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theme/theme2.xml" ContentType="application/vnd.openxmlformats-officedocument.theme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notesSlides/notesSlide3.xml" ContentType="application/vnd.openxmlformats-officedocument.presentationml.notesSlide+xml"/>
  <Override PartName="/ppt/embeddings/oleObject2.bin" ContentType="application/vnd.openxmlformats-officedocument.oleObject"/>
  <Override PartName="/ppt/notesSlides/notesSlide4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notesSlides/notesSlide5.xml" ContentType="application/vnd.openxmlformats-officedocument.presentationml.notesSlide+xml"/>
  <Override PartName="/ppt/embeddings/oleObject19.bin" ContentType="application/vnd.openxmlformats-officedocument.oleObject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51" r:id="rId1"/>
    <p:sldMasterId id="2147483981" r:id="rId2"/>
    <p:sldMasterId id="2147483969" r:id="rId3"/>
  </p:sldMasterIdLst>
  <p:notesMasterIdLst>
    <p:notesMasterId r:id="rId30"/>
  </p:notesMasterIdLst>
  <p:handoutMasterIdLst>
    <p:handoutMasterId r:id="rId31"/>
  </p:handoutMasterIdLst>
  <p:sldIdLst>
    <p:sldId id="780" r:id="rId4"/>
    <p:sldId id="927" r:id="rId5"/>
    <p:sldId id="946" r:id="rId6"/>
    <p:sldId id="917" r:id="rId7"/>
    <p:sldId id="920" r:id="rId8"/>
    <p:sldId id="921" r:id="rId9"/>
    <p:sldId id="914" r:id="rId10"/>
    <p:sldId id="933" r:id="rId11"/>
    <p:sldId id="943" r:id="rId12"/>
    <p:sldId id="908" r:id="rId13"/>
    <p:sldId id="906" r:id="rId14"/>
    <p:sldId id="907" r:id="rId15"/>
    <p:sldId id="936" r:id="rId16"/>
    <p:sldId id="938" r:id="rId17"/>
    <p:sldId id="930" r:id="rId18"/>
    <p:sldId id="940" r:id="rId19"/>
    <p:sldId id="941" r:id="rId20"/>
    <p:sldId id="944" r:id="rId21"/>
    <p:sldId id="954" r:id="rId22"/>
    <p:sldId id="955" r:id="rId23"/>
    <p:sldId id="948" r:id="rId24"/>
    <p:sldId id="949" r:id="rId25"/>
    <p:sldId id="950" r:id="rId26"/>
    <p:sldId id="952" r:id="rId27"/>
    <p:sldId id="953" r:id="rId28"/>
    <p:sldId id="935" r:id="rId29"/>
  </p:sldIdLst>
  <p:sldSz cx="9144000" cy="6858000" type="letter"/>
  <p:notesSz cx="6934200" cy="9232900"/>
  <p:kinsoku lang="ja-JP" invalStChars="、。，．・：；？！゛゜ヽヾゝゞ々ー’”）〕］｝〉》」』】°‰′″℃￠％ぁぃぅぇぉっゃゅょゎァィゥェォッャュョヮヵヶ!%),.:;?]}｡｣､･ｧｨｩｪｫｬｭｮｯｰﾞﾟ" invalEndChars="‘“（〔［｛〈《「『【￥＄$([\{｢￡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1000" kern="1200">
        <a:solidFill>
          <a:schemeClr val="tx1"/>
        </a:solidFill>
        <a:latin typeface="Arial Unicode MS" pitchFamily="34" charset="-128"/>
        <a:ea typeface="MS PGothic" pitchFamily="34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1000" kern="1200">
        <a:solidFill>
          <a:schemeClr val="tx1"/>
        </a:solidFill>
        <a:latin typeface="Arial Unicode MS" pitchFamily="34" charset="-128"/>
        <a:ea typeface="MS PGothic" pitchFamily="34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1000" kern="1200">
        <a:solidFill>
          <a:schemeClr val="tx1"/>
        </a:solidFill>
        <a:latin typeface="Arial Unicode MS" pitchFamily="34" charset="-128"/>
        <a:ea typeface="MS PGothic" pitchFamily="34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1000" kern="1200">
        <a:solidFill>
          <a:schemeClr val="tx1"/>
        </a:solidFill>
        <a:latin typeface="Arial Unicode MS" pitchFamily="34" charset="-128"/>
        <a:ea typeface="MS PGothic" pitchFamily="34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1000" kern="1200">
        <a:solidFill>
          <a:schemeClr val="tx1"/>
        </a:solidFill>
        <a:latin typeface="Arial Unicode MS" pitchFamily="34" charset="-128"/>
        <a:ea typeface="MS PGothic" pitchFamily="34" charset="-128"/>
        <a:cs typeface="+mn-cs"/>
      </a:defRPr>
    </a:lvl5pPr>
    <a:lvl6pPr marL="2286000" algn="l" defTabSz="914400" rtl="0" eaLnBrk="1" latinLnBrk="0" hangingPunct="1">
      <a:defRPr sz="1000" kern="1200">
        <a:solidFill>
          <a:schemeClr val="tx1"/>
        </a:solidFill>
        <a:latin typeface="Arial Unicode MS" pitchFamily="34" charset="-128"/>
        <a:ea typeface="MS PGothic" pitchFamily="34" charset="-128"/>
        <a:cs typeface="+mn-cs"/>
      </a:defRPr>
    </a:lvl6pPr>
    <a:lvl7pPr marL="2743200" algn="l" defTabSz="914400" rtl="0" eaLnBrk="1" latinLnBrk="0" hangingPunct="1">
      <a:defRPr sz="1000" kern="1200">
        <a:solidFill>
          <a:schemeClr val="tx1"/>
        </a:solidFill>
        <a:latin typeface="Arial Unicode MS" pitchFamily="34" charset="-128"/>
        <a:ea typeface="MS PGothic" pitchFamily="34" charset="-128"/>
        <a:cs typeface="+mn-cs"/>
      </a:defRPr>
    </a:lvl7pPr>
    <a:lvl8pPr marL="3200400" algn="l" defTabSz="914400" rtl="0" eaLnBrk="1" latinLnBrk="0" hangingPunct="1">
      <a:defRPr sz="1000" kern="1200">
        <a:solidFill>
          <a:schemeClr val="tx1"/>
        </a:solidFill>
        <a:latin typeface="Arial Unicode MS" pitchFamily="34" charset="-128"/>
        <a:ea typeface="MS PGothic" pitchFamily="34" charset="-128"/>
        <a:cs typeface="+mn-cs"/>
      </a:defRPr>
    </a:lvl8pPr>
    <a:lvl9pPr marL="3657600" algn="l" defTabSz="914400" rtl="0" eaLnBrk="1" latinLnBrk="0" hangingPunct="1">
      <a:defRPr sz="1000" kern="1200">
        <a:solidFill>
          <a:schemeClr val="tx1"/>
        </a:solidFill>
        <a:latin typeface="Arial Unicode MS" pitchFamily="34" charset="-128"/>
        <a:ea typeface="MS PGothic" pitchFamily="34" charset="-128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9900"/>
    <a:srgbClr val="003399"/>
    <a:srgbClr val="000090"/>
    <a:srgbClr val="F26200"/>
    <a:srgbClr val="FF6600"/>
    <a:srgbClr val="C47500"/>
    <a:srgbClr val="DE8400"/>
    <a:srgbClr val="EA8B00"/>
    <a:srgbClr val="FF9900"/>
    <a:srgbClr val="00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014" autoAdjust="0"/>
    <p:restoredTop sz="99849" autoAdjust="0"/>
  </p:normalViewPr>
  <p:slideViewPr>
    <p:cSldViewPr snapToGrid="0">
      <p:cViewPr varScale="1">
        <p:scale>
          <a:sx n="118" d="100"/>
          <a:sy n="118" d="100"/>
        </p:scale>
        <p:origin x="-1344" y="-1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82" d="100"/>
          <a:sy n="82" d="100"/>
        </p:scale>
        <p:origin x="-1998" y="-90"/>
      </p:cViewPr>
      <p:guideLst>
        <p:guide orient="horz" pos="2907"/>
        <p:guide pos="218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7.xml"/><Relationship Id="rId21" Type="http://schemas.openxmlformats.org/officeDocument/2006/relationships/slide" Target="slides/slide18.xml"/><Relationship Id="rId22" Type="http://schemas.openxmlformats.org/officeDocument/2006/relationships/slide" Target="slides/slide19.xml"/><Relationship Id="rId23" Type="http://schemas.openxmlformats.org/officeDocument/2006/relationships/slide" Target="slides/slide20.xml"/><Relationship Id="rId24" Type="http://schemas.openxmlformats.org/officeDocument/2006/relationships/slide" Target="slides/slide21.xml"/><Relationship Id="rId25" Type="http://schemas.openxmlformats.org/officeDocument/2006/relationships/slide" Target="slides/slide22.xml"/><Relationship Id="rId26" Type="http://schemas.openxmlformats.org/officeDocument/2006/relationships/slide" Target="slides/slide23.xml"/><Relationship Id="rId27" Type="http://schemas.openxmlformats.org/officeDocument/2006/relationships/slide" Target="slides/slide24.xml"/><Relationship Id="rId28" Type="http://schemas.openxmlformats.org/officeDocument/2006/relationships/slide" Target="slides/slide25.xml"/><Relationship Id="rId29" Type="http://schemas.openxmlformats.org/officeDocument/2006/relationships/slide" Target="slides/slide26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" Target="slides/slide1.xml"/><Relationship Id="rId5" Type="http://schemas.openxmlformats.org/officeDocument/2006/relationships/slide" Target="slides/slide2.xml"/><Relationship Id="rId30" Type="http://schemas.openxmlformats.org/officeDocument/2006/relationships/notesMaster" Target="notesMasters/notesMaster1.xml"/><Relationship Id="rId31" Type="http://schemas.openxmlformats.org/officeDocument/2006/relationships/handoutMaster" Target="handoutMasters/handoutMaster1.xml"/><Relationship Id="rId32" Type="http://schemas.openxmlformats.org/officeDocument/2006/relationships/printerSettings" Target="printerSettings/printerSettings1.bin"/><Relationship Id="rId9" Type="http://schemas.openxmlformats.org/officeDocument/2006/relationships/slide" Target="slides/slide6.xml"/><Relationship Id="rId6" Type="http://schemas.openxmlformats.org/officeDocument/2006/relationships/slide" Target="slides/slide3.xml"/><Relationship Id="rId7" Type="http://schemas.openxmlformats.org/officeDocument/2006/relationships/slide" Target="slides/slide4.xml"/><Relationship Id="rId8" Type="http://schemas.openxmlformats.org/officeDocument/2006/relationships/slide" Target="slides/slide5.xml"/><Relationship Id="rId33" Type="http://schemas.openxmlformats.org/officeDocument/2006/relationships/presProps" Target="presProps.xml"/><Relationship Id="rId34" Type="http://schemas.openxmlformats.org/officeDocument/2006/relationships/viewProps" Target="viewProps.xml"/><Relationship Id="rId35" Type="http://schemas.openxmlformats.org/officeDocument/2006/relationships/theme" Target="theme/theme1.xml"/><Relationship Id="rId36" Type="http://schemas.openxmlformats.org/officeDocument/2006/relationships/tableStyles" Target="tableStyles.xml"/><Relationship Id="rId10" Type="http://schemas.openxmlformats.org/officeDocument/2006/relationships/slide" Target="slides/slide7.xml"/><Relationship Id="rId11" Type="http://schemas.openxmlformats.org/officeDocument/2006/relationships/slide" Target="slides/slide8.xml"/><Relationship Id="rId12" Type="http://schemas.openxmlformats.org/officeDocument/2006/relationships/slide" Target="slides/slide9.xml"/><Relationship Id="rId13" Type="http://schemas.openxmlformats.org/officeDocument/2006/relationships/slide" Target="slides/slide10.xml"/><Relationship Id="rId14" Type="http://schemas.openxmlformats.org/officeDocument/2006/relationships/slide" Target="slides/slide11.xml"/><Relationship Id="rId15" Type="http://schemas.openxmlformats.org/officeDocument/2006/relationships/slide" Target="slides/slide12.xml"/><Relationship Id="rId16" Type="http://schemas.openxmlformats.org/officeDocument/2006/relationships/slide" Target="slides/slide13.xml"/><Relationship Id="rId17" Type="http://schemas.openxmlformats.org/officeDocument/2006/relationships/slide" Target="slides/slide14.xml"/><Relationship Id="rId18" Type="http://schemas.openxmlformats.org/officeDocument/2006/relationships/slide" Target="slides/slide15.xml"/><Relationship Id="rId19" Type="http://schemas.openxmlformats.org/officeDocument/2006/relationships/slide" Target="slides/slide1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4" Type="http://schemas.openxmlformats.org/officeDocument/2006/relationships/image" Target="../media/image23.wmf"/><Relationship Id="rId1" Type="http://schemas.openxmlformats.org/officeDocument/2006/relationships/image" Target="../media/image20.wmf"/><Relationship Id="rId2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Relationship Id="rId2" Type="http://schemas.openxmlformats.org/officeDocument/2006/relationships/image" Target="../media/image25.wmf"/><Relationship Id="rId3" Type="http://schemas.openxmlformats.org/officeDocument/2006/relationships/image" Target="../media/image2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Relationship Id="rId2" Type="http://schemas.openxmlformats.org/officeDocument/2006/relationships/image" Target="../media/image29.wmf"/><Relationship Id="rId3" Type="http://schemas.openxmlformats.org/officeDocument/2006/relationships/image" Target="../media/image3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Relationship Id="rId2" Type="http://schemas.openxmlformats.org/officeDocument/2006/relationships/image" Target="../media/image25.wmf"/><Relationship Id="rId3" Type="http://schemas.openxmlformats.org/officeDocument/2006/relationships/image" Target="../media/image3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Relationship Id="rId2" Type="http://schemas.openxmlformats.org/officeDocument/2006/relationships/image" Target="../media/image34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ChangeArrowheads="1"/>
          </p:cNvSpPr>
          <p:nvPr/>
        </p:nvSpPr>
        <p:spPr bwMode="auto">
          <a:xfrm>
            <a:off x="6483350" y="8847138"/>
            <a:ext cx="407988" cy="276225"/>
          </a:xfrm>
          <a:prstGeom prst="rect">
            <a:avLst/>
          </a:prstGeom>
          <a:noFill/>
          <a:ln w="12699">
            <a:noFill/>
            <a:miter lim="800000"/>
            <a:headEnd/>
            <a:tailEnd/>
          </a:ln>
        </p:spPr>
        <p:txBody>
          <a:bodyPr wrap="none" lIns="124294" tIns="60512" rIns="124294" bIns="60512" anchor="ctr">
            <a:spAutoFit/>
          </a:bodyPr>
          <a:lstStyle/>
          <a:p>
            <a:pPr algn="r" defTabSz="1252538">
              <a:defRPr/>
            </a:pPr>
            <a:fld id="{33A5499F-9D61-49BB-A487-F20F3D996DB7}" type="slidenum">
              <a:rPr lang="en-US"/>
              <a:pPr algn="r" defTabSz="1252538"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211209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25513" y="4386263"/>
            <a:ext cx="5083175" cy="4152900"/>
          </a:xfrm>
          <a:prstGeom prst="rect">
            <a:avLst/>
          </a:prstGeom>
          <a:noFill/>
          <a:ln w="12699">
            <a:noFill/>
            <a:miter lim="800000"/>
            <a:headEnd/>
            <a:tailEnd/>
          </a:ln>
          <a:effectLst/>
        </p:spPr>
        <p:txBody>
          <a:bodyPr vert="horz" wrap="square" lIns="124294" tIns="60512" rIns="124294" bIns="6051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noProof="0" smtClean="0"/>
              <a:t>Click to edit Master notes styles</a:t>
            </a:r>
          </a:p>
          <a:p>
            <a:pPr lvl="1"/>
            <a:r>
              <a:rPr lang="en-US" altLang="en-US" noProof="0" smtClean="0"/>
              <a:t>Second Level</a:t>
            </a:r>
          </a:p>
          <a:p>
            <a:pPr lvl="2"/>
            <a:r>
              <a:rPr lang="en-US" altLang="en-US" noProof="0" smtClean="0"/>
              <a:t>Third Level</a:t>
            </a:r>
          </a:p>
          <a:p>
            <a:pPr lvl="3"/>
            <a:r>
              <a:rPr lang="en-US" altLang="en-US" noProof="0" smtClean="0"/>
              <a:t>Fourth Level</a:t>
            </a:r>
          </a:p>
          <a:p>
            <a:pPr lvl="4"/>
            <a:r>
              <a:rPr lang="en-US" altLang="en-US" noProof="0" smtClean="0"/>
              <a:t>Fifth Level</a:t>
            </a:r>
          </a:p>
        </p:txBody>
      </p:sp>
      <p:sp>
        <p:nvSpPr>
          <p:cNvPr id="31747" name="Rectangle 3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68400" y="698500"/>
            <a:ext cx="4602163" cy="3451225"/>
          </a:xfrm>
          <a:prstGeom prst="rect">
            <a:avLst/>
          </a:prstGeom>
          <a:noFill/>
          <a:ln w="12699">
            <a:solidFill>
              <a:schemeClr val="tx1"/>
            </a:solidFill>
            <a:miter lim="800000"/>
            <a:headEnd/>
            <a:tailEnd/>
          </a:ln>
        </p:spPr>
      </p:sp>
      <p:sp>
        <p:nvSpPr>
          <p:cNvPr id="44036" name="Rectangle 4"/>
          <p:cNvSpPr>
            <a:spLocks noChangeArrowheads="1"/>
          </p:cNvSpPr>
          <p:nvPr/>
        </p:nvSpPr>
        <p:spPr bwMode="auto">
          <a:xfrm>
            <a:off x="6327775" y="8770938"/>
            <a:ext cx="563563" cy="430212"/>
          </a:xfrm>
          <a:prstGeom prst="rect">
            <a:avLst/>
          </a:prstGeom>
          <a:noFill/>
          <a:ln w="12699">
            <a:noFill/>
            <a:miter lim="800000"/>
            <a:headEnd/>
            <a:tailEnd/>
          </a:ln>
        </p:spPr>
        <p:txBody>
          <a:bodyPr wrap="none" lIns="124294" tIns="60512" rIns="124294" bIns="60512" anchor="ctr">
            <a:spAutoFit/>
          </a:bodyPr>
          <a:lstStyle/>
          <a:p>
            <a:pPr algn="r" defTabSz="1252538">
              <a:defRPr/>
            </a:pPr>
            <a:fld id="{9DABF0C7-4125-4784-99E9-B1377A956AD0}" type="slidenum">
              <a:rPr lang="en-US" sz="2000"/>
              <a:pPr algn="r" defTabSz="1252538">
                <a:defRPr/>
              </a:pPr>
              <a:t>‹#›</a:t>
            </a:fld>
            <a:endParaRPr lang="en-US" sz="2000"/>
          </a:p>
        </p:txBody>
      </p:sp>
    </p:spTree>
    <p:extLst>
      <p:ext uri="{BB962C8B-B14F-4D97-AF65-F5344CB8AC3E}">
        <p14:creationId xmlns:p14="http://schemas.microsoft.com/office/powerpoint/2010/main" val="133233798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defTabSz="1216025" rtl="0" eaLnBrk="0" fontAlgn="base" hangingPunct="0">
      <a:spcBef>
        <a:spcPct val="30000"/>
      </a:spcBef>
      <a:spcAft>
        <a:spcPct val="0"/>
      </a:spcAft>
      <a:defRPr sz="1600" kern="1200">
        <a:solidFill>
          <a:schemeClr val="tx1"/>
        </a:solidFill>
        <a:latin typeface="Arial Unicode MS" pitchFamily="34" charset="-128"/>
        <a:ea typeface="MS PGothic" pitchFamily="34" charset="-128"/>
        <a:cs typeface="+mn-cs"/>
      </a:defRPr>
    </a:lvl1pPr>
    <a:lvl2pPr marL="608013" algn="l" defTabSz="1216025" rtl="0" eaLnBrk="0" fontAlgn="base" hangingPunct="0">
      <a:spcBef>
        <a:spcPct val="30000"/>
      </a:spcBef>
      <a:spcAft>
        <a:spcPct val="0"/>
      </a:spcAft>
      <a:defRPr sz="1600" kern="1200">
        <a:solidFill>
          <a:schemeClr val="tx1"/>
        </a:solidFill>
        <a:latin typeface="Arial Unicode MS" pitchFamily="34" charset="-128"/>
        <a:ea typeface="MS PGothic" pitchFamily="34" charset="-128"/>
        <a:cs typeface="+mn-cs"/>
      </a:defRPr>
    </a:lvl2pPr>
    <a:lvl3pPr marL="1216025" algn="l" defTabSz="1216025" rtl="0" eaLnBrk="0" fontAlgn="base" hangingPunct="0">
      <a:spcBef>
        <a:spcPct val="30000"/>
      </a:spcBef>
      <a:spcAft>
        <a:spcPct val="0"/>
      </a:spcAft>
      <a:defRPr sz="1600" kern="1200">
        <a:solidFill>
          <a:schemeClr val="tx1"/>
        </a:solidFill>
        <a:latin typeface="Arial Unicode MS" pitchFamily="34" charset="-128"/>
        <a:ea typeface="MS PGothic" pitchFamily="34" charset="-128"/>
        <a:cs typeface="+mn-cs"/>
      </a:defRPr>
    </a:lvl3pPr>
    <a:lvl4pPr marL="1824038" algn="l" defTabSz="1216025" rtl="0" eaLnBrk="0" fontAlgn="base" hangingPunct="0">
      <a:spcBef>
        <a:spcPct val="30000"/>
      </a:spcBef>
      <a:spcAft>
        <a:spcPct val="0"/>
      </a:spcAft>
      <a:defRPr sz="1600" kern="1200">
        <a:solidFill>
          <a:schemeClr val="tx1"/>
        </a:solidFill>
        <a:latin typeface="Arial Unicode MS" pitchFamily="34" charset="-128"/>
        <a:ea typeface="MS PGothic" pitchFamily="34" charset="-128"/>
        <a:cs typeface="+mn-cs"/>
      </a:defRPr>
    </a:lvl4pPr>
    <a:lvl5pPr marL="2432050" algn="l" defTabSz="1216025" rtl="0" eaLnBrk="0" fontAlgn="base" hangingPunct="0">
      <a:spcBef>
        <a:spcPct val="30000"/>
      </a:spcBef>
      <a:spcAft>
        <a:spcPct val="0"/>
      </a:spcAft>
      <a:defRPr sz="1600" kern="1200">
        <a:solidFill>
          <a:schemeClr val="tx1"/>
        </a:solidFill>
        <a:latin typeface="Arial Unicode MS" pitchFamily="34" charset="-128"/>
        <a:ea typeface="MS PGothic" pitchFamily="34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2771" name="Rectangle 3"/>
          <p:cNvSpPr>
            <a:spLocks noGrp="1"/>
          </p:cNvSpPr>
          <p:nvPr>
            <p:ph type="body" sz="quarter" idx="1"/>
          </p:nvPr>
        </p:nvSpPr>
        <p:spPr>
          <a:noFill/>
          <a:ln w="9525"/>
        </p:spPr>
        <p:txBody>
          <a:bodyPr/>
          <a:lstStyle/>
          <a:p>
            <a:pPr eaLnBrk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7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Arial Unicode MS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5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Arial Unicode MS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2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Arial Unicode MS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Arial Unicode MS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5152799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5152799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5152799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5152799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5152799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5152799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5152799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37"/>
          <p:cNvSpPr>
            <a:spLocks noGrp="1" noChangeArrowheads="1"/>
          </p:cNvSpPr>
          <p:nvPr>
            <p:ph type="ftr" sz="quarter" idx="10"/>
          </p:nvPr>
        </p:nvSpPr>
        <p:spPr>
          <a:xfrm>
            <a:off x="3675063" y="6569075"/>
            <a:ext cx="4905375" cy="265113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ini-workshop on Low Energy </a:t>
            </a:r>
            <a:r>
              <a:rPr lang="en-US" err="1"/>
              <a:t>Muon</a:t>
            </a:r>
            <a:r>
              <a:rPr lang="en-US"/>
              <a:t> Acceleration, CNU, </a:t>
            </a:r>
            <a:r>
              <a:rPr lang="en-US" err="1"/>
              <a:t>Febru</a:t>
            </a:r>
            <a:r>
              <a:rPr lang="en-US"/>
              <a:t> </a:t>
            </a:r>
            <a:r>
              <a:rPr lang="en-US" err="1"/>
              <a:t>ary</a:t>
            </a:r>
            <a:r>
              <a:rPr lang="en-US"/>
              <a:t>  2-5 , 2010 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37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ini-workshop on Low Energy </a:t>
            </a:r>
            <a:r>
              <a:rPr lang="en-US" err="1"/>
              <a:t>Muon</a:t>
            </a:r>
            <a:r>
              <a:rPr lang="en-US"/>
              <a:t> Acceleration, CNU, </a:t>
            </a:r>
            <a:r>
              <a:rPr lang="en-US" err="1"/>
              <a:t>Febru</a:t>
            </a:r>
            <a:r>
              <a:rPr lang="en-US"/>
              <a:t> </a:t>
            </a:r>
            <a:r>
              <a:rPr lang="en-US" err="1"/>
              <a:t>ary</a:t>
            </a:r>
            <a:r>
              <a:rPr lang="en-US"/>
              <a:t>  2-5 , 2010 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37350" y="366713"/>
            <a:ext cx="2182813" cy="5748337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85738" y="366713"/>
            <a:ext cx="6399212" cy="5748337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37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ini-workshop on Low Energy </a:t>
            </a:r>
            <a:r>
              <a:rPr lang="en-US" err="1"/>
              <a:t>Muon</a:t>
            </a:r>
            <a:r>
              <a:rPr lang="en-US"/>
              <a:t> Acceleration, CNU, </a:t>
            </a:r>
            <a:r>
              <a:rPr lang="en-US" err="1"/>
              <a:t>Febru</a:t>
            </a:r>
            <a:r>
              <a:rPr lang="en-US"/>
              <a:t> </a:t>
            </a:r>
            <a:r>
              <a:rPr lang="en-US" err="1"/>
              <a:t>ary</a:t>
            </a:r>
            <a:r>
              <a:rPr lang="en-US"/>
              <a:t>  2-5 , 2010 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51000" y="366713"/>
            <a:ext cx="6530975" cy="38735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85738" y="1223963"/>
            <a:ext cx="4291012" cy="489108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223963"/>
            <a:ext cx="4291013" cy="489108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37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ini-workshop on Low Energy </a:t>
            </a:r>
            <a:r>
              <a:rPr lang="en-US" err="1"/>
              <a:t>Muon</a:t>
            </a:r>
            <a:r>
              <a:rPr lang="en-US"/>
              <a:t> Acceleration, CNU, </a:t>
            </a:r>
            <a:r>
              <a:rPr lang="en-US" err="1"/>
              <a:t>Febru</a:t>
            </a:r>
            <a:r>
              <a:rPr lang="en-US"/>
              <a:t> </a:t>
            </a:r>
            <a:r>
              <a:rPr lang="en-US" err="1"/>
              <a:t>ary</a:t>
            </a:r>
            <a:r>
              <a:rPr lang="en-US"/>
              <a:t>  2-5 , 2010 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51000" y="366713"/>
            <a:ext cx="6530975" cy="38735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185738" y="1223963"/>
            <a:ext cx="8734425" cy="4891087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37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ini-workshop on Low Energy </a:t>
            </a:r>
            <a:r>
              <a:rPr lang="en-US" err="1"/>
              <a:t>Muon</a:t>
            </a:r>
            <a:r>
              <a:rPr lang="en-US"/>
              <a:t> Acceleration, CNU, </a:t>
            </a:r>
            <a:r>
              <a:rPr lang="en-US" err="1"/>
              <a:t>Febru</a:t>
            </a:r>
            <a:r>
              <a:rPr lang="en-US"/>
              <a:t> </a:t>
            </a:r>
            <a:r>
              <a:rPr lang="en-US" err="1"/>
              <a:t>ary</a:t>
            </a:r>
            <a:r>
              <a:rPr lang="en-US"/>
              <a:t>  2-5 , 2010 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51000" y="366713"/>
            <a:ext cx="6530975" cy="38735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85738" y="1223963"/>
            <a:ext cx="4291012" cy="489108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29150" y="1223963"/>
            <a:ext cx="4291013" cy="236855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29150" y="3744913"/>
            <a:ext cx="4291013" cy="237013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37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ini-workshop on Low Energy </a:t>
            </a:r>
            <a:r>
              <a:rPr lang="en-US" err="1"/>
              <a:t>Muon</a:t>
            </a:r>
            <a:r>
              <a:rPr lang="en-US"/>
              <a:t> Acceleration, CNU, </a:t>
            </a:r>
            <a:r>
              <a:rPr lang="en-US" err="1"/>
              <a:t>Febru</a:t>
            </a:r>
            <a:r>
              <a:rPr lang="en-US"/>
              <a:t> </a:t>
            </a:r>
            <a:r>
              <a:rPr lang="en-US" err="1"/>
              <a:t>ary</a:t>
            </a:r>
            <a:r>
              <a:rPr lang="en-US"/>
              <a:t>  2-5 , 2010 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37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ini-workshop on Low Energy </a:t>
            </a:r>
            <a:r>
              <a:rPr lang="en-US" err="1"/>
              <a:t>Muon</a:t>
            </a:r>
            <a:r>
              <a:rPr lang="en-US"/>
              <a:t> Acceleration, CNU, </a:t>
            </a:r>
            <a:r>
              <a:rPr lang="en-US" err="1"/>
              <a:t>Febru</a:t>
            </a:r>
            <a:r>
              <a:rPr lang="en-US"/>
              <a:t> </a:t>
            </a:r>
            <a:r>
              <a:rPr lang="en-US" err="1"/>
              <a:t>ary</a:t>
            </a:r>
            <a:r>
              <a:rPr lang="en-US"/>
              <a:t>  2-5 , 2010 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5765F47-6A7B-481C-B090-44670C9BA87D}" type="datetimeFigureOut">
              <a:rPr lang="en-US"/>
              <a:pPr>
                <a:defRPr/>
              </a:pPr>
              <a:t>5/20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AC5A285-52E4-4BA1-8D19-D92719B6977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07CDD92-7326-48C7-9EB0-208E4E852E6B}" type="datetimeFigureOut">
              <a:rPr lang="en-US"/>
              <a:pPr>
                <a:defRPr/>
              </a:pPr>
              <a:t>5/20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4DABA5A-4774-440E-BB6A-D68C81BC105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10DAB22-5384-433B-BEF9-1B86FA413B81}" type="datetimeFigureOut">
              <a:rPr lang="en-US"/>
              <a:pPr>
                <a:defRPr/>
              </a:pPr>
              <a:t>5/20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73E493-F94D-4CB9-B3EA-338ADA917AC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123BA55-3766-43FC-8DE2-BB887879A200}" type="datetimeFigureOut">
              <a:rPr lang="en-US"/>
              <a:pPr>
                <a:defRPr/>
              </a:pPr>
              <a:t>5/20/15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876340D-FB82-4D32-8090-D862ABDF85D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37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ini-workshop on Low Energy </a:t>
            </a:r>
            <a:r>
              <a:rPr lang="en-US" err="1"/>
              <a:t>Muon</a:t>
            </a:r>
            <a:r>
              <a:rPr lang="en-US"/>
              <a:t> Acceleration, CNU, </a:t>
            </a:r>
            <a:r>
              <a:rPr lang="en-US" err="1"/>
              <a:t>Febru</a:t>
            </a:r>
            <a:r>
              <a:rPr lang="en-US"/>
              <a:t> </a:t>
            </a:r>
            <a:r>
              <a:rPr lang="en-US" err="1"/>
              <a:t>ary</a:t>
            </a:r>
            <a:r>
              <a:rPr lang="en-US"/>
              <a:t>  2-5 , 2010 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061A0AA-B3AE-4F0D-B8C8-979789D90E0A}" type="datetimeFigureOut">
              <a:rPr lang="en-US"/>
              <a:pPr>
                <a:defRPr/>
              </a:pPr>
              <a:t>5/20/15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68C2B3D-6C33-48AC-BF80-1142CE9E368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25DC76F-F3AD-4DDF-BB2A-0123240C5B43}" type="datetimeFigureOut">
              <a:rPr lang="en-US"/>
              <a:pPr>
                <a:defRPr/>
              </a:pPr>
              <a:t>5/20/15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A8E8034-5471-428D-8FFF-9F2176A6B74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B822DA0-31BD-4747-9848-F5378BD7AA98}" type="datetimeFigureOut">
              <a:rPr lang="en-US"/>
              <a:pPr>
                <a:defRPr/>
              </a:pPr>
              <a:t>5/20/15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C6A91A8-7654-43B5-AE93-27BD2BECDD3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B2B36D-8F43-4A81-9276-DAB3249D244D}" type="datetimeFigureOut">
              <a:rPr lang="en-US"/>
              <a:pPr>
                <a:defRPr/>
              </a:pPr>
              <a:t>5/20/15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44410F7-51CD-491D-B827-944D8DD0D36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F2588A5-A010-4586-A3F8-9781FA04F3CB}" type="datetimeFigureOut">
              <a:rPr lang="en-US"/>
              <a:pPr>
                <a:defRPr/>
              </a:pPr>
              <a:t>5/20/15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2F5A3B-2F39-4C78-B873-6252D2BCC66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EC9703E-B881-40A5-9963-403C6F64114D}" type="datetimeFigureOut">
              <a:rPr lang="en-US"/>
              <a:pPr>
                <a:defRPr/>
              </a:pPr>
              <a:t>5/20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4A0A83D-3C63-429F-8C3F-29B187E8CE1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6093853-56AC-44C0-A8BE-D7E63E7EB2BB}" type="datetimeFigureOut">
              <a:rPr lang="en-US"/>
              <a:pPr>
                <a:defRPr/>
              </a:pPr>
              <a:t>5/20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B3EF8B-643E-4A9C-A625-08D0BDE5D0F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A06A39E-4216-41ED-9EC1-E9BD3FB85DBA}" type="datetimeFigureOut">
              <a:rPr lang="en-US"/>
              <a:pPr>
                <a:defRPr/>
              </a:pPr>
              <a:t>5/20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5BA969-0823-4038-A03F-6BD253662B6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28DC6E3-B907-4794-9422-7A627AC39A34}" type="datetimeFigureOut">
              <a:rPr lang="en-US"/>
              <a:pPr>
                <a:defRPr/>
              </a:pPr>
              <a:t>5/20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6233AE6-252C-42A9-8E1E-3B89587853F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348F161-1251-44AB-990E-3A4E03536A60}" type="datetimeFigureOut">
              <a:rPr lang="en-US"/>
              <a:pPr>
                <a:defRPr/>
              </a:pPr>
              <a:t>5/20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A777598-6208-487F-AF3D-F387C3EB619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37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ini-workshop on Low Energy </a:t>
            </a:r>
            <a:r>
              <a:rPr lang="en-US" err="1"/>
              <a:t>Muon</a:t>
            </a:r>
            <a:r>
              <a:rPr lang="en-US"/>
              <a:t> Acceleration, CNU, </a:t>
            </a:r>
            <a:r>
              <a:rPr lang="en-US" err="1"/>
              <a:t>Febru</a:t>
            </a:r>
            <a:r>
              <a:rPr lang="en-US"/>
              <a:t> </a:t>
            </a:r>
            <a:r>
              <a:rPr lang="en-US" err="1"/>
              <a:t>ary</a:t>
            </a:r>
            <a:r>
              <a:rPr lang="en-US"/>
              <a:t>  2-5 , 2010 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C8DCA47-B5CF-4B0D-BF6F-56040AF14BA9}" type="datetimeFigureOut">
              <a:rPr lang="en-US"/>
              <a:pPr>
                <a:defRPr/>
              </a:pPr>
              <a:t>5/20/15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BD5CF5-5945-45BB-AEAC-97B403BA99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107C49C-655C-48B5-91A0-21843431D127}" type="datetimeFigureOut">
              <a:rPr lang="en-US"/>
              <a:pPr>
                <a:defRPr/>
              </a:pPr>
              <a:t>5/20/15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953F587-634F-4358-B8F6-37AFF262423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546898B-2A49-4F0D-92EE-5A1C1D303566}" type="datetimeFigureOut">
              <a:rPr lang="en-US"/>
              <a:pPr>
                <a:defRPr/>
              </a:pPr>
              <a:t>5/20/15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7E8071E-7C67-4A2D-B735-D7AD515094A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18C7A45-DBF6-42B8-BF6F-C1FE28B716FA}" type="datetimeFigureOut">
              <a:rPr lang="en-US"/>
              <a:pPr>
                <a:defRPr/>
              </a:pPr>
              <a:t>5/20/15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381EC0-934B-4F1E-8FB4-6C8D9325F98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908B45A-FE34-4E43-A98B-BD3BE8EF8D5B}" type="datetimeFigureOut">
              <a:rPr lang="en-US"/>
              <a:pPr>
                <a:defRPr/>
              </a:pPr>
              <a:t>5/20/15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BAC9E47-4FA4-420C-9E3C-7F44E8A58BB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2CEFC8C-A793-40CD-9BCD-958671027E01}" type="datetimeFigureOut">
              <a:rPr lang="en-US"/>
              <a:pPr>
                <a:defRPr/>
              </a:pPr>
              <a:t>5/20/15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6A13751-0537-4DFC-BF3D-7CDD70A9A7A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D8F0A32-8FC7-4744-A27F-A1C824AE5B18}" type="datetimeFigureOut">
              <a:rPr lang="en-US"/>
              <a:pPr>
                <a:defRPr/>
              </a:pPr>
              <a:t>5/20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6678BCC-52F4-4C96-9B61-E638B1EF5AA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E1E4211-40FF-44DB-AC03-AC7FAC0EE439}" type="datetimeFigureOut">
              <a:rPr lang="en-US"/>
              <a:pPr>
                <a:defRPr/>
              </a:pPr>
              <a:t>5/20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183F4EF-3900-4DF5-940E-D7CA588C02F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85738" y="1223963"/>
            <a:ext cx="4291012" cy="48910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223963"/>
            <a:ext cx="4291013" cy="48910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37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ini-workshop on Low Energy </a:t>
            </a:r>
            <a:r>
              <a:rPr lang="en-US" err="1"/>
              <a:t>Muon</a:t>
            </a:r>
            <a:r>
              <a:rPr lang="en-US"/>
              <a:t> Acceleration, CNU, </a:t>
            </a:r>
            <a:r>
              <a:rPr lang="en-US" err="1"/>
              <a:t>Febru</a:t>
            </a:r>
            <a:r>
              <a:rPr lang="en-US"/>
              <a:t> </a:t>
            </a:r>
            <a:r>
              <a:rPr lang="en-US" err="1"/>
              <a:t>ary</a:t>
            </a:r>
            <a:r>
              <a:rPr lang="en-US"/>
              <a:t>  2-5 , 2010 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37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ini-workshop on Low Energy </a:t>
            </a:r>
            <a:r>
              <a:rPr lang="en-US" err="1"/>
              <a:t>Muon</a:t>
            </a:r>
            <a:r>
              <a:rPr lang="en-US"/>
              <a:t> Acceleration, CNU, </a:t>
            </a:r>
            <a:r>
              <a:rPr lang="en-US" err="1"/>
              <a:t>Febru</a:t>
            </a:r>
            <a:r>
              <a:rPr lang="en-US"/>
              <a:t> </a:t>
            </a:r>
            <a:r>
              <a:rPr lang="en-US" err="1"/>
              <a:t>ary</a:t>
            </a:r>
            <a:r>
              <a:rPr lang="en-US"/>
              <a:t>  2-5 , 2010 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37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ini-workshop on Low Energy </a:t>
            </a:r>
            <a:r>
              <a:rPr lang="en-US" err="1"/>
              <a:t>Muon</a:t>
            </a:r>
            <a:r>
              <a:rPr lang="en-US"/>
              <a:t> Acceleration, CNU, </a:t>
            </a:r>
            <a:r>
              <a:rPr lang="en-US" err="1"/>
              <a:t>Febru</a:t>
            </a:r>
            <a:r>
              <a:rPr lang="en-US"/>
              <a:t> </a:t>
            </a:r>
            <a:r>
              <a:rPr lang="en-US" err="1"/>
              <a:t>ary</a:t>
            </a:r>
            <a:r>
              <a:rPr lang="en-US"/>
              <a:t>  2-5 , 2010 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7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ini-workshop on Low Energy </a:t>
            </a:r>
            <a:r>
              <a:rPr lang="en-US" err="1"/>
              <a:t>Muon</a:t>
            </a:r>
            <a:r>
              <a:rPr lang="en-US"/>
              <a:t> Acceleration, CNU, </a:t>
            </a:r>
            <a:r>
              <a:rPr lang="en-US" err="1"/>
              <a:t>Febru</a:t>
            </a:r>
            <a:r>
              <a:rPr lang="en-US"/>
              <a:t> </a:t>
            </a:r>
            <a:r>
              <a:rPr lang="en-US" err="1"/>
              <a:t>ary</a:t>
            </a:r>
            <a:r>
              <a:rPr lang="en-US"/>
              <a:t>  2-5 , 2010 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37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ini-workshop on Low Energy </a:t>
            </a:r>
            <a:r>
              <a:rPr lang="en-US" err="1"/>
              <a:t>Muon</a:t>
            </a:r>
            <a:r>
              <a:rPr lang="en-US"/>
              <a:t> Acceleration, CNU, </a:t>
            </a:r>
            <a:r>
              <a:rPr lang="en-US" err="1"/>
              <a:t>Febru</a:t>
            </a:r>
            <a:r>
              <a:rPr lang="en-US"/>
              <a:t> </a:t>
            </a:r>
            <a:r>
              <a:rPr lang="en-US" err="1"/>
              <a:t>ary</a:t>
            </a:r>
            <a:r>
              <a:rPr lang="en-US"/>
              <a:t>  2-5 , 2010 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37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ini-workshop on Low Energy </a:t>
            </a:r>
            <a:r>
              <a:rPr lang="en-US" err="1"/>
              <a:t>Muon</a:t>
            </a:r>
            <a:r>
              <a:rPr lang="en-US"/>
              <a:t> Acceleration, CNU, </a:t>
            </a:r>
            <a:r>
              <a:rPr lang="en-US" err="1"/>
              <a:t>Febru</a:t>
            </a:r>
            <a:r>
              <a:rPr lang="en-US"/>
              <a:t> </a:t>
            </a:r>
            <a:r>
              <a:rPr lang="en-US" err="1"/>
              <a:t>ary</a:t>
            </a:r>
            <a:r>
              <a:rPr lang="en-US"/>
              <a:t>  2-5 , 2010 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20" Type="http://schemas.openxmlformats.org/officeDocument/2006/relationships/image" Target="../media/image4.png"/><Relationship Id="rId21" Type="http://schemas.openxmlformats.org/officeDocument/2006/relationships/image" Target="../media/image5.png"/><Relationship Id="rId10" Type="http://schemas.openxmlformats.org/officeDocument/2006/relationships/slideLayout" Target="../slideLayouts/slideLayout10.xml"/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4.xml"/><Relationship Id="rId15" Type="http://schemas.openxmlformats.org/officeDocument/2006/relationships/slideLayout" Target="../slideLayouts/slideLayout15.xml"/><Relationship Id="rId16" Type="http://schemas.openxmlformats.org/officeDocument/2006/relationships/theme" Target="../theme/theme1.xml"/><Relationship Id="rId17" Type="http://schemas.openxmlformats.org/officeDocument/2006/relationships/image" Target="../media/image1.jpeg"/><Relationship Id="rId18" Type="http://schemas.openxmlformats.org/officeDocument/2006/relationships/image" Target="../media/image2.png"/><Relationship Id="rId19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6.xml"/><Relationship Id="rId12" Type="http://schemas.openxmlformats.org/officeDocument/2006/relationships/theme" Target="../theme/theme2.xml"/><Relationship Id="rId1" Type="http://schemas.openxmlformats.org/officeDocument/2006/relationships/slideLayout" Target="../slideLayouts/slideLayout16.xml"/><Relationship Id="rId2" Type="http://schemas.openxmlformats.org/officeDocument/2006/relationships/slideLayout" Target="../slideLayouts/slideLayout17.xml"/><Relationship Id="rId3" Type="http://schemas.openxmlformats.org/officeDocument/2006/relationships/slideLayout" Target="../slideLayouts/slideLayout18.xml"/><Relationship Id="rId4" Type="http://schemas.openxmlformats.org/officeDocument/2006/relationships/slideLayout" Target="../slideLayouts/slideLayout19.xml"/><Relationship Id="rId5" Type="http://schemas.openxmlformats.org/officeDocument/2006/relationships/slideLayout" Target="../slideLayouts/slideLayout20.xml"/><Relationship Id="rId6" Type="http://schemas.openxmlformats.org/officeDocument/2006/relationships/slideLayout" Target="../slideLayouts/slideLayout21.xml"/><Relationship Id="rId7" Type="http://schemas.openxmlformats.org/officeDocument/2006/relationships/slideLayout" Target="../slideLayouts/slideLayout22.xml"/><Relationship Id="rId8" Type="http://schemas.openxmlformats.org/officeDocument/2006/relationships/slideLayout" Target="../slideLayouts/slideLayout23.xml"/><Relationship Id="rId9" Type="http://schemas.openxmlformats.org/officeDocument/2006/relationships/slideLayout" Target="../slideLayouts/slideLayout24.xml"/><Relationship Id="rId10" Type="http://schemas.openxmlformats.org/officeDocument/2006/relationships/slideLayout" Target="../slideLayouts/slideLayout25.xml"/></Relationships>
</file>

<file path=ppt/slideMasters/_rels/slideMaster3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37.xml"/><Relationship Id="rId12" Type="http://schemas.openxmlformats.org/officeDocument/2006/relationships/theme" Target="../theme/theme3.xml"/><Relationship Id="rId1" Type="http://schemas.openxmlformats.org/officeDocument/2006/relationships/slideLayout" Target="../slideLayouts/slideLayout27.xml"/><Relationship Id="rId2" Type="http://schemas.openxmlformats.org/officeDocument/2006/relationships/slideLayout" Target="../slideLayouts/slideLayout28.xml"/><Relationship Id="rId3" Type="http://schemas.openxmlformats.org/officeDocument/2006/relationships/slideLayout" Target="../slideLayouts/slideLayout29.xml"/><Relationship Id="rId4" Type="http://schemas.openxmlformats.org/officeDocument/2006/relationships/slideLayout" Target="../slideLayouts/slideLayout30.xml"/><Relationship Id="rId5" Type="http://schemas.openxmlformats.org/officeDocument/2006/relationships/slideLayout" Target="../slideLayouts/slideLayout31.xml"/><Relationship Id="rId6" Type="http://schemas.openxmlformats.org/officeDocument/2006/relationships/slideLayout" Target="../slideLayouts/slideLayout32.xml"/><Relationship Id="rId7" Type="http://schemas.openxmlformats.org/officeDocument/2006/relationships/slideLayout" Target="../slideLayouts/slideLayout33.xml"/><Relationship Id="rId8" Type="http://schemas.openxmlformats.org/officeDocument/2006/relationships/slideLayout" Target="../slideLayouts/slideLayout34.xml"/><Relationship Id="rId9" Type="http://schemas.openxmlformats.org/officeDocument/2006/relationships/slideLayout" Target="../slideLayouts/slideLayout35.xml"/><Relationship Id="rId10" Type="http://schemas.openxmlformats.org/officeDocument/2006/relationships/slideLayout" Target="../slideLayouts/slideLayout3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Line 22"/>
          <p:cNvSpPr>
            <a:spLocks noChangeShapeType="1"/>
          </p:cNvSpPr>
          <p:nvPr userDrawn="1"/>
        </p:nvSpPr>
        <p:spPr bwMode="auto">
          <a:xfrm>
            <a:off x="0" y="6424613"/>
            <a:ext cx="9144000" cy="0"/>
          </a:xfrm>
          <a:prstGeom prst="line">
            <a:avLst/>
          </a:prstGeom>
          <a:noFill/>
          <a:ln w="57150">
            <a:solidFill>
              <a:srgbClr val="006699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651000" y="366713"/>
            <a:ext cx="6530975" cy="387350"/>
          </a:xfrm>
          <a:prstGeom prst="rect">
            <a:avLst/>
          </a:prstGeom>
          <a:noFill/>
          <a:ln w="12699">
            <a:noFill/>
            <a:miter lim="800000"/>
            <a:headEnd/>
            <a:tailEnd/>
          </a:ln>
        </p:spPr>
        <p:txBody>
          <a:bodyPr vert="horz" wrap="square" lIns="90488" tIns="44450" rIns="90488" bIns="4445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Title of Slide</a:t>
            </a:r>
          </a:p>
        </p:txBody>
      </p:sp>
      <p:sp>
        <p:nvSpPr>
          <p:cNvPr id="1028" name="Line 3"/>
          <p:cNvSpPr>
            <a:spLocks noChangeShapeType="1"/>
          </p:cNvSpPr>
          <p:nvPr/>
        </p:nvSpPr>
        <p:spPr bwMode="auto">
          <a:xfrm>
            <a:off x="0" y="823913"/>
            <a:ext cx="9144000" cy="0"/>
          </a:xfrm>
          <a:prstGeom prst="line">
            <a:avLst/>
          </a:prstGeom>
          <a:noFill/>
          <a:ln w="57150">
            <a:solidFill>
              <a:srgbClr val="006699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1029" name="Text Box 5"/>
          <p:cNvSpPr txBox="1">
            <a:spLocks noChangeArrowheads="1"/>
          </p:cNvSpPr>
          <p:nvPr/>
        </p:nvSpPr>
        <p:spPr bwMode="auto">
          <a:xfrm>
            <a:off x="82550" y="6677025"/>
            <a:ext cx="2633663" cy="165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60000"/>
              </a:lnSpc>
              <a:defRPr/>
            </a:pPr>
            <a:r>
              <a:rPr lang="en-US" sz="800">
                <a:solidFill>
                  <a:srgbClr val="660066"/>
                </a:solidFill>
              </a:rPr>
              <a:t>Operated by JSA for the U.S. Department of Energy</a:t>
            </a:r>
          </a:p>
        </p:txBody>
      </p:sp>
      <p:sp>
        <p:nvSpPr>
          <p:cNvPr id="1030" name="Rectangle 8"/>
          <p:cNvSpPr>
            <a:spLocks noChangeArrowheads="1"/>
          </p:cNvSpPr>
          <p:nvPr/>
        </p:nvSpPr>
        <p:spPr bwMode="auto">
          <a:xfrm>
            <a:off x="2574925" y="6335713"/>
            <a:ext cx="3852863" cy="16986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algn="ctr">
              <a:lnSpc>
                <a:spcPct val="80000"/>
              </a:lnSpc>
              <a:defRPr/>
            </a:pPr>
            <a:r>
              <a:rPr lang="en-US" sz="1400" b="1">
                <a:solidFill>
                  <a:srgbClr val="339966"/>
                </a:solidFill>
                <a:latin typeface="Century Schoolbook" pitchFamily="18" charset="0"/>
              </a:rPr>
              <a:t> </a:t>
            </a:r>
            <a:r>
              <a:rPr lang="en-US" sz="1200" b="1">
                <a:solidFill>
                  <a:srgbClr val="339966"/>
                </a:solidFill>
              </a:rPr>
              <a:t>Thomas Jefferson National Accelerator Facility</a:t>
            </a:r>
          </a:p>
        </p:txBody>
      </p:sp>
      <p:sp>
        <p:nvSpPr>
          <p:cNvPr id="6151" name="Rectangle 9"/>
          <p:cNvSpPr>
            <a:spLocks noGrp="1" noChangeArrowheads="1"/>
          </p:cNvSpPr>
          <p:nvPr>
            <p:ph type="body" idx="1"/>
          </p:nvPr>
        </p:nvSpPr>
        <p:spPr bwMode="auto">
          <a:xfrm>
            <a:off x="185738" y="1117600"/>
            <a:ext cx="8734425" cy="4891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First level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</p:txBody>
      </p:sp>
      <p:pic>
        <p:nvPicPr>
          <p:cNvPr id="6152" name="Picture 27" descr="JLab_logo_white-sm"/>
          <p:cNvPicPr>
            <a:picLocks noChangeAspect="1" noChangeArrowheads="1"/>
          </p:cNvPicPr>
          <p:nvPr userDrawn="1"/>
        </p:nvPicPr>
        <p:blipFill>
          <a:blip r:embed="rId17" cstate="print"/>
          <a:srcRect/>
          <a:stretch>
            <a:fillRect/>
          </a:stretch>
        </p:blipFill>
        <p:spPr bwMode="auto">
          <a:xfrm>
            <a:off x="477838" y="6145213"/>
            <a:ext cx="1566862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TextBox 12"/>
          <p:cNvSpPr txBox="1"/>
          <p:nvPr userDrawn="1"/>
        </p:nvSpPr>
        <p:spPr>
          <a:xfrm>
            <a:off x="8799513" y="6543675"/>
            <a:ext cx="357187" cy="26193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fld id="{313F9175-FDC9-43D9-8D69-88311FF35135}" type="slidenum">
              <a:rPr lang="en-US" sz="1100"/>
              <a:pPr>
                <a:defRPr/>
              </a:pPr>
              <a:t>‹#›</a:t>
            </a:fld>
            <a:endParaRPr lang="en-US" sz="1100"/>
          </a:p>
        </p:txBody>
      </p:sp>
      <p:sp>
        <p:nvSpPr>
          <p:cNvPr id="17" name="Rectangle 37"/>
          <p:cNvSpPr txBox="1">
            <a:spLocks noChangeArrowheads="1"/>
          </p:cNvSpPr>
          <p:nvPr userDrawn="1"/>
        </p:nvSpPr>
        <p:spPr>
          <a:xfrm>
            <a:off x="3384550" y="6569075"/>
            <a:ext cx="1258888" cy="2889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z="1200" dirty="0" smtClean="0">
                <a:solidFill>
                  <a:srgbClr val="0000CC"/>
                </a:solidFill>
                <a:ea typeface="+mn-ea"/>
              </a:rPr>
              <a:t>Alex </a:t>
            </a:r>
            <a:r>
              <a:rPr lang="en-US" sz="1200" dirty="0" err="1" smtClean="0">
                <a:solidFill>
                  <a:srgbClr val="0000CC"/>
                </a:solidFill>
                <a:ea typeface="+mn-ea"/>
              </a:rPr>
              <a:t>Bogacz</a:t>
            </a:r>
            <a:endParaRPr lang="en-US" sz="1200" dirty="0">
              <a:solidFill>
                <a:srgbClr val="0000CC"/>
              </a:solidFill>
              <a:ea typeface="+mn-ea"/>
            </a:endParaRPr>
          </a:p>
        </p:txBody>
      </p:sp>
      <p:sp>
        <p:nvSpPr>
          <p:cNvPr id="14" name="Rectangle 37"/>
          <p:cNvSpPr>
            <a:spLocks noGrp="1" noChangeArrowheads="1"/>
          </p:cNvSpPr>
          <p:nvPr>
            <p:ph type="ftr" sz="quarter" idx="3"/>
          </p:nvPr>
        </p:nvSpPr>
        <p:spPr>
          <a:xfrm>
            <a:off x="5043488" y="6569075"/>
            <a:ext cx="3125787" cy="288925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800080"/>
                </a:solidFill>
                <a:latin typeface="Arial Unicode MS" pitchFamily="34" charset="-128"/>
                <a:ea typeface="+mn-ea"/>
              </a:defRPr>
            </a:lvl1pPr>
          </a:lstStyle>
          <a:p>
            <a:pPr>
              <a:defRPr/>
            </a:pPr>
            <a:r>
              <a:rPr lang="en-US"/>
              <a:t>May 29, 2013 </a:t>
            </a:r>
          </a:p>
        </p:txBody>
      </p:sp>
      <p:pic>
        <p:nvPicPr>
          <p:cNvPr id="6156" name="Picture 11" descr="map-091203a"/>
          <p:cNvPicPr>
            <a:picLocks noChangeAspect="1" noChangeArrowheads="1"/>
          </p:cNvPicPr>
          <p:nvPr userDrawn="1"/>
        </p:nvPicPr>
        <p:blipFill>
          <a:blip r:embed="rId18" cstate="print"/>
          <a:srcRect/>
          <a:stretch>
            <a:fillRect/>
          </a:stretch>
        </p:blipFill>
        <p:spPr bwMode="auto">
          <a:xfrm>
            <a:off x="8202613" y="6032500"/>
            <a:ext cx="692150" cy="78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5150" r:id="rId1"/>
    <p:sldLayoutId id="2147485151" r:id="rId2"/>
    <p:sldLayoutId id="2147485152" r:id="rId3"/>
    <p:sldLayoutId id="2147485153" r:id="rId4"/>
    <p:sldLayoutId id="2147485154" r:id="rId5"/>
    <p:sldLayoutId id="2147485155" r:id="rId6"/>
    <p:sldLayoutId id="2147485156" r:id="rId7"/>
    <p:sldLayoutId id="2147485157" r:id="rId8"/>
    <p:sldLayoutId id="2147485158" r:id="rId9"/>
    <p:sldLayoutId id="2147485159" r:id="rId10"/>
    <p:sldLayoutId id="2147485160" r:id="rId11"/>
    <p:sldLayoutId id="2147485161" r:id="rId12"/>
    <p:sldLayoutId id="2147485162" r:id="rId13"/>
    <p:sldLayoutId id="2147485163" r:id="rId14"/>
    <p:sldLayoutId id="2147485164" r:id="rId15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  <p:hf hdr="0" dt="0"/>
  <p:txStyles>
    <p:titleStyle>
      <a:lvl1pPr algn="ctr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800" b="1">
          <a:solidFill>
            <a:srgbClr val="00279F"/>
          </a:solidFill>
          <a:latin typeface="+mj-lt"/>
          <a:ea typeface="MS PGothic" pitchFamily="34" charset="-128"/>
          <a:cs typeface="+mj-cs"/>
        </a:defRPr>
      </a:lvl1pPr>
      <a:lvl2pPr algn="ctr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800" b="1">
          <a:solidFill>
            <a:srgbClr val="00279F"/>
          </a:solidFill>
          <a:latin typeface="Arial Unicode MS" pitchFamily="34" charset="-128"/>
          <a:ea typeface="MS PGothic" pitchFamily="34" charset="-128"/>
        </a:defRPr>
      </a:lvl2pPr>
      <a:lvl3pPr algn="ctr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800" b="1">
          <a:solidFill>
            <a:srgbClr val="00279F"/>
          </a:solidFill>
          <a:latin typeface="Arial Unicode MS" pitchFamily="34" charset="-128"/>
          <a:ea typeface="MS PGothic" pitchFamily="34" charset="-128"/>
        </a:defRPr>
      </a:lvl3pPr>
      <a:lvl4pPr algn="ctr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800" b="1">
          <a:solidFill>
            <a:srgbClr val="00279F"/>
          </a:solidFill>
          <a:latin typeface="Arial Unicode MS" pitchFamily="34" charset="-128"/>
          <a:ea typeface="MS PGothic" pitchFamily="34" charset="-128"/>
        </a:defRPr>
      </a:lvl4pPr>
      <a:lvl5pPr algn="ctr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800" b="1">
          <a:solidFill>
            <a:srgbClr val="00279F"/>
          </a:solidFill>
          <a:latin typeface="Arial Unicode MS" pitchFamily="34" charset="-128"/>
          <a:ea typeface="MS PGothic" pitchFamily="34" charset="-128"/>
        </a:defRPr>
      </a:lvl5pPr>
      <a:lvl6pPr marL="457200" algn="ctr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800" b="1">
          <a:solidFill>
            <a:srgbClr val="00279F"/>
          </a:solidFill>
          <a:latin typeface="Arial Unicode MS" pitchFamily="34" charset="-128"/>
        </a:defRPr>
      </a:lvl6pPr>
      <a:lvl7pPr marL="914400" algn="ctr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800" b="1">
          <a:solidFill>
            <a:srgbClr val="00279F"/>
          </a:solidFill>
          <a:latin typeface="Arial Unicode MS" pitchFamily="34" charset="-128"/>
        </a:defRPr>
      </a:lvl7pPr>
      <a:lvl8pPr marL="1371600" algn="ctr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800" b="1">
          <a:solidFill>
            <a:srgbClr val="00279F"/>
          </a:solidFill>
          <a:latin typeface="Arial Unicode MS" pitchFamily="34" charset="-128"/>
        </a:defRPr>
      </a:lvl8pPr>
      <a:lvl9pPr marL="1828800" algn="ctr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800" b="1">
          <a:solidFill>
            <a:srgbClr val="00279F"/>
          </a:solidFill>
          <a:latin typeface="Arial Unicode MS" pitchFamily="34" charset="-128"/>
        </a:defRPr>
      </a:lvl9pPr>
    </p:titleStyle>
    <p:bodyStyle>
      <a:lvl1pPr marL="342900" indent="-342900" algn="l" rtl="0" eaLnBrk="0" fontAlgn="base" hangingPunct="0">
        <a:lnSpc>
          <a:spcPct val="110000"/>
        </a:lnSpc>
        <a:spcBef>
          <a:spcPct val="45000"/>
        </a:spcBef>
        <a:spcAft>
          <a:spcPct val="30000"/>
        </a:spcAft>
        <a:buSzPct val="100000"/>
        <a:buBlip>
          <a:blip r:embed="rId19"/>
        </a:buBlip>
        <a:defRPr sz="2400">
          <a:solidFill>
            <a:srgbClr val="000066"/>
          </a:solidFill>
          <a:latin typeface="+mn-lt"/>
          <a:ea typeface="MS PGothic" pitchFamily="34" charset="-128"/>
          <a:cs typeface="+mn-cs"/>
        </a:defRPr>
      </a:lvl1pPr>
      <a:lvl2pPr marL="742950" indent="-285750" algn="l" rtl="0" eaLnBrk="0" fontAlgn="base" hangingPunct="0">
        <a:lnSpc>
          <a:spcPct val="110000"/>
        </a:lnSpc>
        <a:spcBef>
          <a:spcPct val="45000"/>
        </a:spcBef>
        <a:spcAft>
          <a:spcPct val="30000"/>
        </a:spcAft>
        <a:buBlip>
          <a:blip r:embed="rId20"/>
        </a:buBlip>
        <a:defRPr sz="2000">
          <a:solidFill>
            <a:srgbClr val="990099"/>
          </a:solidFill>
          <a:latin typeface="+mn-lt"/>
          <a:ea typeface="MS PGothic" pitchFamily="34" charset="-128"/>
        </a:defRPr>
      </a:lvl2pPr>
      <a:lvl3pPr marL="1143000" indent="-228600" algn="l" rtl="0" eaLnBrk="0" fontAlgn="base" hangingPunct="0">
        <a:lnSpc>
          <a:spcPct val="110000"/>
        </a:lnSpc>
        <a:spcBef>
          <a:spcPct val="45000"/>
        </a:spcBef>
        <a:spcAft>
          <a:spcPct val="30000"/>
        </a:spcAft>
        <a:buSzPct val="100000"/>
        <a:buBlip>
          <a:blip r:embed="rId21"/>
        </a:buBlip>
        <a:defRPr>
          <a:solidFill>
            <a:srgbClr val="009900"/>
          </a:solidFill>
          <a:latin typeface="+mn-lt"/>
          <a:ea typeface="MS PGothic" pitchFamily="34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SzPct val="100000"/>
        <a:defRPr sz="2400">
          <a:solidFill>
            <a:schemeClr val="tx1"/>
          </a:solidFill>
          <a:latin typeface="Times New Roman" pitchFamily="18" charset="0"/>
          <a:ea typeface="MS PGothic" pitchFamily="34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»"/>
        <a:defRPr sz="2400">
          <a:solidFill>
            <a:schemeClr val="tx1"/>
          </a:solidFill>
          <a:latin typeface="Times New Roman" pitchFamily="18" charset="0"/>
          <a:ea typeface="MS PGothic" pitchFamily="34" charset="-128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»"/>
        <a:defRPr sz="2400">
          <a:solidFill>
            <a:schemeClr val="tx1"/>
          </a:solidFill>
          <a:latin typeface="Times New Roman" pitchFamily="18" charset="0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»"/>
        <a:defRPr sz="2400">
          <a:solidFill>
            <a:schemeClr val="tx1"/>
          </a:solidFill>
          <a:latin typeface="Times New Roman" pitchFamily="18" charset="0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»"/>
        <a:defRPr sz="2400">
          <a:solidFill>
            <a:schemeClr val="tx1"/>
          </a:solidFill>
          <a:latin typeface="Times New Roman" pitchFamily="18" charset="0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»"/>
        <a:defRPr sz="2400">
          <a:solidFill>
            <a:schemeClr val="tx1"/>
          </a:solidFill>
          <a:latin typeface="Times New Roman" pitchFamily="18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7171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200" smtClean="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fld id="{CDF38EFA-411A-427D-AD96-6D6196746C56}" type="datetimeFigureOut">
              <a:rPr lang="en-US"/>
              <a:pPr>
                <a:defRPr/>
              </a:pPr>
              <a:t>5/20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Arial Unicode MS" pitchFamily="34" charset="-128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 smtClean="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fld id="{EEAC5E7B-4550-4040-A444-FF855D84BF0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128" r:id="rId1"/>
    <p:sldLayoutId id="2147485129" r:id="rId2"/>
    <p:sldLayoutId id="2147485130" r:id="rId3"/>
    <p:sldLayoutId id="2147485131" r:id="rId4"/>
    <p:sldLayoutId id="2147485132" r:id="rId5"/>
    <p:sldLayoutId id="2147485133" r:id="rId6"/>
    <p:sldLayoutId id="2147485134" r:id="rId7"/>
    <p:sldLayoutId id="2147485135" r:id="rId8"/>
    <p:sldLayoutId id="2147485136" r:id="rId9"/>
    <p:sldLayoutId id="2147485137" r:id="rId10"/>
    <p:sldLayoutId id="2147485138" r:id="rId11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MS PGothic" pitchFamily="34" charset="-128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MS PGothic" pitchFamily="34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MS PGothic" pitchFamily="34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MS PGothic" pitchFamily="34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MS PGothic" pitchFamily="34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MS PGothic" pitchFamily="34" charset="-128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MS PGothic" pitchFamily="34" charset="-128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MS PGothic" pitchFamily="34" charset="-128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MS PGothic" pitchFamily="34" charset="-128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MS PGothic" pitchFamily="34" charset="-128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8195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200" smtClean="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fld id="{6EB0F0F9-BD3E-47F9-8147-36C6F1270C5D}" type="datetimeFigureOut">
              <a:rPr lang="en-US"/>
              <a:pPr>
                <a:defRPr/>
              </a:pPr>
              <a:t>5/20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Arial Unicode MS" pitchFamily="34" charset="-128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 smtClean="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fld id="{2D3B2289-0AEA-4BD1-921E-148935539A5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139" r:id="rId1"/>
    <p:sldLayoutId id="2147485140" r:id="rId2"/>
    <p:sldLayoutId id="2147485141" r:id="rId3"/>
    <p:sldLayoutId id="2147485142" r:id="rId4"/>
    <p:sldLayoutId id="2147485143" r:id="rId5"/>
    <p:sldLayoutId id="2147485144" r:id="rId6"/>
    <p:sldLayoutId id="2147485145" r:id="rId7"/>
    <p:sldLayoutId id="2147485146" r:id="rId8"/>
    <p:sldLayoutId id="2147485147" r:id="rId9"/>
    <p:sldLayoutId id="2147485148" r:id="rId10"/>
    <p:sldLayoutId id="2147485149" r:id="rId11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MS PGothic" pitchFamily="34" charset="-128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MS PGothic" pitchFamily="34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MS PGothic" pitchFamily="34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MS PGothic" pitchFamily="34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MS PGothic" pitchFamily="34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MS PGothic" pitchFamily="34" charset="-128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MS PGothic" pitchFamily="34" charset="-128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MS PGothic" pitchFamily="34" charset="-128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MS PGothic" pitchFamily="34" charset="-128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MS PGothic" pitchFamily="34" charset="-128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4" Type="http://schemas.openxmlformats.org/officeDocument/2006/relationships/image" Target="../media/image4.png"/><Relationship Id="rId5" Type="http://schemas.openxmlformats.org/officeDocument/2006/relationships/image" Target="../media/image5.png"/><Relationship Id="rId6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4" Type="http://schemas.openxmlformats.org/officeDocument/2006/relationships/image" Target="../media/image28.wmf"/><Relationship Id="rId5" Type="http://schemas.openxmlformats.org/officeDocument/2006/relationships/oleObject" Target="../embeddings/oleObject8.bin"/><Relationship Id="rId6" Type="http://schemas.openxmlformats.org/officeDocument/2006/relationships/image" Target="../media/image23.wmf"/><Relationship Id="rId7" Type="http://schemas.openxmlformats.org/officeDocument/2006/relationships/oleObject" Target="../embeddings/oleObject9.bin"/><Relationship Id="rId8" Type="http://schemas.openxmlformats.org/officeDocument/2006/relationships/image" Target="../media/image25.wmf"/><Relationship Id="rId9" Type="http://schemas.openxmlformats.org/officeDocument/2006/relationships/oleObject" Target="../embeddings/oleObject10.bin"/><Relationship Id="rId10" Type="http://schemas.openxmlformats.org/officeDocument/2006/relationships/image" Target="../media/image26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4" Type="http://schemas.openxmlformats.org/officeDocument/2006/relationships/oleObject" Target="../embeddings/oleObject11.bin"/><Relationship Id="rId5" Type="http://schemas.openxmlformats.org/officeDocument/2006/relationships/image" Target="../media/image23.wmf"/><Relationship Id="rId6" Type="http://schemas.openxmlformats.org/officeDocument/2006/relationships/oleObject" Target="../embeddings/oleObject12.bin"/><Relationship Id="rId7" Type="http://schemas.openxmlformats.org/officeDocument/2006/relationships/image" Target="../media/image29.wmf"/><Relationship Id="rId8" Type="http://schemas.openxmlformats.org/officeDocument/2006/relationships/oleObject" Target="../embeddings/oleObject13.bin"/><Relationship Id="rId9" Type="http://schemas.openxmlformats.org/officeDocument/2006/relationships/image" Target="../media/image30.wmf"/><Relationship Id="rId10" Type="http://schemas.openxmlformats.org/officeDocument/2006/relationships/image" Target="../media/image31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4" Type="http://schemas.openxmlformats.org/officeDocument/2006/relationships/image" Target="../media/image28.wmf"/><Relationship Id="rId5" Type="http://schemas.openxmlformats.org/officeDocument/2006/relationships/oleObject" Target="../embeddings/oleObject14.bin"/><Relationship Id="rId6" Type="http://schemas.openxmlformats.org/officeDocument/2006/relationships/image" Target="../media/image23.wmf"/><Relationship Id="rId7" Type="http://schemas.openxmlformats.org/officeDocument/2006/relationships/oleObject" Target="../embeddings/oleObject15.bin"/><Relationship Id="rId8" Type="http://schemas.openxmlformats.org/officeDocument/2006/relationships/image" Target="../media/image25.wmf"/><Relationship Id="rId9" Type="http://schemas.openxmlformats.org/officeDocument/2006/relationships/oleObject" Target="../embeddings/oleObject16.bin"/><Relationship Id="rId10" Type="http://schemas.openxmlformats.org/officeDocument/2006/relationships/image" Target="../media/image32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4" Type="http://schemas.openxmlformats.org/officeDocument/2006/relationships/image" Target="../media/image36.emf"/><Relationship Id="rId5" Type="http://schemas.openxmlformats.org/officeDocument/2006/relationships/image" Target="../media/image37.emf"/><Relationship Id="rId6" Type="http://schemas.openxmlformats.org/officeDocument/2006/relationships/oleObject" Target="../embeddings/oleObject17.bin"/><Relationship Id="rId7" Type="http://schemas.openxmlformats.org/officeDocument/2006/relationships/image" Target="../media/image23.wmf"/><Relationship Id="rId8" Type="http://schemas.openxmlformats.org/officeDocument/2006/relationships/oleObject" Target="../embeddings/oleObject18.bin"/><Relationship Id="rId9" Type="http://schemas.openxmlformats.org/officeDocument/2006/relationships/image" Target="../media/image34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19.bin"/><Relationship Id="rId5" Type="http://schemas.openxmlformats.org/officeDocument/2006/relationships/image" Target="../media/image9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4" Type="http://schemas.openxmlformats.org/officeDocument/2006/relationships/image" Target="../media/image8.jpeg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0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8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4" Type="http://schemas.openxmlformats.org/officeDocument/2006/relationships/image" Target="../media/image40.png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1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2.xml"/><Relationship Id="rId3" Type="http://schemas.openxmlformats.org/officeDocument/2006/relationships/image" Target="../media/image41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4" Type="http://schemas.openxmlformats.org/officeDocument/2006/relationships/image" Target="../media/image8.jpeg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9.emf"/><Relationship Id="rId5" Type="http://schemas.openxmlformats.org/officeDocument/2006/relationships/image" Target="../media/image10.pn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4" Type="http://schemas.openxmlformats.org/officeDocument/2006/relationships/image" Target="../media/image13.emf"/><Relationship Id="rId5" Type="http://schemas.openxmlformats.org/officeDocument/2006/relationships/image" Target="../media/image14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1.e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.emf"/><Relationship Id="rId3" Type="http://schemas.openxmlformats.org/officeDocument/2006/relationships/image" Target="../media/image16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9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4" Type="http://schemas.openxmlformats.org/officeDocument/2006/relationships/image" Target="../media/image16.emf"/><Relationship Id="rId5" Type="http://schemas.openxmlformats.org/officeDocument/2006/relationships/image" Target="../media/image18.png"/><Relationship Id="rId6" Type="http://schemas.openxmlformats.org/officeDocument/2006/relationships/image" Target="../media/image19.e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9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3.wmf"/><Relationship Id="rId12" Type="http://schemas.openxmlformats.org/officeDocument/2006/relationships/oleObject" Target="../embeddings/oleObject7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7.xml"/><Relationship Id="rId3" Type="http://schemas.openxmlformats.org/officeDocument/2006/relationships/image" Target="../media/image24.emf"/><Relationship Id="rId4" Type="http://schemas.openxmlformats.org/officeDocument/2006/relationships/oleObject" Target="../embeddings/oleObject3.bin"/><Relationship Id="rId5" Type="http://schemas.openxmlformats.org/officeDocument/2006/relationships/image" Target="../media/image20.wmf"/><Relationship Id="rId6" Type="http://schemas.openxmlformats.org/officeDocument/2006/relationships/oleObject" Target="../embeddings/oleObject4.bin"/><Relationship Id="rId7" Type="http://schemas.openxmlformats.org/officeDocument/2006/relationships/image" Target="../media/image21.wmf"/><Relationship Id="rId8" Type="http://schemas.openxmlformats.org/officeDocument/2006/relationships/oleObject" Target="../embeddings/oleObject5.bin"/><Relationship Id="rId9" Type="http://schemas.openxmlformats.org/officeDocument/2006/relationships/image" Target="../media/image22.emf"/><Relationship Id="rId10" Type="http://schemas.openxmlformats.org/officeDocument/2006/relationships/oleObject" Target="../embeddings/oleObject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 Box 2"/>
          <p:cNvSpPr txBox="1">
            <a:spLocks noChangeArrowheads="1"/>
          </p:cNvSpPr>
          <p:nvPr/>
        </p:nvSpPr>
        <p:spPr bwMode="auto">
          <a:xfrm>
            <a:off x="0" y="2433574"/>
            <a:ext cx="91440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Ctr="1">
            <a:spAutoFit/>
          </a:bodyPr>
          <a:lstStyle/>
          <a:p>
            <a:pPr algn="ctr">
              <a:spcBef>
                <a:spcPts val="1400"/>
              </a:spcBef>
              <a:spcAft>
                <a:spcPts val="2400"/>
              </a:spcAft>
            </a:pPr>
            <a:r>
              <a:rPr lang="en-US" sz="2800" dirty="0">
                <a:solidFill>
                  <a:srgbClr val="800080"/>
                </a:solidFill>
              </a:rPr>
              <a:t>Alex </a:t>
            </a:r>
            <a:r>
              <a:rPr lang="en-US" sz="2800" dirty="0" err="1">
                <a:solidFill>
                  <a:srgbClr val="800080"/>
                </a:solidFill>
              </a:rPr>
              <a:t>Bogacz</a:t>
            </a:r>
            <a:endParaRPr lang="en-US" sz="2800" dirty="0">
              <a:solidFill>
                <a:srgbClr val="800080"/>
              </a:solidFill>
            </a:endParaRPr>
          </a:p>
        </p:txBody>
      </p:sp>
      <p:sp>
        <p:nvSpPr>
          <p:cNvPr id="25603" name="Rectangle 4"/>
          <p:cNvSpPr>
            <a:spLocks noChangeArrowheads="1"/>
          </p:cNvSpPr>
          <p:nvPr/>
        </p:nvSpPr>
        <p:spPr bwMode="auto">
          <a:xfrm>
            <a:off x="0" y="784225"/>
            <a:ext cx="9144000" cy="28575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wrap="none" lIns="90489" tIns="44448" rIns="90489" bIns="44448" anchor="ctr"/>
          <a:lstStyle/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4" name="Text Box 5"/>
          <p:cNvSpPr txBox="1"/>
          <p:nvPr/>
        </p:nvSpPr>
        <p:spPr>
          <a:xfrm>
            <a:off x="505833" y="825549"/>
            <a:ext cx="8082558" cy="830997"/>
          </a:xfrm>
          <a:prstGeom prst="rect">
            <a:avLst/>
          </a:prstGeom>
          <a:noFill/>
          <a:ln>
            <a:noFill/>
          </a:ln>
        </p:spPr>
        <p:txBody>
          <a:bodyPr wrap="square" anchorCtr="1">
            <a:spAutoFit/>
          </a:bodyPr>
          <a:lstStyle/>
          <a:p>
            <a:pPr algn="ctr" fontAlgn="auto">
              <a:lnSpc>
                <a:spcPct val="120000"/>
              </a:lnSpc>
              <a:spcBef>
                <a:spcPts val="2400"/>
              </a:spcBef>
              <a:spcAft>
                <a:spcPts val="0"/>
              </a:spcAft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4000" b="1" dirty="0" smtClean="0">
                <a:solidFill>
                  <a:srgbClr val="00B050"/>
                </a:solidFill>
              </a:rPr>
              <a:t>Finalizing </a:t>
            </a:r>
            <a:r>
              <a:rPr lang="en-US" sz="4000" b="1" dirty="0" err="1" smtClean="0">
                <a:solidFill>
                  <a:srgbClr val="00B050"/>
                </a:solidFill>
              </a:rPr>
              <a:t>NuMAX</a:t>
            </a:r>
            <a:r>
              <a:rPr lang="en-US" sz="4000" b="1" dirty="0" smtClean="0">
                <a:solidFill>
                  <a:srgbClr val="00B050"/>
                </a:solidFill>
              </a:rPr>
              <a:t> Acceleration</a:t>
            </a:r>
            <a:endParaRPr lang="en-US" sz="4000" b="1" u="sng" kern="0" dirty="0">
              <a:solidFill>
                <a:srgbClr val="00B050"/>
              </a:solidFill>
              <a:latin typeface="Arial"/>
              <a:ea typeface="+mn-ea"/>
              <a:cs typeface="Arial"/>
            </a:endParaRPr>
          </a:p>
        </p:txBody>
      </p:sp>
      <p:sp>
        <p:nvSpPr>
          <p:cNvPr id="25605" name="Rectangle 6"/>
          <p:cNvSpPr>
            <a:spLocks noChangeArrowheads="1"/>
          </p:cNvSpPr>
          <p:nvPr/>
        </p:nvSpPr>
        <p:spPr bwMode="auto">
          <a:xfrm>
            <a:off x="1449388" y="0"/>
            <a:ext cx="6731000" cy="687388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wrap="none" lIns="90489" tIns="44448" rIns="90489" bIns="44448" anchor="ctr"/>
          <a:lstStyle/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25606" name="Rectangle 5"/>
          <p:cNvSpPr>
            <a:spLocks noChangeArrowheads="1"/>
          </p:cNvSpPr>
          <p:nvPr/>
        </p:nvSpPr>
        <p:spPr bwMode="auto">
          <a:xfrm>
            <a:off x="3248025" y="6581775"/>
            <a:ext cx="1720850" cy="276225"/>
          </a:xfrm>
          <a:prstGeom prst="rect">
            <a:avLst/>
          </a:prstGeom>
          <a:solidFill>
            <a:schemeClr val="bg1"/>
          </a:solidFill>
          <a:ln w="12699">
            <a:noFill/>
            <a:round/>
            <a:headEnd/>
            <a:tailEnd/>
          </a:ln>
        </p:spPr>
        <p:txBody>
          <a:bodyPr lIns="90488" tIns="44450" rIns="90488" bIns="44450" anchor="ctr"/>
          <a:lstStyle/>
          <a:p>
            <a:endParaRPr lang="en-US"/>
          </a:p>
        </p:txBody>
      </p:sp>
      <p:sp>
        <p:nvSpPr>
          <p:cNvPr id="25607" name="Rectangle 7"/>
          <p:cNvSpPr>
            <a:spLocks noChangeArrowheads="1"/>
          </p:cNvSpPr>
          <p:nvPr/>
        </p:nvSpPr>
        <p:spPr bwMode="auto">
          <a:xfrm flipH="1" flipV="1">
            <a:off x="8807450" y="6592888"/>
            <a:ext cx="192088" cy="265112"/>
          </a:xfrm>
          <a:prstGeom prst="rect">
            <a:avLst/>
          </a:prstGeom>
          <a:solidFill>
            <a:schemeClr val="bg1"/>
          </a:solidFill>
          <a:ln w="12699">
            <a:noFill/>
            <a:round/>
            <a:headEnd/>
            <a:tailEnd/>
          </a:ln>
        </p:spPr>
        <p:txBody>
          <a:bodyPr lIns="90488" tIns="44450" rIns="90488" bIns="44450" anchor="ctr"/>
          <a:lstStyle/>
          <a:p>
            <a:endParaRPr lang="en-US"/>
          </a:p>
        </p:txBody>
      </p:sp>
      <p:sp>
        <p:nvSpPr>
          <p:cNvPr id="10" name="Subtitle 2"/>
          <p:cNvSpPr txBox="1">
            <a:spLocks/>
          </p:cNvSpPr>
          <p:nvPr/>
        </p:nvSpPr>
        <p:spPr bwMode="auto">
          <a:xfrm>
            <a:off x="2733906" y="6093569"/>
            <a:ext cx="3540829" cy="764431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lnSpc>
                <a:spcPct val="110000"/>
              </a:lnSpc>
              <a:spcBef>
                <a:spcPct val="45000"/>
              </a:spcBef>
              <a:spcAft>
                <a:spcPct val="30000"/>
              </a:spcAft>
              <a:buSzPct val="100000"/>
              <a:buBlip>
                <a:blip r:embed="rId3"/>
              </a:buBlip>
              <a:defRPr sz="2400">
                <a:solidFill>
                  <a:srgbClr val="000066"/>
                </a:solidFill>
                <a:latin typeface="+mn-lt"/>
                <a:ea typeface="MS PGothic" pitchFamily="34" charset="-128"/>
                <a:cs typeface="+mn-cs"/>
              </a:defRPr>
            </a:lvl1pPr>
            <a:lvl2pPr marL="742950" indent="-285750" algn="l" rtl="0" eaLnBrk="0" fontAlgn="base" hangingPunct="0">
              <a:lnSpc>
                <a:spcPct val="110000"/>
              </a:lnSpc>
              <a:spcBef>
                <a:spcPct val="45000"/>
              </a:spcBef>
              <a:spcAft>
                <a:spcPct val="30000"/>
              </a:spcAft>
              <a:buBlip>
                <a:blip r:embed="rId4"/>
              </a:buBlip>
              <a:defRPr sz="2000">
                <a:solidFill>
                  <a:srgbClr val="990099"/>
                </a:solidFill>
                <a:latin typeface="+mn-lt"/>
                <a:ea typeface="MS PGothic" pitchFamily="34" charset="-128"/>
              </a:defRPr>
            </a:lvl2pPr>
            <a:lvl3pPr marL="1143000" indent="-228600" algn="l" rtl="0" eaLnBrk="0" fontAlgn="base" hangingPunct="0">
              <a:lnSpc>
                <a:spcPct val="110000"/>
              </a:lnSpc>
              <a:spcBef>
                <a:spcPct val="45000"/>
              </a:spcBef>
              <a:spcAft>
                <a:spcPct val="30000"/>
              </a:spcAft>
              <a:buSzPct val="100000"/>
              <a:buBlip>
                <a:blip r:embed="rId5"/>
              </a:buBlip>
              <a:defRPr>
                <a:solidFill>
                  <a:srgbClr val="009900"/>
                </a:solidFill>
                <a:latin typeface="+mn-lt"/>
                <a:ea typeface="MS PGothic" pitchFamily="34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indent="0" algn="ctr">
              <a:lnSpc>
                <a:spcPct val="50000"/>
              </a:lnSpc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1600" b="1" dirty="0" err="1" smtClean="0">
                <a:solidFill>
                  <a:srgbClr val="FF6600"/>
                </a:solidFill>
              </a:rPr>
              <a:t>Muon</a:t>
            </a:r>
            <a:r>
              <a:rPr lang="en-US" sz="1600" b="1" dirty="0" smtClean="0">
                <a:solidFill>
                  <a:srgbClr val="FF6600"/>
                </a:solidFill>
              </a:rPr>
              <a:t> </a:t>
            </a:r>
            <a:r>
              <a:rPr lang="en-US" sz="1600" b="1" dirty="0">
                <a:solidFill>
                  <a:srgbClr val="FF6600"/>
                </a:solidFill>
              </a:rPr>
              <a:t>Accelerator </a:t>
            </a:r>
            <a:r>
              <a:rPr lang="en-US" sz="1600" b="1" dirty="0" smtClean="0">
                <a:solidFill>
                  <a:srgbClr val="FF6600"/>
                </a:solidFill>
              </a:rPr>
              <a:t>Program</a:t>
            </a:r>
          </a:p>
          <a:p>
            <a:pPr marL="0" indent="0" algn="ctr">
              <a:lnSpc>
                <a:spcPct val="50000"/>
              </a:lnSpc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1600" b="1" dirty="0" smtClean="0">
                <a:solidFill>
                  <a:srgbClr val="FF6600"/>
                </a:solidFill>
              </a:rPr>
              <a:t>2015 Spring Workshop</a:t>
            </a:r>
            <a:endParaRPr lang="en-US" sz="1600" b="1" dirty="0">
              <a:solidFill>
                <a:srgbClr val="FF6600"/>
              </a:solidFill>
            </a:endParaRPr>
          </a:p>
          <a:p>
            <a:pPr marL="0" indent="0" algn="ctr">
              <a:lnSpc>
                <a:spcPct val="50000"/>
              </a:lnSpc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1200" dirty="0" err="1" smtClean="0">
                <a:solidFill>
                  <a:srgbClr val="FF6600"/>
                </a:solidFill>
                <a:cs typeface="Optima"/>
              </a:rPr>
              <a:t>Fermilab</a:t>
            </a:r>
            <a:r>
              <a:rPr lang="en-US" sz="1200" dirty="0" smtClean="0">
                <a:solidFill>
                  <a:srgbClr val="FF6600"/>
                </a:solidFill>
                <a:cs typeface="Optima"/>
              </a:rPr>
              <a:t>, May 18-22, 2015</a:t>
            </a:r>
          </a:p>
        </p:txBody>
      </p:sp>
      <p:pic>
        <p:nvPicPr>
          <p:cNvPr id="81921" name="Picture 1" descr="http://map.fnal.gov/MAP15_Spring/images/fermilab-web-banner.jp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921747" y="4387703"/>
            <a:ext cx="5271349" cy="1559441"/>
          </a:xfrm>
          <a:prstGeom prst="rect">
            <a:avLst/>
          </a:prstGeom>
          <a:noFill/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0421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32044" y="3719511"/>
            <a:ext cx="2487105" cy="23329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6519" name="Picture 199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56067" y="3776209"/>
            <a:ext cx="2295525" cy="2295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>
          <a:xfrm>
            <a:off x="747486" y="208870"/>
            <a:ext cx="7859939" cy="387350"/>
          </a:xfrm>
        </p:spPr>
        <p:txBody>
          <a:bodyPr/>
          <a:lstStyle/>
          <a:p>
            <a:r>
              <a:rPr lang="en-US" sz="3200" b="0" dirty="0" smtClean="0">
                <a:solidFill>
                  <a:srgbClr val="00B050"/>
                </a:solidFill>
              </a:rPr>
              <a:t>Longitudinal Compression with M</a:t>
            </a:r>
            <a:r>
              <a:rPr lang="en-US" sz="3200" b="0" baseline="-25000" dirty="0" smtClean="0">
                <a:solidFill>
                  <a:srgbClr val="00B050"/>
                </a:solidFill>
              </a:rPr>
              <a:t>56</a:t>
            </a:r>
            <a:r>
              <a:rPr lang="en-US" sz="3200" b="0" dirty="0" smtClean="0">
                <a:solidFill>
                  <a:srgbClr val="00B050"/>
                </a:solidFill>
              </a:rPr>
              <a:t> </a:t>
            </a:r>
          </a:p>
        </p:txBody>
      </p:sp>
      <p:sp>
        <p:nvSpPr>
          <p:cNvPr id="26628" name="Rectangle 28"/>
          <p:cNvSpPr>
            <a:spLocks noChangeArrowheads="1"/>
          </p:cNvSpPr>
          <p:nvPr/>
        </p:nvSpPr>
        <p:spPr bwMode="auto">
          <a:xfrm>
            <a:off x="0" y="2743200"/>
            <a:ext cx="9144000" cy="0"/>
          </a:xfrm>
          <a:prstGeom prst="rect">
            <a:avLst/>
          </a:prstGeom>
          <a:noFill/>
          <a:ln w="12699">
            <a:noFill/>
            <a:miter lim="800000"/>
            <a:headEnd/>
            <a:tailEnd/>
          </a:ln>
        </p:spPr>
        <p:txBody>
          <a:bodyPr wrap="none" lIns="90488" tIns="44450" rIns="90488" bIns="44450" anchor="ctr">
            <a:spAutoFit/>
          </a:bodyPr>
          <a:lstStyle/>
          <a:p>
            <a:endParaRPr lang="en-US"/>
          </a:p>
        </p:txBody>
      </p:sp>
      <p:sp>
        <p:nvSpPr>
          <p:cNvPr id="26629" name="Rectangle 40"/>
          <p:cNvSpPr>
            <a:spLocks noChangeArrowheads="1"/>
          </p:cNvSpPr>
          <p:nvPr/>
        </p:nvSpPr>
        <p:spPr bwMode="auto">
          <a:xfrm>
            <a:off x="0" y="2128838"/>
            <a:ext cx="9144000" cy="0"/>
          </a:xfrm>
          <a:prstGeom prst="rect">
            <a:avLst/>
          </a:prstGeom>
          <a:noFill/>
          <a:ln w="12699">
            <a:noFill/>
            <a:miter lim="800000"/>
            <a:headEnd/>
            <a:tailEnd/>
          </a:ln>
        </p:spPr>
        <p:txBody>
          <a:bodyPr wrap="none" lIns="90488" tIns="44450" rIns="90488" bIns="44450" anchor="ctr">
            <a:spAutoFit/>
          </a:bodyPr>
          <a:lstStyle/>
          <a:p>
            <a:endParaRPr lang="en-US"/>
          </a:p>
        </p:txBody>
      </p:sp>
      <p:sp>
        <p:nvSpPr>
          <p:cNvPr id="26634" name="Rectangle 37"/>
          <p:cNvSpPr>
            <a:spLocks noGrp="1" noChangeArrowheads="1"/>
          </p:cNvSpPr>
          <p:nvPr>
            <p:ph type="ftr" sz="quarter" idx="10"/>
          </p:nvPr>
        </p:nvSpPr>
        <p:spPr bwMode="auto">
          <a:xfrm>
            <a:off x="5046921" y="6611694"/>
            <a:ext cx="3292217" cy="246306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1100" dirty="0" smtClean="0">
                <a:solidFill>
                  <a:srgbClr val="7030A0"/>
                </a:solidFill>
                <a:ea typeface="MS PGothic" pitchFamily="34" charset="-128"/>
              </a:rPr>
              <a:t>MAP 2015 Spring Mtg. </a:t>
            </a:r>
            <a:r>
              <a:rPr lang="en-US" sz="1100" dirty="0" err="1" smtClean="0">
                <a:solidFill>
                  <a:srgbClr val="7030A0"/>
                </a:solidFill>
                <a:ea typeface="MS PGothic" pitchFamily="34" charset="-128"/>
              </a:rPr>
              <a:t>Fermilab</a:t>
            </a:r>
            <a:r>
              <a:rPr lang="en-US" sz="1100" dirty="0" smtClean="0">
                <a:solidFill>
                  <a:srgbClr val="7030A0"/>
                </a:solidFill>
                <a:ea typeface="MS PGothic" pitchFamily="34" charset="-128"/>
              </a:rPr>
              <a:t>, May 20, 2015  </a:t>
            </a:r>
          </a:p>
        </p:txBody>
      </p:sp>
      <p:grpSp>
        <p:nvGrpSpPr>
          <p:cNvPr id="2" name="Group 5"/>
          <p:cNvGrpSpPr>
            <a:grpSpLocks noChangeAspect="1"/>
          </p:cNvGrpSpPr>
          <p:nvPr/>
        </p:nvGrpSpPr>
        <p:grpSpPr bwMode="auto">
          <a:xfrm>
            <a:off x="437017" y="853625"/>
            <a:ext cx="8164512" cy="2914650"/>
            <a:chOff x="289" y="780"/>
            <a:chExt cx="5143" cy="1836"/>
          </a:xfrm>
        </p:grpSpPr>
        <p:sp>
          <p:nvSpPr>
            <p:cNvPr id="56324" name="AutoShape 4"/>
            <p:cNvSpPr>
              <a:spLocks noChangeAspect="1" noChangeArrowheads="1" noTextEdit="1"/>
            </p:cNvSpPr>
            <p:nvPr/>
          </p:nvSpPr>
          <p:spPr bwMode="auto">
            <a:xfrm>
              <a:off x="290" y="780"/>
              <a:ext cx="5106" cy="18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326" name="Rectangle 6"/>
            <p:cNvSpPr>
              <a:spLocks noChangeArrowheads="1"/>
            </p:cNvSpPr>
            <p:nvPr/>
          </p:nvSpPr>
          <p:spPr bwMode="auto">
            <a:xfrm>
              <a:off x="290" y="780"/>
              <a:ext cx="5106" cy="1836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327" name="Rectangle 7"/>
            <p:cNvSpPr>
              <a:spLocks noChangeArrowheads="1"/>
            </p:cNvSpPr>
            <p:nvPr/>
          </p:nvSpPr>
          <p:spPr bwMode="auto">
            <a:xfrm>
              <a:off x="362" y="924"/>
              <a:ext cx="4962" cy="1542"/>
            </a:xfrm>
            <a:prstGeom prst="rect">
              <a:avLst/>
            </a:prstGeom>
            <a:noFill/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328" name="Rectangle 8"/>
            <p:cNvSpPr>
              <a:spLocks noChangeArrowheads="1"/>
            </p:cNvSpPr>
            <p:nvPr/>
          </p:nvSpPr>
          <p:spPr bwMode="auto">
            <a:xfrm>
              <a:off x="5072" y="2478"/>
              <a:ext cx="306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83.9533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6329" name="Rectangle 9"/>
            <p:cNvSpPr>
              <a:spLocks noChangeArrowheads="1"/>
            </p:cNvSpPr>
            <p:nvPr/>
          </p:nvSpPr>
          <p:spPr bwMode="auto">
            <a:xfrm>
              <a:off x="362" y="2478"/>
              <a:ext cx="78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0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6331" name="Rectangle 11"/>
            <p:cNvSpPr>
              <a:spLocks noChangeArrowheads="1"/>
            </p:cNvSpPr>
            <p:nvPr/>
          </p:nvSpPr>
          <p:spPr bwMode="auto">
            <a:xfrm>
              <a:off x="410" y="858"/>
              <a:ext cx="486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                         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6332" name="Rectangle 12"/>
            <p:cNvSpPr>
              <a:spLocks noChangeArrowheads="1"/>
            </p:cNvSpPr>
            <p:nvPr/>
          </p:nvSpPr>
          <p:spPr bwMode="auto">
            <a:xfrm rot="16200000">
              <a:off x="280" y="885"/>
              <a:ext cx="120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15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6333" name="Rectangle 13"/>
            <p:cNvSpPr>
              <a:spLocks noChangeArrowheads="1"/>
            </p:cNvSpPr>
            <p:nvPr/>
          </p:nvSpPr>
          <p:spPr bwMode="auto">
            <a:xfrm rot="16200000">
              <a:off x="301" y="2382"/>
              <a:ext cx="78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0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6334" name="Rectangle 14"/>
            <p:cNvSpPr>
              <a:spLocks noChangeArrowheads="1"/>
            </p:cNvSpPr>
            <p:nvPr/>
          </p:nvSpPr>
          <p:spPr bwMode="auto">
            <a:xfrm rot="16200000">
              <a:off x="5342" y="869"/>
              <a:ext cx="78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2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6335" name="Rectangle 15"/>
            <p:cNvSpPr>
              <a:spLocks noChangeArrowheads="1"/>
            </p:cNvSpPr>
            <p:nvPr/>
          </p:nvSpPr>
          <p:spPr bwMode="auto">
            <a:xfrm rot="16200000">
              <a:off x="5330" y="2369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-2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6336" name="Rectangle 16"/>
            <p:cNvSpPr>
              <a:spLocks noChangeArrowheads="1"/>
            </p:cNvSpPr>
            <p:nvPr/>
          </p:nvSpPr>
          <p:spPr bwMode="auto">
            <a:xfrm rot="16200000">
              <a:off x="67" y="1572"/>
              <a:ext cx="546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BETA_X&amp;Y[m]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6337" name="Rectangle 17"/>
            <p:cNvSpPr>
              <a:spLocks noChangeArrowheads="1"/>
            </p:cNvSpPr>
            <p:nvPr/>
          </p:nvSpPr>
          <p:spPr bwMode="auto">
            <a:xfrm rot="16200000">
              <a:off x="5126" y="1589"/>
              <a:ext cx="510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DISP_X&amp;Y[m]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6338" name="Line 18"/>
            <p:cNvSpPr>
              <a:spLocks noChangeShapeType="1"/>
            </p:cNvSpPr>
            <p:nvPr/>
          </p:nvSpPr>
          <p:spPr bwMode="auto">
            <a:xfrm flipH="1">
              <a:off x="5288" y="1074"/>
              <a:ext cx="3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339" name="Line 19"/>
            <p:cNvSpPr>
              <a:spLocks noChangeShapeType="1"/>
            </p:cNvSpPr>
            <p:nvPr/>
          </p:nvSpPr>
          <p:spPr bwMode="auto">
            <a:xfrm>
              <a:off x="362" y="1074"/>
              <a:ext cx="3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340" name="Line 20"/>
            <p:cNvSpPr>
              <a:spLocks noChangeShapeType="1"/>
            </p:cNvSpPr>
            <p:nvPr/>
          </p:nvSpPr>
          <p:spPr bwMode="auto">
            <a:xfrm flipV="1">
              <a:off x="854" y="2436"/>
              <a:ext cx="1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341" name="Line 21"/>
            <p:cNvSpPr>
              <a:spLocks noChangeShapeType="1"/>
            </p:cNvSpPr>
            <p:nvPr/>
          </p:nvSpPr>
          <p:spPr bwMode="auto">
            <a:xfrm>
              <a:off x="854" y="924"/>
              <a:ext cx="1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342" name="Line 22"/>
            <p:cNvSpPr>
              <a:spLocks noChangeShapeType="1"/>
            </p:cNvSpPr>
            <p:nvPr/>
          </p:nvSpPr>
          <p:spPr bwMode="auto">
            <a:xfrm flipH="1">
              <a:off x="5288" y="1230"/>
              <a:ext cx="3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343" name="Line 23"/>
            <p:cNvSpPr>
              <a:spLocks noChangeShapeType="1"/>
            </p:cNvSpPr>
            <p:nvPr/>
          </p:nvSpPr>
          <p:spPr bwMode="auto">
            <a:xfrm>
              <a:off x="362" y="1230"/>
              <a:ext cx="3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344" name="Line 24"/>
            <p:cNvSpPr>
              <a:spLocks noChangeShapeType="1"/>
            </p:cNvSpPr>
            <p:nvPr/>
          </p:nvSpPr>
          <p:spPr bwMode="auto">
            <a:xfrm flipV="1">
              <a:off x="1352" y="2436"/>
              <a:ext cx="1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345" name="Line 25"/>
            <p:cNvSpPr>
              <a:spLocks noChangeShapeType="1"/>
            </p:cNvSpPr>
            <p:nvPr/>
          </p:nvSpPr>
          <p:spPr bwMode="auto">
            <a:xfrm>
              <a:off x="1352" y="924"/>
              <a:ext cx="1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346" name="Line 26"/>
            <p:cNvSpPr>
              <a:spLocks noChangeShapeType="1"/>
            </p:cNvSpPr>
            <p:nvPr/>
          </p:nvSpPr>
          <p:spPr bwMode="auto">
            <a:xfrm flipH="1">
              <a:off x="5288" y="1386"/>
              <a:ext cx="3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347" name="Line 27"/>
            <p:cNvSpPr>
              <a:spLocks noChangeShapeType="1"/>
            </p:cNvSpPr>
            <p:nvPr/>
          </p:nvSpPr>
          <p:spPr bwMode="auto">
            <a:xfrm>
              <a:off x="362" y="1386"/>
              <a:ext cx="3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348" name="Line 28"/>
            <p:cNvSpPr>
              <a:spLocks noChangeShapeType="1"/>
            </p:cNvSpPr>
            <p:nvPr/>
          </p:nvSpPr>
          <p:spPr bwMode="auto">
            <a:xfrm flipV="1">
              <a:off x="1850" y="2436"/>
              <a:ext cx="1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349" name="Line 29"/>
            <p:cNvSpPr>
              <a:spLocks noChangeShapeType="1"/>
            </p:cNvSpPr>
            <p:nvPr/>
          </p:nvSpPr>
          <p:spPr bwMode="auto">
            <a:xfrm>
              <a:off x="1850" y="924"/>
              <a:ext cx="1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350" name="Line 30"/>
            <p:cNvSpPr>
              <a:spLocks noChangeShapeType="1"/>
            </p:cNvSpPr>
            <p:nvPr/>
          </p:nvSpPr>
          <p:spPr bwMode="auto">
            <a:xfrm flipH="1">
              <a:off x="5288" y="1542"/>
              <a:ext cx="3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351" name="Line 31"/>
            <p:cNvSpPr>
              <a:spLocks noChangeShapeType="1"/>
            </p:cNvSpPr>
            <p:nvPr/>
          </p:nvSpPr>
          <p:spPr bwMode="auto">
            <a:xfrm>
              <a:off x="362" y="1542"/>
              <a:ext cx="3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352" name="Line 32"/>
            <p:cNvSpPr>
              <a:spLocks noChangeShapeType="1"/>
            </p:cNvSpPr>
            <p:nvPr/>
          </p:nvSpPr>
          <p:spPr bwMode="auto">
            <a:xfrm flipV="1">
              <a:off x="2342" y="2436"/>
              <a:ext cx="1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353" name="Line 33"/>
            <p:cNvSpPr>
              <a:spLocks noChangeShapeType="1"/>
            </p:cNvSpPr>
            <p:nvPr/>
          </p:nvSpPr>
          <p:spPr bwMode="auto">
            <a:xfrm>
              <a:off x="2342" y="924"/>
              <a:ext cx="1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354" name="Line 34"/>
            <p:cNvSpPr>
              <a:spLocks noChangeShapeType="1"/>
            </p:cNvSpPr>
            <p:nvPr/>
          </p:nvSpPr>
          <p:spPr bwMode="auto">
            <a:xfrm flipH="1">
              <a:off x="5288" y="1698"/>
              <a:ext cx="3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355" name="Line 35"/>
            <p:cNvSpPr>
              <a:spLocks noChangeShapeType="1"/>
            </p:cNvSpPr>
            <p:nvPr/>
          </p:nvSpPr>
          <p:spPr bwMode="auto">
            <a:xfrm>
              <a:off x="362" y="1698"/>
              <a:ext cx="3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356" name="Line 36"/>
            <p:cNvSpPr>
              <a:spLocks noChangeShapeType="1"/>
            </p:cNvSpPr>
            <p:nvPr/>
          </p:nvSpPr>
          <p:spPr bwMode="auto">
            <a:xfrm flipV="1">
              <a:off x="2840" y="2436"/>
              <a:ext cx="1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357" name="Line 37"/>
            <p:cNvSpPr>
              <a:spLocks noChangeShapeType="1"/>
            </p:cNvSpPr>
            <p:nvPr/>
          </p:nvSpPr>
          <p:spPr bwMode="auto">
            <a:xfrm>
              <a:off x="2840" y="924"/>
              <a:ext cx="1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358" name="Line 38"/>
            <p:cNvSpPr>
              <a:spLocks noChangeShapeType="1"/>
            </p:cNvSpPr>
            <p:nvPr/>
          </p:nvSpPr>
          <p:spPr bwMode="auto">
            <a:xfrm flipH="1">
              <a:off x="5288" y="1848"/>
              <a:ext cx="3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359" name="Line 39"/>
            <p:cNvSpPr>
              <a:spLocks noChangeShapeType="1"/>
            </p:cNvSpPr>
            <p:nvPr/>
          </p:nvSpPr>
          <p:spPr bwMode="auto">
            <a:xfrm>
              <a:off x="362" y="1848"/>
              <a:ext cx="3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360" name="Line 40"/>
            <p:cNvSpPr>
              <a:spLocks noChangeShapeType="1"/>
            </p:cNvSpPr>
            <p:nvPr/>
          </p:nvSpPr>
          <p:spPr bwMode="auto">
            <a:xfrm flipV="1">
              <a:off x="3338" y="2436"/>
              <a:ext cx="1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361" name="Line 41"/>
            <p:cNvSpPr>
              <a:spLocks noChangeShapeType="1"/>
            </p:cNvSpPr>
            <p:nvPr/>
          </p:nvSpPr>
          <p:spPr bwMode="auto">
            <a:xfrm>
              <a:off x="3338" y="924"/>
              <a:ext cx="1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362" name="Line 42"/>
            <p:cNvSpPr>
              <a:spLocks noChangeShapeType="1"/>
            </p:cNvSpPr>
            <p:nvPr/>
          </p:nvSpPr>
          <p:spPr bwMode="auto">
            <a:xfrm flipH="1">
              <a:off x="5288" y="2004"/>
              <a:ext cx="3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363" name="Line 43"/>
            <p:cNvSpPr>
              <a:spLocks noChangeShapeType="1"/>
            </p:cNvSpPr>
            <p:nvPr/>
          </p:nvSpPr>
          <p:spPr bwMode="auto">
            <a:xfrm>
              <a:off x="362" y="2004"/>
              <a:ext cx="3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364" name="Line 44"/>
            <p:cNvSpPr>
              <a:spLocks noChangeShapeType="1"/>
            </p:cNvSpPr>
            <p:nvPr/>
          </p:nvSpPr>
          <p:spPr bwMode="auto">
            <a:xfrm flipV="1">
              <a:off x="3830" y="2436"/>
              <a:ext cx="1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365" name="Line 45"/>
            <p:cNvSpPr>
              <a:spLocks noChangeShapeType="1"/>
            </p:cNvSpPr>
            <p:nvPr/>
          </p:nvSpPr>
          <p:spPr bwMode="auto">
            <a:xfrm>
              <a:off x="3830" y="924"/>
              <a:ext cx="1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366" name="Line 46"/>
            <p:cNvSpPr>
              <a:spLocks noChangeShapeType="1"/>
            </p:cNvSpPr>
            <p:nvPr/>
          </p:nvSpPr>
          <p:spPr bwMode="auto">
            <a:xfrm flipH="1">
              <a:off x="5288" y="2160"/>
              <a:ext cx="3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367" name="Line 47"/>
            <p:cNvSpPr>
              <a:spLocks noChangeShapeType="1"/>
            </p:cNvSpPr>
            <p:nvPr/>
          </p:nvSpPr>
          <p:spPr bwMode="auto">
            <a:xfrm>
              <a:off x="362" y="2160"/>
              <a:ext cx="3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368" name="Line 48"/>
            <p:cNvSpPr>
              <a:spLocks noChangeShapeType="1"/>
            </p:cNvSpPr>
            <p:nvPr/>
          </p:nvSpPr>
          <p:spPr bwMode="auto">
            <a:xfrm flipV="1">
              <a:off x="4328" y="2436"/>
              <a:ext cx="1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369" name="Line 49"/>
            <p:cNvSpPr>
              <a:spLocks noChangeShapeType="1"/>
            </p:cNvSpPr>
            <p:nvPr/>
          </p:nvSpPr>
          <p:spPr bwMode="auto">
            <a:xfrm>
              <a:off x="4328" y="924"/>
              <a:ext cx="1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370" name="Line 50"/>
            <p:cNvSpPr>
              <a:spLocks noChangeShapeType="1"/>
            </p:cNvSpPr>
            <p:nvPr/>
          </p:nvSpPr>
          <p:spPr bwMode="auto">
            <a:xfrm flipH="1">
              <a:off x="5288" y="2316"/>
              <a:ext cx="3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371" name="Line 51"/>
            <p:cNvSpPr>
              <a:spLocks noChangeShapeType="1"/>
            </p:cNvSpPr>
            <p:nvPr/>
          </p:nvSpPr>
          <p:spPr bwMode="auto">
            <a:xfrm>
              <a:off x="362" y="2316"/>
              <a:ext cx="3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372" name="Line 52"/>
            <p:cNvSpPr>
              <a:spLocks noChangeShapeType="1"/>
            </p:cNvSpPr>
            <p:nvPr/>
          </p:nvSpPr>
          <p:spPr bwMode="auto">
            <a:xfrm flipV="1">
              <a:off x="4826" y="2436"/>
              <a:ext cx="1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373" name="Line 53"/>
            <p:cNvSpPr>
              <a:spLocks noChangeShapeType="1"/>
            </p:cNvSpPr>
            <p:nvPr/>
          </p:nvSpPr>
          <p:spPr bwMode="auto">
            <a:xfrm>
              <a:off x="4826" y="924"/>
              <a:ext cx="1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374" name="Freeform 54"/>
            <p:cNvSpPr>
              <a:spLocks/>
            </p:cNvSpPr>
            <p:nvPr/>
          </p:nvSpPr>
          <p:spPr bwMode="auto">
            <a:xfrm>
              <a:off x="362" y="1872"/>
              <a:ext cx="4962" cy="564"/>
            </a:xfrm>
            <a:custGeom>
              <a:avLst/>
              <a:gdLst/>
              <a:ahLst/>
              <a:cxnLst>
                <a:cxn ang="0">
                  <a:pos x="42" y="210"/>
                </a:cxn>
                <a:cxn ang="0">
                  <a:pos x="198" y="264"/>
                </a:cxn>
                <a:cxn ang="0">
                  <a:pos x="246" y="210"/>
                </a:cxn>
                <a:cxn ang="0">
                  <a:pos x="288" y="264"/>
                </a:cxn>
                <a:cxn ang="0">
                  <a:pos x="444" y="210"/>
                </a:cxn>
                <a:cxn ang="0">
                  <a:pos x="492" y="252"/>
                </a:cxn>
                <a:cxn ang="0">
                  <a:pos x="642" y="222"/>
                </a:cxn>
                <a:cxn ang="0">
                  <a:pos x="690" y="240"/>
                </a:cxn>
                <a:cxn ang="0">
                  <a:pos x="840" y="234"/>
                </a:cxn>
                <a:cxn ang="0">
                  <a:pos x="888" y="228"/>
                </a:cxn>
                <a:cxn ang="0">
                  <a:pos x="1038" y="246"/>
                </a:cxn>
                <a:cxn ang="0">
                  <a:pos x="1086" y="216"/>
                </a:cxn>
                <a:cxn ang="0">
                  <a:pos x="1236" y="258"/>
                </a:cxn>
                <a:cxn ang="0">
                  <a:pos x="1284" y="210"/>
                </a:cxn>
                <a:cxn ang="0">
                  <a:pos x="1326" y="264"/>
                </a:cxn>
                <a:cxn ang="0">
                  <a:pos x="1482" y="210"/>
                </a:cxn>
                <a:cxn ang="0">
                  <a:pos x="1524" y="258"/>
                </a:cxn>
                <a:cxn ang="0">
                  <a:pos x="1680" y="216"/>
                </a:cxn>
                <a:cxn ang="0">
                  <a:pos x="1722" y="240"/>
                </a:cxn>
                <a:cxn ang="0">
                  <a:pos x="1878" y="228"/>
                </a:cxn>
                <a:cxn ang="0">
                  <a:pos x="1926" y="228"/>
                </a:cxn>
                <a:cxn ang="0">
                  <a:pos x="2076" y="240"/>
                </a:cxn>
                <a:cxn ang="0">
                  <a:pos x="2124" y="216"/>
                </a:cxn>
                <a:cxn ang="0">
                  <a:pos x="2274" y="252"/>
                </a:cxn>
                <a:cxn ang="0">
                  <a:pos x="2322" y="210"/>
                </a:cxn>
                <a:cxn ang="0">
                  <a:pos x="2364" y="270"/>
                </a:cxn>
                <a:cxn ang="0">
                  <a:pos x="2520" y="210"/>
                </a:cxn>
                <a:cxn ang="0">
                  <a:pos x="2562" y="258"/>
                </a:cxn>
                <a:cxn ang="0">
                  <a:pos x="2718" y="216"/>
                </a:cxn>
                <a:cxn ang="0">
                  <a:pos x="2760" y="246"/>
                </a:cxn>
                <a:cxn ang="0">
                  <a:pos x="2916" y="228"/>
                </a:cxn>
                <a:cxn ang="0">
                  <a:pos x="2958" y="234"/>
                </a:cxn>
                <a:cxn ang="0">
                  <a:pos x="3114" y="240"/>
                </a:cxn>
                <a:cxn ang="0">
                  <a:pos x="3156" y="222"/>
                </a:cxn>
                <a:cxn ang="0">
                  <a:pos x="3312" y="252"/>
                </a:cxn>
                <a:cxn ang="0">
                  <a:pos x="3354" y="210"/>
                </a:cxn>
                <a:cxn ang="0">
                  <a:pos x="3510" y="264"/>
                </a:cxn>
                <a:cxn ang="0">
                  <a:pos x="3552" y="210"/>
                </a:cxn>
                <a:cxn ang="0">
                  <a:pos x="3600" y="264"/>
                </a:cxn>
                <a:cxn ang="0">
                  <a:pos x="3750" y="210"/>
                </a:cxn>
                <a:cxn ang="0">
                  <a:pos x="3798" y="252"/>
                </a:cxn>
                <a:cxn ang="0">
                  <a:pos x="3948" y="222"/>
                </a:cxn>
                <a:cxn ang="0">
                  <a:pos x="3996" y="234"/>
                </a:cxn>
                <a:cxn ang="0">
                  <a:pos x="4044" y="276"/>
                </a:cxn>
                <a:cxn ang="0">
                  <a:pos x="4092" y="306"/>
                </a:cxn>
                <a:cxn ang="0">
                  <a:pos x="4134" y="306"/>
                </a:cxn>
                <a:cxn ang="0">
                  <a:pos x="4182" y="342"/>
                </a:cxn>
                <a:cxn ang="0">
                  <a:pos x="4230" y="300"/>
                </a:cxn>
                <a:cxn ang="0">
                  <a:pos x="4272" y="282"/>
                </a:cxn>
                <a:cxn ang="0">
                  <a:pos x="4320" y="420"/>
                </a:cxn>
                <a:cxn ang="0">
                  <a:pos x="4368" y="348"/>
                </a:cxn>
                <a:cxn ang="0">
                  <a:pos x="4416" y="0"/>
                </a:cxn>
                <a:cxn ang="0">
                  <a:pos x="4464" y="480"/>
                </a:cxn>
                <a:cxn ang="0">
                  <a:pos x="4512" y="504"/>
                </a:cxn>
                <a:cxn ang="0">
                  <a:pos x="4560" y="12"/>
                </a:cxn>
                <a:cxn ang="0">
                  <a:pos x="4608" y="324"/>
                </a:cxn>
                <a:cxn ang="0">
                  <a:pos x="4650" y="426"/>
                </a:cxn>
                <a:cxn ang="0">
                  <a:pos x="4698" y="288"/>
                </a:cxn>
                <a:cxn ang="0">
                  <a:pos x="4746" y="300"/>
                </a:cxn>
                <a:cxn ang="0">
                  <a:pos x="4794" y="336"/>
                </a:cxn>
                <a:cxn ang="0">
                  <a:pos x="4842" y="300"/>
                </a:cxn>
                <a:cxn ang="0">
                  <a:pos x="4884" y="312"/>
                </a:cxn>
                <a:cxn ang="0">
                  <a:pos x="4932" y="276"/>
                </a:cxn>
              </a:cxnLst>
              <a:rect l="0" t="0" r="r" b="b"/>
              <a:pathLst>
                <a:path w="4962" h="564">
                  <a:moveTo>
                    <a:pt x="0" y="258"/>
                  </a:moveTo>
                  <a:lnTo>
                    <a:pt x="0" y="252"/>
                  </a:lnTo>
                  <a:lnTo>
                    <a:pt x="0" y="252"/>
                  </a:lnTo>
                  <a:lnTo>
                    <a:pt x="0" y="252"/>
                  </a:lnTo>
                  <a:lnTo>
                    <a:pt x="0" y="252"/>
                  </a:lnTo>
                  <a:lnTo>
                    <a:pt x="0" y="246"/>
                  </a:lnTo>
                  <a:lnTo>
                    <a:pt x="6" y="246"/>
                  </a:lnTo>
                  <a:lnTo>
                    <a:pt x="6" y="246"/>
                  </a:lnTo>
                  <a:lnTo>
                    <a:pt x="6" y="246"/>
                  </a:lnTo>
                  <a:lnTo>
                    <a:pt x="6" y="240"/>
                  </a:lnTo>
                  <a:lnTo>
                    <a:pt x="6" y="240"/>
                  </a:lnTo>
                  <a:lnTo>
                    <a:pt x="6" y="240"/>
                  </a:lnTo>
                  <a:lnTo>
                    <a:pt x="12" y="240"/>
                  </a:lnTo>
                  <a:lnTo>
                    <a:pt x="12" y="234"/>
                  </a:lnTo>
                  <a:lnTo>
                    <a:pt x="12" y="234"/>
                  </a:lnTo>
                  <a:lnTo>
                    <a:pt x="12" y="234"/>
                  </a:lnTo>
                  <a:lnTo>
                    <a:pt x="12" y="234"/>
                  </a:lnTo>
                  <a:lnTo>
                    <a:pt x="12" y="228"/>
                  </a:lnTo>
                  <a:lnTo>
                    <a:pt x="18" y="234"/>
                  </a:lnTo>
                  <a:lnTo>
                    <a:pt x="18" y="228"/>
                  </a:lnTo>
                  <a:lnTo>
                    <a:pt x="18" y="228"/>
                  </a:lnTo>
                  <a:lnTo>
                    <a:pt x="18" y="228"/>
                  </a:lnTo>
                  <a:lnTo>
                    <a:pt x="18" y="222"/>
                  </a:lnTo>
                  <a:lnTo>
                    <a:pt x="18" y="222"/>
                  </a:lnTo>
                  <a:lnTo>
                    <a:pt x="24" y="222"/>
                  </a:lnTo>
                  <a:lnTo>
                    <a:pt x="24" y="222"/>
                  </a:lnTo>
                  <a:lnTo>
                    <a:pt x="24" y="222"/>
                  </a:lnTo>
                  <a:lnTo>
                    <a:pt x="24" y="216"/>
                  </a:lnTo>
                  <a:lnTo>
                    <a:pt x="24" y="216"/>
                  </a:lnTo>
                  <a:lnTo>
                    <a:pt x="24" y="216"/>
                  </a:lnTo>
                  <a:lnTo>
                    <a:pt x="30" y="216"/>
                  </a:lnTo>
                  <a:lnTo>
                    <a:pt x="30" y="216"/>
                  </a:lnTo>
                  <a:lnTo>
                    <a:pt x="30" y="210"/>
                  </a:lnTo>
                  <a:lnTo>
                    <a:pt x="30" y="210"/>
                  </a:lnTo>
                  <a:lnTo>
                    <a:pt x="30" y="210"/>
                  </a:lnTo>
                  <a:lnTo>
                    <a:pt x="30" y="210"/>
                  </a:lnTo>
                  <a:lnTo>
                    <a:pt x="36" y="210"/>
                  </a:lnTo>
                  <a:lnTo>
                    <a:pt x="36" y="210"/>
                  </a:lnTo>
                  <a:lnTo>
                    <a:pt x="36" y="210"/>
                  </a:lnTo>
                  <a:lnTo>
                    <a:pt x="36" y="210"/>
                  </a:lnTo>
                  <a:lnTo>
                    <a:pt x="36" y="210"/>
                  </a:lnTo>
                  <a:lnTo>
                    <a:pt x="36" y="210"/>
                  </a:lnTo>
                  <a:lnTo>
                    <a:pt x="36" y="210"/>
                  </a:lnTo>
                  <a:lnTo>
                    <a:pt x="42" y="210"/>
                  </a:lnTo>
                  <a:lnTo>
                    <a:pt x="42" y="210"/>
                  </a:lnTo>
                  <a:lnTo>
                    <a:pt x="42" y="210"/>
                  </a:lnTo>
                  <a:lnTo>
                    <a:pt x="42" y="210"/>
                  </a:lnTo>
                  <a:lnTo>
                    <a:pt x="42" y="210"/>
                  </a:lnTo>
                  <a:lnTo>
                    <a:pt x="42" y="210"/>
                  </a:lnTo>
                  <a:lnTo>
                    <a:pt x="48" y="210"/>
                  </a:lnTo>
                  <a:lnTo>
                    <a:pt x="48" y="210"/>
                  </a:lnTo>
                  <a:lnTo>
                    <a:pt x="48" y="216"/>
                  </a:lnTo>
                  <a:lnTo>
                    <a:pt x="48" y="216"/>
                  </a:lnTo>
                  <a:lnTo>
                    <a:pt x="48" y="216"/>
                  </a:lnTo>
                  <a:lnTo>
                    <a:pt x="48" y="216"/>
                  </a:lnTo>
                  <a:lnTo>
                    <a:pt x="54" y="216"/>
                  </a:lnTo>
                  <a:lnTo>
                    <a:pt x="54" y="222"/>
                  </a:lnTo>
                  <a:lnTo>
                    <a:pt x="54" y="222"/>
                  </a:lnTo>
                  <a:lnTo>
                    <a:pt x="54" y="222"/>
                  </a:lnTo>
                  <a:lnTo>
                    <a:pt x="54" y="222"/>
                  </a:lnTo>
                  <a:lnTo>
                    <a:pt x="54" y="222"/>
                  </a:lnTo>
                  <a:lnTo>
                    <a:pt x="60" y="228"/>
                  </a:lnTo>
                  <a:lnTo>
                    <a:pt x="60" y="228"/>
                  </a:lnTo>
                  <a:lnTo>
                    <a:pt x="60" y="228"/>
                  </a:lnTo>
                  <a:lnTo>
                    <a:pt x="60" y="234"/>
                  </a:lnTo>
                  <a:lnTo>
                    <a:pt x="60" y="228"/>
                  </a:lnTo>
                  <a:lnTo>
                    <a:pt x="60" y="234"/>
                  </a:lnTo>
                  <a:lnTo>
                    <a:pt x="66" y="234"/>
                  </a:lnTo>
                  <a:lnTo>
                    <a:pt x="66" y="234"/>
                  </a:lnTo>
                  <a:lnTo>
                    <a:pt x="66" y="240"/>
                  </a:lnTo>
                  <a:lnTo>
                    <a:pt x="66" y="240"/>
                  </a:lnTo>
                  <a:lnTo>
                    <a:pt x="66" y="240"/>
                  </a:lnTo>
                  <a:lnTo>
                    <a:pt x="66" y="240"/>
                  </a:lnTo>
                  <a:lnTo>
                    <a:pt x="72" y="246"/>
                  </a:lnTo>
                  <a:lnTo>
                    <a:pt x="72" y="246"/>
                  </a:lnTo>
                  <a:lnTo>
                    <a:pt x="72" y="246"/>
                  </a:lnTo>
                  <a:lnTo>
                    <a:pt x="72" y="246"/>
                  </a:lnTo>
                  <a:lnTo>
                    <a:pt x="72" y="252"/>
                  </a:lnTo>
                  <a:lnTo>
                    <a:pt x="78" y="252"/>
                  </a:lnTo>
                  <a:lnTo>
                    <a:pt x="78" y="252"/>
                  </a:lnTo>
                  <a:lnTo>
                    <a:pt x="78" y="252"/>
                  </a:lnTo>
                  <a:lnTo>
                    <a:pt x="78" y="258"/>
                  </a:lnTo>
                  <a:lnTo>
                    <a:pt x="78" y="258"/>
                  </a:lnTo>
                  <a:lnTo>
                    <a:pt x="78" y="258"/>
                  </a:lnTo>
                  <a:lnTo>
                    <a:pt x="84" y="258"/>
                  </a:lnTo>
                  <a:lnTo>
                    <a:pt x="84" y="258"/>
                  </a:lnTo>
                  <a:lnTo>
                    <a:pt x="84" y="264"/>
                  </a:lnTo>
                  <a:lnTo>
                    <a:pt x="84" y="264"/>
                  </a:lnTo>
                  <a:lnTo>
                    <a:pt x="84" y="264"/>
                  </a:lnTo>
                  <a:lnTo>
                    <a:pt x="84" y="264"/>
                  </a:lnTo>
                  <a:lnTo>
                    <a:pt x="84" y="264"/>
                  </a:lnTo>
                  <a:lnTo>
                    <a:pt x="90" y="264"/>
                  </a:lnTo>
                  <a:lnTo>
                    <a:pt x="90" y="270"/>
                  </a:lnTo>
                  <a:lnTo>
                    <a:pt x="198" y="264"/>
                  </a:lnTo>
                  <a:lnTo>
                    <a:pt x="198" y="264"/>
                  </a:lnTo>
                  <a:lnTo>
                    <a:pt x="198" y="264"/>
                  </a:lnTo>
                  <a:lnTo>
                    <a:pt x="198" y="264"/>
                  </a:lnTo>
                  <a:lnTo>
                    <a:pt x="198" y="258"/>
                  </a:lnTo>
                  <a:lnTo>
                    <a:pt x="204" y="258"/>
                  </a:lnTo>
                  <a:lnTo>
                    <a:pt x="204" y="258"/>
                  </a:lnTo>
                  <a:lnTo>
                    <a:pt x="204" y="258"/>
                  </a:lnTo>
                  <a:lnTo>
                    <a:pt x="204" y="252"/>
                  </a:lnTo>
                  <a:lnTo>
                    <a:pt x="204" y="252"/>
                  </a:lnTo>
                  <a:lnTo>
                    <a:pt x="204" y="252"/>
                  </a:lnTo>
                  <a:lnTo>
                    <a:pt x="210" y="252"/>
                  </a:lnTo>
                  <a:lnTo>
                    <a:pt x="210" y="252"/>
                  </a:lnTo>
                  <a:lnTo>
                    <a:pt x="210" y="246"/>
                  </a:lnTo>
                  <a:lnTo>
                    <a:pt x="210" y="246"/>
                  </a:lnTo>
                  <a:lnTo>
                    <a:pt x="210" y="246"/>
                  </a:lnTo>
                  <a:lnTo>
                    <a:pt x="210" y="246"/>
                  </a:lnTo>
                  <a:lnTo>
                    <a:pt x="216" y="240"/>
                  </a:lnTo>
                  <a:lnTo>
                    <a:pt x="216" y="240"/>
                  </a:lnTo>
                  <a:lnTo>
                    <a:pt x="216" y="240"/>
                  </a:lnTo>
                  <a:lnTo>
                    <a:pt x="216" y="240"/>
                  </a:lnTo>
                  <a:lnTo>
                    <a:pt x="216" y="234"/>
                  </a:lnTo>
                  <a:lnTo>
                    <a:pt x="216" y="234"/>
                  </a:lnTo>
                  <a:lnTo>
                    <a:pt x="222" y="234"/>
                  </a:lnTo>
                  <a:lnTo>
                    <a:pt x="222" y="234"/>
                  </a:lnTo>
                  <a:lnTo>
                    <a:pt x="222" y="228"/>
                  </a:lnTo>
                  <a:lnTo>
                    <a:pt x="222" y="228"/>
                  </a:lnTo>
                  <a:lnTo>
                    <a:pt x="222" y="234"/>
                  </a:lnTo>
                  <a:lnTo>
                    <a:pt x="222" y="228"/>
                  </a:lnTo>
                  <a:lnTo>
                    <a:pt x="222" y="228"/>
                  </a:lnTo>
                  <a:lnTo>
                    <a:pt x="228" y="228"/>
                  </a:lnTo>
                  <a:lnTo>
                    <a:pt x="228" y="222"/>
                  </a:lnTo>
                  <a:lnTo>
                    <a:pt x="228" y="222"/>
                  </a:lnTo>
                  <a:lnTo>
                    <a:pt x="228" y="222"/>
                  </a:lnTo>
                  <a:lnTo>
                    <a:pt x="228" y="222"/>
                  </a:lnTo>
                  <a:lnTo>
                    <a:pt x="228" y="222"/>
                  </a:lnTo>
                  <a:lnTo>
                    <a:pt x="234" y="216"/>
                  </a:lnTo>
                  <a:lnTo>
                    <a:pt x="234" y="216"/>
                  </a:lnTo>
                  <a:lnTo>
                    <a:pt x="234" y="216"/>
                  </a:lnTo>
                  <a:lnTo>
                    <a:pt x="234" y="216"/>
                  </a:lnTo>
                  <a:lnTo>
                    <a:pt x="234" y="216"/>
                  </a:lnTo>
                  <a:lnTo>
                    <a:pt x="234" y="210"/>
                  </a:lnTo>
                  <a:lnTo>
                    <a:pt x="234" y="210"/>
                  </a:lnTo>
                  <a:lnTo>
                    <a:pt x="240" y="210"/>
                  </a:lnTo>
                  <a:lnTo>
                    <a:pt x="240" y="210"/>
                  </a:lnTo>
                  <a:lnTo>
                    <a:pt x="240" y="210"/>
                  </a:lnTo>
                  <a:lnTo>
                    <a:pt x="240" y="210"/>
                  </a:lnTo>
                  <a:lnTo>
                    <a:pt x="240" y="210"/>
                  </a:lnTo>
                  <a:lnTo>
                    <a:pt x="240" y="210"/>
                  </a:lnTo>
                  <a:lnTo>
                    <a:pt x="246" y="210"/>
                  </a:lnTo>
                  <a:lnTo>
                    <a:pt x="246" y="210"/>
                  </a:lnTo>
                  <a:lnTo>
                    <a:pt x="246" y="210"/>
                  </a:lnTo>
                  <a:lnTo>
                    <a:pt x="246" y="210"/>
                  </a:lnTo>
                  <a:lnTo>
                    <a:pt x="246" y="210"/>
                  </a:lnTo>
                  <a:lnTo>
                    <a:pt x="246" y="210"/>
                  </a:lnTo>
                  <a:lnTo>
                    <a:pt x="252" y="210"/>
                  </a:lnTo>
                  <a:lnTo>
                    <a:pt x="252" y="210"/>
                  </a:lnTo>
                  <a:lnTo>
                    <a:pt x="252" y="210"/>
                  </a:lnTo>
                  <a:lnTo>
                    <a:pt x="252" y="210"/>
                  </a:lnTo>
                  <a:lnTo>
                    <a:pt x="252" y="210"/>
                  </a:lnTo>
                  <a:lnTo>
                    <a:pt x="252" y="216"/>
                  </a:lnTo>
                  <a:lnTo>
                    <a:pt x="258" y="216"/>
                  </a:lnTo>
                  <a:lnTo>
                    <a:pt x="258" y="216"/>
                  </a:lnTo>
                  <a:lnTo>
                    <a:pt x="258" y="216"/>
                  </a:lnTo>
                  <a:lnTo>
                    <a:pt x="258" y="216"/>
                  </a:lnTo>
                  <a:lnTo>
                    <a:pt x="258" y="222"/>
                  </a:lnTo>
                  <a:lnTo>
                    <a:pt x="258" y="222"/>
                  </a:lnTo>
                  <a:lnTo>
                    <a:pt x="264" y="222"/>
                  </a:lnTo>
                  <a:lnTo>
                    <a:pt x="264" y="222"/>
                  </a:lnTo>
                  <a:lnTo>
                    <a:pt x="264" y="222"/>
                  </a:lnTo>
                  <a:lnTo>
                    <a:pt x="264" y="228"/>
                  </a:lnTo>
                  <a:lnTo>
                    <a:pt x="264" y="228"/>
                  </a:lnTo>
                  <a:lnTo>
                    <a:pt x="264" y="228"/>
                  </a:lnTo>
                  <a:lnTo>
                    <a:pt x="270" y="234"/>
                  </a:lnTo>
                  <a:lnTo>
                    <a:pt x="270" y="228"/>
                  </a:lnTo>
                  <a:lnTo>
                    <a:pt x="270" y="228"/>
                  </a:lnTo>
                  <a:lnTo>
                    <a:pt x="270" y="234"/>
                  </a:lnTo>
                  <a:lnTo>
                    <a:pt x="270" y="234"/>
                  </a:lnTo>
                  <a:lnTo>
                    <a:pt x="270" y="234"/>
                  </a:lnTo>
                  <a:lnTo>
                    <a:pt x="270" y="240"/>
                  </a:lnTo>
                  <a:lnTo>
                    <a:pt x="276" y="240"/>
                  </a:lnTo>
                  <a:lnTo>
                    <a:pt x="276" y="240"/>
                  </a:lnTo>
                  <a:lnTo>
                    <a:pt x="276" y="240"/>
                  </a:lnTo>
                  <a:lnTo>
                    <a:pt x="276" y="246"/>
                  </a:lnTo>
                  <a:lnTo>
                    <a:pt x="276" y="246"/>
                  </a:lnTo>
                  <a:lnTo>
                    <a:pt x="276" y="246"/>
                  </a:lnTo>
                  <a:lnTo>
                    <a:pt x="282" y="246"/>
                  </a:lnTo>
                  <a:lnTo>
                    <a:pt x="282" y="246"/>
                  </a:lnTo>
                  <a:lnTo>
                    <a:pt x="282" y="252"/>
                  </a:lnTo>
                  <a:lnTo>
                    <a:pt x="282" y="252"/>
                  </a:lnTo>
                  <a:lnTo>
                    <a:pt x="282" y="252"/>
                  </a:lnTo>
                  <a:lnTo>
                    <a:pt x="282" y="252"/>
                  </a:lnTo>
                  <a:lnTo>
                    <a:pt x="288" y="258"/>
                  </a:lnTo>
                  <a:lnTo>
                    <a:pt x="288" y="258"/>
                  </a:lnTo>
                  <a:lnTo>
                    <a:pt x="288" y="258"/>
                  </a:lnTo>
                  <a:lnTo>
                    <a:pt x="288" y="258"/>
                  </a:lnTo>
                  <a:lnTo>
                    <a:pt x="288" y="258"/>
                  </a:lnTo>
                  <a:lnTo>
                    <a:pt x="288" y="264"/>
                  </a:lnTo>
                  <a:lnTo>
                    <a:pt x="288" y="264"/>
                  </a:lnTo>
                  <a:lnTo>
                    <a:pt x="294" y="264"/>
                  </a:lnTo>
                  <a:lnTo>
                    <a:pt x="294" y="264"/>
                  </a:lnTo>
                  <a:lnTo>
                    <a:pt x="294" y="264"/>
                  </a:lnTo>
                  <a:lnTo>
                    <a:pt x="294" y="264"/>
                  </a:lnTo>
                  <a:lnTo>
                    <a:pt x="294" y="270"/>
                  </a:lnTo>
                  <a:lnTo>
                    <a:pt x="294" y="270"/>
                  </a:lnTo>
                  <a:lnTo>
                    <a:pt x="402" y="264"/>
                  </a:lnTo>
                  <a:lnTo>
                    <a:pt x="402" y="264"/>
                  </a:lnTo>
                  <a:lnTo>
                    <a:pt x="408" y="264"/>
                  </a:lnTo>
                  <a:lnTo>
                    <a:pt x="408" y="264"/>
                  </a:lnTo>
                  <a:lnTo>
                    <a:pt x="408" y="258"/>
                  </a:lnTo>
                  <a:lnTo>
                    <a:pt x="408" y="258"/>
                  </a:lnTo>
                  <a:lnTo>
                    <a:pt x="408" y="258"/>
                  </a:lnTo>
                  <a:lnTo>
                    <a:pt x="408" y="258"/>
                  </a:lnTo>
                  <a:lnTo>
                    <a:pt x="414" y="252"/>
                  </a:lnTo>
                  <a:lnTo>
                    <a:pt x="414" y="252"/>
                  </a:lnTo>
                  <a:lnTo>
                    <a:pt x="414" y="252"/>
                  </a:lnTo>
                  <a:lnTo>
                    <a:pt x="414" y="252"/>
                  </a:lnTo>
                  <a:lnTo>
                    <a:pt x="414" y="252"/>
                  </a:lnTo>
                  <a:lnTo>
                    <a:pt x="414" y="246"/>
                  </a:lnTo>
                  <a:lnTo>
                    <a:pt x="420" y="246"/>
                  </a:lnTo>
                  <a:lnTo>
                    <a:pt x="420" y="246"/>
                  </a:lnTo>
                  <a:lnTo>
                    <a:pt x="420" y="246"/>
                  </a:lnTo>
                  <a:lnTo>
                    <a:pt x="420" y="240"/>
                  </a:lnTo>
                  <a:lnTo>
                    <a:pt x="420" y="240"/>
                  </a:lnTo>
                  <a:lnTo>
                    <a:pt x="420" y="240"/>
                  </a:lnTo>
                  <a:lnTo>
                    <a:pt x="426" y="240"/>
                  </a:lnTo>
                  <a:lnTo>
                    <a:pt x="426" y="234"/>
                  </a:lnTo>
                  <a:lnTo>
                    <a:pt x="426" y="234"/>
                  </a:lnTo>
                  <a:lnTo>
                    <a:pt x="426" y="234"/>
                  </a:lnTo>
                  <a:lnTo>
                    <a:pt x="426" y="234"/>
                  </a:lnTo>
                  <a:lnTo>
                    <a:pt x="426" y="228"/>
                  </a:lnTo>
                  <a:lnTo>
                    <a:pt x="426" y="228"/>
                  </a:lnTo>
                  <a:lnTo>
                    <a:pt x="432" y="234"/>
                  </a:lnTo>
                  <a:lnTo>
                    <a:pt x="432" y="228"/>
                  </a:lnTo>
                  <a:lnTo>
                    <a:pt x="432" y="228"/>
                  </a:lnTo>
                  <a:lnTo>
                    <a:pt x="432" y="228"/>
                  </a:lnTo>
                  <a:lnTo>
                    <a:pt x="432" y="222"/>
                  </a:lnTo>
                  <a:lnTo>
                    <a:pt x="432" y="222"/>
                  </a:lnTo>
                  <a:lnTo>
                    <a:pt x="432" y="222"/>
                  </a:lnTo>
                  <a:lnTo>
                    <a:pt x="438" y="222"/>
                  </a:lnTo>
                  <a:lnTo>
                    <a:pt x="438" y="216"/>
                  </a:lnTo>
                  <a:lnTo>
                    <a:pt x="438" y="216"/>
                  </a:lnTo>
                  <a:lnTo>
                    <a:pt x="438" y="216"/>
                  </a:lnTo>
                  <a:lnTo>
                    <a:pt x="438" y="216"/>
                  </a:lnTo>
                  <a:lnTo>
                    <a:pt x="438" y="216"/>
                  </a:lnTo>
                  <a:lnTo>
                    <a:pt x="444" y="216"/>
                  </a:lnTo>
                  <a:lnTo>
                    <a:pt x="444" y="210"/>
                  </a:lnTo>
                  <a:lnTo>
                    <a:pt x="444" y="210"/>
                  </a:lnTo>
                  <a:lnTo>
                    <a:pt x="444" y="210"/>
                  </a:lnTo>
                  <a:lnTo>
                    <a:pt x="444" y="210"/>
                  </a:lnTo>
                  <a:lnTo>
                    <a:pt x="444" y="210"/>
                  </a:lnTo>
                  <a:lnTo>
                    <a:pt x="450" y="210"/>
                  </a:lnTo>
                  <a:lnTo>
                    <a:pt x="450" y="210"/>
                  </a:lnTo>
                  <a:lnTo>
                    <a:pt x="450" y="210"/>
                  </a:lnTo>
                  <a:lnTo>
                    <a:pt x="450" y="210"/>
                  </a:lnTo>
                  <a:lnTo>
                    <a:pt x="450" y="210"/>
                  </a:lnTo>
                  <a:lnTo>
                    <a:pt x="450" y="210"/>
                  </a:lnTo>
                  <a:lnTo>
                    <a:pt x="456" y="210"/>
                  </a:lnTo>
                  <a:lnTo>
                    <a:pt x="456" y="210"/>
                  </a:lnTo>
                  <a:lnTo>
                    <a:pt x="456" y="210"/>
                  </a:lnTo>
                  <a:lnTo>
                    <a:pt x="456" y="210"/>
                  </a:lnTo>
                  <a:lnTo>
                    <a:pt x="456" y="210"/>
                  </a:lnTo>
                  <a:lnTo>
                    <a:pt x="456" y="210"/>
                  </a:lnTo>
                  <a:lnTo>
                    <a:pt x="462" y="210"/>
                  </a:lnTo>
                  <a:lnTo>
                    <a:pt x="462" y="210"/>
                  </a:lnTo>
                  <a:lnTo>
                    <a:pt x="462" y="216"/>
                  </a:lnTo>
                  <a:lnTo>
                    <a:pt x="462" y="216"/>
                  </a:lnTo>
                  <a:lnTo>
                    <a:pt x="462" y="216"/>
                  </a:lnTo>
                  <a:lnTo>
                    <a:pt x="462" y="216"/>
                  </a:lnTo>
                  <a:lnTo>
                    <a:pt x="468" y="216"/>
                  </a:lnTo>
                  <a:lnTo>
                    <a:pt x="468" y="216"/>
                  </a:lnTo>
                  <a:lnTo>
                    <a:pt x="468" y="222"/>
                  </a:lnTo>
                  <a:lnTo>
                    <a:pt x="468" y="222"/>
                  </a:lnTo>
                  <a:lnTo>
                    <a:pt x="468" y="222"/>
                  </a:lnTo>
                  <a:lnTo>
                    <a:pt x="468" y="222"/>
                  </a:lnTo>
                  <a:lnTo>
                    <a:pt x="474" y="228"/>
                  </a:lnTo>
                  <a:lnTo>
                    <a:pt x="474" y="228"/>
                  </a:lnTo>
                  <a:lnTo>
                    <a:pt x="474" y="228"/>
                  </a:lnTo>
                  <a:lnTo>
                    <a:pt x="474" y="234"/>
                  </a:lnTo>
                  <a:lnTo>
                    <a:pt x="474" y="228"/>
                  </a:lnTo>
                  <a:lnTo>
                    <a:pt x="474" y="228"/>
                  </a:lnTo>
                  <a:lnTo>
                    <a:pt x="474" y="234"/>
                  </a:lnTo>
                  <a:lnTo>
                    <a:pt x="480" y="234"/>
                  </a:lnTo>
                  <a:lnTo>
                    <a:pt x="480" y="234"/>
                  </a:lnTo>
                  <a:lnTo>
                    <a:pt x="480" y="240"/>
                  </a:lnTo>
                  <a:lnTo>
                    <a:pt x="480" y="240"/>
                  </a:lnTo>
                  <a:lnTo>
                    <a:pt x="480" y="240"/>
                  </a:lnTo>
                  <a:lnTo>
                    <a:pt x="480" y="240"/>
                  </a:lnTo>
                  <a:lnTo>
                    <a:pt x="486" y="240"/>
                  </a:lnTo>
                  <a:lnTo>
                    <a:pt x="486" y="246"/>
                  </a:lnTo>
                  <a:lnTo>
                    <a:pt x="486" y="246"/>
                  </a:lnTo>
                  <a:lnTo>
                    <a:pt x="486" y="246"/>
                  </a:lnTo>
                  <a:lnTo>
                    <a:pt x="486" y="246"/>
                  </a:lnTo>
                  <a:lnTo>
                    <a:pt x="486" y="252"/>
                  </a:lnTo>
                  <a:lnTo>
                    <a:pt x="492" y="252"/>
                  </a:lnTo>
                  <a:lnTo>
                    <a:pt x="492" y="252"/>
                  </a:lnTo>
                  <a:lnTo>
                    <a:pt x="492" y="252"/>
                  </a:lnTo>
                  <a:lnTo>
                    <a:pt x="492" y="258"/>
                  </a:lnTo>
                  <a:lnTo>
                    <a:pt x="492" y="258"/>
                  </a:lnTo>
                  <a:lnTo>
                    <a:pt x="492" y="258"/>
                  </a:lnTo>
                  <a:lnTo>
                    <a:pt x="492" y="258"/>
                  </a:lnTo>
                  <a:lnTo>
                    <a:pt x="498" y="258"/>
                  </a:lnTo>
                  <a:lnTo>
                    <a:pt x="498" y="264"/>
                  </a:lnTo>
                  <a:lnTo>
                    <a:pt x="498" y="264"/>
                  </a:lnTo>
                  <a:lnTo>
                    <a:pt x="498" y="264"/>
                  </a:lnTo>
                  <a:lnTo>
                    <a:pt x="498" y="264"/>
                  </a:lnTo>
                  <a:lnTo>
                    <a:pt x="498" y="264"/>
                  </a:lnTo>
                  <a:lnTo>
                    <a:pt x="504" y="264"/>
                  </a:lnTo>
                  <a:lnTo>
                    <a:pt x="504" y="270"/>
                  </a:lnTo>
                  <a:lnTo>
                    <a:pt x="504" y="270"/>
                  </a:lnTo>
                  <a:lnTo>
                    <a:pt x="612" y="264"/>
                  </a:lnTo>
                  <a:lnTo>
                    <a:pt x="612" y="264"/>
                  </a:lnTo>
                  <a:lnTo>
                    <a:pt x="612" y="264"/>
                  </a:lnTo>
                  <a:lnTo>
                    <a:pt x="612" y="258"/>
                  </a:lnTo>
                  <a:lnTo>
                    <a:pt x="612" y="258"/>
                  </a:lnTo>
                  <a:lnTo>
                    <a:pt x="618" y="258"/>
                  </a:lnTo>
                  <a:lnTo>
                    <a:pt x="618" y="258"/>
                  </a:lnTo>
                  <a:lnTo>
                    <a:pt x="618" y="258"/>
                  </a:lnTo>
                  <a:lnTo>
                    <a:pt x="618" y="252"/>
                  </a:lnTo>
                  <a:lnTo>
                    <a:pt x="618" y="252"/>
                  </a:lnTo>
                  <a:lnTo>
                    <a:pt x="618" y="252"/>
                  </a:lnTo>
                  <a:lnTo>
                    <a:pt x="624" y="252"/>
                  </a:lnTo>
                  <a:lnTo>
                    <a:pt x="624" y="252"/>
                  </a:lnTo>
                  <a:lnTo>
                    <a:pt x="624" y="246"/>
                  </a:lnTo>
                  <a:lnTo>
                    <a:pt x="624" y="246"/>
                  </a:lnTo>
                  <a:lnTo>
                    <a:pt x="624" y="246"/>
                  </a:lnTo>
                  <a:lnTo>
                    <a:pt x="624" y="246"/>
                  </a:lnTo>
                  <a:lnTo>
                    <a:pt x="630" y="240"/>
                  </a:lnTo>
                  <a:lnTo>
                    <a:pt x="630" y="240"/>
                  </a:lnTo>
                  <a:lnTo>
                    <a:pt x="630" y="240"/>
                  </a:lnTo>
                  <a:lnTo>
                    <a:pt x="630" y="240"/>
                  </a:lnTo>
                  <a:lnTo>
                    <a:pt x="630" y="234"/>
                  </a:lnTo>
                  <a:lnTo>
                    <a:pt x="630" y="234"/>
                  </a:lnTo>
                  <a:lnTo>
                    <a:pt x="636" y="234"/>
                  </a:lnTo>
                  <a:lnTo>
                    <a:pt x="636" y="234"/>
                  </a:lnTo>
                  <a:lnTo>
                    <a:pt x="636" y="228"/>
                  </a:lnTo>
                  <a:lnTo>
                    <a:pt x="636" y="228"/>
                  </a:lnTo>
                  <a:lnTo>
                    <a:pt x="636" y="234"/>
                  </a:lnTo>
                  <a:lnTo>
                    <a:pt x="636" y="228"/>
                  </a:lnTo>
                  <a:lnTo>
                    <a:pt x="636" y="228"/>
                  </a:lnTo>
                  <a:lnTo>
                    <a:pt x="636" y="228"/>
                  </a:lnTo>
                  <a:lnTo>
                    <a:pt x="642" y="222"/>
                  </a:lnTo>
                  <a:lnTo>
                    <a:pt x="642" y="222"/>
                  </a:lnTo>
                  <a:lnTo>
                    <a:pt x="642" y="222"/>
                  </a:lnTo>
                  <a:lnTo>
                    <a:pt x="642" y="222"/>
                  </a:lnTo>
                  <a:lnTo>
                    <a:pt x="642" y="216"/>
                  </a:lnTo>
                  <a:lnTo>
                    <a:pt x="642" y="216"/>
                  </a:lnTo>
                  <a:lnTo>
                    <a:pt x="648" y="216"/>
                  </a:lnTo>
                  <a:lnTo>
                    <a:pt x="648" y="216"/>
                  </a:lnTo>
                  <a:lnTo>
                    <a:pt x="648" y="216"/>
                  </a:lnTo>
                  <a:lnTo>
                    <a:pt x="648" y="216"/>
                  </a:lnTo>
                  <a:lnTo>
                    <a:pt x="648" y="210"/>
                  </a:lnTo>
                  <a:lnTo>
                    <a:pt x="648" y="210"/>
                  </a:lnTo>
                  <a:lnTo>
                    <a:pt x="654" y="210"/>
                  </a:lnTo>
                  <a:lnTo>
                    <a:pt x="654" y="210"/>
                  </a:lnTo>
                  <a:lnTo>
                    <a:pt x="654" y="210"/>
                  </a:lnTo>
                  <a:lnTo>
                    <a:pt x="654" y="210"/>
                  </a:lnTo>
                  <a:lnTo>
                    <a:pt x="654" y="210"/>
                  </a:lnTo>
                  <a:lnTo>
                    <a:pt x="654" y="210"/>
                  </a:lnTo>
                  <a:lnTo>
                    <a:pt x="660" y="210"/>
                  </a:lnTo>
                  <a:lnTo>
                    <a:pt x="660" y="210"/>
                  </a:lnTo>
                  <a:lnTo>
                    <a:pt x="660" y="210"/>
                  </a:lnTo>
                  <a:lnTo>
                    <a:pt x="660" y="210"/>
                  </a:lnTo>
                  <a:lnTo>
                    <a:pt x="660" y="210"/>
                  </a:lnTo>
                  <a:lnTo>
                    <a:pt x="660" y="210"/>
                  </a:lnTo>
                  <a:lnTo>
                    <a:pt x="666" y="210"/>
                  </a:lnTo>
                  <a:lnTo>
                    <a:pt x="666" y="210"/>
                  </a:lnTo>
                  <a:lnTo>
                    <a:pt x="666" y="210"/>
                  </a:lnTo>
                  <a:lnTo>
                    <a:pt x="666" y="210"/>
                  </a:lnTo>
                  <a:lnTo>
                    <a:pt x="666" y="210"/>
                  </a:lnTo>
                  <a:lnTo>
                    <a:pt x="666" y="216"/>
                  </a:lnTo>
                  <a:lnTo>
                    <a:pt x="672" y="216"/>
                  </a:lnTo>
                  <a:lnTo>
                    <a:pt x="672" y="216"/>
                  </a:lnTo>
                  <a:lnTo>
                    <a:pt x="672" y="216"/>
                  </a:lnTo>
                  <a:lnTo>
                    <a:pt x="672" y="216"/>
                  </a:lnTo>
                  <a:lnTo>
                    <a:pt x="672" y="216"/>
                  </a:lnTo>
                  <a:lnTo>
                    <a:pt x="672" y="222"/>
                  </a:lnTo>
                  <a:lnTo>
                    <a:pt x="678" y="222"/>
                  </a:lnTo>
                  <a:lnTo>
                    <a:pt x="678" y="222"/>
                  </a:lnTo>
                  <a:lnTo>
                    <a:pt x="678" y="222"/>
                  </a:lnTo>
                  <a:lnTo>
                    <a:pt x="678" y="228"/>
                  </a:lnTo>
                  <a:lnTo>
                    <a:pt x="678" y="228"/>
                  </a:lnTo>
                  <a:lnTo>
                    <a:pt x="678" y="228"/>
                  </a:lnTo>
                  <a:lnTo>
                    <a:pt x="684" y="234"/>
                  </a:lnTo>
                  <a:lnTo>
                    <a:pt x="684" y="228"/>
                  </a:lnTo>
                  <a:lnTo>
                    <a:pt x="684" y="228"/>
                  </a:lnTo>
                  <a:lnTo>
                    <a:pt x="684" y="234"/>
                  </a:lnTo>
                  <a:lnTo>
                    <a:pt x="684" y="234"/>
                  </a:lnTo>
                  <a:lnTo>
                    <a:pt x="684" y="234"/>
                  </a:lnTo>
                  <a:lnTo>
                    <a:pt x="684" y="240"/>
                  </a:lnTo>
                  <a:lnTo>
                    <a:pt x="690" y="240"/>
                  </a:lnTo>
                  <a:lnTo>
                    <a:pt x="690" y="240"/>
                  </a:lnTo>
                  <a:lnTo>
                    <a:pt x="690" y="240"/>
                  </a:lnTo>
                  <a:lnTo>
                    <a:pt x="690" y="240"/>
                  </a:lnTo>
                  <a:lnTo>
                    <a:pt x="690" y="246"/>
                  </a:lnTo>
                  <a:lnTo>
                    <a:pt x="690" y="246"/>
                  </a:lnTo>
                  <a:lnTo>
                    <a:pt x="690" y="246"/>
                  </a:lnTo>
                  <a:lnTo>
                    <a:pt x="696" y="246"/>
                  </a:lnTo>
                  <a:lnTo>
                    <a:pt x="696" y="252"/>
                  </a:lnTo>
                  <a:lnTo>
                    <a:pt x="696" y="252"/>
                  </a:lnTo>
                  <a:lnTo>
                    <a:pt x="696" y="252"/>
                  </a:lnTo>
                  <a:lnTo>
                    <a:pt x="696" y="252"/>
                  </a:lnTo>
                  <a:lnTo>
                    <a:pt x="696" y="258"/>
                  </a:lnTo>
                  <a:lnTo>
                    <a:pt x="702" y="258"/>
                  </a:lnTo>
                  <a:lnTo>
                    <a:pt x="702" y="258"/>
                  </a:lnTo>
                  <a:lnTo>
                    <a:pt x="702" y="258"/>
                  </a:lnTo>
                  <a:lnTo>
                    <a:pt x="702" y="258"/>
                  </a:lnTo>
                  <a:lnTo>
                    <a:pt x="702" y="264"/>
                  </a:lnTo>
                  <a:lnTo>
                    <a:pt x="702" y="264"/>
                  </a:lnTo>
                  <a:lnTo>
                    <a:pt x="708" y="264"/>
                  </a:lnTo>
                  <a:lnTo>
                    <a:pt x="708" y="264"/>
                  </a:lnTo>
                  <a:lnTo>
                    <a:pt x="708" y="264"/>
                  </a:lnTo>
                  <a:lnTo>
                    <a:pt x="708" y="264"/>
                  </a:lnTo>
                  <a:lnTo>
                    <a:pt x="708" y="270"/>
                  </a:lnTo>
                  <a:lnTo>
                    <a:pt x="708" y="270"/>
                  </a:lnTo>
                  <a:lnTo>
                    <a:pt x="816" y="264"/>
                  </a:lnTo>
                  <a:lnTo>
                    <a:pt x="816" y="264"/>
                  </a:lnTo>
                  <a:lnTo>
                    <a:pt x="822" y="264"/>
                  </a:lnTo>
                  <a:lnTo>
                    <a:pt x="822" y="258"/>
                  </a:lnTo>
                  <a:lnTo>
                    <a:pt x="822" y="258"/>
                  </a:lnTo>
                  <a:lnTo>
                    <a:pt x="822" y="258"/>
                  </a:lnTo>
                  <a:lnTo>
                    <a:pt x="822" y="258"/>
                  </a:lnTo>
                  <a:lnTo>
                    <a:pt x="822" y="258"/>
                  </a:lnTo>
                  <a:lnTo>
                    <a:pt x="828" y="252"/>
                  </a:lnTo>
                  <a:lnTo>
                    <a:pt x="828" y="252"/>
                  </a:lnTo>
                  <a:lnTo>
                    <a:pt x="828" y="252"/>
                  </a:lnTo>
                  <a:lnTo>
                    <a:pt x="828" y="252"/>
                  </a:lnTo>
                  <a:lnTo>
                    <a:pt x="828" y="252"/>
                  </a:lnTo>
                  <a:lnTo>
                    <a:pt x="828" y="246"/>
                  </a:lnTo>
                  <a:lnTo>
                    <a:pt x="834" y="246"/>
                  </a:lnTo>
                  <a:lnTo>
                    <a:pt x="834" y="246"/>
                  </a:lnTo>
                  <a:lnTo>
                    <a:pt x="834" y="246"/>
                  </a:lnTo>
                  <a:lnTo>
                    <a:pt x="834" y="240"/>
                  </a:lnTo>
                  <a:lnTo>
                    <a:pt x="834" y="240"/>
                  </a:lnTo>
                  <a:lnTo>
                    <a:pt x="834" y="240"/>
                  </a:lnTo>
                  <a:lnTo>
                    <a:pt x="840" y="240"/>
                  </a:lnTo>
                  <a:lnTo>
                    <a:pt x="840" y="234"/>
                  </a:lnTo>
                  <a:lnTo>
                    <a:pt x="840" y="234"/>
                  </a:lnTo>
                  <a:lnTo>
                    <a:pt x="840" y="234"/>
                  </a:lnTo>
                  <a:lnTo>
                    <a:pt x="840" y="234"/>
                  </a:lnTo>
                  <a:lnTo>
                    <a:pt x="840" y="228"/>
                  </a:lnTo>
                  <a:lnTo>
                    <a:pt x="840" y="228"/>
                  </a:lnTo>
                  <a:lnTo>
                    <a:pt x="840" y="234"/>
                  </a:lnTo>
                  <a:lnTo>
                    <a:pt x="846" y="228"/>
                  </a:lnTo>
                  <a:lnTo>
                    <a:pt x="846" y="228"/>
                  </a:lnTo>
                  <a:lnTo>
                    <a:pt x="846" y="228"/>
                  </a:lnTo>
                  <a:lnTo>
                    <a:pt x="846" y="222"/>
                  </a:lnTo>
                  <a:lnTo>
                    <a:pt x="846" y="222"/>
                  </a:lnTo>
                  <a:lnTo>
                    <a:pt x="846" y="222"/>
                  </a:lnTo>
                  <a:lnTo>
                    <a:pt x="852" y="222"/>
                  </a:lnTo>
                  <a:lnTo>
                    <a:pt x="852" y="216"/>
                  </a:lnTo>
                  <a:lnTo>
                    <a:pt x="852" y="216"/>
                  </a:lnTo>
                  <a:lnTo>
                    <a:pt x="852" y="216"/>
                  </a:lnTo>
                  <a:lnTo>
                    <a:pt x="852" y="216"/>
                  </a:lnTo>
                  <a:lnTo>
                    <a:pt x="852" y="216"/>
                  </a:lnTo>
                  <a:lnTo>
                    <a:pt x="858" y="216"/>
                  </a:lnTo>
                  <a:lnTo>
                    <a:pt x="858" y="210"/>
                  </a:lnTo>
                  <a:lnTo>
                    <a:pt x="858" y="210"/>
                  </a:lnTo>
                  <a:lnTo>
                    <a:pt x="858" y="210"/>
                  </a:lnTo>
                  <a:lnTo>
                    <a:pt x="858" y="210"/>
                  </a:lnTo>
                  <a:lnTo>
                    <a:pt x="858" y="210"/>
                  </a:lnTo>
                  <a:lnTo>
                    <a:pt x="864" y="210"/>
                  </a:lnTo>
                  <a:lnTo>
                    <a:pt x="864" y="210"/>
                  </a:lnTo>
                  <a:lnTo>
                    <a:pt x="864" y="210"/>
                  </a:lnTo>
                  <a:lnTo>
                    <a:pt x="864" y="210"/>
                  </a:lnTo>
                  <a:lnTo>
                    <a:pt x="864" y="210"/>
                  </a:lnTo>
                  <a:lnTo>
                    <a:pt x="864" y="210"/>
                  </a:lnTo>
                  <a:lnTo>
                    <a:pt x="870" y="210"/>
                  </a:lnTo>
                  <a:lnTo>
                    <a:pt x="870" y="210"/>
                  </a:lnTo>
                  <a:lnTo>
                    <a:pt x="870" y="210"/>
                  </a:lnTo>
                  <a:lnTo>
                    <a:pt x="870" y="210"/>
                  </a:lnTo>
                  <a:lnTo>
                    <a:pt x="870" y="210"/>
                  </a:lnTo>
                  <a:lnTo>
                    <a:pt x="870" y="210"/>
                  </a:lnTo>
                  <a:lnTo>
                    <a:pt x="876" y="210"/>
                  </a:lnTo>
                  <a:lnTo>
                    <a:pt x="876" y="210"/>
                  </a:lnTo>
                  <a:lnTo>
                    <a:pt x="876" y="216"/>
                  </a:lnTo>
                  <a:lnTo>
                    <a:pt x="876" y="216"/>
                  </a:lnTo>
                  <a:lnTo>
                    <a:pt x="876" y="216"/>
                  </a:lnTo>
                  <a:lnTo>
                    <a:pt x="876" y="216"/>
                  </a:lnTo>
                  <a:lnTo>
                    <a:pt x="882" y="216"/>
                  </a:lnTo>
                  <a:lnTo>
                    <a:pt x="882" y="216"/>
                  </a:lnTo>
                  <a:lnTo>
                    <a:pt x="882" y="222"/>
                  </a:lnTo>
                  <a:lnTo>
                    <a:pt x="882" y="222"/>
                  </a:lnTo>
                  <a:lnTo>
                    <a:pt x="882" y="222"/>
                  </a:lnTo>
                  <a:lnTo>
                    <a:pt x="882" y="222"/>
                  </a:lnTo>
                  <a:lnTo>
                    <a:pt x="888" y="228"/>
                  </a:lnTo>
                  <a:lnTo>
                    <a:pt x="888" y="228"/>
                  </a:lnTo>
                  <a:lnTo>
                    <a:pt x="888" y="228"/>
                  </a:lnTo>
                  <a:lnTo>
                    <a:pt x="888" y="234"/>
                  </a:lnTo>
                  <a:lnTo>
                    <a:pt x="888" y="228"/>
                  </a:lnTo>
                  <a:lnTo>
                    <a:pt x="888" y="228"/>
                  </a:lnTo>
                  <a:lnTo>
                    <a:pt x="888" y="234"/>
                  </a:lnTo>
                  <a:lnTo>
                    <a:pt x="894" y="234"/>
                  </a:lnTo>
                  <a:lnTo>
                    <a:pt x="894" y="234"/>
                  </a:lnTo>
                  <a:lnTo>
                    <a:pt x="894" y="240"/>
                  </a:lnTo>
                  <a:lnTo>
                    <a:pt x="894" y="240"/>
                  </a:lnTo>
                  <a:lnTo>
                    <a:pt x="894" y="240"/>
                  </a:lnTo>
                  <a:lnTo>
                    <a:pt x="894" y="240"/>
                  </a:lnTo>
                  <a:lnTo>
                    <a:pt x="894" y="240"/>
                  </a:lnTo>
                  <a:lnTo>
                    <a:pt x="900" y="246"/>
                  </a:lnTo>
                  <a:lnTo>
                    <a:pt x="900" y="246"/>
                  </a:lnTo>
                  <a:lnTo>
                    <a:pt x="900" y="246"/>
                  </a:lnTo>
                  <a:lnTo>
                    <a:pt x="900" y="246"/>
                  </a:lnTo>
                  <a:lnTo>
                    <a:pt x="900" y="252"/>
                  </a:lnTo>
                  <a:lnTo>
                    <a:pt x="900" y="252"/>
                  </a:lnTo>
                  <a:lnTo>
                    <a:pt x="906" y="252"/>
                  </a:lnTo>
                  <a:lnTo>
                    <a:pt x="906" y="252"/>
                  </a:lnTo>
                  <a:lnTo>
                    <a:pt x="906" y="258"/>
                  </a:lnTo>
                  <a:lnTo>
                    <a:pt x="906" y="258"/>
                  </a:lnTo>
                  <a:lnTo>
                    <a:pt x="906" y="258"/>
                  </a:lnTo>
                  <a:lnTo>
                    <a:pt x="906" y="258"/>
                  </a:lnTo>
                  <a:lnTo>
                    <a:pt x="912" y="258"/>
                  </a:lnTo>
                  <a:lnTo>
                    <a:pt x="912" y="264"/>
                  </a:lnTo>
                  <a:lnTo>
                    <a:pt x="912" y="264"/>
                  </a:lnTo>
                  <a:lnTo>
                    <a:pt x="912" y="264"/>
                  </a:lnTo>
                  <a:lnTo>
                    <a:pt x="912" y="264"/>
                  </a:lnTo>
                  <a:lnTo>
                    <a:pt x="912" y="264"/>
                  </a:lnTo>
                  <a:lnTo>
                    <a:pt x="918" y="264"/>
                  </a:lnTo>
                  <a:lnTo>
                    <a:pt x="918" y="270"/>
                  </a:lnTo>
                  <a:lnTo>
                    <a:pt x="918" y="270"/>
                  </a:lnTo>
                  <a:lnTo>
                    <a:pt x="1026" y="264"/>
                  </a:lnTo>
                  <a:lnTo>
                    <a:pt x="1026" y="264"/>
                  </a:lnTo>
                  <a:lnTo>
                    <a:pt x="1026" y="264"/>
                  </a:lnTo>
                  <a:lnTo>
                    <a:pt x="1026" y="258"/>
                  </a:lnTo>
                  <a:lnTo>
                    <a:pt x="1026" y="258"/>
                  </a:lnTo>
                  <a:lnTo>
                    <a:pt x="1032" y="258"/>
                  </a:lnTo>
                  <a:lnTo>
                    <a:pt x="1032" y="258"/>
                  </a:lnTo>
                  <a:lnTo>
                    <a:pt x="1032" y="258"/>
                  </a:lnTo>
                  <a:lnTo>
                    <a:pt x="1032" y="252"/>
                  </a:lnTo>
                  <a:lnTo>
                    <a:pt x="1032" y="252"/>
                  </a:lnTo>
                  <a:lnTo>
                    <a:pt x="1032" y="252"/>
                  </a:lnTo>
                  <a:lnTo>
                    <a:pt x="1038" y="252"/>
                  </a:lnTo>
                  <a:lnTo>
                    <a:pt x="1038" y="252"/>
                  </a:lnTo>
                  <a:lnTo>
                    <a:pt x="1038" y="246"/>
                  </a:lnTo>
                  <a:lnTo>
                    <a:pt x="1038" y="246"/>
                  </a:lnTo>
                  <a:lnTo>
                    <a:pt x="1038" y="246"/>
                  </a:lnTo>
                  <a:lnTo>
                    <a:pt x="1038" y="246"/>
                  </a:lnTo>
                  <a:lnTo>
                    <a:pt x="1044" y="240"/>
                  </a:lnTo>
                  <a:lnTo>
                    <a:pt x="1044" y="240"/>
                  </a:lnTo>
                  <a:lnTo>
                    <a:pt x="1044" y="240"/>
                  </a:lnTo>
                  <a:lnTo>
                    <a:pt x="1044" y="240"/>
                  </a:lnTo>
                  <a:lnTo>
                    <a:pt x="1044" y="234"/>
                  </a:lnTo>
                  <a:lnTo>
                    <a:pt x="1044" y="234"/>
                  </a:lnTo>
                  <a:lnTo>
                    <a:pt x="1044" y="234"/>
                  </a:lnTo>
                  <a:lnTo>
                    <a:pt x="1050" y="234"/>
                  </a:lnTo>
                  <a:lnTo>
                    <a:pt x="1050" y="228"/>
                  </a:lnTo>
                  <a:lnTo>
                    <a:pt x="1050" y="228"/>
                  </a:lnTo>
                  <a:lnTo>
                    <a:pt x="1050" y="234"/>
                  </a:lnTo>
                  <a:lnTo>
                    <a:pt x="1050" y="228"/>
                  </a:lnTo>
                  <a:lnTo>
                    <a:pt x="1050" y="228"/>
                  </a:lnTo>
                  <a:lnTo>
                    <a:pt x="1050" y="228"/>
                  </a:lnTo>
                  <a:lnTo>
                    <a:pt x="1056" y="222"/>
                  </a:lnTo>
                  <a:lnTo>
                    <a:pt x="1056" y="222"/>
                  </a:lnTo>
                  <a:lnTo>
                    <a:pt x="1056" y="222"/>
                  </a:lnTo>
                  <a:lnTo>
                    <a:pt x="1056" y="222"/>
                  </a:lnTo>
                  <a:lnTo>
                    <a:pt x="1056" y="216"/>
                  </a:lnTo>
                  <a:lnTo>
                    <a:pt x="1056" y="216"/>
                  </a:lnTo>
                  <a:lnTo>
                    <a:pt x="1062" y="216"/>
                  </a:lnTo>
                  <a:lnTo>
                    <a:pt x="1062" y="216"/>
                  </a:lnTo>
                  <a:lnTo>
                    <a:pt x="1062" y="216"/>
                  </a:lnTo>
                  <a:lnTo>
                    <a:pt x="1062" y="216"/>
                  </a:lnTo>
                  <a:lnTo>
                    <a:pt x="1062" y="210"/>
                  </a:lnTo>
                  <a:lnTo>
                    <a:pt x="1062" y="210"/>
                  </a:lnTo>
                  <a:lnTo>
                    <a:pt x="1068" y="210"/>
                  </a:lnTo>
                  <a:lnTo>
                    <a:pt x="1068" y="210"/>
                  </a:lnTo>
                  <a:lnTo>
                    <a:pt x="1068" y="210"/>
                  </a:lnTo>
                  <a:lnTo>
                    <a:pt x="1068" y="210"/>
                  </a:lnTo>
                  <a:lnTo>
                    <a:pt x="1068" y="210"/>
                  </a:lnTo>
                  <a:lnTo>
                    <a:pt x="1068" y="210"/>
                  </a:lnTo>
                  <a:lnTo>
                    <a:pt x="1074" y="210"/>
                  </a:lnTo>
                  <a:lnTo>
                    <a:pt x="1074" y="210"/>
                  </a:lnTo>
                  <a:lnTo>
                    <a:pt x="1074" y="210"/>
                  </a:lnTo>
                  <a:lnTo>
                    <a:pt x="1074" y="210"/>
                  </a:lnTo>
                  <a:lnTo>
                    <a:pt x="1074" y="210"/>
                  </a:lnTo>
                  <a:lnTo>
                    <a:pt x="1074" y="210"/>
                  </a:lnTo>
                  <a:lnTo>
                    <a:pt x="1080" y="210"/>
                  </a:lnTo>
                  <a:lnTo>
                    <a:pt x="1080" y="210"/>
                  </a:lnTo>
                  <a:lnTo>
                    <a:pt x="1080" y="210"/>
                  </a:lnTo>
                  <a:lnTo>
                    <a:pt x="1080" y="210"/>
                  </a:lnTo>
                  <a:lnTo>
                    <a:pt x="1080" y="210"/>
                  </a:lnTo>
                  <a:lnTo>
                    <a:pt x="1080" y="216"/>
                  </a:lnTo>
                  <a:lnTo>
                    <a:pt x="1086" y="216"/>
                  </a:lnTo>
                  <a:lnTo>
                    <a:pt x="1086" y="216"/>
                  </a:lnTo>
                  <a:lnTo>
                    <a:pt x="1086" y="216"/>
                  </a:lnTo>
                  <a:lnTo>
                    <a:pt x="1086" y="216"/>
                  </a:lnTo>
                  <a:lnTo>
                    <a:pt x="1086" y="216"/>
                  </a:lnTo>
                  <a:lnTo>
                    <a:pt x="1086" y="222"/>
                  </a:lnTo>
                  <a:lnTo>
                    <a:pt x="1092" y="222"/>
                  </a:lnTo>
                  <a:lnTo>
                    <a:pt x="1092" y="222"/>
                  </a:lnTo>
                  <a:lnTo>
                    <a:pt x="1092" y="222"/>
                  </a:lnTo>
                  <a:lnTo>
                    <a:pt x="1092" y="228"/>
                  </a:lnTo>
                  <a:lnTo>
                    <a:pt x="1092" y="228"/>
                  </a:lnTo>
                  <a:lnTo>
                    <a:pt x="1092" y="228"/>
                  </a:lnTo>
                  <a:lnTo>
                    <a:pt x="1092" y="234"/>
                  </a:lnTo>
                  <a:lnTo>
                    <a:pt x="1098" y="228"/>
                  </a:lnTo>
                  <a:lnTo>
                    <a:pt x="1098" y="228"/>
                  </a:lnTo>
                  <a:lnTo>
                    <a:pt x="1098" y="234"/>
                  </a:lnTo>
                  <a:lnTo>
                    <a:pt x="1098" y="234"/>
                  </a:lnTo>
                  <a:lnTo>
                    <a:pt x="1098" y="234"/>
                  </a:lnTo>
                  <a:lnTo>
                    <a:pt x="1098" y="240"/>
                  </a:lnTo>
                  <a:lnTo>
                    <a:pt x="1098" y="240"/>
                  </a:lnTo>
                  <a:lnTo>
                    <a:pt x="1104" y="240"/>
                  </a:lnTo>
                  <a:lnTo>
                    <a:pt x="1104" y="240"/>
                  </a:lnTo>
                  <a:lnTo>
                    <a:pt x="1104" y="240"/>
                  </a:lnTo>
                  <a:lnTo>
                    <a:pt x="1104" y="246"/>
                  </a:lnTo>
                  <a:lnTo>
                    <a:pt x="1104" y="246"/>
                  </a:lnTo>
                  <a:lnTo>
                    <a:pt x="1104" y="246"/>
                  </a:lnTo>
                  <a:lnTo>
                    <a:pt x="1110" y="246"/>
                  </a:lnTo>
                  <a:lnTo>
                    <a:pt x="1110" y="252"/>
                  </a:lnTo>
                  <a:lnTo>
                    <a:pt x="1110" y="252"/>
                  </a:lnTo>
                  <a:lnTo>
                    <a:pt x="1110" y="252"/>
                  </a:lnTo>
                  <a:lnTo>
                    <a:pt x="1110" y="252"/>
                  </a:lnTo>
                  <a:lnTo>
                    <a:pt x="1110" y="258"/>
                  </a:lnTo>
                  <a:lnTo>
                    <a:pt x="1116" y="258"/>
                  </a:lnTo>
                  <a:lnTo>
                    <a:pt x="1116" y="258"/>
                  </a:lnTo>
                  <a:lnTo>
                    <a:pt x="1116" y="258"/>
                  </a:lnTo>
                  <a:lnTo>
                    <a:pt x="1116" y="258"/>
                  </a:lnTo>
                  <a:lnTo>
                    <a:pt x="1116" y="264"/>
                  </a:lnTo>
                  <a:lnTo>
                    <a:pt x="1116" y="264"/>
                  </a:lnTo>
                  <a:lnTo>
                    <a:pt x="1122" y="264"/>
                  </a:lnTo>
                  <a:lnTo>
                    <a:pt x="1122" y="264"/>
                  </a:lnTo>
                  <a:lnTo>
                    <a:pt x="1122" y="264"/>
                  </a:lnTo>
                  <a:lnTo>
                    <a:pt x="1122" y="264"/>
                  </a:lnTo>
                  <a:lnTo>
                    <a:pt x="1122" y="270"/>
                  </a:lnTo>
                  <a:lnTo>
                    <a:pt x="1122" y="270"/>
                  </a:lnTo>
                  <a:lnTo>
                    <a:pt x="1230" y="264"/>
                  </a:lnTo>
                  <a:lnTo>
                    <a:pt x="1230" y="264"/>
                  </a:lnTo>
                  <a:lnTo>
                    <a:pt x="1236" y="264"/>
                  </a:lnTo>
                  <a:lnTo>
                    <a:pt x="1236" y="258"/>
                  </a:lnTo>
                  <a:lnTo>
                    <a:pt x="1236" y="258"/>
                  </a:lnTo>
                  <a:lnTo>
                    <a:pt x="1236" y="258"/>
                  </a:lnTo>
                  <a:lnTo>
                    <a:pt x="1236" y="258"/>
                  </a:lnTo>
                  <a:lnTo>
                    <a:pt x="1236" y="258"/>
                  </a:lnTo>
                  <a:lnTo>
                    <a:pt x="1242" y="252"/>
                  </a:lnTo>
                  <a:lnTo>
                    <a:pt x="1242" y="252"/>
                  </a:lnTo>
                  <a:lnTo>
                    <a:pt x="1242" y="252"/>
                  </a:lnTo>
                  <a:lnTo>
                    <a:pt x="1242" y="252"/>
                  </a:lnTo>
                  <a:lnTo>
                    <a:pt x="1242" y="252"/>
                  </a:lnTo>
                  <a:lnTo>
                    <a:pt x="1242" y="246"/>
                  </a:lnTo>
                  <a:lnTo>
                    <a:pt x="1248" y="246"/>
                  </a:lnTo>
                  <a:lnTo>
                    <a:pt x="1248" y="246"/>
                  </a:lnTo>
                  <a:lnTo>
                    <a:pt x="1248" y="246"/>
                  </a:lnTo>
                  <a:lnTo>
                    <a:pt x="1248" y="240"/>
                  </a:lnTo>
                  <a:lnTo>
                    <a:pt x="1248" y="240"/>
                  </a:lnTo>
                  <a:lnTo>
                    <a:pt x="1248" y="240"/>
                  </a:lnTo>
                  <a:lnTo>
                    <a:pt x="1248" y="240"/>
                  </a:lnTo>
                  <a:lnTo>
                    <a:pt x="1254" y="234"/>
                  </a:lnTo>
                  <a:lnTo>
                    <a:pt x="1254" y="234"/>
                  </a:lnTo>
                  <a:lnTo>
                    <a:pt x="1254" y="234"/>
                  </a:lnTo>
                  <a:lnTo>
                    <a:pt x="1254" y="234"/>
                  </a:lnTo>
                  <a:lnTo>
                    <a:pt x="1254" y="228"/>
                  </a:lnTo>
                  <a:lnTo>
                    <a:pt x="1254" y="228"/>
                  </a:lnTo>
                  <a:lnTo>
                    <a:pt x="1254" y="234"/>
                  </a:lnTo>
                  <a:lnTo>
                    <a:pt x="1260" y="228"/>
                  </a:lnTo>
                  <a:lnTo>
                    <a:pt x="1260" y="228"/>
                  </a:lnTo>
                  <a:lnTo>
                    <a:pt x="1260" y="228"/>
                  </a:lnTo>
                  <a:lnTo>
                    <a:pt x="1260" y="222"/>
                  </a:lnTo>
                  <a:lnTo>
                    <a:pt x="1260" y="222"/>
                  </a:lnTo>
                  <a:lnTo>
                    <a:pt x="1260" y="222"/>
                  </a:lnTo>
                  <a:lnTo>
                    <a:pt x="1266" y="222"/>
                  </a:lnTo>
                  <a:lnTo>
                    <a:pt x="1266" y="216"/>
                  </a:lnTo>
                  <a:lnTo>
                    <a:pt x="1266" y="216"/>
                  </a:lnTo>
                  <a:lnTo>
                    <a:pt x="1266" y="216"/>
                  </a:lnTo>
                  <a:lnTo>
                    <a:pt x="1266" y="216"/>
                  </a:lnTo>
                  <a:lnTo>
                    <a:pt x="1266" y="216"/>
                  </a:lnTo>
                  <a:lnTo>
                    <a:pt x="1272" y="216"/>
                  </a:lnTo>
                  <a:lnTo>
                    <a:pt x="1272" y="210"/>
                  </a:lnTo>
                  <a:lnTo>
                    <a:pt x="1272" y="210"/>
                  </a:lnTo>
                  <a:lnTo>
                    <a:pt x="1272" y="210"/>
                  </a:lnTo>
                  <a:lnTo>
                    <a:pt x="1272" y="210"/>
                  </a:lnTo>
                  <a:lnTo>
                    <a:pt x="1272" y="210"/>
                  </a:lnTo>
                  <a:lnTo>
                    <a:pt x="1278" y="210"/>
                  </a:lnTo>
                  <a:lnTo>
                    <a:pt x="1278" y="210"/>
                  </a:lnTo>
                  <a:lnTo>
                    <a:pt x="1278" y="210"/>
                  </a:lnTo>
                  <a:lnTo>
                    <a:pt x="1278" y="210"/>
                  </a:lnTo>
                  <a:lnTo>
                    <a:pt x="1278" y="210"/>
                  </a:lnTo>
                  <a:lnTo>
                    <a:pt x="1278" y="210"/>
                  </a:lnTo>
                  <a:lnTo>
                    <a:pt x="1284" y="210"/>
                  </a:lnTo>
                  <a:lnTo>
                    <a:pt x="1284" y="210"/>
                  </a:lnTo>
                  <a:lnTo>
                    <a:pt x="1284" y="210"/>
                  </a:lnTo>
                  <a:lnTo>
                    <a:pt x="1284" y="210"/>
                  </a:lnTo>
                  <a:lnTo>
                    <a:pt x="1284" y="210"/>
                  </a:lnTo>
                  <a:lnTo>
                    <a:pt x="1284" y="210"/>
                  </a:lnTo>
                  <a:lnTo>
                    <a:pt x="1290" y="210"/>
                  </a:lnTo>
                  <a:lnTo>
                    <a:pt x="1290" y="210"/>
                  </a:lnTo>
                  <a:lnTo>
                    <a:pt x="1290" y="216"/>
                  </a:lnTo>
                  <a:lnTo>
                    <a:pt x="1290" y="216"/>
                  </a:lnTo>
                  <a:lnTo>
                    <a:pt x="1290" y="216"/>
                  </a:lnTo>
                  <a:lnTo>
                    <a:pt x="1290" y="216"/>
                  </a:lnTo>
                  <a:lnTo>
                    <a:pt x="1290" y="216"/>
                  </a:lnTo>
                  <a:lnTo>
                    <a:pt x="1296" y="216"/>
                  </a:lnTo>
                  <a:lnTo>
                    <a:pt x="1296" y="222"/>
                  </a:lnTo>
                  <a:lnTo>
                    <a:pt x="1296" y="222"/>
                  </a:lnTo>
                  <a:lnTo>
                    <a:pt x="1296" y="222"/>
                  </a:lnTo>
                  <a:lnTo>
                    <a:pt x="1296" y="222"/>
                  </a:lnTo>
                  <a:lnTo>
                    <a:pt x="1296" y="228"/>
                  </a:lnTo>
                  <a:lnTo>
                    <a:pt x="1302" y="228"/>
                  </a:lnTo>
                  <a:lnTo>
                    <a:pt x="1302" y="228"/>
                  </a:lnTo>
                  <a:lnTo>
                    <a:pt x="1302" y="234"/>
                  </a:lnTo>
                  <a:lnTo>
                    <a:pt x="1302" y="228"/>
                  </a:lnTo>
                  <a:lnTo>
                    <a:pt x="1302" y="228"/>
                  </a:lnTo>
                  <a:lnTo>
                    <a:pt x="1302" y="234"/>
                  </a:lnTo>
                  <a:lnTo>
                    <a:pt x="1302" y="234"/>
                  </a:lnTo>
                  <a:lnTo>
                    <a:pt x="1308" y="234"/>
                  </a:lnTo>
                  <a:lnTo>
                    <a:pt x="1308" y="234"/>
                  </a:lnTo>
                  <a:lnTo>
                    <a:pt x="1308" y="240"/>
                  </a:lnTo>
                  <a:lnTo>
                    <a:pt x="1308" y="240"/>
                  </a:lnTo>
                  <a:lnTo>
                    <a:pt x="1308" y="240"/>
                  </a:lnTo>
                  <a:lnTo>
                    <a:pt x="1308" y="240"/>
                  </a:lnTo>
                  <a:lnTo>
                    <a:pt x="1314" y="246"/>
                  </a:lnTo>
                  <a:lnTo>
                    <a:pt x="1314" y="246"/>
                  </a:lnTo>
                  <a:lnTo>
                    <a:pt x="1314" y="246"/>
                  </a:lnTo>
                  <a:lnTo>
                    <a:pt x="1314" y="246"/>
                  </a:lnTo>
                  <a:lnTo>
                    <a:pt x="1314" y="252"/>
                  </a:lnTo>
                  <a:lnTo>
                    <a:pt x="1314" y="252"/>
                  </a:lnTo>
                  <a:lnTo>
                    <a:pt x="1320" y="252"/>
                  </a:lnTo>
                  <a:lnTo>
                    <a:pt x="1320" y="252"/>
                  </a:lnTo>
                  <a:lnTo>
                    <a:pt x="1320" y="258"/>
                  </a:lnTo>
                  <a:lnTo>
                    <a:pt x="1320" y="258"/>
                  </a:lnTo>
                  <a:lnTo>
                    <a:pt x="1320" y="258"/>
                  </a:lnTo>
                  <a:lnTo>
                    <a:pt x="1320" y="258"/>
                  </a:lnTo>
                  <a:lnTo>
                    <a:pt x="1326" y="258"/>
                  </a:lnTo>
                  <a:lnTo>
                    <a:pt x="1326" y="264"/>
                  </a:lnTo>
                  <a:lnTo>
                    <a:pt x="1326" y="264"/>
                  </a:lnTo>
                  <a:lnTo>
                    <a:pt x="1326" y="264"/>
                  </a:lnTo>
                  <a:lnTo>
                    <a:pt x="1326" y="264"/>
                  </a:lnTo>
                  <a:lnTo>
                    <a:pt x="1326" y="264"/>
                  </a:lnTo>
                  <a:lnTo>
                    <a:pt x="1332" y="264"/>
                  </a:lnTo>
                  <a:lnTo>
                    <a:pt x="1332" y="270"/>
                  </a:lnTo>
                  <a:lnTo>
                    <a:pt x="1332" y="270"/>
                  </a:lnTo>
                  <a:lnTo>
                    <a:pt x="1440" y="264"/>
                  </a:lnTo>
                  <a:lnTo>
                    <a:pt x="1440" y="264"/>
                  </a:lnTo>
                  <a:lnTo>
                    <a:pt x="1440" y="264"/>
                  </a:lnTo>
                  <a:lnTo>
                    <a:pt x="1440" y="258"/>
                  </a:lnTo>
                  <a:lnTo>
                    <a:pt x="1440" y="258"/>
                  </a:lnTo>
                  <a:lnTo>
                    <a:pt x="1446" y="258"/>
                  </a:lnTo>
                  <a:lnTo>
                    <a:pt x="1446" y="258"/>
                  </a:lnTo>
                  <a:lnTo>
                    <a:pt x="1446" y="258"/>
                  </a:lnTo>
                  <a:lnTo>
                    <a:pt x="1446" y="252"/>
                  </a:lnTo>
                  <a:lnTo>
                    <a:pt x="1446" y="252"/>
                  </a:lnTo>
                  <a:lnTo>
                    <a:pt x="1446" y="252"/>
                  </a:lnTo>
                  <a:lnTo>
                    <a:pt x="1446" y="252"/>
                  </a:lnTo>
                  <a:lnTo>
                    <a:pt x="1452" y="252"/>
                  </a:lnTo>
                  <a:lnTo>
                    <a:pt x="1452" y="246"/>
                  </a:lnTo>
                  <a:lnTo>
                    <a:pt x="1452" y="246"/>
                  </a:lnTo>
                  <a:lnTo>
                    <a:pt x="1452" y="246"/>
                  </a:lnTo>
                  <a:lnTo>
                    <a:pt x="1452" y="246"/>
                  </a:lnTo>
                  <a:lnTo>
                    <a:pt x="1452" y="240"/>
                  </a:lnTo>
                  <a:lnTo>
                    <a:pt x="1458" y="240"/>
                  </a:lnTo>
                  <a:lnTo>
                    <a:pt x="1458" y="240"/>
                  </a:lnTo>
                  <a:lnTo>
                    <a:pt x="1458" y="240"/>
                  </a:lnTo>
                  <a:lnTo>
                    <a:pt x="1458" y="234"/>
                  </a:lnTo>
                  <a:lnTo>
                    <a:pt x="1458" y="234"/>
                  </a:lnTo>
                  <a:lnTo>
                    <a:pt x="1458" y="234"/>
                  </a:lnTo>
                  <a:lnTo>
                    <a:pt x="1464" y="234"/>
                  </a:lnTo>
                  <a:lnTo>
                    <a:pt x="1464" y="228"/>
                  </a:lnTo>
                  <a:lnTo>
                    <a:pt x="1464" y="228"/>
                  </a:lnTo>
                  <a:lnTo>
                    <a:pt x="1464" y="234"/>
                  </a:lnTo>
                  <a:lnTo>
                    <a:pt x="1464" y="228"/>
                  </a:lnTo>
                  <a:lnTo>
                    <a:pt x="1464" y="228"/>
                  </a:lnTo>
                  <a:lnTo>
                    <a:pt x="1464" y="228"/>
                  </a:lnTo>
                  <a:lnTo>
                    <a:pt x="1470" y="222"/>
                  </a:lnTo>
                  <a:lnTo>
                    <a:pt x="1470" y="222"/>
                  </a:lnTo>
                  <a:lnTo>
                    <a:pt x="1470" y="222"/>
                  </a:lnTo>
                  <a:lnTo>
                    <a:pt x="1470" y="222"/>
                  </a:lnTo>
                  <a:lnTo>
                    <a:pt x="1470" y="216"/>
                  </a:lnTo>
                  <a:lnTo>
                    <a:pt x="1470" y="216"/>
                  </a:lnTo>
                  <a:lnTo>
                    <a:pt x="1476" y="216"/>
                  </a:lnTo>
                  <a:lnTo>
                    <a:pt x="1476" y="216"/>
                  </a:lnTo>
                  <a:lnTo>
                    <a:pt x="1476" y="216"/>
                  </a:lnTo>
                  <a:lnTo>
                    <a:pt x="1476" y="216"/>
                  </a:lnTo>
                  <a:lnTo>
                    <a:pt x="1476" y="210"/>
                  </a:lnTo>
                  <a:lnTo>
                    <a:pt x="1476" y="210"/>
                  </a:lnTo>
                  <a:lnTo>
                    <a:pt x="1482" y="210"/>
                  </a:lnTo>
                  <a:lnTo>
                    <a:pt x="1482" y="210"/>
                  </a:lnTo>
                  <a:lnTo>
                    <a:pt x="1482" y="210"/>
                  </a:lnTo>
                  <a:lnTo>
                    <a:pt x="1482" y="210"/>
                  </a:lnTo>
                  <a:lnTo>
                    <a:pt x="1482" y="210"/>
                  </a:lnTo>
                  <a:lnTo>
                    <a:pt x="1482" y="210"/>
                  </a:lnTo>
                  <a:lnTo>
                    <a:pt x="1488" y="210"/>
                  </a:lnTo>
                  <a:lnTo>
                    <a:pt x="1488" y="210"/>
                  </a:lnTo>
                  <a:lnTo>
                    <a:pt x="1488" y="210"/>
                  </a:lnTo>
                  <a:lnTo>
                    <a:pt x="1488" y="210"/>
                  </a:lnTo>
                  <a:lnTo>
                    <a:pt x="1488" y="210"/>
                  </a:lnTo>
                  <a:lnTo>
                    <a:pt x="1488" y="210"/>
                  </a:lnTo>
                  <a:lnTo>
                    <a:pt x="1488" y="210"/>
                  </a:lnTo>
                  <a:lnTo>
                    <a:pt x="1494" y="210"/>
                  </a:lnTo>
                  <a:lnTo>
                    <a:pt x="1494" y="210"/>
                  </a:lnTo>
                  <a:lnTo>
                    <a:pt x="1494" y="210"/>
                  </a:lnTo>
                  <a:lnTo>
                    <a:pt x="1494" y="210"/>
                  </a:lnTo>
                  <a:lnTo>
                    <a:pt x="1494" y="216"/>
                  </a:lnTo>
                  <a:lnTo>
                    <a:pt x="1494" y="216"/>
                  </a:lnTo>
                  <a:lnTo>
                    <a:pt x="1500" y="216"/>
                  </a:lnTo>
                  <a:lnTo>
                    <a:pt x="1500" y="216"/>
                  </a:lnTo>
                  <a:lnTo>
                    <a:pt x="1500" y="216"/>
                  </a:lnTo>
                  <a:lnTo>
                    <a:pt x="1500" y="216"/>
                  </a:lnTo>
                  <a:lnTo>
                    <a:pt x="1500" y="222"/>
                  </a:lnTo>
                  <a:lnTo>
                    <a:pt x="1500" y="222"/>
                  </a:lnTo>
                  <a:lnTo>
                    <a:pt x="1506" y="222"/>
                  </a:lnTo>
                  <a:lnTo>
                    <a:pt x="1506" y="222"/>
                  </a:lnTo>
                  <a:lnTo>
                    <a:pt x="1506" y="228"/>
                  </a:lnTo>
                  <a:lnTo>
                    <a:pt x="1506" y="228"/>
                  </a:lnTo>
                  <a:lnTo>
                    <a:pt x="1506" y="228"/>
                  </a:lnTo>
                  <a:lnTo>
                    <a:pt x="1506" y="234"/>
                  </a:lnTo>
                  <a:lnTo>
                    <a:pt x="1512" y="228"/>
                  </a:lnTo>
                  <a:lnTo>
                    <a:pt x="1512" y="228"/>
                  </a:lnTo>
                  <a:lnTo>
                    <a:pt x="1512" y="234"/>
                  </a:lnTo>
                  <a:lnTo>
                    <a:pt x="1512" y="234"/>
                  </a:lnTo>
                  <a:lnTo>
                    <a:pt x="1512" y="234"/>
                  </a:lnTo>
                  <a:lnTo>
                    <a:pt x="1512" y="234"/>
                  </a:lnTo>
                  <a:lnTo>
                    <a:pt x="1512" y="240"/>
                  </a:lnTo>
                  <a:lnTo>
                    <a:pt x="1518" y="240"/>
                  </a:lnTo>
                  <a:lnTo>
                    <a:pt x="1518" y="240"/>
                  </a:lnTo>
                  <a:lnTo>
                    <a:pt x="1518" y="240"/>
                  </a:lnTo>
                  <a:lnTo>
                    <a:pt x="1518" y="246"/>
                  </a:lnTo>
                  <a:lnTo>
                    <a:pt x="1518" y="246"/>
                  </a:lnTo>
                  <a:lnTo>
                    <a:pt x="1518" y="246"/>
                  </a:lnTo>
                  <a:lnTo>
                    <a:pt x="1524" y="246"/>
                  </a:lnTo>
                  <a:lnTo>
                    <a:pt x="1524" y="252"/>
                  </a:lnTo>
                  <a:lnTo>
                    <a:pt x="1524" y="252"/>
                  </a:lnTo>
                  <a:lnTo>
                    <a:pt x="1524" y="252"/>
                  </a:lnTo>
                  <a:lnTo>
                    <a:pt x="1524" y="252"/>
                  </a:lnTo>
                  <a:lnTo>
                    <a:pt x="1524" y="258"/>
                  </a:lnTo>
                  <a:lnTo>
                    <a:pt x="1530" y="258"/>
                  </a:lnTo>
                  <a:lnTo>
                    <a:pt x="1530" y="258"/>
                  </a:lnTo>
                  <a:lnTo>
                    <a:pt x="1530" y="258"/>
                  </a:lnTo>
                  <a:lnTo>
                    <a:pt x="1530" y="258"/>
                  </a:lnTo>
                  <a:lnTo>
                    <a:pt x="1530" y="264"/>
                  </a:lnTo>
                  <a:lnTo>
                    <a:pt x="1530" y="264"/>
                  </a:lnTo>
                  <a:lnTo>
                    <a:pt x="1536" y="264"/>
                  </a:lnTo>
                  <a:lnTo>
                    <a:pt x="1536" y="264"/>
                  </a:lnTo>
                  <a:lnTo>
                    <a:pt x="1536" y="264"/>
                  </a:lnTo>
                  <a:lnTo>
                    <a:pt x="1536" y="264"/>
                  </a:lnTo>
                  <a:lnTo>
                    <a:pt x="1536" y="270"/>
                  </a:lnTo>
                  <a:lnTo>
                    <a:pt x="1536" y="270"/>
                  </a:lnTo>
                  <a:lnTo>
                    <a:pt x="1644" y="264"/>
                  </a:lnTo>
                  <a:lnTo>
                    <a:pt x="1644" y="264"/>
                  </a:lnTo>
                  <a:lnTo>
                    <a:pt x="1644" y="264"/>
                  </a:lnTo>
                  <a:lnTo>
                    <a:pt x="1650" y="258"/>
                  </a:lnTo>
                  <a:lnTo>
                    <a:pt x="1650" y="258"/>
                  </a:lnTo>
                  <a:lnTo>
                    <a:pt x="1650" y="258"/>
                  </a:lnTo>
                  <a:lnTo>
                    <a:pt x="1650" y="258"/>
                  </a:lnTo>
                  <a:lnTo>
                    <a:pt x="1650" y="258"/>
                  </a:lnTo>
                  <a:lnTo>
                    <a:pt x="1650" y="252"/>
                  </a:lnTo>
                  <a:lnTo>
                    <a:pt x="1656" y="252"/>
                  </a:lnTo>
                  <a:lnTo>
                    <a:pt x="1656" y="252"/>
                  </a:lnTo>
                  <a:lnTo>
                    <a:pt x="1656" y="252"/>
                  </a:lnTo>
                  <a:lnTo>
                    <a:pt x="1656" y="252"/>
                  </a:lnTo>
                  <a:lnTo>
                    <a:pt x="1656" y="246"/>
                  </a:lnTo>
                  <a:lnTo>
                    <a:pt x="1656" y="246"/>
                  </a:lnTo>
                  <a:lnTo>
                    <a:pt x="1662" y="246"/>
                  </a:lnTo>
                  <a:lnTo>
                    <a:pt x="1662" y="246"/>
                  </a:lnTo>
                  <a:lnTo>
                    <a:pt x="1662" y="240"/>
                  </a:lnTo>
                  <a:lnTo>
                    <a:pt x="1662" y="240"/>
                  </a:lnTo>
                  <a:lnTo>
                    <a:pt x="1662" y="240"/>
                  </a:lnTo>
                  <a:lnTo>
                    <a:pt x="1662" y="240"/>
                  </a:lnTo>
                  <a:lnTo>
                    <a:pt x="1668" y="234"/>
                  </a:lnTo>
                  <a:lnTo>
                    <a:pt x="1668" y="234"/>
                  </a:lnTo>
                  <a:lnTo>
                    <a:pt x="1668" y="234"/>
                  </a:lnTo>
                  <a:lnTo>
                    <a:pt x="1668" y="234"/>
                  </a:lnTo>
                  <a:lnTo>
                    <a:pt x="1668" y="228"/>
                  </a:lnTo>
                  <a:lnTo>
                    <a:pt x="1668" y="228"/>
                  </a:lnTo>
                  <a:lnTo>
                    <a:pt x="1668" y="234"/>
                  </a:lnTo>
                  <a:lnTo>
                    <a:pt x="1674" y="228"/>
                  </a:lnTo>
                  <a:lnTo>
                    <a:pt x="1674" y="228"/>
                  </a:lnTo>
                  <a:lnTo>
                    <a:pt x="1674" y="228"/>
                  </a:lnTo>
                  <a:lnTo>
                    <a:pt x="1674" y="222"/>
                  </a:lnTo>
                  <a:lnTo>
                    <a:pt x="1674" y="222"/>
                  </a:lnTo>
                  <a:lnTo>
                    <a:pt x="1674" y="222"/>
                  </a:lnTo>
                  <a:lnTo>
                    <a:pt x="1680" y="222"/>
                  </a:lnTo>
                  <a:lnTo>
                    <a:pt x="1680" y="216"/>
                  </a:lnTo>
                  <a:lnTo>
                    <a:pt x="1680" y="216"/>
                  </a:lnTo>
                  <a:lnTo>
                    <a:pt x="1680" y="216"/>
                  </a:lnTo>
                  <a:lnTo>
                    <a:pt x="1680" y="216"/>
                  </a:lnTo>
                  <a:lnTo>
                    <a:pt x="1680" y="216"/>
                  </a:lnTo>
                  <a:lnTo>
                    <a:pt x="1686" y="216"/>
                  </a:lnTo>
                  <a:lnTo>
                    <a:pt x="1686" y="210"/>
                  </a:lnTo>
                  <a:lnTo>
                    <a:pt x="1686" y="210"/>
                  </a:lnTo>
                  <a:lnTo>
                    <a:pt x="1686" y="210"/>
                  </a:lnTo>
                  <a:lnTo>
                    <a:pt x="1686" y="210"/>
                  </a:lnTo>
                  <a:lnTo>
                    <a:pt x="1686" y="210"/>
                  </a:lnTo>
                  <a:lnTo>
                    <a:pt x="1686" y="210"/>
                  </a:lnTo>
                  <a:lnTo>
                    <a:pt x="1692" y="210"/>
                  </a:lnTo>
                  <a:lnTo>
                    <a:pt x="1692" y="210"/>
                  </a:lnTo>
                  <a:lnTo>
                    <a:pt x="1692" y="210"/>
                  </a:lnTo>
                  <a:lnTo>
                    <a:pt x="1692" y="210"/>
                  </a:lnTo>
                  <a:lnTo>
                    <a:pt x="1692" y="210"/>
                  </a:lnTo>
                  <a:lnTo>
                    <a:pt x="1692" y="210"/>
                  </a:lnTo>
                  <a:lnTo>
                    <a:pt x="1698" y="210"/>
                  </a:lnTo>
                  <a:lnTo>
                    <a:pt x="1698" y="210"/>
                  </a:lnTo>
                  <a:lnTo>
                    <a:pt x="1698" y="210"/>
                  </a:lnTo>
                  <a:lnTo>
                    <a:pt x="1698" y="210"/>
                  </a:lnTo>
                  <a:lnTo>
                    <a:pt x="1698" y="210"/>
                  </a:lnTo>
                  <a:lnTo>
                    <a:pt x="1698" y="210"/>
                  </a:lnTo>
                  <a:lnTo>
                    <a:pt x="1704" y="210"/>
                  </a:lnTo>
                  <a:lnTo>
                    <a:pt x="1704" y="216"/>
                  </a:lnTo>
                  <a:lnTo>
                    <a:pt x="1704" y="216"/>
                  </a:lnTo>
                  <a:lnTo>
                    <a:pt x="1704" y="216"/>
                  </a:lnTo>
                  <a:lnTo>
                    <a:pt x="1704" y="216"/>
                  </a:lnTo>
                  <a:lnTo>
                    <a:pt x="1704" y="216"/>
                  </a:lnTo>
                  <a:lnTo>
                    <a:pt x="1710" y="216"/>
                  </a:lnTo>
                  <a:lnTo>
                    <a:pt x="1710" y="222"/>
                  </a:lnTo>
                  <a:lnTo>
                    <a:pt x="1710" y="222"/>
                  </a:lnTo>
                  <a:lnTo>
                    <a:pt x="1710" y="222"/>
                  </a:lnTo>
                  <a:lnTo>
                    <a:pt x="1710" y="222"/>
                  </a:lnTo>
                  <a:lnTo>
                    <a:pt x="1710" y="228"/>
                  </a:lnTo>
                  <a:lnTo>
                    <a:pt x="1716" y="228"/>
                  </a:lnTo>
                  <a:lnTo>
                    <a:pt x="1716" y="228"/>
                  </a:lnTo>
                  <a:lnTo>
                    <a:pt x="1716" y="234"/>
                  </a:lnTo>
                  <a:lnTo>
                    <a:pt x="1716" y="228"/>
                  </a:lnTo>
                  <a:lnTo>
                    <a:pt x="1716" y="228"/>
                  </a:lnTo>
                  <a:lnTo>
                    <a:pt x="1716" y="234"/>
                  </a:lnTo>
                  <a:lnTo>
                    <a:pt x="1716" y="234"/>
                  </a:lnTo>
                  <a:lnTo>
                    <a:pt x="1722" y="234"/>
                  </a:lnTo>
                  <a:lnTo>
                    <a:pt x="1722" y="234"/>
                  </a:lnTo>
                  <a:lnTo>
                    <a:pt x="1722" y="240"/>
                  </a:lnTo>
                  <a:lnTo>
                    <a:pt x="1722" y="240"/>
                  </a:lnTo>
                  <a:lnTo>
                    <a:pt x="1722" y="240"/>
                  </a:lnTo>
                  <a:lnTo>
                    <a:pt x="1722" y="240"/>
                  </a:lnTo>
                  <a:lnTo>
                    <a:pt x="1728" y="246"/>
                  </a:lnTo>
                  <a:lnTo>
                    <a:pt x="1728" y="246"/>
                  </a:lnTo>
                  <a:lnTo>
                    <a:pt x="1728" y="246"/>
                  </a:lnTo>
                  <a:lnTo>
                    <a:pt x="1728" y="246"/>
                  </a:lnTo>
                  <a:lnTo>
                    <a:pt x="1728" y="252"/>
                  </a:lnTo>
                  <a:lnTo>
                    <a:pt x="1728" y="252"/>
                  </a:lnTo>
                  <a:lnTo>
                    <a:pt x="1734" y="252"/>
                  </a:lnTo>
                  <a:lnTo>
                    <a:pt x="1734" y="252"/>
                  </a:lnTo>
                  <a:lnTo>
                    <a:pt x="1734" y="252"/>
                  </a:lnTo>
                  <a:lnTo>
                    <a:pt x="1734" y="258"/>
                  </a:lnTo>
                  <a:lnTo>
                    <a:pt x="1734" y="258"/>
                  </a:lnTo>
                  <a:lnTo>
                    <a:pt x="1734" y="258"/>
                  </a:lnTo>
                  <a:lnTo>
                    <a:pt x="1740" y="258"/>
                  </a:lnTo>
                  <a:lnTo>
                    <a:pt x="1740" y="258"/>
                  </a:lnTo>
                  <a:lnTo>
                    <a:pt x="1740" y="264"/>
                  </a:lnTo>
                  <a:lnTo>
                    <a:pt x="1740" y="264"/>
                  </a:lnTo>
                  <a:lnTo>
                    <a:pt x="1740" y="264"/>
                  </a:lnTo>
                  <a:lnTo>
                    <a:pt x="1740" y="264"/>
                  </a:lnTo>
                  <a:lnTo>
                    <a:pt x="1740" y="264"/>
                  </a:lnTo>
                  <a:lnTo>
                    <a:pt x="1746" y="270"/>
                  </a:lnTo>
                  <a:lnTo>
                    <a:pt x="1746" y="270"/>
                  </a:lnTo>
                  <a:lnTo>
                    <a:pt x="1854" y="264"/>
                  </a:lnTo>
                  <a:lnTo>
                    <a:pt x="1854" y="264"/>
                  </a:lnTo>
                  <a:lnTo>
                    <a:pt x="1854" y="264"/>
                  </a:lnTo>
                  <a:lnTo>
                    <a:pt x="1854" y="258"/>
                  </a:lnTo>
                  <a:lnTo>
                    <a:pt x="1854" y="258"/>
                  </a:lnTo>
                  <a:lnTo>
                    <a:pt x="1854" y="258"/>
                  </a:lnTo>
                  <a:lnTo>
                    <a:pt x="1860" y="258"/>
                  </a:lnTo>
                  <a:lnTo>
                    <a:pt x="1860" y="258"/>
                  </a:lnTo>
                  <a:lnTo>
                    <a:pt x="1860" y="252"/>
                  </a:lnTo>
                  <a:lnTo>
                    <a:pt x="1860" y="252"/>
                  </a:lnTo>
                  <a:lnTo>
                    <a:pt x="1860" y="252"/>
                  </a:lnTo>
                  <a:lnTo>
                    <a:pt x="1860" y="252"/>
                  </a:lnTo>
                  <a:lnTo>
                    <a:pt x="1866" y="252"/>
                  </a:lnTo>
                  <a:lnTo>
                    <a:pt x="1866" y="246"/>
                  </a:lnTo>
                  <a:lnTo>
                    <a:pt x="1866" y="246"/>
                  </a:lnTo>
                  <a:lnTo>
                    <a:pt x="1866" y="246"/>
                  </a:lnTo>
                  <a:lnTo>
                    <a:pt x="1866" y="246"/>
                  </a:lnTo>
                  <a:lnTo>
                    <a:pt x="1866" y="240"/>
                  </a:lnTo>
                  <a:lnTo>
                    <a:pt x="1872" y="240"/>
                  </a:lnTo>
                  <a:lnTo>
                    <a:pt x="1872" y="240"/>
                  </a:lnTo>
                  <a:lnTo>
                    <a:pt x="1872" y="240"/>
                  </a:lnTo>
                  <a:lnTo>
                    <a:pt x="1872" y="234"/>
                  </a:lnTo>
                  <a:lnTo>
                    <a:pt x="1872" y="234"/>
                  </a:lnTo>
                  <a:lnTo>
                    <a:pt x="1872" y="234"/>
                  </a:lnTo>
                  <a:lnTo>
                    <a:pt x="1878" y="234"/>
                  </a:lnTo>
                  <a:lnTo>
                    <a:pt x="1878" y="228"/>
                  </a:lnTo>
                  <a:lnTo>
                    <a:pt x="1878" y="228"/>
                  </a:lnTo>
                  <a:lnTo>
                    <a:pt x="1878" y="234"/>
                  </a:lnTo>
                  <a:lnTo>
                    <a:pt x="1878" y="228"/>
                  </a:lnTo>
                  <a:lnTo>
                    <a:pt x="1878" y="228"/>
                  </a:lnTo>
                  <a:lnTo>
                    <a:pt x="1878" y="228"/>
                  </a:lnTo>
                  <a:lnTo>
                    <a:pt x="1884" y="222"/>
                  </a:lnTo>
                  <a:lnTo>
                    <a:pt x="1884" y="222"/>
                  </a:lnTo>
                  <a:lnTo>
                    <a:pt x="1884" y="222"/>
                  </a:lnTo>
                  <a:lnTo>
                    <a:pt x="1884" y="222"/>
                  </a:lnTo>
                  <a:lnTo>
                    <a:pt x="1884" y="216"/>
                  </a:lnTo>
                  <a:lnTo>
                    <a:pt x="1884" y="216"/>
                  </a:lnTo>
                  <a:lnTo>
                    <a:pt x="1884" y="216"/>
                  </a:lnTo>
                  <a:lnTo>
                    <a:pt x="1890" y="216"/>
                  </a:lnTo>
                  <a:lnTo>
                    <a:pt x="1890" y="216"/>
                  </a:lnTo>
                  <a:lnTo>
                    <a:pt x="1890" y="216"/>
                  </a:lnTo>
                  <a:lnTo>
                    <a:pt x="1890" y="210"/>
                  </a:lnTo>
                  <a:lnTo>
                    <a:pt x="1890" y="210"/>
                  </a:lnTo>
                  <a:lnTo>
                    <a:pt x="1890" y="210"/>
                  </a:lnTo>
                  <a:lnTo>
                    <a:pt x="1896" y="210"/>
                  </a:lnTo>
                  <a:lnTo>
                    <a:pt x="1896" y="210"/>
                  </a:lnTo>
                  <a:lnTo>
                    <a:pt x="1896" y="210"/>
                  </a:lnTo>
                  <a:lnTo>
                    <a:pt x="1896" y="210"/>
                  </a:lnTo>
                  <a:lnTo>
                    <a:pt x="1896" y="210"/>
                  </a:lnTo>
                  <a:lnTo>
                    <a:pt x="1896" y="210"/>
                  </a:lnTo>
                  <a:lnTo>
                    <a:pt x="1902" y="210"/>
                  </a:lnTo>
                  <a:lnTo>
                    <a:pt x="1902" y="210"/>
                  </a:lnTo>
                  <a:lnTo>
                    <a:pt x="1902" y="210"/>
                  </a:lnTo>
                  <a:lnTo>
                    <a:pt x="1902" y="210"/>
                  </a:lnTo>
                  <a:lnTo>
                    <a:pt x="1902" y="210"/>
                  </a:lnTo>
                  <a:lnTo>
                    <a:pt x="1902" y="210"/>
                  </a:lnTo>
                  <a:lnTo>
                    <a:pt x="1908" y="210"/>
                  </a:lnTo>
                  <a:lnTo>
                    <a:pt x="1908" y="210"/>
                  </a:lnTo>
                  <a:lnTo>
                    <a:pt x="1908" y="210"/>
                  </a:lnTo>
                  <a:lnTo>
                    <a:pt x="1908" y="210"/>
                  </a:lnTo>
                  <a:lnTo>
                    <a:pt x="1908" y="216"/>
                  </a:lnTo>
                  <a:lnTo>
                    <a:pt x="1908" y="216"/>
                  </a:lnTo>
                  <a:lnTo>
                    <a:pt x="1914" y="216"/>
                  </a:lnTo>
                  <a:lnTo>
                    <a:pt x="1914" y="216"/>
                  </a:lnTo>
                  <a:lnTo>
                    <a:pt x="1914" y="216"/>
                  </a:lnTo>
                  <a:lnTo>
                    <a:pt x="1914" y="216"/>
                  </a:lnTo>
                  <a:lnTo>
                    <a:pt x="1914" y="222"/>
                  </a:lnTo>
                  <a:lnTo>
                    <a:pt x="1914" y="222"/>
                  </a:lnTo>
                  <a:lnTo>
                    <a:pt x="1920" y="222"/>
                  </a:lnTo>
                  <a:lnTo>
                    <a:pt x="1920" y="222"/>
                  </a:lnTo>
                  <a:lnTo>
                    <a:pt x="1920" y="228"/>
                  </a:lnTo>
                  <a:lnTo>
                    <a:pt x="1920" y="228"/>
                  </a:lnTo>
                  <a:lnTo>
                    <a:pt x="1920" y="228"/>
                  </a:lnTo>
                  <a:lnTo>
                    <a:pt x="1920" y="234"/>
                  </a:lnTo>
                  <a:lnTo>
                    <a:pt x="1926" y="228"/>
                  </a:lnTo>
                  <a:lnTo>
                    <a:pt x="1926" y="228"/>
                  </a:lnTo>
                  <a:lnTo>
                    <a:pt x="1926" y="234"/>
                  </a:lnTo>
                  <a:lnTo>
                    <a:pt x="1926" y="234"/>
                  </a:lnTo>
                  <a:lnTo>
                    <a:pt x="1926" y="234"/>
                  </a:lnTo>
                  <a:lnTo>
                    <a:pt x="1926" y="234"/>
                  </a:lnTo>
                  <a:lnTo>
                    <a:pt x="1926" y="240"/>
                  </a:lnTo>
                  <a:lnTo>
                    <a:pt x="1932" y="240"/>
                  </a:lnTo>
                  <a:lnTo>
                    <a:pt x="1932" y="240"/>
                  </a:lnTo>
                  <a:lnTo>
                    <a:pt x="1932" y="240"/>
                  </a:lnTo>
                  <a:lnTo>
                    <a:pt x="1932" y="246"/>
                  </a:lnTo>
                  <a:lnTo>
                    <a:pt x="1932" y="246"/>
                  </a:lnTo>
                  <a:lnTo>
                    <a:pt x="1932" y="246"/>
                  </a:lnTo>
                  <a:lnTo>
                    <a:pt x="1938" y="246"/>
                  </a:lnTo>
                  <a:lnTo>
                    <a:pt x="1938" y="252"/>
                  </a:lnTo>
                  <a:lnTo>
                    <a:pt x="1938" y="252"/>
                  </a:lnTo>
                  <a:lnTo>
                    <a:pt x="1938" y="252"/>
                  </a:lnTo>
                  <a:lnTo>
                    <a:pt x="1938" y="252"/>
                  </a:lnTo>
                  <a:lnTo>
                    <a:pt x="1938" y="252"/>
                  </a:lnTo>
                  <a:lnTo>
                    <a:pt x="1938" y="258"/>
                  </a:lnTo>
                  <a:lnTo>
                    <a:pt x="1944" y="258"/>
                  </a:lnTo>
                  <a:lnTo>
                    <a:pt x="1944" y="258"/>
                  </a:lnTo>
                  <a:lnTo>
                    <a:pt x="1944" y="258"/>
                  </a:lnTo>
                  <a:lnTo>
                    <a:pt x="1944" y="264"/>
                  </a:lnTo>
                  <a:lnTo>
                    <a:pt x="1944" y="264"/>
                  </a:lnTo>
                  <a:lnTo>
                    <a:pt x="1944" y="264"/>
                  </a:lnTo>
                  <a:lnTo>
                    <a:pt x="1950" y="264"/>
                  </a:lnTo>
                  <a:lnTo>
                    <a:pt x="1950" y="264"/>
                  </a:lnTo>
                  <a:lnTo>
                    <a:pt x="1950" y="264"/>
                  </a:lnTo>
                  <a:lnTo>
                    <a:pt x="1950" y="270"/>
                  </a:lnTo>
                  <a:lnTo>
                    <a:pt x="1950" y="270"/>
                  </a:lnTo>
                  <a:lnTo>
                    <a:pt x="2058" y="264"/>
                  </a:lnTo>
                  <a:lnTo>
                    <a:pt x="2058" y="264"/>
                  </a:lnTo>
                  <a:lnTo>
                    <a:pt x="2058" y="264"/>
                  </a:lnTo>
                  <a:lnTo>
                    <a:pt x="2064" y="258"/>
                  </a:lnTo>
                  <a:lnTo>
                    <a:pt x="2064" y="258"/>
                  </a:lnTo>
                  <a:lnTo>
                    <a:pt x="2064" y="258"/>
                  </a:lnTo>
                  <a:lnTo>
                    <a:pt x="2064" y="258"/>
                  </a:lnTo>
                  <a:lnTo>
                    <a:pt x="2064" y="258"/>
                  </a:lnTo>
                  <a:lnTo>
                    <a:pt x="2064" y="252"/>
                  </a:lnTo>
                  <a:lnTo>
                    <a:pt x="2070" y="252"/>
                  </a:lnTo>
                  <a:lnTo>
                    <a:pt x="2070" y="252"/>
                  </a:lnTo>
                  <a:lnTo>
                    <a:pt x="2070" y="252"/>
                  </a:lnTo>
                  <a:lnTo>
                    <a:pt x="2070" y="252"/>
                  </a:lnTo>
                  <a:lnTo>
                    <a:pt x="2070" y="246"/>
                  </a:lnTo>
                  <a:lnTo>
                    <a:pt x="2070" y="246"/>
                  </a:lnTo>
                  <a:lnTo>
                    <a:pt x="2076" y="246"/>
                  </a:lnTo>
                  <a:lnTo>
                    <a:pt x="2076" y="246"/>
                  </a:lnTo>
                  <a:lnTo>
                    <a:pt x="2076" y="240"/>
                  </a:lnTo>
                  <a:lnTo>
                    <a:pt x="2076" y="240"/>
                  </a:lnTo>
                  <a:lnTo>
                    <a:pt x="2076" y="240"/>
                  </a:lnTo>
                  <a:lnTo>
                    <a:pt x="2076" y="240"/>
                  </a:lnTo>
                  <a:lnTo>
                    <a:pt x="2082" y="234"/>
                  </a:lnTo>
                  <a:lnTo>
                    <a:pt x="2082" y="234"/>
                  </a:lnTo>
                  <a:lnTo>
                    <a:pt x="2082" y="234"/>
                  </a:lnTo>
                  <a:lnTo>
                    <a:pt x="2082" y="234"/>
                  </a:lnTo>
                  <a:lnTo>
                    <a:pt x="2082" y="228"/>
                  </a:lnTo>
                  <a:lnTo>
                    <a:pt x="2082" y="228"/>
                  </a:lnTo>
                  <a:lnTo>
                    <a:pt x="2082" y="234"/>
                  </a:lnTo>
                  <a:lnTo>
                    <a:pt x="2082" y="228"/>
                  </a:lnTo>
                  <a:lnTo>
                    <a:pt x="2088" y="228"/>
                  </a:lnTo>
                  <a:lnTo>
                    <a:pt x="2088" y="228"/>
                  </a:lnTo>
                  <a:lnTo>
                    <a:pt x="2088" y="222"/>
                  </a:lnTo>
                  <a:lnTo>
                    <a:pt x="2088" y="222"/>
                  </a:lnTo>
                  <a:lnTo>
                    <a:pt x="2088" y="222"/>
                  </a:lnTo>
                  <a:lnTo>
                    <a:pt x="2088" y="222"/>
                  </a:lnTo>
                  <a:lnTo>
                    <a:pt x="2094" y="216"/>
                  </a:lnTo>
                  <a:lnTo>
                    <a:pt x="2094" y="216"/>
                  </a:lnTo>
                  <a:lnTo>
                    <a:pt x="2094" y="216"/>
                  </a:lnTo>
                  <a:lnTo>
                    <a:pt x="2094" y="216"/>
                  </a:lnTo>
                  <a:lnTo>
                    <a:pt x="2094" y="216"/>
                  </a:lnTo>
                  <a:lnTo>
                    <a:pt x="2094" y="216"/>
                  </a:lnTo>
                  <a:lnTo>
                    <a:pt x="2100" y="210"/>
                  </a:lnTo>
                  <a:lnTo>
                    <a:pt x="2100" y="210"/>
                  </a:lnTo>
                  <a:lnTo>
                    <a:pt x="2100" y="210"/>
                  </a:lnTo>
                  <a:lnTo>
                    <a:pt x="2100" y="210"/>
                  </a:lnTo>
                  <a:lnTo>
                    <a:pt x="2100" y="210"/>
                  </a:lnTo>
                  <a:lnTo>
                    <a:pt x="2100" y="210"/>
                  </a:lnTo>
                  <a:lnTo>
                    <a:pt x="2106" y="210"/>
                  </a:lnTo>
                  <a:lnTo>
                    <a:pt x="2106" y="210"/>
                  </a:lnTo>
                  <a:lnTo>
                    <a:pt x="2106" y="210"/>
                  </a:lnTo>
                  <a:lnTo>
                    <a:pt x="2106" y="210"/>
                  </a:lnTo>
                  <a:lnTo>
                    <a:pt x="2106" y="210"/>
                  </a:lnTo>
                  <a:lnTo>
                    <a:pt x="2106" y="210"/>
                  </a:lnTo>
                  <a:lnTo>
                    <a:pt x="2112" y="210"/>
                  </a:lnTo>
                  <a:lnTo>
                    <a:pt x="2112" y="210"/>
                  </a:lnTo>
                  <a:lnTo>
                    <a:pt x="2112" y="210"/>
                  </a:lnTo>
                  <a:lnTo>
                    <a:pt x="2112" y="210"/>
                  </a:lnTo>
                  <a:lnTo>
                    <a:pt x="2112" y="210"/>
                  </a:lnTo>
                  <a:lnTo>
                    <a:pt x="2112" y="210"/>
                  </a:lnTo>
                  <a:lnTo>
                    <a:pt x="2118" y="210"/>
                  </a:lnTo>
                  <a:lnTo>
                    <a:pt x="2118" y="216"/>
                  </a:lnTo>
                  <a:lnTo>
                    <a:pt x="2118" y="216"/>
                  </a:lnTo>
                  <a:lnTo>
                    <a:pt x="2118" y="216"/>
                  </a:lnTo>
                  <a:lnTo>
                    <a:pt x="2118" y="216"/>
                  </a:lnTo>
                  <a:lnTo>
                    <a:pt x="2118" y="216"/>
                  </a:lnTo>
                  <a:lnTo>
                    <a:pt x="2124" y="216"/>
                  </a:lnTo>
                  <a:lnTo>
                    <a:pt x="2124" y="222"/>
                  </a:lnTo>
                  <a:lnTo>
                    <a:pt x="2124" y="222"/>
                  </a:lnTo>
                  <a:lnTo>
                    <a:pt x="2124" y="222"/>
                  </a:lnTo>
                  <a:lnTo>
                    <a:pt x="2124" y="222"/>
                  </a:lnTo>
                  <a:lnTo>
                    <a:pt x="2124" y="228"/>
                  </a:lnTo>
                  <a:lnTo>
                    <a:pt x="2130" y="228"/>
                  </a:lnTo>
                  <a:lnTo>
                    <a:pt x="2130" y="228"/>
                  </a:lnTo>
                  <a:lnTo>
                    <a:pt x="2130" y="234"/>
                  </a:lnTo>
                  <a:lnTo>
                    <a:pt x="2130" y="228"/>
                  </a:lnTo>
                  <a:lnTo>
                    <a:pt x="2130" y="228"/>
                  </a:lnTo>
                  <a:lnTo>
                    <a:pt x="2130" y="234"/>
                  </a:lnTo>
                  <a:lnTo>
                    <a:pt x="2130" y="234"/>
                  </a:lnTo>
                  <a:lnTo>
                    <a:pt x="2136" y="234"/>
                  </a:lnTo>
                  <a:lnTo>
                    <a:pt x="2136" y="234"/>
                  </a:lnTo>
                  <a:lnTo>
                    <a:pt x="2136" y="240"/>
                  </a:lnTo>
                  <a:lnTo>
                    <a:pt x="2136" y="240"/>
                  </a:lnTo>
                  <a:lnTo>
                    <a:pt x="2136" y="240"/>
                  </a:lnTo>
                  <a:lnTo>
                    <a:pt x="2136" y="240"/>
                  </a:lnTo>
                  <a:lnTo>
                    <a:pt x="2142" y="246"/>
                  </a:lnTo>
                  <a:lnTo>
                    <a:pt x="2142" y="246"/>
                  </a:lnTo>
                  <a:lnTo>
                    <a:pt x="2142" y="246"/>
                  </a:lnTo>
                  <a:lnTo>
                    <a:pt x="2142" y="246"/>
                  </a:lnTo>
                  <a:lnTo>
                    <a:pt x="2142" y="252"/>
                  </a:lnTo>
                  <a:lnTo>
                    <a:pt x="2142" y="252"/>
                  </a:lnTo>
                  <a:lnTo>
                    <a:pt x="2142" y="252"/>
                  </a:lnTo>
                  <a:lnTo>
                    <a:pt x="2148" y="252"/>
                  </a:lnTo>
                  <a:lnTo>
                    <a:pt x="2148" y="252"/>
                  </a:lnTo>
                  <a:lnTo>
                    <a:pt x="2148" y="258"/>
                  </a:lnTo>
                  <a:lnTo>
                    <a:pt x="2148" y="258"/>
                  </a:lnTo>
                  <a:lnTo>
                    <a:pt x="2148" y="258"/>
                  </a:lnTo>
                  <a:lnTo>
                    <a:pt x="2148" y="258"/>
                  </a:lnTo>
                  <a:lnTo>
                    <a:pt x="2154" y="264"/>
                  </a:lnTo>
                  <a:lnTo>
                    <a:pt x="2154" y="264"/>
                  </a:lnTo>
                  <a:lnTo>
                    <a:pt x="2154" y="264"/>
                  </a:lnTo>
                  <a:lnTo>
                    <a:pt x="2154" y="264"/>
                  </a:lnTo>
                  <a:lnTo>
                    <a:pt x="2154" y="264"/>
                  </a:lnTo>
                  <a:lnTo>
                    <a:pt x="2154" y="264"/>
                  </a:lnTo>
                  <a:lnTo>
                    <a:pt x="2160" y="270"/>
                  </a:lnTo>
                  <a:lnTo>
                    <a:pt x="2160" y="270"/>
                  </a:lnTo>
                  <a:lnTo>
                    <a:pt x="2268" y="264"/>
                  </a:lnTo>
                  <a:lnTo>
                    <a:pt x="2268" y="264"/>
                  </a:lnTo>
                  <a:lnTo>
                    <a:pt x="2268" y="264"/>
                  </a:lnTo>
                  <a:lnTo>
                    <a:pt x="2268" y="258"/>
                  </a:lnTo>
                  <a:lnTo>
                    <a:pt x="2268" y="258"/>
                  </a:lnTo>
                  <a:lnTo>
                    <a:pt x="2268" y="258"/>
                  </a:lnTo>
                  <a:lnTo>
                    <a:pt x="2274" y="258"/>
                  </a:lnTo>
                  <a:lnTo>
                    <a:pt x="2274" y="258"/>
                  </a:lnTo>
                  <a:lnTo>
                    <a:pt x="2274" y="252"/>
                  </a:lnTo>
                  <a:lnTo>
                    <a:pt x="2274" y="252"/>
                  </a:lnTo>
                  <a:lnTo>
                    <a:pt x="2274" y="252"/>
                  </a:lnTo>
                  <a:lnTo>
                    <a:pt x="2274" y="252"/>
                  </a:lnTo>
                  <a:lnTo>
                    <a:pt x="2280" y="252"/>
                  </a:lnTo>
                  <a:lnTo>
                    <a:pt x="2280" y="246"/>
                  </a:lnTo>
                  <a:lnTo>
                    <a:pt x="2280" y="246"/>
                  </a:lnTo>
                  <a:lnTo>
                    <a:pt x="2280" y="246"/>
                  </a:lnTo>
                  <a:lnTo>
                    <a:pt x="2280" y="246"/>
                  </a:lnTo>
                  <a:lnTo>
                    <a:pt x="2280" y="240"/>
                  </a:lnTo>
                  <a:lnTo>
                    <a:pt x="2286" y="240"/>
                  </a:lnTo>
                  <a:lnTo>
                    <a:pt x="2286" y="240"/>
                  </a:lnTo>
                  <a:lnTo>
                    <a:pt x="2286" y="240"/>
                  </a:lnTo>
                  <a:lnTo>
                    <a:pt x="2286" y="234"/>
                  </a:lnTo>
                  <a:lnTo>
                    <a:pt x="2286" y="234"/>
                  </a:lnTo>
                  <a:lnTo>
                    <a:pt x="2286" y="234"/>
                  </a:lnTo>
                  <a:lnTo>
                    <a:pt x="2286" y="234"/>
                  </a:lnTo>
                  <a:lnTo>
                    <a:pt x="2292" y="228"/>
                  </a:lnTo>
                  <a:lnTo>
                    <a:pt x="2292" y="228"/>
                  </a:lnTo>
                  <a:lnTo>
                    <a:pt x="2292" y="234"/>
                  </a:lnTo>
                  <a:lnTo>
                    <a:pt x="2292" y="228"/>
                  </a:lnTo>
                  <a:lnTo>
                    <a:pt x="2292" y="228"/>
                  </a:lnTo>
                  <a:lnTo>
                    <a:pt x="2292" y="228"/>
                  </a:lnTo>
                  <a:lnTo>
                    <a:pt x="2292" y="222"/>
                  </a:lnTo>
                  <a:lnTo>
                    <a:pt x="2298" y="222"/>
                  </a:lnTo>
                  <a:lnTo>
                    <a:pt x="2298" y="222"/>
                  </a:lnTo>
                  <a:lnTo>
                    <a:pt x="2298" y="222"/>
                  </a:lnTo>
                  <a:lnTo>
                    <a:pt x="2298" y="216"/>
                  </a:lnTo>
                  <a:lnTo>
                    <a:pt x="2298" y="216"/>
                  </a:lnTo>
                  <a:lnTo>
                    <a:pt x="2298" y="216"/>
                  </a:lnTo>
                  <a:lnTo>
                    <a:pt x="2304" y="216"/>
                  </a:lnTo>
                  <a:lnTo>
                    <a:pt x="2304" y="216"/>
                  </a:lnTo>
                  <a:lnTo>
                    <a:pt x="2304" y="216"/>
                  </a:lnTo>
                  <a:lnTo>
                    <a:pt x="2304" y="210"/>
                  </a:lnTo>
                  <a:lnTo>
                    <a:pt x="2304" y="210"/>
                  </a:lnTo>
                  <a:lnTo>
                    <a:pt x="2304" y="210"/>
                  </a:lnTo>
                  <a:lnTo>
                    <a:pt x="2310" y="210"/>
                  </a:lnTo>
                  <a:lnTo>
                    <a:pt x="2310" y="210"/>
                  </a:lnTo>
                  <a:lnTo>
                    <a:pt x="2310" y="210"/>
                  </a:lnTo>
                  <a:lnTo>
                    <a:pt x="2310" y="210"/>
                  </a:lnTo>
                  <a:lnTo>
                    <a:pt x="2310" y="210"/>
                  </a:lnTo>
                  <a:lnTo>
                    <a:pt x="2310" y="210"/>
                  </a:lnTo>
                  <a:lnTo>
                    <a:pt x="2316" y="210"/>
                  </a:lnTo>
                  <a:lnTo>
                    <a:pt x="2316" y="210"/>
                  </a:lnTo>
                  <a:lnTo>
                    <a:pt x="2316" y="210"/>
                  </a:lnTo>
                  <a:lnTo>
                    <a:pt x="2316" y="210"/>
                  </a:lnTo>
                  <a:lnTo>
                    <a:pt x="2316" y="210"/>
                  </a:lnTo>
                  <a:lnTo>
                    <a:pt x="2316" y="210"/>
                  </a:lnTo>
                  <a:lnTo>
                    <a:pt x="2322" y="210"/>
                  </a:lnTo>
                  <a:lnTo>
                    <a:pt x="2322" y="210"/>
                  </a:lnTo>
                  <a:lnTo>
                    <a:pt x="2322" y="210"/>
                  </a:lnTo>
                  <a:lnTo>
                    <a:pt x="2322" y="210"/>
                  </a:lnTo>
                  <a:lnTo>
                    <a:pt x="2322" y="216"/>
                  </a:lnTo>
                  <a:lnTo>
                    <a:pt x="2322" y="216"/>
                  </a:lnTo>
                  <a:lnTo>
                    <a:pt x="2328" y="216"/>
                  </a:lnTo>
                  <a:lnTo>
                    <a:pt x="2328" y="216"/>
                  </a:lnTo>
                  <a:lnTo>
                    <a:pt x="2328" y="216"/>
                  </a:lnTo>
                  <a:lnTo>
                    <a:pt x="2328" y="216"/>
                  </a:lnTo>
                  <a:lnTo>
                    <a:pt x="2328" y="222"/>
                  </a:lnTo>
                  <a:lnTo>
                    <a:pt x="2328" y="222"/>
                  </a:lnTo>
                  <a:lnTo>
                    <a:pt x="2334" y="222"/>
                  </a:lnTo>
                  <a:lnTo>
                    <a:pt x="2334" y="222"/>
                  </a:lnTo>
                  <a:lnTo>
                    <a:pt x="2334" y="228"/>
                  </a:lnTo>
                  <a:lnTo>
                    <a:pt x="2334" y="228"/>
                  </a:lnTo>
                  <a:lnTo>
                    <a:pt x="2334" y="228"/>
                  </a:lnTo>
                  <a:lnTo>
                    <a:pt x="2334" y="234"/>
                  </a:lnTo>
                  <a:lnTo>
                    <a:pt x="2340" y="228"/>
                  </a:lnTo>
                  <a:lnTo>
                    <a:pt x="2340" y="228"/>
                  </a:lnTo>
                  <a:lnTo>
                    <a:pt x="2340" y="234"/>
                  </a:lnTo>
                  <a:lnTo>
                    <a:pt x="2340" y="234"/>
                  </a:lnTo>
                  <a:lnTo>
                    <a:pt x="2340" y="234"/>
                  </a:lnTo>
                  <a:lnTo>
                    <a:pt x="2340" y="234"/>
                  </a:lnTo>
                  <a:lnTo>
                    <a:pt x="2340" y="240"/>
                  </a:lnTo>
                  <a:lnTo>
                    <a:pt x="2346" y="240"/>
                  </a:lnTo>
                  <a:lnTo>
                    <a:pt x="2346" y="240"/>
                  </a:lnTo>
                  <a:lnTo>
                    <a:pt x="2346" y="240"/>
                  </a:lnTo>
                  <a:lnTo>
                    <a:pt x="2346" y="246"/>
                  </a:lnTo>
                  <a:lnTo>
                    <a:pt x="2346" y="246"/>
                  </a:lnTo>
                  <a:lnTo>
                    <a:pt x="2346" y="246"/>
                  </a:lnTo>
                  <a:lnTo>
                    <a:pt x="2346" y="246"/>
                  </a:lnTo>
                  <a:lnTo>
                    <a:pt x="2352" y="252"/>
                  </a:lnTo>
                  <a:lnTo>
                    <a:pt x="2352" y="252"/>
                  </a:lnTo>
                  <a:lnTo>
                    <a:pt x="2352" y="252"/>
                  </a:lnTo>
                  <a:lnTo>
                    <a:pt x="2352" y="252"/>
                  </a:lnTo>
                  <a:lnTo>
                    <a:pt x="2352" y="252"/>
                  </a:lnTo>
                  <a:lnTo>
                    <a:pt x="2352" y="258"/>
                  </a:lnTo>
                  <a:lnTo>
                    <a:pt x="2358" y="258"/>
                  </a:lnTo>
                  <a:lnTo>
                    <a:pt x="2358" y="258"/>
                  </a:lnTo>
                  <a:lnTo>
                    <a:pt x="2358" y="258"/>
                  </a:lnTo>
                  <a:lnTo>
                    <a:pt x="2358" y="258"/>
                  </a:lnTo>
                  <a:lnTo>
                    <a:pt x="2358" y="264"/>
                  </a:lnTo>
                  <a:lnTo>
                    <a:pt x="2358" y="264"/>
                  </a:lnTo>
                  <a:lnTo>
                    <a:pt x="2364" y="264"/>
                  </a:lnTo>
                  <a:lnTo>
                    <a:pt x="2364" y="264"/>
                  </a:lnTo>
                  <a:lnTo>
                    <a:pt x="2364" y="264"/>
                  </a:lnTo>
                  <a:lnTo>
                    <a:pt x="2364" y="270"/>
                  </a:lnTo>
                  <a:lnTo>
                    <a:pt x="2364" y="270"/>
                  </a:lnTo>
                  <a:lnTo>
                    <a:pt x="2472" y="264"/>
                  </a:lnTo>
                  <a:lnTo>
                    <a:pt x="2472" y="264"/>
                  </a:lnTo>
                  <a:lnTo>
                    <a:pt x="2472" y="264"/>
                  </a:lnTo>
                  <a:lnTo>
                    <a:pt x="2478" y="258"/>
                  </a:lnTo>
                  <a:lnTo>
                    <a:pt x="2478" y="258"/>
                  </a:lnTo>
                  <a:lnTo>
                    <a:pt x="2478" y="258"/>
                  </a:lnTo>
                  <a:lnTo>
                    <a:pt x="2478" y="258"/>
                  </a:lnTo>
                  <a:lnTo>
                    <a:pt x="2478" y="258"/>
                  </a:lnTo>
                  <a:lnTo>
                    <a:pt x="2478" y="252"/>
                  </a:lnTo>
                  <a:lnTo>
                    <a:pt x="2484" y="252"/>
                  </a:lnTo>
                  <a:lnTo>
                    <a:pt x="2484" y="252"/>
                  </a:lnTo>
                  <a:lnTo>
                    <a:pt x="2484" y="252"/>
                  </a:lnTo>
                  <a:lnTo>
                    <a:pt x="2484" y="252"/>
                  </a:lnTo>
                  <a:lnTo>
                    <a:pt x="2484" y="246"/>
                  </a:lnTo>
                  <a:lnTo>
                    <a:pt x="2484" y="246"/>
                  </a:lnTo>
                  <a:lnTo>
                    <a:pt x="2490" y="246"/>
                  </a:lnTo>
                  <a:lnTo>
                    <a:pt x="2490" y="246"/>
                  </a:lnTo>
                  <a:lnTo>
                    <a:pt x="2490" y="240"/>
                  </a:lnTo>
                  <a:lnTo>
                    <a:pt x="2490" y="240"/>
                  </a:lnTo>
                  <a:lnTo>
                    <a:pt x="2490" y="240"/>
                  </a:lnTo>
                  <a:lnTo>
                    <a:pt x="2490" y="240"/>
                  </a:lnTo>
                  <a:lnTo>
                    <a:pt x="2496" y="234"/>
                  </a:lnTo>
                  <a:lnTo>
                    <a:pt x="2496" y="234"/>
                  </a:lnTo>
                  <a:lnTo>
                    <a:pt x="2496" y="234"/>
                  </a:lnTo>
                  <a:lnTo>
                    <a:pt x="2496" y="234"/>
                  </a:lnTo>
                  <a:lnTo>
                    <a:pt x="2496" y="228"/>
                  </a:lnTo>
                  <a:lnTo>
                    <a:pt x="2496" y="228"/>
                  </a:lnTo>
                  <a:lnTo>
                    <a:pt x="2496" y="234"/>
                  </a:lnTo>
                  <a:lnTo>
                    <a:pt x="2496" y="228"/>
                  </a:lnTo>
                  <a:lnTo>
                    <a:pt x="2502" y="228"/>
                  </a:lnTo>
                  <a:lnTo>
                    <a:pt x="2502" y="228"/>
                  </a:lnTo>
                  <a:lnTo>
                    <a:pt x="2502" y="222"/>
                  </a:lnTo>
                  <a:lnTo>
                    <a:pt x="2502" y="222"/>
                  </a:lnTo>
                  <a:lnTo>
                    <a:pt x="2502" y="222"/>
                  </a:lnTo>
                  <a:lnTo>
                    <a:pt x="2502" y="222"/>
                  </a:lnTo>
                  <a:lnTo>
                    <a:pt x="2508" y="216"/>
                  </a:lnTo>
                  <a:lnTo>
                    <a:pt x="2508" y="216"/>
                  </a:lnTo>
                  <a:lnTo>
                    <a:pt x="2508" y="216"/>
                  </a:lnTo>
                  <a:lnTo>
                    <a:pt x="2508" y="216"/>
                  </a:lnTo>
                  <a:lnTo>
                    <a:pt x="2508" y="216"/>
                  </a:lnTo>
                  <a:lnTo>
                    <a:pt x="2508" y="216"/>
                  </a:lnTo>
                  <a:lnTo>
                    <a:pt x="2514" y="210"/>
                  </a:lnTo>
                  <a:lnTo>
                    <a:pt x="2514" y="210"/>
                  </a:lnTo>
                  <a:lnTo>
                    <a:pt x="2514" y="210"/>
                  </a:lnTo>
                  <a:lnTo>
                    <a:pt x="2514" y="210"/>
                  </a:lnTo>
                  <a:lnTo>
                    <a:pt x="2514" y="210"/>
                  </a:lnTo>
                  <a:lnTo>
                    <a:pt x="2514" y="210"/>
                  </a:lnTo>
                  <a:lnTo>
                    <a:pt x="2520" y="210"/>
                  </a:lnTo>
                  <a:lnTo>
                    <a:pt x="2520" y="210"/>
                  </a:lnTo>
                  <a:lnTo>
                    <a:pt x="2520" y="210"/>
                  </a:lnTo>
                  <a:lnTo>
                    <a:pt x="2520" y="210"/>
                  </a:lnTo>
                  <a:lnTo>
                    <a:pt x="2520" y="210"/>
                  </a:lnTo>
                  <a:lnTo>
                    <a:pt x="2520" y="210"/>
                  </a:lnTo>
                  <a:lnTo>
                    <a:pt x="2526" y="210"/>
                  </a:lnTo>
                  <a:lnTo>
                    <a:pt x="2526" y="210"/>
                  </a:lnTo>
                  <a:lnTo>
                    <a:pt x="2526" y="210"/>
                  </a:lnTo>
                  <a:lnTo>
                    <a:pt x="2526" y="210"/>
                  </a:lnTo>
                  <a:lnTo>
                    <a:pt x="2526" y="210"/>
                  </a:lnTo>
                  <a:lnTo>
                    <a:pt x="2526" y="210"/>
                  </a:lnTo>
                  <a:lnTo>
                    <a:pt x="2532" y="210"/>
                  </a:lnTo>
                  <a:lnTo>
                    <a:pt x="2532" y="216"/>
                  </a:lnTo>
                  <a:lnTo>
                    <a:pt x="2532" y="216"/>
                  </a:lnTo>
                  <a:lnTo>
                    <a:pt x="2532" y="216"/>
                  </a:lnTo>
                  <a:lnTo>
                    <a:pt x="2532" y="216"/>
                  </a:lnTo>
                  <a:lnTo>
                    <a:pt x="2532" y="216"/>
                  </a:lnTo>
                  <a:lnTo>
                    <a:pt x="2538" y="216"/>
                  </a:lnTo>
                  <a:lnTo>
                    <a:pt x="2538" y="222"/>
                  </a:lnTo>
                  <a:lnTo>
                    <a:pt x="2538" y="222"/>
                  </a:lnTo>
                  <a:lnTo>
                    <a:pt x="2538" y="222"/>
                  </a:lnTo>
                  <a:lnTo>
                    <a:pt x="2538" y="222"/>
                  </a:lnTo>
                  <a:lnTo>
                    <a:pt x="2538" y="228"/>
                  </a:lnTo>
                  <a:lnTo>
                    <a:pt x="2544" y="228"/>
                  </a:lnTo>
                  <a:lnTo>
                    <a:pt x="2544" y="228"/>
                  </a:lnTo>
                  <a:lnTo>
                    <a:pt x="2544" y="234"/>
                  </a:lnTo>
                  <a:lnTo>
                    <a:pt x="2544" y="228"/>
                  </a:lnTo>
                  <a:lnTo>
                    <a:pt x="2544" y="228"/>
                  </a:lnTo>
                  <a:lnTo>
                    <a:pt x="2544" y="234"/>
                  </a:lnTo>
                  <a:lnTo>
                    <a:pt x="2544" y="234"/>
                  </a:lnTo>
                  <a:lnTo>
                    <a:pt x="2544" y="234"/>
                  </a:lnTo>
                  <a:lnTo>
                    <a:pt x="2550" y="234"/>
                  </a:lnTo>
                  <a:lnTo>
                    <a:pt x="2550" y="240"/>
                  </a:lnTo>
                  <a:lnTo>
                    <a:pt x="2550" y="240"/>
                  </a:lnTo>
                  <a:lnTo>
                    <a:pt x="2550" y="240"/>
                  </a:lnTo>
                  <a:lnTo>
                    <a:pt x="2550" y="240"/>
                  </a:lnTo>
                  <a:lnTo>
                    <a:pt x="2550" y="246"/>
                  </a:lnTo>
                  <a:lnTo>
                    <a:pt x="2556" y="246"/>
                  </a:lnTo>
                  <a:lnTo>
                    <a:pt x="2556" y="246"/>
                  </a:lnTo>
                  <a:lnTo>
                    <a:pt x="2556" y="246"/>
                  </a:lnTo>
                  <a:lnTo>
                    <a:pt x="2556" y="252"/>
                  </a:lnTo>
                  <a:lnTo>
                    <a:pt x="2556" y="252"/>
                  </a:lnTo>
                  <a:lnTo>
                    <a:pt x="2556" y="252"/>
                  </a:lnTo>
                  <a:lnTo>
                    <a:pt x="2562" y="252"/>
                  </a:lnTo>
                  <a:lnTo>
                    <a:pt x="2562" y="252"/>
                  </a:lnTo>
                  <a:lnTo>
                    <a:pt x="2562" y="258"/>
                  </a:lnTo>
                  <a:lnTo>
                    <a:pt x="2562" y="258"/>
                  </a:lnTo>
                  <a:lnTo>
                    <a:pt x="2562" y="258"/>
                  </a:lnTo>
                  <a:lnTo>
                    <a:pt x="2562" y="258"/>
                  </a:lnTo>
                  <a:lnTo>
                    <a:pt x="2568" y="258"/>
                  </a:lnTo>
                  <a:lnTo>
                    <a:pt x="2568" y="264"/>
                  </a:lnTo>
                  <a:lnTo>
                    <a:pt x="2568" y="264"/>
                  </a:lnTo>
                  <a:lnTo>
                    <a:pt x="2568" y="264"/>
                  </a:lnTo>
                  <a:lnTo>
                    <a:pt x="2568" y="264"/>
                  </a:lnTo>
                  <a:lnTo>
                    <a:pt x="2568" y="264"/>
                  </a:lnTo>
                  <a:lnTo>
                    <a:pt x="2574" y="270"/>
                  </a:lnTo>
                  <a:lnTo>
                    <a:pt x="2574" y="270"/>
                  </a:lnTo>
                  <a:lnTo>
                    <a:pt x="2682" y="264"/>
                  </a:lnTo>
                  <a:lnTo>
                    <a:pt x="2682" y="264"/>
                  </a:lnTo>
                  <a:lnTo>
                    <a:pt x="2682" y="264"/>
                  </a:lnTo>
                  <a:lnTo>
                    <a:pt x="2682" y="258"/>
                  </a:lnTo>
                  <a:lnTo>
                    <a:pt x="2682" y="258"/>
                  </a:lnTo>
                  <a:lnTo>
                    <a:pt x="2682" y="258"/>
                  </a:lnTo>
                  <a:lnTo>
                    <a:pt x="2688" y="258"/>
                  </a:lnTo>
                  <a:lnTo>
                    <a:pt x="2688" y="258"/>
                  </a:lnTo>
                  <a:lnTo>
                    <a:pt x="2688" y="252"/>
                  </a:lnTo>
                  <a:lnTo>
                    <a:pt x="2688" y="252"/>
                  </a:lnTo>
                  <a:lnTo>
                    <a:pt x="2688" y="252"/>
                  </a:lnTo>
                  <a:lnTo>
                    <a:pt x="2688" y="252"/>
                  </a:lnTo>
                  <a:lnTo>
                    <a:pt x="2694" y="252"/>
                  </a:lnTo>
                  <a:lnTo>
                    <a:pt x="2694" y="246"/>
                  </a:lnTo>
                  <a:lnTo>
                    <a:pt x="2694" y="246"/>
                  </a:lnTo>
                  <a:lnTo>
                    <a:pt x="2694" y="246"/>
                  </a:lnTo>
                  <a:lnTo>
                    <a:pt x="2694" y="246"/>
                  </a:lnTo>
                  <a:lnTo>
                    <a:pt x="2694" y="240"/>
                  </a:lnTo>
                  <a:lnTo>
                    <a:pt x="2700" y="240"/>
                  </a:lnTo>
                  <a:lnTo>
                    <a:pt x="2700" y="240"/>
                  </a:lnTo>
                  <a:lnTo>
                    <a:pt x="2700" y="240"/>
                  </a:lnTo>
                  <a:lnTo>
                    <a:pt x="2700" y="234"/>
                  </a:lnTo>
                  <a:lnTo>
                    <a:pt x="2700" y="234"/>
                  </a:lnTo>
                  <a:lnTo>
                    <a:pt x="2700" y="234"/>
                  </a:lnTo>
                  <a:lnTo>
                    <a:pt x="2700" y="234"/>
                  </a:lnTo>
                  <a:lnTo>
                    <a:pt x="2706" y="228"/>
                  </a:lnTo>
                  <a:lnTo>
                    <a:pt x="2706" y="228"/>
                  </a:lnTo>
                  <a:lnTo>
                    <a:pt x="2706" y="234"/>
                  </a:lnTo>
                  <a:lnTo>
                    <a:pt x="2706" y="228"/>
                  </a:lnTo>
                  <a:lnTo>
                    <a:pt x="2706" y="228"/>
                  </a:lnTo>
                  <a:lnTo>
                    <a:pt x="2706" y="228"/>
                  </a:lnTo>
                  <a:lnTo>
                    <a:pt x="2706" y="222"/>
                  </a:lnTo>
                  <a:lnTo>
                    <a:pt x="2712" y="222"/>
                  </a:lnTo>
                  <a:lnTo>
                    <a:pt x="2712" y="222"/>
                  </a:lnTo>
                  <a:lnTo>
                    <a:pt x="2712" y="222"/>
                  </a:lnTo>
                  <a:lnTo>
                    <a:pt x="2712" y="216"/>
                  </a:lnTo>
                  <a:lnTo>
                    <a:pt x="2712" y="216"/>
                  </a:lnTo>
                  <a:lnTo>
                    <a:pt x="2712" y="216"/>
                  </a:lnTo>
                  <a:lnTo>
                    <a:pt x="2718" y="216"/>
                  </a:lnTo>
                  <a:lnTo>
                    <a:pt x="2718" y="216"/>
                  </a:lnTo>
                  <a:lnTo>
                    <a:pt x="2718" y="216"/>
                  </a:lnTo>
                  <a:lnTo>
                    <a:pt x="2718" y="210"/>
                  </a:lnTo>
                  <a:lnTo>
                    <a:pt x="2718" y="210"/>
                  </a:lnTo>
                  <a:lnTo>
                    <a:pt x="2718" y="210"/>
                  </a:lnTo>
                  <a:lnTo>
                    <a:pt x="2724" y="210"/>
                  </a:lnTo>
                  <a:lnTo>
                    <a:pt x="2724" y="210"/>
                  </a:lnTo>
                  <a:lnTo>
                    <a:pt x="2724" y="210"/>
                  </a:lnTo>
                  <a:lnTo>
                    <a:pt x="2724" y="210"/>
                  </a:lnTo>
                  <a:lnTo>
                    <a:pt x="2724" y="210"/>
                  </a:lnTo>
                  <a:lnTo>
                    <a:pt x="2724" y="210"/>
                  </a:lnTo>
                  <a:lnTo>
                    <a:pt x="2730" y="210"/>
                  </a:lnTo>
                  <a:lnTo>
                    <a:pt x="2730" y="210"/>
                  </a:lnTo>
                  <a:lnTo>
                    <a:pt x="2730" y="210"/>
                  </a:lnTo>
                  <a:lnTo>
                    <a:pt x="2730" y="210"/>
                  </a:lnTo>
                  <a:lnTo>
                    <a:pt x="2730" y="210"/>
                  </a:lnTo>
                  <a:lnTo>
                    <a:pt x="2730" y="210"/>
                  </a:lnTo>
                  <a:lnTo>
                    <a:pt x="2736" y="210"/>
                  </a:lnTo>
                  <a:lnTo>
                    <a:pt x="2736" y="210"/>
                  </a:lnTo>
                  <a:lnTo>
                    <a:pt x="2736" y="210"/>
                  </a:lnTo>
                  <a:lnTo>
                    <a:pt x="2736" y="210"/>
                  </a:lnTo>
                  <a:lnTo>
                    <a:pt x="2736" y="216"/>
                  </a:lnTo>
                  <a:lnTo>
                    <a:pt x="2736" y="216"/>
                  </a:lnTo>
                  <a:lnTo>
                    <a:pt x="2742" y="216"/>
                  </a:lnTo>
                  <a:lnTo>
                    <a:pt x="2742" y="216"/>
                  </a:lnTo>
                  <a:lnTo>
                    <a:pt x="2742" y="216"/>
                  </a:lnTo>
                  <a:lnTo>
                    <a:pt x="2742" y="216"/>
                  </a:lnTo>
                  <a:lnTo>
                    <a:pt x="2742" y="222"/>
                  </a:lnTo>
                  <a:lnTo>
                    <a:pt x="2742" y="222"/>
                  </a:lnTo>
                  <a:lnTo>
                    <a:pt x="2742" y="222"/>
                  </a:lnTo>
                  <a:lnTo>
                    <a:pt x="2748" y="222"/>
                  </a:lnTo>
                  <a:lnTo>
                    <a:pt x="2748" y="228"/>
                  </a:lnTo>
                  <a:lnTo>
                    <a:pt x="2748" y="228"/>
                  </a:lnTo>
                  <a:lnTo>
                    <a:pt x="2748" y="228"/>
                  </a:lnTo>
                  <a:lnTo>
                    <a:pt x="2748" y="234"/>
                  </a:lnTo>
                  <a:lnTo>
                    <a:pt x="2748" y="228"/>
                  </a:lnTo>
                  <a:lnTo>
                    <a:pt x="2748" y="228"/>
                  </a:lnTo>
                  <a:lnTo>
                    <a:pt x="2754" y="234"/>
                  </a:lnTo>
                  <a:lnTo>
                    <a:pt x="2754" y="234"/>
                  </a:lnTo>
                  <a:lnTo>
                    <a:pt x="2754" y="234"/>
                  </a:lnTo>
                  <a:lnTo>
                    <a:pt x="2754" y="234"/>
                  </a:lnTo>
                  <a:lnTo>
                    <a:pt x="2754" y="240"/>
                  </a:lnTo>
                  <a:lnTo>
                    <a:pt x="2754" y="240"/>
                  </a:lnTo>
                  <a:lnTo>
                    <a:pt x="2760" y="240"/>
                  </a:lnTo>
                  <a:lnTo>
                    <a:pt x="2760" y="240"/>
                  </a:lnTo>
                  <a:lnTo>
                    <a:pt x="2760" y="246"/>
                  </a:lnTo>
                  <a:lnTo>
                    <a:pt x="2760" y="246"/>
                  </a:lnTo>
                  <a:lnTo>
                    <a:pt x="2760" y="246"/>
                  </a:lnTo>
                  <a:lnTo>
                    <a:pt x="2760" y="246"/>
                  </a:lnTo>
                  <a:lnTo>
                    <a:pt x="2766" y="252"/>
                  </a:lnTo>
                  <a:lnTo>
                    <a:pt x="2766" y="252"/>
                  </a:lnTo>
                  <a:lnTo>
                    <a:pt x="2766" y="252"/>
                  </a:lnTo>
                  <a:lnTo>
                    <a:pt x="2766" y="252"/>
                  </a:lnTo>
                  <a:lnTo>
                    <a:pt x="2766" y="252"/>
                  </a:lnTo>
                  <a:lnTo>
                    <a:pt x="2766" y="258"/>
                  </a:lnTo>
                  <a:lnTo>
                    <a:pt x="2772" y="258"/>
                  </a:lnTo>
                  <a:lnTo>
                    <a:pt x="2772" y="258"/>
                  </a:lnTo>
                  <a:lnTo>
                    <a:pt x="2772" y="258"/>
                  </a:lnTo>
                  <a:lnTo>
                    <a:pt x="2772" y="258"/>
                  </a:lnTo>
                  <a:lnTo>
                    <a:pt x="2772" y="264"/>
                  </a:lnTo>
                  <a:lnTo>
                    <a:pt x="2772" y="264"/>
                  </a:lnTo>
                  <a:lnTo>
                    <a:pt x="2778" y="264"/>
                  </a:lnTo>
                  <a:lnTo>
                    <a:pt x="2778" y="264"/>
                  </a:lnTo>
                  <a:lnTo>
                    <a:pt x="2778" y="264"/>
                  </a:lnTo>
                  <a:lnTo>
                    <a:pt x="2778" y="270"/>
                  </a:lnTo>
                  <a:lnTo>
                    <a:pt x="2778" y="270"/>
                  </a:lnTo>
                  <a:lnTo>
                    <a:pt x="2886" y="264"/>
                  </a:lnTo>
                  <a:lnTo>
                    <a:pt x="2886" y="264"/>
                  </a:lnTo>
                  <a:lnTo>
                    <a:pt x="2886" y="264"/>
                  </a:lnTo>
                  <a:lnTo>
                    <a:pt x="2892" y="258"/>
                  </a:lnTo>
                  <a:lnTo>
                    <a:pt x="2892" y="258"/>
                  </a:lnTo>
                  <a:lnTo>
                    <a:pt x="2892" y="258"/>
                  </a:lnTo>
                  <a:lnTo>
                    <a:pt x="2892" y="258"/>
                  </a:lnTo>
                  <a:lnTo>
                    <a:pt x="2892" y="258"/>
                  </a:lnTo>
                  <a:lnTo>
                    <a:pt x="2892" y="252"/>
                  </a:lnTo>
                  <a:lnTo>
                    <a:pt x="2898" y="252"/>
                  </a:lnTo>
                  <a:lnTo>
                    <a:pt x="2898" y="252"/>
                  </a:lnTo>
                  <a:lnTo>
                    <a:pt x="2898" y="252"/>
                  </a:lnTo>
                  <a:lnTo>
                    <a:pt x="2898" y="252"/>
                  </a:lnTo>
                  <a:lnTo>
                    <a:pt x="2898" y="246"/>
                  </a:lnTo>
                  <a:lnTo>
                    <a:pt x="2898" y="246"/>
                  </a:lnTo>
                  <a:lnTo>
                    <a:pt x="2898" y="246"/>
                  </a:lnTo>
                  <a:lnTo>
                    <a:pt x="2904" y="246"/>
                  </a:lnTo>
                  <a:lnTo>
                    <a:pt x="2904" y="240"/>
                  </a:lnTo>
                  <a:lnTo>
                    <a:pt x="2904" y="240"/>
                  </a:lnTo>
                  <a:lnTo>
                    <a:pt x="2904" y="240"/>
                  </a:lnTo>
                  <a:lnTo>
                    <a:pt x="2904" y="240"/>
                  </a:lnTo>
                  <a:lnTo>
                    <a:pt x="2904" y="234"/>
                  </a:lnTo>
                  <a:lnTo>
                    <a:pt x="2910" y="234"/>
                  </a:lnTo>
                  <a:lnTo>
                    <a:pt x="2910" y="234"/>
                  </a:lnTo>
                  <a:lnTo>
                    <a:pt x="2910" y="234"/>
                  </a:lnTo>
                  <a:lnTo>
                    <a:pt x="2910" y="228"/>
                  </a:lnTo>
                  <a:lnTo>
                    <a:pt x="2910" y="228"/>
                  </a:lnTo>
                  <a:lnTo>
                    <a:pt x="2910" y="234"/>
                  </a:lnTo>
                  <a:lnTo>
                    <a:pt x="2910" y="228"/>
                  </a:lnTo>
                  <a:lnTo>
                    <a:pt x="2916" y="228"/>
                  </a:lnTo>
                  <a:lnTo>
                    <a:pt x="2916" y="228"/>
                  </a:lnTo>
                  <a:lnTo>
                    <a:pt x="2916" y="222"/>
                  </a:lnTo>
                  <a:lnTo>
                    <a:pt x="2916" y="222"/>
                  </a:lnTo>
                  <a:lnTo>
                    <a:pt x="2916" y="222"/>
                  </a:lnTo>
                  <a:lnTo>
                    <a:pt x="2916" y="222"/>
                  </a:lnTo>
                  <a:lnTo>
                    <a:pt x="2922" y="216"/>
                  </a:lnTo>
                  <a:lnTo>
                    <a:pt x="2922" y="216"/>
                  </a:lnTo>
                  <a:lnTo>
                    <a:pt x="2922" y="216"/>
                  </a:lnTo>
                  <a:lnTo>
                    <a:pt x="2922" y="216"/>
                  </a:lnTo>
                  <a:lnTo>
                    <a:pt x="2922" y="216"/>
                  </a:lnTo>
                  <a:lnTo>
                    <a:pt x="2922" y="216"/>
                  </a:lnTo>
                  <a:lnTo>
                    <a:pt x="2928" y="210"/>
                  </a:lnTo>
                  <a:lnTo>
                    <a:pt x="2928" y="210"/>
                  </a:lnTo>
                  <a:lnTo>
                    <a:pt x="2928" y="210"/>
                  </a:lnTo>
                  <a:lnTo>
                    <a:pt x="2928" y="210"/>
                  </a:lnTo>
                  <a:lnTo>
                    <a:pt x="2928" y="210"/>
                  </a:lnTo>
                  <a:lnTo>
                    <a:pt x="2928" y="210"/>
                  </a:lnTo>
                  <a:lnTo>
                    <a:pt x="2934" y="210"/>
                  </a:lnTo>
                  <a:lnTo>
                    <a:pt x="2934" y="210"/>
                  </a:lnTo>
                  <a:lnTo>
                    <a:pt x="2934" y="210"/>
                  </a:lnTo>
                  <a:lnTo>
                    <a:pt x="2934" y="210"/>
                  </a:lnTo>
                  <a:lnTo>
                    <a:pt x="2934" y="210"/>
                  </a:lnTo>
                  <a:lnTo>
                    <a:pt x="2934" y="210"/>
                  </a:lnTo>
                  <a:lnTo>
                    <a:pt x="2940" y="210"/>
                  </a:lnTo>
                  <a:lnTo>
                    <a:pt x="2940" y="210"/>
                  </a:lnTo>
                  <a:lnTo>
                    <a:pt x="2940" y="210"/>
                  </a:lnTo>
                  <a:lnTo>
                    <a:pt x="2940" y="210"/>
                  </a:lnTo>
                  <a:lnTo>
                    <a:pt x="2940" y="210"/>
                  </a:lnTo>
                  <a:lnTo>
                    <a:pt x="2940" y="210"/>
                  </a:lnTo>
                  <a:lnTo>
                    <a:pt x="2940" y="210"/>
                  </a:lnTo>
                  <a:lnTo>
                    <a:pt x="2946" y="216"/>
                  </a:lnTo>
                  <a:lnTo>
                    <a:pt x="2946" y="216"/>
                  </a:lnTo>
                  <a:lnTo>
                    <a:pt x="2946" y="216"/>
                  </a:lnTo>
                  <a:lnTo>
                    <a:pt x="2946" y="216"/>
                  </a:lnTo>
                  <a:lnTo>
                    <a:pt x="2946" y="216"/>
                  </a:lnTo>
                  <a:lnTo>
                    <a:pt x="2946" y="216"/>
                  </a:lnTo>
                  <a:lnTo>
                    <a:pt x="2952" y="222"/>
                  </a:lnTo>
                  <a:lnTo>
                    <a:pt x="2952" y="222"/>
                  </a:lnTo>
                  <a:lnTo>
                    <a:pt x="2952" y="222"/>
                  </a:lnTo>
                  <a:lnTo>
                    <a:pt x="2952" y="222"/>
                  </a:lnTo>
                  <a:lnTo>
                    <a:pt x="2952" y="228"/>
                  </a:lnTo>
                  <a:lnTo>
                    <a:pt x="2952" y="228"/>
                  </a:lnTo>
                  <a:lnTo>
                    <a:pt x="2958" y="228"/>
                  </a:lnTo>
                  <a:lnTo>
                    <a:pt x="2958" y="234"/>
                  </a:lnTo>
                  <a:lnTo>
                    <a:pt x="2958" y="228"/>
                  </a:lnTo>
                  <a:lnTo>
                    <a:pt x="2958" y="228"/>
                  </a:lnTo>
                  <a:lnTo>
                    <a:pt x="2958" y="234"/>
                  </a:lnTo>
                  <a:lnTo>
                    <a:pt x="2958" y="234"/>
                  </a:lnTo>
                  <a:lnTo>
                    <a:pt x="2958" y="234"/>
                  </a:lnTo>
                  <a:lnTo>
                    <a:pt x="2964" y="234"/>
                  </a:lnTo>
                  <a:lnTo>
                    <a:pt x="2964" y="240"/>
                  </a:lnTo>
                  <a:lnTo>
                    <a:pt x="2964" y="240"/>
                  </a:lnTo>
                  <a:lnTo>
                    <a:pt x="2964" y="240"/>
                  </a:lnTo>
                  <a:lnTo>
                    <a:pt x="2964" y="240"/>
                  </a:lnTo>
                  <a:lnTo>
                    <a:pt x="2964" y="246"/>
                  </a:lnTo>
                  <a:lnTo>
                    <a:pt x="2970" y="246"/>
                  </a:lnTo>
                  <a:lnTo>
                    <a:pt x="2970" y="246"/>
                  </a:lnTo>
                  <a:lnTo>
                    <a:pt x="2970" y="246"/>
                  </a:lnTo>
                  <a:lnTo>
                    <a:pt x="2970" y="252"/>
                  </a:lnTo>
                  <a:lnTo>
                    <a:pt x="2970" y="252"/>
                  </a:lnTo>
                  <a:lnTo>
                    <a:pt x="2970" y="252"/>
                  </a:lnTo>
                  <a:lnTo>
                    <a:pt x="2976" y="252"/>
                  </a:lnTo>
                  <a:lnTo>
                    <a:pt x="2976" y="252"/>
                  </a:lnTo>
                  <a:lnTo>
                    <a:pt x="2976" y="258"/>
                  </a:lnTo>
                  <a:lnTo>
                    <a:pt x="2976" y="258"/>
                  </a:lnTo>
                  <a:lnTo>
                    <a:pt x="2976" y="258"/>
                  </a:lnTo>
                  <a:lnTo>
                    <a:pt x="2976" y="258"/>
                  </a:lnTo>
                  <a:lnTo>
                    <a:pt x="2982" y="258"/>
                  </a:lnTo>
                  <a:lnTo>
                    <a:pt x="2982" y="264"/>
                  </a:lnTo>
                  <a:lnTo>
                    <a:pt x="2982" y="264"/>
                  </a:lnTo>
                  <a:lnTo>
                    <a:pt x="2982" y="264"/>
                  </a:lnTo>
                  <a:lnTo>
                    <a:pt x="2982" y="264"/>
                  </a:lnTo>
                  <a:lnTo>
                    <a:pt x="2982" y="264"/>
                  </a:lnTo>
                  <a:lnTo>
                    <a:pt x="2988" y="270"/>
                  </a:lnTo>
                  <a:lnTo>
                    <a:pt x="2988" y="270"/>
                  </a:lnTo>
                  <a:lnTo>
                    <a:pt x="3096" y="264"/>
                  </a:lnTo>
                  <a:lnTo>
                    <a:pt x="3096" y="264"/>
                  </a:lnTo>
                  <a:lnTo>
                    <a:pt x="3096" y="264"/>
                  </a:lnTo>
                  <a:lnTo>
                    <a:pt x="3096" y="258"/>
                  </a:lnTo>
                  <a:lnTo>
                    <a:pt x="3096" y="258"/>
                  </a:lnTo>
                  <a:lnTo>
                    <a:pt x="3096" y="258"/>
                  </a:lnTo>
                  <a:lnTo>
                    <a:pt x="3096" y="258"/>
                  </a:lnTo>
                  <a:lnTo>
                    <a:pt x="3102" y="258"/>
                  </a:lnTo>
                  <a:lnTo>
                    <a:pt x="3102" y="252"/>
                  </a:lnTo>
                  <a:lnTo>
                    <a:pt x="3102" y="252"/>
                  </a:lnTo>
                  <a:lnTo>
                    <a:pt x="3102" y="252"/>
                  </a:lnTo>
                  <a:lnTo>
                    <a:pt x="3102" y="252"/>
                  </a:lnTo>
                  <a:lnTo>
                    <a:pt x="3102" y="252"/>
                  </a:lnTo>
                  <a:lnTo>
                    <a:pt x="3108" y="246"/>
                  </a:lnTo>
                  <a:lnTo>
                    <a:pt x="3108" y="246"/>
                  </a:lnTo>
                  <a:lnTo>
                    <a:pt x="3108" y="246"/>
                  </a:lnTo>
                  <a:lnTo>
                    <a:pt x="3108" y="246"/>
                  </a:lnTo>
                  <a:lnTo>
                    <a:pt x="3108" y="240"/>
                  </a:lnTo>
                  <a:lnTo>
                    <a:pt x="3108" y="240"/>
                  </a:lnTo>
                  <a:lnTo>
                    <a:pt x="3114" y="240"/>
                  </a:lnTo>
                  <a:lnTo>
                    <a:pt x="3114" y="240"/>
                  </a:lnTo>
                  <a:lnTo>
                    <a:pt x="3114" y="234"/>
                  </a:lnTo>
                  <a:lnTo>
                    <a:pt x="3114" y="234"/>
                  </a:lnTo>
                  <a:lnTo>
                    <a:pt x="3114" y="234"/>
                  </a:lnTo>
                  <a:lnTo>
                    <a:pt x="3114" y="234"/>
                  </a:lnTo>
                  <a:lnTo>
                    <a:pt x="3120" y="228"/>
                  </a:lnTo>
                  <a:lnTo>
                    <a:pt x="3120" y="228"/>
                  </a:lnTo>
                  <a:lnTo>
                    <a:pt x="3120" y="234"/>
                  </a:lnTo>
                  <a:lnTo>
                    <a:pt x="3120" y="228"/>
                  </a:lnTo>
                  <a:lnTo>
                    <a:pt x="3120" y="228"/>
                  </a:lnTo>
                  <a:lnTo>
                    <a:pt x="3120" y="228"/>
                  </a:lnTo>
                  <a:lnTo>
                    <a:pt x="3120" y="222"/>
                  </a:lnTo>
                  <a:lnTo>
                    <a:pt x="3126" y="222"/>
                  </a:lnTo>
                  <a:lnTo>
                    <a:pt x="3126" y="222"/>
                  </a:lnTo>
                  <a:lnTo>
                    <a:pt x="3126" y="222"/>
                  </a:lnTo>
                  <a:lnTo>
                    <a:pt x="3126" y="216"/>
                  </a:lnTo>
                  <a:lnTo>
                    <a:pt x="3126" y="216"/>
                  </a:lnTo>
                  <a:lnTo>
                    <a:pt x="3126" y="216"/>
                  </a:lnTo>
                  <a:lnTo>
                    <a:pt x="3132" y="216"/>
                  </a:lnTo>
                  <a:lnTo>
                    <a:pt x="3132" y="216"/>
                  </a:lnTo>
                  <a:lnTo>
                    <a:pt x="3132" y="216"/>
                  </a:lnTo>
                  <a:lnTo>
                    <a:pt x="3132" y="210"/>
                  </a:lnTo>
                  <a:lnTo>
                    <a:pt x="3132" y="210"/>
                  </a:lnTo>
                  <a:lnTo>
                    <a:pt x="3132" y="210"/>
                  </a:lnTo>
                  <a:lnTo>
                    <a:pt x="3138" y="210"/>
                  </a:lnTo>
                  <a:lnTo>
                    <a:pt x="3138" y="210"/>
                  </a:lnTo>
                  <a:lnTo>
                    <a:pt x="3138" y="210"/>
                  </a:lnTo>
                  <a:lnTo>
                    <a:pt x="3138" y="210"/>
                  </a:lnTo>
                  <a:lnTo>
                    <a:pt x="3138" y="210"/>
                  </a:lnTo>
                  <a:lnTo>
                    <a:pt x="3138" y="210"/>
                  </a:lnTo>
                  <a:lnTo>
                    <a:pt x="3138" y="210"/>
                  </a:lnTo>
                  <a:lnTo>
                    <a:pt x="3144" y="210"/>
                  </a:lnTo>
                  <a:lnTo>
                    <a:pt x="3144" y="210"/>
                  </a:lnTo>
                  <a:lnTo>
                    <a:pt x="3144" y="210"/>
                  </a:lnTo>
                  <a:lnTo>
                    <a:pt x="3144" y="210"/>
                  </a:lnTo>
                  <a:lnTo>
                    <a:pt x="3144" y="210"/>
                  </a:lnTo>
                  <a:lnTo>
                    <a:pt x="3144" y="210"/>
                  </a:lnTo>
                  <a:lnTo>
                    <a:pt x="3150" y="210"/>
                  </a:lnTo>
                  <a:lnTo>
                    <a:pt x="3150" y="210"/>
                  </a:lnTo>
                  <a:lnTo>
                    <a:pt x="3150" y="210"/>
                  </a:lnTo>
                  <a:lnTo>
                    <a:pt x="3150" y="216"/>
                  </a:lnTo>
                  <a:lnTo>
                    <a:pt x="3150" y="216"/>
                  </a:lnTo>
                  <a:lnTo>
                    <a:pt x="3150" y="216"/>
                  </a:lnTo>
                  <a:lnTo>
                    <a:pt x="3156" y="216"/>
                  </a:lnTo>
                  <a:lnTo>
                    <a:pt x="3156" y="216"/>
                  </a:lnTo>
                  <a:lnTo>
                    <a:pt x="3156" y="216"/>
                  </a:lnTo>
                  <a:lnTo>
                    <a:pt x="3156" y="222"/>
                  </a:lnTo>
                  <a:lnTo>
                    <a:pt x="3156" y="222"/>
                  </a:lnTo>
                  <a:lnTo>
                    <a:pt x="3156" y="222"/>
                  </a:lnTo>
                  <a:lnTo>
                    <a:pt x="3162" y="222"/>
                  </a:lnTo>
                  <a:lnTo>
                    <a:pt x="3162" y="228"/>
                  </a:lnTo>
                  <a:lnTo>
                    <a:pt x="3162" y="228"/>
                  </a:lnTo>
                  <a:lnTo>
                    <a:pt x="3162" y="228"/>
                  </a:lnTo>
                  <a:lnTo>
                    <a:pt x="3162" y="234"/>
                  </a:lnTo>
                  <a:lnTo>
                    <a:pt x="3162" y="228"/>
                  </a:lnTo>
                  <a:lnTo>
                    <a:pt x="3162" y="228"/>
                  </a:lnTo>
                  <a:lnTo>
                    <a:pt x="3168" y="234"/>
                  </a:lnTo>
                  <a:lnTo>
                    <a:pt x="3168" y="234"/>
                  </a:lnTo>
                  <a:lnTo>
                    <a:pt x="3168" y="234"/>
                  </a:lnTo>
                  <a:lnTo>
                    <a:pt x="3168" y="234"/>
                  </a:lnTo>
                  <a:lnTo>
                    <a:pt x="3168" y="240"/>
                  </a:lnTo>
                  <a:lnTo>
                    <a:pt x="3168" y="240"/>
                  </a:lnTo>
                  <a:lnTo>
                    <a:pt x="3174" y="240"/>
                  </a:lnTo>
                  <a:lnTo>
                    <a:pt x="3174" y="240"/>
                  </a:lnTo>
                  <a:lnTo>
                    <a:pt x="3174" y="246"/>
                  </a:lnTo>
                  <a:lnTo>
                    <a:pt x="3174" y="246"/>
                  </a:lnTo>
                  <a:lnTo>
                    <a:pt x="3174" y="246"/>
                  </a:lnTo>
                  <a:lnTo>
                    <a:pt x="3174" y="246"/>
                  </a:lnTo>
                  <a:lnTo>
                    <a:pt x="3180" y="252"/>
                  </a:lnTo>
                  <a:lnTo>
                    <a:pt x="3180" y="252"/>
                  </a:lnTo>
                  <a:lnTo>
                    <a:pt x="3180" y="252"/>
                  </a:lnTo>
                  <a:lnTo>
                    <a:pt x="3180" y="252"/>
                  </a:lnTo>
                  <a:lnTo>
                    <a:pt x="3180" y="252"/>
                  </a:lnTo>
                  <a:lnTo>
                    <a:pt x="3180" y="258"/>
                  </a:lnTo>
                  <a:lnTo>
                    <a:pt x="3186" y="258"/>
                  </a:lnTo>
                  <a:lnTo>
                    <a:pt x="3186" y="258"/>
                  </a:lnTo>
                  <a:lnTo>
                    <a:pt x="3186" y="258"/>
                  </a:lnTo>
                  <a:lnTo>
                    <a:pt x="3186" y="258"/>
                  </a:lnTo>
                  <a:lnTo>
                    <a:pt x="3186" y="264"/>
                  </a:lnTo>
                  <a:lnTo>
                    <a:pt x="3186" y="264"/>
                  </a:lnTo>
                  <a:lnTo>
                    <a:pt x="3186" y="264"/>
                  </a:lnTo>
                  <a:lnTo>
                    <a:pt x="3192" y="264"/>
                  </a:lnTo>
                  <a:lnTo>
                    <a:pt x="3192" y="264"/>
                  </a:lnTo>
                  <a:lnTo>
                    <a:pt x="3192" y="270"/>
                  </a:lnTo>
                  <a:lnTo>
                    <a:pt x="3192" y="270"/>
                  </a:lnTo>
                  <a:lnTo>
                    <a:pt x="3300" y="264"/>
                  </a:lnTo>
                  <a:lnTo>
                    <a:pt x="3300" y="264"/>
                  </a:lnTo>
                  <a:lnTo>
                    <a:pt x="3300" y="264"/>
                  </a:lnTo>
                  <a:lnTo>
                    <a:pt x="3300" y="258"/>
                  </a:lnTo>
                  <a:lnTo>
                    <a:pt x="3306" y="258"/>
                  </a:lnTo>
                  <a:lnTo>
                    <a:pt x="3306" y="258"/>
                  </a:lnTo>
                  <a:lnTo>
                    <a:pt x="3306" y="258"/>
                  </a:lnTo>
                  <a:lnTo>
                    <a:pt x="3306" y="258"/>
                  </a:lnTo>
                  <a:lnTo>
                    <a:pt x="3306" y="252"/>
                  </a:lnTo>
                  <a:lnTo>
                    <a:pt x="3306" y="252"/>
                  </a:lnTo>
                  <a:lnTo>
                    <a:pt x="3312" y="252"/>
                  </a:lnTo>
                  <a:lnTo>
                    <a:pt x="3312" y="252"/>
                  </a:lnTo>
                  <a:lnTo>
                    <a:pt x="3312" y="252"/>
                  </a:lnTo>
                  <a:lnTo>
                    <a:pt x="3312" y="246"/>
                  </a:lnTo>
                  <a:lnTo>
                    <a:pt x="3312" y="246"/>
                  </a:lnTo>
                  <a:lnTo>
                    <a:pt x="3312" y="246"/>
                  </a:lnTo>
                  <a:lnTo>
                    <a:pt x="3318" y="246"/>
                  </a:lnTo>
                  <a:lnTo>
                    <a:pt x="3318" y="240"/>
                  </a:lnTo>
                  <a:lnTo>
                    <a:pt x="3318" y="240"/>
                  </a:lnTo>
                  <a:lnTo>
                    <a:pt x="3318" y="240"/>
                  </a:lnTo>
                  <a:lnTo>
                    <a:pt x="3318" y="240"/>
                  </a:lnTo>
                  <a:lnTo>
                    <a:pt x="3318" y="234"/>
                  </a:lnTo>
                  <a:lnTo>
                    <a:pt x="3324" y="234"/>
                  </a:lnTo>
                  <a:lnTo>
                    <a:pt x="3324" y="234"/>
                  </a:lnTo>
                  <a:lnTo>
                    <a:pt x="3324" y="234"/>
                  </a:lnTo>
                  <a:lnTo>
                    <a:pt x="3324" y="228"/>
                  </a:lnTo>
                  <a:lnTo>
                    <a:pt x="3324" y="228"/>
                  </a:lnTo>
                  <a:lnTo>
                    <a:pt x="3324" y="234"/>
                  </a:lnTo>
                  <a:lnTo>
                    <a:pt x="3324" y="228"/>
                  </a:lnTo>
                  <a:lnTo>
                    <a:pt x="3330" y="228"/>
                  </a:lnTo>
                  <a:lnTo>
                    <a:pt x="3330" y="228"/>
                  </a:lnTo>
                  <a:lnTo>
                    <a:pt x="3330" y="222"/>
                  </a:lnTo>
                  <a:lnTo>
                    <a:pt x="3330" y="222"/>
                  </a:lnTo>
                  <a:lnTo>
                    <a:pt x="3330" y="222"/>
                  </a:lnTo>
                  <a:lnTo>
                    <a:pt x="3330" y="222"/>
                  </a:lnTo>
                  <a:lnTo>
                    <a:pt x="3336" y="216"/>
                  </a:lnTo>
                  <a:lnTo>
                    <a:pt x="3336" y="216"/>
                  </a:lnTo>
                  <a:lnTo>
                    <a:pt x="3336" y="216"/>
                  </a:lnTo>
                  <a:lnTo>
                    <a:pt x="3336" y="216"/>
                  </a:lnTo>
                  <a:lnTo>
                    <a:pt x="3336" y="216"/>
                  </a:lnTo>
                  <a:lnTo>
                    <a:pt x="3336" y="216"/>
                  </a:lnTo>
                  <a:lnTo>
                    <a:pt x="3336" y="210"/>
                  </a:lnTo>
                  <a:lnTo>
                    <a:pt x="3342" y="210"/>
                  </a:lnTo>
                  <a:lnTo>
                    <a:pt x="3342" y="210"/>
                  </a:lnTo>
                  <a:lnTo>
                    <a:pt x="3342" y="210"/>
                  </a:lnTo>
                  <a:lnTo>
                    <a:pt x="3342" y="210"/>
                  </a:lnTo>
                  <a:lnTo>
                    <a:pt x="3342" y="210"/>
                  </a:lnTo>
                  <a:lnTo>
                    <a:pt x="3342" y="210"/>
                  </a:lnTo>
                  <a:lnTo>
                    <a:pt x="3348" y="210"/>
                  </a:lnTo>
                  <a:lnTo>
                    <a:pt x="3348" y="210"/>
                  </a:lnTo>
                  <a:lnTo>
                    <a:pt x="3348" y="210"/>
                  </a:lnTo>
                  <a:lnTo>
                    <a:pt x="3348" y="210"/>
                  </a:lnTo>
                  <a:lnTo>
                    <a:pt x="3348" y="210"/>
                  </a:lnTo>
                  <a:lnTo>
                    <a:pt x="3348" y="210"/>
                  </a:lnTo>
                  <a:lnTo>
                    <a:pt x="3354" y="210"/>
                  </a:lnTo>
                  <a:lnTo>
                    <a:pt x="3354" y="210"/>
                  </a:lnTo>
                  <a:lnTo>
                    <a:pt x="3354" y="210"/>
                  </a:lnTo>
                  <a:lnTo>
                    <a:pt x="3354" y="210"/>
                  </a:lnTo>
                  <a:lnTo>
                    <a:pt x="3354" y="210"/>
                  </a:lnTo>
                  <a:lnTo>
                    <a:pt x="3354" y="210"/>
                  </a:lnTo>
                  <a:lnTo>
                    <a:pt x="3360" y="216"/>
                  </a:lnTo>
                  <a:lnTo>
                    <a:pt x="3360" y="216"/>
                  </a:lnTo>
                  <a:lnTo>
                    <a:pt x="3360" y="216"/>
                  </a:lnTo>
                  <a:lnTo>
                    <a:pt x="3360" y="216"/>
                  </a:lnTo>
                  <a:lnTo>
                    <a:pt x="3360" y="216"/>
                  </a:lnTo>
                  <a:lnTo>
                    <a:pt x="3360" y="216"/>
                  </a:lnTo>
                  <a:lnTo>
                    <a:pt x="3366" y="222"/>
                  </a:lnTo>
                  <a:lnTo>
                    <a:pt x="3366" y="222"/>
                  </a:lnTo>
                  <a:lnTo>
                    <a:pt x="3366" y="222"/>
                  </a:lnTo>
                  <a:lnTo>
                    <a:pt x="3366" y="222"/>
                  </a:lnTo>
                  <a:lnTo>
                    <a:pt x="3366" y="228"/>
                  </a:lnTo>
                  <a:lnTo>
                    <a:pt x="3366" y="228"/>
                  </a:lnTo>
                  <a:lnTo>
                    <a:pt x="3372" y="228"/>
                  </a:lnTo>
                  <a:lnTo>
                    <a:pt x="3372" y="234"/>
                  </a:lnTo>
                  <a:lnTo>
                    <a:pt x="3372" y="228"/>
                  </a:lnTo>
                  <a:lnTo>
                    <a:pt x="3372" y="228"/>
                  </a:lnTo>
                  <a:lnTo>
                    <a:pt x="3372" y="234"/>
                  </a:lnTo>
                  <a:lnTo>
                    <a:pt x="3372" y="234"/>
                  </a:lnTo>
                  <a:lnTo>
                    <a:pt x="3372" y="234"/>
                  </a:lnTo>
                  <a:lnTo>
                    <a:pt x="3378" y="234"/>
                  </a:lnTo>
                  <a:lnTo>
                    <a:pt x="3378" y="240"/>
                  </a:lnTo>
                  <a:lnTo>
                    <a:pt x="3378" y="240"/>
                  </a:lnTo>
                  <a:lnTo>
                    <a:pt x="3378" y="240"/>
                  </a:lnTo>
                  <a:lnTo>
                    <a:pt x="3378" y="240"/>
                  </a:lnTo>
                  <a:lnTo>
                    <a:pt x="3378" y="246"/>
                  </a:lnTo>
                  <a:lnTo>
                    <a:pt x="3384" y="246"/>
                  </a:lnTo>
                  <a:lnTo>
                    <a:pt x="3384" y="246"/>
                  </a:lnTo>
                  <a:lnTo>
                    <a:pt x="3384" y="246"/>
                  </a:lnTo>
                  <a:lnTo>
                    <a:pt x="3384" y="252"/>
                  </a:lnTo>
                  <a:lnTo>
                    <a:pt x="3384" y="252"/>
                  </a:lnTo>
                  <a:lnTo>
                    <a:pt x="3384" y="252"/>
                  </a:lnTo>
                  <a:lnTo>
                    <a:pt x="3390" y="252"/>
                  </a:lnTo>
                  <a:lnTo>
                    <a:pt x="3390" y="252"/>
                  </a:lnTo>
                  <a:lnTo>
                    <a:pt x="3390" y="258"/>
                  </a:lnTo>
                  <a:lnTo>
                    <a:pt x="3390" y="258"/>
                  </a:lnTo>
                  <a:lnTo>
                    <a:pt x="3390" y="258"/>
                  </a:lnTo>
                  <a:lnTo>
                    <a:pt x="3390" y="258"/>
                  </a:lnTo>
                  <a:lnTo>
                    <a:pt x="3390" y="258"/>
                  </a:lnTo>
                  <a:lnTo>
                    <a:pt x="3396" y="264"/>
                  </a:lnTo>
                  <a:lnTo>
                    <a:pt x="3396" y="264"/>
                  </a:lnTo>
                  <a:lnTo>
                    <a:pt x="3396" y="264"/>
                  </a:lnTo>
                  <a:lnTo>
                    <a:pt x="3396" y="264"/>
                  </a:lnTo>
                  <a:lnTo>
                    <a:pt x="3396" y="264"/>
                  </a:lnTo>
                  <a:lnTo>
                    <a:pt x="3396" y="270"/>
                  </a:lnTo>
                  <a:lnTo>
                    <a:pt x="3396" y="270"/>
                  </a:lnTo>
                  <a:lnTo>
                    <a:pt x="3510" y="264"/>
                  </a:lnTo>
                  <a:lnTo>
                    <a:pt x="3510" y="264"/>
                  </a:lnTo>
                  <a:lnTo>
                    <a:pt x="3510" y="264"/>
                  </a:lnTo>
                  <a:lnTo>
                    <a:pt x="3510" y="258"/>
                  </a:lnTo>
                  <a:lnTo>
                    <a:pt x="3510" y="258"/>
                  </a:lnTo>
                  <a:lnTo>
                    <a:pt x="3510" y="258"/>
                  </a:lnTo>
                  <a:lnTo>
                    <a:pt x="3510" y="258"/>
                  </a:lnTo>
                  <a:lnTo>
                    <a:pt x="3516" y="258"/>
                  </a:lnTo>
                  <a:lnTo>
                    <a:pt x="3516" y="252"/>
                  </a:lnTo>
                  <a:lnTo>
                    <a:pt x="3516" y="252"/>
                  </a:lnTo>
                  <a:lnTo>
                    <a:pt x="3516" y="252"/>
                  </a:lnTo>
                  <a:lnTo>
                    <a:pt x="3516" y="252"/>
                  </a:lnTo>
                  <a:lnTo>
                    <a:pt x="3516" y="252"/>
                  </a:lnTo>
                  <a:lnTo>
                    <a:pt x="3522" y="246"/>
                  </a:lnTo>
                  <a:lnTo>
                    <a:pt x="3522" y="246"/>
                  </a:lnTo>
                  <a:lnTo>
                    <a:pt x="3522" y="246"/>
                  </a:lnTo>
                  <a:lnTo>
                    <a:pt x="3522" y="246"/>
                  </a:lnTo>
                  <a:lnTo>
                    <a:pt x="3522" y="240"/>
                  </a:lnTo>
                  <a:lnTo>
                    <a:pt x="3522" y="240"/>
                  </a:lnTo>
                  <a:lnTo>
                    <a:pt x="3528" y="240"/>
                  </a:lnTo>
                  <a:lnTo>
                    <a:pt x="3528" y="240"/>
                  </a:lnTo>
                  <a:lnTo>
                    <a:pt x="3528" y="234"/>
                  </a:lnTo>
                  <a:lnTo>
                    <a:pt x="3528" y="234"/>
                  </a:lnTo>
                  <a:lnTo>
                    <a:pt x="3528" y="234"/>
                  </a:lnTo>
                  <a:lnTo>
                    <a:pt x="3528" y="234"/>
                  </a:lnTo>
                  <a:lnTo>
                    <a:pt x="3534" y="228"/>
                  </a:lnTo>
                  <a:lnTo>
                    <a:pt x="3534" y="228"/>
                  </a:lnTo>
                  <a:lnTo>
                    <a:pt x="3534" y="234"/>
                  </a:lnTo>
                  <a:lnTo>
                    <a:pt x="3534" y="228"/>
                  </a:lnTo>
                  <a:lnTo>
                    <a:pt x="3534" y="228"/>
                  </a:lnTo>
                  <a:lnTo>
                    <a:pt x="3534" y="228"/>
                  </a:lnTo>
                  <a:lnTo>
                    <a:pt x="3534" y="222"/>
                  </a:lnTo>
                  <a:lnTo>
                    <a:pt x="3534" y="222"/>
                  </a:lnTo>
                  <a:lnTo>
                    <a:pt x="3540" y="222"/>
                  </a:lnTo>
                  <a:lnTo>
                    <a:pt x="3540" y="222"/>
                  </a:lnTo>
                  <a:lnTo>
                    <a:pt x="3540" y="216"/>
                  </a:lnTo>
                  <a:lnTo>
                    <a:pt x="3540" y="216"/>
                  </a:lnTo>
                  <a:lnTo>
                    <a:pt x="3540" y="216"/>
                  </a:lnTo>
                  <a:lnTo>
                    <a:pt x="3540" y="216"/>
                  </a:lnTo>
                  <a:lnTo>
                    <a:pt x="3546" y="216"/>
                  </a:lnTo>
                  <a:lnTo>
                    <a:pt x="3546" y="216"/>
                  </a:lnTo>
                  <a:lnTo>
                    <a:pt x="3546" y="210"/>
                  </a:lnTo>
                  <a:lnTo>
                    <a:pt x="3546" y="210"/>
                  </a:lnTo>
                  <a:lnTo>
                    <a:pt x="3546" y="210"/>
                  </a:lnTo>
                  <a:lnTo>
                    <a:pt x="3546" y="210"/>
                  </a:lnTo>
                  <a:lnTo>
                    <a:pt x="3552" y="210"/>
                  </a:lnTo>
                  <a:lnTo>
                    <a:pt x="3552" y="210"/>
                  </a:lnTo>
                  <a:lnTo>
                    <a:pt x="3552" y="210"/>
                  </a:lnTo>
                  <a:lnTo>
                    <a:pt x="3552" y="210"/>
                  </a:lnTo>
                  <a:lnTo>
                    <a:pt x="3552" y="210"/>
                  </a:lnTo>
                  <a:lnTo>
                    <a:pt x="3552" y="210"/>
                  </a:lnTo>
                  <a:lnTo>
                    <a:pt x="3558" y="210"/>
                  </a:lnTo>
                  <a:lnTo>
                    <a:pt x="3558" y="210"/>
                  </a:lnTo>
                  <a:lnTo>
                    <a:pt x="3558" y="210"/>
                  </a:lnTo>
                  <a:lnTo>
                    <a:pt x="3558" y="210"/>
                  </a:lnTo>
                  <a:lnTo>
                    <a:pt x="3558" y="210"/>
                  </a:lnTo>
                  <a:lnTo>
                    <a:pt x="3558" y="210"/>
                  </a:lnTo>
                  <a:lnTo>
                    <a:pt x="3564" y="210"/>
                  </a:lnTo>
                  <a:lnTo>
                    <a:pt x="3564" y="210"/>
                  </a:lnTo>
                  <a:lnTo>
                    <a:pt x="3564" y="210"/>
                  </a:lnTo>
                  <a:lnTo>
                    <a:pt x="3564" y="216"/>
                  </a:lnTo>
                  <a:lnTo>
                    <a:pt x="3564" y="216"/>
                  </a:lnTo>
                  <a:lnTo>
                    <a:pt x="3564" y="216"/>
                  </a:lnTo>
                  <a:lnTo>
                    <a:pt x="3570" y="216"/>
                  </a:lnTo>
                  <a:lnTo>
                    <a:pt x="3570" y="216"/>
                  </a:lnTo>
                  <a:lnTo>
                    <a:pt x="3570" y="216"/>
                  </a:lnTo>
                  <a:lnTo>
                    <a:pt x="3570" y="222"/>
                  </a:lnTo>
                  <a:lnTo>
                    <a:pt x="3570" y="222"/>
                  </a:lnTo>
                  <a:lnTo>
                    <a:pt x="3570" y="222"/>
                  </a:lnTo>
                  <a:lnTo>
                    <a:pt x="3576" y="222"/>
                  </a:lnTo>
                  <a:lnTo>
                    <a:pt x="3576" y="228"/>
                  </a:lnTo>
                  <a:lnTo>
                    <a:pt x="3576" y="228"/>
                  </a:lnTo>
                  <a:lnTo>
                    <a:pt x="3576" y="228"/>
                  </a:lnTo>
                  <a:lnTo>
                    <a:pt x="3576" y="234"/>
                  </a:lnTo>
                  <a:lnTo>
                    <a:pt x="3576" y="228"/>
                  </a:lnTo>
                  <a:lnTo>
                    <a:pt x="3576" y="228"/>
                  </a:lnTo>
                  <a:lnTo>
                    <a:pt x="3582" y="234"/>
                  </a:lnTo>
                  <a:lnTo>
                    <a:pt x="3582" y="234"/>
                  </a:lnTo>
                  <a:lnTo>
                    <a:pt x="3582" y="234"/>
                  </a:lnTo>
                  <a:lnTo>
                    <a:pt x="3582" y="234"/>
                  </a:lnTo>
                  <a:lnTo>
                    <a:pt x="3582" y="240"/>
                  </a:lnTo>
                  <a:lnTo>
                    <a:pt x="3582" y="240"/>
                  </a:lnTo>
                  <a:lnTo>
                    <a:pt x="3588" y="240"/>
                  </a:lnTo>
                  <a:lnTo>
                    <a:pt x="3588" y="240"/>
                  </a:lnTo>
                  <a:lnTo>
                    <a:pt x="3588" y="246"/>
                  </a:lnTo>
                  <a:lnTo>
                    <a:pt x="3588" y="246"/>
                  </a:lnTo>
                  <a:lnTo>
                    <a:pt x="3588" y="246"/>
                  </a:lnTo>
                  <a:lnTo>
                    <a:pt x="3588" y="246"/>
                  </a:lnTo>
                  <a:lnTo>
                    <a:pt x="3594" y="252"/>
                  </a:lnTo>
                  <a:lnTo>
                    <a:pt x="3594" y="252"/>
                  </a:lnTo>
                  <a:lnTo>
                    <a:pt x="3594" y="252"/>
                  </a:lnTo>
                  <a:lnTo>
                    <a:pt x="3594" y="252"/>
                  </a:lnTo>
                  <a:lnTo>
                    <a:pt x="3594" y="252"/>
                  </a:lnTo>
                  <a:lnTo>
                    <a:pt x="3594" y="258"/>
                  </a:lnTo>
                  <a:lnTo>
                    <a:pt x="3594" y="258"/>
                  </a:lnTo>
                  <a:lnTo>
                    <a:pt x="3600" y="258"/>
                  </a:lnTo>
                  <a:lnTo>
                    <a:pt x="3600" y="258"/>
                  </a:lnTo>
                  <a:lnTo>
                    <a:pt x="3600" y="258"/>
                  </a:lnTo>
                  <a:lnTo>
                    <a:pt x="3600" y="264"/>
                  </a:lnTo>
                  <a:lnTo>
                    <a:pt x="3600" y="264"/>
                  </a:lnTo>
                  <a:lnTo>
                    <a:pt x="3600" y="264"/>
                  </a:lnTo>
                  <a:lnTo>
                    <a:pt x="3606" y="264"/>
                  </a:lnTo>
                  <a:lnTo>
                    <a:pt x="3606" y="264"/>
                  </a:lnTo>
                  <a:lnTo>
                    <a:pt x="3606" y="270"/>
                  </a:lnTo>
                  <a:lnTo>
                    <a:pt x="3606" y="270"/>
                  </a:lnTo>
                  <a:lnTo>
                    <a:pt x="3714" y="264"/>
                  </a:lnTo>
                  <a:lnTo>
                    <a:pt x="3714" y="264"/>
                  </a:lnTo>
                  <a:lnTo>
                    <a:pt x="3714" y="264"/>
                  </a:lnTo>
                  <a:lnTo>
                    <a:pt x="3714" y="258"/>
                  </a:lnTo>
                  <a:lnTo>
                    <a:pt x="3720" y="258"/>
                  </a:lnTo>
                  <a:lnTo>
                    <a:pt x="3720" y="258"/>
                  </a:lnTo>
                  <a:lnTo>
                    <a:pt x="3720" y="258"/>
                  </a:lnTo>
                  <a:lnTo>
                    <a:pt x="3720" y="258"/>
                  </a:lnTo>
                  <a:lnTo>
                    <a:pt x="3720" y="252"/>
                  </a:lnTo>
                  <a:lnTo>
                    <a:pt x="3720" y="252"/>
                  </a:lnTo>
                  <a:lnTo>
                    <a:pt x="3726" y="252"/>
                  </a:lnTo>
                  <a:lnTo>
                    <a:pt x="3726" y="252"/>
                  </a:lnTo>
                  <a:lnTo>
                    <a:pt x="3726" y="252"/>
                  </a:lnTo>
                  <a:lnTo>
                    <a:pt x="3726" y="246"/>
                  </a:lnTo>
                  <a:lnTo>
                    <a:pt x="3726" y="246"/>
                  </a:lnTo>
                  <a:lnTo>
                    <a:pt x="3726" y="246"/>
                  </a:lnTo>
                  <a:lnTo>
                    <a:pt x="3732" y="246"/>
                  </a:lnTo>
                  <a:lnTo>
                    <a:pt x="3732" y="240"/>
                  </a:lnTo>
                  <a:lnTo>
                    <a:pt x="3732" y="240"/>
                  </a:lnTo>
                  <a:lnTo>
                    <a:pt x="3732" y="240"/>
                  </a:lnTo>
                  <a:lnTo>
                    <a:pt x="3732" y="240"/>
                  </a:lnTo>
                  <a:lnTo>
                    <a:pt x="3732" y="234"/>
                  </a:lnTo>
                  <a:lnTo>
                    <a:pt x="3738" y="234"/>
                  </a:lnTo>
                  <a:lnTo>
                    <a:pt x="3738" y="234"/>
                  </a:lnTo>
                  <a:lnTo>
                    <a:pt x="3738" y="234"/>
                  </a:lnTo>
                  <a:lnTo>
                    <a:pt x="3738" y="228"/>
                  </a:lnTo>
                  <a:lnTo>
                    <a:pt x="3738" y="228"/>
                  </a:lnTo>
                  <a:lnTo>
                    <a:pt x="3738" y="234"/>
                  </a:lnTo>
                  <a:lnTo>
                    <a:pt x="3738" y="228"/>
                  </a:lnTo>
                  <a:lnTo>
                    <a:pt x="3738" y="228"/>
                  </a:lnTo>
                  <a:lnTo>
                    <a:pt x="3744" y="228"/>
                  </a:lnTo>
                  <a:lnTo>
                    <a:pt x="3744" y="222"/>
                  </a:lnTo>
                  <a:lnTo>
                    <a:pt x="3744" y="222"/>
                  </a:lnTo>
                  <a:lnTo>
                    <a:pt x="3744" y="222"/>
                  </a:lnTo>
                  <a:lnTo>
                    <a:pt x="3744" y="222"/>
                  </a:lnTo>
                  <a:lnTo>
                    <a:pt x="3744" y="216"/>
                  </a:lnTo>
                  <a:lnTo>
                    <a:pt x="3750" y="216"/>
                  </a:lnTo>
                  <a:lnTo>
                    <a:pt x="3750" y="216"/>
                  </a:lnTo>
                  <a:lnTo>
                    <a:pt x="3750" y="216"/>
                  </a:lnTo>
                  <a:lnTo>
                    <a:pt x="3750" y="216"/>
                  </a:lnTo>
                  <a:lnTo>
                    <a:pt x="3750" y="216"/>
                  </a:lnTo>
                  <a:lnTo>
                    <a:pt x="3750" y="210"/>
                  </a:lnTo>
                  <a:lnTo>
                    <a:pt x="3756" y="210"/>
                  </a:lnTo>
                  <a:lnTo>
                    <a:pt x="3756" y="210"/>
                  </a:lnTo>
                  <a:lnTo>
                    <a:pt x="3756" y="210"/>
                  </a:lnTo>
                  <a:lnTo>
                    <a:pt x="3756" y="210"/>
                  </a:lnTo>
                  <a:lnTo>
                    <a:pt x="3756" y="210"/>
                  </a:lnTo>
                  <a:lnTo>
                    <a:pt x="3756" y="210"/>
                  </a:lnTo>
                  <a:lnTo>
                    <a:pt x="3762" y="210"/>
                  </a:lnTo>
                  <a:lnTo>
                    <a:pt x="3762" y="210"/>
                  </a:lnTo>
                  <a:lnTo>
                    <a:pt x="3762" y="210"/>
                  </a:lnTo>
                  <a:lnTo>
                    <a:pt x="3762" y="210"/>
                  </a:lnTo>
                  <a:lnTo>
                    <a:pt x="3762" y="210"/>
                  </a:lnTo>
                  <a:lnTo>
                    <a:pt x="3762" y="210"/>
                  </a:lnTo>
                  <a:lnTo>
                    <a:pt x="3768" y="210"/>
                  </a:lnTo>
                  <a:lnTo>
                    <a:pt x="3768" y="210"/>
                  </a:lnTo>
                  <a:lnTo>
                    <a:pt x="3768" y="210"/>
                  </a:lnTo>
                  <a:lnTo>
                    <a:pt x="3768" y="210"/>
                  </a:lnTo>
                  <a:lnTo>
                    <a:pt x="3768" y="210"/>
                  </a:lnTo>
                  <a:lnTo>
                    <a:pt x="3768" y="210"/>
                  </a:lnTo>
                  <a:lnTo>
                    <a:pt x="3774" y="216"/>
                  </a:lnTo>
                  <a:lnTo>
                    <a:pt x="3774" y="216"/>
                  </a:lnTo>
                  <a:lnTo>
                    <a:pt x="3774" y="216"/>
                  </a:lnTo>
                  <a:lnTo>
                    <a:pt x="3774" y="216"/>
                  </a:lnTo>
                  <a:lnTo>
                    <a:pt x="3774" y="216"/>
                  </a:lnTo>
                  <a:lnTo>
                    <a:pt x="3774" y="216"/>
                  </a:lnTo>
                  <a:lnTo>
                    <a:pt x="3780" y="222"/>
                  </a:lnTo>
                  <a:lnTo>
                    <a:pt x="3780" y="222"/>
                  </a:lnTo>
                  <a:lnTo>
                    <a:pt x="3780" y="222"/>
                  </a:lnTo>
                  <a:lnTo>
                    <a:pt x="3780" y="222"/>
                  </a:lnTo>
                  <a:lnTo>
                    <a:pt x="3780" y="228"/>
                  </a:lnTo>
                  <a:lnTo>
                    <a:pt x="3780" y="228"/>
                  </a:lnTo>
                  <a:lnTo>
                    <a:pt x="3786" y="228"/>
                  </a:lnTo>
                  <a:lnTo>
                    <a:pt x="3786" y="234"/>
                  </a:lnTo>
                  <a:lnTo>
                    <a:pt x="3786" y="228"/>
                  </a:lnTo>
                  <a:lnTo>
                    <a:pt x="3786" y="228"/>
                  </a:lnTo>
                  <a:lnTo>
                    <a:pt x="3786" y="234"/>
                  </a:lnTo>
                  <a:lnTo>
                    <a:pt x="3786" y="234"/>
                  </a:lnTo>
                  <a:lnTo>
                    <a:pt x="3786" y="234"/>
                  </a:lnTo>
                  <a:lnTo>
                    <a:pt x="3792" y="234"/>
                  </a:lnTo>
                  <a:lnTo>
                    <a:pt x="3792" y="240"/>
                  </a:lnTo>
                  <a:lnTo>
                    <a:pt x="3792" y="240"/>
                  </a:lnTo>
                  <a:lnTo>
                    <a:pt x="3792" y="240"/>
                  </a:lnTo>
                  <a:lnTo>
                    <a:pt x="3792" y="240"/>
                  </a:lnTo>
                  <a:lnTo>
                    <a:pt x="3792" y="246"/>
                  </a:lnTo>
                  <a:lnTo>
                    <a:pt x="3792" y="246"/>
                  </a:lnTo>
                  <a:lnTo>
                    <a:pt x="3798" y="246"/>
                  </a:lnTo>
                  <a:lnTo>
                    <a:pt x="3798" y="246"/>
                  </a:lnTo>
                  <a:lnTo>
                    <a:pt x="3798" y="252"/>
                  </a:lnTo>
                  <a:lnTo>
                    <a:pt x="3798" y="252"/>
                  </a:lnTo>
                  <a:lnTo>
                    <a:pt x="3798" y="252"/>
                  </a:lnTo>
                  <a:lnTo>
                    <a:pt x="3798" y="252"/>
                  </a:lnTo>
                  <a:lnTo>
                    <a:pt x="3804" y="252"/>
                  </a:lnTo>
                  <a:lnTo>
                    <a:pt x="3804" y="258"/>
                  </a:lnTo>
                  <a:lnTo>
                    <a:pt x="3804" y="258"/>
                  </a:lnTo>
                  <a:lnTo>
                    <a:pt x="3804" y="258"/>
                  </a:lnTo>
                  <a:lnTo>
                    <a:pt x="3804" y="258"/>
                  </a:lnTo>
                  <a:lnTo>
                    <a:pt x="3804" y="258"/>
                  </a:lnTo>
                  <a:lnTo>
                    <a:pt x="3810" y="264"/>
                  </a:lnTo>
                  <a:lnTo>
                    <a:pt x="3810" y="264"/>
                  </a:lnTo>
                  <a:lnTo>
                    <a:pt x="3810" y="264"/>
                  </a:lnTo>
                  <a:lnTo>
                    <a:pt x="3810" y="264"/>
                  </a:lnTo>
                  <a:lnTo>
                    <a:pt x="3810" y="264"/>
                  </a:lnTo>
                  <a:lnTo>
                    <a:pt x="3810" y="270"/>
                  </a:lnTo>
                  <a:lnTo>
                    <a:pt x="3810" y="270"/>
                  </a:lnTo>
                  <a:lnTo>
                    <a:pt x="3924" y="264"/>
                  </a:lnTo>
                  <a:lnTo>
                    <a:pt x="3924" y="264"/>
                  </a:lnTo>
                  <a:lnTo>
                    <a:pt x="3924" y="264"/>
                  </a:lnTo>
                  <a:lnTo>
                    <a:pt x="3924" y="258"/>
                  </a:lnTo>
                  <a:lnTo>
                    <a:pt x="3924" y="258"/>
                  </a:lnTo>
                  <a:lnTo>
                    <a:pt x="3924" y="258"/>
                  </a:lnTo>
                  <a:lnTo>
                    <a:pt x="3924" y="258"/>
                  </a:lnTo>
                  <a:lnTo>
                    <a:pt x="3930" y="258"/>
                  </a:lnTo>
                  <a:lnTo>
                    <a:pt x="3930" y="252"/>
                  </a:lnTo>
                  <a:lnTo>
                    <a:pt x="3930" y="252"/>
                  </a:lnTo>
                  <a:lnTo>
                    <a:pt x="3930" y="252"/>
                  </a:lnTo>
                  <a:lnTo>
                    <a:pt x="3930" y="252"/>
                  </a:lnTo>
                  <a:lnTo>
                    <a:pt x="3930" y="252"/>
                  </a:lnTo>
                  <a:lnTo>
                    <a:pt x="3936" y="246"/>
                  </a:lnTo>
                  <a:lnTo>
                    <a:pt x="3936" y="246"/>
                  </a:lnTo>
                  <a:lnTo>
                    <a:pt x="3936" y="246"/>
                  </a:lnTo>
                  <a:lnTo>
                    <a:pt x="3936" y="246"/>
                  </a:lnTo>
                  <a:lnTo>
                    <a:pt x="3936" y="240"/>
                  </a:lnTo>
                  <a:lnTo>
                    <a:pt x="3936" y="240"/>
                  </a:lnTo>
                  <a:lnTo>
                    <a:pt x="3942" y="240"/>
                  </a:lnTo>
                  <a:lnTo>
                    <a:pt x="3942" y="240"/>
                  </a:lnTo>
                  <a:lnTo>
                    <a:pt x="3942" y="234"/>
                  </a:lnTo>
                  <a:lnTo>
                    <a:pt x="3942" y="234"/>
                  </a:lnTo>
                  <a:lnTo>
                    <a:pt x="3942" y="234"/>
                  </a:lnTo>
                  <a:lnTo>
                    <a:pt x="3942" y="234"/>
                  </a:lnTo>
                  <a:lnTo>
                    <a:pt x="3942" y="228"/>
                  </a:lnTo>
                  <a:lnTo>
                    <a:pt x="3942" y="228"/>
                  </a:lnTo>
                  <a:lnTo>
                    <a:pt x="3948" y="234"/>
                  </a:lnTo>
                  <a:lnTo>
                    <a:pt x="3948" y="228"/>
                  </a:lnTo>
                  <a:lnTo>
                    <a:pt x="3948" y="228"/>
                  </a:lnTo>
                  <a:lnTo>
                    <a:pt x="3948" y="228"/>
                  </a:lnTo>
                  <a:lnTo>
                    <a:pt x="3948" y="222"/>
                  </a:lnTo>
                  <a:lnTo>
                    <a:pt x="3948" y="222"/>
                  </a:lnTo>
                  <a:lnTo>
                    <a:pt x="3954" y="222"/>
                  </a:lnTo>
                  <a:lnTo>
                    <a:pt x="3954" y="222"/>
                  </a:lnTo>
                  <a:lnTo>
                    <a:pt x="3954" y="216"/>
                  </a:lnTo>
                  <a:lnTo>
                    <a:pt x="3954" y="216"/>
                  </a:lnTo>
                  <a:lnTo>
                    <a:pt x="3954" y="216"/>
                  </a:lnTo>
                  <a:lnTo>
                    <a:pt x="3954" y="216"/>
                  </a:lnTo>
                  <a:lnTo>
                    <a:pt x="3960" y="216"/>
                  </a:lnTo>
                  <a:lnTo>
                    <a:pt x="3960" y="210"/>
                  </a:lnTo>
                  <a:lnTo>
                    <a:pt x="3960" y="210"/>
                  </a:lnTo>
                  <a:lnTo>
                    <a:pt x="3960" y="210"/>
                  </a:lnTo>
                  <a:lnTo>
                    <a:pt x="3960" y="210"/>
                  </a:lnTo>
                  <a:lnTo>
                    <a:pt x="3960" y="210"/>
                  </a:lnTo>
                  <a:lnTo>
                    <a:pt x="3966" y="210"/>
                  </a:lnTo>
                  <a:lnTo>
                    <a:pt x="3966" y="210"/>
                  </a:lnTo>
                  <a:lnTo>
                    <a:pt x="3966" y="210"/>
                  </a:lnTo>
                  <a:lnTo>
                    <a:pt x="3966" y="210"/>
                  </a:lnTo>
                  <a:lnTo>
                    <a:pt x="3966" y="210"/>
                  </a:lnTo>
                  <a:lnTo>
                    <a:pt x="3966" y="210"/>
                  </a:lnTo>
                  <a:lnTo>
                    <a:pt x="3972" y="210"/>
                  </a:lnTo>
                  <a:lnTo>
                    <a:pt x="3972" y="210"/>
                  </a:lnTo>
                  <a:lnTo>
                    <a:pt x="3972" y="210"/>
                  </a:lnTo>
                  <a:lnTo>
                    <a:pt x="3972" y="210"/>
                  </a:lnTo>
                  <a:lnTo>
                    <a:pt x="3972" y="210"/>
                  </a:lnTo>
                  <a:lnTo>
                    <a:pt x="3972" y="210"/>
                  </a:lnTo>
                  <a:lnTo>
                    <a:pt x="3978" y="210"/>
                  </a:lnTo>
                  <a:lnTo>
                    <a:pt x="3978" y="210"/>
                  </a:lnTo>
                  <a:lnTo>
                    <a:pt x="3978" y="210"/>
                  </a:lnTo>
                  <a:lnTo>
                    <a:pt x="3978" y="210"/>
                  </a:lnTo>
                  <a:lnTo>
                    <a:pt x="3978" y="210"/>
                  </a:lnTo>
                  <a:lnTo>
                    <a:pt x="3978" y="210"/>
                  </a:lnTo>
                  <a:lnTo>
                    <a:pt x="3984" y="216"/>
                  </a:lnTo>
                  <a:lnTo>
                    <a:pt x="3984" y="216"/>
                  </a:lnTo>
                  <a:lnTo>
                    <a:pt x="3984" y="216"/>
                  </a:lnTo>
                  <a:lnTo>
                    <a:pt x="3984" y="216"/>
                  </a:lnTo>
                  <a:lnTo>
                    <a:pt x="3984" y="216"/>
                  </a:lnTo>
                  <a:lnTo>
                    <a:pt x="3984" y="222"/>
                  </a:lnTo>
                  <a:lnTo>
                    <a:pt x="3990" y="222"/>
                  </a:lnTo>
                  <a:lnTo>
                    <a:pt x="3990" y="222"/>
                  </a:lnTo>
                  <a:lnTo>
                    <a:pt x="3990" y="222"/>
                  </a:lnTo>
                  <a:lnTo>
                    <a:pt x="3990" y="228"/>
                  </a:lnTo>
                  <a:lnTo>
                    <a:pt x="3990" y="228"/>
                  </a:lnTo>
                  <a:lnTo>
                    <a:pt x="3990" y="228"/>
                  </a:lnTo>
                  <a:lnTo>
                    <a:pt x="3990" y="228"/>
                  </a:lnTo>
                  <a:lnTo>
                    <a:pt x="3996" y="228"/>
                  </a:lnTo>
                  <a:lnTo>
                    <a:pt x="3996" y="228"/>
                  </a:lnTo>
                  <a:lnTo>
                    <a:pt x="3996" y="228"/>
                  </a:lnTo>
                  <a:lnTo>
                    <a:pt x="3996" y="234"/>
                  </a:lnTo>
                  <a:lnTo>
                    <a:pt x="3996" y="234"/>
                  </a:lnTo>
                  <a:lnTo>
                    <a:pt x="3996" y="234"/>
                  </a:lnTo>
                  <a:lnTo>
                    <a:pt x="3996" y="234"/>
                  </a:lnTo>
                  <a:lnTo>
                    <a:pt x="4002" y="234"/>
                  </a:lnTo>
                  <a:lnTo>
                    <a:pt x="4002" y="240"/>
                  </a:lnTo>
                  <a:lnTo>
                    <a:pt x="4002" y="240"/>
                  </a:lnTo>
                  <a:lnTo>
                    <a:pt x="4002" y="240"/>
                  </a:lnTo>
                  <a:lnTo>
                    <a:pt x="4002" y="240"/>
                  </a:lnTo>
                  <a:lnTo>
                    <a:pt x="4002" y="240"/>
                  </a:lnTo>
                  <a:lnTo>
                    <a:pt x="4008" y="246"/>
                  </a:lnTo>
                  <a:lnTo>
                    <a:pt x="4008" y="246"/>
                  </a:lnTo>
                  <a:lnTo>
                    <a:pt x="4008" y="246"/>
                  </a:lnTo>
                  <a:lnTo>
                    <a:pt x="4008" y="246"/>
                  </a:lnTo>
                  <a:lnTo>
                    <a:pt x="4008" y="246"/>
                  </a:lnTo>
                  <a:lnTo>
                    <a:pt x="4008" y="246"/>
                  </a:lnTo>
                  <a:lnTo>
                    <a:pt x="4014" y="252"/>
                  </a:lnTo>
                  <a:lnTo>
                    <a:pt x="4014" y="252"/>
                  </a:lnTo>
                  <a:lnTo>
                    <a:pt x="4014" y="252"/>
                  </a:lnTo>
                  <a:lnTo>
                    <a:pt x="4014" y="252"/>
                  </a:lnTo>
                  <a:lnTo>
                    <a:pt x="4014" y="252"/>
                  </a:lnTo>
                  <a:lnTo>
                    <a:pt x="4014" y="252"/>
                  </a:lnTo>
                  <a:lnTo>
                    <a:pt x="4020" y="258"/>
                  </a:lnTo>
                  <a:lnTo>
                    <a:pt x="4020" y="258"/>
                  </a:lnTo>
                  <a:lnTo>
                    <a:pt x="4020" y="258"/>
                  </a:lnTo>
                  <a:lnTo>
                    <a:pt x="4020" y="258"/>
                  </a:lnTo>
                  <a:lnTo>
                    <a:pt x="4020" y="258"/>
                  </a:lnTo>
                  <a:lnTo>
                    <a:pt x="4020" y="258"/>
                  </a:lnTo>
                  <a:lnTo>
                    <a:pt x="4020" y="258"/>
                  </a:lnTo>
                  <a:lnTo>
                    <a:pt x="4026" y="264"/>
                  </a:lnTo>
                  <a:lnTo>
                    <a:pt x="4026" y="264"/>
                  </a:lnTo>
                  <a:lnTo>
                    <a:pt x="4026" y="264"/>
                  </a:lnTo>
                  <a:lnTo>
                    <a:pt x="4026" y="264"/>
                  </a:lnTo>
                  <a:lnTo>
                    <a:pt x="4026" y="264"/>
                  </a:lnTo>
                  <a:lnTo>
                    <a:pt x="4026" y="264"/>
                  </a:lnTo>
                  <a:lnTo>
                    <a:pt x="4032" y="264"/>
                  </a:lnTo>
                  <a:lnTo>
                    <a:pt x="4032" y="264"/>
                  </a:lnTo>
                  <a:lnTo>
                    <a:pt x="4032" y="270"/>
                  </a:lnTo>
                  <a:lnTo>
                    <a:pt x="4032" y="270"/>
                  </a:lnTo>
                  <a:lnTo>
                    <a:pt x="4032" y="270"/>
                  </a:lnTo>
                  <a:lnTo>
                    <a:pt x="4032" y="270"/>
                  </a:lnTo>
                  <a:lnTo>
                    <a:pt x="4038" y="270"/>
                  </a:lnTo>
                  <a:lnTo>
                    <a:pt x="4038" y="270"/>
                  </a:lnTo>
                  <a:lnTo>
                    <a:pt x="4038" y="270"/>
                  </a:lnTo>
                  <a:lnTo>
                    <a:pt x="4038" y="270"/>
                  </a:lnTo>
                  <a:lnTo>
                    <a:pt x="4038" y="270"/>
                  </a:lnTo>
                  <a:lnTo>
                    <a:pt x="4038" y="270"/>
                  </a:lnTo>
                  <a:lnTo>
                    <a:pt x="4044" y="270"/>
                  </a:lnTo>
                  <a:lnTo>
                    <a:pt x="4044" y="276"/>
                  </a:lnTo>
                  <a:lnTo>
                    <a:pt x="4044" y="276"/>
                  </a:lnTo>
                  <a:lnTo>
                    <a:pt x="4044" y="276"/>
                  </a:lnTo>
                  <a:lnTo>
                    <a:pt x="4044" y="276"/>
                  </a:lnTo>
                  <a:lnTo>
                    <a:pt x="4044" y="276"/>
                  </a:lnTo>
                  <a:lnTo>
                    <a:pt x="4044" y="276"/>
                  </a:lnTo>
                  <a:lnTo>
                    <a:pt x="4050" y="276"/>
                  </a:lnTo>
                  <a:lnTo>
                    <a:pt x="4050" y="276"/>
                  </a:lnTo>
                  <a:lnTo>
                    <a:pt x="4050" y="276"/>
                  </a:lnTo>
                  <a:lnTo>
                    <a:pt x="4050" y="276"/>
                  </a:lnTo>
                  <a:lnTo>
                    <a:pt x="4050" y="276"/>
                  </a:lnTo>
                  <a:lnTo>
                    <a:pt x="4050" y="276"/>
                  </a:lnTo>
                  <a:lnTo>
                    <a:pt x="4050" y="276"/>
                  </a:lnTo>
                  <a:lnTo>
                    <a:pt x="4056" y="276"/>
                  </a:lnTo>
                  <a:lnTo>
                    <a:pt x="4056" y="276"/>
                  </a:lnTo>
                  <a:lnTo>
                    <a:pt x="4056" y="282"/>
                  </a:lnTo>
                  <a:lnTo>
                    <a:pt x="4056" y="282"/>
                  </a:lnTo>
                  <a:lnTo>
                    <a:pt x="4056" y="282"/>
                  </a:lnTo>
                  <a:lnTo>
                    <a:pt x="4056" y="282"/>
                  </a:lnTo>
                  <a:lnTo>
                    <a:pt x="4062" y="282"/>
                  </a:lnTo>
                  <a:lnTo>
                    <a:pt x="4062" y="282"/>
                  </a:lnTo>
                  <a:lnTo>
                    <a:pt x="4062" y="282"/>
                  </a:lnTo>
                  <a:lnTo>
                    <a:pt x="4062" y="282"/>
                  </a:lnTo>
                  <a:lnTo>
                    <a:pt x="4062" y="282"/>
                  </a:lnTo>
                  <a:lnTo>
                    <a:pt x="4062" y="282"/>
                  </a:lnTo>
                  <a:lnTo>
                    <a:pt x="4068" y="288"/>
                  </a:lnTo>
                  <a:lnTo>
                    <a:pt x="4068" y="288"/>
                  </a:lnTo>
                  <a:lnTo>
                    <a:pt x="4068" y="288"/>
                  </a:lnTo>
                  <a:lnTo>
                    <a:pt x="4068" y="288"/>
                  </a:lnTo>
                  <a:lnTo>
                    <a:pt x="4068" y="288"/>
                  </a:lnTo>
                  <a:lnTo>
                    <a:pt x="4068" y="288"/>
                  </a:lnTo>
                  <a:lnTo>
                    <a:pt x="4074" y="288"/>
                  </a:lnTo>
                  <a:lnTo>
                    <a:pt x="4074" y="288"/>
                  </a:lnTo>
                  <a:lnTo>
                    <a:pt x="4074" y="294"/>
                  </a:lnTo>
                  <a:lnTo>
                    <a:pt x="4074" y="294"/>
                  </a:lnTo>
                  <a:lnTo>
                    <a:pt x="4074" y="294"/>
                  </a:lnTo>
                  <a:lnTo>
                    <a:pt x="4074" y="294"/>
                  </a:lnTo>
                  <a:lnTo>
                    <a:pt x="4080" y="294"/>
                  </a:lnTo>
                  <a:lnTo>
                    <a:pt x="4080" y="294"/>
                  </a:lnTo>
                  <a:lnTo>
                    <a:pt x="4080" y="300"/>
                  </a:lnTo>
                  <a:lnTo>
                    <a:pt x="4080" y="300"/>
                  </a:lnTo>
                  <a:lnTo>
                    <a:pt x="4080" y="300"/>
                  </a:lnTo>
                  <a:lnTo>
                    <a:pt x="4080" y="300"/>
                  </a:lnTo>
                  <a:lnTo>
                    <a:pt x="4086" y="300"/>
                  </a:lnTo>
                  <a:lnTo>
                    <a:pt x="4086" y="306"/>
                  </a:lnTo>
                  <a:lnTo>
                    <a:pt x="4086" y="306"/>
                  </a:lnTo>
                  <a:lnTo>
                    <a:pt x="4086" y="306"/>
                  </a:lnTo>
                  <a:lnTo>
                    <a:pt x="4086" y="306"/>
                  </a:lnTo>
                  <a:lnTo>
                    <a:pt x="4086" y="306"/>
                  </a:lnTo>
                  <a:lnTo>
                    <a:pt x="4092" y="306"/>
                  </a:lnTo>
                  <a:lnTo>
                    <a:pt x="4092" y="312"/>
                  </a:lnTo>
                  <a:lnTo>
                    <a:pt x="4092" y="312"/>
                  </a:lnTo>
                  <a:lnTo>
                    <a:pt x="4092" y="312"/>
                  </a:lnTo>
                  <a:lnTo>
                    <a:pt x="4092" y="312"/>
                  </a:lnTo>
                  <a:lnTo>
                    <a:pt x="4092" y="312"/>
                  </a:lnTo>
                  <a:lnTo>
                    <a:pt x="4098" y="318"/>
                  </a:lnTo>
                  <a:lnTo>
                    <a:pt x="4098" y="318"/>
                  </a:lnTo>
                  <a:lnTo>
                    <a:pt x="4098" y="318"/>
                  </a:lnTo>
                  <a:lnTo>
                    <a:pt x="4098" y="318"/>
                  </a:lnTo>
                  <a:lnTo>
                    <a:pt x="4098" y="324"/>
                  </a:lnTo>
                  <a:lnTo>
                    <a:pt x="4098" y="324"/>
                  </a:lnTo>
                  <a:lnTo>
                    <a:pt x="4098" y="324"/>
                  </a:lnTo>
                  <a:lnTo>
                    <a:pt x="4104" y="324"/>
                  </a:lnTo>
                  <a:lnTo>
                    <a:pt x="4104" y="324"/>
                  </a:lnTo>
                  <a:lnTo>
                    <a:pt x="4104" y="330"/>
                  </a:lnTo>
                  <a:lnTo>
                    <a:pt x="4104" y="330"/>
                  </a:lnTo>
                  <a:lnTo>
                    <a:pt x="4104" y="330"/>
                  </a:lnTo>
                  <a:lnTo>
                    <a:pt x="4104" y="330"/>
                  </a:lnTo>
                  <a:lnTo>
                    <a:pt x="4110" y="336"/>
                  </a:lnTo>
                  <a:lnTo>
                    <a:pt x="4110" y="336"/>
                  </a:lnTo>
                  <a:lnTo>
                    <a:pt x="4110" y="336"/>
                  </a:lnTo>
                  <a:lnTo>
                    <a:pt x="4110" y="336"/>
                  </a:lnTo>
                  <a:lnTo>
                    <a:pt x="4110" y="336"/>
                  </a:lnTo>
                  <a:lnTo>
                    <a:pt x="4110" y="336"/>
                  </a:lnTo>
                  <a:lnTo>
                    <a:pt x="4110" y="336"/>
                  </a:lnTo>
                  <a:lnTo>
                    <a:pt x="4116" y="336"/>
                  </a:lnTo>
                  <a:lnTo>
                    <a:pt x="4116" y="336"/>
                  </a:lnTo>
                  <a:lnTo>
                    <a:pt x="4116" y="336"/>
                  </a:lnTo>
                  <a:lnTo>
                    <a:pt x="4116" y="330"/>
                  </a:lnTo>
                  <a:lnTo>
                    <a:pt x="4116" y="330"/>
                  </a:lnTo>
                  <a:lnTo>
                    <a:pt x="4116" y="330"/>
                  </a:lnTo>
                  <a:lnTo>
                    <a:pt x="4122" y="330"/>
                  </a:lnTo>
                  <a:lnTo>
                    <a:pt x="4122" y="330"/>
                  </a:lnTo>
                  <a:lnTo>
                    <a:pt x="4122" y="324"/>
                  </a:lnTo>
                  <a:lnTo>
                    <a:pt x="4122" y="324"/>
                  </a:lnTo>
                  <a:lnTo>
                    <a:pt x="4122" y="324"/>
                  </a:lnTo>
                  <a:lnTo>
                    <a:pt x="4122" y="324"/>
                  </a:lnTo>
                  <a:lnTo>
                    <a:pt x="4128" y="324"/>
                  </a:lnTo>
                  <a:lnTo>
                    <a:pt x="4128" y="318"/>
                  </a:lnTo>
                  <a:lnTo>
                    <a:pt x="4128" y="318"/>
                  </a:lnTo>
                  <a:lnTo>
                    <a:pt x="4128" y="318"/>
                  </a:lnTo>
                  <a:lnTo>
                    <a:pt x="4128" y="318"/>
                  </a:lnTo>
                  <a:lnTo>
                    <a:pt x="4128" y="312"/>
                  </a:lnTo>
                  <a:lnTo>
                    <a:pt x="4134" y="312"/>
                  </a:lnTo>
                  <a:lnTo>
                    <a:pt x="4134" y="312"/>
                  </a:lnTo>
                  <a:lnTo>
                    <a:pt x="4134" y="312"/>
                  </a:lnTo>
                  <a:lnTo>
                    <a:pt x="4134" y="306"/>
                  </a:lnTo>
                  <a:lnTo>
                    <a:pt x="4134" y="306"/>
                  </a:lnTo>
                  <a:lnTo>
                    <a:pt x="4134" y="306"/>
                  </a:lnTo>
                  <a:lnTo>
                    <a:pt x="4140" y="306"/>
                  </a:lnTo>
                  <a:lnTo>
                    <a:pt x="4140" y="300"/>
                  </a:lnTo>
                  <a:lnTo>
                    <a:pt x="4140" y="300"/>
                  </a:lnTo>
                  <a:lnTo>
                    <a:pt x="4140" y="300"/>
                  </a:lnTo>
                  <a:lnTo>
                    <a:pt x="4140" y="300"/>
                  </a:lnTo>
                  <a:lnTo>
                    <a:pt x="4140" y="300"/>
                  </a:lnTo>
                  <a:lnTo>
                    <a:pt x="4140" y="300"/>
                  </a:lnTo>
                  <a:lnTo>
                    <a:pt x="4146" y="300"/>
                  </a:lnTo>
                  <a:lnTo>
                    <a:pt x="4146" y="300"/>
                  </a:lnTo>
                  <a:lnTo>
                    <a:pt x="4146" y="300"/>
                  </a:lnTo>
                  <a:lnTo>
                    <a:pt x="4146" y="300"/>
                  </a:lnTo>
                  <a:lnTo>
                    <a:pt x="4146" y="300"/>
                  </a:lnTo>
                  <a:lnTo>
                    <a:pt x="4146" y="300"/>
                  </a:lnTo>
                  <a:lnTo>
                    <a:pt x="4152" y="300"/>
                  </a:lnTo>
                  <a:lnTo>
                    <a:pt x="4152" y="300"/>
                  </a:lnTo>
                  <a:lnTo>
                    <a:pt x="4152" y="306"/>
                  </a:lnTo>
                  <a:lnTo>
                    <a:pt x="4152" y="306"/>
                  </a:lnTo>
                  <a:lnTo>
                    <a:pt x="4152" y="306"/>
                  </a:lnTo>
                  <a:lnTo>
                    <a:pt x="4152" y="312"/>
                  </a:lnTo>
                  <a:lnTo>
                    <a:pt x="4158" y="312"/>
                  </a:lnTo>
                  <a:lnTo>
                    <a:pt x="4158" y="312"/>
                  </a:lnTo>
                  <a:lnTo>
                    <a:pt x="4158" y="312"/>
                  </a:lnTo>
                  <a:lnTo>
                    <a:pt x="4158" y="318"/>
                  </a:lnTo>
                  <a:lnTo>
                    <a:pt x="4158" y="318"/>
                  </a:lnTo>
                  <a:lnTo>
                    <a:pt x="4158" y="318"/>
                  </a:lnTo>
                  <a:lnTo>
                    <a:pt x="4164" y="324"/>
                  </a:lnTo>
                  <a:lnTo>
                    <a:pt x="4164" y="324"/>
                  </a:lnTo>
                  <a:lnTo>
                    <a:pt x="4164" y="324"/>
                  </a:lnTo>
                  <a:lnTo>
                    <a:pt x="4164" y="324"/>
                  </a:lnTo>
                  <a:lnTo>
                    <a:pt x="4164" y="330"/>
                  </a:lnTo>
                  <a:lnTo>
                    <a:pt x="4164" y="330"/>
                  </a:lnTo>
                  <a:lnTo>
                    <a:pt x="4170" y="330"/>
                  </a:lnTo>
                  <a:lnTo>
                    <a:pt x="4170" y="330"/>
                  </a:lnTo>
                  <a:lnTo>
                    <a:pt x="4170" y="336"/>
                  </a:lnTo>
                  <a:lnTo>
                    <a:pt x="4170" y="336"/>
                  </a:lnTo>
                  <a:lnTo>
                    <a:pt x="4170" y="336"/>
                  </a:lnTo>
                  <a:lnTo>
                    <a:pt x="4170" y="336"/>
                  </a:lnTo>
                  <a:lnTo>
                    <a:pt x="4176" y="336"/>
                  </a:lnTo>
                  <a:lnTo>
                    <a:pt x="4176" y="342"/>
                  </a:lnTo>
                  <a:lnTo>
                    <a:pt x="4176" y="342"/>
                  </a:lnTo>
                  <a:lnTo>
                    <a:pt x="4176" y="342"/>
                  </a:lnTo>
                  <a:lnTo>
                    <a:pt x="4176" y="342"/>
                  </a:lnTo>
                  <a:lnTo>
                    <a:pt x="4176" y="342"/>
                  </a:lnTo>
                  <a:lnTo>
                    <a:pt x="4182" y="348"/>
                  </a:lnTo>
                  <a:lnTo>
                    <a:pt x="4182" y="348"/>
                  </a:lnTo>
                  <a:lnTo>
                    <a:pt x="4182" y="342"/>
                  </a:lnTo>
                  <a:lnTo>
                    <a:pt x="4182" y="342"/>
                  </a:lnTo>
                  <a:lnTo>
                    <a:pt x="4182" y="342"/>
                  </a:lnTo>
                  <a:lnTo>
                    <a:pt x="4182" y="342"/>
                  </a:lnTo>
                  <a:lnTo>
                    <a:pt x="4182" y="342"/>
                  </a:lnTo>
                  <a:lnTo>
                    <a:pt x="4182" y="336"/>
                  </a:lnTo>
                  <a:lnTo>
                    <a:pt x="4188" y="336"/>
                  </a:lnTo>
                  <a:lnTo>
                    <a:pt x="4188" y="336"/>
                  </a:lnTo>
                  <a:lnTo>
                    <a:pt x="4188" y="336"/>
                  </a:lnTo>
                  <a:lnTo>
                    <a:pt x="4188" y="336"/>
                  </a:lnTo>
                  <a:lnTo>
                    <a:pt x="4188" y="336"/>
                  </a:lnTo>
                  <a:lnTo>
                    <a:pt x="4188" y="330"/>
                  </a:lnTo>
                  <a:lnTo>
                    <a:pt x="4194" y="330"/>
                  </a:lnTo>
                  <a:lnTo>
                    <a:pt x="4194" y="330"/>
                  </a:lnTo>
                  <a:lnTo>
                    <a:pt x="4194" y="330"/>
                  </a:lnTo>
                  <a:lnTo>
                    <a:pt x="4194" y="330"/>
                  </a:lnTo>
                  <a:lnTo>
                    <a:pt x="4194" y="324"/>
                  </a:lnTo>
                  <a:lnTo>
                    <a:pt x="4194" y="324"/>
                  </a:lnTo>
                  <a:lnTo>
                    <a:pt x="4200" y="324"/>
                  </a:lnTo>
                  <a:lnTo>
                    <a:pt x="4200" y="324"/>
                  </a:lnTo>
                  <a:lnTo>
                    <a:pt x="4200" y="324"/>
                  </a:lnTo>
                  <a:lnTo>
                    <a:pt x="4200" y="324"/>
                  </a:lnTo>
                  <a:lnTo>
                    <a:pt x="4200" y="318"/>
                  </a:lnTo>
                  <a:lnTo>
                    <a:pt x="4200" y="318"/>
                  </a:lnTo>
                  <a:lnTo>
                    <a:pt x="4206" y="318"/>
                  </a:lnTo>
                  <a:lnTo>
                    <a:pt x="4206" y="318"/>
                  </a:lnTo>
                  <a:lnTo>
                    <a:pt x="4206" y="318"/>
                  </a:lnTo>
                  <a:lnTo>
                    <a:pt x="4206" y="318"/>
                  </a:lnTo>
                  <a:lnTo>
                    <a:pt x="4206" y="318"/>
                  </a:lnTo>
                  <a:lnTo>
                    <a:pt x="4206" y="312"/>
                  </a:lnTo>
                  <a:lnTo>
                    <a:pt x="4212" y="312"/>
                  </a:lnTo>
                  <a:lnTo>
                    <a:pt x="4212" y="312"/>
                  </a:lnTo>
                  <a:lnTo>
                    <a:pt x="4212" y="312"/>
                  </a:lnTo>
                  <a:lnTo>
                    <a:pt x="4212" y="312"/>
                  </a:lnTo>
                  <a:lnTo>
                    <a:pt x="4212" y="312"/>
                  </a:lnTo>
                  <a:lnTo>
                    <a:pt x="4212" y="312"/>
                  </a:lnTo>
                  <a:lnTo>
                    <a:pt x="4218" y="312"/>
                  </a:lnTo>
                  <a:lnTo>
                    <a:pt x="4218" y="306"/>
                  </a:lnTo>
                  <a:lnTo>
                    <a:pt x="4218" y="306"/>
                  </a:lnTo>
                  <a:lnTo>
                    <a:pt x="4218" y="306"/>
                  </a:lnTo>
                  <a:lnTo>
                    <a:pt x="4218" y="306"/>
                  </a:lnTo>
                  <a:lnTo>
                    <a:pt x="4218" y="306"/>
                  </a:lnTo>
                  <a:lnTo>
                    <a:pt x="4224" y="306"/>
                  </a:lnTo>
                  <a:lnTo>
                    <a:pt x="4224" y="306"/>
                  </a:lnTo>
                  <a:lnTo>
                    <a:pt x="4224" y="306"/>
                  </a:lnTo>
                  <a:lnTo>
                    <a:pt x="4224" y="306"/>
                  </a:lnTo>
                  <a:lnTo>
                    <a:pt x="4224" y="300"/>
                  </a:lnTo>
                  <a:lnTo>
                    <a:pt x="4224" y="300"/>
                  </a:lnTo>
                  <a:lnTo>
                    <a:pt x="4230" y="300"/>
                  </a:lnTo>
                  <a:lnTo>
                    <a:pt x="4230" y="300"/>
                  </a:lnTo>
                  <a:lnTo>
                    <a:pt x="4230" y="300"/>
                  </a:lnTo>
                  <a:lnTo>
                    <a:pt x="4230" y="300"/>
                  </a:lnTo>
                  <a:lnTo>
                    <a:pt x="4230" y="300"/>
                  </a:lnTo>
                  <a:lnTo>
                    <a:pt x="4230" y="300"/>
                  </a:lnTo>
                  <a:lnTo>
                    <a:pt x="4236" y="300"/>
                  </a:lnTo>
                  <a:lnTo>
                    <a:pt x="4236" y="300"/>
                  </a:lnTo>
                  <a:lnTo>
                    <a:pt x="4236" y="300"/>
                  </a:lnTo>
                  <a:lnTo>
                    <a:pt x="4236" y="300"/>
                  </a:lnTo>
                  <a:lnTo>
                    <a:pt x="4236" y="300"/>
                  </a:lnTo>
                  <a:lnTo>
                    <a:pt x="4236" y="300"/>
                  </a:lnTo>
                  <a:lnTo>
                    <a:pt x="4236" y="294"/>
                  </a:lnTo>
                  <a:lnTo>
                    <a:pt x="4242" y="294"/>
                  </a:lnTo>
                  <a:lnTo>
                    <a:pt x="4242" y="294"/>
                  </a:lnTo>
                  <a:lnTo>
                    <a:pt x="4242" y="294"/>
                  </a:lnTo>
                  <a:lnTo>
                    <a:pt x="4242" y="294"/>
                  </a:lnTo>
                  <a:lnTo>
                    <a:pt x="4242" y="294"/>
                  </a:lnTo>
                  <a:lnTo>
                    <a:pt x="4242" y="294"/>
                  </a:lnTo>
                  <a:lnTo>
                    <a:pt x="4242" y="294"/>
                  </a:lnTo>
                  <a:lnTo>
                    <a:pt x="4248" y="294"/>
                  </a:lnTo>
                  <a:lnTo>
                    <a:pt x="4248" y="294"/>
                  </a:lnTo>
                  <a:lnTo>
                    <a:pt x="4248" y="294"/>
                  </a:lnTo>
                  <a:lnTo>
                    <a:pt x="4248" y="294"/>
                  </a:lnTo>
                  <a:lnTo>
                    <a:pt x="4248" y="294"/>
                  </a:lnTo>
                  <a:lnTo>
                    <a:pt x="4248" y="294"/>
                  </a:lnTo>
                  <a:lnTo>
                    <a:pt x="4254" y="294"/>
                  </a:lnTo>
                  <a:lnTo>
                    <a:pt x="4254" y="294"/>
                  </a:lnTo>
                  <a:lnTo>
                    <a:pt x="4254" y="294"/>
                  </a:lnTo>
                  <a:lnTo>
                    <a:pt x="4254" y="294"/>
                  </a:lnTo>
                  <a:lnTo>
                    <a:pt x="4254" y="288"/>
                  </a:lnTo>
                  <a:lnTo>
                    <a:pt x="4254" y="288"/>
                  </a:lnTo>
                  <a:lnTo>
                    <a:pt x="4260" y="288"/>
                  </a:lnTo>
                  <a:lnTo>
                    <a:pt x="4260" y="288"/>
                  </a:lnTo>
                  <a:lnTo>
                    <a:pt x="4260" y="288"/>
                  </a:lnTo>
                  <a:lnTo>
                    <a:pt x="4260" y="288"/>
                  </a:lnTo>
                  <a:lnTo>
                    <a:pt x="4260" y="288"/>
                  </a:lnTo>
                  <a:lnTo>
                    <a:pt x="4260" y="288"/>
                  </a:lnTo>
                  <a:lnTo>
                    <a:pt x="4266" y="288"/>
                  </a:lnTo>
                  <a:lnTo>
                    <a:pt x="4266" y="288"/>
                  </a:lnTo>
                  <a:lnTo>
                    <a:pt x="4266" y="282"/>
                  </a:lnTo>
                  <a:lnTo>
                    <a:pt x="4266" y="282"/>
                  </a:lnTo>
                  <a:lnTo>
                    <a:pt x="4266" y="282"/>
                  </a:lnTo>
                  <a:lnTo>
                    <a:pt x="4266" y="282"/>
                  </a:lnTo>
                  <a:lnTo>
                    <a:pt x="4272" y="282"/>
                  </a:lnTo>
                  <a:lnTo>
                    <a:pt x="4272" y="282"/>
                  </a:lnTo>
                  <a:lnTo>
                    <a:pt x="4272" y="282"/>
                  </a:lnTo>
                  <a:lnTo>
                    <a:pt x="4272" y="282"/>
                  </a:lnTo>
                  <a:lnTo>
                    <a:pt x="4272" y="282"/>
                  </a:lnTo>
                  <a:lnTo>
                    <a:pt x="4272" y="282"/>
                  </a:lnTo>
                  <a:lnTo>
                    <a:pt x="4278" y="288"/>
                  </a:lnTo>
                  <a:lnTo>
                    <a:pt x="4278" y="288"/>
                  </a:lnTo>
                  <a:lnTo>
                    <a:pt x="4278" y="288"/>
                  </a:lnTo>
                  <a:lnTo>
                    <a:pt x="4278" y="288"/>
                  </a:lnTo>
                  <a:lnTo>
                    <a:pt x="4278" y="294"/>
                  </a:lnTo>
                  <a:lnTo>
                    <a:pt x="4278" y="294"/>
                  </a:lnTo>
                  <a:lnTo>
                    <a:pt x="4284" y="300"/>
                  </a:lnTo>
                  <a:lnTo>
                    <a:pt x="4284" y="300"/>
                  </a:lnTo>
                  <a:lnTo>
                    <a:pt x="4284" y="306"/>
                  </a:lnTo>
                  <a:lnTo>
                    <a:pt x="4284" y="306"/>
                  </a:lnTo>
                  <a:lnTo>
                    <a:pt x="4284" y="312"/>
                  </a:lnTo>
                  <a:lnTo>
                    <a:pt x="4284" y="312"/>
                  </a:lnTo>
                  <a:lnTo>
                    <a:pt x="4290" y="318"/>
                  </a:lnTo>
                  <a:lnTo>
                    <a:pt x="4290" y="324"/>
                  </a:lnTo>
                  <a:lnTo>
                    <a:pt x="4290" y="324"/>
                  </a:lnTo>
                  <a:lnTo>
                    <a:pt x="4290" y="330"/>
                  </a:lnTo>
                  <a:lnTo>
                    <a:pt x="4290" y="330"/>
                  </a:lnTo>
                  <a:lnTo>
                    <a:pt x="4290" y="336"/>
                  </a:lnTo>
                  <a:lnTo>
                    <a:pt x="4296" y="342"/>
                  </a:lnTo>
                  <a:lnTo>
                    <a:pt x="4296" y="342"/>
                  </a:lnTo>
                  <a:lnTo>
                    <a:pt x="4296" y="348"/>
                  </a:lnTo>
                  <a:lnTo>
                    <a:pt x="4296" y="348"/>
                  </a:lnTo>
                  <a:lnTo>
                    <a:pt x="4296" y="354"/>
                  </a:lnTo>
                  <a:lnTo>
                    <a:pt x="4296" y="354"/>
                  </a:lnTo>
                  <a:lnTo>
                    <a:pt x="4302" y="360"/>
                  </a:lnTo>
                  <a:lnTo>
                    <a:pt x="4302" y="360"/>
                  </a:lnTo>
                  <a:lnTo>
                    <a:pt x="4302" y="366"/>
                  </a:lnTo>
                  <a:lnTo>
                    <a:pt x="4302" y="366"/>
                  </a:lnTo>
                  <a:lnTo>
                    <a:pt x="4302" y="372"/>
                  </a:lnTo>
                  <a:lnTo>
                    <a:pt x="4302" y="372"/>
                  </a:lnTo>
                  <a:lnTo>
                    <a:pt x="4302" y="378"/>
                  </a:lnTo>
                  <a:lnTo>
                    <a:pt x="4308" y="378"/>
                  </a:lnTo>
                  <a:lnTo>
                    <a:pt x="4308" y="384"/>
                  </a:lnTo>
                  <a:lnTo>
                    <a:pt x="4308" y="384"/>
                  </a:lnTo>
                  <a:lnTo>
                    <a:pt x="4308" y="384"/>
                  </a:lnTo>
                  <a:lnTo>
                    <a:pt x="4308" y="390"/>
                  </a:lnTo>
                  <a:lnTo>
                    <a:pt x="4308" y="390"/>
                  </a:lnTo>
                  <a:lnTo>
                    <a:pt x="4314" y="396"/>
                  </a:lnTo>
                  <a:lnTo>
                    <a:pt x="4314" y="396"/>
                  </a:lnTo>
                  <a:lnTo>
                    <a:pt x="4314" y="402"/>
                  </a:lnTo>
                  <a:lnTo>
                    <a:pt x="4314" y="402"/>
                  </a:lnTo>
                  <a:lnTo>
                    <a:pt x="4314" y="402"/>
                  </a:lnTo>
                  <a:lnTo>
                    <a:pt x="4314" y="408"/>
                  </a:lnTo>
                  <a:lnTo>
                    <a:pt x="4320" y="408"/>
                  </a:lnTo>
                  <a:lnTo>
                    <a:pt x="4320" y="408"/>
                  </a:lnTo>
                  <a:lnTo>
                    <a:pt x="4320" y="414"/>
                  </a:lnTo>
                  <a:lnTo>
                    <a:pt x="4320" y="414"/>
                  </a:lnTo>
                  <a:lnTo>
                    <a:pt x="4320" y="420"/>
                  </a:lnTo>
                  <a:lnTo>
                    <a:pt x="4320" y="420"/>
                  </a:lnTo>
                  <a:lnTo>
                    <a:pt x="4326" y="420"/>
                  </a:lnTo>
                  <a:lnTo>
                    <a:pt x="4326" y="420"/>
                  </a:lnTo>
                  <a:lnTo>
                    <a:pt x="4326" y="426"/>
                  </a:lnTo>
                  <a:lnTo>
                    <a:pt x="4326" y="426"/>
                  </a:lnTo>
                  <a:lnTo>
                    <a:pt x="4326" y="426"/>
                  </a:lnTo>
                  <a:lnTo>
                    <a:pt x="4326" y="432"/>
                  </a:lnTo>
                  <a:lnTo>
                    <a:pt x="4332" y="432"/>
                  </a:lnTo>
                  <a:lnTo>
                    <a:pt x="4332" y="432"/>
                  </a:lnTo>
                  <a:lnTo>
                    <a:pt x="4332" y="438"/>
                  </a:lnTo>
                  <a:lnTo>
                    <a:pt x="4332" y="438"/>
                  </a:lnTo>
                  <a:lnTo>
                    <a:pt x="4332" y="438"/>
                  </a:lnTo>
                  <a:lnTo>
                    <a:pt x="4332" y="438"/>
                  </a:lnTo>
                  <a:lnTo>
                    <a:pt x="4338" y="438"/>
                  </a:lnTo>
                  <a:lnTo>
                    <a:pt x="4338" y="444"/>
                  </a:lnTo>
                  <a:lnTo>
                    <a:pt x="4338" y="444"/>
                  </a:lnTo>
                  <a:lnTo>
                    <a:pt x="4338" y="444"/>
                  </a:lnTo>
                  <a:lnTo>
                    <a:pt x="4338" y="444"/>
                  </a:lnTo>
                  <a:lnTo>
                    <a:pt x="4338" y="444"/>
                  </a:lnTo>
                  <a:lnTo>
                    <a:pt x="4344" y="450"/>
                  </a:lnTo>
                  <a:lnTo>
                    <a:pt x="4344" y="450"/>
                  </a:lnTo>
                  <a:lnTo>
                    <a:pt x="4344" y="450"/>
                  </a:lnTo>
                  <a:lnTo>
                    <a:pt x="4344" y="450"/>
                  </a:lnTo>
                  <a:lnTo>
                    <a:pt x="4344" y="444"/>
                  </a:lnTo>
                  <a:lnTo>
                    <a:pt x="4344" y="444"/>
                  </a:lnTo>
                  <a:lnTo>
                    <a:pt x="4350" y="444"/>
                  </a:lnTo>
                  <a:lnTo>
                    <a:pt x="4350" y="444"/>
                  </a:lnTo>
                  <a:lnTo>
                    <a:pt x="4350" y="438"/>
                  </a:lnTo>
                  <a:lnTo>
                    <a:pt x="4350" y="438"/>
                  </a:lnTo>
                  <a:lnTo>
                    <a:pt x="4350" y="438"/>
                  </a:lnTo>
                  <a:lnTo>
                    <a:pt x="4350" y="432"/>
                  </a:lnTo>
                  <a:lnTo>
                    <a:pt x="4356" y="432"/>
                  </a:lnTo>
                  <a:lnTo>
                    <a:pt x="4356" y="426"/>
                  </a:lnTo>
                  <a:lnTo>
                    <a:pt x="4356" y="420"/>
                  </a:lnTo>
                  <a:lnTo>
                    <a:pt x="4356" y="420"/>
                  </a:lnTo>
                  <a:lnTo>
                    <a:pt x="4356" y="414"/>
                  </a:lnTo>
                  <a:lnTo>
                    <a:pt x="4356" y="408"/>
                  </a:lnTo>
                  <a:lnTo>
                    <a:pt x="4362" y="402"/>
                  </a:lnTo>
                  <a:lnTo>
                    <a:pt x="4362" y="396"/>
                  </a:lnTo>
                  <a:lnTo>
                    <a:pt x="4362" y="396"/>
                  </a:lnTo>
                  <a:lnTo>
                    <a:pt x="4362" y="390"/>
                  </a:lnTo>
                  <a:lnTo>
                    <a:pt x="4362" y="384"/>
                  </a:lnTo>
                  <a:lnTo>
                    <a:pt x="4362" y="378"/>
                  </a:lnTo>
                  <a:lnTo>
                    <a:pt x="4368" y="372"/>
                  </a:lnTo>
                  <a:lnTo>
                    <a:pt x="4368" y="366"/>
                  </a:lnTo>
                  <a:lnTo>
                    <a:pt x="4368" y="360"/>
                  </a:lnTo>
                  <a:lnTo>
                    <a:pt x="4368" y="354"/>
                  </a:lnTo>
                  <a:lnTo>
                    <a:pt x="4368" y="348"/>
                  </a:lnTo>
                  <a:lnTo>
                    <a:pt x="4368" y="342"/>
                  </a:lnTo>
                  <a:lnTo>
                    <a:pt x="4368" y="336"/>
                  </a:lnTo>
                  <a:lnTo>
                    <a:pt x="4374" y="330"/>
                  </a:lnTo>
                  <a:lnTo>
                    <a:pt x="4374" y="324"/>
                  </a:lnTo>
                  <a:lnTo>
                    <a:pt x="4374" y="318"/>
                  </a:lnTo>
                  <a:lnTo>
                    <a:pt x="4374" y="312"/>
                  </a:lnTo>
                  <a:lnTo>
                    <a:pt x="4374" y="306"/>
                  </a:lnTo>
                  <a:lnTo>
                    <a:pt x="4374" y="300"/>
                  </a:lnTo>
                  <a:lnTo>
                    <a:pt x="4380" y="294"/>
                  </a:lnTo>
                  <a:lnTo>
                    <a:pt x="4380" y="288"/>
                  </a:lnTo>
                  <a:lnTo>
                    <a:pt x="4380" y="282"/>
                  </a:lnTo>
                  <a:lnTo>
                    <a:pt x="4380" y="276"/>
                  </a:lnTo>
                  <a:lnTo>
                    <a:pt x="4380" y="264"/>
                  </a:lnTo>
                  <a:lnTo>
                    <a:pt x="4380" y="258"/>
                  </a:lnTo>
                  <a:lnTo>
                    <a:pt x="4386" y="252"/>
                  </a:lnTo>
                  <a:lnTo>
                    <a:pt x="4386" y="246"/>
                  </a:lnTo>
                  <a:lnTo>
                    <a:pt x="4386" y="240"/>
                  </a:lnTo>
                  <a:lnTo>
                    <a:pt x="4386" y="228"/>
                  </a:lnTo>
                  <a:lnTo>
                    <a:pt x="4386" y="222"/>
                  </a:lnTo>
                  <a:lnTo>
                    <a:pt x="4386" y="216"/>
                  </a:lnTo>
                  <a:lnTo>
                    <a:pt x="4392" y="210"/>
                  </a:lnTo>
                  <a:lnTo>
                    <a:pt x="4392" y="198"/>
                  </a:lnTo>
                  <a:lnTo>
                    <a:pt x="4392" y="192"/>
                  </a:lnTo>
                  <a:lnTo>
                    <a:pt x="4392" y="186"/>
                  </a:lnTo>
                  <a:lnTo>
                    <a:pt x="4392" y="174"/>
                  </a:lnTo>
                  <a:lnTo>
                    <a:pt x="4392" y="168"/>
                  </a:lnTo>
                  <a:lnTo>
                    <a:pt x="4398" y="156"/>
                  </a:lnTo>
                  <a:lnTo>
                    <a:pt x="4398" y="150"/>
                  </a:lnTo>
                  <a:lnTo>
                    <a:pt x="4398" y="144"/>
                  </a:lnTo>
                  <a:lnTo>
                    <a:pt x="4398" y="132"/>
                  </a:lnTo>
                  <a:lnTo>
                    <a:pt x="4398" y="126"/>
                  </a:lnTo>
                  <a:lnTo>
                    <a:pt x="4398" y="114"/>
                  </a:lnTo>
                  <a:lnTo>
                    <a:pt x="4404" y="108"/>
                  </a:lnTo>
                  <a:lnTo>
                    <a:pt x="4404" y="96"/>
                  </a:lnTo>
                  <a:lnTo>
                    <a:pt x="4404" y="90"/>
                  </a:lnTo>
                  <a:lnTo>
                    <a:pt x="4404" y="78"/>
                  </a:lnTo>
                  <a:lnTo>
                    <a:pt x="4404" y="72"/>
                  </a:lnTo>
                  <a:lnTo>
                    <a:pt x="4404" y="60"/>
                  </a:lnTo>
                  <a:lnTo>
                    <a:pt x="4410" y="54"/>
                  </a:lnTo>
                  <a:lnTo>
                    <a:pt x="4410" y="42"/>
                  </a:lnTo>
                  <a:lnTo>
                    <a:pt x="4410" y="30"/>
                  </a:lnTo>
                  <a:lnTo>
                    <a:pt x="4410" y="24"/>
                  </a:lnTo>
                  <a:lnTo>
                    <a:pt x="4410" y="18"/>
                  </a:lnTo>
                  <a:lnTo>
                    <a:pt x="4410" y="12"/>
                  </a:lnTo>
                  <a:lnTo>
                    <a:pt x="4416" y="6"/>
                  </a:lnTo>
                  <a:lnTo>
                    <a:pt x="4416" y="0"/>
                  </a:lnTo>
                  <a:lnTo>
                    <a:pt x="4416" y="0"/>
                  </a:lnTo>
                  <a:lnTo>
                    <a:pt x="4416" y="0"/>
                  </a:lnTo>
                  <a:lnTo>
                    <a:pt x="4416" y="0"/>
                  </a:lnTo>
                  <a:lnTo>
                    <a:pt x="4416" y="0"/>
                  </a:lnTo>
                  <a:lnTo>
                    <a:pt x="4422" y="6"/>
                  </a:lnTo>
                  <a:lnTo>
                    <a:pt x="4422" y="12"/>
                  </a:lnTo>
                  <a:lnTo>
                    <a:pt x="4422" y="18"/>
                  </a:lnTo>
                  <a:lnTo>
                    <a:pt x="4422" y="30"/>
                  </a:lnTo>
                  <a:lnTo>
                    <a:pt x="4422" y="36"/>
                  </a:lnTo>
                  <a:lnTo>
                    <a:pt x="4422" y="48"/>
                  </a:lnTo>
                  <a:lnTo>
                    <a:pt x="4428" y="60"/>
                  </a:lnTo>
                  <a:lnTo>
                    <a:pt x="4428" y="72"/>
                  </a:lnTo>
                  <a:lnTo>
                    <a:pt x="4428" y="90"/>
                  </a:lnTo>
                  <a:lnTo>
                    <a:pt x="4428" y="102"/>
                  </a:lnTo>
                  <a:lnTo>
                    <a:pt x="4428" y="120"/>
                  </a:lnTo>
                  <a:lnTo>
                    <a:pt x="4428" y="132"/>
                  </a:lnTo>
                  <a:lnTo>
                    <a:pt x="4434" y="144"/>
                  </a:lnTo>
                  <a:lnTo>
                    <a:pt x="4434" y="162"/>
                  </a:lnTo>
                  <a:lnTo>
                    <a:pt x="4434" y="174"/>
                  </a:lnTo>
                  <a:lnTo>
                    <a:pt x="4434" y="186"/>
                  </a:lnTo>
                  <a:lnTo>
                    <a:pt x="4434" y="198"/>
                  </a:lnTo>
                  <a:lnTo>
                    <a:pt x="4434" y="210"/>
                  </a:lnTo>
                  <a:lnTo>
                    <a:pt x="4434" y="228"/>
                  </a:lnTo>
                  <a:lnTo>
                    <a:pt x="4440" y="240"/>
                  </a:lnTo>
                  <a:lnTo>
                    <a:pt x="4440" y="252"/>
                  </a:lnTo>
                  <a:lnTo>
                    <a:pt x="4440" y="264"/>
                  </a:lnTo>
                  <a:lnTo>
                    <a:pt x="4440" y="276"/>
                  </a:lnTo>
                  <a:lnTo>
                    <a:pt x="4440" y="288"/>
                  </a:lnTo>
                  <a:lnTo>
                    <a:pt x="4440" y="300"/>
                  </a:lnTo>
                  <a:lnTo>
                    <a:pt x="4446" y="306"/>
                  </a:lnTo>
                  <a:lnTo>
                    <a:pt x="4446" y="318"/>
                  </a:lnTo>
                  <a:lnTo>
                    <a:pt x="4446" y="330"/>
                  </a:lnTo>
                  <a:lnTo>
                    <a:pt x="4446" y="342"/>
                  </a:lnTo>
                  <a:lnTo>
                    <a:pt x="4446" y="348"/>
                  </a:lnTo>
                  <a:lnTo>
                    <a:pt x="4446" y="360"/>
                  </a:lnTo>
                  <a:lnTo>
                    <a:pt x="4452" y="372"/>
                  </a:lnTo>
                  <a:lnTo>
                    <a:pt x="4452" y="378"/>
                  </a:lnTo>
                  <a:lnTo>
                    <a:pt x="4452" y="390"/>
                  </a:lnTo>
                  <a:lnTo>
                    <a:pt x="4452" y="396"/>
                  </a:lnTo>
                  <a:lnTo>
                    <a:pt x="4452" y="408"/>
                  </a:lnTo>
                  <a:lnTo>
                    <a:pt x="4452" y="414"/>
                  </a:lnTo>
                  <a:lnTo>
                    <a:pt x="4458" y="426"/>
                  </a:lnTo>
                  <a:lnTo>
                    <a:pt x="4458" y="432"/>
                  </a:lnTo>
                  <a:lnTo>
                    <a:pt x="4458" y="438"/>
                  </a:lnTo>
                  <a:lnTo>
                    <a:pt x="4458" y="444"/>
                  </a:lnTo>
                  <a:lnTo>
                    <a:pt x="4458" y="456"/>
                  </a:lnTo>
                  <a:lnTo>
                    <a:pt x="4458" y="462"/>
                  </a:lnTo>
                  <a:lnTo>
                    <a:pt x="4464" y="468"/>
                  </a:lnTo>
                  <a:lnTo>
                    <a:pt x="4464" y="474"/>
                  </a:lnTo>
                  <a:lnTo>
                    <a:pt x="4464" y="480"/>
                  </a:lnTo>
                  <a:lnTo>
                    <a:pt x="4464" y="486"/>
                  </a:lnTo>
                  <a:lnTo>
                    <a:pt x="4464" y="492"/>
                  </a:lnTo>
                  <a:lnTo>
                    <a:pt x="4464" y="498"/>
                  </a:lnTo>
                  <a:lnTo>
                    <a:pt x="4470" y="504"/>
                  </a:lnTo>
                  <a:lnTo>
                    <a:pt x="4470" y="510"/>
                  </a:lnTo>
                  <a:lnTo>
                    <a:pt x="4470" y="516"/>
                  </a:lnTo>
                  <a:lnTo>
                    <a:pt x="4470" y="522"/>
                  </a:lnTo>
                  <a:lnTo>
                    <a:pt x="4470" y="522"/>
                  </a:lnTo>
                  <a:lnTo>
                    <a:pt x="4470" y="528"/>
                  </a:lnTo>
                  <a:lnTo>
                    <a:pt x="4476" y="534"/>
                  </a:lnTo>
                  <a:lnTo>
                    <a:pt x="4476" y="534"/>
                  </a:lnTo>
                  <a:lnTo>
                    <a:pt x="4476" y="540"/>
                  </a:lnTo>
                  <a:lnTo>
                    <a:pt x="4476" y="546"/>
                  </a:lnTo>
                  <a:lnTo>
                    <a:pt x="4476" y="546"/>
                  </a:lnTo>
                  <a:lnTo>
                    <a:pt x="4476" y="552"/>
                  </a:lnTo>
                  <a:lnTo>
                    <a:pt x="4482" y="552"/>
                  </a:lnTo>
                  <a:lnTo>
                    <a:pt x="4482" y="552"/>
                  </a:lnTo>
                  <a:lnTo>
                    <a:pt x="4482" y="558"/>
                  </a:lnTo>
                  <a:lnTo>
                    <a:pt x="4482" y="558"/>
                  </a:lnTo>
                  <a:lnTo>
                    <a:pt x="4482" y="558"/>
                  </a:lnTo>
                  <a:lnTo>
                    <a:pt x="4482" y="564"/>
                  </a:lnTo>
                  <a:lnTo>
                    <a:pt x="4488" y="564"/>
                  </a:lnTo>
                  <a:lnTo>
                    <a:pt x="4488" y="564"/>
                  </a:lnTo>
                  <a:lnTo>
                    <a:pt x="4488" y="564"/>
                  </a:lnTo>
                  <a:lnTo>
                    <a:pt x="4488" y="564"/>
                  </a:lnTo>
                  <a:lnTo>
                    <a:pt x="4488" y="564"/>
                  </a:lnTo>
                  <a:lnTo>
                    <a:pt x="4488" y="564"/>
                  </a:lnTo>
                  <a:lnTo>
                    <a:pt x="4494" y="564"/>
                  </a:lnTo>
                  <a:lnTo>
                    <a:pt x="4494" y="564"/>
                  </a:lnTo>
                  <a:lnTo>
                    <a:pt x="4494" y="564"/>
                  </a:lnTo>
                  <a:lnTo>
                    <a:pt x="4494" y="564"/>
                  </a:lnTo>
                  <a:lnTo>
                    <a:pt x="4494" y="558"/>
                  </a:lnTo>
                  <a:lnTo>
                    <a:pt x="4494" y="558"/>
                  </a:lnTo>
                  <a:lnTo>
                    <a:pt x="4500" y="558"/>
                  </a:lnTo>
                  <a:lnTo>
                    <a:pt x="4500" y="552"/>
                  </a:lnTo>
                  <a:lnTo>
                    <a:pt x="4500" y="552"/>
                  </a:lnTo>
                  <a:lnTo>
                    <a:pt x="4500" y="552"/>
                  </a:lnTo>
                  <a:lnTo>
                    <a:pt x="4500" y="546"/>
                  </a:lnTo>
                  <a:lnTo>
                    <a:pt x="4500" y="546"/>
                  </a:lnTo>
                  <a:lnTo>
                    <a:pt x="4500" y="540"/>
                  </a:lnTo>
                  <a:lnTo>
                    <a:pt x="4506" y="534"/>
                  </a:lnTo>
                  <a:lnTo>
                    <a:pt x="4506" y="534"/>
                  </a:lnTo>
                  <a:lnTo>
                    <a:pt x="4506" y="528"/>
                  </a:lnTo>
                  <a:lnTo>
                    <a:pt x="4506" y="522"/>
                  </a:lnTo>
                  <a:lnTo>
                    <a:pt x="4506" y="522"/>
                  </a:lnTo>
                  <a:lnTo>
                    <a:pt x="4506" y="516"/>
                  </a:lnTo>
                  <a:lnTo>
                    <a:pt x="4512" y="510"/>
                  </a:lnTo>
                  <a:lnTo>
                    <a:pt x="4512" y="504"/>
                  </a:lnTo>
                  <a:lnTo>
                    <a:pt x="4512" y="498"/>
                  </a:lnTo>
                  <a:lnTo>
                    <a:pt x="4512" y="492"/>
                  </a:lnTo>
                  <a:lnTo>
                    <a:pt x="4512" y="486"/>
                  </a:lnTo>
                  <a:lnTo>
                    <a:pt x="4512" y="480"/>
                  </a:lnTo>
                  <a:lnTo>
                    <a:pt x="4518" y="474"/>
                  </a:lnTo>
                  <a:lnTo>
                    <a:pt x="4518" y="468"/>
                  </a:lnTo>
                  <a:lnTo>
                    <a:pt x="4518" y="462"/>
                  </a:lnTo>
                  <a:lnTo>
                    <a:pt x="4518" y="456"/>
                  </a:lnTo>
                  <a:lnTo>
                    <a:pt x="4518" y="444"/>
                  </a:lnTo>
                  <a:lnTo>
                    <a:pt x="4518" y="438"/>
                  </a:lnTo>
                  <a:lnTo>
                    <a:pt x="4524" y="432"/>
                  </a:lnTo>
                  <a:lnTo>
                    <a:pt x="4524" y="426"/>
                  </a:lnTo>
                  <a:lnTo>
                    <a:pt x="4524" y="414"/>
                  </a:lnTo>
                  <a:lnTo>
                    <a:pt x="4524" y="408"/>
                  </a:lnTo>
                  <a:lnTo>
                    <a:pt x="4524" y="396"/>
                  </a:lnTo>
                  <a:lnTo>
                    <a:pt x="4524" y="390"/>
                  </a:lnTo>
                  <a:lnTo>
                    <a:pt x="4530" y="378"/>
                  </a:lnTo>
                  <a:lnTo>
                    <a:pt x="4530" y="372"/>
                  </a:lnTo>
                  <a:lnTo>
                    <a:pt x="4530" y="360"/>
                  </a:lnTo>
                  <a:lnTo>
                    <a:pt x="4530" y="348"/>
                  </a:lnTo>
                  <a:lnTo>
                    <a:pt x="4530" y="342"/>
                  </a:lnTo>
                  <a:lnTo>
                    <a:pt x="4530" y="330"/>
                  </a:lnTo>
                  <a:lnTo>
                    <a:pt x="4536" y="318"/>
                  </a:lnTo>
                  <a:lnTo>
                    <a:pt x="4536" y="306"/>
                  </a:lnTo>
                  <a:lnTo>
                    <a:pt x="4536" y="300"/>
                  </a:lnTo>
                  <a:lnTo>
                    <a:pt x="4536" y="288"/>
                  </a:lnTo>
                  <a:lnTo>
                    <a:pt x="4536" y="276"/>
                  </a:lnTo>
                  <a:lnTo>
                    <a:pt x="4536" y="264"/>
                  </a:lnTo>
                  <a:lnTo>
                    <a:pt x="4542" y="252"/>
                  </a:lnTo>
                  <a:lnTo>
                    <a:pt x="4542" y="240"/>
                  </a:lnTo>
                  <a:lnTo>
                    <a:pt x="4542" y="228"/>
                  </a:lnTo>
                  <a:lnTo>
                    <a:pt x="4542" y="210"/>
                  </a:lnTo>
                  <a:lnTo>
                    <a:pt x="4542" y="198"/>
                  </a:lnTo>
                  <a:lnTo>
                    <a:pt x="4542" y="186"/>
                  </a:lnTo>
                  <a:lnTo>
                    <a:pt x="4548" y="174"/>
                  </a:lnTo>
                  <a:lnTo>
                    <a:pt x="4548" y="162"/>
                  </a:lnTo>
                  <a:lnTo>
                    <a:pt x="4548" y="144"/>
                  </a:lnTo>
                  <a:lnTo>
                    <a:pt x="4548" y="132"/>
                  </a:lnTo>
                  <a:lnTo>
                    <a:pt x="4548" y="120"/>
                  </a:lnTo>
                  <a:lnTo>
                    <a:pt x="4548" y="102"/>
                  </a:lnTo>
                  <a:lnTo>
                    <a:pt x="4554" y="90"/>
                  </a:lnTo>
                  <a:lnTo>
                    <a:pt x="4554" y="72"/>
                  </a:lnTo>
                  <a:lnTo>
                    <a:pt x="4554" y="60"/>
                  </a:lnTo>
                  <a:lnTo>
                    <a:pt x="4554" y="48"/>
                  </a:lnTo>
                  <a:lnTo>
                    <a:pt x="4554" y="36"/>
                  </a:lnTo>
                  <a:lnTo>
                    <a:pt x="4554" y="30"/>
                  </a:lnTo>
                  <a:lnTo>
                    <a:pt x="4560" y="18"/>
                  </a:lnTo>
                  <a:lnTo>
                    <a:pt x="4560" y="12"/>
                  </a:lnTo>
                  <a:lnTo>
                    <a:pt x="4560" y="6"/>
                  </a:lnTo>
                  <a:lnTo>
                    <a:pt x="4560" y="6"/>
                  </a:lnTo>
                  <a:lnTo>
                    <a:pt x="4560" y="0"/>
                  </a:lnTo>
                  <a:lnTo>
                    <a:pt x="4560" y="0"/>
                  </a:lnTo>
                  <a:lnTo>
                    <a:pt x="4566" y="0"/>
                  </a:lnTo>
                  <a:lnTo>
                    <a:pt x="4566" y="0"/>
                  </a:lnTo>
                  <a:lnTo>
                    <a:pt x="4566" y="6"/>
                  </a:lnTo>
                  <a:lnTo>
                    <a:pt x="4566" y="12"/>
                  </a:lnTo>
                  <a:lnTo>
                    <a:pt x="4566" y="18"/>
                  </a:lnTo>
                  <a:lnTo>
                    <a:pt x="4566" y="24"/>
                  </a:lnTo>
                  <a:lnTo>
                    <a:pt x="4566" y="30"/>
                  </a:lnTo>
                  <a:lnTo>
                    <a:pt x="4572" y="42"/>
                  </a:lnTo>
                  <a:lnTo>
                    <a:pt x="4572" y="54"/>
                  </a:lnTo>
                  <a:lnTo>
                    <a:pt x="4572" y="60"/>
                  </a:lnTo>
                  <a:lnTo>
                    <a:pt x="4572" y="72"/>
                  </a:lnTo>
                  <a:lnTo>
                    <a:pt x="4572" y="78"/>
                  </a:lnTo>
                  <a:lnTo>
                    <a:pt x="4572" y="90"/>
                  </a:lnTo>
                  <a:lnTo>
                    <a:pt x="4578" y="96"/>
                  </a:lnTo>
                  <a:lnTo>
                    <a:pt x="4578" y="108"/>
                  </a:lnTo>
                  <a:lnTo>
                    <a:pt x="4578" y="114"/>
                  </a:lnTo>
                  <a:lnTo>
                    <a:pt x="4578" y="126"/>
                  </a:lnTo>
                  <a:lnTo>
                    <a:pt x="4578" y="132"/>
                  </a:lnTo>
                  <a:lnTo>
                    <a:pt x="4578" y="144"/>
                  </a:lnTo>
                  <a:lnTo>
                    <a:pt x="4584" y="150"/>
                  </a:lnTo>
                  <a:lnTo>
                    <a:pt x="4584" y="156"/>
                  </a:lnTo>
                  <a:lnTo>
                    <a:pt x="4584" y="168"/>
                  </a:lnTo>
                  <a:lnTo>
                    <a:pt x="4584" y="174"/>
                  </a:lnTo>
                  <a:lnTo>
                    <a:pt x="4584" y="186"/>
                  </a:lnTo>
                  <a:lnTo>
                    <a:pt x="4584" y="192"/>
                  </a:lnTo>
                  <a:lnTo>
                    <a:pt x="4590" y="198"/>
                  </a:lnTo>
                  <a:lnTo>
                    <a:pt x="4590" y="210"/>
                  </a:lnTo>
                  <a:lnTo>
                    <a:pt x="4590" y="216"/>
                  </a:lnTo>
                  <a:lnTo>
                    <a:pt x="4590" y="222"/>
                  </a:lnTo>
                  <a:lnTo>
                    <a:pt x="4590" y="228"/>
                  </a:lnTo>
                  <a:lnTo>
                    <a:pt x="4590" y="240"/>
                  </a:lnTo>
                  <a:lnTo>
                    <a:pt x="4596" y="246"/>
                  </a:lnTo>
                  <a:lnTo>
                    <a:pt x="4596" y="252"/>
                  </a:lnTo>
                  <a:lnTo>
                    <a:pt x="4596" y="258"/>
                  </a:lnTo>
                  <a:lnTo>
                    <a:pt x="4596" y="264"/>
                  </a:lnTo>
                  <a:lnTo>
                    <a:pt x="4596" y="276"/>
                  </a:lnTo>
                  <a:lnTo>
                    <a:pt x="4596" y="282"/>
                  </a:lnTo>
                  <a:lnTo>
                    <a:pt x="4602" y="288"/>
                  </a:lnTo>
                  <a:lnTo>
                    <a:pt x="4602" y="294"/>
                  </a:lnTo>
                  <a:lnTo>
                    <a:pt x="4602" y="300"/>
                  </a:lnTo>
                  <a:lnTo>
                    <a:pt x="4602" y="306"/>
                  </a:lnTo>
                  <a:lnTo>
                    <a:pt x="4602" y="312"/>
                  </a:lnTo>
                  <a:lnTo>
                    <a:pt x="4602" y="318"/>
                  </a:lnTo>
                  <a:lnTo>
                    <a:pt x="4608" y="324"/>
                  </a:lnTo>
                  <a:lnTo>
                    <a:pt x="4608" y="330"/>
                  </a:lnTo>
                  <a:lnTo>
                    <a:pt x="4608" y="336"/>
                  </a:lnTo>
                  <a:lnTo>
                    <a:pt x="4608" y="342"/>
                  </a:lnTo>
                  <a:lnTo>
                    <a:pt x="4608" y="348"/>
                  </a:lnTo>
                  <a:lnTo>
                    <a:pt x="4608" y="354"/>
                  </a:lnTo>
                  <a:lnTo>
                    <a:pt x="4614" y="360"/>
                  </a:lnTo>
                  <a:lnTo>
                    <a:pt x="4614" y="366"/>
                  </a:lnTo>
                  <a:lnTo>
                    <a:pt x="4614" y="372"/>
                  </a:lnTo>
                  <a:lnTo>
                    <a:pt x="4614" y="378"/>
                  </a:lnTo>
                  <a:lnTo>
                    <a:pt x="4614" y="384"/>
                  </a:lnTo>
                  <a:lnTo>
                    <a:pt x="4614" y="390"/>
                  </a:lnTo>
                  <a:lnTo>
                    <a:pt x="4620" y="396"/>
                  </a:lnTo>
                  <a:lnTo>
                    <a:pt x="4620" y="396"/>
                  </a:lnTo>
                  <a:lnTo>
                    <a:pt x="4620" y="402"/>
                  </a:lnTo>
                  <a:lnTo>
                    <a:pt x="4620" y="408"/>
                  </a:lnTo>
                  <a:lnTo>
                    <a:pt x="4620" y="414"/>
                  </a:lnTo>
                  <a:lnTo>
                    <a:pt x="4620" y="420"/>
                  </a:lnTo>
                  <a:lnTo>
                    <a:pt x="4626" y="420"/>
                  </a:lnTo>
                  <a:lnTo>
                    <a:pt x="4626" y="426"/>
                  </a:lnTo>
                  <a:lnTo>
                    <a:pt x="4626" y="432"/>
                  </a:lnTo>
                  <a:lnTo>
                    <a:pt x="4626" y="432"/>
                  </a:lnTo>
                  <a:lnTo>
                    <a:pt x="4626" y="438"/>
                  </a:lnTo>
                  <a:lnTo>
                    <a:pt x="4626" y="438"/>
                  </a:lnTo>
                  <a:lnTo>
                    <a:pt x="4632" y="438"/>
                  </a:lnTo>
                  <a:lnTo>
                    <a:pt x="4632" y="444"/>
                  </a:lnTo>
                  <a:lnTo>
                    <a:pt x="4632" y="444"/>
                  </a:lnTo>
                  <a:lnTo>
                    <a:pt x="4632" y="444"/>
                  </a:lnTo>
                  <a:lnTo>
                    <a:pt x="4632" y="444"/>
                  </a:lnTo>
                  <a:lnTo>
                    <a:pt x="4632" y="450"/>
                  </a:lnTo>
                  <a:lnTo>
                    <a:pt x="4632" y="450"/>
                  </a:lnTo>
                  <a:lnTo>
                    <a:pt x="4638" y="450"/>
                  </a:lnTo>
                  <a:lnTo>
                    <a:pt x="4638" y="450"/>
                  </a:lnTo>
                  <a:lnTo>
                    <a:pt x="4638" y="444"/>
                  </a:lnTo>
                  <a:lnTo>
                    <a:pt x="4638" y="444"/>
                  </a:lnTo>
                  <a:lnTo>
                    <a:pt x="4638" y="444"/>
                  </a:lnTo>
                  <a:lnTo>
                    <a:pt x="4638" y="444"/>
                  </a:lnTo>
                  <a:lnTo>
                    <a:pt x="4644" y="444"/>
                  </a:lnTo>
                  <a:lnTo>
                    <a:pt x="4644" y="438"/>
                  </a:lnTo>
                  <a:lnTo>
                    <a:pt x="4644" y="438"/>
                  </a:lnTo>
                  <a:lnTo>
                    <a:pt x="4644" y="438"/>
                  </a:lnTo>
                  <a:lnTo>
                    <a:pt x="4644" y="438"/>
                  </a:lnTo>
                  <a:lnTo>
                    <a:pt x="4644" y="438"/>
                  </a:lnTo>
                  <a:lnTo>
                    <a:pt x="4650" y="432"/>
                  </a:lnTo>
                  <a:lnTo>
                    <a:pt x="4650" y="432"/>
                  </a:lnTo>
                  <a:lnTo>
                    <a:pt x="4650" y="432"/>
                  </a:lnTo>
                  <a:lnTo>
                    <a:pt x="4650" y="426"/>
                  </a:lnTo>
                  <a:lnTo>
                    <a:pt x="4650" y="426"/>
                  </a:lnTo>
                  <a:lnTo>
                    <a:pt x="4650" y="426"/>
                  </a:lnTo>
                  <a:lnTo>
                    <a:pt x="4656" y="420"/>
                  </a:lnTo>
                  <a:lnTo>
                    <a:pt x="4656" y="420"/>
                  </a:lnTo>
                  <a:lnTo>
                    <a:pt x="4656" y="420"/>
                  </a:lnTo>
                  <a:lnTo>
                    <a:pt x="4656" y="420"/>
                  </a:lnTo>
                  <a:lnTo>
                    <a:pt x="4656" y="414"/>
                  </a:lnTo>
                  <a:lnTo>
                    <a:pt x="4656" y="414"/>
                  </a:lnTo>
                  <a:lnTo>
                    <a:pt x="4662" y="408"/>
                  </a:lnTo>
                  <a:lnTo>
                    <a:pt x="4662" y="408"/>
                  </a:lnTo>
                  <a:lnTo>
                    <a:pt x="4662" y="408"/>
                  </a:lnTo>
                  <a:lnTo>
                    <a:pt x="4662" y="402"/>
                  </a:lnTo>
                  <a:lnTo>
                    <a:pt x="4662" y="402"/>
                  </a:lnTo>
                  <a:lnTo>
                    <a:pt x="4662" y="402"/>
                  </a:lnTo>
                  <a:lnTo>
                    <a:pt x="4668" y="396"/>
                  </a:lnTo>
                  <a:lnTo>
                    <a:pt x="4668" y="396"/>
                  </a:lnTo>
                  <a:lnTo>
                    <a:pt x="4668" y="390"/>
                  </a:lnTo>
                  <a:lnTo>
                    <a:pt x="4668" y="390"/>
                  </a:lnTo>
                  <a:lnTo>
                    <a:pt x="4668" y="384"/>
                  </a:lnTo>
                  <a:lnTo>
                    <a:pt x="4668" y="384"/>
                  </a:lnTo>
                  <a:lnTo>
                    <a:pt x="4674" y="384"/>
                  </a:lnTo>
                  <a:lnTo>
                    <a:pt x="4674" y="378"/>
                  </a:lnTo>
                  <a:lnTo>
                    <a:pt x="4674" y="378"/>
                  </a:lnTo>
                  <a:lnTo>
                    <a:pt x="4674" y="372"/>
                  </a:lnTo>
                  <a:lnTo>
                    <a:pt x="4674" y="372"/>
                  </a:lnTo>
                  <a:lnTo>
                    <a:pt x="4674" y="366"/>
                  </a:lnTo>
                  <a:lnTo>
                    <a:pt x="4680" y="366"/>
                  </a:lnTo>
                  <a:lnTo>
                    <a:pt x="4680" y="360"/>
                  </a:lnTo>
                  <a:lnTo>
                    <a:pt x="4680" y="360"/>
                  </a:lnTo>
                  <a:lnTo>
                    <a:pt x="4680" y="354"/>
                  </a:lnTo>
                  <a:lnTo>
                    <a:pt x="4680" y="354"/>
                  </a:lnTo>
                  <a:lnTo>
                    <a:pt x="4680" y="348"/>
                  </a:lnTo>
                  <a:lnTo>
                    <a:pt x="4686" y="348"/>
                  </a:lnTo>
                  <a:lnTo>
                    <a:pt x="4686" y="342"/>
                  </a:lnTo>
                  <a:lnTo>
                    <a:pt x="4686" y="342"/>
                  </a:lnTo>
                  <a:lnTo>
                    <a:pt x="4686" y="336"/>
                  </a:lnTo>
                  <a:lnTo>
                    <a:pt x="4686" y="330"/>
                  </a:lnTo>
                  <a:lnTo>
                    <a:pt x="4686" y="330"/>
                  </a:lnTo>
                  <a:lnTo>
                    <a:pt x="4692" y="324"/>
                  </a:lnTo>
                  <a:lnTo>
                    <a:pt x="4692" y="324"/>
                  </a:lnTo>
                  <a:lnTo>
                    <a:pt x="4692" y="318"/>
                  </a:lnTo>
                  <a:lnTo>
                    <a:pt x="4692" y="312"/>
                  </a:lnTo>
                  <a:lnTo>
                    <a:pt x="4692" y="312"/>
                  </a:lnTo>
                  <a:lnTo>
                    <a:pt x="4692" y="306"/>
                  </a:lnTo>
                  <a:lnTo>
                    <a:pt x="4698" y="306"/>
                  </a:lnTo>
                  <a:lnTo>
                    <a:pt x="4698" y="300"/>
                  </a:lnTo>
                  <a:lnTo>
                    <a:pt x="4698" y="300"/>
                  </a:lnTo>
                  <a:lnTo>
                    <a:pt x="4698" y="294"/>
                  </a:lnTo>
                  <a:lnTo>
                    <a:pt x="4698" y="294"/>
                  </a:lnTo>
                  <a:lnTo>
                    <a:pt x="4698" y="288"/>
                  </a:lnTo>
                  <a:lnTo>
                    <a:pt x="4698" y="288"/>
                  </a:lnTo>
                  <a:lnTo>
                    <a:pt x="4704" y="288"/>
                  </a:lnTo>
                  <a:lnTo>
                    <a:pt x="4704" y="288"/>
                  </a:lnTo>
                  <a:lnTo>
                    <a:pt x="4704" y="282"/>
                  </a:lnTo>
                  <a:lnTo>
                    <a:pt x="4704" y="282"/>
                  </a:lnTo>
                  <a:lnTo>
                    <a:pt x="4704" y="282"/>
                  </a:lnTo>
                  <a:lnTo>
                    <a:pt x="4704" y="282"/>
                  </a:lnTo>
                  <a:lnTo>
                    <a:pt x="4710" y="282"/>
                  </a:lnTo>
                  <a:lnTo>
                    <a:pt x="4710" y="282"/>
                  </a:lnTo>
                  <a:lnTo>
                    <a:pt x="4710" y="282"/>
                  </a:lnTo>
                  <a:lnTo>
                    <a:pt x="4710" y="282"/>
                  </a:lnTo>
                  <a:lnTo>
                    <a:pt x="4710" y="282"/>
                  </a:lnTo>
                  <a:lnTo>
                    <a:pt x="4710" y="282"/>
                  </a:lnTo>
                  <a:lnTo>
                    <a:pt x="4716" y="288"/>
                  </a:lnTo>
                  <a:lnTo>
                    <a:pt x="4716" y="288"/>
                  </a:lnTo>
                  <a:lnTo>
                    <a:pt x="4716" y="288"/>
                  </a:lnTo>
                  <a:lnTo>
                    <a:pt x="4716" y="288"/>
                  </a:lnTo>
                  <a:lnTo>
                    <a:pt x="4716" y="288"/>
                  </a:lnTo>
                  <a:lnTo>
                    <a:pt x="4716" y="288"/>
                  </a:lnTo>
                  <a:lnTo>
                    <a:pt x="4722" y="288"/>
                  </a:lnTo>
                  <a:lnTo>
                    <a:pt x="4722" y="288"/>
                  </a:lnTo>
                  <a:lnTo>
                    <a:pt x="4722" y="288"/>
                  </a:lnTo>
                  <a:lnTo>
                    <a:pt x="4722" y="288"/>
                  </a:lnTo>
                  <a:lnTo>
                    <a:pt x="4722" y="294"/>
                  </a:lnTo>
                  <a:lnTo>
                    <a:pt x="4722" y="294"/>
                  </a:lnTo>
                  <a:lnTo>
                    <a:pt x="4728" y="294"/>
                  </a:lnTo>
                  <a:lnTo>
                    <a:pt x="4728" y="294"/>
                  </a:lnTo>
                  <a:lnTo>
                    <a:pt x="4728" y="294"/>
                  </a:lnTo>
                  <a:lnTo>
                    <a:pt x="4728" y="294"/>
                  </a:lnTo>
                  <a:lnTo>
                    <a:pt x="4728" y="294"/>
                  </a:lnTo>
                  <a:lnTo>
                    <a:pt x="4728" y="294"/>
                  </a:lnTo>
                  <a:lnTo>
                    <a:pt x="4734" y="294"/>
                  </a:lnTo>
                  <a:lnTo>
                    <a:pt x="4734" y="294"/>
                  </a:lnTo>
                  <a:lnTo>
                    <a:pt x="4734" y="294"/>
                  </a:lnTo>
                  <a:lnTo>
                    <a:pt x="4734" y="294"/>
                  </a:lnTo>
                  <a:lnTo>
                    <a:pt x="4734" y="294"/>
                  </a:lnTo>
                  <a:lnTo>
                    <a:pt x="4734" y="294"/>
                  </a:lnTo>
                  <a:lnTo>
                    <a:pt x="4740" y="294"/>
                  </a:lnTo>
                  <a:lnTo>
                    <a:pt x="4740" y="294"/>
                  </a:lnTo>
                  <a:lnTo>
                    <a:pt x="4740" y="294"/>
                  </a:lnTo>
                  <a:lnTo>
                    <a:pt x="4740" y="294"/>
                  </a:lnTo>
                  <a:lnTo>
                    <a:pt x="4740" y="300"/>
                  </a:lnTo>
                  <a:lnTo>
                    <a:pt x="4740" y="300"/>
                  </a:lnTo>
                  <a:lnTo>
                    <a:pt x="4740" y="300"/>
                  </a:lnTo>
                  <a:lnTo>
                    <a:pt x="4746" y="300"/>
                  </a:lnTo>
                  <a:lnTo>
                    <a:pt x="4746" y="300"/>
                  </a:lnTo>
                  <a:lnTo>
                    <a:pt x="4746" y="300"/>
                  </a:lnTo>
                  <a:lnTo>
                    <a:pt x="4746" y="300"/>
                  </a:lnTo>
                  <a:lnTo>
                    <a:pt x="4746" y="300"/>
                  </a:lnTo>
                  <a:lnTo>
                    <a:pt x="4746" y="300"/>
                  </a:lnTo>
                  <a:lnTo>
                    <a:pt x="4752" y="300"/>
                  </a:lnTo>
                  <a:lnTo>
                    <a:pt x="4752" y="300"/>
                  </a:lnTo>
                  <a:lnTo>
                    <a:pt x="4752" y="300"/>
                  </a:lnTo>
                  <a:lnTo>
                    <a:pt x="4752" y="300"/>
                  </a:lnTo>
                  <a:lnTo>
                    <a:pt x="4752" y="300"/>
                  </a:lnTo>
                  <a:lnTo>
                    <a:pt x="4752" y="306"/>
                  </a:lnTo>
                  <a:lnTo>
                    <a:pt x="4758" y="306"/>
                  </a:lnTo>
                  <a:lnTo>
                    <a:pt x="4758" y="306"/>
                  </a:lnTo>
                  <a:lnTo>
                    <a:pt x="4758" y="306"/>
                  </a:lnTo>
                  <a:lnTo>
                    <a:pt x="4758" y="306"/>
                  </a:lnTo>
                  <a:lnTo>
                    <a:pt x="4758" y="306"/>
                  </a:lnTo>
                  <a:lnTo>
                    <a:pt x="4758" y="306"/>
                  </a:lnTo>
                  <a:lnTo>
                    <a:pt x="4758" y="306"/>
                  </a:lnTo>
                  <a:lnTo>
                    <a:pt x="4764" y="306"/>
                  </a:lnTo>
                  <a:lnTo>
                    <a:pt x="4764" y="312"/>
                  </a:lnTo>
                  <a:lnTo>
                    <a:pt x="4764" y="312"/>
                  </a:lnTo>
                  <a:lnTo>
                    <a:pt x="4764" y="312"/>
                  </a:lnTo>
                  <a:lnTo>
                    <a:pt x="4764" y="312"/>
                  </a:lnTo>
                  <a:lnTo>
                    <a:pt x="4764" y="312"/>
                  </a:lnTo>
                  <a:lnTo>
                    <a:pt x="4770" y="312"/>
                  </a:lnTo>
                  <a:lnTo>
                    <a:pt x="4770" y="312"/>
                  </a:lnTo>
                  <a:lnTo>
                    <a:pt x="4770" y="312"/>
                  </a:lnTo>
                  <a:lnTo>
                    <a:pt x="4770" y="318"/>
                  </a:lnTo>
                  <a:lnTo>
                    <a:pt x="4770" y="318"/>
                  </a:lnTo>
                  <a:lnTo>
                    <a:pt x="4770" y="318"/>
                  </a:lnTo>
                  <a:lnTo>
                    <a:pt x="4776" y="318"/>
                  </a:lnTo>
                  <a:lnTo>
                    <a:pt x="4776" y="318"/>
                  </a:lnTo>
                  <a:lnTo>
                    <a:pt x="4776" y="318"/>
                  </a:lnTo>
                  <a:lnTo>
                    <a:pt x="4776" y="318"/>
                  </a:lnTo>
                  <a:lnTo>
                    <a:pt x="4776" y="324"/>
                  </a:lnTo>
                  <a:lnTo>
                    <a:pt x="4776" y="324"/>
                  </a:lnTo>
                  <a:lnTo>
                    <a:pt x="4782" y="324"/>
                  </a:lnTo>
                  <a:lnTo>
                    <a:pt x="4782" y="324"/>
                  </a:lnTo>
                  <a:lnTo>
                    <a:pt x="4782" y="324"/>
                  </a:lnTo>
                  <a:lnTo>
                    <a:pt x="4782" y="324"/>
                  </a:lnTo>
                  <a:lnTo>
                    <a:pt x="4782" y="330"/>
                  </a:lnTo>
                  <a:lnTo>
                    <a:pt x="4782" y="330"/>
                  </a:lnTo>
                  <a:lnTo>
                    <a:pt x="4788" y="330"/>
                  </a:lnTo>
                  <a:lnTo>
                    <a:pt x="4788" y="330"/>
                  </a:lnTo>
                  <a:lnTo>
                    <a:pt x="4788" y="330"/>
                  </a:lnTo>
                  <a:lnTo>
                    <a:pt x="4788" y="336"/>
                  </a:lnTo>
                  <a:lnTo>
                    <a:pt x="4788" y="336"/>
                  </a:lnTo>
                  <a:lnTo>
                    <a:pt x="4788" y="336"/>
                  </a:lnTo>
                  <a:lnTo>
                    <a:pt x="4794" y="336"/>
                  </a:lnTo>
                  <a:lnTo>
                    <a:pt x="4794" y="336"/>
                  </a:lnTo>
                  <a:lnTo>
                    <a:pt x="4794" y="336"/>
                  </a:lnTo>
                  <a:lnTo>
                    <a:pt x="4794" y="342"/>
                  </a:lnTo>
                  <a:lnTo>
                    <a:pt x="4794" y="342"/>
                  </a:lnTo>
                  <a:lnTo>
                    <a:pt x="4794" y="342"/>
                  </a:lnTo>
                  <a:lnTo>
                    <a:pt x="4800" y="342"/>
                  </a:lnTo>
                  <a:lnTo>
                    <a:pt x="4800" y="342"/>
                  </a:lnTo>
                  <a:lnTo>
                    <a:pt x="4800" y="348"/>
                  </a:lnTo>
                  <a:lnTo>
                    <a:pt x="4800" y="348"/>
                  </a:lnTo>
                  <a:lnTo>
                    <a:pt x="4800" y="342"/>
                  </a:lnTo>
                  <a:lnTo>
                    <a:pt x="4800" y="342"/>
                  </a:lnTo>
                  <a:lnTo>
                    <a:pt x="4800" y="342"/>
                  </a:lnTo>
                  <a:lnTo>
                    <a:pt x="4806" y="342"/>
                  </a:lnTo>
                  <a:lnTo>
                    <a:pt x="4806" y="342"/>
                  </a:lnTo>
                  <a:lnTo>
                    <a:pt x="4806" y="336"/>
                  </a:lnTo>
                  <a:lnTo>
                    <a:pt x="4806" y="336"/>
                  </a:lnTo>
                  <a:lnTo>
                    <a:pt x="4806" y="336"/>
                  </a:lnTo>
                  <a:lnTo>
                    <a:pt x="4806" y="336"/>
                  </a:lnTo>
                  <a:lnTo>
                    <a:pt x="4812" y="336"/>
                  </a:lnTo>
                  <a:lnTo>
                    <a:pt x="4812" y="330"/>
                  </a:lnTo>
                  <a:lnTo>
                    <a:pt x="4812" y="330"/>
                  </a:lnTo>
                  <a:lnTo>
                    <a:pt x="4812" y="330"/>
                  </a:lnTo>
                  <a:lnTo>
                    <a:pt x="4812" y="330"/>
                  </a:lnTo>
                  <a:lnTo>
                    <a:pt x="4812" y="324"/>
                  </a:lnTo>
                  <a:lnTo>
                    <a:pt x="4812" y="324"/>
                  </a:lnTo>
                  <a:lnTo>
                    <a:pt x="4818" y="324"/>
                  </a:lnTo>
                  <a:lnTo>
                    <a:pt x="4818" y="324"/>
                  </a:lnTo>
                  <a:lnTo>
                    <a:pt x="4818" y="318"/>
                  </a:lnTo>
                  <a:lnTo>
                    <a:pt x="4818" y="318"/>
                  </a:lnTo>
                  <a:lnTo>
                    <a:pt x="4818" y="318"/>
                  </a:lnTo>
                  <a:lnTo>
                    <a:pt x="4818" y="312"/>
                  </a:lnTo>
                  <a:lnTo>
                    <a:pt x="4824" y="312"/>
                  </a:lnTo>
                  <a:lnTo>
                    <a:pt x="4824" y="312"/>
                  </a:lnTo>
                  <a:lnTo>
                    <a:pt x="4824" y="312"/>
                  </a:lnTo>
                  <a:lnTo>
                    <a:pt x="4824" y="306"/>
                  </a:lnTo>
                  <a:lnTo>
                    <a:pt x="4824" y="306"/>
                  </a:lnTo>
                  <a:lnTo>
                    <a:pt x="4824" y="306"/>
                  </a:lnTo>
                  <a:lnTo>
                    <a:pt x="4830" y="300"/>
                  </a:lnTo>
                  <a:lnTo>
                    <a:pt x="4830" y="300"/>
                  </a:lnTo>
                  <a:lnTo>
                    <a:pt x="4830" y="300"/>
                  </a:lnTo>
                  <a:lnTo>
                    <a:pt x="4830" y="300"/>
                  </a:lnTo>
                  <a:lnTo>
                    <a:pt x="4830" y="300"/>
                  </a:lnTo>
                  <a:lnTo>
                    <a:pt x="4830" y="300"/>
                  </a:lnTo>
                  <a:lnTo>
                    <a:pt x="4836" y="300"/>
                  </a:lnTo>
                  <a:lnTo>
                    <a:pt x="4836" y="300"/>
                  </a:lnTo>
                  <a:lnTo>
                    <a:pt x="4836" y="300"/>
                  </a:lnTo>
                  <a:lnTo>
                    <a:pt x="4836" y="300"/>
                  </a:lnTo>
                  <a:lnTo>
                    <a:pt x="4836" y="300"/>
                  </a:lnTo>
                  <a:lnTo>
                    <a:pt x="4836" y="300"/>
                  </a:lnTo>
                  <a:lnTo>
                    <a:pt x="4842" y="300"/>
                  </a:lnTo>
                  <a:lnTo>
                    <a:pt x="4842" y="300"/>
                  </a:lnTo>
                  <a:lnTo>
                    <a:pt x="4842" y="306"/>
                  </a:lnTo>
                  <a:lnTo>
                    <a:pt x="4842" y="306"/>
                  </a:lnTo>
                  <a:lnTo>
                    <a:pt x="4842" y="306"/>
                  </a:lnTo>
                  <a:lnTo>
                    <a:pt x="4842" y="306"/>
                  </a:lnTo>
                  <a:lnTo>
                    <a:pt x="4848" y="312"/>
                  </a:lnTo>
                  <a:lnTo>
                    <a:pt x="4848" y="312"/>
                  </a:lnTo>
                  <a:lnTo>
                    <a:pt x="4848" y="312"/>
                  </a:lnTo>
                  <a:lnTo>
                    <a:pt x="4848" y="312"/>
                  </a:lnTo>
                  <a:lnTo>
                    <a:pt x="4848" y="318"/>
                  </a:lnTo>
                  <a:lnTo>
                    <a:pt x="4848" y="318"/>
                  </a:lnTo>
                  <a:lnTo>
                    <a:pt x="4854" y="318"/>
                  </a:lnTo>
                  <a:lnTo>
                    <a:pt x="4854" y="318"/>
                  </a:lnTo>
                  <a:lnTo>
                    <a:pt x="4854" y="324"/>
                  </a:lnTo>
                  <a:lnTo>
                    <a:pt x="4854" y="324"/>
                  </a:lnTo>
                  <a:lnTo>
                    <a:pt x="4854" y="324"/>
                  </a:lnTo>
                  <a:lnTo>
                    <a:pt x="4854" y="324"/>
                  </a:lnTo>
                  <a:lnTo>
                    <a:pt x="4854" y="324"/>
                  </a:lnTo>
                  <a:lnTo>
                    <a:pt x="4860" y="330"/>
                  </a:lnTo>
                  <a:lnTo>
                    <a:pt x="4860" y="330"/>
                  </a:lnTo>
                  <a:lnTo>
                    <a:pt x="4860" y="330"/>
                  </a:lnTo>
                  <a:lnTo>
                    <a:pt x="4860" y="330"/>
                  </a:lnTo>
                  <a:lnTo>
                    <a:pt x="4860" y="330"/>
                  </a:lnTo>
                  <a:lnTo>
                    <a:pt x="4860" y="336"/>
                  </a:lnTo>
                  <a:lnTo>
                    <a:pt x="4866" y="336"/>
                  </a:lnTo>
                  <a:lnTo>
                    <a:pt x="4866" y="336"/>
                  </a:lnTo>
                  <a:lnTo>
                    <a:pt x="4866" y="336"/>
                  </a:lnTo>
                  <a:lnTo>
                    <a:pt x="4866" y="336"/>
                  </a:lnTo>
                  <a:lnTo>
                    <a:pt x="4866" y="336"/>
                  </a:lnTo>
                  <a:lnTo>
                    <a:pt x="4866" y="336"/>
                  </a:lnTo>
                  <a:lnTo>
                    <a:pt x="4866" y="336"/>
                  </a:lnTo>
                  <a:lnTo>
                    <a:pt x="4872" y="336"/>
                  </a:lnTo>
                  <a:lnTo>
                    <a:pt x="4872" y="336"/>
                  </a:lnTo>
                  <a:lnTo>
                    <a:pt x="4872" y="330"/>
                  </a:lnTo>
                  <a:lnTo>
                    <a:pt x="4872" y="330"/>
                  </a:lnTo>
                  <a:lnTo>
                    <a:pt x="4872" y="330"/>
                  </a:lnTo>
                  <a:lnTo>
                    <a:pt x="4872" y="330"/>
                  </a:lnTo>
                  <a:lnTo>
                    <a:pt x="4878" y="324"/>
                  </a:lnTo>
                  <a:lnTo>
                    <a:pt x="4878" y="324"/>
                  </a:lnTo>
                  <a:lnTo>
                    <a:pt x="4878" y="324"/>
                  </a:lnTo>
                  <a:lnTo>
                    <a:pt x="4878" y="324"/>
                  </a:lnTo>
                  <a:lnTo>
                    <a:pt x="4878" y="324"/>
                  </a:lnTo>
                  <a:lnTo>
                    <a:pt x="4878" y="318"/>
                  </a:lnTo>
                  <a:lnTo>
                    <a:pt x="4884" y="318"/>
                  </a:lnTo>
                  <a:lnTo>
                    <a:pt x="4884" y="318"/>
                  </a:lnTo>
                  <a:lnTo>
                    <a:pt x="4884" y="318"/>
                  </a:lnTo>
                  <a:lnTo>
                    <a:pt x="4884" y="312"/>
                  </a:lnTo>
                  <a:lnTo>
                    <a:pt x="4884" y="312"/>
                  </a:lnTo>
                  <a:lnTo>
                    <a:pt x="4884" y="312"/>
                  </a:lnTo>
                  <a:lnTo>
                    <a:pt x="4890" y="312"/>
                  </a:lnTo>
                  <a:lnTo>
                    <a:pt x="4890" y="312"/>
                  </a:lnTo>
                  <a:lnTo>
                    <a:pt x="4890" y="306"/>
                  </a:lnTo>
                  <a:lnTo>
                    <a:pt x="4890" y="306"/>
                  </a:lnTo>
                  <a:lnTo>
                    <a:pt x="4890" y="306"/>
                  </a:lnTo>
                  <a:lnTo>
                    <a:pt x="4890" y="306"/>
                  </a:lnTo>
                  <a:lnTo>
                    <a:pt x="4896" y="306"/>
                  </a:lnTo>
                  <a:lnTo>
                    <a:pt x="4896" y="306"/>
                  </a:lnTo>
                  <a:lnTo>
                    <a:pt x="4896" y="300"/>
                  </a:lnTo>
                  <a:lnTo>
                    <a:pt x="4896" y="300"/>
                  </a:lnTo>
                  <a:lnTo>
                    <a:pt x="4896" y="300"/>
                  </a:lnTo>
                  <a:lnTo>
                    <a:pt x="4896" y="300"/>
                  </a:lnTo>
                  <a:lnTo>
                    <a:pt x="4896" y="300"/>
                  </a:lnTo>
                  <a:lnTo>
                    <a:pt x="4902" y="294"/>
                  </a:lnTo>
                  <a:lnTo>
                    <a:pt x="4902" y="294"/>
                  </a:lnTo>
                  <a:lnTo>
                    <a:pt x="4902" y="294"/>
                  </a:lnTo>
                  <a:lnTo>
                    <a:pt x="4902" y="294"/>
                  </a:lnTo>
                  <a:lnTo>
                    <a:pt x="4902" y="294"/>
                  </a:lnTo>
                  <a:lnTo>
                    <a:pt x="4902" y="294"/>
                  </a:lnTo>
                  <a:lnTo>
                    <a:pt x="4908" y="288"/>
                  </a:lnTo>
                  <a:lnTo>
                    <a:pt x="4908" y="288"/>
                  </a:lnTo>
                  <a:lnTo>
                    <a:pt x="4908" y="288"/>
                  </a:lnTo>
                  <a:lnTo>
                    <a:pt x="4908" y="288"/>
                  </a:lnTo>
                  <a:lnTo>
                    <a:pt x="4908" y="288"/>
                  </a:lnTo>
                  <a:lnTo>
                    <a:pt x="4908" y="288"/>
                  </a:lnTo>
                  <a:lnTo>
                    <a:pt x="4914" y="288"/>
                  </a:lnTo>
                  <a:lnTo>
                    <a:pt x="4914" y="288"/>
                  </a:lnTo>
                  <a:lnTo>
                    <a:pt x="4914" y="282"/>
                  </a:lnTo>
                  <a:lnTo>
                    <a:pt x="4914" y="282"/>
                  </a:lnTo>
                  <a:lnTo>
                    <a:pt x="4914" y="282"/>
                  </a:lnTo>
                  <a:lnTo>
                    <a:pt x="4914" y="282"/>
                  </a:lnTo>
                  <a:lnTo>
                    <a:pt x="4920" y="282"/>
                  </a:lnTo>
                  <a:lnTo>
                    <a:pt x="4920" y="282"/>
                  </a:lnTo>
                  <a:lnTo>
                    <a:pt x="4920" y="282"/>
                  </a:lnTo>
                  <a:lnTo>
                    <a:pt x="4920" y="282"/>
                  </a:lnTo>
                  <a:lnTo>
                    <a:pt x="4920" y="282"/>
                  </a:lnTo>
                  <a:lnTo>
                    <a:pt x="4920" y="282"/>
                  </a:lnTo>
                  <a:lnTo>
                    <a:pt x="4926" y="276"/>
                  </a:lnTo>
                  <a:lnTo>
                    <a:pt x="4926" y="276"/>
                  </a:lnTo>
                  <a:lnTo>
                    <a:pt x="4926" y="276"/>
                  </a:lnTo>
                  <a:lnTo>
                    <a:pt x="4926" y="276"/>
                  </a:lnTo>
                  <a:lnTo>
                    <a:pt x="4926" y="276"/>
                  </a:lnTo>
                  <a:lnTo>
                    <a:pt x="4926" y="276"/>
                  </a:lnTo>
                  <a:lnTo>
                    <a:pt x="4932" y="276"/>
                  </a:lnTo>
                  <a:lnTo>
                    <a:pt x="4932" y="276"/>
                  </a:lnTo>
                  <a:lnTo>
                    <a:pt x="4932" y="276"/>
                  </a:lnTo>
                  <a:lnTo>
                    <a:pt x="4932" y="276"/>
                  </a:lnTo>
                  <a:lnTo>
                    <a:pt x="4932" y="276"/>
                  </a:lnTo>
                  <a:lnTo>
                    <a:pt x="4932" y="276"/>
                  </a:lnTo>
                  <a:lnTo>
                    <a:pt x="4932" y="276"/>
                  </a:lnTo>
                  <a:lnTo>
                    <a:pt x="4938" y="276"/>
                  </a:lnTo>
                  <a:lnTo>
                    <a:pt x="4938" y="276"/>
                  </a:lnTo>
                  <a:lnTo>
                    <a:pt x="4938" y="270"/>
                  </a:lnTo>
                  <a:lnTo>
                    <a:pt x="4938" y="270"/>
                  </a:lnTo>
                  <a:lnTo>
                    <a:pt x="4938" y="270"/>
                  </a:lnTo>
                  <a:lnTo>
                    <a:pt x="4938" y="270"/>
                  </a:lnTo>
                  <a:lnTo>
                    <a:pt x="4944" y="270"/>
                  </a:lnTo>
                  <a:lnTo>
                    <a:pt x="4944" y="270"/>
                  </a:lnTo>
                  <a:lnTo>
                    <a:pt x="4944" y="270"/>
                  </a:lnTo>
                  <a:lnTo>
                    <a:pt x="4944" y="270"/>
                  </a:lnTo>
                  <a:lnTo>
                    <a:pt x="4944" y="270"/>
                  </a:lnTo>
                  <a:lnTo>
                    <a:pt x="4944" y="270"/>
                  </a:lnTo>
                  <a:lnTo>
                    <a:pt x="4950" y="270"/>
                  </a:lnTo>
                  <a:lnTo>
                    <a:pt x="4950" y="264"/>
                  </a:lnTo>
                  <a:lnTo>
                    <a:pt x="4950" y="264"/>
                  </a:lnTo>
                  <a:lnTo>
                    <a:pt x="4950" y="264"/>
                  </a:lnTo>
                  <a:lnTo>
                    <a:pt x="4950" y="264"/>
                  </a:lnTo>
                  <a:lnTo>
                    <a:pt x="4950" y="264"/>
                  </a:lnTo>
                  <a:lnTo>
                    <a:pt x="4956" y="264"/>
                  </a:lnTo>
                  <a:lnTo>
                    <a:pt x="4956" y="264"/>
                  </a:lnTo>
                  <a:lnTo>
                    <a:pt x="4956" y="264"/>
                  </a:lnTo>
                  <a:lnTo>
                    <a:pt x="4956" y="258"/>
                  </a:lnTo>
                  <a:lnTo>
                    <a:pt x="4956" y="258"/>
                  </a:lnTo>
                  <a:lnTo>
                    <a:pt x="4956" y="258"/>
                  </a:lnTo>
                  <a:lnTo>
                    <a:pt x="4962" y="258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375" name="Rectangle 55"/>
            <p:cNvSpPr>
              <a:spLocks noChangeArrowheads="1"/>
            </p:cNvSpPr>
            <p:nvPr/>
          </p:nvSpPr>
          <p:spPr bwMode="auto">
            <a:xfrm>
              <a:off x="590" y="2478"/>
              <a:ext cx="330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800" b="1" i="0" u="none" strike="noStrike" cap="none" normalizeH="0" baseline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Arial" pitchFamily="34" charset="0"/>
                  <a:cs typeface="Arial" pitchFamily="34" charset="0"/>
                </a:rPr>
                <a:t>BETA_X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6376" name="Freeform 56"/>
            <p:cNvSpPr>
              <a:spLocks/>
            </p:cNvSpPr>
            <p:nvPr/>
          </p:nvSpPr>
          <p:spPr bwMode="auto">
            <a:xfrm>
              <a:off x="362" y="1170"/>
              <a:ext cx="4962" cy="1122"/>
            </a:xfrm>
            <a:custGeom>
              <a:avLst/>
              <a:gdLst/>
              <a:ahLst/>
              <a:cxnLst>
                <a:cxn ang="0">
                  <a:pos x="42" y="912"/>
                </a:cxn>
                <a:cxn ang="0">
                  <a:pos x="198" y="966"/>
                </a:cxn>
                <a:cxn ang="0">
                  <a:pos x="246" y="912"/>
                </a:cxn>
                <a:cxn ang="0">
                  <a:pos x="288" y="966"/>
                </a:cxn>
                <a:cxn ang="0">
                  <a:pos x="444" y="912"/>
                </a:cxn>
                <a:cxn ang="0">
                  <a:pos x="492" y="954"/>
                </a:cxn>
                <a:cxn ang="0">
                  <a:pos x="642" y="924"/>
                </a:cxn>
                <a:cxn ang="0">
                  <a:pos x="690" y="942"/>
                </a:cxn>
                <a:cxn ang="0">
                  <a:pos x="840" y="936"/>
                </a:cxn>
                <a:cxn ang="0">
                  <a:pos x="888" y="930"/>
                </a:cxn>
                <a:cxn ang="0">
                  <a:pos x="1038" y="948"/>
                </a:cxn>
                <a:cxn ang="0">
                  <a:pos x="1086" y="918"/>
                </a:cxn>
                <a:cxn ang="0">
                  <a:pos x="1236" y="960"/>
                </a:cxn>
                <a:cxn ang="0">
                  <a:pos x="1284" y="912"/>
                </a:cxn>
                <a:cxn ang="0">
                  <a:pos x="1326" y="966"/>
                </a:cxn>
                <a:cxn ang="0">
                  <a:pos x="1482" y="912"/>
                </a:cxn>
                <a:cxn ang="0">
                  <a:pos x="1524" y="960"/>
                </a:cxn>
                <a:cxn ang="0">
                  <a:pos x="1680" y="918"/>
                </a:cxn>
                <a:cxn ang="0">
                  <a:pos x="1722" y="942"/>
                </a:cxn>
                <a:cxn ang="0">
                  <a:pos x="1878" y="930"/>
                </a:cxn>
                <a:cxn ang="0">
                  <a:pos x="1926" y="930"/>
                </a:cxn>
                <a:cxn ang="0">
                  <a:pos x="2076" y="942"/>
                </a:cxn>
                <a:cxn ang="0">
                  <a:pos x="2124" y="918"/>
                </a:cxn>
                <a:cxn ang="0">
                  <a:pos x="2274" y="954"/>
                </a:cxn>
                <a:cxn ang="0">
                  <a:pos x="2322" y="912"/>
                </a:cxn>
                <a:cxn ang="0">
                  <a:pos x="2364" y="972"/>
                </a:cxn>
                <a:cxn ang="0">
                  <a:pos x="2520" y="912"/>
                </a:cxn>
                <a:cxn ang="0">
                  <a:pos x="2562" y="960"/>
                </a:cxn>
                <a:cxn ang="0">
                  <a:pos x="2718" y="918"/>
                </a:cxn>
                <a:cxn ang="0">
                  <a:pos x="2760" y="948"/>
                </a:cxn>
                <a:cxn ang="0">
                  <a:pos x="2916" y="930"/>
                </a:cxn>
                <a:cxn ang="0">
                  <a:pos x="2958" y="936"/>
                </a:cxn>
                <a:cxn ang="0">
                  <a:pos x="3114" y="942"/>
                </a:cxn>
                <a:cxn ang="0">
                  <a:pos x="3156" y="924"/>
                </a:cxn>
                <a:cxn ang="0">
                  <a:pos x="3312" y="954"/>
                </a:cxn>
                <a:cxn ang="0">
                  <a:pos x="3354" y="912"/>
                </a:cxn>
                <a:cxn ang="0">
                  <a:pos x="3510" y="966"/>
                </a:cxn>
                <a:cxn ang="0">
                  <a:pos x="3552" y="912"/>
                </a:cxn>
                <a:cxn ang="0">
                  <a:pos x="3600" y="966"/>
                </a:cxn>
                <a:cxn ang="0">
                  <a:pos x="3750" y="912"/>
                </a:cxn>
                <a:cxn ang="0">
                  <a:pos x="3798" y="954"/>
                </a:cxn>
                <a:cxn ang="0">
                  <a:pos x="3948" y="924"/>
                </a:cxn>
                <a:cxn ang="0">
                  <a:pos x="3996" y="936"/>
                </a:cxn>
                <a:cxn ang="0">
                  <a:pos x="4044" y="978"/>
                </a:cxn>
                <a:cxn ang="0">
                  <a:pos x="4092" y="972"/>
                </a:cxn>
                <a:cxn ang="0">
                  <a:pos x="4134" y="1008"/>
                </a:cxn>
                <a:cxn ang="0">
                  <a:pos x="4182" y="918"/>
                </a:cxn>
                <a:cxn ang="0">
                  <a:pos x="4230" y="906"/>
                </a:cxn>
                <a:cxn ang="0">
                  <a:pos x="4272" y="840"/>
                </a:cxn>
                <a:cxn ang="0">
                  <a:pos x="4320" y="312"/>
                </a:cxn>
                <a:cxn ang="0">
                  <a:pos x="4368" y="414"/>
                </a:cxn>
                <a:cxn ang="0">
                  <a:pos x="4416" y="1098"/>
                </a:cxn>
                <a:cxn ang="0">
                  <a:pos x="4464" y="1092"/>
                </a:cxn>
                <a:cxn ang="0">
                  <a:pos x="4512" y="1080"/>
                </a:cxn>
                <a:cxn ang="0">
                  <a:pos x="4560" y="1110"/>
                </a:cxn>
                <a:cxn ang="0">
                  <a:pos x="4608" y="492"/>
                </a:cxn>
                <a:cxn ang="0">
                  <a:pos x="4650" y="258"/>
                </a:cxn>
                <a:cxn ang="0">
                  <a:pos x="4698" y="816"/>
                </a:cxn>
                <a:cxn ang="0">
                  <a:pos x="4746" y="900"/>
                </a:cxn>
                <a:cxn ang="0">
                  <a:pos x="4794" y="918"/>
                </a:cxn>
                <a:cxn ang="0">
                  <a:pos x="4842" y="1014"/>
                </a:cxn>
                <a:cxn ang="0">
                  <a:pos x="4884" y="972"/>
                </a:cxn>
                <a:cxn ang="0">
                  <a:pos x="4932" y="978"/>
                </a:cxn>
              </a:cxnLst>
              <a:rect l="0" t="0" r="r" b="b"/>
              <a:pathLst>
                <a:path w="4962" h="1122">
                  <a:moveTo>
                    <a:pt x="0" y="960"/>
                  </a:moveTo>
                  <a:lnTo>
                    <a:pt x="0" y="954"/>
                  </a:lnTo>
                  <a:lnTo>
                    <a:pt x="0" y="954"/>
                  </a:lnTo>
                  <a:lnTo>
                    <a:pt x="0" y="954"/>
                  </a:lnTo>
                  <a:lnTo>
                    <a:pt x="0" y="954"/>
                  </a:lnTo>
                  <a:lnTo>
                    <a:pt x="0" y="948"/>
                  </a:lnTo>
                  <a:lnTo>
                    <a:pt x="6" y="948"/>
                  </a:lnTo>
                  <a:lnTo>
                    <a:pt x="6" y="948"/>
                  </a:lnTo>
                  <a:lnTo>
                    <a:pt x="6" y="948"/>
                  </a:lnTo>
                  <a:lnTo>
                    <a:pt x="6" y="942"/>
                  </a:lnTo>
                  <a:lnTo>
                    <a:pt x="6" y="942"/>
                  </a:lnTo>
                  <a:lnTo>
                    <a:pt x="6" y="942"/>
                  </a:lnTo>
                  <a:lnTo>
                    <a:pt x="12" y="942"/>
                  </a:lnTo>
                  <a:lnTo>
                    <a:pt x="12" y="936"/>
                  </a:lnTo>
                  <a:lnTo>
                    <a:pt x="12" y="936"/>
                  </a:lnTo>
                  <a:lnTo>
                    <a:pt x="12" y="936"/>
                  </a:lnTo>
                  <a:lnTo>
                    <a:pt x="12" y="936"/>
                  </a:lnTo>
                  <a:lnTo>
                    <a:pt x="12" y="930"/>
                  </a:lnTo>
                  <a:lnTo>
                    <a:pt x="18" y="936"/>
                  </a:lnTo>
                  <a:lnTo>
                    <a:pt x="18" y="930"/>
                  </a:lnTo>
                  <a:lnTo>
                    <a:pt x="18" y="930"/>
                  </a:lnTo>
                  <a:lnTo>
                    <a:pt x="18" y="930"/>
                  </a:lnTo>
                  <a:lnTo>
                    <a:pt x="18" y="924"/>
                  </a:lnTo>
                  <a:lnTo>
                    <a:pt x="18" y="924"/>
                  </a:lnTo>
                  <a:lnTo>
                    <a:pt x="24" y="924"/>
                  </a:lnTo>
                  <a:lnTo>
                    <a:pt x="24" y="924"/>
                  </a:lnTo>
                  <a:lnTo>
                    <a:pt x="24" y="924"/>
                  </a:lnTo>
                  <a:lnTo>
                    <a:pt x="24" y="918"/>
                  </a:lnTo>
                  <a:lnTo>
                    <a:pt x="24" y="918"/>
                  </a:lnTo>
                  <a:lnTo>
                    <a:pt x="24" y="918"/>
                  </a:lnTo>
                  <a:lnTo>
                    <a:pt x="30" y="918"/>
                  </a:lnTo>
                  <a:lnTo>
                    <a:pt x="30" y="918"/>
                  </a:lnTo>
                  <a:lnTo>
                    <a:pt x="30" y="912"/>
                  </a:lnTo>
                  <a:lnTo>
                    <a:pt x="30" y="912"/>
                  </a:lnTo>
                  <a:lnTo>
                    <a:pt x="30" y="912"/>
                  </a:lnTo>
                  <a:lnTo>
                    <a:pt x="30" y="912"/>
                  </a:lnTo>
                  <a:lnTo>
                    <a:pt x="36" y="912"/>
                  </a:lnTo>
                  <a:lnTo>
                    <a:pt x="36" y="912"/>
                  </a:lnTo>
                  <a:lnTo>
                    <a:pt x="36" y="912"/>
                  </a:lnTo>
                  <a:lnTo>
                    <a:pt x="36" y="912"/>
                  </a:lnTo>
                  <a:lnTo>
                    <a:pt x="36" y="912"/>
                  </a:lnTo>
                  <a:lnTo>
                    <a:pt x="36" y="912"/>
                  </a:lnTo>
                  <a:lnTo>
                    <a:pt x="36" y="912"/>
                  </a:lnTo>
                  <a:lnTo>
                    <a:pt x="42" y="912"/>
                  </a:lnTo>
                  <a:lnTo>
                    <a:pt x="42" y="912"/>
                  </a:lnTo>
                  <a:lnTo>
                    <a:pt x="42" y="912"/>
                  </a:lnTo>
                  <a:lnTo>
                    <a:pt x="42" y="912"/>
                  </a:lnTo>
                  <a:lnTo>
                    <a:pt x="42" y="912"/>
                  </a:lnTo>
                  <a:lnTo>
                    <a:pt x="42" y="912"/>
                  </a:lnTo>
                  <a:lnTo>
                    <a:pt x="48" y="912"/>
                  </a:lnTo>
                  <a:lnTo>
                    <a:pt x="48" y="912"/>
                  </a:lnTo>
                  <a:lnTo>
                    <a:pt x="48" y="918"/>
                  </a:lnTo>
                  <a:lnTo>
                    <a:pt x="48" y="918"/>
                  </a:lnTo>
                  <a:lnTo>
                    <a:pt x="48" y="918"/>
                  </a:lnTo>
                  <a:lnTo>
                    <a:pt x="48" y="918"/>
                  </a:lnTo>
                  <a:lnTo>
                    <a:pt x="54" y="918"/>
                  </a:lnTo>
                  <a:lnTo>
                    <a:pt x="54" y="924"/>
                  </a:lnTo>
                  <a:lnTo>
                    <a:pt x="54" y="924"/>
                  </a:lnTo>
                  <a:lnTo>
                    <a:pt x="54" y="924"/>
                  </a:lnTo>
                  <a:lnTo>
                    <a:pt x="54" y="924"/>
                  </a:lnTo>
                  <a:lnTo>
                    <a:pt x="54" y="924"/>
                  </a:lnTo>
                  <a:lnTo>
                    <a:pt x="60" y="930"/>
                  </a:lnTo>
                  <a:lnTo>
                    <a:pt x="60" y="930"/>
                  </a:lnTo>
                  <a:lnTo>
                    <a:pt x="60" y="930"/>
                  </a:lnTo>
                  <a:lnTo>
                    <a:pt x="60" y="936"/>
                  </a:lnTo>
                  <a:lnTo>
                    <a:pt x="60" y="930"/>
                  </a:lnTo>
                  <a:lnTo>
                    <a:pt x="60" y="936"/>
                  </a:lnTo>
                  <a:lnTo>
                    <a:pt x="66" y="936"/>
                  </a:lnTo>
                  <a:lnTo>
                    <a:pt x="66" y="936"/>
                  </a:lnTo>
                  <a:lnTo>
                    <a:pt x="66" y="942"/>
                  </a:lnTo>
                  <a:lnTo>
                    <a:pt x="66" y="942"/>
                  </a:lnTo>
                  <a:lnTo>
                    <a:pt x="66" y="942"/>
                  </a:lnTo>
                  <a:lnTo>
                    <a:pt x="66" y="942"/>
                  </a:lnTo>
                  <a:lnTo>
                    <a:pt x="72" y="948"/>
                  </a:lnTo>
                  <a:lnTo>
                    <a:pt x="72" y="948"/>
                  </a:lnTo>
                  <a:lnTo>
                    <a:pt x="72" y="948"/>
                  </a:lnTo>
                  <a:lnTo>
                    <a:pt x="72" y="948"/>
                  </a:lnTo>
                  <a:lnTo>
                    <a:pt x="72" y="954"/>
                  </a:lnTo>
                  <a:lnTo>
                    <a:pt x="78" y="954"/>
                  </a:lnTo>
                  <a:lnTo>
                    <a:pt x="78" y="954"/>
                  </a:lnTo>
                  <a:lnTo>
                    <a:pt x="78" y="954"/>
                  </a:lnTo>
                  <a:lnTo>
                    <a:pt x="78" y="960"/>
                  </a:lnTo>
                  <a:lnTo>
                    <a:pt x="78" y="960"/>
                  </a:lnTo>
                  <a:lnTo>
                    <a:pt x="78" y="960"/>
                  </a:lnTo>
                  <a:lnTo>
                    <a:pt x="84" y="960"/>
                  </a:lnTo>
                  <a:lnTo>
                    <a:pt x="84" y="960"/>
                  </a:lnTo>
                  <a:lnTo>
                    <a:pt x="84" y="966"/>
                  </a:lnTo>
                  <a:lnTo>
                    <a:pt x="84" y="966"/>
                  </a:lnTo>
                  <a:lnTo>
                    <a:pt x="84" y="966"/>
                  </a:lnTo>
                  <a:lnTo>
                    <a:pt x="84" y="966"/>
                  </a:lnTo>
                  <a:lnTo>
                    <a:pt x="84" y="966"/>
                  </a:lnTo>
                  <a:lnTo>
                    <a:pt x="90" y="966"/>
                  </a:lnTo>
                  <a:lnTo>
                    <a:pt x="90" y="972"/>
                  </a:lnTo>
                  <a:lnTo>
                    <a:pt x="198" y="966"/>
                  </a:lnTo>
                  <a:lnTo>
                    <a:pt x="198" y="966"/>
                  </a:lnTo>
                  <a:lnTo>
                    <a:pt x="198" y="966"/>
                  </a:lnTo>
                  <a:lnTo>
                    <a:pt x="198" y="966"/>
                  </a:lnTo>
                  <a:lnTo>
                    <a:pt x="198" y="960"/>
                  </a:lnTo>
                  <a:lnTo>
                    <a:pt x="204" y="960"/>
                  </a:lnTo>
                  <a:lnTo>
                    <a:pt x="204" y="960"/>
                  </a:lnTo>
                  <a:lnTo>
                    <a:pt x="204" y="960"/>
                  </a:lnTo>
                  <a:lnTo>
                    <a:pt x="204" y="954"/>
                  </a:lnTo>
                  <a:lnTo>
                    <a:pt x="204" y="954"/>
                  </a:lnTo>
                  <a:lnTo>
                    <a:pt x="204" y="954"/>
                  </a:lnTo>
                  <a:lnTo>
                    <a:pt x="210" y="954"/>
                  </a:lnTo>
                  <a:lnTo>
                    <a:pt x="210" y="954"/>
                  </a:lnTo>
                  <a:lnTo>
                    <a:pt x="210" y="948"/>
                  </a:lnTo>
                  <a:lnTo>
                    <a:pt x="210" y="948"/>
                  </a:lnTo>
                  <a:lnTo>
                    <a:pt x="210" y="948"/>
                  </a:lnTo>
                  <a:lnTo>
                    <a:pt x="210" y="948"/>
                  </a:lnTo>
                  <a:lnTo>
                    <a:pt x="216" y="942"/>
                  </a:lnTo>
                  <a:lnTo>
                    <a:pt x="216" y="942"/>
                  </a:lnTo>
                  <a:lnTo>
                    <a:pt x="216" y="942"/>
                  </a:lnTo>
                  <a:lnTo>
                    <a:pt x="216" y="942"/>
                  </a:lnTo>
                  <a:lnTo>
                    <a:pt x="216" y="936"/>
                  </a:lnTo>
                  <a:lnTo>
                    <a:pt x="216" y="936"/>
                  </a:lnTo>
                  <a:lnTo>
                    <a:pt x="222" y="936"/>
                  </a:lnTo>
                  <a:lnTo>
                    <a:pt x="222" y="936"/>
                  </a:lnTo>
                  <a:lnTo>
                    <a:pt x="222" y="930"/>
                  </a:lnTo>
                  <a:lnTo>
                    <a:pt x="222" y="930"/>
                  </a:lnTo>
                  <a:lnTo>
                    <a:pt x="222" y="936"/>
                  </a:lnTo>
                  <a:lnTo>
                    <a:pt x="222" y="930"/>
                  </a:lnTo>
                  <a:lnTo>
                    <a:pt x="222" y="930"/>
                  </a:lnTo>
                  <a:lnTo>
                    <a:pt x="228" y="930"/>
                  </a:lnTo>
                  <a:lnTo>
                    <a:pt x="228" y="924"/>
                  </a:lnTo>
                  <a:lnTo>
                    <a:pt x="228" y="924"/>
                  </a:lnTo>
                  <a:lnTo>
                    <a:pt x="228" y="924"/>
                  </a:lnTo>
                  <a:lnTo>
                    <a:pt x="228" y="924"/>
                  </a:lnTo>
                  <a:lnTo>
                    <a:pt x="228" y="924"/>
                  </a:lnTo>
                  <a:lnTo>
                    <a:pt x="234" y="918"/>
                  </a:lnTo>
                  <a:lnTo>
                    <a:pt x="234" y="918"/>
                  </a:lnTo>
                  <a:lnTo>
                    <a:pt x="234" y="918"/>
                  </a:lnTo>
                  <a:lnTo>
                    <a:pt x="234" y="918"/>
                  </a:lnTo>
                  <a:lnTo>
                    <a:pt x="234" y="918"/>
                  </a:lnTo>
                  <a:lnTo>
                    <a:pt x="234" y="912"/>
                  </a:lnTo>
                  <a:lnTo>
                    <a:pt x="234" y="912"/>
                  </a:lnTo>
                  <a:lnTo>
                    <a:pt x="240" y="912"/>
                  </a:lnTo>
                  <a:lnTo>
                    <a:pt x="240" y="912"/>
                  </a:lnTo>
                  <a:lnTo>
                    <a:pt x="240" y="912"/>
                  </a:lnTo>
                  <a:lnTo>
                    <a:pt x="240" y="912"/>
                  </a:lnTo>
                  <a:lnTo>
                    <a:pt x="240" y="912"/>
                  </a:lnTo>
                  <a:lnTo>
                    <a:pt x="240" y="912"/>
                  </a:lnTo>
                  <a:lnTo>
                    <a:pt x="246" y="912"/>
                  </a:lnTo>
                  <a:lnTo>
                    <a:pt x="246" y="912"/>
                  </a:lnTo>
                  <a:lnTo>
                    <a:pt x="246" y="912"/>
                  </a:lnTo>
                  <a:lnTo>
                    <a:pt x="246" y="912"/>
                  </a:lnTo>
                  <a:lnTo>
                    <a:pt x="246" y="912"/>
                  </a:lnTo>
                  <a:lnTo>
                    <a:pt x="246" y="912"/>
                  </a:lnTo>
                  <a:lnTo>
                    <a:pt x="252" y="912"/>
                  </a:lnTo>
                  <a:lnTo>
                    <a:pt x="252" y="912"/>
                  </a:lnTo>
                  <a:lnTo>
                    <a:pt x="252" y="912"/>
                  </a:lnTo>
                  <a:lnTo>
                    <a:pt x="252" y="912"/>
                  </a:lnTo>
                  <a:lnTo>
                    <a:pt x="252" y="912"/>
                  </a:lnTo>
                  <a:lnTo>
                    <a:pt x="252" y="918"/>
                  </a:lnTo>
                  <a:lnTo>
                    <a:pt x="258" y="918"/>
                  </a:lnTo>
                  <a:lnTo>
                    <a:pt x="258" y="918"/>
                  </a:lnTo>
                  <a:lnTo>
                    <a:pt x="258" y="918"/>
                  </a:lnTo>
                  <a:lnTo>
                    <a:pt x="258" y="918"/>
                  </a:lnTo>
                  <a:lnTo>
                    <a:pt x="258" y="924"/>
                  </a:lnTo>
                  <a:lnTo>
                    <a:pt x="258" y="924"/>
                  </a:lnTo>
                  <a:lnTo>
                    <a:pt x="264" y="924"/>
                  </a:lnTo>
                  <a:lnTo>
                    <a:pt x="264" y="924"/>
                  </a:lnTo>
                  <a:lnTo>
                    <a:pt x="264" y="924"/>
                  </a:lnTo>
                  <a:lnTo>
                    <a:pt x="264" y="930"/>
                  </a:lnTo>
                  <a:lnTo>
                    <a:pt x="264" y="930"/>
                  </a:lnTo>
                  <a:lnTo>
                    <a:pt x="264" y="930"/>
                  </a:lnTo>
                  <a:lnTo>
                    <a:pt x="270" y="936"/>
                  </a:lnTo>
                  <a:lnTo>
                    <a:pt x="270" y="930"/>
                  </a:lnTo>
                  <a:lnTo>
                    <a:pt x="270" y="930"/>
                  </a:lnTo>
                  <a:lnTo>
                    <a:pt x="270" y="936"/>
                  </a:lnTo>
                  <a:lnTo>
                    <a:pt x="270" y="936"/>
                  </a:lnTo>
                  <a:lnTo>
                    <a:pt x="270" y="936"/>
                  </a:lnTo>
                  <a:lnTo>
                    <a:pt x="270" y="942"/>
                  </a:lnTo>
                  <a:lnTo>
                    <a:pt x="276" y="942"/>
                  </a:lnTo>
                  <a:lnTo>
                    <a:pt x="276" y="942"/>
                  </a:lnTo>
                  <a:lnTo>
                    <a:pt x="276" y="942"/>
                  </a:lnTo>
                  <a:lnTo>
                    <a:pt x="276" y="948"/>
                  </a:lnTo>
                  <a:lnTo>
                    <a:pt x="276" y="948"/>
                  </a:lnTo>
                  <a:lnTo>
                    <a:pt x="276" y="948"/>
                  </a:lnTo>
                  <a:lnTo>
                    <a:pt x="282" y="948"/>
                  </a:lnTo>
                  <a:lnTo>
                    <a:pt x="282" y="948"/>
                  </a:lnTo>
                  <a:lnTo>
                    <a:pt x="282" y="954"/>
                  </a:lnTo>
                  <a:lnTo>
                    <a:pt x="282" y="954"/>
                  </a:lnTo>
                  <a:lnTo>
                    <a:pt x="282" y="954"/>
                  </a:lnTo>
                  <a:lnTo>
                    <a:pt x="282" y="954"/>
                  </a:lnTo>
                  <a:lnTo>
                    <a:pt x="288" y="960"/>
                  </a:lnTo>
                  <a:lnTo>
                    <a:pt x="288" y="960"/>
                  </a:lnTo>
                  <a:lnTo>
                    <a:pt x="288" y="960"/>
                  </a:lnTo>
                  <a:lnTo>
                    <a:pt x="288" y="960"/>
                  </a:lnTo>
                  <a:lnTo>
                    <a:pt x="288" y="960"/>
                  </a:lnTo>
                  <a:lnTo>
                    <a:pt x="288" y="966"/>
                  </a:lnTo>
                  <a:lnTo>
                    <a:pt x="288" y="966"/>
                  </a:lnTo>
                  <a:lnTo>
                    <a:pt x="294" y="966"/>
                  </a:lnTo>
                  <a:lnTo>
                    <a:pt x="294" y="966"/>
                  </a:lnTo>
                  <a:lnTo>
                    <a:pt x="294" y="966"/>
                  </a:lnTo>
                  <a:lnTo>
                    <a:pt x="294" y="966"/>
                  </a:lnTo>
                  <a:lnTo>
                    <a:pt x="294" y="972"/>
                  </a:lnTo>
                  <a:lnTo>
                    <a:pt x="294" y="972"/>
                  </a:lnTo>
                  <a:lnTo>
                    <a:pt x="402" y="966"/>
                  </a:lnTo>
                  <a:lnTo>
                    <a:pt x="402" y="966"/>
                  </a:lnTo>
                  <a:lnTo>
                    <a:pt x="408" y="966"/>
                  </a:lnTo>
                  <a:lnTo>
                    <a:pt x="408" y="966"/>
                  </a:lnTo>
                  <a:lnTo>
                    <a:pt x="408" y="960"/>
                  </a:lnTo>
                  <a:lnTo>
                    <a:pt x="408" y="960"/>
                  </a:lnTo>
                  <a:lnTo>
                    <a:pt x="408" y="960"/>
                  </a:lnTo>
                  <a:lnTo>
                    <a:pt x="408" y="960"/>
                  </a:lnTo>
                  <a:lnTo>
                    <a:pt x="414" y="954"/>
                  </a:lnTo>
                  <a:lnTo>
                    <a:pt x="414" y="954"/>
                  </a:lnTo>
                  <a:lnTo>
                    <a:pt x="414" y="954"/>
                  </a:lnTo>
                  <a:lnTo>
                    <a:pt x="414" y="954"/>
                  </a:lnTo>
                  <a:lnTo>
                    <a:pt x="414" y="954"/>
                  </a:lnTo>
                  <a:lnTo>
                    <a:pt x="414" y="948"/>
                  </a:lnTo>
                  <a:lnTo>
                    <a:pt x="420" y="948"/>
                  </a:lnTo>
                  <a:lnTo>
                    <a:pt x="420" y="948"/>
                  </a:lnTo>
                  <a:lnTo>
                    <a:pt x="420" y="948"/>
                  </a:lnTo>
                  <a:lnTo>
                    <a:pt x="420" y="942"/>
                  </a:lnTo>
                  <a:lnTo>
                    <a:pt x="420" y="942"/>
                  </a:lnTo>
                  <a:lnTo>
                    <a:pt x="420" y="942"/>
                  </a:lnTo>
                  <a:lnTo>
                    <a:pt x="426" y="942"/>
                  </a:lnTo>
                  <a:lnTo>
                    <a:pt x="426" y="936"/>
                  </a:lnTo>
                  <a:lnTo>
                    <a:pt x="426" y="936"/>
                  </a:lnTo>
                  <a:lnTo>
                    <a:pt x="426" y="936"/>
                  </a:lnTo>
                  <a:lnTo>
                    <a:pt x="426" y="936"/>
                  </a:lnTo>
                  <a:lnTo>
                    <a:pt x="426" y="930"/>
                  </a:lnTo>
                  <a:lnTo>
                    <a:pt x="426" y="930"/>
                  </a:lnTo>
                  <a:lnTo>
                    <a:pt x="432" y="936"/>
                  </a:lnTo>
                  <a:lnTo>
                    <a:pt x="432" y="930"/>
                  </a:lnTo>
                  <a:lnTo>
                    <a:pt x="432" y="930"/>
                  </a:lnTo>
                  <a:lnTo>
                    <a:pt x="432" y="930"/>
                  </a:lnTo>
                  <a:lnTo>
                    <a:pt x="432" y="924"/>
                  </a:lnTo>
                  <a:lnTo>
                    <a:pt x="432" y="924"/>
                  </a:lnTo>
                  <a:lnTo>
                    <a:pt x="432" y="924"/>
                  </a:lnTo>
                  <a:lnTo>
                    <a:pt x="438" y="924"/>
                  </a:lnTo>
                  <a:lnTo>
                    <a:pt x="438" y="918"/>
                  </a:lnTo>
                  <a:lnTo>
                    <a:pt x="438" y="918"/>
                  </a:lnTo>
                  <a:lnTo>
                    <a:pt x="438" y="918"/>
                  </a:lnTo>
                  <a:lnTo>
                    <a:pt x="438" y="918"/>
                  </a:lnTo>
                  <a:lnTo>
                    <a:pt x="438" y="918"/>
                  </a:lnTo>
                  <a:lnTo>
                    <a:pt x="444" y="918"/>
                  </a:lnTo>
                  <a:lnTo>
                    <a:pt x="444" y="912"/>
                  </a:lnTo>
                  <a:lnTo>
                    <a:pt x="444" y="912"/>
                  </a:lnTo>
                  <a:lnTo>
                    <a:pt x="444" y="912"/>
                  </a:lnTo>
                  <a:lnTo>
                    <a:pt x="444" y="912"/>
                  </a:lnTo>
                  <a:lnTo>
                    <a:pt x="444" y="912"/>
                  </a:lnTo>
                  <a:lnTo>
                    <a:pt x="450" y="912"/>
                  </a:lnTo>
                  <a:lnTo>
                    <a:pt x="450" y="912"/>
                  </a:lnTo>
                  <a:lnTo>
                    <a:pt x="450" y="912"/>
                  </a:lnTo>
                  <a:lnTo>
                    <a:pt x="450" y="912"/>
                  </a:lnTo>
                  <a:lnTo>
                    <a:pt x="450" y="912"/>
                  </a:lnTo>
                  <a:lnTo>
                    <a:pt x="450" y="912"/>
                  </a:lnTo>
                  <a:lnTo>
                    <a:pt x="456" y="912"/>
                  </a:lnTo>
                  <a:lnTo>
                    <a:pt x="456" y="912"/>
                  </a:lnTo>
                  <a:lnTo>
                    <a:pt x="456" y="912"/>
                  </a:lnTo>
                  <a:lnTo>
                    <a:pt x="456" y="912"/>
                  </a:lnTo>
                  <a:lnTo>
                    <a:pt x="456" y="912"/>
                  </a:lnTo>
                  <a:lnTo>
                    <a:pt x="456" y="912"/>
                  </a:lnTo>
                  <a:lnTo>
                    <a:pt x="462" y="912"/>
                  </a:lnTo>
                  <a:lnTo>
                    <a:pt x="462" y="912"/>
                  </a:lnTo>
                  <a:lnTo>
                    <a:pt x="462" y="918"/>
                  </a:lnTo>
                  <a:lnTo>
                    <a:pt x="462" y="918"/>
                  </a:lnTo>
                  <a:lnTo>
                    <a:pt x="462" y="918"/>
                  </a:lnTo>
                  <a:lnTo>
                    <a:pt x="462" y="918"/>
                  </a:lnTo>
                  <a:lnTo>
                    <a:pt x="468" y="918"/>
                  </a:lnTo>
                  <a:lnTo>
                    <a:pt x="468" y="918"/>
                  </a:lnTo>
                  <a:lnTo>
                    <a:pt x="468" y="924"/>
                  </a:lnTo>
                  <a:lnTo>
                    <a:pt x="468" y="924"/>
                  </a:lnTo>
                  <a:lnTo>
                    <a:pt x="468" y="924"/>
                  </a:lnTo>
                  <a:lnTo>
                    <a:pt x="468" y="924"/>
                  </a:lnTo>
                  <a:lnTo>
                    <a:pt x="474" y="930"/>
                  </a:lnTo>
                  <a:lnTo>
                    <a:pt x="474" y="930"/>
                  </a:lnTo>
                  <a:lnTo>
                    <a:pt x="474" y="930"/>
                  </a:lnTo>
                  <a:lnTo>
                    <a:pt x="474" y="936"/>
                  </a:lnTo>
                  <a:lnTo>
                    <a:pt x="474" y="930"/>
                  </a:lnTo>
                  <a:lnTo>
                    <a:pt x="474" y="930"/>
                  </a:lnTo>
                  <a:lnTo>
                    <a:pt x="474" y="936"/>
                  </a:lnTo>
                  <a:lnTo>
                    <a:pt x="480" y="936"/>
                  </a:lnTo>
                  <a:lnTo>
                    <a:pt x="480" y="936"/>
                  </a:lnTo>
                  <a:lnTo>
                    <a:pt x="480" y="942"/>
                  </a:lnTo>
                  <a:lnTo>
                    <a:pt x="480" y="942"/>
                  </a:lnTo>
                  <a:lnTo>
                    <a:pt x="480" y="942"/>
                  </a:lnTo>
                  <a:lnTo>
                    <a:pt x="480" y="942"/>
                  </a:lnTo>
                  <a:lnTo>
                    <a:pt x="486" y="942"/>
                  </a:lnTo>
                  <a:lnTo>
                    <a:pt x="486" y="948"/>
                  </a:lnTo>
                  <a:lnTo>
                    <a:pt x="486" y="948"/>
                  </a:lnTo>
                  <a:lnTo>
                    <a:pt x="486" y="948"/>
                  </a:lnTo>
                  <a:lnTo>
                    <a:pt x="486" y="948"/>
                  </a:lnTo>
                  <a:lnTo>
                    <a:pt x="486" y="954"/>
                  </a:lnTo>
                  <a:lnTo>
                    <a:pt x="492" y="954"/>
                  </a:lnTo>
                  <a:lnTo>
                    <a:pt x="492" y="954"/>
                  </a:lnTo>
                  <a:lnTo>
                    <a:pt x="492" y="954"/>
                  </a:lnTo>
                  <a:lnTo>
                    <a:pt x="492" y="960"/>
                  </a:lnTo>
                  <a:lnTo>
                    <a:pt x="492" y="960"/>
                  </a:lnTo>
                  <a:lnTo>
                    <a:pt x="492" y="960"/>
                  </a:lnTo>
                  <a:lnTo>
                    <a:pt x="492" y="960"/>
                  </a:lnTo>
                  <a:lnTo>
                    <a:pt x="498" y="960"/>
                  </a:lnTo>
                  <a:lnTo>
                    <a:pt x="498" y="966"/>
                  </a:lnTo>
                  <a:lnTo>
                    <a:pt x="498" y="966"/>
                  </a:lnTo>
                  <a:lnTo>
                    <a:pt x="498" y="966"/>
                  </a:lnTo>
                  <a:lnTo>
                    <a:pt x="498" y="966"/>
                  </a:lnTo>
                  <a:lnTo>
                    <a:pt x="498" y="966"/>
                  </a:lnTo>
                  <a:lnTo>
                    <a:pt x="504" y="966"/>
                  </a:lnTo>
                  <a:lnTo>
                    <a:pt x="504" y="972"/>
                  </a:lnTo>
                  <a:lnTo>
                    <a:pt x="504" y="972"/>
                  </a:lnTo>
                  <a:lnTo>
                    <a:pt x="612" y="966"/>
                  </a:lnTo>
                  <a:lnTo>
                    <a:pt x="612" y="966"/>
                  </a:lnTo>
                  <a:lnTo>
                    <a:pt x="612" y="966"/>
                  </a:lnTo>
                  <a:lnTo>
                    <a:pt x="612" y="960"/>
                  </a:lnTo>
                  <a:lnTo>
                    <a:pt x="612" y="960"/>
                  </a:lnTo>
                  <a:lnTo>
                    <a:pt x="618" y="960"/>
                  </a:lnTo>
                  <a:lnTo>
                    <a:pt x="618" y="960"/>
                  </a:lnTo>
                  <a:lnTo>
                    <a:pt x="618" y="960"/>
                  </a:lnTo>
                  <a:lnTo>
                    <a:pt x="618" y="954"/>
                  </a:lnTo>
                  <a:lnTo>
                    <a:pt x="618" y="954"/>
                  </a:lnTo>
                  <a:lnTo>
                    <a:pt x="618" y="954"/>
                  </a:lnTo>
                  <a:lnTo>
                    <a:pt x="624" y="954"/>
                  </a:lnTo>
                  <a:lnTo>
                    <a:pt x="624" y="954"/>
                  </a:lnTo>
                  <a:lnTo>
                    <a:pt x="624" y="948"/>
                  </a:lnTo>
                  <a:lnTo>
                    <a:pt x="624" y="948"/>
                  </a:lnTo>
                  <a:lnTo>
                    <a:pt x="624" y="948"/>
                  </a:lnTo>
                  <a:lnTo>
                    <a:pt x="624" y="948"/>
                  </a:lnTo>
                  <a:lnTo>
                    <a:pt x="630" y="942"/>
                  </a:lnTo>
                  <a:lnTo>
                    <a:pt x="630" y="942"/>
                  </a:lnTo>
                  <a:lnTo>
                    <a:pt x="630" y="942"/>
                  </a:lnTo>
                  <a:lnTo>
                    <a:pt x="630" y="942"/>
                  </a:lnTo>
                  <a:lnTo>
                    <a:pt x="630" y="936"/>
                  </a:lnTo>
                  <a:lnTo>
                    <a:pt x="630" y="936"/>
                  </a:lnTo>
                  <a:lnTo>
                    <a:pt x="636" y="936"/>
                  </a:lnTo>
                  <a:lnTo>
                    <a:pt x="636" y="936"/>
                  </a:lnTo>
                  <a:lnTo>
                    <a:pt x="636" y="930"/>
                  </a:lnTo>
                  <a:lnTo>
                    <a:pt x="636" y="930"/>
                  </a:lnTo>
                  <a:lnTo>
                    <a:pt x="636" y="936"/>
                  </a:lnTo>
                  <a:lnTo>
                    <a:pt x="636" y="930"/>
                  </a:lnTo>
                  <a:lnTo>
                    <a:pt x="636" y="930"/>
                  </a:lnTo>
                  <a:lnTo>
                    <a:pt x="636" y="930"/>
                  </a:lnTo>
                  <a:lnTo>
                    <a:pt x="642" y="924"/>
                  </a:lnTo>
                  <a:lnTo>
                    <a:pt x="642" y="924"/>
                  </a:lnTo>
                  <a:lnTo>
                    <a:pt x="642" y="924"/>
                  </a:lnTo>
                  <a:lnTo>
                    <a:pt x="642" y="924"/>
                  </a:lnTo>
                  <a:lnTo>
                    <a:pt x="642" y="918"/>
                  </a:lnTo>
                  <a:lnTo>
                    <a:pt x="642" y="918"/>
                  </a:lnTo>
                  <a:lnTo>
                    <a:pt x="648" y="918"/>
                  </a:lnTo>
                  <a:lnTo>
                    <a:pt x="648" y="918"/>
                  </a:lnTo>
                  <a:lnTo>
                    <a:pt x="648" y="918"/>
                  </a:lnTo>
                  <a:lnTo>
                    <a:pt x="648" y="918"/>
                  </a:lnTo>
                  <a:lnTo>
                    <a:pt x="648" y="912"/>
                  </a:lnTo>
                  <a:lnTo>
                    <a:pt x="648" y="912"/>
                  </a:lnTo>
                  <a:lnTo>
                    <a:pt x="654" y="912"/>
                  </a:lnTo>
                  <a:lnTo>
                    <a:pt x="654" y="912"/>
                  </a:lnTo>
                  <a:lnTo>
                    <a:pt x="654" y="912"/>
                  </a:lnTo>
                  <a:lnTo>
                    <a:pt x="654" y="912"/>
                  </a:lnTo>
                  <a:lnTo>
                    <a:pt x="654" y="912"/>
                  </a:lnTo>
                  <a:lnTo>
                    <a:pt x="654" y="912"/>
                  </a:lnTo>
                  <a:lnTo>
                    <a:pt x="660" y="912"/>
                  </a:lnTo>
                  <a:lnTo>
                    <a:pt x="660" y="912"/>
                  </a:lnTo>
                  <a:lnTo>
                    <a:pt x="660" y="912"/>
                  </a:lnTo>
                  <a:lnTo>
                    <a:pt x="660" y="912"/>
                  </a:lnTo>
                  <a:lnTo>
                    <a:pt x="660" y="912"/>
                  </a:lnTo>
                  <a:lnTo>
                    <a:pt x="660" y="912"/>
                  </a:lnTo>
                  <a:lnTo>
                    <a:pt x="666" y="912"/>
                  </a:lnTo>
                  <a:lnTo>
                    <a:pt x="666" y="912"/>
                  </a:lnTo>
                  <a:lnTo>
                    <a:pt x="666" y="912"/>
                  </a:lnTo>
                  <a:lnTo>
                    <a:pt x="666" y="912"/>
                  </a:lnTo>
                  <a:lnTo>
                    <a:pt x="666" y="912"/>
                  </a:lnTo>
                  <a:lnTo>
                    <a:pt x="666" y="918"/>
                  </a:lnTo>
                  <a:lnTo>
                    <a:pt x="672" y="918"/>
                  </a:lnTo>
                  <a:lnTo>
                    <a:pt x="672" y="918"/>
                  </a:lnTo>
                  <a:lnTo>
                    <a:pt x="672" y="918"/>
                  </a:lnTo>
                  <a:lnTo>
                    <a:pt x="672" y="918"/>
                  </a:lnTo>
                  <a:lnTo>
                    <a:pt x="672" y="918"/>
                  </a:lnTo>
                  <a:lnTo>
                    <a:pt x="672" y="924"/>
                  </a:lnTo>
                  <a:lnTo>
                    <a:pt x="678" y="924"/>
                  </a:lnTo>
                  <a:lnTo>
                    <a:pt x="678" y="924"/>
                  </a:lnTo>
                  <a:lnTo>
                    <a:pt x="678" y="924"/>
                  </a:lnTo>
                  <a:lnTo>
                    <a:pt x="678" y="930"/>
                  </a:lnTo>
                  <a:lnTo>
                    <a:pt x="678" y="930"/>
                  </a:lnTo>
                  <a:lnTo>
                    <a:pt x="678" y="930"/>
                  </a:lnTo>
                  <a:lnTo>
                    <a:pt x="684" y="936"/>
                  </a:lnTo>
                  <a:lnTo>
                    <a:pt x="684" y="930"/>
                  </a:lnTo>
                  <a:lnTo>
                    <a:pt x="684" y="930"/>
                  </a:lnTo>
                  <a:lnTo>
                    <a:pt x="684" y="936"/>
                  </a:lnTo>
                  <a:lnTo>
                    <a:pt x="684" y="936"/>
                  </a:lnTo>
                  <a:lnTo>
                    <a:pt x="684" y="936"/>
                  </a:lnTo>
                  <a:lnTo>
                    <a:pt x="684" y="942"/>
                  </a:lnTo>
                  <a:lnTo>
                    <a:pt x="690" y="942"/>
                  </a:lnTo>
                  <a:lnTo>
                    <a:pt x="690" y="942"/>
                  </a:lnTo>
                  <a:lnTo>
                    <a:pt x="690" y="942"/>
                  </a:lnTo>
                  <a:lnTo>
                    <a:pt x="690" y="942"/>
                  </a:lnTo>
                  <a:lnTo>
                    <a:pt x="690" y="948"/>
                  </a:lnTo>
                  <a:lnTo>
                    <a:pt x="690" y="948"/>
                  </a:lnTo>
                  <a:lnTo>
                    <a:pt x="690" y="948"/>
                  </a:lnTo>
                  <a:lnTo>
                    <a:pt x="696" y="948"/>
                  </a:lnTo>
                  <a:lnTo>
                    <a:pt x="696" y="954"/>
                  </a:lnTo>
                  <a:lnTo>
                    <a:pt x="696" y="954"/>
                  </a:lnTo>
                  <a:lnTo>
                    <a:pt x="696" y="954"/>
                  </a:lnTo>
                  <a:lnTo>
                    <a:pt x="696" y="954"/>
                  </a:lnTo>
                  <a:lnTo>
                    <a:pt x="696" y="960"/>
                  </a:lnTo>
                  <a:lnTo>
                    <a:pt x="702" y="960"/>
                  </a:lnTo>
                  <a:lnTo>
                    <a:pt x="702" y="960"/>
                  </a:lnTo>
                  <a:lnTo>
                    <a:pt x="702" y="960"/>
                  </a:lnTo>
                  <a:lnTo>
                    <a:pt x="702" y="960"/>
                  </a:lnTo>
                  <a:lnTo>
                    <a:pt x="702" y="966"/>
                  </a:lnTo>
                  <a:lnTo>
                    <a:pt x="702" y="966"/>
                  </a:lnTo>
                  <a:lnTo>
                    <a:pt x="708" y="966"/>
                  </a:lnTo>
                  <a:lnTo>
                    <a:pt x="708" y="966"/>
                  </a:lnTo>
                  <a:lnTo>
                    <a:pt x="708" y="966"/>
                  </a:lnTo>
                  <a:lnTo>
                    <a:pt x="708" y="966"/>
                  </a:lnTo>
                  <a:lnTo>
                    <a:pt x="708" y="972"/>
                  </a:lnTo>
                  <a:lnTo>
                    <a:pt x="708" y="972"/>
                  </a:lnTo>
                  <a:lnTo>
                    <a:pt x="816" y="966"/>
                  </a:lnTo>
                  <a:lnTo>
                    <a:pt x="816" y="966"/>
                  </a:lnTo>
                  <a:lnTo>
                    <a:pt x="822" y="966"/>
                  </a:lnTo>
                  <a:lnTo>
                    <a:pt x="822" y="960"/>
                  </a:lnTo>
                  <a:lnTo>
                    <a:pt x="822" y="960"/>
                  </a:lnTo>
                  <a:lnTo>
                    <a:pt x="822" y="960"/>
                  </a:lnTo>
                  <a:lnTo>
                    <a:pt x="822" y="960"/>
                  </a:lnTo>
                  <a:lnTo>
                    <a:pt x="822" y="960"/>
                  </a:lnTo>
                  <a:lnTo>
                    <a:pt x="828" y="954"/>
                  </a:lnTo>
                  <a:lnTo>
                    <a:pt x="828" y="954"/>
                  </a:lnTo>
                  <a:lnTo>
                    <a:pt x="828" y="954"/>
                  </a:lnTo>
                  <a:lnTo>
                    <a:pt x="828" y="954"/>
                  </a:lnTo>
                  <a:lnTo>
                    <a:pt x="828" y="954"/>
                  </a:lnTo>
                  <a:lnTo>
                    <a:pt x="828" y="948"/>
                  </a:lnTo>
                  <a:lnTo>
                    <a:pt x="834" y="948"/>
                  </a:lnTo>
                  <a:lnTo>
                    <a:pt x="834" y="948"/>
                  </a:lnTo>
                  <a:lnTo>
                    <a:pt x="834" y="948"/>
                  </a:lnTo>
                  <a:lnTo>
                    <a:pt x="834" y="942"/>
                  </a:lnTo>
                  <a:lnTo>
                    <a:pt x="834" y="942"/>
                  </a:lnTo>
                  <a:lnTo>
                    <a:pt x="834" y="942"/>
                  </a:lnTo>
                  <a:lnTo>
                    <a:pt x="840" y="942"/>
                  </a:lnTo>
                  <a:lnTo>
                    <a:pt x="840" y="936"/>
                  </a:lnTo>
                  <a:lnTo>
                    <a:pt x="840" y="936"/>
                  </a:lnTo>
                  <a:lnTo>
                    <a:pt x="840" y="936"/>
                  </a:lnTo>
                  <a:lnTo>
                    <a:pt x="840" y="936"/>
                  </a:lnTo>
                  <a:lnTo>
                    <a:pt x="840" y="930"/>
                  </a:lnTo>
                  <a:lnTo>
                    <a:pt x="840" y="930"/>
                  </a:lnTo>
                  <a:lnTo>
                    <a:pt x="840" y="936"/>
                  </a:lnTo>
                  <a:lnTo>
                    <a:pt x="846" y="930"/>
                  </a:lnTo>
                  <a:lnTo>
                    <a:pt x="846" y="930"/>
                  </a:lnTo>
                  <a:lnTo>
                    <a:pt x="846" y="930"/>
                  </a:lnTo>
                  <a:lnTo>
                    <a:pt x="846" y="924"/>
                  </a:lnTo>
                  <a:lnTo>
                    <a:pt x="846" y="924"/>
                  </a:lnTo>
                  <a:lnTo>
                    <a:pt x="846" y="924"/>
                  </a:lnTo>
                  <a:lnTo>
                    <a:pt x="852" y="924"/>
                  </a:lnTo>
                  <a:lnTo>
                    <a:pt x="852" y="918"/>
                  </a:lnTo>
                  <a:lnTo>
                    <a:pt x="852" y="918"/>
                  </a:lnTo>
                  <a:lnTo>
                    <a:pt x="852" y="918"/>
                  </a:lnTo>
                  <a:lnTo>
                    <a:pt x="852" y="918"/>
                  </a:lnTo>
                  <a:lnTo>
                    <a:pt x="852" y="918"/>
                  </a:lnTo>
                  <a:lnTo>
                    <a:pt x="858" y="918"/>
                  </a:lnTo>
                  <a:lnTo>
                    <a:pt x="858" y="912"/>
                  </a:lnTo>
                  <a:lnTo>
                    <a:pt x="858" y="912"/>
                  </a:lnTo>
                  <a:lnTo>
                    <a:pt x="858" y="912"/>
                  </a:lnTo>
                  <a:lnTo>
                    <a:pt x="858" y="912"/>
                  </a:lnTo>
                  <a:lnTo>
                    <a:pt x="858" y="912"/>
                  </a:lnTo>
                  <a:lnTo>
                    <a:pt x="864" y="912"/>
                  </a:lnTo>
                  <a:lnTo>
                    <a:pt x="864" y="912"/>
                  </a:lnTo>
                  <a:lnTo>
                    <a:pt x="864" y="912"/>
                  </a:lnTo>
                  <a:lnTo>
                    <a:pt x="864" y="912"/>
                  </a:lnTo>
                  <a:lnTo>
                    <a:pt x="864" y="912"/>
                  </a:lnTo>
                  <a:lnTo>
                    <a:pt x="864" y="912"/>
                  </a:lnTo>
                  <a:lnTo>
                    <a:pt x="870" y="912"/>
                  </a:lnTo>
                  <a:lnTo>
                    <a:pt x="870" y="912"/>
                  </a:lnTo>
                  <a:lnTo>
                    <a:pt x="870" y="912"/>
                  </a:lnTo>
                  <a:lnTo>
                    <a:pt x="870" y="912"/>
                  </a:lnTo>
                  <a:lnTo>
                    <a:pt x="870" y="912"/>
                  </a:lnTo>
                  <a:lnTo>
                    <a:pt x="870" y="912"/>
                  </a:lnTo>
                  <a:lnTo>
                    <a:pt x="876" y="912"/>
                  </a:lnTo>
                  <a:lnTo>
                    <a:pt x="876" y="912"/>
                  </a:lnTo>
                  <a:lnTo>
                    <a:pt x="876" y="918"/>
                  </a:lnTo>
                  <a:lnTo>
                    <a:pt x="876" y="918"/>
                  </a:lnTo>
                  <a:lnTo>
                    <a:pt x="876" y="918"/>
                  </a:lnTo>
                  <a:lnTo>
                    <a:pt x="876" y="918"/>
                  </a:lnTo>
                  <a:lnTo>
                    <a:pt x="882" y="918"/>
                  </a:lnTo>
                  <a:lnTo>
                    <a:pt x="882" y="918"/>
                  </a:lnTo>
                  <a:lnTo>
                    <a:pt x="882" y="924"/>
                  </a:lnTo>
                  <a:lnTo>
                    <a:pt x="882" y="924"/>
                  </a:lnTo>
                  <a:lnTo>
                    <a:pt x="882" y="924"/>
                  </a:lnTo>
                  <a:lnTo>
                    <a:pt x="882" y="924"/>
                  </a:lnTo>
                  <a:lnTo>
                    <a:pt x="888" y="930"/>
                  </a:lnTo>
                  <a:lnTo>
                    <a:pt x="888" y="930"/>
                  </a:lnTo>
                  <a:lnTo>
                    <a:pt x="888" y="930"/>
                  </a:lnTo>
                  <a:lnTo>
                    <a:pt x="888" y="936"/>
                  </a:lnTo>
                  <a:lnTo>
                    <a:pt x="888" y="930"/>
                  </a:lnTo>
                  <a:lnTo>
                    <a:pt x="888" y="930"/>
                  </a:lnTo>
                  <a:lnTo>
                    <a:pt x="888" y="936"/>
                  </a:lnTo>
                  <a:lnTo>
                    <a:pt x="894" y="936"/>
                  </a:lnTo>
                  <a:lnTo>
                    <a:pt x="894" y="936"/>
                  </a:lnTo>
                  <a:lnTo>
                    <a:pt x="894" y="942"/>
                  </a:lnTo>
                  <a:lnTo>
                    <a:pt x="894" y="942"/>
                  </a:lnTo>
                  <a:lnTo>
                    <a:pt x="894" y="942"/>
                  </a:lnTo>
                  <a:lnTo>
                    <a:pt x="894" y="942"/>
                  </a:lnTo>
                  <a:lnTo>
                    <a:pt x="894" y="942"/>
                  </a:lnTo>
                  <a:lnTo>
                    <a:pt x="900" y="948"/>
                  </a:lnTo>
                  <a:lnTo>
                    <a:pt x="900" y="948"/>
                  </a:lnTo>
                  <a:lnTo>
                    <a:pt x="900" y="948"/>
                  </a:lnTo>
                  <a:lnTo>
                    <a:pt x="900" y="948"/>
                  </a:lnTo>
                  <a:lnTo>
                    <a:pt x="900" y="954"/>
                  </a:lnTo>
                  <a:lnTo>
                    <a:pt x="900" y="954"/>
                  </a:lnTo>
                  <a:lnTo>
                    <a:pt x="906" y="954"/>
                  </a:lnTo>
                  <a:lnTo>
                    <a:pt x="906" y="954"/>
                  </a:lnTo>
                  <a:lnTo>
                    <a:pt x="906" y="960"/>
                  </a:lnTo>
                  <a:lnTo>
                    <a:pt x="906" y="960"/>
                  </a:lnTo>
                  <a:lnTo>
                    <a:pt x="906" y="960"/>
                  </a:lnTo>
                  <a:lnTo>
                    <a:pt x="906" y="960"/>
                  </a:lnTo>
                  <a:lnTo>
                    <a:pt x="912" y="960"/>
                  </a:lnTo>
                  <a:lnTo>
                    <a:pt x="912" y="966"/>
                  </a:lnTo>
                  <a:lnTo>
                    <a:pt x="912" y="966"/>
                  </a:lnTo>
                  <a:lnTo>
                    <a:pt x="912" y="966"/>
                  </a:lnTo>
                  <a:lnTo>
                    <a:pt x="912" y="966"/>
                  </a:lnTo>
                  <a:lnTo>
                    <a:pt x="912" y="966"/>
                  </a:lnTo>
                  <a:lnTo>
                    <a:pt x="918" y="966"/>
                  </a:lnTo>
                  <a:lnTo>
                    <a:pt x="918" y="972"/>
                  </a:lnTo>
                  <a:lnTo>
                    <a:pt x="918" y="972"/>
                  </a:lnTo>
                  <a:lnTo>
                    <a:pt x="1026" y="966"/>
                  </a:lnTo>
                  <a:lnTo>
                    <a:pt x="1026" y="966"/>
                  </a:lnTo>
                  <a:lnTo>
                    <a:pt x="1026" y="966"/>
                  </a:lnTo>
                  <a:lnTo>
                    <a:pt x="1026" y="960"/>
                  </a:lnTo>
                  <a:lnTo>
                    <a:pt x="1026" y="960"/>
                  </a:lnTo>
                  <a:lnTo>
                    <a:pt x="1032" y="960"/>
                  </a:lnTo>
                  <a:lnTo>
                    <a:pt x="1032" y="960"/>
                  </a:lnTo>
                  <a:lnTo>
                    <a:pt x="1032" y="960"/>
                  </a:lnTo>
                  <a:lnTo>
                    <a:pt x="1032" y="954"/>
                  </a:lnTo>
                  <a:lnTo>
                    <a:pt x="1032" y="954"/>
                  </a:lnTo>
                  <a:lnTo>
                    <a:pt x="1032" y="954"/>
                  </a:lnTo>
                  <a:lnTo>
                    <a:pt x="1038" y="954"/>
                  </a:lnTo>
                  <a:lnTo>
                    <a:pt x="1038" y="954"/>
                  </a:lnTo>
                  <a:lnTo>
                    <a:pt x="1038" y="948"/>
                  </a:lnTo>
                  <a:lnTo>
                    <a:pt x="1038" y="948"/>
                  </a:lnTo>
                  <a:lnTo>
                    <a:pt x="1038" y="948"/>
                  </a:lnTo>
                  <a:lnTo>
                    <a:pt x="1038" y="948"/>
                  </a:lnTo>
                  <a:lnTo>
                    <a:pt x="1044" y="942"/>
                  </a:lnTo>
                  <a:lnTo>
                    <a:pt x="1044" y="942"/>
                  </a:lnTo>
                  <a:lnTo>
                    <a:pt x="1044" y="942"/>
                  </a:lnTo>
                  <a:lnTo>
                    <a:pt x="1044" y="942"/>
                  </a:lnTo>
                  <a:lnTo>
                    <a:pt x="1044" y="936"/>
                  </a:lnTo>
                  <a:lnTo>
                    <a:pt x="1044" y="936"/>
                  </a:lnTo>
                  <a:lnTo>
                    <a:pt x="1044" y="936"/>
                  </a:lnTo>
                  <a:lnTo>
                    <a:pt x="1050" y="936"/>
                  </a:lnTo>
                  <a:lnTo>
                    <a:pt x="1050" y="930"/>
                  </a:lnTo>
                  <a:lnTo>
                    <a:pt x="1050" y="930"/>
                  </a:lnTo>
                  <a:lnTo>
                    <a:pt x="1050" y="936"/>
                  </a:lnTo>
                  <a:lnTo>
                    <a:pt x="1050" y="930"/>
                  </a:lnTo>
                  <a:lnTo>
                    <a:pt x="1050" y="930"/>
                  </a:lnTo>
                  <a:lnTo>
                    <a:pt x="1050" y="930"/>
                  </a:lnTo>
                  <a:lnTo>
                    <a:pt x="1056" y="924"/>
                  </a:lnTo>
                  <a:lnTo>
                    <a:pt x="1056" y="924"/>
                  </a:lnTo>
                  <a:lnTo>
                    <a:pt x="1056" y="924"/>
                  </a:lnTo>
                  <a:lnTo>
                    <a:pt x="1056" y="924"/>
                  </a:lnTo>
                  <a:lnTo>
                    <a:pt x="1056" y="918"/>
                  </a:lnTo>
                  <a:lnTo>
                    <a:pt x="1056" y="918"/>
                  </a:lnTo>
                  <a:lnTo>
                    <a:pt x="1062" y="918"/>
                  </a:lnTo>
                  <a:lnTo>
                    <a:pt x="1062" y="918"/>
                  </a:lnTo>
                  <a:lnTo>
                    <a:pt x="1062" y="918"/>
                  </a:lnTo>
                  <a:lnTo>
                    <a:pt x="1062" y="918"/>
                  </a:lnTo>
                  <a:lnTo>
                    <a:pt x="1062" y="912"/>
                  </a:lnTo>
                  <a:lnTo>
                    <a:pt x="1062" y="912"/>
                  </a:lnTo>
                  <a:lnTo>
                    <a:pt x="1068" y="912"/>
                  </a:lnTo>
                  <a:lnTo>
                    <a:pt x="1068" y="912"/>
                  </a:lnTo>
                  <a:lnTo>
                    <a:pt x="1068" y="912"/>
                  </a:lnTo>
                  <a:lnTo>
                    <a:pt x="1068" y="912"/>
                  </a:lnTo>
                  <a:lnTo>
                    <a:pt x="1068" y="912"/>
                  </a:lnTo>
                  <a:lnTo>
                    <a:pt x="1068" y="912"/>
                  </a:lnTo>
                  <a:lnTo>
                    <a:pt x="1074" y="912"/>
                  </a:lnTo>
                  <a:lnTo>
                    <a:pt x="1074" y="912"/>
                  </a:lnTo>
                  <a:lnTo>
                    <a:pt x="1074" y="912"/>
                  </a:lnTo>
                  <a:lnTo>
                    <a:pt x="1074" y="912"/>
                  </a:lnTo>
                  <a:lnTo>
                    <a:pt x="1074" y="912"/>
                  </a:lnTo>
                  <a:lnTo>
                    <a:pt x="1074" y="912"/>
                  </a:lnTo>
                  <a:lnTo>
                    <a:pt x="1080" y="912"/>
                  </a:lnTo>
                  <a:lnTo>
                    <a:pt x="1080" y="912"/>
                  </a:lnTo>
                  <a:lnTo>
                    <a:pt x="1080" y="912"/>
                  </a:lnTo>
                  <a:lnTo>
                    <a:pt x="1080" y="912"/>
                  </a:lnTo>
                  <a:lnTo>
                    <a:pt x="1080" y="912"/>
                  </a:lnTo>
                  <a:lnTo>
                    <a:pt x="1080" y="918"/>
                  </a:lnTo>
                  <a:lnTo>
                    <a:pt x="1086" y="918"/>
                  </a:lnTo>
                  <a:lnTo>
                    <a:pt x="1086" y="918"/>
                  </a:lnTo>
                  <a:lnTo>
                    <a:pt x="1086" y="918"/>
                  </a:lnTo>
                  <a:lnTo>
                    <a:pt x="1086" y="918"/>
                  </a:lnTo>
                  <a:lnTo>
                    <a:pt x="1086" y="918"/>
                  </a:lnTo>
                  <a:lnTo>
                    <a:pt x="1086" y="924"/>
                  </a:lnTo>
                  <a:lnTo>
                    <a:pt x="1092" y="924"/>
                  </a:lnTo>
                  <a:lnTo>
                    <a:pt x="1092" y="924"/>
                  </a:lnTo>
                  <a:lnTo>
                    <a:pt x="1092" y="924"/>
                  </a:lnTo>
                  <a:lnTo>
                    <a:pt x="1092" y="930"/>
                  </a:lnTo>
                  <a:lnTo>
                    <a:pt x="1092" y="930"/>
                  </a:lnTo>
                  <a:lnTo>
                    <a:pt x="1092" y="930"/>
                  </a:lnTo>
                  <a:lnTo>
                    <a:pt x="1092" y="936"/>
                  </a:lnTo>
                  <a:lnTo>
                    <a:pt x="1098" y="930"/>
                  </a:lnTo>
                  <a:lnTo>
                    <a:pt x="1098" y="930"/>
                  </a:lnTo>
                  <a:lnTo>
                    <a:pt x="1098" y="936"/>
                  </a:lnTo>
                  <a:lnTo>
                    <a:pt x="1098" y="936"/>
                  </a:lnTo>
                  <a:lnTo>
                    <a:pt x="1098" y="936"/>
                  </a:lnTo>
                  <a:lnTo>
                    <a:pt x="1098" y="942"/>
                  </a:lnTo>
                  <a:lnTo>
                    <a:pt x="1098" y="942"/>
                  </a:lnTo>
                  <a:lnTo>
                    <a:pt x="1104" y="942"/>
                  </a:lnTo>
                  <a:lnTo>
                    <a:pt x="1104" y="942"/>
                  </a:lnTo>
                  <a:lnTo>
                    <a:pt x="1104" y="942"/>
                  </a:lnTo>
                  <a:lnTo>
                    <a:pt x="1104" y="948"/>
                  </a:lnTo>
                  <a:lnTo>
                    <a:pt x="1104" y="948"/>
                  </a:lnTo>
                  <a:lnTo>
                    <a:pt x="1104" y="948"/>
                  </a:lnTo>
                  <a:lnTo>
                    <a:pt x="1110" y="948"/>
                  </a:lnTo>
                  <a:lnTo>
                    <a:pt x="1110" y="954"/>
                  </a:lnTo>
                  <a:lnTo>
                    <a:pt x="1110" y="954"/>
                  </a:lnTo>
                  <a:lnTo>
                    <a:pt x="1110" y="954"/>
                  </a:lnTo>
                  <a:lnTo>
                    <a:pt x="1110" y="954"/>
                  </a:lnTo>
                  <a:lnTo>
                    <a:pt x="1110" y="960"/>
                  </a:lnTo>
                  <a:lnTo>
                    <a:pt x="1116" y="960"/>
                  </a:lnTo>
                  <a:lnTo>
                    <a:pt x="1116" y="960"/>
                  </a:lnTo>
                  <a:lnTo>
                    <a:pt x="1116" y="960"/>
                  </a:lnTo>
                  <a:lnTo>
                    <a:pt x="1116" y="960"/>
                  </a:lnTo>
                  <a:lnTo>
                    <a:pt x="1116" y="966"/>
                  </a:lnTo>
                  <a:lnTo>
                    <a:pt x="1116" y="966"/>
                  </a:lnTo>
                  <a:lnTo>
                    <a:pt x="1122" y="966"/>
                  </a:lnTo>
                  <a:lnTo>
                    <a:pt x="1122" y="966"/>
                  </a:lnTo>
                  <a:lnTo>
                    <a:pt x="1122" y="966"/>
                  </a:lnTo>
                  <a:lnTo>
                    <a:pt x="1122" y="966"/>
                  </a:lnTo>
                  <a:lnTo>
                    <a:pt x="1122" y="972"/>
                  </a:lnTo>
                  <a:lnTo>
                    <a:pt x="1122" y="972"/>
                  </a:lnTo>
                  <a:lnTo>
                    <a:pt x="1230" y="966"/>
                  </a:lnTo>
                  <a:lnTo>
                    <a:pt x="1230" y="966"/>
                  </a:lnTo>
                  <a:lnTo>
                    <a:pt x="1236" y="966"/>
                  </a:lnTo>
                  <a:lnTo>
                    <a:pt x="1236" y="960"/>
                  </a:lnTo>
                  <a:lnTo>
                    <a:pt x="1236" y="960"/>
                  </a:lnTo>
                  <a:lnTo>
                    <a:pt x="1236" y="960"/>
                  </a:lnTo>
                  <a:lnTo>
                    <a:pt x="1236" y="960"/>
                  </a:lnTo>
                  <a:lnTo>
                    <a:pt x="1236" y="960"/>
                  </a:lnTo>
                  <a:lnTo>
                    <a:pt x="1242" y="954"/>
                  </a:lnTo>
                  <a:lnTo>
                    <a:pt x="1242" y="954"/>
                  </a:lnTo>
                  <a:lnTo>
                    <a:pt x="1242" y="954"/>
                  </a:lnTo>
                  <a:lnTo>
                    <a:pt x="1242" y="954"/>
                  </a:lnTo>
                  <a:lnTo>
                    <a:pt x="1242" y="954"/>
                  </a:lnTo>
                  <a:lnTo>
                    <a:pt x="1242" y="948"/>
                  </a:lnTo>
                  <a:lnTo>
                    <a:pt x="1248" y="948"/>
                  </a:lnTo>
                  <a:lnTo>
                    <a:pt x="1248" y="948"/>
                  </a:lnTo>
                  <a:lnTo>
                    <a:pt x="1248" y="948"/>
                  </a:lnTo>
                  <a:lnTo>
                    <a:pt x="1248" y="942"/>
                  </a:lnTo>
                  <a:lnTo>
                    <a:pt x="1248" y="942"/>
                  </a:lnTo>
                  <a:lnTo>
                    <a:pt x="1248" y="942"/>
                  </a:lnTo>
                  <a:lnTo>
                    <a:pt x="1248" y="942"/>
                  </a:lnTo>
                  <a:lnTo>
                    <a:pt x="1254" y="936"/>
                  </a:lnTo>
                  <a:lnTo>
                    <a:pt x="1254" y="936"/>
                  </a:lnTo>
                  <a:lnTo>
                    <a:pt x="1254" y="936"/>
                  </a:lnTo>
                  <a:lnTo>
                    <a:pt x="1254" y="936"/>
                  </a:lnTo>
                  <a:lnTo>
                    <a:pt x="1254" y="930"/>
                  </a:lnTo>
                  <a:lnTo>
                    <a:pt x="1254" y="930"/>
                  </a:lnTo>
                  <a:lnTo>
                    <a:pt x="1254" y="936"/>
                  </a:lnTo>
                  <a:lnTo>
                    <a:pt x="1260" y="930"/>
                  </a:lnTo>
                  <a:lnTo>
                    <a:pt x="1260" y="930"/>
                  </a:lnTo>
                  <a:lnTo>
                    <a:pt x="1260" y="930"/>
                  </a:lnTo>
                  <a:lnTo>
                    <a:pt x="1260" y="924"/>
                  </a:lnTo>
                  <a:lnTo>
                    <a:pt x="1260" y="924"/>
                  </a:lnTo>
                  <a:lnTo>
                    <a:pt x="1260" y="924"/>
                  </a:lnTo>
                  <a:lnTo>
                    <a:pt x="1266" y="924"/>
                  </a:lnTo>
                  <a:lnTo>
                    <a:pt x="1266" y="918"/>
                  </a:lnTo>
                  <a:lnTo>
                    <a:pt x="1266" y="918"/>
                  </a:lnTo>
                  <a:lnTo>
                    <a:pt x="1266" y="918"/>
                  </a:lnTo>
                  <a:lnTo>
                    <a:pt x="1266" y="918"/>
                  </a:lnTo>
                  <a:lnTo>
                    <a:pt x="1266" y="918"/>
                  </a:lnTo>
                  <a:lnTo>
                    <a:pt x="1272" y="918"/>
                  </a:lnTo>
                  <a:lnTo>
                    <a:pt x="1272" y="912"/>
                  </a:lnTo>
                  <a:lnTo>
                    <a:pt x="1272" y="912"/>
                  </a:lnTo>
                  <a:lnTo>
                    <a:pt x="1272" y="912"/>
                  </a:lnTo>
                  <a:lnTo>
                    <a:pt x="1272" y="912"/>
                  </a:lnTo>
                  <a:lnTo>
                    <a:pt x="1272" y="912"/>
                  </a:lnTo>
                  <a:lnTo>
                    <a:pt x="1278" y="912"/>
                  </a:lnTo>
                  <a:lnTo>
                    <a:pt x="1278" y="912"/>
                  </a:lnTo>
                  <a:lnTo>
                    <a:pt x="1278" y="912"/>
                  </a:lnTo>
                  <a:lnTo>
                    <a:pt x="1278" y="912"/>
                  </a:lnTo>
                  <a:lnTo>
                    <a:pt x="1278" y="912"/>
                  </a:lnTo>
                  <a:lnTo>
                    <a:pt x="1278" y="912"/>
                  </a:lnTo>
                  <a:lnTo>
                    <a:pt x="1284" y="912"/>
                  </a:lnTo>
                  <a:lnTo>
                    <a:pt x="1284" y="912"/>
                  </a:lnTo>
                  <a:lnTo>
                    <a:pt x="1284" y="912"/>
                  </a:lnTo>
                  <a:lnTo>
                    <a:pt x="1284" y="912"/>
                  </a:lnTo>
                  <a:lnTo>
                    <a:pt x="1284" y="912"/>
                  </a:lnTo>
                  <a:lnTo>
                    <a:pt x="1284" y="912"/>
                  </a:lnTo>
                  <a:lnTo>
                    <a:pt x="1290" y="912"/>
                  </a:lnTo>
                  <a:lnTo>
                    <a:pt x="1290" y="912"/>
                  </a:lnTo>
                  <a:lnTo>
                    <a:pt x="1290" y="918"/>
                  </a:lnTo>
                  <a:lnTo>
                    <a:pt x="1290" y="918"/>
                  </a:lnTo>
                  <a:lnTo>
                    <a:pt x="1290" y="918"/>
                  </a:lnTo>
                  <a:lnTo>
                    <a:pt x="1290" y="918"/>
                  </a:lnTo>
                  <a:lnTo>
                    <a:pt x="1290" y="918"/>
                  </a:lnTo>
                  <a:lnTo>
                    <a:pt x="1296" y="918"/>
                  </a:lnTo>
                  <a:lnTo>
                    <a:pt x="1296" y="924"/>
                  </a:lnTo>
                  <a:lnTo>
                    <a:pt x="1296" y="924"/>
                  </a:lnTo>
                  <a:lnTo>
                    <a:pt x="1296" y="924"/>
                  </a:lnTo>
                  <a:lnTo>
                    <a:pt x="1296" y="924"/>
                  </a:lnTo>
                  <a:lnTo>
                    <a:pt x="1296" y="930"/>
                  </a:lnTo>
                  <a:lnTo>
                    <a:pt x="1302" y="930"/>
                  </a:lnTo>
                  <a:lnTo>
                    <a:pt x="1302" y="930"/>
                  </a:lnTo>
                  <a:lnTo>
                    <a:pt x="1302" y="936"/>
                  </a:lnTo>
                  <a:lnTo>
                    <a:pt x="1302" y="930"/>
                  </a:lnTo>
                  <a:lnTo>
                    <a:pt x="1302" y="930"/>
                  </a:lnTo>
                  <a:lnTo>
                    <a:pt x="1302" y="936"/>
                  </a:lnTo>
                  <a:lnTo>
                    <a:pt x="1302" y="936"/>
                  </a:lnTo>
                  <a:lnTo>
                    <a:pt x="1308" y="936"/>
                  </a:lnTo>
                  <a:lnTo>
                    <a:pt x="1308" y="936"/>
                  </a:lnTo>
                  <a:lnTo>
                    <a:pt x="1308" y="942"/>
                  </a:lnTo>
                  <a:lnTo>
                    <a:pt x="1308" y="942"/>
                  </a:lnTo>
                  <a:lnTo>
                    <a:pt x="1308" y="942"/>
                  </a:lnTo>
                  <a:lnTo>
                    <a:pt x="1308" y="942"/>
                  </a:lnTo>
                  <a:lnTo>
                    <a:pt x="1314" y="948"/>
                  </a:lnTo>
                  <a:lnTo>
                    <a:pt x="1314" y="948"/>
                  </a:lnTo>
                  <a:lnTo>
                    <a:pt x="1314" y="948"/>
                  </a:lnTo>
                  <a:lnTo>
                    <a:pt x="1314" y="948"/>
                  </a:lnTo>
                  <a:lnTo>
                    <a:pt x="1314" y="954"/>
                  </a:lnTo>
                  <a:lnTo>
                    <a:pt x="1314" y="954"/>
                  </a:lnTo>
                  <a:lnTo>
                    <a:pt x="1320" y="954"/>
                  </a:lnTo>
                  <a:lnTo>
                    <a:pt x="1320" y="954"/>
                  </a:lnTo>
                  <a:lnTo>
                    <a:pt x="1320" y="960"/>
                  </a:lnTo>
                  <a:lnTo>
                    <a:pt x="1320" y="960"/>
                  </a:lnTo>
                  <a:lnTo>
                    <a:pt x="1320" y="960"/>
                  </a:lnTo>
                  <a:lnTo>
                    <a:pt x="1320" y="960"/>
                  </a:lnTo>
                  <a:lnTo>
                    <a:pt x="1326" y="960"/>
                  </a:lnTo>
                  <a:lnTo>
                    <a:pt x="1326" y="966"/>
                  </a:lnTo>
                  <a:lnTo>
                    <a:pt x="1326" y="966"/>
                  </a:lnTo>
                  <a:lnTo>
                    <a:pt x="1326" y="966"/>
                  </a:lnTo>
                  <a:lnTo>
                    <a:pt x="1326" y="966"/>
                  </a:lnTo>
                  <a:lnTo>
                    <a:pt x="1326" y="966"/>
                  </a:lnTo>
                  <a:lnTo>
                    <a:pt x="1332" y="966"/>
                  </a:lnTo>
                  <a:lnTo>
                    <a:pt x="1332" y="972"/>
                  </a:lnTo>
                  <a:lnTo>
                    <a:pt x="1332" y="972"/>
                  </a:lnTo>
                  <a:lnTo>
                    <a:pt x="1440" y="966"/>
                  </a:lnTo>
                  <a:lnTo>
                    <a:pt x="1440" y="966"/>
                  </a:lnTo>
                  <a:lnTo>
                    <a:pt x="1440" y="966"/>
                  </a:lnTo>
                  <a:lnTo>
                    <a:pt x="1440" y="960"/>
                  </a:lnTo>
                  <a:lnTo>
                    <a:pt x="1440" y="960"/>
                  </a:lnTo>
                  <a:lnTo>
                    <a:pt x="1446" y="960"/>
                  </a:lnTo>
                  <a:lnTo>
                    <a:pt x="1446" y="960"/>
                  </a:lnTo>
                  <a:lnTo>
                    <a:pt x="1446" y="960"/>
                  </a:lnTo>
                  <a:lnTo>
                    <a:pt x="1446" y="954"/>
                  </a:lnTo>
                  <a:lnTo>
                    <a:pt x="1446" y="954"/>
                  </a:lnTo>
                  <a:lnTo>
                    <a:pt x="1446" y="954"/>
                  </a:lnTo>
                  <a:lnTo>
                    <a:pt x="1446" y="954"/>
                  </a:lnTo>
                  <a:lnTo>
                    <a:pt x="1452" y="954"/>
                  </a:lnTo>
                  <a:lnTo>
                    <a:pt x="1452" y="948"/>
                  </a:lnTo>
                  <a:lnTo>
                    <a:pt x="1452" y="948"/>
                  </a:lnTo>
                  <a:lnTo>
                    <a:pt x="1452" y="948"/>
                  </a:lnTo>
                  <a:lnTo>
                    <a:pt x="1452" y="948"/>
                  </a:lnTo>
                  <a:lnTo>
                    <a:pt x="1452" y="942"/>
                  </a:lnTo>
                  <a:lnTo>
                    <a:pt x="1458" y="942"/>
                  </a:lnTo>
                  <a:lnTo>
                    <a:pt x="1458" y="942"/>
                  </a:lnTo>
                  <a:lnTo>
                    <a:pt x="1458" y="942"/>
                  </a:lnTo>
                  <a:lnTo>
                    <a:pt x="1458" y="936"/>
                  </a:lnTo>
                  <a:lnTo>
                    <a:pt x="1458" y="936"/>
                  </a:lnTo>
                  <a:lnTo>
                    <a:pt x="1458" y="936"/>
                  </a:lnTo>
                  <a:lnTo>
                    <a:pt x="1464" y="936"/>
                  </a:lnTo>
                  <a:lnTo>
                    <a:pt x="1464" y="930"/>
                  </a:lnTo>
                  <a:lnTo>
                    <a:pt x="1464" y="930"/>
                  </a:lnTo>
                  <a:lnTo>
                    <a:pt x="1464" y="936"/>
                  </a:lnTo>
                  <a:lnTo>
                    <a:pt x="1464" y="930"/>
                  </a:lnTo>
                  <a:lnTo>
                    <a:pt x="1464" y="930"/>
                  </a:lnTo>
                  <a:lnTo>
                    <a:pt x="1464" y="930"/>
                  </a:lnTo>
                  <a:lnTo>
                    <a:pt x="1470" y="924"/>
                  </a:lnTo>
                  <a:lnTo>
                    <a:pt x="1470" y="924"/>
                  </a:lnTo>
                  <a:lnTo>
                    <a:pt x="1470" y="924"/>
                  </a:lnTo>
                  <a:lnTo>
                    <a:pt x="1470" y="924"/>
                  </a:lnTo>
                  <a:lnTo>
                    <a:pt x="1470" y="918"/>
                  </a:lnTo>
                  <a:lnTo>
                    <a:pt x="1470" y="918"/>
                  </a:lnTo>
                  <a:lnTo>
                    <a:pt x="1476" y="918"/>
                  </a:lnTo>
                  <a:lnTo>
                    <a:pt x="1476" y="918"/>
                  </a:lnTo>
                  <a:lnTo>
                    <a:pt x="1476" y="918"/>
                  </a:lnTo>
                  <a:lnTo>
                    <a:pt x="1476" y="918"/>
                  </a:lnTo>
                  <a:lnTo>
                    <a:pt x="1476" y="912"/>
                  </a:lnTo>
                  <a:lnTo>
                    <a:pt x="1476" y="912"/>
                  </a:lnTo>
                  <a:lnTo>
                    <a:pt x="1482" y="912"/>
                  </a:lnTo>
                  <a:lnTo>
                    <a:pt x="1482" y="912"/>
                  </a:lnTo>
                  <a:lnTo>
                    <a:pt x="1482" y="912"/>
                  </a:lnTo>
                  <a:lnTo>
                    <a:pt x="1482" y="912"/>
                  </a:lnTo>
                  <a:lnTo>
                    <a:pt x="1482" y="912"/>
                  </a:lnTo>
                  <a:lnTo>
                    <a:pt x="1482" y="912"/>
                  </a:lnTo>
                  <a:lnTo>
                    <a:pt x="1488" y="912"/>
                  </a:lnTo>
                  <a:lnTo>
                    <a:pt x="1488" y="912"/>
                  </a:lnTo>
                  <a:lnTo>
                    <a:pt x="1488" y="912"/>
                  </a:lnTo>
                  <a:lnTo>
                    <a:pt x="1488" y="912"/>
                  </a:lnTo>
                  <a:lnTo>
                    <a:pt x="1488" y="912"/>
                  </a:lnTo>
                  <a:lnTo>
                    <a:pt x="1488" y="912"/>
                  </a:lnTo>
                  <a:lnTo>
                    <a:pt x="1488" y="912"/>
                  </a:lnTo>
                  <a:lnTo>
                    <a:pt x="1494" y="912"/>
                  </a:lnTo>
                  <a:lnTo>
                    <a:pt x="1494" y="912"/>
                  </a:lnTo>
                  <a:lnTo>
                    <a:pt x="1494" y="912"/>
                  </a:lnTo>
                  <a:lnTo>
                    <a:pt x="1494" y="912"/>
                  </a:lnTo>
                  <a:lnTo>
                    <a:pt x="1494" y="918"/>
                  </a:lnTo>
                  <a:lnTo>
                    <a:pt x="1494" y="918"/>
                  </a:lnTo>
                  <a:lnTo>
                    <a:pt x="1500" y="918"/>
                  </a:lnTo>
                  <a:lnTo>
                    <a:pt x="1500" y="918"/>
                  </a:lnTo>
                  <a:lnTo>
                    <a:pt x="1500" y="918"/>
                  </a:lnTo>
                  <a:lnTo>
                    <a:pt x="1500" y="918"/>
                  </a:lnTo>
                  <a:lnTo>
                    <a:pt x="1500" y="924"/>
                  </a:lnTo>
                  <a:lnTo>
                    <a:pt x="1500" y="924"/>
                  </a:lnTo>
                  <a:lnTo>
                    <a:pt x="1506" y="924"/>
                  </a:lnTo>
                  <a:lnTo>
                    <a:pt x="1506" y="924"/>
                  </a:lnTo>
                  <a:lnTo>
                    <a:pt x="1506" y="930"/>
                  </a:lnTo>
                  <a:lnTo>
                    <a:pt x="1506" y="930"/>
                  </a:lnTo>
                  <a:lnTo>
                    <a:pt x="1506" y="930"/>
                  </a:lnTo>
                  <a:lnTo>
                    <a:pt x="1506" y="936"/>
                  </a:lnTo>
                  <a:lnTo>
                    <a:pt x="1512" y="930"/>
                  </a:lnTo>
                  <a:lnTo>
                    <a:pt x="1512" y="930"/>
                  </a:lnTo>
                  <a:lnTo>
                    <a:pt x="1512" y="936"/>
                  </a:lnTo>
                  <a:lnTo>
                    <a:pt x="1512" y="936"/>
                  </a:lnTo>
                  <a:lnTo>
                    <a:pt x="1512" y="936"/>
                  </a:lnTo>
                  <a:lnTo>
                    <a:pt x="1512" y="936"/>
                  </a:lnTo>
                  <a:lnTo>
                    <a:pt x="1512" y="942"/>
                  </a:lnTo>
                  <a:lnTo>
                    <a:pt x="1518" y="942"/>
                  </a:lnTo>
                  <a:lnTo>
                    <a:pt x="1518" y="942"/>
                  </a:lnTo>
                  <a:lnTo>
                    <a:pt x="1518" y="942"/>
                  </a:lnTo>
                  <a:lnTo>
                    <a:pt x="1518" y="948"/>
                  </a:lnTo>
                  <a:lnTo>
                    <a:pt x="1518" y="948"/>
                  </a:lnTo>
                  <a:lnTo>
                    <a:pt x="1518" y="948"/>
                  </a:lnTo>
                  <a:lnTo>
                    <a:pt x="1524" y="948"/>
                  </a:lnTo>
                  <a:lnTo>
                    <a:pt x="1524" y="954"/>
                  </a:lnTo>
                  <a:lnTo>
                    <a:pt x="1524" y="954"/>
                  </a:lnTo>
                  <a:lnTo>
                    <a:pt x="1524" y="954"/>
                  </a:lnTo>
                  <a:lnTo>
                    <a:pt x="1524" y="954"/>
                  </a:lnTo>
                  <a:lnTo>
                    <a:pt x="1524" y="960"/>
                  </a:lnTo>
                  <a:lnTo>
                    <a:pt x="1530" y="960"/>
                  </a:lnTo>
                  <a:lnTo>
                    <a:pt x="1530" y="960"/>
                  </a:lnTo>
                  <a:lnTo>
                    <a:pt x="1530" y="960"/>
                  </a:lnTo>
                  <a:lnTo>
                    <a:pt x="1530" y="960"/>
                  </a:lnTo>
                  <a:lnTo>
                    <a:pt x="1530" y="966"/>
                  </a:lnTo>
                  <a:lnTo>
                    <a:pt x="1530" y="966"/>
                  </a:lnTo>
                  <a:lnTo>
                    <a:pt x="1536" y="966"/>
                  </a:lnTo>
                  <a:lnTo>
                    <a:pt x="1536" y="966"/>
                  </a:lnTo>
                  <a:lnTo>
                    <a:pt x="1536" y="966"/>
                  </a:lnTo>
                  <a:lnTo>
                    <a:pt x="1536" y="966"/>
                  </a:lnTo>
                  <a:lnTo>
                    <a:pt x="1536" y="972"/>
                  </a:lnTo>
                  <a:lnTo>
                    <a:pt x="1536" y="972"/>
                  </a:lnTo>
                  <a:lnTo>
                    <a:pt x="1644" y="966"/>
                  </a:lnTo>
                  <a:lnTo>
                    <a:pt x="1644" y="966"/>
                  </a:lnTo>
                  <a:lnTo>
                    <a:pt x="1644" y="966"/>
                  </a:lnTo>
                  <a:lnTo>
                    <a:pt x="1650" y="960"/>
                  </a:lnTo>
                  <a:lnTo>
                    <a:pt x="1650" y="960"/>
                  </a:lnTo>
                  <a:lnTo>
                    <a:pt x="1650" y="960"/>
                  </a:lnTo>
                  <a:lnTo>
                    <a:pt x="1650" y="960"/>
                  </a:lnTo>
                  <a:lnTo>
                    <a:pt x="1650" y="960"/>
                  </a:lnTo>
                  <a:lnTo>
                    <a:pt x="1650" y="954"/>
                  </a:lnTo>
                  <a:lnTo>
                    <a:pt x="1656" y="954"/>
                  </a:lnTo>
                  <a:lnTo>
                    <a:pt x="1656" y="954"/>
                  </a:lnTo>
                  <a:lnTo>
                    <a:pt x="1656" y="954"/>
                  </a:lnTo>
                  <a:lnTo>
                    <a:pt x="1656" y="954"/>
                  </a:lnTo>
                  <a:lnTo>
                    <a:pt x="1656" y="948"/>
                  </a:lnTo>
                  <a:lnTo>
                    <a:pt x="1656" y="948"/>
                  </a:lnTo>
                  <a:lnTo>
                    <a:pt x="1662" y="948"/>
                  </a:lnTo>
                  <a:lnTo>
                    <a:pt x="1662" y="948"/>
                  </a:lnTo>
                  <a:lnTo>
                    <a:pt x="1662" y="942"/>
                  </a:lnTo>
                  <a:lnTo>
                    <a:pt x="1662" y="942"/>
                  </a:lnTo>
                  <a:lnTo>
                    <a:pt x="1662" y="942"/>
                  </a:lnTo>
                  <a:lnTo>
                    <a:pt x="1662" y="942"/>
                  </a:lnTo>
                  <a:lnTo>
                    <a:pt x="1668" y="936"/>
                  </a:lnTo>
                  <a:lnTo>
                    <a:pt x="1668" y="936"/>
                  </a:lnTo>
                  <a:lnTo>
                    <a:pt x="1668" y="936"/>
                  </a:lnTo>
                  <a:lnTo>
                    <a:pt x="1668" y="936"/>
                  </a:lnTo>
                  <a:lnTo>
                    <a:pt x="1668" y="930"/>
                  </a:lnTo>
                  <a:lnTo>
                    <a:pt x="1668" y="930"/>
                  </a:lnTo>
                  <a:lnTo>
                    <a:pt x="1668" y="936"/>
                  </a:lnTo>
                  <a:lnTo>
                    <a:pt x="1674" y="930"/>
                  </a:lnTo>
                  <a:lnTo>
                    <a:pt x="1674" y="930"/>
                  </a:lnTo>
                  <a:lnTo>
                    <a:pt x="1674" y="930"/>
                  </a:lnTo>
                  <a:lnTo>
                    <a:pt x="1674" y="924"/>
                  </a:lnTo>
                  <a:lnTo>
                    <a:pt x="1674" y="924"/>
                  </a:lnTo>
                  <a:lnTo>
                    <a:pt x="1674" y="924"/>
                  </a:lnTo>
                  <a:lnTo>
                    <a:pt x="1680" y="924"/>
                  </a:lnTo>
                  <a:lnTo>
                    <a:pt x="1680" y="918"/>
                  </a:lnTo>
                  <a:lnTo>
                    <a:pt x="1680" y="918"/>
                  </a:lnTo>
                  <a:lnTo>
                    <a:pt x="1680" y="918"/>
                  </a:lnTo>
                  <a:lnTo>
                    <a:pt x="1680" y="918"/>
                  </a:lnTo>
                  <a:lnTo>
                    <a:pt x="1680" y="918"/>
                  </a:lnTo>
                  <a:lnTo>
                    <a:pt x="1686" y="918"/>
                  </a:lnTo>
                  <a:lnTo>
                    <a:pt x="1686" y="912"/>
                  </a:lnTo>
                  <a:lnTo>
                    <a:pt x="1686" y="912"/>
                  </a:lnTo>
                  <a:lnTo>
                    <a:pt x="1686" y="912"/>
                  </a:lnTo>
                  <a:lnTo>
                    <a:pt x="1686" y="912"/>
                  </a:lnTo>
                  <a:lnTo>
                    <a:pt x="1686" y="912"/>
                  </a:lnTo>
                  <a:lnTo>
                    <a:pt x="1686" y="912"/>
                  </a:lnTo>
                  <a:lnTo>
                    <a:pt x="1692" y="912"/>
                  </a:lnTo>
                  <a:lnTo>
                    <a:pt x="1692" y="912"/>
                  </a:lnTo>
                  <a:lnTo>
                    <a:pt x="1692" y="912"/>
                  </a:lnTo>
                  <a:lnTo>
                    <a:pt x="1692" y="912"/>
                  </a:lnTo>
                  <a:lnTo>
                    <a:pt x="1692" y="912"/>
                  </a:lnTo>
                  <a:lnTo>
                    <a:pt x="1692" y="912"/>
                  </a:lnTo>
                  <a:lnTo>
                    <a:pt x="1698" y="912"/>
                  </a:lnTo>
                  <a:lnTo>
                    <a:pt x="1698" y="912"/>
                  </a:lnTo>
                  <a:lnTo>
                    <a:pt x="1698" y="912"/>
                  </a:lnTo>
                  <a:lnTo>
                    <a:pt x="1698" y="912"/>
                  </a:lnTo>
                  <a:lnTo>
                    <a:pt x="1698" y="912"/>
                  </a:lnTo>
                  <a:lnTo>
                    <a:pt x="1698" y="912"/>
                  </a:lnTo>
                  <a:lnTo>
                    <a:pt x="1704" y="912"/>
                  </a:lnTo>
                  <a:lnTo>
                    <a:pt x="1704" y="918"/>
                  </a:lnTo>
                  <a:lnTo>
                    <a:pt x="1704" y="918"/>
                  </a:lnTo>
                  <a:lnTo>
                    <a:pt x="1704" y="918"/>
                  </a:lnTo>
                  <a:lnTo>
                    <a:pt x="1704" y="918"/>
                  </a:lnTo>
                  <a:lnTo>
                    <a:pt x="1704" y="918"/>
                  </a:lnTo>
                  <a:lnTo>
                    <a:pt x="1710" y="918"/>
                  </a:lnTo>
                  <a:lnTo>
                    <a:pt x="1710" y="924"/>
                  </a:lnTo>
                  <a:lnTo>
                    <a:pt x="1710" y="924"/>
                  </a:lnTo>
                  <a:lnTo>
                    <a:pt x="1710" y="924"/>
                  </a:lnTo>
                  <a:lnTo>
                    <a:pt x="1710" y="924"/>
                  </a:lnTo>
                  <a:lnTo>
                    <a:pt x="1710" y="930"/>
                  </a:lnTo>
                  <a:lnTo>
                    <a:pt x="1716" y="930"/>
                  </a:lnTo>
                  <a:lnTo>
                    <a:pt x="1716" y="930"/>
                  </a:lnTo>
                  <a:lnTo>
                    <a:pt x="1716" y="936"/>
                  </a:lnTo>
                  <a:lnTo>
                    <a:pt x="1716" y="930"/>
                  </a:lnTo>
                  <a:lnTo>
                    <a:pt x="1716" y="930"/>
                  </a:lnTo>
                  <a:lnTo>
                    <a:pt x="1716" y="936"/>
                  </a:lnTo>
                  <a:lnTo>
                    <a:pt x="1716" y="936"/>
                  </a:lnTo>
                  <a:lnTo>
                    <a:pt x="1722" y="936"/>
                  </a:lnTo>
                  <a:lnTo>
                    <a:pt x="1722" y="936"/>
                  </a:lnTo>
                  <a:lnTo>
                    <a:pt x="1722" y="942"/>
                  </a:lnTo>
                  <a:lnTo>
                    <a:pt x="1722" y="942"/>
                  </a:lnTo>
                  <a:lnTo>
                    <a:pt x="1722" y="942"/>
                  </a:lnTo>
                  <a:lnTo>
                    <a:pt x="1722" y="942"/>
                  </a:lnTo>
                  <a:lnTo>
                    <a:pt x="1728" y="948"/>
                  </a:lnTo>
                  <a:lnTo>
                    <a:pt x="1728" y="948"/>
                  </a:lnTo>
                  <a:lnTo>
                    <a:pt x="1728" y="948"/>
                  </a:lnTo>
                  <a:lnTo>
                    <a:pt x="1728" y="948"/>
                  </a:lnTo>
                  <a:lnTo>
                    <a:pt x="1728" y="954"/>
                  </a:lnTo>
                  <a:lnTo>
                    <a:pt x="1728" y="954"/>
                  </a:lnTo>
                  <a:lnTo>
                    <a:pt x="1734" y="954"/>
                  </a:lnTo>
                  <a:lnTo>
                    <a:pt x="1734" y="954"/>
                  </a:lnTo>
                  <a:lnTo>
                    <a:pt x="1734" y="954"/>
                  </a:lnTo>
                  <a:lnTo>
                    <a:pt x="1734" y="960"/>
                  </a:lnTo>
                  <a:lnTo>
                    <a:pt x="1734" y="960"/>
                  </a:lnTo>
                  <a:lnTo>
                    <a:pt x="1734" y="960"/>
                  </a:lnTo>
                  <a:lnTo>
                    <a:pt x="1740" y="960"/>
                  </a:lnTo>
                  <a:lnTo>
                    <a:pt x="1740" y="960"/>
                  </a:lnTo>
                  <a:lnTo>
                    <a:pt x="1740" y="966"/>
                  </a:lnTo>
                  <a:lnTo>
                    <a:pt x="1740" y="966"/>
                  </a:lnTo>
                  <a:lnTo>
                    <a:pt x="1740" y="966"/>
                  </a:lnTo>
                  <a:lnTo>
                    <a:pt x="1740" y="966"/>
                  </a:lnTo>
                  <a:lnTo>
                    <a:pt x="1740" y="966"/>
                  </a:lnTo>
                  <a:lnTo>
                    <a:pt x="1746" y="972"/>
                  </a:lnTo>
                  <a:lnTo>
                    <a:pt x="1746" y="972"/>
                  </a:lnTo>
                  <a:lnTo>
                    <a:pt x="1854" y="966"/>
                  </a:lnTo>
                  <a:lnTo>
                    <a:pt x="1854" y="966"/>
                  </a:lnTo>
                  <a:lnTo>
                    <a:pt x="1854" y="966"/>
                  </a:lnTo>
                  <a:lnTo>
                    <a:pt x="1854" y="960"/>
                  </a:lnTo>
                  <a:lnTo>
                    <a:pt x="1854" y="960"/>
                  </a:lnTo>
                  <a:lnTo>
                    <a:pt x="1854" y="960"/>
                  </a:lnTo>
                  <a:lnTo>
                    <a:pt x="1860" y="960"/>
                  </a:lnTo>
                  <a:lnTo>
                    <a:pt x="1860" y="960"/>
                  </a:lnTo>
                  <a:lnTo>
                    <a:pt x="1860" y="954"/>
                  </a:lnTo>
                  <a:lnTo>
                    <a:pt x="1860" y="954"/>
                  </a:lnTo>
                  <a:lnTo>
                    <a:pt x="1860" y="954"/>
                  </a:lnTo>
                  <a:lnTo>
                    <a:pt x="1860" y="954"/>
                  </a:lnTo>
                  <a:lnTo>
                    <a:pt x="1866" y="954"/>
                  </a:lnTo>
                  <a:lnTo>
                    <a:pt x="1866" y="948"/>
                  </a:lnTo>
                  <a:lnTo>
                    <a:pt x="1866" y="948"/>
                  </a:lnTo>
                  <a:lnTo>
                    <a:pt x="1866" y="948"/>
                  </a:lnTo>
                  <a:lnTo>
                    <a:pt x="1866" y="948"/>
                  </a:lnTo>
                  <a:lnTo>
                    <a:pt x="1866" y="942"/>
                  </a:lnTo>
                  <a:lnTo>
                    <a:pt x="1872" y="942"/>
                  </a:lnTo>
                  <a:lnTo>
                    <a:pt x="1872" y="942"/>
                  </a:lnTo>
                  <a:lnTo>
                    <a:pt x="1872" y="942"/>
                  </a:lnTo>
                  <a:lnTo>
                    <a:pt x="1872" y="936"/>
                  </a:lnTo>
                  <a:lnTo>
                    <a:pt x="1872" y="936"/>
                  </a:lnTo>
                  <a:lnTo>
                    <a:pt x="1872" y="936"/>
                  </a:lnTo>
                  <a:lnTo>
                    <a:pt x="1878" y="936"/>
                  </a:lnTo>
                  <a:lnTo>
                    <a:pt x="1878" y="930"/>
                  </a:lnTo>
                  <a:lnTo>
                    <a:pt x="1878" y="930"/>
                  </a:lnTo>
                  <a:lnTo>
                    <a:pt x="1878" y="936"/>
                  </a:lnTo>
                  <a:lnTo>
                    <a:pt x="1878" y="930"/>
                  </a:lnTo>
                  <a:lnTo>
                    <a:pt x="1878" y="930"/>
                  </a:lnTo>
                  <a:lnTo>
                    <a:pt x="1878" y="930"/>
                  </a:lnTo>
                  <a:lnTo>
                    <a:pt x="1884" y="924"/>
                  </a:lnTo>
                  <a:lnTo>
                    <a:pt x="1884" y="924"/>
                  </a:lnTo>
                  <a:lnTo>
                    <a:pt x="1884" y="924"/>
                  </a:lnTo>
                  <a:lnTo>
                    <a:pt x="1884" y="924"/>
                  </a:lnTo>
                  <a:lnTo>
                    <a:pt x="1884" y="918"/>
                  </a:lnTo>
                  <a:lnTo>
                    <a:pt x="1884" y="918"/>
                  </a:lnTo>
                  <a:lnTo>
                    <a:pt x="1884" y="918"/>
                  </a:lnTo>
                  <a:lnTo>
                    <a:pt x="1890" y="918"/>
                  </a:lnTo>
                  <a:lnTo>
                    <a:pt x="1890" y="918"/>
                  </a:lnTo>
                  <a:lnTo>
                    <a:pt x="1890" y="918"/>
                  </a:lnTo>
                  <a:lnTo>
                    <a:pt x="1890" y="912"/>
                  </a:lnTo>
                  <a:lnTo>
                    <a:pt x="1890" y="912"/>
                  </a:lnTo>
                  <a:lnTo>
                    <a:pt x="1890" y="912"/>
                  </a:lnTo>
                  <a:lnTo>
                    <a:pt x="1896" y="912"/>
                  </a:lnTo>
                  <a:lnTo>
                    <a:pt x="1896" y="912"/>
                  </a:lnTo>
                  <a:lnTo>
                    <a:pt x="1896" y="912"/>
                  </a:lnTo>
                  <a:lnTo>
                    <a:pt x="1896" y="912"/>
                  </a:lnTo>
                  <a:lnTo>
                    <a:pt x="1896" y="912"/>
                  </a:lnTo>
                  <a:lnTo>
                    <a:pt x="1896" y="912"/>
                  </a:lnTo>
                  <a:lnTo>
                    <a:pt x="1902" y="912"/>
                  </a:lnTo>
                  <a:lnTo>
                    <a:pt x="1902" y="912"/>
                  </a:lnTo>
                  <a:lnTo>
                    <a:pt x="1902" y="912"/>
                  </a:lnTo>
                  <a:lnTo>
                    <a:pt x="1902" y="912"/>
                  </a:lnTo>
                  <a:lnTo>
                    <a:pt x="1902" y="912"/>
                  </a:lnTo>
                  <a:lnTo>
                    <a:pt x="1902" y="912"/>
                  </a:lnTo>
                  <a:lnTo>
                    <a:pt x="1908" y="912"/>
                  </a:lnTo>
                  <a:lnTo>
                    <a:pt x="1908" y="912"/>
                  </a:lnTo>
                  <a:lnTo>
                    <a:pt x="1908" y="912"/>
                  </a:lnTo>
                  <a:lnTo>
                    <a:pt x="1908" y="912"/>
                  </a:lnTo>
                  <a:lnTo>
                    <a:pt x="1908" y="918"/>
                  </a:lnTo>
                  <a:lnTo>
                    <a:pt x="1908" y="918"/>
                  </a:lnTo>
                  <a:lnTo>
                    <a:pt x="1914" y="918"/>
                  </a:lnTo>
                  <a:lnTo>
                    <a:pt x="1914" y="918"/>
                  </a:lnTo>
                  <a:lnTo>
                    <a:pt x="1914" y="918"/>
                  </a:lnTo>
                  <a:lnTo>
                    <a:pt x="1914" y="918"/>
                  </a:lnTo>
                  <a:lnTo>
                    <a:pt x="1914" y="924"/>
                  </a:lnTo>
                  <a:lnTo>
                    <a:pt x="1914" y="924"/>
                  </a:lnTo>
                  <a:lnTo>
                    <a:pt x="1920" y="924"/>
                  </a:lnTo>
                  <a:lnTo>
                    <a:pt x="1920" y="924"/>
                  </a:lnTo>
                  <a:lnTo>
                    <a:pt x="1920" y="930"/>
                  </a:lnTo>
                  <a:lnTo>
                    <a:pt x="1920" y="930"/>
                  </a:lnTo>
                  <a:lnTo>
                    <a:pt x="1920" y="930"/>
                  </a:lnTo>
                  <a:lnTo>
                    <a:pt x="1920" y="936"/>
                  </a:lnTo>
                  <a:lnTo>
                    <a:pt x="1926" y="930"/>
                  </a:lnTo>
                  <a:lnTo>
                    <a:pt x="1926" y="930"/>
                  </a:lnTo>
                  <a:lnTo>
                    <a:pt x="1926" y="936"/>
                  </a:lnTo>
                  <a:lnTo>
                    <a:pt x="1926" y="936"/>
                  </a:lnTo>
                  <a:lnTo>
                    <a:pt x="1926" y="936"/>
                  </a:lnTo>
                  <a:lnTo>
                    <a:pt x="1926" y="936"/>
                  </a:lnTo>
                  <a:lnTo>
                    <a:pt x="1926" y="942"/>
                  </a:lnTo>
                  <a:lnTo>
                    <a:pt x="1932" y="942"/>
                  </a:lnTo>
                  <a:lnTo>
                    <a:pt x="1932" y="942"/>
                  </a:lnTo>
                  <a:lnTo>
                    <a:pt x="1932" y="942"/>
                  </a:lnTo>
                  <a:lnTo>
                    <a:pt x="1932" y="948"/>
                  </a:lnTo>
                  <a:lnTo>
                    <a:pt x="1932" y="948"/>
                  </a:lnTo>
                  <a:lnTo>
                    <a:pt x="1932" y="948"/>
                  </a:lnTo>
                  <a:lnTo>
                    <a:pt x="1938" y="948"/>
                  </a:lnTo>
                  <a:lnTo>
                    <a:pt x="1938" y="954"/>
                  </a:lnTo>
                  <a:lnTo>
                    <a:pt x="1938" y="954"/>
                  </a:lnTo>
                  <a:lnTo>
                    <a:pt x="1938" y="954"/>
                  </a:lnTo>
                  <a:lnTo>
                    <a:pt x="1938" y="954"/>
                  </a:lnTo>
                  <a:lnTo>
                    <a:pt x="1938" y="954"/>
                  </a:lnTo>
                  <a:lnTo>
                    <a:pt x="1938" y="960"/>
                  </a:lnTo>
                  <a:lnTo>
                    <a:pt x="1944" y="960"/>
                  </a:lnTo>
                  <a:lnTo>
                    <a:pt x="1944" y="960"/>
                  </a:lnTo>
                  <a:lnTo>
                    <a:pt x="1944" y="960"/>
                  </a:lnTo>
                  <a:lnTo>
                    <a:pt x="1944" y="966"/>
                  </a:lnTo>
                  <a:lnTo>
                    <a:pt x="1944" y="966"/>
                  </a:lnTo>
                  <a:lnTo>
                    <a:pt x="1944" y="966"/>
                  </a:lnTo>
                  <a:lnTo>
                    <a:pt x="1950" y="966"/>
                  </a:lnTo>
                  <a:lnTo>
                    <a:pt x="1950" y="966"/>
                  </a:lnTo>
                  <a:lnTo>
                    <a:pt x="1950" y="966"/>
                  </a:lnTo>
                  <a:lnTo>
                    <a:pt x="1950" y="972"/>
                  </a:lnTo>
                  <a:lnTo>
                    <a:pt x="1950" y="972"/>
                  </a:lnTo>
                  <a:lnTo>
                    <a:pt x="2058" y="966"/>
                  </a:lnTo>
                  <a:lnTo>
                    <a:pt x="2058" y="966"/>
                  </a:lnTo>
                  <a:lnTo>
                    <a:pt x="2058" y="966"/>
                  </a:lnTo>
                  <a:lnTo>
                    <a:pt x="2064" y="960"/>
                  </a:lnTo>
                  <a:lnTo>
                    <a:pt x="2064" y="960"/>
                  </a:lnTo>
                  <a:lnTo>
                    <a:pt x="2064" y="960"/>
                  </a:lnTo>
                  <a:lnTo>
                    <a:pt x="2064" y="960"/>
                  </a:lnTo>
                  <a:lnTo>
                    <a:pt x="2064" y="960"/>
                  </a:lnTo>
                  <a:lnTo>
                    <a:pt x="2064" y="954"/>
                  </a:lnTo>
                  <a:lnTo>
                    <a:pt x="2070" y="954"/>
                  </a:lnTo>
                  <a:lnTo>
                    <a:pt x="2070" y="954"/>
                  </a:lnTo>
                  <a:lnTo>
                    <a:pt x="2070" y="954"/>
                  </a:lnTo>
                  <a:lnTo>
                    <a:pt x="2070" y="954"/>
                  </a:lnTo>
                  <a:lnTo>
                    <a:pt x="2070" y="948"/>
                  </a:lnTo>
                  <a:lnTo>
                    <a:pt x="2070" y="948"/>
                  </a:lnTo>
                  <a:lnTo>
                    <a:pt x="2076" y="948"/>
                  </a:lnTo>
                  <a:lnTo>
                    <a:pt x="2076" y="948"/>
                  </a:lnTo>
                  <a:lnTo>
                    <a:pt x="2076" y="942"/>
                  </a:lnTo>
                  <a:lnTo>
                    <a:pt x="2076" y="942"/>
                  </a:lnTo>
                  <a:lnTo>
                    <a:pt x="2076" y="942"/>
                  </a:lnTo>
                  <a:lnTo>
                    <a:pt x="2076" y="942"/>
                  </a:lnTo>
                  <a:lnTo>
                    <a:pt x="2082" y="936"/>
                  </a:lnTo>
                  <a:lnTo>
                    <a:pt x="2082" y="936"/>
                  </a:lnTo>
                  <a:lnTo>
                    <a:pt x="2082" y="936"/>
                  </a:lnTo>
                  <a:lnTo>
                    <a:pt x="2082" y="936"/>
                  </a:lnTo>
                  <a:lnTo>
                    <a:pt x="2082" y="930"/>
                  </a:lnTo>
                  <a:lnTo>
                    <a:pt x="2082" y="930"/>
                  </a:lnTo>
                  <a:lnTo>
                    <a:pt x="2082" y="936"/>
                  </a:lnTo>
                  <a:lnTo>
                    <a:pt x="2082" y="930"/>
                  </a:lnTo>
                  <a:lnTo>
                    <a:pt x="2088" y="930"/>
                  </a:lnTo>
                  <a:lnTo>
                    <a:pt x="2088" y="930"/>
                  </a:lnTo>
                  <a:lnTo>
                    <a:pt x="2088" y="924"/>
                  </a:lnTo>
                  <a:lnTo>
                    <a:pt x="2088" y="924"/>
                  </a:lnTo>
                  <a:lnTo>
                    <a:pt x="2088" y="924"/>
                  </a:lnTo>
                  <a:lnTo>
                    <a:pt x="2088" y="924"/>
                  </a:lnTo>
                  <a:lnTo>
                    <a:pt x="2094" y="918"/>
                  </a:lnTo>
                  <a:lnTo>
                    <a:pt x="2094" y="918"/>
                  </a:lnTo>
                  <a:lnTo>
                    <a:pt x="2094" y="918"/>
                  </a:lnTo>
                  <a:lnTo>
                    <a:pt x="2094" y="918"/>
                  </a:lnTo>
                  <a:lnTo>
                    <a:pt x="2094" y="918"/>
                  </a:lnTo>
                  <a:lnTo>
                    <a:pt x="2094" y="918"/>
                  </a:lnTo>
                  <a:lnTo>
                    <a:pt x="2100" y="912"/>
                  </a:lnTo>
                  <a:lnTo>
                    <a:pt x="2100" y="912"/>
                  </a:lnTo>
                  <a:lnTo>
                    <a:pt x="2100" y="912"/>
                  </a:lnTo>
                  <a:lnTo>
                    <a:pt x="2100" y="912"/>
                  </a:lnTo>
                  <a:lnTo>
                    <a:pt x="2100" y="912"/>
                  </a:lnTo>
                  <a:lnTo>
                    <a:pt x="2100" y="912"/>
                  </a:lnTo>
                  <a:lnTo>
                    <a:pt x="2106" y="912"/>
                  </a:lnTo>
                  <a:lnTo>
                    <a:pt x="2106" y="912"/>
                  </a:lnTo>
                  <a:lnTo>
                    <a:pt x="2106" y="912"/>
                  </a:lnTo>
                  <a:lnTo>
                    <a:pt x="2106" y="912"/>
                  </a:lnTo>
                  <a:lnTo>
                    <a:pt x="2106" y="912"/>
                  </a:lnTo>
                  <a:lnTo>
                    <a:pt x="2106" y="912"/>
                  </a:lnTo>
                  <a:lnTo>
                    <a:pt x="2112" y="912"/>
                  </a:lnTo>
                  <a:lnTo>
                    <a:pt x="2112" y="912"/>
                  </a:lnTo>
                  <a:lnTo>
                    <a:pt x="2112" y="912"/>
                  </a:lnTo>
                  <a:lnTo>
                    <a:pt x="2112" y="912"/>
                  </a:lnTo>
                  <a:lnTo>
                    <a:pt x="2112" y="912"/>
                  </a:lnTo>
                  <a:lnTo>
                    <a:pt x="2112" y="912"/>
                  </a:lnTo>
                  <a:lnTo>
                    <a:pt x="2118" y="912"/>
                  </a:lnTo>
                  <a:lnTo>
                    <a:pt x="2118" y="918"/>
                  </a:lnTo>
                  <a:lnTo>
                    <a:pt x="2118" y="918"/>
                  </a:lnTo>
                  <a:lnTo>
                    <a:pt x="2118" y="918"/>
                  </a:lnTo>
                  <a:lnTo>
                    <a:pt x="2118" y="918"/>
                  </a:lnTo>
                  <a:lnTo>
                    <a:pt x="2118" y="918"/>
                  </a:lnTo>
                  <a:lnTo>
                    <a:pt x="2124" y="918"/>
                  </a:lnTo>
                  <a:lnTo>
                    <a:pt x="2124" y="924"/>
                  </a:lnTo>
                  <a:lnTo>
                    <a:pt x="2124" y="924"/>
                  </a:lnTo>
                  <a:lnTo>
                    <a:pt x="2124" y="924"/>
                  </a:lnTo>
                  <a:lnTo>
                    <a:pt x="2124" y="924"/>
                  </a:lnTo>
                  <a:lnTo>
                    <a:pt x="2124" y="930"/>
                  </a:lnTo>
                  <a:lnTo>
                    <a:pt x="2130" y="930"/>
                  </a:lnTo>
                  <a:lnTo>
                    <a:pt x="2130" y="930"/>
                  </a:lnTo>
                  <a:lnTo>
                    <a:pt x="2130" y="936"/>
                  </a:lnTo>
                  <a:lnTo>
                    <a:pt x="2130" y="930"/>
                  </a:lnTo>
                  <a:lnTo>
                    <a:pt x="2130" y="930"/>
                  </a:lnTo>
                  <a:lnTo>
                    <a:pt x="2130" y="936"/>
                  </a:lnTo>
                  <a:lnTo>
                    <a:pt x="2130" y="936"/>
                  </a:lnTo>
                  <a:lnTo>
                    <a:pt x="2136" y="936"/>
                  </a:lnTo>
                  <a:lnTo>
                    <a:pt x="2136" y="936"/>
                  </a:lnTo>
                  <a:lnTo>
                    <a:pt x="2136" y="942"/>
                  </a:lnTo>
                  <a:lnTo>
                    <a:pt x="2136" y="942"/>
                  </a:lnTo>
                  <a:lnTo>
                    <a:pt x="2136" y="942"/>
                  </a:lnTo>
                  <a:lnTo>
                    <a:pt x="2136" y="942"/>
                  </a:lnTo>
                  <a:lnTo>
                    <a:pt x="2142" y="948"/>
                  </a:lnTo>
                  <a:lnTo>
                    <a:pt x="2142" y="948"/>
                  </a:lnTo>
                  <a:lnTo>
                    <a:pt x="2142" y="948"/>
                  </a:lnTo>
                  <a:lnTo>
                    <a:pt x="2142" y="948"/>
                  </a:lnTo>
                  <a:lnTo>
                    <a:pt x="2142" y="954"/>
                  </a:lnTo>
                  <a:lnTo>
                    <a:pt x="2142" y="954"/>
                  </a:lnTo>
                  <a:lnTo>
                    <a:pt x="2142" y="954"/>
                  </a:lnTo>
                  <a:lnTo>
                    <a:pt x="2148" y="954"/>
                  </a:lnTo>
                  <a:lnTo>
                    <a:pt x="2148" y="954"/>
                  </a:lnTo>
                  <a:lnTo>
                    <a:pt x="2148" y="960"/>
                  </a:lnTo>
                  <a:lnTo>
                    <a:pt x="2148" y="960"/>
                  </a:lnTo>
                  <a:lnTo>
                    <a:pt x="2148" y="960"/>
                  </a:lnTo>
                  <a:lnTo>
                    <a:pt x="2148" y="960"/>
                  </a:lnTo>
                  <a:lnTo>
                    <a:pt x="2154" y="966"/>
                  </a:lnTo>
                  <a:lnTo>
                    <a:pt x="2154" y="966"/>
                  </a:lnTo>
                  <a:lnTo>
                    <a:pt x="2154" y="966"/>
                  </a:lnTo>
                  <a:lnTo>
                    <a:pt x="2154" y="966"/>
                  </a:lnTo>
                  <a:lnTo>
                    <a:pt x="2154" y="966"/>
                  </a:lnTo>
                  <a:lnTo>
                    <a:pt x="2154" y="966"/>
                  </a:lnTo>
                  <a:lnTo>
                    <a:pt x="2160" y="972"/>
                  </a:lnTo>
                  <a:lnTo>
                    <a:pt x="2160" y="972"/>
                  </a:lnTo>
                  <a:lnTo>
                    <a:pt x="2268" y="966"/>
                  </a:lnTo>
                  <a:lnTo>
                    <a:pt x="2268" y="966"/>
                  </a:lnTo>
                  <a:lnTo>
                    <a:pt x="2268" y="966"/>
                  </a:lnTo>
                  <a:lnTo>
                    <a:pt x="2268" y="960"/>
                  </a:lnTo>
                  <a:lnTo>
                    <a:pt x="2268" y="960"/>
                  </a:lnTo>
                  <a:lnTo>
                    <a:pt x="2268" y="960"/>
                  </a:lnTo>
                  <a:lnTo>
                    <a:pt x="2274" y="960"/>
                  </a:lnTo>
                  <a:lnTo>
                    <a:pt x="2274" y="960"/>
                  </a:lnTo>
                  <a:lnTo>
                    <a:pt x="2274" y="954"/>
                  </a:lnTo>
                  <a:lnTo>
                    <a:pt x="2274" y="954"/>
                  </a:lnTo>
                  <a:lnTo>
                    <a:pt x="2274" y="954"/>
                  </a:lnTo>
                  <a:lnTo>
                    <a:pt x="2274" y="954"/>
                  </a:lnTo>
                  <a:lnTo>
                    <a:pt x="2280" y="954"/>
                  </a:lnTo>
                  <a:lnTo>
                    <a:pt x="2280" y="948"/>
                  </a:lnTo>
                  <a:lnTo>
                    <a:pt x="2280" y="948"/>
                  </a:lnTo>
                  <a:lnTo>
                    <a:pt x="2280" y="948"/>
                  </a:lnTo>
                  <a:lnTo>
                    <a:pt x="2280" y="948"/>
                  </a:lnTo>
                  <a:lnTo>
                    <a:pt x="2280" y="942"/>
                  </a:lnTo>
                  <a:lnTo>
                    <a:pt x="2286" y="942"/>
                  </a:lnTo>
                  <a:lnTo>
                    <a:pt x="2286" y="942"/>
                  </a:lnTo>
                  <a:lnTo>
                    <a:pt x="2286" y="942"/>
                  </a:lnTo>
                  <a:lnTo>
                    <a:pt x="2286" y="936"/>
                  </a:lnTo>
                  <a:lnTo>
                    <a:pt x="2286" y="936"/>
                  </a:lnTo>
                  <a:lnTo>
                    <a:pt x="2286" y="936"/>
                  </a:lnTo>
                  <a:lnTo>
                    <a:pt x="2286" y="936"/>
                  </a:lnTo>
                  <a:lnTo>
                    <a:pt x="2292" y="930"/>
                  </a:lnTo>
                  <a:lnTo>
                    <a:pt x="2292" y="930"/>
                  </a:lnTo>
                  <a:lnTo>
                    <a:pt x="2292" y="936"/>
                  </a:lnTo>
                  <a:lnTo>
                    <a:pt x="2292" y="930"/>
                  </a:lnTo>
                  <a:lnTo>
                    <a:pt x="2292" y="930"/>
                  </a:lnTo>
                  <a:lnTo>
                    <a:pt x="2292" y="930"/>
                  </a:lnTo>
                  <a:lnTo>
                    <a:pt x="2292" y="924"/>
                  </a:lnTo>
                  <a:lnTo>
                    <a:pt x="2298" y="924"/>
                  </a:lnTo>
                  <a:lnTo>
                    <a:pt x="2298" y="924"/>
                  </a:lnTo>
                  <a:lnTo>
                    <a:pt x="2298" y="924"/>
                  </a:lnTo>
                  <a:lnTo>
                    <a:pt x="2298" y="918"/>
                  </a:lnTo>
                  <a:lnTo>
                    <a:pt x="2298" y="918"/>
                  </a:lnTo>
                  <a:lnTo>
                    <a:pt x="2298" y="918"/>
                  </a:lnTo>
                  <a:lnTo>
                    <a:pt x="2304" y="918"/>
                  </a:lnTo>
                  <a:lnTo>
                    <a:pt x="2304" y="918"/>
                  </a:lnTo>
                  <a:lnTo>
                    <a:pt x="2304" y="918"/>
                  </a:lnTo>
                  <a:lnTo>
                    <a:pt x="2304" y="912"/>
                  </a:lnTo>
                  <a:lnTo>
                    <a:pt x="2304" y="912"/>
                  </a:lnTo>
                  <a:lnTo>
                    <a:pt x="2304" y="912"/>
                  </a:lnTo>
                  <a:lnTo>
                    <a:pt x="2310" y="912"/>
                  </a:lnTo>
                  <a:lnTo>
                    <a:pt x="2310" y="912"/>
                  </a:lnTo>
                  <a:lnTo>
                    <a:pt x="2310" y="912"/>
                  </a:lnTo>
                  <a:lnTo>
                    <a:pt x="2310" y="912"/>
                  </a:lnTo>
                  <a:lnTo>
                    <a:pt x="2310" y="912"/>
                  </a:lnTo>
                  <a:lnTo>
                    <a:pt x="2310" y="912"/>
                  </a:lnTo>
                  <a:lnTo>
                    <a:pt x="2316" y="912"/>
                  </a:lnTo>
                  <a:lnTo>
                    <a:pt x="2316" y="912"/>
                  </a:lnTo>
                  <a:lnTo>
                    <a:pt x="2316" y="912"/>
                  </a:lnTo>
                  <a:lnTo>
                    <a:pt x="2316" y="912"/>
                  </a:lnTo>
                  <a:lnTo>
                    <a:pt x="2316" y="912"/>
                  </a:lnTo>
                  <a:lnTo>
                    <a:pt x="2316" y="912"/>
                  </a:lnTo>
                  <a:lnTo>
                    <a:pt x="2322" y="912"/>
                  </a:lnTo>
                  <a:lnTo>
                    <a:pt x="2322" y="912"/>
                  </a:lnTo>
                  <a:lnTo>
                    <a:pt x="2322" y="912"/>
                  </a:lnTo>
                  <a:lnTo>
                    <a:pt x="2322" y="912"/>
                  </a:lnTo>
                  <a:lnTo>
                    <a:pt x="2322" y="918"/>
                  </a:lnTo>
                  <a:lnTo>
                    <a:pt x="2322" y="918"/>
                  </a:lnTo>
                  <a:lnTo>
                    <a:pt x="2328" y="918"/>
                  </a:lnTo>
                  <a:lnTo>
                    <a:pt x="2328" y="918"/>
                  </a:lnTo>
                  <a:lnTo>
                    <a:pt x="2328" y="918"/>
                  </a:lnTo>
                  <a:lnTo>
                    <a:pt x="2328" y="918"/>
                  </a:lnTo>
                  <a:lnTo>
                    <a:pt x="2328" y="924"/>
                  </a:lnTo>
                  <a:lnTo>
                    <a:pt x="2328" y="924"/>
                  </a:lnTo>
                  <a:lnTo>
                    <a:pt x="2334" y="924"/>
                  </a:lnTo>
                  <a:lnTo>
                    <a:pt x="2334" y="924"/>
                  </a:lnTo>
                  <a:lnTo>
                    <a:pt x="2334" y="930"/>
                  </a:lnTo>
                  <a:lnTo>
                    <a:pt x="2334" y="930"/>
                  </a:lnTo>
                  <a:lnTo>
                    <a:pt x="2334" y="930"/>
                  </a:lnTo>
                  <a:lnTo>
                    <a:pt x="2334" y="936"/>
                  </a:lnTo>
                  <a:lnTo>
                    <a:pt x="2340" y="930"/>
                  </a:lnTo>
                  <a:lnTo>
                    <a:pt x="2340" y="930"/>
                  </a:lnTo>
                  <a:lnTo>
                    <a:pt x="2340" y="936"/>
                  </a:lnTo>
                  <a:lnTo>
                    <a:pt x="2340" y="936"/>
                  </a:lnTo>
                  <a:lnTo>
                    <a:pt x="2340" y="936"/>
                  </a:lnTo>
                  <a:lnTo>
                    <a:pt x="2340" y="936"/>
                  </a:lnTo>
                  <a:lnTo>
                    <a:pt x="2340" y="942"/>
                  </a:lnTo>
                  <a:lnTo>
                    <a:pt x="2346" y="942"/>
                  </a:lnTo>
                  <a:lnTo>
                    <a:pt x="2346" y="942"/>
                  </a:lnTo>
                  <a:lnTo>
                    <a:pt x="2346" y="942"/>
                  </a:lnTo>
                  <a:lnTo>
                    <a:pt x="2346" y="948"/>
                  </a:lnTo>
                  <a:lnTo>
                    <a:pt x="2346" y="948"/>
                  </a:lnTo>
                  <a:lnTo>
                    <a:pt x="2346" y="948"/>
                  </a:lnTo>
                  <a:lnTo>
                    <a:pt x="2346" y="948"/>
                  </a:lnTo>
                  <a:lnTo>
                    <a:pt x="2352" y="954"/>
                  </a:lnTo>
                  <a:lnTo>
                    <a:pt x="2352" y="954"/>
                  </a:lnTo>
                  <a:lnTo>
                    <a:pt x="2352" y="954"/>
                  </a:lnTo>
                  <a:lnTo>
                    <a:pt x="2352" y="954"/>
                  </a:lnTo>
                  <a:lnTo>
                    <a:pt x="2352" y="954"/>
                  </a:lnTo>
                  <a:lnTo>
                    <a:pt x="2352" y="960"/>
                  </a:lnTo>
                  <a:lnTo>
                    <a:pt x="2358" y="960"/>
                  </a:lnTo>
                  <a:lnTo>
                    <a:pt x="2358" y="960"/>
                  </a:lnTo>
                  <a:lnTo>
                    <a:pt x="2358" y="960"/>
                  </a:lnTo>
                  <a:lnTo>
                    <a:pt x="2358" y="960"/>
                  </a:lnTo>
                  <a:lnTo>
                    <a:pt x="2358" y="966"/>
                  </a:lnTo>
                  <a:lnTo>
                    <a:pt x="2358" y="966"/>
                  </a:lnTo>
                  <a:lnTo>
                    <a:pt x="2364" y="966"/>
                  </a:lnTo>
                  <a:lnTo>
                    <a:pt x="2364" y="966"/>
                  </a:lnTo>
                  <a:lnTo>
                    <a:pt x="2364" y="966"/>
                  </a:lnTo>
                  <a:lnTo>
                    <a:pt x="2364" y="972"/>
                  </a:lnTo>
                  <a:lnTo>
                    <a:pt x="2364" y="972"/>
                  </a:lnTo>
                  <a:lnTo>
                    <a:pt x="2472" y="966"/>
                  </a:lnTo>
                  <a:lnTo>
                    <a:pt x="2472" y="966"/>
                  </a:lnTo>
                  <a:lnTo>
                    <a:pt x="2472" y="966"/>
                  </a:lnTo>
                  <a:lnTo>
                    <a:pt x="2478" y="960"/>
                  </a:lnTo>
                  <a:lnTo>
                    <a:pt x="2478" y="960"/>
                  </a:lnTo>
                  <a:lnTo>
                    <a:pt x="2478" y="960"/>
                  </a:lnTo>
                  <a:lnTo>
                    <a:pt x="2478" y="960"/>
                  </a:lnTo>
                  <a:lnTo>
                    <a:pt x="2478" y="960"/>
                  </a:lnTo>
                  <a:lnTo>
                    <a:pt x="2478" y="954"/>
                  </a:lnTo>
                  <a:lnTo>
                    <a:pt x="2484" y="954"/>
                  </a:lnTo>
                  <a:lnTo>
                    <a:pt x="2484" y="954"/>
                  </a:lnTo>
                  <a:lnTo>
                    <a:pt x="2484" y="954"/>
                  </a:lnTo>
                  <a:lnTo>
                    <a:pt x="2484" y="954"/>
                  </a:lnTo>
                  <a:lnTo>
                    <a:pt x="2484" y="948"/>
                  </a:lnTo>
                  <a:lnTo>
                    <a:pt x="2484" y="948"/>
                  </a:lnTo>
                  <a:lnTo>
                    <a:pt x="2490" y="948"/>
                  </a:lnTo>
                  <a:lnTo>
                    <a:pt x="2490" y="948"/>
                  </a:lnTo>
                  <a:lnTo>
                    <a:pt x="2490" y="942"/>
                  </a:lnTo>
                  <a:lnTo>
                    <a:pt x="2490" y="942"/>
                  </a:lnTo>
                  <a:lnTo>
                    <a:pt x="2490" y="942"/>
                  </a:lnTo>
                  <a:lnTo>
                    <a:pt x="2490" y="942"/>
                  </a:lnTo>
                  <a:lnTo>
                    <a:pt x="2496" y="936"/>
                  </a:lnTo>
                  <a:lnTo>
                    <a:pt x="2496" y="936"/>
                  </a:lnTo>
                  <a:lnTo>
                    <a:pt x="2496" y="936"/>
                  </a:lnTo>
                  <a:lnTo>
                    <a:pt x="2496" y="936"/>
                  </a:lnTo>
                  <a:lnTo>
                    <a:pt x="2496" y="930"/>
                  </a:lnTo>
                  <a:lnTo>
                    <a:pt x="2496" y="930"/>
                  </a:lnTo>
                  <a:lnTo>
                    <a:pt x="2496" y="936"/>
                  </a:lnTo>
                  <a:lnTo>
                    <a:pt x="2496" y="930"/>
                  </a:lnTo>
                  <a:lnTo>
                    <a:pt x="2502" y="930"/>
                  </a:lnTo>
                  <a:lnTo>
                    <a:pt x="2502" y="930"/>
                  </a:lnTo>
                  <a:lnTo>
                    <a:pt x="2502" y="924"/>
                  </a:lnTo>
                  <a:lnTo>
                    <a:pt x="2502" y="924"/>
                  </a:lnTo>
                  <a:lnTo>
                    <a:pt x="2502" y="924"/>
                  </a:lnTo>
                  <a:lnTo>
                    <a:pt x="2502" y="924"/>
                  </a:lnTo>
                  <a:lnTo>
                    <a:pt x="2508" y="918"/>
                  </a:lnTo>
                  <a:lnTo>
                    <a:pt x="2508" y="918"/>
                  </a:lnTo>
                  <a:lnTo>
                    <a:pt x="2508" y="918"/>
                  </a:lnTo>
                  <a:lnTo>
                    <a:pt x="2508" y="918"/>
                  </a:lnTo>
                  <a:lnTo>
                    <a:pt x="2508" y="918"/>
                  </a:lnTo>
                  <a:lnTo>
                    <a:pt x="2508" y="918"/>
                  </a:lnTo>
                  <a:lnTo>
                    <a:pt x="2514" y="912"/>
                  </a:lnTo>
                  <a:lnTo>
                    <a:pt x="2514" y="912"/>
                  </a:lnTo>
                  <a:lnTo>
                    <a:pt x="2514" y="912"/>
                  </a:lnTo>
                  <a:lnTo>
                    <a:pt x="2514" y="912"/>
                  </a:lnTo>
                  <a:lnTo>
                    <a:pt x="2514" y="912"/>
                  </a:lnTo>
                  <a:lnTo>
                    <a:pt x="2514" y="912"/>
                  </a:lnTo>
                  <a:lnTo>
                    <a:pt x="2520" y="912"/>
                  </a:lnTo>
                  <a:lnTo>
                    <a:pt x="2520" y="912"/>
                  </a:lnTo>
                  <a:lnTo>
                    <a:pt x="2520" y="912"/>
                  </a:lnTo>
                  <a:lnTo>
                    <a:pt x="2520" y="912"/>
                  </a:lnTo>
                  <a:lnTo>
                    <a:pt x="2520" y="912"/>
                  </a:lnTo>
                  <a:lnTo>
                    <a:pt x="2520" y="912"/>
                  </a:lnTo>
                  <a:lnTo>
                    <a:pt x="2526" y="912"/>
                  </a:lnTo>
                  <a:lnTo>
                    <a:pt x="2526" y="912"/>
                  </a:lnTo>
                  <a:lnTo>
                    <a:pt x="2526" y="912"/>
                  </a:lnTo>
                  <a:lnTo>
                    <a:pt x="2526" y="912"/>
                  </a:lnTo>
                  <a:lnTo>
                    <a:pt x="2526" y="912"/>
                  </a:lnTo>
                  <a:lnTo>
                    <a:pt x="2526" y="912"/>
                  </a:lnTo>
                  <a:lnTo>
                    <a:pt x="2532" y="912"/>
                  </a:lnTo>
                  <a:lnTo>
                    <a:pt x="2532" y="918"/>
                  </a:lnTo>
                  <a:lnTo>
                    <a:pt x="2532" y="918"/>
                  </a:lnTo>
                  <a:lnTo>
                    <a:pt x="2532" y="918"/>
                  </a:lnTo>
                  <a:lnTo>
                    <a:pt x="2532" y="918"/>
                  </a:lnTo>
                  <a:lnTo>
                    <a:pt x="2532" y="918"/>
                  </a:lnTo>
                  <a:lnTo>
                    <a:pt x="2538" y="918"/>
                  </a:lnTo>
                  <a:lnTo>
                    <a:pt x="2538" y="924"/>
                  </a:lnTo>
                  <a:lnTo>
                    <a:pt x="2538" y="924"/>
                  </a:lnTo>
                  <a:lnTo>
                    <a:pt x="2538" y="924"/>
                  </a:lnTo>
                  <a:lnTo>
                    <a:pt x="2538" y="924"/>
                  </a:lnTo>
                  <a:lnTo>
                    <a:pt x="2538" y="930"/>
                  </a:lnTo>
                  <a:lnTo>
                    <a:pt x="2544" y="930"/>
                  </a:lnTo>
                  <a:lnTo>
                    <a:pt x="2544" y="930"/>
                  </a:lnTo>
                  <a:lnTo>
                    <a:pt x="2544" y="936"/>
                  </a:lnTo>
                  <a:lnTo>
                    <a:pt x="2544" y="930"/>
                  </a:lnTo>
                  <a:lnTo>
                    <a:pt x="2544" y="930"/>
                  </a:lnTo>
                  <a:lnTo>
                    <a:pt x="2544" y="936"/>
                  </a:lnTo>
                  <a:lnTo>
                    <a:pt x="2544" y="936"/>
                  </a:lnTo>
                  <a:lnTo>
                    <a:pt x="2544" y="936"/>
                  </a:lnTo>
                  <a:lnTo>
                    <a:pt x="2550" y="936"/>
                  </a:lnTo>
                  <a:lnTo>
                    <a:pt x="2550" y="942"/>
                  </a:lnTo>
                  <a:lnTo>
                    <a:pt x="2550" y="942"/>
                  </a:lnTo>
                  <a:lnTo>
                    <a:pt x="2550" y="942"/>
                  </a:lnTo>
                  <a:lnTo>
                    <a:pt x="2550" y="942"/>
                  </a:lnTo>
                  <a:lnTo>
                    <a:pt x="2550" y="948"/>
                  </a:lnTo>
                  <a:lnTo>
                    <a:pt x="2556" y="948"/>
                  </a:lnTo>
                  <a:lnTo>
                    <a:pt x="2556" y="948"/>
                  </a:lnTo>
                  <a:lnTo>
                    <a:pt x="2556" y="948"/>
                  </a:lnTo>
                  <a:lnTo>
                    <a:pt x="2556" y="954"/>
                  </a:lnTo>
                  <a:lnTo>
                    <a:pt x="2556" y="954"/>
                  </a:lnTo>
                  <a:lnTo>
                    <a:pt x="2556" y="954"/>
                  </a:lnTo>
                  <a:lnTo>
                    <a:pt x="2562" y="954"/>
                  </a:lnTo>
                  <a:lnTo>
                    <a:pt x="2562" y="954"/>
                  </a:lnTo>
                  <a:lnTo>
                    <a:pt x="2562" y="960"/>
                  </a:lnTo>
                  <a:lnTo>
                    <a:pt x="2562" y="960"/>
                  </a:lnTo>
                  <a:lnTo>
                    <a:pt x="2562" y="960"/>
                  </a:lnTo>
                  <a:lnTo>
                    <a:pt x="2562" y="960"/>
                  </a:lnTo>
                  <a:lnTo>
                    <a:pt x="2568" y="960"/>
                  </a:lnTo>
                  <a:lnTo>
                    <a:pt x="2568" y="966"/>
                  </a:lnTo>
                  <a:lnTo>
                    <a:pt x="2568" y="966"/>
                  </a:lnTo>
                  <a:lnTo>
                    <a:pt x="2568" y="966"/>
                  </a:lnTo>
                  <a:lnTo>
                    <a:pt x="2568" y="966"/>
                  </a:lnTo>
                  <a:lnTo>
                    <a:pt x="2568" y="966"/>
                  </a:lnTo>
                  <a:lnTo>
                    <a:pt x="2574" y="972"/>
                  </a:lnTo>
                  <a:lnTo>
                    <a:pt x="2574" y="972"/>
                  </a:lnTo>
                  <a:lnTo>
                    <a:pt x="2682" y="966"/>
                  </a:lnTo>
                  <a:lnTo>
                    <a:pt x="2682" y="966"/>
                  </a:lnTo>
                  <a:lnTo>
                    <a:pt x="2682" y="966"/>
                  </a:lnTo>
                  <a:lnTo>
                    <a:pt x="2682" y="960"/>
                  </a:lnTo>
                  <a:lnTo>
                    <a:pt x="2682" y="960"/>
                  </a:lnTo>
                  <a:lnTo>
                    <a:pt x="2682" y="960"/>
                  </a:lnTo>
                  <a:lnTo>
                    <a:pt x="2688" y="960"/>
                  </a:lnTo>
                  <a:lnTo>
                    <a:pt x="2688" y="960"/>
                  </a:lnTo>
                  <a:lnTo>
                    <a:pt x="2688" y="954"/>
                  </a:lnTo>
                  <a:lnTo>
                    <a:pt x="2688" y="954"/>
                  </a:lnTo>
                  <a:lnTo>
                    <a:pt x="2688" y="954"/>
                  </a:lnTo>
                  <a:lnTo>
                    <a:pt x="2688" y="954"/>
                  </a:lnTo>
                  <a:lnTo>
                    <a:pt x="2694" y="954"/>
                  </a:lnTo>
                  <a:lnTo>
                    <a:pt x="2694" y="948"/>
                  </a:lnTo>
                  <a:lnTo>
                    <a:pt x="2694" y="948"/>
                  </a:lnTo>
                  <a:lnTo>
                    <a:pt x="2694" y="948"/>
                  </a:lnTo>
                  <a:lnTo>
                    <a:pt x="2694" y="948"/>
                  </a:lnTo>
                  <a:lnTo>
                    <a:pt x="2694" y="942"/>
                  </a:lnTo>
                  <a:lnTo>
                    <a:pt x="2700" y="942"/>
                  </a:lnTo>
                  <a:lnTo>
                    <a:pt x="2700" y="942"/>
                  </a:lnTo>
                  <a:lnTo>
                    <a:pt x="2700" y="942"/>
                  </a:lnTo>
                  <a:lnTo>
                    <a:pt x="2700" y="936"/>
                  </a:lnTo>
                  <a:lnTo>
                    <a:pt x="2700" y="936"/>
                  </a:lnTo>
                  <a:lnTo>
                    <a:pt x="2700" y="936"/>
                  </a:lnTo>
                  <a:lnTo>
                    <a:pt x="2700" y="936"/>
                  </a:lnTo>
                  <a:lnTo>
                    <a:pt x="2706" y="930"/>
                  </a:lnTo>
                  <a:lnTo>
                    <a:pt x="2706" y="930"/>
                  </a:lnTo>
                  <a:lnTo>
                    <a:pt x="2706" y="936"/>
                  </a:lnTo>
                  <a:lnTo>
                    <a:pt x="2706" y="930"/>
                  </a:lnTo>
                  <a:lnTo>
                    <a:pt x="2706" y="930"/>
                  </a:lnTo>
                  <a:lnTo>
                    <a:pt x="2706" y="930"/>
                  </a:lnTo>
                  <a:lnTo>
                    <a:pt x="2706" y="924"/>
                  </a:lnTo>
                  <a:lnTo>
                    <a:pt x="2712" y="924"/>
                  </a:lnTo>
                  <a:lnTo>
                    <a:pt x="2712" y="924"/>
                  </a:lnTo>
                  <a:lnTo>
                    <a:pt x="2712" y="924"/>
                  </a:lnTo>
                  <a:lnTo>
                    <a:pt x="2712" y="918"/>
                  </a:lnTo>
                  <a:lnTo>
                    <a:pt x="2712" y="918"/>
                  </a:lnTo>
                  <a:lnTo>
                    <a:pt x="2712" y="918"/>
                  </a:lnTo>
                  <a:lnTo>
                    <a:pt x="2718" y="918"/>
                  </a:lnTo>
                  <a:lnTo>
                    <a:pt x="2718" y="918"/>
                  </a:lnTo>
                  <a:lnTo>
                    <a:pt x="2718" y="918"/>
                  </a:lnTo>
                  <a:lnTo>
                    <a:pt x="2718" y="912"/>
                  </a:lnTo>
                  <a:lnTo>
                    <a:pt x="2718" y="912"/>
                  </a:lnTo>
                  <a:lnTo>
                    <a:pt x="2718" y="912"/>
                  </a:lnTo>
                  <a:lnTo>
                    <a:pt x="2724" y="912"/>
                  </a:lnTo>
                  <a:lnTo>
                    <a:pt x="2724" y="912"/>
                  </a:lnTo>
                  <a:lnTo>
                    <a:pt x="2724" y="912"/>
                  </a:lnTo>
                  <a:lnTo>
                    <a:pt x="2724" y="912"/>
                  </a:lnTo>
                  <a:lnTo>
                    <a:pt x="2724" y="912"/>
                  </a:lnTo>
                  <a:lnTo>
                    <a:pt x="2724" y="912"/>
                  </a:lnTo>
                  <a:lnTo>
                    <a:pt x="2730" y="912"/>
                  </a:lnTo>
                  <a:lnTo>
                    <a:pt x="2730" y="912"/>
                  </a:lnTo>
                  <a:lnTo>
                    <a:pt x="2730" y="912"/>
                  </a:lnTo>
                  <a:lnTo>
                    <a:pt x="2730" y="912"/>
                  </a:lnTo>
                  <a:lnTo>
                    <a:pt x="2730" y="912"/>
                  </a:lnTo>
                  <a:lnTo>
                    <a:pt x="2730" y="912"/>
                  </a:lnTo>
                  <a:lnTo>
                    <a:pt x="2736" y="912"/>
                  </a:lnTo>
                  <a:lnTo>
                    <a:pt x="2736" y="912"/>
                  </a:lnTo>
                  <a:lnTo>
                    <a:pt x="2736" y="912"/>
                  </a:lnTo>
                  <a:lnTo>
                    <a:pt x="2736" y="912"/>
                  </a:lnTo>
                  <a:lnTo>
                    <a:pt x="2736" y="918"/>
                  </a:lnTo>
                  <a:lnTo>
                    <a:pt x="2736" y="918"/>
                  </a:lnTo>
                  <a:lnTo>
                    <a:pt x="2742" y="918"/>
                  </a:lnTo>
                  <a:lnTo>
                    <a:pt x="2742" y="918"/>
                  </a:lnTo>
                  <a:lnTo>
                    <a:pt x="2742" y="918"/>
                  </a:lnTo>
                  <a:lnTo>
                    <a:pt x="2742" y="918"/>
                  </a:lnTo>
                  <a:lnTo>
                    <a:pt x="2742" y="924"/>
                  </a:lnTo>
                  <a:lnTo>
                    <a:pt x="2742" y="924"/>
                  </a:lnTo>
                  <a:lnTo>
                    <a:pt x="2742" y="924"/>
                  </a:lnTo>
                  <a:lnTo>
                    <a:pt x="2748" y="924"/>
                  </a:lnTo>
                  <a:lnTo>
                    <a:pt x="2748" y="930"/>
                  </a:lnTo>
                  <a:lnTo>
                    <a:pt x="2748" y="930"/>
                  </a:lnTo>
                  <a:lnTo>
                    <a:pt x="2748" y="930"/>
                  </a:lnTo>
                  <a:lnTo>
                    <a:pt x="2748" y="936"/>
                  </a:lnTo>
                  <a:lnTo>
                    <a:pt x="2748" y="930"/>
                  </a:lnTo>
                  <a:lnTo>
                    <a:pt x="2748" y="930"/>
                  </a:lnTo>
                  <a:lnTo>
                    <a:pt x="2754" y="936"/>
                  </a:lnTo>
                  <a:lnTo>
                    <a:pt x="2754" y="936"/>
                  </a:lnTo>
                  <a:lnTo>
                    <a:pt x="2754" y="936"/>
                  </a:lnTo>
                  <a:lnTo>
                    <a:pt x="2754" y="936"/>
                  </a:lnTo>
                  <a:lnTo>
                    <a:pt x="2754" y="942"/>
                  </a:lnTo>
                  <a:lnTo>
                    <a:pt x="2754" y="942"/>
                  </a:lnTo>
                  <a:lnTo>
                    <a:pt x="2760" y="942"/>
                  </a:lnTo>
                  <a:lnTo>
                    <a:pt x="2760" y="942"/>
                  </a:lnTo>
                  <a:lnTo>
                    <a:pt x="2760" y="948"/>
                  </a:lnTo>
                  <a:lnTo>
                    <a:pt x="2760" y="948"/>
                  </a:lnTo>
                  <a:lnTo>
                    <a:pt x="2760" y="948"/>
                  </a:lnTo>
                  <a:lnTo>
                    <a:pt x="2760" y="948"/>
                  </a:lnTo>
                  <a:lnTo>
                    <a:pt x="2766" y="954"/>
                  </a:lnTo>
                  <a:lnTo>
                    <a:pt x="2766" y="954"/>
                  </a:lnTo>
                  <a:lnTo>
                    <a:pt x="2766" y="954"/>
                  </a:lnTo>
                  <a:lnTo>
                    <a:pt x="2766" y="954"/>
                  </a:lnTo>
                  <a:lnTo>
                    <a:pt x="2766" y="954"/>
                  </a:lnTo>
                  <a:lnTo>
                    <a:pt x="2766" y="960"/>
                  </a:lnTo>
                  <a:lnTo>
                    <a:pt x="2772" y="960"/>
                  </a:lnTo>
                  <a:lnTo>
                    <a:pt x="2772" y="960"/>
                  </a:lnTo>
                  <a:lnTo>
                    <a:pt x="2772" y="960"/>
                  </a:lnTo>
                  <a:lnTo>
                    <a:pt x="2772" y="960"/>
                  </a:lnTo>
                  <a:lnTo>
                    <a:pt x="2772" y="966"/>
                  </a:lnTo>
                  <a:lnTo>
                    <a:pt x="2772" y="966"/>
                  </a:lnTo>
                  <a:lnTo>
                    <a:pt x="2778" y="966"/>
                  </a:lnTo>
                  <a:lnTo>
                    <a:pt x="2778" y="966"/>
                  </a:lnTo>
                  <a:lnTo>
                    <a:pt x="2778" y="966"/>
                  </a:lnTo>
                  <a:lnTo>
                    <a:pt x="2778" y="972"/>
                  </a:lnTo>
                  <a:lnTo>
                    <a:pt x="2778" y="972"/>
                  </a:lnTo>
                  <a:lnTo>
                    <a:pt x="2886" y="966"/>
                  </a:lnTo>
                  <a:lnTo>
                    <a:pt x="2886" y="966"/>
                  </a:lnTo>
                  <a:lnTo>
                    <a:pt x="2886" y="966"/>
                  </a:lnTo>
                  <a:lnTo>
                    <a:pt x="2892" y="960"/>
                  </a:lnTo>
                  <a:lnTo>
                    <a:pt x="2892" y="960"/>
                  </a:lnTo>
                  <a:lnTo>
                    <a:pt x="2892" y="960"/>
                  </a:lnTo>
                  <a:lnTo>
                    <a:pt x="2892" y="960"/>
                  </a:lnTo>
                  <a:lnTo>
                    <a:pt x="2892" y="960"/>
                  </a:lnTo>
                  <a:lnTo>
                    <a:pt x="2892" y="954"/>
                  </a:lnTo>
                  <a:lnTo>
                    <a:pt x="2898" y="954"/>
                  </a:lnTo>
                  <a:lnTo>
                    <a:pt x="2898" y="954"/>
                  </a:lnTo>
                  <a:lnTo>
                    <a:pt x="2898" y="954"/>
                  </a:lnTo>
                  <a:lnTo>
                    <a:pt x="2898" y="954"/>
                  </a:lnTo>
                  <a:lnTo>
                    <a:pt x="2898" y="948"/>
                  </a:lnTo>
                  <a:lnTo>
                    <a:pt x="2898" y="948"/>
                  </a:lnTo>
                  <a:lnTo>
                    <a:pt x="2898" y="948"/>
                  </a:lnTo>
                  <a:lnTo>
                    <a:pt x="2904" y="948"/>
                  </a:lnTo>
                  <a:lnTo>
                    <a:pt x="2904" y="942"/>
                  </a:lnTo>
                  <a:lnTo>
                    <a:pt x="2904" y="942"/>
                  </a:lnTo>
                  <a:lnTo>
                    <a:pt x="2904" y="942"/>
                  </a:lnTo>
                  <a:lnTo>
                    <a:pt x="2904" y="942"/>
                  </a:lnTo>
                  <a:lnTo>
                    <a:pt x="2904" y="936"/>
                  </a:lnTo>
                  <a:lnTo>
                    <a:pt x="2910" y="936"/>
                  </a:lnTo>
                  <a:lnTo>
                    <a:pt x="2910" y="936"/>
                  </a:lnTo>
                  <a:lnTo>
                    <a:pt x="2910" y="936"/>
                  </a:lnTo>
                  <a:lnTo>
                    <a:pt x="2910" y="930"/>
                  </a:lnTo>
                  <a:lnTo>
                    <a:pt x="2910" y="930"/>
                  </a:lnTo>
                  <a:lnTo>
                    <a:pt x="2910" y="936"/>
                  </a:lnTo>
                  <a:lnTo>
                    <a:pt x="2910" y="930"/>
                  </a:lnTo>
                  <a:lnTo>
                    <a:pt x="2916" y="930"/>
                  </a:lnTo>
                  <a:lnTo>
                    <a:pt x="2916" y="930"/>
                  </a:lnTo>
                  <a:lnTo>
                    <a:pt x="2916" y="924"/>
                  </a:lnTo>
                  <a:lnTo>
                    <a:pt x="2916" y="924"/>
                  </a:lnTo>
                  <a:lnTo>
                    <a:pt x="2916" y="924"/>
                  </a:lnTo>
                  <a:lnTo>
                    <a:pt x="2916" y="924"/>
                  </a:lnTo>
                  <a:lnTo>
                    <a:pt x="2922" y="918"/>
                  </a:lnTo>
                  <a:lnTo>
                    <a:pt x="2922" y="918"/>
                  </a:lnTo>
                  <a:lnTo>
                    <a:pt x="2922" y="918"/>
                  </a:lnTo>
                  <a:lnTo>
                    <a:pt x="2922" y="918"/>
                  </a:lnTo>
                  <a:lnTo>
                    <a:pt x="2922" y="918"/>
                  </a:lnTo>
                  <a:lnTo>
                    <a:pt x="2922" y="918"/>
                  </a:lnTo>
                  <a:lnTo>
                    <a:pt x="2928" y="912"/>
                  </a:lnTo>
                  <a:lnTo>
                    <a:pt x="2928" y="912"/>
                  </a:lnTo>
                  <a:lnTo>
                    <a:pt x="2928" y="912"/>
                  </a:lnTo>
                  <a:lnTo>
                    <a:pt x="2928" y="912"/>
                  </a:lnTo>
                  <a:lnTo>
                    <a:pt x="2928" y="912"/>
                  </a:lnTo>
                  <a:lnTo>
                    <a:pt x="2928" y="912"/>
                  </a:lnTo>
                  <a:lnTo>
                    <a:pt x="2934" y="912"/>
                  </a:lnTo>
                  <a:lnTo>
                    <a:pt x="2934" y="912"/>
                  </a:lnTo>
                  <a:lnTo>
                    <a:pt x="2934" y="912"/>
                  </a:lnTo>
                  <a:lnTo>
                    <a:pt x="2934" y="912"/>
                  </a:lnTo>
                  <a:lnTo>
                    <a:pt x="2934" y="912"/>
                  </a:lnTo>
                  <a:lnTo>
                    <a:pt x="2934" y="912"/>
                  </a:lnTo>
                  <a:lnTo>
                    <a:pt x="2940" y="912"/>
                  </a:lnTo>
                  <a:lnTo>
                    <a:pt x="2940" y="912"/>
                  </a:lnTo>
                  <a:lnTo>
                    <a:pt x="2940" y="912"/>
                  </a:lnTo>
                  <a:lnTo>
                    <a:pt x="2940" y="912"/>
                  </a:lnTo>
                  <a:lnTo>
                    <a:pt x="2940" y="912"/>
                  </a:lnTo>
                  <a:lnTo>
                    <a:pt x="2940" y="912"/>
                  </a:lnTo>
                  <a:lnTo>
                    <a:pt x="2940" y="912"/>
                  </a:lnTo>
                  <a:lnTo>
                    <a:pt x="2946" y="918"/>
                  </a:lnTo>
                  <a:lnTo>
                    <a:pt x="2946" y="918"/>
                  </a:lnTo>
                  <a:lnTo>
                    <a:pt x="2946" y="918"/>
                  </a:lnTo>
                  <a:lnTo>
                    <a:pt x="2946" y="918"/>
                  </a:lnTo>
                  <a:lnTo>
                    <a:pt x="2946" y="918"/>
                  </a:lnTo>
                  <a:lnTo>
                    <a:pt x="2946" y="918"/>
                  </a:lnTo>
                  <a:lnTo>
                    <a:pt x="2952" y="924"/>
                  </a:lnTo>
                  <a:lnTo>
                    <a:pt x="2952" y="924"/>
                  </a:lnTo>
                  <a:lnTo>
                    <a:pt x="2952" y="924"/>
                  </a:lnTo>
                  <a:lnTo>
                    <a:pt x="2952" y="924"/>
                  </a:lnTo>
                  <a:lnTo>
                    <a:pt x="2952" y="930"/>
                  </a:lnTo>
                  <a:lnTo>
                    <a:pt x="2952" y="930"/>
                  </a:lnTo>
                  <a:lnTo>
                    <a:pt x="2958" y="930"/>
                  </a:lnTo>
                  <a:lnTo>
                    <a:pt x="2958" y="936"/>
                  </a:lnTo>
                  <a:lnTo>
                    <a:pt x="2958" y="930"/>
                  </a:lnTo>
                  <a:lnTo>
                    <a:pt x="2958" y="930"/>
                  </a:lnTo>
                  <a:lnTo>
                    <a:pt x="2958" y="936"/>
                  </a:lnTo>
                  <a:lnTo>
                    <a:pt x="2958" y="936"/>
                  </a:lnTo>
                  <a:lnTo>
                    <a:pt x="2958" y="936"/>
                  </a:lnTo>
                  <a:lnTo>
                    <a:pt x="2964" y="936"/>
                  </a:lnTo>
                  <a:lnTo>
                    <a:pt x="2964" y="942"/>
                  </a:lnTo>
                  <a:lnTo>
                    <a:pt x="2964" y="942"/>
                  </a:lnTo>
                  <a:lnTo>
                    <a:pt x="2964" y="942"/>
                  </a:lnTo>
                  <a:lnTo>
                    <a:pt x="2964" y="942"/>
                  </a:lnTo>
                  <a:lnTo>
                    <a:pt x="2964" y="948"/>
                  </a:lnTo>
                  <a:lnTo>
                    <a:pt x="2970" y="948"/>
                  </a:lnTo>
                  <a:lnTo>
                    <a:pt x="2970" y="948"/>
                  </a:lnTo>
                  <a:lnTo>
                    <a:pt x="2970" y="948"/>
                  </a:lnTo>
                  <a:lnTo>
                    <a:pt x="2970" y="954"/>
                  </a:lnTo>
                  <a:lnTo>
                    <a:pt x="2970" y="954"/>
                  </a:lnTo>
                  <a:lnTo>
                    <a:pt x="2970" y="954"/>
                  </a:lnTo>
                  <a:lnTo>
                    <a:pt x="2976" y="954"/>
                  </a:lnTo>
                  <a:lnTo>
                    <a:pt x="2976" y="954"/>
                  </a:lnTo>
                  <a:lnTo>
                    <a:pt x="2976" y="960"/>
                  </a:lnTo>
                  <a:lnTo>
                    <a:pt x="2976" y="960"/>
                  </a:lnTo>
                  <a:lnTo>
                    <a:pt x="2976" y="960"/>
                  </a:lnTo>
                  <a:lnTo>
                    <a:pt x="2976" y="960"/>
                  </a:lnTo>
                  <a:lnTo>
                    <a:pt x="2982" y="960"/>
                  </a:lnTo>
                  <a:lnTo>
                    <a:pt x="2982" y="966"/>
                  </a:lnTo>
                  <a:lnTo>
                    <a:pt x="2982" y="966"/>
                  </a:lnTo>
                  <a:lnTo>
                    <a:pt x="2982" y="966"/>
                  </a:lnTo>
                  <a:lnTo>
                    <a:pt x="2982" y="966"/>
                  </a:lnTo>
                  <a:lnTo>
                    <a:pt x="2982" y="966"/>
                  </a:lnTo>
                  <a:lnTo>
                    <a:pt x="2988" y="972"/>
                  </a:lnTo>
                  <a:lnTo>
                    <a:pt x="2988" y="972"/>
                  </a:lnTo>
                  <a:lnTo>
                    <a:pt x="3096" y="966"/>
                  </a:lnTo>
                  <a:lnTo>
                    <a:pt x="3096" y="966"/>
                  </a:lnTo>
                  <a:lnTo>
                    <a:pt x="3096" y="966"/>
                  </a:lnTo>
                  <a:lnTo>
                    <a:pt x="3096" y="960"/>
                  </a:lnTo>
                  <a:lnTo>
                    <a:pt x="3096" y="960"/>
                  </a:lnTo>
                  <a:lnTo>
                    <a:pt x="3096" y="960"/>
                  </a:lnTo>
                  <a:lnTo>
                    <a:pt x="3096" y="960"/>
                  </a:lnTo>
                  <a:lnTo>
                    <a:pt x="3102" y="960"/>
                  </a:lnTo>
                  <a:lnTo>
                    <a:pt x="3102" y="954"/>
                  </a:lnTo>
                  <a:lnTo>
                    <a:pt x="3102" y="954"/>
                  </a:lnTo>
                  <a:lnTo>
                    <a:pt x="3102" y="954"/>
                  </a:lnTo>
                  <a:lnTo>
                    <a:pt x="3102" y="954"/>
                  </a:lnTo>
                  <a:lnTo>
                    <a:pt x="3102" y="954"/>
                  </a:lnTo>
                  <a:lnTo>
                    <a:pt x="3108" y="948"/>
                  </a:lnTo>
                  <a:lnTo>
                    <a:pt x="3108" y="948"/>
                  </a:lnTo>
                  <a:lnTo>
                    <a:pt x="3108" y="948"/>
                  </a:lnTo>
                  <a:lnTo>
                    <a:pt x="3108" y="948"/>
                  </a:lnTo>
                  <a:lnTo>
                    <a:pt x="3108" y="942"/>
                  </a:lnTo>
                  <a:lnTo>
                    <a:pt x="3108" y="942"/>
                  </a:lnTo>
                  <a:lnTo>
                    <a:pt x="3114" y="942"/>
                  </a:lnTo>
                  <a:lnTo>
                    <a:pt x="3114" y="942"/>
                  </a:lnTo>
                  <a:lnTo>
                    <a:pt x="3114" y="936"/>
                  </a:lnTo>
                  <a:lnTo>
                    <a:pt x="3114" y="936"/>
                  </a:lnTo>
                  <a:lnTo>
                    <a:pt x="3114" y="936"/>
                  </a:lnTo>
                  <a:lnTo>
                    <a:pt x="3114" y="936"/>
                  </a:lnTo>
                  <a:lnTo>
                    <a:pt x="3120" y="930"/>
                  </a:lnTo>
                  <a:lnTo>
                    <a:pt x="3120" y="930"/>
                  </a:lnTo>
                  <a:lnTo>
                    <a:pt x="3120" y="936"/>
                  </a:lnTo>
                  <a:lnTo>
                    <a:pt x="3120" y="930"/>
                  </a:lnTo>
                  <a:lnTo>
                    <a:pt x="3120" y="930"/>
                  </a:lnTo>
                  <a:lnTo>
                    <a:pt x="3120" y="930"/>
                  </a:lnTo>
                  <a:lnTo>
                    <a:pt x="3120" y="924"/>
                  </a:lnTo>
                  <a:lnTo>
                    <a:pt x="3126" y="924"/>
                  </a:lnTo>
                  <a:lnTo>
                    <a:pt x="3126" y="924"/>
                  </a:lnTo>
                  <a:lnTo>
                    <a:pt x="3126" y="924"/>
                  </a:lnTo>
                  <a:lnTo>
                    <a:pt x="3126" y="918"/>
                  </a:lnTo>
                  <a:lnTo>
                    <a:pt x="3126" y="918"/>
                  </a:lnTo>
                  <a:lnTo>
                    <a:pt x="3126" y="918"/>
                  </a:lnTo>
                  <a:lnTo>
                    <a:pt x="3132" y="918"/>
                  </a:lnTo>
                  <a:lnTo>
                    <a:pt x="3132" y="918"/>
                  </a:lnTo>
                  <a:lnTo>
                    <a:pt x="3132" y="918"/>
                  </a:lnTo>
                  <a:lnTo>
                    <a:pt x="3132" y="912"/>
                  </a:lnTo>
                  <a:lnTo>
                    <a:pt x="3132" y="912"/>
                  </a:lnTo>
                  <a:lnTo>
                    <a:pt x="3132" y="912"/>
                  </a:lnTo>
                  <a:lnTo>
                    <a:pt x="3138" y="912"/>
                  </a:lnTo>
                  <a:lnTo>
                    <a:pt x="3138" y="912"/>
                  </a:lnTo>
                  <a:lnTo>
                    <a:pt x="3138" y="912"/>
                  </a:lnTo>
                  <a:lnTo>
                    <a:pt x="3138" y="912"/>
                  </a:lnTo>
                  <a:lnTo>
                    <a:pt x="3138" y="912"/>
                  </a:lnTo>
                  <a:lnTo>
                    <a:pt x="3138" y="912"/>
                  </a:lnTo>
                  <a:lnTo>
                    <a:pt x="3138" y="912"/>
                  </a:lnTo>
                  <a:lnTo>
                    <a:pt x="3144" y="912"/>
                  </a:lnTo>
                  <a:lnTo>
                    <a:pt x="3144" y="912"/>
                  </a:lnTo>
                  <a:lnTo>
                    <a:pt x="3144" y="912"/>
                  </a:lnTo>
                  <a:lnTo>
                    <a:pt x="3144" y="912"/>
                  </a:lnTo>
                  <a:lnTo>
                    <a:pt x="3144" y="912"/>
                  </a:lnTo>
                  <a:lnTo>
                    <a:pt x="3144" y="912"/>
                  </a:lnTo>
                  <a:lnTo>
                    <a:pt x="3150" y="912"/>
                  </a:lnTo>
                  <a:lnTo>
                    <a:pt x="3150" y="912"/>
                  </a:lnTo>
                  <a:lnTo>
                    <a:pt x="3150" y="912"/>
                  </a:lnTo>
                  <a:lnTo>
                    <a:pt x="3150" y="918"/>
                  </a:lnTo>
                  <a:lnTo>
                    <a:pt x="3150" y="918"/>
                  </a:lnTo>
                  <a:lnTo>
                    <a:pt x="3150" y="918"/>
                  </a:lnTo>
                  <a:lnTo>
                    <a:pt x="3156" y="918"/>
                  </a:lnTo>
                  <a:lnTo>
                    <a:pt x="3156" y="918"/>
                  </a:lnTo>
                  <a:lnTo>
                    <a:pt x="3156" y="918"/>
                  </a:lnTo>
                  <a:lnTo>
                    <a:pt x="3156" y="924"/>
                  </a:lnTo>
                  <a:lnTo>
                    <a:pt x="3156" y="924"/>
                  </a:lnTo>
                  <a:lnTo>
                    <a:pt x="3156" y="924"/>
                  </a:lnTo>
                  <a:lnTo>
                    <a:pt x="3162" y="924"/>
                  </a:lnTo>
                  <a:lnTo>
                    <a:pt x="3162" y="930"/>
                  </a:lnTo>
                  <a:lnTo>
                    <a:pt x="3162" y="930"/>
                  </a:lnTo>
                  <a:lnTo>
                    <a:pt x="3162" y="930"/>
                  </a:lnTo>
                  <a:lnTo>
                    <a:pt x="3162" y="936"/>
                  </a:lnTo>
                  <a:lnTo>
                    <a:pt x="3162" y="930"/>
                  </a:lnTo>
                  <a:lnTo>
                    <a:pt x="3162" y="930"/>
                  </a:lnTo>
                  <a:lnTo>
                    <a:pt x="3168" y="936"/>
                  </a:lnTo>
                  <a:lnTo>
                    <a:pt x="3168" y="936"/>
                  </a:lnTo>
                  <a:lnTo>
                    <a:pt x="3168" y="936"/>
                  </a:lnTo>
                  <a:lnTo>
                    <a:pt x="3168" y="936"/>
                  </a:lnTo>
                  <a:lnTo>
                    <a:pt x="3168" y="942"/>
                  </a:lnTo>
                  <a:lnTo>
                    <a:pt x="3168" y="942"/>
                  </a:lnTo>
                  <a:lnTo>
                    <a:pt x="3174" y="942"/>
                  </a:lnTo>
                  <a:lnTo>
                    <a:pt x="3174" y="942"/>
                  </a:lnTo>
                  <a:lnTo>
                    <a:pt x="3174" y="948"/>
                  </a:lnTo>
                  <a:lnTo>
                    <a:pt x="3174" y="948"/>
                  </a:lnTo>
                  <a:lnTo>
                    <a:pt x="3174" y="948"/>
                  </a:lnTo>
                  <a:lnTo>
                    <a:pt x="3174" y="948"/>
                  </a:lnTo>
                  <a:lnTo>
                    <a:pt x="3180" y="954"/>
                  </a:lnTo>
                  <a:lnTo>
                    <a:pt x="3180" y="954"/>
                  </a:lnTo>
                  <a:lnTo>
                    <a:pt x="3180" y="954"/>
                  </a:lnTo>
                  <a:lnTo>
                    <a:pt x="3180" y="954"/>
                  </a:lnTo>
                  <a:lnTo>
                    <a:pt x="3180" y="954"/>
                  </a:lnTo>
                  <a:lnTo>
                    <a:pt x="3180" y="960"/>
                  </a:lnTo>
                  <a:lnTo>
                    <a:pt x="3186" y="960"/>
                  </a:lnTo>
                  <a:lnTo>
                    <a:pt x="3186" y="960"/>
                  </a:lnTo>
                  <a:lnTo>
                    <a:pt x="3186" y="960"/>
                  </a:lnTo>
                  <a:lnTo>
                    <a:pt x="3186" y="960"/>
                  </a:lnTo>
                  <a:lnTo>
                    <a:pt x="3186" y="966"/>
                  </a:lnTo>
                  <a:lnTo>
                    <a:pt x="3186" y="966"/>
                  </a:lnTo>
                  <a:lnTo>
                    <a:pt x="3186" y="966"/>
                  </a:lnTo>
                  <a:lnTo>
                    <a:pt x="3192" y="966"/>
                  </a:lnTo>
                  <a:lnTo>
                    <a:pt x="3192" y="966"/>
                  </a:lnTo>
                  <a:lnTo>
                    <a:pt x="3192" y="972"/>
                  </a:lnTo>
                  <a:lnTo>
                    <a:pt x="3192" y="972"/>
                  </a:lnTo>
                  <a:lnTo>
                    <a:pt x="3300" y="966"/>
                  </a:lnTo>
                  <a:lnTo>
                    <a:pt x="3300" y="966"/>
                  </a:lnTo>
                  <a:lnTo>
                    <a:pt x="3300" y="966"/>
                  </a:lnTo>
                  <a:lnTo>
                    <a:pt x="3300" y="960"/>
                  </a:lnTo>
                  <a:lnTo>
                    <a:pt x="3306" y="960"/>
                  </a:lnTo>
                  <a:lnTo>
                    <a:pt x="3306" y="960"/>
                  </a:lnTo>
                  <a:lnTo>
                    <a:pt x="3306" y="960"/>
                  </a:lnTo>
                  <a:lnTo>
                    <a:pt x="3306" y="960"/>
                  </a:lnTo>
                  <a:lnTo>
                    <a:pt x="3306" y="954"/>
                  </a:lnTo>
                  <a:lnTo>
                    <a:pt x="3306" y="954"/>
                  </a:lnTo>
                  <a:lnTo>
                    <a:pt x="3312" y="954"/>
                  </a:lnTo>
                  <a:lnTo>
                    <a:pt x="3312" y="954"/>
                  </a:lnTo>
                  <a:lnTo>
                    <a:pt x="3312" y="954"/>
                  </a:lnTo>
                  <a:lnTo>
                    <a:pt x="3312" y="948"/>
                  </a:lnTo>
                  <a:lnTo>
                    <a:pt x="3312" y="948"/>
                  </a:lnTo>
                  <a:lnTo>
                    <a:pt x="3312" y="948"/>
                  </a:lnTo>
                  <a:lnTo>
                    <a:pt x="3318" y="948"/>
                  </a:lnTo>
                  <a:lnTo>
                    <a:pt x="3318" y="942"/>
                  </a:lnTo>
                  <a:lnTo>
                    <a:pt x="3318" y="942"/>
                  </a:lnTo>
                  <a:lnTo>
                    <a:pt x="3318" y="942"/>
                  </a:lnTo>
                  <a:lnTo>
                    <a:pt x="3318" y="942"/>
                  </a:lnTo>
                  <a:lnTo>
                    <a:pt x="3318" y="936"/>
                  </a:lnTo>
                  <a:lnTo>
                    <a:pt x="3324" y="936"/>
                  </a:lnTo>
                  <a:lnTo>
                    <a:pt x="3324" y="936"/>
                  </a:lnTo>
                  <a:lnTo>
                    <a:pt x="3324" y="936"/>
                  </a:lnTo>
                  <a:lnTo>
                    <a:pt x="3324" y="930"/>
                  </a:lnTo>
                  <a:lnTo>
                    <a:pt x="3324" y="930"/>
                  </a:lnTo>
                  <a:lnTo>
                    <a:pt x="3324" y="936"/>
                  </a:lnTo>
                  <a:lnTo>
                    <a:pt x="3324" y="930"/>
                  </a:lnTo>
                  <a:lnTo>
                    <a:pt x="3330" y="930"/>
                  </a:lnTo>
                  <a:lnTo>
                    <a:pt x="3330" y="930"/>
                  </a:lnTo>
                  <a:lnTo>
                    <a:pt x="3330" y="924"/>
                  </a:lnTo>
                  <a:lnTo>
                    <a:pt x="3330" y="924"/>
                  </a:lnTo>
                  <a:lnTo>
                    <a:pt x="3330" y="924"/>
                  </a:lnTo>
                  <a:lnTo>
                    <a:pt x="3330" y="924"/>
                  </a:lnTo>
                  <a:lnTo>
                    <a:pt x="3336" y="918"/>
                  </a:lnTo>
                  <a:lnTo>
                    <a:pt x="3336" y="918"/>
                  </a:lnTo>
                  <a:lnTo>
                    <a:pt x="3336" y="918"/>
                  </a:lnTo>
                  <a:lnTo>
                    <a:pt x="3336" y="918"/>
                  </a:lnTo>
                  <a:lnTo>
                    <a:pt x="3336" y="918"/>
                  </a:lnTo>
                  <a:lnTo>
                    <a:pt x="3336" y="918"/>
                  </a:lnTo>
                  <a:lnTo>
                    <a:pt x="3336" y="912"/>
                  </a:lnTo>
                  <a:lnTo>
                    <a:pt x="3342" y="912"/>
                  </a:lnTo>
                  <a:lnTo>
                    <a:pt x="3342" y="912"/>
                  </a:lnTo>
                  <a:lnTo>
                    <a:pt x="3342" y="912"/>
                  </a:lnTo>
                  <a:lnTo>
                    <a:pt x="3342" y="912"/>
                  </a:lnTo>
                  <a:lnTo>
                    <a:pt x="3342" y="912"/>
                  </a:lnTo>
                  <a:lnTo>
                    <a:pt x="3342" y="912"/>
                  </a:lnTo>
                  <a:lnTo>
                    <a:pt x="3348" y="912"/>
                  </a:lnTo>
                  <a:lnTo>
                    <a:pt x="3348" y="912"/>
                  </a:lnTo>
                  <a:lnTo>
                    <a:pt x="3348" y="912"/>
                  </a:lnTo>
                  <a:lnTo>
                    <a:pt x="3348" y="912"/>
                  </a:lnTo>
                  <a:lnTo>
                    <a:pt x="3348" y="912"/>
                  </a:lnTo>
                  <a:lnTo>
                    <a:pt x="3348" y="912"/>
                  </a:lnTo>
                  <a:lnTo>
                    <a:pt x="3354" y="912"/>
                  </a:lnTo>
                  <a:lnTo>
                    <a:pt x="3354" y="912"/>
                  </a:lnTo>
                  <a:lnTo>
                    <a:pt x="3354" y="912"/>
                  </a:lnTo>
                  <a:lnTo>
                    <a:pt x="3354" y="912"/>
                  </a:lnTo>
                  <a:lnTo>
                    <a:pt x="3354" y="912"/>
                  </a:lnTo>
                  <a:lnTo>
                    <a:pt x="3354" y="912"/>
                  </a:lnTo>
                  <a:lnTo>
                    <a:pt x="3360" y="918"/>
                  </a:lnTo>
                  <a:lnTo>
                    <a:pt x="3360" y="918"/>
                  </a:lnTo>
                  <a:lnTo>
                    <a:pt x="3360" y="918"/>
                  </a:lnTo>
                  <a:lnTo>
                    <a:pt x="3360" y="918"/>
                  </a:lnTo>
                  <a:lnTo>
                    <a:pt x="3360" y="918"/>
                  </a:lnTo>
                  <a:lnTo>
                    <a:pt x="3360" y="918"/>
                  </a:lnTo>
                  <a:lnTo>
                    <a:pt x="3366" y="924"/>
                  </a:lnTo>
                  <a:lnTo>
                    <a:pt x="3366" y="924"/>
                  </a:lnTo>
                  <a:lnTo>
                    <a:pt x="3366" y="924"/>
                  </a:lnTo>
                  <a:lnTo>
                    <a:pt x="3366" y="924"/>
                  </a:lnTo>
                  <a:lnTo>
                    <a:pt x="3366" y="930"/>
                  </a:lnTo>
                  <a:lnTo>
                    <a:pt x="3366" y="930"/>
                  </a:lnTo>
                  <a:lnTo>
                    <a:pt x="3372" y="930"/>
                  </a:lnTo>
                  <a:lnTo>
                    <a:pt x="3372" y="936"/>
                  </a:lnTo>
                  <a:lnTo>
                    <a:pt x="3372" y="930"/>
                  </a:lnTo>
                  <a:lnTo>
                    <a:pt x="3372" y="930"/>
                  </a:lnTo>
                  <a:lnTo>
                    <a:pt x="3372" y="936"/>
                  </a:lnTo>
                  <a:lnTo>
                    <a:pt x="3372" y="936"/>
                  </a:lnTo>
                  <a:lnTo>
                    <a:pt x="3372" y="936"/>
                  </a:lnTo>
                  <a:lnTo>
                    <a:pt x="3378" y="936"/>
                  </a:lnTo>
                  <a:lnTo>
                    <a:pt x="3378" y="942"/>
                  </a:lnTo>
                  <a:lnTo>
                    <a:pt x="3378" y="942"/>
                  </a:lnTo>
                  <a:lnTo>
                    <a:pt x="3378" y="942"/>
                  </a:lnTo>
                  <a:lnTo>
                    <a:pt x="3378" y="942"/>
                  </a:lnTo>
                  <a:lnTo>
                    <a:pt x="3378" y="948"/>
                  </a:lnTo>
                  <a:lnTo>
                    <a:pt x="3384" y="948"/>
                  </a:lnTo>
                  <a:lnTo>
                    <a:pt x="3384" y="948"/>
                  </a:lnTo>
                  <a:lnTo>
                    <a:pt x="3384" y="948"/>
                  </a:lnTo>
                  <a:lnTo>
                    <a:pt x="3384" y="954"/>
                  </a:lnTo>
                  <a:lnTo>
                    <a:pt x="3384" y="954"/>
                  </a:lnTo>
                  <a:lnTo>
                    <a:pt x="3384" y="954"/>
                  </a:lnTo>
                  <a:lnTo>
                    <a:pt x="3390" y="954"/>
                  </a:lnTo>
                  <a:lnTo>
                    <a:pt x="3390" y="954"/>
                  </a:lnTo>
                  <a:lnTo>
                    <a:pt x="3390" y="960"/>
                  </a:lnTo>
                  <a:lnTo>
                    <a:pt x="3390" y="960"/>
                  </a:lnTo>
                  <a:lnTo>
                    <a:pt x="3390" y="960"/>
                  </a:lnTo>
                  <a:lnTo>
                    <a:pt x="3390" y="960"/>
                  </a:lnTo>
                  <a:lnTo>
                    <a:pt x="3390" y="960"/>
                  </a:lnTo>
                  <a:lnTo>
                    <a:pt x="3396" y="966"/>
                  </a:lnTo>
                  <a:lnTo>
                    <a:pt x="3396" y="966"/>
                  </a:lnTo>
                  <a:lnTo>
                    <a:pt x="3396" y="966"/>
                  </a:lnTo>
                  <a:lnTo>
                    <a:pt x="3396" y="966"/>
                  </a:lnTo>
                  <a:lnTo>
                    <a:pt x="3396" y="966"/>
                  </a:lnTo>
                  <a:lnTo>
                    <a:pt x="3396" y="972"/>
                  </a:lnTo>
                  <a:lnTo>
                    <a:pt x="3396" y="972"/>
                  </a:lnTo>
                  <a:lnTo>
                    <a:pt x="3510" y="966"/>
                  </a:lnTo>
                  <a:lnTo>
                    <a:pt x="3510" y="966"/>
                  </a:lnTo>
                  <a:lnTo>
                    <a:pt x="3510" y="966"/>
                  </a:lnTo>
                  <a:lnTo>
                    <a:pt x="3510" y="960"/>
                  </a:lnTo>
                  <a:lnTo>
                    <a:pt x="3510" y="960"/>
                  </a:lnTo>
                  <a:lnTo>
                    <a:pt x="3510" y="960"/>
                  </a:lnTo>
                  <a:lnTo>
                    <a:pt x="3510" y="960"/>
                  </a:lnTo>
                  <a:lnTo>
                    <a:pt x="3516" y="960"/>
                  </a:lnTo>
                  <a:lnTo>
                    <a:pt x="3516" y="954"/>
                  </a:lnTo>
                  <a:lnTo>
                    <a:pt x="3516" y="954"/>
                  </a:lnTo>
                  <a:lnTo>
                    <a:pt x="3516" y="954"/>
                  </a:lnTo>
                  <a:lnTo>
                    <a:pt x="3516" y="954"/>
                  </a:lnTo>
                  <a:lnTo>
                    <a:pt x="3516" y="954"/>
                  </a:lnTo>
                  <a:lnTo>
                    <a:pt x="3522" y="948"/>
                  </a:lnTo>
                  <a:lnTo>
                    <a:pt x="3522" y="948"/>
                  </a:lnTo>
                  <a:lnTo>
                    <a:pt x="3522" y="948"/>
                  </a:lnTo>
                  <a:lnTo>
                    <a:pt x="3522" y="948"/>
                  </a:lnTo>
                  <a:lnTo>
                    <a:pt x="3522" y="942"/>
                  </a:lnTo>
                  <a:lnTo>
                    <a:pt x="3522" y="942"/>
                  </a:lnTo>
                  <a:lnTo>
                    <a:pt x="3528" y="942"/>
                  </a:lnTo>
                  <a:lnTo>
                    <a:pt x="3528" y="942"/>
                  </a:lnTo>
                  <a:lnTo>
                    <a:pt x="3528" y="936"/>
                  </a:lnTo>
                  <a:lnTo>
                    <a:pt x="3528" y="936"/>
                  </a:lnTo>
                  <a:lnTo>
                    <a:pt x="3528" y="936"/>
                  </a:lnTo>
                  <a:lnTo>
                    <a:pt x="3528" y="936"/>
                  </a:lnTo>
                  <a:lnTo>
                    <a:pt x="3534" y="930"/>
                  </a:lnTo>
                  <a:lnTo>
                    <a:pt x="3534" y="930"/>
                  </a:lnTo>
                  <a:lnTo>
                    <a:pt x="3534" y="936"/>
                  </a:lnTo>
                  <a:lnTo>
                    <a:pt x="3534" y="930"/>
                  </a:lnTo>
                  <a:lnTo>
                    <a:pt x="3534" y="930"/>
                  </a:lnTo>
                  <a:lnTo>
                    <a:pt x="3534" y="930"/>
                  </a:lnTo>
                  <a:lnTo>
                    <a:pt x="3534" y="924"/>
                  </a:lnTo>
                  <a:lnTo>
                    <a:pt x="3534" y="924"/>
                  </a:lnTo>
                  <a:lnTo>
                    <a:pt x="3540" y="924"/>
                  </a:lnTo>
                  <a:lnTo>
                    <a:pt x="3540" y="924"/>
                  </a:lnTo>
                  <a:lnTo>
                    <a:pt x="3540" y="918"/>
                  </a:lnTo>
                  <a:lnTo>
                    <a:pt x="3540" y="918"/>
                  </a:lnTo>
                  <a:lnTo>
                    <a:pt x="3540" y="918"/>
                  </a:lnTo>
                  <a:lnTo>
                    <a:pt x="3540" y="918"/>
                  </a:lnTo>
                  <a:lnTo>
                    <a:pt x="3546" y="918"/>
                  </a:lnTo>
                  <a:lnTo>
                    <a:pt x="3546" y="918"/>
                  </a:lnTo>
                  <a:lnTo>
                    <a:pt x="3546" y="912"/>
                  </a:lnTo>
                  <a:lnTo>
                    <a:pt x="3546" y="912"/>
                  </a:lnTo>
                  <a:lnTo>
                    <a:pt x="3546" y="912"/>
                  </a:lnTo>
                  <a:lnTo>
                    <a:pt x="3546" y="912"/>
                  </a:lnTo>
                  <a:lnTo>
                    <a:pt x="3552" y="912"/>
                  </a:lnTo>
                  <a:lnTo>
                    <a:pt x="3552" y="912"/>
                  </a:lnTo>
                  <a:lnTo>
                    <a:pt x="3552" y="912"/>
                  </a:lnTo>
                  <a:lnTo>
                    <a:pt x="3552" y="912"/>
                  </a:lnTo>
                  <a:lnTo>
                    <a:pt x="3552" y="912"/>
                  </a:lnTo>
                  <a:lnTo>
                    <a:pt x="3552" y="912"/>
                  </a:lnTo>
                  <a:lnTo>
                    <a:pt x="3558" y="912"/>
                  </a:lnTo>
                  <a:lnTo>
                    <a:pt x="3558" y="912"/>
                  </a:lnTo>
                  <a:lnTo>
                    <a:pt x="3558" y="912"/>
                  </a:lnTo>
                  <a:lnTo>
                    <a:pt x="3558" y="912"/>
                  </a:lnTo>
                  <a:lnTo>
                    <a:pt x="3558" y="912"/>
                  </a:lnTo>
                  <a:lnTo>
                    <a:pt x="3558" y="912"/>
                  </a:lnTo>
                  <a:lnTo>
                    <a:pt x="3564" y="912"/>
                  </a:lnTo>
                  <a:lnTo>
                    <a:pt x="3564" y="912"/>
                  </a:lnTo>
                  <a:lnTo>
                    <a:pt x="3564" y="912"/>
                  </a:lnTo>
                  <a:lnTo>
                    <a:pt x="3564" y="918"/>
                  </a:lnTo>
                  <a:lnTo>
                    <a:pt x="3564" y="918"/>
                  </a:lnTo>
                  <a:lnTo>
                    <a:pt x="3564" y="918"/>
                  </a:lnTo>
                  <a:lnTo>
                    <a:pt x="3570" y="918"/>
                  </a:lnTo>
                  <a:lnTo>
                    <a:pt x="3570" y="918"/>
                  </a:lnTo>
                  <a:lnTo>
                    <a:pt x="3570" y="918"/>
                  </a:lnTo>
                  <a:lnTo>
                    <a:pt x="3570" y="924"/>
                  </a:lnTo>
                  <a:lnTo>
                    <a:pt x="3570" y="924"/>
                  </a:lnTo>
                  <a:lnTo>
                    <a:pt x="3570" y="924"/>
                  </a:lnTo>
                  <a:lnTo>
                    <a:pt x="3576" y="924"/>
                  </a:lnTo>
                  <a:lnTo>
                    <a:pt x="3576" y="930"/>
                  </a:lnTo>
                  <a:lnTo>
                    <a:pt x="3576" y="930"/>
                  </a:lnTo>
                  <a:lnTo>
                    <a:pt x="3576" y="930"/>
                  </a:lnTo>
                  <a:lnTo>
                    <a:pt x="3576" y="936"/>
                  </a:lnTo>
                  <a:lnTo>
                    <a:pt x="3576" y="930"/>
                  </a:lnTo>
                  <a:lnTo>
                    <a:pt x="3576" y="930"/>
                  </a:lnTo>
                  <a:lnTo>
                    <a:pt x="3582" y="936"/>
                  </a:lnTo>
                  <a:lnTo>
                    <a:pt x="3582" y="936"/>
                  </a:lnTo>
                  <a:lnTo>
                    <a:pt x="3582" y="936"/>
                  </a:lnTo>
                  <a:lnTo>
                    <a:pt x="3582" y="936"/>
                  </a:lnTo>
                  <a:lnTo>
                    <a:pt x="3582" y="942"/>
                  </a:lnTo>
                  <a:lnTo>
                    <a:pt x="3582" y="942"/>
                  </a:lnTo>
                  <a:lnTo>
                    <a:pt x="3588" y="942"/>
                  </a:lnTo>
                  <a:lnTo>
                    <a:pt x="3588" y="942"/>
                  </a:lnTo>
                  <a:lnTo>
                    <a:pt x="3588" y="948"/>
                  </a:lnTo>
                  <a:lnTo>
                    <a:pt x="3588" y="948"/>
                  </a:lnTo>
                  <a:lnTo>
                    <a:pt x="3588" y="948"/>
                  </a:lnTo>
                  <a:lnTo>
                    <a:pt x="3588" y="948"/>
                  </a:lnTo>
                  <a:lnTo>
                    <a:pt x="3594" y="954"/>
                  </a:lnTo>
                  <a:lnTo>
                    <a:pt x="3594" y="954"/>
                  </a:lnTo>
                  <a:lnTo>
                    <a:pt x="3594" y="954"/>
                  </a:lnTo>
                  <a:lnTo>
                    <a:pt x="3594" y="954"/>
                  </a:lnTo>
                  <a:lnTo>
                    <a:pt x="3594" y="954"/>
                  </a:lnTo>
                  <a:lnTo>
                    <a:pt x="3594" y="960"/>
                  </a:lnTo>
                  <a:lnTo>
                    <a:pt x="3594" y="960"/>
                  </a:lnTo>
                  <a:lnTo>
                    <a:pt x="3600" y="960"/>
                  </a:lnTo>
                  <a:lnTo>
                    <a:pt x="3600" y="960"/>
                  </a:lnTo>
                  <a:lnTo>
                    <a:pt x="3600" y="960"/>
                  </a:lnTo>
                  <a:lnTo>
                    <a:pt x="3600" y="966"/>
                  </a:lnTo>
                  <a:lnTo>
                    <a:pt x="3600" y="966"/>
                  </a:lnTo>
                  <a:lnTo>
                    <a:pt x="3600" y="966"/>
                  </a:lnTo>
                  <a:lnTo>
                    <a:pt x="3606" y="966"/>
                  </a:lnTo>
                  <a:lnTo>
                    <a:pt x="3606" y="966"/>
                  </a:lnTo>
                  <a:lnTo>
                    <a:pt x="3606" y="972"/>
                  </a:lnTo>
                  <a:lnTo>
                    <a:pt x="3606" y="972"/>
                  </a:lnTo>
                  <a:lnTo>
                    <a:pt x="3714" y="966"/>
                  </a:lnTo>
                  <a:lnTo>
                    <a:pt x="3714" y="966"/>
                  </a:lnTo>
                  <a:lnTo>
                    <a:pt x="3714" y="966"/>
                  </a:lnTo>
                  <a:lnTo>
                    <a:pt x="3714" y="960"/>
                  </a:lnTo>
                  <a:lnTo>
                    <a:pt x="3720" y="960"/>
                  </a:lnTo>
                  <a:lnTo>
                    <a:pt x="3720" y="960"/>
                  </a:lnTo>
                  <a:lnTo>
                    <a:pt x="3720" y="960"/>
                  </a:lnTo>
                  <a:lnTo>
                    <a:pt x="3720" y="960"/>
                  </a:lnTo>
                  <a:lnTo>
                    <a:pt x="3720" y="954"/>
                  </a:lnTo>
                  <a:lnTo>
                    <a:pt x="3720" y="954"/>
                  </a:lnTo>
                  <a:lnTo>
                    <a:pt x="3726" y="954"/>
                  </a:lnTo>
                  <a:lnTo>
                    <a:pt x="3726" y="954"/>
                  </a:lnTo>
                  <a:lnTo>
                    <a:pt x="3726" y="954"/>
                  </a:lnTo>
                  <a:lnTo>
                    <a:pt x="3726" y="948"/>
                  </a:lnTo>
                  <a:lnTo>
                    <a:pt x="3726" y="948"/>
                  </a:lnTo>
                  <a:lnTo>
                    <a:pt x="3726" y="948"/>
                  </a:lnTo>
                  <a:lnTo>
                    <a:pt x="3732" y="948"/>
                  </a:lnTo>
                  <a:lnTo>
                    <a:pt x="3732" y="942"/>
                  </a:lnTo>
                  <a:lnTo>
                    <a:pt x="3732" y="942"/>
                  </a:lnTo>
                  <a:lnTo>
                    <a:pt x="3732" y="942"/>
                  </a:lnTo>
                  <a:lnTo>
                    <a:pt x="3732" y="942"/>
                  </a:lnTo>
                  <a:lnTo>
                    <a:pt x="3732" y="936"/>
                  </a:lnTo>
                  <a:lnTo>
                    <a:pt x="3738" y="936"/>
                  </a:lnTo>
                  <a:lnTo>
                    <a:pt x="3738" y="936"/>
                  </a:lnTo>
                  <a:lnTo>
                    <a:pt x="3738" y="936"/>
                  </a:lnTo>
                  <a:lnTo>
                    <a:pt x="3738" y="930"/>
                  </a:lnTo>
                  <a:lnTo>
                    <a:pt x="3738" y="930"/>
                  </a:lnTo>
                  <a:lnTo>
                    <a:pt x="3738" y="936"/>
                  </a:lnTo>
                  <a:lnTo>
                    <a:pt x="3738" y="930"/>
                  </a:lnTo>
                  <a:lnTo>
                    <a:pt x="3738" y="930"/>
                  </a:lnTo>
                  <a:lnTo>
                    <a:pt x="3744" y="930"/>
                  </a:lnTo>
                  <a:lnTo>
                    <a:pt x="3744" y="924"/>
                  </a:lnTo>
                  <a:lnTo>
                    <a:pt x="3744" y="924"/>
                  </a:lnTo>
                  <a:lnTo>
                    <a:pt x="3744" y="924"/>
                  </a:lnTo>
                  <a:lnTo>
                    <a:pt x="3744" y="924"/>
                  </a:lnTo>
                  <a:lnTo>
                    <a:pt x="3744" y="918"/>
                  </a:lnTo>
                  <a:lnTo>
                    <a:pt x="3750" y="918"/>
                  </a:lnTo>
                  <a:lnTo>
                    <a:pt x="3750" y="918"/>
                  </a:lnTo>
                  <a:lnTo>
                    <a:pt x="3750" y="918"/>
                  </a:lnTo>
                  <a:lnTo>
                    <a:pt x="3750" y="918"/>
                  </a:lnTo>
                  <a:lnTo>
                    <a:pt x="3750" y="918"/>
                  </a:lnTo>
                  <a:lnTo>
                    <a:pt x="3750" y="912"/>
                  </a:lnTo>
                  <a:lnTo>
                    <a:pt x="3756" y="912"/>
                  </a:lnTo>
                  <a:lnTo>
                    <a:pt x="3756" y="912"/>
                  </a:lnTo>
                  <a:lnTo>
                    <a:pt x="3756" y="912"/>
                  </a:lnTo>
                  <a:lnTo>
                    <a:pt x="3756" y="912"/>
                  </a:lnTo>
                  <a:lnTo>
                    <a:pt x="3756" y="912"/>
                  </a:lnTo>
                  <a:lnTo>
                    <a:pt x="3756" y="912"/>
                  </a:lnTo>
                  <a:lnTo>
                    <a:pt x="3762" y="912"/>
                  </a:lnTo>
                  <a:lnTo>
                    <a:pt x="3762" y="912"/>
                  </a:lnTo>
                  <a:lnTo>
                    <a:pt x="3762" y="912"/>
                  </a:lnTo>
                  <a:lnTo>
                    <a:pt x="3762" y="912"/>
                  </a:lnTo>
                  <a:lnTo>
                    <a:pt x="3762" y="912"/>
                  </a:lnTo>
                  <a:lnTo>
                    <a:pt x="3762" y="912"/>
                  </a:lnTo>
                  <a:lnTo>
                    <a:pt x="3768" y="912"/>
                  </a:lnTo>
                  <a:lnTo>
                    <a:pt x="3768" y="912"/>
                  </a:lnTo>
                  <a:lnTo>
                    <a:pt x="3768" y="912"/>
                  </a:lnTo>
                  <a:lnTo>
                    <a:pt x="3768" y="912"/>
                  </a:lnTo>
                  <a:lnTo>
                    <a:pt x="3768" y="912"/>
                  </a:lnTo>
                  <a:lnTo>
                    <a:pt x="3768" y="912"/>
                  </a:lnTo>
                  <a:lnTo>
                    <a:pt x="3774" y="918"/>
                  </a:lnTo>
                  <a:lnTo>
                    <a:pt x="3774" y="918"/>
                  </a:lnTo>
                  <a:lnTo>
                    <a:pt x="3774" y="918"/>
                  </a:lnTo>
                  <a:lnTo>
                    <a:pt x="3774" y="918"/>
                  </a:lnTo>
                  <a:lnTo>
                    <a:pt x="3774" y="918"/>
                  </a:lnTo>
                  <a:lnTo>
                    <a:pt x="3774" y="918"/>
                  </a:lnTo>
                  <a:lnTo>
                    <a:pt x="3780" y="924"/>
                  </a:lnTo>
                  <a:lnTo>
                    <a:pt x="3780" y="924"/>
                  </a:lnTo>
                  <a:lnTo>
                    <a:pt x="3780" y="924"/>
                  </a:lnTo>
                  <a:lnTo>
                    <a:pt x="3780" y="924"/>
                  </a:lnTo>
                  <a:lnTo>
                    <a:pt x="3780" y="930"/>
                  </a:lnTo>
                  <a:lnTo>
                    <a:pt x="3780" y="930"/>
                  </a:lnTo>
                  <a:lnTo>
                    <a:pt x="3786" y="930"/>
                  </a:lnTo>
                  <a:lnTo>
                    <a:pt x="3786" y="936"/>
                  </a:lnTo>
                  <a:lnTo>
                    <a:pt x="3786" y="930"/>
                  </a:lnTo>
                  <a:lnTo>
                    <a:pt x="3786" y="930"/>
                  </a:lnTo>
                  <a:lnTo>
                    <a:pt x="3786" y="936"/>
                  </a:lnTo>
                  <a:lnTo>
                    <a:pt x="3786" y="936"/>
                  </a:lnTo>
                  <a:lnTo>
                    <a:pt x="3786" y="936"/>
                  </a:lnTo>
                  <a:lnTo>
                    <a:pt x="3792" y="936"/>
                  </a:lnTo>
                  <a:lnTo>
                    <a:pt x="3792" y="942"/>
                  </a:lnTo>
                  <a:lnTo>
                    <a:pt x="3792" y="942"/>
                  </a:lnTo>
                  <a:lnTo>
                    <a:pt x="3792" y="942"/>
                  </a:lnTo>
                  <a:lnTo>
                    <a:pt x="3792" y="942"/>
                  </a:lnTo>
                  <a:lnTo>
                    <a:pt x="3792" y="948"/>
                  </a:lnTo>
                  <a:lnTo>
                    <a:pt x="3792" y="948"/>
                  </a:lnTo>
                  <a:lnTo>
                    <a:pt x="3798" y="948"/>
                  </a:lnTo>
                  <a:lnTo>
                    <a:pt x="3798" y="948"/>
                  </a:lnTo>
                  <a:lnTo>
                    <a:pt x="3798" y="954"/>
                  </a:lnTo>
                  <a:lnTo>
                    <a:pt x="3798" y="954"/>
                  </a:lnTo>
                  <a:lnTo>
                    <a:pt x="3798" y="954"/>
                  </a:lnTo>
                  <a:lnTo>
                    <a:pt x="3798" y="954"/>
                  </a:lnTo>
                  <a:lnTo>
                    <a:pt x="3804" y="954"/>
                  </a:lnTo>
                  <a:lnTo>
                    <a:pt x="3804" y="960"/>
                  </a:lnTo>
                  <a:lnTo>
                    <a:pt x="3804" y="960"/>
                  </a:lnTo>
                  <a:lnTo>
                    <a:pt x="3804" y="960"/>
                  </a:lnTo>
                  <a:lnTo>
                    <a:pt x="3804" y="960"/>
                  </a:lnTo>
                  <a:lnTo>
                    <a:pt x="3804" y="960"/>
                  </a:lnTo>
                  <a:lnTo>
                    <a:pt x="3810" y="966"/>
                  </a:lnTo>
                  <a:lnTo>
                    <a:pt x="3810" y="966"/>
                  </a:lnTo>
                  <a:lnTo>
                    <a:pt x="3810" y="966"/>
                  </a:lnTo>
                  <a:lnTo>
                    <a:pt x="3810" y="966"/>
                  </a:lnTo>
                  <a:lnTo>
                    <a:pt x="3810" y="966"/>
                  </a:lnTo>
                  <a:lnTo>
                    <a:pt x="3810" y="972"/>
                  </a:lnTo>
                  <a:lnTo>
                    <a:pt x="3810" y="972"/>
                  </a:lnTo>
                  <a:lnTo>
                    <a:pt x="3924" y="966"/>
                  </a:lnTo>
                  <a:lnTo>
                    <a:pt x="3924" y="966"/>
                  </a:lnTo>
                  <a:lnTo>
                    <a:pt x="3924" y="966"/>
                  </a:lnTo>
                  <a:lnTo>
                    <a:pt x="3924" y="960"/>
                  </a:lnTo>
                  <a:lnTo>
                    <a:pt x="3924" y="960"/>
                  </a:lnTo>
                  <a:lnTo>
                    <a:pt x="3924" y="960"/>
                  </a:lnTo>
                  <a:lnTo>
                    <a:pt x="3924" y="960"/>
                  </a:lnTo>
                  <a:lnTo>
                    <a:pt x="3930" y="960"/>
                  </a:lnTo>
                  <a:lnTo>
                    <a:pt x="3930" y="954"/>
                  </a:lnTo>
                  <a:lnTo>
                    <a:pt x="3930" y="954"/>
                  </a:lnTo>
                  <a:lnTo>
                    <a:pt x="3930" y="954"/>
                  </a:lnTo>
                  <a:lnTo>
                    <a:pt x="3930" y="954"/>
                  </a:lnTo>
                  <a:lnTo>
                    <a:pt x="3930" y="954"/>
                  </a:lnTo>
                  <a:lnTo>
                    <a:pt x="3936" y="948"/>
                  </a:lnTo>
                  <a:lnTo>
                    <a:pt x="3936" y="948"/>
                  </a:lnTo>
                  <a:lnTo>
                    <a:pt x="3936" y="948"/>
                  </a:lnTo>
                  <a:lnTo>
                    <a:pt x="3936" y="948"/>
                  </a:lnTo>
                  <a:lnTo>
                    <a:pt x="3936" y="942"/>
                  </a:lnTo>
                  <a:lnTo>
                    <a:pt x="3936" y="942"/>
                  </a:lnTo>
                  <a:lnTo>
                    <a:pt x="3942" y="942"/>
                  </a:lnTo>
                  <a:lnTo>
                    <a:pt x="3942" y="942"/>
                  </a:lnTo>
                  <a:lnTo>
                    <a:pt x="3942" y="936"/>
                  </a:lnTo>
                  <a:lnTo>
                    <a:pt x="3942" y="936"/>
                  </a:lnTo>
                  <a:lnTo>
                    <a:pt x="3942" y="936"/>
                  </a:lnTo>
                  <a:lnTo>
                    <a:pt x="3942" y="936"/>
                  </a:lnTo>
                  <a:lnTo>
                    <a:pt x="3942" y="930"/>
                  </a:lnTo>
                  <a:lnTo>
                    <a:pt x="3942" y="930"/>
                  </a:lnTo>
                  <a:lnTo>
                    <a:pt x="3948" y="936"/>
                  </a:lnTo>
                  <a:lnTo>
                    <a:pt x="3948" y="930"/>
                  </a:lnTo>
                  <a:lnTo>
                    <a:pt x="3948" y="930"/>
                  </a:lnTo>
                  <a:lnTo>
                    <a:pt x="3948" y="930"/>
                  </a:lnTo>
                  <a:lnTo>
                    <a:pt x="3948" y="924"/>
                  </a:lnTo>
                  <a:lnTo>
                    <a:pt x="3948" y="924"/>
                  </a:lnTo>
                  <a:lnTo>
                    <a:pt x="3954" y="924"/>
                  </a:lnTo>
                  <a:lnTo>
                    <a:pt x="3954" y="924"/>
                  </a:lnTo>
                  <a:lnTo>
                    <a:pt x="3954" y="918"/>
                  </a:lnTo>
                  <a:lnTo>
                    <a:pt x="3954" y="918"/>
                  </a:lnTo>
                  <a:lnTo>
                    <a:pt x="3954" y="918"/>
                  </a:lnTo>
                  <a:lnTo>
                    <a:pt x="3954" y="918"/>
                  </a:lnTo>
                  <a:lnTo>
                    <a:pt x="3960" y="918"/>
                  </a:lnTo>
                  <a:lnTo>
                    <a:pt x="3960" y="912"/>
                  </a:lnTo>
                  <a:lnTo>
                    <a:pt x="3960" y="912"/>
                  </a:lnTo>
                  <a:lnTo>
                    <a:pt x="3960" y="912"/>
                  </a:lnTo>
                  <a:lnTo>
                    <a:pt x="3960" y="912"/>
                  </a:lnTo>
                  <a:lnTo>
                    <a:pt x="3960" y="912"/>
                  </a:lnTo>
                  <a:lnTo>
                    <a:pt x="3966" y="912"/>
                  </a:lnTo>
                  <a:lnTo>
                    <a:pt x="3966" y="912"/>
                  </a:lnTo>
                  <a:lnTo>
                    <a:pt x="3966" y="912"/>
                  </a:lnTo>
                  <a:lnTo>
                    <a:pt x="3966" y="912"/>
                  </a:lnTo>
                  <a:lnTo>
                    <a:pt x="3966" y="912"/>
                  </a:lnTo>
                  <a:lnTo>
                    <a:pt x="3966" y="912"/>
                  </a:lnTo>
                  <a:lnTo>
                    <a:pt x="3972" y="912"/>
                  </a:lnTo>
                  <a:lnTo>
                    <a:pt x="3972" y="912"/>
                  </a:lnTo>
                  <a:lnTo>
                    <a:pt x="3972" y="912"/>
                  </a:lnTo>
                  <a:lnTo>
                    <a:pt x="3972" y="912"/>
                  </a:lnTo>
                  <a:lnTo>
                    <a:pt x="3972" y="912"/>
                  </a:lnTo>
                  <a:lnTo>
                    <a:pt x="3972" y="912"/>
                  </a:lnTo>
                  <a:lnTo>
                    <a:pt x="3978" y="912"/>
                  </a:lnTo>
                  <a:lnTo>
                    <a:pt x="3978" y="912"/>
                  </a:lnTo>
                  <a:lnTo>
                    <a:pt x="3978" y="912"/>
                  </a:lnTo>
                  <a:lnTo>
                    <a:pt x="3978" y="912"/>
                  </a:lnTo>
                  <a:lnTo>
                    <a:pt x="3978" y="912"/>
                  </a:lnTo>
                  <a:lnTo>
                    <a:pt x="3978" y="912"/>
                  </a:lnTo>
                  <a:lnTo>
                    <a:pt x="3984" y="918"/>
                  </a:lnTo>
                  <a:lnTo>
                    <a:pt x="3984" y="918"/>
                  </a:lnTo>
                  <a:lnTo>
                    <a:pt x="3984" y="918"/>
                  </a:lnTo>
                  <a:lnTo>
                    <a:pt x="3984" y="918"/>
                  </a:lnTo>
                  <a:lnTo>
                    <a:pt x="3984" y="918"/>
                  </a:lnTo>
                  <a:lnTo>
                    <a:pt x="3984" y="924"/>
                  </a:lnTo>
                  <a:lnTo>
                    <a:pt x="3990" y="924"/>
                  </a:lnTo>
                  <a:lnTo>
                    <a:pt x="3990" y="924"/>
                  </a:lnTo>
                  <a:lnTo>
                    <a:pt x="3990" y="924"/>
                  </a:lnTo>
                  <a:lnTo>
                    <a:pt x="3990" y="930"/>
                  </a:lnTo>
                  <a:lnTo>
                    <a:pt x="3990" y="930"/>
                  </a:lnTo>
                  <a:lnTo>
                    <a:pt x="3990" y="930"/>
                  </a:lnTo>
                  <a:lnTo>
                    <a:pt x="3990" y="930"/>
                  </a:lnTo>
                  <a:lnTo>
                    <a:pt x="3996" y="930"/>
                  </a:lnTo>
                  <a:lnTo>
                    <a:pt x="3996" y="930"/>
                  </a:lnTo>
                  <a:lnTo>
                    <a:pt x="3996" y="930"/>
                  </a:lnTo>
                  <a:lnTo>
                    <a:pt x="3996" y="936"/>
                  </a:lnTo>
                  <a:lnTo>
                    <a:pt x="3996" y="936"/>
                  </a:lnTo>
                  <a:lnTo>
                    <a:pt x="3996" y="936"/>
                  </a:lnTo>
                  <a:lnTo>
                    <a:pt x="3996" y="936"/>
                  </a:lnTo>
                  <a:lnTo>
                    <a:pt x="4002" y="936"/>
                  </a:lnTo>
                  <a:lnTo>
                    <a:pt x="4002" y="942"/>
                  </a:lnTo>
                  <a:lnTo>
                    <a:pt x="4002" y="942"/>
                  </a:lnTo>
                  <a:lnTo>
                    <a:pt x="4002" y="942"/>
                  </a:lnTo>
                  <a:lnTo>
                    <a:pt x="4002" y="942"/>
                  </a:lnTo>
                  <a:lnTo>
                    <a:pt x="4002" y="942"/>
                  </a:lnTo>
                  <a:lnTo>
                    <a:pt x="4008" y="948"/>
                  </a:lnTo>
                  <a:lnTo>
                    <a:pt x="4008" y="948"/>
                  </a:lnTo>
                  <a:lnTo>
                    <a:pt x="4008" y="948"/>
                  </a:lnTo>
                  <a:lnTo>
                    <a:pt x="4008" y="948"/>
                  </a:lnTo>
                  <a:lnTo>
                    <a:pt x="4008" y="948"/>
                  </a:lnTo>
                  <a:lnTo>
                    <a:pt x="4008" y="948"/>
                  </a:lnTo>
                  <a:lnTo>
                    <a:pt x="4014" y="954"/>
                  </a:lnTo>
                  <a:lnTo>
                    <a:pt x="4014" y="954"/>
                  </a:lnTo>
                  <a:lnTo>
                    <a:pt x="4014" y="954"/>
                  </a:lnTo>
                  <a:lnTo>
                    <a:pt x="4014" y="954"/>
                  </a:lnTo>
                  <a:lnTo>
                    <a:pt x="4014" y="954"/>
                  </a:lnTo>
                  <a:lnTo>
                    <a:pt x="4014" y="954"/>
                  </a:lnTo>
                  <a:lnTo>
                    <a:pt x="4020" y="960"/>
                  </a:lnTo>
                  <a:lnTo>
                    <a:pt x="4020" y="960"/>
                  </a:lnTo>
                  <a:lnTo>
                    <a:pt x="4020" y="960"/>
                  </a:lnTo>
                  <a:lnTo>
                    <a:pt x="4020" y="960"/>
                  </a:lnTo>
                  <a:lnTo>
                    <a:pt x="4020" y="960"/>
                  </a:lnTo>
                  <a:lnTo>
                    <a:pt x="4020" y="960"/>
                  </a:lnTo>
                  <a:lnTo>
                    <a:pt x="4020" y="960"/>
                  </a:lnTo>
                  <a:lnTo>
                    <a:pt x="4026" y="966"/>
                  </a:lnTo>
                  <a:lnTo>
                    <a:pt x="4026" y="966"/>
                  </a:lnTo>
                  <a:lnTo>
                    <a:pt x="4026" y="966"/>
                  </a:lnTo>
                  <a:lnTo>
                    <a:pt x="4026" y="966"/>
                  </a:lnTo>
                  <a:lnTo>
                    <a:pt x="4026" y="966"/>
                  </a:lnTo>
                  <a:lnTo>
                    <a:pt x="4026" y="966"/>
                  </a:lnTo>
                  <a:lnTo>
                    <a:pt x="4032" y="966"/>
                  </a:lnTo>
                  <a:lnTo>
                    <a:pt x="4032" y="966"/>
                  </a:lnTo>
                  <a:lnTo>
                    <a:pt x="4032" y="972"/>
                  </a:lnTo>
                  <a:lnTo>
                    <a:pt x="4032" y="972"/>
                  </a:lnTo>
                  <a:lnTo>
                    <a:pt x="4032" y="972"/>
                  </a:lnTo>
                  <a:lnTo>
                    <a:pt x="4032" y="972"/>
                  </a:lnTo>
                  <a:lnTo>
                    <a:pt x="4038" y="972"/>
                  </a:lnTo>
                  <a:lnTo>
                    <a:pt x="4038" y="972"/>
                  </a:lnTo>
                  <a:lnTo>
                    <a:pt x="4038" y="972"/>
                  </a:lnTo>
                  <a:lnTo>
                    <a:pt x="4038" y="972"/>
                  </a:lnTo>
                  <a:lnTo>
                    <a:pt x="4038" y="972"/>
                  </a:lnTo>
                  <a:lnTo>
                    <a:pt x="4038" y="972"/>
                  </a:lnTo>
                  <a:lnTo>
                    <a:pt x="4044" y="972"/>
                  </a:lnTo>
                  <a:lnTo>
                    <a:pt x="4044" y="978"/>
                  </a:lnTo>
                  <a:lnTo>
                    <a:pt x="4044" y="978"/>
                  </a:lnTo>
                  <a:lnTo>
                    <a:pt x="4044" y="978"/>
                  </a:lnTo>
                  <a:lnTo>
                    <a:pt x="4044" y="978"/>
                  </a:lnTo>
                  <a:lnTo>
                    <a:pt x="4044" y="978"/>
                  </a:lnTo>
                  <a:lnTo>
                    <a:pt x="4044" y="978"/>
                  </a:lnTo>
                  <a:lnTo>
                    <a:pt x="4050" y="978"/>
                  </a:lnTo>
                  <a:lnTo>
                    <a:pt x="4050" y="978"/>
                  </a:lnTo>
                  <a:lnTo>
                    <a:pt x="4050" y="978"/>
                  </a:lnTo>
                  <a:lnTo>
                    <a:pt x="4050" y="978"/>
                  </a:lnTo>
                  <a:lnTo>
                    <a:pt x="4050" y="978"/>
                  </a:lnTo>
                  <a:lnTo>
                    <a:pt x="4050" y="978"/>
                  </a:lnTo>
                  <a:lnTo>
                    <a:pt x="4050" y="978"/>
                  </a:lnTo>
                  <a:lnTo>
                    <a:pt x="4056" y="978"/>
                  </a:lnTo>
                  <a:lnTo>
                    <a:pt x="4056" y="978"/>
                  </a:lnTo>
                  <a:lnTo>
                    <a:pt x="4056" y="978"/>
                  </a:lnTo>
                  <a:lnTo>
                    <a:pt x="4056" y="978"/>
                  </a:lnTo>
                  <a:lnTo>
                    <a:pt x="4056" y="978"/>
                  </a:lnTo>
                  <a:lnTo>
                    <a:pt x="4056" y="978"/>
                  </a:lnTo>
                  <a:lnTo>
                    <a:pt x="4062" y="978"/>
                  </a:lnTo>
                  <a:lnTo>
                    <a:pt x="4062" y="978"/>
                  </a:lnTo>
                  <a:lnTo>
                    <a:pt x="4062" y="978"/>
                  </a:lnTo>
                  <a:lnTo>
                    <a:pt x="4062" y="978"/>
                  </a:lnTo>
                  <a:lnTo>
                    <a:pt x="4062" y="978"/>
                  </a:lnTo>
                  <a:lnTo>
                    <a:pt x="4062" y="978"/>
                  </a:lnTo>
                  <a:lnTo>
                    <a:pt x="4068" y="978"/>
                  </a:lnTo>
                  <a:lnTo>
                    <a:pt x="4068" y="978"/>
                  </a:lnTo>
                  <a:lnTo>
                    <a:pt x="4068" y="978"/>
                  </a:lnTo>
                  <a:lnTo>
                    <a:pt x="4068" y="978"/>
                  </a:lnTo>
                  <a:lnTo>
                    <a:pt x="4068" y="978"/>
                  </a:lnTo>
                  <a:lnTo>
                    <a:pt x="4068" y="978"/>
                  </a:lnTo>
                  <a:lnTo>
                    <a:pt x="4074" y="978"/>
                  </a:lnTo>
                  <a:lnTo>
                    <a:pt x="4074" y="978"/>
                  </a:lnTo>
                  <a:lnTo>
                    <a:pt x="4074" y="978"/>
                  </a:lnTo>
                  <a:lnTo>
                    <a:pt x="4074" y="978"/>
                  </a:lnTo>
                  <a:lnTo>
                    <a:pt x="4074" y="978"/>
                  </a:lnTo>
                  <a:lnTo>
                    <a:pt x="4074" y="978"/>
                  </a:lnTo>
                  <a:lnTo>
                    <a:pt x="4080" y="978"/>
                  </a:lnTo>
                  <a:lnTo>
                    <a:pt x="4080" y="978"/>
                  </a:lnTo>
                  <a:lnTo>
                    <a:pt x="4080" y="978"/>
                  </a:lnTo>
                  <a:lnTo>
                    <a:pt x="4080" y="978"/>
                  </a:lnTo>
                  <a:lnTo>
                    <a:pt x="4080" y="978"/>
                  </a:lnTo>
                  <a:lnTo>
                    <a:pt x="4080" y="978"/>
                  </a:lnTo>
                  <a:lnTo>
                    <a:pt x="4086" y="978"/>
                  </a:lnTo>
                  <a:lnTo>
                    <a:pt x="4086" y="978"/>
                  </a:lnTo>
                  <a:lnTo>
                    <a:pt x="4086" y="978"/>
                  </a:lnTo>
                  <a:lnTo>
                    <a:pt x="4086" y="978"/>
                  </a:lnTo>
                  <a:lnTo>
                    <a:pt x="4086" y="972"/>
                  </a:lnTo>
                  <a:lnTo>
                    <a:pt x="4086" y="972"/>
                  </a:lnTo>
                  <a:lnTo>
                    <a:pt x="4092" y="972"/>
                  </a:lnTo>
                  <a:lnTo>
                    <a:pt x="4092" y="972"/>
                  </a:lnTo>
                  <a:lnTo>
                    <a:pt x="4092" y="972"/>
                  </a:lnTo>
                  <a:lnTo>
                    <a:pt x="4092" y="972"/>
                  </a:lnTo>
                  <a:lnTo>
                    <a:pt x="4092" y="972"/>
                  </a:lnTo>
                  <a:lnTo>
                    <a:pt x="4092" y="972"/>
                  </a:lnTo>
                  <a:lnTo>
                    <a:pt x="4098" y="972"/>
                  </a:lnTo>
                  <a:lnTo>
                    <a:pt x="4098" y="972"/>
                  </a:lnTo>
                  <a:lnTo>
                    <a:pt x="4098" y="972"/>
                  </a:lnTo>
                  <a:lnTo>
                    <a:pt x="4098" y="966"/>
                  </a:lnTo>
                  <a:lnTo>
                    <a:pt x="4098" y="966"/>
                  </a:lnTo>
                  <a:lnTo>
                    <a:pt x="4098" y="966"/>
                  </a:lnTo>
                  <a:lnTo>
                    <a:pt x="4098" y="966"/>
                  </a:lnTo>
                  <a:lnTo>
                    <a:pt x="4104" y="966"/>
                  </a:lnTo>
                  <a:lnTo>
                    <a:pt x="4104" y="966"/>
                  </a:lnTo>
                  <a:lnTo>
                    <a:pt x="4104" y="966"/>
                  </a:lnTo>
                  <a:lnTo>
                    <a:pt x="4104" y="966"/>
                  </a:lnTo>
                  <a:lnTo>
                    <a:pt x="4104" y="966"/>
                  </a:lnTo>
                  <a:lnTo>
                    <a:pt x="4104" y="960"/>
                  </a:lnTo>
                  <a:lnTo>
                    <a:pt x="4110" y="960"/>
                  </a:lnTo>
                  <a:lnTo>
                    <a:pt x="4110" y="960"/>
                  </a:lnTo>
                  <a:lnTo>
                    <a:pt x="4110" y="960"/>
                  </a:lnTo>
                  <a:lnTo>
                    <a:pt x="4110" y="960"/>
                  </a:lnTo>
                  <a:lnTo>
                    <a:pt x="4110" y="960"/>
                  </a:lnTo>
                  <a:lnTo>
                    <a:pt x="4110" y="960"/>
                  </a:lnTo>
                  <a:lnTo>
                    <a:pt x="4110" y="966"/>
                  </a:lnTo>
                  <a:lnTo>
                    <a:pt x="4116" y="966"/>
                  </a:lnTo>
                  <a:lnTo>
                    <a:pt x="4116" y="966"/>
                  </a:lnTo>
                  <a:lnTo>
                    <a:pt x="4116" y="972"/>
                  </a:lnTo>
                  <a:lnTo>
                    <a:pt x="4116" y="972"/>
                  </a:lnTo>
                  <a:lnTo>
                    <a:pt x="4116" y="972"/>
                  </a:lnTo>
                  <a:lnTo>
                    <a:pt x="4116" y="978"/>
                  </a:lnTo>
                  <a:lnTo>
                    <a:pt x="4122" y="978"/>
                  </a:lnTo>
                  <a:lnTo>
                    <a:pt x="4122" y="978"/>
                  </a:lnTo>
                  <a:lnTo>
                    <a:pt x="4122" y="984"/>
                  </a:lnTo>
                  <a:lnTo>
                    <a:pt x="4122" y="984"/>
                  </a:lnTo>
                  <a:lnTo>
                    <a:pt x="4122" y="984"/>
                  </a:lnTo>
                  <a:lnTo>
                    <a:pt x="4122" y="990"/>
                  </a:lnTo>
                  <a:lnTo>
                    <a:pt x="4128" y="990"/>
                  </a:lnTo>
                  <a:lnTo>
                    <a:pt x="4128" y="990"/>
                  </a:lnTo>
                  <a:lnTo>
                    <a:pt x="4128" y="990"/>
                  </a:lnTo>
                  <a:lnTo>
                    <a:pt x="4128" y="996"/>
                  </a:lnTo>
                  <a:lnTo>
                    <a:pt x="4128" y="996"/>
                  </a:lnTo>
                  <a:lnTo>
                    <a:pt x="4128" y="996"/>
                  </a:lnTo>
                  <a:lnTo>
                    <a:pt x="4134" y="1002"/>
                  </a:lnTo>
                  <a:lnTo>
                    <a:pt x="4134" y="1002"/>
                  </a:lnTo>
                  <a:lnTo>
                    <a:pt x="4134" y="1002"/>
                  </a:lnTo>
                  <a:lnTo>
                    <a:pt x="4134" y="1002"/>
                  </a:lnTo>
                  <a:lnTo>
                    <a:pt x="4134" y="1008"/>
                  </a:lnTo>
                  <a:lnTo>
                    <a:pt x="4134" y="1008"/>
                  </a:lnTo>
                  <a:lnTo>
                    <a:pt x="4140" y="1008"/>
                  </a:lnTo>
                  <a:lnTo>
                    <a:pt x="4140" y="1008"/>
                  </a:lnTo>
                  <a:lnTo>
                    <a:pt x="4140" y="1014"/>
                  </a:lnTo>
                  <a:lnTo>
                    <a:pt x="4140" y="1014"/>
                  </a:lnTo>
                  <a:lnTo>
                    <a:pt x="4140" y="1014"/>
                  </a:lnTo>
                  <a:lnTo>
                    <a:pt x="4140" y="1014"/>
                  </a:lnTo>
                  <a:lnTo>
                    <a:pt x="4140" y="1014"/>
                  </a:lnTo>
                  <a:lnTo>
                    <a:pt x="4146" y="1014"/>
                  </a:lnTo>
                  <a:lnTo>
                    <a:pt x="4146" y="1014"/>
                  </a:lnTo>
                  <a:lnTo>
                    <a:pt x="4146" y="1014"/>
                  </a:lnTo>
                  <a:lnTo>
                    <a:pt x="4146" y="1008"/>
                  </a:lnTo>
                  <a:lnTo>
                    <a:pt x="4146" y="1008"/>
                  </a:lnTo>
                  <a:lnTo>
                    <a:pt x="4146" y="1008"/>
                  </a:lnTo>
                  <a:lnTo>
                    <a:pt x="4152" y="1008"/>
                  </a:lnTo>
                  <a:lnTo>
                    <a:pt x="4152" y="1008"/>
                  </a:lnTo>
                  <a:lnTo>
                    <a:pt x="4152" y="1002"/>
                  </a:lnTo>
                  <a:lnTo>
                    <a:pt x="4152" y="1002"/>
                  </a:lnTo>
                  <a:lnTo>
                    <a:pt x="4152" y="996"/>
                  </a:lnTo>
                  <a:lnTo>
                    <a:pt x="4152" y="996"/>
                  </a:lnTo>
                  <a:lnTo>
                    <a:pt x="4158" y="996"/>
                  </a:lnTo>
                  <a:lnTo>
                    <a:pt x="4158" y="990"/>
                  </a:lnTo>
                  <a:lnTo>
                    <a:pt x="4158" y="990"/>
                  </a:lnTo>
                  <a:lnTo>
                    <a:pt x="4158" y="984"/>
                  </a:lnTo>
                  <a:lnTo>
                    <a:pt x="4158" y="984"/>
                  </a:lnTo>
                  <a:lnTo>
                    <a:pt x="4158" y="978"/>
                  </a:lnTo>
                  <a:lnTo>
                    <a:pt x="4164" y="978"/>
                  </a:lnTo>
                  <a:lnTo>
                    <a:pt x="4164" y="972"/>
                  </a:lnTo>
                  <a:lnTo>
                    <a:pt x="4164" y="972"/>
                  </a:lnTo>
                  <a:lnTo>
                    <a:pt x="4164" y="966"/>
                  </a:lnTo>
                  <a:lnTo>
                    <a:pt x="4164" y="966"/>
                  </a:lnTo>
                  <a:lnTo>
                    <a:pt x="4164" y="960"/>
                  </a:lnTo>
                  <a:lnTo>
                    <a:pt x="4170" y="960"/>
                  </a:lnTo>
                  <a:lnTo>
                    <a:pt x="4170" y="954"/>
                  </a:lnTo>
                  <a:lnTo>
                    <a:pt x="4170" y="954"/>
                  </a:lnTo>
                  <a:lnTo>
                    <a:pt x="4170" y="948"/>
                  </a:lnTo>
                  <a:lnTo>
                    <a:pt x="4170" y="948"/>
                  </a:lnTo>
                  <a:lnTo>
                    <a:pt x="4170" y="942"/>
                  </a:lnTo>
                  <a:lnTo>
                    <a:pt x="4176" y="942"/>
                  </a:lnTo>
                  <a:lnTo>
                    <a:pt x="4176" y="936"/>
                  </a:lnTo>
                  <a:lnTo>
                    <a:pt x="4176" y="936"/>
                  </a:lnTo>
                  <a:lnTo>
                    <a:pt x="4176" y="930"/>
                  </a:lnTo>
                  <a:lnTo>
                    <a:pt x="4176" y="930"/>
                  </a:lnTo>
                  <a:lnTo>
                    <a:pt x="4176" y="924"/>
                  </a:lnTo>
                  <a:lnTo>
                    <a:pt x="4182" y="918"/>
                  </a:lnTo>
                  <a:lnTo>
                    <a:pt x="4182" y="918"/>
                  </a:lnTo>
                  <a:lnTo>
                    <a:pt x="4182" y="918"/>
                  </a:lnTo>
                  <a:lnTo>
                    <a:pt x="4182" y="918"/>
                  </a:lnTo>
                  <a:lnTo>
                    <a:pt x="4182" y="918"/>
                  </a:lnTo>
                  <a:lnTo>
                    <a:pt x="4182" y="918"/>
                  </a:lnTo>
                  <a:lnTo>
                    <a:pt x="4182" y="918"/>
                  </a:lnTo>
                  <a:lnTo>
                    <a:pt x="4182" y="918"/>
                  </a:lnTo>
                  <a:lnTo>
                    <a:pt x="4188" y="918"/>
                  </a:lnTo>
                  <a:lnTo>
                    <a:pt x="4188" y="918"/>
                  </a:lnTo>
                  <a:lnTo>
                    <a:pt x="4188" y="918"/>
                  </a:lnTo>
                  <a:lnTo>
                    <a:pt x="4188" y="918"/>
                  </a:lnTo>
                  <a:lnTo>
                    <a:pt x="4188" y="918"/>
                  </a:lnTo>
                  <a:lnTo>
                    <a:pt x="4188" y="918"/>
                  </a:lnTo>
                  <a:lnTo>
                    <a:pt x="4194" y="918"/>
                  </a:lnTo>
                  <a:lnTo>
                    <a:pt x="4194" y="918"/>
                  </a:lnTo>
                  <a:lnTo>
                    <a:pt x="4194" y="918"/>
                  </a:lnTo>
                  <a:lnTo>
                    <a:pt x="4194" y="918"/>
                  </a:lnTo>
                  <a:lnTo>
                    <a:pt x="4194" y="918"/>
                  </a:lnTo>
                  <a:lnTo>
                    <a:pt x="4194" y="918"/>
                  </a:lnTo>
                  <a:lnTo>
                    <a:pt x="4200" y="918"/>
                  </a:lnTo>
                  <a:lnTo>
                    <a:pt x="4200" y="918"/>
                  </a:lnTo>
                  <a:lnTo>
                    <a:pt x="4200" y="918"/>
                  </a:lnTo>
                  <a:lnTo>
                    <a:pt x="4200" y="918"/>
                  </a:lnTo>
                  <a:lnTo>
                    <a:pt x="4200" y="918"/>
                  </a:lnTo>
                  <a:lnTo>
                    <a:pt x="4200" y="918"/>
                  </a:lnTo>
                  <a:lnTo>
                    <a:pt x="4206" y="918"/>
                  </a:lnTo>
                  <a:lnTo>
                    <a:pt x="4206" y="918"/>
                  </a:lnTo>
                  <a:lnTo>
                    <a:pt x="4206" y="918"/>
                  </a:lnTo>
                  <a:lnTo>
                    <a:pt x="4206" y="918"/>
                  </a:lnTo>
                  <a:lnTo>
                    <a:pt x="4206" y="918"/>
                  </a:lnTo>
                  <a:lnTo>
                    <a:pt x="4206" y="912"/>
                  </a:lnTo>
                  <a:lnTo>
                    <a:pt x="4212" y="912"/>
                  </a:lnTo>
                  <a:lnTo>
                    <a:pt x="4212" y="912"/>
                  </a:lnTo>
                  <a:lnTo>
                    <a:pt x="4212" y="912"/>
                  </a:lnTo>
                  <a:lnTo>
                    <a:pt x="4212" y="912"/>
                  </a:lnTo>
                  <a:lnTo>
                    <a:pt x="4212" y="912"/>
                  </a:lnTo>
                  <a:lnTo>
                    <a:pt x="4212" y="912"/>
                  </a:lnTo>
                  <a:lnTo>
                    <a:pt x="4218" y="912"/>
                  </a:lnTo>
                  <a:lnTo>
                    <a:pt x="4218" y="912"/>
                  </a:lnTo>
                  <a:lnTo>
                    <a:pt x="4218" y="912"/>
                  </a:lnTo>
                  <a:lnTo>
                    <a:pt x="4218" y="912"/>
                  </a:lnTo>
                  <a:lnTo>
                    <a:pt x="4218" y="912"/>
                  </a:lnTo>
                  <a:lnTo>
                    <a:pt x="4218" y="906"/>
                  </a:lnTo>
                  <a:lnTo>
                    <a:pt x="4224" y="906"/>
                  </a:lnTo>
                  <a:lnTo>
                    <a:pt x="4224" y="906"/>
                  </a:lnTo>
                  <a:lnTo>
                    <a:pt x="4224" y="906"/>
                  </a:lnTo>
                  <a:lnTo>
                    <a:pt x="4224" y="906"/>
                  </a:lnTo>
                  <a:lnTo>
                    <a:pt x="4224" y="906"/>
                  </a:lnTo>
                  <a:lnTo>
                    <a:pt x="4224" y="906"/>
                  </a:lnTo>
                  <a:lnTo>
                    <a:pt x="4230" y="906"/>
                  </a:lnTo>
                  <a:lnTo>
                    <a:pt x="4230" y="906"/>
                  </a:lnTo>
                  <a:lnTo>
                    <a:pt x="4230" y="900"/>
                  </a:lnTo>
                  <a:lnTo>
                    <a:pt x="4230" y="900"/>
                  </a:lnTo>
                  <a:lnTo>
                    <a:pt x="4230" y="900"/>
                  </a:lnTo>
                  <a:lnTo>
                    <a:pt x="4230" y="900"/>
                  </a:lnTo>
                  <a:lnTo>
                    <a:pt x="4236" y="900"/>
                  </a:lnTo>
                  <a:lnTo>
                    <a:pt x="4236" y="900"/>
                  </a:lnTo>
                  <a:lnTo>
                    <a:pt x="4236" y="900"/>
                  </a:lnTo>
                  <a:lnTo>
                    <a:pt x="4236" y="894"/>
                  </a:lnTo>
                  <a:lnTo>
                    <a:pt x="4236" y="894"/>
                  </a:lnTo>
                  <a:lnTo>
                    <a:pt x="4236" y="894"/>
                  </a:lnTo>
                  <a:lnTo>
                    <a:pt x="4236" y="894"/>
                  </a:lnTo>
                  <a:lnTo>
                    <a:pt x="4242" y="894"/>
                  </a:lnTo>
                  <a:lnTo>
                    <a:pt x="4242" y="894"/>
                  </a:lnTo>
                  <a:lnTo>
                    <a:pt x="4242" y="894"/>
                  </a:lnTo>
                  <a:lnTo>
                    <a:pt x="4242" y="888"/>
                  </a:lnTo>
                  <a:lnTo>
                    <a:pt x="4242" y="888"/>
                  </a:lnTo>
                  <a:lnTo>
                    <a:pt x="4242" y="888"/>
                  </a:lnTo>
                  <a:lnTo>
                    <a:pt x="4242" y="888"/>
                  </a:lnTo>
                  <a:lnTo>
                    <a:pt x="4248" y="888"/>
                  </a:lnTo>
                  <a:lnTo>
                    <a:pt x="4248" y="888"/>
                  </a:lnTo>
                  <a:lnTo>
                    <a:pt x="4248" y="882"/>
                  </a:lnTo>
                  <a:lnTo>
                    <a:pt x="4248" y="882"/>
                  </a:lnTo>
                  <a:lnTo>
                    <a:pt x="4248" y="882"/>
                  </a:lnTo>
                  <a:lnTo>
                    <a:pt x="4248" y="882"/>
                  </a:lnTo>
                  <a:lnTo>
                    <a:pt x="4254" y="882"/>
                  </a:lnTo>
                  <a:lnTo>
                    <a:pt x="4254" y="876"/>
                  </a:lnTo>
                  <a:lnTo>
                    <a:pt x="4254" y="876"/>
                  </a:lnTo>
                  <a:lnTo>
                    <a:pt x="4254" y="876"/>
                  </a:lnTo>
                  <a:lnTo>
                    <a:pt x="4254" y="876"/>
                  </a:lnTo>
                  <a:lnTo>
                    <a:pt x="4254" y="876"/>
                  </a:lnTo>
                  <a:lnTo>
                    <a:pt x="4260" y="870"/>
                  </a:lnTo>
                  <a:lnTo>
                    <a:pt x="4260" y="870"/>
                  </a:lnTo>
                  <a:lnTo>
                    <a:pt x="4260" y="870"/>
                  </a:lnTo>
                  <a:lnTo>
                    <a:pt x="4260" y="870"/>
                  </a:lnTo>
                  <a:lnTo>
                    <a:pt x="4260" y="870"/>
                  </a:lnTo>
                  <a:lnTo>
                    <a:pt x="4260" y="864"/>
                  </a:lnTo>
                  <a:lnTo>
                    <a:pt x="4266" y="864"/>
                  </a:lnTo>
                  <a:lnTo>
                    <a:pt x="4266" y="864"/>
                  </a:lnTo>
                  <a:lnTo>
                    <a:pt x="4266" y="864"/>
                  </a:lnTo>
                  <a:lnTo>
                    <a:pt x="4266" y="858"/>
                  </a:lnTo>
                  <a:lnTo>
                    <a:pt x="4266" y="858"/>
                  </a:lnTo>
                  <a:lnTo>
                    <a:pt x="4266" y="858"/>
                  </a:lnTo>
                  <a:lnTo>
                    <a:pt x="4272" y="852"/>
                  </a:lnTo>
                  <a:lnTo>
                    <a:pt x="4272" y="852"/>
                  </a:lnTo>
                  <a:lnTo>
                    <a:pt x="4272" y="852"/>
                  </a:lnTo>
                  <a:lnTo>
                    <a:pt x="4272" y="846"/>
                  </a:lnTo>
                  <a:lnTo>
                    <a:pt x="4272" y="840"/>
                  </a:lnTo>
                  <a:lnTo>
                    <a:pt x="4272" y="840"/>
                  </a:lnTo>
                  <a:lnTo>
                    <a:pt x="4278" y="834"/>
                  </a:lnTo>
                  <a:lnTo>
                    <a:pt x="4278" y="828"/>
                  </a:lnTo>
                  <a:lnTo>
                    <a:pt x="4278" y="822"/>
                  </a:lnTo>
                  <a:lnTo>
                    <a:pt x="4278" y="816"/>
                  </a:lnTo>
                  <a:lnTo>
                    <a:pt x="4278" y="810"/>
                  </a:lnTo>
                  <a:lnTo>
                    <a:pt x="4278" y="804"/>
                  </a:lnTo>
                  <a:lnTo>
                    <a:pt x="4284" y="798"/>
                  </a:lnTo>
                  <a:lnTo>
                    <a:pt x="4284" y="786"/>
                  </a:lnTo>
                  <a:lnTo>
                    <a:pt x="4284" y="780"/>
                  </a:lnTo>
                  <a:lnTo>
                    <a:pt x="4284" y="768"/>
                  </a:lnTo>
                  <a:lnTo>
                    <a:pt x="4284" y="762"/>
                  </a:lnTo>
                  <a:lnTo>
                    <a:pt x="4284" y="750"/>
                  </a:lnTo>
                  <a:lnTo>
                    <a:pt x="4290" y="738"/>
                  </a:lnTo>
                  <a:lnTo>
                    <a:pt x="4290" y="726"/>
                  </a:lnTo>
                  <a:lnTo>
                    <a:pt x="4290" y="720"/>
                  </a:lnTo>
                  <a:lnTo>
                    <a:pt x="4290" y="708"/>
                  </a:lnTo>
                  <a:lnTo>
                    <a:pt x="4290" y="696"/>
                  </a:lnTo>
                  <a:lnTo>
                    <a:pt x="4290" y="684"/>
                  </a:lnTo>
                  <a:lnTo>
                    <a:pt x="4296" y="678"/>
                  </a:lnTo>
                  <a:lnTo>
                    <a:pt x="4296" y="666"/>
                  </a:lnTo>
                  <a:lnTo>
                    <a:pt x="4296" y="654"/>
                  </a:lnTo>
                  <a:lnTo>
                    <a:pt x="4296" y="642"/>
                  </a:lnTo>
                  <a:lnTo>
                    <a:pt x="4296" y="630"/>
                  </a:lnTo>
                  <a:lnTo>
                    <a:pt x="4296" y="618"/>
                  </a:lnTo>
                  <a:lnTo>
                    <a:pt x="4302" y="606"/>
                  </a:lnTo>
                  <a:lnTo>
                    <a:pt x="4302" y="594"/>
                  </a:lnTo>
                  <a:lnTo>
                    <a:pt x="4302" y="582"/>
                  </a:lnTo>
                  <a:lnTo>
                    <a:pt x="4302" y="570"/>
                  </a:lnTo>
                  <a:lnTo>
                    <a:pt x="4302" y="558"/>
                  </a:lnTo>
                  <a:lnTo>
                    <a:pt x="4302" y="546"/>
                  </a:lnTo>
                  <a:lnTo>
                    <a:pt x="4302" y="534"/>
                  </a:lnTo>
                  <a:lnTo>
                    <a:pt x="4308" y="522"/>
                  </a:lnTo>
                  <a:lnTo>
                    <a:pt x="4308" y="510"/>
                  </a:lnTo>
                  <a:lnTo>
                    <a:pt x="4308" y="498"/>
                  </a:lnTo>
                  <a:lnTo>
                    <a:pt x="4308" y="486"/>
                  </a:lnTo>
                  <a:lnTo>
                    <a:pt x="4308" y="474"/>
                  </a:lnTo>
                  <a:lnTo>
                    <a:pt x="4308" y="462"/>
                  </a:lnTo>
                  <a:lnTo>
                    <a:pt x="4314" y="450"/>
                  </a:lnTo>
                  <a:lnTo>
                    <a:pt x="4314" y="432"/>
                  </a:lnTo>
                  <a:lnTo>
                    <a:pt x="4314" y="420"/>
                  </a:lnTo>
                  <a:lnTo>
                    <a:pt x="4314" y="408"/>
                  </a:lnTo>
                  <a:lnTo>
                    <a:pt x="4314" y="396"/>
                  </a:lnTo>
                  <a:lnTo>
                    <a:pt x="4314" y="384"/>
                  </a:lnTo>
                  <a:lnTo>
                    <a:pt x="4320" y="366"/>
                  </a:lnTo>
                  <a:lnTo>
                    <a:pt x="4320" y="354"/>
                  </a:lnTo>
                  <a:lnTo>
                    <a:pt x="4320" y="342"/>
                  </a:lnTo>
                  <a:lnTo>
                    <a:pt x="4320" y="324"/>
                  </a:lnTo>
                  <a:lnTo>
                    <a:pt x="4320" y="312"/>
                  </a:lnTo>
                  <a:lnTo>
                    <a:pt x="4320" y="300"/>
                  </a:lnTo>
                  <a:lnTo>
                    <a:pt x="4326" y="282"/>
                  </a:lnTo>
                  <a:lnTo>
                    <a:pt x="4326" y="270"/>
                  </a:lnTo>
                  <a:lnTo>
                    <a:pt x="4326" y="258"/>
                  </a:lnTo>
                  <a:lnTo>
                    <a:pt x="4326" y="240"/>
                  </a:lnTo>
                  <a:lnTo>
                    <a:pt x="4326" y="228"/>
                  </a:lnTo>
                  <a:lnTo>
                    <a:pt x="4326" y="210"/>
                  </a:lnTo>
                  <a:lnTo>
                    <a:pt x="4332" y="198"/>
                  </a:lnTo>
                  <a:lnTo>
                    <a:pt x="4332" y="180"/>
                  </a:lnTo>
                  <a:lnTo>
                    <a:pt x="4332" y="168"/>
                  </a:lnTo>
                  <a:lnTo>
                    <a:pt x="4332" y="150"/>
                  </a:lnTo>
                  <a:lnTo>
                    <a:pt x="4332" y="138"/>
                  </a:lnTo>
                  <a:lnTo>
                    <a:pt x="4332" y="120"/>
                  </a:lnTo>
                  <a:lnTo>
                    <a:pt x="4338" y="108"/>
                  </a:lnTo>
                  <a:lnTo>
                    <a:pt x="4338" y="90"/>
                  </a:lnTo>
                  <a:lnTo>
                    <a:pt x="4338" y="72"/>
                  </a:lnTo>
                  <a:lnTo>
                    <a:pt x="4338" y="60"/>
                  </a:lnTo>
                  <a:lnTo>
                    <a:pt x="4338" y="42"/>
                  </a:lnTo>
                  <a:lnTo>
                    <a:pt x="4338" y="30"/>
                  </a:lnTo>
                  <a:lnTo>
                    <a:pt x="4344" y="18"/>
                  </a:lnTo>
                  <a:lnTo>
                    <a:pt x="4344" y="12"/>
                  </a:lnTo>
                  <a:lnTo>
                    <a:pt x="4344" y="6"/>
                  </a:lnTo>
                  <a:lnTo>
                    <a:pt x="4344" y="0"/>
                  </a:lnTo>
                  <a:lnTo>
                    <a:pt x="4344" y="0"/>
                  </a:lnTo>
                  <a:lnTo>
                    <a:pt x="4344" y="0"/>
                  </a:lnTo>
                  <a:lnTo>
                    <a:pt x="4350" y="6"/>
                  </a:lnTo>
                  <a:lnTo>
                    <a:pt x="4350" y="12"/>
                  </a:lnTo>
                  <a:lnTo>
                    <a:pt x="4350" y="18"/>
                  </a:lnTo>
                  <a:lnTo>
                    <a:pt x="4350" y="30"/>
                  </a:lnTo>
                  <a:lnTo>
                    <a:pt x="4350" y="42"/>
                  </a:lnTo>
                  <a:lnTo>
                    <a:pt x="4350" y="54"/>
                  </a:lnTo>
                  <a:lnTo>
                    <a:pt x="4356" y="72"/>
                  </a:lnTo>
                  <a:lnTo>
                    <a:pt x="4356" y="90"/>
                  </a:lnTo>
                  <a:lnTo>
                    <a:pt x="4356" y="108"/>
                  </a:lnTo>
                  <a:lnTo>
                    <a:pt x="4356" y="132"/>
                  </a:lnTo>
                  <a:lnTo>
                    <a:pt x="4356" y="156"/>
                  </a:lnTo>
                  <a:lnTo>
                    <a:pt x="4356" y="180"/>
                  </a:lnTo>
                  <a:lnTo>
                    <a:pt x="4362" y="198"/>
                  </a:lnTo>
                  <a:lnTo>
                    <a:pt x="4362" y="222"/>
                  </a:lnTo>
                  <a:lnTo>
                    <a:pt x="4362" y="246"/>
                  </a:lnTo>
                  <a:lnTo>
                    <a:pt x="4362" y="270"/>
                  </a:lnTo>
                  <a:lnTo>
                    <a:pt x="4362" y="288"/>
                  </a:lnTo>
                  <a:lnTo>
                    <a:pt x="4362" y="312"/>
                  </a:lnTo>
                  <a:lnTo>
                    <a:pt x="4368" y="330"/>
                  </a:lnTo>
                  <a:lnTo>
                    <a:pt x="4368" y="354"/>
                  </a:lnTo>
                  <a:lnTo>
                    <a:pt x="4368" y="372"/>
                  </a:lnTo>
                  <a:lnTo>
                    <a:pt x="4368" y="396"/>
                  </a:lnTo>
                  <a:lnTo>
                    <a:pt x="4368" y="414"/>
                  </a:lnTo>
                  <a:lnTo>
                    <a:pt x="4368" y="432"/>
                  </a:lnTo>
                  <a:lnTo>
                    <a:pt x="4368" y="456"/>
                  </a:lnTo>
                  <a:lnTo>
                    <a:pt x="4374" y="474"/>
                  </a:lnTo>
                  <a:lnTo>
                    <a:pt x="4374" y="492"/>
                  </a:lnTo>
                  <a:lnTo>
                    <a:pt x="4374" y="510"/>
                  </a:lnTo>
                  <a:lnTo>
                    <a:pt x="4374" y="534"/>
                  </a:lnTo>
                  <a:lnTo>
                    <a:pt x="4374" y="552"/>
                  </a:lnTo>
                  <a:lnTo>
                    <a:pt x="4374" y="570"/>
                  </a:lnTo>
                  <a:lnTo>
                    <a:pt x="4380" y="588"/>
                  </a:lnTo>
                  <a:lnTo>
                    <a:pt x="4380" y="606"/>
                  </a:lnTo>
                  <a:lnTo>
                    <a:pt x="4380" y="624"/>
                  </a:lnTo>
                  <a:lnTo>
                    <a:pt x="4380" y="642"/>
                  </a:lnTo>
                  <a:lnTo>
                    <a:pt x="4380" y="654"/>
                  </a:lnTo>
                  <a:lnTo>
                    <a:pt x="4380" y="672"/>
                  </a:lnTo>
                  <a:lnTo>
                    <a:pt x="4386" y="690"/>
                  </a:lnTo>
                  <a:lnTo>
                    <a:pt x="4386" y="708"/>
                  </a:lnTo>
                  <a:lnTo>
                    <a:pt x="4386" y="726"/>
                  </a:lnTo>
                  <a:lnTo>
                    <a:pt x="4386" y="738"/>
                  </a:lnTo>
                  <a:lnTo>
                    <a:pt x="4386" y="756"/>
                  </a:lnTo>
                  <a:lnTo>
                    <a:pt x="4386" y="768"/>
                  </a:lnTo>
                  <a:lnTo>
                    <a:pt x="4392" y="786"/>
                  </a:lnTo>
                  <a:lnTo>
                    <a:pt x="4392" y="798"/>
                  </a:lnTo>
                  <a:lnTo>
                    <a:pt x="4392" y="816"/>
                  </a:lnTo>
                  <a:lnTo>
                    <a:pt x="4392" y="828"/>
                  </a:lnTo>
                  <a:lnTo>
                    <a:pt x="4392" y="846"/>
                  </a:lnTo>
                  <a:lnTo>
                    <a:pt x="4392" y="858"/>
                  </a:lnTo>
                  <a:lnTo>
                    <a:pt x="4398" y="870"/>
                  </a:lnTo>
                  <a:lnTo>
                    <a:pt x="4398" y="888"/>
                  </a:lnTo>
                  <a:lnTo>
                    <a:pt x="4398" y="900"/>
                  </a:lnTo>
                  <a:lnTo>
                    <a:pt x="4398" y="912"/>
                  </a:lnTo>
                  <a:lnTo>
                    <a:pt x="4398" y="924"/>
                  </a:lnTo>
                  <a:lnTo>
                    <a:pt x="4398" y="936"/>
                  </a:lnTo>
                  <a:lnTo>
                    <a:pt x="4404" y="948"/>
                  </a:lnTo>
                  <a:lnTo>
                    <a:pt x="4404" y="960"/>
                  </a:lnTo>
                  <a:lnTo>
                    <a:pt x="4404" y="972"/>
                  </a:lnTo>
                  <a:lnTo>
                    <a:pt x="4404" y="984"/>
                  </a:lnTo>
                  <a:lnTo>
                    <a:pt x="4404" y="996"/>
                  </a:lnTo>
                  <a:lnTo>
                    <a:pt x="4404" y="1008"/>
                  </a:lnTo>
                  <a:lnTo>
                    <a:pt x="4410" y="1020"/>
                  </a:lnTo>
                  <a:lnTo>
                    <a:pt x="4410" y="1032"/>
                  </a:lnTo>
                  <a:lnTo>
                    <a:pt x="4410" y="1044"/>
                  </a:lnTo>
                  <a:lnTo>
                    <a:pt x="4410" y="1050"/>
                  </a:lnTo>
                  <a:lnTo>
                    <a:pt x="4410" y="1062"/>
                  </a:lnTo>
                  <a:lnTo>
                    <a:pt x="4410" y="1068"/>
                  </a:lnTo>
                  <a:lnTo>
                    <a:pt x="4416" y="1074"/>
                  </a:lnTo>
                  <a:lnTo>
                    <a:pt x="4416" y="1086"/>
                  </a:lnTo>
                  <a:lnTo>
                    <a:pt x="4416" y="1092"/>
                  </a:lnTo>
                  <a:lnTo>
                    <a:pt x="4416" y="1098"/>
                  </a:lnTo>
                  <a:lnTo>
                    <a:pt x="4416" y="1098"/>
                  </a:lnTo>
                  <a:lnTo>
                    <a:pt x="4416" y="1104"/>
                  </a:lnTo>
                  <a:lnTo>
                    <a:pt x="4422" y="1110"/>
                  </a:lnTo>
                  <a:lnTo>
                    <a:pt x="4422" y="1110"/>
                  </a:lnTo>
                  <a:lnTo>
                    <a:pt x="4422" y="1116"/>
                  </a:lnTo>
                  <a:lnTo>
                    <a:pt x="4422" y="1116"/>
                  </a:lnTo>
                  <a:lnTo>
                    <a:pt x="4422" y="1122"/>
                  </a:lnTo>
                  <a:lnTo>
                    <a:pt x="4422" y="1122"/>
                  </a:lnTo>
                  <a:lnTo>
                    <a:pt x="4428" y="1122"/>
                  </a:lnTo>
                  <a:lnTo>
                    <a:pt x="4428" y="1122"/>
                  </a:lnTo>
                  <a:lnTo>
                    <a:pt x="4428" y="1122"/>
                  </a:lnTo>
                  <a:lnTo>
                    <a:pt x="4428" y="1122"/>
                  </a:lnTo>
                  <a:lnTo>
                    <a:pt x="4428" y="1122"/>
                  </a:lnTo>
                  <a:lnTo>
                    <a:pt x="4428" y="1122"/>
                  </a:lnTo>
                  <a:lnTo>
                    <a:pt x="4434" y="1122"/>
                  </a:lnTo>
                  <a:lnTo>
                    <a:pt x="4434" y="1122"/>
                  </a:lnTo>
                  <a:lnTo>
                    <a:pt x="4434" y="1122"/>
                  </a:lnTo>
                  <a:lnTo>
                    <a:pt x="4434" y="1122"/>
                  </a:lnTo>
                  <a:lnTo>
                    <a:pt x="4434" y="1116"/>
                  </a:lnTo>
                  <a:lnTo>
                    <a:pt x="4434" y="1116"/>
                  </a:lnTo>
                  <a:lnTo>
                    <a:pt x="4434" y="1116"/>
                  </a:lnTo>
                  <a:lnTo>
                    <a:pt x="4440" y="1116"/>
                  </a:lnTo>
                  <a:lnTo>
                    <a:pt x="4440" y="1116"/>
                  </a:lnTo>
                  <a:lnTo>
                    <a:pt x="4440" y="1116"/>
                  </a:lnTo>
                  <a:lnTo>
                    <a:pt x="4440" y="1116"/>
                  </a:lnTo>
                  <a:lnTo>
                    <a:pt x="4440" y="1116"/>
                  </a:lnTo>
                  <a:lnTo>
                    <a:pt x="4440" y="1116"/>
                  </a:lnTo>
                  <a:lnTo>
                    <a:pt x="4446" y="1110"/>
                  </a:lnTo>
                  <a:lnTo>
                    <a:pt x="4446" y="1110"/>
                  </a:lnTo>
                  <a:lnTo>
                    <a:pt x="4446" y="1110"/>
                  </a:lnTo>
                  <a:lnTo>
                    <a:pt x="4446" y="1110"/>
                  </a:lnTo>
                  <a:lnTo>
                    <a:pt x="4446" y="1110"/>
                  </a:lnTo>
                  <a:lnTo>
                    <a:pt x="4446" y="1110"/>
                  </a:lnTo>
                  <a:lnTo>
                    <a:pt x="4452" y="1110"/>
                  </a:lnTo>
                  <a:lnTo>
                    <a:pt x="4452" y="1104"/>
                  </a:lnTo>
                  <a:lnTo>
                    <a:pt x="4452" y="1104"/>
                  </a:lnTo>
                  <a:lnTo>
                    <a:pt x="4452" y="1104"/>
                  </a:lnTo>
                  <a:lnTo>
                    <a:pt x="4452" y="1104"/>
                  </a:lnTo>
                  <a:lnTo>
                    <a:pt x="4452" y="1104"/>
                  </a:lnTo>
                  <a:lnTo>
                    <a:pt x="4458" y="1098"/>
                  </a:lnTo>
                  <a:lnTo>
                    <a:pt x="4458" y="1098"/>
                  </a:lnTo>
                  <a:lnTo>
                    <a:pt x="4458" y="1098"/>
                  </a:lnTo>
                  <a:lnTo>
                    <a:pt x="4458" y="1098"/>
                  </a:lnTo>
                  <a:lnTo>
                    <a:pt x="4458" y="1098"/>
                  </a:lnTo>
                  <a:lnTo>
                    <a:pt x="4458" y="1092"/>
                  </a:lnTo>
                  <a:lnTo>
                    <a:pt x="4464" y="1092"/>
                  </a:lnTo>
                  <a:lnTo>
                    <a:pt x="4464" y="1092"/>
                  </a:lnTo>
                  <a:lnTo>
                    <a:pt x="4464" y="1092"/>
                  </a:lnTo>
                  <a:lnTo>
                    <a:pt x="4464" y="1086"/>
                  </a:lnTo>
                  <a:lnTo>
                    <a:pt x="4464" y="1086"/>
                  </a:lnTo>
                  <a:lnTo>
                    <a:pt x="4464" y="1086"/>
                  </a:lnTo>
                  <a:lnTo>
                    <a:pt x="4470" y="1080"/>
                  </a:lnTo>
                  <a:lnTo>
                    <a:pt x="4470" y="1080"/>
                  </a:lnTo>
                  <a:lnTo>
                    <a:pt x="4470" y="1080"/>
                  </a:lnTo>
                  <a:lnTo>
                    <a:pt x="4470" y="1080"/>
                  </a:lnTo>
                  <a:lnTo>
                    <a:pt x="4470" y="1074"/>
                  </a:lnTo>
                  <a:lnTo>
                    <a:pt x="4470" y="1074"/>
                  </a:lnTo>
                  <a:lnTo>
                    <a:pt x="4476" y="1074"/>
                  </a:lnTo>
                  <a:lnTo>
                    <a:pt x="4476" y="1068"/>
                  </a:lnTo>
                  <a:lnTo>
                    <a:pt x="4476" y="1068"/>
                  </a:lnTo>
                  <a:lnTo>
                    <a:pt x="4476" y="1068"/>
                  </a:lnTo>
                  <a:lnTo>
                    <a:pt x="4476" y="1062"/>
                  </a:lnTo>
                  <a:lnTo>
                    <a:pt x="4476" y="1062"/>
                  </a:lnTo>
                  <a:lnTo>
                    <a:pt x="4482" y="1062"/>
                  </a:lnTo>
                  <a:lnTo>
                    <a:pt x="4482" y="1056"/>
                  </a:lnTo>
                  <a:lnTo>
                    <a:pt x="4482" y="1056"/>
                  </a:lnTo>
                  <a:lnTo>
                    <a:pt x="4482" y="1056"/>
                  </a:lnTo>
                  <a:lnTo>
                    <a:pt x="4482" y="1056"/>
                  </a:lnTo>
                  <a:lnTo>
                    <a:pt x="4482" y="1050"/>
                  </a:lnTo>
                  <a:lnTo>
                    <a:pt x="4488" y="1050"/>
                  </a:lnTo>
                  <a:lnTo>
                    <a:pt x="4488" y="1050"/>
                  </a:lnTo>
                  <a:lnTo>
                    <a:pt x="4488" y="1050"/>
                  </a:lnTo>
                  <a:lnTo>
                    <a:pt x="4488" y="1050"/>
                  </a:lnTo>
                  <a:lnTo>
                    <a:pt x="4488" y="1050"/>
                  </a:lnTo>
                  <a:lnTo>
                    <a:pt x="4488" y="1050"/>
                  </a:lnTo>
                  <a:lnTo>
                    <a:pt x="4494" y="1050"/>
                  </a:lnTo>
                  <a:lnTo>
                    <a:pt x="4494" y="1050"/>
                  </a:lnTo>
                  <a:lnTo>
                    <a:pt x="4494" y="1050"/>
                  </a:lnTo>
                  <a:lnTo>
                    <a:pt x="4494" y="1050"/>
                  </a:lnTo>
                  <a:lnTo>
                    <a:pt x="4494" y="1056"/>
                  </a:lnTo>
                  <a:lnTo>
                    <a:pt x="4494" y="1056"/>
                  </a:lnTo>
                  <a:lnTo>
                    <a:pt x="4500" y="1056"/>
                  </a:lnTo>
                  <a:lnTo>
                    <a:pt x="4500" y="1056"/>
                  </a:lnTo>
                  <a:lnTo>
                    <a:pt x="4500" y="1062"/>
                  </a:lnTo>
                  <a:lnTo>
                    <a:pt x="4500" y="1062"/>
                  </a:lnTo>
                  <a:lnTo>
                    <a:pt x="4500" y="1062"/>
                  </a:lnTo>
                  <a:lnTo>
                    <a:pt x="4500" y="1068"/>
                  </a:lnTo>
                  <a:lnTo>
                    <a:pt x="4500" y="1068"/>
                  </a:lnTo>
                  <a:lnTo>
                    <a:pt x="4506" y="1068"/>
                  </a:lnTo>
                  <a:lnTo>
                    <a:pt x="4506" y="1074"/>
                  </a:lnTo>
                  <a:lnTo>
                    <a:pt x="4506" y="1074"/>
                  </a:lnTo>
                  <a:lnTo>
                    <a:pt x="4506" y="1074"/>
                  </a:lnTo>
                  <a:lnTo>
                    <a:pt x="4506" y="1080"/>
                  </a:lnTo>
                  <a:lnTo>
                    <a:pt x="4506" y="1080"/>
                  </a:lnTo>
                  <a:lnTo>
                    <a:pt x="4512" y="1080"/>
                  </a:lnTo>
                  <a:lnTo>
                    <a:pt x="4512" y="1080"/>
                  </a:lnTo>
                  <a:lnTo>
                    <a:pt x="4512" y="1086"/>
                  </a:lnTo>
                  <a:lnTo>
                    <a:pt x="4512" y="1086"/>
                  </a:lnTo>
                  <a:lnTo>
                    <a:pt x="4512" y="1086"/>
                  </a:lnTo>
                  <a:lnTo>
                    <a:pt x="4512" y="1092"/>
                  </a:lnTo>
                  <a:lnTo>
                    <a:pt x="4518" y="1092"/>
                  </a:lnTo>
                  <a:lnTo>
                    <a:pt x="4518" y="1092"/>
                  </a:lnTo>
                  <a:lnTo>
                    <a:pt x="4518" y="1092"/>
                  </a:lnTo>
                  <a:lnTo>
                    <a:pt x="4518" y="1098"/>
                  </a:lnTo>
                  <a:lnTo>
                    <a:pt x="4518" y="1098"/>
                  </a:lnTo>
                  <a:lnTo>
                    <a:pt x="4518" y="1098"/>
                  </a:lnTo>
                  <a:lnTo>
                    <a:pt x="4524" y="1098"/>
                  </a:lnTo>
                  <a:lnTo>
                    <a:pt x="4524" y="1098"/>
                  </a:lnTo>
                  <a:lnTo>
                    <a:pt x="4524" y="1104"/>
                  </a:lnTo>
                  <a:lnTo>
                    <a:pt x="4524" y="1104"/>
                  </a:lnTo>
                  <a:lnTo>
                    <a:pt x="4524" y="1104"/>
                  </a:lnTo>
                  <a:lnTo>
                    <a:pt x="4524" y="1104"/>
                  </a:lnTo>
                  <a:lnTo>
                    <a:pt x="4530" y="1104"/>
                  </a:lnTo>
                  <a:lnTo>
                    <a:pt x="4530" y="1110"/>
                  </a:lnTo>
                  <a:lnTo>
                    <a:pt x="4530" y="1110"/>
                  </a:lnTo>
                  <a:lnTo>
                    <a:pt x="4530" y="1110"/>
                  </a:lnTo>
                  <a:lnTo>
                    <a:pt x="4530" y="1110"/>
                  </a:lnTo>
                  <a:lnTo>
                    <a:pt x="4530" y="1110"/>
                  </a:lnTo>
                  <a:lnTo>
                    <a:pt x="4536" y="1110"/>
                  </a:lnTo>
                  <a:lnTo>
                    <a:pt x="4536" y="1110"/>
                  </a:lnTo>
                  <a:lnTo>
                    <a:pt x="4536" y="1116"/>
                  </a:lnTo>
                  <a:lnTo>
                    <a:pt x="4536" y="1116"/>
                  </a:lnTo>
                  <a:lnTo>
                    <a:pt x="4536" y="1116"/>
                  </a:lnTo>
                  <a:lnTo>
                    <a:pt x="4536" y="1116"/>
                  </a:lnTo>
                  <a:lnTo>
                    <a:pt x="4542" y="1116"/>
                  </a:lnTo>
                  <a:lnTo>
                    <a:pt x="4542" y="1116"/>
                  </a:lnTo>
                  <a:lnTo>
                    <a:pt x="4542" y="1116"/>
                  </a:lnTo>
                  <a:lnTo>
                    <a:pt x="4542" y="1116"/>
                  </a:lnTo>
                  <a:lnTo>
                    <a:pt x="4542" y="1116"/>
                  </a:lnTo>
                  <a:lnTo>
                    <a:pt x="4542" y="1122"/>
                  </a:lnTo>
                  <a:lnTo>
                    <a:pt x="4548" y="1122"/>
                  </a:lnTo>
                  <a:lnTo>
                    <a:pt x="4548" y="1122"/>
                  </a:lnTo>
                  <a:lnTo>
                    <a:pt x="4548" y="1122"/>
                  </a:lnTo>
                  <a:lnTo>
                    <a:pt x="4548" y="1122"/>
                  </a:lnTo>
                  <a:lnTo>
                    <a:pt x="4548" y="1122"/>
                  </a:lnTo>
                  <a:lnTo>
                    <a:pt x="4548" y="1122"/>
                  </a:lnTo>
                  <a:lnTo>
                    <a:pt x="4554" y="1122"/>
                  </a:lnTo>
                  <a:lnTo>
                    <a:pt x="4554" y="1122"/>
                  </a:lnTo>
                  <a:lnTo>
                    <a:pt x="4554" y="1122"/>
                  </a:lnTo>
                  <a:lnTo>
                    <a:pt x="4554" y="1122"/>
                  </a:lnTo>
                  <a:lnTo>
                    <a:pt x="4554" y="1122"/>
                  </a:lnTo>
                  <a:lnTo>
                    <a:pt x="4554" y="1116"/>
                  </a:lnTo>
                  <a:lnTo>
                    <a:pt x="4560" y="1116"/>
                  </a:lnTo>
                  <a:lnTo>
                    <a:pt x="4560" y="1110"/>
                  </a:lnTo>
                  <a:lnTo>
                    <a:pt x="4560" y="1110"/>
                  </a:lnTo>
                  <a:lnTo>
                    <a:pt x="4560" y="1104"/>
                  </a:lnTo>
                  <a:lnTo>
                    <a:pt x="4560" y="1098"/>
                  </a:lnTo>
                  <a:lnTo>
                    <a:pt x="4560" y="1098"/>
                  </a:lnTo>
                  <a:lnTo>
                    <a:pt x="4566" y="1092"/>
                  </a:lnTo>
                  <a:lnTo>
                    <a:pt x="4566" y="1086"/>
                  </a:lnTo>
                  <a:lnTo>
                    <a:pt x="4566" y="1074"/>
                  </a:lnTo>
                  <a:lnTo>
                    <a:pt x="4566" y="1068"/>
                  </a:lnTo>
                  <a:lnTo>
                    <a:pt x="4566" y="1062"/>
                  </a:lnTo>
                  <a:lnTo>
                    <a:pt x="4566" y="1050"/>
                  </a:lnTo>
                  <a:lnTo>
                    <a:pt x="4566" y="1044"/>
                  </a:lnTo>
                  <a:lnTo>
                    <a:pt x="4572" y="1032"/>
                  </a:lnTo>
                  <a:lnTo>
                    <a:pt x="4572" y="1020"/>
                  </a:lnTo>
                  <a:lnTo>
                    <a:pt x="4572" y="1008"/>
                  </a:lnTo>
                  <a:lnTo>
                    <a:pt x="4572" y="996"/>
                  </a:lnTo>
                  <a:lnTo>
                    <a:pt x="4572" y="984"/>
                  </a:lnTo>
                  <a:lnTo>
                    <a:pt x="4572" y="972"/>
                  </a:lnTo>
                  <a:lnTo>
                    <a:pt x="4578" y="960"/>
                  </a:lnTo>
                  <a:lnTo>
                    <a:pt x="4578" y="948"/>
                  </a:lnTo>
                  <a:lnTo>
                    <a:pt x="4578" y="936"/>
                  </a:lnTo>
                  <a:lnTo>
                    <a:pt x="4578" y="924"/>
                  </a:lnTo>
                  <a:lnTo>
                    <a:pt x="4578" y="912"/>
                  </a:lnTo>
                  <a:lnTo>
                    <a:pt x="4578" y="900"/>
                  </a:lnTo>
                  <a:lnTo>
                    <a:pt x="4584" y="888"/>
                  </a:lnTo>
                  <a:lnTo>
                    <a:pt x="4584" y="870"/>
                  </a:lnTo>
                  <a:lnTo>
                    <a:pt x="4584" y="858"/>
                  </a:lnTo>
                  <a:lnTo>
                    <a:pt x="4584" y="846"/>
                  </a:lnTo>
                  <a:lnTo>
                    <a:pt x="4584" y="828"/>
                  </a:lnTo>
                  <a:lnTo>
                    <a:pt x="4584" y="816"/>
                  </a:lnTo>
                  <a:lnTo>
                    <a:pt x="4590" y="798"/>
                  </a:lnTo>
                  <a:lnTo>
                    <a:pt x="4590" y="786"/>
                  </a:lnTo>
                  <a:lnTo>
                    <a:pt x="4590" y="768"/>
                  </a:lnTo>
                  <a:lnTo>
                    <a:pt x="4590" y="756"/>
                  </a:lnTo>
                  <a:lnTo>
                    <a:pt x="4590" y="738"/>
                  </a:lnTo>
                  <a:lnTo>
                    <a:pt x="4590" y="720"/>
                  </a:lnTo>
                  <a:lnTo>
                    <a:pt x="4596" y="708"/>
                  </a:lnTo>
                  <a:lnTo>
                    <a:pt x="4596" y="690"/>
                  </a:lnTo>
                  <a:lnTo>
                    <a:pt x="4596" y="672"/>
                  </a:lnTo>
                  <a:lnTo>
                    <a:pt x="4596" y="654"/>
                  </a:lnTo>
                  <a:lnTo>
                    <a:pt x="4596" y="642"/>
                  </a:lnTo>
                  <a:lnTo>
                    <a:pt x="4596" y="624"/>
                  </a:lnTo>
                  <a:lnTo>
                    <a:pt x="4602" y="606"/>
                  </a:lnTo>
                  <a:lnTo>
                    <a:pt x="4602" y="588"/>
                  </a:lnTo>
                  <a:lnTo>
                    <a:pt x="4602" y="570"/>
                  </a:lnTo>
                  <a:lnTo>
                    <a:pt x="4602" y="552"/>
                  </a:lnTo>
                  <a:lnTo>
                    <a:pt x="4602" y="534"/>
                  </a:lnTo>
                  <a:lnTo>
                    <a:pt x="4602" y="510"/>
                  </a:lnTo>
                  <a:lnTo>
                    <a:pt x="4608" y="492"/>
                  </a:lnTo>
                  <a:lnTo>
                    <a:pt x="4608" y="474"/>
                  </a:lnTo>
                  <a:lnTo>
                    <a:pt x="4608" y="456"/>
                  </a:lnTo>
                  <a:lnTo>
                    <a:pt x="4608" y="432"/>
                  </a:lnTo>
                  <a:lnTo>
                    <a:pt x="4608" y="414"/>
                  </a:lnTo>
                  <a:lnTo>
                    <a:pt x="4608" y="396"/>
                  </a:lnTo>
                  <a:lnTo>
                    <a:pt x="4614" y="372"/>
                  </a:lnTo>
                  <a:lnTo>
                    <a:pt x="4614" y="354"/>
                  </a:lnTo>
                  <a:lnTo>
                    <a:pt x="4614" y="330"/>
                  </a:lnTo>
                  <a:lnTo>
                    <a:pt x="4614" y="312"/>
                  </a:lnTo>
                  <a:lnTo>
                    <a:pt x="4614" y="288"/>
                  </a:lnTo>
                  <a:lnTo>
                    <a:pt x="4614" y="270"/>
                  </a:lnTo>
                  <a:lnTo>
                    <a:pt x="4620" y="246"/>
                  </a:lnTo>
                  <a:lnTo>
                    <a:pt x="4620" y="222"/>
                  </a:lnTo>
                  <a:lnTo>
                    <a:pt x="4620" y="198"/>
                  </a:lnTo>
                  <a:lnTo>
                    <a:pt x="4620" y="180"/>
                  </a:lnTo>
                  <a:lnTo>
                    <a:pt x="4620" y="156"/>
                  </a:lnTo>
                  <a:lnTo>
                    <a:pt x="4620" y="132"/>
                  </a:lnTo>
                  <a:lnTo>
                    <a:pt x="4626" y="108"/>
                  </a:lnTo>
                  <a:lnTo>
                    <a:pt x="4626" y="90"/>
                  </a:lnTo>
                  <a:lnTo>
                    <a:pt x="4626" y="72"/>
                  </a:lnTo>
                  <a:lnTo>
                    <a:pt x="4626" y="54"/>
                  </a:lnTo>
                  <a:lnTo>
                    <a:pt x="4626" y="42"/>
                  </a:lnTo>
                  <a:lnTo>
                    <a:pt x="4626" y="30"/>
                  </a:lnTo>
                  <a:lnTo>
                    <a:pt x="4632" y="18"/>
                  </a:lnTo>
                  <a:lnTo>
                    <a:pt x="4632" y="12"/>
                  </a:lnTo>
                  <a:lnTo>
                    <a:pt x="4632" y="6"/>
                  </a:lnTo>
                  <a:lnTo>
                    <a:pt x="4632" y="0"/>
                  </a:lnTo>
                  <a:lnTo>
                    <a:pt x="4632" y="0"/>
                  </a:lnTo>
                  <a:lnTo>
                    <a:pt x="4632" y="0"/>
                  </a:lnTo>
                  <a:lnTo>
                    <a:pt x="4632" y="6"/>
                  </a:lnTo>
                  <a:lnTo>
                    <a:pt x="4638" y="12"/>
                  </a:lnTo>
                  <a:lnTo>
                    <a:pt x="4638" y="18"/>
                  </a:lnTo>
                  <a:lnTo>
                    <a:pt x="4638" y="30"/>
                  </a:lnTo>
                  <a:lnTo>
                    <a:pt x="4638" y="42"/>
                  </a:lnTo>
                  <a:lnTo>
                    <a:pt x="4638" y="60"/>
                  </a:lnTo>
                  <a:lnTo>
                    <a:pt x="4638" y="72"/>
                  </a:lnTo>
                  <a:lnTo>
                    <a:pt x="4644" y="90"/>
                  </a:lnTo>
                  <a:lnTo>
                    <a:pt x="4644" y="108"/>
                  </a:lnTo>
                  <a:lnTo>
                    <a:pt x="4644" y="120"/>
                  </a:lnTo>
                  <a:lnTo>
                    <a:pt x="4644" y="138"/>
                  </a:lnTo>
                  <a:lnTo>
                    <a:pt x="4644" y="150"/>
                  </a:lnTo>
                  <a:lnTo>
                    <a:pt x="4644" y="168"/>
                  </a:lnTo>
                  <a:lnTo>
                    <a:pt x="4650" y="180"/>
                  </a:lnTo>
                  <a:lnTo>
                    <a:pt x="4650" y="198"/>
                  </a:lnTo>
                  <a:lnTo>
                    <a:pt x="4650" y="210"/>
                  </a:lnTo>
                  <a:lnTo>
                    <a:pt x="4650" y="228"/>
                  </a:lnTo>
                  <a:lnTo>
                    <a:pt x="4650" y="240"/>
                  </a:lnTo>
                  <a:lnTo>
                    <a:pt x="4650" y="258"/>
                  </a:lnTo>
                  <a:lnTo>
                    <a:pt x="4656" y="270"/>
                  </a:lnTo>
                  <a:lnTo>
                    <a:pt x="4656" y="282"/>
                  </a:lnTo>
                  <a:lnTo>
                    <a:pt x="4656" y="300"/>
                  </a:lnTo>
                  <a:lnTo>
                    <a:pt x="4656" y="312"/>
                  </a:lnTo>
                  <a:lnTo>
                    <a:pt x="4656" y="324"/>
                  </a:lnTo>
                  <a:lnTo>
                    <a:pt x="4656" y="342"/>
                  </a:lnTo>
                  <a:lnTo>
                    <a:pt x="4662" y="354"/>
                  </a:lnTo>
                  <a:lnTo>
                    <a:pt x="4662" y="366"/>
                  </a:lnTo>
                  <a:lnTo>
                    <a:pt x="4662" y="384"/>
                  </a:lnTo>
                  <a:lnTo>
                    <a:pt x="4662" y="396"/>
                  </a:lnTo>
                  <a:lnTo>
                    <a:pt x="4662" y="408"/>
                  </a:lnTo>
                  <a:lnTo>
                    <a:pt x="4662" y="420"/>
                  </a:lnTo>
                  <a:lnTo>
                    <a:pt x="4668" y="432"/>
                  </a:lnTo>
                  <a:lnTo>
                    <a:pt x="4668" y="450"/>
                  </a:lnTo>
                  <a:lnTo>
                    <a:pt x="4668" y="462"/>
                  </a:lnTo>
                  <a:lnTo>
                    <a:pt x="4668" y="474"/>
                  </a:lnTo>
                  <a:lnTo>
                    <a:pt x="4668" y="486"/>
                  </a:lnTo>
                  <a:lnTo>
                    <a:pt x="4668" y="498"/>
                  </a:lnTo>
                  <a:lnTo>
                    <a:pt x="4674" y="510"/>
                  </a:lnTo>
                  <a:lnTo>
                    <a:pt x="4674" y="522"/>
                  </a:lnTo>
                  <a:lnTo>
                    <a:pt x="4674" y="534"/>
                  </a:lnTo>
                  <a:lnTo>
                    <a:pt x="4674" y="546"/>
                  </a:lnTo>
                  <a:lnTo>
                    <a:pt x="4674" y="558"/>
                  </a:lnTo>
                  <a:lnTo>
                    <a:pt x="4674" y="570"/>
                  </a:lnTo>
                  <a:lnTo>
                    <a:pt x="4680" y="582"/>
                  </a:lnTo>
                  <a:lnTo>
                    <a:pt x="4680" y="594"/>
                  </a:lnTo>
                  <a:lnTo>
                    <a:pt x="4680" y="606"/>
                  </a:lnTo>
                  <a:lnTo>
                    <a:pt x="4680" y="618"/>
                  </a:lnTo>
                  <a:lnTo>
                    <a:pt x="4680" y="630"/>
                  </a:lnTo>
                  <a:lnTo>
                    <a:pt x="4680" y="642"/>
                  </a:lnTo>
                  <a:lnTo>
                    <a:pt x="4686" y="654"/>
                  </a:lnTo>
                  <a:lnTo>
                    <a:pt x="4686" y="666"/>
                  </a:lnTo>
                  <a:lnTo>
                    <a:pt x="4686" y="678"/>
                  </a:lnTo>
                  <a:lnTo>
                    <a:pt x="4686" y="684"/>
                  </a:lnTo>
                  <a:lnTo>
                    <a:pt x="4686" y="696"/>
                  </a:lnTo>
                  <a:lnTo>
                    <a:pt x="4686" y="708"/>
                  </a:lnTo>
                  <a:lnTo>
                    <a:pt x="4692" y="720"/>
                  </a:lnTo>
                  <a:lnTo>
                    <a:pt x="4692" y="726"/>
                  </a:lnTo>
                  <a:lnTo>
                    <a:pt x="4692" y="738"/>
                  </a:lnTo>
                  <a:lnTo>
                    <a:pt x="4692" y="750"/>
                  </a:lnTo>
                  <a:lnTo>
                    <a:pt x="4692" y="762"/>
                  </a:lnTo>
                  <a:lnTo>
                    <a:pt x="4692" y="768"/>
                  </a:lnTo>
                  <a:lnTo>
                    <a:pt x="4698" y="780"/>
                  </a:lnTo>
                  <a:lnTo>
                    <a:pt x="4698" y="786"/>
                  </a:lnTo>
                  <a:lnTo>
                    <a:pt x="4698" y="798"/>
                  </a:lnTo>
                  <a:lnTo>
                    <a:pt x="4698" y="804"/>
                  </a:lnTo>
                  <a:lnTo>
                    <a:pt x="4698" y="810"/>
                  </a:lnTo>
                  <a:lnTo>
                    <a:pt x="4698" y="816"/>
                  </a:lnTo>
                  <a:lnTo>
                    <a:pt x="4698" y="822"/>
                  </a:lnTo>
                  <a:lnTo>
                    <a:pt x="4704" y="828"/>
                  </a:lnTo>
                  <a:lnTo>
                    <a:pt x="4704" y="834"/>
                  </a:lnTo>
                  <a:lnTo>
                    <a:pt x="4704" y="840"/>
                  </a:lnTo>
                  <a:lnTo>
                    <a:pt x="4704" y="840"/>
                  </a:lnTo>
                  <a:lnTo>
                    <a:pt x="4704" y="846"/>
                  </a:lnTo>
                  <a:lnTo>
                    <a:pt x="4704" y="852"/>
                  </a:lnTo>
                  <a:lnTo>
                    <a:pt x="4710" y="852"/>
                  </a:lnTo>
                  <a:lnTo>
                    <a:pt x="4710" y="852"/>
                  </a:lnTo>
                  <a:lnTo>
                    <a:pt x="4710" y="858"/>
                  </a:lnTo>
                  <a:lnTo>
                    <a:pt x="4710" y="858"/>
                  </a:lnTo>
                  <a:lnTo>
                    <a:pt x="4710" y="858"/>
                  </a:lnTo>
                  <a:lnTo>
                    <a:pt x="4710" y="864"/>
                  </a:lnTo>
                  <a:lnTo>
                    <a:pt x="4716" y="864"/>
                  </a:lnTo>
                  <a:lnTo>
                    <a:pt x="4716" y="864"/>
                  </a:lnTo>
                  <a:lnTo>
                    <a:pt x="4716" y="864"/>
                  </a:lnTo>
                  <a:lnTo>
                    <a:pt x="4716" y="870"/>
                  </a:lnTo>
                  <a:lnTo>
                    <a:pt x="4716" y="870"/>
                  </a:lnTo>
                  <a:lnTo>
                    <a:pt x="4716" y="870"/>
                  </a:lnTo>
                  <a:lnTo>
                    <a:pt x="4722" y="870"/>
                  </a:lnTo>
                  <a:lnTo>
                    <a:pt x="4722" y="870"/>
                  </a:lnTo>
                  <a:lnTo>
                    <a:pt x="4722" y="876"/>
                  </a:lnTo>
                  <a:lnTo>
                    <a:pt x="4722" y="876"/>
                  </a:lnTo>
                  <a:lnTo>
                    <a:pt x="4722" y="876"/>
                  </a:lnTo>
                  <a:lnTo>
                    <a:pt x="4722" y="876"/>
                  </a:lnTo>
                  <a:lnTo>
                    <a:pt x="4728" y="876"/>
                  </a:lnTo>
                  <a:lnTo>
                    <a:pt x="4728" y="882"/>
                  </a:lnTo>
                  <a:lnTo>
                    <a:pt x="4728" y="882"/>
                  </a:lnTo>
                  <a:lnTo>
                    <a:pt x="4728" y="882"/>
                  </a:lnTo>
                  <a:lnTo>
                    <a:pt x="4728" y="882"/>
                  </a:lnTo>
                  <a:lnTo>
                    <a:pt x="4728" y="882"/>
                  </a:lnTo>
                  <a:lnTo>
                    <a:pt x="4734" y="888"/>
                  </a:lnTo>
                  <a:lnTo>
                    <a:pt x="4734" y="888"/>
                  </a:lnTo>
                  <a:lnTo>
                    <a:pt x="4734" y="888"/>
                  </a:lnTo>
                  <a:lnTo>
                    <a:pt x="4734" y="888"/>
                  </a:lnTo>
                  <a:lnTo>
                    <a:pt x="4734" y="888"/>
                  </a:lnTo>
                  <a:lnTo>
                    <a:pt x="4734" y="888"/>
                  </a:lnTo>
                  <a:lnTo>
                    <a:pt x="4740" y="894"/>
                  </a:lnTo>
                  <a:lnTo>
                    <a:pt x="4740" y="894"/>
                  </a:lnTo>
                  <a:lnTo>
                    <a:pt x="4740" y="894"/>
                  </a:lnTo>
                  <a:lnTo>
                    <a:pt x="4740" y="894"/>
                  </a:lnTo>
                  <a:lnTo>
                    <a:pt x="4740" y="894"/>
                  </a:lnTo>
                  <a:lnTo>
                    <a:pt x="4740" y="894"/>
                  </a:lnTo>
                  <a:lnTo>
                    <a:pt x="4740" y="894"/>
                  </a:lnTo>
                  <a:lnTo>
                    <a:pt x="4746" y="900"/>
                  </a:lnTo>
                  <a:lnTo>
                    <a:pt x="4746" y="900"/>
                  </a:lnTo>
                  <a:lnTo>
                    <a:pt x="4746" y="900"/>
                  </a:lnTo>
                  <a:lnTo>
                    <a:pt x="4746" y="900"/>
                  </a:lnTo>
                  <a:lnTo>
                    <a:pt x="4746" y="900"/>
                  </a:lnTo>
                  <a:lnTo>
                    <a:pt x="4746" y="900"/>
                  </a:lnTo>
                  <a:lnTo>
                    <a:pt x="4752" y="900"/>
                  </a:lnTo>
                  <a:lnTo>
                    <a:pt x="4752" y="906"/>
                  </a:lnTo>
                  <a:lnTo>
                    <a:pt x="4752" y="906"/>
                  </a:lnTo>
                  <a:lnTo>
                    <a:pt x="4752" y="906"/>
                  </a:lnTo>
                  <a:lnTo>
                    <a:pt x="4752" y="906"/>
                  </a:lnTo>
                  <a:lnTo>
                    <a:pt x="4752" y="906"/>
                  </a:lnTo>
                  <a:lnTo>
                    <a:pt x="4758" y="906"/>
                  </a:lnTo>
                  <a:lnTo>
                    <a:pt x="4758" y="906"/>
                  </a:lnTo>
                  <a:lnTo>
                    <a:pt x="4758" y="906"/>
                  </a:lnTo>
                  <a:lnTo>
                    <a:pt x="4758" y="906"/>
                  </a:lnTo>
                  <a:lnTo>
                    <a:pt x="4758" y="912"/>
                  </a:lnTo>
                  <a:lnTo>
                    <a:pt x="4758" y="912"/>
                  </a:lnTo>
                  <a:lnTo>
                    <a:pt x="4758" y="912"/>
                  </a:lnTo>
                  <a:lnTo>
                    <a:pt x="4764" y="912"/>
                  </a:lnTo>
                  <a:lnTo>
                    <a:pt x="4764" y="912"/>
                  </a:lnTo>
                  <a:lnTo>
                    <a:pt x="4764" y="912"/>
                  </a:lnTo>
                  <a:lnTo>
                    <a:pt x="4764" y="912"/>
                  </a:lnTo>
                  <a:lnTo>
                    <a:pt x="4764" y="912"/>
                  </a:lnTo>
                  <a:lnTo>
                    <a:pt x="4764" y="912"/>
                  </a:lnTo>
                  <a:lnTo>
                    <a:pt x="4770" y="912"/>
                  </a:lnTo>
                  <a:lnTo>
                    <a:pt x="4770" y="912"/>
                  </a:lnTo>
                  <a:lnTo>
                    <a:pt x="4770" y="912"/>
                  </a:lnTo>
                  <a:lnTo>
                    <a:pt x="4770" y="918"/>
                  </a:lnTo>
                  <a:lnTo>
                    <a:pt x="4770" y="918"/>
                  </a:lnTo>
                  <a:lnTo>
                    <a:pt x="4770" y="918"/>
                  </a:lnTo>
                  <a:lnTo>
                    <a:pt x="4776" y="918"/>
                  </a:lnTo>
                  <a:lnTo>
                    <a:pt x="4776" y="918"/>
                  </a:lnTo>
                  <a:lnTo>
                    <a:pt x="4776" y="918"/>
                  </a:lnTo>
                  <a:lnTo>
                    <a:pt x="4776" y="918"/>
                  </a:lnTo>
                  <a:lnTo>
                    <a:pt x="4776" y="918"/>
                  </a:lnTo>
                  <a:lnTo>
                    <a:pt x="4776" y="918"/>
                  </a:lnTo>
                  <a:lnTo>
                    <a:pt x="4782" y="918"/>
                  </a:lnTo>
                  <a:lnTo>
                    <a:pt x="4782" y="918"/>
                  </a:lnTo>
                  <a:lnTo>
                    <a:pt x="4782" y="918"/>
                  </a:lnTo>
                  <a:lnTo>
                    <a:pt x="4782" y="918"/>
                  </a:lnTo>
                  <a:lnTo>
                    <a:pt x="4782" y="918"/>
                  </a:lnTo>
                  <a:lnTo>
                    <a:pt x="4782" y="918"/>
                  </a:lnTo>
                  <a:lnTo>
                    <a:pt x="4788" y="918"/>
                  </a:lnTo>
                  <a:lnTo>
                    <a:pt x="4788" y="918"/>
                  </a:lnTo>
                  <a:lnTo>
                    <a:pt x="4788" y="918"/>
                  </a:lnTo>
                  <a:lnTo>
                    <a:pt x="4788" y="918"/>
                  </a:lnTo>
                  <a:lnTo>
                    <a:pt x="4788" y="918"/>
                  </a:lnTo>
                  <a:lnTo>
                    <a:pt x="4788" y="918"/>
                  </a:lnTo>
                  <a:lnTo>
                    <a:pt x="4794" y="918"/>
                  </a:lnTo>
                  <a:lnTo>
                    <a:pt x="4794" y="918"/>
                  </a:lnTo>
                  <a:lnTo>
                    <a:pt x="4794" y="918"/>
                  </a:lnTo>
                  <a:lnTo>
                    <a:pt x="4794" y="918"/>
                  </a:lnTo>
                  <a:lnTo>
                    <a:pt x="4794" y="918"/>
                  </a:lnTo>
                  <a:lnTo>
                    <a:pt x="4794" y="918"/>
                  </a:lnTo>
                  <a:lnTo>
                    <a:pt x="4800" y="918"/>
                  </a:lnTo>
                  <a:lnTo>
                    <a:pt x="4800" y="918"/>
                  </a:lnTo>
                  <a:lnTo>
                    <a:pt x="4800" y="918"/>
                  </a:lnTo>
                  <a:lnTo>
                    <a:pt x="4800" y="918"/>
                  </a:lnTo>
                  <a:lnTo>
                    <a:pt x="4800" y="924"/>
                  </a:lnTo>
                  <a:lnTo>
                    <a:pt x="4800" y="930"/>
                  </a:lnTo>
                  <a:lnTo>
                    <a:pt x="4800" y="930"/>
                  </a:lnTo>
                  <a:lnTo>
                    <a:pt x="4806" y="936"/>
                  </a:lnTo>
                  <a:lnTo>
                    <a:pt x="4806" y="936"/>
                  </a:lnTo>
                  <a:lnTo>
                    <a:pt x="4806" y="942"/>
                  </a:lnTo>
                  <a:lnTo>
                    <a:pt x="4806" y="942"/>
                  </a:lnTo>
                  <a:lnTo>
                    <a:pt x="4806" y="948"/>
                  </a:lnTo>
                  <a:lnTo>
                    <a:pt x="4806" y="948"/>
                  </a:lnTo>
                  <a:lnTo>
                    <a:pt x="4812" y="954"/>
                  </a:lnTo>
                  <a:lnTo>
                    <a:pt x="4812" y="954"/>
                  </a:lnTo>
                  <a:lnTo>
                    <a:pt x="4812" y="960"/>
                  </a:lnTo>
                  <a:lnTo>
                    <a:pt x="4812" y="960"/>
                  </a:lnTo>
                  <a:lnTo>
                    <a:pt x="4812" y="966"/>
                  </a:lnTo>
                  <a:lnTo>
                    <a:pt x="4812" y="966"/>
                  </a:lnTo>
                  <a:lnTo>
                    <a:pt x="4812" y="972"/>
                  </a:lnTo>
                  <a:lnTo>
                    <a:pt x="4818" y="972"/>
                  </a:lnTo>
                  <a:lnTo>
                    <a:pt x="4818" y="978"/>
                  </a:lnTo>
                  <a:lnTo>
                    <a:pt x="4818" y="978"/>
                  </a:lnTo>
                  <a:lnTo>
                    <a:pt x="4818" y="984"/>
                  </a:lnTo>
                  <a:lnTo>
                    <a:pt x="4818" y="984"/>
                  </a:lnTo>
                  <a:lnTo>
                    <a:pt x="4818" y="990"/>
                  </a:lnTo>
                  <a:lnTo>
                    <a:pt x="4824" y="990"/>
                  </a:lnTo>
                  <a:lnTo>
                    <a:pt x="4824" y="996"/>
                  </a:lnTo>
                  <a:lnTo>
                    <a:pt x="4824" y="996"/>
                  </a:lnTo>
                  <a:lnTo>
                    <a:pt x="4824" y="996"/>
                  </a:lnTo>
                  <a:lnTo>
                    <a:pt x="4824" y="1002"/>
                  </a:lnTo>
                  <a:lnTo>
                    <a:pt x="4824" y="1002"/>
                  </a:lnTo>
                  <a:lnTo>
                    <a:pt x="4830" y="1008"/>
                  </a:lnTo>
                  <a:lnTo>
                    <a:pt x="4830" y="1008"/>
                  </a:lnTo>
                  <a:lnTo>
                    <a:pt x="4830" y="1008"/>
                  </a:lnTo>
                  <a:lnTo>
                    <a:pt x="4830" y="1008"/>
                  </a:lnTo>
                  <a:lnTo>
                    <a:pt x="4830" y="1008"/>
                  </a:lnTo>
                  <a:lnTo>
                    <a:pt x="4830" y="1014"/>
                  </a:lnTo>
                  <a:lnTo>
                    <a:pt x="4836" y="1014"/>
                  </a:lnTo>
                  <a:lnTo>
                    <a:pt x="4836" y="1014"/>
                  </a:lnTo>
                  <a:lnTo>
                    <a:pt x="4836" y="1014"/>
                  </a:lnTo>
                  <a:lnTo>
                    <a:pt x="4836" y="1014"/>
                  </a:lnTo>
                  <a:lnTo>
                    <a:pt x="4836" y="1014"/>
                  </a:lnTo>
                  <a:lnTo>
                    <a:pt x="4836" y="1014"/>
                  </a:lnTo>
                  <a:lnTo>
                    <a:pt x="4842" y="1014"/>
                  </a:lnTo>
                  <a:lnTo>
                    <a:pt x="4842" y="1008"/>
                  </a:lnTo>
                  <a:lnTo>
                    <a:pt x="4842" y="1008"/>
                  </a:lnTo>
                  <a:lnTo>
                    <a:pt x="4842" y="1008"/>
                  </a:lnTo>
                  <a:lnTo>
                    <a:pt x="4842" y="1008"/>
                  </a:lnTo>
                  <a:lnTo>
                    <a:pt x="4842" y="1002"/>
                  </a:lnTo>
                  <a:lnTo>
                    <a:pt x="4848" y="1002"/>
                  </a:lnTo>
                  <a:lnTo>
                    <a:pt x="4848" y="1002"/>
                  </a:lnTo>
                  <a:lnTo>
                    <a:pt x="4848" y="1002"/>
                  </a:lnTo>
                  <a:lnTo>
                    <a:pt x="4848" y="996"/>
                  </a:lnTo>
                  <a:lnTo>
                    <a:pt x="4848" y="996"/>
                  </a:lnTo>
                  <a:lnTo>
                    <a:pt x="4848" y="996"/>
                  </a:lnTo>
                  <a:lnTo>
                    <a:pt x="4854" y="990"/>
                  </a:lnTo>
                  <a:lnTo>
                    <a:pt x="4854" y="990"/>
                  </a:lnTo>
                  <a:lnTo>
                    <a:pt x="4854" y="990"/>
                  </a:lnTo>
                  <a:lnTo>
                    <a:pt x="4854" y="990"/>
                  </a:lnTo>
                  <a:lnTo>
                    <a:pt x="4854" y="984"/>
                  </a:lnTo>
                  <a:lnTo>
                    <a:pt x="4854" y="984"/>
                  </a:lnTo>
                  <a:lnTo>
                    <a:pt x="4854" y="984"/>
                  </a:lnTo>
                  <a:lnTo>
                    <a:pt x="4860" y="978"/>
                  </a:lnTo>
                  <a:lnTo>
                    <a:pt x="4860" y="978"/>
                  </a:lnTo>
                  <a:lnTo>
                    <a:pt x="4860" y="978"/>
                  </a:lnTo>
                  <a:lnTo>
                    <a:pt x="4860" y="972"/>
                  </a:lnTo>
                  <a:lnTo>
                    <a:pt x="4860" y="972"/>
                  </a:lnTo>
                  <a:lnTo>
                    <a:pt x="4860" y="972"/>
                  </a:lnTo>
                  <a:lnTo>
                    <a:pt x="4866" y="966"/>
                  </a:lnTo>
                  <a:lnTo>
                    <a:pt x="4866" y="966"/>
                  </a:lnTo>
                  <a:lnTo>
                    <a:pt x="4866" y="966"/>
                  </a:lnTo>
                  <a:lnTo>
                    <a:pt x="4866" y="960"/>
                  </a:lnTo>
                  <a:lnTo>
                    <a:pt x="4866" y="960"/>
                  </a:lnTo>
                  <a:lnTo>
                    <a:pt x="4866" y="960"/>
                  </a:lnTo>
                  <a:lnTo>
                    <a:pt x="4866" y="960"/>
                  </a:lnTo>
                  <a:lnTo>
                    <a:pt x="4872" y="960"/>
                  </a:lnTo>
                  <a:lnTo>
                    <a:pt x="4872" y="960"/>
                  </a:lnTo>
                  <a:lnTo>
                    <a:pt x="4872" y="960"/>
                  </a:lnTo>
                  <a:lnTo>
                    <a:pt x="4872" y="966"/>
                  </a:lnTo>
                  <a:lnTo>
                    <a:pt x="4872" y="966"/>
                  </a:lnTo>
                  <a:lnTo>
                    <a:pt x="4872" y="966"/>
                  </a:lnTo>
                  <a:lnTo>
                    <a:pt x="4878" y="966"/>
                  </a:lnTo>
                  <a:lnTo>
                    <a:pt x="4878" y="966"/>
                  </a:lnTo>
                  <a:lnTo>
                    <a:pt x="4878" y="966"/>
                  </a:lnTo>
                  <a:lnTo>
                    <a:pt x="4878" y="966"/>
                  </a:lnTo>
                  <a:lnTo>
                    <a:pt x="4878" y="966"/>
                  </a:lnTo>
                  <a:lnTo>
                    <a:pt x="4878" y="966"/>
                  </a:lnTo>
                  <a:lnTo>
                    <a:pt x="4884" y="972"/>
                  </a:lnTo>
                  <a:lnTo>
                    <a:pt x="4884" y="972"/>
                  </a:lnTo>
                  <a:lnTo>
                    <a:pt x="4884" y="972"/>
                  </a:lnTo>
                  <a:lnTo>
                    <a:pt x="4884" y="972"/>
                  </a:lnTo>
                  <a:lnTo>
                    <a:pt x="4884" y="972"/>
                  </a:lnTo>
                  <a:lnTo>
                    <a:pt x="4884" y="972"/>
                  </a:lnTo>
                  <a:lnTo>
                    <a:pt x="4890" y="972"/>
                  </a:lnTo>
                  <a:lnTo>
                    <a:pt x="4890" y="972"/>
                  </a:lnTo>
                  <a:lnTo>
                    <a:pt x="4890" y="972"/>
                  </a:lnTo>
                  <a:lnTo>
                    <a:pt x="4890" y="972"/>
                  </a:lnTo>
                  <a:lnTo>
                    <a:pt x="4890" y="972"/>
                  </a:lnTo>
                  <a:lnTo>
                    <a:pt x="4890" y="978"/>
                  </a:lnTo>
                  <a:lnTo>
                    <a:pt x="4896" y="978"/>
                  </a:lnTo>
                  <a:lnTo>
                    <a:pt x="4896" y="978"/>
                  </a:lnTo>
                  <a:lnTo>
                    <a:pt x="4896" y="978"/>
                  </a:lnTo>
                  <a:lnTo>
                    <a:pt x="4896" y="978"/>
                  </a:lnTo>
                  <a:lnTo>
                    <a:pt x="4896" y="978"/>
                  </a:lnTo>
                  <a:lnTo>
                    <a:pt x="4896" y="978"/>
                  </a:lnTo>
                  <a:lnTo>
                    <a:pt x="4896" y="978"/>
                  </a:lnTo>
                  <a:lnTo>
                    <a:pt x="4902" y="978"/>
                  </a:lnTo>
                  <a:lnTo>
                    <a:pt x="4902" y="978"/>
                  </a:lnTo>
                  <a:lnTo>
                    <a:pt x="4902" y="978"/>
                  </a:lnTo>
                  <a:lnTo>
                    <a:pt x="4902" y="978"/>
                  </a:lnTo>
                  <a:lnTo>
                    <a:pt x="4902" y="978"/>
                  </a:lnTo>
                  <a:lnTo>
                    <a:pt x="4902" y="978"/>
                  </a:lnTo>
                  <a:lnTo>
                    <a:pt x="4908" y="978"/>
                  </a:lnTo>
                  <a:lnTo>
                    <a:pt x="4908" y="978"/>
                  </a:lnTo>
                  <a:lnTo>
                    <a:pt x="4908" y="978"/>
                  </a:lnTo>
                  <a:lnTo>
                    <a:pt x="4908" y="978"/>
                  </a:lnTo>
                  <a:lnTo>
                    <a:pt x="4908" y="978"/>
                  </a:lnTo>
                  <a:lnTo>
                    <a:pt x="4908" y="978"/>
                  </a:lnTo>
                  <a:lnTo>
                    <a:pt x="4914" y="978"/>
                  </a:lnTo>
                  <a:lnTo>
                    <a:pt x="4914" y="978"/>
                  </a:lnTo>
                  <a:lnTo>
                    <a:pt x="4914" y="978"/>
                  </a:lnTo>
                  <a:lnTo>
                    <a:pt x="4914" y="978"/>
                  </a:lnTo>
                  <a:lnTo>
                    <a:pt x="4914" y="978"/>
                  </a:lnTo>
                  <a:lnTo>
                    <a:pt x="4914" y="978"/>
                  </a:lnTo>
                  <a:lnTo>
                    <a:pt x="4920" y="978"/>
                  </a:lnTo>
                  <a:lnTo>
                    <a:pt x="4920" y="978"/>
                  </a:lnTo>
                  <a:lnTo>
                    <a:pt x="4920" y="978"/>
                  </a:lnTo>
                  <a:lnTo>
                    <a:pt x="4920" y="978"/>
                  </a:lnTo>
                  <a:lnTo>
                    <a:pt x="4920" y="978"/>
                  </a:lnTo>
                  <a:lnTo>
                    <a:pt x="4920" y="978"/>
                  </a:lnTo>
                  <a:lnTo>
                    <a:pt x="4926" y="978"/>
                  </a:lnTo>
                  <a:lnTo>
                    <a:pt x="4926" y="978"/>
                  </a:lnTo>
                  <a:lnTo>
                    <a:pt x="4926" y="978"/>
                  </a:lnTo>
                  <a:lnTo>
                    <a:pt x="4926" y="978"/>
                  </a:lnTo>
                  <a:lnTo>
                    <a:pt x="4926" y="978"/>
                  </a:lnTo>
                  <a:lnTo>
                    <a:pt x="4926" y="978"/>
                  </a:lnTo>
                  <a:lnTo>
                    <a:pt x="4932" y="978"/>
                  </a:lnTo>
                  <a:lnTo>
                    <a:pt x="4932" y="978"/>
                  </a:lnTo>
                  <a:lnTo>
                    <a:pt x="4932" y="978"/>
                  </a:lnTo>
                  <a:lnTo>
                    <a:pt x="4932" y="978"/>
                  </a:lnTo>
                  <a:lnTo>
                    <a:pt x="4932" y="978"/>
                  </a:lnTo>
                  <a:lnTo>
                    <a:pt x="4932" y="978"/>
                  </a:lnTo>
                  <a:lnTo>
                    <a:pt x="4932" y="978"/>
                  </a:lnTo>
                  <a:lnTo>
                    <a:pt x="4938" y="978"/>
                  </a:lnTo>
                  <a:lnTo>
                    <a:pt x="4938" y="978"/>
                  </a:lnTo>
                  <a:lnTo>
                    <a:pt x="4938" y="972"/>
                  </a:lnTo>
                  <a:lnTo>
                    <a:pt x="4938" y="972"/>
                  </a:lnTo>
                  <a:lnTo>
                    <a:pt x="4938" y="972"/>
                  </a:lnTo>
                  <a:lnTo>
                    <a:pt x="4938" y="972"/>
                  </a:lnTo>
                  <a:lnTo>
                    <a:pt x="4944" y="972"/>
                  </a:lnTo>
                  <a:lnTo>
                    <a:pt x="4944" y="972"/>
                  </a:lnTo>
                  <a:lnTo>
                    <a:pt x="4944" y="972"/>
                  </a:lnTo>
                  <a:lnTo>
                    <a:pt x="4944" y="972"/>
                  </a:lnTo>
                  <a:lnTo>
                    <a:pt x="4944" y="972"/>
                  </a:lnTo>
                  <a:lnTo>
                    <a:pt x="4944" y="972"/>
                  </a:lnTo>
                  <a:lnTo>
                    <a:pt x="4950" y="972"/>
                  </a:lnTo>
                  <a:lnTo>
                    <a:pt x="4950" y="966"/>
                  </a:lnTo>
                  <a:lnTo>
                    <a:pt x="4950" y="966"/>
                  </a:lnTo>
                  <a:lnTo>
                    <a:pt x="4950" y="966"/>
                  </a:lnTo>
                  <a:lnTo>
                    <a:pt x="4950" y="966"/>
                  </a:lnTo>
                  <a:lnTo>
                    <a:pt x="4950" y="966"/>
                  </a:lnTo>
                  <a:lnTo>
                    <a:pt x="4956" y="966"/>
                  </a:lnTo>
                  <a:lnTo>
                    <a:pt x="4956" y="966"/>
                  </a:lnTo>
                  <a:lnTo>
                    <a:pt x="4956" y="966"/>
                  </a:lnTo>
                  <a:lnTo>
                    <a:pt x="4956" y="960"/>
                  </a:lnTo>
                  <a:lnTo>
                    <a:pt x="4956" y="960"/>
                  </a:lnTo>
                  <a:lnTo>
                    <a:pt x="4956" y="960"/>
                  </a:lnTo>
                  <a:lnTo>
                    <a:pt x="4962" y="960"/>
                  </a:lnTo>
                </a:path>
              </a:pathLst>
            </a:custGeom>
            <a:noFill/>
            <a:ln w="15875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377" name="Rectangle 57"/>
            <p:cNvSpPr>
              <a:spLocks noChangeArrowheads="1"/>
            </p:cNvSpPr>
            <p:nvPr/>
          </p:nvSpPr>
          <p:spPr bwMode="auto">
            <a:xfrm>
              <a:off x="1010" y="2478"/>
              <a:ext cx="330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800" b="1" i="0" u="none" strike="noStrike" cap="none" normalizeH="0" baseline="0" smtClean="0">
                  <a:ln>
                    <a:noFill/>
                  </a:ln>
                  <a:solidFill>
                    <a:srgbClr val="00FF00"/>
                  </a:solidFill>
                  <a:effectLst/>
                  <a:latin typeface="Arial" pitchFamily="34" charset="0"/>
                  <a:cs typeface="Arial" pitchFamily="34" charset="0"/>
                </a:rPr>
                <a:t>BETA_Y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6378" name="Freeform 58"/>
            <p:cNvSpPr>
              <a:spLocks/>
            </p:cNvSpPr>
            <p:nvPr/>
          </p:nvSpPr>
          <p:spPr bwMode="auto">
            <a:xfrm>
              <a:off x="362" y="1296"/>
              <a:ext cx="4962" cy="576"/>
            </a:xfrm>
            <a:custGeom>
              <a:avLst/>
              <a:gdLst/>
              <a:ahLst/>
              <a:cxnLst>
                <a:cxn ang="0">
                  <a:pos x="42" y="396"/>
                </a:cxn>
                <a:cxn ang="0">
                  <a:pos x="198" y="396"/>
                </a:cxn>
                <a:cxn ang="0">
                  <a:pos x="246" y="396"/>
                </a:cxn>
                <a:cxn ang="0">
                  <a:pos x="288" y="396"/>
                </a:cxn>
                <a:cxn ang="0">
                  <a:pos x="444" y="396"/>
                </a:cxn>
                <a:cxn ang="0">
                  <a:pos x="492" y="396"/>
                </a:cxn>
                <a:cxn ang="0">
                  <a:pos x="642" y="396"/>
                </a:cxn>
                <a:cxn ang="0">
                  <a:pos x="690" y="396"/>
                </a:cxn>
                <a:cxn ang="0">
                  <a:pos x="840" y="396"/>
                </a:cxn>
                <a:cxn ang="0">
                  <a:pos x="888" y="396"/>
                </a:cxn>
                <a:cxn ang="0">
                  <a:pos x="1038" y="396"/>
                </a:cxn>
                <a:cxn ang="0">
                  <a:pos x="1086" y="396"/>
                </a:cxn>
                <a:cxn ang="0">
                  <a:pos x="1236" y="396"/>
                </a:cxn>
                <a:cxn ang="0">
                  <a:pos x="1284" y="396"/>
                </a:cxn>
                <a:cxn ang="0">
                  <a:pos x="1326" y="396"/>
                </a:cxn>
                <a:cxn ang="0">
                  <a:pos x="1482" y="396"/>
                </a:cxn>
                <a:cxn ang="0">
                  <a:pos x="1524" y="396"/>
                </a:cxn>
                <a:cxn ang="0">
                  <a:pos x="1680" y="396"/>
                </a:cxn>
                <a:cxn ang="0">
                  <a:pos x="1722" y="396"/>
                </a:cxn>
                <a:cxn ang="0">
                  <a:pos x="1878" y="396"/>
                </a:cxn>
                <a:cxn ang="0">
                  <a:pos x="1926" y="396"/>
                </a:cxn>
                <a:cxn ang="0">
                  <a:pos x="2076" y="396"/>
                </a:cxn>
                <a:cxn ang="0">
                  <a:pos x="2124" y="396"/>
                </a:cxn>
                <a:cxn ang="0">
                  <a:pos x="2274" y="396"/>
                </a:cxn>
                <a:cxn ang="0">
                  <a:pos x="2322" y="396"/>
                </a:cxn>
                <a:cxn ang="0">
                  <a:pos x="2364" y="396"/>
                </a:cxn>
                <a:cxn ang="0">
                  <a:pos x="2520" y="396"/>
                </a:cxn>
                <a:cxn ang="0">
                  <a:pos x="2562" y="396"/>
                </a:cxn>
                <a:cxn ang="0">
                  <a:pos x="2718" y="396"/>
                </a:cxn>
                <a:cxn ang="0">
                  <a:pos x="2760" y="396"/>
                </a:cxn>
                <a:cxn ang="0">
                  <a:pos x="2916" y="396"/>
                </a:cxn>
                <a:cxn ang="0">
                  <a:pos x="2958" y="396"/>
                </a:cxn>
                <a:cxn ang="0">
                  <a:pos x="3114" y="396"/>
                </a:cxn>
                <a:cxn ang="0">
                  <a:pos x="3156" y="396"/>
                </a:cxn>
                <a:cxn ang="0">
                  <a:pos x="3312" y="396"/>
                </a:cxn>
                <a:cxn ang="0">
                  <a:pos x="3354" y="396"/>
                </a:cxn>
                <a:cxn ang="0">
                  <a:pos x="3510" y="396"/>
                </a:cxn>
                <a:cxn ang="0">
                  <a:pos x="3552" y="396"/>
                </a:cxn>
                <a:cxn ang="0">
                  <a:pos x="3600" y="396"/>
                </a:cxn>
                <a:cxn ang="0">
                  <a:pos x="3750" y="396"/>
                </a:cxn>
                <a:cxn ang="0">
                  <a:pos x="3798" y="396"/>
                </a:cxn>
                <a:cxn ang="0">
                  <a:pos x="3948" y="396"/>
                </a:cxn>
                <a:cxn ang="0">
                  <a:pos x="3996" y="396"/>
                </a:cxn>
                <a:cxn ang="0">
                  <a:pos x="4044" y="396"/>
                </a:cxn>
                <a:cxn ang="0">
                  <a:pos x="4092" y="354"/>
                </a:cxn>
                <a:cxn ang="0">
                  <a:pos x="4134" y="204"/>
                </a:cxn>
                <a:cxn ang="0">
                  <a:pos x="4182" y="78"/>
                </a:cxn>
                <a:cxn ang="0">
                  <a:pos x="4230" y="0"/>
                </a:cxn>
                <a:cxn ang="0">
                  <a:pos x="4272" y="60"/>
                </a:cxn>
                <a:cxn ang="0">
                  <a:pos x="4320" y="246"/>
                </a:cxn>
                <a:cxn ang="0">
                  <a:pos x="4368" y="420"/>
                </a:cxn>
                <a:cxn ang="0">
                  <a:pos x="4416" y="564"/>
                </a:cxn>
                <a:cxn ang="0">
                  <a:pos x="4464" y="546"/>
                </a:cxn>
                <a:cxn ang="0">
                  <a:pos x="4512" y="546"/>
                </a:cxn>
                <a:cxn ang="0">
                  <a:pos x="4560" y="570"/>
                </a:cxn>
                <a:cxn ang="0">
                  <a:pos x="4608" y="432"/>
                </a:cxn>
                <a:cxn ang="0">
                  <a:pos x="4650" y="258"/>
                </a:cxn>
                <a:cxn ang="0">
                  <a:pos x="4698" y="72"/>
                </a:cxn>
                <a:cxn ang="0">
                  <a:pos x="4746" y="0"/>
                </a:cxn>
                <a:cxn ang="0">
                  <a:pos x="4794" y="66"/>
                </a:cxn>
                <a:cxn ang="0">
                  <a:pos x="4842" y="186"/>
                </a:cxn>
                <a:cxn ang="0">
                  <a:pos x="4884" y="342"/>
                </a:cxn>
                <a:cxn ang="0">
                  <a:pos x="4932" y="396"/>
                </a:cxn>
              </a:cxnLst>
              <a:rect l="0" t="0" r="r" b="b"/>
              <a:pathLst>
                <a:path w="4962" h="576">
                  <a:moveTo>
                    <a:pt x="0" y="396"/>
                  </a:moveTo>
                  <a:lnTo>
                    <a:pt x="0" y="396"/>
                  </a:lnTo>
                  <a:lnTo>
                    <a:pt x="0" y="396"/>
                  </a:lnTo>
                  <a:lnTo>
                    <a:pt x="0" y="396"/>
                  </a:lnTo>
                  <a:lnTo>
                    <a:pt x="0" y="396"/>
                  </a:lnTo>
                  <a:lnTo>
                    <a:pt x="0" y="396"/>
                  </a:lnTo>
                  <a:lnTo>
                    <a:pt x="6" y="396"/>
                  </a:lnTo>
                  <a:lnTo>
                    <a:pt x="6" y="396"/>
                  </a:lnTo>
                  <a:lnTo>
                    <a:pt x="6" y="396"/>
                  </a:lnTo>
                  <a:lnTo>
                    <a:pt x="6" y="396"/>
                  </a:lnTo>
                  <a:lnTo>
                    <a:pt x="6" y="396"/>
                  </a:lnTo>
                  <a:lnTo>
                    <a:pt x="6" y="396"/>
                  </a:lnTo>
                  <a:lnTo>
                    <a:pt x="12" y="396"/>
                  </a:lnTo>
                  <a:lnTo>
                    <a:pt x="12" y="396"/>
                  </a:lnTo>
                  <a:lnTo>
                    <a:pt x="12" y="396"/>
                  </a:lnTo>
                  <a:lnTo>
                    <a:pt x="12" y="396"/>
                  </a:lnTo>
                  <a:lnTo>
                    <a:pt x="12" y="396"/>
                  </a:lnTo>
                  <a:lnTo>
                    <a:pt x="12" y="396"/>
                  </a:lnTo>
                  <a:lnTo>
                    <a:pt x="18" y="396"/>
                  </a:lnTo>
                  <a:lnTo>
                    <a:pt x="18" y="396"/>
                  </a:lnTo>
                  <a:lnTo>
                    <a:pt x="18" y="396"/>
                  </a:lnTo>
                  <a:lnTo>
                    <a:pt x="18" y="396"/>
                  </a:lnTo>
                  <a:lnTo>
                    <a:pt x="18" y="396"/>
                  </a:lnTo>
                  <a:lnTo>
                    <a:pt x="18" y="396"/>
                  </a:lnTo>
                  <a:lnTo>
                    <a:pt x="24" y="396"/>
                  </a:lnTo>
                  <a:lnTo>
                    <a:pt x="24" y="396"/>
                  </a:lnTo>
                  <a:lnTo>
                    <a:pt x="24" y="396"/>
                  </a:lnTo>
                  <a:lnTo>
                    <a:pt x="24" y="396"/>
                  </a:lnTo>
                  <a:lnTo>
                    <a:pt x="24" y="396"/>
                  </a:lnTo>
                  <a:lnTo>
                    <a:pt x="24" y="396"/>
                  </a:lnTo>
                  <a:lnTo>
                    <a:pt x="30" y="396"/>
                  </a:lnTo>
                  <a:lnTo>
                    <a:pt x="30" y="396"/>
                  </a:lnTo>
                  <a:lnTo>
                    <a:pt x="30" y="396"/>
                  </a:lnTo>
                  <a:lnTo>
                    <a:pt x="30" y="396"/>
                  </a:lnTo>
                  <a:lnTo>
                    <a:pt x="30" y="396"/>
                  </a:lnTo>
                  <a:lnTo>
                    <a:pt x="30" y="396"/>
                  </a:lnTo>
                  <a:lnTo>
                    <a:pt x="36" y="396"/>
                  </a:lnTo>
                  <a:lnTo>
                    <a:pt x="36" y="396"/>
                  </a:lnTo>
                  <a:lnTo>
                    <a:pt x="36" y="396"/>
                  </a:lnTo>
                  <a:lnTo>
                    <a:pt x="36" y="396"/>
                  </a:lnTo>
                  <a:lnTo>
                    <a:pt x="36" y="396"/>
                  </a:lnTo>
                  <a:lnTo>
                    <a:pt x="36" y="396"/>
                  </a:lnTo>
                  <a:lnTo>
                    <a:pt x="36" y="396"/>
                  </a:lnTo>
                  <a:lnTo>
                    <a:pt x="42" y="396"/>
                  </a:lnTo>
                  <a:lnTo>
                    <a:pt x="42" y="396"/>
                  </a:lnTo>
                  <a:lnTo>
                    <a:pt x="42" y="396"/>
                  </a:lnTo>
                  <a:lnTo>
                    <a:pt x="42" y="396"/>
                  </a:lnTo>
                  <a:lnTo>
                    <a:pt x="42" y="396"/>
                  </a:lnTo>
                  <a:lnTo>
                    <a:pt x="42" y="396"/>
                  </a:lnTo>
                  <a:lnTo>
                    <a:pt x="48" y="396"/>
                  </a:lnTo>
                  <a:lnTo>
                    <a:pt x="48" y="396"/>
                  </a:lnTo>
                  <a:lnTo>
                    <a:pt x="48" y="396"/>
                  </a:lnTo>
                  <a:lnTo>
                    <a:pt x="48" y="396"/>
                  </a:lnTo>
                  <a:lnTo>
                    <a:pt x="48" y="396"/>
                  </a:lnTo>
                  <a:lnTo>
                    <a:pt x="48" y="396"/>
                  </a:lnTo>
                  <a:lnTo>
                    <a:pt x="54" y="396"/>
                  </a:lnTo>
                  <a:lnTo>
                    <a:pt x="54" y="396"/>
                  </a:lnTo>
                  <a:lnTo>
                    <a:pt x="54" y="396"/>
                  </a:lnTo>
                  <a:lnTo>
                    <a:pt x="54" y="396"/>
                  </a:lnTo>
                  <a:lnTo>
                    <a:pt x="54" y="396"/>
                  </a:lnTo>
                  <a:lnTo>
                    <a:pt x="54" y="396"/>
                  </a:lnTo>
                  <a:lnTo>
                    <a:pt x="60" y="396"/>
                  </a:lnTo>
                  <a:lnTo>
                    <a:pt x="60" y="396"/>
                  </a:lnTo>
                  <a:lnTo>
                    <a:pt x="60" y="396"/>
                  </a:lnTo>
                  <a:lnTo>
                    <a:pt x="60" y="396"/>
                  </a:lnTo>
                  <a:lnTo>
                    <a:pt x="60" y="396"/>
                  </a:lnTo>
                  <a:lnTo>
                    <a:pt x="60" y="396"/>
                  </a:lnTo>
                  <a:lnTo>
                    <a:pt x="66" y="396"/>
                  </a:lnTo>
                  <a:lnTo>
                    <a:pt x="66" y="396"/>
                  </a:lnTo>
                  <a:lnTo>
                    <a:pt x="66" y="396"/>
                  </a:lnTo>
                  <a:lnTo>
                    <a:pt x="66" y="396"/>
                  </a:lnTo>
                  <a:lnTo>
                    <a:pt x="66" y="396"/>
                  </a:lnTo>
                  <a:lnTo>
                    <a:pt x="66" y="396"/>
                  </a:lnTo>
                  <a:lnTo>
                    <a:pt x="72" y="396"/>
                  </a:lnTo>
                  <a:lnTo>
                    <a:pt x="72" y="396"/>
                  </a:lnTo>
                  <a:lnTo>
                    <a:pt x="72" y="396"/>
                  </a:lnTo>
                  <a:lnTo>
                    <a:pt x="72" y="396"/>
                  </a:lnTo>
                  <a:lnTo>
                    <a:pt x="72" y="396"/>
                  </a:lnTo>
                  <a:lnTo>
                    <a:pt x="78" y="396"/>
                  </a:lnTo>
                  <a:lnTo>
                    <a:pt x="78" y="396"/>
                  </a:lnTo>
                  <a:lnTo>
                    <a:pt x="78" y="396"/>
                  </a:lnTo>
                  <a:lnTo>
                    <a:pt x="78" y="396"/>
                  </a:lnTo>
                  <a:lnTo>
                    <a:pt x="78" y="396"/>
                  </a:lnTo>
                  <a:lnTo>
                    <a:pt x="78" y="396"/>
                  </a:lnTo>
                  <a:lnTo>
                    <a:pt x="84" y="396"/>
                  </a:lnTo>
                  <a:lnTo>
                    <a:pt x="84" y="396"/>
                  </a:lnTo>
                  <a:lnTo>
                    <a:pt x="84" y="396"/>
                  </a:lnTo>
                  <a:lnTo>
                    <a:pt x="84" y="396"/>
                  </a:lnTo>
                  <a:lnTo>
                    <a:pt x="84" y="396"/>
                  </a:lnTo>
                  <a:lnTo>
                    <a:pt x="84" y="396"/>
                  </a:lnTo>
                  <a:lnTo>
                    <a:pt x="84" y="396"/>
                  </a:lnTo>
                  <a:lnTo>
                    <a:pt x="90" y="396"/>
                  </a:lnTo>
                  <a:lnTo>
                    <a:pt x="90" y="396"/>
                  </a:lnTo>
                  <a:lnTo>
                    <a:pt x="198" y="396"/>
                  </a:lnTo>
                  <a:lnTo>
                    <a:pt x="198" y="396"/>
                  </a:lnTo>
                  <a:lnTo>
                    <a:pt x="198" y="396"/>
                  </a:lnTo>
                  <a:lnTo>
                    <a:pt x="198" y="396"/>
                  </a:lnTo>
                  <a:lnTo>
                    <a:pt x="198" y="396"/>
                  </a:lnTo>
                  <a:lnTo>
                    <a:pt x="204" y="396"/>
                  </a:lnTo>
                  <a:lnTo>
                    <a:pt x="204" y="396"/>
                  </a:lnTo>
                  <a:lnTo>
                    <a:pt x="204" y="396"/>
                  </a:lnTo>
                  <a:lnTo>
                    <a:pt x="204" y="396"/>
                  </a:lnTo>
                  <a:lnTo>
                    <a:pt x="204" y="396"/>
                  </a:lnTo>
                  <a:lnTo>
                    <a:pt x="204" y="396"/>
                  </a:lnTo>
                  <a:lnTo>
                    <a:pt x="210" y="396"/>
                  </a:lnTo>
                  <a:lnTo>
                    <a:pt x="210" y="396"/>
                  </a:lnTo>
                  <a:lnTo>
                    <a:pt x="210" y="396"/>
                  </a:lnTo>
                  <a:lnTo>
                    <a:pt x="210" y="396"/>
                  </a:lnTo>
                  <a:lnTo>
                    <a:pt x="210" y="396"/>
                  </a:lnTo>
                  <a:lnTo>
                    <a:pt x="210" y="396"/>
                  </a:lnTo>
                  <a:lnTo>
                    <a:pt x="216" y="396"/>
                  </a:lnTo>
                  <a:lnTo>
                    <a:pt x="216" y="396"/>
                  </a:lnTo>
                  <a:lnTo>
                    <a:pt x="216" y="396"/>
                  </a:lnTo>
                  <a:lnTo>
                    <a:pt x="216" y="396"/>
                  </a:lnTo>
                  <a:lnTo>
                    <a:pt x="216" y="396"/>
                  </a:lnTo>
                  <a:lnTo>
                    <a:pt x="216" y="396"/>
                  </a:lnTo>
                  <a:lnTo>
                    <a:pt x="222" y="396"/>
                  </a:lnTo>
                  <a:lnTo>
                    <a:pt x="222" y="396"/>
                  </a:lnTo>
                  <a:lnTo>
                    <a:pt x="222" y="396"/>
                  </a:lnTo>
                  <a:lnTo>
                    <a:pt x="222" y="396"/>
                  </a:lnTo>
                  <a:lnTo>
                    <a:pt x="222" y="396"/>
                  </a:lnTo>
                  <a:lnTo>
                    <a:pt x="222" y="396"/>
                  </a:lnTo>
                  <a:lnTo>
                    <a:pt x="222" y="396"/>
                  </a:lnTo>
                  <a:lnTo>
                    <a:pt x="228" y="396"/>
                  </a:lnTo>
                  <a:lnTo>
                    <a:pt x="228" y="396"/>
                  </a:lnTo>
                  <a:lnTo>
                    <a:pt x="228" y="396"/>
                  </a:lnTo>
                  <a:lnTo>
                    <a:pt x="228" y="396"/>
                  </a:lnTo>
                  <a:lnTo>
                    <a:pt x="228" y="396"/>
                  </a:lnTo>
                  <a:lnTo>
                    <a:pt x="228" y="396"/>
                  </a:lnTo>
                  <a:lnTo>
                    <a:pt x="234" y="396"/>
                  </a:lnTo>
                  <a:lnTo>
                    <a:pt x="234" y="396"/>
                  </a:lnTo>
                  <a:lnTo>
                    <a:pt x="234" y="396"/>
                  </a:lnTo>
                  <a:lnTo>
                    <a:pt x="234" y="396"/>
                  </a:lnTo>
                  <a:lnTo>
                    <a:pt x="234" y="396"/>
                  </a:lnTo>
                  <a:lnTo>
                    <a:pt x="234" y="396"/>
                  </a:lnTo>
                  <a:lnTo>
                    <a:pt x="234" y="396"/>
                  </a:lnTo>
                  <a:lnTo>
                    <a:pt x="240" y="396"/>
                  </a:lnTo>
                  <a:lnTo>
                    <a:pt x="240" y="396"/>
                  </a:lnTo>
                  <a:lnTo>
                    <a:pt x="240" y="396"/>
                  </a:lnTo>
                  <a:lnTo>
                    <a:pt x="240" y="396"/>
                  </a:lnTo>
                  <a:lnTo>
                    <a:pt x="240" y="396"/>
                  </a:lnTo>
                  <a:lnTo>
                    <a:pt x="240" y="396"/>
                  </a:lnTo>
                  <a:lnTo>
                    <a:pt x="246" y="396"/>
                  </a:lnTo>
                  <a:lnTo>
                    <a:pt x="246" y="396"/>
                  </a:lnTo>
                  <a:lnTo>
                    <a:pt x="246" y="396"/>
                  </a:lnTo>
                  <a:lnTo>
                    <a:pt x="246" y="396"/>
                  </a:lnTo>
                  <a:lnTo>
                    <a:pt x="246" y="396"/>
                  </a:lnTo>
                  <a:lnTo>
                    <a:pt x="246" y="396"/>
                  </a:lnTo>
                  <a:lnTo>
                    <a:pt x="252" y="396"/>
                  </a:lnTo>
                  <a:lnTo>
                    <a:pt x="252" y="396"/>
                  </a:lnTo>
                  <a:lnTo>
                    <a:pt x="252" y="396"/>
                  </a:lnTo>
                  <a:lnTo>
                    <a:pt x="252" y="396"/>
                  </a:lnTo>
                  <a:lnTo>
                    <a:pt x="252" y="396"/>
                  </a:lnTo>
                  <a:lnTo>
                    <a:pt x="252" y="396"/>
                  </a:lnTo>
                  <a:lnTo>
                    <a:pt x="258" y="396"/>
                  </a:lnTo>
                  <a:lnTo>
                    <a:pt x="258" y="396"/>
                  </a:lnTo>
                  <a:lnTo>
                    <a:pt x="258" y="396"/>
                  </a:lnTo>
                  <a:lnTo>
                    <a:pt x="258" y="396"/>
                  </a:lnTo>
                  <a:lnTo>
                    <a:pt x="258" y="396"/>
                  </a:lnTo>
                  <a:lnTo>
                    <a:pt x="258" y="396"/>
                  </a:lnTo>
                  <a:lnTo>
                    <a:pt x="264" y="396"/>
                  </a:lnTo>
                  <a:lnTo>
                    <a:pt x="264" y="396"/>
                  </a:lnTo>
                  <a:lnTo>
                    <a:pt x="264" y="396"/>
                  </a:lnTo>
                  <a:lnTo>
                    <a:pt x="264" y="396"/>
                  </a:lnTo>
                  <a:lnTo>
                    <a:pt x="264" y="396"/>
                  </a:lnTo>
                  <a:lnTo>
                    <a:pt x="264" y="396"/>
                  </a:lnTo>
                  <a:lnTo>
                    <a:pt x="270" y="396"/>
                  </a:lnTo>
                  <a:lnTo>
                    <a:pt x="270" y="396"/>
                  </a:lnTo>
                  <a:lnTo>
                    <a:pt x="270" y="396"/>
                  </a:lnTo>
                  <a:lnTo>
                    <a:pt x="270" y="396"/>
                  </a:lnTo>
                  <a:lnTo>
                    <a:pt x="270" y="396"/>
                  </a:lnTo>
                  <a:lnTo>
                    <a:pt x="270" y="396"/>
                  </a:lnTo>
                  <a:lnTo>
                    <a:pt x="270" y="396"/>
                  </a:lnTo>
                  <a:lnTo>
                    <a:pt x="276" y="396"/>
                  </a:lnTo>
                  <a:lnTo>
                    <a:pt x="276" y="396"/>
                  </a:lnTo>
                  <a:lnTo>
                    <a:pt x="276" y="396"/>
                  </a:lnTo>
                  <a:lnTo>
                    <a:pt x="276" y="396"/>
                  </a:lnTo>
                  <a:lnTo>
                    <a:pt x="276" y="396"/>
                  </a:lnTo>
                  <a:lnTo>
                    <a:pt x="276" y="396"/>
                  </a:lnTo>
                  <a:lnTo>
                    <a:pt x="282" y="396"/>
                  </a:lnTo>
                  <a:lnTo>
                    <a:pt x="282" y="396"/>
                  </a:lnTo>
                  <a:lnTo>
                    <a:pt x="282" y="396"/>
                  </a:lnTo>
                  <a:lnTo>
                    <a:pt x="282" y="396"/>
                  </a:lnTo>
                  <a:lnTo>
                    <a:pt x="282" y="396"/>
                  </a:lnTo>
                  <a:lnTo>
                    <a:pt x="282" y="396"/>
                  </a:lnTo>
                  <a:lnTo>
                    <a:pt x="288" y="396"/>
                  </a:lnTo>
                  <a:lnTo>
                    <a:pt x="288" y="396"/>
                  </a:lnTo>
                  <a:lnTo>
                    <a:pt x="288" y="396"/>
                  </a:lnTo>
                  <a:lnTo>
                    <a:pt x="288" y="396"/>
                  </a:lnTo>
                  <a:lnTo>
                    <a:pt x="288" y="396"/>
                  </a:lnTo>
                  <a:lnTo>
                    <a:pt x="288" y="396"/>
                  </a:lnTo>
                  <a:lnTo>
                    <a:pt x="288" y="396"/>
                  </a:lnTo>
                  <a:lnTo>
                    <a:pt x="294" y="396"/>
                  </a:lnTo>
                  <a:lnTo>
                    <a:pt x="294" y="396"/>
                  </a:lnTo>
                  <a:lnTo>
                    <a:pt x="294" y="396"/>
                  </a:lnTo>
                  <a:lnTo>
                    <a:pt x="294" y="396"/>
                  </a:lnTo>
                  <a:lnTo>
                    <a:pt x="294" y="396"/>
                  </a:lnTo>
                  <a:lnTo>
                    <a:pt x="294" y="396"/>
                  </a:lnTo>
                  <a:lnTo>
                    <a:pt x="402" y="396"/>
                  </a:lnTo>
                  <a:lnTo>
                    <a:pt x="402" y="396"/>
                  </a:lnTo>
                  <a:lnTo>
                    <a:pt x="408" y="396"/>
                  </a:lnTo>
                  <a:lnTo>
                    <a:pt x="408" y="396"/>
                  </a:lnTo>
                  <a:lnTo>
                    <a:pt x="408" y="396"/>
                  </a:lnTo>
                  <a:lnTo>
                    <a:pt x="408" y="396"/>
                  </a:lnTo>
                  <a:lnTo>
                    <a:pt x="408" y="396"/>
                  </a:lnTo>
                  <a:lnTo>
                    <a:pt x="408" y="396"/>
                  </a:lnTo>
                  <a:lnTo>
                    <a:pt x="414" y="396"/>
                  </a:lnTo>
                  <a:lnTo>
                    <a:pt x="414" y="396"/>
                  </a:lnTo>
                  <a:lnTo>
                    <a:pt x="414" y="396"/>
                  </a:lnTo>
                  <a:lnTo>
                    <a:pt x="414" y="396"/>
                  </a:lnTo>
                  <a:lnTo>
                    <a:pt x="414" y="396"/>
                  </a:lnTo>
                  <a:lnTo>
                    <a:pt x="414" y="396"/>
                  </a:lnTo>
                  <a:lnTo>
                    <a:pt x="420" y="396"/>
                  </a:lnTo>
                  <a:lnTo>
                    <a:pt x="420" y="396"/>
                  </a:lnTo>
                  <a:lnTo>
                    <a:pt x="420" y="396"/>
                  </a:lnTo>
                  <a:lnTo>
                    <a:pt x="420" y="396"/>
                  </a:lnTo>
                  <a:lnTo>
                    <a:pt x="420" y="396"/>
                  </a:lnTo>
                  <a:lnTo>
                    <a:pt x="420" y="396"/>
                  </a:lnTo>
                  <a:lnTo>
                    <a:pt x="426" y="396"/>
                  </a:lnTo>
                  <a:lnTo>
                    <a:pt x="426" y="396"/>
                  </a:lnTo>
                  <a:lnTo>
                    <a:pt x="426" y="396"/>
                  </a:lnTo>
                  <a:lnTo>
                    <a:pt x="426" y="396"/>
                  </a:lnTo>
                  <a:lnTo>
                    <a:pt x="426" y="396"/>
                  </a:lnTo>
                  <a:lnTo>
                    <a:pt x="426" y="396"/>
                  </a:lnTo>
                  <a:lnTo>
                    <a:pt x="426" y="396"/>
                  </a:lnTo>
                  <a:lnTo>
                    <a:pt x="432" y="396"/>
                  </a:lnTo>
                  <a:lnTo>
                    <a:pt x="432" y="396"/>
                  </a:lnTo>
                  <a:lnTo>
                    <a:pt x="432" y="396"/>
                  </a:lnTo>
                  <a:lnTo>
                    <a:pt x="432" y="396"/>
                  </a:lnTo>
                  <a:lnTo>
                    <a:pt x="432" y="396"/>
                  </a:lnTo>
                  <a:lnTo>
                    <a:pt x="432" y="396"/>
                  </a:lnTo>
                  <a:lnTo>
                    <a:pt x="432" y="396"/>
                  </a:lnTo>
                  <a:lnTo>
                    <a:pt x="438" y="396"/>
                  </a:lnTo>
                  <a:lnTo>
                    <a:pt x="438" y="396"/>
                  </a:lnTo>
                  <a:lnTo>
                    <a:pt x="438" y="396"/>
                  </a:lnTo>
                  <a:lnTo>
                    <a:pt x="438" y="396"/>
                  </a:lnTo>
                  <a:lnTo>
                    <a:pt x="438" y="396"/>
                  </a:lnTo>
                  <a:lnTo>
                    <a:pt x="438" y="396"/>
                  </a:lnTo>
                  <a:lnTo>
                    <a:pt x="444" y="396"/>
                  </a:lnTo>
                  <a:lnTo>
                    <a:pt x="444" y="396"/>
                  </a:lnTo>
                  <a:lnTo>
                    <a:pt x="444" y="396"/>
                  </a:lnTo>
                  <a:lnTo>
                    <a:pt x="444" y="396"/>
                  </a:lnTo>
                  <a:lnTo>
                    <a:pt x="444" y="396"/>
                  </a:lnTo>
                  <a:lnTo>
                    <a:pt x="444" y="396"/>
                  </a:lnTo>
                  <a:lnTo>
                    <a:pt x="450" y="396"/>
                  </a:lnTo>
                  <a:lnTo>
                    <a:pt x="450" y="396"/>
                  </a:lnTo>
                  <a:lnTo>
                    <a:pt x="450" y="396"/>
                  </a:lnTo>
                  <a:lnTo>
                    <a:pt x="450" y="396"/>
                  </a:lnTo>
                  <a:lnTo>
                    <a:pt x="450" y="396"/>
                  </a:lnTo>
                  <a:lnTo>
                    <a:pt x="450" y="396"/>
                  </a:lnTo>
                  <a:lnTo>
                    <a:pt x="456" y="396"/>
                  </a:lnTo>
                  <a:lnTo>
                    <a:pt x="456" y="396"/>
                  </a:lnTo>
                  <a:lnTo>
                    <a:pt x="456" y="396"/>
                  </a:lnTo>
                  <a:lnTo>
                    <a:pt x="456" y="396"/>
                  </a:lnTo>
                  <a:lnTo>
                    <a:pt x="456" y="396"/>
                  </a:lnTo>
                  <a:lnTo>
                    <a:pt x="456" y="396"/>
                  </a:lnTo>
                  <a:lnTo>
                    <a:pt x="462" y="396"/>
                  </a:lnTo>
                  <a:lnTo>
                    <a:pt x="462" y="396"/>
                  </a:lnTo>
                  <a:lnTo>
                    <a:pt x="462" y="396"/>
                  </a:lnTo>
                  <a:lnTo>
                    <a:pt x="462" y="396"/>
                  </a:lnTo>
                  <a:lnTo>
                    <a:pt x="462" y="396"/>
                  </a:lnTo>
                  <a:lnTo>
                    <a:pt x="462" y="396"/>
                  </a:lnTo>
                  <a:lnTo>
                    <a:pt x="468" y="396"/>
                  </a:lnTo>
                  <a:lnTo>
                    <a:pt x="468" y="396"/>
                  </a:lnTo>
                  <a:lnTo>
                    <a:pt x="468" y="396"/>
                  </a:lnTo>
                  <a:lnTo>
                    <a:pt x="468" y="396"/>
                  </a:lnTo>
                  <a:lnTo>
                    <a:pt x="468" y="396"/>
                  </a:lnTo>
                  <a:lnTo>
                    <a:pt x="468" y="396"/>
                  </a:lnTo>
                  <a:lnTo>
                    <a:pt x="474" y="396"/>
                  </a:lnTo>
                  <a:lnTo>
                    <a:pt x="474" y="396"/>
                  </a:lnTo>
                  <a:lnTo>
                    <a:pt x="474" y="396"/>
                  </a:lnTo>
                  <a:lnTo>
                    <a:pt x="474" y="396"/>
                  </a:lnTo>
                  <a:lnTo>
                    <a:pt x="474" y="396"/>
                  </a:lnTo>
                  <a:lnTo>
                    <a:pt x="474" y="396"/>
                  </a:lnTo>
                  <a:lnTo>
                    <a:pt x="474" y="396"/>
                  </a:lnTo>
                  <a:lnTo>
                    <a:pt x="480" y="396"/>
                  </a:lnTo>
                  <a:lnTo>
                    <a:pt x="480" y="396"/>
                  </a:lnTo>
                  <a:lnTo>
                    <a:pt x="480" y="396"/>
                  </a:lnTo>
                  <a:lnTo>
                    <a:pt x="480" y="396"/>
                  </a:lnTo>
                  <a:lnTo>
                    <a:pt x="480" y="396"/>
                  </a:lnTo>
                  <a:lnTo>
                    <a:pt x="480" y="396"/>
                  </a:lnTo>
                  <a:lnTo>
                    <a:pt x="486" y="396"/>
                  </a:lnTo>
                  <a:lnTo>
                    <a:pt x="486" y="396"/>
                  </a:lnTo>
                  <a:lnTo>
                    <a:pt x="486" y="396"/>
                  </a:lnTo>
                  <a:lnTo>
                    <a:pt x="486" y="396"/>
                  </a:lnTo>
                  <a:lnTo>
                    <a:pt x="486" y="396"/>
                  </a:lnTo>
                  <a:lnTo>
                    <a:pt x="486" y="396"/>
                  </a:lnTo>
                  <a:lnTo>
                    <a:pt x="492" y="396"/>
                  </a:lnTo>
                  <a:lnTo>
                    <a:pt x="492" y="396"/>
                  </a:lnTo>
                  <a:lnTo>
                    <a:pt x="492" y="396"/>
                  </a:lnTo>
                  <a:lnTo>
                    <a:pt x="492" y="396"/>
                  </a:lnTo>
                  <a:lnTo>
                    <a:pt x="492" y="396"/>
                  </a:lnTo>
                  <a:lnTo>
                    <a:pt x="492" y="396"/>
                  </a:lnTo>
                  <a:lnTo>
                    <a:pt x="492" y="396"/>
                  </a:lnTo>
                  <a:lnTo>
                    <a:pt x="498" y="396"/>
                  </a:lnTo>
                  <a:lnTo>
                    <a:pt x="498" y="396"/>
                  </a:lnTo>
                  <a:lnTo>
                    <a:pt x="498" y="396"/>
                  </a:lnTo>
                  <a:lnTo>
                    <a:pt x="498" y="396"/>
                  </a:lnTo>
                  <a:lnTo>
                    <a:pt x="498" y="396"/>
                  </a:lnTo>
                  <a:lnTo>
                    <a:pt x="498" y="396"/>
                  </a:lnTo>
                  <a:lnTo>
                    <a:pt x="504" y="396"/>
                  </a:lnTo>
                  <a:lnTo>
                    <a:pt x="504" y="396"/>
                  </a:lnTo>
                  <a:lnTo>
                    <a:pt x="504" y="396"/>
                  </a:lnTo>
                  <a:lnTo>
                    <a:pt x="612" y="396"/>
                  </a:lnTo>
                  <a:lnTo>
                    <a:pt x="612" y="396"/>
                  </a:lnTo>
                  <a:lnTo>
                    <a:pt x="612" y="396"/>
                  </a:lnTo>
                  <a:lnTo>
                    <a:pt x="612" y="396"/>
                  </a:lnTo>
                  <a:lnTo>
                    <a:pt x="612" y="396"/>
                  </a:lnTo>
                  <a:lnTo>
                    <a:pt x="618" y="396"/>
                  </a:lnTo>
                  <a:lnTo>
                    <a:pt x="618" y="396"/>
                  </a:lnTo>
                  <a:lnTo>
                    <a:pt x="618" y="396"/>
                  </a:lnTo>
                  <a:lnTo>
                    <a:pt x="618" y="396"/>
                  </a:lnTo>
                  <a:lnTo>
                    <a:pt x="618" y="396"/>
                  </a:lnTo>
                  <a:lnTo>
                    <a:pt x="618" y="396"/>
                  </a:lnTo>
                  <a:lnTo>
                    <a:pt x="624" y="396"/>
                  </a:lnTo>
                  <a:lnTo>
                    <a:pt x="624" y="396"/>
                  </a:lnTo>
                  <a:lnTo>
                    <a:pt x="624" y="396"/>
                  </a:lnTo>
                  <a:lnTo>
                    <a:pt x="624" y="396"/>
                  </a:lnTo>
                  <a:lnTo>
                    <a:pt x="624" y="396"/>
                  </a:lnTo>
                  <a:lnTo>
                    <a:pt x="624" y="396"/>
                  </a:lnTo>
                  <a:lnTo>
                    <a:pt x="630" y="396"/>
                  </a:lnTo>
                  <a:lnTo>
                    <a:pt x="630" y="396"/>
                  </a:lnTo>
                  <a:lnTo>
                    <a:pt x="630" y="396"/>
                  </a:lnTo>
                  <a:lnTo>
                    <a:pt x="630" y="396"/>
                  </a:lnTo>
                  <a:lnTo>
                    <a:pt x="630" y="396"/>
                  </a:lnTo>
                  <a:lnTo>
                    <a:pt x="630" y="396"/>
                  </a:lnTo>
                  <a:lnTo>
                    <a:pt x="636" y="396"/>
                  </a:lnTo>
                  <a:lnTo>
                    <a:pt x="636" y="396"/>
                  </a:lnTo>
                  <a:lnTo>
                    <a:pt x="636" y="396"/>
                  </a:lnTo>
                  <a:lnTo>
                    <a:pt x="636" y="396"/>
                  </a:lnTo>
                  <a:lnTo>
                    <a:pt x="636" y="396"/>
                  </a:lnTo>
                  <a:lnTo>
                    <a:pt x="636" y="396"/>
                  </a:lnTo>
                  <a:lnTo>
                    <a:pt x="636" y="396"/>
                  </a:lnTo>
                  <a:lnTo>
                    <a:pt x="636" y="396"/>
                  </a:lnTo>
                  <a:lnTo>
                    <a:pt x="642" y="396"/>
                  </a:lnTo>
                  <a:lnTo>
                    <a:pt x="642" y="396"/>
                  </a:lnTo>
                  <a:lnTo>
                    <a:pt x="642" y="396"/>
                  </a:lnTo>
                  <a:lnTo>
                    <a:pt x="642" y="396"/>
                  </a:lnTo>
                  <a:lnTo>
                    <a:pt x="642" y="396"/>
                  </a:lnTo>
                  <a:lnTo>
                    <a:pt x="642" y="396"/>
                  </a:lnTo>
                  <a:lnTo>
                    <a:pt x="648" y="396"/>
                  </a:lnTo>
                  <a:lnTo>
                    <a:pt x="648" y="396"/>
                  </a:lnTo>
                  <a:lnTo>
                    <a:pt x="648" y="396"/>
                  </a:lnTo>
                  <a:lnTo>
                    <a:pt x="648" y="396"/>
                  </a:lnTo>
                  <a:lnTo>
                    <a:pt x="648" y="396"/>
                  </a:lnTo>
                  <a:lnTo>
                    <a:pt x="648" y="396"/>
                  </a:lnTo>
                  <a:lnTo>
                    <a:pt x="654" y="396"/>
                  </a:lnTo>
                  <a:lnTo>
                    <a:pt x="654" y="396"/>
                  </a:lnTo>
                  <a:lnTo>
                    <a:pt x="654" y="396"/>
                  </a:lnTo>
                  <a:lnTo>
                    <a:pt x="654" y="396"/>
                  </a:lnTo>
                  <a:lnTo>
                    <a:pt x="654" y="396"/>
                  </a:lnTo>
                  <a:lnTo>
                    <a:pt x="654" y="396"/>
                  </a:lnTo>
                  <a:lnTo>
                    <a:pt x="660" y="396"/>
                  </a:lnTo>
                  <a:lnTo>
                    <a:pt x="660" y="396"/>
                  </a:lnTo>
                  <a:lnTo>
                    <a:pt x="660" y="396"/>
                  </a:lnTo>
                  <a:lnTo>
                    <a:pt x="660" y="396"/>
                  </a:lnTo>
                  <a:lnTo>
                    <a:pt x="660" y="396"/>
                  </a:lnTo>
                  <a:lnTo>
                    <a:pt x="660" y="396"/>
                  </a:lnTo>
                  <a:lnTo>
                    <a:pt x="666" y="396"/>
                  </a:lnTo>
                  <a:lnTo>
                    <a:pt x="666" y="396"/>
                  </a:lnTo>
                  <a:lnTo>
                    <a:pt x="666" y="396"/>
                  </a:lnTo>
                  <a:lnTo>
                    <a:pt x="666" y="396"/>
                  </a:lnTo>
                  <a:lnTo>
                    <a:pt x="666" y="396"/>
                  </a:lnTo>
                  <a:lnTo>
                    <a:pt x="666" y="396"/>
                  </a:lnTo>
                  <a:lnTo>
                    <a:pt x="672" y="396"/>
                  </a:lnTo>
                  <a:lnTo>
                    <a:pt x="672" y="396"/>
                  </a:lnTo>
                  <a:lnTo>
                    <a:pt x="672" y="396"/>
                  </a:lnTo>
                  <a:lnTo>
                    <a:pt x="672" y="396"/>
                  </a:lnTo>
                  <a:lnTo>
                    <a:pt x="672" y="396"/>
                  </a:lnTo>
                  <a:lnTo>
                    <a:pt x="672" y="396"/>
                  </a:lnTo>
                  <a:lnTo>
                    <a:pt x="678" y="396"/>
                  </a:lnTo>
                  <a:lnTo>
                    <a:pt x="678" y="396"/>
                  </a:lnTo>
                  <a:lnTo>
                    <a:pt x="678" y="396"/>
                  </a:lnTo>
                  <a:lnTo>
                    <a:pt x="678" y="396"/>
                  </a:lnTo>
                  <a:lnTo>
                    <a:pt x="678" y="396"/>
                  </a:lnTo>
                  <a:lnTo>
                    <a:pt x="678" y="396"/>
                  </a:lnTo>
                  <a:lnTo>
                    <a:pt x="684" y="396"/>
                  </a:lnTo>
                  <a:lnTo>
                    <a:pt x="684" y="396"/>
                  </a:lnTo>
                  <a:lnTo>
                    <a:pt x="684" y="396"/>
                  </a:lnTo>
                  <a:lnTo>
                    <a:pt x="684" y="396"/>
                  </a:lnTo>
                  <a:lnTo>
                    <a:pt x="684" y="396"/>
                  </a:lnTo>
                  <a:lnTo>
                    <a:pt x="684" y="396"/>
                  </a:lnTo>
                  <a:lnTo>
                    <a:pt x="684" y="396"/>
                  </a:lnTo>
                  <a:lnTo>
                    <a:pt x="690" y="396"/>
                  </a:lnTo>
                  <a:lnTo>
                    <a:pt x="690" y="396"/>
                  </a:lnTo>
                  <a:lnTo>
                    <a:pt x="690" y="396"/>
                  </a:lnTo>
                  <a:lnTo>
                    <a:pt x="690" y="396"/>
                  </a:lnTo>
                  <a:lnTo>
                    <a:pt x="690" y="396"/>
                  </a:lnTo>
                  <a:lnTo>
                    <a:pt x="690" y="396"/>
                  </a:lnTo>
                  <a:lnTo>
                    <a:pt x="690" y="396"/>
                  </a:lnTo>
                  <a:lnTo>
                    <a:pt x="696" y="396"/>
                  </a:lnTo>
                  <a:lnTo>
                    <a:pt x="696" y="396"/>
                  </a:lnTo>
                  <a:lnTo>
                    <a:pt x="696" y="396"/>
                  </a:lnTo>
                  <a:lnTo>
                    <a:pt x="696" y="396"/>
                  </a:lnTo>
                  <a:lnTo>
                    <a:pt x="696" y="396"/>
                  </a:lnTo>
                  <a:lnTo>
                    <a:pt x="696" y="396"/>
                  </a:lnTo>
                  <a:lnTo>
                    <a:pt x="702" y="396"/>
                  </a:lnTo>
                  <a:lnTo>
                    <a:pt x="702" y="396"/>
                  </a:lnTo>
                  <a:lnTo>
                    <a:pt x="702" y="396"/>
                  </a:lnTo>
                  <a:lnTo>
                    <a:pt x="702" y="396"/>
                  </a:lnTo>
                  <a:lnTo>
                    <a:pt x="702" y="396"/>
                  </a:lnTo>
                  <a:lnTo>
                    <a:pt x="702" y="396"/>
                  </a:lnTo>
                  <a:lnTo>
                    <a:pt x="708" y="396"/>
                  </a:lnTo>
                  <a:lnTo>
                    <a:pt x="708" y="396"/>
                  </a:lnTo>
                  <a:lnTo>
                    <a:pt x="708" y="396"/>
                  </a:lnTo>
                  <a:lnTo>
                    <a:pt x="708" y="396"/>
                  </a:lnTo>
                  <a:lnTo>
                    <a:pt x="708" y="396"/>
                  </a:lnTo>
                  <a:lnTo>
                    <a:pt x="708" y="396"/>
                  </a:lnTo>
                  <a:lnTo>
                    <a:pt x="816" y="396"/>
                  </a:lnTo>
                  <a:lnTo>
                    <a:pt x="816" y="396"/>
                  </a:lnTo>
                  <a:lnTo>
                    <a:pt x="822" y="396"/>
                  </a:lnTo>
                  <a:lnTo>
                    <a:pt x="822" y="396"/>
                  </a:lnTo>
                  <a:lnTo>
                    <a:pt x="822" y="396"/>
                  </a:lnTo>
                  <a:lnTo>
                    <a:pt x="822" y="396"/>
                  </a:lnTo>
                  <a:lnTo>
                    <a:pt x="822" y="396"/>
                  </a:lnTo>
                  <a:lnTo>
                    <a:pt x="822" y="396"/>
                  </a:lnTo>
                  <a:lnTo>
                    <a:pt x="828" y="396"/>
                  </a:lnTo>
                  <a:lnTo>
                    <a:pt x="828" y="396"/>
                  </a:lnTo>
                  <a:lnTo>
                    <a:pt x="828" y="396"/>
                  </a:lnTo>
                  <a:lnTo>
                    <a:pt x="828" y="396"/>
                  </a:lnTo>
                  <a:lnTo>
                    <a:pt x="828" y="396"/>
                  </a:lnTo>
                  <a:lnTo>
                    <a:pt x="828" y="396"/>
                  </a:lnTo>
                  <a:lnTo>
                    <a:pt x="834" y="396"/>
                  </a:lnTo>
                  <a:lnTo>
                    <a:pt x="834" y="396"/>
                  </a:lnTo>
                  <a:lnTo>
                    <a:pt x="834" y="396"/>
                  </a:lnTo>
                  <a:lnTo>
                    <a:pt x="834" y="396"/>
                  </a:lnTo>
                  <a:lnTo>
                    <a:pt x="834" y="396"/>
                  </a:lnTo>
                  <a:lnTo>
                    <a:pt x="834" y="396"/>
                  </a:lnTo>
                  <a:lnTo>
                    <a:pt x="840" y="396"/>
                  </a:lnTo>
                  <a:lnTo>
                    <a:pt x="840" y="396"/>
                  </a:lnTo>
                  <a:lnTo>
                    <a:pt x="840" y="396"/>
                  </a:lnTo>
                  <a:lnTo>
                    <a:pt x="840" y="396"/>
                  </a:lnTo>
                  <a:lnTo>
                    <a:pt x="840" y="396"/>
                  </a:lnTo>
                  <a:lnTo>
                    <a:pt x="840" y="396"/>
                  </a:lnTo>
                  <a:lnTo>
                    <a:pt x="840" y="396"/>
                  </a:lnTo>
                  <a:lnTo>
                    <a:pt x="840" y="396"/>
                  </a:lnTo>
                  <a:lnTo>
                    <a:pt x="846" y="396"/>
                  </a:lnTo>
                  <a:lnTo>
                    <a:pt x="846" y="396"/>
                  </a:lnTo>
                  <a:lnTo>
                    <a:pt x="846" y="396"/>
                  </a:lnTo>
                  <a:lnTo>
                    <a:pt x="846" y="396"/>
                  </a:lnTo>
                  <a:lnTo>
                    <a:pt x="846" y="396"/>
                  </a:lnTo>
                  <a:lnTo>
                    <a:pt x="846" y="396"/>
                  </a:lnTo>
                  <a:lnTo>
                    <a:pt x="852" y="396"/>
                  </a:lnTo>
                  <a:lnTo>
                    <a:pt x="852" y="396"/>
                  </a:lnTo>
                  <a:lnTo>
                    <a:pt x="852" y="396"/>
                  </a:lnTo>
                  <a:lnTo>
                    <a:pt x="852" y="396"/>
                  </a:lnTo>
                  <a:lnTo>
                    <a:pt x="852" y="396"/>
                  </a:lnTo>
                  <a:lnTo>
                    <a:pt x="852" y="396"/>
                  </a:lnTo>
                  <a:lnTo>
                    <a:pt x="858" y="396"/>
                  </a:lnTo>
                  <a:lnTo>
                    <a:pt x="858" y="396"/>
                  </a:lnTo>
                  <a:lnTo>
                    <a:pt x="858" y="396"/>
                  </a:lnTo>
                  <a:lnTo>
                    <a:pt x="858" y="396"/>
                  </a:lnTo>
                  <a:lnTo>
                    <a:pt x="858" y="396"/>
                  </a:lnTo>
                  <a:lnTo>
                    <a:pt x="858" y="396"/>
                  </a:lnTo>
                  <a:lnTo>
                    <a:pt x="864" y="396"/>
                  </a:lnTo>
                  <a:lnTo>
                    <a:pt x="864" y="396"/>
                  </a:lnTo>
                  <a:lnTo>
                    <a:pt x="864" y="396"/>
                  </a:lnTo>
                  <a:lnTo>
                    <a:pt x="864" y="396"/>
                  </a:lnTo>
                  <a:lnTo>
                    <a:pt x="864" y="396"/>
                  </a:lnTo>
                  <a:lnTo>
                    <a:pt x="864" y="396"/>
                  </a:lnTo>
                  <a:lnTo>
                    <a:pt x="870" y="396"/>
                  </a:lnTo>
                  <a:lnTo>
                    <a:pt x="870" y="396"/>
                  </a:lnTo>
                  <a:lnTo>
                    <a:pt x="870" y="396"/>
                  </a:lnTo>
                  <a:lnTo>
                    <a:pt x="870" y="396"/>
                  </a:lnTo>
                  <a:lnTo>
                    <a:pt x="870" y="396"/>
                  </a:lnTo>
                  <a:lnTo>
                    <a:pt x="870" y="396"/>
                  </a:lnTo>
                  <a:lnTo>
                    <a:pt x="876" y="396"/>
                  </a:lnTo>
                  <a:lnTo>
                    <a:pt x="876" y="396"/>
                  </a:lnTo>
                  <a:lnTo>
                    <a:pt x="876" y="396"/>
                  </a:lnTo>
                  <a:lnTo>
                    <a:pt x="876" y="396"/>
                  </a:lnTo>
                  <a:lnTo>
                    <a:pt x="876" y="396"/>
                  </a:lnTo>
                  <a:lnTo>
                    <a:pt x="876" y="396"/>
                  </a:lnTo>
                  <a:lnTo>
                    <a:pt x="882" y="396"/>
                  </a:lnTo>
                  <a:lnTo>
                    <a:pt x="882" y="396"/>
                  </a:lnTo>
                  <a:lnTo>
                    <a:pt x="882" y="396"/>
                  </a:lnTo>
                  <a:lnTo>
                    <a:pt x="882" y="396"/>
                  </a:lnTo>
                  <a:lnTo>
                    <a:pt x="882" y="396"/>
                  </a:lnTo>
                  <a:lnTo>
                    <a:pt x="882" y="396"/>
                  </a:lnTo>
                  <a:lnTo>
                    <a:pt x="888" y="396"/>
                  </a:lnTo>
                  <a:lnTo>
                    <a:pt x="888" y="396"/>
                  </a:lnTo>
                  <a:lnTo>
                    <a:pt x="888" y="396"/>
                  </a:lnTo>
                  <a:lnTo>
                    <a:pt x="888" y="396"/>
                  </a:lnTo>
                  <a:lnTo>
                    <a:pt x="888" y="396"/>
                  </a:lnTo>
                  <a:lnTo>
                    <a:pt x="888" y="396"/>
                  </a:lnTo>
                  <a:lnTo>
                    <a:pt x="888" y="396"/>
                  </a:lnTo>
                  <a:lnTo>
                    <a:pt x="894" y="396"/>
                  </a:lnTo>
                  <a:lnTo>
                    <a:pt x="894" y="396"/>
                  </a:lnTo>
                  <a:lnTo>
                    <a:pt x="894" y="396"/>
                  </a:lnTo>
                  <a:lnTo>
                    <a:pt x="894" y="396"/>
                  </a:lnTo>
                  <a:lnTo>
                    <a:pt x="894" y="396"/>
                  </a:lnTo>
                  <a:lnTo>
                    <a:pt x="894" y="396"/>
                  </a:lnTo>
                  <a:lnTo>
                    <a:pt x="894" y="396"/>
                  </a:lnTo>
                  <a:lnTo>
                    <a:pt x="900" y="396"/>
                  </a:lnTo>
                  <a:lnTo>
                    <a:pt x="900" y="396"/>
                  </a:lnTo>
                  <a:lnTo>
                    <a:pt x="900" y="396"/>
                  </a:lnTo>
                  <a:lnTo>
                    <a:pt x="900" y="396"/>
                  </a:lnTo>
                  <a:lnTo>
                    <a:pt x="900" y="396"/>
                  </a:lnTo>
                  <a:lnTo>
                    <a:pt x="900" y="396"/>
                  </a:lnTo>
                  <a:lnTo>
                    <a:pt x="906" y="396"/>
                  </a:lnTo>
                  <a:lnTo>
                    <a:pt x="906" y="396"/>
                  </a:lnTo>
                  <a:lnTo>
                    <a:pt x="906" y="396"/>
                  </a:lnTo>
                  <a:lnTo>
                    <a:pt x="906" y="396"/>
                  </a:lnTo>
                  <a:lnTo>
                    <a:pt x="906" y="396"/>
                  </a:lnTo>
                  <a:lnTo>
                    <a:pt x="906" y="396"/>
                  </a:lnTo>
                  <a:lnTo>
                    <a:pt x="912" y="396"/>
                  </a:lnTo>
                  <a:lnTo>
                    <a:pt x="912" y="396"/>
                  </a:lnTo>
                  <a:lnTo>
                    <a:pt x="912" y="396"/>
                  </a:lnTo>
                  <a:lnTo>
                    <a:pt x="912" y="396"/>
                  </a:lnTo>
                  <a:lnTo>
                    <a:pt x="912" y="396"/>
                  </a:lnTo>
                  <a:lnTo>
                    <a:pt x="912" y="396"/>
                  </a:lnTo>
                  <a:lnTo>
                    <a:pt x="918" y="396"/>
                  </a:lnTo>
                  <a:lnTo>
                    <a:pt x="918" y="396"/>
                  </a:lnTo>
                  <a:lnTo>
                    <a:pt x="918" y="396"/>
                  </a:lnTo>
                  <a:lnTo>
                    <a:pt x="1026" y="396"/>
                  </a:lnTo>
                  <a:lnTo>
                    <a:pt x="1026" y="396"/>
                  </a:lnTo>
                  <a:lnTo>
                    <a:pt x="1026" y="396"/>
                  </a:lnTo>
                  <a:lnTo>
                    <a:pt x="1026" y="396"/>
                  </a:lnTo>
                  <a:lnTo>
                    <a:pt x="1026" y="396"/>
                  </a:lnTo>
                  <a:lnTo>
                    <a:pt x="1032" y="396"/>
                  </a:lnTo>
                  <a:lnTo>
                    <a:pt x="1032" y="396"/>
                  </a:lnTo>
                  <a:lnTo>
                    <a:pt x="1032" y="396"/>
                  </a:lnTo>
                  <a:lnTo>
                    <a:pt x="1032" y="396"/>
                  </a:lnTo>
                  <a:lnTo>
                    <a:pt x="1032" y="396"/>
                  </a:lnTo>
                  <a:lnTo>
                    <a:pt x="1032" y="396"/>
                  </a:lnTo>
                  <a:lnTo>
                    <a:pt x="1038" y="396"/>
                  </a:lnTo>
                  <a:lnTo>
                    <a:pt x="1038" y="396"/>
                  </a:lnTo>
                  <a:lnTo>
                    <a:pt x="1038" y="396"/>
                  </a:lnTo>
                  <a:lnTo>
                    <a:pt x="1038" y="396"/>
                  </a:lnTo>
                  <a:lnTo>
                    <a:pt x="1038" y="396"/>
                  </a:lnTo>
                  <a:lnTo>
                    <a:pt x="1038" y="396"/>
                  </a:lnTo>
                  <a:lnTo>
                    <a:pt x="1044" y="396"/>
                  </a:lnTo>
                  <a:lnTo>
                    <a:pt x="1044" y="396"/>
                  </a:lnTo>
                  <a:lnTo>
                    <a:pt x="1044" y="396"/>
                  </a:lnTo>
                  <a:lnTo>
                    <a:pt x="1044" y="396"/>
                  </a:lnTo>
                  <a:lnTo>
                    <a:pt x="1044" y="396"/>
                  </a:lnTo>
                  <a:lnTo>
                    <a:pt x="1044" y="396"/>
                  </a:lnTo>
                  <a:lnTo>
                    <a:pt x="1044" y="396"/>
                  </a:lnTo>
                  <a:lnTo>
                    <a:pt x="1050" y="396"/>
                  </a:lnTo>
                  <a:lnTo>
                    <a:pt x="1050" y="396"/>
                  </a:lnTo>
                  <a:lnTo>
                    <a:pt x="1050" y="396"/>
                  </a:lnTo>
                  <a:lnTo>
                    <a:pt x="1050" y="396"/>
                  </a:lnTo>
                  <a:lnTo>
                    <a:pt x="1050" y="396"/>
                  </a:lnTo>
                  <a:lnTo>
                    <a:pt x="1050" y="396"/>
                  </a:lnTo>
                  <a:lnTo>
                    <a:pt x="1050" y="396"/>
                  </a:lnTo>
                  <a:lnTo>
                    <a:pt x="1056" y="396"/>
                  </a:lnTo>
                  <a:lnTo>
                    <a:pt x="1056" y="396"/>
                  </a:lnTo>
                  <a:lnTo>
                    <a:pt x="1056" y="396"/>
                  </a:lnTo>
                  <a:lnTo>
                    <a:pt x="1056" y="396"/>
                  </a:lnTo>
                  <a:lnTo>
                    <a:pt x="1056" y="396"/>
                  </a:lnTo>
                  <a:lnTo>
                    <a:pt x="1056" y="396"/>
                  </a:lnTo>
                  <a:lnTo>
                    <a:pt x="1062" y="396"/>
                  </a:lnTo>
                  <a:lnTo>
                    <a:pt x="1062" y="396"/>
                  </a:lnTo>
                  <a:lnTo>
                    <a:pt x="1062" y="396"/>
                  </a:lnTo>
                  <a:lnTo>
                    <a:pt x="1062" y="396"/>
                  </a:lnTo>
                  <a:lnTo>
                    <a:pt x="1062" y="396"/>
                  </a:lnTo>
                  <a:lnTo>
                    <a:pt x="1062" y="396"/>
                  </a:lnTo>
                  <a:lnTo>
                    <a:pt x="1068" y="396"/>
                  </a:lnTo>
                  <a:lnTo>
                    <a:pt x="1068" y="396"/>
                  </a:lnTo>
                  <a:lnTo>
                    <a:pt x="1068" y="396"/>
                  </a:lnTo>
                  <a:lnTo>
                    <a:pt x="1068" y="396"/>
                  </a:lnTo>
                  <a:lnTo>
                    <a:pt x="1068" y="396"/>
                  </a:lnTo>
                  <a:lnTo>
                    <a:pt x="1068" y="396"/>
                  </a:lnTo>
                  <a:lnTo>
                    <a:pt x="1074" y="396"/>
                  </a:lnTo>
                  <a:lnTo>
                    <a:pt x="1074" y="396"/>
                  </a:lnTo>
                  <a:lnTo>
                    <a:pt x="1074" y="396"/>
                  </a:lnTo>
                  <a:lnTo>
                    <a:pt x="1074" y="396"/>
                  </a:lnTo>
                  <a:lnTo>
                    <a:pt x="1074" y="396"/>
                  </a:lnTo>
                  <a:lnTo>
                    <a:pt x="1074" y="396"/>
                  </a:lnTo>
                  <a:lnTo>
                    <a:pt x="1080" y="396"/>
                  </a:lnTo>
                  <a:lnTo>
                    <a:pt x="1080" y="396"/>
                  </a:lnTo>
                  <a:lnTo>
                    <a:pt x="1080" y="396"/>
                  </a:lnTo>
                  <a:lnTo>
                    <a:pt x="1080" y="396"/>
                  </a:lnTo>
                  <a:lnTo>
                    <a:pt x="1080" y="396"/>
                  </a:lnTo>
                  <a:lnTo>
                    <a:pt x="1080" y="396"/>
                  </a:lnTo>
                  <a:lnTo>
                    <a:pt x="1086" y="396"/>
                  </a:lnTo>
                  <a:lnTo>
                    <a:pt x="1086" y="396"/>
                  </a:lnTo>
                  <a:lnTo>
                    <a:pt x="1086" y="396"/>
                  </a:lnTo>
                  <a:lnTo>
                    <a:pt x="1086" y="396"/>
                  </a:lnTo>
                  <a:lnTo>
                    <a:pt x="1086" y="396"/>
                  </a:lnTo>
                  <a:lnTo>
                    <a:pt x="1086" y="396"/>
                  </a:lnTo>
                  <a:lnTo>
                    <a:pt x="1092" y="396"/>
                  </a:lnTo>
                  <a:lnTo>
                    <a:pt x="1092" y="396"/>
                  </a:lnTo>
                  <a:lnTo>
                    <a:pt x="1092" y="396"/>
                  </a:lnTo>
                  <a:lnTo>
                    <a:pt x="1092" y="396"/>
                  </a:lnTo>
                  <a:lnTo>
                    <a:pt x="1092" y="396"/>
                  </a:lnTo>
                  <a:lnTo>
                    <a:pt x="1092" y="396"/>
                  </a:lnTo>
                  <a:lnTo>
                    <a:pt x="1092" y="396"/>
                  </a:lnTo>
                  <a:lnTo>
                    <a:pt x="1098" y="396"/>
                  </a:lnTo>
                  <a:lnTo>
                    <a:pt x="1098" y="396"/>
                  </a:lnTo>
                  <a:lnTo>
                    <a:pt x="1098" y="396"/>
                  </a:lnTo>
                  <a:lnTo>
                    <a:pt x="1098" y="396"/>
                  </a:lnTo>
                  <a:lnTo>
                    <a:pt x="1098" y="396"/>
                  </a:lnTo>
                  <a:lnTo>
                    <a:pt x="1098" y="396"/>
                  </a:lnTo>
                  <a:lnTo>
                    <a:pt x="1098" y="396"/>
                  </a:lnTo>
                  <a:lnTo>
                    <a:pt x="1104" y="396"/>
                  </a:lnTo>
                  <a:lnTo>
                    <a:pt x="1104" y="396"/>
                  </a:lnTo>
                  <a:lnTo>
                    <a:pt x="1104" y="396"/>
                  </a:lnTo>
                  <a:lnTo>
                    <a:pt x="1104" y="396"/>
                  </a:lnTo>
                  <a:lnTo>
                    <a:pt x="1104" y="396"/>
                  </a:lnTo>
                  <a:lnTo>
                    <a:pt x="1104" y="396"/>
                  </a:lnTo>
                  <a:lnTo>
                    <a:pt x="1110" y="396"/>
                  </a:lnTo>
                  <a:lnTo>
                    <a:pt x="1110" y="396"/>
                  </a:lnTo>
                  <a:lnTo>
                    <a:pt x="1110" y="396"/>
                  </a:lnTo>
                  <a:lnTo>
                    <a:pt x="1110" y="396"/>
                  </a:lnTo>
                  <a:lnTo>
                    <a:pt x="1110" y="396"/>
                  </a:lnTo>
                  <a:lnTo>
                    <a:pt x="1110" y="396"/>
                  </a:lnTo>
                  <a:lnTo>
                    <a:pt x="1116" y="396"/>
                  </a:lnTo>
                  <a:lnTo>
                    <a:pt x="1116" y="396"/>
                  </a:lnTo>
                  <a:lnTo>
                    <a:pt x="1116" y="396"/>
                  </a:lnTo>
                  <a:lnTo>
                    <a:pt x="1116" y="396"/>
                  </a:lnTo>
                  <a:lnTo>
                    <a:pt x="1116" y="396"/>
                  </a:lnTo>
                  <a:lnTo>
                    <a:pt x="1116" y="396"/>
                  </a:lnTo>
                  <a:lnTo>
                    <a:pt x="1122" y="396"/>
                  </a:lnTo>
                  <a:lnTo>
                    <a:pt x="1122" y="396"/>
                  </a:lnTo>
                  <a:lnTo>
                    <a:pt x="1122" y="396"/>
                  </a:lnTo>
                  <a:lnTo>
                    <a:pt x="1122" y="396"/>
                  </a:lnTo>
                  <a:lnTo>
                    <a:pt x="1122" y="396"/>
                  </a:lnTo>
                  <a:lnTo>
                    <a:pt x="1122" y="396"/>
                  </a:lnTo>
                  <a:lnTo>
                    <a:pt x="1230" y="396"/>
                  </a:lnTo>
                  <a:lnTo>
                    <a:pt x="1230" y="396"/>
                  </a:lnTo>
                  <a:lnTo>
                    <a:pt x="1236" y="396"/>
                  </a:lnTo>
                  <a:lnTo>
                    <a:pt x="1236" y="396"/>
                  </a:lnTo>
                  <a:lnTo>
                    <a:pt x="1236" y="396"/>
                  </a:lnTo>
                  <a:lnTo>
                    <a:pt x="1236" y="396"/>
                  </a:lnTo>
                  <a:lnTo>
                    <a:pt x="1236" y="396"/>
                  </a:lnTo>
                  <a:lnTo>
                    <a:pt x="1236" y="396"/>
                  </a:lnTo>
                  <a:lnTo>
                    <a:pt x="1242" y="396"/>
                  </a:lnTo>
                  <a:lnTo>
                    <a:pt x="1242" y="396"/>
                  </a:lnTo>
                  <a:lnTo>
                    <a:pt x="1242" y="396"/>
                  </a:lnTo>
                  <a:lnTo>
                    <a:pt x="1242" y="396"/>
                  </a:lnTo>
                  <a:lnTo>
                    <a:pt x="1242" y="396"/>
                  </a:lnTo>
                  <a:lnTo>
                    <a:pt x="1242" y="396"/>
                  </a:lnTo>
                  <a:lnTo>
                    <a:pt x="1248" y="396"/>
                  </a:lnTo>
                  <a:lnTo>
                    <a:pt x="1248" y="396"/>
                  </a:lnTo>
                  <a:lnTo>
                    <a:pt x="1248" y="396"/>
                  </a:lnTo>
                  <a:lnTo>
                    <a:pt x="1248" y="396"/>
                  </a:lnTo>
                  <a:lnTo>
                    <a:pt x="1248" y="396"/>
                  </a:lnTo>
                  <a:lnTo>
                    <a:pt x="1248" y="396"/>
                  </a:lnTo>
                  <a:lnTo>
                    <a:pt x="1248" y="396"/>
                  </a:lnTo>
                  <a:lnTo>
                    <a:pt x="1254" y="396"/>
                  </a:lnTo>
                  <a:lnTo>
                    <a:pt x="1254" y="396"/>
                  </a:lnTo>
                  <a:lnTo>
                    <a:pt x="1254" y="396"/>
                  </a:lnTo>
                  <a:lnTo>
                    <a:pt x="1254" y="396"/>
                  </a:lnTo>
                  <a:lnTo>
                    <a:pt x="1254" y="396"/>
                  </a:lnTo>
                  <a:lnTo>
                    <a:pt x="1254" y="396"/>
                  </a:lnTo>
                  <a:lnTo>
                    <a:pt x="1254" y="396"/>
                  </a:lnTo>
                  <a:lnTo>
                    <a:pt x="1260" y="396"/>
                  </a:lnTo>
                  <a:lnTo>
                    <a:pt x="1260" y="396"/>
                  </a:lnTo>
                  <a:lnTo>
                    <a:pt x="1260" y="396"/>
                  </a:lnTo>
                  <a:lnTo>
                    <a:pt x="1260" y="396"/>
                  </a:lnTo>
                  <a:lnTo>
                    <a:pt x="1260" y="396"/>
                  </a:lnTo>
                  <a:lnTo>
                    <a:pt x="1260" y="396"/>
                  </a:lnTo>
                  <a:lnTo>
                    <a:pt x="1266" y="396"/>
                  </a:lnTo>
                  <a:lnTo>
                    <a:pt x="1266" y="396"/>
                  </a:lnTo>
                  <a:lnTo>
                    <a:pt x="1266" y="396"/>
                  </a:lnTo>
                  <a:lnTo>
                    <a:pt x="1266" y="396"/>
                  </a:lnTo>
                  <a:lnTo>
                    <a:pt x="1266" y="396"/>
                  </a:lnTo>
                  <a:lnTo>
                    <a:pt x="1266" y="396"/>
                  </a:lnTo>
                  <a:lnTo>
                    <a:pt x="1272" y="396"/>
                  </a:lnTo>
                  <a:lnTo>
                    <a:pt x="1272" y="396"/>
                  </a:lnTo>
                  <a:lnTo>
                    <a:pt x="1272" y="396"/>
                  </a:lnTo>
                  <a:lnTo>
                    <a:pt x="1272" y="396"/>
                  </a:lnTo>
                  <a:lnTo>
                    <a:pt x="1272" y="396"/>
                  </a:lnTo>
                  <a:lnTo>
                    <a:pt x="1272" y="396"/>
                  </a:lnTo>
                  <a:lnTo>
                    <a:pt x="1278" y="396"/>
                  </a:lnTo>
                  <a:lnTo>
                    <a:pt x="1278" y="396"/>
                  </a:lnTo>
                  <a:lnTo>
                    <a:pt x="1278" y="396"/>
                  </a:lnTo>
                  <a:lnTo>
                    <a:pt x="1278" y="396"/>
                  </a:lnTo>
                  <a:lnTo>
                    <a:pt x="1278" y="396"/>
                  </a:lnTo>
                  <a:lnTo>
                    <a:pt x="1278" y="396"/>
                  </a:lnTo>
                  <a:lnTo>
                    <a:pt x="1284" y="396"/>
                  </a:lnTo>
                  <a:lnTo>
                    <a:pt x="1284" y="396"/>
                  </a:lnTo>
                  <a:lnTo>
                    <a:pt x="1284" y="396"/>
                  </a:lnTo>
                  <a:lnTo>
                    <a:pt x="1284" y="396"/>
                  </a:lnTo>
                  <a:lnTo>
                    <a:pt x="1284" y="396"/>
                  </a:lnTo>
                  <a:lnTo>
                    <a:pt x="1284" y="396"/>
                  </a:lnTo>
                  <a:lnTo>
                    <a:pt x="1290" y="396"/>
                  </a:lnTo>
                  <a:lnTo>
                    <a:pt x="1290" y="396"/>
                  </a:lnTo>
                  <a:lnTo>
                    <a:pt x="1290" y="396"/>
                  </a:lnTo>
                  <a:lnTo>
                    <a:pt x="1290" y="396"/>
                  </a:lnTo>
                  <a:lnTo>
                    <a:pt x="1290" y="396"/>
                  </a:lnTo>
                  <a:lnTo>
                    <a:pt x="1290" y="396"/>
                  </a:lnTo>
                  <a:lnTo>
                    <a:pt x="1290" y="396"/>
                  </a:lnTo>
                  <a:lnTo>
                    <a:pt x="1296" y="396"/>
                  </a:lnTo>
                  <a:lnTo>
                    <a:pt x="1296" y="396"/>
                  </a:lnTo>
                  <a:lnTo>
                    <a:pt x="1296" y="396"/>
                  </a:lnTo>
                  <a:lnTo>
                    <a:pt x="1296" y="396"/>
                  </a:lnTo>
                  <a:lnTo>
                    <a:pt x="1296" y="396"/>
                  </a:lnTo>
                  <a:lnTo>
                    <a:pt x="1296" y="396"/>
                  </a:lnTo>
                  <a:lnTo>
                    <a:pt x="1302" y="396"/>
                  </a:lnTo>
                  <a:lnTo>
                    <a:pt x="1302" y="396"/>
                  </a:lnTo>
                  <a:lnTo>
                    <a:pt x="1302" y="396"/>
                  </a:lnTo>
                  <a:lnTo>
                    <a:pt x="1302" y="396"/>
                  </a:lnTo>
                  <a:lnTo>
                    <a:pt x="1302" y="396"/>
                  </a:lnTo>
                  <a:lnTo>
                    <a:pt x="1302" y="396"/>
                  </a:lnTo>
                  <a:lnTo>
                    <a:pt x="1302" y="396"/>
                  </a:lnTo>
                  <a:lnTo>
                    <a:pt x="1308" y="396"/>
                  </a:lnTo>
                  <a:lnTo>
                    <a:pt x="1308" y="396"/>
                  </a:lnTo>
                  <a:lnTo>
                    <a:pt x="1308" y="396"/>
                  </a:lnTo>
                  <a:lnTo>
                    <a:pt x="1308" y="396"/>
                  </a:lnTo>
                  <a:lnTo>
                    <a:pt x="1308" y="396"/>
                  </a:lnTo>
                  <a:lnTo>
                    <a:pt x="1308" y="396"/>
                  </a:lnTo>
                  <a:lnTo>
                    <a:pt x="1314" y="396"/>
                  </a:lnTo>
                  <a:lnTo>
                    <a:pt x="1314" y="396"/>
                  </a:lnTo>
                  <a:lnTo>
                    <a:pt x="1314" y="396"/>
                  </a:lnTo>
                  <a:lnTo>
                    <a:pt x="1314" y="396"/>
                  </a:lnTo>
                  <a:lnTo>
                    <a:pt x="1314" y="396"/>
                  </a:lnTo>
                  <a:lnTo>
                    <a:pt x="1314" y="396"/>
                  </a:lnTo>
                  <a:lnTo>
                    <a:pt x="1320" y="396"/>
                  </a:lnTo>
                  <a:lnTo>
                    <a:pt x="1320" y="396"/>
                  </a:lnTo>
                  <a:lnTo>
                    <a:pt x="1320" y="396"/>
                  </a:lnTo>
                  <a:lnTo>
                    <a:pt x="1320" y="396"/>
                  </a:lnTo>
                  <a:lnTo>
                    <a:pt x="1320" y="396"/>
                  </a:lnTo>
                  <a:lnTo>
                    <a:pt x="1320" y="396"/>
                  </a:lnTo>
                  <a:lnTo>
                    <a:pt x="1326" y="396"/>
                  </a:lnTo>
                  <a:lnTo>
                    <a:pt x="1326" y="396"/>
                  </a:lnTo>
                  <a:lnTo>
                    <a:pt x="1326" y="396"/>
                  </a:lnTo>
                  <a:lnTo>
                    <a:pt x="1326" y="396"/>
                  </a:lnTo>
                  <a:lnTo>
                    <a:pt x="1326" y="396"/>
                  </a:lnTo>
                  <a:lnTo>
                    <a:pt x="1326" y="396"/>
                  </a:lnTo>
                  <a:lnTo>
                    <a:pt x="1332" y="396"/>
                  </a:lnTo>
                  <a:lnTo>
                    <a:pt x="1332" y="396"/>
                  </a:lnTo>
                  <a:lnTo>
                    <a:pt x="1332" y="396"/>
                  </a:lnTo>
                  <a:lnTo>
                    <a:pt x="1440" y="396"/>
                  </a:lnTo>
                  <a:lnTo>
                    <a:pt x="1440" y="396"/>
                  </a:lnTo>
                  <a:lnTo>
                    <a:pt x="1440" y="396"/>
                  </a:lnTo>
                  <a:lnTo>
                    <a:pt x="1440" y="396"/>
                  </a:lnTo>
                  <a:lnTo>
                    <a:pt x="1440" y="396"/>
                  </a:lnTo>
                  <a:lnTo>
                    <a:pt x="1446" y="396"/>
                  </a:lnTo>
                  <a:lnTo>
                    <a:pt x="1446" y="396"/>
                  </a:lnTo>
                  <a:lnTo>
                    <a:pt x="1446" y="396"/>
                  </a:lnTo>
                  <a:lnTo>
                    <a:pt x="1446" y="396"/>
                  </a:lnTo>
                  <a:lnTo>
                    <a:pt x="1446" y="396"/>
                  </a:lnTo>
                  <a:lnTo>
                    <a:pt x="1446" y="396"/>
                  </a:lnTo>
                  <a:lnTo>
                    <a:pt x="1446" y="396"/>
                  </a:lnTo>
                  <a:lnTo>
                    <a:pt x="1452" y="396"/>
                  </a:lnTo>
                  <a:lnTo>
                    <a:pt x="1452" y="396"/>
                  </a:lnTo>
                  <a:lnTo>
                    <a:pt x="1452" y="396"/>
                  </a:lnTo>
                  <a:lnTo>
                    <a:pt x="1452" y="396"/>
                  </a:lnTo>
                  <a:lnTo>
                    <a:pt x="1452" y="396"/>
                  </a:lnTo>
                  <a:lnTo>
                    <a:pt x="1452" y="396"/>
                  </a:lnTo>
                  <a:lnTo>
                    <a:pt x="1458" y="396"/>
                  </a:lnTo>
                  <a:lnTo>
                    <a:pt x="1458" y="396"/>
                  </a:lnTo>
                  <a:lnTo>
                    <a:pt x="1458" y="396"/>
                  </a:lnTo>
                  <a:lnTo>
                    <a:pt x="1458" y="396"/>
                  </a:lnTo>
                  <a:lnTo>
                    <a:pt x="1458" y="396"/>
                  </a:lnTo>
                  <a:lnTo>
                    <a:pt x="1458" y="396"/>
                  </a:lnTo>
                  <a:lnTo>
                    <a:pt x="1464" y="396"/>
                  </a:lnTo>
                  <a:lnTo>
                    <a:pt x="1464" y="396"/>
                  </a:lnTo>
                  <a:lnTo>
                    <a:pt x="1464" y="396"/>
                  </a:lnTo>
                  <a:lnTo>
                    <a:pt x="1464" y="396"/>
                  </a:lnTo>
                  <a:lnTo>
                    <a:pt x="1464" y="396"/>
                  </a:lnTo>
                  <a:lnTo>
                    <a:pt x="1464" y="396"/>
                  </a:lnTo>
                  <a:lnTo>
                    <a:pt x="1464" y="396"/>
                  </a:lnTo>
                  <a:lnTo>
                    <a:pt x="1470" y="396"/>
                  </a:lnTo>
                  <a:lnTo>
                    <a:pt x="1470" y="396"/>
                  </a:lnTo>
                  <a:lnTo>
                    <a:pt x="1470" y="396"/>
                  </a:lnTo>
                  <a:lnTo>
                    <a:pt x="1470" y="396"/>
                  </a:lnTo>
                  <a:lnTo>
                    <a:pt x="1470" y="396"/>
                  </a:lnTo>
                  <a:lnTo>
                    <a:pt x="1470" y="396"/>
                  </a:lnTo>
                  <a:lnTo>
                    <a:pt x="1476" y="396"/>
                  </a:lnTo>
                  <a:lnTo>
                    <a:pt x="1476" y="396"/>
                  </a:lnTo>
                  <a:lnTo>
                    <a:pt x="1476" y="396"/>
                  </a:lnTo>
                  <a:lnTo>
                    <a:pt x="1476" y="396"/>
                  </a:lnTo>
                  <a:lnTo>
                    <a:pt x="1476" y="396"/>
                  </a:lnTo>
                  <a:lnTo>
                    <a:pt x="1476" y="396"/>
                  </a:lnTo>
                  <a:lnTo>
                    <a:pt x="1482" y="396"/>
                  </a:lnTo>
                  <a:lnTo>
                    <a:pt x="1482" y="396"/>
                  </a:lnTo>
                  <a:lnTo>
                    <a:pt x="1482" y="396"/>
                  </a:lnTo>
                  <a:lnTo>
                    <a:pt x="1482" y="396"/>
                  </a:lnTo>
                  <a:lnTo>
                    <a:pt x="1482" y="396"/>
                  </a:lnTo>
                  <a:lnTo>
                    <a:pt x="1482" y="396"/>
                  </a:lnTo>
                  <a:lnTo>
                    <a:pt x="1488" y="396"/>
                  </a:lnTo>
                  <a:lnTo>
                    <a:pt x="1488" y="396"/>
                  </a:lnTo>
                  <a:lnTo>
                    <a:pt x="1488" y="396"/>
                  </a:lnTo>
                  <a:lnTo>
                    <a:pt x="1488" y="396"/>
                  </a:lnTo>
                  <a:lnTo>
                    <a:pt x="1488" y="396"/>
                  </a:lnTo>
                  <a:lnTo>
                    <a:pt x="1488" y="396"/>
                  </a:lnTo>
                  <a:lnTo>
                    <a:pt x="1488" y="396"/>
                  </a:lnTo>
                  <a:lnTo>
                    <a:pt x="1494" y="396"/>
                  </a:lnTo>
                  <a:lnTo>
                    <a:pt x="1494" y="396"/>
                  </a:lnTo>
                  <a:lnTo>
                    <a:pt x="1494" y="396"/>
                  </a:lnTo>
                  <a:lnTo>
                    <a:pt x="1494" y="396"/>
                  </a:lnTo>
                  <a:lnTo>
                    <a:pt x="1494" y="396"/>
                  </a:lnTo>
                  <a:lnTo>
                    <a:pt x="1494" y="396"/>
                  </a:lnTo>
                  <a:lnTo>
                    <a:pt x="1500" y="396"/>
                  </a:lnTo>
                  <a:lnTo>
                    <a:pt x="1500" y="396"/>
                  </a:lnTo>
                  <a:lnTo>
                    <a:pt x="1500" y="396"/>
                  </a:lnTo>
                  <a:lnTo>
                    <a:pt x="1500" y="396"/>
                  </a:lnTo>
                  <a:lnTo>
                    <a:pt x="1500" y="396"/>
                  </a:lnTo>
                  <a:lnTo>
                    <a:pt x="1500" y="396"/>
                  </a:lnTo>
                  <a:lnTo>
                    <a:pt x="1506" y="396"/>
                  </a:lnTo>
                  <a:lnTo>
                    <a:pt x="1506" y="396"/>
                  </a:lnTo>
                  <a:lnTo>
                    <a:pt x="1506" y="396"/>
                  </a:lnTo>
                  <a:lnTo>
                    <a:pt x="1506" y="396"/>
                  </a:lnTo>
                  <a:lnTo>
                    <a:pt x="1506" y="396"/>
                  </a:lnTo>
                  <a:lnTo>
                    <a:pt x="1506" y="396"/>
                  </a:lnTo>
                  <a:lnTo>
                    <a:pt x="1512" y="396"/>
                  </a:lnTo>
                  <a:lnTo>
                    <a:pt x="1512" y="396"/>
                  </a:lnTo>
                  <a:lnTo>
                    <a:pt x="1512" y="396"/>
                  </a:lnTo>
                  <a:lnTo>
                    <a:pt x="1512" y="396"/>
                  </a:lnTo>
                  <a:lnTo>
                    <a:pt x="1512" y="396"/>
                  </a:lnTo>
                  <a:lnTo>
                    <a:pt x="1512" y="396"/>
                  </a:lnTo>
                  <a:lnTo>
                    <a:pt x="1512" y="396"/>
                  </a:lnTo>
                  <a:lnTo>
                    <a:pt x="1518" y="396"/>
                  </a:lnTo>
                  <a:lnTo>
                    <a:pt x="1518" y="396"/>
                  </a:lnTo>
                  <a:lnTo>
                    <a:pt x="1518" y="396"/>
                  </a:lnTo>
                  <a:lnTo>
                    <a:pt x="1518" y="396"/>
                  </a:lnTo>
                  <a:lnTo>
                    <a:pt x="1518" y="396"/>
                  </a:lnTo>
                  <a:lnTo>
                    <a:pt x="1518" y="396"/>
                  </a:lnTo>
                  <a:lnTo>
                    <a:pt x="1524" y="396"/>
                  </a:lnTo>
                  <a:lnTo>
                    <a:pt x="1524" y="396"/>
                  </a:lnTo>
                  <a:lnTo>
                    <a:pt x="1524" y="396"/>
                  </a:lnTo>
                  <a:lnTo>
                    <a:pt x="1524" y="396"/>
                  </a:lnTo>
                  <a:lnTo>
                    <a:pt x="1524" y="396"/>
                  </a:lnTo>
                  <a:lnTo>
                    <a:pt x="1524" y="396"/>
                  </a:lnTo>
                  <a:lnTo>
                    <a:pt x="1530" y="396"/>
                  </a:lnTo>
                  <a:lnTo>
                    <a:pt x="1530" y="396"/>
                  </a:lnTo>
                  <a:lnTo>
                    <a:pt x="1530" y="396"/>
                  </a:lnTo>
                  <a:lnTo>
                    <a:pt x="1530" y="396"/>
                  </a:lnTo>
                  <a:lnTo>
                    <a:pt x="1530" y="396"/>
                  </a:lnTo>
                  <a:lnTo>
                    <a:pt x="1530" y="396"/>
                  </a:lnTo>
                  <a:lnTo>
                    <a:pt x="1536" y="396"/>
                  </a:lnTo>
                  <a:lnTo>
                    <a:pt x="1536" y="396"/>
                  </a:lnTo>
                  <a:lnTo>
                    <a:pt x="1536" y="396"/>
                  </a:lnTo>
                  <a:lnTo>
                    <a:pt x="1536" y="396"/>
                  </a:lnTo>
                  <a:lnTo>
                    <a:pt x="1536" y="396"/>
                  </a:lnTo>
                  <a:lnTo>
                    <a:pt x="1536" y="396"/>
                  </a:lnTo>
                  <a:lnTo>
                    <a:pt x="1644" y="396"/>
                  </a:lnTo>
                  <a:lnTo>
                    <a:pt x="1644" y="396"/>
                  </a:lnTo>
                  <a:lnTo>
                    <a:pt x="1644" y="396"/>
                  </a:lnTo>
                  <a:lnTo>
                    <a:pt x="1650" y="396"/>
                  </a:lnTo>
                  <a:lnTo>
                    <a:pt x="1650" y="396"/>
                  </a:lnTo>
                  <a:lnTo>
                    <a:pt x="1650" y="396"/>
                  </a:lnTo>
                  <a:lnTo>
                    <a:pt x="1650" y="396"/>
                  </a:lnTo>
                  <a:lnTo>
                    <a:pt x="1650" y="396"/>
                  </a:lnTo>
                  <a:lnTo>
                    <a:pt x="1650" y="396"/>
                  </a:lnTo>
                  <a:lnTo>
                    <a:pt x="1656" y="396"/>
                  </a:lnTo>
                  <a:lnTo>
                    <a:pt x="1656" y="396"/>
                  </a:lnTo>
                  <a:lnTo>
                    <a:pt x="1656" y="396"/>
                  </a:lnTo>
                  <a:lnTo>
                    <a:pt x="1656" y="396"/>
                  </a:lnTo>
                  <a:lnTo>
                    <a:pt x="1656" y="396"/>
                  </a:lnTo>
                  <a:lnTo>
                    <a:pt x="1656" y="396"/>
                  </a:lnTo>
                  <a:lnTo>
                    <a:pt x="1662" y="396"/>
                  </a:lnTo>
                  <a:lnTo>
                    <a:pt x="1662" y="396"/>
                  </a:lnTo>
                  <a:lnTo>
                    <a:pt x="1662" y="396"/>
                  </a:lnTo>
                  <a:lnTo>
                    <a:pt x="1662" y="396"/>
                  </a:lnTo>
                  <a:lnTo>
                    <a:pt x="1662" y="396"/>
                  </a:lnTo>
                  <a:lnTo>
                    <a:pt x="1662" y="396"/>
                  </a:lnTo>
                  <a:lnTo>
                    <a:pt x="1668" y="396"/>
                  </a:lnTo>
                  <a:lnTo>
                    <a:pt x="1668" y="396"/>
                  </a:lnTo>
                  <a:lnTo>
                    <a:pt x="1668" y="396"/>
                  </a:lnTo>
                  <a:lnTo>
                    <a:pt x="1668" y="396"/>
                  </a:lnTo>
                  <a:lnTo>
                    <a:pt x="1668" y="396"/>
                  </a:lnTo>
                  <a:lnTo>
                    <a:pt x="1668" y="396"/>
                  </a:lnTo>
                  <a:lnTo>
                    <a:pt x="1668" y="396"/>
                  </a:lnTo>
                  <a:lnTo>
                    <a:pt x="1674" y="396"/>
                  </a:lnTo>
                  <a:lnTo>
                    <a:pt x="1674" y="396"/>
                  </a:lnTo>
                  <a:lnTo>
                    <a:pt x="1674" y="396"/>
                  </a:lnTo>
                  <a:lnTo>
                    <a:pt x="1674" y="396"/>
                  </a:lnTo>
                  <a:lnTo>
                    <a:pt x="1674" y="396"/>
                  </a:lnTo>
                  <a:lnTo>
                    <a:pt x="1674" y="396"/>
                  </a:lnTo>
                  <a:lnTo>
                    <a:pt x="1680" y="396"/>
                  </a:lnTo>
                  <a:lnTo>
                    <a:pt x="1680" y="396"/>
                  </a:lnTo>
                  <a:lnTo>
                    <a:pt x="1680" y="396"/>
                  </a:lnTo>
                  <a:lnTo>
                    <a:pt x="1680" y="396"/>
                  </a:lnTo>
                  <a:lnTo>
                    <a:pt x="1680" y="396"/>
                  </a:lnTo>
                  <a:lnTo>
                    <a:pt x="1680" y="396"/>
                  </a:lnTo>
                  <a:lnTo>
                    <a:pt x="1686" y="396"/>
                  </a:lnTo>
                  <a:lnTo>
                    <a:pt x="1686" y="396"/>
                  </a:lnTo>
                  <a:lnTo>
                    <a:pt x="1686" y="396"/>
                  </a:lnTo>
                  <a:lnTo>
                    <a:pt x="1686" y="396"/>
                  </a:lnTo>
                  <a:lnTo>
                    <a:pt x="1686" y="396"/>
                  </a:lnTo>
                  <a:lnTo>
                    <a:pt x="1686" y="396"/>
                  </a:lnTo>
                  <a:lnTo>
                    <a:pt x="1686" y="396"/>
                  </a:lnTo>
                  <a:lnTo>
                    <a:pt x="1692" y="396"/>
                  </a:lnTo>
                  <a:lnTo>
                    <a:pt x="1692" y="396"/>
                  </a:lnTo>
                  <a:lnTo>
                    <a:pt x="1692" y="396"/>
                  </a:lnTo>
                  <a:lnTo>
                    <a:pt x="1692" y="396"/>
                  </a:lnTo>
                  <a:lnTo>
                    <a:pt x="1692" y="396"/>
                  </a:lnTo>
                  <a:lnTo>
                    <a:pt x="1692" y="396"/>
                  </a:lnTo>
                  <a:lnTo>
                    <a:pt x="1698" y="396"/>
                  </a:lnTo>
                  <a:lnTo>
                    <a:pt x="1698" y="396"/>
                  </a:lnTo>
                  <a:lnTo>
                    <a:pt x="1698" y="396"/>
                  </a:lnTo>
                  <a:lnTo>
                    <a:pt x="1698" y="396"/>
                  </a:lnTo>
                  <a:lnTo>
                    <a:pt x="1698" y="396"/>
                  </a:lnTo>
                  <a:lnTo>
                    <a:pt x="1698" y="396"/>
                  </a:lnTo>
                  <a:lnTo>
                    <a:pt x="1704" y="396"/>
                  </a:lnTo>
                  <a:lnTo>
                    <a:pt x="1704" y="396"/>
                  </a:lnTo>
                  <a:lnTo>
                    <a:pt x="1704" y="396"/>
                  </a:lnTo>
                  <a:lnTo>
                    <a:pt x="1704" y="396"/>
                  </a:lnTo>
                  <a:lnTo>
                    <a:pt x="1704" y="396"/>
                  </a:lnTo>
                  <a:lnTo>
                    <a:pt x="1704" y="396"/>
                  </a:lnTo>
                  <a:lnTo>
                    <a:pt x="1710" y="396"/>
                  </a:lnTo>
                  <a:lnTo>
                    <a:pt x="1710" y="396"/>
                  </a:lnTo>
                  <a:lnTo>
                    <a:pt x="1710" y="396"/>
                  </a:lnTo>
                  <a:lnTo>
                    <a:pt x="1710" y="396"/>
                  </a:lnTo>
                  <a:lnTo>
                    <a:pt x="1710" y="396"/>
                  </a:lnTo>
                  <a:lnTo>
                    <a:pt x="1710" y="396"/>
                  </a:lnTo>
                  <a:lnTo>
                    <a:pt x="1716" y="396"/>
                  </a:lnTo>
                  <a:lnTo>
                    <a:pt x="1716" y="396"/>
                  </a:lnTo>
                  <a:lnTo>
                    <a:pt x="1716" y="396"/>
                  </a:lnTo>
                  <a:lnTo>
                    <a:pt x="1716" y="396"/>
                  </a:lnTo>
                  <a:lnTo>
                    <a:pt x="1716" y="396"/>
                  </a:lnTo>
                  <a:lnTo>
                    <a:pt x="1716" y="396"/>
                  </a:lnTo>
                  <a:lnTo>
                    <a:pt x="1716" y="396"/>
                  </a:lnTo>
                  <a:lnTo>
                    <a:pt x="1722" y="396"/>
                  </a:lnTo>
                  <a:lnTo>
                    <a:pt x="1722" y="396"/>
                  </a:lnTo>
                  <a:lnTo>
                    <a:pt x="1722" y="396"/>
                  </a:lnTo>
                  <a:lnTo>
                    <a:pt x="1722" y="396"/>
                  </a:lnTo>
                  <a:lnTo>
                    <a:pt x="1722" y="396"/>
                  </a:lnTo>
                  <a:lnTo>
                    <a:pt x="1722" y="396"/>
                  </a:lnTo>
                  <a:lnTo>
                    <a:pt x="1728" y="396"/>
                  </a:lnTo>
                  <a:lnTo>
                    <a:pt x="1728" y="396"/>
                  </a:lnTo>
                  <a:lnTo>
                    <a:pt x="1728" y="396"/>
                  </a:lnTo>
                  <a:lnTo>
                    <a:pt x="1728" y="396"/>
                  </a:lnTo>
                  <a:lnTo>
                    <a:pt x="1728" y="396"/>
                  </a:lnTo>
                  <a:lnTo>
                    <a:pt x="1728" y="396"/>
                  </a:lnTo>
                  <a:lnTo>
                    <a:pt x="1734" y="396"/>
                  </a:lnTo>
                  <a:lnTo>
                    <a:pt x="1734" y="396"/>
                  </a:lnTo>
                  <a:lnTo>
                    <a:pt x="1734" y="396"/>
                  </a:lnTo>
                  <a:lnTo>
                    <a:pt x="1734" y="396"/>
                  </a:lnTo>
                  <a:lnTo>
                    <a:pt x="1734" y="396"/>
                  </a:lnTo>
                  <a:lnTo>
                    <a:pt x="1734" y="396"/>
                  </a:lnTo>
                  <a:lnTo>
                    <a:pt x="1740" y="396"/>
                  </a:lnTo>
                  <a:lnTo>
                    <a:pt x="1740" y="396"/>
                  </a:lnTo>
                  <a:lnTo>
                    <a:pt x="1740" y="396"/>
                  </a:lnTo>
                  <a:lnTo>
                    <a:pt x="1740" y="396"/>
                  </a:lnTo>
                  <a:lnTo>
                    <a:pt x="1740" y="396"/>
                  </a:lnTo>
                  <a:lnTo>
                    <a:pt x="1740" y="396"/>
                  </a:lnTo>
                  <a:lnTo>
                    <a:pt x="1740" y="396"/>
                  </a:lnTo>
                  <a:lnTo>
                    <a:pt x="1746" y="396"/>
                  </a:lnTo>
                  <a:lnTo>
                    <a:pt x="1746" y="396"/>
                  </a:lnTo>
                  <a:lnTo>
                    <a:pt x="1854" y="396"/>
                  </a:lnTo>
                  <a:lnTo>
                    <a:pt x="1854" y="396"/>
                  </a:lnTo>
                  <a:lnTo>
                    <a:pt x="1854" y="396"/>
                  </a:lnTo>
                  <a:lnTo>
                    <a:pt x="1854" y="396"/>
                  </a:lnTo>
                  <a:lnTo>
                    <a:pt x="1854" y="396"/>
                  </a:lnTo>
                  <a:lnTo>
                    <a:pt x="1854" y="396"/>
                  </a:lnTo>
                  <a:lnTo>
                    <a:pt x="1860" y="396"/>
                  </a:lnTo>
                  <a:lnTo>
                    <a:pt x="1860" y="396"/>
                  </a:lnTo>
                  <a:lnTo>
                    <a:pt x="1860" y="396"/>
                  </a:lnTo>
                  <a:lnTo>
                    <a:pt x="1860" y="396"/>
                  </a:lnTo>
                  <a:lnTo>
                    <a:pt x="1860" y="396"/>
                  </a:lnTo>
                  <a:lnTo>
                    <a:pt x="1860" y="396"/>
                  </a:lnTo>
                  <a:lnTo>
                    <a:pt x="1866" y="396"/>
                  </a:lnTo>
                  <a:lnTo>
                    <a:pt x="1866" y="396"/>
                  </a:lnTo>
                  <a:lnTo>
                    <a:pt x="1866" y="396"/>
                  </a:lnTo>
                  <a:lnTo>
                    <a:pt x="1866" y="396"/>
                  </a:lnTo>
                  <a:lnTo>
                    <a:pt x="1866" y="396"/>
                  </a:lnTo>
                  <a:lnTo>
                    <a:pt x="1866" y="396"/>
                  </a:lnTo>
                  <a:lnTo>
                    <a:pt x="1872" y="396"/>
                  </a:lnTo>
                  <a:lnTo>
                    <a:pt x="1872" y="396"/>
                  </a:lnTo>
                  <a:lnTo>
                    <a:pt x="1872" y="396"/>
                  </a:lnTo>
                  <a:lnTo>
                    <a:pt x="1872" y="396"/>
                  </a:lnTo>
                  <a:lnTo>
                    <a:pt x="1872" y="396"/>
                  </a:lnTo>
                  <a:lnTo>
                    <a:pt x="1872" y="396"/>
                  </a:lnTo>
                  <a:lnTo>
                    <a:pt x="1878" y="396"/>
                  </a:lnTo>
                  <a:lnTo>
                    <a:pt x="1878" y="396"/>
                  </a:lnTo>
                  <a:lnTo>
                    <a:pt x="1878" y="396"/>
                  </a:lnTo>
                  <a:lnTo>
                    <a:pt x="1878" y="396"/>
                  </a:lnTo>
                  <a:lnTo>
                    <a:pt x="1878" y="396"/>
                  </a:lnTo>
                  <a:lnTo>
                    <a:pt x="1878" y="396"/>
                  </a:lnTo>
                  <a:lnTo>
                    <a:pt x="1878" y="396"/>
                  </a:lnTo>
                  <a:lnTo>
                    <a:pt x="1884" y="396"/>
                  </a:lnTo>
                  <a:lnTo>
                    <a:pt x="1884" y="396"/>
                  </a:lnTo>
                  <a:lnTo>
                    <a:pt x="1884" y="396"/>
                  </a:lnTo>
                  <a:lnTo>
                    <a:pt x="1884" y="396"/>
                  </a:lnTo>
                  <a:lnTo>
                    <a:pt x="1884" y="396"/>
                  </a:lnTo>
                  <a:lnTo>
                    <a:pt x="1884" y="396"/>
                  </a:lnTo>
                  <a:lnTo>
                    <a:pt x="1884" y="396"/>
                  </a:lnTo>
                  <a:lnTo>
                    <a:pt x="1890" y="396"/>
                  </a:lnTo>
                  <a:lnTo>
                    <a:pt x="1890" y="396"/>
                  </a:lnTo>
                  <a:lnTo>
                    <a:pt x="1890" y="396"/>
                  </a:lnTo>
                  <a:lnTo>
                    <a:pt x="1890" y="396"/>
                  </a:lnTo>
                  <a:lnTo>
                    <a:pt x="1890" y="396"/>
                  </a:lnTo>
                  <a:lnTo>
                    <a:pt x="1890" y="396"/>
                  </a:lnTo>
                  <a:lnTo>
                    <a:pt x="1896" y="396"/>
                  </a:lnTo>
                  <a:lnTo>
                    <a:pt x="1896" y="396"/>
                  </a:lnTo>
                  <a:lnTo>
                    <a:pt x="1896" y="396"/>
                  </a:lnTo>
                  <a:lnTo>
                    <a:pt x="1896" y="396"/>
                  </a:lnTo>
                  <a:lnTo>
                    <a:pt x="1896" y="396"/>
                  </a:lnTo>
                  <a:lnTo>
                    <a:pt x="1896" y="396"/>
                  </a:lnTo>
                  <a:lnTo>
                    <a:pt x="1902" y="396"/>
                  </a:lnTo>
                  <a:lnTo>
                    <a:pt x="1902" y="396"/>
                  </a:lnTo>
                  <a:lnTo>
                    <a:pt x="1902" y="396"/>
                  </a:lnTo>
                  <a:lnTo>
                    <a:pt x="1902" y="396"/>
                  </a:lnTo>
                  <a:lnTo>
                    <a:pt x="1902" y="396"/>
                  </a:lnTo>
                  <a:lnTo>
                    <a:pt x="1902" y="396"/>
                  </a:lnTo>
                  <a:lnTo>
                    <a:pt x="1908" y="396"/>
                  </a:lnTo>
                  <a:lnTo>
                    <a:pt x="1908" y="396"/>
                  </a:lnTo>
                  <a:lnTo>
                    <a:pt x="1908" y="396"/>
                  </a:lnTo>
                  <a:lnTo>
                    <a:pt x="1908" y="396"/>
                  </a:lnTo>
                  <a:lnTo>
                    <a:pt x="1908" y="396"/>
                  </a:lnTo>
                  <a:lnTo>
                    <a:pt x="1908" y="396"/>
                  </a:lnTo>
                  <a:lnTo>
                    <a:pt x="1914" y="396"/>
                  </a:lnTo>
                  <a:lnTo>
                    <a:pt x="1914" y="396"/>
                  </a:lnTo>
                  <a:lnTo>
                    <a:pt x="1914" y="396"/>
                  </a:lnTo>
                  <a:lnTo>
                    <a:pt x="1914" y="396"/>
                  </a:lnTo>
                  <a:lnTo>
                    <a:pt x="1914" y="396"/>
                  </a:lnTo>
                  <a:lnTo>
                    <a:pt x="1914" y="396"/>
                  </a:lnTo>
                  <a:lnTo>
                    <a:pt x="1920" y="396"/>
                  </a:lnTo>
                  <a:lnTo>
                    <a:pt x="1920" y="396"/>
                  </a:lnTo>
                  <a:lnTo>
                    <a:pt x="1920" y="396"/>
                  </a:lnTo>
                  <a:lnTo>
                    <a:pt x="1920" y="396"/>
                  </a:lnTo>
                  <a:lnTo>
                    <a:pt x="1920" y="396"/>
                  </a:lnTo>
                  <a:lnTo>
                    <a:pt x="1920" y="396"/>
                  </a:lnTo>
                  <a:lnTo>
                    <a:pt x="1926" y="396"/>
                  </a:lnTo>
                  <a:lnTo>
                    <a:pt x="1926" y="396"/>
                  </a:lnTo>
                  <a:lnTo>
                    <a:pt x="1926" y="396"/>
                  </a:lnTo>
                  <a:lnTo>
                    <a:pt x="1926" y="396"/>
                  </a:lnTo>
                  <a:lnTo>
                    <a:pt x="1926" y="396"/>
                  </a:lnTo>
                  <a:lnTo>
                    <a:pt x="1926" y="396"/>
                  </a:lnTo>
                  <a:lnTo>
                    <a:pt x="1926" y="396"/>
                  </a:lnTo>
                  <a:lnTo>
                    <a:pt x="1932" y="396"/>
                  </a:lnTo>
                  <a:lnTo>
                    <a:pt x="1932" y="396"/>
                  </a:lnTo>
                  <a:lnTo>
                    <a:pt x="1932" y="396"/>
                  </a:lnTo>
                  <a:lnTo>
                    <a:pt x="1932" y="396"/>
                  </a:lnTo>
                  <a:lnTo>
                    <a:pt x="1932" y="396"/>
                  </a:lnTo>
                  <a:lnTo>
                    <a:pt x="1932" y="396"/>
                  </a:lnTo>
                  <a:lnTo>
                    <a:pt x="1938" y="396"/>
                  </a:lnTo>
                  <a:lnTo>
                    <a:pt x="1938" y="396"/>
                  </a:lnTo>
                  <a:lnTo>
                    <a:pt x="1938" y="396"/>
                  </a:lnTo>
                  <a:lnTo>
                    <a:pt x="1938" y="396"/>
                  </a:lnTo>
                  <a:lnTo>
                    <a:pt x="1938" y="396"/>
                  </a:lnTo>
                  <a:lnTo>
                    <a:pt x="1938" y="396"/>
                  </a:lnTo>
                  <a:lnTo>
                    <a:pt x="1938" y="396"/>
                  </a:lnTo>
                  <a:lnTo>
                    <a:pt x="1944" y="396"/>
                  </a:lnTo>
                  <a:lnTo>
                    <a:pt x="1944" y="396"/>
                  </a:lnTo>
                  <a:lnTo>
                    <a:pt x="1944" y="396"/>
                  </a:lnTo>
                  <a:lnTo>
                    <a:pt x="1944" y="396"/>
                  </a:lnTo>
                  <a:lnTo>
                    <a:pt x="1944" y="396"/>
                  </a:lnTo>
                  <a:lnTo>
                    <a:pt x="1944" y="396"/>
                  </a:lnTo>
                  <a:lnTo>
                    <a:pt x="1950" y="396"/>
                  </a:lnTo>
                  <a:lnTo>
                    <a:pt x="1950" y="396"/>
                  </a:lnTo>
                  <a:lnTo>
                    <a:pt x="1950" y="396"/>
                  </a:lnTo>
                  <a:lnTo>
                    <a:pt x="1950" y="396"/>
                  </a:lnTo>
                  <a:lnTo>
                    <a:pt x="1950" y="396"/>
                  </a:lnTo>
                  <a:lnTo>
                    <a:pt x="2058" y="396"/>
                  </a:lnTo>
                  <a:lnTo>
                    <a:pt x="2058" y="396"/>
                  </a:lnTo>
                  <a:lnTo>
                    <a:pt x="2058" y="396"/>
                  </a:lnTo>
                  <a:lnTo>
                    <a:pt x="2064" y="396"/>
                  </a:lnTo>
                  <a:lnTo>
                    <a:pt x="2064" y="396"/>
                  </a:lnTo>
                  <a:lnTo>
                    <a:pt x="2064" y="396"/>
                  </a:lnTo>
                  <a:lnTo>
                    <a:pt x="2064" y="396"/>
                  </a:lnTo>
                  <a:lnTo>
                    <a:pt x="2064" y="396"/>
                  </a:lnTo>
                  <a:lnTo>
                    <a:pt x="2064" y="396"/>
                  </a:lnTo>
                  <a:lnTo>
                    <a:pt x="2070" y="396"/>
                  </a:lnTo>
                  <a:lnTo>
                    <a:pt x="2070" y="396"/>
                  </a:lnTo>
                  <a:lnTo>
                    <a:pt x="2070" y="396"/>
                  </a:lnTo>
                  <a:lnTo>
                    <a:pt x="2070" y="396"/>
                  </a:lnTo>
                  <a:lnTo>
                    <a:pt x="2070" y="396"/>
                  </a:lnTo>
                  <a:lnTo>
                    <a:pt x="2070" y="396"/>
                  </a:lnTo>
                  <a:lnTo>
                    <a:pt x="2076" y="396"/>
                  </a:lnTo>
                  <a:lnTo>
                    <a:pt x="2076" y="396"/>
                  </a:lnTo>
                  <a:lnTo>
                    <a:pt x="2076" y="396"/>
                  </a:lnTo>
                  <a:lnTo>
                    <a:pt x="2076" y="396"/>
                  </a:lnTo>
                  <a:lnTo>
                    <a:pt x="2076" y="396"/>
                  </a:lnTo>
                  <a:lnTo>
                    <a:pt x="2076" y="396"/>
                  </a:lnTo>
                  <a:lnTo>
                    <a:pt x="2082" y="396"/>
                  </a:lnTo>
                  <a:lnTo>
                    <a:pt x="2082" y="396"/>
                  </a:lnTo>
                  <a:lnTo>
                    <a:pt x="2082" y="396"/>
                  </a:lnTo>
                  <a:lnTo>
                    <a:pt x="2082" y="396"/>
                  </a:lnTo>
                  <a:lnTo>
                    <a:pt x="2082" y="396"/>
                  </a:lnTo>
                  <a:lnTo>
                    <a:pt x="2082" y="396"/>
                  </a:lnTo>
                  <a:lnTo>
                    <a:pt x="2082" y="396"/>
                  </a:lnTo>
                  <a:lnTo>
                    <a:pt x="2082" y="396"/>
                  </a:lnTo>
                  <a:lnTo>
                    <a:pt x="2088" y="396"/>
                  </a:lnTo>
                  <a:lnTo>
                    <a:pt x="2088" y="396"/>
                  </a:lnTo>
                  <a:lnTo>
                    <a:pt x="2088" y="396"/>
                  </a:lnTo>
                  <a:lnTo>
                    <a:pt x="2088" y="396"/>
                  </a:lnTo>
                  <a:lnTo>
                    <a:pt x="2088" y="396"/>
                  </a:lnTo>
                  <a:lnTo>
                    <a:pt x="2088" y="396"/>
                  </a:lnTo>
                  <a:lnTo>
                    <a:pt x="2094" y="396"/>
                  </a:lnTo>
                  <a:lnTo>
                    <a:pt x="2094" y="396"/>
                  </a:lnTo>
                  <a:lnTo>
                    <a:pt x="2094" y="396"/>
                  </a:lnTo>
                  <a:lnTo>
                    <a:pt x="2094" y="396"/>
                  </a:lnTo>
                  <a:lnTo>
                    <a:pt x="2094" y="396"/>
                  </a:lnTo>
                  <a:lnTo>
                    <a:pt x="2094" y="396"/>
                  </a:lnTo>
                  <a:lnTo>
                    <a:pt x="2100" y="396"/>
                  </a:lnTo>
                  <a:lnTo>
                    <a:pt x="2100" y="396"/>
                  </a:lnTo>
                  <a:lnTo>
                    <a:pt x="2100" y="396"/>
                  </a:lnTo>
                  <a:lnTo>
                    <a:pt x="2100" y="396"/>
                  </a:lnTo>
                  <a:lnTo>
                    <a:pt x="2100" y="396"/>
                  </a:lnTo>
                  <a:lnTo>
                    <a:pt x="2100" y="396"/>
                  </a:lnTo>
                  <a:lnTo>
                    <a:pt x="2106" y="396"/>
                  </a:lnTo>
                  <a:lnTo>
                    <a:pt x="2106" y="396"/>
                  </a:lnTo>
                  <a:lnTo>
                    <a:pt x="2106" y="396"/>
                  </a:lnTo>
                  <a:lnTo>
                    <a:pt x="2106" y="396"/>
                  </a:lnTo>
                  <a:lnTo>
                    <a:pt x="2106" y="396"/>
                  </a:lnTo>
                  <a:lnTo>
                    <a:pt x="2106" y="396"/>
                  </a:lnTo>
                  <a:lnTo>
                    <a:pt x="2112" y="396"/>
                  </a:lnTo>
                  <a:lnTo>
                    <a:pt x="2112" y="396"/>
                  </a:lnTo>
                  <a:lnTo>
                    <a:pt x="2112" y="396"/>
                  </a:lnTo>
                  <a:lnTo>
                    <a:pt x="2112" y="396"/>
                  </a:lnTo>
                  <a:lnTo>
                    <a:pt x="2112" y="396"/>
                  </a:lnTo>
                  <a:lnTo>
                    <a:pt x="2112" y="396"/>
                  </a:lnTo>
                  <a:lnTo>
                    <a:pt x="2118" y="396"/>
                  </a:lnTo>
                  <a:lnTo>
                    <a:pt x="2118" y="396"/>
                  </a:lnTo>
                  <a:lnTo>
                    <a:pt x="2118" y="396"/>
                  </a:lnTo>
                  <a:lnTo>
                    <a:pt x="2118" y="396"/>
                  </a:lnTo>
                  <a:lnTo>
                    <a:pt x="2118" y="396"/>
                  </a:lnTo>
                  <a:lnTo>
                    <a:pt x="2118" y="396"/>
                  </a:lnTo>
                  <a:lnTo>
                    <a:pt x="2124" y="396"/>
                  </a:lnTo>
                  <a:lnTo>
                    <a:pt x="2124" y="396"/>
                  </a:lnTo>
                  <a:lnTo>
                    <a:pt x="2124" y="396"/>
                  </a:lnTo>
                  <a:lnTo>
                    <a:pt x="2124" y="396"/>
                  </a:lnTo>
                  <a:lnTo>
                    <a:pt x="2124" y="396"/>
                  </a:lnTo>
                  <a:lnTo>
                    <a:pt x="2124" y="396"/>
                  </a:lnTo>
                  <a:lnTo>
                    <a:pt x="2130" y="396"/>
                  </a:lnTo>
                  <a:lnTo>
                    <a:pt x="2130" y="396"/>
                  </a:lnTo>
                  <a:lnTo>
                    <a:pt x="2130" y="396"/>
                  </a:lnTo>
                  <a:lnTo>
                    <a:pt x="2130" y="396"/>
                  </a:lnTo>
                  <a:lnTo>
                    <a:pt x="2130" y="396"/>
                  </a:lnTo>
                  <a:lnTo>
                    <a:pt x="2130" y="396"/>
                  </a:lnTo>
                  <a:lnTo>
                    <a:pt x="2130" y="396"/>
                  </a:lnTo>
                  <a:lnTo>
                    <a:pt x="2136" y="396"/>
                  </a:lnTo>
                  <a:lnTo>
                    <a:pt x="2136" y="396"/>
                  </a:lnTo>
                  <a:lnTo>
                    <a:pt x="2136" y="396"/>
                  </a:lnTo>
                  <a:lnTo>
                    <a:pt x="2136" y="396"/>
                  </a:lnTo>
                  <a:lnTo>
                    <a:pt x="2136" y="396"/>
                  </a:lnTo>
                  <a:lnTo>
                    <a:pt x="2136" y="396"/>
                  </a:lnTo>
                  <a:lnTo>
                    <a:pt x="2142" y="396"/>
                  </a:lnTo>
                  <a:lnTo>
                    <a:pt x="2142" y="396"/>
                  </a:lnTo>
                  <a:lnTo>
                    <a:pt x="2142" y="396"/>
                  </a:lnTo>
                  <a:lnTo>
                    <a:pt x="2142" y="396"/>
                  </a:lnTo>
                  <a:lnTo>
                    <a:pt x="2142" y="396"/>
                  </a:lnTo>
                  <a:lnTo>
                    <a:pt x="2142" y="396"/>
                  </a:lnTo>
                  <a:lnTo>
                    <a:pt x="2142" y="396"/>
                  </a:lnTo>
                  <a:lnTo>
                    <a:pt x="2148" y="396"/>
                  </a:lnTo>
                  <a:lnTo>
                    <a:pt x="2148" y="396"/>
                  </a:lnTo>
                  <a:lnTo>
                    <a:pt x="2148" y="396"/>
                  </a:lnTo>
                  <a:lnTo>
                    <a:pt x="2148" y="396"/>
                  </a:lnTo>
                  <a:lnTo>
                    <a:pt x="2148" y="396"/>
                  </a:lnTo>
                  <a:lnTo>
                    <a:pt x="2148" y="396"/>
                  </a:lnTo>
                  <a:lnTo>
                    <a:pt x="2154" y="396"/>
                  </a:lnTo>
                  <a:lnTo>
                    <a:pt x="2154" y="396"/>
                  </a:lnTo>
                  <a:lnTo>
                    <a:pt x="2154" y="396"/>
                  </a:lnTo>
                  <a:lnTo>
                    <a:pt x="2154" y="396"/>
                  </a:lnTo>
                  <a:lnTo>
                    <a:pt x="2154" y="396"/>
                  </a:lnTo>
                  <a:lnTo>
                    <a:pt x="2154" y="396"/>
                  </a:lnTo>
                  <a:lnTo>
                    <a:pt x="2160" y="396"/>
                  </a:lnTo>
                  <a:lnTo>
                    <a:pt x="2160" y="396"/>
                  </a:lnTo>
                  <a:lnTo>
                    <a:pt x="2268" y="396"/>
                  </a:lnTo>
                  <a:lnTo>
                    <a:pt x="2268" y="396"/>
                  </a:lnTo>
                  <a:lnTo>
                    <a:pt x="2268" y="396"/>
                  </a:lnTo>
                  <a:lnTo>
                    <a:pt x="2268" y="396"/>
                  </a:lnTo>
                  <a:lnTo>
                    <a:pt x="2268" y="396"/>
                  </a:lnTo>
                  <a:lnTo>
                    <a:pt x="2268" y="396"/>
                  </a:lnTo>
                  <a:lnTo>
                    <a:pt x="2274" y="396"/>
                  </a:lnTo>
                  <a:lnTo>
                    <a:pt x="2274" y="396"/>
                  </a:lnTo>
                  <a:lnTo>
                    <a:pt x="2274" y="396"/>
                  </a:lnTo>
                  <a:lnTo>
                    <a:pt x="2274" y="396"/>
                  </a:lnTo>
                  <a:lnTo>
                    <a:pt x="2274" y="396"/>
                  </a:lnTo>
                  <a:lnTo>
                    <a:pt x="2274" y="396"/>
                  </a:lnTo>
                  <a:lnTo>
                    <a:pt x="2280" y="396"/>
                  </a:lnTo>
                  <a:lnTo>
                    <a:pt x="2280" y="396"/>
                  </a:lnTo>
                  <a:lnTo>
                    <a:pt x="2280" y="396"/>
                  </a:lnTo>
                  <a:lnTo>
                    <a:pt x="2280" y="396"/>
                  </a:lnTo>
                  <a:lnTo>
                    <a:pt x="2280" y="396"/>
                  </a:lnTo>
                  <a:lnTo>
                    <a:pt x="2280" y="396"/>
                  </a:lnTo>
                  <a:lnTo>
                    <a:pt x="2286" y="396"/>
                  </a:lnTo>
                  <a:lnTo>
                    <a:pt x="2286" y="396"/>
                  </a:lnTo>
                  <a:lnTo>
                    <a:pt x="2286" y="396"/>
                  </a:lnTo>
                  <a:lnTo>
                    <a:pt x="2286" y="396"/>
                  </a:lnTo>
                  <a:lnTo>
                    <a:pt x="2286" y="396"/>
                  </a:lnTo>
                  <a:lnTo>
                    <a:pt x="2286" y="396"/>
                  </a:lnTo>
                  <a:lnTo>
                    <a:pt x="2286" y="396"/>
                  </a:lnTo>
                  <a:lnTo>
                    <a:pt x="2292" y="396"/>
                  </a:lnTo>
                  <a:lnTo>
                    <a:pt x="2292" y="396"/>
                  </a:lnTo>
                  <a:lnTo>
                    <a:pt x="2292" y="396"/>
                  </a:lnTo>
                  <a:lnTo>
                    <a:pt x="2292" y="396"/>
                  </a:lnTo>
                  <a:lnTo>
                    <a:pt x="2292" y="396"/>
                  </a:lnTo>
                  <a:lnTo>
                    <a:pt x="2292" y="396"/>
                  </a:lnTo>
                  <a:lnTo>
                    <a:pt x="2292" y="396"/>
                  </a:lnTo>
                  <a:lnTo>
                    <a:pt x="2298" y="396"/>
                  </a:lnTo>
                  <a:lnTo>
                    <a:pt x="2298" y="396"/>
                  </a:lnTo>
                  <a:lnTo>
                    <a:pt x="2298" y="396"/>
                  </a:lnTo>
                  <a:lnTo>
                    <a:pt x="2298" y="396"/>
                  </a:lnTo>
                  <a:lnTo>
                    <a:pt x="2298" y="396"/>
                  </a:lnTo>
                  <a:lnTo>
                    <a:pt x="2298" y="396"/>
                  </a:lnTo>
                  <a:lnTo>
                    <a:pt x="2304" y="396"/>
                  </a:lnTo>
                  <a:lnTo>
                    <a:pt x="2304" y="396"/>
                  </a:lnTo>
                  <a:lnTo>
                    <a:pt x="2304" y="396"/>
                  </a:lnTo>
                  <a:lnTo>
                    <a:pt x="2304" y="396"/>
                  </a:lnTo>
                  <a:lnTo>
                    <a:pt x="2304" y="396"/>
                  </a:lnTo>
                  <a:lnTo>
                    <a:pt x="2304" y="396"/>
                  </a:lnTo>
                  <a:lnTo>
                    <a:pt x="2310" y="396"/>
                  </a:lnTo>
                  <a:lnTo>
                    <a:pt x="2310" y="396"/>
                  </a:lnTo>
                  <a:lnTo>
                    <a:pt x="2310" y="396"/>
                  </a:lnTo>
                  <a:lnTo>
                    <a:pt x="2310" y="396"/>
                  </a:lnTo>
                  <a:lnTo>
                    <a:pt x="2310" y="396"/>
                  </a:lnTo>
                  <a:lnTo>
                    <a:pt x="2310" y="396"/>
                  </a:lnTo>
                  <a:lnTo>
                    <a:pt x="2316" y="396"/>
                  </a:lnTo>
                  <a:lnTo>
                    <a:pt x="2316" y="396"/>
                  </a:lnTo>
                  <a:lnTo>
                    <a:pt x="2316" y="396"/>
                  </a:lnTo>
                  <a:lnTo>
                    <a:pt x="2316" y="396"/>
                  </a:lnTo>
                  <a:lnTo>
                    <a:pt x="2316" y="396"/>
                  </a:lnTo>
                  <a:lnTo>
                    <a:pt x="2316" y="396"/>
                  </a:lnTo>
                  <a:lnTo>
                    <a:pt x="2322" y="396"/>
                  </a:lnTo>
                  <a:lnTo>
                    <a:pt x="2322" y="396"/>
                  </a:lnTo>
                  <a:lnTo>
                    <a:pt x="2322" y="396"/>
                  </a:lnTo>
                  <a:lnTo>
                    <a:pt x="2322" y="396"/>
                  </a:lnTo>
                  <a:lnTo>
                    <a:pt x="2322" y="396"/>
                  </a:lnTo>
                  <a:lnTo>
                    <a:pt x="2322" y="396"/>
                  </a:lnTo>
                  <a:lnTo>
                    <a:pt x="2328" y="396"/>
                  </a:lnTo>
                  <a:lnTo>
                    <a:pt x="2328" y="396"/>
                  </a:lnTo>
                  <a:lnTo>
                    <a:pt x="2328" y="396"/>
                  </a:lnTo>
                  <a:lnTo>
                    <a:pt x="2328" y="396"/>
                  </a:lnTo>
                  <a:lnTo>
                    <a:pt x="2328" y="396"/>
                  </a:lnTo>
                  <a:lnTo>
                    <a:pt x="2328" y="396"/>
                  </a:lnTo>
                  <a:lnTo>
                    <a:pt x="2334" y="396"/>
                  </a:lnTo>
                  <a:lnTo>
                    <a:pt x="2334" y="396"/>
                  </a:lnTo>
                  <a:lnTo>
                    <a:pt x="2334" y="396"/>
                  </a:lnTo>
                  <a:lnTo>
                    <a:pt x="2334" y="396"/>
                  </a:lnTo>
                  <a:lnTo>
                    <a:pt x="2334" y="396"/>
                  </a:lnTo>
                  <a:lnTo>
                    <a:pt x="2334" y="396"/>
                  </a:lnTo>
                  <a:lnTo>
                    <a:pt x="2340" y="396"/>
                  </a:lnTo>
                  <a:lnTo>
                    <a:pt x="2340" y="396"/>
                  </a:lnTo>
                  <a:lnTo>
                    <a:pt x="2340" y="396"/>
                  </a:lnTo>
                  <a:lnTo>
                    <a:pt x="2340" y="396"/>
                  </a:lnTo>
                  <a:lnTo>
                    <a:pt x="2340" y="396"/>
                  </a:lnTo>
                  <a:lnTo>
                    <a:pt x="2340" y="396"/>
                  </a:lnTo>
                  <a:lnTo>
                    <a:pt x="2340" y="396"/>
                  </a:lnTo>
                  <a:lnTo>
                    <a:pt x="2346" y="396"/>
                  </a:lnTo>
                  <a:lnTo>
                    <a:pt x="2346" y="396"/>
                  </a:lnTo>
                  <a:lnTo>
                    <a:pt x="2346" y="396"/>
                  </a:lnTo>
                  <a:lnTo>
                    <a:pt x="2346" y="396"/>
                  </a:lnTo>
                  <a:lnTo>
                    <a:pt x="2346" y="396"/>
                  </a:lnTo>
                  <a:lnTo>
                    <a:pt x="2346" y="396"/>
                  </a:lnTo>
                  <a:lnTo>
                    <a:pt x="2346" y="396"/>
                  </a:lnTo>
                  <a:lnTo>
                    <a:pt x="2352" y="396"/>
                  </a:lnTo>
                  <a:lnTo>
                    <a:pt x="2352" y="396"/>
                  </a:lnTo>
                  <a:lnTo>
                    <a:pt x="2352" y="396"/>
                  </a:lnTo>
                  <a:lnTo>
                    <a:pt x="2352" y="396"/>
                  </a:lnTo>
                  <a:lnTo>
                    <a:pt x="2352" y="396"/>
                  </a:lnTo>
                  <a:lnTo>
                    <a:pt x="2352" y="396"/>
                  </a:lnTo>
                  <a:lnTo>
                    <a:pt x="2358" y="396"/>
                  </a:lnTo>
                  <a:lnTo>
                    <a:pt x="2358" y="396"/>
                  </a:lnTo>
                  <a:lnTo>
                    <a:pt x="2358" y="396"/>
                  </a:lnTo>
                  <a:lnTo>
                    <a:pt x="2358" y="396"/>
                  </a:lnTo>
                  <a:lnTo>
                    <a:pt x="2358" y="396"/>
                  </a:lnTo>
                  <a:lnTo>
                    <a:pt x="2358" y="396"/>
                  </a:lnTo>
                  <a:lnTo>
                    <a:pt x="2364" y="396"/>
                  </a:lnTo>
                  <a:lnTo>
                    <a:pt x="2364" y="396"/>
                  </a:lnTo>
                  <a:lnTo>
                    <a:pt x="2364" y="396"/>
                  </a:lnTo>
                  <a:lnTo>
                    <a:pt x="2364" y="396"/>
                  </a:lnTo>
                  <a:lnTo>
                    <a:pt x="2364" y="396"/>
                  </a:lnTo>
                  <a:lnTo>
                    <a:pt x="2472" y="396"/>
                  </a:lnTo>
                  <a:lnTo>
                    <a:pt x="2472" y="396"/>
                  </a:lnTo>
                  <a:lnTo>
                    <a:pt x="2472" y="396"/>
                  </a:lnTo>
                  <a:lnTo>
                    <a:pt x="2478" y="396"/>
                  </a:lnTo>
                  <a:lnTo>
                    <a:pt x="2478" y="396"/>
                  </a:lnTo>
                  <a:lnTo>
                    <a:pt x="2478" y="396"/>
                  </a:lnTo>
                  <a:lnTo>
                    <a:pt x="2478" y="396"/>
                  </a:lnTo>
                  <a:lnTo>
                    <a:pt x="2478" y="396"/>
                  </a:lnTo>
                  <a:lnTo>
                    <a:pt x="2478" y="396"/>
                  </a:lnTo>
                  <a:lnTo>
                    <a:pt x="2484" y="396"/>
                  </a:lnTo>
                  <a:lnTo>
                    <a:pt x="2484" y="396"/>
                  </a:lnTo>
                  <a:lnTo>
                    <a:pt x="2484" y="396"/>
                  </a:lnTo>
                  <a:lnTo>
                    <a:pt x="2484" y="396"/>
                  </a:lnTo>
                  <a:lnTo>
                    <a:pt x="2484" y="396"/>
                  </a:lnTo>
                  <a:lnTo>
                    <a:pt x="2484" y="396"/>
                  </a:lnTo>
                  <a:lnTo>
                    <a:pt x="2490" y="396"/>
                  </a:lnTo>
                  <a:lnTo>
                    <a:pt x="2490" y="396"/>
                  </a:lnTo>
                  <a:lnTo>
                    <a:pt x="2490" y="396"/>
                  </a:lnTo>
                  <a:lnTo>
                    <a:pt x="2490" y="396"/>
                  </a:lnTo>
                  <a:lnTo>
                    <a:pt x="2490" y="396"/>
                  </a:lnTo>
                  <a:lnTo>
                    <a:pt x="2490" y="396"/>
                  </a:lnTo>
                  <a:lnTo>
                    <a:pt x="2496" y="396"/>
                  </a:lnTo>
                  <a:lnTo>
                    <a:pt x="2496" y="396"/>
                  </a:lnTo>
                  <a:lnTo>
                    <a:pt x="2496" y="396"/>
                  </a:lnTo>
                  <a:lnTo>
                    <a:pt x="2496" y="396"/>
                  </a:lnTo>
                  <a:lnTo>
                    <a:pt x="2496" y="396"/>
                  </a:lnTo>
                  <a:lnTo>
                    <a:pt x="2496" y="396"/>
                  </a:lnTo>
                  <a:lnTo>
                    <a:pt x="2496" y="396"/>
                  </a:lnTo>
                  <a:lnTo>
                    <a:pt x="2496" y="396"/>
                  </a:lnTo>
                  <a:lnTo>
                    <a:pt x="2502" y="396"/>
                  </a:lnTo>
                  <a:lnTo>
                    <a:pt x="2502" y="396"/>
                  </a:lnTo>
                  <a:lnTo>
                    <a:pt x="2502" y="396"/>
                  </a:lnTo>
                  <a:lnTo>
                    <a:pt x="2502" y="396"/>
                  </a:lnTo>
                  <a:lnTo>
                    <a:pt x="2502" y="396"/>
                  </a:lnTo>
                  <a:lnTo>
                    <a:pt x="2502" y="396"/>
                  </a:lnTo>
                  <a:lnTo>
                    <a:pt x="2508" y="396"/>
                  </a:lnTo>
                  <a:lnTo>
                    <a:pt x="2508" y="396"/>
                  </a:lnTo>
                  <a:lnTo>
                    <a:pt x="2508" y="396"/>
                  </a:lnTo>
                  <a:lnTo>
                    <a:pt x="2508" y="396"/>
                  </a:lnTo>
                  <a:lnTo>
                    <a:pt x="2508" y="396"/>
                  </a:lnTo>
                  <a:lnTo>
                    <a:pt x="2508" y="396"/>
                  </a:lnTo>
                  <a:lnTo>
                    <a:pt x="2514" y="396"/>
                  </a:lnTo>
                  <a:lnTo>
                    <a:pt x="2514" y="396"/>
                  </a:lnTo>
                  <a:lnTo>
                    <a:pt x="2514" y="396"/>
                  </a:lnTo>
                  <a:lnTo>
                    <a:pt x="2514" y="396"/>
                  </a:lnTo>
                  <a:lnTo>
                    <a:pt x="2514" y="396"/>
                  </a:lnTo>
                  <a:lnTo>
                    <a:pt x="2514" y="396"/>
                  </a:lnTo>
                  <a:lnTo>
                    <a:pt x="2520" y="396"/>
                  </a:lnTo>
                  <a:lnTo>
                    <a:pt x="2520" y="396"/>
                  </a:lnTo>
                  <a:lnTo>
                    <a:pt x="2520" y="396"/>
                  </a:lnTo>
                  <a:lnTo>
                    <a:pt x="2520" y="396"/>
                  </a:lnTo>
                  <a:lnTo>
                    <a:pt x="2520" y="396"/>
                  </a:lnTo>
                  <a:lnTo>
                    <a:pt x="2520" y="396"/>
                  </a:lnTo>
                  <a:lnTo>
                    <a:pt x="2526" y="396"/>
                  </a:lnTo>
                  <a:lnTo>
                    <a:pt x="2526" y="396"/>
                  </a:lnTo>
                  <a:lnTo>
                    <a:pt x="2526" y="396"/>
                  </a:lnTo>
                  <a:lnTo>
                    <a:pt x="2526" y="396"/>
                  </a:lnTo>
                  <a:lnTo>
                    <a:pt x="2526" y="396"/>
                  </a:lnTo>
                  <a:lnTo>
                    <a:pt x="2526" y="396"/>
                  </a:lnTo>
                  <a:lnTo>
                    <a:pt x="2532" y="396"/>
                  </a:lnTo>
                  <a:lnTo>
                    <a:pt x="2532" y="396"/>
                  </a:lnTo>
                  <a:lnTo>
                    <a:pt x="2532" y="396"/>
                  </a:lnTo>
                  <a:lnTo>
                    <a:pt x="2532" y="396"/>
                  </a:lnTo>
                  <a:lnTo>
                    <a:pt x="2532" y="396"/>
                  </a:lnTo>
                  <a:lnTo>
                    <a:pt x="2532" y="396"/>
                  </a:lnTo>
                  <a:lnTo>
                    <a:pt x="2538" y="396"/>
                  </a:lnTo>
                  <a:lnTo>
                    <a:pt x="2538" y="396"/>
                  </a:lnTo>
                  <a:lnTo>
                    <a:pt x="2538" y="396"/>
                  </a:lnTo>
                  <a:lnTo>
                    <a:pt x="2538" y="396"/>
                  </a:lnTo>
                  <a:lnTo>
                    <a:pt x="2538" y="396"/>
                  </a:lnTo>
                  <a:lnTo>
                    <a:pt x="2538" y="396"/>
                  </a:lnTo>
                  <a:lnTo>
                    <a:pt x="2544" y="396"/>
                  </a:lnTo>
                  <a:lnTo>
                    <a:pt x="2544" y="396"/>
                  </a:lnTo>
                  <a:lnTo>
                    <a:pt x="2544" y="396"/>
                  </a:lnTo>
                  <a:lnTo>
                    <a:pt x="2544" y="396"/>
                  </a:lnTo>
                  <a:lnTo>
                    <a:pt x="2544" y="396"/>
                  </a:lnTo>
                  <a:lnTo>
                    <a:pt x="2544" y="396"/>
                  </a:lnTo>
                  <a:lnTo>
                    <a:pt x="2544" y="396"/>
                  </a:lnTo>
                  <a:lnTo>
                    <a:pt x="2544" y="396"/>
                  </a:lnTo>
                  <a:lnTo>
                    <a:pt x="2550" y="396"/>
                  </a:lnTo>
                  <a:lnTo>
                    <a:pt x="2550" y="396"/>
                  </a:lnTo>
                  <a:lnTo>
                    <a:pt x="2550" y="396"/>
                  </a:lnTo>
                  <a:lnTo>
                    <a:pt x="2550" y="396"/>
                  </a:lnTo>
                  <a:lnTo>
                    <a:pt x="2550" y="396"/>
                  </a:lnTo>
                  <a:lnTo>
                    <a:pt x="2550" y="396"/>
                  </a:lnTo>
                  <a:lnTo>
                    <a:pt x="2556" y="396"/>
                  </a:lnTo>
                  <a:lnTo>
                    <a:pt x="2556" y="396"/>
                  </a:lnTo>
                  <a:lnTo>
                    <a:pt x="2556" y="396"/>
                  </a:lnTo>
                  <a:lnTo>
                    <a:pt x="2556" y="396"/>
                  </a:lnTo>
                  <a:lnTo>
                    <a:pt x="2556" y="396"/>
                  </a:lnTo>
                  <a:lnTo>
                    <a:pt x="2556" y="396"/>
                  </a:lnTo>
                  <a:lnTo>
                    <a:pt x="2562" y="396"/>
                  </a:lnTo>
                  <a:lnTo>
                    <a:pt x="2562" y="396"/>
                  </a:lnTo>
                  <a:lnTo>
                    <a:pt x="2562" y="396"/>
                  </a:lnTo>
                  <a:lnTo>
                    <a:pt x="2562" y="396"/>
                  </a:lnTo>
                  <a:lnTo>
                    <a:pt x="2562" y="396"/>
                  </a:lnTo>
                  <a:lnTo>
                    <a:pt x="2562" y="396"/>
                  </a:lnTo>
                  <a:lnTo>
                    <a:pt x="2568" y="396"/>
                  </a:lnTo>
                  <a:lnTo>
                    <a:pt x="2568" y="396"/>
                  </a:lnTo>
                  <a:lnTo>
                    <a:pt x="2568" y="396"/>
                  </a:lnTo>
                  <a:lnTo>
                    <a:pt x="2568" y="396"/>
                  </a:lnTo>
                  <a:lnTo>
                    <a:pt x="2568" y="396"/>
                  </a:lnTo>
                  <a:lnTo>
                    <a:pt x="2568" y="396"/>
                  </a:lnTo>
                  <a:lnTo>
                    <a:pt x="2574" y="396"/>
                  </a:lnTo>
                  <a:lnTo>
                    <a:pt x="2574" y="396"/>
                  </a:lnTo>
                  <a:lnTo>
                    <a:pt x="2682" y="396"/>
                  </a:lnTo>
                  <a:lnTo>
                    <a:pt x="2682" y="396"/>
                  </a:lnTo>
                  <a:lnTo>
                    <a:pt x="2682" y="396"/>
                  </a:lnTo>
                  <a:lnTo>
                    <a:pt x="2682" y="396"/>
                  </a:lnTo>
                  <a:lnTo>
                    <a:pt x="2682" y="396"/>
                  </a:lnTo>
                  <a:lnTo>
                    <a:pt x="2682" y="396"/>
                  </a:lnTo>
                  <a:lnTo>
                    <a:pt x="2688" y="396"/>
                  </a:lnTo>
                  <a:lnTo>
                    <a:pt x="2688" y="396"/>
                  </a:lnTo>
                  <a:lnTo>
                    <a:pt x="2688" y="396"/>
                  </a:lnTo>
                  <a:lnTo>
                    <a:pt x="2688" y="396"/>
                  </a:lnTo>
                  <a:lnTo>
                    <a:pt x="2688" y="396"/>
                  </a:lnTo>
                  <a:lnTo>
                    <a:pt x="2688" y="396"/>
                  </a:lnTo>
                  <a:lnTo>
                    <a:pt x="2694" y="396"/>
                  </a:lnTo>
                  <a:lnTo>
                    <a:pt x="2694" y="396"/>
                  </a:lnTo>
                  <a:lnTo>
                    <a:pt x="2694" y="396"/>
                  </a:lnTo>
                  <a:lnTo>
                    <a:pt x="2694" y="396"/>
                  </a:lnTo>
                  <a:lnTo>
                    <a:pt x="2694" y="396"/>
                  </a:lnTo>
                  <a:lnTo>
                    <a:pt x="2694" y="396"/>
                  </a:lnTo>
                  <a:lnTo>
                    <a:pt x="2700" y="396"/>
                  </a:lnTo>
                  <a:lnTo>
                    <a:pt x="2700" y="396"/>
                  </a:lnTo>
                  <a:lnTo>
                    <a:pt x="2700" y="396"/>
                  </a:lnTo>
                  <a:lnTo>
                    <a:pt x="2700" y="396"/>
                  </a:lnTo>
                  <a:lnTo>
                    <a:pt x="2700" y="396"/>
                  </a:lnTo>
                  <a:lnTo>
                    <a:pt x="2700" y="396"/>
                  </a:lnTo>
                  <a:lnTo>
                    <a:pt x="2700" y="396"/>
                  </a:lnTo>
                  <a:lnTo>
                    <a:pt x="2706" y="396"/>
                  </a:lnTo>
                  <a:lnTo>
                    <a:pt x="2706" y="396"/>
                  </a:lnTo>
                  <a:lnTo>
                    <a:pt x="2706" y="396"/>
                  </a:lnTo>
                  <a:lnTo>
                    <a:pt x="2706" y="396"/>
                  </a:lnTo>
                  <a:lnTo>
                    <a:pt x="2706" y="396"/>
                  </a:lnTo>
                  <a:lnTo>
                    <a:pt x="2706" y="396"/>
                  </a:lnTo>
                  <a:lnTo>
                    <a:pt x="2706" y="396"/>
                  </a:lnTo>
                  <a:lnTo>
                    <a:pt x="2712" y="396"/>
                  </a:lnTo>
                  <a:lnTo>
                    <a:pt x="2712" y="396"/>
                  </a:lnTo>
                  <a:lnTo>
                    <a:pt x="2712" y="396"/>
                  </a:lnTo>
                  <a:lnTo>
                    <a:pt x="2712" y="396"/>
                  </a:lnTo>
                  <a:lnTo>
                    <a:pt x="2712" y="396"/>
                  </a:lnTo>
                  <a:lnTo>
                    <a:pt x="2712" y="396"/>
                  </a:lnTo>
                  <a:lnTo>
                    <a:pt x="2718" y="396"/>
                  </a:lnTo>
                  <a:lnTo>
                    <a:pt x="2718" y="396"/>
                  </a:lnTo>
                  <a:lnTo>
                    <a:pt x="2718" y="396"/>
                  </a:lnTo>
                  <a:lnTo>
                    <a:pt x="2718" y="396"/>
                  </a:lnTo>
                  <a:lnTo>
                    <a:pt x="2718" y="396"/>
                  </a:lnTo>
                  <a:lnTo>
                    <a:pt x="2718" y="396"/>
                  </a:lnTo>
                  <a:lnTo>
                    <a:pt x="2724" y="396"/>
                  </a:lnTo>
                  <a:lnTo>
                    <a:pt x="2724" y="396"/>
                  </a:lnTo>
                  <a:lnTo>
                    <a:pt x="2724" y="396"/>
                  </a:lnTo>
                  <a:lnTo>
                    <a:pt x="2724" y="396"/>
                  </a:lnTo>
                  <a:lnTo>
                    <a:pt x="2724" y="396"/>
                  </a:lnTo>
                  <a:lnTo>
                    <a:pt x="2724" y="396"/>
                  </a:lnTo>
                  <a:lnTo>
                    <a:pt x="2730" y="396"/>
                  </a:lnTo>
                  <a:lnTo>
                    <a:pt x="2730" y="396"/>
                  </a:lnTo>
                  <a:lnTo>
                    <a:pt x="2730" y="396"/>
                  </a:lnTo>
                  <a:lnTo>
                    <a:pt x="2730" y="396"/>
                  </a:lnTo>
                  <a:lnTo>
                    <a:pt x="2730" y="396"/>
                  </a:lnTo>
                  <a:lnTo>
                    <a:pt x="2730" y="396"/>
                  </a:lnTo>
                  <a:lnTo>
                    <a:pt x="2736" y="396"/>
                  </a:lnTo>
                  <a:lnTo>
                    <a:pt x="2736" y="396"/>
                  </a:lnTo>
                  <a:lnTo>
                    <a:pt x="2736" y="396"/>
                  </a:lnTo>
                  <a:lnTo>
                    <a:pt x="2736" y="396"/>
                  </a:lnTo>
                  <a:lnTo>
                    <a:pt x="2736" y="396"/>
                  </a:lnTo>
                  <a:lnTo>
                    <a:pt x="2736" y="396"/>
                  </a:lnTo>
                  <a:lnTo>
                    <a:pt x="2742" y="396"/>
                  </a:lnTo>
                  <a:lnTo>
                    <a:pt x="2742" y="396"/>
                  </a:lnTo>
                  <a:lnTo>
                    <a:pt x="2742" y="396"/>
                  </a:lnTo>
                  <a:lnTo>
                    <a:pt x="2742" y="396"/>
                  </a:lnTo>
                  <a:lnTo>
                    <a:pt x="2742" y="396"/>
                  </a:lnTo>
                  <a:lnTo>
                    <a:pt x="2742" y="396"/>
                  </a:lnTo>
                  <a:lnTo>
                    <a:pt x="2742" y="396"/>
                  </a:lnTo>
                  <a:lnTo>
                    <a:pt x="2748" y="396"/>
                  </a:lnTo>
                  <a:lnTo>
                    <a:pt x="2748" y="396"/>
                  </a:lnTo>
                  <a:lnTo>
                    <a:pt x="2748" y="396"/>
                  </a:lnTo>
                  <a:lnTo>
                    <a:pt x="2748" y="396"/>
                  </a:lnTo>
                  <a:lnTo>
                    <a:pt x="2748" y="396"/>
                  </a:lnTo>
                  <a:lnTo>
                    <a:pt x="2748" y="396"/>
                  </a:lnTo>
                  <a:lnTo>
                    <a:pt x="2748" y="396"/>
                  </a:lnTo>
                  <a:lnTo>
                    <a:pt x="2754" y="396"/>
                  </a:lnTo>
                  <a:lnTo>
                    <a:pt x="2754" y="396"/>
                  </a:lnTo>
                  <a:lnTo>
                    <a:pt x="2754" y="396"/>
                  </a:lnTo>
                  <a:lnTo>
                    <a:pt x="2754" y="396"/>
                  </a:lnTo>
                  <a:lnTo>
                    <a:pt x="2754" y="396"/>
                  </a:lnTo>
                  <a:lnTo>
                    <a:pt x="2754" y="396"/>
                  </a:lnTo>
                  <a:lnTo>
                    <a:pt x="2760" y="396"/>
                  </a:lnTo>
                  <a:lnTo>
                    <a:pt x="2760" y="396"/>
                  </a:lnTo>
                  <a:lnTo>
                    <a:pt x="2760" y="396"/>
                  </a:lnTo>
                  <a:lnTo>
                    <a:pt x="2760" y="396"/>
                  </a:lnTo>
                  <a:lnTo>
                    <a:pt x="2760" y="396"/>
                  </a:lnTo>
                  <a:lnTo>
                    <a:pt x="2760" y="396"/>
                  </a:lnTo>
                  <a:lnTo>
                    <a:pt x="2766" y="396"/>
                  </a:lnTo>
                  <a:lnTo>
                    <a:pt x="2766" y="396"/>
                  </a:lnTo>
                  <a:lnTo>
                    <a:pt x="2766" y="396"/>
                  </a:lnTo>
                  <a:lnTo>
                    <a:pt x="2766" y="396"/>
                  </a:lnTo>
                  <a:lnTo>
                    <a:pt x="2766" y="396"/>
                  </a:lnTo>
                  <a:lnTo>
                    <a:pt x="2766" y="396"/>
                  </a:lnTo>
                  <a:lnTo>
                    <a:pt x="2772" y="396"/>
                  </a:lnTo>
                  <a:lnTo>
                    <a:pt x="2772" y="396"/>
                  </a:lnTo>
                  <a:lnTo>
                    <a:pt x="2772" y="396"/>
                  </a:lnTo>
                  <a:lnTo>
                    <a:pt x="2772" y="396"/>
                  </a:lnTo>
                  <a:lnTo>
                    <a:pt x="2772" y="396"/>
                  </a:lnTo>
                  <a:lnTo>
                    <a:pt x="2772" y="396"/>
                  </a:lnTo>
                  <a:lnTo>
                    <a:pt x="2778" y="396"/>
                  </a:lnTo>
                  <a:lnTo>
                    <a:pt x="2778" y="396"/>
                  </a:lnTo>
                  <a:lnTo>
                    <a:pt x="2778" y="396"/>
                  </a:lnTo>
                  <a:lnTo>
                    <a:pt x="2778" y="396"/>
                  </a:lnTo>
                  <a:lnTo>
                    <a:pt x="2778" y="396"/>
                  </a:lnTo>
                  <a:lnTo>
                    <a:pt x="2886" y="396"/>
                  </a:lnTo>
                  <a:lnTo>
                    <a:pt x="2886" y="396"/>
                  </a:lnTo>
                  <a:lnTo>
                    <a:pt x="2886" y="396"/>
                  </a:lnTo>
                  <a:lnTo>
                    <a:pt x="2892" y="396"/>
                  </a:lnTo>
                  <a:lnTo>
                    <a:pt x="2892" y="396"/>
                  </a:lnTo>
                  <a:lnTo>
                    <a:pt x="2892" y="396"/>
                  </a:lnTo>
                  <a:lnTo>
                    <a:pt x="2892" y="396"/>
                  </a:lnTo>
                  <a:lnTo>
                    <a:pt x="2892" y="396"/>
                  </a:lnTo>
                  <a:lnTo>
                    <a:pt x="2892" y="396"/>
                  </a:lnTo>
                  <a:lnTo>
                    <a:pt x="2898" y="396"/>
                  </a:lnTo>
                  <a:lnTo>
                    <a:pt x="2898" y="396"/>
                  </a:lnTo>
                  <a:lnTo>
                    <a:pt x="2898" y="396"/>
                  </a:lnTo>
                  <a:lnTo>
                    <a:pt x="2898" y="396"/>
                  </a:lnTo>
                  <a:lnTo>
                    <a:pt x="2898" y="396"/>
                  </a:lnTo>
                  <a:lnTo>
                    <a:pt x="2898" y="396"/>
                  </a:lnTo>
                  <a:lnTo>
                    <a:pt x="2898" y="396"/>
                  </a:lnTo>
                  <a:lnTo>
                    <a:pt x="2904" y="396"/>
                  </a:lnTo>
                  <a:lnTo>
                    <a:pt x="2904" y="396"/>
                  </a:lnTo>
                  <a:lnTo>
                    <a:pt x="2904" y="396"/>
                  </a:lnTo>
                  <a:lnTo>
                    <a:pt x="2904" y="396"/>
                  </a:lnTo>
                  <a:lnTo>
                    <a:pt x="2904" y="396"/>
                  </a:lnTo>
                  <a:lnTo>
                    <a:pt x="2904" y="396"/>
                  </a:lnTo>
                  <a:lnTo>
                    <a:pt x="2910" y="396"/>
                  </a:lnTo>
                  <a:lnTo>
                    <a:pt x="2910" y="396"/>
                  </a:lnTo>
                  <a:lnTo>
                    <a:pt x="2910" y="396"/>
                  </a:lnTo>
                  <a:lnTo>
                    <a:pt x="2910" y="396"/>
                  </a:lnTo>
                  <a:lnTo>
                    <a:pt x="2910" y="396"/>
                  </a:lnTo>
                  <a:lnTo>
                    <a:pt x="2910" y="396"/>
                  </a:lnTo>
                  <a:lnTo>
                    <a:pt x="2910" y="396"/>
                  </a:lnTo>
                  <a:lnTo>
                    <a:pt x="2916" y="396"/>
                  </a:lnTo>
                  <a:lnTo>
                    <a:pt x="2916" y="396"/>
                  </a:lnTo>
                  <a:lnTo>
                    <a:pt x="2916" y="396"/>
                  </a:lnTo>
                  <a:lnTo>
                    <a:pt x="2916" y="396"/>
                  </a:lnTo>
                  <a:lnTo>
                    <a:pt x="2916" y="396"/>
                  </a:lnTo>
                  <a:lnTo>
                    <a:pt x="2916" y="396"/>
                  </a:lnTo>
                  <a:lnTo>
                    <a:pt x="2922" y="396"/>
                  </a:lnTo>
                  <a:lnTo>
                    <a:pt x="2922" y="396"/>
                  </a:lnTo>
                  <a:lnTo>
                    <a:pt x="2922" y="396"/>
                  </a:lnTo>
                  <a:lnTo>
                    <a:pt x="2922" y="396"/>
                  </a:lnTo>
                  <a:lnTo>
                    <a:pt x="2922" y="396"/>
                  </a:lnTo>
                  <a:lnTo>
                    <a:pt x="2922" y="396"/>
                  </a:lnTo>
                  <a:lnTo>
                    <a:pt x="2928" y="396"/>
                  </a:lnTo>
                  <a:lnTo>
                    <a:pt x="2928" y="396"/>
                  </a:lnTo>
                  <a:lnTo>
                    <a:pt x="2928" y="396"/>
                  </a:lnTo>
                  <a:lnTo>
                    <a:pt x="2928" y="396"/>
                  </a:lnTo>
                  <a:lnTo>
                    <a:pt x="2928" y="396"/>
                  </a:lnTo>
                  <a:lnTo>
                    <a:pt x="2928" y="396"/>
                  </a:lnTo>
                  <a:lnTo>
                    <a:pt x="2934" y="396"/>
                  </a:lnTo>
                  <a:lnTo>
                    <a:pt x="2934" y="396"/>
                  </a:lnTo>
                  <a:lnTo>
                    <a:pt x="2934" y="396"/>
                  </a:lnTo>
                  <a:lnTo>
                    <a:pt x="2934" y="396"/>
                  </a:lnTo>
                  <a:lnTo>
                    <a:pt x="2934" y="396"/>
                  </a:lnTo>
                  <a:lnTo>
                    <a:pt x="2934" y="396"/>
                  </a:lnTo>
                  <a:lnTo>
                    <a:pt x="2940" y="396"/>
                  </a:lnTo>
                  <a:lnTo>
                    <a:pt x="2940" y="396"/>
                  </a:lnTo>
                  <a:lnTo>
                    <a:pt x="2940" y="396"/>
                  </a:lnTo>
                  <a:lnTo>
                    <a:pt x="2940" y="396"/>
                  </a:lnTo>
                  <a:lnTo>
                    <a:pt x="2940" y="396"/>
                  </a:lnTo>
                  <a:lnTo>
                    <a:pt x="2940" y="396"/>
                  </a:lnTo>
                  <a:lnTo>
                    <a:pt x="2940" y="396"/>
                  </a:lnTo>
                  <a:lnTo>
                    <a:pt x="2946" y="396"/>
                  </a:lnTo>
                  <a:lnTo>
                    <a:pt x="2946" y="396"/>
                  </a:lnTo>
                  <a:lnTo>
                    <a:pt x="2946" y="396"/>
                  </a:lnTo>
                  <a:lnTo>
                    <a:pt x="2946" y="396"/>
                  </a:lnTo>
                  <a:lnTo>
                    <a:pt x="2946" y="396"/>
                  </a:lnTo>
                  <a:lnTo>
                    <a:pt x="2946" y="396"/>
                  </a:lnTo>
                  <a:lnTo>
                    <a:pt x="2952" y="396"/>
                  </a:lnTo>
                  <a:lnTo>
                    <a:pt x="2952" y="396"/>
                  </a:lnTo>
                  <a:lnTo>
                    <a:pt x="2952" y="396"/>
                  </a:lnTo>
                  <a:lnTo>
                    <a:pt x="2952" y="396"/>
                  </a:lnTo>
                  <a:lnTo>
                    <a:pt x="2952" y="396"/>
                  </a:lnTo>
                  <a:lnTo>
                    <a:pt x="2952" y="396"/>
                  </a:lnTo>
                  <a:lnTo>
                    <a:pt x="2958" y="396"/>
                  </a:lnTo>
                  <a:lnTo>
                    <a:pt x="2958" y="396"/>
                  </a:lnTo>
                  <a:lnTo>
                    <a:pt x="2958" y="396"/>
                  </a:lnTo>
                  <a:lnTo>
                    <a:pt x="2958" y="396"/>
                  </a:lnTo>
                  <a:lnTo>
                    <a:pt x="2958" y="396"/>
                  </a:lnTo>
                  <a:lnTo>
                    <a:pt x="2958" y="396"/>
                  </a:lnTo>
                  <a:lnTo>
                    <a:pt x="2958" y="396"/>
                  </a:lnTo>
                  <a:lnTo>
                    <a:pt x="2964" y="396"/>
                  </a:lnTo>
                  <a:lnTo>
                    <a:pt x="2964" y="396"/>
                  </a:lnTo>
                  <a:lnTo>
                    <a:pt x="2964" y="396"/>
                  </a:lnTo>
                  <a:lnTo>
                    <a:pt x="2964" y="396"/>
                  </a:lnTo>
                  <a:lnTo>
                    <a:pt x="2964" y="396"/>
                  </a:lnTo>
                  <a:lnTo>
                    <a:pt x="2964" y="396"/>
                  </a:lnTo>
                  <a:lnTo>
                    <a:pt x="2970" y="396"/>
                  </a:lnTo>
                  <a:lnTo>
                    <a:pt x="2970" y="396"/>
                  </a:lnTo>
                  <a:lnTo>
                    <a:pt x="2970" y="396"/>
                  </a:lnTo>
                  <a:lnTo>
                    <a:pt x="2970" y="396"/>
                  </a:lnTo>
                  <a:lnTo>
                    <a:pt x="2970" y="396"/>
                  </a:lnTo>
                  <a:lnTo>
                    <a:pt x="2970" y="396"/>
                  </a:lnTo>
                  <a:lnTo>
                    <a:pt x="2976" y="396"/>
                  </a:lnTo>
                  <a:lnTo>
                    <a:pt x="2976" y="396"/>
                  </a:lnTo>
                  <a:lnTo>
                    <a:pt x="2976" y="396"/>
                  </a:lnTo>
                  <a:lnTo>
                    <a:pt x="2976" y="396"/>
                  </a:lnTo>
                  <a:lnTo>
                    <a:pt x="2976" y="396"/>
                  </a:lnTo>
                  <a:lnTo>
                    <a:pt x="2976" y="396"/>
                  </a:lnTo>
                  <a:lnTo>
                    <a:pt x="2982" y="396"/>
                  </a:lnTo>
                  <a:lnTo>
                    <a:pt x="2982" y="396"/>
                  </a:lnTo>
                  <a:lnTo>
                    <a:pt x="2982" y="396"/>
                  </a:lnTo>
                  <a:lnTo>
                    <a:pt x="2982" y="396"/>
                  </a:lnTo>
                  <a:lnTo>
                    <a:pt x="2982" y="396"/>
                  </a:lnTo>
                  <a:lnTo>
                    <a:pt x="2982" y="396"/>
                  </a:lnTo>
                  <a:lnTo>
                    <a:pt x="2988" y="396"/>
                  </a:lnTo>
                  <a:lnTo>
                    <a:pt x="2988" y="396"/>
                  </a:lnTo>
                  <a:lnTo>
                    <a:pt x="3096" y="396"/>
                  </a:lnTo>
                  <a:lnTo>
                    <a:pt x="3096" y="396"/>
                  </a:lnTo>
                  <a:lnTo>
                    <a:pt x="3096" y="396"/>
                  </a:lnTo>
                  <a:lnTo>
                    <a:pt x="3096" y="396"/>
                  </a:lnTo>
                  <a:lnTo>
                    <a:pt x="3096" y="396"/>
                  </a:lnTo>
                  <a:lnTo>
                    <a:pt x="3096" y="396"/>
                  </a:lnTo>
                  <a:lnTo>
                    <a:pt x="3096" y="396"/>
                  </a:lnTo>
                  <a:lnTo>
                    <a:pt x="3102" y="396"/>
                  </a:lnTo>
                  <a:lnTo>
                    <a:pt x="3102" y="396"/>
                  </a:lnTo>
                  <a:lnTo>
                    <a:pt x="3102" y="396"/>
                  </a:lnTo>
                  <a:lnTo>
                    <a:pt x="3102" y="396"/>
                  </a:lnTo>
                  <a:lnTo>
                    <a:pt x="3102" y="396"/>
                  </a:lnTo>
                  <a:lnTo>
                    <a:pt x="3102" y="396"/>
                  </a:lnTo>
                  <a:lnTo>
                    <a:pt x="3108" y="396"/>
                  </a:lnTo>
                  <a:lnTo>
                    <a:pt x="3108" y="396"/>
                  </a:lnTo>
                  <a:lnTo>
                    <a:pt x="3108" y="396"/>
                  </a:lnTo>
                  <a:lnTo>
                    <a:pt x="3108" y="396"/>
                  </a:lnTo>
                  <a:lnTo>
                    <a:pt x="3108" y="396"/>
                  </a:lnTo>
                  <a:lnTo>
                    <a:pt x="3108" y="396"/>
                  </a:lnTo>
                  <a:lnTo>
                    <a:pt x="3114" y="396"/>
                  </a:lnTo>
                  <a:lnTo>
                    <a:pt x="3114" y="396"/>
                  </a:lnTo>
                  <a:lnTo>
                    <a:pt x="3114" y="396"/>
                  </a:lnTo>
                  <a:lnTo>
                    <a:pt x="3114" y="396"/>
                  </a:lnTo>
                  <a:lnTo>
                    <a:pt x="3114" y="396"/>
                  </a:lnTo>
                  <a:lnTo>
                    <a:pt x="3114" y="396"/>
                  </a:lnTo>
                  <a:lnTo>
                    <a:pt x="3120" y="396"/>
                  </a:lnTo>
                  <a:lnTo>
                    <a:pt x="3120" y="396"/>
                  </a:lnTo>
                  <a:lnTo>
                    <a:pt x="3120" y="396"/>
                  </a:lnTo>
                  <a:lnTo>
                    <a:pt x="3120" y="396"/>
                  </a:lnTo>
                  <a:lnTo>
                    <a:pt x="3120" y="396"/>
                  </a:lnTo>
                  <a:lnTo>
                    <a:pt x="3120" y="396"/>
                  </a:lnTo>
                  <a:lnTo>
                    <a:pt x="3120" y="396"/>
                  </a:lnTo>
                  <a:lnTo>
                    <a:pt x="3126" y="396"/>
                  </a:lnTo>
                  <a:lnTo>
                    <a:pt x="3126" y="396"/>
                  </a:lnTo>
                  <a:lnTo>
                    <a:pt x="3126" y="396"/>
                  </a:lnTo>
                  <a:lnTo>
                    <a:pt x="3126" y="396"/>
                  </a:lnTo>
                  <a:lnTo>
                    <a:pt x="3126" y="396"/>
                  </a:lnTo>
                  <a:lnTo>
                    <a:pt x="3126" y="396"/>
                  </a:lnTo>
                  <a:lnTo>
                    <a:pt x="3132" y="396"/>
                  </a:lnTo>
                  <a:lnTo>
                    <a:pt x="3132" y="396"/>
                  </a:lnTo>
                  <a:lnTo>
                    <a:pt x="3132" y="396"/>
                  </a:lnTo>
                  <a:lnTo>
                    <a:pt x="3132" y="396"/>
                  </a:lnTo>
                  <a:lnTo>
                    <a:pt x="3132" y="396"/>
                  </a:lnTo>
                  <a:lnTo>
                    <a:pt x="3132" y="396"/>
                  </a:lnTo>
                  <a:lnTo>
                    <a:pt x="3138" y="396"/>
                  </a:lnTo>
                  <a:lnTo>
                    <a:pt x="3138" y="396"/>
                  </a:lnTo>
                  <a:lnTo>
                    <a:pt x="3138" y="396"/>
                  </a:lnTo>
                  <a:lnTo>
                    <a:pt x="3138" y="396"/>
                  </a:lnTo>
                  <a:lnTo>
                    <a:pt x="3138" y="396"/>
                  </a:lnTo>
                  <a:lnTo>
                    <a:pt x="3138" y="396"/>
                  </a:lnTo>
                  <a:lnTo>
                    <a:pt x="3138" y="396"/>
                  </a:lnTo>
                  <a:lnTo>
                    <a:pt x="3144" y="396"/>
                  </a:lnTo>
                  <a:lnTo>
                    <a:pt x="3144" y="396"/>
                  </a:lnTo>
                  <a:lnTo>
                    <a:pt x="3144" y="396"/>
                  </a:lnTo>
                  <a:lnTo>
                    <a:pt x="3144" y="396"/>
                  </a:lnTo>
                  <a:lnTo>
                    <a:pt x="3144" y="396"/>
                  </a:lnTo>
                  <a:lnTo>
                    <a:pt x="3144" y="396"/>
                  </a:lnTo>
                  <a:lnTo>
                    <a:pt x="3150" y="396"/>
                  </a:lnTo>
                  <a:lnTo>
                    <a:pt x="3150" y="396"/>
                  </a:lnTo>
                  <a:lnTo>
                    <a:pt x="3150" y="396"/>
                  </a:lnTo>
                  <a:lnTo>
                    <a:pt x="3150" y="396"/>
                  </a:lnTo>
                  <a:lnTo>
                    <a:pt x="3150" y="396"/>
                  </a:lnTo>
                  <a:lnTo>
                    <a:pt x="3150" y="396"/>
                  </a:lnTo>
                  <a:lnTo>
                    <a:pt x="3156" y="396"/>
                  </a:lnTo>
                  <a:lnTo>
                    <a:pt x="3156" y="396"/>
                  </a:lnTo>
                  <a:lnTo>
                    <a:pt x="3156" y="396"/>
                  </a:lnTo>
                  <a:lnTo>
                    <a:pt x="3156" y="396"/>
                  </a:lnTo>
                  <a:lnTo>
                    <a:pt x="3156" y="396"/>
                  </a:lnTo>
                  <a:lnTo>
                    <a:pt x="3156" y="396"/>
                  </a:lnTo>
                  <a:lnTo>
                    <a:pt x="3162" y="396"/>
                  </a:lnTo>
                  <a:lnTo>
                    <a:pt x="3162" y="396"/>
                  </a:lnTo>
                  <a:lnTo>
                    <a:pt x="3162" y="396"/>
                  </a:lnTo>
                  <a:lnTo>
                    <a:pt x="3162" y="396"/>
                  </a:lnTo>
                  <a:lnTo>
                    <a:pt x="3162" y="396"/>
                  </a:lnTo>
                  <a:lnTo>
                    <a:pt x="3162" y="396"/>
                  </a:lnTo>
                  <a:lnTo>
                    <a:pt x="3162" y="396"/>
                  </a:lnTo>
                  <a:lnTo>
                    <a:pt x="3168" y="396"/>
                  </a:lnTo>
                  <a:lnTo>
                    <a:pt x="3168" y="396"/>
                  </a:lnTo>
                  <a:lnTo>
                    <a:pt x="3168" y="396"/>
                  </a:lnTo>
                  <a:lnTo>
                    <a:pt x="3168" y="396"/>
                  </a:lnTo>
                  <a:lnTo>
                    <a:pt x="3168" y="396"/>
                  </a:lnTo>
                  <a:lnTo>
                    <a:pt x="3168" y="396"/>
                  </a:lnTo>
                  <a:lnTo>
                    <a:pt x="3174" y="396"/>
                  </a:lnTo>
                  <a:lnTo>
                    <a:pt x="3174" y="396"/>
                  </a:lnTo>
                  <a:lnTo>
                    <a:pt x="3174" y="396"/>
                  </a:lnTo>
                  <a:lnTo>
                    <a:pt x="3174" y="396"/>
                  </a:lnTo>
                  <a:lnTo>
                    <a:pt x="3174" y="396"/>
                  </a:lnTo>
                  <a:lnTo>
                    <a:pt x="3174" y="396"/>
                  </a:lnTo>
                  <a:lnTo>
                    <a:pt x="3180" y="396"/>
                  </a:lnTo>
                  <a:lnTo>
                    <a:pt x="3180" y="396"/>
                  </a:lnTo>
                  <a:lnTo>
                    <a:pt x="3180" y="396"/>
                  </a:lnTo>
                  <a:lnTo>
                    <a:pt x="3180" y="396"/>
                  </a:lnTo>
                  <a:lnTo>
                    <a:pt x="3180" y="396"/>
                  </a:lnTo>
                  <a:lnTo>
                    <a:pt x="3180" y="396"/>
                  </a:lnTo>
                  <a:lnTo>
                    <a:pt x="3186" y="396"/>
                  </a:lnTo>
                  <a:lnTo>
                    <a:pt x="3186" y="396"/>
                  </a:lnTo>
                  <a:lnTo>
                    <a:pt x="3186" y="396"/>
                  </a:lnTo>
                  <a:lnTo>
                    <a:pt x="3186" y="396"/>
                  </a:lnTo>
                  <a:lnTo>
                    <a:pt x="3186" y="396"/>
                  </a:lnTo>
                  <a:lnTo>
                    <a:pt x="3186" y="396"/>
                  </a:lnTo>
                  <a:lnTo>
                    <a:pt x="3186" y="396"/>
                  </a:lnTo>
                  <a:lnTo>
                    <a:pt x="3192" y="396"/>
                  </a:lnTo>
                  <a:lnTo>
                    <a:pt x="3192" y="396"/>
                  </a:lnTo>
                  <a:lnTo>
                    <a:pt x="3192" y="396"/>
                  </a:lnTo>
                  <a:lnTo>
                    <a:pt x="3192" y="396"/>
                  </a:lnTo>
                  <a:lnTo>
                    <a:pt x="3300" y="396"/>
                  </a:lnTo>
                  <a:lnTo>
                    <a:pt x="3300" y="396"/>
                  </a:lnTo>
                  <a:lnTo>
                    <a:pt x="3300" y="396"/>
                  </a:lnTo>
                  <a:lnTo>
                    <a:pt x="3300" y="396"/>
                  </a:lnTo>
                  <a:lnTo>
                    <a:pt x="3306" y="396"/>
                  </a:lnTo>
                  <a:lnTo>
                    <a:pt x="3306" y="396"/>
                  </a:lnTo>
                  <a:lnTo>
                    <a:pt x="3306" y="396"/>
                  </a:lnTo>
                  <a:lnTo>
                    <a:pt x="3306" y="396"/>
                  </a:lnTo>
                  <a:lnTo>
                    <a:pt x="3306" y="396"/>
                  </a:lnTo>
                  <a:lnTo>
                    <a:pt x="3306" y="396"/>
                  </a:lnTo>
                  <a:lnTo>
                    <a:pt x="3312" y="396"/>
                  </a:lnTo>
                  <a:lnTo>
                    <a:pt x="3312" y="396"/>
                  </a:lnTo>
                  <a:lnTo>
                    <a:pt x="3312" y="396"/>
                  </a:lnTo>
                  <a:lnTo>
                    <a:pt x="3312" y="396"/>
                  </a:lnTo>
                  <a:lnTo>
                    <a:pt x="3312" y="396"/>
                  </a:lnTo>
                  <a:lnTo>
                    <a:pt x="3312" y="396"/>
                  </a:lnTo>
                  <a:lnTo>
                    <a:pt x="3318" y="396"/>
                  </a:lnTo>
                  <a:lnTo>
                    <a:pt x="3318" y="396"/>
                  </a:lnTo>
                  <a:lnTo>
                    <a:pt x="3318" y="396"/>
                  </a:lnTo>
                  <a:lnTo>
                    <a:pt x="3318" y="396"/>
                  </a:lnTo>
                  <a:lnTo>
                    <a:pt x="3318" y="396"/>
                  </a:lnTo>
                  <a:lnTo>
                    <a:pt x="3318" y="396"/>
                  </a:lnTo>
                  <a:lnTo>
                    <a:pt x="3324" y="396"/>
                  </a:lnTo>
                  <a:lnTo>
                    <a:pt x="3324" y="396"/>
                  </a:lnTo>
                  <a:lnTo>
                    <a:pt x="3324" y="396"/>
                  </a:lnTo>
                  <a:lnTo>
                    <a:pt x="3324" y="396"/>
                  </a:lnTo>
                  <a:lnTo>
                    <a:pt x="3324" y="396"/>
                  </a:lnTo>
                  <a:lnTo>
                    <a:pt x="3324" y="396"/>
                  </a:lnTo>
                  <a:lnTo>
                    <a:pt x="3324" y="396"/>
                  </a:lnTo>
                  <a:lnTo>
                    <a:pt x="3330" y="396"/>
                  </a:lnTo>
                  <a:lnTo>
                    <a:pt x="3330" y="396"/>
                  </a:lnTo>
                  <a:lnTo>
                    <a:pt x="3330" y="396"/>
                  </a:lnTo>
                  <a:lnTo>
                    <a:pt x="3330" y="396"/>
                  </a:lnTo>
                  <a:lnTo>
                    <a:pt x="3330" y="396"/>
                  </a:lnTo>
                  <a:lnTo>
                    <a:pt x="3330" y="396"/>
                  </a:lnTo>
                  <a:lnTo>
                    <a:pt x="3336" y="396"/>
                  </a:lnTo>
                  <a:lnTo>
                    <a:pt x="3336" y="396"/>
                  </a:lnTo>
                  <a:lnTo>
                    <a:pt x="3336" y="396"/>
                  </a:lnTo>
                  <a:lnTo>
                    <a:pt x="3336" y="396"/>
                  </a:lnTo>
                  <a:lnTo>
                    <a:pt x="3336" y="396"/>
                  </a:lnTo>
                  <a:lnTo>
                    <a:pt x="3336" y="396"/>
                  </a:lnTo>
                  <a:lnTo>
                    <a:pt x="3336" y="396"/>
                  </a:lnTo>
                  <a:lnTo>
                    <a:pt x="3342" y="396"/>
                  </a:lnTo>
                  <a:lnTo>
                    <a:pt x="3342" y="396"/>
                  </a:lnTo>
                  <a:lnTo>
                    <a:pt x="3342" y="396"/>
                  </a:lnTo>
                  <a:lnTo>
                    <a:pt x="3342" y="396"/>
                  </a:lnTo>
                  <a:lnTo>
                    <a:pt x="3342" y="396"/>
                  </a:lnTo>
                  <a:lnTo>
                    <a:pt x="3342" y="396"/>
                  </a:lnTo>
                  <a:lnTo>
                    <a:pt x="3348" y="396"/>
                  </a:lnTo>
                  <a:lnTo>
                    <a:pt x="3348" y="396"/>
                  </a:lnTo>
                  <a:lnTo>
                    <a:pt x="3348" y="396"/>
                  </a:lnTo>
                  <a:lnTo>
                    <a:pt x="3348" y="396"/>
                  </a:lnTo>
                  <a:lnTo>
                    <a:pt x="3348" y="396"/>
                  </a:lnTo>
                  <a:lnTo>
                    <a:pt x="3348" y="396"/>
                  </a:lnTo>
                  <a:lnTo>
                    <a:pt x="3354" y="396"/>
                  </a:lnTo>
                  <a:lnTo>
                    <a:pt x="3354" y="396"/>
                  </a:lnTo>
                  <a:lnTo>
                    <a:pt x="3354" y="396"/>
                  </a:lnTo>
                  <a:lnTo>
                    <a:pt x="3354" y="396"/>
                  </a:lnTo>
                  <a:lnTo>
                    <a:pt x="3354" y="396"/>
                  </a:lnTo>
                  <a:lnTo>
                    <a:pt x="3354" y="396"/>
                  </a:lnTo>
                  <a:lnTo>
                    <a:pt x="3360" y="396"/>
                  </a:lnTo>
                  <a:lnTo>
                    <a:pt x="3360" y="396"/>
                  </a:lnTo>
                  <a:lnTo>
                    <a:pt x="3360" y="396"/>
                  </a:lnTo>
                  <a:lnTo>
                    <a:pt x="3360" y="396"/>
                  </a:lnTo>
                  <a:lnTo>
                    <a:pt x="3360" y="396"/>
                  </a:lnTo>
                  <a:lnTo>
                    <a:pt x="3360" y="396"/>
                  </a:lnTo>
                  <a:lnTo>
                    <a:pt x="3366" y="396"/>
                  </a:lnTo>
                  <a:lnTo>
                    <a:pt x="3366" y="396"/>
                  </a:lnTo>
                  <a:lnTo>
                    <a:pt x="3366" y="396"/>
                  </a:lnTo>
                  <a:lnTo>
                    <a:pt x="3366" y="396"/>
                  </a:lnTo>
                  <a:lnTo>
                    <a:pt x="3366" y="396"/>
                  </a:lnTo>
                  <a:lnTo>
                    <a:pt x="3366" y="396"/>
                  </a:lnTo>
                  <a:lnTo>
                    <a:pt x="3372" y="396"/>
                  </a:lnTo>
                  <a:lnTo>
                    <a:pt x="3372" y="396"/>
                  </a:lnTo>
                  <a:lnTo>
                    <a:pt x="3372" y="396"/>
                  </a:lnTo>
                  <a:lnTo>
                    <a:pt x="3372" y="396"/>
                  </a:lnTo>
                  <a:lnTo>
                    <a:pt x="3372" y="396"/>
                  </a:lnTo>
                  <a:lnTo>
                    <a:pt x="3372" y="396"/>
                  </a:lnTo>
                  <a:lnTo>
                    <a:pt x="3372" y="396"/>
                  </a:lnTo>
                  <a:lnTo>
                    <a:pt x="3378" y="396"/>
                  </a:lnTo>
                  <a:lnTo>
                    <a:pt x="3378" y="396"/>
                  </a:lnTo>
                  <a:lnTo>
                    <a:pt x="3378" y="396"/>
                  </a:lnTo>
                  <a:lnTo>
                    <a:pt x="3378" y="396"/>
                  </a:lnTo>
                  <a:lnTo>
                    <a:pt x="3378" y="396"/>
                  </a:lnTo>
                  <a:lnTo>
                    <a:pt x="3378" y="396"/>
                  </a:lnTo>
                  <a:lnTo>
                    <a:pt x="3384" y="396"/>
                  </a:lnTo>
                  <a:lnTo>
                    <a:pt x="3384" y="396"/>
                  </a:lnTo>
                  <a:lnTo>
                    <a:pt x="3384" y="396"/>
                  </a:lnTo>
                  <a:lnTo>
                    <a:pt x="3384" y="396"/>
                  </a:lnTo>
                  <a:lnTo>
                    <a:pt x="3384" y="396"/>
                  </a:lnTo>
                  <a:lnTo>
                    <a:pt x="3384" y="396"/>
                  </a:lnTo>
                  <a:lnTo>
                    <a:pt x="3390" y="396"/>
                  </a:lnTo>
                  <a:lnTo>
                    <a:pt x="3390" y="396"/>
                  </a:lnTo>
                  <a:lnTo>
                    <a:pt x="3390" y="396"/>
                  </a:lnTo>
                  <a:lnTo>
                    <a:pt x="3390" y="396"/>
                  </a:lnTo>
                  <a:lnTo>
                    <a:pt x="3390" y="396"/>
                  </a:lnTo>
                  <a:lnTo>
                    <a:pt x="3390" y="396"/>
                  </a:lnTo>
                  <a:lnTo>
                    <a:pt x="3390" y="396"/>
                  </a:lnTo>
                  <a:lnTo>
                    <a:pt x="3396" y="396"/>
                  </a:lnTo>
                  <a:lnTo>
                    <a:pt x="3396" y="396"/>
                  </a:lnTo>
                  <a:lnTo>
                    <a:pt x="3396" y="396"/>
                  </a:lnTo>
                  <a:lnTo>
                    <a:pt x="3396" y="396"/>
                  </a:lnTo>
                  <a:lnTo>
                    <a:pt x="3396" y="396"/>
                  </a:lnTo>
                  <a:lnTo>
                    <a:pt x="3396" y="396"/>
                  </a:lnTo>
                  <a:lnTo>
                    <a:pt x="3396" y="396"/>
                  </a:lnTo>
                  <a:lnTo>
                    <a:pt x="3510" y="396"/>
                  </a:lnTo>
                  <a:lnTo>
                    <a:pt x="3510" y="396"/>
                  </a:lnTo>
                  <a:lnTo>
                    <a:pt x="3510" y="396"/>
                  </a:lnTo>
                  <a:lnTo>
                    <a:pt x="3510" y="396"/>
                  </a:lnTo>
                  <a:lnTo>
                    <a:pt x="3510" y="396"/>
                  </a:lnTo>
                  <a:lnTo>
                    <a:pt x="3510" y="396"/>
                  </a:lnTo>
                  <a:lnTo>
                    <a:pt x="3510" y="396"/>
                  </a:lnTo>
                  <a:lnTo>
                    <a:pt x="3516" y="396"/>
                  </a:lnTo>
                  <a:lnTo>
                    <a:pt x="3516" y="396"/>
                  </a:lnTo>
                  <a:lnTo>
                    <a:pt x="3516" y="396"/>
                  </a:lnTo>
                  <a:lnTo>
                    <a:pt x="3516" y="396"/>
                  </a:lnTo>
                  <a:lnTo>
                    <a:pt x="3516" y="396"/>
                  </a:lnTo>
                  <a:lnTo>
                    <a:pt x="3516" y="396"/>
                  </a:lnTo>
                  <a:lnTo>
                    <a:pt x="3522" y="396"/>
                  </a:lnTo>
                  <a:lnTo>
                    <a:pt x="3522" y="396"/>
                  </a:lnTo>
                  <a:lnTo>
                    <a:pt x="3522" y="396"/>
                  </a:lnTo>
                  <a:lnTo>
                    <a:pt x="3522" y="396"/>
                  </a:lnTo>
                  <a:lnTo>
                    <a:pt x="3522" y="396"/>
                  </a:lnTo>
                  <a:lnTo>
                    <a:pt x="3522" y="396"/>
                  </a:lnTo>
                  <a:lnTo>
                    <a:pt x="3528" y="396"/>
                  </a:lnTo>
                  <a:lnTo>
                    <a:pt x="3528" y="396"/>
                  </a:lnTo>
                  <a:lnTo>
                    <a:pt x="3528" y="396"/>
                  </a:lnTo>
                  <a:lnTo>
                    <a:pt x="3528" y="396"/>
                  </a:lnTo>
                  <a:lnTo>
                    <a:pt x="3528" y="396"/>
                  </a:lnTo>
                  <a:lnTo>
                    <a:pt x="3528" y="396"/>
                  </a:lnTo>
                  <a:lnTo>
                    <a:pt x="3534" y="396"/>
                  </a:lnTo>
                  <a:lnTo>
                    <a:pt x="3534" y="396"/>
                  </a:lnTo>
                  <a:lnTo>
                    <a:pt x="3534" y="396"/>
                  </a:lnTo>
                  <a:lnTo>
                    <a:pt x="3534" y="396"/>
                  </a:lnTo>
                  <a:lnTo>
                    <a:pt x="3534" y="396"/>
                  </a:lnTo>
                  <a:lnTo>
                    <a:pt x="3534" y="396"/>
                  </a:lnTo>
                  <a:lnTo>
                    <a:pt x="3534" y="396"/>
                  </a:lnTo>
                  <a:lnTo>
                    <a:pt x="3534" y="396"/>
                  </a:lnTo>
                  <a:lnTo>
                    <a:pt x="3540" y="396"/>
                  </a:lnTo>
                  <a:lnTo>
                    <a:pt x="3540" y="396"/>
                  </a:lnTo>
                  <a:lnTo>
                    <a:pt x="3540" y="396"/>
                  </a:lnTo>
                  <a:lnTo>
                    <a:pt x="3540" y="396"/>
                  </a:lnTo>
                  <a:lnTo>
                    <a:pt x="3540" y="396"/>
                  </a:lnTo>
                  <a:lnTo>
                    <a:pt x="3540" y="396"/>
                  </a:lnTo>
                  <a:lnTo>
                    <a:pt x="3546" y="396"/>
                  </a:lnTo>
                  <a:lnTo>
                    <a:pt x="3546" y="396"/>
                  </a:lnTo>
                  <a:lnTo>
                    <a:pt x="3546" y="396"/>
                  </a:lnTo>
                  <a:lnTo>
                    <a:pt x="3546" y="396"/>
                  </a:lnTo>
                  <a:lnTo>
                    <a:pt x="3546" y="396"/>
                  </a:lnTo>
                  <a:lnTo>
                    <a:pt x="3546" y="396"/>
                  </a:lnTo>
                  <a:lnTo>
                    <a:pt x="3552" y="396"/>
                  </a:lnTo>
                  <a:lnTo>
                    <a:pt x="3552" y="396"/>
                  </a:lnTo>
                  <a:lnTo>
                    <a:pt x="3552" y="396"/>
                  </a:lnTo>
                  <a:lnTo>
                    <a:pt x="3552" y="396"/>
                  </a:lnTo>
                  <a:lnTo>
                    <a:pt x="3552" y="396"/>
                  </a:lnTo>
                  <a:lnTo>
                    <a:pt x="3552" y="396"/>
                  </a:lnTo>
                  <a:lnTo>
                    <a:pt x="3558" y="396"/>
                  </a:lnTo>
                  <a:lnTo>
                    <a:pt x="3558" y="396"/>
                  </a:lnTo>
                  <a:lnTo>
                    <a:pt x="3558" y="396"/>
                  </a:lnTo>
                  <a:lnTo>
                    <a:pt x="3558" y="396"/>
                  </a:lnTo>
                  <a:lnTo>
                    <a:pt x="3558" y="396"/>
                  </a:lnTo>
                  <a:lnTo>
                    <a:pt x="3558" y="396"/>
                  </a:lnTo>
                  <a:lnTo>
                    <a:pt x="3564" y="396"/>
                  </a:lnTo>
                  <a:lnTo>
                    <a:pt x="3564" y="396"/>
                  </a:lnTo>
                  <a:lnTo>
                    <a:pt x="3564" y="396"/>
                  </a:lnTo>
                  <a:lnTo>
                    <a:pt x="3564" y="396"/>
                  </a:lnTo>
                  <a:lnTo>
                    <a:pt x="3564" y="396"/>
                  </a:lnTo>
                  <a:lnTo>
                    <a:pt x="3564" y="396"/>
                  </a:lnTo>
                  <a:lnTo>
                    <a:pt x="3570" y="396"/>
                  </a:lnTo>
                  <a:lnTo>
                    <a:pt x="3570" y="396"/>
                  </a:lnTo>
                  <a:lnTo>
                    <a:pt x="3570" y="396"/>
                  </a:lnTo>
                  <a:lnTo>
                    <a:pt x="3570" y="396"/>
                  </a:lnTo>
                  <a:lnTo>
                    <a:pt x="3570" y="396"/>
                  </a:lnTo>
                  <a:lnTo>
                    <a:pt x="3570" y="396"/>
                  </a:lnTo>
                  <a:lnTo>
                    <a:pt x="3576" y="396"/>
                  </a:lnTo>
                  <a:lnTo>
                    <a:pt x="3576" y="396"/>
                  </a:lnTo>
                  <a:lnTo>
                    <a:pt x="3576" y="396"/>
                  </a:lnTo>
                  <a:lnTo>
                    <a:pt x="3576" y="396"/>
                  </a:lnTo>
                  <a:lnTo>
                    <a:pt x="3576" y="396"/>
                  </a:lnTo>
                  <a:lnTo>
                    <a:pt x="3576" y="396"/>
                  </a:lnTo>
                  <a:lnTo>
                    <a:pt x="3576" y="396"/>
                  </a:lnTo>
                  <a:lnTo>
                    <a:pt x="3582" y="396"/>
                  </a:lnTo>
                  <a:lnTo>
                    <a:pt x="3582" y="396"/>
                  </a:lnTo>
                  <a:lnTo>
                    <a:pt x="3582" y="396"/>
                  </a:lnTo>
                  <a:lnTo>
                    <a:pt x="3582" y="396"/>
                  </a:lnTo>
                  <a:lnTo>
                    <a:pt x="3582" y="396"/>
                  </a:lnTo>
                  <a:lnTo>
                    <a:pt x="3582" y="396"/>
                  </a:lnTo>
                  <a:lnTo>
                    <a:pt x="3588" y="396"/>
                  </a:lnTo>
                  <a:lnTo>
                    <a:pt x="3588" y="396"/>
                  </a:lnTo>
                  <a:lnTo>
                    <a:pt x="3588" y="396"/>
                  </a:lnTo>
                  <a:lnTo>
                    <a:pt x="3588" y="396"/>
                  </a:lnTo>
                  <a:lnTo>
                    <a:pt x="3588" y="396"/>
                  </a:lnTo>
                  <a:lnTo>
                    <a:pt x="3588" y="396"/>
                  </a:lnTo>
                  <a:lnTo>
                    <a:pt x="3594" y="396"/>
                  </a:lnTo>
                  <a:lnTo>
                    <a:pt x="3594" y="396"/>
                  </a:lnTo>
                  <a:lnTo>
                    <a:pt x="3594" y="396"/>
                  </a:lnTo>
                  <a:lnTo>
                    <a:pt x="3594" y="396"/>
                  </a:lnTo>
                  <a:lnTo>
                    <a:pt x="3594" y="396"/>
                  </a:lnTo>
                  <a:lnTo>
                    <a:pt x="3594" y="396"/>
                  </a:lnTo>
                  <a:lnTo>
                    <a:pt x="3594" y="396"/>
                  </a:lnTo>
                  <a:lnTo>
                    <a:pt x="3600" y="396"/>
                  </a:lnTo>
                  <a:lnTo>
                    <a:pt x="3600" y="396"/>
                  </a:lnTo>
                  <a:lnTo>
                    <a:pt x="3600" y="396"/>
                  </a:lnTo>
                  <a:lnTo>
                    <a:pt x="3600" y="396"/>
                  </a:lnTo>
                  <a:lnTo>
                    <a:pt x="3600" y="396"/>
                  </a:lnTo>
                  <a:lnTo>
                    <a:pt x="3600" y="396"/>
                  </a:lnTo>
                  <a:lnTo>
                    <a:pt x="3606" y="396"/>
                  </a:lnTo>
                  <a:lnTo>
                    <a:pt x="3606" y="396"/>
                  </a:lnTo>
                  <a:lnTo>
                    <a:pt x="3606" y="396"/>
                  </a:lnTo>
                  <a:lnTo>
                    <a:pt x="3606" y="396"/>
                  </a:lnTo>
                  <a:lnTo>
                    <a:pt x="3714" y="396"/>
                  </a:lnTo>
                  <a:lnTo>
                    <a:pt x="3714" y="396"/>
                  </a:lnTo>
                  <a:lnTo>
                    <a:pt x="3714" y="396"/>
                  </a:lnTo>
                  <a:lnTo>
                    <a:pt x="3714" y="396"/>
                  </a:lnTo>
                  <a:lnTo>
                    <a:pt x="3720" y="396"/>
                  </a:lnTo>
                  <a:lnTo>
                    <a:pt x="3720" y="396"/>
                  </a:lnTo>
                  <a:lnTo>
                    <a:pt x="3720" y="396"/>
                  </a:lnTo>
                  <a:lnTo>
                    <a:pt x="3720" y="396"/>
                  </a:lnTo>
                  <a:lnTo>
                    <a:pt x="3720" y="396"/>
                  </a:lnTo>
                  <a:lnTo>
                    <a:pt x="3720" y="396"/>
                  </a:lnTo>
                  <a:lnTo>
                    <a:pt x="3726" y="396"/>
                  </a:lnTo>
                  <a:lnTo>
                    <a:pt x="3726" y="396"/>
                  </a:lnTo>
                  <a:lnTo>
                    <a:pt x="3726" y="396"/>
                  </a:lnTo>
                  <a:lnTo>
                    <a:pt x="3726" y="396"/>
                  </a:lnTo>
                  <a:lnTo>
                    <a:pt x="3726" y="396"/>
                  </a:lnTo>
                  <a:lnTo>
                    <a:pt x="3726" y="396"/>
                  </a:lnTo>
                  <a:lnTo>
                    <a:pt x="3732" y="396"/>
                  </a:lnTo>
                  <a:lnTo>
                    <a:pt x="3732" y="396"/>
                  </a:lnTo>
                  <a:lnTo>
                    <a:pt x="3732" y="396"/>
                  </a:lnTo>
                  <a:lnTo>
                    <a:pt x="3732" y="396"/>
                  </a:lnTo>
                  <a:lnTo>
                    <a:pt x="3732" y="396"/>
                  </a:lnTo>
                  <a:lnTo>
                    <a:pt x="3732" y="396"/>
                  </a:lnTo>
                  <a:lnTo>
                    <a:pt x="3738" y="396"/>
                  </a:lnTo>
                  <a:lnTo>
                    <a:pt x="3738" y="396"/>
                  </a:lnTo>
                  <a:lnTo>
                    <a:pt x="3738" y="396"/>
                  </a:lnTo>
                  <a:lnTo>
                    <a:pt x="3738" y="396"/>
                  </a:lnTo>
                  <a:lnTo>
                    <a:pt x="3738" y="396"/>
                  </a:lnTo>
                  <a:lnTo>
                    <a:pt x="3738" y="396"/>
                  </a:lnTo>
                  <a:lnTo>
                    <a:pt x="3738" y="396"/>
                  </a:lnTo>
                  <a:lnTo>
                    <a:pt x="3738" y="396"/>
                  </a:lnTo>
                  <a:lnTo>
                    <a:pt x="3744" y="396"/>
                  </a:lnTo>
                  <a:lnTo>
                    <a:pt x="3744" y="396"/>
                  </a:lnTo>
                  <a:lnTo>
                    <a:pt x="3744" y="396"/>
                  </a:lnTo>
                  <a:lnTo>
                    <a:pt x="3744" y="396"/>
                  </a:lnTo>
                  <a:lnTo>
                    <a:pt x="3744" y="396"/>
                  </a:lnTo>
                  <a:lnTo>
                    <a:pt x="3744" y="396"/>
                  </a:lnTo>
                  <a:lnTo>
                    <a:pt x="3750" y="396"/>
                  </a:lnTo>
                  <a:lnTo>
                    <a:pt x="3750" y="396"/>
                  </a:lnTo>
                  <a:lnTo>
                    <a:pt x="3750" y="396"/>
                  </a:lnTo>
                  <a:lnTo>
                    <a:pt x="3750" y="396"/>
                  </a:lnTo>
                  <a:lnTo>
                    <a:pt x="3750" y="396"/>
                  </a:lnTo>
                  <a:lnTo>
                    <a:pt x="3750" y="396"/>
                  </a:lnTo>
                  <a:lnTo>
                    <a:pt x="3756" y="396"/>
                  </a:lnTo>
                  <a:lnTo>
                    <a:pt x="3756" y="396"/>
                  </a:lnTo>
                  <a:lnTo>
                    <a:pt x="3756" y="396"/>
                  </a:lnTo>
                  <a:lnTo>
                    <a:pt x="3756" y="396"/>
                  </a:lnTo>
                  <a:lnTo>
                    <a:pt x="3756" y="396"/>
                  </a:lnTo>
                  <a:lnTo>
                    <a:pt x="3756" y="396"/>
                  </a:lnTo>
                  <a:lnTo>
                    <a:pt x="3762" y="396"/>
                  </a:lnTo>
                  <a:lnTo>
                    <a:pt x="3762" y="396"/>
                  </a:lnTo>
                  <a:lnTo>
                    <a:pt x="3762" y="396"/>
                  </a:lnTo>
                  <a:lnTo>
                    <a:pt x="3762" y="396"/>
                  </a:lnTo>
                  <a:lnTo>
                    <a:pt x="3762" y="396"/>
                  </a:lnTo>
                  <a:lnTo>
                    <a:pt x="3762" y="396"/>
                  </a:lnTo>
                  <a:lnTo>
                    <a:pt x="3768" y="396"/>
                  </a:lnTo>
                  <a:lnTo>
                    <a:pt x="3768" y="396"/>
                  </a:lnTo>
                  <a:lnTo>
                    <a:pt x="3768" y="396"/>
                  </a:lnTo>
                  <a:lnTo>
                    <a:pt x="3768" y="396"/>
                  </a:lnTo>
                  <a:lnTo>
                    <a:pt x="3768" y="396"/>
                  </a:lnTo>
                  <a:lnTo>
                    <a:pt x="3768" y="396"/>
                  </a:lnTo>
                  <a:lnTo>
                    <a:pt x="3774" y="396"/>
                  </a:lnTo>
                  <a:lnTo>
                    <a:pt x="3774" y="396"/>
                  </a:lnTo>
                  <a:lnTo>
                    <a:pt x="3774" y="396"/>
                  </a:lnTo>
                  <a:lnTo>
                    <a:pt x="3774" y="396"/>
                  </a:lnTo>
                  <a:lnTo>
                    <a:pt x="3774" y="396"/>
                  </a:lnTo>
                  <a:lnTo>
                    <a:pt x="3774" y="396"/>
                  </a:lnTo>
                  <a:lnTo>
                    <a:pt x="3780" y="396"/>
                  </a:lnTo>
                  <a:lnTo>
                    <a:pt x="3780" y="396"/>
                  </a:lnTo>
                  <a:lnTo>
                    <a:pt x="3780" y="396"/>
                  </a:lnTo>
                  <a:lnTo>
                    <a:pt x="3780" y="396"/>
                  </a:lnTo>
                  <a:lnTo>
                    <a:pt x="3780" y="396"/>
                  </a:lnTo>
                  <a:lnTo>
                    <a:pt x="3780" y="396"/>
                  </a:lnTo>
                  <a:lnTo>
                    <a:pt x="3786" y="396"/>
                  </a:lnTo>
                  <a:lnTo>
                    <a:pt x="3786" y="396"/>
                  </a:lnTo>
                  <a:lnTo>
                    <a:pt x="3786" y="396"/>
                  </a:lnTo>
                  <a:lnTo>
                    <a:pt x="3786" y="396"/>
                  </a:lnTo>
                  <a:lnTo>
                    <a:pt x="3786" y="396"/>
                  </a:lnTo>
                  <a:lnTo>
                    <a:pt x="3786" y="396"/>
                  </a:lnTo>
                  <a:lnTo>
                    <a:pt x="3786" y="396"/>
                  </a:lnTo>
                  <a:lnTo>
                    <a:pt x="3792" y="396"/>
                  </a:lnTo>
                  <a:lnTo>
                    <a:pt x="3792" y="396"/>
                  </a:lnTo>
                  <a:lnTo>
                    <a:pt x="3792" y="396"/>
                  </a:lnTo>
                  <a:lnTo>
                    <a:pt x="3792" y="396"/>
                  </a:lnTo>
                  <a:lnTo>
                    <a:pt x="3792" y="396"/>
                  </a:lnTo>
                  <a:lnTo>
                    <a:pt x="3792" y="396"/>
                  </a:lnTo>
                  <a:lnTo>
                    <a:pt x="3792" y="396"/>
                  </a:lnTo>
                  <a:lnTo>
                    <a:pt x="3798" y="396"/>
                  </a:lnTo>
                  <a:lnTo>
                    <a:pt x="3798" y="396"/>
                  </a:lnTo>
                  <a:lnTo>
                    <a:pt x="3798" y="396"/>
                  </a:lnTo>
                  <a:lnTo>
                    <a:pt x="3798" y="396"/>
                  </a:lnTo>
                  <a:lnTo>
                    <a:pt x="3798" y="396"/>
                  </a:lnTo>
                  <a:lnTo>
                    <a:pt x="3798" y="396"/>
                  </a:lnTo>
                  <a:lnTo>
                    <a:pt x="3804" y="396"/>
                  </a:lnTo>
                  <a:lnTo>
                    <a:pt x="3804" y="396"/>
                  </a:lnTo>
                  <a:lnTo>
                    <a:pt x="3804" y="396"/>
                  </a:lnTo>
                  <a:lnTo>
                    <a:pt x="3804" y="396"/>
                  </a:lnTo>
                  <a:lnTo>
                    <a:pt x="3804" y="396"/>
                  </a:lnTo>
                  <a:lnTo>
                    <a:pt x="3804" y="396"/>
                  </a:lnTo>
                  <a:lnTo>
                    <a:pt x="3810" y="396"/>
                  </a:lnTo>
                  <a:lnTo>
                    <a:pt x="3810" y="396"/>
                  </a:lnTo>
                  <a:lnTo>
                    <a:pt x="3810" y="396"/>
                  </a:lnTo>
                  <a:lnTo>
                    <a:pt x="3810" y="396"/>
                  </a:lnTo>
                  <a:lnTo>
                    <a:pt x="3810" y="396"/>
                  </a:lnTo>
                  <a:lnTo>
                    <a:pt x="3810" y="396"/>
                  </a:lnTo>
                  <a:lnTo>
                    <a:pt x="3810" y="396"/>
                  </a:lnTo>
                  <a:lnTo>
                    <a:pt x="3924" y="396"/>
                  </a:lnTo>
                  <a:lnTo>
                    <a:pt x="3924" y="396"/>
                  </a:lnTo>
                  <a:lnTo>
                    <a:pt x="3924" y="396"/>
                  </a:lnTo>
                  <a:lnTo>
                    <a:pt x="3924" y="396"/>
                  </a:lnTo>
                  <a:lnTo>
                    <a:pt x="3924" y="396"/>
                  </a:lnTo>
                  <a:lnTo>
                    <a:pt x="3924" y="396"/>
                  </a:lnTo>
                  <a:lnTo>
                    <a:pt x="3924" y="396"/>
                  </a:lnTo>
                  <a:lnTo>
                    <a:pt x="3930" y="396"/>
                  </a:lnTo>
                  <a:lnTo>
                    <a:pt x="3930" y="396"/>
                  </a:lnTo>
                  <a:lnTo>
                    <a:pt x="3930" y="396"/>
                  </a:lnTo>
                  <a:lnTo>
                    <a:pt x="3930" y="396"/>
                  </a:lnTo>
                  <a:lnTo>
                    <a:pt x="3930" y="396"/>
                  </a:lnTo>
                  <a:lnTo>
                    <a:pt x="3930" y="396"/>
                  </a:lnTo>
                  <a:lnTo>
                    <a:pt x="3936" y="396"/>
                  </a:lnTo>
                  <a:lnTo>
                    <a:pt x="3936" y="396"/>
                  </a:lnTo>
                  <a:lnTo>
                    <a:pt x="3936" y="396"/>
                  </a:lnTo>
                  <a:lnTo>
                    <a:pt x="3936" y="396"/>
                  </a:lnTo>
                  <a:lnTo>
                    <a:pt x="3936" y="396"/>
                  </a:lnTo>
                  <a:lnTo>
                    <a:pt x="3936" y="396"/>
                  </a:lnTo>
                  <a:lnTo>
                    <a:pt x="3942" y="396"/>
                  </a:lnTo>
                  <a:lnTo>
                    <a:pt x="3942" y="396"/>
                  </a:lnTo>
                  <a:lnTo>
                    <a:pt x="3942" y="396"/>
                  </a:lnTo>
                  <a:lnTo>
                    <a:pt x="3942" y="396"/>
                  </a:lnTo>
                  <a:lnTo>
                    <a:pt x="3942" y="396"/>
                  </a:lnTo>
                  <a:lnTo>
                    <a:pt x="3942" y="396"/>
                  </a:lnTo>
                  <a:lnTo>
                    <a:pt x="3942" y="396"/>
                  </a:lnTo>
                  <a:lnTo>
                    <a:pt x="3942" y="396"/>
                  </a:lnTo>
                  <a:lnTo>
                    <a:pt x="3948" y="396"/>
                  </a:lnTo>
                  <a:lnTo>
                    <a:pt x="3948" y="396"/>
                  </a:lnTo>
                  <a:lnTo>
                    <a:pt x="3948" y="396"/>
                  </a:lnTo>
                  <a:lnTo>
                    <a:pt x="3948" y="396"/>
                  </a:lnTo>
                  <a:lnTo>
                    <a:pt x="3948" y="396"/>
                  </a:lnTo>
                  <a:lnTo>
                    <a:pt x="3948" y="396"/>
                  </a:lnTo>
                  <a:lnTo>
                    <a:pt x="3954" y="396"/>
                  </a:lnTo>
                  <a:lnTo>
                    <a:pt x="3954" y="396"/>
                  </a:lnTo>
                  <a:lnTo>
                    <a:pt x="3954" y="396"/>
                  </a:lnTo>
                  <a:lnTo>
                    <a:pt x="3954" y="396"/>
                  </a:lnTo>
                  <a:lnTo>
                    <a:pt x="3954" y="396"/>
                  </a:lnTo>
                  <a:lnTo>
                    <a:pt x="3954" y="396"/>
                  </a:lnTo>
                  <a:lnTo>
                    <a:pt x="3960" y="396"/>
                  </a:lnTo>
                  <a:lnTo>
                    <a:pt x="3960" y="396"/>
                  </a:lnTo>
                  <a:lnTo>
                    <a:pt x="3960" y="396"/>
                  </a:lnTo>
                  <a:lnTo>
                    <a:pt x="3960" y="396"/>
                  </a:lnTo>
                  <a:lnTo>
                    <a:pt x="3960" y="396"/>
                  </a:lnTo>
                  <a:lnTo>
                    <a:pt x="3960" y="396"/>
                  </a:lnTo>
                  <a:lnTo>
                    <a:pt x="3966" y="396"/>
                  </a:lnTo>
                  <a:lnTo>
                    <a:pt x="3966" y="396"/>
                  </a:lnTo>
                  <a:lnTo>
                    <a:pt x="3966" y="396"/>
                  </a:lnTo>
                  <a:lnTo>
                    <a:pt x="3966" y="396"/>
                  </a:lnTo>
                  <a:lnTo>
                    <a:pt x="3966" y="396"/>
                  </a:lnTo>
                  <a:lnTo>
                    <a:pt x="3966" y="396"/>
                  </a:lnTo>
                  <a:lnTo>
                    <a:pt x="3972" y="396"/>
                  </a:lnTo>
                  <a:lnTo>
                    <a:pt x="3972" y="396"/>
                  </a:lnTo>
                  <a:lnTo>
                    <a:pt x="3972" y="396"/>
                  </a:lnTo>
                  <a:lnTo>
                    <a:pt x="3972" y="396"/>
                  </a:lnTo>
                  <a:lnTo>
                    <a:pt x="3972" y="396"/>
                  </a:lnTo>
                  <a:lnTo>
                    <a:pt x="3972" y="396"/>
                  </a:lnTo>
                  <a:lnTo>
                    <a:pt x="3978" y="396"/>
                  </a:lnTo>
                  <a:lnTo>
                    <a:pt x="3978" y="396"/>
                  </a:lnTo>
                  <a:lnTo>
                    <a:pt x="3978" y="396"/>
                  </a:lnTo>
                  <a:lnTo>
                    <a:pt x="3978" y="396"/>
                  </a:lnTo>
                  <a:lnTo>
                    <a:pt x="3978" y="396"/>
                  </a:lnTo>
                  <a:lnTo>
                    <a:pt x="3978" y="396"/>
                  </a:lnTo>
                  <a:lnTo>
                    <a:pt x="3984" y="396"/>
                  </a:lnTo>
                  <a:lnTo>
                    <a:pt x="3984" y="396"/>
                  </a:lnTo>
                  <a:lnTo>
                    <a:pt x="3984" y="396"/>
                  </a:lnTo>
                  <a:lnTo>
                    <a:pt x="3984" y="396"/>
                  </a:lnTo>
                  <a:lnTo>
                    <a:pt x="3984" y="396"/>
                  </a:lnTo>
                  <a:lnTo>
                    <a:pt x="3984" y="396"/>
                  </a:lnTo>
                  <a:lnTo>
                    <a:pt x="3990" y="396"/>
                  </a:lnTo>
                  <a:lnTo>
                    <a:pt x="3990" y="396"/>
                  </a:lnTo>
                  <a:lnTo>
                    <a:pt x="3990" y="396"/>
                  </a:lnTo>
                  <a:lnTo>
                    <a:pt x="3990" y="396"/>
                  </a:lnTo>
                  <a:lnTo>
                    <a:pt x="3990" y="396"/>
                  </a:lnTo>
                  <a:lnTo>
                    <a:pt x="3990" y="396"/>
                  </a:lnTo>
                  <a:lnTo>
                    <a:pt x="3990" y="396"/>
                  </a:lnTo>
                  <a:lnTo>
                    <a:pt x="3996" y="396"/>
                  </a:lnTo>
                  <a:lnTo>
                    <a:pt x="3996" y="396"/>
                  </a:lnTo>
                  <a:lnTo>
                    <a:pt x="3996" y="396"/>
                  </a:lnTo>
                  <a:lnTo>
                    <a:pt x="3996" y="396"/>
                  </a:lnTo>
                  <a:lnTo>
                    <a:pt x="3996" y="396"/>
                  </a:lnTo>
                  <a:lnTo>
                    <a:pt x="3996" y="396"/>
                  </a:lnTo>
                  <a:lnTo>
                    <a:pt x="3996" y="396"/>
                  </a:lnTo>
                  <a:lnTo>
                    <a:pt x="4002" y="396"/>
                  </a:lnTo>
                  <a:lnTo>
                    <a:pt x="4002" y="396"/>
                  </a:lnTo>
                  <a:lnTo>
                    <a:pt x="4002" y="396"/>
                  </a:lnTo>
                  <a:lnTo>
                    <a:pt x="4002" y="396"/>
                  </a:lnTo>
                  <a:lnTo>
                    <a:pt x="4002" y="396"/>
                  </a:lnTo>
                  <a:lnTo>
                    <a:pt x="4002" y="396"/>
                  </a:lnTo>
                  <a:lnTo>
                    <a:pt x="4008" y="396"/>
                  </a:lnTo>
                  <a:lnTo>
                    <a:pt x="4008" y="396"/>
                  </a:lnTo>
                  <a:lnTo>
                    <a:pt x="4008" y="396"/>
                  </a:lnTo>
                  <a:lnTo>
                    <a:pt x="4008" y="396"/>
                  </a:lnTo>
                  <a:lnTo>
                    <a:pt x="4008" y="396"/>
                  </a:lnTo>
                  <a:lnTo>
                    <a:pt x="4008" y="396"/>
                  </a:lnTo>
                  <a:lnTo>
                    <a:pt x="4014" y="396"/>
                  </a:lnTo>
                  <a:lnTo>
                    <a:pt x="4014" y="396"/>
                  </a:lnTo>
                  <a:lnTo>
                    <a:pt x="4014" y="396"/>
                  </a:lnTo>
                  <a:lnTo>
                    <a:pt x="4014" y="396"/>
                  </a:lnTo>
                  <a:lnTo>
                    <a:pt x="4014" y="396"/>
                  </a:lnTo>
                  <a:lnTo>
                    <a:pt x="4014" y="396"/>
                  </a:lnTo>
                  <a:lnTo>
                    <a:pt x="4020" y="396"/>
                  </a:lnTo>
                  <a:lnTo>
                    <a:pt x="4020" y="396"/>
                  </a:lnTo>
                  <a:lnTo>
                    <a:pt x="4020" y="396"/>
                  </a:lnTo>
                  <a:lnTo>
                    <a:pt x="4020" y="396"/>
                  </a:lnTo>
                  <a:lnTo>
                    <a:pt x="4020" y="396"/>
                  </a:lnTo>
                  <a:lnTo>
                    <a:pt x="4020" y="396"/>
                  </a:lnTo>
                  <a:lnTo>
                    <a:pt x="4020" y="396"/>
                  </a:lnTo>
                  <a:lnTo>
                    <a:pt x="4026" y="396"/>
                  </a:lnTo>
                  <a:lnTo>
                    <a:pt x="4026" y="396"/>
                  </a:lnTo>
                  <a:lnTo>
                    <a:pt x="4026" y="396"/>
                  </a:lnTo>
                  <a:lnTo>
                    <a:pt x="4026" y="396"/>
                  </a:lnTo>
                  <a:lnTo>
                    <a:pt x="4026" y="396"/>
                  </a:lnTo>
                  <a:lnTo>
                    <a:pt x="4026" y="396"/>
                  </a:lnTo>
                  <a:lnTo>
                    <a:pt x="4032" y="396"/>
                  </a:lnTo>
                  <a:lnTo>
                    <a:pt x="4032" y="396"/>
                  </a:lnTo>
                  <a:lnTo>
                    <a:pt x="4032" y="396"/>
                  </a:lnTo>
                  <a:lnTo>
                    <a:pt x="4032" y="396"/>
                  </a:lnTo>
                  <a:lnTo>
                    <a:pt x="4032" y="396"/>
                  </a:lnTo>
                  <a:lnTo>
                    <a:pt x="4032" y="396"/>
                  </a:lnTo>
                  <a:lnTo>
                    <a:pt x="4038" y="396"/>
                  </a:lnTo>
                  <a:lnTo>
                    <a:pt x="4038" y="396"/>
                  </a:lnTo>
                  <a:lnTo>
                    <a:pt x="4038" y="396"/>
                  </a:lnTo>
                  <a:lnTo>
                    <a:pt x="4038" y="396"/>
                  </a:lnTo>
                  <a:lnTo>
                    <a:pt x="4038" y="396"/>
                  </a:lnTo>
                  <a:lnTo>
                    <a:pt x="4038" y="396"/>
                  </a:lnTo>
                  <a:lnTo>
                    <a:pt x="4044" y="396"/>
                  </a:lnTo>
                  <a:lnTo>
                    <a:pt x="4044" y="396"/>
                  </a:lnTo>
                  <a:lnTo>
                    <a:pt x="4044" y="396"/>
                  </a:lnTo>
                  <a:lnTo>
                    <a:pt x="4044" y="396"/>
                  </a:lnTo>
                  <a:lnTo>
                    <a:pt x="4044" y="396"/>
                  </a:lnTo>
                  <a:lnTo>
                    <a:pt x="4044" y="396"/>
                  </a:lnTo>
                  <a:lnTo>
                    <a:pt x="4044" y="396"/>
                  </a:lnTo>
                  <a:lnTo>
                    <a:pt x="4050" y="396"/>
                  </a:lnTo>
                  <a:lnTo>
                    <a:pt x="4050" y="396"/>
                  </a:lnTo>
                  <a:lnTo>
                    <a:pt x="4050" y="396"/>
                  </a:lnTo>
                  <a:lnTo>
                    <a:pt x="4050" y="396"/>
                  </a:lnTo>
                  <a:lnTo>
                    <a:pt x="4050" y="396"/>
                  </a:lnTo>
                  <a:lnTo>
                    <a:pt x="4050" y="396"/>
                  </a:lnTo>
                  <a:lnTo>
                    <a:pt x="4050" y="396"/>
                  </a:lnTo>
                  <a:lnTo>
                    <a:pt x="4056" y="396"/>
                  </a:lnTo>
                  <a:lnTo>
                    <a:pt x="4056" y="396"/>
                  </a:lnTo>
                  <a:lnTo>
                    <a:pt x="4056" y="396"/>
                  </a:lnTo>
                  <a:lnTo>
                    <a:pt x="4056" y="396"/>
                  </a:lnTo>
                  <a:lnTo>
                    <a:pt x="4056" y="396"/>
                  </a:lnTo>
                  <a:lnTo>
                    <a:pt x="4056" y="396"/>
                  </a:lnTo>
                  <a:lnTo>
                    <a:pt x="4062" y="390"/>
                  </a:lnTo>
                  <a:lnTo>
                    <a:pt x="4062" y="390"/>
                  </a:lnTo>
                  <a:lnTo>
                    <a:pt x="4062" y="390"/>
                  </a:lnTo>
                  <a:lnTo>
                    <a:pt x="4062" y="390"/>
                  </a:lnTo>
                  <a:lnTo>
                    <a:pt x="4062" y="390"/>
                  </a:lnTo>
                  <a:lnTo>
                    <a:pt x="4062" y="390"/>
                  </a:lnTo>
                  <a:lnTo>
                    <a:pt x="4068" y="390"/>
                  </a:lnTo>
                  <a:lnTo>
                    <a:pt x="4068" y="390"/>
                  </a:lnTo>
                  <a:lnTo>
                    <a:pt x="4068" y="384"/>
                  </a:lnTo>
                  <a:lnTo>
                    <a:pt x="4068" y="384"/>
                  </a:lnTo>
                  <a:lnTo>
                    <a:pt x="4068" y="384"/>
                  </a:lnTo>
                  <a:lnTo>
                    <a:pt x="4068" y="384"/>
                  </a:lnTo>
                  <a:lnTo>
                    <a:pt x="4074" y="384"/>
                  </a:lnTo>
                  <a:lnTo>
                    <a:pt x="4074" y="378"/>
                  </a:lnTo>
                  <a:lnTo>
                    <a:pt x="4074" y="378"/>
                  </a:lnTo>
                  <a:lnTo>
                    <a:pt x="4074" y="378"/>
                  </a:lnTo>
                  <a:lnTo>
                    <a:pt x="4074" y="378"/>
                  </a:lnTo>
                  <a:lnTo>
                    <a:pt x="4074" y="378"/>
                  </a:lnTo>
                  <a:lnTo>
                    <a:pt x="4080" y="372"/>
                  </a:lnTo>
                  <a:lnTo>
                    <a:pt x="4080" y="372"/>
                  </a:lnTo>
                  <a:lnTo>
                    <a:pt x="4080" y="372"/>
                  </a:lnTo>
                  <a:lnTo>
                    <a:pt x="4080" y="366"/>
                  </a:lnTo>
                  <a:lnTo>
                    <a:pt x="4080" y="366"/>
                  </a:lnTo>
                  <a:lnTo>
                    <a:pt x="4080" y="366"/>
                  </a:lnTo>
                  <a:lnTo>
                    <a:pt x="4086" y="366"/>
                  </a:lnTo>
                  <a:lnTo>
                    <a:pt x="4086" y="360"/>
                  </a:lnTo>
                  <a:lnTo>
                    <a:pt x="4086" y="360"/>
                  </a:lnTo>
                  <a:lnTo>
                    <a:pt x="4086" y="360"/>
                  </a:lnTo>
                  <a:lnTo>
                    <a:pt x="4086" y="354"/>
                  </a:lnTo>
                  <a:lnTo>
                    <a:pt x="4086" y="354"/>
                  </a:lnTo>
                  <a:lnTo>
                    <a:pt x="4092" y="354"/>
                  </a:lnTo>
                  <a:lnTo>
                    <a:pt x="4092" y="348"/>
                  </a:lnTo>
                  <a:lnTo>
                    <a:pt x="4092" y="348"/>
                  </a:lnTo>
                  <a:lnTo>
                    <a:pt x="4092" y="348"/>
                  </a:lnTo>
                  <a:lnTo>
                    <a:pt x="4092" y="342"/>
                  </a:lnTo>
                  <a:lnTo>
                    <a:pt x="4092" y="342"/>
                  </a:lnTo>
                  <a:lnTo>
                    <a:pt x="4098" y="336"/>
                  </a:lnTo>
                  <a:lnTo>
                    <a:pt x="4098" y="336"/>
                  </a:lnTo>
                  <a:lnTo>
                    <a:pt x="4098" y="330"/>
                  </a:lnTo>
                  <a:lnTo>
                    <a:pt x="4098" y="330"/>
                  </a:lnTo>
                  <a:lnTo>
                    <a:pt x="4098" y="330"/>
                  </a:lnTo>
                  <a:lnTo>
                    <a:pt x="4098" y="324"/>
                  </a:lnTo>
                  <a:lnTo>
                    <a:pt x="4098" y="324"/>
                  </a:lnTo>
                  <a:lnTo>
                    <a:pt x="4104" y="318"/>
                  </a:lnTo>
                  <a:lnTo>
                    <a:pt x="4104" y="318"/>
                  </a:lnTo>
                  <a:lnTo>
                    <a:pt x="4104" y="312"/>
                  </a:lnTo>
                  <a:lnTo>
                    <a:pt x="4104" y="312"/>
                  </a:lnTo>
                  <a:lnTo>
                    <a:pt x="4104" y="306"/>
                  </a:lnTo>
                  <a:lnTo>
                    <a:pt x="4104" y="306"/>
                  </a:lnTo>
                  <a:lnTo>
                    <a:pt x="4110" y="300"/>
                  </a:lnTo>
                  <a:lnTo>
                    <a:pt x="4110" y="300"/>
                  </a:lnTo>
                  <a:lnTo>
                    <a:pt x="4110" y="294"/>
                  </a:lnTo>
                  <a:lnTo>
                    <a:pt x="4110" y="294"/>
                  </a:lnTo>
                  <a:lnTo>
                    <a:pt x="4110" y="294"/>
                  </a:lnTo>
                  <a:lnTo>
                    <a:pt x="4110" y="288"/>
                  </a:lnTo>
                  <a:lnTo>
                    <a:pt x="4110" y="288"/>
                  </a:lnTo>
                  <a:lnTo>
                    <a:pt x="4116" y="282"/>
                  </a:lnTo>
                  <a:lnTo>
                    <a:pt x="4116" y="276"/>
                  </a:lnTo>
                  <a:lnTo>
                    <a:pt x="4116" y="276"/>
                  </a:lnTo>
                  <a:lnTo>
                    <a:pt x="4116" y="270"/>
                  </a:lnTo>
                  <a:lnTo>
                    <a:pt x="4116" y="270"/>
                  </a:lnTo>
                  <a:lnTo>
                    <a:pt x="4116" y="264"/>
                  </a:lnTo>
                  <a:lnTo>
                    <a:pt x="4122" y="258"/>
                  </a:lnTo>
                  <a:lnTo>
                    <a:pt x="4122" y="258"/>
                  </a:lnTo>
                  <a:lnTo>
                    <a:pt x="4122" y="252"/>
                  </a:lnTo>
                  <a:lnTo>
                    <a:pt x="4122" y="246"/>
                  </a:lnTo>
                  <a:lnTo>
                    <a:pt x="4122" y="246"/>
                  </a:lnTo>
                  <a:lnTo>
                    <a:pt x="4122" y="240"/>
                  </a:lnTo>
                  <a:lnTo>
                    <a:pt x="4128" y="240"/>
                  </a:lnTo>
                  <a:lnTo>
                    <a:pt x="4128" y="234"/>
                  </a:lnTo>
                  <a:lnTo>
                    <a:pt x="4128" y="228"/>
                  </a:lnTo>
                  <a:lnTo>
                    <a:pt x="4128" y="228"/>
                  </a:lnTo>
                  <a:lnTo>
                    <a:pt x="4128" y="222"/>
                  </a:lnTo>
                  <a:lnTo>
                    <a:pt x="4128" y="222"/>
                  </a:lnTo>
                  <a:lnTo>
                    <a:pt x="4134" y="216"/>
                  </a:lnTo>
                  <a:lnTo>
                    <a:pt x="4134" y="210"/>
                  </a:lnTo>
                  <a:lnTo>
                    <a:pt x="4134" y="210"/>
                  </a:lnTo>
                  <a:lnTo>
                    <a:pt x="4134" y="204"/>
                  </a:lnTo>
                  <a:lnTo>
                    <a:pt x="4134" y="204"/>
                  </a:lnTo>
                  <a:lnTo>
                    <a:pt x="4134" y="198"/>
                  </a:lnTo>
                  <a:lnTo>
                    <a:pt x="4140" y="192"/>
                  </a:lnTo>
                  <a:lnTo>
                    <a:pt x="4140" y="192"/>
                  </a:lnTo>
                  <a:lnTo>
                    <a:pt x="4140" y="186"/>
                  </a:lnTo>
                  <a:lnTo>
                    <a:pt x="4140" y="186"/>
                  </a:lnTo>
                  <a:lnTo>
                    <a:pt x="4140" y="180"/>
                  </a:lnTo>
                  <a:lnTo>
                    <a:pt x="4140" y="174"/>
                  </a:lnTo>
                  <a:lnTo>
                    <a:pt x="4140" y="174"/>
                  </a:lnTo>
                  <a:lnTo>
                    <a:pt x="4146" y="168"/>
                  </a:lnTo>
                  <a:lnTo>
                    <a:pt x="4146" y="168"/>
                  </a:lnTo>
                  <a:lnTo>
                    <a:pt x="4146" y="162"/>
                  </a:lnTo>
                  <a:lnTo>
                    <a:pt x="4146" y="162"/>
                  </a:lnTo>
                  <a:lnTo>
                    <a:pt x="4146" y="156"/>
                  </a:lnTo>
                  <a:lnTo>
                    <a:pt x="4146" y="156"/>
                  </a:lnTo>
                  <a:lnTo>
                    <a:pt x="4152" y="156"/>
                  </a:lnTo>
                  <a:lnTo>
                    <a:pt x="4152" y="150"/>
                  </a:lnTo>
                  <a:lnTo>
                    <a:pt x="4152" y="150"/>
                  </a:lnTo>
                  <a:lnTo>
                    <a:pt x="4152" y="144"/>
                  </a:lnTo>
                  <a:lnTo>
                    <a:pt x="4152" y="144"/>
                  </a:lnTo>
                  <a:lnTo>
                    <a:pt x="4152" y="144"/>
                  </a:lnTo>
                  <a:lnTo>
                    <a:pt x="4158" y="138"/>
                  </a:lnTo>
                  <a:lnTo>
                    <a:pt x="4158" y="138"/>
                  </a:lnTo>
                  <a:lnTo>
                    <a:pt x="4158" y="138"/>
                  </a:lnTo>
                  <a:lnTo>
                    <a:pt x="4158" y="132"/>
                  </a:lnTo>
                  <a:lnTo>
                    <a:pt x="4158" y="132"/>
                  </a:lnTo>
                  <a:lnTo>
                    <a:pt x="4158" y="126"/>
                  </a:lnTo>
                  <a:lnTo>
                    <a:pt x="4164" y="126"/>
                  </a:lnTo>
                  <a:lnTo>
                    <a:pt x="4164" y="126"/>
                  </a:lnTo>
                  <a:lnTo>
                    <a:pt x="4164" y="120"/>
                  </a:lnTo>
                  <a:lnTo>
                    <a:pt x="4164" y="120"/>
                  </a:lnTo>
                  <a:lnTo>
                    <a:pt x="4164" y="120"/>
                  </a:lnTo>
                  <a:lnTo>
                    <a:pt x="4164" y="114"/>
                  </a:lnTo>
                  <a:lnTo>
                    <a:pt x="4170" y="114"/>
                  </a:lnTo>
                  <a:lnTo>
                    <a:pt x="4170" y="114"/>
                  </a:lnTo>
                  <a:lnTo>
                    <a:pt x="4170" y="108"/>
                  </a:lnTo>
                  <a:lnTo>
                    <a:pt x="4170" y="108"/>
                  </a:lnTo>
                  <a:lnTo>
                    <a:pt x="4170" y="102"/>
                  </a:lnTo>
                  <a:lnTo>
                    <a:pt x="4170" y="102"/>
                  </a:lnTo>
                  <a:lnTo>
                    <a:pt x="4176" y="102"/>
                  </a:lnTo>
                  <a:lnTo>
                    <a:pt x="4176" y="96"/>
                  </a:lnTo>
                  <a:lnTo>
                    <a:pt x="4176" y="96"/>
                  </a:lnTo>
                  <a:lnTo>
                    <a:pt x="4176" y="96"/>
                  </a:lnTo>
                  <a:lnTo>
                    <a:pt x="4176" y="90"/>
                  </a:lnTo>
                  <a:lnTo>
                    <a:pt x="4176" y="90"/>
                  </a:lnTo>
                  <a:lnTo>
                    <a:pt x="4182" y="90"/>
                  </a:lnTo>
                  <a:lnTo>
                    <a:pt x="4182" y="90"/>
                  </a:lnTo>
                  <a:lnTo>
                    <a:pt x="4182" y="84"/>
                  </a:lnTo>
                  <a:lnTo>
                    <a:pt x="4182" y="78"/>
                  </a:lnTo>
                  <a:lnTo>
                    <a:pt x="4182" y="78"/>
                  </a:lnTo>
                  <a:lnTo>
                    <a:pt x="4182" y="72"/>
                  </a:lnTo>
                  <a:lnTo>
                    <a:pt x="4182" y="72"/>
                  </a:lnTo>
                  <a:lnTo>
                    <a:pt x="4182" y="66"/>
                  </a:lnTo>
                  <a:lnTo>
                    <a:pt x="4188" y="66"/>
                  </a:lnTo>
                  <a:lnTo>
                    <a:pt x="4188" y="60"/>
                  </a:lnTo>
                  <a:lnTo>
                    <a:pt x="4188" y="60"/>
                  </a:lnTo>
                  <a:lnTo>
                    <a:pt x="4188" y="54"/>
                  </a:lnTo>
                  <a:lnTo>
                    <a:pt x="4188" y="54"/>
                  </a:lnTo>
                  <a:lnTo>
                    <a:pt x="4188" y="48"/>
                  </a:lnTo>
                  <a:lnTo>
                    <a:pt x="4194" y="48"/>
                  </a:lnTo>
                  <a:lnTo>
                    <a:pt x="4194" y="42"/>
                  </a:lnTo>
                  <a:lnTo>
                    <a:pt x="4194" y="42"/>
                  </a:lnTo>
                  <a:lnTo>
                    <a:pt x="4194" y="36"/>
                  </a:lnTo>
                  <a:lnTo>
                    <a:pt x="4194" y="36"/>
                  </a:lnTo>
                  <a:lnTo>
                    <a:pt x="4194" y="36"/>
                  </a:lnTo>
                  <a:lnTo>
                    <a:pt x="4200" y="30"/>
                  </a:lnTo>
                  <a:lnTo>
                    <a:pt x="4200" y="30"/>
                  </a:lnTo>
                  <a:lnTo>
                    <a:pt x="4200" y="30"/>
                  </a:lnTo>
                  <a:lnTo>
                    <a:pt x="4200" y="24"/>
                  </a:lnTo>
                  <a:lnTo>
                    <a:pt x="4200" y="24"/>
                  </a:lnTo>
                  <a:lnTo>
                    <a:pt x="4200" y="24"/>
                  </a:lnTo>
                  <a:lnTo>
                    <a:pt x="4206" y="18"/>
                  </a:lnTo>
                  <a:lnTo>
                    <a:pt x="4206" y="18"/>
                  </a:lnTo>
                  <a:lnTo>
                    <a:pt x="4206" y="18"/>
                  </a:lnTo>
                  <a:lnTo>
                    <a:pt x="4206" y="12"/>
                  </a:lnTo>
                  <a:lnTo>
                    <a:pt x="4206" y="12"/>
                  </a:lnTo>
                  <a:lnTo>
                    <a:pt x="4206" y="12"/>
                  </a:lnTo>
                  <a:lnTo>
                    <a:pt x="4212" y="12"/>
                  </a:lnTo>
                  <a:lnTo>
                    <a:pt x="4212" y="12"/>
                  </a:lnTo>
                  <a:lnTo>
                    <a:pt x="4212" y="6"/>
                  </a:lnTo>
                  <a:lnTo>
                    <a:pt x="4212" y="6"/>
                  </a:lnTo>
                  <a:lnTo>
                    <a:pt x="4212" y="6"/>
                  </a:lnTo>
                  <a:lnTo>
                    <a:pt x="4212" y="6"/>
                  </a:lnTo>
                  <a:lnTo>
                    <a:pt x="4218" y="6"/>
                  </a:lnTo>
                  <a:lnTo>
                    <a:pt x="4218" y="6"/>
                  </a:lnTo>
                  <a:lnTo>
                    <a:pt x="4218" y="6"/>
                  </a:lnTo>
                  <a:lnTo>
                    <a:pt x="4218" y="0"/>
                  </a:lnTo>
                  <a:lnTo>
                    <a:pt x="4218" y="0"/>
                  </a:lnTo>
                  <a:lnTo>
                    <a:pt x="4218" y="0"/>
                  </a:lnTo>
                  <a:lnTo>
                    <a:pt x="4224" y="0"/>
                  </a:lnTo>
                  <a:lnTo>
                    <a:pt x="4224" y="0"/>
                  </a:lnTo>
                  <a:lnTo>
                    <a:pt x="4224" y="0"/>
                  </a:lnTo>
                  <a:lnTo>
                    <a:pt x="4224" y="0"/>
                  </a:lnTo>
                  <a:lnTo>
                    <a:pt x="4224" y="0"/>
                  </a:lnTo>
                  <a:lnTo>
                    <a:pt x="4224" y="0"/>
                  </a:lnTo>
                  <a:lnTo>
                    <a:pt x="4230" y="0"/>
                  </a:lnTo>
                  <a:lnTo>
                    <a:pt x="4230" y="0"/>
                  </a:lnTo>
                  <a:lnTo>
                    <a:pt x="4230" y="0"/>
                  </a:lnTo>
                  <a:lnTo>
                    <a:pt x="4230" y="0"/>
                  </a:lnTo>
                  <a:lnTo>
                    <a:pt x="4230" y="0"/>
                  </a:lnTo>
                  <a:lnTo>
                    <a:pt x="4230" y="0"/>
                  </a:lnTo>
                  <a:lnTo>
                    <a:pt x="4236" y="6"/>
                  </a:lnTo>
                  <a:lnTo>
                    <a:pt x="4236" y="6"/>
                  </a:lnTo>
                  <a:lnTo>
                    <a:pt x="4236" y="6"/>
                  </a:lnTo>
                  <a:lnTo>
                    <a:pt x="4236" y="6"/>
                  </a:lnTo>
                  <a:lnTo>
                    <a:pt x="4236" y="6"/>
                  </a:lnTo>
                  <a:lnTo>
                    <a:pt x="4236" y="6"/>
                  </a:lnTo>
                  <a:lnTo>
                    <a:pt x="4236" y="6"/>
                  </a:lnTo>
                  <a:lnTo>
                    <a:pt x="4242" y="12"/>
                  </a:lnTo>
                  <a:lnTo>
                    <a:pt x="4242" y="12"/>
                  </a:lnTo>
                  <a:lnTo>
                    <a:pt x="4242" y="12"/>
                  </a:lnTo>
                  <a:lnTo>
                    <a:pt x="4242" y="12"/>
                  </a:lnTo>
                  <a:lnTo>
                    <a:pt x="4242" y="12"/>
                  </a:lnTo>
                  <a:lnTo>
                    <a:pt x="4242" y="18"/>
                  </a:lnTo>
                  <a:lnTo>
                    <a:pt x="4242" y="18"/>
                  </a:lnTo>
                  <a:lnTo>
                    <a:pt x="4248" y="18"/>
                  </a:lnTo>
                  <a:lnTo>
                    <a:pt x="4248" y="18"/>
                  </a:lnTo>
                  <a:lnTo>
                    <a:pt x="4248" y="18"/>
                  </a:lnTo>
                  <a:lnTo>
                    <a:pt x="4248" y="24"/>
                  </a:lnTo>
                  <a:lnTo>
                    <a:pt x="4248" y="24"/>
                  </a:lnTo>
                  <a:lnTo>
                    <a:pt x="4248" y="24"/>
                  </a:lnTo>
                  <a:lnTo>
                    <a:pt x="4254" y="24"/>
                  </a:lnTo>
                  <a:lnTo>
                    <a:pt x="4254" y="30"/>
                  </a:lnTo>
                  <a:lnTo>
                    <a:pt x="4254" y="30"/>
                  </a:lnTo>
                  <a:lnTo>
                    <a:pt x="4254" y="30"/>
                  </a:lnTo>
                  <a:lnTo>
                    <a:pt x="4254" y="30"/>
                  </a:lnTo>
                  <a:lnTo>
                    <a:pt x="4254" y="30"/>
                  </a:lnTo>
                  <a:lnTo>
                    <a:pt x="4260" y="36"/>
                  </a:lnTo>
                  <a:lnTo>
                    <a:pt x="4260" y="36"/>
                  </a:lnTo>
                  <a:lnTo>
                    <a:pt x="4260" y="36"/>
                  </a:lnTo>
                  <a:lnTo>
                    <a:pt x="4260" y="36"/>
                  </a:lnTo>
                  <a:lnTo>
                    <a:pt x="4260" y="36"/>
                  </a:lnTo>
                  <a:lnTo>
                    <a:pt x="4260" y="42"/>
                  </a:lnTo>
                  <a:lnTo>
                    <a:pt x="4266" y="42"/>
                  </a:lnTo>
                  <a:lnTo>
                    <a:pt x="4266" y="42"/>
                  </a:lnTo>
                  <a:lnTo>
                    <a:pt x="4266" y="42"/>
                  </a:lnTo>
                  <a:lnTo>
                    <a:pt x="4266" y="48"/>
                  </a:lnTo>
                  <a:lnTo>
                    <a:pt x="4266" y="48"/>
                  </a:lnTo>
                  <a:lnTo>
                    <a:pt x="4266" y="48"/>
                  </a:lnTo>
                  <a:lnTo>
                    <a:pt x="4272" y="48"/>
                  </a:lnTo>
                  <a:lnTo>
                    <a:pt x="4272" y="54"/>
                  </a:lnTo>
                  <a:lnTo>
                    <a:pt x="4272" y="54"/>
                  </a:lnTo>
                  <a:lnTo>
                    <a:pt x="4272" y="54"/>
                  </a:lnTo>
                  <a:lnTo>
                    <a:pt x="4272" y="60"/>
                  </a:lnTo>
                  <a:lnTo>
                    <a:pt x="4272" y="60"/>
                  </a:lnTo>
                  <a:lnTo>
                    <a:pt x="4278" y="60"/>
                  </a:lnTo>
                  <a:lnTo>
                    <a:pt x="4278" y="66"/>
                  </a:lnTo>
                  <a:lnTo>
                    <a:pt x="4278" y="66"/>
                  </a:lnTo>
                  <a:lnTo>
                    <a:pt x="4278" y="72"/>
                  </a:lnTo>
                  <a:lnTo>
                    <a:pt x="4278" y="72"/>
                  </a:lnTo>
                  <a:lnTo>
                    <a:pt x="4278" y="78"/>
                  </a:lnTo>
                  <a:lnTo>
                    <a:pt x="4284" y="78"/>
                  </a:lnTo>
                  <a:lnTo>
                    <a:pt x="4284" y="84"/>
                  </a:lnTo>
                  <a:lnTo>
                    <a:pt x="4284" y="90"/>
                  </a:lnTo>
                  <a:lnTo>
                    <a:pt x="4284" y="90"/>
                  </a:lnTo>
                  <a:lnTo>
                    <a:pt x="4284" y="96"/>
                  </a:lnTo>
                  <a:lnTo>
                    <a:pt x="4284" y="102"/>
                  </a:lnTo>
                  <a:lnTo>
                    <a:pt x="4290" y="102"/>
                  </a:lnTo>
                  <a:lnTo>
                    <a:pt x="4290" y="108"/>
                  </a:lnTo>
                  <a:lnTo>
                    <a:pt x="4290" y="114"/>
                  </a:lnTo>
                  <a:lnTo>
                    <a:pt x="4290" y="114"/>
                  </a:lnTo>
                  <a:lnTo>
                    <a:pt x="4290" y="120"/>
                  </a:lnTo>
                  <a:lnTo>
                    <a:pt x="4290" y="126"/>
                  </a:lnTo>
                  <a:lnTo>
                    <a:pt x="4296" y="126"/>
                  </a:lnTo>
                  <a:lnTo>
                    <a:pt x="4296" y="132"/>
                  </a:lnTo>
                  <a:lnTo>
                    <a:pt x="4296" y="138"/>
                  </a:lnTo>
                  <a:lnTo>
                    <a:pt x="4296" y="138"/>
                  </a:lnTo>
                  <a:lnTo>
                    <a:pt x="4296" y="144"/>
                  </a:lnTo>
                  <a:lnTo>
                    <a:pt x="4296" y="150"/>
                  </a:lnTo>
                  <a:lnTo>
                    <a:pt x="4302" y="150"/>
                  </a:lnTo>
                  <a:lnTo>
                    <a:pt x="4302" y="156"/>
                  </a:lnTo>
                  <a:lnTo>
                    <a:pt x="4302" y="162"/>
                  </a:lnTo>
                  <a:lnTo>
                    <a:pt x="4302" y="162"/>
                  </a:lnTo>
                  <a:lnTo>
                    <a:pt x="4302" y="168"/>
                  </a:lnTo>
                  <a:lnTo>
                    <a:pt x="4302" y="174"/>
                  </a:lnTo>
                  <a:lnTo>
                    <a:pt x="4302" y="174"/>
                  </a:lnTo>
                  <a:lnTo>
                    <a:pt x="4308" y="180"/>
                  </a:lnTo>
                  <a:lnTo>
                    <a:pt x="4308" y="186"/>
                  </a:lnTo>
                  <a:lnTo>
                    <a:pt x="4308" y="186"/>
                  </a:lnTo>
                  <a:lnTo>
                    <a:pt x="4308" y="192"/>
                  </a:lnTo>
                  <a:lnTo>
                    <a:pt x="4308" y="198"/>
                  </a:lnTo>
                  <a:lnTo>
                    <a:pt x="4308" y="198"/>
                  </a:lnTo>
                  <a:lnTo>
                    <a:pt x="4314" y="204"/>
                  </a:lnTo>
                  <a:lnTo>
                    <a:pt x="4314" y="210"/>
                  </a:lnTo>
                  <a:lnTo>
                    <a:pt x="4314" y="210"/>
                  </a:lnTo>
                  <a:lnTo>
                    <a:pt x="4314" y="216"/>
                  </a:lnTo>
                  <a:lnTo>
                    <a:pt x="4314" y="222"/>
                  </a:lnTo>
                  <a:lnTo>
                    <a:pt x="4314" y="222"/>
                  </a:lnTo>
                  <a:lnTo>
                    <a:pt x="4320" y="228"/>
                  </a:lnTo>
                  <a:lnTo>
                    <a:pt x="4320" y="234"/>
                  </a:lnTo>
                  <a:lnTo>
                    <a:pt x="4320" y="234"/>
                  </a:lnTo>
                  <a:lnTo>
                    <a:pt x="4320" y="240"/>
                  </a:lnTo>
                  <a:lnTo>
                    <a:pt x="4320" y="246"/>
                  </a:lnTo>
                  <a:lnTo>
                    <a:pt x="4320" y="246"/>
                  </a:lnTo>
                  <a:lnTo>
                    <a:pt x="4326" y="252"/>
                  </a:lnTo>
                  <a:lnTo>
                    <a:pt x="4326" y="258"/>
                  </a:lnTo>
                  <a:lnTo>
                    <a:pt x="4326" y="258"/>
                  </a:lnTo>
                  <a:lnTo>
                    <a:pt x="4326" y="264"/>
                  </a:lnTo>
                  <a:lnTo>
                    <a:pt x="4326" y="270"/>
                  </a:lnTo>
                  <a:lnTo>
                    <a:pt x="4326" y="270"/>
                  </a:lnTo>
                  <a:lnTo>
                    <a:pt x="4332" y="276"/>
                  </a:lnTo>
                  <a:lnTo>
                    <a:pt x="4332" y="282"/>
                  </a:lnTo>
                  <a:lnTo>
                    <a:pt x="4332" y="282"/>
                  </a:lnTo>
                  <a:lnTo>
                    <a:pt x="4332" y="288"/>
                  </a:lnTo>
                  <a:lnTo>
                    <a:pt x="4332" y="294"/>
                  </a:lnTo>
                  <a:lnTo>
                    <a:pt x="4332" y="294"/>
                  </a:lnTo>
                  <a:lnTo>
                    <a:pt x="4338" y="300"/>
                  </a:lnTo>
                  <a:lnTo>
                    <a:pt x="4338" y="306"/>
                  </a:lnTo>
                  <a:lnTo>
                    <a:pt x="4338" y="306"/>
                  </a:lnTo>
                  <a:lnTo>
                    <a:pt x="4338" y="312"/>
                  </a:lnTo>
                  <a:lnTo>
                    <a:pt x="4338" y="318"/>
                  </a:lnTo>
                  <a:lnTo>
                    <a:pt x="4338" y="318"/>
                  </a:lnTo>
                  <a:lnTo>
                    <a:pt x="4344" y="324"/>
                  </a:lnTo>
                  <a:lnTo>
                    <a:pt x="4344" y="330"/>
                  </a:lnTo>
                  <a:lnTo>
                    <a:pt x="4344" y="330"/>
                  </a:lnTo>
                  <a:lnTo>
                    <a:pt x="4344" y="336"/>
                  </a:lnTo>
                  <a:lnTo>
                    <a:pt x="4344" y="336"/>
                  </a:lnTo>
                  <a:lnTo>
                    <a:pt x="4344" y="342"/>
                  </a:lnTo>
                  <a:lnTo>
                    <a:pt x="4350" y="348"/>
                  </a:lnTo>
                  <a:lnTo>
                    <a:pt x="4350" y="348"/>
                  </a:lnTo>
                  <a:lnTo>
                    <a:pt x="4350" y="354"/>
                  </a:lnTo>
                  <a:lnTo>
                    <a:pt x="4350" y="354"/>
                  </a:lnTo>
                  <a:lnTo>
                    <a:pt x="4350" y="360"/>
                  </a:lnTo>
                  <a:lnTo>
                    <a:pt x="4350" y="366"/>
                  </a:lnTo>
                  <a:lnTo>
                    <a:pt x="4356" y="366"/>
                  </a:lnTo>
                  <a:lnTo>
                    <a:pt x="4356" y="372"/>
                  </a:lnTo>
                  <a:lnTo>
                    <a:pt x="4356" y="372"/>
                  </a:lnTo>
                  <a:lnTo>
                    <a:pt x="4356" y="378"/>
                  </a:lnTo>
                  <a:lnTo>
                    <a:pt x="4356" y="378"/>
                  </a:lnTo>
                  <a:lnTo>
                    <a:pt x="4356" y="384"/>
                  </a:lnTo>
                  <a:lnTo>
                    <a:pt x="4362" y="384"/>
                  </a:lnTo>
                  <a:lnTo>
                    <a:pt x="4362" y="390"/>
                  </a:lnTo>
                  <a:lnTo>
                    <a:pt x="4362" y="390"/>
                  </a:lnTo>
                  <a:lnTo>
                    <a:pt x="4362" y="396"/>
                  </a:lnTo>
                  <a:lnTo>
                    <a:pt x="4362" y="396"/>
                  </a:lnTo>
                  <a:lnTo>
                    <a:pt x="4362" y="402"/>
                  </a:lnTo>
                  <a:lnTo>
                    <a:pt x="4368" y="402"/>
                  </a:lnTo>
                  <a:lnTo>
                    <a:pt x="4368" y="408"/>
                  </a:lnTo>
                  <a:lnTo>
                    <a:pt x="4368" y="414"/>
                  </a:lnTo>
                  <a:lnTo>
                    <a:pt x="4368" y="414"/>
                  </a:lnTo>
                  <a:lnTo>
                    <a:pt x="4368" y="420"/>
                  </a:lnTo>
                  <a:lnTo>
                    <a:pt x="4368" y="420"/>
                  </a:lnTo>
                  <a:lnTo>
                    <a:pt x="4368" y="426"/>
                  </a:lnTo>
                  <a:lnTo>
                    <a:pt x="4374" y="426"/>
                  </a:lnTo>
                  <a:lnTo>
                    <a:pt x="4374" y="432"/>
                  </a:lnTo>
                  <a:lnTo>
                    <a:pt x="4374" y="432"/>
                  </a:lnTo>
                  <a:lnTo>
                    <a:pt x="4374" y="438"/>
                  </a:lnTo>
                  <a:lnTo>
                    <a:pt x="4374" y="438"/>
                  </a:lnTo>
                  <a:lnTo>
                    <a:pt x="4374" y="444"/>
                  </a:lnTo>
                  <a:lnTo>
                    <a:pt x="4380" y="444"/>
                  </a:lnTo>
                  <a:lnTo>
                    <a:pt x="4380" y="450"/>
                  </a:lnTo>
                  <a:lnTo>
                    <a:pt x="4380" y="456"/>
                  </a:lnTo>
                  <a:lnTo>
                    <a:pt x="4380" y="456"/>
                  </a:lnTo>
                  <a:lnTo>
                    <a:pt x="4380" y="462"/>
                  </a:lnTo>
                  <a:lnTo>
                    <a:pt x="4380" y="462"/>
                  </a:lnTo>
                  <a:lnTo>
                    <a:pt x="4386" y="468"/>
                  </a:lnTo>
                  <a:lnTo>
                    <a:pt x="4386" y="468"/>
                  </a:lnTo>
                  <a:lnTo>
                    <a:pt x="4386" y="474"/>
                  </a:lnTo>
                  <a:lnTo>
                    <a:pt x="4386" y="474"/>
                  </a:lnTo>
                  <a:lnTo>
                    <a:pt x="4386" y="480"/>
                  </a:lnTo>
                  <a:lnTo>
                    <a:pt x="4386" y="480"/>
                  </a:lnTo>
                  <a:lnTo>
                    <a:pt x="4392" y="486"/>
                  </a:lnTo>
                  <a:lnTo>
                    <a:pt x="4392" y="486"/>
                  </a:lnTo>
                  <a:lnTo>
                    <a:pt x="4392" y="492"/>
                  </a:lnTo>
                  <a:lnTo>
                    <a:pt x="4392" y="492"/>
                  </a:lnTo>
                  <a:lnTo>
                    <a:pt x="4392" y="498"/>
                  </a:lnTo>
                  <a:lnTo>
                    <a:pt x="4392" y="504"/>
                  </a:lnTo>
                  <a:lnTo>
                    <a:pt x="4398" y="504"/>
                  </a:lnTo>
                  <a:lnTo>
                    <a:pt x="4398" y="510"/>
                  </a:lnTo>
                  <a:lnTo>
                    <a:pt x="4398" y="510"/>
                  </a:lnTo>
                  <a:lnTo>
                    <a:pt x="4398" y="516"/>
                  </a:lnTo>
                  <a:lnTo>
                    <a:pt x="4398" y="516"/>
                  </a:lnTo>
                  <a:lnTo>
                    <a:pt x="4398" y="522"/>
                  </a:lnTo>
                  <a:lnTo>
                    <a:pt x="4404" y="522"/>
                  </a:lnTo>
                  <a:lnTo>
                    <a:pt x="4404" y="528"/>
                  </a:lnTo>
                  <a:lnTo>
                    <a:pt x="4404" y="528"/>
                  </a:lnTo>
                  <a:lnTo>
                    <a:pt x="4404" y="534"/>
                  </a:lnTo>
                  <a:lnTo>
                    <a:pt x="4404" y="534"/>
                  </a:lnTo>
                  <a:lnTo>
                    <a:pt x="4404" y="540"/>
                  </a:lnTo>
                  <a:lnTo>
                    <a:pt x="4410" y="540"/>
                  </a:lnTo>
                  <a:lnTo>
                    <a:pt x="4410" y="546"/>
                  </a:lnTo>
                  <a:lnTo>
                    <a:pt x="4410" y="552"/>
                  </a:lnTo>
                  <a:lnTo>
                    <a:pt x="4410" y="552"/>
                  </a:lnTo>
                  <a:lnTo>
                    <a:pt x="4410" y="558"/>
                  </a:lnTo>
                  <a:lnTo>
                    <a:pt x="4410" y="558"/>
                  </a:lnTo>
                  <a:lnTo>
                    <a:pt x="4416" y="558"/>
                  </a:lnTo>
                  <a:lnTo>
                    <a:pt x="4416" y="564"/>
                  </a:lnTo>
                  <a:lnTo>
                    <a:pt x="4416" y="564"/>
                  </a:lnTo>
                  <a:lnTo>
                    <a:pt x="4416" y="564"/>
                  </a:lnTo>
                  <a:lnTo>
                    <a:pt x="4416" y="570"/>
                  </a:lnTo>
                  <a:lnTo>
                    <a:pt x="4416" y="570"/>
                  </a:lnTo>
                  <a:lnTo>
                    <a:pt x="4422" y="570"/>
                  </a:lnTo>
                  <a:lnTo>
                    <a:pt x="4422" y="570"/>
                  </a:lnTo>
                  <a:lnTo>
                    <a:pt x="4422" y="576"/>
                  </a:lnTo>
                  <a:lnTo>
                    <a:pt x="4422" y="576"/>
                  </a:lnTo>
                  <a:lnTo>
                    <a:pt x="4422" y="576"/>
                  </a:lnTo>
                  <a:lnTo>
                    <a:pt x="4422" y="576"/>
                  </a:lnTo>
                  <a:lnTo>
                    <a:pt x="4428" y="576"/>
                  </a:lnTo>
                  <a:lnTo>
                    <a:pt x="4428" y="576"/>
                  </a:lnTo>
                  <a:lnTo>
                    <a:pt x="4428" y="576"/>
                  </a:lnTo>
                  <a:lnTo>
                    <a:pt x="4428" y="570"/>
                  </a:lnTo>
                  <a:lnTo>
                    <a:pt x="4428" y="570"/>
                  </a:lnTo>
                  <a:lnTo>
                    <a:pt x="4428" y="570"/>
                  </a:lnTo>
                  <a:lnTo>
                    <a:pt x="4434" y="570"/>
                  </a:lnTo>
                  <a:lnTo>
                    <a:pt x="4434" y="570"/>
                  </a:lnTo>
                  <a:lnTo>
                    <a:pt x="4434" y="570"/>
                  </a:lnTo>
                  <a:lnTo>
                    <a:pt x="4434" y="570"/>
                  </a:lnTo>
                  <a:lnTo>
                    <a:pt x="4434" y="570"/>
                  </a:lnTo>
                  <a:lnTo>
                    <a:pt x="4434" y="564"/>
                  </a:lnTo>
                  <a:lnTo>
                    <a:pt x="4434" y="564"/>
                  </a:lnTo>
                  <a:lnTo>
                    <a:pt x="4440" y="564"/>
                  </a:lnTo>
                  <a:lnTo>
                    <a:pt x="4440" y="564"/>
                  </a:lnTo>
                  <a:lnTo>
                    <a:pt x="4440" y="564"/>
                  </a:lnTo>
                  <a:lnTo>
                    <a:pt x="4440" y="564"/>
                  </a:lnTo>
                  <a:lnTo>
                    <a:pt x="4440" y="564"/>
                  </a:lnTo>
                  <a:lnTo>
                    <a:pt x="4440" y="564"/>
                  </a:lnTo>
                  <a:lnTo>
                    <a:pt x="4446" y="564"/>
                  </a:lnTo>
                  <a:lnTo>
                    <a:pt x="4446" y="558"/>
                  </a:lnTo>
                  <a:lnTo>
                    <a:pt x="4446" y="558"/>
                  </a:lnTo>
                  <a:lnTo>
                    <a:pt x="4446" y="558"/>
                  </a:lnTo>
                  <a:lnTo>
                    <a:pt x="4446" y="558"/>
                  </a:lnTo>
                  <a:lnTo>
                    <a:pt x="4446" y="558"/>
                  </a:lnTo>
                  <a:lnTo>
                    <a:pt x="4452" y="558"/>
                  </a:lnTo>
                  <a:lnTo>
                    <a:pt x="4452" y="558"/>
                  </a:lnTo>
                  <a:lnTo>
                    <a:pt x="4452" y="558"/>
                  </a:lnTo>
                  <a:lnTo>
                    <a:pt x="4452" y="558"/>
                  </a:lnTo>
                  <a:lnTo>
                    <a:pt x="4452" y="552"/>
                  </a:lnTo>
                  <a:lnTo>
                    <a:pt x="4452" y="552"/>
                  </a:lnTo>
                  <a:lnTo>
                    <a:pt x="4458" y="552"/>
                  </a:lnTo>
                  <a:lnTo>
                    <a:pt x="4458" y="552"/>
                  </a:lnTo>
                  <a:lnTo>
                    <a:pt x="4458" y="552"/>
                  </a:lnTo>
                  <a:lnTo>
                    <a:pt x="4458" y="552"/>
                  </a:lnTo>
                  <a:lnTo>
                    <a:pt x="4458" y="552"/>
                  </a:lnTo>
                  <a:lnTo>
                    <a:pt x="4458" y="552"/>
                  </a:lnTo>
                  <a:lnTo>
                    <a:pt x="4464" y="552"/>
                  </a:lnTo>
                  <a:lnTo>
                    <a:pt x="4464" y="546"/>
                  </a:lnTo>
                  <a:lnTo>
                    <a:pt x="4464" y="546"/>
                  </a:lnTo>
                  <a:lnTo>
                    <a:pt x="4464" y="546"/>
                  </a:lnTo>
                  <a:lnTo>
                    <a:pt x="4464" y="546"/>
                  </a:lnTo>
                  <a:lnTo>
                    <a:pt x="4464" y="546"/>
                  </a:lnTo>
                  <a:lnTo>
                    <a:pt x="4470" y="546"/>
                  </a:lnTo>
                  <a:lnTo>
                    <a:pt x="4470" y="546"/>
                  </a:lnTo>
                  <a:lnTo>
                    <a:pt x="4470" y="546"/>
                  </a:lnTo>
                  <a:lnTo>
                    <a:pt x="4470" y="546"/>
                  </a:lnTo>
                  <a:lnTo>
                    <a:pt x="4470" y="540"/>
                  </a:lnTo>
                  <a:lnTo>
                    <a:pt x="4470" y="540"/>
                  </a:lnTo>
                  <a:lnTo>
                    <a:pt x="4476" y="540"/>
                  </a:lnTo>
                  <a:lnTo>
                    <a:pt x="4476" y="540"/>
                  </a:lnTo>
                  <a:lnTo>
                    <a:pt x="4476" y="540"/>
                  </a:lnTo>
                  <a:lnTo>
                    <a:pt x="4476" y="540"/>
                  </a:lnTo>
                  <a:lnTo>
                    <a:pt x="4476" y="540"/>
                  </a:lnTo>
                  <a:lnTo>
                    <a:pt x="4476" y="540"/>
                  </a:lnTo>
                  <a:lnTo>
                    <a:pt x="4482" y="540"/>
                  </a:lnTo>
                  <a:lnTo>
                    <a:pt x="4482" y="534"/>
                  </a:lnTo>
                  <a:lnTo>
                    <a:pt x="4482" y="534"/>
                  </a:lnTo>
                  <a:lnTo>
                    <a:pt x="4482" y="534"/>
                  </a:lnTo>
                  <a:lnTo>
                    <a:pt x="4482" y="534"/>
                  </a:lnTo>
                  <a:lnTo>
                    <a:pt x="4482" y="534"/>
                  </a:lnTo>
                  <a:lnTo>
                    <a:pt x="4488" y="534"/>
                  </a:lnTo>
                  <a:lnTo>
                    <a:pt x="4488" y="534"/>
                  </a:lnTo>
                  <a:lnTo>
                    <a:pt x="4488" y="534"/>
                  </a:lnTo>
                  <a:lnTo>
                    <a:pt x="4488" y="534"/>
                  </a:lnTo>
                  <a:lnTo>
                    <a:pt x="4488" y="534"/>
                  </a:lnTo>
                  <a:lnTo>
                    <a:pt x="4488" y="534"/>
                  </a:lnTo>
                  <a:lnTo>
                    <a:pt x="4494" y="534"/>
                  </a:lnTo>
                  <a:lnTo>
                    <a:pt x="4494" y="534"/>
                  </a:lnTo>
                  <a:lnTo>
                    <a:pt x="4494" y="534"/>
                  </a:lnTo>
                  <a:lnTo>
                    <a:pt x="4494" y="534"/>
                  </a:lnTo>
                  <a:lnTo>
                    <a:pt x="4494" y="534"/>
                  </a:lnTo>
                  <a:lnTo>
                    <a:pt x="4494" y="534"/>
                  </a:lnTo>
                  <a:lnTo>
                    <a:pt x="4500" y="534"/>
                  </a:lnTo>
                  <a:lnTo>
                    <a:pt x="4500" y="534"/>
                  </a:lnTo>
                  <a:lnTo>
                    <a:pt x="4500" y="540"/>
                  </a:lnTo>
                  <a:lnTo>
                    <a:pt x="4500" y="540"/>
                  </a:lnTo>
                  <a:lnTo>
                    <a:pt x="4500" y="540"/>
                  </a:lnTo>
                  <a:lnTo>
                    <a:pt x="4500" y="540"/>
                  </a:lnTo>
                  <a:lnTo>
                    <a:pt x="4500" y="540"/>
                  </a:lnTo>
                  <a:lnTo>
                    <a:pt x="4506" y="540"/>
                  </a:lnTo>
                  <a:lnTo>
                    <a:pt x="4506" y="540"/>
                  </a:lnTo>
                  <a:lnTo>
                    <a:pt x="4506" y="540"/>
                  </a:lnTo>
                  <a:lnTo>
                    <a:pt x="4506" y="540"/>
                  </a:lnTo>
                  <a:lnTo>
                    <a:pt x="4506" y="546"/>
                  </a:lnTo>
                  <a:lnTo>
                    <a:pt x="4506" y="546"/>
                  </a:lnTo>
                  <a:lnTo>
                    <a:pt x="4512" y="546"/>
                  </a:lnTo>
                  <a:lnTo>
                    <a:pt x="4512" y="546"/>
                  </a:lnTo>
                  <a:lnTo>
                    <a:pt x="4512" y="546"/>
                  </a:lnTo>
                  <a:lnTo>
                    <a:pt x="4512" y="546"/>
                  </a:lnTo>
                  <a:lnTo>
                    <a:pt x="4512" y="546"/>
                  </a:lnTo>
                  <a:lnTo>
                    <a:pt x="4512" y="546"/>
                  </a:lnTo>
                  <a:lnTo>
                    <a:pt x="4518" y="546"/>
                  </a:lnTo>
                  <a:lnTo>
                    <a:pt x="4518" y="552"/>
                  </a:lnTo>
                  <a:lnTo>
                    <a:pt x="4518" y="552"/>
                  </a:lnTo>
                  <a:lnTo>
                    <a:pt x="4518" y="552"/>
                  </a:lnTo>
                  <a:lnTo>
                    <a:pt x="4518" y="552"/>
                  </a:lnTo>
                  <a:lnTo>
                    <a:pt x="4518" y="552"/>
                  </a:lnTo>
                  <a:lnTo>
                    <a:pt x="4524" y="552"/>
                  </a:lnTo>
                  <a:lnTo>
                    <a:pt x="4524" y="552"/>
                  </a:lnTo>
                  <a:lnTo>
                    <a:pt x="4524" y="552"/>
                  </a:lnTo>
                  <a:lnTo>
                    <a:pt x="4524" y="552"/>
                  </a:lnTo>
                  <a:lnTo>
                    <a:pt x="4524" y="558"/>
                  </a:lnTo>
                  <a:lnTo>
                    <a:pt x="4524" y="558"/>
                  </a:lnTo>
                  <a:lnTo>
                    <a:pt x="4530" y="558"/>
                  </a:lnTo>
                  <a:lnTo>
                    <a:pt x="4530" y="558"/>
                  </a:lnTo>
                  <a:lnTo>
                    <a:pt x="4530" y="558"/>
                  </a:lnTo>
                  <a:lnTo>
                    <a:pt x="4530" y="558"/>
                  </a:lnTo>
                  <a:lnTo>
                    <a:pt x="4530" y="558"/>
                  </a:lnTo>
                  <a:lnTo>
                    <a:pt x="4530" y="558"/>
                  </a:lnTo>
                  <a:lnTo>
                    <a:pt x="4536" y="558"/>
                  </a:lnTo>
                  <a:lnTo>
                    <a:pt x="4536" y="564"/>
                  </a:lnTo>
                  <a:lnTo>
                    <a:pt x="4536" y="564"/>
                  </a:lnTo>
                  <a:lnTo>
                    <a:pt x="4536" y="564"/>
                  </a:lnTo>
                  <a:lnTo>
                    <a:pt x="4536" y="564"/>
                  </a:lnTo>
                  <a:lnTo>
                    <a:pt x="4536" y="564"/>
                  </a:lnTo>
                  <a:lnTo>
                    <a:pt x="4542" y="564"/>
                  </a:lnTo>
                  <a:lnTo>
                    <a:pt x="4542" y="564"/>
                  </a:lnTo>
                  <a:lnTo>
                    <a:pt x="4542" y="564"/>
                  </a:lnTo>
                  <a:lnTo>
                    <a:pt x="4542" y="564"/>
                  </a:lnTo>
                  <a:lnTo>
                    <a:pt x="4542" y="570"/>
                  </a:lnTo>
                  <a:lnTo>
                    <a:pt x="4542" y="570"/>
                  </a:lnTo>
                  <a:lnTo>
                    <a:pt x="4548" y="570"/>
                  </a:lnTo>
                  <a:lnTo>
                    <a:pt x="4548" y="570"/>
                  </a:lnTo>
                  <a:lnTo>
                    <a:pt x="4548" y="570"/>
                  </a:lnTo>
                  <a:lnTo>
                    <a:pt x="4548" y="570"/>
                  </a:lnTo>
                  <a:lnTo>
                    <a:pt x="4548" y="570"/>
                  </a:lnTo>
                  <a:lnTo>
                    <a:pt x="4548" y="570"/>
                  </a:lnTo>
                  <a:lnTo>
                    <a:pt x="4554" y="576"/>
                  </a:lnTo>
                  <a:lnTo>
                    <a:pt x="4554" y="576"/>
                  </a:lnTo>
                  <a:lnTo>
                    <a:pt x="4554" y="576"/>
                  </a:lnTo>
                  <a:lnTo>
                    <a:pt x="4554" y="576"/>
                  </a:lnTo>
                  <a:lnTo>
                    <a:pt x="4554" y="576"/>
                  </a:lnTo>
                  <a:lnTo>
                    <a:pt x="4554" y="576"/>
                  </a:lnTo>
                  <a:lnTo>
                    <a:pt x="4560" y="576"/>
                  </a:lnTo>
                  <a:lnTo>
                    <a:pt x="4560" y="570"/>
                  </a:lnTo>
                  <a:lnTo>
                    <a:pt x="4560" y="570"/>
                  </a:lnTo>
                  <a:lnTo>
                    <a:pt x="4560" y="570"/>
                  </a:lnTo>
                  <a:lnTo>
                    <a:pt x="4560" y="570"/>
                  </a:lnTo>
                  <a:lnTo>
                    <a:pt x="4560" y="564"/>
                  </a:lnTo>
                  <a:lnTo>
                    <a:pt x="4566" y="564"/>
                  </a:lnTo>
                  <a:lnTo>
                    <a:pt x="4566" y="564"/>
                  </a:lnTo>
                  <a:lnTo>
                    <a:pt x="4566" y="558"/>
                  </a:lnTo>
                  <a:lnTo>
                    <a:pt x="4566" y="558"/>
                  </a:lnTo>
                  <a:lnTo>
                    <a:pt x="4566" y="558"/>
                  </a:lnTo>
                  <a:lnTo>
                    <a:pt x="4566" y="552"/>
                  </a:lnTo>
                  <a:lnTo>
                    <a:pt x="4566" y="552"/>
                  </a:lnTo>
                  <a:lnTo>
                    <a:pt x="4572" y="546"/>
                  </a:lnTo>
                  <a:lnTo>
                    <a:pt x="4572" y="540"/>
                  </a:lnTo>
                  <a:lnTo>
                    <a:pt x="4572" y="540"/>
                  </a:lnTo>
                  <a:lnTo>
                    <a:pt x="4572" y="534"/>
                  </a:lnTo>
                  <a:lnTo>
                    <a:pt x="4572" y="534"/>
                  </a:lnTo>
                  <a:lnTo>
                    <a:pt x="4572" y="528"/>
                  </a:lnTo>
                  <a:lnTo>
                    <a:pt x="4578" y="528"/>
                  </a:lnTo>
                  <a:lnTo>
                    <a:pt x="4578" y="522"/>
                  </a:lnTo>
                  <a:lnTo>
                    <a:pt x="4578" y="522"/>
                  </a:lnTo>
                  <a:lnTo>
                    <a:pt x="4578" y="516"/>
                  </a:lnTo>
                  <a:lnTo>
                    <a:pt x="4578" y="516"/>
                  </a:lnTo>
                  <a:lnTo>
                    <a:pt x="4578" y="510"/>
                  </a:lnTo>
                  <a:lnTo>
                    <a:pt x="4584" y="510"/>
                  </a:lnTo>
                  <a:lnTo>
                    <a:pt x="4584" y="504"/>
                  </a:lnTo>
                  <a:lnTo>
                    <a:pt x="4584" y="504"/>
                  </a:lnTo>
                  <a:lnTo>
                    <a:pt x="4584" y="498"/>
                  </a:lnTo>
                  <a:lnTo>
                    <a:pt x="4584" y="492"/>
                  </a:lnTo>
                  <a:lnTo>
                    <a:pt x="4584" y="492"/>
                  </a:lnTo>
                  <a:lnTo>
                    <a:pt x="4590" y="486"/>
                  </a:lnTo>
                  <a:lnTo>
                    <a:pt x="4590" y="486"/>
                  </a:lnTo>
                  <a:lnTo>
                    <a:pt x="4590" y="480"/>
                  </a:lnTo>
                  <a:lnTo>
                    <a:pt x="4590" y="480"/>
                  </a:lnTo>
                  <a:lnTo>
                    <a:pt x="4590" y="474"/>
                  </a:lnTo>
                  <a:lnTo>
                    <a:pt x="4590" y="474"/>
                  </a:lnTo>
                  <a:lnTo>
                    <a:pt x="4596" y="468"/>
                  </a:lnTo>
                  <a:lnTo>
                    <a:pt x="4596" y="468"/>
                  </a:lnTo>
                  <a:lnTo>
                    <a:pt x="4596" y="462"/>
                  </a:lnTo>
                  <a:lnTo>
                    <a:pt x="4596" y="462"/>
                  </a:lnTo>
                  <a:lnTo>
                    <a:pt x="4596" y="456"/>
                  </a:lnTo>
                  <a:lnTo>
                    <a:pt x="4596" y="456"/>
                  </a:lnTo>
                  <a:lnTo>
                    <a:pt x="4602" y="450"/>
                  </a:lnTo>
                  <a:lnTo>
                    <a:pt x="4602" y="444"/>
                  </a:lnTo>
                  <a:lnTo>
                    <a:pt x="4602" y="444"/>
                  </a:lnTo>
                  <a:lnTo>
                    <a:pt x="4602" y="438"/>
                  </a:lnTo>
                  <a:lnTo>
                    <a:pt x="4602" y="438"/>
                  </a:lnTo>
                  <a:lnTo>
                    <a:pt x="4602" y="432"/>
                  </a:lnTo>
                  <a:lnTo>
                    <a:pt x="4608" y="432"/>
                  </a:lnTo>
                  <a:lnTo>
                    <a:pt x="4608" y="426"/>
                  </a:lnTo>
                  <a:lnTo>
                    <a:pt x="4608" y="426"/>
                  </a:lnTo>
                  <a:lnTo>
                    <a:pt x="4608" y="420"/>
                  </a:lnTo>
                  <a:lnTo>
                    <a:pt x="4608" y="420"/>
                  </a:lnTo>
                  <a:lnTo>
                    <a:pt x="4608" y="414"/>
                  </a:lnTo>
                  <a:lnTo>
                    <a:pt x="4614" y="414"/>
                  </a:lnTo>
                  <a:lnTo>
                    <a:pt x="4614" y="408"/>
                  </a:lnTo>
                  <a:lnTo>
                    <a:pt x="4614" y="402"/>
                  </a:lnTo>
                  <a:lnTo>
                    <a:pt x="4614" y="402"/>
                  </a:lnTo>
                  <a:lnTo>
                    <a:pt x="4614" y="396"/>
                  </a:lnTo>
                  <a:lnTo>
                    <a:pt x="4614" y="396"/>
                  </a:lnTo>
                  <a:lnTo>
                    <a:pt x="4620" y="390"/>
                  </a:lnTo>
                  <a:lnTo>
                    <a:pt x="4620" y="390"/>
                  </a:lnTo>
                  <a:lnTo>
                    <a:pt x="4620" y="384"/>
                  </a:lnTo>
                  <a:lnTo>
                    <a:pt x="4620" y="384"/>
                  </a:lnTo>
                  <a:lnTo>
                    <a:pt x="4620" y="378"/>
                  </a:lnTo>
                  <a:lnTo>
                    <a:pt x="4620" y="378"/>
                  </a:lnTo>
                  <a:lnTo>
                    <a:pt x="4626" y="372"/>
                  </a:lnTo>
                  <a:lnTo>
                    <a:pt x="4626" y="372"/>
                  </a:lnTo>
                  <a:lnTo>
                    <a:pt x="4626" y="366"/>
                  </a:lnTo>
                  <a:lnTo>
                    <a:pt x="4626" y="366"/>
                  </a:lnTo>
                  <a:lnTo>
                    <a:pt x="4626" y="360"/>
                  </a:lnTo>
                  <a:lnTo>
                    <a:pt x="4626" y="354"/>
                  </a:lnTo>
                  <a:lnTo>
                    <a:pt x="4632" y="354"/>
                  </a:lnTo>
                  <a:lnTo>
                    <a:pt x="4632" y="348"/>
                  </a:lnTo>
                  <a:lnTo>
                    <a:pt x="4632" y="348"/>
                  </a:lnTo>
                  <a:lnTo>
                    <a:pt x="4632" y="342"/>
                  </a:lnTo>
                  <a:lnTo>
                    <a:pt x="4632" y="336"/>
                  </a:lnTo>
                  <a:lnTo>
                    <a:pt x="4632" y="336"/>
                  </a:lnTo>
                  <a:lnTo>
                    <a:pt x="4632" y="330"/>
                  </a:lnTo>
                  <a:lnTo>
                    <a:pt x="4638" y="330"/>
                  </a:lnTo>
                  <a:lnTo>
                    <a:pt x="4638" y="324"/>
                  </a:lnTo>
                  <a:lnTo>
                    <a:pt x="4638" y="318"/>
                  </a:lnTo>
                  <a:lnTo>
                    <a:pt x="4638" y="318"/>
                  </a:lnTo>
                  <a:lnTo>
                    <a:pt x="4638" y="312"/>
                  </a:lnTo>
                  <a:lnTo>
                    <a:pt x="4638" y="306"/>
                  </a:lnTo>
                  <a:lnTo>
                    <a:pt x="4644" y="306"/>
                  </a:lnTo>
                  <a:lnTo>
                    <a:pt x="4644" y="300"/>
                  </a:lnTo>
                  <a:lnTo>
                    <a:pt x="4644" y="294"/>
                  </a:lnTo>
                  <a:lnTo>
                    <a:pt x="4644" y="294"/>
                  </a:lnTo>
                  <a:lnTo>
                    <a:pt x="4644" y="288"/>
                  </a:lnTo>
                  <a:lnTo>
                    <a:pt x="4644" y="282"/>
                  </a:lnTo>
                  <a:lnTo>
                    <a:pt x="4650" y="282"/>
                  </a:lnTo>
                  <a:lnTo>
                    <a:pt x="4650" y="276"/>
                  </a:lnTo>
                  <a:lnTo>
                    <a:pt x="4650" y="270"/>
                  </a:lnTo>
                  <a:lnTo>
                    <a:pt x="4650" y="270"/>
                  </a:lnTo>
                  <a:lnTo>
                    <a:pt x="4650" y="264"/>
                  </a:lnTo>
                  <a:lnTo>
                    <a:pt x="4650" y="258"/>
                  </a:lnTo>
                  <a:lnTo>
                    <a:pt x="4656" y="258"/>
                  </a:lnTo>
                  <a:lnTo>
                    <a:pt x="4656" y="252"/>
                  </a:lnTo>
                  <a:lnTo>
                    <a:pt x="4656" y="246"/>
                  </a:lnTo>
                  <a:lnTo>
                    <a:pt x="4656" y="246"/>
                  </a:lnTo>
                  <a:lnTo>
                    <a:pt x="4656" y="240"/>
                  </a:lnTo>
                  <a:lnTo>
                    <a:pt x="4656" y="234"/>
                  </a:lnTo>
                  <a:lnTo>
                    <a:pt x="4662" y="234"/>
                  </a:lnTo>
                  <a:lnTo>
                    <a:pt x="4662" y="228"/>
                  </a:lnTo>
                  <a:lnTo>
                    <a:pt x="4662" y="222"/>
                  </a:lnTo>
                  <a:lnTo>
                    <a:pt x="4662" y="222"/>
                  </a:lnTo>
                  <a:lnTo>
                    <a:pt x="4662" y="216"/>
                  </a:lnTo>
                  <a:lnTo>
                    <a:pt x="4662" y="210"/>
                  </a:lnTo>
                  <a:lnTo>
                    <a:pt x="4668" y="210"/>
                  </a:lnTo>
                  <a:lnTo>
                    <a:pt x="4668" y="204"/>
                  </a:lnTo>
                  <a:lnTo>
                    <a:pt x="4668" y="198"/>
                  </a:lnTo>
                  <a:lnTo>
                    <a:pt x="4668" y="198"/>
                  </a:lnTo>
                  <a:lnTo>
                    <a:pt x="4668" y="192"/>
                  </a:lnTo>
                  <a:lnTo>
                    <a:pt x="4668" y="186"/>
                  </a:lnTo>
                  <a:lnTo>
                    <a:pt x="4674" y="186"/>
                  </a:lnTo>
                  <a:lnTo>
                    <a:pt x="4674" y="180"/>
                  </a:lnTo>
                  <a:lnTo>
                    <a:pt x="4674" y="174"/>
                  </a:lnTo>
                  <a:lnTo>
                    <a:pt x="4674" y="174"/>
                  </a:lnTo>
                  <a:lnTo>
                    <a:pt x="4674" y="168"/>
                  </a:lnTo>
                  <a:lnTo>
                    <a:pt x="4674" y="162"/>
                  </a:lnTo>
                  <a:lnTo>
                    <a:pt x="4680" y="162"/>
                  </a:lnTo>
                  <a:lnTo>
                    <a:pt x="4680" y="156"/>
                  </a:lnTo>
                  <a:lnTo>
                    <a:pt x="4680" y="150"/>
                  </a:lnTo>
                  <a:lnTo>
                    <a:pt x="4680" y="150"/>
                  </a:lnTo>
                  <a:lnTo>
                    <a:pt x="4680" y="144"/>
                  </a:lnTo>
                  <a:lnTo>
                    <a:pt x="4680" y="138"/>
                  </a:lnTo>
                  <a:lnTo>
                    <a:pt x="4686" y="138"/>
                  </a:lnTo>
                  <a:lnTo>
                    <a:pt x="4686" y="132"/>
                  </a:lnTo>
                  <a:lnTo>
                    <a:pt x="4686" y="126"/>
                  </a:lnTo>
                  <a:lnTo>
                    <a:pt x="4686" y="126"/>
                  </a:lnTo>
                  <a:lnTo>
                    <a:pt x="4686" y="120"/>
                  </a:lnTo>
                  <a:lnTo>
                    <a:pt x="4686" y="114"/>
                  </a:lnTo>
                  <a:lnTo>
                    <a:pt x="4692" y="114"/>
                  </a:lnTo>
                  <a:lnTo>
                    <a:pt x="4692" y="108"/>
                  </a:lnTo>
                  <a:lnTo>
                    <a:pt x="4692" y="102"/>
                  </a:lnTo>
                  <a:lnTo>
                    <a:pt x="4692" y="102"/>
                  </a:lnTo>
                  <a:lnTo>
                    <a:pt x="4692" y="96"/>
                  </a:lnTo>
                  <a:lnTo>
                    <a:pt x="4692" y="90"/>
                  </a:lnTo>
                  <a:lnTo>
                    <a:pt x="4698" y="90"/>
                  </a:lnTo>
                  <a:lnTo>
                    <a:pt x="4698" y="84"/>
                  </a:lnTo>
                  <a:lnTo>
                    <a:pt x="4698" y="78"/>
                  </a:lnTo>
                  <a:lnTo>
                    <a:pt x="4698" y="78"/>
                  </a:lnTo>
                  <a:lnTo>
                    <a:pt x="4698" y="72"/>
                  </a:lnTo>
                  <a:lnTo>
                    <a:pt x="4698" y="72"/>
                  </a:lnTo>
                  <a:lnTo>
                    <a:pt x="4698" y="66"/>
                  </a:lnTo>
                  <a:lnTo>
                    <a:pt x="4704" y="66"/>
                  </a:lnTo>
                  <a:lnTo>
                    <a:pt x="4704" y="60"/>
                  </a:lnTo>
                  <a:lnTo>
                    <a:pt x="4704" y="60"/>
                  </a:lnTo>
                  <a:lnTo>
                    <a:pt x="4704" y="60"/>
                  </a:lnTo>
                  <a:lnTo>
                    <a:pt x="4704" y="54"/>
                  </a:lnTo>
                  <a:lnTo>
                    <a:pt x="4704" y="54"/>
                  </a:lnTo>
                  <a:lnTo>
                    <a:pt x="4710" y="54"/>
                  </a:lnTo>
                  <a:lnTo>
                    <a:pt x="4710" y="48"/>
                  </a:lnTo>
                  <a:lnTo>
                    <a:pt x="4710" y="48"/>
                  </a:lnTo>
                  <a:lnTo>
                    <a:pt x="4710" y="48"/>
                  </a:lnTo>
                  <a:lnTo>
                    <a:pt x="4710" y="48"/>
                  </a:lnTo>
                  <a:lnTo>
                    <a:pt x="4710" y="42"/>
                  </a:lnTo>
                  <a:lnTo>
                    <a:pt x="4716" y="42"/>
                  </a:lnTo>
                  <a:lnTo>
                    <a:pt x="4716" y="42"/>
                  </a:lnTo>
                  <a:lnTo>
                    <a:pt x="4716" y="42"/>
                  </a:lnTo>
                  <a:lnTo>
                    <a:pt x="4716" y="36"/>
                  </a:lnTo>
                  <a:lnTo>
                    <a:pt x="4716" y="36"/>
                  </a:lnTo>
                  <a:lnTo>
                    <a:pt x="4716" y="36"/>
                  </a:lnTo>
                  <a:lnTo>
                    <a:pt x="4722" y="36"/>
                  </a:lnTo>
                  <a:lnTo>
                    <a:pt x="4722" y="36"/>
                  </a:lnTo>
                  <a:lnTo>
                    <a:pt x="4722" y="30"/>
                  </a:lnTo>
                  <a:lnTo>
                    <a:pt x="4722" y="30"/>
                  </a:lnTo>
                  <a:lnTo>
                    <a:pt x="4722" y="30"/>
                  </a:lnTo>
                  <a:lnTo>
                    <a:pt x="4722" y="30"/>
                  </a:lnTo>
                  <a:lnTo>
                    <a:pt x="4728" y="30"/>
                  </a:lnTo>
                  <a:lnTo>
                    <a:pt x="4728" y="24"/>
                  </a:lnTo>
                  <a:lnTo>
                    <a:pt x="4728" y="24"/>
                  </a:lnTo>
                  <a:lnTo>
                    <a:pt x="4728" y="24"/>
                  </a:lnTo>
                  <a:lnTo>
                    <a:pt x="4728" y="24"/>
                  </a:lnTo>
                  <a:lnTo>
                    <a:pt x="4728" y="18"/>
                  </a:lnTo>
                  <a:lnTo>
                    <a:pt x="4734" y="18"/>
                  </a:lnTo>
                  <a:lnTo>
                    <a:pt x="4734" y="18"/>
                  </a:lnTo>
                  <a:lnTo>
                    <a:pt x="4734" y="18"/>
                  </a:lnTo>
                  <a:lnTo>
                    <a:pt x="4734" y="18"/>
                  </a:lnTo>
                  <a:lnTo>
                    <a:pt x="4734" y="12"/>
                  </a:lnTo>
                  <a:lnTo>
                    <a:pt x="4734" y="12"/>
                  </a:lnTo>
                  <a:lnTo>
                    <a:pt x="4740" y="12"/>
                  </a:lnTo>
                  <a:lnTo>
                    <a:pt x="4740" y="12"/>
                  </a:lnTo>
                  <a:lnTo>
                    <a:pt x="4740" y="12"/>
                  </a:lnTo>
                  <a:lnTo>
                    <a:pt x="4740" y="6"/>
                  </a:lnTo>
                  <a:lnTo>
                    <a:pt x="4740" y="6"/>
                  </a:lnTo>
                  <a:lnTo>
                    <a:pt x="4740" y="6"/>
                  </a:lnTo>
                  <a:lnTo>
                    <a:pt x="4740" y="6"/>
                  </a:lnTo>
                  <a:lnTo>
                    <a:pt x="4746" y="6"/>
                  </a:lnTo>
                  <a:lnTo>
                    <a:pt x="4746" y="6"/>
                  </a:lnTo>
                  <a:lnTo>
                    <a:pt x="4746" y="6"/>
                  </a:lnTo>
                  <a:lnTo>
                    <a:pt x="4746" y="0"/>
                  </a:lnTo>
                  <a:lnTo>
                    <a:pt x="4746" y="0"/>
                  </a:lnTo>
                  <a:lnTo>
                    <a:pt x="4746" y="0"/>
                  </a:lnTo>
                  <a:lnTo>
                    <a:pt x="4752" y="0"/>
                  </a:lnTo>
                  <a:lnTo>
                    <a:pt x="4752" y="0"/>
                  </a:lnTo>
                  <a:lnTo>
                    <a:pt x="4752" y="0"/>
                  </a:lnTo>
                  <a:lnTo>
                    <a:pt x="4752" y="0"/>
                  </a:lnTo>
                  <a:lnTo>
                    <a:pt x="4752" y="0"/>
                  </a:lnTo>
                  <a:lnTo>
                    <a:pt x="4752" y="0"/>
                  </a:lnTo>
                  <a:lnTo>
                    <a:pt x="4758" y="0"/>
                  </a:lnTo>
                  <a:lnTo>
                    <a:pt x="4758" y="0"/>
                  </a:lnTo>
                  <a:lnTo>
                    <a:pt x="4758" y="0"/>
                  </a:lnTo>
                  <a:lnTo>
                    <a:pt x="4758" y="0"/>
                  </a:lnTo>
                  <a:lnTo>
                    <a:pt x="4758" y="0"/>
                  </a:lnTo>
                  <a:lnTo>
                    <a:pt x="4758" y="0"/>
                  </a:lnTo>
                  <a:lnTo>
                    <a:pt x="4758" y="6"/>
                  </a:lnTo>
                  <a:lnTo>
                    <a:pt x="4764" y="6"/>
                  </a:lnTo>
                  <a:lnTo>
                    <a:pt x="4764" y="6"/>
                  </a:lnTo>
                  <a:lnTo>
                    <a:pt x="4764" y="6"/>
                  </a:lnTo>
                  <a:lnTo>
                    <a:pt x="4764" y="6"/>
                  </a:lnTo>
                  <a:lnTo>
                    <a:pt x="4764" y="6"/>
                  </a:lnTo>
                  <a:lnTo>
                    <a:pt x="4764" y="6"/>
                  </a:lnTo>
                  <a:lnTo>
                    <a:pt x="4770" y="12"/>
                  </a:lnTo>
                  <a:lnTo>
                    <a:pt x="4770" y="12"/>
                  </a:lnTo>
                  <a:lnTo>
                    <a:pt x="4770" y="12"/>
                  </a:lnTo>
                  <a:lnTo>
                    <a:pt x="4770" y="12"/>
                  </a:lnTo>
                  <a:lnTo>
                    <a:pt x="4770" y="12"/>
                  </a:lnTo>
                  <a:lnTo>
                    <a:pt x="4770" y="18"/>
                  </a:lnTo>
                  <a:lnTo>
                    <a:pt x="4776" y="18"/>
                  </a:lnTo>
                  <a:lnTo>
                    <a:pt x="4776" y="18"/>
                  </a:lnTo>
                  <a:lnTo>
                    <a:pt x="4776" y="24"/>
                  </a:lnTo>
                  <a:lnTo>
                    <a:pt x="4776" y="24"/>
                  </a:lnTo>
                  <a:lnTo>
                    <a:pt x="4776" y="24"/>
                  </a:lnTo>
                  <a:lnTo>
                    <a:pt x="4776" y="30"/>
                  </a:lnTo>
                  <a:lnTo>
                    <a:pt x="4782" y="30"/>
                  </a:lnTo>
                  <a:lnTo>
                    <a:pt x="4782" y="30"/>
                  </a:lnTo>
                  <a:lnTo>
                    <a:pt x="4782" y="36"/>
                  </a:lnTo>
                  <a:lnTo>
                    <a:pt x="4782" y="36"/>
                  </a:lnTo>
                  <a:lnTo>
                    <a:pt x="4782" y="36"/>
                  </a:lnTo>
                  <a:lnTo>
                    <a:pt x="4782" y="42"/>
                  </a:lnTo>
                  <a:lnTo>
                    <a:pt x="4788" y="42"/>
                  </a:lnTo>
                  <a:lnTo>
                    <a:pt x="4788" y="48"/>
                  </a:lnTo>
                  <a:lnTo>
                    <a:pt x="4788" y="48"/>
                  </a:lnTo>
                  <a:lnTo>
                    <a:pt x="4788" y="54"/>
                  </a:lnTo>
                  <a:lnTo>
                    <a:pt x="4788" y="54"/>
                  </a:lnTo>
                  <a:lnTo>
                    <a:pt x="4788" y="60"/>
                  </a:lnTo>
                  <a:lnTo>
                    <a:pt x="4794" y="60"/>
                  </a:lnTo>
                  <a:lnTo>
                    <a:pt x="4794" y="66"/>
                  </a:lnTo>
                  <a:lnTo>
                    <a:pt x="4794" y="66"/>
                  </a:lnTo>
                  <a:lnTo>
                    <a:pt x="4794" y="72"/>
                  </a:lnTo>
                  <a:lnTo>
                    <a:pt x="4794" y="72"/>
                  </a:lnTo>
                  <a:lnTo>
                    <a:pt x="4794" y="78"/>
                  </a:lnTo>
                  <a:lnTo>
                    <a:pt x="4800" y="78"/>
                  </a:lnTo>
                  <a:lnTo>
                    <a:pt x="4800" y="84"/>
                  </a:lnTo>
                  <a:lnTo>
                    <a:pt x="4800" y="90"/>
                  </a:lnTo>
                  <a:lnTo>
                    <a:pt x="4800" y="90"/>
                  </a:lnTo>
                  <a:lnTo>
                    <a:pt x="4800" y="90"/>
                  </a:lnTo>
                  <a:lnTo>
                    <a:pt x="4800" y="90"/>
                  </a:lnTo>
                  <a:lnTo>
                    <a:pt x="4800" y="96"/>
                  </a:lnTo>
                  <a:lnTo>
                    <a:pt x="4806" y="96"/>
                  </a:lnTo>
                  <a:lnTo>
                    <a:pt x="4806" y="96"/>
                  </a:lnTo>
                  <a:lnTo>
                    <a:pt x="4806" y="102"/>
                  </a:lnTo>
                  <a:lnTo>
                    <a:pt x="4806" y="102"/>
                  </a:lnTo>
                  <a:lnTo>
                    <a:pt x="4806" y="102"/>
                  </a:lnTo>
                  <a:lnTo>
                    <a:pt x="4806" y="108"/>
                  </a:lnTo>
                  <a:lnTo>
                    <a:pt x="4812" y="108"/>
                  </a:lnTo>
                  <a:lnTo>
                    <a:pt x="4812" y="114"/>
                  </a:lnTo>
                  <a:lnTo>
                    <a:pt x="4812" y="114"/>
                  </a:lnTo>
                  <a:lnTo>
                    <a:pt x="4812" y="114"/>
                  </a:lnTo>
                  <a:lnTo>
                    <a:pt x="4812" y="120"/>
                  </a:lnTo>
                  <a:lnTo>
                    <a:pt x="4812" y="120"/>
                  </a:lnTo>
                  <a:lnTo>
                    <a:pt x="4812" y="120"/>
                  </a:lnTo>
                  <a:lnTo>
                    <a:pt x="4818" y="126"/>
                  </a:lnTo>
                  <a:lnTo>
                    <a:pt x="4818" y="126"/>
                  </a:lnTo>
                  <a:lnTo>
                    <a:pt x="4818" y="126"/>
                  </a:lnTo>
                  <a:lnTo>
                    <a:pt x="4818" y="132"/>
                  </a:lnTo>
                  <a:lnTo>
                    <a:pt x="4818" y="132"/>
                  </a:lnTo>
                  <a:lnTo>
                    <a:pt x="4818" y="138"/>
                  </a:lnTo>
                  <a:lnTo>
                    <a:pt x="4824" y="138"/>
                  </a:lnTo>
                  <a:lnTo>
                    <a:pt x="4824" y="138"/>
                  </a:lnTo>
                  <a:lnTo>
                    <a:pt x="4824" y="144"/>
                  </a:lnTo>
                  <a:lnTo>
                    <a:pt x="4824" y="144"/>
                  </a:lnTo>
                  <a:lnTo>
                    <a:pt x="4824" y="144"/>
                  </a:lnTo>
                  <a:lnTo>
                    <a:pt x="4824" y="150"/>
                  </a:lnTo>
                  <a:lnTo>
                    <a:pt x="4830" y="150"/>
                  </a:lnTo>
                  <a:lnTo>
                    <a:pt x="4830" y="156"/>
                  </a:lnTo>
                  <a:lnTo>
                    <a:pt x="4830" y="156"/>
                  </a:lnTo>
                  <a:lnTo>
                    <a:pt x="4830" y="156"/>
                  </a:lnTo>
                  <a:lnTo>
                    <a:pt x="4830" y="162"/>
                  </a:lnTo>
                  <a:lnTo>
                    <a:pt x="4830" y="162"/>
                  </a:lnTo>
                  <a:lnTo>
                    <a:pt x="4836" y="168"/>
                  </a:lnTo>
                  <a:lnTo>
                    <a:pt x="4836" y="168"/>
                  </a:lnTo>
                  <a:lnTo>
                    <a:pt x="4836" y="174"/>
                  </a:lnTo>
                  <a:lnTo>
                    <a:pt x="4836" y="174"/>
                  </a:lnTo>
                  <a:lnTo>
                    <a:pt x="4836" y="180"/>
                  </a:lnTo>
                  <a:lnTo>
                    <a:pt x="4836" y="186"/>
                  </a:lnTo>
                  <a:lnTo>
                    <a:pt x="4842" y="186"/>
                  </a:lnTo>
                  <a:lnTo>
                    <a:pt x="4842" y="192"/>
                  </a:lnTo>
                  <a:lnTo>
                    <a:pt x="4842" y="192"/>
                  </a:lnTo>
                  <a:lnTo>
                    <a:pt x="4842" y="198"/>
                  </a:lnTo>
                  <a:lnTo>
                    <a:pt x="4842" y="204"/>
                  </a:lnTo>
                  <a:lnTo>
                    <a:pt x="4842" y="204"/>
                  </a:lnTo>
                  <a:lnTo>
                    <a:pt x="4848" y="210"/>
                  </a:lnTo>
                  <a:lnTo>
                    <a:pt x="4848" y="210"/>
                  </a:lnTo>
                  <a:lnTo>
                    <a:pt x="4848" y="216"/>
                  </a:lnTo>
                  <a:lnTo>
                    <a:pt x="4848" y="222"/>
                  </a:lnTo>
                  <a:lnTo>
                    <a:pt x="4848" y="222"/>
                  </a:lnTo>
                  <a:lnTo>
                    <a:pt x="4848" y="228"/>
                  </a:lnTo>
                  <a:lnTo>
                    <a:pt x="4854" y="228"/>
                  </a:lnTo>
                  <a:lnTo>
                    <a:pt x="4854" y="234"/>
                  </a:lnTo>
                  <a:lnTo>
                    <a:pt x="4854" y="240"/>
                  </a:lnTo>
                  <a:lnTo>
                    <a:pt x="4854" y="240"/>
                  </a:lnTo>
                  <a:lnTo>
                    <a:pt x="4854" y="246"/>
                  </a:lnTo>
                  <a:lnTo>
                    <a:pt x="4854" y="246"/>
                  </a:lnTo>
                  <a:lnTo>
                    <a:pt x="4854" y="252"/>
                  </a:lnTo>
                  <a:lnTo>
                    <a:pt x="4860" y="258"/>
                  </a:lnTo>
                  <a:lnTo>
                    <a:pt x="4860" y="258"/>
                  </a:lnTo>
                  <a:lnTo>
                    <a:pt x="4860" y="264"/>
                  </a:lnTo>
                  <a:lnTo>
                    <a:pt x="4860" y="270"/>
                  </a:lnTo>
                  <a:lnTo>
                    <a:pt x="4860" y="270"/>
                  </a:lnTo>
                  <a:lnTo>
                    <a:pt x="4860" y="276"/>
                  </a:lnTo>
                  <a:lnTo>
                    <a:pt x="4866" y="276"/>
                  </a:lnTo>
                  <a:lnTo>
                    <a:pt x="4866" y="282"/>
                  </a:lnTo>
                  <a:lnTo>
                    <a:pt x="4866" y="288"/>
                  </a:lnTo>
                  <a:lnTo>
                    <a:pt x="4866" y="288"/>
                  </a:lnTo>
                  <a:lnTo>
                    <a:pt x="4866" y="294"/>
                  </a:lnTo>
                  <a:lnTo>
                    <a:pt x="4866" y="294"/>
                  </a:lnTo>
                  <a:lnTo>
                    <a:pt x="4866" y="294"/>
                  </a:lnTo>
                  <a:lnTo>
                    <a:pt x="4872" y="300"/>
                  </a:lnTo>
                  <a:lnTo>
                    <a:pt x="4872" y="300"/>
                  </a:lnTo>
                  <a:lnTo>
                    <a:pt x="4872" y="306"/>
                  </a:lnTo>
                  <a:lnTo>
                    <a:pt x="4872" y="306"/>
                  </a:lnTo>
                  <a:lnTo>
                    <a:pt x="4872" y="312"/>
                  </a:lnTo>
                  <a:lnTo>
                    <a:pt x="4872" y="312"/>
                  </a:lnTo>
                  <a:lnTo>
                    <a:pt x="4878" y="318"/>
                  </a:lnTo>
                  <a:lnTo>
                    <a:pt x="4878" y="318"/>
                  </a:lnTo>
                  <a:lnTo>
                    <a:pt x="4878" y="324"/>
                  </a:lnTo>
                  <a:lnTo>
                    <a:pt x="4878" y="324"/>
                  </a:lnTo>
                  <a:lnTo>
                    <a:pt x="4878" y="330"/>
                  </a:lnTo>
                  <a:lnTo>
                    <a:pt x="4878" y="330"/>
                  </a:lnTo>
                  <a:lnTo>
                    <a:pt x="4884" y="330"/>
                  </a:lnTo>
                  <a:lnTo>
                    <a:pt x="4884" y="336"/>
                  </a:lnTo>
                  <a:lnTo>
                    <a:pt x="4884" y="336"/>
                  </a:lnTo>
                  <a:lnTo>
                    <a:pt x="4884" y="342"/>
                  </a:lnTo>
                  <a:lnTo>
                    <a:pt x="4884" y="342"/>
                  </a:lnTo>
                  <a:lnTo>
                    <a:pt x="4884" y="348"/>
                  </a:lnTo>
                  <a:lnTo>
                    <a:pt x="4890" y="348"/>
                  </a:lnTo>
                  <a:lnTo>
                    <a:pt x="4890" y="348"/>
                  </a:lnTo>
                  <a:lnTo>
                    <a:pt x="4890" y="354"/>
                  </a:lnTo>
                  <a:lnTo>
                    <a:pt x="4890" y="354"/>
                  </a:lnTo>
                  <a:lnTo>
                    <a:pt x="4890" y="354"/>
                  </a:lnTo>
                  <a:lnTo>
                    <a:pt x="4890" y="360"/>
                  </a:lnTo>
                  <a:lnTo>
                    <a:pt x="4896" y="360"/>
                  </a:lnTo>
                  <a:lnTo>
                    <a:pt x="4896" y="360"/>
                  </a:lnTo>
                  <a:lnTo>
                    <a:pt x="4896" y="366"/>
                  </a:lnTo>
                  <a:lnTo>
                    <a:pt x="4896" y="366"/>
                  </a:lnTo>
                  <a:lnTo>
                    <a:pt x="4896" y="366"/>
                  </a:lnTo>
                  <a:lnTo>
                    <a:pt x="4896" y="366"/>
                  </a:lnTo>
                  <a:lnTo>
                    <a:pt x="4896" y="372"/>
                  </a:lnTo>
                  <a:lnTo>
                    <a:pt x="4902" y="372"/>
                  </a:lnTo>
                  <a:lnTo>
                    <a:pt x="4902" y="372"/>
                  </a:lnTo>
                  <a:lnTo>
                    <a:pt x="4902" y="378"/>
                  </a:lnTo>
                  <a:lnTo>
                    <a:pt x="4902" y="378"/>
                  </a:lnTo>
                  <a:lnTo>
                    <a:pt x="4902" y="378"/>
                  </a:lnTo>
                  <a:lnTo>
                    <a:pt x="4902" y="378"/>
                  </a:lnTo>
                  <a:lnTo>
                    <a:pt x="4908" y="378"/>
                  </a:lnTo>
                  <a:lnTo>
                    <a:pt x="4908" y="384"/>
                  </a:lnTo>
                  <a:lnTo>
                    <a:pt x="4908" y="384"/>
                  </a:lnTo>
                  <a:lnTo>
                    <a:pt x="4908" y="384"/>
                  </a:lnTo>
                  <a:lnTo>
                    <a:pt x="4908" y="384"/>
                  </a:lnTo>
                  <a:lnTo>
                    <a:pt x="4908" y="384"/>
                  </a:lnTo>
                  <a:lnTo>
                    <a:pt x="4914" y="390"/>
                  </a:lnTo>
                  <a:lnTo>
                    <a:pt x="4914" y="390"/>
                  </a:lnTo>
                  <a:lnTo>
                    <a:pt x="4914" y="390"/>
                  </a:lnTo>
                  <a:lnTo>
                    <a:pt x="4914" y="390"/>
                  </a:lnTo>
                  <a:lnTo>
                    <a:pt x="4914" y="390"/>
                  </a:lnTo>
                  <a:lnTo>
                    <a:pt x="4914" y="390"/>
                  </a:lnTo>
                  <a:lnTo>
                    <a:pt x="4920" y="390"/>
                  </a:lnTo>
                  <a:lnTo>
                    <a:pt x="4920" y="390"/>
                  </a:lnTo>
                  <a:lnTo>
                    <a:pt x="4920" y="396"/>
                  </a:lnTo>
                  <a:lnTo>
                    <a:pt x="4920" y="396"/>
                  </a:lnTo>
                  <a:lnTo>
                    <a:pt x="4920" y="396"/>
                  </a:lnTo>
                  <a:lnTo>
                    <a:pt x="4920" y="396"/>
                  </a:lnTo>
                  <a:lnTo>
                    <a:pt x="4926" y="396"/>
                  </a:lnTo>
                  <a:lnTo>
                    <a:pt x="4926" y="396"/>
                  </a:lnTo>
                  <a:lnTo>
                    <a:pt x="4926" y="396"/>
                  </a:lnTo>
                  <a:lnTo>
                    <a:pt x="4926" y="396"/>
                  </a:lnTo>
                  <a:lnTo>
                    <a:pt x="4926" y="396"/>
                  </a:lnTo>
                  <a:lnTo>
                    <a:pt x="4926" y="396"/>
                  </a:lnTo>
                  <a:lnTo>
                    <a:pt x="4932" y="396"/>
                  </a:lnTo>
                  <a:lnTo>
                    <a:pt x="4932" y="396"/>
                  </a:lnTo>
                  <a:lnTo>
                    <a:pt x="4932" y="396"/>
                  </a:lnTo>
                  <a:lnTo>
                    <a:pt x="4932" y="396"/>
                  </a:lnTo>
                  <a:lnTo>
                    <a:pt x="4932" y="396"/>
                  </a:lnTo>
                  <a:lnTo>
                    <a:pt x="4932" y="396"/>
                  </a:lnTo>
                  <a:lnTo>
                    <a:pt x="4932" y="396"/>
                  </a:lnTo>
                  <a:lnTo>
                    <a:pt x="4938" y="396"/>
                  </a:lnTo>
                  <a:lnTo>
                    <a:pt x="4938" y="396"/>
                  </a:lnTo>
                  <a:lnTo>
                    <a:pt x="4938" y="396"/>
                  </a:lnTo>
                  <a:lnTo>
                    <a:pt x="4938" y="396"/>
                  </a:lnTo>
                  <a:lnTo>
                    <a:pt x="4938" y="396"/>
                  </a:lnTo>
                  <a:lnTo>
                    <a:pt x="4938" y="396"/>
                  </a:lnTo>
                  <a:lnTo>
                    <a:pt x="4944" y="396"/>
                  </a:lnTo>
                  <a:lnTo>
                    <a:pt x="4944" y="396"/>
                  </a:lnTo>
                  <a:lnTo>
                    <a:pt x="4944" y="396"/>
                  </a:lnTo>
                  <a:lnTo>
                    <a:pt x="4944" y="396"/>
                  </a:lnTo>
                  <a:lnTo>
                    <a:pt x="4944" y="396"/>
                  </a:lnTo>
                  <a:lnTo>
                    <a:pt x="4944" y="396"/>
                  </a:lnTo>
                  <a:lnTo>
                    <a:pt x="4950" y="396"/>
                  </a:lnTo>
                  <a:lnTo>
                    <a:pt x="4950" y="396"/>
                  </a:lnTo>
                  <a:lnTo>
                    <a:pt x="4950" y="396"/>
                  </a:lnTo>
                  <a:lnTo>
                    <a:pt x="4950" y="396"/>
                  </a:lnTo>
                  <a:lnTo>
                    <a:pt x="4950" y="396"/>
                  </a:lnTo>
                  <a:lnTo>
                    <a:pt x="4950" y="396"/>
                  </a:lnTo>
                  <a:lnTo>
                    <a:pt x="4956" y="396"/>
                  </a:lnTo>
                  <a:lnTo>
                    <a:pt x="4956" y="396"/>
                  </a:lnTo>
                  <a:lnTo>
                    <a:pt x="4956" y="396"/>
                  </a:lnTo>
                  <a:lnTo>
                    <a:pt x="4956" y="396"/>
                  </a:lnTo>
                  <a:lnTo>
                    <a:pt x="4956" y="396"/>
                  </a:lnTo>
                  <a:lnTo>
                    <a:pt x="4956" y="396"/>
                  </a:lnTo>
                  <a:lnTo>
                    <a:pt x="4962" y="396"/>
                  </a:lnTo>
                </a:path>
              </a:pathLst>
            </a:custGeom>
            <a:noFill/>
            <a:ln w="15875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379" name="Rectangle 59"/>
            <p:cNvSpPr>
              <a:spLocks noChangeArrowheads="1"/>
            </p:cNvSpPr>
            <p:nvPr/>
          </p:nvSpPr>
          <p:spPr bwMode="auto">
            <a:xfrm>
              <a:off x="1430" y="2478"/>
              <a:ext cx="294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800" b="1" i="0" u="none" strike="noStrike" cap="none" normalizeH="0" baseline="0" smtClean="0">
                  <a:ln>
                    <a:noFill/>
                  </a:ln>
                  <a:solidFill>
                    <a:srgbClr val="0000FF"/>
                  </a:solidFill>
                  <a:effectLst/>
                  <a:latin typeface="Arial" pitchFamily="34" charset="0"/>
                  <a:cs typeface="Arial" pitchFamily="34" charset="0"/>
                </a:rPr>
                <a:t>DISP_X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6380" name="Freeform 60"/>
            <p:cNvSpPr>
              <a:spLocks/>
            </p:cNvSpPr>
            <p:nvPr/>
          </p:nvSpPr>
          <p:spPr bwMode="auto">
            <a:xfrm>
              <a:off x="362" y="1692"/>
              <a:ext cx="4962" cy="1"/>
            </a:xfrm>
            <a:custGeom>
              <a:avLst/>
              <a:gdLst/>
              <a:ahLst/>
              <a:cxnLst>
                <a:cxn ang="0">
                  <a:pos x="42" y="0"/>
                </a:cxn>
                <a:cxn ang="0">
                  <a:pos x="198" y="0"/>
                </a:cxn>
                <a:cxn ang="0">
                  <a:pos x="246" y="0"/>
                </a:cxn>
                <a:cxn ang="0">
                  <a:pos x="288" y="0"/>
                </a:cxn>
                <a:cxn ang="0">
                  <a:pos x="444" y="0"/>
                </a:cxn>
                <a:cxn ang="0">
                  <a:pos x="492" y="0"/>
                </a:cxn>
                <a:cxn ang="0">
                  <a:pos x="642" y="0"/>
                </a:cxn>
                <a:cxn ang="0">
                  <a:pos x="690" y="0"/>
                </a:cxn>
                <a:cxn ang="0">
                  <a:pos x="840" y="0"/>
                </a:cxn>
                <a:cxn ang="0">
                  <a:pos x="888" y="0"/>
                </a:cxn>
                <a:cxn ang="0">
                  <a:pos x="1038" y="0"/>
                </a:cxn>
                <a:cxn ang="0">
                  <a:pos x="1086" y="0"/>
                </a:cxn>
                <a:cxn ang="0">
                  <a:pos x="1236" y="0"/>
                </a:cxn>
                <a:cxn ang="0">
                  <a:pos x="1284" y="0"/>
                </a:cxn>
                <a:cxn ang="0">
                  <a:pos x="1326" y="0"/>
                </a:cxn>
                <a:cxn ang="0">
                  <a:pos x="1482" y="0"/>
                </a:cxn>
                <a:cxn ang="0">
                  <a:pos x="1524" y="0"/>
                </a:cxn>
                <a:cxn ang="0">
                  <a:pos x="1680" y="0"/>
                </a:cxn>
                <a:cxn ang="0">
                  <a:pos x="1722" y="0"/>
                </a:cxn>
                <a:cxn ang="0">
                  <a:pos x="1878" y="0"/>
                </a:cxn>
                <a:cxn ang="0">
                  <a:pos x="1926" y="0"/>
                </a:cxn>
                <a:cxn ang="0">
                  <a:pos x="2076" y="0"/>
                </a:cxn>
                <a:cxn ang="0">
                  <a:pos x="2124" y="0"/>
                </a:cxn>
                <a:cxn ang="0">
                  <a:pos x="2274" y="0"/>
                </a:cxn>
                <a:cxn ang="0">
                  <a:pos x="2322" y="0"/>
                </a:cxn>
                <a:cxn ang="0">
                  <a:pos x="2364" y="0"/>
                </a:cxn>
                <a:cxn ang="0">
                  <a:pos x="2520" y="0"/>
                </a:cxn>
                <a:cxn ang="0">
                  <a:pos x="2562" y="0"/>
                </a:cxn>
                <a:cxn ang="0">
                  <a:pos x="2718" y="0"/>
                </a:cxn>
                <a:cxn ang="0">
                  <a:pos x="2760" y="0"/>
                </a:cxn>
                <a:cxn ang="0">
                  <a:pos x="2916" y="0"/>
                </a:cxn>
                <a:cxn ang="0">
                  <a:pos x="2958" y="0"/>
                </a:cxn>
                <a:cxn ang="0">
                  <a:pos x="3114" y="0"/>
                </a:cxn>
                <a:cxn ang="0">
                  <a:pos x="3156" y="0"/>
                </a:cxn>
                <a:cxn ang="0">
                  <a:pos x="3312" y="0"/>
                </a:cxn>
                <a:cxn ang="0">
                  <a:pos x="3354" y="0"/>
                </a:cxn>
                <a:cxn ang="0">
                  <a:pos x="3510" y="0"/>
                </a:cxn>
                <a:cxn ang="0">
                  <a:pos x="3552" y="0"/>
                </a:cxn>
                <a:cxn ang="0">
                  <a:pos x="3600" y="0"/>
                </a:cxn>
                <a:cxn ang="0">
                  <a:pos x="3750" y="0"/>
                </a:cxn>
                <a:cxn ang="0">
                  <a:pos x="3798" y="0"/>
                </a:cxn>
                <a:cxn ang="0">
                  <a:pos x="3948" y="0"/>
                </a:cxn>
                <a:cxn ang="0">
                  <a:pos x="3996" y="0"/>
                </a:cxn>
                <a:cxn ang="0">
                  <a:pos x="4044" y="0"/>
                </a:cxn>
                <a:cxn ang="0">
                  <a:pos x="4092" y="0"/>
                </a:cxn>
                <a:cxn ang="0">
                  <a:pos x="4134" y="0"/>
                </a:cxn>
                <a:cxn ang="0">
                  <a:pos x="4182" y="0"/>
                </a:cxn>
                <a:cxn ang="0">
                  <a:pos x="4230" y="0"/>
                </a:cxn>
                <a:cxn ang="0">
                  <a:pos x="4272" y="0"/>
                </a:cxn>
                <a:cxn ang="0">
                  <a:pos x="4320" y="0"/>
                </a:cxn>
                <a:cxn ang="0">
                  <a:pos x="4368" y="0"/>
                </a:cxn>
                <a:cxn ang="0">
                  <a:pos x="4416" y="0"/>
                </a:cxn>
                <a:cxn ang="0">
                  <a:pos x="4464" y="0"/>
                </a:cxn>
                <a:cxn ang="0">
                  <a:pos x="4512" y="0"/>
                </a:cxn>
                <a:cxn ang="0">
                  <a:pos x="4560" y="0"/>
                </a:cxn>
                <a:cxn ang="0">
                  <a:pos x="4608" y="0"/>
                </a:cxn>
                <a:cxn ang="0">
                  <a:pos x="4650" y="0"/>
                </a:cxn>
                <a:cxn ang="0">
                  <a:pos x="4698" y="0"/>
                </a:cxn>
                <a:cxn ang="0">
                  <a:pos x="4746" y="0"/>
                </a:cxn>
                <a:cxn ang="0">
                  <a:pos x="4794" y="0"/>
                </a:cxn>
                <a:cxn ang="0">
                  <a:pos x="4842" y="0"/>
                </a:cxn>
                <a:cxn ang="0">
                  <a:pos x="4884" y="0"/>
                </a:cxn>
                <a:cxn ang="0">
                  <a:pos x="4932" y="0"/>
                </a:cxn>
              </a:cxnLst>
              <a:rect l="0" t="0" r="r" b="b"/>
              <a:pathLst>
                <a:path w="496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94" y="0"/>
                  </a:lnTo>
                  <a:lnTo>
                    <a:pt x="294" y="0"/>
                  </a:lnTo>
                  <a:lnTo>
                    <a:pt x="294" y="0"/>
                  </a:lnTo>
                  <a:lnTo>
                    <a:pt x="294" y="0"/>
                  </a:lnTo>
                  <a:lnTo>
                    <a:pt x="294" y="0"/>
                  </a:lnTo>
                  <a:lnTo>
                    <a:pt x="294" y="0"/>
                  </a:lnTo>
                  <a:lnTo>
                    <a:pt x="402" y="0"/>
                  </a:lnTo>
                  <a:lnTo>
                    <a:pt x="402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8" y="0"/>
                  </a:lnTo>
                  <a:lnTo>
                    <a:pt x="468" y="0"/>
                  </a:lnTo>
                  <a:lnTo>
                    <a:pt x="468" y="0"/>
                  </a:lnTo>
                  <a:lnTo>
                    <a:pt x="468" y="0"/>
                  </a:lnTo>
                  <a:lnTo>
                    <a:pt x="468" y="0"/>
                  </a:lnTo>
                  <a:lnTo>
                    <a:pt x="468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612" y="0"/>
                  </a:lnTo>
                  <a:lnTo>
                    <a:pt x="612" y="0"/>
                  </a:lnTo>
                  <a:lnTo>
                    <a:pt x="612" y="0"/>
                  </a:lnTo>
                  <a:lnTo>
                    <a:pt x="612" y="0"/>
                  </a:lnTo>
                  <a:lnTo>
                    <a:pt x="612" y="0"/>
                  </a:lnTo>
                  <a:lnTo>
                    <a:pt x="618" y="0"/>
                  </a:lnTo>
                  <a:lnTo>
                    <a:pt x="618" y="0"/>
                  </a:lnTo>
                  <a:lnTo>
                    <a:pt x="618" y="0"/>
                  </a:lnTo>
                  <a:lnTo>
                    <a:pt x="618" y="0"/>
                  </a:lnTo>
                  <a:lnTo>
                    <a:pt x="618" y="0"/>
                  </a:lnTo>
                  <a:lnTo>
                    <a:pt x="618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500" y="0"/>
                  </a:lnTo>
                  <a:lnTo>
                    <a:pt x="1500" y="0"/>
                  </a:lnTo>
                  <a:lnTo>
                    <a:pt x="1500" y="0"/>
                  </a:lnTo>
                  <a:lnTo>
                    <a:pt x="1500" y="0"/>
                  </a:lnTo>
                  <a:lnTo>
                    <a:pt x="1500" y="0"/>
                  </a:lnTo>
                  <a:lnTo>
                    <a:pt x="1500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12" y="0"/>
                  </a:lnTo>
                  <a:lnTo>
                    <a:pt x="1512" y="0"/>
                  </a:lnTo>
                  <a:lnTo>
                    <a:pt x="1512" y="0"/>
                  </a:lnTo>
                  <a:lnTo>
                    <a:pt x="1512" y="0"/>
                  </a:lnTo>
                  <a:lnTo>
                    <a:pt x="1512" y="0"/>
                  </a:lnTo>
                  <a:lnTo>
                    <a:pt x="1512" y="0"/>
                  </a:lnTo>
                  <a:lnTo>
                    <a:pt x="1512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24" y="0"/>
                  </a:lnTo>
                  <a:lnTo>
                    <a:pt x="1524" y="0"/>
                  </a:lnTo>
                  <a:lnTo>
                    <a:pt x="1524" y="0"/>
                  </a:lnTo>
                  <a:lnTo>
                    <a:pt x="1524" y="0"/>
                  </a:lnTo>
                  <a:lnTo>
                    <a:pt x="1524" y="0"/>
                  </a:lnTo>
                  <a:lnTo>
                    <a:pt x="1524" y="0"/>
                  </a:lnTo>
                  <a:lnTo>
                    <a:pt x="1530" y="0"/>
                  </a:lnTo>
                  <a:lnTo>
                    <a:pt x="1530" y="0"/>
                  </a:lnTo>
                  <a:lnTo>
                    <a:pt x="1530" y="0"/>
                  </a:lnTo>
                  <a:lnTo>
                    <a:pt x="1530" y="0"/>
                  </a:lnTo>
                  <a:lnTo>
                    <a:pt x="1530" y="0"/>
                  </a:lnTo>
                  <a:lnTo>
                    <a:pt x="1530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704" y="0"/>
                  </a:lnTo>
                  <a:lnTo>
                    <a:pt x="1704" y="0"/>
                  </a:lnTo>
                  <a:lnTo>
                    <a:pt x="1704" y="0"/>
                  </a:lnTo>
                  <a:lnTo>
                    <a:pt x="1704" y="0"/>
                  </a:lnTo>
                  <a:lnTo>
                    <a:pt x="1704" y="0"/>
                  </a:lnTo>
                  <a:lnTo>
                    <a:pt x="1704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8" y="0"/>
                  </a:lnTo>
                  <a:lnTo>
                    <a:pt x="1728" y="0"/>
                  </a:lnTo>
                  <a:lnTo>
                    <a:pt x="1728" y="0"/>
                  </a:lnTo>
                  <a:lnTo>
                    <a:pt x="1728" y="0"/>
                  </a:lnTo>
                  <a:lnTo>
                    <a:pt x="1728" y="0"/>
                  </a:lnTo>
                  <a:lnTo>
                    <a:pt x="1728" y="0"/>
                  </a:lnTo>
                  <a:lnTo>
                    <a:pt x="1734" y="0"/>
                  </a:lnTo>
                  <a:lnTo>
                    <a:pt x="1734" y="0"/>
                  </a:lnTo>
                  <a:lnTo>
                    <a:pt x="1734" y="0"/>
                  </a:lnTo>
                  <a:lnTo>
                    <a:pt x="1734" y="0"/>
                  </a:lnTo>
                  <a:lnTo>
                    <a:pt x="1734" y="0"/>
                  </a:lnTo>
                  <a:lnTo>
                    <a:pt x="1734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6" y="0"/>
                  </a:lnTo>
                  <a:lnTo>
                    <a:pt x="1746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60" y="0"/>
                  </a:lnTo>
                  <a:lnTo>
                    <a:pt x="1860" y="0"/>
                  </a:lnTo>
                  <a:lnTo>
                    <a:pt x="1860" y="0"/>
                  </a:lnTo>
                  <a:lnTo>
                    <a:pt x="1860" y="0"/>
                  </a:lnTo>
                  <a:lnTo>
                    <a:pt x="1860" y="0"/>
                  </a:lnTo>
                  <a:lnTo>
                    <a:pt x="1860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72" y="0"/>
                  </a:lnTo>
                  <a:lnTo>
                    <a:pt x="1872" y="0"/>
                  </a:lnTo>
                  <a:lnTo>
                    <a:pt x="1872" y="0"/>
                  </a:lnTo>
                  <a:lnTo>
                    <a:pt x="1872" y="0"/>
                  </a:lnTo>
                  <a:lnTo>
                    <a:pt x="1872" y="0"/>
                  </a:lnTo>
                  <a:lnTo>
                    <a:pt x="1872" y="0"/>
                  </a:lnTo>
                  <a:lnTo>
                    <a:pt x="1878" y="0"/>
                  </a:lnTo>
                  <a:lnTo>
                    <a:pt x="1878" y="0"/>
                  </a:lnTo>
                  <a:lnTo>
                    <a:pt x="1878" y="0"/>
                  </a:lnTo>
                  <a:lnTo>
                    <a:pt x="1878" y="0"/>
                  </a:lnTo>
                  <a:lnTo>
                    <a:pt x="1878" y="0"/>
                  </a:lnTo>
                  <a:lnTo>
                    <a:pt x="1878" y="0"/>
                  </a:lnTo>
                  <a:lnTo>
                    <a:pt x="1878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2058" y="0"/>
                  </a:lnTo>
                  <a:lnTo>
                    <a:pt x="2058" y="0"/>
                  </a:lnTo>
                  <a:lnTo>
                    <a:pt x="2058" y="0"/>
                  </a:lnTo>
                  <a:lnTo>
                    <a:pt x="2064" y="0"/>
                  </a:lnTo>
                  <a:lnTo>
                    <a:pt x="2064" y="0"/>
                  </a:lnTo>
                  <a:lnTo>
                    <a:pt x="2064" y="0"/>
                  </a:lnTo>
                  <a:lnTo>
                    <a:pt x="2064" y="0"/>
                  </a:lnTo>
                  <a:lnTo>
                    <a:pt x="2064" y="0"/>
                  </a:lnTo>
                  <a:lnTo>
                    <a:pt x="2064" y="0"/>
                  </a:lnTo>
                  <a:lnTo>
                    <a:pt x="2070" y="0"/>
                  </a:lnTo>
                  <a:lnTo>
                    <a:pt x="2070" y="0"/>
                  </a:lnTo>
                  <a:lnTo>
                    <a:pt x="2070" y="0"/>
                  </a:lnTo>
                  <a:lnTo>
                    <a:pt x="2070" y="0"/>
                  </a:lnTo>
                  <a:lnTo>
                    <a:pt x="2070" y="0"/>
                  </a:lnTo>
                  <a:lnTo>
                    <a:pt x="2070" y="0"/>
                  </a:lnTo>
                  <a:lnTo>
                    <a:pt x="2076" y="0"/>
                  </a:lnTo>
                  <a:lnTo>
                    <a:pt x="2076" y="0"/>
                  </a:lnTo>
                  <a:lnTo>
                    <a:pt x="2076" y="0"/>
                  </a:lnTo>
                  <a:lnTo>
                    <a:pt x="2076" y="0"/>
                  </a:lnTo>
                  <a:lnTo>
                    <a:pt x="2076" y="0"/>
                  </a:lnTo>
                  <a:lnTo>
                    <a:pt x="2076" y="0"/>
                  </a:lnTo>
                  <a:lnTo>
                    <a:pt x="2082" y="0"/>
                  </a:lnTo>
                  <a:lnTo>
                    <a:pt x="2082" y="0"/>
                  </a:lnTo>
                  <a:lnTo>
                    <a:pt x="2082" y="0"/>
                  </a:lnTo>
                  <a:lnTo>
                    <a:pt x="2082" y="0"/>
                  </a:lnTo>
                  <a:lnTo>
                    <a:pt x="2082" y="0"/>
                  </a:lnTo>
                  <a:lnTo>
                    <a:pt x="2082" y="0"/>
                  </a:lnTo>
                  <a:lnTo>
                    <a:pt x="2082" y="0"/>
                  </a:lnTo>
                  <a:lnTo>
                    <a:pt x="2082" y="0"/>
                  </a:lnTo>
                  <a:lnTo>
                    <a:pt x="2088" y="0"/>
                  </a:lnTo>
                  <a:lnTo>
                    <a:pt x="2088" y="0"/>
                  </a:lnTo>
                  <a:lnTo>
                    <a:pt x="2088" y="0"/>
                  </a:lnTo>
                  <a:lnTo>
                    <a:pt x="2088" y="0"/>
                  </a:lnTo>
                  <a:lnTo>
                    <a:pt x="2088" y="0"/>
                  </a:lnTo>
                  <a:lnTo>
                    <a:pt x="2088" y="0"/>
                  </a:lnTo>
                  <a:lnTo>
                    <a:pt x="2094" y="0"/>
                  </a:lnTo>
                  <a:lnTo>
                    <a:pt x="2094" y="0"/>
                  </a:lnTo>
                  <a:lnTo>
                    <a:pt x="2094" y="0"/>
                  </a:lnTo>
                  <a:lnTo>
                    <a:pt x="2094" y="0"/>
                  </a:lnTo>
                  <a:lnTo>
                    <a:pt x="2094" y="0"/>
                  </a:lnTo>
                  <a:lnTo>
                    <a:pt x="2094" y="0"/>
                  </a:lnTo>
                  <a:lnTo>
                    <a:pt x="2100" y="0"/>
                  </a:lnTo>
                  <a:lnTo>
                    <a:pt x="2100" y="0"/>
                  </a:lnTo>
                  <a:lnTo>
                    <a:pt x="2100" y="0"/>
                  </a:lnTo>
                  <a:lnTo>
                    <a:pt x="2100" y="0"/>
                  </a:lnTo>
                  <a:lnTo>
                    <a:pt x="2100" y="0"/>
                  </a:lnTo>
                  <a:lnTo>
                    <a:pt x="2100" y="0"/>
                  </a:lnTo>
                  <a:lnTo>
                    <a:pt x="2106" y="0"/>
                  </a:lnTo>
                  <a:lnTo>
                    <a:pt x="2106" y="0"/>
                  </a:lnTo>
                  <a:lnTo>
                    <a:pt x="2106" y="0"/>
                  </a:lnTo>
                  <a:lnTo>
                    <a:pt x="2106" y="0"/>
                  </a:lnTo>
                  <a:lnTo>
                    <a:pt x="2106" y="0"/>
                  </a:lnTo>
                  <a:lnTo>
                    <a:pt x="2106" y="0"/>
                  </a:lnTo>
                  <a:lnTo>
                    <a:pt x="2112" y="0"/>
                  </a:lnTo>
                  <a:lnTo>
                    <a:pt x="2112" y="0"/>
                  </a:lnTo>
                  <a:lnTo>
                    <a:pt x="2112" y="0"/>
                  </a:lnTo>
                  <a:lnTo>
                    <a:pt x="2112" y="0"/>
                  </a:lnTo>
                  <a:lnTo>
                    <a:pt x="2112" y="0"/>
                  </a:lnTo>
                  <a:lnTo>
                    <a:pt x="2112" y="0"/>
                  </a:lnTo>
                  <a:lnTo>
                    <a:pt x="2118" y="0"/>
                  </a:lnTo>
                  <a:lnTo>
                    <a:pt x="2118" y="0"/>
                  </a:lnTo>
                  <a:lnTo>
                    <a:pt x="2118" y="0"/>
                  </a:lnTo>
                  <a:lnTo>
                    <a:pt x="2118" y="0"/>
                  </a:lnTo>
                  <a:lnTo>
                    <a:pt x="2118" y="0"/>
                  </a:lnTo>
                  <a:lnTo>
                    <a:pt x="2118" y="0"/>
                  </a:lnTo>
                  <a:lnTo>
                    <a:pt x="2124" y="0"/>
                  </a:lnTo>
                  <a:lnTo>
                    <a:pt x="2124" y="0"/>
                  </a:lnTo>
                  <a:lnTo>
                    <a:pt x="2124" y="0"/>
                  </a:lnTo>
                  <a:lnTo>
                    <a:pt x="2124" y="0"/>
                  </a:lnTo>
                  <a:lnTo>
                    <a:pt x="2124" y="0"/>
                  </a:lnTo>
                  <a:lnTo>
                    <a:pt x="2124" y="0"/>
                  </a:lnTo>
                  <a:lnTo>
                    <a:pt x="2130" y="0"/>
                  </a:lnTo>
                  <a:lnTo>
                    <a:pt x="2130" y="0"/>
                  </a:lnTo>
                  <a:lnTo>
                    <a:pt x="2130" y="0"/>
                  </a:lnTo>
                  <a:lnTo>
                    <a:pt x="2130" y="0"/>
                  </a:lnTo>
                  <a:lnTo>
                    <a:pt x="2130" y="0"/>
                  </a:lnTo>
                  <a:lnTo>
                    <a:pt x="2130" y="0"/>
                  </a:lnTo>
                  <a:lnTo>
                    <a:pt x="2130" y="0"/>
                  </a:lnTo>
                  <a:lnTo>
                    <a:pt x="2136" y="0"/>
                  </a:lnTo>
                  <a:lnTo>
                    <a:pt x="2136" y="0"/>
                  </a:lnTo>
                  <a:lnTo>
                    <a:pt x="2136" y="0"/>
                  </a:lnTo>
                  <a:lnTo>
                    <a:pt x="2136" y="0"/>
                  </a:lnTo>
                  <a:lnTo>
                    <a:pt x="2136" y="0"/>
                  </a:lnTo>
                  <a:lnTo>
                    <a:pt x="2136" y="0"/>
                  </a:lnTo>
                  <a:lnTo>
                    <a:pt x="2142" y="0"/>
                  </a:lnTo>
                  <a:lnTo>
                    <a:pt x="2142" y="0"/>
                  </a:lnTo>
                  <a:lnTo>
                    <a:pt x="2142" y="0"/>
                  </a:lnTo>
                  <a:lnTo>
                    <a:pt x="2142" y="0"/>
                  </a:lnTo>
                  <a:lnTo>
                    <a:pt x="2142" y="0"/>
                  </a:lnTo>
                  <a:lnTo>
                    <a:pt x="2142" y="0"/>
                  </a:lnTo>
                  <a:lnTo>
                    <a:pt x="2142" y="0"/>
                  </a:lnTo>
                  <a:lnTo>
                    <a:pt x="2148" y="0"/>
                  </a:lnTo>
                  <a:lnTo>
                    <a:pt x="2148" y="0"/>
                  </a:lnTo>
                  <a:lnTo>
                    <a:pt x="2148" y="0"/>
                  </a:lnTo>
                  <a:lnTo>
                    <a:pt x="2148" y="0"/>
                  </a:lnTo>
                  <a:lnTo>
                    <a:pt x="2148" y="0"/>
                  </a:lnTo>
                  <a:lnTo>
                    <a:pt x="2148" y="0"/>
                  </a:lnTo>
                  <a:lnTo>
                    <a:pt x="2154" y="0"/>
                  </a:lnTo>
                  <a:lnTo>
                    <a:pt x="2154" y="0"/>
                  </a:lnTo>
                  <a:lnTo>
                    <a:pt x="2154" y="0"/>
                  </a:lnTo>
                  <a:lnTo>
                    <a:pt x="2154" y="0"/>
                  </a:lnTo>
                  <a:lnTo>
                    <a:pt x="2154" y="0"/>
                  </a:lnTo>
                  <a:lnTo>
                    <a:pt x="2154" y="0"/>
                  </a:lnTo>
                  <a:lnTo>
                    <a:pt x="2160" y="0"/>
                  </a:lnTo>
                  <a:lnTo>
                    <a:pt x="2160" y="0"/>
                  </a:lnTo>
                  <a:lnTo>
                    <a:pt x="2268" y="0"/>
                  </a:lnTo>
                  <a:lnTo>
                    <a:pt x="2268" y="0"/>
                  </a:lnTo>
                  <a:lnTo>
                    <a:pt x="2268" y="0"/>
                  </a:lnTo>
                  <a:lnTo>
                    <a:pt x="2268" y="0"/>
                  </a:lnTo>
                  <a:lnTo>
                    <a:pt x="2268" y="0"/>
                  </a:lnTo>
                  <a:lnTo>
                    <a:pt x="2268" y="0"/>
                  </a:lnTo>
                  <a:lnTo>
                    <a:pt x="2274" y="0"/>
                  </a:lnTo>
                  <a:lnTo>
                    <a:pt x="2274" y="0"/>
                  </a:lnTo>
                  <a:lnTo>
                    <a:pt x="2274" y="0"/>
                  </a:lnTo>
                  <a:lnTo>
                    <a:pt x="2274" y="0"/>
                  </a:lnTo>
                  <a:lnTo>
                    <a:pt x="2274" y="0"/>
                  </a:lnTo>
                  <a:lnTo>
                    <a:pt x="2274" y="0"/>
                  </a:lnTo>
                  <a:lnTo>
                    <a:pt x="2280" y="0"/>
                  </a:lnTo>
                  <a:lnTo>
                    <a:pt x="2280" y="0"/>
                  </a:lnTo>
                  <a:lnTo>
                    <a:pt x="2280" y="0"/>
                  </a:lnTo>
                  <a:lnTo>
                    <a:pt x="2280" y="0"/>
                  </a:lnTo>
                  <a:lnTo>
                    <a:pt x="2280" y="0"/>
                  </a:lnTo>
                  <a:lnTo>
                    <a:pt x="2280" y="0"/>
                  </a:lnTo>
                  <a:lnTo>
                    <a:pt x="2286" y="0"/>
                  </a:lnTo>
                  <a:lnTo>
                    <a:pt x="2286" y="0"/>
                  </a:lnTo>
                  <a:lnTo>
                    <a:pt x="2286" y="0"/>
                  </a:lnTo>
                  <a:lnTo>
                    <a:pt x="2286" y="0"/>
                  </a:lnTo>
                  <a:lnTo>
                    <a:pt x="2286" y="0"/>
                  </a:lnTo>
                  <a:lnTo>
                    <a:pt x="2286" y="0"/>
                  </a:lnTo>
                  <a:lnTo>
                    <a:pt x="2286" y="0"/>
                  </a:lnTo>
                  <a:lnTo>
                    <a:pt x="2292" y="0"/>
                  </a:lnTo>
                  <a:lnTo>
                    <a:pt x="2292" y="0"/>
                  </a:lnTo>
                  <a:lnTo>
                    <a:pt x="2292" y="0"/>
                  </a:lnTo>
                  <a:lnTo>
                    <a:pt x="2292" y="0"/>
                  </a:lnTo>
                  <a:lnTo>
                    <a:pt x="2292" y="0"/>
                  </a:lnTo>
                  <a:lnTo>
                    <a:pt x="2292" y="0"/>
                  </a:lnTo>
                  <a:lnTo>
                    <a:pt x="2292" y="0"/>
                  </a:lnTo>
                  <a:lnTo>
                    <a:pt x="2298" y="0"/>
                  </a:lnTo>
                  <a:lnTo>
                    <a:pt x="2298" y="0"/>
                  </a:lnTo>
                  <a:lnTo>
                    <a:pt x="2298" y="0"/>
                  </a:lnTo>
                  <a:lnTo>
                    <a:pt x="2298" y="0"/>
                  </a:lnTo>
                  <a:lnTo>
                    <a:pt x="2298" y="0"/>
                  </a:lnTo>
                  <a:lnTo>
                    <a:pt x="2298" y="0"/>
                  </a:lnTo>
                  <a:lnTo>
                    <a:pt x="2304" y="0"/>
                  </a:lnTo>
                  <a:lnTo>
                    <a:pt x="2304" y="0"/>
                  </a:lnTo>
                  <a:lnTo>
                    <a:pt x="2304" y="0"/>
                  </a:lnTo>
                  <a:lnTo>
                    <a:pt x="2304" y="0"/>
                  </a:lnTo>
                  <a:lnTo>
                    <a:pt x="2304" y="0"/>
                  </a:lnTo>
                  <a:lnTo>
                    <a:pt x="2304" y="0"/>
                  </a:lnTo>
                  <a:lnTo>
                    <a:pt x="2310" y="0"/>
                  </a:lnTo>
                  <a:lnTo>
                    <a:pt x="2310" y="0"/>
                  </a:lnTo>
                  <a:lnTo>
                    <a:pt x="2310" y="0"/>
                  </a:lnTo>
                  <a:lnTo>
                    <a:pt x="2310" y="0"/>
                  </a:lnTo>
                  <a:lnTo>
                    <a:pt x="2310" y="0"/>
                  </a:lnTo>
                  <a:lnTo>
                    <a:pt x="2310" y="0"/>
                  </a:lnTo>
                  <a:lnTo>
                    <a:pt x="2316" y="0"/>
                  </a:lnTo>
                  <a:lnTo>
                    <a:pt x="2316" y="0"/>
                  </a:lnTo>
                  <a:lnTo>
                    <a:pt x="2316" y="0"/>
                  </a:lnTo>
                  <a:lnTo>
                    <a:pt x="2316" y="0"/>
                  </a:lnTo>
                  <a:lnTo>
                    <a:pt x="2316" y="0"/>
                  </a:lnTo>
                  <a:lnTo>
                    <a:pt x="2316" y="0"/>
                  </a:lnTo>
                  <a:lnTo>
                    <a:pt x="2322" y="0"/>
                  </a:lnTo>
                  <a:lnTo>
                    <a:pt x="2322" y="0"/>
                  </a:lnTo>
                  <a:lnTo>
                    <a:pt x="2322" y="0"/>
                  </a:lnTo>
                  <a:lnTo>
                    <a:pt x="2322" y="0"/>
                  </a:lnTo>
                  <a:lnTo>
                    <a:pt x="2322" y="0"/>
                  </a:lnTo>
                  <a:lnTo>
                    <a:pt x="2322" y="0"/>
                  </a:lnTo>
                  <a:lnTo>
                    <a:pt x="2328" y="0"/>
                  </a:lnTo>
                  <a:lnTo>
                    <a:pt x="2328" y="0"/>
                  </a:lnTo>
                  <a:lnTo>
                    <a:pt x="2328" y="0"/>
                  </a:lnTo>
                  <a:lnTo>
                    <a:pt x="2328" y="0"/>
                  </a:lnTo>
                  <a:lnTo>
                    <a:pt x="2328" y="0"/>
                  </a:lnTo>
                  <a:lnTo>
                    <a:pt x="2328" y="0"/>
                  </a:lnTo>
                  <a:lnTo>
                    <a:pt x="2334" y="0"/>
                  </a:lnTo>
                  <a:lnTo>
                    <a:pt x="2334" y="0"/>
                  </a:lnTo>
                  <a:lnTo>
                    <a:pt x="2334" y="0"/>
                  </a:lnTo>
                  <a:lnTo>
                    <a:pt x="2334" y="0"/>
                  </a:lnTo>
                  <a:lnTo>
                    <a:pt x="2334" y="0"/>
                  </a:lnTo>
                  <a:lnTo>
                    <a:pt x="2334" y="0"/>
                  </a:lnTo>
                  <a:lnTo>
                    <a:pt x="2340" y="0"/>
                  </a:lnTo>
                  <a:lnTo>
                    <a:pt x="2340" y="0"/>
                  </a:lnTo>
                  <a:lnTo>
                    <a:pt x="2340" y="0"/>
                  </a:lnTo>
                  <a:lnTo>
                    <a:pt x="2340" y="0"/>
                  </a:lnTo>
                  <a:lnTo>
                    <a:pt x="2340" y="0"/>
                  </a:lnTo>
                  <a:lnTo>
                    <a:pt x="2340" y="0"/>
                  </a:lnTo>
                  <a:lnTo>
                    <a:pt x="2340" y="0"/>
                  </a:lnTo>
                  <a:lnTo>
                    <a:pt x="2346" y="0"/>
                  </a:lnTo>
                  <a:lnTo>
                    <a:pt x="2346" y="0"/>
                  </a:lnTo>
                  <a:lnTo>
                    <a:pt x="2346" y="0"/>
                  </a:lnTo>
                  <a:lnTo>
                    <a:pt x="2346" y="0"/>
                  </a:lnTo>
                  <a:lnTo>
                    <a:pt x="2346" y="0"/>
                  </a:lnTo>
                  <a:lnTo>
                    <a:pt x="2346" y="0"/>
                  </a:lnTo>
                  <a:lnTo>
                    <a:pt x="2346" y="0"/>
                  </a:lnTo>
                  <a:lnTo>
                    <a:pt x="2352" y="0"/>
                  </a:lnTo>
                  <a:lnTo>
                    <a:pt x="2352" y="0"/>
                  </a:lnTo>
                  <a:lnTo>
                    <a:pt x="2352" y="0"/>
                  </a:lnTo>
                  <a:lnTo>
                    <a:pt x="2352" y="0"/>
                  </a:lnTo>
                  <a:lnTo>
                    <a:pt x="2352" y="0"/>
                  </a:lnTo>
                  <a:lnTo>
                    <a:pt x="2352" y="0"/>
                  </a:lnTo>
                  <a:lnTo>
                    <a:pt x="2358" y="0"/>
                  </a:lnTo>
                  <a:lnTo>
                    <a:pt x="2358" y="0"/>
                  </a:lnTo>
                  <a:lnTo>
                    <a:pt x="2358" y="0"/>
                  </a:lnTo>
                  <a:lnTo>
                    <a:pt x="2358" y="0"/>
                  </a:lnTo>
                  <a:lnTo>
                    <a:pt x="2358" y="0"/>
                  </a:lnTo>
                  <a:lnTo>
                    <a:pt x="2358" y="0"/>
                  </a:lnTo>
                  <a:lnTo>
                    <a:pt x="2364" y="0"/>
                  </a:lnTo>
                  <a:lnTo>
                    <a:pt x="2364" y="0"/>
                  </a:lnTo>
                  <a:lnTo>
                    <a:pt x="2364" y="0"/>
                  </a:lnTo>
                  <a:lnTo>
                    <a:pt x="2364" y="0"/>
                  </a:lnTo>
                  <a:lnTo>
                    <a:pt x="2364" y="0"/>
                  </a:lnTo>
                  <a:lnTo>
                    <a:pt x="2472" y="0"/>
                  </a:lnTo>
                  <a:lnTo>
                    <a:pt x="2472" y="0"/>
                  </a:lnTo>
                  <a:lnTo>
                    <a:pt x="2472" y="0"/>
                  </a:lnTo>
                  <a:lnTo>
                    <a:pt x="2478" y="0"/>
                  </a:lnTo>
                  <a:lnTo>
                    <a:pt x="2478" y="0"/>
                  </a:lnTo>
                  <a:lnTo>
                    <a:pt x="2478" y="0"/>
                  </a:lnTo>
                  <a:lnTo>
                    <a:pt x="2478" y="0"/>
                  </a:lnTo>
                  <a:lnTo>
                    <a:pt x="2478" y="0"/>
                  </a:lnTo>
                  <a:lnTo>
                    <a:pt x="2478" y="0"/>
                  </a:lnTo>
                  <a:lnTo>
                    <a:pt x="2484" y="0"/>
                  </a:lnTo>
                  <a:lnTo>
                    <a:pt x="2484" y="0"/>
                  </a:lnTo>
                  <a:lnTo>
                    <a:pt x="2484" y="0"/>
                  </a:lnTo>
                  <a:lnTo>
                    <a:pt x="2484" y="0"/>
                  </a:lnTo>
                  <a:lnTo>
                    <a:pt x="2484" y="0"/>
                  </a:lnTo>
                  <a:lnTo>
                    <a:pt x="2484" y="0"/>
                  </a:lnTo>
                  <a:lnTo>
                    <a:pt x="2490" y="0"/>
                  </a:lnTo>
                  <a:lnTo>
                    <a:pt x="2490" y="0"/>
                  </a:lnTo>
                  <a:lnTo>
                    <a:pt x="2490" y="0"/>
                  </a:lnTo>
                  <a:lnTo>
                    <a:pt x="2490" y="0"/>
                  </a:lnTo>
                  <a:lnTo>
                    <a:pt x="2490" y="0"/>
                  </a:lnTo>
                  <a:lnTo>
                    <a:pt x="2490" y="0"/>
                  </a:lnTo>
                  <a:lnTo>
                    <a:pt x="2496" y="0"/>
                  </a:lnTo>
                  <a:lnTo>
                    <a:pt x="2496" y="0"/>
                  </a:lnTo>
                  <a:lnTo>
                    <a:pt x="2496" y="0"/>
                  </a:lnTo>
                  <a:lnTo>
                    <a:pt x="2496" y="0"/>
                  </a:lnTo>
                  <a:lnTo>
                    <a:pt x="2496" y="0"/>
                  </a:lnTo>
                  <a:lnTo>
                    <a:pt x="2496" y="0"/>
                  </a:lnTo>
                  <a:lnTo>
                    <a:pt x="2496" y="0"/>
                  </a:lnTo>
                  <a:lnTo>
                    <a:pt x="2496" y="0"/>
                  </a:lnTo>
                  <a:lnTo>
                    <a:pt x="2502" y="0"/>
                  </a:lnTo>
                  <a:lnTo>
                    <a:pt x="2502" y="0"/>
                  </a:lnTo>
                  <a:lnTo>
                    <a:pt x="2502" y="0"/>
                  </a:lnTo>
                  <a:lnTo>
                    <a:pt x="2502" y="0"/>
                  </a:lnTo>
                  <a:lnTo>
                    <a:pt x="2502" y="0"/>
                  </a:lnTo>
                  <a:lnTo>
                    <a:pt x="2502" y="0"/>
                  </a:lnTo>
                  <a:lnTo>
                    <a:pt x="2508" y="0"/>
                  </a:lnTo>
                  <a:lnTo>
                    <a:pt x="2508" y="0"/>
                  </a:lnTo>
                  <a:lnTo>
                    <a:pt x="2508" y="0"/>
                  </a:lnTo>
                  <a:lnTo>
                    <a:pt x="2508" y="0"/>
                  </a:lnTo>
                  <a:lnTo>
                    <a:pt x="2508" y="0"/>
                  </a:lnTo>
                  <a:lnTo>
                    <a:pt x="2508" y="0"/>
                  </a:lnTo>
                  <a:lnTo>
                    <a:pt x="2514" y="0"/>
                  </a:lnTo>
                  <a:lnTo>
                    <a:pt x="2514" y="0"/>
                  </a:lnTo>
                  <a:lnTo>
                    <a:pt x="2514" y="0"/>
                  </a:lnTo>
                  <a:lnTo>
                    <a:pt x="2514" y="0"/>
                  </a:lnTo>
                  <a:lnTo>
                    <a:pt x="2514" y="0"/>
                  </a:lnTo>
                  <a:lnTo>
                    <a:pt x="2514" y="0"/>
                  </a:lnTo>
                  <a:lnTo>
                    <a:pt x="2520" y="0"/>
                  </a:lnTo>
                  <a:lnTo>
                    <a:pt x="2520" y="0"/>
                  </a:lnTo>
                  <a:lnTo>
                    <a:pt x="2520" y="0"/>
                  </a:lnTo>
                  <a:lnTo>
                    <a:pt x="2520" y="0"/>
                  </a:lnTo>
                  <a:lnTo>
                    <a:pt x="2520" y="0"/>
                  </a:lnTo>
                  <a:lnTo>
                    <a:pt x="2520" y="0"/>
                  </a:lnTo>
                  <a:lnTo>
                    <a:pt x="2526" y="0"/>
                  </a:lnTo>
                  <a:lnTo>
                    <a:pt x="2526" y="0"/>
                  </a:lnTo>
                  <a:lnTo>
                    <a:pt x="2526" y="0"/>
                  </a:lnTo>
                  <a:lnTo>
                    <a:pt x="2526" y="0"/>
                  </a:lnTo>
                  <a:lnTo>
                    <a:pt x="2526" y="0"/>
                  </a:lnTo>
                  <a:lnTo>
                    <a:pt x="2526" y="0"/>
                  </a:lnTo>
                  <a:lnTo>
                    <a:pt x="2532" y="0"/>
                  </a:lnTo>
                  <a:lnTo>
                    <a:pt x="2532" y="0"/>
                  </a:lnTo>
                  <a:lnTo>
                    <a:pt x="2532" y="0"/>
                  </a:lnTo>
                  <a:lnTo>
                    <a:pt x="2532" y="0"/>
                  </a:lnTo>
                  <a:lnTo>
                    <a:pt x="2532" y="0"/>
                  </a:lnTo>
                  <a:lnTo>
                    <a:pt x="2532" y="0"/>
                  </a:lnTo>
                  <a:lnTo>
                    <a:pt x="2538" y="0"/>
                  </a:lnTo>
                  <a:lnTo>
                    <a:pt x="2538" y="0"/>
                  </a:lnTo>
                  <a:lnTo>
                    <a:pt x="2538" y="0"/>
                  </a:lnTo>
                  <a:lnTo>
                    <a:pt x="2538" y="0"/>
                  </a:lnTo>
                  <a:lnTo>
                    <a:pt x="2538" y="0"/>
                  </a:lnTo>
                  <a:lnTo>
                    <a:pt x="2538" y="0"/>
                  </a:lnTo>
                  <a:lnTo>
                    <a:pt x="2544" y="0"/>
                  </a:lnTo>
                  <a:lnTo>
                    <a:pt x="2544" y="0"/>
                  </a:lnTo>
                  <a:lnTo>
                    <a:pt x="2544" y="0"/>
                  </a:lnTo>
                  <a:lnTo>
                    <a:pt x="2544" y="0"/>
                  </a:lnTo>
                  <a:lnTo>
                    <a:pt x="2544" y="0"/>
                  </a:lnTo>
                  <a:lnTo>
                    <a:pt x="2544" y="0"/>
                  </a:lnTo>
                  <a:lnTo>
                    <a:pt x="2544" y="0"/>
                  </a:lnTo>
                  <a:lnTo>
                    <a:pt x="2544" y="0"/>
                  </a:lnTo>
                  <a:lnTo>
                    <a:pt x="2550" y="0"/>
                  </a:lnTo>
                  <a:lnTo>
                    <a:pt x="2550" y="0"/>
                  </a:lnTo>
                  <a:lnTo>
                    <a:pt x="2550" y="0"/>
                  </a:lnTo>
                  <a:lnTo>
                    <a:pt x="2550" y="0"/>
                  </a:lnTo>
                  <a:lnTo>
                    <a:pt x="2550" y="0"/>
                  </a:lnTo>
                  <a:lnTo>
                    <a:pt x="2550" y="0"/>
                  </a:lnTo>
                  <a:lnTo>
                    <a:pt x="2556" y="0"/>
                  </a:lnTo>
                  <a:lnTo>
                    <a:pt x="2556" y="0"/>
                  </a:lnTo>
                  <a:lnTo>
                    <a:pt x="2556" y="0"/>
                  </a:lnTo>
                  <a:lnTo>
                    <a:pt x="2556" y="0"/>
                  </a:lnTo>
                  <a:lnTo>
                    <a:pt x="2556" y="0"/>
                  </a:lnTo>
                  <a:lnTo>
                    <a:pt x="2556" y="0"/>
                  </a:lnTo>
                  <a:lnTo>
                    <a:pt x="2562" y="0"/>
                  </a:lnTo>
                  <a:lnTo>
                    <a:pt x="2562" y="0"/>
                  </a:lnTo>
                  <a:lnTo>
                    <a:pt x="2562" y="0"/>
                  </a:lnTo>
                  <a:lnTo>
                    <a:pt x="2562" y="0"/>
                  </a:lnTo>
                  <a:lnTo>
                    <a:pt x="2562" y="0"/>
                  </a:lnTo>
                  <a:lnTo>
                    <a:pt x="2562" y="0"/>
                  </a:lnTo>
                  <a:lnTo>
                    <a:pt x="2568" y="0"/>
                  </a:lnTo>
                  <a:lnTo>
                    <a:pt x="2568" y="0"/>
                  </a:lnTo>
                  <a:lnTo>
                    <a:pt x="2568" y="0"/>
                  </a:lnTo>
                  <a:lnTo>
                    <a:pt x="2568" y="0"/>
                  </a:lnTo>
                  <a:lnTo>
                    <a:pt x="2568" y="0"/>
                  </a:lnTo>
                  <a:lnTo>
                    <a:pt x="2568" y="0"/>
                  </a:lnTo>
                  <a:lnTo>
                    <a:pt x="2574" y="0"/>
                  </a:lnTo>
                  <a:lnTo>
                    <a:pt x="2574" y="0"/>
                  </a:lnTo>
                  <a:lnTo>
                    <a:pt x="2682" y="0"/>
                  </a:lnTo>
                  <a:lnTo>
                    <a:pt x="2682" y="0"/>
                  </a:lnTo>
                  <a:lnTo>
                    <a:pt x="2682" y="0"/>
                  </a:lnTo>
                  <a:lnTo>
                    <a:pt x="2682" y="0"/>
                  </a:lnTo>
                  <a:lnTo>
                    <a:pt x="2682" y="0"/>
                  </a:lnTo>
                  <a:lnTo>
                    <a:pt x="2682" y="0"/>
                  </a:lnTo>
                  <a:lnTo>
                    <a:pt x="2688" y="0"/>
                  </a:lnTo>
                  <a:lnTo>
                    <a:pt x="2688" y="0"/>
                  </a:lnTo>
                  <a:lnTo>
                    <a:pt x="2688" y="0"/>
                  </a:lnTo>
                  <a:lnTo>
                    <a:pt x="2688" y="0"/>
                  </a:lnTo>
                  <a:lnTo>
                    <a:pt x="2688" y="0"/>
                  </a:lnTo>
                  <a:lnTo>
                    <a:pt x="2688" y="0"/>
                  </a:lnTo>
                  <a:lnTo>
                    <a:pt x="2694" y="0"/>
                  </a:lnTo>
                  <a:lnTo>
                    <a:pt x="2694" y="0"/>
                  </a:lnTo>
                  <a:lnTo>
                    <a:pt x="2694" y="0"/>
                  </a:lnTo>
                  <a:lnTo>
                    <a:pt x="2694" y="0"/>
                  </a:lnTo>
                  <a:lnTo>
                    <a:pt x="2694" y="0"/>
                  </a:lnTo>
                  <a:lnTo>
                    <a:pt x="2694" y="0"/>
                  </a:lnTo>
                  <a:lnTo>
                    <a:pt x="2700" y="0"/>
                  </a:lnTo>
                  <a:lnTo>
                    <a:pt x="2700" y="0"/>
                  </a:lnTo>
                  <a:lnTo>
                    <a:pt x="2700" y="0"/>
                  </a:lnTo>
                  <a:lnTo>
                    <a:pt x="2700" y="0"/>
                  </a:lnTo>
                  <a:lnTo>
                    <a:pt x="2700" y="0"/>
                  </a:lnTo>
                  <a:lnTo>
                    <a:pt x="2700" y="0"/>
                  </a:lnTo>
                  <a:lnTo>
                    <a:pt x="2700" y="0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12" y="0"/>
                  </a:lnTo>
                  <a:lnTo>
                    <a:pt x="2712" y="0"/>
                  </a:lnTo>
                  <a:lnTo>
                    <a:pt x="2712" y="0"/>
                  </a:lnTo>
                  <a:lnTo>
                    <a:pt x="2712" y="0"/>
                  </a:lnTo>
                  <a:lnTo>
                    <a:pt x="2712" y="0"/>
                  </a:lnTo>
                  <a:lnTo>
                    <a:pt x="2712" y="0"/>
                  </a:lnTo>
                  <a:lnTo>
                    <a:pt x="2718" y="0"/>
                  </a:lnTo>
                  <a:lnTo>
                    <a:pt x="2718" y="0"/>
                  </a:lnTo>
                  <a:lnTo>
                    <a:pt x="2718" y="0"/>
                  </a:lnTo>
                  <a:lnTo>
                    <a:pt x="2718" y="0"/>
                  </a:lnTo>
                  <a:lnTo>
                    <a:pt x="2718" y="0"/>
                  </a:lnTo>
                  <a:lnTo>
                    <a:pt x="2718" y="0"/>
                  </a:lnTo>
                  <a:lnTo>
                    <a:pt x="2724" y="0"/>
                  </a:lnTo>
                  <a:lnTo>
                    <a:pt x="2724" y="0"/>
                  </a:lnTo>
                  <a:lnTo>
                    <a:pt x="2724" y="0"/>
                  </a:lnTo>
                  <a:lnTo>
                    <a:pt x="2724" y="0"/>
                  </a:lnTo>
                  <a:lnTo>
                    <a:pt x="2724" y="0"/>
                  </a:lnTo>
                  <a:lnTo>
                    <a:pt x="2724" y="0"/>
                  </a:lnTo>
                  <a:lnTo>
                    <a:pt x="2730" y="0"/>
                  </a:lnTo>
                  <a:lnTo>
                    <a:pt x="2730" y="0"/>
                  </a:lnTo>
                  <a:lnTo>
                    <a:pt x="2730" y="0"/>
                  </a:lnTo>
                  <a:lnTo>
                    <a:pt x="2730" y="0"/>
                  </a:lnTo>
                  <a:lnTo>
                    <a:pt x="2730" y="0"/>
                  </a:lnTo>
                  <a:lnTo>
                    <a:pt x="2730" y="0"/>
                  </a:lnTo>
                  <a:lnTo>
                    <a:pt x="2736" y="0"/>
                  </a:lnTo>
                  <a:lnTo>
                    <a:pt x="2736" y="0"/>
                  </a:lnTo>
                  <a:lnTo>
                    <a:pt x="2736" y="0"/>
                  </a:lnTo>
                  <a:lnTo>
                    <a:pt x="2736" y="0"/>
                  </a:lnTo>
                  <a:lnTo>
                    <a:pt x="2736" y="0"/>
                  </a:lnTo>
                  <a:lnTo>
                    <a:pt x="2736" y="0"/>
                  </a:lnTo>
                  <a:lnTo>
                    <a:pt x="2742" y="0"/>
                  </a:lnTo>
                  <a:lnTo>
                    <a:pt x="2742" y="0"/>
                  </a:lnTo>
                  <a:lnTo>
                    <a:pt x="2742" y="0"/>
                  </a:lnTo>
                  <a:lnTo>
                    <a:pt x="2742" y="0"/>
                  </a:lnTo>
                  <a:lnTo>
                    <a:pt x="2742" y="0"/>
                  </a:lnTo>
                  <a:lnTo>
                    <a:pt x="2742" y="0"/>
                  </a:lnTo>
                  <a:lnTo>
                    <a:pt x="2742" y="0"/>
                  </a:lnTo>
                  <a:lnTo>
                    <a:pt x="2748" y="0"/>
                  </a:lnTo>
                  <a:lnTo>
                    <a:pt x="2748" y="0"/>
                  </a:lnTo>
                  <a:lnTo>
                    <a:pt x="2748" y="0"/>
                  </a:lnTo>
                  <a:lnTo>
                    <a:pt x="2748" y="0"/>
                  </a:lnTo>
                  <a:lnTo>
                    <a:pt x="2748" y="0"/>
                  </a:lnTo>
                  <a:lnTo>
                    <a:pt x="2748" y="0"/>
                  </a:lnTo>
                  <a:lnTo>
                    <a:pt x="2748" y="0"/>
                  </a:lnTo>
                  <a:lnTo>
                    <a:pt x="2754" y="0"/>
                  </a:lnTo>
                  <a:lnTo>
                    <a:pt x="2754" y="0"/>
                  </a:lnTo>
                  <a:lnTo>
                    <a:pt x="2754" y="0"/>
                  </a:lnTo>
                  <a:lnTo>
                    <a:pt x="2754" y="0"/>
                  </a:lnTo>
                  <a:lnTo>
                    <a:pt x="2754" y="0"/>
                  </a:lnTo>
                  <a:lnTo>
                    <a:pt x="2754" y="0"/>
                  </a:lnTo>
                  <a:lnTo>
                    <a:pt x="2760" y="0"/>
                  </a:lnTo>
                  <a:lnTo>
                    <a:pt x="2760" y="0"/>
                  </a:lnTo>
                  <a:lnTo>
                    <a:pt x="2760" y="0"/>
                  </a:lnTo>
                  <a:lnTo>
                    <a:pt x="2760" y="0"/>
                  </a:lnTo>
                  <a:lnTo>
                    <a:pt x="2760" y="0"/>
                  </a:lnTo>
                  <a:lnTo>
                    <a:pt x="2760" y="0"/>
                  </a:lnTo>
                  <a:lnTo>
                    <a:pt x="2766" y="0"/>
                  </a:lnTo>
                  <a:lnTo>
                    <a:pt x="2766" y="0"/>
                  </a:lnTo>
                  <a:lnTo>
                    <a:pt x="2766" y="0"/>
                  </a:lnTo>
                  <a:lnTo>
                    <a:pt x="2766" y="0"/>
                  </a:lnTo>
                  <a:lnTo>
                    <a:pt x="2766" y="0"/>
                  </a:lnTo>
                  <a:lnTo>
                    <a:pt x="2766" y="0"/>
                  </a:lnTo>
                  <a:lnTo>
                    <a:pt x="2772" y="0"/>
                  </a:lnTo>
                  <a:lnTo>
                    <a:pt x="2772" y="0"/>
                  </a:lnTo>
                  <a:lnTo>
                    <a:pt x="2772" y="0"/>
                  </a:lnTo>
                  <a:lnTo>
                    <a:pt x="2772" y="0"/>
                  </a:lnTo>
                  <a:lnTo>
                    <a:pt x="2772" y="0"/>
                  </a:lnTo>
                  <a:lnTo>
                    <a:pt x="2772" y="0"/>
                  </a:lnTo>
                  <a:lnTo>
                    <a:pt x="2778" y="0"/>
                  </a:lnTo>
                  <a:lnTo>
                    <a:pt x="2778" y="0"/>
                  </a:lnTo>
                  <a:lnTo>
                    <a:pt x="2778" y="0"/>
                  </a:lnTo>
                  <a:lnTo>
                    <a:pt x="2778" y="0"/>
                  </a:lnTo>
                  <a:lnTo>
                    <a:pt x="2778" y="0"/>
                  </a:lnTo>
                  <a:lnTo>
                    <a:pt x="2886" y="0"/>
                  </a:lnTo>
                  <a:lnTo>
                    <a:pt x="2886" y="0"/>
                  </a:lnTo>
                  <a:lnTo>
                    <a:pt x="2886" y="0"/>
                  </a:lnTo>
                  <a:lnTo>
                    <a:pt x="2892" y="0"/>
                  </a:lnTo>
                  <a:lnTo>
                    <a:pt x="2892" y="0"/>
                  </a:lnTo>
                  <a:lnTo>
                    <a:pt x="2892" y="0"/>
                  </a:lnTo>
                  <a:lnTo>
                    <a:pt x="2892" y="0"/>
                  </a:lnTo>
                  <a:lnTo>
                    <a:pt x="2892" y="0"/>
                  </a:lnTo>
                  <a:lnTo>
                    <a:pt x="2892" y="0"/>
                  </a:lnTo>
                  <a:lnTo>
                    <a:pt x="2898" y="0"/>
                  </a:lnTo>
                  <a:lnTo>
                    <a:pt x="2898" y="0"/>
                  </a:lnTo>
                  <a:lnTo>
                    <a:pt x="2898" y="0"/>
                  </a:lnTo>
                  <a:lnTo>
                    <a:pt x="2898" y="0"/>
                  </a:lnTo>
                  <a:lnTo>
                    <a:pt x="2898" y="0"/>
                  </a:lnTo>
                  <a:lnTo>
                    <a:pt x="2898" y="0"/>
                  </a:lnTo>
                  <a:lnTo>
                    <a:pt x="2898" y="0"/>
                  </a:lnTo>
                  <a:lnTo>
                    <a:pt x="2904" y="0"/>
                  </a:lnTo>
                  <a:lnTo>
                    <a:pt x="2904" y="0"/>
                  </a:lnTo>
                  <a:lnTo>
                    <a:pt x="2904" y="0"/>
                  </a:lnTo>
                  <a:lnTo>
                    <a:pt x="2904" y="0"/>
                  </a:lnTo>
                  <a:lnTo>
                    <a:pt x="2904" y="0"/>
                  </a:lnTo>
                  <a:lnTo>
                    <a:pt x="2904" y="0"/>
                  </a:lnTo>
                  <a:lnTo>
                    <a:pt x="2910" y="0"/>
                  </a:lnTo>
                  <a:lnTo>
                    <a:pt x="2910" y="0"/>
                  </a:lnTo>
                  <a:lnTo>
                    <a:pt x="2910" y="0"/>
                  </a:lnTo>
                  <a:lnTo>
                    <a:pt x="2910" y="0"/>
                  </a:lnTo>
                  <a:lnTo>
                    <a:pt x="2910" y="0"/>
                  </a:lnTo>
                  <a:lnTo>
                    <a:pt x="2910" y="0"/>
                  </a:lnTo>
                  <a:lnTo>
                    <a:pt x="2910" y="0"/>
                  </a:lnTo>
                  <a:lnTo>
                    <a:pt x="2916" y="0"/>
                  </a:lnTo>
                  <a:lnTo>
                    <a:pt x="2916" y="0"/>
                  </a:lnTo>
                  <a:lnTo>
                    <a:pt x="2916" y="0"/>
                  </a:lnTo>
                  <a:lnTo>
                    <a:pt x="2916" y="0"/>
                  </a:lnTo>
                  <a:lnTo>
                    <a:pt x="2916" y="0"/>
                  </a:lnTo>
                  <a:lnTo>
                    <a:pt x="2916" y="0"/>
                  </a:lnTo>
                  <a:lnTo>
                    <a:pt x="2922" y="0"/>
                  </a:lnTo>
                  <a:lnTo>
                    <a:pt x="2922" y="0"/>
                  </a:lnTo>
                  <a:lnTo>
                    <a:pt x="2922" y="0"/>
                  </a:lnTo>
                  <a:lnTo>
                    <a:pt x="2922" y="0"/>
                  </a:lnTo>
                  <a:lnTo>
                    <a:pt x="2922" y="0"/>
                  </a:lnTo>
                  <a:lnTo>
                    <a:pt x="2922" y="0"/>
                  </a:lnTo>
                  <a:lnTo>
                    <a:pt x="2928" y="0"/>
                  </a:lnTo>
                  <a:lnTo>
                    <a:pt x="2928" y="0"/>
                  </a:lnTo>
                  <a:lnTo>
                    <a:pt x="2928" y="0"/>
                  </a:lnTo>
                  <a:lnTo>
                    <a:pt x="2928" y="0"/>
                  </a:lnTo>
                  <a:lnTo>
                    <a:pt x="2928" y="0"/>
                  </a:lnTo>
                  <a:lnTo>
                    <a:pt x="2928" y="0"/>
                  </a:lnTo>
                  <a:lnTo>
                    <a:pt x="2934" y="0"/>
                  </a:lnTo>
                  <a:lnTo>
                    <a:pt x="2934" y="0"/>
                  </a:lnTo>
                  <a:lnTo>
                    <a:pt x="2934" y="0"/>
                  </a:lnTo>
                  <a:lnTo>
                    <a:pt x="2934" y="0"/>
                  </a:lnTo>
                  <a:lnTo>
                    <a:pt x="2934" y="0"/>
                  </a:lnTo>
                  <a:lnTo>
                    <a:pt x="2934" y="0"/>
                  </a:lnTo>
                  <a:lnTo>
                    <a:pt x="2940" y="0"/>
                  </a:lnTo>
                  <a:lnTo>
                    <a:pt x="2940" y="0"/>
                  </a:lnTo>
                  <a:lnTo>
                    <a:pt x="2940" y="0"/>
                  </a:lnTo>
                  <a:lnTo>
                    <a:pt x="2940" y="0"/>
                  </a:lnTo>
                  <a:lnTo>
                    <a:pt x="2940" y="0"/>
                  </a:lnTo>
                  <a:lnTo>
                    <a:pt x="2940" y="0"/>
                  </a:lnTo>
                  <a:lnTo>
                    <a:pt x="2940" y="0"/>
                  </a:lnTo>
                  <a:lnTo>
                    <a:pt x="2946" y="0"/>
                  </a:lnTo>
                  <a:lnTo>
                    <a:pt x="2946" y="0"/>
                  </a:lnTo>
                  <a:lnTo>
                    <a:pt x="2946" y="0"/>
                  </a:lnTo>
                  <a:lnTo>
                    <a:pt x="2946" y="0"/>
                  </a:lnTo>
                  <a:lnTo>
                    <a:pt x="2946" y="0"/>
                  </a:lnTo>
                  <a:lnTo>
                    <a:pt x="2946" y="0"/>
                  </a:lnTo>
                  <a:lnTo>
                    <a:pt x="2952" y="0"/>
                  </a:lnTo>
                  <a:lnTo>
                    <a:pt x="2952" y="0"/>
                  </a:lnTo>
                  <a:lnTo>
                    <a:pt x="2952" y="0"/>
                  </a:lnTo>
                  <a:lnTo>
                    <a:pt x="2952" y="0"/>
                  </a:lnTo>
                  <a:lnTo>
                    <a:pt x="2952" y="0"/>
                  </a:lnTo>
                  <a:lnTo>
                    <a:pt x="2952" y="0"/>
                  </a:lnTo>
                  <a:lnTo>
                    <a:pt x="2958" y="0"/>
                  </a:lnTo>
                  <a:lnTo>
                    <a:pt x="2958" y="0"/>
                  </a:lnTo>
                  <a:lnTo>
                    <a:pt x="2958" y="0"/>
                  </a:lnTo>
                  <a:lnTo>
                    <a:pt x="2958" y="0"/>
                  </a:lnTo>
                  <a:lnTo>
                    <a:pt x="2958" y="0"/>
                  </a:lnTo>
                  <a:lnTo>
                    <a:pt x="2958" y="0"/>
                  </a:lnTo>
                  <a:lnTo>
                    <a:pt x="2958" y="0"/>
                  </a:lnTo>
                  <a:lnTo>
                    <a:pt x="2964" y="0"/>
                  </a:lnTo>
                  <a:lnTo>
                    <a:pt x="2964" y="0"/>
                  </a:lnTo>
                  <a:lnTo>
                    <a:pt x="2964" y="0"/>
                  </a:lnTo>
                  <a:lnTo>
                    <a:pt x="2964" y="0"/>
                  </a:lnTo>
                  <a:lnTo>
                    <a:pt x="2964" y="0"/>
                  </a:lnTo>
                  <a:lnTo>
                    <a:pt x="2964" y="0"/>
                  </a:lnTo>
                  <a:lnTo>
                    <a:pt x="2970" y="0"/>
                  </a:lnTo>
                  <a:lnTo>
                    <a:pt x="2970" y="0"/>
                  </a:lnTo>
                  <a:lnTo>
                    <a:pt x="2970" y="0"/>
                  </a:lnTo>
                  <a:lnTo>
                    <a:pt x="2970" y="0"/>
                  </a:lnTo>
                  <a:lnTo>
                    <a:pt x="2970" y="0"/>
                  </a:lnTo>
                  <a:lnTo>
                    <a:pt x="2970" y="0"/>
                  </a:lnTo>
                  <a:lnTo>
                    <a:pt x="2976" y="0"/>
                  </a:lnTo>
                  <a:lnTo>
                    <a:pt x="2976" y="0"/>
                  </a:lnTo>
                  <a:lnTo>
                    <a:pt x="2976" y="0"/>
                  </a:lnTo>
                  <a:lnTo>
                    <a:pt x="2976" y="0"/>
                  </a:lnTo>
                  <a:lnTo>
                    <a:pt x="2976" y="0"/>
                  </a:lnTo>
                  <a:lnTo>
                    <a:pt x="2976" y="0"/>
                  </a:lnTo>
                  <a:lnTo>
                    <a:pt x="2982" y="0"/>
                  </a:lnTo>
                  <a:lnTo>
                    <a:pt x="2982" y="0"/>
                  </a:lnTo>
                  <a:lnTo>
                    <a:pt x="2982" y="0"/>
                  </a:lnTo>
                  <a:lnTo>
                    <a:pt x="2982" y="0"/>
                  </a:lnTo>
                  <a:lnTo>
                    <a:pt x="2982" y="0"/>
                  </a:lnTo>
                  <a:lnTo>
                    <a:pt x="2982" y="0"/>
                  </a:lnTo>
                  <a:lnTo>
                    <a:pt x="2988" y="0"/>
                  </a:lnTo>
                  <a:lnTo>
                    <a:pt x="2988" y="0"/>
                  </a:lnTo>
                  <a:lnTo>
                    <a:pt x="3096" y="0"/>
                  </a:lnTo>
                  <a:lnTo>
                    <a:pt x="3096" y="0"/>
                  </a:lnTo>
                  <a:lnTo>
                    <a:pt x="3096" y="0"/>
                  </a:lnTo>
                  <a:lnTo>
                    <a:pt x="3096" y="0"/>
                  </a:lnTo>
                  <a:lnTo>
                    <a:pt x="3096" y="0"/>
                  </a:lnTo>
                  <a:lnTo>
                    <a:pt x="3096" y="0"/>
                  </a:lnTo>
                  <a:lnTo>
                    <a:pt x="3096" y="0"/>
                  </a:lnTo>
                  <a:lnTo>
                    <a:pt x="3102" y="0"/>
                  </a:lnTo>
                  <a:lnTo>
                    <a:pt x="3102" y="0"/>
                  </a:lnTo>
                  <a:lnTo>
                    <a:pt x="3102" y="0"/>
                  </a:lnTo>
                  <a:lnTo>
                    <a:pt x="3102" y="0"/>
                  </a:lnTo>
                  <a:lnTo>
                    <a:pt x="3102" y="0"/>
                  </a:lnTo>
                  <a:lnTo>
                    <a:pt x="3102" y="0"/>
                  </a:lnTo>
                  <a:lnTo>
                    <a:pt x="3108" y="0"/>
                  </a:lnTo>
                  <a:lnTo>
                    <a:pt x="3108" y="0"/>
                  </a:lnTo>
                  <a:lnTo>
                    <a:pt x="3108" y="0"/>
                  </a:lnTo>
                  <a:lnTo>
                    <a:pt x="3108" y="0"/>
                  </a:lnTo>
                  <a:lnTo>
                    <a:pt x="3108" y="0"/>
                  </a:lnTo>
                  <a:lnTo>
                    <a:pt x="3108" y="0"/>
                  </a:lnTo>
                  <a:lnTo>
                    <a:pt x="3114" y="0"/>
                  </a:lnTo>
                  <a:lnTo>
                    <a:pt x="3114" y="0"/>
                  </a:lnTo>
                  <a:lnTo>
                    <a:pt x="3114" y="0"/>
                  </a:lnTo>
                  <a:lnTo>
                    <a:pt x="3114" y="0"/>
                  </a:lnTo>
                  <a:lnTo>
                    <a:pt x="3114" y="0"/>
                  </a:lnTo>
                  <a:lnTo>
                    <a:pt x="3114" y="0"/>
                  </a:lnTo>
                  <a:lnTo>
                    <a:pt x="3120" y="0"/>
                  </a:lnTo>
                  <a:lnTo>
                    <a:pt x="3120" y="0"/>
                  </a:lnTo>
                  <a:lnTo>
                    <a:pt x="3120" y="0"/>
                  </a:lnTo>
                  <a:lnTo>
                    <a:pt x="3120" y="0"/>
                  </a:lnTo>
                  <a:lnTo>
                    <a:pt x="3120" y="0"/>
                  </a:lnTo>
                  <a:lnTo>
                    <a:pt x="3120" y="0"/>
                  </a:lnTo>
                  <a:lnTo>
                    <a:pt x="3120" y="0"/>
                  </a:lnTo>
                  <a:lnTo>
                    <a:pt x="3126" y="0"/>
                  </a:lnTo>
                  <a:lnTo>
                    <a:pt x="3126" y="0"/>
                  </a:lnTo>
                  <a:lnTo>
                    <a:pt x="3126" y="0"/>
                  </a:lnTo>
                  <a:lnTo>
                    <a:pt x="3126" y="0"/>
                  </a:lnTo>
                  <a:lnTo>
                    <a:pt x="3126" y="0"/>
                  </a:lnTo>
                  <a:lnTo>
                    <a:pt x="3126" y="0"/>
                  </a:lnTo>
                  <a:lnTo>
                    <a:pt x="3132" y="0"/>
                  </a:lnTo>
                  <a:lnTo>
                    <a:pt x="3132" y="0"/>
                  </a:lnTo>
                  <a:lnTo>
                    <a:pt x="3132" y="0"/>
                  </a:lnTo>
                  <a:lnTo>
                    <a:pt x="3132" y="0"/>
                  </a:lnTo>
                  <a:lnTo>
                    <a:pt x="3132" y="0"/>
                  </a:lnTo>
                  <a:lnTo>
                    <a:pt x="3132" y="0"/>
                  </a:lnTo>
                  <a:lnTo>
                    <a:pt x="3138" y="0"/>
                  </a:lnTo>
                  <a:lnTo>
                    <a:pt x="3138" y="0"/>
                  </a:lnTo>
                  <a:lnTo>
                    <a:pt x="3138" y="0"/>
                  </a:lnTo>
                  <a:lnTo>
                    <a:pt x="3138" y="0"/>
                  </a:lnTo>
                  <a:lnTo>
                    <a:pt x="3138" y="0"/>
                  </a:lnTo>
                  <a:lnTo>
                    <a:pt x="3138" y="0"/>
                  </a:lnTo>
                  <a:lnTo>
                    <a:pt x="3138" y="0"/>
                  </a:lnTo>
                  <a:lnTo>
                    <a:pt x="3144" y="0"/>
                  </a:lnTo>
                  <a:lnTo>
                    <a:pt x="3144" y="0"/>
                  </a:lnTo>
                  <a:lnTo>
                    <a:pt x="3144" y="0"/>
                  </a:lnTo>
                  <a:lnTo>
                    <a:pt x="3144" y="0"/>
                  </a:lnTo>
                  <a:lnTo>
                    <a:pt x="3144" y="0"/>
                  </a:lnTo>
                  <a:lnTo>
                    <a:pt x="3144" y="0"/>
                  </a:lnTo>
                  <a:lnTo>
                    <a:pt x="3150" y="0"/>
                  </a:lnTo>
                  <a:lnTo>
                    <a:pt x="3150" y="0"/>
                  </a:lnTo>
                  <a:lnTo>
                    <a:pt x="3150" y="0"/>
                  </a:lnTo>
                  <a:lnTo>
                    <a:pt x="3150" y="0"/>
                  </a:lnTo>
                  <a:lnTo>
                    <a:pt x="3150" y="0"/>
                  </a:lnTo>
                  <a:lnTo>
                    <a:pt x="3150" y="0"/>
                  </a:lnTo>
                  <a:lnTo>
                    <a:pt x="3156" y="0"/>
                  </a:lnTo>
                  <a:lnTo>
                    <a:pt x="3156" y="0"/>
                  </a:lnTo>
                  <a:lnTo>
                    <a:pt x="3156" y="0"/>
                  </a:lnTo>
                  <a:lnTo>
                    <a:pt x="3156" y="0"/>
                  </a:lnTo>
                  <a:lnTo>
                    <a:pt x="3156" y="0"/>
                  </a:lnTo>
                  <a:lnTo>
                    <a:pt x="3156" y="0"/>
                  </a:lnTo>
                  <a:lnTo>
                    <a:pt x="3162" y="0"/>
                  </a:lnTo>
                  <a:lnTo>
                    <a:pt x="3162" y="0"/>
                  </a:lnTo>
                  <a:lnTo>
                    <a:pt x="3162" y="0"/>
                  </a:lnTo>
                  <a:lnTo>
                    <a:pt x="3162" y="0"/>
                  </a:lnTo>
                  <a:lnTo>
                    <a:pt x="3162" y="0"/>
                  </a:lnTo>
                  <a:lnTo>
                    <a:pt x="3162" y="0"/>
                  </a:lnTo>
                  <a:lnTo>
                    <a:pt x="3162" y="0"/>
                  </a:lnTo>
                  <a:lnTo>
                    <a:pt x="3168" y="0"/>
                  </a:lnTo>
                  <a:lnTo>
                    <a:pt x="3168" y="0"/>
                  </a:lnTo>
                  <a:lnTo>
                    <a:pt x="3168" y="0"/>
                  </a:lnTo>
                  <a:lnTo>
                    <a:pt x="3168" y="0"/>
                  </a:lnTo>
                  <a:lnTo>
                    <a:pt x="3168" y="0"/>
                  </a:lnTo>
                  <a:lnTo>
                    <a:pt x="3168" y="0"/>
                  </a:lnTo>
                  <a:lnTo>
                    <a:pt x="3174" y="0"/>
                  </a:lnTo>
                  <a:lnTo>
                    <a:pt x="3174" y="0"/>
                  </a:lnTo>
                  <a:lnTo>
                    <a:pt x="3174" y="0"/>
                  </a:lnTo>
                  <a:lnTo>
                    <a:pt x="3174" y="0"/>
                  </a:lnTo>
                  <a:lnTo>
                    <a:pt x="3174" y="0"/>
                  </a:lnTo>
                  <a:lnTo>
                    <a:pt x="3174" y="0"/>
                  </a:lnTo>
                  <a:lnTo>
                    <a:pt x="3180" y="0"/>
                  </a:lnTo>
                  <a:lnTo>
                    <a:pt x="3180" y="0"/>
                  </a:lnTo>
                  <a:lnTo>
                    <a:pt x="3180" y="0"/>
                  </a:lnTo>
                  <a:lnTo>
                    <a:pt x="3180" y="0"/>
                  </a:lnTo>
                  <a:lnTo>
                    <a:pt x="3180" y="0"/>
                  </a:lnTo>
                  <a:lnTo>
                    <a:pt x="3180" y="0"/>
                  </a:lnTo>
                  <a:lnTo>
                    <a:pt x="3186" y="0"/>
                  </a:lnTo>
                  <a:lnTo>
                    <a:pt x="3186" y="0"/>
                  </a:lnTo>
                  <a:lnTo>
                    <a:pt x="3186" y="0"/>
                  </a:lnTo>
                  <a:lnTo>
                    <a:pt x="3186" y="0"/>
                  </a:lnTo>
                  <a:lnTo>
                    <a:pt x="3186" y="0"/>
                  </a:lnTo>
                  <a:lnTo>
                    <a:pt x="3186" y="0"/>
                  </a:lnTo>
                  <a:lnTo>
                    <a:pt x="3186" y="0"/>
                  </a:lnTo>
                  <a:lnTo>
                    <a:pt x="3192" y="0"/>
                  </a:lnTo>
                  <a:lnTo>
                    <a:pt x="3192" y="0"/>
                  </a:lnTo>
                  <a:lnTo>
                    <a:pt x="3192" y="0"/>
                  </a:lnTo>
                  <a:lnTo>
                    <a:pt x="3192" y="0"/>
                  </a:lnTo>
                  <a:lnTo>
                    <a:pt x="3300" y="0"/>
                  </a:lnTo>
                  <a:lnTo>
                    <a:pt x="3300" y="0"/>
                  </a:lnTo>
                  <a:lnTo>
                    <a:pt x="3300" y="0"/>
                  </a:lnTo>
                  <a:lnTo>
                    <a:pt x="3300" y="0"/>
                  </a:lnTo>
                  <a:lnTo>
                    <a:pt x="3306" y="0"/>
                  </a:lnTo>
                  <a:lnTo>
                    <a:pt x="3306" y="0"/>
                  </a:lnTo>
                  <a:lnTo>
                    <a:pt x="3306" y="0"/>
                  </a:lnTo>
                  <a:lnTo>
                    <a:pt x="3306" y="0"/>
                  </a:lnTo>
                  <a:lnTo>
                    <a:pt x="3306" y="0"/>
                  </a:lnTo>
                  <a:lnTo>
                    <a:pt x="3306" y="0"/>
                  </a:lnTo>
                  <a:lnTo>
                    <a:pt x="3312" y="0"/>
                  </a:lnTo>
                  <a:lnTo>
                    <a:pt x="3312" y="0"/>
                  </a:lnTo>
                  <a:lnTo>
                    <a:pt x="3312" y="0"/>
                  </a:lnTo>
                  <a:lnTo>
                    <a:pt x="3312" y="0"/>
                  </a:lnTo>
                  <a:lnTo>
                    <a:pt x="3312" y="0"/>
                  </a:lnTo>
                  <a:lnTo>
                    <a:pt x="3312" y="0"/>
                  </a:lnTo>
                  <a:lnTo>
                    <a:pt x="3318" y="0"/>
                  </a:lnTo>
                  <a:lnTo>
                    <a:pt x="3318" y="0"/>
                  </a:lnTo>
                  <a:lnTo>
                    <a:pt x="3318" y="0"/>
                  </a:lnTo>
                  <a:lnTo>
                    <a:pt x="3318" y="0"/>
                  </a:lnTo>
                  <a:lnTo>
                    <a:pt x="3318" y="0"/>
                  </a:lnTo>
                  <a:lnTo>
                    <a:pt x="3318" y="0"/>
                  </a:lnTo>
                  <a:lnTo>
                    <a:pt x="3324" y="0"/>
                  </a:lnTo>
                  <a:lnTo>
                    <a:pt x="3324" y="0"/>
                  </a:lnTo>
                  <a:lnTo>
                    <a:pt x="3324" y="0"/>
                  </a:lnTo>
                  <a:lnTo>
                    <a:pt x="3324" y="0"/>
                  </a:lnTo>
                  <a:lnTo>
                    <a:pt x="3324" y="0"/>
                  </a:lnTo>
                  <a:lnTo>
                    <a:pt x="3324" y="0"/>
                  </a:lnTo>
                  <a:lnTo>
                    <a:pt x="3324" y="0"/>
                  </a:lnTo>
                  <a:lnTo>
                    <a:pt x="3330" y="0"/>
                  </a:lnTo>
                  <a:lnTo>
                    <a:pt x="3330" y="0"/>
                  </a:lnTo>
                  <a:lnTo>
                    <a:pt x="3330" y="0"/>
                  </a:lnTo>
                  <a:lnTo>
                    <a:pt x="3330" y="0"/>
                  </a:lnTo>
                  <a:lnTo>
                    <a:pt x="3330" y="0"/>
                  </a:lnTo>
                  <a:lnTo>
                    <a:pt x="3330" y="0"/>
                  </a:lnTo>
                  <a:lnTo>
                    <a:pt x="3336" y="0"/>
                  </a:lnTo>
                  <a:lnTo>
                    <a:pt x="3336" y="0"/>
                  </a:lnTo>
                  <a:lnTo>
                    <a:pt x="3336" y="0"/>
                  </a:lnTo>
                  <a:lnTo>
                    <a:pt x="3336" y="0"/>
                  </a:lnTo>
                  <a:lnTo>
                    <a:pt x="3336" y="0"/>
                  </a:lnTo>
                  <a:lnTo>
                    <a:pt x="3336" y="0"/>
                  </a:lnTo>
                  <a:lnTo>
                    <a:pt x="3336" y="0"/>
                  </a:lnTo>
                  <a:lnTo>
                    <a:pt x="3342" y="0"/>
                  </a:lnTo>
                  <a:lnTo>
                    <a:pt x="3342" y="0"/>
                  </a:lnTo>
                  <a:lnTo>
                    <a:pt x="3342" y="0"/>
                  </a:lnTo>
                  <a:lnTo>
                    <a:pt x="3342" y="0"/>
                  </a:lnTo>
                  <a:lnTo>
                    <a:pt x="3342" y="0"/>
                  </a:lnTo>
                  <a:lnTo>
                    <a:pt x="3342" y="0"/>
                  </a:lnTo>
                  <a:lnTo>
                    <a:pt x="3348" y="0"/>
                  </a:lnTo>
                  <a:lnTo>
                    <a:pt x="3348" y="0"/>
                  </a:lnTo>
                  <a:lnTo>
                    <a:pt x="3348" y="0"/>
                  </a:lnTo>
                  <a:lnTo>
                    <a:pt x="3348" y="0"/>
                  </a:lnTo>
                  <a:lnTo>
                    <a:pt x="3348" y="0"/>
                  </a:lnTo>
                  <a:lnTo>
                    <a:pt x="3348" y="0"/>
                  </a:lnTo>
                  <a:lnTo>
                    <a:pt x="3354" y="0"/>
                  </a:lnTo>
                  <a:lnTo>
                    <a:pt x="3354" y="0"/>
                  </a:lnTo>
                  <a:lnTo>
                    <a:pt x="3354" y="0"/>
                  </a:lnTo>
                  <a:lnTo>
                    <a:pt x="3354" y="0"/>
                  </a:lnTo>
                  <a:lnTo>
                    <a:pt x="3354" y="0"/>
                  </a:lnTo>
                  <a:lnTo>
                    <a:pt x="3354" y="0"/>
                  </a:lnTo>
                  <a:lnTo>
                    <a:pt x="3360" y="0"/>
                  </a:lnTo>
                  <a:lnTo>
                    <a:pt x="3360" y="0"/>
                  </a:lnTo>
                  <a:lnTo>
                    <a:pt x="3360" y="0"/>
                  </a:lnTo>
                  <a:lnTo>
                    <a:pt x="3360" y="0"/>
                  </a:lnTo>
                  <a:lnTo>
                    <a:pt x="3360" y="0"/>
                  </a:lnTo>
                  <a:lnTo>
                    <a:pt x="3360" y="0"/>
                  </a:lnTo>
                  <a:lnTo>
                    <a:pt x="3366" y="0"/>
                  </a:lnTo>
                  <a:lnTo>
                    <a:pt x="3366" y="0"/>
                  </a:lnTo>
                  <a:lnTo>
                    <a:pt x="3366" y="0"/>
                  </a:lnTo>
                  <a:lnTo>
                    <a:pt x="3366" y="0"/>
                  </a:lnTo>
                  <a:lnTo>
                    <a:pt x="3366" y="0"/>
                  </a:lnTo>
                  <a:lnTo>
                    <a:pt x="3366" y="0"/>
                  </a:lnTo>
                  <a:lnTo>
                    <a:pt x="3372" y="0"/>
                  </a:lnTo>
                  <a:lnTo>
                    <a:pt x="3372" y="0"/>
                  </a:lnTo>
                  <a:lnTo>
                    <a:pt x="3372" y="0"/>
                  </a:lnTo>
                  <a:lnTo>
                    <a:pt x="3372" y="0"/>
                  </a:lnTo>
                  <a:lnTo>
                    <a:pt x="3372" y="0"/>
                  </a:lnTo>
                  <a:lnTo>
                    <a:pt x="3372" y="0"/>
                  </a:lnTo>
                  <a:lnTo>
                    <a:pt x="3372" y="0"/>
                  </a:lnTo>
                  <a:lnTo>
                    <a:pt x="3378" y="0"/>
                  </a:lnTo>
                  <a:lnTo>
                    <a:pt x="3378" y="0"/>
                  </a:lnTo>
                  <a:lnTo>
                    <a:pt x="3378" y="0"/>
                  </a:lnTo>
                  <a:lnTo>
                    <a:pt x="3378" y="0"/>
                  </a:lnTo>
                  <a:lnTo>
                    <a:pt x="3378" y="0"/>
                  </a:lnTo>
                  <a:lnTo>
                    <a:pt x="3378" y="0"/>
                  </a:lnTo>
                  <a:lnTo>
                    <a:pt x="3384" y="0"/>
                  </a:lnTo>
                  <a:lnTo>
                    <a:pt x="3384" y="0"/>
                  </a:lnTo>
                  <a:lnTo>
                    <a:pt x="3384" y="0"/>
                  </a:lnTo>
                  <a:lnTo>
                    <a:pt x="3384" y="0"/>
                  </a:lnTo>
                  <a:lnTo>
                    <a:pt x="3384" y="0"/>
                  </a:lnTo>
                  <a:lnTo>
                    <a:pt x="3384" y="0"/>
                  </a:lnTo>
                  <a:lnTo>
                    <a:pt x="3390" y="0"/>
                  </a:lnTo>
                  <a:lnTo>
                    <a:pt x="3390" y="0"/>
                  </a:lnTo>
                  <a:lnTo>
                    <a:pt x="3390" y="0"/>
                  </a:lnTo>
                  <a:lnTo>
                    <a:pt x="3390" y="0"/>
                  </a:lnTo>
                  <a:lnTo>
                    <a:pt x="3390" y="0"/>
                  </a:lnTo>
                  <a:lnTo>
                    <a:pt x="3390" y="0"/>
                  </a:lnTo>
                  <a:lnTo>
                    <a:pt x="3390" y="0"/>
                  </a:lnTo>
                  <a:lnTo>
                    <a:pt x="3396" y="0"/>
                  </a:lnTo>
                  <a:lnTo>
                    <a:pt x="3396" y="0"/>
                  </a:lnTo>
                  <a:lnTo>
                    <a:pt x="3396" y="0"/>
                  </a:lnTo>
                  <a:lnTo>
                    <a:pt x="3396" y="0"/>
                  </a:lnTo>
                  <a:lnTo>
                    <a:pt x="3396" y="0"/>
                  </a:lnTo>
                  <a:lnTo>
                    <a:pt x="3396" y="0"/>
                  </a:lnTo>
                  <a:lnTo>
                    <a:pt x="3396" y="0"/>
                  </a:lnTo>
                  <a:lnTo>
                    <a:pt x="3510" y="0"/>
                  </a:lnTo>
                  <a:lnTo>
                    <a:pt x="3510" y="0"/>
                  </a:lnTo>
                  <a:lnTo>
                    <a:pt x="3510" y="0"/>
                  </a:lnTo>
                  <a:lnTo>
                    <a:pt x="3510" y="0"/>
                  </a:lnTo>
                  <a:lnTo>
                    <a:pt x="3510" y="0"/>
                  </a:lnTo>
                  <a:lnTo>
                    <a:pt x="3510" y="0"/>
                  </a:lnTo>
                  <a:lnTo>
                    <a:pt x="3510" y="0"/>
                  </a:lnTo>
                  <a:lnTo>
                    <a:pt x="3516" y="0"/>
                  </a:lnTo>
                  <a:lnTo>
                    <a:pt x="3516" y="0"/>
                  </a:lnTo>
                  <a:lnTo>
                    <a:pt x="3516" y="0"/>
                  </a:lnTo>
                  <a:lnTo>
                    <a:pt x="3516" y="0"/>
                  </a:lnTo>
                  <a:lnTo>
                    <a:pt x="3516" y="0"/>
                  </a:lnTo>
                  <a:lnTo>
                    <a:pt x="3516" y="0"/>
                  </a:lnTo>
                  <a:lnTo>
                    <a:pt x="3522" y="0"/>
                  </a:lnTo>
                  <a:lnTo>
                    <a:pt x="3522" y="0"/>
                  </a:lnTo>
                  <a:lnTo>
                    <a:pt x="3522" y="0"/>
                  </a:lnTo>
                  <a:lnTo>
                    <a:pt x="3522" y="0"/>
                  </a:lnTo>
                  <a:lnTo>
                    <a:pt x="3522" y="0"/>
                  </a:lnTo>
                  <a:lnTo>
                    <a:pt x="3522" y="0"/>
                  </a:lnTo>
                  <a:lnTo>
                    <a:pt x="3528" y="0"/>
                  </a:lnTo>
                  <a:lnTo>
                    <a:pt x="3528" y="0"/>
                  </a:lnTo>
                  <a:lnTo>
                    <a:pt x="3528" y="0"/>
                  </a:lnTo>
                  <a:lnTo>
                    <a:pt x="3528" y="0"/>
                  </a:lnTo>
                  <a:lnTo>
                    <a:pt x="3528" y="0"/>
                  </a:lnTo>
                  <a:lnTo>
                    <a:pt x="3528" y="0"/>
                  </a:lnTo>
                  <a:lnTo>
                    <a:pt x="3534" y="0"/>
                  </a:lnTo>
                  <a:lnTo>
                    <a:pt x="3534" y="0"/>
                  </a:lnTo>
                  <a:lnTo>
                    <a:pt x="3534" y="0"/>
                  </a:lnTo>
                  <a:lnTo>
                    <a:pt x="3534" y="0"/>
                  </a:lnTo>
                  <a:lnTo>
                    <a:pt x="3534" y="0"/>
                  </a:lnTo>
                  <a:lnTo>
                    <a:pt x="3534" y="0"/>
                  </a:lnTo>
                  <a:lnTo>
                    <a:pt x="3534" y="0"/>
                  </a:lnTo>
                  <a:lnTo>
                    <a:pt x="3534" y="0"/>
                  </a:lnTo>
                  <a:lnTo>
                    <a:pt x="3540" y="0"/>
                  </a:lnTo>
                  <a:lnTo>
                    <a:pt x="3540" y="0"/>
                  </a:lnTo>
                  <a:lnTo>
                    <a:pt x="3540" y="0"/>
                  </a:lnTo>
                  <a:lnTo>
                    <a:pt x="3540" y="0"/>
                  </a:lnTo>
                  <a:lnTo>
                    <a:pt x="3540" y="0"/>
                  </a:lnTo>
                  <a:lnTo>
                    <a:pt x="3540" y="0"/>
                  </a:lnTo>
                  <a:lnTo>
                    <a:pt x="3546" y="0"/>
                  </a:lnTo>
                  <a:lnTo>
                    <a:pt x="3546" y="0"/>
                  </a:lnTo>
                  <a:lnTo>
                    <a:pt x="3546" y="0"/>
                  </a:lnTo>
                  <a:lnTo>
                    <a:pt x="3546" y="0"/>
                  </a:lnTo>
                  <a:lnTo>
                    <a:pt x="3546" y="0"/>
                  </a:lnTo>
                  <a:lnTo>
                    <a:pt x="3546" y="0"/>
                  </a:lnTo>
                  <a:lnTo>
                    <a:pt x="3552" y="0"/>
                  </a:lnTo>
                  <a:lnTo>
                    <a:pt x="3552" y="0"/>
                  </a:lnTo>
                  <a:lnTo>
                    <a:pt x="3552" y="0"/>
                  </a:lnTo>
                  <a:lnTo>
                    <a:pt x="3552" y="0"/>
                  </a:lnTo>
                  <a:lnTo>
                    <a:pt x="3552" y="0"/>
                  </a:lnTo>
                  <a:lnTo>
                    <a:pt x="3552" y="0"/>
                  </a:lnTo>
                  <a:lnTo>
                    <a:pt x="3558" y="0"/>
                  </a:lnTo>
                  <a:lnTo>
                    <a:pt x="3558" y="0"/>
                  </a:lnTo>
                  <a:lnTo>
                    <a:pt x="3558" y="0"/>
                  </a:lnTo>
                  <a:lnTo>
                    <a:pt x="3558" y="0"/>
                  </a:lnTo>
                  <a:lnTo>
                    <a:pt x="3558" y="0"/>
                  </a:lnTo>
                  <a:lnTo>
                    <a:pt x="3558" y="0"/>
                  </a:lnTo>
                  <a:lnTo>
                    <a:pt x="3564" y="0"/>
                  </a:lnTo>
                  <a:lnTo>
                    <a:pt x="3564" y="0"/>
                  </a:lnTo>
                  <a:lnTo>
                    <a:pt x="3564" y="0"/>
                  </a:lnTo>
                  <a:lnTo>
                    <a:pt x="3564" y="0"/>
                  </a:lnTo>
                  <a:lnTo>
                    <a:pt x="3564" y="0"/>
                  </a:lnTo>
                  <a:lnTo>
                    <a:pt x="3564" y="0"/>
                  </a:lnTo>
                  <a:lnTo>
                    <a:pt x="3570" y="0"/>
                  </a:lnTo>
                  <a:lnTo>
                    <a:pt x="3570" y="0"/>
                  </a:lnTo>
                  <a:lnTo>
                    <a:pt x="3570" y="0"/>
                  </a:lnTo>
                  <a:lnTo>
                    <a:pt x="3570" y="0"/>
                  </a:lnTo>
                  <a:lnTo>
                    <a:pt x="3570" y="0"/>
                  </a:lnTo>
                  <a:lnTo>
                    <a:pt x="3570" y="0"/>
                  </a:lnTo>
                  <a:lnTo>
                    <a:pt x="3576" y="0"/>
                  </a:lnTo>
                  <a:lnTo>
                    <a:pt x="3576" y="0"/>
                  </a:lnTo>
                  <a:lnTo>
                    <a:pt x="3576" y="0"/>
                  </a:lnTo>
                  <a:lnTo>
                    <a:pt x="3576" y="0"/>
                  </a:lnTo>
                  <a:lnTo>
                    <a:pt x="3576" y="0"/>
                  </a:lnTo>
                  <a:lnTo>
                    <a:pt x="3576" y="0"/>
                  </a:lnTo>
                  <a:lnTo>
                    <a:pt x="3576" y="0"/>
                  </a:lnTo>
                  <a:lnTo>
                    <a:pt x="3582" y="0"/>
                  </a:lnTo>
                  <a:lnTo>
                    <a:pt x="3582" y="0"/>
                  </a:lnTo>
                  <a:lnTo>
                    <a:pt x="3582" y="0"/>
                  </a:lnTo>
                  <a:lnTo>
                    <a:pt x="3582" y="0"/>
                  </a:lnTo>
                  <a:lnTo>
                    <a:pt x="3582" y="0"/>
                  </a:lnTo>
                  <a:lnTo>
                    <a:pt x="3582" y="0"/>
                  </a:lnTo>
                  <a:lnTo>
                    <a:pt x="3588" y="0"/>
                  </a:lnTo>
                  <a:lnTo>
                    <a:pt x="3588" y="0"/>
                  </a:lnTo>
                  <a:lnTo>
                    <a:pt x="3588" y="0"/>
                  </a:lnTo>
                  <a:lnTo>
                    <a:pt x="3588" y="0"/>
                  </a:lnTo>
                  <a:lnTo>
                    <a:pt x="3588" y="0"/>
                  </a:lnTo>
                  <a:lnTo>
                    <a:pt x="3588" y="0"/>
                  </a:lnTo>
                  <a:lnTo>
                    <a:pt x="3594" y="0"/>
                  </a:lnTo>
                  <a:lnTo>
                    <a:pt x="3594" y="0"/>
                  </a:lnTo>
                  <a:lnTo>
                    <a:pt x="3594" y="0"/>
                  </a:lnTo>
                  <a:lnTo>
                    <a:pt x="3594" y="0"/>
                  </a:lnTo>
                  <a:lnTo>
                    <a:pt x="3594" y="0"/>
                  </a:lnTo>
                  <a:lnTo>
                    <a:pt x="3594" y="0"/>
                  </a:lnTo>
                  <a:lnTo>
                    <a:pt x="3594" y="0"/>
                  </a:lnTo>
                  <a:lnTo>
                    <a:pt x="3600" y="0"/>
                  </a:lnTo>
                  <a:lnTo>
                    <a:pt x="3600" y="0"/>
                  </a:lnTo>
                  <a:lnTo>
                    <a:pt x="3600" y="0"/>
                  </a:lnTo>
                  <a:lnTo>
                    <a:pt x="3600" y="0"/>
                  </a:lnTo>
                  <a:lnTo>
                    <a:pt x="3600" y="0"/>
                  </a:lnTo>
                  <a:lnTo>
                    <a:pt x="3600" y="0"/>
                  </a:lnTo>
                  <a:lnTo>
                    <a:pt x="3606" y="0"/>
                  </a:lnTo>
                  <a:lnTo>
                    <a:pt x="3606" y="0"/>
                  </a:lnTo>
                  <a:lnTo>
                    <a:pt x="3606" y="0"/>
                  </a:lnTo>
                  <a:lnTo>
                    <a:pt x="3606" y="0"/>
                  </a:lnTo>
                  <a:lnTo>
                    <a:pt x="3714" y="0"/>
                  </a:lnTo>
                  <a:lnTo>
                    <a:pt x="3714" y="0"/>
                  </a:lnTo>
                  <a:lnTo>
                    <a:pt x="3714" y="0"/>
                  </a:lnTo>
                  <a:lnTo>
                    <a:pt x="3714" y="0"/>
                  </a:lnTo>
                  <a:lnTo>
                    <a:pt x="3720" y="0"/>
                  </a:lnTo>
                  <a:lnTo>
                    <a:pt x="3720" y="0"/>
                  </a:lnTo>
                  <a:lnTo>
                    <a:pt x="3720" y="0"/>
                  </a:lnTo>
                  <a:lnTo>
                    <a:pt x="3720" y="0"/>
                  </a:lnTo>
                  <a:lnTo>
                    <a:pt x="3720" y="0"/>
                  </a:lnTo>
                  <a:lnTo>
                    <a:pt x="3720" y="0"/>
                  </a:lnTo>
                  <a:lnTo>
                    <a:pt x="3726" y="0"/>
                  </a:lnTo>
                  <a:lnTo>
                    <a:pt x="3726" y="0"/>
                  </a:lnTo>
                  <a:lnTo>
                    <a:pt x="3726" y="0"/>
                  </a:lnTo>
                  <a:lnTo>
                    <a:pt x="3726" y="0"/>
                  </a:lnTo>
                  <a:lnTo>
                    <a:pt x="3726" y="0"/>
                  </a:lnTo>
                  <a:lnTo>
                    <a:pt x="3726" y="0"/>
                  </a:lnTo>
                  <a:lnTo>
                    <a:pt x="3732" y="0"/>
                  </a:lnTo>
                  <a:lnTo>
                    <a:pt x="3732" y="0"/>
                  </a:lnTo>
                  <a:lnTo>
                    <a:pt x="3732" y="0"/>
                  </a:lnTo>
                  <a:lnTo>
                    <a:pt x="3732" y="0"/>
                  </a:lnTo>
                  <a:lnTo>
                    <a:pt x="3732" y="0"/>
                  </a:lnTo>
                  <a:lnTo>
                    <a:pt x="3732" y="0"/>
                  </a:lnTo>
                  <a:lnTo>
                    <a:pt x="3738" y="0"/>
                  </a:lnTo>
                  <a:lnTo>
                    <a:pt x="3738" y="0"/>
                  </a:lnTo>
                  <a:lnTo>
                    <a:pt x="3738" y="0"/>
                  </a:lnTo>
                  <a:lnTo>
                    <a:pt x="3738" y="0"/>
                  </a:lnTo>
                  <a:lnTo>
                    <a:pt x="3738" y="0"/>
                  </a:lnTo>
                  <a:lnTo>
                    <a:pt x="3738" y="0"/>
                  </a:lnTo>
                  <a:lnTo>
                    <a:pt x="3738" y="0"/>
                  </a:lnTo>
                  <a:lnTo>
                    <a:pt x="3738" y="0"/>
                  </a:lnTo>
                  <a:lnTo>
                    <a:pt x="3744" y="0"/>
                  </a:lnTo>
                  <a:lnTo>
                    <a:pt x="3744" y="0"/>
                  </a:lnTo>
                  <a:lnTo>
                    <a:pt x="3744" y="0"/>
                  </a:lnTo>
                  <a:lnTo>
                    <a:pt x="3744" y="0"/>
                  </a:lnTo>
                  <a:lnTo>
                    <a:pt x="3744" y="0"/>
                  </a:lnTo>
                  <a:lnTo>
                    <a:pt x="3744" y="0"/>
                  </a:lnTo>
                  <a:lnTo>
                    <a:pt x="3750" y="0"/>
                  </a:lnTo>
                  <a:lnTo>
                    <a:pt x="3750" y="0"/>
                  </a:lnTo>
                  <a:lnTo>
                    <a:pt x="3750" y="0"/>
                  </a:lnTo>
                  <a:lnTo>
                    <a:pt x="3750" y="0"/>
                  </a:lnTo>
                  <a:lnTo>
                    <a:pt x="3750" y="0"/>
                  </a:lnTo>
                  <a:lnTo>
                    <a:pt x="3750" y="0"/>
                  </a:lnTo>
                  <a:lnTo>
                    <a:pt x="3756" y="0"/>
                  </a:lnTo>
                  <a:lnTo>
                    <a:pt x="3756" y="0"/>
                  </a:lnTo>
                  <a:lnTo>
                    <a:pt x="3756" y="0"/>
                  </a:lnTo>
                  <a:lnTo>
                    <a:pt x="3756" y="0"/>
                  </a:lnTo>
                  <a:lnTo>
                    <a:pt x="3756" y="0"/>
                  </a:lnTo>
                  <a:lnTo>
                    <a:pt x="3756" y="0"/>
                  </a:lnTo>
                  <a:lnTo>
                    <a:pt x="3762" y="0"/>
                  </a:lnTo>
                  <a:lnTo>
                    <a:pt x="3762" y="0"/>
                  </a:lnTo>
                  <a:lnTo>
                    <a:pt x="3762" y="0"/>
                  </a:lnTo>
                  <a:lnTo>
                    <a:pt x="3762" y="0"/>
                  </a:lnTo>
                  <a:lnTo>
                    <a:pt x="3762" y="0"/>
                  </a:lnTo>
                  <a:lnTo>
                    <a:pt x="3762" y="0"/>
                  </a:lnTo>
                  <a:lnTo>
                    <a:pt x="3768" y="0"/>
                  </a:lnTo>
                  <a:lnTo>
                    <a:pt x="3768" y="0"/>
                  </a:lnTo>
                  <a:lnTo>
                    <a:pt x="3768" y="0"/>
                  </a:lnTo>
                  <a:lnTo>
                    <a:pt x="3768" y="0"/>
                  </a:lnTo>
                  <a:lnTo>
                    <a:pt x="3768" y="0"/>
                  </a:lnTo>
                  <a:lnTo>
                    <a:pt x="3768" y="0"/>
                  </a:lnTo>
                  <a:lnTo>
                    <a:pt x="3774" y="0"/>
                  </a:lnTo>
                  <a:lnTo>
                    <a:pt x="3774" y="0"/>
                  </a:lnTo>
                  <a:lnTo>
                    <a:pt x="3774" y="0"/>
                  </a:lnTo>
                  <a:lnTo>
                    <a:pt x="3774" y="0"/>
                  </a:lnTo>
                  <a:lnTo>
                    <a:pt x="3774" y="0"/>
                  </a:lnTo>
                  <a:lnTo>
                    <a:pt x="3774" y="0"/>
                  </a:lnTo>
                  <a:lnTo>
                    <a:pt x="3780" y="0"/>
                  </a:lnTo>
                  <a:lnTo>
                    <a:pt x="3780" y="0"/>
                  </a:lnTo>
                  <a:lnTo>
                    <a:pt x="3780" y="0"/>
                  </a:lnTo>
                  <a:lnTo>
                    <a:pt x="3780" y="0"/>
                  </a:lnTo>
                  <a:lnTo>
                    <a:pt x="3780" y="0"/>
                  </a:lnTo>
                  <a:lnTo>
                    <a:pt x="3780" y="0"/>
                  </a:lnTo>
                  <a:lnTo>
                    <a:pt x="3786" y="0"/>
                  </a:lnTo>
                  <a:lnTo>
                    <a:pt x="3786" y="0"/>
                  </a:lnTo>
                  <a:lnTo>
                    <a:pt x="3786" y="0"/>
                  </a:lnTo>
                  <a:lnTo>
                    <a:pt x="3786" y="0"/>
                  </a:lnTo>
                  <a:lnTo>
                    <a:pt x="3786" y="0"/>
                  </a:lnTo>
                  <a:lnTo>
                    <a:pt x="3786" y="0"/>
                  </a:lnTo>
                  <a:lnTo>
                    <a:pt x="3786" y="0"/>
                  </a:lnTo>
                  <a:lnTo>
                    <a:pt x="3792" y="0"/>
                  </a:lnTo>
                  <a:lnTo>
                    <a:pt x="3792" y="0"/>
                  </a:lnTo>
                  <a:lnTo>
                    <a:pt x="3792" y="0"/>
                  </a:lnTo>
                  <a:lnTo>
                    <a:pt x="3792" y="0"/>
                  </a:lnTo>
                  <a:lnTo>
                    <a:pt x="3792" y="0"/>
                  </a:lnTo>
                  <a:lnTo>
                    <a:pt x="3792" y="0"/>
                  </a:lnTo>
                  <a:lnTo>
                    <a:pt x="3792" y="0"/>
                  </a:lnTo>
                  <a:lnTo>
                    <a:pt x="3798" y="0"/>
                  </a:lnTo>
                  <a:lnTo>
                    <a:pt x="3798" y="0"/>
                  </a:lnTo>
                  <a:lnTo>
                    <a:pt x="3798" y="0"/>
                  </a:lnTo>
                  <a:lnTo>
                    <a:pt x="3798" y="0"/>
                  </a:lnTo>
                  <a:lnTo>
                    <a:pt x="3798" y="0"/>
                  </a:lnTo>
                  <a:lnTo>
                    <a:pt x="3798" y="0"/>
                  </a:lnTo>
                  <a:lnTo>
                    <a:pt x="3804" y="0"/>
                  </a:lnTo>
                  <a:lnTo>
                    <a:pt x="3804" y="0"/>
                  </a:lnTo>
                  <a:lnTo>
                    <a:pt x="3804" y="0"/>
                  </a:lnTo>
                  <a:lnTo>
                    <a:pt x="3804" y="0"/>
                  </a:lnTo>
                  <a:lnTo>
                    <a:pt x="3804" y="0"/>
                  </a:lnTo>
                  <a:lnTo>
                    <a:pt x="3804" y="0"/>
                  </a:lnTo>
                  <a:lnTo>
                    <a:pt x="3810" y="0"/>
                  </a:lnTo>
                  <a:lnTo>
                    <a:pt x="3810" y="0"/>
                  </a:lnTo>
                  <a:lnTo>
                    <a:pt x="3810" y="0"/>
                  </a:lnTo>
                  <a:lnTo>
                    <a:pt x="3810" y="0"/>
                  </a:lnTo>
                  <a:lnTo>
                    <a:pt x="3810" y="0"/>
                  </a:lnTo>
                  <a:lnTo>
                    <a:pt x="3810" y="0"/>
                  </a:lnTo>
                  <a:lnTo>
                    <a:pt x="3810" y="0"/>
                  </a:lnTo>
                  <a:lnTo>
                    <a:pt x="3924" y="0"/>
                  </a:lnTo>
                  <a:lnTo>
                    <a:pt x="3924" y="0"/>
                  </a:lnTo>
                  <a:lnTo>
                    <a:pt x="3924" y="0"/>
                  </a:lnTo>
                  <a:lnTo>
                    <a:pt x="3924" y="0"/>
                  </a:lnTo>
                  <a:lnTo>
                    <a:pt x="3924" y="0"/>
                  </a:lnTo>
                  <a:lnTo>
                    <a:pt x="3924" y="0"/>
                  </a:lnTo>
                  <a:lnTo>
                    <a:pt x="3924" y="0"/>
                  </a:lnTo>
                  <a:lnTo>
                    <a:pt x="3930" y="0"/>
                  </a:lnTo>
                  <a:lnTo>
                    <a:pt x="3930" y="0"/>
                  </a:lnTo>
                  <a:lnTo>
                    <a:pt x="3930" y="0"/>
                  </a:lnTo>
                  <a:lnTo>
                    <a:pt x="3930" y="0"/>
                  </a:lnTo>
                  <a:lnTo>
                    <a:pt x="3930" y="0"/>
                  </a:lnTo>
                  <a:lnTo>
                    <a:pt x="3930" y="0"/>
                  </a:lnTo>
                  <a:lnTo>
                    <a:pt x="3936" y="0"/>
                  </a:lnTo>
                  <a:lnTo>
                    <a:pt x="3936" y="0"/>
                  </a:lnTo>
                  <a:lnTo>
                    <a:pt x="3936" y="0"/>
                  </a:lnTo>
                  <a:lnTo>
                    <a:pt x="3936" y="0"/>
                  </a:lnTo>
                  <a:lnTo>
                    <a:pt x="3936" y="0"/>
                  </a:lnTo>
                  <a:lnTo>
                    <a:pt x="3936" y="0"/>
                  </a:lnTo>
                  <a:lnTo>
                    <a:pt x="3942" y="0"/>
                  </a:lnTo>
                  <a:lnTo>
                    <a:pt x="3942" y="0"/>
                  </a:lnTo>
                  <a:lnTo>
                    <a:pt x="3942" y="0"/>
                  </a:lnTo>
                  <a:lnTo>
                    <a:pt x="3942" y="0"/>
                  </a:lnTo>
                  <a:lnTo>
                    <a:pt x="3942" y="0"/>
                  </a:lnTo>
                  <a:lnTo>
                    <a:pt x="3942" y="0"/>
                  </a:lnTo>
                  <a:lnTo>
                    <a:pt x="3942" y="0"/>
                  </a:lnTo>
                  <a:lnTo>
                    <a:pt x="3942" y="0"/>
                  </a:lnTo>
                  <a:lnTo>
                    <a:pt x="3948" y="0"/>
                  </a:lnTo>
                  <a:lnTo>
                    <a:pt x="3948" y="0"/>
                  </a:lnTo>
                  <a:lnTo>
                    <a:pt x="3948" y="0"/>
                  </a:lnTo>
                  <a:lnTo>
                    <a:pt x="3948" y="0"/>
                  </a:lnTo>
                  <a:lnTo>
                    <a:pt x="3948" y="0"/>
                  </a:lnTo>
                  <a:lnTo>
                    <a:pt x="3948" y="0"/>
                  </a:lnTo>
                  <a:lnTo>
                    <a:pt x="3954" y="0"/>
                  </a:lnTo>
                  <a:lnTo>
                    <a:pt x="3954" y="0"/>
                  </a:lnTo>
                  <a:lnTo>
                    <a:pt x="3954" y="0"/>
                  </a:lnTo>
                  <a:lnTo>
                    <a:pt x="3954" y="0"/>
                  </a:lnTo>
                  <a:lnTo>
                    <a:pt x="3954" y="0"/>
                  </a:lnTo>
                  <a:lnTo>
                    <a:pt x="3954" y="0"/>
                  </a:lnTo>
                  <a:lnTo>
                    <a:pt x="3960" y="0"/>
                  </a:lnTo>
                  <a:lnTo>
                    <a:pt x="3960" y="0"/>
                  </a:lnTo>
                  <a:lnTo>
                    <a:pt x="3960" y="0"/>
                  </a:lnTo>
                  <a:lnTo>
                    <a:pt x="3960" y="0"/>
                  </a:lnTo>
                  <a:lnTo>
                    <a:pt x="3960" y="0"/>
                  </a:lnTo>
                  <a:lnTo>
                    <a:pt x="3960" y="0"/>
                  </a:lnTo>
                  <a:lnTo>
                    <a:pt x="3966" y="0"/>
                  </a:lnTo>
                  <a:lnTo>
                    <a:pt x="3966" y="0"/>
                  </a:lnTo>
                  <a:lnTo>
                    <a:pt x="3966" y="0"/>
                  </a:lnTo>
                  <a:lnTo>
                    <a:pt x="3966" y="0"/>
                  </a:lnTo>
                  <a:lnTo>
                    <a:pt x="3966" y="0"/>
                  </a:lnTo>
                  <a:lnTo>
                    <a:pt x="3966" y="0"/>
                  </a:lnTo>
                  <a:lnTo>
                    <a:pt x="3972" y="0"/>
                  </a:lnTo>
                  <a:lnTo>
                    <a:pt x="3972" y="0"/>
                  </a:lnTo>
                  <a:lnTo>
                    <a:pt x="3972" y="0"/>
                  </a:lnTo>
                  <a:lnTo>
                    <a:pt x="3972" y="0"/>
                  </a:lnTo>
                  <a:lnTo>
                    <a:pt x="3972" y="0"/>
                  </a:lnTo>
                  <a:lnTo>
                    <a:pt x="3972" y="0"/>
                  </a:lnTo>
                  <a:lnTo>
                    <a:pt x="3978" y="0"/>
                  </a:lnTo>
                  <a:lnTo>
                    <a:pt x="3978" y="0"/>
                  </a:lnTo>
                  <a:lnTo>
                    <a:pt x="3978" y="0"/>
                  </a:lnTo>
                  <a:lnTo>
                    <a:pt x="3978" y="0"/>
                  </a:lnTo>
                  <a:lnTo>
                    <a:pt x="3978" y="0"/>
                  </a:lnTo>
                  <a:lnTo>
                    <a:pt x="3978" y="0"/>
                  </a:lnTo>
                  <a:lnTo>
                    <a:pt x="3984" y="0"/>
                  </a:lnTo>
                  <a:lnTo>
                    <a:pt x="3984" y="0"/>
                  </a:lnTo>
                  <a:lnTo>
                    <a:pt x="3984" y="0"/>
                  </a:lnTo>
                  <a:lnTo>
                    <a:pt x="3984" y="0"/>
                  </a:lnTo>
                  <a:lnTo>
                    <a:pt x="3984" y="0"/>
                  </a:lnTo>
                  <a:lnTo>
                    <a:pt x="3984" y="0"/>
                  </a:lnTo>
                  <a:lnTo>
                    <a:pt x="3990" y="0"/>
                  </a:lnTo>
                  <a:lnTo>
                    <a:pt x="3990" y="0"/>
                  </a:lnTo>
                  <a:lnTo>
                    <a:pt x="3990" y="0"/>
                  </a:lnTo>
                  <a:lnTo>
                    <a:pt x="3990" y="0"/>
                  </a:lnTo>
                  <a:lnTo>
                    <a:pt x="3990" y="0"/>
                  </a:lnTo>
                  <a:lnTo>
                    <a:pt x="3990" y="0"/>
                  </a:lnTo>
                  <a:lnTo>
                    <a:pt x="3990" y="0"/>
                  </a:lnTo>
                  <a:lnTo>
                    <a:pt x="3996" y="0"/>
                  </a:lnTo>
                  <a:lnTo>
                    <a:pt x="3996" y="0"/>
                  </a:lnTo>
                  <a:lnTo>
                    <a:pt x="3996" y="0"/>
                  </a:lnTo>
                  <a:lnTo>
                    <a:pt x="3996" y="0"/>
                  </a:lnTo>
                  <a:lnTo>
                    <a:pt x="3996" y="0"/>
                  </a:lnTo>
                  <a:lnTo>
                    <a:pt x="3996" y="0"/>
                  </a:lnTo>
                  <a:lnTo>
                    <a:pt x="3996" y="0"/>
                  </a:lnTo>
                  <a:lnTo>
                    <a:pt x="4002" y="0"/>
                  </a:lnTo>
                  <a:lnTo>
                    <a:pt x="4002" y="0"/>
                  </a:lnTo>
                  <a:lnTo>
                    <a:pt x="4002" y="0"/>
                  </a:lnTo>
                  <a:lnTo>
                    <a:pt x="4002" y="0"/>
                  </a:lnTo>
                  <a:lnTo>
                    <a:pt x="4002" y="0"/>
                  </a:lnTo>
                  <a:lnTo>
                    <a:pt x="4002" y="0"/>
                  </a:lnTo>
                  <a:lnTo>
                    <a:pt x="4008" y="0"/>
                  </a:lnTo>
                  <a:lnTo>
                    <a:pt x="4008" y="0"/>
                  </a:lnTo>
                  <a:lnTo>
                    <a:pt x="4008" y="0"/>
                  </a:lnTo>
                  <a:lnTo>
                    <a:pt x="4008" y="0"/>
                  </a:lnTo>
                  <a:lnTo>
                    <a:pt x="4008" y="0"/>
                  </a:lnTo>
                  <a:lnTo>
                    <a:pt x="4008" y="0"/>
                  </a:lnTo>
                  <a:lnTo>
                    <a:pt x="4014" y="0"/>
                  </a:lnTo>
                  <a:lnTo>
                    <a:pt x="4014" y="0"/>
                  </a:lnTo>
                  <a:lnTo>
                    <a:pt x="4014" y="0"/>
                  </a:lnTo>
                  <a:lnTo>
                    <a:pt x="4014" y="0"/>
                  </a:lnTo>
                  <a:lnTo>
                    <a:pt x="4014" y="0"/>
                  </a:lnTo>
                  <a:lnTo>
                    <a:pt x="4014" y="0"/>
                  </a:lnTo>
                  <a:lnTo>
                    <a:pt x="4020" y="0"/>
                  </a:lnTo>
                  <a:lnTo>
                    <a:pt x="4020" y="0"/>
                  </a:lnTo>
                  <a:lnTo>
                    <a:pt x="4020" y="0"/>
                  </a:lnTo>
                  <a:lnTo>
                    <a:pt x="4020" y="0"/>
                  </a:lnTo>
                  <a:lnTo>
                    <a:pt x="4020" y="0"/>
                  </a:lnTo>
                  <a:lnTo>
                    <a:pt x="4020" y="0"/>
                  </a:lnTo>
                  <a:lnTo>
                    <a:pt x="4020" y="0"/>
                  </a:lnTo>
                  <a:lnTo>
                    <a:pt x="4026" y="0"/>
                  </a:lnTo>
                  <a:lnTo>
                    <a:pt x="4026" y="0"/>
                  </a:lnTo>
                  <a:lnTo>
                    <a:pt x="4026" y="0"/>
                  </a:lnTo>
                  <a:lnTo>
                    <a:pt x="4026" y="0"/>
                  </a:lnTo>
                  <a:lnTo>
                    <a:pt x="4026" y="0"/>
                  </a:lnTo>
                  <a:lnTo>
                    <a:pt x="4026" y="0"/>
                  </a:lnTo>
                  <a:lnTo>
                    <a:pt x="4032" y="0"/>
                  </a:lnTo>
                  <a:lnTo>
                    <a:pt x="4032" y="0"/>
                  </a:lnTo>
                  <a:lnTo>
                    <a:pt x="4032" y="0"/>
                  </a:lnTo>
                  <a:lnTo>
                    <a:pt x="4032" y="0"/>
                  </a:lnTo>
                  <a:lnTo>
                    <a:pt x="4032" y="0"/>
                  </a:lnTo>
                  <a:lnTo>
                    <a:pt x="4032" y="0"/>
                  </a:lnTo>
                  <a:lnTo>
                    <a:pt x="4038" y="0"/>
                  </a:lnTo>
                  <a:lnTo>
                    <a:pt x="4038" y="0"/>
                  </a:lnTo>
                  <a:lnTo>
                    <a:pt x="4038" y="0"/>
                  </a:lnTo>
                  <a:lnTo>
                    <a:pt x="4038" y="0"/>
                  </a:lnTo>
                  <a:lnTo>
                    <a:pt x="4038" y="0"/>
                  </a:lnTo>
                  <a:lnTo>
                    <a:pt x="4038" y="0"/>
                  </a:lnTo>
                  <a:lnTo>
                    <a:pt x="4044" y="0"/>
                  </a:lnTo>
                  <a:lnTo>
                    <a:pt x="4044" y="0"/>
                  </a:lnTo>
                  <a:lnTo>
                    <a:pt x="4044" y="0"/>
                  </a:lnTo>
                  <a:lnTo>
                    <a:pt x="4044" y="0"/>
                  </a:lnTo>
                  <a:lnTo>
                    <a:pt x="4044" y="0"/>
                  </a:lnTo>
                  <a:lnTo>
                    <a:pt x="4044" y="0"/>
                  </a:lnTo>
                  <a:lnTo>
                    <a:pt x="4044" y="0"/>
                  </a:lnTo>
                  <a:lnTo>
                    <a:pt x="4050" y="0"/>
                  </a:lnTo>
                  <a:lnTo>
                    <a:pt x="4050" y="0"/>
                  </a:lnTo>
                  <a:lnTo>
                    <a:pt x="4050" y="0"/>
                  </a:lnTo>
                  <a:lnTo>
                    <a:pt x="4050" y="0"/>
                  </a:lnTo>
                  <a:lnTo>
                    <a:pt x="4050" y="0"/>
                  </a:lnTo>
                  <a:lnTo>
                    <a:pt x="4050" y="0"/>
                  </a:lnTo>
                  <a:lnTo>
                    <a:pt x="4050" y="0"/>
                  </a:lnTo>
                  <a:lnTo>
                    <a:pt x="4056" y="0"/>
                  </a:lnTo>
                  <a:lnTo>
                    <a:pt x="4056" y="0"/>
                  </a:lnTo>
                  <a:lnTo>
                    <a:pt x="4056" y="0"/>
                  </a:lnTo>
                  <a:lnTo>
                    <a:pt x="4056" y="0"/>
                  </a:lnTo>
                  <a:lnTo>
                    <a:pt x="4056" y="0"/>
                  </a:lnTo>
                  <a:lnTo>
                    <a:pt x="4056" y="0"/>
                  </a:lnTo>
                  <a:lnTo>
                    <a:pt x="4062" y="0"/>
                  </a:lnTo>
                  <a:lnTo>
                    <a:pt x="4062" y="0"/>
                  </a:lnTo>
                  <a:lnTo>
                    <a:pt x="4062" y="0"/>
                  </a:lnTo>
                  <a:lnTo>
                    <a:pt x="4062" y="0"/>
                  </a:lnTo>
                  <a:lnTo>
                    <a:pt x="4062" y="0"/>
                  </a:lnTo>
                  <a:lnTo>
                    <a:pt x="4062" y="0"/>
                  </a:lnTo>
                  <a:lnTo>
                    <a:pt x="4068" y="0"/>
                  </a:lnTo>
                  <a:lnTo>
                    <a:pt x="4068" y="0"/>
                  </a:lnTo>
                  <a:lnTo>
                    <a:pt x="4068" y="0"/>
                  </a:lnTo>
                  <a:lnTo>
                    <a:pt x="4068" y="0"/>
                  </a:lnTo>
                  <a:lnTo>
                    <a:pt x="4068" y="0"/>
                  </a:lnTo>
                  <a:lnTo>
                    <a:pt x="4068" y="0"/>
                  </a:lnTo>
                  <a:lnTo>
                    <a:pt x="4074" y="0"/>
                  </a:lnTo>
                  <a:lnTo>
                    <a:pt x="4074" y="0"/>
                  </a:lnTo>
                  <a:lnTo>
                    <a:pt x="4074" y="0"/>
                  </a:lnTo>
                  <a:lnTo>
                    <a:pt x="4074" y="0"/>
                  </a:lnTo>
                  <a:lnTo>
                    <a:pt x="4074" y="0"/>
                  </a:lnTo>
                  <a:lnTo>
                    <a:pt x="4074" y="0"/>
                  </a:lnTo>
                  <a:lnTo>
                    <a:pt x="4080" y="0"/>
                  </a:lnTo>
                  <a:lnTo>
                    <a:pt x="4080" y="0"/>
                  </a:lnTo>
                  <a:lnTo>
                    <a:pt x="4080" y="0"/>
                  </a:lnTo>
                  <a:lnTo>
                    <a:pt x="4080" y="0"/>
                  </a:lnTo>
                  <a:lnTo>
                    <a:pt x="4080" y="0"/>
                  </a:lnTo>
                  <a:lnTo>
                    <a:pt x="4080" y="0"/>
                  </a:lnTo>
                  <a:lnTo>
                    <a:pt x="4086" y="0"/>
                  </a:lnTo>
                  <a:lnTo>
                    <a:pt x="4086" y="0"/>
                  </a:lnTo>
                  <a:lnTo>
                    <a:pt x="4086" y="0"/>
                  </a:lnTo>
                  <a:lnTo>
                    <a:pt x="4086" y="0"/>
                  </a:lnTo>
                  <a:lnTo>
                    <a:pt x="4086" y="0"/>
                  </a:lnTo>
                  <a:lnTo>
                    <a:pt x="4086" y="0"/>
                  </a:lnTo>
                  <a:lnTo>
                    <a:pt x="4092" y="0"/>
                  </a:lnTo>
                  <a:lnTo>
                    <a:pt x="4092" y="0"/>
                  </a:lnTo>
                  <a:lnTo>
                    <a:pt x="4092" y="0"/>
                  </a:lnTo>
                  <a:lnTo>
                    <a:pt x="4092" y="0"/>
                  </a:lnTo>
                  <a:lnTo>
                    <a:pt x="4092" y="0"/>
                  </a:lnTo>
                  <a:lnTo>
                    <a:pt x="4092" y="0"/>
                  </a:lnTo>
                  <a:lnTo>
                    <a:pt x="4098" y="0"/>
                  </a:lnTo>
                  <a:lnTo>
                    <a:pt x="4098" y="0"/>
                  </a:lnTo>
                  <a:lnTo>
                    <a:pt x="4098" y="0"/>
                  </a:lnTo>
                  <a:lnTo>
                    <a:pt x="4098" y="0"/>
                  </a:lnTo>
                  <a:lnTo>
                    <a:pt x="4098" y="0"/>
                  </a:lnTo>
                  <a:lnTo>
                    <a:pt x="4098" y="0"/>
                  </a:lnTo>
                  <a:lnTo>
                    <a:pt x="4098" y="0"/>
                  </a:lnTo>
                  <a:lnTo>
                    <a:pt x="4104" y="0"/>
                  </a:lnTo>
                  <a:lnTo>
                    <a:pt x="4104" y="0"/>
                  </a:lnTo>
                  <a:lnTo>
                    <a:pt x="4104" y="0"/>
                  </a:lnTo>
                  <a:lnTo>
                    <a:pt x="4104" y="0"/>
                  </a:lnTo>
                  <a:lnTo>
                    <a:pt x="4104" y="0"/>
                  </a:lnTo>
                  <a:lnTo>
                    <a:pt x="4104" y="0"/>
                  </a:lnTo>
                  <a:lnTo>
                    <a:pt x="4110" y="0"/>
                  </a:lnTo>
                  <a:lnTo>
                    <a:pt x="4110" y="0"/>
                  </a:lnTo>
                  <a:lnTo>
                    <a:pt x="4110" y="0"/>
                  </a:lnTo>
                  <a:lnTo>
                    <a:pt x="4110" y="0"/>
                  </a:lnTo>
                  <a:lnTo>
                    <a:pt x="4110" y="0"/>
                  </a:lnTo>
                  <a:lnTo>
                    <a:pt x="4110" y="0"/>
                  </a:lnTo>
                  <a:lnTo>
                    <a:pt x="4110" y="0"/>
                  </a:lnTo>
                  <a:lnTo>
                    <a:pt x="4116" y="0"/>
                  </a:lnTo>
                  <a:lnTo>
                    <a:pt x="4116" y="0"/>
                  </a:lnTo>
                  <a:lnTo>
                    <a:pt x="4116" y="0"/>
                  </a:lnTo>
                  <a:lnTo>
                    <a:pt x="4116" y="0"/>
                  </a:lnTo>
                  <a:lnTo>
                    <a:pt x="4116" y="0"/>
                  </a:lnTo>
                  <a:lnTo>
                    <a:pt x="4116" y="0"/>
                  </a:lnTo>
                  <a:lnTo>
                    <a:pt x="4122" y="0"/>
                  </a:lnTo>
                  <a:lnTo>
                    <a:pt x="4122" y="0"/>
                  </a:lnTo>
                  <a:lnTo>
                    <a:pt x="4122" y="0"/>
                  </a:lnTo>
                  <a:lnTo>
                    <a:pt x="4122" y="0"/>
                  </a:lnTo>
                  <a:lnTo>
                    <a:pt x="4122" y="0"/>
                  </a:lnTo>
                  <a:lnTo>
                    <a:pt x="4122" y="0"/>
                  </a:lnTo>
                  <a:lnTo>
                    <a:pt x="4128" y="0"/>
                  </a:lnTo>
                  <a:lnTo>
                    <a:pt x="4128" y="0"/>
                  </a:lnTo>
                  <a:lnTo>
                    <a:pt x="4128" y="0"/>
                  </a:lnTo>
                  <a:lnTo>
                    <a:pt x="4128" y="0"/>
                  </a:lnTo>
                  <a:lnTo>
                    <a:pt x="4128" y="0"/>
                  </a:lnTo>
                  <a:lnTo>
                    <a:pt x="4128" y="0"/>
                  </a:lnTo>
                  <a:lnTo>
                    <a:pt x="4134" y="0"/>
                  </a:lnTo>
                  <a:lnTo>
                    <a:pt x="4134" y="0"/>
                  </a:lnTo>
                  <a:lnTo>
                    <a:pt x="4134" y="0"/>
                  </a:lnTo>
                  <a:lnTo>
                    <a:pt x="4134" y="0"/>
                  </a:lnTo>
                  <a:lnTo>
                    <a:pt x="4134" y="0"/>
                  </a:lnTo>
                  <a:lnTo>
                    <a:pt x="4134" y="0"/>
                  </a:lnTo>
                  <a:lnTo>
                    <a:pt x="4140" y="0"/>
                  </a:lnTo>
                  <a:lnTo>
                    <a:pt x="4140" y="0"/>
                  </a:lnTo>
                  <a:lnTo>
                    <a:pt x="4140" y="0"/>
                  </a:lnTo>
                  <a:lnTo>
                    <a:pt x="4140" y="0"/>
                  </a:lnTo>
                  <a:lnTo>
                    <a:pt x="4140" y="0"/>
                  </a:lnTo>
                  <a:lnTo>
                    <a:pt x="4140" y="0"/>
                  </a:lnTo>
                  <a:lnTo>
                    <a:pt x="4140" y="0"/>
                  </a:lnTo>
                  <a:lnTo>
                    <a:pt x="4146" y="0"/>
                  </a:lnTo>
                  <a:lnTo>
                    <a:pt x="4146" y="0"/>
                  </a:lnTo>
                  <a:lnTo>
                    <a:pt x="4146" y="0"/>
                  </a:lnTo>
                  <a:lnTo>
                    <a:pt x="4146" y="0"/>
                  </a:lnTo>
                  <a:lnTo>
                    <a:pt x="4146" y="0"/>
                  </a:lnTo>
                  <a:lnTo>
                    <a:pt x="4146" y="0"/>
                  </a:lnTo>
                  <a:lnTo>
                    <a:pt x="4152" y="0"/>
                  </a:lnTo>
                  <a:lnTo>
                    <a:pt x="4152" y="0"/>
                  </a:lnTo>
                  <a:lnTo>
                    <a:pt x="4152" y="0"/>
                  </a:lnTo>
                  <a:lnTo>
                    <a:pt x="4152" y="0"/>
                  </a:lnTo>
                  <a:lnTo>
                    <a:pt x="4152" y="0"/>
                  </a:lnTo>
                  <a:lnTo>
                    <a:pt x="4152" y="0"/>
                  </a:lnTo>
                  <a:lnTo>
                    <a:pt x="4158" y="0"/>
                  </a:lnTo>
                  <a:lnTo>
                    <a:pt x="4158" y="0"/>
                  </a:lnTo>
                  <a:lnTo>
                    <a:pt x="4158" y="0"/>
                  </a:lnTo>
                  <a:lnTo>
                    <a:pt x="4158" y="0"/>
                  </a:lnTo>
                  <a:lnTo>
                    <a:pt x="4158" y="0"/>
                  </a:lnTo>
                  <a:lnTo>
                    <a:pt x="4158" y="0"/>
                  </a:lnTo>
                  <a:lnTo>
                    <a:pt x="4164" y="0"/>
                  </a:lnTo>
                  <a:lnTo>
                    <a:pt x="4164" y="0"/>
                  </a:lnTo>
                  <a:lnTo>
                    <a:pt x="4164" y="0"/>
                  </a:lnTo>
                  <a:lnTo>
                    <a:pt x="4164" y="0"/>
                  </a:lnTo>
                  <a:lnTo>
                    <a:pt x="4164" y="0"/>
                  </a:lnTo>
                  <a:lnTo>
                    <a:pt x="4164" y="0"/>
                  </a:lnTo>
                  <a:lnTo>
                    <a:pt x="4170" y="0"/>
                  </a:lnTo>
                  <a:lnTo>
                    <a:pt x="4170" y="0"/>
                  </a:lnTo>
                  <a:lnTo>
                    <a:pt x="4170" y="0"/>
                  </a:lnTo>
                  <a:lnTo>
                    <a:pt x="4170" y="0"/>
                  </a:lnTo>
                  <a:lnTo>
                    <a:pt x="4170" y="0"/>
                  </a:lnTo>
                  <a:lnTo>
                    <a:pt x="4170" y="0"/>
                  </a:lnTo>
                  <a:lnTo>
                    <a:pt x="4176" y="0"/>
                  </a:lnTo>
                  <a:lnTo>
                    <a:pt x="4176" y="0"/>
                  </a:lnTo>
                  <a:lnTo>
                    <a:pt x="4176" y="0"/>
                  </a:lnTo>
                  <a:lnTo>
                    <a:pt x="4176" y="0"/>
                  </a:lnTo>
                  <a:lnTo>
                    <a:pt x="4176" y="0"/>
                  </a:lnTo>
                  <a:lnTo>
                    <a:pt x="4176" y="0"/>
                  </a:lnTo>
                  <a:lnTo>
                    <a:pt x="4182" y="0"/>
                  </a:lnTo>
                  <a:lnTo>
                    <a:pt x="4182" y="0"/>
                  </a:lnTo>
                  <a:lnTo>
                    <a:pt x="4182" y="0"/>
                  </a:lnTo>
                  <a:lnTo>
                    <a:pt x="4182" y="0"/>
                  </a:lnTo>
                  <a:lnTo>
                    <a:pt x="4182" y="0"/>
                  </a:lnTo>
                  <a:lnTo>
                    <a:pt x="4182" y="0"/>
                  </a:lnTo>
                  <a:lnTo>
                    <a:pt x="4182" y="0"/>
                  </a:lnTo>
                  <a:lnTo>
                    <a:pt x="4182" y="0"/>
                  </a:lnTo>
                  <a:lnTo>
                    <a:pt x="4188" y="0"/>
                  </a:lnTo>
                  <a:lnTo>
                    <a:pt x="4188" y="0"/>
                  </a:lnTo>
                  <a:lnTo>
                    <a:pt x="4188" y="0"/>
                  </a:lnTo>
                  <a:lnTo>
                    <a:pt x="4188" y="0"/>
                  </a:lnTo>
                  <a:lnTo>
                    <a:pt x="4188" y="0"/>
                  </a:lnTo>
                  <a:lnTo>
                    <a:pt x="4188" y="0"/>
                  </a:lnTo>
                  <a:lnTo>
                    <a:pt x="4194" y="0"/>
                  </a:lnTo>
                  <a:lnTo>
                    <a:pt x="4194" y="0"/>
                  </a:lnTo>
                  <a:lnTo>
                    <a:pt x="4194" y="0"/>
                  </a:lnTo>
                  <a:lnTo>
                    <a:pt x="4194" y="0"/>
                  </a:lnTo>
                  <a:lnTo>
                    <a:pt x="4194" y="0"/>
                  </a:lnTo>
                  <a:lnTo>
                    <a:pt x="4194" y="0"/>
                  </a:lnTo>
                  <a:lnTo>
                    <a:pt x="4200" y="0"/>
                  </a:lnTo>
                  <a:lnTo>
                    <a:pt x="4200" y="0"/>
                  </a:lnTo>
                  <a:lnTo>
                    <a:pt x="4200" y="0"/>
                  </a:lnTo>
                  <a:lnTo>
                    <a:pt x="4200" y="0"/>
                  </a:lnTo>
                  <a:lnTo>
                    <a:pt x="4200" y="0"/>
                  </a:lnTo>
                  <a:lnTo>
                    <a:pt x="4200" y="0"/>
                  </a:lnTo>
                  <a:lnTo>
                    <a:pt x="4206" y="0"/>
                  </a:lnTo>
                  <a:lnTo>
                    <a:pt x="4206" y="0"/>
                  </a:lnTo>
                  <a:lnTo>
                    <a:pt x="4206" y="0"/>
                  </a:lnTo>
                  <a:lnTo>
                    <a:pt x="4206" y="0"/>
                  </a:lnTo>
                  <a:lnTo>
                    <a:pt x="4206" y="0"/>
                  </a:lnTo>
                  <a:lnTo>
                    <a:pt x="4206" y="0"/>
                  </a:lnTo>
                  <a:lnTo>
                    <a:pt x="4212" y="0"/>
                  </a:lnTo>
                  <a:lnTo>
                    <a:pt x="4212" y="0"/>
                  </a:lnTo>
                  <a:lnTo>
                    <a:pt x="4212" y="0"/>
                  </a:lnTo>
                  <a:lnTo>
                    <a:pt x="4212" y="0"/>
                  </a:lnTo>
                  <a:lnTo>
                    <a:pt x="4212" y="0"/>
                  </a:lnTo>
                  <a:lnTo>
                    <a:pt x="4212" y="0"/>
                  </a:lnTo>
                  <a:lnTo>
                    <a:pt x="4218" y="0"/>
                  </a:lnTo>
                  <a:lnTo>
                    <a:pt x="4218" y="0"/>
                  </a:lnTo>
                  <a:lnTo>
                    <a:pt x="4218" y="0"/>
                  </a:lnTo>
                  <a:lnTo>
                    <a:pt x="4218" y="0"/>
                  </a:lnTo>
                  <a:lnTo>
                    <a:pt x="4218" y="0"/>
                  </a:lnTo>
                  <a:lnTo>
                    <a:pt x="4218" y="0"/>
                  </a:lnTo>
                  <a:lnTo>
                    <a:pt x="4224" y="0"/>
                  </a:lnTo>
                  <a:lnTo>
                    <a:pt x="4224" y="0"/>
                  </a:lnTo>
                  <a:lnTo>
                    <a:pt x="4224" y="0"/>
                  </a:lnTo>
                  <a:lnTo>
                    <a:pt x="4224" y="0"/>
                  </a:lnTo>
                  <a:lnTo>
                    <a:pt x="4224" y="0"/>
                  </a:lnTo>
                  <a:lnTo>
                    <a:pt x="4224" y="0"/>
                  </a:lnTo>
                  <a:lnTo>
                    <a:pt x="4230" y="0"/>
                  </a:lnTo>
                  <a:lnTo>
                    <a:pt x="4230" y="0"/>
                  </a:lnTo>
                  <a:lnTo>
                    <a:pt x="4230" y="0"/>
                  </a:lnTo>
                  <a:lnTo>
                    <a:pt x="4230" y="0"/>
                  </a:lnTo>
                  <a:lnTo>
                    <a:pt x="4230" y="0"/>
                  </a:lnTo>
                  <a:lnTo>
                    <a:pt x="4230" y="0"/>
                  </a:lnTo>
                  <a:lnTo>
                    <a:pt x="4236" y="0"/>
                  </a:lnTo>
                  <a:lnTo>
                    <a:pt x="4236" y="0"/>
                  </a:lnTo>
                  <a:lnTo>
                    <a:pt x="4236" y="0"/>
                  </a:lnTo>
                  <a:lnTo>
                    <a:pt x="4236" y="0"/>
                  </a:lnTo>
                  <a:lnTo>
                    <a:pt x="4236" y="0"/>
                  </a:lnTo>
                  <a:lnTo>
                    <a:pt x="4236" y="0"/>
                  </a:lnTo>
                  <a:lnTo>
                    <a:pt x="4236" y="0"/>
                  </a:lnTo>
                  <a:lnTo>
                    <a:pt x="4242" y="0"/>
                  </a:lnTo>
                  <a:lnTo>
                    <a:pt x="4242" y="0"/>
                  </a:lnTo>
                  <a:lnTo>
                    <a:pt x="4242" y="0"/>
                  </a:lnTo>
                  <a:lnTo>
                    <a:pt x="4242" y="0"/>
                  </a:lnTo>
                  <a:lnTo>
                    <a:pt x="4242" y="0"/>
                  </a:lnTo>
                  <a:lnTo>
                    <a:pt x="4242" y="0"/>
                  </a:lnTo>
                  <a:lnTo>
                    <a:pt x="4242" y="0"/>
                  </a:lnTo>
                  <a:lnTo>
                    <a:pt x="4248" y="0"/>
                  </a:lnTo>
                  <a:lnTo>
                    <a:pt x="4248" y="0"/>
                  </a:lnTo>
                  <a:lnTo>
                    <a:pt x="4248" y="0"/>
                  </a:lnTo>
                  <a:lnTo>
                    <a:pt x="4248" y="0"/>
                  </a:lnTo>
                  <a:lnTo>
                    <a:pt x="4248" y="0"/>
                  </a:lnTo>
                  <a:lnTo>
                    <a:pt x="4248" y="0"/>
                  </a:lnTo>
                  <a:lnTo>
                    <a:pt x="4254" y="0"/>
                  </a:lnTo>
                  <a:lnTo>
                    <a:pt x="4254" y="0"/>
                  </a:lnTo>
                  <a:lnTo>
                    <a:pt x="4254" y="0"/>
                  </a:lnTo>
                  <a:lnTo>
                    <a:pt x="4254" y="0"/>
                  </a:lnTo>
                  <a:lnTo>
                    <a:pt x="4254" y="0"/>
                  </a:lnTo>
                  <a:lnTo>
                    <a:pt x="4254" y="0"/>
                  </a:lnTo>
                  <a:lnTo>
                    <a:pt x="4260" y="0"/>
                  </a:lnTo>
                  <a:lnTo>
                    <a:pt x="4260" y="0"/>
                  </a:lnTo>
                  <a:lnTo>
                    <a:pt x="4260" y="0"/>
                  </a:lnTo>
                  <a:lnTo>
                    <a:pt x="4260" y="0"/>
                  </a:lnTo>
                  <a:lnTo>
                    <a:pt x="4260" y="0"/>
                  </a:lnTo>
                  <a:lnTo>
                    <a:pt x="4260" y="0"/>
                  </a:lnTo>
                  <a:lnTo>
                    <a:pt x="4266" y="0"/>
                  </a:lnTo>
                  <a:lnTo>
                    <a:pt x="4266" y="0"/>
                  </a:lnTo>
                  <a:lnTo>
                    <a:pt x="4266" y="0"/>
                  </a:lnTo>
                  <a:lnTo>
                    <a:pt x="4266" y="0"/>
                  </a:lnTo>
                  <a:lnTo>
                    <a:pt x="4266" y="0"/>
                  </a:lnTo>
                  <a:lnTo>
                    <a:pt x="4266" y="0"/>
                  </a:lnTo>
                  <a:lnTo>
                    <a:pt x="4272" y="0"/>
                  </a:lnTo>
                  <a:lnTo>
                    <a:pt x="4272" y="0"/>
                  </a:lnTo>
                  <a:lnTo>
                    <a:pt x="4272" y="0"/>
                  </a:lnTo>
                  <a:lnTo>
                    <a:pt x="4272" y="0"/>
                  </a:lnTo>
                  <a:lnTo>
                    <a:pt x="4272" y="0"/>
                  </a:lnTo>
                  <a:lnTo>
                    <a:pt x="4272" y="0"/>
                  </a:lnTo>
                  <a:lnTo>
                    <a:pt x="4278" y="0"/>
                  </a:lnTo>
                  <a:lnTo>
                    <a:pt x="4278" y="0"/>
                  </a:lnTo>
                  <a:lnTo>
                    <a:pt x="4278" y="0"/>
                  </a:lnTo>
                  <a:lnTo>
                    <a:pt x="4278" y="0"/>
                  </a:lnTo>
                  <a:lnTo>
                    <a:pt x="4278" y="0"/>
                  </a:lnTo>
                  <a:lnTo>
                    <a:pt x="4278" y="0"/>
                  </a:lnTo>
                  <a:lnTo>
                    <a:pt x="4284" y="0"/>
                  </a:lnTo>
                  <a:lnTo>
                    <a:pt x="4284" y="0"/>
                  </a:lnTo>
                  <a:lnTo>
                    <a:pt x="4284" y="0"/>
                  </a:lnTo>
                  <a:lnTo>
                    <a:pt x="4284" y="0"/>
                  </a:lnTo>
                  <a:lnTo>
                    <a:pt x="4284" y="0"/>
                  </a:lnTo>
                  <a:lnTo>
                    <a:pt x="4284" y="0"/>
                  </a:lnTo>
                  <a:lnTo>
                    <a:pt x="4290" y="0"/>
                  </a:lnTo>
                  <a:lnTo>
                    <a:pt x="4290" y="0"/>
                  </a:lnTo>
                  <a:lnTo>
                    <a:pt x="4290" y="0"/>
                  </a:lnTo>
                  <a:lnTo>
                    <a:pt x="4290" y="0"/>
                  </a:lnTo>
                  <a:lnTo>
                    <a:pt x="4290" y="0"/>
                  </a:lnTo>
                  <a:lnTo>
                    <a:pt x="4290" y="0"/>
                  </a:lnTo>
                  <a:lnTo>
                    <a:pt x="4296" y="0"/>
                  </a:lnTo>
                  <a:lnTo>
                    <a:pt x="4296" y="0"/>
                  </a:lnTo>
                  <a:lnTo>
                    <a:pt x="4296" y="0"/>
                  </a:lnTo>
                  <a:lnTo>
                    <a:pt x="4296" y="0"/>
                  </a:lnTo>
                  <a:lnTo>
                    <a:pt x="4296" y="0"/>
                  </a:lnTo>
                  <a:lnTo>
                    <a:pt x="4296" y="0"/>
                  </a:lnTo>
                  <a:lnTo>
                    <a:pt x="4302" y="0"/>
                  </a:lnTo>
                  <a:lnTo>
                    <a:pt x="4302" y="0"/>
                  </a:lnTo>
                  <a:lnTo>
                    <a:pt x="4302" y="0"/>
                  </a:lnTo>
                  <a:lnTo>
                    <a:pt x="4302" y="0"/>
                  </a:lnTo>
                  <a:lnTo>
                    <a:pt x="4302" y="0"/>
                  </a:lnTo>
                  <a:lnTo>
                    <a:pt x="4302" y="0"/>
                  </a:lnTo>
                  <a:lnTo>
                    <a:pt x="4302" y="0"/>
                  </a:lnTo>
                  <a:lnTo>
                    <a:pt x="4308" y="0"/>
                  </a:lnTo>
                  <a:lnTo>
                    <a:pt x="4308" y="0"/>
                  </a:lnTo>
                  <a:lnTo>
                    <a:pt x="4308" y="0"/>
                  </a:lnTo>
                  <a:lnTo>
                    <a:pt x="4308" y="0"/>
                  </a:lnTo>
                  <a:lnTo>
                    <a:pt x="4308" y="0"/>
                  </a:lnTo>
                  <a:lnTo>
                    <a:pt x="4308" y="0"/>
                  </a:lnTo>
                  <a:lnTo>
                    <a:pt x="4314" y="0"/>
                  </a:lnTo>
                  <a:lnTo>
                    <a:pt x="4314" y="0"/>
                  </a:lnTo>
                  <a:lnTo>
                    <a:pt x="4314" y="0"/>
                  </a:lnTo>
                  <a:lnTo>
                    <a:pt x="4314" y="0"/>
                  </a:lnTo>
                  <a:lnTo>
                    <a:pt x="4314" y="0"/>
                  </a:lnTo>
                  <a:lnTo>
                    <a:pt x="4314" y="0"/>
                  </a:lnTo>
                  <a:lnTo>
                    <a:pt x="4320" y="0"/>
                  </a:lnTo>
                  <a:lnTo>
                    <a:pt x="4320" y="0"/>
                  </a:lnTo>
                  <a:lnTo>
                    <a:pt x="4320" y="0"/>
                  </a:lnTo>
                  <a:lnTo>
                    <a:pt x="4320" y="0"/>
                  </a:lnTo>
                  <a:lnTo>
                    <a:pt x="4320" y="0"/>
                  </a:lnTo>
                  <a:lnTo>
                    <a:pt x="4320" y="0"/>
                  </a:lnTo>
                  <a:lnTo>
                    <a:pt x="4326" y="0"/>
                  </a:lnTo>
                  <a:lnTo>
                    <a:pt x="4326" y="0"/>
                  </a:lnTo>
                  <a:lnTo>
                    <a:pt x="4326" y="0"/>
                  </a:lnTo>
                  <a:lnTo>
                    <a:pt x="4326" y="0"/>
                  </a:lnTo>
                  <a:lnTo>
                    <a:pt x="4326" y="0"/>
                  </a:lnTo>
                  <a:lnTo>
                    <a:pt x="4326" y="0"/>
                  </a:lnTo>
                  <a:lnTo>
                    <a:pt x="4332" y="0"/>
                  </a:lnTo>
                  <a:lnTo>
                    <a:pt x="4332" y="0"/>
                  </a:lnTo>
                  <a:lnTo>
                    <a:pt x="4332" y="0"/>
                  </a:lnTo>
                  <a:lnTo>
                    <a:pt x="4332" y="0"/>
                  </a:lnTo>
                  <a:lnTo>
                    <a:pt x="4332" y="0"/>
                  </a:lnTo>
                  <a:lnTo>
                    <a:pt x="4332" y="0"/>
                  </a:lnTo>
                  <a:lnTo>
                    <a:pt x="4338" y="0"/>
                  </a:lnTo>
                  <a:lnTo>
                    <a:pt x="4338" y="0"/>
                  </a:lnTo>
                  <a:lnTo>
                    <a:pt x="4338" y="0"/>
                  </a:lnTo>
                  <a:lnTo>
                    <a:pt x="4338" y="0"/>
                  </a:lnTo>
                  <a:lnTo>
                    <a:pt x="4338" y="0"/>
                  </a:lnTo>
                  <a:lnTo>
                    <a:pt x="4338" y="0"/>
                  </a:lnTo>
                  <a:lnTo>
                    <a:pt x="4344" y="0"/>
                  </a:lnTo>
                  <a:lnTo>
                    <a:pt x="4344" y="0"/>
                  </a:lnTo>
                  <a:lnTo>
                    <a:pt x="4344" y="0"/>
                  </a:lnTo>
                  <a:lnTo>
                    <a:pt x="4344" y="0"/>
                  </a:lnTo>
                  <a:lnTo>
                    <a:pt x="4344" y="0"/>
                  </a:lnTo>
                  <a:lnTo>
                    <a:pt x="4344" y="0"/>
                  </a:lnTo>
                  <a:lnTo>
                    <a:pt x="4350" y="0"/>
                  </a:lnTo>
                  <a:lnTo>
                    <a:pt x="4350" y="0"/>
                  </a:lnTo>
                  <a:lnTo>
                    <a:pt x="4350" y="0"/>
                  </a:lnTo>
                  <a:lnTo>
                    <a:pt x="4350" y="0"/>
                  </a:lnTo>
                  <a:lnTo>
                    <a:pt x="4350" y="0"/>
                  </a:lnTo>
                  <a:lnTo>
                    <a:pt x="4350" y="0"/>
                  </a:lnTo>
                  <a:lnTo>
                    <a:pt x="4356" y="0"/>
                  </a:lnTo>
                  <a:lnTo>
                    <a:pt x="4356" y="0"/>
                  </a:lnTo>
                  <a:lnTo>
                    <a:pt x="4356" y="0"/>
                  </a:lnTo>
                  <a:lnTo>
                    <a:pt x="4356" y="0"/>
                  </a:lnTo>
                  <a:lnTo>
                    <a:pt x="4356" y="0"/>
                  </a:lnTo>
                  <a:lnTo>
                    <a:pt x="4356" y="0"/>
                  </a:lnTo>
                  <a:lnTo>
                    <a:pt x="4362" y="0"/>
                  </a:lnTo>
                  <a:lnTo>
                    <a:pt x="4362" y="0"/>
                  </a:lnTo>
                  <a:lnTo>
                    <a:pt x="4362" y="0"/>
                  </a:lnTo>
                  <a:lnTo>
                    <a:pt x="4362" y="0"/>
                  </a:lnTo>
                  <a:lnTo>
                    <a:pt x="4362" y="0"/>
                  </a:lnTo>
                  <a:lnTo>
                    <a:pt x="4362" y="0"/>
                  </a:lnTo>
                  <a:lnTo>
                    <a:pt x="4368" y="0"/>
                  </a:lnTo>
                  <a:lnTo>
                    <a:pt x="4368" y="0"/>
                  </a:lnTo>
                  <a:lnTo>
                    <a:pt x="4368" y="0"/>
                  </a:lnTo>
                  <a:lnTo>
                    <a:pt x="4368" y="0"/>
                  </a:lnTo>
                  <a:lnTo>
                    <a:pt x="4368" y="0"/>
                  </a:lnTo>
                  <a:lnTo>
                    <a:pt x="4368" y="0"/>
                  </a:lnTo>
                  <a:lnTo>
                    <a:pt x="4368" y="0"/>
                  </a:lnTo>
                  <a:lnTo>
                    <a:pt x="4374" y="0"/>
                  </a:lnTo>
                  <a:lnTo>
                    <a:pt x="4374" y="0"/>
                  </a:lnTo>
                  <a:lnTo>
                    <a:pt x="4374" y="0"/>
                  </a:lnTo>
                  <a:lnTo>
                    <a:pt x="4374" y="0"/>
                  </a:lnTo>
                  <a:lnTo>
                    <a:pt x="4374" y="0"/>
                  </a:lnTo>
                  <a:lnTo>
                    <a:pt x="4374" y="0"/>
                  </a:lnTo>
                  <a:lnTo>
                    <a:pt x="4380" y="0"/>
                  </a:lnTo>
                  <a:lnTo>
                    <a:pt x="4380" y="0"/>
                  </a:lnTo>
                  <a:lnTo>
                    <a:pt x="4380" y="0"/>
                  </a:lnTo>
                  <a:lnTo>
                    <a:pt x="4380" y="0"/>
                  </a:lnTo>
                  <a:lnTo>
                    <a:pt x="4380" y="0"/>
                  </a:lnTo>
                  <a:lnTo>
                    <a:pt x="4380" y="0"/>
                  </a:lnTo>
                  <a:lnTo>
                    <a:pt x="4386" y="0"/>
                  </a:lnTo>
                  <a:lnTo>
                    <a:pt x="4386" y="0"/>
                  </a:lnTo>
                  <a:lnTo>
                    <a:pt x="4386" y="0"/>
                  </a:lnTo>
                  <a:lnTo>
                    <a:pt x="4386" y="0"/>
                  </a:lnTo>
                  <a:lnTo>
                    <a:pt x="4386" y="0"/>
                  </a:lnTo>
                  <a:lnTo>
                    <a:pt x="4386" y="0"/>
                  </a:lnTo>
                  <a:lnTo>
                    <a:pt x="4392" y="0"/>
                  </a:lnTo>
                  <a:lnTo>
                    <a:pt x="4392" y="0"/>
                  </a:lnTo>
                  <a:lnTo>
                    <a:pt x="4392" y="0"/>
                  </a:lnTo>
                  <a:lnTo>
                    <a:pt x="4392" y="0"/>
                  </a:lnTo>
                  <a:lnTo>
                    <a:pt x="4392" y="0"/>
                  </a:lnTo>
                  <a:lnTo>
                    <a:pt x="4392" y="0"/>
                  </a:lnTo>
                  <a:lnTo>
                    <a:pt x="4398" y="0"/>
                  </a:lnTo>
                  <a:lnTo>
                    <a:pt x="4398" y="0"/>
                  </a:lnTo>
                  <a:lnTo>
                    <a:pt x="4398" y="0"/>
                  </a:lnTo>
                  <a:lnTo>
                    <a:pt x="4398" y="0"/>
                  </a:lnTo>
                  <a:lnTo>
                    <a:pt x="4398" y="0"/>
                  </a:lnTo>
                  <a:lnTo>
                    <a:pt x="4398" y="0"/>
                  </a:lnTo>
                  <a:lnTo>
                    <a:pt x="4404" y="0"/>
                  </a:lnTo>
                  <a:lnTo>
                    <a:pt x="4404" y="0"/>
                  </a:lnTo>
                  <a:lnTo>
                    <a:pt x="4404" y="0"/>
                  </a:lnTo>
                  <a:lnTo>
                    <a:pt x="4404" y="0"/>
                  </a:lnTo>
                  <a:lnTo>
                    <a:pt x="4404" y="0"/>
                  </a:lnTo>
                  <a:lnTo>
                    <a:pt x="4404" y="0"/>
                  </a:lnTo>
                  <a:lnTo>
                    <a:pt x="4410" y="0"/>
                  </a:lnTo>
                  <a:lnTo>
                    <a:pt x="4410" y="0"/>
                  </a:lnTo>
                  <a:lnTo>
                    <a:pt x="4410" y="0"/>
                  </a:lnTo>
                  <a:lnTo>
                    <a:pt x="4410" y="0"/>
                  </a:lnTo>
                  <a:lnTo>
                    <a:pt x="4410" y="0"/>
                  </a:lnTo>
                  <a:lnTo>
                    <a:pt x="4410" y="0"/>
                  </a:lnTo>
                  <a:lnTo>
                    <a:pt x="4416" y="0"/>
                  </a:lnTo>
                  <a:lnTo>
                    <a:pt x="4416" y="0"/>
                  </a:lnTo>
                  <a:lnTo>
                    <a:pt x="4416" y="0"/>
                  </a:lnTo>
                  <a:lnTo>
                    <a:pt x="4416" y="0"/>
                  </a:lnTo>
                  <a:lnTo>
                    <a:pt x="4416" y="0"/>
                  </a:lnTo>
                  <a:lnTo>
                    <a:pt x="4416" y="0"/>
                  </a:lnTo>
                  <a:lnTo>
                    <a:pt x="4422" y="0"/>
                  </a:lnTo>
                  <a:lnTo>
                    <a:pt x="4422" y="0"/>
                  </a:lnTo>
                  <a:lnTo>
                    <a:pt x="4422" y="0"/>
                  </a:lnTo>
                  <a:lnTo>
                    <a:pt x="4422" y="0"/>
                  </a:lnTo>
                  <a:lnTo>
                    <a:pt x="4422" y="0"/>
                  </a:lnTo>
                  <a:lnTo>
                    <a:pt x="4422" y="0"/>
                  </a:lnTo>
                  <a:lnTo>
                    <a:pt x="4428" y="0"/>
                  </a:lnTo>
                  <a:lnTo>
                    <a:pt x="4428" y="0"/>
                  </a:lnTo>
                  <a:lnTo>
                    <a:pt x="4428" y="0"/>
                  </a:lnTo>
                  <a:lnTo>
                    <a:pt x="4428" y="0"/>
                  </a:lnTo>
                  <a:lnTo>
                    <a:pt x="4428" y="0"/>
                  </a:lnTo>
                  <a:lnTo>
                    <a:pt x="4428" y="0"/>
                  </a:lnTo>
                  <a:lnTo>
                    <a:pt x="4434" y="0"/>
                  </a:lnTo>
                  <a:lnTo>
                    <a:pt x="4434" y="0"/>
                  </a:lnTo>
                  <a:lnTo>
                    <a:pt x="4434" y="0"/>
                  </a:lnTo>
                  <a:lnTo>
                    <a:pt x="4434" y="0"/>
                  </a:lnTo>
                  <a:lnTo>
                    <a:pt x="4434" y="0"/>
                  </a:lnTo>
                  <a:lnTo>
                    <a:pt x="4434" y="0"/>
                  </a:lnTo>
                  <a:lnTo>
                    <a:pt x="4434" y="0"/>
                  </a:lnTo>
                  <a:lnTo>
                    <a:pt x="4440" y="0"/>
                  </a:lnTo>
                  <a:lnTo>
                    <a:pt x="4440" y="0"/>
                  </a:lnTo>
                  <a:lnTo>
                    <a:pt x="4440" y="0"/>
                  </a:lnTo>
                  <a:lnTo>
                    <a:pt x="4440" y="0"/>
                  </a:lnTo>
                  <a:lnTo>
                    <a:pt x="4440" y="0"/>
                  </a:lnTo>
                  <a:lnTo>
                    <a:pt x="4440" y="0"/>
                  </a:lnTo>
                  <a:lnTo>
                    <a:pt x="4446" y="0"/>
                  </a:lnTo>
                  <a:lnTo>
                    <a:pt x="4446" y="0"/>
                  </a:lnTo>
                  <a:lnTo>
                    <a:pt x="4446" y="0"/>
                  </a:lnTo>
                  <a:lnTo>
                    <a:pt x="4446" y="0"/>
                  </a:lnTo>
                  <a:lnTo>
                    <a:pt x="4446" y="0"/>
                  </a:lnTo>
                  <a:lnTo>
                    <a:pt x="4446" y="0"/>
                  </a:lnTo>
                  <a:lnTo>
                    <a:pt x="4452" y="0"/>
                  </a:lnTo>
                  <a:lnTo>
                    <a:pt x="4452" y="0"/>
                  </a:lnTo>
                  <a:lnTo>
                    <a:pt x="4452" y="0"/>
                  </a:lnTo>
                  <a:lnTo>
                    <a:pt x="4452" y="0"/>
                  </a:lnTo>
                  <a:lnTo>
                    <a:pt x="4452" y="0"/>
                  </a:lnTo>
                  <a:lnTo>
                    <a:pt x="4452" y="0"/>
                  </a:lnTo>
                  <a:lnTo>
                    <a:pt x="4458" y="0"/>
                  </a:lnTo>
                  <a:lnTo>
                    <a:pt x="4458" y="0"/>
                  </a:lnTo>
                  <a:lnTo>
                    <a:pt x="4458" y="0"/>
                  </a:lnTo>
                  <a:lnTo>
                    <a:pt x="4458" y="0"/>
                  </a:lnTo>
                  <a:lnTo>
                    <a:pt x="4458" y="0"/>
                  </a:lnTo>
                  <a:lnTo>
                    <a:pt x="4458" y="0"/>
                  </a:lnTo>
                  <a:lnTo>
                    <a:pt x="4464" y="0"/>
                  </a:lnTo>
                  <a:lnTo>
                    <a:pt x="4464" y="0"/>
                  </a:lnTo>
                  <a:lnTo>
                    <a:pt x="4464" y="0"/>
                  </a:lnTo>
                  <a:lnTo>
                    <a:pt x="4464" y="0"/>
                  </a:lnTo>
                  <a:lnTo>
                    <a:pt x="4464" y="0"/>
                  </a:lnTo>
                  <a:lnTo>
                    <a:pt x="4464" y="0"/>
                  </a:lnTo>
                  <a:lnTo>
                    <a:pt x="4470" y="0"/>
                  </a:lnTo>
                  <a:lnTo>
                    <a:pt x="4470" y="0"/>
                  </a:lnTo>
                  <a:lnTo>
                    <a:pt x="4470" y="0"/>
                  </a:lnTo>
                  <a:lnTo>
                    <a:pt x="4470" y="0"/>
                  </a:lnTo>
                  <a:lnTo>
                    <a:pt x="4470" y="0"/>
                  </a:lnTo>
                  <a:lnTo>
                    <a:pt x="4470" y="0"/>
                  </a:lnTo>
                  <a:lnTo>
                    <a:pt x="4476" y="0"/>
                  </a:lnTo>
                  <a:lnTo>
                    <a:pt x="4476" y="0"/>
                  </a:lnTo>
                  <a:lnTo>
                    <a:pt x="4476" y="0"/>
                  </a:lnTo>
                  <a:lnTo>
                    <a:pt x="4476" y="0"/>
                  </a:lnTo>
                  <a:lnTo>
                    <a:pt x="4476" y="0"/>
                  </a:lnTo>
                  <a:lnTo>
                    <a:pt x="4476" y="0"/>
                  </a:lnTo>
                  <a:lnTo>
                    <a:pt x="4482" y="0"/>
                  </a:lnTo>
                  <a:lnTo>
                    <a:pt x="4482" y="0"/>
                  </a:lnTo>
                  <a:lnTo>
                    <a:pt x="4482" y="0"/>
                  </a:lnTo>
                  <a:lnTo>
                    <a:pt x="4482" y="0"/>
                  </a:lnTo>
                  <a:lnTo>
                    <a:pt x="4482" y="0"/>
                  </a:lnTo>
                  <a:lnTo>
                    <a:pt x="4482" y="0"/>
                  </a:lnTo>
                  <a:lnTo>
                    <a:pt x="4488" y="0"/>
                  </a:lnTo>
                  <a:lnTo>
                    <a:pt x="4488" y="0"/>
                  </a:lnTo>
                  <a:lnTo>
                    <a:pt x="4488" y="0"/>
                  </a:lnTo>
                  <a:lnTo>
                    <a:pt x="4488" y="0"/>
                  </a:lnTo>
                  <a:lnTo>
                    <a:pt x="4488" y="0"/>
                  </a:lnTo>
                  <a:lnTo>
                    <a:pt x="4488" y="0"/>
                  </a:lnTo>
                  <a:lnTo>
                    <a:pt x="4494" y="0"/>
                  </a:lnTo>
                  <a:lnTo>
                    <a:pt x="4494" y="0"/>
                  </a:lnTo>
                  <a:lnTo>
                    <a:pt x="4494" y="0"/>
                  </a:lnTo>
                  <a:lnTo>
                    <a:pt x="4494" y="0"/>
                  </a:lnTo>
                  <a:lnTo>
                    <a:pt x="4494" y="0"/>
                  </a:lnTo>
                  <a:lnTo>
                    <a:pt x="4494" y="0"/>
                  </a:lnTo>
                  <a:lnTo>
                    <a:pt x="4500" y="0"/>
                  </a:lnTo>
                  <a:lnTo>
                    <a:pt x="4500" y="0"/>
                  </a:lnTo>
                  <a:lnTo>
                    <a:pt x="4500" y="0"/>
                  </a:lnTo>
                  <a:lnTo>
                    <a:pt x="4500" y="0"/>
                  </a:lnTo>
                  <a:lnTo>
                    <a:pt x="4500" y="0"/>
                  </a:lnTo>
                  <a:lnTo>
                    <a:pt x="4500" y="0"/>
                  </a:lnTo>
                  <a:lnTo>
                    <a:pt x="4500" y="0"/>
                  </a:lnTo>
                  <a:lnTo>
                    <a:pt x="4506" y="0"/>
                  </a:lnTo>
                  <a:lnTo>
                    <a:pt x="4506" y="0"/>
                  </a:lnTo>
                  <a:lnTo>
                    <a:pt x="4506" y="0"/>
                  </a:lnTo>
                  <a:lnTo>
                    <a:pt x="4506" y="0"/>
                  </a:lnTo>
                  <a:lnTo>
                    <a:pt x="4506" y="0"/>
                  </a:lnTo>
                  <a:lnTo>
                    <a:pt x="4506" y="0"/>
                  </a:lnTo>
                  <a:lnTo>
                    <a:pt x="4512" y="0"/>
                  </a:lnTo>
                  <a:lnTo>
                    <a:pt x="4512" y="0"/>
                  </a:lnTo>
                  <a:lnTo>
                    <a:pt x="4512" y="0"/>
                  </a:lnTo>
                  <a:lnTo>
                    <a:pt x="4512" y="0"/>
                  </a:lnTo>
                  <a:lnTo>
                    <a:pt x="4512" y="0"/>
                  </a:lnTo>
                  <a:lnTo>
                    <a:pt x="4512" y="0"/>
                  </a:lnTo>
                  <a:lnTo>
                    <a:pt x="4518" y="0"/>
                  </a:lnTo>
                  <a:lnTo>
                    <a:pt x="4518" y="0"/>
                  </a:lnTo>
                  <a:lnTo>
                    <a:pt x="4518" y="0"/>
                  </a:lnTo>
                  <a:lnTo>
                    <a:pt x="4518" y="0"/>
                  </a:lnTo>
                  <a:lnTo>
                    <a:pt x="4518" y="0"/>
                  </a:lnTo>
                  <a:lnTo>
                    <a:pt x="4518" y="0"/>
                  </a:lnTo>
                  <a:lnTo>
                    <a:pt x="4524" y="0"/>
                  </a:lnTo>
                  <a:lnTo>
                    <a:pt x="4524" y="0"/>
                  </a:lnTo>
                  <a:lnTo>
                    <a:pt x="4524" y="0"/>
                  </a:lnTo>
                  <a:lnTo>
                    <a:pt x="4524" y="0"/>
                  </a:lnTo>
                  <a:lnTo>
                    <a:pt x="4524" y="0"/>
                  </a:lnTo>
                  <a:lnTo>
                    <a:pt x="4524" y="0"/>
                  </a:lnTo>
                  <a:lnTo>
                    <a:pt x="4530" y="0"/>
                  </a:lnTo>
                  <a:lnTo>
                    <a:pt x="4530" y="0"/>
                  </a:lnTo>
                  <a:lnTo>
                    <a:pt x="4530" y="0"/>
                  </a:lnTo>
                  <a:lnTo>
                    <a:pt x="4530" y="0"/>
                  </a:lnTo>
                  <a:lnTo>
                    <a:pt x="4530" y="0"/>
                  </a:lnTo>
                  <a:lnTo>
                    <a:pt x="4530" y="0"/>
                  </a:lnTo>
                  <a:lnTo>
                    <a:pt x="4536" y="0"/>
                  </a:lnTo>
                  <a:lnTo>
                    <a:pt x="4536" y="0"/>
                  </a:lnTo>
                  <a:lnTo>
                    <a:pt x="4536" y="0"/>
                  </a:lnTo>
                  <a:lnTo>
                    <a:pt x="4536" y="0"/>
                  </a:lnTo>
                  <a:lnTo>
                    <a:pt x="4536" y="0"/>
                  </a:lnTo>
                  <a:lnTo>
                    <a:pt x="4536" y="0"/>
                  </a:lnTo>
                  <a:lnTo>
                    <a:pt x="4542" y="0"/>
                  </a:lnTo>
                  <a:lnTo>
                    <a:pt x="4542" y="0"/>
                  </a:lnTo>
                  <a:lnTo>
                    <a:pt x="4542" y="0"/>
                  </a:lnTo>
                  <a:lnTo>
                    <a:pt x="4542" y="0"/>
                  </a:lnTo>
                  <a:lnTo>
                    <a:pt x="4542" y="0"/>
                  </a:lnTo>
                  <a:lnTo>
                    <a:pt x="4542" y="0"/>
                  </a:lnTo>
                  <a:lnTo>
                    <a:pt x="4548" y="0"/>
                  </a:lnTo>
                  <a:lnTo>
                    <a:pt x="4548" y="0"/>
                  </a:lnTo>
                  <a:lnTo>
                    <a:pt x="4548" y="0"/>
                  </a:lnTo>
                  <a:lnTo>
                    <a:pt x="4548" y="0"/>
                  </a:lnTo>
                  <a:lnTo>
                    <a:pt x="4548" y="0"/>
                  </a:lnTo>
                  <a:lnTo>
                    <a:pt x="4548" y="0"/>
                  </a:lnTo>
                  <a:lnTo>
                    <a:pt x="4554" y="0"/>
                  </a:lnTo>
                  <a:lnTo>
                    <a:pt x="4554" y="0"/>
                  </a:lnTo>
                  <a:lnTo>
                    <a:pt x="4554" y="0"/>
                  </a:lnTo>
                  <a:lnTo>
                    <a:pt x="4554" y="0"/>
                  </a:lnTo>
                  <a:lnTo>
                    <a:pt x="4554" y="0"/>
                  </a:lnTo>
                  <a:lnTo>
                    <a:pt x="4554" y="0"/>
                  </a:lnTo>
                  <a:lnTo>
                    <a:pt x="4560" y="0"/>
                  </a:lnTo>
                  <a:lnTo>
                    <a:pt x="4560" y="0"/>
                  </a:lnTo>
                  <a:lnTo>
                    <a:pt x="4560" y="0"/>
                  </a:lnTo>
                  <a:lnTo>
                    <a:pt x="4560" y="0"/>
                  </a:lnTo>
                  <a:lnTo>
                    <a:pt x="4560" y="0"/>
                  </a:lnTo>
                  <a:lnTo>
                    <a:pt x="4560" y="0"/>
                  </a:lnTo>
                  <a:lnTo>
                    <a:pt x="4566" y="0"/>
                  </a:lnTo>
                  <a:lnTo>
                    <a:pt x="4566" y="0"/>
                  </a:lnTo>
                  <a:lnTo>
                    <a:pt x="4566" y="0"/>
                  </a:lnTo>
                  <a:lnTo>
                    <a:pt x="4566" y="0"/>
                  </a:lnTo>
                  <a:lnTo>
                    <a:pt x="4566" y="0"/>
                  </a:lnTo>
                  <a:lnTo>
                    <a:pt x="4566" y="0"/>
                  </a:lnTo>
                  <a:lnTo>
                    <a:pt x="4566" y="0"/>
                  </a:lnTo>
                  <a:lnTo>
                    <a:pt x="4572" y="0"/>
                  </a:lnTo>
                  <a:lnTo>
                    <a:pt x="4572" y="0"/>
                  </a:lnTo>
                  <a:lnTo>
                    <a:pt x="4572" y="0"/>
                  </a:lnTo>
                  <a:lnTo>
                    <a:pt x="4572" y="0"/>
                  </a:lnTo>
                  <a:lnTo>
                    <a:pt x="4572" y="0"/>
                  </a:lnTo>
                  <a:lnTo>
                    <a:pt x="4572" y="0"/>
                  </a:lnTo>
                  <a:lnTo>
                    <a:pt x="4578" y="0"/>
                  </a:lnTo>
                  <a:lnTo>
                    <a:pt x="4578" y="0"/>
                  </a:lnTo>
                  <a:lnTo>
                    <a:pt x="4578" y="0"/>
                  </a:lnTo>
                  <a:lnTo>
                    <a:pt x="4578" y="0"/>
                  </a:lnTo>
                  <a:lnTo>
                    <a:pt x="4578" y="0"/>
                  </a:lnTo>
                  <a:lnTo>
                    <a:pt x="4578" y="0"/>
                  </a:lnTo>
                  <a:lnTo>
                    <a:pt x="4584" y="0"/>
                  </a:lnTo>
                  <a:lnTo>
                    <a:pt x="4584" y="0"/>
                  </a:lnTo>
                  <a:lnTo>
                    <a:pt x="4584" y="0"/>
                  </a:lnTo>
                  <a:lnTo>
                    <a:pt x="4584" y="0"/>
                  </a:lnTo>
                  <a:lnTo>
                    <a:pt x="4584" y="0"/>
                  </a:lnTo>
                  <a:lnTo>
                    <a:pt x="4584" y="0"/>
                  </a:lnTo>
                  <a:lnTo>
                    <a:pt x="4590" y="0"/>
                  </a:lnTo>
                  <a:lnTo>
                    <a:pt x="4590" y="0"/>
                  </a:lnTo>
                  <a:lnTo>
                    <a:pt x="4590" y="0"/>
                  </a:lnTo>
                  <a:lnTo>
                    <a:pt x="4590" y="0"/>
                  </a:lnTo>
                  <a:lnTo>
                    <a:pt x="4590" y="0"/>
                  </a:lnTo>
                  <a:lnTo>
                    <a:pt x="4590" y="0"/>
                  </a:lnTo>
                  <a:lnTo>
                    <a:pt x="4596" y="0"/>
                  </a:lnTo>
                  <a:lnTo>
                    <a:pt x="4596" y="0"/>
                  </a:lnTo>
                  <a:lnTo>
                    <a:pt x="4596" y="0"/>
                  </a:lnTo>
                  <a:lnTo>
                    <a:pt x="4596" y="0"/>
                  </a:lnTo>
                  <a:lnTo>
                    <a:pt x="4596" y="0"/>
                  </a:lnTo>
                  <a:lnTo>
                    <a:pt x="4596" y="0"/>
                  </a:lnTo>
                  <a:lnTo>
                    <a:pt x="4602" y="0"/>
                  </a:lnTo>
                  <a:lnTo>
                    <a:pt x="4602" y="0"/>
                  </a:lnTo>
                  <a:lnTo>
                    <a:pt x="4602" y="0"/>
                  </a:lnTo>
                  <a:lnTo>
                    <a:pt x="4602" y="0"/>
                  </a:lnTo>
                  <a:lnTo>
                    <a:pt x="4602" y="0"/>
                  </a:lnTo>
                  <a:lnTo>
                    <a:pt x="4602" y="0"/>
                  </a:lnTo>
                  <a:lnTo>
                    <a:pt x="4608" y="0"/>
                  </a:lnTo>
                  <a:lnTo>
                    <a:pt x="4608" y="0"/>
                  </a:lnTo>
                  <a:lnTo>
                    <a:pt x="4608" y="0"/>
                  </a:lnTo>
                  <a:lnTo>
                    <a:pt x="4608" y="0"/>
                  </a:lnTo>
                  <a:lnTo>
                    <a:pt x="4608" y="0"/>
                  </a:lnTo>
                  <a:lnTo>
                    <a:pt x="4608" y="0"/>
                  </a:lnTo>
                  <a:lnTo>
                    <a:pt x="4614" y="0"/>
                  </a:lnTo>
                  <a:lnTo>
                    <a:pt x="4614" y="0"/>
                  </a:lnTo>
                  <a:lnTo>
                    <a:pt x="4614" y="0"/>
                  </a:lnTo>
                  <a:lnTo>
                    <a:pt x="4614" y="0"/>
                  </a:lnTo>
                  <a:lnTo>
                    <a:pt x="4614" y="0"/>
                  </a:lnTo>
                  <a:lnTo>
                    <a:pt x="4614" y="0"/>
                  </a:lnTo>
                  <a:lnTo>
                    <a:pt x="4620" y="0"/>
                  </a:lnTo>
                  <a:lnTo>
                    <a:pt x="4620" y="0"/>
                  </a:lnTo>
                  <a:lnTo>
                    <a:pt x="4620" y="0"/>
                  </a:lnTo>
                  <a:lnTo>
                    <a:pt x="4620" y="0"/>
                  </a:lnTo>
                  <a:lnTo>
                    <a:pt x="4620" y="0"/>
                  </a:lnTo>
                  <a:lnTo>
                    <a:pt x="4620" y="0"/>
                  </a:lnTo>
                  <a:lnTo>
                    <a:pt x="4626" y="0"/>
                  </a:lnTo>
                  <a:lnTo>
                    <a:pt x="4626" y="0"/>
                  </a:lnTo>
                  <a:lnTo>
                    <a:pt x="4626" y="0"/>
                  </a:lnTo>
                  <a:lnTo>
                    <a:pt x="4626" y="0"/>
                  </a:lnTo>
                  <a:lnTo>
                    <a:pt x="4626" y="0"/>
                  </a:lnTo>
                  <a:lnTo>
                    <a:pt x="4626" y="0"/>
                  </a:lnTo>
                  <a:lnTo>
                    <a:pt x="4632" y="0"/>
                  </a:lnTo>
                  <a:lnTo>
                    <a:pt x="4632" y="0"/>
                  </a:lnTo>
                  <a:lnTo>
                    <a:pt x="4632" y="0"/>
                  </a:lnTo>
                  <a:lnTo>
                    <a:pt x="4632" y="0"/>
                  </a:lnTo>
                  <a:lnTo>
                    <a:pt x="4632" y="0"/>
                  </a:lnTo>
                  <a:lnTo>
                    <a:pt x="4632" y="0"/>
                  </a:lnTo>
                  <a:lnTo>
                    <a:pt x="4632" y="0"/>
                  </a:lnTo>
                  <a:lnTo>
                    <a:pt x="4638" y="0"/>
                  </a:lnTo>
                  <a:lnTo>
                    <a:pt x="4638" y="0"/>
                  </a:lnTo>
                  <a:lnTo>
                    <a:pt x="4638" y="0"/>
                  </a:lnTo>
                  <a:lnTo>
                    <a:pt x="4638" y="0"/>
                  </a:lnTo>
                  <a:lnTo>
                    <a:pt x="4638" y="0"/>
                  </a:lnTo>
                  <a:lnTo>
                    <a:pt x="4638" y="0"/>
                  </a:lnTo>
                  <a:lnTo>
                    <a:pt x="4644" y="0"/>
                  </a:lnTo>
                  <a:lnTo>
                    <a:pt x="4644" y="0"/>
                  </a:lnTo>
                  <a:lnTo>
                    <a:pt x="4644" y="0"/>
                  </a:lnTo>
                  <a:lnTo>
                    <a:pt x="4644" y="0"/>
                  </a:lnTo>
                  <a:lnTo>
                    <a:pt x="4644" y="0"/>
                  </a:lnTo>
                  <a:lnTo>
                    <a:pt x="4644" y="0"/>
                  </a:lnTo>
                  <a:lnTo>
                    <a:pt x="4650" y="0"/>
                  </a:lnTo>
                  <a:lnTo>
                    <a:pt x="4650" y="0"/>
                  </a:lnTo>
                  <a:lnTo>
                    <a:pt x="4650" y="0"/>
                  </a:lnTo>
                  <a:lnTo>
                    <a:pt x="4650" y="0"/>
                  </a:lnTo>
                  <a:lnTo>
                    <a:pt x="4650" y="0"/>
                  </a:lnTo>
                  <a:lnTo>
                    <a:pt x="4650" y="0"/>
                  </a:lnTo>
                  <a:lnTo>
                    <a:pt x="4656" y="0"/>
                  </a:lnTo>
                  <a:lnTo>
                    <a:pt x="4656" y="0"/>
                  </a:lnTo>
                  <a:lnTo>
                    <a:pt x="4656" y="0"/>
                  </a:lnTo>
                  <a:lnTo>
                    <a:pt x="4656" y="0"/>
                  </a:lnTo>
                  <a:lnTo>
                    <a:pt x="4656" y="0"/>
                  </a:lnTo>
                  <a:lnTo>
                    <a:pt x="4656" y="0"/>
                  </a:lnTo>
                  <a:lnTo>
                    <a:pt x="4662" y="0"/>
                  </a:lnTo>
                  <a:lnTo>
                    <a:pt x="4662" y="0"/>
                  </a:lnTo>
                  <a:lnTo>
                    <a:pt x="4662" y="0"/>
                  </a:lnTo>
                  <a:lnTo>
                    <a:pt x="4662" y="0"/>
                  </a:lnTo>
                  <a:lnTo>
                    <a:pt x="4662" y="0"/>
                  </a:lnTo>
                  <a:lnTo>
                    <a:pt x="4662" y="0"/>
                  </a:lnTo>
                  <a:lnTo>
                    <a:pt x="4668" y="0"/>
                  </a:lnTo>
                  <a:lnTo>
                    <a:pt x="4668" y="0"/>
                  </a:lnTo>
                  <a:lnTo>
                    <a:pt x="4668" y="0"/>
                  </a:lnTo>
                  <a:lnTo>
                    <a:pt x="4668" y="0"/>
                  </a:lnTo>
                  <a:lnTo>
                    <a:pt x="4668" y="0"/>
                  </a:lnTo>
                  <a:lnTo>
                    <a:pt x="4668" y="0"/>
                  </a:lnTo>
                  <a:lnTo>
                    <a:pt x="4674" y="0"/>
                  </a:lnTo>
                  <a:lnTo>
                    <a:pt x="4674" y="0"/>
                  </a:lnTo>
                  <a:lnTo>
                    <a:pt x="4674" y="0"/>
                  </a:lnTo>
                  <a:lnTo>
                    <a:pt x="4674" y="0"/>
                  </a:lnTo>
                  <a:lnTo>
                    <a:pt x="4674" y="0"/>
                  </a:lnTo>
                  <a:lnTo>
                    <a:pt x="4674" y="0"/>
                  </a:lnTo>
                  <a:lnTo>
                    <a:pt x="4680" y="0"/>
                  </a:lnTo>
                  <a:lnTo>
                    <a:pt x="4680" y="0"/>
                  </a:lnTo>
                  <a:lnTo>
                    <a:pt x="4680" y="0"/>
                  </a:lnTo>
                  <a:lnTo>
                    <a:pt x="4680" y="0"/>
                  </a:lnTo>
                  <a:lnTo>
                    <a:pt x="4680" y="0"/>
                  </a:lnTo>
                  <a:lnTo>
                    <a:pt x="4680" y="0"/>
                  </a:lnTo>
                  <a:lnTo>
                    <a:pt x="4686" y="0"/>
                  </a:lnTo>
                  <a:lnTo>
                    <a:pt x="4686" y="0"/>
                  </a:lnTo>
                  <a:lnTo>
                    <a:pt x="4686" y="0"/>
                  </a:lnTo>
                  <a:lnTo>
                    <a:pt x="4686" y="0"/>
                  </a:lnTo>
                  <a:lnTo>
                    <a:pt x="4686" y="0"/>
                  </a:lnTo>
                  <a:lnTo>
                    <a:pt x="4686" y="0"/>
                  </a:lnTo>
                  <a:lnTo>
                    <a:pt x="4692" y="0"/>
                  </a:lnTo>
                  <a:lnTo>
                    <a:pt x="4692" y="0"/>
                  </a:lnTo>
                  <a:lnTo>
                    <a:pt x="4692" y="0"/>
                  </a:lnTo>
                  <a:lnTo>
                    <a:pt x="4692" y="0"/>
                  </a:lnTo>
                  <a:lnTo>
                    <a:pt x="4692" y="0"/>
                  </a:lnTo>
                  <a:lnTo>
                    <a:pt x="4692" y="0"/>
                  </a:lnTo>
                  <a:lnTo>
                    <a:pt x="4698" y="0"/>
                  </a:lnTo>
                  <a:lnTo>
                    <a:pt x="4698" y="0"/>
                  </a:lnTo>
                  <a:lnTo>
                    <a:pt x="4698" y="0"/>
                  </a:lnTo>
                  <a:lnTo>
                    <a:pt x="4698" y="0"/>
                  </a:lnTo>
                  <a:lnTo>
                    <a:pt x="4698" y="0"/>
                  </a:lnTo>
                  <a:lnTo>
                    <a:pt x="4698" y="0"/>
                  </a:lnTo>
                  <a:lnTo>
                    <a:pt x="4698" y="0"/>
                  </a:lnTo>
                  <a:lnTo>
                    <a:pt x="4704" y="0"/>
                  </a:lnTo>
                  <a:lnTo>
                    <a:pt x="4704" y="0"/>
                  </a:lnTo>
                  <a:lnTo>
                    <a:pt x="4704" y="0"/>
                  </a:lnTo>
                  <a:lnTo>
                    <a:pt x="4704" y="0"/>
                  </a:lnTo>
                  <a:lnTo>
                    <a:pt x="4704" y="0"/>
                  </a:lnTo>
                  <a:lnTo>
                    <a:pt x="4704" y="0"/>
                  </a:lnTo>
                  <a:lnTo>
                    <a:pt x="4710" y="0"/>
                  </a:lnTo>
                  <a:lnTo>
                    <a:pt x="4710" y="0"/>
                  </a:lnTo>
                  <a:lnTo>
                    <a:pt x="4710" y="0"/>
                  </a:lnTo>
                  <a:lnTo>
                    <a:pt x="4710" y="0"/>
                  </a:lnTo>
                  <a:lnTo>
                    <a:pt x="4710" y="0"/>
                  </a:lnTo>
                  <a:lnTo>
                    <a:pt x="4710" y="0"/>
                  </a:lnTo>
                  <a:lnTo>
                    <a:pt x="4716" y="0"/>
                  </a:lnTo>
                  <a:lnTo>
                    <a:pt x="4716" y="0"/>
                  </a:lnTo>
                  <a:lnTo>
                    <a:pt x="4716" y="0"/>
                  </a:lnTo>
                  <a:lnTo>
                    <a:pt x="4716" y="0"/>
                  </a:lnTo>
                  <a:lnTo>
                    <a:pt x="4716" y="0"/>
                  </a:lnTo>
                  <a:lnTo>
                    <a:pt x="4716" y="0"/>
                  </a:lnTo>
                  <a:lnTo>
                    <a:pt x="4722" y="0"/>
                  </a:lnTo>
                  <a:lnTo>
                    <a:pt x="4722" y="0"/>
                  </a:lnTo>
                  <a:lnTo>
                    <a:pt x="4722" y="0"/>
                  </a:lnTo>
                  <a:lnTo>
                    <a:pt x="4722" y="0"/>
                  </a:lnTo>
                  <a:lnTo>
                    <a:pt x="4722" y="0"/>
                  </a:lnTo>
                  <a:lnTo>
                    <a:pt x="4722" y="0"/>
                  </a:lnTo>
                  <a:lnTo>
                    <a:pt x="4728" y="0"/>
                  </a:lnTo>
                  <a:lnTo>
                    <a:pt x="4728" y="0"/>
                  </a:lnTo>
                  <a:lnTo>
                    <a:pt x="4728" y="0"/>
                  </a:lnTo>
                  <a:lnTo>
                    <a:pt x="4728" y="0"/>
                  </a:lnTo>
                  <a:lnTo>
                    <a:pt x="4728" y="0"/>
                  </a:lnTo>
                  <a:lnTo>
                    <a:pt x="4728" y="0"/>
                  </a:lnTo>
                  <a:lnTo>
                    <a:pt x="4734" y="0"/>
                  </a:lnTo>
                  <a:lnTo>
                    <a:pt x="4734" y="0"/>
                  </a:lnTo>
                  <a:lnTo>
                    <a:pt x="4734" y="0"/>
                  </a:lnTo>
                  <a:lnTo>
                    <a:pt x="4734" y="0"/>
                  </a:lnTo>
                  <a:lnTo>
                    <a:pt x="4734" y="0"/>
                  </a:lnTo>
                  <a:lnTo>
                    <a:pt x="4734" y="0"/>
                  </a:lnTo>
                  <a:lnTo>
                    <a:pt x="4740" y="0"/>
                  </a:lnTo>
                  <a:lnTo>
                    <a:pt x="4740" y="0"/>
                  </a:lnTo>
                  <a:lnTo>
                    <a:pt x="4740" y="0"/>
                  </a:lnTo>
                  <a:lnTo>
                    <a:pt x="4740" y="0"/>
                  </a:lnTo>
                  <a:lnTo>
                    <a:pt x="4740" y="0"/>
                  </a:lnTo>
                  <a:lnTo>
                    <a:pt x="4740" y="0"/>
                  </a:lnTo>
                  <a:lnTo>
                    <a:pt x="4740" y="0"/>
                  </a:lnTo>
                  <a:lnTo>
                    <a:pt x="4746" y="0"/>
                  </a:lnTo>
                  <a:lnTo>
                    <a:pt x="4746" y="0"/>
                  </a:lnTo>
                  <a:lnTo>
                    <a:pt x="4746" y="0"/>
                  </a:lnTo>
                  <a:lnTo>
                    <a:pt x="4746" y="0"/>
                  </a:lnTo>
                  <a:lnTo>
                    <a:pt x="4746" y="0"/>
                  </a:lnTo>
                  <a:lnTo>
                    <a:pt x="4746" y="0"/>
                  </a:lnTo>
                  <a:lnTo>
                    <a:pt x="4752" y="0"/>
                  </a:lnTo>
                  <a:lnTo>
                    <a:pt x="4752" y="0"/>
                  </a:lnTo>
                  <a:lnTo>
                    <a:pt x="4752" y="0"/>
                  </a:lnTo>
                  <a:lnTo>
                    <a:pt x="4752" y="0"/>
                  </a:lnTo>
                  <a:lnTo>
                    <a:pt x="4752" y="0"/>
                  </a:lnTo>
                  <a:lnTo>
                    <a:pt x="4752" y="0"/>
                  </a:lnTo>
                  <a:lnTo>
                    <a:pt x="4758" y="0"/>
                  </a:lnTo>
                  <a:lnTo>
                    <a:pt x="4758" y="0"/>
                  </a:lnTo>
                  <a:lnTo>
                    <a:pt x="4758" y="0"/>
                  </a:lnTo>
                  <a:lnTo>
                    <a:pt x="4758" y="0"/>
                  </a:lnTo>
                  <a:lnTo>
                    <a:pt x="4758" y="0"/>
                  </a:lnTo>
                  <a:lnTo>
                    <a:pt x="4758" y="0"/>
                  </a:lnTo>
                  <a:lnTo>
                    <a:pt x="4758" y="0"/>
                  </a:lnTo>
                  <a:lnTo>
                    <a:pt x="4764" y="0"/>
                  </a:lnTo>
                  <a:lnTo>
                    <a:pt x="4764" y="0"/>
                  </a:lnTo>
                  <a:lnTo>
                    <a:pt x="4764" y="0"/>
                  </a:lnTo>
                  <a:lnTo>
                    <a:pt x="4764" y="0"/>
                  </a:lnTo>
                  <a:lnTo>
                    <a:pt x="4764" y="0"/>
                  </a:lnTo>
                  <a:lnTo>
                    <a:pt x="4764" y="0"/>
                  </a:lnTo>
                  <a:lnTo>
                    <a:pt x="4770" y="0"/>
                  </a:lnTo>
                  <a:lnTo>
                    <a:pt x="4770" y="0"/>
                  </a:lnTo>
                  <a:lnTo>
                    <a:pt x="4770" y="0"/>
                  </a:lnTo>
                  <a:lnTo>
                    <a:pt x="4770" y="0"/>
                  </a:lnTo>
                  <a:lnTo>
                    <a:pt x="4770" y="0"/>
                  </a:lnTo>
                  <a:lnTo>
                    <a:pt x="4770" y="0"/>
                  </a:lnTo>
                  <a:lnTo>
                    <a:pt x="4776" y="0"/>
                  </a:lnTo>
                  <a:lnTo>
                    <a:pt x="4776" y="0"/>
                  </a:lnTo>
                  <a:lnTo>
                    <a:pt x="4776" y="0"/>
                  </a:lnTo>
                  <a:lnTo>
                    <a:pt x="4776" y="0"/>
                  </a:lnTo>
                  <a:lnTo>
                    <a:pt x="4776" y="0"/>
                  </a:lnTo>
                  <a:lnTo>
                    <a:pt x="4776" y="0"/>
                  </a:lnTo>
                  <a:lnTo>
                    <a:pt x="4782" y="0"/>
                  </a:lnTo>
                  <a:lnTo>
                    <a:pt x="4782" y="0"/>
                  </a:lnTo>
                  <a:lnTo>
                    <a:pt x="4782" y="0"/>
                  </a:lnTo>
                  <a:lnTo>
                    <a:pt x="4782" y="0"/>
                  </a:lnTo>
                  <a:lnTo>
                    <a:pt x="4782" y="0"/>
                  </a:lnTo>
                  <a:lnTo>
                    <a:pt x="4782" y="0"/>
                  </a:lnTo>
                  <a:lnTo>
                    <a:pt x="4788" y="0"/>
                  </a:lnTo>
                  <a:lnTo>
                    <a:pt x="4788" y="0"/>
                  </a:lnTo>
                  <a:lnTo>
                    <a:pt x="4788" y="0"/>
                  </a:lnTo>
                  <a:lnTo>
                    <a:pt x="4788" y="0"/>
                  </a:lnTo>
                  <a:lnTo>
                    <a:pt x="4788" y="0"/>
                  </a:lnTo>
                  <a:lnTo>
                    <a:pt x="4788" y="0"/>
                  </a:lnTo>
                  <a:lnTo>
                    <a:pt x="4794" y="0"/>
                  </a:lnTo>
                  <a:lnTo>
                    <a:pt x="4794" y="0"/>
                  </a:lnTo>
                  <a:lnTo>
                    <a:pt x="4794" y="0"/>
                  </a:lnTo>
                  <a:lnTo>
                    <a:pt x="4794" y="0"/>
                  </a:lnTo>
                  <a:lnTo>
                    <a:pt x="4794" y="0"/>
                  </a:lnTo>
                  <a:lnTo>
                    <a:pt x="4794" y="0"/>
                  </a:lnTo>
                  <a:lnTo>
                    <a:pt x="4800" y="0"/>
                  </a:lnTo>
                  <a:lnTo>
                    <a:pt x="4800" y="0"/>
                  </a:lnTo>
                  <a:lnTo>
                    <a:pt x="4800" y="0"/>
                  </a:lnTo>
                  <a:lnTo>
                    <a:pt x="4800" y="0"/>
                  </a:lnTo>
                  <a:lnTo>
                    <a:pt x="4800" y="0"/>
                  </a:lnTo>
                  <a:lnTo>
                    <a:pt x="4800" y="0"/>
                  </a:lnTo>
                  <a:lnTo>
                    <a:pt x="4800" y="0"/>
                  </a:lnTo>
                  <a:lnTo>
                    <a:pt x="4806" y="0"/>
                  </a:lnTo>
                  <a:lnTo>
                    <a:pt x="4806" y="0"/>
                  </a:lnTo>
                  <a:lnTo>
                    <a:pt x="4806" y="0"/>
                  </a:lnTo>
                  <a:lnTo>
                    <a:pt x="4806" y="0"/>
                  </a:lnTo>
                  <a:lnTo>
                    <a:pt x="4806" y="0"/>
                  </a:lnTo>
                  <a:lnTo>
                    <a:pt x="4806" y="0"/>
                  </a:lnTo>
                  <a:lnTo>
                    <a:pt x="4812" y="0"/>
                  </a:lnTo>
                  <a:lnTo>
                    <a:pt x="4812" y="0"/>
                  </a:lnTo>
                  <a:lnTo>
                    <a:pt x="4812" y="0"/>
                  </a:lnTo>
                  <a:lnTo>
                    <a:pt x="4812" y="0"/>
                  </a:lnTo>
                  <a:lnTo>
                    <a:pt x="4812" y="0"/>
                  </a:lnTo>
                  <a:lnTo>
                    <a:pt x="4812" y="0"/>
                  </a:lnTo>
                  <a:lnTo>
                    <a:pt x="4812" y="0"/>
                  </a:lnTo>
                  <a:lnTo>
                    <a:pt x="4818" y="0"/>
                  </a:lnTo>
                  <a:lnTo>
                    <a:pt x="4818" y="0"/>
                  </a:lnTo>
                  <a:lnTo>
                    <a:pt x="4818" y="0"/>
                  </a:lnTo>
                  <a:lnTo>
                    <a:pt x="4818" y="0"/>
                  </a:lnTo>
                  <a:lnTo>
                    <a:pt x="4818" y="0"/>
                  </a:lnTo>
                  <a:lnTo>
                    <a:pt x="4818" y="0"/>
                  </a:lnTo>
                  <a:lnTo>
                    <a:pt x="4824" y="0"/>
                  </a:lnTo>
                  <a:lnTo>
                    <a:pt x="4824" y="0"/>
                  </a:lnTo>
                  <a:lnTo>
                    <a:pt x="4824" y="0"/>
                  </a:lnTo>
                  <a:lnTo>
                    <a:pt x="4824" y="0"/>
                  </a:lnTo>
                  <a:lnTo>
                    <a:pt x="4824" y="0"/>
                  </a:lnTo>
                  <a:lnTo>
                    <a:pt x="4824" y="0"/>
                  </a:lnTo>
                  <a:lnTo>
                    <a:pt x="4830" y="0"/>
                  </a:lnTo>
                  <a:lnTo>
                    <a:pt x="4830" y="0"/>
                  </a:lnTo>
                  <a:lnTo>
                    <a:pt x="4830" y="0"/>
                  </a:lnTo>
                  <a:lnTo>
                    <a:pt x="4830" y="0"/>
                  </a:lnTo>
                  <a:lnTo>
                    <a:pt x="4830" y="0"/>
                  </a:lnTo>
                  <a:lnTo>
                    <a:pt x="4830" y="0"/>
                  </a:lnTo>
                  <a:lnTo>
                    <a:pt x="4836" y="0"/>
                  </a:lnTo>
                  <a:lnTo>
                    <a:pt x="4836" y="0"/>
                  </a:lnTo>
                  <a:lnTo>
                    <a:pt x="4836" y="0"/>
                  </a:lnTo>
                  <a:lnTo>
                    <a:pt x="4836" y="0"/>
                  </a:lnTo>
                  <a:lnTo>
                    <a:pt x="4836" y="0"/>
                  </a:lnTo>
                  <a:lnTo>
                    <a:pt x="4836" y="0"/>
                  </a:lnTo>
                  <a:lnTo>
                    <a:pt x="4842" y="0"/>
                  </a:lnTo>
                  <a:lnTo>
                    <a:pt x="4842" y="0"/>
                  </a:lnTo>
                  <a:lnTo>
                    <a:pt x="4842" y="0"/>
                  </a:lnTo>
                  <a:lnTo>
                    <a:pt x="4842" y="0"/>
                  </a:lnTo>
                  <a:lnTo>
                    <a:pt x="4842" y="0"/>
                  </a:lnTo>
                  <a:lnTo>
                    <a:pt x="4842" y="0"/>
                  </a:lnTo>
                  <a:lnTo>
                    <a:pt x="4848" y="0"/>
                  </a:lnTo>
                  <a:lnTo>
                    <a:pt x="4848" y="0"/>
                  </a:lnTo>
                  <a:lnTo>
                    <a:pt x="4848" y="0"/>
                  </a:lnTo>
                  <a:lnTo>
                    <a:pt x="4848" y="0"/>
                  </a:lnTo>
                  <a:lnTo>
                    <a:pt x="4848" y="0"/>
                  </a:lnTo>
                  <a:lnTo>
                    <a:pt x="4848" y="0"/>
                  </a:lnTo>
                  <a:lnTo>
                    <a:pt x="4854" y="0"/>
                  </a:lnTo>
                  <a:lnTo>
                    <a:pt x="4854" y="0"/>
                  </a:lnTo>
                  <a:lnTo>
                    <a:pt x="4854" y="0"/>
                  </a:lnTo>
                  <a:lnTo>
                    <a:pt x="4854" y="0"/>
                  </a:lnTo>
                  <a:lnTo>
                    <a:pt x="4854" y="0"/>
                  </a:lnTo>
                  <a:lnTo>
                    <a:pt x="4854" y="0"/>
                  </a:lnTo>
                  <a:lnTo>
                    <a:pt x="4854" y="0"/>
                  </a:lnTo>
                  <a:lnTo>
                    <a:pt x="4860" y="0"/>
                  </a:lnTo>
                  <a:lnTo>
                    <a:pt x="4860" y="0"/>
                  </a:lnTo>
                  <a:lnTo>
                    <a:pt x="4860" y="0"/>
                  </a:lnTo>
                  <a:lnTo>
                    <a:pt x="4860" y="0"/>
                  </a:lnTo>
                  <a:lnTo>
                    <a:pt x="4860" y="0"/>
                  </a:lnTo>
                  <a:lnTo>
                    <a:pt x="4860" y="0"/>
                  </a:lnTo>
                  <a:lnTo>
                    <a:pt x="4866" y="0"/>
                  </a:lnTo>
                  <a:lnTo>
                    <a:pt x="4866" y="0"/>
                  </a:lnTo>
                  <a:lnTo>
                    <a:pt x="4866" y="0"/>
                  </a:lnTo>
                  <a:lnTo>
                    <a:pt x="4866" y="0"/>
                  </a:lnTo>
                  <a:lnTo>
                    <a:pt x="4866" y="0"/>
                  </a:lnTo>
                  <a:lnTo>
                    <a:pt x="4866" y="0"/>
                  </a:lnTo>
                  <a:lnTo>
                    <a:pt x="4866" y="0"/>
                  </a:lnTo>
                  <a:lnTo>
                    <a:pt x="4872" y="0"/>
                  </a:lnTo>
                  <a:lnTo>
                    <a:pt x="4872" y="0"/>
                  </a:lnTo>
                  <a:lnTo>
                    <a:pt x="4872" y="0"/>
                  </a:lnTo>
                  <a:lnTo>
                    <a:pt x="4872" y="0"/>
                  </a:lnTo>
                  <a:lnTo>
                    <a:pt x="4872" y="0"/>
                  </a:lnTo>
                  <a:lnTo>
                    <a:pt x="4872" y="0"/>
                  </a:lnTo>
                  <a:lnTo>
                    <a:pt x="4878" y="0"/>
                  </a:lnTo>
                  <a:lnTo>
                    <a:pt x="4878" y="0"/>
                  </a:lnTo>
                  <a:lnTo>
                    <a:pt x="4878" y="0"/>
                  </a:lnTo>
                  <a:lnTo>
                    <a:pt x="4878" y="0"/>
                  </a:lnTo>
                  <a:lnTo>
                    <a:pt x="4878" y="0"/>
                  </a:lnTo>
                  <a:lnTo>
                    <a:pt x="4878" y="0"/>
                  </a:lnTo>
                  <a:lnTo>
                    <a:pt x="4884" y="0"/>
                  </a:lnTo>
                  <a:lnTo>
                    <a:pt x="4884" y="0"/>
                  </a:lnTo>
                  <a:lnTo>
                    <a:pt x="4884" y="0"/>
                  </a:lnTo>
                  <a:lnTo>
                    <a:pt x="4884" y="0"/>
                  </a:lnTo>
                  <a:lnTo>
                    <a:pt x="4884" y="0"/>
                  </a:lnTo>
                  <a:lnTo>
                    <a:pt x="4884" y="0"/>
                  </a:lnTo>
                  <a:lnTo>
                    <a:pt x="4890" y="0"/>
                  </a:lnTo>
                  <a:lnTo>
                    <a:pt x="4890" y="0"/>
                  </a:lnTo>
                  <a:lnTo>
                    <a:pt x="4890" y="0"/>
                  </a:lnTo>
                  <a:lnTo>
                    <a:pt x="4890" y="0"/>
                  </a:lnTo>
                  <a:lnTo>
                    <a:pt x="4890" y="0"/>
                  </a:lnTo>
                  <a:lnTo>
                    <a:pt x="4890" y="0"/>
                  </a:lnTo>
                  <a:lnTo>
                    <a:pt x="4896" y="0"/>
                  </a:lnTo>
                  <a:lnTo>
                    <a:pt x="4896" y="0"/>
                  </a:lnTo>
                  <a:lnTo>
                    <a:pt x="4896" y="0"/>
                  </a:lnTo>
                  <a:lnTo>
                    <a:pt x="4896" y="0"/>
                  </a:lnTo>
                  <a:lnTo>
                    <a:pt x="4896" y="0"/>
                  </a:lnTo>
                  <a:lnTo>
                    <a:pt x="4896" y="0"/>
                  </a:lnTo>
                  <a:lnTo>
                    <a:pt x="4896" y="0"/>
                  </a:lnTo>
                  <a:lnTo>
                    <a:pt x="4902" y="0"/>
                  </a:lnTo>
                  <a:lnTo>
                    <a:pt x="4902" y="0"/>
                  </a:lnTo>
                  <a:lnTo>
                    <a:pt x="4902" y="0"/>
                  </a:lnTo>
                  <a:lnTo>
                    <a:pt x="4902" y="0"/>
                  </a:lnTo>
                  <a:lnTo>
                    <a:pt x="4902" y="0"/>
                  </a:lnTo>
                  <a:lnTo>
                    <a:pt x="4902" y="0"/>
                  </a:lnTo>
                  <a:lnTo>
                    <a:pt x="4908" y="0"/>
                  </a:lnTo>
                  <a:lnTo>
                    <a:pt x="4908" y="0"/>
                  </a:lnTo>
                  <a:lnTo>
                    <a:pt x="4908" y="0"/>
                  </a:lnTo>
                  <a:lnTo>
                    <a:pt x="4908" y="0"/>
                  </a:lnTo>
                  <a:lnTo>
                    <a:pt x="4908" y="0"/>
                  </a:lnTo>
                  <a:lnTo>
                    <a:pt x="4908" y="0"/>
                  </a:lnTo>
                  <a:lnTo>
                    <a:pt x="4914" y="0"/>
                  </a:lnTo>
                  <a:lnTo>
                    <a:pt x="4914" y="0"/>
                  </a:lnTo>
                  <a:lnTo>
                    <a:pt x="4914" y="0"/>
                  </a:lnTo>
                  <a:lnTo>
                    <a:pt x="4914" y="0"/>
                  </a:lnTo>
                  <a:lnTo>
                    <a:pt x="4914" y="0"/>
                  </a:lnTo>
                  <a:lnTo>
                    <a:pt x="4914" y="0"/>
                  </a:lnTo>
                  <a:lnTo>
                    <a:pt x="4920" y="0"/>
                  </a:lnTo>
                  <a:lnTo>
                    <a:pt x="4920" y="0"/>
                  </a:lnTo>
                  <a:lnTo>
                    <a:pt x="4920" y="0"/>
                  </a:lnTo>
                  <a:lnTo>
                    <a:pt x="4920" y="0"/>
                  </a:lnTo>
                  <a:lnTo>
                    <a:pt x="4920" y="0"/>
                  </a:lnTo>
                  <a:lnTo>
                    <a:pt x="4920" y="0"/>
                  </a:lnTo>
                  <a:lnTo>
                    <a:pt x="4926" y="0"/>
                  </a:lnTo>
                  <a:lnTo>
                    <a:pt x="4926" y="0"/>
                  </a:lnTo>
                  <a:lnTo>
                    <a:pt x="4926" y="0"/>
                  </a:lnTo>
                  <a:lnTo>
                    <a:pt x="4926" y="0"/>
                  </a:lnTo>
                  <a:lnTo>
                    <a:pt x="4926" y="0"/>
                  </a:lnTo>
                  <a:lnTo>
                    <a:pt x="4926" y="0"/>
                  </a:lnTo>
                  <a:lnTo>
                    <a:pt x="4932" y="0"/>
                  </a:lnTo>
                  <a:lnTo>
                    <a:pt x="4932" y="0"/>
                  </a:lnTo>
                  <a:lnTo>
                    <a:pt x="4932" y="0"/>
                  </a:lnTo>
                  <a:lnTo>
                    <a:pt x="4932" y="0"/>
                  </a:lnTo>
                  <a:lnTo>
                    <a:pt x="4932" y="0"/>
                  </a:lnTo>
                  <a:lnTo>
                    <a:pt x="4932" y="0"/>
                  </a:lnTo>
                  <a:lnTo>
                    <a:pt x="4932" y="0"/>
                  </a:lnTo>
                  <a:lnTo>
                    <a:pt x="4938" y="0"/>
                  </a:lnTo>
                  <a:lnTo>
                    <a:pt x="4938" y="0"/>
                  </a:lnTo>
                  <a:lnTo>
                    <a:pt x="4938" y="0"/>
                  </a:lnTo>
                  <a:lnTo>
                    <a:pt x="4938" y="0"/>
                  </a:lnTo>
                  <a:lnTo>
                    <a:pt x="4938" y="0"/>
                  </a:lnTo>
                  <a:lnTo>
                    <a:pt x="4938" y="0"/>
                  </a:lnTo>
                  <a:lnTo>
                    <a:pt x="4944" y="0"/>
                  </a:lnTo>
                  <a:lnTo>
                    <a:pt x="4944" y="0"/>
                  </a:lnTo>
                  <a:lnTo>
                    <a:pt x="4944" y="0"/>
                  </a:lnTo>
                  <a:lnTo>
                    <a:pt x="4944" y="0"/>
                  </a:lnTo>
                  <a:lnTo>
                    <a:pt x="4944" y="0"/>
                  </a:lnTo>
                  <a:lnTo>
                    <a:pt x="4944" y="0"/>
                  </a:lnTo>
                  <a:lnTo>
                    <a:pt x="4950" y="0"/>
                  </a:lnTo>
                  <a:lnTo>
                    <a:pt x="4950" y="0"/>
                  </a:lnTo>
                  <a:lnTo>
                    <a:pt x="4950" y="0"/>
                  </a:lnTo>
                  <a:lnTo>
                    <a:pt x="4950" y="0"/>
                  </a:lnTo>
                  <a:lnTo>
                    <a:pt x="4950" y="0"/>
                  </a:lnTo>
                  <a:lnTo>
                    <a:pt x="4950" y="0"/>
                  </a:lnTo>
                  <a:lnTo>
                    <a:pt x="4956" y="0"/>
                  </a:lnTo>
                  <a:lnTo>
                    <a:pt x="4956" y="0"/>
                  </a:lnTo>
                  <a:lnTo>
                    <a:pt x="4956" y="0"/>
                  </a:lnTo>
                  <a:lnTo>
                    <a:pt x="4956" y="0"/>
                  </a:lnTo>
                  <a:lnTo>
                    <a:pt x="4956" y="0"/>
                  </a:lnTo>
                  <a:lnTo>
                    <a:pt x="4956" y="0"/>
                  </a:lnTo>
                  <a:lnTo>
                    <a:pt x="4962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381" name="Rectangle 61"/>
            <p:cNvSpPr>
              <a:spLocks noChangeArrowheads="1"/>
            </p:cNvSpPr>
            <p:nvPr/>
          </p:nvSpPr>
          <p:spPr bwMode="auto">
            <a:xfrm>
              <a:off x="1850" y="2478"/>
              <a:ext cx="294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DISP_Y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6382" name="Rectangle 62"/>
            <p:cNvSpPr>
              <a:spLocks noChangeArrowheads="1"/>
            </p:cNvSpPr>
            <p:nvPr/>
          </p:nvSpPr>
          <p:spPr bwMode="auto">
            <a:xfrm>
              <a:off x="374" y="25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383" name="Rectangle 63"/>
            <p:cNvSpPr>
              <a:spLocks noChangeArrowheads="1"/>
            </p:cNvSpPr>
            <p:nvPr/>
          </p:nvSpPr>
          <p:spPr bwMode="auto">
            <a:xfrm>
              <a:off x="374" y="2592"/>
              <a:ext cx="48" cy="18"/>
            </a:xfrm>
            <a:prstGeom prst="rect">
              <a:avLst/>
            </a:prstGeom>
            <a:solidFill>
              <a:srgbClr val="C0C000"/>
            </a:solidFill>
            <a:ln w="9525">
              <a:solidFill>
                <a:srgbClr val="C0C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384" name="Rectangle 64"/>
            <p:cNvSpPr>
              <a:spLocks noChangeArrowheads="1"/>
            </p:cNvSpPr>
            <p:nvPr/>
          </p:nvSpPr>
          <p:spPr bwMode="auto">
            <a:xfrm>
              <a:off x="422" y="25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385" name="Rectangle 65"/>
            <p:cNvSpPr>
              <a:spLocks noChangeArrowheads="1"/>
            </p:cNvSpPr>
            <p:nvPr/>
          </p:nvSpPr>
          <p:spPr bwMode="auto">
            <a:xfrm>
              <a:off x="452" y="25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386" name="Rectangle 66"/>
            <p:cNvSpPr>
              <a:spLocks noChangeArrowheads="1"/>
            </p:cNvSpPr>
            <p:nvPr/>
          </p:nvSpPr>
          <p:spPr bwMode="auto">
            <a:xfrm>
              <a:off x="452" y="2592"/>
              <a:ext cx="108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387" name="Rectangle 67"/>
            <p:cNvSpPr>
              <a:spLocks noChangeArrowheads="1"/>
            </p:cNvSpPr>
            <p:nvPr/>
          </p:nvSpPr>
          <p:spPr bwMode="auto">
            <a:xfrm>
              <a:off x="560" y="25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388" name="Rectangle 68"/>
            <p:cNvSpPr>
              <a:spLocks noChangeArrowheads="1"/>
            </p:cNvSpPr>
            <p:nvPr/>
          </p:nvSpPr>
          <p:spPr bwMode="auto">
            <a:xfrm>
              <a:off x="584" y="25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389" name="Rectangle 69"/>
            <p:cNvSpPr>
              <a:spLocks noChangeArrowheads="1"/>
            </p:cNvSpPr>
            <p:nvPr/>
          </p:nvSpPr>
          <p:spPr bwMode="auto">
            <a:xfrm>
              <a:off x="584" y="2592"/>
              <a:ext cx="48" cy="18"/>
            </a:xfrm>
            <a:prstGeom prst="rect">
              <a:avLst/>
            </a:prstGeom>
            <a:solidFill>
              <a:srgbClr val="C0C000"/>
            </a:solidFill>
            <a:ln w="9525">
              <a:solidFill>
                <a:srgbClr val="C0C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390" name="Rectangle 70"/>
            <p:cNvSpPr>
              <a:spLocks noChangeArrowheads="1"/>
            </p:cNvSpPr>
            <p:nvPr/>
          </p:nvSpPr>
          <p:spPr bwMode="auto">
            <a:xfrm>
              <a:off x="632" y="25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391" name="Rectangle 71"/>
            <p:cNvSpPr>
              <a:spLocks noChangeArrowheads="1"/>
            </p:cNvSpPr>
            <p:nvPr/>
          </p:nvSpPr>
          <p:spPr bwMode="auto">
            <a:xfrm>
              <a:off x="656" y="25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392" name="Rectangle 72"/>
            <p:cNvSpPr>
              <a:spLocks noChangeArrowheads="1"/>
            </p:cNvSpPr>
            <p:nvPr/>
          </p:nvSpPr>
          <p:spPr bwMode="auto">
            <a:xfrm>
              <a:off x="656" y="2592"/>
              <a:ext cx="108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393" name="Rectangle 73"/>
            <p:cNvSpPr>
              <a:spLocks noChangeArrowheads="1"/>
            </p:cNvSpPr>
            <p:nvPr/>
          </p:nvSpPr>
          <p:spPr bwMode="auto">
            <a:xfrm>
              <a:off x="764" y="25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394" name="Rectangle 74"/>
            <p:cNvSpPr>
              <a:spLocks noChangeArrowheads="1"/>
            </p:cNvSpPr>
            <p:nvPr/>
          </p:nvSpPr>
          <p:spPr bwMode="auto">
            <a:xfrm>
              <a:off x="788" y="25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395" name="Rectangle 75"/>
            <p:cNvSpPr>
              <a:spLocks noChangeArrowheads="1"/>
            </p:cNvSpPr>
            <p:nvPr/>
          </p:nvSpPr>
          <p:spPr bwMode="auto">
            <a:xfrm>
              <a:off x="788" y="2592"/>
              <a:ext cx="48" cy="18"/>
            </a:xfrm>
            <a:prstGeom prst="rect">
              <a:avLst/>
            </a:prstGeom>
            <a:solidFill>
              <a:srgbClr val="C0C000"/>
            </a:solidFill>
            <a:ln w="9525">
              <a:solidFill>
                <a:srgbClr val="C0C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396" name="Rectangle 76"/>
            <p:cNvSpPr>
              <a:spLocks noChangeArrowheads="1"/>
            </p:cNvSpPr>
            <p:nvPr/>
          </p:nvSpPr>
          <p:spPr bwMode="auto">
            <a:xfrm>
              <a:off x="836" y="25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397" name="Rectangle 77"/>
            <p:cNvSpPr>
              <a:spLocks noChangeArrowheads="1"/>
            </p:cNvSpPr>
            <p:nvPr/>
          </p:nvSpPr>
          <p:spPr bwMode="auto">
            <a:xfrm>
              <a:off x="866" y="25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398" name="Rectangle 78"/>
            <p:cNvSpPr>
              <a:spLocks noChangeArrowheads="1"/>
            </p:cNvSpPr>
            <p:nvPr/>
          </p:nvSpPr>
          <p:spPr bwMode="auto">
            <a:xfrm>
              <a:off x="866" y="2592"/>
              <a:ext cx="108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399" name="Rectangle 79"/>
            <p:cNvSpPr>
              <a:spLocks noChangeArrowheads="1"/>
            </p:cNvSpPr>
            <p:nvPr/>
          </p:nvSpPr>
          <p:spPr bwMode="auto">
            <a:xfrm>
              <a:off x="974" y="25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00" name="Rectangle 80"/>
            <p:cNvSpPr>
              <a:spLocks noChangeArrowheads="1"/>
            </p:cNvSpPr>
            <p:nvPr/>
          </p:nvSpPr>
          <p:spPr bwMode="auto">
            <a:xfrm>
              <a:off x="998" y="25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01" name="Rectangle 81"/>
            <p:cNvSpPr>
              <a:spLocks noChangeArrowheads="1"/>
            </p:cNvSpPr>
            <p:nvPr/>
          </p:nvSpPr>
          <p:spPr bwMode="auto">
            <a:xfrm>
              <a:off x="998" y="2592"/>
              <a:ext cx="48" cy="18"/>
            </a:xfrm>
            <a:prstGeom prst="rect">
              <a:avLst/>
            </a:prstGeom>
            <a:solidFill>
              <a:srgbClr val="C0C000"/>
            </a:solidFill>
            <a:ln w="9525">
              <a:solidFill>
                <a:srgbClr val="C0C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02" name="Rectangle 82"/>
            <p:cNvSpPr>
              <a:spLocks noChangeArrowheads="1"/>
            </p:cNvSpPr>
            <p:nvPr/>
          </p:nvSpPr>
          <p:spPr bwMode="auto">
            <a:xfrm>
              <a:off x="1046" y="25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03" name="Rectangle 83"/>
            <p:cNvSpPr>
              <a:spLocks noChangeArrowheads="1"/>
            </p:cNvSpPr>
            <p:nvPr/>
          </p:nvSpPr>
          <p:spPr bwMode="auto">
            <a:xfrm>
              <a:off x="1070" y="25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04" name="Rectangle 84"/>
            <p:cNvSpPr>
              <a:spLocks noChangeArrowheads="1"/>
            </p:cNvSpPr>
            <p:nvPr/>
          </p:nvSpPr>
          <p:spPr bwMode="auto">
            <a:xfrm>
              <a:off x="1070" y="2592"/>
              <a:ext cx="108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05" name="Rectangle 85"/>
            <p:cNvSpPr>
              <a:spLocks noChangeArrowheads="1"/>
            </p:cNvSpPr>
            <p:nvPr/>
          </p:nvSpPr>
          <p:spPr bwMode="auto">
            <a:xfrm>
              <a:off x="1178" y="25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06" name="Rectangle 86"/>
            <p:cNvSpPr>
              <a:spLocks noChangeArrowheads="1"/>
            </p:cNvSpPr>
            <p:nvPr/>
          </p:nvSpPr>
          <p:spPr bwMode="auto">
            <a:xfrm>
              <a:off x="1202" y="25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07" name="Rectangle 87"/>
            <p:cNvSpPr>
              <a:spLocks noChangeArrowheads="1"/>
            </p:cNvSpPr>
            <p:nvPr/>
          </p:nvSpPr>
          <p:spPr bwMode="auto">
            <a:xfrm>
              <a:off x="1202" y="2592"/>
              <a:ext cx="48" cy="18"/>
            </a:xfrm>
            <a:prstGeom prst="rect">
              <a:avLst/>
            </a:prstGeom>
            <a:solidFill>
              <a:srgbClr val="C0C000"/>
            </a:solidFill>
            <a:ln w="9525">
              <a:solidFill>
                <a:srgbClr val="C0C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08" name="Rectangle 88"/>
            <p:cNvSpPr>
              <a:spLocks noChangeArrowheads="1"/>
            </p:cNvSpPr>
            <p:nvPr/>
          </p:nvSpPr>
          <p:spPr bwMode="auto">
            <a:xfrm>
              <a:off x="1250" y="25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09" name="Rectangle 89"/>
            <p:cNvSpPr>
              <a:spLocks noChangeArrowheads="1"/>
            </p:cNvSpPr>
            <p:nvPr/>
          </p:nvSpPr>
          <p:spPr bwMode="auto">
            <a:xfrm>
              <a:off x="1280" y="25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10" name="Rectangle 90"/>
            <p:cNvSpPr>
              <a:spLocks noChangeArrowheads="1"/>
            </p:cNvSpPr>
            <p:nvPr/>
          </p:nvSpPr>
          <p:spPr bwMode="auto">
            <a:xfrm>
              <a:off x="1280" y="2592"/>
              <a:ext cx="108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11" name="Rectangle 91"/>
            <p:cNvSpPr>
              <a:spLocks noChangeArrowheads="1"/>
            </p:cNvSpPr>
            <p:nvPr/>
          </p:nvSpPr>
          <p:spPr bwMode="auto">
            <a:xfrm>
              <a:off x="1388" y="25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12" name="Rectangle 92"/>
            <p:cNvSpPr>
              <a:spLocks noChangeArrowheads="1"/>
            </p:cNvSpPr>
            <p:nvPr/>
          </p:nvSpPr>
          <p:spPr bwMode="auto">
            <a:xfrm>
              <a:off x="1412" y="25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13" name="Rectangle 93"/>
            <p:cNvSpPr>
              <a:spLocks noChangeArrowheads="1"/>
            </p:cNvSpPr>
            <p:nvPr/>
          </p:nvSpPr>
          <p:spPr bwMode="auto">
            <a:xfrm>
              <a:off x="1412" y="2592"/>
              <a:ext cx="48" cy="18"/>
            </a:xfrm>
            <a:prstGeom prst="rect">
              <a:avLst/>
            </a:prstGeom>
            <a:solidFill>
              <a:srgbClr val="C0C000"/>
            </a:solidFill>
            <a:ln w="9525">
              <a:solidFill>
                <a:srgbClr val="C0C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14" name="Rectangle 94"/>
            <p:cNvSpPr>
              <a:spLocks noChangeArrowheads="1"/>
            </p:cNvSpPr>
            <p:nvPr/>
          </p:nvSpPr>
          <p:spPr bwMode="auto">
            <a:xfrm>
              <a:off x="1460" y="25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15" name="Rectangle 95"/>
            <p:cNvSpPr>
              <a:spLocks noChangeArrowheads="1"/>
            </p:cNvSpPr>
            <p:nvPr/>
          </p:nvSpPr>
          <p:spPr bwMode="auto">
            <a:xfrm>
              <a:off x="1484" y="25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16" name="Rectangle 96"/>
            <p:cNvSpPr>
              <a:spLocks noChangeArrowheads="1"/>
            </p:cNvSpPr>
            <p:nvPr/>
          </p:nvSpPr>
          <p:spPr bwMode="auto">
            <a:xfrm>
              <a:off x="1484" y="2592"/>
              <a:ext cx="108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17" name="Rectangle 97"/>
            <p:cNvSpPr>
              <a:spLocks noChangeArrowheads="1"/>
            </p:cNvSpPr>
            <p:nvPr/>
          </p:nvSpPr>
          <p:spPr bwMode="auto">
            <a:xfrm>
              <a:off x="1592" y="25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18" name="Rectangle 98"/>
            <p:cNvSpPr>
              <a:spLocks noChangeArrowheads="1"/>
            </p:cNvSpPr>
            <p:nvPr/>
          </p:nvSpPr>
          <p:spPr bwMode="auto">
            <a:xfrm>
              <a:off x="1616" y="25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19" name="Rectangle 99"/>
            <p:cNvSpPr>
              <a:spLocks noChangeArrowheads="1"/>
            </p:cNvSpPr>
            <p:nvPr/>
          </p:nvSpPr>
          <p:spPr bwMode="auto">
            <a:xfrm>
              <a:off x="1616" y="2592"/>
              <a:ext cx="48" cy="18"/>
            </a:xfrm>
            <a:prstGeom prst="rect">
              <a:avLst/>
            </a:prstGeom>
            <a:solidFill>
              <a:srgbClr val="C0C000"/>
            </a:solidFill>
            <a:ln w="9525">
              <a:solidFill>
                <a:srgbClr val="C0C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20" name="Rectangle 100"/>
            <p:cNvSpPr>
              <a:spLocks noChangeArrowheads="1"/>
            </p:cNvSpPr>
            <p:nvPr/>
          </p:nvSpPr>
          <p:spPr bwMode="auto">
            <a:xfrm>
              <a:off x="1664" y="25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21" name="Rectangle 101"/>
            <p:cNvSpPr>
              <a:spLocks noChangeArrowheads="1"/>
            </p:cNvSpPr>
            <p:nvPr/>
          </p:nvSpPr>
          <p:spPr bwMode="auto">
            <a:xfrm>
              <a:off x="1694" y="25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22" name="Rectangle 102"/>
            <p:cNvSpPr>
              <a:spLocks noChangeArrowheads="1"/>
            </p:cNvSpPr>
            <p:nvPr/>
          </p:nvSpPr>
          <p:spPr bwMode="auto">
            <a:xfrm>
              <a:off x="1694" y="2592"/>
              <a:ext cx="108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23" name="Rectangle 103"/>
            <p:cNvSpPr>
              <a:spLocks noChangeArrowheads="1"/>
            </p:cNvSpPr>
            <p:nvPr/>
          </p:nvSpPr>
          <p:spPr bwMode="auto">
            <a:xfrm>
              <a:off x="1802" y="25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24" name="Rectangle 104"/>
            <p:cNvSpPr>
              <a:spLocks noChangeArrowheads="1"/>
            </p:cNvSpPr>
            <p:nvPr/>
          </p:nvSpPr>
          <p:spPr bwMode="auto">
            <a:xfrm>
              <a:off x="1826" y="25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25" name="Rectangle 105"/>
            <p:cNvSpPr>
              <a:spLocks noChangeArrowheads="1"/>
            </p:cNvSpPr>
            <p:nvPr/>
          </p:nvSpPr>
          <p:spPr bwMode="auto">
            <a:xfrm>
              <a:off x="1826" y="2592"/>
              <a:ext cx="48" cy="18"/>
            </a:xfrm>
            <a:prstGeom prst="rect">
              <a:avLst/>
            </a:prstGeom>
            <a:solidFill>
              <a:srgbClr val="C0C000"/>
            </a:solidFill>
            <a:ln w="9525">
              <a:solidFill>
                <a:srgbClr val="C0C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26" name="Rectangle 106"/>
            <p:cNvSpPr>
              <a:spLocks noChangeArrowheads="1"/>
            </p:cNvSpPr>
            <p:nvPr/>
          </p:nvSpPr>
          <p:spPr bwMode="auto">
            <a:xfrm>
              <a:off x="1874" y="25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27" name="Rectangle 107"/>
            <p:cNvSpPr>
              <a:spLocks noChangeArrowheads="1"/>
            </p:cNvSpPr>
            <p:nvPr/>
          </p:nvSpPr>
          <p:spPr bwMode="auto">
            <a:xfrm>
              <a:off x="1898" y="25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28" name="Rectangle 108"/>
            <p:cNvSpPr>
              <a:spLocks noChangeArrowheads="1"/>
            </p:cNvSpPr>
            <p:nvPr/>
          </p:nvSpPr>
          <p:spPr bwMode="auto">
            <a:xfrm>
              <a:off x="1898" y="2592"/>
              <a:ext cx="108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29" name="Rectangle 109"/>
            <p:cNvSpPr>
              <a:spLocks noChangeArrowheads="1"/>
            </p:cNvSpPr>
            <p:nvPr/>
          </p:nvSpPr>
          <p:spPr bwMode="auto">
            <a:xfrm>
              <a:off x="2006" y="25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30" name="Rectangle 110"/>
            <p:cNvSpPr>
              <a:spLocks noChangeArrowheads="1"/>
            </p:cNvSpPr>
            <p:nvPr/>
          </p:nvSpPr>
          <p:spPr bwMode="auto">
            <a:xfrm>
              <a:off x="2030" y="25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31" name="Rectangle 111"/>
            <p:cNvSpPr>
              <a:spLocks noChangeArrowheads="1"/>
            </p:cNvSpPr>
            <p:nvPr/>
          </p:nvSpPr>
          <p:spPr bwMode="auto">
            <a:xfrm>
              <a:off x="2030" y="2592"/>
              <a:ext cx="48" cy="18"/>
            </a:xfrm>
            <a:prstGeom prst="rect">
              <a:avLst/>
            </a:prstGeom>
            <a:solidFill>
              <a:srgbClr val="C0C000"/>
            </a:solidFill>
            <a:ln w="9525">
              <a:solidFill>
                <a:srgbClr val="C0C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32" name="Rectangle 112"/>
            <p:cNvSpPr>
              <a:spLocks noChangeArrowheads="1"/>
            </p:cNvSpPr>
            <p:nvPr/>
          </p:nvSpPr>
          <p:spPr bwMode="auto">
            <a:xfrm>
              <a:off x="2078" y="25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33" name="Rectangle 113"/>
            <p:cNvSpPr>
              <a:spLocks noChangeArrowheads="1"/>
            </p:cNvSpPr>
            <p:nvPr/>
          </p:nvSpPr>
          <p:spPr bwMode="auto">
            <a:xfrm>
              <a:off x="2108" y="25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34" name="Rectangle 114"/>
            <p:cNvSpPr>
              <a:spLocks noChangeArrowheads="1"/>
            </p:cNvSpPr>
            <p:nvPr/>
          </p:nvSpPr>
          <p:spPr bwMode="auto">
            <a:xfrm>
              <a:off x="2108" y="2592"/>
              <a:ext cx="108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35" name="Rectangle 115"/>
            <p:cNvSpPr>
              <a:spLocks noChangeArrowheads="1"/>
            </p:cNvSpPr>
            <p:nvPr/>
          </p:nvSpPr>
          <p:spPr bwMode="auto">
            <a:xfrm>
              <a:off x="2216" y="25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36" name="Rectangle 116"/>
            <p:cNvSpPr>
              <a:spLocks noChangeArrowheads="1"/>
            </p:cNvSpPr>
            <p:nvPr/>
          </p:nvSpPr>
          <p:spPr bwMode="auto">
            <a:xfrm>
              <a:off x="2240" y="25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37" name="Rectangle 117"/>
            <p:cNvSpPr>
              <a:spLocks noChangeArrowheads="1"/>
            </p:cNvSpPr>
            <p:nvPr/>
          </p:nvSpPr>
          <p:spPr bwMode="auto">
            <a:xfrm>
              <a:off x="2240" y="2592"/>
              <a:ext cx="48" cy="18"/>
            </a:xfrm>
            <a:prstGeom prst="rect">
              <a:avLst/>
            </a:prstGeom>
            <a:solidFill>
              <a:srgbClr val="C0C000"/>
            </a:solidFill>
            <a:ln w="9525">
              <a:solidFill>
                <a:srgbClr val="C0C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38" name="Rectangle 118"/>
            <p:cNvSpPr>
              <a:spLocks noChangeArrowheads="1"/>
            </p:cNvSpPr>
            <p:nvPr/>
          </p:nvSpPr>
          <p:spPr bwMode="auto">
            <a:xfrm>
              <a:off x="2288" y="25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39" name="Rectangle 119"/>
            <p:cNvSpPr>
              <a:spLocks noChangeArrowheads="1"/>
            </p:cNvSpPr>
            <p:nvPr/>
          </p:nvSpPr>
          <p:spPr bwMode="auto">
            <a:xfrm>
              <a:off x="2312" y="25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40" name="Rectangle 120"/>
            <p:cNvSpPr>
              <a:spLocks noChangeArrowheads="1"/>
            </p:cNvSpPr>
            <p:nvPr/>
          </p:nvSpPr>
          <p:spPr bwMode="auto">
            <a:xfrm>
              <a:off x="2312" y="2592"/>
              <a:ext cx="108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41" name="Rectangle 121"/>
            <p:cNvSpPr>
              <a:spLocks noChangeArrowheads="1"/>
            </p:cNvSpPr>
            <p:nvPr/>
          </p:nvSpPr>
          <p:spPr bwMode="auto">
            <a:xfrm>
              <a:off x="2420" y="25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42" name="Rectangle 122"/>
            <p:cNvSpPr>
              <a:spLocks noChangeArrowheads="1"/>
            </p:cNvSpPr>
            <p:nvPr/>
          </p:nvSpPr>
          <p:spPr bwMode="auto">
            <a:xfrm>
              <a:off x="2444" y="25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43" name="Rectangle 123"/>
            <p:cNvSpPr>
              <a:spLocks noChangeArrowheads="1"/>
            </p:cNvSpPr>
            <p:nvPr/>
          </p:nvSpPr>
          <p:spPr bwMode="auto">
            <a:xfrm>
              <a:off x="2444" y="2592"/>
              <a:ext cx="48" cy="18"/>
            </a:xfrm>
            <a:prstGeom prst="rect">
              <a:avLst/>
            </a:prstGeom>
            <a:solidFill>
              <a:srgbClr val="C0C000"/>
            </a:solidFill>
            <a:ln w="9525">
              <a:solidFill>
                <a:srgbClr val="C0C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44" name="Rectangle 124"/>
            <p:cNvSpPr>
              <a:spLocks noChangeArrowheads="1"/>
            </p:cNvSpPr>
            <p:nvPr/>
          </p:nvSpPr>
          <p:spPr bwMode="auto">
            <a:xfrm>
              <a:off x="2492" y="25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45" name="Rectangle 125"/>
            <p:cNvSpPr>
              <a:spLocks noChangeArrowheads="1"/>
            </p:cNvSpPr>
            <p:nvPr/>
          </p:nvSpPr>
          <p:spPr bwMode="auto">
            <a:xfrm>
              <a:off x="2522" y="25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46" name="Rectangle 126"/>
            <p:cNvSpPr>
              <a:spLocks noChangeArrowheads="1"/>
            </p:cNvSpPr>
            <p:nvPr/>
          </p:nvSpPr>
          <p:spPr bwMode="auto">
            <a:xfrm>
              <a:off x="2522" y="2592"/>
              <a:ext cx="108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47" name="Rectangle 127"/>
            <p:cNvSpPr>
              <a:spLocks noChangeArrowheads="1"/>
            </p:cNvSpPr>
            <p:nvPr/>
          </p:nvSpPr>
          <p:spPr bwMode="auto">
            <a:xfrm>
              <a:off x="2630" y="25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48" name="Rectangle 128"/>
            <p:cNvSpPr>
              <a:spLocks noChangeArrowheads="1"/>
            </p:cNvSpPr>
            <p:nvPr/>
          </p:nvSpPr>
          <p:spPr bwMode="auto">
            <a:xfrm>
              <a:off x="2654" y="25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49" name="Rectangle 129"/>
            <p:cNvSpPr>
              <a:spLocks noChangeArrowheads="1"/>
            </p:cNvSpPr>
            <p:nvPr/>
          </p:nvSpPr>
          <p:spPr bwMode="auto">
            <a:xfrm>
              <a:off x="2654" y="2592"/>
              <a:ext cx="48" cy="18"/>
            </a:xfrm>
            <a:prstGeom prst="rect">
              <a:avLst/>
            </a:prstGeom>
            <a:solidFill>
              <a:srgbClr val="C0C000"/>
            </a:solidFill>
            <a:ln w="9525">
              <a:solidFill>
                <a:srgbClr val="C0C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50" name="Rectangle 130"/>
            <p:cNvSpPr>
              <a:spLocks noChangeArrowheads="1"/>
            </p:cNvSpPr>
            <p:nvPr/>
          </p:nvSpPr>
          <p:spPr bwMode="auto">
            <a:xfrm>
              <a:off x="2702" y="25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51" name="Rectangle 131"/>
            <p:cNvSpPr>
              <a:spLocks noChangeArrowheads="1"/>
            </p:cNvSpPr>
            <p:nvPr/>
          </p:nvSpPr>
          <p:spPr bwMode="auto">
            <a:xfrm>
              <a:off x="2726" y="25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52" name="Rectangle 132"/>
            <p:cNvSpPr>
              <a:spLocks noChangeArrowheads="1"/>
            </p:cNvSpPr>
            <p:nvPr/>
          </p:nvSpPr>
          <p:spPr bwMode="auto">
            <a:xfrm>
              <a:off x="2726" y="2592"/>
              <a:ext cx="108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53" name="Rectangle 133"/>
            <p:cNvSpPr>
              <a:spLocks noChangeArrowheads="1"/>
            </p:cNvSpPr>
            <p:nvPr/>
          </p:nvSpPr>
          <p:spPr bwMode="auto">
            <a:xfrm>
              <a:off x="2834" y="25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54" name="Rectangle 134"/>
            <p:cNvSpPr>
              <a:spLocks noChangeArrowheads="1"/>
            </p:cNvSpPr>
            <p:nvPr/>
          </p:nvSpPr>
          <p:spPr bwMode="auto">
            <a:xfrm>
              <a:off x="2858" y="25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55" name="Rectangle 135"/>
            <p:cNvSpPr>
              <a:spLocks noChangeArrowheads="1"/>
            </p:cNvSpPr>
            <p:nvPr/>
          </p:nvSpPr>
          <p:spPr bwMode="auto">
            <a:xfrm>
              <a:off x="2858" y="2592"/>
              <a:ext cx="48" cy="18"/>
            </a:xfrm>
            <a:prstGeom prst="rect">
              <a:avLst/>
            </a:prstGeom>
            <a:solidFill>
              <a:srgbClr val="C0C000"/>
            </a:solidFill>
            <a:ln w="9525">
              <a:solidFill>
                <a:srgbClr val="C0C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56" name="Rectangle 136"/>
            <p:cNvSpPr>
              <a:spLocks noChangeArrowheads="1"/>
            </p:cNvSpPr>
            <p:nvPr/>
          </p:nvSpPr>
          <p:spPr bwMode="auto">
            <a:xfrm>
              <a:off x="2906" y="25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57" name="Rectangle 137"/>
            <p:cNvSpPr>
              <a:spLocks noChangeArrowheads="1"/>
            </p:cNvSpPr>
            <p:nvPr/>
          </p:nvSpPr>
          <p:spPr bwMode="auto">
            <a:xfrm>
              <a:off x="2936" y="25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58" name="Rectangle 138"/>
            <p:cNvSpPr>
              <a:spLocks noChangeArrowheads="1"/>
            </p:cNvSpPr>
            <p:nvPr/>
          </p:nvSpPr>
          <p:spPr bwMode="auto">
            <a:xfrm>
              <a:off x="2936" y="2592"/>
              <a:ext cx="108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59" name="Rectangle 139"/>
            <p:cNvSpPr>
              <a:spLocks noChangeArrowheads="1"/>
            </p:cNvSpPr>
            <p:nvPr/>
          </p:nvSpPr>
          <p:spPr bwMode="auto">
            <a:xfrm>
              <a:off x="3044" y="25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60" name="Rectangle 140"/>
            <p:cNvSpPr>
              <a:spLocks noChangeArrowheads="1"/>
            </p:cNvSpPr>
            <p:nvPr/>
          </p:nvSpPr>
          <p:spPr bwMode="auto">
            <a:xfrm>
              <a:off x="3068" y="25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61" name="Rectangle 141"/>
            <p:cNvSpPr>
              <a:spLocks noChangeArrowheads="1"/>
            </p:cNvSpPr>
            <p:nvPr/>
          </p:nvSpPr>
          <p:spPr bwMode="auto">
            <a:xfrm>
              <a:off x="3068" y="2592"/>
              <a:ext cx="42" cy="18"/>
            </a:xfrm>
            <a:prstGeom prst="rect">
              <a:avLst/>
            </a:prstGeom>
            <a:solidFill>
              <a:srgbClr val="C0C000"/>
            </a:solidFill>
            <a:ln w="9525">
              <a:solidFill>
                <a:srgbClr val="C0C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62" name="Rectangle 142"/>
            <p:cNvSpPr>
              <a:spLocks noChangeArrowheads="1"/>
            </p:cNvSpPr>
            <p:nvPr/>
          </p:nvSpPr>
          <p:spPr bwMode="auto">
            <a:xfrm>
              <a:off x="3110" y="25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63" name="Rectangle 143"/>
            <p:cNvSpPr>
              <a:spLocks noChangeArrowheads="1"/>
            </p:cNvSpPr>
            <p:nvPr/>
          </p:nvSpPr>
          <p:spPr bwMode="auto">
            <a:xfrm>
              <a:off x="3140" y="25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64" name="Rectangle 144"/>
            <p:cNvSpPr>
              <a:spLocks noChangeArrowheads="1"/>
            </p:cNvSpPr>
            <p:nvPr/>
          </p:nvSpPr>
          <p:spPr bwMode="auto">
            <a:xfrm>
              <a:off x="3140" y="2592"/>
              <a:ext cx="108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65" name="Rectangle 145"/>
            <p:cNvSpPr>
              <a:spLocks noChangeArrowheads="1"/>
            </p:cNvSpPr>
            <p:nvPr/>
          </p:nvSpPr>
          <p:spPr bwMode="auto">
            <a:xfrm>
              <a:off x="3248" y="25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66" name="Rectangle 146"/>
            <p:cNvSpPr>
              <a:spLocks noChangeArrowheads="1"/>
            </p:cNvSpPr>
            <p:nvPr/>
          </p:nvSpPr>
          <p:spPr bwMode="auto">
            <a:xfrm>
              <a:off x="3272" y="25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67" name="Rectangle 147"/>
            <p:cNvSpPr>
              <a:spLocks noChangeArrowheads="1"/>
            </p:cNvSpPr>
            <p:nvPr/>
          </p:nvSpPr>
          <p:spPr bwMode="auto">
            <a:xfrm>
              <a:off x="3272" y="2592"/>
              <a:ext cx="48" cy="18"/>
            </a:xfrm>
            <a:prstGeom prst="rect">
              <a:avLst/>
            </a:prstGeom>
            <a:solidFill>
              <a:srgbClr val="C0C000"/>
            </a:solidFill>
            <a:ln w="9525">
              <a:solidFill>
                <a:srgbClr val="C0C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68" name="Rectangle 148"/>
            <p:cNvSpPr>
              <a:spLocks noChangeArrowheads="1"/>
            </p:cNvSpPr>
            <p:nvPr/>
          </p:nvSpPr>
          <p:spPr bwMode="auto">
            <a:xfrm>
              <a:off x="3320" y="25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69" name="Rectangle 149"/>
            <p:cNvSpPr>
              <a:spLocks noChangeArrowheads="1"/>
            </p:cNvSpPr>
            <p:nvPr/>
          </p:nvSpPr>
          <p:spPr bwMode="auto">
            <a:xfrm>
              <a:off x="3350" y="25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70" name="Rectangle 150"/>
            <p:cNvSpPr>
              <a:spLocks noChangeArrowheads="1"/>
            </p:cNvSpPr>
            <p:nvPr/>
          </p:nvSpPr>
          <p:spPr bwMode="auto">
            <a:xfrm>
              <a:off x="3350" y="2592"/>
              <a:ext cx="108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71" name="Rectangle 151"/>
            <p:cNvSpPr>
              <a:spLocks noChangeArrowheads="1"/>
            </p:cNvSpPr>
            <p:nvPr/>
          </p:nvSpPr>
          <p:spPr bwMode="auto">
            <a:xfrm>
              <a:off x="3458" y="25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72" name="Rectangle 152"/>
            <p:cNvSpPr>
              <a:spLocks noChangeArrowheads="1"/>
            </p:cNvSpPr>
            <p:nvPr/>
          </p:nvSpPr>
          <p:spPr bwMode="auto">
            <a:xfrm>
              <a:off x="3482" y="25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73" name="Rectangle 153"/>
            <p:cNvSpPr>
              <a:spLocks noChangeArrowheads="1"/>
            </p:cNvSpPr>
            <p:nvPr/>
          </p:nvSpPr>
          <p:spPr bwMode="auto">
            <a:xfrm>
              <a:off x="3482" y="2592"/>
              <a:ext cx="42" cy="18"/>
            </a:xfrm>
            <a:prstGeom prst="rect">
              <a:avLst/>
            </a:prstGeom>
            <a:solidFill>
              <a:srgbClr val="C0C000"/>
            </a:solidFill>
            <a:ln w="9525">
              <a:solidFill>
                <a:srgbClr val="C0C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74" name="Rectangle 154"/>
            <p:cNvSpPr>
              <a:spLocks noChangeArrowheads="1"/>
            </p:cNvSpPr>
            <p:nvPr/>
          </p:nvSpPr>
          <p:spPr bwMode="auto">
            <a:xfrm>
              <a:off x="3524" y="25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75" name="Rectangle 155"/>
            <p:cNvSpPr>
              <a:spLocks noChangeArrowheads="1"/>
            </p:cNvSpPr>
            <p:nvPr/>
          </p:nvSpPr>
          <p:spPr bwMode="auto">
            <a:xfrm>
              <a:off x="3554" y="25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76" name="Rectangle 156"/>
            <p:cNvSpPr>
              <a:spLocks noChangeArrowheads="1"/>
            </p:cNvSpPr>
            <p:nvPr/>
          </p:nvSpPr>
          <p:spPr bwMode="auto">
            <a:xfrm>
              <a:off x="3554" y="2592"/>
              <a:ext cx="108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77" name="Rectangle 157"/>
            <p:cNvSpPr>
              <a:spLocks noChangeArrowheads="1"/>
            </p:cNvSpPr>
            <p:nvPr/>
          </p:nvSpPr>
          <p:spPr bwMode="auto">
            <a:xfrm>
              <a:off x="3662" y="25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78" name="Rectangle 158"/>
            <p:cNvSpPr>
              <a:spLocks noChangeArrowheads="1"/>
            </p:cNvSpPr>
            <p:nvPr/>
          </p:nvSpPr>
          <p:spPr bwMode="auto">
            <a:xfrm>
              <a:off x="3686" y="25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79" name="Rectangle 159"/>
            <p:cNvSpPr>
              <a:spLocks noChangeArrowheads="1"/>
            </p:cNvSpPr>
            <p:nvPr/>
          </p:nvSpPr>
          <p:spPr bwMode="auto">
            <a:xfrm>
              <a:off x="3686" y="2592"/>
              <a:ext cx="48" cy="18"/>
            </a:xfrm>
            <a:prstGeom prst="rect">
              <a:avLst/>
            </a:prstGeom>
            <a:solidFill>
              <a:srgbClr val="C0C000"/>
            </a:solidFill>
            <a:ln w="9525">
              <a:solidFill>
                <a:srgbClr val="C0C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80" name="Rectangle 160"/>
            <p:cNvSpPr>
              <a:spLocks noChangeArrowheads="1"/>
            </p:cNvSpPr>
            <p:nvPr/>
          </p:nvSpPr>
          <p:spPr bwMode="auto">
            <a:xfrm>
              <a:off x="3734" y="25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81" name="Rectangle 161"/>
            <p:cNvSpPr>
              <a:spLocks noChangeArrowheads="1"/>
            </p:cNvSpPr>
            <p:nvPr/>
          </p:nvSpPr>
          <p:spPr bwMode="auto">
            <a:xfrm>
              <a:off x="3758" y="25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82" name="Rectangle 162"/>
            <p:cNvSpPr>
              <a:spLocks noChangeArrowheads="1"/>
            </p:cNvSpPr>
            <p:nvPr/>
          </p:nvSpPr>
          <p:spPr bwMode="auto">
            <a:xfrm>
              <a:off x="3758" y="2592"/>
              <a:ext cx="114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83" name="Rectangle 163"/>
            <p:cNvSpPr>
              <a:spLocks noChangeArrowheads="1"/>
            </p:cNvSpPr>
            <p:nvPr/>
          </p:nvSpPr>
          <p:spPr bwMode="auto">
            <a:xfrm>
              <a:off x="3872" y="25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84" name="Rectangle 164"/>
            <p:cNvSpPr>
              <a:spLocks noChangeArrowheads="1"/>
            </p:cNvSpPr>
            <p:nvPr/>
          </p:nvSpPr>
          <p:spPr bwMode="auto">
            <a:xfrm>
              <a:off x="3896" y="25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85" name="Rectangle 165"/>
            <p:cNvSpPr>
              <a:spLocks noChangeArrowheads="1"/>
            </p:cNvSpPr>
            <p:nvPr/>
          </p:nvSpPr>
          <p:spPr bwMode="auto">
            <a:xfrm>
              <a:off x="3896" y="2592"/>
              <a:ext cx="42" cy="18"/>
            </a:xfrm>
            <a:prstGeom prst="rect">
              <a:avLst/>
            </a:prstGeom>
            <a:solidFill>
              <a:srgbClr val="C0C000"/>
            </a:solidFill>
            <a:ln w="9525">
              <a:solidFill>
                <a:srgbClr val="C0C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86" name="Rectangle 166"/>
            <p:cNvSpPr>
              <a:spLocks noChangeArrowheads="1"/>
            </p:cNvSpPr>
            <p:nvPr/>
          </p:nvSpPr>
          <p:spPr bwMode="auto">
            <a:xfrm>
              <a:off x="3938" y="25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87" name="Rectangle 167"/>
            <p:cNvSpPr>
              <a:spLocks noChangeArrowheads="1"/>
            </p:cNvSpPr>
            <p:nvPr/>
          </p:nvSpPr>
          <p:spPr bwMode="auto">
            <a:xfrm>
              <a:off x="3968" y="25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88" name="Rectangle 168"/>
            <p:cNvSpPr>
              <a:spLocks noChangeArrowheads="1"/>
            </p:cNvSpPr>
            <p:nvPr/>
          </p:nvSpPr>
          <p:spPr bwMode="auto">
            <a:xfrm>
              <a:off x="3968" y="2592"/>
              <a:ext cx="108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89" name="Rectangle 169"/>
            <p:cNvSpPr>
              <a:spLocks noChangeArrowheads="1"/>
            </p:cNvSpPr>
            <p:nvPr/>
          </p:nvSpPr>
          <p:spPr bwMode="auto">
            <a:xfrm>
              <a:off x="4076" y="25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90" name="Rectangle 170"/>
            <p:cNvSpPr>
              <a:spLocks noChangeArrowheads="1"/>
            </p:cNvSpPr>
            <p:nvPr/>
          </p:nvSpPr>
          <p:spPr bwMode="auto">
            <a:xfrm>
              <a:off x="4100" y="25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91" name="Rectangle 171"/>
            <p:cNvSpPr>
              <a:spLocks noChangeArrowheads="1"/>
            </p:cNvSpPr>
            <p:nvPr/>
          </p:nvSpPr>
          <p:spPr bwMode="auto">
            <a:xfrm>
              <a:off x="4100" y="2592"/>
              <a:ext cx="48" cy="18"/>
            </a:xfrm>
            <a:prstGeom prst="rect">
              <a:avLst/>
            </a:prstGeom>
            <a:solidFill>
              <a:srgbClr val="C0C000"/>
            </a:solidFill>
            <a:ln w="9525">
              <a:solidFill>
                <a:srgbClr val="C0C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92" name="Rectangle 172"/>
            <p:cNvSpPr>
              <a:spLocks noChangeArrowheads="1"/>
            </p:cNvSpPr>
            <p:nvPr/>
          </p:nvSpPr>
          <p:spPr bwMode="auto">
            <a:xfrm>
              <a:off x="4148" y="25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93" name="Rectangle 173"/>
            <p:cNvSpPr>
              <a:spLocks noChangeArrowheads="1"/>
            </p:cNvSpPr>
            <p:nvPr/>
          </p:nvSpPr>
          <p:spPr bwMode="auto">
            <a:xfrm>
              <a:off x="4172" y="25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94" name="Rectangle 174"/>
            <p:cNvSpPr>
              <a:spLocks noChangeArrowheads="1"/>
            </p:cNvSpPr>
            <p:nvPr/>
          </p:nvSpPr>
          <p:spPr bwMode="auto">
            <a:xfrm>
              <a:off x="4172" y="2592"/>
              <a:ext cx="114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95" name="Rectangle 175"/>
            <p:cNvSpPr>
              <a:spLocks noChangeArrowheads="1"/>
            </p:cNvSpPr>
            <p:nvPr/>
          </p:nvSpPr>
          <p:spPr bwMode="auto">
            <a:xfrm>
              <a:off x="4286" y="25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96" name="Rectangle 176"/>
            <p:cNvSpPr>
              <a:spLocks noChangeArrowheads="1"/>
            </p:cNvSpPr>
            <p:nvPr/>
          </p:nvSpPr>
          <p:spPr bwMode="auto">
            <a:xfrm>
              <a:off x="4304" y="25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97" name="Rectangle 177"/>
            <p:cNvSpPr>
              <a:spLocks noChangeArrowheads="1"/>
            </p:cNvSpPr>
            <p:nvPr/>
          </p:nvSpPr>
          <p:spPr bwMode="auto">
            <a:xfrm>
              <a:off x="4304" y="2592"/>
              <a:ext cx="48" cy="18"/>
            </a:xfrm>
            <a:prstGeom prst="rect">
              <a:avLst/>
            </a:prstGeom>
            <a:solidFill>
              <a:srgbClr val="C0C000"/>
            </a:solidFill>
            <a:ln w="9525">
              <a:solidFill>
                <a:srgbClr val="C0C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98" name="Rectangle 178"/>
            <p:cNvSpPr>
              <a:spLocks noChangeArrowheads="1"/>
            </p:cNvSpPr>
            <p:nvPr/>
          </p:nvSpPr>
          <p:spPr bwMode="auto">
            <a:xfrm>
              <a:off x="4352" y="25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99" name="Rectangle 179"/>
            <p:cNvSpPr>
              <a:spLocks noChangeArrowheads="1"/>
            </p:cNvSpPr>
            <p:nvPr/>
          </p:nvSpPr>
          <p:spPr bwMode="auto">
            <a:xfrm>
              <a:off x="4382" y="25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500" name="Rectangle 180"/>
            <p:cNvSpPr>
              <a:spLocks noChangeArrowheads="1"/>
            </p:cNvSpPr>
            <p:nvPr/>
          </p:nvSpPr>
          <p:spPr bwMode="auto">
            <a:xfrm>
              <a:off x="4412" y="2580"/>
              <a:ext cx="60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501" name="Rectangle 181"/>
            <p:cNvSpPr>
              <a:spLocks noChangeArrowheads="1"/>
            </p:cNvSpPr>
            <p:nvPr/>
          </p:nvSpPr>
          <p:spPr bwMode="auto">
            <a:xfrm>
              <a:off x="4496" y="2568"/>
              <a:ext cx="18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502" name="Rectangle 182"/>
            <p:cNvSpPr>
              <a:spLocks noChangeArrowheads="1"/>
            </p:cNvSpPr>
            <p:nvPr/>
          </p:nvSpPr>
          <p:spPr bwMode="auto">
            <a:xfrm>
              <a:off x="4544" y="2580"/>
              <a:ext cx="60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503" name="Rectangle 183"/>
            <p:cNvSpPr>
              <a:spLocks noChangeArrowheads="1"/>
            </p:cNvSpPr>
            <p:nvPr/>
          </p:nvSpPr>
          <p:spPr bwMode="auto">
            <a:xfrm>
              <a:off x="4628" y="2568"/>
              <a:ext cx="18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504" name="Rectangle 184"/>
            <p:cNvSpPr>
              <a:spLocks noChangeArrowheads="1"/>
            </p:cNvSpPr>
            <p:nvPr/>
          </p:nvSpPr>
          <p:spPr bwMode="auto">
            <a:xfrm>
              <a:off x="4700" y="2568"/>
              <a:ext cx="18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505" name="Rectangle 185"/>
            <p:cNvSpPr>
              <a:spLocks noChangeArrowheads="1"/>
            </p:cNvSpPr>
            <p:nvPr/>
          </p:nvSpPr>
          <p:spPr bwMode="auto">
            <a:xfrm>
              <a:off x="4772" y="2568"/>
              <a:ext cx="18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506" name="Rectangle 186"/>
            <p:cNvSpPr>
              <a:spLocks noChangeArrowheads="1"/>
            </p:cNvSpPr>
            <p:nvPr/>
          </p:nvSpPr>
          <p:spPr bwMode="auto">
            <a:xfrm>
              <a:off x="4844" y="2568"/>
              <a:ext cx="18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507" name="Rectangle 187"/>
            <p:cNvSpPr>
              <a:spLocks noChangeArrowheads="1"/>
            </p:cNvSpPr>
            <p:nvPr/>
          </p:nvSpPr>
          <p:spPr bwMode="auto">
            <a:xfrm>
              <a:off x="4916" y="2568"/>
              <a:ext cx="12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508" name="Rectangle 188"/>
            <p:cNvSpPr>
              <a:spLocks noChangeArrowheads="1"/>
            </p:cNvSpPr>
            <p:nvPr/>
          </p:nvSpPr>
          <p:spPr bwMode="auto">
            <a:xfrm>
              <a:off x="4982" y="2568"/>
              <a:ext cx="18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509" name="Rectangle 189"/>
            <p:cNvSpPr>
              <a:spLocks noChangeArrowheads="1"/>
            </p:cNvSpPr>
            <p:nvPr/>
          </p:nvSpPr>
          <p:spPr bwMode="auto">
            <a:xfrm>
              <a:off x="5054" y="2568"/>
              <a:ext cx="18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510" name="Rectangle 190"/>
            <p:cNvSpPr>
              <a:spLocks noChangeArrowheads="1"/>
            </p:cNvSpPr>
            <p:nvPr/>
          </p:nvSpPr>
          <p:spPr bwMode="auto">
            <a:xfrm>
              <a:off x="5102" y="2580"/>
              <a:ext cx="60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511" name="Rectangle 191"/>
            <p:cNvSpPr>
              <a:spLocks noChangeArrowheads="1"/>
            </p:cNvSpPr>
            <p:nvPr/>
          </p:nvSpPr>
          <p:spPr bwMode="auto">
            <a:xfrm>
              <a:off x="5186" y="2568"/>
              <a:ext cx="18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512" name="Rectangle 192"/>
            <p:cNvSpPr>
              <a:spLocks noChangeArrowheads="1"/>
            </p:cNvSpPr>
            <p:nvPr/>
          </p:nvSpPr>
          <p:spPr bwMode="auto">
            <a:xfrm>
              <a:off x="5228" y="2580"/>
              <a:ext cx="66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aphicFrame>
        <p:nvGraphicFramePr>
          <p:cNvPr id="56513" name="Object 193"/>
          <p:cNvGraphicFramePr>
            <a:graphicFrameLocks noChangeAspect="1"/>
          </p:cNvGraphicFramePr>
          <p:nvPr/>
        </p:nvGraphicFramePr>
        <p:xfrm>
          <a:off x="7155317" y="1086081"/>
          <a:ext cx="1103312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07" name="Equation" r:id="rId5" imgW="799756" imgH="241415" progId="Equation.DSMT4">
                  <p:embed/>
                </p:oleObj>
              </mc:Choice>
              <mc:Fallback>
                <p:oleObj name="Equation" r:id="rId5" imgW="799756" imgH="241415" progId="Equation.DSMT4">
                  <p:embed/>
                  <p:pic>
                    <p:nvPicPr>
                      <p:cNvPr id="0" name="Picture 2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5317" y="1086081"/>
                        <a:ext cx="1103312" cy="288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5" name="Object 193"/>
          <p:cNvGraphicFramePr>
            <a:graphicFrameLocks noChangeAspect="1"/>
          </p:cNvGraphicFramePr>
          <p:nvPr/>
        </p:nvGraphicFramePr>
        <p:xfrm>
          <a:off x="3557814" y="1166589"/>
          <a:ext cx="647700" cy="24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08" name="Equation" r:id="rId7" imgW="469601" imgH="203384" progId="Equation.DSMT4">
                  <p:embed/>
                </p:oleObj>
              </mc:Choice>
              <mc:Fallback>
                <p:oleObj name="Equation" r:id="rId7" imgW="469601" imgH="203384" progId="Equation.DSMT4">
                  <p:embed/>
                  <p:pic>
                    <p:nvPicPr>
                      <p:cNvPr id="0" name="Picture 2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7814" y="1166589"/>
                        <a:ext cx="647700" cy="242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9" name="Object 193"/>
          <p:cNvGraphicFramePr>
            <a:graphicFrameLocks noChangeAspect="1"/>
          </p:cNvGraphicFramePr>
          <p:nvPr/>
        </p:nvGraphicFramePr>
        <p:xfrm>
          <a:off x="3563257" y="3805352"/>
          <a:ext cx="647700" cy="24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09" name="Equation" r:id="rId9" imgW="469601" imgH="203384" progId="Equation.DSMT4">
                  <p:embed/>
                </p:oleObj>
              </mc:Choice>
              <mc:Fallback>
                <p:oleObj name="Equation" r:id="rId9" imgW="469601" imgH="203384" progId="Equation.DSMT4">
                  <p:embed/>
                  <p:pic>
                    <p:nvPicPr>
                      <p:cNvPr id="0" name="Picture 2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257" y="3805352"/>
                        <a:ext cx="647700" cy="242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04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04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6519" name="Picture 199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41554" y="3768952"/>
            <a:ext cx="2295525" cy="2295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>
          <a:xfrm>
            <a:off x="747486" y="208870"/>
            <a:ext cx="7859939" cy="387350"/>
          </a:xfrm>
        </p:spPr>
        <p:txBody>
          <a:bodyPr/>
          <a:lstStyle/>
          <a:p>
            <a:r>
              <a:rPr lang="en-US" sz="3200" b="0" dirty="0" smtClean="0">
                <a:solidFill>
                  <a:srgbClr val="00B050"/>
                </a:solidFill>
              </a:rPr>
              <a:t>Longitudinal Compression with M</a:t>
            </a:r>
            <a:r>
              <a:rPr lang="en-US" sz="3200" b="0" baseline="-25000" dirty="0" smtClean="0">
                <a:solidFill>
                  <a:srgbClr val="00B050"/>
                </a:solidFill>
              </a:rPr>
              <a:t>56</a:t>
            </a:r>
            <a:r>
              <a:rPr lang="en-US" sz="3200" b="0" dirty="0" smtClean="0">
                <a:solidFill>
                  <a:srgbClr val="00B050"/>
                </a:solidFill>
              </a:rPr>
              <a:t> </a:t>
            </a:r>
          </a:p>
        </p:txBody>
      </p:sp>
      <p:sp>
        <p:nvSpPr>
          <p:cNvPr id="26628" name="Rectangle 28"/>
          <p:cNvSpPr>
            <a:spLocks noChangeArrowheads="1"/>
          </p:cNvSpPr>
          <p:nvPr/>
        </p:nvSpPr>
        <p:spPr bwMode="auto">
          <a:xfrm>
            <a:off x="0" y="2743200"/>
            <a:ext cx="9144000" cy="0"/>
          </a:xfrm>
          <a:prstGeom prst="rect">
            <a:avLst/>
          </a:prstGeom>
          <a:noFill/>
          <a:ln w="12699">
            <a:noFill/>
            <a:miter lim="800000"/>
            <a:headEnd/>
            <a:tailEnd/>
          </a:ln>
        </p:spPr>
        <p:txBody>
          <a:bodyPr wrap="none" lIns="90488" tIns="44450" rIns="90488" bIns="44450" anchor="ctr">
            <a:spAutoFit/>
          </a:bodyPr>
          <a:lstStyle/>
          <a:p>
            <a:endParaRPr lang="en-US"/>
          </a:p>
        </p:txBody>
      </p:sp>
      <p:sp>
        <p:nvSpPr>
          <p:cNvPr id="26629" name="Rectangle 40"/>
          <p:cNvSpPr>
            <a:spLocks noChangeArrowheads="1"/>
          </p:cNvSpPr>
          <p:nvPr/>
        </p:nvSpPr>
        <p:spPr bwMode="auto">
          <a:xfrm>
            <a:off x="0" y="2128838"/>
            <a:ext cx="9144000" cy="0"/>
          </a:xfrm>
          <a:prstGeom prst="rect">
            <a:avLst/>
          </a:prstGeom>
          <a:noFill/>
          <a:ln w="12699">
            <a:noFill/>
            <a:miter lim="800000"/>
            <a:headEnd/>
            <a:tailEnd/>
          </a:ln>
        </p:spPr>
        <p:txBody>
          <a:bodyPr wrap="none" lIns="90488" tIns="44450" rIns="90488" bIns="44450" anchor="ctr">
            <a:spAutoFit/>
          </a:bodyPr>
          <a:lstStyle/>
          <a:p>
            <a:endParaRPr lang="en-US"/>
          </a:p>
        </p:txBody>
      </p:sp>
      <p:sp>
        <p:nvSpPr>
          <p:cNvPr id="26634" name="Rectangle 37"/>
          <p:cNvSpPr>
            <a:spLocks noGrp="1" noChangeArrowheads="1"/>
          </p:cNvSpPr>
          <p:nvPr>
            <p:ph type="ftr" sz="quarter" idx="10"/>
          </p:nvPr>
        </p:nvSpPr>
        <p:spPr bwMode="auto">
          <a:xfrm>
            <a:off x="5131981" y="6599824"/>
            <a:ext cx="3207158" cy="222566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1100" dirty="0" smtClean="0">
                <a:solidFill>
                  <a:srgbClr val="7030A0"/>
                </a:solidFill>
                <a:ea typeface="MS PGothic" pitchFamily="34" charset="-128"/>
              </a:rPr>
              <a:t>MAP 2015 Spring Mtg. </a:t>
            </a:r>
            <a:r>
              <a:rPr lang="en-US" sz="1100" dirty="0" err="1" smtClean="0">
                <a:solidFill>
                  <a:srgbClr val="7030A0"/>
                </a:solidFill>
                <a:ea typeface="MS PGothic" pitchFamily="34" charset="-128"/>
              </a:rPr>
              <a:t>Fermilab</a:t>
            </a:r>
            <a:r>
              <a:rPr lang="en-US" sz="1100" dirty="0" smtClean="0">
                <a:solidFill>
                  <a:srgbClr val="7030A0"/>
                </a:solidFill>
                <a:ea typeface="MS PGothic" pitchFamily="34" charset="-128"/>
              </a:rPr>
              <a:t>, May 20, 2015  </a:t>
            </a:r>
          </a:p>
        </p:txBody>
      </p:sp>
      <p:grpSp>
        <p:nvGrpSpPr>
          <p:cNvPr id="56325" name="Group 5"/>
          <p:cNvGrpSpPr>
            <a:grpSpLocks noChangeAspect="1"/>
          </p:cNvGrpSpPr>
          <p:nvPr/>
        </p:nvGrpSpPr>
        <p:grpSpPr bwMode="auto">
          <a:xfrm>
            <a:off x="437017" y="853625"/>
            <a:ext cx="8164512" cy="2914650"/>
            <a:chOff x="289" y="780"/>
            <a:chExt cx="5143" cy="1836"/>
          </a:xfrm>
        </p:grpSpPr>
        <p:sp>
          <p:nvSpPr>
            <p:cNvPr id="56324" name="AutoShape 4"/>
            <p:cNvSpPr>
              <a:spLocks noChangeAspect="1" noChangeArrowheads="1" noTextEdit="1"/>
            </p:cNvSpPr>
            <p:nvPr/>
          </p:nvSpPr>
          <p:spPr bwMode="auto">
            <a:xfrm>
              <a:off x="290" y="780"/>
              <a:ext cx="5106" cy="18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326" name="Rectangle 6"/>
            <p:cNvSpPr>
              <a:spLocks noChangeArrowheads="1"/>
            </p:cNvSpPr>
            <p:nvPr/>
          </p:nvSpPr>
          <p:spPr bwMode="auto">
            <a:xfrm>
              <a:off x="290" y="780"/>
              <a:ext cx="5106" cy="1836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327" name="Rectangle 7"/>
            <p:cNvSpPr>
              <a:spLocks noChangeArrowheads="1"/>
            </p:cNvSpPr>
            <p:nvPr/>
          </p:nvSpPr>
          <p:spPr bwMode="auto">
            <a:xfrm>
              <a:off x="362" y="924"/>
              <a:ext cx="4962" cy="1542"/>
            </a:xfrm>
            <a:prstGeom prst="rect">
              <a:avLst/>
            </a:prstGeom>
            <a:noFill/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328" name="Rectangle 8"/>
            <p:cNvSpPr>
              <a:spLocks noChangeArrowheads="1"/>
            </p:cNvSpPr>
            <p:nvPr/>
          </p:nvSpPr>
          <p:spPr bwMode="auto">
            <a:xfrm>
              <a:off x="5072" y="2478"/>
              <a:ext cx="306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83.9533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6329" name="Rectangle 9"/>
            <p:cNvSpPr>
              <a:spLocks noChangeArrowheads="1"/>
            </p:cNvSpPr>
            <p:nvPr/>
          </p:nvSpPr>
          <p:spPr bwMode="auto">
            <a:xfrm>
              <a:off x="362" y="2478"/>
              <a:ext cx="78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0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6331" name="Rectangle 11"/>
            <p:cNvSpPr>
              <a:spLocks noChangeArrowheads="1"/>
            </p:cNvSpPr>
            <p:nvPr/>
          </p:nvSpPr>
          <p:spPr bwMode="auto">
            <a:xfrm>
              <a:off x="410" y="858"/>
              <a:ext cx="486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                         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6332" name="Rectangle 12"/>
            <p:cNvSpPr>
              <a:spLocks noChangeArrowheads="1"/>
            </p:cNvSpPr>
            <p:nvPr/>
          </p:nvSpPr>
          <p:spPr bwMode="auto">
            <a:xfrm rot="16200000">
              <a:off x="280" y="885"/>
              <a:ext cx="120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15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6333" name="Rectangle 13"/>
            <p:cNvSpPr>
              <a:spLocks noChangeArrowheads="1"/>
            </p:cNvSpPr>
            <p:nvPr/>
          </p:nvSpPr>
          <p:spPr bwMode="auto">
            <a:xfrm rot="16200000">
              <a:off x="301" y="2382"/>
              <a:ext cx="78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0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6334" name="Rectangle 14"/>
            <p:cNvSpPr>
              <a:spLocks noChangeArrowheads="1"/>
            </p:cNvSpPr>
            <p:nvPr/>
          </p:nvSpPr>
          <p:spPr bwMode="auto">
            <a:xfrm rot="16200000">
              <a:off x="5342" y="869"/>
              <a:ext cx="78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2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6335" name="Rectangle 15"/>
            <p:cNvSpPr>
              <a:spLocks noChangeArrowheads="1"/>
            </p:cNvSpPr>
            <p:nvPr/>
          </p:nvSpPr>
          <p:spPr bwMode="auto">
            <a:xfrm rot="16200000">
              <a:off x="5330" y="2369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-2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6336" name="Rectangle 16"/>
            <p:cNvSpPr>
              <a:spLocks noChangeArrowheads="1"/>
            </p:cNvSpPr>
            <p:nvPr/>
          </p:nvSpPr>
          <p:spPr bwMode="auto">
            <a:xfrm rot="16200000">
              <a:off x="67" y="1572"/>
              <a:ext cx="546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BETA_X&amp;Y[m]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6337" name="Rectangle 17"/>
            <p:cNvSpPr>
              <a:spLocks noChangeArrowheads="1"/>
            </p:cNvSpPr>
            <p:nvPr/>
          </p:nvSpPr>
          <p:spPr bwMode="auto">
            <a:xfrm rot="16200000">
              <a:off x="5126" y="1589"/>
              <a:ext cx="510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DISP_X&amp;Y[m]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6338" name="Line 18"/>
            <p:cNvSpPr>
              <a:spLocks noChangeShapeType="1"/>
            </p:cNvSpPr>
            <p:nvPr/>
          </p:nvSpPr>
          <p:spPr bwMode="auto">
            <a:xfrm flipH="1">
              <a:off x="5288" y="1074"/>
              <a:ext cx="3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339" name="Line 19"/>
            <p:cNvSpPr>
              <a:spLocks noChangeShapeType="1"/>
            </p:cNvSpPr>
            <p:nvPr/>
          </p:nvSpPr>
          <p:spPr bwMode="auto">
            <a:xfrm>
              <a:off x="362" y="1074"/>
              <a:ext cx="3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340" name="Line 20"/>
            <p:cNvSpPr>
              <a:spLocks noChangeShapeType="1"/>
            </p:cNvSpPr>
            <p:nvPr/>
          </p:nvSpPr>
          <p:spPr bwMode="auto">
            <a:xfrm flipV="1">
              <a:off x="854" y="2436"/>
              <a:ext cx="1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341" name="Line 21"/>
            <p:cNvSpPr>
              <a:spLocks noChangeShapeType="1"/>
            </p:cNvSpPr>
            <p:nvPr/>
          </p:nvSpPr>
          <p:spPr bwMode="auto">
            <a:xfrm>
              <a:off x="854" y="924"/>
              <a:ext cx="1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342" name="Line 22"/>
            <p:cNvSpPr>
              <a:spLocks noChangeShapeType="1"/>
            </p:cNvSpPr>
            <p:nvPr/>
          </p:nvSpPr>
          <p:spPr bwMode="auto">
            <a:xfrm flipH="1">
              <a:off x="5288" y="1230"/>
              <a:ext cx="3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343" name="Line 23"/>
            <p:cNvSpPr>
              <a:spLocks noChangeShapeType="1"/>
            </p:cNvSpPr>
            <p:nvPr/>
          </p:nvSpPr>
          <p:spPr bwMode="auto">
            <a:xfrm>
              <a:off x="362" y="1230"/>
              <a:ext cx="3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344" name="Line 24"/>
            <p:cNvSpPr>
              <a:spLocks noChangeShapeType="1"/>
            </p:cNvSpPr>
            <p:nvPr/>
          </p:nvSpPr>
          <p:spPr bwMode="auto">
            <a:xfrm flipV="1">
              <a:off x="1352" y="2436"/>
              <a:ext cx="1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345" name="Line 25"/>
            <p:cNvSpPr>
              <a:spLocks noChangeShapeType="1"/>
            </p:cNvSpPr>
            <p:nvPr/>
          </p:nvSpPr>
          <p:spPr bwMode="auto">
            <a:xfrm>
              <a:off x="1352" y="924"/>
              <a:ext cx="1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346" name="Line 26"/>
            <p:cNvSpPr>
              <a:spLocks noChangeShapeType="1"/>
            </p:cNvSpPr>
            <p:nvPr/>
          </p:nvSpPr>
          <p:spPr bwMode="auto">
            <a:xfrm flipH="1">
              <a:off x="5288" y="1386"/>
              <a:ext cx="3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347" name="Line 27"/>
            <p:cNvSpPr>
              <a:spLocks noChangeShapeType="1"/>
            </p:cNvSpPr>
            <p:nvPr/>
          </p:nvSpPr>
          <p:spPr bwMode="auto">
            <a:xfrm>
              <a:off x="362" y="1386"/>
              <a:ext cx="3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348" name="Line 28"/>
            <p:cNvSpPr>
              <a:spLocks noChangeShapeType="1"/>
            </p:cNvSpPr>
            <p:nvPr/>
          </p:nvSpPr>
          <p:spPr bwMode="auto">
            <a:xfrm flipV="1">
              <a:off x="1850" y="2436"/>
              <a:ext cx="1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349" name="Line 29"/>
            <p:cNvSpPr>
              <a:spLocks noChangeShapeType="1"/>
            </p:cNvSpPr>
            <p:nvPr/>
          </p:nvSpPr>
          <p:spPr bwMode="auto">
            <a:xfrm>
              <a:off x="1850" y="924"/>
              <a:ext cx="1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350" name="Line 30"/>
            <p:cNvSpPr>
              <a:spLocks noChangeShapeType="1"/>
            </p:cNvSpPr>
            <p:nvPr/>
          </p:nvSpPr>
          <p:spPr bwMode="auto">
            <a:xfrm flipH="1">
              <a:off x="5288" y="1542"/>
              <a:ext cx="3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351" name="Line 31"/>
            <p:cNvSpPr>
              <a:spLocks noChangeShapeType="1"/>
            </p:cNvSpPr>
            <p:nvPr/>
          </p:nvSpPr>
          <p:spPr bwMode="auto">
            <a:xfrm>
              <a:off x="362" y="1542"/>
              <a:ext cx="3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352" name="Line 32"/>
            <p:cNvSpPr>
              <a:spLocks noChangeShapeType="1"/>
            </p:cNvSpPr>
            <p:nvPr/>
          </p:nvSpPr>
          <p:spPr bwMode="auto">
            <a:xfrm flipV="1">
              <a:off x="2342" y="2436"/>
              <a:ext cx="1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353" name="Line 33"/>
            <p:cNvSpPr>
              <a:spLocks noChangeShapeType="1"/>
            </p:cNvSpPr>
            <p:nvPr/>
          </p:nvSpPr>
          <p:spPr bwMode="auto">
            <a:xfrm>
              <a:off x="2342" y="924"/>
              <a:ext cx="1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354" name="Line 34"/>
            <p:cNvSpPr>
              <a:spLocks noChangeShapeType="1"/>
            </p:cNvSpPr>
            <p:nvPr/>
          </p:nvSpPr>
          <p:spPr bwMode="auto">
            <a:xfrm flipH="1">
              <a:off x="5288" y="1698"/>
              <a:ext cx="3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355" name="Line 35"/>
            <p:cNvSpPr>
              <a:spLocks noChangeShapeType="1"/>
            </p:cNvSpPr>
            <p:nvPr/>
          </p:nvSpPr>
          <p:spPr bwMode="auto">
            <a:xfrm>
              <a:off x="362" y="1698"/>
              <a:ext cx="3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356" name="Line 36"/>
            <p:cNvSpPr>
              <a:spLocks noChangeShapeType="1"/>
            </p:cNvSpPr>
            <p:nvPr/>
          </p:nvSpPr>
          <p:spPr bwMode="auto">
            <a:xfrm flipV="1">
              <a:off x="2840" y="2436"/>
              <a:ext cx="1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357" name="Line 37"/>
            <p:cNvSpPr>
              <a:spLocks noChangeShapeType="1"/>
            </p:cNvSpPr>
            <p:nvPr/>
          </p:nvSpPr>
          <p:spPr bwMode="auto">
            <a:xfrm>
              <a:off x="2840" y="924"/>
              <a:ext cx="1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358" name="Line 38"/>
            <p:cNvSpPr>
              <a:spLocks noChangeShapeType="1"/>
            </p:cNvSpPr>
            <p:nvPr/>
          </p:nvSpPr>
          <p:spPr bwMode="auto">
            <a:xfrm flipH="1">
              <a:off x="5288" y="1848"/>
              <a:ext cx="3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359" name="Line 39"/>
            <p:cNvSpPr>
              <a:spLocks noChangeShapeType="1"/>
            </p:cNvSpPr>
            <p:nvPr/>
          </p:nvSpPr>
          <p:spPr bwMode="auto">
            <a:xfrm>
              <a:off x="362" y="1848"/>
              <a:ext cx="3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360" name="Line 40"/>
            <p:cNvSpPr>
              <a:spLocks noChangeShapeType="1"/>
            </p:cNvSpPr>
            <p:nvPr/>
          </p:nvSpPr>
          <p:spPr bwMode="auto">
            <a:xfrm flipV="1">
              <a:off x="3338" y="2436"/>
              <a:ext cx="1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361" name="Line 41"/>
            <p:cNvSpPr>
              <a:spLocks noChangeShapeType="1"/>
            </p:cNvSpPr>
            <p:nvPr/>
          </p:nvSpPr>
          <p:spPr bwMode="auto">
            <a:xfrm>
              <a:off x="3338" y="924"/>
              <a:ext cx="1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362" name="Line 42"/>
            <p:cNvSpPr>
              <a:spLocks noChangeShapeType="1"/>
            </p:cNvSpPr>
            <p:nvPr/>
          </p:nvSpPr>
          <p:spPr bwMode="auto">
            <a:xfrm flipH="1">
              <a:off x="5288" y="2004"/>
              <a:ext cx="3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363" name="Line 43"/>
            <p:cNvSpPr>
              <a:spLocks noChangeShapeType="1"/>
            </p:cNvSpPr>
            <p:nvPr/>
          </p:nvSpPr>
          <p:spPr bwMode="auto">
            <a:xfrm>
              <a:off x="362" y="2004"/>
              <a:ext cx="3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364" name="Line 44"/>
            <p:cNvSpPr>
              <a:spLocks noChangeShapeType="1"/>
            </p:cNvSpPr>
            <p:nvPr/>
          </p:nvSpPr>
          <p:spPr bwMode="auto">
            <a:xfrm flipV="1">
              <a:off x="3830" y="2436"/>
              <a:ext cx="1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365" name="Line 45"/>
            <p:cNvSpPr>
              <a:spLocks noChangeShapeType="1"/>
            </p:cNvSpPr>
            <p:nvPr/>
          </p:nvSpPr>
          <p:spPr bwMode="auto">
            <a:xfrm>
              <a:off x="3830" y="924"/>
              <a:ext cx="1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366" name="Line 46"/>
            <p:cNvSpPr>
              <a:spLocks noChangeShapeType="1"/>
            </p:cNvSpPr>
            <p:nvPr/>
          </p:nvSpPr>
          <p:spPr bwMode="auto">
            <a:xfrm flipH="1">
              <a:off x="5288" y="2160"/>
              <a:ext cx="3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367" name="Line 47"/>
            <p:cNvSpPr>
              <a:spLocks noChangeShapeType="1"/>
            </p:cNvSpPr>
            <p:nvPr/>
          </p:nvSpPr>
          <p:spPr bwMode="auto">
            <a:xfrm>
              <a:off x="362" y="2160"/>
              <a:ext cx="3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368" name="Line 48"/>
            <p:cNvSpPr>
              <a:spLocks noChangeShapeType="1"/>
            </p:cNvSpPr>
            <p:nvPr/>
          </p:nvSpPr>
          <p:spPr bwMode="auto">
            <a:xfrm flipV="1">
              <a:off x="4328" y="2436"/>
              <a:ext cx="1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369" name="Line 49"/>
            <p:cNvSpPr>
              <a:spLocks noChangeShapeType="1"/>
            </p:cNvSpPr>
            <p:nvPr/>
          </p:nvSpPr>
          <p:spPr bwMode="auto">
            <a:xfrm>
              <a:off x="4328" y="924"/>
              <a:ext cx="1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370" name="Line 50"/>
            <p:cNvSpPr>
              <a:spLocks noChangeShapeType="1"/>
            </p:cNvSpPr>
            <p:nvPr/>
          </p:nvSpPr>
          <p:spPr bwMode="auto">
            <a:xfrm flipH="1">
              <a:off x="5288" y="2316"/>
              <a:ext cx="3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371" name="Line 51"/>
            <p:cNvSpPr>
              <a:spLocks noChangeShapeType="1"/>
            </p:cNvSpPr>
            <p:nvPr/>
          </p:nvSpPr>
          <p:spPr bwMode="auto">
            <a:xfrm>
              <a:off x="362" y="2316"/>
              <a:ext cx="3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372" name="Line 52"/>
            <p:cNvSpPr>
              <a:spLocks noChangeShapeType="1"/>
            </p:cNvSpPr>
            <p:nvPr/>
          </p:nvSpPr>
          <p:spPr bwMode="auto">
            <a:xfrm flipV="1">
              <a:off x="4826" y="2436"/>
              <a:ext cx="1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373" name="Line 53"/>
            <p:cNvSpPr>
              <a:spLocks noChangeShapeType="1"/>
            </p:cNvSpPr>
            <p:nvPr/>
          </p:nvSpPr>
          <p:spPr bwMode="auto">
            <a:xfrm>
              <a:off x="4826" y="924"/>
              <a:ext cx="1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374" name="Freeform 54"/>
            <p:cNvSpPr>
              <a:spLocks/>
            </p:cNvSpPr>
            <p:nvPr/>
          </p:nvSpPr>
          <p:spPr bwMode="auto">
            <a:xfrm>
              <a:off x="362" y="1872"/>
              <a:ext cx="4962" cy="564"/>
            </a:xfrm>
            <a:custGeom>
              <a:avLst/>
              <a:gdLst/>
              <a:ahLst/>
              <a:cxnLst>
                <a:cxn ang="0">
                  <a:pos x="42" y="210"/>
                </a:cxn>
                <a:cxn ang="0">
                  <a:pos x="198" y="264"/>
                </a:cxn>
                <a:cxn ang="0">
                  <a:pos x="246" y="210"/>
                </a:cxn>
                <a:cxn ang="0">
                  <a:pos x="288" y="264"/>
                </a:cxn>
                <a:cxn ang="0">
                  <a:pos x="444" y="210"/>
                </a:cxn>
                <a:cxn ang="0">
                  <a:pos x="492" y="252"/>
                </a:cxn>
                <a:cxn ang="0">
                  <a:pos x="642" y="222"/>
                </a:cxn>
                <a:cxn ang="0">
                  <a:pos x="690" y="240"/>
                </a:cxn>
                <a:cxn ang="0">
                  <a:pos x="840" y="234"/>
                </a:cxn>
                <a:cxn ang="0">
                  <a:pos x="888" y="228"/>
                </a:cxn>
                <a:cxn ang="0">
                  <a:pos x="1038" y="246"/>
                </a:cxn>
                <a:cxn ang="0">
                  <a:pos x="1086" y="216"/>
                </a:cxn>
                <a:cxn ang="0">
                  <a:pos x="1236" y="258"/>
                </a:cxn>
                <a:cxn ang="0">
                  <a:pos x="1284" y="210"/>
                </a:cxn>
                <a:cxn ang="0">
                  <a:pos x="1326" y="264"/>
                </a:cxn>
                <a:cxn ang="0">
                  <a:pos x="1482" y="210"/>
                </a:cxn>
                <a:cxn ang="0">
                  <a:pos x="1524" y="258"/>
                </a:cxn>
                <a:cxn ang="0">
                  <a:pos x="1680" y="216"/>
                </a:cxn>
                <a:cxn ang="0">
                  <a:pos x="1722" y="240"/>
                </a:cxn>
                <a:cxn ang="0">
                  <a:pos x="1878" y="228"/>
                </a:cxn>
                <a:cxn ang="0">
                  <a:pos x="1926" y="228"/>
                </a:cxn>
                <a:cxn ang="0">
                  <a:pos x="2076" y="240"/>
                </a:cxn>
                <a:cxn ang="0">
                  <a:pos x="2124" y="216"/>
                </a:cxn>
                <a:cxn ang="0">
                  <a:pos x="2274" y="252"/>
                </a:cxn>
                <a:cxn ang="0">
                  <a:pos x="2322" y="210"/>
                </a:cxn>
                <a:cxn ang="0">
                  <a:pos x="2364" y="270"/>
                </a:cxn>
                <a:cxn ang="0">
                  <a:pos x="2520" y="210"/>
                </a:cxn>
                <a:cxn ang="0">
                  <a:pos x="2562" y="258"/>
                </a:cxn>
                <a:cxn ang="0">
                  <a:pos x="2718" y="216"/>
                </a:cxn>
                <a:cxn ang="0">
                  <a:pos x="2760" y="246"/>
                </a:cxn>
                <a:cxn ang="0">
                  <a:pos x="2916" y="228"/>
                </a:cxn>
                <a:cxn ang="0">
                  <a:pos x="2958" y="234"/>
                </a:cxn>
                <a:cxn ang="0">
                  <a:pos x="3114" y="240"/>
                </a:cxn>
                <a:cxn ang="0">
                  <a:pos x="3156" y="222"/>
                </a:cxn>
                <a:cxn ang="0">
                  <a:pos x="3312" y="252"/>
                </a:cxn>
                <a:cxn ang="0">
                  <a:pos x="3354" y="210"/>
                </a:cxn>
                <a:cxn ang="0">
                  <a:pos x="3510" y="264"/>
                </a:cxn>
                <a:cxn ang="0">
                  <a:pos x="3552" y="210"/>
                </a:cxn>
                <a:cxn ang="0">
                  <a:pos x="3600" y="264"/>
                </a:cxn>
                <a:cxn ang="0">
                  <a:pos x="3750" y="210"/>
                </a:cxn>
                <a:cxn ang="0">
                  <a:pos x="3798" y="252"/>
                </a:cxn>
                <a:cxn ang="0">
                  <a:pos x="3948" y="222"/>
                </a:cxn>
                <a:cxn ang="0">
                  <a:pos x="3996" y="234"/>
                </a:cxn>
                <a:cxn ang="0">
                  <a:pos x="4044" y="276"/>
                </a:cxn>
                <a:cxn ang="0">
                  <a:pos x="4092" y="306"/>
                </a:cxn>
                <a:cxn ang="0">
                  <a:pos x="4134" y="306"/>
                </a:cxn>
                <a:cxn ang="0">
                  <a:pos x="4182" y="342"/>
                </a:cxn>
                <a:cxn ang="0">
                  <a:pos x="4230" y="300"/>
                </a:cxn>
                <a:cxn ang="0">
                  <a:pos x="4272" y="282"/>
                </a:cxn>
                <a:cxn ang="0">
                  <a:pos x="4320" y="420"/>
                </a:cxn>
                <a:cxn ang="0">
                  <a:pos x="4368" y="348"/>
                </a:cxn>
                <a:cxn ang="0">
                  <a:pos x="4416" y="0"/>
                </a:cxn>
                <a:cxn ang="0">
                  <a:pos x="4464" y="480"/>
                </a:cxn>
                <a:cxn ang="0">
                  <a:pos x="4512" y="504"/>
                </a:cxn>
                <a:cxn ang="0">
                  <a:pos x="4560" y="12"/>
                </a:cxn>
                <a:cxn ang="0">
                  <a:pos x="4608" y="324"/>
                </a:cxn>
                <a:cxn ang="0">
                  <a:pos x="4650" y="426"/>
                </a:cxn>
                <a:cxn ang="0">
                  <a:pos x="4698" y="288"/>
                </a:cxn>
                <a:cxn ang="0">
                  <a:pos x="4746" y="300"/>
                </a:cxn>
                <a:cxn ang="0">
                  <a:pos x="4794" y="336"/>
                </a:cxn>
                <a:cxn ang="0">
                  <a:pos x="4842" y="300"/>
                </a:cxn>
                <a:cxn ang="0">
                  <a:pos x="4884" y="312"/>
                </a:cxn>
                <a:cxn ang="0">
                  <a:pos x="4932" y="276"/>
                </a:cxn>
              </a:cxnLst>
              <a:rect l="0" t="0" r="r" b="b"/>
              <a:pathLst>
                <a:path w="4962" h="564">
                  <a:moveTo>
                    <a:pt x="0" y="258"/>
                  </a:moveTo>
                  <a:lnTo>
                    <a:pt x="0" y="252"/>
                  </a:lnTo>
                  <a:lnTo>
                    <a:pt x="0" y="252"/>
                  </a:lnTo>
                  <a:lnTo>
                    <a:pt x="0" y="252"/>
                  </a:lnTo>
                  <a:lnTo>
                    <a:pt x="0" y="252"/>
                  </a:lnTo>
                  <a:lnTo>
                    <a:pt x="0" y="246"/>
                  </a:lnTo>
                  <a:lnTo>
                    <a:pt x="6" y="246"/>
                  </a:lnTo>
                  <a:lnTo>
                    <a:pt x="6" y="246"/>
                  </a:lnTo>
                  <a:lnTo>
                    <a:pt x="6" y="246"/>
                  </a:lnTo>
                  <a:lnTo>
                    <a:pt x="6" y="240"/>
                  </a:lnTo>
                  <a:lnTo>
                    <a:pt x="6" y="240"/>
                  </a:lnTo>
                  <a:lnTo>
                    <a:pt x="6" y="240"/>
                  </a:lnTo>
                  <a:lnTo>
                    <a:pt x="12" y="240"/>
                  </a:lnTo>
                  <a:lnTo>
                    <a:pt x="12" y="234"/>
                  </a:lnTo>
                  <a:lnTo>
                    <a:pt x="12" y="234"/>
                  </a:lnTo>
                  <a:lnTo>
                    <a:pt x="12" y="234"/>
                  </a:lnTo>
                  <a:lnTo>
                    <a:pt x="12" y="234"/>
                  </a:lnTo>
                  <a:lnTo>
                    <a:pt x="12" y="228"/>
                  </a:lnTo>
                  <a:lnTo>
                    <a:pt x="18" y="234"/>
                  </a:lnTo>
                  <a:lnTo>
                    <a:pt x="18" y="228"/>
                  </a:lnTo>
                  <a:lnTo>
                    <a:pt x="18" y="228"/>
                  </a:lnTo>
                  <a:lnTo>
                    <a:pt x="18" y="228"/>
                  </a:lnTo>
                  <a:lnTo>
                    <a:pt x="18" y="222"/>
                  </a:lnTo>
                  <a:lnTo>
                    <a:pt x="18" y="222"/>
                  </a:lnTo>
                  <a:lnTo>
                    <a:pt x="24" y="222"/>
                  </a:lnTo>
                  <a:lnTo>
                    <a:pt x="24" y="222"/>
                  </a:lnTo>
                  <a:lnTo>
                    <a:pt x="24" y="222"/>
                  </a:lnTo>
                  <a:lnTo>
                    <a:pt x="24" y="216"/>
                  </a:lnTo>
                  <a:lnTo>
                    <a:pt x="24" y="216"/>
                  </a:lnTo>
                  <a:lnTo>
                    <a:pt x="24" y="216"/>
                  </a:lnTo>
                  <a:lnTo>
                    <a:pt x="30" y="216"/>
                  </a:lnTo>
                  <a:lnTo>
                    <a:pt x="30" y="216"/>
                  </a:lnTo>
                  <a:lnTo>
                    <a:pt x="30" y="210"/>
                  </a:lnTo>
                  <a:lnTo>
                    <a:pt x="30" y="210"/>
                  </a:lnTo>
                  <a:lnTo>
                    <a:pt x="30" y="210"/>
                  </a:lnTo>
                  <a:lnTo>
                    <a:pt x="30" y="210"/>
                  </a:lnTo>
                  <a:lnTo>
                    <a:pt x="36" y="210"/>
                  </a:lnTo>
                  <a:lnTo>
                    <a:pt x="36" y="210"/>
                  </a:lnTo>
                  <a:lnTo>
                    <a:pt x="36" y="210"/>
                  </a:lnTo>
                  <a:lnTo>
                    <a:pt x="36" y="210"/>
                  </a:lnTo>
                  <a:lnTo>
                    <a:pt x="36" y="210"/>
                  </a:lnTo>
                  <a:lnTo>
                    <a:pt x="36" y="210"/>
                  </a:lnTo>
                  <a:lnTo>
                    <a:pt x="36" y="210"/>
                  </a:lnTo>
                  <a:lnTo>
                    <a:pt x="42" y="210"/>
                  </a:lnTo>
                  <a:lnTo>
                    <a:pt x="42" y="210"/>
                  </a:lnTo>
                  <a:lnTo>
                    <a:pt x="42" y="210"/>
                  </a:lnTo>
                  <a:lnTo>
                    <a:pt x="42" y="210"/>
                  </a:lnTo>
                  <a:lnTo>
                    <a:pt x="42" y="210"/>
                  </a:lnTo>
                  <a:lnTo>
                    <a:pt x="42" y="210"/>
                  </a:lnTo>
                  <a:lnTo>
                    <a:pt x="48" y="210"/>
                  </a:lnTo>
                  <a:lnTo>
                    <a:pt x="48" y="210"/>
                  </a:lnTo>
                  <a:lnTo>
                    <a:pt x="48" y="216"/>
                  </a:lnTo>
                  <a:lnTo>
                    <a:pt x="48" y="216"/>
                  </a:lnTo>
                  <a:lnTo>
                    <a:pt x="48" y="216"/>
                  </a:lnTo>
                  <a:lnTo>
                    <a:pt x="48" y="216"/>
                  </a:lnTo>
                  <a:lnTo>
                    <a:pt x="54" y="216"/>
                  </a:lnTo>
                  <a:lnTo>
                    <a:pt x="54" y="222"/>
                  </a:lnTo>
                  <a:lnTo>
                    <a:pt x="54" y="222"/>
                  </a:lnTo>
                  <a:lnTo>
                    <a:pt x="54" y="222"/>
                  </a:lnTo>
                  <a:lnTo>
                    <a:pt x="54" y="222"/>
                  </a:lnTo>
                  <a:lnTo>
                    <a:pt x="54" y="222"/>
                  </a:lnTo>
                  <a:lnTo>
                    <a:pt x="60" y="228"/>
                  </a:lnTo>
                  <a:lnTo>
                    <a:pt x="60" y="228"/>
                  </a:lnTo>
                  <a:lnTo>
                    <a:pt x="60" y="228"/>
                  </a:lnTo>
                  <a:lnTo>
                    <a:pt x="60" y="234"/>
                  </a:lnTo>
                  <a:lnTo>
                    <a:pt x="60" y="228"/>
                  </a:lnTo>
                  <a:lnTo>
                    <a:pt x="60" y="234"/>
                  </a:lnTo>
                  <a:lnTo>
                    <a:pt x="66" y="234"/>
                  </a:lnTo>
                  <a:lnTo>
                    <a:pt x="66" y="234"/>
                  </a:lnTo>
                  <a:lnTo>
                    <a:pt x="66" y="240"/>
                  </a:lnTo>
                  <a:lnTo>
                    <a:pt x="66" y="240"/>
                  </a:lnTo>
                  <a:lnTo>
                    <a:pt x="66" y="240"/>
                  </a:lnTo>
                  <a:lnTo>
                    <a:pt x="66" y="240"/>
                  </a:lnTo>
                  <a:lnTo>
                    <a:pt x="72" y="246"/>
                  </a:lnTo>
                  <a:lnTo>
                    <a:pt x="72" y="246"/>
                  </a:lnTo>
                  <a:lnTo>
                    <a:pt x="72" y="246"/>
                  </a:lnTo>
                  <a:lnTo>
                    <a:pt x="72" y="246"/>
                  </a:lnTo>
                  <a:lnTo>
                    <a:pt x="72" y="252"/>
                  </a:lnTo>
                  <a:lnTo>
                    <a:pt x="78" y="252"/>
                  </a:lnTo>
                  <a:lnTo>
                    <a:pt x="78" y="252"/>
                  </a:lnTo>
                  <a:lnTo>
                    <a:pt x="78" y="252"/>
                  </a:lnTo>
                  <a:lnTo>
                    <a:pt x="78" y="258"/>
                  </a:lnTo>
                  <a:lnTo>
                    <a:pt x="78" y="258"/>
                  </a:lnTo>
                  <a:lnTo>
                    <a:pt x="78" y="258"/>
                  </a:lnTo>
                  <a:lnTo>
                    <a:pt x="84" y="258"/>
                  </a:lnTo>
                  <a:lnTo>
                    <a:pt x="84" y="258"/>
                  </a:lnTo>
                  <a:lnTo>
                    <a:pt x="84" y="264"/>
                  </a:lnTo>
                  <a:lnTo>
                    <a:pt x="84" y="264"/>
                  </a:lnTo>
                  <a:lnTo>
                    <a:pt x="84" y="264"/>
                  </a:lnTo>
                  <a:lnTo>
                    <a:pt x="84" y="264"/>
                  </a:lnTo>
                  <a:lnTo>
                    <a:pt x="84" y="264"/>
                  </a:lnTo>
                  <a:lnTo>
                    <a:pt x="90" y="264"/>
                  </a:lnTo>
                  <a:lnTo>
                    <a:pt x="90" y="270"/>
                  </a:lnTo>
                  <a:lnTo>
                    <a:pt x="198" y="264"/>
                  </a:lnTo>
                  <a:lnTo>
                    <a:pt x="198" y="264"/>
                  </a:lnTo>
                  <a:lnTo>
                    <a:pt x="198" y="264"/>
                  </a:lnTo>
                  <a:lnTo>
                    <a:pt x="198" y="264"/>
                  </a:lnTo>
                  <a:lnTo>
                    <a:pt x="198" y="258"/>
                  </a:lnTo>
                  <a:lnTo>
                    <a:pt x="204" y="258"/>
                  </a:lnTo>
                  <a:lnTo>
                    <a:pt x="204" y="258"/>
                  </a:lnTo>
                  <a:lnTo>
                    <a:pt x="204" y="258"/>
                  </a:lnTo>
                  <a:lnTo>
                    <a:pt x="204" y="252"/>
                  </a:lnTo>
                  <a:lnTo>
                    <a:pt x="204" y="252"/>
                  </a:lnTo>
                  <a:lnTo>
                    <a:pt x="204" y="252"/>
                  </a:lnTo>
                  <a:lnTo>
                    <a:pt x="210" y="252"/>
                  </a:lnTo>
                  <a:lnTo>
                    <a:pt x="210" y="252"/>
                  </a:lnTo>
                  <a:lnTo>
                    <a:pt x="210" y="246"/>
                  </a:lnTo>
                  <a:lnTo>
                    <a:pt x="210" y="246"/>
                  </a:lnTo>
                  <a:lnTo>
                    <a:pt x="210" y="246"/>
                  </a:lnTo>
                  <a:lnTo>
                    <a:pt x="210" y="246"/>
                  </a:lnTo>
                  <a:lnTo>
                    <a:pt x="216" y="240"/>
                  </a:lnTo>
                  <a:lnTo>
                    <a:pt x="216" y="240"/>
                  </a:lnTo>
                  <a:lnTo>
                    <a:pt x="216" y="240"/>
                  </a:lnTo>
                  <a:lnTo>
                    <a:pt x="216" y="240"/>
                  </a:lnTo>
                  <a:lnTo>
                    <a:pt x="216" y="234"/>
                  </a:lnTo>
                  <a:lnTo>
                    <a:pt x="216" y="234"/>
                  </a:lnTo>
                  <a:lnTo>
                    <a:pt x="222" y="234"/>
                  </a:lnTo>
                  <a:lnTo>
                    <a:pt x="222" y="234"/>
                  </a:lnTo>
                  <a:lnTo>
                    <a:pt x="222" y="228"/>
                  </a:lnTo>
                  <a:lnTo>
                    <a:pt x="222" y="228"/>
                  </a:lnTo>
                  <a:lnTo>
                    <a:pt x="222" y="234"/>
                  </a:lnTo>
                  <a:lnTo>
                    <a:pt x="222" y="228"/>
                  </a:lnTo>
                  <a:lnTo>
                    <a:pt x="222" y="228"/>
                  </a:lnTo>
                  <a:lnTo>
                    <a:pt x="228" y="228"/>
                  </a:lnTo>
                  <a:lnTo>
                    <a:pt x="228" y="222"/>
                  </a:lnTo>
                  <a:lnTo>
                    <a:pt x="228" y="222"/>
                  </a:lnTo>
                  <a:lnTo>
                    <a:pt x="228" y="222"/>
                  </a:lnTo>
                  <a:lnTo>
                    <a:pt x="228" y="222"/>
                  </a:lnTo>
                  <a:lnTo>
                    <a:pt x="228" y="222"/>
                  </a:lnTo>
                  <a:lnTo>
                    <a:pt x="234" y="216"/>
                  </a:lnTo>
                  <a:lnTo>
                    <a:pt x="234" y="216"/>
                  </a:lnTo>
                  <a:lnTo>
                    <a:pt x="234" y="216"/>
                  </a:lnTo>
                  <a:lnTo>
                    <a:pt x="234" y="216"/>
                  </a:lnTo>
                  <a:lnTo>
                    <a:pt x="234" y="216"/>
                  </a:lnTo>
                  <a:lnTo>
                    <a:pt x="234" y="210"/>
                  </a:lnTo>
                  <a:lnTo>
                    <a:pt x="234" y="210"/>
                  </a:lnTo>
                  <a:lnTo>
                    <a:pt x="240" y="210"/>
                  </a:lnTo>
                  <a:lnTo>
                    <a:pt x="240" y="210"/>
                  </a:lnTo>
                  <a:lnTo>
                    <a:pt x="240" y="210"/>
                  </a:lnTo>
                  <a:lnTo>
                    <a:pt x="240" y="210"/>
                  </a:lnTo>
                  <a:lnTo>
                    <a:pt x="240" y="210"/>
                  </a:lnTo>
                  <a:lnTo>
                    <a:pt x="240" y="210"/>
                  </a:lnTo>
                  <a:lnTo>
                    <a:pt x="246" y="210"/>
                  </a:lnTo>
                  <a:lnTo>
                    <a:pt x="246" y="210"/>
                  </a:lnTo>
                  <a:lnTo>
                    <a:pt x="246" y="210"/>
                  </a:lnTo>
                  <a:lnTo>
                    <a:pt x="246" y="210"/>
                  </a:lnTo>
                  <a:lnTo>
                    <a:pt x="246" y="210"/>
                  </a:lnTo>
                  <a:lnTo>
                    <a:pt x="246" y="210"/>
                  </a:lnTo>
                  <a:lnTo>
                    <a:pt x="252" y="210"/>
                  </a:lnTo>
                  <a:lnTo>
                    <a:pt x="252" y="210"/>
                  </a:lnTo>
                  <a:lnTo>
                    <a:pt x="252" y="210"/>
                  </a:lnTo>
                  <a:lnTo>
                    <a:pt x="252" y="210"/>
                  </a:lnTo>
                  <a:lnTo>
                    <a:pt x="252" y="210"/>
                  </a:lnTo>
                  <a:lnTo>
                    <a:pt x="252" y="216"/>
                  </a:lnTo>
                  <a:lnTo>
                    <a:pt x="258" y="216"/>
                  </a:lnTo>
                  <a:lnTo>
                    <a:pt x="258" y="216"/>
                  </a:lnTo>
                  <a:lnTo>
                    <a:pt x="258" y="216"/>
                  </a:lnTo>
                  <a:lnTo>
                    <a:pt x="258" y="216"/>
                  </a:lnTo>
                  <a:lnTo>
                    <a:pt x="258" y="222"/>
                  </a:lnTo>
                  <a:lnTo>
                    <a:pt x="258" y="222"/>
                  </a:lnTo>
                  <a:lnTo>
                    <a:pt x="264" y="222"/>
                  </a:lnTo>
                  <a:lnTo>
                    <a:pt x="264" y="222"/>
                  </a:lnTo>
                  <a:lnTo>
                    <a:pt x="264" y="222"/>
                  </a:lnTo>
                  <a:lnTo>
                    <a:pt x="264" y="228"/>
                  </a:lnTo>
                  <a:lnTo>
                    <a:pt x="264" y="228"/>
                  </a:lnTo>
                  <a:lnTo>
                    <a:pt x="264" y="228"/>
                  </a:lnTo>
                  <a:lnTo>
                    <a:pt x="270" y="234"/>
                  </a:lnTo>
                  <a:lnTo>
                    <a:pt x="270" y="228"/>
                  </a:lnTo>
                  <a:lnTo>
                    <a:pt x="270" y="228"/>
                  </a:lnTo>
                  <a:lnTo>
                    <a:pt x="270" y="234"/>
                  </a:lnTo>
                  <a:lnTo>
                    <a:pt x="270" y="234"/>
                  </a:lnTo>
                  <a:lnTo>
                    <a:pt x="270" y="234"/>
                  </a:lnTo>
                  <a:lnTo>
                    <a:pt x="270" y="240"/>
                  </a:lnTo>
                  <a:lnTo>
                    <a:pt x="276" y="240"/>
                  </a:lnTo>
                  <a:lnTo>
                    <a:pt x="276" y="240"/>
                  </a:lnTo>
                  <a:lnTo>
                    <a:pt x="276" y="240"/>
                  </a:lnTo>
                  <a:lnTo>
                    <a:pt x="276" y="246"/>
                  </a:lnTo>
                  <a:lnTo>
                    <a:pt x="276" y="246"/>
                  </a:lnTo>
                  <a:lnTo>
                    <a:pt x="276" y="246"/>
                  </a:lnTo>
                  <a:lnTo>
                    <a:pt x="282" y="246"/>
                  </a:lnTo>
                  <a:lnTo>
                    <a:pt x="282" y="246"/>
                  </a:lnTo>
                  <a:lnTo>
                    <a:pt x="282" y="252"/>
                  </a:lnTo>
                  <a:lnTo>
                    <a:pt x="282" y="252"/>
                  </a:lnTo>
                  <a:lnTo>
                    <a:pt x="282" y="252"/>
                  </a:lnTo>
                  <a:lnTo>
                    <a:pt x="282" y="252"/>
                  </a:lnTo>
                  <a:lnTo>
                    <a:pt x="288" y="258"/>
                  </a:lnTo>
                  <a:lnTo>
                    <a:pt x="288" y="258"/>
                  </a:lnTo>
                  <a:lnTo>
                    <a:pt x="288" y="258"/>
                  </a:lnTo>
                  <a:lnTo>
                    <a:pt x="288" y="258"/>
                  </a:lnTo>
                  <a:lnTo>
                    <a:pt x="288" y="258"/>
                  </a:lnTo>
                  <a:lnTo>
                    <a:pt x="288" y="264"/>
                  </a:lnTo>
                  <a:lnTo>
                    <a:pt x="288" y="264"/>
                  </a:lnTo>
                  <a:lnTo>
                    <a:pt x="294" y="264"/>
                  </a:lnTo>
                  <a:lnTo>
                    <a:pt x="294" y="264"/>
                  </a:lnTo>
                  <a:lnTo>
                    <a:pt x="294" y="264"/>
                  </a:lnTo>
                  <a:lnTo>
                    <a:pt x="294" y="264"/>
                  </a:lnTo>
                  <a:lnTo>
                    <a:pt x="294" y="270"/>
                  </a:lnTo>
                  <a:lnTo>
                    <a:pt x="294" y="270"/>
                  </a:lnTo>
                  <a:lnTo>
                    <a:pt x="402" y="264"/>
                  </a:lnTo>
                  <a:lnTo>
                    <a:pt x="402" y="264"/>
                  </a:lnTo>
                  <a:lnTo>
                    <a:pt x="408" y="264"/>
                  </a:lnTo>
                  <a:lnTo>
                    <a:pt x="408" y="264"/>
                  </a:lnTo>
                  <a:lnTo>
                    <a:pt x="408" y="258"/>
                  </a:lnTo>
                  <a:lnTo>
                    <a:pt x="408" y="258"/>
                  </a:lnTo>
                  <a:lnTo>
                    <a:pt x="408" y="258"/>
                  </a:lnTo>
                  <a:lnTo>
                    <a:pt x="408" y="258"/>
                  </a:lnTo>
                  <a:lnTo>
                    <a:pt x="414" y="252"/>
                  </a:lnTo>
                  <a:lnTo>
                    <a:pt x="414" y="252"/>
                  </a:lnTo>
                  <a:lnTo>
                    <a:pt x="414" y="252"/>
                  </a:lnTo>
                  <a:lnTo>
                    <a:pt x="414" y="252"/>
                  </a:lnTo>
                  <a:lnTo>
                    <a:pt x="414" y="252"/>
                  </a:lnTo>
                  <a:lnTo>
                    <a:pt x="414" y="246"/>
                  </a:lnTo>
                  <a:lnTo>
                    <a:pt x="420" y="246"/>
                  </a:lnTo>
                  <a:lnTo>
                    <a:pt x="420" y="246"/>
                  </a:lnTo>
                  <a:lnTo>
                    <a:pt x="420" y="246"/>
                  </a:lnTo>
                  <a:lnTo>
                    <a:pt x="420" y="240"/>
                  </a:lnTo>
                  <a:lnTo>
                    <a:pt x="420" y="240"/>
                  </a:lnTo>
                  <a:lnTo>
                    <a:pt x="420" y="240"/>
                  </a:lnTo>
                  <a:lnTo>
                    <a:pt x="426" y="240"/>
                  </a:lnTo>
                  <a:lnTo>
                    <a:pt x="426" y="234"/>
                  </a:lnTo>
                  <a:lnTo>
                    <a:pt x="426" y="234"/>
                  </a:lnTo>
                  <a:lnTo>
                    <a:pt x="426" y="234"/>
                  </a:lnTo>
                  <a:lnTo>
                    <a:pt x="426" y="234"/>
                  </a:lnTo>
                  <a:lnTo>
                    <a:pt x="426" y="228"/>
                  </a:lnTo>
                  <a:lnTo>
                    <a:pt x="426" y="228"/>
                  </a:lnTo>
                  <a:lnTo>
                    <a:pt x="432" y="234"/>
                  </a:lnTo>
                  <a:lnTo>
                    <a:pt x="432" y="228"/>
                  </a:lnTo>
                  <a:lnTo>
                    <a:pt x="432" y="228"/>
                  </a:lnTo>
                  <a:lnTo>
                    <a:pt x="432" y="228"/>
                  </a:lnTo>
                  <a:lnTo>
                    <a:pt x="432" y="222"/>
                  </a:lnTo>
                  <a:lnTo>
                    <a:pt x="432" y="222"/>
                  </a:lnTo>
                  <a:lnTo>
                    <a:pt x="432" y="222"/>
                  </a:lnTo>
                  <a:lnTo>
                    <a:pt x="438" y="222"/>
                  </a:lnTo>
                  <a:lnTo>
                    <a:pt x="438" y="216"/>
                  </a:lnTo>
                  <a:lnTo>
                    <a:pt x="438" y="216"/>
                  </a:lnTo>
                  <a:lnTo>
                    <a:pt x="438" y="216"/>
                  </a:lnTo>
                  <a:lnTo>
                    <a:pt x="438" y="216"/>
                  </a:lnTo>
                  <a:lnTo>
                    <a:pt x="438" y="216"/>
                  </a:lnTo>
                  <a:lnTo>
                    <a:pt x="444" y="216"/>
                  </a:lnTo>
                  <a:lnTo>
                    <a:pt x="444" y="210"/>
                  </a:lnTo>
                  <a:lnTo>
                    <a:pt x="444" y="210"/>
                  </a:lnTo>
                  <a:lnTo>
                    <a:pt x="444" y="210"/>
                  </a:lnTo>
                  <a:lnTo>
                    <a:pt x="444" y="210"/>
                  </a:lnTo>
                  <a:lnTo>
                    <a:pt x="444" y="210"/>
                  </a:lnTo>
                  <a:lnTo>
                    <a:pt x="450" y="210"/>
                  </a:lnTo>
                  <a:lnTo>
                    <a:pt x="450" y="210"/>
                  </a:lnTo>
                  <a:lnTo>
                    <a:pt x="450" y="210"/>
                  </a:lnTo>
                  <a:lnTo>
                    <a:pt x="450" y="210"/>
                  </a:lnTo>
                  <a:lnTo>
                    <a:pt x="450" y="210"/>
                  </a:lnTo>
                  <a:lnTo>
                    <a:pt x="450" y="210"/>
                  </a:lnTo>
                  <a:lnTo>
                    <a:pt x="456" y="210"/>
                  </a:lnTo>
                  <a:lnTo>
                    <a:pt x="456" y="210"/>
                  </a:lnTo>
                  <a:lnTo>
                    <a:pt x="456" y="210"/>
                  </a:lnTo>
                  <a:lnTo>
                    <a:pt x="456" y="210"/>
                  </a:lnTo>
                  <a:lnTo>
                    <a:pt x="456" y="210"/>
                  </a:lnTo>
                  <a:lnTo>
                    <a:pt x="456" y="210"/>
                  </a:lnTo>
                  <a:lnTo>
                    <a:pt x="462" y="210"/>
                  </a:lnTo>
                  <a:lnTo>
                    <a:pt x="462" y="210"/>
                  </a:lnTo>
                  <a:lnTo>
                    <a:pt x="462" y="216"/>
                  </a:lnTo>
                  <a:lnTo>
                    <a:pt x="462" y="216"/>
                  </a:lnTo>
                  <a:lnTo>
                    <a:pt x="462" y="216"/>
                  </a:lnTo>
                  <a:lnTo>
                    <a:pt x="462" y="216"/>
                  </a:lnTo>
                  <a:lnTo>
                    <a:pt x="468" y="216"/>
                  </a:lnTo>
                  <a:lnTo>
                    <a:pt x="468" y="216"/>
                  </a:lnTo>
                  <a:lnTo>
                    <a:pt x="468" y="222"/>
                  </a:lnTo>
                  <a:lnTo>
                    <a:pt x="468" y="222"/>
                  </a:lnTo>
                  <a:lnTo>
                    <a:pt x="468" y="222"/>
                  </a:lnTo>
                  <a:lnTo>
                    <a:pt x="468" y="222"/>
                  </a:lnTo>
                  <a:lnTo>
                    <a:pt x="474" y="228"/>
                  </a:lnTo>
                  <a:lnTo>
                    <a:pt x="474" y="228"/>
                  </a:lnTo>
                  <a:lnTo>
                    <a:pt x="474" y="228"/>
                  </a:lnTo>
                  <a:lnTo>
                    <a:pt x="474" y="234"/>
                  </a:lnTo>
                  <a:lnTo>
                    <a:pt x="474" y="228"/>
                  </a:lnTo>
                  <a:lnTo>
                    <a:pt x="474" y="228"/>
                  </a:lnTo>
                  <a:lnTo>
                    <a:pt x="474" y="234"/>
                  </a:lnTo>
                  <a:lnTo>
                    <a:pt x="480" y="234"/>
                  </a:lnTo>
                  <a:lnTo>
                    <a:pt x="480" y="234"/>
                  </a:lnTo>
                  <a:lnTo>
                    <a:pt x="480" y="240"/>
                  </a:lnTo>
                  <a:lnTo>
                    <a:pt x="480" y="240"/>
                  </a:lnTo>
                  <a:lnTo>
                    <a:pt x="480" y="240"/>
                  </a:lnTo>
                  <a:lnTo>
                    <a:pt x="480" y="240"/>
                  </a:lnTo>
                  <a:lnTo>
                    <a:pt x="486" y="240"/>
                  </a:lnTo>
                  <a:lnTo>
                    <a:pt x="486" y="246"/>
                  </a:lnTo>
                  <a:lnTo>
                    <a:pt x="486" y="246"/>
                  </a:lnTo>
                  <a:lnTo>
                    <a:pt x="486" y="246"/>
                  </a:lnTo>
                  <a:lnTo>
                    <a:pt x="486" y="246"/>
                  </a:lnTo>
                  <a:lnTo>
                    <a:pt x="486" y="252"/>
                  </a:lnTo>
                  <a:lnTo>
                    <a:pt x="492" y="252"/>
                  </a:lnTo>
                  <a:lnTo>
                    <a:pt x="492" y="252"/>
                  </a:lnTo>
                  <a:lnTo>
                    <a:pt x="492" y="252"/>
                  </a:lnTo>
                  <a:lnTo>
                    <a:pt x="492" y="258"/>
                  </a:lnTo>
                  <a:lnTo>
                    <a:pt x="492" y="258"/>
                  </a:lnTo>
                  <a:lnTo>
                    <a:pt x="492" y="258"/>
                  </a:lnTo>
                  <a:lnTo>
                    <a:pt x="492" y="258"/>
                  </a:lnTo>
                  <a:lnTo>
                    <a:pt x="498" y="258"/>
                  </a:lnTo>
                  <a:lnTo>
                    <a:pt x="498" y="264"/>
                  </a:lnTo>
                  <a:lnTo>
                    <a:pt x="498" y="264"/>
                  </a:lnTo>
                  <a:lnTo>
                    <a:pt x="498" y="264"/>
                  </a:lnTo>
                  <a:lnTo>
                    <a:pt x="498" y="264"/>
                  </a:lnTo>
                  <a:lnTo>
                    <a:pt x="498" y="264"/>
                  </a:lnTo>
                  <a:lnTo>
                    <a:pt x="504" y="264"/>
                  </a:lnTo>
                  <a:lnTo>
                    <a:pt x="504" y="270"/>
                  </a:lnTo>
                  <a:lnTo>
                    <a:pt x="504" y="270"/>
                  </a:lnTo>
                  <a:lnTo>
                    <a:pt x="612" y="264"/>
                  </a:lnTo>
                  <a:lnTo>
                    <a:pt x="612" y="264"/>
                  </a:lnTo>
                  <a:lnTo>
                    <a:pt x="612" y="264"/>
                  </a:lnTo>
                  <a:lnTo>
                    <a:pt x="612" y="258"/>
                  </a:lnTo>
                  <a:lnTo>
                    <a:pt x="612" y="258"/>
                  </a:lnTo>
                  <a:lnTo>
                    <a:pt x="618" y="258"/>
                  </a:lnTo>
                  <a:lnTo>
                    <a:pt x="618" y="258"/>
                  </a:lnTo>
                  <a:lnTo>
                    <a:pt x="618" y="258"/>
                  </a:lnTo>
                  <a:lnTo>
                    <a:pt x="618" y="252"/>
                  </a:lnTo>
                  <a:lnTo>
                    <a:pt x="618" y="252"/>
                  </a:lnTo>
                  <a:lnTo>
                    <a:pt x="618" y="252"/>
                  </a:lnTo>
                  <a:lnTo>
                    <a:pt x="624" y="252"/>
                  </a:lnTo>
                  <a:lnTo>
                    <a:pt x="624" y="252"/>
                  </a:lnTo>
                  <a:lnTo>
                    <a:pt x="624" y="246"/>
                  </a:lnTo>
                  <a:lnTo>
                    <a:pt x="624" y="246"/>
                  </a:lnTo>
                  <a:lnTo>
                    <a:pt x="624" y="246"/>
                  </a:lnTo>
                  <a:lnTo>
                    <a:pt x="624" y="246"/>
                  </a:lnTo>
                  <a:lnTo>
                    <a:pt x="630" y="240"/>
                  </a:lnTo>
                  <a:lnTo>
                    <a:pt x="630" y="240"/>
                  </a:lnTo>
                  <a:lnTo>
                    <a:pt x="630" y="240"/>
                  </a:lnTo>
                  <a:lnTo>
                    <a:pt x="630" y="240"/>
                  </a:lnTo>
                  <a:lnTo>
                    <a:pt x="630" y="234"/>
                  </a:lnTo>
                  <a:lnTo>
                    <a:pt x="630" y="234"/>
                  </a:lnTo>
                  <a:lnTo>
                    <a:pt x="636" y="234"/>
                  </a:lnTo>
                  <a:lnTo>
                    <a:pt x="636" y="234"/>
                  </a:lnTo>
                  <a:lnTo>
                    <a:pt x="636" y="228"/>
                  </a:lnTo>
                  <a:lnTo>
                    <a:pt x="636" y="228"/>
                  </a:lnTo>
                  <a:lnTo>
                    <a:pt x="636" y="234"/>
                  </a:lnTo>
                  <a:lnTo>
                    <a:pt x="636" y="228"/>
                  </a:lnTo>
                  <a:lnTo>
                    <a:pt x="636" y="228"/>
                  </a:lnTo>
                  <a:lnTo>
                    <a:pt x="636" y="228"/>
                  </a:lnTo>
                  <a:lnTo>
                    <a:pt x="642" y="222"/>
                  </a:lnTo>
                  <a:lnTo>
                    <a:pt x="642" y="222"/>
                  </a:lnTo>
                  <a:lnTo>
                    <a:pt x="642" y="222"/>
                  </a:lnTo>
                  <a:lnTo>
                    <a:pt x="642" y="222"/>
                  </a:lnTo>
                  <a:lnTo>
                    <a:pt x="642" y="216"/>
                  </a:lnTo>
                  <a:lnTo>
                    <a:pt x="642" y="216"/>
                  </a:lnTo>
                  <a:lnTo>
                    <a:pt x="648" y="216"/>
                  </a:lnTo>
                  <a:lnTo>
                    <a:pt x="648" y="216"/>
                  </a:lnTo>
                  <a:lnTo>
                    <a:pt x="648" y="216"/>
                  </a:lnTo>
                  <a:lnTo>
                    <a:pt x="648" y="216"/>
                  </a:lnTo>
                  <a:lnTo>
                    <a:pt x="648" y="210"/>
                  </a:lnTo>
                  <a:lnTo>
                    <a:pt x="648" y="210"/>
                  </a:lnTo>
                  <a:lnTo>
                    <a:pt x="654" y="210"/>
                  </a:lnTo>
                  <a:lnTo>
                    <a:pt x="654" y="210"/>
                  </a:lnTo>
                  <a:lnTo>
                    <a:pt x="654" y="210"/>
                  </a:lnTo>
                  <a:lnTo>
                    <a:pt x="654" y="210"/>
                  </a:lnTo>
                  <a:lnTo>
                    <a:pt x="654" y="210"/>
                  </a:lnTo>
                  <a:lnTo>
                    <a:pt x="654" y="210"/>
                  </a:lnTo>
                  <a:lnTo>
                    <a:pt x="660" y="210"/>
                  </a:lnTo>
                  <a:lnTo>
                    <a:pt x="660" y="210"/>
                  </a:lnTo>
                  <a:lnTo>
                    <a:pt x="660" y="210"/>
                  </a:lnTo>
                  <a:lnTo>
                    <a:pt x="660" y="210"/>
                  </a:lnTo>
                  <a:lnTo>
                    <a:pt x="660" y="210"/>
                  </a:lnTo>
                  <a:lnTo>
                    <a:pt x="660" y="210"/>
                  </a:lnTo>
                  <a:lnTo>
                    <a:pt x="666" y="210"/>
                  </a:lnTo>
                  <a:lnTo>
                    <a:pt x="666" y="210"/>
                  </a:lnTo>
                  <a:lnTo>
                    <a:pt x="666" y="210"/>
                  </a:lnTo>
                  <a:lnTo>
                    <a:pt x="666" y="210"/>
                  </a:lnTo>
                  <a:lnTo>
                    <a:pt x="666" y="210"/>
                  </a:lnTo>
                  <a:lnTo>
                    <a:pt x="666" y="216"/>
                  </a:lnTo>
                  <a:lnTo>
                    <a:pt x="672" y="216"/>
                  </a:lnTo>
                  <a:lnTo>
                    <a:pt x="672" y="216"/>
                  </a:lnTo>
                  <a:lnTo>
                    <a:pt x="672" y="216"/>
                  </a:lnTo>
                  <a:lnTo>
                    <a:pt x="672" y="216"/>
                  </a:lnTo>
                  <a:lnTo>
                    <a:pt x="672" y="216"/>
                  </a:lnTo>
                  <a:lnTo>
                    <a:pt x="672" y="222"/>
                  </a:lnTo>
                  <a:lnTo>
                    <a:pt x="678" y="222"/>
                  </a:lnTo>
                  <a:lnTo>
                    <a:pt x="678" y="222"/>
                  </a:lnTo>
                  <a:lnTo>
                    <a:pt x="678" y="222"/>
                  </a:lnTo>
                  <a:lnTo>
                    <a:pt x="678" y="228"/>
                  </a:lnTo>
                  <a:lnTo>
                    <a:pt x="678" y="228"/>
                  </a:lnTo>
                  <a:lnTo>
                    <a:pt x="678" y="228"/>
                  </a:lnTo>
                  <a:lnTo>
                    <a:pt x="684" y="234"/>
                  </a:lnTo>
                  <a:lnTo>
                    <a:pt x="684" y="228"/>
                  </a:lnTo>
                  <a:lnTo>
                    <a:pt x="684" y="228"/>
                  </a:lnTo>
                  <a:lnTo>
                    <a:pt x="684" y="234"/>
                  </a:lnTo>
                  <a:lnTo>
                    <a:pt x="684" y="234"/>
                  </a:lnTo>
                  <a:lnTo>
                    <a:pt x="684" y="234"/>
                  </a:lnTo>
                  <a:lnTo>
                    <a:pt x="684" y="240"/>
                  </a:lnTo>
                  <a:lnTo>
                    <a:pt x="690" y="240"/>
                  </a:lnTo>
                  <a:lnTo>
                    <a:pt x="690" y="240"/>
                  </a:lnTo>
                  <a:lnTo>
                    <a:pt x="690" y="240"/>
                  </a:lnTo>
                  <a:lnTo>
                    <a:pt x="690" y="240"/>
                  </a:lnTo>
                  <a:lnTo>
                    <a:pt x="690" y="246"/>
                  </a:lnTo>
                  <a:lnTo>
                    <a:pt x="690" y="246"/>
                  </a:lnTo>
                  <a:lnTo>
                    <a:pt x="690" y="246"/>
                  </a:lnTo>
                  <a:lnTo>
                    <a:pt x="696" y="246"/>
                  </a:lnTo>
                  <a:lnTo>
                    <a:pt x="696" y="252"/>
                  </a:lnTo>
                  <a:lnTo>
                    <a:pt x="696" y="252"/>
                  </a:lnTo>
                  <a:lnTo>
                    <a:pt x="696" y="252"/>
                  </a:lnTo>
                  <a:lnTo>
                    <a:pt x="696" y="252"/>
                  </a:lnTo>
                  <a:lnTo>
                    <a:pt x="696" y="258"/>
                  </a:lnTo>
                  <a:lnTo>
                    <a:pt x="702" y="258"/>
                  </a:lnTo>
                  <a:lnTo>
                    <a:pt x="702" y="258"/>
                  </a:lnTo>
                  <a:lnTo>
                    <a:pt x="702" y="258"/>
                  </a:lnTo>
                  <a:lnTo>
                    <a:pt x="702" y="258"/>
                  </a:lnTo>
                  <a:lnTo>
                    <a:pt x="702" y="264"/>
                  </a:lnTo>
                  <a:lnTo>
                    <a:pt x="702" y="264"/>
                  </a:lnTo>
                  <a:lnTo>
                    <a:pt x="708" y="264"/>
                  </a:lnTo>
                  <a:lnTo>
                    <a:pt x="708" y="264"/>
                  </a:lnTo>
                  <a:lnTo>
                    <a:pt x="708" y="264"/>
                  </a:lnTo>
                  <a:lnTo>
                    <a:pt x="708" y="264"/>
                  </a:lnTo>
                  <a:lnTo>
                    <a:pt x="708" y="270"/>
                  </a:lnTo>
                  <a:lnTo>
                    <a:pt x="708" y="270"/>
                  </a:lnTo>
                  <a:lnTo>
                    <a:pt x="816" y="264"/>
                  </a:lnTo>
                  <a:lnTo>
                    <a:pt x="816" y="264"/>
                  </a:lnTo>
                  <a:lnTo>
                    <a:pt x="822" y="264"/>
                  </a:lnTo>
                  <a:lnTo>
                    <a:pt x="822" y="258"/>
                  </a:lnTo>
                  <a:lnTo>
                    <a:pt x="822" y="258"/>
                  </a:lnTo>
                  <a:lnTo>
                    <a:pt x="822" y="258"/>
                  </a:lnTo>
                  <a:lnTo>
                    <a:pt x="822" y="258"/>
                  </a:lnTo>
                  <a:lnTo>
                    <a:pt x="822" y="258"/>
                  </a:lnTo>
                  <a:lnTo>
                    <a:pt x="828" y="252"/>
                  </a:lnTo>
                  <a:lnTo>
                    <a:pt x="828" y="252"/>
                  </a:lnTo>
                  <a:lnTo>
                    <a:pt x="828" y="252"/>
                  </a:lnTo>
                  <a:lnTo>
                    <a:pt x="828" y="252"/>
                  </a:lnTo>
                  <a:lnTo>
                    <a:pt x="828" y="252"/>
                  </a:lnTo>
                  <a:lnTo>
                    <a:pt x="828" y="246"/>
                  </a:lnTo>
                  <a:lnTo>
                    <a:pt x="834" y="246"/>
                  </a:lnTo>
                  <a:lnTo>
                    <a:pt x="834" y="246"/>
                  </a:lnTo>
                  <a:lnTo>
                    <a:pt x="834" y="246"/>
                  </a:lnTo>
                  <a:lnTo>
                    <a:pt x="834" y="240"/>
                  </a:lnTo>
                  <a:lnTo>
                    <a:pt x="834" y="240"/>
                  </a:lnTo>
                  <a:lnTo>
                    <a:pt x="834" y="240"/>
                  </a:lnTo>
                  <a:lnTo>
                    <a:pt x="840" y="240"/>
                  </a:lnTo>
                  <a:lnTo>
                    <a:pt x="840" y="234"/>
                  </a:lnTo>
                  <a:lnTo>
                    <a:pt x="840" y="234"/>
                  </a:lnTo>
                  <a:lnTo>
                    <a:pt x="840" y="234"/>
                  </a:lnTo>
                  <a:lnTo>
                    <a:pt x="840" y="234"/>
                  </a:lnTo>
                  <a:lnTo>
                    <a:pt x="840" y="228"/>
                  </a:lnTo>
                  <a:lnTo>
                    <a:pt x="840" y="228"/>
                  </a:lnTo>
                  <a:lnTo>
                    <a:pt x="840" y="234"/>
                  </a:lnTo>
                  <a:lnTo>
                    <a:pt x="846" y="228"/>
                  </a:lnTo>
                  <a:lnTo>
                    <a:pt x="846" y="228"/>
                  </a:lnTo>
                  <a:lnTo>
                    <a:pt x="846" y="228"/>
                  </a:lnTo>
                  <a:lnTo>
                    <a:pt x="846" y="222"/>
                  </a:lnTo>
                  <a:lnTo>
                    <a:pt x="846" y="222"/>
                  </a:lnTo>
                  <a:lnTo>
                    <a:pt x="846" y="222"/>
                  </a:lnTo>
                  <a:lnTo>
                    <a:pt x="852" y="222"/>
                  </a:lnTo>
                  <a:lnTo>
                    <a:pt x="852" y="216"/>
                  </a:lnTo>
                  <a:lnTo>
                    <a:pt x="852" y="216"/>
                  </a:lnTo>
                  <a:lnTo>
                    <a:pt x="852" y="216"/>
                  </a:lnTo>
                  <a:lnTo>
                    <a:pt x="852" y="216"/>
                  </a:lnTo>
                  <a:lnTo>
                    <a:pt x="852" y="216"/>
                  </a:lnTo>
                  <a:lnTo>
                    <a:pt x="858" y="216"/>
                  </a:lnTo>
                  <a:lnTo>
                    <a:pt x="858" y="210"/>
                  </a:lnTo>
                  <a:lnTo>
                    <a:pt x="858" y="210"/>
                  </a:lnTo>
                  <a:lnTo>
                    <a:pt x="858" y="210"/>
                  </a:lnTo>
                  <a:lnTo>
                    <a:pt x="858" y="210"/>
                  </a:lnTo>
                  <a:lnTo>
                    <a:pt x="858" y="210"/>
                  </a:lnTo>
                  <a:lnTo>
                    <a:pt x="864" y="210"/>
                  </a:lnTo>
                  <a:lnTo>
                    <a:pt x="864" y="210"/>
                  </a:lnTo>
                  <a:lnTo>
                    <a:pt x="864" y="210"/>
                  </a:lnTo>
                  <a:lnTo>
                    <a:pt x="864" y="210"/>
                  </a:lnTo>
                  <a:lnTo>
                    <a:pt x="864" y="210"/>
                  </a:lnTo>
                  <a:lnTo>
                    <a:pt x="864" y="210"/>
                  </a:lnTo>
                  <a:lnTo>
                    <a:pt x="870" y="210"/>
                  </a:lnTo>
                  <a:lnTo>
                    <a:pt x="870" y="210"/>
                  </a:lnTo>
                  <a:lnTo>
                    <a:pt x="870" y="210"/>
                  </a:lnTo>
                  <a:lnTo>
                    <a:pt x="870" y="210"/>
                  </a:lnTo>
                  <a:lnTo>
                    <a:pt x="870" y="210"/>
                  </a:lnTo>
                  <a:lnTo>
                    <a:pt x="870" y="210"/>
                  </a:lnTo>
                  <a:lnTo>
                    <a:pt x="876" y="210"/>
                  </a:lnTo>
                  <a:lnTo>
                    <a:pt x="876" y="210"/>
                  </a:lnTo>
                  <a:lnTo>
                    <a:pt x="876" y="216"/>
                  </a:lnTo>
                  <a:lnTo>
                    <a:pt x="876" y="216"/>
                  </a:lnTo>
                  <a:lnTo>
                    <a:pt x="876" y="216"/>
                  </a:lnTo>
                  <a:lnTo>
                    <a:pt x="876" y="216"/>
                  </a:lnTo>
                  <a:lnTo>
                    <a:pt x="882" y="216"/>
                  </a:lnTo>
                  <a:lnTo>
                    <a:pt x="882" y="216"/>
                  </a:lnTo>
                  <a:lnTo>
                    <a:pt x="882" y="222"/>
                  </a:lnTo>
                  <a:lnTo>
                    <a:pt x="882" y="222"/>
                  </a:lnTo>
                  <a:lnTo>
                    <a:pt x="882" y="222"/>
                  </a:lnTo>
                  <a:lnTo>
                    <a:pt x="882" y="222"/>
                  </a:lnTo>
                  <a:lnTo>
                    <a:pt x="888" y="228"/>
                  </a:lnTo>
                  <a:lnTo>
                    <a:pt x="888" y="228"/>
                  </a:lnTo>
                  <a:lnTo>
                    <a:pt x="888" y="228"/>
                  </a:lnTo>
                  <a:lnTo>
                    <a:pt x="888" y="234"/>
                  </a:lnTo>
                  <a:lnTo>
                    <a:pt x="888" y="228"/>
                  </a:lnTo>
                  <a:lnTo>
                    <a:pt x="888" y="228"/>
                  </a:lnTo>
                  <a:lnTo>
                    <a:pt x="888" y="234"/>
                  </a:lnTo>
                  <a:lnTo>
                    <a:pt x="894" y="234"/>
                  </a:lnTo>
                  <a:lnTo>
                    <a:pt x="894" y="234"/>
                  </a:lnTo>
                  <a:lnTo>
                    <a:pt x="894" y="240"/>
                  </a:lnTo>
                  <a:lnTo>
                    <a:pt x="894" y="240"/>
                  </a:lnTo>
                  <a:lnTo>
                    <a:pt x="894" y="240"/>
                  </a:lnTo>
                  <a:lnTo>
                    <a:pt x="894" y="240"/>
                  </a:lnTo>
                  <a:lnTo>
                    <a:pt x="894" y="240"/>
                  </a:lnTo>
                  <a:lnTo>
                    <a:pt x="900" y="246"/>
                  </a:lnTo>
                  <a:lnTo>
                    <a:pt x="900" y="246"/>
                  </a:lnTo>
                  <a:lnTo>
                    <a:pt x="900" y="246"/>
                  </a:lnTo>
                  <a:lnTo>
                    <a:pt x="900" y="246"/>
                  </a:lnTo>
                  <a:lnTo>
                    <a:pt x="900" y="252"/>
                  </a:lnTo>
                  <a:lnTo>
                    <a:pt x="900" y="252"/>
                  </a:lnTo>
                  <a:lnTo>
                    <a:pt x="906" y="252"/>
                  </a:lnTo>
                  <a:lnTo>
                    <a:pt x="906" y="252"/>
                  </a:lnTo>
                  <a:lnTo>
                    <a:pt x="906" y="258"/>
                  </a:lnTo>
                  <a:lnTo>
                    <a:pt x="906" y="258"/>
                  </a:lnTo>
                  <a:lnTo>
                    <a:pt x="906" y="258"/>
                  </a:lnTo>
                  <a:lnTo>
                    <a:pt x="906" y="258"/>
                  </a:lnTo>
                  <a:lnTo>
                    <a:pt x="912" y="258"/>
                  </a:lnTo>
                  <a:lnTo>
                    <a:pt x="912" y="264"/>
                  </a:lnTo>
                  <a:lnTo>
                    <a:pt x="912" y="264"/>
                  </a:lnTo>
                  <a:lnTo>
                    <a:pt x="912" y="264"/>
                  </a:lnTo>
                  <a:lnTo>
                    <a:pt x="912" y="264"/>
                  </a:lnTo>
                  <a:lnTo>
                    <a:pt x="912" y="264"/>
                  </a:lnTo>
                  <a:lnTo>
                    <a:pt x="918" y="264"/>
                  </a:lnTo>
                  <a:lnTo>
                    <a:pt x="918" y="270"/>
                  </a:lnTo>
                  <a:lnTo>
                    <a:pt x="918" y="270"/>
                  </a:lnTo>
                  <a:lnTo>
                    <a:pt x="1026" y="264"/>
                  </a:lnTo>
                  <a:lnTo>
                    <a:pt x="1026" y="264"/>
                  </a:lnTo>
                  <a:lnTo>
                    <a:pt x="1026" y="264"/>
                  </a:lnTo>
                  <a:lnTo>
                    <a:pt x="1026" y="258"/>
                  </a:lnTo>
                  <a:lnTo>
                    <a:pt x="1026" y="258"/>
                  </a:lnTo>
                  <a:lnTo>
                    <a:pt x="1032" y="258"/>
                  </a:lnTo>
                  <a:lnTo>
                    <a:pt x="1032" y="258"/>
                  </a:lnTo>
                  <a:lnTo>
                    <a:pt x="1032" y="258"/>
                  </a:lnTo>
                  <a:lnTo>
                    <a:pt x="1032" y="252"/>
                  </a:lnTo>
                  <a:lnTo>
                    <a:pt x="1032" y="252"/>
                  </a:lnTo>
                  <a:lnTo>
                    <a:pt x="1032" y="252"/>
                  </a:lnTo>
                  <a:lnTo>
                    <a:pt x="1038" y="252"/>
                  </a:lnTo>
                  <a:lnTo>
                    <a:pt x="1038" y="252"/>
                  </a:lnTo>
                  <a:lnTo>
                    <a:pt x="1038" y="246"/>
                  </a:lnTo>
                  <a:lnTo>
                    <a:pt x="1038" y="246"/>
                  </a:lnTo>
                  <a:lnTo>
                    <a:pt x="1038" y="246"/>
                  </a:lnTo>
                  <a:lnTo>
                    <a:pt x="1038" y="246"/>
                  </a:lnTo>
                  <a:lnTo>
                    <a:pt x="1044" y="240"/>
                  </a:lnTo>
                  <a:lnTo>
                    <a:pt x="1044" y="240"/>
                  </a:lnTo>
                  <a:lnTo>
                    <a:pt x="1044" y="240"/>
                  </a:lnTo>
                  <a:lnTo>
                    <a:pt x="1044" y="240"/>
                  </a:lnTo>
                  <a:lnTo>
                    <a:pt x="1044" y="234"/>
                  </a:lnTo>
                  <a:lnTo>
                    <a:pt x="1044" y="234"/>
                  </a:lnTo>
                  <a:lnTo>
                    <a:pt x="1044" y="234"/>
                  </a:lnTo>
                  <a:lnTo>
                    <a:pt x="1050" y="234"/>
                  </a:lnTo>
                  <a:lnTo>
                    <a:pt x="1050" y="228"/>
                  </a:lnTo>
                  <a:lnTo>
                    <a:pt x="1050" y="228"/>
                  </a:lnTo>
                  <a:lnTo>
                    <a:pt x="1050" y="234"/>
                  </a:lnTo>
                  <a:lnTo>
                    <a:pt x="1050" y="228"/>
                  </a:lnTo>
                  <a:lnTo>
                    <a:pt x="1050" y="228"/>
                  </a:lnTo>
                  <a:lnTo>
                    <a:pt x="1050" y="228"/>
                  </a:lnTo>
                  <a:lnTo>
                    <a:pt x="1056" y="222"/>
                  </a:lnTo>
                  <a:lnTo>
                    <a:pt x="1056" y="222"/>
                  </a:lnTo>
                  <a:lnTo>
                    <a:pt x="1056" y="222"/>
                  </a:lnTo>
                  <a:lnTo>
                    <a:pt x="1056" y="222"/>
                  </a:lnTo>
                  <a:lnTo>
                    <a:pt x="1056" y="216"/>
                  </a:lnTo>
                  <a:lnTo>
                    <a:pt x="1056" y="216"/>
                  </a:lnTo>
                  <a:lnTo>
                    <a:pt x="1062" y="216"/>
                  </a:lnTo>
                  <a:lnTo>
                    <a:pt x="1062" y="216"/>
                  </a:lnTo>
                  <a:lnTo>
                    <a:pt x="1062" y="216"/>
                  </a:lnTo>
                  <a:lnTo>
                    <a:pt x="1062" y="216"/>
                  </a:lnTo>
                  <a:lnTo>
                    <a:pt x="1062" y="210"/>
                  </a:lnTo>
                  <a:lnTo>
                    <a:pt x="1062" y="210"/>
                  </a:lnTo>
                  <a:lnTo>
                    <a:pt x="1068" y="210"/>
                  </a:lnTo>
                  <a:lnTo>
                    <a:pt x="1068" y="210"/>
                  </a:lnTo>
                  <a:lnTo>
                    <a:pt x="1068" y="210"/>
                  </a:lnTo>
                  <a:lnTo>
                    <a:pt x="1068" y="210"/>
                  </a:lnTo>
                  <a:lnTo>
                    <a:pt x="1068" y="210"/>
                  </a:lnTo>
                  <a:lnTo>
                    <a:pt x="1068" y="210"/>
                  </a:lnTo>
                  <a:lnTo>
                    <a:pt x="1074" y="210"/>
                  </a:lnTo>
                  <a:lnTo>
                    <a:pt x="1074" y="210"/>
                  </a:lnTo>
                  <a:lnTo>
                    <a:pt x="1074" y="210"/>
                  </a:lnTo>
                  <a:lnTo>
                    <a:pt x="1074" y="210"/>
                  </a:lnTo>
                  <a:lnTo>
                    <a:pt x="1074" y="210"/>
                  </a:lnTo>
                  <a:lnTo>
                    <a:pt x="1074" y="210"/>
                  </a:lnTo>
                  <a:lnTo>
                    <a:pt x="1080" y="210"/>
                  </a:lnTo>
                  <a:lnTo>
                    <a:pt x="1080" y="210"/>
                  </a:lnTo>
                  <a:lnTo>
                    <a:pt x="1080" y="210"/>
                  </a:lnTo>
                  <a:lnTo>
                    <a:pt x="1080" y="210"/>
                  </a:lnTo>
                  <a:lnTo>
                    <a:pt x="1080" y="210"/>
                  </a:lnTo>
                  <a:lnTo>
                    <a:pt x="1080" y="216"/>
                  </a:lnTo>
                  <a:lnTo>
                    <a:pt x="1086" y="216"/>
                  </a:lnTo>
                  <a:lnTo>
                    <a:pt x="1086" y="216"/>
                  </a:lnTo>
                  <a:lnTo>
                    <a:pt x="1086" y="216"/>
                  </a:lnTo>
                  <a:lnTo>
                    <a:pt x="1086" y="216"/>
                  </a:lnTo>
                  <a:lnTo>
                    <a:pt x="1086" y="216"/>
                  </a:lnTo>
                  <a:lnTo>
                    <a:pt x="1086" y="222"/>
                  </a:lnTo>
                  <a:lnTo>
                    <a:pt x="1092" y="222"/>
                  </a:lnTo>
                  <a:lnTo>
                    <a:pt x="1092" y="222"/>
                  </a:lnTo>
                  <a:lnTo>
                    <a:pt x="1092" y="222"/>
                  </a:lnTo>
                  <a:lnTo>
                    <a:pt x="1092" y="228"/>
                  </a:lnTo>
                  <a:lnTo>
                    <a:pt x="1092" y="228"/>
                  </a:lnTo>
                  <a:lnTo>
                    <a:pt x="1092" y="228"/>
                  </a:lnTo>
                  <a:lnTo>
                    <a:pt x="1092" y="234"/>
                  </a:lnTo>
                  <a:lnTo>
                    <a:pt x="1098" y="228"/>
                  </a:lnTo>
                  <a:lnTo>
                    <a:pt x="1098" y="228"/>
                  </a:lnTo>
                  <a:lnTo>
                    <a:pt x="1098" y="234"/>
                  </a:lnTo>
                  <a:lnTo>
                    <a:pt x="1098" y="234"/>
                  </a:lnTo>
                  <a:lnTo>
                    <a:pt x="1098" y="234"/>
                  </a:lnTo>
                  <a:lnTo>
                    <a:pt x="1098" y="240"/>
                  </a:lnTo>
                  <a:lnTo>
                    <a:pt x="1098" y="240"/>
                  </a:lnTo>
                  <a:lnTo>
                    <a:pt x="1104" y="240"/>
                  </a:lnTo>
                  <a:lnTo>
                    <a:pt x="1104" y="240"/>
                  </a:lnTo>
                  <a:lnTo>
                    <a:pt x="1104" y="240"/>
                  </a:lnTo>
                  <a:lnTo>
                    <a:pt x="1104" y="246"/>
                  </a:lnTo>
                  <a:lnTo>
                    <a:pt x="1104" y="246"/>
                  </a:lnTo>
                  <a:lnTo>
                    <a:pt x="1104" y="246"/>
                  </a:lnTo>
                  <a:lnTo>
                    <a:pt x="1110" y="246"/>
                  </a:lnTo>
                  <a:lnTo>
                    <a:pt x="1110" y="252"/>
                  </a:lnTo>
                  <a:lnTo>
                    <a:pt x="1110" y="252"/>
                  </a:lnTo>
                  <a:lnTo>
                    <a:pt x="1110" y="252"/>
                  </a:lnTo>
                  <a:lnTo>
                    <a:pt x="1110" y="252"/>
                  </a:lnTo>
                  <a:lnTo>
                    <a:pt x="1110" y="258"/>
                  </a:lnTo>
                  <a:lnTo>
                    <a:pt x="1116" y="258"/>
                  </a:lnTo>
                  <a:lnTo>
                    <a:pt x="1116" y="258"/>
                  </a:lnTo>
                  <a:lnTo>
                    <a:pt x="1116" y="258"/>
                  </a:lnTo>
                  <a:lnTo>
                    <a:pt x="1116" y="258"/>
                  </a:lnTo>
                  <a:lnTo>
                    <a:pt x="1116" y="264"/>
                  </a:lnTo>
                  <a:lnTo>
                    <a:pt x="1116" y="264"/>
                  </a:lnTo>
                  <a:lnTo>
                    <a:pt x="1122" y="264"/>
                  </a:lnTo>
                  <a:lnTo>
                    <a:pt x="1122" y="264"/>
                  </a:lnTo>
                  <a:lnTo>
                    <a:pt x="1122" y="264"/>
                  </a:lnTo>
                  <a:lnTo>
                    <a:pt x="1122" y="264"/>
                  </a:lnTo>
                  <a:lnTo>
                    <a:pt x="1122" y="270"/>
                  </a:lnTo>
                  <a:lnTo>
                    <a:pt x="1122" y="270"/>
                  </a:lnTo>
                  <a:lnTo>
                    <a:pt x="1230" y="264"/>
                  </a:lnTo>
                  <a:lnTo>
                    <a:pt x="1230" y="264"/>
                  </a:lnTo>
                  <a:lnTo>
                    <a:pt x="1236" y="264"/>
                  </a:lnTo>
                  <a:lnTo>
                    <a:pt x="1236" y="258"/>
                  </a:lnTo>
                  <a:lnTo>
                    <a:pt x="1236" y="258"/>
                  </a:lnTo>
                  <a:lnTo>
                    <a:pt x="1236" y="258"/>
                  </a:lnTo>
                  <a:lnTo>
                    <a:pt x="1236" y="258"/>
                  </a:lnTo>
                  <a:lnTo>
                    <a:pt x="1236" y="258"/>
                  </a:lnTo>
                  <a:lnTo>
                    <a:pt x="1242" y="252"/>
                  </a:lnTo>
                  <a:lnTo>
                    <a:pt x="1242" y="252"/>
                  </a:lnTo>
                  <a:lnTo>
                    <a:pt x="1242" y="252"/>
                  </a:lnTo>
                  <a:lnTo>
                    <a:pt x="1242" y="252"/>
                  </a:lnTo>
                  <a:lnTo>
                    <a:pt x="1242" y="252"/>
                  </a:lnTo>
                  <a:lnTo>
                    <a:pt x="1242" y="246"/>
                  </a:lnTo>
                  <a:lnTo>
                    <a:pt x="1248" y="246"/>
                  </a:lnTo>
                  <a:lnTo>
                    <a:pt x="1248" y="246"/>
                  </a:lnTo>
                  <a:lnTo>
                    <a:pt x="1248" y="246"/>
                  </a:lnTo>
                  <a:lnTo>
                    <a:pt x="1248" y="240"/>
                  </a:lnTo>
                  <a:lnTo>
                    <a:pt x="1248" y="240"/>
                  </a:lnTo>
                  <a:lnTo>
                    <a:pt x="1248" y="240"/>
                  </a:lnTo>
                  <a:lnTo>
                    <a:pt x="1248" y="240"/>
                  </a:lnTo>
                  <a:lnTo>
                    <a:pt x="1254" y="234"/>
                  </a:lnTo>
                  <a:lnTo>
                    <a:pt x="1254" y="234"/>
                  </a:lnTo>
                  <a:lnTo>
                    <a:pt x="1254" y="234"/>
                  </a:lnTo>
                  <a:lnTo>
                    <a:pt x="1254" y="234"/>
                  </a:lnTo>
                  <a:lnTo>
                    <a:pt x="1254" y="228"/>
                  </a:lnTo>
                  <a:lnTo>
                    <a:pt x="1254" y="228"/>
                  </a:lnTo>
                  <a:lnTo>
                    <a:pt x="1254" y="234"/>
                  </a:lnTo>
                  <a:lnTo>
                    <a:pt x="1260" y="228"/>
                  </a:lnTo>
                  <a:lnTo>
                    <a:pt x="1260" y="228"/>
                  </a:lnTo>
                  <a:lnTo>
                    <a:pt x="1260" y="228"/>
                  </a:lnTo>
                  <a:lnTo>
                    <a:pt x="1260" y="222"/>
                  </a:lnTo>
                  <a:lnTo>
                    <a:pt x="1260" y="222"/>
                  </a:lnTo>
                  <a:lnTo>
                    <a:pt x="1260" y="222"/>
                  </a:lnTo>
                  <a:lnTo>
                    <a:pt x="1266" y="222"/>
                  </a:lnTo>
                  <a:lnTo>
                    <a:pt x="1266" y="216"/>
                  </a:lnTo>
                  <a:lnTo>
                    <a:pt x="1266" y="216"/>
                  </a:lnTo>
                  <a:lnTo>
                    <a:pt x="1266" y="216"/>
                  </a:lnTo>
                  <a:lnTo>
                    <a:pt x="1266" y="216"/>
                  </a:lnTo>
                  <a:lnTo>
                    <a:pt x="1266" y="216"/>
                  </a:lnTo>
                  <a:lnTo>
                    <a:pt x="1272" y="216"/>
                  </a:lnTo>
                  <a:lnTo>
                    <a:pt x="1272" y="210"/>
                  </a:lnTo>
                  <a:lnTo>
                    <a:pt x="1272" y="210"/>
                  </a:lnTo>
                  <a:lnTo>
                    <a:pt x="1272" y="210"/>
                  </a:lnTo>
                  <a:lnTo>
                    <a:pt x="1272" y="210"/>
                  </a:lnTo>
                  <a:lnTo>
                    <a:pt x="1272" y="210"/>
                  </a:lnTo>
                  <a:lnTo>
                    <a:pt x="1278" y="210"/>
                  </a:lnTo>
                  <a:lnTo>
                    <a:pt x="1278" y="210"/>
                  </a:lnTo>
                  <a:lnTo>
                    <a:pt x="1278" y="210"/>
                  </a:lnTo>
                  <a:lnTo>
                    <a:pt x="1278" y="210"/>
                  </a:lnTo>
                  <a:lnTo>
                    <a:pt x="1278" y="210"/>
                  </a:lnTo>
                  <a:lnTo>
                    <a:pt x="1278" y="210"/>
                  </a:lnTo>
                  <a:lnTo>
                    <a:pt x="1284" y="210"/>
                  </a:lnTo>
                  <a:lnTo>
                    <a:pt x="1284" y="210"/>
                  </a:lnTo>
                  <a:lnTo>
                    <a:pt x="1284" y="210"/>
                  </a:lnTo>
                  <a:lnTo>
                    <a:pt x="1284" y="210"/>
                  </a:lnTo>
                  <a:lnTo>
                    <a:pt x="1284" y="210"/>
                  </a:lnTo>
                  <a:lnTo>
                    <a:pt x="1284" y="210"/>
                  </a:lnTo>
                  <a:lnTo>
                    <a:pt x="1290" y="210"/>
                  </a:lnTo>
                  <a:lnTo>
                    <a:pt x="1290" y="210"/>
                  </a:lnTo>
                  <a:lnTo>
                    <a:pt x="1290" y="216"/>
                  </a:lnTo>
                  <a:lnTo>
                    <a:pt x="1290" y="216"/>
                  </a:lnTo>
                  <a:lnTo>
                    <a:pt x="1290" y="216"/>
                  </a:lnTo>
                  <a:lnTo>
                    <a:pt x="1290" y="216"/>
                  </a:lnTo>
                  <a:lnTo>
                    <a:pt x="1290" y="216"/>
                  </a:lnTo>
                  <a:lnTo>
                    <a:pt x="1296" y="216"/>
                  </a:lnTo>
                  <a:lnTo>
                    <a:pt x="1296" y="222"/>
                  </a:lnTo>
                  <a:lnTo>
                    <a:pt x="1296" y="222"/>
                  </a:lnTo>
                  <a:lnTo>
                    <a:pt x="1296" y="222"/>
                  </a:lnTo>
                  <a:lnTo>
                    <a:pt x="1296" y="222"/>
                  </a:lnTo>
                  <a:lnTo>
                    <a:pt x="1296" y="228"/>
                  </a:lnTo>
                  <a:lnTo>
                    <a:pt x="1302" y="228"/>
                  </a:lnTo>
                  <a:lnTo>
                    <a:pt x="1302" y="228"/>
                  </a:lnTo>
                  <a:lnTo>
                    <a:pt x="1302" y="234"/>
                  </a:lnTo>
                  <a:lnTo>
                    <a:pt x="1302" y="228"/>
                  </a:lnTo>
                  <a:lnTo>
                    <a:pt x="1302" y="228"/>
                  </a:lnTo>
                  <a:lnTo>
                    <a:pt x="1302" y="234"/>
                  </a:lnTo>
                  <a:lnTo>
                    <a:pt x="1302" y="234"/>
                  </a:lnTo>
                  <a:lnTo>
                    <a:pt x="1308" y="234"/>
                  </a:lnTo>
                  <a:lnTo>
                    <a:pt x="1308" y="234"/>
                  </a:lnTo>
                  <a:lnTo>
                    <a:pt x="1308" y="240"/>
                  </a:lnTo>
                  <a:lnTo>
                    <a:pt x="1308" y="240"/>
                  </a:lnTo>
                  <a:lnTo>
                    <a:pt x="1308" y="240"/>
                  </a:lnTo>
                  <a:lnTo>
                    <a:pt x="1308" y="240"/>
                  </a:lnTo>
                  <a:lnTo>
                    <a:pt x="1314" y="246"/>
                  </a:lnTo>
                  <a:lnTo>
                    <a:pt x="1314" y="246"/>
                  </a:lnTo>
                  <a:lnTo>
                    <a:pt x="1314" y="246"/>
                  </a:lnTo>
                  <a:lnTo>
                    <a:pt x="1314" y="246"/>
                  </a:lnTo>
                  <a:lnTo>
                    <a:pt x="1314" y="252"/>
                  </a:lnTo>
                  <a:lnTo>
                    <a:pt x="1314" y="252"/>
                  </a:lnTo>
                  <a:lnTo>
                    <a:pt x="1320" y="252"/>
                  </a:lnTo>
                  <a:lnTo>
                    <a:pt x="1320" y="252"/>
                  </a:lnTo>
                  <a:lnTo>
                    <a:pt x="1320" y="258"/>
                  </a:lnTo>
                  <a:lnTo>
                    <a:pt x="1320" y="258"/>
                  </a:lnTo>
                  <a:lnTo>
                    <a:pt x="1320" y="258"/>
                  </a:lnTo>
                  <a:lnTo>
                    <a:pt x="1320" y="258"/>
                  </a:lnTo>
                  <a:lnTo>
                    <a:pt x="1326" y="258"/>
                  </a:lnTo>
                  <a:lnTo>
                    <a:pt x="1326" y="264"/>
                  </a:lnTo>
                  <a:lnTo>
                    <a:pt x="1326" y="264"/>
                  </a:lnTo>
                  <a:lnTo>
                    <a:pt x="1326" y="264"/>
                  </a:lnTo>
                  <a:lnTo>
                    <a:pt x="1326" y="264"/>
                  </a:lnTo>
                  <a:lnTo>
                    <a:pt x="1326" y="264"/>
                  </a:lnTo>
                  <a:lnTo>
                    <a:pt x="1332" y="264"/>
                  </a:lnTo>
                  <a:lnTo>
                    <a:pt x="1332" y="270"/>
                  </a:lnTo>
                  <a:lnTo>
                    <a:pt x="1332" y="270"/>
                  </a:lnTo>
                  <a:lnTo>
                    <a:pt x="1440" y="264"/>
                  </a:lnTo>
                  <a:lnTo>
                    <a:pt x="1440" y="264"/>
                  </a:lnTo>
                  <a:lnTo>
                    <a:pt x="1440" y="264"/>
                  </a:lnTo>
                  <a:lnTo>
                    <a:pt x="1440" y="258"/>
                  </a:lnTo>
                  <a:lnTo>
                    <a:pt x="1440" y="258"/>
                  </a:lnTo>
                  <a:lnTo>
                    <a:pt x="1446" y="258"/>
                  </a:lnTo>
                  <a:lnTo>
                    <a:pt x="1446" y="258"/>
                  </a:lnTo>
                  <a:lnTo>
                    <a:pt x="1446" y="258"/>
                  </a:lnTo>
                  <a:lnTo>
                    <a:pt x="1446" y="252"/>
                  </a:lnTo>
                  <a:lnTo>
                    <a:pt x="1446" y="252"/>
                  </a:lnTo>
                  <a:lnTo>
                    <a:pt x="1446" y="252"/>
                  </a:lnTo>
                  <a:lnTo>
                    <a:pt x="1446" y="252"/>
                  </a:lnTo>
                  <a:lnTo>
                    <a:pt x="1452" y="252"/>
                  </a:lnTo>
                  <a:lnTo>
                    <a:pt x="1452" y="246"/>
                  </a:lnTo>
                  <a:lnTo>
                    <a:pt x="1452" y="246"/>
                  </a:lnTo>
                  <a:lnTo>
                    <a:pt x="1452" y="246"/>
                  </a:lnTo>
                  <a:lnTo>
                    <a:pt x="1452" y="246"/>
                  </a:lnTo>
                  <a:lnTo>
                    <a:pt x="1452" y="240"/>
                  </a:lnTo>
                  <a:lnTo>
                    <a:pt x="1458" y="240"/>
                  </a:lnTo>
                  <a:lnTo>
                    <a:pt x="1458" y="240"/>
                  </a:lnTo>
                  <a:lnTo>
                    <a:pt x="1458" y="240"/>
                  </a:lnTo>
                  <a:lnTo>
                    <a:pt x="1458" y="234"/>
                  </a:lnTo>
                  <a:lnTo>
                    <a:pt x="1458" y="234"/>
                  </a:lnTo>
                  <a:lnTo>
                    <a:pt x="1458" y="234"/>
                  </a:lnTo>
                  <a:lnTo>
                    <a:pt x="1464" y="234"/>
                  </a:lnTo>
                  <a:lnTo>
                    <a:pt x="1464" y="228"/>
                  </a:lnTo>
                  <a:lnTo>
                    <a:pt x="1464" y="228"/>
                  </a:lnTo>
                  <a:lnTo>
                    <a:pt x="1464" y="234"/>
                  </a:lnTo>
                  <a:lnTo>
                    <a:pt x="1464" y="228"/>
                  </a:lnTo>
                  <a:lnTo>
                    <a:pt x="1464" y="228"/>
                  </a:lnTo>
                  <a:lnTo>
                    <a:pt x="1464" y="228"/>
                  </a:lnTo>
                  <a:lnTo>
                    <a:pt x="1470" y="222"/>
                  </a:lnTo>
                  <a:lnTo>
                    <a:pt x="1470" y="222"/>
                  </a:lnTo>
                  <a:lnTo>
                    <a:pt x="1470" y="222"/>
                  </a:lnTo>
                  <a:lnTo>
                    <a:pt x="1470" y="222"/>
                  </a:lnTo>
                  <a:lnTo>
                    <a:pt x="1470" y="216"/>
                  </a:lnTo>
                  <a:lnTo>
                    <a:pt x="1470" y="216"/>
                  </a:lnTo>
                  <a:lnTo>
                    <a:pt x="1476" y="216"/>
                  </a:lnTo>
                  <a:lnTo>
                    <a:pt x="1476" y="216"/>
                  </a:lnTo>
                  <a:lnTo>
                    <a:pt x="1476" y="216"/>
                  </a:lnTo>
                  <a:lnTo>
                    <a:pt x="1476" y="216"/>
                  </a:lnTo>
                  <a:lnTo>
                    <a:pt x="1476" y="210"/>
                  </a:lnTo>
                  <a:lnTo>
                    <a:pt x="1476" y="210"/>
                  </a:lnTo>
                  <a:lnTo>
                    <a:pt x="1482" y="210"/>
                  </a:lnTo>
                  <a:lnTo>
                    <a:pt x="1482" y="210"/>
                  </a:lnTo>
                  <a:lnTo>
                    <a:pt x="1482" y="210"/>
                  </a:lnTo>
                  <a:lnTo>
                    <a:pt x="1482" y="210"/>
                  </a:lnTo>
                  <a:lnTo>
                    <a:pt x="1482" y="210"/>
                  </a:lnTo>
                  <a:lnTo>
                    <a:pt x="1482" y="210"/>
                  </a:lnTo>
                  <a:lnTo>
                    <a:pt x="1488" y="210"/>
                  </a:lnTo>
                  <a:lnTo>
                    <a:pt x="1488" y="210"/>
                  </a:lnTo>
                  <a:lnTo>
                    <a:pt x="1488" y="210"/>
                  </a:lnTo>
                  <a:lnTo>
                    <a:pt x="1488" y="210"/>
                  </a:lnTo>
                  <a:lnTo>
                    <a:pt x="1488" y="210"/>
                  </a:lnTo>
                  <a:lnTo>
                    <a:pt x="1488" y="210"/>
                  </a:lnTo>
                  <a:lnTo>
                    <a:pt x="1488" y="210"/>
                  </a:lnTo>
                  <a:lnTo>
                    <a:pt x="1494" y="210"/>
                  </a:lnTo>
                  <a:lnTo>
                    <a:pt x="1494" y="210"/>
                  </a:lnTo>
                  <a:lnTo>
                    <a:pt x="1494" y="210"/>
                  </a:lnTo>
                  <a:lnTo>
                    <a:pt x="1494" y="210"/>
                  </a:lnTo>
                  <a:lnTo>
                    <a:pt x="1494" y="216"/>
                  </a:lnTo>
                  <a:lnTo>
                    <a:pt x="1494" y="216"/>
                  </a:lnTo>
                  <a:lnTo>
                    <a:pt x="1500" y="216"/>
                  </a:lnTo>
                  <a:lnTo>
                    <a:pt x="1500" y="216"/>
                  </a:lnTo>
                  <a:lnTo>
                    <a:pt x="1500" y="216"/>
                  </a:lnTo>
                  <a:lnTo>
                    <a:pt x="1500" y="216"/>
                  </a:lnTo>
                  <a:lnTo>
                    <a:pt x="1500" y="222"/>
                  </a:lnTo>
                  <a:lnTo>
                    <a:pt x="1500" y="222"/>
                  </a:lnTo>
                  <a:lnTo>
                    <a:pt x="1506" y="222"/>
                  </a:lnTo>
                  <a:lnTo>
                    <a:pt x="1506" y="222"/>
                  </a:lnTo>
                  <a:lnTo>
                    <a:pt x="1506" y="228"/>
                  </a:lnTo>
                  <a:lnTo>
                    <a:pt x="1506" y="228"/>
                  </a:lnTo>
                  <a:lnTo>
                    <a:pt x="1506" y="228"/>
                  </a:lnTo>
                  <a:lnTo>
                    <a:pt x="1506" y="234"/>
                  </a:lnTo>
                  <a:lnTo>
                    <a:pt x="1512" y="228"/>
                  </a:lnTo>
                  <a:lnTo>
                    <a:pt x="1512" y="228"/>
                  </a:lnTo>
                  <a:lnTo>
                    <a:pt x="1512" y="234"/>
                  </a:lnTo>
                  <a:lnTo>
                    <a:pt x="1512" y="234"/>
                  </a:lnTo>
                  <a:lnTo>
                    <a:pt x="1512" y="234"/>
                  </a:lnTo>
                  <a:lnTo>
                    <a:pt x="1512" y="234"/>
                  </a:lnTo>
                  <a:lnTo>
                    <a:pt x="1512" y="240"/>
                  </a:lnTo>
                  <a:lnTo>
                    <a:pt x="1518" y="240"/>
                  </a:lnTo>
                  <a:lnTo>
                    <a:pt x="1518" y="240"/>
                  </a:lnTo>
                  <a:lnTo>
                    <a:pt x="1518" y="240"/>
                  </a:lnTo>
                  <a:lnTo>
                    <a:pt x="1518" y="246"/>
                  </a:lnTo>
                  <a:lnTo>
                    <a:pt x="1518" y="246"/>
                  </a:lnTo>
                  <a:lnTo>
                    <a:pt x="1518" y="246"/>
                  </a:lnTo>
                  <a:lnTo>
                    <a:pt x="1524" y="246"/>
                  </a:lnTo>
                  <a:lnTo>
                    <a:pt x="1524" y="252"/>
                  </a:lnTo>
                  <a:lnTo>
                    <a:pt x="1524" y="252"/>
                  </a:lnTo>
                  <a:lnTo>
                    <a:pt x="1524" y="252"/>
                  </a:lnTo>
                  <a:lnTo>
                    <a:pt x="1524" y="252"/>
                  </a:lnTo>
                  <a:lnTo>
                    <a:pt x="1524" y="258"/>
                  </a:lnTo>
                  <a:lnTo>
                    <a:pt x="1530" y="258"/>
                  </a:lnTo>
                  <a:lnTo>
                    <a:pt x="1530" y="258"/>
                  </a:lnTo>
                  <a:lnTo>
                    <a:pt x="1530" y="258"/>
                  </a:lnTo>
                  <a:lnTo>
                    <a:pt x="1530" y="258"/>
                  </a:lnTo>
                  <a:lnTo>
                    <a:pt x="1530" y="264"/>
                  </a:lnTo>
                  <a:lnTo>
                    <a:pt x="1530" y="264"/>
                  </a:lnTo>
                  <a:lnTo>
                    <a:pt x="1536" y="264"/>
                  </a:lnTo>
                  <a:lnTo>
                    <a:pt x="1536" y="264"/>
                  </a:lnTo>
                  <a:lnTo>
                    <a:pt x="1536" y="264"/>
                  </a:lnTo>
                  <a:lnTo>
                    <a:pt x="1536" y="264"/>
                  </a:lnTo>
                  <a:lnTo>
                    <a:pt x="1536" y="270"/>
                  </a:lnTo>
                  <a:lnTo>
                    <a:pt x="1536" y="270"/>
                  </a:lnTo>
                  <a:lnTo>
                    <a:pt x="1644" y="264"/>
                  </a:lnTo>
                  <a:lnTo>
                    <a:pt x="1644" y="264"/>
                  </a:lnTo>
                  <a:lnTo>
                    <a:pt x="1644" y="264"/>
                  </a:lnTo>
                  <a:lnTo>
                    <a:pt x="1650" y="258"/>
                  </a:lnTo>
                  <a:lnTo>
                    <a:pt x="1650" y="258"/>
                  </a:lnTo>
                  <a:lnTo>
                    <a:pt x="1650" y="258"/>
                  </a:lnTo>
                  <a:lnTo>
                    <a:pt x="1650" y="258"/>
                  </a:lnTo>
                  <a:lnTo>
                    <a:pt x="1650" y="258"/>
                  </a:lnTo>
                  <a:lnTo>
                    <a:pt x="1650" y="252"/>
                  </a:lnTo>
                  <a:lnTo>
                    <a:pt x="1656" y="252"/>
                  </a:lnTo>
                  <a:lnTo>
                    <a:pt x="1656" y="252"/>
                  </a:lnTo>
                  <a:lnTo>
                    <a:pt x="1656" y="252"/>
                  </a:lnTo>
                  <a:lnTo>
                    <a:pt x="1656" y="252"/>
                  </a:lnTo>
                  <a:lnTo>
                    <a:pt x="1656" y="246"/>
                  </a:lnTo>
                  <a:lnTo>
                    <a:pt x="1656" y="246"/>
                  </a:lnTo>
                  <a:lnTo>
                    <a:pt x="1662" y="246"/>
                  </a:lnTo>
                  <a:lnTo>
                    <a:pt x="1662" y="246"/>
                  </a:lnTo>
                  <a:lnTo>
                    <a:pt x="1662" y="240"/>
                  </a:lnTo>
                  <a:lnTo>
                    <a:pt x="1662" y="240"/>
                  </a:lnTo>
                  <a:lnTo>
                    <a:pt x="1662" y="240"/>
                  </a:lnTo>
                  <a:lnTo>
                    <a:pt x="1662" y="240"/>
                  </a:lnTo>
                  <a:lnTo>
                    <a:pt x="1668" y="234"/>
                  </a:lnTo>
                  <a:lnTo>
                    <a:pt x="1668" y="234"/>
                  </a:lnTo>
                  <a:lnTo>
                    <a:pt x="1668" y="234"/>
                  </a:lnTo>
                  <a:lnTo>
                    <a:pt x="1668" y="234"/>
                  </a:lnTo>
                  <a:lnTo>
                    <a:pt x="1668" y="228"/>
                  </a:lnTo>
                  <a:lnTo>
                    <a:pt x="1668" y="228"/>
                  </a:lnTo>
                  <a:lnTo>
                    <a:pt x="1668" y="234"/>
                  </a:lnTo>
                  <a:lnTo>
                    <a:pt x="1674" y="228"/>
                  </a:lnTo>
                  <a:lnTo>
                    <a:pt x="1674" y="228"/>
                  </a:lnTo>
                  <a:lnTo>
                    <a:pt x="1674" y="228"/>
                  </a:lnTo>
                  <a:lnTo>
                    <a:pt x="1674" y="222"/>
                  </a:lnTo>
                  <a:lnTo>
                    <a:pt x="1674" y="222"/>
                  </a:lnTo>
                  <a:lnTo>
                    <a:pt x="1674" y="222"/>
                  </a:lnTo>
                  <a:lnTo>
                    <a:pt x="1680" y="222"/>
                  </a:lnTo>
                  <a:lnTo>
                    <a:pt x="1680" y="216"/>
                  </a:lnTo>
                  <a:lnTo>
                    <a:pt x="1680" y="216"/>
                  </a:lnTo>
                  <a:lnTo>
                    <a:pt x="1680" y="216"/>
                  </a:lnTo>
                  <a:lnTo>
                    <a:pt x="1680" y="216"/>
                  </a:lnTo>
                  <a:lnTo>
                    <a:pt x="1680" y="216"/>
                  </a:lnTo>
                  <a:lnTo>
                    <a:pt x="1686" y="216"/>
                  </a:lnTo>
                  <a:lnTo>
                    <a:pt x="1686" y="210"/>
                  </a:lnTo>
                  <a:lnTo>
                    <a:pt x="1686" y="210"/>
                  </a:lnTo>
                  <a:lnTo>
                    <a:pt x="1686" y="210"/>
                  </a:lnTo>
                  <a:lnTo>
                    <a:pt x="1686" y="210"/>
                  </a:lnTo>
                  <a:lnTo>
                    <a:pt x="1686" y="210"/>
                  </a:lnTo>
                  <a:lnTo>
                    <a:pt x="1686" y="210"/>
                  </a:lnTo>
                  <a:lnTo>
                    <a:pt x="1692" y="210"/>
                  </a:lnTo>
                  <a:lnTo>
                    <a:pt x="1692" y="210"/>
                  </a:lnTo>
                  <a:lnTo>
                    <a:pt x="1692" y="210"/>
                  </a:lnTo>
                  <a:lnTo>
                    <a:pt x="1692" y="210"/>
                  </a:lnTo>
                  <a:lnTo>
                    <a:pt x="1692" y="210"/>
                  </a:lnTo>
                  <a:lnTo>
                    <a:pt x="1692" y="210"/>
                  </a:lnTo>
                  <a:lnTo>
                    <a:pt x="1698" y="210"/>
                  </a:lnTo>
                  <a:lnTo>
                    <a:pt x="1698" y="210"/>
                  </a:lnTo>
                  <a:lnTo>
                    <a:pt x="1698" y="210"/>
                  </a:lnTo>
                  <a:lnTo>
                    <a:pt x="1698" y="210"/>
                  </a:lnTo>
                  <a:lnTo>
                    <a:pt x="1698" y="210"/>
                  </a:lnTo>
                  <a:lnTo>
                    <a:pt x="1698" y="210"/>
                  </a:lnTo>
                  <a:lnTo>
                    <a:pt x="1704" y="210"/>
                  </a:lnTo>
                  <a:lnTo>
                    <a:pt x="1704" y="216"/>
                  </a:lnTo>
                  <a:lnTo>
                    <a:pt x="1704" y="216"/>
                  </a:lnTo>
                  <a:lnTo>
                    <a:pt x="1704" y="216"/>
                  </a:lnTo>
                  <a:lnTo>
                    <a:pt x="1704" y="216"/>
                  </a:lnTo>
                  <a:lnTo>
                    <a:pt x="1704" y="216"/>
                  </a:lnTo>
                  <a:lnTo>
                    <a:pt x="1710" y="216"/>
                  </a:lnTo>
                  <a:lnTo>
                    <a:pt x="1710" y="222"/>
                  </a:lnTo>
                  <a:lnTo>
                    <a:pt x="1710" y="222"/>
                  </a:lnTo>
                  <a:lnTo>
                    <a:pt x="1710" y="222"/>
                  </a:lnTo>
                  <a:lnTo>
                    <a:pt x="1710" y="222"/>
                  </a:lnTo>
                  <a:lnTo>
                    <a:pt x="1710" y="228"/>
                  </a:lnTo>
                  <a:lnTo>
                    <a:pt x="1716" y="228"/>
                  </a:lnTo>
                  <a:lnTo>
                    <a:pt x="1716" y="228"/>
                  </a:lnTo>
                  <a:lnTo>
                    <a:pt x="1716" y="234"/>
                  </a:lnTo>
                  <a:lnTo>
                    <a:pt x="1716" y="228"/>
                  </a:lnTo>
                  <a:lnTo>
                    <a:pt x="1716" y="228"/>
                  </a:lnTo>
                  <a:lnTo>
                    <a:pt x="1716" y="234"/>
                  </a:lnTo>
                  <a:lnTo>
                    <a:pt x="1716" y="234"/>
                  </a:lnTo>
                  <a:lnTo>
                    <a:pt x="1722" y="234"/>
                  </a:lnTo>
                  <a:lnTo>
                    <a:pt x="1722" y="234"/>
                  </a:lnTo>
                  <a:lnTo>
                    <a:pt x="1722" y="240"/>
                  </a:lnTo>
                  <a:lnTo>
                    <a:pt x="1722" y="240"/>
                  </a:lnTo>
                  <a:lnTo>
                    <a:pt x="1722" y="240"/>
                  </a:lnTo>
                  <a:lnTo>
                    <a:pt x="1722" y="240"/>
                  </a:lnTo>
                  <a:lnTo>
                    <a:pt x="1728" y="246"/>
                  </a:lnTo>
                  <a:lnTo>
                    <a:pt x="1728" y="246"/>
                  </a:lnTo>
                  <a:lnTo>
                    <a:pt x="1728" y="246"/>
                  </a:lnTo>
                  <a:lnTo>
                    <a:pt x="1728" y="246"/>
                  </a:lnTo>
                  <a:lnTo>
                    <a:pt x="1728" y="252"/>
                  </a:lnTo>
                  <a:lnTo>
                    <a:pt x="1728" y="252"/>
                  </a:lnTo>
                  <a:lnTo>
                    <a:pt x="1734" y="252"/>
                  </a:lnTo>
                  <a:lnTo>
                    <a:pt x="1734" y="252"/>
                  </a:lnTo>
                  <a:lnTo>
                    <a:pt x="1734" y="252"/>
                  </a:lnTo>
                  <a:lnTo>
                    <a:pt x="1734" y="258"/>
                  </a:lnTo>
                  <a:lnTo>
                    <a:pt x="1734" y="258"/>
                  </a:lnTo>
                  <a:lnTo>
                    <a:pt x="1734" y="258"/>
                  </a:lnTo>
                  <a:lnTo>
                    <a:pt x="1740" y="258"/>
                  </a:lnTo>
                  <a:lnTo>
                    <a:pt x="1740" y="258"/>
                  </a:lnTo>
                  <a:lnTo>
                    <a:pt x="1740" y="264"/>
                  </a:lnTo>
                  <a:lnTo>
                    <a:pt x="1740" y="264"/>
                  </a:lnTo>
                  <a:lnTo>
                    <a:pt x="1740" y="264"/>
                  </a:lnTo>
                  <a:lnTo>
                    <a:pt x="1740" y="264"/>
                  </a:lnTo>
                  <a:lnTo>
                    <a:pt x="1740" y="264"/>
                  </a:lnTo>
                  <a:lnTo>
                    <a:pt x="1746" y="270"/>
                  </a:lnTo>
                  <a:lnTo>
                    <a:pt x="1746" y="270"/>
                  </a:lnTo>
                  <a:lnTo>
                    <a:pt x="1854" y="264"/>
                  </a:lnTo>
                  <a:lnTo>
                    <a:pt x="1854" y="264"/>
                  </a:lnTo>
                  <a:lnTo>
                    <a:pt x="1854" y="264"/>
                  </a:lnTo>
                  <a:lnTo>
                    <a:pt x="1854" y="258"/>
                  </a:lnTo>
                  <a:lnTo>
                    <a:pt x="1854" y="258"/>
                  </a:lnTo>
                  <a:lnTo>
                    <a:pt x="1854" y="258"/>
                  </a:lnTo>
                  <a:lnTo>
                    <a:pt x="1860" y="258"/>
                  </a:lnTo>
                  <a:lnTo>
                    <a:pt x="1860" y="258"/>
                  </a:lnTo>
                  <a:lnTo>
                    <a:pt x="1860" y="252"/>
                  </a:lnTo>
                  <a:lnTo>
                    <a:pt x="1860" y="252"/>
                  </a:lnTo>
                  <a:lnTo>
                    <a:pt x="1860" y="252"/>
                  </a:lnTo>
                  <a:lnTo>
                    <a:pt x="1860" y="252"/>
                  </a:lnTo>
                  <a:lnTo>
                    <a:pt x="1866" y="252"/>
                  </a:lnTo>
                  <a:lnTo>
                    <a:pt x="1866" y="246"/>
                  </a:lnTo>
                  <a:lnTo>
                    <a:pt x="1866" y="246"/>
                  </a:lnTo>
                  <a:lnTo>
                    <a:pt x="1866" y="246"/>
                  </a:lnTo>
                  <a:lnTo>
                    <a:pt x="1866" y="246"/>
                  </a:lnTo>
                  <a:lnTo>
                    <a:pt x="1866" y="240"/>
                  </a:lnTo>
                  <a:lnTo>
                    <a:pt x="1872" y="240"/>
                  </a:lnTo>
                  <a:lnTo>
                    <a:pt x="1872" y="240"/>
                  </a:lnTo>
                  <a:lnTo>
                    <a:pt x="1872" y="240"/>
                  </a:lnTo>
                  <a:lnTo>
                    <a:pt x="1872" y="234"/>
                  </a:lnTo>
                  <a:lnTo>
                    <a:pt x="1872" y="234"/>
                  </a:lnTo>
                  <a:lnTo>
                    <a:pt x="1872" y="234"/>
                  </a:lnTo>
                  <a:lnTo>
                    <a:pt x="1878" y="234"/>
                  </a:lnTo>
                  <a:lnTo>
                    <a:pt x="1878" y="228"/>
                  </a:lnTo>
                  <a:lnTo>
                    <a:pt x="1878" y="228"/>
                  </a:lnTo>
                  <a:lnTo>
                    <a:pt x="1878" y="234"/>
                  </a:lnTo>
                  <a:lnTo>
                    <a:pt x="1878" y="228"/>
                  </a:lnTo>
                  <a:lnTo>
                    <a:pt x="1878" y="228"/>
                  </a:lnTo>
                  <a:lnTo>
                    <a:pt x="1878" y="228"/>
                  </a:lnTo>
                  <a:lnTo>
                    <a:pt x="1884" y="222"/>
                  </a:lnTo>
                  <a:lnTo>
                    <a:pt x="1884" y="222"/>
                  </a:lnTo>
                  <a:lnTo>
                    <a:pt x="1884" y="222"/>
                  </a:lnTo>
                  <a:lnTo>
                    <a:pt x="1884" y="222"/>
                  </a:lnTo>
                  <a:lnTo>
                    <a:pt x="1884" y="216"/>
                  </a:lnTo>
                  <a:lnTo>
                    <a:pt x="1884" y="216"/>
                  </a:lnTo>
                  <a:lnTo>
                    <a:pt x="1884" y="216"/>
                  </a:lnTo>
                  <a:lnTo>
                    <a:pt x="1890" y="216"/>
                  </a:lnTo>
                  <a:lnTo>
                    <a:pt x="1890" y="216"/>
                  </a:lnTo>
                  <a:lnTo>
                    <a:pt x="1890" y="216"/>
                  </a:lnTo>
                  <a:lnTo>
                    <a:pt x="1890" y="210"/>
                  </a:lnTo>
                  <a:lnTo>
                    <a:pt x="1890" y="210"/>
                  </a:lnTo>
                  <a:lnTo>
                    <a:pt x="1890" y="210"/>
                  </a:lnTo>
                  <a:lnTo>
                    <a:pt x="1896" y="210"/>
                  </a:lnTo>
                  <a:lnTo>
                    <a:pt x="1896" y="210"/>
                  </a:lnTo>
                  <a:lnTo>
                    <a:pt x="1896" y="210"/>
                  </a:lnTo>
                  <a:lnTo>
                    <a:pt x="1896" y="210"/>
                  </a:lnTo>
                  <a:lnTo>
                    <a:pt x="1896" y="210"/>
                  </a:lnTo>
                  <a:lnTo>
                    <a:pt x="1896" y="210"/>
                  </a:lnTo>
                  <a:lnTo>
                    <a:pt x="1902" y="210"/>
                  </a:lnTo>
                  <a:lnTo>
                    <a:pt x="1902" y="210"/>
                  </a:lnTo>
                  <a:lnTo>
                    <a:pt x="1902" y="210"/>
                  </a:lnTo>
                  <a:lnTo>
                    <a:pt x="1902" y="210"/>
                  </a:lnTo>
                  <a:lnTo>
                    <a:pt x="1902" y="210"/>
                  </a:lnTo>
                  <a:lnTo>
                    <a:pt x="1902" y="210"/>
                  </a:lnTo>
                  <a:lnTo>
                    <a:pt x="1908" y="210"/>
                  </a:lnTo>
                  <a:lnTo>
                    <a:pt x="1908" y="210"/>
                  </a:lnTo>
                  <a:lnTo>
                    <a:pt x="1908" y="210"/>
                  </a:lnTo>
                  <a:lnTo>
                    <a:pt x="1908" y="210"/>
                  </a:lnTo>
                  <a:lnTo>
                    <a:pt x="1908" y="216"/>
                  </a:lnTo>
                  <a:lnTo>
                    <a:pt x="1908" y="216"/>
                  </a:lnTo>
                  <a:lnTo>
                    <a:pt x="1914" y="216"/>
                  </a:lnTo>
                  <a:lnTo>
                    <a:pt x="1914" y="216"/>
                  </a:lnTo>
                  <a:lnTo>
                    <a:pt x="1914" y="216"/>
                  </a:lnTo>
                  <a:lnTo>
                    <a:pt x="1914" y="216"/>
                  </a:lnTo>
                  <a:lnTo>
                    <a:pt x="1914" y="222"/>
                  </a:lnTo>
                  <a:lnTo>
                    <a:pt x="1914" y="222"/>
                  </a:lnTo>
                  <a:lnTo>
                    <a:pt x="1920" y="222"/>
                  </a:lnTo>
                  <a:lnTo>
                    <a:pt x="1920" y="222"/>
                  </a:lnTo>
                  <a:lnTo>
                    <a:pt x="1920" y="228"/>
                  </a:lnTo>
                  <a:lnTo>
                    <a:pt x="1920" y="228"/>
                  </a:lnTo>
                  <a:lnTo>
                    <a:pt x="1920" y="228"/>
                  </a:lnTo>
                  <a:lnTo>
                    <a:pt x="1920" y="234"/>
                  </a:lnTo>
                  <a:lnTo>
                    <a:pt x="1926" y="228"/>
                  </a:lnTo>
                  <a:lnTo>
                    <a:pt x="1926" y="228"/>
                  </a:lnTo>
                  <a:lnTo>
                    <a:pt x="1926" y="234"/>
                  </a:lnTo>
                  <a:lnTo>
                    <a:pt x="1926" y="234"/>
                  </a:lnTo>
                  <a:lnTo>
                    <a:pt x="1926" y="234"/>
                  </a:lnTo>
                  <a:lnTo>
                    <a:pt x="1926" y="234"/>
                  </a:lnTo>
                  <a:lnTo>
                    <a:pt x="1926" y="240"/>
                  </a:lnTo>
                  <a:lnTo>
                    <a:pt x="1932" y="240"/>
                  </a:lnTo>
                  <a:lnTo>
                    <a:pt x="1932" y="240"/>
                  </a:lnTo>
                  <a:lnTo>
                    <a:pt x="1932" y="240"/>
                  </a:lnTo>
                  <a:lnTo>
                    <a:pt x="1932" y="246"/>
                  </a:lnTo>
                  <a:lnTo>
                    <a:pt x="1932" y="246"/>
                  </a:lnTo>
                  <a:lnTo>
                    <a:pt x="1932" y="246"/>
                  </a:lnTo>
                  <a:lnTo>
                    <a:pt x="1938" y="246"/>
                  </a:lnTo>
                  <a:lnTo>
                    <a:pt x="1938" y="252"/>
                  </a:lnTo>
                  <a:lnTo>
                    <a:pt x="1938" y="252"/>
                  </a:lnTo>
                  <a:lnTo>
                    <a:pt x="1938" y="252"/>
                  </a:lnTo>
                  <a:lnTo>
                    <a:pt x="1938" y="252"/>
                  </a:lnTo>
                  <a:lnTo>
                    <a:pt x="1938" y="252"/>
                  </a:lnTo>
                  <a:lnTo>
                    <a:pt x="1938" y="258"/>
                  </a:lnTo>
                  <a:lnTo>
                    <a:pt x="1944" y="258"/>
                  </a:lnTo>
                  <a:lnTo>
                    <a:pt x="1944" y="258"/>
                  </a:lnTo>
                  <a:lnTo>
                    <a:pt x="1944" y="258"/>
                  </a:lnTo>
                  <a:lnTo>
                    <a:pt x="1944" y="264"/>
                  </a:lnTo>
                  <a:lnTo>
                    <a:pt x="1944" y="264"/>
                  </a:lnTo>
                  <a:lnTo>
                    <a:pt x="1944" y="264"/>
                  </a:lnTo>
                  <a:lnTo>
                    <a:pt x="1950" y="264"/>
                  </a:lnTo>
                  <a:lnTo>
                    <a:pt x="1950" y="264"/>
                  </a:lnTo>
                  <a:lnTo>
                    <a:pt x="1950" y="264"/>
                  </a:lnTo>
                  <a:lnTo>
                    <a:pt x="1950" y="270"/>
                  </a:lnTo>
                  <a:lnTo>
                    <a:pt x="1950" y="270"/>
                  </a:lnTo>
                  <a:lnTo>
                    <a:pt x="2058" y="264"/>
                  </a:lnTo>
                  <a:lnTo>
                    <a:pt x="2058" y="264"/>
                  </a:lnTo>
                  <a:lnTo>
                    <a:pt x="2058" y="264"/>
                  </a:lnTo>
                  <a:lnTo>
                    <a:pt x="2064" y="258"/>
                  </a:lnTo>
                  <a:lnTo>
                    <a:pt x="2064" y="258"/>
                  </a:lnTo>
                  <a:lnTo>
                    <a:pt x="2064" y="258"/>
                  </a:lnTo>
                  <a:lnTo>
                    <a:pt x="2064" y="258"/>
                  </a:lnTo>
                  <a:lnTo>
                    <a:pt x="2064" y="258"/>
                  </a:lnTo>
                  <a:lnTo>
                    <a:pt x="2064" y="252"/>
                  </a:lnTo>
                  <a:lnTo>
                    <a:pt x="2070" y="252"/>
                  </a:lnTo>
                  <a:lnTo>
                    <a:pt x="2070" y="252"/>
                  </a:lnTo>
                  <a:lnTo>
                    <a:pt x="2070" y="252"/>
                  </a:lnTo>
                  <a:lnTo>
                    <a:pt x="2070" y="252"/>
                  </a:lnTo>
                  <a:lnTo>
                    <a:pt x="2070" y="246"/>
                  </a:lnTo>
                  <a:lnTo>
                    <a:pt x="2070" y="246"/>
                  </a:lnTo>
                  <a:lnTo>
                    <a:pt x="2076" y="246"/>
                  </a:lnTo>
                  <a:lnTo>
                    <a:pt x="2076" y="246"/>
                  </a:lnTo>
                  <a:lnTo>
                    <a:pt x="2076" y="240"/>
                  </a:lnTo>
                  <a:lnTo>
                    <a:pt x="2076" y="240"/>
                  </a:lnTo>
                  <a:lnTo>
                    <a:pt x="2076" y="240"/>
                  </a:lnTo>
                  <a:lnTo>
                    <a:pt x="2076" y="240"/>
                  </a:lnTo>
                  <a:lnTo>
                    <a:pt x="2082" y="234"/>
                  </a:lnTo>
                  <a:lnTo>
                    <a:pt x="2082" y="234"/>
                  </a:lnTo>
                  <a:lnTo>
                    <a:pt x="2082" y="234"/>
                  </a:lnTo>
                  <a:lnTo>
                    <a:pt x="2082" y="234"/>
                  </a:lnTo>
                  <a:lnTo>
                    <a:pt x="2082" y="228"/>
                  </a:lnTo>
                  <a:lnTo>
                    <a:pt x="2082" y="228"/>
                  </a:lnTo>
                  <a:lnTo>
                    <a:pt x="2082" y="234"/>
                  </a:lnTo>
                  <a:lnTo>
                    <a:pt x="2082" y="228"/>
                  </a:lnTo>
                  <a:lnTo>
                    <a:pt x="2088" y="228"/>
                  </a:lnTo>
                  <a:lnTo>
                    <a:pt x="2088" y="228"/>
                  </a:lnTo>
                  <a:lnTo>
                    <a:pt x="2088" y="222"/>
                  </a:lnTo>
                  <a:lnTo>
                    <a:pt x="2088" y="222"/>
                  </a:lnTo>
                  <a:lnTo>
                    <a:pt x="2088" y="222"/>
                  </a:lnTo>
                  <a:lnTo>
                    <a:pt x="2088" y="222"/>
                  </a:lnTo>
                  <a:lnTo>
                    <a:pt x="2094" y="216"/>
                  </a:lnTo>
                  <a:lnTo>
                    <a:pt x="2094" y="216"/>
                  </a:lnTo>
                  <a:lnTo>
                    <a:pt x="2094" y="216"/>
                  </a:lnTo>
                  <a:lnTo>
                    <a:pt x="2094" y="216"/>
                  </a:lnTo>
                  <a:lnTo>
                    <a:pt x="2094" y="216"/>
                  </a:lnTo>
                  <a:lnTo>
                    <a:pt x="2094" y="216"/>
                  </a:lnTo>
                  <a:lnTo>
                    <a:pt x="2100" y="210"/>
                  </a:lnTo>
                  <a:lnTo>
                    <a:pt x="2100" y="210"/>
                  </a:lnTo>
                  <a:lnTo>
                    <a:pt x="2100" y="210"/>
                  </a:lnTo>
                  <a:lnTo>
                    <a:pt x="2100" y="210"/>
                  </a:lnTo>
                  <a:lnTo>
                    <a:pt x="2100" y="210"/>
                  </a:lnTo>
                  <a:lnTo>
                    <a:pt x="2100" y="210"/>
                  </a:lnTo>
                  <a:lnTo>
                    <a:pt x="2106" y="210"/>
                  </a:lnTo>
                  <a:lnTo>
                    <a:pt x="2106" y="210"/>
                  </a:lnTo>
                  <a:lnTo>
                    <a:pt x="2106" y="210"/>
                  </a:lnTo>
                  <a:lnTo>
                    <a:pt x="2106" y="210"/>
                  </a:lnTo>
                  <a:lnTo>
                    <a:pt x="2106" y="210"/>
                  </a:lnTo>
                  <a:lnTo>
                    <a:pt x="2106" y="210"/>
                  </a:lnTo>
                  <a:lnTo>
                    <a:pt x="2112" y="210"/>
                  </a:lnTo>
                  <a:lnTo>
                    <a:pt x="2112" y="210"/>
                  </a:lnTo>
                  <a:lnTo>
                    <a:pt x="2112" y="210"/>
                  </a:lnTo>
                  <a:lnTo>
                    <a:pt x="2112" y="210"/>
                  </a:lnTo>
                  <a:lnTo>
                    <a:pt x="2112" y="210"/>
                  </a:lnTo>
                  <a:lnTo>
                    <a:pt x="2112" y="210"/>
                  </a:lnTo>
                  <a:lnTo>
                    <a:pt x="2118" y="210"/>
                  </a:lnTo>
                  <a:lnTo>
                    <a:pt x="2118" y="216"/>
                  </a:lnTo>
                  <a:lnTo>
                    <a:pt x="2118" y="216"/>
                  </a:lnTo>
                  <a:lnTo>
                    <a:pt x="2118" y="216"/>
                  </a:lnTo>
                  <a:lnTo>
                    <a:pt x="2118" y="216"/>
                  </a:lnTo>
                  <a:lnTo>
                    <a:pt x="2118" y="216"/>
                  </a:lnTo>
                  <a:lnTo>
                    <a:pt x="2124" y="216"/>
                  </a:lnTo>
                  <a:lnTo>
                    <a:pt x="2124" y="222"/>
                  </a:lnTo>
                  <a:lnTo>
                    <a:pt x="2124" y="222"/>
                  </a:lnTo>
                  <a:lnTo>
                    <a:pt x="2124" y="222"/>
                  </a:lnTo>
                  <a:lnTo>
                    <a:pt x="2124" y="222"/>
                  </a:lnTo>
                  <a:lnTo>
                    <a:pt x="2124" y="228"/>
                  </a:lnTo>
                  <a:lnTo>
                    <a:pt x="2130" y="228"/>
                  </a:lnTo>
                  <a:lnTo>
                    <a:pt x="2130" y="228"/>
                  </a:lnTo>
                  <a:lnTo>
                    <a:pt x="2130" y="234"/>
                  </a:lnTo>
                  <a:lnTo>
                    <a:pt x="2130" y="228"/>
                  </a:lnTo>
                  <a:lnTo>
                    <a:pt x="2130" y="228"/>
                  </a:lnTo>
                  <a:lnTo>
                    <a:pt x="2130" y="234"/>
                  </a:lnTo>
                  <a:lnTo>
                    <a:pt x="2130" y="234"/>
                  </a:lnTo>
                  <a:lnTo>
                    <a:pt x="2136" y="234"/>
                  </a:lnTo>
                  <a:lnTo>
                    <a:pt x="2136" y="234"/>
                  </a:lnTo>
                  <a:lnTo>
                    <a:pt x="2136" y="240"/>
                  </a:lnTo>
                  <a:lnTo>
                    <a:pt x="2136" y="240"/>
                  </a:lnTo>
                  <a:lnTo>
                    <a:pt x="2136" y="240"/>
                  </a:lnTo>
                  <a:lnTo>
                    <a:pt x="2136" y="240"/>
                  </a:lnTo>
                  <a:lnTo>
                    <a:pt x="2142" y="246"/>
                  </a:lnTo>
                  <a:lnTo>
                    <a:pt x="2142" y="246"/>
                  </a:lnTo>
                  <a:lnTo>
                    <a:pt x="2142" y="246"/>
                  </a:lnTo>
                  <a:lnTo>
                    <a:pt x="2142" y="246"/>
                  </a:lnTo>
                  <a:lnTo>
                    <a:pt x="2142" y="252"/>
                  </a:lnTo>
                  <a:lnTo>
                    <a:pt x="2142" y="252"/>
                  </a:lnTo>
                  <a:lnTo>
                    <a:pt x="2142" y="252"/>
                  </a:lnTo>
                  <a:lnTo>
                    <a:pt x="2148" y="252"/>
                  </a:lnTo>
                  <a:lnTo>
                    <a:pt x="2148" y="252"/>
                  </a:lnTo>
                  <a:lnTo>
                    <a:pt x="2148" y="258"/>
                  </a:lnTo>
                  <a:lnTo>
                    <a:pt x="2148" y="258"/>
                  </a:lnTo>
                  <a:lnTo>
                    <a:pt x="2148" y="258"/>
                  </a:lnTo>
                  <a:lnTo>
                    <a:pt x="2148" y="258"/>
                  </a:lnTo>
                  <a:lnTo>
                    <a:pt x="2154" y="264"/>
                  </a:lnTo>
                  <a:lnTo>
                    <a:pt x="2154" y="264"/>
                  </a:lnTo>
                  <a:lnTo>
                    <a:pt x="2154" y="264"/>
                  </a:lnTo>
                  <a:lnTo>
                    <a:pt x="2154" y="264"/>
                  </a:lnTo>
                  <a:lnTo>
                    <a:pt x="2154" y="264"/>
                  </a:lnTo>
                  <a:lnTo>
                    <a:pt x="2154" y="264"/>
                  </a:lnTo>
                  <a:lnTo>
                    <a:pt x="2160" y="270"/>
                  </a:lnTo>
                  <a:lnTo>
                    <a:pt x="2160" y="270"/>
                  </a:lnTo>
                  <a:lnTo>
                    <a:pt x="2268" y="264"/>
                  </a:lnTo>
                  <a:lnTo>
                    <a:pt x="2268" y="264"/>
                  </a:lnTo>
                  <a:lnTo>
                    <a:pt x="2268" y="264"/>
                  </a:lnTo>
                  <a:lnTo>
                    <a:pt x="2268" y="258"/>
                  </a:lnTo>
                  <a:lnTo>
                    <a:pt x="2268" y="258"/>
                  </a:lnTo>
                  <a:lnTo>
                    <a:pt x="2268" y="258"/>
                  </a:lnTo>
                  <a:lnTo>
                    <a:pt x="2274" y="258"/>
                  </a:lnTo>
                  <a:lnTo>
                    <a:pt x="2274" y="258"/>
                  </a:lnTo>
                  <a:lnTo>
                    <a:pt x="2274" y="252"/>
                  </a:lnTo>
                  <a:lnTo>
                    <a:pt x="2274" y="252"/>
                  </a:lnTo>
                  <a:lnTo>
                    <a:pt x="2274" y="252"/>
                  </a:lnTo>
                  <a:lnTo>
                    <a:pt x="2274" y="252"/>
                  </a:lnTo>
                  <a:lnTo>
                    <a:pt x="2280" y="252"/>
                  </a:lnTo>
                  <a:lnTo>
                    <a:pt x="2280" y="246"/>
                  </a:lnTo>
                  <a:lnTo>
                    <a:pt x="2280" y="246"/>
                  </a:lnTo>
                  <a:lnTo>
                    <a:pt x="2280" y="246"/>
                  </a:lnTo>
                  <a:lnTo>
                    <a:pt x="2280" y="246"/>
                  </a:lnTo>
                  <a:lnTo>
                    <a:pt x="2280" y="240"/>
                  </a:lnTo>
                  <a:lnTo>
                    <a:pt x="2286" y="240"/>
                  </a:lnTo>
                  <a:lnTo>
                    <a:pt x="2286" y="240"/>
                  </a:lnTo>
                  <a:lnTo>
                    <a:pt x="2286" y="240"/>
                  </a:lnTo>
                  <a:lnTo>
                    <a:pt x="2286" y="234"/>
                  </a:lnTo>
                  <a:lnTo>
                    <a:pt x="2286" y="234"/>
                  </a:lnTo>
                  <a:lnTo>
                    <a:pt x="2286" y="234"/>
                  </a:lnTo>
                  <a:lnTo>
                    <a:pt x="2286" y="234"/>
                  </a:lnTo>
                  <a:lnTo>
                    <a:pt x="2292" y="228"/>
                  </a:lnTo>
                  <a:lnTo>
                    <a:pt x="2292" y="228"/>
                  </a:lnTo>
                  <a:lnTo>
                    <a:pt x="2292" y="234"/>
                  </a:lnTo>
                  <a:lnTo>
                    <a:pt x="2292" y="228"/>
                  </a:lnTo>
                  <a:lnTo>
                    <a:pt x="2292" y="228"/>
                  </a:lnTo>
                  <a:lnTo>
                    <a:pt x="2292" y="228"/>
                  </a:lnTo>
                  <a:lnTo>
                    <a:pt x="2292" y="222"/>
                  </a:lnTo>
                  <a:lnTo>
                    <a:pt x="2298" y="222"/>
                  </a:lnTo>
                  <a:lnTo>
                    <a:pt x="2298" y="222"/>
                  </a:lnTo>
                  <a:lnTo>
                    <a:pt x="2298" y="222"/>
                  </a:lnTo>
                  <a:lnTo>
                    <a:pt x="2298" y="216"/>
                  </a:lnTo>
                  <a:lnTo>
                    <a:pt x="2298" y="216"/>
                  </a:lnTo>
                  <a:lnTo>
                    <a:pt x="2298" y="216"/>
                  </a:lnTo>
                  <a:lnTo>
                    <a:pt x="2304" y="216"/>
                  </a:lnTo>
                  <a:lnTo>
                    <a:pt x="2304" y="216"/>
                  </a:lnTo>
                  <a:lnTo>
                    <a:pt x="2304" y="216"/>
                  </a:lnTo>
                  <a:lnTo>
                    <a:pt x="2304" y="210"/>
                  </a:lnTo>
                  <a:lnTo>
                    <a:pt x="2304" y="210"/>
                  </a:lnTo>
                  <a:lnTo>
                    <a:pt x="2304" y="210"/>
                  </a:lnTo>
                  <a:lnTo>
                    <a:pt x="2310" y="210"/>
                  </a:lnTo>
                  <a:lnTo>
                    <a:pt x="2310" y="210"/>
                  </a:lnTo>
                  <a:lnTo>
                    <a:pt x="2310" y="210"/>
                  </a:lnTo>
                  <a:lnTo>
                    <a:pt x="2310" y="210"/>
                  </a:lnTo>
                  <a:lnTo>
                    <a:pt x="2310" y="210"/>
                  </a:lnTo>
                  <a:lnTo>
                    <a:pt x="2310" y="210"/>
                  </a:lnTo>
                  <a:lnTo>
                    <a:pt x="2316" y="210"/>
                  </a:lnTo>
                  <a:lnTo>
                    <a:pt x="2316" y="210"/>
                  </a:lnTo>
                  <a:lnTo>
                    <a:pt x="2316" y="210"/>
                  </a:lnTo>
                  <a:lnTo>
                    <a:pt x="2316" y="210"/>
                  </a:lnTo>
                  <a:lnTo>
                    <a:pt x="2316" y="210"/>
                  </a:lnTo>
                  <a:lnTo>
                    <a:pt x="2316" y="210"/>
                  </a:lnTo>
                  <a:lnTo>
                    <a:pt x="2322" y="210"/>
                  </a:lnTo>
                  <a:lnTo>
                    <a:pt x="2322" y="210"/>
                  </a:lnTo>
                  <a:lnTo>
                    <a:pt x="2322" y="210"/>
                  </a:lnTo>
                  <a:lnTo>
                    <a:pt x="2322" y="210"/>
                  </a:lnTo>
                  <a:lnTo>
                    <a:pt x="2322" y="216"/>
                  </a:lnTo>
                  <a:lnTo>
                    <a:pt x="2322" y="216"/>
                  </a:lnTo>
                  <a:lnTo>
                    <a:pt x="2328" y="216"/>
                  </a:lnTo>
                  <a:lnTo>
                    <a:pt x="2328" y="216"/>
                  </a:lnTo>
                  <a:lnTo>
                    <a:pt x="2328" y="216"/>
                  </a:lnTo>
                  <a:lnTo>
                    <a:pt x="2328" y="216"/>
                  </a:lnTo>
                  <a:lnTo>
                    <a:pt x="2328" y="222"/>
                  </a:lnTo>
                  <a:lnTo>
                    <a:pt x="2328" y="222"/>
                  </a:lnTo>
                  <a:lnTo>
                    <a:pt x="2334" y="222"/>
                  </a:lnTo>
                  <a:lnTo>
                    <a:pt x="2334" y="222"/>
                  </a:lnTo>
                  <a:lnTo>
                    <a:pt x="2334" y="228"/>
                  </a:lnTo>
                  <a:lnTo>
                    <a:pt x="2334" y="228"/>
                  </a:lnTo>
                  <a:lnTo>
                    <a:pt x="2334" y="228"/>
                  </a:lnTo>
                  <a:lnTo>
                    <a:pt x="2334" y="234"/>
                  </a:lnTo>
                  <a:lnTo>
                    <a:pt x="2340" y="228"/>
                  </a:lnTo>
                  <a:lnTo>
                    <a:pt x="2340" y="228"/>
                  </a:lnTo>
                  <a:lnTo>
                    <a:pt x="2340" y="234"/>
                  </a:lnTo>
                  <a:lnTo>
                    <a:pt x="2340" y="234"/>
                  </a:lnTo>
                  <a:lnTo>
                    <a:pt x="2340" y="234"/>
                  </a:lnTo>
                  <a:lnTo>
                    <a:pt x="2340" y="234"/>
                  </a:lnTo>
                  <a:lnTo>
                    <a:pt x="2340" y="240"/>
                  </a:lnTo>
                  <a:lnTo>
                    <a:pt x="2346" y="240"/>
                  </a:lnTo>
                  <a:lnTo>
                    <a:pt x="2346" y="240"/>
                  </a:lnTo>
                  <a:lnTo>
                    <a:pt x="2346" y="240"/>
                  </a:lnTo>
                  <a:lnTo>
                    <a:pt x="2346" y="246"/>
                  </a:lnTo>
                  <a:lnTo>
                    <a:pt x="2346" y="246"/>
                  </a:lnTo>
                  <a:lnTo>
                    <a:pt x="2346" y="246"/>
                  </a:lnTo>
                  <a:lnTo>
                    <a:pt x="2346" y="246"/>
                  </a:lnTo>
                  <a:lnTo>
                    <a:pt x="2352" y="252"/>
                  </a:lnTo>
                  <a:lnTo>
                    <a:pt x="2352" y="252"/>
                  </a:lnTo>
                  <a:lnTo>
                    <a:pt x="2352" y="252"/>
                  </a:lnTo>
                  <a:lnTo>
                    <a:pt x="2352" y="252"/>
                  </a:lnTo>
                  <a:lnTo>
                    <a:pt x="2352" y="252"/>
                  </a:lnTo>
                  <a:lnTo>
                    <a:pt x="2352" y="258"/>
                  </a:lnTo>
                  <a:lnTo>
                    <a:pt x="2358" y="258"/>
                  </a:lnTo>
                  <a:lnTo>
                    <a:pt x="2358" y="258"/>
                  </a:lnTo>
                  <a:lnTo>
                    <a:pt x="2358" y="258"/>
                  </a:lnTo>
                  <a:lnTo>
                    <a:pt x="2358" y="258"/>
                  </a:lnTo>
                  <a:lnTo>
                    <a:pt x="2358" y="264"/>
                  </a:lnTo>
                  <a:lnTo>
                    <a:pt x="2358" y="264"/>
                  </a:lnTo>
                  <a:lnTo>
                    <a:pt x="2364" y="264"/>
                  </a:lnTo>
                  <a:lnTo>
                    <a:pt x="2364" y="264"/>
                  </a:lnTo>
                  <a:lnTo>
                    <a:pt x="2364" y="264"/>
                  </a:lnTo>
                  <a:lnTo>
                    <a:pt x="2364" y="270"/>
                  </a:lnTo>
                  <a:lnTo>
                    <a:pt x="2364" y="270"/>
                  </a:lnTo>
                  <a:lnTo>
                    <a:pt x="2472" y="264"/>
                  </a:lnTo>
                  <a:lnTo>
                    <a:pt x="2472" y="264"/>
                  </a:lnTo>
                  <a:lnTo>
                    <a:pt x="2472" y="264"/>
                  </a:lnTo>
                  <a:lnTo>
                    <a:pt x="2478" y="258"/>
                  </a:lnTo>
                  <a:lnTo>
                    <a:pt x="2478" y="258"/>
                  </a:lnTo>
                  <a:lnTo>
                    <a:pt x="2478" y="258"/>
                  </a:lnTo>
                  <a:lnTo>
                    <a:pt x="2478" y="258"/>
                  </a:lnTo>
                  <a:lnTo>
                    <a:pt x="2478" y="258"/>
                  </a:lnTo>
                  <a:lnTo>
                    <a:pt x="2478" y="252"/>
                  </a:lnTo>
                  <a:lnTo>
                    <a:pt x="2484" y="252"/>
                  </a:lnTo>
                  <a:lnTo>
                    <a:pt x="2484" y="252"/>
                  </a:lnTo>
                  <a:lnTo>
                    <a:pt x="2484" y="252"/>
                  </a:lnTo>
                  <a:lnTo>
                    <a:pt x="2484" y="252"/>
                  </a:lnTo>
                  <a:lnTo>
                    <a:pt x="2484" y="246"/>
                  </a:lnTo>
                  <a:lnTo>
                    <a:pt x="2484" y="246"/>
                  </a:lnTo>
                  <a:lnTo>
                    <a:pt x="2490" y="246"/>
                  </a:lnTo>
                  <a:lnTo>
                    <a:pt x="2490" y="246"/>
                  </a:lnTo>
                  <a:lnTo>
                    <a:pt x="2490" y="240"/>
                  </a:lnTo>
                  <a:lnTo>
                    <a:pt x="2490" y="240"/>
                  </a:lnTo>
                  <a:lnTo>
                    <a:pt x="2490" y="240"/>
                  </a:lnTo>
                  <a:lnTo>
                    <a:pt x="2490" y="240"/>
                  </a:lnTo>
                  <a:lnTo>
                    <a:pt x="2496" y="234"/>
                  </a:lnTo>
                  <a:lnTo>
                    <a:pt x="2496" y="234"/>
                  </a:lnTo>
                  <a:lnTo>
                    <a:pt x="2496" y="234"/>
                  </a:lnTo>
                  <a:lnTo>
                    <a:pt x="2496" y="234"/>
                  </a:lnTo>
                  <a:lnTo>
                    <a:pt x="2496" y="228"/>
                  </a:lnTo>
                  <a:lnTo>
                    <a:pt x="2496" y="228"/>
                  </a:lnTo>
                  <a:lnTo>
                    <a:pt x="2496" y="234"/>
                  </a:lnTo>
                  <a:lnTo>
                    <a:pt x="2496" y="228"/>
                  </a:lnTo>
                  <a:lnTo>
                    <a:pt x="2502" y="228"/>
                  </a:lnTo>
                  <a:lnTo>
                    <a:pt x="2502" y="228"/>
                  </a:lnTo>
                  <a:lnTo>
                    <a:pt x="2502" y="222"/>
                  </a:lnTo>
                  <a:lnTo>
                    <a:pt x="2502" y="222"/>
                  </a:lnTo>
                  <a:lnTo>
                    <a:pt x="2502" y="222"/>
                  </a:lnTo>
                  <a:lnTo>
                    <a:pt x="2502" y="222"/>
                  </a:lnTo>
                  <a:lnTo>
                    <a:pt x="2508" y="216"/>
                  </a:lnTo>
                  <a:lnTo>
                    <a:pt x="2508" y="216"/>
                  </a:lnTo>
                  <a:lnTo>
                    <a:pt x="2508" y="216"/>
                  </a:lnTo>
                  <a:lnTo>
                    <a:pt x="2508" y="216"/>
                  </a:lnTo>
                  <a:lnTo>
                    <a:pt x="2508" y="216"/>
                  </a:lnTo>
                  <a:lnTo>
                    <a:pt x="2508" y="216"/>
                  </a:lnTo>
                  <a:lnTo>
                    <a:pt x="2514" y="210"/>
                  </a:lnTo>
                  <a:lnTo>
                    <a:pt x="2514" y="210"/>
                  </a:lnTo>
                  <a:lnTo>
                    <a:pt x="2514" y="210"/>
                  </a:lnTo>
                  <a:lnTo>
                    <a:pt x="2514" y="210"/>
                  </a:lnTo>
                  <a:lnTo>
                    <a:pt x="2514" y="210"/>
                  </a:lnTo>
                  <a:lnTo>
                    <a:pt x="2514" y="210"/>
                  </a:lnTo>
                  <a:lnTo>
                    <a:pt x="2520" y="210"/>
                  </a:lnTo>
                  <a:lnTo>
                    <a:pt x="2520" y="210"/>
                  </a:lnTo>
                  <a:lnTo>
                    <a:pt x="2520" y="210"/>
                  </a:lnTo>
                  <a:lnTo>
                    <a:pt x="2520" y="210"/>
                  </a:lnTo>
                  <a:lnTo>
                    <a:pt x="2520" y="210"/>
                  </a:lnTo>
                  <a:lnTo>
                    <a:pt x="2520" y="210"/>
                  </a:lnTo>
                  <a:lnTo>
                    <a:pt x="2526" y="210"/>
                  </a:lnTo>
                  <a:lnTo>
                    <a:pt x="2526" y="210"/>
                  </a:lnTo>
                  <a:lnTo>
                    <a:pt x="2526" y="210"/>
                  </a:lnTo>
                  <a:lnTo>
                    <a:pt x="2526" y="210"/>
                  </a:lnTo>
                  <a:lnTo>
                    <a:pt x="2526" y="210"/>
                  </a:lnTo>
                  <a:lnTo>
                    <a:pt x="2526" y="210"/>
                  </a:lnTo>
                  <a:lnTo>
                    <a:pt x="2532" y="210"/>
                  </a:lnTo>
                  <a:lnTo>
                    <a:pt x="2532" y="216"/>
                  </a:lnTo>
                  <a:lnTo>
                    <a:pt x="2532" y="216"/>
                  </a:lnTo>
                  <a:lnTo>
                    <a:pt x="2532" y="216"/>
                  </a:lnTo>
                  <a:lnTo>
                    <a:pt x="2532" y="216"/>
                  </a:lnTo>
                  <a:lnTo>
                    <a:pt x="2532" y="216"/>
                  </a:lnTo>
                  <a:lnTo>
                    <a:pt x="2538" y="216"/>
                  </a:lnTo>
                  <a:lnTo>
                    <a:pt x="2538" y="222"/>
                  </a:lnTo>
                  <a:lnTo>
                    <a:pt x="2538" y="222"/>
                  </a:lnTo>
                  <a:lnTo>
                    <a:pt x="2538" y="222"/>
                  </a:lnTo>
                  <a:lnTo>
                    <a:pt x="2538" y="222"/>
                  </a:lnTo>
                  <a:lnTo>
                    <a:pt x="2538" y="228"/>
                  </a:lnTo>
                  <a:lnTo>
                    <a:pt x="2544" y="228"/>
                  </a:lnTo>
                  <a:lnTo>
                    <a:pt x="2544" y="228"/>
                  </a:lnTo>
                  <a:lnTo>
                    <a:pt x="2544" y="234"/>
                  </a:lnTo>
                  <a:lnTo>
                    <a:pt x="2544" y="228"/>
                  </a:lnTo>
                  <a:lnTo>
                    <a:pt x="2544" y="228"/>
                  </a:lnTo>
                  <a:lnTo>
                    <a:pt x="2544" y="234"/>
                  </a:lnTo>
                  <a:lnTo>
                    <a:pt x="2544" y="234"/>
                  </a:lnTo>
                  <a:lnTo>
                    <a:pt x="2544" y="234"/>
                  </a:lnTo>
                  <a:lnTo>
                    <a:pt x="2550" y="234"/>
                  </a:lnTo>
                  <a:lnTo>
                    <a:pt x="2550" y="240"/>
                  </a:lnTo>
                  <a:lnTo>
                    <a:pt x="2550" y="240"/>
                  </a:lnTo>
                  <a:lnTo>
                    <a:pt x="2550" y="240"/>
                  </a:lnTo>
                  <a:lnTo>
                    <a:pt x="2550" y="240"/>
                  </a:lnTo>
                  <a:lnTo>
                    <a:pt x="2550" y="246"/>
                  </a:lnTo>
                  <a:lnTo>
                    <a:pt x="2556" y="246"/>
                  </a:lnTo>
                  <a:lnTo>
                    <a:pt x="2556" y="246"/>
                  </a:lnTo>
                  <a:lnTo>
                    <a:pt x="2556" y="246"/>
                  </a:lnTo>
                  <a:lnTo>
                    <a:pt x="2556" y="252"/>
                  </a:lnTo>
                  <a:lnTo>
                    <a:pt x="2556" y="252"/>
                  </a:lnTo>
                  <a:lnTo>
                    <a:pt x="2556" y="252"/>
                  </a:lnTo>
                  <a:lnTo>
                    <a:pt x="2562" y="252"/>
                  </a:lnTo>
                  <a:lnTo>
                    <a:pt x="2562" y="252"/>
                  </a:lnTo>
                  <a:lnTo>
                    <a:pt x="2562" y="258"/>
                  </a:lnTo>
                  <a:lnTo>
                    <a:pt x="2562" y="258"/>
                  </a:lnTo>
                  <a:lnTo>
                    <a:pt x="2562" y="258"/>
                  </a:lnTo>
                  <a:lnTo>
                    <a:pt x="2562" y="258"/>
                  </a:lnTo>
                  <a:lnTo>
                    <a:pt x="2568" y="258"/>
                  </a:lnTo>
                  <a:lnTo>
                    <a:pt x="2568" y="264"/>
                  </a:lnTo>
                  <a:lnTo>
                    <a:pt x="2568" y="264"/>
                  </a:lnTo>
                  <a:lnTo>
                    <a:pt x="2568" y="264"/>
                  </a:lnTo>
                  <a:lnTo>
                    <a:pt x="2568" y="264"/>
                  </a:lnTo>
                  <a:lnTo>
                    <a:pt x="2568" y="264"/>
                  </a:lnTo>
                  <a:lnTo>
                    <a:pt x="2574" y="270"/>
                  </a:lnTo>
                  <a:lnTo>
                    <a:pt x="2574" y="270"/>
                  </a:lnTo>
                  <a:lnTo>
                    <a:pt x="2682" y="264"/>
                  </a:lnTo>
                  <a:lnTo>
                    <a:pt x="2682" y="264"/>
                  </a:lnTo>
                  <a:lnTo>
                    <a:pt x="2682" y="264"/>
                  </a:lnTo>
                  <a:lnTo>
                    <a:pt x="2682" y="258"/>
                  </a:lnTo>
                  <a:lnTo>
                    <a:pt x="2682" y="258"/>
                  </a:lnTo>
                  <a:lnTo>
                    <a:pt x="2682" y="258"/>
                  </a:lnTo>
                  <a:lnTo>
                    <a:pt x="2688" y="258"/>
                  </a:lnTo>
                  <a:lnTo>
                    <a:pt x="2688" y="258"/>
                  </a:lnTo>
                  <a:lnTo>
                    <a:pt x="2688" y="252"/>
                  </a:lnTo>
                  <a:lnTo>
                    <a:pt x="2688" y="252"/>
                  </a:lnTo>
                  <a:lnTo>
                    <a:pt x="2688" y="252"/>
                  </a:lnTo>
                  <a:lnTo>
                    <a:pt x="2688" y="252"/>
                  </a:lnTo>
                  <a:lnTo>
                    <a:pt x="2694" y="252"/>
                  </a:lnTo>
                  <a:lnTo>
                    <a:pt x="2694" y="246"/>
                  </a:lnTo>
                  <a:lnTo>
                    <a:pt x="2694" y="246"/>
                  </a:lnTo>
                  <a:lnTo>
                    <a:pt x="2694" y="246"/>
                  </a:lnTo>
                  <a:lnTo>
                    <a:pt x="2694" y="246"/>
                  </a:lnTo>
                  <a:lnTo>
                    <a:pt x="2694" y="240"/>
                  </a:lnTo>
                  <a:lnTo>
                    <a:pt x="2700" y="240"/>
                  </a:lnTo>
                  <a:lnTo>
                    <a:pt x="2700" y="240"/>
                  </a:lnTo>
                  <a:lnTo>
                    <a:pt x="2700" y="240"/>
                  </a:lnTo>
                  <a:lnTo>
                    <a:pt x="2700" y="234"/>
                  </a:lnTo>
                  <a:lnTo>
                    <a:pt x="2700" y="234"/>
                  </a:lnTo>
                  <a:lnTo>
                    <a:pt x="2700" y="234"/>
                  </a:lnTo>
                  <a:lnTo>
                    <a:pt x="2700" y="234"/>
                  </a:lnTo>
                  <a:lnTo>
                    <a:pt x="2706" y="228"/>
                  </a:lnTo>
                  <a:lnTo>
                    <a:pt x="2706" y="228"/>
                  </a:lnTo>
                  <a:lnTo>
                    <a:pt x="2706" y="234"/>
                  </a:lnTo>
                  <a:lnTo>
                    <a:pt x="2706" y="228"/>
                  </a:lnTo>
                  <a:lnTo>
                    <a:pt x="2706" y="228"/>
                  </a:lnTo>
                  <a:lnTo>
                    <a:pt x="2706" y="228"/>
                  </a:lnTo>
                  <a:lnTo>
                    <a:pt x="2706" y="222"/>
                  </a:lnTo>
                  <a:lnTo>
                    <a:pt x="2712" y="222"/>
                  </a:lnTo>
                  <a:lnTo>
                    <a:pt x="2712" y="222"/>
                  </a:lnTo>
                  <a:lnTo>
                    <a:pt x="2712" y="222"/>
                  </a:lnTo>
                  <a:lnTo>
                    <a:pt x="2712" y="216"/>
                  </a:lnTo>
                  <a:lnTo>
                    <a:pt x="2712" y="216"/>
                  </a:lnTo>
                  <a:lnTo>
                    <a:pt x="2712" y="216"/>
                  </a:lnTo>
                  <a:lnTo>
                    <a:pt x="2718" y="216"/>
                  </a:lnTo>
                  <a:lnTo>
                    <a:pt x="2718" y="216"/>
                  </a:lnTo>
                  <a:lnTo>
                    <a:pt x="2718" y="216"/>
                  </a:lnTo>
                  <a:lnTo>
                    <a:pt x="2718" y="210"/>
                  </a:lnTo>
                  <a:lnTo>
                    <a:pt x="2718" y="210"/>
                  </a:lnTo>
                  <a:lnTo>
                    <a:pt x="2718" y="210"/>
                  </a:lnTo>
                  <a:lnTo>
                    <a:pt x="2724" y="210"/>
                  </a:lnTo>
                  <a:lnTo>
                    <a:pt x="2724" y="210"/>
                  </a:lnTo>
                  <a:lnTo>
                    <a:pt x="2724" y="210"/>
                  </a:lnTo>
                  <a:lnTo>
                    <a:pt x="2724" y="210"/>
                  </a:lnTo>
                  <a:lnTo>
                    <a:pt x="2724" y="210"/>
                  </a:lnTo>
                  <a:lnTo>
                    <a:pt x="2724" y="210"/>
                  </a:lnTo>
                  <a:lnTo>
                    <a:pt x="2730" y="210"/>
                  </a:lnTo>
                  <a:lnTo>
                    <a:pt x="2730" y="210"/>
                  </a:lnTo>
                  <a:lnTo>
                    <a:pt x="2730" y="210"/>
                  </a:lnTo>
                  <a:lnTo>
                    <a:pt x="2730" y="210"/>
                  </a:lnTo>
                  <a:lnTo>
                    <a:pt x="2730" y="210"/>
                  </a:lnTo>
                  <a:lnTo>
                    <a:pt x="2730" y="210"/>
                  </a:lnTo>
                  <a:lnTo>
                    <a:pt x="2736" y="210"/>
                  </a:lnTo>
                  <a:lnTo>
                    <a:pt x="2736" y="210"/>
                  </a:lnTo>
                  <a:lnTo>
                    <a:pt x="2736" y="210"/>
                  </a:lnTo>
                  <a:lnTo>
                    <a:pt x="2736" y="210"/>
                  </a:lnTo>
                  <a:lnTo>
                    <a:pt x="2736" y="216"/>
                  </a:lnTo>
                  <a:lnTo>
                    <a:pt x="2736" y="216"/>
                  </a:lnTo>
                  <a:lnTo>
                    <a:pt x="2742" y="216"/>
                  </a:lnTo>
                  <a:lnTo>
                    <a:pt x="2742" y="216"/>
                  </a:lnTo>
                  <a:lnTo>
                    <a:pt x="2742" y="216"/>
                  </a:lnTo>
                  <a:lnTo>
                    <a:pt x="2742" y="216"/>
                  </a:lnTo>
                  <a:lnTo>
                    <a:pt x="2742" y="222"/>
                  </a:lnTo>
                  <a:lnTo>
                    <a:pt x="2742" y="222"/>
                  </a:lnTo>
                  <a:lnTo>
                    <a:pt x="2742" y="222"/>
                  </a:lnTo>
                  <a:lnTo>
                    <a:pt x="2748" y="222"/>
                  </a:lnTo>
                  <a:lnTo>
                    <a:pt x="2748" y="228"/>
                  </a:lnTo>
                  <a:lnTo>
                    <a:pt x="2748" y="228"/>
                  </a:lnTo>
                  <a:lnTo>
                    <a:pt x="2748" y="228"/>
                  </a:lnTo>
                  <a:lnTo>
                    <a:pt x="2748" y="234"/>
                  </a:lnTo>
                  <a:lnTo>
                    <a:pt x="2748" y="228"/>
                  </a:lnTo>
                  <a:lnTo>
                    <a:pt x="2748" y="228"/>
                  </a:lnTo>
                  <a:lnTo>
                    <a:pt x="2754" y="234"/>
                  </a:lnTo>
                  <a:lnTo>
                    <a:pt x="2754" y="234"/>
                  </a:lnTo>
                  <a:lnTo>
                    <a:pt x="2754" y="234"/>
                  </a:lnTo>
                  <a:lnTo>
                    <a:pt x="2754" y="234"/>
                  </a:lnTo>
                  <a:lnTo>
                    <a:pt x="2754" y="240"/>
                  </a:lnTo>
                  <a:lnTo>
                    <a:pt x="2754" y="240"/>
                  </a:lnTo>
                  <a:lnTo>
                    <a:pt x="2760" y="240"/>
                  </a:lnTo>
                  <a:lnTo>
                    <a:pt x="2760" y="240"/>
                  </a:lnTo>
                  <a:lnTo>
                    <a:pt x="2760" y="246"/>
                  </a:lnTo>
                  <a:lnTo>
                    <a:pt x="2760" y="246"/>
                  </a:lnTo>
                  <a:lnTo>
                    <a:pt x="2760" y="246"/>
                  </a:lnTo>
                  <a:lnTo>
                    <a:pt x="2760" y="246"/>
                  </a:lnTo>
                  <a:lnTo>
                    <a:pt x="2766" y="252"/>
                  </a:lnTo>
                  <a:lnTo>
                    <a:pt x="2766" y="252"/>
                  </a:lnTo>
                  <a:lnTo>
                    <a:pt x="2766" y="252"/>
                  </a:lnTo>
                  <a:lnTo>
                    <a:pt x="2766" y="252"/>
                  </a:lnTo>
                  <a:lnTo>
                    <a:pt x="2766" y="252"/>
                  </a:lnTo>
                  <a:lnTo>
                    <a:pt x="2766" y="258"/>
                  </a:lnTo>
                  <a:lnTo>
                    <a:pt x="2772" y="258"/>
                  </a:lnTo>
                  <a:lnTo>
                    <a:pt x="2772" y="258"/>
                  </a:lnTo>
                  <a:lnTo>
                    <a:pt x="2772" y="258"/>
                  </a:lnTo>
                  <a:lnTo>
                    <a:pt x="2772" y="258"/>
                  </a:lnTo>
                  <a:lnTo>
                    <a:pt x="2772" y="264"/>
                  </a:lnTo>
                  <a:lnTo>
                    <a:pt x="2772" y="264"/>
                  </a:lnTo>
                  <a:lnTo>
                    <a:pt x="2778" y="264"/>
                  </a:lnTo>
                  <a:lnTo>
                    <a:pt x="2778" y="264"/>
                  </a:lnTo>
                  <a:lnTo>
                    <a:pt x="2778" y="264"/>
                  </a:lnTo>
                  <a:lnTo>
                    <a:pt x="2778" y="270"/>
                  </a:lnTo>
                  <a:lnTo>
                    <a:pt x="2778" y="270"/>
                  </a:lnTo>
                  <a:lnTo>
                    <a:pt x="2886" y="264"/>
                  </a:lnTo>
                  <a:lnTo>
                    <a:pt x="2886" y="264"/>
                  </a:lnTo>
                  <a:lnTo>
                    <a:pt x="2886" y="264"/>
                  </a:lnTo>
                  <a:lnTo>
                    <a:pt x="2892" y="258"/>
                  </a:lnTo>
                  <a:lnTo>
                    <a:pt x="2892" y="258"/>
                  </a:lnTo>
                  <a:lnTo>
                    <a:pt x="2892" y="258"/>
                  </a:lnTo>
                  <a:lnTo>
                    <a:pt x="2892" y="258"/>
                  </a:lnTo>
                  <a:lnTo>
                    <a:pt x="2892" y="258"/>
                  </a:lnTo>
                  <a:lnTo>
                    <a:pt x="2892" y="252"/>
                  </a:lnTo>
                  <a:lnTo>
                    <a:pt x="2898" y="252"/>
                  </a:lnTo>
                  <a:lnTo>
                    <a:pt x="2898" y="252"/>
                  </a:lnTo>
                  <a:lnTo>
                    <a:pt x="2898" y="252"/>
                  </a:lnTo>
                  <a:lnTo>
                    <a:pt x="2898" y="252"/>
                  </a:lnTo>
                  <a:lnTo>
                    <a:pt x="2898" y="246"/>
                  </a:lnTo>
                  <a:lnTo>
                    <a:pt x="2898" y="246"/>
                  </a:lnTo>
                  <a:lnTo>
                    <a:pt x="2898" y="246"/>
                  </a:lnTo>
                  <a:lnTo>
                    <a:pt x="2904" y="246"/>
                  </a:lnTo>
                  <a:lnTo>
                    <a:pt x="2904" y="240"/>
                  </a:lnTo>
                  <a:lnTo>
                    <a:pt x="2904" y="240"/>
                  </a:lnTo>
                  <a:lnTo>
                    <a:pt x="2904" y="240"/>
                  </a:lnTo>
                  <a:lnTo>
                    <a:pt x="2904" y="240"/>
                  </a:lnTo>
                  <a:lnTo>
                    <a:pt x="2904" y="234"/>
                  </a:lnTo>
                  <a:lnTo>
                    <a:pt x="2910" y="234"/>
                  </a:lnTo>
                  <a:lnTo>
                    <a:pt x="2910" y="234"/>
                  </a:lnTo>
                  <a:lnTo>
                    <a:pt x="2910" y="234"/>
                  </a:lnTo>
                  <a:lnTo>
                    <a:pt x="2910" y="228"/>
                  </a:lnTo>
                  <a:lnTo>
                    <a:pt x="2910" y="228"/>
                  </a:lnTo>
                  <a:lnTo>
                    <a:pt x="2910" y="234"/>
                  </a:lnTo>
                  <a:lnTo>
                    <a:pt x="2910" y="228"/>
                  </a:lnTo>
                  <a:lnTo>
                    <a:pt x="2916" y="228"/>
                  </a:lnTo>
                  <a:lnTo>
                    <a:pt x="2916" y="228"/>
                  </a:lnTo>
                  <a:lnTo>
                    <a:pt x="2916" y="222"/>
                  </a:lnTo>
                  <a:lnTo>
                    <a:pt x="2916" y="222"/>
                  </a:lnTo>
                  <a:lnTo>
                    <a:pt x="2916" y="222"/>
                  </a:lnTo>
                  <a:lnTo>
                    <a:pt x="2916" y="222"/>
                  </a:lnTo>
                  <a:lnTo>
                    <a:pt x="2922" y="216"/>
                  </a:lnTo>
                  <a:lnTo>
                    <a:pt x="2922" y="216"/>
                  </a:lnTo>
                  <a:lnTo>
                    <a:pt x="2922" y="216"/>
                  </a:lnTo>
                  <a:lnTo>
                    <a:pt x="2922" y="216"/>
                  </a:lnTo>
                  <a:lnTo>
                    <a:pt x="2922" y="216"/>
                  </a:lnTo>
                  <a:lnTo>
                    <a:pt x="2922" y="216"/>
                  </a:lnTo>
                  <a:lnTo>
                    <a:pt x="2928" y="210"/>
                  </a:lnTo>
                  <a:lnTo>
                    <a:pt x="2928" y="210"/>
                  </a:lnTo>
                  <a:lnTo>
                    <a:pt x="2928" y="210"/>
                  </a:lnTo>
                  <a:lnTo>
                    <a:pt x="2928" y="210"/>
                  </a:lnTo>
                  <a:lnTo>
                    <a:pt x="2928" y="210"/>
                  </a:lnTo>
                  <a:lnTo>
                    <a:pt x="2928" y="210"/>
                  </a:lnTo>
                  <a:lnTo>
                    <a:pt x="2934" y="210"/>
                  </a:lnTo>
                  <a:lnTo>
                    <a:pt x="2934" y="210"/>
                  </a:lnTo>
                  <a:lnTo>
                    <a:pt x="2934" y="210"/>
                  </a:lnTo>
                  <a:lnTo>
                    <a:pt x="2934" y="210"/>
                  </a:lnTo>
                  <a:lnTo>
                    <a:pt x="2934" y="210"/>
                  </a:lnTo>
                  <a:lnTo>
                    <a:pt x="2934" y="210"/>
                  </a:lnTo>
                  <a:lnTo>
                    <a:pt x="2940" y="210"/>
                  </a:lnTo>
                  <a:lnTo>
                    <a:pt x="2940" y="210"/>
                  </a:lnTo>
                  <a:lnTo>
                    <a:pt x="2940" y="210"/>
                  </a:lnTo>
                  <a:lnTo>
                    <a:pt x="2940" y="210"/>
                  </a:lnTo>
                  <a:lnTo>
                    <a:pt x="2940" y="210"/>
                  </a:lnTo>
                  <a:lnTo>
                    <a:pt x="2940" y="210"/>
                  </a:lnTo>
                  <a:lnTo>
                    <a:pt x="2940" y="210"/>
                  </a:lnTo>
                  <a:lnTo>
                    <a:pt x="2946" y="216"/>
                  </a:lnTo>
                  <a:lnTo>
                    <a:pt x="2946" y="216"/>
                  </a:lnTo>
                  <a:lnTo>
                    <a:pt x="2946" y="216"/>
                  </a:lnTo>
                  <a:lnTo>
                    <a:pt x="2946" y="216"/>
                  </a:lnTo>
                  <a:lnTo>
                    <a:pt x="2946" y="216"/>
                  </a:lnTo>
                  <a:lnTo>
                    <a:pt x="2946" y="216"/>
                  </a:lnTo>
                  <a:lnTo>
                    <a:pt x="2952" y="222"/>
                  </a:lnTo>
                  <a:lnTo>
                    <a:pt x="2952" y="222"/>
                  </a:lnTo>
                  <a:lnTo>
                    <a:pt x="2952" y="222"/>
                  </a:lnTo>
                  <a:lnTo>
                    <a:pt x="2952" y="222"/>
                  </a:lnTo>
                  <a:lnTo>
                    <a:pt x="2952" y="228"/>
                  </a:lnTo>
                  <a:lnTo>
                    <a:pt x="2952" y="228"/>
                  </a:lnTo>
                  <a:lnTo>
                    <a:pt x="2958" y="228"/>
                  </a:lnTo>
                  <a:lnTo>
                    <a:pt x="2958" y="234"/>
                  </a:lnTo>
                  <a:lnTo>
                    <a:pt x="2958" y="228"/>
                  </a:lnTo>
                  <a:lnTo>
                    <a:pt x="2958" y="228"/>
                  </a:lnTo>
                  <a:lnTo>
                    <a:pt x="2958" y="234"/>
                  </a:lnTo>
                  <a:lnTo>
                    <a:pt x="2958" y="234"/>
                  </a:lnTo>
                  <a:lnTo>
                    <a:pt x="2958" y="234"/>
                  </a:lnTo>
                  <a:lnTo>
                    <a:pt x="2964" y="234"/>
                  </a:lnTo>
                  <a:lnTo>
                    <a:pt x="2964" y="240"/>
                  </a:lnTo>
                  <a:lnTo>
                    <a:pt x="2964" y="240"/>
                  </a:lnTo>
                  <a:lnTo>
                    <a:pt x="2964" y="240"/>
                  </a:lnTo>
                  <a:lnTo>
                    <a:pt x="2964" y="240"/>
                  </a:lnTo>
                  <a:lnTo>
                    <a:pt x="2964" y="246"/>
                  </a:lnTo>
                  <a:lnTo>
                    <a:pt x="2970" y="246"/>
                  </a:lnTo>
                  <a:lnTo>
                    <a:pt x="2970" y="246"/>
                  </a:lnTo>
                  <a:lnTo>
                    <a:pt x="2970" y="246"/>
                  </a:lnTo>
                  <a:lnTo>
                    <a:pt x="2970" y="252"/>
                  </a:lnTo>
                  <a:lnTo>
                    <a:pt x="2970" y="252"/>
                  </a:lnTo>
                  <a:lnTo>
                    <a:pt x="2970" y="252"/>
                  </a:lnTo>
                  <a:lnTo>
                    <a:pt x="2976" y="252"/>
                  </a:lnTo>
                  <a:lnTo>
                    <a:pt x="2976" y="252"/>
                  </a:lnTo>
                  <a:lnTo>
                    <a:pt x="2976" y="258"/>
                  </a:lnTo>
                  <a:lnTo>
                    <a:pt x="2976" y="258"/>
                  </a:lnTo>
                  <a:lnTo>
                    <a:pt x="2976" y="258"/>
                  </a:lnTo>
                  <a:lnTo>
                    <a:pt x="2976" y="258"/>
                  </a:lnTo>
                  <a:lnTo>
                    <a:pt x="2982" y="258"/>
                  </a:lnTo>
                  <a:lnTo>
                    <a:pt x="2982" y="264"/>
                  </a:lnTo>
                  <a:lnTo>
                    <a:pt x="2982" y="264"/>
                  </a:lnTo>
                  <a:lnTo>
                    <a:pt x="2982" y="264"/>
                  </a:lnTo>
                  <a:lnTo>
                    <a:pt x="2982" y="264"/>
                  </a:lnTo>
                  <a:lnTo>
                    <a:pt x="2982" y="264"/>
                  </a:lnTo>
                  <a:lnTo>
                    <a:pt x="2988" y="270"/>
                  </a:lnTo>
                  <a:lnTo>
                    <a:pt x="2988" y="270"/>
                  </a:lnTo>
                  <a:lnTo>
                    <a:pt x="3096" y="264"/>
                  </a:lnTo>
                  <a:lnTo>
                    <a:pt x="3096" y="264"/>
                  </a:lnTo>
                  <a:lnTo>
                    <a:pt x="3096" y="264"/>
                  </a:lnTo>
                  <a:lnTo>
                    <a:pt x="3096" y="258"/>
                  </a:lnTo>
                  <a:lnTo>
                    <a:pt x="3096" y="258"/>
                  </a:lnTo>
                  <a:lnTo>
                    <a:pt x="3096" y="258"/>
                  </a:lnTo>
                  <a:lnTo>
                    <a:pt x="3096" y="258"/>
                  </a:lnTo>
                  <a:lnTo>
                    <a:pt x="3102" y="258"/>
                  </a:lnTo>
                  <a:lnTo>
                    <a:pt x="3102" y="252"/>
                  </a:lnTo>
                  <a:lnTo>
                    <a:pt x="3102" y="252"/>
                  </a:lnTo>
                  <a:lnTo>
                    <a:pt x="3102" y="252"/>
                  </a:lnTo>
                  <a:lnTo>
                    <a:pt x="3102" y="252"/>
                  </a:lnTo>
                  <a:lnTo>
                    <a:pt x="3102" y="252"/>
                  </a:lnTo>
                  <a:lnTo>
                    <a:pt x="3108" y="246"/>
                  </a:lnTo>
                  <a:lnTo>
                    <a:pt x="3108" y="246"/>
                  </a:lnTo>
                  <a:lnTo>
                    <a:pt x="3108" y="246"/>
                  </a:lnTo>
                  <a:lnTo>
                    <a:pt x="3108" y="246"/>
                  </a:lnTo>
                  <a:lnTo>
                    <a:pt x="3108" y="240"/>
                  </a:lnTo>
                  <a:lnTo>
                    <a:pt x="3108" y="240"/>
                  </a:lnTo>
                  <a:lnTo>
                    <a:pt x="3114" y="240"/>
                  </a:lnTo>
                  <a:lnTo>
                    <a:pt x="3114" y="240"/>
                  </a:lnTo>
                  <a:lnTo>
                    <a:pt x="3114" y="234"/>
                  </a:lnTo>
                  <a:lnTo>
                    <a:pt x="3114" y="234"/>
                  </a:lnTo>
                  <a:lnTo>
                    <a:pt x="3114" y="234"/>
                  </a:lnTo>
                  <a:lnTo>
                    <a:pt x="3114" y="234"/>
                  </a:lnTo>
                  <a:lnTo>
                    <a:pt x="3120" y="228"/>
                  </a:lnTo>
                  <a:lnTo>
                    <a:pt x="3120" y="228"/>
                  </a:lnTo>
                  <a:lnTo>
                    <a:pt x="3120" y="234"/>
                  </a:lnTo>
                  <a:lnTo>
                    <a:pt x="3120" y="228"/>
                  </a:lnTo>
                  <a:lnTo>
                    <a:pt x="3120" y="228"/>
                  </a:lnTo>
                  <a:lnTo>
                    <a:pt x="3120" y="228"/>
                  </a:lnTo>
                  <a:lnTo>
                    <a:pt x="3120" y="222"/>
                  </a:lnTo>
                  <a:lnTo>
                    <a:pt x="3126" y="222"/>
                  </a:lnTo>
                  <a:lnTo>
                    <a:pt x="3126" y="222"/>
                  </a:lnTo>
                  <a:lnTo>
                    <a:pt x="3126" y="222"/>
                  </a:lnTo>
                  <a:lnTo>
                    <a:pt x="3126" y="216"/>
                  </a:lnTo>
                  <a:lnTo>
                    <a:pt x="3126" y="216"/>
                  </a:lnTo>
                  <a:lnTo>
                    <a:pt x="3126" y="216"/>
                  </a:lnTo>
                  <a:lnTo>
                    <a:pt x="3132" y="216"/>
                  </a:lnTo>
                  <a:lnTo>
                    <a:pt x="3132" y="216"/>
                  </a:lnTo>
                  <a:lnTo>
                    <a:pt x="3132" y="216"/>
                  </a:lnTo>
                  <a:lnTo>
                    <a:pt x="3132" y="210"/>
                  </a:lnTo>
                  <a:lnTo>
                    <a:pt x="3132" y="210"/>
                  </a:lnTo>
                  <a:lnTo>
                    <a:pt x="3132" y="210"/>
                  </a:lnTo>
                  <a:lnTo>
                    <a:pt x="3138" y="210"/>
                  </a:lnTo>
                  <a:lnTo>
                    <a:pt x="3138" y="210"/>
                  </a:lnTo>
                  <a:lnTo>
                    <a:pt x="3138" y="210"/>
                  </a:lnTo>
                  <a:lnTo>
                    <a:pt x="3138" y="210"/>
                  </a:lnTo>
                  <a:lnTo>
                    <a:pt x="3138" y="210"/>
                  </a:lnTo>
                  <a:lnTo>
                    <a:pt x="3138" y="210"/>
                  </a:lnTo>
                  <a:lnTo>
                    <a:pt x="3138" y="210"/>
                  </a:lnTo>
                  <a:lnTo>
                    <a:pt x="3144" y="210"/>
                  </a:lnTo>
                  <a:lnTo>
                    <a:pt x="3144" y="210"/>
                  </a:lnTo>
                  <a:lnTo>
                    <a:pt x="3144" y="210"/>
                  </a:lnTo>
                  <a:lnTo>
                    <a:pt x="3144" y="210"/>
                  </a:lnTo>
                  <a:lnTo>
                    <a:pt x="3144" y="210"/>
                  </a:lnTo>
                  <a:lnTo>
                    <a:pt x="3144" y="210"/>
                  </a:lnTo>
                  <a:lnTo>
                    <a:pt x="3150" y="210"/>
                  </a:lnTo>
                  <a:lnTo>
                    <a:pt x="3150" y="210"/>
                  </a:lnTo>
                  <a:lnTo>
                    <a:pt x="3150" y="210"/>
                  </a:lnTo>
                  <a:lnTo>
                    <a:pt x="3150" y="216"/>
                  </a:lnTo>
                  <a:lnTo>
                    <a:pt x="3150" y="216"/>
                  </a:lnTo>
                  <a:lnTo>
                    <a:pt x="3150" y="216"/>
                  </a:lnTo>
                  <a:lnTo>
                    <a:pt x="3156" y="216"/>
                  </a:lnTo>
                  <a:lnTo>
                    <a:pt x="3156" y="216"/>
                  </a:lnTo>
                  <a:lnTo>
                    <a:pt x="3156" y="216"/>
                  </a:lnTo>
                  <a:lnTo>
                    <a:pt x="3156" y="222"/>
                  </a:lnTo>
                  <a:lnTo>
                    <a:pt x="3156" y="222"/>
                  </a:lnTo>
                  <a:lnTo>
                    <a:pt x="3156" y="222"/>
                  </a:lnTo>
                  <a:lnTo>
                    <a:pt x="3162" y="222"/>
                  </a:lnTo>
                  <a:lnTo>
                    <a:pt x="3162" y="228"/>
                  </a:lnTo>
                  <a:lnTo>
                    <a:pt x="3162" y="228"/>
                  </a:lnTo>
                  <a:lnTo>
                    <a:pt x="3162" y="228"/>
                  </a:lnTo>
                  <a:lnTo>
                    <a:pt x="3162" y="234"/>
                  </a:lnTo>
                  <a:lnTo>
                    <a:pt x="3162" y="228"/>
                  </a:lnTo>
                  <a:lnTo>
                    <a:pt x="3162" y="228"/>
                  </a:lnTo>
                  <a:lnTo>
                    <a:pt x="3168" y="234"/>
                  </a:lnTo>
                  <a:lnTo>
                    <a:pt x="3168" y="234"/>
                  </a:lnTo>
                  <a:lnTo>
                    <a:pt x="3168" y="234"/>
                  </a:lnTo>
                  <a:lnTo>
                    <a:pt x="3168" y="234"/>
                  </a:lnTo>
                  <a:lnTo>
                    <a:pt x="3168" y="240"/>
                  </a:lnTo>
                  <a:lnTo>
                    <a:pt x="3168" y="240"/>
                  </a:lnTo>
                  <a:lnTo>
                    <a:pt x="3174" y="240"/>
                  </a:lnTo>
                  <a:lnTo>
                    <a:pt x="3174" y="240"/>
                  </a:lnTo>
                  <a:lnTo>
                    <a:pt x="3174" y="246"/>
                  </a:lnTo>
                  <a:lnTo>
                    <a:pt x="3174" y="246"/>
                  </a:lnTo>
                  <a:lnTo>
                    <a:pt x="3174" y="246"/>
                  </a:lnTo>
                  <a:lnTo>
                    <a:pt x="3174" y="246"/>
                  </a:lnTo>
                  <a:lnTo>
                    <a:pt x="3180" y="252"/>
                  </a:lnTo>
                  <a:lnTo>
                    <a:pt x="3180" y="252"/>
                  </a:lnTo>
                  <a:lnTo>
                    <a:pt x="3180" y="252"/>
                  </a:lnTo>
                  <a:lnTo>
                    <a:pt x="3180" y="252"/>
                  </a:lnTo>
                  <a:lnTo>
                    <a:pt x="3180" y="252"/>
                  </a:lnTo>
                  <a:lnTo>
                    <a:pt x="3180" y="258"/>
                  </a:lnTo>
                  <a:lnTo>
                    <a:pt x="3186" y="258"/>
                  </a:lnTo>
                  <a:lnTo>
                    <a:pt x="3186" y="258"/>
                  </a:lnTo>
                  <a:lnTo>
                    <a:pt x="3186" y="258"/>
                  </a:lnTo>
                  <a:lnTo>
                    <a:pt x="3186" y="258"/>
                  </a:lnTo>
                  <a:lnTo>
                    <a:pt x="3186" y="264"/>
                  </a:lnTo>
                  <a:lnTo>
                    <a:pt x="3186" y="264"/>
                  </a:lnTo>
                  <a:lnTo>
                    <a:pt x="3186" y="264"/>
                  </a:lnTo>
                  <a:lnTo>
                    <a:pt x="3192" y="264"/>
                  </a:lnTo>
                  <a:lnTo>
                    <a:pt x="3192" y="264"/>
                  </a:lnTo>
                  <a:lnTo>
                    <a:pt x="3192" y="270"/>
                  </a:lnTo>
                  <a:lnTo>
                    <a:pt x="3192" y="270"/>
                  </a:lnTo>
                  <a:lnTo>
                    <a:pt x="3300" y="264"/>
                  </a:lnTo>
                  <a:lnTo>
                    <a:pt x="3300" y="264"/>
                  </a:lnTo>
                  <a:lnTo>
                    <a:pt x="3300" y="264"/>
                  </a:lnTo>
                  <a:lnTo>
                    <a:pt x="3300" y="258"/>
                  </a:lnTo>
                  <a:lnTo>
                    <a:pt x="3306" y="258"/>
                  </a:lnTo>
                  <a:lnTo>
                    <a:pt x="3306" y="258"/>
                  </a:lnTo>
                  <a:lnTo>
                    <a:pt x="3306" y="258"/>
                  </a:lnTo>
                  <a:lnTo>
                    <a:pt x="3306" y="258"/>
                  </a:lnTo>
                  <a:lnTo>
                    <a:pt x="3306" y="252"/>
                  </a:lnTo>
                  <a:lnTo>
                    <a:pt x="3306" y="252"/>
                  </a:lnTo>
                  <a:lnTo>
                    <a:pt x="3312" y="252"/>
                  </a:lnTo>
                  <a:lnTo>
                    <a:pt x="3312" y="252"/>
                  </a:lnTo>
                  <a:lnTo>
                    <a:pt x="3312" y="252"/>
                  </a:lnTo>
                  <a:lnTo>
                    <a:pt x="3312" y="246"/>
                  </a:lnTo>
                  <a:lnTo>
                    <a:pt x="3312" y="246"/>
                  </a:lnTo>
                  <a:lnTo>
                    <a:pt x="3312" y="246"/>
                  </a:lnTo>
                  <a:lnTo>
                    <a:pt x="3318" y="246"/>
                  </a:lnTo>
                  <a:lnTo>
                    <a:pt x="3318" y="240"/>
                  </a:lnTo>
                  <a:lnTo>
                    <a:pt x="3318" y="240"/>
                  </a:lnTo>
                  <a:lnTo>
                    <a:pt x="3318" y="240"/>
                  </a:lnTo>
                  <a:lnTo>
                    <a:pt x="3318" y="240"/>
                  </a:lnTo>
                  <a:lnTo>
                    <a:pt x="3318" y="234"/>
                  </a:lnTo>
                  <a:lnTo>
                    <a:pt x="3324" y="234"/>
                  </a:lnTo>
                  <a:lnTo>
                    <a:pt x="3324" y="234"/>
                  </a:lnTo>
                  <a:lnTo>
                    <a:pt x="3324" y="234"/>
                  </a:lnTo>
                  <a:lnTo>
                    <a:pt x="3324" y="228"/>
                  </a:lnTo>
                  <a:lnTo>
                    <a:pt x="3324" y="228"/>
                  </a:lnTo>
                  <a:lnTo>
                    <a:pt x="3324" y="234"/>
                  </a:lnTo>
                  <a:lnTo>
                    <a:pt x="3324" y="228"/>
                  </a:lnTo>
                  <a:lnTo>
                    <a:pt x="3330" y="228"/>
                  </a:lnTo>
                  <a:lnTo>
                    <a:pt x="3330" y="228"/>
                  </a:lnTo>
                  <a:lnTo>
                    <a:pt x="3330" y="222"/>
                  </a:lnTo>
                  <a:lnTo>
                    <a:pt x="3330" y="222"/>
                  </a:lnTo>
                  <a:lnTo>
                    <a:pt x="3330" y="222"/>
                  </a:lnTo>
                  <a:lnTo>
                    <a:pt x="3330" y="222"/>
                  </a:lnTo>
                  <a:lnTo>
                    <a:pt x="3336" y="216"/>
                  </a:lnTo>
                  <a:lnTo>
                    <a:pt x="3336" y="216"/>
                  </a:lnTo>
                  <a:lnTo>
                    <a:pt x="3336" y="216"/>
                  </a:lnTo>
                  <a:lnTo>
                    <a:pt x="3336" y="216"/>
                  </a:lnTo>
                  <a:lnTo>
                    <a:pt x="3336" y="216"/>
                  </a:lnTo>
                  <a:lnTo>
                    <a:pt x="3336" y="216"/>
                  </a:lnTo>
                  <a:lnTo>
                    <a:pt x="3336" y="210"/>
                  </a:lnTo>
                  <a:lnTo>
                    <a:pt x="3342" y="210"/>
                  </a:lnTo>
                  <a:lnTo>
                    <a:pt x="3342" y="210"/>
                  </a:lnTo>
                  <a:lnTo>
                    <a:pt x="3342" y="210"/>
                  </a:lnTo>
                  <a:lnTo>
                    <a:pt x="3342" y="210"/>
                  </a:lnTo>
                  <a:lnTo>
                    <a:pt x="3342" y="210"/>
                  </a:lnTo>
                  <a:lnTo>
                    <a:pt x="3342" y="210"/>
                  </a:lnTo>
                  <a:lnTo>
                    <a:pt x="3348" y="210"/>
                  </a:lnTo>
                  <a:lnTo>
                    <a:pt x="3348" y="210"/>
                  </a:lnTo>
                  <a:lnTo>
                    <a:pt x="3348" y="210"/>
                  </a:lnTo>
                  <a:lnTo>
                    <a:pt x="3348" y="210"/>
                  </a:lnTo>
                  <a:lnTo>
                    <a:pt x="3348" y="210"/>
                  </a:lnTo>
                  <a:lnTo>
                    <a:pt x="3348" y="210"/>
                  </a:lnTo>
                  <a:lnTo>
                    <a:pt x="3354" y="210"/>
                  </a:lnTo>
                  <a:lnTo>
                    <a:pt x="3354" y="210"/>
                  </a:lnTo>
                  <a:lnTo>
                    <a:pt x="3354" y="210"/>
                  </a:lnTo>
                  <a:lnTo>
                    <a:pt x="3354" y="210"/>
                  </a:lnTo>
                  <a:lnTo>
                    <a:pt x="3354" y="210"/>
                  </a:lnTo>
                  <a:lnTo>
                    <a:pt x="3354" y="210"/>
                  </a:lnTo>
                  <a:lnTo>
                    <a:pt x="3360" y="216"/>
                  </a:lnTo>
                  <a:lnTo>
                    <a:pt x="3360" y="216"/>
                  </a:lnTo>
                  <a:lnTo>
                    <a:pt x="3360" y="216"/>
                  </a:lnTo>
                  <a:lnTo>
                    <a:pt x="3360" y="216"/>
                  </a:lnTo>
                  <a:lnTo>
                    <a:pt x="3360" y="216"/>
                  </a:lnTo>
                  <a:lnTo>
                    <a:pt x="3360" y="216"/>
                  </a:lnTo>
                  <a:lnTo>
                    <a:pt x="3366" y="222"/>
                  </a:lnTo>
                  <a:lnTo>
                    <a:pt x="3366" y="222"/>
                  </a:lnTo>
                  <a:lnTo>
                    <a:pt x="3366" y="222"/>
                  </a:lnTo>
                  <a:lnTo>
                    <a:pt x="3366" y="222"/>
                  </a:lnTo>
                  <a:lnTo>
                    <a:pt x="3366" y="228"/>
                  </a:lnTo>
                  <a:lnTo>
                    <a:pt x="3366" y="228"/>
                  </a:lnTo>
                  <a:lnTo>
                    <a:pt x="3372" y="228"/>
                  </a:lnTo>
                  <a:lnTo>
                    <a:pt x="3372" y="234"/>
                  </a:lnTo>
                  <a:lnTo>
                    <a:pt x="3372" y="228"/>
                  </a:lnTo>
                  <a:lnTo>
                    <a:pt x="3372" y="228"/>
                  </a:lnTo>
                  <a:lnTo>
                    <a:pt x="3372" y="234"/>
                  </a:lnTo>
                  <a:lnTo>
                    <a:pt x="3372" y="234"/>
                  </a:lnTo>
                  <a:lnTo>
                    <a:pt x="3372" y="234"/>
                  </a:lnTo>
                  <a:lnTo>
                    <a:pt x="3378" y="234"/>
                  </a:lnTo>
                  <a:lnTo>
                    <a:pt x="3378" y="240"/>
                  </a:lnTo>
                  <a:lnTo>
                    <a:pt x="3378" y="240"/>
                  </a:lnTo>
                  <a:lnTo>
                    <a:pt x="3378" y="240"/>
                  </a:lnTo>
                  <a:lnTo>
                    <a:pt x="3378" y="240"/>
                  </a:lnTo>
                  <a:lnTo>
                    <a:pt x="3378" y="246"/>
                  </a:lnTo>
                  <a:lnTo>
                    <a:pt x="3384" y="246"/>
                  </a:lnTo>
                  <a:lnTo>
                    <a:pt x="3384" y="246"/>
                  </a:lnTo>
                  <a:lnTo>
                    <a:pt x="3384" y="246"/>
                  </a:lnTo>
                  <a:lnTo>
                    <a:pt x="3384" y="252"/>
                  </a:lnTo>
                  <a:lnTo>
                    <a:pt x="3384" y="252"/>
                  </a:lnTo>
                  <a:lnTo>
                    <a:pt x="3384" y="252"/>
                  </a:lnTo>
                  <a:lnTo>
                    <a:pt x="3390" y="252"/>
                  </a:lnTo>
                  <a:lnTo>
                    <a:pt x="3390" y="252"/>
                  </a:lnTo>
                  <a:lnTo>
                    <a:pt x="3390" y="258"/>
                  </a:lnTo>
                  <a:lnTo>
                    <a:pt x="3390" y="258"/>
                  </a:lnTo>
                  <a:lnTo>
                    <a:pt x="3390" y="258"/>
                  </a:lnTo>
                  <a:lnTo>
                    <a:pt x="3390" y="258"/>
                  </a:lnTo>
                  <a:lnTo>
                    <a:pt x="3390" y="258"/>
                  </a:lnTo>
                  <a:lnTo>
                    <a:pt x="3396" y="264"/>
                  </a:lnTo>
                  <a:lnTo>
                    <a:pt x="3396" y="264"/>
                  </a:lnTo>
                  <a:lnTo>
                    <a:pt x="3396" y="264"/>
                  </a:lnTo>
                  <a:lnTo>
                    <a:pt x="3396" y="264"/>
                  </a:lnTo>
                  <a:lnTo>
                    <a:pt x="3396" y="264"/>
                  </a:lnTo>
                  <a:lnTo>
                    <a:pt x="3396" y="270"/>
                  </a:lnTo>
                  <a:lnTo>
                    <a:pt x="3396" y="270"/>
                  </a:lnTo>
                  <a:lnTo>
                    <a:pt x="3510" y="264"/>
                  </a:lnTo>
                  <a:lnTo>
                    <a:pt x="3510" y="264"/>
                  </a:lnTo>
                  <a:lnTo>
                    <a:pt x="3510" y="264"/>
                  </a:lnTo>
                  <a:lnTo>
                    <a:pt x="3510" y="258"/>
                  </a:lnTo>
                  <a:lnTo>
                    <a:pt x="3510" y="258"/>
                  </a:lnTo>
                  <a:lnTo>
                    <a:pt x="3510" y="258"/>
                  </a:lnTo>
                  <a:lnTo>
                    <a:pt x="3510" y="258"/>
                  </a:lnTo>
                  <a:lnTo>
                    <a:pt x="3516" y="258"/>
                  </a:lnTo>
                  <a:lnTo>
                    <a:pt x="3516" y="252"/>
                  </a:lnTo>
                  <a:lnTo>
                    <a:pt x="3516" y="252"/>
                  </a:lnTo>
                  <a:lnTo>
                    <a:pt x="3516" y="252"/>
                  </a:lnTo>
                  <a:lnTo>
                    <a:pt x="3516" y="252"/>
                  </a:lnTo>
                  <a:lnTo>
                    <a:pt x="3516" y="252"/>
                  </a:lnTo>
                  <a:lnTo>
                    <a:pt x="3522" y="246"/>
                  </a:lnTo>
                  <a:lnTo>
                    <a:pt x="3522" y="246"/>
                  </a:lnTo>
                  <a:lnTo>
                    <a:pt x="3522" y="246"/>
                  </a:lnTo>
                  <a:lnTo>
                    <a:pt x="3522" y="246"/>
                  </a:lnTo>
                  <a:lnTo>
                    <a:pt x="3522" y="240"/>
                  </a:lnTo>
                  <a:lnTo>
                    <a:pt x="3522" y="240"/>
                  </a:lnTo>
                  <a:lnTo>
                    <a:pt x="3528" y="240"/>
                  </a:lnTo>
                  <a:lnTo>
                    <a:pt x="3528" y="240"/>
                  </a:lnTo>
                  <a:lnTo>
                    <a:pt x="3528" y="234"/>
                  </a:lnTo>
                  <a:lnTo>
                    <a:pt x="3528" y="234"/>
                  </a:lnTo>
                  <a:lnTo>
                    <a:pt x="3528" y="234"/>
                  </a:lnTo>
                  <a:lnTo>
                    <a:pt x="3528" y="234"/>
                  </a:lnTo>
                  <a:lnTo>
                    <a:pt x="3534" y="228"/>
                  </a:lnTo>
                  <a:lnTo>
                    <a:pt x="3534" y="228"/>
                  </a:lnTo>
                  <a:lnTo>
                    <a:pt x="3534" y="234"/>
                  </a:lnTo>
                  <a:lnTo>
                    <a:pt x="3534" y="228"/>
                  </a:lnTo>
                  <a:lnTo>
                    <a:pt x="3534" y="228"/>
                  </a:lnTo>
                  <a:lnTo>
                    <a:pt x="3534" y="228"/>
                  </a:lnTo>
                  <a:lnTo>
                    <a:pt x="3534" y="222"/>
                  </a:lnTo>
                  <a:lnTo>
                    <a:pt x="3534" y="222"/>
                  </a:lnTo>
                  <a:lnTo>
                    <a:pt x="3540" y="222"/>
                  </a:lnTo>
                  <a:lnTo>
                    <a:pt x="3540" y="222"/>
                  </a:lnTo>
                  <a:lnTo>
                    <a:pt x="3540" y="216"/>
                  </a:lnTo>
                  <a:lnTo>
                    <a:pt x="3540" y="216"/>
                  </a:lnTo>
                  <a:lnTo>
                    <a:pt x="3540" y="216"/>
                  </a:lnTo>
                  <a:lnTo>
                    <a:pt x="3540" y="216"/>
                  </a:lnTo>
                  <a:lnTo>
                    <a:pt x="3546" y="216"/>
                  </a:lnTo>
                  <a:lnTo>
                    <a:pt x="3546" y="216"/>
                  </a:lnTo>
                  <a:lnTo>
                    <a:pt x="3546" y="210"/>
                  </a:lnTo>
                  <a:lnTo>
                    <a:pt x="3546" y="210"/>
                  </a:lnTo>
                  <a:lnTo>
                    <a:pt x="3546" y="210"/>
                  </a:lnTo>
                  <a:lnTo>
                    <a:pt x="3546" y="210"/>
                  </a:lnTo>
                  <a:lnTo>
                    <a:pt x="3552" y="210"/>
                  </a:lnTo>
                  <a:lnTo>
                    <a:pt x="3552" y="210"/>
                  </a:lnTo>
                  <a:lnTo>
                    <a:pt x="3552" y="210"/>
                  </a:lnTo>
                  <a:lnTo>
                    <a:pt x="3552" y="210"/>
                  </a:lnTo>
                  <a:lnTo>
                    <a:pt x="3552" y="210"/>
                  </a:lnTo>
                  <a:lnTo>
                    <a:pt x="3552" y="210"/>
                  </a:lnTo>
                  <a:lnTo>
                    <a:pt x="3558" y="210"/>
                  </a:lnTo>
                  <a:lnTo>
                    <a:pt x="3558" y="210"/>
                  </a:lnTo>
                  <a:lnTo>
                    <a:pt x="3558" y="210"/>
                  </a:lnTo>
                  <a:lnTo>
                    <a:pt x="3558" y="210"/>
                  </a:lnTo>
                  <a:lnTo>
                    <a:pt x="3558" y="210"/>
                  </a:lnTo>
                  <a:lnTo>
                    <a:pt x="3558" y="210"/>
                  </a:lnTo>
                  <a:lnTo>
                    <a:pt x="3564" y="210"/>
                  </a:lnTo>
                  <a:lnTo>
                    <a:pt x="3564" y="210"/>
                  </a:lnTo>
                  <a:lnTo>
                    <a:pt x="3564" y="210"/>
                  </a:lnTo>
                  <a:lnTo>
                    <a:pt x="3564" y="216"/>
                  </a:lnTo>
                  <a:lnTo>
                    <a:pt x="3564" y="216"/>
                  </a:lnTo>
                  <a:lnTo>
                    <a:pt x="3564" y="216"/>
                  </a:lnTo>
                  <a:lnTo>
                    <a:pt x="3570" y="216"/>
                  </a:lnTo>
                  <a:lnTo>
                    <a:pt x="3570" y="216"/>
                  </a:lnTo>
                  <a:lnTo>
                    <a:pt x="3570" y="216"/>
                  </a:lnTo>
                  <a:lnTo>
                    <a:pt x="3570" y="222"/>
                  </a:lnTo>
                  <a:lnTo>
                    <a:pt x="3570" y="222"/>
                  </a:lnTo>
                  <a:lnTo>
                    <a:pt x="3570" y="222"/>
                  </a:lnTo>
                  <a:lnTo>
                    <a:pt x="3576" y="222"/>
                  </a:lnTo>
                  <a:lnTo>
                    <a:pt x="3576" y="228"/>
                  </a:lnTo>
                  <a:lnTo>
                    <a:pt x="3576" y="228"/>
                  </a:lnTo>
                  <a:lnTo>
                    <a:pt x="3576" y="228"/>
                  </a:lnTo>
                  <a:lnTo>
                    <a:pt x="3576" y="234"/>
                  </a:lnTo>
                  <a:lnTo>
                    <a:pt x="3576" y="228"/>
                  </a:lnTo>
                  <a:lnTo>
                    <a:pt x="3576" y="228"/>
                  </a:lnTo>
                  <a:lnTo>
                    <a:pt x="3582" y="234"/>
                  </a:lnTo>
                  <a:lnTo>
                    <a:pt x="3582" y="234"/>
                  </a:lnTo>
                  <a:lnTo>
                    <a:pt x="3582" y="234"/>
                  </a:lnTo>
                  <a:lnTo>
                    <a:pt x="3582" y="234"/>
                  </a:lnTo>
                  <a:lnTo>
                    <a:pt x="3582" y="240"/>
                  </a:lnTo>
                  <a:lnTo>
                    <a:pt x="3582" y="240"/>
                  </a:lnTo>
                  <a:lnTo>
                    <a:pt x="3588" y="240"/>
                  </a:lnTo>
                  <a:lnTo>
                    <a:pt x="3588" y="240"/>
                  </a:lnTo>
                  <a:lnTo>
                    <a:pt x="3588" y="246"/>
                  </a:lnTo>
                  <a:lnTo>
                    <a:pt x="3588" y="246"/>
                  </a:lnTo>
                  <a:lnTo>
                    <a:pt x="3588" y="246"/>
                  </a:lnTo>
                  <a:lnTo>
                    <a:pt x="3588" y="246"/>
                  </a:lnTo>
                  <a:lnTo>
                    <a:pt x="3594" y="252"/>
                  </a:lnTo>
                  <a:lnTo>
                    <a:pt x="3594" y="252"/>
                  </a:lnTo>
                  <a:lnTo>
                    <a:pt x="3594" y="252"/>
                  </a:lnTo>
                  <a:lnTo>
                    <a:pt x="3594" y="252"/>
                  </a:lnTo>
                  <a:lnTo>
                    <a:pt x="3594" y="252"/>
                  </a:lnTo>
                  <a:lnTo>
                    <a:pt x="3594" y="258"/>
                  </a:lnTo>
                  <a:lnTo>
                    <a:pt x="3594" y="258"/>
                  </a:lnTo>
                  <a:lnTo>
                    <a:pt x="3600" y="258"/>
                  </a:lnTo>
                  <a:lnTo>
                    <a:pt x="3600" y="258"/>
                  </a:lnTo>
                  <a:lnTo>
                    <a:pt x="3600" y="258"/>
                  </a:lnTo>
                  <a:lnTo>
                    <a:pt x="3600" y="264"/>
                  </a:lnTo>
                  <a:lnTo>
                    <a:pt x="3600" y="264"/>
                  </a:lnTo>
                  <a:lnTo>
                    <a:pt x="3600" y="264"/>
                  </a:lnTo>
                  <a:lnTo>
                    <a:pt x="3606" y="264"/>
                  </a:lnTo>
                  <a:lnTo>
                    <a:pt x="3606" y="264"/>
                  </a:lnTo>
                  <a:lnTo>
                    <a:pt x="3606" y="270"/>
                  </a:lnTo>
                  <a:lnTo>
                    <a:pt x="3606" y="270"/>
                  </a:lnTo>
                  <a:lnTo>
                    <a:pt x="3714" y="264"/>
                  </a:lnTo>
                  <a:lnTo>
                    <a:pt x="3714" y="264"/>
                  </a:lnTo>
                  <a:lnTo>
                    <a:pt x="3714" y="264"/>
                  </a:lnTo>
                  <a:lnTo>
                    <a:pt x="3714" y="258"/>
                  </a:lnTo>
                  <a:lnTo>
                    <a:pt x="3720" y="258"/>
                  </a:lnTo>
                  <a:lnTo>
                    <a:pt x="3720" y="258"/>
                  </a:lnTo>
                  <a:lnTo>
                    <a:pt x="3720" y="258"/>
                  </a:lnTo>
                  <a:lnTo>
                    <a:pt x="3720" y="258"/>
                  </a:lnTo>
                  <a:lnTo>
                    <a:pt x="3720" y="252"/>
                  </a:lnTo>
                  <a:lnTo>
                    <a:pt x="3720" y="252"/>
                  </a:lnTo>
                  <a:lnTo>
                    <a:pt x="3726" y="252"/>
                  </a:lnTo>
                  <a:lnTo>
                    <a:pt x="3726" y="252"/>
                  </a:lnTo>
                  <a:lnTo>
                    <a:pt x="3726" y="252"/>
                  </a:lnTo>
                  <a:lnTo>
                    <a:pt x="3726" y="246"/>
                  </a:lnTo>
                  <a:lnTo>
                    <a:pt x="3726" y="246"/>
                  </a:lnTo>
                  <a:lnTo>
                    <a:pt x="3726" y="246"/>
                  </a:lnTo>
                  <a:lnTo>
                    <a:pt x="3732" y="246"/>
                  </a:lnTo>
                  <a:lnTo>
                    <a:pt x="3732" y="240"/>
                  </a:lnTo>
                  <a:lnTo>
                    <a:pt x="3732" y="240"/>
                  </a:lnTo>
                  <a:lnTo>
                    <a:pt x="3732" y="240"/>
                  </a:lnTo>
                  <a:lnTo>
                    <a:pt x="3732" y="240"/>
                  </a:lnTo>
                  <a:lnTo>
                    <a:pt x="3732" y="234"/>
                  </a:lnTo>
                  <a:lnTo>
                    <a:pt x="3738" y="234"/>
                  </a:lnTo>
                  <a:lnTo>
                    <a:pt x="3738" y="234"/>
                  </a:lnTo>
                  <a:lnTo>
                    <a:pt x="3738" y="234"/>
                  </a:lnTo>
                  <a:lnTo>
                    <a:pt x="3738" y="228"/>
                  </a:lnTo>
                  <a:lnTo>
                    <a:pt x="3738" y="228"/>
                  </a:lnTo>
                  <a:lnTo>
                    <a:pt x="3738" y="234"/>
                  </a:lnTo>
                  <a:lnTo>
                    <a:pt x="3738" y="228"/>
                  </a:lnTo>
                  <a:lnTo>
                    <a:pt x="3738" y="228"/>
                  </a:lnTo>
                  <a:lnTo>
                    <a:pt x="3744" y="228"/>
                  </a:lnTo>
                  <a:lnTo>
                    <a:pt x="3744" y="222"/>
                  </a:lnTo>
                  <a:lnTo>
                    <a:pt x="3744" y="222"/>
                  </a:lnTo>
                  <a:lnTo>
                    <a:pt x="3744" y="222"/>
                  </a:lnTo>
                  <a:lnTo>
                    <a:pt x="3744" y="222"/>
                  </a:lnTo>
                  <a:lnTo>
                    <a:pt x="3744" y="216"/>
                  </a:lnTo>
                  <a:lnTo>
                    <a:pt x="3750" y="216"/>
                  </a:lnTo>
                  <a:lnTo>
                    <a:pt x="3750" y="216"/>
                  </a:lnTo>
                  <a:lnTo>
                    <a:pt x="3750" y="216"/>
                  </a:lnTo>
                  <a:lnTo>
                    <a:pt x="3750" y="216"/>
                  </a:lnTo>
                  <a:lnTo>
                    <a:pt x="3750" y="216"/>
                  </a:lnTo>
                  <a:lnTo>
                    <a:pt x="3750" y="210"/>
                  </a:lnTo>
                  <a:lnTo>
                    <a:pt x="3756" y="210"/>
                  </a:lnTo>
                  <a:lnTo>
                    <a:pt x="3756" y="210"/>
                  </a:lnTo>
                  <a:lnTo>
                    <a:pt x="3756" y="210"/>
                  </a:lnTo>
                  <a:lnTo>
                    <a:pt x="3756" y="210"/>
                  </a:lnTo>
                  <a:lnTo>
                    <a:pt x="3756" y="210"/>
                  </a:lnTo>
                  <a:lnTo>
                    <a:pt x="3756" y="210"/>
                  </a:lnTo>
                  <a:lnTo>
                    <a:pt x="3762" y="210"/>
                  </a:lnTo>
                  <a:lnTo>
                    <a:pt x="3762" y="210"/>
                  </a:lnTo>
                  <a:lnTo>
                    <a:pt x="3762" y="210"/>
                  </a:lnTo>
                  <a:lnTo>
                    <a:pt x="3762" y="210"/>
                  </a:lnTo>
                  <a:lnTo>
                    <a:pt x="3762" y="210"/>
                  </a:lnTo>
                  <a:lnTo>
                    <a:pt x="3762" y="210"/>
                  </a:lnTo>
                  <a:lnTo>
                    <a:pt x="3768" y="210"/>
                  </a:lnTo>
                  <a:lnTo>
                    <a:pt x="3768" y="210"/>
                  </a:lnTo>
                  <a:lnTo>
                    <a:pt x="3768" y="210"/>
                  </a:lnTo>
                  <a:lnTo>
                    <a:pt x="3768" y="210"/>
                  </a:lnTo>
                  <a:lnTo>
                    <a:pt x="3768" y="210"/>
                  </a:lnTo>
                  <a:lnTo>
                    <a:pt x="3768" y="210"/>
                  </a:lnTo>
                  <a:lnTo>
                    <a:pt x="3774" y="216"/>
                  </a:lnTo>
                  <a:lnTo>
                    <a:pt x="3774" y="216"/>
                  </a:lnTo>
                  <a:lnTo>
                    <a:pt x="3774" y="216"/>
                  </a:lnTo>
                  <a:lnTo>
                    <a:pt x="3774" y="216"/>
                  </a:lnTo>
                  <a:lnTo>
                    <a:pt x="3774" y="216"/>
                  </a:lnTo>
                  <a:lnTo>
                    <a:pt x="3774" y="216"/>
                  </a:lnTo>
                  <a:lnTo>
                    <a:pt x="3780" y="222"/>
                  </a:lnTo>
                  <a:lnTo>
                    <a:pt x="3780" y="222"/>
                  </a:lnTo>
                  <a:lnTo>
                    <a:pt x="3780" y="222"/>
                  </a:lnTo>
                  <a:lnTo>
                    <a:pt x="3780" y="222"/>
                  </a:lnTo>
                  <a:lnTo>
                    <a:pt x="3780" y="228"/>
                  </a:lnTo>
                  <a:lnTo>
                    <a:pt x="3780" y="228"/>
                  </a:lnTo>
                  <a:lnTo>
                    <a:pt x="3786" y="228"/>
                  </a:lnTo>
                  <a:lnTo>
                    <a:pt x="3786" y="234"/>
                  </a:lnTo>
                  <a:lnTo>
                    <a:pt x="3786" y="228"/>
                  </a:lnTo>
                  <a:lnTo>
                    <a:pt x="3786" y="228"/>
                  </a:lnTo>
                  <a:lnTo>
                    <a:pt x="3786" y="234"/>
                  </a:lnTo>
                  <a:lnTo>
                    <a:pt x="3786" y="234"/>
                  </a:lnTo>
                  <a:lnTo>
                    <a:pt x="3786" y="234"/>
                  </a:lnTo>
                  <a:lnTo>
                    <a:pt x="3792" y="234"/>
                  </a:lnTo>
                  <a:lnTo>
                    <a:pt x="3792" y="240"/>
                  </a:lnTo>
                  <a:lnTo>
                    <a:pt x="3792" y="240"/>
                  </a:lnTo>
                  <a:lnTo>
                    <a:pt x="3792" y="240"/>
                  </a:lnTo>
                  <a:lnTo>
                    <a:pt x="3792" y="240"/>
                  </a:lnTo>
                  <a:lnTo>
                    <a:pt x="3792" y="246"/>
                  </a:lnTo>
                  <a:lnTo>
                    <a:pt x="3792" y="246"/>
                  </a:lnTo>
                  <a:lnTo>
                    <a:pt x="3798" y="246"/>
                  </a:lnTo>
                  <a:lnTo>
                    <a:pt x="3798" y="246"/>
                  </a:lnTo>
                  <a:lnTo>
                    <a:pt x="3798" y="252"/>
                  </a:lnTo>
                  <a:lnTo>
                    <a:pt x="3798" y="252"/>
                  </a:lnTo>
                  <a:lnTo>
                    <a:pt x="3798" y="252"/>
                  </a:lnTo>
                  <a:lnTo>
                    <a:pt x="3798" y="252"/>
                  </a:lnTo>
                  <a:lnTo>
                    <a:pt x="3804" y="252"/>
                  </a:lnTo>
                  <a:lnTo>
                    <a:pt x="3804" y="258"/>
                  </a:lnTo>
                  <a:lnTo>
                    <a:pt x="3804" y="258"/>
                  </a:lnTo>
                  <a:lnTo>
                    <a:pt x="3804" y="258"/>
                  </a:lnTo>
                  <a:lnTo>
                    <a:pt x="3804" y="258"/>
                  </a:lnTo>
                  <a:lnTo>
                    <a:pt x="3804" y="258"/>
                  </a:lnTo>
                  <a:lnTo>
                    <a:pt x="3810" y="264"/>
                  </a:lnTo>
                  <a:lnTo>
                    <a:pt x="3810" y="264"/>
                  </a:lnTo>
                  <a:lnTo>
                    <a:pt x="3810" y="264"/>
                  </a:lnTo>
                  <a:lnTo>
                    <a:pt x="3810" y="264"/>
                  </a:lnTo>
                  <a:lnTo>
                    <a:pt x="3810" y="264"/>
                  </a:lnTo>
                  <a:lnTo>
                    <a:pt x="3810" y="270"/>
                  </a:lnTo>
                  <a:lnTo>
                    <a:pt x="3810" y="270"/>
                  </a:lnTo>
                  <a:lnTo>
                    <a:pt x="3924" y="264"/>
                  </a:lnTo>
                  <a:lnTo>
                    <a:pt x="3924" y="264"/>
                  </a:lnTo>
                  <a:lnTo>
                    <a:pt x="3924" y="264"/>
                  </a:lnTo>
                  <a:lnTo>
                    <a:pt x="3924" y="258"/>
                  </a:lnTo>
                  <a:lnTo>
                    <a:pt x="3924" y="258"/>
                  </a:lnTo>
                  <a:lnTo>
                    <a:pt x="3924" y="258"/>
                  </a:lnTo>
                  <a:lnTo>
                    <a:pt x="3924" y="258"/>
                  </a:lnTo>
                  <a:lnTo>
                    <a:pt x="3930" y="258"/>
                  </a:lnTo>
                  <a:lnTo>
                    <a:pt x="3930" y="252"/>
                  </a:lnTo>
                  <a:lnTo>
                    <a:pt x="3930" y="252"/>
                  </a:lnTo>
                  <a:lnTo>
                    <a:pt x="3930" y="252"/>
                  </a:lnTo>
                  <a:lnTo>
                    <a:pt x="3930" y="252"/>
                  </a:lnTo>
                  <a:lnTo>
                    <a:pt x="3930" y="252"/>
                  </a:lnTo>
                  <a:lnTo>
                    <a:pt x="3936" y="246"/>
                  </a:lnTo>
                  <a:lnTo>
                    <a:pt x="3936" y="246"/>
                  </a:lnTo>
                  <a:lnTo>
                    <a:pt x="3936" y="246"/>
                  </a:lnTo>
                  <a:lnTo>
                    <a:pt x="3936" y="246"/>
                  </a:lnTo>
                  <a:lnTo>
                    <a:pt x="3936" y="240"/>
                  </a:lnTo>
                  <a:lnTo>
                    <a:pt x="3936" y="240"/>
                  </a:lnTo>
                  <a:lnTo>
                    <a:pt x="3942" y="240"/>
                  </a:lnTo>
                  <a:lnTo>
                    <a:pt x="3942" y="240"/>
                  </a:lnTo>
                  <a:lnTo>
                    <a:pt x="3942" y="234"/>
                  </a:lnTo>
                  <a:lnTo>
                    <a:pt x="3942" y="234"/>
                  </a:lnTo>
                  <a:lnTo>
                    <a:pt x="3942" y="234"/>
                  </a:lnTo>
                  <a:lnTo>
                    <a:pt x="3942" y="234"/>
                  </a:lnTo>
                  <a:lnTo>
                    <a:pt x="3942" y="228"/>
                  </a:lnTo>
                  <a:lnTo>
                    <a:pt x="3942" y="228"/>
                  </a:lnTo>
                  <a:lnTo>
                    <a:pt x="3948" y="234"/>
                  </a:lnTo>
                  <a:lnTo>
                    <a:pt x="3948" y="228"/>
                  </a:lnTo>
                  <a:lnTo>
                    <a:pt x="3948" y="228"/>
                  </a:lnTo>
                  <a:lnTo>
                    <a:pt x="3948" y="228"/>
                  </a:lnTo>
                  <a:lnTo>
                    <a:pt x="3948" y="222"/>
                  </a:lnTo>
                  <a:lnTo>
                    <a:pt x="3948" y="222"/>
                  </a:lnTo>
                  <a:lnTo>
                    <a:pt x="3954" y="222"/>
                  </a:lnTo>
                  <a:lnTo>
                    <a:pt x="3954" y="222"/>
                  </a:lnTo>
                  <a:lnTo>
                    <a:pt x="3954" y="216"/>
                  </a:lnTo>
                  <a:lnTo>
                    <a:pt x="3954" y="216"/>
                  </a:lnTo>
                  <a:lnTo>
                    <a:pt x="3954" y="216"/>
                  </a:lnTo>
                  <a:lnTo>
                    <a:pt x="3954" y="216"/>
                  </a:lnTo>
                  <a:lnTo>
                    <a:pt x="3960" y="216"/>
                  </a:lnTo>
                  <a:lnTo>
                    <a:pt x="3960" y="210"/>
                  </a:lnTo>
                  <a:lnTo>
                    <a:pt x="3960" y="210"/>
                  </a:lnTo>
                  <a:lnTo>
                    <a:pt x="3960" y="210"/>
                  </a:lnTo>
                  <a:lnTo>
                    <a:pt x="3960" y="210"/>
                  </a:lnTo>
                  <a:lnTo>
                    <a:pt x="3960" y="210"/>
                  </a:lnTo>
                  <a:lnTo>
                    <a:pt x="3966" y="210"/>
                  </a:lnTo>
                  <a:lnTo>
                    <a:pt x="3966" y="210"/>
                  </a:lnTo>
                  <a:lnTo>
                    <a:pt x="3966" y="210"/>
                  </a:lnTo>
                  <a:lnTo>
                    <a:pt x="3966" y="210"/>
                  </a:lnTo>
                  <a:lnTo>
                    <a:pt x="3966" y="210"/>
                  </a:lnTo>
                  <a:lnTo>
                    <a:pt x="3966" y="210"/>
                  </a:lnTo>
                  <a:lnTo>
                    <a:pt x="3972" y="210"/>
                  </a:lnTo>
                  <a:lnTo>
                    <a:pt x="3972" y="210"/>
                  </a:lnTo>
                  <a:lnTo>
                    <a:pt x="3972" y="210"/>
                  </a:lnTo>
                  <a:lnTo>
                    <a:pt x="3972" y="210"/>
                  </a:lnTo>
                  <a:lnTo>
                    <a:pt x="3972" y="210"/>
                  </a:lnTo>
                  <a:lnTo>
                    <a:pt x="3972" y="210"/>
                  </a:lnTo>
                  <a:lnTo>
                    <a:pt x="3978" y="210"/>
                  </a:lnTo>
                  <a:lnTo>
                    <a:pt x="3978" y="210"/>
                  </a:lnTo>
                  <a:lnTo>
                    <a:pt x="3978" y="210"/>
                  </a:lnTo>
                  <a:lnTo>
                    <a:pt x="3978" y="210"/>
                  </a:lnTo>
                  <a:lnTo>
                    <a:pt x="3978" y="210"/>
                  </a:lnTo>
                  <a:lnTo>
                    <a:pt x="3978" y="210"/>
                  </a:lnTo>
                  <a:lnTo>
                    <a:pt x="3984" y="216"/>
                  </a:lnTo>
                  <a:lnTo>
                    <a:pt x="3984" y="216"/>
                  </a:lnTo>
                  <a:lnTo>
                    <a:pt x="3984" y="216"/>
                  </a:lnTo>
                  <a:lnTo>
                    <a:pt x="3984" y="216"/>
                  </a:lnTo>
                  <a:lnTo>
                    <a:pt x="3984" y="216"/>
                  </a:lnTo>
                  <a:lnTo>
                    <a:pt x="3984" y="222"/>
                  </a:lnTo>
                  <a:lnTo>
                    <a:pt x="3990" y="222"/>
                  </a:lnTo>
                  <a:lnTo>
                    <a:pt x="3990" y="222"/>
                  </a:lnTo>
                  <a:lnTo>
                    <a:pt x="3990" y="222"/>
                  </a:lnTo>
                  <a:lnTo>
                    <a:pt x="3990" y="228"/>
                  </a:lnTo>
                  <a:lnTo>
                    <a:pt x="3990" y="228"/>
                  </a:lnTo>
                  <a:lnTo>
                    <a:pt x="3990" y="228"/>
                  </a:lnTo>
                  <a:lnTo>
                    <a:pt x="3990" y="228"/>
                  </a:lnTo>
                  <a:lnTo>
                    <a:pt x="3996" y="228"/>
                  </a:lnTo>
                  <a:lnTo>
                    <a:pt x="3996" y="228"/>
                  </a:lnTo>
                  <a:lnTo>
                    <a:pt x="3996" y="228"/>
                  </a:lnTo>
                  <a:lnTo>
                    <a:pt x="3996" y="234"/>
                  </a:lnTo>
                  <a:lnTo>
                    <a:pt x="3996" y="234"/>
                  </a:lnTo>
                  <a:lnTo>
                    <a:pt x="3996" y="234"/>
                  </a:lnTo>
                  <a:lnTo>
                    <a:pt x="3996" y="234"/>
                  </a:lnTo>
                  <a:lnTo>
                    <a:pt x="4002" y="234"/>
                  </a:lnTo>
                  <a:lnTo>
                    <a:pt x="4002" y="240"/>
                  </a:lnTo>
                  <a:lnTo>
                    <a:pt x="4002" y="240"/>
                  </a:lnTo>
                  <a:lnTo>
                    <a:pt x="4002" y="240"/>
                  </a:lnTo>
                  <a:lnTo>
                    <a:pt x="4002" y="240"/>
                  </a:lnTo>
                  <a:lnTo>
                    <a:pt x="4002" y="240"/>
                  </a:lnTo>
                  <a:lnTo>
                    <a:pt x="4008" y="246"/>
                  </a:lnTo>
                  <a:lnTo>
                    <a:pt x="4008" y="246"/>
                  </a:lnTo>
                  <a:lnTo>
                    <a:pt x="4008" y="246"/>
                  </a:lnTo>
                  <a:lnTo>
                    <a:pt x="4008" y="246"/>
                  </a:lnTo>
                  <a:lnTo>
                    <a:pt x="4008" y="246"/>
                  </a:lnTo>
                  <a:lnTo>
                    <a:pt x="4008" y="246"/>
                  </a:lnTo>
                  <a:lnTo>
                    <a:pt x="4014" y="252"/>
                  </a:lnTo>
                  <a:lnTo>
                    <a:pt x="4014" y="252"/>
                  </a:lnTo>
                  <a:lnTo>
                    <a:pt x="4014" y="252"/>
                  </a:lnTo>
                  <a:lnTo>
                    <a:pt x="4014" y="252"/>
                  </a:lnTo>
                  <a:lnTo>
                    <a:pt x="4014" y="252"/>
                  </a:lnTo>
                  <a:lnTo>
                    <a:pt x="4014" y="252"/>
                  </a:lnTo>
                  <a:lnTo>
                    <a:pt x="4020" y="258"/>
                  </a:lnTo>
                  <a:lnTo>
                    <a:pt x="4020" y="258"/>
                  </a:lnTo>
                  <a:lnTo>
                    <a:pt x="4020" y="258"/>
                  </a:lnTo>
                  <a:lnTo>
                    <a:pt x="4020" y="258"/>
                  </a:lnTo>
                  <a:lnTo>
                    <a:pt x="4020" y="258"/>
                  </a:lnTo>
                  <a:lnTo>
                    <a:pt x="4020" y="258"/>
                  </a:lnTo>
                  <a:lnTo>
                    <a:pt x="4020" y="258"/>
                  </a:lnTo>
                  <a:lnTo>
                    <a:pt x="4026" y="264"/>
                  </a:lnTo>
                  <a:lnTo>
                    <a:pt x="4026" y="264"/>
                  </a:lnTo>
                  <a:lnTo>
                    <a:pt x="4026" y="264"/>
                  </a:lnTo>
                  <a:lnTo>
                    <a:pt x="4026" y="264"/>
                  </a:lnTo>
                  <a:lnTo>
                    <a:pt x="4026" y="264"/>
                  </a:lnTo>
                  <a:lnTo>
                    <a:pt x="4026" y="264"/>
                  </a:lnTo>
                  <a:lnTo>
                    <a:pt x="4032" y="264"/>
                  </a:lnTo>
                  <a:lnTo>
                    <a:pt x="4032" y="264"/>
                  </a:lnTo>
                  <a:lnTo>
                    <a:pt x="4032" y="270"/>
                  </a:lnTo>
                  <a:lnTo>
                    <a:pt x="4032" y="270"/>
                  </a:lnTo>
                  <a:lnTo>
                    <a:pt x="4032" y="270"/>
                  </a:lnTo>
                  <a:lnTo>
                    <a:pt x="4032" y="270"/>
                  </a:lnTo>
                  <a:lnTo>
                    <a:pt x="4038" y="270"/>
                  </a:lnTo>
                  <a:lnTo>
                    <a:pt x="4038" y="270"/>
                  </a:lnTo>
                  <a:lnTo>
                    <a:pt x="4038" y="270"/>
                  </a:lnTo>
                  <a:lnTo>
                    <a:pt x="4038" y="270"/>
                  </a:lnTo>
                  <a:lnTo>
                    <a:pt x="4038" y="270"/>
                  </a:lnTo>
                  <a:lnTo>
                    <a:pt x="4038" y="270"/>
                  </a:lnTo>
                  <a:lnTo>
                    <a:pt x="4044" y="270"/>
                  </a:lnTo>
                  <a:lnTo>
                    <a:pt x="4044" y="276"/>
                  </a:lnTo>
                  <a:lnTo>
                    <a:pt x="4044" y="276"/>
                  </a:lnTo>
                  <a:lnTo>
                    <a:pt x="4044" y="276"/>
                  </a:lnTo>
                  <a:lnTo>
                    <a:pt x="4044" y="276"/>
                  </a:lnTo>
                  <a:lnTo>
                    <a:pt x="4044" y="276"/>
                  </a:lnTo>
                  <a:lnTo>
                    <a:pt x="4044" y="276"/>
                  </a:lnTo>
                  <a:lnTo>
                    <a:pt x="4050" y="276"/>
                  </a:lnTo>
                  <a:lnTo>
                    <a:pt x="4050" y="276"/>
                  </a:lnTo>
                  <a:lnTo>
                    <a:pt x="4050" y="276"/>
                  </a:lnTo>
                  <a:lnTo>
                    <a:pt x="4050" y="276"/>
                  </a:lnTo>
                  <a:lnTo>
                    <a:pt x="4050" y="276"/>
                  </a:lnTo>
                  <a:lnTo>
                    <a:pt x="4050" y="276"/>
                  </a:lnTo>
                  <a:lnTo>
                    <a:pt x="4050" y="276"/>
                  </a:lnTo>
                  <a:lnTo>
                    <a:pt x="4056" y="276"/>
                  </a:lnTo>
                  <a:lnTo>
                    <a:pt x="4056" y="276"/>
                  </a:lnTo>
                  <a:lnTo>
                    <a:pt x="4056" y="282"/>
                  </a:lnTo>
                  <a:lnTo>
                    <a:pt x="4056" y="282"/>
                  </a:lnTo>
                  <a:lnTo>
                    <a:pt x="4056" y="282"/>
                  </a:lnTo>
                  <a:lnTo>
                    <a:pt x="4056" y="282"/>
                  </a:lnTo>
                  <a:lnTo>
                    <a:pt x="4062" y="282"/>
                  </a:lnTo>
                  <a:lnTo>
                    <a:pt x="4062" y="282"/>
                  </a:lnTo>
                  <a:lnTo>
                    <a:pt x="4062" y="282"/>
                  </a:lnTo>
                  <a:lnTo>
                    <a:pt x="4062" y="282"/>
                  </a:lnTo>
                  <a:lnTo>
                    <a:pt x="4062" y="282"/>
                  </a:lnTo>
                  <a:lnTo>
                    <a:pt x="4062" y="282"/>
                  </a:lnTo>
                  <a:lnTo>
                    <a:pt x="4068" y="288"/>
                  </a:lnTo>
                  <a:lnTo>
                    <a:pt x="4068" y="288"/>
                  </a:lnTo>
                  <a:lnTo>
                    <a:pt x="4068" y="288"/>
                  </a:lnTo>
                  <a:lnTo>
                    <a:pt x="4068" y="288"/>
                  </a:lnTo>
                  <a:lnTo>
                    <a:pt x="4068" y="288"/>
                  </a:lnTo>
                  <a:lnTo>
                    <a:pt x="4068" y="288"/>
                  </a:lnTo>
                  <a:lnTo>
                    <a:pt x="4074" y="288"/>
                  </a:lnTo>
                  <a:lnTo>
                    <a:pt x="4074" y="288"/>
                  </a:lnTo>
                  <a:lnTo>
                    <a:pt x="4074" y="294"/>
                  </a:lnTo>
                  <a:lnTo>
                    <a:pt x="4074" y="294"/>
                  </a:lnTo>
                  <a:lnTo>
                    <a:pt x="4074" y="294"/>
                  </a:lnTo>
                  <a:lnTo>
                    <a:pt x="4074" y="294"/>
                  </a:lnTo>
                  <a:lnTo>
                    <a:pt x="4080" y="294"/>
                  </a:lnTo>
                  <a:lnTo>
                    <a:pt x="4080" y="294"/>
                  </a:lnTo>
                  <a:lnTo>
                    <a:pt x="4080" y="300"/>
                  </a:lnTo>
                  <a:lnTo>
                    <a:pt x="4080" y="300"/>
                  </a:lnTo>
                  <a:lnTo>
                    <a:pt x="4080" y="300"/>
                  </a:lnTo>
                  <a:lnTo>
                    <a:pt x="4080" y="300"/>
                  </a:lnTo>
                  <a:lnTo>
                    <a:pt x="4086" y="300"/>
                  </a:lnTo>
                  <a:lnTo>
                    <a:pt x="4086" y="306"/>
                  </a:lnTo>
                  <a:lnTo>
                    <a:pt x="4086" y="306"/>
                  </a:lnTo>
                  <a:lnTo>
                    <a:pt x="4086" y="306"/>
                  </a:lnTo>
                  <a:lnTo>
                    <a:pt x="4086" y="306"/>
                  </a:lnTo>
                  <a:lnTo>
                    <a:pt x="4086" y="306"/>
                  </a:lnTo>
                  <a:lnTo>
                    <a:pt x="4092" y="306"/>
                  </a:lnTo>
                  <a:lnTo>
                    <a:pt x="4092" y="312"/>
                  </a:lnTo>
                  <a:lnTo>
                    <a:pt x="4092" y="312"/>
                  </a:lnTo>
                  <a:lnTo>
                    <a:pt x="4092" y="312"/>
                  </a:lnTo>
                  <a:lnTo>
                    <a:pt x="4092" y="312"/>
                  </a:lnTo>
                  <a:lnTo>
                    <a:pt x="4092" y="312"/>
                  </a:lnTo>
                  <a:lnTo>
                    <a:pt x="4098" y="318"/>
                  </a:lnTo>
                  <a:lnTo>
                    <a:pt x="4098" y="318"/>
                  </a:lnTo>
                  <a:lnTo>
                    <a:pt x="4098" y="318"/>
                  </a:lnTo>
                  <a:lnTo>
                    <a:pt x="4098" y="318"/>
                  </a:lnTo>
                  <a:lnTo>
                    <a:pt x="4098" y="324"/>
                  </a:lnTo>
                  <a:lnTo>
                    <a:pt x="4098" y="324"/>
                  </a:lnTo>
                  <a:lnTo>
                    <a:pt x="4098" y="324"/>
                  </a:lnTo>
                  <a:lnTo>
                    <a:pt x="4104" y="324"/>
                  </a:lnTo>
                  <a:lnTo>
                    <a:pt x="4104" y="324"/>
                  </a:lnTo>
                  <a:lnTo>
                    <a:pt x="4104" y="330"/>
                  </a:lnTo>
                  <a:lnTo>
                    <a:pt x="4104" y="330"/>
                  </a:lnTo>
                  <a:lnTo>
                    <a:pt x="4104" y="330"/>
                  </a:lnTo>
                  <a:lnTo>
                    <a:pt x="4104" y="330"/>
                  </a:lnTo>
                  <a:lnTo>
                    <a:pt x="4110" y="336"/>
                  </a:lnTo>
                  <a:lnTo>
                    <a:pt x="4110" y="336"/>
                  </a:lnTo>
                  <a:lnTo>
                    <a:pt x="4110" y="336"/>
                  </a:lnTo>
                  <a:lnTo>
                    <a:pt x="4110" y="336"/>
                  </a:lnTo>
                  <a:lnTo>
                    <a:pt x="4110" y="336"/>
                  </a:lnTo>
                  <a:lnTo>
                    <a:pt x="4110" y="336"/>
                  </a:lnTo>
                  <a:lnTo>
                    <a:pt x="4110" y="336"/>
                  </a:lnTo>
                  <a:lnTo>
                    <a:pt x="4116" y="336"/>
                  </a:lnTo>
                  <a:lnTo>
                    <a:pt x="4116" y="336"/>
                  </a:lnTo>
                  <a:lnTo>
                    <a:pt x="4116" y="336"/>
                  </a:lnTo>
                  <a:lnTo>
                    <a:pt x="4116" y="330"/>
                  </a:lnTo>
                  <a:lnTo>
                    <a:pt x="4116" y="330"/>
                  </a:lnTo>
                  <a:lnTo>
                    <a:pt x="4116" y="330"/>
                  </a:lnTo>
                  <a:lnTo>
                    <a:pt x="4122" y="330"/>
                  </a:lnTo>
                  <a:lnTo>
                    <a:pt x="4122" y="330"/>
                  </a:lnTo>
                  <a:lnTo>
                    <a:pt x="4122" y="324"/>
                  </a:lnTo>
                  <a:lnTo>
                    <a:pt x="4122" y="324"/>
                  </a:lnTo>
                  <a:lnTo>
                    <a:pt x="4122" y="324"/>
                  </a:lnTo>
                  <a:lnTo>
                    <a:pt x="4122" y="324"/>
                  </a:lnTo>
                  <a:lnTo>
                    <a:pt x="4128" y="324"/>
                  </a:lnTo>
                  <a:lnTo>
                    <a:pt x="4128" y="318"/>
                  </a:lnTo>
                  <a:lnTo>
                    <a:pt x="4128" y="318"/>
                  </a:lnTo>
                  <a:lnTo>
                    <a:pt x="4128" y="318"/>
                  </a:lnTo>
                  <a:lnTo>
                    <a:pt x="4128" y="318"/>
                  </a:lnTo>
                  <a:lnTo>
                    <a:pt x="4128" y="312"/>
                  </a:lnTo>
                  <a:lnTo>
                    <a:pt x="4134" y="312"/>
                  </a:lnTo>
                  <a:lnTo>
                    <a:pt x="4134" y="312"/>
                  </a:lnTo>
                  <a:lnTo>
                    <a:pt x="4134" y="312"/>
                  </a:lnTo>
                  <a:lnTo>
                    <a:pt x="4134" y="306"/>
                  </a:lnTo>
                  <a:lnTo>
                    <a:pt x="4134" y="306"/>
                  </a:lnTo>
                  <a:lnTo>
                    <a:pt x="4134" y="306"/>
                  </a:lnTo>
                  <a:lnTo>
                    <a:pt x="4140" y="306"/>
                  </a:lnTo>
                  <a:lnTo>
                    <a:pt x="4140" y="300"/>
                  </a:lnTo>
                  <a:lnTo>
                    <a:pt x="4140" y="300"/>
                  </a:lnTo>
                  <a:lnTo>
                    <a:pt x="4140" y="300"/>
                  </a:lnTo>
                  <a:lnTo>
                    <a:pt x="4140" y="300"/>
                  </a:lnTo>
                  <a:lnTo>
                    <a:pt x="4140" y="300"/>
                  </a:lnTo>
                  <a:lnTo>
                    <a:pt x="4140" y="300"/>
                  </a:lnTo>
                  <a:lnTo>
                    <a:pt x="4146" y="300"/>
                  </a:lnTo>
                  <a:lnTo>
                    <a:pt x="4146" y="300"/>
                  </a:lnTo>
                  <a:lnTo>
                    <a:pt x="4146" y="300"/>
                  </a:lnTo>
                  <a:lnTo>
                    <a:pt x="4146" y="300"/>
                  </a:lnTo>
                  <a:lnTo>
                    <a:pt x="4146" y="300"/>
                  </a:lnTo>
                  <a:lnTo>
                    <a:pt x="4146" y="300"/>
                  </a:lnTo>
                  <a:lnTo>
                    <a:pt x="4152" y="300"/>
                  </a:lnTo>
                  <a:lnTo>
                    <a:pt x="4152" y="300"/>
                  </a:lnTo>
                  <a:lnTo>
                    <a:pt x="4152" y="306"/>
                  </a:lnTo>
                  <a:lnTo>
                    <a:pt x="4152" y="306"/>
                  </a:lnTo>
                  <a:lnTo>
                    <a:pt x="4152" y="306"/>
                  </a:lnTo>
                  <a:lnTo>
                    <a:pt x="4152" y="312"/>
                  </a:lnTo>
                  <a:lnTo>
                    <a:pt x="4158" y="312"/>
                  </a:lnTo>
                  <a:lnTo>
                    <a:pt x="4158" y="312"/>
                  </a:lnTo>
                  <a:lnTo>
                    <a:pt x="4158" y="312"/>
                  </a:lnTo>
                  <a:lnTo>
                    <a:pt x="4158" y="318"/>
                  </a:lnTo>
                  <a:lnTo>
                    <a:pt x="4158" y="318"/>
                  </a:lnTo>
                  <a:lnTo>
                    <a:pt x="4158" y="318"/>
                  </a:lnTo>
                  <a:lnTo>
                    <a:pt x="4164" y="324"/>
                  </a:lnTo>
                  <a:lnTo>
                    <a:pt x="4164" y="324"/>
                  </a:lnTo>
                  <a:lnTo>
                    <a:pt x="4164" y="324"/>
                  </a:lnTo>
                  <a:lnTo>
                    <a:pt x="4164" y="324"/>
                  </a:lnTo>
                  <a:lnTo>
                    <a:pt x="4164" y="330"/>
                  </a:lnTo>
                  <a:lnTo>
                    <a:pt x="4164" y="330"/>
                  </a:lnTo>
                  <a:lnTo>
                    <a:pt x="4170" y="330"/>
                  </a:lnTo>
                  <a:lnTo>
                    <a:pt x="4170" y="330"/>
                  </a:lnTo>
                  <a:lnTo>
                    <a:pt x="4170" y="336"/>
                  </a:lnTo>
                  <a:lnTo>
                    <a:pt x="4170" y="336"/>
                  </a:lnTo>
                  <a:lnTo>
                    <a:pt x="4170" y="336"/>
                  </a:lnTo>
                  <a:lnTo>
                    <a:pt x="4170" y="336"/>
                  </a:lnTo>
                  <a:lnTo>
                    <a:pt x="4176" y="336"/>
                  </a:lnTo>
                  <a:lnTo>
                    <a:pt x="4176" y="342"/>
                  </a:lnTo>
                  <a:lnTo>
                    <a:pt x="4176" y="342"/>
                  </a:lnTo>
                  <a:lnTo>
                    <a:pt x="4176" y="342"/>
                  </a:lnTo>
                  <a:lnTo>
                    <a:pt x="4176" y="342"/>
                  </a:lnTo>
                  <a:lnTo>
                    <a:pt x="4176" y="342"/>
                  </a:lnTo>
                  <a:lnTo>
                    <a:pt x="4182" y="348"/>
                  </a:lnTo>
                  <a:lnTo>
                    <a:pt x="4182" y="348"/>
                  </a:lnTo>
                  <a:lnTo>
                    <a:pt x="4182" y="342"/>
                  </a:lnTo>
                  <a:lnTo>
                    <a:pt x="4182" y="342"/>
                  </a:lnTo>
                  <a:lnTo>
                    <a:pt x="4182" y="342"/>
                  </a:lnTo>
                  <a:lnTo>
                    <a:pt x="4182" y="342"/>
                  </a:lnTo>
                  <a:lnTo>
                    <a:pt x="4182" y="342"/>
                  </a:lnTo>
                  <a:lnTo>
                    <a:pt x="4182" y="336"/>
                  </a:lnTo>
                  <a:lnTo>
                    <a:pt x="4188" y="336"/>
                  </a:lnTo>
                  <a:lnTo>
                    <a:pt x="4188" y="336"/>
                  </a:lnTo>
                  <a:lnTo>
                    <a:pt x="4188" y="336"/>
                  </a:lnTo>
                  <a:lnTo>
                    <a:pt x="4188" y="336"/>
                  </a:lnTo>
                  <a:lnTo>
                    <a:pt x="4188" y="336"/>
                  </a:lnTo>
                  <a:lnTo>
                    <a:pt x="4188" y="330"/>
                  </a:lnTo>
                  <a:lnTo>
                    <a:pt x="4194" y="330"/>
                  </a:lnTo>
                  <a:lnTo>
                    <a:pt x="4194" y="330"/>
                  </a:lnTo>
                  <a:lnTo>
                    <a:pt x="4194" y="330"/>
                  </a:lnTo>
                  <a:lnTo>
                    <a:pt x="4194" y="330"/>
                  </a:lnTo>
                  <a:lnTo>
                    <a:pt x="4194" y="324"/>
                  </a:lnTo>
                  <a:lnTo>
                    <a:pt x="4194" y="324"/>
                  </a:lnTo>
                  <a:lnTo>
                    <a:pt x="4200" y="324"/>
                  </a:lnTo>
                  <a:lnTo>
                    <a:pt x="4200" y="324"/>
                  </a:lnTo>
                  <a:lnTo>
                    <a:pt x="4200" y="324"/>
                  </a:lnTo>
                  <a:lnTo>
                    <a:pt x="4200" y="324"/>
                  </a:lnTo>
                  <a:lnTo>
                    <a:pt x="4200" y="318"/>
                  </a:lnTo>
                  <a:lnTo>
                    <a:pt x="4200" y="318"/>
                  </a:lnTo>
                  <a:lnTo>
                    <a:pt x="4206" y="318"/>
                  </a:lnTo>
                  <a:lnTo>
                    <a:pt x="4206" y="318"/>
                  </a:lnTo>
                  <a:lnTo>
                    <a:pt x="4206" y="318"/>
                  </a:lnTo>
                  <a:lnTo>
                    <a:pt x="4206" y="318"/>
                  </a:lnTo>
                  <a:lnTo>
                    <a:pt x="4206" y="318"/>
                  </a:lnTo>
                  <a:lnTo>
                    <a:pt x="4206" y="312"/>
                  </a:lnTo>
                  <a:lnTo>
                    <a:pt x="4212" y="312"/>
                  </a:lnTo>
                  <a:lnTo>
                    <a:pt x="4212" y="312"/>
                  </a:lnTo>
                  <a:lnTo>
                    <a:pt x="4212" y="312"/>
                  </a:lnTo>
                  <a:lnTo>
                    <a:pt x="4212" y="312"/>
                  </a:lnTo>
                  <a:lnTo>
                    <a:pt x="4212" y="312"/>
                  </a:lnTo>
                  <a:lnTo>
                    <a:pt x="4212" y="312"/>
                  </a:lnTo>
                  <a:lnTo>
                    <a:pt x="4218" y="312"/>
                  </a:lnTo>
                  <a:lnTo>
                    <a:pt x="4218" y="306"/>
                  </a:lnTo>
                  <a:lnTo>
                    <a:pt x="4218" y="306"/>
                  </a:lnTo>
                  <a:lnTo>
                    <a:pt x="4218" y="306"/>
                  </a:lnTo>
                  <a:lnTo>
                    <a:pt x="4218" y="306"/>
                  </a:lnTo>
                  <a:lnTo>
                    <a:pt x="4218" y="306"/>
                  </a:lnTo>
                  <a:lnTo>
                    <a:pt x="4224" y="306"/>
                  </a:lnTo>
                  <a:lnTo>
                    <a:pt x="4224" y="306"/>
                  </a:lnTo>
                  <a:lnTo>
                    <a:pt x="4224" y="306"/>
                  </a:lnTo>
                  <a:lnTo>
                    <a:pt x="4224" y="306"/>
                  </a:lnTo>
                  <a:lnTo>
                    <a:pt x="4224" y="300"/>
                  </a:lnTo>
                  <a:lnTo>
                    <a:pt x="4224" y="300"/>
                  </a:lnTo>
                  <a:lnTo>
                    <a:pt x="4230" y="300"/>
                  </a:lnTo>
                  <a:lnTo>
                    <a:pt x="4230" y="300"/>
                  </a:lnTo>
                  <a:lnTo>
                    <a:pt x="4230" y="300"/>
                  </a:lnTo>
                  <a:lnTo>
                    <a:pt x="4230" y="300"/>
                  </a:lnTo>
                  <a:lnTo>
                    <a:pt x="4230" y="300"/>
                  </a:lnTo>
                  <a:lnTo>
                    <a:pt x="4230" y="300"/>
                  </a:lnTo>
                  <a:lnTo>
                    <a:pt x="4236" y="300"/>
                  </a:lnTo>
                  <a:lnTo>
                    <a:pt x="4236" y="300"/>
                  </a:lnTo>
                  <a:lnTo>
                    <a:pt x="4236" y="300"/>
                  </a:lnTo>
                  <a:lnTo>
                    <a:pt x="4236" y="300"/>
                  </a:lnTo>
                  <a:lnTo>
                    <a:pt x="4236" y="300"/>
                  </a:lnTo>
                  <a:lnTo>
                    <a:pt x="4236" y="300"/>
                  </a:lnTo>
                  <a:lnTo>
                    <a:pt x="4236" y="294"/>
                  </a:lnTo>
                  <a:lnTo>
                    <a:pt x="4242" y="294"/>
                  </a:lnTo>
                  <a:lnTo>
                    <a:pt x="4242" y="294"/>
                  </a:lnTo>
                  <a:lnTo>
                    <a:pt x="4242" y="294"/>
                  </a:lnTo>
                  <a:lnTo>
                    <a:pt x="4242" y="294"/>
                  </a:lnTo>
                  <a:lnTo>
                    <a:pt x="4242" y="294"/>
                  </a:lnTo>
                  <a:lnTo>
                    <a:pt x="4242" y="294"/>
                  </a:lnTo>
                  <a:lnTo>
                    <a:pt x="4242" y="294"/>
                  </a:lnTo>
                  <a:lnTo>
                    <a:pt x="4248" y="294"/>
                  </a:lnTo>
                  <a:lnTo>
                    <a:pt x="4248" y="294"/>
                  </a:lnTo>
                  <a:lnTo>
                    <a:pt x="4248" y="294"/>
                  </a:lnTo>
                  <a:lnTo>
                    <a:pt x="4248" y="294"/>
                  </a:lnTo>
                  <a:lnTo>
                    <a:pt x="4248" y="294"/>
                  </a:lnTo>
                  <a:lnTo>
                    <a:pt x="4248" y="294"/>
                  </a:lnTo>
                  <a:lnTo>
                    <a:pt x="4254" y="294"/>
                  </a:lnTo>
                  <a:lnTo>
                    <a:pt x="4254" y="294"/>
                  </a:lnTo>
                  <a:lnTo>
                    <a:pt x="4254" y="294"/>
                  </a:lnTo>
                  <a:lnTo>
                    <a:pt x="4254" y="294"/>
                  </a:lnTo>
                  <a:lnTo>
                    <a:pt x="4254" y="288"/>
                  </a:lnTo>
                  <a:lnTo>
                    <a:pt x="4254" y="288"/>
                  </a:lnTo>
                  <a:lnTo>
                    <a:pt x="4260" y="288"/>
                  </a:lnTo>
                  <a:lnTo>
                    <a:pt x="4260" y="288"/>
                  </a:lnTo>
                  <a:lnTo>
                    <a:pt x="4260" y="288"/>
                  </a:lnTo>
                  <a:lnTo>
                    <a:pt x="4260" y="288"/>
                  </a:lnTo>
                  <a:lnTo>
                    <a:pt x="4260" y="288"/>
                  </a:lnTo>
                  <a:lnTo>
                    <a:pt x="4260" y="288"/>
                  </a:lnTo>
                  <a:lnTo>
                    <a:pt x="4266" y="288"/>
                  </a:lnTo>
                  <a:lnTo>
                    <a:pt x="4266" y="288"/>
                  </a:lnTo>
                  <a:lnTo>
                    <a:pt x="4266" y="282"/>
                  </a:lnTo>
                  <a:lnTo>
                    <a:pt x="4266" y="282"/>
                  </a:lnTo>
                  <a:lnTo>
                    <a:pt x="4266" y="282"/>
                  </a:lnTo>
                  <a:lnTo>
                    <a:pt x="4266" y="282"/>
                  </a:lnTo>
                  <a:lnTo>
                    <a:pt x="4272" y="282"/>
                  </a:lnTo>
                  <a:lnTo>
                    <a:pt x="4272" y="282"/>
                  </a:lnTo>
                  <a:lnTo>
                    <a:pt x="4272" y="282"/>
                  </a:lnTo>
                  <a:lnTo>
                    <a:pt x="4272" y="282"/>
                  </a:lnTo>
                  <a:lnTo>
                    <a:pt x="4272" y="282"/>
                  </a:lnTo>
                  <a:lnTo>
                    <a:pt x="4272" y="282"/>
                  </a:lnTo>
                  <a:lnTo>
                    <a:pt x="4278" y="288"/>
                  </a:lnTo>
                  <a:lnTo>
                    <a:pt x="4278" y="288"/>
                  </a:lnTo>
                  <a:lnTo>
                    <a:pt x="4278" y="288"/>
                  </a:lnTo>
                  <a:lnTo>
                    <a:pt x="4278" y="288"/>
                  </a:lnTo>
                  <a:lnTo>
                    <a:pt x="4278" y="294"/>
                  </a:lnTo>
                  <a:lnTo>
                    <a:pt x="4278" y="294"/>
                  </a:lnTo>
                  <a:lnTo>
                    <a:pt x="4284" y="300"/>
                  </a:lnTo>
                  <a:lnTo>
                    <a:pt x="4284" y="300"/>
                  </a:lnTo>
                  <a:lnTo>
                    <a:pt x="4284" y="306"/>
                  </a:lnTo>
                  <a:lnTo>
                    <a:pt x="4284" y="306"/>
                  </a:lnTo>
                  <a:lnTo>
                    <a:pt x="4284" y="312"/>
                  </a:lnTo>
                  <a:lnTo>
                    <a:pt x="4284" y="312"/>
                  </a:lnTo>
                  <a:lnTo>
                    <a:pt x="4290" y="318"/>
                  </a:lnTo>
                  <a:lnTo>
                    <a:pt x="4290" y="324"/>
                  </a:lnTo>
                  <a:lnTo>
                    <a:pt x="4290" y="324"/>
                  </a:lnTo>
                  <a:lnTo>
                    <a:pt x="4290" y="330"/>
                  </a:lnTo>
                  <a:lnTo>
                    <a:pt x="4290" y="330"/>
                  </a:lnTo>
                  <a:lnTo>
                    <a:pt x="4290" y="336"/>
                  </a:lnTo>
                  <a:lnTo>
                    <a:pt x="4296" y="342"/>
                  </a:lnTo>
                  <a:lnTo>
                    <a:pt x="4296" y="342"/>
                  </a:lnTo>
                  <a:lnTo>
                    <a:pt x="4296" y="348"/>
                  </a:lnTo>
                  <a:lnTo>
                    <a:pt x="4296" y="348"/>
                  </a:lnTo>
                  <a:lnTo>
                    <a:pt x="4296" y="354"/>
                  </a:lnTo>
                  <a:lnTo>
                    <a:pt x="4296" y="354"/>
                  </a:lnTo>
                  <a:lnTo>
                    <a:pt x="4302" y="360"/>
                  </a:lnTo>
                  <a:lnTo>
                    <a:pt x="4302" y="360"/>
                  </a:lnTo>
                  <a:lnTo>
                    <a:pt x="4302" y="366"/>
                  </a:lnTo>
                  <a:lnTo>
                    <a:pt x="4302" y="366"/>
                  </a:lnTo>
                  <a:lnTo>
                    <a:pt x="4302" y="372"/>
                  </a:lnTo>
                  <a:lnTo>
                    <a:pt x="4302" y="372"/>
                  </a:lnTo>
                  <a:lnTo>
                    <a:pt x="4302" y="378"/>
                  </a:lnTo>
                  <a:lnTo>
                    <a:pt x="4308" y="378"/>
                  </a:lnTo>
                  <a:lnTo>
                    <a:pt x="4308" y="384"/>
                  </a:lnTo>
                  <a:lnTo>
                    <a:pt x="4308" y="384"/>
                  </a:lnTo>
                  <a:lnTo>
                    <a:pt x="4308" y="384"/>
                  </a:lnTo>
                  <a:lnTo>
                    <a:pt x="4308" y="390"/>
                  </a:lnTo>
                  <a:lnTo>
                    <a:pt x="4308" y="390"/>
                  </a:lnTo>
                  <a:lnTo>
                    <a:pt x="4314" y="396"/>
                  </a:lnTo>
                  <a:lnTo>
                    <a:pt x="4314" y="396"/>
                  </a:lnTo>
                  <a:lnTo>
                    <a:pt x="4314" y="402"/>
                  </a:lnTo>
                  <a:lnTo>
                    <a:pt x="4314" y="402"/>
                  </a:lnTo>
                  <a:lnTo>
                    <a:pt x="4314" y="402"/>
                  </a:lnTo>
                  <a:lnTo>
                    <a:pt x="4314" y="408"/>
                  </a:lnTo>
                  <a:lnTo>
                    <a:pt x="4320" y="408"/>
                  </a:lnTo>
                  <a:lnTo>
                    <a:pt x="4320" y="408"/>
                  </a:lnTo>
                  <a:lnTo>
                    <a:pt x="4320" y="414"/>
                  </a:lnTo>
                  <a:lnTo>
                    <a:pt x="4320" y="414"/>
                  </a:lnTo>
                  <a:lnTo>
                    <a:pt x="4320" y="420"/>
                  </a:lnTo>
                  <a:lnTo>
                    <a:pt x="4320" y="420"/>
                  </a:lnTo>
                  <a:lnTo>
                    <a:pt x="4326" y="420"/>
                  </a:lnTo>
                  <a:lnTo>
                    <a:pt x="4326" y="420"/>
                  </a:lnTo>
                  <a:lnTo>
                    <a:pt x="4326" y="426"/>
                  </a:lnTo>
                  <a:lnTo>
                    <a:pt x="4326" y="426"/>
                  </a:lnTo>
                  <a:lnTo>
                    <a:pt x="4326" y="426"/>
                  </a:lnTo>
                  <a:lnTo>
                    <a:pt x="4326" y="432"/>
                  </a:lnTo>
                  <a:lnTo>
                    <a:pt x="4332" y="432"/>
                  </a:lnTo>
                  <a:lnTo>
                    <a:pt x="4332" y="432"/>
                  </a:lnTo>
                  <a:lnTo>
                    <a:pt x="4332" y="438"/>
                  </a:lnTo>
                  <a:lnTo>
                    <a:pt x="4332" y="438"/>
                  </a:lnTo>
                  <a:lnTo>
                    <a:pt x="4332" y="438"/>
                  </a:lnTo>
                  <a:lnTo>
                    <a:pt x="4332" y="438"/>
                  </a:lnTo>
                  <a:lnTo>
                    <a:pt x="4338" y="438"/>
                  </a:lnTo>
                  <a:lnTo>
                    <a:pt x="4338" y="444"/>
                  </a:lnTo>
                  <a:lnTo>
                    <a:pt x="4338" y="444"/>
                  </a:lnTo>
                  <a:lnTo>
                    <a:pt x="4338" y="444"/>
                  </a:lnTo>
                  <a:lnTo>
                    <a:pt x="4338" y="444"/>
                  </a:lnTo>
                  <a:lnTo>
                    <a:pt x="4338" y="444"/>
                  </a:lnTo>
                  <a:lnTo>
                    <a:pt x="4344" y="450"/>
                  </a:lnTo>
                  <a:lnTo>
                    <a:pt x="4344" y="450"/>
                  </a:lnTo>
                  <a:lnTo>
                    <a:pt x="4344" y="450"/>
                  </a:lnTo>
                  <a:lnTo>
                    <a:pt x="4344" y="450"/>
                  </a:lnTo>
                  <a:lnTo>
                    <a:pt x="4344" y="444"/>
                  </a:lnTo>
                  <a:lnTo>
                    <a:pt x="4344" y="444"/>
                  </a:lnTo>
                  <a:lnTo>
                    <a:pt x="4350" y="444"/>
                  </a:lnTo>
                  <a:lnTo>
                    <a:pt x="4350" y="444"/>
                  </a:lnTo>
                  <a:lnTo>
                    <a:pt x="4350" y="438"/>
                  </a:lnTo>
                  <a:lnTo>
                    <a:pt x="4350" y="438"/>
                  </a:lnTo>
                  <a:lnTo>
                    <a:pt x="4350" y="438"/>
                  </a:lnTo>
                  <a:lnTo>
                    <a:pt x="4350" y="432"/>
                  </a:lnTo>
                  <a:lnTo>
                    <a:pt x="4356" y="432"/>
                  </a:lnTo>
                  <a:lnTo>
                    <a:pt x="4356" y="426"/>
                  </a:lnTo>
                  <a:lnTo>
                    <a:pt x="4356" y="420"/>
                  </a:lnTo>
                  <a:lnTo>
                    <a:pt x="4356" y="420"/>
                  </a:lnTo>
                  <a:lnTo>
                    <a:pt x="4356" y="414"/>
                  </a:lnTo>
                  <a:lnTo>
                    <a:pt x="4356" y="408"/>
                  </a:lnTo>
                  <a:lnTo>
                    <a:pt x="4362" y="402"/>
                  </a:lnTo>
                  <a:lnTo>
                    <a:pt x="4362" y="396"/>
                  </a:lnTo>
                  <a:lnTo>
                    <a:pt x="4362" y="396"/>
                  </a:lnTo>
                  <a:lnTo>
                    <a:pt x="4362" y="390"/>
                  </a:lnTo>
                  <a:lnTo>
                    <a:pt x="4362" y="384"/>
                  </a:lnTo>
                  <a:lnTo>
                    <a:pt x="4362" y="378"/>
                  </a:lnTo>
                  <a:lnTo>
                    <a:pt x="4368" y="372"/>
                  </a:lnTo>
                  <a:lnTo>
                    <a:pt x="4368" y="366"/>
                  </a:lnTo>
                  <a:lnTo>
                    <a:pt x="4368" y="360"/>
                  </a:lnTo>
                  <a:lnTo>
                    <a:pt x="4368" y="354"/>
                  </a:lnTo>
                  <a:lnTo>
                    <a:pt x="4368" y="348"/>
                  </a:lnTo>
                  <a:lnTo>
                    <a:pt x="4368" y="342"/>
                  </a:lnTo>
                  <a:lnTo>
                    <a:pt x="4368" y="336"/>
                  </a:lnTo>
                  <a:lnTo>
                    <a:pt x="4374" y="330"/>
                  </a:lnTo>
                  <a:lnTo>
                    <a:pt x="4374" y="324"/>
                  </a:lnTo>
                  <a:lnTo>
                    <a:pt x="4374" y="318"/>
                  </a:lnTo>
                  <a:lnTo>
                    <a:pt x="4374" y="312"/>
                  </a:lnTo>
                  <a:lnTo>
                    <a:pt x="4374" y="306"/>
                  </a:lnTo>
                  <a:lnTo>
                    <a:pt x="4374" y="300"/>
                  </a:lnTo>
                  <a:lnTo>
                    <a:pt x="4380" y="294"/>
                  </a:lnTo>
                  <a:lnTo>
                    <a:pt x="4380" y="288"/>
                  </a:lnTo>
                  <a:lnTo>
                    <a:pt x="4380" y="282"/>
                  </a:lnTo>
                  <a:lnTo>
                    <a:pt x="4380" y="276"/>
                  </a:lnTo>
                  <a:lnTo>
                    <a:pt x="4380" y="264"/>
                  </a:lnTo>
                  <a:lnTo>
                    <a:pt x="4380" y="258"/>
                  </a:lnTo>
                  <a:lnTo>
                    <a:pt x="4386" y="252"/>
                  </a:lnTo>
                  <a:lnTo>
                    <a:pt x="4386" y="246"/>
                  </a:lnTo>
                  <a:lnTo>
                    <a:pt x="4386" y="240"/>
                  </a:lnTo>
                  <a:lnTo>
                    <a:pt x="4386" y="228"/>
                  </a:lnTo>
                  <a:lnTo>
                    <a:pt x="4386" y="222"/>
                  </a:lnTo>
                  <a:lnTo>
                    <a:pt x="4386" y="216"/>
                  </a:lnTo>
                  <a:lnTo>
                    <a:pt x="4392" y="210"/>
                  </a:lnTo>
                  <a:lnTo>
                    <a:pt x="4392" y="198"/>
                  </a:lnTo>
                  <a:lnTo>
                    <a:pt x="4392" y="192"/>
                  </a:lnTo>
                  <a:lnTo>
                    <a:pt x="4392" y="186"/>
                  </a:lnTo>
                  <a:lnTo>
                    <a:pt x="4392" y="174"/>
                  </a:lnTo>
                  <a:lnTo>
                    <a:pt x="4392" y="168"/>
                  </a:lnTo>
                  <a:lnTo>
                    <a:pt x="4398" y="156"/>
                  </a:lnTo>
                  <a:lnTo>
                    <a:pt x="4398" y="150"/>
                  </a:lnTo>
                  <a:lnTo>
                    <a:pt x="4398" y="144"/>
                  </a:lnTo>
                  <a:lnTo>
                    <a:pt x="4398" y="132"/>
                  </a:lnTo>
                  <a:lnTo>
                    <a:pt x="4398" y="126"/>
                  </a:lnTo>
                  <a:lnTo>
                    <a:pt x="4398" y="114"/>
                  </a:lnTo>
                  <a:lnTo>
                    <a:pt x="4404" y="108"/>
                  </a:lnTo>
                  <a:lnTo>
                    <a:pt x="4404" y="96"/>
                  </a:lnTo>
                  <a:lnTo>
                    <a:pt x="4404" y="90"/>
                  </a:lnTo>
                  <a:lnTo>
                    <a:pt x="4404" y="78"/>
                  </a:lnTo>
                  <a:lnTo>
                    <a:pt x="4404" y="72"/>
                  </a:lnTo>
                  <a:lnTo>
                    <a:pt x="4404" y="60"/>
                  </a:lnTo>
                  <a:lnTo>
                    <a:pt x="4410" y="54"/>
                  </a:lnTo>
                  <a:lnTo>
                    <a:pt x="4410" y="42"/>
                  </a:lnTo>
                  <a:lnTo>
                    <a:pt x="4410" y="30"/>
                  </a:lnTo>
                  <a:lnTo>
                    <a:pt x="4410" y="24"/>
                  </a:lnTo>
                  <a:lnTo>
                    <a:pt x="4410" y="18"/>
                  </a:lnTo>
                  <a:lnTo>
                    <a:pt x="4410" y="12"/>
                  </a:lnTo>
                  <a:lnTo>
                    <a:pt x="4416" y="6"/>
                  </a:lnTo>
                  <a:lnTo>
                    <a:pt x="4416" y="0"/>
                  </a:lnTo>
                  <a:lnTo>
                    <a:pt x="4416" y="0"/>
                  </a:lnTo>
                  <a:lnTo>
                    <a:pt x="4416" y="0"/>
                  </a:lnTo>
                  <a:lnTo>
                    <a:pt x="4416" y="0"/>
                  </a:lnTo>
                  <a:lnTo>
                    <a:pt x="4416" y="0"/>
                  </a:lnTo>
                  <a:lnTo>
                    <a:pt x="4422" y="6"/>
                  </a:lnTo>
                  <a:lnTo>
                    <a:pt x="4422" y="12"/>
                  </a:lnTo>
                  <a:lnTo>
                    <a:pt x="4422" y="18"/>
                  </a:lnTo>
                  <a:lnTo>
                    <a:pt x="4422" y="30"/>
                  </a:lnTo>
                  <a:lnTo>
                    <a:pt x="4422" y="36"/>
                  </a:lnTo>
                  <a:lnTo>
                    <a:pt x="4422" y="48"/>
                  </a:lnTo>
                  <a:lnTo>
                    <a:pt x="4428" y="60"/>
                  </a:lnTo>
                  <a:lnTo>
                    <a:pt x="4428" y="72"/>
                  </a:lnTo>
                  <a:lnTo>
                    <a:pt x="4428" y="90"/>
                  </a:lnTo>
                  <a:lnTo>
                    <a:pt x="4428" y="102"/>
                  </a:lnTo>
                  <a:lnTo>
                    <a:pt x="4428" y="120"/>
                  </a:lnTo>
                  <a:lnTo>
                    <a:pt x="4428" y="132"/>
                  </a:lnTo>
                  <a:lnTo>
                    <a:pt x="4434" y="144"/>
                  </a:lnTo>
                  <a:lnTo>
                    <a:pt x="4434" y="162"/>
                  </a:lnTo>
                  <a:lnTo>
                    <a:pt x="4434" y="174"/>
                  </a:lnTo>
                  <a:lnTo>
                    <a:pt x="4434" y="186"/>
                  </a:lnTo>
                  <a:lnTo>
                    <a:pt x="4434" y="198"/>
                  </a:lnTo>
                  <a:lnTo>
                    <a:pt x="4434" y="210"/>
                  </a:lnTo>
                  <a:lnTo>
                    <a:pt x="4434" y="228"/>
                  </a:lnTo>
                  <a:lnTo>
                    <a:pt x="4440" y="240"/>
                  </a:lnTo>
                  <a:lnTo>
                    <a:pt x="4440" y="252"/>
                  </a:lnTo>
                  <a:lnTo>
                    <a:pt x="4440" y="264"/>
                  </a:lnTo>
                  <a:lnTo>
                    <a:pt x="4440" y="276"/>
                  </a:lnTo>
                  <a:lnTo>
                    <a:pt x="4440" y="288"/>
                  </a:lnTo>
                  <a:lnTo>
                    <a:pt x="4440" y="300"/>
                  </a:lnTo>
                  <a:lnTo>
                    <a:pt x="4446" y="306"/>
                  </a:lnTo>
                  <a:lnTo>
                    <a:pt x="4446" y="318"/>
                  </a:lnTo>
                  <a:lnTo>
                    <a:pt x="4446" y="330"/>
                  </a:lnTo>
                  <a:lnTo>
                    <a:pt x="4446" y="342"/>
                  </a:lnTo>
                  <a:lnTo>
                    <a:pt x="4446" y="348"/>
                  </a:lnTo>
                  <a:lnTo>
                    <a:pt x="4446" y="360"/>
                  </a:lnTo>
                  <a:lnTo>
                    <a:pt x="4452" y="372"/>
                  </a:lnTo>
                  <a:lnTo>
                    <a:pt x="4452" y="378"/>
                  </a:lnTo>
                  <a:lnTo>
                    <a:pt x="4452" y="390"/>
                  </a:lnTo>
                  <a:lnTo>
                    <a:pt x="4452" y="396"/>
                  </a:lnTo>
                  <a:lnTo>
                    <a:pt x="4452" y="408"/>
                  </a:lnTo>
                  <a:lnTo>
                    <a:pt x="4452" y="414"/>
                  </a:lnTo>
                  <a:lnTo>
                    <a:pt x="4458" y="426"/>
                  </a:lnTo>
                  <a:lnTo>
                    <a:pt x="4458" y="432"/>
                  </a:lnTo>
                  <a:lnTo>
                    <a:pt x="4458" y="438"/>
                  </a:lnTo>
                  <a:lnTo>
                    <a:pt x="4458" y="444"/>
                  </a:lnTo>
                  <a:lnTo>
                    <a:pt x="4458" y="456"/>
                  </a:lnTo>
                  <a:lnTo>
                    <a:pt x="4458" y="462"/>
                  </a:lnTo>
                  <a:lnTo>
                    <a:pt x="4464" y="468"/>
                  </a:lnTo>
                  <a:lnTo>
                    <a:pt x="4464" y="474"/>
                  </a:lnTo>
                  <a:lnTo>
                    <a:pt x="4464" y="480"/>
                  </a:lnTo>
                  <a:lnTo>
                    <a:pt x="4464" y="486"/>
                  </a:lnTo>
                  <a:lnTo>
                    <a:pt x="4464" y="492"/>
                  </a:lnTo>
                  <a:lnTo>
                    <a:pt x="4464" y="498"/>
                  </a:lnTo>
                  <a:lnTo>
                    <a:pt x="4470" y="504"/>
                  </a:lnTo>
                  <a:lnTo>
                    <a:pt x="4470" y="510"/>
                  </a:lnTo>
                  <a:lnTo>
                    <a:pt x="4470" y="516"/>
                  </a:lnTo>
                  <a:lnTo>
                    <a:pt x="4470" y="522"/>
                  </a:lnTo>
                  <a:lnTo>
                    <a:pt x="4470" y="522"/>
                  </a:lnTo>
                  <a:lnTo>
                    <a:pt x="4470" y="528"/>
                  </a:lnTo>
                  <a:lnTo>
                    <a:pt x="4476" y="534"/>
                  </a:lnTo>
                  <a:lnTo>
                    <a:pt x="4476" y="534"/>
                  </a:lnTo>
                  <a:lnTo>
                    <a:pt x="4476" y="540"/>
                  </a:lnTo>
                  <a:lnTo>
                    <a:pt x="4476" y="546"/>
                  </a:lnTo>
                  <a:lnTo>
                    <a:pt x="4476" y="546"/>
                  </a:lnTo>
                  <a:lnTo>
                    <a:pt x="4476" y="552"/>
                  </a:lnTo>
                  <a:lnTo>
                    <a:pt x="4482" y="552"/>
                  </a:lnTo>
                  <a:lnTo>
                    <a:pt x="4482" y="552"/>
                  </a:lnTo>
                  <a:lnTo>
                    <a:pt x="4482" y="558"/>
                  </a:lnTo>
                  <a:lnTo>
                    <a:pt x="4482" y="558"/>
                  </a:lnTo>
                  <a:lnTo>
                    <a:pt x="4482" y="558"/>
                  </a:lnTo>
                  <a:lnTo>
                    <a:pt x="4482" y="564"/>
                  </a:lnTo>
                  <a:lnTo>
                    <a:pt x="4488" y="564"/>
                  </a:lnTo>
                  <a:lnTo>
                    <a:pt x="4488" y="564"/>
                  </a:lnTo>
                  <a:lnTo>
                    <a:pt x="4488" y="564"/>
                  </a:lnTo>
                  <a:lnTo>
                    <a:pt x="4488" y="564"/>
                  </a:lnTo>
                  <a:lnTo>
                    <a:pt x="4488" y="564"/>
                  </a:lnTo>
                  <a:lnTo>
                    <a:pt x="4488" y="564"/>
                  </a:lnTo>
                  <a:lnTo>
                    <a:pt x="4494" y="564"/>
                  </a:lnTo>
                  <a:lnTo>
                    <a:pt x="4494" y="564"/>
                  </a:lnTo>
                  <a:lnTo>
                    <a:pt x="4494" y="564"/>
                  </a:lnTo>
                  <a:lnTo>
                    <a:pt x="4494" y="564"/>
                  </a:lnTo>
                  <a:lnTo>
                    <a:pt x="4494" y="558"/>
                  </a:lnTo>
                  <a:lnTo>
                    <a:pt x="4494" y="558"/>
                  </a:lnTo>
                  <a:lnTo>
                    <a:pt x="4500" y="558"/>
                  </a:lnTo>
                  <a:lnTo>
                    <a:pt x="4500" y="552"/>
                  </a:lnTo>
                  <a:lnTo>
                    <a:pt x="4500" y="552"/>
                  </a:lnTo>
                  <a:lnTo>
                    <a:pt x="4500" y="552"/>
                  </a:lnTo>
                  <a:lnTo>
                    <a:pt x="4500" y="546"/>
                  </a:lnTo>
                  <a:lnTo>
                    <a:pt x="4500" y="546"/>
                  </a:lnTo>
                  <a:lnTo>
                    <a:pt x="4500" y="540"/>
                  </a:lnTo>
                  <a:lnTo>
                    <a:pt x="4506" y="534"/>
                  </a:lnTo>
                  <a:lnTo>
                    <a:pt x="4506" y="534"/>
                  </a:lnTo>
                  <a:lnTo>
                    <a:pt x="4506" y="528"/>
                  </a:lnTo>
                  <a:lnTo>
                    <a:pt x="4506" y="522"/>
                  </a:lnTo>
                  <a:lnTo>
                    <a:pt x="4506" y="522"/>
                  </a:lnTo>
                  <a:lnTo>
                    <a:pt x="4506" y="516"/>
                  </a:lnTo>
                  <a:lnTo>
                    <a:pt x="4512" y="510"/>
                  </a:lnTo>
                  <a:lnTo>
                    <a:pt x="4512" y="504"/>
                  </a:lnTo>
                  <a:lnTo>
                    <a:pt x="4512" y="498"/>
                  </a:lnTo>
                  <a:lnTo>
                    <a:pt x="4512" y="492"/>
                  </a:lnTo>
                  <a:lnTo>
                    <a:pt x="4512" y="486"/>
                  </a:lnTo>
                  <a:lnTo>
                    <a:pt x="4512" y="480"/>
                  </a:lnTo>
                  <a:lnTo>
                    <a:pt x="4518" y="474"/>
                  </a:lnTo>
                  <a:lnTo>
                    <a:pt x="4518" y="468"/>
                  </a:lnTo>
                  <a:lnTo>
                    <a:pt x="4518" y="462"/>
                  </a:lnTo>
                  <a:lnTo>
                    <a:pt x="4518" y="456"/>
                  </a:lnTo>
                  <a:lnTo>
                    <a:pt x="4518" y="444"/>
                  </a:lnTo>
                  <a:lnTo>
                    <a:pt x="4518" y="438"/>
                  </a:lnTo>
                  <a:lnTo>
                    <a:pt x="4524" y="432"/>
                  </a:lnTo>
                  <a:lnTo>
                    <a:pt x="4524" y="426"/>
                  </a:lnTo>
                  <a:lnTo>
                    <a:pt x="4524" y="414"/>
                  </a:lnTo>
                  <a:lnTo>
                    <a:pt x="4524" y="408"/>
                  </a:lnTo>
                  <a:lnTo>
                    <a:pt x="4524" y="396"/>
                  </a:lnTo>
                  <a:lnTo>
                    <a:pt x="4524" y="390"/>
                  </a:lnTo>
                  <a:lnTo>
                    <a:pt x="4530" y="378"/>
                  </a:lnTo>
                  <a:lnTo>
                    <a:pt x="4530" y="372"/>
                  </a:lnTo>
                  <a:lnTo>
                    <a:pt x="4530" y="360"/>
                  </a:lnTo>
                  <a:lnTo>
                    <a:pt x="4530" y="348"/>
                  </a:lnTo>
                  <a:lnTo>
                    <a:pt x="4530" y="342"/>
                  </a:lnTo>
                  <a:lnTo>
                    <a:pt x="4530" y="330"/>
                  </a:lnTo>
                  <a:lnTo>
                    <a:pt x="4536" y="318"/>
                  </a:lnTo>
                  <a:lnTo>
                    <a:pt x="4536" y="306"/>
                  </a:lnTo>
                  <a:lnTo>
                    <a:pt x="4536" y="300"/>
                  </a:lnTo>
                  <a:lnTo>
                    <a:pt x="4536" y="288"/>
                  </a:lnTo>
                  <a:lnTo>
                    <a:pt x="4536" y="276"/>
                  </a:lnTo>
                  <a:lnTo>
                    <a:pt x="4536" y="264"/>
                  </a:lnTo>
                  <a:lnTo>
                    <a:pt x="4542" y="252"/>
                  </a:lnTo>
                  <a:lnTo>
                    <a:pt x="4542" y="240"/>
                  </a:lnTo>
                  <a:lnTo>
                    <a:pt x="4542" y="228"/>
                  </a:lnTo>
                  <a:lnTo>
                    <a:pt x="4542" y="210"/>
                  </a:lnTo>
                  <a:lnTo>
                    <a:pt x="4542" y="198"/>
                  </a:lnTo>
                  <a:lnTo>
                    <a:pt x="4542" y="186"/>
                  </a:lnTo>
                  <a:lnTo>
                    <a:pt x="4548" y="174"/>
                  </a:lnTo>
                  <a:lnTo>
                    <a:pt x="4548" y="162"/>
                  </a:lnTo>
                  <a:lnTo>
                    <a:pt x="4548" y="144"/>
                  </a:lnTo>
                  <a:lnTo>
                    <a:pt x="4548" y="132"/>
                  </a:lnTo>
                  <a:lnTo>
                    <a:pt x="4548" y="120"/>
                  </a:lnTo>
                  <a:lnTo>
                    <a:pt x="4548" y="102"/>
                  </a:lnTo>
                  <a:lnTo>
                    <a:pt x="4554" y="90"/>
                  </a:lnTo>
                  <a:lnTo>
                    <a:pt x="4554" y="72"/>
                  </a:lnTo>
                  <a:lnTo>
                    <a:pt x="4554" y="60"/>
                  </a:lnTo>
                  <a:lnTo>
                    <a:pt x="4554" y="48"/>
                  </a:lnTo>
                  <a:lnTo>
                    <a:pt x="4554" y="36"/>
                  </a:lnTo>
                  <a:lnTo>
                    <a:pt x="4554" y="30"/>
                  </a:lnTo>
                  <a:lnTo>
                    <a:pt x="4560" y="18"/>
                  </a:lnTo>
                  <a:lnTo>
                    <a:pt x="4560" y="12"/>
                  </a:lnTo>
                  <a:lnTo>
                    <a:pt x="4560" y="6"/>
                  </a:lnTo>
                  <a:lnTo>
                    <a:pt x="4560" y="6"/>
                  </a:lnTo>
                  <a:lnTo>
                    <a:pt x="4560" y="0"/>
                  </a:lnTo>
                  <a:lnTo>
                    <a:pt x="4560" y="0"/>
                  </a:lnTo>
                  <a:lnTo>
                    <a:pt x="4566" y="0"/>
                  </a:lnTo>
                  <a:lnTo>
                    <a:pt x="4566" y="0"/>
                  </a:lnTo>
                  <a:lnTo>
                    <a:pt x="4566" y="6"/>
                  </a:lnTo>
                  <a:lnTo>
                    <a:pt x="4566" y="12"/>
                  </a:lnTo>
                  <a:lnTo>
                    <a:pt x="4566" y="18"/>
                  </a:lnTo>
                  <a:lnTo>
                    <a:pt x="4566" y="24"/>
                  </a:lnTo>
                  <a:lnTo>
                    <a:pt x="4566" y="30"/>
                  </a:lnTo>
                  <a:lnTo>
                    <a:pt x="4572" y="42"/>
                  </a:lnTo>
                  <a:lnTo>
                    <a:pt x="4572" y="54"/>
                  </a:lnTo>
                  <a:lnTo>
                    <a:pt x="4572" y="60"/>
                  </a:lnTo>
                  <a:lnTo>
                    <a:pt x="4572" y="72"/>
                  </a:lnTo>
                  <a:lnTo>
                    <a:pt x="4572" y="78"/>
                  </a:lnTo>
                  <a:lnTo>
                    <a:pt x="4572" y="90"/>
                  </a:lnTo>
                  <a:lnTo>
                    <a:pt x="4578" y="96"/>
                  </a:lnTo>
                  <a:lnTo>
                    <a:pt x="4578" y="108"/>
                  </a:lnTo>
                  <a:lnTo>
                    <a:pt x="4578" y="114"/>
                  </a:lnTo>
                  <a:lnTo>
                    <a:pt x="4578" y="126"/>
                  </a:lnTo>
                  <a:lnTo>
                    <a:pt x="4578" y="132"/>
                  </a:lnTo>
                  <a:lnTo>
                    <a:pt x="4578" y="144"/>
                  </a:lnTo>
                  <a:lnTo>
                    <a:pt x="4584" y="150"/>
                  </a:lnTo>
                  <a:lnTo>
                    <a:pt x="4584" y="156"/>
                  </a:lnTo>
                  <a:lnTo>
                    <a:pt x="4584" y="168"/>
                  </a:lnTo>
                  <a:lnTo>
                    <a:pt x="4584" y="174"/>
                  </a:lnTo>
                  <a:lnTo>
                    <a:pt x="4584" y="186"/>
                  </a:lnTo>
                  <a:lnTo>
                    <a:pt x="4584" y="192"/>
                  </a:lnTo>
                  <a:lnTo>
                    <a:pt x="4590" y="198"/>
                  </a:lnTo>
                  <a:lnTo>
                    <a:pt x="4590" y="210"/>
                  </a:lnTo>
                  <a:lnTo>
                    <a:pt x="4590" y="216"/>
                  </a:lnTo>
                  <a:lnTo>
                    <a:pt x="4590" y="222"/>
                  </a:lnTo>
                  <a:lnTo>
                    <a:pt x="4590" y="228"/>
                  </a:lnTo>
                  <a:lnTo>
                    <a:pt x="4590" y="240"/>
                  </a:lnTo>
                  <a:lnTo>
                    <a:pt x="4596" y="246"/>
                  </a:lnTo>
                  <a:lnTo>
                    <a:pt x="4596" y="252"/>
                  </a:lnTo>
                  <a:lnTo>
                    <a:pt x="4596" y="258"/>
                  </a:lnTo>
                  <a:lnTo>
                    <a:pt x="4596" y="264"/>
                  </a:lnTo>
                  <a:lnTo>
                    <a:pt x="4596" y="276"/>
                  </a:lnTo>
                  <a:lnTo>
                    <a:pt x="4596" y="282"/>
                  </a:lnTo>
                  <a:lnTo>
                    <a:pt x="4602" y="288"/>
                  </a:lnTo>
                  <a:lnTo>
                    <a:pt x="4602" y="294"/>
                  </a:lnTo>
                  <a:lnTo>
                    <a:pt x="4602" y="300"/>
                  </a:lnTo>
                  <a:lnTo>
                    <a:pt x="4602" y="306"/>
                  </a:lnTo>
                  <a:lnTo>
                    <a:pt x="4602" y="312"/>
                  </a:lnTo>
                  <a:lnTo>
                    <a:pt x="4602" y="318"/>
                  </a:lnTo>
                  <a:lnTo>
                    <a:pt x="4608" y="324"/>
                  </a:lnTo>
                  <a:lnTo>
                    <a:pt x="4608" y="330"/>
                  </a:lnTo>
                  <a:lnTo>
                    <a:pt x="4608" y="336"/>
                  </a:lnTo>
                  <a:lnTo>
                    <a:pt x="4608" y="342"/>
                  </a:lnTo>
                  <a:lnTo>
                    <a:pt x="4608" y="348"/>
                  </a:lnTo>
                  <a:lnTo>
                    <a:pt x="4608" y="354"/>
                  </a:lnTo>
                  <a:lnTo>
                    <a:pt x="4614" y="360"/>
                  </a:lnTo>
                  <a:lnTo>
                    <a:pt x="4614" y="366"/>
                  </a:lnTo>
                  <a:lnTo>
                    <a:pt x="4614" y="372"/>
                  </a:lnTo>
                  <a:lnTo>
                    <a:pt x="4614" y="378"/>
                  </a:lnTo>
                  <a:lnTo>
                    <a:pt x="4614" y="384"/>
                  </a:lnTo>
                  <a:lnTo>
                    <a:pt x="4614" y="390"/>
                  </a:lnTo>
                  <a:lnTo>
                    <a:pt x="4620" y="396"/>
                  </a:lnTo>
                  <a:lnTo>
                    <a:pt x="4620" y="396"/>
                  </a:lnTo>
                  <a:lnTo>
                    <a:pt x="4620" y="402"/>
                  </a:lnTo>
                  <a:lnTo>
                    <a:pt x="4620" y="408"/>
                  </a:lnTo>
                  <a:lnTo>
                    <a:pt x="4620" y="414"/>
                  </a:lnTo>
                  <a:lnTo>
                    <a:pt x="4620" y="420"/>
                  </a:lnTo>
                  <a:lnTo>
                    <a:pt x="4626" y="420"/>
                  </a:lnTo>
                  <a:lnTo>
                    <a:pt x="4626" y="426"/>
                  </a:lnTo>
                  <a:lnTo>
                    <a:pt x="4626" y="432"/>
                  </a:lnTo>
                  <a:lnTo>
                    <a:pt x="4626" y="432"/>
                  </a:lnTo>
                  <a:lnTo>
                    <a:pt x="4626" y="438"/>
                  </a:lnTo>
                  <a:lnTo>
                    <a:pt x="4626" y="438"/>
                  </a:lnTo>
                  <a:lnTo>
                    <a:pt x="4632" y="438"/>
                  </a:lnTo>
                  <a:lnTo>
                    <a:pt x="4632" y="444"/>
                  </a:lnTo>
                  <a:lnTo>
                    <a:pt x="4632" y="444"/>
                  </a:lnTo>
                  <a:lnTo>
                    <a:pt x="4632" y="444"/>
                  </a:lnTo>
                  <a:lnTo>
                    <a:pt x="4632" y="444"/>
                  </a:lnTo>
                  <a:lnTo>
                    <a:pt x="4632" y="450"/>
                  </a:lnTo>
                  <a:lnTo>
                    <a:pt x="4632" y="450"/>
                  </a:lnTo>
                  <a:lnTo>
                    <a:pt x="4638" y="450"/>
                  </a:lnTo>
                  <a:lnTo>
                    <a:pt x="4638" y="450"/>
                  </a:lnTo>
                  <a:lnTo>
                    <a:pt x="4638" y="444"/>
                  </a:lnTo>
                  <a:lnTo>
                    <a:pt x="4638" y="444"/>
                  </a:lnTo>
                  <a:lnTo>
                    <a:pt x="4638" y="444"/>
                  </a:lnTo>
                  <a:lnTo>
                    <a:pt x="4638" y="444"/>
                  </a:lnTo>
                  <a:lnTo>
                    <a:pt x="4644" y="444"/>
                  </a:lnTo>
                  <a:lnTo>
                    <a:pt x="4644" y="438"/>
                  </a:lnTo>
                  <a:lnTo>
                    <a:pt x="4644" y="438"/>
                  </a:lnTo>
                  <a:lnTo>
                    <a:pt x="4644" y="438"/>
                  </a:lnTo>
                  <a:lnTo>
                    <a:pt x="4644" y="438"/>
                  </a:lnTo>
                  <a:lnTo>
                    <a:pt x="4644" y="438"/>
                  </a:lnTo>
                  <a:lnTo>
                    <a:pt x="4650" y="432"/>
                  </a:lnTo>
                  <a:lnTo>
                    <a:pt x="4650" y="432"/>
                  </a:lnTo>
                  <a:lnTo>
                    <a:pt x="4650" y="432"/>
                  </a:lnTo>
                  <a:lnTo>
                    <a:pt x="4650" y="426"/>
                  </a:lnTo>
                  <a:lnTo>
                    <a:pt x="4650" y="426"/>
                  </a:lnTo>
                  <a:lnTo>
                    <a:pt x="4650" y="426"/>
                  </a:lnTo>
                  <a:lnTo>
                    <a:pt x="4656" y="420"/>
                  </a:lnTo>
                  <a:lnTo>
                    <a:pt x="4656" y="420"/>
                  </a:lnTo>
                  <a:lnTo>
                    <a:pt x="4656" y="420"/>
                  </a:lnTo>
                  <a:lnTo>
                    <a:pt x="4656" y="420"/>
                  </a:lnTo>
                  <a:lnTo>
                    <a:pt x="4656" y="414"/>
                  </a:lnTo>
                  <a:lnTo>
                    <a:pt x="4656" y="414"/>
                  </a:lnTo>
                  <a:lnTo>
                    <a:pt x="4662" y="408"/>
                  </a:lnTo>
                  <a:lnTo>
                    <a:pt x="4662" y="408"/>
                  </a:lnTo>
                  <a:lnTo>
                    <a:pt x="4662" y="408"/>
                  </a:lnTo>
                  <a:lnTo>
                    <a:pt x="4662" y="402"/>
                  </a:lnTo>
                  <a:lnTo>
                    <a:pt x="4662" y="402"/>
                  </a:lnTo>
                  <a:lnTo>
                    <a:pt x="4662" y="402"/>
                  </a:lnTo>
                  <a:lnTo>
                    <a:pt x="4668" y="396"/>
                  </a:lnTo>
                  <a:lnTo>
                    <a:pt x="4668" y="396"/>
                  </a:lnTo>
                  <a:lnTo>
                    <a:pt x="4668" y="390"/>
                  </a:lnTo>
                  <a:lnTo>
                    <a:pt x="4668" y="390"/>
                  </a:lnTo>
                  <a:lnTo>
                    <a:pt x="4668" y="384"/>
                  </a:lnTo>
                  <a:lnTo>
                    <a:pt x="4668" y="384"/>
                  </a:lnTo>
                  <a:lnTo>
                    <a:pt x="4674" y="384"/>
                  </a:lnTo>
                  <a:lnTo>
                    <a:pt x="4674" y="378"/>
                  </a:lnTo>
                  <a:lnTo>
                    <a:pt x="4674" y="378"/>
                  </a:lnTo>
                  <a:lnTo>
                    <a:pt x="4674" y="372"/>
                  </a:lnTo>
                  <a:lnTo>
                    <a:pt x="4674" y="372"/>
                  </a:lnTo>
                  <a:lnTo>
                    <a:pt x="4674" y="366"/>
                  </a:lnTo>
                  <a:lnTo>
                    <a:pt x="4680" y="366"/>
                  </a:lnTo>
                  <a:lnTo>
                    <a:pt x="4680" y="360"/>
                  </a:lnTo>
                  <a:lnTo>
                    <a:pt x="4680" y="360"/>
                  </a:lnTo>
                  <a:lnTo>
                    <a:pt x="4680" y="354"/>
                  </a:lnTo>
                  <a:lnTo>
                    <a:pt x="4680" y="354"/>
                  </a:lnTo>
                  <a:lnTo>
                    <a:pt x="4680" y="348"/>
                  </a:lnTo>
                  <a:lnTo>
                    <a:pt x="4686" y="348"/>
                  </a:lnTo>
                  <a:lnTo>
                    <a:pt x="4686" y="342"/>
                  </a:lnTo>
                  <a:lnTo>
                    <a:pt x="4686" y="342"/>
                  </a:lnTo>
                  <a:lnTo>
                    <a:pt x="4686" y="336"/>
                  </a:lnTo>
                  <a:lnTo>
                    <a:pt x="4686" y="330"/>
                  </a:lnTo>
                  <a:lnTo>
                    <a:pt x="4686" y="330"/>
                  </a:lnTo>
                  <a:lnTo>
                    <a:pt x="4692" y="324"/>
                  </a:lnTo>
                  <a:lnTo>
                    <a:pt x="4692" y="324"/>
                  </a:lnTo>
                  <a:lnTo>
                    <a:pt x="4692" y="318"/>
                  </a:lnTo>
                  <a:lnTo>
                    <a:pt x="4692" y="312"/>
                  </a:lnTo>
                  <a:lnTo>
                    <a:pt x="4692" y="312"/>
                  </a:lnTo>
                  <a:lnTo>
                    <a:pt x="4692" y="306"/>
                  </a:lnTo>
                  <a:lnTo>
                    <a:pt x="4698" y="306"/>
                  </a:lnTo>
                  <a:lnTo>
                    <a:pt x="4698" y="300"/>
                  </a:lnTo>
                  <a:lnTo>
                    <a:pt x="4698" y="300"/>
                  </a:lnTo>
                  <a:lnTo>
                    <a:pt x="4698" y="294"/>
                  </a:lnTo>
                  <a:lnTo>
                    <a:pt x="4698" y="294"/>
                  </a:lnTo>
                  <a:lnTo>
                    <a:pt x="4698" y="288"/>
                  </a:lnTo>
                  <a:lnTo>
                    <a:pt x="4698" y="288"/>
                  </a:lnTo>
                  <a:lnTo>
                    <a:pt x="4704" y="288"/>
                  </a:lnTo>
                  <a:lnTo>
                    <a:pt x="4704" y="288"/>
                  </a:lnTo>
                  <a:lnTo>
                    <a:pt x="4704" y="282"/>
                  </a:lnTo>
                  <a:lnTo>
                    <a:pt x="4704" y="282"/>
                  </a:lnTo>
                  <a:lnTo>
                    <a:pt x="4704" y="282"/>
                  </a:lnTo>
                  <a:lnTo>
                    <a:pt x="4704" y="282"/>
                  </a:lnTo>
                  <a:lnTo>
                    <a:pt x="4710" y="282"/>
                  </a:lnTo>
                  <a:lnTo>
                    <a:pt x="4710" y="282"/>
                  </a:lnTo>
                  <a:lnTo>
                    <a:pt x="4710" y="282"/>
                  </a:lnTo>
                  <a:lnTo>
                    <a:pt x="4710" y="282"/>
                  </a:lnTo>
                  <a:lnTo>
                    <a:pt x="4710" y="282"/>
                  </a:lnTo>
                  <a:lnTo>
                    <a:pt x="4710" y="282"/>
                  </a:lnTo>
                  <a:lnTo>
                    <a:pt x="4716" y="288"/>
                  </a:lnTo>
                  <a:lnTo>
                    <a:pt x="4716" y="288"/>
                  </a:lnTo>
                  <a:lnTo>
                    <a:pt x="4716" y="288"/>
                  </a:lnTo>
                  <a:lnTo>
                    <a:pt x="4716" y="288"/>
                  </a:lnTo>
                  <a:lnTo>
                    <a:pt x="4716" y="288"/>
                  </a:lnTo>
                  <a:lnTo>
                    <a:pt x="4716" y="288"/>
                  </a:lnTo>
                  <a:lnTo>
                    <a:pt x="4722" y="288"/>
                  </a:lnTo>
                  <a:lnTo>
                    <a:pt x="4722" y="288"/>
                  </a:lnTo>
                  <a:lnTo>
                    <a:pt x="4722" y="288"/>
                  </a:lnTo>
                  <a:lnTo>
                    <a:pt x="4722" y="288"/>
                  </a:lnTo>
                  <a:lnTo>
                    <a:pt x="4722" y="294"/>
                  </a:lnTo>
                  <a:lnTo>
                    <a:pt x="4722" y="294"/>
                  </a:lnTo>
                  <a:lnTo>
                    <a:pt x="4728" y="294"/>
                  </a:lnTo>
                  <a:lnTo>
                    <a:pt x="4728" y="294"/>
                  </a:lnTo>
                  <a:lnTo>
                    <a:pt x="4728" y="294"/>
                  </a:lnTo>
                  <a:lnTo>
                    <a:pt x="4728" y="294"/>
                  </a:lnTo>
                  <a:lnTo>
                    <a:pt x="4728" y="294"/>
                  </a:lnTo>
                  <a:lnTo>
                    <a:pt x="4728" y="294"/>
                  </a:lnTo>
                  <a:lnTo>
                    <a:pt x="4734" y="294"/>
                  </a:lnTo>
                  <a:lnTo>
                    <a:pt x="4734" y="294"/>
                  </a:lnTo>
                  <a:lnTo>
                    <a:pt x="4734" y="294"/>
                  </a:lnTo>
                  <a:lnTo>
                    <a:pt x="4734" y="294"/>
                  </a:lnTo>
                  <a:lnTo>
                    <a:pt x="4734" y="294"/>
                  </a:lnTo>
                  <a:lnTo>
                    <a:pt x="4734" y="294"/>
                  </a:lnTo>
                  <a:lnTo>
                    <a:pt x="4740" y="294"/>
                  </a:lnTo>
                  <a:lnTo>
                    <a:pt x="4740" y="294"/>
                  </a:lnTo>
                  <a:lnTo>
                    <a:pt x="4740" y="294"/>
                  </a:lnTo>
                  <a:lnTo>
                    <a:pt x="4740" y="294"/>
                  </a:lnTo>
                  <a:lnTo>
                    <a:pt x="4740" y="300"/>
                  </a:lnTo>
                  <a:lnTo>
                    <a:pt x="4740" y="300"/>
                  </a:lnTo>
                  <a:lnTo>
                    <a:pt x="4740" y="300"/>
                  </a:lnTo>
                  <a:lnTo>
                    <a:pt x="4746" y="300"/>
                  </a:lnTo>
                  <a:lnTo>
                    <a:pt x="4746" y="300"/>
                  </a:lnTo>
                  <a:lnTo>
                    <a:pt x="4746" y="300"/>
                  </a:lnTo>
                  <a:lnTo>
                    <a:pt x="4746" y="300"/>
                  </a:lnTo>
                  <a:lnTo>
                    <a:pt x="4746" y="300"/>
                  </a:lnTo>
                  <a:lnTo>
                    <a:pt x="4746" y="300"/>
                  </a:lnTo>
                  <a:lnTo>
                    <a:pt x="4752" y="300"/>
                  </a:lnTo>
                  <a:lnTo>
                    <a:pt x="4752" y="300"/>
                  </a:lnTo>
                  <a:lnTo>
                    <a:pt x="4752" y="300"/>
                  </a:lnTo>
                  <a:lnTo>
                    <a:pt x="4752" y="300"/>
                  </a:lnTo>
                  <a:lnTo>
                    <a:pt x="4752" y="300"/>
                  </a:lnTo>
                  <a:lnTo>
                    <a:pt x="4752" y="306"/>
                  </a:lnTo>
                  <a:lnTo>
                    <a:pt x="4758" y="306"/>
                  </a:lnTo>
                  <a:lnTo>
                    <a:pt x="4758" y="306"/>
                  </a:lnTo>
                  <a:lnTo>
                    <a:pt x="4758" y="306"/>
                  </a:lnTo>
                  <a:lnTo>
                    <a:pt x="4758" y="306"/>
                  </a:lnTo>
                  <a:lnTo>
                    <a:pt x="4758" y="306"/>
                  </a:lnTo>
                  <a:lnTo>
                    <a:pt x="4758" y="306"/>
                  </a:lnTo>
                  <a:lnTo>
                    <a:pt x="4758" y="306"/>
                  </a:lnTo>
                  <a:lnTo>
                    <a:pt x="4764" y="306"/>
                  </a:lnTo>
                  <a:lnTo>
                    <a:pt x="4764" y="312"/>
                  </a:lnTo>
                  <a:lnTo>
                    <a:pt x="4764" y="312"/>
                  </a:lnTo>
                  <a:lnTo>
                    <a:pt x="4764" y="312"/>
                  </a:lnTo>
                  <a:lnTo>
                    <a:pt x="4764" y="312"/>
                  </a:lnTo>
                  <a:lnTo>
                    <a:pt x="4764" y="312"/>
                  </a:lnTo>
                  <a:lnTo>
                    <a:pt x="4770" y="312"/>
                  </a:lnTo>
                  <a:lnTo>
                    <a:pt x="4770" y="312"/>
                  </a:lnTo>
                  <a:lnTo>
                    <a:pt x="4770" y="312"/>
                  </a:lnTo>
                  <a:lnTo>
                    <a:pt x="4770" y="318"/>
                  </a:lnTo>
                  <a:lnTo>
                    <a:pt x="4770" y="318"/>
                  </a:lnTo>
                  <a:lnTo>
                    <a:pt x="4770" y="318"/>
                  </a:lnTo>
                  <a:lnTo>
                    <a:pt x="4776" y="318"/>
                  </a:lnTo>
                  <a:lnTo>
                    <a:pt x="4776" y="318"/>
                  </a:lnTo>
                  <a:lnTo>
                    <a:pt x="4776" y="318"/>
                  </a:lnTo>
                  <a:lnTo>
                    <a:pt x="4776" y="318"/>
                  </a:lnTo>
                  <a:lnTo>
                    <a:pt x="4776" y="324"/>
                  </a:lnTo>
                  <a:lnTo>
                    <a:pt x="4776" y="324"/>
                  </a:lnTo>
                  <a:lnTo>
                    <a:pt x="4782" y="324"/>
                  </a:lnTo>
                  <a:lnTo>
                    <a:pt x="4782" y="324"/>
                  </a:lnTo>
                  <a:lnTo>
                    <a:pt x="4782" y="324"/>
                  </a:lnTo>
                  <a:lnTo>
                    <a:pt x="4782" y="324"/>
                  </a:lnTo>
                  <a:lnTo>
                    <a:pt x="4782" y="330"/>
                  </a:lnTo>
                  <a:lnTo>
                    <a:pt x="4782" y="330"/>
                  </a:lnTo>
                  <a:lnTo>
                    <a:pt x="4788" y="330"/>
                  </a:lnTo>
                  <a:lnTo>
                    <a:pt x="4788" y="330"/>
                  </a:lnTo>
                  <a:lnTo>
                    <a:pt x="4788" y="330"/>
                  </a:lnTo>
                  <a:lnTo>
                    <a:pt x="4788" y="336"/>
                  </a:lnTo>
                  <a:lnTo>
                    <a:pt x="4788" y="336"/>
                  </a:lnTo>
                  <a:lnTo>
                    <a:pt x="4788" y="336"/>
                  </a:lnTo>
                  <a:lnTo>
                    <a:pt x="4794" y="336"/>
                  </a:lnTo>
                  <a:lnTo>
                    <a:pt x="4794" y="336"/>
                  </a:lnTo>
                  <a:lnTo>
                    <a:pt x="4794" y="336"/>
                  </a:lnTo>
                  <a:lnTo>
                    <a:pt x="4794" y="342"/>
                  </a:lnTo>
                  <a:lnTo>
                    <a:pt x="4794" y="342"/>
                  </a:lnTo>
                  <a:lnTo>
                    <a:pt x="4794" y="342"/>
                  </a:lnTo>
                  <a:lnTo>
                    <a:pt x="4800" y="342"/>
                  </a:lnTo>
                  <a:lnTo>
                    <a:pt x="4800" y="342"/>
                  </a:lnTo>
                  <a:lnTo>
                    <a:pt x="4800" y="348"/>
                  </a:lnTo>
                  <a:lnTo>
                    <a:pt x="4800" y="348"/>
                  </a:lnTo>
                  <a:lnTo>
                    <a:pt x="4800" y="342"/>
                  </a:lnTo>
                  <a:lnTo>
                    <a:pt x="4800" y="342"/>
                  </a:lnTo>
                  <a:lnTo>
                    <a:pt x="4800" y="342"/>
                  </a:lnTo>
                  <a:lnTo>
                    <a:pt x="4806" y="342"/>
                  </a:lnTo>
                  <a:lnTo>
                    <a:pt x="4806" y="342"/>
                  </a:lnTo>
                  <a:lnTo>
                    <a:pt x="4806" y="336"/>
                  </a:lnTo>
                  <a:lnTo>
                    <a:pt x="4806" y="336"/>
                  </a:lnTo>
                  <a:lnTo>
                    <a:pt x="4806" y="336"/>
                  </a:lnTo>
                  <a:lnTo>
                    <a:pt x="4806" y="336"/>
                  </a:lnTo>
                  <a:lnTo>
                    <a:pt x="4812" y="336"/>
                  </a:lnTo>
                  <a:lnTo>
                    <a:pt x="4812" y="330"/>
                  </a:lnTo>
                  <a:lnTo>
                    <a:pt x="4812" y="330"/>
                  </a:lnTo>
                  <a:lnTo>
                    <a:pt x="4812" y="330"/>
                  </a:lnTo>
                  <a:lnTo>
                    <a:pt x="4812" y="330"/>
                  </a:lnTo>
                  <a:lnTo>
                    <a:pt x="4812" y="324"/>
                  </a:lnTo>
                  <a:lnTo>
                    <a:pt x="4812" y="324"/>
                  </a:lnTo>
                  <a:lnTo>
                    <a:pt x="4818" y="324"/>
                  </a:lnTo>
                  <a:lnTo>
                    <a:pt x="4818" y="324"/>
                  </a:lnTo>
                  <a:lnTo>
                    <a:pt x="4818" y="318"/>
                  </a:lnTo>
                  <a:lnTo>
                    <a:pt x="4818" y="318"/>
                  </a:lnTo>
                  <a:lnTo>
                    <a:pt x="4818" y="318"/>
                  </a:lnTo>
                  <a:lnTo>
                    <a:pt x="4818" y="312"/>
                  </a:lnTo>
                  <a:lnTo>
                    <a:pt x="4824" y="312"/>
                  </a:lnTo>
                  <a:lnTo>
                    <a:pt x="4824" y="312"/>
                  </a:lnTo>
                  <a:lnTo>
                    <a:pt x="4824" y="312"/>
                  </a:lnTo>
                  <a:lnTo>
                    <a:pt x="4824" y="306"/>
                  </a:lnTo>
                  <a:lnTo>
                    <a:pt x="4824" y="306"/>
                  </a:lnTo>
                  <a:lnTo>
                    <a:pt x="4824" y="306"/>
                  </a:lnTo>
                  <a:lnTo>
                    <a:pt x="4830" y="300"/>
                  </a:lnTo>
                  <a:lnTo>
                    <a:pt x="4830" y="300"/>
                  </a:lnTo>
                  <a:lnTo>
                    <a:pt x="4830" y="300"/>
                  </a:lnTo>
                  <a:lnTo>
                    <a:pt x="4830" y="300"/>
                  </a:lnTo>
                  <a:lnTo>
                    <a:pt x="4830" y="300"/>
                  </a:lnTo>
                  <a:lnTo>
                    <a:pt x="4830" y="300"/>
                  </a:lnTo>
                  <a:lnTo>
                    <a:pt x="4836" y="300"/>
                  </a:lnTo>
                  <a:lnTo>
                    <a:pt x="4836" y="300"/>
                  </a:lnTo>
                  <a:lnTo>
                    <a:pt x="4836" y="300"/>
                  </a:lnTo>
                  <a:lnTo>
                    <a:pt x="4836" y="300"/>
                  </a:lnTo>
                  <a:lnTo>
                    <a:pt x="4836" y="300"/>
                  </a:lnTo>
                  <a:lnTo>
                    <a:pt x="4836" y="300"/>
                  </a:lnTo>
                  <a:lnTo>
                    <a:pt x="4842" y="300"/>
                  </a:lnTo>
                  <a:lnTo>
                    <a:pt x="4842" y="300"/>
                  </a:lnTo>
                  <a:lnTo>
                    <a:pt x="4842" y="306"/>
                  </a:lnTo>
                  <a:lnTo>
                    <a:pt x="4842" y="306"/>
                  </a:lnTo>
                  <a:lnTo>
                    <a:pt x="4842" y="306"/>
                  </a:lnTo>
                  <a:lnTo>
                    <a:pt x="4842" y="306"/>
                  </a:lnTo>
                  <a:lnTo>
                    <a:pt x="4848" y="312"/>
                  </a:lnTo>
                  <a:lnTo>
                    <a:pt x="4848" y="312"/>
                  </a:lnTo>
                  <a:lnTo>
                    <a:pt x="4848" y="312"/>
                  </a:lnTo>
                  <a:lnTo>
                    <a:pt x="4848" y="312"/>
                  </a:lnTo>
                  <a:lnTo>
                    <a:pt x="4848" y="318"/>
                  </a:lnTo>
                  <a:lnTo>
                    <a:pt x="4848" y="318"/>
                  </a:lnTo>
                  <a:lnTo>
                    <a:pt x="4854" y="318"/>
                  </a:lnTo>
                  <a:lnTo>
                    <a:pt x="4854" y="318"/>
                  </a:lnTo>
                  <a:lnTo>
                    <a:pt x="4854" y="324"/>
                  </a:lnTo>
                  <a:lnTo>
                    <a:pt x="4854" y="324"/>
                  </a:lnTo>
                  <a:lnTo>
                    <a:pt x="4854" y="324"/>
                  </a:lnTo>
                  <a:lnTo>
                    <a:pt x="4854" y="324"/>
                  </a:lnTo>
                  <a:lnTo>
                    <a:pt x="4854" y="324"/>
                  </a:lnTo>
                  <a:lnTo>
                    <a:pt x="4860" y="330"/>
                  </a:lnTo>
                  <a:lnTo>
                    <a:pt x="4860" y="330"/>
                  </a:lnTo>
                  <a:lnTo>
                    <a:pt x="4860" y="330"/>
                  </a:lnTo>
                  <a:lnTo>
                    <a:pt x="4860" y="330"/>
                  </a:lnTo>
                  <a:lnTo>
                    <a:pt x="4860" y="330"/>
                  </a:lnTo>
                  <a:lnTo>
                    <a:pt x="4860" y="336"/>
                  </a:lnTo>
                  <a:lnTo>
                    <a:pt x="4866" y="336"/>
                  </a:lnTo>
                  <a:lnTo>
                    <a:pt x="4866" y="336"/>
                  </a:lnTo>
                  <a:lnTo>
                    <a:pt x="4866" y="336"/>
                  </a:lnTo>
                  <a:lnTo>
                    <a:pt x="4866" y="336"/>
                  </a:lnTo>
                  <a:lnTo>
                    <a:pt x="4866" y="336"/>
                  </a:lnTo>
                  <a:lnTo>
                    <a:pt x="4866" y="336"/>
                  </a:lnTo>
                  <a:lnTo>
                    <a:pt x="4866" y="336"/>
                  </a:lnTo>
                  <a:lnTo>
                    <a:pt x="4872" y="336"/>
                  </a:lnTo>
                  <a:lnTo>
                    <a:pt x="4872" y="336"/>
                  </a:lnTo>
                  <a:lnTo>
                    <a:pt x="4872" y="330"/>
                  </a:lnTo>
                  <a:lnTo>
                    <a:pt x="4872" y="330"/>
                  </a:lnTo>
                  <a:lnTo>
                    <a:pt x="4872" y="330"/>
                  </a:lnTo>
                  <a:lnTo>
                    <a:pt x="4872" y="330"/>
                  </a:lnTo>
                  <a:lnTo>
                    <a:pt x="4878" y="324"/>
                  </a:lnTo>
                  <a:lnTo>
                    <a:pt x="4878" y="324"/>
                  </a:lnTo>
                  <a:lnTo>
                    <a:pt x="4878" y="324"/>
                  </a:lnTo>
                  <a:lnTo>
                    <a:pt x="4878" y="324"/>
                  </a:lnTo>
                  <a:lnTo>
                    <a:pt x="4878" y="324"/>
                  </a:lnTo>
                  <a:lnTo>
                    <a:pt x="4878" y="318"/>
                  </a:lnTo>
                  <a:lnTo>
                    <a:pt x="4884" y="318"/>
                  </a:lnTo>
                  <a:lnTo>
                    <a:pt x="4884" y="318"/>
                  </a:lnTo>
                  <a:lnTo>
                    <a:pt x="4884" y="318"/>
                  </a:lnTo>
                  <a:lnTo>
                    <a:pt x="4884" y="312"/>
                  </a:lnTo>
                  <a:lnTo>
                    <a:pt x="4884" y="312"/>
                  </a:lnTo>
                  <a:lnTo>
                    <a:pt x="4884" y="312"/>
                  </a:lnTo>
                  <a:lnTo>
                    <a:pt x="4890" y="312"/>
                  </a:lnTo>
                  <a:lnTo>
                    <a:pt x="4890" y="312"/>
                  </a:lnTo>
                  <a:lnTo>
                    <a:pt x="4890" y="306"/>
                  </a:lnTo>
                  <a:lnTo>
                    <a:pt x="4890" y="306"/>
                  </a:lnTo>
                  <a:lnTo>
                    <a:pt x="4890" y="306"/>
                  </a:lnTo>
                  <a:lnTo>
                    <a:pt x="4890" y="306"/>
                  </a:lnTo>
                  <a:lnTo>
                    <a:pt x="4896" y="306"/>
                  </a:lnTo>
                  <a:lnTo>
                    <a:pt x="4896" y="306"/>
                  </a:lnTo>
                  <a:lnTo>
                    <a:pt x="4896" y="300"/>
                  </a:lnTo>
                  <a:lnTo>
                    <a:pt x="4896" y="300"/>
                  </a:lnTo>
                  <a:lnTo>
                    <a:pt x="4896" y="300"/>
                  </a:lnTo>
                  <a:lnTo>
                    <a:pt x="4896" y="300"/>
                  </a:lnTo>
                  <a:lnTo>
                    <a:pt x="4896" y="300"/>
                  </a:lnTo>
                  <a:lnTo>
                    <a:pt x="4902" y="294"/>
                  </a:lnTo>
                  <a:lnTo>
                    <a:pt x="4902" y="294"/>
                  </a:lnTo>
                  <a:lnTo>
                    <a:pt x="4902" y="294"/>
                  </a:lnTo>
                  <a:lnTo>
                    <a:pt x="4902" y="294"/>
                  </a:lnTo>
                  <a:lnTo>
                    <a:pt x="4902" y="294"/>
                  </a:lnTo>
                  <a:lnTo>
                    <a:pt x="4902" y="294"/>
                  </a:lnTo>
                  <a:lnTo>
                    <a:pt x="4908" y="288"/>
                  </a:lnTo>
                  <a:lnTo>
                    <a:pt x="4908" y="288"/>
                  </a:lnTo>
                  <a:lnTo>
                    <a:pt x="4908" y="288"/>
                  </a:lnTo>
                  <a:lnTo>
                    <a:pt x="4908" y="288"/>
                  </a:lnTo>
                  <a:lnTo>
                    <a:pt x="4908" y="288"/>
                  </a:lnTo>
                  <a:lnTo>
                    <a:pt x="4908" y="288"/>
                  </a:lnTo>
                  <a:lnTo>
                    <a:pt x="4914" y="288"/>
                  </a:lnTo>
                  <a:lnTo>
                    <a:pt x="4914" y="288"/>
                  </a:lnTo>
                  <a:lnTo>
                    <a:pt x="4914" y="282"/>
                  </a:lnTo>
                  <a:lnTo>
                    <a:pt x="4914" y="282"/>
                  </a:lnTo>
                  <a:lnTo>
                    <a:pt x="4914" y="282"/>
                  </a:lnTo>
                  <a:lnTo>
                    <a:pt x="4914" y="282"/>
                  </a:lnTo>
                  <a:lnTo>
                    <a:pt x="4920" y="282"/>
                  </a:lnTo>
                  <a:lnTo>
                    <a:pt x="4920" y="282"/>
                  </a:lnTo>
                  <a:lnTo>
                    <a:pt x="4920" y="282"/>
                  </a:lnTo>
                  <a:lnTo>
                    <a:pt x="4920" y="282"/>
                  </a:lnTo>
                  <a:lnTo>
                    <a:pt x="4920" y="282"/>
                  </a:lnTo>
                  <a:lnTo>
                    <a:pt x="4920" y="282"/>
                  </a:lnTo>
                  <a:lnTo>
                    <a:pt x="4926" y="276"/>
                  </a:lnTo>
                  <a:lnTo>
                    <a:pt x="4926" y="276"/>
                  </a:lnTo>
                  <a:lnTo>
                    <a:pt x="4926" y="276"/>
                  </a:lnTo>
                  <a:lnTo>
                    <a:pt x="4926" y="276"/>
                  </a:lnTo>
                  <a:lnTo>
                    <a:pt x="4926" y="276"/>
                  </a:lnTo>
                  <a:lnTo>
                    <a:pt x="4926" y="276"/>
                  </a:lnTo>
                  <a:lnTo>
                    <a:pt x="4932" y="276"/>
                  </a:lnTo>
                  <a:lnTo>
                    <a:pt x="4932" y="276"/>
                  </a:lnTo>
                  <a:lnTo>
                    <a:pt x="4932" y="276"/>
                  </a:lnTo>
                  <a:lnTo>
                    <a:pt x="4932" y="276"/>
                  </a:lnTo>
                  <a:lnTo>
                    <a:pt x="4932" y="276"/>
                  </a:lnTo>
                  <a:lnTo>
                    <a:pt x="4932" y="276"/>
                  </a:lnTo>
                  <a:lnTo>
                    <a:pt x="4932" y="276"/>
                  </a:lnTo>
                  <a:lnTo>
                    <a:pt x="4938" y="276"/>
                  </a:lnTo>
                  <a:lnTo>
                    <a:pt x="4938" y="276"/>
                  </a:lnTo>
                  <a:lnTo>
                    <a:pt x="4938" y="270"/>
                  </a:lnTo>
                  <a:lnTo>
                    <a:pt x="4938" y="270"/>
                  </a:lnTo>
                  <a:lnTo>
                    <a:pt x="4938" y="270"/>
                  </a:lnTo>
                  <a:lnTo>
                    <a:pt x="4938" y="270"/>
                  </a:lnTo>
                  <a:lnTo>
                    <a:pt x="4944" y="270"/>
                  </a:lnTo>
                  <a:lnTo>
                    <a:pt x="4944" y="270"/>
                  </a:lnTo>
                  <a:lnTo>
                    <a:pt x="4944" y="270"/>
                  </a:lnTo>
                  <a:lnTo>
                    <a:pt x="4944" y="270"/>
                  </a:lnTo>
                  <a:lnTo>
                    <a:pt x="4944" y="270"/>
                  </a:lnTo>
                  <a:lnTo>
                    <a:pt x="4944" y="270"/>
                  </a:lnTo>
                  <a:lnTo>
                    <a:pt x="4950" y="270"/>
                  </a:lnTo>
                  <a:lnTo>
                    <a:pt x="4950" y="264"/>
                  </a:lnTo>
                  <a:lnTo>
                    <a:pt x="4950" y="264"/>
                  </a:lnTo>
                  <a:lnTo>
                    <a:pt x="4950" y="264"/>
                  </a:lnTo>
                  <a:lnTo>
                    <a:pt x="4950" y="264"/>
                  </a:lnTo>
                  <a:lnTo>
                    <a:pt x="4950" y="264"/>
                  </a:lnTo>
                  <a:lnTo>
                    <a:pt x="4956" y="264"/>
                  </a:lnTo>
                  <a:lnTo>
                    <a:pt x="4956" y="264"/>
                  </a:lnTo>
                  <a:lnTo>
                    <a:pt x="4956" y="264"/>
                  </a:lnTo>
                  <a:lnTo>
                    <a:pt x="4956" y="258"/>
                  </a:lnTo>
                  <a:lnTo>
                    <a:pt x="4956" y="258"/>
                  </a:lnTo>
                  <a:lnTo>
                    <a:pt x="4956" y="258"/>
                  </a:lnTo>
                  <a:lnTo>
                    <a:pt x="4962" y="258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375" name="Rectangle 55"/>
            <p:cNvSpPr>
              <a:spLocks noChangeArrowheads="1"/>
            </p:cNvSpPr>
            <p:nvPr/>
          </p:nvSpPr>
          <p:spPr bwMode="auto">
            <a:xfrm>
              <a:off x="590" y="2478"/>
              <a:ext cx="330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800" b="1" i="0" u="none" strike="noStrike" cap="none" normalizeH="0" baseline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Arial" pitchFamily="34" charset="0"/>
                  <a:cs typeface="Arial" pitchFamily="34" charset="0"/>
                </a:rPr>
                <a:t>BETA_X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6376" name="Freeform 56"/>
            <p:cNvSpPr>
              <a:spLocks/>
            </p:cNvSpPr>
            <p:nvPr/>
          </p:nvSpPr>
          <p:spPr bwMode="auto">
            <a:xfrm>
              <a:off x="362" y="1170"/>
              <a:ext cx="4962" cy="1122"/>
            </a:xfrm>
            <a:custGeom>
              <a:avLst/>
              <a:gdLst/>
              <a:ahLst/>
              <a:cxnLst>
                <a:cxn ang="0">
                  <a:pos x="42" y="912"/>
                </a:cxn>
                <a:cxn ang="0">
                  <a:pos x="198" y="966"/>
                </a:cxn>
                <a:cxn ang="0">
                  <a:pos x="246" y="912"/>
                </a:cxn>
                <a:cxn ang="0">
                  <a:pos x="288" y="966"/>
                </a:cxn>
                <a:cxn ang="0">
                  <a:pos x="444" y="912"/>
                </a:cxn>
                <a:cxn ang="0">
                  <a:pos x="492" y="954"/>
                </a:cxn>
                <a:cxn ang="0">
                  <a:pos x="642" y="924"/>
                </a:cxn>
                <a:cxn ang="0">
                  <a:pos x="690" y="942"/>
                </a:cxn>
                <a:cxn ang="0">
                  <a:pos x="840" y="936"/>
                </a:cxn>
                <a:cxn ang="0">
                  <a:pos x="888" y="930"/>
                </a:cxn>
                <a:cxn ang="0">
                  <a:pos x="1038" y="948"/>
                </a:cxn>
                <a:cxn ang="0">
                  <a:pos x="1086" y="918"/>
                </a:cxn>
                <a:cxn ang="0">
                  <a:pos x="1236" y="960"/>
                </a:cxn>
                <a:cxn ang="0">
                  <a:pos x="1284" y="912"/>
                </a:cxn>
                <a:cxn ang="0">
                  <a:pos x="1326" y="966"/>
                </a:cxn>
                <a:cxn ang="0">
                  <a:pos x="1482" y="912"/>
                </a:cxn>
                <a:cxn ang="0">
                  <a:pos x="1524" y="960"/>
                </a:cxn>
                <a:cxn ang="0">
                  <a:pos x="1680" y="918"/>
                </a:cxn>
                <a:cxn ang="0">
                  <a:pos x="1722" y="942"/>
                </a:cxn>
                <a:cxn ang="0">
                  <a:pos x="1878" y="930"/>
                </a:cxn>
                <a:cxn ang="0">
                  <a:pos x="1926" y="930"/>
                </a:cxn>
                <a:cxn ang="0">
                  <a:pos x="2076" y="942"/>
                </a:cxn>
                <a:cxn ang="0">
                  <a:pos x="2124" y="918"/>
                </a:cxn>
                <a:cxn ang="0">
                  <a:pos x="2274" y="954"/>
                </a:cxn>
                <a:cxn ang="0">
                  <a:pos x="2322" y="912"/>
                </a:cxn>
                <a:cxn ang="0">
                  <a:pos x="2364" y="972"/>
                </a:cxn>
                <a:cxn ang="0">
                  <a:pos x="2520" y="912"/>
                </a:cxn>
                <a:cxn ang="0">
                  <a:pos x="2562" y="960"/>
                </a:cxn>
                <a:cxn ang="0">
                  <a:pos x="2718" y="918"/>
                </a:cxn>
                <a:cxn ang="0">
                  <a:pos x="2760" y="948"/>
                </a:cxn>
                <a:cxn ang="0">
                  <a:pos x="2916" y="930"/>
                </a:cxn>
                <a:cxn ang="0">
                  <a:pos x="2958" y="936"/>
                </a:cxn>
                <a:cxn ang="0">
                  <a:pos x="3114" y="942"/>
                </a:cxn>
                <a:cxn ang="0">
                  <a:pos x="3156" y="924"/>
                </a:cxn>
                <a:cxn ang="0">
                  <a:pos x="3312" y="954"/>
                </a:cxn>
                <a:cxn ang="0">
                  <a:pos x="3354" y="912"/>
                </a:cxn>
                <a:cxn ang="0">
                  <a:pos x="3510" y="966"/>
                </a:cxn>
                <a:cxn ang="0">
                  <a:pos x="3552" y="912"/>
                </a:cxn>
                <a:cxn ang="0">
                  <a:pos x="3600" y="966"/>
                </a:cxn>
                <a:cxn ang="0">
                  <a:pos x="3750" y="912"/>
                </a:cxn>
                <a:cxn ang="0">
                  <a:pos x="3798" y="954"/>
                </a:cxn>
                <a:cxn ang="0">
                  <a:pos x="3948" y="924"/>
                </a:cxn>
                <a:cxn ang="0">
                  <a:pos x="3996" y="936"/>
                </a:cxn>
                <a:cxn ang="0">
                  <a:pos x="4044" y="978"/>
                </a:cxn>
                <a:cxn ang="0">
                  <a:pos x="4092" y="972"/>
                </a:cxn>
                <a:cxn ang="0">
                  <a:pos x="4134" y="1008"/>
                </a:cxn>
                <a:cxn ang="0">
                  <a:pos x="4182" y="918"/>
                </a:cxn>
                <a:cxn ang="0">
                  <a:pos x="4230" y="906"/>
                </a:cxn>
                <a:cxn ang="0">
                  <a:pos x="4272" y="840"/>
                </a:cxn>
                <a:cxn ang="0">
                  <a:pos x="4320" y="312"/>
                </a:cxn>
                <a:cxn ang="0">
                  <a:pos x="4368" y="414"/>
                </a:cxn>
                <a:cxn ang="0">
                  <a:pos x="4416" y="1098"/>
                </a:cxn>
                <a:cxn ang="0">
                  <a:pos x="4464" y="1092"/>
                </a:cxn>
                <a:cxn ang="0">
                  <a:pos x="4512" y="1080"/>
                </a:cxn>
                <a:cxn ang="0">
                  <a:pos x="4560" y="1110"/>
                </a:cxn>
                <a:cxn ang="0">
                  <a:pos x="4608" y="492"/>
                </a:cxn>
                <a:cxn ang="0">
                  <a:pos x="4650" y="258"/>
                </a:cxn>
                <a:cxn ang="0">
                  <a:pos x="4698" y="816"/>
                </a:cxn>
                <a:cxn ang="0">
                  <a:pos x="4746" y="900"/>
                </a:cxn>
                <a:cxn ang="0">
                  <a:pos x="4794" y="918"/>
                </a:cxn>
                <a:cxn ang="0">
                  <a:pos x="4842" y="1014"/>
                </a:cxn>
                <a:cxn ang="0">
                  <a:pos x="4884" y="972"/>
                </a:cxn>
                <a:cxn ang="0">
                  <a:pos x="4932" y="978"/>
                </a:cxn>
              </a:cxnLst>
              <a:rect l="0" t="0" r="r" b="b"/>
              <a:pathLst>
                <a:path w="4962" h="1122">
                  <a:moveTo>
                    <a:pt x="0" y="960"/>
                  </a:moveTo>
                  <a:lnTo>
                    <a:pt x="0" y="954"/>
                  </a:lnTo>
                  <a:lnTo>
                    <a:pt x="0" y="954"/>
                  </a:lnTo>
                  <a:lnTo>
                    <a:pt x="0" y="954"/>
                  </a:lnTo>
                  <a:lnTo>
                    <a:pt x="0" y="954"/>
                  </a:lnTo>
                  <a:lnTo>
                    <a:pt x="0" y="948"/>
                  </a:lnTo>
                  <a:lnTo>
                    <a:pt x="6" y="948"/>
                  </a:lnTo>
                  <a:lnTo>
                    <a:pt x="6" y="948"/>
                  </a:lnTo>
                  <a:lnTo>
                    <a:pt x="6" y="948"/>
                  </a:lnTo>
                  <a:lnTo>
                    <a:pt x="6" y="942"/>
                  </a:lnTo>
                  <a:lnTo>
                    <a:pt x="6" y="942"/>
                  </a:lnTo>
                  <a:lnTo>
                    <a:pt x="6" y="942"/>
                  </a:lnTo>
                  <a:lnTo>
                    <a:pt x="12" y="942"/>
                  </a:lnTo>
                  <a:lnTo>
                    <a:pt x="12" y="936"/>
                  </a:lnTo>
                  <a:lnTo>
                    <a:pt x="12" y="936"/>
                  </a:lnTo>
                  <a:lnTo>
                    <a:pt x="12" y="936"/>
                  </a:lnTo>
                  <a:lnTo>
                    <a:pt x="12" y="936"/>
                  </a:lnTo>
                  <a:lnTo>
                    <a:pt x="12" y="930"/>
                  </a:lnTo>
                  <a:lnTo>
                    <a:pt x="18" y="936"/>
                  </a:lnTo>
                  <a:lnTo>
                    <a:pt x="18" y="930"/>
                  </a:lnTo>
                  <a:lnTo>
                    <a:pt x="18" y="930"/>
                  </a:lnTo>
                  <a:lnTo>
                    <a:pt x="18" y="930"/>
                  </a:lnTo>
                  <a:lnTo>
                    <a:pt x="18" y="924"/>
                  </a:lnTo>
                  <a:lnTo>
                    <a:pt x="18" y="924"/>
                  </a:lnTo>
                  <a:lnTo>
                    <a:pt x="24" y="924"/>
                  </a:lnTo>
                  <a:lnTo>
                    <a:pt x="24" y="924"/>
                  </a:lnTo>
                  <a:lnTo>
                    <a:pt x="24" y="924"/>
                  </a:lnTo>
                  <a:lnTo>
                    <a:pt x="24" y="918"/>
                  </a:lnTo>
                  <a:lnTo>
                    <a:pt x="24" y="918"/>
                  </a:lnTo>
                  <a:lnTo>
                    <a:pt x="24" y="918"/>
                  </a:lnTo>
                  <a:lnTo>
                    <a:pt x="30" y="918"/>
                  </a:lnTo>
                  <a:lnTo>
                    <a:pt x="30" y="918"/>
                  </a:lnTo>
                  <a:lnTo>
                    <a:pt x="30" y="912"/>
                  </a:lnTo>
                  <a:lnTo>
                    <a:pt x="30" y="912"/>
                  </a:lnTo>
                  <a:lnTo>
                    <a:pt x="30" y="912"/>
                  </a:lnTo>
                  <a:lnTo>
                    <a:pt x="30" y="912"/>
                  </a:lnTo>
                  <a:lnTo>
                    <a:pt x="36" y="912"/>
                  </a:lnTo>
                  <a:lnTo>
                    <a:pt x="36" y="912"/>
                  </a:lnTo>
                  <a:lnTo>
                    <a:pt x="36" y="912"/>
                  </a:lnTo>
                  <a:lnTo>
                    <a:pt x="36" y="912"/>
                  </a:lnTo>
                  <a:lnTo>
                    <a:pt x="36" y="912"/>
                  </a:lnTo>
                  <a:lnTo>
                    <a:pt x="36" y="912"/>
                  </a:lnTo>
                  <a:lnTo>
                    <a:pt x="36" y="912"/>
                  </a:lnTo>
                  <a:lnTo>
                    <a:pt x="42" y="912"/>
                  </a:lnTo>
                  <a:lnTo>
                    <a:pt x="42" y="912"/>
                  </a:lnTo>
                  <a:lnTo>
                    <a:pt x="42" y="912"/>
                  </a:lnTo>
                  <a:lnTo>
                    <a:pt x="42" y="912"/>
                  </a:lnTo>
                  <a:lnTo>
                    <a:pt x="42" y="912"/>
                  </a:lnTo>
                  <a:lnTo>
                    <a:pt x="42" y="912"/>
                  </a:lnTo>
                  <a:lnTo>
                    <a:pt x="48" y="912"/>
                  </a:lnTo>
                  <a:lnTo>
                    <a:pt x="48" y="912"/>
                  </a:lnTo>
                  <a:lnTo>
                    <a:pt x="48" y="918"/>
                  </a:lnTo>
                  <a:lnTo>
                    <a:pt x="48" y="918"/>
                  </a:lnTo>
                  <a:lnTo>
                    <a:pt x="48" y="918"/>
                  </a:lnTo>
                  <a:lnTo>
                    <a:pt x="48" y="918"/>
                  </a:lnTo>
                  <a:lnTo>
                    <a:pt x="54" y="918"/>
                  </a:lnTo>
                  <a:lnTo>
                    <a:pt x="54" y="924"/>
                  </a:lnTo>
                  <a:lnTo>
                    <a:pt x="54" y="924"/>
                  </a:lnTo>
                  <a:lnTo>
                    <a:pt x="54" y="924"/>
                  </a:lnTo>
                  <a:lnTo>
                    <a:pt x="54" y="924"/>
                  </a:lnTo>
                  <a:lnTo>
                    <a:pt x="54" y="924"/>
                  </a:lnTo>
                  <a:lnTo>
                    <a:pt x="60" y="930"/>
                  </a:lnTo>
                  <a:lnTo>
                    <a:pt x="60" y="930"/>
                  </a:lnTo>
                  <a:lnTo>
                    <a:pt x="60" y="930"/>
                  </a:lnTo>
                  <a:lnTo>
                    <a:pt x="60" y="936"/>
                  </a:lnTo>
                  <a:lnTo>
                    <a:pt x="60" y="930"/>
                  </a:lnTo>
                  <a:lnTo>
                    <a:pt x="60" y="936"/>
                  </a:lnTo>
                  <a:lnTo>
                    <a:pt x="66" y="936"/>
                  </a:lnTo>
                  <a:lnTo>
                    <a:pt x="66" y="936"/>
                  </a:lnTo>
                  <a:lnTo>
                    <a:pt x="66" y="942"/>
                  </a:lnTo>
                  <a:lnTo>
                    <a:pt x="66" y="942"/>
                  </a:lnTo>
                  <a:lnTo>
                    <a:pt x="66" y="942"/>
                  </a:lnTo>
                  <a:lnTo>
                    <a:pt x="66" y="942"/>
                  </a:lnTo>
                  <a:lnTo>
                    <a:pt x="72" y="948"/>
                  </a:lnTo>
                  <a:lnTo>
                    <a:pt x="72" y="948"/>
                  </a:lnTo>
                  <a:lnTo>
                    <a:pt x="72" y="948"/>
                  </a:lnTo>
                  <a:lnTo>
                    <a:pt x="72" y="948"/>
                  </a:lnTo>
                  <a:lnTo>
                    <a:pt x="72" y="954"/>
                  </a:lnTo>
                  <a:lnTo>
                    <a:pt x="78" y="954"/>
                  </a:lnTo>
                  <a:lnTo>
                    <a:pt x="78" y="954"/>
                  </a:lnTo>
                  <a:lnTo>
                    <a:pt x="78" y="954"/>
                  </a:lnTo>
                  <a:lnTo>
                    <a:pt x="78" y="960"/>
                  </a:lnTo>
                  <a:lnTo>
                    <a:pt x="78" y="960"/>
                  </a:lnTo>
                  <a:lnTo>
                    <a:pt x="78" y="960"/>
                  </a:lnTo>
                  <a:lnTo>
                    <a:pt x="84" y="960"/>
                  </a:lnTo>
                  <a:lnTo>
                    <a:pt x="84" y="960"/>
                  </a:lnTo>
                  <a:lnTo>
                    <a:pt x="84" y="966"/>
                  </a:lnTo>
                  <a:lnTo>
                    <a:pt x="84" y="966"/>
                  </a:lnTo>
                  <a:lnTo>
                    <a:pt x="84" y="966"/>
                  </a:lnTo>
                  <a:lnTo>
                    <a:pt x="84" y="966"/>
                  </a:lnTo>
                  <a:lnTo>
                    <a:pt x="84" y="966"/>
                  </a:lnTo>
                  <a:lnTo>
                    <a:pt x="90" y="966"/>
                  </a:lnTo>
                  <a:lnTo>
                    <a:pt x="90" y="972"/>
                  </a:lnTo>
                  <a:lnTo>
                    <a:pt x="198" y="966"/>
                  </a:lnTo>
                  <a:lnTo>
                    <a:pt x="198" y="966"/>
                  </a:lnTo>
                  <a:lnTo>
                    <a:pt x="198" y="966"/>
                  </a:lnTo>
                  <a:lnTo>
                    <a:pt x="198" y="966"/>
                  </a:lnTo>
                  <a:lnTo>
                    <a:pt x="198" y="960"/>
                  </a:lnTo>
                  <a:lnTo>
                    <a:pt x="204" y="960"/>
                  </a:lnTo>
                  <a:lnTo>
                    <a:pt x="204" y="960"/>
                  </a:lnTo>
                  <a:lnTo>
                    <a:pt x="204" y="960"/>
                  </a:lnTo>
                  <a:lnTo>
                    <a:pt x="204" y="954"/>
                  </a:lnTo>
                  <a:lnTo>
                    <a:pt x="204" y="954"/>
                  </a:lnTo>
                  <a:lnTo>
                    <a:pt x="204" y="954"/>
                  </a:lnTo>
                  <a:lnTo>
                    <a:pt x="210" y="954"/>
                  </a:lnTo>
                  <a:lnTo>
                    <a:pt x="210" y="954"/>
                  </a:lnTo>
                  <a:lnTo>
                    <a:pt x="210" y="948"/>
                  </a:lnTo>
                  <a:lnTo>
                    <a:pt x="210" y="948"/>
                  </a:lnTo>
                  <a:lnTo>
                    <a:pt x="210" y="948"/>
                  </a:lnTo>
                  <a:lnTo>
                    <a:pt x="210" y="948"/>
                  </a:lnTo>
                  <a:lnTo>
                    <a:pt x="216" y="942"/>
                  </a:lnTo>
                  <a:lnTo>
                    <a:pt x="216" y="942"/>
                  </a:lnTo>
                  <a:lnTo>
                    <a:pt x="216" y="942"/>
                  </a:lnTo>
                  <a:lnTo>
                    <a:pt x="216" y="942"/>
                  </a:lnTo>
                  <a:lnTo>
                    <a:pt x="216" y="936"/>
                  </a:lnTo>
                  <a:lnTo>
                    <a:pt x="216" y="936"/>
                  </a:lnTo>
                  <a:lnTo>
                    <a:pt x="222" y="936"/>
                  </a:lnTo>
                  <a:lnTo>
                    <a:pt x="222" y="936"/>
                  </a:lnTo>
                  <a:lnTo>
                    <a:pt x="222" y="930"/>
                  </a:lnTo>
                  <a:lnTo>
                    <a:pt x="222" y="930"/>
                  </a:lnTo>
                  <a:lnTo>
                    <a:pt x="222" y="936"/>
                  </a:lnTo>
                  <a:lnTo>
                    <a:pt x="222" y="930"/>
                  </a:lnTo>
                  <a:lnTo>
                    <a:pt x="222" y="930"/>
                  </a:lnTo>
                  <a:lnTo>
                    <a:pt x="228" y="930"/>
                  </a:lnTo>
                  <a:lnTo>
                    <a:pt x="228" y="924"/>
                  </a:lnTo>
                  <a:lnTo>
                    <a:pt x="228" y="924"/>
                  </a:lnTo>
                  <a:lnTo>
                    <a:pt x="228" y="924"/>
                  </a:lnTo>
                  <a:lnTo>
                    <a:pt x="228" y="924"/>
                  </a:lnTo>
                  <a:lnTo>
                    <a:pt x="228" y="924"/>
                  </a:lnTo>
                  <a:lnTo>
                    <a:pt x="234" y="918"/>
                  </a:lnTo>
                  <a:lnTo>
                    <a:pt x="234" y="918"/>
                  </a:lnTo>
                  <a:lnTo>
                    <a:pt x="234" y="918"/>
                  </a:lnTo>
                  <a:lnTo>
                    <a:pt x="234" y="918"/>
                  </a:lnTo>
                  <a:lnTo>
                    <a:pt x="234" y="918"/>
                  </a:lnTo>
                  <a:lnTo>
                    <a:pt x="234" y="912"/>
                  </a:lnTo>
                  <a:lnTo>
                    <a:pt x="234" y="912"/>
                  </a:lnTo>
                  <a:lnTo>
                    <a:pt x="240" y="912"/>
                  </a:lnTo>
                  <a:lnTo>
                    <a:pt x="240" y="912"/>
                  </a:lnTo>
                  <a:lnTo>
                    <a:pt x="240" y="912"/>
                  </a:lnTo>
                  <a:lnTo>
                    <a:pt x="240" y="912"/>
                  </a:lnTo>
                  <a:lnTo>
                    <a:pt x="240" y="912"/>
                  </a:lnTo>
                  <a:lnTo>
                    <a:pt x="240" y="912"/>
                  </a:lnTo>
                  <a:lnTo>
                    <a:pt x="246" y="912"/>
                  </a:lnTo>
                  <a:lnTo>
                    <a:pt x="246" y="912"/>
                  </a:lnTo>
                  <a:lnTo>
                    <a:pt x="246" y="912"/>
                  </a:lnTo>
                  <a:lnTo>
                    <a:pt x="246" y="912"/>
                  </a:lnTo>
                  <a:lnTo>
                    <a:pt x="246" y="912"/>
                  </a:lnTo>
                  <a:lnTo>
                    <a:pt x="246" y="912"/>
                  </a:lnTo>
                  <a:lnTo>
                    <a:pt x="252" y="912"/>
                  </a:lnTo>
                  <a:lnTo>
                    <a:pt x="252" y="912"/>
                  </a:lnTo>
                  <a:lnTo>
                    <a:pt x="252" y="912"/>
                  </a:lnTo>
                  <a:lnTo>
                    <a:pt x="252" y="912"/>
                  </a:lnTo>
                  <a:lnTo>
                    <a:pt x="252" y="912"/>
                  </a:lnTo>
                  <a:lnTo>
                    <a:pt x="252" y="918"/>
                  </a:lnTo>
                  <a:lnTo>
                    <a:pt x="258" y="918"/>
                  </a:lnTo>
                  <a:lnTo>
                    <a:pt x="258" y="918"/>
                  </a:lnTo>
                  <a:lnTo>
                    <a:pt x="258" y="918"/>
                  </a:lnTo>
                  <a:lnTo>
                    <a:pt x="258" y="918"/>
                  </a:lnTo>
                  <a:lnTo>
                    <a:pt x="258" y="924"/>
                  </a:lnTo>
                  <a:lnTo>
                    <a:pt x="258" y="924"/>
                  </a:lnTo>
                  <a:lnTo>
                    <a:pt x="264" y="924"/>
                  </a:lnTo>
                  <a:lnTo>
                    <a:pt x="264" y="924"/>
                  </a:lnTo>
                  <a:lnTo>
                    <a:pt x="264" y="924"/>
                  </a:lnTo>
                  <a:lnTo>
                    <a:pt x="264" y="930"/>
                  </a:lnTo>
                  <a:lnTo>
                    <a:pt x="264" y="930"/>
                  </a:lnTo>
                  <a:lnTo>
                    <a:pt x="264" y="930"/>
                  </a:lnTo>
                  <a:lnTo>
                    <a:pt x="270" y="936"/>
                  </a:lnTo>
                  <a:lnTo>
                    <a:pt x="270" y="930"/>
                  </a:lnTo>
                  <a:lnTo>
                    <a:pt x="270" y="930"/>
                  </a:lnTo>
                  <a:lnTo>
                    <a:pt x="270" y="936"/>
                  </a:lnTo>
                  <a:lnTo>
                    <a:pt x="270" y="936"/>
                  </a:lnTo>
                  <a:lnTo>
                    <a:pt x="270" y="936"/>
                  </a:lnTo>
                  <a:lnTo>
                    <a:pt x="270" y="942"/>
                  </a:lnTo>
                  <a:lnTo>
                    <a:pt x="276" y="942"/>
                  </a:lnTo>
                  <a:lnTo>
                    <a:pt x="276" y="942"/>
                  </a:lnTo>
                  <a:lnTo>
                    <a:pt x="276" y="942"/>
                  </a:lnTo>
                  <a:lnTo>
                    <a:pt x="276" y="948"/>
                  </a:lnTo>
                  <a:lnTo>
                    <a:pt x="276" y="948"/>
                  </a:lnTo>
                  <a:lnTo>
                    <a:pt x="276" y="948"/>
                  </a:lnTo>
                  <a:lnTo>
                    <a:pt x="282" y="948"/>
                  </a:lnTo>
                  <a:lnTo>
                    <a:pt x="282" y="948"/>
                  </a:lnTo>
                  <a:lnTo>
                    <a:pt x="282" y="954"/>
                  </a:lnTo>
                  <a:lnTo>
                    <a:pt x="282" y="954"/>
                  </a:lnTo>
                  <a:lnTo>
                    <a:pt x="282" y="954"/>
                  </a:lnTo>
                  <a:lnTo>
                    <a:pt x="282" y="954"/>
                  </a:lnTo>
                  <a:lnTo>
                    <a:pt x="288" y="960"/>
                  </a:lnTo>
                  <a:lnTo>
                    <a:pt x="288" y="960"/>
                  </a:lnTo>
                  <a:lnTo>
                    <a:pt x="288" y="960"/>
                  </a:lnTo>
                  <a:lnTo>
                    <a:pt x="288" y="960"/>
                  </a:lnTo>
                  <a:lnTo>
                    <a:pt x="288" y="960"/>
                  </a:lnTo>
                  <a:lnTo>
                    <a:pt x="288" y="966"/>
                  </a:lnTo>
                  <a:lnTo>
                    <a:pt x="288" y="966"/>
                  </a:lnTo>
                  <a:lnTo>
                    <a:pt x="294" y="966"/>
                  </a:lnTo>
                  <a:lnTo>
                    <a:pt x="294" y="966"/>
                  </a:lnTo>
                  <a:lnTo>
                    <a:pt x="294" y="966"/>
                  </a:lnTo>
                  <a:lnTo>
                    <a:pt x="294" y="966"/>
                  </a:lnTo>
                  <a:lnTo>
                    <a:pt x="294" y="972"/>
                  </a:lnTo>
                  <a:lnTo>
                    <a:pt x="294" y="972"/>
                  </a:lnTo>
                  <a:lnTo>
                    <a:pt x="402" y="966"/>
                  </a:lnTo>
                  <a:lnTo>
                    <a:pt x="402" y="966"/>
                  </a:lnTo>
                  <a:lnTo>
                    <a:pt x="408" y="966"/>
                  </a:lnTo>
                  <a:lnTo>
                    <a:pt x="408" y="966"/>
                  </a:lnTo>
                  <a:lnTo>
                    <a:pt x="408" y="960"/>
                  </a:lnTo>
                  <a:lnTo>
                    <a:pt x="408" y="960"/>
                  </a:lnTo>
                  <a:lnTo>
                    <a:pt x="408" y="960"/>
                  </a:lnTo>
                  <a:lnTo>
                    <a:pt x="408" y="960"/>
                  </a:lnTo>
                  <a:lnTo>
                    <a:pt x="414" y="954"/>
                  </a:lnTo>
                  <a:lnTo>
                    <a:pt x="414" y="954"/>
                  </a:lnTo>
                  <a:lnTo>
                    <a:pt x="414" y="954"/>
                  </a:lnTo>
                  <a:lnTo>
                    <a:pt x="414" y="954"/>
                  </a:lnTo>
                  <a:lnTo>
                    <a:pt x="414" y="954"/>
                  </a:lnTo>
                  <a:lnTo>
                    <a:pt x="414" y="948"/>
                  </a:lnTo>
                  <a:lnTo>
                    <a:pt x="420" y="948"/>
                  </a:lnTo>
                  <a:lnTo>
                    <a:pt x="420" y="948"/>
                  </a:lnTo>
                  <a:lnTo>
                    <a:pt x="420" y="948"/>
                  </a:lnTo>
                  <a:lnTo>
                    <a:pt x="420" y="942"/>
                  </a:lnTo>
                  <a:lnTo>
                    <a:pt x="420" y="942"/>
                  </a:lnTo>
                  <a:lnTo>
                    <a:pt x="420" y="942"/>
                  </a:lnTo>
                  <a:lnTo>
                    <a:pt x="426" y="942"/>
                  </a:lnTo>
                  <a:lnTo>
                    <a:pt x="426" y="936"/>
                  </a:lnTo>
                  <a:lnTo>
                    <a:pt x="426" y="936"/>
                  </a:lnTo>
                  <a:lnTo>
                    <a:pt x="426" y="936"/>
                  </a:lnTo>
                  <a:lnTo>
                    <a:pt x="426" y="936"/>
                  </a:lnTo>
                  <a:lnTo>
                    <a:pt x="426" y="930"/>
                  </a:lnTo>
                  <a:lnTo>
                    <a:pt x="426" y="930"/>
                  </a:lnTo>
                  <a:lnTo>
                    <a:pt x="432" y="936"/>
                  </a:lnTo>
                  <a:lnTo>
                    <a:pt x="432" y="930"/>
                  </a:lnTo>
                  <a:lnTo>
                    <a:pt x="432" y="930"/>
                  </a:lnTo>
                  <a:lnTo>
                    <a:pt x="432" y="930"/>
                  </a:lnTo>
                  <a:lnTo>
                    <a:pt x="432" y="924"/>
                  </a:lnTo>
                  <a:lnTo>
                    <a:pt x="432" y="924"/>
                  </a:lnTo>
                  <a:lnTo>
                    <a:pt x="432" y="924"/>
                  </a:lnTo>
                  <a:lnTo>
                    <a:pt x="438" y="924"/>
                  </a:lnTo>
                  <a:lnTo>
                    <a:pt x="438" y="918"/>
                  </a:lnTo>
                  <a:lnTo>
                    <a:pt x="438" y="918"/>
                  </a:lnTo>
                  <a:lnTo>
                    <a:pt x="438" y="918"/>
                  </a:lnTo>
                  <a:lnTo>
                    <a:pt x="438" y="918"/>
                  </a:lnTo>
                  <a:lnTo>
                    <a:pt x="438" y="918"/>
                  </a:lnTo>
                  <a:lnTo>
                    <a:pt x="444" y="918"/>
                  </a:lnTo>
                  <a:lnTo>
                    <a:pt x="444" y="912"/>
                  </a:lnTo>
                  <a:lnTo>
                    <a:pt x="444" y="912"/>
                  </a:lnTo>
                  <a:lnTo>
                    <a:pt x="444" y="912"/>
                  </a:lnTo>
                  <a:lnTo>
                    <a:pt x="444" y="912"/>
                  </a:lnTo>
                  <a:lnTo>
                    <a:pt x="444" y="912"/>
                  </a:lnTo>
                  <a:lnTo>
                    <a:pt x="450" y="912"/>
                  </a:lnTo>
                  <a:lnTo>
                    <a:pt x="450" y="912"/>
                  </a:lnTo>
                  <a:lnTo>
                    <a:pt x="450" y="912"/>
                  </a:lnTo>
                  <a:lnTo>
                    <a:pt x="450" y="912"/>
                  </a:lnTo>
                  <a:lnTo>
                    <a:pt x="450" y="912"/>
                  </a:lnTo>
                  <a:lnTo>
                    <a:pt x="450" y="912"/>
                  </a:lnTo>
                  <a:lnTo>
                    <a:pt x="456" y="912"/>
                  </a:lnTo>
                  <a:lnTo>
                    <a:pt x="456" y="912"/>
                  </a:lnTo>
                  <a:lnTo>
                    <a:pt x="456" y="912"/>
                  </a:lnTo>
                  <a:lnTo>
                    <a:pt x="456" y="912"/>
                  </a:lnTo>
                  <a:lnTo>
                    <a:pt x="456" y="912"/>
                  </a:lnTo>
                  <a:lnTo>
                    <a:pt x="456" y="912"/>
                  </a:lnTo>
                  <a:lnTo>
                    <a:pt x="462" y="912"/>
                  </a:lnTo>
                  <a:lnTo>
                    <a:pt x="462" y="912"/>
                  </a:lnTo>
                  <a:lnTo>
                    <a:pt x="462" y="918"/>
                  </a:lnTo>
                  <a:lnTo>
                    <a:pt x="462" y="918"/>
                  </a:lnTo>
                  <a:lnTo>
                    <a:pt x="462" y="918"/>
                  </a:lnTo>
                  <a:lnTo>
                    <a:pt x="462" y="918"/>
                  </a:lnTo>
                  <a:lnTo>
                    <a:pt x="468" y="918"/>
                  </a:lnTo>
                  <a:lnTo>
                    <a:pt x="468" y="918"/>
                  </a:lnTo>
                  <a:lnTo>
                    <a:pt x="468" y="924"/>
                  </a:lnTo>
                  <a:lnTo>
                    <a:pt x="468" y="924"/>
                  </a:lnTo>
                  <a:lnTo>
                    <a:pt x="468" y="924"/>
                  </a:lnTo>
                  <a:lnTo>
                    <a:pt x="468" y="924"/>
                  </a:lnTo>
                  <a:lnTo>
                    <a:pt x="474" y="930"/>
                  </a:lnTo>
                  <a:lnTo>
                    <a:pt x="474" y="930"/>
                  </a:lnTo>
                  <a:lnTo>
                    <a:pt x="474" y="930"/>
                  </a:lnTo>
                  <a:lnTo>
                    <a:pt x="474" y="936"/>
                  </a:lnTo>
                  <a:lnTo>
                    <a:pt x="474" y="930"/>
                  </a:lnTo>
                  <a:lnTo>
                    <a:pt x="474" y="930"/>
                  </a:lnTo>
                  <a:lnTo>
                    <a:pt x="474" y="936"/>
                  </a:lnTo>
                  <a:lnTo>
                    <a:pt x="480" y="936"/>
                  </a:lnTo>
                  <a:lnTo>
                    <a:pt x="480" y="936"/>
                  </a:lnTo>
                  <a:lnTo>
                    <a:pt x="480" y="942"/>
                  </a:lnTo>
                  <a:lnTo>
                    <a:pt x="480" y="942"/>
                  </a:lnTo>
                  <a:lnTo>
                    <a:pt x="480" y="942"/>
                  </a:lnTo>
                  <a:lnTo>
                    <a:pt x="480" y="942"/>
                  </a:lnTo>
                  <a:lnTo>
                    <a:pt x="486" y="942"/>
                  </a:lnTo>
                  <a:lnTo>
                    <a:pt x="486" y="948"/>
                  </a:lnTo>
                  <a:lnTo>
                    <a:pt x="486" y="948"/>
                  </a:lnTo>
                  <a:lnTo>
                    <a:pt x="486" y="948"/>
                  </a:lnTo>
                  <a:lnTo>
                    <a:pt x="486" y="948"/>
                  </a:lnTo>
                  <a:lnTo>
                    <a:pt x="486" y="954"/>
                  </a:lnTo>
                  <a:lnTo>
                    <a:pt x="492" y="954"/>
                  </a:lnTo>
                  <a:lnTo>
                    <a:pt x="492" y="954"/>
                  </a:lnTo>
                  <a:lnTo>
                    <a:pt x="492" y="954"/>
                  </a:lnTo>
                  <a:lnTo>
                    <a:pt x="492" y="960"/>
                  </a:lnTo>
                  <a:lnTo>
                    <a:pt x="492" y="960"/>
                  </a:lnTo>
                  <a:lnTo>
                    <a:pt x="492" y="960"/>
                  </a:lnTo>
                  <a:lnTo>
                    <a:pt x="492" y="960"/>
                  </a:lnTo>
                  <a:lnTo>
                    <a:pt x="498" y="960"/>
                  </a:lnTo>
                  <a:lnTo>
                    <a:pt x="498" y="966"/>
                  </a:lnTo>
                  <a:lnTo>
                    <a:pt x="498" y="966"/>
                  </a:lnTo>
                  <a:lnTo>
                    <a:pt x="498" y="966"/>
                  </a:lnTo>
                  <a:lnTo>
                    <a:pt x="498" y="966"/>
                  </a:lnTo>
                  <a:lnTo>
                    <a:pt x="498" y="966"/>
                  </a:lnTo>
                  <a:lnTo>
                    <a:pt x="504" y="966"/>
                  </a:lnTo>
                  <a:lnTo>
                    <a:pt x="504" y="972"/>
                  </a:lnTo>
                  <a:lnTo>
                    <a:pt x="504" y="972"/>
                  </a:lnTo>
                  <a:lnTo>
                    <a:pt x="612" y="966"/>
                  </a:lnTo>
                  <a:lnTo>
                    <a:pt x="612" y="966"/>
                  </a:lnTo>
                  <a:lnTo>
                    <a:pt x="612" y="966"/>
                  </a:lnTo>
                  <a:lnTo>
                    <a:pt x="612" y="960"/>
                  </a:lnTo>
                  <a:lnTo>
                    <a:pt x="612" y="960"/>
                  </a:lnTo>
                  <a:lnTo>
                    <a:pt x="618" y="960"/>
                  </a:lnTo>
                  <a:lnTo>
                    <a:pt x="618" y="960"/>
                  </a:lnTo>
                  <a:lnTo>
                    <a:pt x="618" y="960"/>
                  </a:lnTo>
                  <a:lnTo>
                    <a:pt x="618" y="954"/>
                  </a:lnTo>
                  <a:lnTo>
                    <a:pt x="618" y="954"/>
                  </a:lnTo>
                  <a:lnTo>
                    <a:pt x="618" y="954"/>
                  </a:lnTo>
                  <a:lnTo>
                    <a:pt x="624" y="954"/>
                  </a:lnTo>
                  <a:lnTo>
                    <a:pt x="624" y="954"/>
                  </a:lnTo>
                  <a:lnTo>
                    <a:pt x="624" y="948"/>
                  </a:lnTo>
                  <a:lnTo>
                    <a:pt x="624" y="948"/>
                  </a:lnTo>
                  <a:lnTo>
                    <a:pt x="624" y="948"/>
                  </a:lnTo>
                  <a:lnTo>
                    <a:pt x="624" y="948"/>
                  </a:lnTo>
                  <a:lnTo>
                    <a:pt x="630" y="942"/>
                  </a:lnTo>
                  <a:lnTo>
                    <a:pt x="630" y="942"/>
                  </a:lnTo>
                  <a:lnTo>
                    <a:pt x="630" y="942"/>
                  </a:lnTo>
                  <a:lnTo>
                    <a:pt x="630" y="942"/>
                  </a:lnTo>
                  <a:lnTo>
                    <a:pt x="630" y="936"/>
                  </a:lnTo>
                  <a:lnTo>
                    <a:pt x="630" y="936"/>
                  </a:lnTo>
                  <a:lnTo>
                    <a:pt x="636" y="936"/>
                  </a:lnTo>
                  <a:lnTo>
                    <a:pt x="636" y="936"/>
                  </a:lnTo>
                  <a:lnTo>
                    <a:pt x="636" y="930"/>
                  </a:lnTo>
                  <a:lnTo>
                    <a:pt x="636" y="930"/>
                  </a:lnTo>
                  <a:lnTo>
                    <a:pt x="636" y="936"/>
                  </a:lnTo>
                  <a:lnTo>
                    <a:pt x="636" y="930"/>
                  </a:lnTo>
                  <a:lnTo>
                    <a:pt x="636" y="930"/>
                  </a:lnTo>
                  <a:lnTo>
                    <a:pt x="636" y="930"/>
                  </a:lnTo>
                  <a:lnTo>
                    <a:pt x="642" y="924"/>
                  </a:lnTo>
                  <a:lnTo>
                    <a:pt x="642" y="924"/>
                  </a:lnTo>
                  <a:lnTo>
                    <a:pt x="642" y="924"/>
                  </a:lnTo>
                  <a:lnTo>
                    <a:pt x="642" y="924"/>
                  </a:lnTo>
                  <a:lnTo>
                    <a:pt x="642" y="918"/>
                  </a:lnTo>
                  <a:lnTo>
                    <a:pt x="642" y="918"/>
                  </a:lnTo>
                  <a:lnTo>
                    <a:pt x="648" y="918"/>
                  </a:lnTo>
                  <a:lnTo>
                    <a:pt x="648" y="918"/>
                  </a:lnTo>
                  <a:lnTo>
                    <a:pt x="648" y="918"/>
                  </a:lnTo>
                  <a:lnTo>
                    <a:pt x="648" y="918"/>
                  </a:lnTo>
                  <a:lnTo>
                    <a:pt x="648" y="912"/>
                  </a:lnTo>
                  <a:lnTo>
                    <a:pt x="648" y="912"/>
                  </a:lnTo>
                  <a:lnTo>
                    <a:pt x="654" y="912"/>
                  </a:lnTo>
                  <a:lnTo>
                    <a:pt x="654" y="912"/>
                  </a:lnTo>
                  <a:lnTo>
                    <a:pt x="654" y="912"/>
                  </a:lnTo>
                  <a:lnTo>
                    <a:pt x="654" y="912"/>
                  </a:lnTo>
                  <a:lnTo>
                    <a:pt x="654" y="912"/>
                  </a:lnTo>
                  <a:lnTo>
                    <a:pt x="654" y="912"/>
                  </a:lnTo>
                  <a:lnTo>
                    <a:pt x="660" y="912"/>
                  </a:lnTo>
                  <a:lnTo>
                    <a:pt x="660" y="912"/>
                  </a:lnTo>
                  <a:lnTo>
                    <a:pt x="660" y="912"/>
                  </a:lnTo>
                  <a:lnTo>
                    <a:pt x="660" y="912"/>
                  </a:lnTo>
                  <a:lnTo>
                    <a:pt x="660" y="912"/>
                  </a:lnTo>
                  <a:lnTo>
                    <a:pt x="660" y="912"/>
                  </a:lnTo>
                  <a:lnTo>
                    <a:pt x="666" y="912"/>
                  </a:lnTo>
                  <a:lnTo>
                    <a:pt x="666" y="912"/>
                  </a:lnTo>
                  <a:lnTo>
                    <a:pt x="666" y="912"/>
                  </a:lnTo>
                  <a:lnTo>
                    <a:pt x="666" y="912"/>
                  </a:lnTo>
                  <a:lnTo>
                    <a:pt x="666" y="912"/>
                  </a:lnTo>
                  <a:lnTo>
                    <a:pt x="666" y="918"/>
                  </a:lnTo>
                  <a:lnTo>
                    <a:pt x="672" y="918"/>
                  </a:lnTo>
                  <a:lnTo>
                    <a:pt x="672" y="918"/>
                  </a:lnTo>
                  <a:lnTo>
                    <a:pt x="672" y="918"/>
                  </a:lnTo>
                  <a:lnTo>
                    <a:pt x="672" y="918"/>
                  </a:lnTo>
                  <a:lnTo>
                    <a:pt x="672" y="918"/>
                  </a:lnTo>
                  <a:lnTo>
                    <a:pt x="672" y="924"/>
                  </a:lnTo>
                  <a:lnTo>
                    <a:pt x="678" y="924"/>
                  </a:lnTo>
                  <a:lnTo>
                    <a:pt x="678" y="924"/>
                  </a:lnTo>
                  <a:lnTo>
                    <a:pt x="678" y="924"/>
                  </a:lnTo>
                  <a:lnTo>
                    <a:pt x="678" y="930"/>
                  </a:lnTo>
                  <a:lnTo>
                    <a:pt x="678" y="930"/>
                  </a:lnTo>
                  <a:lnTo>
                    <a:pt x="678" y="930"/>
                  </a:lnTo>
                  <a:lnTo>
                    <a:pt x="684" y="936"/>
                  </a:lnTo>
                  <a:lnTo>
                    <a:pt x="684" y="930"/>
                  </a:lnTo>
                  <a:lnTo>
                    <a:pt x="684" y="930"/>
                  </a:lnTo>
                  <a:lnTo>
                    <a:pt x="684" y="936"/>
                  </a:lnTo>
                  <a:lnTo>
                    <a:pt x="684" y="936"/>
                  </a:lnTo>
                  <a:lnTo>
                    <a:pt x="684" y="936"/>
                  </a:lnTo>
                  <a:lnTo>
                    <a:pt x="684" y="942"/>
                  </a:lnTo>
                  <a:lnTo>
                    <a:pt x="690" y="942"/>
                  </a:lnTo>
                  <a:lnTo>
                    <a:pt x="690" y="942"/>
                  </a:lnTo>
                  <a:lnTo>
                    <a:pt x="690" y="942"/>
                  </a:lnTo>
                  <a:lnTo>
                    <a:pt x="690" y="942"/>
                  </a:lnTo>
                  <a:lnTo>
                    <a:pt x="690" y="948"/>
                  </a:lnTo>
                  <a:lnTo>
                    <a:pt x="690" y="948"/>
                  </a:lnTo>
                  <a:lnTo>
                    <a:pt x="690" y="948"/>
                  </a:lnTo>
                  <a:lnTo>
                    <a:pt x="696" y="948"/>
                  </a:lnTo>
                  <a:lnTo>
                    <a:pt x="696" y="954"/>
                  </a:lnTo>
                  <a:lnTo>
                    <a:pt x="696" y="954"/>
                  </a:lnTo>
                  <a:lnTo>
                    <a:pt x="696" y="954"/>
                  </a:lnTo>
                  <a:lnTo>
                    <a:pt x="696" y="954"/>
                  </a:lnTo>
                  <a:lnTo>
                    <a:pt x="696" y="960"/>
                  </a:lnTo>
                  <a:lnTo>
                    <a:pt x="702" y="960"/>
                  </a:lnTo>
                  <a:lnTo>
                    <a:pt x="702" y="960"/>
                  </a:lnTo>
                  <a:lnTo>
                    <a:pt x="702" y="960"/>
                  </a:lnTo>
                  <a:lnTo>
                    <a:pt x="702" y="960"/>
                  </a:lnTo>
                  <a:lnTo>
                    <a:pt x="702" y="966"/>
                  </a:lnTo>
                  <a:lnTo>
                    <a:pt x="702" y="966"/>
                  </a:lnTo>
                  <a:lnTo>
                    <a:pt x="708" y="966"/>
                  </a:lnTo>
                  <a:lnTo>
                    <a:pt x="708" y="966"/>
                  </a:lnTo>
                  <a:lnTo>
                    <a:pt x="708" y="966"/>
                  </a:lnTo>
                  <a:lnTo>
                    <a:pt x="708" y="966"/>
                  </a:lnTo>
                  <a:lnTo>
                    <a:pt x="708" y="972"/>
                  </a:lnTo>
                  <a:lnTo>
                    <a:pt x="708" y="972"/>
                  </a:lnTo>
                  <a:lnTo>
                    <a:pt x="816" y="966"/>
                  </a:lnTo>
                  <a:lnTo>
                    <a:pt x="816" y="966"/>
                  </a:lnTo>
                  <a:lnTo>
                    <a:pt x="822" y="966"/>
                  </a:lnTo>
                  <a:lnTo>
                    <a:pt x="822" y="960"/>
                  </a:lnTo>
                  <a:lnTo>
                    <a:pt x="822" y="960"/>
                  </a:lnTo>
                  <a:lnTo>
                    <a:pt x="822" y="960"/>
                  </a:lnTo>
                  <a:lnTo>
                    <a:pt x="822" y="960"/>
                  </a:lnTo>
                  <a:lnTo>
                    <a:pt x="822" y="960"/>
                  </a:lnTo>
                  <a:lnTo>
                    <a:pt x="828" y="954"/>
                  </a:lnTo>
                  <a:lnTo>
                    <a:pt x="828" y="954"/>
                  </a:lnTo>
                  <a:lnTo>
                    <a:pt x="828" y="954"/>
                  </a:lnTo>
                  <a:lnTo>
                    <a:pt x="828" y="954"/>
                  </a:lnTo>
                  <a:lnTo>
                    <a:pt x="828" y="954"/>
                  </a:lnTo>
                  <a:lnTo>
                    <a:pt x="828" y="948"/>
                  </a:lnTo>
                  <a:lnTo>
                    <a:pt x="834" y="948"/>
                  </a:lnTo>
                  <a:lnTo>
                    <a:pt x="834" y="948"/>
                  </a:lnTo>
                  <a:lnTo>
                    <a:pt x="834" y="948"/>
                  </a:lnTo>
                  <a:lnTo>
                    <a:pt x="834" y="942"/>
                  </a:lnTo>
                  <a:lnTo>
                    <a:pt x="834" y="942"/>
                  </a:lnTo>
                  <a:lnTo>
                    <a:pt x="834" y="942"/>
                  </a:lnTo>
                  <a:lnTo>
                    <a:pt x="840" y="942"/>
                  </a:lnTo>
                  <a:lnTo>
                    <a:pt x="840" y="936"/>
                  </a:lnTo>
                  <a:lnTo>
                    <a:pt x="840" y="936"/>
                  </a:lnTo>
                  <a:lnTo>
                    <a:pt x="840" y="936"/>
                  </a:lnTo>
                  <a:lnTo>
                    <a:pt x="840" y="936"/>
                  </a:lnTo>
                  <a:lnTo>
                    <a:pt x="840" y="930"/>
                  </a:lnTo>
                  <a:lnTo>
                    <a:pt x="840" y="930"/>
                  </a:lnTo>
                  <a:lnTo>
                    <a:pt x="840" y="936"/>
                  </a:lnTo>
                  <a:lnTo>
                    <a:pt x="846" y="930"/>
                  </a:lnTo>
                  <a:lnTo>
                    <a:pt x="846" y="930"/>
                  </a:lnTo>
                  <a:lnTo>
                    <a:pt x="846" y="930"/>
                  </a:lnTo>
                  <a:lnTo>
                    <a:pt x="846" y="924"/>
                  </a:lnTo>
                  <a:lnTo>
                    <a:pt x="846" y="924"/>
                  </a:lnTo>
                  <a:lnTo>
                    <a:pt x="846" y="924"/>
                  </a:lnTo>
                  <a:lnTo>
                    <a:pt x="852" y="924"/>
                  </a:lnTo>
                  <a:lnTo>
                    <a:pt x="852" y="918"/>
                  </a:lnTo>
                  <a:lnTo>
                    <a:pt x="852" y="918"/>
                  </a:lnTo>
                  <a:lnTo>
                    <a:pt x="852" y="918"/>
                  </a:lnTo>
                  <a:lnTo>
                    <a:pt x="852" y="918"/>
                  </a:lnTo>
                  <a:lnTo>
                    <a:pt x="852" y="918"/>
                  </a:lnTo>
                  <a:lnTo>
                    <a:pt x="858" y="918"/>
                  </a:lnTo>
                  <a:lnTo>
                    <a:pt x="858" y="912"/>
                  </a:lnTo>
                  <a:lnTo>
                    <a:pt x="858" y="912"/>
                  </a:lnTo>
                  <a:lnTo>
                    <a:pt x="858" y="912"/>
                  </a:lnTo>
                  <a:lnTo>
                    <a:pt x="858" y="912"/>
                  </a:lnTo>
                  <a:lnTo>
                    <a:pt x="858" y="912"/>
                  </a:lnTo>
                  <a:lnTo>
                    <a:pt x="864" y="912"/>
                  </a:lnTo>
                  <a:lnTo>
                    <a:pt x="864" y="912"/>
                  </a:lnTo>
                  <a:lnTo>
                    <a:pt x="864" y="912"/>
                  </a:lnTo>
                  <a:lnTo>
                    <a:pt x="864" y="912"/>
                  </a:lnTo>
                  <a:lnTo>
                    <a:pt x="864" y="912"/>
                  </a:lnTo>
                  <a:lnTo>
                    <a:pt x="864" y="912"/>
                  </a:lnTo>
                  <a:lnTo>
                    <a:pt x="870" y="912"/>
                  </a:lnTo>
                  <a:lnTo>
                    <a:pt x="870" y="912"/>
                  </a:lnTo>
                  <a:lnTo>
                    <a:pt x="870" y="912"/>
                  </a:lnTo>
                  <a:lnTo>
                    <a:pt x="870" y="912"/>
                  </a:lnTo>
                  <a:lnTo>
                    <a:pt x="870" y="912"/>
                  </a:lnTo>
                  <a:lnTo>
                    <a:pt x="870" y="912"/>
                  </a:lnTo>
                  <a:lnTo>
                    <a:pt x="876" y="912"/>
                  </a:lnTo>
                  <a:lnTo>
                    <a:pt x="876" y="912"/>
                  </a:lnTo>
                  <a:lnTo>
                    <a:pt x="876" y="918"/>
                  </a:lnTo>
                  <a:lnTo>
                    <a:pt x="876" y="918"/>
                  </a:lnTo>
                  <a:lnTo>
                    <a:pt x="876" y="918"/>
                  </a:lnTo>
                  <a:lnTo>
                    <a:pt x="876" y="918"/>
                  </a:lnTo>
                  <a:lnTo>
                    <a:pt x="882" y="918"/>
                  </a:lnTo>
                  <a:lnTo>
                    <a:pt x="882" y="918"/>
                  </a:lnTo>
                  <a:lnTo>
                    <a:pt x="882" y="924"/>
                  </a:lnTo>
                  <a:lnTo>
                    <a:pt x="882" y="924"/>
                  </a:lnTo>
                  <a:lnTo>
                    <a:pt x="882" y="924"/>
                  </a:lnTo>
                  <a:lnTo>
                    <a:pt x="882" y="924"/>
                  </a:lnTo>
                  <a:lnTo>
                    <a:pt x="888" y="930"/>
                  </a:lnTo>
                  <a:lnTo>
                    <a:pt x="888" y="930"/>
                  </a:lnTo>
                  <a:lnTo>
                    <a:pt x="888" y="930"/>
                  </a:lnTo>
                  <a:lnTo>
                    <a:pt x="888" y="936"/>
                  </a:lnTo>
                  <a:lnTo>
                    <a:pt x="888" y="930"/>
                  </a:lnTo>
                  <a:lnTo>
                    <a:pt x="888" y="930"/>
                  </a:lnTo>
                  <a:lnTo>
                    <a:pt x="888" y="936"/>
                  </a:lnTo>
                  <a:lnTo>
                    <a:pt x="894" y="936"/>
                  </a:lnTo>
                  <a:lnTo>
                    <a:pt x="894" y="936"/>
                  </a:lnTo>
                  <a:lnTo>
                    <a:pt x="894" y="942"/>
                  </a:lnTo>
                  <a:lnTo>
                    <a:pt x="894" y="942"/>
                  </a:lnTo>
                  <a:lnTo>
                    <a:pt x="894" y="942"/>
                  </a:lnTo>
                  <a:lnTo>
                    <a:pt x="894" y="942"/>
                  </a:lnTo>
                  <a:lnTo>
                    <a:pt x="894" y="942"/>
                  </a:lnTo>
                  <a:lnTo>
                    <a:pt x="900" y="948"/>
                  </a:lnTo>
                  <a:lnTo>
                    <a:pt x="900" y="948"/>
                  </a:lnTo>
                  <a:lnTo>
                    <a:pt x="900" y="948"/>
                  </a:lnTo>
                  <a:lnTo>
                    <a:pt x="900" y="948"/>
                  </a:lnTo>
                  <a:lnTo>
                    <a:pt x="900" y="954"/>
                  </a:lnTo>
                  <a:lnTo>
                    <a:pt x="900" y="954"/>
                  </a:lnTo>
                  <a:lnTo>
                    <a:pt x="906" y="954"/>
                  </a:lnTo>
                  <a:lnTo>
                    <a:pt x="906" y="954"/>
                  </a:lnTo>
                  <a:lnTo>
                    <a:pt x="906" y="960"/>
                  </a:lnTo>
                  <a:lnTo>
                    <a:pt x="906" y="960"/>
                  </a:lnTo>
                  <a:lnTo>
                    <a:pt x="906" y="960"/>
                  </a:lnTo>
                  <a:lnTo>
                    <a:pt x="906" y="960"/>
                  </a:lnTo>
                  <a:lnTo>
                    <a:pt x="912" y="960"/>
                  </a:lnTo>
                  <a:lnTo>
                    <a:pt x="912" y="966"/>
                  </a:lnTo>
                  <a:lnTo>
                    <a:pt x="912" y="966"/>
                  </a:lnTo>
                  <a:lnTo>
                    <a:pt x="912" y="966"/>
                  </a:lnTo>
                  <a:lnTo>
                    <a:pt x="912" y="966"/>
                  </a:lnTo>
                  <a:lnTo>
                    <a:pt x="912" y="966"/>
                  </a:lnTo>
                  <a:lnTo>
                    <a:pt x="918" y="966"/>
                  </a:lnTo>
                  <a:lnTo>
                    <a:pt x="918" y="972"/>
                  </a:lnTo>
                  <a:lnTo>
                    <a:pt x="918" y="972"/>
                  </a:lnTo>
                  <a:lnTo>
                    <a:pt x="1026" y="966"/>
                  </a:lnTo>
                  <a:lnTo>
                    <a:pt x="1026" y="966"/>
                  </a:lnTo>
                  <a:lnTo>
                    <a:pt x="1026" y="966"/>
                  </a:lnTo>
                  <a:lnTo>
                    <a:pt x="1026" y="960"/>
                  </a:lnTo>
                  <a:lnTo>
                    <a:pt x="1026" y="960"/>
                  </a:lnTo>
                  <a:lnTo>
                    <a:pt x="1032" y="960"/>
                  </a:lnTo>
                  <a:lnTo>
                    <a:pt x="1032" y="960"/>
                  </a:lnTo>
                  <a:lnTo>
                    <a:pt x="1032" y="960"/>
                  </a:lnTo>
                  <a:lnTo>
                    <a:pt x="1032" y="954"/>
                  </a:lnTo>
                  <a:lnTo>
                    <a:pt x="1032" y="954"/>
                  </a:lnTo>
                  <a:lnTo>
                    <a:pt x="1032" y="954"/>
                  </a:lnTo>
                  <a:lnTo>
                    <a:pt x="1038" y="954"/>
                  </a:lnTo>
                  <a:lnTo>
                    <a:pt x="1038" y="954"/>
                  </a:lnTo>
                  <a:lnTo>
                    <a:pt x="1038" y="948"/>
                  </a:lnTo>
                  <a:lnTo>
                    <a:pt x="1038" y="948"/>
                  </a:lnTo>
                  <a:lnTo>
                    <a:pt x="1038" y="948"/>
                  </a:lnTo>
                  <a:lnTo>
                    <a:pt x="1038" y="948"/>
                  </a:lnTo>
                  <a:lnTo>
                    <a:pt x="1044" y="942"/>
                  </a:lnTo>
                  <a:lnTo>
                    <a:pt x="1044" y="942"/>
                  </a:lnTo>
                  <a:lnTo>
                    <a:pt x="1044" y="942"/>
                  </a:lnTo>
                  <a:lnTo>
                    <a:pt x="1044" y="942"/>
                  </a:lnTo>
                  <a:lnTo>
                    <a:pt x="1044" y="936"/>
                  </a:lnTo>
                  <a:lnTo>
                    <a:pt x="1044" y="936"/>
                  </a:lnTo>
                  <a:lnTo>
                    <a:pt x="1044" y="936"/>
                  </a:lnTo>
                  <a:lnTo>
                    <a:pt x="1050" y="936"/>
                  </a:lnTo>
                  <a:lnTo>
                    <a:pt x="1050" y="930"/>
                  </a:lnTo>
                  <a:lnTo>
                    <a:pt x="1050" y="930"/>
                  </a:lnTo>
                  <a:lnTo>
                    <a:pt x="1050" y="936"/>
                  </a:lnTo>
                  <a:lnTo>
                    <a:pt x="1050" y="930"/>
                  </a:lnTo>
                  <a:lnTo>
                    <a:pt x="1050" y="930"/>
                  </a:lnTo>
                  <a:lnTo>
                    <a:pt x="1050" y="930"/>
                  </a:lnTo>
                  <a:lnTo>
                    <a:pt x="1056" y="924"/>
                  </a:lnTo>
                  <a:lnTo>
                    <a:pt x="1056" y="924"/>
                  </a:lnTo>
                  <a:lnTo>
                    <a:pt x="1056" y="924"/>
                  </a:lnTo>
                  <a:lnTo>
                    <a:pt x="1056" y="924"/>
                  </a:lnTo>
                  <a:lnTo>
                    <a:pt x="1056" y="918"/>
                  </a:lnTo>
                  <a:lnTo>
                    <a:pt x="1056" y="918"/>
                  </a:lnTo>
                  <a:lnTo>
                    <a:pt x="1062" y="918"/>
                  </a:lnTo>
                  <a:lnTo>
                    <a:pt x="1062" y="918"/>
                  </a:lnTo>
                  <a:lnTo>
                    <a:pt x="1062" y="918"/>
                  </a:lnTo>
                  <a:lnTo>
                    <a:pt x="1062" y="918"/>
                  </a:lnTo>
                  <a:lnTo>
                    <a:pt x="1062" y="912"/>
                  </a:lnTo>
                  <a:lnTo>
                    <a:pt x="1062" y="912"/>
                  </a:lnTo>
                  <a:lnTo>
                    <a:pt x="1068" y="912"/>
                  </a:lnTo>
                  <a:lnTo>
                    <a:pt x="1068" y="912"/>
                  </a:lnTo>
                  <a:lnTo>
                    <a:pt x="1068" y="912"/>
                  </a:lnTo>
                  <a:lnTo>
                    <a:pt x="1068" y="912"/>
                  </a:lnTo>
                  <a:lnTo>
                    <a:pt x="1068" y="912"/>
                  </a:lnTo>
                  <a:lnTo>
                    <a:pt x="1068" y="912"/>
                  </a:lnTo>
                  <a:lnTo>
                    <a:pt x="1074" y="912"/>
                  </a:lnTo>
                  <a:lnTo>
                    <a:pt x="1074" y="912"/>
                  </a:lnTo>
                  <a:lnTo>
                    <a:pt x="1074" y="912"/>
                  </a:lnTo>
                  <a:lnTo>
                    <a:pt x="1074" y="912"/>
                  </a:lnTo>
                  <a:lnTo>
                    <a:pt x="1074" y="912"/>
                  </a:lnTo>
                  <a:lnTo>
                    <a:pt x="1074" y="912"/>
                  </a:lnTo>
                  <a:lnTo>
                    <a:pt x="1080" y="912"/>
                  </a:lnTo>
                  <a:lnTo>
                    <a:pt x="1080" y="912"/>
                  </a:lnTo>
                  <a:lnTo>
                    <a:pt x="1080" y="912"/>
                  </a:lnTo>
                  <a:lnTo>
                    <a:pt x="1080" y="912"/>
                  </a:lnTo>
                  <a:lnTo>
                    <a:pt x="1080" y="912"/>
                  </a:lnTo>
                  <a:lnTo>
                    <a:pt x="1080" y="918"/>
                  </a:lnTo>
                  <a:lnTo>
                    <a:pt x="1086" y="918"/>
                  </a:lnTo>
                  <a:lnTo>
                    <a:pt x="1086" y="918"/>
                  </a:lnTo>
                  <a:lnTo>
                    <a:pt x="1086" y="918"/>
                  </a:lnTo>
                  <a:lnTo>
                    <a:pt x="1086" y="918"/>
                  </a:lnTo>
                  <a:lnTo>
                    <a:pt x="1086" y="918"/>
                  </a:lnTo>
                  <a:lnTo>
                    <a:pt x="1086" y="924"/>
                  </a:lnTo>
                  <a:lnTo>
                    <a:pt x="1092" y="924"/>
                  </a:lnTo>
                  <a:lnTo>
                    <a:pt x="1092" y="924"/>
                  </a:lnTo>
                  <a:lnTo>
                    <a:pt x="1092" y="924"/>
                  </a:lnTo>
                  <a:lnTo>
                    <a:pt x="1092" y="930"/>
                  </a:lnTo>
                  <a:lnTo>
                    <a:pt x="1092" y="930"/>
                  </a:lnTo>
                  <a:lnTo>
                    <a:pt x="1092" y="930"/>
                  </a:lnTo>
                  <a:lnTo>
                    <a:pt x="1092" y="936"/>
                  </a:lnTo>
                  <a:lnTo>
                    <a:pt x="1098" y="930"/>
                  </a:lnTo>
                  <a:lnTo>
                    <a:pt x="1098" y="930"/>
                  </a:lnTo>
                  <a:lnTo>
                    <a:pt x="1098" y="936"/>
                  </a:lnTo>
                  <a:lnTo>
                    <a:pt x="1098" y="936"/>
                  </a:lnTo>
                  <a:lnTo>
                    <a:pt x="1098" y="936"/>
                  </a:lnTo>
                  <a:lnTo>
                    <a:pt x="1098" y="942"/>
                  </a:lnTo>
                  <a:lnTo>
                    <a:pt x="1098" y="942"/>
                  </a:lnTo>
                  <a:lnTo>
                    <a:pt x="1104" y="942"/>
                  </a:lnTo>
                  <a:lnTo>
                    <a:pt x="1104" y="942"/>
                  </a:lnTo>
                  <a:lnTo>
                    <a:pt x="1104" y="942"/>
                  </a:lnTo>
                  <a:lnTo>
                    <a:pt x="1104" y="948"/>
                  </a:lnTo>
                  <a:lnTo>
                    <a:pt x="1104" y="948"/>
                  </a:lnTo>
                  <a:lnTo>
                    <a:pt x="1104" y="948"/>
                  </a:lnTo>
                  <a:lnTo>
                    <a:pt x="1110" y="948"/>
                  </a:lnTo>
                  <a:lnTo>
                    <a:pt x="1110" y="954"/>
                  </a:lnTo>
                  <a:lnTo>
                    <a:pt x="1110" y="954"/>
                  </a:lnTo>
                  <a:lnTo>
                    <a:pt x="1110" y="954"/>
                  </a:lnTo>
                  <a:lnTo>
                    <a:pt x="1110" y="954"/>
                  </a:lnTo>
                  <a:lnTo>
                    <a:pt x="1110" y="960"/>
                  </a:lnTo>
                  <a:lnTo>
                    <a:pt x="1116" y="960"/>
                  </a:lnTo>
                  <a:lnTo>
                    <a:pt x="1116" y="960"/>
                  </a:lnTo>
                  <a:lnTo>
                    <a:pt x="1116" y="960"/>
                  </a:lnTo>
                  <a:lnTo>
                    <a:pt x="1116" y="960"/>
                  </a:lnTo>
                  <a:lnTo>
                    <a:pt x="1116" y="966"/>
                  </a:lnTo>
                  <a:lnTo>
                    <a:pt x="1116" y="966"/>
                  </a:lnTo>
                  <a:lnTo>
                    <a:pt x="1122" y="966"/>
                  </a:lnTo>
                  <a:lnTo>
                    <a:pt x="1122" y="966"/>
                  </a:lnTo>
                  <a:lnTo>
                    <a:pt x="1122" y="966"/>
                  </a:lnTo>
                  <a:lnTo>
                    <a:pt x="1122" y="966"/>
                  </a:lnTo>
                  <a:lnTo>
                    <a:pt x="1122" y="972"/>
                  </a:lnTo>
                  <a:lnTo>
                    <a:pt x="1122" y="972"/>
                  </a:lnTo>
                  <a:lnTo>
                    <a:pt x="1230" y="966"/>
                  </a:lnTo>
                  <a:lnTo>
                    <a:pt x="1230" y="966"/>
                  </a:lnTo>
                  <a:lnTo>
                    <a:pt x="1236" y="966"/>
                  </a:lnTo>
                  <a:lnTo>
                    <a:pt x="1236" y="960"/>
                  </a:lnTo>
                  <a:lnTo>
                    <a:pt x="1236" y="960"/>
                  </a:lnTo>
                  <a:lnTo>
                    <a:pt x="1236" y="960"/>
                  </a:lnTo>
                  <a:lnTo>
                    <a:pt x="1236" y="960"/>
                  </a:lnTo>
                  <a:lnTo>
                    <a:pt x="1236" y="960"/>
                  </a:lnTo>
                  <a:lnTo>
                    <a:pt x="1242" y="954"/>
                  </a:lnTo>
                  <a:lnTo>
                    <a:pt x="1242" y="954"/>
                  </a:lnTo>
                  <a:lnTo>
                    <a:pt x="1242" y="954"/>
                  </a:lnTo>
                  <a:lnTo>
                    <a:pt x="1242" y="954"/>
                  </a:lnTo>
                  <a:lnTo>
                    <a:pt x="1242" y="954"/>
                  </a:lnTo>
                  <a:lnTo>
                    <a:pt x="1242" y="948"/>
                  </a:lnTo>
                  <a:lnTo>
                    <a:pt x="1248" y="948"/>
                  </a:lnTo>
                  <a:lnTo>
                    <a:pt x="1248" y="948"/>
                  </a:lnTo>
                  <a:lnTo>
                    <a:pt x="1248" y="948"/>
                  </a:lnTo>
                  <a:lnTo>
                    <a:pt x="1248" y="942"/>
                  </a:lnTo>
                  <a:lnTo>
                    <a:pt x="1248" y="942"/>
                  </a:lnTo>
                  <a:lnTo>
                    <a:pt x="1248" y="942"/>
                  </a:lnTo>
                  <a:lnTo>
                    <a:pt x="1248" y="942"/>
                  </a:lnTo>
                  <a:lnTo>
                    <a:pt x="1254" y="936"/>
                  </a:lnTo>
                  <a:lnTo>
                    <a:pt x="1254" y="936"/>
                  </a:lnTo>
                  <a:lnTo>
                    <a:pt x="1254" y="936"/>
                  </a:lnTo>
                  <a:lnTo>
                    <a:pt x="1254" y="936"/>
                  </a:lnTo>
                  <a:lnTo>
                    <a:pt x="1254" y="930"/>
                  </a:lnTo>
                  <a:lnTo>
                    <a:pt x="1254" y="930"/>
                  </a:lnTo>
                  <a:lnTo>
                    <a:pt x="1254" y="936"/>
                  </a:lnTo>
                  <a:lnTo>
                    <a:pt x="1260" y="930"/>
                  </a:lnTo>
                  <a:lnTo>
                    <a:pt x="1260" y="930"/>
                  </a:lnTo>
                  <a:lnTo>
                    <a:pt x="1260" y="930"/>
                  </a:lnTo>
                  <a:lnTo>
                    <a:pt x="1260" y="924"/>
                  </a:lnTo>
                  <a:lnTo>
                    <a:pt x="1260" y="924"/>
                  </a:lnTo>
                  <a:lnTo>
                    <a:pt x="1260" y="924"/>
                  </a:lnTo>
                  <a:lnTo>
                    <a:pt x="1266" y="924"/>
                  </a:lnTo>
                  <a:lnTo>
                    <a:pt x="1266" y="918"/>
                  </a:lnTo>
                  <a:lnTo>
                    <a:pt x="1266" y="918"/>
                  </a:lnTo>
                  <a:lnTo>
                    <a:pt x="1266" y="918"/>
                  </a:lnTo>
                  <a:lnTo>
                    <a:pt x="1266" y="918"/>
                  </a:lnTo>
                  <a:lnTo>
                    <a:pt x="1266" y="918"/>
                  </a:lnTo>
                  <a:lnTo>
                    <a:pt x="1272" y="918"/>
                  </a:lnTo>
                  <a:lnTo>
                    <a:pt x="1272" y="912"/>
                  </a:lnTo>
                  <a:lnTo>
                    <a:pt x="1272" y="912"/>
                  </a:lnTo>
                  <a:lnTo>
                    <a:pt x="1272" y="912"/>
                  </a:lnTo>
                  <a:lnTo>
                    <a:pt x="1272" y="912"/>
                  </a:lnTo>
                  <a:lnTo>
                    <a:pt x="1272" y="912"/>
                  </a:lnTo>
                  <a:lnTo>
                    <a:pt x="1278" y="912"/>
                  </a:lnTo>
                  <a:lnTo>
                    <a:pt x="1278" y="912"/>
                  </a:lnTo>
                  <a:lnTo>
                    <a:pt x="1278" y="912"/>
                  </a:lnTo>
                  <a:lnTo>
                    <a:pt x="1278" y="912"/>
                  </a:lnTo>
                  <a:lnTo>
                    <a:pt x="1278" y="912"/>
                  </a:lnTo>
                  <a:lnTo>
                    <a:pt x="1278" y="912"/>
                  </a:lnTo>
                  <a:lnTo>
                    <a:pt x="1284" y="912"/>
                  </a:lnTo>
                  <a:lnTo>
                    <a:pt x="1284" y="912"/>
                  </a:lnTo>
                  <a:lnTo>
                    <a:pt x="1284" y="912"/>
                  </a:lnTo>
                  <a:lnTo>
                    <a:pt x="1284" y="912"/>
                  </a:lnTo>
                  <a:lnTo>
                    <a:pt x="1284" y="912"/>
                  </a:lnTo>
                  <a:lnTo>
                    <a:pt x="1284" y="912"/>
                  </a:lnTo>
                  <a:lnTo>
                    <a:pt x="1290" y="912"/>
                  </a:lnTo>
                  <a:lnTo>
                    <a:pt x="1290" y="912"/>
                  </a:lnTo>
                  <a:lnTo>
                    <a:pt x="1290" y="918"/>
                  </a:lnTo>
                  <a:lnTo>
                    <a:pt x="1290" y="918"/>
                  </a:lnTo>
                  <a:lnTo>
                    <a:pt x="1290" y="918"/>
                  </a:lnTo>
                  <a:lnTo>
                    <a:pt x="1290" y="918"/>
                  </a:lnTo>
                  <a:lnTo>
                    <a:pt x="1290" y="918"/>
                  </a:lnTo>
                  <a:lnTo>
                    <a:pt x="1296" y="918"/>
                  </a:lnTo>
                  <a:lnTo>
                    <a:pt x="1296" y="924"/>
                  </a:lnTo>
                  <a:lnTo>
                    <a:pt x="1296" y="924"/>
                  </a:lnTo>
                  <a:lnTo>
                    <a:pt x="1296" y="924"/>
                  </a:lnTo>
                  <a:lnTo>
                    <a:pt x="1296" y="924"/>
                  </a:lnTo>
                  <a:lnTo>
                    <a:pt x="1296" y="930"/>
                  </a:lnTo>
                  <a:lnTo>
                    <a:pt x="1302" y="930"/>
                  </a:lnTo>
                  <a:lnTo>
                    <a:pt x="1302" y="930"/>
                  </a:lnTo>
                  <a:lnTo>
                    <a:pt x="1302" y="936"/>
                  </a:lnTo>
                  <a:lnTo>
                    <a:pt x="1302" y="930"/>
                  </a:lnTo>
                  <a:lnTo>
                    <a:pt x="1302" y="930"/>
                  </a:lnTo>
                  <a:lnTo>
                    <a:pt x="1302" y="936"/>
                  </a:lnTo>
                  <a:lnTo>
                    <a:pt x="1302" y="936"/>
                  </a:lnTo>
                  <a:lnTo>
                    <a:pt x="1308" y="936"/>
                  </a:lnTo>
                  <a:lnTo>
                    <a:pt x="1308" y="936"/>
                  </a:lnTo>
                  <a:lnTo>
                    <a:pt x="1308" y="942"/>
                  </a:lnTo>
                  <a:lnTo>
                    <a:pt x="1308" y="942"/>
                  </a:lnTo>
                  <a:lnTo>
                    <a:pt x="1308" y="942"/>
                  </a:lnTo>
                  <a:lnTo>
                    <a:pt x="1308" y="942"/>
                  </a:lnTo>
                  <a:lnTo>
                    <a:pt x="1314" y="948"/>
                  </a:lnTo>
                  <a:lnTo>
                    <a:pt x="1314" y="948"/>
                  </a:lnTo>
                  <a:lnTo>
                    <a:pt x="1314" y="948"/>
                  </a:lnTo>
                  <a:lnTo>
                    <a:pt x="1314" y="948"/>
                  </a:lnTo>
                  <a:lnTo>
                    <a:pt x="1314" y="954"/>
                  </a:lnTo>
                  <a:lnTo>
                    <a:pt x="1314" y="954"/>
                  </a:lnTo>
                  <a:lnTo>
                    <a:pt x="1320" y="954"/>
                  </a:lnTo>
                  <a:lnTo>
                    <a:pt x="1320" y="954"/>
                  </a:lnTo>
                  <a:lnTo>
                    <a:pt x="1320" y="960"/>
                  </a:lnTo>
                  <a:lnTo>
                    <a:pt x="1320" y="960"/>
                  </a:lnTo>
                  <a:lnTo>
                    <a:pt x="1320" y="960"/>
                  </a:lnTo>
                  <a:lnTo>
                    <a:pt x="1320" y="960"/>
                  </a:lnTo>
                  <a:lnTo>
                    <a:pt x="1326" y="960"/>
                  </a:lnTo>
                  <a:lnTo>
                    <a:pt x="1326" y="966"/>
                  </a:lnTo>
                  <a:lnTo>
                    <a:pt x="1326" y="966"/>
                  </a:lnTo>
                  <a:lnTo>
                    <a:pt x="1326" y="966"/>
                  </a:lnTo>
                  <a:lnTo>
                    <a:pt x="1326" y="966"/>
                  </a:lnTo>
                  <a:lnTo>
                    <a:pt x="1326" y="966"/>
                  </a:lnTo>
                  <a:lnTo>
                    <a:pt x="1332" y="966"/>
                  </a:lnTo>
                  <a:lnTo>
                    <a:pt x="1332" y="972"/>
                  </a:lnTo>
                  <a:lnTo>
                    <a:pt x="1332" y="972"/>
                  </a:lnTo>
                  <a:lnTo>
                    <a:pt x="1440" y="966"/>
                  </a:lnTo>
                  <a:lnTo>
                    <a:pt x="1440" y="966"/>
                  </a:lnTo>
                  <a:lnTo>
                    <a:pt x="1440" y="966"/>
                  </a:lnTo>
                  <a:lnTo>
                    <a:pt x="1440" y="960"/>
                  </a:lnTo>
                  <a:lnTo>
                    <a:pt x="1440" y="960"/>
                  </a:lnTo>
                  <a:lnTo>
                    <a:pt x="1446" y="960"/>
                  </a:lnTo>
                  <a:lnTo>
                    <a:pt x="1446" y="960"/>
                  </a:lnTo>
                  <a:lnTo>
                    <a:pt x="1446" y="960"/>
                  </a:lnTo>
                  <a:lnTo>
                    <a:pt x="1446" y="954"/>
                  </a:lnTo>
                  <a:lnTo>
                    <a:pt x="1446" y="954"/>
                  </a:lnTo>
                  <a:lnTo>
                    <a:pt x="1446" y="954"/>
                  </a:lnTo>
                  <a:lnTo>
                    <a:pt x="1446" y="954"/>
                  </a:lnTo>
                  <a:lnTo>
                    <a:pt x="1452" y="954"/>
                  </a:lnTo>
                  <a:lnTo>
                    <a:pt x="1452" y="948"/>
                  </a:lnTo>
                  <a:lnTo>
                    <a:pt x="1452" y="948"/>
                  </a:lnTo>
                  <a:lnTo>
                    <a:pt x="1452" y="948"/>
                  </a:lnTo>
                  <a:lnTo>
                    <a:pt x="1452" y="948"/>
                  </a:lnTo>
                  <a:lnTo>
                    <a:pt x="1452" y="942"/>
                  </a:lnTo>
                  <a:lnTo>
                    <a:pt x="1458" y="942"/>
                  </a:lnTo>
                  <a:lnTo>
                    <a:pt x="1458" y="942"/>
                  </a:lnTo>
                  <a:lnTo>
                    <a:pt x="1458" y="942"/>
                  </a:lnTo>
                  <a:lnTo>
                    <a:pt x="1458" y="936"/>
                  </a:lnTo>
                  <a:lnTo>
                    <a:pt x="1458" y="936"/>
                  </a:lnTo>
                  <a:lnTo>
                    <a:pt x="1458" y="936"/>
                  </a:lnTo>
                  <a:lnTo>
                    <a:pt x="1464" y="936"/>
                  </a:lnTo>
                  <a:lnTo>
                    <a:pt x="1464" y="930"/>
                  </a:lnTo>
                  <a:lnTo>
                    <a:pt x="1464" y="930"/>
                  </a:lnTo>
                  <a:lnTo>
                    <a:pt x="1464" y="936"/>
                  </a:lnTo>
                  <a:lnTo>
                    <a:pt x="1464" y="930"/>
                  </a:lnTo>
                  <a:lnTo>
                    <a:pt x="1464" y="930"/>
                  </a:lnTo>
                  <a:lnTo>
                    <a:pt x="1464" y="930"/>
                  </a:lnTo>
                  <a:lnTo>
                    <a:pt x="1470" y="924"/>
                  </a:lnTo>
                  <a:lnTo>
                    <a:pt x="1470" y="924"/>
                  </a:lnTo>
                  <a:lnTo>
                    <a:pt x="1470" y="924"/>
                  </a:lnTo>
                  <a:lnTo>
                    <a:pt x="1470" y="924"/>
                  </a:lnTo>
                  <a:lnTo>
                    <a:pt x="1470" y="918"/>
                  </a:lnTo>
                  <a:lnTo>
                    <a:pt x="1470" y="918"/>
                  </a:lnTo>
                  <a:lnTo>
                    <a:pt x="1476" y="918"/>
                  </a:lnTo>
                  <a:lnTo>
                    <a:pt x="1476" y="918"/>
                  </a:lnTo>
                  <a:lnTo>
                    <a:pt x="1476" y="918"/>
                  </a:lnTo>
                  <a:lnTo>
                    <a:pt x="1476" y="918"/>
                  </a:lnTo>
                  <a:lnTo>
                    <a:pt x="1476" y="912"/>
                  </a:lnTo>
                  <a:lnTo>
                    <a:pt x="1476" y="912"/>
                  </a:lnTo>
                  <a:lnTo>
                    <a:pt x="1482" y="912"/>
                  </a:lnTo>
                  <a:lnTo>
                    <a:pt x="1482" y="912"/>
                  </a:lnTo>
                  <a:lnTo>
                    <a:pt x="1482" y="912"/>
                  </a:lnTo>
                  <a:lnTo>
                    <a:pt x="1482" y="912"/>
                  </a:lnTo>
                  <a:lnTo>
                    <a:pt x="1482" y="912"/>
                  </a:lnTo>
                  <a:lnTo>
                    <a:pt x="1482" y="912"/>
                  </a:lnTo>
                  <a:lnTo>
                    <a:pt x="1488" y="912"/>
                  </a:lnTo>
                  <a:lnTo>
                    <a:pt x="1488" y="912"/>
                  </a:lnTo>
                  <a:lnTo>
                    <a:pt x="1488" y="912"/>
                  </a:lnTo>
                  <a:lnTo>
                    <a:pt x="1488" y="912"/>
                  </a:lnTo>
                  <a:lnTo>
                    <a:pt x="1488" y="912"/>
                  </a:lnTo>
                  <a:lnTo>
                    <a:pt x="1488" y="912"/>
                  </a:lnTo>
                  <a:lnTo>
                    <a:pt x="1488" y="912"/>
                  </a:lnTo>
                  <a:lnTo>
                    <a:pt x="1494" y="912"/>
                  </a:lnTo>
                  <a:lnTo>
                    <a:pt x="1494" y="912"/>
                  </a:lnTo>
                  <a:lnTo>
                    <a:pt x="1494" y="912"/>
                  </a:lnTo>
                  <a:lnTo>
                    <a:pt x="1494" y="912"/>
                  </a:lnTo>
                  <a:lnTo>
                    <a:pt x="1494" y="918"/>
                  </a:lnTo>
                  <a:lnTo>
                    <a:pt x="1494" y="918"/>
                  </a:lnTo>
                  <a:lnTo>
                    <a:pt x="1500" y="918"/>
                  </a:lnTo>
                  <a:lnTo>
                    <a:pt x="1500" y="918"/>
                  </a:lnTo>
                  <a:lnTo>
                    <a:pt x="1500" y="918"/>
                  </a:lnTo>
                  <a:lnTo>
                    <a:pt x="1500" y="918"/>
                  </a:lnTo>
                  <a:lnTo>
                    <a:pt x="1500" y="924"/>
                  </a:lnTo>
                  <a:lnTo>
                    <a:pt x="1500" y="924"/>
                  </a:lnTo>
                  <a:lnTo>
                    <a:pt x="1506" y="924"/>
                  </a:lnTo>
                  <a:lnTo>
                    <a:pt x="1506" y="924"/>
                  </a:lnTo>
                  <a:lnTo>
                    <a:pt x="1506" y="930"/>
                  </a:lnTo>
                  <a:lnTo>
                    <a:pt x="1506" y="930"/>
                  </a:lnTo>
                  <a:lnTo>
                    <a:pt x="1506" y="930"/>
                  </a:lnTo>
                  <a:lnTo>
                    <a:pt x="1506" y="936"/>
                  </a:lnTo>
                  <a:lnTo>
                    <a:pt x="1512" y="930"/>
                  </a:lnTo>
                  <a:lnTo>
                    <a:pt x="1512" y="930"/>
                  </a:lnTo>
                  <a:lnTo>
                    <a:pt x="1512" y="936"/>
                  </a:lnTo>
                  <a:lnTo>
                    <a:pt x="1512" y="936"/>
                  </a:lnTo>
                  <a:lnTo>
                    <a:pt x="1512" y="936"/>
                  </a:lnTo>
                  <a:lnTo>
                    <a:pt x="1512" y="936"/>
                  </a:lnTo>
                  <a:lnTo>
                    <a:pt x="1512" y="942"/>
                  </a:lnTo>
                  <a:lnTo>
                    <a:pt x="1518" y="942"/>
                  </a:lnTo>
                  <a:lnTo>
                    <a:pt x="1518" y="942"/>
                  </a:lnTo>
                  <a:lnTo>
                    <a:pt x="1518" y="942"/>
                  </a:lnTo>
                  <a:lnTo>
                    <a:pt x="1518" y="948"/>
                  </a:lnTo>
                  <a:lnTo>
                    <a:pt x="1518" y="948"/>
                  </a:lnTo>
                  <a:lnTo>
                    <a:pt x="1518" y="948"/>
                  </a:lnTo>
                  <a:lnTo>
                    <a:pt x="1524" y="948"/>
                  </a:lnTo>
                  <a:lnTo>
                    <a:pt x="1524" y="954"/>
                  </a:lnTo>
                  <a:lnTo>
                    <a:pt x="1524" y="954"/>
                  </a:lnTo>
                  <a:lnTo>
                    <a:pt x="1524" y="954"/>
                  </a:lnTo>
                  <a:lnTo>
                    <a:pt x="1524" y="954"/>
                  </a:lnTo>
                  <a:lnTo>
                    <a:pt x="1524" y="960"/>
                  </a:lnTo>
                  <a:lnTo>
                    <a:pt x="1530" y="960"/>
                  </a:lnTo>
                  <a:lnTo>
                    <a:pt x="1530" y="960"/>
                  </a:lnTo>
                  <a:lnTo>
                    <a:pt x="1530" y="960"/>
                  </a:lnTo>
                  <a:lnTo>
                    <a:pt x="1530" y="960"/>
                  </a:lnTo>
                  <a:lnTo>
                    <a:pt x="1530" y="966"/>
                  </a:lnTo>
                  <a:lnTo>
                    <a:pt x="1530" y="966"/>
                  </a:lnTo>
                  <a:lnTo>
                    <a:pt x="1536" y="966"/>
                  </a:lnTo>
                  <a:lnTo>
                    <a:pt x="1536" y="966"/>
                  </a:lnTo>
                  <a:lnTo>
                    <a:pt x="1536" y="966"/>
                  </a:lnTo>
                  <a:lnTo>
                    <a:pt x="1536" y="966"/>
                  </a:lnTo>
                  <a:lnTo>
                    <a:pt x="1536" y="972"/>
                  </a:lnTo>
                  <a:lnTo>
                    <a:pt x="1536" y="972"/>
                  </a:lnTo>
                  <a:lnTo>
                    <a:pt x="1644" y="966"/>
                  </a:lnTo>
                  <a:lnTo>
                    <a:pt x="1644" y="966"/>
                  </a:lnTo>
                  <a:lnTo>
                    <a:pt x="1644" y="966"/>
                  </a:lnTo>
                  <a:lnTo>
                    <a:pt x="1650" y="960"/>
                  </a:lnTo>
                  <a:lnTo>
                    <a:pt x="1650" y="960"/>
                  </a:lnTo>
                  <a:lnTo>
                    <a:pt x="1650" y="960"/>
                  </a:lnTo>
                  <a:lnTo>
                    <a:pt x="1650" y="960"/>
                  </a:lnTo>
                  <a:lnTo>
                    <a:pt x="1650" y="960"/>
                  </a:lnTo>
                  <a:lnTo>
                    <a:pt x="1650" y="954"/>
                  </a:lnTo>
                  <a:lnTo>
                    <a:pt x="1656" y="954"/>
                  </a:lnTo>
                  <a:lnTo>
                    <a:pt x="1656" y="954"/>
                  </a:lnTo>
                  <a:lnTo>
                    <a:pt x="1656" y="954"/>
                  </a:lnTo>
                  <a:lnTo>
                    <a:pt x="1656" y="954"/>
                  </a:lnTo>
                  <a:lnTo>
                    <a:pt x="1656" y="948"/>
                  </a:lnTo>
                  <a:lnTo>
                    <a:pt x="1656" y="948"/>
                  </a:lnTo>
                  <a:lnTo>
                    <a:pt x="1662" y="948"/>
                  </a:lnTo>
                  <a:lnTo>
                    <a:pt x="1662" y="948"/>
                  </a:lnTo>
                  <a:lnTo>
                    <a:pt x="1662" y="942"/>
                  </a:lnTo>
                  <a:lnTo>
                    <a:pt x="1662" y="942"/>
                  </a:lnTo>
                  <a:lnTo>
                    <a:pt x="1662" y="942"/>
                  </a:lnTo>
                  <a:lnTo>
                    <a:pt x="1662" y="942"/>
                  </a:lnTo>
                  <a:lnTo>
                    <a:pt x="1668" y="936"/>
                  </a:lnTo>
                  <a:lnTo>
                    <a:pt x="1668" y="936"/>
                  </a:lnTo>
                  <a:lnTo>
                    <a:pt x="1668" y="936"/>
                  </a:lnTo>
                  <a:lnTo>
                    <a:pt x="1668" y="936"/>
                  </a:lnTo>
                  <a:lnTo>
                    <a:pt x="1668" y="930"/>
                  </a:lnTo>
                  <a:lnTo>
                    <a:pt x="1668" y="930"/>
                  </a:lnTo>
                  <a:lnTo>
                    <a:pt x="1668" y="936"/>
                  </a:lnTo>
                  <a:lnTo>
                    <a:pt x="1674" y="930"/>
                  </a:lnTo>
                  <a:lnTo>
                    <a:pt x="1674" y="930"/>
                  </a:lnTo>
                  <a:lnTo>
                    <a:pt x="1674" y="930"/>
                  </a:lnTo>
                  <a:lnTo>
                    <a:pt x="1674" y="924"/>
                  </a:lnTo>
                  <a:lnTo>
                    <a:pt x="1674" y="924"/>
                  </a:lnTo>
                  <a:lnTo>
                    <a:pt x="1674" y="924"/>
                  </a:lnTo>
                  <a:lnTo>
                    <a:pt x="1680" y="924"/>
                  </a:lnTo>
                  <a:lnTo>
                    <a:pt x="1680" y="918"/>
                  </a:lnTo>
                  <a:lnTo>
                    <a:pt x="1680" y="918"/>
                  </a:lnTo>
                  <a:lnTo>
                    <a:pt x="1680" y="918"/>
                  </a:lnTo>
                  <a:lnTo>
                    <a:pt x="1680" y="918"/>
                  </a:lnTo>
                  <a:lnTo>
                    <a:pt x="1680" y="918"/>
                  </a:lnTo>
                  <a:lnTo>
                    <a:pt x="1686" y="918"/>
                  </a:lnTo>
                  <a:lnTo>
                    <a:pt x="1686" y="912"/>
                  </a:lnTo>
                  <a:lnTo>
                    <a:pt x="1686" y="912"/>
                  </a:lnTo>
                  <a:lnTo>
                    <a:pt x="1686" y="912"/>
                  </a:lnTo>
                  <a:lnTo>
                    <a:pt x="1686" y="912"/>
                  </a:lnTo>
                  <a:lnTo>
                    <a:pt x="1686" y="912"/>
                  </a:lnTo>
                  <a:lnTo>
                    <a:pt x="1686" y="912"/>
                  </a:lnTo>
                  <a:lnTo>
                    <a:pt x="1692" y="912"/>
                  </a:lnTo>
                  <a:lnTo>
                    <a:pt x="1692" y="912"/>
                  </a:lnTo>
                  <a:lnTo>
                    <a:pt x="1692" y="912"/>
                  </a:lnTo>
                  <a:lnTo>
                    <a:pt x="1692" y="912"/>
                  </a:lnTo>
                  <a:lnTo>
                    <a:pt x="1692" y="912"/>
                  </a:lnTo>
                  <a:lnTo>
                    <a:pt x="1692" y="912"/>
                  </a:lnTo>
                  <a:lnTo>
                    <a:pt x="1698" y="912"/>
                  </a:lnTo>
                  <a:lnTo>
                    <a:pt x="1698" y="912"/>
                  </a:lnTo>
                  <a:lnTo>
                    <a:pt x="1698" y="912"/>
                  </a:lnTo>
                  <a:lnTo>
                    <a:pt x="1698" y="912"/>
                  </a:lnTo>
                  <a:lnTo>
                    <a:pt x="1698" y="912"/>
                  </a:lnTo>
                  <a:lnTo>
                    <a:pt x="1698" y="912"/>
                  </a:lnTo>
                  <a:lnTo>
                    <a:pt x="1704" y="912"/>
                  </a:lnTo>
                  <a:lnTo>
                    <a:pt x="1704" y="918"/>
                  </a:lnTo>
                  <a:lnTo>
                    <a:pt x="1704" y="918"/>
                  </a:lnTo>
                  <a:lnTo>
                    <a:pt x="1704" y="918"/>
                  </a:lnTo>
                  <a:lnTo>
                    <a:pt x="1704" y="918"/>
                  </a:lnTo>
                  <a:lnTo>
                    <a:pt x="1704" y="918"/>
                  </a:lnTo>
                  <a:lnTo>
                    <a:pt x="1710" y="918"/>
                  </a:lnTo>
                  <a:lnTo>
                    <a:pt x="1710" y="924"/>
                  </a:lnTo>
                  <a:lnTo>
                    <a:pt x="1710" y="924"/>
                  </a:lnTo>
                  <a:lnTo>
                    <a:pt x="1710" y="924"/>
                  </a:lnTo>
                  <a:lnTo>
                    <a:pt x="1710" y="924"/>
                  </a:lnTo>
                  <a:lnTo>
                    <a:pt x="1710" y="930"/>
                  </a:lnTo>
                  <a:lnTo>
                    <a:pt x="1716" y="930"/>
                  </a:lnTo>
                  <a:lnTo>
                    <a:pt x="1716" y="930"/>
                  </a:lnTo>
                  <a:lnTo>
                    <a:pt x="1716" y="936"/>
                  </a:lnTo>
                  <a:lnTo>
                    <a:pt x="1716" y="930"/>
                  </a:lnTo>
                  <a:lnTo>
                    <a:pt x="1716" y="930"/>
                  </a:lnTo>
                  <a:lnTo>
                    <a:pt x="1716" y="936"/>
                  </a:lnTo>
                  <a:lnTo>
                    <a:pt x="1716" y="936"/>
                  </a:lnTo>
                  <a:lnTo>
                    <a:pt x="1722" y="936"/>
                  </a:lnTo>
                  <a:lnTo>
                    <a:pt x="1722" y="936"/>
                  </a:lnTo>
                  <a:lnTo>
                    <a:pt x="1722" y="942"/>
                  </a:lnTo>
                  <a:lnTo>
                    <a:pt x="1722" y="942"/>
                  </a:lnTo>
                  <a:lnTo>
                    <a:pt x="1722" y="942"/>
                  </a:lnTo>
                  <a:lnTo>
                    <a:pt x="1722" y="942"/>
                  </a:lnTo>
                  <a:lnTo>
                    <a:pt x="1728" y="948"/>
                  </a:lnTo>
                  <a:lnTo>
                    <a:pt x="1728" y="948"/>
                  </a:lnTo>
                  <a:lnTo>
                    <a:pt x="1728" y="948"/>
                  </a:lnTo>
                  <a:lnTo>
                    <a:pt x="1728" y="948"/>
                  </a:lnTo>
                  <a:lnTo>
                    <a:pt x="1728" y="954"/>
                  </a:lnTo>
                  <a:lnTo>
                    <a:pt x="1728" y="954"/>
                  </a:lnTo>
                  <a:lnTo>
                    <a:pt x="1734" y="954"/>
                  </a:lnTo>
                  <a:lnTo>
                    <a:pt x="1734" y="954"/>
                  </a:lnTo>
                  <a:lnTo>
                    <a:pt x="1734" y="954"/>
                  </a:lnTo>
                  <a:lnTo>
                    <a:pt x="1734" y="960"/>
                  </a:lnTo>
                  <a:lnTo>
                    <a:pt x="1734" y="960"/>
                  </a:lnTo>
                  <a:lnTo>
                    <a:pt x="1734" y="960"/>
                  </a:lnTo>
                  <a:lnTo>
                    <a:pt x="1740" y="960"/>
                  </a:lnTo>
                  <a:lnTo>
                    <a:pt x="1740" y="960"/>
                  </a:lnTo>
                  <a:lnTo>
                    <a:pt x="1740" y="966"/>
                  </a:lnTo>
                  <a:lnTo>
                    <a:pt x="1740" y="966"/>
                  </a:lnTo>
                  <a:lnTo>
                    <a:pt x="1740" y="966"/>
                  </a:lnTo>
                  <a:lnTo>
                    <a:pt x="1740" y="966"/>
                  </a:lnTo>
                  <a:lnTo>
                    <a:pt x="1740" y="966"/>
                  </a:lnTo>
                  <a:lnTo>
                    <a:pt x="1746" y="972"/>
                  </a:lnTo>
                  <a:lnTo>
                    <a:pt x="1746" y="972"/>
                  </a:lnTo>
                  <a:lnTo>
                    <a:pt x="1854" y="966"/>
                  </a:lnTo>
                  <a:lnTo>
                    <a:pt x="1854" y="966"/>
                  </a:lnTo>
                  <a:lnTo>
                    <a:pt x="1854" y="966"/>
                  </a:lnTo>
                  <a:lnTo>
                    <a:pt x="1854" y="960"/>
                  </a:lnTo>
                  <a:lnTo>
                    <a:pt x="1854" y="960"/>
                  </a:lnTo>
                  <a:lnTo>
                    <a:pt x="1854" y="960"/>
                  </a:lnTo>
                  <a:lnTo>
                    <a:pt x="1860" y="960"/>
                  </a:lnTo>
                  <a:lnTo>
                    <a:pt x="1860" y="960"/>
                  </a:lnTo>
                  <a:lnTo>
                    <a:pt x="1860" y="954"/>
                  </a:lnTo>
                  <a:lnTo>
                    <a:pt x="1860" y="954"/>
                  </a:lnTo>
                  <a:lnTo>
                    <a:pt x="1860" y="954"/>
                  </a:lnTo>
                  <a:lnTo>
                    <a:pt x="1860" y="954"/>
                  </a:lnTo>
                  <a:lnTo>
                    <a:pt x="1866" y="954"/>
                  </a:lnTo>
                  <a:lnTo>
                    <a:pt x="1866" y="948"/>
                  </a:lnTo>
                  <a:lnTo>
                    <a:pt x="1866" y="948"/>
                  </a:lnTo>
                  <a:lnTo>
                    <a:pt x="1866" y="948"/>
                  </a:lnTo>
                  <a:lnTo>
                    <a:pt x="1866" y="948"/>
                  </a:lnTo>
                  <a:lnTo>
                    <a:pt x="1866" y="942"/>
                  </a:lnTo>
                  <a:lnTo>
                    <a:pt x="1872" y="942"/>
                  </a:lnTo>
                  <a:lnTo>
                    <a:pt x="1872" y="942"/>
                  </a:lnTo>
                  <a:lnTo>
                    <a:pt x="1872" y="942"/>
                  </a:lnTo>
                  <a:lnTo>
                    <a:pt x="1872" y="936"/>
                  </a:lnTo>
                  <a:lnTo>
                    <a:pt x="1872" y="936"/>
                  </a:lnTo>
                  <a:lnTo>
                    <a:pt x="1872" y="936"/>
                  </a:lnTo>
                  <a:lnTo>
                    <a:pt x="1878" y="936"/>
                  </a:lnTo>
                  <a:lnTo>
                    <a:pt x="1878" y="930"/>
                  </a:lnTo>
                  <a:lnTo>
                    <a:pt x="1878" y="930"/>
                  </a:lnTo>
                  <a:lnTo>
                    <a:pt x="1878" y="936"/>
                  </a:lnTo>
                  <a:lnTo>
                    <a:pt x="1878" y="930"/>
                  </a:lnTo>
                  <a:lnTo>
                    <a:pt x="1878" y="930"/>
                  </a:lnTo>
                  <a:lnTo>
                    <a:pt x="1878" y="930"/>
                  </a:lnTo>
                  <a:lnTo>
                    <a:pt x="1884" y="924"/>
                  </a:lnTo>
                  <a:lnTo>
                    <a:pt x="1884" y="924"/>
                  </a:lnTo>
                  <a:lnTo>
                    <a:pt x="1884" y="924"/>
                  </a:lnTo>
                  <a:lnTo>
                    <a:pt x="1884" y="924"/>
                  </a:lnTo>
                  <a:lnTo>
                    <a:pt x="1884" y="918"/>
                  </a:lnTo>
                  <a:lnTo>
                    <a:pt x="1884" y="918"/>
                  </a:lnTo>
                  <a:lnTo>
                    <a:pt x="1884" y="918"/>
                  </a:lnTo>
                  <a:lnTo>
                    <a:pt x="1890" y="918"/>
                  </a:lnTo>
                  <a:lnTo>
                    <a:pt x="1890" y="918"/>
                  </a:lnTo>
                  <a:lnTo>
                    <a:pt x="1890" y="918"/>
                  </a:lnTo>
                  <a:lnTo>
                    <a:pt x="1890" y="912"/>
                  </a:lnTo>
                  <a:lnTo>
                    <a:pt x="1890" y="912"/>
                  </a:lnTo>
                  <a:lnTo>
                    <a:pt x="1890" y="912"/>
                  </a:lnTo>
                  <a:lnTo>
                    <a:pt x="1896" y="912"/>
                  </a:lnTo>
                  <a:lnTo>
                    <a:pt x="1896" y="912"/>
                  </a:lnTo>
                  <a:lnTo>
                    <a:pt x="1896" y="912"/>
                  </a:lnTo>
                  <a:lnTo>
                    <a:pt x="1896" y="912"/>
                  </a:lnTo>
                  <a:lnTo>
                    <a:pt x="1896" y="912"/>
                  </a:lnTo>
                  <a:lnTo>
                    <a:pt x="1896" y="912"/>
                  </a:lnTo>
                  <a:lnTo>
                    <a:pt x="1902" y="912"/>
                  </a:lnTo>
                  <a:lnTo>
                    <a:pt x="1902" y="912"/>
                  </a:lnTo>
                  <a:lnTo>
                    <a:pt x="1902" y="912"/>
                  </a:lnTo>
                  <a:lnTo>
                    <a:pt x="1902" y="912"/>
                  </a:lnTo>
                  <a:lnTo>
                    <a:pt x="1902" y="912"/>
                  </a:lnTo>
                  <a:lnTo>
                    <a:pt x="1902" y="912"/>
                  </a:lnTo>
                  <a:lnTo>
                    <a:pt x="1908" y="912"/>
                  </a:lnTo>
                  <a:lnTo>
                    <a:pt x="1908" y="912"/>
                  </a:lnTo>
                  <a:lnTo>
                    <a:pt x="1908" y="912"/>
                  </a:lnTo>
                  <a:lnTo>
                    <a:pt x="1908" y="912"/>
                  </a:lnTo>
                  <a:lnTo>
                    <a:pt x="1908" y="918"/>
                  </a:lnTo>
                  <a:lnTo>
                    <a:pt x="1908" y="918"/>
                  </a:lnTo>
                  <a:lnTo>
                    <a:pt x="1914" y="918"/>
                  </a:lnTo>
                  <a:lnTo>
                    <a:pt x="1914" y="918"/>
                  </a:lnTo>
                  <a:lnTo>
                    <a:pt x="1914" y="918"/>
                  </a:lnTo>
                  <a:lnTo>
                    <a:pt x="1914" y="918"/>
                  </a:lnTo>
                  <a:lnTo>
                    <a:pt x="1914" y="924"/>
                  </a:lnTo>
                  <a:lnTo>
                    <a:pt x="1914" y="924"/>
                  </a:lnTo>
                  <a:lnTo>
                    <a:pt x="1920" y="924"/>
                  </a:lnTo>
                  <a:lnTo>
                    <a:pt x="1920" y="924"/>
                  </a:lnTo>
                  <a:lnTo>
                    <a:pt x="1920" y="930"/>
                  </a:lnTo>
                  <a:lnTo>
                    <a:pt x="1920" y="930"/>
                  </a:lnTo>
                  <a:lnTo>
                    <a:pt x="1920" y="930"/>
                  </a:lnTo>
                  <a:lnTo>
                    <a:pt x="1920" y="936"/>
                  </a:lnTo>
                  <a:lnTo>
                    <a:pt x="1926" y="930"/>
                  </a:lnTo>
                  <a:lnTo>
                    <a:pt x="1926" y="930"/>
                  </a:lnTo>
                  <a:lnTo>
                    <a:pt x="1926" y="936"/>
                  </a:lnTo>
                  <a:lnTo>
                    <a:pt x="1926" y="936"/>
                  </a:lnTo>
                  <a:lnTo>
                    <a:pt x="1926" y="936"/>
                  </a:lnTo>
                  <a:lnTo>
                    <a:pt x="1926" y="936"/>
                  </a:lnTo>
                  <a:lnTo>
                    <a:pt x="1926" y="942"/>
                  </a:lnTo>
                  <a:lnTo>
                    <a:pt x="1932" y="942"/>
                  </a:lnTo>
                  <a:lnTo>
                    <a:pt x="1932" y="942"/>
                  </a:lnTo>
                  <a:lnTo>
                    <a:pt x="1932" y="942"/>
                  </a:lnTo>
                  <a:lnTo>
                    <a:pt x="1932" y="948"/>
                  </a:lnTo>
                  <a:lnTo>
                    <a:pt x="1932" y="948"/>
                  </a:lnTo>
                  <a:lnTo>
                    <a:pt x="1932" y="948"/>
                  </a:lnTo>
                  <a:lnTo>
                    <a:pt x="1938" y="948"/>
                  </a:lnTo>
                  <a:lnTo>
                    <a:pt x="1938" y="954"/>
                  </a:lnTo>
                  <a:lnTo>
                    <a:pt x="1938" y="954"/>
                  </a:lnTo>
                  <a:lnTo>
                    <a:pt x="1938" y="954"/>
                  </a:lnTo>
                  <a:lnTo>
                    <a:pt x="1938" y="954"/>
                  </a:lnTo>
                  <a:lnTo>
                    <a:pt x="1938" y="954"/>
                  </a:lnTo>
                  <a:lnTo>
                    <a:pt x="1938" y="960"/>
                  </a:lnTo>
                  <a:lnTo>
                    <a:pt x="1944" y="960"/>
                  </a:lnTo>
                  <a:lnTo>
                    <a:pt x="1944" y="960"/>
                  </a:lnTo>
                  <a:lnTo>
                    <a:pt x="1944" y="960"/>
                  </a:lnTo>
                  <a:lnTo>
                    <a:pt x="1944" y="966"/>
                  </a:lnTo>
                  <a:lnTo>
                    <a:pt x="1944" y="966"/>
                  </a:lnTo>
                  <a:lnTo>
                    <a:pt x="1944" y="966"/>
                  </a:lnTo>
                  <a:lnTo>
                    <a:pt x="1950" y="966"/>
                  </a:lnTo>
                  <a:lnTo>
                    <a:pt x="1950" y="966"/>
                  </a:lnTo>
                  <a:lnTo>
                    <a:pt x="1950" y="966"/>
                  </a:lnTo>
                  <a:lnTo>
                    <a:pt x="1950" y="972"/>
                  </a:lnTo>
                  <a:lnTo>
                    <a:pt x="1950" y="972"/>
                  </a:lnTo>
                  <a:lnTo>
                    <a:pt x="2058" y="966"/>
                  </a:lnTo>
                  <a:lnTo>
                    <a:pt x="2058" y="966"/>
                  </a:lnTo>
                  <a:lnTo>
                    <a:pt x="2058" y="966"/>
                  </a:lnTo>
                  <a:lnTo>
                    <a:pt x="2064" y="960"/>
                  </a:lnTo>
                  <a:lnTo>
                    <a:pt x="2064" y="960"/>
                  </a:lnTo>
                  <a:lnTo>
                    <a:pt x="2064" y="960"/>
                  </a:lnTo>
                  <a:lnTo>
                    <a:pt x="2064" y="960"/>
                  </a:lnTo>
                  <a:lnTo>
                    <a:pt x="2064" y="960"/>
                  </a:lnTo>
                  <a:lnTo>
                    <a:pt x="2064" y="954"/>
                  </a:lnTo>
                  <a:lnTo>
                    <a:pt x="2070" y="954"/>
                  </a:lnTo>
                  <a:lnTo>
                    <a:pt x="2070" y="954"/>
                  </a:lnTo>
                  <a:lnTo>
                    <a:pt x="2070" y="954"/>
                  </a:lnTo>
                  <a:lnTo>
                    <a:pt x="2070" y="954"/>
                  </a:lnTo>
                  <a:lnTo>
                    <a:pt x="2070" y="948"/>
                  </a:lnTo>
                  <a:lnTo>
                    <a:pt x="2070" y="948"/>
                  </a:lnTo>
                  <a:lnTo>
                    <a:pt x="2076" y="948"/>
                  </a:lnTo>
                  <a:lnTo>
                    <a:pt x="2076" y="948"/>
                  </a:lnTo>
                  <a:lnTo>
                    <a:pt x="2076" y="942"/>
                  </a:lnTo>
                  <a:lnTo>
                    <a:pt x="2076" y="942"/>
                  </a:lnTo>
                  <a:lnTo>
                    <a:pt x="2076" y="942"/>
                  </a:lnTo>
                  <a:lnTo>
                    <a:pt x="2076" y="942"/>
                  </a:lnTo>
                  <a:lnTo>
                    <a:pt x="2082" y="936"/>
                  </a:lnTo>
                  <a:lnTo>
                    <a:pt x="2082" y="936"/>
                  </a:lnTo>
                  <a:lnTo>
                    <a:pt x="2082" y="936"/>
                  </a:lnTo>
                  <a:lnTo>
                    <a:pt x="2082" y="936"/>
                  </a:lnTo>
                  <a:lnTo>
                    <a:pt x="2082" y="930"/>
                  </a:lnTo>
                  <a:lnTo>
                    <a:pt x="2082" y="930"/>
                  </a:lnTo>
                  <a:lnTo>
                    <a:pt x="2082" y="936"/>
                  </a:lnTo>
                  <a:lnTo>
                    <a:pt x="2082" y="930"/>
                  </a:lnTo>
                  <a:lnTo>
                    <a:pt x="2088" y="930"/>
                  </a:lnTo>
                  <a:lnTo>
                    <a:pt x="2088" y="930"/>
                  </a:lnTo>
                  <a:lnTo>
                    <a:pt x="2088" y="924"/>
                  </a:lnTo>
                  <a:lnTo>
                    <a:pt x="2088" y="924"/>
                  </a:lnTo>
                  <a:lnTo>
                    <a:pt x="2088" y="924"/>
                  </a:lnTo>
                  <a:lnTo>
                    <a:pt x="2088" y="924"/>
                  </a:lnTo>
                  <a:lnTo>
                    <a:pt x="2094" y="918"/>
                  </a:lnTo>
                  <a:lnTo>
                    <a:pt x="2094" y="918"/>
                  </a:lnTo>
                  <a:lnTo>
                    <a:pt x="2094" y="918"/>
                  </a:lnTo>
                  <a:lnTo>
                    <a:pt x="2094" y="918"/>
                  </a:lnTo>
                  <a:lnTo>
                    <a:pt x="2094" y="918"/>
                  </a:lnTo>
                  <a:lnTo>
                    <a:pt x="2094" y="918"/>
                  </a:lnTo>
                  <a:lnTo>
                    <a:pt x="2100" y="912"/>
                  </a:lnTo>
                  <a:lnTo>
                    <a:pt x="2100" y="912"/>
                  </a:lnTo>
                  <a:lnTo>
                    <a:pt x="2100" y="912"/>
                  </a:lnTo>
                  <a:lnTo>
                    <a:pt x="2100" y="912"/>
                  </a:lnTo>
                  <a:lnTo>
                    <a:pt x="2100" y="912"/>
                  </a:lnTo>
                  <a:lnTo>
                    <a:pt x="2100" y="912"/>
                  </a:lnTo>
                  <a:lnTo>
                    <a:pt x="2106" y="912"/>
                  </a:lnTo>
                  <a:lnTo>
                    <a:pt x="2106" y="912"/>
                  </a:lnTo>
                  <a:lnTo>
                    <a:pt x="2106" y="912"/>
                  </a:lnTo>
                  <a:lnTo>
                    <a:pt x="2106" y="912"/>
                  </a:lnTo>
                  <a:lnTo>
                    <a:pt x="2106" y="912"/>
                  </a:lnTo>
                  <a:lnTo>
                    <a:pt x="2106" y="912"/>
                  </a:lnTo>
                  <a:lnTo>
                    <a:pt x="2112" y="912"/>
                  </a:lnTo>
                  <a:lnTo>
                    <a:pt x="2112" y="912"/>
                  </a:lnTo>
                  <a:lnTo>
                    <a:pt x="2112" y="912"/>
                  </a:lnTo>
                  <a:lnTo>
                    <a:pt x="2112" y="912"/>
                  </a:lnTo>
                  <a:lnTo>
                    <a:pt x="2112" y="912"/>
                  </a:lnTo>
                  <a:lnTo>
                    <a:pt x="2112" y="912"/>
                  </a:lnTo>
                  <a:lnTo>
                    <a:pt x="2118" y="912"/>
                  </a:lnTo>
                  <a:lnTo>
                    <a:pt x="2118" y="918"/>
                  </a:lnTo>
                  <a:lnTo>
                    <a:pt x="2118" y="918"/>
                  </a:lnTo>
                  <a:lnTo>
                    <a:pt x="2118" y="918"/>
                  </a:lnTo>
                  <a:lnTo>
                    <a:pt x="2118" y="918"/>
                  </a:lnTo>
                  <a:lnTo>
                    <a:pt x="2118" y="918"/>
                  </a:lnTo>
                  <a:lnTo>
                    <a:pt x="2124" y="918"/>
                  </a:lnTo>
                  <a:lnTo>
                    <a:pt x="2124" y="924"/>
                  </a:lnTo>
                  <a:lnTo>
                    <a:pt x="2124" y="924"/>
                  </a:lnTo>
                  <a:lnTo>
                    <a:pt x="2124" y="924"/>
                  </a:lnTo>
                  <a:lnTo>
                    <a:pt x="2124" y="924"/>
                  </a:lnTo>
                  <a:lnTo>
                    <a:pt x="2124" y="930"/>
                  </a:lnTo>
                  <a:lnTo>
                    <a:pt x="2130" y="930"/>
                  </a:lnTo>
                  <a:lnTo>
                    <a:pt x="2130" y="930"/>
                  </a:lnTo>
                  <a:lnTo>
                    <a:pt x="2130" y="936"/>
                  </a:lnTo>
                  <a:lnTo>
                    <a:pt x="2130" y="930"/>
                  </a:lnTo>
                  <a:lnTo>
                    <a:pt x="2130" y="930"/>
                  </a:lnTo>
                  <a:lnTo>
                    <a:pt x="2130" y="936"/>
                  </a:lnTo>
                  <a:lnTo>
                    <a:pt x="2130" y="936"/>
                  </a:lnTo>
                  <a:lnTo>
                    <a:pt x="2136" y="936"/>
                  </a:lnTo>
                  <a:lnTo>
                    <a:pt x="2136" y="936"/>
                  </a:lnTo>
                  <a:lnTo>
                    <a:pt x="2136" y="942"/>
                  </a:lnTo>
                  <a:lnTo>
                    <a:pt x="2136" y="942"/>
                  </a:lnTo>
                  <a:lnTo>
                    <a:pt x="2136" y="942"/>
                  </a:lnTo>
                  <a:lnTo>
                    <a:pt x="2136" y="942"/>
                  </a:lnTo>
                  <a:lnTo>
                    <a:pt x="2142" y="948"/>
                  </a:lnTo>
                  <a:lnTo>
                    <a:pt x="2142" y="948"/>
                  </a:lnTo>
                  <a:lnTo>
                    <a:pt x="2142" y="948"/>
                  </a:lnTo>
                  <a:lnTo>
                    <a:pt x="2142" y="948"/>
                  </a:lnTo>
                  <a:lnTo>
                    <a:pt x="2142" y="954"/>
                  </a:lnTo>
                  <a:lnTo>
                    <a:pt x="2142" y="954"/>
                  </a:lnTo>
                  <a:lnTo>
                    <a:pt x="2142" y="954"/>
                  </a:lnTo>
                  <a:lnTo>
                    <a:pt x="2148" y="954"/>
                  </a:lnTo>
                  <a:lnTo>
                    <a:pt x="2148" y="954"/>
                  </a:lnTo>
                  <a:lnTo>
                    <a:pt x="2148" y="960"/>
                  </a:lnTo>
                  <a:lnTo>
                    <a:pt x="2148" y="960"/>
                  </a:lnTo>
                  <a:lnTo>
                    <a:pt x="2148" y="960"/>
                  </a:lnTo>
                  <a:lnTo>
                    <a:pt x="2148" y="960"/>
                  </a:lnTo>
                  <a:lnTo>
                    <a:pt x="2154" y="966"/>
                  </a:lnTo>
                  <a:lnTo>
                    <a:pt x="2154" y="966"/>
                  </a:lnTo>
                  <a:lnTo>
                    <a:pt x="2154" y="966"/>
                  </a:lnTo>
                  <a:lnTo>
                    <a:pt x="2154" y="966"/>
                  </a:lnTo>
                  <a:lnTo>
                    <a:pt x="2154" y="966"/>
                  </a:lnTo>
                  <a:lnTo>
                    <a:pt x="2154" y="966"/>
                  </a:lnTo>
                  <a:lnTo>
                    <a:pt x="2160" y="972"/>
                  </a:lnTo>
                  <a:lnTo>
                    <a:pt x="2160" y="972"/>
                  </a:lnTo>
                  <a:lnTo>
                    <a:pt x="2268" y="966"/>
                  </a:lnTo>
                  <a:lnTo>
                    <a:pt x="2268" y="966"/>
                  </a:lnTo>
                  <a:lnTo>
                    <a:pt x="2268" y="966"/>
                  </a:lnTo>
                  <a:lnTo>
                    <a:pt x="2268" y="960"/>
                  </a:lnTo>
                  <a:lnTo>
                    <a:pt x="2268" y="960"/>
                  </a:lnTo>
                  <a:lnTo>
                    <a:pt x="2268" y="960"/>
                  </a:lnTo>
                  <a:lnTo>
                    <a:pt x="2274" y="960"/>
                  </a:lnTo>
                  <a:lnTo>
                    <a:pt x="2274" y="960"/>
                  </a:lnTo>
                  <a:lnTo>
                    <a:pt x="2274" y="954"/>
                  </a:lnTo>
                  <a:lnTo>
                    <a:pt x="2274" y="954"/>
                  </a:lnTo>
                  <a:lnTo>
                    <a:pt x="2274" y="954"/>
                  </a:lnTo>
                  <a:lnTo>
                    <a:pt x="2274" y="954"/>
                  </a:lnTo>
                  <a:lnTo>
                    <a:pt x="2280" y="954"/>
                  </a:lnTo>
                  <a:lnTo>
                    <a:pt x="2280" y="948"/>
                  </a:lnTo>
                  <a:lnTo>
                    <a:pt x="2280" y="948"/>
                  </a:lnTo>
                  <a:lnTo>
                    <a:pt x="2280" y="948"/>
                  </a:lnTo>
                  <a:lnTo>
                    <a:pt x="2280" y="948"/>
                  </a:lnTo>
                  <a:lnTo>
                    <a:pt x="2280" y="942"/>
                  </a:lnTo>
                  <a:lnTo>
                    <a:pt x="2286" y="942"/>
                  </a:lnTo>
                  <a:lnTo>
                    <a:pt x="2286" y="942"/>
                  </a:lnTo>
                  <a:lnTo>
                    <a:pt x="2286" y="942"/>
                  </a:lnTo>
                  <a:lnTo>
                    <a:pt x="2286" y="936"/>
                  </a:lnTo>
                  <a:lnTo>
                    <a:pt x="2286" y="936"/>
                  </a:lnTo>
                  <a:lnTo>
                    <a:pt x="2286" y="936"/>
                  </a:lnTo>
                  <a:lnTo>
                    <a:pt x="2286" y="936"/>
                  </a:lnTo>
                  <a:lnTo>
                    <a:pt x="2292" y="930"/>
                  </a:lnTo>
                  <a:lnTo>
                    <a:pt x="2292" y="930"/>
                  </a:lnTo>
                  <a:lnTo>
                    <a:pt x="2292" y="936"/>
                  </a:lnTo>
                  <a:lnTo>
                    <a:pt x="2292" y="930"/>
                  </a:lnTo>
                  <a:lnTo>
                    <a:pt x="2292" y="930"/>
                  </a:lnTo>
                  <a:lnTo>
                    <a:pt x="2292" y="930"/>
                  </a:lnTo>
                  <a:lnTo>
                    <a:pt x="2292" y="924"/>
                  </a:lnTo>
                  <a:lnTo>
                    <a:pt x="2298" y="924"/>
                  </a:lnTo>
                  <a:lnTo>
                    <a:pt x="2298" y="924"/>
                  </a:lnTo>
                  <a:lnTo>
                    <a:pt x="2298" y="924"/>
                  </a:lnTo>
                  <a:lnTo>
                    <a:pt x="2298" y="918"/>
                  </a:lnTo>
                  <a:lnTo>
                    <a:pt x="2298" y="918"/>
                  </a:lnTo>
                  <a:lnTo>
                    <a:pt x="2298" y="918"/>
                  </a:lnTo>
                  <a:lnTo>
                    <a:pt x="2304" y="918"/>
                  </a:lnTo>
                  <a:lnTo>
                    <a:pt x="2304" y="918"/>
                  </a:lnTo>
                  <a:lnTo>
                    <a:pt x="2304" y="918"/>
                  </a:lnTo>
                  <a:lnTo>
                    <a:pt x="2304" y="912"/>
                  </a:lnTo>
                  <a:lnTo>
                    <a:pt x="2304" y="912"/>
                  </a:lnTo>
                  <a:lnTo>
                    <a:pt x="2304" y="912"/>
                  </a:lnTo>
                  <a:lnTo>
                    <a:pt x="2310" y="912"/>
                  </a:lnTo>
                  <a:lnTo>
                    <a:pt x="2310" y="912"/>
                  </a:lnTo>
                  <a:lnTo>
                    <a:pt x="2310" y="912"/>
                  </a:lnTo>
                  <a:lnTo>
                    <a:pt x="2310" y="912"/>
                  </a:lnTo>
                  <a:lnTo>
                    <a:pt x="2310" y="912"/>
                  </a:lnTo>
                  <a:lnTo>
                    <a:pt x="2310" y="912"/>
                  </a:lnTo>
                  <a:lnTo>
                    <a:pt x="2316" y="912"/>
                  </a:lnTo>
                  <a:lnTo>
                    <a:pt x="2316" y="912"/>
                  </a:lnTo>
                  <a:lnTo>
                    <a:pt x="2316" y="912"/>
                  </a:lnTo>
                  <a:lnTo>
                    <a:pt x="2316" y="912"/>
                  </a:lnTo>
                  <a:lnTo>
                    <a:pt x="2316" y="912"/>
                  </a:lnTo>
                  <a:lnTo>
                    <a:pt x="2316" y="912"/>
                  </a:lnTo>
                  <a:lnTo>
                    <a:pt x="2322" y="912"/>
                  </a:lnTo>
                  <a:lnTo>
                    <a:pt x="2322" y="912"/>
                  </a:lnTo>
                  <a:lnTo>
                    <a:pt x="2322" y="912"/>
                  </a:lnTo>
                  <a:lnTo>
                    <a:pt x="2322" y="912"/>
                  </a:lnTo>
                  <a:lnTo>
                    <a:pt x="2322" y="918"/>
                  </a:lnTo>
                  <a:lnTo>
                    <a:pt x="2322" y="918"/>
                  </a:lnTo>
                  <a:lnTo>
                    <a:pt x="2328" y="918"/>
                  </a:lnTo>
                  <a:lnTo>
                    <a:pt x="2328" y="918"/>
                  </a:lnTo>
                  <a:lnTo>
                    <a:pt x="2328" y="918"/>
                  </a:lnTo>
                  <a:lnTo>
                    <a:pt x="2328" y="918"/>
                  </a:lnTo>
                  <a:lnTo>
                    <a:pt x="2328" y="924"/>
                  </a:lnTo>
                  <a:lnTo>
                    <a:pt x="2328" y="924"/>
                  </a:lnTo>
                  <a:lnTo>
                    <a:pt x="2334" y="924"/>
                  </a:lnTo>
                  <a:lnTo>
                    <a:pt x="2334" y="924"/>
                  </a:lnTo>
                  <a:lnTo>
                    <a:pt x="2334" y="930"/>
                  </a:lnTo>
                  <a:lnTo>
                    <a:pt x="2334" y="930"/>
                  </a:lnTo>
                  <a:lnTo>
                    <a:pt x="2334" y="930"/>
                  </a:lnTo>
                  <a:lnTo>
                    <a:pt x="2334" y="936"/>
                  </a:lnTo>
                  <a:lnTo>
                    <a:pt x="2340" y="930"/>
                  </a:lnTo>
                  <a:lnTo>
                    <a:pt x="2340" y="930"/>
                  </a:lnTo>
                  <a:lnTo>
                    <a:pt x="2340" y="936"/>
                  </a:lnTo>
                  <a:lnTo>
                    <a:pt x="2340" y="936"/>
                  </a:lnTo>
                  <a:lnTo>
                    <a:pt x="2340" y="936"/>
                  </a:lnTo>
                  <a:lnTo>
                    <a:pt x="2340" y="936"/>
                  </a:lnTo>
                  <a:lnTo>
                    <a:pt x="2340" y="942"/>
                  </a:lnTo>
                  <a:lnTo>
                    <a:pt x="2346" y="942"/>
                  </a:lnTo>
                  <a:lnTo>
                    <a:pt x="2346" y="942"/>
                  </a:lnTo>
                  <a:lnTo>
                    <a:pt x="2346" y="942"/>
                  </a:lnTo>
                  <a:lnTo>
                    <a:pt x="2346" y="948"/>
                  </a:lnTo>
                  <a:lnTo>
                    <a:pt x="2346" y="948"/>
                  </a:lnTo>
                  <a:lnTo>
                    <a:pt x="2346" y="948"/>
                  </a:lnTo>
                  <a:lnTo>
                    <a:pt x="2346" y="948"/>
                  </a:lnTo>
                  <a:lnTo>
                    <a:pt x="2352" y="954"/>
                  </a:lnTo>
                  <a:lnTo>
                    <a:pt x="2352" y="954"/>
                  </a:lnTo>
                  <a:lnTo>
                    <a:pt x="2352" y="954"/>
                  </a:lnTo>
                  <a:lnTo>
                    <a:pt x="2352" y="954"/>
                  </a:lnTo>
                  <a:lnTo>
                    <a:pt x="2352" y="954"/>
                  </a:lnTo>
                  <a:lnTo>
                    <a:pt x="2352" y="960"/>
                  </a:lnTo>
                  <a:lnTo>
                    <a:pt x="2358" y="960"/>
                  </a:lnTo>
                  <a:lnTo>
                    <a:pt x="2358" y="960"/>
                  </a:lnTo>
                  <a:lnTo>
                    <a:pt x="2358" y="960"/>
                  </a:lnTo>
                  <a:lnTo>
                    <a:pt x="2358" y="960"/>
                  </a:lnTo>
                  <a:lnTo>
                    <a:pt x="2358" y="966"/>
                  </a:lnTo>
                  <a:lnTo>
                    <a:pt x="2358" y="966"/>
                  </a:lnTo>
                  <a:lnTo>
                    <a:pt x="2364" y="966"/>
                  </a:lnTo>
                  <a:lnTo>
                    <a:pt x="2364" y="966"/>
                  </a:lnTo>
                  <a:lnTo>
                    <a:pt x="2364" y="966"/>
                  </a:lnTo>
                  <a:lnTo>
                    <a:pt x="2364" y="972"/>
                  </a:lnTo>
                  <a:lnTo>
                    <a:pt x="2364" y="972"/>
                  </a:lnTo>
                  <a:lnTo>
                    <a:pt x="2472" y="966"/>
                  </a:lnTo>
                  <a:lnTo>
                    <a:pt x="2472" y="966"/>
                  </a:lnTo>
                  <a:lnTo>
                    <a:pt x="2472" y="966"/>
                  </a:lnTo>
                  <a:lnTo>
                    <a:pt x="2478" y="960"/>
                  </a:lnTo>
                  <a:lnTo>
                    <a:pt x="2478" y="960"/>
                  </a:lnTo>
                  <a:lnTo>
                    <a:pt x="2478" y="960"/>
                  </a:lnTo>
                  <a:lnTo>
                    <a:pt x="2478" y="960"/>
                  </a:lnTo>
                  <a:lnTo>
                    <a:pt x="2478" y="960"/>
                  </a:lnTo>
                  <a:lnTo>
                    <a:pt x="2478" y="954"/>
                  </a:lnTo>
                  <a:lnTo>
                    <a:pt x="2484" y="954"/>
                  </a:lnTo>
                  <a:lnTo>
                    <a:pt x="2484" y="954"/>
                  </a:lnTo>
                  <a:lnTo>
                    <a:pt x="2484" y="954"/>
                  </a:lnTo>
                  <a:lnTo>
                    <a:pt x="2484" y="954"/>
                  </a:lnTo>
                  <a:lnTo>
                    <a:pt x="2484" y="948"/>
                  </a:lnTo>
                  <a:lnTo>
                    <a:pt x="2484" y="948"/>
                  </a:lnTo>
                  <a:lnTo>
                    <a:pt x="2490" y="948"/>
                  </a:lnTo>
                  <a:lnTo>
                    <a:pt x="2490" y="948"/>
                  </a:lnTo>
                  <a:lnTo>
                    <a:pt x="2490" y="942"/>
                  </a:lnTo>
                  <a:lnTo>
                    <a:pt x="2490" y="942"/>
                  </a:lnTo>
                  <a:lnTo>
                    <a:pt x="2490" y="942"/>
                  </a:lnTo>
                  <a:lnTo>
                    <a:pt x="2490" y="942"/>
                  </a:lnTo>
                  <a:lnTo>
                    <a:pt x="2496" y="936"/>
                  </a:lnTo>
                  <a:lnTo>
                    <a:pt x="2496" y="936"/>
                  </a:lnTo>
                  <a:lnTo>
                    <a:pt x="2496" y="936"/>
                  </a:lnTo>
                  <a:lnTo>
                    <a:pt x="2496" y="936"/>
                  </a:lnTo>
                  <a:lnTo>
                    <a:pt x="2496" y="930"/>
                  </a:lnTo>
                  <a:lnTo>
                    <a:pt x="2496" y="930"/>
                  </a:lnTo>
                  <a:lnTo>
                    <a:pt x="2496" y="936"/>
                  </a:lnTo>
                  <a:lnTo>
                    <a:pt x="2496" y="930"/>
                  </a:lnTo>
                  <a:lnTo>
                    <a:pt x="2502" y="930"/>
                  </a:lnTo>
                  <a:lnTo>
                    <a:pt x="2502" y="930"/>
                  </a:lnTo>
                  <a:lnTo>
                    <a:pt x="2502" y="924"/>
                  </a:lnTo>
                  <a:lnTo>
                    <a:pt x="2502" y="924"/>
                  </a:lnTo>
                  <a:lnTo>
                    <a:pt x="2502" y="924"/>
                  </a:lnTo>
                  <a:lnTo>
                    <a:pt x="2502" y="924"/>
                  </a:lnTo>
                  <a:lnTo>
                    <a:pt x="2508" y="918"/>
                  </a:lnTo>
                  <a:lnTo>
                    <a:pt x="2508" y="918"/>
                  </a:lnTo>
                  <a:lnTo>
                    <a:pt x="2508" y="918"/>
                  </a:lnTo>
                  <a:lnTo>
                    <a:pt x="2508" y="918"/>
                  </a:lnTo>
                  <a:lnTo>
                    <a:pt x="2508" y="918"/>
                  </a:lnTo>
                  <a:lnTo>
                    <a:pt x="2508" y="918"/>
                  </a:lnTo>
                  <a:lnTo>
                    <a:pt x="2514" y="912"/>
                  </a:lnTo>
                  <a:lnTo>
                    <a:pt x="2514" y="912"/>
                  </a:lnTo>
                  <a:lnTo>
                    <a:pt x="2514" y="912"/>
                  </a:lnTo>
                  <a:lnTo>
                    <a:pt x="2514" y="912"/>
                  </a:lnTo>
                  <a:lnTo>
                    <a:pt x="2514" y="912"/>
                  </a:lnTo>
                  <a:lnTo>
                    <a:pt x="2514" y="912"/>
                  </a:lnTo>
                  <a:lnTo>
                    <a:pt x="2520" y="912"/>
                  </a:lnTo>
                  <a:lnTo>
                    <a:pt x="2520" y="912"/>
                  </a:lnTo>
                  <a:lnTo>
                    <a:pt x="2520" y="912"/>
                  </a:lnTo>
                  <a:lnTo>
                    <a:pt x="2520" y="912"/>
                  </a:lnTo>
                  <a:lnTo>
                    <a:pt x="2520" y="912"/>
                  </a:lnTo>
                  <a:lnTo>
                    <a:pt x="2520" y="912"/>
                  </a:lnTo>
                  <a:lnTo>
                    <a:pt x="2526" y="912"/>
                  </a:lnTo>
                  <a:lnTo>
                    <a:pt x="2526" y="912"/>
                  </a:lnTo>
                  <a:lnTo>
                    <a:pt x="2526" y="912"/>
                  </a:lnTo>
                  <a:lnTo>
                    <a:pt x="2526" y="912"/>
                  </a:lnTo>
                  <a:lnTo>
                    <a:pt x="2526" y="912"/>
                  </a:lnTo>
                  <a:lnTo>
                    <a:pt x="2526" y="912"/>
                  </a:lnTo>
                  <a:lnTo>
                    <a:pt x="2532" y="912"/>
                  </a:lnTo>
                  <a:lnTo>
                    <a:pt x="2532" y="918"/>
                  </a:lnTo>
                  <a:lnTo>
                    <a:pt x="2532" y="918"/>
                  </a:lnTo>
                  <a:lnTo>
                    <a:pt x="2532" y="918"/>
                  </a:lnTo>
                  <a:lnTo>
                    <a:pt x="2532" y="918"/>
                  </a:lnTo>
                  <a:lnTo>
                    <a:pt x="2532" y="918"/>
                  </a:lnTo>
                  <a:lnTo>
                    <a:pt x="2538" y="918"/>
                  </a:lnTo>
                  <a:lnTo>
                    <a:pt x="2538" y="924"/>
                  </a:lnTo>
                  <a:lnTo>
                    <a:pt x="2538" y="924"/>
                  </a:lnTo>
                  <a:lnTo>
                    <a:pt x="2538" y="924"/>
                  </a:lnTo>
                  <a:lnTo>
                    <a:pt x="2538" y="924"/>
                  </a:lnTo>
                  <a:lnTo>
                    <a:pt x="2538" y="930"/>
                  </a:lnTo>
                  <a:lnTo>
                    <a:pt x="2544" y="930"/>
                  </a:lnTo>
                  <a:lnTo>
                    <a:pt x="2544" y="930"/>
                  </a:lnTo>
                  <a:lnTo>
                    <a:pt x="2544" y="936"/>
                  </a:lnTo>
                  <a:lnTo>
                    <a:pt x="2544" y="930"/>
                  </a:lnTo>
                  <a:lnTo>
                    <a:pt x="2544" y="930"/>
                  </a:lnTo>
                  <a:lnTo>
                    <a:pt x="2544" y="936"/>
                  </a:lnTo>
                  <a:lnTo>
                    <a:pt x="2544" y="936"/>
                  </a:lnTo>
                  <a:lnTo>
                    <a:pt x="2544" y="936"/>
                  </a:lnTo>
                  <a:lnTo>
                    <a:pt x="2550" y="936"/>
                  </a:lnTo>
                  <a:lnTo>
                    <a:pt x="2550" y="942"/>
                  </a:lnTo>
                  <a:lnTo>
                    <a:pt x="2550" y="942"/>
                  </a:lnTo>
                  <a:lnTo>
                    <a:pt x="2550" y="942"/>
                  </a:lnTo>
                  <a:lnTo>
                    <a:pt x="2550" y="942"/>
                  </a:lnTo>
                  <a:lnTo>
                    <a:pt x="2550" y="948"/>
                  </a:lnTo>
                  <a:lnTo>
                    <a:pt x="2556" y="948"/>
                  </a:lnTo>
                  <a:lnTo>
                    <a:pt x="2556" y="948"/>
                  </a:lnTo>
                  <a:lnTo>
                    <a:pt x="2556" y="948"/>
                  </a:lnTo>
                  <a:lnTo>
                    <a:pt x="2556" y="954"/>
                  </a:lnTo>
                  <a:lnTo>
                    <a:pt x="2556" y="954"/>
                  </a:lnTo>
                  <a:lnTo>
                    <a:pt x="2556" y="954"/>
                  </a:lnTo>
                  <a:lnTo>
                    <a:pt x="2562" y="954"/>
                  </a:lnTo>
                  <a:lnTo>
                    <a:pt x="2562" y="954"/>
                  </a:lnTo>
                  <a:lnTo>
                    <a:pt x="2562" y="960"/>
                  </a:lnTo>
                  <a:lnTo>
                    <a:pt x="2562" y="960"/>
                  </a:lnTo>
                  <a:lnTo>
                    <a:pt x="2562" y="960"/>
                  </a:lnTo>
                  <a:lnTo>
                    <a:pt x="2562" y="960"/>
                  </a:lnTo>
                  <a:lnTo>
                    <a:pt x="2568" y="960"/>
                  </a:lnTo>
                  <a:lnTo>
                    <a:pt x="2568" y="966"/>
                  </a:lnTo>
                  <a:lnTo>
                    <a:pt x="2568" y="966"/>
                  </a:lnTo>
                  <a:lnTo>
                    <a:pt x="2568" y="966"/>
                  </a:lnTo>
                  <a:lnTo>
                    <a:pt x="2568" y="966"/>
                  </a:lnTo>
                  <a:lnTo>
                    <a:pt x="2568" y="966"/>
                  </a:lnTo>
                  <a:lnTo>
                    <a:pt x="2574" y="972"/>
                  </a:lnTo>
                  <a:lnTo>
                    <a:pt x="2574" y="972"/>
                  </a:lnTo>
                  <a:lnTo>
                    <a:pt x="2682" y="966"/>
                  </a:lnTo>
                  <a:lnTo>
                    <a:pt x="2682" y="966"/>
                  </a:lnTo>
                  <a:lnTo>
                    <a:pt x="2682" y="966"/>
                  </a:lnTo>
                  <a:lnTo>
                    <a:pt x="2682" y="960"/>
                  </a:lnTo>
                  <a:lnTo>
                    <a:pt x="2682" y="960"/>
                  </a:lnTo>
                  <a:lnTo>
                    <a:pt x="2682" y="960"/>
                  </a:lnTo>
                  <a:lnTo>
                    <a:pt x="2688" y="960"/>
                  </a:lnTo>
                  <a:lnTo>
                    <a:pt x="2688" y="960"/>
                  </a:lnTo>
                  <a:lnTo>
                    <a:pt x="2688" y="954"/>
                  </a:lnTo>
                  <a:lnTo>
                    <a:pt x="2688" y="954"/>
                  </a:lnTo>
                  <a:lnTo>
                    <a:pt x="2688" y="954"/>
                  </a:lnTo>
                  <a:lnTo>
                    <a:pt x="2688" y="954"/>
                  </a:lnTo>
                  <a:lnTo>
                    <a:pt x="2694" y="954"/>
                  </a:lnTo>
                  <a:lnTo>
                    <a:pt x="2694" y="948"/>
                  </a:lnTo>
                  <a:lnTo>
                    <a:pt x="2694" y="948"/>
                  </a:lnTo>
                  <a:lnTo>
                    <a:pt x="2694" y="948"/>
                  </a:lnTo>
                  <a:lnTo>
                    <a:pt x="2694" y="948"/>
                  </a:lnTo>
                  <a:lnTo>
                    <a:pt x="2694" y="942"/>
                  </a:lnTo>
                  <a:lnTo>
                    <a:pt x="2700" y="942"/>
                  </a:lnTo>
                  <a:lnTo>
                    <a:pt x="2700" y="942"/>
                  </a:lnTo>
                  <a:lnTo>
                    <a:pt x="2700" y="942"/>
                  </a:lnTo>
                  <a:lnTo>
                    <a:pt x="2700" y="936"/>
                  </a:lnTo>
                  <a:lnTo>
                    <a:pt x="2700" y="936"/>
                  </a:lnTo>
                  <a:lnTo>
                    <a:pt x="2700" y="936"/>
                  </a:lnTo>
                  <a:lnTo>
                    <a:pt x="2700" y="936"/>
                  </a:lnTo>
                  <a:lnTo>
                    <a:pt x="2706" y="930"/>
                  </a:lnTo>
                  <a:lnTo>
                    <a:pt x="2706" y="930"/>
                  </a:lnTo>
                  <a:lnTo>
                    <a:pt x="2706" y="936"/>
                  </a:lnTo>
                  <a:lnTo>
                    <a:pt x="2706" y="930"/>
                  </a:lnTo>
                  <a:lnTo>
                    <a:pt x="2706" y="930"/>
                  </a:lnTo>
                  <a:lnTo>
                    <a:pt x="2706" y="930"/>
                  </a:lnTo>
                  <a:lnTo>
                    <a:pt x="2706" y="924"/>
                  </a:lnTo>
                  <a:lnTo>
                    <a:pt x="2712" y="924"/>
                  </a:lnTo>
                  <a:lnTo>
                    <a:pt x="2712" y="924"/>
                  </a:lnTo>
                  <a:lnTo>
                    <a:pt x="2712" y="924"/>
                  </a:lnTo>
                  <a:lnTo>
                    <a:pt x="2712" y="918"/>
                  </a:lnTo>
                  <a:lnTo>
                    <a:pt x="2712" y="918"/>
                  </a:lnTo>
                  <a:lnTo>
                    <a:pt x="2712" y="918"/>
                  </a:lnTo>
                  <a:lnTo>
                    <a:pt x="2718" y="918"/>
                  </a:lnTo>
                  <a:lnTo>
                    <a:pt x="2718" y="918"/>
                  </a:lnTo>
                  <a:lnTo>
                    <a:pt x="2718" y="918"/>
                  </a:lnTo>
                  <a:lnTo>
                    <a:pt x="2718" y="912"/>
                  </a:lnTo>
                  <a:lnTo>
                    <a:pt x="2718" y="912"/>
                  </a:lnTo>
                  <a:lnTo>
                    <a:pt x="2718" y="912"/>
                  </a:lnTo>
                  <a:lnTo>
                    <a:pt x="2724" y="912"/>
                  </a:lnTo>
                  <a:lnTo>
                    <a:pt x="2724" y="912"/>
                  </a:lnTo>
                  <a:lnTo>
                    <a:pt x="2724" y="912"/>
                  </a:lnTo>
                  <a:lnTo>
                    <a:pt x="2724" y="912"/>
                  </a:lnTo>
                  <a:lnTo>
                    <a:pt x="2724" y="912"/>
                  </a:lnTo>
                  <a:lnTo>
                    <a:pt x="2724" y="912"/>
                  </a:lnTo>
                  <a:lnTo>
                    <a:pt x="2730" y="912"/>
                  </a:lnTo>
                  <a:lnTo>
                    <a:pt x="2730" y="912"/>
                  </a:lnTo>
                  <a:lnTo>
                    <a:pt x="2730" y="912"/>
                  </a:lnTo>
                  <a:lnTo>
                    <a:pt x="2730" y="912"/>
                  </a:lnTo>
                  <a:lnTo>
                    <a:pt x="2730" y="912"/>
                  </a:lnTo>
                  <a:lnTo>
                    <a:pt x="2730" y="912"/>
                  </a:lnTo>
                  <a:lnTo>
                    <a:pt x="2736" y="912"/>
                  </a:lnTo>
                  <a:lnTo>
                    <a:pt x="2736" y="912"/>
                  </a:lnTo>
                  <a:lnTo>
                    <a:pt x="2736" y="912"/>
                  </a:lnTo>
                  <a:lnTo>
                    <a:pt x="2736" y="912"/>
                  </a:lnTo>
                  <a:lnTo>
                    <a:pt x="2736" y="918"/>
                  </a:lnTo>
                  <a:lnTo>
                    <a:pt x="2736" y="918"/>
                  </a:lnTo>
                  <a:lnTo>
                    <a:pt x="2742" y="918"/>
                  </a:lnTo>
                  <a:lnTo>
                    <a:pt x="2742" y="918"/>
                  </a:lnTo>
                  <a:lnTo>
                    <a:pt x="2742" y="918"/>
                  </a:lnTo>
                  <a:lnTo>
                    <a:pt x="2742" y="918"/>
                  </a:lnTo>
                  <a:lnTo>
                    <a:pt x="2742" y="924"/>
                  </a:lnTo>
                  <a:lnTo>
                    <a:pt x="2742" y="924"/>
                  </a:lnTo>
                  <a:lnTo>
                    <a:pt x="2742" y="924"/>
                  </a:lnTo>
                  <a:lnTo>
                    <a:pt x="2748" y="924"/>
                  </a:lnTo>
                  <a:lnTo>
                    <a:pt x="2748" y="930"/>
                  </a:lnTo>
                  <a:lnTo>
                    <a:pt x="2748" y="930"/>
                  </a:lnTo>
                  <a:lnTo>
                    <a:pt x="2748" y="930"/>
                  </a:lnTo>
                  <a:lnTo>
                    <a:pt x="2748" y="936"/>
                  </a:lnTo>
                  <a:lnTo>
                    <a:pt x="2748" y="930"/>
                  </a:lnTo>
                  <a:lnTo>
                    <a:pt x="2748" y="930"/>
                  </a:lnTo>
                  <a:lnTo>
                    <a:pt x="2754" y="936"/>
                  </a:lnTo>
                  <a:lnTo>
                    <a:pt x="2754" y="936"/>
                  </a:lnTo>
                  <a:lnTo>
                    <a:pt x="2754" y="936"/>
                  </a:lnTo>
                  <a:lnTo>
                    <a:pt x="2754" y="936"/>
                  </a:lnTo>
                  <a:lnTo>
                    <a:pt x="2754" y="942"/>
                  </a:lnTo>
                  <a:lnTo>
                    <a:pt x="2754" y="942"/>
                  </a:lnTo>
                  <a:lnTo>
                    <a:pt x="2760" y="942"/>
                  </a:lnTo>
                  <a:lnTo>
                    <a:pt x="2760" y="942"/>
                  </a:lnTo>
                  <a:lnTo>
                    <a:pt x="2760" y="948"/>
                  </a:lnTo>
                  <a:lnTo>
                    <a:pt x="2760" y="948"/>
                  </a:lnTo>
                  <a:lnTo>
                    <a:pt x="2760" y="948"/>
                  </a:lnTo>
                  <a:lnTo>
                    <a:pt x="2760" y="948"/>
                  </a:lnTo>
                  <a:lnTo>
                    <a:pt x="2766" y="954"/>
                  </a:lnTo>
                  <a:lnTo>
                    <a:pt x="2766" y="954"/>
                  </a:lnTo>
                  <a:lnTo>
                    <a:pt x="2766" y="954"/>
                  </a:lnTo>
                  <a:lnTo>
                    <a:pt x="2766" y="954"/>
                  </a:lnTo>
                  <a:lnTo>
                    <a:pt x="2766" y="954"/>
                  </a:lnTo>
                  <a:lnTo>
                    <a:pt x="2766" y="960"/>
                  </a:lnTo>
                  <a:lnTo>
                    <a:pt x="2772" y="960"/>
                  </a:lnTo>
                  <a:lnTo>
                    <a:pt x="2772" y="960"/>
                  </a:lnTo>
                  <a:lnTo>
                    <a:pt x="2772" y="960"/>
                  </a:lnTo>
                  <a:lnTo>
                    <a:pt x="2772" y="960"/>
                  </a:lnTo>
                  <a:lnTo>
                    <a:pt x="2772" y="966"/>
                  </a:lnTo>
                  <a:lnTo>
                    <a:pt x="2772" y="966"/>
                  </a:lnTo>
                  <a:lnTo>
                    <a:pt x="2778" y="966"/>
                  </a:lnTo>
                  <a:lnTo>
                    <a:pt x="2778" y="966"/>
                  </a:lnTo>
                  <a:lnTo>
                    <a:pt x="2778" y="966"/>
                  </a:lnTo>
                  <a:lnTo>
                    <a:pt x="2778" y="972"/>
                  </a:lnTo>
                  <a:lnTo>
                    <a:pt x="2778" y="972"/>
                  </a:lnTo>
                  <a:lnTo>
                    <a:pt x="2886" y="966"/>
                  </a:lnTo>
                  <a:lnTo>
                    <a:pt x="2886" y="966"/>
                  </a:lnTo>
                  <a:lnTo>
                    <a:pt x="2886" y="966"/>
                  </a:lnTo>
                  <a:lnTo>
                    <a:pt x="2892" y="960"/>
                  </a:lnTo>
                  <a:lnTo>
                    <a:pt x="2892" y="960"/>
                  </a:lnTo>
                  <a:lnTo>
                    <a:pt x="2892" y="960"/>
                  </a:lnTo>
                  <a:lnTo>
                    <a:pt x="2892" y="960"/>
                  </a:lnTo>
                  <a:lnTo>
                    <a:pt x="2892" y="960"/>
                  </a:lnTo>
                  <a:lnTo>
                    <a:pt x="2892" y="954"/>
                  </a:lnTo>
                  <a:lnTo>
                    <a:pt x="2898" y="954"/>
                  </a:lnTo>
                  <a:lnTo>
                    <a:pt x="2898" y="954"/>
                  </a:lnTo>
                  <a:lnTo>
                    <a:pt x="2898" y="954"/>
                  </a:lnTo>
                  <a:lnTo>
                    <a:pt x="2898" y="954"/>
                  </a:lnTo>
                  <a:lnTo>
                    <a:pt x="2898" y="948"/>
                  </a:lnTo>
                  <a:lnTo>
                    <a:pt x="2898" y="948"/>
                  </a:lnTo>
                  <a:lnTo>
                    <a:pt x="2898" y="948"/>
                  </a:lnTo>
                  <a:lnTo>
                    <a:pt x="2904" y="948"/>
                  </a:lnTo>
                  <a:lnTo>
                    <a:pt x="2904" y="942"/>
                  </a:lnTo>
                  <a:lnTo>
                    <a:pt x="2904" y="942"/>
                  </a:lnTo>
                  <a:lnTo>
                    <a:pt x="2904" y="942"/>
                  </a:lnTo>
                  <a:lnTo>
                    <a:pt x="2904" y="942"/>
                  </a:lnTo>
                  <a:lnTo>
                    <a:pt x="2904" y="936"/>
                  </a:lnTo>
                  <a:lnTo>
                    <a:pt x="2910" y="936"/>
                  </a:lnTo>
                  <a:lnTo>
                    <a:pt x="2910" y="936"/>
                  </a:lnTo>
                  <a:lnTo>
                    <a:pt x="2910" y="936"/>
                  </a:lnTo>
                  <a:lnTo>
                    <a:pt x="2910" y="930"/>
                  </a:lnTo>
                  <a:lnTo>
                    <a:pt x="2910" y="930"/>
                  </a:lnTo>
                  <a:lnTo>
                    <a:pt x="2910" y="936"/>
                  </a:lnTo>
                  <a:lnTo>
                    <a:pt x="2910" y="930"/>
                  </a:lnTo>
                  <a:lnTo>
                    <a:pt x="2916" y="930"/>
                  </a:lnTo>
                  <a:lnTo>
                    <a:pt x="2916" y="930"/>
                  </a:lnTo>
                  <a:lnTo>
                    <a:pt x="2916" y="924"/>
                  </a:lnTo>
                  <a:lnTo>
                    <a:pt x="2916" y="924"/>
                  </a:lnTo>
                  <a:lnTo>
                    <a:pt x="2916" y="924"/>
                  </a:lnTo>
                  <a:lnTo>
                    <a:pt x="2916" y="924"/>
                  </a:lnTo>
                  <a:lnTo>
                    <a:pt x="2922" y="918"/>
                  </a:lnTo>
                  <a:lnTo>
                    <a:pt x="2922" y="918"/>
                  </a:lnTo>
                  <a:lnTo>
                    <a:pt x="2922" y="918"/>
                  </a:lnTo>
                  <a:lnTo>
                    <a:pt x="2922" y="918"/>
                  </a:lnTo>
                  <a:lnTo>
                    <a:pt x="2922" y="918"/>
                  </a:lnTo>
                  <a:lnTo>
                    <a:pt x="2922" y="918"/>
                  </a:lnTo>
                  <a:lnTo>
                    <a:pt x="2928" y="912"/>
                  </a:lnTo>
                  <a:lnTo>
                    <a:pt x="2928" y="912"/>
                  </a:lnTo>
                  <a:lnTo>
                    <a:pt x="2928" y="912"/>
                  </a:lnTo>
                  <a:lnTo>
                    <a:pt x="2928" y="912"/>
                  </a:lnTo>
                  <a:lnTo>
                    <a:pt x="2928" y="912"/>
                  </a:lnTo>
                  <a:lnTo>
                    <a:pt x="2928" y="912"/>
                  </a:lnTo>
                  <a:lnTo>
                    <a:pt x="2934" y="912"/>
                  </a:lnTo>
                  <a:lnTo>
                    <a:pt x="2934" y="912"/>
                  </a:lnTo>
                  <a:lnTo>
                    <a:pt x="2934" y="912"/>
                  </a:lnTo>
                  <a:lnTo>
                    <a:pt x="2934" y="912"/>
                  </a:lnTo>
                  <a:lnTo>
                    <a:pt x="2934" y="912"/>
                  </a:lnTo>
                  <a:lnTo>
                    <a:pt x="2934" y="912"/>
                  </a:lnTo>
                  <a:lnTo>
                    <a:pt x="2940" y="912"/>
                  </a:lnTo>
                  <a:lnTo>
                    <a:pt x="2940" y="912"/>
                  </a:lnTo>
                  <a:lnTo>
                    <a:pt x="2940" y="912"/>
                  </a:lnTo>
                  <a:lnTo>
                    <a:pt x="2940" y="912"/>
                  </a:lnTo>
                  <a:lnTo>
                    <a:pt x="2940" y="912"/>
                  </a:lnTo>
                  <a:lnTo>
                    <a:pt x="2940" y="912"/>
                  </a:lnTo>
                  <a:lnTo>
                    <a:pt x="2940" y="912"/>
                  </a:lnTo>
                  <a:lnTo>
                    <a:pt x="2946" y="918"/>
                  </a:lnTo>
                  <a:lnTo>
                    <a:pt x="2946" y="918"/>
                  </a:lnTo>
                  <a:lnTo>
                    <a:pt x="2946" y="918"/>
                  </a:lnTo>
                  <a:lnTo>
                    <a:pt x="2946" y="918"/>
                  </a:lnTo>
                  <a:lnTo>
                    <a:pt x="2946" y="918"/>
                  </a:lnTo>
                  <a:lnTo>
                    <a:pt x="2946" y="918"/>
                  </a:lnTo>
                  <a:lnTo>
                    <a:pt x="2952" y="924"/>
                  </a:lnTo>
                  <a:lnTo>
                    <a:pt x="2952" y="924"/>
                  </a:lnTo>
                  <a:lnTo>
                    <a:pt x="2952" y="924"/>
                  </a:lnTo>
                  <a:lnTo>
                    <a:pt x="2952" y="924"/>
                  </a:lnTo>
                  <a:lnTo>
                    <a:pt x="2952" y="930"/>
                  </a:lnTo>
                  <a:lnTo>
                    <a:pt x="2952" y="930"/>
                  </a:lnTo>
                  <a:lnTo>
                    <a:pt x="2958" y="930"/>
                  </a:lnTo>
                  <a:lnTo>
                    <a:pt x="2958" y="936"/>
                  </a:lnTo>
                  <a:lnTo>
                    <a:pt x="2958" y="930"/>
                  </a:lnTo>
                  <a:lnTo>
                    <a:pt x="2958" y="930"/>
                  </a:lnTo>
                  <a:lnTo>
                    <a:pt x="2958" y="936"/>
                  </a:lnTo>
                  <a:lnTo>
                    <a:pt x="2958" y="936"/>
                  </a:lnTo>
                  <a:lnTo>
                    <a:pt x="2958" y="936"/>
                  </a:lnTo>
                  <a:lnTo>
                    <a:pt x="2964" y="936"/>
                  </a:lnTo>
                  <a:lnTo>
                    <a:pt x="2964" y="942"/>
                  </a:lnTo>
                  <a:lnTo>
                    <a:pt x="2964" y="942"/>
                  </a:lnTo>
                  <a:lnTo>
                    <a:pt x="2964" y="942"/>
                  </a:lnTo>
                  <a:lnTo>
                    <a:pt x="2964" y="942"/>
                  </a:lnTo>
                  <a:lnTo>
                    <a:pt x="2964" y="948"/>
                  </a:lnTo>
                  <a:lnTo>
                    <a:pt x="2970" y="948"/>
                  </a:lnTo>
                  <a:lnTo>
                    <a:pt x="2970" y="948"/>
                  </a:lnTo>
                  <a:lnTo>
                    <a:pt x="2970" y="948"/>
                  </a:lnTo>
                  <a:lnTo>
                    <a:pt x="2970" y="954"/>
                  </a:lnTo>
                  <a:lnTo>
                    <a:pt x="2970" y="954"/>
                  </a:lnTo>
                  <a:lnTo>
                    <a:pt x="2970" y="954"/>
                  </a:lnTo>
                  <a:lnTo>
                    <a:pt x="2976" y="954"/>
                  </a:lnTo>
                  <a:lnTo>
                    <a:pt x="2976" y="954"/>
                  </a:lnTo>
                  <a:lnTo>
                    <a:pt x="2976" y="960"/>
                  </a:lnTo>
                  <a:lnTo>
                    <a:pt x="2976" y="960"/>
                  </a:lnTo>
                  <a:lnTo>
                    <a:pt x="2976" y="960"/>
                  </a:lnTo>
                  <a:lnTo>
                    <a:pt x="2976" y="960"/>
                  </a:lnTo>
                  <a:lnTo>
                    <a:pt x="2982" y="960"/>
                  </a:lnTo>
                  <a:lnTo>
                    <a:pt x="2982" y="966"/>
                  </a:lnTo>
                  <a:lnTo>
                    <a:pt x="2982" y="966"/>
                  </a:lnTo>
                  <a:lnTo>
                    <a:pt x="2982" y="966"/>
                  </a:lnTo>
                  <a:lnTo>
                    <a:pt x="2982" y="966"/>
                  </a:lnTo>
                  <a:lnTo>
                    <a:pt x="2982" y="966"/>
                  </a:lnTo>
                  <a:lnTo>
                    <a:pt x="2988" y="972"/>
                  </a:lnTo>
                  <a:lnTo>
                    <a:pt x="2988" y="972"/>
                  </a:lnTo>
                  <a:lnTo>
                    <a:pt x="3096" y="966"/>
                  </a:lnTo>
                  <a:lnTo>
                    <a:pt x="3096" y="966"/>
                  </a:lnTo>
                  <a:lnTo>
                    <a:pt x="3096" y="966"/>
                  </a:lnTo>
                  <a:lnTo>
                    <a:pt x="3096" y="960"/>
                  </a:lnTo>
                  <a:lnTo>
                    <a:pt x="3096" y="960"/>
                  </a:lnTo>
                  <a:lnTo>
                    <a:pt x="3096" y="960"/>
                  </a:lnTo>
                  <a:lnTo>
                    <a:pt x="3096" y="960"/>
                  </a:lnTo>
                  <a:lnTo>
                    <a:pt x="3102" y="960"/>
                  </a:lnTo>
                  <a:lnTo>
                    <a:pt x="3102" y="954"/>
                  </a:lnTo>
                  <a:lnTo>
                    <a:pt x="3102" y="954"/>
                  </a:lnTo>
                  <a:lnTo>
                    <a:pt x="3102" y="954"/>
                  </a:lnTo>
                  <a:lnTo>
                    <a:pt x="3102" y="954"/>
                  </a:lnTo>
                  <a:lnTo>
                    <a:pt x="3102" y="954"/>
                  </a:lnTo>
                  <a:lnTo>
                    <a:pt x="3108" y="948"/>
                  </a:lnTo>
                  <a:lnTo>
                    <a:pt x="3108" y="948"/>
                  </a:lnTo>
                  <a:lnTo>
                    <a:pt x="3108" y="948"/>
                  </a:lnTo>
                  <a:lnTo>
                    <a:pt x="3108" y="948"/>
                  </a:lnTo>
                  <a:lnTo>
                    <a:pt x="3108" y="942"/>
                  </a:lnTo>
                  <a:lnTo>
                    <a:pt x="3108" y="942"/>
                  </a:lnTo>
                  <a:lnTo>
                    <a:pt x="3114" y="942"/>
                  </a:lnTo>
                  <a:lnTo>
                    <a:pt x="3114" y="942"/>
                  </a:lnTo>
                  <a:lnTo>
                    <a:pt x="3114" y="936"/>
                  </a:lnTo>
                  <a:lnTo>
                    <a:pt x="3114" y="936"/>
                  </a:lnTo>
                  <a:lnTo>
                    <a:pt x="3114" y="936"/>
                  </a:lnTo>
                  <a:lnTo>
                    <a:pt x="3114" y="936"/>
                  </a:lnTo>
                  <a:lnTo>
                    <a:pt x="3120" y="930"/>
                  </a:lnTo>
                  <a:lnTo>
                    <a:pt x="3120" y="930"/>
                  </a:lnTo>
                  <a:lnTo>
                    <a:pt x="3120" y="936"/>
                  </a:lnTo>
                  <a:lnTo>
                    <a:pt x="3120" y="930"/>
                  </a:lnTo>
                  <a:lnTo>
                    <a:pt x="3120" y="930"/>
                  </a:lnTo>
                  <a:lnTo>
                    <a:pt x="3120" y="930"/>
                  </a:lnTo>
                  <a:lnTo>
                    <a:pt x="3120" y="924"/>
                  </a:lnTo>
                  <a:lnTo>
                    <a:pt x="3126" y="924"/>
                  </a:lnTo>
                  <a:lnTo>
                    <a:pt x="3126" y="924"/>
                  </a:lnTo>
                  <a:lnTo>
                    <a:pt x="3126" y="924"/>
                  </a:lnTo>
                  <a:lnTo>
                    <a:pt x="3126" y="918"/>
                  </a:lnTo>
                  <a:lnTo>
                    <a:pt x="3126" y="918"/>
                  </a:lnTo>
                  <a:lnTo>
                    <a:pt x="3126" y="918"/>
                  </a:lnTo>
                  <a:lnTo>
                    <a:pt x="3132" y="918"/>
                  </a:lnTo>
                  <a:lnTo>
                    <a:pt x="3132" y="918"/>
                  </a:lnTo>
                  <a:lnTo>
                    <a:pt x="3132" y="918"/>
                  </a:lnTo>
                  <a:lnTo>
                    <a:pt x="3132" y="912"/>
                  </a:lnTo>
                  <a:lnTo>
                    <a:pt x="3132" y="912"/>
                  </a:lnTo>
                  <a:lnTo>
                    <a:pt x="3132" y="912"/>
                  </a:lnTo>
                  <a:lnTo>
                    <a:pt x="3138" y="912"/>
                  </a:lnTo>
                  <a:lnTo>
                    <a:pt x="3138" y="912"/>
                  </a:lnTo>
                  <a:lnTo>
                    <a:pt x="3138" y="912"/>
                  </a:lnTo>
                  <a:lnTo>
                    <a:pt x="3138" y="912"/>
                  </a:lnTo>
                  <a:lnTo>
                    <a:pt x="3138" y="912"/>
                  </a:lnTo>
                  <a:lnTo>
                    <a:pt x="3138" y="912"/>
                  </a:lnTo>
                  <a:lnTo>
                    <a:pt x="3138" y="912"/>
                  </a:lnTo>
                  <a:lnTo>
                    <a:pt x="3144" y="912"/>
                  </a:lnTo>
                  <a:lnTo>
                    <a:pt x="3144" y="912"/>
                  </a:lnTo>
                  <a:lnTo>
                    <a:pt x="3144" y="912"/>
                  </a:lnTo>
                  <a:lnTo>
                    <a:pt x="3144" y="912"/>
                  </a:lnTo>
                  <a:lnTo>
                    <a:pt x="3144" y="912"/>
                  </a:lnTo>
                  <a:lnTo>
                    <a:pt x="3144" y="912"/>
                  </a:lnTo>
                  <a:lnTo>
                    <a:pt x="3150" y="912"/>
                  </a:lnTo>
                  <a:lnTo>
                    <a:pt x="3150" y="912"/>
                  </a:lnTo>
                  <a:lnTo>
                    <a:pt x="3150" y="912"/>
                  </a:lnTo>
                  <a:lnTo>
                    <a:pt x="3150" y="918"/>
                  </a:lnTo>
                  <a:lnTo>
                    <a:pt x="3150" y="918"/>
                  </a:lnTo>
                  <a:lnTo>
                    <a:pt x="3150" y="918"/>
                  </a:lnTo>
                  <a:lnTo>
                    <a:pt x="3156" y="918"/>
                  </a:lnTo>
                  <a:lnTo>
                    <a:pt x="3156" y="918"/>
                  </a:lnTo>
                  <a:lnTo>
                    <a:pt x="3156" y="918"/>
                  </a:lnTo>
                  <a:lnTo>
                    <a:pt x="3156" y="924"/>
                  </a:lnTo>
                  <a:lnTo>
                    <a:pt x="3156" y="924"/>
                  </a:lnTo>
                  <a:lnTo>
                    <a:pt x="3156" y="924"/>
                  </a:lnTo>
                  <a:lnTo>
                    <a:pt x="3162" y="924"/>
                  </a:lnTo>
                  <a:lnTo>
                    <a:pt x="3162" y="930"/>
                  </a:lnTo>
                  <a:lnTo>
                    <a:pt x="3162" y="930"/>
                  </a:lnTo>
                  <a:lnTo>
                    <a:pt x="3162" y="930"/>
                  </a:lnTo>
                  <a:lnTo>
                    <a:pt x="3162" y="936"/>
                  </a:lnTo>
                  <a:lnTo>
                    <a:pt x="3162" y="930"/>
                  </a:lnTo>
                  <a:lnTo>
                    <a:pt x="3162" y="930"/>
                  </a:lnTo>
                  <a:lnTo>
                    <a:pt x="3168" y="936"/>
                  </a:lnTo>
                  <a:lnTo>
                    <a:pt x="3168" y="936"/>
                  </a:lnTo>
                  <a:lnTo>
                    <a:pt x="3168" y="936"/>
                  </a:lnTo>
                  <a:lnTo>
                    <a:pt x="3168" y="936"/>
                  </a:lnTo>
                  <a:lnTo>
                    <a:pt x="3168" y="942"/>
                  </a:lnTo>
                  <a:lnTo>
                    <a:pt x="3168" y="942"/>
                  </a:lnTo>
                  <a:lnTo>
                    <a:pt x="3174" y="942"/>
                  </a:lnTo>
                  <a:lnTo>
                    <a:pt x="3174" y="942"/>
                  </a:lnTo>
                  <a:lnTo>
                    <a:pt x="3174" y="948"/>
                  </a:lnTo>
                  <a:lnTo>
                    <a:pt x="3174" y="948"/>
                  </a:lnTo>
                  <a:lnTo>
                    <a:pt x="3174" y="948"/>
                  </a:lnTo>
                  <a:lnTo>
                    <a:pt x="3174" y="948"/>
                  </a:lnTo>
                  <a:lnTo>
                    <a:pt x="3180" y="954"/>
                  </a:lnTo>
                  <a:lnTo>
                    <a:pt x="3180" y="954"/>
                  </a:lnTo>
                  <a:lnTo>
                    <a:pt x="3180" y="954"/>
                  </a:lnTo>
                  <a:lnTo>
                    <a:pt x="3180" y="954"/>
                  </a:lnTo>
                  <a:lnTo>
                    <a:pt x="3180" y="954"/>
                  </a:lnTo>
                  <a:lnTo>
                    <a:pt x="3180" y="960"/>
                  </a:lnTo>
                  <a:lnTo>
                    <a:pt x="3186" y="960"/>
                  </a:lnTo>
                  <a:lnTo>
                    <a:pt x="3186" y="960"/>
                  </a:lnTo>
                  <a:lnTo>
                    <a:pt x="3186" y="960"/>
                  </a:lnTo>
                  <a:lnTo>
                    <a:pt x="3186" y="960"/>
                  </a:lnTo>
                  <a:lnTo>
                    <a:pt x="3186" y="966"/>
                  </a:lnTo>
                  <a:lnTo>
                    <a:pt x="3186" y="966"/>
                  </a:lnTo>
                  <a:lnTo>
                    <a:pt x="3186" y="966"/>
                  </a:lnTo>
                  <a:lnTo>
                    <a:pt x="3192" y="966"/>
                  </a:lnTo>
                  <a:lnTo>
                    <a:pt x="3192" y="966"/>
                  </a:lnTo>
                  <a:lnTo>
                    <a:pt x="3192" y="972"/>
                  </a:lnTo>
                  <a:lnTo>
                    <a:pt x="3192" y="972"/>
                  </a:lnTo>
                  <a:lnTo>
                    <a:pt x="3300" y="966"/>
                  </a:lnTo>
                  <a:lnTo>
                    <a:pt x="3300" y="966"/>
                  </a:lnTo>
                  <a:lnTo>
                    <a:pt x="3300" y="966"/>
                  </a:lnTo>
                  <a:lnTo>
                    <a:pt x="3300" y="960"/>
                  </a:lnTo>
                  <a:lnTo>
                    <a:pt x="3306" y="960"/>
                  </a:lnTo>
                  <a:lnTo>
                    <a:pt x="3306" y="960"/>
                  </a:lnTo>
                  <a:lnTo>
                    <a:pt x="3306" y="960"/>
                  </a:lnTo>
                  <a:lnTo>
                    <a:pt x="3306" y="960"/>
                  </a:lnTo>
                  <a:lnTo>
                    <a:pt x="3306" y="954"/>
                  </a:lnTo>
                  <a:lnTo>
                    <a:pt x="3306" y="954"/>
                  </a:lnTo>
                  <a:lnTo>
                    <a:pt x="3312" y="954"/>
                  </a:lnTo>
                  <a:lnTo>
                    <a:pt x="3312" y="954"/>
                  </a:lnTo>
                  <a:lnTo>
                    <a:pt x="3312" y="954"/>
                  </a:lnTo>
                  <a:lnTo>
                    <a:pt x="3312" y="948"/>
                  </a:lnTo>
                  <a:lnTo>
                    <a:pt x="3312" y="948"/>
                  </a:lnTo>
                  <a:lnTo>
                    <a:pt x="3312" y="948"/>
                  </a:lnTo>
                  <a:lnTo>
                    <a:pt x="3318" y="948"/>
                  </a:lnTo>
                  <a:lnTo>
                    <a:pt x="3318" y="942"/>
                  </a:lnTo>
                  <a:lnTo>
                    <a:pt x="3318" y="942"/>
                  </a:lnTo>
                  <a:lnTo>
                    <a:pt x="3318" y="942"/>
                  </a:lnTo>
                  <a:lnTo>
                    <a:pt x="3318" y="942"/>
                  </a:lnTo>
                  <a:lnTo>
                    <a:pt x="3318" y="936"/>
                  </a:lnTo>
                  <a:lnTo>
                    <a:pt x="3324" y="936"/>
                  </a:lnTo>
                  <a:lnTo>
                    <a:pt x="3324" y="936"/>
                  </a:lnTo>
                  <a:lnTo>
                    <a:pt x="3324" y="936"/>
                  </a:lnTo>
                  <a:lnTo>
                    <a:pt x="3324" y="930"/>
                  </a:lnTo>
                  <a:lnTo>
                    <a:pt x="3324" y="930"/>
                  </a:lnTo>
                  <a:lnTo>
                    <a:pt x="3324" y="936"/>
                  </a:lnTo>
                  <a:lnTo>
                    <a:pt x="3324" y="930"/>
                  </a:lnTo>
                  <a:lnTo>
                    <a:pt x="3330" y="930"/>
                  </a:lnTo>
                  <a:lnTo>
                    <a:pt x="3330" y="930"/>
                  </a:lnTo>
                  <a:lnTo>
                    <a:pt x="3330" y="924"/>
                  </a:lnTo>
                  <a:lnTo>
                    <a:pt x="3330" y="924"/>
                  </a:lnTo>
                  <a:lnTo>
                    <a:pt x="3330" y="924"/>
                  </a:lnTo>
                  <a:lnTo>
                    <a:pt x="3330" y="924"/>
                  </a:lnTo>
                  <a:lnTo>
                    <a:pt x="3336" y="918"/>
                  </a:lnTo>
                  <a:lnTo>
                    <a:pt x="3336" y="918"/>
                  </a:lnTo>
                  <a:lnTo>
                    <a:pt x="3336" y="918"/>
                  </a:lnTo>
                  <a:lnTo>
                    <a:pt x="3336" y="918"/>
                  </a:lnTo>
                  <a:lnTo>
                    <a:pt x="3336" y="918"/>
                  </a:lnTo>
                  <a:lnTo>
                    <a:pt x="3336" y="918"/>
                  </a:lnTo>
                  <a:lnTo>
                    <a:pt x="3336" y="912"/>
                  </a:lnTo>
                  <a:lnTo>
                    <a:pt x="3342" y="912"/>
                  </a:lnTo>
                  <a:lnTo>
                    <a:pt x="3342" y="912"/>
                  </a:lnTo>
                  <a:lnTo>
                    <a:pt x="3342" y="912"/>
                  </a:lnTo>
                  <a:lnTo>
                    <a:pt x="3342" y="912"/>
                  </a:lnTo>
                  <a:lnTo>
                    <a:pt x="3342" y="912"/>
                  </a:lnTo>
                  <a:lnTo>
                    <a:pt x="3342" y="912"/>
                  </a:lnTo>
                  <a:lnTo>
                    <a:pt x="3348" y="912"/>
                  </a:lnTo>
                  <a:lnTo>
                    <a:pt x="3348" y="912"/>
                  </a:lnTo>
                  <a:lnTo>
                    <a:pt x="3348" y="912"/>
                  </a:lnTo>
                  <a:lnTo>
                    <a:pt x="3348" y="912"/>
                  </a:lnTo>
                  <a:lnTo>
                    <a:pt x="3348" y="912"/>
                  </a:lnTo>
                  <a:lnTo>
                    <a:pt x="3348" y="912"/>
                  </a:lnTo>
                  <a:lnTo>
                    <a:pt x="3354" y="912"/>
                  </a:lnTo>
                  <a:lnTo>
                    <a:pt x="3354" y="912"/>
                  </a:lnTo>
                  <a:lnTo>
                    <a:pt x="3354" y="912"/>
                  </a:lnTo>
                  <a:lnTo>
                    <a:pt x="3354" y="912"/>
                  </a:lnTo>
                  <a:lnTo>
                    <a:pt x="3354" y="912"/>
                  </a:lnTo>
                  <a:lnTo>
                    <a:pt x="3354" y="912"/>
                  </a:lnTo>
                  <a:lnTo>
                    <a:pt x="3360" y="918"/>
                  </a:lnTo>
                  <a:lnTo>
                    <a:pt x="3360" y="918"/>
                  </a:lnTo>
                  <a:lnTo>
                    <a:pt x="3360" y="918"/>
                  </a:lnTo>
                  <a:lnTo>
                    <a:pt x="3360" y="918"/>
                  </a:lnTo>
                  <a:lnTo>
                    <a:pt x="3360" y="918"/>
                  </a:lnTo>
                  <a:lnTo>
                    <a:pt x="3360" y="918"/>
                  </a:lnTo>
                  <a:lnTo>
                    <a:pt x="3366" y="924"/>
                  </a:lnTo>
                  <a:lnTo>
                    <a:pt x="3366" y="924"/>
                  </a:lnTo>
                  <a:lnTo>
                    <a:pt x="3366" y="924"/>
                  </a:lnTo>
                  <a:lnTo>
                    <a:pt x="3366" y="924"/>
                  </a:lnTo>
                  <a:lnTo>
                    <a:pt x="3366" y="930"/>
                  </a:lnTo>
                  <a:lnTo>
                    <a:pt x="3366" y="930"/>
                  </a:lnTo>
                  <a:lnTo>
                    <a:pt x="3372" y="930"/>
                  </a:lnTo>
                  <a:lnTo>
                    <a:pt x="3372" y="936"/>
                  </a:lnTo>
                  <a:lnTo>
                    <a:pt x="3372" y="930"/>
                  </a:lnTo>
                  <a:lnTo>
                    <a:pt x="3372" y="930"/>
                  </a:lnTo>
                  <a:lnTo>
                    <a:pt x="3372" y="936"/>
                  </a:lnTo>
                  <a:lnTo>
                    <a:pt x="3372" y="936"/>
                  </a:lnTo>
                  <a:lnTo>
                    <a:pt x="3372" y="936"/>
                  </a:lnTo>
                  <a:lnTo>
                    <a:pt x="3378" y="936"/>
                  </a:lnTo>
                  <a:lnTo>
                    <a:pt x="3378" y="942"/>
                  </a:lnTo>
                  <a:lnTo>
                    <a:pt x="3378" y="942"/>
                  </a:lnTo>
                  <a:lnTo>
                    <a:pt x="3378" y="942"/>
                  </a:lnTo>
                  <a:lnTo>
                    <a:pt x="3378" y="942"/>
                  </a:lnTo>
                  <a:lnTo>
                    <a:pt x="3378" y="948"/>
                  </a:lnTo>
                  <a:lnTo>
                    <a:pt x="3384" y="948"/>
                  </a:lnTo>
                  <a:lnTo>
                    <a:pt x="3384" y="948"/>
                  </a:lnTo>
                  <a:lnTo>
                    <a:pt x="3384" y="948"/>
                  </a:lnTo>
                  <a:lnTo>
                    <a:pt x="3384" y="954"/>
                  </a:lnTo>
                  <a:lnTo>
                    <a:pt x="3384" y="954"/>
                  </a:lnTo>
                  <a:lnTo>
                    <a:pt x="3384" y="954"/>
                  </a:lnTo>
                  <a:lnTo>
                    <a:pt x="3390" y="954"/>
                  </a:lnTo>
                  <a:lnTo>
                    <a:pt x="3390" y="954"/>
                  </a:lnTo>
                  <a:lnTo>
                    <a:pt x="3390" y="960"/>
                  </a:lnTo>
                  <a:lnTo>
                    <a:pt x="3390" y="960"/>
                  </a:lnTo>
                  <a:lnTo>
                    <a:pt x="3390" y="960"/>
                  </a:lnTo>
                  <a:lnTo>
                    <a:pt x="3390" y="960"/>
                  </a:lnTo>
                  <a:lnTo>
                    <a:pt x="3390" y="960"/>
                  </a:lnTo>
                  <a:lnTo>
                    <a:pt x="3396" y="966"/>
                  </a:lnTo>
                  <a:lnTo>
                    <a:pt x="3396" y="966"/>
                  </a:lnTo>
                  <a:lnTo>
                    <a:pt x="3396" y="966"/>
                  </a:lnTo>
                  <a:lnTo>
                    <a:pt x="3396" y="966"/>
                  </a:lnTo>
                  <a:lnTo>
                    <a:pt x="3396" y="966"/>
                  </a:lnTo>
                  <a:lnTo>
                    <a:pt x="3396" y="972"/>
                  </a:lnTo>
                  <a:lnTo>
                    <a:pt x="3396" y="972"/>
                  </a:lnTo>
                  <a:lnTo>
                    <a:pt x="3510" y="966"/>
                  </a:lnTo>
                  <a:lnTo>
                    <a:pt x="3510" y="966"/>
                  </a:lnTo>
                  <a:lnTo>
                    <a:pt x="3510" y="966"/>
                  </a:lnTo>
                  <a:lnTo>
                    <a:pt x="3510" y="960"/>
                  </a:lnTo>
                  <a:lnTo>
                    <a:pt x="3510" y="960"/>
                  </a:lnTo>
                  <a:lnTo>
                    <a:pt x="3510" y="960"/>
                  </a:lnTo>
                  <a:lnTo>
                    <a:pt x="3510" y="960"/>
                  </a:lnTo>
                  <a:lnTo>
                    <a:pt x="3516" y="960"/>
                  </a:lnTo>
                  <a:lnTo>
                    <a:pt x="3516" y="954"/>
                  </a:lnTo>
                  <a:lnTo>
                    <a:pt x="3516" y="954"/>
                  </a:lnTo>
                  <a:lnTo>
                    <a:pt x="3516" y="954"/>
                  </a:lnTo>
                  <a:lnTo>
                    <a:pt x="3516" y="954"/>
                  </a:lnTo>
                  <a:lnTo>
                    <a:pt x="3516" y="954"/>
                  </a:lnTo>
                  <a:lnTo>
                    <a:pt x="3522" y="948"/>
                  </a:lnTo>
                  <a:lnTo>
                    <a:pt x="3522" y="948"/>
                  </a:lnTo>
                  <a:lnTo>
                    <a:pt x="3522" y="948"/>
                  </a:lnTo>
                  <a:lnTo>
                    <a:pt x="3522" y="948"/>
                  </a:lnTo>
                  <a:lnTo>
                    <a:pt x="3522" y="942"/>
                  </a:lnTo>
                  <a:lnTo>
                    <a:pt x="3522" y="942"/>
                  </a:lnTo>
                  <a:lnTo>
                    <a:pt x="3528" y="942"/>
                  </a:lnTo>
                  <a:lnTo>
                    <a:pt x="3528" y="942"/>
                  </a:lnTo>
                  <a:lnTo>
                    <a:pt x="3528" y="936"/>
                  </a:lnTo>
                  <a:lnTo>
                    <a:pt x="3528" y="936"/>
                  </a:lnTo>
                  <a:lnTo>
                    <a:pt x="3528" y="936"/>
                  </a:lnTo>
                  <a:lnTo>
                    <a:pt x="3528" y="936"/>
                  </a:lnTo>
                  <a:lnTo>
                    <a:pt x="3534" y="930"/>
                  </a:lnTo>
                  <a:lnTo>
                    <a:pt x="3534" y="930"/>
                  </a:lnTo>
                  <a:lnTo>
                    <a:pt x="3534" y="936"/>
                  </a:lnTo>
                  <a:lnTo>
                    <a:pt x="3534" y="930"/>
                  </a:lnTo>
                  <a:lnTo>
                    <a:pt x="3534" y="930"/>
                  </a:lnTo>
                  <a:lnTo>
                    <a:pt x="3534" y="930"/>
                  </a:lnTo>
                  <a:lnTo>
                    <a:pt x="3534" y="924"/>
                  </a:lnTo>
                  <a:lnTo>
                    <a:pt x="3534" y="924"/>
                  </a:lnTo>
                  <a:lnTo>
                    <a:pt x="3540" y="924"/>
                  </a:lnTo>
                  <a:lnTo>
                    <a:pt x="3540" y="924"/>
                  </a:lnTo>
                  <a:lnTo>
                    <a:pt x="3540" y="918"/>
                  </a:lnTo>
                  <a:lnTo>
                    <a:pt x="3540" y="918"/>
                  </a:lnTo>
                  <a:lnTo>
                    <a:pt x="3540" y="918"/>
                  </a:lnTo>
                  <a:lnTo>
                    <a:pt x="3540" y="918"/>
                  </a:lnTo>
                  <a:lnTo>
                    <a:pt x="3546" y="918"/>
                  </a:lnTo>
                  <a:lnTo>
                    <a:pt x="3546" y="918"/>
                  </a:lnTo>
                  <a:lnTo>
                    <a:pt x="3546" y="912"/>
                  </a:lnTo>
                  <a:lnTo>
                    <a:pt x="3546" y="912"/>
                  </a:lnTo>
                  <a:lnTo>
                    <a:pt x="3546" y="912"/>
                  </a:lnTo>
                  <a:lnTo>
                    <a:pt x="3546" y="912"/>
                  </a:lnTo>
                  <a:lnTo>
                    <a:pt x="3552" y="912"/>
                  </a:lnTo>
                  <a:lnTo>
                    <a:pt x="3552" y="912"/>
                  </a:lnTo>
                  <a:lnTo>
                    <a:pt x="3552" y="912"/>
                  </a:lnTo>
                  <a:lnTo>
                    <a:pt x="3552" y="912"/>
                  </a:lnTo>
                  <a:lnTo>
                    <a:pt x="3552" y="912"/>
                  </a:lnTo>
                  <a:lnTo>
                    <a:pt x="3552" y="912"/>
                  </a:lnTo>
                  <a:lnTo>
                    <a:pt x="3558" y="912"/>
                  </a:lnTo>
                  <a:lnTo>
                    <a:pt x="3558" y="912"/>
                  </a:lnTo>
                  <a:lnTo>
                    <a:pt x="3558" y="912"/>
                  </a:lnTo>
                  <a:lnTo>
                    <a:pt x="3558" y="912"/>
                  </a:lnTo>
                  <a:lnTo>
                    <a:pt x="3558" y="912"/>
                  </a:lnTo>
                  <a:lnTo>
                    <a:pt x="3558" y="912"/>
                  </a:lnTo>
                  <a:lnTo>
                    <a:pt x="3564" y="912"/>
                  </a:lnTo>
                  <a:lnTo>
                    <a:pt x="3564" y="912"/>
                  </a:lnTo>
                  <a:lnTo>
                    <a:pt x="3564" y="912"/>
                  </a:lnTo>
                  <a:lnTo>
                    <a:pt x="3564" y="918"/>
                  </a:lnTo>
                  <a:lnTo>
                    <a:pt x="3564" y="918"/>
                  </a:lnTo>
                  <a:lnTo>
                    <a:pt x="3564" y="918"/>
                  </a:lnTo>
                  <a:lnTo>
                    <a:pt x="3570" y="918"/>
                  </a:lnTo>
                  <a:lnTo>
                    <a:pt x="3570" y="918"/>
                  </a:lnTo>
                  <a:lnTo>
                    <a:pt x="3570" y="918"/>
                  </a:lnTo>
                  <a:lnTo>
                    <a:pt x="3570" y="924"/>
                  </a:lnTo>
                  <a:lnTo>
                    <a:pt x="3570" y="924"/>
                  </a:lnTo>
                  <a:lnTo>
                    <a:pt x="3570" y="924"/>
                  </a:lnTo>
                  <a:lnTo>
                    <a:pt x="3576" y="924"/>
                  </a:lnTo>
                  <a:lnTo>
                    <a:pt x="3576" y="930"/>
                  </a:lnTo>
                  <a:lnTo>
                    <a:pt x="3576" y="930"/>
                  </a:lnTo>
                  <a:lnTo>
                    <a:pt x="3576" y="930"/>
                  </a:lnTo>
                  <a:lnTo>
                    <a:pt x="3576" y="936"/>
                  </a:lnTo>
                  <a:lnTo>
                    <a:pt x="3576" y="930"/>
                  </a:lnTo>
                  <a:lnTo>
                    <a:pt x="3576" y="930"/>
                  </a:lnTo>
                  <a:lnTo>
                    <a:pt x="3582" y="936"/>
                  </a:lnTo>
                  <a:lnTo>
                    <a:pt x="3582" y="936"/>
                  </a:lnTo>
                  <a:lnTo>
                    <a:pt x="3582" y="936"/>
                  </a:lnTo>
                  <a:lnTo>
                    <a:pt x="3582" y="936"/>
                  </a:lnTo>
                  <a:lnTo>
                    <a:pt x="3582" y="942"/>
                  </a:lnTo>
                  <a:lnTo>
                    <a:pt x="3582" y="942"/>
                  </a:lnTo>
                  <a:lnTo>
                    <a:pt x="3588" y="942"/>
                  </a:lnTo>
                  <a:lnTo>
                    <a:pt x="3588" y="942"/>
                  </a:lnTo>
                  <a:lnTo>
                    <a:pt x="3588" y="948"/>
                  </a:lnTo>
                  <a:lnTo>
                    <a:pt x="3588" y="948"/>
                  </a:lnTo>
                  <a:lnTo>
                    <a:pt x="3588" y="948"/>
                  </a:lnTo>
                  <a:lnTo>
                    <a:pt x="3588" y="948"/>
                  </a:lnTo>
                  <a:lnTo>
                    <a:pt x="3594" y="954"/>
                  </a:lnTo>
                  <a:lnTo>
                    <a:pt x="3594" y="954"/>
                  </a:lnTo>
                  <a:lnTo>
                    <a:pt x="3594" y="954"/>
                  </a:lnTo>
                  <a:lnTo>
                    <a:pt x="3594" y="954"/>
                  </a:lnTo>
                  <a:lnTo>
                    <a:pt x="3594" y="954"/>
                  </a:lnTo>
                  <a:lnTo>
                    <a:pt x="3594" y="960"/>
                  </a:lnTo>
                  <a:lnTo>
                    <a:pt x="3594" y="960"/>
                  </a:lnTo>
                  <a:lnTo>
                    <a:pt x="3600" y="960"/>
                  </a:lnTo>
                  <a:lnTo>
                    <a:pt x="3600" y="960"/>
                  </a:lnTo>
                  <a:lnTo>
                    <a:pt x="3600" y="960"/>
                  </a:lnTo>
                  <a:lnTo>
                    <a:pt x="3600" y="966"/>
                  </a:lnTo>
                  <a:lnTo>
                    <a:pt x="3600" y="966"/>
                  </a:lnTo>
                  <a:lnTo>
                    <a:pt x="3600" y="966"/>
                  </a:lnTo>
                  <a:lnTo>
                    <a:pt x="3606" y="966"/>
                  </a:lnTo>
                  <a:lnTo>
                    <a:pt x="3606" y="966"/>
                  </a:lnTo>
                  <a:lnTo>
                    <a:pt x="3606" y="972"/>
                  </a:lnTo>
                  <a:lnTo>
                    <a:pt x="3606" y="972"/>
                  </a:lnTo>
                  <a:lnTo>
                    <a:pt x="3714" y="966"/>
                  </a:lnTo>
                  <a:lnTo>
                    <a:pt x="3714" y="966"/>
                  </a:lnTo>
                  <a:lnTo>
                    <a:pt x="3714" y="966"/>
                  </a:lnTo>
                  <a:lnTo>
                    <a:pt x="3714" y="960"/>
                  </a:lnTo>
                  <a:lnTo>
                    <a:pt x="3720" y="960"/>
                  </a:lnTo>
                  <a:lnTo>
                    <a:pt x="3720" y="960"/>
                  </a:lnTo>
                  <a:lnTo>
                    <a:pt x="3720" y="960"/>
                  </a:lnTo>
                  <a:lnTo>
                    <a:pt x="3720" y="960"/>
                  </a:lnTo>
                  <a:lnTo>
                    <a:pt x="3720" y="954"/>
                  </a:lnTo>
                  <a:lnTo>
                    <a:pt x="3720" y="954"/>
                  </a:lnTo>
                  <a:lnTo>
                    <a:pt x="3726" y="954"/>
                  </a:lnTo>
                  <a:lnTo>
                    <a:pt x="3726" y="954"/>
                  </a:lnTo>
                  <a:lnTo>
                    <a:pt x="3726" y="954"/>
                  </a:lnTo>
                  <a:lnTo>
                    <a:pt x="3726" y="948"/>
                  </a:lnTo>
                  <a:lnTo>
                    <a:pt x="3726" y="948"/>
                  </a:lnTo>
                  <a:lnTo>
                    <a:pt x="3726" y="948"/>
                  </a:lnTo>
                  <a:lnTo>
                    <a:pt x="3732" y="948"/>
                  </a:lnTo>
                  <a:lnTo>
                    <a:pt x="3732" y="942"/>
                  </a:lnTo>
                  <a:lnTo>
                    <a:pt x="3732" y="942"/>
                  </a:lnTo>
                  <a:lnTo>
                    <a:pt x="3732" y="942"/>
                  </a:lnTo>
                  <a:lnTo>
                    <a:pt x="3732" y="942"/>
                  </a:lnTo>
                  <a:lnTo>
                    <a:pt x="3732" y="936"/>
                  </a:lnTo>
                  <a:lnTo>
                    <a:pt x="3738" y="936"/>
                  </a:lnTo>
                  <a:lnTo>
                    <a:pt x="3738" y="936"/>
                  </a:lnTo>
                  <a:lnTo>
                    <a:pt x="3738" y="936"/>
                  </a:lnTo>
                  <a:lnTo>
                    <a:pt x="3738" y="930"/>
                  </a:lnTo>
                  <a:lnTo>
                    <a:pt x="3738" y="930"/>
                  </a:lnTo>
                  <a:lnTo>
                    <a:pt x="3738" y="936"/>
                  </a:lnTo>
                  <a:lnTo>
                    <a:pt x="3738" y="930"/>
                  </a:lnTo>
                  <a:lnTo>
                    <a:pt x="3738" y="930"/>
                  </a:lnTo>
                  <a:lnTo>
                    <a:pt x="3744" y="930"/>
                  </a:lnTo>
                  <a:lnTo>
                    <a:pt x="3744" y="924"/>
                  </a:lnTo>
                  <a:lnTo>
                    <a:pt x="3744" y="924"/>
                  </a:lnTo>
                  <a:lnTo>
                    <a:pt x="3744" y="924"/>
                  </a:lnTo>
                  <a:lnTo>
                    <a:pt x="3744" y="924"/>
                  </a:lnTo>
                  <a:lnTo>
                    <a:pt x="3744" y="918"/>
                  </a:lnTo>
                  <a:lnTo>
                    <a:pt x="3750" y="918"/>
                  </a:lnTo>
                  <a:lnTo>
                    <a:pt x="3750" y="918"/>
                  </a:lnTo>
                  <a:lnTo>
                    <a:pt x="3750" y="918"/>
                  </a:lnTo>
                  <a:lnTo>
                    <a:pt x="3750" y="918"/>
                  </a:lnTo>
                  <a:lnTo>
                    <a:pt x="3750" y="918"/>
                  </a:lnTo>
                  <a:lnTo>
                    <a:pt x="3750" y="912"/>
                  </a:lnTo>
                  <a:lnTo>
                    <a:pt x="3756" y="912"/>
                  </a:lnTo>
                  <a:lnTo>
                    <a:pt x="3756" y="912"/>
                  </a:lnTo>
                  <a:lnTo>
                    <a:pt x="3756" y="912"/>
                  </a:lnTo>
                  <a:lnTo>
                    <a:pt x="3756" y="912"/>
                  </a:lnTo>
                  <a:lnTo>
                    <a:pt x="3756" y="912"/>
                  </a:lnTo>
                  <a:lnTo>
                    <a:pt x="3756" y="912"/>
                  </a:lnTo>
                  <a:lnTo>
                    <a:pt x="3762" y="912"/>
                  </a:lnTo>
                  <a:lnTo>
                    <a:pt x="3762" y="912"/>
                  </a:lnTo>
                  <a:lnTo>
                    <a:pt x="3762" y="912"/>
                  </a:lnTo>
                  <a:lnTo>
                    <a:pt x="3762" y="912"/>
                  </a:lnTo>
                  <a:lnTo>
                    <a:pt x="3762" y="912"/>
                  </a:lnTo>
                  <a:lnTo>
                    <a:pt x="3762" y="912"/>
                  </a:lnTo>
                  <a:lnTo>
                    <a:pt x="3768" y="912"/>
                  </a:lnTo>
                  <a:lnTo>
                    <a:pt x="3768" y="912"/>
                  </a:lnTo>
                  <a:lnTo>
                    <a:pt x="3768" y="912"/>
                  </a:lnTo>
                  <a:lnTo>
                    <a:pt x="3768" y="912"/>
                  </a:lnTo>
                  <a:lnTo>
                    <a:pt x="3768" y="912"/>
                  </a:lnTo>
                  <a:lnTo>
                    <a:pt x="3768" y="912"/>
                  </a:lnTo>
                  <a:lnTo>
                    <a:pt x="3774" y="918"/>
                  </a:lnTo>
                  <a:lnTo>
                    <a:pt x="3774" y="918"/>
                  </a:lnTo>
                  <a:lnTo>
                    <a:pt x="3774" y="918"/>
                  </a:lnTo>
                  <a:lnTo>
                    <a:pt x="3774" y="918"/>
                  </a:lnTo>
                  <a:lnTo>
                    <a:pt x="3774" y="918"/>
                  </a:lnTo>
                  <a:lnTo>
                    <a:pt x="3774" y="918"/>
                  </a:lnTo>
                  <a:lnTo>
                    <a:pt x="3780" y="924"/>
                  </a:lnTo>
                  <a:lnTo>
                    <a:pt x="3780" y="924"/>
                  </a:lnTo>
                  <a:lnTo>
                    <a:pt x="3780" y="924"/>
                  </a:lnTo>
                  <a:lnTo>
                    <a:pt x="3780" y="924"/>
                  </a:lnTo>
                  <a:lnTo>
                    <a:pt x="3780" y="930"/>
                  </a:lnTo>
                  <a:lnTo>
                    <a:pt x="3780" y="930"/>
                  </a:lnTo>
                  <a:lnTo>
                    <a:pt x="3786" y="930"/>
                  </a:lnTo>
                  <a:lnTo>
                    <a:pt x="3786" y="936"/>
                  </a:lnTo>
                  <a:lnTo>
                    <a:pt x="3786" y="930"/>
                  </a:lnTo>
                  <a:lnTo>
                    <a:pt x="3786" y="930"/>
                  </a:lnTo>
                  <a:lnTo>
                    <a:pt x="3786" y="936"/>
                  </a:lnTo>
                  <a:lnTo>
                    <a:pt x="3786" y="936"/>
                  </a:lnTo>
                  <a:lnTo>
                    <a:pt x="3786" y="936"/>
                  </a:lnTo>
                  <a:lnTo>
                    <a:pt x="3792" y="936"/>
                  </a:lnTo>
                  <a:lnTo>
                    <a:pt x="3792" y="942"/>
                  </a:lnTo>
                  <a:lnTo>
                    <a:pt x="3792" y="942"/>
                  </a:lnTo>
                  <a:lnTo>
                    <a:pt x="3792" y="942"/>
                  </a:lnTo>
                  <a:lnTo>
                    <a:pt x="3792" y="942"/>
                  </a:lnTo>
                  <a:lnTo>
                    <a:pt x="3792" y="948"/>
                  </a:lnTo>
                  <a:lnTo>
                    <a:pt x="3792" y="948"/>
                  </a:lnTo>
                  <a:lnTo>
                    <a:pt x="3798" y="948"/>
                  </a:lnTo>
                  <a:lnTo>
                    <a:pt x="3798" y="948"/>
                  </a:lnTo>
                  <a:lnTo>
                    <a:pt x="3798" y="954"/>
                  </a:lnTo>
                  <a:lnTo>
                    <a:pt x="3798" y="954"/>
                  </a:lnTo>
                  <a:lnTo>
                    <a:pt x="3798" y="954"/>
                  </a:lnTo>
                  <a:lnTo>
                    <a:pt x="3798" y="954"/>
                  </a:lnTo>
                  <a:lnTo>
                    <a:pt x="3804" y="954"/>
                  </a:lnTo>
                  <a:lnTo>
                    <a:pt x="3804" y="960"/>
                  </a:lnTo>
                  <a:lnTo>
                    <a:pt x="3804" y="960"/>
                  </a:lnTo>
                  <a:lnTo>
                    <a:pt x="3804" y="960"/>
                  </a:lnTo>
                  <a:lnTo>
                    <a:pt x="3804" y="960"/>
                  </a:lnTo>
                  <a:lnTo>
                    <a:pt x="3804" y="960"/>
                  </a:lnTo>
                  <a:lnTo>
                    <a:pt x="3810" y="966"/>
                  </a:lnTo>
                  <a:lnTo>
                    <a:pt x="3810" y="966"/>
                  </a:lnTo>
                  <a:lnTo>
                    <a:pt x="3810" y="966"/>
                  </a:lnTo>
                  <a:lnTo>
                    <a:pt x="3810" y="966"/>
                  </a:lnTo>
                  <a:lnTo>
                    <a:pt x="3810" y="966"/>
                  </a:lnTo>
                  <a:lnTo>
                    <a:pt x="3810" y="972"/>
                  </a:lnTo>
                  <a:lnTo>
                    <a:pt x="3810" y="972"/>
                  </a:lnTo>
                  <a:lnTo>
                    <a:pt x="3924" y="966"/>
                  </a:lnTo>
                  <a:lnTo>
                    <a:pt x="3924" y="966"/>
                  </a:lnTo>
                  <a:lnTo>
                    <a:pt x="3924" y="966"/>
                  </a:lnTo>
                  <a:lnTo>
                    <a:pt x="3924" y="960"/>
                  </a:lnTo>
                  <a:lnTo>
                    <a:pt x="3924" y="960"/>
                  </a:lnTo>
                  <a:lnTo>
                    <a:pt x="3924" y="960"/>
                  </a:lnTo>
                  <a:lnTo>
                    <a:pt x="3924" y="960"/>
                  </a:lnTo>
                  <a:lnTo>
                    <a:pt x="3930" y="960"/>
                  </a:lnTo>
                  <a:lnTo>
                    <a:pt x="3930" y="954"/>
                  </a:lnTo>
                  <a:lnTo>
                    <a:pt x="3930" y="954"/>
                  </a:lnTo>
                  <a:lnTo>
                    <a:pt x="3930" y="954"/>
                  </a:lnTo>
                  <a:lnTo>
                    <a:pt x="3930" y="954"/>
                  </a:lnTo>
                  <a:lnTo>
                    <a:pt x="3930" y="954"/>
                  </a:lnTo>
                  <a:lnTo>
                    <a:pt x="3936" y="948"/>
                  </a:lnTo>
                  <a:lnTo>
                    <a:pt x="3936" y="948"/>
                  </a:lnTo>
                  <a:lnTo>
                    <a:pt x="3936" y="948"/>
                  </a:lnTo>
                  <a:lnTo>
                    <a:pt x="3936" y="948"/>
                  </a:lnTo>
                  <a:lnTo>
                    <a:pt x="3936" y="942"/>
                  </a:lnTo>
                  <a:lnTo>
                    <a:pt x="3936" y="942"/>
                  </a:lnTo>
                  <a:lnTo>
                    <a:pt x="3942" y="942"/>
                  </a:lnTo>
                  <a:lnTo>
                    <a:pt x="3942" y="942"/>
                  </a:lnTo>
                  <a:lnTo>
                    <a:pt x="3942" y="936"/>
                  </a:lnTo>
                  <a:lnTo>
                    <a:pt x="3942" y="936"/>
                  </a:lnTo>
                  <a:lnTo>
                    <a:pt x="3942" y="936"/>
                  </a:lnTo>
                  <a:lnTo>
                    <a:pt x="3942" y="936"/>
                  </a:lnTo>
                  <a:lnTo>
                    <a:pt x="3942" y="930"/>
                  </a:lnTo>
                  <a:lnTo>
                    <a:pt x="3942" y="930"/>
                  </a:lnTo>
                  <a:lnTo>
                    <a:pt x="3948" y="936"/>
                  </a:lnTo>
                  <a:lnTo>
                    <a:pt x="3948" y="930"/>
                  </a:lnTo>
                  <a:lnTo>
                    <a:pt x="3948" y="930"/>
                  </a:lnTo>
                  <a:lnTo>
                    <a:pt x="3948" y="930"/>
                  </a:lnTo>
                  <a:lnTo>
                    <a:pt x="3948" y="924"/>
                  </a:lnTo>
                  <a:lnTo>
                    <a:pt x="3948" y="924"/>
                  </a:lnTo>
                  <a:lnTo>
                    <a:pt x="3954" y="924"/>
                  </a:lnTo>
                  <a:lnTo>
                    <a:pt x="3954" y="924"/>
                  </a:lnTo>
                  <a:lnTo>
                    <a:pt x="3954" y="918"/>
                  </a:lnTo>
                  <a:lnTo>
                    <a:pt x="3954" y="918"/>
                  </a:lnTo>
                  <a:lnTo>
                    <a:pt x="3954" y="918"/>
                  </a:lnTo>
                  <a:lnTo>
                    <a:pt x="3954" y="918"/>
                  </a:lnTo>
                  <a:lnTo>
                    <a:pt x="3960" y="918"/>
                  </a:lnTo>
                  <a:lnTo>
                    <a:pt x="3960" y="912"/>
                  </a:lnTo>
                  <a:lnTo>
                    <a:pt x="3960" y="912"/>
                  </a:lnTo>
                  <a:lnTo>
                    <a:pt x="3960" y="912"/>
                  </a:lnTo>
                  <a:lnTo>
                    <a:pt x="3960" y="912"/>
                  </a:lnTo>
                  <a:lnTo>
                    <a:pt x="3960" y="912"/>
                  </a:lnTo>
                  <a:lnTo>
                    <a:pt x="3966" y="912"/>
                  </a:lnTo>
                  <a:lnTo>
                    <a:pt x="3966" y="912"/>
                  </a:lnTo>
                  <a:lnTo>
                    <a:pt x="3966" y="912"/>
                  </a:lnTo>
                  <a:lnTo>
                    <a:pt x="3966" y="912"/>
                  </a:lnTo>
                  <a:lnTo>
                    <a:pt x="3966" y="912"/>
                  </a:lnTo>
                  <a:lnTo>
                    <a:pt x="3966" y="912"/>
                  </a:lnTo>
                  <a:lnTo>
                    <a:pt x="3972" y="912"/>
                  </a:lnTo>
                  <a:lnTo>
                    <a:pt x="3972" y="912"/>
                  </a:lnTo>
                  <a:lnTo>
                    <a:pt x="3972" y="912"/>
                  </a:lnTo>
                  <a:lnTo>
                    <a:pt x="3972" y="912"/>
                  </a:lnTo>
                  <a:lnTo>
                    <a:pt x="3972" y="912"/>
                  </a:lnTo>
                  <a:lnTo>
                    <a:pt x="3972" y="912"/>
                  </a:lnTo>
                  <a:lnTo>
                    <a:pt x="3978" y="912"/>
                  </a:lnTo>
                  <a:lnTo>
                    <a:pt x="3978" y="912"/>
                  </a:lnTo>
                  <a:lnTo>
                    <a:pt x="3978" y="912"/>
                  </a:lnTo>
                  <a:lnTo>
                    <a:pt x="3978" y="912"/>
                  </a:lnTo>
                  <a:lnTo>
                    <a:pt x="3978" y="912"/>
                  </a:lnTo>
                  <a:lnTo>
                    <a:pt x="3978" y="912"/>
                  </a:lnTo>
                  <a:lnTo>
                    <a:pt x="3984" y="918"/>
                  </a:lnTo>
                  <a:lnTo>
                    <a:pt x="3984" y="918"/>
                  </a:lnTo>
                  <a:lnTo>
                    <a:pt x="3984" y="918"/>
                  </a:lnTo>
                  <a:lnTo>
                    <a:pt x="3984" y="918"/>
                  </a:lnTo>
                  <a:lnTo>
                    <a:pt x="3984" y="918"/>
                  </a:lnTo>
                  <a:lnTo>
                    <a:pt x="3984" y="924"/>
                  </a:lnTo>
                  <a:lnTo>
                    <a:pt x="3990" y="924"/>
                  </a:lnTo>
                  <a:lnTo>
                    <a:pt x="3990" y="924"/>
                  </a:lnTo>
                  <a:lnTo>
                    <a:pt x="3990" y="924"/>
                  </a:lnTo>
                  <a:lnTo>
                    <a:pt x="3990" y="930"/>
                  </a:lnTo>
                  <a:lnTo>
                    <a:pt x="3990" y="930"/>
                  </a:lnTo>
                  <a:lnTo>
                    <a:pt x="3990" y="930"/>
                  </a:lnTo>
                  <a:lnTo>
                    <a:pt x="3990" y="930"/>
                  </a:lnTo>
                  <a:lnTo>
                    <a:pt x="3996" y="930"/>
                  </a:lnTo>
                  <a:lnTo>
                    <a:pt x="3996" y="930"/>
                  </a:lnTo>
                  <a:lnTo>
                    <a:pt x="3996" y="930"/>
                  </a:lnTo>
                  <a:lnTo>
                    <a:pt x="3996" y="936"/>
                  </a:lnTo>
                  <a:lnTo>
                    <a:pt x="3996" y="936"/>
                  </a:lnTo>
                  <a:lnTo>
                    <a:pt x="3996" y="936"/>
                  </a:lnTo>
                  <a:lnTo>
                    <a:pt x="3996" y="936"/>
                  </a:lnTo>
                  <a:lnTo>
                    <a:pt x="4002" y="936"/>
                  </a:lnTo>
                  <a:lnTo>
                    <a:pt x="4002" y="942"/>
                  </a:lnTo>
                  <a:lnTo>
                    <a:pt x="4002" y="942"/>
                  </a:lnTo>
                  <a:lnTo>
                    <a:pt x="4002" y="942"/>
                  </a:lnTo>
                  <a:lnTo>
                    <a:pt x="4002" y="942"/>
                  </a:lnTo>
                  <a:lnTo>
                    <a:pt x="4002" y="942"/>
                  </a:lnTo>
                  <a:lnTo>
                    <a:pt x="4008" y="948"/>
                  </a:lnTo>
                  <a:lnTo>
                    <a:pt x="4008" y="948"/>
                  </a:lnTo>
                  <a:lnTo>
                    <a:pt x="4008" y="948"/>
                  </a:lnTo>
                  <a:lnTo>
                    <a:pt x="4008" y="948"/>
                  </a:lnTo>
                  <a:lnTo>
                    <a:pt x="4008" y="948"/>
                  </a:lnTo>
                  <a:lnTo>
                    <a:pt x="4008" y="948"/>
                  </a:lnTo>
                  <a:lnTo>
                    <a:pt x="4014" y="954"/>
                  </a:lnTo>
                  <a:lnTo>
                    <a:pt x="4014" y="954"/>
                  </a:lnTo>
                  <a:lnTo>
                    <a:pt x="4014" y="954"/>
                  </a:lnTo>
                  <a:lnTo>
                    <a:pt x="4014" y="954"/>
                  </a:lnTo>
                  <a:lnTo>
                    <a:pt x="4014" y="954"/>
                  </a:lnTo>
                  <a:lnTo>
                    <a:pt x="4014" y="954"/>
                  </a:lnTo>
                  <a:lnTo>
                    <a:pt x="4020" y="960"/>
                  </a:lnTo>
                  <a:lnTo>
                    <a:pt x="4020" y="960"/>
                  </a:lnTo>
                  <a:lnTo>
                    <a:pt x="4020" y="960"/>
                  </a:lnTo>
                  <a:lnTo>
                    <a:pt x="4020" y="960"/>
                  </a:lnTo>
                  <a:lnTo>
                    <a:pt x="4020" y="960"/>
                  </a:lnTo>
                  <a:lnTo>
                    <a:pt x="4020" y="960"/>
                  </a:lnTo>
                  <a:lnTo>
                    <a:pt x="4020" y="960"/>
                  </a:lnTo>
                  <a:lnTo>
                    <a:pt x="4026" y="966"/>
                  </a:lnTo>
                  <a:lnTo>
                    <a:pt x="4026" y="966"/>
                  </a:lnTo>
                  <a:lnTo>
                    <a:pt x="4026" y="966"/>
                  </a:lnTo>
                  <a:lnTo>
                    <a:pt x="4026" y="966"/>
                  </a:lnTo>
                  <a:lnTo>
                    <a:pt x="4026" y="966"/>
                  </a:lnTo>
                  <a:lnTo>
                    <a:pt x="4026" y="966"/>
                  </a:lnTo>
                  <a:lnTo>
                    <a:pt x="4032" y="966"/>
                  </a:lnTo>
                  <a:lnTo>
                    <a:pt x="4032" y="966"/>
                  </a:lnTo>
                  <a:lnTo>
                    <a:pt x="4032" y="972"/>
                  </a:lnTo>
                  <a:lnTo>
                    <a:pt x="4032" y="972"/>
                  </a:lnTo>
                  <a:lnTo>
                    <a:pt x="4032" y="972"/>
                  </a:lnTo>
                  <a:lnTo>
                    <a:pt x="4032" y="972"/>
                  </a:lnTo>
                  <a:lnTo>
                    <a:pt x="4038" y="972"/>
                  </a:lnTo>
                  <a:lnTo>
                    <a:pt x="4038" y="972"/>
                  </a:lnTo>
                  <a:lnTo>
                    <a:pt x="4038" y="972"/>
                  </a:lnTo>
                  <a:lnTo>
                    <a:pt x="4038" y="972"/>
                  </a:lnTo>
                  <a:lnTo>
                    <a:pt x="4038" y="972"/>
                  </a:lnTo>
                  <a:lnTo>
                    <a:pt x="4038" y="972"/>
                  </a:lnTo>
                  <a:lnTo>
                    <a:pt x="4044" y="972"/>
                  </a:lnTo>
                  <a:lnTo>
                    <a:pt x="4044" y="978"/>
                  </a:lnTo>
                  <a:lnTo>
                    <a:pt x="4044" y="978"/>
                  </a:lnTo>
                  <a:lnTo>
                    <a:pt x="4044" y="978"/>
                  </a:lnTo>
                  <a:lnTo>
                    <a:pt x="4044" y="978"/>
                  </a:lnTo>
                  <a:lnTo>
                    <a:pt x="4044" y="978"/>
                  </a:lnTo>
                  <a:lnTo>
                    <a:pt x="4044" y="978"/>
                  </a:lnTo>
                  <a:lnTo>
                    <a:pt x="4050" y="978"/>
                  </a:lnTo>
                  <a:lnTo>
                    <a:pt x="4050" y="978"/>
                  </a:lnTo>
                  <a:lnTo>
                    <a:pt x="4050" y="978"/>
                  </a:lnTo>
                  <a:lnTo>
                    <a:pt x="4050" y="978"/>
                  </a:lnTo>
                  <a:lnTo>
                    <a:pt x="4050" y="978"/>
                  </a:lnTo>
                  <a:lnTo>
                    <a:pt x="4050" y="978"/>
                  </a:lnTo>
                  <a:lnTo>
                    <a:pt x="4050" y="978"/>
                  </a:lnTo>
                  <a:lnTo>
                    <a:pt x="4056" y="978"/>
                  </a:lnTo>
                  <a:lnTo>
                    <a:pt x="4056" y="978"/>
                  </a:lnTo>
                  <a:lnTo>
                    <a:pt x="4056" y="978"/>
                  </a:lnTo>
                  <a:lnTo>
                    <a:pt x="4056" y="978"/>
                  </a:lnTo>
                  <a:lnTo>
                    <a:pt x="4056" y="978"/>
                  </a:lnTo>
                  <a:lnTo>
                    <a:pt x="4056" y="978"/>
                  </a:lnTo>
                  <a:lnTo>
                    <a:pt x="4062" y="978"/>
                  </a:lnTo>
                  <a:lnTo>
                    <a:pt x="4062" y="978"/>
                  </a:lnTo>
                  <a:lnTo>
                    <a:pt x="4062" y="978"/>
                  </a:lnTo>
                  <a:lnTo>
                    <a:pt x="4062" y="978"/>
                  </a:lnTo>
                  <a:lnTo>
                    <a:pt x="4062" y="978"/>
                  </a:lnTo>
                  <a:lnTo>
                    <a:pt x="4062" y="978"/>
                  </a:lnTo>
                  <a:lnTo>
                    <a:pt x="4068" y="978"/>
                  </a:lnTo>
                  <a:lnTo>
                    <a:pt x="4068" y="978"/>
                  </a:lnTo>
                  <a:lnTo>
                    <a:pt x="4068" y="978"/>
                  </a:lnTo>
                  <a:lnTo>
                    <a:pt x="4068" y="978"/>
                  </a:lnTo>
                  <a:lnTo>
                    <a:pt x="4068" y="978"/>
                  </a:lnTo>
                  <a:lnTo>
                    <a:pt x="4068" y="978"/>
                  </a:lnTo>
                  <a:lnTo>
                    <a:pt x="4074" y="978"/>
                  </a:lnTo>
                  <a:lnTo>
                    <a:pt x="4074" y="978"/>
                  </a:lnTo>
                  <a:lnTo>
                    <a:pt x="4074" y="978"/>
                  </a:lnTo>
                  <a:lnTo>
                    <a:pt x="4074" y="978"/>
                  </a:lnTo>
                  <a:lnTo>
                    <a:pt x="4074" y="978"/>
                  </a:lnTo>
                  <a:lnTo>
                    <a:pt x="4074" y="978"/>
                  </a:lnTo>
                  <a:lnTo>
                    <a:pt x="4080" y="978"/>
                  </a:lnTo>
                  <a:lnTo>
                    <a:pt x="4080" y="978"/>
                  </a:lnTo>
                  <a:lnTo>
                    <a:pt x="4080" y="978"/>
                  </a:lnTo>
                  <a:lnTo>
                    <a:pt x="4080" y="978"/>
                  </a:lnTo>
                  <a:lnTo>
                    <a:pt x="4080" y="978"/>
                  </a:lnTo>
                  <a:lnTo>
                    <a:pt x="4080" y="978"/>
                  </a:lnTo>
                  <a:lnTo>
                    <a:pt x="4086" y="978"/>
                  </a:lnTo>
                  <a:lnTo>
                    <a:pt x="4086" y="978"/>
                  </a:lnTo>
                  <a:lnTo>
                    <a:pt x="4086" y="978"/>
                  </a:lnTo>
                  <a:lnTo>
                    <a:pt x="4086" y="978"/>
                  </a:lnTo>
                  <a:lnTo>
                    <a:pt x="4086" y="972"/>
                  </a:lnTo>
                  <a:lnTo>
                    <a:pt x="4086" y="972"/>
                  </a:lnTo>
                  <a:lnTo>
                    <a:pt x="4092" y="972"/>
                  </a:lnTo>
                  <a:lnTo>
                    <a:pt x="4092" y="972"/>
                  </a:lnTo>
                  <a:lnTo>
                    <a:pt x="4092" y="972"/>
                  </a:lnTo>
                  <a:lnTo>
                    <a:pt x="4092" y="972"/>
                  </a:lnTo>
                  <a:lnTo>
                    <a:pt x="4092" y="972"/>
                  </a:lnTo>
                  <a:lnTo>
                    <a:pt x="4092" y="972"/>
                  </a:lnTo>
                  <a:lnTo>
                    <a:pt x="4098" y="972"/>
                  </a:lnTo>
                  <a:lnTo>
                    <a:pt x="4098" y="972"/>
                  </a:lnTo>
                  <a:lnTo>
                    <a:pt x="4098" y="972"/>
                  </a:lnTo>
                  <a:lnTo>
                    <a:pt x="4098" y="966"/>
                  </a:lnTo>
                  <a:lnTo>
                    <a:pt x="4098" y="966"/>
                  </a:lnTo>
                  <a:lnTo>
                    <a:pt x="4098" y="966"/>
                  </a:lnTo>
                  <a:lnTo>
                    <a:pt x="4098" y="966"/>
                  </a:lnTo>
                  <a:lnTo>
                    <a:pt x="4104" y="966"/>
                  </a:lnTo>
                  <a:lnTo>
                    <a:pt x="4104" y="966"/>
                  </a:lnTo>
                  <a:lnTo>
                    <a:pt x="4104" y="966"/>
                  </a:lnTo>
                  <a:lnTo>
                    <a:pt x="4104" y="966"/>
                  </a:lnTo>
                  <a:lnTo>
                    <a:pt x="4104" y="966"/>
                  </a:lnTo>
                  <a:lnTo>
                    <a:pt x="4104" y="960"/>
                  </a:lnTo>
                  <a:lnTo>
                    <a:pt x="4110" y="960"/>
                  </a:lnTo>
                  <a:lnTo>
                    <a:pt x="4110" y="960"/>
                  </a:lnTo>
                  <a:lnTo>
                    <a:pt x="4110" y="960"/>
                  </a:lnTo>
                  <a:lnTo>
                    <a:pt x="4110" y="960"/>
                  </a:lnTo>
                  <a:lnTo>
                    <a:pt x="4110" y="960"/>
                  </a:lnTo>
                  <a:lnTo>
                    <a:pt x="4110" y="960"/>
                  </a:lnTo>
                  <a:lnTo>
                    <a:pt x="4110" y="966"/>
                  </a:lnTo>
                  <a:lnTo>
                    <a:pt x="4116" y="966"/>
                  </a:lnTo>
                  <a:lnTo>
                    <a:pt x="4116" y="966"/>
                  </a:lnTo>
                  <a:lnTo>
                    <a:pt x="4116" y="972"/>
                  </a:lnTo>
                  <a:lnTo>
                    <a:pt x="4116" y="972"/>
                  </a:lnTo>
                  <a:lnTo>
                    <a:pt x="4116" y="972"/>
                  </a:lnTo>
                  <a:lnTo>
                    <a:pt x="4116" y="978"/>
                  </a:lnTo>
                  <a:lnTo>
                    <a:pt x="4122" y="978"/>
                  </a:lnTo>
                  <a:lnTo>
                    <a:pt x="4122" y="978"/>
                  </a:lnTo>
                  <a:lnTo>
                    <a:pt x="4122" y="984"/>
                  </a:lnTo>
                  <a:lnTo>
                    <a:pt x="4122" y="984"/>
                  </a:lnTo>
                  <a:lnTo>
                    <a:pt x="4122" y="984"/>
                  </a:lnTo>
                  <a:lnTo>
                    <a:pt x="4122" y="990"/>
                  </a:lnTo>
                  <a:lnTo>
                    <a:pt x="4128" y="990"/>
                  </a:lnTo>
                  <a:lnTo>
                    <a:pt x="4128" y="990"/>
                  </a:lnTo>
                  <a:lnTo>
                    <a:pt x="4128" y="990"/>
                  </a:lnTo>
                  <a:lnTo>
                    <a:pt x="4128" y="996"/>
                  </a:lnTo>
                  <a:lnTo>
                    <a:pt x="4128" y="996"/>
                  </a:lnTo>
                  <a:lnTo>
                    <a:pt x="4128" y="996"/>
                  </a:lnTo>
                  <a:lnTo>
                    <a:pt x="4134" y="1002"/>
                  </a:lnTo>
                  <a:lnTo>
                    <a:pt x="4134" y="1002"/>
                  </a:lnTo>
                  <a:lnTo>
                    <a:pt x="4134" y="1002"/>
                  </a:lnTo>
                  <a:lnTo>
                    <a:pt x="4134" y="1002"/>
                  </a:lnTo>
                  <a:lnTo>
                    <a:pt x="4134" y="1008"/>
                  </a:lnTo>
                  <a:lnTo>
                    <a:pt x="4134" y="1008"/>
                  </a:lnTo>
                  <a:lnTo>
                    <a:pt x="4140" y="1008"/>
                  </a:lnTo>
                  <a:lnTo>
                    <a:pt x="4140" y="1008"/>
                  </a:lnTo>
                  <a:lnTo>
                    <a:pt x="4140" y="1014"/>
                  </a:lnTo>
                  <a:lnTo>
                    <a:pt x="4140" y="1014"/>
                  </a:lnTo>
                  <a:lnTo>
                    <a:pt x="4140" y="1014"/>
                  </a:lnTo>
                  <a:lnTo>
                    <a:pt x="4140" y="1014"/>
                  </a:lnTo>
                  <a:lnTo>
                    <a:pt x="4140" y="1014"/>
                  </a:lnTo>
                  <a:lnTo>
                    <a:pt x="4146" y="1014"/>
                  </a:lnTo>
                  <a:lnTo>
                    <a:pt x="4146" y="1014"/>
                  </a:lnTo>
                  <a:lnTo>
                    <a:pt x="4146" y="1014"/>
                  </a:lnTo>
                  <a:lnTo>
                    <a:pt x="4146" y="1008"/>
                  </a:lnTo>
                  <a:lnTo>
                    <a:pt x="4146" y="1008"/>
                  </a:lnTo>
                  <a:lnTo>
                    <a:pt x="4146" y="1008"/>
                  </a:lnTo>
                  <a:lnTo>
                    <a:pt x="4152" y="1008"/>
                  </a:lnTo>
                  <a:lnTo>
                    <a:pt x="4152" y="1008"/>
                  </a:lnTo>
                  <a:lnTo>
                    <a:pt x="4152" y="1002"/>
                  </a:lnTo>
                  <a:lnTo>
                    <a:pt x="4152" y="1002"/>
                  </a:lnTo>
                  <a:lnTo>
                    <a:pt x="4152" y="996"/>
                  </a:lnTo>
                  <a:lnTo>
                    <a:pt x="4152" y="996"/>
                  </a:lnTo>
                  <a:lnTo>
                    <a:pt x="4158" y="996"/>
                  </a:lnTo>
                  <a:lnTo>
                    <a:pt x="4158" y="990"/>
                  </a:lnTo>
                  <a:lnTo>
                    <a:pt x="4158" y="990"/>
                  </a:lnTo>
                  <a:lnTo>
                    <a:pt x="4158" y="984"/>
                  </a:lnTo>
                  <a:lnTo>
                    <a:pt x="4158" y="984"/>
                  </a:lnTo>
                  <a:lnTo>
                    <a:pt x="4158" y="978"/>
                  </a:lnTo>
                  <a:lnTo>
                    <a:pt x="4164" y="978"/>
                  </a:lnTo>
                  <a:lnTo>
                    <a:pt x="4164" y="972"/>
                  </a:lnTo>
                  <a:lnTo>
                    <a:pt x="4164" y="972"/>
                  </a:lnTo>
                  <a:lnTo>
                    <a:pt x="4164" y="966"/>
                  </a:lnTo>
                  <a:lnTo>
                    <a:pt x="4164" y="966"/>
                  </a:lnTo>
                  <a:lnTo>
                    <a:pt x="4164" y="960"/>
                  </a:lnTo>
                  <a:lnTo>
                    <a:pt x="4170" y="960"/>
                  </a:lnTo>
                  <a:lnTo>
                    <a:pt x="4170" y="954"/>
                  </a:lnTo>
                  <a:lnTo>
                    <a:pt x="4170" y="954"/>
                  </a:lnTo>
                  <a:lnTo>
                    <a:pt x="4170" y="948"/>
                  </a:lnTo>
                  <a:lnTo>
                    <a:pt x="4170" y="948"/>
                  </a:lnTo>
                  <a:lnTo>
                    <a:pt x="4170" y="942"/>
                  </a:lnTo>
                  <a:lnTo>
                    <a:pt x="4176" y="942"/>
                  </a:lnTo>
                  <a:lnTo>
                    <a:pt x="4176" y="936"/>
                  </a:lnTo>
                  <a:lnTo>
                    <a:pt x="4176" y="936"/>
                  </a:lnTo>
                  <a:lnTo>
                    <a:pt x="4176" y="930"/>
                  </a:lnTo>
                  <a:lnTo>
                    <a:pt x="4176" y="930"/>
                  </a:lnTo>
                  <a:lnTo>
                    <a:pt x="4176" y="924"/>
                  </a:lnTo>
                  <a:lnTo>
                    <a:pt x="4182" y="918"/>
                  </a:lnTo>
                  <a:lnTo>
                    <a:pt x="4182" y="918"/>
                  </a:lnTo>
                  <a:lnTo>
                    <a:pt x="4182" y="918"/>
                  </a:lnTo>
                  <a:lnTo>
                    <a:pt x="4182" y="918"/>
                  </a:lnTo>
                  <a:lnTo>
                    <a:pt x="4182" y="918"/>
                  </a:lnTo>
                  <a:lnTo>
                    <a:pt x="4182" y="918"/>
                  </a:lnTo>
                  <a:lnTo>
                    <a:pt x="4182" y="918"/>
                  </a:lnTo>
                  <a:lnTo>
                    <a:pt x="4182" y="918"/>
                  </a:lnTo>
                  <a:lnTo>
                    <a:pt x="4188" y="918"/>
                  </a:lnTo>
                  <a:lnTo>
                    <a:pt x="4188" y="918"/>
                  </a:lnTo>
                  <a:lnTo>
                    <a:pt x="4188" y="918"/>
                  </a:lnTo>
                  <a:lnTo>
                    <a:pt x="4188" y="918"/>
                  </a:lnTo>
                  <a:lnTo>
                    <a:pt x="4188" y="918"/>
                  </a:lnTo>
                  <a:lnTo>
                    <a:pt x="4188" y="918"/>
                  </a:lnTo>
                  <a:lnTo>
                    <a:pt x="4194" y="918"/>
                  </a:lnTo>
                  <a:lnTo>
                    <a:pt x="4194" y="918"/>
                  </a:lnTo>
                  <a:lnTo>
                    <a:pt x="4194" y="918"/>
                  </a:lnTo>
                  <a:lnTo>
                    <a:pt x="4194" y="918"/>
                  </a:lnTo>
                  <a:lnTo>
                    <a:pt x="4194" y="918"/>
                  </a:lnTo>
                  <a:lnTo>
                    <a:pt x="4194" y="918"/>
                  </a:lnTo>
                  <a:lnTo>
                    <a:pt x="4200" y="918"/>
                  </a:lnTo>
                  <a:lnTo>
                    <a:pt x="4200" y="918"/>
                  </a:lnTo>
                  <a:lnTo>
                    <a:pt x="4200" y="918"/>
                  </a:lnTo>
                  <a:lnTo>
                    <a:pt x="4200" y="918"/>
                  </a:lnTo>
                  <a:lnTo>
                    <a:pt x="4200" y="918"/>
                  </a:lnTo>
                  <a:lnTo>
                    <a:pt x="4200" y="918"/>
                  </a:lnTo>
                  <a:lnTo>
                    <a:pt x="4206" y="918"/>
                  </a:lnTo>
                  <a:lnTo>
                    <a:pt x="4206" y="918"/>
                  </a:lnTo>
                  <a:lnTo>
                    <a:pt x="4206" y="918"/>
                  </a:lnTo>
                  <a:lnTo>
                    <a:pt x="4206" y="918"/>
                  </a:lnTo>
                  <a:lnTo>
                    <a:pt x="4206" y="918"/>
                  </a:lnTo>
                  <a:lnTo>
                    <a:pt x="4206" y="912"/>
                  </a:lnTo>
                  <a:lnTo>
                    <a:pt x="4212" y="912"/>
                  </a:lnTo>
                  <a:lnTo>
                    <a:pt x="4212" y="912"/>
                  </a:lnTo>
                  <a:lnTo>
                    <a:pt x="4212" y="912"/>
                  </a:lnTo>
                  <a:lnTo>
                    <a:pt x="4212" y="912"/>
                  </a:lnTo>
                  <a:lnTo>
                    <a:pt x="4212" y="912"/>
                  </a:lnTo>
                  <a:lnTo>
                    <a:pt x="4212" y="912"/>
                  </a:lnTo>
                  <a:lnTo>
                    <a:pt x="4218" y="912"/>
                  </a:lnTo>
                  <a:lnTo>
                    <a:pt x="4218" y="912"/>
                  </a:lnTo>
                  <a:lnTo>
                    <a:pt x="4218" y="912"/>
                  </a:lnTo>
                  <a:lnTo>
                    <a:pt x="4218" y="912"/>
                  </a:lnTo>
                  <a:lnTo>
                    <a:pt x="4218" y="912"/>
                  </a:lnTo>
                  <a:lnTo>
                    <a:pt x="4218" y="906"/>
                  </a:lnTo>
                  <a:lnTo>
                    <a:pt x="4224" y="906"/>
                  </a:lnTo>
                  <a:lnTo>
                    <a:pt x="4224" y="906"/>
                  </a:lnTo>
                  <a:lnTo>
                    <a:pt x="4224" y="906"/>
                  </a:lnTo>
                  <a:lnTo>
                    <a:pt x="4224" y="906"/>
                  </a:lnTo>
                  <a:lnTo>
                    <a:pt x="4224" y="906"/>
                  </a:lnTo>
                  <a:lnTo>
                    <a:pt x="4224" y="906"/>
                  </a:lnTo>
                  <a:lnTo>
                    <a:pt x="4230" y="906"/>
                  </a:lnTo>
                  <a:lnTo>
                    <a:pt x="4230" y="906"/>
                  </a:lnTo>
                  <a:lnTo>
                    <a:pt x="4230" y="900"/>
                  </a:lnTo>
                  <a:lnTo>
                    <a:pt x="4230" y="900"/>
                  </a:lnTo>
                  <a:lnTo>
                    <a:pt x="4230" y="900"/>
                  </a:lnTo>
                  <a:lnTo>
                    <a:pt x="4230" y="900"/>
                  </a:lnTo>
                  <a:lnTo>
                    <a:pt x="4236" y="900"/>
                  </a:lnTo>
                  <a:lnTo>
                    <a:pt x="4236" y="900"/>
                  </a:lnTo>
                  <a:lnTo>
                    <a:pt x="4236" y="900"/>
                  </a:lnTo>
                  <a:lnTo>
                    <a:pt x="4236" y="894"/>
                  </a:lnTo>
                  <a:lnTo>
                    <a:pt x="4236" y="894"/>
                  </a:lnTo>
                  <a:lnTo>
                    <a:pt x="4236" y="894"/>
                  </a:lnTo>
                  <a:lnTo>
                    <a:pt x="4236" y="894"/>
                  </a:lnTo>
                  <a:lnTo>
                    <a:pt x="4242" y="894"/>
                  </a:lnTo>
                  <a:lnTo>
                    <a:pt x="4242" y="894"/>
                  </a:lnTo>
                  <a:lnTo>
                    <a:pt x="4242" y="894"/>
                  </a:lnTo>
                  <a:lnTo>
                    <a:pt x="4242" y="888"/>
                  </a:lnTo>
                  <a:lnTo>
                    <a:pt x="4242" y="888"/>
                  </a:lnTo>
                  <a:lnTo>
                    <a:pt x="4242" y="888"/>
                  </a:lnTo>
                  <a:lnTo>
                    <a:pt x="4242" y="888"/>
                  </a:lnTo>
                  <a:lnTo>
                    <a:pt x="4248" y="888"/>
                  </a:lnTo>
                  <a:lnTo>
                    <a:pt x="4248" y="888"/>
                  </a:lnTo>
                  <a:lnTo>
                    <a:pt x="4248" y="882"/>
                  </a:lnTo>
                  <a:lnTo>
                    <a:pt x="4248" y="882"/>
                  </a:lnTo>
                  <a:lnTo>
                    <a:pt x="4248" y="882"/>
                  </a:lnTo>
                  <a:lnTo>
                    <a:pt x="4248" y="882"/>
                  </a:lnTo>
                  <a:lnTo>
                    <a:pt x="4254" y="882"/>
                  </a:lnTo>
                  <a:lnTo>
                    <a:pt x="4254" y="876"/>
                  </a:lnTo>
                  <a:lnTo>
                    <a:pt x="4254" y="876"/>
                  </a:lnTo>
                  <a:lnTo>
                    <a:pt x="4254" y="876"/>
                  </a:lnTo>
                  <a:lnTo>
                    <a:pt x="4254" y="876"/>
                  </a:lnTo>
                  <a:lnTo>
                    <a:pt x="4254" y="876"/>
                  </a:lnTo>
                  <a:lnTo>
                    <a:pt x="4260" y="870"/>
                  </a:lnTo>
                  <a:lnTo>
                    <a:pt x="4260" y="870"/>
                  </a:lnTo>
                  <a:lnTo>
                    <a:pt x="4260" y="870"/>
                  </a:lnTo>
                  <a:lnTo>
                    <a:pt x="4260" y="870"/>
                  </a:lnTo>
                  <a:lnTo>
                    <a:pt x="4260" y="870"/>
                  </a:lnTo>
                  <a:lnTo>
                    <a:pt x="4260" y="864"/>
                  </a:lnTo>
                  <a:lnTo>
                    <a:pt x="4266" y="864"/>
                  </a:lnTo>
                  <a:lnTo>
                    <a:pt x="4266" y="864"/>
                  </a:lnTo>
                  <a:lnTo>
                    <a:pt x="4266" y="864"/>
                  </a:lnTo>
                  <a:lnTo>
                    <a:pt x="4266" y="858"/>
                  </a:lnTo>
                  <a:lnTo>
                    <a:pt x="4266" y="858"/>
                  </a:lnTo>
                  <a:lnTo>
                    <a:pt x="4266" y="858"/>
                  </a:lnTo>
                  <a:lnTo>
                    <a:pt x="4272" y="852"/>
                  </a:lnTo>
                  <a:lnTo>
                    <a:pt x="4272" y="852"/>
                  </a:lnTo>
                  <a:lnTo>
                    <a:pt x="4272" y="852"/>
                  </a:lnTo>
                  <a:lnTo>
                    <a:pt x="4272" y="846"/>
                  </a:lnTo>
                  <a:lnTo>
                    <a:pt x="4272" y="840"/>
                  </a:lnTo>
                  <a:lnTo>
                    <a:pt x="4272" y="840"/>
                  </a:lnTo>
                  <a:lnTo>
                    <a:pt x="4278" y="834"/>
                  </a:lnTo>
                  <a:lnTo>
                    <a:pt x="4278" y="828"/>
                  </a:lnTo>
                  <a:lnTo>
                    <a:pt x="4278" y="822"/>
                  </a:lnTo>
                  <a:lnTo>
                    <a:pt x="4278" y="816"/>
                  </a:lnTo>
                  <a:lnTo>
                    <a:pt x="4278" y="810"/>
                  </a:lnTo>
                  <a:lnTo>
                    <a:pt x="4278" y="804"/>
                  </a:lnTo>
                  <a:lnTo>
                    <a:pt x="4284" y="798"/>
                  </a:lnTo>
                  <a:lnTo>
                    <a:pt x="4284" y="786"/>
                  </a:lnTo>
                  <a:lnTo>
                    <a:pt x="4284" y="780"/>
                  </a:lnTo>
                  <a:lnTo>
                    <a:pt x="4284" y="768"/>
                  </a:lnTo>
                  <a:lnTo>
                    <a:pt x="4284" y="762"/>
                  </a:lnTo>
                  <a:lnTo>
                    <a:pt x="4284" y="750"/>
                  </a:lnTo>
                  <a:lnTo>
                    <a:pt x="4290" y="738"/>
                  </a:lnTo>
                  <a:lnTo>
                    <a:pt x="4290" y="726"/>
                  </a:lnTo>
                  <a:lnTo>
                    <a:pt x="4290" y="720"/>
                  </a:lnTo>
                  <a:lnTo>
                    <a:pt x="4290" y="708"/>
                  </a:lnTo>
                  <a:lnTo>
                    <a:pt x="4290" y="696"/>
                  </a:lnTo>
                  <a:lnTo>
                    <a:pt x="4290" y="684"/>
                  </a:lnTo>
                  <a:lnTo>
                    <a:pt x="4296" y="678"/>
                  </a:lnTo>
                  <a:lnTo>
                    <a:pt x="4296" y="666"/>
                  </a:lnTo>
                  <a:lnTo>
                    <a:pt x="4296" y="654"/>
                  </a:lnTo>
                  <a:lnTo>
                    <a:pt x="4296" y="642"/>
                  </a:lnTo>
                  <a:lnTo>
                    <a:pt x="4296" y="630"/>
                  </a:lnTo>
                  <a:lnTo>
                    <a:pt x="4296" y="618"/>
                  </a:lnTo>
                  <a:lnTo>
                    <a:pt x="4302" y="606"/>
                  </a:lnTo>
                  <a:lnTo>
                    <a:pt x="4302" y="594"/>
                  </a:lnTo>
                  <a:lnTo>
                    <a:pt x="4302" y="582"/>
                  </a:lnTo>
                  <a:lnTo>
                    <a:pt x="4302" y="570"/>
                  </a:lnTo>
                  <a:lnTo>
                    <a:pt x="4302" y="558"/>
                  </a:lnTo>
                  <a:lnTo>
                    <a:pt x="4302" y="546"/>
                  </a:lnTo>
                  <a:lnTo>
                    <a:pt x="4302" y="534"/>
                  </a:lnTo>
                  <a:lnTo>
                    <a:pt x="4308" y="522"/>
                  </a:lnTo>
                  <a:lnTo>
                    <a:pt x="4308" y="510"/>
                  </a:lnTo>
                  <a:lnTo>
                    <a:pt x="4308" y="498"/>
                  </a:lnTo>
                  <a:lnTo>
                    <a:pt x="4308" y="486"/>
                  </a:lnTo>
                  <a:lnTo>
                    <a:pt x="4308" y="474"/>
                  </a:lnTo>
                  <a:lnTo>
                    <a:pt x="4308" y="462"/>
                  </a:lnTo>
                  <a:lnTo>
                    <a:pt x="4314" y="450"/>
                  </a:lnTo>
                  <a:lnTo>
                    <a:pt x="4314" y="432"/>
                  </a:lnTo>
                  <a:lnTo>
                    <a:pt x="4314" y="420"/>
                  </a:lnTo>
                  <a:lnTo>
                    <a:pt x="4314" y="408"/>
                  </a:lnTo>
                  <a:lnTo>
                    <a:pt x="4314" y="396"/>
                  </a:lnTo>
                  <a:lnTo>
                    <a:pt x="4314" y="384"/>
                  </a:lnTo>
                  <a:lnTo>
                    <a:pt x="4320" y="366"/>
                  </a:lnTo>
                  <a:lnTo>
                    <a:pt x="4320" y="354"/>
                  </a:lnTo>
                  <a:lnTo>
                    <a:pt x="4320" y="342"/>
                  </a:lnTo>
                  <a:lnTo>
                    <a:pt x="4320" y="324"/>
                  </a:lnTo>
                  <a:lnTo>
                    <a:pt x="4320" y="312"/>
                  </a:lnTo>
                  <a:lnTo>
                    <a:pt x="4320" y="300"/>
                  </a:lnTo>
                  <a:lnTo>
                    <a:pt x="4326" y="282"/>
                  </a:lnTo>
                  <a:lnTo>
                    <a:pt x="4326" y="270"/>
                  </a:lnTo>
                  <a:lnTo>
                    <a:pt x="4326" y="258"/>
                  </a:lnTo>
                  <a:lnTo>
                    <a:pt x="4326" y="240"/>
                  </a:lnTo>
                  <a:lnTo>
                    <a:pt x="4326" y="228"/>
                  </a:lnTo>
                  <a:lnTo>
                    <a:pt x="4326" y="210"/>
                  </a:lnTo>
                  <a:lnTo>
                    <a:pt x="4332" y="198"/>
                  </a:lnTo>
                  <a:lnTo>
                    <a:pt x="4332" y="180"/>
                  </a:lnTo>
                  <a:lnTo>
                    <a:pt x="4332" y="168"/>
                  </a:lnTo>
                  <a:lnTo>
                    <a:pt x="4332" y="150"/>
                  </a:lnTo>
                  <a:lnTo>
                    <a:pt x="4332" y="138"/>
                  </a:lnTo>
                  <a:lnTo>
                    <a:pt x="4332" y="120"/>
                  </a:lnTo>
                  <a:lnTo>
                    <a:pt x="4338" y="108"/>
                  </a:lnTo>
                  <a:lnTo>
                    <a:pt x="4338" y="90"/>
                  </a:lnTo>
                  <a:lnTo>
                    <a:pt x="4338" y="72"/>
                  </a:lnTo>
                  <a:lnTo>
                    <a:pt x="4338" y="60"/>
                  </a:lnTo>
                  <a:lnTo>
                    <a:pt x="4338" y="42"/>
                  </a:lnTo>
                  <a:lnTo>
                    <a:pt x="4338" y="30"/>
                  </a:lnTo>
                  <a:lnTo>
                    <a:pt x="4344" y="18"/>
                  </a:lnTo>
                  <a:lnTo>
                    <a:pt x="4344" y="12"/>
                  </a:lnTo>
                  <a:lnTo>
                    <a:pt x="4344" y="6"/>
                  </a:lnTo>
                  <a:lnTo>
                    <a:pt x="4344" y="0"/>
                  </a:lnTo>
                  <a:lnTo>
                    <a:pt x="4344" y="0"/>
                  </a:lnTo>
                  <a:lnTo>
                    <a:pt x="4344" y="0"/>
                  </a:lnTo>
                  <a:lnTo>
                    <a:pt x="4350" y="6"/>
                  </a:lnTo>
                  <a:lnTo>
                    <a:pt x="4350" y="12"/>
                  </a:lnTo>
                  <a:lnTo>
                    <a:pt x="4350" y="18"/>
                  </a:lnTo>
                  <a:lnTo>
                    <a:pt x="4350" y="30"/>
                  </a:lnTo>
                  <a:lnTo>
                    <a:pt x="4350" y="42"/>
                  </a:lnTo>
                  <a:lnTo>
                    <a:pt x="4350" y="54"/>
                  </a:lnTo>
                  <a:lnTo>
                    <a:pt x="4356" y="72"/>
                  </a:lnTo>
                  <a:lnTo>
                    <a:pt x="4356" y="90"/>
                  </a:lnTo>
                  <a:lnTo>
                    <a:pt x="4356" y="108"/>
                  </a:lnTo>
                  <a:lnTo>
                    <a:pt x="4356" y="132"/>
                  </a:lnTo>
                  <a:lnTo>
                    <a:pt x="4356" y="156"/>
                  </a:lnTo>
                  <a:lnTo>
                    <a:pt x="4356" y="180"/>
                  </a:lnTo>
                  <a:lnTo>
                    <a:pt x="4362" y="198"/>
                  </a:lnTo>
                  <a:lnTo>
                    <a:pt x="4362" y="222"/>
                  </a:lnTo>
                  <a:lnTo>
                    <a:pt x="4362" y="246"/>
                  </a:lnTo>
                  <a:lnTo>
                    <a:pt x="4362" y="270"/>
                  </a:lnTo>
                  <a:lnTo>
                    <a:pt x="4362" y="288"/>
                  </a:lnTo>
                  <a:lnTo>
                    <a:pt x="4362" y="312"/>
                  </a:lnTo>
                  <a:lnTo>
                    <a:pt x="4368" y="330"/>
                  </a:lnTo>
                  <a:lnTo>
                    <a:pt x="4368" y="354"/>
                  </a:lnTo>
                  <a:lnTo>
                    <a:pt x="4368" y="372"/>
                  </a:lnTo>
                  <a:lnTo>
                    <a:pt x="4368" y="396"/>
                  </a:lnTo>
                  <a:lnTo>
                    <a:pt x="4368" y="414"/>
                  </a:lnTo>
                  <a:lnTo>
                    <a:pt x="4368" y="432"/>
                  </a:lnTo>
                  <a:lnTo>
                    <a:pt x="4368" y="456"/>
                  </a:lnTo>
                  <a:lnTo>
                    <a:pt x="4374" y="474"/>
                  </a:lnTo>
                  <a:lnTo>
                    <a:pt x="4374" y="492"/>
                  </a:lnTo>
                  <a:lnTo>
                    <a:pt x="4374" y="510"/>
                  </a:lnTo>
                  <a:lnTo>
                    <a:pt x="4374" y="534"/>
                  </a:lnTo>
                  <a:lnTo>
                    <a:pt x="4374" y="552"/>
                  </a:lnTo>
                  <a:lnTo>
                    <a:pt x="4374" y="570"/>
                  </a:lnTo>
                  <a:lnTo>
                    <a:pt x="4380" y="588"/>
                  </a:lnTo>
                  <a:lnTo>
                    <a:pt x="4380" y="606"/>
                  </a:lnTo>
                  <a:lnTo>
                    <a:pt x="4380" y="624"/>
                  </a:lnTo>
                  <a:lnTo>
                    <a:pt x="4380" y="642"/>
                  </a:lnTo>
                  <a:lnTo>
                    <a:pt x="4380" y="654"/>
                  </a:lnTo>
                  <a:lnTo>
                    <a:pt x="4380" y="672"/>
                  </a:lnTo>
                  <a:lnTo>
                    <a:pt x="4386" y="690"/>
                  </a:lnTo>
                  <a:lnTo>
                    <a:pt x="4386" y="708"/>
                  </a:lnTo>
                  <a:lnTo>
                    <a:pt x="4386" y="726"/>
                  </a:lnTo>
                  <a:lnTo>
                    <a:pt x="4386" y="738"/>
                  </a:lnTo>
                  <a:lnTo>
                    <a:pt x="4386" y="756"/>
                  </a:lnTo>
                  <a:lnTo>
                    <a:pt x="4386" y="768"/>
                  </a:lnTo>
                  <a:lnTo>
                    <a:pt x="4392" y="786"/>
                  </a:lnTo>
                  <a:lnTo>
                    <a:pt x="4392" y="798"/>
                  </a:lnTo>
                  <a:lnTo>
                    <a:pt x="4392" y="816"/>
                  </a:lnTo>
                  <a:lnTo>
                    <a:pt x="4392" y="828"/>
                  </a:lnTo>
                  <a:lnTo>
                    <a:pt x="4392" y="846"/>
                  </a:lnTo>
                  <a:lnTo>
                    <a:pt x="4392" y="858"/>
                  </a:lnTo>
                  <a:lnTo>
                    <a:pt x="4398" y="870"/>
                  </a:lnTo>
                  <a:lnTo>
                    <a:pt x="4398" y="888"/>
                  </a:lnTo>
                  <a:lnTo>
                    <a:pt x="4398" y="900"/>
                  </a:lnTo>
                  <a:lnTo>
                    <a:pt x="4398" y="912"/>
                  </a:lnTo>
                  <a:lnTo>
                    <a:pt x="4398" y="924"/>
                  </a:lnTo>
                  <a:lnTo>
                    <a:pt x="4398" y="936"/>
                  </a:lnTo>
                  <a:lnTo>
                    <a:pt x="4404" y="948"/>
                  </a:lnTo>
                  <a:lnTo>
                    <a:pt x="4404" y="960"/>
                  </a:lnTo>
                  <a:lnTo>
                    <a:pt x="4404" y="972"/>
                  </a:lnTo>
                  <a:lnTo>
                    <a:pt x="4404" y="984"/>
                  </a:lnTo>
                  <a:lnTo>
                    <a:pt x="4404" y="996"/>
                  </a:lnTo>
                  <a:lnTo>
                    <a:pt x="4404" y="1008"/>
                  </a:lnTo>
                  <a:lnTo>
                    <a:pt x="4410" y="1020"/>
                  </a:lnTo>
                  <a:lnTo>
                    <a:pt x="4410" y="1032"/>
                  </a:lnTo>
                  <a:lnTo>
                    <a:pt x="4410" y="1044"/>
                  </a:lnTo>
                  <a:lnTo>
                    <a:pt x="4410" y="1050"/>
                  </a:lnTo>
                  <a:lnTo>
                    <a:pt x="4410" y="1062"/>
                  </a:lnTo>
                  <a:lnTo>
                    <a:pt x="4410" y="1068"/>
                  </a:lnTo>
                  <a:lnTo>
                    <a:pt x="4416" y="1074"/>
                  </a:lnTo>
                  <a:lnTo>
                    <a:pt x="4416" y="1086"/>
                  </a:lnTo>
                  <a:lnTo>
                    <a:pt x="4416" y="1092"/>
                  </a:lnTo>
                  <a:lnTo>
                    <a:pt x="4416" y="1098"/>
                  </a:lnTo>
                  <a:lnTo>
                    <a:pt x="4416" y="1098"/>
                  </a:lnTo>
                  <a:lnTo>
                    <a:pt x="4416" y="1104"/>
                  </a:lnTo>
                  <a:lnTo>
                    <a:pt x="4422" y="1110"/>
                  </a:lnTo>
                  <a:lnTo>
                    <a:pt x="4422" y="1110"/>
                  </a:lnTo>
                  <a:lnTo>
                    <a:pt x="4422" y="1116"/>
                  </a:lnTo>
                  <a:lnTo>
                    <a:pt x="4422" y="1116"/>
                  </a:lnTo>
                  <a:lnTo>
                    <a:pt x="4422" y="1122"/>
                  </a:lnTo>
                  <a:lnTo>
                    <a:pt x="4422" y="1122"/>
                  </a:lnTo>
                  <a:lnTo>
                    <a:pt x="4428" y="1122"/>
                  </a:lnTo>
                  <a:lnTo>
                    <a:pt x="4428" y="1122"/>
                  </a:lnTo>
                  <a:lnTo>
                    <a:pt x="4428" y="1122"/>
                  </a:lnTo>
                  <a:lnTo>
                    <a:pt x="4428" y="1122"/>
                  </a:lnTo>
                  <a:lnTo>
                    <a:pt x="4428" y="1122"/>
                  </a:lnTo>
                  <a:lnTo>
                    <a:pt x="4428" y="1122"/>
                  </a:lnTo>
                  <a:lnTo>
                    <a:pt x="4434" y="1122"/>
                  </a:lnTo>
                  <a:lnTo>
                    <a:pt x="4434" y="1122"/>
                  </a:lnTo>
                  <a:lnTo>
                    <a:pt x="4434" y="1122"/>
                  </a:lnTo>
                  <a:lnTo>
                    <a:pt x="4434" y="1122"/>
                  </a:lnTo>
                  <a:lnTo>
                    <a:pt x="4434" y="1116"/>
                  </a:lnTo>
                  <a:lnTo>
                    <a:pt x="4434" y="1116"/>
                  </a:lnTo>
                  <a:lnTo>
                    <a:pt x="4434" y="1116"/>
                  </a:lnTo>
                  <a:lnTo>
                    <a:pt x="4440" y="1116"/>
                  </a:lnTo>
                  <a:lnTo>
                    <a:pt x="4440" y="1116"/>
                  </a:lnTo>
                  <a:lnTo>
                    <a:pt x="4440" y="1116"/>
                  </a:lnTo>
                  <a:lnTo>
                    <a:pt x="4440" y="1116"/>
                  </a:lnTo>
                  <a:lnTo>
                    <a:pt x="4440" y="1116"/>
                  </a:lnTo>
                  <a:lnTo>
                    <a:pt x="4440" y="1116"/>
                  </a:lnTo>
                  <a:lnTo>
                    <a:pt x="4446" y="1110"/>
                  </a:lnTo>
                  <a:lnTo>
                    <a:pt x="4446" y="1110"/>
                  </a:lnTo>
                  <a:lnTo>
                    <a:pt x="4446" y="1110"/>
                  </a:lnTo>
                  <a:lnTo>
                    <a:pt x="4446" y="1110"/>
                  </a:lnTo>
                  <a:lnTo>
                    <a:pt x="4446" y="1110"/>
                  </a:lnTo>
                  <a:lnTo>
                    <a:pt x="4446" y="1110"/>
                  </a:lnTo>
                  <a:lnTo>
                    <a:pt x="4452" y="1110"/>
                  </a:lnTo>
                  <a:lnTo>
                    <a:pt x="4452" y="1104"/>
                  </a:lnTo>
                  <a:lnTo>
                    <a:pt x="4452" y="1104"/>
                  </a:lnTo>
                  <a:lnTo>
                    <a:pt x="4452" y="1104"/>
                  </a:lnTo>
                  <a:lnTo>
                    <a:pt x="4452" y="1104"/>
                  </a:lnTo>
                  <a:lnTo>
                    <a:pt x="4452" y="1104"/>
                  </a:lnTo>
                  <a:lnTo>
                    <a:pt x="4458" y="1098"/>
                  </a:lnTo>
                  <a:lnTo>
                    <a:pt x="4458" y="1098"/>
                  </a:lnTo>
                  <a:lnTo>
                    <a:pt x="4458" y="1098"/>
                  </a:lnTo>
                  <a:lnTo>
                    <a:pt x="4458" y="1098"/>
                  </a:lnTo>
                  <a:lnTo>
                    <a:pt x="4458" y="1098"/>
                  </a:lnTo>
                  <a:lnTo>
                    <a:pt x="4458" y="1092"/>
                  </a:lnTo>
                  <a:lnTo>
                    <a:pt x="4464" y="1092"/>
                  </a:lnTo>
                  <a:lnTo>
                    <a:pt x="4464" y="1092"/>
                  </a:lnTo>
                  <a:lnTo>
                    <a:pt x="4464" y="1092"/>
                  </a:lnTo>
                  <a:lnTo>
                    <a:pt x="4464" y="1086"/>
                  </a:lnTo>
                  <a:lnTo>
                    <a:pt x="4464" y="1086"/>
                  </a:lnTo>
                  <a:lnTo>
                    <a:pt x="4464" y="1086"/>
                  </a:lnTo>
                  <a:lnTo>
                    <a:pt x="4470" y="1080"/>
                  </a:lnTo>
                  <a:lnTo>
                    <a:pt x="4470" y="1080"/>
                  </a:lnTo>
                  <a:lnTo>
                    <a:pt x="4470" y="1080"/>
                  </a:lnTo>
                  <a:lnTo>
                    <a:pt x="4470" y="1080"/>
                  </a:lnTo>
                  <a:lnTo>
                    <a:pt x="4470" y="1074"/>
                  </a:lnTo>
                  <a:lnTo>
                    <a:pt x="4470" y="1074"/>
                  </a:lnTo>
                  <a:lnTo>
                    <a:pt x="4476" y="1074"/>
                  </a:lnTo>
                  <a:lnTo>
                    <a:pt x="4476" y="1068"/>
                  </a:lnTo>
                  <a:lnTo>
                    <a:pt x="4476" y="1068"/>
                  </a:lnTo>
                  <a:lnTo>
                    <a:pt x="4476" y="1068"/>
                  </a:lnTo>
                  <a:lnTo>
                    <a:pt x="4476" y="1062"/>
                  </a:lnTo>
                  <a:lnTo>
                    <a:pt x="4476" y="1062"/>
                  </a:lnTo>
                  <a:lnTo>
                    <a:pt x="4482" y="1062"/>
                  </a:lnTo>
                  <a:lnTo>
                    <a:pt x="4482" y="1056"/>
                  </a:lnTo>
                  <a:lnTo>
                    <a:pt x="4482" y="1056"/>
                  </a:lnTo>
                  <a:lnTo>
                    <a:pt x="4482" y="1056"/>
                  </a:lnTo>
                  <a:lnTo>
                    <a:pt x="4482" y="1056"/>
                  </a:lnTo>
                  <a:lnTo>
                    <a:pt x="4482" y="1050"/>
                  </a:lnTo>
                  <a:lnTo>
                    <a:pt x="4488" y="1050"/>
                  </a:lnTo>
                  <a:lnTo>
                    <a:pt x="4488" y="1050"/>
                  </a:lnTo>
                  <a:lnTo>
                    <a:pt x="4488" y="1050"/>
                  </a:lnTo>
                  <a:lnTo>
                    <a:pt x="4488" y="1050"/>
                  </a:lnTo>
                  <a:lnTo>
                    <a:pt x="4488" y="1050"/>
                  </a:lnTo>
                  <a:lnTo>
                    <a:pt x="4488" y="1050"/>
                  </a:lnTo>
                  <a:lnTo>
                    <a:pt x="4494" y="1050"/>
                  </a:lnTo>
                  <a:lnTo>
                    <a:pt x="4494" y="1050"/>
                  </a:lnTo>
                  <a:lnTo>
                    <a:pt x="4494" y="1050"/>
                  </a:lnTo>
                  <a:lnTo>
                    <a:pt x="4494" y="1050"/>
                  </a:lnTo>
                  <a:lnTo>
                    <a:pt x="4494" y="1056"/>
                  </a:lnTo>
                  <a:lnTo>
                    <a:pt x="4494" y="1056"/>
                  </a:lnTo>
                  <a:lnTo>
                    <a:pt x="4500" y="1056"/>
                  </a:lnTo>
                  <a:lnTo>
                    <a:pt x="4500" y="1056"/>
                  </a:lnTo>
                  <a:lnTo>
                    <a:pt x="4500" y="1062"/>
                  </a:lnTo>
                  <a:lnTo>
                    <a:pt x="4500" y="1062"/>
                  </a:lnTo>
                  <a:lnTo>
                    <a:pt x="4500" y="1062"/>
                  </a:lnTo>
                  <a:lnTo>
                    <a:pt x="4500" y="1068"/>
                  </a:lnTo>
                  <a:lnTo>
                    <a:pt x="4500" y="1068"/>
                  </a:lnTo>
                  <a:lnTo>
                    <a:pt x="4506" y="1068"/>
                  </a:lnTo>
                  <a:lnTo>
                    <a:pt x="4506" y="1074"/>
                  </a:lnTo>
                  <a:lnTo>
                    <a:pt x="4506" y="1074"/>
                  </a:lnTo>
                  <a:lnTo>
                    <a:pt x="4506" y="1074"/>
                  </a:lnTo>
                  <a:lnTo>
                    <a:pt x="4506" y="1080"/>
                  </a:lnTo>
                  <a:lnTo>
                    <a:pt x="4506" y="1080"/>
                  </a:lnTo>
                  <a:lnTo>
                    <a:pt x="4512" y="1080"/>
                  </a:lnTo>
                  <a:lnTo>
                    <a:pt x="4512" y="1080"/>
                  </a:lnTo>
                  <a:lnTo>
                    <a:pt x="4512" y="1086"/>
                  </a:lnTo>
                  <a:lnTo>
                    <a:pt x="4512" y="1086"/>
                  </a:lnTo>
                  <a:lnTo>
                    <a:pt x="4512" y="1086"/>
                  </a:lnTo>
                  <a:lnTo>
                    <a:pt x="4512" y="1092"/>
                  </a:lnTo>
                  <a:lnTo>
                    <a:pt x="4518" y="1092"/>
                  </a:lnTo>
                  <a:lnTo>
                    <a:pt x="4518" y="1092"/>
                  </a:lnTo>
                  <a:lnTo>
                    <a:pt x="4518" y="1092"/>
                  </a:lnTo>
                  <a:lnTo>
                    <a:pt x="4518" y="1098"/>
                  </a:lnTo>
                  <a:lnTo>
                    <a:pt x="4518" y="1098"/>
                  </a:lnTo>
                  <a:lnTo>
                    <a:pt x="4518" y="1098"/>
                  </a:lnTo>
                  <a:lnTo>
                    <a:pt x="4524" y="1098"/>
                  </a:lnTo>
                  <a:lnTo>
                    <a:pt x="4524" y="1098"/>
                  </a:lnTo>
                  <a:lnTo>
                    <a:pt x="4524" y="1104"/>
                  </a:lnTo>
                  <a:lnTo>
                    <a:pt x="4524" y="1104"/>
                  </a:lnTo>
                  <a:lnTo>
                    <a:pt x="4524" y="1104"/>
                  </a:lnTo>
                  <a:lnTo>
                    <a:pt x="4524" y="1104"/>
                  </a:lnTo>
                  <a:lnTo>
                    <a:pt x="4530" y="1104"/>
                  </a:lnTo>
                  <a:lnTo>
                    <a:pt x="4530" y="1110"/>
                  </a:lnTo>
                  <a:lnTo>
                    <a:pt x="4530" y="1110"/>
                  </a:lnTo>
                  <a:lnTo>
                    <a:pt x="4530" y="1110"/>
                  </a:lnTo>
                  <a:lnTo>
                    <a:pt x="4530" y="1110"/>
                  </a:lnTo>
                  <a:lnTo>
                    <a:pt x="4530" y="1110"/>
                  </a:lnTo>
                  <a:lnTo>
                    <a:pt x="4536" y="1110"/>
                  </a:lnTo>
                  <a:lnTo>
                    <a:pt x="4536" y="1110"/>
                  </a:lnTo>
                  <a:lnTo>
                    <a:pt x="4536" y="1116"/>
                  </a:lnTo>
                  <a:lnTo>
                    <a:pt x="4536" y="1116"/>
                  </a:lnTo>
                  <a:lnTo>
                    <a:pt x="4536" y="1116"/>
                  </a:lnTo>
                  <a:lnTo>
                    <a:pt x="4536" y="1116"/>
                  </a:lnTo>
                  <a:lnTo>
                    <a:pt x="4542" y="1116"/>
                  </a:lnTo>
                  <a:lnTo>
                    <a:pt x="4542" y="1116"/>
                  </a:lnTo>
                  <a:lnTo>
                    <a:pt x="4542" y="1116"/>
                  </a:lnTo>
                  <a:lnTo>
                    <a:pt x="4542" y="1116"/>
                  </a:lnTo>
                  <a:lnTo>
                    <a:pt x="4542" y="1116"/>
                  </a:lnTo>
                  <a:lnTo>
                    <a:pt x="4542" y="1122"/>
                  </a:lnTo>
                  <a:lnTo>
                    <a:pt x="4548" y="1122"/>
                  </a:lnTo>
                  <a:lnTo>
                    <a:pt x="4548" y="1122"/>
                  </a:lnTo>
                  <a:lnTo>
                    <a:pt x="4548" y="1122"/>
                  </a:lnTo>
                  <a:lnTo>
                    <a:pt x="4548" y="1122"/>
                  </a:lnTo>
                  <a:lnTo>
                    <a:pt x="4548" y="1122"/>
                  </a:lnTo>
                  <a:lnTo>
                    <a:pt x="4548" y="1122"/>
                  </a:lnTo>
                  <a:lnTo>
                    <a:pt x="4554" y="1122"/>
                  </a:lnTo>
                  <a:lnTo>
                    <a:pt x="4554" y="1122"/>
                  </a:lnTo>
                  <a:lnTo>
                    <a:pt x="4554" y="1122"/>
                  </a:lnTo>
                  <a:lnTo>
                    <a:pt x="4554" y="1122"/>
                  </a:lnTo>
                  <a:lnTo>
                    <a:pt x="4554" y="1122"/>
                  </a:lnTo>
                  <a:lnTo>
                    <a:pt x="4554" y="1116"/>
                  </a:lnTo>
                  <a:lnTo>
                    <a:pt x="4560" y="1116"/>
                  </a:lnTo>
                  <a:lnTo>
                    <a:pt x="4560" y="1110"/>
                  </a:lnTo>
                  <a:lnTo>
                    <a:pt x="4560" y="1110"/>
                  </a:lnTo>
                  <a:lnTo>
                    <a:pt x="4560" y="1104"/>
                  </a:lnTo>
                  <a:lnTo>
                    <a:pt x="4560" y="1098"/>
                  </a:lnTo>
                  <a:lnTo>
                    <a:pt x="4560" y="1098"/>
                  </a:lnTo>
                  <a:lnTo>
                    <a:pt x="4566" y="1092"/>
                  </a:lnTo>
                  <a:lnTo>
                    <a:pt x="4566" y="1086"/>
                  </a:lnTo>
                  <a:lnTo>
                    <a:pt x="4566" y="1074"/>
                  </a:lnTo>
                  <a:lnTo>
                    <a:pt x="4566" y="1068"/>
                  </a:lnTo>
                  <a:lnTo>
                    <a:pt x="4566" y="1062"/>
                  </a:lnTo>
                  <a:lnTo>
                    <a:pt x="4566" y="1050"/>
                  </a:lnTo>
                  <a:lnTo>
                    <a:pt x="4566" y="1044"/>
                  </a:lnTo>
                  <a:lnTo>
                    <a:pt x="4572" y="1032"/>
                  </a:lnTo>
                  <a:lnTo>
                    <a:pt x="4572" y="1020"/>
                  </a:lnTo>
                  <a:lnTo>
                    <a:pt x="4572" y="1008"/>
                  </a:lnTo>
                  <a:lnTo>
                    <a:pt x="4572" y="996"/>
                  </a:lnTo>
                  <a:lnTo>
                    <a:pt x="4572" y="984"/>
                  </a:lnTo>
                  <a:lnTo>
                    <a:pt x="4572" y="972"/>
                  </a:lnTo>
                  <a:lnTo>
                    <a:pt x="4578" y="960"/>
                  </a:lnTo>
                  <a:lnTo>
                    <a:pt x="4578" y="948"/>
                  </a:lnTo>
                  <a:lnTo>
                    <a:pt x="4578" y="936"/>
                  </a:lnTo>
                  <a:lnTo>
                    <a:pt x="4578" y="924"/>
                  </a:lnTo>
                  <a:lnTo>
                    <a:pt x="4578" y="912"/>
                  </a:lnTo>
                  <a:lnTo>
                    <a:pt x="4578" y="900"/>
                  </a:lnTo>
                  <a:lnTo>
                    <a:pt x="4584" y="888"/>
                  </a:lnTo>
                  <a:lnTo>
                    <a:pt x="4584" y="870"/>
                  </a:lnTo>
                  <a:lnTo>
                    <a:pt x="4584" y="858"/>
                  </a:lnTo>
                  <a:lnTo>
                    <a:pt x="4584" y="846"/>
                  </a:lnTo>
                  <a:lnTo>
                    <a:pt x="4584" y="828"/>
                  </a:lnTo>
                  <a:lnTo>
                    <a:pt x="4584" y="816"/>
                  </a:lnTo>
                  <a:lnTo>
                    <a:pt x="4590" y="798"/>
                  </a:lnTo>
                  <a:lnTo>
                    <a:pt x="4590" y="786"/>
                  </a:lnTo>
                  <a:lnTo>
                    <a:pt x="4590" y="768"/>
                  </a:lnTo>
                  <a:lnTo>
                    <a:pt x="4590" y="756"/>
                  </a:lnTo>
                  <a:lnTo>
                    <a:pt x="4590" y="738"/>
                  </a:lnTo>
                  <a:lnTo>
                    <a:pt x="4590" y="720"/>
                  </a:lnTo>
                  <a:lnTo>
                    <a:pt x="4596" y="708"/>
                  </a:lnTo>
                  <a:lnTo>
                    <a:pt x="4596" y="690"/>
                  </a:lnTo>
                  <a:lnTo>
                    <a:pt x="4596" y="672"/>
                  </a:lnTo>
                  <a:lnTo>
                    <a:pt x="4596" y="654"/>
                  </a:lnTo>
                  <a:lnTo>
                    <a:pt x="4596" y="642"/>
                  </a:lnTo>
                  <a:lnTo>
                    <a:pt x="4596" y="624"/>
                  </a:lnTo>
                  <a:lnTo>
                    <a:pt x="4602" y="606"/>
                  </a:lnTo>
                  <a:lnTo>
                    <a:pt x="4602" y="588"/>
                  </a:lnTo>
                  <a:lnTo>
                    <a:pt x="4602" y="570"/>
                  </a:lnTo>
                  <a:lnTo>
                    <a:pt x="4602" y="552"/>
                  </a:lnTo>
                  <a:lnTo>
                    <a:pt x="4602" y="534"/>
                  </a:lnTo>
                  <a:lnTo>
                    <a:pt x="4602" y="510"/>
                  </a:lnTo>
                  <a:lnTo>
                    <a:pt x="4608" y="492"/>
                  </a:lnTo>
                  <a:lnTo>
                    <a:pt x="4608" y="474"/>
                  </a:lnTo>
                  <a:lnTo>
                    <a:pt x="4608" y="456"/>
                  </a:lnTo>
                  <a:lnTo>
                    <a:pt x="4608" y="432"/>
                  </a:lnTo>
                  <a:lnTo>
                    <a:pt x="4608" y="414"/>
                  </a:lnTo>
                  <a:lnTo>
                    <a:pt x="4608" y="396"/>
                  </a:lnTo>
                  <a:lnTo>
                    <a:pt x="4614" y="372"/>
                  </a:lnTo>
                  <a:lnTo>
                    <a:pt x="4614" y="354"/>
                  </a:lnTo>
                  <a:lnTo>
                    <a:pt x="4614" y="330"/>
                  </a:lnTo>
                  <a:lnTo>
                    <a:pt x="4614" y="312"/>
                  </a:lnTo>
                  <a:lnTo>
                    <a:pt x="4614" y="288"/>
                  </a:lnTo>
                  <a:lnTo>
                    <a:pt x="4614" y="270"/>
                  </a:lnTo>
                  <a:lnTo>
                    <a:pt x="4620" y="246"/>
                  </a:lnTo>
                  <a:lnTo>
                    <a:pt x="4620" y="222"/>
                  </a:lnTo>
                  <a:lnTo>
                    <a:pt x="4620" y="198"/>
                  </a:lnTo>
                  <a:lnTo>
                    <a:pt x="4620" y="180"/>
                  </a:lnTo>
                  <a:lnTo>
                    <a:pt x="4620" y="156"/>
                  </a:lnTo>
                  <a:lnTo>
                    <a:pt x="4620" y="132"/>
                  </a:lnTo>
                  <a:lnTo>
                    <a:pt x="4626" y="108"/>
                  </a:lnTo>
                  <a:lnTo>
                    <a:pt x="4626" y="90"/>
                  </a:lnTo>
                  <a:lnTo>
                    <a:pt x="4626" y="72"/>
                  </a:lnTo>
                  <a:lnTo>
                    <a:pt x="4626" y="54"/>
                  </a:lnTo>
                  <a:lnTo>
                    <a:pt x="4626" y="42"/>
                  </a:lnTo>
                  <a:lnTo>
                    <a:pt x="4626" y="30"/>
                  </a:lnTo>
                  <a:lnTo>
                    <a:pt x="4632" y="18"/>
                  </a:lnTo>
                  <a:lnTo>
                    <a:pt x="4632" y="12"/>
                  </a:lnTo>
                  <a:lnTo>
                    <a:pt x="4632" y="6"/>
                  </a:lnTo>
                  <a:lnTo>
                    <a:pt x="4632" y="0"/>
                  </a:lnTo>
                  <a:lnTo>
                    <a:pt x="4632" y="0"/>
                  </a:lnTo>
                  <a:lnTo>
                    <a:pt x="4632" y="0"/>
                  </a:lnTo>
                  <a:lnTo>
                    <a:pt x="4632" y="6"/>
                  </a:lnTo>
                  <a:lnTo>
                    <a:pt x="4638" y="12"/>
                  </a:lnTo>
                  <a:lnTo>
                    <a:pt x="4638" y="18"/>
                  </a:lnTo>
                  <a:lnTo>
                    <a:pt x="4638" y="30"/>
                  </a:lnTo>
                  <a:lnTo>
                    <a:pt x="4638" y="42"/>
                  </a:lnTo>
                  <a:lnTo>
                    <a:pt x="4638" y="60"/>
                  </a:lnTo>
                  <a:lnTo>
                    <a:pt x="4638" y="72"/>
                  </a:lnTo>
                  <a:lnTo>
                    <a:pt x="4644" y="90"/>
                  </a:lnTo>
                  <a:lnTo>
                    <a:pt x="4644" y="108"/>
                  </a:lnTo>
                  <a:lnTo>
                    <a:pt x="4644" y="120"/>
                  </a:lnTo>
                  <a:lnTo>
                    <a:pt x="4644" y="138"/>
                  </a:lnTo>
                  <a:lnTo>
                    <a:pt x="4644" y="150"/>
                  </a:lnTo>
                  <a:lnTo>
                    <a:pt x="4644" y="168"/>
                  </a:lnTo>
                  <a:lnTo>
                    <a:pt x="4650" y="180"/>
                  </a:lnTo>
                  <a:lnTo>
                    <a:pt x="4650" y="198"/>
                  </a:lnTo>
                  <a:lnTo>
                    <a:pt x="4650" y="210"/>
                  </a:lnTo>
                  <a:lnTo>
                    <a:pt x="4650" y="228"/>
                  </a:lnTo>
                  <a:lnTo>
                    <a:pt x="4650" y="240"/>
                  </a:lnTo>
                  <a:lnTo>
                    <a:pt x="4650" y="258"/>
                  </a:lnTo>
                  <a:lnTo>
                    <a:pt x="4656" y="270"/>
                  </a:lnTo>
                  <a:lnTo>
                    <a:pt x="4656" y="282"/>
                  </a:lnTo>
                  <a:lnTo>
                    <a:pt x="4656" y="300"/>
                  </a:lnTo>
                  <a:lnTo>
                    <a:pt x="4656" y="312"/>
                  </a:lnTo>
                  <a:lnTo>
                    <a:pt x="4656" y="324"/>
                  </a:lnTo>
                  <a:lnTo>
                    <a:pt x="4656" y="342"/>
                  </a:lnTo>
                  <a:lnTo>
                    <a:pt x="4662" y="354"/>
                  </a:lnTo>
                  <a:lnTo>
                    <a:pt x="4662" y="366"/>
                  </a:lnTo>
                  <a:lnTo>
                    <a:pt x="4662" y="384"/>
                  </a:lnTo>
                  <a:lnTo>
                    <a:pt x="4662" y="396"/>
                  </a:lnTo>
                  <a:lnTo>
                    <a:pt x="4662" y="408"/>
                  </a:lnTo>
                  <a:lnTo>
                    <a:pt x="4662" y="420"/>
                  </a:lnTo>
                  <a:lnTo>
                    <a:pt x="4668" y="432"/>
                  </a:lnTo>
                  <a:lnTo>
                    <a:pt x="4668" y="450"/>
                  </a:lnTo>
                  <a:lnTo>
                    <a:pt x="4668" y="462"/>
                  </a:lnTo>
                  <a:lnTo>
                    <a:pt x="4668" y="474"/>
                  </a:lnTo>
                  <a:lnTo>
                    <a:pt x="4668" y="486"/>
                  </a:lnTo>
                  <a:lnTo>
                    <a:pt x="4668" y="498"/>
                  </a:lnTo>
                  <a:lnTo>
                    <a:pt x="4674" y="510"/>
                  </a:lnTo>
                  <a:lnTo>
                    <a:pt x="4674" y="522"/>
                  </a:lnTo>
                  <a:lnTo>
                    <a:pt x="4674" y="534"/>
                  </a:lnTo>
                  <a:lnTo>
                    <a:pt x="4674" y="546"/>
                  </a:lnTo>
                  <a:lnTo>
                    <a:pt x="4674" y="558"/>
                  </a:lnTo>
                  <a:lnTo>
                    <a:pt x="4674" y="570"/>
                  </a:lnTo>
                  <a:lnTo>
                    <a:pt x="4680" y="582"/>
                  </a:lnTo>
                  <a:lnTo>
                    <a:pt x="4680" y="594"/>
                  </a:lnTo>
                  <a:lnTo>
                    <a:pt x="4680" y="606"/>
                  </a:lnTo>
                  <a:lnTo>
                    <a:pt x="4680" y="618"/>
                  </a:lnTo>
                  <a:lnTo>
                    <a:pt x="4680" y="630"/>
                  </a:lnTo>
                  <a:lnTo>
                    <a:pt x="4680" y="642"/>
                  </a:lnTo>
                  <a:lnTo>
                    <a:pt x="4686" y="654"/>
                  </a:lnTo>
                  <a:lnTo>
                    <a:pt x="4686" y="666"/>
                  </a:lnTo>
                  <a:lnTo>
                    <a:pt x="4686" y="678"/>
                  </a:lnTo>
                  <a:lnTo>
                    <a:pt x="4686" y="684"/>
                  </a:lnTo>
                  <a:lnTo>
                    <a:pt x="4686" y="696"/>
                  </a:lnTo>
                  <a:lnTo>
                    <a:pt x="4686" y="708"/>
                  </a:lnTo>
                  <a:lnTo>
                    <a:pt x="4692" y="720"/>
                  </a:lnTo>
                  <a:lnTo>
                    <a:pt x="4692" y="726"/>
                  </a:lnTo>
                  <a:lnTo>
                    <a:pt x="4692" y="738"/>
                  </a:lnTo>
                  <a:lnTo>
                    <a:pt x="4692" y="750"/>
                  </a:lnTo>
                  <a:lnTo>
                    <a:pt x="4692" y="762"/>
                  </a:lnTo>
                  <a:lnTo>
                    <a:pt x="4692" y="768"/>
                  </a:lnTo>
                  <a:lnTo>
                    <a:pt x="4698" y="780"/>
                  </a:lnTo>
                  <a:lnTo>
                    <a:pt x="4698" y="786"/>
                  </a:lnTo>
                  <a:lnTo>
                    <a:pt x="4698" y="798"/>
                  </a:lnTo>
                  <a:lnTo>
                    <a:pt x="4698" y="804"/>
                  </a:lnTo>
                  <a:lnTo>
                    <a:pt x="4698" y="810"/>
                  </a:lnTo>
                  <a:lnTo>
                    <a:pt x="4698" y="816"/>
                  </a:lnTo>
                  <a:lnTo>
                    <a:pt x="4698" y="822"/>
                  </a:lnTo>
                  <a:lnTo>
                    <a:pt x="4704" y="828"/>
                  </a:lnTo>
                  <a:lnTo>
                    <a:pt x="4704" y="834"/>
                  </a:lnTo>
                  <a:lnTo>
                    <a:pt x="4704" y="840"/>
                  </a:lnTo>
                  <a:lnTo>
                    <a:pt x="4704" y="840"/>
                  </a:lnTo>
                  <a:lnTo>
                    <a:pt x="4704" y="846"/>
                  </a:lnTo>
                  <a:lnTo>
                    <a:pt x="4704" y="852"/>
                  </a:lnTo>
                  <a:lnTo>
                    <a:pt x="4710" y="852"/>
                  </a:lnTo>
                  <a:lnTo>
                    <a:pt x="4710" y="852"/>
                  </a:lnTo>
                  <a:lnTo>
                    <a:pt x="4710" y="858"/>
                  </a:lnTo>
                  <a:lnTo>
                    <a:pt x="4710" y="858"/>
                  </a:lnTo>
                  <a:lnTo>
                    <a:pt x="4710" y="858"/>
                  </a:lnTo>
                  <a:lnTo>
                    <a:pt x="4710" y="864"/>
                  </a:lnTo>
                  <a:lnTo>
                    <a:pt x="4716" y="864"/>
                  </a:lnTo>
                  <a:lnTo>
                    <a:pt x="4716" y="864"/>
                  </a:lnTo>
                  <a:lnTo>
                    <a:pt x="4716" y="864"/>
                  </a:lnTo>
                  <a:lnTo>
                    <a:pt x="4716" y="870"/>
                  </a:lnTo>
                  <a:lnTo>
                    <a:pt x="4716" y="870"/>
                  </a:lnTo>
                  <a:lnTo>
                    <a:pt x="4716" y="870"/>
                  </a:lnTo>
                  <a:lnTo>
                    <a:pt x="4722" y="870"/>
                  </a:lnTo>
                  <a:lnTo>
                    <a:pt x="4722" y="870"/>
                  </a:lnTo>
                  <a:lnTo>
                    <a:pt x="4722" y="876"/>
                  </a:lnTo>
                  <a:lnTo>
                    <a:pt x="4722" y="876"/>
                  </a:lnTo>
                  <a:lnTo>
                    <a:pt x="4722" y="876"/>
                  </a:lnTo>
                  <a:lnTo>
                    <a:pt x="4722" y="876"/>
                  </a:lnTo>
                  <a:lnTo>
                    <a:pt x="4728" y="876"/>
                  </a:lnTo>
                  <a:lnTo>
                    <a:pt x="4728" y="882"/>
                  </a:lnTo>
                  <a:lnTo>
                    <a:pt x="4728" y="882"/>
                  </a:lnTo>
                  <a:lnTo>
                    <a:pt x="4728" y="882"/>
                  </a:lnTo>
                  <a:lnTo>
                    <a:pt x="4728" y="882"/>
                  </a:lnTo>
                  <a:lnTo>
                    <a:pt x="4728" y="882"/>
                  </a:lnTo>
                  <a:lnTo>
                    <a:pt x="4734" y="888"/>
                  </a:lnTo>
                  <a:lnTo>
                    <a:pt x="4734" y="888"/>
                  </a:lnTo>
                  <a:lnTo>
                    <a:pt x="4734" y="888"/>
                  </a:lnTo>
                  <a:lnTo>
                    <a:pt x="4734" y="888"/>
                  </a:lnTo>
                  <a:lnTo>
                    <a:pt x="4734" y="888"/>
                  </a:lnTo>
                  <a:lnTo>
                    <a:pt x="4734" y="888"/>
                  </a:lnTo>
                  <a:lnTo>
                    <a:pt x="4740" y="894"/>
                  </a:lnTo>
                  <a:lnTo>
                    <a:pt x="4740" y="894"/>
                  </a:lnTo>
                  <a:lnTo>
                    <a:pt x="4740" y="894"/>
                  </a:lnTo>
                  <a:lnTo>
                    <a:pt x="4740" y="894"/>
                  </a:lnTo>
                  <a:lnTo>
                    <a:pt x="4740" y="894"/>
                  </a:lnTo>
                  <a:lnTo>
                    <a:pt x="4740" y="894"/>
                  </a:lnTo>
                  <a:lnTo>
                    <a:pt x="4740" y="894"/>
                  </a:lnTo>
                  <a:lnTo>
                    <a:pt x="4746" y="900"/>
                  </a:lnTo>
                  <a:lnTo>
                    <a:pt x="4746" y="900"/>
                  </a:lnTo>
                  <a:lnTo>
                    <a:pt x="4746" y="900"/>
                  </a:lnTo>
                  <a:lnTo>
                    <a:pt x="4746" y="900"/>
                  </a:lnTo>
                  <a:lnTo>
                    <a:pt x="4746" y="900"/>
                  </a:lnTo>
                  <a:lnTo>
                    <a:pt x="4746" y="900"/>
                  </a:lnTo>
                  <a:lnTo>
                    <a:pt x="4752" y="900"/>
                  </a:lnTo>
                  <a:lnTo>
                    <a:pt x="4752" y="906"/>
                  </a:lnTo>
                  <a:lnTo>
                    <a:pt x="4752" y="906"/>
                  </a:lnTo>
                  <a:lnTo>
                    <a:pt x="4752" y="906"/>
                  </a:lnTo>
                  <a:lnTo>
                    <a:pt x="4752" y="906"/>
                  </a:lnTo>
                  <a:lnTo>
                    <a:pt x="4752" y="906"/>
                  </a:lnTo>
                  <a:lnTo>
                    <a:pt x="4758" y="906"/>
                  </a:lnTo>
                  <a:lnTo>
                    <a:pt x="4758" y="906"/>
                  </a:lnTo>
                  <a:lnTo>
                    <a:pt x="4758" y="906"/>
                  </a:lnTo>
                  <a:lnTo>
                    <a:pt x="4758" y="906"/>
                  </a:lnTo>
                  <a:lnTo>
                    <a:pt x="4758" y="912"/>
                  </a:lnTo>
                  <a:lnTo>
                    <a:pt x="4758" y="912"/>
                  </a:lnTo>
                  <a:lnTo>
                    <a:pt x="4758" y="912"/>
                  </a:lnTo>
                  <a:lnTo>
                    <a:pt x="4764" y="912"/>
                  </a:lnTo>
                  <a:lnTo>
                    <a:pt x="4764" y="912"/>
                  </a:lnTo>
                  <a:lnTo>
                    <a:pt x="4764" y="912"/>
                  </a:lnTo>
                  <a:lnTo>
                    <a:pt x="4764" y="912"/>
                  </a:lnTo>
                  <a:lnTo>
                    <a:pt x="4764" y="912"/>
                  </a:lnTo>
                  <a:lnTo>
                    <a:pt x="4764" y="912"/>
                  </a:lnTo>
                  <a:lnTo>
                    <a:pt x="4770" y="912"/>
                  </a:lnTo>
                  <a:lnTo>
                    <a:pt x="4770" y="912"/>
                  </a:lnTo>
                  <a:lnTo>
                    <a:pt x="4770" y="912"/>
                  </a:lnTo>
                  <a:lnTo>
                    <a:pt x="4770" y="918"/>
                  </a:lnTo>
                  <a:lnTo>
                    <a:pt x="4770" y="918"/>
                  </a:lnTo>
                  <a:lnTo>
                    <a:pt x="4770" y="918"/>
                  </a:lnTo>
                  <a:lnTo>
                    <a:pt x="4776" y="918"/>
                  </a:lnTo>
                  <a:lnTo>
                    <a:pt x="4776" y="918"/>
                  </a:lnTo>
                  <a:lnTo>
                    <a:pt x="4776" y="918"/>
                  </a:lnTo>
                  <a:lnTo>
                    <a:pt x="4776" y="918"/>
                  </a:lnTo>
                  <a:lnTo>
                    <a:pt x="4776" y="918"/>
                  </a:lnTo>
                  <a:lnTo>
                    <a:pt x="4776" y="918"/>
                  </a:lnTo>
                  <a:lnTo>
                    <a:pt x="4782" y="918"/>
                  </a:lnTo>
                  <a:lnTo>
                    <a:pt x="4782" y="918"/>
                  </a:lnTo>
                  <a:lnTo>
                    <a:pt x="4782" y="918"/>
                  </a:lnTo>
                  <a:lnTo>
                    <a:pt x="4782" y="918"/>
                  </a:lnTo>
                  <a:lnTo>
                    <a:pt x="4782" y="918"/>
                  </a:lnTo>
                  <a:lnTo>
                    <a:pt x="4782" y="918"/>
                  </a:lnTo>
                  <a:lnTo>
                    <a:pt x="4788" y="918"/>
                  </a:lnTo>
                  <a:lnTo>
                    <a:pt x="4788" y="918"/>
                  </a:lnTo>
                  <a:lnTo>
                    <a:pt x="4788" y="918"/>
                  </a:lnTo>
                  <a:lnTo>
                    <a:pt x="4788" y="918"/>
                  </a:lnTo>
                  <a:lnTo>
                    <a:pt x="4788" y="918"/>
                  </a:lnTo>
                  <a:lnTo>
                    <a:pt x="4788" y="918"/>
                  </a:lnTo>
                  <a:lnTo>
                    <a:pt x="4794" y="918"/>
                  </a:lnTo>
                  <a:lnTo>
                    <a:pt x="4794" y="918"/>
                  </a:lnTo>
                  <a:lnTo>
                    <a:pt x="4794" y="918"/>
                  </a:lnTo>
                  <a:lnTo>
                    <a:pt x="4794" y="918"/>
                  </a:lnTo>
                  <a:lnTo>
                    <a:pt x="4794" y="918"/>
                  </a:lnTo>
                  <a:lnTo>
                    <a:pt x="4794" y="918"/>
                  </a:lnTo>
                  <a:lnTo>
                    <a:pt x="4800" y="918"/>
                  </a:lnTo>
                  <a:lnTo>
                    <a:pt x="4800" y="918"/>
                  </a:lnTo>
                  <a:lnTo>
                    <a:pt x="4800" y="918"/>
                  </a:lnTo>
                  <a:lnTo>
                    <a:pt x="4800" y="918"/>
                  </a:lnTo>
                  <a:lnTo>
                    <a:pt x="4800" y="924"/>
                  </a:lnTo>
                  <a:lnTo>
                    <a:pt x="4800" y="930"/>
                  </a:lnTo>
                  <a:lnTo>
                    <a:pt x="4800" y="930"/>
                  </a:lnTo>
                  <a:lnTo>
                    <a:pt x="4806" y="936"/>
                  </a:lnTo>
                  <a:lnTo>
                    <a:pt x="4806" y="936"/>
                  </a:lnTo>
                  <a:lnTo>
                    <a:pt x="4806" y="942"/>
                  </a:lnTo>
                  <a:lnTo>
                    <a:pt x="4806" y="942"/>
                  </a:lnTo>
                  <a:lnTo>
                    <a:pt x="4806" y="948"/>
                  </a:lnTo>
                  <a:lnTo>
                    <a:pt x="4806" y="948"/>
                  </a:lnTo>
                  <a:lnTo>
                    <a:pt x="4812" y="954"/>
                  </a:lnTo>
                  <a:lnTo>
                    <a:pt x="4812" y="954"/>
                  </a:lnTo>
                  <a:lnTo>
                    <a:pt x="4812" y="960"/>
                  </a:lnTo>
                  <a:lnTo>
                    <a:pt x="4812" y="960"/>
                  </a:lnTo>
                  <a:lnTo>
                    <a:pt x="4812" y="966"/>
                  </a:lnTo>
                  <a:lnTo>
                    <a:pt x="4812" y="966"/>
                  </a:lnTo>
                  <a:lnTo>
                    <a:pt x="4812" y="972"/>
                  </a:lnTo>
                  <a:lnTo>
                    <a:pt x="4818" y="972"/>
                  </a:lnTo>
                  <a:lnTo>
                    <a:pt x="4818" y="978"/>
                  </a:lnTo>
                  <a:lnTo>
                    <a:pt x="4818" y="978"/>
                  </a:lnTo>
                  <a:lnTo>
                    <a:pt x="4818" y="984"/>
                  </a:lnTo>
                  <a:lnTo>
                    <a:pt x="4818" y="984"/>
                  </a:lnTo>
                  <a:lnTo>
                    <a:pt x="4818" y="990"/>
                  </a:lnTo>
                  <a:lnTo>
                    <a:pt x="4824" y="990"/>
                  </a:lnTo>
                  <a:lnTo>
                    <a:pt x="4824" y="996"/>
                  </a:lnTo>
                  <a:lnTo>
                    <a:pt x="4824" y="996"/>
                  </a:lnTo>
                  <a:lnTo>
                    <a:pt x="4824" y="996"/>
                  </a:lnTo>
                  <a:lnTo>
                    <a:pt x="4824" y="1002"/>
                  </a:lnTo>
                  <a:lnTo>
                    <a:pt x="4824" y="1002"/>
                  </a:lnTo>
                  <a:lnTo>
                    <a:pt x="4830" y="1008"/>
                  </a:lnTo>
                  <a:lnTo>
                    <a:pt x="4830" y="1008"/>
                  </a:lnTo>
                  <a:lnTo>
                    <a:pt x="4830" y="1008"/>
                  </a:lnTo>
                  <a:lnTo>
                    <a:pt x="4830" y="1008"/>
                  </a:lnTo>
                  <a:lnTo>
                    <a:pt x="4830" y="1008"/>
                  </a:lnTo>
                  <a:lnTo>
                    <a:pt x="4830" y="1014"/>
                  </a:lnTo>
                  <a:lnTo>
                    <a:pt x="4836" y="1014"/>
                  </a:lnTo>
                  <a:lnTo>
                    <a:pt x="4836" y="1014"/>
                  </a:lnTo>
                  <a:lnTo>
                    <a:pt x="4836" y="1014"/>
                  </a:lnTo>
                  <a:lnTo>
                    <a:pt x="4836" y="1014"/>
                  </a:lnTo>
                  <a:lnTo>
                    <a:pt x="4836" y="1014"/>
                  </a:lnTo>
                  <a:lnTo>
                    <a:pt x="4836" y="1014"/>
                  </a:lnTo>
                  <a:lnTo>
                    <a:pt x="4842" y="1014"/>
                  </a:lnTo>
                  <a:lnTo>
                    <a:pt x="4842" y="1008"/>
                  </a:lnTo>
                  <a:lnTo>
                    <a:pt x="4842" y="1008"/>
                  </a:lnTo>
                  <a:lnTo>
                    <a:pt x="4842" y="1008"/>
                  </a:lnTo>
                  <a:lnTo>
                    <a:pt x="4842" y="1008"/>
                  </a:lnTo>
                  <a:lnTo>
                    <a:pt x="4842" y="1002"/>
                  </a:lnTo>
                  <a:lnTo>
                    <a:pt x="4848" y="1002"/>
                  </a:lnTo>
                  <a:lnTo>
                    <a:pt x="4848" y="1002"/>
                  </a:lnTo>
                  <a:lnTo>
                    <a:pt x="4848" y="1002"/>
                  </a:lnTo>
                  <a:lnTo>
                    <a:pt x="4848" y="996"/>
                  </a:lnTo>
                  <a:lnTo>
                    <a:pt x="4848" y="996"/>
                  </a:lnTo>
                  <a:lnTo>
                    <a:pt x="4848" y="996"/>
                  </a:lnTo>
                  <a:lnTo>
                    <a:pt x="4854" y="990"/>
                  </a:lnTo>
                  <a:lnTo>
                    <a:pt x="4854" y="990"/>
                  </a:lnTo>
                  <a:lnTo>
                    <a:pt x="4854" y="990"/>
                  </a:lnTo>
                  <a:lnTo>
                    <a:pt x="4854" y="990"/>
                  </a:lnTo>
                  <a:lnTo>
                    <a:pt x="4854" y="984"/>
                  </a:lnTo>
                  <a:lnTo>
                    <a:pt x="4854" y="984"/>
                  </a:lnTo>
                  <a:lnTo>
                    <a:pt x="4854" y="984"/>
                  </a:lnTo>
                  <a:lnTo>
                    <a:pt x="4860" y="978"/>
                  </a:lnTo>
                  <a:lnTo>
                    <a:pt x="4860" y="978"/>
                  </a:lnTo>
                  <a:lnTo>
                    <a:pt x="4860" y="978"/>
                  </a:lnTo>
                  <a:lnTo>
                    <a:pt x="4860" y="972"/>
                  </a:lnTo>
                  <a:lnTo>
                    <a:pt x="4860" y="972"/>
                  </a:lnTo>
                  <a:lnTo>
                    <a:pt x="4860" y="972"/>
                  </a:lnTo>
                  <a:lnTo>
                    <a:pt x="4866" y="966"/>
                  </a:lnTo>
                  <a:lnTo>
                    <a:pt x="4866" y="966"/>
                  </a:lnTo>
                  <a:lnTo>
                    <a:pt x="4866" y="966"/>
                  </a:lnTo>
                  <a:lnTo>
                    <a:pt x="4866" y="960"/>
                  </a:lnTo>
                  <a:lnTo>
                    <a:pt x="4866" y="960"/>
                  </a:lnTo>
                  <a:lnTo>
                    <a:pt x="4866" y="960"/>
                  </a:lnTo>
                  <a:lnTo>
                    <a:pt x="4866" y="960"/>
                  </a:lnTo>
                  <a:lnTo>
                    <a:pt x="4872" y="960"/>
                  </a:lnTo>
                  <a:lnTo>
                    <a:pt x="4872" y="960"/>
                  </a:lnTo>
                  <a:lnTo>
                    <a:pt x="4872" y="960"/>
                  </a:lnTo>
                  <a:lnTo>
                    <a:pt x="4872" y="966"/>
                  </a:lnTo>
                  <a:lnTo>
                    <a:pt x="4872" y="966"/>
                  </a:lnTo>
                  <a:lnTo>
                    <a:pt x="4872" y="966"/>
                  </a:lnTo>
                  <a:lnTo>
                    <a:pt x="4878" y="966"/>
                  </a:lnTo>
                  <a:lnTo>
                    <a:pt x="4878" y="966"/>
                  </a:lnTo>
                  <a:lnTo>
                    <a:pt x="4878" y="966"/>
                  </a:lnTo>
                  <a:lnTo>
                    <a:pt x="4878" y="966"/>
                  </a:lnTo>
                  <a:lnTo>
                    <a:pt x="4878" y="966"/>
                  </a:lnTo>
                  <a:lnTo>
                    <a:pt x="4878" y="966"/>
                  </a:lnTo>
                  <a:lnTo>
                    <a:pt x="4884" y="972"/>
                  </a:lnTo>
                  <a:lnTo>
                    <a:pt x="4884" y="972"/>
                  </a:lnTo>
                  <a:lnTo>
                    <a:pt x="4884" y="972"/>
                  </a:lnTo>
                  <a:lnTo>
                    <a:pt x="4884" y="972"/>
                  </a:lnTo>
                  <a:lnTo>
                    <a:pt x="4884" y="972"/>
                  </a:lnTo>
                  <a:lnTo>
                    <a:pt x="4884" y="972"/>
                  </a:lnTo>
                  <a:lnTo>
                    <a:pt x="4890" y="972"/>
                  </a:lnTo>
                  <a:lnTo>
                    <a:pt x="4890" y="972"/>
                  </a:lnTo>
                  <a:lnTo>
                    <a:pt x="4890" y="972"/>
                  </a:lnTo>
                  <a:lnTo>
                    <a:pt x="4890" y="972"/>
                  </a:lnTo>
                  <a:lnTo>
                    <a:pt x="4890" y="972"/>
                  </a:lnTo>
                  <a:lnTo>
                    <a:pt x="4890" y="978"/>
                  </a:lnTo>
                  <a:lnTo>
                    <a:pt x="4896" y="978"/>
                  </a:lnTo>
                  <a:lnTo>
                    <a:pt x="4896" y="978"/>
                  </a:lnTo>
                  <a:lnTo>
                    <a:pt x="4896" y="978"/>
                  </a:lnTo>
                  <a:lnTo>
                    <a:pt x="4896" y="978"/>
                  </a:lnTo>
                  <a:lnTo>
                    <a:pt x="4896" y="978"/>
                  </a:lnTo>
                  <a:lnTo>
                    <a:pt x="4896" y="978"/>
                  </a:lnTo>
                  <a:lnTo>
                    <a:pt x="4896" y="978"/>
                  </a:lnTo>
                  <a:lnTo>
                    <a:pt x="4902" y="978"/>
                  </a:lnTo>
                  <a:lnTo>
                    <a:pt x="4902" y="978"/>
                  </a:lnTo>
                  <a:lnTo>
                    <a:pt x="4902" y="978"/>
                  </a:lnTo>
                  <a:lnTo>
                    <a:pt x="4902" y="978"/>
                  </a:lnTo>
                  <a:lnTo>
                    <a:pt x="4902" y="978"/>
                  </a:lnTo>
                  <a:lnTo>
                    <a:pt x="4902" y="978"/>
                  </a:lnTo>
                  <a:lnTo>
                    <a:pt x="4908" y="978"/>
                  </a:lnTo>
                  <a:lnTo>
                    <a:pt x="4908" y="978"/>
                  </a:lnTo>
                  <a:lnTo>
                    <a:pt x="4908" y="978"/>
                  </a:lnTo>
                  <a:lnTo>
                    <a:pt x="4908" y="978"/>
                  </a:lnTo>
                  <a:lnTo>
                    <a:pt x="4908" y="978"/>
                  </a:lnTo>
                  <a:lnTo>
                    <a:pt x="4908" y="978"/>
                  </a:lnTo>
                  <a:lnTo>
                    <a:pt x="4914" y="978"/>
                  </a:lnTo>
                  <a:lnTo>
                    <a:pt x="4914" y="978"/>
                  </a:lnTo>
                  <a:lnTo>
                    <a:pt x="4914" y="978"/>
                  </a:lnTo>
                  <a:lnTo>
                    <a:pt x="4914" y="978"/>
                  </a:lnTo>
                  <a:lnTo>
                    <a:pt x="4914" y="978"/>
                  </a:lnTo>
                  <a:lnTo>
                    <a:pt x="4914" y="978"/>
                  </a:lnTo>
                  <a:lnTo>
                    <a:pt x="4920" y="978"/>
                  </a:lnTo>
                  <a:lnTo>
                    <a:pt x="4920" y="978"/>
                  </a:lnTo>
                  <a:lnTo>
                    <a:pt x="4920" y="978"/>
                  </a:lnTo>
                  <a:lnTo>
                    <a:pt x="4920" y="978"/>
                  </a:lnTo>
                  <a:lnTo>
                    <a:pt x="4920" y="978"/>
                  </a:lnTo>
                  <a:lnTo>
                    <a:pt x="4920" y="978"/>
                  </a:lnTo>
                  <a:lnTo>
                    <a:pt x="4926" y="978"/>
                  </a:lnTo>
                  <a:lnTo>
                    <a:pt x="4926" y="978"/>
                  </a:lnTo>
                  <a:lnTo>
                    <a:pt x="4926" y="978"/>
                  </a:lnTo>
                  <a:lnTo>
                    <a:pt x="4926" y="978"/>
                  </a:lnTo>
                  <a:lnTo>
                    <a:pt x="4926" y="978"/>
                  </a:lnTo>
                  <a:lnTo>
                    <a:pt x="4926" y="978"/>
                  </a:lnTo>
                  <a:lnTo>
                    <a:pt x="4932" y="978"/>
                  </a:lnTo>
                  <a:lnTo>
                    <a:pt x="4932" y="978"/>
                  </a:lnTo>
                  <a:lnTo>
                    <a:pt x="4932" y="978"/>
                  </a:lnTo>
                  <a:lnTo>
                    <a:pt x="4932" y="978"/>
                  </a:lnTo>
                  <a:lnTo>
                    <a:pt x="4932" y="978"/>
                  </a:lnTo>
                  <a:lnTo>
                    <a:pt x="4932" y="978"/>
                  </a:lnTo>
                  <a:lnTo>
                    <a:pt x="4932" y="978"/>
                  </a:lnTo>
                  <a:lnTo>
                    <a:pt x="4938" y="978"/>
                  </a:lnTo>
                  <a:lnTo>
                    <a:pt x="4938" y="978"/>
                  </a:lnTo>
                  <a:lnTo>
                    <a:pt x="4938" y="972"/>
                  </a:lnTo>
                  <a:lnTo>
                    <a:pt x="4938" y="972"/>
                  </a:lnTo>
                  <a:lnTo>
                    <a:pt x="4938" y="972"/>
                  </a:lnTo>
                  <a:lnTo>
                    <a:pt x="4938" y="972"/>
                  </a:lnTo>
                  <a:lnTo>
                    <a:pt x="4944" y="972"/>
                  </a:lnTo>
                  <a:lnTo>
                    <a:pt x="4944" y="972"/>
                  </a:lnTo>
                  <a:lnTo>
                    <a:pt x="4944" y="972"/>
                  </a:lnTo>
                  <a:lnTo>
                    <a:pt x="4944" y="972"/>
                  </a:lnTo>
                  <a:lnTo>
                    <a:pt x="4944" y="972"/>
                  </a:lnTo>
                  <a:lnTo>
                    <a:pt x="4944" y="972"/>
                  </a:lnTo>
                  <a:lnTo>
                    <a:pt x="4950" y="972"/>
                  </a:lnTo>
                  <a:lnTo>
                    <a:pt x="4950" y="966"/>
                  </a:lnTo>
                  <a:lnTo>
                    <a:pt x="4950" y="966"/>
                  </a:lnTo>
                  <a:lnTo>
                    <a:pt x="4950" y="966"/>
                  </a:lnTo>
                  <a:lnTo>
                    <a:pt x="4950" y="966"/>
                  </a:lnTo>
                  <a:lnTo>
                    <a:pt x="4950" y="966"/>
                  </a:lnTo>
                  <a:lnTo>
                    <a:pt x="4956" y="966"/>
                  </a:lnTo>
                  <a:lnTo>
                    <a:pt x="4956" y="966"/>
                  </a:lnTo>
                  <a:lnTo>
                    <a:pt x="4956" y="966"/>
                  </a:lnTo>
                  <a:lnTo>
                    <a:pt x="4956" y="960"/>
                  </a:lnTo>
                  <a:lnTo>
                    <a:pt x="4956" y="960"/>
                  </a:lnTo>
                  <a:lnTo>
                    <a:pt x="4956" y="960"/>
                  </a:lnTo>
                  <a:lnTo>
                    <a:pt x="4962" y="960"/>
                  </a:lnTo>
                </a:path>
              </a:pathLst>
            </a:custGeom>
            <a:noFill/>
            <a:ln w="15875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377" name="Rectangle 57"/>
            <p:cNvSpPr>
              <a:spLocks noChangeArrowheads="1"/>
            </p:cNvSpPr>
            <p:nvPr/>
          </p:nvSpPr>
          <p:spPr bwMode="auto">
            <a:xfrm>
              <a:off x="1010" y="2478"/>
              <a:ext cx="330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800" b="1" i="0" u="none" strike="noStrike" cap="none" normalizeH="0" baseline="0" smtClean="0">
                  <a:ln>
                    <a:noFill/>
                  </a:ln>
                  <a:solidFill>
                    <a:srgbClr val="00FF00"/>
                  </a:solidFill>
                  <a:effectLst/>
                  <a:latin typeface="Arial" pitchFamily="34" charset="0"/>
                  <a:cs typeface="Arial" pitchFamily="34" charset="0"/>
                </a:rPr>
                <a:t>BETA_Y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6378" name="Freeform 58"/>
            <p:cNvSpPr>
              <a:spLocks/>
            </p:cNvSpPr>
            <p:nvPr/>
          </p:nvSpPr>
          <p:spPr bwMode="auto">
            <a:xfrm>
              <a:off x="362" y="1296"/>
              <a:ext cx="4962" cy="576"/>
            </a:xfrm>
            <a:custGeom>
              <a:avLst/>
              <a:gdLst/>
              <a:ahLst/>
              <a:cxnLst>
                <a:cxn ang="0">
                  <a:pos x="42" y="396"/>
                </a:cxn>
                <a:cxn ang="0">
                  <a:pos x="198" y="396"/>
                </a:cxn>
                <a:cxn ang="0">
                  <a:pos x="246" y="396"/>
                </a:cxn>
                <a:cxn ang="0">
                  <a:pos x="288" y="396"/>
                </a:cxn>
                <a:cxn ang="0">
                  <a:pos x="444" y="396"/>
                </a:cxn>
                <a:cxn ang="0">
                  <a:pos x="492" y="396"/>
                </a:cxn>
                <a:cxn ang="0">
                  <a:pos x="642" y="396"/>
                </a:cxn>
                <a:cxn ang="0">
                  <a:pos x="690" y="396"/>
                </a:cxn>
                <a:cxn ang="0">
                  <a:pos x="840" y="396"/>
                </a:cxn>
                <a:cxn ang="0">
                  <a:pos x="888" y="396"/>
                </a:cxn>
                <a:cxn ang="0">
                  <a:pos x="1038" y="396"/>
                </a:cxn>
                <a:cxn ang="0">
                  <a:pos x="1086" y="396"/>
                </a:cxn>
                <a:cxn ang="0">
                  <a:pos x="1236" y="396"/>
                </a:cxn>
                <a:cxn ang="0">
                  <a:pos x="1284" y="396"/>
                </a:cxn>
                <a:cxn ang="0">
                  <a:pos x="1326" y="396"/>
                </a:cxn>
                <a:cxn ang="0">
                  <a:pos x="1482" y="396"/>
                </a:cxn>
                <a:cxn ang="0">
                  <a:pos x="1524" y="396"/>
                </a:cxn>
                <a:cxn ang="0">
                  <a:pos x="1680" y="396"/>
                </a:cxn>
                <a:cxn ang="0">
                  <a:pos x="1722" y="396"/>
                </a:cxn>
                <a:cxn ang="0">
                  <a:pos x="1878" y="396"/>
                </a:cxn>
                <a:cxn ang="0">
                  <a:pos x="1926" y="396"/>
                </a:cxn>
                <a:cxn ang="0">
                  <a:pos x="2076" y="396"/>
                </a:cxn>
                <a:cxn ang="0">
                  <a:pos x="2124" y="396"/>
                </a:cxn>
                <a:cxn ang="0">
                  <a:pos x="2274" y="396"/>
                </a:cxn>
                <a:cxn ang="0">
                  <a:pos x="2322" y="396"/>
                </a:cxn>
                <a:cxn ang="0">
                  <a:pos x="2364" y="396"/>
                </a:cxn>
                <a:cxn ang="0">
                  <a:pos x="2520" y="396"/>
                </a:cxn>
                <a:cxn ang="0">
                  <a:pos x="2562" y="396"/>
                </a:cxn>
                <a:cxn ang="0">
                  <a:pos x="2718" y="396"/>
                </a:cxn>
                <a:cxn ang="0">
                  <a:pos x="2760" y="396"/>
                </a:cxn>
                <a:cxn ang="0">
                  <a:pos x="2916" y="396"/>
                </a:cxn>
                <a:cxn ang="0">
                  <a:pos x="2958" y="396"/>
                </a:cxn>
                <a:cxn ang="0">
                  <a:pos x="3114" y="396"/>
                </a:cxn>
                <a:cxn ang="0">
                  <a:pos x="3156" y="396"/>
                </a:cxn>
                <a:cxn ang="0">
                  <a:pos x="3312" y="396"/>
                </a:cxn>
                <a:cxn ang="0">
                  <a:pos x="3354" y="396"/>
                </a:cxn>
                <a:cxn ang="0">
                  <a:pos x="3510" y="396"/>
                </a:cxn>
                <a:cxn ang="0">
                  <a:pos x="3552" y="396"/>
                </a:cxn>
                <a:cxn ang="0">
                  <a:pos x="3600" y="396"/>
                </a:cxn>
                <a:cxn ang="0">
                  <a:pos x="3750" y="396"/>
                </a:cxn>
                <a:cxn ang="0">
                  <a:pos x="3798" y="396"/>
                </a:cxn>
                <a:cxn ang="0">
                  <a:pos x="3948" y="396"/>
                </a:cxn>
                <a:cxn ang="0">
                  <a:pos x="3996" y="396"/>
                </a:cxn>
                <a:cxn ang="0">
                  <a:pos x="4044" y="396"/>
                </a:cxn>
                <a:cxn ang="0">
                  <a:pos x="4092" y="354"/>
                </a:cxn>
                <a:cxn ang="0">
                  <a:pos x="4134" y="204"/>
                </a:cxn>
                <a:cxn ang="0">
                  <a:pos x="4182" y="78"/>
                </a:cxn>
                <a:cxn ang="0">
                  <a:pos x="4230" y="0"/>
                </a:cxn>
                <a:cxn ang="0">
                  <a:pos x="4272" y="60"/>
                </a:cxn>
                <a:cxn ang="0">
                  <a:pos x="4320" y="246"/>
                </a:cxn>
                <a:cxn ang="0">
                  <a:pos x="4368" y="420"/>
                </a:cxn>
                <a:cxn ang="0">
                  <a:pos x="4416" y="564"/>
                </a:cxn>
                <a:cxn ang="0">
                  <a:pos x="4464" y="546"/>
                </a:cxn>
                <a:cxn ang="0">
                  <a:pos x="4512" y="546"/>
                </a:cxn>
                <a:cxn ang="0">
                  <a:pos x="4560" y="570"/>
                </a:cxn>
                <a:cxn ang="0">
                  <a:pos x="4608" y="432"/>
                </a:cxn>
                <a:cxn ang="0">
                  <a:pos x="4650" y="258"/>
                </a:cxn>
                <a:cxn ang="0">
                  <a:pos x="4698" y="72"/>
                </a:cxn>
                <a:cxn ang="0">
                  <a:pos x="4746" y="0"/>
                </a:cxn>
                <a:cxn ang="0">
                  <a:pos x="4794" y="66"/>
                </a:cxn>
                <a:cxn ang="0">
                  <a:pos x="4842" y="186"/>
                </a:cxn>
                <a:cxn ang="0">
                  <a:pos x="4884" y="342"/>
                </a:cxn>
                <a:cxn ang="0">
                  <a:pos x="4932" y="396"/>
                </a:cxn>
              </a:cxnLst>
              <a:rect l="0" t="0" r="r" b="b"/>
              <a:pathLst>
                <a:path w="4962" h="576">
                  <a:moveTo>
                    <a:pt x="0" y="396"/>
                  </a:moveTo>
                  <a:lnTo>
                    <a:pt x="0" y="396"/>
                  </a:lnTo>
                  <a:lnTo>
                    <a:pt x="0" y="396"/>
                  </a:lnTo>
                  <a:lnTo>
                    <a:pt x="0" y="396"/>
                  </a:lnTo>
                  <a:lnTo>
                    <a:pt x="0" y="396"/>
                  </a:lnTo>
                  <a:lnTo>
                    <a:pt x="0" y="396"/>
                  </a:lnTo>
                  <a:lnTo>
                    <a:pt x="6" y="396"/>
                  </a:lnTo>
                  <a:lnTo>
                    <a:pt x="6" y="396"/>
                  </a:lnTo>
                  <a:lnTo>
                    <a:pt x="6" y="396"/>
                  </a:lnTo>
                  <a:lnTo>
                    <a:pt x="6" y="396"/>
                  </a:lnTo>
                  <a:lnTo>
                    <a:pt x="6" y="396"/>
                  </a:lnTo>
                  <a:lnTo>
                    <a:pt x="6" y="396"/>
                  </a:lnTo>
                  <a:lnTo>
                    <a:pt x="12" y="396"/>
                  </a:lnTo>
                  <a:lnTo>
                    <a:pt x="12" y="396"/>
                  </a:lnTo>
                  <a:lnTo>
                    <a:pt x="12" y="396"/>
                  </a:lnTo>
                  <a:lnTo>
                    <a:pt x="12" y="396"/>
                  </a:lnTo>
                  <a:lnTo>
                    <a:pt x="12" y="396"/>
                  </a:lnTo>
                  <a:lnTo>
                    <a:pt x="12" y="396"/>
                  </a:lnTo>
                  <a:lnTo>
                    <a:pt x="18" y="396"/>
                  </a:lnTo>
                  <a:lnTo>
                    <a:pt x="18" y="396"/>
                  </a:lnTo>
                  <a:lnTo>
                    <a:pt x="18" y="396"/>
                  </a:lnTo>
                  <a:lnTo>
                    <a:pt x="18" y="396"/>
                  </a:lnTo>
                  <a:lnTo>
                    <a:pt x="18" y="396"/>
                  </a:lnTo>
                  <a:lnTo>
                    <a:pt x="18" y="396"/>
                  </a:lnTo>
                  <a:lnTo>
                    <a:pt x="24" y="396"/>
                  </a:lnTo>
                  <a:lnTo>
                    <a:pt x="24" y="396"/>
                  </a:lnTo>
                  <a:lnTo>
                    <a:pt x="24" y="396"/>
                  </a:lnTo>
                  <a:lnTo>
                    <a:pt x="24" y="396"/>
                  </a:lnTo>
                  <a:lnTo>
                    <a:pt x="24" y="396"/>
                  </a:lnTo>
                  <a:lnTo>
                    <a:pt x="24" y="396"/>
                  </a:lnTo>
                  <a:lnTo>
                    <a:pt x="30" y="396"/>
                  </a:lnTo>
                  <a:lnTo>
                    <a:pt x="30" y="396"/>
                  </a:lnTo>
                  <a:lnTo>
                    <a:pt x="30" y="396"/>
                  </a:lnTo>
                  <a:lnTo>
                    <a:pt x="30" y="396"/>
                  </a:lnTo>
                  <a:lnTo>
                    <a:pt x="30" y="396"/>
                  </a:lnTo>
                  <a:lnTo>
                    <a:pt x="30" y="396"/>
                  </a:lnTo>
                  <a:lnTo>
                    <a:pt x="36" y="396"/>
                  </a:lnTo>
                  <a:lnTo>
                    <a:pt x="36" y="396"/>
                  </a:lnTo>
                  <a:lnTo>
                    <a:pt x="36" y="396"/>
                  </a:lnTo>
                  <a:lnTo>
                    <a:pt x="36" y="396"/>
                  </a:lnTo>
                  <a:lnTo>
                    <a:pt x="36" y="396"/>
                  </a:lnTo>
                  <a:lnTo>
                    <a:pt x="36" y="396"/>
                  </a:lnTo>
                  <a:lnTo>
                    <a:pt x="36" y="396"/>
                  </a:lnTo>
                  <a:lnTo>
                    <a:pt x="42" y="396"/>
                  </a:lnTo>
                  <a:lnTo>
                    <a:pt x="42" y="396"/>
                  </a:lnTo>
                  <a:lnTo>
                    <a:pt x="42" y="396"/>
                  </a:lnTo>
                  <a:lnTo>
                    <a:pt x="42" y="396"/>
                  </a:lnTo>
                  <a:lnTo>
                    <a:pt x="42" y="396"/>
                  </a:lnTo>
                  <a:lnTo>
                    <a:pt x="42" y="396"/>
                  </a:lnTo>
                  <a:lnTo>
                    <a:pt x="48" y="396"/>
                  </a:lnTo>
                  <a:lnTo>
                    <a:pt x="48" y="396"/>
                  </a:lnTo>
                  <a:lnTo>
                    <a:pt x="48" y="396"/>
                  </a:lnTo>
                  <a:lnTo>
                    <a:pt x="48" y="396"/>
                  </a:lnTo>
                  <a:lnTo>
                    <a:pt x="48" y="396"/>
                  </a:lnTo>
                  <a:lnTo>
                    <a:pt x="48" y="396"/>
                  </a:lnTo>
                  <a:lnTo>
                    <a:pt x="54" y="396"/>
                  </a:lnTo>
                  <a:lnTo>
                    <a:pt x="54" y="396"/>
                  </a:lnTo>
                  <a:lnTo>
                    <a:pt x="54" y="396"/>
                  </a:lnTo>
                  <a:lnTo>
                    <a:pt x="54" y="396"/>
                  </a:lnTo>
                  <a:lnTo>
                    <a:pt x="54" y="396"/>
                  </a:lnTo>
                  <a:lnTo>
                    <a:pt x="54" y="396"/>
                  </a:lnTo>
                  <a:lnTo>
                    <a:pt x="60" y="396"/>
                  </a:lnTo>
                  <a:lnTo>
                    <a:pt x="60" y="396"/>
                  </a:lnTo>
                  <a:lnTo>
                    <a:pt x="60" y="396"/>
                  </a:lnTo>
                  <a:lnTo>
                    <a:pt x="60" y="396"/>
                  </a:lnTo>
                  <a:lnTo>
                    <a:pt x="60" y="396"/>
                  </a:lnTo>
                  <a:lnTo>
                    <a:pt x="60" y="396"/>
                  </a:lnTo>
                  <a:lnTo>
                    <a:pt x="66" y="396"/>
                  </a:lnTo>
                  <a:lnTo>
                    <a:pt x="66" y="396"/>
                  </a:lnTo>
                  <a:lnTo>
                    <a:pt x="66" y="396"/>
                  </a:lnTo>
                  <a:lnTo>
                    <a:pt x="66" y="396"/>
                  </a:lnTo>
                  <a:lnTo>
                    <a:pt x="66" y="396"/>
                  </a:lnTo>
                  <a:lnTo>
                    <a:pt x="66" y="396"/>
                  </a:lnTo>
                  <a:lnTo>
                    <a:pt x="72" y="396"/>
                  </a:lnTo>
                  <a:lnTo>
                    <a:pt x="72" y="396"/>
                  </a:lnTo>
                  <a:lnTo>
                    <a:pt x="72" y="396"/>
                  </a:lnTo>
                  <a:lnTo>
                    <a:pt x="72" y="396"/>
                  </a:lnTo>
                  <a:lnTo>
                    <a:pt x="72" y="396"/>
                  </a:lnTo>
                  <a:lnTo>
                    <a:pt x="78" y="396"/>
                  </a:lnTo>
                  <a:lnTo>
                    <a:pt x="78" y="396"/>
                  </a:lnTo>
                  <a:lnTo>
                    <a:pt x="78" y="396"/>
                  </a:lnTo>
                  <a:lnTo>
                    <a:pt x="78" y="396"/>
                  </a:lnTo>
                  <a:lnTo>
                    <a:pt x="78" y="396"/>
                  </a:lnTo>
                  <a:lnTo>
                    <a:pt x="78" y="396"/>
                  </a:lnTo>
                  <a:lnTo>
                    <a:pt x="84" y="396"/>
                  </a:lnTo>
                  <a:lnTo>
                    <a:pt x="84" y="396"/>
                  </a:lnTo>
                  <a:lnTo>
                    <a:pt x="84" y="396"/>
                  </a:lnTo>
                  <a:lnTo>
                    <a:pt x="84" y="396"/>
                  </a:lnTo>
                  <a:lnTo>
                    <a:pt x="84" y="396"/>
                  </a:lnTo>
                  <a:lnTo>
                    <a:pt x="84" y="396"/>
                  </a:lnTo>
                  <a:lnTo>
                    <a:pt x="84" y="396"/>
                  </a:lnTo>
                  <a:lnTo>
                    <a:pt x="90" y="396"/>
                  </a:lnTo>
                  <a:lnTo>
                    <a:pt x="90" y="396"/>
                  </a:lnTo>
                  <a:lnTo>
                    <a:pt x="198" y="396"/>
                  </a:lnTo>
                  <a:lnTo>
                    <a:pt x="198" y="396"/>
                  </a:lnTo>
                  <a:lnTo>
                    <a:pt x="198" y="396"/>
                  </a:lnTo>
                  <a:lnTo>
                    <a:pt x="198" y="396"/>
                  </a:lnTo>
                  <a:lnTo>
                    <a:pt x="198" y="396"/>
                  </a:lnTo>
                  <a:lnTo>
                    <a:pt x="204" y="396"/>
                  </a:lnTo>
                  <a:lnTo>
                    <a:pt x="204" y="396"/>
                  </a:lnTo>
                  <a:lnTo>
                    <a:pt x="204" y="396"/>
                  </a:lnTo>
                  <a:lnTo>
                    <a:pt x="204" y="396"/>
                  </a:lnTo>
                  <a:lnTo>
                    <a:pt x="204" y="396"/>
                  </a:lnTo>
                  <a:lnTo>
                    <a:pt x="204" y="396"/>
                  </a:lnTo>
                  <a:lnTo>
                    <a:pt x="210" y="396"/>
                  </a:lnTo>
                  <a:lnTo>
                    <a:pt x="210" y="396"/>
                  </a:lnTo>
                  <a:lnTo>
                    <a:pt x="210" y="396"/>
                  </a:lnTo>
                  <a:lnTo>
                    <a:pt x="210" y="396"/>
                  </a:lnTo>
                  <a:lnTo>
                    <a:pt x="210" y="396"/>
                  </a:lnTo>
                  <a:lnTo>
                    <a:pt x="210" y="396"/>
                  </a:lnTo>
                  <a:lnTo>
                    <a:pt x="216" y="396"/>
                  </a:lnTo>
                  <a:lnTo>
                    <a:pt x="216" y="396"/>
                  </a:lnTo>
                  <a:lnTo>
                    <a:pt x="216" y="396"/>
                  </a:lnTo>
                  <a:lnTo>
                    <a:pt x="216" y="396"/>
                  </a:lnTo>
                  <a:lnTo>
                    <a:pt x="216" y="396"/>
                  </a:lnTo>
                  <a:lnTo>
                    <a:pt x="216" y="396"/>
                  </a:lnTo>
                  <a:lnTo>
                    <a:pt x="222" y="396"/>
                  </a:lnTo>
                  <a:lnTo>
                    <a:pt x="222" y="396"/>
                  </a:lnTo>
                  <a:lnTo>
                    <a:pt x="222" y="396"/>
                  </a:lnTo>
                  <a:lnTo>
                    <a:pt x="222" y="396"/>
                  </a:lnTo>
                  <a:lnTo>
                    <a:pt x="222" y="396"/>
                  </a:lnTo>
                  <a:lnTo>
                    <a:pt x="222" y="396"/>
                  </a:lnTo>
                  <a:lnTo>
                    <a:pt x="222" y="396"/>
                  </a:lnTo>
                  <a:lnTo>
                    <a:pt x="228" y="396"/>
                  </a:lnTo>
                  <a:lnTo>
                    <a:pt x="228" y="396"/>
                  </a:lnTo>
                  <a:lnTo>
                    <a:pt x="228" y="396"/>
                  </a:lnTo>
                  <a:lnTo>
                    <a:pt x="228" y="396"/>
                  </a:lnTo>
                  <a:lnTo>
                    <a:pt x="228" y="396"/>
                  </a:lnTo>
                  <a:lnTo>
                    <a:pt x="228" y="396"/>
                  </a:lnTo>
                  <a:lnTo>
                    <a:pt x="234" y="396"/>
                  </a:lnTo>
                  <a:lnTo>
                    <a:pt x="234" y="396"/>
                  </a:lnTo>
                  <a:lnTo>
                    <a:pt x="234" y="396"/>
                  </a:lnTo>
                  <a:lnTo>
                    <a:pt x="234" y="396"/>
                  </a:lnTo>
                  <a:lnTo>
                    <a:pt x="234" y="396"/>
                  </a:lnTo>
                  <a:lnTo>
                    <a:pt x="234" y="396"/>
                  </a:lnTo>
                  <a:lnTo>
                    <a:pt x="234" y="396"/>
                  </a:lnTo>
                  <a:lnTo>
                    <a:pt x="240" y="396"/>
                  </a:lnTo>
                  <a:lnTo>
                    <a:pt x="240" y="396"/>
                  </a:lnTo>
                  <a:lnTo>
                    <a:pt x="240" y="396"/>
                  </a:lnTo>
                  <a:lnTo>
                    <a:pt x="240" y="396"/>
                  </a:lnTo>
                  <a:lnTo>
                    <a:pt x="240" y="396"/>
                  </a:lnTo>
                  <a:lnTo>
                    <a:pt x="240" y="396"/>
                  </a:lnTo>
                  <a:lnTo>
                    <a:pt x="246" y="396"/>
                  </a:lnTo>
                  <a:lnTo>
                    <a:pt x="246" y="396"/>
                  </a:lnTo>
                  <a:lnTo>
                    <a:pt x="246" y="396"/>
                  </a:lnTo>
                  <a:lnTo>
                    <a:pt x="246" y="396"/>
                  </a:lnTo>
                  <a:lnTo>
                    <a:pt x="246" y="396"/>
                  </a:lnTo>
                  <a:lnTo>
                    <a:pt x="246" y="396"/>
                  </a:lnTo>
                  <a:lnTo>
                    <a:pt x="252" y="396"/>
                  </a:lnTo>
                  <a:lnTo>
                    <a:pt x="252" y="396"/>
                  </a:lnTo>
                  <a:lnTo>
                    <a:pt x="252" y="396"/>
                  </a:lnTo>
                  <a:lnTo>
                    <a:pt x="252" y="396"/>
                  </a:lnTo>
                  <a:lnTo>
                    <a:pt x="252" y="396"/>
                  </a:lnTo>
                  <a:lnTo>
                    <a:pt x="252" y="396"/>
                  </a:lnTo>
                  <a:lnTo>
                    <a:pt x="258" y="396"/>
                  </a:lnTo>
                  <a:lnTo>
                    <a:pt x="258" y="396"/>
                  </a:lnTo>
                  <a:lnTo>
                    <a:pt x="258" y="396"/>
                  </a:lnTo>
                  <a:lnTo>
                    <a:pt x="258" y="396"/>
                  </a:lnTo>
                  <a:lnTo>
                    <a:pt x="258" y="396"/>
                  </a:lnTo>
                  <a:lnTo>
                    <a:pt x="258" y="396"/>
                  </a:lnTo>
                  <a:lnTo>
                    <a:pt x="264" y="396"/>
                  </a:lnTo>
                  <a:lnTo>
                    <a:pt x="264" y="396"/>
                  </a:lnTo>
                  <a:lnTo>
                    <a:pt x="264" y="396"/>
                  </a:lnTo>
                  <a:lnTo>
                    <a:pt x="264" y="396"/>
                  </a:lnTo>
                  <a:lnTo>
                    <a:pt x="264" y="396"/>
                  </a:lnTo>
                  <a:lnTo>
                    <a:pt x="264" y="396"/>
                  </a:lnTo>
                  <a:lnTo>
                    <a:pt x="270" y="396"/>
                  </a:lnTo>
                  <a:lnTo>
                    <a:pt x="270" y="396"/>
                  </a:lnTo>
                  <a:lnTo>
                    <a:pt x="270" y="396"/>
                  </a:lnTo>
                  <a:lnTo>
                    <a:pt x="270" y="396"/>
                  </a:lnTo>
                  <a:lnTo>
                    <a:pt x="270" y="396"/>
                  </a:lnTo>
                  <a:lnTo>
                    <a:pt x="270" y="396"/>
                  </a:lnTo>
                  <a:lnTo>
                    <a:pt x="270" y="396"/>
                  </a:lnTo>
                  <a:lnTo>
                    <a:pt x="276" y="396"/>
                  </a:lnTo>
                  <a:lnTo>
                    <a:pt x="276" y="396"/>
                  </a:lnTo>
                  <a:lnTo>
                    <a:pt x="276" y="396"/>
                  </a:lnTo>
                  <a:lnTo>
                    <a:pt x="276" y="396"/>
                  </a:lnTo>
                  <a:lnTo>
                    <a:pt x="276" y="396"/>
                  </a:lnTo>
                  <a:lnTo>
                    <a:pt x="276" y="396"/>
                  </a:lnTo>
                  <a:lnTo>
                    <a:pt x="282" y="396"/>
                  </a:lnTo>
                  <a:lnTo>
                    <a:pt x="282" y="396"/>
                  </a:lnTo>
                  <a:lnTo>
                    <a:pt x="282" y="396"/>
                  </a:lnTo>
                  <a:lnTo>
                    <a:pt x="282" y="396"/>
                  </a:lnTo>
                  <a:lnTo>
                    <a:pt x="282" y="396"/>
                  </a:lnTo>
                  <a:lnTo>
                    <a:pt x="282" y="396"/>
                  </a:lnTo>
                  <a:lnTo>
                    <a:pt x="288" y="396"/>
                  </a:lnTo>
                  <a:lnTo>
                    <a:pt x="288" y="396"/>
                  </a:lnTo>
                  <a:lnTo>
                    <a:pt x="288" y="396"/>
                  </a:lnTo>
                  <a:lnTo>
                    <a:pt x="288" y="396"/>
                  </a:lnTo>
                  <a:lnTo>
                    <a:pt x="288" y="396"/>
                  </a:lnTo>
                  <a:lnTo>
                    <a:pt x="288" y="396"/>
                  </a:lnTo>
                  <a:lnTo>
                    <a:pt x="288" y="396"/>
                  </a:lnTo>
                  <a:lnTo>
                    <a:pt x="294" y="396"/>
                  </a:lnTo>
                  <a:lnTo>
                    <a:pt x="294" y="396"/>
                  </a:lnTo>
                  <a:lnTo>
                    <a:pt x="294" y="396"/>
                  </a:lnTo>
                  <a:lnTo>
                    <a:pt x="294" y="396"/>
                  </a:lnTo>
                  <a:lnTo>
                    <a:pt x="294" y="396"/>
                  </a:lnTo>
                  <a:lnTo>
                    <a:pt x="294" y="396"/>
                  </a:lnTo>
                  <a:lnTo>
                    <a:pt x="402" y="396"/>
                  </a:lnTo>
                  <a:lnTo>
                    <a:pt x="402" y="396"/>
                  </a:lnTo>
                  <a:lnTo>
                    <a:pt x="408" y="396"/>
                  </a:lnTo>
                  <a:lnTo>
                    <a:pt x="408" y="396"/>
                  </a:lnTo>
                  <a:lnTo>
                    <a:pt x="408" y="396"/>
                  </a:lnTo>
                  <a:lnTo>
                    <a:pt x="408" y="396"/>
                  </a:lnTo>
                  <a:lnTo>
                    <a:pt x="408" y="396"/>
                  </a:lnTo>
                  <a:lnTo>
                    <a:pt x="408" y="396"/>
                  </a:lnTo>
                  <a:lnTo>
                    <a:pt x="414" y="396"/>
                  </a:lnTo>
                  <a:lnTo>
                    <a:pt x="414" y="396"/>
                  </a:lnTo>
                  <a:lnTo>
                    <a:pt x="414" y="396"/>
                  </a:lnTo>
                  <a:lnTo>
                    <a:pt x="414" y="396"/>
                  </a:lnTo>
                  <a:lnTo>
                    <a:pt x="414" y="396"/>
                  </a:lnTo>
                  <a:lnTo>
                    <a:pt x="414" y="396"/>
                  </a:lnTo>
                  <a:lnTo>
                    <a:pt x="420" y="396"/>
                  </a:lnTo>
                  <a:lnTo>
                    <a:pt x="420" y="396"/>
                  </a:lnTo>
                  <a:lnTo>
                    <a:pt x="420" y="396"/>
                  </a:lnTo>
                  <a:lnTo>
                    <a:pt x="420" y="396"/>
                  </a:lnTo>
                  <a:lnTo>
                    <a:pt x="420" y="396"/>
                  </a:lnTo>
                  <a:lnTo>
                    <a:pt x="420" y="396"/>
                  </a:lnTo>
                  <a:lnTo>
                    <a:pt x="426" y="396"/>
                  </a:lnTo>
                  <a:lnTo>
                    <a:pt x="426" y="396"/>
                  </a:lnTo>
                  <a:lnTo>
                    <a:pt x="426" y="396"/>
                  </a:lnTo>
                  <a:lnTo>
                    <a:pt x="426" y="396"/>
                  </a:lnTo>
                  <a:lnTo>
                    <a:pt x="426" y="396"/>
                  </a:lnTo>
                  <a:lnTo>
                    <a:pt x="426" y="396"/>
                  </a:lnTo>
                  <a:lnTo>
                    <a:pt x="426" y="396"/>
                  </a:lnTo>
                  <a:lnTo>
                    <a:pt x="432" y="396"/>
                  </a:lnTo>
                  <a:lnTo>
                    <a:pt x="432" y="396"/>
                  </a:lnTo>
                  <a:lnTo>
                    <a:pt x="432" y="396"/>
                  </a:lnTo>
                  <a:lnTo>
                    <a:pt x="432" y="396"/>
                  </a:lnTo>
                  <a:lnTo>
                    <a:pt x="432" y="396"/>
                  </a:lnTo>
                  <a:lnTo>
                    <a:pt x="432" y="396"/>
                  </a:lnTo>
                  <a:lnTo>
                    <a:pt x="432" y="396"/>
                  </a:lnTo>
                  <a:lnTo>
                    <a:pt x="438" y="396"/>
                  </a:lnTo>
                  <a:lnTo>
                    <a:pt x="438" y="396"/>
                  </a:lnTo>
                  <a:lnTo>
                    <a:pt x="438" y="396"/>
                  </a:lnTo>
                  <a:lnTo>
                    <a:pt x="438" y="396"/>
                  </a:lnTo>
                  <a:lnTo>
                    <a:pt x="438" y="396"/>
                  </a:lnTo>
                  <a:lnTo>
                    <a:pt x="438" y="396"/>
                  </a:lnTo>
                  <a:lnTo>
                    <a:pt x="444" y="396"/>
                  </a:lnTo>
                  <a:lnTo>
                    <a:pt x="444" y="396"/>
                  </a:lnTo>
                  <a:lnTo>
                    <a:pt x="444" y="396"/>
                  </a:lnTo>
                  <a:lnTo>
                    <a:pt x="444" y="396"/>
                  </a:lnTo>
                  <a:lnTo>
                    <a:pt x="444" y="396"/>
                  </a:lnTo>
                  <a:lnTo>
                    <a:pt x="444" y="396"/>
                  </a:lnTo>
                  <a:lnTo>
                    <a:pt x="450" y="396"/>
                  </a:lnTo>
                  <a:lnTo>
                    <a:pt x="450" y="396"/>
                  </a:lnTo>
                  <a:lnTo>
                    <a:pt x="450" y="396"/>
                  </a:lnTo>
                  <a:lnTo>
                    <a:pt x="450" y="396"/>
                  </a:lnTo>
                  <a:lnTo>
                    <a:pt x="450" y="396"/>
                  </a:lnTo>
                  <a:lnTo>
                    <a:pt x="450" y="396"/>
                  </a:lnTo>
                  <a:lnTo>
                    <a:pt x="456" y="396"/>
                  </a:lnTo>
                  <a:lnTo>
                    <a:pt x="456" y="396"/>
                  </a:lnTo>
                  <a:lnTo>
                    <a:pt x="456" y="396"/>
                  </a:lnTo>
                  <a:lnTo>
                    <a:pt x="456" y="396"/>
                  </a:lnTo>
                  <a:lnTo>
                    <a:pt x="456" y="396"/>
                  </a:lnTo>
                  <a:lnTo>
                    <a:pt x="456" y="396"/>
                  </a:lnTo>
                  <a:lnTo>
                    <a:pt x="462" y="396"/>
                  </a:lnTo>
                  <a:lnTo>
                    <a:pt x="462" y="396"/>
                  </a:lnTo>
                  <a:lnTo>
                    <a:pt x="462" y="396"/>
                  </a:lnTo>
                  <a:lnTo>
                    <a:pt x="462" y="396"/>
                  </a:lnTo>
                  <a:lnTo>
                    <a:pt x="462" y="396"/>
                  </a:lnTo>
                  <a:lnTo>
                    <a:pt x="462" y="396"/>
                  </a:lnTo>
                  <a:lnTo>
                    <a:pt x="468" y="396"/>
                  </a:lnTo>
                  <a:lnTo>
                    <a:pt x="468" y="396"/>
                  </a:lnTo>
                  <a:lnTo>
                    <a:pt x="468" y="396"/>
                  </a:lnTo>
                  <a:lnTo>
                    <a:pt x="468" y="396"/>
                  </a:lnTo>
                  <a:lnTo>
                    <a:pt x="468" y="396"/>
                  </a:lnTo>
                  <a:lnTo>
                    <a:pt x="468" y="396"/>
                  </a:lnTo>
                  <a:lnTo>
                    <a:pt x="474" y="396"/>
                  </a:lnTo>
                  <a:lnTo>
                    <a:pt x="474" y="396"/>
                  </a:lnTo>
                  <a:lnTo>
                    <a:pt x="474" y="396"/>
                  </a:lnTo>
                  <a:lnTo>
                    <a:pt x="474" y="396"/>
                  </a:lnTo>
                  <a:lnTo>
                    <a:pt x="474" y="396"/>
                  </a:lnTo>
                  <a:lnTo>
                    <a:pt x="474" y="396"/>
                  </a:lnTo>
                  <a:lnTo>
                    <a:pt x="474" y="396"/>
                  </a:lnTo>
                  <a:lnTo>
                    <a:pt x="480" y="396"/>
                  </a:lnTo>
                  <a:lnTo>
                    <a:pt x="480" y="396"/>
                  </a:lnTo>
                  <a:lnTo>
                    <a:pt x="480" y="396"/>
                  </a:lnTo>
                  <a:lnTo>
                    <a:pt x="480" y="396"/>
                  </a:lnTo>
                  <a:lnTo>
                    <a:pt x="480" y="396"/>
                  </a:lnTo>
                  <a:lnTo>
                    <a:pt x="480" y="396"/>
                  </a:lnTo>
                  <a:lnTo>
                    <a:pt x="486" y="396"/>
                  </a:lnTo>
                  <a:lnTo>
                    <a:pt x="486" y="396"/>
                  </a:lnTo>
                  <a:lnTo>
                    <a:pt x="486" y="396"/>
                  </a:lnTo>
                  <a:lnTo>
                    <a:pt x="486" y="396"/>
                  </a:lnTo>
                  <a:lnTo>
                    <a:pt x="486" y="396"/>
                  </a:lnTo>
                  <a:lnTo>
                    <a:pt x="486" y="396"/>
                  </a:lnTo>
                  <a:lnTo>
                    <a:pt x="492" y="396"/>
                  </a:lnTo>
                  <a:lnTo>
                    <a:pt x="492" y="396"/>
                  </a:lnTo>
                  <a:lnTo>
                    <a:pt x="492" y="396"/>
                  </a:lnTo>
                  <a:lnTo>
                    <a:pt x="492" y="396"/>
                  </a:lnTo>
                  <a:lnTo>
                    <a:pt x="492" y="396"/>
                  </a:lnTo>
                  <a:lnTo>
                    <a:pt x="492" y="396"/>
                  </a:lnTo>
                  <a:lnTo>
                    <a:pt x="492" y="396"/>
                  </a:lnTo>
                  <a:lnTo>
                    <a:pt x="498" y="396"/>
                  </a:lnTo>
                  <a:lnTo>
                    <a:pt x="498" y="396"/>
                  </a:lnTo>
                  <a:lnTo>
                    <a:pt x="498" y="396"/>
                  </a:lnTo>
                  <a:lnTo>
                    <a:pt x="498" y="396"/>
                  </a:lnTo>
                  <a:lnTo>
                    <a:pt x="498" y="396"/>
                  </a:lnTo>
                  <a:lnTo>
                    <a:pt x="498" y="396"/>
                  </a:lnTo>
                  <a:lnTo>
                    <a:pt x="504" y="396"/>
                  </a:lnTo>
                  <a:lnTo>
                    <a:pt x="504" y="396"/>
                  </a:lnTo>
                  <a:lnTo>
                    <a:pt x="504" y="396"/>
                  </a:lnTo>
                  <a:lnTo>
                    <a:pt x="612" y="396"/>
                  </a:lnTo>
                  <a:lnTo>
                    <a:pt x="612" y="396"/>
                  </a:lnTo>
                  <a:lnTo>
                    <a:pt x="612" y="396"/>
                  </a:lnTo>
                  <a:lnTo>
                    <a:pt x="612" y="396"/>
                  </a:lnTo>
                  <a:lnTo>
                    <a:pt x="612" y="396"/>
                  </a:lnTo>
                  <a:lnTo>
                    <a:pt x="618" y="396"/>
                  </a:lnTo>
                  <a:lnTo>
                    <a:pt x="618" y="396"/>
                  </a:lnTo>
                  <a:lnTo>
                    <a:pt x="618" y="396"/>
                  </a:lnTo>
                  <a:lnTo>
                    <a:pt x="618" y="396"/>
                  </a:lnTo>
                  <a:lnTo>
                    <a:pt x="618" y="396"/>
                  </a:lnTo>
                  <a:lnTo>
                    <a:pt x="618" y="396"/>
                  </a:lnTo>
                  <a:lnTo>
                    <a:pt x="624" y="396"/>
                  </a:lnTo>
                  <a:lnTo>
                    <a:pt x="624" y="396"/>
                  </a:lnTo>
                  <a:lnTo>
                    <a:pt x="624" y="396"/>
                  </a:lnTo>
                  <a:lnTo>
                    <a:pt x="624" y="396"/>
                  </a:lnTo>
                  <a:lnTo>
                    <a:pt x="624" y="396"/>
                  </a:lnTo>
                  <a:lnTo>
                    <a:pt x="624" y="396"/>
                  </a:lnTo>
                  <a:lnTo>
                    <a:pt x="630" y="396"/>
                  </a:lnTo>
                  <a:lnTo>
                    <a:pt x="630" y="396"/>
                  </a:lnTo>
                  <a:lnTo>
                    <a:pt x="630" y="396"/>
                  </a:lnTo>
                  <a:lnTo>
                    <a:pt x="630" y="396"/>
                  </a:lnTo>
                  <a:lnTo>
                    <a:pt x="630" y="396"/>
                  </a:lnTo>
                  <a:lnTo>
                    <a:pt x="630" y="396"/>
                  </a:lnTo>
                  <a:lnTo>
                    <a:pt x="636" y="396"/>
                  </a:lnTo>
                  <a:lnTo>
                    <a:pt x="636" y="396"/>
                  </a:lnTo>
                  <a:lnTo>
                    <a:pt x="636" y="396"/>
                  </a:lnTo>
                  <a:lnTo>
                    <a:pt x="636" y="396"/>
                  </a:lnTo>
                  <a:lnTo>
                    <a:pt x="636" y="396"/>
                  </a:lnTo>
                  <a:lnTo>
                    <a:pt x="636" y="396"/>
                  </a:lnTo>
                  <a:lnTo>
                    <a:pt x="636" y="396"/>
                  </a:lnTo>
                  <a:lnTo>
                    <a:pt x="636" y="396"/>
                  </a:lnTo>
                  <a:lnTo>
                    <a:pt x="642" y="396"/>
                  </a:lnTo>
                  <a:lnTo>
                    <a:pt x="642" y="396"/>
                  </a:lnTo>
                  <a:lnTo>
                    <a:pt x="642" y="396"/>
                  </a:lnTo>
                  <a:lnTo>
                    <a:pt x="642" y="396"/>
                  </a:lnTo>
                  <a:lnTo>
                    <a:pt x="642" y="396"/>
                  </a:lnTo>
                  <a:lnTo>
                    <a:pt x="642" y="396"/>
                  </a:lnTo>
                  <a:lnTo>
                    <a:pt x="648" y="396"/>
                  </a:lnTo>
                  <a:lnTo>
                    <a:pt x="648" y="396"/>
                  </a:lnTo>
                  <a:lnTo>
                    <a:pt x="648" y="396"/>
                  </a:lnTo>
                  <a:lnTo>
                    <a:pt x="648" y="396"/>
                  </a:lnTo>
                  <a:lnTo>
                    <a:pt x="648" y="396"/>
                  </a:lnTo>
                  <a:lnTo>
                    <a:pt x="648" y="396"/>
                  </a:lnTo>
                  <a:lnTo>
                    <a:pt x="654" y="396"/>
                  </a:lnTo>
                  <a:lnTo>
                    <a:pt x="654" y="396"/>
                  </a:lnTo>
                  <a:lnTo>
                    <a:pt x="654" y="396"/>
                  </a:lnTo>
                  <a:lnTo>
                    <a:pt x="654" y="396"/>
                  </a:lnTo>
                  <a:lnTo>
                    <a:pt x="654" y="396"/>
                  </a:lnTo>
                  <a:lnTo>
                    <a:pt x="654" y="396"/>
                  </a:lnTo>
                  <a:lnTo>
                    <a:pt x="660" y="396"/>
                  </a:lnTo>
                  <a:lnTo>
                    <a:pt x="660" y="396"/>
                  </a:lnTo>
                  <a:lnTo>
                    <a:pt x="660" y="396"/>
                  </a:lnTo>
                  <a:lnTo>
                    <a:pt x="660" y="396"/>
                  </a:lnTo>
                  <a:lnTo>
                    <a:pt x="660" y="396"/>
                  </a:lnTo>
                  <a:lnTo>
                    <a:pt x="660" y="396"/>
                  </a:lnTo>
                  <a:lnTo>
                    <a:pt x="666" y="396"/>
                  </a:lnTo>
                  <a:lnTo>
                    <a:pt x="666" y="396"/>
                  </a:lnTo>
                  <a:lnTo>
                    <a:pt x="666" y="396"/>
                  </a:lnTo>
                  <a:lnTo>
                    <a:pt x="666" y="396"/>
                  </a:lnTo>
                  <a:lnTo>
                    <a:pt x="666" y="396"/>
                  </a:lnTo>
                  <a:lnTo>
                    <a:pt x="666" y="396"/>
                  </a:lnTo>
                  <a:lnTo>
                    <a:pt x="672" y="396"/>
                  </a:lnTo>
                  <a:lnTo>
                    <a:pt x="672" y="396"/>
                  </a:lnTo>
                  <a:lnTo>
                    <a:pt x="672" y="396"/>
                  </a:lnTo>
                  <a:lnTo>
                    <a:pt x="672" y="396"/>
                  </a:lnTo>
                  <a:lnTo>
                    <a:pt x="672" y="396"/>
                  </a:lnTo>
                  <a:lnTo>
                    <a:pt x="672" y="396"/>
                  </a:lnTo>
                  <a:lnTo>
                    <a:pt x="678" y="396"/>
                  </a:lnTo>
                  <a:lnTo>
                    <a:pt x="678" y="396"/>
                  </a:lnTo>
                  <a:lnTo>
                    <a:pt x="678" y="396"/>
                  </a:lnTo>
                  <a:lnTo>
                    <a:pt x="678" y="396"/>
                  </a:lnTo>
                  <a:lnTo>
                    <a:pt x="678" y="396"/>
                  </a:lnTo>
                  <a:lnTo>
                    <a:pt x="678" y="396"/>
                  </a:lnTo>
                  <a:lnTo>
                    <a:pt x="684" y="396"/>
                  </a:lnTo>
                  <a:lnTo>
                    <a:pt x="684" y="396"/>
                  </a:lnTo>
                  <a:lnTo>
                    <a:pt x="684" y="396"/>
                  </a:lnTo>
                  <a:lnTo>
                    <a:pt x="684" y="396"/>
                  </a:lnTo>
                  <a:lnTo>
                    <a:pt x="684" y="396"/>
                  </a:lnTo>
                  <a:lnTo>
                    <a:pt x="684" y="396"/>
                  </a:lnTo>
                  <a:lnTo>
                    <a:pt x="684" y="396"/>
                  </a:lnTo>
                  <a:lnTo>
                    <a:pt x="690" y="396"/>
                  </a:lnTo>
                  <a:lnTo>
                    <a:pt x="690" y="396"/>
                  </a:lnTo>
                  <a:lnTo>
                    <a:pt x="690" y="396"/>
                  </a:lnTo>
                  <a:lnTo>
                    <a:pt x="690" y="396"/>
                  </a:lnTo>
                  <a:lnTo>
                    <a:pt x="690" y="396"/>
                  </a:lnTo>
                  <a:lnTo>
                    <a:pt x="690" y="396"/>
                  </a:lnTo>
                  <a:lnTo>
                    <a:pt x="690" y="396"/>
                  </a:lnTo>
                  <a:lnTo>
                    <a:pt x="696" y="396"/>
                  </a:lnTo>
                  <a:lnTo>
                    <a:pt x="696" y="396"/>
                  </a:lnTo>
                  <a:lnTo>
                    <a:pt x="696" y="396"/>
                  </a:lnTo>
                  <a:lnTo>
                    <a:pt x="696" y="396"/>
                  </a:lnTo>
                  <a:lnTo>
                    <a:pt x="696" y="396"/>
                  </a:lnTo>
                  <a:lnTo>
                    <a:pt x="696" y="396"/>
                  </a:lnTo>
                  <a:lnTo>
                    <a:pt x="702" y="396"/>
                  </a:lnTo>
                  <a:lnTo>
                    <a:pt x="702" y="396"/>
                  </a:lnTo>
                  <a:lnTo>
                    <a:pt x="702" y="396"/>
                  </a:lnTo>
                  <a:lnTo>
                    <a:pt x="702" y="396"/>
                  </a:lnTo>
                  <a:lnTo>
                    <a:pt x="702" y="396"/>
                  </a:lnTo>
                  <a:lnTo>
                    <a:pt x="702" y="396"/>
                  </a:lnTo>
                  <a:lnTo>
                    <a:pt x="708" y="396"/>
                  </a:lnTo>
                  <a:lnTo>
                    <a:pt x="708" y="396"/>
                  </a:lnTo>
                  <a:lnTo>
                    <a:pt x="708" y="396"/>
                  </a:lnTo>
                  <a:lnTo>
                    <a:pt x="708" y="396"/>
                  </a:lnTo>
                  <a:lnTo>
                    <a:pt x="708" y="396"/>
                  </a:lnTo>
                  <a:lnTo>
                    <a:pt x="708" y="396"/>
                  </a:lnTo>
                  <a:lnTo>
                    <a:pt x="816" y="396"/>
                  </a:lnTo>
                  <a:lnTo>
                    <a:pt x="816" y="396"/>
                  </a:lnTo>
                  <a:lnTo>
                    <a:pt x="822" y="396"/>
                  </a:lnTo>
                  <a:lnTo>
                    <a:pt x="822" y="396"/>
                  </a:lnTo>
                  <a:lnTo>
                    <a:pt x="822" y="396"/>
                  </a:lnTo>
                  <a:lnTo>
                    <a:pt x="822" y="396"/>
                  </a:lnTo>
                  <a:lnTo>
                    <a:pt x="822" y="396"/>
                  </a:lnTo>
                  <a:lnTo>
                    <a:pt x="822" y="396"/>
                  </a:lnTo>
                  <a:lnTo>
                    <a:pt x="828" y="396"/>
                  </a:lnTo>
                  <a:lnTo>
                    <a:pt x="828" y="396"/>
                  </a:lnTo>
                  <a:lnTo>
                    <a:pt x="828" y="396"/>
                  </a:lnTo>
                  <a:lnTo>
                    <a:pt x="828" y="396"/>
                  </a:lnTo>
                  <a:lnTo>
                    <a:pt x="828" y="396"/>
                  </a:lnTo>
                  <a:lnTo>
                    <a:pt x="828" y="396"/>
                  </a:lnTo>
                  <a:lnTo>
                    <a:pt x="834" y="396"/>
                  </a:lnTo>
                  <a:lnTo>
                    <a:pt x="834" y="396"/>
                  </a:lnTo>
                  <a:lnTo>
                    <a:pt x="834" y="396"/>
                  </a:lnTo>
                  <a:lnTo>
                    <a:pt x="834" y="396"/>
                  </a:lnTo>
                  <a:lnTo>
                    <a:pt x="834" y="396"/>
                  </a:lnTo>
                  <a:lnTo>
                    <a:pt x="834" y="396"/>
                  </a:lnTo>
                  <a:lnTo>
                    <a:pt x="840" y="396"/>
                  </a:lnTo>
                  <a:lnTo>
                    <a:pt x="840" y="396"/>
                  </a:lnTo>
                  <a:lnTo>
                    <a:pt x="840" y="396"/>
                  </a:lnTo>
                  <a:lnTo>
                    <a:pt x="840" y="396"/>
                  </a:lnTo>
                  <a:lnTo>
                    <a:pt x="840" y="396"/>
                  </a:lnTo>
                  <a:lnTo>
                    <a:pt x="840" y="396"/>
                  </a:lnTo>
                  <a:lnTo>
                    <a:pt x="840" y="396"/>
                  </a:lnTo>
                  <a:lnTo>
                    <a:pt x="840" y="396"/>
                  </a:lnTo>
                  <a:lnTo>
                    <a:pt x="846" y="396"/>
                  </a:lnTo>
                  <a:lnTo>
                    <a:pt x="846" y="396"/>
                  </a:lnTo>
                  <a:lnTo>
                    <a:pt x="846" y="396"/>
                  </a:lnTo>
                  <a:lnTo>
                    <a:pt x="846" y="396"/>
                  </a:lnTo>
                  <a:lnTo>
                    <a:pt x="846" y="396"/>
                  </a:lnTo>
                  <a:lnTo>
                    <a:pt x="846" y="396"/>
                  </a:lnTo>
                  <a:lnTo>
                    <a:pt x="852" y="396"/>
                  </a:lnTo>
                  <a:lnTo>
                    <a:pt x="852" y="396"/>
                  </a:lnTo>
                  <a:lnTo>
                    <a:pt x="852" y="396"/>
                  </a:lnTo>
                  <a:lnTo>
                    <a:pt x="852" y="396"/>
                  </a:lnTo>
                  <a:lnTo>
                    <a:pt x="852" y="396"/>
                  </a:lnTo>
                  <a:lnTo>
                    <a:pt x="852" y="396"/>
                  </a:lnTo>
                  <a:lnTo>
                    <a:pt x="858" y="396"/>
                  </a:lnTo>
                  <a:lnTo>
                    <a:pt x="858" y="396"/>
                  </a:lnTo>
                  <a:lnTo>
                    <a:pt x="858" y="396"/>
                  </a:lnTo>
                  <a:lnTo>
                    <a:pt x="858" y="396"/>
                  </a:lnTo>
                  <a:lnTo>
                    <a:pt x="858" y="396"/>
                  </a:lnTo>
                  <a:lnTo>
                    <a:pt x="858" y="396"/>
                  </a:lnTo>
                  <a:lnTo>
                    <a:pt x="864" y="396"/>
                  </a:lnTo>
                  <a:lnTo>
                    <a:pt x="864" y="396"/>
                  </a:lnTo>
                  <a:lnTo>
                    <a:pt x="864" y="396"/>
                  </a:lnTo>
                  <a:lnTo>
                    <a:pt x="864" y="396"/>
                  </a:lnTo>
                  <a:lnTo>
                    <a:pt x="864" y="396"/>
                  </a:lnTo>
                  <a:lnTo>
                    <a:pt x="864" y="396"/>
                  </a:lnTo>
                  <a:lnTo>
                    <a:pt x="870" y="396"/>
                  </a:lnTo>
                  <a:lnTo>
                    <a:pt x="870" y="396"/>
                  </a:lnTo>
                  <a:lnTo>
                    <a:pt x="870" y="396"/>
                  </a:lnTo>
                  <a:lnTo>
                    <a:pt x="870" y="396"/>
                  </a:lnTo>
                  <a:lnTo>
                    <a:pt x="870" y="396"/>
                  </a:lnTo>
                  <a:lnTo>
                    <a:pt x="870" y="396"/>
                  </a:lnTo>
                  <a:lnTo>
                    <a:pt x="876" y="396"/>
                  </a:lnTo>
                  <a:lnTo>
                    <a:pt x="876" y="396"/>
                  </a:lnTo>
                  <a:lnTo>
                    <a:pt x="876" y="396"/>
                  </a:lnTo>
                  <a:lnTo>
                    <a:pt x="876" y="396"/>
                  </a:lnTo>
                  <a:lnTo>
                    <a:pt x="876" y="396"/>
                  </a:lnTo>
                  <a:lnTo>
                    <a:pt x="876" y="396"/>
                  </a:lnTo>
                  <a:lnTo>
                    <a:pt x="882" y="396"/>
                  </a:lnTo>
                  <a:lnTo>
                    <a:pt x="882" y="396"/>
                  </a:lnTo>
                  <a:lnTo>
                    <a:pt x="882" y="396"/>
                  </a:lnTo>
                  <a:lnTo>
                    <a:pt x="882" y="396"/>
                  </a:lnTo>
                  <a:lnTo>
                    <a:pt x="882" y="396"/>
                  </a:lnTo>
                  <a:lnTo>
                    <a:pt x="882" y="396"/>
                  </a:lnTo>
                  <a:lnTo>
                    <a:pt x="888" y="396"/>
                  </a:lnTo>
                  <a:lnTo>
                    <a:pt x="888" y="396"/>
                  </a:lnTo>
                  <a:lnTo>
                    <a:pt x="888" y="396"/>
                  </a:lnTo>
                  <a:lnTo>
                    <a:pt x="888" y="396"/>
                  </a:lnTo>
                  <a:lnTo>
                    <a:pt x="888" y="396"/>
                  </a:lnTo>
                  <a:lnTo>
                    <a:pt x="888" y="396"/>
                  </a:lnTo>
                  <a:lnTo>
                    <a:pt x="888" y="396"/>
                  </a:lnTo>
                  <a:lnTo>
                    <a:pt x="894" y="396"/>
                  </a:lnTo>
                  <a:lnTo>
                    <a:pt x="894" y="396"/>
                  </a:lnTo>
                  <a:lnTo>
                    <a:pt x="894" y="396"/>
                  </a:lnTo>
                  <a:lnTo>
                    <a:pt x="894" y="396"/>
                  </a:lnTo>
                  <a:lnTo>
                    <a:pt x="894" y="396"/>
                  </a:lnTo>
                  <a:lnTo>
                    <a:pt x="894" y="396"/>
                  </a:lnTo>
                  <a:lnTo>
                    <a:pt x="894" y="396"/>
                  </a:lnTo>
                  <a:lnTo>
                    <a:pt x="900" y="396"/>
                  </a:lnTo>
                  <a:lnTo>
                    <a:pt x="900" y="396"/>
                  </a:lnTo>
                  <a:lnTo>
                    <a:pt x="900" y="396"/>
                  </a:lnTo>
                  <a:lnTo>
                    <a:pt x="900" y="396"/>
                  </a:lnTo>
                  <a:lnTo>
                    <a:pt x="900" y="396"/>
                  </a:lnTo>
                  <a:lnTo>
                    <a:pt x="900" y="396"/>
                  </a:lnTo>
                  <a:lnTo>
                    <a:pt x="906" y="396"/>
                  </a:lnTo>
                  <a:lnTo>
                    <a:pt x="906" y="396"/>
                  </a:lnTo>
                  <a:lnTo>
                    <a:pt x="906" y="396"/>
                  </a:lnTo>
                  <a:lnTo>
                    <a:pt x="906" y="396"/>
                  </a:lnTo>
                  <a:lnTo>
                    <a:pt x="906" y="396"/>
                  </a:lnTo>
                  <a:lnTo>
                    <a:pt x="906" y="396"/>
                  </a:lnTo>
                  <a:lnTo>
                    <a:pt x="912" y="396"/>
                  </a:lnTo>
                  <a:lnTo>
                    <a:pt x="912" y="396"/>
                  </a:lnTo>
                  <a:lnTo>
                    <a:pt x="912" y="396"/>
                  </a:lnTo>
                  <a:lnTo>
                    <a:pt x="912" y="396"/>
                  </a:lnTo>
                  <a:lnTo>
                    <a:pt x="912" y="396"/>
                  </a:lnTo>
                  <a:lnTo>
                    <a:pt x="912" y="396"/>
                  </a:lnTo>
                  <a:lnTo>
                    <a:pt x="918" y="396"/>
                  </a:lnTo>
                  <a:lnTo>
                    <a:pt x="918" y="396"/>
                  </a:lnTo>
                  <a:lnTo>
                    <a:pt x="918" y="396"/>
                  </a:lnTo>
                  <a:lnTo>
                    <a:pt x="1026" y="396"/>
                  </a:lnTo>
                  <a:lnTo>
                    <a:pt x="1026" y="396"/>
                  </a:lnTo>
                  <a:lnTo>
                    <a:pt x="1026" y="396"/>
                  </a:lnTo>
                  <a:lnTo>
                    <a:pt x="1026" y="396"/>
                  </a:lnTo>
                  <a:lnTo>
                    <a:pt x="1026" y="396"/>
                  </a:lnTo>
                  <a:lnTo>
                    <a:pt x="1032" y="396"/>
                  </a:lnTo>
                  <a:lnTo>
                    <a:pt x="1032" y="396"/>
                  </a:lnTo>
                  <a:lnTo>
                    <a:pt x="1032" y="396"/>
                  </a:lnTo>
                  <a:lnTo>
                    <a:pt x="1032" y="396"/>
                  </a:lnTo>
                  <a:lnTo>
                    <a:pt x="1032" y="396"/>
                  </a:lnTo>
                  <a:lnTo>
                    <a:pt x="1032" y="396"/>
                  </a:lnTo>
                  <a:lnTo>
                    <a:pt x="1038" y="396"/>
                  </a:lnTo>
                  <a:lnTo>
                    <a:pt x="1038" y="396"/>
                  </a:lnTo>
                  <a:lnTo>
                    <a:pt x="1038" y="396"/>
                  </a:lnTo>
                  <a:lnTo>
                    <a:pt x="1038" y="396"/>
                  </a:lnTo>
                  <a:lnTo>
                    <a:pt x="1038" y="396"/>
                  </a:lnTo>
                  <a:lnTo>
                    <a:pt x="1038" y="396"/>
                  </a:lnTo>
                  <a:lnTo>
                    <a:pt x="1044" y="396"/>
                  </a:lnTo>
                  <a:lnTo>
                    <a:pt x="1044" y="396"/>
                  </a:lnTo>
                  <a:lnTo>
                    <a:pt x="1044" y="396"/>
                  </a:lnTo>
                  <a:lnTo>
                    <a:pt x="1044" y="396"/>
                  </a:lnTo>
                  <a:lnTo>
                    <a:pt x="1044" y="396"/>
                  </a:lnTo>
                  <a:lnTo>
                    <a:pt x="1044" y="396"/>
                  </a:lnTo>
                  <a:lnTo>
                    <a:pt x="1044" y="396"/>
                  </a:lnTo>
                  <a:lnTo>
                    <a:pt x="1050" y="396"/>
                  </a:lnTo>
                  <a:lnTo>
                    <a:pt x="1050" y="396"/>
                  </a:lnTo>
                  <a:lnTo>
                    <a:pt x="1050" y="396"/>
                  </a:lnTo>
                  <a:lnTo>
                    <a:pt x="1050" y="396"/>
                  </a:lnTo>
                  <a:lnTo>
                    <a:pt x="1050" y="396"/>
                  </a:lnTo>
                  <a:lnTo>
                    <a:pt x="1050" y="396"/>
                  </a:lnTo>
                  <a:lnTo>
                    <a:pt x="1050" y="396"/>
                  </a:lnTo>
                  <a:lnTo>
                    <a:pt x="1056" y="396"/>
                  </a:lnTo>
                  <a:lnTo>
                    <a:pt x="1056" y="396"/>
                  </a:lnTo>
                  <a:lnTo>
                    <a:pt x="1056" y="396"/>
                  </a:lnTo>
                  <a:lnTo>
                    <a:pt x="1056" y="396"/>
                  </a:lnTo>
                  <a:lnTo>
                    <a:pt x="1056" y="396"/>
                  </a:lnTo>
                  <a:lnTo>
                    <a:pt x="1056" y="396"/>
                  </a:lnTo>
                  <a:lnTo>
                    <a:pt x="1062" y="396"/>
                  </a:lnTo>
                  <a:lnTo>
                    <a:pt x="1062" y="396"/>
                  </a:lnTo>
                  <a:lnTo>
                    <a:pt x="1062" y="396"/>
                  </a:lnTo>
                  <a:lnTo>
                    <a:pt x="1062" y="396"/>
                  </a:lnTo>
                  <a:lnTo>
                    <a:pt x="1062" y="396"/>
                  </a:lnTo>
                  <a:lnTo>
                    <a:pt x="1062" y="396"/>
                  </a:lnTo>
                  <a:lnTo>
                    <a:pt x="1068" y="396"/>
                  </a:lnTo>
                  <a:lnTo>
                    <a:pt x="1068" y="396"/>
                  </a:lnTo>
                  <a:lnTo>
                    <a:pt x="1068" y="396"/>
                  </a:lnTo>
                  <a:lnTo>
                    <a:pt x="1068" y="396"/>
                  </a:lnTo>
                  <a:lnTo>
                    <a:pt x="1068" y="396"/>
                  </a:lnTo>
                  <a:lnTo>
                    <a:pt x="1068" y="396"/>
                  </a:lnTo>
                  <a:lnTo>
                    <a:pt x="1074" y="396"/>
                  </a:lnTo>
                  <a:lnTo>
                    <a:pt x="1074" y="396"/>
                  </a:lnTo>
                  <a:lnTo>
                    <a:pt x="1074" y="396"/>
                  </a:lnTo>
                  <a:lnTo>
                    <a:pt x="1074" y="396"/>
                  </a:lnTo>
                  <a:lnTo>
                    <a:pt x="1074" y="396"/>
                  </a:lnTo>
                  <a:lnTo>
                    <a:pt x="1074" y="396"/>
                  </a:lnTo>
                  <a:lnTo>
                    <a:pt x="1080" y="396"/>
                  </a:lnTo>
                  <a:lnTo>
                    <a:pt x="1080" y="396"/>
                  </a:lnTo>
                  <a:lnTo>
                    <a:pt x="1080" y="396"/>
                  </a:lnTo>
                  <a:lnTo>
                    <a:pt x="1080" y="396"/>
                  </a:lnTo>
                  <a:lnTo>
                    <a:pt x="1080" y="396"/>
                  </a:lnTo>
                  <a:lnTo>
                    <a:pt x="1080" y="396"/>
                  </a:lnTo>
                  <a:lnTo>
                    <a:pt x="1086" y="396"/>
                  </a:lnTo>
                  <a:lnTo>
                    <a:pt x="1086" y="396"/>
                  </a:lnTo>
                  <a:lnTo>
                    <a:pt x="1086" y="396"/>
                  </a:lnTo>
                  <a:lnTo>
                    <a:pt x="1086" y="396"/>
                  </a:lnTo>
                  <a:lnTo>
                    <a:pt x="1086" y="396"/>
                  </a:lnTo>
                  <a:lnTo>
                    <a:pt x="1086" y="396"/>
                  </a:lnTo>
                  <a:lnTo>
                    <a:pt x="1092" y="396"/>
                  </a:lnTo>
                  <a:lnTo>
                    <a:pt x="1092" y="396"/>
                  </a:lnTo>
                  <a:lnTo>
                    <a:pt x="1092" y="396"/>
                  </a:lnTo>
                  <a:lnTo>
                    <a:pt x="1092" y="396"/>
                  </a:lnTo>
                  <a:lnTo>
                    <a:pt x="1092" y="396"/>
                  </a:lnTo>
                  <a:lnTo>
                    <a:pt x="1092" y="396"/>
                  </a:lnTo>
                  <a:lnTo>
                    <a:pt x="1092" y="396"/>
                  </a:lnTo>
                  <a:lnTo>
                    <a:pt x="1098" y="396"/>
                  </a:lnTo>
                  <a:lnTo>
                    <a:pt x="1098" y="396"/>
                  </a:lnTo>
                  <a:lnTo>
                    <a:pt x="1098" y="396"/>
                  </a:lnTo>
                  <a:lnTo>
                    <a:pt x="1098" y="396"/>
                  </a:lnTo>
                  <a:lnTo>
                    <a:pt x="1098" y="396"/>
                  </a:lnTo>
                  <a:lnTo>
                    <a:pt x="1098" y="396"/>
                  </a:lnTo>
                  <a:lnTo>
                    <a:pt x="1098" y="396"/>
                  </a:lnTo>
                  <a:lnTo>
                    <a:pt x="1104" y="396"/>
                  </a:lnTo>
                  <a:lnTo>
                    <a:pt x="1104" y="396"/>
                  </a:lnTo>
                  <a:lnTo>
                    <a:pt x="1104" y="396"/>
                  </a:lnTo>
                  <a:lnTo>
                    <a:pt x="1104" y="396"/>
                  </a:lnTo>
                  <a:lnTo>
                    <a:pt x="1104" y="396"/>
                  </a:lnTo>
                  <a:lnTo>
                    <a:pt x="1104" y="396"/>
                  </a:lnTo>
                  <a:lnTo>
                    <a:pt x="1110" y="396"/>
                  </a:lnTo>
                  <a:lnTo>
                    <a:pt x="1110" y="396"/>
                  </a:lnTo>
                  <a:lnTo>
                    <a:pt x="1110" y="396"/>
                  </a:lnTo>
                  <a:lnTo>
                    <a:pt x="1110" y="396"/>
                  </a:lnTo>
                  <a:lnTo>
                    <a:pt x="1110" y="396"/>
                  </a:lnTo>
                  <a:lnTo>
                    <a:pt x="1110" y="396"/>
                  </a:lnTo>
                  <a:lnTo>
                    <a:pt x="1116" y="396"/>
                  </a:lnTo>
                  <a:lnTo>
                    <a:pt x="1116" y="396"/>
                  </a:lnTo>
                  <a:lnTo>
                    <a:pt x="1116" y="396"/>
                  </a:lnTo>
                  <a:lnTo>
                    <a:pt x="1116" y="396"/>
                  </a:lnTo>
                  <a:lnTo>
                    <a:pt x="1116" y="396"/>
                  </a:lnTo>
                  <a:lnTo>
                    <a:pt x="1116" y="396"/>
                  </a:lnTo>
                  <a:lnTo>
                    <a:pt x="1122" y="396"/>
                  </a:lnTo>
                  <a:lnTo>
                    <a:pt x="1122" y="396"/>
                  </a:lnTo>
                  <a:lnTo>
                    <a:pt x="1122" y="396"/>
                  </a:lnTo>
                  <a:lnTo>
                    <a:pt x="1122" y="396"/>
                  </a:lnTo>
                  <a:lnTo>
                    <a:pt x="1122" y="396"/>
                  </a:lnTo>
                  <a:lnTo>
                    <a:pt x="1122" y="396"/>
                  </a:lnTo>
                  <a:lnTo>
                    <a:pt x="1230" y="396"/>
                  </a:lnTo>
                  <a:lnTo>
                    <a:pt x="1230" y="396"/>
                  </a:lnTo>
                  <a:lnTo>
                    <a:pt x="1236" y="396"/>
                  </a:lnTo>
                  <a:lnTo>
                    <a:pt x="1236" y="396"/>
                  </a:lnTo>
                  <a:lnTo>
                    <a:pt x="1236" y="396"/>
                  </a:lnTo>
                  <a:lnTo>
                    <a:pt x="1236" y="396"/>
                  </a:lnTo>
                  <a:lnTo>
                    <a:pt x="1236" y="396"/>
                  </a:lnTo>
                  <a:lnTo>
                    <a:pt x="1236" y="396"/>
                  </a:lnTo>
                  <a:lnTo>
                    <a:pt x="1242" y="396"/>
                  </a:lnTo>
                  <a:lnTo>
                    <a:pt x="1242" y="396"/>
                  </a:lnTo>
                  <a:lnTo>
                    <a:pt x="1242" y="396"/>
                  </a:lnTo>
                  <a:lnTo>
                    <a:pt x="1242" y="396"/>
                  </a:lnTo>
                  <a:lnTo>
                    <a:pt x="1242" y="396"/>
                  </a:lnTo>
                  <a:lnTo>
                    <a:pt x="1242" y="396"/>
                  </a:lnTo>
                  <a:lnTo>
                    <a:pt x="1248" y="396"/>
                  </a:lnTo>
                  <a:lnTo>
                    <a:pt x="1248" y="396"/>
                  </a:lnTo>
                  <a:lnTo>
                    <a:pt x="1248" y="396"/>
                  </a:lnTo>
                  <a:lnTo>
                    <a:pt x="1248" y="396"/>
                  </a:lnTo>
                  <a:lnTo>
                    <a:pt x="1248" y="396"/>
                  </a:lnTo>
                  <a:lnTo>
                    <a:pt x="1248" y="396"/>
                  </a:lnTo>
                  <a:lnTo>
                    <a:pt x="1248" y="396"/>
                  </a:lnTo>
                  <a:lnTo>
                    <a:pt x="1254" y="396"/>
                  </a:lnTo>
                  <a:lnTo>
                    <a:pt x="1254" y="396"/>
                  </a:lnTo>
                  <a:lnTo>
                    <a:pt x="1254" y="396"/>
                  </a:lnTo>
                  <a:lnTo>
                    <a:pt x="1254" y="396"/>
                  </a:lnTo>
                  <a:lnTo>
                    <a:pt x="1254" y="396"/>
                  </a:lnTo>
                  <a:lnTo>
                    <a:pt x="1254" y="396"/>
                  </a:lnTo>
                  <a:lnTo>
                    <a:pt x="1254" y="396"/>
                  </a:lnTo>
                  <a:lnTo>
                    <a:pt x="1260" y="396"/>
                  </a:lnTo>
                  <a:lnTo>
                    <a:pt x="1260" y="396"/>
                  </a:lnTo>
                  <a:lnTo>
                    <a:pt x="1260" y="396"/>
                  </a:lnTo>
                  <a:lnTo>
                    <a:pt x="1260" y="396"/>
                  </a:lnTo>
                  <a:lnTo>
                    <a:pt x="1260" y="396"/>
                  </a:lnTo>
                  <a:lnTo>
                    <a:pt x="1260" y="396"/>
                  </a:lnTo>
                  <a:lnTo>
                    <a:pt x="1266" y="396"/>
                  </a:lnTo>
                  <a:lnTo>
                    <a:pt x="1266" y="396"/>
                  </a:lnTo>
                  <a:lnTo>
                    <a:pt x="1266" y="396"/>
                  </a:lnTo>
                  <a:lnTo>
                    <a:pt x="1266" y="396"/>
                  </a:lnTo>
                  <a:lnTo>
                    <a:pt x="1266" y="396"/>
                  </a:lnTo>
                  <a:lnTo>
                    <a:pt x="1266" y="396"/>
                  </a:lnTo>
                  <a:lnTo>
                    <a:pt x="1272" y="396"/>
                  </a:lnTo>
                  <a:lnTo>
                    <a:pt x="1272" y="396"/>
                  </a:lnTo>
                  <a:lnTo>
                    <a:pt x="1272" y="396"/>
                  </a:lnTo>
                  <a:lnTo>
                    <a:pt x="1272" y="396"/>
                  </a:lnTo>
                  <a:lnTo>
                    <a:pt x="1272" y="396"/>
                  </a:lnTo>
                  <a:lnTo>
                    <a:pt x="1272" y="396"/>
                  </a:lnTo>
                  <a:lnTo>
                    <a:pt x="1278" y="396"/>
                  </a:lnTo>
                  <a:lnTo>
                    <a:pt x="1278" y="396"/>
                  </a:lnTo>
                  <a:lnTo>
                    <a:pt x="1278" y="396"/>
                  </a:lnTo>
                  <a:lnTo>
                    <a:pt x="1278" y="396"/>
                  </a:lnTo>
                  <a:lnTo>
                    <a:pt x="1278" y="396"/>
                  </a:lnTo>
                  <a:lnTo>
                    <a:pt x="1278" y="396"/>
                  </a:lnTo>
                  <a:lnTo>
                    <a:pt x="1284" y="396"/>
                  </a:lnTo>
                  <a:lnTo>
                    <a:pt x="1284" y="396"/>
                  </a:lnTo>
                  <a:lnTo>
                    <a:pt x="1284" y="396"/>
                  </a:lnTo>
                  <a:lnTo>
                    <a:pt x="1284" y="396"/>
                  </a:lnTo>
                  <a:lnTo>
                    <a:pt x="1284" y="396"/>
                  </a:lnTo>
                  <a:lnTo>
                    <a:pt x="1284" y="396"/>
                  </a:lnTo>
                  <a:lnTo>
                    <a:pt x="1290" y="396"/>
                  </a:lnTo>
                  <a:lnTo>
                    <a:pt x="1290" y="396"/>
                  </a:lnTo>
                  <a:lnTo>
                    <a:pt x="1290" y="396"/>
                  </a:lnTo>
                  <a:lnTo>
                    <a:pt x="1290" y="396"/>
                  </a:lnTo>
                  <a:lnTo>
                    <a:pt x="1290" y="396"/>
                  </a:lnTo>
                  <a:lnTo>
                    <a:pt x="1290" y="396"/>
                  </a:lnTo>
                  <a:lnTo>
                    <a:pt x="1290" y="396"/>
                  </a:lnTo>
                  <a:lnTo>
                    <a:pt x="1296" y="396"/>
                  </a:lnTo>
                  <a:lnTo>
                    <a:pt x="1296" y="396"/>
                  </a:lnTo>
                  <a:lnTo>
                    <a:pt x="1296" y="396"/>
                  </a:lnTo>
                  <a:lnTo>
                    <a:pt x="1296" y="396"/>
                  </a:lnTo>
                  <a:lnTo>
                    <a:pt x="1296" y="396"/>
                  </a:lnTo>
                  <a:lnTo>
                    <a:pt x="1296" y="396"/>
                  </a:lnTo>
                  <a:lnTo>
                    <a:pt x="1302" y="396"/>
                  </a:lnTo>
                  <a:lnTo>
                    <a:pt x="1302" y="396"/>
                  </a:lnTo>
                  <a:lnTo>
                    <a:pt x="1302" y="396"/>
                  </a:lnTo>
                  <a:lnTo>
                    <a:pt x="1302" y="396"/>
                  </a:lnTo>
                  <a:lnTo>
                    <a:pt x="1302" y="396"/>
                  </a:lnTo>
                  <a:lnTo>
                    <a:pt x="1302" y="396"/>
                  </a:lnTo>
                  <a:lnTo>
                    <a:pt x="1302" y="396"/>
                  </a:lnTo>
                  <a:lnTo>
                    <a:pt x="1308" y="396"/>
                  </a:lnTo>
                  <a:lnTo>
                    <a:pt x="1308" y="396"/>
                  </a:lnTo>
                  <a:lnTo>
                    <a:pt x="1308" y="396"/>
                  </a:lnTo>
                  <a:lnTo>
                    <a:pt x="1308" y="396"/>
                  </a:lnTo>
                  <a:lnTo>
                    <a:pt x="1308" y="396"/>
                  </a:lnTo>
                  <a:lnTo>
                    <a:pt x="1308" y="396"/>
                  </a:lnTo>
                  <a:lnTo>
                    <a:pt x="1314" y="396"/>
                  </a:lnTo>
                  <a:lnTo>
                    <a:pt x="1314" y="396"/>
                  </a:lnTo>
                  <a:lnTo>
                    <a:pt x="1314" y="396"/>
                  </a:lnTo>
                  <a:lnTo>
                    <a:pt x="1314" y="396"/>
                  </a:lnTo>
                  <a:lnTo>
                    <a:pt x="1314" y="396"/>
                  </a:lnTo>
                  <a:lnTo>
                    <a:pt x="1314" y="396"/>
                  </a:lnTo>
                  <a:lnTo>
                    <a:pt x="1320" y="396"/>
                  </a:lnTo>
                  <a:lnTo>
                    <a:pt x="1320" y="396"/>
                  </a:lnTo>
                  <a:lnTo>
                    <a:pt x="1320" y="396"/>
                  </a:lnTo>
                  <a:lnTo>
                    <a:pt x="1320" y="396"/>
                  </a:lnTo>
                  <a:lnTo>
                    <a:pt x="1320" y="396"/>
                  </a:lnTo>
                  <a:lnTo>
                    <a:pt x="1320" y="396"/>
                  </a:lnTo>
                  <a:lnTo>
                    <a:pt x="1326" y="396"/>
                  </a:lnTo>
                  <a:lnTo>
                    <a:pt x="1326" y="396"/>
                  </a:lnTo>
                  <a:lnTo>
                    <a:pt x="1326" y="396"/>
                  </a:lnTo>
                  <a:lnTo>
                    <a:pt x="1326" y="396"/>
                  </a:lnTo>
                  <a:lnTo>
                    <a:pt x="1326" y="396"/>
                  </a:lnTo>
                  <a:lnTo>
                    <a:pt x="1326" y="396"/>
                  </a:lnTo>
                  <a:lnTo>
                    <a:pt x="1332" y="396"/>
                  </a:lnTo>
                  <a:lnTo>
                    <a:pt x="1332" y="396"/>
                  </a:lnTo>
                  <a:lnTo>
                    <a:pt x="1332" y="396"/>
                  </a:lnTo>
                  <a:lnTo>
                    <a:pt x="1440" y="396"/>
                  </a:lnTo>
                  <a:lnTo>
                    <a:pt x="1440" y="396"/>
                  </a:lnTo>
                  <a:lnTo>
                    <a:pt x="1440" y="396"/>
                  </a:lnTo>
                  <a:lnTo>
                    <a:pt x="1440" y="396"/>
                  </a:lnTo>
                  <a:lnTo>
                    <a:pt x="1440" y="396"/>
                  </a:lnTo>
                  <a:lnTo>
                    <a:pt x="1446" y="396"/>
                  </a:lnTo>
                  <a:lnTo>
                    <a:pt x="1446" y="396"/>
                  </a:lnTo>
                  <a:lnTo>
                    <a:pt x="1446" y="396"/>
                  </a:lnTo>
                  <a:lnTo>
                    <a:pt x="1446" y="396"/>
                  </a:lnTo>
                  <a:lnTo>
                    <a:pt x="1446" y="396"/>
                  </a:lnTo>
                  <a:lnTo>
                    <a:pt x="1446" y="396"/>
                  </a:lnTo>
                  <a:lnTo>
                    <a:pt x="1446" y="396"/>
                  </a:lnTo>
                  <a:lnTo>
                    <a:pt x="1452" y="396"/>
                  </a:lnTo>
                  <a:lnTo>
                    <a:pt x="1452" y="396"/>
                  </a:lnTo>
                  <a:lnTo>
                    <a:pt x="1452" y="396"/>
                  </a:lnTo>
                  <a:lnTo>
                    <a:pt x="1452" y="396"/>
                  </a:lnTo>
                  <a:lnTo>
                    <a:pt x="1452" y="396"/>
                  </a:lnTo>
                  <a:lnTo>
                    <a:pt x="1452" y="396"/>
                  </a:lnTo>
                  <a:lnTo>
                    <a:pt x="1458" y="396"/>
                  </a:lnTo>
                  <a:lnTo>
                    <a:pt x="1458" y="396"/>
                  </a:lnTo>
                  <a:lnTo>
                    <a:pt x="1458" y="396"/>
                  </a:lnTo>
                  <a:lnTo>
                    <a:pt x="1458" y="396"/>
                  </a:lnTo>
                  <a:lnTo>
                    <a:pt x="1458" y="396"/>
                  </a:lnTo>
                  <a:lnTo>
                    <a:pt x="1458" y="396"/>
                  </a:lnTo>
                  <a:lnTo>
                    <a:pt x="1464" y="396"/>
                  </a:lnTo>
                  <a:lnTo>
                    <a:pt x="1464" y="396"/>
                  </a:lnTo>
                  <a:lnTo>
                    <a:pt x="1464" y="396"/>
                  </a:lnTo>
                  <a:lnTo>
                    <a:pt x="1464" y="396"/>
                  </a:lnTo>
                  <a:lnTo>
                    <a:pt x="1464" y="396"/>
                  </a:lnTo>
                  <a:lnTo>
                    <a:pt x="1464" y="396"/>
                  </a:lnTo>
                  <a:lnTo>
                    <a:pt x="1464" y="396"/>
                  </a:lnTo>
                  <a:lnTo>
                    <a:pt x="1470" y="396"/>
                  </a:lnTo>
                  <a:lnTo>
                    <a:pt x="1470" y="396"/>
                  </a:lnTo>
                  <a:lnTo>
                    <a:pt x="1470" y="396"/>
                  </a:lnTo>
                  <a:lnTo>
                    <a:pt x="1470" y="396"/>
                  </a:lnTo>
                  <a:lnTo>
                    <a:pt x="1470" y="396"/>
                  </a:lnTo>
                  <a:lnTo>
                    <a:pt x="1470" y="396"/>
                  </a:lnTo>
                  <a:lnTo>
                    <a:pt x="1476" y="396"/>
                  </a:lnTo>
                  <a:lnTo>
                    <a:pt x="1476" y="396"/>
                  </a:lnTo>
                  <a:lnTo>
                    <a:pt x="1476" y="396"/>
                  </a:lnTo>
                  <a:lnTo>
                    <a:pt x="1476" y="396"/>
                  </a:lnTo>
                  <a:lnTo>
                    <a:pt x="1476" y="396"/>
                  </a:lnTo>
                  <a:lnTo>
                    <a:pt x="1476" y="396"/>
                  </a:lnTo>
                  <a:lnTo>
                    <a:pt x="1482" y="396"/>
                  </a:lnTo>
                  <a:lnTo>
                    <a:pt x="1482" y="396"/>
                  </a:lnTo>
                  <a:lnTo>
                    <a:pt x="1482" y="396"/>
                  </a:lnTo>
                  <a:lnTo>
                    <a:pt x="1482" y="396"/>
                  </a:lnTo>
                  <a:lnTo>
                    <a:pt x="1482" y="396"/>
                  </a:lnTo>
                  <a:lnTo>
                    <a:pt x="1482" y="396"/>
                  </a:lnTo>
                  <a:lnTo>
                    <a:pt x="1488" y="396"/>
                  </a:lnTo>
                  <a:lnTo>
                    <a:pt x="1488" y="396"/>
                  </a:lnTo>
                  <a:lnTo>
                    <a:pt x="1488" y="396"/>
                  </a:lnTo>
                  <a:lnTo>
                    <a:pt x="1488" y="396"/>
                  </a:lnTo>
                  <a:lnTo>
                    <a:pt x="1488" y="396"/>
                  </a:lnTo>
                  <a:lnTo>
                    <a:pt x="1488" y="396"/>
                  </a:lnTo>
                  <a:lnTo>
                    <a:pt x="1488" y="396"/>
                  </a:lnTo>
                  <a:lnTo>
                    <a:pt x="1494" y="396"/>
                  </a:lnTo>
                  <a:lnTo>
                    <a:pt x="1494" y="396"/>
                  </a:lnTo>
                  <a:lnTo>
                    <a:pt x="1494" y="396"/>
                  </a:lnTo>
                  <a:lnTo>
                    <a:pt x="1494" y="396"/>
                  </a:lnTo>
                  <a:lnTo>
                    <a:pt x="1494" y="396"/>
                  </a:lnTo>
                  <a:lnTo>
                    <a:pt x="1494" y="396"/>
                  </a:lnTo>
                  <a:lnTo>
                    <a:pt x="1500" y="396"/>
                  </a:lnTo>
                  <a:lnTo>
                    <a:pt x="1500" y="396"/>
                  </a:lnTo>
                  <a:lnTo>
                    <a:pt x="1500" y="396"/>
                  </a:lnTo>
                  <a:lnTo>
                    <a:pt x="1500" y="396"/>
                  </a:lnTo>
                  <a:lnTo>
                    <a:pt x="1500" y="396"/>
                  </a:lnTo>
                  <a:lnTo>
                    <a:pt x="1500" y="396"/>
                  </a:lnTo>
                  <a:lnTo>
                    <a:pt x="1506" y="396"/>
                  </a:lnTo>
                  <a:lnTo>
                    <a:pt x="1506" y="396"/>
                  </a:lnTo>
                  <a:lnTo>
                    <a:pt x="1506" y="396"/>
                  </a:lnTo>
                  <a:lnTo>
                    <a:pt x="1506" y="396"/>
                  </a:lnTo>
                  <a:lnTo>
                    <a:pt x="1506" y="396"/>
                  </a:lnTo>
                  <a:lnTo>
                    <a:pt x="1506" y="396"/>
                  </a:lnTo>
                  <a:lnTo>
                    <a:pt x="1512" y="396"/>
                  </a:lnTo>
                  <a:lnTo>
                    <a:pt x="1512" y="396"/>
                  </a:lnTo>
                  <a:lnTo>
                    <a:pt x="1512" y="396"/>
                  </a:lnTo>
                  <a:lnTo>
                    <a:pt x="1512" y="396"/>
                  </a:lnTo>
                  <a:lnTo>
                    <a:pt x="1512" y="396"/>
                  </a:lnTo>
                  <a:lnTo>
                    <a:pt x="1512" y="396"/>
                  </a:lnTo>
                  <a:lnTo>
                    <a:pt x="1512" y="396"/>
                  </a:lnTo>
                  <a:lnTo>
                    <a:pt x="1518" y="396"/>
                  </a:lnTo>
                  <a:lnTo>
                    <a:pt x="1518" y="396"/>
                  </a:lnTo>
                  <a:lnTo>
                    <a:pt x="1518" y="396"/>
                  </a:lnTo>
                  <a:lnTo>
                    <a:pt x="1518" y="396"/>
                  </a:lnTo>
                  <a:lnTo>
                    <a:pt x="1518" y="396"/>
                  </a:lnTo>
                  <a:lnTo>
                    <a:pt x="1518" y="396"/>
                  </a:lnTo>
                  <a:lnTo>
                    <a:pt x="1524" y="396"/>
                  </a:lnTo>
                  <a:lnTo>
                    <a:pt x="1524" y="396"/>
                  </a:lnTo>
                  <a:lnTo>
                    <a:pt x="1524" y="396"/>
                  </a:lnTo>
                  <a:lnTo>
                    <a:pt x="1524" y="396"/>
                  </a:lnTo>
                  <a:lnTo>
                    <a:pt x="1524" y="396"/>
                  </a:lnTo>
                  <a:lnTo>
                    <a:pt x="1524" y="396"/>
                  </a:lnTo>
                  <a:lnTo>
                    <a:pt x="1530" y="396"/>
                  </a:lnTo>
                  <a:lnTo>
                    <a:pt x="1530" y="396"/>
                  </a:lnTo>
                  <a:lnTo>
                    <a:pt x="1530" y="396"/>
                  </a:lnTo>
                  <a:lnTo>
                    <a:pt x="1530" y="396"/>
                  </a:lnTo>
                  <a:lnTo>
                    <a:pt x="1530" y="396"/>
                  </a:lnTo>
                  <a:lnTo>
                    <a:pt x="1530" y="396"/>
                  </a:lnTo>
                  <a:lnTo>
                    <a:pt x="1536" y="396"/>
                  </a:lnTo>
                  <a:lnTo>
                    <a:pt x="1536" y="396"/>
                  </a:lnTo>
                  <a:lnTo>
                    <a:pt x="1536" y="396"/>
                  </a:lnTo>
                  <a:lnTo>
                    <a:pt x="1536" y="396"/>
                  </a:lnTo>
                  <a:lnTo>
                    <a:pt x="1536" y="396"/>
                  </a:lnTo>
                  <a:lnTo>
                    <a:pt x="1536" y="396"/>
                  </a:lnTo>
                  <a:lnTo>
                    <a:pt x="1644" y="396"/>
                  </a:lnTo>
                  <a:lnTo>
                    <a:pt x="1644" y="396"/>
                  </a:lnTo>
                  <a:lnTo>
                    <a:pt x="1644" y="396"/>
                  </a:lnTo>
                  <a:lnTo>
                    <a:pt x="1650" y="396"/>
                  </a:lnTo>
                  <a:lnTo>
                    <a:pt x="1650" y="396"/>
                  </a:lnTo>
                  <a:lnTo>
                    <a:pt x="1650" y="396"/>
                  </a:lnTo>
                  <a:lnTo>
                    <a:pt x="1650" y="396"/>
                  </a:lnTo>
                  <a:lnTo>
                    <a:pt x="1650" y="396"/>
                  </a:lnTo>
                  <a:lnTo>
                    <a:pt x="1650" y="396"/>
                  </a:lnTo>
                  <a:lnTo>
                    <a:pt x="1656" y="396"/>
                  </a:lnTo>
                  <a:lnTo>
                    <a:pt x="1656" y="396"/>
                  </a:lnTo>
                  <a:lnTo>
                    <a:pt x="1656" y="396"/>
                  </a:lnTo>
                  <a:lnTo>
                    <a:pt x="1656" y="396"/>
                  </a:lnTo>
                  <a:lnTo>
                    <a:pt x="1656" y="396"/>
                  </a:lnTo>
                  <a:lnTo>
                    <a:pt x="1656" y="396"/>
                  </a:lnTo>
                  <a:lnTo>
                    <a:pt x="1662" y="396"/>
                  </a:lnTo>
                  <a:lnTo>
                    <a:pt x="1662" y="396"/>
                  </a:lnTo>
                  <a:lnTo>
                    <a:pt x="1662" y="396"/>
                  </a:lnTo>
                  <a:lnTo>
                    <a:pt x="1662" y="396"/>
                  </a:lnTo>
                  <a:lnTo>
                    <a:pt x="1662" y="396"/>
                  </a:lnTo>
                  <a:lnTo>
                    <a:pt x="1662" y="396"/>
                  </a:lnTo>
                  <a:lnTo>
                    <a:pt x="1668" y="396"/>
                  </a:lnTo>
                  <a:lnTo>
                    <a:pt x="1668" y="396"/>
                  </a:lnTo>
                  <a:lnTo>
                    <a:pt x="1668" y="396"/>
                  </a:lnTo>
                  <a:lnTo>
                    <a:pt x="1668" y="396"/>
                  </a:lnTo>
                  <a:lnTo>
                    <a:pt x="1668" y="396"/>
                  </a:lnTo>
                  <a:lnTo>
                    <a:pt x="1668" y="396"/>
                  </a:lnTo>
                  <a:lnTo>
                    <a:pt x="1668" y="396"/>
                  </a:lnTo>
                  <a:lnTo>
                    <a:pt x="1674" y="396"/>
                  </a:lnTo>
                  <a:lnTo>
                    <a:pt x="1674" y="396"/>
                  </a:lnTo>
                  <a:lnTo>
                    <a:pt x="1674" y="396"/>
                  </a:lnTo>
                  <a:lnTo>
                    <a:pt x="1674" y="396"/>
                  </a:lnTo>
                  <a:lnTo>
                    <a:pt x="1674" y="396"/>
                  </a:lnTo>
                  <a:lnTo>
                    <a:pt x="1674" y="396"/>
                  </a:lnTo>
                  <a:lnTo>
                    <a:pt x="1680" y="396"/>
                  </a:lnTo>
                  <a:lnTo>
                    <a:pt x="1680" y="396"/>
                  </a:lnTo>
                  <a:lnTo>
                    <a:pt x="1680" y="396"/>
                  </a:lnTo>
                  <a:lnTo>
                    <a:pt x="1680" y="396"/>
                  </a:lnTo>
                  <a:lnTo>
                    <a:pt x="1680" y="396"/>
                  </a:lnTo>
                  <a:lnTo>
                    <a:pt x="1680" y="396"/>
                  </a:lnTo>
                  <a:lnTo>
                    <a:pt x="1686" y="396"/>
                  </a:lnTo>
                  <a:lnTo>
                    <a:pt x="1686" y="396"/>
                  </a:lnTo>
                  <a:lnTo>
                    <a:pt x="1686" y="396"/>
                  </a:lnTo>
                  <a:lnTo>
                    <a:pt x="1686" y="396"/>
                  </a:lnTo>
                  <a:lnTo>
                    <a:pt x="1686" y="396"/>
                  </a:lnTo>
                  <a:lnTo>
                    <a:pt x="1686" y="396"/>
                  </a:lnTo>
                  <a:lnTo>
                    <a:pt x="1686" y="396"/>
                  </a:lnTo>
                  <a:lnTo>
                    <a:pt x="1692" y="396"/>
                  </a:lnTo>
                  <a:lnTo>
                    <a:pt x="1692" y="396"/>
                  </a:lnTo>
                  <a:lnTo>
                    <a:pt x="1692" y="396"/>
                  </a:lnTo>
                  <a:lnTo>
                    <a:pt x="1692" y="396"/>
                  </a:lnTo>
                  <a:lnTo>
                    <a:pt x="1692" y="396"/>
                  </a:lnTo>
                  <a:lnTo>
                    <a:pt x="1692" y="396"/>
                  </a:lnTo>
                  <a:lnTo>
                    <a:pt x="1698" y="396"/>
                  </a:lnTo>
                  <a:lnTo>
                    <a:pt x="1698" y="396"/>
                  </a:lnTo>
                  <a:lnTo>
                    <a:pt x="1698" y="396"/>
                  </a:lnTo>
                  <a:lnTo>
                    <a:pt x="1698" y="396"/>
                  </a:lnTo>
                  <a:lnTo>
                    <a:pt x="1698" y="396"/>
                  </a:lnTo>
                  <a:lnTo>
                    <a:pt x="1698" y="396"/>
                  </a:lnTo>
                  <a:lnTo>
                    <a:pt x="1704" y="396"/>
                  </a:lnTo>
                  <a:lnTo>
                    <a:pt x="1704" y="396"/>
                  </a:lnTo>
                  <a:lnTo>
                    <a:pt x="1704" y="396"/>
                  </a:lnTo>
                  <a:lnTo>
                    <a:pt x="1704" y="396"/>
                  </a:lnTo>
                  <a:lnTo>
                    <a:pt x="1704" y="396"/>
                  </a:lnTo>
                  <a:lnTo>
                    <a:pt x="1704" y="396"/>
                  </a:lnTo>
                  <a:lnTo>
                    <a:pt x="1710" y="396"/>
                  </a:lnTo>
                  <a:lnTo>
                    <a:pt x="1710" y="396"/>
                  </a:lnTo>
                  <a:lnTo>
                    <a:pt x="1710" y="396"/>
                  </a:lnTo>
                  <a:lnTo>
                    <a:pt x="1710" y="396"/>
                  </a:lnTo>
                  <a:lnTo>
                    <a:pt x="1710" y="396"/>
                  </a:lnTo>
                  <a:lnTo>
                    <a:pt x="1710" y="396"/>
                  </a:lnTo>
                  <a:lnTo>
                    <a:pt x="1716" y="396"/>
                  </a:lnTo>
                  <a:lnTo>
                    <a:pt x="1716" y="396"/>
                  </a:lnTo>
                  <a:lnTo>
                    <a:pt x="1716" y="396"/>
                  </a:lnTo>
                  <a:lnTo>
                    <a:pt x="1716" y="396"/>
                  </a:lnTo>
                  <a:lnTo>
                    <a:pt x="1716" y="396"/>
                  </a:lnTo>
                  <a:lnTo>
                    <a:pt x="1716" y="396"/>
                  </a:lnTo>
                  <a:lnTo>
                    <a:pt x="1716" y="396"/>
                  </a:lnTo>
                  <a:lnTo>
                    <a:pt x="1722" y="396"/>
                  </a:lnTo>
                  <a:lnTo>
                    <a:pt x="1722" y="396"/>
                  </a:lnTo>
                  <a:lnTo>
                    <a:pt x="1722" y="396"/>
                  </a:lnTo>
                  <a:lnTo>
                    <a:pt x="1722" y="396"/>
                  </a:lnTo>
                  <a:lnTo>
                    <a:pt x="1722" y="396"/>
                  </a:lnTo>
                  <a:lnTo>
                    <a:pt x="1722" y="396"/>
                  </a:lnTo>
                  <a:lnTo>
                    <a:pt x="1728" y="396"/>
                  </a:lnTo>
                  <a:lnTo>
                    <a:pt x="1728" y="396"/>
                  </a:lnTo>
                  <a:lnTo>
                    <a:pt x="1728" y="396"/>
                  </a:lnTo>
                  <a:lnTo>
                    <a:pt x="1728" y="396"/>
                  </a:lnTo>
                  <a:lnTo>
                    <a:pt x="1728" y="396"/>
                  </a:lnTo>
                  <a:lnTo>
                    <a:pt x="1728" y="396"/>
                  </a:lnTo>
                  <a:lnTo>
                    <a:pt x="1734" y="396"/>
                  </a:lnTo>
                  <a:lnTo>
                    <a:pt x="1734" y="396"/>
                  </a:lnTo>
                  <a:lnTo>
                    <a:pt x="1734" y="396"/>
                  </a:lnTo>
                  <a:lnTo>
                    <a:pt x="1734" y="396"/>
                  </a:lnTo>
                  <a:lnTo>
                    <a:pt x="1734" y="396"/>
                  </a:lnTo>
                  <a:lnTo>
                    <a:pt x="1734" y="396"/>
                  </a:lnTo>
                  <a:lnTo>
                    <a:pt x="1740" y="396"/>
                  </a:lnTo>
                  <a:lnTo>
                    <a:pt x="1740" y="396"/>
                  </a:lnTo>
                  <a:lnTo>
                    <a:pt x="1740" y="396"/>
                  </a:lnTo>
                  <a:lnTo>
                    <a:pt x="1740" y="396"/>
                  </a:lnTo>
                  <a:lnTo>
                    <a:pt x="1740" y="396"/>
                  </a:lnTo>
                  <a:lnTo>
                    <a:pt x="1740" y="396"/>
                  </a:lnTo>
                  <a:lnTo>
                    <a:pt x="1740" y="396"/>
                  </a:lnTo>
                  <a:lnTo>
                    <a:pt x="1746" y="396"/>
                  </a:lnTo>
                  <a:lnTo>
                    <a:pt x="1746" y="396"/>
                  </a:lnTo>
                  <a:lnTo>
                    <a:pt x="1854" y="396"/>
                  </a:lnTo>
                  <a:lnTo>
                    <a:pt x="1854" y="396"/>
                  </a:lnTo>
                  <a:lnTo>
                    <a:pt x="1854" y="396"/>
                  </a:lnTo>
                  <a:lnTo>
                    <a:pt x="1854" y="396"/>
                  </a:lnTo>
                  <a:lnTo>
                    <a:pt x="1854" y="396"/>
                  </a:lnTo>
                  <a:lnTo>
                    <a:pt x="1854" y="396"/>
                  </a:lnTo>
                  <a:lnTo>
                    <a:pt x="1860" y="396"/>
                  </a:lnTo>
                  <a:lnTo>
                    <a:pt x="1860" y="396"/>
                  </a:lnTo>
                  <a:lnTo>
                    <a:pt x="1860" y="396"/>
                  </a:lnTo>
                  <a:lnTo>
                    <a:pt x="1860" y="396"/>
                  </a:lnTo>
                  <a:lnTo>
                    <a:pt x="1860" y="396"/>
                  </a:lnTo>
                  <a:lnTo>
                    <a:pt x="1860" y="396"/>
                  </a:lnTo>
                  <a:lnTo>
                    <a:pt x="1866" y="396"/>
                  </a:lnTo>
                  <a:lnTo>
                    <a:pt x="1866" y="396"/>
                  </a:lnTo>
                  <a:lnTo>
                    <a:pt x="1866" y="396"/>
                  </a:lnTo>
                  <a:lnTo>
                    <a:pt x="1866" y="396"/>
                  </a:lnTo>
                  <a:lnTo>
                    <a:pt x="1866" y="396"/>
                  </a:lnTo>
                  <a:lnTo>
                    <a:pt x="1866" y="396"/>
                  </a:lnTo>
                  <a:lnTo>
                    <a:pt x="1872" y="396"/>
                  </a:lnTo>
                  <a:lnTo>
                    <a:pt x="1872" y="396"/>
                  </a:lnTo>
                  <a:lnTo>
                    <a:pt x="1872" y="396"/>
                  </a:lnTo>
                  <a:lnTo>
                    <a:pt x="1872" y="396"/>
                  </a:lnTo>
                  <a:lnTo>
                    <a:pt x="1872" y="396"/>
                  </a:lnTo>
                  <a:lnTo>
                    <a:pt x="1872" y="396"/>
                  </a:lnTo>
                  <a:lnTo>
                    <a:pt x="1878" y="396"/>
                  </a:lnTo>
                  <a:lnTo>
                    <a:pt x="1878" y="396"/>
                  </a:lnTo>
                  <a:lnTo>
                    <a:pt x="1878" y="396"/>
                  </a:lnTo>
                  <a:lnTo>
                    <a:pt x="1878" y="396"/>
                  </a:lnTo>
                  <a:lnTo>
                    <a:pt x="1878" y="396"/>
                  </a:lnTo>
                  <a:lnTo>
                    <a:pt x="1878" y="396"/>
                  </a:lnTo>
                  <a:lnTo>
                    <a:pt x="1878" y="396"/>
                  </a:lnTo>
                  <a:lnTo>
                    <a:pt x="1884" y="396"/>
                  </a:lnTo>
                  <a:lnTo>
                    <a:pt x="1884" y="396"/>
                  </a:lnTo>
                  <a:lnTo>
                    <a:pt x="1884" y="396"/>
                  </a:lnTo>
                  <a:lnTo>
                    <a:pt x="1884" y="396"/>
                  </a:lnTo>
                  <a:lnTo>
                    <a:pt x="1884" y="396"/>
                  </a:lnTo>
                  <a:lnTo>
                    <a:pt x="1884" y="396"/>
                  </a:lnTo>
                  <a:lnTo>
                    <a:pt x="1884" y="396"/>
                  </a:lnTo>
                  <a:lnTo>
                    <a:pt x="1890" y="396"/>
                  </a:lnTo>
                  <a:lnTo>
                    <a:pt x="1890" y="396"/>
                  </a:lnTo>
                  <a:lnTo>
                    <a:pt x="1890" y="396"/>
                  </a:lnTo>
                  <a:lnTo>
                    <a:pt x="1890" y="396"/>
                  </a:lnTo>
                  <a:lnTo>
                    <a:pt x="1890" y="396"/>
                  </a:lnTo>
                  <a:lnTo>
                    <a:pt x="1890" y="396"/>
                  </a:lnTo>
                  <a:lnTo>
                    <a:pt x="1896" y="396"/>
                  </a:lnTo>
                  <a:lnTo>
                    <a:pt x="1896" y="396"/>
                  </a:lnTo>
                  <a:lnTo>
                    <a:pt x="1896" y="396"/>
                  </a:lnTo>
                  <a:lnTo>
                    <a:pt x="1896" y="396"/>
                  </a:lnTo>
                  <a:lnTo>
                    <a:pt x="1896" y="396"/>
                  </a:lnTo>
                  <a:lnTo>
                    <a:pt x="1896" y="396"/>
                  </a:lnTo>
                  <a:lnTo>
                    <a:pt x="1902" y="396"/>
                  </a:lnTo>
                  <a:lnTo>
                    <a:pt x="1902" y="396"/>
                  </a:lnTo>
                  <a:lnTo>
                    <a:pt x="1902" y="396"/>
                  </a:lnTo>
                  <a:lnTo>
                    <a:pt x="1902" y="396"/>
                  </a:lnTo>
                  <a:lnTo>
                    <a:pt x="1902" y="396"/>
                  </a:lnTo>
                  <a:lnTo>
                    <a:pt x="1902" y="396"/>
                  </a:lnTo>
                  <a:lnTo>
                    <a:pt x="1908" y="396"/>
                  </a:lnTo>
                  <a:lnTo>
                    <a:pt x="1908" y="396"/>
                  </a:lnTo>
                  <a:lnTo>
                    <a:pt x="1908" y="396"/>
                  </a:lnTo>
                  <a:lnTo>
                    <a:pt x="1908" y="396"/>
                  </a:lnTo>
                  <a:lnTo>
                    <a:pt x="1908" y="396"/>
                  </a:lnTo>
                  <a:lnTo>
                    <a:pt x="1908" y="396"/>
                  </a:lnTo>
                  <a:lnTo>
                    <a:pt x="1914" y="396"/>
                  </a:lnTo>
                  <a:lnTo>
                    <a:pt x="1914" y="396"/>
                  </a:lnTo>
                  <a:lnTo>
                    <a:pt x="1914" y="396"/>
                  </a:lnTo>
                  <a:lnTo>
                    <a:pt x="1914" y="396"/>
                  </a:lnTo>
                  <a:lnTo>
                    <a:pt x="1914" y="396"/>
                  </a:lnTo>
                  <a:lnTo>
                    <a:pt x="1914" y="396"/>
                  </a:lnTo>
                  <a:lnTo>
                    <a:pt x="1920" y="396"/>
                  </a:lnTo>
                  <a:lnTo>
                    <a:pt x="1920" y="396"/>
                  </a:lnTo>
                  <a:lnTo>
                    <a:pt x="1920" y="396"/>
                  </a:lnTo>
                  <a:lnTo>
                    <a:pt x="1920" y="396"/>
                  </a:lnTo>
                  <a:lnTo>
                    <a:pt x="1920" y="396"/>
                  </a:lnTo>
                  <a:lnTo>
                    <a:pt x="1920" y="396"/>
                  </a:lnTo>
                  <a:lnTo>
                    <a:pt x="1926" y="396"/>
                  </a:lnTo>
                  <a:lnTo>
                    <a:pt x="1926" y="396"/>
                  </a:lnTo>
                  <a:lnTo>
                    <a:pt x="1926" y="396"/>
                  </a:lnTo>
                  <a:lnTo>
                    <a:pt x="1926" y="396"/>
                  </a:lnTo>
                  <a:lnTo>
                    <a:pt x="1926" y="396"/>
                  </a:lnTo>
                  <a:lnTo>
                    <a:pt x="1926" y="396"/>
                  </a:lnTo>
                  <a:lnTo>
                    <a:pt x="1926" y="396"/>
                  </a:lnTo>
                  <a:lnTo>
                    <a:pt x="1932" y="396"/>
                  </a:lnTo>
                  <a:lnTo>
                    <a:pt x="1932" y="396"/>
                  </a:lnTo>
                  <a:lnTo>
                    <a:pt x="1932" y="396"/>
                  </a:lnTo>
                  <a:lnTo>
                    <a:pt x="1932" y="396"/>
                  </a:lnTo>
                  <a:lnTo>
                    <a:pt x="1932" y="396"/>
                  </a:lnTo>
                  <a:lnTo>
                    <a:pt x="1932" y="396"/>
                  </a:lnTo>
                  <a:lnTo>
                    <a:pt x="1938" y="396"/>
                  </a:lnTo>
                  <a:lnTo>
                    <a:pt x="1938" y="396"/>
                  </a:lnTo>
                  <a:lnTo>
                    <a:pt x="1938" y="396"/>
                  </a:lnTo>
                  <a:lnTo>
                    <a:pt x="1938" y="396"/>
                  </a:lnTo>
                  <a:lnTo>
                    <a:pt x="1938" y="396"/>
                  </a:lnTo>
                  <a:lnTo>
                    <a:pt x="1938" y="396"/>
                  </a:lnTo>
                  <a:lnTo>
                    <a:pt x="1938" y="396"/>
                  </a:lnTo>
                  <a:lnTo>
                    <a:pt x="1944" y="396"/>
                  </a:lnTo>
                  <a:lnTo>
                    <a:pt x="1944" y="396"/>
                  </a:lnTo>
                  <a:lnTo>
                    <a:pt x="1944" y="396"/>
                  </a:lnTo>
                  <a:lnTo>
                    <a:pt x="1944" y="396"/>
                  </a:lnTo>
                  <a:lnTo>
                    <a:pt x="1944" y="396"/>
                  </a:lnTo>
                  <a:lnTo>
                    <a:pt x="1944" y="396"/>
                  </a:lnTo>
                  <a:lnTo>
                    <a:pt x="1950" y="396"/>
                  </a:lnTo>
                  <a:lnTo>
                    <a:pt x="1950" y="396"/>
                  </a:lnTo>
                  <a:lnTo>
                    <a:pt x="1950" y="396"/>
                  </a:lnTo>
                  <a:lnTo>
                    <a:pt x="1950" y="396"/>
                  </a:lnTo>
                  <a:lnTo>
                    <a:pt x="1950" y="396"/>
                  </a:lnTo>
                  <a:lnTo>
                    <a:pt x="2058" y="396"/>
                  </a:lnTo>
                  <a:lnTo>
                    <a:pt x="2058" y="396"/>
                  </a:lnTo>
                  <a:lnTo>
                    <a:pt x="2058" y="396"/>
                  </a:lnTo>
                  <a:lnTo>
                    <a:pt x="2064" y="396"/>
                  </a:lnTo>
                  <a:lnTo>
                    <a:pt x="2064" y="396"/>
                  </a:lnTo>
                  <a:lnTo>
                    <a:pt x="2064" y="396"/>
                  </a:lnTo>
                  <a:lnTo>
                    <a:pt x="2064" y="396"/>
                  </a:lnTo>
                  <a:lnTo>
                    <a:pt x="2064" y="396"/>
                  </a:lnTo>
                  <a:lnTo>
                    <a:pt x="2064" y="396"/>
                  </a:lnTo>
                  <a:lnTo>
                    <a:pt x="2070" y="396"/>
                  </a:lnTo>
                  <a:lnTo>
                    <a:pt x="2070" y="396"/>
                  </a:lnTo>
                  <a:lnTo>
                    <a:pt x="2070" y="396"/>
                  </a:lnTo>
                  <a:lnTo>
                    <a:pt x="2070" y="396"/>
                  </a:lnTo>
                  <a:lnTo>
                    <a:pt x="2070" y="396"/>
                  </a:lnTo>
                  <a:lnTo>
                    <a:pt x="2070" y="396"/>
                  </a:lnTo>
                  <a:lnTo>
                    <a:pt x="2076" y="396"/>
                  </a:lnTo>
                  <a:lnTo>
                    <a:pt x="2076" y="396"/>
                  </a:lnTo>
                  <a:lnTo>
                    <a:pt x="2076" y="396"/>
                  </a:lnTo>
                  <a:lnTo>
                    <a:pt x="2076" y="396"/>
                  </a:lnTo>
                  <a:lnTo>
                    <a:pt x="2076" y="396"/>
                  </a:lnTo>
                  <a:lnTo>
                    <a:pt x="2076" y="396"/>
                  </a:lnTo>
                  <a:lnTo>
                    <a:pt x="2082" y="396"/>
                  </a:lnTo>
                  <a:lnTo>
                    <a:pt x="2082" y="396"/>
                  </a:lnTo>
                  <a:lnTo>
                    <a:pt x="2082" y="396"/>
                  </a:lnTo>
                  <a:lnTo>
                    <a:pt x="2082" y="396"/>
                  </a:lnTo>
                  <a:lnTo>
                    <a:pt x="2082" y="396"/>
                  </a:lnTo>
                  <a:lnTo>
                    <a:pt x="2082" y="396"/>
                  </a:lnTo>
                  <a:lnTo>
                    <a:pt x="2082" y="396"/>
                  </a:lnTo>
                  <a:lnTo>
                    <a:pt x="2082" y="396"/>
                  </a:lnTo>
                  <a:lnTo>
                    <a:pt x="2088" y="396"/>
                  </a:lnTo>
                  <a:lnTo>
                    <a:pt x="2088" y="396"/>
                  </a:lnTo>
                  <a:lnTo>
                    <a:pt x="2088" y="396"/>
                  </a:lnTo>
                  <a:lnTo>
                    <a:pt x="2088" y="396"/>
                  </a:lnTo>
                  <a:lnTo>
                    <a:pt x="2088" y="396"/>
                  </a:lnTo>
                  <a:lnTo>
                    <a:pt x="2088" y="396"/>
                  </a:lnTo>
                  <a:lnTo>
                    <a:pt x="2094" y="396"/>
                  </a:lnTo>
                  <a:lnTo>
                    <a:pt x="2094" y="396"/>
                  </a:lnTo>
                  <a:lnTo>
                    <a:pt x="2094" y="396"/>
                  </a:lnTo>
                  <a:lnTo>
                    <a:pt x="2094" y="396"/>
                  </a:lnTo>
                  <a:lnTo>
                    <a:pt x="2094" y="396"/>
                  </a:lnTo>
                  <a:lnTo>
                    <a:pt x="2094" y="396"/>
                  </a:lnTo>
                  <a:lnTo>
                    <a:pt x="2100" y="396"/>
                  </a:lnTo>
                  <a:lnTo>
                    <a:pt x="2100" y="396"/>
                  </a:lnTo>
                  <a:lnTo>
                    <a:pt x="2100" y="396"/>
                  </a:lnTo>
                  <a:lnTo>
                    <a:pt x="2100" y="396"/>
                  </a:lnTo>
                  <a:lnTo>
                    <a:pt x="2100" y="396"/>
                  </a:lnTo>
                  <a:lnTo>
                    <a:pt x="2100" y="396"/>
                  </a:lnTo>
                  <a:lnTo>
                    <a:pt x="2106" y="396"/>
                  </a:lnTo>
                  <a:lnTo>
                    <a:pt x="2106" y="396"/>
                  </a:lnTo>
                  <a:lnTo>
                    <a:pt x="2106" y="396"/>
                  </a:lnTo>
                  <a:lnTo>
                    <a:pt x="2106" y="396"/>
                  </a:lnTo>
                  <a:lnTo>
                    <a:pt x="2106" y="396"/>
                  </a:lnTo>
                  <a:lnTo>
                    <a:pt x="2106" y="396"/>
                  </a:lnTo>
                  <a:lnTo>
                    <a:pt x="2112" y="396"/>
                  </a:lnTo>
                  <a:lnTo>
                    <a:pt x="2112" y="396"/>
                  </a:lnTo>
                  <a:lnTo>
                    <a:pt x="2112" y="396"/>
                  </a:lnTo>
                  <a:lnTo>
                    <a:pt x="2112" y="396"/>
                  </a:lnTo>
                  <a:lnTo>
                    <a:pt x="2112" y="396"/>
                  </a:lnTo>
                  <a:lnTo>
                    <a:pt x="2112" y="396"/>
                  </a:lnTo>
                  <a:lnTo>
                    <a:pt x="2118" y="396"/>
                  </a:lnTo>
                  <a:lnTo>
                    <a:pt x="2118" y="396"/>
                  </a:lnTo>
                  <a:lnTo>
                    <a:pt x="2118" y="396"/>
                  </a:lnTo>
                  <a:lnTo>
                    <a:pt x="2118" y="396"/>
                  </a:lnTo>
                  <a:lnTo>
                    <a:pt x="2118" y="396"/>
                  </a:lnTo>
                  <a:lnTo>
                    <a:pt x="2118" y="396"/>
                  </a:lnTo>
                  <a:lnTo>
                    <a:pt x="2124" y="396"/>
                  </a:lnTo>
                  <a:lnTo>
                    <a:pt x="2124" y="396"/>
                  </a:lnTo>
                  <a:lnTo>
                    <a:pt x="2124" y="396"/>
                  </a:lnTo>
                  <a:lnTo>
                    <a:pt x="2124" y="396"/>
                  </a:lnTo>
                  <a:lnTo>
                    <a:pt x="2124" y="396"/>
                  </a:lnTo>
                  <a:lnTo>
                    <a:pt x="2124" y="396"/>
                  </a:lnTo>
                  <a:lnTo>
                    <a:pt x="2130" y="396"/>
                  </a:lnTo>
                  <a:lnTo>
                    <a:pt x="2130" y="396"/>
                  </a:lnTo>
                  <a:lnTo>
                    <a:pt x="2130" y="396"/>
                  </a:lnTo>
                  <a:lnTo>
                    <a:pt x="2130" y="396"/>
                  </a:lnTo>
                  <a:lnTo>
                    <a:pt x="2130" y="396"/>
                  </a:lnTo>
                  <a:lnTo>
                    <a:pt x="2130" y="396"/>
                  </a:lnTo>
                  <a:lnTo>
                    <a:pt x="2130" y="396"/>
                  </a:lnTo>
                  <a:lnTo>
                    <a:pt x="2136" y="396"/>
                  </a:lnTo>
                  <a:lnTo>
                    <a:pt x="2136" y="396"/>
                  </a:lnTo>
                  <a:lnTo>
                    <a:pt x="2136" y="396"/>
                  </a:lnTo>
                  <a:lnTo>
                    <a:pt x="2136" y="396"/>
                  </a:lnTo>
                  <a:lnTo>
                    <a:pt x="2136" y="396"/>
                  </a:lnTo>
                  <a:lnTo>
                    <a:pt x="2136" y="396"/>
                  </a:lnTo>
                  <a:lnTo>
                    <a:pt x="2142" y="396"/>
                  </a:lnTo>
                  <a:lnTo>
                    <a:pt x="2142" y="396"/>
                  </a:lnTo>
                  <a:lnTo>
                    <a:pt x="2142" y="396"/>
                  </a:lnTo>
                  <a:lnTo>
                    <a:pt x="2142" y="396"/>
                  </a:lnTo>
                  <a:lnTo>
                    <a:pt x="2142" y="396"/>
                  </a:lnTo>
                  <a:lnTo>
                    <a:pt x="2142" y="396"/>
                  </a:lnTo>
                  <a:lnTo>
                    <a:pt x="2142" y="396"/>
                  </a:lnTo>
                  <a:lnTo>
                    <a:pt x="2148" y="396"/>
                  </a:lnTo>
                  <a:lnTo>
                    <a:pt x="2148" y="396"/>
                  </a:lnTo>
                  <a:lnTo>
                    <a:pt x="2148" y="396"/>
                  </a:lnTo>
                  <a:lnTo>
                    <a:pt x="2148" y="396"/>
                  </a:lnTo>
                  <a:lnTo>
                    <a:pt x="2148" y="396"/>
                  </a:lnTo>
                  <a:lnTo>
                    <a:pt x="2148" y="396"/>
                  </a:lnTo>
                  <a:lnTo>
                    <a:pt x="2154" y="396"/>
                  </a:lnTo>
                  <a:lnTo>
                    <a:pt x="2154" y="396"/>
                  </a:lnTo>
                  <a:lnTo>
                    <a:pt x="2154" y="396"/>
                  </a:lnTo>
                  <a:lnTo>
                    <a:pt x="2154" y="396"/>
                  </a:lnTo>
                  <a:lnTo>
                    <a:pt x="2154" y="396"/>
                  </a:lnTo>
                  <a:lnTo>
                    <a:pt x="2154" y="396"/>
                  </a:lnTo>
                  <a:lnTo>
                    <a:pt x="2160" y="396"/>
                  </a:lnTo>
                  <a:lnTo>
                    <a:pt x="2160" y="396"/>
                  </a:lnTo>
                  <a:lnTo>
                    <a:pt x="2268" y="396"/>
                  </a:lnTo>
                  <a:lnTo>
                    <a:pt x="2268" y="396"/>
                  </a:lnTo>
                  <a:lnTo>
                    <a:pt x="2268" y="396"/>
                  </a:lnTo>
                  <a:lnTo>
                    <a:pt x="2268" y="396"/>
                  </a:lnTo>
                  <a:lnTo>
                    <a:pt x="2268" y="396"/>
                  </a:lnTo>
                  <a:lnTo>
                    <a:pt x="2268" y="396"/>
                  </a:lnTo>
                  <a:lnTo>
                    <a:pt x="2274" y="396"/>
                  </a:lnTo>
                  <a:lnTo>
                    <a:pt x="2274" y="396"/>
                  </a:lnTo>
                  <a:lnTo>
                    <a:pt x="2274" y="396"/>
                  </a:lnTo>
                  <a:lnTo>
                    <a:pt x="2274" y="396"/>
                  </a:lnTo>
                  <a:lnTo>
                    <a:pt x="2274" y="396"/>
                  </a:lnTo>
                  <a:lnTo>
                    <a:pt x="2274" y="396"/>
                  </a:lnTo>
                  <a:lnTo>
                    <a:pt x="2280" y="396"/>
                  </a:lnTo>
                  <a:lnTo>
                    <a:pt x="2280" y="396"/>
                  </a:lnTo>
                  <a:lnTo>
                    <a:pt x="2280" y="396"/>
                  </a:lnTo>
                  <a:lnTo>
                    <a:pt x="2280" y="396"/>
                  </a:lnTo>
                  <a:lnTo>
                    <a:pt x="2280" y="396"/>
                  </a:lnTo>
                  <a:lnTo>
                    <a:pt x="2280" y="396"/>
                  </a:lnTo>
                  <a:lnTo>
                    <a:pt x="2286" y="396"/>
                  </a:lnTo>
                  <a:lnTo>
                    <a:pt x="2286" y="396"/>
                  </a:lnTo>
                  <a:lnTo>
                    <a:pt x="2286" y="396"/>
                  </a:lnTo>
                  <a:lnTo>
                    <a:pt x="2286" y="396"/>
                  </a:lnTo>
                  <a:lnTo>
                    <a:pt x="2286" y="396"/>
                  </a:lnTo>
                  <a:lnTo>
                    <a:pt x="2286" y="396"/>
                  </a:lnTo>
                  <a:lnTo>
                    <a:pt x="2286" y="396"/>
                  </a:lnTo>
                  <a:lnTo>
                    <a:pt x="2292" y="396"/>
                  </a:lnTo>
                  <a:lnTo>
                    <a:pt x="2292" y="396"/>
                  </a:lnTo>
                  <a:lnTo>
                    <a:pt x="2292" y="396"/>
                  </a:lnTo>
                  <a:lnTo>
                    <a:pt x="2292" y="396"/>
                  </a:lnTo>
                  <a:lnTo>
                    <a:pt x="2292" y="396"/>
                  </a:lnTo>
                  <a:lnTo>
                    <a:pt x="2292" y="396"/>
                  </a:lnTo>
                  <a:lnTo>
                    <a:pt x="2292" y="396"/>
                  </a:lnTo>
                  <a:lnTo>
                    <a:pt x="2298" y="396"/>
                  </a:lnTo>
                  <a:lnTo>
                    <a:pt x="2298" y="396"/>
                  </a:lnTo>
                  <a:lnTo>
                    <a:pt x="2298" y="396"/>
                  </a:lnTo>
                  <a:lnTo>
                    <a:pt x="2298" y="396"/>
                  </a:lnTo>
                  <a:lnTo>
                    <a:pt x="2298" y="396"/>
                  </a:lnTo>
                  <a:lnTo>
                    <a:pt x="2298" y="396"/>
                  </a:lnTo>
                  <a:lnTo>
                    <a:pt x="2304" y="396"/>
                  </a:lnTo>
                  <a:lnTo>
                    <a:pt x="2304" y="396"/>
                  </a:lnTo>
                  <a:lnTo>
                    <a:pt x="2304" y="396"/>
                  </a:lnTo>
                  <a:lnTo>
                    <a:pt x="2304" y="396"/>
                  </a:lnTo>
                  <a:lnTo>
                    <a:pt x="2304" y="396"/>
                  </a:lnTo>
                  <a:lnTo>
                    <a:pt x="2304" y="396"/>
                  </a:lnTo>
                  <a:lnTo>
                    <a:pt x="2310" y="396"/>
                  </a:lnTo>
                  <a:lnTo>
                    <a:pt x="2310" y="396"/>
                  </a:lnTo>
                  <a:lnTo>
                    <a:pt x="2310" y="396"/>
                  </a:lnTo>
                  <a:lnTo>
                    <a:pt x="2310" y="396"/>
                  </a:lnTo>
                  <a:lnTo>
                    <a:pt x="2310" y="396"/>
                  </a:lnTo>
                  <a:lnTo>
                    <a:pt x="2310" y="396"/>
                  </a:lnTo>
                  <a:lnTo>
                    <a:pt x="2316" y="396"/>
                  </a:lnTo>
                  <a:lnTo>
                    <a:pt x="2316" y="396"/>
                  </a:lnTo>
                  <a:lnTo>
                    <a:pt x="2316" y="396"/>
                  </a:lnTo>
                  <a:lnTo>
                    <a:pt x="2316" y="396"/>
                  </a:lnTo>
                  <a:lnTo>
                    <a:pt x="2316" y="396"/>
                  </a:lnTo>
                  <a:lnTo>
                    <a:pt x="2316" y="396"/>
                  </a:lnTo>
                  <a:lnTo>
                    <a:pt x="2322" y="396"/>
                  </a:lnTo>
                  <a:lnTo>
                    <a:pt x="2322" y="396"/>
                  </a:lnTo>
                  <a:lnTo>
                    <a:pt x="2322" y="396"/>
                  </a:lnTo>
                  <a:lnTo>
                    <a:pt x="2322" y="396"/>
                  </a:lnTo>
                  <a:lnTo>
                    <a:pt x="2322" y="396"/>
                  </a:lnTo>
                  <a:lnTo>
                    <a:pt x="2322" y="396"/>
                  </a:lnTo>
                  <a:lnTo>
                    <a:pt x="2328" y="396"/>
                  </a:lnTo>
                  <a:lnTo>
                    <a:pt x="2328" y="396"/>
                  </a:lnTo>
                  <a:lnTo>
                    <a:pt x="2328" y="396"/>
                  </a:lnTo>
                  <a:lnTo>
                    <a:pt x="2328" y="396"/>
                  </a:lnTo>
                  <a:lnTo>
                    <a:pt x="2328" y="396"/>
                  </a:lnTo>
                  <a:lnTo>
                    <a:pt x="2328" y="396"/>
                  </a:lnTo>
                  <a:lnTo>
                    <a:pt x="2334" y="396"/>
                  </a:lnTo>
                  <a:lnTo>
                    <a:pt x="2334" y="396"/>
                  </a:lnTo>
                  <a:lnTo>
                    <a:pt x="2334" y="396"/>
                  </a:lnTo>
                  <a:lnTo>
                    <a:pt x="2334" y="396"/>
                  </a:lnTo>
                  <a:lnTo>
                    <a:pt x="2334" y="396"/>
                  </a:lnTo>
                  <a:lnTo>
                    <a:pt x="2334" y="396"/>
                  </a:lnTo>
                  <a:lnTo>
                    <a:pt x="2340" y="396"/>
                  </a:lnTo>
                  <a:lnTo>
                    <a:pt x="2340" y="396"/>
                  </a:lnTo>
                  <a:lnTo>
                    <a:pt x="2340" y="396"/>
                  </a:lnTo>
                  <a:lnTo>
                    <a:pt x="2340" y="396"/>
                  </a:lnTo>
                  <a:lnTo>
                    <a:pt x="2340" y="396"/>
                  </a:lnTo>
                  <a:lnTo>
                    <a:pt x="2340" y="396"/>
                  </a:lnTo>
                  <a:lnTo>
                    <a:pt x="2340" y="396"/>
                  </a:lnTo>
                  <a:lnTo>
                    <a:pt x="2346" y="396"/>
                  </a:lnTo>
                  <a:lnTo>
                    <a:pt x="2346" y="396"/>
                  </a:lnTo>
                  <a:lnTo>
                    <a:pt x="2346" y="396"/>
                  </a:lnTo>
                  <a:lnTo>
                    <a:pt x="2346" y="396"/>
                  </a:lnTo>
                  <a:lnTo>
                    <a:pt x="2346" y="396"/>
                  </a:lnTo>
                  <a:lnTo>
                    <a:pt x="2346" y="396"/>
                  </a:lnTo>
                  <a:lnTo>
                    <a:pt x="2346" y="396"/>
                  </a:lnTo>
                  <a:lnTo>
                    <a:pt x="2352" y="396"/>
                  </a:lnTo>
                  <a:lnTo>
                    <a:pt x="2352" y="396"/>
                  </a:lnTo>
                  <a:lnTo>
                    <a:pt x="2352" y="396"/>
                  </a:lnTo>
                  <a:lnTo>
                    <a:pt x="2352" y="396"/>
                  </a:lnTo>
                  <a:lnTo>
                    <a:pt x="2352" y="396"/>
                  </a:lnTo>
                  <a:lnTo>
                    <a:pt x="2352" y="396"/>
                  </a:lnTo>
                  <a:lnTo>
                    <a:pt x="2358" y="396"/>
                  </a:lnTo>
                  <a:lnTo>
                    <a:pt x="2358" y="396"/>
                  </a:lnTo>
                  <a:lnTo>
                    <a:pt x="2358" y="396"/>
                  </a:lnTo>
                  <a:lnTo>
                    <a:pt x="2358" y="396"/>
                  </a:lnTo>
                  <a:lnTo>
                    <a:pt x="2358" y="396"/>
                  </a:lnTo>
                  <a:lnTo>
                    <a:pt x="2358" y="396"/>
                  </a:lnTo>
                  <a:lnTo>
                    <a:pt x="2364" y="396"/>
                  </a:lnTo>
                  <a:lnTo>
                    <a:pt x="2364" y="396"/>
                  </a:lnTo>
                  <a:lnTo>
                    <a:pt x="2364" y="396"/>
                  </a:lnTo>
                  <a:lnTo>
                    <a:pt x="2364" y="396"/>
                  </a:lnTo>
                  <a:lnTo>
                    <a:pt x="2364" y="396"/>
                  </a:lnTo>
                  <a:lnTo>
                    <a:pt x="2472" y="396"/>
                  </a:lnTo>
                  <a:lnTo>
                    <a:pt x="2472" y="396"/>
                  </a:lnTo>
                  <a:lnTo>
                    <a:pt x="2472" y="396"/>
                  </a:lnTo>
                  <a:lnTo>
                    <a:pt x="2478" y="396"/>
                  </a:lnTo>
                  <a:lnTo>
                    <a:pt x="2478" y="396"/>
                  </a:lnTo>
                  <a:lnTo>
                    <a:pt x="2478" y="396"/>
                  </a:lnTo>
                  <a:lnTo>
                    <a:pt x="2478" y="396"/>
                  </a:lnTo>
                  <a:lnTo>
                    <a:pt x="2478" y="396"/>
                  </a:lnTo>
                  <a:lnTo>
                    <a:pt x="2478" y="396"/>
                  </a:lnTo>
                  <a:lnTo>
                    <a:pt x="2484" y="396"/>
                  </a:lnTo>
                  <a:lnTo>
                    <a:pt x="2484" y="396"/>
                  </a:lnTo>
                  <a:lnTo>
                    <a:pt x="2484" y="396"/>
                  </a:lnTo>
                  <a:lnTo>
                    <a:pt x="2484" y="396"/>
                  </a:lnTo>
                  <a:lnTo>
                    <a:pt x="2484" y="396"/>
                  </a:lnTo>
                  <a:lnTo>
                    <a:pt x="2484" y="396"/>
                  </a:lnTo>
                  <a:lnTo>
                    <a:pt x="2490" y="396"/>
                  </a:lnTo>
                  <a:lnTo>
                    <a:pt x="2490" y="396"/>
                  </a:lnTo>
                  <a:lnTo>
                    <a:pt x="2490" y="396"/>
                  </a:lnTo>
                  <a:lnTo>
                    <a:pt x="2490" y="396"/>
                  </a:lnTo>
                  <a:lnTo>
                    <a:pt x="2490" y="396"/>
                  </a:lnTo>
                  <a:lnTo>
                    <a:pt x="2490" y="396"/>
                  </a:lnTo>
                  <a:lnTo>
                    <a:pt x="2496" y="396"/>
                  </a:lnTo>
                  <a:lnTo>
                    <a:pt x="2496" y="396"/>
                  </a:lnTo>
                  <a:lnTo>
                    <a:pt x="2496" y="396"/>
                  </a:lnTo>
                  <a:lnTo>
                    <a:pt x="2496" y="396"/>
                  </a:lnTo>
                  <a:lnTo>
                    <a:pt x="2496" y="396"/>
                  </a:lnTo>
                  <a:lnTo>
                    <a:pt x="2496" y="396"/>
                  </a:lnTo>
                  <a:lnTo>
                    <a:pt x="2496" y="396"/>
                  </a:lnTo>
                  <a:lnTo>
                    <a:pt x="2496" y="396"/>
                  </a:lnTo>
                  <a:lnTo>
                    <a:pt x="2502" y="396"/>
                  </a:lnTo>
                  <a:lnTo>
                    <a:pt x="2502" y="396"/>
                  </a:lnTo>
                  <a:lnTo>
                    <a:pt x="2502" y="396"/>
                  </a:lnTo>
                  <a:lnTo>
                    <a:pt x="2502" y="396"/>
                  </a:lnTo>
                  <a:lnTo>
                    <a:pt x="2502" y="396"/>
                  </a:lnTo>
                  <a:lnTo>
                    <a:pt x="2502" y="396"/>
                  </a:lnTo>
                  <a:lnTo>
                    <a:pt x="2508" y="396"/>
                  </a:lnTo>
                  <a:lnTo>
                    <a:pt x="2508" y="396"/>
                  </a:lnTo>
                  <a:lnTo>
                    <a:pt x="2508" y="396"/>
                  </a:lnTo>
                  <a:lnTo>
                    <a:pt x="2508" y="396"/>
                  </a:lnTo>
                  <a:lnTo>
                    <a:pt x="2508" y="396"/>
                  </a:lnTo>
                  <a:lnTo>
                    <a:pt x="2508" y="396"/>
                  </a:lnTo>
                  <a:lnTo>
                    <a:pt x="2514" y="396"/>
                  </a:lnTo>
                  <a:lnTo>
                    <a:pt x="2514" y="396"/>
                  </a:lnTo>
                  <a:lnTo>
                    <a:pt x="2514" y="396"/>
                  </a:lnTo>
                  <a:lnTo>
                    <a:pt x="2514" y="396"/>
                  </a:lnTo>
                  <a:lnTo>
                    <a:pt x="2514" y="396"/>
                  </a:lnTo>
                  <a:lnTo>
                    <a:pt x="2514" y="396"/>
                  </a:lnTo>
                  <a:lnTo>
                    <a:pt x="2520" y="396"/>
                  </a:lnTo>
                  <a:lnTo>
                    <a:pt x="2520" y="396"/>
                  </a:lnTo>
                  <a:lnTo>
                    <a:pt x="2520" y="396"/>
                  </a:lnTo>
                  <a:lnTo>
                    <a:pt x="2520" y="396"/>
                  </a:lnTo>
                  <a:lnTo>
                    <a:pt x="2520" y="396"/>
                  </a:lnTo>
                  <a:lnTo>
                    <a:pt x="2520" y="396"/>
                  </a:lnTo>
                  <a:lnTo>
                    <a:pt x="2526" y="396"/>
                  </a:lnTo>
                  <a:lnTo>
                    <a:pt x="2526" y="396"/>
                  </a:lnTo>
                  <a:lnTo>
                    <a:pt x="2526" y="396"/>
                  </a:lnTo>
                  <a:lnTo>
                    <a:pt x="2526" y="396"/>
                  </a:lnTo>
                  <a:lnTo>
                    <a:pt x="2526" y="396"/>
                  </a:lnTo>
                  <a:lnTo>
                    <a:pt x="2526" y="396"/>
                  </a:lnTo>
                  <a:lnTo>
                    <a:pt x="2532" y="396"/>
                  </a:lnTo>
                  <a:lnTo>
                    <a:pt x="2532" y="396"/>
                  </a:lnTo>
                  <a:lnTo>
                    <a:pt x="2532" y="396"/>
                  </a:lnTo>
                  <a:lnTo>
                    <a:pt x="2532" y="396"/>
                  </a:lnTo>
                  <a:lnTo>
                    <a:pt x="2532" y="396"/>
                  </a:lnTo>
                  <a:lnTo>
                    <a:pt x="2532" y="396"/>
                  </a:lnTo>
                  <a:lnTo>
                    <a:pt x="2538" y="396"/>
                  </a:lnTo>
                  <a:lnTo>
                    <a:pt x="2538" y="396"/>
                  </a:lnTo>
                  <a:lnTo>
                    <a:pt x="2538" y="396"/>
                  </a:lnTo>
                  <a:lnTo>
                    <a:pt x="2538" y="396"/>
                  </a:lnTo>
                  <a:lnTo>
                    <a:pt x="2538" y="396"/>
                  </a:lnTo>
                  <a:lnTo>
                    <a:pt x="2538" y="396"/>
                  </a:lnTo>
                  <a:lnTo>
                    <a:pt x="2544" y="396"/>
                  </a:lnTo>
                  <a:lnTo>
                    <a:pt x="2544" y="396"/>
                  </a:lnTo>
                  <a:lnTo>
                    <a:pt x="2544" y="396"/>
                  </a:lnTo>
                  <a:lnTo>
                    <a:pt x="2544" y="396"/>
                  </a:lnTo>
                  <a:lnTo>
                    <a:pt x="2544" y="396"/>
                  </a:lnTo>
                  <a:lnTo>
                    <a:pt x="2544" y="396"/>
                  </a:lnTo>
                  <a:lnTo>
                    <a:pt x="2544" y="396"/>
                  </a:lnTo>
                  <a:lnTo>
                    <a:pt x="2544" y="396"/>
                  </a:lnTo>
                  <a:lnTo>
                    <a:pt x="2550" y="396"/>
                  </a:lnTo>
                  <a:lnTo>
                    <a:pt x="2550" y="396"/>
                  </a:lnTo>
                  <a:lnTo>
                    <a:pt x="2550" y="396"/>
                  </a:lnTo>
                  <a:lnTo>
                    <a:pt x="2550" y="396"/>
                  </a:lnTo>
                  <a:lnTo>
                    <a:pt x="2550" y="396"/>
                  </a:lnTo>
                  <a:lnTo>
                    <a:pt x="2550" y="396"/>
                  </a:lnTo>
                  <a:lnTo>
                    <a:pt x="2556" y="396"/>
                  </a:lnTo>
                  <a:lnTo>
                    <a:pt x="2556" y="396"/>
                  </a:lnTo>
                  <a:lnTo>
                    <a:pt x="2556" y="396"/>
                  </a:lnTo>
                  <a:lnTo>
                    <a:pt x="2556" y="396"/>
                  </a:lnTo>
                  <a:lnTo>
                    <a:pt x="2556" y="396"/>
                  </a:lnTo>
                  <a:lnTo>
                    <a:pt x="2556" y="396"/>
                  </a:lnTo>
                  <a:lnTo>
                    <a:pt x="2562" y="396"/>
                  </a:lnTo>
                  <a:lnTo>
                    <a:pt x="2562" y="396"/>
                  </a:lnTo>
                  <a:lnTo>
                    <a:pt x="2562" y="396"/>
                  </a:lnTo>
                  <a:lnTo>
                    <a:pt x="2562" y="396"/>
                  </a:lnTo>
                  <a:lnTo>
                    <a:pt x="2562" y="396"/>
                  </a:lnTo>
                  <a:lnTo>
                    <a:pt x="2562" y="396"/>
                  </a:lnTo>
                  <a:lnTo>
                    <a:pt x="2568" y="396"/>
                  </a:lnTo>
                  <a:lnTo>
                    <a:pt x="2568" y="396"/>
                  </a:lnTo>
                  <a:lnTo>
                    <a:pt x="2568" y="396"/>
                  </a:lnTo>
                  <a:lnTo>
                    <a:pt x="2568" y="396"/>
                  </a:lnTo>
                  <a:lnTo>
                    <a:pt x="2568" y="396"/>
                  </a:lnTo>
                  <a:lnTo>
                    <a:pt x="2568" y="396"/>
                  </a:lnTo>
                  <a:lnTo>
                    <a:pt x="2574" y="396"/>
                  </a:lnTo>
                  <a:lnTo>
                    <a:pt x="2574" y="396"/>
                  </a:lnTo>
                  <a:lnTo>
                    <a:pt x="2682" y="396"/>
                  </a:lnTo>
                  <a:lnTo>
                    <a:pt x="2682" y="396"/>
                  </a:lnTo>
                  <a:lnTo>
                    <a:pt x="2682" y="396"/>
                  </a:lnTo>
                  <a:lnTo>
                    <a:pt x="2682" y="396"/>
                  </a:lnTo>
                  <a:lnTo>
                    <a:pt x="2682" y="396"/>
                  </a:lnTo>
                  <a:lnTo>
                    <a:pt x="2682" y="396"/>
                  </a:lnTo>
                  <a:lnTo>
                    <a:pt x="2688" y="396"/>
                  </a:lnTo>
                  <a:lnTo>
                    <a:pt x="2688" y="396"/>
                  </a:lnTo>
                  <a:lnTo>
                    <a:pt x="2688" y="396"/>
                  </a:lnTo>
                  <a:lnTo>
                    <a:pt x="2688" y="396"/>
                  </a:lnTo>
                  <a:lnTo>
                    <a:pt x="2688" y="396"/>
                  </a:lnTo>
                  <a:lnTo>
                    <a:pt x="2688" y="396"/>
                  </a:lnTo>
                  <a:lnTo>
                    <a:pt x="2694" y="396"/>
                  </a:lnTo>
                  <a:lnTo>
                    <a:pt x="2694" y="396"/>
                  </a:lnTo>
                  <a:lnTo>
                    <a:pt x="2694" y="396"/>
                  </a:lnTo>
                  <a:lnTo>
                    <a:pt x="2694" y="396"/>
                  </a:lnTo>
                  <a:lnTo>
                    <a:pt x="2694" y="396"/>
                  </a:lnTo>
                  <a:lnTo>
                    <a:pt x="2694" y="396"/>
                  </a:lnTo>
                  <a:lnTo>
                    <a:pt x="2700" y="396"/>
                  </a:lnTo>
                  <a:lnTo>
                    <a:pt x="2700" y="396"/>
                  </a:lnTo>
                  <a:lnTo>
                    <a:pt x="2700" y="396"/>
                  </a:lnTo>
                  <a:lnTo>
                    <a:pt x="2700" y="396"/>
                  </a:lnTo>
                  <a:lnTo>
                    <a:pt x="2700" y="396"/>
                  </a:lnTo>
                  <a:lnTo>
                    <a:pt x="2700" y="396"/>
                  </a:lnTo>
                  <a:lnTo>
                    <a:pt x="2700" y="396"/>
                  </a:lnTo>
                  <a:lnTo>
                    <a:pt x="2706" y="396"/>
                  </a:lnTo>
                  <a:lnTo>
                    <a:pt x="2706" y="396"/>
                  </a:lnTo>
                  <a:lnTo>
                    <a:pt x="2706" y="396"/>
                  </a:lnTo>
                  <a:lnTo>
                    <a:pt x="2706" y="396"/>
                  </a:lnTo>
                  <a:lnTo>
                    <a:pt x="2706" y="396"/>
                  </a:lnTo>
                  <a:lnTo>
                    <a:pt x="2706" y="396"/>
                  </a:lnTo>
                  <a:lnTo>
                    <a:pt x="2706" y="396"/>
                  </a:lnTo>
                  <a:lnTo>
                    <a:pt x="2712" y="396"/>
                  </a:lnTo>
                  <a:lnTo>
                    <a:pt x="2712" y="396"/>
                  </a:lnTo>
                  <a:lnTo>
                    <a:pt x="2712" y="396"/>
                  </a:lnTo>
                  <a:lnTo>
                    <a:pt x="2712" y="396"/>
                  </a:lnTo>
                  <a:lnTo>
                    <a:pt x="2712" y="396"/>
                  </a:lnTo>
                  <a:lnTo>
                    <a:pt x="2712" y="396"/>
                  </a:lnTo>
                  <a:lnTo>
                    <a:pt x="2718" y="396"/>
                  </a:lnTo>
                  <a:lnTo>
                    <a:pt x="2718" y="396"/>
                  </a:lnTo>
                  <a:lnTo>
                    <a:pt x="2718" y="396"/>
                  </a:lnTo>
                  <a:lnTo>
                    <a:pt x="2718" y="396"/>
                  </a:lnTo>
                  <a:lnTo>
                    <a:pt x="2718" y="396"/>
                  </a:lnTo>
                  <a:lnTo>
                    <a:pt x="2718" y="396"/>
                  </a:lnTo>
                  <a:lnTo>
                    <a:pt x="2724" y="396"/>
                  </a:lnTo>
                  <a:lnTo>
                    <a:pt x="2724" y="396"/>
                  </a:lnTo>
                  <a:lnTo>
                    <a:pt x="2724" y="396"/>
                  </a:lnTo>
                  <a:lnTo>
                    <a:pt x="2724" y="396"/>
                  </a:lnTo>
                  <a:lnTo>
                    <a:pt x="2724" y="396"/>
                  </a:lnTo>
                  <a:lnTo>
                    <a:pt x="2724" y="396"/>
                  </a:lnTo>
                  <a:lnTo>
                    <a:pt x="2730" y="396"/>
                  </a:lnTo>
                  <a:lnTo>
                    <a:pt x="2730" y="396"/>
                  </a:lnTo>
                  <a:lnTo>
                    <a:pt x="2730" y="396"/>
                  </a:lnTo>
                  <a:lnTo>
                    <a:pt x="2730" y="396"/>
                  </a:lnTo>
                  <a:lnTo>
                    <a:pt x="2730" y="396"/>
                  </a:lnTo>
                  <a:lnTo>
                    <a:pt x="2730" y="396"/>
                  </a:lnTo>
                  <a:lnTo>
                    <a:pt x="2736" y="396"/>
                  </a:lnTo>
                  <a:lnTo>
                    <a:pt x="2736" y="396"/>
                  </a:lnTo>
                  <a:lnTo>
                    <a:pt x="2736" y="396"/>
                  </a:lnTo>
                  <a:lnTo>
                    <a:pt x="2736" y="396"/>
                  </a:lnTo>
                  <a:lnTo>
                    <a:pt x="2736" y="396"/>
                  </a:lnTo>
                  <a:lnTo>
                    <a:pt x="2736" y="396"/>
                  </a:lnTo>
                  <a:lnTo>
                    <a:pt x="2742" y="396"/>
                  </a:lnTo>
                  <a:lnTo>
                    <a:pt x="2742" y="396"/>
                  </a:lnTo>
                  <a:lnTo>
                    <a:pt x="2742" y="396"/>
                  </a:lnTo>
                  <a:lnTo>
                    <a:pt x="2742" y="396"/>
                  </a:lnTo>
                  <a:lnTo>
                    <a:pt x="2742" y="396"/>
                  </a:lnTo>
                  <a:lnTo>
                    <a:pt x="2742" y="396"/>
                  </a:lnTo>
                  <a:lnTo>
                    <a:pt x="2742" y="396"/>
                  </a:lnTo>
                  <a:lnTo>
                    <a:pt x="2748" y="396"/>
                  </a:lnTo>
                  <a:lnTo>
                    <a:pt x="2748" y="396"/>
                  </a:lnTo>
                  <a:lnTo>
                    <a:pt x="2748" y="396"/>
                  </a:lnTo>
                  <a:lnTo>
                    <a:pt x="2748" y="396"/>
                  </a:lnTo>
                  <a:lnTo>
                    <a:pt x="2748" y="396"/>
                  </a:lnTo>
                  <a:lnTo>
                    <a:pt x="2748" y="396"/>
                  </a:lnTo>
                  <a:lnTo>
                    <a:pt x="2748" y="396"/>
                  </a:lnTo>
                  <a:lnTo>
                    <a:pt x="2754" y="396"/>
                  </a:lnTo>
                  <a:lnTo>
                    <a:pt x="2754" y="396"/>
                  </a:lnTo>
                  <a:lnTo>
                    <a:pt x="2754" y="396"/>
                  </a:lnTo>
                  <a:lnTo>
                    <a:pt x="2754" y="396"/>
                  </a:lnTo>
                  <a:lnTo>
                    <a:pt x="2754" y="396"/>
                  </a:lnTo>
                  <a:lnTo>
                    <a:pt x="2754" y="396"/>
                  </a:lnTo>
                  <a:lnTo>
                    <a:pt x="2760" y="396"/>
                  </a:lnTo>
                  <a:lnTo>
                    <a:pt x="2760" y="396"/>
                  </a:lnTo>
                  <a:lnTo>
                    <a:pt x="2760" y="396"/>
                  </a:lnTo>
                  <a:lnTo>
                    <a:pt x="2760" y="396"/>
                  </a:lnTo>
                  <a:lnTo>
                    <a:pt x="2760" y="396"/>
                  </a:lnTo>
                  <a:lnTo>
                    <a:pt x="2760" y="396"/>
                  </a:lnTo>
                  <a:lnTo>
                    <a:pt x="2766" y="396"/>
                  </a:lnTo>
                  <a:lnTo>
                    <a:pt x="2766" y="396"/>
                  </a:lnTo>
                  <a:lnTo>
                    <a:pt x="2766" y="396"/>
                  </a:lnTo>
                  <a:lnTo>
                    <a:pt x="2766" y="396"/>
                  </a:lnTo>
                  <a:lnTo>
                    <a:pt x="2766" y="396"/>
                  </a:lnTo>
                  <a:lnTo>
                    <a:pt x="2766" y="396"/>
                  </a:lnTo>
                  <a:lnTo>
                    <a:pt x="2772" y="396"/>
                  </a:lnTo>
                  <a:lnTo>
                    <a:pt x="2772" y="396"/>
                  </a:lnTo>
                  <a:lnTo>
                    <a:pt x="2772" y="396"/>
                  </a:lnTo>
                  <a:lnTo>
                    <a:pt x="2772" y="396"/>
                  </a:lnTo>
                  <a:lnTo>
                    <a:pt x="2772" y="396"/>
                  </a:lnTo>
                  <a:lnTo>
                    <a:pt x="2772" y="396"/>
                  </a:lnTo>
                  <a:lnTo>
                    <a:pt x="2778" y="396"/>
                  </a:lnTo>
                  <a:lnTo>
                    <a:pt x="2778" y="396"/>
                  </a:lnTo>
                  <a:lnTo>
                    <a:pt x="2778" y="396"/>
                  </a:lnTo>
                  <a:lnTo>
                    <a:pt x="2778" y="396"/>
                  </a:lnTo>
                  <a:lnTo>
                    <a:pt x="2778" y="396"/>
                  </a:lnTo>
                  <a:lnTo>
                    <a:pt x="2886" y="396"/>
                  </a:lnTo>
                  <a:lnTo>
                    <a:pt x="2886" y="396"/>
                  </a:lnTo>
                  <a:lnTo>
                    <a:pt x="2886" y="396"/>
                  </a:lnTo>
                  <a:lnTo>
                    <a:pt x="2892" y="396"/>
                  </a:lnTo>
                  <a:lnTo>
                    <a:pt x="2892" y="396"/>
                  </a:lnTo>
                  <a:lnTo>
                    <a:pt x="2892" y="396"/>
                  </a:lnTo>
                  <a:lnTo>
                    <a:pt x="2892" y="396"/>
                  </a:lnTo>
                  <a:lnTo>
                    <a:pt x="2892" y="396"/>
                  </a:lnTo>
                  <a:lnTo>
                    <a:pt x="2892" y="396"/>
                  </a:lnTo>
                  <a:lnTo>
                    <a:pt x="2898" y="396"/>
                  </a:lnTo>
                  <a:lnTo>
                    <a:pt x="2898" y="396"/>
                  </a:lnTo>
                  <a:lnTo>
                    <a:pt x="2898" y="396"/>
                  </a:lnTo>
                  <a:lnTo>
                    <a:pt x="2898" y="396"/>
                  </a:lnTo>
                  <a:lnTo>
                    <a:pt x="2898" y="396"/>
                  </a:lnTo>
                  <a:lnTo>
                    <a:pt x="2898" y="396"/>
                  </a:lnTo>
                  <a:lnTo>
                    <a:pt x="2898" y="396"/>
                  </a:lnTo>
                  <a:lnTo>
                    <a:pt x="2904" y="396"/>
                  </a:lnTo>
                  <a:lnTo>
                    <a:pt x="2904" y="396"/>
                  </a:lnTo>
                  <a:lnTo>
                    <a:pt x="2904" y="396"/>
                  </a:lnTo>
                  <a:lnTo>
                    <a:pt x="2904" y="396"/>
                  </a:lnTo>
                  <a:lnTo>
                    <a:pt x="2904" y="396"/>
                  </a:lnTo>
                  <a:lnTo>
                    <a:pt x="2904" y="396"/>
                  </a:lnTo>
                  <a:lnTo>
                    <a:pt x="2910" y="396"/>
                  </a:lnTo>
                  <a:lnTo>
                    <a:pt x="2910" y="396"/>
                  </a:lnTo>
                  <a:lnTo>
                    <a:pt x="2910" y="396"/>
                  </a:lnTo>
                  <a:lnTo>
                    <a:pt x="2910" y="396"/>
                  </a:lnTo>
                  <a:lnTo>
                    <a:pt x="2910" y="396"/>
                  </a:lnTo>
                  <a:lnTo>
                    <a:pt x="2910" y="396"/>
                  </a:lnTo>
                  <a:lnTo>
                    <a:pt x="2910" y="396"/>
                  </a:lnTo>
                  <a:lnTo>
                    <a:pt x="2916" y="396"/>
                  </a:lnTo>
                  <a:lnTo>
                    <a:pt x="2916" y="396"/>
                  </a:lnTo>
                  <a:lnTo>
                    <a:pt x="2916" y="396"/>
                  </a:lnTo>
                  <a:lnTo>
                    <a:pt x="2916" y="396"/>
                  </a:lnTo>
                  <a:lnTo>
                    <a:pt x="2916" y="396"/>
                  </a:lnTo>
                  <a:lnTo>
                    <a:pt x="2916" y="396"/>
                  </a:lnTo>
                  <a:lnTo>
                    <a:pt x="2922" y="396"/>
                  </a:lnTo>
                  <a:lnTo>
                    <a:pt x="2922" y="396"/>
                  </a:lnTo>
                  <a:lnTo>
                    <a:pt x="2922" y="396"/>
                  </a:lnTo>
                  <a:lnTo>
                    <a:pt x="2922" y="396"/>
                  </a:lnTo>
                  <a:lnTo>
                    <a:pt x="2922" y="396"/>
                  </a:lnTo>
                  <a:lnTo>
                    <a:pt x="2922" y="396"/>
                  </a:lnTo>
                  <a:lnTo>
                    <a:pt x="2928" y="396"/>
                  </a:lnTo>
                  <a:lnTo>
                    <a:pt x="2928" y="396"/>
                  </a:lnTo>
                  <a:lnTo>
                    <a:pt x="2928" y="396"/>
                  </a:lnTo>
                  <a:lnTo>
                    <a:pt x="2928" y="396"/>
                  </a:lnTo>
                  <a:lnTo>
                    <a:pt x="2928" y="396"/>
                  </a:lnTo>
                  <a:lnTo>
                    <a:pt x="2928" y="396"/>
                  </a:lnTo>
                  <a:lnTo>
                    <a:pt x="2934" y="396"/>
                  </a:lnTo>
                  <a:lnTo>
                    <a:pt x="2934" y="396"/>
                  </a:lnTo>
                  <a:lnTo>
                    <a:pt x="2934" y="396"/>
                  </a:lnTo>
                  <a:lnTo>
                    <a:pt x="2934" y="396"/>
                  </a:lnTo>
                  <a:lnTo>
                    <a:pt x="2934" y="396"/>
                  </a:lnTo>
                  <a:lnTo>
                    <a:pt x="2934" y="396"/>
                  </a:lnTo>
                  <a:lnTo>
                    <a:pt x="2940" y="396"/>
                  </a:lnTo>
                  <a:lnTo>
                    <a:pt x="2940" y="396"/>
                  </a:lnTo>
                  <a:lnTo>
                    <a:pt x="2940" y="396"/>
                  </a:lnTo>
                  <a:lnTo>
                    <a:pt x="2940" y="396"/>
                  </a:lnTo>
                  <a:lnTo>
                    <a:pt x="2940" y="396"/>
                  </a:lnTo>
                  <a:lnTo>
                    <a:pt x="2940" y="396"/>
                  </a:lnTo>
                  <a:lnTo>
                    <a:pt x="2940" y="396"/>
                  </a:lnTo>
                  <a:lnTo>
                    <a:pt x="2946" y="396"/>
                  </a:lnTo>
                  <a:lnTo>
                    <a:pt x="2946" y="396"/>
                  </a:lnTo>
                  <a:lnTo>
                    <a:pt x="2946" y="396"/>
                  </a:lnTo>
                  <a:lnTo>
                    <a:pt x="2946" y="396"/>
                  </a:lnTo>
                  <a:lnTo>
                    <a:pt x="2946" y="396"/>
                  </a:lnTo>
                  <a:lnTo>
                    <a:pt x="2946" y="396"/>
                  </a:lnTo>
                  <a:lnTo>
                    <a:pt x="2952" y="396"/>
                  </a:lnTo>
                  <a:lnTo>
                    <a:pt x="2952" y="396"/>
                  </a:lnTo>
                  <a:lnTo>
                    <a:pt x="2952" y="396"/>
                  </a:lnTo>
                  <a:lnTo>
                    <a:pt x="2952" y="396"/>
                  </a:lnTo>
                  <a:lnTo>
                    <a:pt x="2952" y="396"/>
                  </a:lnTo>
                  <a:lnTo>
                    <a:pt x="2952" y="396"/>
                  </a:lnTo>
                  <a:lnTo>
                    <a:pt x="2958" y="396"/>
                  </a:lnTo>
                  <a:lnTo>
                    <a:pt x="2958" y="396"/>
                  </a:lnTo>
                  <a:lnTo>
                    <a:pt x="2958" y="396"/>
                  </a:lnTo>
                  <a:lnTo>
                    <a:pt x="2958" y="396"/>
                  </a:lnTo>
                  <a:lnTo>
                    <a:pt x="2958" y="396"/>
                  </a:lnTo>
                  <a:lnTo>
                    <a:pt x="2958" y="396"/>
                  </a:lnTo>
                  <a:lnTo>
                    <a:pt x="2958" y="396"/>
                  </a:lnTo>
                  <a:lnTo>
                    <a:pt x="2964" y="396"/>
                  </a:lnTo>
                  <a:lnTo>
                    <a:pt x="2964" y="396"/>
                  </a:lnTo>
                  <a:lnTo>
                    <a:pt x="2964" y="396"/>
                  </a:lnTo>
                  <a:lnTo>
                    <a:pt x="2964" y="396"/>
                  </a:lnTo>
                  <a:lnTo>
                    <a:pt x="2964" y="396"/>
                  </a:lnTo>
                  <a:lnTo>
                    <a:pt x="2964" y="396"/>
                  </a:lnTo>
                  <a:lnTo>
                    <a:pt x="2970" y="396"/>
                  </a:lnTo>
                  <a:lnTo>
                    <a:pt x="2970" y="396"/>
                  </a:lnTo>
                  <a:lnTo>
                    <a:pt x="2970" y="396"/>
                  </a:lnTo>
                  <a:lnTo>
                    <a:pt x="2970" y="396"/>
                  </a:lnTo>
                  <a:lnTo>
                    <a:pt x="2970" y="396"/>
                  </a:lnTo>
                  <a:lnTo>
                    <a:pt x="2970" y="396"/>
                  </a:lnTo>
                  <a:lnTo>
                    <a:pt x="2976" y="396"/>
                  </a:lnTo>
                  <a:lnTo>
                    <a:pt x="2976" y="396"/>
                  </a:lnTo>
                  <a:lnTo>
                    <a:pt x="2976" y="396"/>
                  </a:lnTo>
                  <a:lnTo>
                    <a:pt x="2976" y="396"/>
                  </a:lnTo>
                  <a:lnTo>
                    <a:pt x="2976" y="396"/>
                  </a:lnTo>
                  <a:lnTo>
                    <a:pt x="2976" y="396"/>
                  </a:lnTo>
                  <a:lnTo>
                    <a:pt x="2982" y="396"/>
                  </a:lnTo>
                  <a:lnTo>
                    <a:pt x="2982" y="396"/>
                  </a:lnTo>
                  <a:lnTo>
                    <a:pt x="2982" y="396"/>
                  </a:lnTo>
                  <a:lnTo>
                    <a:pt x="2982" y="396"/>
                  </a:lnTo>
                  <a:lnTo>
                    <a:pt x="2982" y="396"/>
                  </a:lnTo>
                  <a:lnTo>
                    <a:pt x="2982" y="396"/>
                  </a:lnTo>
                  <a:lnTo>
                    <a:pt x="2988" y="396"/>
                  </a:lnTo>
                  <a:lnTo>
                    <a:pt x="2988" y="396"/>
                  </a:lnTo>
                  <a:lnTo>
                    <a:pt x="3096" y="396"/>
                  </a:lnTo>
                  <a:lnTo>
                    <a:pt x="3096" y="396"/>
                  </a:lnTo>
                  <a:lnTo>
                    <a:pt x="3096" y="396"/>
                  </a:lnTo>
                  <a:lnTo>
                    <a:pt x="3096" y="396"/>
                  </a:lnTo>
                  <a:lnTo>
                    <a:pt x="3096" y="396"/>
                  </a:lnTo>
                  <a:lnTo>
                    <a:pt x="3096" y="396"/>
                  </a:lnTo>
                  <a:lnTo>
                    <a:pt x="3096" y="396"/>
                  </a:lnTo>
                  <a:lnTo>
                    <a:pt x="3102" y="396"/>
                  </a:lnTo>
                  <a:lnTo>
                    <a:pt x="3102" y="396"/>
                  </a:lnTo>
                  <a:lnTo>
                    <a:pt x="3102" y="396"/>
                  </a:lnTo>
                  <a:lnTo>
                    <a:pt x="3102" y="396"/>
                  </a:lnTo>
                  <a:lnTo>
                    <a:pt x="3102" y="396"/>
                  </a:lnTo>
                  <a:lnTo>
                    <a:pt x="3102" y="396"/>
                  </a:lnTo>
                  <a:lnTo>
                    <a:pt x="3108" y="396"/>
                  </a:lnTo>
                  <a:lnTo>
                    <a:pt x="3108" y="396"/>
                  </a:lnTo>
                  <a:lnTo>
                    <a:pt x="3108" y="396"/>
                  </a:lnTo>
                  <a:lnTo>
                    <a:pt x="3108" y="396"/>
                  </a:lnTo>
                  <a:lnTo>
                    <a:pt x="3108" y="396"/>
                  </a:lnTo>
                  <a:lnTo>
                    <a:pt x="3108" y="396"/>
                  </a:lnTo>
                  <a:lnTo>
                    <a:pt x="3114" y="396"/>
                  </a:lnTo>
                  <a:lnTo>
                    <a:pt x="3114" y="396"/>
                  </a:lnTo>
                  <a:lnTo>
                    <a:pt x="3114" y="396"/>
                  </a:lnTo>
                  <a:lnTo>
                    <a:pt x="3114" y="396"/>
                  </a:lnTo>
                  <a:lnTo>
                    <a:pt x="3114" y="396"/>
                  </a:lnTo>
                  <a:lnTo>
                    <a:pt x="3114" y="396"/>
                  </a:lnTo>
                  <a:lnTo>
                    <a:pt x="3120" y="396"/>
                  </a:lnTo>
                  <a:lnTo>
                    <a:pt x="3120" y="396"/>
                  </a:lnTo>
                  <a:lnTo>
                    <a:pt x="3120" y="396"/>
                  </a:lnTo>
                  <a:lnTo>
                    <a:pt x="3120" y="396"/>
                  </a:lnTo>
                  <a:lnTo>
                    <a:pt x="3120" y="396"/>
                  </a:lnTo>
                  <a:lnTo>
                    <a:pt x="3120" y="396"/>
                  </a:lnTo>
                  <a:lnTo>
                    <a:pt x="3120" y="396"/>
                  </a:lnTo>
                  <a:lnTo>
                    <a:pt x="3126" y="396"/>
                  </a:lnTo>
                  <a:lnTo>
                    <a:pt x="3126" y="396"/>
                  </a:lnTo>
                  <a:lnTo>
                    <a:pt x="3126" y="396"/>
                  </a:lnTo>
                  <a:lnTo>
                    <a:pt x="3126" y="396"/>
                  </a:lnTo>
                  <a:lnTo>
                    <a:pt x="3126" y="396"/>
                  </a:lnTo>
                  <a:lnTo>
                    <a:pt x="3126" y="396"/>
                  </a:lnTo>
                  <a:lnTo>
                    <a:pt x="3132" y="396"/>
                  </a:lnTo>
                  <a:lnTo>
                    <a:pt x="3132" y="396"/>
                  </a:lnTo>
                  <a:lnTo>
                    <a:pt x="3132" y="396"/>
                  </a:lnTo>
                  <a:lnTo>
                    <a:pt x="3132" y="396"/>
                  </a:lnTo>
                  <a:lnTo>
                    <a:pt x="3132" y="396"/>
                  </a:lnTo>
                  <a:lnTo>
                    <a:pt x="3132" y="396"/>
                  </a:lnTo>
                  <a:lnTo>
                    <a:pt x="3138" y="396"/>
                  </a:lnTo>
                  <a:lnTo>
                    <a:pt x="3138" y="396"/>
                  </a:lnTo>
                  <a:lnTo>
                    <a:pt x="3138" y="396"/>
                  </a:lnTo>
                  <a:lnTo>
                    <a:pt x="3138" y="396"/>
                  </a:lnTo>
                  <a:lnTo>
                    <a:pt x="3138" y="396"/>
                  </a:lnTo>
                  <a:lnTo>
                    <a:pt x="3138" y="396"/>
                  </a:lnTo>
                  <a:lnTo>
                    <a:pt x="3138" y="396"/>
                  </a:lnTo>
                  <a:lnTo>
                    <a:pt x="3144" y="396"/>
                  </a:lnTo>
                  <a:lnTo>
                    <a:pt x="3144" y="396"/>
                  </a:lnTo>
                  <a:lnTo>
                    <a:pt x="3144" y="396"/>
                  </a:lnTo>
                  <a:lnTo>
                    <a:pt x="3144" y="396"/>
                  </a:lnTo>
                  <a:lnTo>
                    <a:pt x="3144" y="396"/>
                  </a:lnTo>
                  <a:lnTo>
                    <a:pt x="3144" y="396"/>
                  </a:lnTo>
                  <a:lnTo>
                    <a:pt x="3150" y="396"/>
                  </a:lnTo>
                  <a:lnTo>
                    <a:pt x="3150" y="396"/>
                  </a:lnTo>
                  <a:lnTo>
                    <a:pt x="3150" y="396"/>
                  </a:lnTo>
                  <a:lnTo>
                    <a:pt x="3150" y="396"/>
                  </a:lnTo>
                  <a:lnTo>
                    <a:pt x="3150" y="396"/>
                  </a:lnTo>
                  <a:lnTo>
                    <a:pt x="3150" y="396"/>
                  </a:lnTo>
                  <a:lnTo>
                    <a:pt x="3156" y="396"/>
                  </a:lnTo>
                  <a:lnTo>
                    <a:pt x="3156" y="396"/>
                  </a:lnTo>
                  <a:lnTo>
                    <a:pt x="3156" y="396"/>
                  </a:lnTo>
                  <a:lnTo>
                    <a:pt x="3156" y="396"/>
                  </a:lnTo>
                  <a:lnTo>
                    <a:pt x="3156" y="396"/>
                  </a:lnTo>
                  <a:lnTo>
                    <a:pt x="3156" y="396"/>
                  </a:lnTo>
                  <a:lnTo>
                    <a:pt x="3162" y="396"/>
                  </a:lnTo>
                  <a:lnTo>
                    <a:pt x="3162" y="396"/>
                  </a:lnTo>
                  <a:lnTo>
                    <a:pt x="3162" y="396"/>
                  </a:lnTo>
                  <a:lnTo>
                    <a:pt x="3162" y="396"/>
                  </a:lnTo>
                  <a:lnTo>
                    <a:pt x="3162" y="396"/>
                  </a:lnTo>
                  <a:lnTo>
                    <a:pt x="3162" y="396"/>
                  </a:lnTo>
                  <a:lnTo>
                    <a:pt x="3162" y="396"/>
                  </a:lnTo>
                  <a:lnTo>
                    <a:pt x="3168" y="396"/>
                  </a:lnTo>
                  <a:lnTo>
                    <a:pt x="3168" y="396"/>
                  </a:lnTo>
                  <a:lnTo>
                    <a:pt x="3168" y="396"/>
                  </a:lnTo>
                  <a:lnTo>
                    <a:pt x="3168" y="396"/>
                  </a:lnTo>
                  <a:lnTo>
                    <a:pt x="3168" y="396"/>
                  </a:lnTo>
                  <a:lnTo>
                    <a:pt x="3168" y="396"/>
                  </a:lnTo>
                  <a:lnTo>
                    <a:pt x="3174" y="396"/>
                  </a:lnTo>
                  <a:lnTo>
                    <a:pt x="3174" y="396"/>
                  </a:lnTo>
                  <a:lnTo>
                    <a:pt x="3174" y="396"/>
                  </a:lnTo>
                  <a:lnTo>
                    <a:pt x="3174" y="396"/>
                  </a:lnTo>
                  <a:lnTo>
                    <a:pt x="3174" y="396"/>
                  </a:lnTo>
                  <a:lnTo>
                    <a:pt x="3174" y="396"/>
                  </a:lnTo>
                  <a:lnTo>
                    <a:pt x="3180" y="396"/>
                  </a:lnTo>
                  <a:lnTo>
                    <a:pt x="3180" y="396"/>
                  </a:lnTo>
                  <a:lnTo>
                    <a:pt x="3180" y="396"/>
                  </a:lnTo>
                  <a:lnTo>
                    <a:pt x="3180" y="396"/>
                  </a:lnTo>
                  <a:lnTo>
                    <a:pt x="3180" y="396"/>
                  </a:lnTo>
                  <a:lnTo>
                    <a:pt x="3180" y="396"/>
                  </a:lnTo>
                  <a:lnTo>
                    <a:pt x="3186" y="396"/>
                  </a:lnTo>
                  <a:lnTo>
                    <a:pt x="3186" y="396"/>
                  </a:lnTo>
                  <a:lnTo>
                    <a:pt x="3186" y="396"/>
                  </a:lnTo>
                  <a:lnTo>
                    <a:pt x="3186" y="396"/>
                  </a:lnTo>
                  <a:lnTo>
                    <a:pt x="3186" y="396"/>
                  </a:lnTo>
                  <a:lnTo>
                    <a:pt x="3186" y="396"/>
                  </a:lnTo>
                  <a:lnTo>
                    <a:pt x="3186" y="396"/>
                  </a:lnTo>
                  <a:lnTo>
                    <a:pt x="3192" y="396"/>
                  </a:lnTo>
                  <a:lnTo>
                    <a:pt x="3192" y="396"/>
                  </a:lnTo>
                  <a:lnTo>
                    <a:pt x="3192" y="396"/>
                  </a:lnTo>
                  <a:lnTo>
                    <a:pt x="3192" y="396"/>
                  </a:lnTo>
                  <a:lnTo>
                    <a:pt x="3300" y="396"/>
                  </a:lnTo>
                  <a:lnTo>
                    <a:pt x="3300" y="396"/>
                  </a:lnTo>
                  <a:lnTo>
                    <a:pt x="3300" y="396"/>
                  </a:lnTo>
                  <a:lnTo>
                    <a:pt x="3300" y="396"/>
                  </a:lnTo>
                  <a:lnTo>
                    <a:pt x="3306" y="396"/>
                  </a:lnTo>
                  <a:lnTo>
                    <a:pt x="3306" y="396"/>
                  </a:lnTo>
                  <a:lnTo>
                    <a:pt x="3306" y="396"/>
                  </a:lnTo>
                  <a:lnTo>
                    <a:pt x="3306" y="396"/>
                  </a:lnTo>
                  <a:lnTo>
                    <a:pt x="3306" y="396"/>
                  </a:lnTo>
                  <a:lnTo>
                    <a:pt x="3306" y="396"/>
                  </a:lnTo>
                  <a:lnTo>
                    <a:pt x="3312" y="396"/>
                  </a:lnTo>
                  <a:lnTo>
                    <a:pt x="3312" y="396"/>
                  </a:lnTo>
                  <a:lnTo>
                    <a:pt x="3312" y="396"/>
                  </a:lnTo>
                  <a:lnTo>
                    <a:pt x="3312" y="396"/>
                  </a:lnTo>
                  <a:lnTo>
                    <a:pt x="3312" y="396"/>
                  </a:lnTo>
                  <a:lnTo>
                    <a:pt x="3312" y="396"/>
                  </a:lnTo>
                  <a:lnTo>
                    <a:pt x="3318" y="396"/>
                  </a:lnTo>
                  <a:lnTo>
                    <a:pt x="3318" y="396"/>
                  </a:lnTo>
                  <a:lnTo>
                    <a:pt x="3318" y="396"/>
                  </a:lnTo>
                  <a:lnTo>
                    <a:pt x="3318" y="396"/>
                  </a:lnTo>
                  <a:lnTo>
                    <a:pt x="3318" y="396"/>
                  </a:lnTo>
                  <a:lnTo>
                    <a:pt x="3318" y="396"/>
                  </a:lnTo>
                  <a:lnTo>
                    <a:pt x="3324" y="396"/>
                  </a:lnTo>
                  <a:lnTo>
                    <a:pt x="3324" y="396"/>
                  </a:lnTo>
                  <a:lnTo>
                    <a:pt x="3324" y="396"/>
                  </a:lnTo>
                  <a:lnTo>
                    <a:pt x="3324" y="396"/>
                  </a:lnTo>
                  <a:lnTo>
                    <a:pt x="3324" y="396"/>
                  </a:lnTo>
                  <a:lnTo>
                    <a:pt x="3324" y="396"/>
                  </a:lnTo>
                  <a:lnTo>
                    <a:pt x="3324" y="396"/>
                  </a:lnTo>
                  <a:lnTo>
                    <a:pt x="3330" y="396"/>
                  </a:lnTo>
                  <a:lnTo>
                    <a:pt x="3330" y="396"/>
                  </a:lnTo>
                  <a:lnTo>
                    <a:pt x="3330" y="396"/>
                  </a:lnTo>
                  <a:lnTo>
                    <a:pt x="3330" y="396"/>
                  </a:lnTo>
                  <a:lnTo>
                    <a:pt x="3330" y="396"/>
                  </a:lnTo>
                  <a:lnTo>
                    <a:pt x="3330" y="396"/>
                  </a:lnTo>
                  <a:lnTo>
                    <a:pt x="3336" y="396"/>
                  </a:lnTo>
                  <a:lnTo>
                    <a:pt x="3336" y="396"/>
                  </a:lnTo>
                  <a:lnTo>
                    <a:pt x="3336" y="396"/>
                  </a:lnTo>
                  <a:lnTo>
                    <a:pt x="3336" y="396"/>
                  </a:lnTo>
                  <a:lnTo>
                    <a:pt x="3336" y="396"/>
                  </a:lnTo>
                  <a:lnTo>
                    <a:pt x="3336" y="396"/>
                  </a:lnTo>
                  <a:lnTo>
                    <a:pt x="3336" y="396"/>
                  </a:lnTo>
                  <a:lnTo>
                    <a:pt x="3342" y="396"/>
                  </a:lnTo>
                  <a:lnTo>
                    <a:pt x="3342" y="396"/>
                  </a:lnTo>
                  <a:lnTo>
                    <a:pt x="3342" y="396"/>
                  </a:lnTo>
                  <a:lnTo>
                    <a:pt x="3342" y="396"/>
                  </a:lnTo>
                  <a:lnTo>
                    <a:pt x="3342" y="396"/>
                  </a:lnTo>
                  <a:lnTo>
                    <a:pt x="3342" y="396"/>
                  </a:lnTo>
                  <a:lnTo>
                    <a:pt x="3348" y="396"/>
                  </a:lnTo>
                  <a:lnTo>
                    <a:pt x="3348" y="396"/>
                  </a:lnTo>
                  <a:lnTo>
                    <a:pt x="3348" y="396"/>
                  </a:lnTo>
                  <a:lnTo>
                    <a:pt x="3348" y="396"/>
                  </a:lnTo>
                  <a:lnTo>
                    <a:pt x="3348" y="396"/>
                  </a:lnTo>
                  <a:lnTo>
                    <a:pt x="3348" y="396"/>
                  </a:lnTo>
                  <a:lnTo>
                    <a:pt x="3354" y="396"/>
                  </a:lnTo>
                  <a:lnTo>
                    <a:pt x="3354" y="396"/>
                  </a:lnTo>
                  <a:lnTo>
                    <a:pt x="3354" y="396"/>
                  </a:lnTo>
                  <a:lnTo>
                    <a:pt x="3354" y="396"/>
                  </a:lnTo>
                  <a:lnTo>
                    <a:pt x="3354" y="396"/>
                  </a:lnTo>
                  <a:lnTo>
                    <a:pt x="3354" y="396"/>
                  </a:lnTo>
                  <a:lnTo>
                    <a:pt x="3360" y="396"/>
                  </a:lnTo>
                  <a:lnTo>
                    <a:pt x="3360" y="396"/>
                  </a:lnTo>
                  <a:lnTo>
                    <a:pt x="3360" y="396"/>
                  </a:lnTo>
                  <a:lnTo>
                    <a:pt x="3360" y="396"/>
                  </a:lnTo>
                  <a:lnTo>
                    <a:pt x="3360" y="396"/>
                  </a:lnTo>
                  <a:lnTo>
                    <a:pt x="3360" y="396"/>
                  </a:lnTo>
                  <a:lnTo>
                    <a:pt x="3366" y="396"/>
                  </a:lnTo>
                  <a:lnTo>
                    <a:pt x="3366" y="396"/>
                  </a:lnTo>
                  <a:lnTo>
                    <a:pt x="3366" y="396"/>
                  </a:lnTo>
                  <a:lnTo>
                    <a:pt x="3366" y="396"/>
                  </a:lnTo>
                  <a:lnTo>
                    <a:pt x="3366" y="396"/>
                  </a:lnTo>
                  <a:lnTo>
                    <a:pt x="3366" y="396"/>
                  </a:lnTo>
                  <a:lnTo>
                    <a:pt x="3372" y="396"/>
                  </a:lnTo>
                  <a:lnTo>
                    <a:pt x="3372" y="396"/>
                  </a:lnTo>
                  <a:lnTo>
                    <a:pt x="3372" y="396"/>
                  </a:lnTo>
                  <a:lnTo>
                    <a:pt x="3372" y="396"/>
                  </a:lnTo>
                  <a:lnTo>
                    <a:pt x="3372" y="396"/>
                  </a:lnTo>
                  <a:lnTo>
                    <a:pt x="3372" y="396"/>
                  </a:lnTo>
                  <a:lnTo>
                    <a:pt x="3372" y="396"/>
                  </a:lnTo>
                  <a:lnTo>
                    <a:pt x="3378" y="396"/>
                  </a:lnTo>
                  <a:lnTo>
                    <a:pt x="3378" y="396"/>
                  </a:lnTo>
                  <a:lnTo>
                    <a:pt x="3378" y="396"/>
                  </a:lnTo>
                  <a:lnTo>
                    <a:pt x="3378" y="396"/>
                  </a:lnTo>
                  <a:lnTo>
                    <a:pt x="3378" y="396"/>
                  </a:lnTo>
                  <a:lnTo>
                    <a:pt x="3378" y="396"/>
                  </a:lnTo>
                  <a:lnTo>
                    <a:pt x="3384" y="396"/>
                  </a:lnTo>
                  <a:lnTo>
                    <a:pt x="3384" y="396"/>
                  </a:lnTo>
                  <a:lnTo>
                    <a:pt x="3384" y="396"/>
                  </a:lnTo>
                  <a:lnTo>
                    <a:pt x="3384" y="396"/>
                  </a:lnTo>
                  <a:lnTo>
                    <a:pt x="3384" y="396"/>
                  </a:lnTo>
                  <a:lnTo>
                    <a:pt x="3384" y="396"/>
                  </a:lnTo>
                  <a:lnTo>
                    <a:pt x="3390" y="396"/>
                  </a:lnTo>
                  <a:lnTo>
                    <a:pt x="3390" y="396"/>
                  </a:lnTo>
                  <a:lnTo>
                    <a:pt x="3390" y="396"/>
                  </a:lnTo>
                  <a:lnTo>
                    <a:pt x="3390" y="396"/>
                  </a:lnTo>
                  <a:lnTo>
                    <a:pt x="3390" y="396"/>
                  </a:lnTo>
                  <a:lnTo>
                    <a:pt x="3390" y="396"/>
                  </a:lnTo>
                  <a:lnTo>
                    <a:pt x="3390" y="396"/>
                  </a:lnTo>
                  <a:lnTo>
                    <a:pt x="3396" y="396"/>
                  </a:lnTo>
                  <a:lnTo>
                    <a:pt x="3396" y="396"/>
                  </a:lnTo>
                  <a:lnTo>
                    <a:pt x="3396" y="396"/>
                  </a:lnTo>
                  <a:lnTo>
                    <a:pt x="3396" y="396"/>
                  </a:lnTo>
                  <a:lnTo>
                    <a:pt x="3396" y="396"/>
                  </a:lnTo>
                  <a:lnTo>
                    <a:pt x="3396" y="396"/>
                  </a:lnTo>
                  <a:lnTo>
                    <a:pt x="3396" y="396"/>
                  </a:lnTo>
                  <a:lnTo>
                    <a:pt x="3510" y="396"/>
                  </a:lnTo>
                  <a:lnTo>
                    <a:pt x="3510" y="396"/>
                  </a:lnTo>
                  <a:lnTo>
                    <a:pt x="3510" y="396"/>
                  </a:lnTo>
                  <a:lnTo>
                    <a:pt x="3510" y="396"/>
                  </a:lnTo>
                  <a:lnTo>
                    <a:pt x="3510" y="396"/>
                  </a:lnTo>
                  <a:lnTo>
                    <a:pt x="3510" y="396"/>
                  </a:lnTo>
                  <a:lnTo>
                    <a:pt x="3510" y="396"/>
                  </a:lnTo>
                  <a:lnTo>
                    <a:pt x="3516" y="396"/>
                  </a:lnTo>
                  <a:lnTo>
                    <a:pt x="3516" y="396"/>
                  </a:lnTo>
                  <a:lnTo>
                    <a:pt x="3516" y="396"/>
                  </a:lnTo>
                  <a:lnTo>
                    <a:pt x="3516" y="396"/>
                  </a:lnTo>
                  <a:lnTo>
                    <a:pt x="3516" y="396"/>
                  </a:lnTo>
                  <a:lnTo>
                    <a:pt x="3516" y="396"/>
                  </a:lnTo>
                  <a:lnTo>
                    <a:pt x="3522" y="396"/>
                  </a:lnTo>
                  <a:lnTo>
                    <a:pt x="3522" y="396"/>
                  </a:lnTo>
                  <a:lnTo>
                    <a:pt x="3522" y="396"/>
                  </a:lnTo>
                  <a:lnTo>
                    <a:pt x="3522" y="396"/>
                  </a:lnTo>
                  <a:lnTo>
                    <a:pt x="3522" y="396"/>
                  </a:lnTo>
                  <a:lnTo>
                    <a:pt x="3522" y="396"/>
                  </a:lnTo>
                  <a:lnTo>
                    <a:pt x="3528" y="396"/>
                  </a:lnTo>
                  <a:lnTo>
                    <a:pt x="3528" y="396"/>
                  </a:lnTo>
                  <a:lnTo>
                    <a:pt x="3528" y="396"/>
                  </a:lnTo>
                  <a:lnTo>
                    <a:pt x="3528" y="396"/>
                  </a:lnTo>
                  <a:lnTo>
                    <a:pt x="3528" y="396"/>
                  </a:lnTo>
                  <a:lnTo>
                    <a:pt x="3528" y="396"/>
                  </a:lnTo>
                  <a:lnTo>
                    <a:pt x="3534" y="396"/>
                  </a:lnTo>
                  <a:lnTo>
                    <a:pt x="3534" y="396"/>
                  </a:lnTo>
                  <a:lnTo>
                    <a:pt x="3534" y="396"/>
                  </a:lnTo>
                  <a:lnTo>
                    <a:pt x="3534" y="396"/>
                  </a:lnTo>
                  <a:lnTo>
                    <a:pt x="3534" y="396"/>
                  </a:lnTo>
                  <a:lnTo>
                    <a:pt x="3534" y="396"/>
                  </a:lnTo>
                  <a:lnTo>
                    <a:pt x="3534" y="396"/>
                  </a:lnTo>
                  <a:lnTo>
                    <a:pt x="3534" y="396"/>
                  </a:lnTo>
                  <a:lnTo>
                    <a:pt x="3540" y="396"/>
                  </a:lnTo>
                  <a:lnTo>
                    <a:pt x="3540" y="396"/>
                  </a:lnTo>
                  <a:lnTo>
                    <a:pt x="3540" y="396"/>
                  </a:lnTo>
                  <a:lnTo>
                    <a:pt x="3540" y="396"/>
                  </a:lnTo>
                  <a:lnTo>
                    <a:pt x="3540" y="396"/>
                  </a:lnTo>
                  <a:lnTo>
                    <a:pt x="3540" y="396"/>
                  </a:lnTo>
                  <a:lnTo>
                    <a:pt x="3546" y="396"/>
                  </a:lnTo>
                  <a:lnTo>
                    <a:pt x="3546" y="396"/>
                  </a:lnTo>
                  <a:lnTo>
                    <a:pt x="3546" y="396"/>
                  </a:lnTo>
                  <a:lnTo>
                    <a:pt x="3546" y="396"/>
                  </a:lnTo>
                  <a:lnTo>
                    <a:pt x="3546" y="396"/>
                  </a:lnTo>
                  <a:lnTo>
                    <a:pt x="3546" y="396"/>
                  </a:lnTo>
                  <a:lnTo>
                    <a:pt x="3552" y="396"/>
                  </a:lnTo>
                  <a:lnTo>
                    <a:pt x="3552" y="396"/>
                  </a:lnTo>
                  <a:lnTo>
                    <a:pt x="3552" y="396"/>
                  </a:lnTo>
                  <a:lnTo>
                    <a:pt x="3552" y="396"/>
                  </a:lnTo>
                  <a:lnTo>
                    <a:pt x="3552" y="396"/>
                  </a:lnTo>
                  <a:lnTo>
                    <a:pt x="3552" y="396"/>
                  </a:lnTo>
                  <a:lnTo>
                    <a:pt x="3558" y="396"/>
                  </a:lnTo>
                  <a:lnTo>
                    <a:pt x="3558" y="396"/>
                  </a:lnTo>
                  <a:lnTo>
                    <a:pt x="3558" y="396"/>
                  </a:lnTo>
                  <a:lnTo>
                    <a:pt x="3558" y="396"/>
                  </a:lnTo>
                  <a:lnTo>
                    <a:pt x="3558" y="396"/>
                  </a:lnTo>
                  <a:lnTo>
                    <a:pt x="3558" y="396"/>
                  </a:lnTo>
                  <a:lnTo>
                    <a:pt x="3564" y="396"/>
                  </a:lnTo>
                  <a:lnTo>
                    <a:pt x="3564" y="396"/>
                  </a:lnTo>
                  <a:lnTo>
                    <a:pt x="3564" y="396"/>
                  </a:lnTo>
                  <a:lnTo>
                    <a:pt x="3564" y="396"/>
                  </a:lnTo>
                  <a:lnTo>
                    <a:pt x="3564" y="396"/>
                  </a:lnTo>
                  <a:lnTo>
                    <a:pt x="3564" y="396"/>
                  </a:lnTo>
                  <a:lnTo>
                    <a:pt x="3570" y="396"/>
                  </a:lnTo>
                  <a:lnTo>
                    <a:pt x="3570" y="396"/>
                  </a:lnTo>
                  <a:lnTo>
                    <a:pt x="3570" y="396"/>
                  </a:lnTo>
                  <a:lnTo>
                    <a:pt x="3570" y="396"/>
                  </a:lnTo>
                  <a:lnTo>
                    <a:pt x="3570" y="396"/>
                  </a:lnTo>
                  <a:lnTo>
                    <a:pt x="3570" y="396"/>
                  </a:lnTo>
                  <a:lnTo>
                    <a:pt x="3576" y="396"/>
                  </a:lnTo>
                  <a:lnTo>
                    <a:pt x="3576" y="396"/>
                  </a:lnTo>
                  <a:lnTo>
                    <a:pt x="3576" y="396"/>
                  </a:lnTo>
                  <a:lnTo>
                    <a:pt x="3576" y="396"/>
                  </a:lnTo>
                  <a:lnTo>
                    <a:pt x="3576" y="396"/>
                  </a:lnTo>
                  <a:lnTo>
                    <a:pt x="3576" y="396"/>
                  </a:lnTo>
                  <a:lnTo>
                    <a:pt x="3576" y="396"/>
                  </a:lnTo>
                  <a:lnTo>
                    <a:pt x="3582" y="396"/>
                  </a:lnTo>
                  <a:lnTo>
                    <a:pt x="3582" y="396"/>
                  </a:lnTo>
                  <a:lnTo>
                    <a:pt x="3582" y="396"/>
                  </a:lnTo>
                  <a:lnTo>
                    <a:pt x="3582" y="396"/>
                  </a:lnTo>
                  <a:lnTo>
                    <a:pt x="3582" y="396"/>
                  </a:lnTo>
                  <a:lnTo>
                    <a:pt x="3582" y="396"/>
                  </a:lnTo>
                  <a:lnTo>
                    <a:pt x="3588" y="396"/>
                  </a:lnTo>
                  <a:lnTo>
                    <a:pt x="3588" y="396"/>
                  </a:lnTo>
                  <a:lnTo>
                    <a:pt x="3588" y="396"/>
                  </a:lnTo>
                  <a:lnTo>
                    <a:pt x="3588" y="396"/>
                  </a:lnTo>
                  <a:lnTo>
                    <a:pt x="3588" y="396"/>
                  </a:lnTo>
                  <a:lnTo>
                    <a:pt x="3588" y="396"/>
                  </a:lnTo>
                  <a:lnTo>
                    <a:pt x="3594" y="396"/>
                  </a:lnTo>
                  <a:lnTo>
                    <a:pt x="3594" y="396"/>
                  </a:lnTo>
                  <a:lnTo>
                    <a:pt x="3594" y="396"/>
                  </a:lnTo>
                  <a:lnTo>
                    <a:pt x="3594" y="396"/>
                  </a:lnTo>
                  <a:lnTo>
                    <a:pt x="3594" y="396"/>
                  </a:lnTo>
                  <a:lnTo>
                    <a:pt x="3594" y="396"/>
                  </a:lnTo>
                  <a:lnTo>
                    <a:pt x="3594" y="396"/>
                  </a:lnTo>
                  <a:lnTo>
                    <a:pt x="3600" y="396"/>
                  </a:lnTo>
                  <a:lnTo>
                    <a:pt x="3600" y="396"/>
                  </a:lnTo>
                  <a:lnTo>
                    <a:pt x="3600" y="396"/>
                  </a:lnTo>
                  <a:lnTo>
                    <a:pt x="3600" y="396"/>
                  </a:lnTo>
                  <a:lnTo>
                    <a:pt x="3600" y="396"/>
                  </a:lnTo>
                  <a:lnTo>
                    <a:pt x="3600" y="396"/>
                  </a:lnTo>
                  <a:lnTo>
                    <a:pt x="3606" y="396"/>
                  </a:lnTo>
                  <a:lnTo>
                    <a:pt x="3606" y="396"/>
                  </a:lnTo>
                  <a:lnTo>
                    <a:pt x="3606" y="396"/>
                  </a:lnTo>
                  <a:lnTo>
                    <a:pt x="3606" y="396"/>
                  </a:lnTo>
                  <a:lnTo>
                    <a:pt x="3714" y="396"/>
                  </a:lnTo>
                  <a:lnTo>
                    <a:pt x="3714" y="396"/>
                  </a:lnTo>
                  <a:lnTo>
                    <a:pt x="3714" y="396"/>
                  </a:lnTo>
                  <a:lnTo>
                    <a:pt x="3714" y="396"/>
                  </a:lnTo>
                  <a:lnTo>
                    <a:pt x="3720" y="396"/>
                  </a:lnTo>
                  <a:lnTo>
                    <a:pt x="3720" y="396"/>
                  </a:lnTo>
                  <a:lnTo>
                    <a:pt x="3720" y="396"/>
                  </a:lnTo>
                  <a:lnTo>
                    <a:pt x="3720" y="396"/>
                  </a:lnTo>
                  <a:lnTo>
                    <a:pt x="3720" y="396"/>
                  </a:lnTo>
                  <a:lnTo>
                    <a:pt x="3720" y="396"/>
                  </a:lnTo>
                  <a:lnTo>
                    <a:pt x="3726" y="396"/>
                  </a:lnTo>
                  <a:lnTo>
                    <a:pt x="3726" y="396"/>
                  </a:lnTo>
                  <a:lnTo>
                    <a:pt x="3726" y="396"/>
                  </a:lnTo>
                  <a:lnTo>
                    <a:pt x="3726" y="396"/>
                  </a:lnTo>
                  <a:lnTo>
                    <a:pt x="3726" y="396"/>
                  </a:lnTo>
                  <a:lnTo>
                    <a:pt x="3726" y="396"/>
                  </a:lnTo>
                  <a:lnTo>
                    <a:pt x="3732" y="396"/>
                  </a:lnTo>
                  <a:lnTo>
                    <a:pt x="3732" y="396"/>
                  </a:lnTo>
                  <a:lnTo>
                    <a:pt x="3732" y="396"/>
                  </a:lnTo>
                  <a:lnTo>
                    <a:pt x="3732" y="396"/>
                  </a:lnTo>
                  <a:lnTo>
                    <a:pt x="3732" y="396"/>
                  </a:lnTo>
                  <a:lnTo>
                    <a:pt x="3732" y="396"/>
                  </a:lnTo>
                  <a:lnTo>
                    <a:pt x="3738" y="396"/>
                  </a:lnTo>
                  <a:lnTo>
                    <a:pt x="3738" y="396"/>
                  </a:lnTo>
                  <a:lnTo>
                    <a:pt x="3738" y="396"/>
                  </a:lnTo>
                  <a:lnTo>
                    <a:pt x="3738" y="396"/>
                  </a:lnTo>
                  <a:lnTo>
                    <a:pt x="3738" y="396"/>
                  </a:lnTo>
                  <a:lnTo>
                    <a:pt x="3738" y="396"/>
                  </a:lnTo>
                  <a:lnTo>
                    <a:pt x="3738" y="396"/>
                  </a:lnTo>
                  <a:lnTo>
                    <a:pt x="3738" y="396"/>
                  </a:lnTo>
                  <a:lnTo>
                    <a:pt x="3744" y="396"/>
                  </a:lnTo>
                  <a:lnTo>
                    <a:pt x="3744" y="396"/>
                  </a:lnTo>
                  <a:lnTo>
                    <a:pt x="3744" y="396"/>
                  </a:lnTo>
                  <a:lnTo>
                    <a:pt x="3744" y="396"/>
                  </a:lnTo>
                  <a:lnTo>
                    <a:pt x="3744" y="396"/>
                  </a:lnTo>
                  <a:lnTo>
                    <a:pt x="3744" y="396"/>
                  </a:lnTo>
                  <a:lnTo>
                    <a:pt x="3750" y="396"/>
                  </a:lnTo>
                  <a:lnTo>
                    <a:pt x="3750" y="396"/>
                  </a:lnTo>
                  <a:lnTo>
                    <a:pt x="3750" y="396"/>
                  </a:lnTo>
                  <a:lnTo>
                    <a:pt x="3750" y="396"/>
                  </a:lnTo>
                  <a:lnTo>
                    <a:pt x="3750" y="396"/>
                  </a:lnTo>
                  <a:lnTo>
                    <a:pt x="3750" y="396"/>
                  </a:lnTo>
                  <a:lnTo>
                    <a:pt x="3756" y="396"/>
                  </a:lnTo>
                  <a:lnTo>
                    <a:pt x="3756" y="396"/>
                  </a:lnTo>
                  <a:lnTo>
                    <a:pt x="3756" y="396"/>
                  </a:lnTo>
                  <a:lnTo>
                    <a:pt x="3756" y="396"/>
                  </a:lnTo>
                  <a:lnTo>
                    <a:pt x="3756" y="396"/>
                  </a:lnTo>
                  <a:lnTo>
                    <a:pt x="3756" y="396"/>
                  </a:lnTo>
                  <a:lnTo>
                    <a:pt x="3762" y="396"/>
                  </a:lnTo>
                  <a:lnTo>
                    <a:pt x="3762" y="396"/>
                  </a:lnTo>
                  <a:lnTo>
                    <a:pt x="3762" y="396"/>
                  </a:lnTo>
                  <a:lnTo>
                    <a:pt x="3762" y="396"/>
                  </a:lnTo>
                  <a:lnTo>
                    <a:pt x="3762" y="396"/>
                  </a:lnTo>
                  <a:lnTo>
                    <a:pt x="3762" y="396"/>
                  </a:lnTo>
                  <a:lnTo>
                    <a:pt x="3768" y="396"/>
                  </a:lnTo>
                  <a:lnTo>
                    <a:pt x="3768" y="396"/>
                  </a:lnTo>
                  <a:lnTo>
                    <a:pt x="3768" y="396"/>
                  </a:lnTo>
                  <a:lnTo>
                    <a:pt x="3768" y="396"/>
                  </a:lnTo>
                  <a:lnTo>
                    <a:pt x="3768" y="396"/>
                  </a:lnTo>
                  <a:lnTo>
                    <a:pt x="3768" y="396"/>
                  </a:lnTo>
                  <a:lnTo>
                    <a:pt x="3774" y="396"/>
                  </a:lnTo>
                  <a:lnTo>
                    <a:pt x="3774" y="396"/>
                  </a:lnTo>
                  <a:lnTo>
                    <a:pt x="3774" y="396"/>
                  </a:lnTo>
                  <a:lnTo>
                    <a:pt x="3774" y="396"/>
                  </a:lnTo>
                  <a:lnTo>
                    <a:pt x="3774" y="396"/>
                  </a:lnTo>
                  <a:lnTo>
                    <a:pt x="3774" y="396"/>
                  </a:lnTo>
                  <a:lnTo>
                    <a:pt x="3780" y="396"/>
                  </a:lnTo>
                  <a:lnTo>
                    <a:pt x="3780" y="396"/>
                  </a:lnTo>
                  <a:lnTo>
                    <a:pt x="3780" y="396"/>
                  </a:lnTo>
                  <a:lnTo>
                    <a:pt x="3780" y="396"/>
                  </a:lnTo>
                  <a:lnTo>
                    <a:pt x="3780" y="396"/>
                  </a:lnTo>
                  <a:lnTo>
                    <a:pt x="3780" y="396"/>
                  </a:lnTo>
                  <a:lnTo>
                    <a:pt x="3786" y="396"/>
                  </a:lnTo>
                  <a:lnTo>
                    <a:pt x="3786" y="396"/>
                  </a:lnTo>
                  <a:lnTo>
                    <a:pt x="3786" y="396"/>
                  </a:lnTo>
                  <a:lnTo>
                    <a:pt x="3786" y="396"/>
                  </a:lnTo>
                  <a:lnTo>
                    <a:pt x="3786" y="396"/>
                  </a:lnTo>
                  <a:lnTo>
                    <a:pt x="3786" y="396"/>
                  </a:lnTo>
                  <a:lnTo>
                    <a:pt x="3786" y="396"/>
                  </a:lnTo>
                  <a:lnTo>
                    <a:pt x="3792" y="396"/>
                  </a:lnTo>
                  <a:lnTo>
                    <a:pt x="3792" y="396"/>
                  </a:lnTo>
                  <a:lnTo>
                    <a:pt x="3792" y="396"/>
                  </a:lnTo>
                  <a:lnTo>
                    <a:pt x="3792" y="396"/>
                  </a:lnTo>
                  <a:lnTo>
                    <a:pt x="3792" y="396"/>
                  </a:lnTo>
                  <a:lnTo>
                    <a:pt x="3792" y="396"/>
                  </a:lnTo>
                  <a:lnTo>
                    <a:pt x="3792" y="396"/>
                  </a:lnTo>
                  <a:lnTo>
                    <a:pt x="3798" y="396"/>
                  </a:lnTo>
                  <a:lnTo>
                    <a:pt x="3798" y="396"/>
                  </a:lnTo>
                  <a:lnTo>
                    <a:pt x="3798" y="396"/>
                  </a:lnTo>
                  <a:lnTo>
                    <a:pt x="3798" y="396"/>
                  </a:lnTo>
                  <a:lnTo>
                    <a:pt x="3798" y="396"/>
                  </a:lnTo>
                  <a:lnTo>
                    <a:pt x="3798" y="396"/>
                  </a:lnTo>
                  <a:lnTo>
                    <a:pt x="3804" y="396"/>
                  </a:lnTo>
                  <a:lnTo>
                    <a:pt x="3804" y="396"/>
                  </a:lnTo>
                  <a:lnTo>
                    <a:pt x="3804" y="396"/>
                  </a:lnTo>
                  <a:lnTo>
                    <a:pt x="3804" y="396"/>
                  </a:lnTo>
                  <a:lnTo>
                    <a:pt x="3804" y="396"/>
                  </a:lnTo>
                  <a:lnTo>
                    <a:pt x="3804" y="396"/>
                  </a:lnTo>
                  <a:lnTo>
                    <a:pt x="3810" y="396"/>
                  </a:lnTo>
                  <a:lnTo>
                    <a:pt x="3810" y="396"/>
                  </a:lnTo>
                  <a:lnTo>
                    <a:pt x="3810" y="396"/>
                  </a:lnTo>
                  <a:lnTo>
                    <a:pt x="3810" y="396"/>
                  </a:lnTo>
                  <a:lnTo>
                    <a:pt x="3810" y="396"/>
                  </a:lnTo>
                  <a:lnTo>
                    <a:pt x="3810" y="396"/>
                  </a:lnTo>
                  <a:lnTo>
                    <a:pt x="3810" y="396"/>
                  </a:lnTo>
                  <a:lnTo>
                    <a:pt x="3924" y="396"/>
                  </a:lnTo>
                  <a:lnTo>
                    <a:pt x="3924" y="396"/>
                  </a:lnTo>
                  <a:lnTo>
                    <a:pt x="3924" y="396"/>
                  </a:lnTo>
                  <a:lnTo>
                    <a:pt x="3924" y="396"/>
                  </a:lnTo>
                  <a:lnTo>
                    <a:pt x="3924" y="396"/>
                  </a:lnTo>
                  <a:lnTo>
                    <a:pt x="3924" y="396"/>
                  </a:lnTo>
                  <a:lnTo>
                    <a:pt x="3924" y="396"/>
                  </a:lnTo>
                  <a:lnTo>
                    <a:pt x="3930" y="396"/>
                  </a:lnTo>
                  <a:lnTo>
                    <a:pt x="3930" y="396"/>
                  </a:lnTo>
                  <a:lnTo>
                    <a:pt x="3930" y="396"/>
                  </a:lnTo>
                  <a:lnTo>
                    <a:pt x="3930" y="396"/>
                  </a:lnTo>
                  <a:lnTo>
                    <a:pt x="3930" y="396"/>
                  </a:lnTo>
                  <a:lnTo>
                    <a:pt x="3930" y="396"/>
                  </a:lnTo>
                  <a:lnTo>
                    <a:pt x="3936" y="396"/>
                  </a:lnTo>
                  <a:lnTo>
                    <a:pt x="3936" y="396"/>
                  </a:lnTo>
                  <a:lnTo>
                    <a:pt x="3936" y="396"/>
                  </a:lnTo>
                  <a:lnTo>
                    <a:pt x="3936" y="396"/>
                  </a:lnTo>
                  <a:lnTo>
                    <a:pt x="3936" y="396"/>
                  </a:lnTo>
                  <a:lnTo>
                    <a:pt x="3936" y="396"/>
                  </a:lnTo>
                  <a:lnTo>
                    <a:pt x="3942" y="396"/>
                  </a:lnTo>
                  <a:lnTo>
                    <a:pt x="3942" y="396"/>
                  </a:lnTo>
                  <a:lnTo>
                    <a:pt x="3942" y="396"/>
                  </a:lnTo>
                  <a:lnTo>
                    <a:pt x="3942" y="396"/>
                  </a:lnTo>
                  <a:lnTo>
                    <a:pt x="3942" y="396"/>
                  </a:lnTo>
                  <a:lnTo>
                    <a:pt x="3942" y="396"/>
                  </a:lnTo>
                  <a:lnTo>
                    <a:pt x="3942" y="396"/>
                  </a:lnTo>
                  <a:lnTo>
                    <a:pt x="3942" y="396"/>
                  </a:lnTo>
                  <a:lnTo>
                    <a:pt x="3948" y="396"/>
                  </a:lnTo>
                  <a:lnTo>
                    <a:pt x="3948" y="396"/>
                  </a:lnTo>
                  <a:lnTo>
                    <a:pt x="3948" y="396"/>
                  </a:lnTo>
                  <a:lnTo>
                    <a:pt x="3948" y="396"/>
                  </a:lnTo>
                  <a:lnTo>
                    <a:pt x="3948" y="396"/>
                  </a:lnTo>
                  <a:lnTo>
                    <a:pt x="3948" y="396"/>
                  </a:lnTo>
                  <a:lnTo>
                    <a:pt x="3954" y="396"/>
                  </a:lnTo>
                  <a:lnTo>
                    <a:pt x="3954" y="396"/>
                  </a:lnTo>
                  <a:lnTo>
                    <a:pt x="3954" y="396"/>
                  </a:lnTo>
                  <a:lnTo>
                    <a:pt x="3954" y="396"/>
                  </a:lnTo>
                  <a:lnTo>
                    <a:pt x="3954" y="396"/>
                  </a:lnTo>
                  <a:lnTo>
                    <a:pt x="3954" y="396"/>
                  </a:lnTo>
                  <a:lnTo>
                    <a:pt x="3960" y="396"/>
                  </a:lnTo>
                  <a:lnTo>
                    <a:pt x="3960" y="396"/>
                  </a:lnTo>
                  <a:lnTo>
                    <a:pt x="3960" y="396"/>
                  </a:lnTo>
                  <a:lnTo>
                    <a:pt x="3960" y="396"/>
                  </a:lnTo>
                  <a:lnTo>
                    <a:pt x="3960" y="396"/>
                  </a:lnTo>
                  <a:lnTo>
                    <a:pt x="3960" y="396"/>
                  </a:lnTo>
                  <a:lnTo>
                    <a:pt x="3966" y="396"/>
                  </a:lnTo>
                  <a:lnTo>
                    <a:pt x="3966" y="396"/>
                  </a:lnTo>
                  <a:lnTo>
                    <a:pt x="3966" y="396"/>
                  </a:lnTo>
                  <a:lnTo>
                    <a:pt x="3966" y="396"/>
                  </a:lnTo>
                  <a:lnTo>
                    <a:pt x="3966" y="396"/>
                  </a:lnTo>
                  <a:lnTo>
                    <a:pt x="3966" y="396"/>
                  </a:lnTo>
                  <a:lnTo>
                    <a:pt x="3972" y="396"/>
                  </a:lnTo>
                  <a:lnTo>
                    <a:pt x="3972" y="396"/>
                  </a:lnTo>
                  <a:lnTo>
                    <a:pt x="3972" y="396"/>
                  </a:lnTo>
                  <a:lnTo>
                    <a:pt x="3972" y="396"/>
                  </a:lnTo>
                  <a:lnTo>
                    <a:pt x="3972" y="396"/>
                  </a:lnTo>
                  <a:lnTo>
                    <a:pt x="3972" y="396"/>
                  </a:lnTo>
                  <a:lnTo>
                    <a:pt x="3978" y="396"/>
                  </a:lnTo>
                  <a:lnTo>
                    <a:pt x="3978" y="396"/>
                  </a:lnTo>
                  <a:lnTo>
                    <a:pt x="3978" y="396"/>
                  </a:lnTo>
                  <a:lnTo>
                    <a:pt x="3978" y="396"/>
                  </a:lnTo>
                  <a:lnTo>
                    <a:pt x="3978" y="396"/>
                  </a:lnTo>
                  <a:lnTo>
                    <a:pt x="3978" y="396"/>
                  </a:lnTo>
                  <a:lnTo>
                    <a:pt x="3984" y="396"/>
                  </a:lnTo>
                  <a:lnTo>
                    <a:pt x="3984" y="396"/>
                  </a:lnTo>
                  <a:lnTo>
                    <a:pt x="3984" y="396"/>
                  </a:lnTo>
                  <a:lnTo>
                    <a:pt x="3984" y="396"/>
                  </a:lnTo>
                  <a:lnTo>
                    <a:pt x="3984" y="396"/>
                  </a:lnTo>
                  <a:lnTo>
                    <a:pt x="3984" y="396"/>
                  </a:lnTo>
                  <a:lnTo>
                    <a:pt x="3990" y="396"/>
                  </a:lnTo>
                  <a:lnTo>
                    <a:pt x="3990" y="396"/>
                  </a:lnTo>
                  <a:lnTo>
                    <a:pt x="3990" y="396"/>
                  </a:lnTo>
                  <a:lnTo>
                    <a:pt x="3990" y="396"/>
                  </a:lnTo>
                  <a:lnTo>
                    <a:pt x="3990" y="396"/>
                  </a:lnTo>
                  <a:lnTo>
                    <a:pt x="3990" y="396"/>
                  </a:lnTo>
                  <a:lnTo>
                    <a:pt x="3990" y="396"/>
                  </a:lnTo>
                  <a:lnTo>
                    <a:pt x="3996" y="396"/>
                  </a:lnTo>
                  <a:lnTo>
                    <a:pt x="3996" y="396"/>
                  </a:lnTo>
                  <a:lnTo>
                    <a:pt x="3996" y="396"/>
                  </a:lnTo>
                  <a:lnTo>
                    <a:pt x="3996" y="396"/>
                  </a:lnTo>
                  <a:lnTo>
                    <a:pt x="3996" y="396"/>
                  </a:lnTo>
                  <a:lnTo>
                    <a:pt x="3996" y="396"/>
                  </a:lnTo>
                  <a:lnTo>
                    <a:pt x="3996" y="396"/>
                  </a:lnTo>
                  <a:lnTo>
                    <a:pt x="4002" y="396"/>
                  </a:lnTo>
                  <a:lnTo>
                    <a:pt x="4002" y="396"/>
                  </a:lnTo>
                  <a:lnTo>
                    <a:pt x="4002" y="396"/>
                  </a:lnTo>
                  <a:lnTo>
                    <a:pt x="4002" y="396"/>
                  </a:lnTo>
                  <a:lnTo>
                    <a:pt x="4002" y="396"/>
                  </a:lnTo>
                  <a:lnTo>
                    <a:pt x="4002" y="396"/>
                  </a:lnTo>
                  <a:lnTo>
                    <a:pt x="4008" y="396"/>
                  </a:lnTo>
                  <a:lnTo>
                    <a:pt x="4008" y="396"/>
                  </a:lnTo>
                  <a:lnTo>
                    <a:pt x="4008" y="396"/>
                  </a:lnTo>
                  <a:lnTo>
                    <a:pt x="4008" y="396"/>
                  </a:lnTo>
                  <a:lnTo>
                    <a:pt x="4008" y="396"/>
                  </a:lnTo>
                  <a:lnTo>
                    <a:pt x="4008" y="396"/>
                  </a:lnTo>
                  <a:lnTo>
                    <a:pt x="4014" y="396"/>
                  </a:lnTo>
                  <a:lnTo>
                    <a:pt x="4014" y="396"/>
                  </a:lnTo>
                  <a:lnTo>
                    <a:pt x="4014" y="396"/>
                  </a:lnTo>
                  <a:lnTo>
                    <a:pt x="4014" y="396"/>
                  </a:lnTo>
                  <a:lnTo>
                    <a:pt x="4014" y="396"/>
                  </a:lnTo>
                  <a:lnTo>
                    <a:pt x="4014" y="396"/>
                  </a:lnTo>
                  <a:lnTo>
                    <a:pt x="4020" y="396"/>
                  </a:lnTo>
                  <a:lnTo>
                    <a:pt x="4020" y="396"/>
                  </a:lnTo>
                  <a:lnTo>
                    <a:pt x="4020" y="396"/>
                  </a:lnTo>
                  <a:lnTo>
                    <a:pt x="4020" y="396"/>
                  </a:lnTo>
                  <a:lnTo>
                    <a:pt x="4020" y="396"/>
                  </a:lnTo>
                  <a:lnTo>
                    <a:pt x="4020" y="396"/>
                  </a:lnTo>
                  <a:lnTo>
                    <a:pt x="4020" y="396"/>
                  </a:lnTo>
                  <a:lnTo>
                    <a:pt x="4026" y="396"/>
                  </a:lnTo>
                  <a:lnTo>
                    <a:pt x="4026" y="396"/>
                  </a:lnTo>
                  <a:lnTo>
                    <a:pt x="4026" y="396"/>
                  </a:lnTo>
                  <a:lnTo>
                    <a:pt x="4026" y="396"/>
                  </a:lnTo>
                  <a:lnTo>
                    <a:pt x="4026" y="396"/>
                  </a:lnTo>
                  <a:lnTo>
                    <a:pt x="4026" y="396"/>
                  </a:lnTo>
                  <a:lnTo>
                    <a:pt x="4032" y="396"/>
                  </a:lnTo>
                  <a:lnTo>
                    <a:pt x="4032" y="396"/>
                  </a:lnTo>
                  <a:lnTo>
                    <a:pt x="4032" y="396"/>
                  </a:lnTo>
                  <a:lnTo>
                    <a:pt x="4032" y="396"/>
                  </a:lnTo>
                  <a:lnTo>
                    <a:pt x="4032" y="396"/>
                  </a:lnTo>
                  <a:lnTo>
                    <a:pt x="4032" y="396"/>
                  </a:lnTo>
                  <a:lnTo>
                    <a:pt x="4038" y="396"/>
                  </a:lnTo>
                  <a:lnTo>
                    <a:pt x="4038" y="396"/>
                  </a:lnTo>
                  <a:lnTo>
                    <a:pt x="4038" y="396"/>
                  </a:lnTo>
                  <a:lnTo>
                    <a:pt x="4038" y="396"/>
                  </a:lnTo>
                  <a:lnTo>
                    <a:pt x="4038" y="396"/>
                  </a:lnTo>
                  <a:lnTo>
                    <a:pt x="4038" y="396"/>
                  </a:lnTo>
                  <a:lnTo>
                    <a:pt x="4044" y="396"/>
                  </a:lnTo>
                  <a:lnTo>
                    <a:pt x="4044" y="396"/>
                  </a:lnTo>
                  <a:lnTo>
                    <a:pt x="4044" y="396"/>
                  </a:lnTo>
                  <a:lnTo>
                    <a:pt x="4044" y="396"/>
                  </a:lnTo>
                  <a:lnTo>
                    <a:pt x="4044" y="396"/>
                  </a:lnTo>
                  <a:lnTo>
                    <a:pt x="4044" y="396"/>
                  </a:lnTo>
                  <a:lnTo>
                    <a:pt x="4044" y="396"/>
                  </a:lnTo>
                  <a:lnTo>
                    <a:pt x="4050" y="396"/>
                  </a:lnTo>
                  <a:lnTo>
                    <a:pt x="4050" y="396"/>
                  </a:lnTo>
                  <a:lnTo>
                    <a:pt x="4050" y="396"/>
                  </a:lnTo>
                  <a:lnTo>
                    <a:pt x="4050" y="396"/>
                  </a:lnTo>
                  <a:lnTo>
                    <a:pt x="4050" y="396"/>
                  </a:lnTo>
                  <a:lnTo>
                    <a:pt x="4050" y="396"/>
                  </a:lnTo>
                  <a:lnTo>
                    <a:pt x="4050" y="396"/>
                  </a:lnTo>
                  <a:lnTo>
                    <a:pt x="4056" y="396"/>
                  </a:lnTo>
                  <a:lnTo>
                    <a:pt x="4056" y="396"/>
                  </a:lnTo>
                  <a:lnTo>
                    <a:pt x="4056" y="396"/>
                  </a:lnTo>
                  <a:lnTo>
                    <a:pt x="4056" y="396"/>
                  </a:lnTo>
                  <a:lnTo>
                    <a:pt x="4056" y="396"/>
                  </a:lnTo>
                  <a:lnTo>
                    <a:pt x="4056" y="396"/>
                  </a:lnTo>
                  <a:lnTo>
                    <a:pt x="4062" y="390"/>
                  </a:lnTo>
                  <a:lnTo>
                    <a:pt x="4062" y="390"/>
                  </a:lnTo>
                  <a:lnTo>
                    <a:pt x="4062" y="390"/>
                  </a:lnTo>
                  <a:lnTo>
                    <a:pt x="4062" y="390"/>
                  </a:lnTo>
                  <a:lnTo>
                    <a:pt x="4062" y="390"/>
                  </a:lnTo>
                  <a:lnTo>
                    <a:pt x="4062" y="390"/>
                  </a:lnTo>
                  <a:lnTo>
                    <a:pt x="4068" y="390"/>
                  </a:lnTo>
                  <a:lnTo>
                    <a:pt x="4068" y="390"/>
                  </a:lnTo>
                  <a:lnTo>
                    <a:pt x="4068" y="384"/>
                  </a:lnTo>
                  <a:lnTo>
                    <a:pt x="4068" y="384"/>
                  </a:lnTo>
                  <a:lnTo>
                    <a:pt x="4068" y="384"/>
                  </a:lnTo>
                  <a:lnTo>
                    <a:pt x="4068" y="384"/>
                  </a:lnTo>
                  <a:lnTo>
                    <a:pt x="4074" y="384"/>
                  </a:lnTo>
                  <a:lnTo>
                    <a:pt x="4074" y="378"/>
                  </a:lnTo>
                  <a:lnTo>
                    <a:pt x="4074" y="378"/>
                  </a:lnTo>
                  <a:lnTo>
                    <a:pt x="4074" y="378"/>
                  </a:lnTo>
                  <a:lnTo>
                    <a:pt x="4074" y="378"/>
                  </a:lnTo>
                  <a:lnTo>
                    <a:pt x="4074" y="378"/>
                  </a:lnTo>
                  <a:lnTo>
                    <a:pt x="4080" y="372"/>
                  </a:lnTo>
                  <a:lnTo>
                    <a:pt x="4080" y="372"/>
                  </a:lnTo>
                  <a:lnTo>
                    <a:pt x="4080" y="372"/>
                  </a:lnTo>
                  <a:lnTo>
                    <a:pt x="4080" y="366"/>
                  </a:lnTo>
                  <a:lnTo>
                    <a:pt x="4080" y="366"/>
                  </a:lnTo>
                  <a:lnTo>
                    <a:pt x="4080" y="366"/>
                  </a:lnTo>
                  <a:lnTo>
                    <a:pt x="4086" y="366"/>
                  </a:lnTo>
                  <a:lnTo>
                    <a:pt x="4086" y="360"/>
                  </a:lnTo>
                  <a:lnTo>
                    <a:pt x="4086" y="360"/>
                  </a:lnTo>
                  <a:lnTo>
                    <a:pt x="4086" y="360"/>
                  </a:lnTo>
                  <a:lnTo>
                    <a:pt x="4086" y="354"/>
                  </a:lnTo>
                  <a:lnTo>
                    <a:pt x="4086" y="354"/>
                  </a:lnTo>
                  <a:lnTo>
                    <a:pt x="4092" y="354"/>
                  </a:lnTo>
                  <a:lnTo>
                    <a:pt x="4092" y="348"/>
                  </a:lnTo>
                  <a:lnTo>
                    <a:pt x="4092" y="348"/>
                  </a:lnTo>
                  <a:lnTo>
                    <a:pt x="4092" y="348"/>
                  </a:lnTo>
                  <a:lnTo>
                    <a:pt x="4092" y="342"/>
                  </a:lnTo>
                  <a:lnTo>
                    <a:pt x="4092" y="342"/>
                  </a:lnTo>
                  <a:lnTo>
                    <a:pt x="4098" y="336"/>
                  </a:lnTo>
                  <a:lnTo>
                    <a:pt x="4098" y="336"/>
                  </a:lnTo>
                  <a:lnTo>
                    <a:pt x="4098" y="330"/>
                  </a:lnTo>
                  <a:lnTo>
                    <a:pt x="4098" y="330"/>
                  </a:lnTo>
                  <a:lnTo>
                    <a:pt x="4098" y="330"/>
                  </a:lnTo>
                  <a:lnTo>
                    <a:pt x="4098" y="324"/>
                  </a:lnTo>
                  <a:lnTo>
                    <a:pt x="4098" y="324"/>
                  </a:lnTo>
                  <a:lnTo>
                    <a:pt x="4104" y="318"/>
                  </a:lnTo>
                  <a:lnTo>
                    <a:pt x="4104" y="318"/>
                  </a:lnTo>
                  <a:lnTo>
                    <a:pt x="4104" y="312"/>
                  </a:lnTo>
                  <a:lnTo>
                    <a:pt x="4104" y="312"/>
                  </a:lnTo>
                  <a:lnTo>
                    <a:pt x="4104" y="306"/>
                  </a:lnTo>
                  <a:lnTo>
                    <a:pt x="4104" y="306"/>
                  </a:lnTo>
                  <a:lnTo>
                    <a:pt x="4110" y="300"/>
                  </a:lnTo>
                  <a:lnTo>
                    <a:pt x="4110" y="300"/>
                  </a:lnTo>
                  <a:lnTo>
                    <a:pt x="4110" y="294"/>
                  </a:lnTo>
                  <a:lnTo>
                    <a:pt x="4110" y="294"/>
                  </a:lnTo>
                  <a:lnTo>
                    <a:pt x="4110" y="294"/>
                  </a:lnTo>
                  <a:lnTo>
                    <a:pt x="4110" y="288"/>
                  </a:lnTo>
                  <a:lnTo>
                    <a:pt x="4110" y="288"/>
                  </a:lnTo>
                  <a:lnTo>
                    <a:pt x="4116" y="282"/>
                  </a:lnTo>
                  <a:lnTo>
                    <a:pt x="4116" y="276"/>
                  </a:lnTo>
                  <a:lnTo>
                    <a:pt x="4116" y="276"/>
                  </a:lnTo>
                  <a:lnTo>
                    <a:pt x="4116" y="270"/>
                  </a:lnTo>
                  <a:lnTo>
                    <a:pt x="4116" y="270"/>
                  </a:lnTo>
                  <a:lnTo>
                    <a:pt x="4116" y="264"/>
                  </a:lnTo>
                  <a:lnTo>
                    <a:pt x="4122" y="258"/>
                  </a:lnTo>
                  <a:lnTo>
                    <a:pt x="4122" y="258"/>
                  </a:lnTo>
                  <a:lnTo>
                    <a:pt x="4122" y="252"/>
                  </a:lnTo>
                  <a:lnTo>
                    <a:pt x="4122" y="246"/>
                  </a:lnTo>
                  <a:lnTo>
                    <a:pt x="4122" y="246"/>
                  </a:lnTo>
                  <a:lnTo>
                    <a:pt x="4122" y="240"/>
                  </a:lnTo>
                  <a:lnTo>
                    <a:pt x="4128" y="240"/>
                  </a:lnTo>
                  <a:lnTo>
                    <a:pt x="4128" y="234"/>
                  </a:lnTo>
                  <a:lnTo>
                    <a:pt x="4128" y="228"/>
                  </a:lnTo>
                  <a:lnTo>
                    <a:pt x="4128" y="228"/>
                  </a:lnTo>
                  <a:lnTo>
                    <a:pt x="4128" y="222"/>
                  </a:lnTo>
                  <a:lnTo>
                    <a:pt x="4128" y="222"/>
                  </a:lnTo>
                  <a:lnTo>
                    <a:pt x="4134" y="216"/>
                  </a:lnTo>
                  <a:lnTo>
                    <a:pt x="4134" y="210"/>
                  </a:lnTo>
                  <a:lnTo>
                    <a:pt x="4134" y="210"/>
                  </a:lnTo>
                  <a:lnTo>
                    <a:pt x="4134" y="204"/>
                  </a:lnTo>
                  <a:lnTo>
                    <a:pt x="4134" y="204"/>
                  </a:lnTo>
                  <a:lnTo>
                    <a:pt x="4134" y="198"/>
                  </a:lnTo>
                  <a:lnTo>
                    <a:pt x="4140" y="192"/>
                  </a:lnTo>
                  <a:lnTo>
                    <a:pt x="4140" y="192"/>
                  </a:lnTo>
                  <a:lnTo>
                    <a:pt x="4140" y="186"/>
                  </a:lnTo>
                  <a:lnTo>
                    <a:pt x="4140" y="186"/>
                  </a:lnTo>
                  <a:lnTo>
                    <a:pt x="4140" y="180"/>
                  </a:lnTo>
                  <a:lnTo>
                    <a:pt x="4140" y="174"/>
                  </a:lnTo>
                  <a:lnTo>
                    <a:pt x="4140" y="174"/>
                  </a:lnTo>
                  <a:lnTo>
                    <a:pt x="4146" y="168"/>
                  </a:lnTo>
                  <a:lnTo>
                    <a:pt x="4146" y="168"/>
                  </a:lnTo>
                  <a:lnTo>
                    <a:pt x="4146" y="162"/>
                  </a:lnTo>
                  <a:lnTo>
                    <a:pt x="4146" y="162"/>
                  </a:lnTo>
                  <a:lnTo>
                    <a:pt x="4146" y="156"/>
                  </a:lnTo>
                  <a:lnTo>
                    <a:pt x="4146" y="156"/>
                  </a:lnTo>
                  <a:lnTo>
                    <a:pt x="4152" y="156"/>
                  </a:lnTo>
                  <a:lnTo>
                    <a:pt x="4152" y="150"/>
                  </a:lnTo>
                  <a:lnTo>
                    <a:pt x="4152" y="150"/>
                  </a:lnTo>
                  <a:lnTo>
                    <a:pt x="4152" y="144"/>
                  </a:lnTo>
                  <a:lnTo>
                    <a:pt x="4152" y="144"/>
                  </a:lnTo>
                  <a:lnTo>
                    <a:pt x="4152" y="144"/>
                  </a:lnTo>
                  <a:lnTo>
                    <a:pt x="4158" y="138"/>
                  </a:lnTo>
                  <a:lnTo>
                    <a:pt x="4158" y="138"/>
                  </a:lnTo>
                  <a:lnTo>
                    <a:pt x="4158" y="138"/>
                  </a:lnTo>
                  <a:lnTo>
                    <a:pt x="4158" y="132"/>
                  </a:lnTo>
                  <a:lnTo>
                    <a:pt x="4158" y="132"/>
                  </a:lnTo>
                  <a:lnTo>
                    <a:pt x="4158" y="126"/>
                  </a:lnTo>
                  <a:lnTo>
                    <a:pt x="4164" y="126"/>
                  </a:lnTo>
                  <a:lnTo>
                    <a:pt x="4164" y="126"/>
                  </a:lnTo>
                  <a:lnTo>
                    <a:pt x="4164" y="120"/>
                  </a:lnTo>
                  <a:lnTo>
                    <a:pt x="4164" y="120"/>
                  </a:lnTo>
                  <a:lnTo>
                    <a:pt x="4164" y="120"/>
                  </a:lnTo>
                  <a:lnTo>
                    <a:pt x="4164" y="114"/>
                  </a:lnTo>
                  <a:lnTo>
                    <a:pt x="4170" y="114"/>
                  </a:lnTo>
                  <a:lnTo>
                    <a:pt x="4170" y="114"/>
                  </a:lnTo>
                  <a:lnTo>
                    <a:pt x="4170" y="108"/>
                  </a:lnTo>
                  <a:lnTo>
                    <a:pt x="4170" y="108"/>
                  </a:lnTo>
                  <a:lnTo>
                    <a:pt x="4170" y="102"/>
                  </a:lnTo>
                  <a:lnTo>
                    <a:pt x="4170" y="102"/>
                  </a:lnTo>
                  <a:lnTo>
                    <a:pt x="4176" y="102"/>
                  </a:lnTo>
                  <a:lnTo>
                    <a:pt x="4176" y="96"/>
                  </a:lnTo>
                  <a:lnTo>
                    <a:pt x="4176" y="96"/>
                  </a:lnTo>
                  <a:lnTo>
                    <a:pt x="4176" y="96"/>
                  </a:lnTo>
                  <a:lnTo>
                    <a:pt x="4176" y="90"/>
                  </a:lnTo>
                  <a:lnTo>
                    <a:pt x="4176" y="90"/>
                  </a:lnTo>
                  <a:lnTo>
                    <a:pt x="4182" y="90"/>
                  </a:lnTo>
                  <a:lnTo>
                    <a:pt x="4182" y="90"/>
                  </a:lnTo>
                  <a:lnTo>
                    <a:pt x="4182" y="84"/>
                  </a:lnTo>
                  <a:lnTo>
                    <a:pt x="4182" y="78"/>
                  </a:lnTo>
                  <a:lnTo>
                    <a:pt x="4182" y="78"/>
                  </a:lnTo>
                  <a:lnTo>
                    <a:pt x="4182" y="72"/>
                  </a:lnTo>
                  <a:lnTo>
                    <a:pt x="4182" y="72"/>
                  </a:lnTo>
                  <a:lnTo>
                    <a:pt x="4182" y="66"/>
                  </a:lnTo>
                  <a:lnTo>
                    <a:pt x="4188" y="66"/>
                  </a:lnTo>
                  <a:lnTo>
                    <a:pt x="4188" y="60"/>
                  </a:lnTo>
                  <a:lnTo>
                    <a:pt x="4188" y="60"/>
                  </a:lnTo>
                  <a:lnTo>
                    <a:pt x="4188" y="54"/>
                  </a:lnTo>
                  <a:lnTo>
                    <a:pt x="4188" y="54"/>
                  </a:lnTo>
                  <a:lnTo>
                    <a:pt x="4188" y="48"/>
                  </a:lnTo>
                  <a:lnTo>
                    <a:pt x="4194" y="48"/>
                  </a:lnTo>
                  <a:lnTo>
                    <a:pt x="4194" y="42"/>
                  </a:lnTo>
                  <a:lnTo>
                    <a:pt x="4194" y="42"/>
                  </a:lnTo>
                  <a:lnTo>
                    <a:pt x="4194" y="36"/>
                  </a:lnTo>
                  <a:lnTo>
                    <a:pt x="4194" y="36"/>
                  </a:lnTo>
                  <a:lnTo>
                    <a:pt x="4194" y="36"/>
                  </a:lnTo>
                  <a:lnTo>
                    <a:pt x="4200" y="30"/>
                  </a:lnTo>
                  <a:lnTo>
                    <a:pt x="4200" y="30"/>
                  </a:lnTo>
                  <a:lnTo>
                    <a:pt x="4200" y="30"/>
                  </a:lnTo>
                  <a:lnTo>
                    <a:pt x="4200" y="24"/>
                  </a:lnTo>
                  <a:lnTo>
                    <a:pt x="4200" y="24"/>
                  </a:lnTo>
                  <a:lnTo>
                    <a:pt x="4200" y="24"/>
                  </a:lnTo>
                  <a:lnTo>
                    <a:pt x="4206" y="18"/>
                  </a:lnTo>
                  <a:lnTo>
                    <a:pt x="4206" y="18"/>
                  </a:lnTo>
                  <a:lnTo>
                    <a:pt x="4206" y="18"/>
                  </a:lnTo>
                  <a:lnTo>
                    <a:pt x="4206" y="12"/>
                  </a:lnTo>
                  <a:lnTo>
                    <a:pt x="4206" y="12"/>
                  </a:lnTo>
                  <a:lnTo>
                    <a:pt x="4206" y="12"/>
                  </a:lnTo>
                  <a:lnTo>
                    <a:pt x="4212" y="12"/>
                  </a:lnTo>
                  <a:lnTo>
                    <a:pt x="4212" y="12"/>
                  </a:lnTo>
                  <a:lnTo>
                    <a:pt x="4212" y="6"/>
                  </a:lnTo>
                  <a:lnTo>
                    <a:pt x="4212" y="6"/>
                  </a:lnTo>
                  <a:lnTo>
                    <a:pt x="4212" y="6"/>
                  </a:lnTo>
                  <a:lnTo>
                    <a:pt x="4212" y="6"/>
                  </a:lnTo>
                  <a:lnTo>
                    <a:pt x="4218" y="6"/>
                  </a:lnTo>
                  <a:lnTo>
                    <a:pt x="4218" y="6"/>
                  </a:lnTo>
                  <a:lnTo>
                    <a:pt x="4218" y="6"/>
                  </a:lnTo>
                  <a:lnTo>
                    <a:pt x="4218" y="0"/>
                  </a:lnTo>
                  <a:lnTo>
                    <a:pt x="4218" y="0"/>
                  </a:lnTo>
                  <a:lnTo>
                    <a:pt x="4218" y="0"/>
                  </a:lnTo>
                  <a:lnTo>
                    <a:pt x="4224" y="0"/>
                  </a:lnTo>
                  <a:lnTo>
                    <a:pt x="4224" y="0"/>
                  </a:lnTo>
                  <a:lnTo>
                    <a:pt x="4224" y="0"/>
                  </a:lnTo>
                  <a:lnTo>
                    <a:pt x="4224" y="0"/>
                  </a:lnTo>
                  <a:lnTo>
                    <a:pt x="4224" y="0"/>
                  </a:lnTo>
                  <a:lnTo>
                    <a:pt x="4224" y="0"/>
                  </a:lnTo>
                  <a:lnTo>
                    <a:pt x="4230" y="0"/>
                  </a:lnTo>
                  <a:lnTo>
                    <a:pt x="4230" y="0"/>
                  </a:lnTo>
                  <a:lnTo>
                    <a:pt x="4230" y="0"/>
                  </a:lnTo>
                  <a:lnTo>
                    <a:pt x="4230" y="0"/>
                  </a:lnTo>
                  <a:lnTo>
                    <a:pt x="4230" y="0"/>
                  </a:lnTo>
                  <a:lnTo>
                    <a:pt x="4230" y="0"/>
                  </a:lnTo>
                  <a:lnTo>
                    <a:pt x="4236" y="6"/>
                  </a:lnTo>
                  <a:lnTo>
                    <a:pt x="4236" y="6"/>
                  </a:lnTo>
                  <a:lnTo>
                    <a:pt x="4236" y="6"/>
                  </a:lnTo>
                  <a:lnTo>
                    <a:pt x="4236" y="6"/>
                  </a:lnTo>
                  <a:lnTo>
                    <a:pt x="4236" y="6"/>
                  </a:lnTo>
                  <a:lnTo>
                    <a:pt x="4236" y="6"/>
                  </a:lnTo>
                  <a:lnTo>
                    <a:pt x="4236" y="6"/>
                  </a:lnTo>
                  <a:lnTo>
                    <a:pt x="4242" y="12"/>
                  </a:lnTo>
                  <a:lnTo>
                    <a:pt x="4242" y="12"/>
                  </a:lnTo>
                  <a:lnTo>
                    <a:pt x="4242" y="12"/>
                  </a:lnTo>
                  <a:lnTo>
                    <a:pt x="4242" y="12"/>
                  </a:lnTo>
                  <a:lnTo>
                    <a:pt x="4242" y="12"/>
                  </a:lnTo>
                  <a:lnTo>
                    <a:pt x="4242" y="18"/>
                  </a:lnTo>
                  <a:lnTo>
                    <a:pt x="4242" y="18"/>
                  </a:lnTo>
                  <a:lnTo>
                    <a:pt x="4248" y="18"/>
                  </a:lnTo>
                  <a:lnTo>
                    <a:pt x="4248" y="18"/>
                  </a:lnTo>
                  <a:lnTo>
                    <a:pt x="4248" y="18"/>
                  </a:lnTo>
                  <a:lnTo>
                    <a:pt x="4248" y="24"/>
                  </a:lnTo>
                  <a:lnTo>
                    <a:pt x="4248" y="24"/>
                  </a:lnTo>
                  <a:lnTo>
                    <a:pt x="4248" y="24"/>
                  </a:lnTo>
                  <a:lnTo>
                    <a:pt x="4254" y="24"/>
                  </a:lnTo>
                  <a:lnTo>
                    <a:pt x="4254" y="30"/>
                  </a:lnTo>
                  <a:lnTo>
                    <a:pt x="4254" y="30"/>
                  </a:lnTo>
                  <a:lnTo>
                    <a:pt x="4254" y="30"/>
                  </a:lnTo>
                  <a:lnTo>
                    <a:pt x="4254" y="30"/>
                  </a:lnTo>
                  <a:lnTo>
                    <a:pt x="4254" y="30"/>
                  </a:lnTo>
                  <a:lnTo>
                    <a:pt x="4260" y="36"/>
                  </a:lnTo>
                  <a:lnTo>
                    <a:pt x="4260" y="36"/>
                  </a:lnTo>
                  <a:lnTo>
                    <a:pt x="4260" y="36"/>
                  </a:lnTo>
                  <a:lnTo>
                    <a:pt x="4260" y="36"/>
                  </a:lnTo>
                  <a:lnTo>
                    <a:pt x="4260" y="36"/>
                  </a:lnTo>
                  <a:lnTo>
                    <a:pt x="4260" y="42"/>
                  </a:lnTo>
                  <a:lnTo>
                    <a:pt x="4266" y="42"/>
                  </a:lnTo>
                  <a:lnTo>
                    <a:pt x="4266" y="42"/>
                  </a:lnTo>
                  <a:lnTo>
                    <a:pt x="4266" y="42"/>
                  </a:lnTo>
                  <a:lnTo>
                    <a:pt x="4266" y="48"/>
                  </a:lnTo>
                  <a:lnTo>
                    <a:pt x="4266" y="48"/>
                  </a:lnTo>
                  <a:lnTo>
                    <a:pt x="4266" y="48"/>
                  </a:lnTo>
                  <a:lnTo>
                    <a:pt x="4272" y="48"/>
                  </a:lnTo>
                  <a:lnTo>
                    <a:pt x="4272" y="54"/>
                  </a:lnTo>
                  <a:lnTo>
                    <a:pt x="4272" y="54"/>
                  </a:lnTo>
                  <a:lnTo>
                    <a:pt x="4272" y="54"/>
                  </a:lnTo>
                  <a:lnTo>
                    <a:pt x="4272" y="60"/>
                  </a:lnTo>
                  <a:lnTo>
                    <a:pt x="4272" y="60"/>
                  </a:lnTo>
                  <a:lnTo>
                    <a:pt x="4278" y="60"/>
                  </a:lnTo>
                  <a:lnTo>
                    <a:pt x="4278" y="66"/>
                  </a:lnTo>
                  <a:lnTo>
                    <a:pt x="4278" y="66"/>
                  </a:lnTo>
                  <a:lnTo>
                    <a:pt x="4278" y="72"/>
                  </a:lnTo>
                  <a:lnTo>
                    <a:pt x="4278" y="72"/>
                  </a:lnTo>
                  <a:lnTo>
                    <a:pt x="4278" y="78"/>
                  </a:lnTo>
                  <a:lnTo>
                    <a:pt x="4284" y="78"/>
                  </a:lnTo>
                  <a:lnTo>
                    <a:pt x="4284" y="84"/>
                  </a:lnTo>
                  <a:lnTo>
                    <a:pt x="4284" y="90"/>
                  </a:lnTo>
                  <a:lnTo>
                    <a:pt x="4284" y="90"/>
                  </a:lnTo>
                  <a:lnTo>
                    <a:pt x="4284" y="96"/>
                  </a:lnTo>
                  <a:lnTo>
                    <a:pt x="4284" y="102"/>
                  </a:lnTo>
                  <a:lnTo>
                    <a:pt x="4290" y="102"/>
                  </a:lnTo>
                  <a:lnTo>
                    <a:pt x="4290" y="108"/>
                  </a:lnTo>
                  <a:lnTo>
                    <a:pt x="4290" y="114"/>
                  </a:lnTo>
                  <a:lnTo>
                    <a:pt x="4290" y="114"/>
                  </a:lnTo>
                  <a:lnTo>
                    <a:pt x="4290" y="120"/>
                  </a:lnTo>
                  <a:lnTo>
                    <a:pt x="4290" y="126"/>
                  </a:lnTo>
                  <a:lnTo>
                    <a:pt x="4296" y="126"/>
                  </a:lnTo>
                  <a:lnTo>
                    <a:pt x="4296" y="132"/>
                  </a:lnTo>
                  <a:lnTo>
                    <a:pt x="4296" y="138"/>
                  </a:lnTo>
                  <a:lnTo>
                    <a:pt x="4296" y="138"/>
                  </a:lnTo>
                  <a:lnTo>
                    <a:pt x="4296" y="144"/>
                  </a:lnTo>
                  <a:lnTo>
                    <a:pt x="4296" y="150"/>
                  </a:lnTo>
                  <a:lnTo>
                    <a:pt x="4302" y="150"/>
                  </a:lnTo>
                  <a:lnTo>
                    <a:pt x="4302" y="156"/>
                  </a:lnTo>
                  <a:lnTo>
                    <a:pt x="4302" y="162"/>
                  </a:lnTo>
                  <a:lnTo>
                    <a:pt x="4302" y="162"/>
                  </a:lnTo>
                  <a:lnTo>
                    <a:pt x="4302" y="168"/>
                  </a:lnTo>
                  <a:lnTo>
                    <a:pt x="4302" y="174"/>
                  </a:lnTo>
                  <a:lnTo>
                    <a:pt x="4302" y="174"/>
                  </a:lnTo>
                  <a:lnTo>
                    <a:pt x="4308" y="180"/>
                  </a:lnTo>
                  <a:lnTo>
                    <a:pt x="4308" y="186"/>
                  </a:lnTo>
                  <a:lnTo>
                    <a:pt x="4308" y="186"/>
                  </a:lnTo>
                  <a:lnTo>
                    <a:pt x="4308" y="192"/>
                  </a:lnTo>
                  <a:lnTo>
                    <a:pt x="4308" y="198"/>
                  </a:lnTo>
                  <a:lnTo>
                    <a:pt x="4308" y="198"/>
                  </a:lnTo>
                  <a:lnTo>
                    <a:pt x="4314" y="204"/>
                  </a:lnTo>
                  <a:lnTo>
                    <a:pt x="4314" y="210"/>
                  </a:lnTo>
                  <a:lnTo>
                    <a:pt x="4314" y="210"/>
                  </a:lnTo>
                  <a:lnTo>
                    <a:pt x="4314" y="216"/>
                  </a:lnTo>
                  <a:lnTo>
                    <a:pt x="4314" y="222"/>
                  </a:lnTo>
                  <a:lnTo>
                    <a:pt x="4314" y="222"/>
                  </a:lnTo>
                  <a:lnTo>
                    <a:pt x="4320" y="228"/>
                  </a:lnTo>
                  <a:lnTo>
                    <a:pt x="4320" y="234"/>
                  </a:lnTo>
                  <a:lnTo>
                    <a:pt x="4320" y="234"/>
                  </a:lnTo>
                  <a:lnTo>
                    <a:pt x="4320" y="240"/>
                  </a:lnTo>
                  <a:lnTo>
                    <a:pt x="4320" y="246"/>
                  </a:lnTo>
                  <a:lnTo>
                    <a:pt x="4320" y="246"/>
                  </a:lnTo>
                  <a:lnTo>
                    <a:pt x="4326" y="252"/>
                  </a:lnTo>
                  <a:lnTo>
                    <a:pt x="4326" y="258"/>
                  </a:lnTo>
                  <a:lnTo>
                    <a:pt x="4326" y="258"/>
                  </a:lnTo>
                  <a:lnTo>
                    <a:pt x="4326" y="264"/>
                  </a:lnTo>
                  <a:lnTo>
                    <a:pt x="4326" y="270"/>
                  </a:lnTo>
                  <a:lnTo>
                    <a:pt x="4326" y="270"/>
                  </a:lnTo>
                  <a:lnTo>
                    <a:pt x="4332" y="276"/>
                  </a:lnTo>
                  <a:lnTo>
                    <a:pt x="4332" y="282"/>
                  </a:lnTo>
                  <a:lnTo>
                    <a:pt x="4332" y="282"/>
                  </a:lnTo>
                  <a:lnTo>
                    <a:pt x="4332" y="288"/>
                  </a:lnTo>
                  <a:lnTo>
                    <a:pt x="4332" y="294"/>
                  </a:lnTo>
                  <a:lnTo>
                    <a:pt x="4332" y="294"/>
                  </a:lnTo>
                  <a:lnTo>
                    <a:pt x="4338" y="300"/>
                  </a:lnTo>
                  <a:lnTo>
                    <a:pt x="4338" y="306"/>
                  </a:lnTo>
                  <a:lnTo>
                    <a:pt x="4338" y="306"/>
                  </a:lnTo>
                  <a:lnTo>
                    <a:pt x="4338" y="312"/>
                  </a:lnTo>
                  <a:lnTo>
                    <a:pt x="4338" y="318"/>
                  </a:lnTo>
                  <a:lnTo>
                    <a:pt x="4338" y="318"/>
                  </a:lnTo>
                  <a:lnTo>
                    <a:pt x="4344" y="324"/>
                  </a:lnTo>
                  <a:lnTo>
                    <a:pt x="4344" y="330"/>
                  </a:lnTo>
                  <a:lnTo>
                    <a:pt x="4344" y="330"/>
                  </a:lnTo>
                  <a:lnTo>
                    <a:pt x="4344" y="336"/>
                  </a:lnTo>
                  <a:lnTo>
                    <a:pt x="4344" y="336"/>
                  </a:lnTo>
                  <a:lnTo>
                    <a:pt x="4344" y="342"/>
                  </a:lnTo>
                  <a:lnTo>
                    <a:pt x="4350" y="348"/>
                  </a:lnTo>
                  <a:lnTo>
                    <a:pt x="4350" y="348"/>
                  </a:lnTo>
                  <a:lnTo>
                    <a:pt x="4350" y="354"/>
                  </a:lnTo>
                  <a:lnTo>
                    <a:pt x="4350" y="354"/>
                  </a:lnTo>
                  <a:lnTo>
                    <a:pt x="4350" y="360"/>
                  </a:lnTo>
                  <a:lnTo>
                    <a:pt x="4350" y="366"/>
                  </a:lnTo>
                  <a:lnTo>
                    <a:pt x="4356" y="366"/>
                  </a:lnTo>
                  <a:lnTo>
                    <a:pt x="4356" y="372"/>
                  </a:lnTo>
                  <a:lnTo>
                    <a:pt x="4356" y="372"/>
                  </a:lnTo>
                  <a:lnTo>
                    <a:pt x="4356" y="378"/>
                  </a:lnTo>
                  <a:lnTo>
                    <a:pt x="4356" y="378"/>
                  </a:lnTo>
                  <a:lnTo>
                    <a:pt x="4356" y="384"/>
                  </a:lnTo>
                  <a:lnTo>
                    <a:pt x="4362" y="384"/>
                  </a:lnTo>
                  <a:lnTo>
                    <a:pt x="4362" y="390"/>
                  </a:lnTo>
                  <a:lnTo>
                    <a:pt x="4362" y="390"/>
                  </a:lnTo>
                  <a:lnTo>
                    <a:pt x="4362" y="396"/>
                  </a:lnTo>
                  <a:lnTo>
                    <a:pt x="4362" y="396"/>
                  </a:lnTo>
                  <a:lnTo>
                    <a:pt x="4362" y="402"/>
                  </a:lnTo>
                  <a:lnTo>
                    <a:pt x="4368" y="402"/>
                  </a:lnTo>
                  <a:lnTo>
                    <a:pt x="4368" y="408"/>
                  </a:lnTo>
                  <a:lnTo>
                    <a:pt x="4368" y="414"/>
                  </a:lnTo>
                  <a:lnTo>
                    <a:pt x="4368" y="414"/>
                  </a:lnTo>
                  <a:lnTo>
                    <a:pt x="4368" y="420"/>
                  </a:lnTo>
                  <a:lnTo>
                    <a:pt x="4368" y="420"/>
                  </a:lnTo>
                  <a:lnTo>
                    <a:pt x="4368" y="426"/>
                  </a:lnTo>
                  <a:lnTo>
                    <a:pt x="4374" y="426"/>
                  </a:lnTo>
                  <a:lnTo>
                    <a:pt x="4374" y="432"/>
                  </a:lnTo>
                  <a:lnTo>
                    <a:pt x="4374" y="432"/>
                  </a:lnTo>
                  <a:lnTo>
                    <a:pt x="4374" y="438"/>
                  </a:lnTo>
                  <a:lnTo>
                    <a:pt x="4374" y="438"/>
                  </a:lnTo>
                  <a:lnTo>
                    <a:pt x="4374" y="444"/>
                  </a:lnTo>
                  <a:lnTo>
                    <a:pt x="4380" y="444"/>
                  </a:lnTo>
                  <a:lnTo>
                    <a:pt x="4380" y="450"/>
                  </a:lnTo>
                  <a:lnTo>
                    <a:pt x="4380" y="456"/>
                  </a:lnTo>
                  <a:lnTo>
                    <a:pt x="4380" y="456"/>
                  </a:lnTo>
                  <a:lnTo>
                    <a:pt x="4380" y="462"/>
                  </a:lnTo>
                  <a:lnTo>
                    <a:pt x="4380" y="462"/>
                  </a:lnTo>
                  <a:lnTo>
                    <a:pt x="4386" y="468"/>
                  </a:lnTo>
                  <a:lnTo>
                    <a:pt x="4386" y="468"/>
                  </a:lnTo>
                  <a:lnTo>
                    <a:pt x="4386" y="474"/>
                  </a:lnTo>
                  <a:lnTo>
                    <a:pt x="4386" y="474"/>
                  </a:lnTo>
                  <a:lnTo>
                    <a:pt x="4386" y="480"/>
                  </a:lnTo>
                  <a:lnTo>
                    <a:pt x="4386" y="480"/>
                  </a:lnTo>
                  <a:lnTo>
                    <a:pt x="4392" y="486"/>
                  </a:lnTo>
                  <a:lnTo>
                    <a:pt x="4392" y="486"/>
                  </a:lnTo>
                  <a:lnTo>
                    <a:pt x="4392" y="492"/>
                  </a:lnTo>
                  <a:lnTo>
                    <a:pt x="4392" y="492"/>
                  </a:lnTo>
                  <a:lnTo>
                    <a:pt x="4392" y="498"/>
                  </a:lnTo>
                  <a:lnTo>
                    <a:pt x="4392" y="504"/>
                  </a:lnTo>
                  <a:lnTo>
                    <a:pt x="4398" y="504"/>
                  </a:lnTo>
                  <a:lnTo>
                    <a:pt x="4398" y="510"/>
                  </a:lnTo>
                  <a:lnTo>
                    <a:pt x="4398" y="510"/>
                  </a:lnTo>
                  <a:lnTo>
                    <a:pt x="4398" y="516"/>
                  </a:lnTo>
                  <a:lnTo>
                    <a:pt x="4398" y="516"/>
                  </a:lnTo>
                  <a:lnTo>
                    <a:pt x="4398" y="522"/>
                  </a:lnTo>
                  <a:lnTo>
                    <a:pt x="4404" y="522"/>
                  </a:lnTo>
                  <a:lnTo>
                    <a:pt x="4404" y="528"/>
                  </a:lnTo>
                  <a:lnTo>
                    <a:pt x="4404" y="528"/>
                  </a:lnTo>
                  <a:lnTo>
                    <a:pt x="4404" y="534"/>
                  </a:lnTo>
                  <a:lnTo>
                    <a:pt x="4404" y="534"/>
                  </a:lnTo>
                  <a:lnTo>
                    <a:pt x="4404" y="540"/>
                  </a:lnTo>
                  <a:lnTo>
                    <a:pt x="4410" y="540"/>
                  </a:lnTo>
                  <a:lnTo>
                    <a:pt x="4410" y="546"/>
                  </a:lnTo>
                  <a:lnTo>
                    <a:pt x="4410" y="552"/>
                  </a:lnTo>
                  <a:lnTo>
                    <a:pt x="4410" y="552"/>
                  </a:lnTo>
                  <a:lnTo>
                    <a:pt x="4410" y="558"/>
                  </a:lnTo>
                  <a:lnTo>
                    <a:pt x="4410" y="558"/>
                  </a:lnTo>
                  <a:lnTo>
                    <a:pt x="4416" y="558"/>
                  </a:lnTo>
                  <a:lnTo>
                    <a:pt x="4416" y="564"/>
                  </a:lnTo>
                  <a:lnTo>
                    <a:pt x="4416" y="564"/>
                  </a:lnTo>
                  <a:lnTo>
                    <a:pt x="4416" y="564"/>
                  </a:lnTo>
                  <a:lnTo>
                    <a:pt x="4416" y="570"/>
                  </a:lnTo>
                  <a:lnTo>
                    <a:pt x="4416" y="570"/>
                  </a:lnTo>
                  <a:lnTo>
                    <a:pt x="4422" y="570"/>
                  </a:lnTo>
                  <a:lnTo>
                    <a:pt x="4422" y="570"/>
                  </a:lnTo>
                  <a:lnTo>
                    <a:pt x="4422" y="576"/>
                  </a:lnTo>
                  <a:lnTo>
                    <a:pt x="4422" y="576"/>
                  </a:lnTo>
                  <a:lnTo>
                    <a:pt x="4422" y="576"/>
                  </a:lnTo>
                  <a:lnTo>
                    <a:pt x="4422" y="576"/>
                  </a:lnTo>
                  <a:lnTo>
                    <a:pt x="4428" y="576"/>
                  </a:lnTo>
                  <a:lnTo>
                    <a:pt x="4428" y="576"/>
                  </a:lnTo>
                  <a:lnTo>
                    <a:pt x="4428" y="576"/>
                  </a:lnTo>
                  <a:lnTo>
                    <a:pt x="4428" y="570"/>
                  </a:lnTo>
                  <a:lnTo>
                    <a:pt x="4428" y="570"/>
                  </a:lnTo>
                  <a:lnTo>
                    <a:pt x="4428" y="570"/>
                  </a:lnTo>
                  <a:lnTo>
                    <a:pt x="4434" y="570"/>
                  </a:lnTo>
                  <a:lnTo>
                    <a:pt x="4434" y="570"/>
                  </a:lnTo>
                  <a:lnTo>
                    <a:pt x="4434" y="570"/>
                  </a:lnTo>
                  <a:lnTo>
                    <a:pt x="4434" y="570"/>
                  </a:lnTo>
                  <a:lnTo>
                    <a:pt x="4434" y="570"/>
                  </a:lnTo>
                  <a:lnTo>
                    <a:pt x="4434" y="564"/>
                  </a:lnTo>
                  <a:lnTo>
                    <a:pt x="4434" y="564"/>
                  </a:lnTo>
                  <a:lnTo>
                    <a:pt x="4440" y="564"/>
                  </a:lnTo>
                  <a:lnTo>
                    <a:pt x="4440" y="564"/>
                  </a:lnTo>
                  <a:lnTo>
                    <a:pt x="4440" y="564"/>
                  </a:lnTo>
                  <a:lnTo>
                    <a:pt x="4440" y="564"/>
                  </a:lnTo>
                  <a:lnTo>
                    <a:pt x="4440" y="564"/>
                  </a:lnTo>
                  <a:lnTo>
                    <a:pt x="4440" y="564"/>
                  </a:lnTo>
                  <a:lnTo>
                    <a:pt x="4446" y="564"/>
                  </a:lnTo>
                  <a:lnTo>
                    <a:pt x="4446" y="558"/>
                  </a:lnTo>
                  <a:lnTo>
                    <a:pt x="4446" y="558"/>
                  </a:lnTo>
                  <a:lnTo>
                    <a:pt x="4446" y="558"/>
                  </a:lnTo>
                  <a:lnTo>
                    <a:pt x="4446" y="558"/>
                  </a:lnTo>
                  <a:lnTo>
                    <a:pt x="4446" y="558"/>
                  </a:lnTo>
                  <a:lnTo>
                    <a:pt x="4452" y="558"/>
                  </a:lnTo>
                  <a:lnTo>
                    <a:pt x="4452" y="558"/>
                  </a:lnTo>
                  <a:lnTo>
                    <a:pt x="4452" y="558"/>
                  </a:lnTo>
                  <a:lnTo>
                    <a:pt x="4452" y="558"/>
                  </a:lnTo>
                  <a:lnTo>
                    <a:pt x="4452" y="552"/>
                  </a:lnTo>
                  <a:lnTo>
                    <a:pt x="4452" y="552"/>
                  </a:lnTo>
                  <a:lnTo>
                    <a:pt x="4458" y="552"/>
                  </a:lnTo>
                  <a:lnTo>
                    <a:pt x="4458" y="552"/>
                  </a:lnTo>
                  <a:lnTo>
                    <a:pt x="4458" y="552"/>
                  </a:lnTo>
                  <a:lnTo>
                    <a:pt x="4458" y="552"/>
                  </a:lnTo>
                  <a:lnTo>
                    <a:pt x="4458" y="552"/>
                  </a:lnTo>
                  <a:lnTo>
                    <a:pt x="4458" y="552"/>
                  </a:lnTo>
                  <a:lnTo>
                    <a:pt x="4464" y="552"/>
                  </a:lnTo>
                  <a:lnTo>
                    <a:pt x="4464" y="546"/>
                  </a:lnTo>
                  <a:lnTo>
                    <a:pt x="4464" y="546"/>
                  </a:lnTo>
                  <a:lnTo>
                    <a:pt x="4464" y="546"/>
                  </a:lnTo>
                  <a:lnTo>
                    <a:pt x="4464" y="546"/>
                  </a:lnTo>
                  <a:lnTo>
                    <a:pt x="4464" y="546"/>
                  </a:lnTo>
                  <a:lnTo>
                    <a:pt x="4470" y="546"/>
                  </a:lnTo>
                  <a:lnTo>
                    <a:pt x="4470" y="546"/>
                  </a:lnTo>
                  <a:lnTo>
                    <a:pt x="4470" y="546"/>
                  </a:lnTo>
                  <a:lnTo>
                    <a:pt x="4470" y="546"/>
                  </a:lnTo>
                  <a:lnTo>
                    <a:pt x="4470" y="540"/>
                  </a:lnTo>
                  <a:lnTo>
                    <a:pt x="4470" y="540"/>
                  </a:lnTo>
                  <a:lnTo>
                    <a:pt x="4476" y="540"/>
                  </a:lnTo>
                  <a:lnTo>
                    <a:pt x="4476" y="540"/>
                  </a:lnTo>
                  <a:lnTo>
                    <a:pt x="4476" y="540"/>
                  </a:lnTo>
                  <a:lnTo>
                    <a:pt x="4476" y="540"/>
                  </a:lnTo>
                  <a:lnTo>
                    <a:pt x="4476" y="540"/>
                  </a:lnTo>
                  <a:lnTo>
                    <a:pt x="4476" y="540"/>
                  </a:lnTo>
                  <a:lnTo>
                    <a:pt x="4482" y="540"/>
                  </a:lnTo>
                  <a:lnTo>
                    <a:pt x="4482" y="534"/>
                  </a:lnTo>
                  <a:lnTo>
                    <a:pt x="4482" y="534"/>
                  </a:lnTo>
                  <a:lnTo>
                    <a:pt x="4482" y="534"/>
                  </a:lnTo>
                  <a:lnTo>
                    <a:pt x="4482" y="534"/>
                  </a:lnTo>
                  <a:lnTo>
                    <a:pt x="4482" y="534"/>
                  </a:lnTo>
                  <a:lnTo>
                    <a:pt x="4488" y="534"/>
                  </a:lnTo>
                  <a:lnTo>
                    <a:pt x="4488" y="534"/>
                  </a:lnTo>
                  <a:lnTo>
                    <a:pt x="4488" y="534"/>
                  </a:lnTo>
                  <a:lnTo>
                    <a:pt x="4488" y="534"/>
                  </a:lnTo>
                  <a:lnTo>
                    <a:pt x="4488" y="534"/>
                  </a:lnTo>
                  <a:lnTo>
                    <a:pt x="4488" y="534"/>
                  </a:lnTo>
                  <a:lnTo>
                    <a:pt x="4494" y="534"/>
                  </a:lnTo>
                  <a:lnTo>
                    <a:pt x="4494" y="534"/>
                  </a:lnTo>
                  <a:lnTo>
                    <a:pt x="4494" y="534"/>
                  </a:lnTo>
                  <a:lnTo>
                    <a:pt x="4494" y="534"/>
                  </a:lnTo>
                  <a:lnTo>
                    <a:pt x="4494" y="534"/>
                  </a:lnTo>
                  <a:lnTo>
                    <a:pt x="4494" y="534"/>
                  </a:lnTo>
                  <a:lnTo>
                    <a:pt x="4500" y="534"/>
                  </a:lnTo>
                  <a:lnTo>
                    <a:pt x="4500" y="534"/>
                  </a:lnTo>
                  <a:lnTo>
                    <a:pt x="4500" y="540"/>
                  </a:lnTo>
                  <a:lnTo>
                    <a:pt x="4500" y="540"/>
                  </a:lnTo>
                  <a:lnTo>
                    <a:pt x="4500" y="540"/>
                  </a:lnTo>
                  <a:lnTo>
                    <a:pt x="4500" y="540"/>
                  </a:lnTo>
                  <a:lnTo>
                    <a:pt x="4500" y="540"/>
                  </a:lnTo>
                  <a:lnTo>
                    <a:pt x="4506" y="540"/>
                  </a:lnTo>
                  <a:lnTo>
                    <a:pt x="4506" y="540"/>
                  </a:lnTo>
                  <a:lnTo>
                    <a:pt x="4506" y="540"/>
                  </a:lnTo>
                  <a:lnTo>
                    <a:pt x="4506" y="540"/>
                  </a:lnTo>
                  <a:lnTo>
                    <a:pt x="4506" y="546"/>
                  </a:lnTo>
                  <a:lnTo>
                    <a:pt x="4506" y="546"/>
                  </a:lnTo>
                  <a:lnTo>
                    <a:pt x="4512" y="546"/>
                  </a:lnTo>
                  <a:lnTo>
                    <a:pt x="4512" y="546"/>
                  </a:lnTo>
                  <a:lnTo>
                    <a:pt x="4512" y="546"/>
                  </a:lnTo>
                  <a:lnTo>
                    <a:pt x="4512" y="546"/>
                  </a:lnTo>
                  <a:lnTo>
                    <a:pt x="4512" y="546"/>
                  </a:lnTo>
                  <a:lnTo>
                    <a:pt x="4512" y="546"/>
                  </a:lnTo>
                  <a:lnTo>
                    <a:pt x="4518" y="546"/>
                  </a:lnTo>
                  <a:lnTo>
                    <a:pt x="4518" y="552"/>
                  </a:lnTo>
                  <a:lnTo>
                    <a:pt x="4518" y="552"/>
                  </a:lnTo>
                  <a:lnTo>
                    <a:pt x="4518" y="552"/>
                  </a:lnTo>
                  <a:lnTo>
                    <a:pt x="4518" y="552"/>
                  </a:lnTo>
                  <a:lnTo>
                    <a:pt x="4518" y="552"/>
                  </a:lnTo>
                  <a:lnTo>
                    <a:pt x="4524" y="552"/>
                  </a:lnTo>
                  <a:lnTo>
                    <a:pt x="4524" y="552"/>
                  </a:lnTo>
                  <a:lnTo>
                    <a:pt x="4524" y="552"/>
                  </a:lnTo>
                  <a:lnTo>
                    <a:pt x="4524" y="552"/>
                  </a:lnTo>
                  <a:lnTo>
                    <a:pt x="4524" y="558"/>
                  </a:lnTo>
                  <a:lnTo>
                    <a:pt x="4524" y="558"/>
                  </a:lnTo>
                  <a:lnTo>
                    <a:pt x="4530" y="558"/>
                  </a:lnTo>
                  <a:lnTo>
                    <a:pt x="4530" y="558"/>
                  </a:lnTo>
                  <a:lnTo>
                    <a:pt x="4530" y="558"/>
                  </a:lnTo>
                  <a:lnTo>
                    <a:pt x="4530" y="558"/>
                  </a:lnTo>
                  <a:lnTo>
                    <a:pt x="4530" y="558"/>
                  </a:lnTo>
                  <a:lnTo>
                    <a:pt x="4530" y="558"/>
                  </a:lnTo>
                  <a:lnTo>
                    <a:pt x="4536" y="558"/>
                  </a:lnTo>
                  <a:lnTo>
                    <a:pt x="4536" y="564"/>
                  </a:lnTo>
                  <a:lnTo>
                    <a:pt x="4536" y="564"/>
                  </a:lnTo>
                  <a:lnTo>
                    <a:pt x="4536" y="564"/>
                  </a:lnTo>
                  <a:lnTo>
                    <a:pt x="4536" y="564"/>
                  </a:lnTo>
                  <a:lnTo>
                    <a:pt x="4536" y="564"/>
                  </a:lnTo>
                  <a:lnTo>
                    <a:pt x="4542" y="564"/>
                  </a:lnTo>
                  <a:lnTo>
                    <a:pt x="4542" y="564"/>
                  </a:lnTo>
                  <a:lnTo>
                    <a:pt x="4542" y="564"/>
                  </a:lnTo>
                  <a:lnTo>
                    <a:pt x="4542" y="564"/>
                  </a:lnTo>
                  <a:lnTo>
                    <a:pt x="4542" y="570"/>
                  </a:lnTo>
                  <a:lnTo>
                    <a:pt x="4542" y="570"/>
                  </a:lnTo>
                  <a:lnTo>
                    <a:pt x="4548" y="570"/>
                  </a:lnTo>
                  <a:lnTo>
                    <a:pt x="4548" y="570"/>
                  </a:lnTo>
                  <a:lnTo>
                    <a:pt x="4548" y="570"/>
                  </a:lnTo>
                  <a:lnTo>
                    <a:pt x="4548" y="570"/>
                  </a:lnTo>
                  <a:lnTo>
                    <a:pt x="4548" y="570"/>
                  </a:lnTo>
                  <a:lnTo>
                    <a:pt x="4548" y="570"/>
                  </a:lnTo>
                  <a:lnTo>
                    <a:pt x="4554" y="576"/>
                  </a:lnTo>
                  <a:lnTo>
                    <a:pt x="4554" y="576"/>
                  </a:lnTo>
                  <a:lnTo>
                    <a:pt x="4554" y="576"/>
                  </a:lnTo>
                  <a:lnTo>
                    <a:pt x="4554" y="576"/>
                  </a:lnTo>
                  <a:lnTo>
                    <a:pt x="4554" y="576"/>
                  </a:lnTo>
                  <a:lnTo>
                    <a:pt x="4554" y="576"/>
                  </a:lnTo>
                  <a:lnTo>
                    <a:pt x="4560" y="576"/>
                  </a:lnTo>
                  <a:lnTo>
                    <a:pt x="4560" y="570"/>
                  </a:lnTo>
                  <a:lnTo>
                    <a:pt x="4560" y="570"/>
                  </a:lnTo>
                  <a:lnTo>
                    <a:pt x="4560" y="570"/>
                  </a:lnTo>
                  <a:lnTo>
                    <a:pt x="4560" y="570"/>
                  </a:lnTo>
                  <a:lnTo>
                    <a:pt x="4560" y="564"/>
                  </a:lnTo>
                  <a:lnTo>
                    <a:pt x="4566" y="564"/>
                  </a:lnTo>
                  <a:lnTo>
                    <a:pt x="4566" y="564"/>
                  </a:lnTo>
                  <a:lnTo>
                    <a:pt x="4566" y="558"/>
                  </a:lnTo>
                  <a:lnTo>
                    <a:pt x="4566" y="558"/>
                  </a:lnTo>
                  <a:lnTo>
                    <a:pt x="4566" y="558"/>
                  </a:lnTo>
                  <a:lnTo>
                    <a:pt x="4566" y="552"/>
                  </a:lnTo>
                  <a:lnTo>
                    <a:pt x="4566" y="552"/>
                  </a:lnTo>
                  <a:lnTo>
                    <a:pt x="4572" y="546"/>
                  </a:lnTo>
                  <a:lnTo>
                    <a:pt x="4572" y="540"/>
                  </a:lnTo>
                  <a:lnTo>
                    <a:pt x="4572" y="540"/>
                  </a:lnTo>
                  <a:lnTo>
                    <a:pt x="4572" y="534"/>
                  </a:lnTo>
                  <a:lnTo>
                    <a:pt x="4572" y="534"/>
                  </a:lnTo>
                  <a:lnTo>
                    <a:pt x="4572" y="528"/>
                  </a:lnTo>
                  <a:lnTo>
                    <a:pt x="4578" y="528"/>
                  </a:lnTo>
                  <a:lnTo>
                    <a:pt x="4578" y="522"/>
                  </a:lnTo>
                  <a:lnTo>
                    <a:pt x="4578" y="522"/>
                  </a:lnTo>
                  <a:lnTo>
                    <a:pt x="4578" y="516"/>
                  </a:lnTo>
                  <a:lnTo>
                    <a:pt x="4578" y="516"/>
                  </a:lnTo>
                  <a:lnTo>
                    <a:pt x="4578" y="510"/>
                  </a:lnTo>
                  <a:lnTo>
                    <a:pt x="4584" y="510"/>
                  </a:lnTo>
                  <a:lnTo>
                    <a:pt x="4584" y="504"/>
                  </a:lnTo>
                  <a:lnTo>
                    <a:pt x="4584" y="504"/>
                  </a:lnTo>
                  <a:lnTo>
                    <a:pt x="4584" y="498"/>
                  </a:lnTo>
                  <a:lnTo>
                    <a:pt x="4584" y="492"/>
                  </a:lnTo>
                  <a:lnTo>
                    <a:pt x="4584" y="492"/>
                  </a:lnTo>
                  <a:lnTo>
                    <a:pt x="4590" y="486"/>
                  </a:lnTo>
                  <a:lnTo>
                    <a:pt x="4590" y="486"/>
                  </a:lnTo>
                  <a:lnTo>
                    <a:pt x="4590" y="480"/>
                  </a:lnTo>
                  <a:lnTo>
                    <a:pt x="4590" y="480"/>
                  </a:lnTo>
                  <a:lnTo>
                    <a:pt x="4590" y="474"/>
                  </a:lnTo>
                  <a:lnTo>
                    <a:pt x="4590" y="474"/>
                  </a:lnTo>
                  <a:lnTo>
                    <a:pt x="4596" y="468"/>
                  </a:lnTo>
                  <a:lnTo>
                    <a:pt x="4596" y="468"/>
                  </a:lnTo>
                  <a:lnTo>
                    <a:pt x="4596" y="462"/>
                  </a:lnTo>
                  <a:lnTo>
                    <a:pt x="4596" y="462"/>
                  </a:lnTo>
                  <a:lnTo>
                    <a:pt x="4596" y="456"/>
                  </a:lnTo>
                  <a:lnTo>
                    <a:pt x="4596" y="456"/>
                  </a:lnTo>
                  <a:lnTo>
                    <a:pt x="4602" y="450"/>
                  </a:lnTo>
                  <a:lnTo>
                    <a:pt x="4602" y="444"/>
                  </a:lnTo>
                  <a:lnTo>
                    <a:pt x="4602" y="444"/>
                  </a:lnTo>
                  <a:lnTo>
                    <a:pt x="4602" y="438"/>
                  </a:lnTo>
                  <a:lnTo>
                    <a:pt x="4602" y="438"/>
                  </a:lnTo>
                  <a:lnTo>
                    <a:pt x="4602" y="432"/>
                  </a:lnTo>
                  <a:lnTo>
                    <a:pt x="4608" y="432"/>
                  </a:lnTo>
                  <a:lnTo>
                    <a:pt x="4608" y="426"/>
                  </a:lnTo>
                  <a:lnTo>
                    <a:pt x="4608" y="426"/>
                  </a:lnTo>
                  <a:lnTo>
                    <a:pt x="4608" y="420"/>
                  </a:lnTo>
                  <a:lnTo>
                    <a:pt x="4608" y="420"/>
                  </a:lnTo>
                  <a:lnTo>
                    <a:pt x="4608" y="414"/>
                  </a:lnTo>
                  <a:lnTo>
                    <a:pt x="4614" y="414"/>
                  </a:lnTo>
                  <a:lnTo>
                    <a:pt x="4614" y="408"/>
                  </a:lnTo>
                  <a:lnTo>
                    <a:pt x="4614" y="402"/>
                  </a:lnTo>
                  <a:lnTo>
                    <a:pt x="4614" y="402"/>
                  </a:lnTo>
                  <a:lnTo>
                    <a:pt x="4614" y="396"/>
                  </a:lnTo>
                  <a:lnTo>
                    <a:pt x="4614" y="396"/>
                  </a:lnTo>
                  <a:lnTo>
                    <a:pt x="4620" y="390"/>
                  </a:lnTo>
                  <a:lnTo>
                    <a:pt x="4620" y="390"/>
                  </a:lnTo>
                  <a:lnTo>
                    <a:pt x="4620" y="384"/>
                  </a:lnTo>
                  <a:lnTo>
                    <a:pt x="4620" y="384"/>
                  </a:lnTo>
                  <a:lnTo>
                    <a:pt x="4620" y="378"/>
                  </a:lnTo>
                  <a:lnTo>
                    <a:pt x="4620" y="378"/>
                  </a:lnTo>
                  <a:lnTo>
                    <a:pt x="4626" y="372"/>
                  </a:lnTo>
                  <a:lnTo>
                    <a:pt x="4626" y="372"/>
                  </a:lnTo>
                  <a:lnTo>
                    <a:pt x="4626" y="366"/>
                  </a:lnTo>
                  <a:lnTo>
                    <a:pt x="4626" y="366"/>
                  </a:lnTo>
                  <a:lnTo>
                    <a:pt x="4626" y="360"/>
                  </a:lnTo>
                  <a:lnTo>
                    <a:pt x="4626" y="354"/>
                  </a:lnTo>
                  <a:lnTo>
                    <a:pt x="4632" y="354"/>
                  </a:lnTo>
                  <a:lnTo>
                    <a:pt x="4632" y="348"/>
                  </a:lnTo>
                  <a:lnTo>
                    <a:pt x="4632" y="348"/>
                  </a:lnTo>
                  <a:lnTo>
                    <a:pt x="4632" y="342"/>
                  </a:lnTo>
                  <a:lnTo>
                    <a:pt x="4632" y="336"/>
                  </a:lnTo>
                  <a:lnTo>
                    <a:pt x="4632" y="336"/>
                  </a:lnTo>
                  <a:lnTo>
                    <a:pt x="4632" y="330"/>
                  </a:lnTo>
                  <a:lnTo>
                    <a:pt x="4638" y="330"/>
                  </a:lnTo>
                  <a:lnTo>
                    <a:pt x="4638" y="324"/>
                  </a:lnTo>
                  <a:lnTo>
                    <a:pt x="4638" y="318"/>
                  </a:lnTo>
                  <a:lnTo>
                    <a:pt x="4638" y="318"/>
                  </a:lnTo>
                  <a:lnTo>
                    <a:pt x="4638" y="312"/>
                  </a:lnTo>
                  <a:lnTo>
                    <a:pt x="4638" y="306"/>
                  </a:lnTo>
                  <a:lnTo>
                    <a:pt x="4644" y="306"/>
                  </a:lnTo>
                  <a:lnTo>
                    <a:pt x="4644" y="300"/>
                  </a:lnTo>
                  <a:lnTo>
                    <a:pt x="4644" y="294"/>
                  </a:lnTo>
                  <a:lnTo>
                    <a:pt x="4644" y="294"/>
                  </a:lnTo>
                  <a:lnTo>
                    <a:pt x="4644" y="288"/>
                  </a:lnTo>
                  <a:lnTo>
                    <a:pt x="4644" y="282"/>
                  </a:lnTo>
                  <a:lnTo>
                    <a:pt x="4650" y="282"/>
                  </a:lnTo>
                  <a:lnTo>
                    <a:pt x="4650" y="276"/>
                  </a:lnTo>
                  <a:lnTo>
                    <a:pt x="4650" y="270"/>
                  </a:lnTo>
                  <a:lnTo>
                    <a:pt x="4650" y="270"/>
                  </a:lnTo>
                  <a:lnTo>
                    <a:pt x="4650" y="264"/>
                  </a:lnTo>
                  <a:lnTo>
                    <a:pt x="4650" y="258"/>
                  </a:lnTo>
                  <a:lnTo>
                    <a:pt x="4656" y="258"/>
                  </a:lnTo>
                  <a:lnTo>
                    <a:pt x="4656" y="252"/>
                  </a:lnTo>
                  <a:lnTo>
                    <a:pt x="4656" y="246"/>
                  </a:lnTo>
                  <a:lnTo>
                    <a:pt x="4656" y="246"/>
                  </a:lnTo>
                  <a:lnTo>
                    <a:pt x="4656" y="240"/>
                  </a:lnTo>
                  <a:lnTo>
                    <a:pt x="4656" y="234"/>
                  </a:lnTo>
                  <a:lnTo>
                    <a:pt x="4662" y="234"/>
                  </a:lnTo>
                  <a:lnTo>
                    <a:pt x="4662" y="228"/>
                  </a:lnTo>
                  <a:lnTo>
                    <a:pt x="4662" y="222"/>
                  </a:lnTo>
                  <a:lnTo>
                    <a:pt x="4662" y="222"/>
                  </a:lnTo>
                  <a:lnTo>
                    <a:pt x="4662" y="216"/>
                  </a:lnTo>
                  <a:lnTo>
                    <a:pt x="4662" y="210"/>
                  </a:lnTo>
                  <a:lnTo>
                    <a:pt x="4668" y="210"/>
                  </a:lnTo>
                  <a:lnTo>
                    <a:pt x="4668" y="204"/>
                  </a:lnTo>
                  <a:lnTo>
                    <a:pt x="4668" y="198"/>
                  </a:lnTo>
                  <a:lnTo>
                    <a:pt x="4668" y="198"/>
                  </a:lnTo>
                  <a:lnTo>
                    <a:pt x="4668" y="192"/>
                  </a:lnTo>
                  <a:lnTo>
                    <a:pt x="4668" y="186"/>
                  </a:lnTo>
                  <a:lnTo>
                    <a:pt x="4674" y="186"/>
                  </a:lnTo>
                  <a:lnTo>
                    <a:pt x="4674" y="180"/>
                  </a:lnTo>
                  <a:lnTo>
                    <a:pt x="4674" y="174"/>
                  </a:lnTo>
                  <a:lnTo>
                    <a:pt x="4674" y="174"/>
                  </a:lnTo>
                  <a:lnTo>
                    <a:pt x="4674" y="168"/>
                  </a:lnTo>
                  <a:lnTo>
                    <a:pt x="4674" y="162"/>
                  </a:lnTo>
                  <a:lnTo>
                    <a:pt x="4680" y="162"/>
                  </a:lnTo>
                  <a:lnTo>
                    <a:pt x="4680" y="156"/>
                  </a:lnTo>
                  <a:lnTo>
                    <a:pt x="4680" y="150"/>
                  </a:lnTo>
                  <a:lnTo>
                    <a:pt x="4680" y="150"/>
                  </a:lnTo>
                  <a:lnTo>
                    <a:pt x="4680" y="144"/>
                  </a:lnTo>
                  <a:lnTo>
                    <a:pt x="4680" y="138"/>
                  </a:lnTo>
                  <a:lnTo>
                    <a:pt x="4686" y="138"/>
                  </a:lnTo>
                  <a:lnTo>
                    <a:pt x="4686" y="132"/>
                  </a:lnTo>
                  <a:lnTo>
                    <a:pt x="4686" y="126"/>
                  </a:lnTo>
                  <a:lnTo>
                    <a:pt x="4686" y="126"/>
                  </a:lnTo>
                  <a:lnTo>
                    <a:pt x="4686" y="120"/>
                  </a:lnTo>
                  <a:lnTo>
                    <a:pt x="4686" y="114"/>
                  </a:lnTo>
                  <a:lnTo>
                    <a:pt x="4692" y="114"/>
                  </a:lnTo>
                  <a:lnTo>
                    <a:pt x="4692" y="108"/>
                  </a:lnTo>
                  <a:lnTo>
                    <a:pt x="4692" y="102"/>
                  </a:lnTo>
                  <a:lnTo>
                    <a:pt x="4692" y="102"/>
                  </a:lnTo>
                  <a:lnTo>
                    <a:pt x="4692" y="96"/>
                  </a:lnTo>
                  <a:lnTo>
                    <a:pt x="4692" y="90"/>
                  </a:lnTo>
                  <a:lnTo>
                    <a:pt x="4698" y="90"/>
                  </a:lnTo>
                  <a:lnTo>
                    <a:pt x="4698" y="84"/>
                  </a:lnTo>
                  <a:lnTo>
                    <a:pt x="4698" y="78"/>
                  </a:lnTo>
                  <a:lnTo>
                    <a:pt x="4698" y="78"/>
                  </a:lnTo>
                  <a:lnTo>
                    <a:pt x="4698" y="72"/>
                  </a:lnTo>
                  <a:lnTo>
                    <a:pt x="4698" y="72"/>
                  </a:lnTo>
                  <a:lnTo>
                    <a:pt x="4698" y="66"/>
                  </a:lnTo>
                  <a:lnTo>
                    <a:pt x="4704" y="66"/>
                  </a:lnTo>
                  <a:lnTo>
                    <a:pt x="4704" y="60"/>
                  </a:lnTo>
                  <a:lnTo>
                    <a:pt x="4704" y="60"/>
                  </a:lnTo>
                  <a:lnTo>
                    <a:pt x="4704" y="60"/>
                  </a:lnTo>
                  <a:lnTo>
                    <a:pt x="4704" y="54"/>
                  </a:lnTo>
                  <a:lnTo>
                    <a:pt x="4704" y="54"/>
                  </a:lnTo>
                  <a:lnTo>
                    <a:pt x="4710" y="54"/>
                  </a:lnTo>
                  <a:lnTo>
                    <a:pt x="4710" y="48"/>
                  </a:lnTo>
                  <a:lnTo>
                    <a:pt x="4710" y="48"/>
                  </a:lnTo>
                  <a:lnTo>
                    <a:pt x="4710" y="48"/>
                  </a:lnTo>
                  <a:lnTo>
                    <a:pt x="4710" y="48"/>
                  </a:lnTo>
                  <a:lnTo>
                    <a:pt x="4710" y="42"/>
                  </a:lnTo>
                  <a:lnTo>
                    <a:pt x="4716" y="42"/>
                  </a:lnTo>
                  <a:lnTo>
                    <a:pt x="4716" y="42"/>
                  </a:lnTo>
                  <a:lnTo>
                    <a:pt x="4716" y="42"/>
                  </a:lnTo>
                  <a:lnTo>
                    <a:pt x="4716" y="36"/>
                  </a:lnTo>
                  <a:lnTo>
                    <a:pt x="4716" y="36"/>
                  </a:lnTo>
                  <a:lnTo>
                    <a:pt x="4716" y="36"/>
                  </a:lnTo>
                  <a:lnTo>
                    <a:pt x="4722" y="36"/>
                  </a:lnTo>
                  <a:lnTo>
                    <a:pt x="4722" y="36"/>
                  </a:lnTo>
                  <a:lnTo>
                    <a:pt x="4722" y="30"/>
                  </a:lnTo>
                  <a:lnTo>
                    <a:pt x="4722" y="30"/>
                  </a:lnTo>
                  <a:lnTo>
                    <a:pt x="4722" y="30"/>
                  </a:lnTo>
                  <a:lnTo>
                    <a:pt x="4722" y="30"/>
                  </a:lnTo>
                  <a:lnTo>
                    <a:pt x="4728" y="30"/>
                  </a:lnTo>
                  <a:lnTo>
                    <a:pt x="4728" y="24"/>
                  </a:lnTo>
                  <a:lnTo>
                    <a:pt x="4728" y="24"/>
                  </a:lnTo>
                  <a:lnTo>
                    <a:pt x="4728" y="24"/>
                  </a:lnTo>
                  <a:lnTo>
                    <a:pt x="4728" y="24"/>
                  </a:lnTo>
                  <a:lnTo>
                    <a:pt x="4728" y="18"/>
                  </a:lnTo>
                  <a:lnTo>
                    <a:pt x="4734" y="18"/>
                  </a:lnTo>
                  <a:lnTo>
                    <a:pt x="4734" y="18"/>
                  </a:lnTo>
                  <a:lnTo>
                    <a:pt x="4734" y="18"/>
                  </a:lnTo>
                  <a:lnTo>
                    <a:pt x="4734" y="18"/>
                  </a:lnTo>
                  <a:lnTo>
                    <a:pt x="4734" y="12"/>
                  </a:lnTo>
                  <a:lnTo>
                    <a:pt x="4734" y="12"/>
                  </a:lnTo>
                  <a:lnTo>
                    <a:pt x="4740" y="12"/>
                  </a:lnTo>
                  <a:lnTo>
                    <a:pt x="4740" y="12"/>
                  </a:lnTo>
                  <a:lnTo>
                    <a:pt x="4740" y="12"/>
                  </a:lnTo>
                  <a:lnTo>
                    <a:pt x="4740" y="6"/>
                  </a:lnTo>
                  <a:lnTo>
                    <a:pt x="4740" y="6"/>
                  </a:lnTo>
                  <a:lnTo>
                    <a:pt x="4740" y="6"/>
                  </a:lnTo>
                  <a:lnTo>
                    <a:pt x="4740" y="6"/>
                  </a:lnTo>
                  <a:lnTo>
                    <a:pt x="4746" y="6"/>
                  </a:lnTo>
                  <a:lnTo>
                    <a:pt x="4746" y="6"/>
                  </a:lnTo>
                  <a:lnTo>
                    <a:pt x="4746" y="6"/>
                  </a:lnTo>
                  <a:lnTo>
                    <a:pt x="4746" y="0"/>
                  </a:lnTo>
                  <a:lnTo>
                    <a:pt x="4746" y="0"/>
                  </a:lnTo>
                  <a:lnTo>
                    <a:pt x="4746" y="0"/>
                  </a:lnTo>
                  <a:lnTo>
                    <a:pt x="4752" y="0"/>
                  </a:lnTo>
                  <a:lnTo>
                    <a:pt x="4752" y="0"/>
                  </a:lnTo>
                  <a:lnTo>
                    <a:pt x="4752" y="0"/>
                  </a:lnTo>
                  <a:lnTo>
                    <a:pt x="4752" y="0"/>
                  </a:lnTo>
                  <a:lnTo>
                    <a:pt x="4752" y="0"/>
                  </a:lnTo>
                  <a:lnTo>
                    <a:pt x="4752" y="0"/>
                  </a:lnTo>
                  <a:lnTo>
                    <a:pt x="4758" y="0"/>
                  </a:lnTo>
                  <a:lnTo>
                    <a:pt x="4758" y="0"/>
                  </a:lnTo>
                  <a:lnTo>
                    <a:pt x="4758" y="0"/>
                  </a:lnTo>
                  <a:lnTo>
                    <a:pt x="4758" y="0"/>
                  </a:lnTo>
                  <a:lnTo>
                    <a:pt x="4758" y="0"/>
                  </a:lnTo>
                  <a:lnTo>
                    <a:pt x="4758" y="0"/>
                  </a:lnTo>
                  <a:lnTo>
                    <a:pt x="4758" y="6"/>
                  </a:lnTo>
                  <a:lnTo>
                    <a:pt x="4764" y="6"/>
                  </a:lnTo>
                  <a:lnTo>
                    <a:pt x="4764" y="6"/>
                  </a:lnTo>
                  <a:lnTo>
                    <a:pt x="4764" y="6"/>
                  </a:lnTo>
                  <a:lnTo>
                    <a:pt x="4764" y="6"/>
                  </a:lnTo>
                  <a:lnTo>
                    <a:pt x="4764" y="6"/>
                  </a:lnTo>
                  <a:lnTo>
                    <a:pt x="4764" y="6"/>
                  </a:lnTo>
                  <a:lnTo>
                    <a:pt x="4770" y="12"/>
                  </a:lnTo>
                  <a:lnTo>
                    <a:pt x="4770" y="12"/>
                  </a:lnTo>
                  <a:lnTo>
                    <a:pt x="4770" y="12"/>
                  </a:lnTo>
                  <a:lnTo>
                    <a:pt x="4770" y="12"/>
                  </a:lnTo>
                  <a:lnTo>
                    <a:pt x="4770" y="12"/>
                  </a:lnTo>
                  <a:lnTo>
                    <a:pt x="4770" y="18"/>
                  </a:lnTo>
                  <a:lnTo>
                    <a:pt x="4776" y="18"/>
                  </a:lnTo>
                  <a:lnTo>
                    <a:pt x="4776" y="18"/>
                  </a:lnTo>
                  <a:lnTo>
                    <a:pt x="4776" y="24"/>
                  </a:lnTo>
                  <a:lnTo>
                    <a:pt x="4776" y="24"/>
                  </a:lnTo>
                  <a:lnTo>
                    <a:pt x="4776" y="24"/>
                  </a:lnTo>
                  <a:lnTo>
                    <a:pt x="4776" y="30"/>
                  </a:lnTo>
                  <a:lnTo>
                    <a:pt x="4782" y="30"/>
                  </a:lnTo>
                  <a:lnTo>
                    <a:pt x="4782" y="30"/>
                  </a:lnTo>
                  <a:lnTo>
                    <a:pt x="4782" y="36"/>
                  </a:lnTo>
                  <a:lnTo>
                    <a:pt x="4782" y="36"/>
                  </a:lnTo>
                  <a:lnTo>
                    <a:pt x="4782" y="36"/>
                  </a:lnTo>
                  <a:lnTo>
                    <a:pt x="4782" y="42"/>
                  </a:lnTo>
                  <a:lnTo>
                    <a:pt x="4788" y="42"/>
                  </a:lnTo>
                  <a:lnTo>
                    <a:pt x="4788" y="48"/>
                  </a:lnTo>
                  <a:lnTo>
                    <a:pt x="4788" y="48"/>
                  </a:lnTo>
                  <a:lnTo>
                    <a:pt x="4788" y="54"/>
                  </a:lnTo>
                  <a:lnTo>
                    <a:pt x="4788" y="54"/>
                  </a:lnTo>
                  <a:lnTo>
                    <a:pt x="4788" y="60"/>
                  </a:lnTo>
                  <a:lnTo>
                    <a:pt x="4794" y="60"/>
                  </a:lnTo>
                  <a:lnTo>
                    <a:pt x="4794" y="66"/>
                  </a:lnTo>
                  <a:lnTo>
                    <a:pt x="4794" y="66"/>
                  </a:lnTo>
                  <a:lnTo>
                    <a:pt x="4794" y="72"/>
                  </a:lnTo>
                  <a:lnTo>
                    <a:pt x="4794" y="72"/>
                  </a:lnTo>
                  <a:lnTo>
                    <a:pt x="4794" y="78"/>
                  </a:lnTo>
                  <a:lnTo>
                    <a:pt x="4800" y="78"/>
                  </a:lnTo>
                  <a:lnTo>
                    <a:pt x="4800" y="84"/>
                  </a:lnTo>
                  <a:lnTo>
                    <a:pt x="4800" y="90"/>
                  </a:lnTo>
                  <a:lnTo>
                    <a:pt x="4800" y="90"/>
                  </a:lnTo>
                  <a:lnTo>
                    <a:pt x="4800" y="90"/>
                  </a:lnTo>
                  <a:lnTo>
                    <a:pt x="4800" y="90"/>
                  </a:lnTo>
                  <a:lnTo>
                    <a:pt x="4800" y="96"/>
                  </a:lnTo>
                  <a:lnTo>
                    <a:pt x="4806" y="96"/>
                  </a:lnTo>
                  <a:lnTo>
                    <a:pt x="4806" y="96"/>
                  </a:lnTo>
                  <a:lnTo>
                    <a:pt x="4806" y="102"/>
                  </a:lnTo>
                  <a:lnTo>
                    <a:pt x="4806" y="102"/>
                  </a:lnTo>
                  <a:lnTo>
                    <a:pt x="4806" y="102"/>
                  </a:lnTo>
                  <a:lnTo>
                    <a:pt x="4806" y="108"/>
                  </a:lnTo>
                  <a:lnTo>
                    <a:pt x="4812" y="108"/>
                  </a:lnTo>
                  <a:lnTo>
                    <a:pt x="4812" y="114"/>
                  </a:lnTo>
                  <a:lnTo>
                    <a:pt x="4812" y="114"/>
                  </a:lnTo>
                  <a:lnTo>
                    <a:pt x="4812" y="114"/>
                  </a:lnTo>
                  <a:lnTo>
                    <a:pt x="4812" y="120"/>
                  </a:lnTo>
                  <a:lnTo>
                    <a:pt x="4812" y="120"/>
                  </a:lnTo>
                  <a:lnTo>
                    <a:pt x="4812" y="120"/>
                  </a:lnTo>
                  <a:lnTo>
                    <a:pt x="4818" y="126"/>
                  </a:lnTo>
                  <a:lnTo>
                    <a:pt x="4818" y="126"/>
                  </a:lnTo>
                  <a:lnTo>
                    <a:pt x="4818" y="126"/>
                  </a:lnTo>
                  <a:lnTo>
                    <a:pt x="4818" y="132"/>
                  </a:lnTo>
                  <a:lnTo>
                    <a:pt x="4818" y="132"/>
                  </a:lnTo>
                  <a:lnTo>
                    <a:pt x="4818" y="138"/>
                  </a:lnTo>
                  <a:lnTo>
                    <a:pt x="4824" y="138"/>
                  </a:lnTo>
                  <a:lnTo>
                    <a:pt x="4824" y="138"/>
                  </a:lnTo>
                  <a:lnTo>
                    <a:pt x="4824" y="144"/>
                  </a:lnTo>
                  <a:lnTo>
                    <a:pt x="4824" y="144"/>
                  </a:lnTo>
                  <a:lnTo>
                    <a:pt x="4824" y="144"/>
                  </a:lnTo>
                  <a:lnTo>
                    <a:pt x="4824" y="150"/>
                  </a:lnTo>
                  <a:lnTo>
                    <a:pt x="4830" y="150"/>
                  </a:lnTo>
                  <a:lnTo>
                    <a:pt x="4830" y="156"/>
                  </a:lnTo>
                  <a:lnTo>
                    <a:pt x="4830" y="156"/>
                  </a:lnTo>
                  <a:lnTo>
                    <a:pt x="4830" y="156"/>
                  </a:lnTo>
                  <a:lnTo>
                    <a:pt x="4830" y="162"/>
                  </a:lnTo>
                  <a:lnTo>
                    <a:pt x="4830" y="162"/>
                  </a:lnTo>
                  <a:lnTo>
                    <a:pt x="4836" y="168"/>
                  </a:lnTo>
                  <a:lnTo>
                    <a:pt x="4836" y="168"/>
                  </a:lnTo>
                  <a:lnTo>
                    <a:pt x="4836" y="174"/>
                  </a:lnTo>
                  <a:lnTo>
                    <a:pt x="4836" y="174"/>
                  </a:lnTo>
                  <a:lnTo>
                    <a:pt x="4836" y="180"/>
                  </a:lnTo>
                  <a:lnTo>
                    <a:pt x="4836" y="186"/>
                  </a:lnTo>
                  <a:lnTo>
                    <a:pt x="4842" y="186"/>
                  </a:lnTo>
                  <a:lnTo>
                    <a:pt x="4842" y="192"/>
                  </a:lnTo>
                  <a:lnTo>
                    <a:pt x="4842" y="192"/>
                  </a:lnTo>
                  <a:lnTo>
                    <a:pt x="4842" y="198"/>
                  </a:lnTo>
                  <a:lnTo>
                    <a:pt x="4842" y="204"/>
                  </a:lnTo>
                  <a:lnTo>
                    <a:pt x="4842" y="204"/>
                  </a:lnTo>
                  <a:lnTo>
                    <a:pt x="4848" y="210"/>
                  </a:lnTo>
                  <a:lnTo>
                    <a:pt x="4848" y="210"/>
                  </a:lnTo>
                  <a:lnTo>
                    <a:pt x="4848" y="216"/>
                  </a:lnTo>
                  <a:lnTo>
                    <a:pt x="4848" y="222"/>
                  </a:lnTo>
                  <a:lnTo>
                    <a:pt x="4848" y="222"/>
                  </a:lnTo>
                  <a:lnTo>
                    <a:pt x="4848" y="228"/>
                  </a:lnTo>
                  <a:lnTo>
                    <a:pt x="4854" y="228"/>
                  </a:lnTo>
                  <a:lnTo>
                    <a:pt x="4854" y="234"/>
                  </a:lnTo>
                  <a:lnTo>
                    <a:pt x="4854" y="240"/>
                  </a:lnTo>
                  <a:lnTo>
                    <a:pt x="4854" y="240"/>
                  </a:lnTo>
                  <a:lnTo>
                    <a:pt x="4854" y="246"/>
                  </a:lnTo>
                  <a:lnTo>
                    <a:pt x="4854" y="246"/>
                  </a:lnTo>
                  <a:lnTo>
                    <a:pt x="4854" y="252"/>
                  </a:lnTo>
                  <a:lnTo>
                    <a:pt x="4860" y="258"/>
                  </a:lnTo>
                  <a:lnTo>
                    <a:pt x="4860" y="258"/>
                  </a:lnTo>
                  <a:lnTo>
                    <a:pt x="4860" y="264"/>
                  </a:lnTo>
                  <a:lnTo>
                    <a:pt x="4860" y="270"/>
                  </a:lnTo>
                  <a:lnTo>
                    <a:pt x="4860" y="270"/>
                  </a:lnTo>
                  <a:lnTo>
                    <a:pt x="4860" y="276"/>
                  </a:lnTo>
                  <a:lnTo>
                    <a:pt x="4866" y="276"/>
                  </a:lnTo>
                  <a:lnTo>
                    <a:pt x="4866" y="282"/>
                  </a:lnTo>
                  <a:lnTo>
                    <a:pt x="4866" y="288"/>
                  </a:lnTo>
                  <a:lnTo>
                    <a:pt x="4866" y="288"/>
                  </a:lnTo>
                  <a:lnTo>
                    <a:pt x="4866" y="294"/>
                  </a:lnTo>
                  <a:lnTo>
                    <a:pt x="4866" y="294"/>
                  </a:lnTo>
                  <a:lnTo>
                    <a:pt x="4866" y="294"/>
                  </a:lnTo>
                  <a:lnTo>
                    <a:pt x="4872" y="300"/>
                  </a:lnTo>
                  <a:lnTo>
                    <a:pt x="4872" y="300"/>
                  </a:lnTo>
                  <a:lnTo>
                    <a:pt x="4872" y="306"/>
                  </a:lnTo>
                  <a:lnTo>
                    <a:pt x="4872" y="306"/>
                  </a:lnTo>
                  <a:lnTo>
                    <a:pt x="4872" y="312"/>
                  </a:lnTo>
                  <a:lnTo>
                    <a:pt x="4872" y="312"/>
                  </a:lnTo>
                  <a:lnTo>
                    <a:pt x="4878" y="318"/>
                  </a:lnTo>
                  <a:lnTo>
                    <a:pt x="4878" y="318"/>
                  </a:lnTo>
                  <a:lnTo>
                    <a:pt x="4878" y="324"/>
                  </a:lnTo>
                  <a:lnTo>
                    <a:pt x="4878" y="324"/>
                  </a:lnTo>
                  <a:lnTo>
                    <a:pt x="4878" y="330"/>
                  </a:lnTo>
                  <a:lnTo>
                    <a:pt x="4878" y="330"/>
                  </a:lnTo>
                  <a:lnTo>
                    <a:pt x="4884" y="330"/>
                  </a:lnTo>
                  <a:lnTo>
                    <a:pt x="4884" y="336"/>
                  </a:lnTo>
                  <a:lnTo>
                    <a:pt x="4884" y="336"/>
                  </a:lnTo>
                  <a:lnTo>
                    <a:pt x="4884" y="342"/>
                  </a:lnTo>
                  <a:lnTo>
                    <a:pt x="4884" y="342"/>
                  </a:lnTo>
                  <a:lnTo>
                    <a:pt x="4884" y="348"/>
                  </a:lnTo>
                  <a:lnTo>
                    <a:pt x="4890" y="348"/>
                  </a:lnTo>
                  <a:lnTo>
                    <a:pt x="4890" y="348"/>
                  </a:lnTo>
                  <a:lnTo>
                    <a:pt x="4890" y="354"/>
                  </a:lnTo>
                  <a:lnTo>
                    <a:pt x="4890" y="354"/>
                  </a:lnTo>
                  <a:lnTo>
                    <a:pt x="4890" y="354"/>
                  </a:lnTo>
                  <a:lnTo>
                    <a:pt x="4890" y="360"/>
                  </a:lnTo>
                  <a:lnTo>
                    <a:pt x="4896" y="360"/>
                  </a:lnTo>
                  <a:lnTo>
                    <a:pt x="4896" y="360"/>
                  </a:lnTo>
                  <a:lnTo>
                    <a:pt x="4896" y="366"/>
                  </a:lnTo>
                  <a:lnTo>
                    <a:pt x="4896" y="366"/>
                  </a:lnTo>
                  <a:lnTo>
                    <a:pt x="4896" y="366"/>
                  </a:lnTo>
                  <a:lnTo>
                    <a:pt x="4896" y="366"/>
                  </a:lnTo>
                  <a:lnTo>
                    <a:pt x="4896" y="372"/>
                  </a:lnTo>
                  <a:lnTo>
                    <a:pt x="4902" y="372"/>
                  </a:lnTo>
                  <a:lnTo>
                    <a:pt x="4902" y="372"/>
                  </a:lnTo>
                  <a:lnTo>
                    <a:pt x="4902" y="378"/>
                  </a:lnTo>
                  <a:lnTo>
                    <a:pt x="4902" y="378"/>
                  </a:lnTo>
                  <a:lnTo>
                    <a:pt x="4902" y="378"/>
                  </a:lnTo>
                  <a:lnTo>
                    <a:pt x="4902" y="378"/>
                  </a:lnTo>
                  <a:lnTo>
                    <a:pt x="4908" y="378"/>
                  </a:lnTo>
                  <a:lnTo>
                    <a:pt x="4908" y="384"/>
                  </a:lnTo>
                  <a:lnTo>
                    <a:pt x="4908" y="384"/>
                  </a:lnTo>
                  <a:lnTo>
                    <a:pt x="4908" y="384"/>
                  </a:lnTo>
                  <a:lnTo>
                    <a:pt x="4908" y="384"/>
                  </a:lnTo>
                  <a:lnTo>
                    <a:pt x="4908" y="384"/>
                  </a:lnTo>
                  <a:lnTo>
                    <a:pt x="4914" y="390"/>
                  </a:lnTo>
                  <a:lnTo>
                    <a:pt x="4914" y="390"/>
                  </a:lnTo>
                  <a:lnTo>
                    <a:pt x="4914" y="390"/>
                  </a:lnTo>
                  <a:lnTo>
                    <a:pt x="4914" y="390"/>
                  </a:lnTo>
                  <a:lnTo>
                    <a:pt x="4914" y="390"/>
                  </a:lnTo>
                  <a:lnTo>
                    <a:pt x="4914" y="390"/>
                  </a:lnTo>
                  <a:lnTo>
                    <a:pt x="4920" y="390"/>
                  </a:lnTo>
                  <a:lnTo>
                    <a:pt x="4920" y="390"/>
                  </a:lnTo>
                  <a:lnTo>
                    <a:pt x="4920" y="396"/>
                  </a:lnTo>
                  <a:lnTo>
                    <a:pt x="4920" y="396"/>
                  </a:lnTo>
                  <a:lnTo>
                    <a:pt x="4920" y="396"/>
                  </a:lnTo>
                  <a:lnTo>
                    <a:pt x="4920" y="396"/>
                  </a:lnTo>
                  <a:lnTo>
                    <a:pt x="4926" y="396"/>
                  </a:lnTo>
                  <a:lnTo>
                    <a:pt x="4926" y="396"/>
                  </a:lnTo>
                  <a:lnTo>
                    <a:pt x="4926" y="396"/>
                  </a:lnTo>
                  <a:lnTo>
                    <a:pt x="4926" y="396"/>
                  </a:lnTo>
                  <a:lnTo>
                    <a:pt x="4926" y="396"/>
                  </a:lnTo>
                  <a:lnTo>
                    <a:pt x="4926" y="396"/>
                  </a:lnTo>
                  <a:lnTo>
                    <a:pt x="4932" y="396"/>
                  </a:lnTo>
                  <a:lnTo>
                    <a:pt x="4932" y="396"/>
                  </a:lnTo>
                  <a:lnTo>
                    <a:pt x="4932" y="396"/>
                  </a:lnTo>
                  <a:lnTo>
                    <a:pt x="4932" y="396"/>
                  </a:lnTo>
                  <a:lnTo>
                    <a:pt x="4932" y="396"/>
                  </a:lnTo>
                  <a:lnTo>
                    <a:pt x="4932" y="396"/>
                  </a:lnTo>
                  <a:lnTo>
                    <a:pt x="4932" y="396"/>
                  </a:lnTo>
                  <a:lnTo>
                    <a:pt x="4938" y="396"/>
                  </a:lnTo>
                  <a:lnTo>
                    <a:pt x="4938" y="396"/>
                  </a:lnTo>
                  <a:lnTo>
                    <a:pt x="4938" y="396"/>
                  </a:lnTo>
                  <a:lnTo>
                    <a:pt x="4938" y="396"/>
                  </a:lnTo>
                  <a:lnTo>
                    <a:pt x="4938" y="396"/>
                  </a:lnTo>
                  <a:lnTo>
                    <a:pt x="4938" y="396"/>
                  </a:lnTo>
                  <a:lnTo>
                    <a:pt x="4944" y="396"/>
                  </a:lnTo>
                  <a:lnTo>
                    <a:pt x="4944" y="396"/>
                  </a:lnTo>
                  <a:lnTo>
                    <a:pt x="4944" y="396"/>
                  </a:lnTo>
                  <a:lnTo>
                    <a:pt x="4944" y="396"/>
                  </a:lnTo>
                  <a:lnTo>
                    <a:pt x="4944" y="396"/>
                  </a:lnTo>
                  <a:lnTo>
                    <a:pt x="4944" y="396"/>
                  </a:lnTo>
                  <a:lnTo>
                    <a:pt x="4950" y="396"/>
                  </a:lnTo>
                  <a:lnTo>
                    <a:pt x="4950" y="396"/>
                  </a:lnTo>
                  <a:lnTo>
                    <a:pt x="4950" y="396"/>
                  </a:lnTo>
                  <a:lnTo>
                    <a:pt x="4950" y="396"/>
                  </a:lnTo>
                  <a:lnTo>
                    <a:pt x="4950" y="396"/>
                  </a:lnTo>
                  <a:lnTo>
                    <a:pt x="4950" y="396"/>
                  </a:lnTo>
                  <a:lnTo>
                    <a:pt x="4956" y="396"/>
                  </a:lnTo>
                  <a:lnTo>
                    <a:pt x="4956" y="396"/>
                  </a:lnTo>
                  <a:lnTo>
                    <a:pt x="4956" y="396"/>
                  </a:lnTo>
                  <a:lnTo>
                    <a:pt x="4956" y="396"/>
                  </a:lnTo>
                  <a:lnTo>
                    <a:pt x="4956" y="396"/>
                  </a:lnTo>
                  <a:lnTo>
                    <a:pt x="4956" y="396"/>
                  </a:lnTo>
                  <a:lnTo>
                    <a:pt x="4962" y="396"/>
                  </a:lnTo>
                </a:path>
              </a:pathLst>
            </a:custGeom>
            <a:noFill/>
            <a:ln w="15875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379" name="Rectangle 59"/>
            <p:cNvSpPr>
              <a:spLocks noChangeArrowheads="1"/>
            </p:cNvSpPr>
            <p:nvPr/>
          </p:nvSpPr>
          <p:spPr bwMode="auto">
            <a:xfrm>
              <a:off x="1430" y="2478"/>
              <a:ext cx="294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800" b="1" i="0" u="none" strike="noStrike" cap="none" normalizeH="0" baseline="0" smtClean="0">
                  <a:ln>
                    <a:noFill/>
                  </a:ln>
                  <a:solidFill>
                    <a:srgbClr val="0000FF"/>
                  </a:solidFill>
                  <a:effectLst/>
                  <a:latin typeface="Arial" pitchFamily="34" charset="0"/>
                  <a:cs typeface="Arial" pitchFamily="34" charset="0"/>
                </a:rPr>
                <a:t>DISP_X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6380" name="Freeform 60"/>
            <p:cNvSpPr>
              <a:spLocks/>
            </p:cNvSpPr>
            <p:nvPr/>
          </p:nvSpPr>
          <p:spPr bwMode="auto">
            <a:xfrm>
              <a:off x="362" y="1692"/>
              <a:ext cx="4962" cy="1"/>
            </a:xfrm>
            <a:custGeom>
              <a:avLst/>
              <a:gdLst/>
              <a:ahLst/>
              <a:cxnLst>
                <a:cxn ang="0">
                  <a:pos x="42" y="0"/>
                </a:cxn>
                <a:cxn ang="0">
                  <a:pos x="198" y="0"/>
                </a:cxn>
                <a:cxn ang="0">
                  <a:pos x="246" y="0"/>
                </a:cxn>
                <a:cxn ang="0">
                  <a:pos x="288" y="0"/>
                </a:cxn>
                <a:cxn ang="0">
                  <a:pos x="444" y="0"/>
                </a:cxn>
                <a:cxn ang="0">
                  <a:pos x="492" y="0"/>
                </a:cxn>
                <a:cxn ang="0">
                  <a:pos x="642" y="0"/>
                </a:cxn>
                <a:cxn ang="0">
                  <a:pos x="690" y="0"/>
                </a:cxn>
                <a:cxn ang="0">
                  <a:pos x="840" y="0"/>
                </a:cxn>
                <a:cxn ang="0">
                  <a:pos x="888" y="0"/>
                </a:cxn>
                <a:cxn ang="0">
                  <a:pos x="1038" y="0"/>
                </a:cxn>
                <a:cxn ang="0">
                  <a:pos x="1086" y="0"/>
                </a:cxn>
                <a:cxn ang="0">
                  <a:pos x="1236" y="0"/>
                </a:cxn>
                <a:cxn ang="0">
                  <a:pos x="1284" y="0"/>
                </a:cxn>
                <a:cxn ang="0">
                  <a:pos x="1326" y="0"/>
                </a:cxn>
                <a:cxn ang="0">
                  <a:pos x="1482" y="0"/>
                </a:cxn>
                <a:cxn ang="0">
                  <a:pos x="1524" y="0"/>
                </a:cxn>
                <a:cxn ang="0">
                  <a:pos x="1680" y="0"/>
                </a:cxn>
                <a:cxn ang="0">
                  <a:pos x="1722" y="0"/>
                </a:cxn>
                <a:cxn ang="0">
                  <a:pos x="1878" y="0"/>
                </a:cxn>
                <a:cxn ang="0">
                  <a:pos x="1926" y="0"/>
                </a:cxn>
                <a:cxn ang="0">
                  <a:pos x="2076" y="0"/>
                </a:cxn>
                <a:cxn ang="0">
                  <a:pos x="2124" y="0"/>
                </a:cxn>
                <a:cxn ang="0">
                  <a:pos x="2274" y="0"/>
                </a:cxn>
                <a:cxn ang="0">
                  <a:pos x="2322" y="0"/>
                </a:cxn>
                <a:cxn ang="0">
                  <a:pos x="2364" y="0"/>
                </a:cxn>
                <a:cxn ang="0">
                  <a:pos x="2520" y="0"/>
                </a:cxn>
                <a:cxn ang="0">
                  <a:pos x="2562" y="0"/>
                </a:cxn>
                <a:cxn ang="0">
                  <a:pos x="2718" y="0"/>
                </a:cxn>
                <a:cxn ang="0">
                  <a:pos x="2760" y="0"/>
                </a:cxn>
                <a:cxn ang="0">
                  <a:pos x="2916" y="0"/>
                </a:cxn>
                <a:cxn ang="0">
                  <a:pos x="2958" y="0"/>
                </a:cxn>
                <a:cxn ang="0">
                  <a:pos x="3114" y="0"/>
                </a:cxn>
                <a:cxn ang="0">
                  <a:pos x="3156" y="0"/>
                </a:cxn>
                <a:cxn ang="0">
                  <a:pos x="3312" y="0"/>
                </a:cxn>
                <a:cxn ang="0">
                  <a:pos x="3354" y="0"/>
                </a:cxn>
                <a:cxn ang="0">
                  <a:pos x="3510" y="0"/>
                </a:cxn>
                <a:cxn ang="0">
                  <a:pos x="3552" y="0"/>
                </a:cxn>
                <a:cxn ang="0">
                  <a:pos x="3600" y="0"/>
                </a:cxn>
                <a:cxn ang="0">
                  <a:pos x="3750" y="0"/>
                </a:cxn>
                <a:cxn ang="0">
                  <a:pos x="3798" y="0"/>
                </a:cxn>
                <a:cxn ang="0">
                  <a:pos x="3948" y="0"/>
                </a:cxn>
                <a:cxn ang="0">
                  <a:pos x="3996" y="0"/>
                </a:cxn>
                <a:cxn ang="0">
                  <a:pos x="4044" y="0"/>
                </a:cxn>
                <a:cxn ang="0">
                  <a:pos x="4092" y="0"/>
                </a:cxn>
                <a:cxn ang="0">
                  <a:pos x="4134" y="0"/>
                </a:cxn>
                <a:cxn ang="0">
                  <a:pos x="4182" y="0"/>
                </a:cxn>
                <a:cxn ang="0">
                  <a:pos x="4230" y="0"/>
                </a:cxn>
                <a:cxn ang="0">
                  <a:pos x="4272" y="0"/>
                </a:cxn>
                <a:cxn ang="0">
                  <a:pos x="4320" y="0"/>
                </a:cxn>
                <a:cxn ang="0">
                  <a:pos x="4368" y="0"/>
                </a:cxn>
                <a:cxn ang="0">
                  <a:pos x="4416" y="0"/>
                </a:cxn>
                <a:cxn ang="0">
                  <a:pos x="4464" y="0"/>
                </a:cxn>
                <a:cxn ang="0">
                  <a:pos x="4512" y="0"/>
                </a:cxn>
                <a:cxn ang="0">
                  <a:pos x="4560" y="0"/>
                </a:cxn>
                <a:cxn ang="0">
                  <a:pos x="4608" y="0"/>
                </a:cxn>
                <a:cxn ang="0">
                  <a:pos x="4650" y="0"/>
                </a:cxn>
                <a:cxn ang="0">
                  <a:pos x="4698" y="0"/>
                </a:cxn>
                <a:cxn ang="0">
                  <a:pos x="4746" y="0"/>
                </a:cxn>
                <a:cxn ang="0">
                  <a:pos x="4794" y="0"/>
                </a:cxn>
                <a:cxn ang="0">
                  <a:pos x="4842" y="0"/>
                </a:cxn>
                <a:cxn ang="0">
                  <a:pos x="4884" y="0"/>
                </a:cxn>
                <a:cxn ang="0">
                  <a:pos x="4932" y="0"/>
                </a:cxn>
              </a:cxnLst>
              <a:rect l="0" t="0" r="r" b="b"/>
              <a:pathLst>
                <a:path w="496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94" y="0"/>
                  </a:lnTo>
                  <a:lnTo>
                    <a:pt x="294" y="0"/>
                  </a:lnTo>
                  <a:lnTo>
                    <a:pt x="294" y="0"/>
                  </a:lnTo>
                  <a:lnTo>
                    <a:pt x="294" y="0"/>
                  </a:lnTo>
                  <a:lnTo>
                    <a:pt x="294" y="0"/>
                  </a:lnTo>
                  <a:lnTo>
                    <a:pt x="294" y="0"/>
                  </a:lnTo>
                  <a:lnTo>
                    <a:pt x="402" y="0"/>
                  </a:lnTo>
                  <a:lnTo>
                    <a:pt x="402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8" y="0"/>
                  </a:lnTo>
                  <a:lnTo>
                    <a:pt x="468" y="0"/>
                  </a:lnTo>
                  <a:lnTo>
                    <a:pt x="468" y="0"/>
                  </a:lnTo>
                  <a:lnTo>
                    <a:pt x="468" y="0"/>
                  </a:lnTo>
                  <a:lnTo>
                    <a:pt x="468" y="0"/>
                  </a:lnTo>
                  <a:lnTo>
                    <a:pt x="468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612" y="0"/>
                  </a:lnTo>
                  <a:lnTo>
                    <a:pt x="612" y="0"/>
                  </a:lnTo>
                  <a:lnTo>
                    <a:pt x="612" y="0"/>
                  </a:lnTo>
                  <a:lnTo>
                    <a:pt x="612" y="0"/>
                  </a:lnTo>
                  <a:lnTo>
                    <a:pt x="612" y="0"/>
                  </a:lnTo>
                  <a:lnTo>
                    <a:pt x="618" y="0"/>
                  </a:lnTo>
                  <a:lnTo>
                    <a:pt x="618" y="0"/>
                  </a:lnTo>
                  <a:lnTo>
                    <a:pt x="618" y="0"/>
                  </a:lnTo>
                  <a:lnTo>
                    <a:pt x="618" y="0"/>
                  </a:lnTo>
                  <a:lnTo>
                    <a:pt x="618" y="0"/>
                  </a:lnTo>
                  <a:lnTo>
                    <a:pt x="618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500" y="0"/>
                  </a:lnTo>
                  <a:lnTo>
                    <a:pt x="1500" y="0"/>
                  </a:lnTo>
                  <a:lnTo>
                    <a:pt x="1500" y="0"/>
                  </a:lnTo>
                  <a:lnTo>
                    <a:pt x="1500" y="0"/>
                  </a:lnTo>
                  <a:lnTo>
                    <a:pt x="1500" y="0"/>
                  </a:lnTo>
                  <a:lnTo>
                    <a:pt x="1500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12" y="0"/>
                  </a:lnTo>
                  <a:lnTo>
                    <a:pt x="1512" y="0"/>
                  </a:lnTo>
                  <a:lnTo>
                    <a:pt x="1512" y="0"/>
                  </a:lnTo>
                  <a:lnTo>
                    <a:pt x="1512" y="0"/>
                  </a:lnTo>
                  <a:lnTo>
                    <a:pt x="1512" y="0"/>
                  </a:lnTo>
                  <a:lnTo>
                    <a:pt x="1512" y="0"/>
                  </a:lnTo>
                  <a:lnTo>
                    <a:pt x="1512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24" y="0"/>
                  </a:lnTo>
                  <a:lnTo>
                    <a:pt x="1524" y="0"/>
                  </a:lnTo>
                  <a:lnTo>
                    <a:pt x="1524" y="0"/>
                  </a:lnTo>
                  <a:lnTo>
                    <a:pt x="1524" y="0"/>
                  </a:lnTo>
                  <a:lnTo>
                    <a:pt x="1524" y="0"/>
                  </a:lnTo>
                  <a:lnTo>
                    <a:pt x="1524" y="0"/>
                  </a:lnTo>
                  <a:lnTo>
                    <a:pt x="1530" y="0"/>
                  </a:lnTo>
                  <a:lnTo>
                    <a:pt x="1530" y="0"/>
                  </a:lnTo>
                  <a:lnTo>
                    <a:pt x="1530" y="0"/>
                  </a:lnTo>
                  <a:lnTo>
                    <a:pt x="1530" y="0"/>
                  </a:lnTo>
                  <a:lnTo>
                    <a:pt x="1530" y="0"/>
                  </a:lnTo>
                  <a:lnTo>
                    <a:pt x="1530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704" y="0"/>
                  </a:lnTo>
                  <a:lnTo>
                    <a:pt x="1704" y="0"/>
                  </a:lnTo>
                  <a:lnTo>
                    <a:pt x="1704" y="0"/>
                  </a:lnTo>
                  <a:lnTo>
                    <a:pt x="1704" y="0"/>
                  </a:lnTo>
                  <a:lnTo>
                    <a:pt x="1704" y="0"/>
                  </a:lnTo>
                  <a:lnTo>
                    <a:pt x="1704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8" y="0"/>
                  </a:lnTo>
                  <a:lnTo>
                    <a:pt x="1728" y="0"/>
                  </a:lnTo>
                  <a:lnTo>
                    <a:pt x="1728" y="0"/>
                  </a:lnTo>
                  <a:lnTo>
                    <a:pt x="1728" y="0"/>
                  </a:lnTo>
                  <a:lnTo>
                    <a:pt x="1728" y="0"/>
                  </a:lnTo>
                  <a:lnTo>
                    <a:pt x="1728" y="0"/>
                  </a:lnTo>
                  <a:lnTo>
                    <a:pt x="1734" y="0"/>
                  </a:lnTo>
                  <a:lnTo>
                    <a:pt x="1734" y="0"/>
                  </a:lnTo>
                  <a:lnTo>
                    <a:pt x="1734" y="0"/>
                  </a:lnTo>
                  <a:lnTo>
                    <a:pt x="1734" y="0"/>
                  </a:lnTo>
                  <a:lnTo>
                    <a:pt x="1734" y="0"/>
                  </a:lnTo>
                  <a:lnTo>
                    <a:pt x="1734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6" y="0"/>
                  </a:lnTo>
                  <a:lnTo>
                    <a:pt x="1746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60" y="0"/>
                  </a:lnTo>
                  <a:lnTo>
                    <a:pt x="1860" y="0"/>
                  </a:lnTo>
                  <a:lnTo>
                    <a:pt x="1860" y="0"/>
                  </a:lnTo>
                  <a:lnTo>
                    <a:pt x="1860" y="0"/>
                  </a:lnTo>
                  <a:lnTo>
                    <a:pt x="1860" y="0"/>
                  </a:lnTo>
                  <a:lnTo>
                    <a:pt x="1860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72" y="0"/>
                  </a:lnTo>
                  <a:lnTo>
                    <a:pt x="1872" y="0"/>
                  </a:lnTo>
                  <a:lnTo>
                    <a:pt x="1872" y="0"/>
                  </a:lnTo>
                  <a:lnTo>
                    <a:pt x="1872" y="0"/>
                  </a:lnTo>
                  <a:lnTo>
                    <a:pt x="1872" y="0"/>
                  </a:lnTo>
                  <a:lnTo>
                    <a:pt x="1872" y="0"/>
                  </a:lnTo>
                  <a:lnTo>
                    <a:pt x="1878" y="0"/>
                  </a:lnTo>
                  <a:lnTo>
                    <a:pt x="1878" y="0"/>
                  </a:lnTo>
                  <a:lnTo>
                    <a:pt x="1878" y="0"/>
                  </a:lnTo>
                  <a:lnTo>
                    <a:pt x="1878" y="0"/>
                  </a:lnTo>
                  <a:lnTo>
                    <a:pt x="1878" y="0"/>
                  </a:lnTo>
                  <a:lnTo>
                    <a:pt x="1878" y="0"/>
                  </a:lnTo>
                  <a:lnTo>
                    <a:pt x="1878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2058" y="0"/>
                  </a:lnTo>
                  <a:lnTo>
                    <a:pt x="2058" y="0"/>
                  </a:lnTo>
                  <a:lnTo>
                    <a:pt x="2058" y="0"/>
                  </a:lnTo>
                  <a:lnTo>
                    <a:pt x="2064" y="0"/>
                  </a:lnTo>
                  <a:lnTo>
                    <a:pt x="2064" y="0"/>
                  </a:lnTo>
                  <a:lnTo>
                    <a:pt x="2064" y="0"/>
                  </a:lnTo>
                  <a:lnTo>
                    <a:pt x="2064" y="0"/>
                  </a:lnTo>
                  <a:lnTo>
                    <a:pt x="2064" y="0"/>
                  </a:lnTo>
                  <a:lnTo>
                    <a:pt x="2064" y="0"/>
                  </a:lnTo>
                  <a:lnTo>
                    <a:pt x="2070" y="0"/>
                  </a:lnTo>
                  <a:lnTo>
                    <a:pt x="2070" y="0"/>
                  </a:lnTo>
                  <a:lnTo>
                    <a:pt x="2070" y="0"/>
                  </a:lnTo>
                  <a:lnTo>
                    <a:pt x="2070" y="0"/>
                  </a:lnTo>
                  <a:lnTo>
                    <a:pt x="2070" y="0"/>
                  </a:lnTo>
                  <a:lnTo>
                    <a:pt x="2070" y="0"/>
                  </a:lnTo>
                  <a:lnTo>
                    <a:pt x="2076" y="0"/>
                  </a:lnTo>
                  <a:lnTo>
                    <a:pt x="2076" y="0"/>
                  </a:lnTo>
                  <a:lnTo>
                    <a:pt x="2076" y="0"/>
                  </a:lnTo>
                  <a:lnTo>
                    <a:pt x="2076" y="0"/>
                  </a:lnTo>
                  <a:lnTo>
                    <a:pt x="2076" y="0"/>
                  </a:lnTo>
                  <a:lnTo>
                    <a:pt x="2076" y="0"/>
                  </a:lnTo>
                  <a:lnTo>
                    <a:pt x="2082" y="0"/>
                  </a:lnTo>
                  <a:lnTo>
                    <a:pt x="2082" y="0"/>
                  </a:lnTo>
                  <a:lnTo>
                    <a:pt x="2082" y="0"/>
                  </a:lnTo>
                  <a:lnTo>
                    <a:pt x="2082" y="0"/>
                  </a:lnTo>
                  <a:lnTo>
                    <a:pt x="2082" y="0"/>
                  </a:lnTo>
                  <a:lnTo>
                    <a:pt x="2082" y="0"/>
                  </a:lnTo>
                  <a:lnTo>
                    <a:pt x="2082" y="0"/>
                  </a:lnTo>
                  <a:lnTo>
                    <a:pt x="2082" y="0"/>
                  </a:lnTo>
                  <a:lnTo>
                    <a:pt x="2088" y="0"/>
                  </a:lnTo>
                  <a:lnTo>
                    <a:pt x="2088" y="0"/>
                  </a:lnTo>
                  <a:lnTo>
                    <a:pt x="2088" y="0"/>
                  </a:lnTo>
                  <a:lnTo>
                    <a:pt x="2088" y="0"/>
                  </a:lnTo>
                  <a:lnTo>
                    <a:pt x="2088" y="0"/>
                  </a:lnTo>
                  <a:lnTo>
                    <a:pt x="2088" y="0"/>
                  </a:lnTo>
                  <a:lnTo>
                    <a:pt x="2094" y="0"/>
                  </a:lnTo>
                  <a:lnTo>
                    <a:pt x="2094" y="0"/>
                  </a:lnTo>
                  <a:lnTo>
                    <a:pt x="2094" y="0"/>
                  </a:lnTo>
                  <a:lnTo>
                    <a:pt x="2094" y="0"/>
                  </a:lnTo>
                  <a:lnTo>
                    <a:pt x="2094" y="0"/>
                  </a:lnTo>
                  <a:lnTo>
                    <a:pt x="2094" y="0"/>
                  </a:lnTo>
                  <a:lnTo>
                    <a:pt x="2100" y="0"/>
                  </a:lnTo>
                  <a:lnTo>
                    <a:pt x="2100" y="0"/>
                  </a:lnTo>
                  <a:lnTo>
                    <a:pt x="2100" y="0"/>
                  </a:lnTo>
                  <a:lnTo>
                    <a:pt x="2100" y="0"/>
                  </a:lnTo>
                  <a:lnTo>
                    <a:pt x="2100" y="0"/>
                  </a:lnTo>
                  <a:lnTo>
                    <a:pt x="2100" y="0"/>
                  </a:lnTo>
                  <a:lnTo>
                    <a:pt x="2106" y="0"/>
                  </a:lnTo>
                  <a:lnTo>
                    <a:pt x="2106" y="0"/>
                  </a:lnTo>
                  <a:lnTo>
                    <a:pt x="2106" y="0"/>
                  </a:lnTo>
                  <a:lnTo>
                    <a:pt x="2106" y="0"/>
                  </a:lnTo>
                  <a:lnTo>
                    <a:pt x="2106" y="0"/>
                  </a:lnTo>
                  <a:lnTo>
                    <a:pt x="2106" y="0"/>
                  </a:lnTo>
                  <a:lnTo>
                    <a:pt x="2112" y="0"/>
                  </a:lnTo>
                  <a:lnTo>
                    <a:pt x="2112" y="0"/>
                  </a:lnTo>
                  <a:lnTo>
                    <a:pt x="2112" y="0"/>
                  </a:lnTo>
                  <a:lnTo>
                    <a:pt x="2112" y="0"/>
                  </a:lnTo>
                  <a:lnTo>
                    <a:pt x="2112" y="0"/>
                  </a:lnTo>
                  <a:lnTo>
                    <a:pt x="2112" y="0"/>
                  </a:lnTo>
                  <a:lnTo>
                    <a:pt x="2118" y="0"/>
                  </a:lnTo>
                  <a:lnTo>
                    <a:pt x="2118" y="0"/>
                  </a:lnTo>
                  <a:lnTo>
                    <a:pt x="2118" y="0"/>
                  </a:lnTo>
                  <a:lnTo>
                    <a:pt x="2118" y="0"/>
                  </a:lnTo>
                  <a:lnTo>
                    <a:pt x="2118" y="0"/>
                  </a:lnTo>
                  <a:lnTo>
                    <a:pt x="2118" y="0"/>
                  </a:lnTo>
                  <a:lnTo>
                    <a:pt x="2124" y="0"/>
                  </a:lnTo>
                  <a:lnTo>
                    <a:pt x="2124" y="0"/>
                  </a:lnTo>
                  <a:lnTo>
                    <a:pt x="2124" y="0"/>
                  </a:lnTo>
                  <a:lnTo>
                    <a:pt x="2124" y="0"/>
                  </a:lnTo>
                  <a:lnTo>
                    <a:pt x="2124" y="0"/>
                  </a:lnTo>
                  <a:lnTo>
                    <a:pt x="2124" y="0"/>
                  </a:lnTo>
                  <a:lnTo>
                    <a:pt x="2130" y="0"/>
                  </a:lnTo>
                  <a:lnTo>
                    <a:pt x="2130" y="0"/>
                  </a:lnTo>
                  <a:lnTo>
                    <a:pt x="2130" y="0"/>
                  </a:lnTo>
                  <a:lnTo>
                    <a:pt x="2130" y="0"/>
                  </a:lnTo>
                  <a:lnTo>
                    <a:pt x="2130" y="0"/>
                  </a:lnTo>
                  <a:lnTo>
                    <a:pt x="2130" y="0"/>
                  </a:lnTo>
                  <a:lnTo>
                    <a:pt x="2130" y="0"/>
                  </a:lnTo>
                  <a:lnTo>
                    <a:pt x="2136" y="0"/>
                  </a:lnTo>
                  <a:lnTo>
                    <a:pt x="2136" y="0"/>
                  </a:lnTo>
                  <a:lnTo>
                    <a:pt x="2136" y="0"/>
                  </a:lnTo>
                  <a:lnTo>
                    <a:pt x="2136" y="0"/>
                  </a:lnTo>
                  <a:lnTo>
                    <a:pt x="2136" y="0"/>
                  </a:lnTo>
                  <a:lnTo>
                    <a:pt x="2136" y="0"/>
                  </a:lnTo>
                  <a:lnTo>
                    <a:pt x="2142" y="0"/>
                  </a:lnTo>
                  <a:lnTo>
                    <a:pt x="2142" y="0"/>
                  </a:lnTo>
                  <a:lnTo>
                    <a:pt x="2142" y="0"/>
                  </a:lnTo>
                  <a:lnTo>
                    <a:pt x="2142" y="0"/>
                  </a:lnTo>
                  <a:lnTo>
                    <a:pt x="2142" y="0"/>
                  </a:lnTo>
                  <a:lnTo>
                    <a:pt x="2142" y="0"/>
                  </a:lnTo>
                  <a:lnTo>
                    <a:pt x="2142" y="0"/>
                  </a:lnTo>
                  <a:lnTo>
                    <a:pt x="2148" y="0"/>
                  </a:lnTo>
                  <a:lnTo>
                    <a:pt x="2148" y="0"/>
                  </a:lnTo>
                  <a:lnTo>
                    <a:pt x="2148" y="0"/>
                  </a:lnTo>
                  <a:lnTo>
                    <a:pt x="2148" y="0"/>
                  </a:lnTo>
                  <a:lnTo>
                    <a:pt x="2148" y="0"/>
                  </a:lnTo>
                  <a:lnTo>
                    <a:pt x="2148" y="0"/>
                  </a:lnTo>
                  <a:lnTo>
                    <a:pt x="2154" y="0"/>
                  </a:lnTo>
                  <a:lnTo>
                    <a:pt x="2154" y="0"/>
                  </a:lnTo>
                  <a:lnTo>
                    <a:pt x="2154" y="0"/>
                  </a:lnTo>
                  <a:lnTo>
                    <a:pt x="2154" y="0"/>
                  </a:lnTo>
                  <a:lnTo>
                    <a:pt x="2154" y="0"/>
                  </a:lnTo>
                  <a:lnTo>
                    <a:pt x="2154" y="0"/>
                  </a:lnTo>
                  <a:lnTo>
                    <a:pt x="2160" y="0"/>
                  </a:lnTo>
                  <a:lnTo>
                    <a:pt x="2160" y="0"/>
                  </a:lnTo>
                  <a:lnTo>
                    <a:pt x="2268" y="0"/>
                  </a:lnTo>
                  <a:lnTo>
                    <a:pt x="2268" y="0"/>
                  </a:lnTo>
                  <a:lnTo>
                    <a:pt x="2268" y="0"/>
                  </a:lnTo>
                  <a:lnTo>
                    <a:pt x="2268" y="0"/>
                  </a:lnTo>
                  <a:lnTo>
                    <a:pt x="2268" y="0"/>
                  </a:lnTo>
                  <a:lnTo>
                    <a:pt x="2268" y="0"/>
                  </a:lnTo>
                  <a:lnTo>
                    <a:pt x="2274" y="0"/>
                  </a:lnTo>
                  <a:lnTo>
                    <a:pt x="2274" y="0"/>
                  </a:lnTo>
                  <a:lnTo>
                    <a:pt x="2274" y="0"/>
                  </a:lnTo>
                  <a:lnTo>
                    <a:pt x="2274" y="0"/>
                  </a:lnTo>
                  <a:lnTo>
                    <a:pt x="2274" y="0"/>
                  </a:lnTo>
                  <a:lnTo>
                    <a:pt x="2274" y="0"/>
                  </a:lnTo>
                  <a:lnTo>
                    <a:pt x="2280" y="0"/>
                  </a:lnTo>
                  <a:lnTo>
                    <a:pt x="2280" y="0"/>
                  </a:lnTo>
                  <a:lnTo>
                    <a:pt x="2280" y="0"/>
                  </a:lnTo>
                  <a:lnTo>
                    <a:pt x="2280" y="0"/>
                  </a:lnTo>
                  <a:lnTo>
                    <a:pt x="2280" y="0"/>
                  </a:lnTo>
                  <a:lnTo>
                    <a:pt x="2280" y="0"/>
                  </a:lnTo>
                  <a:lnTo>
                    <a:pt x="2286" y="0"/>
                  </a:lnTo>
                  <a:lnTo>
                    <a:pt x="2286" y="0"/>
                  </a:lnTo>
                  <a:lnTo>
                    <a:pt x="2286" y="0"/>
                  </a:lnTo>
                  <a:lnTo>
                    <a:pt x="2286" y="0"/>
                  </a:lnTo>
                  <a:lnTo>
                    <a:pt x="2286" y="0"/>
                  </a:lnTo>
                  <a:lnTo>
                    <a:pt x="2286" y="0"/>
                  </a:lnTo>
                  <a:lnTo>
                    <a:pt x="2286" y="0"/>
                  </a:lnTo>
                  <a:lnTo>
                    <a:pt x="2292" y="0"/>
                  </a:lnTo>
                  <a:lnTo>
                    <a:pt x="2292" y="0"/>
                  </a:lnTo>
                  <a:lnTo>
                    <a:pt x="2292" y="0"/>
                  </a:lnTo>
                  <a:lnTo>
                    <a:pt x="2292" y="0"/>
                  </a:lnTo>
                  <a:lnTo>
                    <a:pt x="2292" y="0"/>
                  </a:lnTo>
                  <a:lnTo>
                    <a:pt x="2292" y="0"/>
                  </a:lnTo>
                  <a:lnTo>
                    <a:pt x="2292" y="0"/>
                  </a:lnTo>
                  <a:lnTo>
                    <a:pt x="2298" y="0"/>
                  </a:lnTo>
                  <a:lnTo>
                    <a:pt x="2298" y="0"/>
                  </a:lnTo>
                  <a:lnTo>
                    <a:pt x="2298" y="0"/>
                  </a:lnTo>
                  <a:lnTo>
                    <a:pt x="2298" y="0"/>
                  </a:lnTo>
                  <a:lnTo>
                    <a:pt x="2298" y="0"/>
                  </a:lnTo>
                  <a:lnTo>
                    <a:pt x="2298" y="0"/>
                  </a:lnTo>
                  <a:lnTo>
                    <a:pt x="2304" y="0"/>
                  </a:lnTo>
                  <a:lnTo>
                    <a:pt x="2304" y="0"/>
                  </a:lnTo>
                  <a:lnTo>
                    <a:pt x="2304" y="0"/>
                  </a:lnTo>
                  <a:lnTo>
                    <a:pt x="2304" y="0"/>
                  </a:lnTo>
                  <a:lnTo>
                    <a:pt x="2304" y="0"/>
                  </a:lnTo>
                  <a:lnTo>
                    <a:pt x="2304" y="0"/>
                  </a:lnTo>
                  <a:lnTo>
                    <a:pt x="2310" y="0"/>
                  </a:lnTo>
                  <a:lnTo>
                    <a:pt x="2310" y="0"/>
                  </a:lnTo>
                  <a:lnTo>
                    <a:pt x="2310" y="0"/>
                  </a:lnTo>
                  <a:lnTo>
                    <a:pt x="2310" y="0"/>
                  </a:lnTo>
                  <a:lnTo>
                    <a:pt x="2310" y="0"/>
                  </a:lnTo>
                  <a:lnTo>
                    <a:pt x="2310" y="0"/>
                  </a:lnTo>
                  <a:lnTo>
                    <a:pt x="2316" y="0"/>
                  </a:lnTo>
                  <a:lnTo>
                    <a:pt x="2316" y="0"/>
                  </a:lnTo>
                  <a:lnTo>
                    <a:pt x="2316" y="0"/>
                  </a:lnTo>
                  <a:lnTo>
                    <a:pt x="2316" y="0"/>
                  </a:lnTo>
                  <a:lnTo>
                    <a:pt x="2316" y="0"/>
                  </a:lnTo>
                  <a:lnTo>
                    <a:pt x="2316" y="0"/>
                  </a:lnTo>
                  <a:lnTo>
                    <a:pt x="2322" y="0"/>
                  </a:lnTo>
                  <a:lnTo>
                    <a:pt x="2322" y="0"/>
                  </a:lnTo>
                  <a:lnTo>
                    <a:pt x="2322" y="0"/>
                  </a:lnTo>
                  <a:lnTo>
                    <a:pt x="2322" y="0"/>
                  </a:lnTo>
                  <a:lnTo>
                    <a:pt x="2322" y="0"/>
                  </a:lnTo>
                  <a:lnTo>
                    <a:pt x="2322" y="0"/>
                  </a:lnTo>
                  <a:lnTo>
                    <a:pt x="2328" y="0"/>
                  </a:lnTo>
                  <a:lnTo>
                    <a:pt x="2328" y="0"/>
                  </a:lnTo>
                  <a:lnTo>
                    <a:pt x="2328" y="0"/>
                  </a:lnTo>
                  <a:lnTo>
                    <a:pt x="2328" y="0"/>
                  </a:lnTo>
                  <a:lnTo>
                    <a:pt x="2328" y="0"/>
                  </a:lnTo>
                  <a:lnTo>
                    <a:pt x="2328" y="0"/>
                  </a:lnTo>
                  <a:lnTo>
                    <a:pt x="2334" y="0"/>
                  </a:lnTo>
                  <a:lnTo>
                    <a:pt x="2334" y="0"/>
                  </a:lnTo>
                  <a:lnTo>
                    <a:pt x="2334" y="0"/>
                  </a:lnTo>
                  <a:lnTo>
                    <a:pt x="2334" y="0"/>
                  </a:lnTo>
                  <a:lnTo>
                    <a:pt x="2334" y="0"/>
                  </a:lnTo>
                  <a:lnTo>
                    <a:pt x="2334" y="0"/>
                  </a:lnTo>
                  <a:lnTo>
                    <a:pt x="2340" y="0"/>
                  </a:lnTo>
                  <a:lnTo>
                    <a:pt x="2340" y="0"/>
                  </a:lnTo>
                  <a:lnTo>
                    <a:pt x="2340" y="0"/>
                  </a:lnTo>
                  <a:lnTo>
                    <a:pt x="2340" y="0"/>
                  </a:lnTo>
                  <a:lnTo>
                    <a:pt x="2340" y="0"/>
                  </a:lnTo>
                  <a:lnTo>
                    <a:pt x="2340" y="0"/>
                  </a:lnTo>
                  <a:lnTo>
                    <a:pt x="2340" y="0"/>
                  </a:lnTo>
                  <a:lnTo>
                    <a:pt x="2346" y="0"/>
                  </a:lnTo>
                  <a:lnTo>
                    <a:pt x="2346" y="0"/>
                  </a:lnTo>
                  <a:lnTo>
                    <a:pt x="2346" y="0"/>
                  </a:lnTo>
                  <a:lnTo>
                    <a:pt x="2346" y="0"/>
                  </a:lnTo>
                  <a:lnTo>
                    <a:pt x="2346" y="0"/>
                  </a:lnTo>
                  <a:lnTo>
                    <a:pt x="2346" y="0"/>
                  </a:lnTo>
                  <a:lnTo>
                    <a:pt x="2346" y="0"/>
                  </a:lnTo>
                  <a:lnTo>
                    <a:pt x="2352" y="0"/>
                  </a:lnTo>
                  <a:lnTo>
                    <a:pt x="2352" y="0"/>
                  </a:lnTo>
                  <a:lnTo>
                    <a:pt x="2352" y="0"/>
                  </a:lnTo>
                  <a:lnTo>
                    <a:pt x="2352" y="0"/>
                  </a:lnTo>
                  <a:lnTo>
                    <a:pt x="2352" y="0"/>
                  </a:lnTo>
                  <a:lnTo>
                    <a:pt x="2352" y="0"/>
                  </a:lnTo>
                  <a:lnTo>
                    <a:pt x="2358" y="0"/>
                  </a:lnTo>
                  <a:lnTo>
                    <a:pt x="2358" y="0"/>
                  </a:lnTo>
                  <a:lnTo>
                    <a:pt x="2358" y="0"/>
                  </a:lnTo>
                  <a:lnTo>
                    <a:pt x="2358" y="0"/>
                  </a:lnTo>
                  <a:lnTo>
                    <a:pt x="2358" y="0"/>
                  </a:lnTo>
                  <a:lnTo>
                    <a:pt x="2358" y="0"/>
                  </a:lnTo>
                  <a:lnTo>
                    <a:pt x="2364" y="0"/>
                  </a:lnTo>
                  <a:lnTo>
                    <a:pt x="2364" y="0"/>
                  </a:lnTo>
                  <a:lnTo>
                    <a:pt x="2364" y="0"/>
                  </a:lnTo>
                  <a:lnTo>
                    <a:pt x="2364" y="0"/>
                  </a:lnTo>
                  <a:lnTo>
                    <a:pt x="2364" y="0"/>
                  </a:lnTo>
                  <a:lnTo>
                    <a:pt x="2472" y="0"/>
                  </a:lnTo>
                  <a:lnTo>
                    <a:pt x="2472" y="0"/>
                  </a:lnTo>
                  <a:lnTo>
                    <a:pt x="2472" y="0"/>
                  </a:lnTo>
                  <a:lnTo>
                    <a:pt x="2478" y="0"/>
                  </a:lnTo>
                  <a:lnTo>
                    <a:pt x="2478" y="0"/>
                  </a:lnTo>
                  <a:lnTo>
                    <a:pt x="2478" y="0"/>
                  </a:lnTo>
                  <a:lnTo>
                    <a:pt x="2478" y="0"/>
                  </a:lnTo>
                  <a:lnTo>
                    <a:pt x="2478" y="0"/>
                  </a:lnTo>
                  <a:lnTo>
                    <a:pt x="2478" y="0"/>
                  </a:lnTo>
                  <a:lnTo>
                    <a:pt x="2484" y="0"/>
                  </a:lnTo>
                  <a:lnTo>
                    <a:pt x="2484" y="0"/>
                  </a:lnTo>
                  <a:lnTo>
                    <a:pt x="2484" y="0"/>
                  </a:lnTo>
                  <a:lnTo>
                    <a:pt x="2484" y="0"/>
                  </a:lnTo>
                  <a:lnTo>
                    <a:pt x="2484" y="0"/>
                  </a:lnTo>
                  <a:lnTo>
                    <a:pt x="2484" y="0"/>
                  </a:lnTo>
                  <a:lnTo>
                    <a:pt x="2490" y="0"/>
                  </a:lnTo>
                  <a:lnTo>
                    <a:pt x="2490" y="0"/>
                  </a:lnTo>
                  <a:lnTo>
                    <a:pt x="2490" y="0"/>
                  </a:lnTo>
                  <a:lnTo>
                    <a:pt x="2490" y="0"/>
                  </a:lnTo>
                  <a:lnTo>
                    <a:pt x="2490" y="0"/>
                  </a:lnTo>
                  <a:lnTo>
                    <a:pt x="2490" y="0"/>
                  </a:lnTo>
                  <a:lnTo>
                    <a:pt x="2496" y="0"/>
                  </a:lnTo>
                  <a:lnTo>
                    <a:pt x="2496" y="0"/>
                  </a:lnTo>
                  <a:lnTo>
                    <a:pt x="2496" y="0"/>
                  </a:lnTo>
                  <a:lnTo>
                    <a:pt x="2496" y="0"/>
                  </a:lnTo>
                  <a:lnTo>
                    <a:pt x="2496" y="0"/>
                  </a:lnTo>
                  <a:lnTo>
                    <a:pt x="2496" y="0"/>
                  </a:lnTo>
                  <a:lnTo>
                    <a:pt x="2496" y="0"/>
                  </a:lnTo>
                  <a:lnTo>
                    <a:pt x="2496" y="0"/>
                  </a:lnTo>
                  <a:lnTo>
                    <a:pt x="2502" y="0"/>
                  </a:lnTo>
                  <a:lnTo>
                    <a:pt x="2502" y="0"/>
                  </a:lnTo>
                  <a:lnTo>
                    <a:pt x="2502" y="0"/>
                  </a:lnTo>
                  <a:lnTo>
                    <a:pt x="2502" y="0"/>
                  </a:lnTo>
                  <a:lnTo>
                    <a:pt x="2502" y="0"/>
                  </a:lnTo>
                  <a:lnTo>
                    <a:pt x="2502" y="0"/>
                  </a:lnTo>
                  <a:lnTo>
                    <a:pt x="2508" y="0"/>
                  </a:lnTo>
                  <a:lnTo>
                    <a:pt x="2508" y="0"/>
                  </a:lnTo>
                  <a:lnTo>
                    <a:pt x="2508" y="0"/>
                  </a:lnTo>
                  <a:lnTo>
                    <a:pt x="2508" y="0"/>
                  </a:lnTo>
                  <a:lnTo>
                    <a:pt x="2508" y="0"/>
                  </a:lnTo>
                  <a:lnTo>
                    <a:pt x="2508" y="0"/>
                  </a:lnTo>
                  <a:lnTo>
                    <a:pt x="2514" y="0"/>
                  </a:lnTo>
                  <a:lnTo>
                    <a:pt x="2514" y="0"/>
                  </a:lnTo>
                  <a:lnTo>
                    <a:pt x="2514" y="0"/>
                  </a:lnTo>
                  <a:lnTo>
                    <a:pt x="2514" y="0"/>
                  </a:lnTo>
                  <a:lnTo>
                    <a:pt x="2514" y="0"/>
                  </a:lnTo>
                  <a:lnTo>
                    <a:pt x="2514" y="0"/>
                  </a:lnTo>
                  <a:lnTo>
                    <a:pt x="2520" y="0"/>
                  </a:lnTo>
                  <a:lnTo>
                    <a:pt x="2520" y="0"/>
                  </a:lnTo>
                  <a:lnTo>
                    <a:pt x="2520" y="0"/>
                  </a:lnTo>
                  <a:lnTo>
                    <a:pt x="2520" y="0"/>
                  </a:lnTo>
                  <a:lnTo>
                    <a:pt x="2520" y="0"/>
                  </a:lnTo>
                  <a:lnTo>
                    <a:pt x="2520" y="0"/>
                  </a:lnTo>
                  <a:lnTo>
                    <a:pt x="2526" y="0"/>
                  </a:lnTo>
                  <a:lnTo>
                    <a:pt x="2526" y="0"/>
                  </a:lnTo>
                  <a:lnTo>
                    <a:pt x="2526" y="0"/>
                  </a:lnTo>
                  <a:lnTo>
                    <a:pt x="2526" y="0"/>
                  </a:lnTo>
                  <a:lnTo>
                    <a:pt x="2526" y="0"/>
                  </a:lnTo>
                  <a:lnTo>
                    <a:pt x="2526" y="0"/>
                  </a:lnTo>
                  <a:lnTo>
                    <a:pt x="2532" y="0"/>
                  </a:lnTo>
                  <a:lnTo>
                    <a:pt x="2532" y="0"/>
                  </a:lnTo>
                  <a:lnTo>
                    <a:pt x="2532" y="0"/>
                  </a:lnTo>
                  <a:lnTo>
                    <a:pt x="2532" y="0"/>
                  </a:lnTo>
                  <a:lnTo>
                    <a:pt x="2532" y="0"/>
                  </a:lnTo>
                  <a:lnTo>
                    <a:pt x="2532" y="0"/>
                  </a:lnTo>
                  <a:lnTo>
                    <a:pt x="2538" y="0"/>
                  </a:lnTo>
                  <a:lnTo>
                    <a:pt x="2538" y="0"/>
                  </a:lnTo>
                  <a:lnTo>
                    <a:pt x="2538" y="0"/>
                  </a:lnTo>
                  <a:lnTo>
                    <a:pt x="2538" y="0"/>
                  </a:lnTo>
                  <a:lnTo>
                    <a:pt x="2538" y="0"/>
                  </a:lnTo>
                  <a:lnTo>
                    <a:pt x="2538" y="0"/>
                  </a:lnTo>
                  <a:lnTo>
                    <a:pt x="2544" y="0"/>
                  </a:lnTo>
                  <a:lnTo>
                    <a:pt x="2544" y="0"/>
                  </a:lnTo>
                  <a:lnTo>
                    <a:pt x="2544" y="0"/>
                  </a:lnTo>
                  <a:lnTo>
                    <a:pt x="2544" y="0"/>
                  </a:lnTo>
                  <a:lnTo>
                    <a:pt x="2544" y="0"/>
                  </a:lnTo>
                  <a:lnTo>
                    <a:pt x="2544" y="0"/>
                  </a:lnTo>
                  <a:lnTo>
                    <a:pt x="2544" y="0"/>
                  </a:lnTo>
                  <a:lnTo>
                    <a:pt x="2544" y="0"/>
                  </a:lnTo>
                  <a:lnTo>
                    <a:pt x="2550" y="0"/>
                  </a:lnTo>
                  <a:lnTo>
                    <a:pt x="2550" y="0"/>
                  </a:lnTo>
                  <a:lnTo>
                    <a:pt x="2550" y="0"/>
                  </a:lnTo>
                  <a:lnTo>
                    <a:pt x="2550" y="0"/>
                  </a:lnTo>
                  <a:lnTo>
                    <a:pt x="2550" y="0"/>
                  </a:lnTo>
                  <a:lnTo>
                    <a:pt x="2550" y="0"/>
                  </a:lnTo>
                  <a:lnTo>
                    <a:pt x="2556" y="0"/>
                  </a:lnTo>
                  <a:lnTo>
                    <a:pt x="2556" y="0"/>
                  </a:lnTo>
                  <a:lnTo>
                    <a:pt x="2556" y="0"/>
                  </a:lnTo>
                  <a:lnTo>
                    <a:pt x="2556" y="0"/>
                  </a:lnTo>
                  <a:lnTo>
                    <a:pt x="2556" y="0"/>
                  </a:lnTo>
                  <a:lnTo>
                    <a:pt x="2556" y="0"/>
                  </a:lnTo>
                  <a:lnTo>
                    <a:pt x="2562" y="0"/>
                  </a:lnTo>
                  <a:lnTo>
                    <a:pt x="2562" y="0"/>
                  </a:lnTo>
                  <a:lnTo>
                    <a:pt x="2562" y="0"/>
                  </a:lnTo>
                  <a:lnTo>
                    <a:pt x="2562" y="0"/>
                  </a:lnTo>
                  <a:lnTo>
                    <a:pt x="2562" y="0"/>
                  </a:lnTo>
                  <a:lnTo>
                    <a:pt x="2562" y="0"/>
                  </a:lnTo>
                  <a:lnTo>
                    <a:pt x="2568" y="0"/>
                  </a:lnTo>
                  <a:lnTo>
                    <a:pt x="2568" y="0"/>
                  </a:lnTo>
                  <a:lnTo>
                    <a:pt x="2568" y="0"/>
                  </a:lnTo>
                  <a:lnTo>
                    <a:pt x="2568" y="0"/>
                  </a:lnTo>
                  <a:lnTo>
                    <a:pt x="2568" y="0"/>
                  </a:lnTo>
                  <a:lnTo>
                    <a:pt x="2568" y="0"/>
                  </a:lnTo>
                  <a:lnTo>
                    <a:pt x="2574" y="0"/>
                  </a:lnTo>
                  <a:lnTo>
                    <a:pt x="2574" y="0"/>
                  </a:lnTo>
                  <a:lnTo>
                    <a:pt x="2682" y="0"/>
                  </a:lnTo>
                  <a:lnTo>
                    <a:pt x="2682" y="0"/>
                  </a:lnTo>
                  <a:lnTo>
                    <a:pt x="2682" y="0"/>
                  </a:lnTo>
                  <a:lnTo>
                    <a:pt x="2682" y="0"/>
                  </a:lnTo>
                  <a:lnTo>
                    <a:pt x="2682" y="0"/>
                  </a:lnTo>
                  <a:lnTo>
                    <a:pt x="2682" y="0"/>
                  </a:lnTo>
                  <a:lnTo>
                    <a:pt x="2688" y="0"/>
                  </a:lnTo>
                  <a:lnTo>
                    <a:pt x="2688" y="0"/>
                  </a:lnTo>
                  <a:lnTo>
                    <a:pt x="2688" y="0"/>
                  </a:lnTo>
                  <a:lnTo>
                    <a:pt x="2688" y="0"/>
                  </a:lnTo>
                  <a:lnTo>
                    <a:pt x="2688" y="0"/>
                  </a:lnTo>
                  <a:lnTo>
                    <a:pt x="2688" y="0"/>
                  </a:lnTo>
                  <a:lnTo>
                    <a:pt x="2694" y="0"/>
                  </a:lnTo>
                  <a:lnTo>
                    <a:pt x="2694" y="0"/>
                  </a:lnTo>
                  <a:lnTo>
                    <a:pt x="2694" y="0"/>
                  </a:lnTo>
                  <a:lnTo>
                    <a:pt x="2694" y="0"/>
                  </a:lnTo>
                  <a:lnTo>
                    <a:pt x="2694" y="0"/>
                  </a:lnTo>
                  <a:lnTo>
                    <a:pt x="2694" y="0"/>
                  </a:lnTo>
                  <a:lnTo>
                    <a:pt x="2700" y="0"/>
                  </a:lnTo>
                  <a:lnTo>
                    <a:pt x="2700" y="0"/>
                  </a:lnTo>
                  <a:lnTo>
                    <a:pt x="2700" y="0"/>
                  </a:lnTo>
                  <a:lnTo>
                    <a:pt x="2700" y="0"/>
                  </a:lnTo>
                  <a:lnTo>
                    <a:pt x="2700" y="0"/>
                  </a:lnTo>
                  <a:lnTo>
                    <a:pt x="2700" y="0"/>
                  </a:lnTo>
                  <a:lnTo>
                    <a:pt x="2700" y="0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12" y="0"/>
                  </a:lnTo>
                  <a:lnTo>
                    <a:pt x="2712" y="0"/>
                  </a:lnTo>
                  <a:lnTo>
                    <a:pt x="2712" y="0"/>
                  </a:lnTo>
                  <a:lnTo>
                    <a:pt x="2712" y="0"/>
                  </a:lnTo>
                  <a:lnTo>
                    <a:pt x="2712" y="0"/>
                  </a:lnTo>
                  <a:lnTo>
                    <a:pt x="2712" y="0"/>
                  </a:lnTo>
                  <a:lnTo>
                    <a:pt x="2718" y="0"/>
                  </a:lnTo>
                  <a:lnTo>
                    <a:pt x="2718" y="0"/>
                  </a:lnTo>
                  <a:lnTo>
                    <a:pt x="2718" y="0"/>
                  </a:lnTo>
                  <a:lnTo>
                    <a:pt x="2718" y="0"/>
                  </a:lnTo>
                  <a:lnTo>
                    <a:pt x="2718" y="0"/>
                  </a:lnTo>
                  <a:lnTo>
                    <a:pt x="2718" y="0"/>
                  </a:lnTo>
                  <a:lnTo>
                    <a:pt x="2724" y="0"/>
                  </a:lnTo>
                  <a:lnTo>
                    <a:pt x="2724" y="0"/>
                  </a:lnTo>
                  <a:lnTo>
                    <a:pt x="2724" y="0"/>
                  </a:lnTo>
                  <a:lnTo>
                    <a:pt x="2724" y="0"/>
                  </a:lnTo>
                  <a:lnTo>
                    <a:pt x="2724" y="0"/>
                  </a:lnTo>
                  <a:lnTo>
                    <a:pt x="2724" y="0"/>
                  </a:lnTo>
                  <a:lnTo>
                    <a:pt x="2730" y="0"/>
                  </a:lnTo>
                  <a:lnTo>
                    <a:pt x="2730" y="0"/>
                  </a:lnTo>
                  <a:lnTo>
                    <a:pt x="2730" y="0"/>
                  </a:lnTo>
                  <a:lnTo>
                    <a:pt x="2730" y="0"/>
                  </a:lnTo>
                  <a:lnTo>
                    <a:pt x="2730" y="0"/>
                  </a:lnTo>
                  <a:lnTo>
                    <a:pt x="2730" y="0"/>
                  </a:lnTo>
                  <a:lnTo>
                    <a:pt x="2736" y="0"/>
                  </a:lnTo>
                  <a:lnTo>
                    <a:pt x="2736" y="0"/>
                  </a:lnTo>
                  <a:lnTo>
                    <a:pt x="2736" y="0"/>
                  </a:lnTo>
                  <a:lnTo>
                    <a:pt x="2736" y="0"/>
                  </a:lnTo>
                  <a:lnTo>
                    <a:pt x="2736" y="0"/>
                  </a:lnTo>
                  <a:lnTo>
                    <a:pt x="2736" y="0"/>
                  </a:lnTo>
                  <a:lnTo>
                    <a:pt x="2742" y="0"/>
                  </a:lnTo>
                  <a:lnTo>
                    <a:pt x="2742" y="0"/>
                  </a:lnTo>
                  <a:lnTo>
                    <a:pt x="2742" y="0"/>
                  </a:lnTo>
                  <a:lnTo>
                    <a:pt x="2742" y="0"/>
                  </a:lnTo>
                  <a:lnTo>
                    <a:pt x="2742" y="0"/>
                  </a:lnTo>
                  <a:lnTo>
                    <a:pt x="2742" y="0"/>
                  </a:lnTo>
                  <a:lnTo>
                    <a:pt x="2742" y="0"/>
                  </a:lnTo>
                  <a:lnTo>
                    <a:pt x="2748" y="0"/>
                  </a:lnTo>
                  <a:lnTo>
                    <a:pt x="2748" y="0"/>
                  </a:lnTo>
                  <a:lnTo>
                    <a:pt x="2748" y="0"/>
                  </a:lnTo>
                  <a:lnTo>
                    <a:pt x="2748" y="0"/>
                  </a:lnTo>
                  <a:lnTo>
                    <a:pt x="2748" y="0"/>
                  </a:lnTo>
                  <a:lnTo>
                    <a:pt x="2748" y="0"/>
                  </a:lnTo>
                  <a:lnTo>
                    <a:pt x="2748" y="0"/>
                  </a:lnTo>
                  <a:lnTo>
                    <a:pt x="2754" y="0"/>
                  </a:lnTo>
                  <a:lnTo>
                    <a:pt x="2754" y="0"/>
                  </a:lnTo>
                  <a:lnTo>
                    <a:pt x="2754" y="0"/>
                  </a:lnTo>
                  <a:lnTo>
                    <a:pt x="2754" y="0"/>
                  </a:lnTo>
                  <a:lnTo>
                    <a:pt x="2754" y="0"/>
                  </a:lnTo>
                  <a:lnTo>
                    <a:pt x="2754" y="0"/>
                  </a:lnTo>
                  <a:lnTo>
                    <a:pt x="2760" y="0"/>
                  </a:lnTo>
                  <a:lnTo>
                    <a:pt x="2760" y="0"/>
                  </a:lnTo>
                  <a:lnTo>
                    <a:pt x="2760" y="0"/>
                  </a:lnTo>
                  <a:lnTo>
                    <a:pt x="2760" y="0"/>
                  </a:lnTo>
                  <a:lnTo>
                    <a:pt x="2760" y="0"/>
                  </a:lnTo>
                  <a:lnTo>
                    <a:pt x="2760" y="0"/>
                  </a:lnTo>
                  <a:lnTo>
                    <a:pt x="2766" y="0"/>
                  </a:lnTo>
                  <a:lnTo>
                    <a:pt x="2766" y="0"/>
                  </a:lnTo>
                  <a:lnTo>
                    <a:pt x="2766" y="0"/>
                  </a:lnTo>
                  <a:lnTo>
                    <a:pt x="2766" y="0"/>
                  </a:lnTo>
                  <a:lnTo>
                    <a:pt x="2766" y="0"/>
                  </a:lnTo>
                  <a:lnTo>
                    <a:pt x="2766" y="0"/>
                  </a:lnTo>
                  <a:lnTo>
                    <a:pt x="2772" y="0"/>
                  </a:lnTo>
                  <a:lnTo>
                    <a:pt x="2772" y="0"/>
                  </a:lnTo>
                  <a:lnTo>
                    <a:pt x="2772" y="0"/>
                  </a:lnTo>
                  <a:lnTo>
                    <a:pt x="2772" y="0"/>
                  </a:lnTo>
                  <a:lnTo>
                    <a:pt x="2772" y="0"/>
                  </a:lnTo>
                  <a:lnTo>
                    <a:pt x="2772" y="0"/>
                  </a:lnTo>
                  <a:lnTo>
                    <a:pt x="2778" y="0"/>
                  </a:lnTo>
                  <a:lnTo>
                    <a:pt x="2778" y="0"/>
                  </a:lnTo>
                  <a:lnTo>
                    <a:pt x="2778" y="0"/>
                  </a:lnTo>
                  <a:lnTo>
                    <a:pt x="2778" y="0"/>
                  </a:lnTo>
                  <a:lnTo>
                    <a:pt x="2778" y="0"/>
                  </a:lnTo>
                  <a:lnTo>
                    <a:pt x="2886" y="0"/>
                  </a:lnTo>
                  <a:lnTo>
                    <a:pt x="2886" y="0"/>
                  </a:lnTo>
                  <a:lnTo>
                    <a:pt x="2886" y="0"/>
                  </a:lnTo>
                  <a:lnTo>
                    <a:pt x="2892" y="0"/>
                  </a:lnTo>
                  <a:lnTo>
                    <a:pt x="2892" y="0"/>
                  </a:lnTo>
                  <a:lnTo>
                    <a:pt x="2892" y="0"/>
                  </a:lnTo>
                  <a:lnTo>
                    <a:pt x="2892" y="0"/>
                  </a:lnTo>
                  <a:lnTo>
                    <a:pt x="2892" y="0"/>
                  </a:lnTo>
                  <a:lnTo>
                    <a:pt x="2892" y="0"/>
                  </a:lnTo>
                  <a:lnTo>
                    <a:pt x="2898" y="0"/>
                  </a:lnTo>
                  <a:lnTo>
                    <a:pt x="2898" y="0"/>
                  </a:lnTo>
                  <a:lnTo>
                    <a:pt x="2898" y="0"/>
                  </a:lnTo>
                  <a:lnTo>
                    <a:pt x="2898" y="0"/>
                  </a:lnTo>
                  <a:lnTo>
                    <a:pt x="2898" y="0"/>
                  </a:lnTo>
                  <a:lnTo>
                    <a:pt x="2898" y="0"/>
                  </a:lnTo>
                  <a:lnTo>
                    <a:pt x="2898" y="0"/>
                  </a:lnTo>
                  <a:lnTo>
                    <a:pt x="2904" y="0"/>
                  </a:lnTo>
                  <a:lnTo>
                    <a:pt x="2904" y="0"/>
                  </a:lnTo>
                  <a:lnTo>
                    <a:pt x="2904" y="0"/>
                  </a:lnTo>
                  <a:lnTo>
                    <a:pt x="2904" y="0"/>
                  </a:lnTo>
                  <a:lnTo>
                    <a:pt x="2904" y="0"/>
                  </a:lnTo>
                  <a:lnTo>
                    <a:pt x="2904" y="0"/>
                  </a:lnTo>
                  <a:lnTo>
                    <a:pt x="2910" y="0"/>
                  </a:lnTo>
                  <a:lnTo>
                    <a:pt x="2910" y="0"/>
                  </a:lnTo>
                  <a:lnTo>
                    <a:pt x="2910" y="0"/>
                  </a:lnTo>
                  <a:lnTo>
                    <a:pt x="2910" y="0"/>
                  </a:lnTo>
                  <a:lnTo>
                    <a:pt x="2910" y="0"/>
                  </a:lnTo>
                  <a:lnTo>
                    <a:pt x="2910" y="0"/>
                  </a:lnTo>
                  <a:lnTo>
                    <a:pt x="2910" y="0"/>
                  </a:lnTo>
                  <a:lnTo>
                    <a:pt x="2916" y="0"/>
                  </a:lnTo>
                  <a:lnTo>
                    <a:pt x="2916" y="0"/>
                  </a:lnTo>
                  <a:lnTo>
                    <a:pt x="2916" y="0"/>
                  </a:lnTo>
                  <a:lnTo>
                    <a:pt x="2916" y="0"/>
                  </a:lnTo>
                  <a:lnTo>
                    <a:pt x="2916" y="0"/>
                  </a:lnTo>
                  <a:lnTo>
                    <a:pt x="2916" y="0"/>
                  </a:lnTo>
                  <a:lnTo>
                    <a:pt x="2922" y="0"/>
                  </a:lnTo>
                  <a:lnTo>
                    <a:pt x="2922" y="0"/>
                  </a:lnTo>
                  <a:lnTo>
                    <a:pt x="2922" y="0"/>
                  </a:lnTo>
                  <a:lnTo>
                    <a:pt x="2922" y="0"/>
                  </a:lnTo>
                  <a:lnTo>
                    <a:pt x="2922" y="0"/>
                  </a:lnTo>
                  <a:lnTo>
                    <a:pt x="2922" y="0"/>
                  </a:lnTo>
                  <a:lnTo>
                    <a:pt x="2928" y="0"/>
                  </a:lnTo>
                  <a:lnTo>
                    <a:pt x="2928" y="0"/>
                  </a:lnTo>
                  <a:lnTo>
                    <a:pt x="2928" y="0"/>
                  </a:lnTo>
                  <a:lnTo>
                    <a:pt x="2928" y="0"/>
                  </a:lnTo>
                  <a:lnTo>
                    <a:pt x="2928" y="0"/>
                  </a:lnTo>
                  <a:lnTo>
                    <a:pt x="2928" y="0"/>
                  </a:lnTo>
                  <a:lnTo>
                    <a:pt x="2934" y="0"/>
                  </a:lnTo>
                  <a:lnTo>
                    <a:pt x="2934" y="0"/>
                  </a:lnTo>
                  <a:lnTo>
                    <a:pt x="2934" y="0"/>
                  </a:lnTo>
                  <a:lnTo>
                    <a:pt x="2934" y="0"/>
                  </a:lnTo>
                  <a:lnTo>
                    <a:pt x="2934" y="0"/>
                  </a:lnTo>
                  <a:lnTo>
                    <a:pt x="2934" y="0"/>
                  </a:lnTo>
                  <a:lnTo>
                    <a:pt x="2940" y="0"/>
                  </a:lnTo>
                  <a:lnTo>
                    <a:pt x="2940" y="0"/>
                  </a:lnTo>
                  <a:lnTo>
                    <a:pt x="2940" y="0"/>
                  </a:lnTo>
                  <a:lnTo>
                    <a:pt x="2940" y="0"/>
                  </a:lnTo>
                  <a:lnTo>
                    <a:pt x="2940" y="0"/>
                  </a:lnTo>
                  <a:lnTo>
                    <a:pt x="2940" y="0"/>
                  </a:lnTo>
                  <a:lnTo>
                    <a:pt x="2940" y="0"/>
                  </a:lnTo>
                  <a:lnTo>
                    <a:pt x="2946" y="0"/>
                  </a:lnTo>
                  <a:lnTo>
                    <a:pt x="2946" y="0"/>
                  </a:lnTo>
                  <a:lnTo>
                    <a:pt x="2946" y="0"/>
                  </a:lnTo>
                  <a:lnTo>
                    <a:pt x="2946" y="0"/>
                  </a:lnTo>
                  <a:lnTo>
                    <a:pt x="2946" y="0"/>
                  </a:lnTo>
                  <a:lnTo>
                    <a:pt x="2946" y="0"/>
                  </a:lnTo>
                  <a:lnTo>
                    <a:pt x="2952" y="0"/>
                  </a:lnTo>
                  <a:lnTo>
                    <a:pt x="2952" y="0"/>
                  </a:lnTo>
                  <a:lnTo>
                    <a:pt x="2952" y="0"/>
                  </a:lnTo>
                  <a:lnTo>
                    <a:pt x="2952" y="0"/>
                  </a:lnTo>
                  <a:lnTo>
                    <a:pt x="2952" y="0"/>
                  </a:lnTo>
                  <a:lnTo>
                    <a:pt x="2952" y="0"/>
                  </a:lnTo>
                  <a:lnTo>
                    <a:pt x="2958" y="0"/>
                  </a:lnTo>
                  <a:lnTo>
                    <a:pt x="2958" y="0"/>
                  </a:lnTo>
                  <a:lnTo>
                    <a:pt x="2958" y="0"/>
                  </a:lnTo>
                  <a:lnTo>
                    <a:pt x="2958" y="0"/>
                  </a:lnTo>
                  <a:lnTo>
                    <a:pt x="2958" y="0"/>
                  </a:lnTo>
                  <a:lnTo>
                    <a:pt x="2958" y="0"/>
                  </a:lnTo>
                  <a:lnTo>
                    <a:pt x="2958" y="0"/>
                  </a:lnTo>
                  <a:lnTo>
                    <a:pt x="2964" y="0"/>
                  </a:lnTo>
                  <a:lnTo>
                    <a:pt x="2964" y="0"/>
                  </a:lnTo>
                  <a:lnTo>
                    <a:pt x="2964" y="0"/>
                  </a:lnTo>
                  <a:lnTo>
                    <a:pt x="2964" y="0"/>
                  </a:lnTo>
                  <a:lnTo>
                    <a:pt x="2964" y="0"/>
                  </a:lnTo>
                  <a:lnTo>
                    <a:pt x="2964" y="0"/>
                  </a:lnTo>
                  <a:lnTo>
                    <a:pt x="2970" y="0"/>
                  </a:lnTo>
                  <a:lnTo>
                    <a:pt x="2970" y="0"/>
                  </a:lnTo>
                  <a:lnTo>
                    <a:pt x="2970" y="0"/>
                  </a:lnTo>
                  <a:lnTo>
                    <a:pt x="2970" y="0"/>
                  </a:lnTo>
                  <a:lnTo>
                    <a:pt x="2970" y="0"/>
                  </a:lnTo>
                  <a:lnTo>
                    <a:pt x="2970" y="0"/>
                  </a:lnTo>
                  <a:lnTo>
                    <a:pt x="2976" y="0"/>
                  </a:lnTo>
                  <a:lnTo>
                    <a:pt x="2976" y="0"/>
                  </a:lnTo>
                  <a:lnTo>
                    <a:pt x="2976" y="0"/>
                  </a:lnTo>
                  <a:lnTo>
                    <a:pt x="2976" y="0"/>
                  </a:lnTo>
                  <a:lnTo>
                    <a:pt x="2976" y="0"/>
                  </a:lnTo>
                  <a:lnTo>
                    <a:pt x="2976" y="0"/>
                  </a:lnTo>
                  <a:lnTo>
                    <a:pt x="2982" y="0"/>
                  </a:lnTo>
                  <a:lnTo>
                    <a:pt x="2982" y="0"/>
                  </a:lnTo>
                  <a:lnTo>
                    <a:pt x="2982" y="0"/>
                  </a:lnTo>
                  <a:lnTo>
                    <a:pt x="2982" y="0"/>
                  </a:lnTo>
                  <a:lnTo>
                    <a:pt x="2982" y="0"/>
                  </a:lnTo>
                  <a:lnTo>
                    <a:pt x="2982" y="0"/>
                  </a:lnTo>
                  <a:lnTo>
                    <a:pt x="2988" y="0"/>
                  </a:lnTo>
                  <a:lnTo>
                    <a:pt x="2988" y="0"/>
                  </a:lnTo>
                  <a:lnTo>
                    <a:pt x="3096" y="0"/>
                  </a:lnTo>
                  <a:lnTo>
                    <a:pt x="3096" y="0"/>
                  </a:lnTo>
                  <a:lnTo>
                    <a:pt x="3096" y="0"/>
                  </a:lnTo>
                  <a:lnTo>
                    <a:pt x="3096" y="0"/>
                  </a:lnTo>
                  <a:lnTo>
                    <a:pt x="3096" y="0"/>
                  </a:lnTo>
                  <a:lnTo>
                    <a:pt x="3096" y="0"/>
                  </a:lnTo>
                  <a:lnTo>
                    <a:pt x="3096" y="0"/>
                  </a:lnTo>
                  <a:lnTo>
                    <a:pt x="3102" y="0"/>
                  </a:lnTo>
                  <a:lnTo>
                    <a:pt x="3102" y="0"/>
                  </a:lnTo>
                  <a:lnTo>
                    <a:pt x="3102" y="0"/>
                  </a:lnTo>
                  <a:lnTo>
                    <a:pt x="3102" y="0"/>
                  </a:lnTo>
                  <a:lnTo>
                    <a:pt x="3102" y="0"/>
                  </a:lnTo>
                  <a:lnTo>
                    <a:pt x="3102" y="0"/>
                  </a:lnTo>
                  <a:lnTo>
                    <a:pt x="3108" y="0"/>
                  </a:lnTo>
                  <a:lnTo>
                    <a:pt x="3108" y="0"/>
                  </a:lnTo>
                  <a:lnTo>
                    <a:pt x="3108" y="0"/>
                  </a:lnTo>
                  <a:lnTo>
                    <a:pt x="3108" y="0"/>
                  </a:lnTo>
                  <a:lnTo>
                    <a:pt x="3108" y="0"/>
                  </a:lnTo>
                  <a:lnTo>
                    <a:pt x="3108" y="0"/>
                  </a:lnTo>
                  <a:lnTo>
                    <a:pt x="3114" y="0"/>
                  </a:lnTo>
                  <a:lnTo>
                    <a:pt x="3114" y="0"/>
                  </a:lnTo>
                  <a:lnTo>
                    <a:pt x="3114" y="0"/>
                  </a:lnTo>
                  <a:lnTo>
                    <a:pt x="3114" y="0"/>
                  </a:lnTo>
                  <a:lnTo>
                    <a:pt x="3114" y="0"/>
                  </a:lnTo>
                  <a:lnTo>
                    <a:pt x="3114" y="0"/>
                  </a:lnTo>
                  <a:lnTo>
                    <a:pt x="3120" y="0"/>
                  </a:lnTo>
                  <a:lnTo>
                    <a:pt x="3120" y="0"/>
                  </a:lnTo>
                  <a:lnTo>
                    <a:pt x="3120" y="0"/>
                  </a:lnTo>
                  <a:lnTo>
                    <a:pt x="3120" y="0"/>
                  </a:lnTo>
                  <a:lnTo>
                    <a:pt x="3120" y="0"/>
                  </a:lnTo>
                  <a:lnTo>
                    <a:pt x="3120" y="0"/>
                  </a:lnTo>
                  <a:lnTo>
                    <a:pt x="3120" y="0"/>
                  </a:lnTo>
                  <a:lnTo>
                    <a:pt x="3126" y="0"/>
                  </a:lnTo>
                  <a:lnTo>
                    <a:pt x="3126" y="0"/>
                  </a:lnTo>
                  <a:lnTo>
                    <a:pt x="3126" y="0"/>
                  </a:lnTo>
                  <a:lnTo>
                    <a:pt x="3126" y="0"/>
                  </a:lnTo>
                  <a:lnTo>
                    <a:pt x="3126" y="0"/>
                  </a:lnTo>
                  <a:lnTo>
                    <a:pt x="3126" y="0"/>
                  </a:lnTo>
                  <a:lnTo>
                    <a:pt x="3132" y="0"/>
                  </a:lnTo>
                  <a:lnTo>
                    <a:pt x="3132" y="0"/>
                  </a:lnTo>
                  <a:lnTo>
                    <a:pt x="3132" y="0"/>
                  </a:lnTo>
                  <a:lnTo>
                    <a:pt x="3132" y="0"/>
                  </a:lnTo>
                  <a:lnTo>
                    <a:pt x="3132" y="0"/>
                  </a:lnTo>
                  <a:lnTo>
                    <a:pt x="3132" y="0"/>
                  </a:lnTo>
                  <a:lnTo>
                    <a:pt x="3138" y="0"/>
                  </a:lnTo>
                  <a:lnTo>
                    <a:pt x="3138" y="0"/>
                  </a:lnTo>
                  <a:lnTo>
                    <a:pt x="3138" y="0"/>
                  </a:lnTo>
                  <a:lnTo>
                    <a:pt x="3138" y="0"/>
                  </a:lnTo>
                  <a:lnTo>
                    <a:pt x="3138" y="0"/>
                  </a:lnTo>
                  <a:lnTo>
                    <a:pt x="3138" y="0"/>
                  </a:lnTo>
                  <a:lnTo>
                    <a:pt x="3138" y="0"/>
                  </a:lnTo>
                  <a:lnTo>
                    <a:pt x="3144" y="0"/>
                  </a:lnTo>
                  <a:lnTo>
                    <a:pt x="3144" y="0"/>
                  </a:lnTo>
                  <a:lnTo>
                    <a:pt x="3144" y="0"/>
                  </a:lnTo>
                  <a:lnTo>
                    <a:pt x="3144" y="0"/>
                  </a:lnTo>
                  <a:lnTo>
                    <a:pt x="3144" y="0"/>
                  </a:lnTo>
                  <a:lnTo>
                    <a:pt x="3144" y="0"/>
                  </a:lnTo>
                  <a:lnTo>
                    <a:pt x="3150" y="0"/>
                  </a:lnTo>
                  <a:lnTo>
                    <a:pt x="3150" y="0"/>
                  </a:lnTo>
                  <a:lnTo>
                    <a:pt x="3150" y="0"/>
                  </a:lnTo>
                  <a:lnTo>
                    <a:pt x="3150" y="0"/>
                  </a:lnTo>
                  <a:lnTo>
                    <a:pt x="3150" y="0"/>
                  </a:lnTo>
                  <a:lnTo>
                    <a:pt x="3150" y="0"/>
                  </a:lnTo>
                  <a:lnTo>
                    <a:pt x="3156" y="0"/>
                  </a:lnTo>
                  <a:lnTo>
                    <a:pt x="3156" y="0"/>
                  </a:lnTo>
                  <a:lnTo>
                    <a:pt x="3156" y="0"/>
                  </a:lnTo>
                  <a:lnTo>
                    <a:pt x="3156" y="0"/>
                  </a:lnTo>
                  <a:lnTo>
                    <a:pt x="3156" y="0"/>
                  </a:lnTo>
                  <a:lnTo>
                    <a:pt x="3156" y="0"/>
                  </a:lnTo>
                  <a:lnTo>
                    <a:pt x="3162" y="0"/>
                  </a:lnTo>
                  <a:lnTo>
                    <a:pt x="3162" y="0"/>
                  </a:lnTo>
                  <a:lnTo>
                    <a:pt x="3162" y="0"/>
                  </a:lnTo>
                  <a:lnTo>
                    <a:pt x="3162" y="0"/>
                  </a:lnTo>
                  <a:lnTo>
                    <a:pt x="3162" y="0"/>
                  </a:lnTo>
                  <a:lnTo>
                    <a:pt x="3162" y="0"/>
                  </a:lnTo>
                  <a:lnTo>
                    <a:pt x="3162" y="0"/>
                  </a:lnTo>
                  <a:lnTo>
                    <a:pt x="3168" y="0"/>
                  </a:lnTo>
                  <a:lnTo>
                    <a:pt x="3168" y="0"/>
                  </a:lnTo>
                  <a:lnTo>
                    <a:pt x="3168" y="0"/>
                  </a:lnTo>
                  <a:lnTo>
                    <a:pt x="3168" y="0"/>
                  </a:lnTo>
                  <a:lnTo>
                    <a:pt x="3168" y="0"/>
                  </a:lnTo>
                  <a:lnTo>
                    <a:pt x="3168" y="0"/>
                  </a:lnTo>
                  <a:lnTo>
                    <a:pt x="3174" y="0"/>
                  </a:lnTo>
                  <a:lnTo>
                    <a:pt x="3174" y="0"/>
                  </a:lnTo>
                  <a:lnTo>
                    <a:pt x="3174" y="0"/>
                  </a:lnTo>
                  <a:lnTo>
                    <a:pt x="3174" y="0"/>
                  </a:lnTo>
                  <a:lnTo>
                    <a:pt x="3174" y="0"/>
                  </a:lnTo>
                  <a:lnTo>
                    <a:pt x="3174" y="0"/>
                  </a:lnTo>
                  <a:lnTo>
                    <a:pt x="3180" y="0"/>
                  </a:lnTo>
                  <a:lnTo>
                    <a:pt x="3180" y="0"/>
                  </a:lnTo>
                  <a:lnTo>
                    <a:pt x="3180" y="0"/>
                  </a:lnTo>
                  <a:lnTo>
                    <a:pt x="3180" y="0"/>
                  </a:lnTo>
                  <a:lnTo>
                    <a:pt x="3180" y="0"/>
                  </a:lnTo>
                  <a:lnTo>
                    <a:pt x="3180" y="0"/>
                  </a:lnTo>
                  <a:lnTo>
                    <a:pt x="3186" y="0"/>
                  </a:lnTo>
                  <a:lnTo>
                    <a:pt x="3186" y="0"/>
                  </a:lnTo>
                  <a:lnTo>
                    <a:pt x="3186" y="0"/>
                  </a:lnTo>
                  <a:lnTo>
                    <a:pt x="3186" y="0"/>
                  </a:lnTo>
                  <a:lnTo>
                    <a:pt x="3186" y="0"/>
                  </a:lnTo>
                  <a:lnTo>
                    <a:pt x="3186" y="0"/>
                  </a:lnTo>
                  <a:lnTo>
                    <a:pt x="3186" y="0"/>
                  </a:lnTo>
                  <a:lnTo>
                    <a:pt x="3192" y="0"/>
                  </a:lnTo>
                  <a:lnTo>
                    <a:pt x="3192" y="0"/>
                  </a:lnTo>
                  <a:lnTo>
                    <a:pt x="3192" y="0"/>
                  </a:lnTo>
                  <a:lnTo>
                    <a:pt x="3192" y="0"/>
                  </a:lnTo>
                  <a:lnTo>
                    <a:pt x="3300" y="0"/>
                  </a:lnTo>
                  <a:lnTo>
                    <a:pt x="3300" y="0"/>
                  </a:lnTo>
                  <a:lnTo>
                    <a:pt x="3300" y="0"/>
                  </a:lnTo>
                  <a:lnTo>
                    <a:pt x="3300" y="0"/>
                  </a:lnTo>
                  <a:lnTo>
                    <a:pt x="3306" y="0"/>
                  </a:lnTo>
                  <a:lnTo>
                    <a:pt x="3306" y="0"/>
                  </a:lnTo>
                  <a:lnTo>
                    <a:pt x="3306" y="0"/>
                  </a:lnTo>
                  <a:lnTo>
                    <a:pt x="3306" y="0"/>
                  </a:lnTo>
                  <a:lnTo>
                    <a:pt x="3306" y="0"/>
                  </a:lnTo>
                  <a:lnTo>
                    <a:pt x="3306" y="0"/>
                  </a:lnTo>
                  <a:lnTo>
                    <a:pt x="3312" y="0"/>
                  </a:lnTo>
                  <a:lnTo>
                    <a:pt x="3312" y="0"/>
                  </a:lnTo>
                  <a:lnTo>
                    <a:pt x="3312" y="0"/>
                  </a:lnTo>
                  <a:lnTo>
                    <a:pt x="3312" y="0"/>
                  </a:lnTo>
                  <a:lnTo>
                    <a:pt x="3312" y="0"/>
                  </a:lnTo>
                  <a:lnTo>
                    <a:pt x="3312" y="0"/>
                  </a:lnTo>
                  <a:lnTo>
                    <a:pt x="3318" y="0"/>
                  </a:lnTo>
                  <a:lnTo>
                    <a:pt x="3318" y="0"/>
                  </a:lnTo>
                  <a:lnTo>
                    <a:pt x="3318" y="0"/>
                  </a:lnTo>
                  <a:lnTo>
                    <a:pt x="3318" y="0"/>
                  </a:lnTo>
                  <a:lnTo>
                    <a:pt x="3318" y="0"/>
                  </a:lnTo>
                  <a:lnTo>
                    <a:pt x="3318" y="0"/>
                  </a:lnTo>
                  <a:lnTo>
                    <a:pt x="3324" y="0"/>
                  </a:lnTo>
                  <a:lnTo>
                    <a:pt x="3324" y="0"/>
                  </a:lnTo>
                  <a:lnTo>
                    <a:pt x="3324" y="0"/>
                  </a:lnTo>
                  <a:lnTo>
                    <a:pt x="3324" y="0"/>
                  </a:lnTo>
                  <a:lnTo>
                    <a:pt x="3324" y="0"/>
                  </a:lnTo>
                  <a:lnTo>
                    <a:pt x="3324" y="0"/>
                  </a:lnTo>
                  <a:lnTo>
                    <a:pt x="3324" y="0"/>
                  </a:lnTo>
                  <a:lnTo>
                    <a:pt x="3330" y="0"/>
                  </a:lnTo>
                  <a:lnTo>
                    <a:pt x="3330" y="0"/>
                  </a:lnTo>
                  <a:lnTo>
                    <a:pt x="3330" y="0"/>
                  </a:lnTo>
                  <a:lnTo>
                    <a:pt x="3330" y="0"/>
                  </a:lnTo>
                  <a:lnTo>
                    <a:pt x="3330" y="0"/>
                  </a:lnTo>
                  <a:lnTo>
                    <a:pt x="3330" y="0"/>
                  </a:lnTo>
                  <a:lnTo>
                    <a:pt x="3336" y="0"/>
                  </a:lnTo>
                  <a:lnTo>
                    <a:pt x="3336" y="0"/>
                  </a:lnTo>
                  <a:lnTo>
                    <a:pt x="3336" y="0"/>
                  </a:lnTo>
                  <a:lnTo>
                    <a:pt x="3336" y="0"/>
                  </a:lnTo>
                  <a:lnTo>
                    <a:pt x="3336" y="0"/>
                  </a:lnTo>
                  <a:lnTo>
                    <a:pt x="3336" y="0"/>
                  </a:lnTo>
                  <a:lnTo>
                    <a:pt x="3336" y="0"/>
                  </a:lnTo>
                  <a:lnTo>
                    <a:pt x="3342" y="0"/>
                  </a:lnTo>
                  <a:lnTo>
                    <a:pt x="3342" y="0"/>
                  </a:lnTo>
                  <a:lnTo>
                    <a:pt x="3342" y="0"/>
                  </a:lnTo>
                  <a:lnTo>
                    <a:pt x="3342" y="0"/>
                  </a:lnTo>
                  <a:lnTo>
                    <a:pt x="3342" y="0"/>
                  </a:lnTo>
                  <a:lnTo>
                    <a:pt x="3342" y="0"/>
                  </a:lnTo>
                  <a:lnTo>
                    <a:pt x="3348" y="0"/>
                  </a:lnTo>
                  <a:lnTo>
                    <a:pt x="3348" y="0"/>
                  </a:lnTo>
                  <a:lnTo>
                    <a:pt x="3348" y="0"/>
                  </a:lnTo>
                  <a:lnTo>
                    <a:pt x="3348" y="0"/>
                  </a:lnTo>
                  <a:lnTo>
                    <a:pt x="3348" y="0"/>
                  </a:lnTo>
                  <a:lnTo>
                    <a:pt x="3348" y="0"/>
                  </a:lnTo>
                  <a:lnTo>
                    <a:pt x="3354" y="0"/>
                  </a:lnTo>
                  <a:lnTo>
                    <a:pt x="3354" y="0"/>
                  </a:lnTo>
                  <a:lnTo>
                    <a:pt x="3354" y="0"/>
                  </a:lnTo>
                  <a:lnTo>
                    <a:pt x="3354" y="0"/>
                  </a:lnTo>
                  <a:lnTo>
                    <a:pt x="3354" y="0"/>
                  </a:lnTo>
                  <a:lnTo>
                    <a:pt x="3354" y="0"/>
                  </a:lnTo>
                  <a:lnTo>
                    <a:pt x="3360" y="0"/>
                  </a:lnTo>
                  <a:lnTo>
                    <a:pt x="3360" y="0"/>
                  </a:lnTo>
                  <a:lnTo>
                    <a:pt x="3360" y="0"/>
                  </a:lnTo>
                  <a:lnTo>
                    <a:pt x="3360" y="0"/>
                  </a:lnTo>
                  <a:lnTo>
                    <a:pt x="3360" y="0"/>
                  </a:lnTo>
                  <a:lnTo>
                    <a:pt x="3360" y="0"/>
                  </a:lnTo>
                  <a:lnTo>
                    <a:pt x="3366" y="0"/>
                  </a:lnTo>
                  <a:lnTo>
                    <a:pt x="3366" y="0"/>
                  </a:lnTo>
                  <a:lnTo>
                    <a:pt x="3366" y="0"/>
                  </a:lnTo>
                  <a:lnTo>
                    <a:pt x="3366" y="0"/>
                  </a:lnTo>
                  <a:lnTo>
                    <a:pt x="3366" y="0"/>
                  </a:lnTo>
                  <a:lnTo>
                    <a:pt x="3366" y="0"/>
                  </a:lnTo>
                  <a:lnTo>
                    <a:pt x="3372" y="0"/>
                  </a:lnTo>
                  <a:lnTo>
                    <a:pt x="3372" y="0"/>
                  </a:lnTo>
                  <a:lnTo>
                    <a:pt x="3372" y="0"/>
                  </a:lnTo>
                  <a:lnTo>
                    <a:pt x="3372" y="0"/>
                  </a:lnTo>
                  <a:lnTo>
                    <a:pt x="3372" y="0"/>
                  </a:lnTo>
                  <a:lnTo>
                    <a:pt x="3372" y="0"/>
                  </a:lnTo>
                  <a:lnTo>
                    <a:pt x="3372" y="0"/>
                  </a:lnTo>
                  <a:lnTo>
                    <a:pt x="3378" y="0"/>
                  </a:lnTo>
                  <a:lnTo>
                    <a:pt x="3378" y="0"/>
                  </a:lnTo>
                  <a:lnTo>
                    <a:pt x="3378" y="0"/>
                  </a:lnTo>
                  <a:lnTo>
                    <a:pt x="3378" y="0"/>
                  </a:lnTo>
                  <a:lnTo>
                    <a:pt x="3378" y="0"/>
                  </a:lnTo>
                  <a:lnTo>
                    <a:pt x="3378" y="0"/>
                  </a:lnTo>
                  <a:lnTo>
                    <a:pt x="3384" y="0"/>
                  </a:lnTo>
                  <a:lnTo>
                    <a:pt x="3384" y="0"/>
                  </a:lnTo>
                  <a:lnTo>
                    <a:pt x="3384" y="0"/>
                  </a:lnTo>
                  <a:lnTo>
                    <a:pt x="3384" y="0"/>
                  </a:lnTo>
                  <a:lnTo>
                    <a:pt x="3384" y="0"/>
                  </a:lnTo>
                  <a:lnTo>
                    <a:pt x="3384" y="0"/>
                  </a:lnTo>
                  <a:lnTo>
                    <a:pt x="3390" y="0"/>
                  </a:lnTo>
                  <a:lnTo>
                    <a:pt x="3390" y="0"/>
                  </a:lnTo>
                  <a:lnTo>
                    <a:pt x="3390" y="0"/>
                  </a:lnTo>
                  <a:lnTo>
                    <a:pt x="3390" y="0"/>
                  </a:lnTo>
                  <a:lnTo>
                    <a:pt x="3390" y="0"/>
                  </a:lnTo>
                  <a:lnTo>
                    <a:pt x="3390" y="0"/>
                  </a:lnTo>
                  <a:lnTo>
                    <a:pt x="3390" y="0"/>
                  </a:lnTo>
                  <a:lnTo>
                    <a:pt x="3396" y="0"/>
                  </a:lnTo>
                  <a:lnTo>
                    <a:pt x="3396" y="0"/>
                  </a:lnTo>
                  <a:lnTo>
                    <a:pt x="3396" y="0"/>
                  </a:lnTo>
                  <a:lnTo>
                    <a:pt x="3396" y="0"/>
                  </a:lnTo>
                  <a:lnTo>
                    <a:pt x="3396" y="0"/>
                  </a:lnTo>
                  <a:lnTo>
                    <a:pt x="3396" y="0"/>
                  </a:lnTo>
                  <a:lnTo>
                    <a:pt x="3396" y="0"/>
                  </a:lnTo>
                  <a:lnTo>
                    <a:pt x="3510" y="0"/>
                  </a:lnTo>
                  <a:lnTo>
                    <a:pt x="3510" y="0"/>
                  </a:lnTo>
                  <a:lnTo>
                    <a:pt x="3510" y="0"/>
                  </a:lnTo>
                  <a:lnTo>
                    <a:pt x="3510" y="0"/>
                  </a:lnTo>
                  <a:lnTo>
                    <a:pt x="3510" y="0"/>
                  </a:lnTo>
                  <a:lnTo>
                    <a:pt x="3510" y="0"/>
                  </a:lnTo>
                  <a:lnTo>
                    <a:pt x="3510" y="0"/>
                  </a:lnTo>
                  <a:lnTo>
                    <a:pt x="3516" y="0"/>
                  </a:lnTo>
                  <a:lnTo>
                    <a:pt x="3516" y="0"/>
                  </a:lnTo>
                  <a:lnTo>
                    <a:pt x="3516" y="0"/>
                  </a:lnTo>
                  <a:lnTo>
                    <a:pt x="3516" y="0"/>
                  </a:lnTo>
                  <a:lnTo>
                    <a:pt x="3516" y="0"/>
                  </a:lnTo>
                  <a:lnTo>
                    <a:pt x="3516" y="0"/>
                  </a:lnTo>
                  <a:lnTo>
                    <a:pt x="3522" y="0"/>
                  </a:lnTo>
                  <a:lnTo>
                    <a:pt x="3522" y="0"/>
                  </a:lnTo>
                  <a:lnTo>
                    <a:pt x="3522" y="0"/>
                  </a:lnTo>
                  <a:lnTo>
                    <a:pt x="3522" y="0"/>
                  </a:lnTo>
                  <a:lnTo>
                    <a:pt x="3522" y="0"/>
                  </a:lnTo>
                  <a:lnTo>
                    <a:pt x="3522" y="0"/>
                  </a:lnTo>
                  <a:lnTo>
                    <a:pt x="3528" y="0"/>
                  </a:lnTo>
                  <a:lnTo>
                    <a:pt x="3528" y="0"/>
                  </a:lnTo>
                  <a:lnTo>
                    <a:pt x="3528" y="0"/>
                  </a:lnTo>
                  <a:lnTo>
                    <a:pt x="3528" y="0"/>
                  </a:lnTo>
                  <a:lnTo>
                    <a:pt x="3528" y="0"/>
                  </a:lnTo>
                  <a:lnTo>
                    <a:pt x="3528" y="0"/>
                  </a:lnTo>
                  <a:lnTo>
                    <a:pt x="3534" y="0"/>
                  </a:lnTo>
                  <a:lnTo>
                    <a:pt x="3534" y="0"/>
                  </a:lnTo>
                  <a:lnTo>
                    <a:pt x="3534" y="0"/>
                  </a:lnTo>
                  <a:lnTo>
                    <a:pt x="3534" y="0"/>
                  </a:lnTo>
                  <a:lnTo>
                    <a:pt x="3534" y="0"/>
                  </a:lnTo>
                  <a:lnTo>
                    <a:pt x="3534" y="0"/>
                  </a:lnTo>
                  <a:lnTo>
                    <a:pt x="3534" y="0"/>
                  </a:lnTo>
                  <a:lnTo>
                    <a:pt x="3534" y="0"/>
                  </a:lnTo>
                  <a:lnTo>
                    <a:pt x="3540" y="0"/>
                  </a:lnTo>
                  <a:lnTo>
                    <a:pt x="3540" y="0"/>
                  </a:lnTo>
                  <a:lnTo>
                    <a:pt x="3540" y="0"/>
                  </a:lnTo>
                  <a:lnTo>
                    <a:pt x="3540" y="0"/>
                  </a:lnTo>
                  <a:lnTo>
                    <a:pt x="3540" y="0"/>
                  </a:lnTo>
                  <a:lnTo>
                    <a:pt x="3540" y="0"/>
                  </a:lnTo>
                  <a:lnTo>
                    <a:pt x="3546" y="0"/>
                  </a:lnTo>
                  <a:lnTo>
                    <a:pt x="3546" y="0"/>
                  </a:lnTo>
                  <a:lnTo>
                    <a:pt x="3546" y="0"/>
                  </a:lnTo>
                  <a:lnTo>
                    <a:pt x="3546" y="0"/>
                  </a:lnTo>
                  <a:lnTo>
                    <a:pt x="3546" y="0"/>
                  </a:lnTo>
                  <a:lnTo>
                    <a:pt x="3546" y="0"/>
                  </a:lnTo>
                  <a:lnTo>
                    <a:pt x="3552" y="0"/>
                  </a:lnTo>
                  <a:lnTo>
                    <a:pt x="3552" y="0"/>
                  </a:lnTo>
                  <a:lnTo>
                    <a:pt x="3552" y="0"/>
                  </a:lnTo>
                  <a:lnTo>
                    <a:pt x="3552" y="0"/>
                  </a:lnTo>
                  <a:lnTo>
                    <a:pt x="3552" y="0"/>
                  </a:lnTo>
                  <a:lnTo>
                    <a:pt x="3552" y="0"/>
                  </a:lnTo>
                  <a:lnTo>
                    <a:pt x="3558" y="0"/>
                  </a:lnTo>
                  <a:lnTo>
                    <a:pt x="3558" y="0"/>
                  </a:lnTo>
                  <a:lnTo>
                    <a:pt x="3558" y="0"/>
                  </a:lnTo>
                  <a:lnTo>
                    <a:pt x="3558" y="0"/>
                  </a:lnTo>
                  <a:lnTo>
                    <a:pt x="3558" y="0"/>
                  </a:lnTo>
                  <a:lnTo>
                    <a:pt x="3558" y="0"/>
                  </a:lnTo>
                  <a:lnTo>
                    <a:pt x="3564" y="0"/>
                  </a:lnTo>
                  <a:lnTo>
                    <a:pt x="3564" y="0"/>
                  </a:lnTo>
                  <a:lnTo>
                    <a:pt x="3564" y="0"/>
                  </a:lnTo>
                  <a:lnTo>
                    <a:pt x="3564" y="0"/>
                  </a:lnTo>
                  <a:lnTo>
                    <a:pt x="3564" y="0"/>
                  </a:lnTo>
                  <a:lnTo>
                    <a:pt x="3564" y="0"/>
                  </a:lnTo>
                  <a:lnTo>
                    <a:pt x="3570" y="0"/>
                  </a:lnTo>
                  <a:lnTo>
                    <a:pt x="3570" y="0"/>
                  </a:lnTo>
                  <a:lnTo>
                    <a:pt x="3570" y="0"/>
                  </a:lnTo>
                  <a:lnTo>
                    <a:pt x="3570" y="0"/>
                  </a:lnTo>
                  <a:lnTo>
                    <a:pt x="3570" y="0"/>
                  </a:lnTo>
                  <a:lnTo>
                    <a:pt x="3570" y="0"/>
                  </a:lnTo>
                  <a:lnTo>
                    <a:pt x="3576" y="0"/>
                  </a:lnTo>
                  <a:lnTo>
                    <a:pt x="3576" y="0"/>
                  </a:lnTo>
                  <a:lnTo>
                    <a:pt x="3576" y="0"/>
                  </a:lnTo>
                  <a:lnTo>
                    <a:pt x="3576" y="0"/>
                  </a:lnTo>
                  <a:lnTo>
                    <a:pt x="3576" y="0"/>
                  </a:lnTo>
                  <a:lnTo>
                    <a:pt x="3576" y="0"/>
                  </a:lnTo>
                  <a:lnTo>
                    <a:pt x="3576" y="0"/>
                  </a:lnTo>
                  <a:lnTo>
                    <a:pt x="3582" y="0"/>
                  </a:lnTo>
                  <a:lnTo>
                    <a:pt x="3582" y="0"/>
                  </a:lnTo>
                  <a:lnTo>
                    <a:pt x="3582" y="0"/>
                  </a:lnTo>
                  <a:lnTo>
                    <a:pt x="3582" y="0"/>
                  </a:lnTo>
                  <a:lnTo>
                    <a:pt x="3582" y="0"/>
                  </a:lnTo>
                  <a:lnTo>
                    <a:pt x="3582" y="0"/>
                  </a:lnTo>
                  <a:lnTo>
                    <a:pt x="3588" y="0"/>
                  </a:lnTo>
                  <a:lnTo>
                    <a:pt x="3588" y="0"/>
                  </a:lnTo>
                  <a:lnTo>
                    <a:pt x="3588" y="0"/>
                  </a:lnTo>
                  <a:lnTo>
                    <a:pt x="3588" y="0"/>
                  </a:lnTo>
                  <a:lnTo>
                    <a:pt x="3588" y="0"/>
                  </a:lnTo>
                  <a:lnTo>
                    <a:pt x="3588" y="0"/>
                  </a:lnTo>
                  <a:lnTo>
                    <a:pt x="3594" y="0"/>
                  </a:lnTo>
                  <a:lnTo>
                    <a:pt x="3594" y="0"/>
                  </a:lnTo>
                  <a:lnTo>
                    <a:pt x="3594" y="0"/>
                  </a:lnTo>
                  <a:lnTo>
                    <a:pt x="3594" y="0"/>
                  </a:lnTo>
                  <a:lnTo>
                    <a:pt x="3594" y="0"/>
                  </a:lnTo>
                  <a:lnTo>
                    <a:pt x="3594" y="0"/>
                  </a:lnTo>
                  <a:lnTo>
                    <a:pt x="3594" y="0"/>
                  </a:lnTo>
                  <a:lnTo>
                    <a:pt x="3600" y="0"/>
                  </a:lnTo>
                  <a:lnTo>
                    <a:pt x="3600" y="0"/>
                  </a:lnTo>
                  <a:lnTo>
                    <a:pt x="3600" y="0"/>
                  </a:lnTo>
                  <a:lnTo>
                    <a:pt x="3600" y="0"/>
                  </a:lnTo>
                  <a:lnTo>
                    <a:pt x="3600" y="0"/>
                  </a:lnTo>
                  <a:lnTo>
                    <a:pt x="3600" y="0"/>
                  </a:lnTo>
                  <a:lnTo>
                    <a:pt x="3606" y="0"/>
                  </a:lnTo>
                  <a:lnTo>
                    <a:pt x="3606" y="0"/>
                  </a:lnTo>
                  <a:lnTo>
                    <a:pt x="3606" y="0"/>
                  </a:lnTo>
                  <a:lnTo>
                    <a:pt x="3606" y="0"/>
                  </a:lnTo>
                  <a:lnTo>
                    <a:pt x="3714" y="0"/>
                  </a:lnTo>
                  <a:lnTo>
                    <a:pt x="3714" y="0"/>
                  </a:lnTo>
                  <a:lnTo>
                    <a:pt x="3714" y="0"/>
                  </a:lnTo>
                  <a:lnTo>
                    <a:pt x="3714" y="0"/>
                  </a:lnTo>
                  <a:lnTo>
                    <a:pt x="3720" y="0"/>
                  </a:lnTo>
                  <a:lnTo>
                    <a:pt x="3720" y="0"/>
                  </a:lnTo>
                  <a:lnTo>
                    <a:pt x="3720" y="0"/>
                  </a:lnTo>
                  <a:lnTo>
                    <a:pt x="3720" y="0"/>
                  </a:lnTo>
                  <a:lnTo>
                    <a:pt x="3720" y="0"/>
                  </a:lnTo>
                  <a:lnTo>
                    <a:pt x="3720" y="0"/>
                  </a:lnTo>
                  <a:lnTo>
                    <a:pt x="3726" y="0"/>
                  </a:lnTo>
                  <a:lnTo>
                    <a:pt x="3726" y="0"/>
                  </a:lnTo>
                  <a:lnTo>
                    <a:pt x="3726" y="0"/>
                  </a:lnTo>
                  <a:lnTo>
                    <a:pt x="3726" y="0"/>
                  </a:lnTo>
                  <a:lnTo>
                    <a:pt x="3726" y="0"/>
                  </a:lnTo>
                  <a:lnTo>
                    <a:pt x="3726" y="0"/>
                  </a:lnTo>
                  <a:lnTo>
                    <a:pt x="3732" y="0"/>
                  </a:lnTo>
                  <a:lnTo>
                    <a:pt x="3732" y="0"/>
                  </a:lnTo>
                  <a:lnTo>
                    <a:pt x="3732" y="0"/>
                  </a:lnTo>
                  <a:lnTo>
                    <a:pt x="3732" y="0"/>
                  </a:lnTo>
                  <a:lnTo>
                    <a:pt x="3732" y="0"/>
                  </a:lnTo>
                  <a:lnTo>
                    <a:pt x="3732" y="0"/>
                  </a:lnTo>
                  <a:lnTo>
                    <a:pt x="3738" y="0"/>
                  </a:lnTo>
                  <a:lnTo>
                    <a:pt x="3738" y="0"/>
                  </a:lnTo>
                  <a:lnTo>
                    <a:pt x="3738" y="0"/>
                  </a:lnTo>
                  <a:lnTo>
                    <a:pt x="3738" y="0"/>
                  </a:lnTo>
                  <a:lnTo>
                    <a:pt x="3738" y="0"/>
                  </a:lnTo>
                  <a:lnTo>
                    <a:pt x="3738" y="0"/>
                  </a:lnTo>
                  <a:lnTo>
                    <a:pt x="3738" y="0"/>
                  </a:lnTo>
                  <a:lnTo>
                    <a:pt x="3738" y="0"/>
                  </a:lnTo>
                  <a:lnTo>
                    <a:pt x="3744" y="0"/>
                  </a:lnTo>
                  <a:lnTo>
                    <a:pt x="3744" y="0"/>
                  </a:lnTo>
                  <a:lnTo>
                    <a:pt x="3744" y="0"/>
                  </a:lnTo>
                  <a:lnTo>
                    <a:pt x="3744" y="0"/>
                  </a:lnTo>
                  <a:lnTo>
                    <a:pt x="3744" y="0"/>
                  </a:lnTo>
                  <a:lnTo>
                    <a:pt x="3744" y="0"/>
                  </a:lnTo>
                  <a:lnTo>
                    <a:pt x="3750" y="0"/>
                  </a:lnTo>
                  <a:lnTo>
                    <a:pt x="3750" y="0"/>
                  </a:lnTo>
                  <a:lnTo>
                    <a:pt x="3750" y="0"/>
                  </a:lnTo>
                  <a:lnTo>
                    <a:pt x="3750" y="0"/>
                  </a:lnTo>
                  <a:lnTo>
                    <a:pt x="3750" y="0"/>
                  </a:lnTo>
                  <a:lnTo>
                    <a:pt x="3750" y="0"/>
                  </a:lnTo>
                  <a:lnTo>
                    <a:pt x="3756" y="0"/>
                  </a:lnTo>
                  <a:lnTo>
                    <a:pt x="3756" y="0"/>
                  </a:lnTo>
                  <a:lnTo>
                    <a:pt x="3756" y="0"/>
                  </a:lnTo>
                  <a:lnTo>
                    <a:pt x="3756" y="0"/>
                  </a:lnTo>
                  <a:lnTo>
                    <a:pt x="3756" y="0"/>
                  </a:lnTo>
                  <a:lnTo>
                    <a:pt x="3756" y="0"/>
                  </a:lnTo>
                  <a:lnTo>
                    <a:pt x="3762" y="0"/>
                  </a:lnTo>
                  <a:lnTo>
                    <a:pt x="3762" y="0"/>
                  </a:lnTo>
                  <a:lnTo>
                    <a:pt x="3762" y="0"/>
                  </a:lnTo>
                  <a:lnTo>
                    <a:pt x="3762" y="0"/>
                  </a:lnTo>
                  <a:lnTo>
                    <a:pt x="3762" y="0"/>
                  </a:lnTo>
                  <a:lnTo>
                    <a:pt x="3762" y="0"/>
                  </a:lnTo>
                  <a:lnTo>
                    <a:pt x="3768" y="0"/>
                  </a:lnTo>
                  <a:lnTo>
                    <a:pt x="3768" y="0"/>
                  </a:lnTo>
                  <a:lnTo>
                    <a:pt x="3768" y="0"/>
                  </a:lnTo>
                  <a:lnTo>
                    <a:pt x="3768" y="0"/>
                  </a:lnTo>
                  <a:lnTo>
                    <a:pt x="3768" y="0"/>
                  </a:lnTo>
                  <a:lnTo>
                    <a:pt x="3768" y="0"/>
                  </a:lnTo>
                  <a:lnTo>
                    <a:pt x="3774" y="0"/>
                  </a:lnTo>
                  <a:lnTo>
                    <a:pt x="3774" y="0"/>
                  </a:lnTo>
                  <a:lnTo>
                    <a:pt x="3774" y="0"/>
                  </a:lnTo>
                  <a:lnTo>
                    <a:pt x="3774" y="0"/>
                  </a:lnTo>
                  <a:lnTo>
                    <a:pt x="3774" y="0"/>
                  </a:lnTo>
                  <a:lnTo>
                    <a:pt x="3774" y="0"/>
                  </a:lnTo>
                  <a:lnTo>
                    <a:pt x="3780" y="0"/>
                  </a:lnTo>
                  <a:lnTo>
                    <a:pt x="3780" y="0"/>
                  </a:lnTo>
                  <a:lnTo>
                    <a:pt x="3780" y="0"/>
                  </a:lnTo>
                  <a:lnTo>
                    <a:pt x="3780" y="0"/>
                  </a:lnTo>
                  <a:lnTo>
                    <a:pt x="3780" y="0"/>
                  </a:lnTo>
                  <a:lnTo>
                    <a:pt x="3780" y="0"/>
                  </a:lnTo>
                  <a:lnTo>
                    <a:pt x="3786" y="0"/>
                  </a:lnTo>
                  <a:lnTo>
                    <a:pt x="3786" y="0"/>
                  </a:lnTo>
                  <a:lnTo>
                    <a:pt x="3786" y="0"/>
                  </a:lnTo>
                  <a:lnTo>
                    <a:pt x="3786" y="0"/>
                  </a:lnTo>
                  <a:lnTo>
                    <a:pt x="3786" y="0"/>
                  </a:lnTo>
                  <a:lnTo>
                    <a:pt x="3786" y="0"/>
                  </a:lnTo>
                  <a:lnTo>
                    <a:pt x="3786" y="0"/>
                  </a:lnTo>
                  <a:lnTo>
                    <a:pt x="3792" y="0"/>
                  </a:lnTo>
                  <a:lnTo>
                    <a:pt x="3792" y="0"/>
                  </a:lnTo>
                  <a:lnTo>
                    <a:pt x="3792" y="0"/>
                  </a:lnTo>
                  <a:lnTo>
                    <a:pt x="3792" y="0"/>
                  </a:lnTo>
                  <a:lnTo>
                    <a:pt x="3792" y="0"/>
                  </a:lnTo>
                  <a:lnTo>
                    <a:pt x="3792" y="0"/>
                  </a:lnTo>
                  <a:lnTo>
                    <a:pt x="3792" y="0"/>
                  </a:lnTo>
                  <a:lnTo>
                    <a:pt x="3798" y="0"/>
                  </a:lnTo>
                  <a:lnTo>
                    <a:pt x="3798" y="0"/>
                  </a:lnTo>
                  <a:lnTo>
                    <a:pt x="3798" y="0"/>
                  </a:lnTo>
                  <a:lnTo>
                    <a:pt x="3798" y="0"/>
                  </a:lnTo>
                  <a:lnTo>
                    <a:pt x="3798" y="0"/>
                  </a:lnTo>
                  <a:lnTo>
                    <a:pt x="3798" y="0"/>
                  </a:lnTo>
                  <a:lnTo>
                    <a:pt x="3804" y="0"/>
                  </a:lnTo>
                  <a:lnTo>
                    <a:pt x="3804" y="0"/>
                  </a:lnTo>
                  <a:lnTo>
                    <a:pt x="3804" y="0"/>
                  </a:lnTo>
                  <a:lnTo>
                    <a:pt x="3804" y="0"/>
                  </a:lnTo>
                  <a:lnTo>
                    <a:pt x="3804" y="0"/>
                  </a:lnTo>
                  <a:lnTo>
                    <a:pt x="3804" y="0"/>
                  </a:lnTo>
                  <a:lnTo>
                    <a:pt x="3810" y="0"/>
                  </a:lnTo>
                  <a:lnTo>
                    <a:pt x="3810" y="0"/>
                  </a:lnTo>
                  <a:lnTo>
                    <a:pt x="3810" y="0"/>
                  </a:lnTo>
                  <a:lnTo>
                    <a:pt x="3810" y="0"/>
                  </a:lnTo>
                  <a:lnTo>
                    <a:pt x="3810" y="0"/>
                  </a:lnTo>
                  <a:lnTo>
                    <a:pt x="3810" y="0"/>
                  </a:lnTo>
                  <a:lnTo>
                    <a:pt x="3810" y="0"/>
                  </a:lnTo>
                  <a:lnTo>
                    <a:pt x="3924" y="0"/>
                  </a:lnTo>
                  <a:lnTo>
                    <a:pt x="3924" y="0"/>
                  </a:lnTo>
                  <a:lnTo>
                    <a:pt x="3924" y="0"/>
                  </a:lnTo>
                  <a:lnTo>
                    <a:pt x="3924" y="0"/>
                  </a:lnTo>
                  <a:lnTo>
                    <a:pt x="3924" y="0"/>
                  </a:lnTo>
                  <a:lnTo>
                    <a:pt x="3924" y="0"/>
                  </a:lnTo>
                  <a:lnTo>
                    <a:pt x="3924" y="0"/>
                  </a:lnTo>
                  <a:lnTo>
                    <a:pt x="3930" y="0"/>
                  </a:lnTo>
                  <a:lnTo>
                    <a:pt x="3930" y="0"/>
                  </a:lnTo>
                  <a:lnTo>
                    <a:pt x="3930" y="0"/>
                  </a:lnTo>
                  <a:lnTo>
                    <a:pt x="3930" y="0"/>
                  </a:lnTo>
                  <a:lnTo>
                    <a:pt x="3930" y="0"/>
                  </a:lnTo>
                  <a:lnTo>
                    <a:pt x="3930" y="0"/>
                  </a:lnTo>
                  <a:lnTo>
                    <a:pt x="3936" y="0"/>
                  </a:lnTo>
                  <a:lnTo>
                    <a:pt x="3936" y="0"/>
                  </a:lnTo>
                  <a:lnTo>
                    <a:pt x="3936" y="0"/>
                  </a:lnTo>
                  <a:lnTo>
                    <a:pt x="3936" y="0"/>
                  </a:lnTo>
                  <a:lnTo>
                    <a:pt x="3936" y="0"/>
                  </a:lnTo>
                  <a:lnTo>
                    <a:pt x="3936" y="0"/>
                  </a:lnTo>
                  <a:lnTo>
                    <a:pt x="3942" y="0"/>
                  </a:lnTo>
                  <a:lnTo>
                    <a:pt x="3942" y="0"/>
                  </a:lnTo>
                  <a:lnTo>
                    <a:pt x="3942" y="0"/>
                  </a:lnTo>
                  <a:lnTo>
                    <a:pt x="3942" y="0"/>
                  </a:lnTo>
                  <a:lnTo>
                    <a:pt x="3942" y="0"/>
                  </a:lnTo>
                  <a:lnTo>
                    <a:pt x="3942" y="0"/>
                  </a:lnTo>
                  <a:lnTo>
                    <a:pt x="3942" y="0"/>
                  </a:lnTo>
                  <a:lnTo>
                    <a:pt x="3942" y="0"/>
                  </a:lnTo>
                  <a:lnTo>
                    <a:pt x="3948" y="0"/>
                  </a:lnTo>
                  <a:lnTo>
                    <a:pt x="3948" y="0"/>
                  </a:lnTo>
                  <a:lnTo>
                    <a:pt x="3948" y="0"/>
                  </a:lnTo>
                  <a:lnTo>
                    <a:pt x="3948" y="0"/>
                  </a:lnTo>
                  <a:lnTo>
                    <a:pt x="3948" y="0"/>
                  </a:lnTo>
                  <a:lnTo>
                    <a:pt x="3948" y="0"/>
                  </a:lnTo>
                  <a:lnTo>
                    <a:pt x="3954" y="0"/>
                  </a:lnTo>
                  <a:lnTo>
                    <a:pt x="3954" y="0"/>
                  </a:lnTo>
                  <a:lnTo>
                    <a:pt x="3954" y="0"/>
                  </a:lnTo>
                  <a:lnTo>
                    <a:pt x="3954" y="0"/>
                  </a:lnTo>
                  <a:lnTo>
                    <a:pt x="3954" y="0"/>
                  </a:lnTo>
                  <a:lnTo>
                    <a:pt x="3954" y="0"/>
                  </a:lnTo>
                  <a:lnTo>
                    <a:pt x="3960" y="0"/>
                  </a:lnTo>
                  <a:lnTo>
                    <a:pt x="3960" y="0"/>
                  </a:lnTo>
                  <a:lnTo>
                    <a:pt x="3960" y="0"/>
                  </a:lnTo>
                  <a:lnTo>
                    <a:pt x="3960" y="0"/>
                  </a:lnTo>
                  <a:lnTo>
                    <a:pt x="3960" y="0"/>
                  </a:lnTo>
                  <a:lnTo>
                    <a:pt x="3960" y="0"/>
                  </a:lnTo>
                  <a:lnTo>
                    <a:pt x="3966" y="0"/>
                  </a:lnTo>
                  <a:lnTo>
                    <a:pt x="3966" y="0"/>
                  </a:lnTo>
                  <a:lnTo>
                    <a:pt x="3966" y="0"/>
                  </a:lnTo>
                  <a:lnTo>
                    <a:pt x="3966" y="0"/>
                  </a:lnTo>
                  <a:lnTo>
                    <a:pt x="3966" y="0"/>
                  </a:lnTo>
                  <a:lnTo>
                    <a:pt x="3966" y="0"/>
                  </a:lnTo>
                  <a:lnTo>
                    <a:pt x="3972" y="0"/>
                  </a:lnTo>
                  <a:lnTo>
                    <a:pt x="3972" y="0"/>
                  </a:lnTo>
                  <a:lnTo>
                    <a:pt x="3972" y="0"/>
                  </a:lnTo>
                  <a:lnTo>
                    <a:pt x="3972" y="0"/>
                  </a:lnTo>
                  <a:lnTo>
                    <a:pt x="3972" y="0"/>
                  </a:lnTo>
                  <a:lnTo>
                    <a:pt x="3972" y="0"/>
                  </a:lnTo>
                  <a:lnTo>
                    <a:pt x="3978" y="0"/>
                  </a:lnTo>
                  <a:lnTo>
                    <a:pt x="3978" y="0"/>
                  </a:lnTo>
                  <a:lnTo>
                    <a:pt x="3978" y="0"/>
                  </a:lnTo>
                  <a:lnTo>
                    <a:pt x="3978" y="0"/>
                  </a:lnTo>
                  <a:lnTo>
                    <a:pt x="3978" y="0"/>
                  </a:lnTo>
                  <a:lnTo>
                    <a:pt x="3978" y="0"/>
                  </a:lnTo>
                  <a:lnTo>
                    <a:pt x="3984" y="0"/>
                  </a:lnTo>
                  <a:lnTo>
                    <a:pt x="3984" y="0"/>
                  </a:lnTo>
                  <a:lnTo>
                    <a:pt x="3984" y="0"/>
                  </a:lnTo>
                  <a:lnTo>
                    <a:pt x="3984" y="0"/>
                  </a:lnTo>
                  <a:lnTo>
                    <a:pt x="3984" y="0"/>
                  </a:lnTo>
                  <a:lnTo>
                    <a:pt x="3984" y="0"/>
                  </a:lnTo>
                  <a:lnTo>
                    <a:pt x="3990" y="0"/>
                  </a:lnTo>
                  <a:lnTo>
                    <a:pt x="3990" y="0"/>
                  </a:lnTo>
                  <a:lnTo>
                    <a:pt x="3990" y="0"/>
                  </a:lnTo>
                  <a:lnTo>
                    <a:pt x="3990" y="0"/>
                  </a:lnTo>
                  <a:lnTo>
                    <a:pt x="3990" y="0"/>
                  </a:lnTo>
                  <a:lnTo>
                    <a:pt x="3990" y="0"/>
                  </a:lnTo>
                  <a:lnTo>
                    <a:pt x="3990" y="0"/>
                  </a:lnTo>
                  <a:lnTo>
                    <a:pt x="3996" y="0"/>
                  </a:lnTo>
                  <a:lnTo>
                    <a:pt x="3996" y="0"/>
                  </a:lnTo>
                  <a:lnTo>
                    <a:pt x="3996" y="0"/>
                  </a:lnTo>
                  <a:lnTo>
                    <a:pt x="3996" y="0"/>
                  </a:lnTo>
                  <a:lnTo>
                    <a:pt x="3996" y="0"/>
                  </a:lnTo>
                  <a:lnTo>
                    <a:pt x="3996" y="0"/>
                  </a:lnTo>
                  <a:lnTo>
                    <a:pt x="3996" y="0"/>
                  </a:lnTo>
                  <a:lnTo>
                    <a:pt x="4002" y="0"/>
                  </a:lnTo>
                  <a:lnTo>
                    <a:pt x="4002" y="0"/>
                  </a:lnTo>
                  <a:lnTo>
                    <a:pt x="4002" y="0"/>
                  </a:lnTo>
                  <a:lnTo>
                    <a:pt x="4002" y="0"/>
                  </a:lnTo>
                  <a:lnTo>
                    <a:pt x="4002" y="0"/>
                  </a:lnTo>
                  <a:lnTo>
                    <a:pt x="4002" y="0"/>
                  </a:lnTo>
                  <a:lnTo>
                    <a:pt x="4008" y="0"/>
                  </a:lnTo>
                  <a:lnTo>
                    <a:pt x="4008" y="0"/>
                  </a:lnTo>
                  <a:lnTo>
                    <a:pt x="4008" y="0"/>
                  </a:lnTo>
                  <a:lnTo>
                    <a:pt x="4008" y="0"/>
                  </a:lnTo>
                  <a:lnTo>
                    <a:pt x="4008" y="0"/>
                  </a:lnTo>
                  <a:lnTo>
                    <a:pt x="4008" y="0"/>
                  </a:lnTo>
                  <a:lnTo>
                    <a:pt x="4014" y="0"/>
                  </a:lnTo>
                  <a:lnTo>
                    <a:pt x="4014" y="0"/>
                  </a:lnTo>
                  <a:lnTo>
                    <a:pt x="4014" y="0"/>
                  </a:lnTo>
                  <a:lnTo>
                    <a:pt x="4014" y="0"/>
                  </a:lnTo>
                  <a:lnTo>
                    <a:pt x="4014" y="0"/>
                  </a:lnTo>
                  <a:lnTo>
                    <a:pt x="4014" y="0"/>
                  </a:lnTo>
                  <a:lnTo>
                    <a:pt x="4020" y="0"/>
                  </a:lnTo>
                  <a:lnTo>
                    <a:pt x="4020" y="0"/>
                  </a:lnTo>
                  <a:lnTo>
                    <a:pt x="4020" y="0"/>
                  </a:lnTo>
                  <a:lnTo>
                    <a:pt x="4020" y="0"/>
                  </a:lnTo>
                  <a:lnTo>
                    <a:pt x="4020" y="0"/>
                  </a:lnTo>
                  <a:lnTo>
                    <a:pt x="4020" y="0"/>
                  </a:lnTo>
                  <a:lnTo>
                    <a:pt x="4020" y="0"/>
                  </a:lnTo>
                  <a:lnTo>
                    <a:pt x="4026" y="0"/>
                  </a:lnTo>
                  <a:lnTo>
                    <a:pt x="4026" y="0"/>
                  </a:lnTo>
                  <a:lnTo>
                    <a:pt x="4026" y="0"/>
                  </a:lnTo>
                  <a:lnTo>
                    <a:pt x="4026" y="0"/>
                  </a:lnTo>
                  <a:lnTo>
                    <a:pt x="4026" y="0"/>
                  </a:lnTo>
                  <a:lnTo>
                    <a:pt x="4026" y="0"/>
                  </a:lnTo>
                  <a:lnTo>
                    <a:pt x="4032" y="0"/>
                  </a:lnTo>
                  <a:lnTo>
                    <a:pt x="4032" y="0"/>
                  </a:lnTo>
                  <a:lnTo>
                    <a:pt x="4032" y="0"/>
                  </a:lnTo>
                  <a:lnTo>
                    <a:pt x="4032" y="0"/>
                  </a:lnTo>
                  <a:lnTo>
                    <a:pt x="4032" y="0"/>
                  </a:lnTo>
                  <a:lnTo>
                    <a:pt x="4032" y="0"/>
                  </a:lnTo>
                  <a:lnTo>
                    <a:pt x="4038" y="0"/>
                  </a:lnTo>
                  <a:lnTo>
                    <a:pt x="4038" y="0"/>
                  </a:lnTo>
                  <a:lnTo>
                    <a:pt x="4038" y="0"/>
                  </a:lnTo>
                  <a:lnTo>
                    <a:pt x="4038" y="0"/>
                  </a:lnTo>
                  <a:lnTo>
                    <a:pt x="4038" y="0"/>
                  </a:lnTo>
                  <a:lnTo>
                    <a:pt x="4038" y="0"/>
                  </a:lnTo>
                  <a:lnTo>
                    <a:pt x="4044" y="0"/>
                  </a:lnTo>
                  <a:lnTo>
                    <a:pt x="4044" y="0"/>
                  </a:lnTo>
                  <a:lnTo>
                    <a:pt x="4044" y="0"/>
                  </a:lnTo>
                  <a:lnTo>
                    <a:pt x="4044" y="0"/>
                  </a:lnTo>
                  <a:lnTo>
                    <a:pt x="4044" y="0"/>
                  </a:lnTo>
                  <a:lnTo>
                    <a:pt x="4044" y="0"/>
                  </a:lnTo>
                  <a:lnTo>
                    <a:pt x="4044" y="0"/>
                  </a:lnTo>
                  <a:lnTo>
                    <a:pt x="4050" y="0"/>
                  </a:lnTo>
                  <a:lnTo>
                    <a:pt x="4050" y="0"/>
                  </a:lnTo>
                  <a:lnTo>
                    <a:pt x="4050" y="0"/>
                  </a:lnTo>
                  <a:lnTo>
                    <a:pt x="4050" y="0"/>
                  </a:lnTo>
                  <a:lnTo>
                    <a:pt x="4050" y="0"/>
                  </a:lnTo>
                  <a:lnTo>
                    <a:pt x="4050" y="0"/>
                  </a:lnTo>
                  <a:lnTo>
                    <a:pt x="4050" y="0"/>
                  </a:lnTo>
                  <a:lnTo>
                    <a:pt x="4056" y="0"/>
                  </a:lnTo>
                  <a:lnTo>
                    <a:pt x="4056" y="0"/>
                  </a:lnTo>
                  <a:lnTo>
                    <a:pt x="4056" y="0"/>
                  </a:lnTo>
                  <a:lnTo>
                    <a:pt x="4056" y="0"/>
                  </a:lnTo>
                  <a:lnTo>
                    <a:pt x="4056" y="0"/>
                  </a:lnTo>
                  <a:lnTo>
                    <a:pt x="4056" y="0"/>
                  </a:lnTo>
                  <a:lnTo>
                    <a:pt x="4062" y="0"/>
                  </a:lnTo>
                  <a:lnTo>
                    <a:pt x="4062" y="0"/>
                  </a:lnTo>
                  <a:lnTo>
                    <a:pt x="4062" y="0"/>
                  </a:lnTo>
                  <a:lnTo>
                    <a:pt x="4062" y="0"/>
                  </a:lnTo>
                  <a:lnTo>
                    <a:pt x="4062" y="0"/>
                  </a:lnTo>
                  <a:lnTo>
                    <a:pt x="4062" y="0"/>
                  </a:lnTo>
                  <a:lnTo>
                    <a:pt x="4068" y="0"/>
                  </a:lnTo>
                  <a:lnTo>
                    <a:pt x="4068" y="0"/>
                  </a:lnTo>
                  <a:lnTo>
                    <a:pt x="4068" y="0"/>
                  </a:lnTo>
                  <a:lnTo>
                    <a:pt x="4068" y="0"/>
                  </a:lnTo>
                  <a:lnTo>
                    <a:pt x="4068" y="0"/>
                  </a:lnTo>
                  <a:lnTo>
                    <a:pt x="4068" y="0"/>
                  </a:lnTo>
                  <a:lnTo>
                    <a:pt x="4074" y="0"/>
                  </a:lnTo>
                  <a:lnTo>
                    <a:pt x="4074" y="0"/>
                  </a:lnTo>
                  <a:lnTo>
                    <a:pt x="4074" y="0"/>
                  </a:lnTo>
                  <a:lnTo>
                    <a:pt x="4074" y="0"/>
                  </a:lnTo>
                  <a:lnTo>
                    <a:pt x="4074" y="0"/>
                  </a:lnTo>
                  <a:lnTo>
                    <a:pt x="4074" y="0"/>
                  </a:lnTo>
                  <a:lnTo>
                    <a:pt x="4080" y="0"/>
                  </a:lnTo>
                  <a:lnTo>
                    <a:pt x="4080" y="0"/>
                  </a:lnTo>
                  <a:lnTo>
                    <a:pt x="4080" y="0"/>
                  </a:lnTo>
                  <a:lnTo>
                    <a:pt x="4080" y="0"/>
                  </a:lnTo>
                  <a:lnTo>
                    <a:pt x="4080" y="0"/>
                  </a:lnTo>
                  <a:lnTo>
                    <a:pt x="4080" y="0"/>
                  </a:lnTo>
                  <a:lnTo>
                    <a:pt x="4086" y="0"/>
                  </a:lnTo>
                  <a:lnTo>
                    <a:pt x="4086" y="0"/>
                  </a:lnTo>
                  <a:lnTo>
                    <a:pt x="4086" y="0"/>
                  </a:lnTo>
                  <a:lnTo>
                    <a:pt x="4086" y="0"/>
                  </a:lnTo>
                  <a:lnTo>
                    <a:pt x="4086" y="0"/>
                  </a:lnTo>
                  <a:lnTo>
                    <a:pt x="4086" y="0"/>
                  </a:lnTo>
                  <a:lnTo>
                    <a:pt x="4092" y="0"/>
                  </a:lnTo>
                  <a:lnTo>
                    <a:pt x="4092" y="0"/>
                  </a:lnTo>
                  <a:lnTo>
                    <a:pt x="4092" y="0"/>
                  </a:lnTo>
                  <a:lnTo>
                    <a:pt x="4092" y="0"/>
                  </a:lnTo>
                  <a:lnTo>
                    <a:pt x="4092" y="0"/>
                  </a:lnTo>
                  <a:lnTo>
                    <a:pt x="4092" y="0"/>
                  </a:lnTo>
                  <a:lnTo>
                    <a:pt x="4098" y="0"/>
                  </a:lnTo>
                  <a:lnTo>
                    <a:pt x="4098" y="0"/>
                  </a:lnTo>
                  <a:lnTo>
                    <a:pt x="4098" y="0"/>
                  </a:lnTo>
                  <a:lnTo>
                    <a:pt x="4098" y="0"/>
                  </a:lnTo>
                  <a:lnTo>
                    <a:pt x="4098" y="0"/>
                  </a:lnTo>
                  <a:lnTo>
                    <a:pt x="4098" y="0"/>
                  </a:lnTo>
                  <a:lnTo>
                    <a:pt x="4098" y="0"/>
                  </a:lnTo>
                  <a:lnTo>
                    <a:pt x="4104" y="0"/>
                  </a:lnTo>
                  <a:lnTo>
                    <a:pt x="4104" y="0"/>
                  </a:lnTo>
                  <a:lnTo>
                    <a:pt x="4104" y="0"/>
                  </a:lnTo>
                  <a:lnTo>
                    <a:pt x="4104" y="0"/>
                  </a:lnTo>
                  <a:lnTo>
                    <a:pt x="4104" y="0"/>
                  </a:lnTo>
                  <a:lnTo>
                    <a:pt x="4104" y="0"/>
                  </a:lnTo>
                  <a:lnTo>
                    <a:pt x="4110" y="0"/>
                  </a:lnTo>
                  <a:lnTo>
                    <a:pt x="4110" y="0"/>
                  </a:lnTo>
                  <a:lnTo>
                    <a:pt x="4110" y="0"/>
                  </a:lnTo>
                  <a:lnTo>
                    <a:pt x="4110" y="0"/>
                  </a:lnTo>
                  <a:lnTo>
                    <a:pt x="4110" y="0"/>
                  </a:lnTo>
                  <a:lnTo>
                    <a:pt x="4110" y="0"/>
                  </a:lnTo>
                  <a:lnTo>
                    <a:pt x="4110" y="0"/>
                  </a:lnTo>
                  <a:lnTo>
                    <a:pt x="4116" y="0"/>
                  </a:lnTo>
                  <a:lnTo>
                    <a:pt x="4116" y="0"/>
                  </a:lnTo>
                  <a:lnTo>
                    <a:pt x="4116" y="0"/>
                  </a:lnTo>
                  <a:lnTo>
                    <a:pt x="4116" y="0"/>
                  </a:lnTo>
                  <a:lnTo>
                    <a:pt x="4116" y="0"/>
                  </a:lnTo>
                  <a:lnTo>
                    <a:pt x="4116" y="0"/>
                  </a:lnTo>
                  <a:lnTo>
                    <a:pt x="4122" y="0"/>
                  </a:lnTo>
                  <a:lnTo>
                    <a:pt x="4122" y="0"/>
                  </a:lnTo>
                  <a:lnTo>
                    <a:pt x="4122" y="0"/>
                  </a:lnTo>
                  <a:lnTo>
                    <a:pt x="4122" y="0"/>
                  </a:lnTo>
                  <a:lnTo>
                    <a:pt x="4122" y="0"/>
                  </a:lnTo>
                  <a:lnTo>
                    <a:pt x="4122" y="0"/>
                  </a:lnTo>
                  <a:lnTo>
                    <a:pt x="4128" y="0"/>
                  </a:lnTo>
                  <a:lnTo>
                    <a:pt x="4128" y="0"/>
                  </a:lnTo>
                  <a:lnTo>
                    <a:pt x="4128" y="0"/>
                  </a:lnTo>
                  <a:lnTo>
                    <a:pt x="4128" y="0"/>
                  </a:lnTo>
                  <a:lnTo>
                    <a:pt x="4128" y="0"/>
                  </a:lnTo>
                  <a:lnTo>
                    <a:pt x="4128" y="0"/>
                  </a:lnTo>
                  <a:lnTo>
                    <a:pt x="4134" y="0"/>
                  </a:lnTo>
                  <a:lnTo>
                    <a:pt x="4134" y="0"/>
                  </a:lnTo>
                  <a:lnTo>
                    <a:pt x="4134" y="0"/>
                  </a:lnTo>
                  <a:lnTo>
                    <a:pt x="4134" y="0"/>
                  </a:lnTo>
                  <a:lnTo>
                    <a:pt x="4134" y="0"/>
                  </a:lnTo>
                  <a:lnTo>
                    <a:pt x="4134" y="0"/>
                  </a:lnTo>
                  <a:lnTo>
                    <a:pt x="4140" y="0"/>
                  </a:lnTo>
                  <a:lnTo>
                    <a:pt x="4140" y="0"/>
                  </a:lnTo>
                  <a:lnTo>
                    <a:pt x="4140" y="0"/>
                  </a:lnTo>
                  <a:lnTo>
                    <a:pt x="4140" y="0"/>
                  </a:lnTo>
                  <a:lnTo>
                    <a:pt x="4140" y="0"/>
                  </a:lnTo>
                  <a:lnTo>
                    <a:pt x="4140" y="0"/>
                  </a:lnTo>
                  <a:lnTo>
                    <a:pt x="4140" y="0"/>
                  </a:lnTo>
                  <a:lnTo>
                    <a:pt x="4146" y="0"/>
                  </a:lnTo>
                  <a:lnTo>
                    <a:pt x="4146" y="0"/>
                  </a:lnTo>
                  <a:lnTo>
                    <a:pt x="4146" y="0"/>
                  </a:lnTo>
                  <a:lnTo>
                    <a:pt x="4146" y="0"/>
                  </a:lnTo>
                  <a:lnTo>
                    <a:pt x="4146" y="0"/>
                  </a:lnTo>
                  <a:lnTo>
                    <a:pt x="4146" y="0"/>
                  </a:lnTo>
                  <a:lnTo>
                    <a:pt x="4152" y="0"/>
                  </a:lnTo>
                  <a:lnTo>
                    <a:pt x="4152" y="0"/>
                  </a:lnTo>
                  <a:lnTo>
                    <a:pt x="4152" y="0"/>
                  </a:lnTo>
                  <a:lnTo>
                    <a:pt x="4152" y="0"/>
                  </a:lnTo>
                  <a:lnTo>
                    <a:pt x="4152" y="0"/>
                  </a:lnTo>
                  <a:lnTo>
                    <a:pt x="4152" y="0"/>
                  </a:lnTo>
                  <a:lnTo>
                    <a:pt x="4158" y="0"/>
                  </a:lnTo>
                  <a:lnTo>
                    <a:pt x="4158" y="0"/>
                  </a:lnTo>
                  <a:lnTo>
                    <a:pt x="4158" y="0"/>
                  </a:lnTo>
                  <a:lnTo>
                    <a:pt x="4158" y="0"/>
                  </a:lnTo>
                  <a:lnTo>
                    <a:pt x="4158" y="0"/>
                  </a:lnTo>
                  <a:lnTo>
                    <a:pt x="4158" y="0"/>
                  </a:lnTo>
                  <a:lnTo>
                    <a:pt x="4164" y="0"/>
                  </a:lnTo>
                  <a:lnTo>
                    <a:pt x="4164" y="0"/>
                  </a:lnTo>
                  <a:lnTo>
                    <a:pt x="4164" y="0"/>
                  </a:lnTo>
                  <a:lnTo>
                    <a:pt x="4164" y="0"/>
                  </a:lnTo>
                  <a:lnTo>
                    <a:pt x="4164" y="0"/>
                  </a:lnTo>
                  <a:lnTo>
                    <a:pt x="4164" y="0"/>
                  </a:lnTo>
                  <a:lnTo>
                    <a:pt x="4170" y="0"/>
                  </a:lnTo>
                  <a:lnTo>
                    <a:pt x="4170" y="0"/>
                  </a:lnTo>
                  <a:lnTo>
                    <a:pt x="4170" y="0"/>
                  </a:lnTo>
                  <a:lnTo>
                    <a:pt x="4170" y="0"/>
                  </a:lnTo>
                  <a:lnTo>
                    <a:pt x="4170" y="0"/>
                  </a:lnTo>
                  <a:lnTo>
                    <a:pt x="4170" y="0"/>
                  </a:lnTo>
                  <a:lnTo>
                    <a:pt x="4176" y="0"/>
                  </a:lnTo>
                  <a:lnTo>
                    <a:pt x="4176" y="0"/>
                  </a:lnTo>
                  <a:lnTo>
                    <a:pt x="4176" y="0"/>
                  </a:lnTo>
                  <a:lnTo>
                    <a:pt x="4176" y="0"/>
                  </a:lnTo>
                  <a:lnTo>
                    <a:pt x="4176" y="0"/>
                  </a:lnTo>
                  <a:lnTo>
                    <a:pt x="4176" y="0"/>
                  </a:lnTo>
                  <a:lnTo>
                    <a:pt x="4182" y="0"/>
                  </a:lnTo>
                  <a:lnTo>
                    <a:pt x="4182" y="0"/>
                  </a:lnTo>
                  <a:lnTo>
                    <a:pt x="4182" y="0"/>
                  </a:lnTo>
                  <a:lnTo>
                    <a:pt x="4182" y="0"/>
                  </a:lnTo>
                  <a:lnTo>
                    <a:pt x="4182" y="0"/>
                  </a:lnTo>
                  <a:lnTo>
                    <a:pt x="4182" y="0"/>
                  </a:lnTo>
                  <a:lnTo>
                    <a:pt x="4182" y="0"/>
                  </a:lnTo>
                  <a:lnTo>
                    <a:pt x="4182" y="0"/>
                  </a:lnTo>
                  <a:lnTo>
                    <a:pt x="4188" y="0"/>
                  </a:lnTo>
                  <a:lnTo>
                    <a:pt x="4188" y="0"/>
                  </a:lnTo>
                  <a:lnTo>
                    <a:pt x="4188" y="0"/>
                  </a:lnTo>
                  <a:lnTo>
                    <a:pt x="4188" y="0"/>
                  </a:lnTo>
                  <a:lnTo>
                    <a:pt x="4188" y="0"/>
                  </a:lnTo>
                  <a:lnTo>
                    <a:pt x="4188" y="0"/>
                  </a:lnTo>
                  <a:lnTo>
                    <a:pt x="4194" y="0"/>
                  </a:lnTo>
                  <a:lnTo>
                    <a:pt x="4194" y="0"/>
                  </a:lnTo>
                  <a:lnTo>
                    <a:pt x="4194" y="0"/>
                  </a:lnTo>
                  <a:lnTo>
                    <a:pt x="4194" y="0"/>
                  </a:lnTo>
                  <a:lnTo>
                    <a:pt x="4194" y="0"/>
                  </a:lnTo>
                  <a:lnTo>
                    <a:pt x="4194" y="0"/>
                  </a:lnTo>
                  <a:lnTo>
                    <a:pt x="4200" y="0"/>
                  </a:lnTo>
                  <a:lnTo>
                    <a:pt x="4200" y="0"/>
                  </a:lnTo>
                  <a:lnTo>
                    <a:pt x="4200" y="0"/>
                  </a:lnTo>
                  <a:lnTo>
                    <a:pt x="4200" y="0"/>
                  </a:lnTo>
                  <a:lnTo>
                    <a:pt x="4200" y="0"/>
                  </a:lnTo>
                  <a:lnTo>
                    <a:pt x="4200" y="0"/>
                  </a:lnTo>
                  <a:lnTo>
                    <a:pt x="4206" y="0"/>
                  </a:lnTo>
                  <a:lnTo>
                    <a:pt x="4206" y="0"/>
                  </a:lnTo>
                  <a:lnTo>
                    <a:pt x="4206" y="0"/>
                  </a:lnTo>
                  <a:lnTo>
                    <a:pt x="4206" y="0"/>
                  </a:lnTo>
                  <a:lnTo>
                    <a:pt x="4206" y="0"/>
                  </a:lnTo>
                  <a:lnTo>
                    <a:pt x="4206" y="0"/>
                  </a:lnTo>
                  <a:lnTo>
                    <a:pt x="4212" y="0"/>
                  </a:lnTo>
                  <a:lnTo>
                    <a:pt x="4212" y="0"/>
                  </a:lnTo>
                  <a:lnTo>
                    <a:pt x="4212" y="0"/>
                  </a:lnTo>
                  <a:lnTo>
                    <a:pt x="4212" y="0"/>
                  </a:lnTo>
                  <a:lnTo>
                    <a:pt x="4212" y="0"/>
                  </a:lnTo>
                  <a:lnTo>
                    <a:pt x="4212" y="0"/>
                  </a:lnTo>
                  <a:lnTo>
                    <a:pt x="4218" y="0"/>
                  </a:lnTo>
                  <a:lnTo>
                    <a:pt x="4218" y="0"/>
                  </a:lnTo>
                  <a:lnTo>
                    <a:pt x="4218" y="0"/>
                  </a:lnTo>
                  <a:lnTo>
                    <a:pt x="4218" y="0"/>
                  </a:lnTo>
                  <a:lnTo>
                    <a:pt x="4218" y="0"/>
                  </a:lnTo>
                  <a:lnTo>
                    <a:pt x="4218" y="0"/>
                  </a:lnTo>
                  <a:lnTo>
                    <a:pt x="4224" y="0"/>
                  </a:lnTo>
                  <a:lnTo>
                    <a:pt x="4224" y="0"/>
                  </a:lnTo>
                  <a:lnTo>
                    <a:pt x="4224" y="0"/>
                  </a:lnTo>
                  <a:lnTo>
                    <a:pt x="4224" y="0"/>
                  </a:lnTo>
                  <a:lnTo>
                    <a:pt x="4224" y="0"/>
                  </a:lnTo>
                  <a:lnTo>
                    <a:pt x="4224" y="0"/>
                  </a:lnTo>
                  <a:lnTo>
                    <a:pt x="4230" y="0"/>
                  </a:lnTo>
                  <a:lnTo>
                    <a:pt x="4230" y="0"/>
                  </a:lnTo>
                  <a:lnTo>
                    <a:pt x="4230" y="0"/>
                  </a:lnTo>
                  <a:lnTo>
                    <a:pt x="4230" y="0"/>
                  </a:lnTo>
                  <a:lnTo>
                    <a:pt x="4230" y="0"/>
                  </a:lnTo>
                  <a:lnTo>
                    <a:pt x="4230" y="0"/>
                  </a:lnTo>
                  <a:lnTo>
                    <a:pt x="4236" y="0"/>
                  </a:lnTo>
                  <a:lnTo>
                    <a:pt x="4236" y="0"/>
                  </a:lnTo>
                  <a:lnTo>
                    <a:pt x="4236" y="0"/>
                  </a:lnTo>
                  <a:lnTo>
                    <a:pt x="4236" y="0"/>
                  </a:lnTo>
                  <a:lnTo>
                    <a:pt x="4236" y="0"/>
                  </a:lnTo>
                  <a:lnTo>
                    <a:pt x="4236" y="0"/>
                  </a:lnTo>
                  <a:lnTo>
                    <a:pt x="4236" y="0"/>
                  </a:lnTo>
                  <a:lnTo>
                    <a:pt x="4242" y="0"/>
                  </a:lnTo>
                  <a:lnTo>
                    <a:pt x="4242" y="0"/>
                  </a:lnTo>
                  <a:lnTo>
                    <a:pt x="4242" y="0"/>
                  </a:lnTo>
                  <a:lnTo>
                    <a:pt x="4242" y="0"/>
                  </a:lnTo>
                  <a:lnTo>
                    <a:pt x="4242" y="0"/>
                  </a:lnTo>
                  <a:lnTo>
                    <a:pt x="4242" y="0"/>
                  </a:lnTo>
                  <a:lnTo>
                    <a:pt x="4242" y="0"/>
                  </a:lnTo>
                  <a:lnTo>
                    <a:pt x="4248" y="0"/>
                  </a:lnTo>
                  <a:lnTo>
                    <a:pt x="4248" y="0"/>
                  </a:lnTo>
                  <a:lnTo>
                    <a:pt x="4248" y="0"/>
                  </a:lnTo>
                  <a:lnTo>
                    <a:pt x="4248" y="0"/>
                  </a:lnTo>
                  <a:lnTo>
                    <a:pt x="4248" y="0"/>
                  </a:lnTo>
                  <a:lnTo>
                    <a:pt x="4248" y="0"/>
                  </a:lnTo>
                  <a:lnTo>
                    <a:pt x="4254" y="0"/>
                  </a:lnTo>
                  <a:lnTo>
                    <a:pt x="4254" y="0"/>
                  </a:lnTo>
                  <a:lnTo>
                    <a:pt x="4254" y="0"/>
                  </a:lnTo>
                  <a:lnTo>
                    <a:pt x="4254" y="0"/>
                  </a:lnTo>
                  <a:lnTo>
                    <a:pt x="4254" y="0"/>
                  </a:lnTo>
                  <a:lnTo>
                    <a:pt x="4254" y="0"/>
                  </a:lnTo>
                  <a:lnTo>
                    <a:pt x="4260" y="0"/>
                  </a:lnTo>
                  <a:lnTo>
                    <a:pt x="4260" y="0"/>
                  </a:lnTo>
                  <a:lnTo>
                    <a:pt x="4260" y="0"/>
                  </a:lnTo>
                  <a:lnTo>
                    <a:pt x="4260" y="0"/>
                  </a:lnTo>
                  <a:lnTo>
                    <a:pt x="4260" y="0"/>
                  </a:lnTo>
                  <a:lnTo>
                    <a:pt x="4260" y="0"/>
                  </a:lnTo>
                  <a:lnTo>
                    <a:pt x="4266" y="0"/>
                  </a:lnTo>
                  <a:lnTo>
                    <a:pt x="4266" y="0"/>
                  </a:lnTo>
                  <a:lnTo>
                    <a:pt x="4266" y="0"/>
                  </a:lnTo>
                  <a:lnTo>
                    <a:pt x="4266" y="0"/>
                  </a:lnTo>
                  <a:lnTo>
                    <a:pt x="4266" y="0"/>
                  </a:lnTo>
                  <a:lnTo>
                    <a:pt x="4266" y="0"/>
                  </a:lnTo>
                  <a:lnTo>
                    <a:pt x="4272" y="0"/>
                  </a:lnTo>
                  <a:lnTo>
                    <a:pt x="4272" y="0"/>
                  </a:lnTo>
                  <a:lnTo>
                    <a:pt x="4272" y="0"/>
                  </a:lnTo>
                  <a:lnTo>
                    <a:pt x="4272" y="0"/>
                  </a:lnTo>
                  <a:lnTo>
                    <a:pt x="4272" y="0"/>
                  </a:lnTo>
                  <a:lnTo>
                    <a:pt x="4272" y="0"/>
                  </a:lnTo>
                  <a:lnTo>
                    <a:pt x="4278" y="0"/>
                  </a:lnTo>
                  <a:lnTo>
                    <a:pt x="4278" y="0"/>
                  </a:lnTo>
                  <a:lnTo>
                    <a:pt x="4278" y="0"/>
                  </a:lnTo>
                  <a:lnTo>
                    <a:pt x="4278" y="0"/>
                  </a:lnTo>
                  <a:lnTo>
                    <a:pt x="4278" y="0"/>
                  </a:lnTo>
                  <a:lnTo>
                    <a:pt x="4278" y="0"/>
                  </a:lnTo>
                  <a:lnTo>
                    <a:pt x="4284" y="0"/>
                  </a:lnTo>
                  <a:lnTo>
                    <a:pt x="4284" y="0"/>
                  </a:lnTo>
                  <a:lnTo>
                    <a:pt x="4284" y="0"/>
                  </a:lnTo>
                  <a:lnTo>
                    <a:pt x="4284" y="0"/>
                  </a:lnTo>
                  <a:lnTo>
                    <a:pt x="4284" y="0"/>
                  </a:lnTo>
                  <a:lnTo>
                    <a:pt x="4284" y="0"/>
                  </a:lnTo>
                  <a:lnTo>
                    <a:pt x="4290" y="0"/>
                  </a:lnTo>
                  <a:lnTo>
                    <a:pt x="4290" y="0"/>
                  </a:lnTo>
                  <a:lnTo>
                    <a:pt x="4290" y="0"/>
                  </a:lnTo>
                  <a:lnTo>
                    <a:pt x="4290" y="0"/>
                  </a:lnTo>
                  <a:lnTo>
                    <a:pt x="4290" y="0"/>
                  </a:lnTo>
                  <a:lnTo>
                    <a:pt x="4290" y="0"/>
                  </a:lnTo>
                  <a:lnTo>
                    <a:pt x="4296" y="0"/>
                  </a:lnTo>
                  <a:lnTo>
                    <a:pt x="4296" y="0"/>
                  </a:lnTo>
                  <a:lnTo>
                    <a:pt x="4296" y="0"/>
                  </a:lnTo>
                  <a:lnTo>
                    <a:pt x="4296" y="0"/>
                  </a:lnTo>
                  <a:lnTo>
                    <a:pt x="4296" y="0"/>
                  </a:lnTo>
                  <a:lnTo>
                    <a:pt x="4296" y="0"/>
                  </a:lnTo>
                  <a:lnTo>
                    <a:pt x="4302" y="0"/>
                  </a:lnTo>
                  <a:lnTo>
                    <a:pt x="4302" y="0"/>
                  </a:lnTo>
                  <a:lnTo>
                    <a:pt x="4302" y="0"/>
                  </a:lnTo>
                  <a:lnTo>
                    <a:pt x="4302" y="0"/>
                  </a:lnTo>
                  <a:lnTo>
                    <a:pt x="4302" y="0"/>
                  </a:lnTo>
                  <a:lnTo>
                    <a:pt x="4302" y="0"/>
                  </a:lnTo>
                  <a:lnTo>
                    <a:pt x="4302" y="0"/>
                  </a:lnTo>
                  <a:lnTo>
                    <a:pt x="4308" y="0"/>
                  </a:lnTo>
                  <a:lnTo>
                    <a:pt x="4308" y="0"/>
                  </a:lnTo>
                  <a:lnTo>
                    <a:pt x="4308" y="0"/>
                  </a:lnTo>
                  <a:lnTo>
                    <a:pt x="4308" y="0"/>
                  </a:lnTo>
                  <a:lnTo>
                    <a:pt x="4308" y="0"/>
                  </a:lnTo>
                  <a:lnTo>
                    <a:pt x="4308" y="0"/>
                  </a:lnTo>
                  <a:lnTo>
                    <a:pt x="4314" y="0"/>
                  </a:lnTo>
                  <a:lnTo>
                    <a:pt x="4314" y="0"/>
                  </a:lnTo>
                  <a:lnTo>
                    <a:pt x="4314" y="0"/>
                  </a:lnTo>
                  <a:lnTo>
                    <a:pt x="4314" y="0"/>
                  </a:lnTo>
                  <a:lnTo>
                    <a:pt x="4314" y="0"/>
                  </a:lnTo>
                  <a:lnTo>
                    <a:pt x="4314" y="0"/>
                  </a:lnTo>
                  <a:lnTo>
                    <a:pt x="4320" y="0"/>
                  </a:lnTo>
                  <a:lnTo>
                    <a:pt x="4320" y="0"/>
                  </a:lnTo>
                  <a:lnTo>
                    <a:pt x="4320" y="0"/>
                  </a:lnTo>
                  <a:lnTo>
                    <a:pt x="4320" y="0"/>
                  </a:lnTo>
                  <a:lnTo>
                    <a:pt x="4320" y="0"/>
                  </a:lnTo>
                  <a:lnTo>
                    <a:pt x="4320" y="0"/>
                  </a:lnTo>
                  <a:lnTo>
                    <a:pt x="4326" y="0"/>
                  </a:lnTo>
                  <a:lnTo>
                    <a:pt x="4326" y="0"/>
                  </a:lnTo>
                  <a:lnTo>
                    <a:pt x="4326" y="0"/>
                  </a:lnTo>
                  <a:lnTo>
                    <a:pt x="4326" y="0"/>
                  </a:lnTo>
                  <a:lnTo>
                    <a:pt x="4326" y="0"/>
                  </a:lnTo>
                  <a:lnTo>
                    <a:pt x="4326" y="0"/>
                  </a:lnTo>
                  <a:lnTo>
                    <a:pt x="4332" y="0"/>
                  </a:lnTo>
                  <a:lnTo>
                    <a:pt x="4332" y="0"/>
                  </a:lnTo>
                  <a:lnTo>
                    <a:pt x="4332" y="0"/>
                  </a:lnTo>
                  <a:lnTo>
                    <a:pt x="4332" y="0"/>
                  </a:lnTo>
                  <a:lnTo>
                    <a:pt x="4332" y="0"/>
                  </a:lnTo>
                  <a:lnTo>
                    <a:pt x="4332" y="0"/>
                  </a:lnTo>
                  <a:lnTo>
                    <a:pt x="4338" y="0"/>
                  </a:lnTo>
                  <a:lnTo>
                    <a:pt x="4338" y="0"/>
                  </a:lnTo>
                  <a:lnTo>
                    <a:pt x="4338" y="0"/>
                  </a:lnTo>
                  <a:lnTo>
                    <a:pt x="4338" y="0"/>
                  </a:lnTo>
                  <a:lnTo>
                    <a:pt x="4338" y="0"/>
                  </a:lnTo>
                  <a:lnTo>
                    <a:pt x="4338" y="0"/>
                  </a:lnTo>
                  <a:lnTo>
                    <a:pt x="4344" y="0"/>
                  </a:lnTo>
                  <a:lnTo>
                    <a:pt x="4344" y="0"/>
                  </a:lnTo>
                  <a:lnTo>
                    <a:pt x="4344" y="0"/>
                  </a:lnTo>
                  <a:lnTo>
                    <a:pt x="4344" y="0"/>
                  </a:lnTo>
                  <a:lnTo>
                    <a:pt x="4344" y="0"/>
                  </a:lnTo>
                  <a:lnTo>
                    <a:pt x="4344" y="0"/>
                  </a:lnTo>
                  <a:lnTo>
                    <a:pt x="4350" y="0"/>
                  </a:lnTo>
                  <a:lnTo>
                    <a:pt x="4350" y="0"/>
                  </a:lnTo>
                  <a:lnTo>
                    <a:pt x="4350" y="0"/>
                  </a:lnTo>
                  <a:lnTo>
                    <a:pt x="4350" y="0"/>
                  </a:lnTo>
                  <a:lnTo>
                    <a:pt x="4350" y="0"/>
                  </a:lnTo>
                  <a:lnTo>
                    <a:pt x="4350" y="0"/>
                  </a:lnTo>
                  <a:lnTo>
                    <a:pt x="4356" y="0"/>
                  </a:lnTo>
                  <a:lnTo>
                    <a:pt x="4356" y="0"/>
                  </a:lnTo>
                  <a:lnTo>
                    <a:pt x="4356" y="0"/>
                  </a:lnTo>
                  <a:lnTo>
                    <a:pt x="4356" y="0"/>
                  </a:lnTo>
                  <a:lnTo>
                    <a:pt x="4356" y="0"/>
                  </a:lnTo>
                  <a:lnTo>
                    <a:pt x="4356" y="0"/>
                  </a:lnTo>
                  <a:lnTo>
                    <a:pt x="4362" y="0"/>
                  </a:lnTo>
                  <a:lnTo>
                    <a:pt x="4362" y="0"/>
                  </a:lnTo>
                  <a:lnTo>
                    <a:pt x="4362" y="0"/>
                  </a:lnTo>
                  <a:lnTo>
                    <a:pt x="4362" y="0"/>
                  </a:lnTo>
                  <a:lnTo>
                    <a:pt x="4362" y="0"/>
                  </a:lnTo>
                  <a:lnTo>
                    <a:pt x="4362" y="0"/>
                  </a:lnTo>
                  <a:lnTo>
                    <a:pt x="4368" y="0"/>
                  </a:lnTo>
                  <a:lnTo>
                    <a:pt x="4368" y="0"/>
                  </a:lnTo>
                  <a:lnTo>
                    <a:pt x="4368" y="0"/>
                  </a:lnTo>
                  <a:lnTo>
                    <a:pt x="4368" y="0"/>
                  </a:lnTo>
                  <a:lnTo>
                    <a:pt x="4368" y="0"/>
                  </a:lnTo>
                  <a:lnTo>
                    <a:pt x="4368" y="0"/>
                  </a:lnTo>
                  <a:lnTo>
                    <a:pt x="4368" y="0"/>
                  </a:lnTo>
                  <a:lnTo>
                    <a:pt x="4374" y="0"/>
                  </a:lnTo>
                  <a:lnTo>
                    <a:pt x="4374" y="0"/>
                  </a:lnTo>
                  <a:lnTo>
                    <a:pt x="4374" y="0"/>
                  </a:lnTo>
                  <a:lnTo>
                    <a:pt x="4374" y="0"/>
                  </a:lnTo>
                  <a:lnTo>
                    <a:pt x="4374" y="0"/>
                  </a:lnTo>
                  <a:lnTo>
                    <a:pt x="4374" y="0"/>
                  </a:lnTo>
                  <a:lnTo>
                    <a:pt x="4380" y="0"/>
                  </a:lnTo>
                  <a:lnTo>
                    <a:pt x="4380" y="0"/>
                  </a:lnTo>
                  <a:lnTo>
                    <a:pt x="4380" y="0"/>
                  </a:lnTo>
                  <a:lnTo>
                    <a:pt x="4380" y="0"/>
                  </a:lnTo>
                  <a:lnTo>
                    <a:pt x="4380" y="0"/>
                  </a:lnTo>
                  <a:lnTo>
                    <a:pt x="4380" y="0"/>
                  </a:lnTo>
                  <a:lnTo>
                    <a:pt x="4386" y="0"/>
                  </a:lnTo>
                  <a:lnTo>
                    <a:pt x="4386" y="0"/>
                  </a:lnTo>
                  <a:lnTo>
                    <a:pt x="4386" y="0"/>
                  </a:lnTo>
                  <a:lnTo>
                    <a:pt x="4386" y="0"/>
                  </a:lnTo>
                  <a:lnTo>
                    <a:pt x="4386" y="0"/>
                  </a:lnTo>
                  <a:lnTo>
                    <a:pt x="4386" y="0"/>
                  </a:lnTo>
                  <a:lnTo>
                    <a:pt x="4392" y="0"/>
                  </a:lnTo>
                  <a:lnTo>
                    <a:pt x="4392" y="0"/>
                  </a:lnTo>
                  <a:lnTo>
                    <a:pt x="4392" y="0"/>
                  </a:lnTo>
                  <a:lnTo>
                    <a:pt x="4392" y="0"/>
                  </a:lnTo>
                  <a:lnTo>
                    <a:pt x="4392" y="0"/>
                  </a:lnTo>
                  <a:lnTo>
                    <a:pt x="4392" y="0"/>
                  </a:lnTo>
                  <a:lnTo>
                    <a:pt x="4398" y="0"/>
                  </a:lnTo>
                  <a:lnTo>
                    <a:pt x="4398" y="0"/>
                  </a:lnTo>
                  <a:lnTo>
                    <a:pt x="4398" y="0"/>
                  </a:lnTo>
                  <a:lnTo>
                    <a:pt x="4398" y="0"/>
                  </a:lnTo>
                  <a:lnTo>
                    <a:pt x="4398" y="0"/>
                  </a:lnTo>
                  <a:lnTo>
                    <a:pt x="4398" y="0"/>
                  </a:lnTo>
                  <a:lnTo>
                    <a:pt x="4404" y="0"/>
                  </a:lnTo>
                  <a:lnTo>
                    <a:pt x="4404" y="0"/>
                  </a:lnTo>
                  <a:lnTo>
                    <a:pt x="4404" y="0"/>
                  </a:lnTo>
                  <a:lnTo>
                    <a:pt x="4404" y="0"/>
                  </a:lnTo>
                  <a:lnTo>
                    <a:pt x="4404" y="0"/>
                  </a:lnTo>
                  <a:lnTo>
                    <a:pt x="4404" y="0"/>
                  </a:lnTo>
                  <a:lnTo>
                    <a:pt x="4410" y="0"/>
                  </a:lnTo>
                  <a:lnTo>
                    <a:pt x="4410" y="0"/>
                  </a:lnTo>
                  <a:lnTo>
                    <a:pt x="4410" y="0"/>
                  </a:lnTo>
                  <a:lnTo>
                    <a:pt x="4410" y="0"/>
                  </a:lnTo>
                  <a:lnTo>
                    <a:pt x="4410" y="0"/>
                  </a:lnTo>
                  <a:lnTo>
                    <a:pt x="4410" y="0"/>
                  </a:lnTo>
                  <a:lnTo>
                    <a:pt x="4416" y="0"/>
                  </a:lnTo>
                  <a:lnTo>
                    <a:pt x="4416" y="0"/>
                  </a:lnTo>
                  <a:lnTo>
                    <a:pt x="4416" y="0"/>
                  </a:lnTo>
                  <a:lnTo>
                    <a:pt x="4416" y="0"/>
                  </a:lnTo>
                  <a:lnTo>
                    <a:pt x="4416" y="0"/>
                  </a:lnTo>
                  <a:lnTo>
                    <a:pt x="4416" y="0"/>
                  </a:lnTo>
                  <a:lnTo>
                    <a:pt x="4422" y="0"/>
                  </a:lnTo>
                  <a:lnTo>
                    <a:pt x="4422" y="0"/>
                  </a:lnTo>
                  <a:lnTo>
                    <a:pt x="4422" y="0"/>
                  </a:lnTo>
                  <a:lnTo>
                    <a:pt x="4422" y="0"/>
                  </a:lnTo>
                  <a:lnTo>
                    <a:pt x="4422" y="0"/>
                  </a:lnTo>
                  <a:lnTo>
                    <a:pt x="4422" y="0"/>
                  </a:lnTo>
                  <a:lnTo>
                    <a:pt x="4428" y="0"/>
                  </a:lnTo>
                  <a:lnTo>
                    <a:pt x="4428" y="0"/>
                  </a:lnTo>
                  <a:lnTo>
                    <a:pt x="4428" y="0"/>
                  </a:lnTo>
                  <a:lnTo>
                    <a:pt x="4428" y="0"/>
                  </a:lnTo>
                  <a:lnTo>
                    <a:pt x="4428" y="0"/>
                  </a:lnTo>
                  <a:lnTo>
                    <a:pt x="4428" y="0"/>
                  </a:lnTo>
                  <a:lnTo>
                    <a:pt x="4434" y="0"/>
                  </a:lnTo>
                  <a:lnTo>
                    <a:pt x="4434" y="0"/>
                  </a:lnTo>
                  <a:lnTo>
                    <a:pt x="4434" y="0"/>
                  </a:lnTo>
                  <a:lnTo>
                    <a:pt x="4434" y="0"/>
                  </a:lnTo>
                  <a:lnTo>
                    <a:pt x="4434" y="0"/>
                  </a:lnTo>
                  <a:lnTo>
                    <a:pt x="4434" y="0"/>
                  </a:lnTo>
                  <a:lnTo>
                    <a:pt x="4434" y="0"/>
                  </a:lnTo>
                  <a:lnTo>
                    <a:pt x="4440" y="0"/>
                  </a:lnTo>
                  <a:lnTo>
                    <a:pt x="4440" y="0"/>
                  </a:lnTo>
                  <a:lnTo>
                    <a:pt x="4440" y="0"/>
                  </a:lnTo>
                  <a:lnTo>
                    <a:pt x="4440" y="0"/>
                  </a:lnTo>
                  <a:lnTo>
                    <a:pt x="4440" y="0"/>
                  </a:lnTo>
                  <a:lnTo>
                    <a:pt x="4440" y="0"/>
                  </a:lnTo>
                  <a:lnTo>
                    <a:pt x="4446" y="0"/>
                  </a:lnTo>
                  <a:lnTo>
                    <a:pt x="4446" y="0"/>
                  </a:lnTo>
                  <a:lnTo>
                    <a:pt x="4446" y="0"/>
                  </a:lnTo>
                  <a:lnTo>
                    <a:pt x="4446" y="0"/>
                  </a:lnTo>
                  <a:lnTo>
                    <a:pt x="4446" y="0"/>
                  </a:lnTo>
                  <a:lnTo>
                    <a:pt x="4446" y="0"/>
                  </a:lnTo>
                  <a:lnTo>
                    <a:pt x="4452" y="0"/>
                  </a:lnTo>
                  <a:lnTo>
                    <a:pt x="4452" y="0"/>
                  </a:lnTo>
                  <a:lnTo>
                    <a:pt x="4452" y="0"/>
                  </a:lnTo>
                  <a:lnTo>
                    <a:pt x="4452" y="0"/>
                  </a:lnTo>
                  <a:lnTo>
                    <a:pt x="4452" y="0"/>
                  </a:lnTo>
                  <a:lnTo>
                    <a:pt x="4452" y="0"/>
                  </a:lnTo>
                  <a:lnTo>
                    <a:pt x="4458" y="0"/>
                  </a:lnTo>
                  <a:lnTo>
                    <a:pt x="4458" y="0"/>
                  </a:lnTo>
                  <a:lnTo>
                    <a:pt x="4458" y="0"/>
                  </a:lnTo>
                  <a:lnTo>
                    <a:pt x="4458" y="0"/>
                  </a:lnTo>
                  <a:lnTo>
                    <a:pt x="4458" y="0"/>
                  </a:lnTo>
                  <a:lnTo>
                    <a:pt x="4458" y="0"/>
                  </a:lnTo>
                  <a:lnTo>
                    <a:pt x="4464" y="0"/>
                  </a:lnTo>
                  <a:lnTo>
                    <a:pt x="4464" y="0"/>
                  </a:lnTo>
                  <a:lnTo>
                    <a:pt x="4464" y="0"/>
                  </a:lnTo>
                  <a:lnTo>
                    <a:pt x="4464" y="0"/>
                  </a:lnTo>
                  <a:lnTo>
                    <a:pt x="4464" y="0"/>
                  </a:lnTo>
                  <a:lnTo>
                    <a:pt x="4464" y="0"/>
                  </a:lnTo>
                  <a:lnTo>
                    <a:pt x="4470" y="0"/>
                  </a:lnTo>
                  <a:lnTo>
                    <a:pt x="4470" y="0"/>
                  </a:lnTo>
                  <a:lnTo>
                    <a:pt x="4470" y="0"/>
                  </a:lnTo>
                  <a:lnTo>
                    <a:pt x="4470" y="0"/>
                  </a:lnTo>
                  <a:lnTo>
                    <a:pt x="4470" y="0"/>
                  </a:lnTo>
                  <a:lnTo>
                    <a:pt x="4470" y="0"/>
                  </a:lnTo>
                  <a:lnTo>
                    <a:pt x="4476" y="0"/>
                  </a:lnTo>
                  <a:lnTo>
                    <a:pt x="4476" y="0"/>
                  </a:lnTo>
                  <a:lnTo>
                    <a:pt x="4476" y="0"/>
                  </a:lnTo>
                  <a:lnTo>
                    <a:pt x="4476" y="0"/>
                  </a:lnTo>
                  <a:lnTo>
                    <a:pt x="4476" y="0"/>
                  </a:lnTo>
                  <a:lnTo>
                    <a:pt x="4476" y="0"/>
                  </a:lnTo>
                  <a:lnTo>
                    <a:pt x="4482" y="0"/>
                  </a:lnTo>
                  <a:lnTo>
                    <a:pt x="4482" y="0"/>
                  </a:lnTo>
                  <a:lnTo>
                    <a:pt x="4482" y="0"/>
                  </a:lnTo>
                  <a:lnTo>
                    <a:pt x="4482" y="0"/>
                  </a:lnTo>
                  <a:lnTo>
                    <a:pt x="4482" y="0"/>
                  </a:lnTo>
                  <a:lnTo>
                    <a:pt x="4482" y="0"/>
                  </a:lnTo>
                  <a:lnTo>
                    <a:pt x="4488" y="0"/>
                  </a:lnTo>
                  <a:lnTo>
                    <a:pt x="4488" y="0"/>
                  </a:lnTo>
                  <a:lnTo>
                    <a:pt x="4488" y="0"/>
                  </a:lnTo>
                  <a:lnTo>
                    <a:pt x="4488" y="0"/>
                  </a:lnTo>
                  <a:lnTo>
                    <a:pt x="4488" y="0"/>
                  </a:lnTo>
                  <a:lnTo>
                    <a:pt x="4488" y="0"/>
                  </a:lnTo>
                  <a:lnTo>
                    <a:pt x="4494" y="0"/>
                  </a:lnTo>
                  <a:lnTo>
                    <a:pt x="4494" y="0"/>
                  </a:lnTo>
                  <a:lnTo>
                    <a:pt x="4494" y="0"/>
                  </a:lnTo>
                  <a:lnTo>
                    <a:pt x="4494" y="0"/>
                  </a:lnTo>
                  <a:lnTo>
                    <a:pt x="4494" y="0"/>
                  </a:lnTo>
                  <a:lnTo>
                    <a:pt x="4494" y="0"/>
                  </a:lnTo>
                  <a:lnTo>
                    <a:pt x="4500" y="0"/>
                  </a:lnTo>
                  <a:lnTo>
                    <a:pt x="4500" y="0"/>
                  </a:lnTo>
                  <a:lnTo>
                    <a:pt x="4500" y="0"/>
                  </a:lnTo>
                  <a:lnTo>
                    <a:pt x="4500" y="0"/>
                  </a:lnTo>
                  <a:lnTo>
                    <a:pt x="4500" y="0"/>
                  </a:lnTo>
                  <a:lnTo>
                    <a:pt x="4500" y="0"/>
                  </a:lnTo>
                  <a:lnTo>
                    <a:pt x="4500" y="0"/>
                  </a:lnTo>
                  <a:lnTo>
                    <a:pt x="4506" y="0"/>
                  </a:lnTo>
                  <a:lnTo>
                    <a:pt x="4506" y="0"/>
                  </a:lnTo>
                  <a:lnTo>
                    <a:pt x="4506" y="0"/>
                  </a:lnTo>
                  <a:lnTo>
                    <a:pt x="4506" y="0"/>
                  </a:lnTo>
                  <a:lnTo>
                    <a:pt x="4506" y="0"/>
                  </a:lnTo>
                  <a:lnTo>
                    <a:pt x="4506" y="0"/>
                  </a:lnTo>
                  <a:lnTo>
                    <a:pt x="4512" y="0"/>
                  </a:lnTo>
                  <a:lnTo>
                    <a:pt x="4512" y="0"/>
                  </a:lnTo>
                  <a:lnTo>
                    <a:pt x="4512" y="0"/>
                  </a:lnTo>
                  <a:lnTo>
                    <a:pt x="4512" y="0"/>
                  </a:lnTo>
                  <a:lnTo>
                    <a:pt x="4512" y="0"/>
                  </a:lnTo>
                  <a:lnTo>
                    <a:pt x="4512" y="0"/>
                  </a:lnTo>
                  <a:lnTo>
                    <a:pt x="4518" y="0"/>
                  </a:lnTo>
                  <a:lnTo>
                    <a:pt x="4518" y="0"/>
                  </a:lnTo>
                  <a:lnTo>
                    <a:pt x="4518" y="0"/>
                  </a:lnTo>
                  <a:lnTo>
                    <a:pt x="4518" y="0"/>
                  </a:lnTo>
                  <a:lnTo>
                    <a:pt x="4518" y="0"/>
                  </a:lnTo>
                  <a:lnTo>
                    <a:pt x="4518" y="0"/>
                  </a:lnTo>
                  <a:lnTo>
                    <a:pt x="4524" y="0"/>
                  </a:lnTo>
                  <a:lnTo>
                    <a:pt x="4524" y="0"/>
                  </a:lnTo>
                  <a:lnTo>
                    <a:pt x="4524" y="0"/>
                  </a:lnTo>
                  <a:lnTo>
                    <a:pt x="4524" y="0"/>
                  </a:lnTo>
                  <a:lnTo>
                    <a:pt x="4524" y="0"/>
                  </a:lnTo>
                  <a:lnTo>
                    <a:pt x="4524" y="0"/>
                  </a:lnTo>
                  <a:lnTo>
                    <a:pt x="4530" y="0"/>
                  </a:lnTo>
                  <a:lnTo>
                    <a:pt x="4530" y="0"/>
                  </a:lnTo>
                  <a:lnTo>
                    <a:pt x="4530" y="0"/>
                  </a:lnTo>
                  <a:lnTo>
                    <a:pt x="4530" y="0"/>
                  </a:lnTo>
                  <a:lnTo>
                    <a:pt x="4530" y="0"/>
                  </a:lnTo>
                  <a:lnTo>
                    <a:pt x="4530" y="0"/>
                  </a:lnTo>
                  <a:lnTo>
                    <a:pt x="4536" y="0"/>
                  </a:lnTo>
                  <a:lnTo>
                    <a:pt x="4536" y="0"/>
                  </a:lnTo>
                  <a:lnTo>
                    <a:pt x="4536" y="0"/>
                  </a:lnTo>
                  <a:lnTo>
                    <a:pt x="4536" y="0"/>
                  </a:lnTo>
                  <a:lnTo>
                    <a:pt x="4536" y="0"/>
                  </a:lnTo>
                  <a:lnTo>
                    <a:pt x="4536" y="0"/>
                  </a:lnTo>
                  <a:lnTo>
                    <a:pt x="4542" y="0"/>
                  </a:lnTo>
                  <a:lnTo>
                    <a:pt x="4542" y="0"/>
                  </a:lnTo>
                  <a:lnTo>
                    <a:pt x="4542" y="0"/>
                  </a:lnTo>
                  <a:lnTo>
                    <a:pt x="4542" y="0"/>
                  </a:lnTo>
                  <a:lnTo>
                    <a:pt x="4542" y="0"/>
                  </a:lnTo>
                  <a:lnTo>
                    <a:pt x="4542" y="0"/>
                  </a:lnTo>
                  <a:lnTo>
                    <a:pt x="4548" y="0"/>
                  </a:lnTo>
                  <a:lnTo>
                    <a:pt x="4548" y="0"/>
                  </a:lnTo>
                  <a:lnTo>
                    <a:pt x="4548" y="0"/>
                  </a:lnTo>
                  <a:lnTo>
                    <a:pt x="4548" y="0"/>
                  </a:lnTo>
                  <a:lnTo>
                    <a:pt x="4548" y="0"/>
                  </a:lnTo>
                  <a:lnTo>
                    <a:pt x="4548" y="0"/>
                  </a:lnTo>
                  <a:lnTo>
                    <a:pt x="4554" y="0"/>
                  </a:lnTo>
                  <a:lnTo>
                    <a:pt x="4554" y="0"/>
                  </a:lnTo>
                  <a:lnTo>
                    <a:pt x="4554" y="0"/>
                  </a:lnTo>
                  <a:lnTo>
                    <a:pt x="4554" y="0"/>
                  </a:lnTo>
                  <a:lnTo>
                    <a:pt x="4554" y="0"/>
                  </a:lnTo>
                  <a:lnTo>
                    <a:pt x="4554" y="0"/>
                  </a:lnTo>
                  <a:lnTo>
                    <a:pt x="4560" y="0"/>
                  </a:lnTo>
                  <a:lnTo>
                    <a:pt x="4560" y="0"/>
                  </a:lnTo>
                  <a:lnTo>
                    <a:pt x="4560" y="0"/>
                  </a:lnTo>
                  <a:lnTo>
                    <a:pt x="4560" y="0"/>
                  </a:lnTo>
                  <a:lnTo>
                    <a:pt x="4560" y="0"/>
                  </a:lnTo>
                  <a:lnTo>
                    <a:pt x="4560" y="0"/>
                  </a:lnTo>
                  <a:lnTo>
                    <a:pt x="4566" y="0"/>
                  </a:lnTo>
                  <a:lnTo>
                    <a:pt x="4566" y="0"/>
                  </a:lnTo>
                  <a:lnTo>
                    <a:pt x="4566" y="0"/>
                  </a:lnTo>
                  <a:lnTo>
                    <a:pt x="4566" y="0"/>
                  </a:lnTo>
                  <a:lnTo>
                    <a:pt x="4566" y="0"/>
                  </a:lnTo>
                  <a:lnTo>
                    <a:pt x="4566" y="0"/>
                  </a:lnTo>
                  <a:lnTo>
                    <a:pt x="4566" y="0"/>
                  </a:lnTo>
                  <a:lnTo>
                    <a:pt x="4572" y="0"/>
                  </a:lnTo>
                  <a:lnTo>
                    <a:pt x="4572" y="0"/>
                  </a:lnTo>
                  <a:lnTo>
                    <a:pt x="4572" y="0"/>
                  </a:lnTo>
                  <a:lnTo>
                    <a:pt x="4572" y="0"/>
                  </a:lnTo>
                  <a:lnTo>
                    <a:pt x="4572" y="0"/>
                  </a:lnTo>
                  <a:lnTo>
                    <a:pt x="4572" y="0"/>
                  </a:lnTo>
                  <a:lnTo>
                    <a:pt x="4578" y="0"/>
                  </a:lnTo>
                  <a:lnTo>
                    <a:pt x="4578" y="0"/>
                  </a:lnTo>
                  <a:lnTo>
                    <a:pt x="4578" y="0"/>
                  </a:lnTo>
                  <a:lnTo>
                    <a:pt x="4578" y="0"/>
                  </a:lnTo>
                  <a:lnTo>
                    <a:pt x="4578" y="0"/>
                  </a:lnTo>
                  <a:lnTo>
                    <a:pt x="4578" y="0"/>
                  </a:lnTo>
                  <a:lnTo>
                    <a:pt x="4584" y="0"/>
                  </a:lnTo>
                  <a:lnTo>
                    <a:pt x="4584" y="0"/>
                  </a:lnTo>
                  <a:lnTo>
                    <a:pt x="4584" y="0"/>
                  </a:lnTo>
                  <a:lnTo>
                    <a:pt x="4584" y="0"/>
                  </a:lnTo>
                  <a:lnTo>
                    <a:pt x="4584" y="0"/>
                  </a:lnTo>
                  <a:lnTo>
                    <a:pt x="4584" y="0"/>
                  </a:lnTo>
                  <a:lnTo>
                    <a:pt x="4590" y="0"/>
                  </a:lnTo>
                  <a:lnTo>
                    <a:pt x="4590" y="0"/>
                  </a:lnTo>
                  <a:lnTo>
                    <a:pt x="4590" y="0"/>
                  </a:lnTo>
                  <a:lnTo>
                    <a:pt x="4590" y="0"/>
                  </a:lnTo>
                  <a:lnTo>
                    <a:pt x="4590" y="0"/>
                  </a:lnTo>
                  <a:lnTo>
                    <a:pt x="4590" y="0"/>
                  </a:lnTo>
                  <a:lnTo>
                    <a:pt x="4596" y="0"/>
                  </a:lnTo>
                  <a:lnTo>
                    <a:pt x="4596" y="0"/>
                  </a:lnTo>
                  <a:lnTo>
                    <a:pt x="4596" y="0"/>
                  </a:lnTo>
                  <a:lnTo>
                    <a:pt x="4596" y="0"/>
                  </a:lnTo>
                  <a:lnTo>
                    <a:pt x="4596" y="0"/>
                  </a:lnTo>
                  <a:lnTo>
                    <a:pt x="4596" y="0"/>
                  </a:lnTo>
                  <a:lnTo>
                    <a:pt x="4602" y="0"/>
                  </a:lnTo>
                  <a:lnTo>
                    <a:pt x="4602" y="0"/>
                  </a:lnTo>
                  <a:lnTo>
                    <a:pt x="4602" y="0"/>
                  </a:lnTo>
                  <a:lnTo>
                    <a:pt x="4602" y="0"/>
                  </a:lnTo>
                  <a:lnTo>
                    <a:pt x="4602" y="0"/>
                  </a:lnTo>
                  <a:lnTo>
                    <a:pt x="4602" y="0"/>
                  </a:lnTo>
                  <a:lnTo>
                    <a:pt x="4608" y="0"/>
                  </a:lnTo>
                  <a:lnTo>
                    <a:pt x="4608" y="0"/>
                  </a:lnTo>
                  <a:lnTo>
                    <a:pt x="4608" y="0"/>
                  </a:lnTo>
                  <a:lnTo>
                    <a:pt x="4608" y="0"/>
                  </a:lnTo>
                  <a:lnTo>
                    <a:pt x="4608" y="0"/>
                  </a:lnTo>
                  <a:lnTo>
                    <a:pt x="4608" y="0"/>
                  </a:lnTo>
                  <a:lnTo>
                    <a:pt x="4614" y="0"/>
                  </a:lnTo>
                  <a:lnTo>
                    <a:pt x="4614" y="0"/>
                  </a:lnTo>
                  <a:lnTo>
                    <a:pt x="4614" y="0"/>
                  </a:lnTo>
                  <a:lnTo>
                    <a:pt x="4614" y="0"/>
                  </a:lnTo>
                  <a:lnTo>
                    <a:pt x="4614" y="0"/>
                  </a:lnTo>
                  <a:lnTo>
                    <a:pt x="4614" y="0"/>
                  </a:lnTo>
                  <a:lnTo>
                    <a:pt x="4620" y="0"/>
                  </a:lnTo>
                  <a:lnTo>
                    <a:pt x="4620" y="0"/>
                  </a:lnTo>
                  <a:lnTo>
                    <a:pt x="4620" y="0"/>
                  </a:lnTo>
                  <a:lnTo>
                    <a:pt x="4620" y="0"/>
                  </a:lnTo>
                  <a:lnTo>
                    <a:pt x="4620" y="0"/>
                  </a:lnTo>
                  <a:lnTo>
                    <a:pt x="4620" y="0"/>
                  </a:lnTo>
                  <a:lnTo>
                    <a:pt x="4626" y="0"/>
                  </a:lnTo>
                  <a:lnTo>
                    <a:pt x="4626" y="0"/>
                  </a:lnTo>
                  <a:lnTo>
                    <a:pt x="4626" y="0"/>
                  </a:lnTo>
                  <a:lnTo>
                    <a:pt x="4626" y="0"/>
                  </a:lnTo>
                  <a:lnTo>
                    <a:pt x="4626" y="0"/>
                  </a:lnTo>
                  <a:lnTo>
                    <a:pt x="4626" y="0"/>
                  </a:lnTo>
                  <a:lnTo>
                    <a:pt x="4632" y="0"/>
                  </a:lnTo>
                  <a:lnTo>
                    <a:pt x="4632" y="0"/>
                  </a:lnTo>
                  <a:lnTo>
                    <a:pt x="4632" y="0"/>
                  </a:lnTo>
                  <a:lnTo>
                    <a:pt x="4632" y="0"/>
                  </a:lnTo>
                  <a:lnTo>
                    <a:pt x="4632" y="0"/>
                  </a:lnTo>
                  <a:lnTo>
                    <a:pt x="4632" y="0"/>
                  </a:lnTo>
                  <a:lnTo>
                    <a:pt x="4632" y="0"/>
                  </a:lnTo>
                  <a:lnTo>
                    <a:pt x="4638" y="0"/>
                  </a:lnTo>
                  <a:lnTo>
                    <a:pt x="4638" y="0"/>
                  </a:lnTo>
                  <a:lnTo>
                    <a:pt x="4638" y="0"/>
                  </a:lnTo>
                  <a:lnTo>
                    <a:pt x="4638" y="0"/>
                  </a:lnTo>
                  <a:lnTo>
                    <a:pt x="4638" y="0"/>
                  </a:lnTo>
                  <a:lnTo>
                    <a:pt x="4638" y="0"/>
                  </a:lnTo>
                  <a:lnTo>
                    <a:pt x="4644" y="0"/>
                  </a:lnTo>
                  <a:lnTo>
                    <a:pt x="4644" y="0"/>
                  </a:lnTo>
                  <a:lnTo>
                    <a:pt x="4644" y="0"/>
                  </a:lnTo>
                  <a:lnTo>
                    <a:pt x="4644" y="0"/>
                  </a:lnTo>
                  <a:lnTo>
                    <a:pt x="4644" y="0"/>
                  </a:lnTo>
                  <a:lnTo>
                    <a:pt x="4644" y="0"/>
                  </a:lnTo>
                  <a:lnTo>
                    <a:pt x="4650" y="0"/>
                  </a:lnTo>
                  <a:lnTo>
                    <a:pt x="4650" y="0"/>
                  </a:lnTo>
                  <a:lnTo>
                    <a:pt x="4650" y="0"/>
                  </a:lnTo>
                  <a:lnTo>
                    <a:pt x="4650" y="0"/>
                  </a:lnTo>
                  <a:lnTo>
                    <a:pt x="4650" y="0"/>
                  </a:lnTo>
                  <a:lnTo>
                    <a:pt x="4650" y="0"/>
                  </a:lnTo>
                  <a:lnTo>
                    <a:pt x="4656" y="0"/>
                  </a:lnTo>
                  <a:lnTo>
                    <a:pt x="4656" y="0"/>
                  </a:lnTo>
                  <a:lnTo>
                    <a:pt x="4656" y="0"/>
                  </a:lnTo>
                  <a:lnTo>
                    <a:pt x="4656" y="0"/>
                  </a:lnTo>
                  <a:lnTo>
                    <a:pt x="4656" y="0"/>
                  </a:lnTo>
                  <a:lnTo>
                    <a:pt x="4656" y="0"/>
                  </a:lnTo>
                  <a:lnTo>
                    <a:pt x="4662" y="0"/>
                  </a:lnTo>
                  <a:lnTo>
                    <a:pt x="4662" y="0"/>
                  </a:lnTo>
                  <a:lnTo>
                    <a:pt x="4662" y="0"/>
                  </a:lnTo>
                  <a:lnTo>
                    <a:pt x="4662" y="0"/>
                  </a:lnTo>
                  <a:lnTo>
                    <a:pt x="4662" y="0"/>
                  </a:lnTo>
                  <a:lnTo>
                    <a:pt x="4662" y="0"/>
                  </a:lnTo>
                  <a:lnTo>
                    <a:pt x="4668" y="0"/>
                  </a:lnTo>
                  <a:lnTo>
                    <a:pt x="4668" y="0"/>
                  </a:lnTo>
                  <a:lnTo>
                    <a:pt x="4668" y="0"/>
                  </a:lnTo>
                  <a:lnTo>
                    <a:pt x="4668" y="0"/>
                  </a:lnTo>
                  <a:lnTo>
                    <a:pt x="4668" y="0"/>
                  </a:lnTo>
                  <a:lnTo>
                    <a:pt x="4668" y="0"/>
                  </a:lnTo>
                  <a:lnTo>
                    <a:pt x="4674" y="0"/>
                  </a:lnTo>
                  <a:lnTo>
                    <a:pt x="4674" y="0"/>
                  </a:lnTo>
                  <a:lnTo>
                    <a:pt x="4674" y="0"/>
                  </a:lnTo>
                  <a:lnTo>
                    <a:pt x="4674" y="0"/>
                  </a:lnTo>
                  <a:lnTo>
                    <a:pt x="4674" y="0"/>
                  </a:lnTo>
                  <a:lnTo>
                    <a:pt x="4674" y="0"/>
                  </a:lnTo>
                  <a:lnTo>
                    <a:pt x="4680" y="0"/>
                  </a:lnTo>
                  <a:lnTo>
                    <a:pt x="4680" y="0"/>
                  </a:lnTo>
                  <a:lnTo>
                    <a:pt x="4680" y="0"/>
                  </a:lnTo>
                  <a:lnTo>
                    <a:pt x="4680" y="0"/>
                  </a:lnTo>
                  <a:lnTo>
                    <a:pt x="4680" y="0"/>
                  </a:lnTo>
                  <a:lnTo>
                    <a:pt x="4680" y="0"/>
                  </a:lnTo>
                  <a:lnTo>
                    <a:pt x="4686" y="0"/>
                  </a:lnTo>
                  <a:lnTo>
                    <a:pt x="4686" y="0"/>
                  </a:lnTo>
                  <a:lnTo>
                    <a:pt x="4686" y="0"/>
                  </a:lnTo>
                  <a:lnTo>
                    <a:pt x="4686" y="0"/>
                  </a:lnTo>
                  <a:lnTo>
                    <a:pt x="4686" y="0"/>
                  </a:lnTo>
                  <a:lnTo>
                    <a:pt x="4686" y="0"/>
                  </a:lnTo>
                  <a:lnTo>
                    <a:pt x="4692" y="0"/>
                  </a:lnTo>
                  <a:lnTo>
                    <a:pt x="4692" y="0"/>
                  </a:lnTo>
                  <a:lnTo>
                    <a:pt x="4692" y="0"/>
                  </a:lnTo>
                  <a:lnTo>
                    <a:pt x="4692" y="0"/>
                  </a:lnTo>
                  <a:lnTo>
                    <a:pt x="4692" y="0"/>
                  </a:lnTo>
                  <a:lnTo>
                    <a:pt x="4692" y="0"/>
                  </a:lnTo>
                  <a:lnTo>
                    <a:pt x="4698" y="0"/>
                  </a:lnTo>
                  <a:lnTo>
                    <a:pt x="4698" y="0"/>
                  </a:lnTo>
                  <a:lnTo>
                    <a:pt x="4698" y="0"/>
                  </a:lnTo>
                  <a:lnTo>
                    <a:pt x="4698" y="0"/>
                  </a:lnTo>
                  <a:lnTo>
                    <a:pt x="4698" y="0"/>
                  </a:lnTo>
                  <a:lnTo>
                    <a:pt x="4698" y="0"/>
                  </a:lnTo>
                  <a:lnTo>
                    <a:pt x="4698" y="0"/>
                  </a:lnTo>
                  <a:lnTo>
                    <a:pt x="4704" y="0"/>
                  </a:lnTo>
                  <a:lnTo>
                    <a:pt x="4704" y="0"/>
                  </a:lnTo>
                  <a:lnTo>
                    <a:pt x="4704" y="0"/>
                  </a:lnTo>
                  <a:lnTo>
                    <a:pt x="4704" y="0"/>
                  </a:lnTo>
                  <a:lnTo>
                    <a:pt x="4704" y="0"/>
                  </a:lnTo>
                  <a:lnTo>
                    <a:pt x="4704" y="0"/>
                  </a:lnTo>
                  <a:lnTo>
                    <a:pt x="4710" y="0"/>
                  </a:lnTo>
                  <a:lnTo>
                    <a:pt x="4710" y="0"/>
                  </a:lnTo>
                  <a:lnTo>
                    <a:pt x="4710" y="0"/>
                  </a:lnTo>
                  <a:lnTo>
                    <a:pt x="4710" y="0"/>
                  </a:lnTo>
                  <a:lnTo>
                    <a:pt x="4710" y="0"/>
                  </a:lnTo>
                  <a:lnTo>
                    <a:pt x="4710" y="0"/>
                  </a:lnTo>
                  <a:lnTo>
                    <a:pt x="4716" y="0"/>
                  </a:lnTo>
                  <a:lnTo>
                    <a:pt x="4716" y="0"/>
                  </a:lnTo>
                  <a:lnTo>
                    <a:pt x="4716" y="0"/>
                  </a:lnTo>
                  <a:lnTo>
                    <a:pt x="4716" y="0"/>
                  </a:lnTo>
                  <a:lnTo>
                    <a:pt x="4716" y="0"/>
                  </a:lnTo>
                  <a:lnTo>
                    <a:pt x="4716" y="0"/>
                  </a:lnTo>
                  <a:lnTo>
                    <a:pt x="4722" y="0"/>
                  </a:lnTo>
                  <a:lnTo>
                    <a:pt x="4722" y="0"/>
                  </a:lnTo>
                  <a:lnTo>
                    <a:pt x="4722" y="0"/>
                  </a:lnTo>
                  <a:lnTo>
                    <a:pt x="4722" y="0"/>
                  </a:lnTo>
                  <a:lnTo>
                    <a:pt x="4722" y="0"/>
                  </a:lnTo>
                  <a:lnTo>
                    <a:pt x="4722" y="0"/>
                  </a:lnTo>
                  <a:lnTo>
                    <a:pt x="4728" y="0"/>
                  </a:lnTo>
                  <a:lnTo>
                    <a:pt x="4728" y="0"/>
                  </a:lnTo>
                  <a:lnTo>
                    <a:pt x="4728" y="0"/>
                  </a:lnTo>
                  <a:lnTo>
                    <a:pt x="4728" y="0"/>
                  </a:lnTo>
                  <a:lnTo>
                    <a:pt x="4728" y="0"/>
                  </a:lnTo>
                  <a:lnTo>
                    <a:pt x="4728" y="0"/>
                  </a:lnTo>
                  <a:lnTo>
                    <a:pt x="4734" y="0"/>
                  </a:lnTo>
                  <a:lnTo>
                    <a:pt x="4734" y="0"/>
                  </a:lnTo>
                  <a:lnTo>
                    <a:pt x="4734" y="0"/>
                  </a:lnTo>
                  <a:lnTo>
                    <a:pt x="4734" y="0"/>
                  </a:lnTo>
                  <a:lnTo>
                    <a:pt x="4734" y="0"/>
                  </a:lnTo>
                  <a:lnTo>
                    <a:pt x="4734" y="0"/>
                  </a:lnTo>
                  <a:lnTo>
                    <a:pt x="4740" y="0"/>
                  </a:lnTo>
                  <a:lnTo>
                    <a:pt x="4740" y="0"/>
                  </a:lnTo>
                  <a:lnTo>
                    <a:pt x="4740" y="0"/>
                  </a:lnTo>
                  <a:lnTo>
                    <a:pt x="4740" y="0"/>
                  </a:lnTo>
                  <a:lnTo>
                    <a:pt x="4740" y="0"/>
                  </a:lnTo>
                  <a:lnTo>
                    <a:pt x="4740" y="0"/>
                  </a:lnTo>
                  <a:lnTo>
                    <a:pt x="4740" y="0"/>
                  </a:lnTo>
                  <a:lnTo>
                    <a:pt x="4746" y="0"/>
                  </a:lnTo>
                  <a:lnTo>
                    <a:pt x="4746" y="0"/>
                  </a:lnTo>
                  <a:lnTo>
                    <a:pt x="4746" y="0"/>
                  </a:lnTo>
                  <a:lnTo>
                    <a:pt x="4746" y="0"/>
                  </a:lnTo>
                  <a:lnTo>
                    <a:pt x="4746" y="0"/>
                  </a:lnTo>
                  <a:lnTo>
                    <a:pt x="4746" y="0"/>
                  </a:lnTo>
                  <a:lnTo>
                    <a:pt x="4752" y="0"/>
                  </a:lnTo>
                  <a:lnTo>
                    <a:pt x="4752" y="0"/>
                  </a:lnTo>
                  <a:lnTo>
                    <a:pt x="4752" y="0"/>
                  </a:lnTo>
                  <a:lnTo>
                    <a:pt x="4752" y="0"/>
                  </a:lnTo>
                  <a:lnTo>
                    <a:pt x="4752" y="0"/>
                  </a:lnTo>
                  <a:lnTo>
                    <a:pt x="4752" y="0"/>
                  </a:lnTo>
                  <a:lnTo>
                    <a:pt x="4758" y="0"/>
                  </a:lnTo>
                  <a:lnTo>
                    <a:pt x="4758" y="0"/>
                  </a:lnTo>
                  <a:lnTo>
                    <a:pt x="4758" y="0"/>
                  </a:lnTo>
                  <a:lnTo>
                    <a:pt x="4758" y="0"/>
                  </a:lnTo>
                  <a:lnTo>
                    <a:pt x="4758" y="0"/>
                  </a:lnTo>
                  <a:lnTo>
                    <a:pt x="4758" y="0"/>
                  </a:lnTo>
                  <a:lnTo>
                    <a:pt x="4758" y="0"/>
                  </a:lnTo>
                  <a:lnTo>
                    <a:pt x="4764" y="0"/>
                  </a:lnTo>
                  <a:lnTo>
                    <a:pt x="4764" y="0"/>
                  </a:lnTo>
                  <a:lnTo>
                    <a:pt x="4764" y="0"/>
                  </a:lnTo>
                  <a:lnTo>
                    <a:pt x="4764" y="0"/>
                  </a:lnTo>
                  <a:lnTo>
                    <a:pt x="4764" y="0"/>
                  </a:lnTo>
                  <a:lnTo>
                    <a:pt x="4764" y="0"/>
                  </a:lnTo>
                  <a:lnTo>
                    <a:pt x="4770" y="0"/>
                  </a:lnTo>
                  <a:lnTo>
                    <a:pt x="4770" y="0"/>
                  </a:lnTo>
                  <a:lnTo>
                    <a:pt x="4770" y="0"/>
                  </a:lnTo>
                  <a:lnTo>
                    <a:pt x="4770" y="0"/>
                  </a:lnTo>
                  <a:lnTo>
                    <a:pt x="4770" y="0"/>
                  </a:lnTo>
                  <a:lnTo>
                    <a:pt x="4770" y="0"/>
                  </a:lnTo>
                  <a:lnTo>
                    <a:pt x="4776" y="0"/>
                  </a:lnTo>
                  <a:lnTo>
                    <a:pt x="4776" y="0"/>
                  </a:lnTo>
                  <a:lnTo>
                    <a:pt x="4776" y="0"/>
                  </a:lnTo>
                  <a:lnTo>
                    <a:pt x="4776" y="0"/>
                  </a:lnTo>
                  <a:lnTo>
                    <a:pt x="4776" y="0"/>
                  </a:lnTo>
                  <a:lnTo>
                    <a:pt x="4776" y="0"/>
                  </a:lnTo>
                  <a:lnTo>
                    <a:pt x="4782" y="0"/>
                  </a:lnTo>
                  <a:lnTo>
                    <a:pt x="4782" y="0"/>
                  </a:lnTo>
                  <a:lnTo>
                    <a:pt x="4782" y="0"/>
                  </a:lnTo>
                  <a:lnTo>
                    <a:pt x="4782" y="0"/>
                  </a:lnTo>
                  <a:lnTo>
                    <a:pt x="4782" y="0"/>
                  </a:lnTo>
                  <a:lnTo>
                    <a:pt x="4782" y="0"/>
                  </a:lnTo>
                  <a:lnTo>
                    <a:pt x="4788" y="0"/>
                  </a:lnTo>
                  <a:lnTo>
                    <a:pt x="4788" y="0"/>
                  </a:lnTo>
                  <a:lnTo>
                    <a:pt x="4788" y="0"/>
                  </a:lnTo>
                  <a:lnTo>
                    <a:pt x="4788" y="0"/>
                  </a:lnTo>
                  <a:lnTo>
                    <a:pt x="4788" y="0"/>
                  </a:lnTo>
                  <a:lnTo>
                    <a:pt x="4788" y="0"/>
                  </a:lnTo>
                  <a:lnTo>
                    <a:pt x="4794" y="0"/>
                  </a:lnTo>
                  <a:lnTo>
                    <a:pt x="4794" y="0"/>
                  </a:lnTo>
                  <a:lnTo>
                    <a:pt x="4794" y="0"/>
                  </a:lnTo>
                  <a:lnTo>
                    <a:pt x="4794" y="0"/>
                  </a:lnTo>
                  <a:lnTo>
                    <a:pt x="4794" y="0"/>
                  </a:lnTo>
                  <a:lnTo>
                    <a:pt x="4794" y="0"/>
                  </a:lnTo>
                  <a:lnTo>
                    <a:pt x="4800" y="0"/>
                  </a:lnTo>
                  <a:lnTo>
                    <a:pt x="4800" y="0"/>
                  </a:lnTo>
                  <a:lnTo>
                    <a:pt x="4800" y="0"/>
                  </a:lnTo>
                  <a:lnTo>
                    <a:pt x="4800" y="0"/>
                  </a:lnTo>
                  <a:lnTo>
                    <a:pt x="4800" y="0"/>
                  </a:lnTo>
                  <a:lnTo>
                    <a:pt x="4800" y="0"/>
                  </a:lnTo>
                  <a:lnTo>
                    <a:pt x="4800" y="0"/>
                  </a:lnTo>
                  <a:lnTo>
                    <a:pt x="4806" y="0"/>
                  </a:lnTo>
                  <a:lnTo>
                    <a:pt x="4806" y="0"/>
                  </a:lnTo>
                  <a:lnTo>
                    <a:pt x="4806" y="0"/>
                  </a:lnTo>
                  <a:lnTo>
                    <a:pt x="4806" y="0"/>
                  </a:lnTo>
                  <a:lnTo>
                    <a:pt x="4806" y="0"/>
                  </a:lnTo>
                  <a:lnTo>
                    <a:pt x="4806" y="0"/>
                  </a:lnTo>
                  <a:lnTo>
                    <a:pt x="4812" y="0"/>
                  </a:lnTo>
                  <a:lnTo>
                    <a:pt x="4812" y="0"/>
                  </a:lnTo>
                  <a:lnTo>
                    <a:pt x="4812" y="0"/>
                  </a:lnTo>
                  <a:lnTo>
                    <a:pt x="4812" y="0"/>
                  </a:lnTo>
                  <a:lnTo>
                    <a:pt x="4812" y="0"/>
                  </a:lnTo>
                  <a:lnTo>
                    <a:pt x="4812" y="0"/>
                  </a:lnTo>
                  <a:lnTo>
                    <a:pt x="4812" y="0"/>
                  </a:lnTo>
                  <a:lnTo>
                    <a:pt x="4818" y="0"/>
                  </a:lnTo>
                  <a:lnTo>
                    <a:pt x="4818" y="0"/>
                  </a:lnTo>
                  <a:lnTo>
                    <a:pt x="4818" y="0"/>
                  </a:lnTo>
                  <a:lnTo>
                    <a:pt x="4818" y="0"/>
                  </a:lnTo>
                  <a:lnTo>
                    <a:pt x="4818" y="0"/>
                  </a:lnTo>
                  <a:lnTo>
                    <a:pt x="4818" y="0"/>
                  </a:lnTo>
                  <a:lnTo>
                    <a:pt x="4824" y="0"/>
                  </a:lnTo>
                  <a:lnTo>
                    <a:pt x="4824" y="0"/>
                  </a:lnTo>
                  <a:lnTo>
                    <a:pt x="4824" y="0"/>
                  </a:lnTo>
                  <a:lnTo>
                    <a:pt x="4824" y="0"/>
                  </a:lnTo>
                  <a:lnTo>
                    <a:pt x="4824" y="0"/>
                  </a:lnTo>
                  <a:lnTo>
                    <a:pt x="4824" y="0"/>
                  </a:lnTo>
                  <a:lnTo>
                    <a:pt x="4830" y="0"/>
                  </a:lnTo>
                  <a:lnTo>
                    <a:pt x="4830" y="0"/>
                  </a:lnTo>
                  <a:lnTo>
                    <a:pt x="4830" y="0"/>
                  </a:lnTo>
                  <a:lnTo>
                    <a:pt x="4830" y="0"/>
                  </a:lnTo>
                  <a:lnTo>
                    <a:pt x="4830" y="0"/>
                  </a:lnTo>
                  <a:lnTo>
                    <a:pt x="4830" y="0"/>
                  </a:lnTo>
                  <a:lnTo>
                    <a:pt x="4836" y="0"/>
                  </a:lnTo>
                  <a:lnTo>
                    <a:pt x="4836" y="0"/>
                  </a:lnTo>
                  <a:lnTo>
                    <a:pt x="4836" y="0"/>
                  </a:lnTo>
                  <a:lnTo>
                    <a:pt x="4836" y="0"/>
                  </a:lnTo>
                  <a:lnTo>
                    <a:pt x="4836" y="0"/>
                  </a:lnTo>
                  <a:lnTo>
                    <a:pt x="4836" y="0"/>
                  </a:lnTo>
                  <a:lnTo>
                    <a:pt x="4842" y="0"/>
                  </a:lnTo>
                  <a:lnTo>
                    <a:pt x="4842" y="0"/>
                  </a:lnTo>
                  <a:lnTo>
                    <a:pt x="4842" y="0"/>
                  </a:lnTo>
                  <a:lnTo>
                    <a:pt x="4842" y="0"/>
                  </a:lnTo>
                  <a:lnTo>
                    <a:pt x="4842" y="0"/>
                  </a:lnTo>
                  <a:lnTo>
                    <a:pt x="4842" y="0"/>
                  </a:lnTo>
                  <a:lnTo>
                    <a:pt x="4848" y="0"/>
                  </a:lnTo>
                  <a:lnTo>
                    <a:pt x="4848" y="0"/>
                  </a:lnTo>
                  <a:lnTo>
                    <a:pt x="4848" y="0"/>
                  </a:lnTo>
                  <a:lnTo>
                    <a:pt x="4848" y="0"/>
                  </a:lnTo>
                  <a:lnTo>
                    <a:pt x="4848" y="0"/>
                  </a:lnTo>
                  <a:lnTo>
                    <a:pt x="4848" y="0"/>
                  </a:lnTo>
                  <a:lnTo>
                    <a:pt x="4854" y="0"/>
                  </a:lnTo>
                  <a:lnTo>
                    <a:pt x="4854" y="0"/>
                  </a:lnTo>
                  <a:lnTo>
                    <a:pt x="4854" y="0"/>
                  </a:lnTo>
                  <a:lnTo>
                    <a:pt x="4854" y="0"/>
                  </a:lnTo>
                  <a:lnTo>
                    <a:pt x="4854" y="0"/>
                  </a:lnTo>
                  <a:lnTo>
                    <a:pt x="4854" y="0"/>
                  </a:lnTo>
                  <a:lnTo>
                    <a:pt x="4854" y="0"/>
                  </a:lnTo>
                  <a:lnTo>
                    <a:pt x="4860" y="0"/>
                  </a:lnTo>
                  <a:lnTo>
                    <a:pt x="4860" y="0"/>
                  </a:lnTo>
                  <a:lnTo>
                    <a:pt x="4860" y="0"/>
                  </a:lnTo>
                  <a:lnTo>
                    <a:pt x="4860" y="0"/>
                  </a:lnTo>
                  <a:lnTo>
                    <a:pt x="4860" y="0"/>
                  </a:lnTo>
                  <a:lnTo>
                    <a:pt x="4860" y="0"/>
                  </a:lnTo>
                  <a:lnTo>
                    <a:pt x="4866" y="0"/>
                  </a:lnTo>
                  <a:lnTo>
                    <a:pt x="4866" y="0"/>
                  </a:lnTo>
                  <a:lnTo>
                    <a:pt x="4866" y="0"/>
                  </a:lnTo>
                  <a:lnTo>
                    <a:pt x="4866" y="0"/>
                  </a:lnTo>
                  <a:lnTo>
                    <a:pt x="4866" y="0"/>
                  </a:lnTo>
                  <a:lnTo>
                    <a:pt x="4866" y="0"/>
                  </a:lnTo>
                  <a:lnTo>
                    <a:pt x="4866" y="0"/>
                  </a:lnTo>
                  <a:lnTo>
                    <a:pt x="4872" y="0"/>
                  </a:lnTo>
                  <a:lnTo>
                    <a:pt x="4872" y="0"/>
                  </a:lnTo>
                  <a:lnTo>
                    <a:pt x="4872" y="0"/>
                  </a:lnTo>
                  <a:lnTo>
                    <a:pt x="4872" y="0"/>
                  </a:lnTo>
                  <a:lnTo>
                    <a:pt x="4872" y="0"/>
                  </a:lnTo>
                  <a:lnTo>
                    <a:pt x="4872" y="0"/>
                  </a:lnTo>
                  <a:lnTo>
                    <a:pt x="4878" y="0"/>
                  </a:lnTo>
                  <a:lnTo>
                    <a:pt x="4878" y="0"/>
                  </a:lnTo>
                  <a:lnTo>
                    <a:pt x="4878" y="0"/>
                  </a:lnTo>
                  <a:lnTo>
                    <a:pt x="4878" y="0"/>
                  </a:lnTo>
                  <a:lnTo>
                    <a:pt x="4878" y="0"/>
                  </a:lnTo>
                  <a:lnTo>
                    <a:pt x="4878" y="0"/>
                  </a:lnTo>
                  <a:lnTo>
                    <a:pt x="4884" y="0"/>
                  </a:lnTo>
                  <a:lnTo>
                    <a:pt x="4884" y="0"/>
                  </a:lnTo>
                  <a:lnTo>
                    <a:pt x="4884" y="0"/>
                  </a:lnTo>
                  <a:lnTo>
                    <a:pt x="4884" y="0"/>
                  </a:lnTo>
                  <a:lnTo>
                    <a:pt x="4884" y="0"/>
                  </a:lnTo>
                  <a:lnTo>
                    <a:pt x="4884" y="0"/>
                  </a:lnTo>
                  <a:lnTo>
                    <a:pt x="4890" y="0"/>
                  </a:lnTo>
                  <a:lnTo>
                    <a:pt x="4890" y="0"/>
                  </a:lnTo>
                  <a:lnTo>
                    <a:pt x="4890" y="0"/>
                  </a:lnTo>
                  <a:lnTo>
                    <a:pt x="4890" y="0"/>
                  </a:lnTo>
                  <a:lnTo>
                    <a:pt x="4890" y="0"/>
                  </a:lnTo>
                  <a:lnTo>
                    <a:pt x="4890" y="0"/>
                  </a:lnTo>
                  <a:lnTo>
                    <a:pt x="4896" y="0"/>
                  </a:lnTo>
                  <a:lnTo>
                    <a:pt x="4896" y="0"/>
                  </a:lnTo>
                  <a:lnTo>
                    <a:pt x="4896" y="0"/>
                  </a:lnTo>
                  <a:lnTo>
                    <a:pt x="4896" y="0"/>
                  </a:lnTo>
                  <a:lnTo>
                    <a:pt x="4896" y="0"/>
                  </a:lnTo>
                  <a:lnTo>
                    <a:pt x="4896" y="0"/>
                  </a:lnTo>
                  <a:lnTo>
                    <a:pt x="4896" y="0"/>
                  </a:lnTo>
                  <a:lnTo>
                    <a:pt x="4902" y="0"/>
                  </a:lnTo>
                  <a:lnTo>
                    <a:pt x="4902" y="0"/>
                  </a:lnTo>
                  <a:lnTo>
                    <a:pt x="4902" y="0"/>
                  </a:lnTo>
                  <a:lnTo>
                    <a:pt x="4902" y="0"/>
                  </a:lnTo>
                  <a:lnTo>
                    <a:pt x="4902" y="0"/>
                  </a:lnTo>
                  <a:lnTo>
                    <a:pt x="4902" y="0"/>
                  </a:lnTo>
                  <a:lnTo>
                    <a:pt x="4908" y="0"/>
                  </a:lnTo>
                  <a:lnTo>
                    <a:pt x="4908" y="0"/>
                  </a:lnTo>
                  <a:lnTo>
                    <a:pt x="4908" y="0"/>
                  </a:lnTo>
                  <a:lnTo>
                    <a:pt x="4908" y="0"/>
                  </a:lnTo>
                  <a:lnTo>
                    <a:pt x="4908" y="0"/>
                  </a:lnTo>
                  <a:lnTo>
                    <a:pt x="4908" y="0"/>
                  </a:lnTo>
                  <a:lnTo>
                    <a:pt x="4914" y="0"/>
                  </a:lnTo>
                  <a:lnTo>
                    <a:pt x="4914" y="0"/>
                  </a:lnTo>
                  <a:lnTo>
                    <a:pt x="4914" y="0"/>
                  </a:lnTo>
                  <a:lnTo>
                    <a:pt x="4914" y="0"/>
                  </a:lnTo>
                  <a:lnTo>
                    <a:pt x="4914" y="0"/>
                  </a:lnTo>
                  <a:lnTo>
                    <a:pt x="4914" y="0"/>
                  </a:lnTo>
                  <a:lnTo>
                    <a:pt x="4920" y="0"/>
                  </a:lnTo>
                  <a:lnTo>
                    <a:pt x="4920" y="0"/>
                  </a:lnTo>
                  <a:lnTo>
                    <a:pt x="4920" y="0"/>
                  </a:lnTo>
                  <a:lnTo>
                    <a:pt x="4920" y="0"/>
                  </a:lnTo>
                  <a:lnTo>
                    <a:pt x="4920" y="0"/>
                  </a:lnTo>
                  <a:lnTo>
                    <a:pt x="4920" y="0"/>
                  </a:lnTo>
                  <a:lnTo>
                    <a:pt x="4926" y="0"/>
                  </a:lnTo>
                  <a:lnTo>
                    <a:pt x="4926" y="0"/>
                  </a:lnTo>
                  <a:lnTo>
                    <a:pt x="4926" y="0"/>
                  </a:lnTo>
                  <a:lnTo>
                    <a:pt x="4926" y="0"/>
                  </a:lnTo>
                  <a:lnTo>
                    <a:pt x="4926" y="0"/>
                  </a:lnTo>
                  <a:lnTo>
                    <a:pt x="4926" y="0"/>
                  </a:lnTo>
                  <a:lnTo>
                    <a:pt x="4932" y="0"/>
                  </a:lnTo>
                  <a:lnTo>
                    <a:pt x="4932" y="0"/>
                  </a:lnTo>
                  <a:lnTo>
                    <a:pt x="4932" y="0"/>
                  </a:lnTo>
                  <a:lnTo>
                    <a:pt x="4932" y="0"/>
                  </a:lnTo>
                  <a:lnTo>
                    <a:pt x="4932" y="0"/>
                  </a:lnTo>
                  <a:lnTo>
                    <a:pt x="4932" y="0"/>
                  </a:lnTo>
                  <a:lnTo>
                    <a:pt x="4932" y="0"/>
                  </a:lnTo>
                  <a:lnTo>
                    <a:pt x="4938" y="0"/>
                  </a:lnTo>
                  <a:lnTo>
                    <a:pt x="4938" y="0"/>
                  </a:lnTo>
                  <a:lnTo>
                    <a:pt x="4938" y="0"/>
                  </a:lnTo>
                  <a:lnTo>
                    <a:pt x="4938" y="0"/>
                  </a:lnTo>
                  <a:lnTo>
                    <a:pt x="4938" y="0"/>
                  </a:lnTo>
                  <a:lnTo>
                    <a:pt x="4938" y="0"/>
                  </a:lnTo>
                  <a:lnTo>
                    <a:pt x="4944" y="0"/>
                  </a:lnTo>
                  <a:lnTo>
                    <a:pt x="4944" y="0"/>
                  </a:lnTo>
                  <a:lnTo>
                    <a:pt x="4944" y="0"/>
                  </a:lnTo>
                  <a:lnTo>
                    <a:pt x="4944" y="0"/>
                  </a:lnTo>
                  <a:lnTo>
                    <a:pt x="4944" y="0"/>
                  </a:lnTo>
                  <a:lnTo>
                    <a:pt x="4944" y="0"/>
                  </a:lnTo>
                  <a:lnTo>
                    <a:pt x="4950" y="0"/>
                  </a:lnTo>
                  <a:lnTo>
                    <a:pt x="4950" y="0"/>
                  </a:lnTo>
                  <a:lnTo>
                    <a:pt x="4950" y="0"/>
                  </a:lnTo>
                  <a:lnTo>
                    <a:pt x="4950" y="0"/>
                  </a:lnTo>
                  <a:lnTo>
                    <a:pt x="4950" y="0"/>
                  </a:lnTo>
                  <a:lnTo>
                    <a:pt x="4950" y="0"/>
                  </a:lnTo>
                  <a:lnTo>
                    <a:pt x="4956" y="0"/>
                  </a:lnTo>
                  <a:lnTo>
                    <a:pt x="4956" y="0"/>
                  </a:lnTo>
                  <a:lnTo>
                    <a:pt x="4956" y="0"/>
                  </a:lnTo>
                  <a:lnTo>
                    <a:pt x="4956" y="0"/>
                  </a:lnTo>
                  <a:lnTo>
                    <a:pt x="4956" y="0"/>
                  </a:lnTo>
                  <a:lnTo>
                    <a:pt x="4956" y="0"/>
                  </a:lnTo>
                  <a:lnTo>
                    <a:pt x="4962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381" name="Rectangle 61"/>
            <p:cNvSpPr>
              <a:spLocks noChangeArrowheads="1"/>
            </p:cNvSpPr>
            <p:nvPr/>
          </p:nvSpPr>
          <p:spPr bwMode="auto">
            <a:xfrm>
              <a:off x="1850" y="2478"/>
              <a:ext cx="294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DISP_Y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6382" name="Rectangle 62"/>
            <p:cNvSpPr>
              <a:spLocks noChangeArrowheads="1"/>
            </p:cNvSpPr>
            <p:nvPr/>
          </p:nvSpPr>
          <p:spPr bwMode="auto">
            <a:xfrm>
              <a:off x="374" y="25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383" name="Rectangle 63"/>
            <p:cNvSpPr>
              <a:spLocks noChangeArrowheads="1"/>
            </p:cNvSpPr>
            <p:nvPr/>
          </p:nvSpPr>
          <p:spPr bwMode="auto">
            <a:xfrm>
              <a:off x="374" y="2592"/>
              <a:ext cx="48" cy="18"/>
            </a:xfrm>
            <a:prstGeom prst="rect">
              <a:avLst/>
            </a:prstGeom>
            <a:solidFill>
              <a:srgbClr val="C0C000"/>
            </a:solidFill>
            <a:ln w="9525">
              <a:solidFill>
                <a:srgbClr val="C0C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384" name="Rectangle 64"/>
            <p:cNvSpPr>
              <a:spLocks noChangeArrowheads="1"/>
            </p:cNvSpPr>
            <p:nvPr/>
          </p:nvSpPr>
          <p:spPr bwMode="auto">
            <a:xfrm>
              <a:off x="422" y="25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385" name="Rectangle 65"/>
            <p:cNvSpPr>
              <a:spLocks noChangeArrowheads="1"/>
            </p:cNvSpPr>
            <p:nvPr/>
          </p:nvSpPr>
          <p:spPr bwMode="auto">
            <a:xfrm>
              <a:off x="452" y="25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386" name="Rectangle 66"/>
            <p:cNvSpPr>
              <a:spLocks noChangeArrowheads="1"/>
            </p:cNvSpPr>
            <p:nvPr/>
          </p:nvSpPr>
          <p:spPr bwMode="auto">
            <a:xfrm>
              <a:off x="452" y="2592"/>
              <a:ext cx="108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387" name="Rectangle 67"/>
            <p:cNvSpPr>
              <a:spLocks noChangeArrowheads="1"/>
            </p:cNvSpPr>
            <p:nvPr/>
          </p:nvSpPr>
          <p:spPr bwMode="auto">
            <a:xfrm>
              <a:off x="560" y="25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388" name="Rectangle 68"/>
            <p:cNvSpPr>
              <a:spLocks noChangeArrowheads="1"/>
            </p:cNvSpPr>
            <p:nvPr/>
          </p:nvSpPr>
          <p:spPr bwMode="auto">
            <a:xfrm>
              <a:off x="584" y="25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389" name="Rectangle 69"/>
            <p:cNvSpPr>
              <a:spLocks noChangeArrowheads="1"/>
            </p:cNvSpPr>
            <p:nvPr/>
          </p:nvSpPr>
          <p:spPr bwMode="auto">
            <a:xfrm>
              <a:off x="584" y="2592"/>
              <a:ext cx="48" cy="18"/>
            </a:xfrm>
            <a:prstGeom prst="rect">
              <a:avLst/>
            </a:prstGeom>
            <a:solidFill>
              <a:srgbClr val="C0C000"/>
            </a:solidFill>
            <a:ln w="9525">
              <a:solidFill>
                <a:srgbClr val="C0C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390" name="Rectangle 70"/>
            <p:cNvSpPr>
              <a:spLocks noChangeArrowheads="1"/>
            </p:cNvSpPr>
            <p:nvPr/>
          </p:nvSpPr>
          <p:spPr bwMode="auto">
            <a:xfrm>
              <a:off x="632" y="25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391" name="Rectangle 71"/>
            <p:cNvSpPr>
              <a:spLocks noChangeArrowheads="1"/>
            </p:cNvSpPr>
            <p:nvPr/>
          </p:nvSpPr>
          <p:spPr bwMode="auto">
            <a:xfrm>
              <a:off x="656" y="25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392" name="Rectangle 72"/>
            <p:cNvSpPr>
              <a:spLocks noChangeArrowheads="1"/>
            </p:cNvSpPr>
            <p:nvPr/>
          </p:nvSpPr>
          <p:spPr bwMode="auto">
            <a:xfrm>
              <a:off x="656" y="2592"/>
              <a:ext cx="108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393" name="Rectangle 73"/>
            <p:cNvSpPr>
              <a:spLocks noChangeArrowheads="1"/>
            </p:cNvSpPr>
            <p:nvPr/>
          </p:nvSpPr>
          <p:spPr bwMode="auto">
            <a:xfrm>
              <a:off x="764" y="25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394" name="Rectangle 74"/>
            <p:cNvSpPr>
              <a:spLocks noChangeArrowheads="1"/>
            </p:cNvSpPr>
            <p:nvPr/>
          </p:nvSpPr>
          <p:spPr bwMode="auto">
            <a:xfrm>
              <a:off x="788" y="25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395" name="Rectangle 75"/>
            <p:cNvSpPr>
              <a:spLocks noChangeArrowheads="1"/>
            </p:cNvSpPr>
            <p:nvPr/>
          </p:nvSpPr>
          <p:spPr bwMode="auto">
            <a:xfrm>
              <a:off x="788" y="2592"/>
              <a:ext cx="48" cy="18"/>
            </a:xfrm>
            <a:prstGeom prst="rect">
              <a:avLst/>
            </a:prstGeom>
            <a:solidFill>
              <a:srgbClr val="C0C000"/>
            </a:solidFill>
            <a:ln w="9525">
              <a:solidFill>
                <a:srgbClr val="C0C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396" name="Rectangle 76"/>
            <p:cNvSpPr>
              <a:spLocks noChangeArrowheads="1"/>
            </p:cNvSpPr>
            <p:nvPr/>
          </p:nvSpPr>
          <p:spPr bwMode="auto">
            <a:xfrm>
              <a:off x="836" y="25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397" name="Rectangle 77"/>
            <p:cNvSpPr>
              <a:spLocks noChangeArrowheads="1"/>
            </p:cNvSpPr>
            <p:nvPr/>
          </p:nvSpPr>
          <p:spPr bwMode="auto">
            <a:xfrm>
              <a:off x="866" y="25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398" name="Rectangle 78"/>
            <p:cNvSpPr>
              <a:spLocks noChangeArrowheads="1"/>
            </p:cNvSpPr>
            <p:nvPr/>
          </p:nvSpPr>
          <p:spPr bwMode="auto">
            <a:xfrm>
              <a:off x="866" y="2592"/>
              <a:ext cx="108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399" name="Rectangle 79"/>
            <p:cNvSpPr>
              <a:spLocks noChangeArrowheads="1"/>
            </p:cNvSpPr>
            <p:nvPr/>
          </p:nvSpPr>
          <p:spPr bwMode="auto">
            <a:xfrm>
              <a:off x="974" y="25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00" name="Rectangle 80"/>
            <p:cNvSpPr>
              <a:spLocks noChangeArrowheads="1"/>
            </p:cNvSpPr>
            <p:nvPr/>
          </p:nvSpPr>
          <p:spPr bwMode="auto">
            <a:xfrm>
              <a:off x="998" y="25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01" name="Rectangle 81"/>
            <p:cNvSpPr>
              <a:spLocks noChangeArrowheads="1"/>
            </p:cNvSpPr>
            <p:nvPr/>
          </p:nvSpPr>
          <p:spPr bwMode="auto">
            <a:xfrm>
              <a:off x="998" y="2592"/>
              <a:ext cx="48" cy="18"/>
            </a:xfrm>
            <a:prstGeom prst="rect">
              <a:avLst/>
            </a:prstGeom>
            <a:solidFill>
              <a:srgbClr val="C0C000"/>
            </a:solidFill>
            <a:ln w="9525">
              <a:solidFill>
                <a:srgbClr val="C0C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02" name="Rectangle 82"/>
            <p:cNvSpPr>
              <a:spLocks noChangeArrowheads="1"/>
            </p:cNvSpPr>
            <p:nvPr/>
          </p:nvSpPr>
          <p:spPr bwMode="auto">
            <a:xfrm>
              <a:off x="1046" y="25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03" name="Rectangle 83"/>
            <p:cNvSpPr>
              <a:spLocks noChangeArrowheads="1"/>
            </p:cNvSpPr>
            <p:nvPr/>
          </p:nvSpPr>
          <p:spPr bwMode="auto">
            <a:xfrm>
              <a:off x="1070" y="25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04" name="Rectangle 84"/>
            <p:cNvSpPr>
              <a:spLocks noChangeArrowheads="1"/>
            </p:cNvSpPr>
            <p:nvPr/>
          </p:nvSpPr>
          <p:spPr bwMode="auto">
            <a:xfrm>
              <a:off x="1070" y="2592"/>
              <a:ext cx="108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05" name="Rectangle 85"/>
            <p:cNvSpPr>
              <a:spLocks noChangeArrowheads="1"/>
            </p:cNvSpPr>
            <p:nvPr/>
          </p:nvSpPr>
          <p:spPr bwMode="auto">
            <a:xfrm>
              <a:off x="1178" y="25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06" name="Rectangle 86"/>
            <p:cNvSpPr>
              <a:spLocks noChangeArrowheads="1"/>
            </p:cNvSpPr>
            <p:nvPr/>
          </p:nvSpPr>
          <p:spPr bwMode="auto">
            <a:xfrm>
              <a:off x="1202" y="25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07" name="Rectangle 87"/>
            <p:cNvSpPr>
              <a:spLocks noChangeArrowheads="1"/>
            </p:cNvSpPr>
            <p:nvPr/>
          </p:nvSpPr>
          <p:spPr bwMode="auto">
            <a:xfrm>
              <a:off x="1202" y="2592"/>
              <a:ext cx="48" cy="18"/>
            </a:xfrm>
            <a:prstGeom prst="rect">
              <a:avLst/>
            </a:prstGeom>
            <a:solidFill>
              <a:srgbClr val="C0C000"/>
            </a:solidFill>
            <a:ln w="9525">
              <a:solidFill>
                <a:srgbClr val="C0C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08" name="Rectangle 88"/>
            <p:cNvSpPr>
              <a:spLocks noChangeArrowheads="1"/>
            </p:cNvSpPr>
            <p:nvPr/>
          </p:nvSpPr>
          <p:spPr bwMode="auto">
            <a:xfrm>
              <a:off x="1250" y="25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09" name="Rectangle 89"/>
            <p:cNvSpPr>
              <a:spLocks noChangeArrowheads="1"/>
            </p:cNvSpPr>
            <p:nvPr/>
          </p:nvSpPr>
          <p:spPr bwMode="auto">
            <a:xfrm>
              <a:off x="1280" y="25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10" name="Rectangle 90"/>
            <p:cNvSpPr>
              <a:spLocks noChangeArrowheads="1"/>
            </p:cNvSpPr>
            <p:nvPr/>
          </p:nvSpPr>
          <p:spPr bwMode="auto">
            <a:xfrm>
              <a:off x="1280" y="2592"/>
              <a:ext cx="108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11" name="Rectangle 91"/>
            <p:cNvSpPr>
              <a:spLocks noChangeArrowheads="1"/>
            </p:cNvSpPr>
            <p:nvPr/>
          </p:nvSpPr>
          <p:spPr bwMode="auto">
            <a:xfrm>
              <a:off x="1388" y="25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12" name="Rectangle 92"/>
            <p:cNvSpPr>
              <a:spLocks noChangeArrowheads="1"/>
            </p:cNvSpPr>
            <p:nvPr/>
          </p:nvSpPr>
          <p:spPr bwMode="auto">
            <a:xfrm>
              <a:off x="1412" y="25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13" name="Rectangle 93"/>
            <p:cNvSpPr>
              <a:spLocks noChangeArrowheads="1"/>
            </p:cNvSpPr>
            <p:nvPr/>
          </p:nvSpPr>
          <p:spPr bwMode="auto">
            <a:xfrm>
              <a:off x="1412" y="2592"/>
              <a:ext cx="48" cy="18"/>
            </a:xfrm>
            <a:prstGeom prst="rect">
              <a:avLst/>
            </a:prstGeom>
            <a:solidFill>
              <a:srgbClr val="C0C000"/>
            </a:solidFill>
            <a:ln w="9525">
              <a:solidFill>
                <a:srgbClr val="C0C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14" name="Rectangle 94"/>
            <p:cNvSpPr>
              <a:spLocks noChangeArrowheads="1"/>
            </p:cNvSpPr>
            <p:nvPr/>
          </p:nvSpPr>
          <p:spPr bwMode="auto">
            <a:xfrm>
              <a:off x="1460" y="25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15" name="Rectangle 95"/>
            <p:cNvSpPr>
              <a:spLocks noChangeArrowheads="1"/>
            </p:cNvSpPr>
            <p:nvPr/>
          </p:nvSpPr>
          <p:spPr bwMode="auto">
            <a:xfrm>
              <a:off x="1484" y="25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16" name="Rectangle 96"/>
            <p:cNvSpPr>
              <a:spLocks noChangeArrowheads="1"/>
            </p:cNvSpPr>
            <p:nvPr/>
          </p:nvSpPr>
          <p:spPr bwMode="auto">
            <a:xfrm>
              <a:off x="1484" y="2592"/>
              <a:ext cx="108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17" name="Rectangle 97"/>
            <p:cNvSpPr>
              <a:spLocks noChangeArrowheads="1"/>
            </p:cNvSpPr>
            <p:nvPr/>
          </p:nvSpPr>
          <p:spPr bwMode="auto">
            <a:xfrm>
              <a:off x="1592" y="25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18" name="Rectangle 98"/>
            <p:cNvSpPr>
              <a:spLocks noChangeArrowheads="1"/>
            </p:cNvSpPr>
            <p:nvPr/>
          </p:nvSpPr>
          <p:spPr bwMode="auto">
            <a:xfrm>
              <a:off x="1616" y="25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19" name="Rectangle 99"/>
            <p:cNvSpPr>
              <a:spLocks noChangeArrowheads="1"/>
            </p:cNvSpPr>
            <p:nvPr/>
          </p:nvSpPr>
          <p:spPr bwMode="auto">
            <a:xfrm>
              <a:off x="1616" y="2592"/>
              <a:ext cx="48" cy="18"/>
            </a:xfrm>
            <a:prstGeom prst="rect">
              <a:avLst/>
            </a:prstGeom>
            <a:solidFill>
              <a:srgbClr val="C0C000"/>
            </a:solidFill>
            <a:ln w="9525">
              <a:solidFill>
                <a:srgbClr val="C0C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20" name="Rectangle 100"/>
            <p:cNvSpPr>
              <a:spLocks noChangeArrowheads="1"/>
            </p:cNvSpPr>
            <p:nvPr/>
          </p:nvSpPr>
          <p:spPr bwMode="auto">
            <a:xfrm>
              <a:off x="1664" y="25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21" name="Rectangle 101"/>
            <p:cNvSpPr>
              <a:spLocks noChangeArrowheads="1"/>
            </p:cNvSpPr>
            <p:nvPr/>
          </p:nvSpPr>
          <p:spPr bwMode="auto">
            <a:xfrm>
              <a:off x="1694" y="25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22" name="Rectangle 102"/>
            <p:cNvSpPr>
              <a:spLocks noChangeArrowheads="1"/>
            </p:cNvSpPr>
            <p:nvPr/>
          </p:nvSpPr>
          <p:spPr bwMode="auto">
            <a:xfrm>
              <a:off x="1694" y="2592"/>
              <a:ext cx="108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23" name="Rectangle 103"/>
            <p:cNvSpPr>
              <a:spLocks noChangeArrowheads="1"/>
            </p:cNvSpPr>
            <p:nvPr/>
          </p:nvSpPr>
          <p:spPr bwMode="auto">
            <a:xfrm>
              <a:off x="1802" y="25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24" name="Rectangle 104"/>
            <p:cNvSpPr>
              <a:spLocks noChangeArrowheads="1"/>
            </p:cNvSpPr>
            <p:nvPr/>
          </p:nvSpPr>
          <p:spPr bwMode="auto">
            <a:xfrm>
              <a:off x="1826" y="25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25" name="Rectangle 105"/>
            <p:cNvSpPr>
              <a:spLocks noChangeArrowheads="1"/>
            </p:cNvSpPr>
            <p:nvPr/>
          </p:nvSpPr>
          <p:spPr bwMode="auto">
            <a:xfrm>
              <a:off x="1826" y="2592"/>
              <a:ext cx="48" cy="18"/>
            </a:xfrm>
            <a:prstGeom prst="rect">
              <a:avLst/>
            </a:prstGeom>
            <a:solidFill>
              <a:srgbClr val="C0C000"/>
            </a:solidFill>
            <a:ln w="9525">
              <a:solidFill>
                <a:srgbClr val="C0C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26" name="Rectangle 106"/>
            <p:cNvSpPr>
              <a:spLocks noChangeArrowheads="1"/>
            </p:cNvSpPr>
            <p:nvPr/>
          </p:nvSpPr>
          <p:spPr bwMode="auto">
            <a:xfrm>
              <a:off x="1874" y="25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27" name="Rectangle 107"/>
            <p:cNvSpPr>
              <a:spLocks noChangeArrowheads="1"/>
            </p:cNvSpPr>
            <p:nvPr/>
          </p:nvSpPr>
          <p:spPr bwMode="auto">
            <a:xfrm>
              <a:off x="1898" y="25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28" name="Rectangle 108"/>
            <p:cNvSpPr>
              <a:spLocks noChangeArrowheads="1"/>
            </p:cNvSpPr>
            <p:nvPr/>
          </p:nvSpPr>
          <p:spPr bwMode="auto">
            <a:xfrm>
              <a:off x="1898" y="2592"/>
              <a:ext cx="108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29" name="Rectangle 109"/>
            <p:cNvSpPr>
              <a:spLocks noChangeArrowheads="1"/>
            </p:cNvSpPr>
            <p:nvPr/>
          </p:nvSpPr>
          <p:spPr bwMode="auto">
            <a:xfrm>
              <a:off x="2006" y="25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30" name="Rectangle 110"/>
            <p:cNvSpPr>
              <a:spLocks noChangeArrowheads="1"/>
            </p:cNvSpPr>
            <p:nvPr/>
          </p:nvSpPr>
          <p:spPr bwMode="auto">
            <a:xfrm>
              <a:off x="2030" y="25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31" name="Rectangle 111"/>
            <p:cNvSpPr>
              <a:spLocks noChangeArrowheads="1"/>
            </p:cNvSpPr>
            <p:nvPr/>
          </p:nvSpPr>
          <p:spPr bwMode="auto">
            <a:xfrm>
              <a:off x="2030" y="2592"/>
              <a:ext cx="48" cy="18"/>
            </a:xfrm>
            <a:prstGeom prst="rect">
              <a:avLst/>
            </a:prstGeom>
            <a:solidFill>
              <a:srgbClr val="C0C000"/>
            </a:solidFill>
            <a:ln w="9525">
              <a:solidFill>
                <a:srgbClr val="C0C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32" name="Rectangle 112"/>
            <p:cNvSpPr>
              <a:spLocks noChangeArrowheads="1"/>
            </p:cNvSpPr>
            <p:nvPr/>
          </p:nvSpPr>
          <p:spPr bwMode="auto">
            <a:xfrm>
              <a:off x="2078" y="25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33" name="Rectangle 113"/>
            <p:cNvSpPr>
              <a:spLocks noChangeArrowheads="1"/>
            </p:cNvSpPr>
            <p:nvPr/>
          </p:nvSpPr>
          <p:spPr bwMode="auto">
            <a:xfrm>
              <a:off x="2108" y="25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34" name="Rectangle 114"/>
            <p:cNvSpPr>
              <a:spLocks noChangeArrowheads="1"/>
            </p:cNvSpPr>
            <p:nvPr/>
          </p:nvSpPr>
          <p:spPr bwMode="auto">
            <a:xfrm>
              <a:off x="2108" y="2592"/>
              <a:ext cx="108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35" name="Rectangle 115"/>
            <p:cNvSpPr>
              <a:spLocks noChangeArrowheads="1"/>
            </p:cNvSpPr>
            <p:nvPr/>
          </p:nvSpPr>
          <p:spPr bwMode="auto">
            <a:xfrm>
              <a:off x="2216" y="25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36" name="Rectangle 116"/>
            <p:cNvSpPr>
              <a:spLocks noChangeArrowheads="1"/>
            </p:cNvSpPr>
            <p:nvPr/>
          </p:nvSpPr>
          <p:spPr bwMode="auto">
            <a:xfrm>
              <a:off x="2240" y="25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37" name="Rectangle 117"/>
            <p:cNvSpPr>
              <a:spLocks noChangeArrowheads="1"/>
            </p:cNvSpPr>
            <p:nvPr/>
          </p:nvSpPr>
          <p:spPr bwMode="auto">
            <a:xfrm>
              <a:off x="2240" y="2592"/>
              <a:ext cx="48" cy="18"/>
            </a:xfrm>
            <a:prstGeom prst="rect">
              <a:avLst/>
            </a:prstGeom>
            <a:solidFill>
              <a:srgbClr val="C0C000"/>
            </a:solidFill>
            <a:ln w="9525">
              <a:solidFill>
                <a:srgbClr val="C0C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38" name="Rectangle 118"/>
            <p:cNvSpPr>
              <a:spLocks noChangeArrowheads="1"/>
            </p:cNvSpPr>
            <p:nvPr/>
          </p:nvSpPr>
          <p:spPr bwMode="auto">
            <a:xfrm>
              <a:off x="2288" y="25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39" name="Rectangle 119"/>
            <p:cNvSpPr>
              <a:spLocks noChangeArrowheads="1"/>
            </p:cNvSpPr>
            <p:nvPr/>
          </p:nvSpPr>
          <p:spPr bwMode="auto">
            <a:xfrm>
              <a:off x="2312" y="25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40" name="Rectangle 120"/>
            <p:cNvSpPr>
              <a:spLocks noChangeArrowheads="1"/>
            </p:cNvSpPr>
            <p:nvPr/>
          </p:nvSpPr>
          <p:spPr bwMode="auto">
            <a:xfrm>
              <a:off x="2312" y="2592"/>
              <a:ext cx="108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41" name="Rectangle 121"/>
            <p:cNvSpPr>
              <a:spLocks noChangeArrowheads="1"/>
            </p:cNvSpPr>
            <p:nvPr/>
          </p:nvSpPr>
          <p:spPr bwMode="auto">
            <a:xfrm>
              <a:off x="2420" y="25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42" name="Rectangle 122"/>
            <p:cNvSpPr>
              <a:spLocks noChangeArrowheads="1"/>
            </p:cNvSpPr>
            <p:nvPr/>
          </p:nvSpPr>
          <p:spPr bwMode="auto">
            <a:xfrm>
              <a:off x="2444" y="25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43" name="Rectangle 123"/>
            <p:cNvSpPr>
              <a:spLocks noChangeArrowheads="1"/>
            </p:cNvSpPr>
            <p:nvPr/>
          </p:nvSpPr>
          <p:spPr bwMode="auto">
            <a:xfrm>
              <a:off x="2444" y="2592"/>
              <a:ext cx="48" cy="18"/>
            </a:xfrm>
            <a:prstGeom prst="rect">
              <a:avLst/>
            </a:prstGeom>
            <a:solidFill>
              <a:srgbClr val="C0C000"/>
            </a:solidFill>
            <a:ln w="9525">
              <a:solidFill>
                <a:srgbClr val="C0C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44" name="Rectangle 124"/>
            <p:cNvSpPr>
              <a:spLocks noChangeArrowheads="1"/>
            </p:cNvSpPr>
            <p:nvPr/>
          </p:nvSpPr>
          <p:spPr bwMode="auto">
            <a:xfrm>
              <a:off x="2492" y="25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45" name="Rectangle 125"/>
            <p:cNvSpPr>
              <a:spLocks noChangeArrowheads="1"/>
            </p:cNvSpPr>
            <p:nvPr/>
          </p:nvSpPr>
          <p:spPr bwMode="auto">
            <a:xfrm>
              <a:off x="2522" y="25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46" name="Rectangle 126"/>
            <p:cNvSpPr>
              <a:spLocks noChangeArrowheads="1"/>
            </p:cNvSpPr>
            <p:nvPr/>
          </p:nvSpPr>
          <p:spPr bwMode="auto">
            <a:xfrm>
              <a:off x="2522" y="2592"/>
              <a:ext cx="108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47" name="Rectangle 127"/>
            <p:cNvSpPr>
              <a:spLocks noChangeArrowheads="1"/>
            </p:cNvSpPr>
            <p:nvPr/>
          </p:nvSpPr>
          <p:spPr bwMode="auto">
            <a:xfrm>
              <a:off x="2630" y="25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48" name="Rectangle 128"/>
            <p:cNvSpPr>
              <a:spLocks noChangeArrowheads="1"/>
            </p:cNvSpPr>
            <p:nvPr/>
          </p:nvSpPr>
          <p:spPr bwMode="auto">
            <a:xfrm>
              <a:off x="2654" y="25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49" name="Rectangle 129"/>
            <p:cNvSpPr>
              <a:spLocks noChangeArrowheads="1"/>
            </p:cNvSpPr>
            <p:nvPr/>
          </p:nvSpPr>
          <p:spPr bwMode="auto">
            <a:xfrm>
              <a:off x="2654" y="2592"/>
              <a:ext cx="48" cy="18"/>
            </a:xfrm>
            <a:prstGeom prst="rect">
              <a:avLst/>
            </a:prstGeom>
            <a:solidFill>
              <a:srgbClr val="C0C000"/>
            </a:solidFill>
            <a:ln w="9525">
              <a:solidFill>
                <a:srgbClr val="C0C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50" name="Rectangle 130"/>
            <p:cNvSpPr>
              <a:spLocks noChangeArrowheads="1"/>
            </p:cNvSpPr>
            <p:nvPr/>
          </p:nvSpPr>
          <p:spPr bwMode="auto">
            <a:xfrm>
              <a:off x="2702" y="25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51" name="Rectangle 131"/>
            <p:cNvSpPr>
              <a:spLocks noChangeArrowheads="1"/>
            </p:cNvSpPr>
            <p:nvPr/>
          </p:nvSpPr>
          <p:spPr bwMode="auto">
            <a:xfrm>
              <a:off x="2726" y="25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52" name="Rectangle 132"/>
            <p:cNvSpPr>
              <a:spLocks noChangeArrowheads="1"/>
            </p:cNvSpPr>
            <p:nvPr/>
          </p:nvSpPr>
          <p:spPr bwMode="auto">
            <a:xfrm>
              <a:off x="2726" y="2592"/>
              <a:ext cx="108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53" name="Rectangle 133"/>
            <p:cNvSpPr>
              <a:spLocks noChangeArrowheads="1"/>
            </p:cNvSpPr>
            <p:nvPr/>
          </p:nvSpPr>
          <p:spPr bwMode="auto">
            <a:xfrm>
              <a:off x="2834" y="25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54" name="Rectangle 134"/>
            <p:cNvSpPr>
              <a:spLocks noChangeArrowheads="1"/>
            </p:cNvSpPr>
            <p:nvPr/>
          </p:nvSpPr>
          <p:spPr bwMode="auto">
            <a:xfrm>
              <a:off x="2858" y="25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55" name="Rectangle 135"/>
            <p:cNvSpPr>
              <a:spLocks noChangeArrowheads="1"/>
            </p:cNvSpPr>
            <p:nvPr/>
          </p:nvSpPr>
          <p:spPr bwMode="auto">
            <a:xfrm>
              <a:off x="2858" y="2592"/>
              <a:ext cx="48" cy="18"/>
            </a:xfrm>
            <a:prstGeom prst="rect">
              <a:avLst/>
            </a:prstGeom>
            <a:solidFill>
              <a:srgbClr val="C0C000"/>
            </a:solidFill>
            <a:ln w="9525">
              <a:solidFill>
                <a:srgbClr val="C0C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56" name="Rectangle 136"/>
            <p:cNvSpPr>
              <a:spLocks noChangeArrowheads="1"/>
            </p:cNvSpPr>
            <p:nvPr/>
          </p:nvSpPr>
          <p:spPr bwMode="auto">
            <a:xfrm>
              <a:off x="2906" y="25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57" name="Rectangle 137"/>
            <p:cNvSpPr>
              <a:spLocks noChangeArrowheads="1"/>
            </p:cNvSpPr>
            <p:nvPr/>
          </p:nvSpPr>
          <p:spPr bwMode="auto">
            <a:xfrm>
              <a:off x="2936" y="25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58" name="Rectangle 138"/>
            <p:cNvSpPr>
              <a:spLocks noChangeArrowheads="1"/>
            </p:cNvSpPr>
            <p:nvPr/>
          </p:nvSpPr>
          <p:spPr bwMode="auto">
            <a:xfrm>
              <a:off x="2936" y="2592"/>
              <a:ext cx="108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59" name="Rectangle 139"/>
            <p:cNvSpPr>
              <a:spLocks noChangeArrowheads="1"/>
            </p:cNvSpPr>
            <p:nvPr/>
          </p:nvSpPr>
          <p:spPr bwMode="auto">
            <a:xfrm>
              <a:off x="3044" y="25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60" name="Rectangle 140"/>
            <p:cNvSpPr>
              <a:spLocks noChangeArrowheads="1"/>
            </p:cNvSpPr>
            <p:nvPr/>
          </p:nvSpPr>
          <p:spPr bwMode="auto">
            <a:xfrm>
              <a:off x="3068" y="25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61" name="Rectangle 141"/>
            <p:cNvSpPr>
              <a:spLocks noChangeArrowheads="1"/>
            </p:cNvSpPr>
            <p:nvPr/>
          </p:nvSpPr>
          <p:spPr bwMode="auto">
            <a:xfrm>
              <a:off x="3068" y="2592"/>
              <a:ext cx="42" cy="18"/>
            </a:xfrm>
            <a:prstGeom prst="rect">
              <a:avLst/>
            </a:prstGeom>
            <a:solidFill>
              <a:srgbClr val="C0C000"/>
            </a:solidFill>
            <a:ln w="9525">
              <a:solidFill>
                <a:srgbClr val="C0C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62" name="Rectangle 142"/>
            <p:cNvSpPr>
              <a:spLocks noChangeArrowheads="1"/>
            </p:cNvSpPr>
            <p:nvPr/>
          </p:nvSpPr>
          <p:spPr bwMode="auto">
            <a:xfrm>
              <a:off x="3110" y="25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63" name="Rectangle 143"/>
            <p:cNvSpPr>
              <a:spLocks noChangeArrowheads="1"/>
            </p:cNvSpPr>
            <p:nvPr/>
          </p:nvSpPr>
          <p:spPr bwMode="auto">
            <a:xfrm>
              <a:off x="3140" y="25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64" name="Rectangle 144"/>
            <p:cNvSpPr>
              <a:spLocks noChangeArrowheads="1"/>
            </p:cNvSpPr>
            <p:nvPr/>
          </p:nvSpPr>
          <p:spPr bwMode="auto">
            <a:xfrm>
              <a:off x="3140" y="2592"/>
              <a:ext cx="108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65" name="Rectangle 145"/>
            <p:cNvSpPr>
              <a:spLocks noChangeArrowheads="1"/>
            </p:cNvSpPr>
            <p:nvPr/>
          </p:nvSpPr>
          <p:spPr bwMode="auto">
            <a:xfrm>
              <a:off x="3248" y="25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66" name="Rectangle 146"/>
            <p:cNvSpPr>
              <a:spLocks noChangeArrowheads="1"/>
            </p:cNvSpPr>
            <p:nvPr/>
          </p:nvSpPr>
          <p:spPr bwMode="auto">
            <a:xfrm>
              <a:off x="3272" y="25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67" name="Rectangle 147"/>
            <p:cNvSpPr>
              <a:spLocks noChangeArrowheads="1"/>
            </p:cNvSpPr>
            <p:nvPr/>
          </p:nvSpPr>
          <p:spPr bwMode="auto">
            <a:xfrm>
              <a:off x="3272" y="2592"/>
              <a:ext cx="48" cy="18"/>
            </a:xfrm>
            <a:prstGeom prst="rect">
              <a:avLst/>
            </a:prstGeom>
            <a:solidFill>
              <a:srgbClr val="C0C000"/>
            </a:solidFill>
            <a:ln w="9525">
              <a:solidFill>
                <a:srgbClr val="C0C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68" name="Rectangle 148"/>
            <p:cNvSpPr>
              <a:spLocks noChangeArrowheads="1"/>
            </p:cNvSpPr>
            <p:nvPr/>
          </p:nvSpPr>
          <p:spPr bwMode="auto">
            <a:xfrm>
              <a:off x="3320" y="25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69" name="Rectangle 149"/>
            <p:cNvSpPr>
              <a:spLocks noChangeArrowheads="1"/>
            </p:cNvSpPr>
            <p:nvPr/>
          </p:nvSpPr>
          <p:spPr bwMode="auto">
            <a:xfrm>
              <a:off x="3350" y="25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70" name="Rectangle 150"/>
            <p:cNvSpPr>
              <a:spLocks noChangeArrowheads="1"/>
            </p:cNvSpPr>
            <p:nvPr/>
          </p:nvSpPr>
          <p:spPr bwMode="auto">
            <a:xfrm>
              <a:off x="3350" y="2592"/>
              <a:ext cx="108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71" name="Rectangle 151"/>
            <p:cNvSpPr>
              <a:spLocks noChangeArrowheads="1"/>
            </p:cNvSpPr>
            <p:nvPr/>
          </p:nvSpPr>
          <p:spPr bwMode="auto">
            <a:xfrm>
              <a:off x="3458" y="25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72" name="Rectangle 152"/>
            <p:cNvSpPr>
              <a:spLocks noChangeArrowheads="1"/>
            </p:cNvSpPr>
            <p:nvPr/>
          </p:nvSpPr>
          <p:spPr bwMode="auto">
            <a:xfrm>
              <a:off x="3482" y="25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73" name="Rectangle 153"/>
            <p:cNvSpPr>
              <a:spLocks noChangeArrowheads="1"/>
            </p:cNvSpPr>
            <p:nvPr/>
          </p:nvSpPr>
          <p:spPr bwMode="auto">
            <a:xfrm>
              <a:off x="3482" y="2592"/>
              <a:ext cx="42" cy="18"/>
            </a:xfrm>
            <a:prstGeom prst="rect">
              <a:avLst/>
            </a:prstGeom>
            <a:solidFill>
              <a:srgbClr val="C0C000"/>
            </a:solidFill>
            <a:ln w="9525">
              <a:solidFill>
                <a:srgbClr val="C0C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74" name="Rectangle 154"/>
            <p:cNvSpPr>
              <a:spLocks noChangeArrowheads="1"/>
            </p:cNvSpPr>
            <p:nvPr/>
          </p:nvSpPr>
          <p:spPr bwMode="auto">
            <a:xfrm>
              <a:off x="3524" y="25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75" name="Rectangle 155"/>
            <p:cNvSpPr>
              <a:spLocks noChangeArrowheads="1"/>
            </p:cNvSpPr>
            <p:nvPr/>
          </p:nvSpPr>
          <p:spPr bwMode="auto">
            <a:xfrm>
              <a:off x="3554" y="25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76" name="Rectangle 156"/>
            <p:cNvSpPr>
              <a:spLocks noChangeArrowheads="1"/>
            </p:cNvSpPr>
            <p:nvPr/>
          </p:nvSpPr>
          <p:spPr bwMode="auto">
            <a:xfrm>
              <a:off x="3554" y="2592"/>
              <a:ext cx="108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77" name="Rectangle 157"/>
            <p:cNvSpPr>
              <a:spLocks noChangeArrowheads="1"/>
            </p:cNvSpPr>
            <p:nvPr/>
          </p:nvSpPr>
          <p:spPr bwMode="auto">
            <a:xfrm>
              <a:off x="3662" y="25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78" name="Rectangle 158"/>
            <p:cNvSpPr>
              <a:spLocks noChangeArrowheads="1"/>
            </p:cNvSpPr>
            <p:nvPr/>
          </p:nvSpPr>
          <p:spPr bwMode="auto">
            <a:xfrm>
              <a:off x="3686" y="25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79" name="Rectangle 159"/>
            <p:cNvSpPr>
              <a:spLocks noChangeArrowheads="1"/>
            </p:cNvSpPr>
            <p:nvPr/>
          </p:nvSpPr>
          <p:spPr bwMode="auto">
            <a:xfrm>
              <a:off x="3686" y="2592"/>
              <a:ext cx="48" cy="18"/>
            </a:xfrm>
            <a:prstGeom prst="rect">
              <a:avLst/>
            </a:prstGeom>
            <a:solidFill>
              <a:srgbClr val="C0C000"/>
            </a:solidFill>
            <a:ln w="9525">
              <a:solidFill>
                <a:srgbClr val="C0C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80" name="Rectangle 160"/>
            <p:cNvSpPr>
              <a:spLocks noChangeArrowheads="1"/>
            </p:cNvSpPr>
            <p:nvPr/>
          </p:nvSpPr>
          <p:spPr bwMode="auto">
            <a:xfrm>
              <a:off x="3734" y="25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81" name="Rectangle 161"/>
            <p:cNvSpPr>
              <a:spLocks noChangeArrowheads="1"/>
            </p:cNvSpPr>
            <p:nvPr/>
          </p:nvSpPr>
          <p:spPr bwMode="auto">
            <a:xfrm>
              <a:off x="3758" y="25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82" name="Rectangle 162"/>
            <p:cNvSpPr>
              <a:spLocks noChangeArrowheads="1"/>
            </p:cNvSpPr>
            <p:nvPr/>
          </p:nvSpPr>
          <p:spPr bwMode="auto">
            <a:xfrm>
              <a:off x="3758" y="2592"/>
              <a:ext cx="114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83" name="Rectangle 163"/>
            <p:cNvSpPr>
              <a:spLocks noChangeArrowheads="1"/>
            </p:cNvSpPr>
            <p:nvPr/>
          </p:nvSpPr>
          <p:spPr bwMode="auto">
            <a:xfrm>
              <a:off x="3872" y="25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84" name="Rectangle 164"/>
            <p:cNvSpPr>
              <a:spLocks noChangeArrowheads="1"/>
            </p:cNvSpPr>
            <p:nvPr/>
          </p:nvSpPr>
          <p:spPr bwMode="auto">
            <a:xfrm>
              <a:off x="3896" y="25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85" name="Rectangle 165"/>
            <p:cNvSpPr>
              <a:spLocks noChangeArrowheads="1"/>
            </p:cNvSpPr>
            <p:nvPr/>
          </p:nvSpPr>
          <p:spPr bwMode="auto">
            <a:xfrm>
              <a:off x="3896" y="2592"/>
              <a:ext cx="42" cy="18"/>
            </a:xfrm>
            <a:prstGeom prst="rect">
              <a:avLst/>
            </a:prstGeom>
            <a:solidFill>
              <a:srgbClr val="C0C000"/>
            </a:solidFill>
            <a:ln w="9525">
              <a:solidFill>
                <a:srgbClr val="C0C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86" name="Rectangle 166"/>
            <p:cNvSpPr>
              <a:spLocks noChangeArrowheads="1"/>
            </p:cNvSpPr>
            <p:nvPr/>
          </p:nvSpPr>
          <p:spPr bwMode="auto">
            <a:xfrm>
              <a:off x="3938" y="25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87" name="Rectangle 167"/>
            <p:cNvSpPr>
              <a:spLocks noChangeArrowheads="1"/>
            </p:cNvSpPr>
            <p:nvPr/>
          </p:nvSpPr>
          <p:spPr bwMode="auto">
            <a:xfrm>
              <a:off x="3968" y="25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88" name="Rectangle 168"/>
            <p:cNvSpPr>
              <a:spLocks noChangeArrowheads="1"/>
            </p:cNvSpPr>
            <p:nvPr/>
          </p:nvSpPr>
          <p:spPr bwMode="auto">
            <a:xfrm>
              <a:off x="3968" y="2592"/>
              <a:ext cx="108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89" name="Rectangle 169"/>
            <p:cNvSpPr>
              <a:spLocks noChangeArrowheads="1"/>
            </p:cNvSpPr>
            <p:nvPr/>
          </p:nvSpPr>
          <p:spPr bwMode="auto">
            <a:xfrm>
              <a:off x="4076" y="25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90" name="Rectangle 170"/>
            <p:cNvSpPr>
              <a:spLocks noChangeArrowheads="1"/>
            </p:cNvSpPr>
            <p:nvPr/>
          </p:nvSpPr>
          <p:spPr bwMode="auto">
            <a:xfrm>
              <a:off x="4100" y="25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91" name="Rectangle 171"/>
            <p:cNvSpPr>
              <a:spLocks noChangeArrowheads="1"/>
            </p:cNvSpPr>
            <p:nvPr/>
          </p:nvSpPr>
          <p:spPr bwMode="auto">
            <a:xfrm>
              <a:off x="4100" y="2592"/>
              <a:ext cx="48" cy="18"/>
            </a:xfrm>
            <a:prstGeom prst="rect">
              <a:avLst/>
            </a:prstGeom>
            <a:solidFill>
              <a:srgbClr val="C0C000"/>
            </a:solidFill>
            <a:ln w="9525">
              <a:solidFill>
                <a:srgbClr val="C0C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92" name="Rectangle 172"/>
            <p:cNvSpPr>
              <a:spLocks noChangeArrowheads="1"/>
            </p:cNvSpPr>
            <p:nvPr/>
          </p:nvSpPr>
          <p:spPr bwMode="auto">
            <a:xfrm>
              <a:off x="4148" y="25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93" name="Rectangle 173"/>
            <p:cNvSpPr>
              <a:spLocks noChangeArrowheads="1"/>
            </p:cNvSpPr>
            <p:nvPr/>
          </p:nvSpPr>
          <p:spPr bwMode="auto">
            <a:xfrm>
              <a:off x="4172" y="25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94" name="Rectangle 174"/>
            <p:cNvSpPr>
              <a:spLocks noChangeArrowheads="1"/>
            </p:cNvSpPr>
            <p:nvPr/>
          </p:nvSpPr>
          <p:spPr bwMode="auto">
            <a:xfrm>
              <a:off x="4172" y="2592"/>
              <a:ext cx="114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95" name="Rectangle 175"/>
            <p:cNvSpPr>
              <a:spLocks noChangeArrowheads="1"/>
            </p:cNvSpPr>
            <p:nvPr/>
          </p:nvSpPr>
          <p:spPr bwMode="auto">
            <a:xfrm>
              <a:off x="4286" y="25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96" name="Rectangle 176"/>
            <p:cNvSpPr>
              <a:spLocks noChangeArrowheads="1"/>
            </p:cNvSpPr>
            <p:nvPr/>
          </p:nvSpPr>
          <p:spPr bwMode="auto">
            <a:xfrm>
              <a:off x="4304" y="25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97" name="Rectangle 177"/>
            <p:cNvSpPr>
              <a:spLocks noChangeArrowheads="1"/>
            </p:cNvSpPr>
            <p:nvPr/>
          </p:nvSpPr>
          <p:spPr bwMode="auto">
            <a:xfrm>
              <a:off x="4304" y="2592"/>
              <a:ext cx="48" cy="18"/>
            </a:xfrm>
            <a:prstGeom prst="rect">
              <a:avLst/>
            </a:prstGeom>
            <a:solidFill>
              <a:srgbClr val="C0C000"/>
            </a:solidFill>
            <a:ln w="9525">
              <a:solidFill>
                <a:srgbClr val="C0C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98" name="Rectangle 178"/>
            <p:cNvSpPr>
              <a:spLocks noChangeArrowheads="1"/>
            </p:cNvSpPr>
            <p:nvPr/>
          </p:nvSpPr>
          <p:spPr bwMode="auto">
            <a:xfrm>
              <a:off x="4352" y="25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99" name="Rectangle 179"/>
            <p:cNvSpPr>
              <a:spLocks noChangeArrowheads="1"/>
            </p:cNvSpPr>
            <p:nvPr/>
          </p:nvSpPr>
          <p:spPr bwMode="auto">
            <a:xfrm>
              <a:off x="4382" y="25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500" name="Rectangle 180"/>
            <p:cNvSpPr>
              <a:spLocks noChangeArrowheads="1"/>
            </p:cNvSpPr>
            <p:nvPr/>
          </p:nvSpPr>
          <p:spPr bwMode="auto">
            <a:xfrm>
              <a:off x="4412" y="2580"/>
              <a:ext cx="60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501" name="Rectangle 181"/>
            <p:cNvSpPr>
              <a:spLocks noChangeArrowheads="1"/>
            </p:cNvSpPr>
            <p:nvPr/>
          </p:nvSpPr>
          <p:spPr bwMode="auto">
            <a:xfrm>
              <a:off x="4496" y="2568"/>
              <a:ext cx="18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502" name="Rectangle 182"/>
            <p:cNvSpPr>
              <a:spLocks noChangeArrowheads="1"/>
            </p:cNvSpPr>
            <p:nvPr/>
          </p:nvSpPr>
          <p:spPr bwMode="auto">
            <a:xfrm>
              <a:off x="4544" y="2580"/>
              <a:ext cx="60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503" name="Rectangle 183"/>
            <p:cNvSpPr>
              <a:spLocks noChangeArrowheads="1"/>
            </p:cNvSpPr>
            <p:nvPr/>
          </p:nvSpPr>
          <p:spPr bwMode="auto">
            <a:xfrm>
              <a:off x="4628" y="2568"/>
              <a:ext cx="18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504" name="Rectangle 184"/>
            <p:cNvSpPr>
              <a:spLocks noChangeArrowheads="1"/>
            </p:cNvSpPr>
            <p:nvPr/>
          </p:nvSpPr>
          <p:spPr bwMode="auto">
            <a:xfrm>
              <a:off x="4700" y="2568"/>
              <a:ext cx="18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505" name="Rectangle 185"/>
            <p:cNvSpPr>
              <a:spLocks noChangeArrowheads="1"/>
            </p:cNvSpPr>
            <p:nvPr/>
          </p:nvSpPr>
          <p:spPr bwMode="auto">
            <a:xfrm>
              <a:off x="4772" y="2568"/>
              <a:ext cx="18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506" name="Rectangle 186"/>
            <p:cNvSpPr>
              <a:spLocks noChangeArrowheads="1"/>
            </p:cNvSpPr>
            <p:nvPr/>
          </p:nvSpPr>
          <p:spPr bwMode="auto">
            <a:xfrm>
              <a:off x="4844" y="2568"/>
              <a:ext cx="18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507" name="Rectangle 187"/>
            <p:cNvSpPr>
              <a:spLocks noChangeArrowheads="1"/>
            </p:cNvSpPr>
            <p:nvPr/>
          </p:nvSpPr>
          <p:spPr bwMode="auto">
            <a:xfrm>
              <a:off x="4916" y="2568"/>
              <a:ext cx="12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508" name="Rectangle 188"/>
            <p:cNvSpPr>
              <a:spLocks noChangeArrowheads="1"/>
            </p:cNvSpPr>
            <p:nvPr/>
          </p:nvSpPr>
          <p:spPr bwMode="auto">
            <a:xfrm>
              <a:off x="4982" y="2568"/>
              <a:ext cx="18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509" name="Rectangle 189"/>
            <p:cNvSpPr>
              <a:spLocks noChangeArrowheads="1"/>
            </p:cNvSpPr>
            <p:nvPr/>
          </p:nvSpPr>
          <p:spPr bwMode="auto">
            <a:xfrm>
              <a:off x="5054" y="2568"/>
              <a:ext cx="18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510" name="Rectangle 190"/>
            <p:cNvSpPr>
              <a:spLocks noChangeArrowheads="1"/>
            </p:cNvSpPr>
            <p:nvPr/>
          </p:nvSpPr>
          <p:spPr bwMode="auto">
            <a:xfrm>
              <a:off x="5102" y="2580"/>
              <a:ext cx="60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511" name="Rectangle 191"/>
            <p:cNvSpPr>
              <a:spLocks noChangeArrowheads="1"/>
            </p:cNvSpPr>
            <p:nvPr/>
          </p:nvSpPr>
          <p:spPr bwMode="auto">
            <a:xfrm>
              <a:off x="5186" y="2568"/>
              <a:ext cx="18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512" name="Rectangle 192"/>
            <p:cNvSpPr>
              <a:spLocks noChangeArrowheads="1"/>
            </p:cNvSpPr>
            <p:nvPr/>
          </p:nvSpPr>
          <p:spPr bwMode="auto">
            <a:xfrm>
              <a:off x="5228" y="2580"/>
              <a:ext cx="66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aphicFrame>
        <p:nvGraphicFramePr>
          <p:cNvPr id="56513" name="Object 193"/>
          <p:cNvGraphicFramePr>
            <a:graphicFrameLocks noChangeAspect="1"/>
          </p:cNvGraphicFramePr>
          <p:nvPr/>
        </p:nvGraphicFramePr>
        <p:xfrm>
          <a:off x="7155317" y="1086081"/>
          <a:ext cx="1103312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75" name="Equation" r:id="rId4" imgW="799756" imgH="241415" progId="Equation.DSMT4">
                  <p:embed/>
                </p:oleObj>
              </mc:Choice>
              <mc:Fallback>
                <p:oleObj name="Equation" r:id="rId4" imgW="799756" imgH="241415" progId="Equation.DSMT4">
                  <p:embed/>
                  <p:pic>
                    <p:nvPicPr>
                      <p:cNvPr id="0" name="Picture 3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5317" y="1086081"/>
                        <a:ext cx="1103312" cy="288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5" name="Object 193"/>
          <p:cNvGraphicFramePr>
            <a:graphicFrameLocks noChangeAspect="1"/>
          </p:cNvGraphicFramePr>
          <p:nvPr/>
        </p:nvGraphicFramePr>
        <p:xfrm>
          <a:off x="3557814" y="1166589"/>
          <a:ext cx="647700" cy="24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76" name="Equation" r:id="rId6" imgW="469601" imgH="203384" progId="Equation.DSMT4">
                  <p:embed/>
                </p:oleObj>
              </mc:Choice>
              <mc:Fallback>
                <p:oleObj name="Equation" r:id="rId6" imgW="469601" imgH="203384" progId="Equation.DSMT4">
                  <p:embed/>
                  <p:pic>
                    <p:nvPicPr>
                      <p:cNvPr id="0" name="Picture 4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7814" y="1166589"/>
                        <a:ext cx="647700" cy="242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9" name="Object 193"/>
          <p:cNvGraphicFramePr>
            <a:graphicFrameLocks noChangeAspect="1"/>
          </p:cNvGraphicFramePr>
          <p:nvPr/>
        </p:nvGraphicFramePr>
        <p:xfrm>
          <a:off x="3459163" y="3790950"/>
          <a:ext cx="857250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77" name="Equation" r:id="rId8" imgW="621902" imgH="228600" progId="Equation.DSMT4">
                  <p:embed/>
                </p:oleObj>
              </mc:Choice>
              <mc:Fallback>
                <p:oleObj name="Equation" r:id="rId8" imgW="621902" imgH="228600" progId="Equation.DSMT4">
                  <p:embed/>
                  <p:pic>
                    <p:nvPicPr>
                      <p:cNvPr id="0" name="Picture 4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9163" y="3790950"/>
                        <a:ext cx="857250" cy="273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6520" name="Picture 200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6066064" y="3782559"/>
            <a:ext cx="2432050" cy="22825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9397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261102" y="3737428"/>
            <a:ext cx="2229757" cy="23440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6519" name="Picture 199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70581" y="3761695"/>
            <a:ext cx="2295525" cy="2295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>
          <a:xfrm>
            <a:off x="747486" y="208870"/>
            <a:ext cx="7859939" cy="387350"/>
          </a:xfrm>
        </p:spPr>
        <p:txBody>
          <a:bodyPr/>
          <a:lstStyle/>
          <a:p>
            <a:r>
              <a:rPr lang="en-US" sz="3200" b="0" dirty="0" smtClean="0">
                <a:solidFill>
                  <a:srgbClr val="00B050"/>
                </a:solidFill>
              </a:rPr>
              <a:t>Longitudinal Compression with M</a:t>
            </a:r>
            <a:r>
              <a:rPr lang="en-US" sz="3200" b="0" baseline="-25000" dirty="0" smtClean="0">
                <a:solidFill>
                  <a:srgbClr val="00B050"/>
                </a:solidFill>
              </a:rPr>
              <a:t>56</a:t>
            </a:r>
            <a:r>
              <a:rPr lang="en-US" sz="3200" b="0" dirty="0" smtClean="0">
                <a:solidFill>
                  <a:srgbClr val="00B050"/>
                </a:solidFill>
              </a:rPr>
              <a:t> </a:t>
            </a:r>
          </a:p>
        </p:txBody>
      </p:sp>
      <p:sp>
        <p:nvSpPr>
          <p:cNvPr id="26628" name="Rectangle 28"/>
          <p:cNvSpPr>
            <a:spLocks noChangeArrowheads="1"/>
          </p:cNvSpPr>
          <p:nvPr/>
        </p:nvSpPr>
        <p:spPr bwMode="auto">
          <a:xfrm>
            <a:off x="0" y="2743200"/>
            <a:ext cx="9144000" cy="0"/>
          </a:xfrm>
          <a:prstGeom prst="rect">
            <a:avLst/>
          </a:prstGeom>
          <a:noFill/>
          <a:ln w="12699">
            <a:noFill/>
            <a:miter lim="800000"/>
            <a:headEnd/>
            <a:tailEnd/>
          </a:ln>
        </p:spPr>
        <p:txBody>
          <a:bodyPr wrap="none" lIns="90488" tIns="44450" rIns="90488" bIns="44450" anchor="ctr">
            <a:spAutoFit/>
          </a:bodyPr>
          <a:lstStyle/>
          <a:p>
            <a:endParaRPr lang="en-US"/>
          </a:p>
        </p:txBody>
      </p:sp>
      <p:sp>
        <p:nvSpPr>
          <p:cNvPr id="26629" name="Rectangle 40"/>
          <p:cNvSpPr>
            <a:spLocks noChangeArrowheads="1"/>
          </p:cNvSpPr>
          <p:nvPr/>
        </p:nvSpPr>
        <p:spPr bwMode="auto">
          <a:xfrm>
            <a:off x="0" y="2128838"/>
            <a:ext cx="9144000" cy="0"/>
          </a:xfrm>
          <a:prstGeom prst="rect">
            <a:avLst/>
          </a:prstGeom>
          <a:noFill/>
          <a:ln w="12699">
            <a:noFill/>
            <a:miter lim="800000"/>
            <a:headEnd/>
            <a:tailEnd/>
          </a:ln>
        </p:spPr>
        <p:txBody>
          <a:bodyPr wrap="none" lIns="90488" tIns="44450" rIns="90488" bIns="44450" anchor="ctr">
            <a:spAutoFit/>
          </a:bodyPr>
          <a:lstStyle/>
          <a:p>
            <a:endParaRPr lang="en-US"/>
          </a:p>
        </p:txBody>
      </p:sp>
      <p:sp>
        <p:nvSpPr>
          <p:cNvPr id="26634" name="Rectangle 37"/>
          <p:cNvSpPr>
            <a:spLocks noGrp="1" noChangeArrowheads="1"/>
          </p:cNvSpPr>
          <p:nvPr>
            <p:ph type="ftr" sz="quarter" idx="10"/>
          </p:nvPr>
        </p:nvSpPr>
        <p:spPr bwMode="auto">
          <a:xfrm>
            <a:off x="5181600" y="6540473"/>
            <a:ext cx="3157538" cy="317527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1100" dirty="0" smtClean="0">
                <a:solidFill>
                  <a:srgbClr val="7030A0"/>
                </a:solidFill>
                <a:ea typeface="MS PGothic" pitchFamily="34" charset="-128"/>
              </a:rPr>
              <a:t>MAP 2015 Spring Mtg. </a:t>
            </a:r>
            <a:r>
              <a:rPr lang="en-US" sz="1100" dirty="0" err="1" smtClean="0">
                <a:solidFill>
                  <a:srgbClr val="7030A0"/>
                </a:solidFill>
                <a:ea typeface="MS PGothic" pitchFamily="34" charset="-128"/>
              </a:rPr>
              <a:t>Fermilab</a:t>
            </a:r>
            <a:r>
              <a:rPr lang="en-US" sz="1100" dirty="0" smtClean="0">
                <a:solidFill>
                  <a:srgbClr val="7030A0"/>
                </a:solidFill>
                <a:ea typeface="MS PGothic" pitchFamily="34" charset="-128"/>
              </a:rPr>
              <a:t>, May 20, 2015  </a:t>
            </a:r>
          </a:p>
        </p:txBody>
      </p:sp>
      <p:grpSp>
        <p:nvGrpSpPr>
          <p:cNvPr id="2" name="Group 5"/>
          <p:cNvGrpSpPr>
            <a:grpSpLocks noChangeAspect="1"/>
          </p:cNvGrpSpPr>
          <p:nvPr/>
        </p:nvGrpSpPr>
        <p:grpSpPr bwMode="auto">
          <a:xfrm>
            <a:off x="437017" y="853625"/>
            <a:ext cx="8164512" cy="2914650"/>
            <a:chOff x="289" y="780"/>
            <a:chExt cx="5143" cy="1836"/>
          </a:xfrm>
        </p:grpSpPr>
        <p:sp>
          <p:nvSpPr>
            <p:cNvPr id="56324" name="AutoShape 4"/>
            <p:cNvSpPr>
              <a:spLocks noChangeAspect="1" noChangeArrowheads="1" noTextEdit="1"/>
            </p:cNvSpPr>
            <p:nvPr/>
          </p:nvSpPr>
          <p:spPr bwMode="auto">
            <a:xfrm>
              <a:off x="290" y="780"/>
              <a:ext cx="5106" cy="18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326" name="Rectangle 6"/>
            <p:cNvSpPr>
              <a:spLocks noChangeArrowheads="1"/>
            </p:cNvSpPr>
            <p:nvPr/>
          </p:nvSpPr>
          <p:spPr bwMode="auto">
            <a:xfrm>
              <a:off x="290" y="780"/>
              <a:ext cx="5106" cy="1836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327" name="Rectangle 7"/>
            <p:cNvSpPr>
              <a:spLocks noChangeArrowheads="1"/>
            </p:cNvSpPr>
            <p:nvPr/>
          </p:nvSpPr>
          <p:spPr bwMode="auto">
            <a:xfrm>
              <a:off x="362" y="924"/>
              <a:ext cx="4962" cy="1542"/>
            </a:xfrm>
            <a:prstGeom prst="rect">
              <a:avLst/>
            </a:prstGeom>
            <a:noFill/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328" name="Rectangle 8"/>
            <p:cNvSpPr>
              <a:spLocks noChangeArrowheads="1"/>
            </p:cNvSpPr>
            <p:nvPr/>
          </p:nvSpPr>
          <p:spPr bwMode="auto">
            <a:xfrm>
              <a:off x="5072" y="2478"/>
              <a:ext cx="306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83.9533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6329" name="Rectangle 9"/>
            <p:cNvSpPr>
              <a:spLocks noChangeArrowheads="1"/>
            </p:cNvSpPr>
            <p:nvPr/>
          </p:nvSpPr>
          <p:spPr bwMode="auto">
            <a:xfrm>
              <a:off x="362" y="2478"/>
              <a:ext cx="78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0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6331" name="Rectangle 11"/>
            <p:cNvSpPr>
              <a:spLocks noChangeArrowheads="1"/>
            </p:cNvSpPr>
            <p:nvPr/>
          </p:nvSpPr>
          <p:spPr bwMode="auto">
            <a:xfrm>
              <a:off x="410" y="858"/>
              <a:ext cx="486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                         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6332" name="Rectangle 12"/>
            <p:cNvSpPr>
              <a:spLocks noChangeArrowheads="1"/>
            </p:cNvSpPr>
            <p:nvPr/>
          </p:nvSpPr>
          <p:spPr bwMode="auto">
            <a:xfrm rot="16200000">
              <a:off x="280" y="885"/>
              <a:ext cx="120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15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6333" name="Rectangle 13"/>
            <p:cNvSpPr>
              <a:spLocks noChangeArrowheads="1"/>
            </p:cNvSpPr>
            <p:nvPr/>
          </p:nvSpPr>
          <p:spPr bwMode="auto">
            <a:xfrm rot="16200000">
              <a:off x="301" y="2382"/>
              <a:ext cx="78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0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6334" name="Rectangle 14"/>
            <p:cNvSpPr>
              <a:spLocks noChangeArrowheads="1"/>
            </p:cNvSpPr>
            <p:nvPr/>
          </p:nvSpPr>
          <p:spPr bwMode="auto">
            <a:xfrm rot="16200000">
              <a:off x="5342" y="869"/>
              <a:ext cx="78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2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6335" name="Rectangle 15"/>
            <p:cNvSpPr>
              <a:spLocks noChangeArrowheads="1"/>
            </p:cNvSpPr>
            <p:nvPr/>
          </p:nvSpPr>
          <p:spPr bwMode="auto">
            <a:xfrm rot="16200000">
              <a:off x="5330" y="2369"/>
              <a:ext cx="102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-2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6336" name="Rectangle 16"/>
            <p:cNvSpPr>
              <a:spLocks noChangeArrowheads="1"/>
            </p:cNvSpPr>
            <p:nvPr/>
          </p:nvSpPr>
          <p:spPr bwMode="auto">
            <a:xfrm rot="16200000">
              <a:off x="67" y="1572"/>
              <a:ext cx="546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BETA_X&amp;Y[m]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6337" name="Rectangle 17"/>
            <p:cNvSpPr>
              <a:spLocks noChangeArrowheads="1"/>
            </p:cNvSpPr>
            <p:nvPr/>
          </p:nvSpPr>
          <p:spPr bwMode="auto">
            <a:xfrm rot="16200000">
              <a:off x="5126" y="1589"/>
              <a:ext cx="510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DISP_X&amp;Y[m]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6338" name="Line 18"/>
            <p:cNvSpPr>
              <a:spLocks noChangeShapeType="1"/>
            </p:cNvSpPr>
            <p:nvPr/>
          </p:nvSpPr>
          <p:spPr bwMode="auto">
            <a:xfrm flipH="1">
              <a:off x="5288" y="1074"/>
              <a:ext cx="3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339" name="Line 19"/>
            <p:cNvSpPr>
              <a:spLocks noChangeShapeType="1"/>
            </p:cNvSpPr>
            <p:nvPr/>
          </p:nvSpPr>
          <p:spPr bwMode="auto">
            <a:xfrm>
              <a:off x="362" y="1074"/>
              <a:ext cx="3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340" name="Line 20"/>
            <p:cNvSpPr>
              <a:spLocks noChangeShapeType="1"/>
            </p:cNvSpPr>
            <p:nvPr/>
          </p:nvSpPr>
          <p:spPr bwMode="auto">
            <a:xfrm flipV="1">
              <a:off x="854" y="2436"/>
              <a:ext cx="1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341" name="Line 21"/>
            <p:cNvSpPr>
              <a:spLocks noChangeShapeType="1"/>
            </p:cNvSpPr>
            <p:nvPr/>
          </p:nvSpPr>
          <p:spPr bwMode="auto">
            <a:xfrm>
              <a:off x="854" y="924"/>
              <a:ext cx="1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342" name="Line 22"/>
            <p:cNvSpPr>
              <a:spLocks noChangeShapeType="1"/>
            </p:cNvSpPr>
            <p:nvPr/>
          </p:nvSpPr>
          <p:spPr bwMode="auto">
            <a:xfrm flipH="1">
              <a:off x="5288" y="1230"/>
              <a:ext cx="3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343" name="Line 23"/>
            <p:cNvSpPr>
              <a:spLocks noChangeShapeType="1"/>
            </p:cNvSpPr>
            <p:nvPr/>
          </p:nvSpPr>
          <p:spPr bwMode="auto">
            <a:xfrm>
              <a:off x="362" y="1230"/>
              <a:ext cx="3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344" name="Line 24"/>
            <p:cNvSpPr>
              <a:spLocks noChangeShapeType="1"/>
            </p:cNvSpPr>
            <p:nvPr/>
          </p:nvSpPr>
          <p:spPr bwMode="auto">
            <a:xfrm flipV="1">
              <a:off x="1352" y="2436"/>
              <a:ext cx="1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345" name="Line 25"/>
            <p:cNvSpPr>
              <a:spLocks noChangeShapeType="1"/>
            </p:cNvSpPr>
            <p:nvPr/>
          </p:nvSpPr>
          <p:spPr bwMode="auto">
            <a:xfrm>
              <a:off x="1352" y="924"/>
              <a:ext cx="1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346" name="Line 26"/>
            <p:cNvSpPr>
              <a:spLocks noChangeShapeType="1"/>
            </p:cNvSpPr>
            <p:nvPr/>
          </p:nvSpPr>
          <p:spPr bwMode="auto">
            <a:xfrm flipH="1">
              <a:off x="5288" y="1386"/>
              <a:ext cx="3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347" name="Line 27"/>
            <p:cNvSpPr>
              <a:spLocks noChangeShapeType="1"/>
            </p:cNvSpPr>
            <p:nvPr/>
          </p:nvSpPr>
          <p:spPr bwMode="auto">
            <a:xfrm>
              <a:off x="362" y="1386"/>
              <a:ext cx="3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348" name="Line 28"/>
            <p:cNvSpPr>
              <a:spLocks noChangeShapeType="1"/>
            </p:cNvSpPr>
            <p:nvPr/>
          </p:nvSpPr>
          <p:spPr bwMode="auto">
            <a:xfrm flipV="1">
              <a:off x="1850" y="2436"/>
              <a:ext cx="1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349" name="Line 29"/>
            <p:cNvSpPr>
              <a:spLocks noChangeShapeType="1"/>
            </p:cNvSpPr>
            <p:nvPr/>
          </p:nvSpPr>
          <p:spPr bwMode="auto">
            <a:xfrm>
              <a:off x="1850" y="924"/>
              <a:ext cx="1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350" name="Line 30"/>
            <p:cNvSpPr>
              <a:spLocks noChangeShapeType="1"/>
            </p:cNvSpPr>
            <p:nvPr/>
          </p:nvSpPr>
          <p:spPr bwMode="auto">
            <a:xfrm flipH="1">
              <a:off x="5288" y="1542"/>
              <a:ext cx="3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351" name="Line 31"/>
            <p:cNvSpPr>
              <a:spLocks noChangeShapeType="1"/>
            </p:cNvSpPr>
            <p:nvPr/>
          </p:nvSpPr>
          <p:spPr bwMode="auto">
            <a:xfrm>
              <a:off x="362" y="1542"/>
              <a:ext cx="3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352" name="Line 32"/>
            <p:cNvSpPr>
              <a:spLocks noChangeShapeType="1"/>
            </p:cNvSpPr>
            <p:nvPr/>
          </p:nvSpPr>
          <p:spPr bwMode="auto">
            <a:xfrm flipV="1">
              <a:off x="2342" y="2436"/>
              <a:ext cx="1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353" name="Line 33"/>
            <p:cNvSpPr>
              <a:spLocks noChangeShapeType="1"/>
            </p:cNvSpPr>
            <p:nvPr/>
          </p:nvSpPr>
          <p:spPr bwMode="auto">
            <a:xfrm>
              <a:off x="2342" y="924"/>
              <a:ext cx="1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354" name="Line 34"/>
            <p:cNvSpPr>
              <a:spLocks noChangeShapeType="1"/>
            </p:cNvSpPr>
            <p:nvPr/>
          </p:nvSpPr>
          <p:spPr bwMode="auto">
            <a:xfrm flipH="1">
              <a:off x="5288" y="1698"/>
              <a:ext cx="3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355" name="Line 35"/>
            <p:cNvSpPr>
              <a:spLocks noChangeShapeType="1"/>
            </p:cNvSpPr>
            <p:nvPr/>
          </p:nvSpPr>
          <p:spPr bwMode="auto">
            <a:xfrm>
              <a:off x="362" y="1698"/>
              <a:ext cx="3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356" name="Line 36"/>
            <p:cNvSpPr>
              <a:spLocks noChangeShapeType="1"/>
            </p:cNvSpPr>
            <p:nvPr/>
          </p:nvSpPr>
          <p:spPr bwMode="auto">
            <a:xfrm flipV="1">
              <a:off x="2840" y="2436"/>
              <a:ext cx="1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357" name="Line 37"/>
            <p:cNvSpPr>
              <a:spLocks noChangeShapeType="1"/>
            </p:cNvSpPr>
            <p:nvPr/>
          </p:nvSpPr>
          <p:spPr bwMode="auto">
            <a:xfrm>
              <a:off x="2840" y="924"/>
              <a:ext cx="1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358" name="Line 38"/>
            <p:cNvSpPr>
              <a:spLocks noChangeShapeType="1"/>
            </p:cNvSpPr>
            <p:nvPr/>
          </p:nvSpPr>
          <p:spPr bwMode="auto">
            <a:xfrm flipH="1">
              <a:off x="5288" y="1848"/>
              <a:ext cx="3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359" name="Line 39"/>
            <p:cNvSpPr>
              <a:spLocks noChangeShapeType="1"/>
            </p:cNvSpPr>
            <p:nvPr/>
          </p:nvSpPr>
          <p:spPr bwMode="auto">
            <a:xfrm>
              <a:off x="362" y="1848"/>
              <a:ext cx="3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360" name="Line 40"/>
            <p:cNvSpPr>
              <a:spLocks noChangeShapeType="1"/>
            </p:cNvSpPr>
            <p:nvPr/>
          </p:nvSpPr>
          <p:spPr bwMode="auto">
            <a:xfrm flipV="1">
              <a:off x="3338" y="2436"/>
              <a:ext cx="1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361" name="Line 41"/>
            <p:cNvSpPr>
              <a:spLocks noChangeShapeType="1"/>
            </p:cNvSpPr>
            <p:nvPr/>
          </p:nvSpPr>
          <p:spPr bwMode="auto">
            <a:xfrm>
              <a:off x="3338" y="924"/>
              <a:ext cx="1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362" name="Line 42"/>
            <p:cNvSpPr>
              <a:spLocks noChangeShapeType="1"/>
            </p:cNvSpPr>
            <p:nvPr/>
          </p:nvSpPr>
          <p:spPr bwMode="auto">
            <a:xfrm flipH="1">
              <a:off x="5288" y="2004"/>
              <a:ext cx="3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363" name="Line 43"/>
            <p:cNvSpPr>
              <a:spLocks noChangeShapeType="1"/>
            </p:cNvSpPr>
            <p:nvPr/>
          </p:nvSpPr>
          <p:spPr bwMode="auto">
            <a:xfrm>
              <a:off x="362" y="2004"/>
              <a:ext cx="3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364" name="Line 44"/>
            <p:cNvSpPr>
              <a:spLocks noChangeShapeType="1"/>
            </p:cNvSpPr>
            <p:nvPr/>
          </p:nvSpPr>
          <p:spPr bwMode="auto">
            <a:xfrm flipV="1">
              <a:off x="3830" y="2436"/>
              <a:ext cx="1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365" name="Line 45"/>
            <p:cNvSpPr>
              <a:spLocks noChangeShapeType="1"/>
            </p:cNvSpPr>
            <p:nvPr/>
          </p:nvSpPr>
          <p:spPr bwMode="auto">
            <a:xfrm>
              <a:off x="3830" y="924"/>
              <a:ext cx="1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366" name="Line 46"/>
            <p:cNvSpPr>
              <a:spLocks noChangeShapeType="1"/>
            </p:cNvSpPr>
            <p:nvPr/>
          </p:nvSpPr>
          <p:spPr bwMode="auto">
            <a:xfrm flipH="1">
              <a:off x="5288" y="2160"/>
              <a:ext cx="3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367" name="Line 47"/>
            <p:cNvSpPr>
              <a:spLocks noChangeShapeType="1"/>
            </p:cNvSpPr>
            <p:nvPr/>
          </p:nvSpPr>
          <p:spPr bwMode="auto">
            <a:xfrm>
              <a:off x="362" y="2160"/>
              <a:ext cx="3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368" name="Line 48"/>
            <p:cNvSpPr>
              <a:spLocks noChangeShapeType="1"/>
            </p:cNvSpPr>
            <p:nvPr/>
          </p:nvSpPr>
          <p:spPr bwMode="auto">
            <a:xfrm flipV="1">
              <a:off x="4328" y="2436"/>
              <a:ext cx="1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369" name="Line 49"/>
            <p:cNvSpPr>
              <a:spLocks noChangeShapeType="1"/>
            </p:cNvSpPr>
            <p:nvPr/>
          </p:nvSpPr>
          <p:spPr bwMode="auto">
            <a:xfrm>
              <a:off x="4328" y="924"/>
              <a:ext cx="1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370" name="Line 50"/>
            <p:cNvSpPr>
              <a:spLocks noChangeShapeType="1"/>
            </p:cNvSpPr>
            <p:nvPr/>
          </p:nvSpPr>
          <p:spPr bwMode="auto">
            <a:xfrm flipH="1">
              <a:off x="5288" y="2316"/>
              <a:ext cx="3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371" name="Line 51"/>
            <p:cNvSpPr>
              <a:spLocks noChangeShapeType="1"/>
            </p:cNvSpPr>
            <p:nvPr/>
          </p:nvSpPr>
          <p:spPr bwMode="auto">
            <a:xfrm>
              <a:off x="362" y="2316"/>
              <a:ext cx="3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372" name="Line 52"/>
            <p:cNvSpPr>
              <a:spLocks noChangeShapeType="1"/>
            </p:cNvSpPr>
            <p:nvPr/>
          </p:nvSpPr>
          <p:spPr bwMode="auto">
            <a:xfrm flipV="1">
              <a:off x="4826" y="2436"/>
              <a:ext cx="1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373" name="Line 53"/>
            <p:cNvSpPr>
              <a:spLocks noChangeShapeType="1"/>
            </p:cNvSpPr>
            <p:nvPr/>
          </p:nvSpPr>
          <p:spPr bwMode="auto">
            <a:xfrm>
              <a:off x="4826" y="924"/>
              <a:ext cx="1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374" name="Freeform 54"/>
            <p:cNvSpPr>
              <a:spLocks/>
            </p:cNvSpPr>
            <p:nvPr/>
          </p:nvSpPr>
          <p:spPr bwMode="auto">
            <a:xfrm>
              <a:off x="362" y="1872"/>
              <a:ext cx="4962" cy="564"/>
            </a:xfrm>
            <a:custGeom>
              <a:avLst/>
              <a:gdLst/>
              <a:ahLst/>
              <a:cxnLst>
                <a:cxn ang="0">
                  <a:pos x="42" y="210"/>
                </a:cxn>
                <a:cxn ang="0">
                  <a:pos x="198" y="264"/>
                </a:cxn>
                <a:cxn ang="0">
                  <a:pos x="246" y="210"/>
                </a:cxn>
                <a:cxn ang="0">
                  <a:pos x="288" y="264"/>
                </a:cxn>
                <a:cxn ang="0">
                  <a:pos x="444" y="210"/>
                </a:cxn>
                <a:cxn ang="0">
                  <a:pos x="492" y="252"/>
                </a:cxn>
                <a:cxn ang="0">
                  <a:pos x="642" y="222"/>
                </a:cxn>
                <a:cxn ang="0">
                  <a:pos x="690" y="240"/>
                </a:cxn>
                <a:cxn ang="0">
                  <a:pos x="840" y="234"/>
                </a:cxn>
                <a:cxn ang="0">
                  <a:pos x="888" y="228"/>
                </a:cxn>
                <a:cxn ang="0">
                  <a:pos x="1038" y="246"/>
                </a:cxn>
                <a:cxn ang="0">
                  <a:pos x="1086" y="216"/>
                </a:cxn>
                <a:cxn ang="0">
                  <a:pos x="1236" y="258"/>
                </a:cxn>
                <a:cxn ang="0">
                  <a:pos x="1284" y="210"/>
                </a:cxn>
                <a:cxn ang="0">
                  <a:pos x="1326" y="264"/>
                </a:cxn>
                <a:cxn ang="0">
                  <a:pos x="1482" y="210"/>
                </a:cxn>
                <a:cxn ang="0">
                  <a:pos x="1524" y="258"/>
                </a:cxn>
                <a:cxn ang="0">
                  <a:pos x="1680" y="216"/>
                </a:cxn>
                <a:cxn ang="0">
                  <a:pos x="1722" y="240"/>
                </a:cxn>
                <a:cxn ang="0">
                  <a:pos x="1878" y="228"/>
                </a:cxn>
                <a:cxn ang="0">
                  <a:pos x="1926" y="228"/>
                </a:cxn>
                <a:cxn ang="0">
                  <a:pos x="2076" y="240"/>
                </a:cxn>
                <a:cxn ang="0">
                  <a:pos x="2124" y="216"/>
                </a:cxn>
                <a:cxn ang="0">
                  <a:pos x="2274" y="252"/>
                </a:cxn>
                <a:cxn ang="0">
                  <a:pos x="2322" y="210"/>
                </a:cxn>
                <a:cxn ang="0">
                  <a:pos x="2364" y="270"/>
                </a:cxn>
                <a:cxn ang="0">
                  <a:pos x="2520" y="210"/>
                </a:cxn>
                <a:cxn ang="0">
                  <a:pos x="2562" y="258"/>
                </a:cxn>
                <a:cxn ang="0">
                  <a:pos x="2718" y="216"/>
                </a:cxn>
                <a:cxn ang="0">
                  <a:pos x="2760" y="246"/>
                </a:cxn>
                <a:cxn ang="0">
                  <a:pos x="2916" y="228"/>
                </a:cxn>
                <a:cxn ang="0">
                  <a:pos x="2958" y="234"/>
                </a:cxn>
                <a:cxn ang="0">
                  <a:pos x="3114" y="240"/>
                </a:cxn>
                <a:cxn ang="0">
                  <a:pos x="3156" y="222"/>
                </a:cxn>
                <a:cxn ang="0">
                  <a:pos x="3312" y="252"/>
                </a:cxn>
                <a:cxn ang="0">
                  <a:pos x="3354" y="210"/>
                </a:cxn>
                <a:cxn ang="0">
                  <a:pos x="3510" y="264"/>
                </a:cxn>
                <a:cxn ang="0">
                  <a:pos x="3552" y="210"/>
                </a:cxn>
                <a:cxn ang="0">
                  <a:pos x="3600" y="264"/>
                </a:cxn>
                <a:cxn ang="0">
                  <a:pos x="3750" y="210"/>
                </a:cxn>
                <a:cxn ang="0">
                  <a:pos x="3798" y="252"/>
                </a:cxn>
                <a:cxn ang="0">
                  <a:pos x="3948" y="222"/>
                </a:cxn>
                <a:cxn ang="0">
                  <a:pos x="3996" y="234"/>
                </a:cxn>
                <a:cxn ang="0">
                  <a:pos x="4044" y="276"/>
                </a:cxn>
                <a:cxn ang="0">
                  <a:pos x="4092" y="306"/>
                </a:cxn>
                <a:cxn ang="0">
                  <a:pos x="4134" y="306"/>
                </a:cxn>
                <a:cxn ang="0">
                  <a:pos x="4182" y="342"/>
                </a:cxn>
                <a:cxn ang="0">
                  <a:pos x="4230" y="300"/>
                </a:cxn>
                <a:cxn ang="0">
                  <a:pos x="4272" y="282"/>
                </a:cxn>
                <a:cxn ang="0">
                  <a:pos x="4320" y="420"/>
                </a:cxn>
                <a:cxn ang="0">
                  <a:pos x="4368" y="348"/>
                </a:cxn>
                <a:cxn ang="0">
                  <a:pos x="4416" y="0"/>
                </a:cxn>
                <a:cxn ang="0">
                  <a:pos x="4464" y="480"/>
                </a:cxn>
                <a:cxn ang="0">
                  <a:pos x="4512" y="504"/>
                </a:cxn>
                <a:cxn ang="0">
                  <a:pos x="4560" y="12"/>
                </a:cxn>
                <a:cxn ang="0">
                  <a:pos x="4608" y="324"/>
                </a:cxn>
                <a:cxn ang="0">
                  <a:pos x="4650" y="426"/>
                </a:cxn>
                <a:cxn ang="0">
                  <a:pos x="4698" y="288"/>
                </a:cxn>
                <a:cxn ang="0">
                  <a:pos x="4746" y="300"/>
                </a:cxn>
                <a:cxn ang="0">
                  <a:pos x="4794" y="336"/>
                </a:cxn>
                <a:cxn ang="0">
                  <a:pos x="4842" y="300"/>
                </a:cxn>
                <a:cxn ang="0">
                  <a:pos x="4884" y="312"/>
                </a:cxn>
                <a:cxn ang="0">
                  <a:pos x="4932" y="276"/>
                </a:cxn>
              </a:cxnLst>
              <a:rect l="0" t="0" r="r" b="b"/>
              <a:pathLst>
                <a:path w="4962" h="564">
                  <a:moveTo>
                    <a:pt x="0" y="258"/>
                  </a:moveTo>
                  <a:lnTo>
                    <a:pt x="0" y="252"/>
                  </a:lnTo>
                  <a:lnTo>
                    <a:pt x="0" y="252"/>
                  </a:lnTo>
                  <a:lnTo>
                    <a:pt x="0" y="252"/>
                  </a:lnTo>
                  <a:lnTo>
                    <a:pt x="0" y="252"/>
                  </a:lnTo>
                  <a:lnTo>
                    <a:pt x="0" y="246"/>
                  </a:lnTo>
                  <a:lnTo>
                    <a:pt x="6" y="246"/>
                  </a:lnTo>
                  <a:lnTo>
                    <a:pt x="6" y="246"/>
                  </a:lnTo>
                  <a:lnTo>
                    <a:pt x="6" y="246"/>
                  </a:lnTo>
                  <a:lnTo>
                    <a:pt x="6" y="240"/>
                  </a:lnTo>
                  <a:lnTo>
                    <a:pt x="6" y="240"/>
                  </a:lnTo>
                  <a:lnTo>
                    <a:pt x="6" y="240"/>
                  </a:lnTo>
                  <a:lnTo>
                    <a:pt x="12" y="240"/>
                  </a:lnTo>
                  <a:lnTo>
                    <a:pt x="12" y="234"/>
                  </a:lnTo>
                  <a:lnTo>
                    <a:pt x="12" y="234"/>
                  </a:lnTo>
                  <a:lnTo>
                    <a:pt x="12" y="234"/>
                  </a:lnTo>
                  <a:lnTo>
                    <a:pt x="12" y="234"/>
                  </a:lnTo>
                  <a:lnTo>
                    <a:pt x="12" y="228"/>
                  </a:lnTo>
                  <a:lnTo>
                    <a:pt x="18" y="234"/>
                  </a:lnTo>
                  <a:lnTo>
                    <a:pt x="18" y="228"/>
                  </a:lnTo>
                  <a:lnTo>
                    <a:pt x="18" y="228"/>
                  </a:lnTo>
                  <a:lnTo>
                    <a:pt x="18" y="228"/>
                  </a:lnTo>
                  <a:lnTo>
                    <a:pt x="18" y="222"/>
                  </a:lnTo>
                  <a:lnTo>
                    <a:pt x="18" y="222"/>
                  </a:lnTo>
                  <a:lnTo>
                    <a:pt x="24" y="222"/>
                  </a:lnTo>
                  <a:lnTo>
                    <a:pt x="24" y="222"/>
                  </a:lnTo>
                  <a:lnTo>
                    <a:pt x="24" y="222"/>
                  </a:lnTo>
                  <a:lnTo>
                    <a:pt x="24" y="216"/>
                  </a:lnTo>
                  <a:lnTo>
                    <a:pt x="24" y="216"/>
                  </a:lnTo>
                  <a:lnTo>
                    <a:pt x="24" y="216"/>
                  </a:lnTo>
                  <a:lnTo>
                    <a:pt x="30" y="216"/>
                  </a:lnTo>
                  <a:lnTo>
                    <a:pt x="30" y="216"/>
                  </a:lnTo>
                  <a:lnTo>
                    <a:pt x="30" y="210"/>
                  </a:lnTo>
                  <a:lnTo>
                    <a:pt x="30" y="210"/>
                  </a:lnTo>
                  <a:lnTo>
                    <a:pt x="30" y="210"/>
                  </a:lnTo>
                  <a:lnTo>
                    <a:pt x="30" y="210"/>
                  </a:lnTo>
                  <a:lnTo>
                    <a:pt x="36" y="210"/>
                  </a:lnTo>
                  <a:lnTo>
                    <a:pt x="36" y="210"/>
                  </a:lnTo>
                  <a:lnTo>
                    <a:pt x="36" y="210"/>
                  </a:lnTo>
                  <a:lnTo>
                    <a:pt x="36" y="210"/>
                  </a:lnTo>
                  <a:lnTo>
                    <a:pt x="36" y="210"/>
                  </a:lnTo>
                  <a:lnTo>
                    <a:pt x="36" y="210"/>
                  </a:lnTo>
                  <a:lnTo>
                    <a:pt x="36" y="210"/>
                  </a:lnTo>
                  <a:lnTo>
                    <a:pt x="42" y="210"/>
                  </a:lnTo>
                  <a:lnTo>
                    <a:pt x="42" y="210"/>
                  </a:lnTo>
                  <a:lnTo>
                    <a:pt x="42" y="210"/>
                  </a:lnTo>
                  <a:lnTo>
                    <a:pt x="42" y="210"/>
                  </a:lnTo>
                  <a:lnTo>
                    <a:pt x="42" y="210"/>
                  </a:lnTo>
                  <a:lnTo>
                    <a:pt x="42" y="210"/>
                  </a:lnTo>
                  <a:lnTo>
                    <a:pt x="48" y="210"/>
                  </a:lnTo>
                  <a:lnTo>
                    <a:pt x="48" y="210"/>
                  </a:lnTo>
                  <a:lnTo>
                    <a:pt x="48" y="216"/>
                  </a:lnTo>
                  <a:lnTo>
                    <a:pt x="48" y="216"/>
                  </a:lnTo>
                  <a:lnTo>
                    <a:pt x="48" y="216"/>
                  </a:lnTo>
                  <a:lnTo>
                    <a:pt x="48" y="216"/>
                  </a:lnTo>
                  <a:lnTo>
                    <a:pt x="54" y="216"/>
                  </a:lnTo>
                  <a:lnTo>
                    <a:pt x="54" y="222"/>
                  </a:lnTo>
                  <a:lnTo>
                    <a:pt x="54" y="222"/>
                  </a:lnTo>
                  <a:lnTo>
                    <a:pt x="54" y="222"/>
                  </a:lnTo>
                  <a:lnTo>
                    <a:pt x="54" y="222"/>
                  </a:lnTo>
                  <a:lnTo>
                    <a:pt x="54" y="222"/>
                  </a:lnTo>
                  <a:lnTo>
                    <a:pt x="60" y="228"/>
                  </a:lnTo>
                  <a:lnTo>
                    <a:pt x="60" y="228"/>
                  </a:lnTo>
                  <a:lnTo>
                    <a:pt x="60" y="228"/>
                  </a:lnTo>
                  <a:lnTo>
                    <a:pt x="60" y="234"/>
                  </a:lnTo>
                  <a:lnTo>
                    <a:pt x="60" y="228"/>
                  </a:lnTo>
                  <a:lnTo>
                    <a:pt x="60" y="234"/>
                  </a:lnTo>
                  <a:lnTo>
                    <a:pt x="66" y="234"/>
                  </a:lnTo>
                  <a:lnTo>
                    <a:pt x="66" y="234"/>
                  </a:lnTo>
                  <a:lnTo>
                    <a:pt x="66" y="240"/>
                  </a:lnTo>
                  <a:lnTo>
                    <a:pt x="66" y="240"/>
                  </a:lnTo>
                  <a:lnTo>
                    <a:pt x="66" y="240"/>
                  </a:lnTo>
                  <a:lnTo>
                    <a:pt x="66" y="240"/>
                  </a:lnTo>
                  <a:lnTo>
                    <a:pt x="72" y="246"/>
                  </a:lnTo>
                  <a:lnTo>
                    <a:pt x="72" y="246"/>
                  </a:lnTo>
                  <a:lnTo>
                    <a:pt x="72" y="246"/>
                  </a:lnTo>
                  <a:lnTo>
                    <a:pt x="72" y="246"/>
                  </a:lnTo>
                  <a:lnTo>
                    <a:pt x="72" y="252"/>
                  </a:lnTo>
                  <a:lnTo>
                    <a:pt x="78" y="252"/>
                  </a:lnTo>
                  <a:lnTo>
                    <a:pt x="78" y="252"/>
                  </a:lnTo>
                  <a:lnTo>
                    <a:pt x="78" y="252"/>
                  </a:lnTo>
                  <a:lnTo>
                    <a:pt x="78" y="258"/>
                  </a:lnTo>
                  <a:lnTo>
                    <a:pt x="78" y="258"/>
                  </a:lnTo>
                  <a:lnTo>
                    <a:pt x="78" y="258"/>
                  </a:lnTo>
                  <a:lnTo>
                    <a:pt x="84" y="258"/>
                  </a:lnTo>
                  <a:lnTo>
                    <a:pt x="84" y="258"/>
                  </a:lnTo>
                  <a:lnTo>
                    <a:pt x="84" y="264"/>
                  </a:lnTo>
                  <a:lnTo>
                    <a:pt x="84" y="264"/>
                  </a:lnTo>
                  <a:lnTo>
                    <a:pt x="84" y="264"/>
                  </a:lnTo>
                  <a:lnTo>
                    <a:pt x="84" y="264"/>
                  </a:lnTo>
                  <a:lnTo>
                    <a:pt x="84" y="264"/>
                  </a:lnTo>
                  <a:lnTo>
                    <a:pt x="90" y="264"/>
                  </a:lnTo>
                  <a:lnTo>
                    <a:pt x="90" y="270"/>
                  </a:lnTo>
                  <a:lnTo>
                    <a:pt x="198" y="264"/>
                  </a:lnTo>
                  <a:lnTo>
                    <a:pt x="198" y="264"/>
                  </a:lnTo>
                  <a:lnTo>
                    <a:pt x="198" y="264"/>
                  </a:lnTo>
                  <a:lnTo>
                    <a:pt x="198" y="264"/>
                  </a:lnTo>
                  <a:lnTo>
                    <a:pt x="198" y="258"/>
                  </a:lnTo>
                  <a:lnTo>
                    <a:pt x="204" y="258"/>
                  </a:lnTo>
                  <a:lnTo>
                    <a:pt x="204" y="258"/>
                  </a:lnTo>
                  <a:lnTo>
                    <a:pt x="204" y="258"/>
                  </a:lnTo>
                  <a:lnTo>
                    <a:pt x="204" y="252"/>
                  </a:lnTo>
                  <a:lnTo>
                    <a:pt x="204" y="252"/>
                  </a:lnTo>
                  <a:lnTo>
                    <a:pt x="204" y="252"/>
                  </a:lnTo>
                  <a:lnTo>
                    <a:pt x="210" y="252"/>
                  </a:lnTo>
                  <a:lnTo>
                    <a:pt x="210" y="252"/>
                  </a:lnTo>
                  <a:lnTo>
                    <a:pt x="210" y="246"/>
                  </a:lnTo>
                  <a:lnTo>
                    <a:pt x="210" y="246"/>
                  </a:lnTo>
                  <a:lnTo>
                    <a:pt x="210" y="246"/>
                  </a:lnTo>
                  <a:lnTo>
                    <a:pt x="210" y="246"/>
                  </a:lnTo>
                  <a:lnTo>
                    <a:pt x="216" y="240"/>
                  </a:lnTo>
                  <a:lnTo>
                    <a:pt x="216" y="240"/>
                  </a:lnTo>
                  <a:lnTo>
                    <a:pt x="216" y="240"/>
                  </a:lnTo>
                  <a:lnTo>
                    <a:pt x="216" y="240"/>
                  </a:lnTo>
                  <a:lnTo>
                    <a:pt x="216" y="234"/>
                  </a:lnTo>
                  <a:lnTo>
                    <a:pt x="216" y="234"/>
                  </a:lnTo>
                  <a:lnTo>
                    <a:pt x="222" y="234"/>
                  </a:lnTo>
                  <a:lnTo>
                    <a:pt x="222" y="234"/>
                  </a:lnTo>
                  <a:lnTo>
                    <a:pt x="222" y="228"/>
                  </a:lnTo>
                  <a:lnTo>
                    <a:pt x="222" y="228"/>
                  </a:lnTo>
                  <a:lnTo>
                    <a:pt x="222" y="234"/>
                  </a:lnTo>
                  <a:lnTo>
                    <a:pt x="222" y="228"/>
                  </a:lnTo>
                  <a:lnTo>
                    <a:pt x="222" y="228"/>
                  </a:lnTo>
                  <a:lnTo>
                    <a:pt x="228" y="228"/>
                  </a:lnTo>
                  <a:lnTo>
                    <a:pt x="228" y="222"/>
                  </a:lnTo>
                  <a:lnTo>
                    <a:pt x="228" y="222"/>
                  </a:lnTo>
                  <a:lnTo>
                    <a:pt x="228" y="222"/>
                  </a:lnTo>
                  <a:lnTo>
                    <a:pt x="228" y="222"/>
                  </a:lnTo>
                  <a:lnTo>
                    <a:pt x="228" y="222"/>
                  </a:lnTo>
                  <a:lnTo>
                    <a:pt x="234" y="216"/>
                  </a:lnTo>
                  <a:lnTo>
                    <a:pt x="234" y="216"/>
                  </a:lnTo>
                  <a:lnTo>
                    <a:pt x="234" y="216"/>
                  </a:lnTo>
                  <a:lnTo>
                    <a:pt x="234" y="216"/>
                  </a:lnTo>
                  <a:lnTo>
                    <a:pt x="234" y="216"/>
                  </a:lnTo>
                  <a:lnTo>
                    <a:pt x="234" y="210"/>
                  </a:lnTo>
                  <a:lnTo>
                    <a:pt x="234" y="210"/>
                  </a:lnTo>
                  <a:lnTo>
                    <a:pt x="240" y="210"/>
                  </a:lnTo>
                  <a:lnTo>
                    <a:pt x="240" y="210"/>
                  </a:lnTo>
                  <a:lnTo>
                    <a:pt x="240" y="210"/>
                  </a:lnTo>
                  <a:lnTo>
                    <a:pt x="240" y="210"/>
                  </a:lnTo>
                  <a:lnTo>
                    <a:pt x="240" y="210"/>
                  </a:lnTo>
                  <a:lnTo>
                    <a:pt x="240" y="210"/>
                  </a:lnTo>
                  <a:lnTo>
                    <a:pt x="246" y="210"/>
                  </a:lnTo>
                  <a:lnTo>
                    <a:pt x="246" y="210"/>
                  </a:lnTo>
                  <a:lnTo>
                    <a:pt x="246" y="210"/>
                  </a:lnTo>
                  <a:lnTo>
                    <a:pt x="246" y="210"/>
                  </a:lnTo>
                  <a:lnTo>
                    <a:pt x="246" y="210"/>
                  </a:lnTo>
                  <a:lnTo>
                    <a:pt x="246" y="210"/>
                  </a:lnTo>
                  <a:lnTo>
                    <a:pt x="252" y="210"/>
                  </a:lnTo>
                  <a:lnTo>
                    <a:pt x="252" y="210"/>
                  </a:lnTo>
                  <a:lnTo>
                    <a:pt x="252" y="210"/>
                  </a:lnTo>
                  <a:lnTo>
                    <a:pt x="252" y="210"/>
                  </a:lnTo>
                  <a:lnTo>
                    <a:pt x="252" y="210"/>
                  </a:lnTo>
                  <a:lnTo>
                    <a:pt x="252" y="216"/>
                  </a:lnTo>
                  <a:lnTo>
                    <a:pt x="258" y="216"/>
                  </a:lnTo>
                  <a:lnTo>
                    <a:pt x="258" y="216"/>
                  </a:lnTo>
                  <a:lnTo>
                    <a:pt x="258" y="216"/>
                  </a:lnTo>
                  <a:lnTo>
                    <a:pt x="258" y="216"/>
                  </a:lnTo>
                  <a:lnTo>
                    <a:pt x="258" y="222"/>
                  </a:lnTo>
                  <a:lnTo>
                    <a:pt x="258" y="222"/>
                  </a:lnTo>
                  <a:lnTo>
                    <a:pt x="264" y="222"/>
                  </a:lnTo>
                  <a:lnTo>
                    <a:pt x="264" y="222"/>
                  </a:lnTo>
                  <a:lnTo>
                    <a:pt x="264" y="222"/>
                  </a:lnTo>
                  <a:lnTo>
                    <a:pt x="264" y="228"/>
                  </a:lnTo>
                  <a:lnTo>
                    <a:pt x="264" y="228"/>
                  </a:lnTo>
                  <a:lnTo>
                    <a:pt x="264" y="228"/>
                  </a:lnTo>
                  <a:lnTo>
                    <a:pt x="270" y="234"/>
                  </a:lnTo>
                  <a:lnTo>
                    <a:pt x="270" y="228"/>
                  </a:lnTo>
                  <a:lnTo>
                    <a:pt x="270" y="228"/>
                  </a:lnTo>
                  <a:lnTo>
                    <a:pt x="270" y="234"/>
                  </a:lnTo>
                  <a:lnTo>
                    <a:pt x="270" y="234"/>
                  </a:lnTo>
                  <a:lnTo>
                    <a:pt x="270" y="234"/>
                  </a:lnTo>
                  <a:lnTo>
                    <a:pt x="270" y="240"/>
                  </a:lnTo>
                  <a:lnTo>
                    <a:pt x="276" y="240"/>
                  </a:lnTo>
                  <a:lnTo>
                    <a:pt x="276" y="240"/>
                  </a:lnTo>
                  <a:lnTo>
                    <a:pt x="276" y="240"/>
                  </a:lnTo>
                  <a:lnTo>
                    <a:pt x="276" y="246"/>
                  </a:lnTo>
                  <a:lnTo>
                    <a:pt x="276" y="246"/>
                  </a:lnTo>
                  <a:lnTo>
                    <a:pt x="276" y="246"/>
                  </a:lnTo>
                  <a:lnTo>
                    <a:pt x="282" y="246"/>
                  </a:lnTo>
                  <a:lnTo>
                    <a:pt x="282" y="246"/>
                  </a:lnTo>
                  <a:lnTo>
                    <a:pt x="282" y="252"/>
                  </a:lnTo>
                  <a:lnTo>
                    <a:pt x="282" y="252"/>
                  </a:lnTo>
                  <a:lnTo>
                    <a:pt x="282" y="252"/>
                  </a:lnTo>
                  <a:lnTo>
                    <a:pt x="282" y="252"/>
                  </a:lnTo>
                  <a:lnTo>
                    <a:pt x="288" y="258"/>
                  </a:lnTo>
                  <a:lnTo>
                    <a:pt x="288" y="258"/>
                  </a:lnTo>
                  <a:lnTo>
                    <a:pt x="288" y="258"/>
                  </a:lnTo>
                  <a:lnTo>
                    <a:pt x="288" y="258"/>
                  </a:lnTo>
                  <a:lnTo>
                    <a:pt x="288" y="258"/>
                  </a:lnTo>
                  <a:lnTo>
                    <a:pt x="288" y="264"/>
                  </a:lnTo>
                  <a:lnTo>
                    <a:pt x="288" y="264"/>
                  </a:lnTo>
                  <a:lnTo>
                    <a:pt x="294" y="264"/>
                  </a:lnTo>
                  <a:lnTo>
                    <a:pt x="294" y="264"/>
                  </a:lnTo>
                  <a:lnTo>
                    <a:pt x="294" y="264"/>
                  </a:lnTo>
                  <a:lnTo>
                    <a:pt x="294" y="264"/>
                  </a:lnTo>
                  <a:lnTo>
                    <a:pt x="294" y="270"/>
                  </a:lnTo>
                  <a:lnTo>
                    <a:pt x="294" y="270"/>
                  </a:lnTo>
                  <a:lnTo>
                    <a:pt x="402" y="264"/>
                  </a:lnTo>
                  <a:lnTo>
                    <a:pt x="402" y="264"/>
                  </a:lnTo>
                  <a:lnTo>
                    <a:pt x="408" y="264"/>
                  </a:lnTo>
                  <a:lnTo>
                    <a:pt x="408" y="264"/>
                  </a:lnTo>
                  <a:lnTo>
                    <a:pt x="408" y="258"/>
                  </a:lnTo>
                  <a:lnTo>
                    <a:pt x="408" y="258"/>
                  </a:lnTo>
                  <a:lnTo>
                    <a:pt x="408" y="258"/>
                  </a:lnTo>
                  <a:lnTo>
                    <a:pt x="408" y="258"/>
                  </a:lnTo>
                  <a:lnTo>
                    <a:pt x="414" y="252"/>
                  </a:lnTo>
                  <a:lnTo>
                    <a:pt x="414" y="252"/>
                  </a:lnTo>
                  <a:lnTo>
                    <a:pt x="414" y="252"/>
                  </a:lnTo>
                  <a:lnTo>
                    <a:pt x="414" y="252"/>
                  </a:lnTo>
                  <a:lnTo>
                    <a:pt x="414" y="252"/>
                  </a:lnTo>
                  <a:lnTo>
                    <a:pt x="414" y="246"/>
                  </a:lnTo>
                  <a:lnTo>
                    <a:pt x="420" y="246"/>
                  </a:lnTo>
                  <a:lnTo>
                    <a:pt x="420" y="246"/>
                  </a:lnTo>
                  <a:lnTo>
                    <a:pt x="420" y="246"/>
                  </a:lnTo>
                  <a:lnTo>
                    <a:pt x="420" y="240"/>
                  </a:lnTo>
                  <a:lnTo>
                    <a:pt x="420" y="240"/>
                  </a:lnTo>
                  <a:lnTo>
                    <a:pt x="420" y="240"/>
                  </a:lnTo>
                  <a:lnTo>
                    <a:pt x="426" y="240"/>
                  </a:lnTo>
                  <a:lnTo>
                    <a:pt x="426" y="234"/>
                  </a:lnTo>
                  <a:lnTo>
                    <a:pt x="426" y="234"/>
                  </a:lnTo>
                  <a:lnTo>
                    <a:pt x="426" y="234"/>
                  </a:lnTo>
                  <a:lnTo>
                    <a:pt x="426" y="234"/>
                  </a:lnTo>
                  <a:lnTo>
                    <a:pt x="426" y="228"/>
                  </a:lnTo>
                  <a:lnTo>
                    <a:pt x="426" y="228"/>
                  </a:lnTo>
                  <a:lnTo>
                    <a:pt x="432" y="234"/>
                  </a:lnTo>
                  <a:lnTo>
                    <a:pt x="432" y="228"/>
                  </a:lnTo>
                  <a:lnTo>
                    <a:pt x="432" y="228"/>
                  </a:lnTo>
                  <a:lnTo>
                    <a:pt x="432" y="228"/>
                  </a:lnTo>
                  <a:lnTo>
                    <a:pt x="432" y="222"/>
                  </a:lnTo>
                  <a:lnTo>
                    <a:pt x="432" y="222"/>
                  </a:lnTo>
                  <a:lnTo>
                    <a:pt x="432" y="222"/>
                  </a:lnTo>
                  <a:lnTo>
                    <a:pt x="438" y="222"/>
                  </a:lnTo>
                  <a:lnTo>
                    <a:pt x="438" y="216"/>
                  </a:lnTo>
                  <a:lnTo>
                    <a:pt x="438" y="216"/>
                  </a:lnTo>
                  <a:lnTo>
                    <a:pt x="438" y="216"/>
                  </a:lnTo>
                  <a:lnTo>
                    <a:pt x="438" y="216"/>
                  </a:lnTo>
                  <a:lnTo>
                    <a:pt x="438" y="216"/>
                  </a:lnTo>
                  <a:lnTo>
                    <a:pt x="444" y="216"/>
                  </a:lnTo>
                  <a:lnTo>
                    <a:pt x="444" y="210"/>
                  </a:lnTo>
                  <a:lnTo>
                    <a:pt x="444" y="210"/>
                  </a:lnTo>
                  <a:lnTo>
                    <a:pt x="444" y="210"/>
                  </a:lnTo>
                  <a:lnTo>
                    <a:pt x="444" y="210"/>
                  </a:lnTo>
                  <a:lnTo>
                    <a:pt x="444" y="210"/>
                  </a:lnTo>
                  <a:lnTo>
                    <a:pt x="450" y="210"/>
                  </a:lnTo>
                  <a:lnTo>
                    <a:pt x="450" y="210"/>
                  </a:lnTo>
                  <a:lnTo>
                    <a:pt x="450" y="210"/>
                  </a:lnTo>
                  <a:lnTo>
                    <a:pt x="450" y="210"/>
                  </a:lnTo>
                  <a:lnTo>
                    <a:pt x="450" y="210"/>
                  </a:lnTo>
                  <a:lnTo>
                    <a:pt x="450" y="210"/>
                  </a:lnTo>
                  <a:lnTo>
                    <a:pt x="456" y="210"/>
                  </a:lnTo>
                  <a:lnTo>
                    <a:pt x="456" y="210"/>
                  </a:lnTo>
                  <a:lnTo>
                    <a:pt x="456" y="210"/>
                  </a:lnTo>
                  <a:lnTo>
                    <a:pt x="456" y="210"/>
                  </a:lnTo>
                  <a:lnTo>
                    <a:pt x="456" y="210"/>
                  </a:lnTo>
                  <a:lnTo>
                    <a:pt x="456" y="210"/>
                  </a:lnTo>
                  <a:lnTo>
                    <a:pt x="462" y="210"/>
                  </a:lnTo>
                  <a:lnTo>
                    <a:pt x="462" y="210"/>
                  </a:lnTo>
                  <a:lnTo>
                    <a:pt x="462" y="216"/>
                  </a:lnTo>
                  <a:lnTo>
                    <a:pt x="462" y="216"/>
                  </a:lnTo>
                  <a:lnTo>
                    <a:pt x="462" y="216"/>
                  </a:lnTo>
                  <a:lnTo>
                    <a:pt x="462" y="216"/>
                  </a:lnTo>
                  <a:lnTo>
                    <a:pt x="468" y="216"/>
                  </a:lnTo>
                  <a:lnTo>
                    <a:pt x="468" y="216"/>
                  </a:lnTo>
                  <a:lnTo>
                    <a:pt x="468" y="222"/>
                  </a:lnTo>
                  <a:lnTo>
                    <a:pt x="468" y="222"/>
                  </a:lnTo>
                  <a:lnTo>
                    <a:pt x="468" y="222"/>
                  </a:lnTo>
                  <a:lnTo>
                    <a:pt x="468" y="222"/>
                  </a:lnTo>
                  <a:lnTo>
                    <a:pt x="474" y="228"/>
                  </a:lnTo>
                  <a:lnTo>
                    <a:pt x="474" y="228"/>
                  </a:lnTo>
                  <a:lnTo>
                    <a:pt x="474" y="228"/>
                  </a:lnTo>
                  <a:lnTo>
                    <a:pt x="474" y="234"/>
                  </a:lnTo>
                  <a:lnTo>
                    <a:pt x="474" y="228"/>
                  </a:lnTo>
                  <a:lnTo>
                    <a:pt x="474" y="228"/>
                  </a:lnTo>
                  <a:lnTo>
                    <a:pt x="474" y="234"/>
                  </a:lnTo>
                  <a:lnTo>
                    <a:pt x="480" y="234"/>
                  </a:lnTo>
                  <a:lnTo>
                    <a:pt x="480" y="234"/>
                  </a:lnTo>
                  <a:lnTo>
                    <a:pt x="480" y="240"/>
                  </a:lnTo>
                  <a:lnTo>
                    <a:pt x="480" y="240"/>
                  </a:lnTo>
                  <a:lnTo>
                    <a:pt x="480" y="240"/>
                  </a:lnTo>
                  <a:lnTo>
                    <a:pt x="480" y="240"/>
                  </a:lnTo>
                  <a:lnTo>
                    <a:pt x="486" y="240"/>
                  </a:lnTo>
                  <a:lnTo>
                    <a:pt x="486" y="246"/>
                  </a:lnTo>
                  <a:lnTo>
                    <a:pt x="486" y="246"/>
                  </a:lnTo>
                  <a:lnTo>
                    <a:pt x="486" y="246"/>
                  </a:lnTo>
                  <a:lnTo>
                    <a:pt x="486" y="246"/>
                  </a:lnTo>
                  <a:lnTo>
                    <a:pt x="486" y="252"/>
                  </a:lnTo>
                  <a:lnTo>
                    <a:pt x="492" y="252"/>
                  </a:lnTo>
                  <a:lnTo>
                    <a:pt x="492" y="252"/>
                  </a:lnTo>
                  <a:lnTo>
                    <a:pt x="492" y="252"/>
                  </a:lnTo>
                  <a:lnTo>
                    <a:pt x="492" y="258"/>
                  </a:lnTo>
                  <a:lnTo>
                    <a:pt x="492" y="258"/>
                  </a:lnTo>
                  <a:lnTo>
                    <a:pt x="492" y="258"/>
                  </a:lnTo>
                  <a:lnTo>
                    <a:pt x="492" y="258"/>
                  </a:lnTo>
                  <a:lnTo>
                    <a:pt x="498" y="258"/>
                  </a:lnTo>
                  <a:lnTo>
                    <a:pt x="498" y="264"/>
                  </a:lnTo>
                  <a:lnTo>
                    <a:pt x="498" y="264"/>
                  </a:lnTo>
                  <a:lnTo>
                    <a:pt x="498" y="264"/>
                  </a:lnTo>
                  <a:lnTo>
                    <a:pt x="498" y="264"/>
                  </a:lnTo>
                  <a:lnTo>
                    <a:pt x="498" y="264"/>
                  </a:lnTo>
                  <a:lnTo>
                    <a:pt x="504" y="264"/>
                  </a:lnTo>
                  <a:lnTo>
                    <a:pt x="504" y="270"/>
                  </a:lnTo>
                  <a:lnTo>
                    <a:pt x="504" y="270"/>
                  </a:lnTo>
                  <a:lnTo>
                    <a:pt x="612" y="264"/>
                  </a:lnTo>
                  <a:lnTo>
                    <a:pt x="612" y="264"/>
                  </a:lnTo>
                  <a:lnTo>
                    <a:pt x="612" y="264"/>
                  </a:lnTo>
                  <a:lnTo>
                    <a:pt x="612" y="258"/>
                  </a:lnTo>
                  <a:lnTo>
                    <a:pt x="612" y="258"/>
                  </a:lnTo>
                  <a:lnTo>
                    <a:pt x="618" y="258"/>
                  </a:lnTo>
                  <a:lnTo>
                    <a:pt x="618" y="258"/>
                  </a:lnTo>
                  <a:lnTo>
                    <a:pt x="618" y="258"/>
                  </a:lnTo>
                  <a:lnTo>
                    <a:pt x="618" y="252"/>
                  </a:lnTo>
                  <a:lnTo>
                    <a:pt x="618" y="252"/>
                  </a:lnTo>
                  <a:lnTo>
                    <a:pt x="618" y="252"/>
                  </a:lnTo>
                  <a:lnTo>
                    <a:pt x="624" y="252"/>
                  </a:lnTo>
                  <a:lnTo>
                    <a:pt x="624" y="252"/>
                  </a:lnTo>
                  <a:lnTo>
                    <a:pt x="624" y="246"/>
                  </a:lnTo>
                  <a:lnTo>
                    <a:pt x="624" y="246"/>
                  </a:lnTo>
                  <a:lnTo>
                    <a:pt x="624" y="246"/>
                  </a:lnTo>
                  <a:lnTo>
                    <a:pt x="624" y="246"/>
                  </a:lnTo>
                  <a:lnTo>
                    <a:pt x="630" y="240"/>
                  </a:lnTo>
                  <a:lnTo>
                    <a:pt x="630" y="240"/>
                  </a:lnTo>
                  <a:lnTo>
                    <a:pt x="630" y="240"/>
                  </a:lnTo>
                  <a:lnTo>
                    <a:pt x="630" y="240"/>
                  </a:lnTo>
                  <a:lnTo>
                    <a:pt x="630" y="234"/>
                  </a:lnTo>
                  <a:lnTo>
                    <a:pt x="630" y="234"/>
                  </a:lnTo>
                  <a:lnTo>
                    <a:pt x="636" y="234"/>
                  </a:lnTo>
                  <a:lnTo>
                    <a:pt x="636" y="234"/>
                  </a:lnTo>
                  <a:lnTo>
                    <a:pt x="636" y="228"/>
                  </a:lnTo>
                  <a:lnTo>
                    <a:pt x="636" y="228"/>
                  </a:lnTo>
                  <a:lnTo>
                    <a:pt x="636" y="234"/>
                  </a:lnTo>
                  <a:lnTo>
                    <a:pt x="636" y="228"/>
                  </a:lnTo>
                  <a:lnTo>
                    <a:pt x="636" y="228"/>
                  </a:lnTo>
                  <a:lnTo>
                    <a:pt x="636" y="228"/>
                  </a:lnTo>
                  <a:lnTo>
                    <a:pt x="642" y="222"/>
                  </a:lnTo>
                  <a:lnTo>
                    <a:pt x="642" y="222"/>
                  </a:lnTo>
                  <a:lnTo>
                    <a:pt x="642" y="222"/>
                  </a:lnTo>
                  <a:lnTo>
                    <a:pt x="642" y="222"/>
                  </a:lnTo>
                  <a:lnTo>
                    <a:pt x="642" y="216"/>
                  </a:lnTo>
                  <a:lnTo>
                    <a:pt x="642" y="216"/>
                  </a:lnTo>
                  <a:lnTo>
                    <a:pt x="648" y="216"/>
                  </a:lnTo>
                  <a:lnTo>
                    <a:pt x="648" y="216"/>
                  </a:lnTo>
                  <a:lnTo>
                    <a:pt x="648" y="216"/>
                  </a:lnTo>
                  <a:lnTo>
                    <a:pt x="648" y="216"/>
                  </a:lnTo>
                  <a:lnTo>
                    <a:pt x="648" y="210"/>
                  </a:lnTo>
                  <a:lnTo>
                    <a:pt x="648" y="210"/>
                  </a:lnTo>
                  <a:lnTo>
                    <a:pt x="654" y="210"/>
                  </a:lnTo>
                  <a:lnTo>
                    <a:pt x="654" y="210"/>
                  </a:lnTo>
                  <a:lnTo>
                    <a:pt x="654" y="210"/>
                  </a:lnTo>
                  <a:lnTo>
                    <a:pt x="654" y="210"/>
                  </a:lnTo>
                  <a:lnTo>
                    <a:pt x="654" y="210"/>
                  </a:lnTo>
                  <a:lnTo>
                    <a:pt x="654" y="210"/>
                  </a:lnTo>
                  <a:lnTo>
                    <a:pt x="660" y="210"/>
                  </a:lnTo>
                  <a:lnTo>
                    <a:pt x="660" y="210"/>
                  </a:lnTo>
                  <a:lnTo>
                    <a:pt x="660" y="210"/>
                  </a:lnTo>
                  <a:lnTo>
                    <a:pt x="660" y="210"/>
                  </a:lnTo>
                  <a:lnTo>
                    <a:pt x="660" y="210"/>
                  </a:lnTo>
                  <a:lnTo>
                    <a:pt x="660" y="210"/>
                  </a:lnTo>
                  <a:lnTo>
                    <a:pt x="666" y="210"/>
                  </a:lnTo>
                  <a:lnTo>
                    <a:pt x="666" y="210"/>
                  </a:lnTo>
                  <a:lnTo>
                    <a:pt x="666" y="210"/>
                  </a:lnTo>
                  <a:lnTo>
                    <a:pt x="666" y="210"/>
                  </a:lnTo>
                  <a:lnTo>
                    <a:pt x="666" y="210"/>
                  </a:lnTo>
                  <a:lnTo>
                    <a:pt x="666" y="216"/>
                  </a:lnTo>
                  <a:lnTo>
                    <a:pt x="672" y="216"/>
                  </a:lnTo>
                  <a:lnTo>
                    <a:pt x="672" y="216"/>
                  </a:lnTo>
                  <a:lnTo>
                    <a:pt x="672" y="216"/>
                  </a:lnTo>
                  <a:lnTo>
                    <a:pt x="672" y="216"/>
                  </a:lnTo>
                  <a:lnTo>
                    <a:pt x="672" y="216"/>
                  </a:lnTo>
                  <a:lnTo>
                    <a:pt x="672" y="222"/>
                  </a:lnTo>
                  <a:lnTo>
                    <a:pt x="678" y="222"/>
                  </a:lnTo>
                  <a:lnTo>
                    <a:pt x="678" y="222"/>
                  </a:lnTo>
                  <a:lnTo>
                    <a:pt x="678" y="222"/>
                  </a:lnTo>
                  <a:lnTo>
                    <a:pt x="678" y="228"/>
                  </a:lnTo>
                  <a:lnTo>
                    <a:pt x="678" y="228"/>
                  </a:lnTo>
                  <a:lnTo>
                    <a:pt x="678" y="228"/>
                  </a:lnTo>
                  <a:lnTo>
                    <a:pt x="684" y="234"/>
                  </a:lnTo>
                  <a:lnTo>
                    <a:pt x="684" y="228"/>
                  </a:lnTo>
                  <a:lnTo>
                    <a:pt x="684" y="228"/>
                  </a:lnTo>
                  <a:lnTo>
                    <a:pt x="684" y="234"/>
                  </a:lnTo>
                  <a:lnTo>
                    <a:pt x="684" y="234"/>
                  </a:lnTo>
                  <a:lnTo>
                    <a:pt x="684" y="234"/>
                  </a:lnTo>
                  <a:lnTo>
                    <a:pt x="684" y="240"/>
                  </a:lnTo>
                  <a:lnTo>
                    <a:pt x="690" y="240"/>
                  </a:lnTo>
                  <a:lnTo>
                    <a:pt x="690" y="240"/>
                  </a:lnTo>
                  <a:lnTo>
                    <a:pt x="690" y="240"/>
                  </a:lnTo>
                  <a:lnTo>
                    <a:pt x="690" y="240"/>
                  </a:lnTo>
                  <a:lnTo>
                    <a:pt x="690" y="246"/>
                  </a:lnTo>
                  <a:lnTo>
                    <a:pt x="690" y="246"/>
                  </a:lnTo>
                  <a:lnTo>
                    <a:pt x="690" y="246"/>
                  </a:lnTo>
                  <a:lnTo>
                    <a:pt x="696" y="246"/>
                  </a:lnTo>
                  <a:lnTo>
                    <a:pt x="696" y="252"/>
                  </a:lnTo>
                  <a:lnTo>
                    <a:pt x="696" y="252"/>
                  </a:lnTo>
                  <a:lnTo>
                    <a:pt x="696" y="252"/>
                  </a:lnTo>
                  <a:lnTo>
                    <a:pt x="696" y="252"/>
                  </a:lnTo>
                  <a:lnTo>
                    <a:pt x="696" y="258"/>
                  </a:lnTo>
                  <a:lnTo>
                    <a:pt x="702" y="258"/>
                  </a:lnTo>
                  <a:lnTo>
                    <a:pt x="702" y="258"/>
                  </a:lnTo>
                  <a:lnTo>
                    <a:pt x="702" y="258"/>
                  </a:lnTo>
                  <a:lnTo>
                    <a:pt x="702" y="258"/>
                  </a:lnTo>
                  <a:lnTo>
                    <a:pt x="702" y="264"/>
                  </a:lnTo>
                  <a:lnTo>
                    <a:pt x="702" y="264"/>
                  </a:lnTo>
                  <a:lnTo>
                    <a:pt x="708" y="264"/>
                  </a:lnTo>
                  <a:lnTo>
                    <a:pt x="708" y="264"/>
                  </a:lnTo>
                  <a:lnTo>
                    <a:pt x="708" y="264"/>
                  </a:lnTo>
                  <a:lnTo>
                    <a:pt x="708" y="264"/>
                  </a:lnTo>
                  <a:lnTo>
                    <a:pt x="708" y="270"/>
                  </a:lnTo>
                  <a:lnTo>
                    <a:pt x="708" y="270"/>
                  </a:lnTo>
                  <a:lnTo>
                    <a:pt x="816" y="264"/>
                  </a:lnTo>
                  <a:lnTo>
                    <a:pt x="816" y="264"/>
                  </a:lnTo>
                  <a:lnTo>
                    <a:pt x="822" y="264"/>
                  </a:lnTo>
                  <a:lnTo>
                    <a:pt x="822" y="258"/>
                  </a:lnTo>
                  <a:lnTo>
                    <a:pt x="822" y="258"/>
                  </a:lnTo>
                  <a:lnTo>
                    <a:pt x="822" y="258"/>
                  </a:lnTo>
                  <a:lnTo>
                    <a:pt x="822" y="258"/>
                  </a:lnTo>
                  <a:lnTo>
                    <a:pt x="822" y="258"/>
                  </a:lnTo>
                  <a:lnTo>
                    <a:pt x="828" y="252"/>
                  </a:lnTo>
                  <a:lnTo>
                    <a:pt x="828" y="252"/>
                  </a:lnTo>
                  <a:lnTo>
                    <a:pt x="828" y="252"/>
                  </a:lnTo>
                  <a:lnTo>
                    <a:pt x="828" y="252"/>
                  </a:lnTo>
                  <a:lnTo>
                    <a:pt x="828" y="252"/>
                  </a:lnTo>
                  <a:lnTo>
                    <a:pt x="828" y="246"/>
                  </a:lnTo>
                  <a:lnTo>
                    <a:pt x="834" y="246"/>
                  </a:lnTo>
                  <a:lnTo>
                    <a:pt x="834" y="246"/>
                  </a:lnTo>
                  <a:lnTo>
                    <a:pt x="834" y="246"/>
                  </a:lnTo>
                  <a:lnTo>
                    <a:pt x="834" y="240"/>
                  </a:lnTo>
                  <a:lnTo>
                    <a:pt x="834" y="240"/>
                  </a:lnTo>
                  <a:lnTo>
                    <a:pt x="834" y="240"/>
                  </a:lnTo>
                  <a:lnTo>
                    <a:pt x="840" y="240"/>
                  </a:lnTo>
                  <a:lnTo>
                    <a:pt x="840" y="234"/>
                  </a:lnTo>
                  <a:lnTo>
                    <a:pt x="840" y="234"/>
                  </a:lnTo>
                  <a:lnTo>
                    <a:pt x="840" y="234"/>
                  </a:lnTo>
                  <a:lnTo>
                    <a:pt x="840" y="234"/>
                  </a:lnTo>
                  <a:lnTo>
                    <a:pt x="840" y="228"/>
                  </a:lnTo>
                  <a:lnTo>
                    <a:pt x="840" y="228"/>
                  </a:lnTo>
                  <a:lnTo>
                    <a:pt x="840" y="234"/>
                  </a:lnTo>
                  <a:lnTo>
                    <a:pt x="846" y="228"/>
                  </a:lnTo>
                  <a:lnTo>
                    <a:pt x="846" y="228"/>
                  </a:lnTo>
                  <a:lnTo>
                    <a:pt x="846" y="228"/>
                  </a:lnTo>
                  <a:lnTo>
                    <a:pt x="846" y="222"/>
                  </a:lnTo>
                  <a:lnTo>
                    <a:pt x="846" y="222"/>
                  </a:lnTo>
                  <a:lnTo>
                    <a:pt x="846" y="222"/>
                  </a:lnTo>
                  <a:lnTo>
                    <a:pt x="852" y="222"/>
                  </a:lnTo>
                  <a:lnTo>
                    <a:pt x="852" y="216"/>
                  </a:lnTo>
                  <a:lnTo>
                    <a:pt x="852" y="216"/>
                  </a:lnTo>
                  <a:lnTo>
                    <a:pt x="852" y="216"/>
                  </a:lnTo>
                  <a:lnTo>
                    <a:pt x="852" y="216"/>
                  </a:lnTo>
                  <a:lnTo>
                    <a:pt x="852" y="216"/>
                  </a:lnTo>
                  <a:lnTo>
                    <a:pt x="858" y="216"/>
                  </a:lnTo>
                  <a:lnTo>
                    <a:pt x="858" y="210"/>
                  </a:lnTo>
                  <a:lnTo>
                    <a:pt x="858" y="210"/>
                  </a:lnTo>
                  <a:lnTo>
                    <a:pt x="858" y="210"/>
                  </a:lnTo>
                  <a:lnTo>
                    <a:pt x="858" y="210"/>
                  </a:lnTo>
                  <a:lnTo>
                    <a:pt x="858" y="210"/>
                  </a:lnTo>
                  <a:lnTo>
                    <a:pt x="864" y="210"/>
                  </a:lnTo>
                  <a:lnTo>
                    <a:pt x="864" y="210"/>
                  </a:lnTo>
                  <a:lnTo>
                    <a:pt x="864" y="210"/>
                  </a:lnTo>
                  <a:lnTo>
                    <a:pt x="864" y="210"/>
                  </a:lnTo>
                  <a:lnTo>
                    <a:pt x="864" y="210"/>
                  </a:lnTo>
                  <a:lnTo>
                    <a:pt x="864" y="210"/>
                  </a:lnTo>
                  <a:lnTo>
                    <a:pt x="870" y="210"/>
                  </a:lnTo>
                  <a:lnTo>
                    <a:pt x="870" y="210"/>
                  </a:lnTo>
                  <a:lnTo>
                    <a:pt x="870" y="210"/>
                  </a:lnTo>
                  <a:lnTo>
                    <a:pt x="870" y="210"/>
                  </a:lnTo>
                  <a:lnTo>
                    <a:pt x="870" y="210"/>
                  </a:lnTo>
                  <a:lnTo>
                    <a:pt x="870" y="210"/>
                  </a:lnTo>
                  <a:lnTo>
                    <a:pt x="876" y="210"/>
                  </a:lnTo>
                  <a:lnTo>
                    <a:pt x="876" y="210"/>
                  </a:lnTo>
                  <a:lnTo>
                    <a:pt x="876" y="216"/>
                  </a:lnTo>
                  <a:lnTo>
                    <a:pt x="876" y="216"/>
                  </a:lnTo>
                  <a:lnTo>
                    <a:pt x="876" y="216"/>
                  </a:lnTo>
                  <a:lnTo>
                    <a:pt x="876" y="216"/>
                  </a:lnTo>
                  <a:lnTo>
                    <a:pt x="882" y="216"/>
                  </a:lnTo>
                  <a:lnTo>
                    <a:pt x="882" y="216"/>
                  </a:lnTo>
                  <a:lnTo>
                    <a:pt x="882" y="222"/>
                  </a:lnTo>
                  <a:lnTo>
                    <a:pt x="882" y="222"/>
                  </a:lnTo>
                  <a:lnTo>
                    <a:pt x="882" y="222"/>
                  </a:lnTo>
                  <a:lnTo>
                    <a:pt x="882" y="222"/>
                  </a:lnTo>
                  <a:lnTo>
                    <a:pt x="888" y="228"/>
                  </a:lnTo>
                  <a:lnTo>
                    <a:pt x="888" y="228"/>
                  </a:lnTo>
                  <a:lnTo>
                    <a:pt x="888" y="228"/>
                  </a:lnTo>
                  <a:lnTo>
                    <a:pt x="888" y="234"/>
                  </a:lnTo>
                  <a:lnTo>
                    <a:pt x="888" y="228"/>
                  </a:lnTo>
                  <a:lnTo>
                    <a:pt x="888" y="228"/>
                  </a:lnTo>
                  <a:lnTo>
                    <a:pt x="888" y="234"/>
                  </a:lnTo>
                  <a:lnTo>
                    <a:pt x="894" y="234"/>
                  </a:lnTo>
                  <a:lnTo>
                    <a:pt x="894" y="234"/>
                  </a:lnTo>
                  <a:lnTo>
                    <a:pt x="894" y="240"/>
                  </a:lnTo>
                  <a:lnTo>
                    <a:pt x="894" y="240"/>
                  </a:lnTo>
                  <a:lnTo>
                    <a:pt x="894" y="240"/>
                  </a:lnTo>
                  <a:lnTo>
                    <a:pt x="894" y="240"/>
                  </a:lnTo>
                  <a:lnTo>
                    <a:pt x="894" y="240"/>
                  </a:lnTo>
                  <a:lnTo>
                    <a:pt x="900" y="246"/>
                  </a:lnTo>
                  <a:lnTo>
                    <a:pt x="900" y="246"/>
                  </a:lnTo>
                  <a:lnTo>
                    <a:pt x="900" y="246"/>
                  </a:lnTo>
                  <a:lnTo>
                    <a:pt x="900" y="246"/>
                  </a:lnTo>
                  <a:lnTo>
                    <a:pt x="900" y="252"/>
                  </a:lnTo>
                  <a:lnTo>
                    <a:pt x="900" y="252"/>
                  </a:lnTo>
                  <a:lnTo>
                    <a:pt x="906" y="252"/>
                  </a:lnTo>
                  <a:lnTo>
                    <a:pt x="906" y="252"/>
                  </a:lnTo>
                  <a:lnTo>
                    <a:pt x="906" y="258"/>
                  </a:lnTo>
                  <a:lnTo>
                    <a:pt x="906" y="258"/>
                  </a:lnTo>
                  <a:lnTo>
                    <a:pt x="906" y="258"/>
                  </a:lnTo>
                  <a:lnTo>
                    <a:pt x="906" y="258"/>
                  </a:lnTo>
                  <a:lnTo>
                    <a:pt x="912" y="258"/>
                  </a:lnTo>
                  <a:lnTo>
                    <a:pt x="912" y="264"/>
                  </a:lnTo>
                  <a:lnTo>
                    <a:pt x="912" y="264"/>
                  </a:lnTo>
                  <a:lnTo>
                    <a:pt x="912" y="264"/>
                  </a:lnTo>
                  <a:lnTo>
                    <a:pt x="912" y="264"/>
                  </a:lnTo>
                  <a:lnTo>
                    <a:pt x="912" y="264"/>
                  </a:lnTo>
                  <a:lnTo>
                    <a:pt x="918" y="264"/>
                  </a:lnTo>
                  <a:lnTo>
                    <a:pt x="918" y="270"/>
                  </a:lnTo>
                  <a:lnTo>
                    <a:pt x="918" y="270"/>
                  </a:lnTo>
                  <a:lnTo>
                    <a:pt x="1026" y="264"/>
                  </a:lnTo>
                  <a:lnTo>
                    <a:pt x="1026" y="264"/>
                  </a:lnTo>
                  <a:lnTo>
                    <a:pt x="1026" y="264"/>
                  </a:lnTo>
                  <a:lnTo>
                    <a:pt x="1026" y="258"/>
                  </a:lnTo>
                  <a:lnTo>
                    <a:pt x="1026" y="258"/>
                  </a:lnTo>
                  <a:lnTo>
                    <a:pt x="1032" y="258"/>
                  </a:lnTo>
                  <a:lnTo>
                    <a:pt x="1032" y="258"/>
                  </a:lnTo>
                  <a:lnTo>
                    <a:pt x="1032" y="258"/>
                  </a:lnTo>
                  <a:lnTo>
                    <a:pt x="1032" y="252"/>
                  </a:lnTo>
                  <a:lnTo>
                    <a:pt x="1032" y="252"/>
                  </a:lnTo>
                  <a:lnTo>
                    <a:pt x="1032" y="252"/>
                  </a:lnTo>
                  <a:lnTo>
                    <a:pt x="1038" y="252"/>
                  </a:lnTo>
                  <a:lnTo>
                    <a:pt x="1038" y="252"/>
                  </a:lnTo>
                  <a:lnTo>
                    <a:pt x="1038" y="246"/>
                  </a:lnTo>
                  <a:lnTo>
                    <a:pt x="1038" y="246"/>
                  </a:lnTo>
                  <a:lnTo>
                    <a:pt x="1038" y="246"/>
                  </a:lnTo>
                  <a:lnTo>
                    <a:pt x="1038" y="246"/>
                  </a:lnTo>
                  <a:lnTo>
                    <a:pt x="1044" y="240"/>
                  </a:lnTo>
                  <a:lnTo>
                    <a:pt x="1044" y="240"/>
                  </a:lnTo>
                  <a:lnTo>
                    <a:pt x="1044" y="240"/>
                  </a:lnTo>
                  <a:lnTo>
                    <a:pt x="1044" y="240"/>
                  </a:lnTo>
                  <a:lnTo>
                    <a:pt x="1044" y="234"/>
                  </a:lnTo>
                  <a:lnTo>
                    <a:pt x="1044" y="234"/>
                  </a:lnTo>
                  <a:lnTo>
                    <a:pt x="1044" y="234"/>
                  </a:lnTo>
                  <a:lnTo>
                    <a:pt x="1050" y="234"/>
                  </a:lnTo>
                  <a:lnTo>
                    <a:pt x="1050" y="228"/>
                  </a:lnTo>
                  <a:lnTo>
                    <a:pt x="1050" y="228"/>
                  </a:lnTo>
                  <a:lnTo>
                    <a:pt x="1050" y="234"/>
                  </a:lnTo>
                  <a:lnTo>
                    <a:pt x="1050" y="228"/>
                  </a:lnTo>
                  <a:lnTo>
                    <a:pt x="1050" y="228"/>
                  </a:lnTo>
                  <a:lnTo>
                    <a:pt x="1050" y="228"/>
                  </a:lnTo>
                  <a:lnTo>
                    <a:pt x="1056" y="222"/>
                  </a:lnTo>
                  <a:lnTo>
                    <a:pt x="1056" y="222"/>
                  </a:lnTo>
                  <a:lnTo>
                    <a:pt x="1056" y="222"/>
                  </a:lnTo>
                  <a:lnTo>
                    <a:pt x="1056" y="222"/>
                  </a:lnTo>
                  <a:lnTo>
                    <a:pt x="1056" y="216"/>
                  </a:lnTo>
                  <a:lnTo>
                    <a:pt x="1056" y="216"/>
                  </a:lnTo>
                  <a:lnTo>
                    <a:pt x="1062" y="216"/>
                  </a:lnTo>
                  <a:lnTo>
                    <a:pt x="1062" y="216"/>
                  </a:lnTo>
                  <a:lnTo>
                    <a:pt x="1062" y="216"/>
                  </a:lnTo>
                  <a:lnTo>
                    <a:pt x="1062" y="216"/>
                  </a:lnTo>
                  <a:lnTo>
                    <a:pt x="1062" y="210"/>
                  </a:lnTo>
                  <a:lnTo>
                    <a:pt x="1062" y="210"/>
                  </a:lnTo>
                  <a:lnTo>
                    <a:pt x="1068" y="210"/>
                  </a:lnTo>
                  <a:lnTo>
                    <a:pt x="1068" y="210"/>
                  </a:lnTo>
                  <a:lnTo>
                    <a:pt x="1068" y="210"/>
                  </a:lnTo>
                  <a:lnTo>
                    <a:pt x="1068" y="210"/>
                  </a:lnTo>
                  <a:lnTo>
                    <a:pt x="1068" y="210"/>
                  </a:lnTo>
                  <a:lnTo>
                    <a:pt x="1068" y="210"/>
                  </a:lnTo>
                  <a:lnTo>
                    <a:pt x="1074" y="210"/>
                  </a:lnTo>
                  <a:lnTo>
                    <a:pt x="1074" y="210"/>
                  </a:lnTo>
                  <a:lnTo>
                    <a:pt x="1074" y="210"/>
                  </a:lnTo>
                  <a:lnTo>
                    <a:pt x="1074" y="210"/>
                  </a:lnTo>
                  <a:lnTo>
                    <a:pt x="1074" y="210"/>
                  </a:lnTo>
                  <a:lnTo>
                    <a:pt x="1074" y="210"/>
                  </a:lnTo>
                  <a:lnTo>
                    <a:pt x="1080" y="210"/>
                  </a:lnTo>
                  <a:lnTo>
                    <a:pt x="1080" y="210"/>
                  </a:lnTo>
                  <a:lnTo>
                    <a:pt x="1080" y="210"/>
                  </a:lnTo>
                  <a:lnTo>
                    <a:pt x="1080" y="210"/>
                  </a:lnTo>
                  <a:lnTo>
                    <a:pt x="1080" y="210"/>
                  </a:lnTo>
                  <a:lnTo>
                    <a:pt x="1080" y="216"/>
                  </a:lnTo>
                  <a:lnTo>
                    <a:pt x="1086" y="216"/>
                  </a:lnTo>
                  <a:lnTo>
                    <a:pt x="1086" y="216"/>
                  </a:lnTo>
                  <a:lnTo>
                    <a:pt x="1086" y="216"/>
                  </a:lnTo>
                  <a:lnTo>
                    <a:pt x="1086" y="216"/>
                  </a:lnTo>
                  <a:lnTo>
                    <a:pt x="1086" y="216"/>
                  </a:lnTo>
                  <a:lnTo>
                    <a:pt x="1086" y="222"/>
                  </a:lnTo>
                  <a:lnTo>
                    <a:pt x="1092" y="222"/>
                  </a:lnTo>
                  <a:lnTo>
                    <a:pt x="1092" y="222"/>
                  </a:lnTo>
                  <a:lnTo>
                    <a:pt x="1092" y="222"/>
                  </a:lnTo>
                  <a:lnTo>
                    <a:pt x="1092" y="228"/>
                  </a:lnTo>
                  <a:lnTo>
                    <a:pt x="1092" y="228"/>
                  </a:lnTo>
                  <a:lnTo>
                    <a:pt x="1092" y="228"/>
                  </a:lnTo>
                  <a:lnTo>
                    <a:pt x="1092" y="234"/>
                  </a:lnTo>
                  <a:lnTo>
                    <a:pt x="1098" y="228"/>
                  </a:lnTo>
                  <a:lnTo>
                    <a:pt x="1098" y="228"/>
                  </a:lnTo>
                  <a:lnTo>
                    <a:pt x="1098" y="234"/>
                  </a:lnTo>
                  <a:lnTo>
                    <a:pt x="1098" y="234"/>
                  </a:lnTo>
                  <a:lnTo>
                    <a:pt x="1098" y="234"/>
                  </a:lnTo>
                  <a:lnTo>
                    <a:pt x="1098" y="240"/>
                  </a:lnTo>
                  <a:lnTo>
                    <a:pt x="1098" y="240"/>
                  </a:lnTo>
                  <a:lnTo>
                    <a:pt x="1104" y="240"/>
                  </a:lnTo>
                  <a:lnTo>
                    <a:pt x="1104" y="240"/>
                  </a:lnTo>
                  <a:lnTo>
                    <a:pt x="1104" y="240"/>
                  </a:lnTo>
                  <a:lnTo>
                    <a:pt x="1104" y="246"/>
                  </a:lnTo>
                  <a:lnTo>
                    <a:pt x="1104" y="246"/>
                  </a:lnTo>
                  <a:lnTo>
                    <a:pt x="1104" y="246"/>
                  </a:lnTo>
                  <a:lnTo>
                    <a:pt x="1110" y="246"/>
                  </a:lnTo>
                  <a:lnTo>
                    <a:pt x="1110" y="252"/>
                  </a:lnTo>
                  <a:lnTo>
                    <a:pt x="1110" y="252"/>
                  </a:lnTo>
                  <a:lnTo>
                    <a:pt x="1110" y="252"/>
                  </a:lnTo>
                  <a:lnTo>
                    <a:pt x="1110" y="252"/>
                  </a:lnTo>
                  <a:lnTo>
                    <a:pt x="1110" y="258"/>
                  </a:lnTo>
                  <a:lnTo>
                    <a:pt x="1116" y="258"/>
                  </a:lnTo>
                  <a:lnTo>
                    <a:pt x="1116" y="258"/>
                  </a:lnTo>
                  <a:lnTo>
                    <a:pt x="1116" y="258"/>
                  </a:lnTo>
                  <a:lnTo>
                    <a:pt x="1116" y="258"/>
                  </a:lnTo>
                  <a:lnTo>
                    <a:pt x="1116" y="264"/>
                  </a:lnTo>
                  <a:lnTo>
                    <a:pt x="1116" y="264"/>
                  </a:lnTo>
                  <a:lnTo>
                    <a:pt x="1122" y="264"/>
                  </a:lnTo>
                  <a:lnTo>
                    <a:pt x="1122" y="264"/>
                  </a:lnTo>
                  <a:lnTo>
                    <a:pt x="1122" y="264"/>
                  </a:lnTo>
                  <a:lnTo>
                    <a:pt x="1122" y="264"/>
                  </a:lnTo>
                  <a:lnTo>
                    <a:pt x="1122" y="270"/>
                  </a:lnTo>
                  <a:lnTo>
                    <a:pt x="1122" y="270"/>
                  </a:lnTo>
                  <a:lnTo>
                    <a:pt x="1230" y="264"/>
                  </a:lnTo>
                  <a:lnTo>
                    <a:pt x="1230" y="264"/>
                  </a:lnTo>
                  <a:lnTo>
                    <a:pt x="1236" y="264"/>
                  </a:lnTo>
                  <a:lnTo>
                    <a:pt x="1236" y="258"/>
                  </a:lnTo>
                  <a:lnTo>
                    <a:pt x="1236" y="258"/>
                  </a:lnTo>
                  <a:lnTo>
                    <a:pt x="1236" y="258"/>
                  </a:lnTo>
                  <a:lnTo>
                    <a:pt x="1236" y="258"/>
                  </a:lnTo>
                  <a:lnTo>
                    <a:pt x="1236" y="258"/>
                  </a:lnTo>
                  <a:lnTo>
                    <a:pt x="1242" y="252"/>
                  </a:lnTo>
                  <a:lnTo>
                    <a:pt x="1242" y="252"/>
                  </a:lnTo>
                  <a:lnTo>
                    <a:pt x="1242" y="252"/>
                  </a:lnTo>
                  <a:lnTo>
                    <a:pt x="1242" y="252"/>
                  </a:lnTo>
                  <a:lnTo>
                    <a:pt x="1242" y="252"/>
                  </a:lnTo>
                  <a:lnTo>
                    <a:pt x="1242" y="246"/>
                  </a:lnTo>
                  <a:lnTo>
                    <a:pt x="1248" y="246"/>
                  </a:lnTo>
                  <a:lnTo>
                    <a:pt x="1248" y="246"/>
                  </a:lnTo>
                  <a:lnTo>
                    <a:pt x="1248" y="246"/>
                  </a:lnTo>
                  <a:lnTo>
                    <a:pt x="1248" y="240"/>
                  </a:lnTo>
                  <a:lnTo>
                    <a:pt x="1248" y="240"/>
                  </a:lnTo>
                  <a:lnTo>
                    <a:pt x="1248" y="240"/>
                  </a:lnTo>
                  <a:lnTo>
                    <a:pt x="1248" y="240"/>
                  </a:lnTo>
                  <a:lnTo>
                    <a:pt x="1254" y="234"/>
                  </a:lnTo>
                  <a:lnTo>
                    <a:pt x="1254" y="234"/>
                  </a:lnTo>
                  <a:lnTo>
                    <a:pt x="1254" y="234"/>
                  </a:lnTo>
                  <a:lnTo>
                    <a:pt x="1254" y="234"/>
                  </a:lnTo>
                  <a:lnTo>
                    <a:pt x="1254" y="228"/>
                  </a:lnTo>
                  <a:lnTo>
                    <a:pt x="1254" y="228"/>
                  </a:lnTo>
                  <a:lnTo>
                    <a:pt x="1254" y="234"/>
                  </a:lnTo>
                  <a:lnTo>
                    <a:pt x="1260" y="228"/>
                  </a:lnTo>
                  <a:lnTo>
                    <a:pt x="1260" y="228"/>
                  </a:lnTo>
                  <a:lnTo>
                    <a:pt x="1260" y="228"/>
                  </a:lnTo>
                  <a:lnTo>
                    <a:pt x="1260" y="222"/>
                  </a:lnTo>
                  <a:lnTo>
                    <a:pt x="1260" y="222"/>
                  </a:lnTo>
                  <a:lnTo>
                    <a:pt x="1260" y="222"/>
                  </a:lnTo>
                  <a:lnTo>
                    <a:pt x="1266" y="222"/>
                  </a:lnTo>
                  <a:lnTo>
                    <a:pt x="1266" y="216"/>
                  </a:lnTo>
                  <a:lnTo>
                    <a:pt x="1266" y="216"/>
                  </a:lnTo>
                  <a:lnTo>
                    <a:pt x="1266" y="216"/>
                  </a:lnTo>
                  <a:lnTo>
                    <a:pt x="1266" y="216"/>
                  </a:lnTo>
                  <a:lnTo>
                    <a:pt x="1266" y="216"/>
                  </a:lnTo>
                  <a:lnTo>
                    <a:pt x="1272" y="216"/>
                  </a:lnTo>
                  <a:lnTo>
                    <a:pt x="1272" y="210"/>
                  </a:lnTo>
                  <a:lnTo>
                    <a:pt x="1272" y="210"/>
                  </a:lnTo>
                  <a:lnTo>
                    <a:pt x="1272" y="210"/>
                  </a:lnTo>
                  <a:lnTo>
                    <a:pt x="1272" y="210"/>
                  </a:lnTo>
                  <a:lnTo>
                    <a:pt x="1272" y="210"/>
                  </a:lnTo>
                  <a:lnTo>
                    <a:pt x="1278" y="210"/>
                  </a:lnTo>
                  <a:lnTo>
                    <a:pt x="1278" y="210"/>
                  </a:lnTo>
                  <a:lnTo>
                    <a:pt x="1278" y="210"/>
                  </a:lnTo>
                  <a:lnTo>
                    <a:pt x="1278" y="210"/>
                  </a:lnTo>
                  <a:lnTo>
                    <a:pt x="1278" y="210"/>
                  </a:lnTo>
                  <a:lnTo>
                    <a:pt x="1278" y="210"/>
                  </a:lnTo>
                  <a:lnTo>
                    <a:pt x="1284" y="210"/>
                  </a:lnTo>
                  <a:lnTo>
                    <a:pt x="1284" y="210"/>
                  </a:lnTo>
                  <a:lnTo>
                    <a:pt x="1284" y="210"/>
                  </a:lnTo>
                  <a:lnTo>
                    <a:pt x="1284" y="210"/>
                  </a:lnTo>
                  <a:lnTo>
                    <a:pt x="1284" y="210"/>
                  </a:lnTo>
                  <a:lnTo>
                    <a:pt x="1284" y="210"/>
                  </a:lnTo>
                  <a:lnTo>
                    <a:pt x="1290" y="210"/>
                  </a:lnTo>
                  <a:lnTo>
                    <a:pt x="1290" y="210"/>
                  </a:lnTo>
                  <a:lnTo>
                    <a:pt x="1290" y="216"/>
                  </a:lnTo>
                  <a:lnTo>
                    <a:pt x="1290" y="216"/>
                  </a:lnTo>
                  <a:lnTo>
                    <a:pt x="1290" y="216"/>
                  </a:lnTo>
                  <a:lnTo>
                    <a:pt x="1290" y="216"/>
                  </a:lnTo>
                  <a:lnTo>
                    <a:pt x="1290" y="216"/>
                  </a:lnTo>
                  <a:lnTo>
                    <a:pt x="1296" y="216"/>
                  </a:lnTo>
                  <a:lnTo>
                    <a:pt x="1296" y="222"/>
                  </a:lnTo>
                  <a:lnTo>
                    <a:pt x="1296" y="222"/>
                  </a:lnTo>
                  <a:lnTo>
                    <a:pt x="1296" y="222"/>
                  </a:lnTo>
                  <a:lnTo>
                    <a:pt x="1296" y="222"/>
                  </a:lnTo>
                  <a:lnTo>
                    <a:pt x="1296" y="228"/>
                  </a:lnTo>
                  <a:lnTo>
                    <a:pt x="1302" y="228"/>
                  </a:lnTo>
                  <a:lnTo>
                    <a:pt x="1302" y="228"/>
                  </a:lnTo>
                  <a:lnTo>
                    <a:pt x="1302" y="234"/>
                  </a:lnTo>
                  <a:lnTo>
                    <a:pt x="1302" y="228"/>
                  </a:lnTo>
                  <a:lnTo>
                    <a:pt x="1302" y="228"/>
                  </a:lnTo>
                  <a:lnTo>
                    <a:pt x="1302" y="234"/>
                  </a:lnTo>
                  <a:lnTo>
                    <a:pt x="1302" y="234"/>
                  </a:lnTo>
                  <a:lnTo>
                    <a:pt x="1308" y="234"/>
                  </a:lnTo>
                  <a:lnTo>
                    <a:pt x="1308" y="234"/>
                  </a:lnTo>
                  <a:lnTo>
                    <a:pt x="1308" y="240"/>
                  </a:lnTo>
                  <a:lnTo>
                    <a:pt x="1308" y="240"/>
                  </a:lnTo>
                  <a:lnTo>
                    <a:pt x="1308" y="240"/>
                  </a:lnTo>
                  <a:lnTo>
                    <a:pt x="1308" y="240"/>
                  </a:lnTo>
                  <a:lnTo>
                    <a:pt x="1314" y="246"/>
                  </a:lnTo>
                  <a:lnTo>
                    <a:pt x="1314" y="246"/>
                  </a:lnTo>
                  <a:lnTo>
                    <a:pt x="1314" y="246"/>
                  </a:lnTo>
                  <a:lnTo>
                    <a:pt x="1314" y="246"/>
                  </a:lnTo>
                  <a:lnTo>
                    <a:pt x="1314" y="252"/>
                  </a:lnTo>
                  <a:lnTo>
                    <a:pt x="1314" y="252"/>
                  </a:lnTo>
                  <a:lnTo>
                    <a:pt x="1320" y="252"/>
                  </a:lnTo>
                  <a:lnTo>
                    <a:pt x="1320" y="252"/>
                  </a:lnTo>
                  <a:lnTo>
                    <a:pt x="1320" y="258"/>
                  </a:lnTo>
                  <a:lnTo>
                    <a:pt x="1320" y="258"/>
                  </a:lnTo>
                  <a:lnTo>
                    <a:pt x="1320" y="258"/>
                  </a:lnTo>
                  <a:lnTo>
                    <a:pt x="1320" y="258"/>
                  </a:lnTo>
                  <a:lnTo>
                    <a:pt x="1326" y="258"/>
                  </a:lnTo>
                  <a:lnTo>
                    <a:pt x="1326" y="264"/>
                  </a:lnTo>
                  <a:lnTo>
                    <a:pt x="1326" y="264"/>
                  </a:lnTo>
                  <a:lnTo>
                    <a:pt x="1326" y="264"/>
                  </a:lnTo>
                  <a:lnTo>
                    <a:pt x="1326" y="264"/>
                  </a:lnTo>
                  <a:lnTo>
                    <a:pt x="1326" y="264"/>
                  </a:lnTo>
                  <a:lnTo>
                    <a:pt x="1332" y="264"/>
                  </a:lnTo>
                  <a:lnTo>
                    <a:pt x="1332" y="270"/>
                  </a:lnTo>
                  <a:lnTo>
                    <a:pt x="1332" y="270"/>
                  </a:lnTo>
                  <a:lnTo>
                    <a:pt x="1440" y="264"/>
                  </a:lnTo>
                  <a:lnTo>
                    <a:pt x="1440" y="264"/>
                  </a:lnTo>
                  <a:lnTo>
                    <a:pt x="1440" y="264"/>
                  </a:lnTo>
                  <a:lnTo>
                    <a:pt x="1440" y="258"/>
                  </a:lnTo>
                  <a:lnTo>
                    <a:pt x="1440" y="258"/>
                  </a:lnTo>
                  <a:lnTo>
                    <a:pt x="1446" y="258"/>
                  </a:lnTo>
                  <a:lnTo>
                    <a:pt x="1446" y="258"/>
                  </a:lnTo>
                  <a:lnTo>
                    <a:pt x="1446" y="258"/>
                  </a:lnTo>
                  <a:lnTo>
                    <a:pt x="1446" y="252"/>
                  </a:lnTo>
                  <a:lnTo>
                    <a:pt x="1446" y="252"/>
                  </a:lnTo>
                  <a:lnTo>
                    <a:pt x="1446" y="252"/>
                  </a:lnTo>
                  <a:lnTo>
                    <a:pt x="1446" y="252"/>
                  </a:lnTo>
                  <a:lnTo>
                    <a:pt x="1452" y="252"/>
                  </a:lnTo>
                  <a:lnTo>
                    <a:pt x="1452" y="246"/>
                  </a:lnTo>
                  <a:lnTo>
                    <a:pt x="1452" y="246"/>
                  </a:lnTo>
                  <a:lnTo>
                    <a:pt x="1452" y="246"/>
                  </a:lnTo>
                  <a:lnTo>
                    <a:pt x="1452" y="246"/>
                  </a:lnTo>
                  <a:lnTo>
                    <a:pt x="1452" y="240"/>
                  </a:lnTo>
                  <a:lnTo>
                    <a:pt x="1458" y="240"/>
                  </a:lnTo>
                  <a:lnTo>
                    <a:pt x="1458" y="240"/>
                  </a:lnTo>
                  <a:lnTo>
                    <a:pt x="1458" y="240"/>
                  </a:lnTo>
                  <a:lnTo>
                    <a:pt x="1458" y="234"/>
                  </a:lnTo>
                  <a:lnTo>
                    <a:pt x="1458" y="234"/>
                  </a:lnTo>
                  <a:lnTo>
                    <a:pt x="1458" y="234"/>
                  </a:lnTo>
                  <a:lnTo>
                    <a:pt x="1464" y="234"/>
                  </a:lnTo>
                  <a:lnTo>
                    <a:pt x="1464" y="228"/>
                  </a:lnTo>
                  <a:lnTo>
                    <a:pt x="1464" y="228"/>
                  </a:lnTo>
                  <a:lnTo>
                    <a:pt x="1464" y="234"/>
                  </a:lnTo>
                  <a:lnTo>
                    <a:pt x="1464" y="228"/>
                  </a:lnTo>
                  <a:lnTo>
                    <a:pt x="1464" y="228"/>
                  </a:lnTo>
                  <a:lnTo>
                    <a:pt x="1464" y="228"/>
                  </a:lnTo>
                  <a:lnTo>
                    <a:pt x="1470" y="222"/>
                  </a:lnTo>
                  <a:lnTo>
                    <a:pt x="1470" y="222"/>
                  </a:lnTo>
                  <a:lnTo>
                    <a:pt x="1470" y="222"/>
                  </a:lnTo>
                  <a:lnTo>
                    <a:pt x="1470" y="222"/>
                  </a:lnTo>
                  <a:lnTo>
                    <a:pt x="1470" y="216"/>
                  </a:lnTo>
                  <a:lnTo>
                    <a:pt x="1470" y="216"/>
                  </a:lnTo>
                  <a:lnTo>
                    <a:pt x="1476" y="216"/>
                  </a:lnTo>
                  <a:lnTo>
                    <a:pt x="1476" y="216"/>
                  </a:lnTo>
                  <a:lnTo>
                    <a:pt x="1476" y="216"/>
                  </a:lnTo>
                  <a:lnTo>
                    <a:pt x="1476" y="216"/>
                  </a:lnTo>
                  <a:lnTo>
                    <a:pt x="1476" y="210"/>
                  </a:lnTo>
                  <a:lnTo>
                    <a:pt x="1476" y="210"/>
                  </a:lnTo>
                  <a:lnTo>
                    <a:pt x="1482" y="210"/>
                  </a:lnTo>
                  <a:lnTo>
                    <a:pt x="1482" y="210"/>
                  </a:lnTo>
                  <a:lnTo>
                    <a:pt x="1482" y="210"/>
                  </a:lnTo>
                  <a:lnTo>
                    <a:pt x="1482" y="210"/>
                  </a:lnTo>
                  <a:lnTo>
                    <a:pt x="1482" y="210"/>
                  </a:lnTo>
                  <a:lnTo>
                    <a:pt x="1482" y="210"/>
                  </a:lnTo>
                  <a:lnTo>
                    <a:pt x="1488" y="210"/>
                  </a:lnTo>
                  <a:lnTo>
                    <a:pt x="1488" y="210"/>
                  </a:lnTo>
                  <a:lnTo>
                    <a:pt x="1488" y="210"/>
                  </a:lnTo>
                  <a:lnTo>
                    <a:pt x="1488" y="210"/>
                  </a:lnTo>
                  <a:lnTo>
                    <a:pt x="1488" y="210"/>
                  </a:lnTo>
                  <a:lnTo>
                    <a:pt x="1488" y="210"/>
                  </a:lnTo>
                  <a:lnTo>
                    <a:pt x="1488" y="210"/>
                  </a:lnTo>
                  <a:lnTo>
                    <a:pt x="1494" y="210"/>
                  </a:lnTo>
                  <a:lnTo>
                    <a:pt x="1494" y="210"/>
                  </a:lnTo>
                  <a:lnTo>
                    <a:pt x="1494" y="210"/>
                  </a:lnTo>
                  <a:lnTo>
                    <a:pt x="1494" y="210"/>
                  </a:lnTo>
                  <a:lnTo>
                    <a:pt x="1494" y="216"/>
                  </a:lnTo>
                  <a:lnTo>
                    <a:pt x="1494" y="216"/>
                  </a:lnTo>
                  <a:lnTo>
                    <a:pt x="1500" y="216"/>
                  </a:lnTo>
                  <a:lnTo>
                    <a:pt x="1500" y="216"/>
                  </a:lnTo>
                  <a:lnTo>
                    <a:pt x="1500" y="216"/>
                  </a:lnTo>
                  <a:lnTo>
                    <a:pt x="1500" y="216"/>
                  </a:lnTo>
                  <a:lnTo>
                    <a:pt x="1500" y="222"/>
                  </a:lnTo>
                  <a:lnTo>
                    <a:pt x="1500" y="222"/>
                  </a:lnTo>
                  <a:lnTo>
                    <a:pt x="1506" y="222"/>
                  </a:lnTo>
                  <a:lnTo>
                    <a:pt x="1506" y="222"/>
                  </a:lnTo>
                  <a:lnTo>
                    <a:pt x="1506" y="228"/>
                  </a:lnTo>
                  <a:lnTo>
                    <a:pt x="1506" y="228"/>
                  </a:lnTo>
                  <a:lnTo>
                    <a:pt x="1506" y="228"/>
                  </a:lnTo>
                  <a:lnTo>
                    <a:pt x="1506" y="234"/>
                  </a:lnTo>
                  <a:lnTo>
                    <a:pt x="1512" y="228"/>
                  </a:lnTo>
                  <a:lnTo>
                    <a:pt x="1512" y="228"/>
                  </a:lnTo>
                  <a:lnTo>
                    <a:pt x="1512" y="234"/>
                  </a:lnTo>
                  <a:lnTo>
                    <a:pt x="1512" y="234"/>
                  </a:lnTo>
                  <a:lnTo>
                    <a:pt x="1512" y="234"/>
                  </a:lnTo>
                  <a:lnTo>
                    <a:pt x="1512" y="234"/>
                  </a:lnTo>
                  <a:lnTo>
                    <a:pt x="1512" y="240"/>
                  </a:lnTo>
                  <a:lnTo>
                    <a:pt x="1518" y="240"/>
                  </a:lnTo>
                  <a:lnTo>
                    <a:pt x="1518" y="240"/>
                  </a:lnTo>
                  <a:lnTo>
                    <a:pt x="1518" y="240"/>
                  </a:lnTo>
                  <a:lnTo>
                    <a:pt x="1518" y="246"/>
                  </a:lnTo>
                  <a:lnTo>
                    <a:pt x="1518" y="246"/>
                  </a:lnTo>
                  <a:lnTo>
                    <a:pt x="1518" y="246"/>
                  </a:lnTo>
                  <a:lnTo>
                    <a:pt x="1524" y="246"/>
                  </a:lnTo>
                  <a:lnTo>
                    <a:pt x="1524" y="252"/>
                  </a:lnTo>
                  <a:lnTo>
                    <a:pt x="1524" y="252"/>
                  </a:lnTo>
                  <a:lnTo>
                    <a:pt x="1524" y="252"/>
                  </a:lnTo>
                  <a:lnTo>
                    <a:pt x="1524" y="252"/>
                  </a:lnTo>
                  <a:lnTo>
                    <a:pt x="1524" y="258"/>
                  </a:lnTo>
                  <a:lnTo>
                    <a:pt x="1530" y="258"/>
                  </a:lnTo>
                  <a:lnTo>
                    <a:pt x="1530" y="258"/>
                  </a:lnTo>
                  <a:lnTo>
                    <a:pt x="1530" y="258"/>
                  </a:lnTo>
                  <a:lnTo>
                    <a:pt x="1530" y="258"/>
                  </a:lnTo>
                  <a:lnTo>
                    <a:pt x="1530" y="264"/>
                  </a:lnTo>
                  <a:lnTo>
                    <a:pt x="1530" y="264"/>
                  </a:lnTo>
                  <a:lnTo>
                    <a:pt x="1536" y="264"/>
                  </a:lnTo>
                  <a:lnTo>
                    <a:pt x="1536" y="264"/>
                  </a:lnTo>
                  <a:lnTo>
                    <a:pt x="1536" y="264"/>
                  </a:lnTo>
                  <a:lnTo>
                    <a:pt x="1536" y="264"/>
                  </a:lnTo>
                  <a:lnTo>
                    <a:pt x="1536" y="270"/>
                  </a:lnTo>
                  <a:lnTo>
                    <a:pt x="1536" y="270"/>
                  </a:lnTo>
                  <a:lnTo>
                    <a:pt x="1644" y="264"/>
                  </a:lnTo>
                  <a:lnTo>
                    <a:pt x="1644" y="264"/>
                  </a:lnTo>
                  <a:lnTo>
                    <a:pt x="1644" y="264"/>
                  </a:lnTo>
                  <a:lnTo>
                    <a:pt x="1650" y="258"/>
                  </a:lnTo>
                  <a:lnTo>
                    <a:pt x="1650" y="258"/>
                  </a:lnTo>
                  <a:lnTo>
                    <a:pt x="1650" y="258"/>
                  </a:lnTo>
                  <a:lnTo>
                    <a:pt x="1650" y="258"/>
                  </a:lnTo>
                  <a:lnTo>
                    <a:pt x="1650" y="258"/>
                  </a:lnTo>
                  <a:lnTo>
                    <a:pt x="1650" y="252"/>
                  </a:lnTo>
                  <a:lnTo>
                    <a:pt x="1656" y="252"/>
                  </a:lnTo>
                  <a:lnTo>
                    <a:pt x="1656" y="252"/>
                  </a:lnTo>
                  <a:lnTo>
                    <a:pt x="1656" y="252"/>
                  </a:lnTo>
                  <a:lnTo>
                    <a:pt x="1656" y="252"/>
                  </a:lnTo>
                  <a:lnTo>
                    <a:pt x="1656" y="246"/>
                  </a:lnTo>
                  <a:lnTo>
                    <a:pt x="1656" y="246"/>
                  </a:lnTo>
                  <a:lnTo>
                    <a:pt x="1662" y="246"/>
                  </a:lnTo>
                  <a:lnTo>
                    <a:pt x="1662" y="246"/>
                  </a:lnTo>
                  <a:lnTo>
                    <a:pt x="1662" y="240"/>
                  </a:lnTo>
                  <a:lnTo>
                    <a:pt x="1662" y="240"/>
                  </a:lnTo>
                  <a:lnTo>
                    <a:pt x="1662" y="240"/>
                  </a:lnTo>
                  <a:lnTo>
                    <a:pt x="1662" y="240"/>
                  </a:lnTo>
                  <a:lnTo>
                    <a:pt x="1668" y="234"/>
                  </a:lnTo>
                  <a:lnTo>
                    <a:pt x="1668" y="234"/>
                  </a:lnTo>
                  <a:lnTo>
                    <a:pt x="1668" y="234"/>
                  </a:lnTo>
                  <a:lnTo>
                    <a:pt x="1668" y="234"/>
                  </a:lnTo>
                  <a:lnTo>
                    <a:pt x="1668" y="228"/>
                  </a:lnTo>
                  <a:lnTo>
                    <a:pt x="1668" y="228"/>
                  </a:lnTo>
                  <a:lnTo>
                    <a:pt x="1668" y="234"/>
                  </a:lnTo>
                  <a:lnTo>
                    <a:pt x="1674" y="228"/>
                  </a:lnTo>
                  <a:lnTo>
                    <a:pt x="1674" y="228"/>
                  </a:lnTo>
                  <a:lnTo>
                    <a:pt x="1674" y="228"/>
                  </a:lnTo>
                  <a:lnTo>
                    <a:pt x="1674" y="222"/>
                  </a:lnTo>
                  <a:lnTo>
                    <a:pt x="1674" y="222"/>
                  </a:lnTo>
                  <a:lnTo>
                    <a:pt x="1674" y="222"/>
                  </a:lnTo>
                  <a:lnTo>
                    <a:pt x="1680" y="222"/>
                  </a:lnTo>
                  <a:lnTo>
                    <a:pt x="1680" y="216"/>
                  </a:lnTo>
                  <a:lnTo>
                    <a:pt x="1680" y="216"/>
                  </a:lnTo>
                  <a:lnTo>
                    <a:pt x="1680" y="216"/>
                  </a:lnTo>
                  <a:lnTo>
                    <a:pt x="1680" y="216"/>
                  </a:lnTo>
                  <a:lnTo>
                    <a:pt x="1680" y="216"/>
                  </a:lnTo>
                  <a:lnTo>
                    <a:pt x="1686" y="216"/>
                  </a:lnTo>
                  <a:lnTo>
                    <a:pt x="1686" y="210"/>
                  </a:lnTo>
                  <a:lnTo>
                    <a:pt x="1686" y="210"/>
                  </a:lnTo>
                  <a:lnTo>
                    <a:pt x="1686" y="210"/>
                  </a:lnTo>
                  <a:lnTo>
                    <a:pt x="1686" y="210"/>
                  </a:lnTo>
                  <a:lnTo>
                    <a:pt x="1686" y="210"/>
                  </a:lnTo>
                  <a:lnTo>
                    <a:pt x="1686" y="210"/>
                  </a:lnTo>
                  <a:lnTo>
                    <a:pt x="1692" y="210"/>
                  </a:lnTo>
                  <a:lnTo>
                    <a:pt x="1692" y="210"/>
                  </a:lnTo>
                  <a:lnTo>
                    <a:pt x="1692" y="210"/>
                  </a:lnTo>
                  <a:lnTo>
                    <a:pt x="1692" y="210"/>
                  </a:lnTo>
                  <a:lnTo>
                    <a:pt x="1692" y="210"/>
                  </a:lnTo>
                  <a:lnTo>
                    <a:pt x="1692" y="210"/>
                  </a:lnTo>
                  <a:lnTo>
                    <a:pt x="1698" y="210"/>
                  </a:lnTo>
                  <a:lnTo>
                    <a:pt x="1698" y="210"/>
                  </a:lnTo>
                  <a:lnTo>
                    <a:pt x="1698" y="210"/>
                  </a:lnTo>
                  <a:lnTo>
                    <a:pt x="1698" y="210"/>
                  </a:lnTo>
                  <a:lnTo>
                    <a:pt x="1698" y="210"/>
                  </a:lnTo>
                  <a:lnTo>
                    <a:pt x="1698" y="210"/>
                  </a:lnTo>
                  <a:lnTo>
                    <a:pt x="1704" y="210"/>
                  </a:lnTo>
                  <a:lnTo>
                    <a:pt x="1704" y="216"/>
                  </a:lnTo>
                  <a:lnTo>
                    <a:pt x="1704" y="216"/>
                  </a:lnTo>
                  <a:lnTo>
                    <a:pt x="1704" y="216"/>
                  </a:lnTo>
                  <a:lnTo>
                    <a:pt x="1704" y="216"/>
                  </a:lnTo>
                  <a:lnTo>
                    <a:pt x="1704" y="216"/>
                  </a:lnTo>
                  <a:lnTo>
                    <a:pt x="1710" y="216"/>
                  </a:lnTo>
                  <a:lnTo>
                    <a:pt x="1710" y="222"/>
                  </a:lnTo>
                  <a:lnTo>
                    <a:pt x="1710" y="222"/>
                  </a:lnTo>
                  <a:lnTo>
                    <a:pt x="1710" y="222"/>
                  </a:lnTo>
                  <a:lnTo>
                    <a:pt x="1710" y="222"/>
                  </a:lnTo>
                  <a:lnTo>
                    <a:pt x="1710" y="228"/>
                  </a:lnTo>
                  <a:lnTo>
                    <a:pt x="1716" y="228"/>
                  </a:lnTo>
                  <a:lnTo>
                    <a:pt x="1716" y="228"/>
                  </a:lnTo>
                  <a:lnTo>
                    <a:pt x="1716" y="234"/>
                  </a:lnTo>
                  <a:lnTo>
                    <a:pt x="1716" y="228"/>
                  </a:lnTo>
                  <a:lnTo>
                    <a:pt x="1716" y="228"/>
                  </a:lnTo>
                  <a:lnTo>
                    <a:pt x="1716" y="234"/>
                  </a:lnTo>
                  <a:lnTo>
                    <a:pt x="1716" y="234"/>
                  </a:lnTo>
                  <a:lnTo>
                    <a:pt x="1722" y="234"/>
                  </a:lnTo>
                  <a:lnTo>
                    <a:pt x="1722" y="234"/>
                  </a:lnTo>
                  <a:lnTo>
                    <a:pt x="1722" y="240"/>
                  </a:lnTo>
                  <a:lnTo>
                    <a:pt x="1722" y="240"/>
                  </a:lnTo>
                  <a:lnTo>
                    <a:pt x="1722" y="240"/>
                  </a:lnTo>
                  <a:lnTo>
                    <a:pt x="1722" y="240"/>
                  </a:lnTo>
                  <a:lnTo>
                    <a:pt x="1728" y="246"/>
                  </a:lnTo>
                  <a:lnTo>
                    <a:pt x="1728" y="246"/>
                  </a:lnTo>
                  <a:lnTo>
                    <a:pt x="1728" y="246"/>
                  </a:lnTo>
                  <a:lnTo>
                    <a:pt x="1728" y="246"/>
                  </a:lnTo>
                  <a:lnTo>
                    <a:pt x="1728" y="252"/>
                  </a:lnTo>
                  <a:lnTo>
                    <a:pt x="1728" y="252"/>
                  </a:lnTo>
                  <a:lnTo>
                    <a:pt x="1734" y="252"/>
                  </a:lnTo>
                  <a:lnTo>
                    <a:pt x="1734" y="252"/>
                  </a:lnTo>
                  <a:lnTo>
                    <a:pt x="1734" y="252"/>
                  </a:lnTo>
                  <a:lnTo>
                    <a:pt x="1734" y="258"/>
                  </a:lnTo>
                  <a:lnTo>
                    <a:pt x="1734" y="258"/>
                  </a:lnTo>
                  <a:lnTo>
                    <a:pt x="1734" y="258"/>
                  </a:lnTo>
                  <a:lnTo>
                    <a:pt x="1740" y="258"/>
                  </a:lnTo>
                  <a:lnTo>
                    <a:pt x="1740" y="258"/>
                  </a:lnTo>
                  <a:lnTo>
                    <a:pt x="1740" y="264"/>
                  </a:lnTo>
                  <a:lnTo>
                    <a:pt x="1740" y="264"/>
                  </a:lnTo>
                  <a:lnTo>
                    <a:pt x="1740" y="264"/>
                  </a:lnTo>
                  <a:lnTo>
                    <a:pt x="1740" y="264"/>
                  </a:lnTo>
                  <a:lnTo>
                    <a:pt x="1740" y="264"/>
                  </a:lnTo>
                  <a:lnTo>
                    <a:pt x="1746" y="270"/>
                  </a:lnTo>
                  <a:lnTo>
                    <a:pt x="1746" y="270"/>
                  </a:lnTo>
                  <a:lnTo>
                    <a:pt x="1854" y="264"/>
                  </a:lnTo>
                  <a:lnTo>
                    <a:pt x="1854" y="264"/>
                  </a:lnTo>
                  <a:lnTo>
                    <a:pt x="1854" y="264"/>
                  </a:lnTo>
                  <a:lnTo>
                    <a:pt x="1854" y="258"/>
                  </a:lnTo>
                  <a:lnTo>
                    <a:pt x="1854" y="258"/>
                  </a:lnTo>
                  <a:lnTo>
                    <a:pt x="1854" y="258"/>
                  </a:lnTo>
                  <a:lnTo>
                    <a:pt x="1860" y="258"/>
                  </a:lnTo>
                  <a:lnTo>
                    <a:pt x="1860" y="258"/>
                  </a:lnTo>
                  <a:lnTo>
                    <a:pt x="1860" y="252"/>
                  </a:lnTo>
                  <a:lnTo>
                    <a:pt x="1860" y="252"/>
                  </a:lnTo>
                  <a:lnTo>
                    <a:pt x="1860" y="252"/>
                  </a:lnTo>
                  <a:lnTo>
                    <a:pt x="1860" y="252"/>
                  </a:lnTo>
                  <a:lnTo>
                    <a:pt x="1866" y="252"/>
                  </a:lnTo>
                  <a:lnTo>
                    <a:pt x="1866" y="246"/>
                  </a:lnTo>
                  <a:lnTo>
                    <a:pt x="1866" y="246"/>
                  </a:lnTo>
                  <a:lnTo>
                    <a:pt x="1866" y="246"/>
                  </a:lnTo>
                  <a:lnTo>
                    <a:pt x="1866" y="246"/>
                  </a:lnTo>
                  <a:lnTo>
                    <a:pt x="1866" y="240"/>
                  </a:lnTo>
                  <a:lnTo>
                    <a:pt x="1872" y="240"/>
                  </a:lnTo>
                  <a:lnTo>
                    <a:pt x="1872" y="240"/>
                  </a:lnTo>
                  <a:lnTo>
                    <a:pt x="1872" y="240"/>
                  </a:lnTo>
                  <a:lnTo>
                    <a:pt x="1872" y="234"/>
                  </a:lnTo>
                  <a:lnTo>
                    <a:pt x="1872" y="234"/>
                  </a:lnTo>
                  <a:lnTo>
                    <a:pt x="1872" y="234"/>
                  </a:lnTo>
                  <a:lnTo>
                    <a:pt x="1878" y="234"/>
                  </a:lnTo>
                  <a:lnTo>
                    <a:pt x="1878" y="228"/>
                  </a:lnTo>
                  <a:lnTo>
                    <a:pt x="1878" y="228"/>
                  </a:lnTo>
                  <a:lnTo>
                    <a:pt x="1878" y="234"/>
                  </a:lnTo>
                  <a:lnTo>
                    <a:pt x="1878" y="228"/>
                  </a:lnTo>
                  <a:lnTo>
                    <a:pt x="1878" y="228"/>
                  </a:lnTo>
                  <a:lnTo>
                    <a:pt x="1878" y="228"/>
                  </a:lnTo>
                  <a:lnTo>
                    <a:pt x="1884" y="222"/>
                  </a:lnTo>
                  <a:lnTo>
                    <a:pt x="1884" y="222"/>
                  </a:lnTo>
                  <a:lnTo>
                    <a:pt x="1884" y="222"/>
                  </a:lnTo>
                  <a:lnTo>
                    <a:pt x="1884" y="222"/>
                  </a:lnTo>
                  <a:lnTo>
                    <a:pt x="1884" y="216"/>
                  </a:lnTo>
                  <a:lnTo>
                    <a:pt x="1884" y="216"/>
                  </a:lnTo>
                  <a:lnTo>
                    <a:pt x="1884" y="216"/>
                  </a:lnTo>
                  <a:lnTo>
                    <a:pt x="1890" y="216"/>
                  </a:lnTo>
                  <a:lnTo>
                    <a:pt x="1890" y="216"/>
                  </a:lnTo>
                  <a:lnTo>
                    <a:pt x="1890" y="216"/>
                  </a:lnTo>
                  <a:lnTo>
                    <a:pt x="1890" y="210"/>
                  </a:lnTo>
                  <a:lnTo>
                    <a:pt x="1890" y="210"/>
                  </a:lnTo>
                  <a:lnTo>
                    <a:pt x="1890" y="210"/>
                  </a:lnTo>
                  <a:lnTo>
                    <a:pt x="1896" y="210"/>
                  </a:lnTo>
                  <a:lnTo>
                    <a:pt x="1896" y="210"/>
                  </a:lnTo>
                  <a:lnTo>
                    <a:pt x="1896" y="210"/>
                  </a:lnTo>
                  <a:lnTo>
                    <a:pt x="1896" y="210"/>
                  </a:lnTo>
                  <a:lnTo>
                    <a:pt x="1896" y="210"/>
                  </a:lnTo>
                  <a:lnTo>
                    <a:pt x="1896" y="210"/>
                  </a:lnTo>
                  <a:lnTo>
                    <a:pt x="1902" y="210"/>
                  </a:lnTo>
                  <a:lnTo>
                    <a:pt x="1902" y="210"/>
                  </a:lnTo>
                  <a:lnTo>
                    <a:pt x="1902" y="210"/>
                  </a:lnTo>
                  <a:lnTo>
                    <a:pt x="1902" y="210"/>
                  </a:lnTo>
                  <a:lnTo>
                    <a:pt x="1902" y="210"/>
                  </a:lnTo>
                  <a:lnTo>
                    <a:pt x="1902" y="210"/>
                  </a:lnTo>
                  <a:lnTo>
                    <a:pt x="1908" y="210"/>
                  </a:lnTo>
                  <a:lnTo>
                    <a:pt x="1908" y="210"/>
                  </a:lnTo>
                  <a:lnTo>
                    <a:pt x="1908" y="210"/>
                  </a:lnTo>
                  <a:lnTo>
                    <a:pt x="1908" y="210"/>
                  </a:lnTo>
                  <a:lnTo>
                    <a:pt x="1908" y="216"/>
                  </a:lnTo>
                  <a:lnTo>
                    <a:pt x="1908" y="216"/>
                  </a:lnTo>
                  <a:lnTo>
                    <a:pt x="1914" y="216"/>
                  </a:lnTo>
                  <a:lnTo>
                    <a:pt x="1914" y="216"/>
                  </a:lnTo>
                  <a:lnTo>
                    <a:pt x="1914" y="216"/>
                  </a:lnTo>
                  <a:lnTo>
                    <a:pt x="1914" y="216"/>
                  </a:lnTo>
                  <a:lnTo>
                    <a:pt x="1914" y="222"/>
                  </a:lnTo>
                  <a:lnTo>
                    <a:pt x="1914" y="222"/>
                  </a:lnTo>
                  <a:lnTo>
                    <a:pt x="1920" y="222"/>
                  </a:lnTo>
                  <a:lnTo>
                    <a:pt x="1920" y="222"/>
                  </a:lnTo>
                  <a:lnTo>
                    <a:pt x="1920" y="228"/>
                  </a:lnTo>
                  <a:lnTo>
                    <a:pt x="1920" y="228"/>
                  </a:lnTo>
                  <a:lnTo>
                    <a:pt x="1920" y="228"/>
                  </a:lnTo>
                  <a:lnTo>
                    <a:pt x="1920" y="234"/>
                  </a:lnTo>
                  <a:lnTo>
                    <a:pt x="1926" y="228"/>
                  </a:lnTo>
                  <a:lnTo>
                    <a:pt x="1926" y="228"/>
                  </a:lnTo>
                  <a:lnTo>
                    <a:pt x="1926" y="234"/>
                  </a:lnTo>
                  <a:lnTo>
                    <a:pt x="1926" y="234"/>
                  </a:lnTo>
                  <a:lnTo>
                    <a:pt x="1926" y="234"/>
                  </a:lnTo>
                  <a:lnTo>
                    <a:pt x="1926" y="234"/>
                  </a:lnTo>
                  <a:lnTo>
                    <a:pt x="1926" y="240"/>
                  </a:lnTo>
                  <a:lnTo>
                    <a:pt x="1932" y="240"/>
                  </a:lnTo>
                  <a:lnTo>
                    <a:pt x="1932" y="240"/>
                  </a:lnTo>
                  <a:lnTo>
                    <a:pt x="1932" y="240"/>
                  </a:lnTo>
                  <a:lnTo>
                    <a:pt x="1932" y="246"/>
                  </a:lnTo>
                  <a:lnTo>
                    <a:pt x="1932" y="246"/>
                  </a:lnTo>
                  <a:lnTo>
                    <a:pt x="1932" y="246"/>
                  </a:lnTo>
                  <a:lnTo>
                    <a:pt x="1938" y="246"/>
                  </a:lnTo>
                  <a:lnTo>
                    <a:pt x="1938" y="252"/>
                  </a:lnTo>
                  <a:lnTo>
                    <a:pt x="1938" y="252"/>
                  </a:lnTo>
                  <a:lnTo>
                    <a:pt x="1938" y="252"/>
                  </a:lnTo>
                  <a:lnTo>
                    <a:pt x="1938" y="252"/>
                  </a:lnTo>
                  <a:lnTo>
                    <a:pt x="1938" y="252"/>
                  </a:lnTo>
                  <a:lnTo>
                    <a:pt x="1938" y="258"/>
                  </a:lnTo>
                  <a:lnTo>
                    <a:pt x="1944" y="258"/>
                  </a:lnTo>
                  <a:lnTo>
                    <a:pt x="1944" y="258"/>
                  </a:lnTo>
                  <a:lnTo>
                    <a:pt x="1944" y="258"/>
                  </a:lnTo>
                  <a:lnTo>
                    <a:pt x="1944" y="264"/>
                  </a:lnTo>
                  <a:lnTo>
                    <a:pt x="1944" y="264"/>
                  </a:lnTo>
                  <a:lnTo>
                    <a:pt x="1944" y="264"/>
                  </a:lnTo>
                  <a:lnTo>
                    <a:pt x="1950" y="264"/>
                  </a:lnTo>
                  <a:lnTo>
                    <a:pt x="1950" y="264"/>
                  </a:lnTo>
                  <a:lnTo>
                    <a:pt x="1950" y="264"/>
                  </a:lnTo>
                  <a:lnTo>
                    <a:pt x="1950" y="270"/>
                  </a:lnTo>
                  <a:lnTo>
                    <a:pt x="1950" y="270"/>
                  </a:lnTo>
                  <a:lnTo>
                    <a:pt x="2058" y="264"/>
                  </a:lnTo>
                  <a:lnTo>
                    <a:pt x="2058" y="264"/>
                  </a:lnTo>
                  <a:lnTo>
                    <a:pt x="2058" y="264"/>
                  </a:lnTo>
                  <a:lnTo>
                    <a:pt x="2064" y="258"/>
                  </a:lnTo>
                  <a:lnTo>
                    <a:pt x="2064" y="258"/>
                  </a:lnTo>
                  <a:lnTo>
                    <a:pt x="2064" y="258"/>
                  </a:lnTo>
                  <a:lnTo>
                    <a:pt x="2064" y="258"/>
                  </a:lnTo>
                  <a:lnTo>
                    <a:pt x="2064" y="258"/>
                  </a:lnTo>
                  <a:lnTo>
                    <a:pt x="2064" y="252"/>
                  </a:lnTo>
                  <a:lnTo>
                    <a:pt x="2070" y="252"/>
                  </a:lnTo>
                  <a:lnTo>
                    <a:pt x="2070" y="252"/>
                  </a:lnTo>
                  <a:lnTo>
                    <a:pt x="2070" y="252"/>
                  </a:lnTo>
                  <a:lnTo>
                    <a:pt x="2070" y="252"/>
                  </a:lnTo>
                  <a:lnTo>
                    <a:pt x="2070" y="246"/>
                  </a:lnTo>
                  <a:lnTo>
                    <a:pt x="2070" y="246"/>
                  </a:lnTo>
                  <a:lnTo>
                    <a:pt x="2076" y="246"/>
                  </a:lnTo>
                  <a:lnTo>
                    <a:pt x="2076" y="246"/>
                  </a:lnTo>
                  <a:lnTo>
                    <a:pt x="2076" y="240"/>
                  </a:lnTo>
                  <a:lnTo>
                    <a:pt x="2076" y="240"/>
                  </a:lnTo>
                  <a:lnTo>
                    <a:pt x="2076" y="240"/>
                  </a:lnTo>
                  <a:lnTo>
                    <a:pt x="2076" y="240"/>
                  </a:lnTo>
                  <a:lnTo>
                    <a:pt x="2082" y="234"/>
                  </a:lnTo>
                  <a:lnTo>
                    <a:pt x="2082" y="234"/>
                  </a:lnTo>
                  <a:lnTo>
                    <a:pt x="2082" y="234"/>
                  </a:lnTo>
                  <a:lnTo>
                    <a:pt x="2082" y="234"/>
                  </a:lnTo>
                  <a:lnTo>
                    <a:pt x="2082" y="228"/>
                  </a:lnTo>
                  <a:lnTo>
                    <a:pt x="2082" y="228"/>
                  </a:lnTo>
                  <a:lnTo>
                    <a:pt x="2082" y="234"/>
                  </a:lnTo>
                  <a:lnTo>
                    <a:pt x="2082" y="228"/>
                  </a:lnTo>
                  <a:lnTo>
                    <a:pt x="2088" y="228"/>
                  </a:lnTo>
                  <a:lnTo>
                    <a:pt x="2088" y="228"/>
                  </a:lnTo>
                  <a:lnTo>
                    <a:pt x="2088" y="222"/>
                  </a:lnTo>
                  <a:lnTo>
                    <a:pt x="2088" y="222"/>
                  </a:lnTo>
                  <a:lnTo>
                    <a:pt x="2088" y="222"/>
                  </a:lnTo>
                  <a:lnTo>
                    <a:pt x="2088" y="222"/>
                  </a:lnTo>
                  <a:lnTo>
                    <a:pt x="2094" y="216"/>
                  </a:lnTo>
                  <a:lnTo>
                    <a:pt x="2094" y="216"/>
                  </a:lnTo>
                  <a:lnTo>
                    <a:pt x="2094" y="216"/>
                  </a:lnTo>
                  <a:lnTo>
                    <a:pt x="2094" y="216"/>
                  </a:lnTo>
                  <a:lnTo>
                    <a:pt x="2094" y="216"/>
                  </a:lnTo>
                  <a:lnTo>
                    <a:pt x="2094" y="216"/>
                  </a:lnTo>
                  <a:lnTo>
                    <a:pt x="2100" y="210"/>
                  </a:lnTo>
                  <a:lnTo>
                    <a:pt x="2100" y="210"/>
                  </a:lnTo>
                  <a:lnTo>
                    <a:pt x="2100" y="210"/>
                  </a:lnTo>
                  <a:lnTo>
                    <a:pt x="2100" y="210"/>
                  </a:lnTo>
                  <a:lnTo>
                    <a:pt x="2100" y="210"/>
                  </a:lnTo>
                  <a:lnTo>
                    <a:pt x="2100" y="210"/>
                  </a:lnTo>
                  <a:lnTo>
                    <a:pt x="2106" y="210"/>
                  </a:lnTo>
                  <a:lnTo>
                    <a:pt x="2106" y="210"/>
                  </a:lnTo>
                  <a:lnTo>
                    <a:pt x="2106" y="210"/>
                  </a:lnTo>
                  <a:lnTo>
                    <a:pt x="2106" y="210"/>
                  </a:lnTo>
                  <a:lnTo>
                    <a:pt x="2106" y="210"/>
                  </a:lnTo>
                  <a:lnTo>
                    <a:pt x="2106" y="210"/>
                  </a:lnTo>
                  <a:lnTo>
                    <a:pt x="2112" y="210"/>
                  </a:lnTo>
                  <a:lnTo>
                    <a:pt x="2112" y="210"/>
                  </a:lnTo>
                  <a:lnTo>
                    <a:pt x="2112" y="210"/>
                  </a:lnTo>
                  <a:lnTo>
                    <a:pt x="2112" y="210"/>
                  </a:lnTo>
                  <a:lnTo>
                    <a:pt x="2112" y="210"/>
                  </a:lnTo>
                  <a:lnTo>
                    <a:pt x="2112" y="210"/>
                  </a:lnTo>
                  <a:lnTo>
                    <a:pt x="2118" y="210"/>
                  </a:lnTo>
                  <a:lnTo>
                    <a:pt x="2118" y="216"/>
                  </a:lnTo>
                  <a:lnTo>
                    <a:pt x="2118" y="216"/>
                  </a:lnTo>
                  <a:lnTo>
                    <a:pt x="2118" y="216"/>
                  </a:lnTo>
                  <a:lnTo>
                    <a:pt x="2118" y="216"/>
                  </a:lnTo>
                  <a:lnTo>
                    <a:pt x="2118" y="216"/>
                  </a:lnTo>
                  <a:lnTo>
                    <a:pt x="2124" y="216"/>
                  </a:lnTo>
                  <a:lnTo>
                    <a:pt x="2124" y="222"/>
                  </a:lnTo>
                  <a:lnTo>
                    <a:pt x="2124" y="222"/>
                  </a:lnTo>
                  <a:lnTo>
                    <a:pt x="2124" y="222"/>
                  </a:lnTo>
                  <a:lnTo>
                    <a:pt x="2124" y="222"/>
                  </a:lnTo>
                  <a:lnTo>
                    <a:pt x="2124" y="228"/>
                  </a:lnTo>
                  <a:lnTo>
                    <a:pt x="2130" y="228"/>
                  </a:lnTo>
                  <a:lnTo>
                    <a:pt x="2130" y="228"/>
                  </a:lnTo>
                  <a:lnTo>
                    <a:pt x="2130" y="234"/>
                  </a:lnTo>
                  <a:lnTo>
                    <a:pt x="2130" y="228"/>
                  </a:lnTo>
                  <a:lnTo>
                    <a:pt x="2130" y="228"/>
                  </a:lnTo>
                  <a:lnTo>
                    <a:pt x="2130" y="234"/>
                  </a:lnTo>
                  <a:lnTo>
                    <a:pt x="2130" y="234"/>
                  </a:lnTo>
                  <a:lnTo>
                    <a:pt x="2136" y="234"/>
                  </a:lnTo>
                  <a:lnTo>
                    <a:pt x="2136" y="234"/>
                  </a:lnTo>
                  <a:lnTo>
                    <a:pt x="2136" y="240"/>
                  </a:lnTo>
                  <a:lnTo>
                    <a:pt x="2136" y="240"/>
                  </a:lnTo>
                  <a:lnTo>
                    <a:pt x="2136" y="240"/>
                  </a:lnTo>
                  <a:lnTo>
                    <a:pt x="2136" y="240"/>
                  </a:lnTo>
                  <a:lnTo>
                    <a:pt x="2142" y="246"/>
                  </a:lnTo>
                  <a:lnTo>
                    <a:pt x="2142" y="246"/>
                  </a:lnTo>
                  <a:lnTo>
                    <a:pt x="2142" y="246"/>
                  </a:lnTo>
                  <a:lnTo>
                    <a:pt x="2142" y="246"/>
                  </a:lnTo>
                  <a:lnTo>
                    <a:pt x="2142" y="252"/>
                  </a:lnTo>
                  <a:lnTo>
                    <a:pt x="2142" y="252"/>
                  </a:lnTo>
                  <a:lnTo>
                    <a:pt x="2142" y="252"/>
                  </a:lnTo>
                  <a:lnTo>
                    <a:pt x="2148" y="252"/>
                  </a:lnTo>
                  <a:lnTo>
                    <a:pt x="2148" y="252"/>
                  </a:lnTo>
                  <a:lnTo>
                    <a:pt x="2148" y="258"/>
                  </a:lnTo>
                  <a:lnTo>
                    <a:pt x="2148" y="258"/>
                  </a:lnTo>
                  <a:lnTo>
                    <a:pt x="2148" y="258"/>
                  </a:lnTo>
                  <a:lnTo>
                    <a:pt x="2148" y="258"/>
                  </a:lnTo>
                  <a:lnTo>
                    <a:pt x="2154" y="264"/>
                  </a:lnTo>
                  <a:lnTo>
                    <a:pt x="2154" y="264"/>
                  </a:lnTo>
                  <a:lnTo>
                    <a:pt x="2154" y="264"/>
                  </a:lnTo>
                  <a:lnTo>
                    <a:pt x="2154" y="264"/>
                  </a:lnTo>
                  <a:lnTo>
                    <a:pt x="2154" y="264"/>
                  </a:lnTo>
                  <a:lnTo>
                    <a:pt x="2154" y="264"/>
                  </a:lnTo>
                  <a:lnTo>
                    <a:pt x="2160" y="270"/>
                  </a:lnTo>
                  <a:lnTo>
                    <a:pt x="2160" y="270"/>
                  </a:lnTo>
                  <a:lnTo>
                    <a:pt x="2268" y="264"/>
                  </a:lnTo>
                  <a:lnTo>
                    <a:pt x="2268" y="264"/>
                  </a:lnTo>
                  <a:lnTo>
                    <a:pt x="2268" y="264"/>
                  </a:lnTo>
                  <a:lnTo>
                    <a:pt x="2268" y="258"/>
                  </a:lnTo>
                  <a:lnTo>
                    <a:pt x="2268" y="258"/>
                  </a:lnTo>
                  <a:lnTo>
                    <a:pt x="2268" y="258"/>
                  </a:lnTo>
                  <a:lnTo>
                    <a:pt x="2274" y="258"/>
                  </a:lnTo>
                  <a:lnTo>
                    <a:pt x="2274" y="258"/>
                  </a:lnTo>
                  <a:lnTo>
                    <a:pt x="2274" y="252"/>
                  </a:lnTo>
                  <a:lnTo>
                    <a:pt x="2274" y="252"/>
                  </a:lnTo>
                  <a:lnTo>
                    <a:pt x="2274" y="252"/>
                  </a:lnTo>
                  <a:lnTo>
                    <a:pt x="2274" y="252"/>
                  </a:lnTo>
                  <a:lnTo>
                    <a:pt x="2280" y="252"/>
                  </a:lnTo>
                  <a:lnTo>
                    <a:pt x="2280" y="246"/>
                  </a:lnTo>
                  <a:lnTo>
                    <a:pt x="2280" y="246"/>
                  </a:lnTo>
                  <a:lnTo>
                    <a:pt x="2280" y="246"/>
                  </a:lnTo>
                  <a:lnTo>
                    <a:pt x="2280" y="246"/>
                  </a:lnTo>
                  <a:lnTo>
                    <a:pt x="2280" y="240"/>
                  </a:lnTo>
                  <a:lnTo>
                    <a:pt x="2286" y="240"/>
                  </a:lnTo>
                  <a:lnTo>
                    <a:pt x="2286" y="240"/>
                  </a:lnTo>
                  <a:lnTo>
                    <a:pt x="2286" y="240"/>
                  </a:lnTo>
                  <a:lnTo>
                    <a:pt x="2286" y="234"/>
                  </a:lnTo>
                  <a:lnTo>
                    <a:pt x="2286" y="234"/>
                  </a:lnTo>
                  <a:lnTo>
                    <a:pt x="2286" y="234"/>
                  </a:lnTo>
                  <a:lnTo>
                    <a:pt x="2286" y="234"/>
                  </a:lnTo>
                  <a:lnTo>
                    <a:pt x="2292" y="228"/>
                  </a:lnTo>
                  <a:lnTo>
                    <a:pt x="2292" y="228"/>
                  </a:lnTo>
                  <a:lnTo>
                    <a:pt x="2292" y="234"/>
                  </a:lnTo>
                  <a:lnTo>
                    <a:pt x="2292" y="228"/>
                  </a:lnTo>
                  <a:lnTo>
                    <a:pt x="2292" y="228"/>
                  </a:lnTo>
                  <a:lnTo>
                    <a:pt x="2292" y="228"/>
                  </a:lnTo>
                  <a:lnTo>
                    <a:pt x="2292" y="222"/>
                  </a:lnTo>
                  <a:lnTo>
                    <a:pt x="2298" y="222"/>
                  </a:lnTo>
                  <a:lnTo>
                    <a:pt x="2298" y="222"/>
                  </a:lnTo>
                  <a:lnTo>
                    <a:pt x="2298" y="222"/>
                  </a:lnTo>
                  <a:lnTo>
                    <a:pt x="2298" y="216"/>
                  </a:lnTo>
                  <a:lnTo>
                    <a:pt x="2298" y="216"/>
                  </a:lnTo>
                  <a:lnTo>
                    <a:pt x="2298" y="216"/>
                  </a:lnTo>
                  <a:lnTo>
                    <a:pt x="2304" y="216"/>
                  </a:lnTo>
                  <a:lnTo>
                    <a:pt x="2304" y="216"/>
                  </a:lnTo>
                  <a:lnTo>
                    <a:pt x="2304" y="216"/>
                  </a:lnTo>
                  <a:lnTo>
                    <a:pt x="2304" y="210"/>
                  </a:lnTo>
                  <a:lnTo>
                    <a:pt x="2304" y="210"/>
                  </a:lnTo>
                  <a:lnTo>
                    <a:pt x="2304" y="210"/>
                  </a:lnTo>
                  <a:lnTo>
                    <a:pt x="2310" y="210"/>
                  </a:lnTo>
                  <a:lnTo>
                    <a:pt x="2310" y="210"/>
                  </a:lnTo>
                  <a:lnTo>
                    <a:pt x="2310" y="210"/>
                  </a:lnTo>
                  <a:lnTo>
                    <a:pt x="2310" y="210"/>
                  </a:lnTo>
                  <a:lnTo>
                    <a:pt x="2310" y="210"/>
                  </a:lnTo>
                  <a:lnTo>
                    <a:pt x="2310" y="210"/>
                  </a:lnTo>
                  <a:lnTo>
                    <a:pt x="2316" y="210"/>
                  </a:lnTo>
                  <a:lnTo>
                    <a:pt x="2316" y="210"/>
                  </a:lnTo>
                  <a:lnTo>
                    <a:pt x="2316" y="210"/>
                  </a:lnTo>
                  <a:lnTo>
                    <a:pt x="2316" y="210"/>
                  </a:lnTo>
                  <a:lnTo>
                    <a:pt x="2316" y="210"/>
                  </a:lnTo>
                  <a:lnTo>
                    <a:pt x="2316" y="210"/>
                  </a:lnTo>
                  <a:lnTo>
                    <a:pt x="2322" y="210"/>
                  </a:lnTo>
                  <a:lnTo>
                    <a:pt x="2322" y="210"/>
                  </a:lnTo>
                  <a:lnTo>
                    <a:pt x="2322" y="210"/>
                  </a:lnTo>
                  <a:lnTo>
                    <a:pt x="2322" y="210"/>
                  </a:lnTo>
                  <a:lnTo>
                    <a:pt x="2322" y="216"/>
                  </a:lnTo>
                  <a:lnTo>
                    <a:pt x="2322" y="216"/>
                  </a:lnTo>
                  <a:lnTo>
                    <a:pt x="2328" y="216"/>
                  </a:lnTo>
                  <a:lnTo>
                    <a:pt x="2328" y="216"/>
                  </a:lnTo>
                  <a:lnTo>
                    <a:pt x="2328" y="216"/>
                  </a:lnTo>
                  <a:lnTo>
                    <a:pt x="2328" y="216"/>
                  </a:lnTo>
                  <a:lnTo>
                    <a:pt x="2328" y="222"/>
                  </a:lnTo>
                  <a:lnTo>
                    <a:pt x="2328" y="222"/>
                  </a:lnTo>
                  <a:lnTo>
                    <a:pt x="2334" y="222"/>
                  </a:lnTo>
                  <a:lnTo>
                    <a:pt x="2334" y="222"/>
                  </a:lnTo>
                  <a:lnTo>
                    <a:pt x="2334" y="228"/>
                  </a:lnTo>
                  <a:lnTo>
                    <a:pt x="2334" y="228"/>
                  </a:lnTo>
                  <a:lnTo>
                    <a:pt x="2334" y="228"/>
                  </a:lnTo>
                  <a:lnTo>
                    <a:pt x="2334" y="234"/>
                  </a:lnTo>
                  <a:lnTo>
                    <a:pt x="2340" y="228"/>
                  </a:lnTo>
                  <a:lnTo>
                    <a:pt x="2340" y="228"/>
                  </a:lnTo>
                  <a:lnTo>
                    <a:pt x="2340" y="234"/>
                  </a:lnTo>
                  <a:lnTo>
                    <a:pt x="2340" y="234"/>
                  </a:lnTo>
                  <a:lnTo>
                    <a:pt x="2340" y="234"/>
                  </a:lnTo>
                  <a:lnTo>
                    <a:pt x="2340" y="234"/>
                  </a:lnTo>
                  <a:lnTo>
                    <a:pt x="2340" y="240"/>
                  </a:lnTo>
                  <a:lnTo>
                    <a:pt x="2346" y="240"/>
                  </a:lnTo>
                  <a:lnTo>
                    <a:pt x="2346" y="240"/>
                  </a:lnTo>
                  <a:lnTo>
                    <a:pt x="2346" y="240"/>
                  </a:lnTo>
                  <a:lnTo>
                    <a:pt x="2346" y="246"/>
                  </a:lnTo>
                  <a:lnTo>
                    <a:pt x="2346" y="246"/>
                  </a:lnTo>
                  <a:lnTo>
                    <a:pt x="2346" y="246"/>
                  </a:lnTo>
                  <a:lnTo>
                    <a:pt x="2346" y="246"/>
                  </a:lnTo>
                  <a:lnTo>
                    <a:pt x="2352" y="252"/>
                  </a:lnTo>
                  <a:lnTo>
                    <a:pt x="2352" y="252"/>
                  </a:lnTo>
                  <a:lnTo>
                    <a:pt x="2352" y="252"/>
                  </a:lnTo>
                  <a:lnTo>
                    <a:pt x="2352" y="252"/>
                  </a:lnTo>
                  <a:lnTo>
                    <a:pt x="2352" y="252"/>
                  </a:lnTo>
                  <a:lnTo>
                    <a:pt x="2352" y="258"/>
                  </a:lnTo>
                  <a:lnTo>
                    <a:pt x="2358" y="258"/>
                  </a:lnTo>
                  <a:lnTo>
                    <a:pt x="2358" y="258"/>
                  </a:lnTo>
                  <a:lnTo>
                    <a:pt x="2358" y="258"/>
                  </a:lnTo>
                  <a:lnTo>
                    <a:pt x="2358" y="258"/>
                  </a:lnTo>
                  <a:lnTo>
                    <a:pt x="2358" y="264"/>
                  </a:lnTo>
                  <a:lnTo>
                    <a:pt x="2358" y="264"/>
                  </a:lnTo>
                  <a:lnTo>
                    <a:pt x="2364" y="264"/>
                  </a:lnTo>
                  <a:lnTo>
                    <a:pt x="2364" y="264"/>
                  </a:lnTo>
                  <a:lnTo>
                    <a:pt x="2364" y="264"/>
                  </a:lnTo>
                  <a:lnTo>
                    <a:pt x="2364" y="270"/>
                  </a:lnTo>
                  <a:lnTo>
                    <a:pt x="2364" y="270"/>
                  </a:lnTo>
                  <a:lnTo>
                    <a:pt x="2472" y="264"/>
                  </a:lnTo>
                  <a:lnTo>
                    <a:pt x="2472" y="264"/>
                  </a:lnTo>
                  <a:lnTo>
                    <a:pt x="2472" y="264"/>
                  </a:lnTo>
                  <a:lnTo>
                    <a:pt x="2478" y="258"/>
                  </a:lnTo>
                  <a:lnTo>
                    <a:pt x="2478" y="258"/>
                  </a:lnTo>
                  <a:lnTo>
                    <a:pt x="2478" y="258"/>
                  </a:lnTo>
                  <a:lnTo>
                    <a:pt x="2478" y="258"/>
                  </a:lnTo>
                  <a:lnTo>
                    <a:pt x="2478" y="258"/>
                  </a:lnTo>
                  <a:lnTo>
                    <a:pt x="2478" y="252"/>
                  </a:lnTo>
                  <a:lnTo>
                    <a:pt x="2484" y="252"/>
                  </a:lnTo>
                  <a:lnTo>
                    <a:pt x="2484" y="252"/>
                  </a:lnTo>
                  <a:lnTo>
                    <a:pt x="2484" y="252"/>
                  </a:lnTo>
                  <a:lnTo>
                    <a:pt x="2484" y="252"/>
                  </a:lnTo>
                  <a:lnTo>
                    <a:pt x="2484" y="246"/>
                  </a:lnTo>
                  <a:lnTo>
                    <a:pt x="2484" y="246"/>
                  </a:lnTo>
                  <a:lnTo>
                    <a:pt x="2490" y="246"/>
                  </a:lnTo>
                  <a:lnTo>
                    <a:pt x="2490" y="246"/>
                  </a:lnTo>
                  <a:lnTo>
                    <a:pt x="2490" y="240"/>
                  </a:lnTo>
                  <a:lnTo>
                    <a:pt x="2490" y="240"/>
                  </a:lnTo>
                  <a:lnTo>
                    <a:pt x="2490" y="240"/>
                  </a:lnTo>
                  <a:lnTo>
                    <a:pt x="2490" y="240"/>
                  </a:lnTo>
                  <a:lnTo>
                    <a:pt x="2496" y="234"/>
                  </a:lnTo>
                  <a:lnTo>
                    <a:pt x="2496" y="234"/>
                  </a:lnTo>
                  <a:lnTo>
                    <a:pt x="2496" y="234"/>
                  </a:lnTo>
                  <a:lnTo>
                    <a:pt x="2496" y="234"/>
                  </a:lnTo>
                  <a:lnTo>
                    <a:pt x="2496" y="228"/>
                  </a:lnTo>
                  <a:lnTo>
                    <a:pt x="2496" y="228"/>
                  </a:lnTo>
                  <a:lnTo>
                    <a:pt x="2496" y="234"/>
                  </a:lnTo>
                  <a:lnTo>
                    <a:pt x="2496" y="228"/>
                  </a:lnTo>
                  <a:lnTo>
                    <a:pt x="2502" y="228"/>
                  </a:lnTo>
                  <a:lnTo>
                    <a:pt x="2502" y="228"/>
                  </a:lnTo>
                  <a:lnTo>
                    <a:pt x="2502" y="222"/>
                  </a:lnTo>
                  <a:lnTo>
                    <a:pt x="2502" y="222"/>
                  </a:lnTo>
                  <a:lnTo>
                    <a:pt x="2502" y="222"/>
                  </a:lnTo>
                  <a:lnTo>
                    <a:pt x="2502" y="222"/>
                  </a:lnTo>
                  <a:lnTo>
                    <a:pt x="2508" y="216"/>
                  </a:lnTo>
                  <a:lnTo>
                    <a:pt x="2508" y="216"/>
                  </a:lnTo>
                  <a:lnTo>
                    <a:pt x="2508" y="216"/>
                  </a:lnTo>
                  <a:lnTo>
                    <a:pt x="2508" y="216"/>
                  </a:lnTo>
                  <a:lnTo>
                    <a:pt x="2508" y="216"/>
                  </a:lnTo>
                  <a:lnTo>
                    <a:pt x="2508" y="216"/>
                  </a:lnTo>
                  <a:lnTo>
                    <a:pt x="2514" y="210"/>
                  </a:lnTo>
                  <a:lnTo>
                    <a:pt x="2514" y="210"/>
                  </a:lnTo>
                  <a:lnTo>
                    <a:pt x="2514" y="210"/>
                  </a:lnTo>
                  <a:lnTo>
                    <a:pt x="2514" y="210"/>
                  </a:lnTo>
                  <a:lnTo>
                    <a:pt x="2514" y="210"/>
                  </a:lnTo>
                  <a:lnTo>
                    <a:pt x="2514" y="210"/>
                  </a:lnTo>
                  <a:lnTo>
                    <a:pt x="2520" y="210"/>
                  </a:lnTo>
                  <a:lnTo>
                    <a:pt x="2520" y="210"/>
                  </a:lnTo>
                  <a:lnTo>
                    <a:pt x="2520" y="210"/>
                  </a:lnTo>
                  <a:lnTo>
                    <a:pt x="2520" y="210"/>
                  </a:lnTo>
                  <a:lnTo>
                    <a:pt x="2520" y="210"/>
                  </a:lnTo>
                  <a:lnTo>
                    <a:pt x="2520" y="210"/>
                  </a:lnTo>
                  <a:lnTo>
                    <a:pt x="2526" y="210"/>
                  </a:lnTo>
                  <a:lnTo>
                    <a:pt x="2526" y="210"/>
                  </a:lnTo>
                  <a:lnTo>
                    <a:pt x="2526" y="210"/>
                  </a:lnTo>
                  <a:lnTo>
                    <a:pt x="2526" y="210"/>
                  </a:lnTo>
                  <a:lnTo>
                    <a:pt x="2526" y="210"/>
                  </a:lnTo>
                  <a:lnTo>
                    <a:pt x="2526" y="210"/>
                  </a:lnTo>
                  <a:lnTo>
                    <a:pt x="2532" y="210"/>
                  </a:lnTo>
                  <a:lnTo>
                    <a:pt x="2532" y="216"/>
                  </a:lnTo>
                  <a:lnTo>
                    <a:pt x="2532" y="216"/>
                  </a:lnTo>
                  <a:lnTo>
                    <a:pt x="2532" y="216"/>
                  </a:lnTo>
                  <a:lnTo>
                    <a:pt x="2532" y="216"/>
                  </a:lnTo>
                  <a:lnTo>
                    <a:pt x="2532" y="216"/>
                  </a:lnTo>
                  <a:lnTo>
                    <a:pt x="2538" y="216"/>
                  </a:lnTo>
                  <a:lnTo>
                    <a:pt x="2538" y="222"/>
                  </a:lnTo>
                  <a:lnTo>
                    <a:pt x="2538" y="222"/>
                  </a:lnTo>
                  <a:lnTo>
                    <a:pt x="2538" y="222"/>
                  </a:lnTo>
                  <a:lnTo>
                    <a:pt x="2538" y="222"/>
                  </a:lnTo>
                  <a:lnTo>
                    <a:pt x="2538" y="228"/>
                  </a:lnTo>
                  <a:lnTo>
                    <a:pt x="2544" y="228"/>
                  </a:lnTo>
                  <a:lnTo>
                    <a:pt x="2544" y="228"/>
                  </a:lnTo>
                  <a:lnTo>
                    <a:pt x="2544" y="234"/>
                  </a:lnTo>
                  <a:lnTo>
                    <a:pt x="2544" y="228"/>
                  </a:lnTo>
                  <a:lnTo>
                    <a:pt x="2544" y="228"/>
                  </a:lnTo>
                  <a:lnTo>
                    <a:pt x="2544" y="234"/>
                  </a:lnTo>
                  <a:lnTo>
                    <a:pt x="2544" y="234"/>
                  </a:lnTo>
                  <a:lnTo>
                    <a:pt x="2544" y="234"/>
                  </a:lnTo>
                  <a:lnTo>
                    <a:pt x="2550" y="234"/>
                  </a:lnTo>
                  <a:lnTo>
                    <a:pt x="2550" y="240"/>
                  </a:lnTo>
                  <a:lnTo>
                    <a:pt x="2550" y="240"/>
                  </a:lnTo>
                  <a:lnTo>
                    <a:pt x="2550" y="240"/>
                  </a:lnTo>
                  <a:lnTo>
                    <a:pt x="2550" y="240"/>
                  </a:lnTo>
                  <a:lnTo>
                    <a:pt x="2550" y="246"/>
                  </a:lnTo>
                  <a:lnTo>
                    <a:pt x="2556" y="246"/>
                  </a:lnTo>
                  <a:lnTo>
                    <a:pt x="2556" y="246"/>
                  </a:lnTo>
                  <a:lnTo>
                    <a:pt x="2556" y="246"/>
                  </a:lnTo>
                  <a:lnTo>
                    <a:pt x="2556" y="252"/>
                  </a:lnTo>
                  <a:lnTo>
                    <a:pt x="2556" y="252"/>
                  </a:lnTo>
                  <a:lnTo>
                    <a:pt x="2556" y="252"/>
                  </a:lnTo>
                  <a:lnTo>
                    <a:pt x="2562" y="252"/>
                  </a:lnTo>
                  <a:lnTo>
                    <a:pt x="2562" y="252"/>
                  </a:lnTo>
                  <a:lnTo>
                    <a:pt x="2562" y="258"/>
                  </a:lnTo>
                  <a:lnTo>
                    <a:pt x="2562" y="258"/>
                  </a:lnTo>
                  <a:lnTo>
                    <a:pt x="2562" y="258"/>
                  </a:lnTo>
                  <a:lnTo>
                    <a:pt x="2562" y="258"/>
                  </a:lnTo>
                  <a:lnTo>
                    <a:pt x="2568" y="258"/>
                  </a:lnTo>
                  <a:lnTo>
                    <a:pt x="2568" y="264"/>
                  </a:lnTo>
                  <a:lnTo>
                    <a:pt x="2568" y="264"/>
                  </a:lnTo>
                  <a:lnTo>
                    <a:pt x="2568" y="264"/>
                  </a:lnTo>
                  <a:lnTo>
                    <a:pt x="2568" y="264"/>
                  </a:lnTo>
                  <a:lnTo>
                    <a:pt x="2568" y="264"/>
                  </a:lnTo>
                  <a:lnTo>
                    <a:pt x="2574" y="270"/>
                  </a:lnTo>
                  <a:lnTo>
                    <a:pt x="2574" y="270"/>
                  </a:lnTo>
                  <a:lnTo>
                    <a:pt x="2682" y="264"/>
                  </a:lnTo>
                  <a:lnTo>
                    <a:pt x="2682" y="264"/>
                  </a:lnTo>
                  <a:lnTo>
                    <a:pt x="2682" y="264"/>
                  </a:lnTo>
                  <a:lnTo>
                    <a:pt x="2682" y="258"/>
                  </a:lnTo>
                  <a:lnTo>
                    <a:pt x="2682" y="258"/>
                  </a:lnTo>
                  <a:lnTo>
                    <a:pt x="2682" y="258"/>
                  </a:lnTo>
                  <a:lnTo>
                    <a:pt x="2688" y="258"/>
                  </a:lnTo>
                  <a:lnTo>
                    <a:pt x="2688" y="258"/>
                  </a:lnTo>
                  <a:lnTo>
                    <a:pt x="2688" y="252"/>
                  </a:lnTo>
                  <a:lnTo>
                    <a:pt x="2688" y="252"/>
                  </a:lnTo>
                  <a:lnTo>
                    <a:pt x="2688" y="252"/>
                  </a:lnTo>
                  <a:lnTo>
                    <a:pt x="2688" y="252"/>
                  </a:lnTo>
                  <a:lnTo>
                    <a:pt x="2694" y="252"/>
                  </a:lnTo>
                  <a:lnTo>
                    <a:pt x="2694" y="246"/>
                  </a:lnTo>
                  <a:lnTo>
                    <a:pt x="2694" y="246"/>
                  </a:lnTo>
                  <a:lnTo>
                    <a:pt x="2694" y="246"/>
                  </a:lnTo>
                  <a:lnTo>
                    <a:pt x="2694" y="246"/>
                  </a:lnTo>
                  <a:lnTo>
                    <a:pt x="2694" y="240"/>
                  </a:lnTo>
                  <a:lnTo>
                    <a:pt x="2700" y="240"/>
                  </a:lnTo>
                  <a:lnTo>
                    <a:pt x="2700" y="240"/>
                  </a:lnTo>
                  <a:lnTo>
                    <a:pt x="2700" y="240"/>
                  </a:lnTo>
                  <a:lnTo>
                    <a:pt x="2700" y="234"/>
                  </a:lnTo>
                  <a:lnTo>
                    <a:pt x="2700" y="234"/>
                  </a:lnTo>
                  <a:lnTo>
                    <a:pt x="2700" y="234"/>
                  </a:lnTo>
                  <a:lnTo>
                    <a:pt x="2700" y="234"/>
                  </a:lnTo>
                  <a:lnTo>
                    <a:pt x="2706" y="228"/>
                  </a:lnTo>
                  <a:lnTo>
                    <a:pt x="2706" y="228"/>
                  </a:lnTo>
                  <a:lnTo>
                    <a:pt x="2706" y="234"/>
                  </a:lnTo>
                  <a:lnTo>
                    <a:pt x="2706" y="228"/>
                  </a:lnTo>
                  <a:lnTo>
                    <a:pt x="2706" y="228"/>
                  </a:lnTo>
                  <a:lnTo>
                    <a:pt x="2706" y="228"/>
                  </a:lnTo>
                  <a:lnTo>
                    <a:pt x="2706" y="222"/>
                  </a:lnTo>
                  <a:lnTo>
                    <a:pt x="2712" y="222"/>
                  </a:lnTo>
                  <a:lnTo>
                    <a:pt x="2712" y="222"/>
                  </a:lnTo>
                  <a:lnTo>
                    <a:pt x="2712" y="222"/>
                  </a:lnTo>
                  <a:lnTo>
                    <a:pt x="2712" y="216"/>
                  </a:lnTo>
                  <a:lnTo>
                    <a:pt x="2712" y="216"/>
                  </a:lnTo>
                  <a:lnTo>
                    <a:pt x="2712" y="216"/>
                  </a:lnTo>
                  <a:lnTo>
                    <a:pt x="2718" y="216"/>
                  </a:lnTo>
                  <a:lnTo>
                    <a:pt x="2718" y="216"/>
                  </a:lnTo>
                  <a:lnTo>
                    <a:pt x="2718" y="216"/>
                  </a:lnTo>
                  <a:lnTo>
                    <a:pt x="2718" y="210"/>
                  </a:lnTo>
                  <a:lnTo>
                    <a:pt x="2718" y="210"/>
                  </a:lnTo>
                  <a:lnTo>
                    <a:pt x="2718" y="210"/>
                  </a:lnTo>
                  <a:lnTo>
                    <a:pt x="2724" y="210"/>
                  </a:lnTo>
                  <a:lnTo>
                    <a:pt x="2724" y="210"/>
                  </a:lnTo>
                  <a:lnTo>
                    <a:pt x="2724" y="210"/>
                  </a:lnTo>
                  <a:lnTo>
                    <a:pt x="2724" y="210"/>
                  </a:lnTo>
                  <a:lnTo>
                    <a:pt x="2724" y="210"/>
                  </a:lnTo>
                  <a:lnTo>
                    <a:pt x="2724" y="210"/>
                  </a:lnTo>
                  <a:lnTo>
                    <a:pt x="2730" y="210"/>
                  </a:lnTo>
                  <a:lnTo>
                    <a:pt x="2730" y="210"/>
                  </a:lnTo>
                  <a:lnTo>
                    <a:pt x="2730" y="210"/>
                  </a:lnTo>
                  <a:lnTo>
                    <a:pt x="2730" y="210"/>
                  </a:lnTo>
                  <a:lnTo>
                    <a:pt x="2730" y="210"/>
                  </a:lnTo>
                  <a:lnTo>
                    <a:pt x="2730" y="210"/>
                  </a:lnTo>
                  <a:lnTo>
                    <a:pt x="2736" y="210"/>
                  </a:lnTo>
                  <a:lnTo>
                    <a:pt x="2736" y="210"/>
                  </a:lnTo>
                  <a:lnTo>
                    <a:pt x="2736" y="210"/>
                  </a:lnTo>
                  <a:lnTo>
                    <a:pt x="2736" y="210"/>
                  </a:lnTo>
                  <a:lnTo>
                    <a:pt x="2736" y="216"/>
                  </a:lnTo>
                  <a:lnTo>
                    <a:pt x="2736" y="216"/>
                  </a:lnTo>
                  <a:lnTo>
                    <a:pt x="2742" y="216"/>
                  </a:lnTo>
                  <a:lnTo>
                    <a:pt x="2742" y="216"/>
                  </a:lnTo>
                  <a:lnTo>
                    <a:pt x="2742" y="216"/>
                  </a:lnTo>
                  <a:lnTo>
                    <a:pt x="2742" y="216"/>
                  </a:lnTo>
                  <a:lnTo>
                    <a:pt x="2742" y="222"/>
                  </a:lnTo>
                  <a:lnTo>
                    <a:pt x="2742" y="222"/>
                  </a:lnTo>
                  <a:lnTo>
                    <a:pt x="2742" y="222"/>
                  </a:lnTo>
                  <a:lnTo>
                    <a:pt x="2748" y="222"/>
                  </a:lnTo>
                  <a:lnTo>
                    <a:pt x="2748" y="228"/>
                  </a:lnTo>
                  <a:lnTo>
                    <a:pt x="2748" y="228"/>
                  </a:lnTo>
                  <a:lnTo>
                    <a:pt x="2748" y="228"/>
                  </a:lnTo>
                  <a:lnTo>
                    <a:pt x="2748" y="234"/>
                  </a:lnTo>
                  <a:lnTo>
                    <a:pt x="2748" y="228"/>
                  </a:lnTo>
                  <a:lnTo>
                    <a:pt x="2748" y="228"/>
                  </a:lnTo>
                  <a:lnTo>
                    <a:pt x="2754" y="234"/>
                  </a:lnTo>
                  <a:lnTo>
                    <a:pt x="2754" y="234"/>
                  </a:lnTo>
                  <a:lnTo>
                    <a:pt x="2754" y="234"/>
                  </a:lnTo>
                  <a:lnTo>
                    <a:pt x="2754" y="234"/>
                  </a:lnTo>
                  <a:lnTo>
                    <a:pt x="2754" y="240"/>
                  </a:lnTo>
                  <a:lnTo>
                    <a:pt x="2754" y="240"/>
                  </a:lnTo>
                  <a:lnTo>
                    <a:pt x="2760" y="240"/>
                  </a:lnTo>
                  <a:lnTo>
                    <a:pt x="2760" y="240"/>
                  </a:lnTo>
                  <a:lnTo>
                    <a:pt x="2760" y="246"/>
                  </a:lnTo>
                  <a:lnTo>
                    <a:pt x="2760" y="246"/>
                  </a:lnTo>
                  <a:lnTo>
                    <a:pt x="2760" y="246"/>
                  </a:lnTo>
                  <a:lnTo>
                    <a:pt x="2760" y="246"/>
                  </a:lnTo>
                  <a:lnTo>
                    <a:pt x="2766" y="252"/>
                  </a:lnTo>
                  <a:lnTo>
                    <a:pt x="2766" y="252"/>
                  </a:lnTo>
                  <a:lnTo>
                    <a:pt x="2766" y="252"/>
                  </a:lnTo>
                  <a:lnTo>
                    <a:pt x="2766" y="252"/>
                  </a:lnTo>
                  <a:lnTo>
                    <a:pt x="2766" y="252"/>
                  </a:lnTo>
                  <a:lnTo>
                    <a:pt x="2766" y="258"/>
                  </a:lnTo>
                  <a:lnTo>
                    <a:pt x="2772" y="258"/>
                  </a:lnTo>
                  <a:lnTo>
                    <a:pt x="2772" y="258"/>
                  </a:lnTo>
                  <a:lnTo>
                    <a:pt x="2772" y="258"/>
                  </a:lnTo>
                  <a:lnTo>
                    <a:pt x="2772" y="258"/>
                  </a:lnTo>
                  <a:lnTo>
                    <a:pt x="2772" y="264"/>
                  </a:lnTo>
                  <a:lnTo>
                    <a:pt x="2772" y="264"/>
                  </a:lnTo>
                  <a:lnTo>
                    <a:pt x="2778" y="264"/>
                  </a:lnTo>
                  <a:lnTo>
                    <a:pt x="2778" y="264"/>
                  </a:lnTo>
                  <a:lnTo>
                    <a:pt x="2778" y="264"/>
                  </a:lnTo>
                  <a:lnTo>
                    <a:pt x="2778" y="270"/>
                  </a:lnTo>
                  <a:lnTo>
                    <a:pt x="2778" y="270"/>
                  </a:lnTo>
                  <a:lnTo>
                    <a:pt x="2886" y="264"/>
                  </a:lnTo>
                  <a:lnTo>
                    <a:pt x="2886" y="264"/>
                  </a:lnTo>
                  <a:lnTo>
                    <a:pt x="2886" y="264"/>
                  </a:lnTo>
                  <a:lnTo>
                    <a:pt x="2892" y="258"/>
                  </a:lnTo>
                  <a:lnTo>
                    <a:pt x="2892" y="258"/>
                  </a:lnTo>
                  <a:lnTo>
                    <a:pt x="2892" y="258"/>
                  </a:lnTo>
                  <a:lnTo>
                    <a:pt x="2892" y="258"/>
                  </a:lnTo>
                  <a:lnTo>
                    <a:pt x="2892" y="258"/>
                  </a:lnTo>
                  <a:lnTo>
                    <a:pt x="2892" y="252"/>
                  </a:lnTo>
                  <a:lnTo>
                    <a:pt x="2898" y="252"/>
                  </a:lnTo>
                  <a:lnTo>
                    <a:pt x="2898" y="252"/>
                  </a:lnTo>
                  <a:lnTo>
                    <a:pt x="2898" y="252"/>
                  </a:lnTo>
                  <a:lnTo>
                    <a:pt x="2898" y="252"/>
                  </a:lnTo>
                  <a:lnTo>
                    <a:pt x="2898" y="246"/>
                  </a:lnTo>
                  <a:lnTo>
                    <a:pt x="2898" y="246"/>
                  </a:lnTo>
                  <a:lnTo>
                    <a:pt x="2898" y="246"/>
                  </a:lnTo>
                  <a:lnTo>
                    <a:pt x="2904" y="246"/>
                  </a:lnTo>
                  <a:lnTo>
                    <a:pt x="2904" y="240"/>
                  </a:lnTo>
                  <a:lnTo>
                    <a:pt x="2904" y="240"/>
                  </a:lnTo>
                  <a:lnTo>
                    <a:pt x="2904" y="240"/>
                  </a:lnTo>
                  <a:lnTo>
                    <a:pt x="2904" y="240"/>
                  </a:lnTo>
                  <a:lnTo>
                    <a:pt x="2904" y="234"/>
                  </a:lnTo>
                  <a:lnTo>
                    <a:pt x="2910" y="234"/>
                  </a:lnTo>
                  <a:lnTo>
                    <a:pt x="2910" y="234"/>
                  </a:lnTo>
                  <a:lnTo>
                    <a:pt x="2910" y="234"/>
                  </a:lnTo>
                  <a:lnTo>
                    <a:pt x="2910" y="228"/>
                  </a:lnTo>
                  <a:lnTo>
                    <a:pt x="2910" y="228"/>
                  </a:lnTo>
                  <a:lnTo>
                    <a:pt x="2910" y="234"/>
                  </a:lnTo>
                  <a:lnTo>
                    <a:pt x="2910" y="228"/>
                  </a:lnTo>
                  <a:lnTo>
                    <a:pt x="2916" y="228"/>
                  </a:lnTo>
                  <a:lnTo>
                    <a:pt x="2916" y="228"/>
                  </a:lnTo>
                  <a:lnTo>
                    <a:pt x="2916" y="222"/>
                  </a:lnTo>
                  <a:lnTo>
                    <a:pt x="2916" y="222"/>
                  </a:lnTo>
                  <a:lnTo>
                    <a:pt x="2916" y="222"/>
                  </a:lnTo>
                  <a:lnTo>
                    <a:pt x="2916" y="222"/>
                  </a:lnTo>
                  <a:lnTo>
                    <a:pt x="2922" y="216"/>
                  </a:lnTo>
                  <a:lnTo>
                    <a:pt x="2922" y="216"/>
                  </a:lnTo>
                  <a:lnTo>
                    <a:pt x="2922" y="216"/>
                  </a:lnTo>
                  <a:lnTo>
                    <a:pt x="2922" y="216"/>
                  </a:lnTo>
                  <a:lnTo>
                    <a:pt x="2922" y="216"/>
                  </a:lnTo>
                  <a:lnTo>
                    <a:pt x="2922" y="216"/>
                  </a:lnTo>
                  <a:lnTo>
                    <a:pt x="2928" y="210"/>
                  </a:lnTo>
                  <a:lnTo>
                    <a:pt x="2928" y="210"/>
                  </a:lnTo>
                  <a:lnTo>
                    <a:pt x="2928" y="210"/>
                  </a:lnTo>
                  <a:lnTo>
                    <a:pt x="2928" y="210"/>
                  </a:lnTo>
                  <a:lnTo>
                    <a:pt x="2928" y="210"/>
                  </a:lnTo>
                  <a:lnTo>
                    <a:pt x="2928" y="210"/>
                  </a:lnTo>
                  <a:lnTo>
                    <a:pt x="2934" y="210"/>
                  </a:lnTo>
                  <a:lnTo>
                    <a:pt x="2934" y="210"/>
                  </a:lnTo>
                  <a:lnTo>
                    <a:pt x="2934" y="210"/>
                  </a:lnTo>
                  <a:lnTo>
                    <a:pt x="2934" y="210"/>
                  </a:lnTo>
                  <a:lnTo>
                    <a:pt x="2934" y="210"/>
                  </a:lnTo>
                  <a:lnTo>
                    <a:pt x="2934" y="210"/>
                  </a:lnTo>
                  <a:lnTo>
                    <a:pt x="2940" y="210"/>
                  </a:lnTo>
                  <a:lnTo>
                    <a:pt x="2940" y="210"/>
                  </a:lnTo>
                  <a:lnTo>
                    <a:pt x="2940" y="210"/>
                  </a:lnTo>
                  <a:lnTo>
                    <a:pt x="2940" y="210"/>
                  </a:lnTo>
                  <a:lnTo>
                    <a:pt x="2940" y="210"/>
                  </a:lnTo>
                  <a:lnTo>
                    <a:pt x="2940" y="210"/>
                  </a:lnTo>
                  <a:lnTo>
                    <a:pt x="2940" y="210"/>
                  </a:lnTo>
                  <a:lnTo>
                    <a:pt x="2946" y="216"/>
                  </a:lnTo>
                  <a:lnTo>
                    <a:pt x="2946" y="216"/>
                  </a:lnTo>
                  <a:lnTo>
                    <a:pt x="2946" y="216"/>
                  </a:lnTo>
                  <a:lnTo>
                    <a:pt x="2946" y="216"/>
                  </a:lnTo>
                  <a:lnTo>
                    <a:pt x="2946" y="216"/>
                  </a:lnTo>
                  <a:lnTo>
                    <a:pt x="2946" y="216"/>
                  </a:lnTo>
                  <a:lnTo>
                    <a:pt x="2952" y="222"/>
                  </a:lnTo>
                  <a:lnTo>
                    <a:pt x="2952" y="222"/>
                  </a:lnTo>
                  <a:lnTo>
                    <a:pt x="2952" y="222"/>
                  </a:lnTo>
                  <a:lnTo>
                    <a:pt x="2952" y="222"/>
                  </a:lnTo>
                  <a:lnTo>
                    <a:pt x="2952" y="228"/>
                  </a:lnTo>
                  <a:lnTo>
                    <a:pt x="2952" y="228"/>
                  </a:lnTo>
                  <a:lnTo>
                    <a:pt x="2958" y="228"/>
                  </a:lnTo>
                  <a:lnTo>
                    <a:pt x="2958" y="234"/>
                  </a:lnTo>
                  <a:lnTo>
                    <a:pt x="2958" y="228"/>
                  </a:lnTo>
                  <a:lnTo>
                    <a:pt x="2958" y="228"/>
                  </a:lnTo>
                  <a:lnTo>
                    <a:pt x="2958" y="234"/>
                  </a:lnTo>
                  <a:lnTo>
                    <a:pt x="2958" y="234"/>
                  </a:lnTo>
                  <a:lnTo>
                    <a:pt x="2958" y="234"/>
                  </a:lnTo>
                  <a:lnTo>
                    <a:pt x="2964" y="234"/>
                  </a:lnTo>
                  <a:lnTo>
                    <a:pt x="2964" y="240"/>
                  </a:lnTo>
                  <a:lnTo>
                    <a:pt x="2964" y="240"/>
                  </a:lnTo>
                  <a:lnTo>
                    <a:pt x="2964" y="240"/>
                  </a:lnTo>
                  <a:lnTo>
                    <a:pt x="2964" y="240"/>
                  </a:lnTo>
                  <a:lnTo>
                    <a:pt x="2964" y="246"/>
                  </a:lnTo>
                  <a:lnTo>
                    <a:pt x="2970" y="246"/>
                  </a:lnTo>
                  <a:lnTo>
                    <a:pt x="2970" y="246"/>
                  </a:lnTo>
                  <a:lnTo>
                    <a:pt x="2970" y="246"/>
                  </a:lnTo>
                  <a:lnTo>
                    <a:pt x="2970" y="252"/>
                  </a:lnTo>
                  <a:lnTo>
                    <a:pt x="2970" y="252"/>
                  </a:lnTo>
                  <a:lnTo>
                    <a:pt x="2970" y="252"/>
                  </a:lnTo>
                  <a:lnTo>
                    <a:pt x="2976" y="252"/>
                  </a:lnTo>
                  <a:lnTo>
                    <a:pt x="2976" y="252"/>
                  </a:lnTo>
                  <a:lnTo>
                    <a:pt x="2976" y="258"/>
                  </a:lnTo>
                  <a:lnTo>
                    <a:pt x="2976" y="258"/>
                  </a:lnTo>
                  <a:lnTo>
                    <a:pt x="2976" y="258"/>
                  </a:lnTo>
                  <a:lnTo>
                    <a:pt x="2976" y="258"/>
                  </a:lnTo>
                  <a:lnTo>
                    <a:pt x="2982" y="258"/>
                  </a:lnTo>
                  <a:lnTo>
                    <a:pt x="2982" y="264"/>
                  </a:lnTo>
                  <a:lnTo>
                    <a:pt x="2982" y="264"/>
                  </a:lnTo>
                  <a:lnTo>
                    <a:pt x="2982" y="264"/>
                  </a:lnTo>
                  <a:lnTo>
                    <a:pt x="2982" y="264"/>
                  </a:lnTo>
                  <a:lnTo>
                    <a:pt x="2982" y="264"/>
                  </a:lnTo>
                  <a:lnTo>
                    <a:pt x="2988" y="270"/>
                  </a:lnTo>
                  <a:lnTo>
                    <a:pt x="2988" y="270"/>
                  </a:lnTo>
                  <a:lnTo>
                    <a:pt x="3096" y="264"/>
                  </a:lnTo>
                  <a:lnTo>
                    <a:pt x="3096" y="264"/>
                  </a:lnTo>
                  <a:lnTo>
                    <a:pt x="3096" y="264"/>
                  </a:lnTo>
                  <a:lnTo>
                    <a:pt x="3096" y="258"/>
                  </a:lnTo>
                  <a:lnTo>
                    <a:pt x="3096" y="258"/>
                  </a:lnTo>
                  <a:lnTo>
                    <a:pt x="3096" y="258"/>
                  </a:lnTo>
                  <a:lnTo>
                    <a:pt x="3096" y="258"/>
                  </a:lnTo>
                  <a:lnTo>
                    <a:pt x="3102" y="258"/>
                  </a:lnTo>
                  <a:lnTo>
                    <a:pt x="3102" y="252"/>
                  </a:lnTo>
                  <a:lnTo>
                    <a:pt x="3102" y="252"/>
                  </a:lnTo>
                  <a:lnTo>
                    <a:pt x="3102" y="252"/>
                  </a:lnTo>
                  <a:lnTo>
                    <a:pt x="3102" y="252"/>
                  </a:lnTo>
                  <a:lnTo>
                    <a:pt x="3102" y="252"/>
                  </a:lnTo>
                  <a:lnTo>
                    <a:pt x="3108" y="246"/>
                  </a:lnTo>
                  <a:lnTo>
                    <a:pt x="3108" y="246"/>
                  </a:lnTo>
                  <a:lnTo>
                    <a:pt x="3108" y="246"/>
                  </a:lnTo>
                  <a:lnTo>
                    <a:pt x="3108" y="246"/>
                  </a:lnTo>
                  <a:lnTo>
                    <a:pt x="3108" y="240"/>
                  </a:lnTo>
                  <a:lnTo>
                    <a:pt x="3108" y="240"/>
                  </a:lnTo>
                  <a:lnTo>
                    <a:pt x="3114" y="240"/>
                  </a:lnTo>
                  <a:lnTo>
                    <a:pt x="3114" y="240"/>
                  </a:lnTo>
                  <a:lnTo>
                    <a:pt x="3114" y="234"/>
                  </a:lnTo>
                  <a:lnTo>
                    <a:pt x="3114" y="234"/>
                  </a:lnTo>
                  <a:lnTo>
                    <a:pt x="3114" y="234"/>
                  </a:lnTo>
                  <a:lnTo>
                    <a:pt x="3114" y="234"/>
                  </a:lnTo>
                  <a:lnTo>
                    <a:pt x="3120" y="228"/>
                  </a:lnTo>
                  <a:lnTo>
                    <a:pt x="3120" y="228"/>
                  </a:lnTo>
                  <a:lnTo>
                    <a:pt x="3120" y="234"/>
                  </a:lnTo>
                  <a:lnTo>
                    <a:pt x="3120" y="228"/>
                  </a:lnTo>
                  <a:lnTo>
                    <a:pt x="3120" y="228"/>
                  </a:lnTo>
                  <a:lnTo>
                    <a:pt x="3120" y="228"/>
                  </a:lnTo>
                  <a:lnTo>
                    <a:pt x="3120" y="222"/>
                  </a:lnTo>
                  <a:lnTo>
                    <a:pt x="3126" y="222"/>
                  </a:lnTo>
                  <a:lnTo>
                    <a:pt x="3126" y="222"/>
                  </a:lnTo>
                  <a:lnTo>
                    <a:pt x="3126" y="222"/>
                  </a:lnTo>
                  <a:lnTo>
                    <a:pt x="3126" y="216"/>
                  </a:lnTo>
                  <a:lnTo>
                    <a:pt x="3126" y="216"/>
                  </a:lnTo>
                  <a:lnTo>
                    <a:pt x="3126" y="216"/>
                  </a:lnTo>
                  <a:lnTo>
                    <a:pt x="3132" y="216"/>
                  </a:lnTo>
                  <a:lnTo>
                    <a:pt x="3132" y="216"/>
                  </a:lnTo>
                  <a:lnTo>
                    <a:pt x="3132" y="216"/>
                  </a:lnTo>
                  <a:lnTo>
                    <a:pt x="3132" y="210"/>
                  </a:lnTo>
                  <a:lnTo>
                    <a:pt x="3132" y="210"/>
                  </a:lnTo>
                  <a:lnTo>
                    <a:pt x="3132" y="210"/>
                  </a:lnTo>
                  <a:lnTo>
                    <a:pt x="3138" y="210"/>
                  </a:lnTo>
                  <a:lnTo>
                    <a:pt x="3138" y="210"/>
                  </a:lnTo>
                  <a:lnTo>
                    <a:pt x="3138" y="210"/>
                  </a:lnTo>
                  <a:lnTo>
                    <a:pt x="3138" y="210"/>
                  </a:lnTo>
                  <a:lnTo>
                    <a:pt x="3138" y="210"/>
                  </a:lnTo>
                  <a:lnTo>
                    <a:pt x="3138" y="210"/>
                  </a:lnTo>
                  <a:lnTo>
                    <a:pt x="3138" y="210"/>
                  </a:lnTo>
                  <a:lnTo>
                    <a:pt x="3144" y="210"/>
                  </a:lnTo>
                  <a:lnTo>
                    <a:pt x="3144" y="210"/>
                  </a:lnTo>
                  <a:lnTo>
                    <a:pt x="3144" y="210"/>
                  </a:lnTo>
                  <a:lnTo>
                    <a:pt x="3144" y="210"/>
                  </a:lnTo>
                  <a:lnTo>
                    <a:pt x="3144" y="210"/>
                  </a:lnTo>
                  <a:lnTo>
                    <a:pt x="3144" y="210"/>
                  </a:lnTo>
                  <a:lnTo>
                    <a:pt x="3150" y="210"/>
                  </a:lnTo>
                  <a:lnTo>
                    <a:pt x="3150" y="210"/>
                  </a:lnTo>
                  <a:lnTo>
                    <a:pt x="3150" y="210"/>
                  </a:lnTo>
                  <a:lnTo>
                    <a:pt x="3150" y="216"/>
                  </a:lnTo>
                  <a:lnTo>
                    <a:pt x="3150" y="216"/>
                  </a:lnTo>
                  <a:lnTo>
                    <a:pt x="3150" y="216"/>
                  </a:lnTo>
                  <a:lnTo>
                    <a:pt x="3156" y="216"/>
                  </a:lnTo>
                  <a:lnTo>
                    <a:pt x="3156" y="216"/>
                  </a:lnTo>
                  <a:lnTo>
                    <a:pt x="3156" y="216"/>
                  </a:lnTo>
                  <a:lnTo>
                    <a:pt x="3156" y="222"/>
                  </a:lnTo>
                  <a:lnTo>
                    <a:pt x="3156" y="222"/>
                  </a:lnTo>
                  <a:lnTo>
                    <a:pt x="3156" y="222"/>
                  </a:lnTo>
                  <a:lnTo>
                    <a:pt x="3162" y="222"/>
                  </a:lnTo>
                  <a:lnTo>
                    <a:pt x="3162" y="228"/>
                  </a:lnTo>
                  <a:lnTo>
                    <a:pt x="3162" y="228"/>
                  </a:lnTo>
                  <a:lnTo>
                    <a:pt x="3162" y="228"/>
                  </a:lnTo>
                  <a:lnTo>
                    <a:pt x="3162" y="234"/>
                  </a:lnTo>
                  <a:lnTo>
                    <a:pt x="3162" y="228"/>
                  </a:lnTo>
                  <a:lnTo>
                    <a:pt x="3162" y="228"/>
                  </a:lnTo>
                  <a:lnTo>
                    <a:pt x="3168" y="234"/>
                  </a:lnTo>
                  <a:lnTo>
                    <a:pt x="3168" y="234"/>
                  </a:lnTo>
                  <a:lnTo>
                    <a:pt x="3168" y="234"/>
                  </a:lnTo>
                  <a:lnTo>
                    <a:pt x="3168" y="234"/>
                  </a:lnTo>
                  <a:lnTo>
                    <a:pt x="3168" y="240"/>
                  </a:lnTo>
                  <a:lnTo>
                    <a:pt x="3168" y="240"/>
                  </a:lnTo>
                  <a:lnTo>
                    <a:pt x="3174" y="240"/>
                  </a:lnTo>
                  <a:lnTo>
                    <a:pt x="3174" y="240"/>
                  </a:lnTo>
                  <a:lnTo>
                    <a:pt x="3174" y="246"/>
                  </a:lnTo>
                  <a:lnTo>
                    <a:pt x="3174" y="246"/>
                  </a:lnTo>
                  <a:lnTo>
                    <a:pt x="3174" y="246"/>
                  </a:lnTo>
                  <a:lnTo>
                    <a:pt x="3174" y="246"/>
                  </a:lnTo>
                  <a:lnTo>
                    <a:pt x="3180" y="252"/>
                  </a:lnTo>
                  <a:lnTo>
                    <a:pt x="3180" y="252"/>
                  </a:lnTo>
                  <a:lnTo>
                    <a:pt x="3180" y="252"/>
                  </a:lnTo>
                  <a:lnTo>
                    <a:pt x="3180" y="252"/>
                  </a:lnTo>
                  <a:lnTo>
                    <a:pt x="3180" y="252"/>
                  </a:lnTo>
                  <a:lnTo>
                    <a:pt x="3180" y="258"/>
                  </a:lnTo>
                  <a:lnTo>
                    <a:pt x="3186" y="258"/>
                  </a:lnTo>
                  <a:lnTo>
                    <a:pt x="3186" y="258"/>
                  </a:lnTo>
                  <a:lnTo>
                    <a:pt x="3186" y="258"/>
                  </a:lnTo>
                  <a:lnTo>
                    <a:pt x="3186" y="258"/>
                  </a:lnTo>
                  <a:lnTo>
                    <a:pt x="3186" y="264"/>
                  </a:lnTo>
                  <a:lnTo>
                    <a:pt x="3186" y="264"/>
                  </a:lnTo>
                  <a:lnTo>
                    <a:pt x="3186" y="264"/>
                  </a:lnTo>
                  <a:lnTo>
                    <a:pt x="3192" y="264"/>
                  </a:lnTo>
                  <a:lnTo>
                    <a:pt x="3192" y="264"/>
                  </a:lnTo>
                  <a:lnTo>
                    <a:pt x="3192" y="270"/>
                  </a:lnTo>
                  <a:lnTo>
                    <a:pt x="3192" y="270"/>
                  </a:lnTo>
                  <a:lnTo>
                    <a:pt x="3300" y="264"/>
                  </a:lnTo>
                  <a:lnTo>
                    <a:pt x="3300" y="264"/>
                  </a:lnTo>
                  <a:lnTo>
                    <a:pt x="3300" y="264"/>
                  </a:lnTo>
                  <a:lnTo>
                    <a:pt x="3300" y="258"/>
                  </a:lnTo>
                  <a:lnTo>
                    <a:pt x="3306" y="258"/>
                  </a:lnTo>
                  <a:lnTo>
                    <a:pt x="3306" y="258"/>
                  </a:lnTo>
                  <a:lnTo>
                    <a:pt x="3306" y="258"/>
                  </a:lnTo>
                  <a:lnTo>
                    <a:pt x="3306" y="258"/>
                  </a:lnTo>
                  <a:lnTo>
                    <a:pt x="3306" y="252"/>
                  </a:lnTo>
                  <a:lnTo>
                    <a:pt x="3306" y="252"/>
                  </a:lnTo>
                  <a:lnTo>
                    <a:pt x="3312" y="252"/>
                  </a:lnTo>
                  <a:lnTo>
                    <a:pt x="3312" y="252"/>
                  </a:lnTo>
                  <a:lnTo>
                    <a:pt x="3312" y="252"/>
                  </a:lnTo>
                  <a:lnTo>
                    <a:pt x="3312" y="246"/>
                  </a:lnTo>
                  <a:lnTo>
                    <a:pt x="3312" y="246"/>
                  </a:lnTo>
                  <a:lnTo>
                    <a:pt x="3312" y="246"/>
                  </a:lnTo>
                  <a:lnTo>
                    <a:pt x="3318" y="246"/>
                  </a:lnTo>
                  <a:lnTo>
                    <a:pt x="3318" y="240"/>
                  </a:lnTo>
                  <a:lnTo>
                    <a:pt x="3318" y="240"/>
                  </a:lnTo>
                  <a:lnTo>
                    <a:pt x="3318" y="240"/>
                  </a:lnTo>
                  <a:lnTo>
                    <a:pt x="3318" y="240"/>
                  </a:lnTo>
                  <a:lnTo>
                    <a:pt x="3318" y="234"/>
                  </a:lnTo>
                  <a:lnTo>
                    <a:pt x="3324" y="234"/>
                  </a:lnTo>
                  <a:lnTo>
                    <a:pt x="3324" y="234"/>
                  </a:lnTo>
                  <a:lnTo>
                    <a:pt x="3324" y="234"/>
                  </a:lnTo>
                  <a:lnTo>
                    <a:pt x="3324" y="228"/>
                  </a:lnTo>
                  <a:lnTo>
                    <a:pt x="3324" y="228"/>
                  </a:lnTo>
                  <a:lnTo>
                    <a:pt x="3324" y="234"/>
                  </a:lnTo>
                  <a:lnTo>
                    <a:pt x="3324" y="228"/>
                  </a:lnTo>
                  <a:lnTo>
                    <a:pt x="3330" y="228"/>
                  </a:lnTo>
                  <a:lnTo>
                    <a:pt x="3330" y="228"/>
                  </a:lnTo>
                  <a:lnTo>
                    <a:pt x="3330" y="222"/>
                  </a:lnTo>
                  <a:lnTo>
                    <a:pt x="3330" y="222"/>
                  </a:lnTo>
                  <a:lnTo>
                    <a:pt x="3330" y="222"/>
                  </a:lnTo>
                  <a:lnTo>
                    <a:pt x="3330" y="222"/>
                  </a:lnTo>
                  <a:lnTo>
                    <a:pt x="3336" y="216"/>
                  </a:lnTo>
                  <a:lnTo>
                    <a:pt x="3336" y="216"/>
                  </a:lnTo>
                  <a:lnTo>
                    <a:pt x="3336" y="216"/>
                  </a:lnTo>
                  <a:lnTo>
                    <a:pt x="3336" y="216"/>
                  </a:lnTo>
                  <a:lnTo>
                    <a:pt x="3336" y="216"/>
                  </a:lnTo>
                  <a:lnTo>
                    <a:pt x="3336" y="216"/>
                  </a:lnTo>
                  <a:lnTo>
                    <a:pt x="3336" y="210"/>
                  </a:lnTo>
                  <a:lnTo>
                    <a:pt x="3342" y="210"/>
                  </a:lnTo>
                  <a:lnTo>
                    <a:pt x="3342" y="210"/>
                  </a:lnTo>
                  <a:lnTo>
                    <a:pt x="3342" y="210"/>
                  </a:lnTo>
                  <a:lnTo>
                    <a:pt x="3342" y="210"/>
                  </a:lnTo>
                  <a:lnTo>
                    <a:pt x="3342" y="210"/>
                  </a:lnTo>
                  <a:lnTo>
                    <a:pt x="3342" y="210"/>
                  </a:lnTo>
                  <a:lnTo>
                    <a:pt x="3348" y="210"/>
                  </a:lnTo>
                  <a:lnTo>
                    <a:pt x="3348" y="210"/>
                  </a:lnTo>
                  <a:lnTo>
                    <a:pt x="3348" y="210"/>
                  </a:lnTo>
                  <a:lnTo>
                    <a:pt x="3348" y="210"/>
                  </a:lnTo>
                  <a:lnTo>
                    <a:pt x="3348" y="210"/>
                  </a:lnTo>
                  <a:lnTo>
                    <a:pt x="3348" y="210"/>
                  </a:lnTo>
                  <a:lnTo>
                    <a:pt x="3354" y="210"/>
                  </a:lnTo>
                  <a:lnTo>
                    <a:pt x="3354" y="210"/>
                  </a:lnTo>
                  <a:lnTo>
                    <a:pt x="3354" y="210"/>
                  </a:lnTo>
                  <a:lnTo>
                    <a:pt x="3354" y="210"/>
                  </a:lnTo>
                  <a:lnTo>
                    <a:pt x="3354" y="210"/>
                  </a:lnTo>
                  <a:lnTo>
                    <a:pt x="3354" y="210"/>
                  </a:lnTo>
                  <a:lnTo>
                    <a:pt x="3360" y="216"/>
                  </a:lnTo>
                  <a:lnTo>
                    <a:pt x="3360" y="216"/>
                  </a:lnTo>
                  <a:lnTo>
                    <a:pt x="3360" y="216"/>
                  </a:lnTo>
                  <a:lnTo>
                    <a:pt x="3360" y="216"/>
                  </a:lnTo>
                  <a:lnTo>
                    <a:pt x="3360" y="216"/>
                  </a:lnTo>
                  <a:lnTo>
                    <a:pt x="3360" y="216"/>
                  </a:lnTo>
                  <a:lnTo>
                    <a:pt x="3366" y="222"/>
                  </a:lnTo>
                  <a:lnTo>
                    <a:pt x="3366" y="222"/>
                  </a:lnTo>
                  <a:lnTo>
                    <a:pt x="3366" y="222"/>
                  </a:lnTo>
                  <a:lnTo>
                    <a:pt x="3366" y="222"/>
                  </a:lnTo>
                  <a:lnTo>
                    <a:pt x="3366" y="228"/>
                  </a:lnTo>
                  <a:lnTo>
                    <a:pt x="3366" y="228"/>
                  </a:lnTo>
                  <a:lnTo>
                    <a:pt x="3372" y="228"/>
                  </a:lnTo>
                  <a:lnTo>
                    <a:pt x="3372" y="234"/>
                  </a:lnTo>
                  <a:lnTo>
                    <a:pt x="3372" y="228"/>
                  </a:lnTo>
                  <a:lnTo>
                    <a:pt x="3372" y="228"/>
                  </a:lnTo>
                  <a:lnTo>
                    <a:pt x="3372" y="234"/>
                  </a:lnTo>
                  <a:lnTo>
                    <a:pt x="3372" y="234"/>
                  </a:lnTo>
                  <a:lnTo>
                    <a:pt x="3372" y="234"/>
                  </a:lnTo>
                  <a:lnTo>
                    <a:pt x="3378" y="234"/>
                  </a:lnTo>
                  <a:lnTo>
                    <a:pt x="3378" y="240"/>
                  </a:lnTo>
                  <a:lnTo>
                    <a:pt x="3378" y="240"/>
                  </a:lnTo>
                  <a:lnTo>
                    <a:pt x="3378" y="240"/>
                  </a:lnTo>
                  <a:lnTo>
                    <a:pt x="3378" y="240"/>
                  </a:lnTo>
                  <a:lnTo>
                    <a:pt x="3378" y="246"/>
                  </a:lnTo>
                  <a:lnTo>
                    <a:pt x="3384" y="246"/>
                  </a:lnTo>
                  <a:lnTo>
                    <a:pt x="3384" y="246"/>
                  </a:lnTo>
                  <a:lnTo>
                    <a:pt x="3384" y="246"/>
                  </a:lnTo>
                  <a:lnTo>
                    <a:pt x="3384" y="252"/>
                  </a:lnTo>
                  <a:lnTo>
                    <a:pt x="3384" y="252"/>
                  </a:lnTo>
                  <a:lnTo>
                    <a:pt x="3384" y="252"/>
                  </a:lnTo>
                  <a:lnTo>
                    <a:pt x="3390" y="252"/>
                  </a:lnTo>
                  <a:lnTo>
                    <a:pt x="3390" y="252"/>
                  </a:lnTo>
                  <a:lnTo>
                    <a:pt x="3390" y="258"/>
                  </a:lnTo>
                  <a:lnTo>
                    <a:pt x="3390" y="258"/>
                  </a:lnTo>
                  <a:lnTo>
                    <a:pt x="3390" y="258"/>
                  </a:lnTo>
                  <a:lnTo>
                    <a:pt x="3390" y="258"/>
                  </a:lnTo>
                  <a:lnTo>
                    <a:pt x="3390" y="258"/>
                  </a:lnTo>
                  <a:lnTo>
                    <a:pt x="3396" y="264"/>
                  </a:lnTo>
                  <a:lnTo>
                    <a:pt x="3396" y="264"/>
                  </a:lnTo>
                  <a:lnTo>
                    <a:pt x="3396" y="264"/>
                  </a:lnTo>
                  <a:lnTo>
                    <a:pt x="3396" y="264"/>
                  </a:lnTo>
                  <a:lnTo>
                    <a:pt x="3396" y="264"/>
                  </a:lnTo>
                  <a:lnTo>
                    <a:pt x="3396" y="270"/>
                  </a:lnTo>
                  <a:lnTo>
                    <a:pt x="3396" y="270"/>
                  </a:lnTo>
                  <a:lnTo>
                    <a:pt x="3510" y="264"/>
                  </a:lnTo>
                  <a:lnTo>
                    <a:pt x="3510" y="264"/>
                  </a:lnTo>
                  <a:lnTo>
                    <a:pt x="3510" y="264"/>
                  </a:lnTo>
                  <a:lnTo>
                    <a:pt x="3510" y="258"/>
                  </a:lnTo>
                  <a:lnTo>
                    <a:pt x="3510" y="258"/>
                  </a:lnTo>
                  <a:lnTo>
                    <a:pt x="3510" y="258"/>
                  </a:lnTo>
                  <a:lnTo>
                    <a:pt x="3510" y="258"/>
                  </a:lnTo>
                  <a:lnTo>
                    <a:pt x="3516" y="258"/>
                  </a:lnTo>
                  <a:lnTo>
                    <a:pt x="3516" y="252"/>
                  </a:lnTo>
                  <a:lnTo>
                    <a:pt x="3516" y="252"/>
                  </a:lnTo>
                  <a:lnTo>
                    <a:pt x="3516" y="252"/>
                  </a:lnTo>
                  <a:lnTo>
                    <a:pt x="3516" y="252"/>
                  </a:lnTo>
                  <a:lnTo>
                    <a:pt x="3516" y="252"/>
                  </a:lnTo>
                  <a:lnTo>
                    <a:pt x="3522" y="246"/>
                  </a:lnTo>
                  <a:lnTo>
                    <a:pt x="3522" y="246"/>
                  </a:lnTo>
                  <a:lnTo>
                    <a:pt x="3522" y="246"/>
                  </a:lnTo>
                  <a:lnTo>
                    <a:pt x="3522" y="246"/>
                  </a:lnTo>
                  <a:lnTo>
                    <a:pt x="3522" y="240"/>
                  </a:lnTo>
                  <a:lnTo>
                    <a:pt x="3522" y="240"/>
                  </a:lnTo>
                  <a:lnTo>
                    <a:pt x="3528" y="240"/>
                  </a:lnTo>
                  <a:lnTo>
                    <a:pt x="3528" y="240"/>
                  </a:lnTo>
                  <a:lnTo>
                    <a:pt x="3528" y="234"/>
                  </a:lnTo>
                  <a:lnTo>
                    <a:pt x="3528" y="234"/>
                  </a:lnTo>
                  <a:lnTo>
                    <a:pt x="3528" y="234"/>
                  </a:lnTo>
                  <a:lnTo>
                    <a:pt x="3528" y="234"/>
                  </a:lnTo>
                  <a:lnTo>
                    <a:pt x="3534" y="228"/>
                  </a:lnTo>
                  <a:lnTo>
                    <a:pt x="3534" y="228"/>
                  </a:lnTo>
                  <a:lnTo>
                    <a:pt x="3534" y="234"/>
                  </a:lnTo>
                  <a:lnTo>
                    <a:pt x="3534" y="228"/>
                  </a:lnTo>
                  <a:lnTo>
                    <a:pt x="3534" y="228"/>
                  </a:lnTo>
                  <a:lnTo>
                    <a:pt x="3534" y="228"/>
                  </a:lnTo>
                  <a:lnTo>
                    <a:pt x="3534" y="222"/>
                  </a:lnTo>
                  <a:lnTo>
                    <a:pt x="3534" y="222"/>
                  </a:lnTo>
                  <a:lnTo>
                    <a:pt x="3540" y="222"/>
                  </a:lnTo>
                  <a:lnTo>
                    <a:pt x="3540" y="222"/>
                  </a:lnTo>
                  <a:lnTo>
                    <a:pt x="3540" y="216"/>
                  </a:lnTo>
                  <a:lnTo>
                    <a:pt x="3540" y="216"/>
                  </a:lnTo>
                  <a:lnTo>
                    <a:pt x="3540" y="216"/>
                  </a:lnTo>
                  <a:lnTo>
                    <a:pt x="3540" y="216"/>
                  </a:lnTo>
                  <a:lnTo>
                    <a:pt x="3546" y="216"/>
                  </a:lnTo>
                  <a:lnTo>
                    <a:pt x="3546" y="216"/>
                  </a:lnTo>
                  <a:lnTo>
                    <a:pt x="3546" y="210"/>
                  </a:lnTo>
                  <a:lnTo>
                    <a:pt x="3546" y="210"/>
                  </a:lnTo>
                  <a:lnTo>
                    <a:pt x="3546" y="210"/>
                  </a:lnTo>
                  <a:lnTo>
                    <a:pt x="3546" y="210"/>
                  </a:lnTo>
                  <a:lnTo>
                    <a:pt x="3552" y="210"/>
                  </a:lnTo>
                  <a:lnTo>
                    <a:pt x="3552" y="210"/>
                  </a:lnTo>
                  <a:lnTo>
                    <a:pt x="3552" y="210"/>
                  </a:lnTo>
                  <a:lnTo>
                    <a:pt x="3552" y="210"/>
                  </a:lnTo>
                  <a:lnTo>
                    <a:pt x="3552" y="210"/>
                  </a:lnTo>
                  <a:lnTo>
                    <a:pt x="3552" y="210"/>
                  </a:lnTo>
                  <a:lnTo>
                    <a:pt x="3558" y="210"/>
                  </a:lnTo>
                  <a:lnTo>
                    <a:pt x="3558" y="210"/>
                  </a:lnTo>
                  <a:lnTo>
                    <a:pt x="3558" y="210"/>
                  </a:lnTo>
                  <a:lnTo>
                    <a:pt x="3558" y="210"/>
                  </a:lnTo>
                  <a:lnTo>
                    <a:pt x="3558" y="210"/>
                  </a:lnTo>
                  <a:lnTo>
                    <a:pt x="3558" y="210"/>
                  </a:lnTo>
                  <a:lnTo>
                    <a:pt x="3564" y="210"/>
                  </a:lnTo>
                  <a:lnTo>
                    <a:pt x="3564" y="210"/>
                  </a:lnTo>
                  <a:lnTo>
                    <a:pt x="3564" y="210"/>
                  </a:lnTo>
                  <a:lnTo>
                    <a:pt x="3564" y="216"/>
                  </a:lnTo>
                  <a:lnTo>
                    <a:pt x="3564" y="216"/>
                  </a:lnTo>
                  <a:lnTo>
                    <a:pt x="3564" y="216"/>
                  </a:lnTo>
                  <a:lnTo>
                    <a:pt x="3570" y="216"/>
                  </a:lnTo>
                  <a:lnTo>
                    <a:pt x="3570" y="216"/>
                  </a:lnTo>
                  <a:lnTo>
                    <a:pt x="3570" y="216"/>
                  </a:lnTo>
                  <a:lnTo>
                    <a:pt x="3570" y="222"/>
                  </a:lnTo>
                  <a:lnTo>
                    <a:pt x="3570" y="222"/>
                  </a:lnTo>
                  <a:lnTo>
                    <a:pt x="3570" y="222"/>
                  </a:lnTo>
                  <a:lnTo>
                    <a:pt x="3576" y="222"/>
                  </a:lnTo>
                  <a:lnTo>
                    <a:pt x="3576" y="228"/>
                  </a:lnTo>
                  <a:lnTo>
                    <a:pt x="3576" y="228"/>
                  </a:lnTo>
                  <a:lnTo>
                    <a:pt x="3576" y="228"/>
                  </a:lnTo>
                  <a:lnTo>
                    <a:pt x="3576" y="234"/>
                  </a:lnTo>
                  <a:lnTo>
                    <a:pt x="3576" y="228"/>
                  </a:lnTo>
                  <a:lnTo>
                    <a:pt x="3576" y="228"/>
                  </a:lnTo>
                  <a:lnTo>
                    <a:pt x="3582" y="234"/>
                  </a:lnTo>
                  <a:lnTo>
                    <a:pt x="3582" y="234"/>
                  </a:lnTo>
                  <a:lnTo>
                    <a:pt x="3582" y="234"/>
                  </a:lnTo>
                  <a:lnTo>
                    <a:pt x="3582" y="234"/>
                  </a:lnTo>
                  <a:lnTo>
                    <a:pt x="3582" y="240"/>
                  </a:lnTo>
                  <a:lnTo>
                    <a:pt x="3582" y="240"/>
                  </a:lnTo>
                  <a:lnTo>
                    <a:pt x="3588" y="240"/>
                  </a:lnTo>
                  <a:lnTo>
                    <a:pt x="3588" y="240"/>
                  </a:lnTo>
                  <a:lnTo>
                    <a:pt x="3588" y="246"/>
                  </a:lnTo>
                  <a:lnTo>
                    <a:pt x="3588" y="246"/>
                  </a:lnTo>
                  <a:lnTo>
                    <a:pt x="3588" y="246"/>
                  </a:lnTo>
                  <a:lnTo>
                    <a:pt x="3588" y="246"/>
                  </a:lnTo>
                  <a:lnTo>
                    <a:pt x="3594" y="252"/>
                  </a:lnTo>
                  <a:lnTo>
                    <a:pt x="3594" y="252"/>
                  </a:lnTo>
                  <a:lnTo>
                    <a:pt x="3594" y="252"/>
                  </a:lnTo>
                  <a:lnTo>
                    <a:pt x="3594" y="252"/>
                  </a:lnTo>
                  <a:lnTo>
                    <a:pt x="3594" y="252"/>
                  </a:lnTo>
                  <a:lnTo>
                    <a:pt x="3594" y="258"/>
                  </a:lnTo>
                  <a:lnTo>
                    <a:pt x="3594" y="258"/>
                  </a:lnTo>
                  <a:lnTo>
                    <a:pt x="3600" y="258"/>
                  </a:lnTo>
                  <a:lnTo>
                    <a:pt x="3600" y="258"/>
                  </a:lnTo>
                  <a:lnTo>
                    <a:pt x="3600" y="258"/>
                  </a:lnTo>
                  <a:lnTo>
                    <a:pt x="3600" y="264"/>
                  </a:lnTo>
                  <a:lnTo>
                    <a:pt x="3600" y="264"/>
                  </a:lnTo>
                  <a:lnTo>
                    <a:pt x="3600" y="264"/>
                  </a:lnTo>
                  <a:lnTo>
                    <a:pt x="3606" y="264"/>
                  </a:lnTo>
                  <a:lnTo>
                    <a:pt x="3606" y="264"/>
                  </a:lnTo>
                  <a:lnTo>
                    <a:pt x="3606" y="270"/>
                  </a:lnTo>
                  <a:lnTo>
                    <a:pt x="3606" y="270"/>
                  </a:lnTo>
                  <a:lnTo>
                    <a:pt x="3714" y="264"/>
                  </a:lnTo>
                  <a:lnTo>
                    <a:pt x="3714" y="264"/>
                  </a:lnTo>
                  <a:lnTo>
                    <a:pt x="3714" y="264"/>
                  </a:lnTo>
                  <a:lnTo>
                    <a:pt x="3714" y="258"/>
                  </a:lnTo>
                  <a:lnTo>
                    <a:pt x="3720" y="258"/>
                  </a:lnTo>
                  <a:lnTo>
                    <a:pt x="3720" y="258"/>
                  </a:lnTo>
                  <a:lnTo>
                    <a:pt x="3720" y="258"/>
                  </a:lnTo>
                  <a:lnTo>
                    <a:pt x="3720" y="258"/>
                  </a:lnTo>
                  <a:lnTo>
                    <a:pt x="3720" y="252"/>
                  </a:lnTo>
                  <a:lnTo>
                    <a:pt x="3720" y="252"/>
                  </a:lnTo>
                  <a:lnTo>
                    <a:pt x="3726" y="252"/>
                  </a:lnTo>
                  <a:lnTo>
                    <a:pt x="3726" y="252"/>
                  </a:lnTo>
                  <a:lnTo>
                    <a:pt x="3726" y="252"/>
                  </a:lnTo>
                  <a:lnTo>
                    <a:pt x="3726" y="246"/>
                  </a:lnTo>
                  <a:lnTo>
                    <a:pt x="3726" y="246"/>
                  </a:lnTo>
                  <a:lnTo>
                    <a:pt x="3726" y="246"/>
                  </a:lnTo>
                  <a:lnTo>
                    <a:pt x="3732" y="246"/>
                  </a:lnTo>
                  <a:lnTo>
                    <a:pt x="3732" y="240"/>
                  </a:lnTo>
                  <a:lnTo>
                    <a:pt x="3732" y="240"/>
                  </a:lnTo>
                  <a:lnTo>
                    <a:pt x="3732" y="240"/>
                  </a:lnTo>
                  <a:lnTo>
                    <a:pt x="3732" y="240"/>
                  </a:lnTo>
                  <a:lnTo>
                    <a:pt x="3732" y="234"/>
                  </a:lnTo>
                  <a:lnTo>
                    <a:pt x="3738" y="234"/>
                  </a:lnTo>
                  <a:lnTo>
                    <a:pt x="3738" y="234"/>
                  </a:lnTo>
                  <a:lnTo>
                    <a:pt x="3738" y="234"/>
                  </a:lnTo>
                  <a:lnTo>
                    <a:pt x="3738" y="228"/>
                  </a:lnTo>
                  <a:lnTo>
                    <a:pt x="3738" y="228"/>
                  </a:lnTo>
                  <a:lnTo>
                    <a:pt x="3738" y="234"/>
                  </a:lnTo>
                  <a:lnTo>
                    <a:pt x="3738" y="228"/>
                  </a:lnTo>
                  <a:lnTo>
                    <a:pt x="3738" y="228"/>
                  </a:lnTo>
                  <a:lnTo>
                    <a:pt x="3744" y="228"/>
                  </a:lnTo>
                  <a:lnTo>
                    <a:pt x="3744" y="222"/>
                  </a:lnTo>
                  <a:lnTo>
                    <a:pt x="3744" y="222"/>
                  </a:lnTo>
                  <a:lnTo>
                    <a:pt x="3744" y="222"/>
                  </a:lnTo>
                  <a:lnTo>
                    <a:pt x="3744" y="222"/>
                  </a:lnTo>
                  <a:lnTo>
                    <a:pt x="3744" y="216"/>
                  </a:lnTo>
                  <a:lnTo>
                    <a:pt x="3750" y="216"/>
                  </a:lnTo>
                  <a:lnTo>
                    <a:pt x="3750" y="216"/>
                  </a:lnTo>
                  <a:lnTo>
                    <a:pt x="3750" y="216"/>
                  </a:lnTo>
                  <a:lnTo>
                    <a:pt x="3750" y="216"/>
                  </a:lnTo>
                  <a:lnTo>
                    <a:pt x="3750" y="216"/>
                  </a:lnTo>
                  <a:lnTo>
                    <a:pt x="3750" y="210"/>
                  </a:lnTo>
                  <a:lnTo>
                    <a:pt x="3756" y="210"/>
                  </a:lnTo>
                  <a:lnTo>
                    <a:pt x="3756" y="210"/>
                  </a:lnTo>
                  <a:lnTo>
                    <a:pt x="3756" y="210"/>
                  </a:lnTo>
                  <a:lnTo>
                    <a:pt x="3756" y="210"/>
                  </a:lnTo>
                  <a:lnTo>
                    <a:pt x="3756" y="210"/>
                  </a:lnTo>
                  <a:lnTo>
                    <a:pt x="3756" y="210"/>
                  </a:lnTo>
                  <a:lnTo>
                    <a:pt x="3762" y="210"/>
                  </a:lnTo>
                  <a:lnTo>
                    <a:pt x="3762" y="210"/>
                  </a:lnTo>
                  <a:lnTo>
                    <a:pt x="3762" y="210"/>
                  </a:lnTo>
                  <a:lnTo>
                    <a:pt x="3762" y="210"/>
                  </a:lnTo>
                  <a:lnTo>
                    <a:pt x="3762" y="210"/>
                  </a:lnTo>
                  <a:lnTo>
                    <a:pt x="3762" y="210"/>
                  </a:lnTo>
                  <a:lnTo>
                    <a:pt x="3768" y="210"/>
                  </a:lnTo>
                  <a:lnTo>
                    <a:pt x="3768" y="210"/>
                  </a:lnTo>
                  <a:lnTo>
                    <a:pt x="3768" y="210"/>
                  </a:lnTo>
                  <a:lnTo>
                    <a:pt x="3768" y="210"/>
                  </a:lnTo>
                  <a:lnTo>
                    <a:pt x="3768" y="210"/>
                  </a:lnTo>
                  <a:lnTo>
                    <a:pt x="3768" y="210"/>
                  </a:lnTo>
                  <a:lnTo>
                    <a:pt x="3774" y="216"/>
                  </a:lnTo>
                  <a:lnTo>
                    <a:pt x="3774" y="216"/>
                  </a:lnTo>
                  <a:lnTo>
                    <a:pt x="3774" y="216"/>
                  </a:lnTo>
                  <a:lnTo>
                    <a:pt x="3774" y="216"/>
                  </a:lnTo>
                  <a:lnTo>
                    <a:pt x="3774" y="216"/>
                  </a:lnTo>
                  <a:lnTo>
                    <a:pt x="3774" y="216"/>
                  </a:lnTo>
                  <a:lnTo>
                    <a:pt x="3780" y="222"/>
                  </a:lnTo>
                  <a:lnTo>
                    <a:pt x="3780" y="222"/>
                  </a:lnTo>
                  <a:lnTo>
                    <a:pt x="3780" y="222"/>
                  </a:lnTo>
                  <a:lnTo>
                    <a:pt x="3780" y="222"/>
                  </a:lnTo>
                  <a:lnTo>
                    <a:pt x="3780" y="228"/>
                  </a:lnTo>
                  <a:lnTo>
                    <a:pt x="3780" y="228"/>
                  </a:lnTo>
                  <a:lnTo>
                    <a:pt x="3786" y="228"/>
                  </a:lnTo>
                  <a:lnTo>
                    <a:pt x="3786" y="234"/>
                  </a:lnTo>
                  <a:lnTo>
                    <a:pt x="3786" y="228"/>
                  </a:lnTo>
                  <a:lnTo>
                    <a:pt x="3786" y="228"/>
                  </a:lnTo>
                  <a:lnTo>
                    <a:pt x="3786" y="234"/>
                  </a:lnTo>
                  <a:lnTo>
                    <a:pt x="3786" y="234"/>
                  </a:lnTo>
                  <a:lnTo>
                    <a:pt x="3786" y="234"/>
                  </a:lnTo>
                  <a:lnTo>
                    <a:pt x="3792" y="234"/>
                  </a:lnTo>
                  <a:lnTo>
                    <a:pt x="3792" y="240"/>
                  </a:lnTo>
                  <a:lnTo>
                    <a:pt x="3792" y="240"/>
                  </a:lnTo>
                  <a:lnTo>
                    <a:pt x="3792" y="240"/>
                  </a:lnTo>
                  <a:lnTo>
                    <a:pt x="3792" y="240"/>
                  </a:lnTo>
                  <a:lnTo>
                    <a:pt x="3792" y="246"/>
                  </a:lnTo>
                  <a:lnTo>
                    <a:pt x="3792" y="246"/>
                  </a:lnTo>
                  <a:lnTo>
                    <a:pt x="3798" y="246"/>
                  </a:lnTo>
                  <a:lnTo>
                    <a:pt x="3798" y="246"/>
                  </a:lnTo>
                  <a:lnTo>
                    <a:pt x="3798" y="252"/>
                  </a:lnTo>
                  <a:lnTo>
                    <a:pt x="3798" y="252"/>
                  </a:lnTo>
                  <a:lnTo>
                    <a:pt x="3798" y="252"/>
                  </a:lnTo>
                  <a:lnTo>
                    <a:pt x="3798" y="252"/>
                  </a:lnTo>
                  <a:lnTo>
                    <a:pt x="3804" y="252"/>
                  </a:lnTo>
                  <a:lnTo>
                    <a:pt x="3804" y="258"/>
                  </a:lnTo>
                  <a:lnTo>
                    <a:pt x="3804" y="258"/>
                  </a:lnTo>
                  <a:lnTo>
                    <a:pt x="3804" y="258"/>
                  </a:lnTo>
                  <a:lnTo>
                    <a:pt x="3804" y="258"/>
                  </a:lnTo>
                  <a:lnTo>
                    <a:pt x="3804" y="258"/>
                  </a:lnTo>
                  <a:lnTo>
                    <a:pt x="3810" y="264"/>
                  </a:lnTo>
                  <a:lnTo>
                    <a:pt x="3810" y="264"/>
                  </a:lnTo>
                  <a:lnTo>
                    <a:pt x="3810" y="264"/>
                  </a:lnTo>
                  <a:lnTo>
                    <a:pt x="3810" y="264"/>
                  </a:lnTo>
                  <a:lnTo>
                    <a:pt x="3810" y="264"/>
                  </a:lnTo>
                  <a:lnTo>
                    <a:pt x="3810" y="270"/>
                  </a:lnTo>
                  <a:lnTo>
                    <a:pt x="3810" y="270"/>
                  </a:lnTo>
                  <a:lnTo>
                    <a:pt x="3924" y="264"/>
                  </a:lnTo>
                  <a:lnTo>
                    <a:pt x="3924" y="264"/>
                  </a:lnTo>
                  <a:lnTo>
                    <a:pt x="3924" y="264"/>
                  </a:lnTo>
                  <a:lnTo>
                    <a:pt x="3924" y="258"/>
                  </a:lnTo>
                  <a:lnTo>
                    <a:pt x="3924" y="258"/>
                  </a:lnTo>
                  <a:lnTo>
                    <a:pt x="3924" y="258"/>
                  </a:lnTo>
                  <a:lnTo>
                    <a:pt x="3924" y="258"/>
                  </a:lnTo>
                  <a:lnTo>
                    <a:pt x="3930" y="258"/>
                  </a:lnTo>
                  <a:lnTo>
                    <a:pt x="3930" y="252"/>
                  </a:lnTo>
                  <a:lnTo>
                    <a:pt x="3930" y="252"/>
                  </a:lnTo>
                  <a:lnTo>
                    <a:pt x="3930" y="252"/>
                  </a:lnTo>
                  <a:lnTo>
                    <a:pt x="3930" y="252"/>
                  </a:lnTo>
                  <a:lnTo>
                    <a:pt x="3930" y="252"/>
                  </a:lnTo>
                  <a:lnTo>
                    <a:pt x="3936" y="246"/>
                  </a:lnTo>
                  <a:lnTo>
                    <a:pt x="3936" y="246"/>
                  </a:lnTo>
                  <a:lnTo>
                    <a:pt x="3936" y="246"/>
                  </a:lnTo>
                  <a:lnTo>
                    <a:pt x="3936" y="246"/>
                  </a:lnTo>
                  <a:lnTo>
                    <a:pt x="3936" y="240"/>
                  </a:lnTo>
                  <a:lnTo>
                    <a:pt x="3936" y="240"/>
                  </a:lnTo>
                  <a:lnTo>
                    <a:pt x="3942" y="240"/>
                  </a:lnTo>
                  <a:lnTo>
                    <a:pt x="3942" y="240"/>
                  </a:lnTo>
                  <a:lnTo>
                    <a:pt x="3942" y="234"/>
                  </a:lnTo>
                  <a:lnTo>
                    <a:pt x="3942" y="234"/>
                  </a:lnTo>
                  <a:lnTo>
                    <a:pt x="3942" y="234"/>
                  </a:lnTo>
                  <a:lnTo>
                    <a:pt x="3942" y="234"/>
                  </a:lnTo>
                  <a:lnTo>
                    <a:pt x="3942" y="228"/>
                  </a:lnTo>
                  <a:lnTo>
                    <a:pt x="3942" y="228"/>
                  </a:lnTo>
                  <a:lnTo>
                    <a:pt x="3948" y="234"/>
                  </a:lnTo>
                  <a:lnTo>
                    <a:pt x="3948" y="228"/>
                  </a:lnTo>
                  <a:lnTo>
                    <a:pt x="3948" y="228"/>
                  </a:lnTo>
                  <a:lnTo>
                    <a:pt x="3948" y="228"/>
                  </a:lnTo>
                  <a:lnTo>
                    <a:pt x="3948" y="222"/>
                  </a:lnTo>
                  <a:lnTo>
                    <a:pt x="3948" y="222"/>
                  </a:lnTo>
                  <a:lnTo>
                    <a:pt x="3954" y="222"/>
                  </a:lnTo>
                  <a:lnTo>
                    <a:pt x="3954" y="222"/>
                  </a:lnTo>
                  <a:lnTo>
                    <a:pt x="3954" y="216"/>
                  </a:lnTo>
                  <a:lnTo>
                    <a:pt x="3954" y="216"/>
                  </a:lnTo>
                  <a:lnTo>
                    <a:pt x="3954" y="216"/>
                  </a:lnTo>
                  <a:lnTo>
                    <a:pt x="3954" y="216"/>
                  </a:lnTo>
                  <a:lnTo>
                    <a:pt x="3960" y="216"/>
                  </a:lnTo>
                  <a:lnTo>
                    <a:pt x="3960" y="210"/>
                  </a:lnTo>
                  <a:lnTo>
                    <a:pt x="3960" y="210"/>
                  </a:lnTo>
                  <a:lnTo>
                    <a:pt x="3960" y="210"/>
                  </a:lnTo>
                  <a:lnTo>
                    <a:pt x="3960" y="210"/>
                  </a:lnTo>
                  <a:lnTo>
                    <a:pt x="3960" y="210"/>
                  </a:lnTo>
                  <a:lnTo>
                    <a:pt x="3966" y="210"/>
                  </a:lnTo>
                  <a:lnTo>
                    <a:pt x="3966" y="210"/>
                  </a:lnTo>
                  <a:lnTo>
                    <a:pt x="3966" y="210"/>
                  </a:lnTo>
                  <a:lnTo>
                    <a:pt x="3966" y="210"/>
                  </a:lnTo>
                  <a:lnTo>
                    <a:pt x="3966" y="210"/>
                  </a:lnTo>
                  <a:lnTo>
                    <a:pt x="3966" y="210"/>
                  </a:lnTo>
                  <a:lnTo>
                    <a:pt x="3972" y="210"/>
                  </a:lnTo>
                  <a:lnTo>
                    <a:pt x="3972" y="210"/>
                  </a:lnTo>
                  <a:lnTo>
                    <a:pt x="3972" y="210"/>
                  </a:lnTo>
                  <a:lnTo>
                    <a:pt x="3972" y="210"/>
                  </a:lnTo>
                  <a:lnTo>
                    <a:pt x="3972" y="210"/>
                  </a:lnTo>
                  <a:lnTo>
                    <a:pt x="3972" y="210"/>
                  </a:lnTo>
                  <a:lnTo>
                    <a:pt x="3978" y="210"/>
                  </a:lnTo>
                  <a:lnTo>
                    <a:pt x="3978" y="210"/>
                  </a:lnTo>
                  <a:lnTo>
                    <a:pt x="3978" y="210"/>
                  </a:lnTo>
                  <a:lnTo>
                    <a:pt x="3978" y="210"/>
                  </a:lnTo>
                  <a:lnTo>
                    <a:pt x="3978" y="210"/>
                  </a:lnTo>
                  <a:lnTo>
                    <a:pt x="3978" y="210"/>
                  </a:lnTo>
                  <a:lnTo>
                    <a:pt x="3984" y="216"/>
                  </a:lnTo>
                  <a:lnTo>
                    <a:pt x="3984" y="216"/>
                  </a:lnTo>
                  <a:lnTo>
                    <a:pt x="3984" y="216"/>
                  </a:lnTo>
                  <a:lnTo>
                    <a:pt x="3984" y="216"/>
                  </a:lnTo>
                  <a:lnTo>
                    <a:pt x="3984" y="216"/>
                  </a:lnTo>
                  <a:lnTo>
                    <a:pt x="3984" y="222"/>
                  </a:lnTo>
                  <a:lnTo>
                    <a:pt x="3990" y="222"/>
                  </a:lnTo>
                  <a:lnTo>
                    <a:pt x="3990" y="222"/>
                  </a:lnTo>
                  <a:lnTo>
                    <a:pt x="3990" y="222"/>
                  </a:lnTo>
                  <a:lnTo>
                    <a:pt x="3990" y="228"/>
                  </a:lnTo>
                  <a:lnTo>
                    <a:pt x="3990" y="228"/>
                  </a:lnTo>
                  <a:lnTo>
                    <a:pt x="3990" y="228"/>
                  </a:lnTo>
                  <a:lnTo>
                    <a:pt x="3990" y="228"/>
                  </a:lnTo>
                  <a:lnTo>
                    <a:pt x="3996" y="228"/>
                  </a:lnTo>
                  <a:lnTo>
                    <a:pt x="3996" y="228"/>
                  </a:lnTo>
                  <a:lnTo>
                    <a:pt x="3996" y="228"/>
                  </a:lnTo>
                  <a:lnTo>
                    <a:pt x="3996" y="234"/>
                  </a:lnTo>
                  <a:lnTo>
                    <a:pt x="3996" y="234"/>
                  </a:lnTo>
                  <a:lnTo>
                    <a:pt x="3996" y="234"/>
                  </a:lnTo>
                  <a:lnTo>
                    <a:pt x="3996" y="234"/>
                  </a:lnTo>
                  <a:lnTo>
                    <a:pt x="4002" y="234"/>
                  </a:lnTo>
                  <a:lnTo>
                    <a:pt x="4002" y="240"/>
                  </a:lnTo>
                  <a:lnTo>
                    <a:pt x="4002" y="240"/>
                  </a:lnTo>
                  <a:lnTo>
                    <a:pt x="4002" y="240"/>
                  </a:lnTo>
                  <a:lnTo>
                    <a:pt x="4002" y="240"/>
                  </a:lnTo>
                  <a:lnTo>
                    <a:pt x="4002" y="240"/>
                  </a:lnTo>
                  <a:lnTo>
                    <a:pt x="4008" y="246"/>
                  </a:lnTo>
                  <a:lnTo>
                    <a:pt x="4008" y="246"/>
                  </a:lnTo>
                  <a:lnTo>
                    <a:pt x="4008" y="246"/>
                  </a:lnTo>
                  <a:lnTo>
                    <a:pt x="4008" y="246"/>
                  </a:lnTo>
                  <a:lnTo>
                    <a:pt x="4008" y="246"/>
                  </a:lnTo>
                  <a:lnTo>
                    <a:pt x="4008" y="246"/>
                  </a:lnTo>
                  <a:lnTo>
                    <a:pt x="4014" y="252"/>
                  </a:lnTo>
                  <a:lnTo>
                    <a:pt x="4014" y="252"/>
                  </a:lnTo>
                  <a:lnTo>
                    <a:pt x="4014" y="252"/>
                  </a:lnTo>
                  <a:lnTo>
                    <a:pt x="4014" y="252"/>
                  </a:lnTo>
                  <a:lnTo>
                    <a:pt x="4014" y="252"/>
                  </a:lnTo>
                  <a:lnTo>
                    <a:pt x="4014" y="252"/>
                  </a:lnTo>
                  <a:lnTo>
                    <a:pt x="4020" y="258"/>
                  </a:lnTo>
                  <a:lnTo>
                    <a:pt x="4020" y="258"/>
                  </a:lnTo>
                  <a:lnTo>
                    <a:pt x="4020" y="258"/>
                  </a:lnTo>
                  <a:lnTo>
                    <a:pt x="4020" y="258"/>
                  </a:lnTo>
                  <a:lnTo>
                    <a:pt x="4020" y="258"/>
                  </a:lnTo>
                  <a:lnTo>
                    <a:pt x="4020" y="258"/>
                  </a:lnTo>
                  <a:lnTo>
                    <a:pt x="4020" y="258"/>
                  </a:lnTo>
                  <a:lnTo>
                    <a:pt x="4026" y="264"/>
                  </a:lnTo>
                  <a:lnTo>
                    <a:pt x="4026" y="264"/>
                  </a:lnTo>
                  <a:lnTo>
                    <a:pt x="4026" y="264"/>
                  </a:lnTo>
                  <a:lnTo>
                    <a:pt x="4026" y="264"/>
                  </a:lnTo>
                  <a:lnTo>
                    <a:pt x="4026" y="264"/>
                  </a:lnTo>
                  <a:lnTo>
                    <a:pt x="4026" y="264"/>
                  </a:lnTo>
                  <a:lnTo>
                    <a:pt x="4032" y="264"/>
                  </a:lnTo>
                  <a:lnTo>
                    <a:pt x="4032" y="264"/>
                  </a:lnTo>
                  <a:lnTo>
                    <a:pt x="4032" y="270"/>
                  </a:lnTo>
                  <a:lnTo>
                    <a:pt x="4032" y="270"/>
                  </a:lnTo>
                  <a:lnTo>
                    <a:pt x="4032" y="270"/>
                  </a:lnTo>
                  <a:lnTo>
                    <a:pt x="4032" y="270"/>
                  </a:lnTo>
                  <a:lnTo>
                    <a:pt x="4038" y="270"/>
                  </a:lnTo>
                  <a:lnTo>
                    <a:pt x="4038" y="270"/>
                  </a:lnTo>
                  <a:lnTo>
                    <a:pt x="4038" y="270"/>
                  </a:lnTo>
                  <a:lnTo>
                    <a:pt x="4038" y="270"/>
                  </a:lnTo>
                  <a:lnTo>
                    <a:pt x="4038" y="270"/>
                  </a:lnTo>
                  <a:lnTo>
                    <a:pt x="4038" y="270"/>
                  </a:lnTo>
                  <a:lnTo>
                    <a:pt x="4044" y="270"/>
                  </a:lnTo>
                  <a:lnTo>
                    <a:pt x="4044" y="276"/>
                  </a:lnTo>
                  <a:lnTo>
                    <a:pt x="4044" y="276"/>
                  </a:lnTo>
                  <a:lnTo>
                    <a:pt x="4044" y="276"/>
                  </a:lnTo>
                  <a:lnTo>
                    <a:pt x="4044" y="276"/>
                  </a:lnTo>
                  <a:lnTo>
                    <a:pt x="4044" y="276"/>
                  </a:lnTo>
                  <a:lnTo>
                    <a:pt x="4044" y="276"/>
                  </a:lnTo>
                  <a:lnTo>
                    <a:pt x="4050" y="276"/>
                  </a:lnTo>
                  <a:lnTo>
                    <a:pt x="4050" y="276"/>
                  </a:lnTo>
                  <a:lnTo>
                    <a:pt x="4050" y="276"/>
                  </a:lnTo>
                  <a:lnTo>
                    <a:pt x="4050" y="276"/>
                  </a:lnTo>
                  <a:lnTo>
                    <a:pt x="4050" y="276"/>
                  </a:lnTo>
                  <a:lnTo>
                    <a:pt x="4050" y="276"/>
                  </a:lnTo>
                  <a:lnTo>
                    <a:pt x="4050" y="276"/>
                  </a:lnTo>
                  <a:lnTo>
                    <a:pt x="4056" y="276"/>
                  </a:lnTo>
                  <a:lnTo>
                    <a:pt x="4056" y="276"/>
                  </a:lnTo>
                  <a:lnTo>
                    <a:pt x="4056" y="282"/>
                  </a:lnTo>
                  <a:lnTo>
                    <a:pt x="4056" y="282"/>
                  </a:lnTo>
                  <a:lnTo>
                    <a:pt x="4056" y="282"/>
                  </a:lnTo>
                  <a:lnTo>
                    <a:pt x="4056" y="282"/>
                  </a:lnTo>
                  <a:lnTo>
                    <a:pt x="4062" y="282"/>
                  </a:lnTo>
                  <a:lnTo>
                    <a:pt x="4062" y="282"/>
                  </a:lnTo>
                  <a:lnTo>
                    <a:pt x="4062" y="282"/>
                  </a:lnTo>
                  <a:lnTo>
                    <a:pt x="4062" y="282"/>
                  </a:lnTo>
                  <a:lnTo>
                    <a:pt x="4062" y="282"/>
                  </a:lnTo>
                  <a:lnTo>
                    <a:pt x="4062" y="282"/>
                  </a:lnTo>
                  <a:lnTo>
                    <a:pt x="4068" y="288"/>
                  </a:lnTo>
                  <a:lnTo>
                    <a:pt x="4068" y="288"/>
                  </a:lnTo>
                  <a:lnTo>
                    <a:pt x="4068" y="288"/>
                  </a:lnTo>
                  <a:lnTo>
                    <a:pt x="4068" y="288"/>
                  </a:lnTo>
                  <a:lnTo>
                    <a:pt x="4068" y="288"/>
                  </a:lnTo>
                  <a:lnTo>
                    <a:pt x="4068" y="288"/>
                  </a:lnTo>
                  <a:lnTo>
                    <a:pt x="4074" y="288"/>
                  </a:lnTo>
                  <a:lnTo>
                    <a:pt x="4074" y="288"/>
                  </a:lnTo>
                  <a:lnTo>
                    <a:pt x="4074" y="294"/>
                  </a:lnTo>
                  <a:lnTo>
                    <a:pt x="4074" y="294"/>
                  </a:lnTo>
                  <a:lnTo>
                    <a:pt x="4074" y="294"/>
                  </a:lnTo>
                  <a:lnTo>
                    <a:pt x="4074" y="294"/>
                  </a:lnTo>
                  <a:lnTo>
                    <a:pt x="4080" y="294"/>
                  </a:lnTo>
                  <a:lnTo>
                    <a:pt x="4080" y="294"/>
                  </a:lnTo>
                  <a:lnTo>
                    <a:pt x="4080" y="300"/>
                  </a:lnTo>
                  <a:lnTo>
                    <a:pt x="4080" y="300"/>
                  </a:lnTo>
                  <a:lnTo>
                    <a:pt x="4080" y="300"/>
                  </a:lnTo>
                  <a:lnTo>
                    <a:pt x="4080" y="300"/>
                  </a:lnTo>
                  <a:lnTo>
                    <a:pt x="4086" y="300"/>
                  </a:lnTo>
                  <a:lnTo>
                    <a:pt x="4086" y="306"/>
                  </a:lnTo>
                  <a:lnTo>
                    <a:pt x="4086" y="306"/>
                  </a:lnTo>
                  <a:lnTo>
                    <a:pt x="4086" y="306"/>
                  </a:lnTo>
                  <a:lnTo>
                    <a:pt x="4086" y="306"/>
                  </a:lnTo>
                  <a:lnTo>
                    <a:pt x="4086" y="306"/>
                  </a:lnTo>
                  <a:lnTo>
                    <a:pt x="4092" y="306"/>
                  </a:lnTo>
                  <a:lnTo>
                    <a:pt x="4092" y="312"/>
                  </a:lnTo>
                  <a:lnTo>
                    <a:pt x="4092" y="312"/>
                  </a:lnTo>
                  <a:lnTo>
                    <a:pt x="4092" y="312"/>
                  </a:lnTo>
                  <a:lnTo>
                    <a:pt x="4092" y="312"/>
                  </a:lnTo>
                  <a:lnTo>
                    <a:pt x="4092" y="312"/>
                  </a:lnTo>
                  <a:lnTo>
                    <a:pt x="4098" y="318"/>
                  </a:lnTo>
                  <a:lnTo>
                    <a:pt x="4098" y="318"/>
                  </a:lnTo>
                  <a:lnTo>
                    <a:pt x="4098" y="318"/>
                  </a:lnTo>
                  <a:lnTo>
                    <a:pt x="4098" y="318"/>
                  </a:lnTo>
                  <a:lnTo>
                    <a:pt x="4098" y="324"/>
                  </a:lnTo>
                  <a:lnTo>
                    <a:pt x="4098" y="324"/>
                  </a:lnTo>
                  <a:lnTo>
                    <a:pt x="4098" y="324"/>
                  </a:lnTo>
                  <a:lnTo>
                    <a:pt x="4104" y="324"/>
                  </a:lnTo>
                  <a:lnTo>
                    <a:pt x="4104" y="324"/>
                  </a:lnTo>
                  <a:lnTo>
                    <a:pt x="4104" y="330"/>
                  </a:lnTo>
                  <a:lnTo>
                    <a:pt x="4104" y="330"/>
                  </a:lnTo>
                  <a:lnTo>
                    <a:pt x="4104" y="330"/>
                  </a:lnTo>
                  <a:lnTo>
                    <a:pt x="4104" y="330"/>
                  </a:lnTo>
                  <a:lnTo>
                    <a:pt x="4110" y="336"/>
                  </a:lnTo>
                  <a:lnTo>
                    <a:pt x="4110" y="336"/>
                  </a:lnTo>
                  <a:lnTo>
                    <a:pt x="4110" y="336"/>
                  </a:lnTo>
                  <a:lnTo>
                    <a:pt x="4110" y="336"/>
                  </a:lnTo>
                  <a:lnTo>
                    <a:pt x="4110" y="336"/>
                  </a:lnTo>
                  <a:lnTo>
                    <a:pt x="4110" y="336"/>
                  </a:lnTo>
                  <a:lnTo>
                    <a:pt x="4110" y="336"/>
                  </a:lnTo>
                  <a:lnTo>
                    <a:pt x="4116" y="336"/>
                  </a:lnTo>
                  <a:lnTo>
                    <a:pt x="4116" y="336"/>
                  </a:lnTo>
                  <a:lnTo>
                    <a:pt x="4116" y="336"/>
                  </a:lnTo>
                  <a:lnTo>
                    <a:pt x="4116" y="330"/>
                  </a:lnTo>
                  <a:lnTo>
                    <a:pt x="4116" y="330"/>
                  </a:lnTo>
                  <a:lnTo>
                    <a:pt x="4116" y="330"/>
                  </a:lnTo>
                  <a:lnTo>
                    <a:pt x="4122" y="330"/>
                  </a:lnTo>
                  <a:lnTo>
                    <a:pt x="4122" y="330"/>
                  </a:lnTo>
                  <a:lnTo>
                    <a:pt x="4122" y="324"/>
                  </a:lnTo>
                  <a:lnTo>
                    <a:pt x="4122" y="324"/>
                  </a:lnTo>
                  <a:lnTo>
                    <a:pt x="4122" y="324"/>
                  </a:lnTo>
                  <a:lnTo>
                    <a:pt x="4122" y="324"/>
                  </a:lnTo>
                  <a:lnTo>
                    <a:pt x="4128" y="324"/>
                  </a:lnTo>
                  <a:lnTo>
                    <a:pt x="4128" y="318"/>
                  </a:lnTo>
                  <a:lnTo>
                    <a:pt x="4128" y="318"/>
                  </a:lnTo>
                  <a:lnTo>
                    <a:pt x="4128" y="318"/>
                  </a:lnTo>
                  <a:lnTo>
                    <a:pt x="4128" y="318"/>
                  </a:lnTo>
                  <a:lnTo>
                    <a:pt x="4128" y="312"/>
                  </a:lnTo>
                  <a:lnTo>
                    <a:pt x="4134" y="312"/>
                  </a:lnTo>
                  <a:lnTo>
                    <a:pt x="4134" y="312"/>
                  </a:lnTo>
                  <a:lnTo>
                    <a:pt x="4134" y="312"/>
                  </a:lnTo>
                  <a:lnTo>
                    <a:pt x="4134" y="306"/>
                  </a:lnTo>
                  <a:lnTo>
                    <a:pt x="4134" y="306"/>
                  </a:lnTo>
                  <a:lnTo>
                    <a:pt x="4134" y="306"/>
                  </a:lnTo>
                  <a:lnTo>
                    <a:pt x="4140" y="306"/>
                  </a:lnTo>
                  <a:lnTo>
                    <a:pt x="4140" y="300"/>
                  </a:lnTo>
                  <a:lnTo>
                    <a:pt x="4140" y="300"/>
                  </a:lnTo>
                  <a:lnTo>
                    <a:pt x="4140" y="300"/>
                  </a:lnTo>
                  <a:lnTo>
                    <a:pt x="4140" y="300"/>
                  </a:lnTo>
                  <a:lnTo>
                    <a:pt x="4140" y="300"/>
                  </a:lnTo>
                  <a:lnTo>
                    <a:pt x="4140" y="300"/>
                  </a:lnTo>
                  <a:lnTo>
                    <a:pt x="4146" y="300"/>
                  </a:lnTo>
                  <a:lnTo>
                    <a:pt x="4146" y="300"/>
                  </a:lnTo>
                  <a:lnTo>
                    <a:pt x="4146" y="300"/>
                  </a:lnTo>
                  <a:lnTo>
                    <a:pt x="4146" y="300"/>
                  </a:lnTo>
                  <a:lnTo>
                    <a:pt x="4146" y="300"/>
                  </a:lnTo>
                  <a:lnTo>
                    <a:pt x="4146" y="300"/>
                  </a:lnTo>
                  <a:lnTo>
                    <a:pt x="4152" y="300"/>
                  </a:lnTo>
                  <a:lnTo>
                    <a:pt x="4152" y="300"/>
                  </a:lnTo>
                  <a:lnTo>
                    <a:pt x="4152" y="306"/>
                  </a:lnTo>
                  <a:lnTo>
                    <a:pt x="4152" y="306"/>
                  </a:lnTo>
                  <a:lnTo>
                    <a:pt x="4152" y="306"/>
                  </a:lnTo>
                  <a:lnTo>
                    <a:pt x="4152" y="312"/>
                  </a:lnTo>
                  <a:lnTo>
                    <a:pt x="4158" y="312"/>
                  </a:lnTo>
                  <a:lnTo>
                    <a:pt x="4158" y="312"/>
                  </a:lnTo>
                  <a:lnTo>
                    <a:pt x="4158" y="312"/>
                  </a:lnTo>
                  <a:lnTo>
                    <a:pt x="4158" y="318"/>
                  </a:lnTo>
                  <a:lnTo>
                    <a:pt x="4158" y="318"/>
                  </a:lnTo>
                  <a:lnTo>
                    <a:pt x="4158" y="318"/>
                  </a:lnTo>
                  <a:lnTo>
                    <a:pt x="4164" y="324"/>
                  </a:lnTo>
                  <a:lnTo>
                    <a:pt x="4164" y="324"/>
                  </a:lnTo>
                  <a:lnTo>
                    <a:pt x="4164" y="324"/>
                  </a:lnTo>
                  <a:lnTo>
                    <a:pt x="4164" y="324"/>
                  </a:lnTo>
                  <a:lnTo>
                    <a:pt x="4164" y="330"/>
                  </a:lnTo>
                  <a:lnTo>
                    <a:pt x="4164" y="330"/>
                  </a:lnTo>
                  <a:lnTo>
                    <a:pt x="4170" y="330"/>
                  </a:lnTo>
                  <a:lnTo>
                    <a:pt x="4170" y="330"/>
                  </a:lnTo>
                  <a:lnTo>
                    <a:pt x="4170" y="336"/>
                  </a:lnTo>
                  <a:lnTo>
                    <a:pt x="4170" y="336"/>
                  </a:lnTo>
                  <a:lnTo>
                    <a:pt x="4170" y="336"/>
                  </a:lnTo>
                  <a:lnTo>
                    <a:pt x="4170" y="336"/>
                  </a:lnTo>
                  <a:lnTo>
                    <a:pt x="4176" y="336"/>
                  </a:lnTo>
                  <a:lnTo>
                    <a:pt x="4176" y="342"/>
                  </a:lnTo>
                  <a:lnTo>
                    <a:pt x="4176" y="342"/>
                  </a:lnTo>
                  <a:lnTo>
                    <a:pt x="4176" y="342"/>
                  </a:lnTo>
                  <a:lnTo>
                    <a:pt x="4176" y="342"/>
                  </a:lnTo>
                  <a:lnTo>
                    <a:pt x="4176" y="342"/>
                  </a:lnTo>
                  <a:lnTo>
                    <a:pt x="4182" y="348"/>
                  </a:lnTo>
                  <a:lnTo>
                    <a:pt x="4182" y="348"/>
                  </a:lnTo>
                  <a:lnTo>
                    <a:pt x="4182" y="342"/>
                  </a:lnTo>
                  <a:lnTo>
                    <a:pt x="4182" y="342"/>
                  </a:lnTo>
                  <a:lnTo>
                    <a:pt x="4182" y="342"/>
                  </a:lnTo>
                  <a:lnTo>
                    <a:pt x="4182" y="342"/>
                  </a:lnTo>
                  <a:lnTo>
                    <a:pt x="4182" y="342"/>
                  </a:lnTo>
                  <a:lnTo>
                    <a:pt x="4182" y="336"/>
                  </a:lnTo>
                  <a:lnTo>
                    <a:pt x="4188" y="336"/>
                  </a:lnTo>
                  <a:lnTo>
                    <a:pt x="4188" y="336"/>
                  </a:lnTo>
                  <a:lnTo>
                    <a:pt x="4188" y="336"/>
                  </a:lnTo>
                  <a:lnTo>
                    <a:pt x="4188" y="336"/>
                  </a:lnTo>
                  <a:lnTo>
                    <a:pt x="4188" y="336"/>
                  </a:lnTo>
                  <a:lnTo>
                    <a:pt x="4188" y="330"/>
                  </a:lnTo>
                  <a:lnTo>
                    <a:pt x="4194" y="330"/>
                  </a:lnTo>
                  <a:lnTo>
                    <a:pt x="4194" y="330"/>
                  </a:lnTo>
                  <a:lnTo>
                    <a:pt x="4194" y="330"/>
                  </a:lnTo>
                  <a:lnTo>
                    <a:pt x="4194" y="330"/>
                  </a:lnTo>
                  <a:lnTo>
                    <a:pt x="4194" y="324"/>
                  </a:lnTo>
                  <a:lnTo>
                    <a:pt x="4194" y="324"/>
                  </a:lnTo>
                  <a:lnTo>
                    <a:pt x="4200" y="324"/>
                  </a:lnTo>
                  <a:lnTo>
                    <a:pt x="4200" y="324"/>
                  </a:lnTo>
                  <a:lnTo>
                    <a:pt x="4200" y="324"/>
                  </a:lnTo>
                  <a:lnTo>
                    <a:pt x="4200" y="324"/>
                  </a:lnTo>
                  <a:lnTo>
                    <a:pt x="4200" y="318"/>
                  </a:lnTo>
                  <a:lnTo>
                    <a:pt x="4200" y="318"/>
                  </a:lnTo>
                  <a:lnTo>
                    <a:pt x="4206" y="318"/>
                  </a:lnTo>
                  <a:lnTo>
                    <a:pt x="4206" y="318"/>
                  </a:lnTo>
                  <a:lnTo>
                    <a:pt x="4206" y="318"/>
                  </a:lnTo>
                  <a:lnTo>
                    <a:pt x="4206" y="318"/>
                  </a:lnTo>
                  <a:lnTo>
                    <a:pt x="4206" y="318"/>
                  </a:lnTo>
                  <a:lnTo>
                    <a:pt x="4206" y="312"/>
                  </a:lnTo>
                  <a:lnTo>
                    <a:pt x="4212" y="312"/>
                  </a:lnTo>
                  <a:lnTo>
                    <a:pt x="4212" y="312"/>
                  </a:lnTo>
                  <a:lnTo>
                    <a:pt x="4212" y="312"/>
                  </a:lnTo>
                  <a:lnTo>
                    <a:pt x="4212" y="312"/>
                  </a:lnTo>
                  <a:lnTo>
                    <a:pt x="4212" y="312"/>
                  </a:lnTo>
                  <a:lnTo>
                    <a:pt x="4212" y="312"/>
                  </a:lnTo>
                  <a:lnTo>
                    <a:pt x="4218" y="312"/>
                  </a:lnTo>
                  <a:lnTo>
                    <a:pt x="4218" y="306"/>
                  </a:lnTo>
                  <a:lnTo>
                    <a:pt x="4218" y="306"/>
                  </a:lnTo>
                  <a:lnTo>
                    <a:pt x="4218" y="306"/>
                  </a:lnTo>
                  <a:lnTo>
                    <a:pt x="4218" y="306"/>
                  </a:lnTo>
                  <a:lnTo>
                    <a:pt x="4218" y="306"/>
                  </a:lnTo>
                  <a:lnTo>
                    <a:pt x="4224" y="306"/>
                  </a:lnTo>
                  <a:lnTo>
                    <a:pt x="4224" y="306"/>
                  </a:lnTo>
                  <a:lnTo>
                    <a:pt x="4224" y="306"/>
                  </a:lnTo>
                  <a:lnTo>
                    <a:pt x="4224" y="306"/>
                  </a:lnTo>
                  <a:lnTo>
                    <a:pt x="4224" y="300"/>
                  </a:lnTo>
                  <a:lnTo>
                    <a:pt x="4224" y="300"/>
                  </a:lnTo>
                  <a:lnTo>
                    <a:pt x="4230" y="300"/>
                  </a:lnTo>
                  <a:lnTo>
                    <a:pt x="4230" y="300"/>
                  </a:lnTo>
                  <a:lnTo>
                    <a:pt x="4230" y="300"/>
                  </a:lnTo>
                  <a:lnTo>
                    <a:pt x="4230" y="300"/>
                  </a:lnTo>
                  <a:lnTo>
                    <a:pt x="4230" y="300"/>
                  </a:lnTo>
                  <a:lnTo>
                    <a:pt x="4230" y="300"/>
                  </a:lnTo>
                  <a:lnTo>
                    <a:pt x="4236" y="300"/>
                  </a:lnTo>
                  <a:lnTo>
                    <a:pt x="4236" y="300"/>
                  </a:lnTo>
                  <a:lnTo>
                    <a:pt x="4236" y="300"/>
                  </a:lnTo>
                  <a:lnTo>
                    <a:pt x="4236" y="300"/>
                  </a:lnTo>
                  <a:lnTo>
                    <a:pt x="4236" y="300"/>
                  </a:lnTo>
                  <a:lnTo>
                    <a:pt x="4236" y="300"/>
                  </a:lnTo>
                  <a:lnTo>
                    <a:pt x="4236" y="294"/>
                  </a:lnTo>
                  <a:lnTo>
                    <a:pt x="4242" y="294"/>
                  </a:lnTo>
                  <a:lnTo>
                    <a:pt x="4242" y="294"/>
                  </a:lnTo>
                  <a:lnTo>
                    <a:pt x="4242" y="294"/>
                  </a:lnTo>
                  <a:lnTo>
                    <a:pt x="4242" y="294"/>
                  </a:lnTo>
                  <a:lnTo>
                    <a:pt x="4242" y="294"/>
                  </a:lnTo>
                  <a:lnTo>
                    <a:pt x="4242" y="294"/>
                  </a:lnTo>
                  <a:lnTo>
                    <a:pt x="4242" y="294"/>
                  </a:lnTo>
                  <a:lnTo>
                    <a:pt x="4248" y="294"/>
                  </a:lnTo>
                  <a:lnTo>
                    <a:pt x="4248" y="294"/>
                  </a:lnTo>
                  <a:lnTo>
                    <a:pt x="4248" y="294"/>
                  </a:lnTo>
                  <a:lnTo>
                    <a:pt x="4248" y="294"/>
                  </a:lnTo>
                  <a:lnTo>
                    <a:pt x="4248" y="294"/>
                  </a:lnTo>
                  <a:lnTo>
                    <a:pt x="4248" y="294"/>
                  </a:lnTo>
                  <a:lnTo>
                    <a:pt x="4254" y="294"/>
                  </a:lnTo>
                  <a:lnTo>
                    <a:pt x="4254" y="294"/>
                  </a:lnTo>
                  <a:lnTo>
                    <a:pt x="4254" y="294"/>
                  </a:lnTo>
                  <a:lnTo>
                    <a:pt x="4254" y="294"/>
                  </a:lnTo>
                  <a:lnTo>
                    <a:pt x="4254" y="288"/>
                  </a:lnTo>
                  <a:lnTo>
                    <a:pt x="4254" y="288"/>
                  </a:lnTo>
                  <a:lnTo>
                    <a:pt x="4260" y="288"/>
                  </a:lnTo>
                  <a:lnTo>
                    <a:pt x="4260" y="288"/>
                  </a:lnTo>
                  <a:lnTo>
                    <a:pt x="4260" y="288"/>
                  </a:lnTo>
                  <a:lnTo>
                    <a:pt x="4260" y="288"/>
                  </a:lnTo>
                  <a:lnTo>
                    <a:pt x="4260" y="288"/>
                  </a:lnTo>
                  <a:lnTo>
                    <a:pt x="4260" y="288"/>
                  </a:lnTo>
                  <a:lnTo>
                    <a:pt x="4266" y="288"/>
                  </a:lnTo>
                  <a:lnTo>
                    <a:pt x="4266" y="288"/>
                  </a:lnTo>
                  <a:lnTo>
                    <a:pt x="4266" y="282"/>
                  </a:lnTo>
                  <a:lnTo>
                    <a:pt x="4266" y="282"/>
                  </a:lnTo>
                  <a:lnTo>
                    <a:pt x="4266" y="282"/>
                  </a:lnTo>
                  <a:lnTo>
                    <a:pt x="4266" y="282"/>
                  </a:lnTo>
                  <a:lnTo>
                    <a:pt x="4272" y="282"/>
                  </a:lnTo>
                  <a:lnTo>
                    <a:pt x="4272" y="282"/>
                  </a:lnTo>
                  <a:lnTo>
                    <a:pt x="4272" y="282"/>
                  </a:lnTo>
                  <a:lnTo>
                    <a:pt x="4272" y="282"/>
                  </a:lnTo>
                  <a:lnTo>
                    <a:pt x="4272" y="282"/>
                  </a:lnTo>
                  <a:lnTo>
                    <a:pt x="4272" y="282"/>
                  </a:lnTo>
                  <a:lnTo>
                    <a:pt x="4278" y="288"/>
                  </a:lnTo>
                  <a:lnTo>
                    <a:pt x="4278" y="288"/>
                  </a:lnTo>
                  <a:lnTo>
                    <a:pt x="4278" y="288"/>
                  </a:lnTo>
                  <a:lnTo>
                    <a:pt x="4278" y="288"/>
                  </a:lnTo>
                  <a:lnTo>
                    <a:pt x="4278" y="294"/>
                  </a:lnTo>
                  <a:lnTo>
                    <a:pt x="4278" y="294"/>
                  </a:lnTo>
                  <a:lnTo>
                    <a:pt x="4284" y="300"/>
                  </a:lnTo>
                  <a:lnTo>
                    <a:pt x="4284" y="300"/>
                  </a:lnTo>
                  <a:lnTo>
                    <a:pt x="4284" y="306"/>
                  </a:lnTo>
                  <a:lnTo>
                    <a:pt x="4284" y="306"/>
                  </a:lnTo>
                  <a:lnTo>
                    <a:pt x="4284" y="312"/>
                  </a:lnTo>
                  <a:lnTo>
                    <a:pt x="4284" y="312"/>
                  </a:lnTo>
                  <a:lnTo>
                    <a:pt x="4290" y="318"/>
                  </a:lnTo>
                  <a:lnTo>
                    <a:pt x="4290" y="324"/>
                  </a:lnTo>
                  <a:lnTo>
                    <a:pt x="4290" y="324"/>
                  </a:lnTo>
                  <a:lnTo>
                    <a:pt x="4290" y="330"/>
                  </a:lnTo>
                  <a:lnTo>
                    <a:pt x="4290" y="330"/>
                  </a:lnTo>
                  <a:lnTo>
                    <a:pt x="4290" y="336"/>
                  </a:lnTo>
                  <a:lnTo>
                    <a:pt x="4296" y="342"/>
                  </a:lnTo>
                  <a:lnTo>
                    <a:pt x="4296" y="342"/>
                  </a:lnTo>
                  <a:lnTo>
                    <a:pt x="4296" y="348"/>
                  </a:lnTo>
                  <a:lnTo>
                    <a:pt x="4296" y="348"/>
                  </a:lnTo>
                  <a:lnTo>
                    <a:pt x="4296" y="354"/>
                  </a:lnTo>
                  <a:lnTo>
                    <a:pt x="4296" y="354"/>
                  </a:lnTo>
                  <a:lnTo>
                    <a:pt x="4302" y="360"/>
                  </a:lnTo>
                  <a:lnTo>
                    <a:pt x="4302" y="360"/>
                  </a:lnTo>
                  <a:lnTo>
                    <a:pt x="4302" y="366"/>
                  </a:lnTo>
                  <a:lnTo>
                    <a:pt x="4302" y="366"/>
                  </a:lnTo>
                  <a:lnTo>
                    <a:pt x="4302" y="372"/>
                  </a:lnTo>
                  <a:lnTo>
                    <a:pt x="4302" y="372"/>
                  </a:lnTo>
                  <a:lnTo>
                    <a:pt x="4302" y="378"/>
                  </a:lnTo>
                  <a:lnTo>
                    <a:pt x="4308" y="378"/>
                  </a:lnTo>
                  <a:lnTo>
                    <a:pt x="4308" y="384"/>
                  </a:lnTo>
                  <a:lnTo>
                    <a:pt x="4308" y="384"/>
                  </a:lnTo>
                  <a:lnTo>
                    <a:pt x="4308" y="384"/>
                  </a:lnTo>
                  <a:lnTo>
                    <a:pt x="4308" y="390"/>
                  </a:lnTo>
                  <a:lnTo>
                    <a:pt x="4308" y="390"/>
                  </a:lnTo>
                  <a:lnTo>
                    <a:pt x="4314" y="396"/>
                  </a:lnTo>
                  <a:lnTo>
                    <a:pt x="4314" y="396"/>
                  </a:lnTo>
                  <a:lnTo>
                    <a:pt x="4314" y="402"/>
                  </a:lnTo>
                  <a:lnTo>
                    <a:pt x="4314" y="402"/>
                  </a:lnTo>
                  <a:lnTo>
                    <a:pt x="4314" y="402"/>
                  </a:lnTo>
                  <a:lnTo>
                    <a:pt x="4314" y="408"/>
                  </a:lnTo>
                  <a:lnTo>
                    <a:pt x="4320" y="408"/>
                  </a:lnTo>
                  <a:lnTo>
                    <a:pt x="4320" y="408"/>
                  </a:lnTo>
                  <a:lnTo>
                    <a:pt x="4320" y="414"/>
                  </a:lnTo>
                  <a:lnTo>
                    <a:pt x="4320" y="414"/>
                  </a:lnTo>
                  <a:lnTo>
                    <a:pt x="4320" y="420"/>
                  </a:lnTo>
                  <a:lnTo>
                    <a:pt x="4320" y="420"/>
                  </a:lnTo>
                  <a:lnTo>
                    <a:pt x="4326" y="420"/>
                  </a:lnTo>
                  <a:lnTo>
                    <a:pt x="4326" y="420"/>
                  </a:lnTo>
                  <a:lnTo>
                    <a:pt x="4326" y="426"/>
                  </a:lnTo>
                  <a:lnTo>
                    <a:pt x="4326" y="426"/>
                  </a:lnTo>
                  <a:lnTo>
                    <a:pt x="4326" y="426"/>
                  </a:lnTo>
                  <a:lnTo>
                    <a:pt x="4326" y="432"/>
                  </a:lnTo>
                  <a:lnTo>
                    <a:pt x="4332" y="432"/>
                  </a:lnTo>
                  <a:lnTo>
                    <a:pt x="4332" y="432"/>
                  </a:lnTo>
                  <a:lnTo>
                    <a:pt x="4332" y="438"/>
                  </a:lnTo>
                  <a:lnTo>
                    <a:pt x="4332" y="438"/>
                  </a:lnTo>
                  <a:lnTo>
                    <a:pt x="4332" y="438"/>
                  </a:lnTo>
                  <a:lnTo>
                    <a:pt x="4332" y="438"/>
                  </a:lnTo>
                  <a:lnTo>
                    <a:pt x="4338" y="438"/>
                  </a:lnTo>
                  <a:lnTo>
                    <a:pt x="4338" y="444"/>
                  </a:lnTo>
                  <a:lnTo>
                    <a:pt x="4338" y="444"/>
                  </a:lnTo>
                  <a:lnTo>
                    <a:pt x="4338" y="444"/>
                  </a:lnTo>
                  <a:lnTo>
                    <a:pt x="4338" y="444"/>
                  </a:lnTo>
                  <a:lnTo>
                    <a:pt x="4338" y="444"/>
                  </a:lnTo>
                  <a:lnTo>
                    <a:pt x="4344" y="450"/>
                  </a:lnTo>
                  <a:lnTo>
                    <a:pt x="4344" y="450"/>
                  </a:lnTo>
                  <a:lnTo>
                    <a:pt x="4344" y="450"/>
                  </a:lnTo>
                  <a:lnTo>
                    <a:pt x="4344" y="450"/>
                  </a:lnTo>
                  <a:lnTo>
                    <a:pt x="4344" y="444"/>
                  </a:lnTo>
                  <a:lnTo>
                    <a:pt x="4344" y="444"/>
                  </a:lnTo>
                  <a:lnTo>
                    <a:pt x="4350" y="444"/>
                  </a:lnTo>
                  <a:lnTo>
                    <a:pt x="4350" y="444"/>
                  </a:lnTo>
                  <a:lnTo>
                    <a:pt x="4350" y="438"/>
                  </a:lnTo>
                  <a:lnTo>
                    <a:pt x="4350" y="438"/>
                  </a:lnTo>
                  <a:lnTo>
                    <a:pt x="4350" y="438"/>
                  </a:lnTo>
                  <a:lnTo>
                    <a:pt x="4350" y="432"/>
                  </a:lnTo>
                  <a:lnTo>
                    <a:pt x="4356" y="432"/>
                  </a:lnTo>
                  <a:lnTo>
                    <a:pt x="4356" y="426"/>
                  </a:lnTo>
                  <a:lnTo>
                    <a:pt x="4356" y="420"/>
                  </a:lnTo>
                  <a:lnTo>
                    <a:pt x="4356" y="420"/>
                  </a:lnTo>
                  <a:lnTo>
                    <a:pt x="4356" y="414"/>
                  </a:lnTo>
                  <a:lnTo>
                    <a:pt x="4356" y="408"/>
                  </a:lnTo>
                  <a:lnTo>
                    <a:pt x="4362" y="402"/>
                  </a:lnTo>
                  <a:lnTo>
                    <a:pt x="4362" y="396"/>
                  </a:lnTo>
                  <a:lnTo>
                    <a:pt x="4362" y="396"/>
                  </a:lnTo>
                  <a:lnTo>
                    <a:pt x="4362" y="390"/>
                  </a:lnTo>
                  <a:lnTo>
                    <a:pt x="4362" y="384"/>
                  </a:lnTo>
                  <a:lnTo>
                    <a:pt x="4362" y="378"/>
                  </a:lnTo>
                  <a:lnTo>
                    <a:pt x="4368" y="372"/>
                  </a:lnTo>
                  <a:lnTo>
                    <a:pt x="4368" y="366"/>
                  </a:lnTo>
                  <a:lnTo>
                    <a:pt x="4368" y="360"/>
                  </a:lnTo>
                  <a:lnTo>
                    <a:pt x="4368" y="354"/>
                  </a:lnTo>
                  <a:lnTo>
                    <a:pt x="4368" y="348"/>
                  </a:lnTo>
                  <a:lnTo>
                    <a:pt x="4368" y="342"/>
                  </a:lnTo>
                  <a:lnTo>
                    <a:pt x="4368" y="336"/>
                  </a:lnTo>
                  <a:lnTo>
                    <a:pt x="4374" y="330"/>
                  </a:lnTo>
                  <a:lnTo>
                    <a:pt x="4374" y="324"/>
                  </a:lnTo>
                  <a:lnTo>
                    <a:pt x="4374" y="318"/>
                  </a:lnTo>
                  <a:lnTo>
                    <a:pt x="4374" y="312"/>
                  </a:lnTo>
                  <a:lnTo>
                    <a:pt x="4374" y="306"/>
                  </a:lnTo>
                  <a:lnTo>
                    <a:pt x="4374" y="300"/>
                  </a:lnTo>
                  <a:lnTo>
                    <a:pt x="4380" y="294"/>
                  </a:lnTo>
                  <a:lnTo>
                    <a:pt x="4380" y="288"/>
                  </a:lnTo>
                  <a:lnTo>
                    <a:pt x="4380" y="282"/>
                  </a:lnTo>
                  <a:lnTo>
                    <a:pt x="4380" y="276"/>
                  </a:lnTo>
                  <a:lnTo>
                    <a:pt x="4380" y="264"/>
                  </a:lnTo>
                  <a:lnTo>
                    <a:pt x="4380" y="258"/>
                  </a:lnTo>
                  <a:lnTo>
                    <a:pt x="4386" y="252"/>
                  </a:lnTo>
                  <a:lnTo>
                    <a:pt x="4386" y="246"/>
                  </a:lnTo>
                  <a:lnTo>
                    <a:pt x="4386" y="240"/>
                  </a:lnTo>
                  <a:lnTo>
                    <a:pt x="4386" y="228"/>
                  </a:lnTo>
                  <a:lnTo>
                    <a:pt x="4386" y="222"/>
                  </a:lnTo>
                  <a:lnTo>
                    <a:pt x="4386" y="216"/>
                  </a:lnTo>
                  <a:lnTo>
                    <a:pt x="4392" y="210"/>
                  </a:lnTo>
                  <a:lnTo>
                    <a:pt x="4392" y="198"/>
                  </a:lnTo>
                  <a:lnTo>
                    <a:pt x="4392" y="192"/>
                  </a:lnTo>
                  <a:lnTo>
                    <a:pt x="4392" y="186"/>
                  </a:lnTo>
                  <a:lnTo>
                    <a:pt x="4392" y="174"/>
                  </a:lnTo>
                  <a:lnTo>
                    <a:pt x="4392" y="168"/>
                  </a:lnTo>
                  <a:lnTo>
                    <a:pt x="4398" y="156"/>
                  </a:lnTo>
                  <a:lnTo>
                    <a:pt x="4398" y="150"/>
                  </a:lnTo>
                  <a:lnTo>
                    <a:pt x="4398" y="144"/>
                  </a:lnTo>
                  <a:lnTo>
                    <a:pt x="4398" y="132"/>
                  </a:lnTo>
                  <a:lnTo>
                    <a:pt x="4398" y="126"/>
                  </a:lnTo>
                  <a:lnTo>
                    <a:pt x="4398" y="114"/>
                  </a:lnTo>
                  <a:lnTo>
                    <a:pt x="4404" y="108"/>
                  </a:lnTo>
                  <a:lnTo>
                    <a:pt x="4404" y="96"/>
                  </a:lnTo>
                  <a:lnTo>
                    <a:pt x="4404" y="90"/>
                  </a:lnTo>
                  <a:lnTo>
                    <a:pt x="4404" y="78"/>
                  </a:lnTo>
                  <a:lnTo>
                    <a:pt x="4404" y="72"/>
                  </a:lnTo>
                  <a:lnTo>
                    <a:pt x="4404" y="60"/>
                  </a:lnTo>
                  <a:lnTo>
                    <a:pt x="4410" y="54"/>
                  </a:lnTo>
                  <a:lnTo>
                    <a:pt x="4410" y="42"/>
                  </a:lnTo>
                  <a:lnTo>
                    <a:pt x="4410" y="30"/>
                  </a:lnTo>
                  <a:lnTo>
                    <a:pt x="4410" y="24"/>
                  </a:lnTo>
                  <a:lnTo>
                    <a:pt x="4410" y="18"/>
                  </a:lnTo>
                  <a:lnTo>
                    <a:pt x="4410" y="12"/>
                  </a:lnTo>
                  <a:lnTo>
                    <a:pt x="4416" y="6"/>
                  </a:lnTo>
                  <a:lnTo>
                    <a:pt x="4416" y="0"/>
                  </a:lnTo>
                  <a:lnTo>
                    <a:pt x="4416" y="0"/>
                  </a:lnTo>
                  <a:lnTo>
                    <a:pt x="4416" y="0"/>
                  </a:lnTo>
                  <a:lnTo>
                    <a:pt x="4416" y="0"/>
                  </a:lnTo>
                  <a:lnTo>
                    <a:pt x="4416" y="0"/>
                  </a:lnTo>
                  <a:lnTo>
                    <a:pt x="4422" y="6"/>
                  </a:lnTo>
                  <a:lnTo>
                    <a:pt x="4422" y="12"/>
                  </a:lnTo>
                  <a:lnTo>
                    <a:pt x="4422" y="18"/>
                  </a:lnTo>
                  <a:lnTo>
                    <a:pt x="4422" y="30"/>
                  </a:lnTo>
                  <a:lnTo>
                    <a:pt x="4422" y="36"/>
                  </a:lnTo>
                  <a:lnTo>
                    <a:pt x="4422" y="48"/>
                  </a:lnTo>
                  <a:lnTo>
                    <a:pt x="4428" y="60"/>
                  </a:lnTo>
                  <a:lnTo>
                    <a:pt x="4428" y="72"/>
                  </a:lnTo>
                  <a:lnTo>
                    <a:pt x="4428" y="90"/>
                  </a:lnTo>
                  <a:lnTo>
                    <a:pt x="4428" y="102"/>
                  </a:lnTo>
                  <a:lnTo>
                    <a:pt x="4428" y="120"/>
                  </a:lnTo>
                  <a:lnTo>
                    <a:pt x="4428" y="132"/>
                  </a:lnTo>
                  <a:lnTo>
                    <a:pt x="4434" y="144"/>
                  </a:lnTo>
                  <a:lnTo>
                    <a:pt x="4434" y="162"/>
                  </a:lnTo>
                  <a:lnTo>
                    <a:pt x="4434" y="174"/>
                  </a:lnTo>
                  <a:lnTo>
                    <a:pt x="4434" y="186"/>
                  </a:lnTo>
                  <a:lnTo>
                    <a:pt x="4434" y="198"/>
                  </a:lnTo>
                  <a:lnTo>
                    <a:pt x="4434" y="210"/>
                  </a:lnTo>
                  <a:lnTo>
                    <a:pt x="4434" y="228"/>
                  </a:lnTo>
                  <a:lnTo>
                    <a:pt x="4440" y="240"/>
                  </a:lnTo>
                  <a:lnTo>
                    <a:pt x="4440" y="252"/>
                  </a:lnTo>
                  <a:lnTo>
                    <a:pt x="4440" y="264"/>
                  </a:lnTo>
                  <a:lnTo>
                    <a:pt x="4440" y="276"/>
                  </a:lnTo>
                  <a:lnTo>
                    <a:pt x="4440" y="288"/>
                  </a:lnTo>
                  <a:lnTo>
                    <a:pt x="4440" y="300"/>
                  </a:lnTo>
                  <a:lnTo>
                    <a:pt x="4446" y="306"/>
                  </a:lnTo>
                  <a:lnTo>
                    <a:pt x="4446" y="318"/>
                  </a:lnTo>
                  <a:lnTo>
                    <a:pt x="4446" y="330"/>
                  </a:lnTo>
                  <a:lnTo>
                    <a:pt x="4446" y="342"/>
                  </a:lnTo>
                  <a:lnTo>
                    <a:pt x="4446" y="348"/>
                  </a:lnTo>
                  <a:lnTo>
                    <a:pt x="4446" y="360"/>
                  </a:lnTo>
                  <a:lnTo>
                    <a:pt x="4452" y="372"/>
                  </a:lnTo>
                  <a:lnTo>
                    <a:pt x="4452" y="378"/>
                  </a:lnTo>
                  <a:lnTo>
                    <a:pt x="4452" y="390"/>
                  </a:lnTo>
                  <a:lnTo>
                    <a:pt x="4452" y="396"/>
                  </a:lnTo>
                  <a:lnTo>
                    <a:pt x="4452" y="408"/>
                  </a:lnTo>
                  <a:lnTo>
                    <a:pt x="4452" y="414"/>
                  </a:lnTo>
                  <a:lnTo>
                    <a:pt x="4458" y="426"/>
                  </a:lnTo>
                  <a:lnTo>
                    <a:pt x="4458" y="432"/>
                  </a:lnTo>
                  <a:lnTo>
                    <a:pt x="4458" y="438"/>
                  </a:lnTo>
                  <a:lnTo>
                    <a:pt x="4458" y="444"/>
                  </a:lnTo>
                  <a:lnTo>
                    <a:pt x="4458" y="456"/>
                  </a:lnTo>
                  <a:lnTo>
                    <a:pt x="4458" y="462"/>
                  </a:lnTo>
                  <a:lnTo>
                    <a:pt x="4464" y="468"/>
                  </a:lnTo>
                  <a:lnTo>
                    <a:pt x="4464" y="474"/>
                  </a:lnTo>
                  <a:lnTo>
                    <a:pt x="4464" y="480"/>
                  </a:lnTo>
                  <a:lnTo>
                    <a:pt x="4464" y="486"/>
                  </a:lnTo>
                  <a:lnTo>
                    <a:pt x="4464" y="492"/>
                  </a:lnTo>
                  <a:lnTo>
                    <a:pt x="4464" y="498"/>
                  </a:lnTo>
                  <a:lnTo>
                    <a:pt x="4470" y="504"/>
                  </a:lnTo>
                  <a:lnTo>
                    <a:pt x="4470" y="510"/>
                  </a:lnTo>
                  <a:lnTo>
                    <a:pt x="4470" y="516"/>
                  </a:lnTo>
                  <a:lnTo>
                    <a:pt x="4470" y="522"/>
                  </a:lnTo>
                  <a:lnTo>
                    <a:pt x="4470" y="522"/>
                  </a:lnTo>
                  <a:lnTo>
                    <a:pt x="4470" y="528"/>
                  </a:lnTo>
                  <a:lnTo>
                    <a:pt x="4476" y="534"/>
                  </a:lnTo>
                  <a:lnTo>
                    <a:pt x="4476" y="534"/>
                  </a:lnTo>
                  <a:lnTo>
                    <a:pt x="4476" y="540"/>
                  </a:lnTo>
                  <a:lnTo>
                    <a:pt x="4476" y="546"/>
                  </a:lnTo>
                  <a:lnTo>
                    <a:pt x="4476" y="546"/>
                  </a:lnTo>
                  <a:lnTo>
                    <a:pt x="4476" y="552"/>
                  </a:lnTo>
                  <a:lnTo>
                    <a:pt x="4482" y="552"/>
                  </a:lnTo>
                  <a:lnTo>
                    <a:pt x="4482" y="552"/>
                  </a:lnTo>
                  <a:lnTo>
                    <a:pt x="4482" y="558"/>
                  </a:lnTo>
                  <a:lnTo>
                    <a:pt x="4482" y="558"/>
                  </a:lnTo>
                  <a:lnTo>
                    <a:pt x="4482" y="558"/>
                  </a:lnTo>
                  <a:lnTo>
                    <a:pt x="4482" y="564"/>
                  </a:lnTo>
                  <a:lnTo>
                    <a:pt x="4488" y="564"/>
                  </a:lnTo>
                  <a:lnTo>
                    <a:pt x="4488" y="564"/>
                  </a:lnTo>
                  <a:lnTo>
                    <a:pt x="4488" y="564"/>
                  </a:lnTo>
                  <a:lnTo>
                    <a:pt x="4488" y="564"/>
                  </a:lnTo>
                  <a:lnTo>
                    <a:pt x="4488" y="564"/>
                  </a:lnTo>
                  <a:lnTo>
                    <a:pt x="4488" y="564"/>
                  </a:lnTo>
                  <a:lnTo>
                    <a:pt x="4494" y="564"/>
                  </a:lnTo>
                  <a:lnTo>
                    <a:pt x="4494" y="564"/>
                  </a:lnTo>
                  <a:lnTo>
                    <a:pt x="4494" y="564"/>
                  </a:lnTo>
                  <a:lnTo>
                    <a:pt x="4494" y="564"/>
                  </a:lnTo>
                  <a:lnTo>
                    <a:pt x="4494" y="558"/>
                  </a:lnTo>
                  <a:lnTo>
                    <a:pt x="4494" y="558"/>
                  </a:lnTo>
                  <a:lnTo>
                    <a:pt x="4500" y="558"/>
                  </a:lnTo>
                  <a:lnTo>
                    <a:pt x="4500" y="552"/>
                  </a:lnTo>
                  <a:lnTo>
                    <a:pt x="4500" y="552"/>
                  </a:lnTo>
                  <a:lnTo>
                    <a:pt x="4500" y="552"/>
                  </a:lnTo>
                  <a:lnTo>
                    <a:pt x="4500" y="546"/>
                  </a:lnTo>
                  <a:lnTo>
                    <a:pt x="4500" y="546"/>
                  </a:lnTo>
                  <a:lnTo>
                    <a:pt x="4500" y="540"/>
                  </a:lnTo>
                  <a:lnTo>
                    <a:pt x="4506" y="534"/>
                  </a:lnTo>
                  <a:lnTo>
                    <a:pt x="4506" y="534"/>
                  </a:lnTo>
                  <a:lnTo>
                    <a:pt x="4506" y="528"/>
                  </a:lnTo>
                  <a:lnTo>
                    <a:pt x="4506" y="522"/>
                  </a:lnTo>
                  <a:lnTo>
                    <a:pt x="4506" y="522"/>
                  </a:lnTo>
                  <a:lnTo>
                    <a:pt x="4506" y="516"/>
                  </a:lnTo>
                  <a:lnTo>
                    <a:pt x="4512" y="510"/>
                  </a:lnTo>
                  <a:lnTo>
                    <a:pt x="4512" y="504"/>
                  </a:lnTo>
                  <a:lnTo>
                    <a:pt x="4512" y="498"/>
                  </a:lnTo>
                  <a:lnTo>
                    <a:pt x="4512" y="492"/>
                  </a:lnTo>
                  <a:lnTo>
                    <a:pt x="4512" y="486"/>
                  </a:lnTo>
                  <a:lnTo>
                    <a:pt x="4512" y="480"/>
                  </a:lnTo>
                  <a:lnTo>
                    <a:pt x="4518" y="474"/>
                  </a:lnTo>
                  <a:lnTo>
                    <a:pt x="4518" y="468"/>
                  </a:lnTo>
                  <a:lnTo>
                    <a:pt x="4518" y="462"/>
                  </a:lnTo>
                  <a:lnTo>
                    <a:pt x="4518" y="456"/>
                  </a:lnTo>
                  <a:lnTo>
                    <a:pt x="4518" y="444"/>
                  </a:lnTo>
                  <a:lnTo>
                    <a:pt x="4518" y="438"/>
                  </a:lnTo>
                  <a:lnTo>
                    <a:pt x="4524" y="432"/>
                  </a:lnTo>
                  <a:lnTo>
                    <a:pt x="4524" y="426"/>
                  </a:lnTo>
                  <a:lnTo>
                    <a:pt x="4524" y="414"/>
                  </a:lnTo>
                  <a:lnTo>
                    <a:pt x="4524" y="408"/>
                  </a:lnTo>
                  <a:lnTo>
                    <a:pt x="4524" y="396"/>
                  </a:lnTo>
                  <a:lnTo>
                    <a:pt x="4524" y="390"/>
                  </a:lnTo>
                  <a:lnTo>
                    <a:pt x="4530" y="378"/>
                  </a:lnTo>
                  <a:lnTo>
                    <a:pt x="4530" y="372"/>
                  </a:lnTo>
                  <a:lnTo>
                    <a:pt x="4530" y="360"/>
                  </a:lnTo>
                  <a:lnTo>
                    <a:pt x="4530" y="348"/>
                  </a:lnTo>
                  <a:lnTo>
                    <a:pt x="4530" y="342"/>
                  </a:lnTo>
                  <a:lnTo>
                    <a:pt x="4530" y="330"/>
                  </a:lnTo>
                  <a:lnTo>
                    <a:pt x="4536" y="318"/>
                  </a:lnTo>
                  <a:lnTo>
                    <a:pt x="4536" y="306"/>
                  </a:lnTo>
                  <a:lnTo>
                    <a:pt x="4536" y="300"/>
                  </a:lnTo>
                  <a:lnTo>
                    <a:pt x="4536" y="288"/>
                  </a:lnTo>
                  <a:lnTo>
                    <a:pt x="4536" y="276"/>
                  </a:lnTo>
                  <a:lnTo>
                    <a:pt x="4536" y="264"/>
                  </a:lnTo>
                  <a:lnTo>
                    <a:pt x="4542" y="252"/>
                  </a:lnTo>
                  <a:lnTo>
                    <a:pt x="4542" y="240"/>
                  </a:lnTo>
                  <a:lnTo>
                    <a:pt x="4542" y="228"/>
                  </a:lnTo>
                  <a:lnTo>
                    <a:pt x="4542" y="210"/>
                  </a:lnTo>
                  <a:lnTo>
                    <a:pt x="4542" y="198"/>
                  </a:lnTo>
                  <a:lnTo>
                    <a:pt x="4542" y="186"/>
                  </a:lnTo>
                  <a:lnTo>
                    <a:pt x="4548" y="174"/>
                  </a:lnTo>
                  <a:lnTo>
                    <a:pt x="4548" y="162"/>
                  </a:lnTo>
                  <a:lnTo>
                    <a:pt x="4548" y="144"/>
                  </a:lnTo>
                  <a:lnTo>
                    <a:pt x="4548" y="132"/>
                  </a:lnTo>
                  <a:lnTo>
                    <a:pt x="4548" y="120"/>
                  </a:lnTo>
                  <a:lnTo>
                    <a:pt x="4548" y="102"/>
                  </a:lnTo>
                  <a:lnTo>
                    <a:pt x="4554" y="90"/>
                  </a:lnTo>
                  <a:lnTo>
                    <a:pt x="4554" y="72"/>
                  </a:lnTo>
                  <a:lnTo>
                    <a:pt x="4554" y="60"/>
                  </a:lnTo>
                  <a:lnTo>
                    <a:pt x="4554" y="48"/>
                  </a:lnTo>
                  <a:lnTo>
                    <a:pt x="4554" y="36"/>
                  </a:lnTo>
                  <a:lnTo>
                    <a:pt x="4554" y="30"/>
                  </a:lnTo>
                  <a:lnTo>
                    <a:pt x="4560" y="18"/>
                  </a:lnTo>
                  <a:lnTo>
                    <a:pt x="4560" y="12"/>
                  </a:lnTo>
                  <a:lnTo>
                    <a:pt x="4560" y="6"/>
                  </a:lnTo>
                  <a:lnTo>
                    <a:pt x="4560" y="6"/>
                  </a:lnTo>
                  <a:lnTo>
                    <a:pt x="4560" y="0"/>
                  </a:lnTo>
                  <a:lnTo>
                    <a:pt x="4560" y="0"/>
                  </a:lnTo>
                  <a:lnTo>
                    <a:pt x="4566" y="0"/>
                  </a:lnTo>
                  <a:lnTo>
                    <a:pt x="4566" y="0"/>
                  </a:lnTo>
                  <a:lnTo>
                    <a:pt x="4566" y="6"/>
                  </a:lnTo>
                  <a:lnTo>
                    <a:pt x="4566" y="12"/>
                  </a:lnTo>
                  <a:lnTo>
                    <a:pt x="4566" y="18"/>
                  </a:lnTo>
                  <a:lnTo>
                    <a:pt x="4566" y="24"/>
                  </a:lnTo>
                  <a:lnTo>
                    <a:pt x="4566" y="30"/>
                  </a:lnTo>
                  <a:lnTo>
                    <a:pt x="4572" y="42"/>
                  </a:lnTo>
                  <a:lnTo>
                    <a:pt x="4572" y="54"/>
                  </a:lnTo>
                  <a:lnTo>
                    <a:pt x="4572" y="60"/>
                  </a:lnTo>
                  <a:lnTo>
                    <a:pt x="4572" y="72"/>
                  </a:lnTo>
                  <a:lnTo>
                    <a:pt x="4572" y="78"/>
                  </a:lnTo>
                  <a:lnTo>
                    <a:pt x="4572" y="90"/>
                  </a:lnTo>
                  <a:lnTo>
                    <a:pt x="4578" y="96"/>
                  </a:lnTo>
                  <a:lnTo>
                    <a:pt x="4578" y="108"/>
                  </a:lnTo>
                  <a:lnTo>
                    <a:pt x="4578" y="114"/>
                  </a:lnTo>
                  <a:lnTo>
                    <a:pt x="4578" y="126"/>
                  </a:lnTo>
                  <a:lnTo>
                    <a:pt x="4578" y="132"/>
                  </a:lnTo>
                  <a:lnTo>
                    <a:pt x="4578" y="144"/>
                  </a:lnTo>
                  <a:lnTo>
                    <a:pt x="4584" y="150"/>
                  </a:lnTo>
                  <a:lnTo>
                    <a:pt x="4584" y="156"/>
                  </a:lnTo>
                  <a:lnTo>
                    <a:pt x="4584" y="168"/>
                  </a:lnTo>
                  <a:lnTo>
                    <a:pt x="4584" y="174"/>
                  </a:lnTo>
                  <a:lnTo>
                    <a:pt x="4584" y="186"/>
                  </a:lnTo>
                  <a:lnTo>
                    <a:pt x="4584" y="192"/>
                  </a:lnTo>
                  <a:lnTo>
                    <a:pt x="4590" y="198"/>
                  </a:lnTo>
                  <a:lnTo>
                    <a:pt x="4590" y="210"/>
                  </a:lnTo>
                  <a:lnTo>
                    <a:pt x="4590" y="216"/>
                  </a:lnTo>
                  <a:lnTo>
                    <a:pt x="4590" y="222"/>
                  </a:lnTo>
                  <a:lnTo>
                    <a:pt x="4590" y="228"/>
                  </a:lnTo>
                  <a:lnTo>
                    <a:pt x="4590" y="240"/>
                  </a:lnTo>
                  <a:lnTo>
                    <a:pt x="4596" y="246"/>
                  </a:lnTo>
                  <a:lnTo>
                    <a:pt x="4596" y="252"/>
                  </a:lnTo>
                  <a:lnTo>
                    <a:pt x="4596" y="258"/>
                  </a:lnTo>
                  <a:lnTo>
                    <a:pt x="4596" y="264"/>
                  </a:lnTo>
                  <a:lnTo>
                    <a:pt x="4596" y="276"/>
                  </a:lnTo>
                  <a:lnTo>
                    <a:pt x="4596" y="282"/>
                  </a:lnTo>
                  <a:lnTo>
                    <a:pt x="4602" y="288"/>
                  </a:lnTo>
                  <a:lnTo>
                    <a:pt x="4602" y="294"/>
                  </a:lnTo>
                  <a:lnTo>
                    <a:pt x="4602" y="300"/>
                  </a:lnTo>
                  <a:lnTo>
                    <a:pt x="4602" y="306"/>
                  </a:lnTo>
                  <a:lnTo>
                    <a:pt x="4602" y="312"/>
                  </a:lnTo>
                  <a:lnTo>
                    <a:pt x="4602" y="318"/>
                  </a:lnTo>
                  <a:lnTo>
                    <a:pt x="4608" y="324"/>
                  </a:lnTo>
                  <a:lnTo>
                    <a:pt x="4608" y="330"/>
                  </a:lnTo>
                  <a:lnTo>
                    <a:pt x="4608" y="336"/>
                  </a:lnTo>
                  <a:lnTo>
                    <a:pt x="4608" y="342"/>
                  </a:lnTo>
                  <a:lnTo>
                    <a:pt x="4608" y="348"/>
                  </a:lnTo>
                  <a:lnTo>
                    <a:pt x="4608" y="354"/>
                  </a:lnTo>
                  <a:lnTo>
                    <a:pt x="4614" y="360"/>
                  </a:lnTo>
                  <a:lnTo>
                    <a:pt x="4614" y="366"/>
                  </a:lnTo>
                  <a:lnTo>
                    <a:pt x="4614" y="372"/>
                  </a:lnTo>
                  <a:lnTo>
                    <a:pt x="4614" y="378"/>
                  </a:lnTo>
                  <a:lnTo>
                    <a:pt x="4614" y="384"/>
                  </a:lnTo>
                  <a:lnTo>
                    <a:pt x="4614" y="390"/>
                  </a:lnTo>
                  <a:lnTo>
                    <a:pt x="4620" y="396"/>
                  </a:lnTo>
                  <a:lnTo>
                    <a:pt x="4620" y="396"/>
                  </a:lnTo>
                  <a:lnTo>
                    <a:pt x="4620" y="402"/>
                  </a:lnTo>
                  <a:lnTo>
                    <a:pt x="4620" y="408"/>
                  </a:lnTo>
                  <a:lnTo>
                    <a:pt x="4620" y="414"/>
                  </a:lnTo>
                  <a:lnTo>
                    <a:pt x="4620" y="420"/>
                  </a:lnTo>
                  <a:lnTo>
                    <a:pt x="4626" y="420"/>
                  </a:lnTo>
                  <a:lnTo>
                    <a:pt x="4626" y="426"/>
                  </a:lnTo>
                  <a:lnTo>
                    <a:pt x="4626" y="432"/>
                  </a:lnTo>
                  <a:lnTo>
                    <a:pt x="4626" y="432"/>
                  </a:lnTo>
                  <a:lnTo>
                    <a:pt x="4626" y="438"/>
                  </a:lnTo>
                  <a:lnTo>
                    <a:pt x="4626" y="438"/>
                  </a:lnTo>
                  <a:lnTo>
                    <a:pt x="4632" y="438"/>
                  </a:lnTo>
                  <a:lnTo>
                    <a:pt x="4632" y="444"/>
                  </a:lnTo>
                  <a:lnTo>
                    <a:pt x="4632" y="444"/>
                  </a:lnTo>
                  <a:lnTo>
                    <a:pt x="4632" y="444"/>
                  </a:lnTo>
                  <a:lnTo>
                    <a:pt x="4632" y="444"/>
                  </a:lnTo>
                  <a:lnTo>
                    <a:pt x="4632" y="450"/>
                  </a:lnTo>
                  <a:lnTo>
                    <a:pt x="4632" y="450"/>
                  </a:lnTo>
                  <a:lnTo>
                    <a:pt x="4638" y="450"/>
                  </a:lnTo>
                  <a:lnTo>
                    <a:pt x="4638" y="450"/>
                  </a:lnTo>
                  <a:lnTo>
                    <a:pt x="4638" y="444"/>
                  </a:lnTo>
                  <a:lnTo>
                    <a:pt x="4638" y="444"/>
                  </a:lnTo>
                  <a:lnTo>
                    <a:pt x="4638" y="444"/>
                  </a:lnTo>
                  <a:lnTo>
                    <a:pt x="4638" y="444"/>
                  </a:lnTo>
                  <a:lnTo>
                    <a:pt x="4644" y="444"/>
                  </a:lnTo>
                  <a:lnTo>
                    <a:pt x="4644" y="438"/>
                  </a:lnTo>
                  <a:lnTo>
                    <a:pt x="4644" y="438"/>
                  </a:lnTo>
                  <a:lnTo>
                    <a:pt x="4644" y="438"/>
                  </a:lnTo>
                  <a:lnTo>
                    <a:pt x="4644" y="438"/>
                  </a:lnTo>
                  <a:lnTo>
                    <a:pt x="4644" y="438"/>
                  </a:lnTo>
                  <a:lnTo>
                    <a:pt x="4650" y="432"/>
                  </a:lnTo>
                  <a:lnTo>
                    <a:pt x="4650" y="432"/>
                  </a:lnTo>
                  <a:lnTo>
                    <a:pt x="4650" y="432"/>
                  </a:lnTo>
                  <a:lnTo>
                    <a:pt x="4650" y="426"/>
                  </a:lnTo>
                  <a:lnTo>
                    <a:pt x="4650" y="426"/>
                  </a:lnTo>
                  <a:lnTo>
                    <a:pt x="4650" y="426"/>
                  </a:lnTo>
                  <a:lnTo>
                    <a:pt x="4656" y="420"/>
                  </a:lnTo>
                  <a:lnTo>
                    <a:pt x="4656" y="420"/>
                  </a:lnTo>
                  <a:lnTo>
                    <a:pt x="4656" y="420"/>
                  </a:lnTo>
                  <a:lnTo>
                    <a:pt x="4656" y="420"/>
                  </a:lnTo>
                  <a:lnTo>
                    <a:pt x="4656" y="414"/>
                  </a:lnTo>
                  <a:lnTo>
                    <a:pt x="4656" y="414"/>
                  </a:lnTo>
                  <a:lnTo>
                    <a:pt x="4662" y="408"/>
                  </a:lnTo>
                  <a:lnTo>
                    <a:pt x="4662" y="408"/>
                  </a:lnTo>
                  <a:lnTo>
                    <a:pt x="4662" y="408"/>
                  </a:lnTo>
                  <a:lnTo>
                    <a:pt x="4662" y="402"/>
                  </a:lnTo>
                  <a:lnTo>
                    <a:pt x="4662" y="402"/>
                  </a:lnTo>
                  <a:lnTo>
                    <a:pt x="4662" y="402"/>
                  </a:lnTo>
                  <a:lnTo>
                    <a:pt x="4668" y="396"/>
                  </a:lnTo>
                  <a:lnTo>
                    <a:pt x="4668" y="396"/>
                  </a:lnTo>
                  <a:lnTo>
                    <a:pt x="4668" y="390"/>
                  </a:lnTo>
                  <a:lnTo>
                    <a:pt x="4668" y="390"/>
                  </a:lnTo>
                  <a:lnTo>
                    <a:pt x="4668" y="384"/>
                  </a:lnTo>
                  <a:lnTo>
                    <a:pt x="4668" y="384"/>
                  </a:lnTo>
                  <a:lnTo>
                    <a:pt x="4674" y="384"/>
                  </a:lnTo>
                  <a:lnTo>
                    <a:pt x="4674" y="378"/>
                  </a:lnTo>
                  <a:lnTo>
                    <a:pt x="4674" y="378"/>
                  </a:lnTo>
                  <a:lnTo>
                    <a:pt x="4674" y="372"/>
                  </a:lnTo>
                  <a:lnTo>
                    <a:pt x="4674" y="372"/>
                  </a:lnTo>
                  <a:lnTo>
                    <a:pt x="4674" y="366"/>
                  </a:lnTo>
                  <a:lnTo>
                    <a:pt x="4680" y="366"/>
                  </a:lnTo>
                  <a:lnTo>
                    <a:pt x="4680" y="360"/>
                  </a:lnTo>
                  <a:lnTo>
                    <a:pt x="4680" y="360"/>
                  </a:lnTo>
                  <a:lnTo>
                    <a:pt x="4680" y="354"/>
                  </a:lnTo>
                  <a:lnTo>
                    <a:pt x="4680" y="354"/>
                  </a:lnTo>
                  <a:lnTo>
                    <a:pt x="4680" y="348"/>
                  </a:lnTo>
                  <a:lnTo>
                    <a:pt x="4686" y="348"/>
                  </a:lnTo>
                  <a:lnTo>
                    <a:pt x="4686" y="342"/>
                  </a:lnTo>
                  <a:lnTo>
                    <a:pt x="4686" y="342"/>
                  </a:lnTo>
                  <a:lnTo>
                    <a:pt x="4686" y="336"/>
                  </a:lnTo>
                  <a:lnTo>
                    <a:pt x="4686" y="330"/>
                  </a:lnTo>
                  <a:lnTo>
                    <a:pt x="4686" y="330"/>
                  </a:lnTo>
                  <a:lnTo>
                    <a:pt x="4692" y="324"/>
                  </a:lnTo>
                  <a:lnTo>
                    <a:pt x="4692" y="324"/>
                  </a:lnTo>
                  <a:lnTo>
                    <a:pt x="4692" y="318"/>
                  </a:lnTo>
                  <a:lnTo>
                    <a:pt x="4692" y="312"/>
                  </a:lnTo>
                  <a:lnTo>
                    <a:pt x="4692" y="312"/>
                  </a:lnTo>
                  <a:lnTo>
                    <a:pt x="4692" y="306"/>
                  </a:lnTo>
                  <a:lnTo>
                    <a:pt x="4698" y="306"/>
                  </a:lnTo>
                  <a:lnTo>
                    <a:pt x="4698" y="300"/>
                  </a:lnTo>
                  <a:lnTo>
                    <a:pt x="4698" y="300"/>
                  </a:lnTo>
                  <a:lnTo>
                    <a:pt x="4698" y="294"/>
                  </a:lnTo>
                  <a:lnTo>
                    <a:pt x="4698" y="294"/>
                  </a:lnTo>
                  <a:lnTo>
                    <a:pt x="4698" y="288"/>
                  </a:lnTo>
                  <a:lnTo>
                    <a:pt x="4698" y="288"/>
                  </a:lnTo>
                  <a:lnTo>
                    <a:pt x="4704" y="288"/>
                  </a:lnTo>
                  <a:lnTo>
                    <a:pt x="4704" y="288"/>
                  </a:lnTo>
                  <a:lnTo>
                    <a:pt x="4704" y="282"/>
                  </a:lnTo>
                  <a:lnTo>
                    <a:pt x="4704" y="282"/>
                  </a:lnTo>
                  <a:lnTo>
                    <a:pt x="4704" y="282"/>
                  </a:lnTo>
                  <a:lnTo>
                    <a:pt x="4704" y="282"/>
                  </a:lnTo>
                  <a:lnTo>
                    <a:pt x="4710" y="282"/>
                  </a:lnTo>
                  <a:lnTo>
                    <a:pt x="4710" y="282"/>
                  </a:lnTo>
                  <a:lnTo>
                    <a:pt x="4710" y="282"/>
                  </a:lnTo>
                  <a:lnTo>
                    <a:pt x="4710" y="282"/>
                  </a:lnTo>
                  <a:lnTo>
                    <a:pt x="4710" y="282"/>
                  </a:lnTo>
                  <a:lnTo>
                    <a:pt x="4710" y="282"/>
                  </a:lnTo>
                  <a:lnTo>
                    <a:pt x="4716" y="288"/>
                  </a:lnTo>
                  <a:lnTo>
                    <a:pt x="4716" y="288"/>
                  </a:lnTo>
                  <a:lnTo>
                    <a:pt x="4716" y="288"/>
                  </a:lnTo>
                  <a:lnTo>
                    <a:pt x="4716" y="288"/>
                  </a:lnTo>
                  <a:lnTo>
                    <a:pt x="4716" y="288"/>
                  </a:lnTo>
                  <a:lnTo>
                    <a:pt x="4716" y="288"/>
                  </a:lnTo>
                  <a:lnTo>
                    <a:pt x="4722" y="288"/>
                  </a:lnTo>
                  <a:lnTo>
                    <a:pt x="4722" y="288"/>
                  </a:lnTo>
                  <a:lnTo>
                    <a:pt x="4722" y="288"/>
                  </a:lnTo>
                  <a:lnTo>
                    <a:pt x="4722" y="288"/>
                  </a:lnTo>
                  <a:lnTo>
                    <a:pt x="4722" y="294"/>
                  </a:lnTo>
                  <a:lnTo>
                    <a:pt x="4722" y="294"/>
                  </a:lnTo>
                  <a:lnTo>
                    <a:pt x="4728" y="294"/>
                  </a:lnTo>
                  <a:lnTo>
                    <a:pt x="4728" y="294"/>
                  </a:lnTo>
                  <a:lnTo>
                    <a:pt x="4728" y="294"/>
                  </a:lnTo>
                  <a:lnTo>
                    <a:pt x="4728" y="294"/>
                  </a:lnTo>
                  <a:lnTo>
                    <a:pt x="4728" y="294"/>
                  </a:lnTo>
                  <a:lnTo>
                    <a:pt x="4728" y="294"/>
                  </a:lnTo>
                  <a:lnTo>
                    <a:pt x="4734" y="294"/>
                  </a:lnTo>
                  <a:lnTo>
                    <a:pt x="4734" y="294"/>
                  </a:lnTo>
                  <a:lnTo>
                    <a:pt x="4734" y="294"/>
                  </a:lnTo>
                  <a:lnTo>
                    <a:pt x="4734" y="294"/>
                  </a:lnTo>
                  <a:lnTo>
                    <a:pt x="4734" y="294"/>
                  </a:lnTo>
                  <a:lnTo>
                    <a:pt x="4734" y="294"/>
                  </a:lnTo>
                  <a:lnTo>
                    <a:pt x="4740" y="294"/>
                  </a:lnTo>
                  <a:lnTo>
                    <a:pt x="4740" y="294"/>
                  </a:lnTo>
                  <a:lnTo>
                    <a:pt x="4740" y="294"/>
                  </a:lnTo>
                  <a:lnTo>
                    <a:pt x="4740" y="294"/>
                  </a:lnTo>
                  <a:lnTo>
                    <a:pt x="4740" y="300"/>
                  </a:lnTo>
                  <a:lnTo>
                    <a:pt x="4740" y="300"/>
                  </a:lnTo>
                  <a:lnTo>
                    <a:pt x="4740" y="300"/>
                  </a:lnTo>
                  <a:lnTo>
                    <a:pt x="4746" y="300"/>
                  </a:lnTo>
                  <a:lnTo>
                    <a:pt x="4746" y="300"/>
                  </a:lnTo>
                  <a:lnTo>
                    <a:pt x="4746" y="300"/>
                  </a:lnTo>
                  <a:lnTo>
                    <a:pt x="4746" y="300"/>
                  </a:lnTo>
                  <a:lnTo>
                    <a:pt x="4746" y="300"/>
                  </a:lnTo>
                  <a:lnTo>
                    <a:pt x="4746" y="300"/>
                  </a:lnTo>
                  <a:lnTo>
                    <a:pt x="4752" y="300"/>
                  </a:lnTo>
                  <a:lnTo>
                    <a:pt x="4752" y="300"/>
                  </a:lnTo>
                  <a:lnTo>
                    <a:pt x="4752" y="300"/>
                  </a:lnTo>
                  <a:lnTo>
                    <a:pt x="4752" y="300"/>
                  </a:lnTo>
                  <a:lnTo>
                    <a:pt x="4752" y="300"/>
                  </a:lnTo>
                  <a:lnTo>
                    <a:pt x="4752" y="306"/>
                  </a:lnTo>
                  <a:lnTo>
                    <a:pt x="4758" y="306"/>
                  </a:lnTo>
                  <a:lnTo>
                    <a:pt x="4758" y="306"/>
                  </a:lnTo>
                  <a:lnTo>
                    <a:pt x="4758" y="306"/>
                  </a:lnTo>
                  <a:lnTo>
                    <a:pt x="4758" y="306"/>
                  </a:lnTo>
                  <a:lnTo>
                    <a:pt x="4758" y="306"/>
                  </a:lnTo>
                  <a:lnTo>
                    <a:pt x="4758" y="306"/>
                  </a:lnTo>
                  <a:lnTo>
                    <a:pt x="4758" y="306"/>
                  </a:lnTo>
                  <a:lnTo>
                    <a:pt x="4764" y="306"/>
                  </a:lnTo>
                  <a:lnTo>
                    <a:pt x="4764" y="312"/>
                  </a:lnTo>
                  <a:lnTo>
                    <a:pt x="4764" y="312"/>
                  </a:lnTo>
                  <a:lnTo>
                    <a:pt x="4764" y="312"/>
                  </a:lnTo>
                  <a:lnTo>
                    <a:pt x="4764" y="312"/>
                  </a:lnTo>
                  <a:lnTo>
                    <a:pt x="4764" y="312"/>
                  </a:lnTo>
                  <a:lnTo>
                    <a:pt x="4770" y="312"/>
                  </a:lnTo>
                  <a:lnTo>
                    <a:pt x="4770" y="312"/>
                  </a:lnTo>
                  <a:lnTo>
                    <a:pt x="4770" y="312"/>
                  </a:lnTo>
                  <a:lnTo>
                    <a:pt x="4770" y="318"/>
                  </a:lnTo>
                  <a:lnTo>
                    <a:pt x="4770" y="318"/>
                  </a:lnTo>
                  <a:lnTo>
                    <a:pt x="4770" y="318"/>
                  </a:lnTo>
                  <a:lnTo>
                    <a:pt x="4776" y="318"/>
                  </a:lnTo>
                  <a:lnTo>
                    <a:pt x="4776" y="318"/>
                  </a:lnTo>
                  <a:lnTo>
                    <a:pt x="4776" y="318"/>
                  </a:lnTo>
                  <a:lnTo>
                    <a:pt x="4776" y="318"/>
                  </a:lnTo>
                  <a:lnTo>
                    <a:pt x="4776" y="324"/>
                  </a:lnTo>
                  <a:lnTo>
                    <a:pt x="4776" y="324"/>
                  </a:lnTo>
                  <a:lnTo>
                    <a:pt x="4782" y="324"/>
                  </a:lnTo>
                  <a:lnTo>
                    <a:pt x="4782" y="324"/>
                  </a:lnTo>
                  <a:lnTo>
                    <a:pt x="4782" y="324"/>
                  </a:lnTo>
                  <a:lnTo>
                    <a:pt x="4782" y="324"/>
                  </a:lnTo>
                  <a:lnTo>
                    <a:pt x="4782" y="330"/>
                  </a:lnTo>
                  <a:lnTo>
                    <a:pt x="4782" y="330"/>
                  </a:lnTo>
                  <a:lnTo>
                    <a:pt x="4788" y="330"/>
                  </a:lnTo>
                  <a:lnTo>
                    <a:pt x="4788" y="330"/>
                  </a:lnTo>
                  <a:lnTo>
                    <a:pt x="4788" y="330"/>
                  </a:lnTo>
                  <a:lnTo>
                    <a:pt x="4788" y="336"/>
                  </a:lnTo>
                  <a:lnTo>
                    <a:pt x="4788" y="336"/>
                  </a:lnTo>
                  <a:lnTo>
                    <a:pt x="4788" y="336"/>
                  </a:lnTo>
                  <a:lnTo>
                    <a:pt x="4794" y="336"/>
                  </a:lnTo>
                  <a:lnTo>
                    <a:pt x="4794" y="336"/>
                  </a:lnTo>
                  <a:lnTo>
                    <a:pt x="4794" y="336"/>
                  </a:lnTo>
                  <a:lnTo>
                    <a:pt x="4794" y="342"/>
                  </a:lnTo>
                  <a:lnTo>
                    <a:pt x="4794" y="342"/>
                  </a:lnTo>
                  <a:lnTo>
                    <a:pt x="4794" y="342"/>
                  </a:lnTo>
                  <a:lnTo>
                    <a:pt x="4800" y="342"/>
                  </a:lnTo>
                  <a:lnTo>
                    <a:pt x="4800" y="342"/>
                  </a:lnTo>
                  <a:lnTo>
                    <a:pt x="4800" y="348"/>
                  </a:lnTo>
                  <a:lnTo>
                    <a:pt x="4800" y="348"/>
                  </a:lnTo>
                  <a:lnTo>
                    <a:pt x="4800" y="342"/>
                  </a:lnTo>
                  <a:lnTo>
                    <a:pt x="4800" y="342"/>
                  </a:lnTo>
                  <a:lnTo>
                    <a:pt x="4800" y="342"/>
                  </a:lnTo>
                  <a:lnTo>
                    <a:pt x="4806" y="342"/>
                  </a:lnTo>
                  <a:lnTo>
                    <a:pt x="4806" y="342"/>
                  </a:lnTo>
                  <a:lnTo>
                    <a:pt x="4806" y="336"/>
                  </a:lnTo>
                  <a:lnTo>
                    <a:pt x="4806" y="336"/>
                  </a:lnTo>
                  <a:lnTo>
                    <a:pt x="4806" y="336"/>
                  </a:lnTo>
                  <a:lnTo>
                    <a:pt x="4806" y="336"/>
                  </a:lnTo>
                  <a:lnTo>
                    <a:pt x="4812" y="336"/>
                  </a:lnTo>
                  <a:lnTo>
                    <a:pt x="4812" y="330"/>
                  </a:lnTo>
                  <a:lnTo>
                    <a:pt x="4812" y="330"/>
                  </a:lnTo>
                  <a:lnTo>
                    <a:pt x="4812" y="330"/>
                  </a:lnTo>
                  <a:lnTo>
                    <a:pt x="4812" y="330"/>
                  </a:lnTo>
                  <a:lnTo>
                    <a:pt x="4812" y="324"/>
                  </a:lnTo>
                  <a:lnTo>
                    <a:pt x="4812" y="324"/>
                  </a:lnTo>
                  <a:lnTo>
                    <a:pt x="4818" y="324"/>
                  </a:lnTo>
                  <a:lnTo>
                    <a:pt x="4818" y="324"/>
                  </a:lnTo>
                  <a:lnTo>
                    <a:pt x="4818" y="318"/>
                  </a:lnTo>
                  <a:lnTo>
                    <a:pt x="4818" y="318"/>
                  </a:lnTo>
                  <a:lnTo>
                    <a:pt x="4818" y="318"/>
                  </a:lnTo>
                  <a:lnTo>
                    <a:pt x="4818" y="312"/>
                  </a:lnTo>
                  <a:lnTo>
                    <a:pt x="4824" y="312"/>
                  </a:lnTo>
                  <a:lnTo>
                    <a:pt x="4824" y="312"/>
                  </a:lnTo>
                  <a:lnTo>
                    <a:pt x="4824" y="312"/>
                  </a:lnTo>
                  <a:lnTo>
                    <a:pt x="4824" y="306"/>
                  </a:lnTo>
                  <a:lnTo>
                    <a:pt x="4824" y="306"/>
                  </a:lnTo>
                  <a:lnTo>
                    <a:pt x="4824" y="306"/>
                  </a:lnTo>
                  <a:lnTo>
                    <a:pt x="4830" y="300"/>
                  </a:lnTo>
                  <a:lnTo>
                    <a:pt x="4830" y="300"/>
                  </a:lnTo>
                  <a:lnTo>
                    <a:pt x="4830" y="300"/>
                  </a:lnTo>
                  <a:lnTo>
                    <a:pt x="4830" y="300"/>
                  </a:lnTo>
                  <a:lnTo>
                    <a:pt x="4830" y="300"/>
                  </a:lnTo>
                  <a:lnTo>
                    <a:pt x="4830" y="300"/>
                  </a:lnTo>
                  <a:lnTo>
                    <a:pt x="4836" y="300"/>
                  </a:lnTo>
                  <a:lnTo>
                    <a:pt x="4836" y="300"/>
                  </a:lnTo>
                  <a:lnTo>
                    <a:pt x="4836" y="300"/>
                  </a:lnTo>
                  <a:lnTo>
                    <a:pt x="4836" y="300"/>
                  </a:lnTo>
                  <a:lnTo>
                    <a:pt x="4836" y="300"/>
                  </a:lnTo>
                  <a:lnTo>
                    <a:pt x="4836" y="300"/>
                  </a:lnTo>
                  <a:lnTo>
                    <a:pt x="4842" y="300"/>
                  </a:lnTo>
                  <a:lnTo>
                    <a:pt x="4842" y="300"/>
                  </a:lnTo>
                  <a:lnTo>
                    <a:pt x="4842" y="306"/>
                  </a:lnTo>
                  <a:lnTo>
                    <a:pt x="4842" y="306"/>
                  </a:lnTo>
                  <a:lnTo>
                    <a:pt x="4842" y="306"/>
                  </a:lnTo>
                  <a:lnTo>
                    <a:pt x="4842" y="306"/>
                  </a:lnTo>
                  <a:lnTo>
                    <a:pt x="4848" y="312"/>
                  </a:lnTo>
                  <a:lnTo>
                    <a:pt x="4848" y="312"/>
                  </a:lnTo>
                  <a:lnTo>
                    <a:pt x="4848" y="312"/>
                  </a:lnTo>
                  <a:lnTo>
                    <a:pt x="4848" y="312"/>
                  </a:lnTo>
                  <a:lnTo>
                    <a:pt x="4848" y="318"/>
                  </a:lnTo>
                  <a:lnTo>
                    <a:pt x="4848" y="318"/>
                  </a:lnTo>
                  <a:lnTo>
                    <a:pt x="4854" y="318"/>
                  </a:lnTo>
                  <a:lnTo>
                    <a:pt x="4854" y="318"/>
                  </a:lnTo>
                  <a:lnTo>
                    <a:pt x="4854" y="324"/>
                  </a:lnTo>
                  <a:lnTo>
                    <a:pt x="4854" y="324"/>
                  </a:lnTo>
                  <a:lnTo>
                    <a:pt x="4854" y="324"/>
                  </a:lnTo>
                  <a:lnTo>
                    <a:pt x="4854" y="324"/>
                  </a:lnTo>
                  <a:lnTo>
                    <a:pt x="4854" y="324"/>
                  </a:lnTo>
                  <a:lnTo>
                    <a:pt x="4860" y="330"/>
                  </a:lnTo>
                  <a:lnTo>
                    <a:pt x="4860" y="330"/>
                  </a:lnTo>
                  <a:lnTo>
                    <a:pt x="4860" y="330"/>
                  </a:lnTo>
                  <a:lnTo>
                    <a:pt x="4860" y="330"/>
                  </a:lnTo>
                  <a:lnTo>
                    <a:pt x="4860" y="330"/>
                  </a:lnTo>
                  <a:lnTo>
                    <a:pt x="4860" y="336"/>
                  </a:lnTo>
                  <a:lnTo>
                    <a:pt x="4866" y="336"/>
                  </a:lnTo>
                  <a:lnTo>
                    <a:pt x="4866" y="336"/>
                  </a:lnTo>
                  <a:lnTo>
                    <a:pt x="4866" y="336"/>
                  </a:lnTo>
                  <a:lnTo>
                    <a:pt x="4866" y="336"/>
                  </a:lnTo>
                  <a:lnTo>
                    <a:pt x="4866" y="336"/>
                  </a:lnTo>
                  <a:lnTo>
                    <a:pt x="4866" y="336"/>
                  </a:lnTo>
                  <a:lnTo>
                    <a:pt x="4866" y="336"/>
                  </a:lnTo>
                  <a:lnTo>
                    <a:pt x="4872" y="336"/>
                  </a:lnTo>
                  <a:lnTo>
                    <a:pt x="4872" y="336"/>
                  </a:lnTo>
                  <a:lnTo>
                    <a:pt x="4872" y="330"/>
                  </a:lnTo>
                  <a:lnTo>
                    <a:pt x="4872" y="330"/>
                  </a:lnTo>
                  <a:lnTo>
                    <a:pt x="4872" y="330"/>
                  </a:lnTo>
                  <a:lnTo>
                    <a:pt x="4872" y="330"/>
                  </a:lnTo>
                  <a:lnTo>
                    <a:pt x="4878" y="324"/>
                  </a:lnTo>
                  <a:lnTo>
                    <a:pt x="4878" y="324"/>
                  </a:lnTo>
                  <a:lnTo>
                    <a:pt x="4878" y="324"/>
                  </a:lnTo>
                  <a:lnTo>
                    <a:pt x="4878" y="324"/>
                  </a:lnTo>
                  <a:lnTo>
                    <a:pt x="4878" y="324"/>
                  </a:lnTo>
                  <a:lnTo>
                    <a:pt x="4878" y="318"/>
                  </a:lnTo>
                  <a:lnTo>
                    <a:pt x="4884" y="318"/>
                  </a:lnTo>
                  <a:lnTo>
                    <a:pt x="4884" y="318"/>
                  </a:lnTo>
                  <a:lnTo>
                    <a:pt x="4884" y="318"/>
                  </a:lnTo>
                  <a:lnTo>
                    <a:pt x="4884" y="312"/>
                  </a:lnTo>
                  <a:lnTo>
                    <a:pt x="4884" y="312"/>
                  </a:lnTo>
                  <a:lnTo>
                    <a:pt x="4884" y="312"/>
                  </a:lnTo>
                  <a:lnTo>
                    <a:pt x="4890" y="312"/>
                  </a:lnTo>
                  <a:lnTo>
                    <a:pt x="4890" y="312"/>
                  </a:lnTo>
                  <a:lnTo>
                    <a:pt x="4890" y="306"/>
                  </a:lnTo>
                  <a:lnTo>
                    <a:pt x="4890" y="306"/>
                  </a:lnTo>
                  <a:lnTo>
                    <a:pt x="4890" y="306"/>
                  </a:lnTo>
                  <a:lnTo>
                    <a:pt x="4890" y="306"/>
                  </a:lnTo>
                  <a:lnTo>
                    <a:pt x="4896" y="306"/>
                  </a:lnTo>
                  <a:lnTo>
                    <a:pt x="4896" y="306"/>
                  </a:lnTo>
                  <a:lnTo>
                    <a:pt x="4896" y="300"/>
                  </a:lnTo>
                  <a:lnTo>
                    <a:pt x="4896" y="300"/>
                  </a:lnTo>
                  <a:lnTo>
                    <a:pt x="4896" y="300"/>
                  </a:lnTo>
                  <a:lnTo>
                    <a:pt x="4896" y="300"/>
                  </a:lnTo>
                  <a:lnTo>
                    <a:pt x="4896" y="300"/>
                  </a:lnTo>
                  <a:lnTo>
                    <a:pt x="4902" y="294"/>
                  </a:lnTo>
                  <a:lnTo>
                    <a:pt x="4902" y="294"/>
                  </a:lnTo>
                  <a:lnTo>
                    <a:pt x="4902" y="294"/>
                  </a:lnTo>
                  <a:lnTo>
                    <a:pt x="4902" y="294"/>
                  </a:lnTo>
                  <a:lnTo>
                    <a:pt x="4902" y="294"/>
                  </a:lnTo>
                  <a:lnTo>
                    <a:pt x="4902" y="294"/>
                  </a:lnTo>
                  <a:lnTo>
                    <a:pt x="4908" y="288"/>
                  </a:lnTo>
                  <a:lnTo>
                    <a:pt x="4908" y="288"/>
                  </a:lnTo>
                  <a:lnTo>
                    <a:pt x="4908" y="288"/>
                  </a:lnTo>
                  <a:lnTo>
                    <a:pt x="4908" y="288"/>
                  </a:lnTo>
                  <a:lnTo>
                    <a:pt x="4908" y="288"/>
                  </a:lnTo>
                  <a:lnTo>
                    <a:pt x="4908" y="288"/>
                  </a:lnTo>
                  <a:lnTo>
                    <a:pt x="4914" y="288"/>
                  </a:lnTo>
                  <a:lnTo>
                    <a:pt x="4914" y="288"/>
                  </a:lnTo>
                  <a:lnTo>
                    <a:pt x="4914" y="282"/>
                  </a:lnTo>
                  <a:lnTo>
                    <a:pt x="4914" y="282"/>
                  </a:lnTo>
                  <a:lnTo>
                    <a:pt x="4914" y="282"/>
                  </a:lnTo>
                  <a:lnTo>
                    <a:pt x="4914" y="282"/>
                  </a:lnTo>
                  <a:lnTo>
                    <a:pt x="4920" y="282"/>
                  </a:lnTo>
                  <a:lnTo>
                    <a:pt x="4920" y="282"/>
                  </a:lnTo>
                  <a:lnTo>
                    <a:pt x="4920" y="282"/>
                  </a:lnTo>
                  <a:lnTo>
                    <a:pt x="4920" y="282"/>
                  </a:lnTo>
                  <a:lnTo>
                    <a:pt x="4920" y="282"/>
                  </a:lnTo>
                  <a:lnTo>
                    <a:pt x="4920" y="282"/>
                  </a:lnTo>
                  <a:lnTo>
                    <a:pt x="4926" y="276"/>
                  </a:lnTo>
                  <a:lnTo>
                    <a:pt x="4926" y="276"/>
                  </a:lnTo>
                  <a:lnTo>
                    <a:pt x="4926" y="276"/>
                  </a:lnTo>
                  <a:lnTo>
                    <a:pt x="4926" y="276"/>
                  </a:lnTo>
                  <a:lnTo>
                    <a:pt x="4926" y="276"/>
                  </a:lnTo>
                  <a:lnTo>
                    <a:pt x="4926" y="276"/>
                  </a:lnTo>
                  <a:lnTo>
                    <a:pt x="4932" y="276"/>
                  </a:lnTo>
                  <a:lnTo>
                    <a:pt x="4932" y="276"/>
                  </a:lnTo>
                  <a:lnTo>
                    <a:pt x="4932" y="276"/>
                  </a:lnTo>
                  <a:lnTo>
                    <a:pt x="4932" y="276"/>
                  </a:lnTo>
                  <a:lnTo>
                    <a:pt x="4932" y="276"/>
                  </a:lnTo>
                  <a:lnTo>
                    <a:pt x="4932" y="276"/>
                  </a:lnTo>
                  <a:lnTo>
                    <a:pt x="4932" y="276"/>
                  </a:lnTo>
                  <a:lnTo>
                    <a:pt x="4938" y="276"/>
                  </a:lnTo>
                  <a:lnTo>
                    <a:pt x="4938" y="276"/>
                  </a:lnTo>
                  <a:lnTo>
                    <a:pt x="4938" y="270"/>
                  </a:lnTo>
                  <a:lnTo>
                    <a:pt x="4938" y="270"/>
                  </a:lnTo>
                  <a:lnTo>
                    <a:pt x="4938" y="270"/>
                  </a:lnTo>
                  <a:lnTo>
                    <a:pt x="4938" y="270"/>
                  </a:lnTo>
                  <a:lnTo>
                    <a:pt x="4944" y="270"/>
                  </a:lnTo>
                  <a:lnTo>
                    <a:pt x="4944" y="270"/>
                  </a:lnTo>
                  <a:lnTo>
                    <a:pt x="4944" y="270"/>
                  </a:lnTo>
                  <a:lnTo>
                    <a:pt x="4944" y="270"/>
                  </a:lnTo>
                  <a:lnTo>
                    <a:pt x="4944" y="270"/>
                  </a:lnTo>
                  <a:lnTo>
                    <a:pt x="4944" y="270"/>
                  </a:lnTo>
                  <a:lnTo>
                    <a:pt x="4950" y="270"/>
                  </a:lnTo>
                  <a:lnTo>
                    <a:pt x="4950" y="264"/>
                  </a:lnTo>
                  <a:lnTo>
                    <a:pt x="4950" y="264"/>
                  </a:lnTo>
                  <a:lnTo>
                    <a:pt x="4950" y="264"/>
                  </a:lnTo>
                  <a:lnTo>
                    <a:pt x="4950" y="264"/>
                  </a:lnTo>
                  <a:lnTo>
                    <a:pt x="4950" y="264"/>
                  </a:lnTo>
                  <a:lnTo>
                    <a:pt x="4956" y="264"/>
                  </a:lnTo>
                  <a:lnTo>
                    <a:pt x="4956" y="264"/>
                  </a:lnTo>
                  <a:lnTo>
                    <a:pt x="4956" y="264"/>
                  </a:lnTo>
                  <a:lnTo>
                    <a:pt x="4956" y="258"/>
                  </a:lnTo>
                  <a:lnTo>
                    <a:pt x="4956" y="258"/>
                  </a:lnTo>
                  <a:lnTo>
                    <a:pt x="4956" y="258"/>
                  </a:lnTo>
                  <a:lnTo>
                    <a:pt x="4962" y="258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375" name="Rectangle 55"/>
            <p:cNvSpPr>
              <a:spLocks noChangeArrowheads="1"/>
            </p:cNvSpPr>
            <p:nvPr/>
          </p:nvSpPr>
          <p:spPr bwMode="auto">
            <a:xfrm>
              <a:off x="590" y="2478"/>
              <a:ext cx="330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800" b="1" i="0" u="none" strike="noStrike" cap="none" normalizeH="0" baseline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Arial" pitchFamily="34" charset="0"/>
                  <a:cs typeface="Arial" pitchFamily="34" charset="0"/>
                </a:rPr>
                <a:t>BETA_X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6376" name="Freeform 56"/>
            <p:cNvSpPr>
              <a:spLocks/>
            </p:cNvSpPr>
            <p:nvPr/>
          </p:nvSpPr>
          <p:spPr bwMode="auto">
            <a:xfrm>
              <a:off x="362" y="1170"/>
              <a:ext cx="4962" cy="1122"/>
            </a:xfrm>
            <a:custGeom>
              <a:avLst/>
              <a:gdLst/>
              <a:ahLst/>
              <a:cxnLst>
                <a:cxn ang="0">
                  <a:pos x="42" y="912"/>
                </a:cxn>
                <a:cxn ang="0">
                  <a:pos x="198" y="966"/>
                </a:cxn>
                <a:cxn ang="0">
                  <a:pos x="246" y="912"/>
                </a:cxn>
                <a:cxn ang="0">
                  <a:pos x="288" y="966"/>
                </a:cxn>
                <a:cxn ang="0">
                  <a:pos x="444" y="912"/>
                </a:cxn>
                <a:cxn ang="0">
                  <a:pos x="492" y="954"/>
                </a:cxn>
                <a:cxn ang="0">
                  <a:pos x="642" y="924"/>
                </a:cxn>
                <a:cxn ang="0">
                  <a:pos x="690" y="942"/>
                </a:cxn>
                <a:cxn ang="0">
                  <a:pos x="840" y="936"/>
                </a:cxn>
                <a:cxn ang="0">
                  <a:pos x="888" y="930"/>
                </a:cxn>
                <a:cxn ang="0">
                  <a:pos x="1038" y="948"/>
                </a:cxn>
                <a:cxn ang="0">
                  <a:pos x="1086" y="918"/>
                </a:cxn>
                <a:cxn ang="0">
                  <a:pos x="1236" y="960"/>
                </a:cxn>
                <a:cxn ang="0">
                  <a:pos x="1284" y="912"/>
                </a:cxn>
                <a:cxn ang="0">
                  <a:pos x="1326" y="966"/>
                </a:cxn>
                <a:cxn ang="0">
                  <a:pos x="1482" y="912"/>
                </a:cxn>
                <a:cxn ang="0">
                  <a:pos x="1524" y="960"/>
                </a:cxn>
                <a:cxn ang="0">
                  <a:pos x="1680" y="918"/>
                </a:cxn>
                <a:cxn ang="0">
                  <a:pos x="1722" y="942"/>
                </a:cxn>
                <a:cxn ang="0">
                  <a:pos x="1878" y="930"/>
                </a:cxn>
                <a:cxn ang="0">
                  <a:pos x="1926" y="930"/>
                </a:cxn>
                <a:cxn ang="0">
                  <a:pos x="2076" y="942"/>
                </a:cxn>
                <a:cxn ang="0">
                  <a:pos x="2124" y="918"/>
                </a:cxn>
                <a:cxn ang="0">
                  <a:pos x="2274" y="954"/>
                </a:cxn>
                <a:cxn ang="0">
                  <a:pos x="2322" y="912"/>
                </a:cxn>
                <a:cxn ang="0">
                  <a:pos x="2364" y="972"/>
                </a:cxn>
                <a:cxn ang="0">
                  <a:pos x="2520" y="912"/>
                </a:cxn>
                <a:cxn ang="0">
                  <a:pos x="2562" y="960"/>
                </a:cxn>
                <a:cxn ang="0">
                  <a:pos x="2718" y="918"/>
                </a:cxn>
                <a:cxn ang="0">
                  <a:pos x="2760" y="948"/>
                </a:cxn>
                <a:cxn ang="0">
                  <a:pos x="2916" y="930"/>
                </a:cxn>
                <a:cxn ang="0">
                  <a:pos x="2958" y="936"/>
                </a:cxn>
                <a:cxn ang="0">
                  <a:pos x="3114" y="942"/>
                </a:cxn>
                <a:cxn ang="0">
                  <a:pos x="3156" y="924"/>
                </a:cxn>
                <a:cxn ang="0">
                  <a:pos x="3312" y="954"/>
                </a:cxn>
                <a:cxn ang="0">
                  <a:pos x="3354" y="912"/>
                </a:cxn>
                <a:cxn ang="0">
                  <a:pos x="3510" y="966"/>
                </a:cxn>
                <a:cxn ang="0">
                  <a:pos x="3552" y="912"/>
                </a:cxn>
                <a:cxn ang="0">
                  <a:pos x="3600" y="966"/>
                </a:cxn>
                <a:cxn ang="0">
                  <a:pos x="3750" y="912"/>
                </a:cxn>
                <a:cxn ang="0">
                  <a:pos x="3798" y="954"/>
                </a:cxn>
                <a:cxn ang="0">
                  <a:pos x="3948" y="924"/>
                </a:cxn>
                <a:cxn ang="0">
                  <a:pos x="3996" y="936"/>
                </a:cxn>
                <a:cxn ang="0">
                  <a:pos x="4044" y="978"/>
                </a:cxn>
                <a:cxn ang="0">
                  <a:pos x="4092" y="972"/>
                </a:cxn>
                <a:cxn ang="0">
                  <a:pos x="4134" y="1008"/>
                </a:cxn>
                <a:cxn ang="0">
                  <a:pos x="4182" y="918"/>
                </a:cxn>
                <a:cxn ang="0">
                  <a:pos x="4230" y="906"/>
                </a:cxn>
                <a:cxn ang="0">
                  <a:pos x="4272" y="840"/>
                </a:cxn>
                <a:cxn ang="0">
                  <a:pos x="4320" y="312"/>
                </a:cxn>
                <a:cxn ang="0">
                  <a:pos x="4368" y="414"/>
                </a:cxn>
                <a:cxn ang="0">
                  <a:pos x="4416" y="1098"/>
                </a:cxn>
                <a:cxn ang="0">
                  <a:pos x="4464" y="1092"/>
                </a:cxn>
                <a:cxn ang="0">
                  <a:pos x="4512" y="1080"/>
                </a:cxn>
                <a:cxn ang="0">
                  <a:pos x="4560" y="1110"/>
                </a:cxn>
                <a:cxn ang="0">
                  <a:pos x="4608" y="492"/>
                </a:cxn>
                <a:cxn ang="0">
                  <a:pos x="4650" y="258"/>
                </a:cxn>
                <a:cxn ang="0">
                  <a:pos x="4698" y="816"/>
                </a:cxn>
                <a:cxn ang="0">
                  <a:pos x="4746" y="900"/>
                </a:cxn>
                <a:cxn ang="0">
                  <a:pos x="4794" y="918"/>
                </a:cxn>
                <a:cxn ang="0">
                  <a:pos x="4842" y="1014"/>
                </a:cxn>
                <a:cxn ang="0">
                  <a:pos x="4884" y="972"/>
                </a:cxn>
                <a:cxn ang="0">
                  <a:pos x="4932" y="978"/>
                </a:cxn>
              </a:cxnLst>
              <a:rect l="0" t="0" r="r" b="b"/>
              <a:pathLst>
                <a:path w="4962" h="1122">
                  <a:moveTo>
                    <a:pt x="0" y="960"/>
                  </a:moveTo>
                  <a:lnTo>
                    <a:pt x="0" y="954"/>
                  </a:lnTo>
                  <a:lnTo>
                    <a:pt x="0" y="954"/>
                  </a:lnTo>
                  <a:lnTo>
                    <a:pt x="0" y="954"/>
                  </a:lnTo>
                  <a:lnTo>
                    <a:pt x="0" y="954"/>
                  </a:lnTo>
                  <a:lnTo>
                    <a:pt x="0" y="948"/>
                  </a:lnTo>
                  <a:lnTo>
                    <a:pt x="6" y="948"/>
                  </a:lnTo>
                  <a:lnTo>
                    <a:pt x="6" y="948"/>
                  </a:lnTo>
                  <a:lnTo>
                    <a:pt x="6" y="948"/>
                  </a:lnTo>
                  <a:lnTo>
                    <a:pt x="6" y="942"/>
                  </a:lnTo>
                  <a:lnTo>
                    <a:pt x="6" y="942"/>
                  </a:lnTo>
                  <a:lnTo>
                    <a:pt x="6" y="942"/>
                  </a:lnTo>
                  <a:lnTo>
                    <a:pt x="12" y="942"/>
                  </a:lnTo>
                  <a:lnTo>
                    <a:pt x="12" y="936"/>
                  </a:lnTo>
                  <a:lnTo>
                    <a:pt x="12" y="936"/>
                  </a:lnTo>
                  <a:lnTo>
                    <a:pt x="12" y="936"/>
                  </a:lnTo>
                  <a:lnTo>
                    <a:pt x="12" y="936"/>
                  </a:lnTo>
                  <a:lnTo>
                    <a:pt x="12" y="930"/>
                  </a:lnTo>
                  <a:lnTo>
                    <a:pt x="18" y="936"/>
                  </a:lnTo>
                  <a:lnTo>
                    <a:pt x="18" y="930"/>
                  </a:lnTo>
                  <a:lnTo>
                    <a:pt x="18" y="930"/>
                  </a:lnTo>
                  <a:lnTo>
                    <a:pt x="18" y="930"/>
                  </a:lnTo>
                  <a:lnTo>
                    <a:pt x="18" y="924"/>
                  </a:lnTo>
                  <a:lnTo>
                    <a:pt x="18" y="924"/>
                  </a:lnTo>
                  <a:lnTo>
                    <a:pt x="24" y="924"/>
                  </a:lnTo>
                  <a:lnTo>
                    <a:pt x="24" y="924"/>
                  </a:lnTo>
                  <a:lnTo>
                    <a:pt x="24" y="924"/>
                  </a:lnTo>
                  <a:lnTo>
                    <a:pt x="24" y="918"/>
                  </a:lnTo>
                  <a:lnTo>
                    <a:pt x="24" y="918"/>
                  </a:lnTo>
                  <a:lnTo>
                    <a:pt x="24" y="918"/>
                  </a:lnTo>
                  <a:lnTo>
                    <a:pt x="30" y="918"/>
                  </a:lnTo>
                  <a:lnTo>
                    <a:pt x="30" y="918"/>
                  </a:lnTo>
                  <a:lnTo>
                    <a:pt x="30" y="912"/>
                  </a:lnTo>
                  <a:lnTo>
                    <a:pt x="30" y="912"/>
                  </a:lnTo>
                  <a:lnTo>
                    <a:pt x="30" y="912"/>
                  </a:lnTo>
                  <a:lnTo>
                    <a:pt x="30" y="912"/>
                  </a:lnTo>
                  <a:lnTo>
                    <a:pt x="36" y="912"/>
                  </a:lnTo>
                  <a:lnTo>
                    <a:pt x="36" y="912"/>
                  </a:lnTo>
                  <a:lnTo>
                    <a:pt x="36" y="912"/>
                  </a:lnTo>
                  <a:lnTo>
                    <a:pt x="36" y="912"/>
                  </a:lnTo>
                  <a:lnTo>
                    <a:pt x="36" y="912"/>
                  </a:lnTo>
                  <a:lnTo>
                    <a:pt x="36" y="912"/>
                  </a:lnTo>
                  <a:lnTo>
                    <a:pt x="36" y="912"/>
                  </a:lnTo>
                  <a:lnTo>
                    <a:pt x="42" y="912"/>
                  </a:lnTo>
                  <a:lnTo>
                    <a:pt x="42" y="912"/>
                  </a:lnTo>
                  <a:lnTo>
                    <a:pt x="42" y="912"/>
                  </a:lnTo>
                  <a:lnTo>
                    <a:pt x="42" y="912"/>
                  </a:lnTo>
                  <a:lnTo>
                    <a:pt x="42" y="912"/>
                  </a:lnTo>
                  <a:lnTo>
                    <a:pt x="42" y="912"/>
                  </a:lnTo>
                  <a:lnTo>
                    <a:pt x="48" y="912"/>
                  </a:lnTo>
                  <a:lnTo>
                    <a:pt x="48" y="912"/>
                  </a:lnTo>
                  <a:lnTo>
                    <a:pt x="48" y="918"/>
                  </a:lnTo>
                  <a:lnTo>
                    <a:pt x="48" y="918"/>
                  </a:lnTo>
                  <a:lnTo>
                    <a:pt x="48" y="918"/>
                  </a:lnTo>
                  <a:lnTo>
                    <a:pt x="48" y="918"/>
                  </a:lnTo>
                  <a:lnTo>
                    <a:pt x="54" y="918"/>
                  </a:lnTo>
                  <a:lnTo>
                    <a:pt x="54" y="924"/>
                  </a:lnTo>
                  <a:lnTo>
                    <a:pt x="54" y="924"/>
                  </a:lnTo>
                  <a:lnTo>
                    <a:pt x="54" y="924"/>
                  </a:lnTo>
                  <a:lnTo>
                    <a:pt x="54" y="924"/>
                  </a:lnTo>
                  <a:lnTo>
                    <a:pt x="54" y="924"/>
                  </a:lnTo>
                  <a:lnTo>
                    <a:pt x="60" y="930"/>
                  </a:lnTo>
                  <a:lnTo>
                    <a:pt x="60" y="930"/>
                  </a:lnTo>
                  <a:lnTo>
                    <a:pt x="60" y="930"/>
                  </a:lnTo>
                  <a:lnTo>
                    <a:pt x="60" y="936"/>
                  </a:lnTo>
                  <a:lnTo>
                    <a:pt x="60" y="930"/>
                  </a:lnTo>
                  <a:lnTo>
                    <a:pt x="60" y="936"/>
                  </a:lnTo>
                  <a:lnTo>
                    <a:pt x="66" y="936"/>
                  </a:lnTo>
                  <a:lnTo>
                    <a:pt x="66" y="936"/>
                  </a:lnTo>
                  <a:lnTo>
                    <a:pt x="66" y="942"/>
                  </a:lnTo>
                  <a:lnTo>
                    <a:pt x="66" y="942"/>
                  </a:lnTo>
                  <a:lnTo>
                    <a:pt x="66" y="942"/>
                  </a:lnTo>
                  <a:lnTo>
                    <a:pt x="66" y="942"/>
                  </a:lnTo>
                  <a:lnTo>
                    <a:pt x="72" y="948"/>
                  </a:lnTo>
                  <a:lnTo>
                    <a:pt x="72" y="948"/>
                  </a:lnTo>
                  <a:lnTo>
                    <a:pt x="72" y="948"/>
                  </a:lnTo>
                  <a:lnTo>
                    <a:pt x="72" y="948"/>
                  </a:lnTo>
                  <a:lnTo>
                    <a:pt x="72" y="954"/>
                  </a:lnTo>
                  <a:lnTo>
                    <a:pt x="78" y="954"/>
                  </a:lnTo>
                  <a:lnTo>
                    <a:pt x="78" y="954"/>
                  </a:lnTo>
                  <a:lnTo>
                    <a:pt x="78" y="954"/>
                  </a:lnTo>
                  <a:lnTo>
                    <a:pt x="78" y="960"/>
                  </a:lnTo>
                  <a:lnTo>
                    <a:pt x="78" y="960"/>
                  </a:lnTo>
                  <a:lnTo>
                    <a:pt x="78" y="960"/>
                  </a:lnTo>
                  <a:lnTo>
                    <a:pt x="84" y="960"/>
                  </a:lnTo>
                  <a:lnTo>
                    <a:pt x="84" y="960"/>
                  </a:lnTo>
                  <a:lnTo>
                    <a:pt x="84" y="966"/>
                  </a:lnTo>
                  <a:lnTo>
                    <a:pt x="84" y="966"/>
                  </a:lnTo>
                  <a:lnTo>
                    <a:pt x="84" y="966"/>
                  </a:lnTo>
                  <a:lnTo>
                    <a:pt x="84" y="966"/>
                  </a:lnTo>
                  <a:lnTo>
                    <a:pt x="84" y="966"/>
                  </a:lnTo>
                  <a:lnTo>
                    <a:pt x="90" y="966"/>
                  </a:lnTo>
                  <a:lnTo>
                    <a:pt x="90" y="972"/>
                  </a:lnTo>
                  <a:lnTo>
                    <a:pt x="198" y="966"/>
                  </a:lnTo>
                  <a:lnTo>
                    <a:pt x="198" y="966"/>
                  </a:lnTo>
                  <a:lnTo>
                    <a:pt x="198" y="966"/>
                  </a:lnTo>
                  <a:lnTo>
                    <a:pt x="198" y="966"/>
                  </a:lnTo>
                  <a:lnTo>
                    <a:pt x="198" y="960"/>
                  </a:lnTo>
                  <a:lnTo>
                    <a:pt x="204" y="960"/>
                  </a:lnTo>
                  <a:lnTo>
                    <a:pt x="204" y="960"/>
                  </a:lnTo>
                  <a:lnTo>
                    <a:pt x="204" y="960"/>
                  </a:lnTo>
                  <a:lnTo>
                    <a:pt x="204" y="954"/>
                  </a:lnTo>
                  <a:lnTo>
                    <a:pt x="204" y="954"/>
                  </a:lnTo>
                  <a:lnTo>
                    <a:pt x="204" y="954"/>
                  </a:lnTo>
                  <a:lnTo>
                    <a:pt x="210" y="954"/>
                  </a:lnTo>
                  <a:lnTo>
                    <a:pt x="210" y="954"/>
                  </a:lnTo>
                  <a:lnTo>
                    <a:pt x="210" y="948"/>
                  </a:lnTo>
                  <a:lnTo>
                    <a:pt x="210" y="948"/>
                  </a:lnTo>
                  <a:lnTo>
                    <a:pt x="210" y="948"/>
                  </a:lnTo>
                  <a:lnTo>
                    <a:pt x="210" y="948"/>
                  </a:lnTo>
                  <a:lnTo>
                    <a:pt x="216" y="942"/>
                  </a:lnTo>
                  <a:lnTo>
                    <a:pt x="216" y="942"/>
                  </a:lnTo>
                  <a:lnTo>
                    <a:pt x="216" y="942"/>
                  </a:lnTo>
                  <a:lnTo>
                    <a:pt x="216" y="942"/>
                  </a:lnTo>
                  <a:lnTo>
                    <a:pt x="216" y="936"/>
                  </a:lnTo>
                  <a:lnTo>
                    <a:pt x="216" y="936"/>
                  </a:lnTo>
                  <a:lnTo>
                    <a:pt x="222" y="936"/>
                  </a:lnTo>
                  <a:lnTo>
                    <a:pt x="222" y="936"/>
                  </a:lnTo>
                  <a:lnTo>
                    <a:pt x="222" y="930"/>
                  </a:lnTo>
                  <a:lnTo>
                    <a:pt x="222" y="930"/>
                  </a:lnTo>
                  <a:lnTo>
                    <a:pt x="222" y="936"/>
                  </a:lnTo>
                  <a:lnTo>
                    <a:pt x="222" y="930"/>
                  </a:lnTo>
                  <a:lnTo>
                    <a:pt x="222" y="930"/>
                  </a:lnTo>
                  <a:lnTo>
                    <a:pt x="228" y="930"/>
                  </a:lnTo>
                  <a:lnTo>
                    <a:pt x="228" y="924"/>
                  </a:lnTo>
                  <a:lnTo>
                    <a:pt x="228" y="924"/>
                  </a:lnTo>
                  <a:lnTo>
                    <a:pt x="228" y="924"/>
                  </a:lnTo>
                  <a:lnTo>
                    <a:pt x="228" y="924"/>
                  </a:lnTo>
                  <a:lnTo>
                    <a:pt x="228" y="924"/>
                  </a:lnTo>
                  <a:lnTo>
                    <a:pt x="234" y="918"/>
                  </a:lnTo>
                  <a:lnTo>
                    <a:pt x="234" y="918"/>
                  </a:lnTo>
                  <a:lnTo>
                    <a:pt x="234" y="918"/>
                  </a:lnTo>
                  <a:lnTo>
                    <a:pt x="234" y="918"/>
                  </a:lnTo>
                  <a:lnTo>
                    <a:pt x="234" y="918"/>
                  </a:lnTo>
                  <a:lnTo>
                    <a:pt x="234" y="912"/>
                  </a:lnTo>
                  <a:lnTo>
                    <a:pt x="234" y="912"/>
                  </a:lnTo>
                  <a:lnTo>
                    <a:pt x="240" y="912"/>
                  </a:lnTo>
                  <a:lnTo>
                    <a:pt x="240" y="912"/>
                  </a:lnTo>
                  <a:lnTo>
                    <a:pt x="240" y="912"/>
                  </a:lnTo>
                  <a:lnTo>
                    <a:pt x="240" y="912"/>
                  </a:lnTo>
                  <a:lnTo>
                    <a:pt x="240" y="912"/>
                  </a:lnTo>
                  <a:lnTo>
                    <a:pt x="240" y="912"/>
                  </a:lnTo>
                  <a:lnTo>
                    <a:pt x="246" y="912"/>
                  </a:lnTo>
                  <a:lnTo>
                    <a:pt x="246" y="912"/>
                  </a:lnTo>
                  <a:lnTo>
                    <a:pt x="246" y="912"/>
                  </a:lnTo>
                  <a:lnTo>
                    <a:pt x="246" y="912"/>
                  </a:lnTo>
                  <a:lnTo>
                    <a:pt x="246" y="912"/>
                  </a:lnTo>
                  <a:lnTo>
                    <a:pt x="246" y="912"/>
                  </a:lnTo>
                  <a:lnTo>
                    <a:pt x="252" y="912"/>
                  </a:lnTo>
                  <a:lnTo>
                    <a:pt x="252" y="912"/>
                  </a:lnTo>
                  <a:lnTo>
                    <a:pt x="252" y="912"/>
                  </a:lnTo>
                  <a:lnTo>
                    <a:pt x="252" y="912"/>
                  </a:lnTo>
                  <a:lnTo>
                    <a:pt x="252" y="912"/>
                  </a:lnTo>
                  <a:lnTo>
                    <a:pt x="252" y="918"/>
                  </a:lnTo>
                  <a:lnTo>
                    <a:pt x="258" y="918"/>
                  </a:lnTo>
                  <a:lnTo>
                    <a:pt x="258" y="918"/>
                  </a:lnTo>
                  <a:lnTo>
                    <a:pt x="258" y="918"/>
                  </a:lnTo>
                  <a:lnTo>
                    <a:pt x="258" y="918"/>
                  </a:lnTo>
                  <a:lnTo>
                    <a:pt x="258" y="924"/>
                  </a:lnTo>
                  <a:lnTo>
                    <a:pt x="258" y="924"/>
                  </a:lnTo>
                  <a:lnTo>
                    <a:pt x="264" y="924"/>
                  </a:lnTo>
                  <a:lnTo>
                    <a:pt x="264" y="924"/>
                  </a:lnTo>
                  <a:lnTo>
                    <a:pt x="264" y="924"/>
                  </a:lnTo>
                  <a:lnTo>
                    <a:pt x="264" y="930"/>
                  </a:lnTo>
                  <a:lnTo>
                    <a:pt x="264" y="930"/>
                  </a:lnTo>
                  <a:lnTo>
                    <a:pt x="264" y="930"/>
                  </a:lnTo>
                  <a:lnTo>
                    <a:pt x="270" y="936"/>
                  </a:lnTo>
                  <a:lnTo>
                    <a:pt x="270" y="930"/>
                  </a:lnTo>
                  <a:lnTo>
                    <a:pt x="270" y="930"/>
                  </a:lnTo>
                  <a:lnTo>
                    <a:pt x="270" y="936"/>
                  </a:lnTo>
                  <a:lnTo>
                    <a:pt x="270" y="936"/>
                  </a:lnTo>
                  <a:lnTo>
                    <a:pt x="270" y="936"/>
                  </a:lnTo>
                  <a:lnTo>
                    <a:pt x="270" y="942"/>
                  </a:lnTo>
                  <a:lnTo>
                    <a:pt x="276" y="942"/>
                  </a:lnTo>
                  <a:lnTo>
                    <a:pt x="276" y="942"/>
                  </a:lnTo>
                  <a:lnTo>
                    <a:pt x="276" y="942"/>
                  </a:lnTo>
                  <a:lnTo>
                    <a:pt x="276" y="948"/>
                  </a:lnTo>
                  <a:lnTo>
                    <a:pt x="276" y="948"/>
                  </a:lnTo>
                  <a:lnTo>
                    <a:pt x="276" y="948"/>
                  </a:lnTo>
                  <a:lnTo>
                    <a:pt x="282" y="948"/>
                  </a:lnTo>
                  <a:lnTo>
                    <a:pt x="282" y="948"/>
                  </a:lnTo>
                  <a:lnTo>
                    <a:pt x="282" y="954"/>
                  </a:lnTo>
                  <a:lnTo>
                    <a:pt x="282" y="954"/>
                  </a:lnTo>
                  <a:lnTo>
                    <a:pt x="282" y="954"/>
                  </a:lnTo>
                  <a:lnTo>
                    <a:pt x="282" y="954"/>
                  </a:lnTo>
                  <a:lnTo>
                    <a:pt x="288" y="960"/>
                  </a:lnTo>
                  <a:lnTo>
                    <a:pt x="288" y="960"/>
                  </a:lnTo>
                  <a:lnTo>
                    <a:pt x="288" y="960"/>
                  </a:lnTo>
                  <a:lnTo>
                    <a:pt x="288" y="960"/>
                  </a:lnTo>
                  <a:lnTo>
                    <a:pt x="288" y="960"/>
                  </a:lnTo>
                  <a:lnTo>
                    <a:pt x="288" y="966"/>
                  </a:lnTo>
                  <a:lnTo>
                    <a:pt x="288" y="966"/>
                  </a:lnTo>
                  <a:lnTo>
                    <a:pt x="294" y="966"/>
                  </a:lnTo>
                  <a:lnTo>
                    <a:pt x="294" y="966"/>
                  </a:lnTo>
                  <a:lnTo>
                    <a:pt x="294" y="966"/>
                  </a:lnTo>
                  <a:lnTo>
                    <a:pt x="294" y="966"/>
                  </a:lnTo>
                  <a:lnTo>
                    <a:pt x="294" y="972"/>
                  </a:lnTo>
                  <a:lnTo>
                    <a:pt x="294" y="972"/>
                  </a:lnTo>
                  <a:lnTo>
                    <a:pt x="402" y="966"/>
                  </a:lnTo>
                  <a:lnTo>
                    <a:pt x="402" y="966"/>
                  </a:lnTo>
                  <a:lnTo>
                    <a:pt x="408" y="966"/>
                  </a:lnTo>
                  <a:lnTo>
                    <a:pt x="408" y="966"/>
                  </a:lnTo>
                  <a:lnTo>
                    <a:pt x="408" y="960"/>
                  </a:lnTo>
                  <a:lnTo>
                    <a:pt x="408" y="960"/>
                  </a:lnTo>
                  <a:lnTo>
                    <a:pt x="408" y="960"/>
                  </a:lnTo>
                  <a:lnTo>
                    <a:pt x="408" y="960"/>
                  </a:lnTo>
                  <a:lnTo>
                    <a:pt x="414" y="954"/>
                  </a:lnTo>
                  <a:lnTo>
                    <a:pt x="414" y="954"/>
                  </a:lnTo>
                  <a:lnTo>
                    <a:pt x="414" y="954"/>
                  </a:lnTo>
                  <a:lnTo>
                    <a:pt x="414" y="954"/>
                  </a:lnTo>
                  <a:lnTo>
                    <a:pt x="414" y="954"/>
                  </a:lnTo>
                  <a:lnTo>
                    <a:pt x="414" y="948"/>
                  </a:lnTo>
                  <a:lnTo>
                    <a:pt x="420" y="948"/>
                  </a:lnTo>
                  <a:lnTo>
                    <a:pt x="420" y="948"/>
                  </a:lnTo>
                  <a:lnTo>
                    <a:pt x="420" y="948"/>
                  </a:lnTo>
                  <a:lnTo>
                    <a:pt x="420" y="942"/>
                  </a:lnTo>
                  <a:lnTo>
                    <a:pt x="420" y="942"/>
                  </a:lnTo>
                  <a:lnTo>
                    <a:pt x="420" y="942"/>
                  </a:lnTo>
                  <a:lnTo>
                    <a:pt x="426" y="942"/>
                  </a:lnTo>
                  <a:lnTo>
                    <a:pt x="426" y="936"/>
                  </a:lnTo>
                  <a:lnTo>
                    <a:pt x="426" y="936"/>
                  </a:lnTo>
                  <a:lnTo>
                    <a:pt x="426" y="936"/>
                  </a:lnTo>
                  <a:lnTo>
                    <a:pt x="426" y="936"/>
                  </a:lnTo>
                  <a:lnTo>
                    <a:pt x="426" y="930"/>
                  </a:lnTo>
                  <a:lnTo>
                    <a:pt x="426" y="930"/>
                  </a:lnTo>
                  <a:lnTo>
                    <a:pt x="432" y="936"/>
                  </a:lnTo>
                  <a:lnTo>
                    <a:pt x="432" y="930"/>
                  </a:lnTo>
                  <a:lnTo>
                    <a:pt x="432" y="930"/>
                  </a:lnTo>
                  <a:lnTo>
                    <a:pt x="432" y="930"/>
                  </a:lnTo>
                  <a:lnTo>
                    <a:pt x="432" y="924"/>
                  </a:lnTo>
                  <a:lnTo>
                    <a:pt x="432" y="924"/>
                  </a:lnTo>
                  <a:lnTo>
                    <a:pt x="432" y="924"/>
                  </a:lnTo>
                  <a:lnTo>
                    <a:pt x="438" y="924"/>
                  </a:lnTo>
                  <a:lnTo>
                    <a:pt x="438" y="918"/>
                  </a:lnTo>
                  <a:lnTo>
                    <a:pt x="438" y="918"/>
                  </a:lnTo>
                  <a:lnTo>
                    <a:pt x="438" y="918"/>
                  </a:lnTo>
                  <a:lnTo>
                    <a:pt x="438" y="918"/>
                  </a:lnTo>
                  <a:lnTo>
                    <a:pt x="438" y="918"/>
                  </a:lnTo>
                  <a:lnTo>
                    <a:pt x="444" y="918"/>
                  </a:lnTo>
                  <a:lnTo>
                    <a:pt x="444" y="912"/>
                  </a:lnTo>
                  <a:lnTo>
                    <a:pt x="444" y="912"/>
                  </a:lnTo>
                  <a:lnTo>
                    <a:pt x="444" y="912"/>
                  </a:lnTo>
                  <a:lnTo>
                    <a:pt x="444" y="912"/>
                  </a:lnTo>
                  <a:lnTo>
                    <a:pt x="444" y="912"/>
                  </a:lnTo>
                  <a:lnTo>
                    <a:pt x="450" y="912"/>
                  </a:lnTo>
                  <a:lnTo>
                    <a:pt x="450" y="912"/>
                  </a:lnTo>
                  <a:lnTo>
                    <a:pt x="450" y="912"/>
                  </a:lnTo>
                  <a:lnTo>
                    <a:pt x="450" y="912"/>
                  </a:lnTo>
                  <a:lnTo>
                    <a:pt x="450" y="912"/>
                  </a:lnTo>
                  <a:lnTo>
                    <a:pt x="450" y="912"/>
                  </a:lnTo>
                  <a:lnTo>
                    <a:pt x="456" y="912"/>
                  </a:lnTo>
                  <a:lnTo>
                    <a:pt x="456" y="912"/>
                  </a:lnTo>
                  <a:lnTo>
                    <a:pt x="456" y="912"/>
                  </a:lnTo>
                  <a:lnTo>
                    <a:pt x="456" y="912"/>
                  </a:lnTo>
                  <a:lnTo>
                    <a:pt x="456" y="912"/>
                  </a:lnTo>
                  <a:lnTo>
                    <a:pt x="456" y="912"/>
                  </a:lnTo>
                  <a:lnTo>
                    <a:pt x="462" y="912"/>
                  </a:lnTo>
                  <a:lnTo>
                    <a:pt x="462" y="912"/>
                  </a:lnTo>
                  <a:lnTo>
                    <a:pt x="462" y="918"/>
                  </a:lnTo>
                  <a:lnTo>
                    <a:pt x="462" y="918"/>
                  </a:lnTo>
                  <a:lnTo>
                    <a:pt x="462" y="918"/>
                  </a:lnTo>
                  <a:lnTo>
                    <a:pt x="462" y="918"/>
                  </a:lnTo>
                  <a:lnTo>
                    <a:pt x="468" y="918"/>
                  </a:lnTo>
                  <a:lnTo>
                    <a:pt x="468" y="918"/>
                  </a:lnTo>
                  <a:lnTo>
                    <a:pt x="468" y="924"/>
                  </a:lnTo>
                  <a:lnTo>
                    <a:pt x="468" y="924"/>
                  </a:lnTo>
                  <a:lnTo>
                    <a:pt x="468" y="924"/>
                  </a:lnTo>
                  <a:lnTo>
                    <a:pt x="468" y="924"/>
                  </a:lnTo>
                  <a:lnTo>
                    <a:pt x="474" y="930"/>
                  </a:lnTo>
                  <a:lnTo>
                    <a:pt x="474" y="930"/>
                  </a:lnTo>
                  <a:lnTo>
                    <a:pt x="474" y="930"/>
                  </a:lnTo>
                  <a:lnTo>
                    <a:pt x="474" y="936"/>
                  </a:lnTo>
                  <a:lnTo>
                    <a:pt x="474" y="930"/>
                  </a:lnTo>
                  <a:lnTo>
                    <a:pt x="474" y="930"/>
                  </a:lnTo>
                  <a:lnTo>
                    <a:pt x="474" y="936"/>
                  </a:lnTo>
                  <a:lnTo>
                    <a:pt x="480" y="936"/>
                  </a:lnTo>
                  <a:lnTo>
                    <a:pt x="480" y="936"/>
                  </a:lnTo>
                  <a:lnTo>
                    <a:pt x="480" y="942"/>
                  </a:lnTo>
                  <a:lnTo>
                    <a:pt x="480" y="942"/>
                  </a:lnTo>
                  <a:lnTo>
                    <a:pt x="480" y="942"/>
                  </a:lnTo>
                  <a:lnTo>
                    <a:pt x="480" y="942"/>
                  </a:lnTo>
                  <a:lnTo>
                    <a:pt x="486" y="942"/>
                  </a:lnTo>
                  <a:lnTo>
                    <a:pt x="486" y="948"/>
                  </a:lnTo>
                  <a:lnTo>
                    <a:pt x="486" y="948"/>
                  </a:lnTo>
                  <a:lnTo>
                    <a:pt x="486" y="948"/>
                  </a:lnTo>
                  <a:lnTo>
                    <a:pt x="486" y="948"/>
                  </a:lnTo>
                  <a:lnTo>
                    <a:pt x="486" y="954"/>
                  </a:lnTo>
                  <a:lnTo>
                    <a:pt x="492" y="954"/>
                  </a:lnTo>
                  <a:lnTo>
                    <a:pt x="492" y="954"/>
                  </a:lnTo>
                  <a:lnTo>
                    <a:pt x="492" y="954"/>
                  </a:lnTo>
                  <a:lnTo>
                    <a:pt x="492" y="960"/>
                  </a:lnTo>
                  <a:lnTo>
                    <a:pt x="492" y="960"/>
                  </a:lnTo>
                  <a:lnTo>
                    <a:pt x="492" y="960"/>
                  </a:lnTo>
                  <a:lnTo>
                    <a:pt x="492" y="960"/>
                  </a:lnTo>
                  <a:lnTo>
                    <a:pt x="498" y="960"/>
                  </a:lnTo>
                  <a:lnTo>
                    <a:pt x="498" y="966"/>
                  </a:lnTo>
                  <a:lnTo>
                    <a:pt x="498" y="966"/>
                  </a:lnTo>
                  <a:lnTo>
                    <a:pt x="498" y="966"/>
                  </a:lnTo>
                  <a:lnTo>
                    <a:pt x="498" y="966"/>
                  </a:lnTo>
                  <a:lnTo>
                    <a:pt x="498" y="966"/>
                  </a:lnTo>
                  <a:lnTo>
                    <a:pt x="504" y="966"/>
                  </a:lnTo>
                  <a:lnTo>
                    <a:pt x="504" y="972"/>
                  </a:lnTo>
                  <a:lnTo>
                    <a:pt x="504" y="972"/>
                  </a:lnTo>
                  <a:lnTo>
                    <a:pt x="612" y="966"/>
                  </a:lnTo>
                  <a:lnTo>
                    <a:pt x="612" y="966"/>
                  </a:lnTo>
                  <a:lnTo>
                    <a:pt x="612" y="966"/>
                  </a:lnTo>
                  <a:lnTo>
                    <a:pt x="612" y="960"/>
                  </a:lnTo>
                  <a:lnTo>
                    <a:pt x="612" y="960"/>
                  </a:lnTo>
                  <a:lnTo>
                    <a:pt x="618" y="960"/>
                  </a:lnTo>
                  <a:lnTo>
                    <a:pt x="618" y="960"/>
                  </a:lnTo>
                  <a:lnTo>
                    <a:pt x="618" y="960"/>
                  </a:lnTo>
                  <a:lnTo>
                    <a:pt x="618" y="954"/>
                  </a:lnTo>
                  <a:lnTo>
                    <a:pt x="618" y="954"/>
                  </a:lnTo>
                  <a:lnTo>
                    <a:pt x="618" y="954"/>
                  </a:lnTo>
                  <a:lnTo>
                    <a:pt x="624" y="954"/>
                  </a:lnTo>
                  <a:lnTo>
                    <a:pt x="624" y="954"/>
                  </a:lnTo>
                  <a:lnTo>
                    <a:pt x="624" y="948"/>
                  </a:lnTo>
                  <a:lnTo>
                    <a:pt x="624" y="948"/>
                  </a:lnTo>
                  <a:lnTo>
                    <a:pt x="624" y="948"/>
                  </a:lnTo>
                  <a:lnTo>
                    <a:pt x="624" y="948"/>
                  </a:lnTo>
                  <a:lnTo>
                    <a:pt x="630" y="942"/>
                  </a:lnTo>
                  <a:lnTo>
                    <a:pt x="630" y="942"/>
                  </a:lnTo>
                  <a:lnTo>
                    <a:pt x="630" y="942"/>
                  </a:lnTo>
                  <a:lnTo>
                    <a:pt x="630" y="942"/>
                  </a:lnTo>
                  <a:lnTo>
                    <a:pt x="630" y="936"/>
                  </a:lnTo>
                  <a:lnTo>
                    <a:pt x="630" y="936"/>
                  </a:lnTo>
                  <a:lnTo>
                    <a:pt x="636" y="936"/>
                  </a:lnTo>
                  <a:lnTo>
                    <a:pt x="636" y="936"/>
                  </a:lnTo>
                  <a:lnTo>
                    <a:pt x="636" y="930"/>
                  </a:lnTo>
                  <a:lnTo>
                    <a:pt x="636" y="930"/>
                  </a:lnTo>
                  <a:lnTo>
                    <a:pt x="636" y="936"/>
                  </a:lnTo>
                  <a:lnTo>
                    <a:pt x="636" y="930"/>
                  </a:lnTo>
                  <a:lnTo>
                    <a:pt x="636" y="930"/>
                  </a:lnTo>
                  <a:lnTo>
                    <a:pt x="636" y="930"/>
                  </a:lnTo>
                  <a:lnTo>
                    <a:pt x="642" y="924"/>
                  </a:lnTo>
                  <a:lnTo>
                    <a:pt x="642" y="924"/>
                  </a:lnTo>
                  <a:lnTo>
                    <a:pt x="642" y="924"/>
                  </a:lnTo>
                  <a:lnTo>
                    <a:pt x="642" y="924"/>
                  </a:lnTo>
                  <a:lnTo>
                    <a:pt x="642" y="918"/>
                  </a:lnTo>
                  <a:lnTo>
                    <a:pt x="642" y="918"/>
                  </a:lnTo>
                  <a:lnTo>
                    <a:pt x="648" y="918"/>
                  </a:lnTo>
                  <a:lnTo>
                    <a:pt x="648" y="918"/>
                  </a:lnTo>
                  <a:lnTo>
                    <a:pt x="648" y="918"/>
                  </a:lnTo>
                  <a:lnTo>
                    <a:pt x="648" y="918"/>
                  </a:lnTo>
                  <a:lnTo>
                    <a:pt x="648" y="912"/>
                  </a:lnTo>
                  <a:lnTo>
                    <a:pt x="648" y="912"/>
                  </a:lnTo>
                  <a:lnTo>
                    <a:pt x="654" y="912"/>
                  </a:lnTo>
                  <a:lnTo>
                    <a:pt x="654" y="912"/>
                  </a:lnTo>
                  <a:lnTo>
                    <a:pt x="654" y="912"/>
                  </a:lnTo>
                  <a:lnTo>
                    <a:pt x="654" y="912"/>
                  </a:lnTo>
                  <a:lnTo>
                    <a:pt x="654" y="912"/>
                  </a:lnTo>
                  <a:lnTo>
                    <a:pt x="654" y="912"/>
                  </a:lnTo>
                  <a:lnTo>
                    <a:pt x="660" y="912"/>
                  </a:lnTo>
                  <a:lnTo>
                    <a:pt x="660" y="912"/>
                  </a:lnTo>
                  <a:lnTo>
                    <a:pt x="660" y="912"/>
                  </a:lnTo>
                  <a:lnTo>
                    <a:pt x="660" y="912"/>
                  </a:lnTo>
                  <a:lnTo>
                    <a:pt x="660" y="912"/>
                  </a:lnTo>
                  <a:lnTo>
                    <a:pt x="660" y="912"/>
                  </a:lnTo>
                  <a:lnTo>
                    <a:pt x="666" y="912"/>
                  </a:lnTo>
                  <a:lnTo>
                    <a:pt x="666" y="912"/>
                  </a:lnTo>
                  <a:lnTo>
                    <a:pt x="666" y="912"/>
                  </a:lnTo>
                  <a:lnTo>
                    <a:pt x="666" y="912"/>
                  </a:lnTo>
                  <a:lnTo>
                    <a:pt x="666" y="912"/>
                  </a:lnTo>
                  <a:lnTo>
                    <a:pt x="666" y="918"/>
                  </a:lnTo>
                  <a:lnTo>
                    <a:pt x="672" y="918"/>
                  </a:lnTo>
                  <a:lnTo>
                    <a:pt x="672" y="918"/>
                  </a:lnTo>
                  <a:lnTo>
                    <a:pt x="672" y="918"/>
                  </a:lnTo>
                  <a:lnTo>
                    <a:pt x="672" y="918"/>
                  </a:lnTo>
                  <a:lnTo>
                    <a:pt x="672" y="918"/>
                  </a:lnTo>
                  <a:lnTo>
                    <a:pt x="672" y="924"/>
                  </a:lnTo>
                  <a:lnTo>
                    <a:pt x="678" y="924"/>
                  </a:lnTo>
                  <a:lnTo>
                    <a:pt x="678" y="924"/>
                  </a:lnTo>
                  <a:lnTo>
                    <a:pt x="678" y="924"/>
                  </a:lnTo>
                  <a:lnTo>
                    <a:pt x="678" y="930"/>
                  </a:lnTo>
                  <a:lnTo>
                    <a:pt x="678" y="930"/>
                  </a:lnTo>
                  <a:lnTo>
                    <a:pt x="678" y="930"/>
                  </a:lnTo>
                  <a:lnTo>
                    <a:pt x="684" y="936"/>
                  </a:lnTo>
                  <a:lnTo>
                    <a:pt x="684" y="930"/>
                  </a:lnTo>
                  <a:lnTo>
                    <a:pt x="684" y="930"/>
                  </a:lnTo>
                  <a:lnTo>
                    <a:pt x="684" y="936"/>
                  </a:lnTo>
                  <a:lnTo>
                    <a:pt x="684" y="936"/>
                  </a:lnTo>
                  <a:lnTo>
                    <a:pt x="684" y="936"/>
                  </a:lnTo>
                  <a:lnTo>
                    <a:pt x="684" y="942"/>
                  </a:lnTo>
                  <a:lnTo>
                    <a:pt x="690" y="942"/>
                  </a:lnTo>
                  <a:lnTo>
                    <a:pt x="690" y="942"/>
                  </a:lnTo>
                  <a:lnTo>
                    <a:pt x="690" y="942"/>
                  </a:lnTo>
                  <a:lnTo>
                    <a:pt x="690" y="942"/>
                  </a:lnTo>
                  <a:lnTo>
                    <a:pt x="690" y="948"/>
                  </a:lnTo>
                  <a:lnTo>
                    <a:pt x="690" y="948"/>
                  </a:lnTo>
                  <a:lnTo>
                    <a:pt x="690" y="948"/>
                  </a:lnTo>
                  <a:lnTo>
                    <a:pt x="696" y="948"/>
                  </a:lnTo>
                  <a:lnTo>
                    <a:pt x="696" y="954"/>
                  </a:lnTo>
                  <a:lnTo>
                    <a:pt x="696" y="954"/>
                  </a:lnTo>
                  <a:lnTo>
                    <a:pt x="696" y="954"/>
                  </a:lnTo>
                  <a:lnTo>
                    <a:pt x="696" y="954"/>
                  </a:lnTo>
                  <a:lnTo>
                    <a:pt x="696" y="960"/>
                  </a:lnTo>
                  <a:lnTo>
                    <a:pt x="702" y="960"/>
                  </a:lnTo>
                  <a:lnTo>
                    <a:pt x="702" y="960"/>
                  </a:lnTo>
                  <a:lnTo>
                    <a:pt x="702" y="960"/>
                  </a:lnTo>
                  <a:lnTo>
                    <a:pt x="702" y="960"/>
                  </a:lnTo>
                  <a:lnTo>
                    <a:pt x="702" y="966"/>
                  </a:lnTo>
                  <a:lnTo>
                    <a:pt x="702" y="966"/>
                  </a:lnTo>
                  <a:lnTo>
                    <a:pt x="708" y="966"/>
                  </a:lnTo>
                  <a:lnTo>
                    <a:pt x="708" y="966"/>
                  </a:lnTo>
                  <a:lnTo>
                    <a:pt x="708" y="966"/>
                  </a:lnTo>
                  <a:lnTo>
                    <a:pt x="708" y="966"/>
                  </a:lnTo>
                  <a:lnTo>
                    <a:pt x="708" y="972"/>
                  </a:lnTo>
                  <a:lnTo>
                    <a:pt x="708" y="972"/>
                  </a:lnTo>
                  <a:lnTo>
                    <a:pt x="816" y="966"/>
                  </a:lnTo>
                  <a:lnTo>
                    <a:pt x="816" y="966"/>
                  </a:lnTo>
                  <a:lnTo>
                    <a:pt x="822" y="966"/>
                  </a:lnTo>
                  <a:lnTo>
                    <a:pt x="822" y="960"/>
                  </a:lnTo>
                  <a:lnTo>
                    <a:pt x="822" y="960"/>
                  </a:lnTo>
                  <a:lnTo>
                    <a:pt x="822" y="960"/>
                  </a:lnTo>
                  <a:lnTo>
                    <a:pt x="822" y="960"/>
                  </a:lnTo>
                  <a:lnTo>
                    <a:pt x="822" y="960"/>
                  </a:lnTo>
                  <a:lnTo>
                    <a:pt x="828" y="954"/>
                  </a:lnTo>
                  <a:lnTo>
                    <a:pt x="828" y="954"/>
                  </a:lnTo>
                  <a:lnTo>
                    <a:pt x="828" y="954"/>
                  </a:lnTo>
                  <a:lnTo>
                    <a:pt x="828" y="954"/>
                  </a:lnTo>
                  <a:lnTo>
                    <a:pt x="828" y="954"/>
                  </a:lnTo>
                  <a:lnTo>
                    <a:pt x="828" y="948"/>
                  </a:lnTo>
                  <a:lnTo>
                    <a:pt x="834" y="948"/>
                  </a:lnTo>
                  <a:lnTo>
                    <a:pt x="834" y="948"/>
                  </a:lnTo>
                  <a:lnTo>
                    <a:pt x="834" y="948"/>
                  </a:lnTo>
                  <a:lnTo>
                    <a:pt x="834" y="942"/>
                  </a:lnTo>
                  <a:lnTo>
                    <a:pt x="834" y="942"/>
                  </a:lnTo>
                  <a:lnTo>
                    <a:pt x="834" y="942"/>
                  </a:lnTo>
                  <a:lnTo>
                    <a:pt x="840" y="942"/>
                  </a:lnTo>
                  <a:lnTo>
                    <a:pt x="840" y="936"/>
                  </a:lnTo>
                  <a:lnTo>
                    <a:pt x="840" y="936"/>
                  </a:lnTo>
                  <a:lnTo>
                    <a:pt x="840" y="936"/>
                  </a:lnTo>
                  <a:lnTo>
                    <a:pt x="840" y="936"/>
                  </a:lnTo>
                  <a:lnTo>
                    <a:pt x="840" y="930"/>
                  </a:lnTo>
                  <a:lnTo>
                    <a:pt x="840" y="930"/>
                  </a:lnTo>
                  <a:lnTo>
                    <a:pt x="840" y="936"/>
                  </a:lnTo>
                  <a:lnTo>
                    <a:pt x="846" y="930"/>
                  </a:lnTo>
                  <a:lnTo>
                    <a:pt x="846" y="930"/>
                  </a:lnTo>
                  <a:lnTo>
                    <a:pt x="846" y="930"/>
                  </a:lnTo>
                  <a:lnTo>
                    <a:pt x="846" y="924"/>
                  </a:lnTo>
                  <a:lnTo>
                    <a:pt x="846" y="924"/>
                  </a:lnTo>
                  <a:lnTo>
                    <a:pt x="846" y="924"/>
                  </a:lnTo>
                  <a:lnTo>
                    <a:pt x="852" y="924"/>
                  </a:lnTo>
                  <a:lnTo>
                    <a:pt x="852" y="918"/>
                  </a:lnTo>
                  <a:lnTo>
                    <a:pt x="852" y="918"/>
                  </a:lnTo>
                  <a:lnTo>
                    <a:pt x="852" y="918"/>
                  </a:lnTo>
                  <a:lnTo>
                    <a:pt x="852" y="918"/>
                  </a:lnTo>
                  <a:lnTo>
                    <a:pt x="852" y="918"/>
                  </a:lnTo>
                  <a:lnTo>
                    <a:pt x="858" y="918"/>
                  </a:lnTo>
                  <a:lnTo>
                    <a:pt x="858" y="912"/>
                  </a:lnTo>
                  <a:lnTo>
                    <a:pt x="858" y="912"/>
                  </a:lnTo>
                  <a:lnTo>
                    <a:pt x="858" y="912"/>
                  </a:lnTo>
                  <a:lnTo>
                    <a:pt x="858" y="912"/>
                  </a:lnTo>
                  <a:lnTo>
                    <a:pt x="858" y="912"/>
                  </a:lnTo>
                  <a:lnTo>
                    <a:pt x="864" y="912"/>
                  </a:lnTo>
                  <a:lnTo>
                    <a:pt x="864" y="912"/>
                  </a:lnTo>
                  <a:lnTo>
                    <a:pt x="864" y="912"/>
                  </a:lnTo>
                  <a:lnTo>
                    <a:pt x="864" y="912"/>
                  </a:lnTo>
                  <a:lnTo>
                    <a:pt x="864" y="912"/>
                  </a:lnTo>
                  <a:lnTo>
                    <a:pt x="864" y="912"/>
                  </a:lnTo>
                  <a:lnTo>
                    <a:pt x="870" y="912"/>
                  </a:lnTo>
                  <a:lnTo>
                    <a:pt x="870" y="912"/>
                  </a:lnTo>
                  <a:lnTo>
                    <a:pt x="870" y="912"/>
                  </a:lnTo>
                  <a:lnTo>
                    <a:pt x="870" y="912"/>
                  </a:lnTo>
                  <a:lnTo>
                    <a:pt x="870" y="912"/>
                  </a:lnTo>
                  <a:lnTo>
                    <a:pt x="870" y="912"/>
                  </a:lnTo>
                  <a:lnTo>
                    <a:pt x="876" y="912"/>
                  </a:lnTo>
                  <a:lnTo>
                    <a:pt x="876" y="912"/>
                  </a:lnTo>
                  <a:lnTo>
                    <a:pt x="876" y="918"/>
                  </a:lnTo>
                  <a:lnTo>
                    <a:pt x="876" y="918"/>
                  </a:lnTo>
                  <a:lnTo>
                    <a:pt x="876" y="918"/>
                  </a:lnTo>
                  <a:lnTo>
                    <a:pt x="876" y="918"/>
                  </a:lnTo>
                  <a:lnTo>
                    <a:pt x="882" y="918"/>
                  </a:lnTo>
                  <a:lnTo>
                    <a:pt x="882" y="918"/>
                  </a:lnTo>
                  <a:lnTo>
                    <a:pt x="882" y="924"/>
                  </a:lnTo>
                  <a:lnTo>
                    <a:pt x="882" y="924"/>
                  </a:lnTo>
                  <a:lnTo>
                    <a:pt x="882" y="924"/>
                  </a:lnTo>
                  <a:lnTo>
                    <a:pt x="882" y="924"/>
                  </a:lnTo>
                  <a:lnTo>
                    <a:pt x="888" y="930"/>
                  </a:lnTo>
                  <a:lnTo>
                    <a:pt x="888" y="930"/>
                  </a:lnTo>
                  <a:lnTo>
                    <a:pt x="888" y="930"/>
                  </a:lnTo>
                  <a:lnTo>
                    <a:pt x="888" y="936"/>
                  </a:lnTo>
                  <a:lnTo>
                    <a:pt x="888" y="930"/>
                  </a:lnTo>
                  <a:lnTo>
                    <a:pt x="888" y="930"/>
                  </a:lnTo>
                  <a:lnTo>
                    <a:pt x="888" y="936"/>
                  </a:lnTo>
                  <a:lnTo>
                    <a:pt x="894" y="936"/>
                  </a:lnTo>
                  <a:lnTo>
                    <a:pt x="894" y="936"/>
                  </a:lnTo>
                  <a:lnTo>
                    <a:pt x="894" y="942"/>
                  </a:lnTo>
                  <a:lnTo>
                    <a:pt x="894" y="942"/>
                  </a:lnTo>
                  <a:lnTo>
                    <a:pt x="894" y="942"/>
                  </a:lnTo>
                  <a:lnTo>
                    <a:pt x="894" y="942"/>
                  </a:lnTo>
                  <a:lnTo>
                    <a:pt x="894" y="942"/>
                  </a:lnTo>
                  <a:lnTo>
                    <a:pt x="900" y="948"/>
                  </a:lnTo>
                  <a:lnTo>
                    <a:pt x="900" y="948"/>
                  </a:lnTo>
                  <a:lnTo>
                    <a:pt x="900" y="948"/>
                  </a:lnTo>
                  <a:lnTo>
                    <a:pt x="900" y="948"/>
                  </a:lnTo>
                  <a:lnTo>
                    <a:pt x="900" y="954"/>
                  </a:lnTo>
                  <a:lnTo>
                    <a:pt x="900" y="954"/>
                  </a:lnTo>
                  <a:lnTo>
                    <a:pt x="906" y="954"/>
                  </a:lnTo>
                  <a:lnTo>
                    <a:pt x="906" y="954"/>
                  </a:lnTo>
                  <a:lnTo>
                    <a:pt x="906" y="960"/>
                  </a:lnTo>
                  <a:lnTo>
                    <a:pt x="906" y="960"/>
                  </a:lnTo>
                  <a:lnTo>
                    <a:pt x="906" y="960"/>
                  </a:lnTo>
                  <a:lnTo>
                    <a:pt x="906" y="960"/>
                  </a:lnTo>
                  <a:lnTo>
                    <a:pt x="912" y="960"/>
                  </a:lnTo>
                  <a:lnTo>
                    <a:pt x="912" y="966"/>
                  </a:lnTo>
                  <a:lnTo>
                    <a:pt x="912" y="966"/>
                  </a:lnTo>
                  <a:lnTo>
                    <a:pt x="912" y="966"/>
                  </a:lnTo>
                  <a:lnTo>
                    <a:pt x="912" y="966"/>
                  </a:lnTo>
                  <a:lnTo>
                    <a:pt x="912" y="966"/>
                  </a:lnTo>
                  <a:lnTo>
                    <a:pt x="918" y="966"/>
                  </a:lnTo>
                  <a:lnTo>
                    <a:pt x="918" y="972"/>
                  </a:lnTo>
                  <a:lnTo>
                    <a:pt x="918" y="972"/>
                  </a:lnTo>
                  <a:lnTo>
                    <a:pt x="1026" y="966"/>
                  </a:lnTo>
                  <a:lnTo>
                    <a:pt x="1026" y="966"/>
                  </a:lnTo>
                  <a:lnTo>
                    <a:pt x="1026" y="966"/>
                  </a:lnTo>
                  <a:lnTo>
                    <a:pt x="1026" y="960"/>
                  </a:lnTo>
                  <a:lnTo>
                    <a:pt x="1026" y="960"/>
                  </a:lnTo>
                  <a:lnTo>
                    <a:pt x="1032" y="960"/>
                  </a:lnTo>
                  <a:lnTo>
                    <a:pt x="1032" y="960"/>
                  </a:lnTo>
                  <a:lnTo>
                    <a:pt x="1032" y="960"/>
                  </a:lnTo>
                  <a:lnTo>
                    <a:pt x="1032" y="954"/>
                  </a:lnTo>
                  <a:lnTo>
                    <a:pt x="1032" y="954"/>
                  </a:lnTo>
                  <a:lnTo>
                    <a:pt x="1032" y="954"/>
                  </a:lnTo>
                  <a:lnTo>
                    <a:pt x="1038" y="954"/>
                  </a:lnTo>
                  <a:lnTo>
                    <a:pt x="1038" y="954"/>
                  </a:lnTo>
                  <a:lnTo>
                    <a:pt x="1038" y="948"/>
                  </a:lnTo>
                  <a:lnTo>
                    <a:pt x="1038" y="948"/>
                  </a:lnTo>
                  <a:lnTo>
                    <a:pt x="1038" y="948"/>
                  </a:lnTo>
                  <a:lnTo>
                    <a:pt x="1038" y="948"/>
                  </a:lnTo>
                  <a:lnTo>
                    <a:pt x="1044" y="942"/>
                  </a:lnTo>
                  <a:lnTo>
                    <a:pt x="1044" y="942"/>
                  </a:lnTo>
                  <a:lnTo>
                    <a:pt x="1044" y="942"/>
                  </a:lnTo>
                  <a:lnTo>
                    <a:pt x="1044" y="942"/>
                  </a:lnTo>
                  <a:lnTo>
                    <a:pt x="1044" y="936"/>
                  </a:lnTo>
                  <a:lnTo>
                    <a:pt x="1044" y="936"/>
                  </a:lnTo>
                  <a:lnTo>
                    <a:pt x="1044" y="936"/>
                  </a:lnTo>
                  <a:lnTo>
                    <a:pt x="1050" y="936"/>
                  </a:lnTo>
                  <a:lnTo>
                    <a:pt x="1050" y="930"/>
                  </a:lnTo>
                  <a:lnTo>
                    <a:pt x="1050" y="930"/>
                  </a:lnTo>
                  <a:lnTo>
                    <a:pt x="1050" y="936"/>
                  </a:lnTo>
                  <a:lnTo>
                    <a:pt x="1050" y="930"/>
                  </a:lnTo>
                  <a:lnTo>
                    <a:pt x="1050" y="930"/>
                  </a:lnTo>
                  <a:lnTo>
                    <a:pt x="1050" y="930"/>
                  </a:lnTo>
                  <a:lnTo>
                    <a:pt x="1056" y="924"/>
                  </a:lnTo>
                  <a:lnTo>
                    <a:pt x="1056" y="924"/>
                  </a:lnTo>
                  <a:lnTo>
                    <a:pt x="1056" y="924"/>
                  </a:lnTo>
                  <a:lnTo>
                    <a:pt x="1056" y="924"/>
                  </a:lnTo>
                  <a:lnTo>
                    <a:pt x="1056" y="918"/>
                  </a:lnTo>
                  <a:lnTo>
                    <a:pt x="1056" y="918"/>
                  </a:lnTo>
                  <a:lnTo>
                    <a:pt x="1062" y="918"/>
                  </a:lnTo>
                  <a:lnTo>
                    <a:pt x="1062" y="918"/>
                  </a:lnTo>
                  <a:lnTo>
                    <a:pt x="1062" y="918"/>
                  </a:lnTo>
                  <a:lnTo>
                    <a:pt x="1062" y="918"/>
                  </a:lnTo>
                  <a:lnTo>
                    <a:pt x="1062" y="912"/>
                  </a:lnTo>
                  <a:lnTo>
                    <a:pt x="1062" y="912"/>
                  </a:lnTo>
                  <a:lnTo>
                    <a:pt x="1068" y="912"/>
                  </a:lnTo>
                  <a:lnTo>
                    <a:pt x="1068" y="912"/>
                  </a:lnTo>
                  <a:lnTo>
                    <a:pt x="1068" y="912"/>
                  </a:lnTo>
                  <a:lnTo>
                    <a:pt x="1068" y="912"/>
                  </a:lnTo>
                  <a:lnTo>
                    <a:pt x="1068" y="912"/>
                  </a:lnTo>
                  <a:lnTo>
                    <a:pt x="1068" y="912"/>
                  </a:lnTo>
                  <a:lnTo>
                    <a:pt x="1074" y="912"/>
                  </a:lnTo>
                  <a:lnTo>
                    <a:pt x="1074" y="912"/>
                  </a:lnTo>
                  <a:lnTo>
                    <a:pt x="1074" y="912"/>
                  </a:lnTo>
                  <a:lnTo>
                    <a:pt x="1074" y="912"/>
                  </a:lnTo>
                  <a:lnTo>
                    <a:pt x="1074" y="912"/>
                  </a:lnTo>
                  <a:lnTo>
                    <a:pt x="1074" y="912"/>
                  </a:lnTo>
                  <a:lnTo>
                    <a:pt x="1080" y="912"/>
                  </a:lnTo>
                  <a:lnTo>
                    <a:pt x="1080" y="912"/>
                  </a:lnTo>
                  <a:lnTo>
                    <a:pt x="1080" y="912"/>
                  </a:lnTo>
                  <a:lnTo>
                    <a:pt x="1080" y="912"/>
                  </a:lnTo>
                  <a:lnTo>
                    <a:pt x="1080" y="912"/>
                  </a:lnTo>
                  <a:lnTo>
                    <a:pt x="1080" y="918"/>
                  </a:lnTo>
                  <a:lnTo>
                    <a:pt x="1086" y="918"/>
                  </a:lnTo>
                  <a:lnTo>
                    <a:pt x="1086" y="918"/>
                  </a:lnTo>
                  <a:lnTo>
                    <a:pt x="1086" y="918"/>
                  </a:lnTo>
                  <a:lnTo>
                    <a:pt x="1086" y="918"/>
                  </a:lnTo>
                  <a:lnTo>
                    <a:pt x="1086" y="918"/>
                  </a:lnTo>
                  <a:lnTo>
                    <a:pt x="1086" y="924"/>
                  </a:lnTo>
                  <a:lnTo>
                    <a:pt x="1092" y="924"/>
                  </a:lnTo>
                  <a:lnTo>
                    <a:pt x="1092" y="924"/>
                  </a:lnTo>
                  <a:lnTo>
                    <a:pt x="1092" y="924"/>
                  </a:lnTo>
                  <a:lnTo>
                    <a:pt x="1092" y="930"/>
                  </a:lnTo>
                  <a:lnTo>
                    <a:pt x="1092" y="930"/>
                  </a:lnTo>
                  <a:lnTo>
                    <a:pt x="1092" y="930"/>
                  </a:lnTo>
                  <a:lnTo>
                    <a:pt x="1092" y="936"/>
                  </a:lnTo>
                  <a:lnTo>
                    <a:pt x="1098" y="930"/>
                  </a:lnTo>
                  <a:lnTo>
                    <a:pt x="1098" y="930"/>
                  </a:lnTo>
                  <a:lnTo>
                    <a:pt x="1098" y="936"/>
                  </a:lnTo>
                  <a:lnTo>
                    <a:pt x="1098" y="936"/>
                  </a:lnTo>
                  <a:lnTo>
                    <a:pt x="1098" y="936"/>
                  </a:lnTo>
                  <a:lnTo>
                    <a:pt x="1098" y="942"/>
                  </a:lnTo>
                  <a:lnTo>
                    <a:pt x="1098" y="942"/>
                  </a:lnTo>
                  <a:lnTo>
                    <a:pt x="1104" y="942"/>
                  </a:lnTo>
                  <a:lnTo>
                    <a:pt x="1104" y="942"/>
                  </a:lnTo>
                  <a:lnTo>
                    <a:pt x="1104" y="942"/>
                  </a:lnTo>
                  <a:lnTo>
                    <a:pt x="1104" y="948"/>
                  </a:lnTo>
                  <a:lnTo>
                    <a:pt x="1104" y="948"/>
                  </a:lnTo>
                  <a:lnTo>
                    <a:pt x="1104" y="948"/>
                  </a:lnTo>
                  <a:lnTo>
                    <a:pt x="1110" y="948"/>
                  </a:lnTo>
                  <a:lnTo>
                    <a:pt x="1110" y="954"/>
                  </a:lnTo>
                  <a:lnTo>
                    <a:pt x="1110" y="954"/>
                  </a:lnTo>
                  <a:lnTo>
                    <a:pt x="1110" y="954"/>
                  </a:lnTo>
                  <a:lnTo>
                    <a:pt x="1110" y="954"/>
                  </a:lnTo>
                  <a:lnTo>
                    <a:pt x="1110" y="960"/>
                  </a:lnTo>
                  <a:lnTo>
                    <a:pt x="1116" y="960"/>
                  </a:lnTo>
                  <a:lnTo>
                    <a:pt x="1116" y="960"/>
                  </a:lnTo>
                  <a:lnTo>
                    <a:pt x="1116" y="960"/>
                  </a:lnTo>
                  <a:lnTo>
                    <a:pt x="1116" y="960"/>
                  </a:lnTo>
                  <a:lnTo>
                    <a:pt x="1116" y="966"/>
                  </a:lnTo>
                  <a:lnTo>
                    <a:pt x="1116" y="966"/>
                  </a:lnTo>
                  <a:lnTo>
                    <a:pt x="1122" y="966"/>
                  </a:lnTo>
                  <a:lnTo>
                    <a:pt x="1122" y="966"/>
                  </a:lnTo>
                  <a:lnTo>
                    <a:pt x="1122" y="966"/>
                  </a:lnTo>
                  <a:lnTo>
                    <a:pt x="1122" y="966"/>
                  </a:lnTo>
                  <a:lnTo>
                    <a:pt x="1122" y="972"/>
                  </a:lnTo>
                  <a:lnTo>
                    <a:pt x="1122" y="972"/>
                  </a:lnTo>
                  <a:lnTo>
                    <a:pt x="1230" y="966"/>
                  </a:lnTo>
                  <a:lnTo>
                    <a:pt x="1230" y="966"/>
                  </a:lnTo>
                  <a:lnTo>
                    <a:pt x="1236" y="966"/>
                  </a:lnTo>
                  <a:lnTo>
                    <a:pt x="1236" y="960"/>
                  </a:lnTo>
                  <a:lnTo>
                    <a:pt x="1236" y="960"/>
                  </a:lnTo>
                  <a:lnTo>
                    <a:pt x="1236" y="960"/>
                  </a:lnTo>
                  <a:lnTo>
                    <a:pt x="1236" y="960"/>
                  </a:lnTo>
                  <a:lnTo>
                    <a:pt x="1236" y="960"/>
                  </a:lnTo>
                  <a:lnTo>
                    <a:pt x="1242" y="954"/>
                  </a:lnTo>
                  <a:lnTo>
                    <a:pt x="1242" y="954"/>
                  </a:lnTo>
                  <a:lnTo>
                    <a:pt x="1242" y="954"/>
                  </a:lnTo>
                  <a:lnTo>
                    <a:pt x="1242" y="954"/>
                  </a:lnTo>
                  <a:lnTo>
                    <a:pt x="1242" y="954"/>
                  </a:lnTo>
                  <a:lnTo>
                    <a:pt x="1242" y="948"/>
                  </a:lnTo>
                  <a:lnTo>
                    <a:pt x="1248" y="948"/>
                  </a:lnTo>
                  <a:lnTo>
                    <a:pt x="1248" y="948"/>
                  </a:lnTo>
                  <a:lnTo>
                    <a:pt x="1248" y="948"/>
                  </a:lnTo>
                  <a:lnTo>
                    <a:pt x="1248" y="942"/>
                  </a:lnTo>
                  <a:lnTo>
                    <a:pt x="1248" y="942"/>
                  </a:lnTo>
                  <a:lnTo>
                    <a:pt x="1248" y="942"/>
                  </a:lnTo>
                  <a:lnTo>
                    <a:pt x="1248" y="942"/>
                  </a:lnTo>
                  <a:lnTo>
                    <a:pt x="1254" y="936"/>
                  </a:lnTo>
                  <a:lnTo>
                    <a:pt x="1254" y="936"/>
                  </a:lnTo>
                  <a:lnTo>
                    <a:pt x="1254" y="936"/>
                  </a:lnTo>
                  <a:lnTo>
                    <a:pt x="1254" y="936"/>
                  </a:lnTo>
                  <a:lnTo>
                    <a:pt x="1254" y="930"/>
                  </a:lnTo>
                  <a:lnTo>
                    <a:pt x="1254" y="930"/>
                  </a:lnTo>
                  <a:lnTo>
                    <a:pt x="1254" y="936"/>
                  </a:lnTo>
                  <a:lnTo>
                    <a:pt x="1260" y="930"/>
                  </a:lnTo>
                  <a:lnTo>
                    <a:pt x="1260" y="930"/>
                  </a:lnTo>
                  <a:lnTo>
                    <a:pt x="1260" y="930"/>
                  </a:lnTo>
                  <a:lnTo>
                    <a:pt x="1260" y="924"/>
                  </a:lnTo>
                  <a:lnTo>
                    <a:pt x="1260" y="924"/>
                  </a:lnTo>
                  <a:lnTo>
                    <a:pt x="1260" y="924"/>
                  </a:lnTo>
                  <a:lnTo>
                    <a:pt x="1266" y="924"/>
                  </a:lnTo>
                  <a:lnTo>
                    <a:pt x="1266" y="918"/>
                  </a:lnTo>
                  <a:lnTo>
                    <a:pt x="1266" y="918"/>
                  </a:lnTo>
                  <a:lnTo>
                    <a:pt x="1266" y="918"/>
                  </a:lnTo>
                  <a:lnTo>
                    <a:pt x="1266" y="918"/>
                  </a:lnTo>
                  <a:lnTo>
                    <a:pt x="1266" y="918"/>
                  </a:lnTo>
                  <a:lnTo>
                    <a:pt x="1272" y="918"/>
                  </a:lnTo>
                  <a:lnTo>
                    <a:pt x="1272" y="912"/>
                  </a:lnTo>
                  <a:lnTo>
                    <a:pt x="1272" y="912"/>
                  </a:lnTo>
                  <a:lnTo>
                    <a:pt x="1272" y="912"/>
                  </a:lnTo>
                  <a:lnTo>
                    <a:pt x="1272" y="912"/>
                  </a:lnTo>
                  <a:lnTo>
                    <a:pt x="1272" y="912"/>
                  </a:lnTo>
                  <a:lnTo>
                    <a:pt x="1278" y="912"/>
                  </a:lnTo>
                  <a:lnTo>
                    <a:pt x="1278" y="912"/>
                  </a:lnTo>
                  <a:lnTo>
                    <a:pt x="1278" y="912"/>
                  </a:lnTo>
                  <a:lnTo>
                    <a:pt x="1278" y="912"/>
                  </a:lnTo>
                  <a:lnTo>
                    <a:pt x="1278" y="912"/>
                  </a:lnTo>
                  <a:lnTo>
                    <a:pt x="1278" y="912"/>
                  </a:lnTo>
                  <a:lnTo>
                    <a:pt x="1284" y="912"/>
                  </a:lnTo>
                  <a:lnTo>
                    <a:pt x="1284" y="912"/>
                  </a:lnTo>
                  <a:lnTo>
                    <a:pt x="1284" y="912"/>
                  </a:lnTo>
                  <a:lnTo>
                    <a:pt x="1284" y="912"/>
                  </a:lnTo>
                  <a:lnTo>
                    <a:pt x="1284" y="912"/>
                  </a:lnTo>
                  <a:lnTo>
                    <a:pt x="1284" y="912"/>
                  </a:lnTo>
                  <a:lnTo>
                    <a:pt x="1290" y="912"/>
                  </a:lnTo>
                  <a:lnTo>
                    <a:pt x="1290" y="912"/>
                  </a:lnTo>
                  <a:lnTo>
                    <a:pt x="1290" y="918"/>
                  </a:lnTo>
                  <a:lnTo>
                    <a:pt x="1290" y="918"/>
                  </a:lnTo>
                  <a:lnTo>
                    <a:pt x="1290" y="918"/>
                  </a:lnTo>
                  <a:lnTo>
                    <a:pt x="1290" y="918"/>
                  </a:lnTo>
                  <a:lnTo>
                    <a:pt x="1290" y="918"/>
                  </a:lnTo>
                  <a:lnTo>
                    <a:pt x="1296" y="918"/>
                  </a:lnTo>
                  <a:lnTo>
                    <a:pt x="1296" y="924"/>
                  </a:lnTo>
                  <a:lnTo>
                    <a:pt x="1296" y="924"/>
                  </a:lnTo>
                  <a:lnTo>
                    <a:pt x="1296" y="924"/>
                  </a:lnTo>
                  <a:lnTo>
                    <a:pt x="1296" y="924"/>
                  </a:lnTo>
                  <a:lnTo>
                    <a:pt x="1296" y="930"/>
                  </a:lnTo>
                  <a:lnTo>
                    <a:pt x="1302" y="930"/>
                  </a:lnTo>
                  <a:lnTo>
                    <a:pt x="1302" y="930"/>
                  </a:lnTo>
                  <a:lnTo>
                    <a:pt x="1302" y="936"/>
                  </a:lnTo>
                  <a:lnTo>
                    <a:pt x="1302" y="930"/>
                  </a:lnTo>
                  <a:lnTo>
                    <a:pt x="1302" y="930"/>
                  </a:lnTo>
                  <a:lnTo>
                    <a:pt x="1302" y="936"/>
                  </a:lnTo>
                  <a:lnTo>
                    <a:pt x="1302" y="936"/>
                  </a:lnTo>
                  <a:lnTo>
                    <a:pt x="1308" y="936"/>
                  </a:lnTo>
                  <a:lnTo>
                    <a:pt x="1308" y="936"/>
                  </a:lnTo>
                  <a:lnTo>
                    <a:pt x="1308" y="942"/>
                  </a:lnTo>
                  <a:lnTo>
                    <a:pt x="1308" y="942"/>
                  </a:lnTo>
                  <a:lnTo>
                    <a:pt x="1308" y="942"/>
                  </a:lnTo>
                  <a:lnTo>
                    <a:pt x="1308" y="942"/>
                  </a:lnTo>
                  <a:lnTo>
                    <a:pt x="1314" y="948"/>
                  </a:lnTo>
                  <a:lnTo>
                    <a:pt x="1314" y="948"/>
                  </a:lnTo>
                  <a:lnTo>
                    <a:pt x="1314" y="948"/>
                  </a:lnTo>
                  <a:lnTo>
                    <a:pt x="1314" y="948"/>
                  </a:lnTo>
                  <a:lnTo>
                    <a:pt x="1314" y="954"/>
                  </a:lnTo>
                  <a:lnTo>
                    <a:pt x="1314" y="954"/>
                  </a:lnTo>
                  <a:lnTo>
                    <a:pt x="1320" y="954"/>
                  </a:lnTo>
                  <a:lnTo>
                    <a:pt x="1320" y="954"/>
                  </a:lnTo>
                  <a:lnTo>
                    <a:pt x="1320" y="960"/>
                  </a:lnTo>
                  <a:lnTo>
                    <a:pt x="1320" y="960"/>
                  </a:lnTo>
                  <a:lnTo>
                    <a:pt x="1320" y="960"/>
                  </a:lnTo>
                  <a:lnTo>
                    <a:pt x="1320" y="960"/>
                  </a:lnTo>
                  <a:lnTo>
                    <a:pt x="1326" y="960"/>
                  </a:lnTo>
                  <a:lnTo>
                    <a:pt x="1326" y="966"/>
                  </a:lnTo>
                  <a:lnTo>
                    <a:pt x="1326" y="966"/>
                  </a:lnTo>
                  <a:lnTo>
                    <a:pt x="1326" y="966"/>
                  </a:lnTo>
                  <a:lnTo>
                    <a:pt x="1326" y="966"/>
                  </a:lnTo>
                  <a:lnTo>
                    <a:pt x="1326" y="966"/>
                  </a:lnTo>
                  <a:lnTo>
                    <a:pt x="1332" y="966"/>
                  </a:lnTo>
                  <a:lnTo>
                    <a:pt x="1332" y="972"/>
                  </a:lnTo>
                  <a:lnTo>
                    <a:pt x="1332" y="972"/>
                  </a:lnTo>
                  <a:lnTo>
                    <a:pt x="1440" y="966"/>
                  </a:lnTo>
                  <a:lnTo>
                    <a:pt x="1440" y="966"/>
                  </a:lnTo>
                  <a:lnTo>
                    <a:pt x="1440" y="966"/>
                  </a:lnTo>
                  <a:lnTo>
                    <a:pt x="1440" y="960"/>
                  </a:lnTo>
                  <a:lnTo>
                    <a:pt x="1440" y="960"/>
                  </a:lnTo>
                  <a:lnTo>
                    <a:pt x="1446" y="960"/>
                  </a:lnTo>
                  <a:lnTo>
                    <a:pt x="1446" y="960"/>
                  </a:lnTo>
                  <a:lnTo>
                    <a:pt x="1446" y="960"/>
                  </a:lnTo>
                  <a:lnTo>
                    <a:pt x="1446" y="954"/>
                  </a:lnTo>
                  <a:lnTo>
                    <a:pt x="1446" y="954"/>
                  </a:lnTo>
                  <a:lnTo>
                    <a:pt x="1446" y="954"/>
                  </a:lnTo>
                  <a:lnTo>
                    <a:pt x="1446" y="954"/>
                  </a:lnTo>
                  <a:lnTo>
                    <a:pt x="1452" y="954"/>
                  </a:lnTo>
                  <a:lnTo>
                    <a:pt x="1452" y="948"/>
                  </a:lnTo>
                  <a:lnTo>
                    <a:pt x="1452" y="948"/>
                  </a:lnTo>
                  <a:lnTo>
                    <a:pt x="1452" y="948"/>
                  </a:lnTo>
                  <a:lnTo>
                    <a:pt x="1452" y="948"/>
                  </a:lnTo>
                  <a:lnTo>
                    <a:pt x="1452" y="942"/>
                  </a:lnTo>
                  <a:lnTo>
                    <a:pt x="1458" y="942"/>
                  </a:lnTo>
                  <a:lnTo>
                    <a:pt x="1458" y="942"/>
                  </a:lnTo>
                  <a:lnTo>
                    <a:pt x="1458" y="942"/>
                  </a:lnTo>
                  <a:lnTo>
                    <a:pt x="1458" y="936"/>
                  </a:lnTo>
                  <a:lnTo>
                    <a:pt x="1458" y="936"/>
                  </a:lnTo>
                  <a:lnTo>
                    <a:pt x="1458" y="936"/>
                  </a:lnTo>
                  <a:lnTo>
                    <a:pt x="1464" y="936"/>
                  </a:lnTo>
                  <a:lnTo>
                    <a:pt x="1464" y="930"/>
                  </a:lnTo>
                  <a:lnTo>
                    <a:pt x="1464" y="930"/>
                  </a:lnTo>
                  <a:lnTo>
                    <a:pt x="1464" y="936"/>
                  </a:lnTo>
                  <a:lnTo>
                    <a:pt x="1464" y="930"/>
                  </a:lnTo>
                  <a:lnTo>
                    <a:pt x="1464" y="930"/>
                  </a:lnTo>
                  <a:lnTo>
                    <a:pt x="1464" y="930"/>
                  </a:lnTo>
                  <a:lnTo>
                    <a:pt x="1470" y="924"/>
                  </a:lnTo>
                  <a:lnTo>
                    <a:pt x="1470" y="924"/>
                  </a:lnTo>
                  <a:lnTo>
                    <a:pt x="1470" y="924"/>
                  </a:lnTo>
                  <a:lnTo>
                    <a:pt x="1470" y="924"/>
                  </a:lnTo>
                  <a:lnTo>
                    <a:pt x="1470" y="918"/>
                  </a:lnTo>
                  <a:lnTo>
                    <a:pt x="1470" y="918"/>
                  </a:lnTo>
                  <a:lnTo>
                    <a:pt x="1476" y="918"/>
                  </a:lnTo>
                  <a:lnTo>
                    <a:pt x="1476" y="918"/>
                  </a:lnTo>
                  <a:lnTo>
                    <a:pt x="1476" y="918"/>
                  </a:lnTo>
                  <a:lnTo>
                    <a:pt x="1476" y="918"/>
                  </a:lnTo>
                  <a:lnTo>
                    <a:pt x="1476" y="912"/>
                  </a:lnTo>
                  <a:lnTo>
                    <a:pt x="1476" y="912"/>
                  </a:lnTo>
                  <a:lnTo>
                    <a:pt x="1482" y="912"/>
                  </a:lnTo>
                  <a:lnTo>
                    <a:pt x="1482" y="912"/>
                  </a:lnTo>
                  <a:lnTo>
                    <a:pt x="1482" y="912"/>
                  </a:lnTo>
                  <a:lnTo>
                    <a:pt x="1482" y="912"/>
                  </a:lnTo>
                  <a:lnTo>
                    <a:pt x="1482" y="912"/>
                  </a:lnTo>
                  <a:lnTo>
                    <a:pt x="1482" y="912"/>
                  </a:lnTo>
                  <a:lnTo>
                    <a:pt x="1488" y="912"/>
                  </a:lnTo>
                  <a:lnTo>
                    <a:pt x="1488" y="912"/>
                  </a:lnTo>
                  <a:lnTo>
                    <a:pt x="1488" y="912"/>
                  </a:lnTo>
                  <a:lnTo>
                    <a:pt x="1488" y="912"/>
                  </a:lnTo>
                  <a:lnTo>
                    <a:pt x="1488" y="912"/>
                  </a:lnTo>
                  <a:lnTo>
                    <a:pt x="1488" y="912"/>
                  </a:lnTo>
                  <a:lnTo>
                    <a:pt x="1488" y="912"/>
                  </a:lnTo>
                  <a:lnTo>
                    <a:pt x="1494" y="912"/>
                  </a:lnTo>
                  <a:lnTo>
                    <a:pt x="1494" y="912"/>
                  </a:lnTo>
                  <a:lnTo>
                    <a:pt x="1494" y="912"/>
                  </a:lnTo>
                  <a:lnTo>
                    <a:pt x="1494" y="912"/>
                  </a:lnTo>
                  <a:lnTo>
                    <a:pt x="1494" y="918"/>
                  </a:lnTo>
                  <a:lnTo>
                    <a:pt x="1494" y="918"/>
                  </a:lnTo>
                  <a:lnTo>
                    <a:pt x="1500" y="918"/>
                  </a:lnTo>
                  <a:lnTo>
                    <a:pt x="1500" y="918"/>
                  </a:lnTo>
                  <a:lnTo>
                    <a:pt x="1500" y="918"/>
                  </a:lnTo>
                  <a:lnTo>
                    <a:pt x="1500" y="918"/>
                  </a:lnTo>
                  <a:lnTo>
                    <a:pt x="1500" y="924"/>
                  </a:lnTo>
                  <a:lnTo>
                    <a:pt x="1500" y="924"/>
                  </a:lnTo>
                  <a:lnTo>
                    <a:pt x="1506" y="924"/>
                  </a:lnTo>
                  <a:lnTo>
                    <a:pt x="1506" y="924"/>
                  </a:lnTo>
                  <a:lnTo>
                    <a:pt x="1506" y="930"/>
                  </a:lnTo>
                  <a:lnTo>
                    <a:pt x="1506" y="930"/>
                  </a:lnTo>
                  <a:lnTo>
                    <a:pt x="1506" y="930"/>
                  </a:lnTo>
                  <a:lnTo>
                    <a:pt x="1506" y="936"/>
                  </a:lnTo>
                  <a:lnTo>
                    <a:pt x="1512" y="930"/>
                  </a:lnTo>
                  <a:lnTo>
                    <a:pt x="1512" y="930"/>
                  </a:lnTo>
                  <a:lnTo>
                    <a:pt x="1512" y="936"/>
                  </a:lnTo>
                  <a:lnTo>
                    <a:pt x="1512" y="936"/>
                  </a:lnTo>
                  <a:lnTo>
                    <a:pt x="1512" y="936"/>
                  </a:lnTo>
                  <a:lnTo>
                    <a:pt x="1512" y="936"/>
                  </a:lnTo>
                  <a:lnTo>
                    <a:pt x="1512" y="942"/>
                  </a:lnTo>
                  <a:lnTo>
                    <a:pt x="1518" y="942"/>
                  </a:lnTo>
                  <a:lnTo>
                    <a:pt x="1518" y="942"/>
                  </a:lnTo>
                  <a:lnTo>
                    <a:pt x="1518" y="942"/>
                  </a:lnTo>
                  <a:lnTo>
                    <a:pt x="1518" y="948"/>
                  </a:lnTo>
                  <a:lnTo>
                    <a:pt x="1518" y="948"/>
                  </a:lnTo>
                  <a:lnTo>
                    <a:pt x="1518" y="948"/>
                  </a:lnTo>
                  <a:lnTo>
                    <a:pt x="1524" y="948"/>
                  </a:lnTo>
                  <a:lnTo>
                    <a:pt x="1524" y="954"/>
                  </a:lnTo>
                  <a:lnTo>
                    <a:pt x="1524" y="954"/>
                  </a:lnTo>
                  <a:lnTo>
                    <a:pt x="1524" y="954"/>
                  </a:lnTo>
                  <a:lnTo>
                    <a:pt x="1524" y="954"/>
                  </a:lnTo>
                  <a:lnTo>
                    <a:pt x="1524" y="960"/>
                  </a:lnTo>
                  <a:lnTo>
                    <a:pt x="1530" y="960"/>
                  </a:lnTo>
                  <a:lnTo>
                    <a:pt x="1530" y="960"/>
                  </a:lnTo>
                  <a:lnTo>
                    <a:pt x="1530" y="960"/>
                  </a:lnTo>
                  <a:lnTo>
                    <a:pt x="1530" y="960"/>
                  </a:lnTo>
                  <a:lnTo>
                    <a:pt x="1530" y="966"/>
                  </a:lnTo>
                  <a:lnTo>
                    <a:pt x="1530" y="966"/>
                  </a:lnTo>
                  <a:lnTo>
                    <a:pt x="1536" y="966"/>
                  </a:lnTo>
                  <a:lnTo>
                    <a:pt x="1536" y="966"/>
                  </a:lnTo>
                  <a:lnTo>
                    <a:pt x="1536" y="966"/>
                  </a:lnTo>
                  <a:lnTo>
                    <a:pt x="1536" y="966"/>
                  </a:lnTo>
                  <a:lnTo>
                    <a:pt x="1536" y="972"/>
                  </a:lnTo>
                  <a:lnTo>
                    <a:pt x="1536" y="972"/>
                  </a:lnTo>
                  <a:lnTo>
                    <a:pt x="1644" y="966"/>
                  </a:lnTo>
                  <a:lnTo>
                    <a:pt x="1644" y="966"/>
                  </a:lnTo>
                  <a:lnTo>
                    <a:pt x="1644" y="966"/>
                  </a:lnTo>
                  <a:lnTo>
                    <a:pt x="1650" y="960"/>
                  </a:lnTo>
                  <a:lnTo>
                    <a:pt x="1650" y="960"/>
                  </a:lnTo>
                  <a:lnTo>
                    <a:pt x="1650" y="960"/>
                  </a:lnTo>
                  <a:lnTo>
                    <a:pt x="1650" y="960"/>
                  </a:lnTo>
                  <a:lnTo>
                    <a:pt x="1650" y="960"/>
                  </a:lnTo>
                  <a:lnTo>
                    <a:pt x="1650" y="954"/>
                  </a:lnTo>
                  <a:lnTo>
                    <a:pt x="1656" y="954"/>
                  </a:lnTo>
                  <a:lnTo>
                    <a:pt x="1656" y="954"/>
                  </a:lnTo>
                  <a:lnTo>
                    <a:pt x="1656" y="954"/>
                  </a:lnTo>
                  <a:lnTo>
                    <a:pt x="1656" y="954"/>
                  </a:lnTo>
                  <a:lnTo>
                    <a:pt x="1656" y="948"/>
                  </a:lnTo>
                  <a:lnTo>
                    <a:pt x="1656" y="948"/>
                  </a:lnTo>
                  <a:lnTo>
                    <a:pt x="1662" y="948"/>
                  </a:lnTo>
                  <a:lnTo>
                    <a:pt x="1662" y="948"/>
                  </a:lnTo>
                  <a:lnTo>
                    <a:pt x="1662" y="942"/>
                  </a:lnTo>
                  <a:lnTo>
                    <a:pt x="1662" y="942"/>
                  </a:lnTo>
                  <a:lnTo>
                    <a:pt x="1662" y="942"/>
                  </a:lnTo>
                  <a:lnTo>
                    <a:pt x="1662" y="942"/>
                  </a:lnTo>
                  <a:lnTo>
                    <a:pt x="1668" y="936"/>
                  </a:lnTo>
                  <a:lnTo>
                    <a:pt x="1668" y="936"/>
                  </a:lnTo>
                  <a:lnTo>
                    <a:pt x="1668" y="936"/>
                  </a:lnTo>
                  <a:lnTo>
                    <a:pt x="1668" y="936"/>
                  </a:lnTo>
                  <a:lnTo>
                    <a:pt x="1668" y="930"/>
                  </a:lnTo>
                  <a:lnTo>
                    <a:pt x="1668" y="930"/>
                  </a:lnTo>
                  <a:lnTo>
                    <a:pt x="1668" y="936"/>
                  </a:lnTo>
                  <a:lnTo>
                    <a:pt x="1674" y="930"/>
                  </a:lnTo>
                  <a:lnTo>
                    <a:pt x="1674" y="930"/>
                  </a:lnTo>
                  <a:lnTo>
                    <a:pt x="1674" y="930"/>
                  </a:lnTo>
                  <a:lnTo>
                    <a:pt x="1674" y="924"/>
                  </a:lnTo>
                  <a:lnTo>
                    <a:pt x="1674" y="924"/>
                  </a:lnTo>
                  <a:lnTo>
                    <a:pt x="1674" y="924"/>
                  </a:lnTo>
                  <a:lnTo>
                    <a:pt x="1680" y="924"/>
                  </a:lnTo>
                  <a:lnTo>
                    <a:pt x="1680" y="918"/>
                  </a:lnTo>
                  <a:lnTo>
                    <a:pt x="1680" y="918"/>
                  </a:lnTo>
                  <a:lnTo>
                    <a:pt x="1680" y="918"/>
                  </a:lnTo>
                  <a:lnTo>
                    <a:pt x="1680" y="918"/>
                  </a:lnTo>
                  <a:lnTo>
                    <a:pt x="1680" y="918"/>
                  </a:lnTo>
                  <a:lnTo>
                    <a:pt x="1686" y="918"/>
                  </a:lnTo>
                  <a:lnTo>
                    <a:pt x="1686" y="912"/>
                  </a:lnTo>
                  <a:lnTo>
                    <a:pt x="1686" y="912"/>
                  </a:lnTo>
                  <a:lnTo>
                    <a:pt x="1686" y="912"/>
                  </a:lnTo>
                  <a:lnTo>
                    <a:pt x="1686" y="912"/>
                  </a:lnTo>
                  <a:lnTo>
                    <a:pt x="1686" y="912"/>
                  </a:lnTo>
                  <a:lnTo>
                    <a:pt x="1686" y="912"/>
                  </a:lnTo>
                  <a:lnTo>
                    <a:pt x="1692" y="912"/>
                  </a:lnTo>
                  <a:lnTo>
                    <a:pt x="1692" y="912"/>
                  </a:lnTo>
                  <a:lnTo>
                    <a:pt x="1692" y="912"/>
                  </a:lnTo>
                  <a:lnTo>
                    <a:pt x="1692" y="912"/>
                  </a:lnTo>
                  <a:lnTo>
                    <a:pt x="1692" y="912"/>
                  </a:lnTo>
                  <a:lnTo>
                    <a:pt x="1692" y="912"/>
                  </a:lnTo>
                  <a:lnTo>
                    <a:pt x="1698" y="912"/>
                  </a:lnTo>
                  <a:lnTo>
                    <a:pt x="1698" y="912"/>
                  </a:lnTo>
                  <a:lnTo>
                    <a:pt x="1698" y="912"/>
                  </a:lnTo>
                  <a:lnTo>
                    <a:pt x="1698" y="912"/>
                  </a:lnTo>
                  <a:lnTo>
                    <a:pt x="1698" y="912"/>
                  </a:lnTo>
                  <a:lnTo>
                    <a:pt x="1698" y="912"/>
                  </a:lnTo>
                  <a:lnTo>
                    <a:pt x="1704" y="912"/>
                  </a:lnTo>
                  <a:lnTo>
                    <a:pt x="1704" y="918"/>
                  </a:lnTo>
                  <a:lnTo>
                    <a:pt x="1704" y="918"/>
                  </a:lnTo>
                  <a:lnTo>
                    <a:pt x="1704" y="918"/>
                  </a:lnTo>
                  <a:lnTo>
                    <a:pt x="1704" y="918"/>
                  </a:lnTo>
                  <a:lnTo>
                    <a:pt x="1704" y="918"/>
                  </a:lnTo>
                  <a:lnTo>
                    <a:pt x="1710" y="918"/>
                  </a:lnTo>
                  <a:lnTo>
                    <a:pt x="1710" y="924"/>
                  </a:lnTo>
                  <a:lnTo>
                    <a:pt x="1710" y="924"/>
                  </a:lnTo>
                  <a:lnTo>
                    <a:pt x="1710" y="924"/>
                  </a:lnTo>
                  <a:lnTo>
                    <a:pt x="1710" y="924"/>
                  </a:lnTo>
                  <a:lnTo>
                    <a:pt x="1710" y="930"/>
                  </a:lnTo>
                  <a:lnTo>
                    <a:pt x="1716" y="930"/>
                  </a:lnTo>
                  <a:lnTo>
                    <a:pt x="1716" y="930"/>
                  </a:lnTo>
                  <a:lnTo>
                    <a:pt x="1716" y="936"/>
                  </a:lnTo>
                  <a:lnTo>
                    <a:pt x="1716" y="930"/>
                  </a:lnTo>
                  <a:lnTo>
                    <a:pt x="1716" y="930"/>
                  </a:lnTo>
                  <a:lnTo>
                    <a:pt x="1716" y="936"/>
                  </a:lnTo>
                  <a:lnTo>
                    <a:pt x="1716" y="936"/>
                  </a:lnTo>
                  <a:lnTo>
                    <a:pt x="1722" y="936"/>
                  </a:lnTo>
                  <a:lnTo>
                    <a:pt x="1722" y="936"/>
                  </a:lnTo>
                  <a:lnTo>
                    <a:pt x="1722" y="942"/>
                  </a:lnTo>
                  <a:lnTo>
                    <a:pt x="1722" y="942"/>
                  </a:lnTo>
                  <a:lnTo>
                    <a:pt x="1722" y="942"/>
                  </a:lnTo>
                  <a:lnTo>
                    <a:pt x="1722" y="942"/>
                  </a:lnTo>
                  <a:lnTo>
                    <a:pt x="1728" y="948"/>
                  </a:lnTo>
                  <a:lnTo>
                    <a:pt x="1728" y="948"/>
                  </a:lnTo>
                  <a:lnTo>
                    <a:pt x="1728" y="948"/>
                  </a:lnTo>
                  <a:lnTo>
                    <a:pt x="1728" y="948"/>
                  </a:lnTo>
                  <a:lnTo>
                    <a:pt x="1728" y="954"/>
                  </a:lnTo>
                  <a:lnTo>
                    <a:pt x="1728" y="954"/>
                  </a:lnTo>
                  <a:lnTo>
                    <a:pt x="1734" y="954"/>
                  </a:lnTo>
                  <a:lnTo>
                    <a:pt x="1734" y="954"/>
                  </a:lnTo>
                  <a:lnTo>
                    <a:pt x="1734" y="954"/>
                  </a:lnTo>
                  <a:lnTo>
                    <a:pt x="1734" y="960"/>
                  </a:lnTo>
                  <a:lnTo>
                    <a:pt x="1734" y="960"/>
                  </a:lnTo>
                  <a:lnTo>
                    <a:pt x="1734" y="960"/>
                  </a:lnTo>
                  <a:lnTo>
                    <a:pt x="1740" y="960"/>
                  </a:lnTo>
                  <a:lnTo>
                    <a:pt x="1740" y="960"/>
                  </a:lnTo>
                  <a:lnTo>
                    <a:pt x="1740" y="966"/>
                  </a:lnTo>
                  <a:lnTo>
                    <a:pt x="1740" y="966"/>
                  </a:lnTo>
                  <a:lnTo>
                    <a:pt x="1740" y="966"/>
                  </a:lnTo>
                  <a:lnTo>
                    <a:pt x="1740" y="966"/>
                  </a:lnTo>
                  <a:lnTo>
                    <a:pt x="1740" y="966"/>
                  </a:lnTo>
                  <a:lnTo>
                    <a:pt x="1746" y="972"/>
                  </a:lnTo>
                  <a:lnTo>
                    <a:pt x="1746" y="972"/>
                  </a:lnTo>
                  <a:lnTo>
                    <a:pt x="1854" y="966"/>
                  </a:lnTo>
                  <a:lnTo>
                    <a:pt x="1854" y="966"/>
                  </a:lnTo>
                  <a:lnTo>
                    <a:pt x="1854" y="966"/>
                  </a:lnTo>
                  <a:lnTo>
                    <a:pt x="1854" y="960"/>
                  </a:lnTo>
                  <a:lnTo>
                    <a:pt x="1854" y="960"/>
                  </a:lnTo>
                  <a:lnTo>
                    <a:pt x="1854" y="960"/>
                  </a:lnTo>
                  <a:lnTo>
                    <a:pt x="1860" y="960"/>
                  </a:lnTo>
                  <a:lnTo>
                    <a:pt x="1860" y="960"/>
                  </a:lnTo>
                  <a:lnTo>
                    <a:pt x="1860" y="954"/>
                  </a:lnTo>
                  <a:lnTo>
                    <a:pt x="1860" y="954"/>
                  </a:lnTo>
                  <a:lnTo>
                    <a:pt x="1860" y="954"/>
                  </a:lnTo>
                  <a:lnTo>
                    <a:pt x="1860" y="954"/>
                  </a:lnTo>
                  <a:lnTo>
                    <a:pt x="1866" y="954"/>
                  </a:lnTo>
                  <a:lnTo>
                    <a:pt x="1866" y="948"/>
                  </a:lnTo>
                  <a:lnTo>
                    <a:pt x="1866" y="948"/>
                  </a:lnTo>
                  <a:lnTo>
                    <a:pt x="1866" y="948"/>
                  </a:lnTo>
                  <a:lnTo>
                    <a:pt x="1866" y="948"/>
                  </a:lnTo>
                  <a:lnTo>
                    <a:pt x="1866" y="942"/>
                  </a:lnTo>
                  <a:lnTo>
                    <a:pt x="1872" y="942"/>
                  </a:lnTo>
                  <a:lnTo>
                    <a:pt x="1872" y="942"/>
                  </a:lnTo>
                  <a:lnTo>
                    <a:pt x="1872" y="942"/>
                  </a:lnTo>
                  <a:lnTo>
                    <a:pt x="1872" y="936"/>
                  </a:lnTo>
                  <a:lnTo>
                    <a:pt x="1872" y="936"/>
                  </a:lnTo>
                  <a:lnTo>
                    <a:pt x="1872" y="936"/>
                  </a:lnTo>
                  <a:lnTo>
                    <a:pt x="1878" y="936"/>
                  </a:lnTo>
                  <a:lnTo>
                    <a:pt x="1878" y="930"/>
                  </a:lnTo>
                  <a:lnTo>
                    <a:pt x="1878" y="930"/>
                  </a:lnTo>
                  <a:lnTo>
                    <a:pt x="1878" y="936"/>
                  </a:lnTo>
                  <a:lnTo>
                    <a:pt x="1878" y="930"/>
                  </a:lnTo>
                  <a:lnTo>
                    <a:pt x="1878" y="930"/>
                  </a:lnTo>
                  <a:lnTo>
                    <a:pt x="1878" y="930"/>
                  </a:lnTo>
                  <a:lnTo>
                    <a:pt x="1884" y="924"/>
                  </a:lnTo>
                  <a:lnTo>
                    <a:pt x="1884" y="924"/>
                  </a:lnTo>
                  <a:lnTo>
                    <a:pt x="1884" y="924"/>
                  </a:lnTo>
                  <a:lnTo>
                    <a:pt x="1884" y="924"/>
                  </a:lnTo>
                  <a:lnTo>
                    <a:pt x="1884" y="918"/>
                  </a:lnTo>
                  <a:lnTo>
                    <a:pt x="1884" y="918"/>
                  </a:lnTo>
                  <a:lnTo>
                    <a:pt x="1884" y="918"/>
                  </a:lnTo>
                  <a:lnTo>
                    <a:pt x="1890" y="918"/>
                  </a:lnTo>
                  <a:lnTo>
                    <a:pt x="1890" y="918"/>
                  </a:lnTo>
                  <a:lnTo>
                    <a:pt x="1890" y="918"/>
                  </a:lnTo>
                  <a:lnTo>
                    <a:pt x="1890" y="912"/>
                  </a:lnTo>
                  <a:lnTo>
                    <a:pt x="1890" y="912"/>
                  </a:lnTo>
                  <a:lnTo>
                    <a:pt x="1890" y="912"/>
                  </a:lnTo>
                  <a:lnTo>
                    <a:pt x="1896" y="912"/>
                  </a:lnTo>
                  <a:lnTo>
                    <a:pt x="1896" y="912"/>
                  </a:lnTo>
                  <a:lnTo>
                    <a:pt x="1896" y="912"/>
                  </a:lnTo>
                  <a:lnTo>
                    <a:pt x="1896" y="912"/>
                  </a:lnTo>
                  <a:lnTo>
                    <a:pt x="1896" y="912"/>
                  </a:lnTo>
                  <a:lnTo>
                    <a:pt x="1896" y="912"/>
                  </a:lnTo>
                  <a:lnTo>
                    <a:pt x="1902" y="912"/>
                  </a:lnTo>
                  <a:lnTo>
                    <a:pt x="1902" y="912"/>
                  </a:lnTo>
                  <a:lnTo>
                    <a:pt x="1902" y="912"/>
                  </a:lnTo>
                  <a:lnTo>
                    <a:pt x="1902" y="912"/>
                  </a:lnTo>
                  <a:lnTo>
                    <a:pt x="1902" y="912"/>
                  </a:lnTo>
                  <a:lnTo>
                    <a:pt x="1902" y="912"/>
                  </a:lnTo>
                  <a:lnTo>
                    <a:pt x="1908" y="912"/>
                  </a:lnTo>
                  <a:lnTo>
                    <a:pt x="1908" y="912"/>
                  </a:lnTo>
                  <a:lnTo>
                    <a:pt x="1908" y="912"/>
                  </a:lnTo>
                  <a:lnTo>
                    <a:pt x="1908" y="912"/>
                  </a:lnTo>
                  <a:lnTo>
                    <a:pt x="1908" y="918"/>
                  </a:lnTo>
                  <a:lnTo>
                    <a:pt x="1908" y="918"/>
                  </a:lnTo>
                  <a:lnTo>
                    <a:pt x="1914" y="918"/>
                  </a:lnTo>
                  <a:lnTo>
                    <a:pt x="1914" y="918"/>
                  </a:lnTo>
                  <a:lnTo>
                    <a:pt x="1914" y="918"/>
                  </a:lnTo>
                  <a:lnTo>
                    <a:pt x="1914" y="918"/>
                  </a:lnTo>
                  <a:lnTo>
                    <a:pt x="1914" y="924"/>
                  </a:lnTo>
                  <a:lnTo>
                    <a:pt x="1914" y="924"/>
                  </a:lnTo>
                  <a:lnTo>
                    <a:pt x="1920" y="924"/>
                  </a:lnTo>
                  <a:lnTo>
                    <a:pt x="1920" y="924"/>
                  </a:lnTo>
                  <a:lnTo>
                    <a:pt x="1920" y="930"/>
                  </a:lnTo>
                  <a:lnTo>
                    <a:pt x="1920" y="930"/>
                  </a:lnTo>
                  <a:lnTo>
                    <a:pt x="1920" y="930"/>
                  </a:lnTo>
                  <a:lnTo>
                    <a:pt x="1920" y="936"/>
                  </a:lnTo>
                  <a:lnTo>
                    <a:pt x="1926" y="930"/>
                  </a:lnTo>
                  <a:lnTo>
                    <a:pt x="1926" y="930"/>
                  </a:lnTo>
                  <a:lnTo>
                    <a:pt x="1926" y="936"/>
                  </a:lnTo>
                  <a:lnTo>
                    <a:pt x="1926" y="936"/>
                  </a:lnTo>
                  <a:lnTo>
                    <a:pt x="1926" y="936"/>
                  </a:lnTo>
                  <a:lnTo>
                    <a:pt x="1926" y="936"/>
                  </a:lnTo>
                  <a:lnTo>
                    <a:pt x="1926" y="942"/>
                  </a:lnTo>
                  <a:lnTo>
                    <a:pt x="1932" y="942"/>
                  </a:lnTo>
                  <a:lnTo>
                    <a:pt x="1932" y="942"/>
                  </a:lnTo>
                  <a:lnTo>
                    <a:pt x="1932" y="942"/>
                  </a:lnTo>
                  <a:lnTo>
                    <a:pt x="1932" y="948"/>
                  </a:lnTo>
                  <a:lnTo>
                    <a:pt x="1932" y="948"/>
                  </a:lnTo>
                  <a:lnTo>
                    <a:pt x="1932" y="948"/>
                  </a:lnTo>
                  <a:lnTo>
                    <a:pt x="1938" y="948"/>
                  </a:lnTo>
                  <a:lnTo>
                    <a:pt x="1938" y="954"/>
                  </a:lnTo>
                  <a:lnTo>
                    <a:pt x="1938" y="954"/>
                  </a:lnTo>
                  <a:lnTo>
                    <a:pt x="1938" y="954"/>
                  </a:lnTo>
                  <a:lnTo>
                    <a:pt x="1938" y="954"/>
                  </a:lnTo>
                  <a:lnTo>
                    <a:pt x="1938" y="954"/>
                  </a:lnTo>
                  <a:lnTo>
                    <a:pt x="1938" y="960"/>
                  </a:lnTo>
                  <a:lnTo>
                    <a:pt x="1944" y="960"/>
                  </a:lnTo>
                  <a:lnTo>
                    <a:pt x="1944" y="960"/>
                  </a:lnTo>
                  <a:lnTo>
                    <a:pt x="1944" y="960"/>
                  </a:lnTo>
                  <a:lnTo>
                    <a:pt x="1944" y="966"/>
                  </a:lnTo>
                  <a:lnTo>
                    <a:pt x="1944" y="966"/>
                  </a:lnTo>
                  <a:lnTo>
                    <a:pt x="1944" y="966"/>
                  </a:lnTo>
                  <a:lnTo>
                    <a:pt x="1950" y="966"/>
                  </a:lnTo>
                  <a:lnTo>
                    <a:pt x="1950" y="966"/>
                  </a:lnTo>
                  <a:lnTo>
                    <a:pt x="1950" y="966"/>
                  </a:lnTo>
                  <a:lnTo>
                    <a:pt x="1950" y="972"/>
                  </a:lnTo>
                  <a:lnTo>
                    <a:pt x="1950" y="972"/>
                  </a:lnTo>
                  <a:lnTo>
                    <a:pt x="2058" y="966"/>
                  </a:lnTo>
                  <a:lnTo>
                    <a:pt x="2058" y="966"/>
                  </a:lnTo>
                  <a:lnTo>
                    <a:pt x="2058" y="966"/>
                  </a:lnTo>
                  <a:lnTo>
                    <a:pt x="2064" y="960"/>
                  </a:lnTo>
                  <a:lnTo>
                    <a:pt x="2064" y="960"/>
                  </a:lnTo>
                  <a:lnTo>
                    <a:pt x="2064" y="960"/>
                  </a:lnTo>
                  <a:lnTo>
                    <a:pt x="2064" y="960"/>
                  </a:lnTo>
                  <a:lnTo>
                    <a:pt x="2064" y="960"/>
                  </a:lnTo>
                  <a:lnTo>
                    <a:pt x="2064" y="954"/>
                  </a:lnTo>
                  <a:lnTo>
                    <a:pt x="2070" y="954"/>
                  </a:lnTo>
                  <a:lnTo>
                    <a:pt x="2070" y="954"/>
                  </a:lnTo>
                  <a:lnTo>
                    <a:pt x="2070" y="954"/>
                  </a:lnTo>
                  <a:lnTo>
                    <a:pt x="2070" y="954"/>
                  </a:lnTo>
                  <a:lnTo>
                    <a:pt x="2070" y="948"/>
                  </a:lnTo>
                  <a:lnTo>
                    <a:pt x="2070" y="948"/>
                  </a:lnTo>
                  <a:lnTo>
                    <a:pt x="2076" y="948"/>
                  </a:lnTo>
                  <a:lnTo>
                    <a:pt x="2076" y="948"/>
                  </a:lnTo>
                  <a:lnTo>
                    <a:pt x="2076" y="942"/>
                  </a:lnTo>
                  <a:lnTo>
                    <a:pt x="2076" y="942"/>
                  </a:lnTo>
                  <a:lnTo>
                    <a:pt x="2076" y="942"/>
                  </a:lnTo>
                  <a:lnTo>
                    <a:pt x="2076" y="942"/>
                  </a:lnTo>
                  <a:lnTo>
                    <a:pt x="2082" y="936"/>
                  </a:lnTo>
                  <a:lnTo>
                    <a:pt x="2082" y="936"/>
                  </a:lnTo>
                  <a:lnTo>
                    <a:pt x="2082" y="936"/>
                  </a:lnTo>
                  <a:lnTo>
                    <a:pt x="2082" y="936"/>
                  </a:lnTo>
                  <a:lnTo>
                    <a:pt x="2082" y="930"/>
                  </a:lnTo>
                  <a:lnTo>
                    <a:pt x="2082" y="930"/>
                  </a:lnTo>
                  <a:lnTo>
                    <a:pt x="2082" y="936"/>
                  </a:lnTo>
                  <a:lnTo>
                    <a:pt x="2082" y="930"/>
                  </a:lnTo>
                  <a:lnTo>
                    <a:pt x="2088" y="930"/>
                  </a:lnTo>
                  <a:lnTo>
                    <a:pt x="2088" y="930"/>
                  </a:lnTo>
                  <a:lnTo>
                    <a:pt x="2088" y="924"/>
                  </a:lnTo>
                  <a:lnTo>
                    <a:pt x="2088" y="924"/>
                  </a:lnTo>
                  <a:lnTo>
                    <a:pt x="2088" y="924"/>
                  </a:lnTo>
                  <a:lnTo>
                    <a:pt x="2088" y="924"/>
                  </a:lnTo>
                  <a:lnTo>
                    <a:pt x="2094" y="918"/>
                  </a:lnTo>
                  <a:lnTo>
                    <a:pt x="2094" y="918"/>
                  </a:lnTo>
                  <a:lnTo>
                    <a:pt x="2094" y="918"/>
                  </a:lnTo>
                  <a:lnTo>
                    <a:pt x="2094" y="918"/>
                  </a:lnTo>
                  <a:lnTo>
                    <a:pt x="2094" y="918"/>
                  </a:lnTo>
                  <a:lnTo>
                    <a:pt x="2094" y="918"/>
                  </a:lnTo>
                  <a:lnTo>
                    <a:pt x="2100" y="912"/>
                  </a:lnTo>
                  <a:lnTo>
                    <a:pt x="2100" y="912"/>
                  </a:lnTo>
                  <a:lnTo>
                    <a:pt x="2100" y="912"/>
                  </a:lnTo>
                  <a:lnTo>
                    <a:pt x="2100" y="912"/>
                  </a:lnTo>
                  <a:lnTo>
                    <a:pt x="2100" y="912"/>
                  </a:lnTo>
                  <a:lnTo>
                    <a:pt x="2100" y="912"/>
                  </a:lnTo>
                  <a:lnTo>
                    <a:pt x="2106" y="912"/>
                  </a:lnTo>
                  <a:lnTo>
                    <a:pt x="2106" y="912"/>
                  </a:lnTo>
                  <a:lnTo>
                    <a:pt x="2106" y="912"/>
                  </a:lnTo>
                  <a:lnTo>
                    <a:pt x="2106" y="912"/>
                  </a:lnTo>
                  <a:lnTo>
                    <a:pt x="2106" y="912"/>
                  </a:lnTo>
                  <a:lnTo>
                    <a:pt x="2106" y="912"/>
                  </a:lnTo>
                  <a:lnTo>
                    <a:pt x="2112" y="912"/>
                  </a:lnTo>
                  <a:lnTo>
                    <a:pt x="2112" y="912"/>
                  </a:lnTo>
                  <a:lnTo>
                    <a:pt x="2112" y="912"/>
                  </a:lnTo>
                  <a:lnTo>
                    <a:pt x="2112" y="912"/>
                  </a:lnTo>
                  <a:lnTo>
                    <a:pt x="2112" y="912"/>
                  </a:lnTo>
                  <a:lnTo>
                    <a:pt x="2112" y="912"/>
                  </a:lnTo>
                  <a:lnTo>
                    <a:pt x="2118" y="912"/>
                  </a:lnTo>
                  <a:lnTo>
                    <a:pt x="2118" y="918"/>
                  </a:lnTo>
                  <a:lnTo>
                    <a:pt x="2118" y="918"/>
                  </a:lnTo>
                  <a:lnTo>
                    <a:pt x="2118" y="918"/>
                  </a:lnTo>
                  <a:lnTo>
                    <a:pt x="2118" y="918"/>
                  </a:lnTo>
                  <a:lnTo>
                    <a:pt x="2118" y="918"/>
                  </a:lnTo>
                  <a:lnTo>
                    <a:pt x="2124" y="918"/>
                  </a:lnTo>
                  <a:lnTo>
                    <a:pt x="2124" y="924"/>
                  </a:lnTo>
                  <a:lnTo>
                    <a:pt x="2124" y="924"/>
                  </a:lnTo>
                  <a:lnTo>
                    <a:pt x="2124" y="924"/>
                  </a:lnTo>
                  <a:lnTo>
                    <a:pt x="2124" y="924"/>
                  </a:lnTo>
                  <a:lnTo>
                    <a:pt x="2124" y="930"/>
                  </a:lnTo>
                  <a:lnTo>
                    <a:pt x="2130" y="930"/>
                  </a:lnTo>
                  <a:lnTo>
                    <a:pt x="2130" y="930"/>
                  </a:lnTo>
                  <a:lnTo>
                    <a:pt x="2130" y="936"/>
                  </a:lnTo>
                  <a:lnTo>
                    <a:pt x="2130" y="930"/>
                  </a:lnTo>
                  <a:lnTo>
                    <a:pt x="2130" y="930"/>
                  </a:lnTo>
                  <a:lnTo>
                    <a:pt x="2130" y="936"/>
                  </a:lnTo>
                  <a:lnTo>
                    <a:pt x="2130" y="936"/>
                  </a:lnTo>
                  <a:lnTo>
                    <a:pt x="2136" y="936"/>
                  </a:lnTo>
                  <a:lnTo>
                    <a:pt x="2136" y="936"/>
                  </a:lnTo>
                  <a:lnTo>
                    <a:pt x="2136" y="942"/>
                  </a:lnTo>
                  <a:lnTo>
                    <a:pt x="2136" y="942"/>
                  </a:lnTo>
                  <a:lnTo>
                    <a:pt x="2136" y="942"/>
                  </a:lnTo>
                  <a:lnTo>
                    <a:pt x="2136" y="942"/>
                  </a:lnTo>
                  <a:lnTo>
                    <a:pt x="2142" y="948"/>
                  </a:lnTo>
                  <a:lnTo>
                    <a:pt x="2142" y="948"/>
                  </a:lnTo>
                  <a:lnTo>
                    <a:pt x="2142" y="948"/>
                  </a:lnTo>
                  <a:lnTo>
                    <a:pt x="2142" y="948"/>
                  </a:lnTo>
                  <a:lnTo>
                    <a:pt x="2142" y="954"/>
                  </a:lnTo>
                  <a:lnTo>
                    <a:pt x="2142" y="954"/>
                  </a:lnTo>
                  <a:lnTo>
                    <a:pt x="2142" y="954"/>
                  </a:lnTo>
                  <a:lnTo>
                    <a:pt x="2148" y="954"/>
                  </a:lnTo>
                  <a:lnTo>
                    <a:pt x="2148" y="954"/>
                  </a:lnTo>
                  <a:lnTo>
                    <a:pt x="2148" y="960"/>
                  </a:lnTo>
                  <a:lnTo>
                    <a:pt x="2148" y="960"/>
                  </a:lnTo>
                  <a:lnTo>
                    <a:pt x="2148" y="960"/>
                  </a:lnTo>
                  <a:lnTo>
                    <a:pt x="2148" y="960"/>
                  </a:lnTo>
                  <a:lnTo>
                    <a:pt x="2154" y="966"/>
                  </a:lnTo>
                  <a:lnTo>
                    <a:pt x="2154" y="966"/>
                  </a:lnTo>
                  <a:lnTo>
                    <a:pt x="2154" y="966"/>
                  </a:lnTo>
                  <a:lnTo>
                    <a:pt x="2154" y="966"/>
                  </a:lnTo>
                  <a:lnTo>
                    <a:pt x="2154" y="966"/>
                  </a:lnTo>
                  <a:lnTo>
                    <a:pt x="2154" y="966"/>
                  </a:lnTo>
                  <a:lnTo>
                    <a:pt x="2160" y="972"/>
                  </a:lnTo>
                  <a:lnTo>
                    <a:pt x="2160" y="972"/>
                  </a:lnTo>
                  <a:lnTo>
                    <a:pt x="2268" y="966"/>
                  </a:lnTo>
                  <a:lnTo>
                    <a:pt x="2268" y="966"/>
                  </a:lnTo>
                  <a:lnTo>
                    <a:pt x="2268" y="966"/>
                  </a:lnTo>
                  <a:lnTo>
                    <a:pt x="2268" y="960"/>
                  </a:lnTo>
                  <a:lnTo>
                    <a:pt x="2268" y="960"/>
                  </a:lnTo>
                  <a:lnTo>
                    <a:pt x="2268" y="960"/>
                  </a:lnTo>
                  <a:lnTo>
                    <a:pt x="2274" y="960"/>
                  </a:lnTo>
                  <a:lnTo>
                    <a:pt x="2274" y="960"/>
                  </a:lnTo>
                  <a:lnTo>
                    <a:pt x="2274" y="954"/>
                  </a:lnTo>
                  <a:lnTo>
                    <a:pt x="2274" y="954"/>
                  </a:lnTo>
                  <a:lnTo>
                    <a:pt x="2274" y="954"/>
                  </a:lnTo>
                  <a:lnTo>
                    <a:pt x="2274" y="954"/>
                  </a:lnTo>
                  <a:lnTo>
                    <a:pt x="2280" y="954"/>
                  </a:lnTo>
                  <a:lnTo>
                    <a:pt x="2280" y="948"/>
                  </a:lnTo>
                  <a:lnTo>
                    <a:pt x="2280" y="948"/>
                  </a:lnTo>
                  <a:lnTo>
                    <a:pt x="2280" y="948"/>
                  </a:lnTo>
                  <a:lnTo>
                    <a:pt x="2280" y="948"/>
                  </a:lnTo>
                  <a:lnTo>
                    <a:pt x="2280" y="942"/>
                  </a:lnTo>
                  <a:lnTo>
                    <a:pt x="2286" y="942"/>
                  </a:lnTo>
                  <a:lnTo>
                    <a:pt x="2286" y="942"/>
                  </a:lnTo>
                  <a:lnTo>
                    <a:pt x="2286" y="942"/>
                  </a:lnTo>
                  <a:lnTo>
                    <a:pt x="2286" y="936"/>
                  </a:lnTo>
                  <a:lnTo>
                    <a:pt x="2286" y="936"/>
                  </a:lnTo>
                  <a:lnTo>
                    <a:pt x="2286" y="936"/>
                  </a:lnTo>
                  <a:lnTo>
                    <a:pt x="2286" y="936"/>
                  </a:lnTo>
                  <a:lnTo>
                    <a:pt x="2292" y="930"/>
                  </a:lnTo>
                  <a:lnTo>
                    <a:pt x="2292" y="930"/>
                  </a:lnTo>
                  <a:lnTo>
                    <a:pt x="2292" y="936"/>
                  </a:lnTo>
                  <a:lnTo>
                    <a:pt x="2292" y="930"/>
                  </a:lnTo>
                  <a:lnTo>
                    <a:pt x="2292" y="930"/>
                  </a:lnTo>
                  <a:lnTo>
                    <a:pt x="2292" y="930"/>
                  </a:lnTo>
                  <a:lnTo>
                    <a:pt x="2292" y="924"/>
                  </a:lnTo>
                  <a:lnTo>
                    <a:pt x="2298" y="924"/>
                  </a:lnTo>
                  <a:lnTo>
                    <a:pt x="2298" y="924"/>
                  </a:lnTo>
                  <a:lnTo>
                    <a:pt x="2298" y="924"/>
                  </a:lnTo>
                  <a:lnTo>
                    <a:pt x="2298" y="918"/>
                  </a:lnTo>
                  <a:lnTo>
                    <a:pt x="2298" y="918"/>
                  </a:lnTo>
                  <a:lnTo>
                    <a:pt x="2298" y="918"/>
                  </a:lnTo>
                  <a:lnTo>
                    <a:pt x="2304" y="918"/>
                  </a:lnTo>
                  <a:lnTo>
                    <a:pt x="2304" y="918"/>
                  </a:lnTo>
                  <a:lnTo>
                    <a:pt x="2304" y="918"/>
                  </a:lnTo>
                  <a:lnTo>
                    <a:pt x="2304" y="912"/>
                  </a:lnTo>
                  <a:lnTo>
                    <a:pt x="2304" y="912"/>
                  </a:lnTo>
                  <a:lnTo>
                    <a:pt x="2304" y="912"/>
                  </a:lnTo>
                  <a:lnTo>
                    <a:pt x="2310" y="912"/>
                  </a:lnTo>
                  <a:lnTo>
                    <a:pt x="2310" y="912"/>
                  </a:lnTo>
                  <a:lnTo>
                    <a:pt x="2310" y="912"/>
                  </a:lnTo>
                  <a:lnTo>
                    <a:pt x="2310" y="912"/>
                  </a:lnTo>
                  <a:lnTo>
                    <a:pt x="2310" y="912"/>
                  </a:lnTo>
                  <a:lnTo>
                    <a:pt x="2310" y="912"/>
                  </a:lnTo>
                  <a:lnTo>
                    <a:pt x="2316" y="912"/>
                  </a:lnTo>
                  <a:lnTo>
                    <a:pt x="2316" y="912"/>
                  </a:lnTo>
                  <a:lnTo>
                    <a:pt x="2316" y="912"/>
                  </a:lnTo>
                  <a:lnTo>
                    <a:pt x="2316" y="912"/>
                  </a:lnTo>
                  <a:lnTo>
                    <a:pt x="2316" y="912"/>
                  </a:lnTo>
                  <a:lnTo>
                    <a:pt x="2316" y="912"/>
                  </a:lnTo>
                  <a:lnTo>
                    <a:pt x="2322" y="912"/>
                  </a:lnTo>
                  <a:lnTo>
                    <a:pt x="2322" y="912"/>
                  </a:lnTo>
                  <a:lnTo>
                    <a:pt x="2322" y="912"/>
                  </a:lnTo>
                  <a:lnTo>
                    <a:pt x="2322" y="912"/>
                  </a:lnTo>
                  <a:lnTo>
                    <a:pt x="2322" y="918"/>
                  </a:lnTo>
                  <a:lnTo>
                    <a:pt x="2322" y="918"/>
                  </a:lnTo>
                  <a:lnTo>
                    <a:pt x="2328" y="918"/>
                  </a:lnTo>
                  <a:lnTo>
                    <a:pt x="2328" y="918"/>
                  </a:lnTo>
                  <a:lnTo>
                    <a:pt x="2328" y="918"/>
                  </a:lnTo>
                  <a:lnTo>
                    <a:pt x="2328" y="918"/>
                  </a:lnTo>
                  <a:lnTo>
                    <a:pt x="2328" y="924"/>
                  </a:lnTo>
                  <a:lnTo>
                    <a:pt x="2328" y="924"/>
                  </a:lnTo>
                  <a:lnTo>
                    <a:pt x="2334" y="924"/>
                  </a:lnTo>
                  <a:lnTo>
                    <a:pt x="2334" y="924"/>
                  </a:lnTo>
                  <a:lnTo>
                    <a:pt x="2334" y="930"/>
                  </a:lnTo>
                  <a:lnTo>
                    <a:pt x="2334" y="930"/>
                  </a:lnTo>
                  <a:lnTo>
                    <a:pt x="2334" y="930"/>
                  </a:lnTo>
                  <a:lnTo>
                    <a:pt x="2334" y="936"/>
                  </a:lnTo>
                  <a:lnTo>
                    <a:pt x="2340" y="930"/>
                  </a:lnTo>
                  <a:lnTo>
                    <a:pt x="2340" y="930"/>
                  </a:lnTo>
                  <a:lnTo>
                    <a:pt x="2340" y="936"/>
                  </a:lnTo>
                  <a:lnTo>
                    <a:pt x="2340" y="936"/>
                  </a:lnTo>
                  <a:lnTo>
                    <a:pt x="2340" y="936"/>
                  </a:lnTo>
                  <a:lnTo>
                    <a:pt x="2340" y="936"/>
                  </a:lnTo>
                  <a:lnTo>
                    <a:pt x="2340" y="942"/>
                  </a:lnTo>
                  <a:lnTo>
                    <a:pt x="2346" y="942"/>
                  </a:lnTo>
                  <a:lnTo>
                    <a:pt x="2346" y="942"/>
                  </a:lnTo>
                  <a:lnTo>
                    <a:pt x="2346" y="942"/>
                  </a:lnTo>
                  <a:lnTo>
                    <a:pt x="2346" y="948"/>
                  </a:lnTo>
                  <a:lnTo>
                    <a:pt x="2346" y="948"/>
                  </a:lnTo>
                  <a:lnTo>
                    <a:pt x="2346" y="948"/>
                  </a:lnTo>
                  <a:lnTo>
                    <a:pt x="2346" y="948"/>
                  </a:lnTo>
                  <a:lnTo>
                    <a:pt x="2352" y="954"/>
                  </a:lnTo>
                  <a:lnTo>
                    <a:pt x="2352" y="954"/>
                  </a:lnTo>
                  <a:lnTo>
                    <a:pt x="2352" y="954"/>
                  </a:lnTo>
                  <a:lnTo>
                    <a:pt x="2352" y="954"/>
                  </a:lnTo>
                  <a:lnTo>
                    <a:pt x="2352" y="954"/>
                  </a:lnTo>
                  <a:lnTo>
                    <a:pt x="2352" y="960"/>
                  </a:lnTo>
                  <a:lnTo>
                    <a:pt x="2358" y="960"/>
                  </a:lnTo>
                  <a:lnTo>
                    <a:pt x="2358" y="960"/>
                  </a:lnTo>
                  <a:lnTo>
                    <a:pt x="2358" y="960"/>
                  </a:lnTo>
                  <a:lnTo>
                    <a:pt x="2358" y="960"/>
                  </a:lnTo>
                  <a:lnTo>
                    <a:pt x="2358" y="966"/>
                  </a:lnTo>
                  <a:lnTo>
                    <a:pt x="2358" y="966"/>
                  </a:lnTo>
                  <a:lnTo>
                    <a:pt x="2364" y="966"/>
                  </a:lnTo>
                  <a:lnTo>
                    <a:pt x="2364" y="966"/>
                  </a:lnTo>
                  <a:lnTo>
                    <a:pt x="2364" y="966"/>
                  </a:lnTo>
                  <a:lnTo>
                    <a:pt x="2364" y="972"/>
                  </a:lnTo>
                  <a:lnTo>
                    <a:pt x="2364" y="972"/>
                  </a:lnTo>
                  <a:lnTo>
                    <a:pt x="2472" y="966"/>
                  </a:lnTo>
                  <a:lnTo>
                    <a:pt x="2472" y="966"/>
                  </a:lnTo>
                  <a:lnTo>
                    <a:pt x="2472" y="966"/>
                  </a:lnTo>
                  <a:lnTo>
                    <a:pt x="2478" y="960"/>
                  </a:lnTo>
                  <a:lnTo>
                    <a:pt x="2478" y="960"/>
                  </a:lnTo>
                  <a:lnTo>
                    <a:pt x="2478" y="960"/>
                  </a:lnTo>
                  <a:lnTo>
                    <a:pt x="2478" y="960"/>
                  </a:lnTo>
                  <a:lnTo>
                    <a:pt x="2478" y="960"/>
                  </a:lnTo>
                  <a:lnTo>
                    <a:pt x="2478" y="954"/>
                  </a:lnTo>
                  <a:lnTo>
                    <a:pt x="2484" y="954"/>
                  </a:lnTo>
                  <a:lnTo>
                    <a:pt x="2484" y="954"/>
                  </a:lnTo>
                  <a:lnTo>
                    <a:pt x="2484" y="954"/>
                  </a:lnTo>
                  <a:lnTo>
                    <a:pt x="2484" y="954"/>
                  </a:lnTo>
                  <a:lnTo>
                    <a:pt x="2484" y="948"/>
                  </a:lnTo>
                  <a:lnTo>
                    <a:pt x="2484" y="948"/>
                  </a:lnTo>
                  <a:lnTo>
                    <a:pt x="2490" y="948"/>
                  </a:lnTo>
                  <a:lnTo>
                    <a:pt x="2490" y="948"/>
                  </a:lnTo>
                  <a:lnTo>
                    <a:pt x="2490" y="942"/>
                  </a:lnTo>
                  <a:lnTo>
                    <a:pt x="2490" y="942"/>
                  </a:lnTo>
                  <a:lnTo>
                    <a:pt x="2490" y="942"/>
                  </a:lnTo>
                  <a:lnTo>
                    <a:pt x="2490" y="942"/>
                  </a:lnTo>
                  <a:lnTo>
                    <a:pt x="2496" y="936"/>
                  </a:lnTo>
                  <a:lnTo>
                    <a:pt x="2496" y="936"/>
                  </a:lnTo>
                  <a:lnTo>
                    <a:pt x="2496" y="936"/>
                  </a:lnTo>
                  <a:lnTo>
                    <a:pt x="2496" y="936"/>
                  </a:lnTo>
                  <a:lnTo>
                    <a:pt x="2496" y="930"/>
                  </a:lnTo>
                  <a:lnTo>
                    <a:pt x="2496" y="930"/>
                  </a:lnTo>
                  <a:lnTo>
                    <a:pt x="2496" y="936"/>
                  </a:lnTo>
                  <a:lnTo>
                    <a:pt x="2496" y="930"/>
                  </a:lnTo>
                  <a:lnTo>
                    <a:pt x="2502" y="930"/>
                  </a:lnTo>
                  <a:lnTo>
                    <a:pt x="2502" y="930"/>
                  </a:lnTo>
                  <a:lnTo>
                    <a:pt x="2502" y="924"/>
                  </a:lnTo>
                  <a:lnTo>
                    <a:pt x="2502" y="924"/>
                  </a:lnTo>
                  <a:lnTo>
                    <a:pt x="2502" y="924"/>
                  </a:lnTo>
                  <a:lnTo>
                    <a:pt x="2502" y="924"/>
                  </a:lnTo>
                  <a:lnTo>
                    <a:pt x="2508" y="918"/>
                  </a:lnTo>
                  <a:lnTo>
                    <a:pt x="2508" y="918"/>
                  </a:lnTo>
                  <a:lnTo>
                    <a:pt x="2508" y="918"/>
                  </a:lnTo>
                  <a:lnTo>
                    <a:pt x="2508" y="918"/>
                  </a:lnTo>
                  <a:lnTo>
                    <a:pt x="2508" y="918"/>
                  </a:lnTo>
                  <a:lnTo>
                    <a:pt x="2508" y="918"/>
                  </a:lnTo>
                  <a:lnTo>
                    <a:pt x="2514" y="912"/>
                  </a:lnTo>
                  <a:lnTo>
                    <a:pt x="2514" y="912"/>
                  </a:lnTo>
                  <a:lnTo>
                    <a:pt x="2514" y="912"/>
                  </a:lnTo>
                  <a:lnTo>
                    <a:pt x="2514" y="912"/>
                  </a:lnTo>
                  <a:lnTo>
                    <a:pt x="2514" y="912"/>
                  </a:lnTo>
                  <a:lnTo>
                    <a:pt x="2514" y="912"/>
                  </a:lnTo>
                  <a:lnTo>
                    <a:pt x="2520" y="912"/>
                  </a:lnTo>
                  <a:lnTo>
                    <a:pt x="2520" y="912"/>
                  </a:lnTo>
                  <a:lnTo>
                    <a:pt x="2520" y="912"/>
                  </a:lnTo>
                  <a:lnTo>
                    <a:pt x="2520" y="912"/>
                  </a:lnTo>
                  <a:lnTo>
                    <a:pt x="2520" y="912"/>
                  </a:lnTo>
                  <a:lnTo>
                    <a:pt x="2520" y="912"/>
                  </a:lnTo>
                  <a:lnTo>
                    <a:pt x="2526" y="912"/>
                  </a:lnTo>
                  <a:lnTo>
                    <a:pt x="2526" y="912"/>
                  </a:lnTo>
                  <a:lnTo>
                    <a:pt x="2526" y="912"/>
                  </a:lnTo>
                  <a:lnTo>
                    <a:pt x="2526" y="912"/>
                  </a:lnTo>
                  <a:lnTo>
                    <a:pt x="2526" y="912"/>
                  </a:lnTo>
                  <a:lnTo>
                    <a:pt x="2526" y="912"/>
                  </a:lnTo>
                  <a:lnTo>
                    <a:pt x="2532" y="912"/>
                  </a:lnTo>
                  <a:lnTo>
                    <a:pt x="2532" y="918"/>
                  </a:lnTo>
                  <a:lnTo>
                    <a:pt x="2532" y="918"/>
                  </a:lnTo>
                  <a:lnTo>
                    <a:pt x="2532" y="918"/>
                  </a:lnTo>
                  <a:lnTo>
                    <a:pt x="2532" y="918"/>
                  </a:lnTo>
                  <a:lnTo>
                    <a:pt x="2532" y="918"/>
                  </a:lnTo>
                  <a:lnTo>
                    <a:pt x="2538" y="918"/>
                  </a:lnTo>
                  <a:lnTo>
                    <a:pt x="2538" y="924"/>
                  </a:lnTo>
                  <a:lnTo>
                    <a:pt x="2538" y="924"/>
                  </a:lnTo>
                  <a:lnTo>
                    <a:pt x="2538" y="924"/>
                  </a:lnTo>
                  <a:lnTo>
                    <a:pt x="2538" y="924"/>
                  </a:lnTo>
                  <a:lnTo>
                    <a:pt x="2538" y="930"/>
                  </a:lnTo>
                  <a:lnTo>
                    <a:pt x="2544" y="930"/>
                  </a:lnTo>
                  <a:lnTo>
                    <a:pt x="2544" y="930"/>
                  </a:lnTo>
                  <a:lnTo>
                    <a:pt x="2544" y="936"/>
                  </a:lnTo>
                  <a:lnTo>
                    <a:pt x="2544" y="930"/>
                  </a:lnTo>
                  <a:lnTo>
                    <a:pt x="2544" y="930"/>
                  </a:lnTo>
                  <a:lnTo>
                    <a:pt x="2544" y="936"/>
                  </a:lnTo>
                  <a:lnTo>
                    <a:pt x="2544" y="936"/>
                  </a:lnTo>
                  <a:lnTo>
                    <a:pt x="2544" y="936"/>
                  </a:lnTo>
                  <a:lnTo>
                    <a:pt x="2550" y="936"/>
                  </a:lnTo>
                  <a:lnTo>
                    <a:pt x="2550" y="942"/>
                  </a:lnTo>
                  <a:lnTo>
                    <a:pt x="2550" y="942"/>
                  </a:lnTo>
                  <a:lnTo>
                    <a:pt x="2550" y="942"/>
                  </a:lnTo>
                  <a:lnTo>
                    <a:pt x="2550" y="942"/>
                  </a:lnTo>
                  <a:lnTo>
                    <a:pt x="2550" y="948"/>
                  </a:lnTo>
                  <a:lnTo>
                    <a:pt x="2556" y="948"/>
                  </a:lnTo>
                  <a:lnTo>
                    <a:pt x="2556" y="948"/>
                  </a:lnTo>
                  <a:lnTo>
                    <a:pt x="2556" y="948"/>
                  </a:lnTo>
                  <a:lnTo>
                    <a:pt x="2556" y="954"/>
                  </a:lnTo>
                  <a:lnTo>
                    <a:pt x="2556" y="954"/>
                  </a:lnTo>
                  <a:lnTo>
                    <a:pt x="2556" y="954"/>
                  </a:lnTo>
                  <a:lnTo>
                    <a:pt x="2562" y="954"/>
                  </a:lnTo>
                  <a:lnTo>
                    <a:pt x="2562" y="954"/>
                  </a:lnTo>
                  <a:lnTo>
                    <a:pt x="2562" y="960"/>
                  </a:lnTo>
                  <a:lnTo>
                    <a:pt x="2562" y="960"/>
                  </a:lnTo>
                  <a:lnTo>
                    <a:pt x="2562" y="960"/>
                  </a:lnTo>
                  <a:lnTo>
                    <a:pt x="2562" y="960"/>
                  </a:lnTo>
                  <a:lnTo>
                    <a:pt x="2568" y="960"/>
                  </a:lnTo>
                  <a:lnTo>
                    <a:pt x="2568" y="966"/>
                  </a:lnTo>
                  <a:lnTo>
                    <a:pt x="2568" y="966"/>
                  </a:lnTo>
                  <a:lnTo>
                    <a:pt x="2568" y="966"/>
                  </a:lnTo>
                  <a:lnTo>
                    <a:pt x="2568" y="966"/>
                  </a:lnTo>
                  <a:lnTo>
                    <a:pt x="2568" y="966"/>
                  </a:lnTo>
                  <a:lnTo>
                    <a:pt x="2574" y="972"/>
                  </a:lnTo>
                  <a:lnTo>
                    <a:pt x="2574" y="972"/>
                  </a:lnTo>
                  <a:lnTo>
                    <a:pt x="2682" y="966"/>
                  </a:lnTo>
                  <a:lnTo>
                    <a:pt x="2682" y="966"/>
                  </a:lnTo>
                  <a:lnTo>
                    <a:pt x="2682" y="966"/>
                  </a:lnTo>
                  <a:lnTo>
                    <a:pt x="2682" y="960"/>
                  </a:lnTo>
                  <a:lnTo>
                    <a:pt x="2682" y="960"/>
                  </a:lnTo>
                  <a:lnTo>
                    <a:pt x="2682" y="960"/>
                  </a:lnTo>
                  <a:lnTo>
                    <a:pt x="2688" y="960"/>
                  </a:lnTo>
                  <a:lnTo>
                    <a:pt x="2688" y="960"/>
                  </a:lnTo>
                  <a:lnTo>
                    <a:pt x="2688" y="954"/>
                  </a:lnTo>
                  <a:lnTo>
                    <a:pt x="2688" y="954"/>
                  </a:lnTo>
                  <a:lnTo>
                    <a:pt x="2688" y="954"/>
                  </a:lnTo>
                  <a:lnTo>
                    <a:pt x="2688" y="954"/>
                  </a:lnTo>
                  <a:lnTo>
                    <a:pt x="2694" y="954"/>
                  </a:lnTo>
                  <a:lnTo>
                    <a:pt x="2694" y="948"/>
                  </a:lnTo>
                  <a:lnTo>
                    <a:pt x="2694" y="948"/>
                  </a:lnTo>
                  <a:lnTo>
                    <a:pt x="2694" y="948"/>
                  </a:lnTo>
                  <a:lnTo>
                    <a:pt x="2694" y="948"/>
                  </a:lnTo>
                  <a:lnTo>
                    <a:pt x="2694" y="942"/>
                  </a:lnTo>
                  <a:lnTo>
                    <a:pt x="2700" y="942"/>
                  </a:lnTo>
                  <a:lnTo>
                    <a:pt x="2700" y="942"/>
                  </a:lnTo>
                  <a:lnTo>
                    <a:pt x="2700" y="942"/>
                  </a:lnTo>
                  <a:lnTo>
                    <a:pt x="2700" y="936"/>
                  </a:lnTo>
                  <a:lnTo>
                    <a:pt x="2700" y="936"/>
                  </a:lnTo>
                  <a:lnTo>
                    <a:pt x="2700" y="936"/>
                  </a:lnTo>
                  <a:lnTo>
                    <a:pt x="2700" y="936"/>
                  </a:lnTo>
                  <a:lnTo>
                    <a:pt x="2706" y="930"/>
                  </a:lnTo>
                  <a:lnTo>
                    <a:pt x="2706" y="930"/>
                  </a:lnTo>
                  <a:lnTo>
                    <a:pt x="2706" y="936"/>
                  </a:lnTo>
                  <a:lnTo>
                    <a:pt x="2706" y="930"/>
                  </a:lnTo>
                  <a:lnTo>
                    <a:pt x="2706" y="930"/>
                  </a:lnTo>
                  <a:lnTo>
                    <a:pt x="2706" y="930"/>
                  </a:lnTo>
                  <a:lnTo>
                    <a:pt x="2706" y="924"/>
                  </a:lnTo>
                  <a:lnTo>
                    <a:pt x="2712" y="924"/>
                  </a:lnTo>
                  <a:lnTo>
                    <a:pt x="2712" y="924"/>
                  </a:lnTo>
                  <a:lnTo>
                    <a:pt x="2712" y="924"/>
                  </a:lnTo>
                  <a:lnTo>
                    <a:pt x="2712" y="918"/>
                  </a:lnTo>
                  <a:lnTo>
                    <a:pt x="2712" y="918"/>
                  </a:lnTo>
                  <a:lnTo>
                    <a:pt x="2712" y="918"/>
                  </a:lnTo>
                  <a:lnTo>
                    <a:pt x="2718" y="918"/>
                  </a:lnTo>
                  <a:lnTo>
                    <a:pt x="2718" y="918"/>
                  </a:lnTo>
                  <a:lnTo>
                    <a:pt x="2718" y="918"/>
                  </a:lnTo>
                  <a:lnTo>
                    <a:pt x="2718" y="912"/>
                  </a:lnTo>
                  <a:lnTo>
                    <a:pt x="2718" y="912"/>
                  </a:lnTo>
                  <a:lnTo>
                    <a:pt x="2718" y="912"/>
                  </a:lnTo>
                  <a:lnTo>
                    <a:pt x="2724" y="912"/>
                  </a:lnTo>
                  <a:lnTo>
                    <a:pt x="2724" y="912"/>
                  </a:lnTo>
                  <a:lnTo>
                    <a:pt x="2724" y="912"/>
                  </a:lnTo>
                  <a:lnTo>
                    <a:pt x="2724" y="912"/>
                  </a:lnTo>
                  <a:lnTo>
                    <a:pt x="2724" y="912"/>
                  </a:lnTo>
                  <a:lnTo>
                    <a:pt x="2724" y="912"/>
                  </a:lnTo>
                  <a:lnTo>
                    <a:pt x="2730" y="912"/>
                  </a:lnTo>
                  <a:lnTo>
                    <a:pt x="2730" y="912"/>
                  </a:lnTo>
                  <a:lnTo>
                    <a:pt x="2730" y="912"/>
                  </a:lnTo>
                  <a:lnTo>
                    <a:pt x="2730" y="912"/>
                  </a:lnTo>
                  <a:lnTo>
                    <a:pt x="2730" y="912"/>
                  </a:lnTo>
                  <a:lnTo>
                    <a:pt x="2730" y="912"/>
                  </a:lnTo>
                  <a:lnTo>
                    <a:pt x="2736" y="912"/>
                  </a:lnTo>
                  <a:lnTo>
                    <a:pt x="2736" y="912"/>
                  </a:lnTo>
                  <a:lnTo>
                    <a:pt x="2736" y="912"/>
                  </a:lnTo>
                  <a:lnTo>
                    <a:pt x="2736" y="912"/>
                  </a:lnTo>
                  <a:lnTo>
                    <a:pt x="2736" y="918"/>
                  </a:lnTo>
                  <a:lnTo>
                    <a:pt x="2736" y="918"/>
                  </a:lnTo>
                  <a:lnTo>
                    <a:pt x="2742" y="918"/>
                  </a:lnTo>
                  <a:lnTo>
                    <a:pt x="2742" y="918"/>
                  </a:lnTo>
                  <a:lnTo>
                    <a:pt x="2742" y="918"/>
                  </a:lnTo>
                  <a:lnTo>
                    <a:pt x="2742" y="918"/>
                  </a:lnTo>
                  <a:lnTo>
                    <a:pt x="2742" y="924"/>
                  </a:lnTo>
                  <a:lnTo>
                    <a:pt x="2742" y="924"/>
                  </a:lnTo>
                  <a:lnTo>
                    <a:pt x="2742" y="924"/>
                  </a:lnTo>
                  <a:lnTo>
                    <a:pt x="2748" y="924"/>
                  </a:lnTo>
                  <a:lnTo>
                    <a:pt x="2748" y="930"/>
                  </a:lnTo>
                  <a:lnTo>
                    <a:pt x="2748" y="930"/>
                  </a:lnTo>
                  <a:lnTo>
                    <a:pt x="2748" y="930"/>
                  </a:lnTo>
                  <a:lnTo>
                    <a:pt x="2748" y="936"/>
                  </a:lnTo>
                  <a:lnTo>
                    <a:pt x="2748" y="930"/>
                  </a:lnTo>
                  <a:lnTo>
                    <a:pt x="2748" y="930"/>
                  </a:lnTo>
                  <a:lnTo>
                    <a:pt x="2754" y="936"/>
                  </a:lnTo>
                  <a:lnTo>
                    <a:pt x="2754" y="936"/>
                  </a:lnTo>
                  <a:lnTo>
                    <a:pt x="2754" y="936"/>
                  </a:lnTo>
                  <a:lnTo>
                    <a:pt x="2754" y="936"/>
                  </a:lnTo>
                  <a:lnTo>
                    <a:pt x="2754" y="942"/>
                  </a:lnTo>
                  <a:lnTo>
                    <a:pt x="2754" y="942"/>
                  </a:lnTo>
                  <a:lnTo>
                    <a:pt x="2760" y="942"/>
                  </a:lnTo>
                  <a:lnTo>
                    <a:pt x="2760" y="942"/>
                  </a:lnTo>
                  <a:lnTo>
                    <a:pt x="2760" y="948"/>
                  </a:lnTo>
                  <a:lnTo>
                    <a:pt x="2760" y="948"/>
                  </a:lnTo>
                  <a:lnTo>
                    <a:pt x="2760" y="948"/>
                  </a:lnTo>
                  <a:lnTo>
                    <a:pt x="2760" y="948"/>
                  </a:lnTo>
                  <a:lnTo>
                    <a:pt x="2766" y="954"/>
                  </a:lnTo>
                  <a:lnTo>
                    <a:pt x="2766" y="954"/>
                  </a:lnTo>
                  <a:lnTo>
                    <a:pt x="2766" y="954"/>
                  </a:lnTo>
                  <a:lnTo>
                    <a:pt x="2766" y="954"/>
                  </a:lnTo>
                  <a:lnTo>
                    <a:pt x="2766" y="954"/>
                  </a:lnTo>
                  <a:lnTo>
                    <a:pt x="2766" y="960"/>
                  </a:lnTo>
                  <a:lnTo>
                    <a:pt x="2772" y="960"/>
                  </a:lnTo>
                  <a:lnTo>
                    <a:pt x="2772" y="960"/>
                  </a:lnTo>
                  <a:lnTo>
                    <a:pt x="2772" y="960"/>
                  </a:lnTo>
                  <a:lnTo>
                    <a:pt x="2772" y="960"/>
                  </a:lnTo>
                  <a:lnTo>
                    <a:pt x="2772" y="966"/>
                  </a:lnTo>
                  <a:lnTo>
                    <a:pt x="2772" y="966"/>
                  </a:lnTo>
                  <a:lnTo>
                    <a:pt x="2778" y="966"/>
                  </a:lnTo>
                  <a:lnTo>
                    <a:pt x="2778" y="966"/>
                  </a:lnTo>
                  <a:lnTo>
                    <a:pt x="2778" y="966"/>
                  </a:lnTo>
                  <a:lnTo>
                    <a:pt x="2778" y="972"/>
                  </a:lnTo>
                  <a:lnTo>
                    <a:pt x="2778" y="972"/>
                  </a:lnTo>
                  <a:lnTo>
                    <a:pt x="2886" y="966"/>
                  </a:lnTo>
                  <a:lnTo>
                    <a:pt x="2886" y="966"/>
                  </a:lnTo>
                  <a:lnTo>
                    <a:pt x="2886" y="966"/>
                  </a:lnTo>
                  <a:lnTo>
                    <a:pt x="2892" y="960"/>
                  </a:lnTo>
                  <a:lnTo>
                    <a:pt x="2892" y="960"/>
                  </a:lnTo>
                  <a:lnTo>
                    <a:pt x="2892" y="960"/>
                  </a:lnTo>
                  <a:lnTo>
                    <a:pt x="2892" y="960"/>
                  </a:lnTo>
                  <a:lnTo>
                    <a:pt x="2892" y="960"/>
                  </a:lnTo>
                  <a:lnTo>
                    <a:pt x="2892" y="954"/>
                  </a:lnTo>
                  <a:lnTo>
                    <a:pt x="2898" y="954"/>
                  </a:lnTo>
                  <a:lnTo>
                    <a:pt x="2898" y="954"/>
                  </a:lnTo>
                  <a:lnTo>
                    <a:pt x="2898" y="954"/>
                  </a:lnTo>
                  <a:lnTo>
                    <a:pt x="2898" y="954"/>
                  </a:lnTo>
                  <a:lnTo>
                    <a:pt x="2898" y="948"/>
                  </a:lnTo>
                  <a:lnTo>
                    <a:pt x="2898" y="948"/>
                  </a:lnTo>
                  <a:lnTo>
                    <a:pt x="2898" y="948"/>
                  </a:lnTo>
                  <a:lnTo>
                    <a:pt x="2904" y="948"/>
                  </a:lnTo>
                  <a:lnTo>
                    <a:pt x="2904" y="942"/>
                  </a:lnTo>
                  <a:lnTo>
                    <a:pt x="2904" y="942"/>
                  </a:lnTo>
                  <a:lnTo>
                    <a:pt x="2904" y="942"/>
                  </a:lnTo>
                  <a:lnTo>
                    <a:pt x="2904" y="942"/>
                  </a:lnTo>
                  <a:lnTo>
                    <a:pt x="2904" y="936"/>
                  </a:lnTo>
                  <a:lnTo>
                    <a:pt x="2910" y="936"/>
                  </a:lnTo>
                  <a:lnTo>
                    <a:pt x="2910" y="936"/>
                  </a:lnTo>
                  <a:lnTo>
                    <a:pt x="2910" y="936"/>
                  </a:lnTo>
                  <a:lnTo>
                    <a:pt x="2910" y="930"/>
                  </a:lnTo>
                  <a:lnTo>
                    <a:pt x="2910" y="930"/>
                  </a:lnTo>
                  <a:lnTo>
                    <a:pt x="2910" y="936"/>
                  </a:lnTo>
                  <a:lnTo>
                    <a:pt x="2910" y="930"/>
                  </a:lnTo>
                  <a:lnTo>
                    <a:pt x="2916" y="930"/>
                  </a:lnTo>
                  <a:lnTo>
                    <a:pt x="2916" y="930"/>
                  </a:lnTo>
                  <a:lnTo>
                    <a:pt x="2916" y="924"/>
                  </a:lnTo>
                  <a:lnTo>
                    <a:pt x="2916" y="924"/>
                  </a:lnTo>
                  <a:lnTo>
                    <a:pt x="2916" y="924"/>
                  </a:lnTo>
                  <a:lnTo>
                    <a:pt x="2916" y="924"/>
                  </a:lnTo>
                  <a:lnTo>
                    <a:pt x="2922" y="918"/>
                  </a:lnTo>
                  <a:lnTo>
                    <a:pt x="2922" y="918"/>
                  </a:lnTo>
                  <a:lnTo>
                    <a:pt x="2922" y="918"/>
                  </a:lnTo>
                  <a:lnTo>
                    <a:pt x="2922" y="918"/>
                  </a:lnTo>
                  <a:lnTo>
                    <a:pt x="2922" y="918"/>
                  </a:lnTo>
                  <a:lnTo>
                    <a:pt x="2922" y="918"/>
                  </a:lnTo>
                  <a:lnTo>
                    <a:pt x="2928" y="912"/>
                  </a:lnTo>
                  <a:lnTo>
                    <a:pt x="2928" y="912"/>
                  </a:lnTo>
                  <a:lnTo>
                    <a:pt x="2928" y="912"/>
                  </a:lnTo>
                  <a:lnTo>
                    <a:pt x="2928" y="912"/>
                  </a:lnTo>
                  <a:lnTo>
                    <a:pt x="2928" y="912"/>
                  </a:lnTo>
                  <a:lnTo>
                    <a:pt x="2928" y="912"/>
                  </a:lnTo>
                  <a:lnTo>
                    <a:pt x="2934" y="912"/>
                  </a:lnTo>
                  <a:lnTo>
                    <a:pt x="2934" y="912"/>
                  </a:lnTo>
                  <a:lnTo>
                    <a:pt x="2934" y="912"/>
                  </a:lnTo>
                  <a:lnTo>
                    <a:pt x="2934" y="912"/>
                  </a:lnTo>
                  <a:lnTo>
                    <a:pt x="2934" y="912"/>
                  </a:lnTo>
                  <a:lnTo>
                    <a:pt x="2934" y="912"/>
                  </a:lnTo>
                  <a:lnTo>
                    <a:pt x="2940" y="912"/>
                  </a:lnTo>
                  <a:lnTo>
                    <a:pt x="2940" y="912"/>
                  </a:lnTo>
                  <a:lnTo>
                    <a:pt x="2940" y="912"/>
                  </a:lnTo>
                  <a:lnTo>
                    <a:pt x="2940" y="912"/>
                  </a:lnTo>
                  <a:lnTo>
                    <a:pt x="2940" y="912"/>
                  </a:lnTo>
                  <a:lnTo>
                    <a:pt x="2940" y="912"/>
                  </a:lnTo>
                  <a:lnTo>
                    <a:pt x="2940" y="912"/>
                  </a:lnTo>
                  <a:lnTo>
                    <a:pt x="2946" y="918"/>
                  </a:lnTo>
                  <a:lnTo>
                    <a:pt x="2946" y="918"/>
                  </a:lnTo>
                  <a:lnTo>
                    <a:pt x="2946" y="918"/>
                  </a:lnTo>
                  <a:lnTo>
                    <a:pt x="2946" y="918"/>
                  </a:lnTo>
                  <a:lnTo>
                    <a:pt x="2946" y="918"/>
                  </a:lnTo>
                  <a:lnTo>
                    <a:pt x="2946" y="918"/>
                  </a:lnTo>
                  <a:lnTo>
                    <a:pt x="2952" y="924"/>
                  </a:lnTo>
                  <a:lnTo>
                    <a:pt x="2952" y="924"/>
                  </a:lnTo>
                  <a:lnTo>
                    <a:pt x="2952" y="924"/>
                  </a:lnTo>
                  <a:lnTo>
                    <a:pt x="2952" y="924"/>
                  </a:lnTo>
                  <a:lnTo>
                    <a:pt x="2952" y="930"/>
                  </a:lnTo>
                  <a:lnTo>
                    <a:pt x="2952" y="930"/>
                  </a:lnTo>
                  <a:lnTo>
                    <a:pt x="2958" y="930"/>
                  </a:lnTo>
                  <a:lnTo>
                    <a:pt x="2958" y="936"/>
                  </a:lnTo>
                  <a:lnTo>
                    <a:pt x="2958" y="930"/>
                  </a:lnTo>
                  <a:lnTo>
                    <a:pt x="2958" y="930"/>
                  </a:lnTo>
                  <a:lnTo>
                    <a:pt x="2958" y="936"/>
                  </a:lnTo>
                  <a:lnTo>
                    <a:pt x="2958" y="936"/>
                  </a:lnTo>
                  <a:lnTo>
                    <a:pt x="2958" y="936"/>
                  </a:lnTo>
                  <a:lnTo>
                    <a:pt x="2964" y="936"/>
                  </a:lnTo>
                  <a:lnTo>
                    <a:pt x="2964" y="942"/>
                  </a:lnTo>
                  <a:lnTo>
                    <a:pt x="2964" y="942"/>
                  </a:lnTo>
                  <a:lnTo>
                    <a:pt x="2964" y="942"/>
                  </a:lnTo>
                  <a:lnTo>
                    <a:pt x="2964" y="942"/>
                  </a:lnTo>
                  <a:lnTo>
                    <a:pt x="2964" y="948"/>
                  </a:lnTo>
                  <a:lnTo>
                    <a:pt x="2970" y="948"/>
                  </a:lnTo>
                  <a:lnTo>
                    <a:pt x="2970" y="948"/>
                  </a:lnTo>
                  <a:lnTo>
                    <a:pt x="2970" y="948"/>
                  </a:lnTo>
                  <a:lnTo>
                    <a:pt x="2970" y="954"/>
                  </a:lnTo>
                  <a:lnTo>
                    <a:pt x="2970" y="954"/>
                  </a:lnTo>
                  <a:lnTo>
                    <a:pt x="2970" y="954"/>
                  </a:lnTo>
                  <a:lnTo>
                    <a:pt x="2976" y="954"/>
                  </a:lnTo>
                  <a:lnTo>
                    <a:pt x="2976" y="954"/>
                  </a:lnTo>
                  <a:lnTo>
                    <a:pt x="2976" y="960"/>
                  </a:lnTo>
                  <a:lnTo>
                    <a:pt x="2976" y="960"/>
                  </a:lnTo>
                  <a:lnTo>
                    <a:pt x="2976" y="960"/>
                  </a:lnTo>
                  <a:lnTo>
                    <a:pt x="2976" y="960"/>
                  </a:lnTo>
                  <a:lnTo>
                    <a:pt x="2982" y="960"/>
                  </a:lnTo>
                  <a:lnTo>
                    <a:pt x="2982" y="966"/>
                  </a:lnTo>
                  <a:lnTo>
                    <a:pt x="2982" y="966"/>
                  </a:lnTo>
                  <a:lnTo>
                    <a:pt x="2982" y="966"/>
                  </a:lnTo>
                  <a:lnTo>
                    <a:pt x="2982" y="966"/>
                  </a:lnTo>
                  <a:lnTo>
                    <a:pt x="2982" y="966"/>
                  </a:lnTo>
                  <a:lnTo>
                    <a:pt x="2988" y="972"/>
                  </a:lnTo>
                  <a:lnTo>
                    <a:pt x="2988" y="972"/>
                  </a:lnTo>
                  <a:lnTo>
                    <a:pt x="3096" y="966"/>
                  </a:lnTo>
                  <a:lnTo>
                    <a:pt x="3096" y="966"/>
                  </a:lnTo>
                  <a:lnTo>
                    <a:pt x="3096" y="966"/>
                  </a:lnTo>
                  <a:lnTo>
                    <a:pt x="3096" y="960"/>
                  </a:lnTo>
                  <a:lnTo>
                    <a:pt x="3096" y="960"/>
                  </a:lnTo>
                  <a:lnTo>
                    <a:pt x="3096" y="960"/>
                  </a:lnTo>
                  <a:lnTo>
                    <a:pt x="3096" y="960"/>
                  </a:lnTo>
                  <a:lnTo>
                    <a:pt x="3102" y="960"/>
                  </a:lnTo>
                  <a:lnTo>
                    <a:pt x="3102" y="954"/>
                  </a:lnTo>
                  <a:lnTo>
                    <a:pt x="3102" y="954"/>
                  </a:lnTo>
                  <a:lnTo>
                    <a:pt x="3102" y="954"/>
                  </a:lnTo>
                  <a:lnTo>
                    <a:pt x="3102" y="954"/>
                  </a:lnTo>
                  <a:lnTo>
                    <a:pt x="3102" y="954"/>
                  </a:lnTo>
                  <a:lnTo>
                    <a:pt x="3108" y="948"/>
                  </a:lnTo>
                  <a:lnTo>
                    <a:pt x="3108" y="948"/>
                  </a:lnTo>
                  <a:lnTo>
                    <a:pt x="3108" y="948"/>
                  </a:lnTo>
                  <a:lnTo>
                    <a:pt x="3108" y="948"/>
                  </a:lnTo>
                  <a:lnTo>
                    <a:pt x="3108" y="942"/>
                  </a:lnTo>
                  <a:lnTo>
                    <a:pt x="3108" y="942"/>
                  </a:lnTo>
                  <a:lnTo>
                    <a:pt x="3114" y="942"/>
                  </a:lnTo>
                  <a:lnTo>
                    <a:pt x="3114" y="942"/>
                  </a:lnTo>
                  <a:lnTo>
                    <a:pt x="3114" y="936"/>
                  </a:lnTo>
                  <a:lnTo>
                    <a:pt x="3114" y="936"/>
                  </a:lnTo>
                  <a:lnTo>
                    <a:pt x="3114" y="936"/>
                  </a:lnTo>
                  <a:lnTo>
                    <a:pt x="3114" y="936"/>
                  </a:lnTo>
                  <a:lnTo>
                    <a:pt x="3120" y="930"/>
                  </a:lnTo>
                  <a:lnTo>
                    <a:pt x="3120" y="930"/>
                  </a:lnTo>
                  <a:lnTo>
                    <a:pt x="3120" y="936"/>
                  </a:lnTo>
                  <a:lnTo>
                    <a:pt x="3120" y="930"/>
                  </a:lnTo>
                  <a:lnTo>
                    <a:pt x="3120" y="930"/>
                  </a:lnTo>
                  <a:lnTo>
                    <a:pt x="3120" y="930"/>
                  </a:lnTo>
                  <a:lnTo>
                    <a:pt x="3120" y="924"/>
                  </a:lnTo>
                  <a:lnTo>
                    <a:pt x="3126" y="924"/>
                  </a:lnTo>
                  <a:lnTo>
                    <a:pt x="3126" y="924"/>
                  </a:lnTo>
                  <a:lnTo>
                    <a:pt x="3126" y="924"/>
                  </a:lnTo>
                  <a:lnTo>
                    <a:pt x="3126" y="918"/>
                  </a:lnTo>
                  <a:lnTo>
                    <a:pt x="3126" y="918"/>
                  </a:lnTo>
                  <a:lnTo>
                    <a:pt x="3126" y="918"/>
                  </a:lnTo>
                  <a:lnTo>
                    <a:pt x="3132" y="918"/>
                  </a:lnTo>
                  <a:lnTo>
                    <a:pt x="3132" y="918"/>
                  </a:lnTo>
                  <a:lnTo>
                    <a:pt x="3132" y="918"/>
                  </a:lnTo>
                  <a:lnTo>
                    <a:pt x="3132" y="912"/>
                  </a:lnTo>
                  <a:lnTo>
                    <a:pt x="3132" y="912"/>
                  </a:lnTo>
                  <a:lnTo>
                    <a:pt x="3132" y="912"/>
                  </a:lnTo>
                  <a:lnTo>
                    <a:pt x="3138" y="912"/>
                  </a:lnTo>
                  <a:lnTo>
                    <a:pt x="3138" y="912"/>
                  </a:lnTo>
                  <a:lnTo>
                    <a:pt x="3138" y="912"/>
                  </a:lnTo>
                  <a:lnTo>
                    <a:pt x="3138" y="912"/>
                  </a:lnTo>
                  <a:lnTo>
                    <a:pt x="3138" y="912"/>
                  </a:lnTo>
                  <a:lnTo>
                    <a:pt x="3138" y="912"/>
                  </a:lnTo>
                  <a:lnTo>
                    <a:pt x="3138" y="912"/>
                  </a:lnTo>
                  <a:lnTo>
                    <a:pt x="3144" y="912"/>
                  </a:lnTo>
                  <a:lnTo>
                    <a:pt x="3144" y="912"/>
                  </a:lnTo>
                  <a:lnTo>
                    <a:pt x="3144" y="912"/>
                  </a:lnTo>
                  <a:lnTo>
                    <a:pt x="3144" y="912"/>
                  </a:lnTo>
                  <a:lnTo>
                    <a:pt x="3144" y="912"/>
                  </a:lnTo>
                  <a:lnTo>
                    <a:pt x="3144" y="912"/>
                  </a:lnTo>
                  <a:lnTo>
                    <a:pt x="3150" y="912"/>
                  </a:lnTo>
                  <a:lnTo>
                    <a:pt x="3150" y="912"/>
                  </a:lnTo>
                  <a:lnTo>
                    <a:pt x="3150" y="912"/>
                  </a:lnTo>
                  <a:lnTo>
                    <a:pt x="3150" y="918"/>
                  </a:lnTo>
                  <a:lnTo>
                    <a:pt x="3150" y="918"/>
                  </a:lnTo>
                  <a:lnTo>
                    <a:pt x="3150" y="918"/>
                  </a:lnTo>
                  <a:lnTo>
                    <a:pt x="3156" y="918"/>
                  </a:lnTo>
                  <a:lnTo>
                    <a:pt x="3156" y="918"/>
                  </a:lnTo>
                  <a:lnTo>
                    <a:pt x="3156" y="918"/>
                  </a:lnTo>
                  <a:lnTo>
                    <a:pt x="3156" y="924"/>
                  </a:lnTo>
                  <a:lnTo>
                    <a:pt x="3156" y="924"/>
                  </a:lnTo>
                  <a:lnTo>
                    <a:pt x="3156" y="924"/>
                  </a:lnTo>
                  <a:lnTo>
                    <a:pt x="3162" y="924"/>
                  </a:lnTo>
                  <a:lnTo>
                    <a:pt x="3162" y="930"/>
                  </a:lnTo>
                  <a:lnTo>
                    <a:pt x="3162" y="930"/>
                  </a:lnTo>
                  <a:lnTo>
                    <a:pt x="3162" y="930"/>
                  </a:lnTo>
                  <a:lnTo>
                    <a:pt x="3162" y="936"/>
                  </a:lnTo>
                  <a:lnTo>
                    <a:pt x="3162" y="930"/>
                  </a:lnTo>
                  <a:lnTo>
                    <a:pt x="3162" y="930"/>
                  </a:lnTo>
                  <a:lnTo>
                    <a:pt x="3168" y="936"/>
                  </a:lnTo>
                  <a:lnTo>
                    <a:pt x="3168" y="936"/>
                  </a:lnTo>
                  <a:lnTo>
                    <a:pt x="3168" y="936"/>
                  </a:lnTo>
                  <a:lnTo>
                    <a:pt x="3168" y="936"/>
                  </a:lnTo>
                  <a:lnTo>
                    <a:pt x="3168" y="942"/>
                  </a:lnTo>
                  <a:lnTo>
                    <a:pt x="3168" y="942"/>
                  </a:lnTo>
                  <a:lnTo>
                    <a:pt x="3174" y="942"/>
                  </a:lnTo>
                  <a:lnTo>
                    <a:pt x="3174" y="942"/>
                  </a:lnTo>
                  <a:lnTo>
                    <a:pt x="3174" y="948"/>
                  </a:lnTo>
                  <a:lnTo>
                    <a:pt x="3174" y="948"/>
                  </a:lnTo>
                  <a:lnTo>
                    <a:pt x="3174" y="948"/>
                  </a:lnTo>
                  <a:lnTo>
                    <a:pt x="3174" y="948"/>
                  </a:lnTo>
                  <a:lnTo>
                    <a:pt x="3180" y="954"/>
                  </a:lnTo>
                  <a:lnTo>
                    <a:pt x="3180" y="954"/>
                  </a:lnTo>
                  <a:lnTo>
                    <a:pt x="3180" y="954"/>
                  </a:lnTo>
                  <a:lnTo>
                    <a:pt x="3180" y="954"/>
                  </a:lnTo>
                  <a:lnTo>
                    <a:pt x="3180" y="954"/>
                  </a:lnTo>
                  <a:lnTo>
                    <a:pt x="3180" y="960"/>
                  </a:lnTo>
                  <a:lnTo>
                    <a:pt x="3186" y="960"/>
                  </a:lnTo>
                  <a:lnTo>
                    <a:pt x="3186" y="960"/>
                  </a:lnTo>
                  <a:lnTo>
                    <a:pt x="3186" y="960"/>
                  </a:lnTo>
                  <a:lnTo>
                    <a:pt x="3186" y="960"/>
                  </a:lnTo>
                  <a:lnTo>
                    <a:pt x="3186" y="966"/>
                  </a:lnTo>
                  <a:lnTo>
                    <a:pt x="3186" y="966"/>
                  </a:lnTo>
                  <a:lnTo>
                    <a:pt x="3186" y="966"/>
                  </a:lnTo>
                  <a:lnTo>
                    <a:pt x="3192" y="966"/>
                  </a:lnTo>
                  <a:lnTo>
                    <a:pt x="3192" y="966"/>
                  </a:lnTo>
                  <a:lnTo>
                    <a:pt x="3192" y="972"/>
                  </a:lnTo>
                  <a:lnTo>
                    <a:pt x="3192" y="972"/>
                  </a:lnTo>
                  <a:lnTo>
                    <a:pt x="3300" y="966"/>
                  </a:lnTo>
                  <a:lnTo>
                    <a:pt x="3300" y="966"/>
                  </a:lnTo>
                  <a:lnTo>
                    <a:pt x="3300" y="966"/>
                  </a:lnTo>
                  <a:lnTo>
                    <a:pt x="3300" y="960"/>
                  </a:lnTo>
                  <a:lnTo>
                    <a:pt x="3306" y="960"/>
                  </a:lnTo>
                  <a:lnTo>
                    <a:pt x="3306" y="960"/>
                  </a:lnTo>
                  <a:lnTo>
                    <a:pt x="3306" y="960"/>
                  </a:lnTo>
                  <a:lnTo>
                    <a:pt x="3306" y="960"/>
                  </a:lnTo>
                  <a:lnTo>
                    <a:pt x="3306" y="954"/>
                  </a:lnTo>
                  <a:lnTo>
                    <a:pt x="3306" y="954"/>
                  </a:lnTo>
                  <a:lnTo>
                    <a:pt x="3312" y="954"/>
                  </a:lnTo>
                  <a:lnTo>
                    <a:pt x="3312" y="954"/>
                  </a:lnTo>
                  <a:lnTo>
                    <a:pt x="3312" y="954"/>
                  </a:lnTo>
                  <a:lnTo>
                    <a:pt x="3312" y="948"/>
                  </a:lnTo>
                  <a:lnTo>
                    <a:pt x="3312" y="948"/>
                  </a:lnTo>
                  <a:lnTo>
                    <a:pt x="3312" y="948"/>
                  </a:lnTo>
                  <a:lnTo>
                    <a:pt x="3318" y="948"/>
                  </a:lnTo>
                  <a:lnTo>
                    <a:pt x="3318" y="942"/>
                  </a:lnTo>
                  <a:lnTo>
                    <a:pt x="3318" y="942"/>
                  </a:lnTo>
                  <a:lnTo>
                    <a:pt x="3318" y="942"/>
                  </a:lnTo>
                  <a:lnTo>
                    <a:pt x="3318" y="942"/>
                  </a:lnTo>
                  <a:lnTo>
                    <a:pt x="3318" y="936"/>
                  </a:lnTo>
                  <a:lnTo>
                    <a:pt x="3324" y="936"/>
                  </a:lnTo>
                  <a:lnTo>
                    <a:pt x="3324" y="936"/>
                  </a:lnTo>
                  <a:lnTo>
                    <a:pt x="3324" y="936"/>
                  </a:lnTo>
                  <a:lnTo>
                    <a:pt x="3324" y="930"/>
                  </a:lnTo>
                  <a:lnTo>
                    <a:pt x="3324" y="930"/>
                  </a:lnTo>
                  <a:lnTo>
                    <a:pt x="3324" y="936"/>
                  </a:lnTo>
                  <a:lnTo>
                    <a:pt x="3324" y="930"/>
                  </a:lnTo>
                  <a:lnTo>
                    <a:pt x="3330" y="930"/>
                  </a:lnTo>
                  <a:lnTo>
                    <a:pt x="3330" y="930"/>
                  </a:lnTo>
                  <a:lnTo>
                    <a:pt x="3330" y="924"/>
                  </a:lnTo>
                  <a:lnTo>
                    <a:pt x="3330" y="924"/>
                  </a:lnTo>
                  <a:lnTo>
                    <a:pt x="3330" y="924"/>
                  </a:lnTo>
                  <a:lnTo>
                    <a:pt x="3330" y="924"/>
                  </a:lnTo>
                  <a:lnTo>
                    <a:pt x="3336" y="918"/>
                  </a:lnTo>
                  <a:lnTo>
                    <a:pt x="3336" y="918"/>
                  </a:lnTo>
                  <a:lnTo>
                    <a:pt x="3336" y="918"/>
                  </a:lnTo>
                  <a:lnTo>
                    <a:pt x="3336" y="918"/>
                  </a:lnTo>
                  <a:lnTo>
                    <a:pt x="3336" y="918"/>
                  </a:lnTo>
                  <a:lnTo>
                    <a:pt x="3336" y="918"/>
                  </a:lnTo>
                  <a:lnTo>
                    <a:pt x="3336" y="912"/>
                  </a:lnTo>
                  <a:lnTo>
                    <a:pt x="3342" y="912"/>
                  </a:lnTo>
                  <a:lnTo>
                    <a:pt x="3342" y="912"/>
                  </a:lnTo>
                  <a:lnTo>
                    <a:pt x="3342" y="912"/>
                  </a:lnTo>
                  <a:lnTo>
                    <a:pt x="3342" y="912"/>
                  </a:lnTo>
                  <a:lnTo>
                    <a:pt x="3342" y="912"/>
                  </a:lnTo>
                  <a:lnTo>
                    <a:pt x="3342" y="912"/>
                  </a:lnTo>
                  <a:lnTo>
                    <a:pt x="3348" y="912"/>
                  </a:lnTo>
                  <a:lnTo>
                    <a:pt x="3348" y="912"/>
                  </a:lnTo>
                  <a:lnTo>
                    <a:pt x="3348" y="912"/>
                  </a:lnTo>
                  <a:lnTo>
                    <a:pt x="3348" y="912"/>
                  </a:lnTo>
                  <a:lnTo>
                    <a:pt x="3348" y="912"/>
                  </a:lnTo>
                  <a:lnTo>
                    <a:pt x="3348" y="912"/>
                  </a:lnTo>
                  <a:lnTo>
                    <a:pt x="3354" y="912"/>
                  </a:lnTo>
                  <a:lnTo>
                    <a:pt x="3354" y="912"/>
                  </a:lnTo>
                  <a:lnTo>
                    <a:pt x="3354" y="912"/>
                  </a:lnTo>
                  <a:lnTo>
                    <a:pt x="3354" y="912"/>
                  </a:lnTo>
                  <a:lnTo>
                    <a:pt x="3354" y="912"/>
                  </a:lnTo>
                  <a:lnTo>
                    <a:pt x="3354" y="912"/>
                  </a:lnTo>
                  <a:lnTo>
                    <a:pt x="3360" y="918"/>
                  </a:lnTo>
                  <a:lnTo>
                    <a:pt x="3360" y="918"/>
                  </a:lnTo>
                  <a:lnTo>
                    <a:pt x="3360" y="918"/>
                  </a:lnTo>
                  <a:lnTo>
                    <a:pt x="3360" y="918"/>
                  </a:lnTo>
                  <a:lnTo>
                    <a:pt x="3360" y="918"/>
                  </a:lnTo>
                  <a:lnTo>
                    <a:pt x="3360" y="918"/>
                  </a:lnTo>
                  <a:lnTo>
                    <a:pt x="3366" y="924"/>
                  </a:lnTo>
                  <a:lnTo>
                    <a:pt x="3366" y="924"/>
                  </a:lnTo>
                  <a:lnTo>
                    <a:pt x="3366" y="924"/>
                  </a:lnTo>
                  <a:lnTo>
                    <a:pt x="3366" y="924"/>
                  </a:lnTo>
                  <a:lnTo>
                    <a:pt x="3366" y="930"/>
                  </a:lnTo>
                  <a:lnTo>
                    <a:pt x="3366" y="930"/>
                  </a:lnTo>
                  <a:lnTo>
                    <a:pt x="3372" y="930"/>
                  </a:lnTo>
                  <a:lnTo>
                    <a:pt x="3372" y="936"/>
                  </a:lnTo>
                  <a:lnTo>
                    <a:pt x="3372" y="930"/>
                  </a:lnTo>
                  <a:lnTo>
                    <a:pt x="3372" y="930"/>
                  </a:lnTo>
                  <a:lnTo>
                    <a:pt x="3372" y="936"/>
                  </a:lnTo>
                  <a:lnTo>
                    <a:pt x="3372" y="936"/>
                  </a:lnTo>
                  <a:lnTo>
                    <a:pt x="3372" y="936"/>
                  </a:lnTo>
                  <a:lnTo>
                    <a:pt x="3378" y="936"/>
                  </a:lnTo>
                  <a:lnTo>
                    <a:pt x="3378" y="942"/>
                  </a:lnTo>
                  <a:lnTo>
                    <a:pt x="3378" y="942"/>
                  </a:lnTo>
                  <a:lnTo>
                    <a:pt x="3378" y="942"/>
                  </a:lnTo>
                  <a:lnTo>
                    <a:pt x="3378" y="942"/>
                  </a:lnTo>
                  <a:lnTo>
                    <a:pt x="3378" y="948"/>
                  </a:lnTo>
                  <a:lnTo>
                    <a:pt x="3384" y="948"/>
                  </a:lnTo>
                  <a:lnTo>
                    <a:pt x="3384" y="948"/>
                  </a:lnTo>
                  <a:lnTo>
                    <a:pt x="3384" y="948"/>
                  </a:lnTo>
                  <a:lnTo>
                    <a:pt x="3384" y="954"/>
                  </a:lnTo>
                  <a:lnTo>
                    <a:pt x="3384" y="954"/>
                  </a:lnTo>
                  <a:lnTo>
                    <a:pt x="3384" y="954"/>
                  </a:lnTo>
                  <a:lnTo>
                    <a:pt x="3390" y="954"/>
                  </a:lnTo>
                  <a:lnTo>
                    <a:pt x="3390" y="954"/>
                  </a:lnTo>
                  <a:lnTo>
                    <a:pt x="3390" y="960"/>
                  </a:lnTo>
                  <a:lnTo>
                    <a:pt x="3390" y="960"/>
                  </a:lnTo>
                  <a:lnTo>
                    <a:pt x="3390" y="960"/>
                  </a:lnTo>
                  <a:lnTo>
                    <a:pt x="3390" y="960"/>
                  </a:lnTo>
                  <a:lnTo>
                    <a:pt x="3390" y="960"/>
                  </a:lnTo>
                  <a:lnTo>
                    <a:pt x="3396" y="966"/>
                  </a:lnTo>
                  <a:lnTo>
                    <a:pt x="3396" y="966"/>
                  </a:lnTo>
                  <a:lnTo>
                    <a:pt x="3396" y="966"/>
                  </a:lnTo>
                  <a:lnTo>
                    <a:pt x="3396" y="966"/>
                  </a:lnTo>
                  <a:lnTo>
                    <a:pt x="3396" y="966"/>
                  </a:lnTo>
                  <a:lnTo>
                    <a:pt x="3396" y="972"/>
                  </a:lnTo>
                  <a:lnTo>
                    <a:pt x="3396" y="972"/>
                  </a:lnTo>
                  <a:lnTo>
                    <a:pt x="3510" y="966"/>
                  </a:lnTo>
                  <a:lnTo>
                    <a:pt x="3510" y="966"/>
                  </a:lnTo>
                  <a:lnTo>
                    <a:pt x="3510" y="966"/>
                  </a:lnTo>
                  <a:lnTo>
                    <a:pt x="3510" y="960"/>
                  </a:lnTo>
                  <a:lnTo>
                    <a:pt x="3510" y="960"/>
                  </a:lnTo>
                  <a:lnTo>
                    <a:pt x="3510" y="960"/>
                  </a:lnTo>
                  <a:lnTo>
                    <a:pt x="3510" y="960"/>
                  </a:lnTo>
                  <a:lnTo>
                    <a:pt x="3516" y="960"/>
                  </a:lnTo>
                  <a:lnTo>
                    <a:pt x="3516" y="954"/>
                  </a:lnTo>
                  <a:lnTo>
                    <a:pt x="3516" y="954"/>
                  </a:lnTo>
                  <a:lnTo>
                    <a:pt x="3516" y="954"/>
                  </a:lnTo>
                  <a:lnTo>
                    <a:pt x="3516" y="954"/>
                  </a:lnTo>
                  <a:lnTo>
                    <a:pt x="3516" y="954"/>
                  </a:lnTo>
                  <a:lnTo>
                    <a:pt x="3522" y="948"/>
                  </a:lnTo>
                  <a:lnTo>
                    <a:pt x="3522" y="948"/>
                  </a:lnTo>
                  <a:lnTo>
                    <a:pt x="3522" y="948"/>
                  </a:lnTo>
                  <a:lnTo>
                    <a:pt x="3522" y="948"/>
                  </a:lnTo>
                  <a:lnTo>
                    <a:pt x="3522" y="942"/>
                  </a:lnTo>
                  <a:lnTo>
                    <a:pt x="3522" y="942"/>
                  </a:lnTo>
                  <a:lnTo>
                    <a:pt x="3528" y="942"/>
                  </a:lnTo>
                  <a:lnTo>
                    <a:pt x="3528" y="942"/>
                  </a:lnTo>
                  <a:lnTo>
                    <a:pt x="3528" y="936"/>
                  </a:lnTo>
                  <a:lnTo>
                    <a:pt x="3528" y="936"/>
                  </a:lnTo>
                  <a:lnTo>
                    <a:pt x="3528" y="936"/>
                  </a:lnTo>
                  <a:lnTo>
                    <a:pt x="3528" y="936"/>
                  </a:lnTo>
                  <a:lnTo>
                    <a:pt x="3534" y="930"/>
                  </a:lnTo>
                  <a:lnTo>
                    <a:pt x="3534" y="930"/>
                  </a:lnTo>
                  <a:lnTo>
                    <a:pt x="3534" y="936"/>
                  </a:lnTo>
                  <a:lnTo>
                    <a:pt x="3534" y="930"/>
                  </a:lnTo>
                  <a:lnTo>
                    <a:pt x="3534" y="930"/>
                  </a:lnTo>
                  <a:lnTo>
                    <a:pt x="3534" y="930"/>
                  </a:lnTo>
                  <a:lnTo>
                    <a:pt x="3534" y="924"/>
                  </a:lnTo>
                  <a:lnTo>
                    <a:pt x="3534" y="924"/>
                  </a:lnTo>
                  <a:lnTo>
                    <a:pt x="3540" y="924"/>
                  </a:lnTo>
                  <a:lnTo>
                    <a:pt x="3540" y="924"/>
                  </a:lnTo>
                  <a:lnTo>
                    <a:pt x="3540" y="918"/>
                  </a:lnTo>
                  <a:lnTo>
                    <a:pt x="3540" y="918"/>
                  </a:lnTo>
                  <a:lnTo>
                    <a:pt x="3540" y="918"/>
                  </a:lnTo>
                  <a:lnTo>
                    <a:pt x="3540" y="918"/>
                  </a:lnTo>
                  <a:lnTo>
                    <a:pt x="3546" y="918"/>
                  </a:lnTo>
                  <a:lnTo>
                    <a:pt x="3546" y="918"/>
                  </a:lnTo>
                  <a:lnTo>
                    <a:pt x="3546" y="912"/>
                  </a:lnTo>
                  <a:lnTo>
                    <a:pt x="3546" y="912"/>
                  </a:lnTo>
                  <a:lnTo>
                    <a:pt x="3546" y="912"/>
                  </a:lnTo>
                  <a:lnTo>
                    <a:pt x="3546" y="912"/>
                  </a:lnTo>
                  <a:lnTo>
                    <a:pt x="3552" y="912"/>
                  </a:lnTo>
                  <a:lnTo>
                    <a:pt x="3552" y="912"/>
                  </a:lnTo>
                  <a:lnTo>
                    <a:pt x="3552" y="912"/>
                  </a:lnTo>
                  <a:lnTo>
                    <a:pt x="3552" y="912"/>
                  </a:lnTo>
                  <a:lnTo>
                    <a:pt x="3552" y="912"/>
                  </a:lnTo>
                  <a:lnTo>
                    <a:pt x="3552" y="912"/>
                  </a:lnTo>
                  <a:lnTo>
                    <a:pt x="3558" y="912"/>
                  </a:lnTo>
                  <a:lnTo>
                    <a:pt x="3558" y="912"/>
                  </a:lnTo>
                  <a:lnTo>
                    <a:pt x="3558" y="912"/>
                  </a:lnTo>
                  <a:lnTo>
                    <a:pt x="3558" y="912"/>
                  </a:lnTo>
                  <a:lnTo>
                    <a:pt x="3558" y="912"/>
                  </a:lnTo>
                  <a:lnTo>
                    <a:pt x="3558" y="912"/>
                  </a:lnTo>
                  <a:lnTo>
                    <a:pt x="3564" y="912"/>
                  </a:lnTo>
                  <a:lnTo>
                    <a:pt x="3564" y="912"/>
                  </a:lnTo>
                  <a:lnTo>
                    <a:pt x="3564" y="912"/>
                  </a:lnTo>
                  <a:lnTo>
                    <a:pt x="3564" y="918"/>
                  </a:lnTo>
                  <a:lnTo>
                    <a:pt x="3564" y="918"/>
                  </a:lnTo>
                  <a:lnTo>
                    <a:pt x="3564" y="918"/>
                  </a:lnTo>
                  <a:lnTo>
                    <a:pt x="3570" y="918"/>
                  </a:lnTo>
                  <a:lnTo>
                    <a:pt x="3570" y="918"/>
                  </a:lnTo>
                  <a:lnTo>
                    <a:pt x="3570" y="918"/>
                  </a:lnTo>
                  <a:lnTo>
                    <a:pt x="3570" y="924"/>
                  </a:lnTo>
                  <a:lnTo>
                    <a:pt x="3570" y="924"/>
                  </a:lnTo>
                  <a:lnTo>
                    <a:pt x="3570" y="924"/>
                  </a:lnTo>
                  <a:lnTo>
                    <a:pt x="3576" y="924"/>
                  </a:lnTo>
                  <a:lnTo>
                    <a:pt x="3576" y="930"/>
                  </a:lnTo>
                  <a:lnTo>
                    <a:pt x="3576" y="930"/>
                  </a:lnTo>
                  <a:lnTo>
                    <a:pt x="3576" y="930"/>
                  </a:lnTo>
                  <a:lnTo>
                    <a:pt x="3576" y="936"/>
                  </a:lnTo>
                  <a:lnTo>
                    <a:pt x="3576" y="930"/>
                  </a:lnTo>
                  <a:lnTo>
                    <a:pt x="3576" y="930"/>
                  </a:lnTo>
                  <a:lnTo>
                    <a:pt x="3582" y="936"/>
                  </a:lnTo>
                  <a:lnTo>
                    <a:pt x="3582" y="936"/>
                  </a:lnTo>
                  <a:lnTo>
                    <a:pt x="3582" y="936"/>
                  </a:lnTo>
                  <a:lnTo>
                    <a:pt x="3582" y="936"/>
                  </a:lnTo>
                  <a:lnTo>
                    <a:pt x="3582" y="942"/>
                  </a:lnTo>
                  <a:lnTo>
                    <a:pt x="3582" y="942"/>
                  </a:lnTo>
                  <a:lnTo>
                    <a:pt x="3588" y="942"/>
                  </a:lnTo>
                  <a:lnTo>
                    <a:pt x="3588" y="942"/>
                  </a:lnTo>
                  <a:lnTo>
                    <a:pt x="3588" y="948"/>
                  </a:lnTo>
                  <a:lnTo>
                    <a:pt x="3588" y="948"/>
                  </a:lnTo>
                  <a:lnTo>
                    <a:pt x="3588" y="948"/>
                  </a:lnTo>
                  <a:lnTo>
                    <a:pt x="3588" y="948"/>
                  </a:lnTo>
                  <a:lnTo>
                    <a:pt x="3594" y="954"/>
                  </a:lnTo>
                  <a:lnTo>
                    <a:pt x="3594" y="954"/>
                  </a:lnTo>
                  <a:lnTo>
                    <a:pt x="3594" y="954"/>
                  </a:lnTo>
                  <a:lnTo>
                    <a:pt x="3594" y="954"/>
                  </a:lnTo>
                  <a:lnTo>
                    <a:pt x="3594" y="954"/>
                  </a:lnTo>
                  <a:lnTo>
                    <a:pt x="3594" y="960"/>
                  </a:lnTo>
                  <a:lnTo>
                    <a:pt x="3594" y="960"/>
                  </a:lnTo>
                  <a:lnTo>
                    <a:pt x="3600" y="960"/>
                  </a:lnTo>
                  <a:lnTo>
                    <a:pt x="3600" y="960"/>
                  </a:lnTo>
                  <a:lnTo>
                    <a:pt x="3600" y="960"/>
                  </a:lnTo>
                  <a:lnTo>
                    <a:pt x="3600" y="966"/>
                  </a:lnTo>
                  <a:lnTo>
                    <a:pt x="3600" y="966"/>
                  </a:lnTo>
                  <a:lnTo>
                    <a:pt x="3600" y="966"/>
                  </a:lnTo>
                  <a:lnTo>
                    <a:pt x="3606" y="966"/>
                  </a:lnTo>
                  <a:lnTo>
                    <a:pt x="3606" y="966"/>
                  </a:lnTo>
                  <a:lnTo>
                    <a:pt x="3606" y="972"/>
                  </a:lnTo>
                  <a:lnTo>
                    <a:pt x="3606" y="972"/>
                  </a:lnTo>
                  <a:lnTo>
                    <a:pt x="3714" y="966"/>
                  </a:lnTo>
                  <a:lnTo>
                    <a:pt x="3714" y="966"/>
                  </a:lnTo>
                  <a:lnTo>
                    <a:pt x="3714" y="966"/>
                  </a:lnTo>
                  <a:lnTo>
                    <a:pt x="3714" y="960"/>
                  </a:lnTo>
                  <a:lnTo>
                    <a:pt x="3720" y="960"/>
                  </a:lnTo>
                  <a:lnTo>
                    <a:pt x="3720" y="960"/>
                  </a:lnTo>
                  <a:lnTo>
                    <a:pt x="3720" y="960"/>
                  </a:lnTo>
                  <a:lnTo>
                    <a:pt x="3720" y="960"/>
                  </a:lnTo>
                  <a:lnTo>
                    <a:pt x="3720" y="954"/>
                  </a:lnTo>
                  <a:lnTo>
                    <a:pt x="3720" y="954"/>
                  </a:lnTo>
                  <a:lnTo>
                    <a:pt x="3726" y="954"/>
                  </a:lnTo>
                  <a:lnTo>
                    <a:pt x="3726" y="954"/>
                  </a:lnTo>
                  <a:lnTo>
                    <a:pt x="3726" y="954"/>
                  </a:lnTo>
                  <a:lnTo>
                    <a:pt x="3726" y="948"/>
                  </a:lnTo>
                  <a:lnTo>
                    <a:pt x="3726" y="948"/>
                  </a:lnTo>
                  <a:lnTo>
                    <a:pt x="3726" y="948"/>
                  </a:lnTo>
                  <a:lnTo>
                    <a:pt x="3732" y="948"/>
                  </a:lnTo>
                  <a:lnTo>
                    <a:pt x="3732" y="942"/>
                  </a:lnTo>
                  <a:lnTo>
                    <a:pt x="3732" y="942"/>
                  </a:lnTo>
                  <a:lnTo>
                    <a:pt x="3732" y="942"/>
                  </a:lnTo>
                  <a:lnTo>
                    <a:pt x="3732" y="942"/>
                  </a:lnTo>
                  <a:lnTo>
                    <a:pt x="3732" y="936"/>
                  </a:lnTo>
                  <a:lnTo>
                    <a:pt x="3738" y="936"/>
                  </a:lnTo>
                  <a:lnTo>
                    <a:pt x="3738" y="936"/>
                  </a:lnTo>
                  <a:lnTo>
                    <a:pt x="3738" y="936"/>
                  </a:lnTo>
                  <a:lnTo>
                    <a:pt x="3738" y="930"/>
                  </a:lnTo>
                  <a:lnTo>
                    <a:pt x="3738" y="930"/>
                  </a:lnTo>
                  <a:lnTo>
                    <a:pt x="3738" y="936"/>
                  </a:lnTo>
                  <a:lnTo>
                    <a:pt x="3738" y="930"/>
                  </a:lnTo>
                  <a:lnTo>
                    <a:pt x="3738" y="930"/>
                  </a:lnTo>
                  <a:lnTo>
                    <a:pt x="3744" y="930"/>
                  </a:lnTo>
                  <a:lnTo>
                    <a:pt x="3744" y="924"/>
                  </a:lnTo>
                  <a:lnTo>
                    <a:pt x="3744" y="924"/>
                  </a:lnTo>
                  <a:lnTo>
                    <a:pt x="3744" y="924"/>
                  </a:lnTo>
                  <a:lnTo>
                    <a:pt x="3744" y="924"/>
                  </a:lnTo>
                  <a:lnTo>
                    <a:pt x="3744" y="918"/>
                  </a:lnTo>
                  <a:lnTo>
                    <a:pt x="3750" y="918"/>
                  </a:lnTo>
                  <a:lnTo>
                    <a:pt x="3750" y="918"/>
                  </a:lnTo>
                  <a:lnTo>
                    <a:pt x="3750" y="918"/>
                  </a:lnTo>
                  <a:lnTo>
                    <a:pt x="3750" y="918"/>
                  </a:lnTo>
                  <a:lnTo>
                    <a:pt x="3750" y="918"/>
                  </a:lnTo>
                  <a:lnTo>
                    <a:pt x="3750" y="912"/>
                  </a:lnTo>
                  <a:lnTo>
                    <a:pt x="3756" y="912"/>
                  </a:lnTo>
                  <a:lnTo>
                    <a:pt x="3756" y="912"/>
                  </a:lnTo>
                  <a:lnTo>
                    <a:pt x="3756" y="912"/>
                  </a:lnTo>
                  <a:lnTo>
                    <a:pt x="3756" y="912"/>
                  </a:lnTo>
                  <a:lnTo>
                    <a:pt x="3756" y="912"/>
                  </a:lnTo>
                  <a:lnTo>
                    <a:pt x="3756" y="912"/>
                  </a:lnTo>
                  <a:lnTo>
                    <a:pt x="3762" y="912"/>
                  </a:lnTo>
                  <a:lnTo>
                    <a:pt x="3762" y="912"/>
                  </a:lnTo>
                  <a:lnTo>
                    <a:pt x="3762" y="912"/>
                  </a:lnTo>
                  <a:lnTo>
                    <a:pt x="3762" y="912"/>
                  </a:lnTo>
                  <a:lnTo>
                    <a:pt x="3762" y="912"/>
                  </a:lnTo>
                  <a:lnTo>
                    <a:pt x="3762" y="912"/>
                  </a:lnTo>
                  <a:lnTo>
                    <a:pt x="3768" y="912"/>
                  </a:lnTo>
                  <a:lnTo>
                    <a:pt x="3768" y="912"/>
                  </a:lnTo>
                  <a:lnTo>
                    <a:pt x="3768" y="912"/>
                  </a:lnTo>
                  <a:lnTo>
                    <a:pt x="3768" y="912"/>
                  </a:lnTo>
                  <a:lnTo>
                    <a:pt x="3768" y="912"/>
                  </a:lnTo>
                  <a:lnTo>
                    <a:pt x="3768" y="912"/>
                  </a:lnTo>
                  <a:lnTo>
                    <a:pt x="3774" y="918"/>
                  </a:lnTo>
                  <a:lnTo>
                    <a:pt x="3774" y="918"/>
                  </a:lnTo>
                  <a:lnTo>
                    <a:pt x="3774" y="918"/>
                  </a:lnTo>
                  <a:lnTo>
                    <a:pt x="3774" y="918"/>
                  </a:lnTo>
                  <a:lnTo>
                    <a:pt x="3774" y="918"/>
                  </a:lnTo>
                  <a:lnTo>
                    <a:pt x="3774" y="918"/>
                  </a:lnTo>
                  <a:lnTo>
                    <a:pt x="3780" y="924"/>
                  </a:lnTo>
                  <a:lnTo>
                    <a:pt x="3780" y="924"/>
                  </a:lnTo>
                  <a:lnTo>
                    <a:pt x="3780" y="924"/>
                  </a:lnTo>
                  <a:lnTo>
                    <a:pt x="3780" y="924"/>
                  </a:lnTo>
                  <a:lnTo>
                    <a:pt x="3780" y="930"/>
                  </a:lnTo>
                  <a:lnTo>
                    <a:pt x="3780" y="930"/>
                  </a:lnTo>
                  <a:lnTo>
                    <a:pt x="3786" y="930"/>
                  </a:lnTo>
                  <a:lnTo>
                    <a:pt x="3786" y="936"/>
                  </a:lnTo>
                  <a:lnTo>
                    <a:pt x="3786" y="930"/>
                  </a:lnTo>
                  <a:lnTo>
                    <a:pt x="3786" y="930"/>
                  </a:lnTo>
                  <a:lnTo>
                    <a:pt x="3786" y="936"/>
                  </a:lnTo>
                  <a:lnTo>
                    <a:pt x="3786" y="936"/>
                  </a:lnTo>
                  <a:lnTo>
                    <a:pt x="3786" y="936"/>
                  </a:lnTo>
                  <a:lnTo>
                    <a:pt x="3792" y="936"/>
                  </a:lnTo>
                  <a:lnTo>
                    <a:pt x="3792" y="942"/>
                  </a:lnTo>
                  <a:lnTo>
                    <a:pt x="3792" y="942"/>
                  </a:lnTo>
                  <a:lnTo>
                    <a:pt x="3792" y="942"/>
                  </a:lnTo>
                  <a:lnTo>
                    <a:pt x="3792" y="942"/>
                  </a:lnTo>
                  <a:lnTo>
                    <a:pt x="3792" y="948"/>
                  </a:lnTo>
                  <a:lnTo>
                    <a:pt x="3792" y="948"/>
                  </a:lnTo>
                  <a:lnTo>
                    <a:pt x="3798" y="948"/>
                  </a:lnTo>
                  <a:lnTo>
                    <a:pt x="3798" y="948"/>
                  </a:lnTo>
                  <a:lnTo>
                    <a:pt x="3798" y="954"/>
                  </a:lnTo>
                  <a:lnTo>
                    <a:pt x="3798" y="954"/>
                  </a:lnTo>
                  <a:lnTo>
                    <a:pt x="3798" y="954"/>
                  </a:lnTo>
                  <a:lnTo>
                    <a:pt x="3798" y="954"/>
                  </a:lnTo>
                  <a:lnTo>
                    <a:pt x="3804" y="954"/>
                  </a:lnTo>
                  <a:lnTo>
                    <a:pt x="3804" y="960"/>
                  </a:lnTo>
                  <a:lnTo>
                    <a:pt x="3804" y="960"/>
                  </a:lnTo>
                  <a:lnTo>
                    <a:pt x="3804" y="960"/>
                  </a:lnTo>
                  <a:lnTo>
                    <a:pt x="3804" y="960"/>
                  </a:lnTo>
                  <a:lnTo>
                    <a:pt x="3804" y="960"/>
                  </a:lnTo>
                  <a:lnTo>
                    <a:pt x="3810" y="966"/>
                  </a:lnTo>
                  <a:lnTo>
                    <a:pt x="3810" y="966"/>
                  </a:lnTo>
                  <a:lnTo>
                    <a:pt x="3810" y="966"/>
                  </a:lnTo>
                  <a:lnTo>
                    <a:pt x="3810" y="966"/>
                  </a:lnTo>
                  <a:lnTo>
                    <a:pt x="3810" y="966"/>
                  </a:lnTo>
                  <a:lnTo>
                    <a:pt x="3810" y="972"/>
                  </a:lnTo>
                  <a:lnTo>
                    <a:pt x="3810" y="972"/>
                  </a:lnTo>
                  <a:lnTo>
                    <a:pt x="3924" y="966"/>
                  </a:lnTo>
                  <a:lnTo>
                    <a:pt x="3924" y="966"/>
                  </a:lnTo>
                  <a:lnTo>
                    <a:pt x="3924" y="966"/>
                  </a:lnTo>
                  <a:lnTo>
                    <a:pt x="3924" y="960"/>
                  </a:lnTo>
                  <a:lnTo>
                    <a:pt x="3924" y="960"/>
                  </a:lnTo>
                  <a:lnTo>
                    <a:pt x="3924" y="960"/>
                  </a:lnTo>
                  <a:lnTo>
                    <a:pt x="3924" y="960"/>
                  </a:lnTo>
                  <a:lnTo>
                    <a:pt x="3930" y="960"/>
                  </a:lnTo>
                  <a:lnTo>
                    <a:pt x="3930" y="954"/>
                  </a:lnTo>
                  <a:lnTo>
                    <a:pt x="3930" y="954"/>
                  </a:lnTo>
                  <a:lnTo>
                    <a:pt x="3930" y="954"/>
                  </a:lnTo>
                  <a:lnTo>
                    <a:pt x="3930" y="954"/>
                  </a:lnTo>
                  <a:lnTo>
                    <a:pt x="3930" y="954"/>
                  </a:lnTo>
                  <a:lnTo>
                    <a:pt x="3936" y="948"/>
                  </a:lnTo>
                  <a:lnTo>
                    <a:pt x="3936" y="948"/>
                  </a:lnTo>
                  <a:lnTo>
                    <a:pt x="3936" y="948"/>
                  </a:lnTo>
                  <a:lnTo>
                    <a:pt x="3936" y="948"/>
                  </a:lnTo>
                  <a:lnTo>
                    <a:pt x="3936" y="942"/>
                  </a:lnTo>
                  <a:lnTo>
                    <a:pt x="3936" y="942"/>
                  </a:lnTo>
                  <a:lnTo>
                    <a:pt x="3942" y="942"/>
                  </a:lnTo>
                  <a:lnTo>
                    <a:pt x="3942" y="942"/>
                  </a:lnTo>
                  <a:lnTo>
                    <a:pt x="3942" y="936"/>
                  </a:lnTo>
                  <a:lnTo>
                    <a:pt x="3942" y="936"/>
                  </a:lnTo>
                  <a:lnTo>
                    <a:pt x="3942" y="936"/>
                  </a:lnTo>
                  <a:lnTo>
                    <a:pt x="3942" y="936"/>
                  </a:lnTo>
                  <a:lnTo>
                    <a:pt x="3942" y="930"/>
                  </a:lnTo>
                  <a:lnTo>
                    <a:pt x="3942" y="930"/>
                  </a:lnTo>
                  <a:lnTo>
                    <a:pt x="3948" y="936"/>
                  </a:lnTo>
                  <a:lnTo>
                    <a:pt x="3948" y="930"/>
                  </a:lnTo>
                  <a:lnTo>
                    <a:pt x="3948" y="930"/>
                  </a:lnTo>
                  <a:lnTo>
                    <a:pt x="3948" y="930"/>
                  </a:lnTo>
                  <a:lnTo>
                    <a:pt x="3948" y="924"/>
                  </a:lnTo>
                  <a:lnTo>
                    <a:pt x="3948" y="924"/>
                  </a:lnTo>
                  <a:lnTo>
                    <a:pt x="3954" y="924"/>
                  </a:lnTo>
                  <a:lnTo>
                    <a:pt x="3954" y="924"/>
                  </a:lnTo>
                  <a:lnTo>
                    <a:pt x="3954" y="918"/>
                  </a:lnTo>
                  <a:lnTo>
                    <a:pt x="3954" y="918"/>
                  </a:lnTo>
                  <a:lnTo>
                    <a:pt x="3954" y="918"/>
                  </a:lnTo>
                  <a:lnTo>
                    <a:pt x="3954" y="918"/>
                  </a:lnTo>
                  <a:lnTo>
                    <a:pt x="3960" y="918"/>
                  </a:lnTo>
                  <a:lnTo>
                    <a:pt x="3960" y="912"/>
                  </a:lnTo>
                  <a:lnTo>
                    <a:pt x="3960" y="912"/>
                  </a:lnTo>
                  <a:lnTo>
                    <a:pt x="3960" y="912"/>
                  </a:lnTo>
                  <a:lnTo>
                    <a:pt x="3960" y="912"/>
                  </a:lnTo>
                  <a:lnTo>
                    <a:pt x="3960" y="912"/>
                  </a:lnTo>
                  <a:lnTo>
                    <a:pt x="3966" y="912"/>
                  </a:lnTo>
                  <a:lnTo>
                    <a:pt x="3966" y="912"/>
                  </a:lnTo>
                  <a:lnTo>
                    <a:pt x="3966" y="912"/>
                  </a:lnTo>
                  <a:lnTo>
                    <a:pt x="3966" y="912"/>
                  </a:lnTo>
                  <a:lnTo>
                    <a:pt x="3966" y="912"/>
                  </a:lnTo>
                  <a:lnTo>
                    <a:pt x="3966" y="912"/>
                  </a:lnTo>
                  <a:lnTo>
                    <a:pt x="3972" y="912"/>
                  </a:lnTo>
                  <a:lnTo>
                    <a:pt x="3972" y="912"/>
                  </a:lnTo>
                  <a:lnTo>
                    <a:pt x="3972" y="912"/>
                  </a:lnTo>
                  <a:lnTo>
                    <a:pt x="3972" y="912"/>
                  </a:lnTo>
                  <a:lnTo>
                    <a:pt x="3972" y="912"/>
                  </a:lnTo>
                  <a:lnTo>
                    <a:pt x="3972" y="912"/>
                  </a:lnTo>
                  <a:lnTo>
                    <a:pt x="3978" y="912"/>
                  </a:lnTo>
                  <a:lnTo>
                    <a:pt x="3978" y="912"/>
                  </a:lnTo>
                  <a:lnTo>
                    <a:pt x="3978" y="912"/>
                  </a:lnTo>
                  <a:lnTo>
                    <a:pt x="3978" y="912"/>
                  </a:lnTo>
                  <a:lnTo>
                    <a:pt x="3978" y="912"/>
                  </a:lnTo>
                  <a:lnTo>
                    <a:pt x="3978" y="912"/>
                  </a:lnTo>
                  <a:lnTo>
                    <a:pt x="3984" y="918"/>
                  </a:lnTo>
                  <a:lnTo>
                    <a:pt x="3984" y="918"/>
                  </a:lnTo>
                  <a:lnTo>
                    <a:pt x="3984" y="918"/>
                  </a:lnTo>
                  <a:lnTo>
                    <a:pt x="3984" y="918"/>
                  </a:lnTo>
                  <a:lnTo>
                    <a:pt x="3984" y="918"/>
                  </a:lnTo>
                  <a:lnTo>
                    <a:pt x="3984" y="924"/>
                  </a:lnTo>
                  <a:lnTo>
                    <a:pt x="3990" y="924"/>
                  </a:lnTo>
                  <a:lnTo>
                    <a:pt x="3990" y="924"/>
                  </a:lnTo>
                  <a:lnTo>
                    <a:pt x="3990" y="924"/>
                  </a:lnTo>
                  <a:lnTo>
                    <a:pt x="3990" y="930"/>
                  </a:lnTo>
                  <a:lnTo>
                    <a:pt x="3990" y="930"/>
                  </a:lnTo>
                  <a:lnTo>
                    <a:pt x="3990" y="930"/>
                  </a:lnTo>
                  <a:lnTo>
                    <a:pt x="3990" y="930"/>
                  </a:lnTo>
                  <a:lnTo>
                    <a:pt x="3996" y="930"/>
                  </a:lnTo>
                  <a:lnTo>
                    <a:pt x="3996" y="930"/>
                  </a:lnTo>
                  <a:lnTo>
                    <a:pt x="3996" y="930"/>
                  </a:lnTo>
                  <a:lnTo>
                    <a:pt x="3996" y="936"/>
                  </a:lnTo>
                  <a:lnTo>
                    <a:pt x="3996" y="936"/>
                  </a:lnTo>
                  <a:lnTo>
                    <a:pt x="3996" y="936"/>
                  </a:lnTo>
                  <a:lnTo>
                    <a:pt x="3996" y="936"/>
                  </a:lnTo>
                  <a:lnTo>
                    <a:pt x="4002" y="936"/>
                  </a:lnTo>
                  <a:lnTo>
                    <a:pt x="4002" y="942"/>
                  </a:lnTo>
                  <a:lnTo>
                    <a:pt x="4002" y="942"/>
                  </a:lnTo>
                  <a:lnTo>
                    <a:pt x="4002" y="942"/>
                  </a:lnTo>
                  <a:lnTo>
                    <a:pt x="4002" y="942"/>
                  </a:lnTo>
                  <a:lnTo>
                    <a:pt x="4002" y="942"/>
                  </a:lnTo>
                  <a:lnTo>
                    <a:pt x="4008" y="948"/>
                  </a:lnTo>
                  <a:lnTo>
                    <a:pt x="4008" y="948"/>
                  </a:lnTo>
                  <a:lnTo>
                    <a:pt x="4008" y="948"/>
                  </a:lnTo>
                  <a:lnTo>
                    <a:pt x="4008" y="948"/>
                  </a:lnTo>
                  <a:lnTo>
                    <a:pt x="4008" y="948"/>
                  </a:lnTo>
                  <a:lnTo>
                    <a:pt x="4008" y="948"/>
                  </a:lnTo>
                  <a:lnTo>
                    <a:pt x="4014" y="954"/>
                  </a:lnTo>
                  <a:lnTo>
                    <a:pt x="4014" y="954"/>
                  </a:lnTo>
                  <a:lnTo>
                    <a:pt x="4014" y="954"/>
                  </a:lnTo>
                  <a:lnTo>
                    <a:pt x="4014" y="954"/>
                  </a:lnTo>
                  <a:lnTo>
                    <a:pt x="4014" y="954"/>
                  </a:lnTo>
                  <a:lnTo>
                    <a:pt x="4014" y="954"/>
                  </a:lnTo>
                  <a:lnTo>
                    <a:pt x="4020" y="960"/>
                  </a:lnTo>
                  <a:lnTo>
                    <a:pt x="4020" y="960"/>
                  </a:lnTo>
                  <a:lnTo>
                    <a:pt x="4020" y="960"/>
                  </a:lnTo>
                  <a:lnTo>
                    <a:pt x="4020" y="960"/>
                  </a:lnTo>
                  <a:lnTo>
                    <a:pt x="4020" y="960"/>
                  </a:lnTo>
                  <a:lnTo>
                    <a:pt x="4020" y="960"/>
                  </a:lnTo>
                  <a:lnTo>
                    <a:pt x="4020" y="960"/>
                  </a:lnTo>
                  <a:lnTo>
                    <a:pt x="4026" y="966"/>
                  </a:lnTo>
                  <a:lnTo>
                    <a:pt x="4026" y="966"/>
                  </a:lnTo>
                  <a:lnTo>
                    <a:pt x="4026" y="966"/>
                  </a:lnTo>
                  <a:lnTo>
                    <a:pt x="4026" y="966"/>
                  </a:lnTo>
                  <a:lnTo>
                    <a:pt x="4026" y="966"/>
                  </a:lnTo>
                  <a:lnTo>
                    <a:pt x="4026" y="966"/>
                  </a:lnTo>
                  <a:lnTo>
                    <a:pt x="4032" y="966"/>
                  </a:lnTo>
                  <a:lnTo>
                    <a:pt x="4032" y="966"/>
                  </a:lnTo>
                  <a:lnTo>
                    <a:pt x="4032" y="972"/>
                  </a:lnTo>
                  <a:lnTo>
                    <a:pt x="4032" y="972"/>
                  </a:lnTo>
                  <a:lnTo>
                    <a:pt x="4032" y="972"/>
                  </a:lnTo>
                  <a:lnTo>
                    <a:pt x="4032" y="972"/>
                  </a:lnTo>
                  <a:lnTo>
                    <a:pt x="4038" y="972"/>
                  </a:lnTo>
                  <a:lnTo>
                    <a:pt x="4038" y="972"/>
                  </a:lnTo>
                  <a:lnTo>
                    <a:pt x="4038" y="972"/>
                  </a:lnTo>
                  <a:lnTo>
                    <a:pt x="4038" y="972"/>
                  </a:lnTo>
                  <a:lnTo>
                    <a:pt x="4038" y="972"/>
                  </a:lnTo>
                  <a:lnTo>
                    <a:pt x="4038" y="972"/>
                  </a:lnTo>
                  <a:lnTo>
                    <a:pt x="4044" y="972"/>
                  </a:lnTo>
                  <a:lnTo>
                    <a:pt x="4044" y="978"/>
                  </a:lnTo>
                  <a:lnTo>
                    <a:pt x="4044" y="978"/>
                  </a:lnTo>
                  <a:lnTo>
                    <a:pt x="4044" y="978"/>
                  </a:lnTo>
                  <a:lnTo>
                    <a:pt x="4044" y="978"/>
                  </a:lnTo>
                  <a:lnTo>
                    <a:pt x="4044" y="978"/>
                  </a:lnTo>
                  <a:lnTo>
                    <a:pt x="4044" y="978"/>
                  </a:lnTo>
                  <a:lnTo>
                    <a:pt x="4050" y="978"/>
                  </a:lnTo>
                  <a:lnTo>
                    <a:pt x="4050" y="978"/>
                  </a:lnTo>
                  <a:lnTo>
                    <a:pt x="4050" y="978"/>
                  </a:lnTo>
                  <a:lnTo>
                    <a:pt x="4050" y="978"/>
                  </a:lnTo>
                  <a:lnTo>
                    <a:pt x="4050" y="978"/>
                  </a:lnTo>
                  <a:lnTo>
                    <a:pt x="4050" y="978"/>
                  </a:lnTo>
                  <a:lnTo>
                    <a:pt x="4050" y="978"/>
                  </a:lnTo>
                  <a:lnTo>
                    <a:pt x="4056" y="978"/>
                  </a:lnTo>
                  <a:lnTo>
                    <a:pt x="4056" y="978"/>
                  </a:lnTo>
                  <a:lnTo>
                    <a:pt x="4056" y="978"/>
                  </a:lnTo>
                  <a:lnTo>
                    <a:pt x="4056" y="978"/>
                  </a:lnTo>
                  <a:lnTo>
                    <a:pt x="4056" y="978"/>
                  </a:lnTo>
                  <a:lnTo>
                    <a:pt x="4056" y="978"/>
                  </a:lnTo>
                  <a:lnTo>
                    <a:pt x="4062" y="978"/>
                  </a:lnTo>
                  <a:lnTo>
                    <a:pt x="4062" y="978"/>
                  </a:lnTo>
                  <a:lnTo>
                    <a:pt x="4062" y="978"/>
                  </a:lnTo>
                  <a:lnTo>
                    <a:pt x="4062" y="978"/>
                  </a:lnTo>
                  <a:lnTo>
                    <a:pt x="4062" y="978"/>
                  </a:lnTo>
                  <a:lnTo>
                    <a:pt x="4062" y="978"/>
                  </a:lnTo>
                  <a:lnTo>
                    <a:pt x="4068" y="978"/>
                  </a:lnTo>
                  <a:lnTo>
                    <a:pt x="4068" y="978"/>
                  </a:lnTo>
                  <a:lnTo>
                    <a:pt x="4068" y="978"/>
                  </a:lnTo>
                  <a:lnTo>
                    <a:pt x="4068" y="978"/>
                  </a:lnTo>
                  <a:lnTo>
                    <a:pt x="4068" y="978"/>
                  </a:lnTo>
                  <a:lnTo>
                    <a:pt x="4068" y="978"/>
                  </a:lnTo>
                  <a:lnTo>
                    <a:pt x="4074" y="978"/>
                  </a:lnTo>
                  <a:lnTo>
                    <a:pt x="4074" y="978"/>
                  </a:lnTo>
                  <a:lnTo>
                    <a:pt x="4074" y="978"/>
                  </a:lnTo>
                  <a:lnTo>
                    <a:pt x="4074" y="978"/>
                  </a:lnTo>
                  <a:lnTo>
                    <a:pt x="4074" y="978"/>
                  </a:lnTo>
                  <a:lnTo>
                    <a:pt x="4074" y="978"/>
                  </a:lnTo>
                  <a:lnTo>
                    <a:pt x="4080" y="978"/>
                  </a:lnTo>
                  <a:lnTo>
                    <a:pt x="4080" y="978"/>
                  </a:lnTo>
                  <a:lnTo>
                    <a:pt x="4080" y="978"/>
                  </a:lnTo>
                  <a:lnTo>
                    <a:pt x="4080" y="978"/>
                  </a:lnTo>
                  <a:lnTo>
                    <a:pt x="4080" y="978"/>
                  </a:lnTo>
                  <a:lnTo>
                    <a:pt x="4080" y="978"/>
                  </a:lnTo>
                  <a:lnTo>
                    <a:pt x="4086" y="978"/>
                  </a:lnTo>
                  <a:lnTo>
                    <a:pt x="4086" y="978"/>
                  </a:lnTo>
                  <a:lnTo>
                    <a:pt x="4086" y="978"/>
                  </a:lnTo>
                  <a:lnTo>
                    <a:pt x="4086" y="978"/>
                  </a:lnTo>
                  <a:lnTo>
                    <a:pt x="4086" y="972"/>
                  </a:lnTo>
                  <a:lnTo>
                    <a:pt x="4086" y="972"/>
                  </a:lnTo>
                  <a:lnTo>
                    <a:pt x="4092" y="972"/>
                  </a:lnTo>
                  <a:lnTo>
                    <a:pt x="4092" y="972"/>
                  </a:lnTo>
                  <a:lnTo>
                    <a:pt x="4092" y="972"/>
                  </a:lnTo>
                  <a:lnTo>
                    <a:pt x="4092" y="972"/>
                  </a:lnTo>
                  <a:lnTo>
                    <a:pt x="4092" y="972"/>
                  </a:lnTo>
                  <a:lnTo>
                    <a:pt x="4092" y="972"/>
                  </a:lnTo>
                  <a:lnTo>
                    <a:pt x="4098" y="972"/>
                  </a:lnTo>
                  <a:lnTo>
                    <a:pt x="4098" y="972"/>
                  </a:lnTo>
                  <a:lnTo>
                    <a:pt x="4098" y="972"/>
                  </a:lnTo>
                  <a:lnTo>
                    <a:pt x="4098" y="966"/>
                  </a:lnTo>
                  <a:lnTo>
                    <a:pt x="4098" y="966"/>
                  </a:lnTo>
                  <a:lnTo>
                    <a:pt x="4098" y="966"/>
                  </a:lnTo>
                  <a:lnTo>
                    <a:pt x="4098" y="966"/>
                  </a:lnTo>
                  <a:lnTo>
                    <a:pt x="4104" y="966"/>
                  </a:lnTo>
                  <a:lnTo>
                    <a:pt x="4104" y="966"/>
                  </a:lnTo>
                  <a:lnTo>
                    <a:pt x="4104" y="966"/>
                  </a:lnTo>
                  <a:lnTo>
                    <a:pt x="4104" y="966"/>
                  </a:lnTo>
                  <a:lnTo>
                    <a:pt x="4104" y="966"/>
                  </a:lnTo>
                  <a:lnTo>
                    <a:pt x="4104" y="960"/>
                  </a:lnTo>
                  <a:lnTo>
                    <a:pt x="4110" y="960"/>
                  </a:lnTo>
                  <a:lnTo>
                    <a:pt x="4110" y="960"/>
                  </a:lnTo>
                  <a:lnTo>
                    <a:pt x="4110" y="960"/>
                  </a:lnTo>
                  <a:lnTo>
                    <a:pt x="4110" y="960"/>
                  </a:lnTo>
                  <a:lnTo>
                    <a:pt x="4110" y="960"/>
                  </a:lnTo>
                  <a:lnTo>
                    <a:pt x="4110" y="960"/>
                  </a:lnTo>
                  <a:lnTo>
                    <a:pt x="4110" y="966"/>
                  </a:lnTo>
                  <a:lnTo>
                    <a:pt x="4116" y="966"/>
                  </a:lnTo>
                  <a:lnTo>
                    <a:pt x="4116" y="966"/>
                  </a:lnTo>
                  <a:lnTo>
                    <a:pt x="4116" y="972"/>
                  </a:lnTo>
                  <a:lnTo>
                    <a:pt x="4116" y="972"/>
                  </a:lnTo>
                  <a:lnTo>
                    <a:pt x="4116" y="972"/>
                  </a:lnTo>
                  <a:lnTo>
                    <a:pt x="4116" y="978"/>
                  </a:lnTo>
                  <a:lnTo>
                    <a:pt x="4122" y="978"/>
                  </a:lnTo>
                  <a:lnTo>
                    <a:pt x="4122" y="978"/>
                  </a:lnTo>
                  <a:lnTo>
                    <a:pt x="4122" y="984"/>
                  </a:lnTo>
                  <a:lnTo>
                    <a:pt x="4122" y="984"/>
                  </a:lnTo>
                  <a:lnTo>
                    <a:pt x="4122" y="984"/>
                  </a:lnTo>
                  <a:lnTo>
                    <a:pt x="4122" y="990"/>
                  </a:lnTo>
                  <a:lnTo>
                    <a:pt x="4128" y="990"/>
                  </a:lnTo>
                  <a:lnTo>
                    <a:pt x="4128" y="990"/>
                  </a:lnTo>
                  <a:lnTo>
                    <a:pt x="4128" y="990"/>
                  </a:lnTo>
                  <a:lnTo>
                    <a:pt x="4128" y="996"/>
                  </a:lnTo>
                  <a:lnTo>
                    <a:pt x="4128" y="996"/>
                  </a:lnTo>
                  <a:lnTo>
                    <a:pt x="4128" y="996"/>
                  </a:lnTo>
                  <a:lnTo>
                    <a:pt x="4134" y="1002"/>
                  </a:lnTo>
                  <a:lnTo>
                    <a:pt x="4134" y="1002"/>
                  </a:lnTo>
                  <a:lnTo>
                    <a:pt x="4134" y="1002"/>
                  </a:lnTo>
                  <a:lnTo>
                    <a:pt x="4134" y="1002"/>
                  </a:lnTo>
                  <a:lnTo>
                    <a:pt x="4134" y="1008"/>
                  </a:lnTo>
                  <a:lnTo>
                    <a:pt x="4134" y="1008"/>
                  </a:lnTo>
                  <a:lnTo>
                    <a:pt x="4140" y="1008"/>
                  </a:lnTo>
                  <a:lnTo>
                    <a:pt x="4140" y="1008"/>
                  </a:lnTo>
                  <a:lnTo>
                    <a:pt x="4140" y="1014"/>
                  </a:lnTo>
                  <a:lnTo>
                    <a:pt x="4140" y="1014"/>
                  </a:lnTo>
                  <a:lnTo>
                    <a:pt x="4140" y="1014"/>
                  </a:lnTo>
                  <a:lnTo>
                    <a:pt x="4140" y="1014"/>
                  </a:lnTo>
                  <a:lnTo>
                    <a:pt x="4140" y="1014"/>
                  </a:lnTo>
                  <a:lnTo>
                    <a:pt x="4146" y="1014"/>
                  </a:lnTo>
                  <a:lnTo>
                    <a:pt x="4146" y="1014"/>
                  </a:lnTo>
                  <a:lnTo>
                    <a:pt x="4146" y="1014"/>
                  </a:lnTo>
                  <a:lnTo>
                    <a:pt x="4146" y="1008"/>
                  </a:lnTo>
                  <a:lnTo>
                    <a:pt x="4146" y="1008"/>
                  </a:lnTo>
                  <a:lnTo>
                    <a:pt x="4146" y="1008"/>
                  </a:lnTo>
                  <a:lnTo>
                    <a:pt x="4152" y="1008"/>
                  </a:lnTo>
                  <a:lnTo>
                    <a:pt x="4152" y="1008"/>
                  </a:lnTo>
                  <a:lnTo>
                    <a:pt x="4152" y="1002"/>
                  </a:lnTo>
                  <a:lnTo>
                    <a:pt x="4152" y="1002"/>
                  </a:lnTo>
                  <a:lnTo>
                    <a:pt x="4152" y="996"/>
                  </a:lnTo>
                  <a:lnTo>
                    <a:pt x="4152" y="996"/>
                  </a:lnTo>
                  <a:lnTo>
                    <a:pt x="4158" y="996"/>
                  </a:lnTo>
                  <a:lnTo>
                    <a:pt x="4158" y="990"/>
                  </a:lnTo>
                  <a:lnTo>
                    <a:pt x="4158" y="990"/>
                  </a:lnTo>
                  <a:lnTo>
                    <a:pt x="4158" y="984"/>
                  </a:lnTo>
                  <a:lnTo>
                    <a:pt x="4158" y="984"/>
                  </a:lnTo>
                  <a:lnTo>
                    <a:pt x="4158" y="978"/>
                  </a:lnTo>
                  <a:lnTo>
                    <a:pt x="4164" y="978"/>
                  </a:lnTo>
                  <a:lnTo>
                    <a:pt x="4164" y="972"/>
                  </a:lnTo>
                  <a:lnTo>
                    <a:pt x="4164" y="972"/>
                  </a:lnTo>
                  <a:lnTo>
                    <a:pt x="4164" y="966"/>
                  </a:lnTo>
                  <a:lnTo>
                    <a:pt x="4164" y="966"/>
                  </a:lnTo>
                  <a:lnTo>
                    <a:pt x="4164" y="960"/>
                  </a:lnTo>
                  <a:lnTo>
                    <a:pt x="4170" y="960"/>
                  </a:lnTo>
                  <a:lnTo>
                    <a:pt x="4170" y="954"/>
                  </a:lnTo>
                  <a:lnTo>
                    <a:pt x="4170" y="954"/>
                  </a:lnTo>
                  <a:lnTo>
                    <a:pt x="4170" y="948"/>
                  </a:lnTo>
                  <a:lnTo>
                    <a:pt x="4170" y="948"/>
                  </a:lnTo>
                  <a:lnTo>
                    <a:pt x="4170" y="942"/>
                  </a:lnTo>
                  <a:lnTo>
                    <a:pt x="4176" y="942"/>
                  </a:lnTo>
                  <a:lnTo>
                    <a:pt x="4176" y="936"/>
                  </a:lnTo>
                  <a:lnTo>
                    <a:pt x="4176" y="936"/>
                  </a:lnTo>
                  <a:lnTo>
                    <a:pt x="4176" y="930"/>
                  </a:lnTo>
                  <a:lnTo>
                    <a:pt x="4176" y="930"/>
                  </a:lnTo>
                  <a:lnTo>
                    <a:pt x="4176" y="924"/>
                  </a:lnTo>
                  <a:lnTo>
                    <a:pt x="4182" y="918"/>
                  </a:lnTo>
                  <a:lnTo>
                    <a:pt x="4182" y="918"/>
                  </a:lnTo>
                  <a:lnTo>
                    <a:pt x="4182" y="918"/>
                  </a:lnTo>
                  <a:lnTo>
                    <a:pt x="4182" y="918"/>
                  </a:lnTo>
                  <a:lnTo>
                    <a:pt x="4182" y="918"/>
                  </a:lnTo>
                  <a:lnTo>
                    <a:pt x="4182" y="918"/>
                  </a:lnTo>
                  <a:lnTo>
                    <a:pt x="4182" y="918"/>
                  </a:lnTo>
                  <a:lnTo>
                    <a:pt x="4182" y="918"/>
                  </a:lnTo>
                  <a:lnTo>
                    <a:pt x="4188" y="918"/>
                  </a:lnTo>
                  <a:lnTo>
                    <a:pt x="4188" y="918"/>
                  </a:lnTo>
                  <a:lnTo>
                    <a:pt x="4188" y="918"/>
                  </a:lnTo>
                  <a:lnTo>
                    <a:pt x="4188" y="918"/>
                  </a:lnTo>
                  <a:lnTo>
                    <a:pt x="4188" y="918"/>
                  </a:lnTo>
                  <a:lnTo>
                    <a:pt x="4188" y="918"/>
                  </a:lnTo>
                  <a:lnTo>
                    <a:pt x="4194" y="918"/>
                  </a:lnTo>
                  <a:lnTo>
                    <a:pt x="4194" y="918"/>
                  </a:lnTo>
                  <a:lnTo>
                    <a:pt x="4194" y="918"/>
                  </a:lnTo>
                  <a:lnTo>
                    <a:pt x="4194" y="918"/>
                  </a:lnTo>
                  <a:lnTo>
                    <a:pt x="4194" y="918"/>
                  </a:lnTo>
                  <a:lnTo>
                    <a:pt x="4194" y="918"/>
                  </a:lnTo>
                  <a:lnTo>
                    <a:pt x="4200" y="918"/>
                  </a:lnTo>
                  <a:lnTo>
                    <a:pt x="4200" y="918"/>
                  </a:lnTo>
                  <a:lnTo>
                    <a:pt x="4200" y="918"/>
                  </a:lnTo>
                  <a:lnTo>
                    <a:pt x="4200" y="918"/>
                  </a:lnTo>
                  <a:lnTo>
                    <a:pt x="4200" y="918"/>
                  </a:lnTo>
                  <a:lnTo>
                    <a:pt x="4200" y="918"/>
                  </a:lnTo>
                  <a:lnTo>
                    <a:pt x="4206" y="918"/>
                  </a:lnTo>
                  <a:lnTo>
                    <a:pt x="4206" y="918"/>
                  </a:lnTo>
                  <a:lnTo>
                    <a:pt x="4206" y="918"/>
                  </a:lnTo>
                  <a:lnTo>
                    <a:pt x="4206" y="918"/>
                  </a:lnTo>
                  <a:lnTo>
                    <a:pt x="4206" y="918"/>
                  </a:lnTo>
                  <a:lnTo>
                    <a:pt x="4206" y="912"/>
                  </a:lnTo>
                  <a:lnTo>
                    <a:pt x="4212" y="912"/>
                  </a:lnTo>
                  <a:lnTo>
                    <a:pt x="4212" y="912"/>
                  </a:lnTo>
                  <a:lnTo>
                    <a:pt x="4212" y="912"/>
                  </a:lnTo>
                  <a:lnTo>
                    <a:pt x="4212" y="912"/>
                  </a:lnTo>
                  <a:lnTo>
                    <a:pt x="4212" y="912"/>
                  </a:lnTo>
                  <a:lnTo>
                    <a:pt x="4212" y="912"/>
                  </a:lnTo>
                  <a:lnTo>
                    <a:pt x="4218" y="912"/>
                  </a:lnTo>
                  <a:lnTo>
                    <a:pt x="4218" y="912"/>
                  </a:lnTo>
                  <a:lnTo>
                    <a:pt x="4218" y="912"/>
                  </a:lnTo>
                  <a:lnTo>
                    <a:pt x="4218" y="912"/>
                  </a:lnTo>
                  <a:lnTo>
                    <a:pt x="4218" y="912"/>
                  </a:lnTo>
                  <a:lnTo>
                    <a:pt x="4218" y="906"/>
                  </a:lnTo>
                  <a:lnTo>
                    <a:pt x="4224" y="906"/>
                  </a:lnTo>
                  <a:lnTo>
                    <a:pt x="4224" y="906"/>
                  </a:lnTo>
                  <a:lnTo>
                    <a:pt x="4224" y="906"/>
                  </a:lnTo>
                  <a:lnTo>
                    <a:pt x="4224" y="906"/>
                  </a:lnTo>
                  <a:lnTo>
                    <a:pt x="4224" y="906"/>
                  </a:lnTo>
                  <a:lnTo>
                    <a:pt x="4224" y="906"/>
                  </a:lnTo>
                  <a:lnTo>
                    <a:pt x="4230" y="906"/>
                  </a:lnTo>
                  <a:lnTo>
                    <a:pt x="4230" y="906"/>
                  </a:lnTo>
                  <a:lnTo>
                    <a:pt x="4230" y="900"/>
                  </a:lnTo>
                  <a:lnTo>
                    <a:pt x="4230" y="900"/>
                  </a:lnTo>
                  <a:lnTo>
                    <a:pt x="4230" y="900"/>
                  </a:lnTo>
                  <a:lnTo>
                    <a:pt x="4230" y="900"/>
                  </a:lnTo>
                  <a:lnTo>
                    <a:pt x="4236" y="900"/>
                  </a:lnTo>
                  <a:lnTo>
                    <a:pt x="4236" y="900"/>
                  </a:lnTo>
                  <a:lnTo>
                    <a:pt x="4236" y="900"/>
                  </a:lnTo>
                  <a:lnTo>
                    <a:pt x="4236" y="894"/>
                  </a:lnTo>
                  <a:lnTo>
                    <a:pt x="4236" y="894"/>
                  </a:lnTo>
                  <a:lnTo>
                    <a:pt x="4236" y="894"/>
                  </a:lnTo>
                  <a:lnTo>
                    <a:pt x="4236" y="894"/>
                  </a:lnTo>
                  <a:lnTo>
                    <a:pt x="4242" y="894"/>
                  </a:lnTo>
                  <a:lnTo>
                    <a:pt x="4242" y="894"/>
                  </a:lnTo>
                  <a:lnTo>
                    <a:pt x="4242" y="894"/>
                  </a:lnTo>
                  <a:lnTo>
                    <a:pt x="4242" y="888"/>
                  </a:lnTo>
                  <a:lnTo>
                    <a:pt x="4242" y="888"/>
                  </a:lnTo>
                  <a:lnTo>
                    <a:pt x="4242" y="888"/>
                  </a:lnTo>
                  <a:lnTo>
                    <a:pt x="4242" y="888"/>
                  </a:lnTo>
                  <a:lnTo>
                    <a:pt x="4248" y="888"/>
                  </a:lnTo>
                  <a:lnTo>
                    <a:pt x="4248" y="888"/>
                  </a:lnTo>
                  <a:lnTo>
                    <a:pt x="4248" y="882"/>
                  </a:lnTo>
                  <a:lnTo>
                    <a:pt x="4248" y="882"/>
                  </a:lnTo>
                  <a:lnTo>
                    <a:pt x="4248" y="882"/>
                  </a:lnTo>
                  <a:lnTo>
                    <a:pt x="4248" y="882"/>
                  </a:lnTo>
                  <a:lnTo>
                    <a:pt x="4254" y="882"/>
                  </a:lnTo>
                  <a:lnTo>
                    <a:pt x="4254" y="876"/>
                  </a:lnTo>
                  <a:lnTo>
                    <a:pt x="4254" y="876"/>
                  </a:lnTo>
                  <a:lnTo>
                    <a:pt x="4254" y="876"/>
                  </a:lnTo>
                  <a:lnTo>
                    <a:pt x="4254" y="876"/>
                  </a:lnTo>
                  <a:lnTo>
                    <a:pt x="4254" y="876"/>
                  </a:lnTo>
                  <a:lnTo>
                    <a:pt x="4260" y="870"/>
                  </a:lnTo>
                  <a:lnTo>
                    <a:pt x="4260" y="870"/>
                  </a:lnTo>
                  <a:lnTo>
                    <a:pt x="4260" y="870"/>
                  </a:lnTo>
                  <a:lnTo>
                    <a:pt x="4260" y="870"/>
                  </a:lnTo>
                  <a:lnTo>
                    <a:pt x="4260" y="870"/>
                  </a:lnTo>
                  <a:lnTo>
                    <a:pt x="4260" y="864"/>
                  </a:lnTo>
                  <a:lnTo>
                    <a:pt x="4266" y="864"/>
                  </a:lnTo>
                  <a:lnTo>
                    <a:pt x="4266" y="864"/>
                  </a:lnTo>
                  <a:lnTo>
                    <a:pt x="4266" y="864"/>
                  </a:lnTo>
                  <a:lnTo>
                    <a:pt x="4266" y="858"/>
                  </a:lnTo>
                  <a:lnTo>
                    <a:pt x="4266" y="858"/>
                  </a:lnTo>
                  <a:lnTo>
                    <a:pt x="4266" y="858"/>
                  </a:lnTo>
                  <a:lnTo>
                    <a:pt x="4272" y="852"/>
                  </a:lnTo>
                  <a:lnTo>
                    <a:pt x="4272" y="852"/>
                  </a:lnTo>
                  <a:lnTo>
                    <a:pt x="4272" y="852"/>
                  </a:lnTo>
                  <a:lnTo>
                    <a:pt x="4272" y="846"/>
                  </a:lnTo>
                  <a:lnTo>
                    <a:pt x="4272" y="840"/>
                  </a:lnTo>
                  <a:lnTo>
                    <a:pt x="4272" y="840"/>
                  </a:lnTo>
                  <a:lnTo>
                    <a:pt x="4278" y="834"/>
                  </a:lnTo>
                  <a:lnTo>
                    <a:pt x="4278" y="828"/>
                  </a:lnTo>
                  <a:lnTo>
                    <a:pt x="4278" y="822"/>
                  </a:lnTo>
                  <a:lnTo>
                    <a:pt x="4278" y="816"/>
                  </a:lnTo>
                  <a:lnTo>
                    <a:pt x="4278" y="810"/>
                  </a:lnTo>
                  <a:lnTo>
                    <a:pt x="4278" y="804"/>
                  </a:lnTo>
                  <a:lnTo>
                    <a:pt x="4284" y="798"/>
                  </a:lnTo>
                  <a:lnTo>
                    <a:pt x="4284" y="786"/>
                  </a:lnTo>
                  <a:lnTo>
                    <a:pt x="4284" y="780"/>
                  </a:lnTo>
                  <a:lnTo>
                    <a:pt x="4284" y="768"/>
                  </a:lnTo>
                  <a:lnTo>
                    <a:pt x="4284" y="762"/>
                  </a:lnTo>
                  <a:lnTo>
                    <a:pt x="4284" y="750"/>
                  </a:lnTo>
                  <a:lnTo>
                    <a:pt x="4290" y="738"/>
                  </a:lnTo>
                  <a:lnTo>
                    <a:pt x="4290" y="726"/>
                  </a:lnTo>
                  <a:lnTo>
                    <a:pt x="4290" y="720"/>
                  </a:lnTo>
                  <a:lnTo>
                    <a:pt x="4290" y="708"/>
                  </a:lnTo>
                  <a:lnTo>
                    <a:pt x="4290" y="696"/>
                  </a:lnTo>
                  <a:lnTo>
                    <a:pt x="4290" y="684"/>
                  </a:lnTo>
                  <a:lnTo>
                    <a:pt x="4296" y="678"/>
                  </a:lnTo>
                  <a:lnTo>
                    <a:pt x="4296" y="666"/>
                  </a:lnTo>
                  <a:lnTo>
                    <a:pt x="4296" y="654"/>
                  </a:lnTo>
                  <a:lnTo>
                    <a:pt x="4296" y="642"/>
                  </a:lnTo>
                  <a:lnTo>
                    <a:pt x="4296" y="630"/>
                  </a:lnTo>
                  <a:lnTo>
                    <a:pt x="4296" y="618"/>
                  </a:lnTo>
                  <a:lnTo>
                    <a:pt x="4302" y="606"/>
                  </a:lnTo>
                  <a:lnTo>
                    <a:pt x="4302" y="594"/>
                  </a:lnTo>
                  <a:lnTo>
                    <a:pt x="4302" y="582"/>
                  </a:lnTo>
                  <a:lnTo>
                    <a:pt x="4302" y="570"/>
                  </a:lnTo>
                  <a:lnTo>
                    <a:pt x="4302" y="558"/>
                  </a:lnTo>
                  <a:lnTo>
                    <a:pt x="4302" y="546"/>
                  </a:lnTo>
                  <a:lnTo>
                    <a:pt x="4302" y="534"/>
                  </a:lnTo>
                  <a:lnTo>
                    <a:pt x="4308" y="522"/>
                  </a:lnTo>
                  <a:lnTo>
                    <a:pt x="4308" y="510"/>
                  </a:lnTo>
                  <a:lnTo>
                    <a:pt x="4308" y="498"/>
                  </a:lnTo>
                  <a:lnTo>
                    <a:pt x="4308" y="486"/>
                  </a:lnTo>
                  <a:lnTo>
                    <a:pt x="4308" y="474"/>
                  </a:lnTo>
                  <a:lnTo>
                    <a:pt x="4308" y="462"/>
                  </a:lnTo>
                  <a:lnTo>
                    <a:pt x="4314" y="450"/>
                  </a:lnTo>
                  <a:lnTo>
                    <a:pt x="4314" y="432"/>
                  </a:lnTo>
                  <a:lnTo>
                    <a:pt x="4314" y="420"/>
                  </a:lnTo>
                  <a:lnTo>
                    <a:pt x="4314" y="408"/>
                  </a:lnTo>
                  <a:lnTo>
                    <a:pt x="4314" y="396"/>
                  </a:lnTo>
                  <a:lnTo>
                    <a:pt x="4314" y="384"/>
                  </a:lnTo>
                  <a:lnTo>
                    <a:pt x="4320" y="366"/>
                  </a:lnTo>
                  <a:lnTo>
                    <a:pt x="4320" y="354"/>
                  </a:lnTo>
                  <a:lnTo>
                    <a:pt x="4320" y="342"/>
                  </a:lnTo>
                  <a:lnTo>
                    <a:pt x="4320" y="324"/>
                  </a:lnTo>
                  <a:lnTo>
                    <a:pt x="4320" y="312"/>
                  </a:lnTo>
                  <a:lnTo>
                    <a:pt x="4320" y="300"/>
                  </a:lnTo>
                  <a:lnTo>
                    <a:pt x="4326" y="282"/>
                  </a:lnTo>
                  <a:lnTo>
                    <a:pt x="4326" y="270"/>
                  </a:lnTo>
                  <a:lnTo>
                    <a:pt x="4326" y="258"/>
                  </a:lnTo>
                  <a:lnTo>
                    <a:pt x="4326" y="240"/>
                  </a:lnTo>
                  <a:lnTo>
                    <a:pt x="4326" y="228"/>
                  </a:lnTo>
                  <a:lnTo>
                    <a:pt x="4326" y="210"/>
                  </a:lnTo>
                  <a:lnTo>
                    <a:pt x="4332" y="198"/>
                  </a:lnTo>
                  <a:lnTo>
                    <a:pt x="4332" y="180"/>
                  </a:lnTo>
                  <a:lnTo>
                    <a:pt x="4332" y="168"/>
                  </a:lnTo>
                  <a:lnTo>
                    <a:pt x="4332" y="150"/>
                  </a:lnTo>
                  <a:lnTo>
                    <a:pt x="4332" y="138"/>
                  </a:lnTo>
                  <a:lnTo>
                    <a:pt x="4332" y="120"/>
                  </a:lnTo>
                  <a:lnTo>
                    <a:pt x="4338" y="108"/>
                  </a:lnTo>
                  <a:lnTo>
                    <a:pt x="4338" y="90"/>
                  </a:lnTo>
                  <a:lnTo>
                    <a:pt x="4338" y="72"/>
                  </a:lnTo>
                  <a:lnTo>
                    <a:pt x="4338" y="60"/>
                  </a:lnTo>
                  <a:lnTo>
                    <a:pt x="4338" y="42"/>
                  </a:lnTo>
                  <a:lnTo>
                    <a:pt x="4338" y="30"/>
                  </a:lnTo>
                  <a:lnTo>
                    <a:pt x="4344" y="18"/>
                  </a:lnTo>
                  <a:lnTo>
                    <a:pt x="4344" y="12"/>
                  </a:lnTo>
                  <a:lnTo>
                    <a:pt x="4344" y="6"/>
                  </a:lnTo>
                  <a:lnTo>
                    <a:pt x="4344" y="0"/>
                  </a:lnTo>
                  <a:lnTo>
                    <a:pt x="4344" y="0"/>
                  </a:lnTo>
                  <a:lnTo>
                    <a:pt x="4344" y="0"/>
                  </a:lnTo>
                  <a:lnTo>
                    <a:pt x="4350" y="6"/>
                  </a:lnTo>
                  <a:lnTo>
                    <a:pt x="4350" y="12"/>
                  </a:lnTo>
                  <a:lnTo>
                    <a:pt x="4350" y="18"/>
                  </a:lnTo>
                  <a:lnTo>
                    <a:pt x="4350" y="30"/>
                  </a:lnTo>
                  <a:lnTo>
                    <a:pt x="4350" y="42"/>
                  </a:lnTo>
                  <a:lnTo>
                    <a:pt x="4350" y="54"/>
                  </a:lnTo>
                  <a:lnTo>
                    <a:pt x="4356" y="72"/>
                  </a:lnTo>
                  <a:lnTo>
                    <a:pt x="4356" y="90"/>
                  </a:lnTo>
                  <a:lnTo>
                    <a:pt x="4356" y="108"/>
                  </a:lnTo>
                  <a:lnTo>
                    <a:pt x="4356" y="132"/>
                  </a:lnTo>
                  <a:lnTo>
                    <a:pt x="4356" y="156"/>
                  </a:lnTo>
                  <a:lnTo>
                    <a:pt x="4356" y="180"/>
                  </a:lnTo>
                  <a:lnTo>
                    <a:pt x="4362" y="198"/>
                  </a:lnTo>
                  <a:lnTo>
                    <a:pt x="4362" y="222"/>
                  </a:lnTo>
                  <a:lnTo>
                    <a:pt x="4362" y="246"/>
                  </a:lnTo>
                  <a:lnTo>
                    <a:pt x="4362" y="270"/>
                  </a:lnTo>
                  <a:lnTo>
                    <a:pt x="4362" y="288"/>
                  </a:lnTo>
                  <a:lnTo>
                    <a:pt x="4362" y="312"/>
                  </a:lnTo>
                  <a:lnTo>
                    <a:pt x="4368" y="330"/>
                  </a:lnTo>
                  <a:lnTo>
                    <a:pt x="4368" y="354"/>
                  </a:lnTo>
                  <a:lnTo>
                    <a:pt x="4368" y="372"/>
                  </a:lnTo>
                  <a:lnTo>
                    <a:pt x="4368" y="396"/>
                  </a:lnTo>
                  <a:lnTo>
                    <a:pt x="4368" y="414"/>
                  </a:lnTo>
                  <a:lnTo>
                    <a:pt x="4368" y="432"/>
                  </a:lnTo>
                  <a:lnTo>
                    <a:pt x="4368" y="456"/>
                  </a:lnTo>
                  <a:lnTo>
                    <a:pt x="4374" y="474"/>
                  </a:lnTo>
                  <a:lnTo>
                    <a:pt x="4374" y="492"/>
                  </a:lnTo>
                  <a:lnTo>
                    <a:pt x="4374" y="510"/>
                  </a:lnTo>
                  <a:lnTo>
                    <a:pt x="4374" y="534"/>
                  </a:lnTo>
                  <a:lnTo>
                    <a:pt x="4374" y="552"/>
                  </a:lnTo>
                  <a:lnTo>
                    <a:pt x="4374" y="570"/>
                  </a:lnTo>
                  <a:lnTo>
                    <a:pt x="4380" y="588"/>
                  </a:lnTo>
                  <a:lnTo>
                    <a:pt x="4380" y="606"/>
                  </a:lnTo>
                  <a:lnTo>
                    <a:pt x="4380" y="624"/>
                  </a:lnTo>
                  <a:lnTo>
                    <a:pt x="4380" y="642"/>
                  </a:lnTo>
                  <a:lnTo>
                    <a:pt x="4380" y="654"/>
                  </a:lnTo>
                  <a:lnTo>
                    <a:pt x="4380" y="672"/>
                  </a:lnTo>
                  <a:lnTo>
                    <a:pt x="4386" y="690"/>
                  </a:lnTo>
                  <a:lnTo>
                    <a:pt x="4386" y="708"/>
                  </a:lnTo>
                  <a:lnTo>
                    <a:pt x="4386" y="726"/>
                  </a:lnTo>
                  <a:lnTo>
                    <a:pt x="4386" y="738"/>
                  </a:lnTo>
                  <a:lnTo>
                    <a:pt x="4386" y="756"/>
                  </a:lnTo>
                  <a:lnTo>
                    <a:pt x="4386" y="768"/>
                  </a:lnTo>
                  <a:lnTo>
                    <a:pt x="4392" y="786"/>
                  </a:lnTo>
                  <a:lnTo>
                    <a:pt x="4392" y="798"/>
                  </a:lnTo>
                  <a:lnTo>
                    <a:pt x="4392" y="816"/>
                  </a:lnTo>
                  <a:lnTo>
                    <a:pt x="4392" y="828"/>
                  </a:lnTo>
                  <a:lnTo>
                    <a:pt x="4392" y="846"/>
                  </a:lnTo>
                  <a:lnTo>
                    <a:pt x="4392" y="858"/>
                  </a:lnTo>
                  <a:lnTo>
                    <a:pt x="4398" y="870"/>
                  </a:lnTo>
                  <a:lnTo>
                    <a:pt x="4398" y="888"/>
                  </a:lnTo>
                  <a:lnTo>
                    <a:pt x="4398" y="900"/>
                  </a:lnTo>
                  <a:lnTo>
                    <a:pt x="4398" y="912"/>
                  </a:lnTo>
                  <a:lnTo>
                    <a:pt x="4398" y="924"/>
                  </a:lnTo>
                  <a:lnTo>
                    <a:pt x="4398" y="936"/>
                  </a:lnTo>
                  <a:lnTo>
                    <a:pt x="4404" y="948"/>
                  </a:lnTo>
                  <a:lnTo>
                    <a:pt x="4404" y="960"/>
                  </a:lnTo>
                  <a:lnTo>
                    <a:pt x="4404" y="972"/>
                  </a:lnTo>
                  <a:lnTo>
                    <a:pt x="4404" y="984"/>
                  </a:lnTo>
                  <a:lnTo>
                    <a:pt x="4404" y="996"/>
                  </a:lnTo>
                  <a:lnTo>
                    <a:pt x="4404" y="1008"/>
                  </a:lnTo>
                  <a:lnTo>
                    <a:pt x="4410" y="1020"/>
                  </a:lnTo>
                  <a:lnTo>
                    <a:pt x="4410" y="1032"/>
                  </a:lnTo>
                  <a:lnTo>
                    <a:pt x="4410" y="1044"/>
                  </a:lnTo>
                  <a:lnTo>
                    <a:pt x="4410" y="1050"/>
                  </a:lnTo>
                  <a:lnTo>
                    <a:pt x="4410" y="1062"/>
                  </a:lnTo>
                  <a:lnTo>
                    <a:pt x="4410" y="1068"/>
                  </a:lnTo>
                  <a:lnTo>
                    <a:pt x="4416" y="1074"/>
                  </a:lnTo>
                  <a:lnTo>
                    <a:pt x="4416" y="1086"/>
                  </a:lnTo>
                  <a:lnTo>
                    <a:pt x="4416" y="1092"/>
                  </a:lnTo>
                  <a:lnTo>
                    <a:pt x="4416" y="1098"/>
                  </a:lnTo>
                  <a:lnTo>
                    <a:pt x="4416" y="1098"/>
                  </a:lnTo>
                  <a:lnTo>
                    <a:pt x="4416" y="1104"/>
                  </a:lnTo>
                  <a:lnTo>
                    <a:pt x="4422" y="1110"/>
                  </a:lnTo>
                  <a:lnTo>
                    <a:pt x="4422" y="1110"/>
                  </a:lnTo>
                  <a:lnTo>
                    <a:pt x="4422" y="1116"/>
                  </a:lnTo>
                  <a:lnTo>
                    <a:pt x="4422" y="1116"/>
                  </a:lnTo>
                  <a:lnTo>
                    <a:pt x="4422" y="1122"/>
                  </a:lnTo>
                  <a:lnTo>
                    <a:pt x="4422" y="1122"/>
                  </a:lnTo>
                  <a:lnTo>
                    <a:pt x="4428" y="1122"/>
                  </a:lnTo>
                  <a:lnTo>
                    <a:pt x="4428" y="1122"/>
                  </a:lnTo>
                  <a:lnTo>
                    <a:pt x="4428" y="1122"/>
                  </a:lnTo>
                  <a:lnTo>
                    <a:pt x="4428" y="1122"/>
                  </a:lnTo>
                  <a:lnTo>
                    <a:pt x="4428" y="1122"/>
                  </a:lnTo>
                  <a:lnTo>
                    <a:pt x="4428" y="1122"/>
                  </a:lnTo>
                  <a:lnTo>
                    <a:pt x="4434" y="1122"/>
                  </a:lnTo>
                  <a:lnTo>
                    <a:pt x="4434" y="1122"/>
                  </a:lnTo>
                  <a:lnTo>
                    <a:pt x="4434" y="1122"/>
                  </a:lnTo>
                  <a:lnTo>
                    <a:pt x="4434" y="1122"/>
                  </a:lnTo>
                  <a:lnTo>
                    <a:pt x="4434" y="1116"/>
                  </a:lnTo>
                  <a:lnTo>
                    <a:pt x="4434" y="1116"/>
                  </a:lnTo>
                  <a:lnTo>
                    <a:pt x="4434" y="1116"/>
                  </a:lnTo>
                  <a:lnTo>
                    <a:pt x="4440" y="1116"/>
                  </a:lnTo>
                  <a:lnTo>
                    <a:pt x="4440" y="1116"/>
                  </a:lnTo>
                  <a:lnTo>
                    <a:pt x="4440" y="1116"/>
                  </a:lnTo>
                  <a:lnTo>
                    <a:pt x="4440" y="1116"/>
                  </a:lnTo>
                  <a:lnTo>
                    <a:pt x="4440" y="1116"/>
                  </a:lnTo>
                  <a:lnTo>
                    <a:pt x="4440" y="1116"/>
                  </a:lnTo>
                  <a:lnTo>
                    <a:pt x="4446" y="1110"/>
                  </a:lnTo>
                  <a:lnTo>
                    <a:pt x="4446" y="1110"/>
                  </a:lnTo>
                  <a:lnTo>
                    <a:pt x="4446" y="1110"/>
                  </a:lnTo>
                  <a:lnTo>
                    <a:pt x="4446" y="1110"/>
                  </a:lnTo>
                  <a:lnTo>
                    <a:pt x="4446" y="1110"/>
                  </a:lnTo>
                  <a:lnTo>
                    <a:pt x="4446" y="1110"/>
                  </a:lnTo>
                  <a:lnTo>
                    <a:pt x="4452" y="1110"/>
                  </a:lnTo>
                  <a:lnTo>
                    <a:pt x="4452" y="1104"/>
                  </a:lnTo>
                  <a:lnTo>
                    <a:pt x="4452" y="1104"/>
                  </a:lnTo>
                  <a:lnTo>
                    <a:pt x="4452" y="1104"/>
                  </a:lnTo>
                  <a:lnTo>
                    <a:pt x="4452" y="1104"/>
                  </a:lnTo>
                  <a:lnTo>
                    <a:pt x="4452" y="1104"/>
                  </a:lnTo>
                  <a:lnTo>
                    <a:pt x="4458" y="1098"/>
                  </a:lnTo>
                  <a:lnTo>
                    <a:pt x="4458" y="1098"/>
                  </a:lnTo>
                  <a:lnTo>
                    <a:pt x="4458" y="1098"/>
                  </a:lnTo>
                  <a:lnTo>
                    <a:pt x="4458" y="1098"/>
                  </a:lnTo>
                  <a:lnTo>
                    <a:pt x="4458" y="1098"/>
                  </a:lnTo>
                  <a:lnTo>
                    <a:pt x="4458" y="1092"/>
                  </a:lnTo>
                  <a:lnTo>
                    <a:pt x="4464" y="1092"/>
                  </a:lnTo>
                  <a:lnTo>
                    <a:pt x="4464" y="1092"/>
                  </a:lnTo>
                  <a:lnTo>
                    <a:pt x="4464" y="1092"/>
                  </a:lnTo>
                  <a:lnTo>
                    <a:pt x="4464" y="1086"/>
                  </a:lnTo>
                  <a:lnTo>
                    <a:pt x="4464" y="1086"/>
                  </a:lnTo>
                  <a:lnTo>
                    <a:pt x="4464" y="1086"/>
                  </a:lnTo>
                  <a:lnTo>
                    <a:pt x="4470" y="1080"/>
                  </a:lnTo>
                  <a:lnTo>
                    <a:pt x="4470" y="1080"/>
                  </a:lnTo>
                  <a:lnTo>
                    <a:pt x="4470" y="1080"/>
                  </a:lnTo>
                  <a:lnTo>
                    <a:pt x="4470" y="1080"/>
                  </a:lnTo>
                  <a:lnTo>
                    <a:pt x="4470" y="1074"/>
                  </a:lnTo>
                  <a:lnTo>
                    <a:pt x="4470" y="1074"/>
                  </a:lnTo>
                  <a:lnTo>
                    <a:pt x="4476" y="1074"/>
                  </a:lnTo>
                  <a:lnTo>
                    <a:pt x="4476" y="1068"/>
                  </a:lnTo>
                  <a:lnTo>
                    <a:pt x="4476" y="1068"/>
                  </a:lnTo>
                  <a:lnTo>
                    <a:pt x="4476" y="1068"/>
                  </a:lnTo>
                  <a:lnTo>
                    <a:pt x="4476" y="1062"/>
                  </a:lnTo>
                  <a:lnTo>
                    <a:pt x="4476" y="1062"/>
                  </a:lnTo>
                  <a:lnTo>
                    <a:pt x="4482" y="1062"/>
                  </a:lnTo>
                  <a:lnTo>
                    <a:pt x="4482" y="1056"/>
                  </a:lnTo>
                  <a:lnTo>
                    <a:pt x="4482" y="1056"/>
                  </a:lnTo>
                  <a:lnTo>
                    <a:pt x="4482" y="1056"/>
                  </a:lnTo>
                  <a:lnTo>
                    <a:pt x="4482" y="1056"/>
                  </a:lnTo>
                  <a:lnTo>
                    <a:pt x="4482" y="1050"/>
                  </a:lnTo>
                  <a:lnTo>
                    <a:pt x="4488" y="1050"/>
                  </a:lnTo>
                  <a:lnTo>
                    <a:pt x="4488" y="1050"/>
                  </a:lnTo>
                  <a:lnTo>
                    <a:pt x="4488" y="1050"/>
                  </a:lnTo>
                  <a:lnTo>
                    <a:pt x="4488" y="1050"/>
                  </a:lnTo>
                  <a:lnTo>
                    <a:pt x="4488" y="1050"/>
                  </a:lnTo>
                  <a:lnTo>
                    <a:pt x="4488" y="1050"/>
                  </a:lnTo>
                  <a:lnTo>
                    <a:pt x="4494" y="1050"/>
                  </a:lnTo>
                  <a:lnTo>
                    <a:pt x="4494" y="1050"/>
                  </a:lnTo>
                  <a:lnTo>
                    <a:pt x="4494" y="1050"/>
                  </a:lnTo>
                  <a:lnTo>
                    <a:pt x="4494" y="1050"/>
                  </a:lnTo>
                  <a:lnTo>
                    <a:pt x="4494" y="1056"/>
                  </a:lnTo>
                  <a:lnTo>
                    <a:pt x="4494" y="1056"/>
                  </a:lnTo>
                  <a:lnTo>
                    <a:pt x="4500" y="1056"/>
                  </a:lnTo>
                  <a:lnTo>
                    <a:pt x="4500" y="1056"/>
                  </a:lnTo>
                  <a:lnTo>
                    <a:pt x="4500" y="1062"/>
                  </a:lnTo>
                  <a:lnTo>
                    <a:pt x="4500" y="1062"/>
                  </a:lnTo>
                  <a:lnTo>
                    <a:pt x="4500" y="1062"/>
                  </a:lnTo>
                  <a:lnTo>
                    <a:pt x="4500" y="1068"/>
                  </a:lnTo>
                  <a:lnTo>
                    <a:pt x="4500" y="1068"/>
                  </a:lnTo>
                  <a:lnTo>
                    <a:pt x="4506" y="1068"/>
                  </a:lnTo>
                  <a:lnTo>
                    <a:pt x="4506" y="1074"/>
                  </a:lnTo>
                  <a:lnTo>
                    <a:pt x="4506" y="1074"/>
                  </a:lnTo>
                  <a:lnTo>
                    <a:pt x="4506" y="1074"/>
                  </a:lnTo>
                  <a:lnTo>
                    <a:pt x="4506" y="1080"/>
                  </a:lnTo>
                  <a:lnTo>
                    <a:pt x="4506" y="1080"/>
                  </a:lnTo>
                  <a:lnTo>
                    <a:pt x="4512" y="1080"/>
                  </a:lnTo>
                  <a:lnTo>
                    <a:pt x="4512" y="1080"/>
                  </a:lnTo>
                  <a:lnTo>
                    <a:pt x="4512" y="1086"/>
                  </a:lnTo>
                  <a:lnTo>
                    <a:pt x="4512" y="1086"/>
                  </a:lnTo>
                  <a:lnTo>
                    <a:pt x="4512" y="1086"/>
                  </a:lnTo>
                  <a:lnTo>
                    <a:pt x="4512" y="1092"/>
                  </a:lnTo>
                  <a:lnTo>
                    <a:pt x="4518" y="1092"/>
                  </a:lnTo>
                  <a:lnTo>
                    <a:pt x="4518" y="1092"/>
                  </a:lnTo>
                  <a:lnTo>
                    <a:pt x="4518" y="1092"/>
                  </a:lnTo>
                  <a:lnTo>
                    <a:pt x="4518" y="1098"/>
                  </a:lnTo>
                  <a:lnTo>
                    <a:pt x="4518" y="1098"/>
                  </a:lnTo>
                  <a:lnTo>
                    <a:pt x="4518" y="1098"/>
                  </a:lnTo>
                  <a:lnTo>
                    <a:pt x="4524" y="1098"/>
                  </a:lnTo>
                  <a:lnTo>
                    <a:pt x="4524" y="1098"/>
                  </a:lnTo>
                  <a:lnTo>
                    <a:pt x="4524" y="1104"/>
                  </a:lnTo>
                  <a:lnTo>
                    <a:pt x="4524" y="1104"/>
                  </a:lnTo>
                  <a:lnTo>
                    <a:pt x="4524" y="1104"/>
                  </a:lnTo>
                  <a:lnTo>
                    <a:pt x="4524" y="1104"/>
                  </a:lnTo>
                  <a:lnTo>
                    <a:pt x="4530" y="1104"/>
                  </a:lnTo>
                  <a:lnTo>
                    <a:pt x="4530" y="1110"/>
                  </a:lnTo>
                  <a:lnTo>
                    <a:pt x="4530" y="1110"/>
                  </a:lnTo>
                  <a:lnTo>
                    <a:pt x="4530" y="1110"/>
                  </a:lnTo>
                  <a:lnTo>
                    <a:pt x="4530" y="1110"/>
                  </a:lnTo>
                  <a:lnTo>
                    <a:pt x="4530" y="1110"/>
                  </a:lnTo>
                  <a:lnTo>
                    <a:pt x="4536" y="1110"/>
                  </a:lnTo>
                  <a:lnTo>
                    <a:pt x="4536" y="1110"/>
                  </a:lnTo>
                  <a:lnTo>
                    <a:pt x="4536" y="1116"/>
                  </a:lnTo>
                  <a:lnTo>
                    <a:pt x="4536" y="1116"/>
                  </a:lnTo>
                  <a:lnTo>
                    <a:pt x="4536" y="1116"/>
                  </a:lnTo>
                  <a:lnTo>
                    <a:pt x="4536" y="1116"/>
                  </a:lnTo>
                  <a:lnTo>
                    <a:pt x="4542" y="1116"/>
                  </a:lnTo>
                  <a:lnTo>
                    <a:pt x="4542" y="1116"/>
                  </a:lnTo>
                  <a:lnTo>
                    <a:pt x="4542" y="1116"/>
                  </a:lnTo>
                  <a:lnTo>
                    <a:pt x="4542" y="1116"/>
                  </a:lnTo>
                  <a:lnTo>
                    <a:pt x="4542" y="1116"/>
                  </a:lnTo>
                  <a:lnTo>
                    <a:pt x="4542" y="1122"/>
                  </a:lnTo>
                  <a:lnTo>
                    <a:pt x="4548" y="1122"/>
                  </a:lnTo>
                  <a:lnTo>
                    <a:pt x="4548" y="1122"/>
                  </a:lnTo>
                  <a:lnTo>
                    <a:pt x="4548" y="1122"/>
                  </a:lnTo>
                  <a:lnTo>
                    <a:pt x="4548" y="1122"/>
                  </a:lnTo>
                  <a:lnTo>
                    <a:pt x="4548" y="1122"/>
                  </a:lnTo>
                  <a:lnTo>
                    <a:pt x="4548" y="1122"/>
                  </a:lnTo>
                  <a:lnTo>
                    <a:pt x="4554" y="1122"/>
                  </a:lnTo>
                  <a:lnTo>
                    <a:pt x="4554" y="1122"/>
                  </a:lnTo>
                  <a:lnTo>
                    <a:pt x="4554" y="1122"/>
                  </a:lnTo>
                  <a:lnTo>
                    <a:pt x="4554" y="1122"/>
                  </a:lnTo>
                  <a:lnTo>
                    <a:pt x="4554" y="1122"/>
                  </a:lnTo>
                  <a:lnTo>
                    <a:pt x="4554" y="1116"/>
                  </a:lnTo>
                  <a:lnTo>
                    <a:pt x="4560" y="1116"/>
                  </a:lnTo>
                  <a:lnTo>
                    <a:pt x="4560" y="1110"/>
                  </a:lnTo>
                  <a:lnTo>
                    <a:pt x="4560" y="1110"/>
                  </a:lnTo>
                  <a:lnTo>
                    <a:pt x="4560" y="1104"/>
                  </a:lnTo>
                  <a:lnTo>
                    <a:pt x="4560" y="1098"/>
                  </a:lnTo>
                  <a:lnTo>
                    <a:pt x="4560" y="1098"/>
                  </a:lnTo>
                  <a:lnTo>
                    <a:pt x="4566" y="1092"/>
                  </a:lnTo>
                  <a:lnTo>
                    <a:pt x="4566" y="1086"/>
                  </a:lnTo>
                  <a:lnTo>
                    <a:pt x="4566" y="1074"/>
                  </a:lnTo>
                  <a:lnTo>
                    <a:pt x="4566" y="1068"/>
                  </a:lnTo>
                  <a:lnTo>
                    <a:pt x="4566" y="1062"/>
                  </a:lnTo>
                  <a:lnTo>
                    <a:pt x="4566" y="1050"/>
                  </a:lnTo>
                  <a:lnTo>
                    <a:pt x="4566" y="1044"/>
                  </a:lnTo>
                  <a:lnTo>
                    <a:pt x="4572" y="1032"/>
                  </a:lnTo>
                  <a:lnTo>
                    <a:pt x="4572" y="1020"/>
                  </a:lnTo>
                  <a:lnTo>
                    <a:pt x="4572" y="1008"/>
                  </a:lnTo>
                  <a:lnTo>
                    <a:pt x="4572" y="996"/>
                  </a:lnTo>
                  <a:lnTo>
                    <a:pt x="4572" y="984"/>
                  </a:lnTo>
                  <a:lnTo>
                    <a:pt x="4572" y="972"/>
                  </a:lnTo>
                  <a:lnTo>
                    <a:pt x="4578" y="960"/>
                  </a:lnTo>
                  <a:lnTo>
                    <a:pt x="4578" y="948"/>
                  </a:lnTo>
                  <a:lnTo>
                    <a:pt x="4578" y="936"/>
                  </a:lnTo>
                  <a:lnTo>
                    <a:pt x="4578" y="924"/>
                  </a:lnTo>
                  <a:lnTo>
                    <a:pt x="4578" y="912"/>
                  </a:lnTo>
                  <a:lnTo>
                    <a:pt x="4578" y="900"/>
                  </a:lnTo>
                  <a:lnTo>
                    <a:pt x="4584" y="888"/>
                  </a:lnTo>
                  <a:lnTo>
                    <a:pt x="4584" y="870"/>
                  </a:lnTo>
                  <a:lnTo>
                    <a:pt x="4584" y="858"/>
                  </a:lnTo>
                  <a:lnTo>
                    <a:pt x="4584" y="846"/>
                  </a:lnTo>
                  <a:lnTo>
                    <a:pt x="4584" y="828"/>
                  </a:lnTo>
                  <a:lnTo>
                    <a:pt x="4584" y="816"/>
                  </a:lnTo>
                  <a:lnTo>
                    <a:pt x="4590" y="798"/>
                  </a:lnTo>
                  <a:lnTo>
                    <a:pt x="4590" y="786"/>
                  </a:lnTo>
                  <a:lnTo>
                    <a:pt x="4590" y="768"/>
                  </a:lnTo>
                  <a:lnTo>
                    <a:pt x="4590" y="756"/>
                  </a:lnTo>
                  <a:lnTo>
                    <a:pt x="4590" y="738"/>
                  </a:lnTo>
                  <a:lnTo>
                    <a:pt x="4590" y="720"/>
                  </a:lnTo>
                  <a:lnTo>
                    <a:pt x="4596" y="708"/>
                  </a:lnTo>
                  <a:lnTo>
                    <a:pt x="4596" y="690"/>
                  </a:lnTo>
                  <a:lnTo>
                    <a:pt x="4596" y="672"/>
                  </a:lnTo>
                  <a:lnTo>
                    <a:pt x="4596" y="654"/>
                  </a:lnTo>
                  <a:lnTo>
                    <a:pt x="4596" y="642"/>
                  </a:lnTo>
                  <a:lnTo>
                    <a:pt x="4596" y="624"/>
                  </a:lnTo>
                  <a:lnTo>
                    <a:pt x="4602" y="606"/>
                  </a:lnTo>
                  <a:lnTo>
                    <a:pt x="4602" y="588"/>
                  </a:lnTo>
                  <a:lnTo>
                    <a:pt x="4602" y="570"/>
                  </a:lnTo>
                  <a:lnTo>
                    <a:pt x="4602" y="552"/>
                  </a:lnTo>
                  <a:lnTo>
                    <a:pt x="4602" y="534"/>
                  </a:lnTo>
                  <a:lnTo>
                    <a:pt x="4602" y="510"/>
                  </a:lnTo>
                  <a:lnTo>
                    <a:pt x="4608" y="492"/>
                  </a:lnTo>
                  <a:lnTo>
                    <a:pt x="4608" y="474"/>
                  </a:lnTo>
                  <a:lnTo>
                    <a:pt x="4608" y="456"/>
                  </a:lnTo>
                  <a:lnTo>
                    <a:pt x="4608" y="432"/>
                  </a:lnTo>
                  <a:lnTo>
                    <a:pt x="4608" y="414"/>
                  </a:lnTo>
                  <a:lnTo>
                    <a:pt x="4608" y="396"/>
                  </a:lnTo>
                  <a:lnTo>
                    <a:pt x="4614" y="372"/>
                  </a:lnTo>
                  <a:lnTo>
                    <a:pt x="4614" y="354"/>
                  </a:lnTo>
                  <a:lnTo>
                    <a:pt x="4614" y="330"/>
                  </a:lnTo>
                  <a:lnTo>
                    <a:pt x="4614" y="312"/>
                  </a:lnTo>
                  <a:lnTo>
                    <a:pt x="4614" y="288"/>
                  </a:lnTo>
                  <a:lnTo>
                    <a:pt x="4614" y="270"/>
                  </a:lnTo>
                  <a:lnTo>
                    <a:pt x="4620" y="246"/>
                  </a:lnTo>
                  <a:lnTo>
                    <a:pt x="4620" y="222"/>
                  </a:lnTo>
                  <a:lnTo>
                    <a:pt x="4620" y="198"/>
                  </a:lnTo>
                  <a:lnTo>
                    <a:pt x="4620" y="180"/>
                  </a:lnTo>
                  <a:lnTo>
                    <a:pt x="4620" y="156"/>
                  </a:lnTo>
                  <a:lnTo>
                    <a:pt x="4620" y="132"/>
                  </a:lnTo>
                  <a:lnTo>
                    <a:pt x="4626" y="108"/>
                  </a:lnTo>
                  <a:lnTo>
                    <a:pt x="4626" y="90"/>
                  </a:lnTo>
                  <a:lnTo>
                    <a:pt x="4626" y="72"/>
                  </a:lnTo>
                  <a:lnTo>
                    <a:pt x="4626" y="54"/>
                  </a:lnTo>
                  <a:lnTo>
                    <a:pt x="4626" y="42"/>
                  </a:lnTo>
                  <a:lnTo>
                    <a:pt x="4626" y="30"/>
                  </a:lnTo>
                  <a:lnTo>
                    <a:pt x="4632" y="18"/>
                  </a:lnTo>
                  <a:lnTo>
                    <a:pt x="4632" y="12"/>
                  </a:lnTo>
                  <a:lnTo>
                    <a:pt x="4632" y="6"/>
                  </a:lnTo>
                  <a:lnTo>
                    <a:pt x="4632" y="0"/>
                  </a:lnTo>
                  <a:lnTo>
                    <a:pt x="4632" y="0"/>
                  </a:lnTo>
                  <a:lnTo>
                    <a:pt x="4632" y="0"/>
                  </a:lnTo>
                  <a:lnTo>
                    <a:pt x="4632" y="6"/>
                  </a:lnTo>
                  <a:lnTo>
                    <a:pt x="4638" y="12"/>
                  </a:lnTo>
                  <a:lnTo>
                    <a:pt x="4638" y="18"/>
                  </a:lnTo>
                  <a:lnTo>
                    <a:pt x="4638" y="30"/>
                  </a:lnTo>
                  <a:lnTo>
                    <a:pt x="4638" y="42"/>
                  </a:lnTo>
                  <a:lnTo>
                    <a:pt x="4638" y="60"/>
                  </a:lnTo>
                  <a:lnTo>
                    <a:pt x="4638" y="72"/>
                  </a:lnTo>
                  <a:lnTo>
                    <a:pt x="4644" y="90"/>
                  </a:lnTo>
                  <a:lnTo>
                    <a:pt x="4644" y="108"/>
                  </a:lnTo>
                  <a:lnTo>
                    <a:pt x="4644" y="120"/>
                  </a:lnTo>
                  <a:lnTo>
                    <a:pt x="4644" y="138"/>
                  </a:lnTo>
                  <a:lnTo>
                    <a:pt x="4644" y="150"/>
                  </a:lnTo>
                  <a:lnTo>
                    <a:pt x="4644" y="168"/>
                  </a:lnTo>
                  <a:lnTo>
                    <a:pt x="4650" y="180"/>
                  </a:lnTo>
                  <a:lnTo>
                    <a:pt x="4650" y="198"/>
                  </a:lnTo>
                  <a:lnTo>
                    <a:pt x="4650" y="210"/>
                  </a:lnTo>
                  <a:lnTo>
                    <a:pt x="4650" y="228"/>
                  </a:lnTo>
                  <a:lnTo>
                    <a:pt x="4650" y="240"/>
                  </a:lnTo>
                  <a:lnTo>
                    <a:pt x="4650" y="258"/>
                  </a:lnTo>
                  <a:lnTo>
                    <a:pt x="4656" y="270"/>
                  </a:lnTo>
                  <a:lnTo>
                    <a:pt x="4656" y="282"/>
                  </a:lnTo>
                  <a:lnTo>
                    <a:pt x="4656" y="300"/>
                  </a:lnTo>
                  <a:lnTo>
                    <a:pt x="4656" y="312"/>
                  </a:lnTo>
                  <a:lnTo>
                    <a:pt x="4656" y="324"/>
                  </a:lnTo>
                  <a:lnTo>
                    <a:pt x="4656" y="342"/>
                  </a:lnTo>
                  <a:lnTo>
                    <a:pt x="4662" y="354"/>
                  </a:lnTo>
                  <a:lnTo>
                    <a:pt x="4662" y="366"/>
                  </a:lnTo>
                  <a:lnTo>
                    <a:pt x="4662" y="384"/>
                  </a:lnTo>
                  <a:lnTo>
                    <a:pt x="4662" y="396"/>
                  </a:lnTo>
                  <a:lnTo>
                    <a:pt x="4662" y="408"/>
                  </a:lnTo>
                  <a:lnTo>
                    <a:pt x="4662" y="420"/>
                  </a:lnTo>
                  <a:lnTo>
                    <a:pt x="4668" y="432"/>
                  </a:lnTo>
                  <a:lnTo>
                    <a:pt x="4668" y="450"/>
                  </a:lnTo>
                  <a:lnTo>
                    <a:pt x="4668" y="462"/>
                  </a:lnTo>
                  <a:lnTo>
                    <a:pt x="4668" y="474"/>
                  </a:lnTo>
                  <a:lnTo>
                    <a:pt x="4668" y="486"/>
                  </a:lnTo>
                  <a:lnTo>
                    <a:pt x="4668" y="498"/>
                  </a:lnTo>
                  <a:lnTo>
                    <a:pt x="4674" y="510"/>
                  </a:lnTo>
                  <a:lnTo>
                    <a:pt x="4674" y="522"/>
                  </a:lnTo>
                  <a:lnTo>
                    <a:pt x="4674" y="534"/>
                  </a:lnTo>
                  <a:lnTo>
                    <a:pt x="4674" y="546"/>
                  </a:lnTo>
                  <a:lnTo>
                    <a:pt x="4674" y="558"/>
                  </a:lnTo>
                  <a:lnTo>
                    <a:pt x="4674" y="570"/>
                  </a:lnTo>
                  <a:lnTo>
                    <a:pt x="4680" y="582"/>
                  </a:lnTo>
                  <a:lnTo>
                    <a:pt x="4680" y="594"/>
                  </a:lnTo>
                  <a:lnTo>
                    <a:pt x="4680" y="606"/>
                  </a:lnTo>
                  <a:lnTo>
                    <a:pt x="4680" y="618"/>
                  </a:lnTo>
                  <a:lnTo>
                    <a:pt x="4680" y="630"/>
                  </a:lnTo>
                  <a:lnTo>
                    <a:pt x="4680" y="642"/>
                  </a:lnTo>
                  <a:lnTo>
                    <a:pt x="4686" y="654"/>
                  </a:lnTo>
                  <a:lnTo>
                    <a:pt x="4686" y="666"/>
                  </a:lnTo>
                  <a:lnTo>
                    <a:pt x="4686" y="678"/>
                  </a:lnTo>
                  <a:lnTo>
                    <a:pt x="4686" y="684"/>
                  </a:lnTo>
                  <a:lnTo>
                    <a:pt x="4686" y="696"/>
                  </a:lnTo>
                  <a:lnTo>
                    <a:pt x="4686" y="708"/>
                  </a:lnTo>
                  <a:lnTo>
                    <a:pt x="4692" y="720"/>
                  </a:lnTo>
                  <a:lnTo>
                    <a:pt x="4692" y="726"/>
                  </a:lnTo>
                  <a:lnTo>
                    <a:pt x="4692" y="738"/>
                  </a:lnTo>
                  <a:lnTo>
                    <a:pt x="4692" y="750"/>
                  </a:lnTo>
                  <a:lnTo>
                    <a:pt x="4692" y="762"/>
                  </a:lnTo>
                  <a:lnTo>
                    <a:pt x="4692" y="768"/>
                  </a:lnTo>
                  <a:lnTo>
                    <a:pt x="4698" y="780"/>
                  </a:lnTo>
                  <a:lnTo>
                    <a:pt x="4698" y="786"/>
                  </a:lnTo>
                  <a:lnTo>
                    <a:pt x="4698" y="798"/>
                  </a:lnTo>
                  <a:lnTo>
                    <a:pt x="4698" y="804"/>
                  </a:lnTo>
                  <a:lnTo>
                    <a:pt x="4698" y="810"/>
                  </a:lnTo>
                  <a:lnTo>
                    <a:pt x="4698" y="816"/>
                  </a:lnTo>
                  <a:lnTo>
                    <a:pt x="4698" y="822"/>
                  </a:lnTo>
                  <a:lnTo>
                    <a:pt x="4704" y="828"/>
                  </a:lnTo>
                  <a:lnTo>
                    <a:pt x="4704" y="834"/>
                  </a:lnTo>
                  <a:lnTo>
                    <a:pt x="4704" y="840"/>
                  </a:lnTo>
                  <a:lnTo>
                    <a:pt x="4704" y="840"/>
                  </a:lnTo>
                  <a:lnTo>
                    <a:pt x="4704" y="846"/>
                  </a:lnTo>
                  <a:lnTo>
                    <a:pt x="4704" y="852"/>
                  </a:lnTo>
                  <a:lnTo>
                    <a:pt x="4710" y="852"/>
                  </a:lnTo>
                  <a:lnTo>
                    <a:pt x="4710" y="852"/>
                  </a:lnTo>
                  <a:lnTo>
                    <a:pt x="4710" y="858"/>
                  </a:lnTo>
                  <a:lnTo>
                    <a:pt x="4710" y="858"/>
                  </a:lnTo>
                  <a:lnTo>
                    <a:pt x="4710" y="858"/>
                  </a:lnTo>
                  <a:lnTo>
                    <a:pt x="4710" y="864"/>
                  </a:lnTo>
                  <a:lnTo>
                    <a:pt x="4716" y="864"/>
                  </a:lnTo>
                  <a:lnTo>
                    <a:pt x="4716" y="864"/>
                  </a:lnTo>
                  <a:lnTo>
                    <a:pt x="4716" y="864"/>
                  </a:lnTo>
                  <a:lnTo>
                    <a:pt x="4716" y="870"/>
                  </a:lnTo>
                  <a:lnTo>
                    <a:pt x="4716" y="870"/>
                  </a:lnTo>
                  <a:lnTo>
                    <a:pt x="4716" y="870"/>
                  </a:lnTo>
                  <a:lnTo>
                    <a:pt x="4722" y="870"/>
                  </a:lnTo>
                  <a:lnTo>
                    <a:pt x="4722" y="870"/>
                  </a:lnTo>
                  <a:lnTo>
                    <a:pt x="4722" y="876"/>
                  </a:lnTo>
                  <a:lnTo>
                    <a:pt x="4722" y="876"/>
                  </a:lnTo>
                  <a:lnTo>
                    <a:pt x="4722" y="876"/>
                  </a:lnTo>
                  <a:lnTo>
                    <a:pt x="4722" y="876"/>
                  </a:lnTo>
                  <a:lnTo>
                    <a:pt x="4728" y="876"/>
                  </a:lnTo>
                  <a:lnTo>
                    <a:pt x="4728" y="882"/>
                  </a:lnTo>
                  <a:lnTo>
                    <a:pt x="4728" y="882"/>
                  </a:lnTo>
                  <a:lnTo>
                    <a:pt x="4728" y="882"/>
                  </a:lnTo>
                  <a:lnTo>
                    <a:pt x="4728" y="882"/>
                  </a:lnTo>
                  <a:lnTo>
                    <a:pt x="4728" y="882"/>
                  </a:lnTo>
                  <a:lnTo>
                    <a:pt x="4734" y="888"/>
                  </a:lnTo>
                  <a:lnTo>
                    <a:pt x="4734" y="888"/>
                  </a:lnTo>
                  <a:lnTo>
                    <a:pt x="4734" y="888"/>
                  </a:lnTo>
                  <a:lnTo>
                    <a:pt x="4734" y="888"/>
                  </a:lnTo>
                  <a:lnTo>
                    <a:pt x="4734" y="888"/>
                  </a:lnTo>
                  <a:lnTo>
                    <a:pt x="4734" y="888"/>
                  </a:lnTo>
                  <a:lnTo>
                    <a:pt x="4740" y="894"/>
                  </a:lnTo>
                  <a:lnTo>
                    <a:pt x="4740" y="894"/>
                  </a:lnTo>
                  <a:lnTo>
                    <a:pt x="4740" y="894"/>
                  </a:lnTo>
                  <a:lnTo>
                    <a:pt x="4740" y="894"/>
                  </a:lnTo>
                  <a:lnTo>
                    <a:pt x="4740" y="894"/>
                  </a:lnTo>
                  <a:lnTo>
                    <a:pt x="4740" y="894"/>
                  </a:lnTo>
                  <a:lnTo>
                    <a:pt x="4740" y="894"/>
                  </a:lnTo>
                  <a:lnTo>
                    <a:pt x="4746" y="900"/>
                  </a:lnTo>
                  <a:lnTo>
                    <a:pt x="4746" y="900"/>
                  </a:lnTo>
                  <a:lnTo>
                    <a:pt x="4746" y="900"/>
                  </a:lnTo>
                  <a:lnTo>
                    <a:pt x="4746" y="900"/>
                  </a:lnTo>
                  <a:lnTo>
                    <a:pt x="4746" y="900"/>
                  </a:lnTo>
                  <a:lnTo>
                    <a:pt x="4746" y="900"/>
                  </a:lnTo>
                  <a:lnTo>
                    <a:pt x="4752" y="900"/>
                  </a:lnTo>
                  <a:lnTo>
                    <a:pt x="4752" y="906"/>
                  </a:lnTo>
                  <a:lnTo>
                    <a:pt x="4752" y="906"/>
                  </a:lnTo>
                  <a:lnTo>
                    <a:pt x="4752" y="906"/>
                  </a:lnTo>
                  <a:lnTo>
                    <a:pt x="4752" y="906"/>
                  </a:lnTo>
                  <a:lnTo>
                    <a:pt x="4752" y="906"/>
                  </a:lnTo>
                  <a:lnTo>
                    <a:pt x="4758" y="906"/>
                  </a:lnTo>
                  <a:lnTo>
                    <a:pt x="4758" y="906"/>
                  </a:lnTo>
                  <a:lnTo>
                    <a:pt x="4758" y="906"/>
                  </a:lnTo>
                  <a:lnTo>
                    <a:pt x="4758" y="906"/>
                  </a:lnTo>
                  <a:lnTo>
                    <a:pt x="4758" y="912"/>
                  </a:lnTo>
                  <a:lnTo>
                    <a:pt x="4758" y="912"/>
                  </a:lnTo>
                  <a:lnTo>
                    <a:pt x="4758" y="912"/>
                  </a:lnTo>
                  <a:lnTo>
                    <a:pt x="4764" y="912"/>
                  </a:lnTo>
                  <a:lnTo>
                    <a:pt x="4764" y="912"/>
                  </a:lnTo>
                  <a:lnTo>
                    <a:pt x="4764" y="912"/>
                  </a:lnTo>
                  <a:lnTo>
                    <a:pt x="4764" y="912"/>
                  </a:lnTo>
                  <a:lnTo>
                    <a:pt x="4764" y="912"/>
                  </a:lnTo>
                  <a:lnTo>
                    <a:pt x="4764" y="912"/>
                  </a:lnTo>
                  <a:lnTo>
                    <a:pt x="4770" y="912"/>
                  </a:lnTo>
                  <a:lnTo>
                    <a:pt x="4770" y="912"/>
                  </a:lnTo>
                  <a:lnTo>
                    <a:pt x="4770" y="912"/>
                  </a:lnTo>
                  <a:lnTo>
                    <a:pt x="4770" y="918"/>
                  </a:lnTo>
                  <a:lnTo>
                    <a:pt x="4770" y="918"/>
                  </a:lnTo>
                  <a:lnTo>
                    <a:pt x="4770" y="918"/>
                  </a:lnTo>
                  <a:lnTo>
                    <a:pt x="4776" y="918"/>
                  </a:lnTo>
                  <a:lnTo>
                    <a:pt x="4776" y="918"/>
                  </a:lnTo>
                  <a:lnTo>
                    <a:pt x="4776" y="918"/>
                  </a:lnTo>
                  <a:lnTo>
                    <a:pt x="4776" y="918"/>
                  </a:lnTo>
                  <a:lnTo>
                    <a:pt x="4776" y="918"/>
                  </a:lnTo>
                  <a:lnTo>
                    <a:pt x="4776" y="918"/>
                  </a:lnTo>
                  <a:lnTo>
                    <a:pt x="4782" y="918"/>
                  </a:lnTo>
                  <a:lnTo>
                    <a:pt x="4782" y="918"/>
                  </a:lnTo>
                  <a:lnTo>
                    <a:pt x="4782" y="918"/>
                  </a:lnTo>
                  <a:lnTo>
                    <a:pt x="4782" y="918"/>
                  </a:lnTo>
                  <a:lnTo>
                    <a:pt x="4782" y="918"/>
                  </a:lnTo>
                  <a:lnTo>
                    <a:pt x="4782" y="918"/>
                  </a:lnTo>
                  <a:lnTo>
                    <a:pt x="4788" y="918"/>
                  </a:lnTo>
                  <a:lnTo>
                    <a:pt x="4788" y="918"/>
                  </a:lnTo>
                  <a:lnTo>
                    <a:pt x="4788" y="918"/>
                  </a:lnTo>
                  <a:lnTo>
                    <a:pt x="4788" y="918"/>
                  </a:lnTo>
                  <a:lnTo>
                    <a:pt x="4788" y="918"/>
                  </a:lnTo>
                  <a:lnTo>
                    <a:pt x="4788" y="918"/>
                  </a:lnTo>
                  <a:lnTo>
                    <a:pt x="4794" y="918"/>
                  </a:lnTo>
                  <a:lnTo>
                    <a:pt x="4794" y="918"/>
                  </a:lnTo>
                  <a:lnTo>
                    <a:pt x="4794" y="918"/>
                  </a:lnTo>
                  <a:lnTo>
                    <a:pt x="4794" y="918"/>
                  </a:lnTo>
                  <a:lnTo>
                    <a:pt x="4794" y="918"/>
                  </a:lnTo>
                  <a:lnTo>
                    <a:pt x="4794" y="918"/>
                  </a:lnTo>
                  <a:lnTo>
                    <a:pt x="4800" y="918"/>
                  </a:lnTo>
                  <a:lnTo>
                    <a:pt x="4800" y="918"/>
                  </a:lnTo>
                  <a:lnTo>
                    <a:pt x="4800" y="918"/>
                  </a:lnTo>
                  <a:lnTo>
                    <a:pt x="4800" y="918"/>
                  </a:lnTo>
                  <a:lnTo>
                    <a:pt x="4800" y="924"/>
                  </a:lnTo>
                  <a:lnTo>
                    <a:pt x="4800" y="930"/>
                  </a:lnTo>
                  <a:lnTo>
                    <a:pt x="4800" y="930"/>
                  </a:lnTo>
                  <a:lnTo>
                    <a:pt x="4806" y="936"/>
                  </a:lnTo>
                  <a:lnTo>
                    <a:pt x="4806" y="936"/>
                  </a:lnTo>
                  <a:lnTo>
                    <a:pt x="4806" y="942"/>
                  </a:lnTo>
                  <a:lnTo>
                    <a:pt x="4806" y="942"/>
                  </a:lnTo>
                  <a:lnTo>
                    <a:pt x="4806" y="948"/>
                  </a:lnTo>
                  <a:lnTo>
                    <a:pt x="4806" y="948"/>
                  </a:lnTo>
                  <a:lnTo>
                    <a:pt x="4812" y="954"/>
                  </a:lnTo>
                  <a:lnTo>
                    <a:pt x="4812" y="954"/>
                  </a:lnTo>
                  <a:lnTo>
                    <a:pt x="4812" y="960"/>
                  </a:lnTo>
                  <a:lnTo>
                    <a:pt x="4812" y="960"/>
                  </a:lnTo>
                  <a:lnTo>
                    <a:pt x="4812" y="966"/>
                  </a:lnTo>
                  <a:lnTo>
                    <a:pt x="4812" y="966"/>
                  </a:lnTo>
                  <a:lnTo>
                    <a:pt x="4812" y="972"/>
                  </a:lnTo>
                  <a:lnTo>
                    <a:pt x="4818" y="972"/>
                  </a:lnTo>
                  <a:lnTo>
                    <a:pt x="4818" y="978"/>
                  </a:lnTo>
                  <a:lnTo>
                    <a:pt x="4818" y="978"/>
                  </a:lnTo>
                  <a:lnTo>
                    <a:pt x="4818" y="984"/>
                  </a:lnTo>
                  <a:lnTo>
                    <a:pt x="4818" y="984"/>
                  </a:lnTo>
                  <a:lnTo>
                    <a:pt x="4818" y="990"/>
                  </a:lnTo>
                  <a:lnTo>
                    <a:pt x="4824" y="990"/>
                  </a:lnTo>
                  <a:lnTo>
                    <a:pt x="4824" y="996"/>
                  </a:lnTo>
                  <a:lnTo>
                    <a:pt x="4824" y="996"/>
                  </a:lnTo>
                  <a:lnTo>
                    <a:pt x="4824" y="996"/>
                  </a:lnTo>
                  <a:lnTo>
                    <a:pt x="4824" y="1002"/>
                  </a:lnTo>
                  <a:lnTo>
                    <a:pt x="4824" y="1002"/>
                  </a:lnTo>
                  <a:lnTo>
                    <a:pt x="4830" y="1008"/>
                  </a:lnTo>
                  <a:lnTo>
                    <a:pt x="4830" y="1008"/>
                  </a:lnTo>
                  <a:lnTo>
                    <a:pt x="4830" y="1008"/>
                  </a:lnTo>
                  <a:lnTo>
                    <a:pt x="4830" y="1008"/>
                  </a:lnTo>
                  <a:lnTo>
                    <a:pt x="4830" y="1008"/>
                  </a:lnTo>
                  <a:lnTo>
                    <a:pt x="4830" y="1014"/>
                  </a:lnTo>
                  <a:lnTo>
                    <a:pt x="4836" y="1014"/>
                  </a:lnTo>
                  <a:lnTo>
                    <a:pt x="4836" y="1014"/>
                  </a:lnTo>
                  <a:lnTo>
                    <a:pt x="4836" y="1014"/>
                  </a:lnTo>
                  <a:lnTo>
                    <a:pt x="4836" y="1014"/>
                  </a:lnTo>
                  <a:lnTo>
                    <a:pt x="4836" y="1014"/>
                  </a:lnTo>
                  <a:lnTo>
                    <a:pt x="4836" y="1014"/>
                  </a:lnTo>
                  <a:lnTo>
                    <a:pt x="4842" y="1014"/>
                  </a:lnTo>
                  <a:lnTo>
                    <a:pt x="4842" y="1008"/>
                  </a:lnTo>
                  <a:lnTo>
                    <a:pt x="4842" y="1008"/>
                  </a:lnTo>
                  <a:lnTo>
                    <a:pt x="4842" y="1008"/>
                  </a:lnTo>
                  <a:lnTo>
                    <a:pt x="4842" y="1008"/>
                  </a:lnTo>
                  <a:lnTo>
                    <a:pt x="4842" y="1002"/>
                  </a:lnTo>
                  <a:lnTo>
                    <a:pt x="4848" y="1002"/>
                  </a:lnTo>
                  <a:lnTo>
                    <a:pt x="4848" y="1002"/>
                  </a:lnTo>
                  <a:lnTo>
                    <a:pt x="4848" y="1002"/>
                  </a:lnTo>
                  <a:lnTo>
                    <a:pt x="4848" y="996"/>
                  </a:lnTo>
                  <a:lnTo>
                    <a:pt x="4848" y="996"/>
                  </a:lnTo>
                  <a:lnTo>
                    <a:pt x="4848" y="996"/>
                  </a:lnTo>
                  <a:lnTo>
                    <a:pt x="4854" y="990"/>
                  </a:lnTo>
                  <a:lnTo>
                    <a:pt x="4854" y="990"/>
                  </a:lnTo>
                  <a:lnTo>
                    <a:pt x="4854" y="990"/>
                  </a:lnTo>
                  <a:lnTo>
                    <a:pt x="4854" y="990"/>
                  </a:lnTo>
                  <a:lnTo>
                    <a:pt x="4854" y="984"/>
                  </a:lnTo>
                  <a:lnTo>
                    <a:pt x="4854" y="984"/>
                  </a:lnTo>
                  <a:lnTo>
                    <a:pt x="4854" y="984"/>
                  </a:lnTo>
                  <a:lnTo>
                    <a:pt x="4860" y="978"/>
                  </a:lnTo>
                  <a:lnTo>
                    <a:pt x="4860" y="978"/>
                  </a:lnTo>
                  <a:lnTo>
                    <a:pt x="4860" y="978"/>
                  </a:lnTo>
                  <a:lnTo>
                    <a:pt x="4860" y="972"/>
                  </a:lnTo>
                  <a:lnTo>
                    <a:pt x="4860" y="972"/>
                  </a:lnTo>
                  <a:lnTo>
                    <a:pt x="4860" y="972"/>
                  </a:lnTo>
                  <a:lnTo>
                    <a:pt x="4866" y="966"/>
                  </a:lnTo>
                  <a:lnTo>
                    <a:pt x="4866" y="966"/>
                  </a:lnTo>
                  <a:lnTo>
                    <a:pt x="4866" y="966"/>
                  </a:lnTo>
                  <a:lnTo>
                    <a:pt x="4866" y="960"/>
                  </a:lnTo>
                  <a:lnTo>
                    <a:pt x="4866" y="960"/>
                  </a:lnTo>
                  <a:lnTo>
                    <a:pt x="4866" y="960"/>
                  </a:lnTo>
                  <a:lnTo>
                    <a:pt x="4866" y="960"/>
                  </a:lnTo>
                  <a:lnTo>
                    <a:pt x="4872" y="960"/>
                  </a:lnTo>
                  <a:lnTo>
                    <a:pt x="4872" y="960"/>
                  </a:lnTo>
                  <a:lnTo>
                    <a:pt x="4872" y="960"/>
                  </a:lnTo>
                  <a:lnTo>
                    <a:pt x="4872" y="966"/>
                  </a:lnTo>
                  <a:lnTo>
                    <a:pt x="4872" y="966"/>
                  </a:lnTo>
                  <a:lnTo>
                    <a:pt x="4872" y="966"/>
                  </a:lnTo>
                  <a:lnTo>
                    <a:pt x="4878" y="966"/>
                  </a:lnTo>
                  <a:lnTo>
                    <a:pt x="4878" y="966"/>
                  </a:lnTo>
                  <a:lnTo>
                    <a:pt x="4878" y="966"/>
                  </a:lnTo>
                  <a:lnTo>
                    <a:pt x="4878" y="966"/>
                  </a:lnTo>
                  <a:lnTo>
                    <a:pt x="4878" y="966"/>
                  </a:lnTo>
                  <a:lnTo>
                    <a:pt x="4878" y="966"/>
                  </a:lnTo>
                  <a:lnTo>
                    <a:pt x="4884" y="972"/>
                  </a:lnTo>
                  <a:lnTo>
                    <a:pt x="4884" y="972"/>
                  </a:lnTo>
                  <a:lnTo>
                    <a:pt x="4884" y="972"/>
                  </a:lnTo>
                  <a:lnTo>
                    <a:pt x="4884" y="972"/>
                  </a:lnTo>
                  <a:lnTo>
                    <a:pt x="4884" y="972"/>
                  </a:lnTo>
                  <a:lnTo>
                    <a:pt x="4884" y="972"/>
                  </a:lnTo>
                  <a:lnTo>
                    <a:pt x="4890" y="972"/>
                  </a:lnTo>
                  <a:lnTo>
                    <a:pt x="4890" y="972"/>
                  </a:lnTo>
                  <a:lnTo>
                    <a:pt x="4890" y="972"/>
                  </a:lnTo>
                  <a:lnTo>
                    <a:pt x="4890" y="972"/>
                  </a:lnTo>
                  <a:lnTo>
                    <a:pt x="4890" y="972"/>
                  </a:lnTo>
                  <a:lnTo>
                    <a:pt x="4890" y="978"/>
                  </a:lnTo>
                  <a:lnTo>
                    <a:pt x="4896" y="978"/>
                  </a:lnTo>
                  <a:lnTo>
                    <a:pt x="4896" y="978"/>
                  </a:lnTo>
                  <a:lnTo>
                    <a:pt x="4896" y="978"/>
                  </a:lnTo>
                  <a:lnTo>
                    <a:pt x="4896" y="978"/>
                  </a:lnTo>
                  <a:lnTo>
                    <a:pt x="4896" y="978"/>
                  </a:lnTo>
                  <a:lnTo>
                    <a:pt x="4896" y="978"/>
                  </a:lnTo>
                  <a:lnTo>
                    <a:pt x="4896" y="978"/>
                  </a:lnTo>
                  <a:lnTo>
                    <a:pt x="4902" y="978"/>
                  </a:lnTo>
                  <a:lnTo>
                    <a:pt x="4902" y="978"/>
                  </a:lnTo>
                  <a:lnTo>
                    <a:pt x="4902" y="978"/>
                  </a:lnTo>
                  <a:lnTo>
                    <a:pt x="4902" y="978"/>
                  </a:lnTo>
                  <a:lnTo>
                    <a:pt x="4902" y="978"/>
                  </a:lnTo>
                  <a:lnTo>
                    <a:pt x="4902" y="978"/>
                  </a:lnTo>
                  <a:lnTo>
                    <a:pt x="4908" y="978"/>
                  </a:lnTo>
                  <a:lnTo>
                    <a:pt x="4908" y="978"/>
                  </a:lnTo>
                  <a:lnTo>
                    <a:pt x="4908" y="978"/>
                  </a:lnTo>
                  <a:lnTo>
                    <a:pt x="4908" y="978"/>
                  </a:lnTo>
                  <a:lnTo>
                    <a:pt x="4908" y="978"/>
                  </a:lnTo>
                  <a:lnTo>
                    <a:pt x="4908" y="978"/>
                  </a:lnTo>
                  <a:lnTo>
                    <a:pt x="4914" y="978"/>
                  </a:lnTo>
                  <a:lnTo>
                    <a:pt x="4914" y="978"/>
                  </a:lnTo>
                  <a:lnTo>
                    <a:pt x="4914" y="978"/>
                  </a:lnTo>
                  <a:lnTo>
                    <a:pt x="4914" y="978"/>
                  </a:lnTo>
                  <a:lnTo>
                    <a:pt x="4914" y="978"/>
                  </a:lnTo>
                  <a:lnTo>
                    <a:pt x="4914" y="978"/>
                  </a:lnTo>
                  <a:lnTo>
                    <a:pt x="4920" y="978"/>
                  </a:lnTo>
                  <a:lnTo>
                    <a:pt x="4920" y="978"/>
                  </a:lnTo>
                  <a:lnTo>
                    <a:pt x="4920" y="978"/>
                  </a:lnTo>
                  <a:lnTo>
                    <a:pt x="4920" y="978"/>
                  </a:lnTo>
                  <a:lnTo>
                    <a:pt x="4920" y="978"/>
                  </a:lnTo>
                  <a:lnTo>
                    <a:pt x="4920" y="978"/>
                  </a:lnTo>
                  <a:lnTo>
                    <a:pt x="4926" y="978"/>
                  </a:lnTo>
                  <a:lnTo>
                    <a:pt x="4926" y="978"/>
                  </a:lnTo>
                  <a:lnTo>
                    <a:pt x="4926" y="978"/>
                  </a:lnTo>
                  <a:lnTo>
                    <a:pt x="4926" y="978"/>
                  </a:lnTo>
                  <a:lnTo>
                    <a:pt x="4926" y="978"/>
                  </a:lnTo>
                  <a:lnTo>
                    <a:pt x="4926" y="978"/>
                  </a:lnTo>
                  <a:lnTo>
                    <a:pt x="4932" y="978"/>
                  </a:lnTo>
                  <a:lnTo>
                    <a:pt x="4932" y="978"/>
                  </a:lnTo>
                  <a:lnTo>
                    <a:pt x="4932" y="978"/>
                  </a:lnTo>
                  <a:lnTo>
                    <a:pt x="4932" y="978"/>
                  </a:lnTo>
                  <a:lnTo>
                    <a:pt x="4932" y="978"/>
                  </a:lnTo>
                  <a:lnTo>
                    <a:pt x="4932" y="978"/>
                  </a:lnTo>
                  <a:lnTo>
                    <a:pt x="4932" y="978"/>
                  </a:lnTo>
                  <a:lnTo>
                    <a:pt x="4938" y="978"/>
                  </a:lnTo>
                  <a:lnTo>
                    <a:pt x="4938" y="978"/>
                  </a:lnTo>
                  <a:lnTo>
                    <a:pt x="4938" y="972"/>
                  </a:lnTo>
                  <a:lnTo>
                    <a:pt x="4938" y="972"/>
                  </a:lnTo>
                  <a:lnTo>
                    <a:pt x="4938" y="972"/>
                  </a:lnTo>
                  <a:lnTo>
                    <a:pt x="4938" y="972"/>
                  </a:lnTo>
                  <a:lnTo>
                    <a:pt x="4944" y="972"/>
                  </a:lnTo>
                  <a:lnTo>
                    <a:pt x="4944" y="972"/>
                  </a:lnTo>
                  <a:lnTo>
                    <a:pt x="4944" y="972"/>
                  </a:lnTo>
                  <a:lnTo>
                    <a:pt x="4944" y="972"/>
                  </a:lnTo>
                  <a:lnTo>
                    <a:pt x="4944" y="972"/>
                  </a:lnTo>
                  <a:lnTo>
                    <a:pt x="4944" y="972"/>
                  </a:lnTo>
                  <a:lnTo>
                    <a:pt x="4950" y="972"/>
                  </a:lnTo>
                  <a:lnTo>
                    <a:pt x="4950" y="966"/>
                  </a:lnTo>
                  <a:lnTo>
                    <a:pt x="4950" y="966"/>
                  </a:lnTo>
                  <a:lnTo>
                    <a:pt x="4950" y="966"/>
                  </a:lnTo>
                  <a:lnTo>
                    <a:pt x="4950" y="966"/>
                  </a:lnTo>
                  <a:lnTo>
                    <a:pt x="4950" y="966"/>
                  </a:lnTo>
                  <a:lnTo>
                    <a:pt x="4956" y="966"/>
                  </a:lnTo>
                  <a:lnTo>
                    <a:pt x="4956" y="966"/>
                  </a:lnTo>
                  <a:lnTo>
                    <a:pt x="4956" y="966"/>
                  </a:lnTo>
                  <a:lnTo>
                    <a:pt x="4956" y="960"/>
                  </a:lnTo>
                  <a:lnTo>
                    <a:pt x="4956" y="960"/>
                  </a:lnTo>
                  <a:lnTo>
                    <a:pt x="4956" y="960"/>
                  </a:lnTo>
                  <a:lnTo>
                    <a:pt x="4962" y="960"/>
                  </a:lnTo>
                </a:path>
              </a:pathLst>
            </a:custGeom>
            <a:noFill/>
            <a:ln w="15875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377" name="Rectangle 57"/>
            <p:cNvSpPr>
              <a:spLocks noChangeArrowheads="1"/>
            </p:cNvSpPr>
            <p:nvPr/>
          </p:nvSpPr>
          <p:spPr bwMode="auto">
            <a:xfrm>
              <a:off x="1010" y="2478"/>
              <a:ext cx="330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800" b="1" i="0" u="none" strike="noStrike" cap="none" normalizeH="0" baseline="0" smtClean="0">
                  <a:ln>
                    <a:noFill/>
                  </a:ln>
                  <a:solidFill>
                    <a:srgbClr val="00FF00"/>
                  </a:solidFill>
                  <a:effectLst/>
                  <a:latin typeface="Arial" pitchFamily="34" charset="0"/>
                  <a:cs typeface="Arial" pitchFamily="34" charset="0"/>
                </a:rPr>
                <a:t>BETA_Y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6378" name="Freeform 58"/>
            <p:cNvSpPr>
              <a:spLocks/>
            </p:cNvSpPr>
            <p:nvPr/>
          </p:nvSpPr>
          <p:spPr bwMode="auto">
            <a:xfrm>
              <a:off x="362" y="1296"/>
              <a:ext cx="4962" cy="576"/>
            </a:xfrm>
            <a:custGeom>
              <a:avLst/>
              <a:gdLst/>
              <a:ahLst/>
              <a:cxnLst>
                <a:cxn ang="0">
                  <a:pos x="42" y="396"/>
                </a:cxn>
                <a:cxn ang="0">
                  <a:pos x="198" y="396"/>
                </a:cxn>
                <a:cxn ang="0">
                  <a:pos x="246" y="396"/>
                </a:cxn>
                <a:cxn ang="0">
                  <a:pos x="288" y="396"/>
                </a:cxn>
                <a:cxn ang="0">
                  <a:pos x="444" y="396"/>
                </a:cxn>
                <a:cxn ang="0">
                  <a:pos x="492" y="396"/>
                </a:cxn>
                <a:cxn ang="0">
                  <a:pos x="642" y="396"/>
                </a:cxn>
                <a:cxn ang="0">
                  <a:pos x="690" y="396"/>
                </a:cxn>
                <a:cxn ang="0">
                  <a:pos x="840" y="396"/>
                </a:cxn>
                <a:cxn ang="0">
                  <a:pos x="888" y="396"/>
                </a:cxn>
                <a:cxn ang="0">
                  <a:pos x="1038" y="396"/>
                </a:cxn>
                <a:cxn ang="0">
                  <a:pos x="1086" y="396"/>
                </a:cxn>
                <a:cxn ang="0">
                  <a:pos x="1236" y="396"/>
                </a:cxn>
                <a:cxn ang="0">
                  <a:pos x="1284" y="396"/>
                </a:cxn>
                <a:cxn ang="0">
                  <a:pos x="1326" y="396"/>
                </a:cxn>
                <a:cxn ang="0">
                  <a:pos x="1482" y="396"/>
                </a:cxn>
                <a:cxn ang="0">
                  <a:pos x="1524" y="396"/>
                </a:cxn>
                <a:cxn ang="0">
                  <a:pos x="1680" y="396"/>
                </a:cxn>
                <a:cxn ang="0">
                  <a:pos x="1722" y="396"/>
                </a:cxn>
                <a:cxn ang="0">
                  <a:pos x="1878" y="396"/>
                </a:cxn>
                <a:cxn ang="0">
                  <a:pos x="1926" y="396"/>
                </a:cxn>
                <a:cxn ang="0">
                  <a:pos x="2076" y="396"/>
                </a:cxn>
                <a:cxn ang="0">
                  <a:pos x="2124" y="396"/>
                </a:cxn>
                <a:cxn ang="0">
                  <a:pos x="2274" y="396"/>
                </a:cxn>
                <a:cxn ang="0">
                  <a:pos x="2322" y="396"/>
                </a:cxn>
                <a:cxn ang="0">
                  <a:pos x="2364" y="396"/>
                </a:cxn>
                <a:cxn ang="0">
                  <a:pos x="2520" y="396"/>
                </a:cxn>
                <a:cxn ang="0">
                  <a:pos x="2562" y="396"/>
                </a:cxn>
                <a:cxn ang="0">
                  <a:pos x="2718" y="396"/>
                </a:cxn>
                <a:cxn ang="0">
                  <a:pos x="2760" y="396"/>
                </a:cxn>
                <a:cxn ang="0">
                  <a:pos x="2916" y="396"/>
                </a:cxn>
                <a:cxn ang="0">
                  <a:pos x="2958" y="396"/>
                </a:cxn>
                <a:cxn ang="0">
                  <a:pos x="3114" y="396"/>
                </a:cxn>
                <a:cxn ang="0">
                  <a:pos x="3156" y="396"/>
                </a:cxn>
                <a:cxn ang="0">
                  <a:pos x="3312" y="396"/>
                </a:cxn>
                <a:cxn ang="0">
                  <a:pos x="3354" y="396"/>
                </a:cxn>
                <a:cxn ang="0">
                  <a:pos x="3510" y="396"/>
                </a:cxn>
                <a:cxn ang="0">
                  <a:pos x="3552" y="396"/>
                </a:cxn>
                <a:cxn ang="0">
                  <a:pos x="3600" y="396"/>
                </a:cxn>
                <a:cxn ang="0">
                  <a:pos x="3750" y="396"/>
                </a:cxn>
                <a:cxn ang="0">
                  <a:pos x="3798" y="396"/>
                </a:cxn>
                <a:cxn ang="0">
                  <a:pos x="3948" y="396"/>
                </a:cxn>
                <a:cxn ang="0">
                  <a:pos x="3996" y="396"/>
                </a:cxn>
                <a:cxn ang="0">
                  <a:pos x="4044" y="396"/>
                </a:cxn>
                <a:cxn ang="0">
                  <a:pos x="4092" y="354"/>
                </a:cxn>
                <a:cxn ang="0">
                  <a:pos x="4134" y="204"/>
                </a:cxn>
                <a:cxn ang="0">
                  <a:pos x="4182" y="78"/>
                </a:cxn>
                <a:cxn ang="0">
                  <a:pos x="4230" y="0"/>
                </a:cxn>
                <a:cxn ang="0">
                  <a:pos x="4272" y="60"/>
                </a:cxn>
                <a:cxn ang="0">
                  <a:pos x="4320" y="246"/>
                </a:cxn>
                <a:cxn ang="0">
                  <a:pos x="4368" y="420"/>
                </a:cxn>
                <a:cxn ang="0">
                  <a:pos x="4416" y="564"/>
                </a:cxn>
                <a:cxn ang="0">
                  <a:pos x="4464" y="546"/>
                </a:cxn>
                <a:cxn ang="0">
                  <a:pos x="4512" y="546"/>
                </a:cxn>
                <a:cxn ang="0">
                  <a:pos x="4560" y="570"/>
                </a:cxn>
                <a:cxn ang="0">
                  <a:pos x="4608" y="432"/>
                </a:cxn>
                <a:cxn ang="0">
                  <a:pos x="4650" y="258"/>
                </a:cxn>
                <a:cxn ang="0">
                  <a:pos x="4698" y="72"/>
                </a:cxn>
                <a:cxn ang="0">
                  <a:pos x="4746" y="0"/>
                </a:cxn>
                <a:cxn ang="0">
                  <a:pos x="4794" y="66"/>
                </a:cxn>
                <a:cxn ang="0">
                  <a:pos x="4842" y="186"/>
                </a:cxn>
                <a:cxn ang="0">
                  <a:pos x="4884" y="342"/>
                </a:cxn>
                <a:cxn ang="0">
                  <a:pos x="4932" y="396"/>
                </a:cxn>
              </a:cxnLst>
              <a:rect l="0" t="0" r="r" b="b"/>
              <a:pathLst>
                <a:path w="4962" h="576">
                  <a:moveTo>
                    <a:pt x="0" y="396"/>
                  </a:moveTo>
                  <a:lnTo>
                    <a:pt x="0" y="396"/>
                  </a:lnTo>
                  <a:lnTo>
                    <a:pt x="0" y="396"/>
                  </a:lnTo>
                  <a:lnTo>
                    <a:pt x="0" y="396"/>
                  </a:lnTo>
                  <a:lnTo>
                    <a:pt x="0" y="396"/>
                  </a:lnTo>
                  <a:lnTo>
                    <a:pt x="0" y="396"/>
                  </a:lnTo>
                  <a:lnTo>
                    <a:pt x="6" y="396"/>
                  </a:lnTo>
                  <a:lnTo>
                    <a:pt x="6" y="396"/>
                  </a:lnTo>
                  <a:lnTo>
                    <a:pt x="6" y="396"/>
                  </a:lnTo>
                  <a:lnTo>
                    <a:pt x="6" y="396"/>
                  </a:lnTo>
                  <a:lnTo>
                    <a:pt x="6" y="396"/>
                  </a:lnTo>
                  <a:lnTo>
                    <a:pt x="6" y="396"/>
                  </a:lnTo>
                  <a:lnTo>
                    <a:pt x="12" y="396"/>
                  </a:lnTo>
                  <a:lnTo>
                    <a:pt x="12" y="396"/>
                  </a:lnTo>
                  <a:lnTo>
                    <a:pt x="12" y="396"/>
                  </a:lnTo>
                  <a:lnTo>
                    <a:pt x="12" y="396"/>
                  </a:lnTo>
                  <a:lnTo>
                    <a:pt x="12" y="396"/>
                  </a:lnTo>
                  <a:lnTo>
                    <a:pt x="12" y="396"/>
                  </a:lnTo>
                  <a:lnTo>
                    <a:pt x="18" y="396"/>
                  </a:lnTo>
                  <a:lnTo>
                    <a:pt x="18" y="396"/>
                  </a:lnTo>
                  <a:lnTo>
                    <a:pt x="18" y="396"/>
                  </a:lnTo>
                  <a:lnTo>
                    <a:pt x="18" y="396"/>
                  </a:lnTo>
                  <a:lnTo>
                    <a:pt x="18" y="396"/>
                  </a:lnTo>
                  <a:lnTo>
                    <a:pt x="18" y="396"/>
                  </a:lnTo>
                  <a:lnTo>
                    <a:pt x="24" y="396"/>
                  </a:lnTo>
                  <a:lnTo>
                    <a:pt x="24" y="396"/>
                  </a:lnTo>
                  <a:lnTo>
                    <a:pt x="24" y="396"/>
                  </a:lnTo>
                  <a:lnTo>
                    <a:pt x="24" y="396"/>
                  </a:lnTo>
                  <a:lnTo>
                    <a:pt x="24" y="396"/>
                  </a:lnTo>
                  <a:lnTo>
                    <a:pt x="24" y="396"/>
                  </a:lnTo>
                  <a:lnTo>
                    <a:pt x="30" y="396"/>
                  </a:lnTo>
                  <a:lnTo>
                    <a:pt x="30" y="396"/>
                  </a:lnTo>
                  <a:lnTo>
                    <a:pt x="30" y="396"/>
                  </a:lnTo>
                  <a:lnTo>
                    <a:pt x="30" y="396"/>
                  </a:lnTo>
                  <a:lnTo>
                    <a:pt x="30" y="396"/>
                  </a:lnTo>
                  <a:lnTo>
                    <a:pt x="30" y="396"/>
                  </a:lnTo>
                  <a:lnTo>
                    <a:pt x="36" y="396"/>
                  </a:lnTo>
                  <a:lnTo>
                    <a:pt x="36" y="396"/>
                  </a:lnTo>
                  <a:lnTo>
                    <a:pt x="36" y="396"/>
                  </a:lnTo>
                  <a:lnTo>
                    <a:pt x="36" y="396"/>
                  </a:lnTo>
                  <a:lnTo>
                    <a:pt x="36" y="396"/>
                  </a:lnTo>
                  <a:lnTo>
                    <a:pt x="36" y="396"/>
                  </a:lnTo>
                  <a:lnTo>
                    <a:pt x="36" y="396"/>
                  </a:lnTo>
                  <a:lnTo>
                    <a:pt x="42" y="396"/>
                  </a:lnTo>
                  <a:lnTo>
                    <a:pt x="42" y="396"/>
                  </a:lnTo>
                  <a:lnTo>
                    <a:pt x="42" y="396"/>
                  </a:lnTo>
                  <a:lnTo>
                    <a:pt x="42" y="396"/>
                  </a:lnTo>
                  <a:lnTo>
                    <a:pt x="42" y="396"/>
                  </a:lnTo>
                  <a:lnTo>
                    <a:pt x="42" y="396"/>
                  </a:lnTo>
                  <a:lnTo>
                    <a:pt x="48" y="396"/>
                  </a:lnTo>
                  <a:lnTo>
                    <a:pt x="48" y="396"/>
                  </a:lnTo>
                  <a:lnTo>
                    <a:pt x="48" y="396"/>
                  </a:lnTo>
                  <a:lnTo>
                    <a:pt x="48" y="396"/>
                  </a:lnTo>
                  <a:lnTo>
                    <a:pt x="48" y="396"/>
                  </a:lnTo>
                  <a:lnTo>
                    <a:pt x="48" y="396"/>
                  </a:lnTo>
                  <a:lnTo>
                    <a:pt x="54" y="396"/>
                  </a:lnTo>
                  <a:lnTo>
                    <a:pt x="54" y="396"/>
                  </a:lnTo>
                  <a:lnTo>
                    <a:pt x="54" y="396"/>
                  </a:lnTo>
                  <a:lnTo>
                    <a:pt x="54" y="396"/>
                  </a:lnTo>
                  <a:lnTo>
                    <a:pt x="54" y="396"/>
                  </a:lnTo>
                  <a:lnTo>
                    <a:pt x="54" y="396"/>
                  </a:lnTo>
                  <a:lnTo>
                    <a:pt x="60" y="396"/>
                  </a:lnTo>
                  <a:lnTo>
                    <a:pt x="60" y="396"/>
                  </a:lnTo>
                  <a:lnTo>
                    <a:pt x="60" y="396"/>
                  </a:lnTo>
                  <a:lnTo>
                    <a:pt x="60" y="396"/>
                  </a:lnTo>
                  <a:lnTo>
                    <a:pt x="60" y="396"/>
                  </a:lnTo>
                  <a:lnTo>
                    <a:pt x="60" y="396"/>
                  </a:lnTo>
                  <a:lnTo>
                    <a:pt x="66" y="396"/>
                  </a:lnTo>
                  <a:lnTo>
                    <a:pt x="66" y="396"/>
                  </a:lnTo>
                  <a:lnTo>
                    <a:pt x="66" y="396"/>
                  </a:lnTo>
                  <a:lnTo>
                    <a:pt x="66" y="396"/>
                  </a:lnTo>
                  <a:lnTo>
                    <a:pt x="66" y="396"/>
                  </a:lnTo>
                  <a:lnTo>
                    <a:pt x="66" y="396"/>
                  </a:lnTo>
                  <a:lnTo>
                    <a:pt x="72" y="396"/>
                  </a:lnTo>
                  <a:lnTo>
                    <a:pt x="72" y="396"/>
                  </a:lnTo>
                  <a:lnTo>
                    <a:pt x="72" y="396"/>
                  </a:lnTo>
                  <a:lnTo>
                    <a:pt x="72" y="396"/>
                  </a:lnTo>
                  <a:lnTo>
                    <a:pt x="72" y="396"/>
                  </a:lnTo>
                  <a:lnTo>
                    <a:pt x="78" y="396"/>
                  </a:lnTo>
                  <a:lnTo>
                    <a:pt x="78" y="396"/>
                  </a:lnTo>
                  <a:lnTo>
                    <a:pt x="78" y="396"/>
                  </a:lnTo>
                  <a:lnTo>
                    <a:pt x="78" y="396"/>
                  </a:lnTo>
                  <a:lnTo>
                    <a:pt x="78" y="396"/>
                  </a:lnTo>
                  <a:lnTo>
                    <a:pt x="78" y="396"/>
                  </a:lnTo>
                  <a:lnTo>
                    <a:pt x="84" y="396"/>
                  </a:lnTo>
                  <a:lnTo>
                    <a:pt x="84" y="396"/>
                  </a:lnTo>
                  <a:lnTo>
                    <a:pt x="84" y="396"/>
                  </a:lnTo>
                  <a:lnTo>
                    <a:pt x="84" y="396"/>
                  </a:lnTo>
                  <a:lnTo>
                    <a:pt x="84" y="396"/>
                  </a:lnTo>
                  <a:lnTo>
                    <a:pt x="84" y="396"/>
                  </a:lnTo>
                  <a:lnTo>
                    <a:pt x="84" y="396"/>
                  </a:lnTo>
                  <a:lnTo>
                    <a:pt x="90" y="396"/>
                  </a:lnTo>
                  <a:lnTo>
                    <a:pt x="90" y="396"/>
                  </a:lnTo>
                  <a:lnTo>
                    <a:pt x="198" y="396"/>
                  </a:lnTo>
                  <a:lnTo>
                    <a:pt x="198" y="396"/>
                  </a:lnTo>
                  <a:lnTo>
                    <a:pt x="198" y="396"/>
                  </a:lnTo>
                  <a:lnTo>
                    <a:pt x="198" y="396"/>
                  </a:lnTo>
                  <a:lnTo>
                    <a:pt x="198" y="396"/>
                  </a:lnTo>
                  <a:lnTo>
                    <a:pt x="204" y="396"/>
                  </a:lnTo>
                  <a:lnTo>
                    <a:pt x="204" y="396"/>
                  </a:lnTo>
                  <a:lnTo>
                    <a:pt x="204" y="396"/>
                  </a:lnTo>
                  <a:lnTo>
                    <a:pt x="204" y="396"/>
                  </a:lnTo>
                  <a:lnTo>
                    <a:pt x="204" y="396"/>
                  </a:lnTo>
                  <a:lnTo>
                    <a:pt x="204" y="396"/>
                  </a:lnTo>
                  <a:lnTo>
                    <a:pt x="210" y="396"/>
                  </a:lnTo>
                  <a:lnTo>
                    <a:pt x="210" y="396"/>
                  </a:lnTo>
                  <a:lnTo>
                    <a:pt x="210" y="396"/>
                  </a:lnTo>
                  <a:lnTo>
                    <a:pt x="210" y="396"/>
                  </a:lnTo>
                  <a:lnTo>
                    <a:pt x="210" y="396"/>
                  </a:lnTo>
                  <a:lnTo>
                    <a:pt x="210" y="396"/>
                  </a:lnTo>
                  <a:lnTo>
                    <a:pt x="216" y="396"/>
                  </a:lnTo>
                  <a:lnTo>
                    <a:pt x="216" y="396"/>
                  </a:lnTo>
                  <a:lnTo>
                    <a:pt x="216" y="396"/>
                  </a:lnTo>
                  <a:lnTo>
                    <a:pt x="216" y="396"/>
                  </a:lnTo>
                  <a:lnTo>
                    <a:pt x="216" y="396"/>
                  </a:lnTo>
                  <a:lnTo>
                    <a:pt x="216" y="396"/>
                  </a:lnTo>
                  <a:lnTo>
                    <a:pt x="222" y="396"/>
                  </a:lnTo>
                  <a:lnTo>
                    <a:pt x="222" y="396"/>
                  </a:lnTo>
                  <a:lnTo>
                    <a:pt x="222" y="396"/>
                  </a:lnTo>
                  <a:lnTo>
                    <a:pt x="222" y="396"/>
                  </a:lnTo>
                  <a:lnTo>
                    <a:pt x="222" y="396"/>
                  </a:lnTo>
                  <a:lnTo>
                    <a:pt x="222" y="396"/>
                  </a:lnTo>
                  <a:lnTo>
                    <a:pt x="222" y="396"/>
                  </a:lnTo>
                  <a:lnTo>
                    <a:pt x="228" y="396"/>
                  </a:lnTo>
                  <a:lnTo>
                    <a:pt x="228" y="396"/>
                  </a:lnTo>
                  <a:lnTo>
                    <a:pt x="228" y="396"/>
                  </a:lnTo>
                  <a:lnTo>
                    <a:pt x="228" y="396"/>
                  </a:lnTo>
                  <a:lnTo>
                    <a:pt x="228" y="396"/>
                  </a:lnTo>
                  <a:lnTo>
                    <a:pt x="228" y="396"/>
                  </a:lnTo>
                  <a:lnTo>
                    <a:pt x="234" y="396"/>
                  </a:lnTo>
                  <a:lnTo>
                    <a:pt x="234" y="396"/>
                  </a:lnTo>
                  <a:lnTo>
                    <a:pt x="234" y="396"/>
                  </a:lnTo>
                  <a:lnTo>
                    <a:pt x="234" y="396"/>
                  </a:lnTo>
                  <a:lnTo>
                    <a:pt x="234" y="396"/>
                  </a:lnTo>
                  <a:lnTo>
                    <a:pt x="234" y="396"/>
                  </a:lnTo>
                  <a:lnTo>
                    <a:pt x="234" y="396"/>
                  </a:lnTo>
                  <a:lnTo>
                    <a:pt x="240" y="396"/>
                  </a:lnTo>
                  <a:lnTo>
                    <a:pt x="240" y="396"/>
                  </a:lnTo>
                  <a:lnTo>
                    <a:pt x="240" y="396"/>
                  </a:lnTo>
                  <a:lnTo>
                    <a:pt x="240" y="396"/>
                  </a:lnTo>
                  <a:lnTo>
                    <a:pt x="240" y="396"/>
                  </a:lnTo>
                  <a:lnTo>
                    <a:pt x="240" y="396"/>
                  </a:lnTo>
                  <a:lnTo>
                    <a:pt x="246" y="396"/>
                  </a:lnTo>
                  <a:lnTo>
                    <a:pt x="246" y="396"/>
                  </a:lnTo>
                  <a:lnTo>
                    <a:pt x="246" y="396"/>
                  </a:lnTo>
                  <a:lnTo>
                    <a:pt x="246" y="396"/>
                  </a:lnTo>
                  <a:lnTo>
                    <a:pt x="246" y="396"/>
                  </a:lnTo>
                  <a:lnTo>
                    <a:pt x="246" y="396"/>
                  </a:lnTo>
                  <a:lnTo>
                    <a:pt x="252" y="396"/>
                  </a:lnTo>
                  <a:lnTo>
                    <a:pt x="252" y="396"/>
                  </a:lnTo>
                  <a:lnTo>
                    <a:pt x="252" y="396"/>
                  </a:lnTo>
                  <a:lnTo>
                    <a:pt x="252" y="396"/>
                  </a:lnTo>
                  <a:lnTo>
                    <a:pt x="252" y="396"/>
                  </a:lnTo>
                  <a:lnTo>
                    <a:pt x="252" y="396"/>
                  </a:lnTo>
                  <a:lnTo>
                    <a:pt x="258" y="396"/>
                  </a:lnTo>
                  <a:lnTo>
                    <a:pt x="258" y="396"/>
                  </a:lnTo>
                  <a:lnTo>
                    <a:pt x="258" y="396"/>
                  </a:lnTo>
                  <a:lnTo>
                    <a:pt x="258" y="396"/>
                  </a:lnTo>
                  <a:lnTo>
                    <a:pt x="258" y="396"/>
                  </a:lnTo>
                  <a:lnTo>
                    <a:pt x="258" y="396"/>
                  </a:lnTo>
                  <a:lnTo>
                    <a:pt x="264" y="396"/>
                  </a:lnTo>
                  <a:lnTo>
                    <a:pt x="264" y="396"/>
                  </a:lnTo>
                  <a:lnTo>
                    <a:pt x="264" y="396"/>
                  </a:lnTo>
                  <a:lnTo>
                    <a:pt x="264" y="396"/>
                  </a:lnTo>
                  <a:lnTo>
                    <a:pt x="264" y="396"/>
                  </a:lnTo>
                  <a:lnTo>
                    <a:pt x="264" y="396"/>
                  </a:lnTo>
                  <a:lnTo>
                    <a:pt x="270" y="396"/>
                  </a:lnTo>
                  <a:lnTo>
                    <a:pt x="270" y="396"/>
                  </a:lnTo>
                  <a:lnTo>
                    <a:pt x="270" y="396"/>
                  </a:lnTo>
                  <a:lnTo>
                    <a:pt x="270" y="396"/>
                  </a:lnTo>
                  <a:lnTo>
                    <a:pt x="270" y="396"/>
                  </a:lnTo>
                  <a:lnTo>
                    <a:pt x="270" y="396"/>
                  </a:lnTo>
                  <a:lnTo>
                    <a:pt x="270" y="396"/>
                  </a:lnTo>
                  <a:lnTo>
                    <a:pt x="276" y="396"/>
                  </a:lnTo>
                  <a:lnTo>
                    <a:pt x="276" y="396"/>
                  </a:lnTo>
                  <a:lnTo>
                    <a:pt x="276" y="396"/>
                  </a:lnTo>
                  <a:lnTo>
                    <a:pt x="276" y="396"/>
                  </a:lnTo>
                  <a:lnTo>
                    <a:pt x="276" y="396"/>
                  </a:lnTo>
                  <a:lnTo>
                    <a:pt x="276" y="396"/>
                  </a:lnTo>
                  <a:lnTo>
                    <a:pt x="282" y="396"/>
                  </a:lnTo>
                  <a:lnTo>
                    <a:pt x="282" y="396"/>
                  </a:lnTo>
                  <a:lnTo>
                    <a:pt x="282" y="396"/>
                  </a:lnTo>
                  <a:lnTo>
                    <a:pt x="282" y="396"/>
                  </a:lnTo>
                  <a:lnTo>
                    <a:pt x="282" y="396"/>
                  </a:lnTo>
                  <a:lnTo>
                    <a:pt x="282" y="396"/>
                  </a:lnTo>
                  <a:lnTo>
                    <a:pt x="288" y="396"/>
                  </a:lnTo>
                  <a:lnTo>
                    <a:pt x="288" y="396"/>
                  </a:lnTo>
                  <a:lnTo>
                    <a:pt x="288" y="396"/>
                  </a:lnTo>
                  <a:lnTo>
                    <a:pt x="288" y="396"/>
                  </a:lnTo>
                  <a:lnTo>
                    <a:pt x="288" y="396"/>
                  </a:lnTo>
                  <a:lnTo>
                    <a:pt x="288" y="396"/>
                  </a:lnTo>
                  <a:lnTo>
                    <a:pt x="288" y="396"/>
                  </a:lnTo>
                  <a:lnTo>
                    <a:pt x="294" y="396"/>
                  </a:lnTo>
                  <a:lnTo>
                    <a:pt x="294" y="396"/>
                  </a:lnTo>
                  <a:lnTo>
                    <a:pt x="294" y="396"/>
                  </a:lnTo>
                  <a:lnTo>
                    <a:pt x="294" y="396"/>
                  </a:lnTo>
                  <a:lnTo>
                    <a:pt x="294" y="396"/>
                  </a:lnTo>
                  <a:lnTo>
                    <a:pt x="294" y="396"/>
                  </a:lnTo>
                  <a:lnTo>
                    <a:pt x="402" y="396"/>
                  </a:lnTo>
                  <a:lnTo>
                    <a:pt x="402" y="396"/>
                  </a:lnTo>
                  <a:lnTo>
                    <a:pt x="408" y="396"/>
                  </a:lnTo>
                  <a:lnTo>
                    <a:pt x="408" y="396"/>
                  </a:lnTo>
                  <a:lnTo>
                    <a:pt x="408" y="396"/>
                  </a:lnTo>
                  <a:lnTo>
                    <a:pt x="408" y="396"/>
                  </a:lnTo>
                  <a:lnTo>
                    <a:pt x="408" y="396"/>
                  </a:lnTo>
                  <a:lnTo>
                    <a:pt x="408" y="396"/>
                  </a:lnTo>
                  <a:lnTo>
                    <a:pt x="414" y="396"/>
                  </a:lnTo>
                  <a:lnTo>
                    <a:pt x="414" y="396"/>
                  </a:lnTo>
                  <a:lnTo>
                    <a:pt x="414" y="396"/>
                  </a:lnTo>
                  <a:lnTo>
                    <a:pt x="414" y="396"/>
                  </a:lnTo>
                  <a:lnTo>
                    <a:pt x="414" y="396"/>
                  </a:lnTo>
                  <a:lnTo>
                    <a:pt x="414" y="396"/>
                  </a:lnTo>
                  <a:lnTo>
                    <a:pt x="420" y="396"/>
                  </a:lnTo>
                  <a:lnTo>
                    <a:pt x="420" y="396"/>
                  </a:lnTo>
                  <a:lnTo>
                    <a:pt x="420" y="396"/>
                  </a:lnTo>
                  <a:lnTo>
                    <a:pt x="420" y="396"/>
                  </a:lnTo>
                  <a:lnTo>
                    <a:pt x="420" y="396"/>
                  </a:lnTo>
                  <a:lnTo>
                    <a:pt x="420" y="396"/>
                  </a:lnTo>
                  <a:lnTo>
                    <a:pt x="426" y="396"/>
                  </a:lnTo>
                  <a:lnTo>
                    <a:pt x="426" y="396"/>
                  </a:lnTo>
                  <a:lnTo>
                    <a:pt x="426" y="396"/>
                  </a:lnTo>
                  <a:lnTo>
                    <a:pt x="426" y="396"/>
                  </a:lnTo>
                  <a:lnTo>
                    <a:pt x="426" y="396"/>
                  </a:lnTo>
                  <a:lnTo>
                    <a:pt x="426" y="396"/>
                  </a:lnTo>
                  <a:lnTo>
                    <a:pt x="426" y="396"/>
                  </a:lnTo>
                  <a:lnTo>
                    <a:pt x="432" y="396"/>
                  </a:lnTo>
                  <a:lnTo>
                    <a:pt x="432" y="396"/>
                  </a:lnTo>
                  <a:lnTo>
                    <a:pt x="432" y="396"/>
                  </a:lnTo>
                  <a:lnTo>
                    <a:pt x="432" y="396"/>
                  </a:lnTo>
                  <a:lnTo>
                    <a:pt x="432" y="396"/>
                  </a:lnTo>
                  <a:lnTo>
                    <a:pt x="432" y="396"/>
                  </a:lnTo>
                  <a:lnTo>
                    <a:pt x="432" y="396"/>
                  </a:lnTo>
                  <a:lnTo>
                    <a:pt x="438" y="396"/>
                  </a:lnTo>
                  <a:lnTo>
                    <a:pt x="438" y="396"/>
                  </a:lnTo>
                  <a:lnTo>
                    <a:pt x="438" y="396"/>
                  </a:lnTo>
                  <a:lnTo>
                    <a:pt x="438" y="396"/>
                  </a:lnTo>
                  <a:lnTo>
                    <a:pt x="438" y="396"/>
                  </a:lnTo>
                  <a:lnTo>
                    <a:pt x="438" y="396"/>
                  </a:lnTo>
                  <a:lnTo>
                    <a:pt x="444" y="396"/>
                  </a:lnTo>
                  <a:lnTo>
                    <a:pt x="444" y="396"/>
                  </a:lnTo>
                  <a:lnTo>
                    <a:pt x="444" y="396"/>
                  </a:lnTo>
                  <a:lnTo>
                    <a:pt x="444" y="396"/>
                  </a:lnTo>
                  <a:lnTo>
                    <a:pt x="444" y="396"/>
                  </a:lnTo>
                  <a:lnTo>
                    <a:pt x="444" y="396"/>
                  </a:lnTo>
                  <a:lnTo>
                    <a:pt x="450" y="396"/>
                  </a:lnTo>
                  <a:lnTo>
                    <a:pt x="450" y="396"/>
                  </a:lnTo>
                  <a:lnTo>
                    <a:pt x="450" y="396"/>
                  </a:lnTo>
                  <a:lnTo>
                    <a:pt x="450" y="396"/>
                  </a:lnTo>
                  <a:lnTo>
                    <a:pt x="450" y="396"/>
                  </a:lnTo>
                  <a:lnTo>
                    <a:pt x="450" y="396"/>
                  </a:lnTo>
                  <a:lnTo>
                    <a:pt x="456" y="396"/>
                  </a:lnTo>
                  <a:lnTo>
                    <a:pt x="456" y="396"/>
                  </a:lnTo>
                  <a:lnTo>
                    <a:pt x="456" y="396"/>
                  </a:lnTo>
                  <a:lnTo>
                    <a:pt x="456" y="396"/>
                  </a:lnTo>
                  <a:lnTo>
                    <a:pt x="456" y="396"/>
                  </a:lnTo>
                  <a:lnTo>
                    <a:pt x="456" y="396"/>
                  </a:lnTo>
                  <a:lnTo>
                    <a:pt x="462" y="396"/>
                  </a:lnTo>
                  <a:lnTo>
                    <a:pt x="462" y="396"/>
                  </a:lnTo>
                  <a:lnTo>
                    <a:pt x="462" y="396"/>
                  </a:lnTo>
                  <a:lnTo>
                    <a:pt x="462" y="396"/>
                  </a:lnTo>
                  <a:lnTo>
                    <a:pt x="462" y="396"/>
                  </a:lnTo>
                  <a:lnTo>
                    <a:pt x="462" y="396"/>
                  </a:lnTo>
                  <a:lnTo>
                    <a:pt x="468" y="396"/>
                  </a:lnTo>
                  <a:lnTo>
                    <a:pt x="468" y="396"/>
                  </a:lnTo>
                  <a:lnTo>
                    <a:pt x="468" y="396"/>
                  </a:lnTo>
                  <a:lnTo>
                    <a:pt x="468" y="396"/>
                  </a:lnTo>
                  <a:lnTo>
                    <a:pt x="468" y="396"/>
                  </a:lnTo>
                  <a:lnTo>
                    <a:pt x="468" y="396"/>
                  </a:lnTo>
                  <a:lnTo>
                    <a:pt x="474" y="396"/>
                  </a:lnTo>
                  <a:lnTo>
                    <a:pt x="474" y="396"/>
                  </a:lnTo>
                  <a:lnTo>
                    <a:pt x="474" y="396"/>
                  </a:lnTo>
                  <a:lnTo>
                    <a:pt x="474" y="396"/>
                  </a:lnTo>
                  <a:lnTo>
                    <a:pt x="474" y="396"/>
                  </a:lnTo>
                  <a:lnTo>
                    <a:pt x="474" y="396"/>
                  </a:lnTo>
                  <a:lnTo>
                    <a:pt x="474" y="396"/>
                  </a:lnTo>
                  <a:lnTo>
                    <a:pt x="480" y="396"/>
                  </a:lnTo>
                  <a:lnTo>
                    <a:pt x="480" y="396"/>
                  </a:lnTo>
                  <a:lnTo>
                    <a:pt x="480" y="396"/>
                  </a:lnTo>
                  <a:lnTo>
                    <a:pt x="480" y="396"/>
                  </a:lnTo>
                  <a:lnTo>
                    <a:pt x="480" y="396"/>
                  </a:lnTo>
                  <a:lnTo>
                    <a:pt x="480" y="396"/>
                  </a:lnTo>
                  <a:lnTo>
                    <a:pt x="486" y="396"/>
                  </a:lnTo>
                  <a:lnTo>
                    <a:pt x="486" y="396"/>
                  </a:lnTo>
                  <a:lnTo>
                    <a:pt x="486" y="396"/>
                  </a:lnTo>
                  <a:lnTo>
                    <a:pt x="486" y="396"/>
                  </a:lnTo>
                  <a:lnTo>
                    <a:pt x="486" y="396"/>
                  </a:lnTo>
                  <a:lnTo>
                    <a:pt x="486" y="396"/>
                  </a:lnTo>
                  <a:lnTo>
                    <a:pt x="492" y="396"/>
                  </a:lnTo>
                  <a:lnTo>
                    <a:pt x="492" y="396"/>
                  </a:lnTo>
                  <a:lnTo>
                    <a:pt x="492" y="396"/>
                  </a:lnTo>
                  <a:lnTo>
                    <a:pt x="492" y="396"/>
                  </a:lnTo>
                  <a:lnTo>
                    <a:pt x="492" y="396"/>
                  </a:lnTo>
                  <a:lnTo>
                    <a:pt x="492" y="396"/>
                  </a:lnTo>
                  <a:lnTo>
                    <a:pt x="492" y="396"/>
                  </a:lnTo>
                  <a:lnTo>
                    <a:pt x="498" y="396"/>
                  </a:lnTo>
                  <a:lnTo>
                    <a:pt x="498" y="396"/>
                  </a:lnTo>
                  <a:lnTo>
                    <a:pt x="498" y="396"/>
                  </a:lnTo>
                  <a:lnTo>
                    <a:pt x="498" y="396"/>
                  </a:lnTo>
                  <a:lnTo>
                    <a:pt x="498" y="396"/>
                  </a:lnTo>
                  <a:lnTo>
                    <a:pt x="498" y="396"/>
                  </a:lnTo>
                  <a:lnTo>
                    <a:pt x="504" y="396"/>
                  </a:lnTo>
                  <a:lnTo>
                    <a:pt x="504" y="396"/>
                  </a:lnTo>
                  <a:lnTo>
                    <a:pt x="504" y="396"/>
                  </a:lnTo>
                  <a:lnTo>
                    <a:pt x="612" y="396"/>
                  </a:lnTo>
                  <a:lnTo>
                    <a:pt x="612" y="396"/>
                  </a:lnTo>
                  <a:lnTo>
                    <a:pt x="612" y="396"/>
                  </a:lnTo>
                  <a:lnTo>
                    <a:pt x="612" y="396"/>
                  </a:lnTo>
                  <a:lnTo>
                    <a:pt x="612" y="396"/>
                  </a:lnTo>
                  <a:lnTo>
                    <a:pt x="618" y="396"/>
                  </a:lnTo>
                  <a:lnTo>
                    <a:pt x="618" y="396"/>
                  </a:lnTo>
                  <a:lnTo>
                    <a:pt x="618" y="396"/>
                  </a:lnTo>
                  <a:lnTo>
                    <a:pt x="618" y="396"/>
                  </a:lnTo>
                  <a:lnTo>
                    <a:pt x="618" y="396"/>
                  </a:lnTo>
                  <a:lnTo>
                    <a:pt x="618" y="396"/>
                  </a:lnTo>
                  <a:lnTo>
                    <a:pt x="624" y="396"/>
                  </a:lnTo>
                  <a:lnTo>
                    <a:pt x="624" y="396"/>
                  </a:lnTo>
                  <a:lnTo>
                    <a:pt x="624" y="396"/>
                  </a:lnTo>
                  <a:lnTo>
                    <a:pt x="624" y="396"/>
                  </a:lnTo>
                  <a:lnTo>
                    <a:pt x="624" y="396"/>
                  </a:lnTo>
                  <a:lnTo>
                    <a:pt x="624" y="396"/>
                  </a:lnTo>
                  <a:lnTo>
                    <a:pt x="630" y="396"/>
                  </a:lnTo>
                  <a:lnTo>
                    <a:pt x="630" y="396"/>
                  </a:lnTo>
                  <a:lnTo>
                    <a:pt x="630" y="396"/>
                  </a:lnTo>
                  <a:lnTo>
                    <a:pt x="630" y="396"/>
                  </a:lnTo>
                  <a:lnTo>
                    <a:pt x="630" y="396"/>
                  </a:lnTo>
                  <a:lnTo>
                    <a:pt x="630" y="396"/>
                  </a:lnTo>
                  <a:lnTo>
                    <a:pt x="636" y="396"/>
                  </a:lnTo>
                  <a:lnTo>
                    <a:pt x="636" y="396"/>
                  </a:lnTo>
                  <a:lnTo>
                    <a:pt x="636" y="396"/>
                  </a:lnTo>
                  <a:lnTo>
                    <a:pt x="636" y="396"/>
                  </a:lnTo>
                  <a:lnTo>
                    <a:pt x="636" y="396"/>
                  </a:lnTo>
                  <a:lnTo>
                    <a:pt x="636" y="396"/>
                  </a:lnTo>
                  <a:lnTo>
                    <a:pt x="636" y="396"/>
                  </a:lnTo>
                  <a:lnTo>
                    <a:pt x="636" y="396"/>
                  </a:lnTo>
                  <a:lnTo>
                    <a:pt x="642" y="396"/>
                  </a:lnTo>
                  <a:lnTo>
                    <a:pt x="642" y="396"/>
                  </a:lnTo>
                  <a:lnTo>
                    <a:pt x="642" y="396"/>
                  </a:lnTo>
                  <a:lnTo>
                    <a:pt x="642" y="396"/>
                  </a:lnTo>
                  <a:lnTo>
                    <a:pt x="642" y="396"/>
                  </a:lnTo>
                  <a:lnTo>
                    <a:pt x="642" y="396"/>
                  </a:lnTo>
                  <a:lnTo>
                    <a:pt x="648" y="396"/>
                  </a:lnTo>
                  <a:lnTo>
                    <a:pt x="648" y="396"/>
                  </a:lnTo>
                  <a:lnTo>
                    <a:pt x="648" y="396"/>
                  </a:lnTo>
                  <a:lnTo>
                    <a:pt x="648" y="396"/>
                  </a:lnTo>
                  <a:lnTo>
                    <a:pt x="648" y="396"/>
                  </a:lnTo>
                  <a:lnTo>
                    <a:pt x="648" y="396"/>
                  </a:lnTo>
                  <a:lnTo>
                    <a:pt x="654" y="396"/>
                  </a:lnTo>
                  <a:lnTo>
                    <a:pt x="654" y="396"/>
                  </a:lnTo>
                  <a:lnTo>
                    <a:pt x="654" y="396"/>
                  </a:lnTo>
                  <a:lnTo>
                    <a:pt x="654" y="396"/>
                  </a:lnTo>
                  <a:lnTo>
                    <a:pt x="654" y="396"/>
                  </a:lnTo>
                  <a:lnTo>
                    <a:pt x="654" y="396"/>
                  </a:lnTo>
                  <a:lnTo>
                    <a:pt x="660" y="396"/>
                  </a:lnTo>
                  <a:lnTo>
                    <a:pt x="660" y="396"/>
                  </a:lnTo>
                  <a:lnTo>
                    <a:pt x="660" y="396"/>
                  </a:lnTo>
                  <a:lnTo>
                    <a:pt x="660" y="396"/>
                  </a:lnTo>
                  <a:lnTo>
                    <a:pt x="660" y="396"/>
                  </a:lnTo>
                  <a:lnTo>
                    <a:pt x="660" y="396"/>
                  </a:lnTo>
                  <a:lnTo>
                    <a:pt x="666" y="396"/>
                  </a:lnTo>
                  <a:lnTo>
                    <a:pt x="666" y="396"/>
                  </a:lnTo>
                  <a:lnTo>
                    <a:pt x="666" y="396"/>
                  </a:lnTo>
                  <a:lnTo>
                    <a:pt x="666" y="396"/>
                  </a:lnTo>
                  <a:lnTo>
                    <a:pt x="666" y="396"/>
                  </a:lnTo>
                  <a:lnTo>
                    <a:pt x="666" y="396"/>
                  </a:lnTo>
                  <a:lnTo>
                    <a:pt x="672" y="396"/>
                  </a:lnTo>
                  <a:lnTo>
                    <a:pt x="672" y="396"/>
                  </a:lnTo>
                  <a:lnTo>
                    <a:pt x="672" y="396"/>
                  </a:lnTo>
                  <a:lnTo>
                    <a:pt x="672" y="396"/>
                  </a:lnTo>
                  <a:lnTo>
                    <a:pt x="672" y="396"/>
                  </a:lnTo>
                  <a:lnTo>
                    <a:pt x="672" y="396"/>
                  </a:lnTo>
                  <a:lnTo>
                    <a:pt x="678" y="396"/>
                  </a:lnTo>
                  <a:lnTo>
                    <a:pt x="678" y="396"/>
                  </a:lnTo>
                  <a:lnTo>
                    <a:pt x="678" y="396"/>
                  </a:lnTo>
                  <a:lnTo>
                    <a:pt x="678" y="396"/>
                  </a:lnTo>
                  <a:lnTo>
                    <a:pt x="678" y="396"/>
                  </a:lnTo>
                  <a:lnTo>
                    <a:pt x="678" y="396"/>
                  </a:lnTo>
                  <a:lnTo>
                    <a:pt x="684" y="396"/>
                  </a:lnTo>
                  <a:lnTo>
                    <a:pt x="684" y="396"/>
                  </a:lnTo>
                  <a:lnTo>
                    <a:pt x="684" y="396"/>
                  </a:lnTo>
                  <a:lnTo>
                    <a:pt x="684" y="396"/>
                  </a:lnTo>
                  <a:lnTo>
                    <a:pt x="684" y="396"/>
                  </a:lnTo>
                  <a:lnTo>
                    <a:pt x="684" y="396"/>
                  </a:lnTo>
                  <a:lnTo>
                    <a:pt x="684" y="396"/>
                  </a:lnTo>
                  <a:lnTo>
                    <a:pt x="690" y="396"/>
                  </a:lnTo>
                  <a:lnTo>
                    <a:pt x="690" y="396"/>
                  </a:lnTo>
                  <a:lnTo>
                    <a:pt x="690" y="396"/>
                  </a:lnTo>
                  <a:lnTo>
                    <a:pt x="690" y="396"/>
                  </a:lnTo>
                  <a:lnTo>
                    <a:pt x="690" y="396"/>
                  </a:lnTo>
                  <a:lnTo>
                    <a:pt x="690" y="396"/>
                  </a:lnTo>
                  <a:lnTo>
                    <a:pt x="690" y="396"/>
                  </a:lnTo>
                  <a:lnTo>
                    <a:pt x="696" y="396"/>
                  </a:lnTo>
                  <a:lnTo>
                    <a:pt x="696" y="396"/>
                  </a:lnTo>
                  <a:lnTo>
                    <a:pt x="696" y="396"/>
                  </a:lnTo>
                  <a:lnTo>
                    <a:pt x="696" y="396"/>
                  </a:lnTo>
                  <a:lnTo>
                    <a:pt x="696" y="396"/>
                  </a:lnTo>
                  <a:lnTo>
                    <a:pt x="696" y="396"/>
                  </a:lnTo>
                  <a:lnTo>
                    <a:pt x="702" y="396"/>
                  </a:lnTo>
                  <a:lnTo>
                    <a:pt x="702" y="396"/>
                  </a:lnTo>
                  <a:lnTo>
                    <a:pt x="702" y="396"/>
                  </a:lnTo>
                  <a:lnTo>
                    <a:pt x="702" y="396"/>
                  </a:lnTo>
                  <a:lnTo>
                    <a:pt x="702" y="396"/>
                  </a:lnTo>
                  <a:lnTo>
                    <a:pt x="702" y="396"/>
                  </a:lnTo>
                  <a:lnTo>
                    <a:pt x="708" y="396"/>
                  </a:lnTo>
                  <a:lnTo>
                    <a:pt x="708" y="396"/>
                  </a:lnTo>
                  <a:lnTo>
                    <a:pt x="708" y="396"/>
                  </a:lnTo>
                  <a:lnTo>
                    <a:pt x="708" y="396"/>
                  </a:lnTo>
                  <a:lnTo>
                    <a:pt x="708" y="396"/>
                  </a:lnTo>
                  <a:lnTo>
                    <a:pt x="708" y="396"/>
                  </a:lnTo>
                  <a:lnTo>
                    <a:pt x="816" y="396"/>
                  </a:lnTo>
                  <a:lnTo>
                    <a:pt x="816" y="396"/>
                  </a:lnTo>
                  <a:lnTo>
                    <a:pt x="822" y="396"/>
                  </a:lnTo>
                  <a:lnTo>
                    <a:pt x="822" y="396"/>
                  </a:lnTo>
                  <a:lnTo>
                    <a:pt x="822" y="396"/>
                  </a:lnTo>
                  <a:lnTo>
                    <a:pt x="822" y="396"/>
                  </a:lnTo>
                  <a:lnTo>
                    <a:pt x="822" y="396"/>
                  </a:lnTo>
                  <a:lnTo>
                    <a:pt x="822" y="396"/>
                  </a:lnTo>
                  <a:lnTo>
                    <a:pt x="828" y="396"/>
                  </a:lnTo>
                  <a:lnTo>
                    <a:pt x="828" y="396"/>
                  </a:lnTo>
                  <a:lnTo>
                    <a:pt x="828" y="396"/>
                  </a:lnTo>
                  <a:lnTo>
                    <a:pt x="828" y="396"/>
                  </a:lnTo>
                  <a:lnTo>
                    <a:pt x="828" y="396"/>
                  </a:lnTo>
                  <a:lnTo>
                    <a:pt x="828" y="396"/>
                  </a:lnTo>
                  <a:lnTo>
                    <a:pt x="834" y="396"/>
                  </a:lnTo>
                  <a:lnTo>
                    <a:pt x="834" y="396"/>
                  </a:lnTo>
                  <a:lnTo>
                    <a:pt x="834" y="396"/>
                  </a:lnTo>
                  <a:lnTo>
                    <a:pt x="834" y="396"/>
                  </a:lnTo>
                  <a:lnTo>
                    <a:pt x="834" y="396"/>
                  </a:lnTo>
                  <a:lnTo>
                    <a:pt x="834" y="396"/>
                  </a:lnTo>
                  <a:lnTo>
                    <a:pt x="840" y="396"/>
                  </a:lnTo>
                  <a:lnTo>
                    <a:pt x="840" y="396"/>
                  </a:lnTo>
                  <a:lnTo>
                    <a:pt x="840" y="396"/>
                  </a:lnTo>
                  <a:lnTo>
                    <a:pt x="840" y="396"/>
                  </a:lnTo>
                  <a:lnTo>
                    <a:pt x="840" y="396"/>
                  </a:lnTo>
                  <a:lnTo>
                    <a:pt x="840" y="396"/>
                  </a:lnTo>
                  <a:lnTo>
                    <a:pt x="840" y="396"/>
                  </a:lnTo>
                  <a:lnTo>
                    <a:pt x="840" y="396"/>
                  </a:lnTo>
                  <a:lnTo>
                    <a:pt x="846" y="396"/>
                  </a:lnTo>
                  <a:lnTo>
                    <a:pt x="846" y="396"/>
                  </a:lnTo>
                  <a:lnTo>
                    <a:pt x="846" y="396"/>
                  </a:lnTo>
                  <a:lnTo>
                    <a:pt x="846" y="396"/>
                  </a:lnTo>
                  <a:lnTo>
                    <a:pt x="846" y="396"/>
                  </a:lnTo>
                  <a:lnTo>
                    <a:pt x="846" y="396"/>
                  </a:lnTo>
                  <a:lnTo>
                    <a:pt x="852" y="396"/>
                  </a:lnTo>
                  <a:lnTo>
                    <a:pt x="852" y="396"/>
                  </a:lnTo>
                  <a:lnTo>
                    <a:pt x="852" y="396"/>
                  </a:lnTo>
                  <a:lnTo>
                    <a:pt x="852" y="396"/>
                  </a:lnTo>
                  <a:lnTo>
                    <a:pt x="852" y="396"/>
                  </a:lnTo>
                  <a:lnTo>
                    <a:pt x="852" y="396"/>
                  </a:lnTo>
                  <a:lnTo>
                    <a:pt x="858" y="396"/>
                  </a:lnTo>
                  <a:lnTo>
                    <a:pt x="858" y="396"/>
                  </a:lnTo>
                  <a:lnTo>
                    <a:pt x="858" y="396"/>
                  </a:lnTo>
                  <a:lnTo>
                    <a:pt x="858" y="396"/>
                  </a:lnTo>
                  <a:lnTo>
                    <a:pt x="858" y="396"/>
                  </a:lnTo>
                  <a:lnTo>
                    <a:pt x="858" y="396"/>
                  </a:lnTo>
                  <a:lnTo>
                    <a:pt x="864" y="396"/>
                  </a:lnTo>
                  <a:lnTo>
                    <a:pt x="864" y="396"/>
                  </a:lnTo>
                  <a:lnTo>
                    <a:pt x="864" y="396"/>
                  </a:lnTo>
                  <a:lnTo>
                    <a:pt x="864" y="396"/>
                  </a:lnTo>
                  <a:lnTo>
                    <a:pt x="864" y="396"/>
                  </a:lnTo>
                  <a:lnTo>
                    <a:pt x="864" y="396"/>
                  </a:lnTo>
                  <a:lnTo>
                    <a:pt x="870" y="396"/>
                  </a:lnTo>
                  <a:lnTo>
                    <a:pt x="870" y="396"/>
                  </a:lnTo>
                  <a:lnTo>
                    <a:pt x="870" y="396"/>
                  </a:lnTo>
                  <a:lnTo>
                    <a:pt x="870" y="396"/>
                  </a:lnTo>
                  <a:lnTo>
                    <a:pt x="870" y="396"/>
                  </a:lnTo>
                  <a:lnTo>
                    <a:pt x="870" y="396"/>
                  </a:lnTo>
                  <a:lnTo>
                    <a:pt x="876" y="396"/>
                  </a:lnTo>
                  <a:lnTo>
                    <a:pt x="876" y="396"/>
                  </a:lnTo>
                  <a:lnTo>
                    <a:pt x="876" y="396"/>
                  </a:lnTo>
                  <a:lnTo>
                    <a:pt x="876" y="396"/>
                  </a:lnTo>
                  <a:lnTo>
                    <a:pt x="876" y="396"/>
                  </a:lnTo>
                  <a:lnTo>
                    <a:pt x="876" y="396"/>
                  </a:lnTo>
                  <a:lnTo>
                    <a:pt x="882" y="396"/>
                  </a:lnTo>
                  <a:lnTo>
                    <a:pt x="882" y="396"/>
                  </a:lnTo>
                  <a:lnTo>
                    <a:pt x="882" y="396"/>
                  </a:lnTo>
                  <a:lnTo>
                    <a:pt x="882" y="396"/>
                  </a:lnTo>
                  <a:lnTo>
                    <a:pt x="882" y="396"/>
                  </a:lnTo>
                  <a:lnTo>
                    <a:pt x="882" y="396"/>
                  </a:lnTo>
                  <a:lnTo>
                    <a:pt x="888" y="396"/>
                  </a:lnTo>
                  <a:lnTo>
                    <a:pt x="888" y="396"/>
                  </a:lnTo>
                  <a:lnTo>
                    <a:pt x="888" y="396"/>
                  </a:lnTo>
                  <a:lnTo>
                    <a:pt x="888" y="396"/>
                  </a:lnTo>
                  <a:lnTo>
                    <a:pt x="888" y="396"/>
                  </a:lnTo>
                  <a:lnTo>
                    <a:pt x="888" y="396"/>
                  </a:lnTo>
                  <a:lnTo>
                    <a:pt x="888" y="396"/>
                  </a:lnTo>
                  <a:lnTo>
                    <a:pt x="894" y="396"/>
                  </a:lnTo>
                  <a:lnTo>
                    <a:pt x="894" y="396"/>
                  </a:lnTo>
                  <a:lnTo>
                    <a:pt x="894" y="396"/>
                  </a:lnTo>
                  <a:lnTo>
                    <a:pt x="894" y="396"/>
                  </a:lnTo>
                  <a:lnTo>
                    <a:pt x="894" y="396"/>
                  </a:lnTo>
                  <a:lnTo>
                    <a:pt x="894" y="396"/>
                  </a:lnTo>
                  <a:lnTo>
                    <a:pt x="894" y="396"/>
                  </a:lnTo>
                  <a:lnTo>
                    <a:pt x="900" y="396"/>
                  </a:lnTo>
                  <a:lnTo>
                    <a:pt x="900" y="396"/>
                  </a:lnTo>
                  <a:lnTo>
                    <a:pt x="900" y="396"/>
                  </a:lnTo>
                  <a:lnTo>
                    <a:pt x="900" y="396"/>
                  </a:lnTo>
                  <a:lnTo>
                    <a:pt x="900" y="396"/>
                  </a:lnTo>
                  <a:lnTo>
                    <a:pt x="900" y="396"/>
                  </a:lnTo>
                  <a:lnTo>
                    <a:pt x="906" y="396"/>
                  </a:lnTo>
                  <a:lnTo>
                    <a:pt x="906" y="396"/>
                  </a:lnTo>
                  <a:lnTo>
                    <a:pt x="906" y="396"/>
                  </a:lnTo>
                  <a:lnTo>
                    <a:pt x="906" y="396"/>
                  </a:lnTo>
                  <a:lnTo>
                    <a:pt x="906" y="396"/>
                  </a:lnTo>
                  <a:lnTo>
                    <a:pt x="906" y="396"/>
                  </a:lnTo>
                  <a:lnTo>
                    <a:pt x="912" y="396"/>
                  </a:lnTo>
                  <a:lnTo>
                    <a:pt x="912" y="396"/>
                  </a:lnTo>
                  <a:lnTo>
                    <a:pt x="912" y="396"/>
                  </a:lnTo>
                  <a:lnTo>
                    <a:pt x="912" y="396"/>
                  </a:lnTo>
                  <a:lnTo>
                    <a:pt x="912" y="396"/>
                  </a:lnTo>
                  <a:lnTo>
                    <a:pt x="912" y="396"/>
                  </a:lnTo>
                  <a:lnTo>
                    <a:pt x="918" y="396"/>
                  </a:lnTo>
                  <a:lnTo>
                    <a:pt x="918" y="396"/>
                  </a:lnTo>
                  <a:lnTo>
                    <a:pt x="918" y="396"/>
                  </a:lnTo>
                  <a:lnTo>
                    <a:pt x="1026" y="396"/>
                  </a:lnTo>
                  <a:lnTo>
                    <a:pt x="1026" y="396"/>
                  </a:lnTo>
                  <a:lnTo>
                    <a:pt x="1026" y="396"/>
                  </a:lnTo>
                  <a:lnTo>
                    <a:pt x="1026" y="396"/>
                  </a:lnTo>
                  <a:lnTo>
                    <a:pt x="1026" y="396"/>
                  </a:lnTo>
                  <a:lnTo>
                    <a:pt x="1032" y="396"/>
                  </a:lnTo>
                  <a:lnTo>
                    <a:pt x="1032" y="396"/>
                  </a:lnTo>
                  <a:lnTo>
                    <a:pt x="1032" y="396"/>
                  </a:lnTo>
                  <a:lnTo>
                    <a:pt x="1032" y="396"/>
                  </a:lnTo>
                  <a:lnTo>
                    <a:pt x="1032" y="396"/>
                  </a:lnTo>
                  <a:lnTo>
                    <a:pt x="1032" y="396"/>
                  </a:lnTo>
                  <a:lnTo>
                    <a:pt x="1038" y="396"/>
                  </a:lnTo>
                  <a:lnTo>
                    <a:pt x="1038" y="396"/>
                  </a:lnTo>
                  <a:lnTo>
                    <a:pt x="1038" y="396"/>
                  </a:lnTo>
                  <a:lnTo>
                    <a:pt x="1038" y="396"/>
                  </a:lnTo>
                  <a:lnTo>
                    <a:pt x="1038" y="396"/>
                  </a:lnTo>
                  <a:lnTo>
                    <a:pt x="1038" y="396"/>
                  </a:lnTo>
                  <a:lnTo>
                    <a:pt x="1044" y="396"/>
                  </a:lnTo>
                  <a:lnTo>
                    <a:pt x="1044" y="396"/>
                  </a:lnTo>
                  <a:lnTo>
                    <a:pt x="1044" y="396"/>
                  </a:lnTo>
                  <a:lnTo>
                    <a:pt x="1044" y="396"/>
                  </a:lnTo>
                  <a:lnTo>
                    <a:pt x="1044" y="396"/>
                  </a:lnTo>
                  <a:lnTo>
                    <a:pt x="1044" y="396"/>
                  </a:lnTo>
                  <a:lnTo>
                    <a:pt x="1044" y="396"/>
                  </a:lnTo>
                  <a:lnTo>
                    <a:pt x="1050" y="396"/>
                  </a:lnTo>
                  <a:lnTo>
                    <a:pt x="1050" y="396"/>
                  </a:lnTo>
                  <a:lnTo>
                    <a:pt x="1050" y="396"/>
                  </a:lnTo>
                  <a:lnTo>
                    <a:pt x="1050" y="396"/>
                  </a:lnTo>
                  <a:lnTo>
                    <a:pt x="1050" y="396"/>
                  </a:lnTo>
                  <a:lnTo>
                    <a:pt x="1050" y="396"/>
                  </a:lnTo>
                  <a:lnTo>
                    <a:pt x="1050" y="396"/>
                  </a:lnTo>
                  <a:lnTo>
                    <a:pt x="1056" y="396"/>
                  </a:lnTo>
                  <a:lnTo>
                    <a:pt x="1056" y="396"/>
                  </a:lnTo>
                  <a:lnTo>
                    <a:pt x="1056" y="396"/>
                  </a:lnTo>
                  <a:lnTo>
                    <a:pt x="1056" y="396"/>
                  </a:lnTo>
                  <a:lnTo>
                    <a:pt x="1056" y="396"/>
                  </a:lnTo>
                  <a:lnTo>
                    <a:pt x="1056" y="396"/>
                  </a:lnTo>
                  <a:lnTo>
                    <a:pt x="1062" y="396"/>
                  </a:lnTo>
                  <a:lnTo>
                    <a:pt x="1062" y="396"/>
                  </a:lnTo>
                  <a:lnTo>
                    <a:pt x="1062" y="396"/>
                  </a:lnTo>
                  <a:lnTo>
                    <a:pt x="1062" y="396"/>
                  </a:lnTo>
                  <a:lnTo>
                    <a:pt x="1062" y="396"/>
                  </a:lnTo>
                  <a:lnTo>
                    <a:pt x="1062" y="396"/>
                  </a:lnTo>
                  <a:lnTo>
                    <a:pt x="1068" y="396"/>
                  </a:lnTo>
                  <a:lnTo>
                    <a:pt x="1068" y="396"/>
                  </a:lnTo>
                  <a:lnTo>
                    <a:pt x="1068" y="396"/>
                  </a:lnTo>
                  <a:lnTo>
                    <a:pt x="1068" y="396"/>
                  </a:lnTo>
                  <a:lnTo>
                    <a:pt x="1068" y="396"/>
                  </a:lnTo>
                  <a:lnTo>
                    <a:pt x="1068" y="396"/>
                  </a:lnTo>
                  <a:lnTo>
                    <a:pt x="1074" y="396"/>
                  </a:lnTo>
                  <a:lnTo>
                    <a:pt x="1074" y="396"/>
                  </a:lnTo>
                  <a:lnTo>
                    <a:pt x="1074" y="396"/>
                  </a:lnTo>
                  <a:lnTo>
                    <a:pt x="1074" y="396"/>
                  </a:lnTo>
                  <a:lnTo>
                    <a:pt x="1074" y="396"/>
                  </a:lnTo>
                  <a:lnTo>
                    <a:pt x="1074" y="396"/>
                  </a:lnTo>
                  <a:lnTo>
                    <a:pt x="1080" y="396"/>
                  </a:lnTo>
                  <a:lnTo>
                    <a:pt x="1080" y="396"/>
                  </a:lnTo>
                  <a:lnTo>
                    <a:pt x="1080" y="396"/>
                  </a:lnTo>
                  <a:lnTo>
                    <a:pt x="1080" y="396"/>
                  </a:lnTo>
                  <a:lnTo>
                    <a:pt x="1080" y="396"/>
                  </a:lnTo>
                  <a:lnTo>
                    <a:pt x="1080" y="396"/>
                  </a:lnTo>
                  <a:lnTo>
                    <a:pt x="1086" y="396"/>
                  </a:lnTo>
                  <a:lnTo>
                    <a:pt x="1086" y="396"/>
                  </a:lnTo>
                  <a:lnTo>
                    <a:pt x="1086" y="396"/>
                  </a:lnTo>
                  <a:lnTo>
                    <a:pt x="1086" y="396"/>
                  </a:lnTo>
                  <a:lnTo>
                    <a:pt x="1086" y="396"/>
                  </a:lnTo>
                  <a:lnTo>
                    <a:pt x="1086" y="396"/>
                  </a:lnTo>
                  <a:lnTo>
                    <a:pt x="1092" y="396"/>
                  </a:lnTo>
                  <a:lnTo>
                    <a:pt x="1092" y="396"/>
                  </a:lnTo>
                  <a:lnTo>
                    <a:pt x="1092" y="396"/>
                  </a:lnTo>
                  <a:lnTo>
                    <a:pt x="1092" y="396"/>
                  </a:lnTo>
                  <a:lnTo>
                    <a:pt x="1092" y="396"/>
                  </a:lnTo>
                  <a:lnTo>
                    <a:pt x="1092" y="396"/>
                  </a:lnTo>
                  <a:lnTo>
                    <a:pt x="1092" y="396"/>
                  </a:lnTo>
                  <a:lnTo>
                    <a:pt x="1098" y="396"/>
                  </a:lnTo>
                  <a:lnTo>
                    <a:pt x="1098" y="396"/>
                  </a:lnTo>
                  <a:lnTo>
                    <a:pt x="1098" y="396"/>
                  </a:lnTo>
                  <a:lnTo>
                    <a:pt x="1098" y="396"/>
                  </a:lnTo>
                  <a:lnTo>
                    <a:pt x="1098" y="396"/>
                  </a:lnTo>
                  <a:lnTo>
                    <a:pt x="1098" y="396"/>
                  </a:lnTo>
                  <a:lnTo>
                    <a:pt x="1098" y="396"/>
                  </a:lnTo>
                  <a:lnTo>
                    <a:pt x="1104" y="396"/>
                  </a:lnTo>
                  <a:lnTo>
                    <a:pt x="1104" y="396"/>
                  </a:lnTo>
                  <a:lnTo>
                    <a:pt x="1104" y="396"/>
                  </a:lnTo>
                  <a:lnTo>
                    <a:pt x="1104" y="396"/>
                  </a:lnTo>
                  <a:lnTo>
                    <a:pt x="1104" y="396"/>
                  </a:lnTo>
                  <a:lnTo>
                    <a:pt x="1104" y="396"/>
                  </a:lnTo>
                  <a:lnTo>
                    <a:pt x="1110" y="396"/>
                  </a:lnTo>
                  <a:lnTo>
                    <a:pt x="1110" y="396"/>
                  </a:lnTo>
                  <a:lnTo>
                    <a:pt x="1110" y="396"/>
                  </a:lnTo>
                  <a:lnTo>
                    <a:pt x="1110" y="396"/>
                  </a:lnTo>
                  <a:lnTo>
                    <a:pt x="1110" y="396"/>
                  </a:lnTo>
                  <a:lnTo>
                    <a:pt x="1110" y="396"/>
                  </a:lnTo>
                  <a:lnTo>
                    <a:pt x="1116" y="396"/>
                  </a:lnTo>
                  <a:lnTo>
                    <a:pt x="1116" y="396"/>
                  </a:lnTo>
                  <a:lnTo>
                    <a:pt x="1116" y="396"/>
                  </a:lnTo>
                  <a:lnTo>
                    <a:pt x="1116" y="396"/>
                  </a:lnTo>
                  <a:lnTo>
                    <a:pt x="1116" y="396"/>
                  </a:lnTo>
                  <a:lnTo>
                    <a:pt x="1116" y="396"/>
                  </a:lnTo>
                  <a:lnTo>
                    <a:pt x="1122" y="396"/>
                  </a:lnTo>
                  <a:lnTo>
                    <a:pt x="1122" y="396"/>
                  </a:lnTo>
                  <a:lnTo>
                    <a:pt x="1122" y="396"/>
                  </a:lnTo>
                  <a:lnTo>
                    <a:pt x="1122" y="396"/>
                  </a:lnTo>
                  <a:lnTo>
                    <a:pt x="1122" y="396"/>
                  </a:lnTo>
                  <a:lnTo>
                    <a:pt x="1122" y="396"/>
                  </a:lnTo>
                  <a:lnTo>
                    <a:pt x="1230" y="396"/>
                  </a:lnTo>
                  <a:lnTo>
                    <a:pt x="1230" y="396"/>
                  </a:lnTo>
                  <a:lnTo>
                    <a:pt x="1236" y="396"/>
                  </a:lnTo>
                  <a:lnTo>
                    <a:pt x="1236" y="396"/>
                  </a:lnTo>
                  <a:lnTo>
                    <a:pt x="1236" y="396"/>
                  </a:lnTo>
                  <a:lnTo>
                    <a:pt x="1236" y="396"/>
                  </a:lnTo>
                  <a:lnTo>
                    <a:pt x="1236" y="396"/>
                  </a:lnTo>
                  <a:lnTo>
                    <a:pt x="1236" y="396"/>
                  </a:lnTo>
                  <a:lnTo>
                    <a:pt x="1242" y="396"/>
                  </a:lnTo>
                  <a:lnTo>
                    <a:pt x="1242" y="396"/>
                  </a:lnTo>
                  <a:lnTo>
                    <a:pt x="1242" y="396"/>
                  </a:lnTo>
                  <a:lnTo>
                    <a:pt x="1242" y="396"/>
                  </a:lnTo>
                  <a:lnTo>
                    <a:pt x="1242" y="396"/>
                  </a:lnTo>
                  <a:lnTo>
                    <a:pt x="1242" y="396"/>
                  </a:lnTo>
                  <a:lnTo>
                    <a:pt x="1248" y="396"/>
                  </a:lnTo>
                  <a:lnTo>
                    <a:pt x="1248" y="396"/>
                  </a:lnTo>
                  <a:lnTo>
                    <a:pt x="1248" y="396"/>
                  </a:lnTo>
                  <a:lnTo>
                    <a:pt x="1248" y="396"/>
                  </a:lnTo>
                  <a:lnTo>
                    <a:pt x="1248" y="396"/>
                  </a:lnTo>
                  <a:lnTo>
                    <a:pt x="1248" y="396"/>
                  </a:lnTo>
                  <a:lnTo>
                    <a:pt x="1248" y="396"/>
                  </a:lnTo>
                  <a:lnTo>
                    <a:pt x="1254" y="396"/>
                  </a:lnTo>
                  <a:lnTo>
                    <a:pt x="1254" y="396"/>
                  </a:lnTo>
                  <a:lnTo>
                    <a:pt x="1254" y="396"/>
                  </a:lnTo>
                  <a:lnTo>
                    <a:pt x="1254" y="396"/>
                  </a:lnTo>
                  <a:lnTo>
                    <a:pt x="1254" y="396"/>
                  </a:lnTo>
                  <a:lnTo>
                    <a:pt x="1254" y="396"/>
                  </a:lnTo>
                  <a:lnTo>
                    <a:pt x="1254" y="396"/>
                  </a:lnTo>
                  <a:lnTo>
                    <a:pt x="1260" y="396"/>
                  </a:lnTo>
                  <a:lnTo>
                    <a:pt x="1260" y="396"/>
                  </a:lnTo>
                  <a:lnTo>
                    <a:pt x="1260" y="396"/>
                  </a:lnTo>
                  <a:lnTo>
                    <a:pt x="1260" y="396"/>
                  </a:lnTo>
                  <a:lnTo>
                    <a:pt x="1260" y="396"/>
                  </a:lnTo>
                  <a:lnTo>
                    <a:pt x="1260" y="396"/>
                  </a:lnTo>
                  <a:lnTo>
                    <a:pt x="1266" y="396"/>
                  </a:lnTo>
                  <a:lnTo>
                    <a:pt x="1266" y="396"/>
                  </a:lnTo>
                  <a:lnTo>
                    <a:pt x="1266" y="396"/>
                  </a:lnTo>
                  <a:lnTo>
                    <a:pt x="1266" y="396"/>
                  </a:lnTo>
                  <a:lnTo>
                    <a:pt x="1266" y="396"/>
                  </a:lnTo>
                  <a:lnTo>
                    <a:pt x="1266" y="396"/>
                  </a:lnTo>
                  <a:lnTo>
                    <a:pt x="1272" y="396"/>
                  </a:lnTo>
                  <a:lnTo>
                    <a:pt x="1272" y="396"/>
                  </a:lnTo>
                  <a:lnTo>
                    <a:pt x="1272" y="396"/>
                  </a:lnTo>
                  <a:lnTo>
                    <a:pt x="1272" y="396"/>
                  </a:lnTo>
                  <a:lnTo>
                    <a:pt x="1272" y="396"/>
                  </a:lnTo>
                  <a:lnTo>
                    <a:pt x="1272" y="396"/>
                  </a:lnTo>
                  <a:lnTo>
                    <a:pt x="1278" y="396"/>
                  </a:lnTo>
                  <a:lnTo>
                    <a:pt x="1278" y="396"/>
                  </a:lnTo>
                  <a:lnTo>
                    <a:pt x="1278" y="396"/>
                  </a:lnTo>
                  <a:lnTo>
                    <a:pt x="1278" y="396"/>
                  </a:lnTo>
                  <a:lnTo>
                    <a:pt x="1278" y="396"/>
                  </a:lnTo>
                  <a:lnTo>
                    <a:pt x="1278" y="396"/>
                  </a:lnTo>
                  <a:lnTo>
                    <a:pt x="1284" y="396"/>
                  </a:lnTo>
                  <a:lnTo>
                    <a:pt x="1284" y="396"/>
                  </a:lnTo>
                  <a:lnTo>
                    <a:pt x="1284" y="396"/>
                  </a:lnTo>
                  <a:lnTo>
                    <a:pt x="1284" y="396"/>
                  </a:lnTo>
                  <a:lnTo>
                    <a:pt x="1284" y="396"/>
                  </a:lnTo>
                  <a:lnTo>
                    <a:pt x="1284" y="396"/>
                  </a:lnTo>
                  <a:lnTo>
                    <a:pt x="1290" y="396"/>
                  </a:lnTo>
                  <a:lnTo>
                    <a:pt x="1290" y="396"/>
                  </a:lnTo>
                  <a:lnTo>
                    <a:pt x="1290" y="396"/>
                  </a:lnTo>
                  <a:lnTo>
                    <a:pt x="1290" y="396"/>
                  </a:lnTo>
                  <a:lnTo>
                    <a:pt x="1290" y="396"/>
                  </a:lnTo>
                  <a:lnTo>
                    <a:pt x="1290" y="396"/>
                  </a:lnTo>
                  <a:lnTo>
                    <a:pt x="1290" y="396"/>
                  </a:lnTo>
                  <a:lnTo>
                    <a:pt x="1296" y="396"/>
                  </a:lnTo>
                  <a:lnTo>
                    <a:pt x="1296" y="396"/>
                  </a:lnTo>
                  <a:lnTo>
                    <a:pt x="1296" y="396"/>
                  </a:lnTo>
                  <a:lnTo>
                    <a:pt x="1296" y="396"/>
                  </a:lnTo>
                  <a:lnTo>
                    <a:pt x="1296" y="396"/>
                  </a:lnTo>
                  <a:lnTo>
                    <a:pt x="1296" y="396"/>
                  </a:lnTo>
                  <a:lnTo>
                    <a:pt x="1302" y="396"/>
                  </a:lnTo>
                  <a:lnTo>
                    <a:pt x="1302" y="396"/>
                  </a:lnTo>
                  <a:lnTo>
                    <a:pt x="1302" y="396"/>
                  </a:lnTo>
                  <a:lnTo>
                    <a:pt x="1302" y="396"/>
                  </a:lnTo>
                  <a:lnTo>
                    <a:pt x="1302" y="396"/>
                  </a:lnTo>
                  <a:lnTo>
                    <a:pt x="1302" y="396"/>
                  </a:lnTo>
                  <a:lnTo>
                    <a:pt x="1302" y="396"/>
                  </a:lnTo>
                  <a:lnTo>
                    <a:pt x="1308" y="396"/>
                  </a:lnTo>
                  <a:lnTo>
                    <a:pt x="1308" y="396"/>
                  </a:lnTo>
                  <a:lnTo>
                    <a:pt x="1308" y="396"/>
                  </a:lnTo>
                  <a:lnTo>
                    <a:pt x="1308" y="396"/>
                  </a:lnTo>
                  <a:lnTo>
                    <a:pt x="1308" y="396"/>
                  </a:lnTo>
                  <a:lnTo>
                    <a:pt x="1308" y="396"/>
                  </a:lnTo>
                  <a:lnTo>
                    <a:pt x="1314" y="396"/>
                  </a:lnTo>
                  <a:lnTo>
                    <a:pt x="1314" y="396"/>
                  </a:lnTo>
                  <a:lnTo>
                    <a:pt x="1314" y="396"/>
                  </a:lnTo>
                  <a:lnTo>
                    <a:pt x="1314" y="396"/>
                  </a:lnTo>
                  <a:lnTo>
                    <a:pt x="1314" y="396"/>
                  </a:lnTo>
                  <a:lnTo>
                    <a:pt x="1314" y="396"/>
                  </a:lnTo>
                  <a:lnTo>
                    <a:pt x="1320" y="396"/>
                  </a:lnTo>
                  <a:lnTo>
                    <a:pt x="1320" y="396"/>
                  </a:lnTo>
                  <a:lnTo>
                    <a:pt x="1320" y="396"/>
                  </a:lnTo>
                  <a:lnTo>
                    <a:pt x="1320" y="396"/>
                  </a:lnTo>
                  <a:lnTo>
                    <a:pt x="1320" y="396"/>
                  </a:lnTo>
                  <a:lnTo>
                    <a:pt x="1320" y="396"/>
                  </a:lnTo>
                  <a:lnTo>
                    <a:pt x="1326" y="396"/>
                  </a:lnTo>
                  <a:lnTo>
                    <a:pt x="1326" y="396"/>
                  </a:lnTo>
                  <a:lnTo>
                    <a:pt x="1326" y="396"/>
                  </a:lnTo>
                  <a:lnTo>
                    <a:pt x="1326" y="396"/>
                  </a:lnTo>
                  <a:lnTo>
                    <a:pt x="1326" y="396"/>
                  </a:lnTo>
                  <a:lnTo>
                    <a:pt x="1326" y="396"/>
                  </a:lnTo>
                  <a:lnTo>
                    <a:pt x="1332" y="396"/>
                  </a:lnTo>
                  <a:lnTo>
                    <a:pt x="1332" y="396"/>
                  </a:lnTo>
                  <a:lnTo>
                    <a:pt x="1332" y="396"/>
                  </a:lnTo>
                  <a:lnTo>
                    <a:pt x="1440" y="396"/>
                  </a:lnTo>
                  <a:lnTo>
                    <a:pt x="1440" y="396"/>
                  </a:lnTo>
                  <a:lnTo>
                    <a:pt x="1440" y="396"/>
                  </a:lnTo>
                  <a:lnTo>
                    <a:pt x="1440" y="396"/>
                  </a:lnTo>
                  <a:lnTo>
                    <a:pt x="1440" y="396"/>
                  </a:lnTo>
                  <a:lnTo>
                    <a:pt x="1446" y="396"/>
                  </a:lnTo>
                  <a:lnTo>
                    <a:pt x="1446" y="396"/>
                  </a:lnTo>
                  <a:lnTo>
                    <a:pt x="1446" y="396"/>
                  </a:lnTo>
                  <a:lnTo>
                    <a:pt x="1446" y="396"/>
                  </a:lnTo>
                  <a:lnTo>
                    <a:pt x="1446" y="396"/>
                  </a:lnTo>
                  <a:lnTo>
                    <a:pt x="1446" y="396"/>
                  </a:lnTo>
                  <a:lnTo>
                    <a:pt x="1446" y="396"/>
                  </a:lnTo>
                  <a:lnTo>
                    <a:pt x="1452" y="396"/>
                  </a:lnTo>
                  <a:lnTo>
                    <a:pt x="1452" y="396"/>
                  </a:lnTo>
                  <a:lnTo>
                    <a:pt x="1452" y="396"/>
                  </a:lnTo>
                  <a:lnTo>
                    <a:pt x="1452" y="396"/>
                  </a:lnTo>
                  <a:lnTo>
                    <a:pt x="1452" y="396"/>
                  </a:lnTo>
                  <a:lnTo>
                    <a:pt x="1452" y="396"/>
                  </a:lnTo>
                  <a:lnTo>
                    <a:pt x="1458" y="396"/>
                  </a:lnTo>
                  <a:lnTo>
                    <a:pt x="1458" y="396"/>
                  </a:lnTo>
                  <a:lnTo>
                    <a:pt x="1458" y="396"/>
                  </a:lnTo>
                  <a:lnTo>
                    <a:pt x="1458" y="396"/>
                  </a:lnTo>
                  <a:lnTo>
                    <a:pt x="1458" y="396"/>
                  </a:lnTo>
                  <a:lnTo>
                    <a:pt x="1458" y="396"/>
                  </a:lnTo>
                  <a:lnTo>
                    <a:pt x="1464" y="396"/>
                  </a:lnTo>
                  <a:lnTo>
                    <a:pt x="1464" y="396"/>
                  </a:lnTo>
                  <a:lnTo>
                    <a:pt x="1464" y="396"/>
                  </a:lnTo>
                  <a:lnTo>
                    <a:pt x="1464" y="396"/>
                  </a:lnTo>
                  <a:lnTo>
                    <a:pt x="1464" y="396"/>
                  </a:lnTo>
                  <a:lnTo>
                    <a:pt x="1464" y="396"/>
                  </a:lnTo>
                  <a:lnTo>
                    <a:pt x="1464" y="396"/>
                  </a:lnTo>
                  <a:lnTo>
                    <a:pt x="1470" y="396"/>
                  </a:lnTo>
                  <a:lnTo>
                    <a:pt x="1470" y="396"/>
                  </a:lnTo>
                  <a:lnTo>
                    <a:pt x="1470" y="396"/>
                  </a:lnTo>
                  <a:lnTo>
                    <a:pt x="1470" y="396"/>
                  </a:lnTo>
                  <a:lnTo>
                    <a:pt x="1470" y="396"/>
                  </a:lnTo>
                  <a:lnTo>
                    <a:pt x="1470" y="396"/>
                  </a:lnTo>
                  <a:lnTo>
                    <a:pt x="1476" y="396"/>
                  </a:lnTo>
                  <a:lnTo>
                    <a:pt x="1476" y="396"/>
                  </a:lnTo>
                  <a:lnTo>
                    <a:pt x="1476" y="396"/>
                  </a:lnTo>
                  <a:lnTo>
                    <a:pt x="1476" y="396"/>
                  </a:lnTo>
                  <a:lnTo>
                    <a:pt x="1476" y="396"/>
                  </a:lnTo>
                  <a:lnTo>
                    <a:pt x="1476" y="396"/>
                  </a:lnTo>
                  <a:lnTo>
                    <a:pt x="1482" y="396"/>
                  </a:lnTo>
                  <a:lnTo>
                    <a:pt x="1482" y="396"/>
                  </a:lnTo>
                  <a:lnTo>
                    <a:pt x="1482" y="396"/>
                  </a:lnTo>
                  <a:lnTo>
                    <a:pt x="1482" y="396"/>
                  </a:lnTo>
                  <a:lnTo>
                    <a:pt x="1482" y="396"/>
                  </a:lnTo>
                  <a:lnTo>
                    <a:pt x="1482" y="396"/>
                  </a:lnTo>
                  <a:lnTo>
                    <a:pt x="1488" y="396"/>
                  </a:lnTo>
                  <a:lnTo>
                    <a:pt x="1488" y="396"/>
                  </a:lnTo>
                  <a:lnTo>
                    <a:pt x="1488" y="396"/>
                  </a:lnTo>
                  <a:lnTo>
                    <a:pt x="1488" y="396"/>
                  </a:lnTo>
                  <a:lnTo>
                    <a:pt x="1488" y="396"/>
                  </a:lnTo>
                  <a:lnTo>
                    <a:pt x="1488" y="396"/>
                  </a:lnTo>
                  <a:lnTo>
                    <a:pt x="1488" y="396"/>
                  </a:lnTo>
                  <a:lnTo>
                    <a:pt x="1494" y="396"/>
                  </a:lnTo>
                  <a:lnTo>
                    <a:pt x="1494" y="396"/>
                  </a:lnTo>
                  <a:lnTo>
                    <a:pt x="1494" y="396"/>
                  </a:lnTo>
                  <a:lnTo>
                    <a:pt x="1494" y="396"/>
                  </a:lnTo>
                  <a:lnTo>
                    <a:pt x="1494" y="396"/>
                  </a:lnTo>
                  <a:lnTo>
                    <a:pt x="1494" y="396"/>
                  </a:lnTo>
                  <a:lnTo>
                    <a:pt x="1500" y="396"/>
                  </a:lnTo>
                  <a:lnTo>
                    <a:pt x="1500" y="396"/>
                  </a:lnTo>
                  <a:lnTo>
                    <a:pt x="1500" y="396"/>
                  </a:lnTo>
                  <a:lnTo>
                    <a:pt x="1500" y="396"/>
                  </a:lnTo>
                  <a:lnTo>
                    <a:pt x="1500" y="396"/>
                  </a:lnTo>
                  <a:lnTo>
                    <a:pt x="1500" y="396"/>
                  </a:lnTo>
                  <a:lnTo>
                    <a:pt x="1506" y="396"/>
                  </a:lnTo>
                  <a:lnTo>
                    <a:pt x="1506" y="396"/>
                  </a:lnTo>
                  <a:lnTo>
                    <a:pt x="1506" y="396"/>
                  </a:lnTo>
                  <a:lnTo>
                    <a:pt x="1506" y="396"/>
                  </a:lnTo>
                  <a:lnTo>
                    <a:pt x="1506" y="396"/>
                  </a:lnTo>
                  <a:lnTo>
                    <a:pt x="1506" y="396"/>
                  </a:lnTo>
                  <a:lnTo>
                    <a:pt x="1512" y="396"/>
                  </a:lnTo>
                  <a:lnTo>
                    <a:pt x="1512" y="396"/>
                  </a:lnTo>
                  <a:lnTo>
                    <a:pt x="1512" y="396"/>
                  </a:lnTo>
                  <a:lnTo>
                    <a:pt x="1512" y="396"/>
                  </a:lnTo>
                  <a:lnTo>
                    <a:pt x="1512" y="396"/>
                  </a:lnTo>
                  <a:lnTo>
                    <a:pt x="1512" y="396"/>
                  </a:lnTo>
                  <a:lnTo>
                    <a:pt x="1512" y="396"/>
                  </a:lnTo>
                  <a:lnTo>
                    <a:pt x="1518" y="396"/>
                  </a:lnTo>
                  <a:lnTo>
                    <a:pt x="1518" y="396"/>
                  </a:lnTo>
                  <a:lnTo>
                    <a:pt x="1518" y="396"/>
                  </a:lnTo>
                  <a:lnTo>
                    <a:pt x="1518" y="396"/>
                  </a:lnTo>
                  <a:lnTo>
                    <a:pt x="1518" y="396"/>
                  </a:lnTo>
                  <a:lnTo>
                    <a:pt x="1518" y="396"/>
                  </a:lnTo>
                  <a:lnTo>
                    <a:pt x="1524" y="396"/>
                  </a:lnTo>
                  <a:lnTo>
                    <a:pt x="1524" y="396"/>
                  </a:lnTo>
                  <a:lnTo>
                    <a:pt x="1524" y="396"/>
                  </a:lnTo>
                  <a:lnTo>
                    <a:pt x="1524" y="396"/>
                  </a:lnTo>
                  <a:lnTo>
                    <a:pt x="1524" y="396"/>
                  </a:lnTo>
                  <a:lnTo>
                    <a:pt x="1524" y="396"/>
                  </a:lnTo>
                  <a:lnTo>
                    <a:pt x="1530" y="396"/>
                  </a:lnTo>
                  <a:lnTo>
                    <a:pt x="1530" y="396"/>
                  </a:lnTo>
                  <a:lnTo>
                    <a:pt x="1530" y="396"/>
                  </a:lnTo>
                  <a:lnTo>
                    <a:pt x="1530" y="396"/>
                  </a:lnTo>
                  <a:lnTo>
                    <a:pt x="1530" y="396"/>
                  </a:lnTo>
                  <a:lnTo>
                    <a:pt x="1530" y="396"/>
                  </a:lnTo>
                  <a:lnTo>
                    <a:pt x="1536" y="396"/>
                  </a:lnTo>
                  <a:lnTo>
                    <a:pt x="1536" y="396"/>
                  </a:lnTo>
                  <a:lnTo>
                    <a:pt x="1536" y="396"/>
                  </a:lnTo>
                  <a:lnTo>
                    <a:pt x="1536" y="396"/>
                  </a:lnTo>
                  <a:lnTo>
                    <a:pt x="1536" y="396"/>
                  </a:lnTo>
                  <a:lnTo>
                    <a:pt x="1536" y="396"/>
                  </a:lnTo>
                  <a:lnTo>
                    <a:pt x="1644" y="396"/>
                  </a:lnTo>
                  <a:lnTo>
                    <a:pt x="1644" y="396"/>
                  </a:lnTo>
                  <a:lnTo>
                    <a:pt x="1644" y="396"/>
                  </a:lnTo>
                  <a:lnTo>
                    <a:pt x="1650" y="396"/>
                  </a:lnTo>
                  <a:lnTo>
                    <a:pt x="1650" y="396"/>
                  </a:lnTo>
                  <a:lnTo>
                    <a:pt x="1650" y="396"/>
                  </a:lnTo>
                  <a:lnTo>
                    <a:pt x="1650" y="396"/>
                  </a:lnTo>
                  <a:lnTo>
                    <a:pt x="1650" y="396"/>
                  </a:lnTo>
                  <a:lnTo>
                    <a:pt x="1650" y="396"/>
                  </a:lnTo>
                  <a:lnTo>
                    <a:pt x="1656" y="396"/>
                  </a:lnTo>
                  <a:lnTo>
                    <a:pt x="1656" y="396"/>
                  </a:lnTo>
                  <a:lnTo>
                    <a:pt x="1656" y="396"/>
                  </a:lnTo>
                  <a:lnTo>
                    <a:pt x="1656" y="396"/>
                  </a:lnTo>
                  <a:lnTo>
                    <a:pt x="1656" y="396"/>
                  </a:lnTo>
                  <a:lnTo>
                    <a:pt x="1656" y="396"/>
                  </a:lnTo>
                  <a:lnTo>
                    <a:pt x="1662" y="396"/>
                  </a:lnTo>
                  <a:lnTo>
                    <a:pt x="1662" y="396"/>
                  </a:lnTo>
                  <a:lnTo>
                    <a:pt x="1662" y="396"/>
                  </a:lnTo>
                  <a:lnTo>
                    <a:pt x="1662" y="396"/>
                  </a:lnTo>
                  <a:lnTo>
                    <a:pt x="1662" y="396"/>
                  </a:lnTo>
                  <a:lnTo>
                    <a:pt x="1662" y="396"/>
                  </a:lnTo>
                  <a:lnTo>
                    <a:pt x="1668" y="396"/>
                  </a:lnTo>
                  <a:lnTo>
                    <a:pt x="1668" y="396"/>
                  </a:lnTo>
                  <a:lnTo>
                    <a:pt x="1668" y="396"/>
                  </a:lnTo>
                  <a:lnTo>
                    <a:pt x="1668" y="396"/>
                  </a:lnTo>
                  <a:lnTo>
                    <a:pt x="1668" y="396"/>
                  </a:lnTo>
                  <a:lnTo>
                    <a:pt x="1668" y="396"/>
                  </a:lnTo>
                  <a:lnTo>
                    <a:pt x="1668" y="396"/>
                  </a:lnTo>
                  <a:lnTo>
                    <a:pt x="1674" y="396"/>
                  </a:lnTo>
                  <a:lnTo>
                    <a:pt x="1674" y="396"/>
                  </a:lnTo>
                  <a:lnTo>
                    <a:pt x="1674" y="396"/>
                  </a:lnTo>
                  <a:lnTo>
                    <a:pt x="1674" y="396"/>
                  </a:lnTo>
                  <a:lnTo>
                    <a:pt x="1674" y="396"/>
                  </a:lnTo>
                  <a:lnTo>
                    <a:pt x="1674" y="396"/>
                  </a:lnTo>
                  <a:lnTo>
                    <a:pt x="1680" y="396"/>
                  </a:lnTo>
                  <a:lnTo>
                    <a:pt x="1680" y="396"/>
                  </a:lnTo>
                  <a:lnTo>
                    <a:pt x="1680" y="396"/>
                  </a:lnTo>
                  <a:lnTo>
                    <a:pt x="1680" y="396"/>
                  </a:lnTo>
                  <a:lnTo>
                    <a:pt x="1680" y="396"/>
                  </a:lnTo>
                  <a:lnTo>
                    <a:pt x="1680" y="396"/>
                  </a:lnTo>
                  <a:lnTo>
                    <a:pt x="1686" y="396"/>
                  </a:lnTo>
                  <a:lnTo>
                    <a:pt x="1686" y="396"/>
                  </a:lnTo>
                  <a:lnTo>
                    <a:pt x="1686" y="396"/>
                  </a:lnTo>
                  <a:lnTo>
                    <a:pt x="1686" y="396"/>
                  </a:lnTo>
                  <a:lnTo>
                    <a:pt x="1686" y="396"/>
                  </a:lnTo>
                  <a:lnTo>
                    <a:pt x="1686" y="396"/>
                  </a:lnTo>
                  <a:lnTo>
                    <a:pt x="1686" y="396"/>
                  </a:lnTo>
                  <a:lnTo>
                    <a:pt x="1692" y="396"/>
                  </a:lnTo>
                  <a:lnTo>
                    <a:pt x="1692" y="396"/>
                  </a:lnTo>
                  <a:lnTo>
                    <a:pt x="1692" y="396"/>
                  </a:lnTo>
                  <a:lnTo>
                    <a:pt x="1692" y="396"/>
                  </a:lnTo>
                  <a:lnTo>
                    <a:pt x="1692" y="396"/>
                  </a:lnTo>
                  <a:lnTo>
                    <a:pt x="1692" y="396"/>
                  </a:lnTo>
                  <a:lnTo>
                    <a:pt x="1698" y="396"/>
                  </a:lnTo>
                  <a:lnTo>
                    <a:pt x="1698" y="396"/>
                  </a:lnTo>
                  <a:lnTo>
                    <a:pt x="1698" y="396"/>
                  </a:lnTo>
                  <a:lnTo>
                    <a:pt x="1698" y="396"/>
                  </a:lnTo>
                  <a:lnTo>
                    <a:pt x="1698" y="396"/>
                  </a:lnTo>
                  <a:lnTo>
                    <a:pt x="1698" y="396"/>
                  </a:lnTo>
                  <a:lnTo>
                    <a:pt x="1704" y="396"/>
                  </a:lnTo>
                  <a:lnTo>
                    <a:pt x="1704" y="396"/>
                  </a:lnTo>
                  <a:lnTo>
                    <a:pt x="1704" y="396"/>
                  </a:lnTo>
                  <a:lnTo>
                    <a:pt x="1704" y="396"/>
                  </a:lnTo>
                  <a:lnTo>
                    <a:pt x="1704" y="396"/>
                  </a:lnTo>
                  <a:lnTo>
                    <a:pt x="1704" y="396"/>
                  </a:lnTo>
                  <a:lnTo>
                    <a:pt x="1710" y="396"/>
                  </a:lnTo>
                  <a:lnTo>
                    <a:pt x="1710" y="396"/>
                  </a:lnTo>
                  <a:lnTo>
                    <a:pt x="1710" y="396"/>
                  </a:lnTo>
                  <a:lnTo>
                    <a:pt x="1710" y="396"/>
                  </a:lnTo>
                  <a:lnTo>
                    <a:pt x="1710" y="396"/>
                  </a:lnTo>
                  <a:lnTo>
                    <a:pt x="1710" y="396"/>
                  </a:lnTo>
                  <a:lnTo>
                    <a:pt x="1716" y="396"/>
                  </a:lnTo>
                  <a:lnTo>
                    <a:pt x="1716" y="396"/>
                  </a:lnTo>
                  <a:lnTo>
                    <a:pt x="1716" y="396"/>
                  </a:lnTo>
                  <a:lnTo>
                    <a:pt x="1716" y="396"/>
                  </a:lnTo>
                  <a:lnTo>
                    <a:pt x="1716" y="396"/>
                  </a:lnTo>
                  <a:lnTo>
                    <a:pt x="1716" y="396"/>
                  </a:lnTo>
                  <a:lnTo>
                    <a:pt x="1716" y="396"/>
                  </a:lnTo>
                  <a:lnTo>
                    <a:pt x="1722" y="396"/>
                  </a:lnTo>
                  <a:lnTo>
                    <a:pt x="1722" y="396"/>
                  </a:lnTo>
                  <a:lnTo>
                    <a:pt x="1722" y="396"/>
                  </a:lnTo>
                  <a:lnTo>
                    <a:pt x="1722" y="396"/>
                  </a:lnTo>
                  <a:lnTo>
                    <a:pt x="1722" y="396"/>
                  </a:lnTo>
                  <a:lnTo>
                    <a:pt x="1722" y="396"/>
                  </a:lnTo>
                  <a:lnTo>
                    <a:pt x="1728" y="396"/>
                  </a:lnTo>
                  <a:lnTo>
                    <a:pt x="1728" y="396"/>
                  </a:lnTo>
                  <a:lnTo>
                    <a:pt x="1728" y="396"/>
                  </a:lnTo>
                  <a:lnTo>
                    <a:pt x="1728" y="396"/>
                  </a:lnTo>
                  <a:lnTo>
                    <a:pt x="1728" y="396"/>
                  </a:lnTo>
                  <a:lnTo>
                    <a:pt x="1728" y="396"/>
                  </a:lnTo>
                  <a:lnTo>
                    <a:pt x="1734" y="396"/>
                  </a:lnTo>
                  <a:lnTo>
                    <a:pt x="1734" y="396"/>
                  </a:lnTo>
                  <a:lnTo>
                    <a:pt x="1734" y="396"/>
                  </a:lnTo>
                  <a:lnTo>
                    <a:pt x="1734" y="396"/>
                  </a:lnTo>
                  <a:lnTo>
                    <a:pt x="1734" y="396"/>
                  </a:lnTo>
                  <a:lnTo>
                    <a:pt x="1734" y="396"/>
                  </a:lnTo>
                  <a:lnTo>
                    <a:pt x="1740" y="396"/>
                  </a:lnTo>
                  <a:lnTo>
                    <a:pt x="1740" y="396"/>
                  </a:lnTo>
                  <a:lnTo>
                    <a:pt x="1740" y="396"/>
                  </a:lnTo>
                  <a:lnTo>
                    <a:pt x="1740" y="396"/>
                  </a:lnTo>
                  <a:lnTo>
                    <a:pt x="1740" y="396"/>
                  </a:lnTo>
                  <a:lnTo>
                    <a:pt x="1740" y="396"/>
                  </a:lnTo>
                  <a:lnTo>
                    <a:pt x="1740" y="396"/>
                  </a:lnTo>
                  <a:lnTo>
                    <a:pt x="1746" y="396"/>
                  </a:lnTo>
                  <a:lnTo>
                    <a:pt x="1746" y="396"/>
                  </a:lnTo>
                  <a:lnTo>
                    <a:pt x="1854" y="396"/>
                  </a:lnTo>
                  <a:lnTo>
                    <a:pt x="1854" y="396"/>
                  </a:lnTo>
                  <a:lnTo>
                    <a:pt x="1854" y="396"/>
                  </a:lnTo>
                  <a:lnTo>
                    <a:pt x="1854" y="396"/>
                  </a:lnTo>
                  <a:lnTo>
                    <a:pt x="1854" y="396"/>
                  </a:lnTo>
                  <a:lnTo>
                    <a:pt x="1854" y="396"/>
                  </a:lnTo>
                  <a:lnTo>
                    <a:pt x="1860" y="396"/>
                  </a:lnTo>
                  <a:lnTo>
                    <a:pt x="1860" y="396"/>
                  </a:lnTo>
                  <a:lnTo>
                    <a:pt x="1860" y="396"/>
                  </a:lnTo>
                  <a:lnTo>
                    <a:pt x="1860" y="396"/>
                  </a:lnTo>
                  <a:lnTo>
                    <a:pt x="1860" y="396"/>
                  </a:lnTo>
                  <a:lnTo>
                    <a:pt x="1860" y="396"/>
                  </a:lnTo>
                  <a:lnTo>
                    <a:pt x="1866" y="396"/>
                  </a:lnTo>
                  <a:lnTo>
                    <a:pt x="1866" y="396"/>
                  </a:lnTo>
                  <a:lnTo>
                    <a:pt x="1866" y="396"/>
                  </a:lnTo>
                  <a:lnTo>
                    <a:pt x="1866" y="396"/>
                  </a:lnTo>
                  <a:lnTo>
                    <a:pt x="1866" y="396"/>
                  </a:lnTo>
                  <a:lnTo>
                    <a:pt x="1866" y="396"/>
                  </a:lnTo>
                  <a:lnTo>
                    <a:pt x="1872" y="396"/>
                  </a:lnTo>
                  <a:lnTo>
                    <a:pt x="1872" y="396"/>
                  </a:lnTo>
                  <a:lnTo>
                    <a:pt x="1872" y="396"/>
                  </a:lnTo>
                  <a:lnTo>
                    <a:pt x="1872" y="396"/>
                  </a:lnTo>
                  <a:lnTo>
                    <a:pt x="1872" y="396"/>
                  </a:lnTo>
                  <a:lnTo>
                    <a:pt x="1872" y="396"/>
                  </a:lnTo>
                  <a:lnTo>
                    <a:pt x="1878" y="396"/>
                  </a:lnTo>
                  <a:lnTo>
                    <a:pt x="1878" y="396"/>
                  </a:lnTo>
                  <a:lnTo>
                    <a:pt x="1878" y="396"/>
                  </a:lnTo>
                  <a:lnTo>
                    <a:pt x="1878" y="396"/>
                  </a:lnTo>
                  <a:lnTo>
                    <a:pt x="1878" y="396"/>
                  </a:lnTo>
                  <a:lnTo>
                    <a:pt x="1878" y="396"/>
                  </a:lnTo>
                  <a:lnTo>
                    <a:pt x="1878" y="396"/>
                  </a:lnTo>
                  <a:lnTo>
                    <a:pt x="1884" y="396"/>
                  </a:lnTo>
                  <a:lnTo>
                    <a:pt x="1884" y="396"/>
                  </a:lnTo>
                  <a:lnTo>
                    <a:pt x="1884" y="396"/>
                  </a:lnTo>
                  <a:lnTo>
                    <a:pt x="1884" y="396"/>
                  </a:lnTo>
                  <a:lnTo>
                    <a:pt x="1884" y="396"/>
                  </a:lnTo>
                  <a:lnTo>
                    <a:pt x="1884" y="396"/>
                  </a:lnTo>
                  <a:lnTo>
                    <a:pt x="1884" y="396"/>
                  </a:lnTo>
                  <a:lnTo>
                    <a:pt x="1890" y="396"/>
                  </a:lnTo>
                  <a:lnTo>
                    <a:pt x="1890" y="396"/>
                  </a:lnTo>
                  <a:lnTo>
                    <a:pt x="1890" y="396"/>
                  </a:lnTo>
                  <a:lnTo>
                    <a:pt x="1890" y="396"/>
                  </a:lnTo>
                  <a:lnTo>
                    <a:pt x="1890" y="396"/>
                  </a:lnTo>
                  <a:lnTo>
                    <a:pt x="1890" y="396"/>
                  </a:lnTo>
                  <a:lnTo>
                    <a:pt x="1896" y="396"/>
                  </a:lnTo>
                  <a:lnTo>
                    <a:pt x="1896" y="396"/>
                  </a:lnTo>
                  <a:lnTo>
                    <a:pt x="1896" y="396"/>
                  </a:lnTo>
                  <a:lnTo>
                    <a:pt x="1896" y="396"/>
                  </a:lnTo>
                  <a:lnTo>
                    <a:pt x="1896" y="396"/>
                  </a:lnTo>
                  <a:lnTo>
                    <a:pt x="1896" y="396"/>
                  </a:lnTo>
                  <a:lnTo>
                    <a:pt x="1902" y="396"/>
                  </a:lnTo>
                  <a:lnTo>
                    <a:pt x="1902" y="396"/>
                  </a:lnTo>
                  <a:lnTo>
                    <a:pt x="1902" y="396"/>
                  </a:lnTo>
                  <a:lnTo>
                    <a:pt x="1902" y="396"/>
                  </a:lnTo>
                  <a:lnTo>
                    <a:pt x="1902" y="396"/>
                  </a:lnTo>
                  <a:lnTo>
                    <a:pt x="1902" y="396"/>
                  </a:lnTo>
                  <a:lnTo>
                    <a:pt x="1908" y="396"/>
                  </a:lnTo>
                  <a:lnTo>
                    <a:pt x="1908" y="396"/>
                  </a:lnTo>
                  <a:lnTo>
                    <a:pt x="1908" y="396"/>
                  </a:lnTo>
                  <a:lnTo>
                    <a:pt x="1908" y="396"/>
                  </a:lnTo>
                  <a:lnTo>
                    <a:pt x="1908" y="396"/>
                  </a:lnTo>
                  <a:lnTo>
                    <a:pt x="1908" y="396"/>
                  </a:lnTo>
                  <a:lnTo>
                    <a:pt x="1914" y="396"/>
                  </a:lnTo>
                  <a:lnTo>
                    <a:pt x="1914" y="396"/>
                  </a:lnTo>
                  <a:lnTo>
                    <a:pt x="1914" y="396"/>
                  </a:lnTo>
                  <a:lnTo>
                    <a:pt x="1914" y="396"/>
                  </a:lnTo>
                  <a:lnTo>
                    <a:pt x="1914" y="396"/>
                  </a:lnTo>
                  <a:lnTo>
                    <a:pt x="1914" y="396"/>
                  </a:lnTo>
                  <a:lnTo>
                    <a:pt x="1920" y="396"/>
                  </a:lnTo>
                  <a:lnTo>
                    <a:pt x="1920" y="396"/>
                  </a:lnTo>
                  <a:lnTo>
                    <a:pt x="1920" y="396"/>
                  </a:lnTo>
                  <a:lnTo>
                    <a:pt x="1920" y="396"/>
                  </a:lnTo>
                  <a:lnTo>
                    <a:pt x="1920" y="396"/>
                  </a:lnTo>
                  <a:lnTo>
                    <a:pt x="1920" y="396"/>
                  </a:lnTo>
                  <a:lnTo>
                    <a:pt x="1926" y="396"/>
                  </a:lnTo>
                  <a:lnTo>
                    <a:pt x="1926" y="396"/>
                  </a:lnTo>
                  <a:lnTo>
                    <a:pt x="1926" y="396"/>
                  </a:lnTo>
                  <a:lnTo>
                    <a:pt x="1926" y="396"/>
                  </a:lnTo>
                  <a:lnTo>
                    <a:pt x="1926" y="396"/>
                  </a:lnTo>
                  <a:lnTo>
                    <a:pt x="1926" y="396"/>
                  </a:lnTo>
                  <a:lnTo>
                    <a:pt x="1926" y="396"/>
                  </a:lnTo>
                  <a:lnTo>
                    <a:pt x="1932" y="396"/>
                  </a:lnTo>
                  <a:lnTo>
                    <a:pt x="1932" y="396"/>
                  </a:lnTo>
                  <a:lnTo>
                    <a:pt x="1932" y="396"/>
                  </a:lnTo>
                  <a:lnTo>
                    <a:pt x="1932" y="396"/>
                  </a:lnTo>
                  <a:lnTo>
                    <a:pt x="1932" y="396"/>
                  </a:lnTo>
                  <a:lnTo>
                    <a:pt x="1932" y="396"/>
                  </a:lnTo>
                  <a:lnTo>
                    <a:pt x="1938" y="396"/>
                  </a:lnTo>
                  <a:lnTo>
                    <a:pt x="1938" y="396"/>
                  </a:lnTo>
                  <a:lnTo>
                    <a:pt x="1938" y="396"/>
                  </a:lnTo>
                  <a:lnTo>
                    <a:pt x="1938" y="396"/>
                  </a:lnTo>
                  <a:lnTo>
                    <a:pt x="1938" y="396"/>
                  </a:lnTo>
                  <a:lnTo>
                    <a:pt x="1938" y="396"/>
                  </a:lnTo>
                  <a:lnTo>
                    <a:pt x="1938" y="396"/>
                  </a:lnTo>
                  <a:lnTo>
                    <a:pt x="1944" y="396"/>
                  </a:lnTo>
                  <a:lnTo>
                    <a:pt x="1944" y="396"/>
                  </a:lnTo>
                  <a:lnTo>
                    <a:pt x="1944" y="396"/>
                  </a:lnTo>
                  <a:lnTo>
                    <a:pt x="1944" y="396"/>
                  </a:lnTo>
                  <a:lnTo>
                    <a:pt x="1944" y="396"/>
                  </a:lnTo>
                  <a:lnTo>
                    <a:pt x="1944" y="396"/>
                  </a:lnTo>
                  <a:lnTo>
                    <a:pt x="1950" y="396"/>
                  </a:lnTo>
                  <a:lnTo>
                    <a:pt x="1950" y="396"/>
                  </a:lnTo>
                  <a:lnTo>
                    <a:pt x="1950" y="396"/>
                  </a:lnTo>
                  <a:lnTo>
                    <a:pt x="1950" y="396"/>
                  </a:lnTo>
                  <a:lnTo>
                    <a:pt x="1950" y="396"/>
                  </a:lnTo>
                  <a:lnTo>
                    <a:pt x="2058" y="396"/>
                  </a:lnTo>
                  <a:lnTo>
                    <a:pt x="2058" y="396"/>
                  </a:lnTo>
                  <a:lnTo>
                    <a:pt x="2058" y="396"/>
                  </a:lnTo>
                  <a:lnTo>
                    <a:pt x="2064" y="396"/>
                  </a:lnTo>
                  <a:lnTo>
                    <a:pt x="2064" y="396"/>
                  </a:lnTo>
                  <a:lnTo>
                    <a:pt x="2064" y="396"/>
                  </a:lnTo>
                  <a:lnTo>
                    <a:pt x="2064" y="396"/>
                  </a:lnTo>
                  <a:lnTo>
                    <a:pt x="2064" y="396"/>
                  </a:lnTo>
                  <a:lnTo>
                    <a:pt x="2064" y="396"/>
                  </a:lnTo>
                  <a:lnTo>
                    <a:pt x="2070" y="396"/>
                  </a:lnTo>
                  <a:lnTo>
                    <a:pt x="2070" y="396"/>
                  </a:lnTo>
                  <a:lnTo>
                    <a:pt x="2070" y="396"/>
                  </a:lnTo>
                  <a:lnTo>
                    <a:pt x="2070" y="396"/>
                  </a:lnTo>
                  <a:lnTo>
                    <a:pt x="2070" y="396"/>
                  </a:lnTo>
                  <a:lnTo>
                    <a:pt x="2070" y="396"/>
                  </a:lnTo>
                  <a:lnTo>
                    <a:pt x="2076" y="396"/>
                  </a:lnTo>
                  <a:lnTo>
                    <a:pt x="2076" y="396"/>
                  </a:lnTo>
                  <a:lnTo>
                    <a:pt x="2076" y="396"/>
                  </a:lnTo>
                  <a:lnTo>
                    <a:pt x="2076" y="396"/>
                  </a:lnTo>
                  <a:lnTo>
                    <a:pt x="2076" y="396"/>
                  </a:lnTo>
                  <a:lnTo>
                    <a:pt x="2076" y="396"/>
                  </a:lnTo>
                  <a:lnTo>
                    <a:pt x="2082" y="396"/>
                  </a:lnTo>
                  <a:lnTo>
                    <a:pt x="2082" y="396"/>
                  </a:lnTo>
                  <a:lnTo>
                    <a:pt x="2082" y="396"/>
                  </a:lnTo>
                  <a:lnTo>
                    <a:pt x="2082" y="396"/>
                  </a:lnTo>
                  <a:lnTo>
                    <a:pt x="2082" y="396"/>
                  </a:lnTo>
                  <a:lnTo>
                    <a:pt x="2082" y="396"/>
                  </a:lnTo>
                  <a:lnTo>
                    <a:pt x="2082" y="396"/>
                  </a:lnTo>
                  <a:lnTo>
                    <a:pt x="2082" y="396"/>
                  </a:lnTo>
                  <a:lnTo>
                    <a:pt x="2088" y="396"/>
                  </a:lnTo>
                  <a:lnTo>
                    <a:pt x="2088" y="396"/>
                  </a:lnTo>
                  <a:lnTo>
                    <a:pt x="2088" y="396"/>
                  </a:lnTo>
                  <a:lnTo>
                    <a:pt x="2088" y="396"/>
                  </a:lnTo>
                  <a:lnTo>
                    <a:pt x="2088" y="396"/>
                  </a:lnTo>
                  <a:lnTo>
                    <a:pt x="2088" y="396"/>
                  </a:lnTo>
                  <a:lnTo>
                    <a:pt x="2094" y="396"/>
                  </a:lnTo>
                  <a:lnTo>
                    <a:pt x="2094" y="396"/>
                  </a:lnTo>
                  <a:lnTo>
                    <a:pt x="2094" y="396"/>
                  </a:lnTo>
                  <a:lnTo>
                    <a:pt x="2094" y="396"/>
                  </a:lnTo>
                  <a:lnTo>
                    <a:pt x="2094" y="396"/>
                  </a:lnTo>
                  <a:lnTo>
                    <a:pt x="2094" y="396"/>
                  </a:lnTo>
                  <a:lnTo>
                    <a:pt x="2100" y="396"/>
                  </a:lnTo>
                  <a:lnTo>
                    <a:pt x="2100" y="396"/>
                  </a:lnTo>
                  <a:lnTo>
                    <a:pt x="2100" y="396"/>
                  </a:lnTo>
                  <a:lnTo>
                    <a:pt x="2100" y="396"/>
                  </a:lnTo>
                  <a:lnTo>
                    <a:pt x="2100" y="396"/>
                  </a:lnTo>
                  <a:lnTo>
                    <a:pt x="2100" y="396"/>
                  </a:lnTo>
                  <a:lnTo>
                    <a:pt x="2106" y="396"/>
                  </a:lnTo>
                  <a:lnTo>
                    <a:pt x="2106" y="396"/>
                  </a:lnTo>
                  <a:lnTo>
                    <a:pt x="2106" y="396"/>
                  </a:lnTo>
                  <a:lnTo>
                    <a:pt x="2106" y="396"/>
                  </a:lnTo>
                  <a:lnTo>
                    <a:pt x="2106" y="396"/>
                  </a:lnTo>
                  <a:lnTo>
                    <a:pt x="2106" y="396"/>
                  </a:lnTo>
                  <a:lnTo>
                    <a:pt x="2112" y="396"/>
                  </a:lnTo>
                  <a:lnTo>
                    <a:pt x="2112" y="396"/>
                  </a:lnTo>
                  <a:lnTo>
                    <a:pt x="2112" y="396"/>
                  </a:lnTo>
                  <a:lnTo>
                    <a:pt x="2112" y="396"/>
                  </a:lnTo>
                  <a:lnTo>
                    <a:pt x="2112" y="396"/>
                  </a:lnTo>
                  <a:lnTo>
                    <a:pt x="2112" y="396"/>
                  </a:lnTo>
                  <a:lnTo>
                    <a:pt x="2118" y="396"/>
                  </a:lnTo>
                  <a:lnTo>
                    <a:pt x="2118" y="396"/>
                  </a:lnTo>
                  <a:lnTo>
                    <a:pt x="2118" y="396"/>
                  </a:lnTo>
                  <a:lnTo>
                    <a:pt x="2118" y="396"/>
                  </a:lnTo>
                  <a:lnTo>
                    <a:pt x="2118" y="396"/>
                  </a:lnTo>
                  <a:lnTo>
                    <a:pt x="2118" y="396"/>
                  </a:lnTo>
                  <a:lnTo>
                    <a:pt x="2124" y="396"/>
                  </a:lnTo>
                  <a:lnTo>
                    <a:pt x="2124" y="396"/>
                  </a:lnTo>
                  <a:lnTo>
                    <a:pt x="2124" y="396"/>
                  </a:lnTo>
                  <a:lnTo>
                    <a:pt x="2124" y="396"/>
                  </a:lnTo>
                  <a:lnTo>
                    <a:pt x="2124" y="396"/>
                  </a:lnTo>
                  <a:lnTo>
                    <a:pt x="2124" y="396"/>
                  </a:lnTo>
                  <a:lnTo>
                    <a:pt x="2130" y="396"/>
                  </a:lnTo>
                  <a:lnTo>
                    <a:pt x="2130" y="396"/>
                  </a:lnTo>
                  <a:lnTo>
                    <a:pt x="2130" y="396"/>
                  </a:lnTo>
                  <a:lnTo>
                    <a:pt x="2130" y="396"/>
                  </a:lnTo>
                  <a:lnTo>
                    <a:pt x="2130" y="396"/>
                  </a:lnTo>
                  <a:lnTo>
                    <a:pt x="2130" y="396"/>
                  </a:lnTo>
                  <a:lnTo>
                    <a:pt x="2130" y="396"/>
                  </a:lnTo>
                  <a:lnTo>
                    <a:pt x="2136" y="396"/>
                  </a:lnTo>
                  <a:lnTo>
                    <a:pt x="2136" y="396"/>
                  </a:lnTo>
                  <a:lnTo>
                    <a:pt x="2136" y="396"/>
                  </a:lnTo>
                  <a:lnTo>
                    <a:pt x="2136" y="396"/>
                  </a:lnTo>
                  <a:lnTo>
                    <a:pt x="2136" y="396"/>
                  </a:lnTo>
                  <a:lnTo>
                    <a:pt x="2136" y="396"/>
                  </a:lnTo>
                  <a:lnTo>
                    <a:pt x="2142" y="396"/>
                  </a:lnTo>
                  <a:lnTo>
                    <a:pt x="2142" y="396"/>
                  </a:lnTo>
                  <a:lnTo>
                    <a:pt x="2142" y="396"/>
                  </a:lnTo>
                  <a:lnTo>
                    <a:pt x="2142" y="396"/>
                  </a:lnTo>
                  <a:lnTo>
                    <a:pt x="2142" y="396"/>
                  </a:lnTo>
                  <a:lnTo>
                    <a:pt x="2142" y="396"/>
                  </a:lnTo>
                  <a:lnTo>
                    <a:pt x="2142" y="396"/>
                  </a:lnTo>
                  <a:lnTo>
                    <a:pt x="2148" y="396"/>
                  </a:lnTo>
                  <a:lnTo>
                    <a:pt x="2148" y="396"/>
                  </a:lnTo>
                  <a:lnTo>
                    <a:pt x="2148" y="396"/>
                  </a:lnTo>
                  <a:lnTo>
                    <a:pt x="2148" y="396"/>
                  </a:lnTo>
                  <a:lnTo>
                    <a:pt x="2148" y="396"/>
                  </a:lnTo>
                  <a:lnTo>
                    <a:pt x="2148" y="396"/>
                  </a:lnTo>
                  <a:lnTo>
                    <a:pt x="2154" y="396"/>
                  </a:lnTo>
                  <a:lnTo>
                    <a:pt x="2154" y="396"/>
                  </a:lnTo>
                  <a:lnTo>
                    <a:pt x="2154" y="396"/>
                  </a:lnTo>
                  <a:lnTo>
                    <a:pt x="2154" y="396"/>
                  </a:lnTo>
                  <a:lnTo>
                    <a:pt x="2154" y="396"/>
                  </a:lnTo>
                  <a:lnTo>
                    <a:pt x="2154" y="396"/>
                  </a:lnTo>
                  <a:lnTo>
                    <a:pt x="2160" y="396"/>
                  </a:lnTo>
                  <a:lnTo>
                    <a:pt x="2160" y="396"/>
                  </a:lnTo>
                  <a:lnTo>
                    <a:pt x="2268" y="396"/>
                  </a:lnTo>
                  <a:lnTo>
                    <a:pt x="2268" y="396"/>
                  </a:lnTo>
                  <a:lnTo>
                    <a:pt x="2268" y="396"/>
                  </a:lnTo>
                  <a:lnTo>
                    <a:pt x="2268" y="396"/>
                  </a:lnTo>
                  <a:lnTo>
                    <a:pt x="2268" y="396"/>
                  </a:lnTo>
                  <a:lnTo>
                    <a:pt x="2268" y="396"/>
                  </a:lnTo>
                  <a:lnTo>
                    <a:pt x="2274" y="396"/>
                  </a:lnTo>
                  <a:lnTo>
                    <a:pt x="2274" y="396"/>
                  </a:lnTo>
                  <a:lnTo>
                    <a:pt x="2274" y="396"/>
                  </a:lnTo>
                  <a:lnTo>
                    <a:pt x="2274" y="396"/>
                  </a:lnTo>
                  <a:lnTo>
                    <a:pt x="2274" y="396"/>
                  </a:lnTo>
                  <a:lnTo>
                    <a:pt x="2274" y="396"/>
                  </a:lnTo>
                  <a:lnTo>
                    <a:pt x="2280" y="396"/>
                  </a:lnTo>
                  <a:lnTo>
                    <a:pt x="2280" y="396"/>
                  </a:lnTo>
                  <a:lnTo>
                    <a:pt x="2280" y="396"/>
                  </a:lnTo>
                  <a:lnTo>
                    <a:pt x="2280" y="396"/>
                  </a:lnTo>
                  <a:lnTo>
                    <a:pt x="2280" y="396"/>
                  </a:lnTo>
                  <a:lnTo>
                    <a:pt x="2280" y="396"/>
                  </a:lnTo>
                  <a:lnTo>
                    <a:pt x="2286" y="396"/>
                  </a:lnTo>
                  <a:lnTo>
                    <a:pt x="2286" y="396"/>
                  </a:lnTo>
                  <a:lnTo>
                    <a:pt x="2286" y="396"/>
                  </a:lnTo>
                  <a:lnTo>
                    <a:pt x="2286" y="396"/>
                  </a:lnTo>
                  <a:lnTo>
                    <a:pt x="2286" y="396"/>
                  </a:lnTo>
                  <a:lnTo>
                    <a:pt x="2286" y="396"/>
                  </a:lnTo>
                  <a:lnTo>
                    <a:pt x="2286" y="396"/>
                  </a:lnTo>
                  <a:lnTo>
                    <a:pt x="2292" y="396"/>
                  </a:lnTo>
                  <a:lnTo>
                    <a:pt x="2292" y="396"/>
                  </a:lnTo>
                  <a:lnTo>
                    <a:pt x="2292" y="396"/>
                  </a:lnTo>
                  <a:lnTo>
                    <a:pt x="2292" y="396"/>
                  </a:lnTo>
                  <a:lnTo>
                    <a:pt x="2292" y="396"/>
                  </a:lnTo>
                  <a:lnTo>
                    <a:pt x="2292" y="396"/>
                  </a:lnTo>
                  <a:lnTo>
                    <a:pt x="2292" y="396"/>
                  </a:lnTo>
                  <a:lnTo>
                    <a:pt x="2298" y="396"/>
                  </a:lnTo>
                  <a:lnTo>
                    <a:pt x="2298" y="396"/>
                  </a:lnTo>
                  <a:lnTo>
                    <a:pt x="2298" y="396"/>
                  </a:lnTo>
                  <a:lnTo>
                    <a:pt x="2298" y="396"/>
                  </a:lnTo>
                  <a:lnTo>
                    <a:pt x="2298" y="396"/>
                  </a:lnTo>
                  <a:lnTo>
                    <a:pt x="2298" y="396"/>
                  </a:lnTo>
                  <a:lnTo>
                    <a:pt x="2304" y="396"/>
                  </a:lnTo>
                  <a:lnTo>
                    <a:pt x="2304" y="396"/>
                  </a:lnTo>
                  <a:lnTo>
                    <a:pt x="2304" y="396"/>
                  </a:lnTo>
                  <a:lnTo>
                    <a:pt x="2304" y="396"/>
                  </a:lnTo>
                  <a:lnTo>
                    <a:pt x="2304" y="396"/>
                  </a:lnTo>
                  <a:lnTo>
                    <a:pt x="2304" y="396"/>
                  </a:lnTo>
                  <a:lnTo>
                    <a:pt x="2310" y="396"/>
                  </a:lnTo>
                  <a:lnTo>
                    <a:pt x="2310" y="396"/>
                  </a:lnTo>
                  <a:lnTo>
                    <a:pt x="2310" y="396"/>
                  </a:lnTo>
                  <a:lnTo>
                    <a:pt x="2310" y="396"/>
                  </a:lnTo>
                  <a:lnTo>
                    <a:pt x="2310" y="396"/>
                  </a:lnTo>
                  <a:lnTo>
                    <a:pt x="2310" y="396"/>
                  </a:lnTo>
                  <a:lnTo>
                    <a:pt x="2316" y="396"/>
                  </a:lnTo>
                  <a:lnTo>
                    <a:pt x="2316" y="396"/>
                  </a:lnTo>
                  <a:lnTo>
                    <a:pt x="2316" y="396"/>
                  </a:lnTo>
                  <a:lnTo>
                    <a:pt x="2316" y="396"/>
                  </a:lnTo>
                  <a:lnTo>
                    <a:pt x="2316" y="396"/>
                  </a:lnTo>
                  <a:lnTo>
                    <a:pt x="2316" y="396"/>
                  </a:lnTo>
                  <a:lnTo>
                    <a:pt x="2322" y="396"/>
                  </a:lnTo>
                  <a:lnTo>
                    <a:pt x="2322" y="396"/>
                  </a:lnTo>
                  <a:lnTo>
                    <a:pt x="2322" y="396"/>
                  </a:lnTo>
                  <a:lnTo>
                    <a:pt x="2322" y="396"/>
                  </a:lnTo>
                  <a:lnTo>
                    <a:pt x="2322" y="396"/>
                  </a:lnTo>
                  <a:lnTo>
                    <a:pt x="2322" y="396"/>
                  </a:lnTo>
                  <a:lnTo>
                    <a:pt x="2328" y="396"/>
                  </a:lnTo>
                  <a:lnTo>
                    <a:pt x="2328" y="396"/>
                  </a:lnTo>
                  <a:lnTo>
                    <a:pt x="2328" y="396"/>
                  </a:lnTo>
                  <a:lnTo>
                    <a:pt x="2328" y="396"/>
                  </a:lnTo>
                  <a:lnTo>
                    <a:pt x="2328" y="396"/>
                  </a:lnTo>
                  <a:lnTo>
                    <a:pt x="2328" y="396"/>
                  </a:lnTo>
                  <a:lnTo>
                    <a:pt x="2334" y="396"/>
                  </a:lnTo>
                  <a:lnTo>
                    <a:pt x="2334" y="396"/>
                  </a:lnTo>
                  <a:lnTo>
                    <a:pt x="2334" y="396"/>
                  </a:lnTo>
                  <a:lnTo>
                    <a:pt x="2334" y="396"/>
                  </a:lnTo>
                  <a:lnTo>
                    <a:pt x="2334" y="396"/>
                  </a:lnTo>
                  <a:lnTo>
                    <a:pt x="2334" y="396"/>
                  </a:lnTo>
                  <a:lnTo>
                    <a:pt x="2340" y="396"/>
                  </a:lnTo>
                  <a:lnTo>
                    <a:pt x="2340" y="396"/>
                  </a:lnTo>
                  <a:lnTo>
                    <a:pt x="2340" y="396"/>
                  </a:lnTo>
                  <a:lnTo>
                    <a:pt x="2340" y="396"/>
                  </a:lnTo>
                  <a:lnTo>
                    <a:pt x="2340" y="396"/>
                  </a:lnTo>
                  <a:lnTo>
                    <a:pt x="2340" y="396"/>
                  </a:lnTo>
                  <a:lnTo>
                    <a:pt x="2340" y="396"/>
                  </a:lnTo>
                  <a:lnTo>
                    <a:pt x="2346" y="396"/>
                  </a:lnTo>
                  <a:lnTo>
                    <a:pt x="2346" y="396"/>
                  </a:lnTo>
                  <a:lnTo>
                    <a:pt x="2346" y="396"/>
                  </a:lnTo>
                  <a:lnTo>
                    <a:pt x="2346" y="396"/>
                  </a:lnTo>
                  <a:lnTo>
                    <a:pt x="2346" y="396"/>
                  </a:lnTo>
                  <a:lnTo>
                    <a:pt x="2346" y="396"/>
                  </a:lnTo>
                  <a:lnTo>
                    <a:pt x="2346" y="396"/>
                  </a:lnTo>
                  <a:lnTo>
                    <a:pt x="2352" y="396"/>
                  </a:lnTo>
                  <a:lnTo>
                    <a:pt x="2352" y="396"/>
                  </a:lnTo>
                  <a:lnTo>
                    <a:pt x="2352" y="396"/>
                  </a:lnTo>
                  <a:lnTo>
                    <a:pt x="2352" y="396"/>
                  </a:lnTo>
                  <a:lnTo>
                    <a:pt x="2352" y="396"/>
                  </a:lnTo>
                  <a:lnTo>
                    <a:pt x="2352" y="396"/>
                  </a:lnTo>
                  <a:lnTo>
                    <a:pt x="2358" y="396"/>
                  </a:lnTo>
                  <a:lnTo>
                    <a:pt x="2358" y="396"/>
                  </a:lnTo>
                  <a:lnTo>
                    <a:pt x="2358" y="396"/>
                  </a:lnTo>
                  <a:lnTo>
                    <a:pt x="2358" y="396"/>
                  </a:lnTo>
                  <a:lnTo>
                    <a:pt x="2358" y="396"/>
                  </a:lnTo>
                  <a:lnTo>
                    <a:pt x="2358" y="396"/>
                  </a:lnTo>
                  <a:lnTo>
                    <a:pt x="2364" y="396"/>
                  </a:lnTo>
                  <a:lnTo>
                    <a:pt x="2364" y="396"/>
                  </a:lnTo>
                  <a:lnTo>
                    <a:pt x="2364" y="396"/>
                  </a:lnTo>
                  <a:lnTo>
                    <a:pt x="2364" y="396"/>
                  </a:lnTo>
                  <a:lnTo>
                    <a:pt x="2364" y="396"/>
                  </a:lnTo>
                  <a:lnTo>
                    <a:pt x="2472" y="396"/>
                  </a:lnTo>
                  <a:lnTo>
                    <a:pt x="2472" y="396"/>
                  </a:lnTo>
                  <a:lnTo>
                    <a:pt x="2472" y="396"/>
                  </a:lnTo>
                  <a:lnTo>
                    <a:pt x="2478" y="396"/>
                  </a:lnTo>
                  <a:lnTo>
                    <a:pt x="2478" y="396"/>
                  </a:lnTo>
                  <a:lnTo>
                    <a:pt x="2478" y="396"/>
                  </a:lnTo>
                  <a:lnTo>
                    <a:pt x="2478" y="396"/>
                  </a:lnTo>
                  <a:lnTo>
                    <a:pt x="2478" y="396"/>
                  </a:lnTo>
                  <a:lnTo>
                    <a:pt x="2478" y="396"/>
                  </a:lnTo>
                  <a:lnTo>
                    <a:pt x="2484" y="396"/>
                  </a:lnTo>
                  <a:lnTo>
                    <a:pt x="2484" y="396"/>
                  </a:lnTo>
                  <a:lnTo>
                    <a:pt x="2484" y="396"/>
                  </a:lnTo>
                  <a:lnTo>
                    <a:pt x="2484" y="396"/>
                  </a:lnTo>
                  <a:lnTo>
                    <a:pt x="2484" y="396"/>
                  </a:lnTo>
                  <a:lnTo>
                    <a:pt x="2484" y="396"/>
                  </a:lnTo>
                  <a:lnTo>
                    <a:pt x="2490" y="396"/>
                  </a:lnTo>
                  <a:lnTo>
                    <a:pt x="2490" y="396"/>
                  </a:lnTo>
                  <a:lnTo>
                    <a:pt x="2490" y="396"/>
                  </a:lnTo>
                  <a:lnTo>
                    <a:pt x="2490" y="396"/>
                  </a:lnTo>
                  <a:lnTo>
                    <a:pt x="2490" y="396"/>
                  </a:lnTo>
                  <a:lnTo>
                    <a:pt x="2490" y="396"/>
                  </a:lnTo>
                  <a:lnTo>
                    <a:pt x="2496" y="396"/>
                  </a:lnTo>
                  <a:lnTo>
                    <a:pt x="2496" y="396"/>
                  </a:lnTo>
                  <a:lnTo>
                    <a:pt x="2496" y="396"/>
                  </a:lnTo>
                  <a:lnTo>
                    <a:pt x="2496" y="396"/>
                  </a:lnTo>
                  <a:lnTo>
                    <a:pt x="2496" y="396"/>
                  </a:lnTo>
                  <a:lnTo>
                    <a:pt x="2496" y="396"/>
                  </a:lnTo>
                  <a:lnTo>
                    <a:pt x="2496" y="396"/>
                  </a:lnTo>
                  <a:lnTo>
                    <a:pt x="2496" y="396"/>
                  </a:lnTo>
                  <a:lnTo>
                    <a:pt x="2502" y="396"/>
                  </a:lnTo>
                  <a:lnTo>
                    <a:pt x="2502" y="396"/>
                  </a:lnTo>
                  <a:lnTo>
                    <a:pt x="2502" y="396"/>
                  </a:lnTo>
                  <a:lnTo>
                    <a:pt x="2502" y="396"/>
                  </a:lnTo>
                  <a:lnTo>
                    <a:pt x="2502" y="396"/>
                  </a:lnTo>
                  <a:lnTo>
                    <a:pt x="2502" y="396"/>
                  </a:lnTo>
                  <a:lnTo>
                    <a:pt x="2508" y="396"/>
                  </a:lnTo>
                  <a:lnTo>
                    <a:pt x="2508" y="396"/>
                  </a:lnTo>
                  <a:lnTo>
                    <a:pt x="2508" y="396"/>
                  </a:lnTo>
                  <a:lnTo>
                    <a:pt x="2508" y="396"/>
                  </a:lnTo>
                  <a:lnTo>
                    <a:pt x="2508" y="396"/>
                  </a:lnTo>
                  <a:lnTo>
                    <a:pt x="2508" y="396"/>
                  </a:lnTo>
                  <a:lnTo>
                    <a:pt x="2514" y="396"/>
                  </a:lnTo>
                  <a:lnTo>
                    <a:pt x="2514" y="396"/>
                  </a:lnTo>
                  <a:lnTo>
                    <a:pt x="2514" y="396"/>
                  </a:lnTo>
                  <a:lnTo>
                    <a:pt x="2514" y="396"/>
                  </a:lnTo>
                  <a:lnTo>
                    <a:pt x="2514" y="396"/>
                  </a:lnTo>
                  <a:lnTo>
                    <a:pt x="2514" y="396"/>
                  </a:lnTo>
                  <a:lnTo>
                    <a:pt x="2520" y="396"/>
                  </a:lnTo>
                  <a:lnTo>
                    <a:pt x="2520" y="396"/>
                  </a:lnTo>
                  <a:lnTo>
                    <a:pt x="2520" y="396"/>
                  </a:lnTo>
                  <a:lnTo>
                    <a:pt x="2520" y="396"/>
                  </a:lnTo>
                  <a:lnTo>
                    <a:pt x="2520" y="396"/>
                  </a:lnTo>
                  <a:lnTo>
                    <a:pt x="2520" y="396"/>
                  </a:lnTo>
                  <a:lnTo>
                    <a:pt x="2526" y="396"/>
                  </a:lnTo>
                  <a:lnTo>
                    <a:pt x="2526" y="396"/>
                  </a:lnTo>
                  <a:lnTo>
                    <a:pt x="2526" y="396"/>
                  </a:lnTo>
                  <a:lnTo>
                    <a:pt x="2526" y="396"/>
                  </a:lnTo>
                  <a:lnTo>
                    <a:pt x="2526" y="396"/>
                  </a:lnTo>
                  <a:lnTo>
                    <a:pt x="2526" y="396"/>
                  </a:lnTo>
                  <a:lnTo>
                    <a:pt x="2532" y="396"/>
                  </a:lnTo>
                  <a:lnTo>
                    <a:pt x="2532" y="396"/>
                  </a:lnTo>
                  <a:lnTo>
                    <a:pt x="2532" y="396"/>
                  </a:lnTo>
                  <a:lnTo>
                    <a:pt x="2532" y="396"/>
                  </a:lnTo>
                  <a:lnTo>
                    <a:pt x="2532" y="396"/>
                  </a:lnTo>
                  <a:lnTo>
                    <a:pt x="2532" y="396"/>
                  </a:lnTo>
                  <a:lnTo>
                    <a:pt x="2538" y="396"/>
                  </a:lnTo>
                  <a:lnTo>
                    <a:pt x="2538" y="396"/>
                  </a:lnTo>
                  <a:lnTo>
                    <a:pt x="2538" y="396"/>
                  </a:lnTo>
                  <a:lnTo>
                    <a:pt x="2538" y="396"/>
                  </a:lnTo>
                  <a:lnTo>
                    <a:pt x="2538" y="396"/>
                  </a:lnTo>
                  <a:lnTo>
                    <a:pt x="2538" y="396"/>
                  </a:lnTo>
                  <a:lnTo>
                    <a:pt x="2544" y="396"/>
                  </a:lnTo>
                  <a:lnTo>
                    <a:pt x="2544" y="396"/>
                  </a:lnTo>
                  <a:lnTo>
                    <a:pt x="2544" y="396"/>
                  </a:lnTo>
                  <a:lnTo>
                    <a:pt x="2544" y="396"/>
                  </a:lnTo>
                  <a:lnTo>
                    <a:pt x="2544" y="396"/>
                  </a:lnTo>
                  <a:lnTo>
                    <a:pt x="2544" y="396"/>
                  </a:lnTo>
                  <a:lnTo>
                    <a:pt x="2544" y="396"/>
                  </a:lnTo>
                  <a:lnTo>
                    <a:pt x="2544" y="396"/>
                  </a:lnTo>
                  <a:lnTo>
                    <a:pt x="2550" y="396"/>
                  </a:lnTo>
                  <a:lnTo>
                    <a:pt x="2550" y="396"/>
                  </a:lnTo>
                  <a:lnTo>
                    <a:pt x="2550" y="396"/>
                  </a:lnTo>
                  <a:lnTo>
                    <a:pt x="2550" y="396"/>
                  </a:lnTo>
                  <a:lnTo>
                    <a:pt x="2550" y="396"/>
                  </a:lnTo>
                  <a:lnTo>
                    <a:pt x="2550" y="396"/>
                  </a:lnTo>
                  <a:lnTo>
                    <a:pt x="2556" y="396"/>
                  </a:lnTo>
                  <a:lnTo>
                    <a:pt x="2556" y="396"/>
                  </a:lnTo>
                  <a:lnTo>
                    <a:pt x="2556" y="396"/>
                  </a:lnTo>
                  <a:lnTo>
                    <a:pt x="2556" y="396"/>
                  </a:lnTo>
                  <a:lnTo>
                    <a:pt x="2556" y="396"/>
                  </a:lnTo>
                  <a:lnTo>
                    <a:pt x="2556" y="396"/>
                  </a:lnTo>
                  <a:lnTo>
                    <a:pt x="2562" y="396"/>
                  </a:lnTo>
                  <a:lnTo>
                    <a:pt x="2562" y="396"/>
                  </a:lnTo>
                  <a:lnTo>
                    <a:pt x="2562" y="396"/>
                  </a:lnTo>
                  <a:lnTo>
                    <a:pt x="2562" y="396"/>
                  </a:lnTo>
                  <a:lnTo>
                    <a:pt x="2562" y="396"/>
                  </a:lnTo>
                  <a:lnTo>
                    <a:pt x="2562" y="396"/>
                  </a:lnTo>
                  <a:lnTo>
                    <a:pt x="2568" y="396"/>
                  </a:lnTo>
                  <a:lnTo>
                    <a:pt x="2568" y="396"/>
                  </a:lnTo>
                  <a:lnTo>
                    <a:pt x="2568" y="396"/>
                  </a:lnTo>
                  <a:lnTo>
                    <a:pt x="2568" y="396"/>
                  </a:lnTo>
                  <a:lnTo>
                    <a:pt x="2568" y="396"/>
                  </a:lnTo>
                  <a:lnTo>
                    <a:pt x="2568" y="396"/>
                  </a:lnTo>
                  <a:lnTo>
                    <a:pt x="2574" y="396"/>
                  </a:lnTo>
                  <a:lnTo>
                    <a:pt x="2574" y="396"/>
                  </a:lnTo>
                  <a:lnTo>
                    <a:pt x="2682" y="396"/>
                  </a:lnTo>
                  <a:lnTo>
                    <a:pt x="2682" y="396"/>
                  </a:lnTo>
                  <a:lnTo>
                    <a:pt x="2682" y="396"/>
                  </a:lnTo>
                  <a:lnTo>
                    <a:pt x="2682" y="396"/>
                  </a:lnTo>
                  <a:lnTo>
                    <a:pt x="2682" y="396"/>
                  </a:lnTo>
                  <a:lnTo>
                    <a:pt x="2682" y="396"/>
                  </a:lnTo>
                  <a:lnTo>
                    <a:pt x="2688" y="396"/>
                  </a:lnTo>
                  <a:lnTo>
                    <a:pt x="2688" y="396"/>
                  </a:lnTo>
                  <a:lnTo>
                    <a:pt x="2688" y="396"/>
                  </a:lnTo>
                  <a:lnTo>
                    <a:pt x="2688" y="396"/>
                  </a:lnTo>
                  <a:lnTo>
                    <a:pt x="2688" y="396"/>
                  </a:lnTo>
                  <a:lnTo>
                    <a:pt x="2688" y="396"/>
                  </a:lnTo>
                  <a:lnTo>
                    <a:pt x="2694" y="396"/>
                  </a:lnTo>
                  <a:lnTo>
                    <a:pt x="2694" y="396"/>
                  </a:lnTo>
                  <a:lnTo>
                    <a:pt x="2694" y="396"/>
                  </a:lnTo>
                  <a:lnTo>
                    <a:pt x="2694" y="396"/>
                  </a:lnTo>
                  <a:lnTo>
                    <a:pt x="2694" y="396"/>
                  </a:lnTo>
                  <a:lnTo>
                    <a:pt x="2694" y="396"/>
                  </a:lnTo>
                  <a:lnTo>
                    <a:pt x="2700" y="396"/>
                  </a:lnTo>
                  <a:lnTo>
                    <a:pt x="2700" y="396"/>
                  </a:lnTo>
                  <a:lnTo>
                    <a:pt x="2700" y="396"/>
                  </a:lnTo>
                  <a:lnTo>
                    <a:pt x="2700" y="396"/>
                  </a:lnTo>
                  <a:lnTo>
                    <a:pt x="2700" y="396"/>
                  </a:lnTo>
                  <a:lnTo>
                    <a:pt x="2700" y="396"/>
                  </a:lnTo>
                  <a:lnTo>
                    <a:pt x="2700" y="396"/>
                  </a:lnTo>
                  <a:lnTo>
                    <a:pt x="2706" y="396"/>
                  </a:lnTo>
                  <a:lnTo>
                    <a:pt x="2706" y="396"/>
                  </a:lnTo>
                  <a:lnTo>
                    <a:pt x="2706" y="396"/>
                  </a:lnTo>
                  <a:lnTo>
                    <a:pt x="2706" y="396"/>
                  </a:lnTo>
                  <a:lnTo>
                    <a:pt x="2706" y="396"/>
                  </a:lnTo>
                  <a:lnTo>
                    <a:pt x="2706" y="396"/>
                  </a:lnTo>
                  <a:lnTo>
                    <a:pt x="2706" y="396"/>
                  </a:lnTo>
                  <a:lnTo>
                    <a:pt x="2712" y="396"/>
                  </a:lnTo>
                  <a:lnTo>
                    <a:pt x="2712" y="396"/>
                  </a:lnTo>
                  <a:lnTo>
                    <a:pt x="2712" y="396"/>
                  </a:lnTo>
                  <a:lnTo>
                    <a:pt x="2712" y="396"/>
                  </a:lnTo>
                  <a:lnTo>
                    <a:pt x="2712" y="396"/>
                  </a:lnTo>
                  <a:lnTo>
                    <a:pt x="2712" y="396"/>
                  </a:lnTo>
                  <a:lnTo>
                    <a:pt x="2718" y="396"/>
                  </a:lnTo>
                  <a:lnTo>
                    <a:pt x="2718" y="396"/>
                  </a:lnTo>
                  <a:lnTo>
                    <a:pt x="2718" y="396"/>
                  </a:lnTo>
                  <a:lnTo>
                    <a:pt x="2718" y="396"/>
                  </a:lnTo>
                  <a:lnTo>
                    <a:pt x="2718" y="396"/>
                  </a:lnTo>
                  <a:lnTo>
                    <a:pt x="2718" y="396"/>
                  </a:lnTo>
                  <a:lnTo>
                    <a:pt x="2724" y="396"/>
                  </a:lnTo>
                  <a:lnTo>
                    <a:pt x="2724" y="396"/>
                  </a:lnTo>
                  <a:lnTo>
                    <a:pt x="2724" y="396"/>
                  </a:lnTo>
                  <a:lnTo>
                    <a:pt x="2724" y="396"/>
                  </a:lnTo>
                  <a:lnTo>
                    <a:pt x="2724" y="396"/>
                  </a:lnTo>
                  <a:lnTo>
                    <a:pt x="2724" y="396"/>
                  </a:lnTo>
                  <a:lnTo>
                    <a:pt x="2730" y="396"/>
                  </a:lnTo>
                  <a:lnTo>
                    <a:pt x="2730" y="396"/>
                  </a:lnTo>
                  <a:lnTo>
                    <a:pt x="2730" y="396"/>
                  </a:lnTo>
                  <a:lnTo>
                    <a:pt x="2730" y="396"/>
                  </a:lnTo>
                  <a:lnTo>
                    <a:pt x="2730" y="396"/>
                  </a:lnTo>
                  <a:lnTo>
                    <a:pt x="2730" y="396"/>
                  </a:lnTo>
                  <a:lnTo>
                    <a:pt x="2736" y="396"/>
                  </a:lnTo>
                  <a:lnTo>
                    <a:pt x="2736" y="396"/>
                  </a:lnTo>
                  <a:lnTo>
                    <a:pt x="2736" y="396"/>
                  </a:lnTo>
                  <a:lnTo>
                    <a:pt x="2736" y="396"/>
                  </a:lnTo>
                  <a:lnTo>
                    <a:pt x="2736" y="396"/>
                  </a:lnTo>
                  <a:lnTo>
                    <a:pt x="2736" y="396"/>
                  </a:lnTo>
                  <a:lnTo>
                    <a:pt x="2742" y="396"/>
                  </a:lnTo>
                  <a:lnTo>
                    <a:pt x="2742" y="396"/>
                  </a:lnTo>
                  <a:lnTo>
                    <a:pt x="2742" y="396"/>
                  </a:lnTo>
                  <a:lnTo>
                    <a:pt x="2742" y="396"/>
                  </a:lnTo>
                  <a:lnTo>
                    <a:pt x="2742" y="396"/>
                  </a:lnTo>
                  <a:lnTo>
                    <a:pt x="2742" y="396"/>
                  </a:lnTo>
                  <a:lnTo>
                    <a:pt x="2742" y="396"/>
                  </a:lnTo>
                  <a:lnTo>
                    <a:pt x="2748" y="396"/>
                  </a:lnTo>
                  <a:lnTo>
                    <a:pt x="2748" y="396"/>
                  </a:lnTo>
                  <a:lnTo>
                    <a:pt x="2748" y="396"/>
                  </a:lnTo>
                  <a:lnTo>
                    <a:pt x="2748" y="396"/>
                  </a:lnTo>
                  <a:lnTo>
                    <a:pt x="2748" y="396"/>
                  </a:lnTo>
                  <a:lnTo>
                    <a:pt x="2748" y="396"/>
                  </a:lnTo>
                  <a:lnTo>
                    <a:pt x="2748" y="396"/>
                  </a:lnTo>
                  <a:lnTo>
                    <a:pt x="2754" y="396"/>
                  </a:lnTo>
                  <a:lnTo>
                    <a:pt x="2754" y="396"/>
                  </a:lnTo>
                  <a:lnTo>
                    <a:pt x="2754" y="396"/>
                  </a:lnTo>
                  <a:lnTo>
                    <a:pt x="2754" y="396"/>
                  </a:lnTo>
                  <a:lnTo>
                    <a:pt x="2754" y="396"/>
                  </a:lnTo>
                  <a:lnTo>
                    <a:pt x="2754" y="396"/>
                  </a:lnTo>
                  <a:lnTo>
                    <a:pt x="2760" y="396"/>
                  </a:lnTo>
                  <a:lnTo>
                    <a:pt x="2760" y="396"/>
                  </a:lnTo>
                  <a:lnTo>
                    <a:pt x="2760" y="396"/>
                  </a:lnTo>
                  <a:lnTo>
                    <a:pt x="2760" y="396"/>
                  </a:lnTo>
                  <a:lnTo>
                    <a:pt x="2760" y="396"/>
                  </a:lnTo>
                  <a:lnTo>
                    <a:pt x="2760" y="396"/>
                  </a:lnTo>
                  <a:lnTo>
                    <a:pt x="2766" y="396"/>
                  </a:lnTo>
                  <a:lnTo>
                    <a:pt x="2766" y="396"/>
                  </a:lnTo>
                  <a:lnTo>
                    <a:pt x="2766" y="396"/>
                  </a:lnTo>
                  <a:lnTo>
                    <a:pt x="2766" y="396"/>
                  </a:lnTo>
                  <a:lnTo>
                    <a:pt x="2766" y="396"/>
                  </a:lnTo>
                  <a:lnTo>
                    <a:pt x="2766" y="396"/>
                  </a:lnTo>
                  <a:lnTo>
                    <a:pt x="2772" y="396"/>
                  </a:lnTo>
                  <a:lnTo>
                    <a:pt x="2772" y="396"/>
                  </a:lnTo>
                  <a:lnTo>
                    <a:pt x="2772" y="396"/>
                  </a:lnTo>
                  <a:lnTo>
                    <a:pt x="2772" y="396"/>
                  </a:lnTo>
                  <a:lnTo>
                    <a:pt x="2772" y="396"/>
                  </a:lnTo>
                  <a:lnTo>
                    <a:pt x="2772" y="396"/>
                  </a:lnTo>
                  <a:lnTo>
                    <a:pt x="2778" y="396"/>
                  </a:lnTo>
                  <a:lnTo>
                    <a:pt x="2778" y="396"/>
                  </a:lnTo>
                  <a:lnTo>
                    <a:pt x="2778" y="396"/>
                  </a:lnTo>
                  <a:lnTo>
                    <a:pt x="2778" y="396"/>
                  </a:lnTo>
                  <a:lnTo>
                    <a:pt x="2778" y="396"/>
                  </a:lnTo>
                  <a:lnTo>
                    <a:pt x="2886" y="396"/>
                  </a:lnTo>
                  <a:lnTo>
                    <a:pt x="2886" y="396"/>
                  </a:lnTo>
                  <a:lnTo>
                    <a:pt x="2886" y="396"/>
                  </a:lnTo>
                  <a:lnTo>
                    <a:pt x="2892" y="396"/>
                  </a:lnTo>
                  <a:lnTo>
                    <a:pt x="2892" y="396"/>
                  </a:lnTo>
                  <a:lnTo>
                    <a:pt x="2892" y="396"/>
                  </a:lnTo>
                  <a:lnTo>
                    <a:pt x="2892" y="396"/>
                  </a:lnTo>
                  <a:lnTo>
                    <a:pt x="2892" y="396"/>
                  </a:lnTo>
                  <a:lnTo>
                    <a:pt x="2892" y="396"/>
                  </a:lnTo>
                  <a:lnTo>
                    <a:pt x="2898" y="396"/>
                  </a:lnTo>
                  <a:lnTo>
                    <a:pt x="2898" y="396"/>
                  </a:lnTo>
                  <a:lnTo>
                    <a:pt x="2898" y="396"/>
                  </a:lnTo>
                  <a:lnTo>
                    <a:pt x="2898" y="396"/>
                  </a:lnTo>
                  <a:lnTo>
                    <a:pt x="2898" y="396"/>
                  </a:lnTo>
                  <a:lnTo>
                    <a:pt x="2898" y="396"/>
                  </a:lnTo>
                  <a:lnTo>
                    <a:pt x="2898" y="396"/>
                  </a:lnTo>
                  <a:lnTo>
                    <a:pt x="2904" y="396"/>
                  </a:lnTo>
                  <a:lnTo>
                    <a:pt x="2904" y="396"/>
                  </a:lnTo>
                  <a:lnTo>
                    <a:pt x="2904" y="396"/>
                  </a:lnTo>
                  <a:lnTo>
                    <a:pt x="2904" y="396"/>
                  </a:lnTo>
                  <a:lnTo>
                    <a:pt x="2904" y="396"/>
                  </a:lnTo>
                  <a:lnTo>
                    <a:pt x="2904" y="396"/>
                  </a:lnTo>
                  <a:lnTo>
                    <a:pt x="2910" y="396"/>
                  </a:lnTo>
                  <a:lnTo>
                    <a:pt x="2910" y="396"/>
                  </a:lnTo>
                  <a:lnTo>
                    <a:pt x="2910" y="396"/>
                  </a:lnTo>
                  <a:lnTo>
                    <a:pt x="2910" y="396"/>
                  </a:lnTo>
                  <a:lnTo>
                    <a:pt x="2910" y="396"/>
                  </a:lnTo>
                  <a:lnTo>
                    <a:pt x="2910" y="396"/>
                  </a:lnTo>
                  <a:lnTo>
                    <a:pt x="2910" y="396"/>
                  </a:lnTo>
                  <a:lnTo>
                    <a:pt x="2916" y="396"/>
                  </a:lnTo>
                  <a:lnTo>
                    <a:pt x="2916" y="396"/>
                  </a:lnTo>
                  <a:lnTo>
                    <a:pt x="2916" y="396"/>
                  </a:lnTo>
                  <a:lnTo>
                    <a:pt x="2916" y="396"/>
                  </a:lnTo>
                  <a:lnTo>
                    <a:pt x="2916" y="396"/>
                  </a:lnTo>
                  <a:lnTo>
                    <a:pt x="2916" y="396"/>
                  </a:lnTo>
                  <a:lnTo>
                    <a:pt x="2922" y="396"/>
                  </a:lnTo>
                  <a:lnTo>
                    <a:pt x="2922" y="396"/>
                  </a:lnTo>
                  <a:lnTo>
                    <a:pt x="2922" y="396"/>
                  </a:lnTo>
                  <a:lnTo>
                    <a:pt x="2922" y="396"/>
                  </a:lnTo>
                  <a:lnTo>
                    <a:pt x="2922" y="396"/>
                  </a:lnTo>
                  <a:lnTo>
                    <a:pt x="2922" y="396"/>
                  </a:lnTo>
                  <a:lnTo>
                    <a:pt x="2928" y="396"/>
                  </a:lnTo>
                  <a:lnTo>
                    <a:pt x="2928" y="396"/>
                  </a:lnTo>
                  <a:lnTo>
                    <a:pt x="2928" y="396"/>
                  </a:lnTo>
                  <a:lnTo>
                    <a:pt x="2928" y="396"/>
                  </a:lnTo>
                  <a:lnTo>
                    <a:pt x="2928" y="396"/>
                  </a:lnTo>
                  <a:lnTo>
                    <a:pt x="2928" y="396"/>
                  </a:lnTo>
                  <a:lnTo>
                    <a:pt x="2934" y="396"/>
                  </a:lnTo>
                  <a:lnTo>
                    <a:pt x="2934" y="396"/>
                  </a:lnTo>
                  <a:lnTo>
                    <a:pt x="2934" y="396"/>
                  </a:lnTo>
                  <a:lnTo>
                    <a:pt x="2934" y="396"/>
                  </a:lnTo>
                  <a:lnTo>
                    <a:pt x="2934" y="396"/>
                  </a:lnTo>
                  <a:lnTo>
                    <a:pt x="2934" y="396"/>
                  </a:lnTo>
                  <a:lnTo>
                    <a:pt x="2940" y="396"/>
                  </a:lnTo>
                  <a:lnTo>
                    <a:pt x="2940" y="396"/>
                  </a:lnTo>
                  <a:lnTo>
                    <a:pt x="2940" y="396"/>
                  </a:lnTo>
                  <a:lnTo>
                    <a:pt x="2940" y="396"/>
                  </a:lnTo>
                  <a:lnTo>
                    <a:pt x="2940" y="396"/>
                  </a:lnTo>
                  <a:lnTo>
                    <a:pt x="2940" y="396"/>
                  </a:lnTo>
                  <a:lnTo>
                    <a:pt x="2940" y="396"/>
                  </a:lnTo>
                  <a:lnTo>
                    <a:pt x="2946" y="396"/>
                  </a:lnTo>
                  <a:lnTo>
                    <a:pt x="2946" y="396"/>
                  </a:lnTo>
                  <a:lnTo>
                    <a:pt x="2946" y="396"/>
                  </a:lnTo>
                  <a:lnTo>
                    <a:pt x="2946" y="396"/>
                  </a:lnTo>
                  <a:lnTo>
                    <a:pt x="2946" y="396"/>
                  </a:lnTo>
                  <a:lnTo>
                    <a:pt x="2946" y="396"/>
                  </a:lnTo>
                  <a:lnTo>
                    <a:pt x="2952" y="396"/>
                  </a:lnTo>
                  <a:lnTo>
                    <a:pt x="2952" y="396"/>
                  </a:lnTo>
                  <a:lnTo>
                    <a:pt x="2952" y="396"/>
                  </a:lnTo>
                  <a:lnTo>
                    <a:pt x="2952" y="396"/>
                  </a:lnTo>
                  <a:lnTo>
                    <a:pt x="2952" y="396"/>
                  </a:lnTo>
                  <a:lnTo>
                    <a:pt x="2952" y="396"/>
                  </a:lnTo>
                  <a:lnTo>
                    <a:pt x="2958" y="396"/>
                  </a:lnTo>
                  <a:lnTo>
                    <a:pt x="2958" y="396"/>
                  </a:lnTo>
                  <a:lnTo>
                    <a:pt x="2958" y="396"/>
                  </a:lnTo>
                  <a:lnTo>
                    <a:pt x="2958" y="396"/>
                  </a:lnTo>
                  <a:lnTo>
                    <a:pt x="2958" y="396"/>
                  </a:lnTo>
                  <a:lnTo>
                    <a:pt x="2958" y="396"/>
                  </a:lnTo>
                  <a:lnTo>
                    <a:pt x="2958" y="396"/>
                  </a:lnTo>
                  <a:lnTo>
                    <a:pt x="2964" y="396"/>
                  </a:lnTo>
                  <a:lnTo>
                    <a:pt x="2964" y="396"/>
                  </a:lnTo>
                  <a:lnTo>
                    <a:pt x="2964" y="396"/>
                  </a:lnTo>
                  <a:lnTo>
                    <a:pt x="2964" y="396"/>
                  </a:lnTo>
                  <a:lnTo>
                    <a:pt x="2964" y="396"/>
                  </a:lnTo>
                  <a:lnTo>
                    <a:pt x="2964" y="396"/>
                  </a:lnTo>
                  <a:lnTo>
                    <a:pt x="2970" y="396"/>
                  </a:lnTo>
                  <a:lnTo>
                    <a:pt x="2970" y="396"/>
                  </a:lnTo>
                  <a:lnTo>
                    <a:pt x="2970" y="396"/>
                  </a:lnTo>
                  <a:lnTo>
                    <a:pt x="2970" y="396"/>
                  </a:lnTo>
                  <a:lnTo>
                    <a:pt x="2970" y="396"/>
                  </a:lnTo>
                  <a:lnTo>
                    <a:pt x="2970" y="396"/>
                  </a:lnTo>
                  <a:lnTo>
                    <a:pt x="2976" y="396"/>
                  </a:lnTo>
                  <a:lnTo>
                    <a:pt x="2976" y="396"/>
                  </a:lnTo>
                  <a:lnTo>
                    <a:pt x="2976" y="396"/>
                  </a:lnTo>
                  <a:lnTo>
                    <a:pt x="2976" y="396"/>
                  </a:lnTo>
                  <a:lnTo>
                    <a:pt x="2976" y="396"/>
                  </a:lnTo>
                  <a:lnTo>
                    <a:pt x="2976" y="396"/>
                  </a:lnTo>
                  <a:lnTo>
                    <a:pt x="2982" y="396"/>
                  </a:lnTo>
                  <a:lnTo>
                    <a:pt x="2982" y="396"/>
                  </a:lnTo>
                  <a:lnTo>
                    <a:pt x="2982" y="396"/>
                  </a:lnTo>
                  <a:lnTo>
                    <a:pt x="2982" y="396"/>
                  </a:lnTo>
                  <a:lnTo>
                    <a:pt x="2982" y="396"/>
                  </a:lnTo>
                  <a:lnTo>
                    <a:pt x="2982" y="396"/>
                  </a:lnTo>
                  <a:lnTo>
                    <a:pt x="2988" y="396"/>
                  </a:lnTo>
                  <a:lnTo>
                    <a:pt x="2988" y="396"/>
                  </a:lnTo>
                  <a:lnTo>
                    <a:pt x="3096" y="396"/>
                  </a:lnTo>
                  <a:lnTo>
                    <a:pt x="3096" y="396"/>
                  </a:lnTo>
                  <a:lnTo>
                    <a:pt x="3096" y="396"/>
                  </a:lnTo>
                  <a:lnTo>
                    <a:pt x="3096" y="396"/>
                  </a:lnTo>
                  <a:lnTo>
                    <a:pt x="3096" y="396"/>
                  </a:lnTo>
                  <a:lnTo>
                    <a:pt x="3096" y="396"/>
                  </a:lnTo>
                  <a:lnTo>
                    <a:pt x="3096" y="396"/>
                  </a:lnTo>
                  <a:lnTo>
                    <a:pt x="3102" y="396"/>
                  </a:lnTo>
                  <a:lnTo>
                    <a:pt x="3102" y="396"/>
                  </a:lnTo>
                  <a:lnTo>
                    <a:pt x="3102" y="396"/>
                  </a:lnTo>
                  <a:lnTo>
                    <a:pt x="3102" y="396"/>
                  </a:lnTo>
                  <a:lnTo>
                    <a:pt x="3102" y="396"/>
                  </a:lnTo>
                  <a:lnTo>
                    <a:pt x="3102" y="396"/>
                  </a:lnTo>
                  <a:lnTo>
                    <a:pt x="3108" y="396"/>
                  </a:lnTo>
                  <a:lnTo>
                    <a:pt x="3108" y="396"/>
                  </a:lnTo>
                  <a:lnTo>
                    <a:pt x="3108" y="396"/>
                  </a:lnTo>
                  <a:lnTo>
                    <a:pt x="3108" y="396"/>
                  </a:lnTo>
                  <a:lnTo>
                    <a:pt x="3108" y="396"/>
                  </a:lnTo>
                  <a:lnTo>
                    <a:pt x="3108" y="396"/>
                  </a:lnTo>
                  <a:lnTo>
                    <a:pt x="3114" y="396"/>
                  </a:lnTo>
                  <a:lnTo>
                    <a:pt x="3114" y="396"/>
                  </a:lnTo>
                  <a:lnTo>
                    <a:pt x="3114" y="396"/>
                  </a:lnTo>
                  <a:lnTo>
                    <a:pt x="3114" y="396"/>
                  </a:lnTo>
                  <a:lnTo>
                    <a:pt x="3114" y="396"/>
                  </a:lnTo>
                  <a:lnTo>
                    <a:pt x="3114" y="396"/>
                  </a:lnTo>
                  <a:lnTo>
                    <a:pt x="3120" y="396"/>
                  </a:lnTo>
                  <a:lnTo>
                    <a:pt x="3120" y="396"/>
                  </a:lnTo>
                  <a:lnTo>
                    <a:pt x="3120" y="396"/>
                  </a:lnTo>
                  <a:lnTo>
                    <a:pt x="3120" y="396"/>
                  </a:lnTo>
                  <a:lnTo>
                    <a:pt x="3120" y="396"/>
                  </a:lnTo>
                  <a:lnTo>
                    <a:pt x="3120" y="396"/>
                  </a:lnTo>
                  <a:lnTo>
                    <a:pt x="3120" y="396"/>
                  </a:lnTo>
                  <a:lnTo>
                    <a:pt x="3126" y="396"/>
                  </a:lnTo>
                  <a:lnTo>
                    <a:pt x="3126" y="396"/>
                  </a:lnTo>
                  <a:lnTo>
                    <a:pt x="3126" y="396"/>
                  </a:lnTo>
                  <a:lnTo>
                    <a:pt x="3126" y="396"/>
                  </a:lnTo>
                  <a:lnTo>
                    <a:pt x="3126" y="396"/>
                  </a:lnTo>
                  <a:lnTo>
                    <a:pt x="3126" y="396"/>
                  </a:lnTo>
                  <a:lnTo>
                    <a:pt x="3132" y="396"/>
                  </a:lnTo>
                  <a:lnTo>
                    <a:pt x="3132" y="396"/>
                  </a:lnTo>
                  <a:lnTo>
                    <a:pt x="3132" y="396"/>
                  </a:lnTo>
                  <a:lnTo>
                    <a:pt x="3132" y="396"/>
                  </a:lnTo>
                  <a:lnTo>
                    <a:pt x="3132" y="396"/>
                  </a:lnTo>
                  <a:lnTo>
                    <a:pt x="3132" y="396"/>
                  </a:lnTo>
                  <a:lnTo>
                    <a:pt x="3138" y="396"/>
                  </a:lnTo>
                  <a:lnTo>
                    <a:pt x="3138" y="396"/>
                  </a:lnTo>
                  <a:lnTo>
                    <a:pt x="3138" y="396"/>
                  </a:lnTo>
                  <a:lnTo>
                    <a:pt x="3138" y="396"/>
                  </a:lnTo>
                  <a:lnTo>
                    <a:pt x="3138" y="396"/>
                  </a:lnTo>
                  <a:lnTo>
                    <a:pt x="3138" y="396"/>
                  </a:lnTo>
                  <a:lnTo>
                    <a:pt x="3138" y="396"/>
                  </a:lnTo>
                  <a:lnTo>
                    <a:pt x="3144" y="396"/>
                  </a:lnTo>
                  <a:lnTo>
                    <a:pt x="3144" y="396"/>
                  </a:lnTo>
                  <a:lnTo>
                    <a:pt x="3144" y="396"/>
                  </a:lnTo>
                  <a:lnTo>
                    <a:pt x="3144" y="396"/>
                  </a:lnTo>
                  <a:lnTo>
                    <a:pt x="3144" y="396"/>
                  </a:lnTo>
                  <a:lnTo>
                    <a:pt x="3144" y="396"/>
                  </a:lnTo>
                  <a:lnTo>
                    <a:pt x="3150" y="396"/>
                  </a:lnTo>
                  <a:lnTo>
                    <a:pt x="3150" y="396"/>
                  </a:lnTo>
                  <a:lnTo>
                    <a:pt x="3150" y="396"/>
                  </a:lnTo>
                  <a:lnTo>
                    <a:pt x="3150" y="396"/>
                  </a:lnTo>
                  <a:lnTo>
                    <a:pt x="3150" y="396"/>
                  </a:lnTo>
                  <a:lnTo>
                    <a:pt x="3150" y="396"/>
                  </a:lnTo>
                  <a:lnTo>
                    <a:pt x="3156" y="396"/>
                  </a:lnTo>
                  <a:lnTo>
                    <a:pt x="3156" y="396"/>
                  </a:lnTo>
                  <a:lnTo>
                    <a:pt x="3156" y="396"/>
                  </a:lnTo>
                  <a:lnTo>
                    <a:pt x="3156" y="396"/>
                  </a:lnTo>
                  <a:lnTo>
                    <a:pt x="3156" y="396"/>
                  </a:lnTo>
                  <a:lnTo>
                    <a:pt x="3156" y="396"/>
                  </a:lnTo>
                  <a:lnTo>
                    <a:pt x="3162" y="396"/>
                  </a:lnTo>
                  <a:lnTo>
                    <a:pt x="3162" y="396"/>
                  </a:lnTo>
                  <a:lnTo>
                    <a:pt x="3162" y="396"/>
                  </a:lnTo>
                  <a:lnTo>
                    <a:pt x="3162" y="396"/>
                  </a:lnTo>
                  <a:lnTo>
                    <a:pt x="3162" y="396"/>
                  </a:lnTo>
                  <a:lnTo>
                    <a:pt x="3162" y="396"/>
                  </a:lnTo>
                  <a:lnTo>
                    <a:pt x="3162" y="396"/>
                  </a:lnTo>
                  <a:lnTo>
                    <a:pt x="3168" y="396"/>
                  </a:lnTo>
                  <a:lnTo>
                    <a:pt x="3168" y="396"/>
                  </a:lnTo>
                  <a:lnTo>
                    <a:pt x="3168" y="396"/>
                  </a:lnTo>
                  <a:lnTo>
                    <a:pt x="3168" y="396"/>
                  </a:lnTo>
                  <a:lnTo>
                    <a:pt x="3168" y="396"/>
                  </a:lnTo>
                  <a:lnTo>
                    <a:pt x="3168" y="396"/>
                  </a:lnTo>
                  <a:lnTo>
                    <a:pt x="3174" y="396"/>
                  </a:lnTo>
                  <a:lnTo>
                    <a:pt x="3174" y="396"/>
                  </a:lnTo>
                  <a:lnTo>
                    <a:pt x="3174" y="396"/>
                  </a:lnTo>
                  <a:lnTo>
                    <a:pt x="3174" y="396"/>
                  </a:lnTo>
                  <a:lnTo>
                    <a:pt x="3174" y="396"/>
                  </a:lnTo>
                  <a:lnTo>
                    <a:pt x="3174" y="396"/>
                  </a:lnTo>
                  <a:lnTo>
                    <a:pt x="3180" y="396"/>
                  </a:lnTo>
                  <a:lnTo>
                    <a:pt x="3180" y="396"/>
                  </a:lnTo>
                  <a:lnTo>
                    <a:pt x="3180" y="396"/>
                  </a:lnTo>
                  <a:lnTo>
                    <a:pt x="3180" y="396"/>
                  </a:lnTo>
                  <a:lnTo>
                    <a:pt x="3180" y="396"/>
                  </a:lnTo>
                  <a:lnTo>
                    <a:pt x="3180" y="396"/>
                  </a:lnTo>
                  <a:lnTo>
                    <a:pt x="3186" y="396"/>
                  </a:lnTo>
                  <a:lnTo>
                    <a:pt x="3186" y="396"/>
                  </a:lnTo>
                  <a:lnTo>
                    <a:pt x="3186" y="396"/>
                  </a:lnTo>
                  <a:lnTo>
                    <a:pt x="3186" y="396"/>
                  </a:lnTo>
                  <a:lnTo>
                    <a:pt x="3186" y="396"/>
                  </a:lnTo>
                  <a:lnTo>
                    <a:pt x="3186" y="396"/>
                  </a:lnTo>
                  <a:lnTo>
                    <a:pt x="3186" y="396"/>
                  </a:lnTo>
                  <a:lnTo>
                    <a:pt x="3192" y="396"/>
                  </a:lnTo>
                  <a:lnTo>
                    <a:pt x="3192" y="396"/>
                  </a:lnTo>
                  <a:lnTo>
                    <a:pt x="3192" y="396"/>
                  </a:lnTo>
                  <a:lnTo>
                    <a:pt x="3192" y="396"/>
                  </a:lnTo>
                  <a:lnTo>
                    <a:pt x="3300" y="396"/>
                  </a:lnTo>
                  <a:lnTo>
                    <a:pt x="3300" y="396"/>
                  </a:lnTo>
                  <a:lnTo>
                    <a:pt x="3300" y="396"/>
                  </a:lnTo>
                  <a:lnTo>
                    <a:pt x="3300" y="396"/>
                  </a:lnTo>
                  <a:lnTo>
                    <a:pt x="3306" y="396"/>
                  </a:lnTo>
                  <a:lnTo>
                    <a:pt x="3306" y="396"/>
                  </a:lnTo>
                  <a:lnTo>
                    <a:pt x="3306" y="396"/>
                  </a:lnTo>
                  <a:lnTo>
                    <a:pt x="3306" y="396"/>
                  </a:lnTo>
                  <a:lnTo>
                    <a:pt x="3306" y="396"/>
                  </a:lnTo>
                  <a:lnTo>
                    <a:pt x="3306" y="396"/>
                  </a:lnTo>
                  <a:lnTo>
                    <a:pt x="3312" y="396"/>
                  </a:lnTo>
                  <a:lnTo>
                    <a:pt x="3312" y="396"/>
                  </a:lnTo>
                  <a:lnTo>
                    <a:pt x="3312" y="396"/>
                  </a:lnTo>
                  <a:lnTo>
                    <a:pt x="3312" y="396"/>
                  </a:lnTo>
                  <a:lnTo>
                    <a:pt x="3312" y="396"/>
                  </a:lnTo>
                  <a:lnTo>
                    <a:pt x="3312" y="396"/>
                  </a:lnTo>
                  <a:lnTo>
                    <a:pt x="3318" y="396"/>
                  </a:lnTo>
                  <a:lnTo>
                    <a:pt x="3318" y="396"/>
                  </a:lnTo>
                  <a:lnTo>
                    <a:pt x="3318" y="396"/>
                  </a:lnTo>
                  <a:lnTo>
                    <a:pt x="3318" y="396"/>
                  </a:lnTo>
                  <a:lnTo>
                    <a:pt x="3318" y="396"/>
                  </a:lnTo>
                  <a:lnTo>
                    <a:pt x="3318" y="396"/>
                  </a:lnTo>
                  <a:lnTo>
                    <a:pt x="3324" y="396"/>
                  </a:lnTo>
                  <a:lnTo>
                    <a:pt x="3324" y="396"/>
                  </a:lnTo>
                  <a:lnTo>
                    <a:pt x="3324" y="396"/>
                  </a:lnTo>
                  <a:lnTo>
                    <a:pt x="3324" y="396"/>
                  </a:lnTo>
                  <a:lnTo>
                    <a:pt x="3324" y="396"/>
                  </a:lnTo>
                  <a:lnTo>
                    <a:pt x="3324" y="396"/>
                  </a:lnTo>
                  <a:lnTo>
                    <a:pt x="3324" y="396"/>
                  </a:lnTo>
                  <a:lnTo>
                    <a:pt x="3330" y="396"/>
                  </a:lnTo>
                  <a:lnTo>
                    <a:pt x="3330" y="396"/>
                  </a:lnTo>
                  <a:lnTo>
                    <a:pt x="3330" y="396"/>
                  </a:lnTo>
                  <a:lnTo>
                    <a:pt x="3330" y="396"/>
                  </a:lnTo>
                  <a:lnTo>
                    <a:pt x="3330" y="396"/>
                  </a:lnTo>
                  <a:lnTo>
                    <a:pt x="3330" y="396"/>
                  </a:lnTo>
                  <a:lnTo>
                    <a:pt x="3336" y="396"/>
                  </a:lnTo>
                  <a:lnTo>
                    <a:pt x="3336" y="396"/>
                  </a:lnTo>
                  <a:lnTo>
                    <a:pt x="3336" y="396"/>
                  </a:lnTo>
                  <a:lnTo>
                    <a:pt x="3336" y="396"/>
                  </a:lnTo>
                  <a:lnTo>
                    <a:pt x="3336" y="396"/>
                  </a:lnTo>
                  <a:lnTo>
                    <a:pt x="3336" y="396"/>
                  </a:lnTo>
                  <a:lnTo>
                    <a:pt x="3336" y="396"/>
                  </a:lnTo>
                  <a:lnTo>
                    <a:pt x="3342" y="396"/>
                  </a:lnTo>
                  <a:lnTo>
                    <a:pt x="3342" y="396"/>
                  </a:lnTo>
                  <a:lnTo>
                    <a:pt x="3342" y="396"/>
                  </a:lnTo>
                  <a:lnTo>
                    <a:pt x="3342" y="396"/>
                  </a:lnTo>
                  <a:lnTo>
                    <a:pt x="3342" y="396"/>
                  </a:lnTo>
                  <a:lnTo>
                    <a:pt x="3342" y="396"/>
                  </a:lnTo>
                  <a:lnTo>
                    <a:pt x="3348" y="396"/>
                  </a:lnTo>
                  <a:lnTo>
                    <a:pt x="3348" y="396"/>
                  </a:lnTo>
                  <a:lnTo>
                    <a:pt x="3348" y="396"/>
                  </a:lnTo>
                  <a:lnTo>
                    <a:pt x="3348" y="396"/>
                  </a:lnTo>
                  <a:lnTo>
                    <a:pt x="3348" y="396"/>
                  </a:lnTo>
                  <a:lnTo>
                    <a:pt x="3348" y="396"/>
                  </a:lnTo>
                  <a:lnTo>
                    <a:pt x="3354" y="396"/>
                  </a:lnTo>
                  <a:lnTo>
                    <a:pt x="3354" y="396"/>
                  </a:lnTo>
                  <a:lnTo>
                    <a:pt x="3354" y="396"/>
                  </a:lnTo>
                  <a:lnTo>
                    <a:pt x="3354" y="396"/>
                  </a:lnTo>
                  <a:lnTo>
                    <a:pt x="3354" y="396"/>
                  </a:lnTo>
                  <a:lnTo>
                    <a:pt x="3354" y="396"/>
                  </a:lnTo>
                  <a:lnTo>
                    <a:pt x="3360" y="396"/>
                  </a:lnTo>
                  <a:lnTo>
                    <a:pt x="3360" y="396"/>
                  </a:lnTo>
                  <a:lnTo>
                    <a:pt x="3360" y="396"/>
                  </a:lnTo>
                  <a:lnTo>
                    <a:pt x="3360" y="396"/>
                  </a:lnTo>
                  <a:lnTo>
                    <a:pt x="3360" y="396"/>
                  </a:lnTo>
                  <a:lnTo>
                    <a:pt x="3360" y="396"/>
                  </a:lnTo>
                  <a:lnTo>
                    <a:pt x="3366" y="396"/>
                  </a:lnTo>
                  <a:lnTo>
                    <a:pt x="3366" y="396"/>
                  </a:lnTo>
                  <a:lnTo>
                    <a:pt x="3366" y="396"/>
                  </a:lnTo>
                  <a:lnTo>
                    <a:pt x="3366" y="396"/>
                  </a:lnTo>
                  <a:lnTo>
                    <a:pt x="3366" y="396"/>
                  </a:lnTo>
                  <a:lnTo>
                    <a:pt x="3366" y="396"/>
                  </a:lnTo>
                  <a:lnTo>
                    <a:pt x="3372" y="396"/>
                  </a:lnTo>
                  <a:lnTo>
                    <a:pt x="3372" y="396"/>
                  </a:lnTo>
                  <a:lnTo>
                    <a:pt x="3372" y="396"/>
                  </a:lnTo>
                  <a:lnTo>
                    <a:pt x="3372" y="396"/>
                  </a:lnTo>
                  <a:lnTo>
                    <a:pt x="3372" y="396"/>
                  </a:lnTo>
                  <a:lnTo>
                    <a:pt x="3372" y="396"/>
                  </a:lnTo>
                  <a:lnTo>
                    <a:pt x="3372" y="396"/>
                  </a:lnTo>
                  <a:lnTo>
                    <a:pt x="3378" y="396"/>
                  </a:lnTo>
                  <a:lnTo>
                    <a:pt x="3378" y="396"/>
                  </a:lnTo>
                  <a:lnTo>
                    <a:pt x="3378" y="396"/>
                  </a:lnTo>
                  <a:lnTo>
                    <a:pt x="3378" y="396"/>
                  </a:lnTo>
                  <a:lnTo>
                    <a:pt x="3378" y="396"/>
                  </a:lnTo>
                  <a:lnTo>
                    <a:pt x="3378" y="396"/>
                  </a:lnTo>
                  <a:lnTo>
                    <a:pt x="3384" y="396"/>
                  </a:lnTo>
                  <a:lnTo>
                    <a:pt x="3384" y="396"/>
                  </a:lnTo>
                  <a:lnTo>
                    <a:pt x="3384" y="396"/>
                  </a:lnTo>
                  <a:lnTo>
                    <a:pt x="3384" y="396"/>
                  </a:lnTo>
                  <a:lnTo>
                    <a:pt x="3384" y="396"/>
                  </a:lnTo>
                  <a:lnTo>
                    <a:pt x="3384" y="396"/>
                  </a:lnTo>
                  <a:lnTo>
                    <a:pt x="3390" y="396"/>
                  </a:lnTo>
                  <a:lnTo>
                    <a:pt x="3390" y="396"/>
                  </a:lnTo>
                  <a:lnTo>
                    <a:pt x="3390" y="396"/>
                  </a:lnTo>
                  <a:lnTo>
                    <a:pt x="3390" y="396"/>
                  </a:lnTo>
                  <a:lnTo>
                    <a:pt x="3390" y="396"/>
                  </a:lnTo>
                  <a:lnTo>
                    <a:pt x="3390" y="396"/>
                  </a:lnTo>
                  <a:lnTo>
                    <a:pt x="3390" y="396"/>
                  </a:lnTo>
                  <a:lnTo>
                    <a:pt x="3396" y="396"/>
                  </a:lnTo>
                  <a:lnTo>
                    <a:pt x="3396" y="396"/>
                  </a:lnTo>
                  <a:lnTo>
                    <a:pt x="3396" y="396"/>
                  </a:lnTo>
                  <a:lnTo>
                    <a:pt x="3396" y="396"/>
                  </a:lnTo>
                  <a:lnTo>
                    <a:pt x="3396" y="396"/>
                  </a:lnTo>
                  <a:lnTo>
                    <a:pt x="3396" y="396"/>
                  </a:lnTo>
                  <a:lnTo>
                    <a:pt x="3396" y="396"/>
                  </a:lnTo>
                  <a:lnTo>
                    <a:pt x="3510" y="396"/>
                  </a:lnTo>
                  <a:lnTo>
                    <a:pt x="3510" y="396"/>
                  </a:lnTo>
                  <a:lnTo>
                    <a:pt x="3510" y="396"/>
                  </a:lnTo>
                  <a:lnTo>
                    <a:pt x="3510" y="396"/>
                  </a:lnTo>
                  <a:lnTo>
                    <a:pt x="3510" y="396"/>
                  </a:lnTo>
                  <a:lnTo>
                    <a:pt x="3510" y="396"/>
                  </a:lnTo>
                  <a:lnTo>
                    <a:pt x="3510" y="396"/>
                  </a:lnTo>
                  <a:lnTo>
                    <a:pt x="3516" y="396"/>
                  </a:lnTo>
                  <a:lnTo>
                    <a:pt x="3516" y="396"/>
                  </a:lnTo>
                  <a:lnTo>
                    <a:pt x="3516" y="396"/>
                  </a:lnTo>
                  <a:lnTo>
                    <a:pt x="3516" y="396"/>
                  </a:lnTo>
                  <a:lnTo>
                    <a:pt x="3516" y="396"/>
                  </a:lnTo>
                  <a:lnTo>
                    <a:pt x="3516" y="396"/>
                  </a:lnTo>
                  <a:lnTo>
                    <a:pt x="3522" y="396"/>
                  </a:lnTo>
                  <a:lnTo>
                    <a:pt x="3522" y="396"/>
                  </a:lnTo>
                  <a:lnTo>
                    <a:pt x="3522" y="396"/>
                  </a:lnTo>
                  <a:lnTo>
                    <a:pt x="3522" y="396"/>
                  </a:lnTo>
                  <a:lnTo>
                    <a:pt x="3522" y="396"/>
                  </a:lnTo>
                  <a:lnTo>
                    <a:pt x="3522" y="396"/>
                  </a:lnTo>
                  <a:lnTo>
                    <a:pt x="3528" y="396"/>
                  </a:lnTo>
                  <a:lnTo>
                    <a:pt x="3528" y="396"/>
                  </a:lnTo>
                  <a:lnTo>
                    <a:pt x="3528" y="396"/>
                  </a:lnTo>
                  <a:lnTo>
                    <a:pt x="3528" y="396"/>
                  </a:lnTo>
                  <a:lnTo>
                    <a:pt x="3528" y="396"/>
                  </a:lnTo>
                  <a:lnTo>
                    <a:pt x="3528" y="396"/>
                  </a:lnTo>
                  <a:lnTo>
                    <a:pt x="3534" y="396"/>
                  </a:lnTo>
                  <a:lnTo>
                    <a:pt x="3534" y="396"/>
                  </a:lnTo>
                  <a:lnTo>
                    <a:pt x="3534" y="396"/>
                  </a:lnTo>
                  <a:lnTo>
                    <a:pt x="3534" y="396"/>
                  </a:lnTo>
                  <a:lnTo>
                    <a:pt x="3534" y="396"/>
                  </a:lnTo>
                  <a:lnTo>
                    <a:pt x="3534" y="396"/>
                  </a:lnTo>
                  <a:lnTo>
                    <a:pt x="3534" y="396"/>
                  </a:lnTo>
                  <a:lnTo>
                    <a:pt x="3534" y="396"/>
                  </a:lnTo>
                  <a:lnTo>
                    <a:pt x="3540" y="396"/>
                  </a:lnTo>
                  <a:lnTo>
                    <a:pt x="3540" y="396"/>
                  </a:lnTo>
                  <a:lnTo>
                    <a:pt x="3540" y="396"/>
                  </a:lnTo>
                  <a:lnTo>
                    <a:pt x="3540" y="396"/>
                  </a:lnTo>
                  <a:lnTo>
                    <a:pt x="3540" y="396"/>
                  </a:lnTo>
                  <a:lnTo>
                    <a:pt x="3540" y="396"/>
                  </a:lnTo>
                  <a:lnTo>
                    <a:pt x="3546" y="396"/>
                  </a:lnTo>
                  <a:lnTo>
                    <a:pt x="3546" y="396"/>
                  </a:lnTo>
                  <a:lnTo>
                    <a:pt x="3546" y="396"/>
                  </a:lnTo>
                  <a:lnTo>
                    <a:pt x="3546" y="396"/>
                  </a:lnTo>
                  <a:lnTo>
                    <a:pt x="3546" y="396"/>
                  </a:lnTo>
                  <a:lnTo>
                    <a:pt x="3546" y="396"/>
                  </a:lnTo>
                  <a:lnTo>
                    <a:pt x="3552" y="396"/>
                  </a:lnTo>
                  <a:lnTo>
                    <a:pt x="3552" y="396"/>
                  </a:lnTo>
                  <a:lnTo>
                    <a:pt x="3552" y="396"/>
                  </a:lnTo>
                  <a:lnTo>
                    <a:pt x="3552" y="396"/>
                  </a:lnTo>
                  <a:lnTo>
                    <a:pt x="3552" y="396"/>
                  </a:lnTo>
                  <a:lnTo>
                    <a:pt x="3552" y="396"/>
                  </a:lnTo>
                  <a:lnTo>
                    <a:pt x="3558" y="396"/>
                  </a:lnTo>
                  <a:lnTo>
                    <a:pt x="3558" y="396"/>
                  </a:lnTo>
                  <a:lnTo>
                    <a:pt x="3558" y="396"/>
                  </a:lnTo>
                  <a:lnTo>
                    <a:pt x="3558" y="396"/>
                  </a:lnTo>
                  <a:lnTo>
                    <a:pt x="3558" y="396"/>
                  </a:lnTo>
                  <a:lnTo>
                    <a:pt x="3558" y="396"/>
                  </a:lnTo>
                  <a:lnTo>
                    <a:pt x="3564" y="396"/>
                  </a:lnTo>
                  <a:lnTo>
                    <a:pt x="3564" y="396"/>
                  </a:lnTo>
                  <a:lnTo>
                    <a:pt x="3564" y="396"/>
                  </a:lnTo>
                  <a:lnTo>
                    <a:pt x="3564" y="396"/>
                  </a:lnTo>
                  <a:lnTo>
                    <a:pt x="3564" y="396"/>
                  </a:lnTo>
                  <a:lnTo>
                    <a:pt x="3564" y="396"/>
                  </a:lnTo>
                  <a:lnTo>
                    <a:pt x="3570" y="396"/>
                  </a:lnTo>
                  <a:lnTo>
                    <a:pt x="3570" y="396"/>
                  </a:lnTo>
                  <a:lnTo>
                    <a:pt x="3570" y="396"/>
                  </a:lnTo>
                  <a:lnTo>
                    <a:pt x="3570" y="396"/>
                  </a:lnTo>
                  <a:lnTo>
                    <a:pt x="3570" y="396"/>
                  </a:lnTo>
                  <a:lnTo>
                    <a:pt x="3570" y="396"/>
                  </a:lnTo>
                  <a:lnTo>
                    <a:pt x="3576" y="396"/>
                  </a:lnTo>
                  <a:lnTo>
                    <a:pt x="3576" y="396"/>
                  </a:lnTo>
                  <a:lnTo>
                    <a:pt x="3576" y="396"/>
                  </a:lnTo>
                  <a:lnTo>
                    <a:pt x="3576" y="396"/>
                  </a:lnTo>
                  <a:lnTo>
                    <a:pt x="3576" y="396"/>
                  </a:lnTo>
                  <a:lnTo>
                    <a:pt x="3576" y="396"/>
                  </a:lnTo>
                  <a:lnTo>
                    <a:pt x="3576" y="396"/>
                  </a:lnTo>
                  <a:lnTo>
                    <a:pt x="3582" y="396"/>
                  </a:lnTo>
                  <a:lnTo>
                    <a:pt x="3582" y="396"/>
                  </a:lnTo>
                  <a:lnTo>
                    <a:pt x="3582" y="396"/>
                  </a:lnTo>
                  <a:lnTo>
                    <a:pt x="3582" y="396"/>
                  </a:lnTo>
                  <a:lnTo>
                    <a:pt x="3582" y="396"/>
                  </a:lnTo>
                  <a:lnTo>
                    <a:pt x="3582" y="396"/>
                  </a:lnTo>
                  <a:lnTo>
                    <a:pt x="3588" y="396"/>
                  </a:lnTo>
                  <a:lnTo>
                    <a:pt x="3588" y="396"/>
                  </a:lnTo>
                  <a:lnTo>
                    <a:pt x="3588" y="396"/>
                  </a:lnTo>
                  <a:lnTo>
                    <a:pt x="3588" y="396"/>
                  </a:lnTo>
                  <a:lnTo>
                    <a:pt x="3588" y="396"/>
                  </a:lnTo>
                  <a:lnTo>
                    <a:pt x="3588" y="396"/>
                  </a:lnTo>
                  <a:lnTo>
                    <a:pt x="3594" y="396"/>
                  </a:lnTo>
                  <a:lnTo>
                    <a:pt x="3594" y="396"/>
                  </a:lnTo>
                  <a:lnTo>
                    <a:pt x="3594" y="396"/>
                  </a:lnTo>
                  <a:lnTo>
                    <a:pt x="3594" y="396"/>
                  </a:lnTo>
                  <a:lnTo>
                    <a:pt x="3594" y="396"/>
                  </a:lnTo>
                  <a:lnTo>
                    <a:pt x="3594" y="396"/>
                  </a:lnTo>
                  <a:lnTo>
                    <a:pt x="3594" y="396"/>
                  </a:lnTo>
                  <a:lnTo>
                    <a:pt x="3600" y="396"/>
                  </a:lnTo>
                  <a:lnTo>
                    <a:pt x="3600" y="396"/>
                  </a:lnTo>
                  <a:lnTo>
                    <a:pt x="3600" y="396"/>
                  </a:lnTo>
                  <a:lnTo>
                    <a:pt x="3600" y="396"/>
                  </a:lnTo>
                  <a:lnTo>
                    <a:pt x="3600" y="396"/>
                  </a:lnTo>
                  <a:lnTo>
                    <a:pt x="3600" y="396"/>
                  </a:lnTo>
                  <a:lnTo>
                    <a:pt x="3606" y="396"/>
                  </a:lnTo>
                  <a:lnTo>
                    <a:pt x="3606" y="396"/>
                  </a:lnTo>
                  <a:lnTo>
                    <a:pt x="3606" y="396"/>
                  </a:lnTo>
                  <a:lnTo>
                    <a:pt x="3606" y="396"/>
                  </a:lnTo>
                  <a:lnTo>
                    <a:pt x="3714" y="396"/>
                  </a:lnTo>
                  <a:lnTo>
                    <a:pt x="3714" y="396"/>
                  </a:lnTo>
                  <a:lnTo>
                    <a:pt x="3714" y="396"/>
                  </a:lnTo>
                  <a:lnTo>
                    <a:pt x="3714" y="396"/>
                  </a:lnTo>
                  <a:lnTo>
                    <a:pt x="3720" y="396"/>
                  </a:lnTo>
                  <a:lnTo>
                    <a:pt x="3720" y="396"/>
                  </a:lnTo>
                  <a:lnTo>
                    <a:pt x="3720" y="396"/>
                  </a:lnTo>
                  <a:lnTo>
                    <a:pt x="3720" y="396"/>
                  </a:lnTo>
                  <a:lnTo>
                    <a:pt x="3720" y="396"/>
                  </a:lnTo>
                  <a:lnTo>
                    <a:pt x="3720" y="396"/>
                  </a:lnTo>
                  <a:lnTo>
                    <a:pt x="3726" y="396"/>
                  </a:lnTo>
                  <a:lnTo>
                    <a:pt x="3726" y="396"/>
                  </a:lnTo>
                  <a:lnTo>
                    <a:pt x="3726" y="396"/>
                  </a:lnTo>
                  <a:lnTo>
                    <a:pt x="3726" y="396"/>
                  </a:lnTo>
                  <a:lnTo>
                    <a:pt x="3726" y="396"/>
                  </a:lnTo>
                  <a:lnTo>
                    <a:pt x="3726" y="396"/>
                  </a:lnTo>
                  <a:lnTo>
                    <a:pt x="3732" y="396"/>
                  </a:lnTo>
                  <a:lnTo>
                    <a:pt x="3732" y="396"/>
                  </a:lnTo>
                  <a:lnTo>
                    <a:pt x="3732" y="396"/>
                  </a:lnTo>
                  <a:lnTo>
                    <a:pt x="3732" y="396"/>
                  </a:lnTo>
                  <a:lnTo>
                    <a:pt x="3732" y="396"/>
                  </a:lnTo>
                  <a:lnTo>
                    <a:pt x="3732" y="396"/>
                  </a:lnTo>
                  <a:lnTo>
                    <a:pt x="3738" y="396"/>
                  </a:lnTo>
                  <a:lnTo>
                    <a:pt x="3738" y="396"/>
                  </a:lnTo>
                  <a:lnTo>
                    <a:pt x="3738" y="396"/>
                  </a:lnTo>
                  <a:lnTo>
                    <a:pt x="3738" y="396"/>
                  </a:lnTo>
                  <a:lnTo>
                    <a:pt x="3738" y="396"/>
                  </a:lnTo>
                  <a:lnTo>
                    <a:pt x="3738" y="396"/>
                  </a:lnTo>
                  <a:lnTo>
                    <a:pt x="3738" y="396"/>
                  </a:lnTo>
                  <a:lnTo>
                    <a:pt x="3738" y="396"/>
                  </a:lnTo>
                  <a:lnTo>
                    <a:pt x="3744" y="396"/>
                  </a:lnTo>
                  <a:lnTo>
                    <a:pt x="3744" y="396"/>
                  </a:lnTo>
                  <a:lnTo>
                    <a:pt x="3744" y="396"/>
                  </a:lnTo>
                  <a:lnTo>
                    <a:pt x="3744" y="396"/>
                  </a:lnTo>
                  <a:lnTo>
                    <a:pt x="3744" y="396"/>
                  </a:lnTo>
                  <a:lnTo>
                    <a:pt x="3744" y="396"/>
                  </a:lnTo>
                  <a:lnTo>
                    <a:pt x="3750" y="396"/>
                  </a:lnTo>
                  <a:lnTo>
                    <a:pt x="3750" y="396"/>
                  </a:lnTo>
                  <a:lnTo>
                    <a:pt x="3750" y="396"/>
                  </a:lnTo>
                  <a:lnTo>
                    <a:pt x="3750" y="396"/>
                  </a:lnTo>
                  <a:lnTo>
                    <a:pt x="3750" y="396"/>
                  </a:lnTo>
                  <a:lnTo>
                    <a:pt x="3750" y="396"/>
                  </a:lnTo>
                  <a:lnTo>
                    <a:pt x="3756" y="396"/>
                  </a:lnTo>
                  <a:lnTo>
                    <a:pt x="3756" y="396"/>
                  </a:lnTo>
                  <a:lnTo>
                    <a:pt x="3756" y="396"/>
                  </a:lnTo>
                  <a:lnTo>
                    <a:pt x="3756" y="396"/>
                  </a:lnTo>
                  <a:lnTo>
                    <a:pt x="3756" y="396"/>
                  </a:lnTo>
                  <a:lnTo>
                    <a:pt x="3756" y="396"/>
                  </a:lnTo>
                  <a:lnTo>
                    <a:pt x="3762" y="396"/>
                  </a:lnTo>
                  <a:lnTo>
                    <a:pt x="3762" y="396"/>
                  </a:lnTo>
                  <a:lnTo>
                    <a:pt x="3762" y="396"/>
                  </a:lnTo>
                  <a:lnTo>
                    <a:pt x="3762" y="396"/>
                  </a:lnTo>
                  <a:lnTo>
                    <a:pt x="3762" y="396"/>
                  </a:lnTo>
                  <a:lnTo>
                    <a:pt x="3762" y="396"/>
                  </a:lnTo>
                  <a:lnTo>
                    <a:pt x="3768" y="396"/>
                  </a:lnTo>
                  <a:lnTo>
                    <a:pt x="3768" y="396"/>
                  </a:lnTo>
                  <a:lnTo>
                    <a:pt x="3768" y="396"/>
                  </a:lnTo>
                  <a:lnTo>
                    <a:pt x="3768" y="396"/>
                  </a:lnTo>
                  <a:lnTo>
                    <a:pt x="3768" y="396"/>
                  </a:lnTo>
                  <a:lnTo>
                    <a:pt x="3768" y="396"/>
                  </a:lnTo>
                  <a:lnTo>
                    <a:pt x="3774" y="396"/>
                  </a:lnTo>
                  <a:lnTo>
                    <a:pt x="3774" y="396"/>
                  </a:lnTo>
                  <a:lnTo>
                    <a:pt x="3774" y="396"/>
                  </a:lnTo>
                  <a:lnTo>
                    <a:pt x="3774" y="396"/>
                  </a:lnTo>
                  <a:lnTo>
                    <a:pt x="3774" y="396"/>
                  </a:lnTo>
                  <a:lnTo>
                    <a:pt x="3774" y="396"/>
                  </a:lnTo>
                  <a:lnTo>
                    <a:pt x="3780" y="396"/>
                  </a:lnTo>
                  <a:lnTo>
                    <a:pt x="3780" y="396"/>
                  </a:lnTo>
                  <a:lnTo>
                    <a:pt x="3780" y="396"/>
                  </a:lnTo>
                  <a:lnTo>
                    <a:pt x="3780" y="396"/>
                  </a:lnTo>
                  <a:lnTo>
                    <a:pt x="3780" y="396"/>
                  </a:lnTo>
                  <a:lnTo>
                    <a:pt x="3780" y="396"/>
                  </a:lnTo>
                  <a:lnTo>
                    <a:pt x="3786" y="396"/>
                  </a:lnTo>
                  <a:lnTo>
                    <a:pt x="3786" y="396"/>
                  </a:lnTo>
                  <a:lnTo>
                    <a:pt x="3786" y="396"/>
                  </a:lnTo>
                  <a:lnTo>
                    <a:pt x="3786" y="396"/>
                  </a:lnTo>
                  <a:lnTo>
                    <a:pt x="3786" y="396"/>
                  </a:lnTo>
                  <a:lnTo>
                    <a:pt x="3786" y="396"/>
                  </a:lnTo>
                  <a:lnTo>
                    <a:pt x="3786" y="396"/>
                  </a:lnTo>
                  <a:lnTo>
                    <a:pt x="3792" y="396"/>
                  </a:lnTo>
                  <a:lnTo>
                    <a:pt x="3792" y="396"/>
                  </a:lnTo>
                  <a:lnTo>
                    <a:pt x="3792" y="396"/>
                  </a:lnTo>
                  <a:lnTo>
                    <a:pt x="3792" y="396"/>
                  </a:lnTo>
                  <a:lnTo>
                    <a:pt x="3792" y="396"/>
                  </a:lnTo>
                  <a:lnTo>
                    <a:pt x="3792" y="396"/>
                  </a:lnTo>
                  <a:lnTo>
                    <a:pt x="3792" y="396"/>
                  </a:lnTo>
                  <a:lnTo>
                    <a:pt x="3798" y="396"/>
                  </a:lnTo>
                  <a:lnTo>
                    <a:pt x="3798" y="396"/>
                  </a:lnTo>
                  <a:lnTo>
                    <a:pt x="3798" y="396"/>
                  </a:lnTo>
                  <a:lnTo>
                    <a:pt x="3798" y="396"/>
                  </a:lnTo>
                  <a:lnTo>
                    <a:pt x="3798" y="396"/>
                  </a:lnTo>
                  <a:lnTo>
                    <a:pt x="3798" y="396"/>
                  </a:lnTo>
                  <a:lnTo>
                    <a:pt x="3804" y="396"/>
                  </a:lnTo>
                  <a:lnTo>
                    <a:pt x="3804" y="396"/>
                  </a:lnTo>
                  <a:lnTo>
                    <a:pt x="3804" y="396"/>
                  </a:lnTo>
                  <a:lnTo>
                    <a:pt x="3804" y="396"/>
                  </a:lnTo>
                  <a:lnTo>
                    <a:pt x="3804" y="396"/>
                  </a:lnTo>
                  <a:lnTo>
                    <a:pt x="3804" y="396"/>
                  </a:lnTo>
                  <a:lnTo>
                    <a:pt x="3810" y="396"/>
                  </a:lnTo>
                  <a:lnTo>
                    <a:pt x="3810" y="396"/>
                  </a:lnTo>
                  <a:lnTo>
                    <a:pt x="3810" y="396"/>
                  </a:lnTo>
                  <a:lnTo>
                    <a:pt x="3810" y="396"/>
                  </a:lnTo>
                  <a:lnTo>
                    <a:pt x="3810" y="396"/>
                  </a:lnTo>
                  <a:lnTo>
                    <a:pt x="3810" y="396"/>
                  </a:lnTo>
                  <a:lnTo>
                    <a:pt x="3810" y="396"/>
                  </a:lnTo>
                  <a:lnTo>
                    <a:pt x="3924" y="396"/>
                  </a:lnTo>
                  <a:lnTo>
                    <a:pt x="3924" y="396"/>
                  </a:lnTo>
                  <a:lnTo>
                    <a:pt x="3924" y="396"/>
                  </a:lnTo>
                  <a:lnTo>
                    <a:pt x="3924" y="396"/>
                  </a:lnTo>
                  <a:lnTo>
                    <a:pt x="3924" y="396"/>
                  </a:lnTo>
                  <a:lnTo>
                    <a:pt x="3924" y="396"/>
                  </a:lnTo>
                  <a:lnTo>
                    <a:pt x="3924" y="396"/>
                  </a:lnTo>
                  <a:lnTo>
                    <a:pt x="3930" y="396"/>
                  </a:lnTo>
                  <a:lnTo>
                    <a:pt x="3930" y="396"/>
                  </a:lnTo>
                  <a:lnTo>
                    <a:pt x="3930" y="396"/>
                  </a:lnTo>
                  <a:lnTo>
                    <a:pt x="3930" y="396"/>
                  </a:lnTo>
                  <a:lnTo>
                    <a:pt x="3930" y="396"/>
                  </a:lnTo>
                  <a:lnTo>
                    <a:pt x="3930" y="396"/>
                  </a:lnTo>
                  <a:lnTo>
                    <a:pt x="3936" y="396"/>
                  </a:lnTo>
                  <a:lnTo>
                    <a:pt x="3936" y="396"/>
                  </a:lnTo>
                  <a:lnTo>
                    <a:pt x="3936" y="396"/>
                  </a:lnTo>
                  <a:lnTo>
                    <a:pt x="3936" y="396"/>
                  </a:lnTo>
                  <a:lnTo>
                    <a:pt x="3936" y="396"/>
                  </a:lnTo>
                  <a:lnTo>
                    <a:pt x="3936" y="396"/>
                  </a:lnTo>
                  <a:lnTo>
                    <a:pt x="3942" y="396"/>
                  </a:lnTo>
                  <a:lnTo>
                    <a:pt x="3942" y="396"/>
                  </a:lnTo>
                  <a:lnTo>
                    <a:pt x="3942" y="396"/>
                  </a:lnTo>
                  <a:lnTo>
                    <a:pt x="3942" y="396"/>
                  </a:lnTo>
                  <a:lnTo>
                    <a:pt x="3942" y="396"/>
                  </a:lnTo>
                  <a:lnTo>
                    <a:pt x="3942" y="396"/>
                  </a:lnTo>
                  <a:lnTo>
                    <a:pt x="3942" y="396"/>
                  </a:lnTo>
                  <a:lnTo>
                    <a:pt x="3942" y="396"/>
                  </a:lnTo>
                  <a:lnTo>
                    <a:pt x="3948" y="396"/>
                  </a:lnTo>
                  <a:lnTo>
                    <a:pt x="3948" y="396"/>
                  </a:lnTo>
                  <a:lnTo>
                    <a:pt x="3948" y="396"/>
                  </a:lnTo>
                  <a:lnTo>
                    <a:pt x="3948" y="396"/>
                  </a:lnTo>
                  <a:lnTo>
                    <a:pt x="3948" y="396"/>
                  </a:lnTo>
                  <a:lnTo>
                    <a:pt x="3948" y="396"/>
                  </a:lnTo>
                  <a:lnTo>
                    <a:pt x="3954" y="396"/>
                  </a:lnTo>
                  <a:lnTo>
                    <a:pt x="3954" y="396"/>
                  </a:lnTo>
                  <a:lnTo>
                    <a:pt x="3954" y="396"/>
                  </a:lnTo>
                  <a:lnTo>
                    <a:pt x="3954" y="396"/>
                  </a:lnTo>
                  <a:lnTo>
                    <a:pt x="3954" y="396"/>
                  </a:lnTo>
                  <a:lnTo>
                    <a:pt x="3954" y="396"/>
                  </a:lnTo>
                  <a:lnTo>
                    <a:pt x="3960" y="396"/>
                  </a:lnTo>
                  <a:lnTo>
                    <a:pt x="3960" y="396"/>
                  </a:lnTo>
                  <a:lnTo>
                    <a:pt x="3960" y="396"/>
                  </a:lnTo>
                  <a:lnTo>
                    <a:pt x="3960" y="396"/>
                  </a:lnTo>
                  <a:lnTo>
                    <a:pt x="3960" y="396"/>
                  </a:lnTo>
                  <a:lnTo>
                    <a:pt x="3960" y="396"/>
                  </a:lnTo>
                  <a:lnTo>
                    <a:pt x="3966" y="396"/>
                  </a:lnTo>
                  <a:lnTo>
                    <a:pt x="3966" y="396"/>
                  </a:lnTo>
                  <a:lnTo>
                    <a:pt x="3966" y="396"/>
                  </a:lnTo>
                  <a:lnTo>
                    <a:pt x="3966" y="396"/>
                  </a:lnTo>
                  <a:lnTo>
                    <a:pt x="3966" y="396"/>
                  </a:lnTo>
                  <a:lnTo>
                    <a:pt x="3966" y="396"/>
                  </a:lnTo>
                  <a:lnTo>
                    <a:pt x="3972" y="396"/>
                  </a:lnTo>
                  <a:lnTo>
                    <a:pt x="3972" y="396"/>
                  </a:lnTo>
                  <a:lnTo>
                    <a:pt x="3972" y="396"/>
                  </a:lnTo>
                  <a:lnTo>
                    <a:pt x="3972" y="396"/>
                  </a:lnTo>
                  <a:lnTo>
                    <a:pt x="3972" y="396"/>
                  </a:lnTo>
                  <a:lnTo>
                    <a:pt x="3972" y="396"/>
                  </a:lnTo>
                  <a:lnTo>
                    <a:pt x="3978" y="396"/>
                  </a:lnTo>
                  <a:lnTo>
                    <a:pt x="3978" y="396"/>
                  </a:lnTo>
                  <a:lnTo>
                    <a:pt x="3978" y="396"/>
                  </a:lnTo>
                  <a:lnTo>
                    <a:pt x="3978" y="396"/>
                  </a:lnTo>
                  <a:lnTo>
                    <a:pt x="3978" y="396"/>
                  </a:lnTo>
                  <a:lnTo>
                    <a:pt x="3978" y="396"/>
                  </a:lnTo>
                  <a:lnTo>
                    <a:pt x="3984" y="396"/>
                  </a:lnTo>
                  <a:lnTo>
                    <a:pt x="3984" y="396"/>
                  </a:lnTo>
                  <a:lnTo>
                    <a:pt x="3984" y="396"/>
                  </a:lnTo>
                  <a:lnTo>
                    <a:pt x="3984" y="396"/>
                  </a:lnTo>
                  <a:lnTo>
                    <a:pt x="3984" y="396"/>
                  </a:lnTo>
                  <a:lnTo>
                    <a:pt x="3984" y="396"/>
                  </a:lnTo>
                  <a:lnTo>
                    <a:pt x="3990" y="396"/>
                  </a:lnTo>
                  <a:lnTo>
                    <a:pt x="3990" y="396"/>
                  </a:lnTo>
                  <a:lnTo>
                    <a:pt x="3990" y="396"/>
                  </a:lnTo>
                  <a:lnTo>
                    <a:pt x="3990" y="396"/>
                  </a:lnTo>
                  <a:lnTo>
                    <a:pt x="3990" y="396"/>
                  </a:lnTo>
                  <a:lnTo>
                    <a:pt x="3990" y="396"/>
                  </a:lnTo>
                  <a:lnTo>
                    <a:pt x="3990" y="396"/>
                  </a:lnTo>
                  <a:lnTo>
                    <a:pt x="3996" y="396"/>
                  </a:lnTo>
                  <a:lnTo>
                    <a:pt x="3996" y="396"/>
                  </a:lnTo>
                  <a:lnTo>
                    <a:pt x="3996" y="396"/>
                  </a:lnTo>
                  <a:lnTo>
                    <a:pt x="3996" y="396"/>
                  </a:lnTo>
                  <a:lnTo>
                    <a:pt x="3996" y="396"/>
                  </a:lnTo>
                  <a:lnTo>
                    <a:pt x="3996" y="396"/>
                  </a:lnTo>
                  <a:lnTo>
                    <a:pt x="3996" y="396"/>
                  </a:lnTo>
                  <a:lnTo>
                    <a:pt x="4002" y="396"/>
                  </a:lnTo>
                  <a:lnTo>
                    <a:pt x="4002" y="396"/>
                  </a:lnTo>
                  <a:lnTo>
                    <a:pt x="4002" y="396"/>
                  </a:lnTo>
                  <a:lnTo>
                    <a:pt x="4002" y="396"/>
                  </a:lnTo>
                  <a:lnTo>
                    <a:pt x="4002" y="396"/>
                  </a:lnTo>
                  <a:lnTo>
                    <a:pt x="4002" y="396"/>
                  </a:lnTo>
                  <a:lnTo>
                    <a:pt x="4008" y="396"/>
                  </a:lnTo>
                  <a:lnTo>
                    <a:pt x="4008" y="396"/>
                  </a:lnTo>
                  <a:lnTo>
                    <a:pt x="4008" y="396"/>
                  </a:lnTo>
                  <a:lnTo>
                    <a:pt x="4008" y="396"/>
                  </a:lnTo>
                  <a:lnTo>
                    <a:pt x="4008" y="396"/>
                  </a:lnTo>
                  <a:lnTo>
                    <a:pt x="4008" y="396"/>
                  </a:lnTo>
                  <a:lnTo>
                    <a:pt x="4014" y="396"/>
                  </a:lnTo>
                  <a:lnTo>
                    <a:pt x="4014" y="396"/>
                  </a:lnTo>
                  <a:lnTo>
                    <a:pt x="4014" y="396"/>
                  </a:lnTo>
                  <a:lnTo>
                    <a:pt x="4014" y="396"/>
                  </a:lnTo>
                  <a:lnTo>
                    <a:pt x="4014" y="396"/>
                  </a:lnTo>
                  <a:lnTo>
                    <a:pt x="4014" y="396"/>
                  </a:lnTo>
                  <a:lnTo>
                    <a:pt x="4020" y="396"/>
                  </a:lnTo>
                  <a:lnTo>
                    <a:pt x="4020" y="396"/>
                  </a:lnTo>
                  <a:lnTo>
                    <a:pt x="4020" y="396"/>
                  </a:lnTo>
                  <a:lnTo>
                    <a:pt x="4020" y="396"/>
                  </a:lnTo>
                  <a:lnTo>
                    <a:pt x="4020" y="396"/>
                  </a:lnTo>
                  <a:lnTo>
                    <a:pt x="4020" y="396"/>
                  </a:lnTo>
                  <a:lnTo>
                    <a:pt x="4020" y="396"/>
                  </a:lnTo>
                  <a:lnTo>
                    <a:pt x="4026" y="396"/>
                  </a:lnTo>
                  <a:lnTo>
                    <a:pt x="4026" y="396"/>
                  </a:lnTo>
                  <a:lnTo>
                    <a:pt x="4026" y="396"/>
                  </a:lnTo>
                  <a:lnTo>
                    <a:pt x="4026" y="396"/>
                  </a:lnTo>
                  <a:lnTo>
                    <a:pt x="4026" y="396"/>
                  </a:lnTo>
                  <a:lnTo>
                    <a:pt x="4026" y="396"/>
                  </a:lnTo>
                  <a:lnTo>
                    <a:pt x="4032" y="396"/>
                  </a:lnTo>
                  <a:lnTo>
                    <a:pt x="4032" y="396"/>
                  </a:lnTo>
                  <a:lnTo>
                    <a:pt x="4032" y="396"/>
                  </a:lnTo>
                  <a:lnTo>
                    <a:pt x="4032" y="396"/>
                  </a:lnTo>
                  <a:lnTo>
                    <a:pt x="4032" y="396"/>
                  </a:lnTo>
                  <a:lnTo>
                    <a:pt x="4032" y="396"/>
                  </a:lnTo>
                  <a:lnTo>
                    <a:pt x="4038" y="396"/>
                  </a:lnTo>
                  <a:lnTo>
                    <a:pt x="4038" y="396"/>
                  </a:lnTo>
                  <a:lnTo>
                    <a:pt x="4038" y="396"/>
                  </a:lnTo>
                  <a:lnTo>
                    <a:pt x="4038" y="396"/>
                  </a:lnTo>
                  <a:lnTo>
                    <a:pt x="4038" y="396"/>
                  </a:lnTo>
                  <a:lnTo>
                    <a:pt x="4038" y="396"/>
                  </a:lnTo>
                  <a:lnTo>
                    <a:pt x="4044" y="396"/>
                  </a:lnTo>
                  <a:lnTo>
                    <a:pt x="4044" y="396"/>
                  </a:lnTo>
                  <a:lnTo>
                    <a:pt x="4044" y="396"/>
                  </a:lnTo>
                  <a:lnTo>
                    <a:pt x="4044" y="396"/>
                  </a:lnTo>
                  <a:lnTo>
                    <a:pt x="4044" y="396"/>
                  </a:lnTo>
                  <a:lnTo>
                    <a:pt x="4044" y="396"/>
                  </a:lnTo>
                  <a:lnTo>
                    <a:pt x="4044" y="396"/>
                  </a:lnTo>
                  <a:lnTo>
                    <a:pt x="4050" y="396"/>
                  </a:lnTo>
                  <a:lnTo>
                    <a:pt x="4050" y="396"/>
                  </a:lnTo>
                  <a:lnTo>
                    <a:pt x="4050" y="396"/>
                  </a:lnTo>
                  <a:lnTo>
                    <a:pt x="4050" y="396"/>
                  </a:lnTo>
                  <a:lnTo>
                    <a:pt x="4050" y="396"/>
                  </a:lnTo>
                  <a:lnTo>
                    <a:pt x="4050" y="396"/>
                  </a:lnTo>
                  <a:lnTo>
                    <a:pt x="4050" y="396"/>
                  </a:lnTo>
                  <a:lnTo>
                    <a:pt x="4056" y="396"/>
                  </a:lnTo>
                  <a:lnTo>
                    <a:pt x="4056" y="396"/>
                  </a:lnTo>
                  <a:lnTo>
                    <a:pt x="4056" y="396"/>
                  </a:lnTo>
                  <a:lnTo>
                    <a:pt x="4056" y="396"/>
                  </a:lnTo>
                  <a:lnTo>
                    <a:pt x="4056" y="396"/>
                  </a:lnTo>
                  <a:lnTo>
                    <a:pt x="4056" y="396"/>
                  </a:lnTo>
                  <a:lnTo>
                    <a:pt x="4062" y="390"/>
                  </a:lnTo>
                  <a:lnTo>
                    <a:pt x="4062" y="390"/>
                  </a:lnTo>
                  <a:lnTo>
                    <a:pt x="4062" y="390"/>
                  </a:lnTo>
                  <a:lnTo>
                    <a:pt x="4062" y="390"/>
                  </a:lnTo>
                  <a:lnTo>
                    <a:pt x="4062" y="390"/>
                  </a:lnTo>
                  <a:lnTo>
                    <a:pt x="4062" y="390"/>
                  </a:lnTo>
                  <a:lnTo>
                    <a:pt x="4068" y="390"/>
                  </a:lnTo>
                  <a:lnTo>
                    <a:pt x="4068" y="390"/>
                  </a:lnTo>
                  <a:lnTo>
                    <a:pt x="4068" y="384"/>
                  </a:lnTo>
                  <a:lnTo>
                    <a:pt x="4068" y="384"/>
                  </a:lnTo>
                  <a:lnTo>
                    <a:pt x="4068" y="384"/>
                  </a:lnTo>
                  <a:lnTo>
                    <a:pt x="4068" y="384"/>
                  </a:lnTo>
                  <a:lnTo>
                    <a:pt x="4074" y="384"/>
                  </a:lnTo>
                  <a:lnTo>
                    <a:pt x="4074" y="378"/>
                  </a:lnTo>
                  <a:lnTo>
                    <a:pt x="4074" y="378"/>
                  </a:lnTo>
                  <a:lnTo>
                    <a:pt x="4074" y="378"/>
                  </a:lnTo>
                  <a:lnTo>
                    <a:pt x="4074" y="378"/>
                  </a:lnTo>
                  <a:lnTo>
                    <a:pt x="4074" y="378"/>
                  </a:lnTo>
                  <a:lnTo>
                    <a:pt x="4080" y="372"/>
                  </a:lnTo>
                  <a:lnTo>
                    <a:pt x="4080" y="372"/>
                  </a:lnTo>
                  <a:lnTo>
                    <a:pt x="4080" y="372"/>
                  </a:lnTo>
                  <a:lnTo>
                    <a:pt x="4080" y="366"/>
                  </a:lnTo>
                  <a:lnTo>
                    <a:pt x="4080" y="366"/>
                  </a:lnTo>
                  <a:lnTo>
                    <a:pt x="4080" y="366"/>
                  </a:lnTo>
                  <a:lnTo>
                    <a:pt x="4086" y="366"/>
                  </a:lnTo>
                  <a:lnTo>
                    <a:pt x="4086" y="360"/>
                  </a:lnTo>
                  <a:lnTo>
                    <a:pt x="4086" y="360"/>
                  </a:lnTo>
                  <a:lnTo>
                    <a:pt x="4086" y="360"/>
                  </a:lnTo>
                  <a:lnTo>
                    <a:pt x="4086" y="354"/>
                  </a:lnTo>
                  <a:lnTo>
                    <a:pt x="4086" y="354"/>
                  </a:lnTo>
                  <a:lnTo>
                    <a:pt x="4092" y="354"/>
                  </a:lnTo>
                  <a:lnTo>
                    <a:pt x="4092" y="348"/>
                  </a:lnTo>
                  <a:lnTo>
                    <a:pt x="4092" y="348"/>
                  </a:lnTo>
                  <a:lnTo>
                    <a:pt x="4092" y="348"/>
                  </a:lnTo>
                  <a:lnTo>
                    <a:pt x="4092" y="342"/>
                  </a:lnTo>
                  <a:lnTo>
                    <a:pt x="4092" y="342"/>
                  </a:lnTo>
                  <a:lnTo>
                    <a:pt x="4098" y="336"/>
                  </a:lnTo>
                  <a:lnTo>
                    <a:pt x="4098" y="336"/>
                  </a:lnTo>
                  <a:lnTo>
                    <a:pt x="4098" y="330"/>
                  </a:lnTo>
                  <a:lnTo>
                    <a:pt x="4098" y="330"/>
                  </a:lnTo>
                  <a:lnTo>
                    <a:pt x="4098" y="330"/>
                  </a:lnTo>
                  <a:lnTo>
                    <a:pt x="4098" y="324"/>
                  </a:lnTo>
                  <a:lnTo>
                    <a:pt x="4098" y="324"/>
                  </a:lnTo>
                  <a:lnTo>
                    <a:pt x="4104" y="318"/>
                  </a:lnTo>
                  <a:lnTo>
                    <a:pt x="4104" y="318"/>
                  </a:lnTo>
                  <a:lnTo>
                    <a:pt x="4104" y="312"/>
                  </a:lnTo>
                  <a:lnTo>
                    <a:pt x="4104" y="312"/>
                  </a:lnTo>
                  <a:lnTo>
                    <a:pt x="4104" y="306"/>
                  </a:lnTo>
                  <a:lnTo>
                    <a:pt x="4104" y="306"/>
                  </a:lnTo>
                  <a:lnTo>
                    <a:pt x="4110" y="300"/>
                  </a:lnTo>
                  <a:lnTo>
                    <a:pt x="4110" y="300"/>
                  </a:lnTo>
                  <a:lnTo>
                    <a:pt x="4110" y="294"/>
                  </a:lnTo>
                  <a:lnTo>
                    <a:pt x="4110" y="294"/>
                  </a:lnTo>
                  <a:lnTo>
                    <a:pt x="4110" y="294"/>
                  </a:lnTo>
                  <a:lnTo>
                    <a:pt x="4110" y="288"/>
                  </a:lnTo>
                  <a:lnTo>
                    <a:pt x="4110" y="288"/>
                  </a:lnTo>
                  <a:lnTo>
                    <a:pt x="4116" y="282"/>
                  </a:lnTo>
                  <a:lnTo>
                    <a:pt x="4116" y="276"/>
                  </a:lnTo>
                  <a:lnTo>
                    <a:pt x="4116" y="276"/>
                  </a:lnTo>
                  <a:lnTo>
                    <a:pt x="4116" y="270"/>
                  </a:lnTo>
                  <a:lnTo>
                    <a:pt x="4116" y="270"/>
                  </a:lnTo>
                  <a:lnTo>
                    <a:pt x="4116" y="264"/>
                  </a:lnTo>
                  <a:lnTo>
                    <a:pt x="4122" y="258"/>
                  </a:lnTo>
                  <a:lnTo>
                    <a:pt x="4122" y="258"/>
                  </a:lnTo>
                  <a:lnTo>
                    <a:pt x="4122" y="252"/>
                  </a:lnTo>
                  <a:lnTo>
                    <a:pt x="4122" y="246"/>
                  </a:lnTo>
                  <a:lnTo>
                    <a:pt x="4122" y="246"/>
                  </a:lnTo>
                  <a:lnTo>
                    <a:pt x="4122" y="240"/>
                  </a:lnTo>
                  <a:lnTo>
                    <a:pt x="4128" y="240"/>
                  </a:lnTo>
                  <a:lnTo>
                    <a:pt x="4128" y="234"/>
                  </a:lnTo>
                  <a:lnTo>
                    <a:pt x="4128" y="228"/>
                  </a:lnTo>
                  <a:lnTo>
                    <a:pt x="4128" y="228"/>
                  </a:lnTo>
                  <a:lnTo>
                    <a:pt x="4128" y="222"/>
                  </a:lnTo>
                  <a:lnTo>
                    <a:pt x="4128" y="222"/>
                  </a:lnTo>
                  <a:lnTo>
                    <a:pt x="4134" y="216"/>
                  </a:lnTo>
                  <a:lnTo>
                    <a:pt x="4134" y="210"/>
                  </a:lnTo>
                  <a:lnTo>
                    <a:pt x="4134" y="210"/>
                  </a:lnTo>
                  <a:lnTo>
                    <a:pt x="4134" y="204"/>
                  </a:lnTo>
                  <a:lnTo>
                    <a:pt x="4134" y="204"/>
                  </a:lnTo>
                  <a:lnTo>
                    <a:pt x="4134" y="198"/>
                  </a:lnTo>
                  <a:lnTo>
                    <a:pt x="4140" y="192"/>
                  </a:lnTo>
                  <a:lnTo>
                    <a:pt x="4140" y="192"/>
                  </a:lnTo>
                  <a:lnTo>
                    <a:pt x="4140" y="186"/>
                  </a:lnTo>
                  <a:lnTo>
                    <a:pt x="4140" y="186"/>
                  </a:lnTo>
                  <a:lnTo>
                    <a:pt x="4140" y="180"/>
                  </a:lnTo>
                  <a:lnTo>
                    <a:pt x="4140" y="174"/>
                  </a:lnTo>
                  <a:lnTo>
                    <a:pt x="4140" y="174"/>
                  </a:lnTo>
                  <a:lnTo>
                    <a:pt x="4146" y="168"/>
                  </a:lnTo>
                  <a:lnTo>
                    <a:pt x="4146" y="168"/>
                  </a:lnTo>
                  <a:lnTo>
                    <a:pt x="4146" y="162"/>
                  </a:lnTo>
                  <a:lnTo>
                    <a:pt x="4146" y="162"/>
                  </a:lnTo>
                  <a:lnTo>
                    <a:pt x="4146" y="156"/>
                  </a:lnTo>
                  <a:lnTo>
                    <a:pt x="4146" y="156"/>
                  </a:lnTo>
                  <a:lnTo>
                    <a:pt x="4152" y="156"/>
                  </a:lnTo>
                  <a:lnTo>
                    <a:pt x="4152" y="150"/>
                  </a:lnTo>
                  <a:lnTo>
                    <a:pt x="4152" y="150"/>
                  </a:lnTo>
                  <a:lnTo>
                    <a:pt x="4152" y="144"/>
                  </a:lnTo>
                  <a:lnTo>
                    <a:pt x="4152" y="144"/>
                  </a:lnTo>
                  <a:lnTo>
                    <a:pt x="4152" y="144"/>
                  </a:lnTo>
                  <a:lnTo>
                    <a:pt x="4158" y="138"/>
                  </a:lnTo>
                  <a:lnTo>
                    <a:pt x="4158" y="138"/>
                  </a:lnTo>
                  <a:lnTo>
                    <a:pt x="4158" y="138"/>
                  </a:lnTo>
                  <a:lnTo>
                    <a:pt x="4158" y="132"/>
                  </a:lnTo>
                  <a:lnTo>
                    <a:pt x="4158" y="132"/>
                  </a:lnTo>
                  <a:lnTo>
                    <a:pt x="4158" y="126"/>
                  </a:lnTo>
                  <a:lnTo>
                    <a:pt x="4164" y="126"/>
                  </a:lnTo>
                  <a:lnTo>
                    <a:pt x="4164" y="126"/>
                  </a:lnTo>
                  <a:lnTo>
                    <a:pt x="4164" y="120"/>
                  </a:lnTo>
                  <a:lnTo>
                    <a:pt x="4164" y="120"/>
                  </a:lnTo>
                  <a:lnTo>
                    <a:pt x="4164" y="120"/>
                  </a:lnTo>
                  <a:lnTo>
                    <a:pt x="4164" y="114"/>
                  </a:lnTo>
                  <a:lnTo>
                    <a:pt x="4170" y="114"/>
                  </a:lnTo>
                  <a:lnTo>
                    <a:pt x="4170" y="114"/>
                  </a:lnTo>
                  <a:lnTo>
                    <a:pt x="4170" y="108"/>
                  </a:lnTo>
                  <a:lnTo>
                    <a:pt x="4170" y="108"/>
                  </a:lnTo>
                  <a:lnTo>
                    <a:pt x="4170" y="102"/>
                  </a:lnTo>
                  <a:lnTo>
                    <a:pt x="4170" y="102"/>
                  </a:lnTo>
                  <a:lnTo>
                    <a:pt x="4176" y="102"/>
                  </a:lnTo>
                  <a:lnTo>
                    <a:pt x="4176" y="96"/>
                  </a:lnTo>
                  <a:lnTo>
                    <a:pt x="4176" y="96"/>
                  </a:lnTo>
                  <a:lnTo>
                    <a:pt x="4176" y="96"/>
                  </a:lnTo>
                  <a:lnTo>
                    <a:pt x="4176" y="90"/>
                  </a:lnTo>
                  <a:lnTo>
                    <a:pt x="4176" y="90"/>
                  </a:lnTo>
                  <a:lnTo>
                    <a:pt x="4182" y="90"/>
                  </a:lnTo>
                  <a:lnTo>
                    <a:pt x="4182" y="90"/>
                  </a:lnTo>
                  <a:lnTo>
                    <a:pt x="4182" y="84"/>
                  </a:lnTo>
                  <a:lnTo>
                    <a:pt x="4182" y="78"/>
                  </a:lnTo>
                  <a:lnTo>
                    <a:pt x="4182" y="78"/>
                  </a:lnTo>
                  <a:lnTo>
                    <a:pt x="4182" y="72"/>
                  </a:lnTo>
                  <a:lnTo>
                    <a:pt x="4182" y="72"/>
                  </a:lnTo>
                  <a:lnTo>
                    <a:pt x="4182" y="66"/>
                  </a:lnTo>
                  <a:lnTo>
                    <a:pt x="4188" y="66"/>
                  </a:lnTo>
                  <a:lnTo>
                    <a:pt x="4188" y="60"/>
                  </a:lnTo>
                  <a:lnTo>
                    <a:pt x="4188" y="60"/>
                  </a:lnTo>
                  <a:lnTo>
                    <a:pt x="4188" y="54"/>
                  </a:lnTo>
                  <a:lnTo>
                    <a:pt x="4188" y="54"/>
                  </a:lnTo>
                  <a:lnTo>
                    <a:pt x="4188" y="48"/>
                  </a:lnTo>
                  <a:lnTo>
                    <a:pt x="4194" y="48"/>
                  </a:lnTo>
                  <a:lnTo>
                    <a:pt x="4194" y="42"/>
                  </a:lnTo>
                  <a:lnTo>
                    <a:pt x="4194" y="42"/>
                  </a:lnTo>
                  <a:lnTo>
                    <a:pt x="4194" y="36"/>
                  </a:lnTo>
                  <a:lnTo>
                    <a:pt x="4194" y="36"/>
                  </a:lnTo>
                  <a:lnTo>
                    <a:pt x="4194" y="36"/>
                  </a:lnTo>
                  <a:lnTo>
                    <a:pt x="4200" y="30"/>
                  </a:lnTo>
                  <a:lnTo>
                    <a:pt x="4200" y="30"/>
                  </a:lnTo>
                  <a:lnTo>
                    <a:pt x="4200" y="30"/>
                  </a:lnTo>
                  <a:lnTo>
                    <a:pt x="4200" y="24"/>
                  </a:lnTo>
                  <a:lnTo>
                    <a:pt x="4200" y="24"/>
                  </a:lnTo>
                  <a:lnTo>
                    <a:pt x="4200" y="24"/>
                  </a:lnTo>
                  <a:lnTo>
                    <a:pt x="4206" y="18"/>
                  </a:lnTo>
                  <a:lnTo>
                    <a:pt x="4206" y="18"/>
                  </a:lnTo>
                  <a:lnTo>
                    <a:pt x="4206" y="18"/>
                  </a:lnTo>
                  <a:lnTo>
                    <a:pt x="4206" y="12"/>
                  </a:lnTo>
                  <a:lnTo>
                    <a:pt x="4206" y="12"/>
                  </a:lnTo>
                  <a:lnTo>
                    <a:pt x="4206" y="12"/>
                  </a:lnTo>
                  <a:lnTo>
                    <a:pt x="4212" y="12"/>
                  </a:lnTo>
                  <a:lnTo>
                    <a:pt x="4212" y="12"/>
                  </a:lnTo>
                  <a:lnTo>
                    <a:pt x="4212" y="6"/>
                  </a:lnTo>
                  <a:lnTo>
                    <a:pt x="4212" y="6"/>
                  </a:lnTo>
                  <a:lnTo>
                    <a:pt x="4212" y="6"/>
                  </a:lnTo>
                  <a:lnTo>
                    <a:pt x="4212" y="6"/>
                  </a:lnTo>
                  <a:lnTo>
                    <a:pt x="4218" y="6"/>
                  </a:lnTo>
                  <a:lnTo>
                    <a:pt x="4218" y="6"/>
                  </a:lnTo>
                  <a:lnTo>
                    <a:pt x="4218" y="6"/>
                  </a:lnTo>
                  <a:lnTo>
                    <a:pt x="4218" y="0"/>
                  </a:lnTo>
                  <a:lnTo>
                    <a:pt x="4218" y="0"/>
                  </a:lnTo>
                  <a:lnTo>
                    <a:pt x="4218" y="0"/>
                  </a:lnTo>
                  <a:lnTo>
                    <a:pt x="4224" y="0"/>
                  </a:lnTo>
                  <a:lnTo>
                    <a:pt x="4224" y="0"/>
                  </a:lnTo>
                  <a:lnTo>
                    <a:pt x="4224" y="0"/>
                  </a:lnTo>
                  <a:lnTo>
                    <a:pt x="4224" y="0"/>
                  </a:lnTo>
                  <a:lnTo>
                    <a:pt x="4224" y="0"/>
                  </a:lnTo>
                  <a:lnTo>
                    <a:pt x="4224" y="0"/>
                  </a:lnTo>
                  <a:lnTo>
                    <a:pt x="4230" y="0"/>
                  </a:lnTo>
                  <a:lnTo>
                    <a:pt x="4230" y="0"/>
                  </a:lnTo>
                  <a:lnTo>
                    <a:pt x="4230" y="0"/>
                  </a:lnTo>
                  <a:lnTo>
                    <a:pt x="4230" y="0"/>
                  </a:lnTo>
                  <a:lnTo>
                    <a:pt x="4230" y="0"/>
                  </a:lnTo>
                  <a:lnTo>
                    <a:pt x="4230" y="0"/>
                  </a:lnTo>
                  <a:lnTo>
                    <a:pt x="4236" y="6"/>
                  </a:lnTo>
                  <a:lnTo>
                    <a:pt x="4236" y="6"/>
                  </a:lnTo>
                  <a:lnTo>
                    <a:pt x="4236" y="6"/>
                  </a:lnTo>
                  <a:lnTo>
                    <a:pt x="4236" y="6"/>
                  </a:lnTo>
                  <a:lnTo>
                    <a:pt x="4236" y="6"/>
                  </a:lnTo>
                  <a:lnTo>
                    <a:pt x="4236" y="6"/>
                  </a:lnTo>
                  <a:lnTo>
                    <a:pt x="4236" y="6"/>
                  </a:lnTo>
                  <a:lnTo>
                    <a:pt x="4242" y="12"/>
                  </a:lnTo>
                  <a:lnTo>
                    <a:pt x="4242" y="12"/>
                  </a:lnTo>
                  <a:lnTo>
                    <a:pt x="4242" y="12"/>
                  </a:lnTo>
                  <a:lnTo>
                    <a:pt x="4242" y="12"/>
                  </a:lnTo>
                  <a:lnTo>
                    <a:pt x="4242" y="12"/>
                  </a:lnTo>
                  <a:lnTo>
                    <a:pt x="4242" y="18"/>
                  </a:lnTo>
                  <a:lnTo>
                    <a:pt x="4242" y="18"/>
                  </a:lnTo>
                  <a:lnTo>
                    <a:pt x="4248" y="18"/>
                  </a:lnTo>
                  <a:lnTo>
                    <a:pt x="4248" y="18"/>
                  </a:lnTo>
                  <a:lnTo>
                    <a:pt x="4248" y="18"/>
                  </a:lnTo>
                  <a:lnTo>
                    <a:pt x="4248" y="24"/>
                  </a:lnTo>
                  <a:lnTo>
                    <a:pt x="4248" y="24"/>
                  </a:lnTo>
                  <a:lnTo>
                    <a:pt x="4248" y="24"/>
                  </a:lnTo>
                  <a:lnTo>
                    <a:pt x="4254" y="24"/>
                  </a:lnTo>
                  <a:lnTo>
                    <a:pt x="4254" y="30"/>
                  </a:lnTo>
                  <a:lnTo>
                    <a:pt x="4254" y="30"/>
                  </a:lnTo>
                  <a:lnTo>
                    <a:pt x="4254" y="30"/>
                  </a:lnTo>
                  <a:lnTo>
                    <a:pt x="4254" y="30"/>
                  </a:lnTo>
                  <a:lnTo>
                    <a:pt x="4254" y="30"/>
                  </a:lnTo>
                  <a:lnTo>
                    <a:pt x="4260" y="36"/>
                  </a:lnTo>
                  <a:lnTo>
                    <a:pt x="4260" y="36"/>
                  </a:lnTo>
                  <a:lnTo>
                    <a:pt x="4260" y="36"/>
                  </a:lnTo>
                  <a:lnTo>
                    <a:pt x="4260" y="36"/>
                  </a:lnTo>
                  <a:lnTo>
                    <a:pt x="4260" y="36"/>
                  </a:lnTo>
                  <a:lnTo>
                    <a:pt x="4260" y="42"/>
                  </a:lnTo>
                  <a:lnTo>
                    <a:pt x="4266" y="42"/>
                  </a:lnTo>
                  <a:lnTo>
                    <a:pt x="4266" y="42"/>
                  </a:lnTo>
                  <a:lnTo>
                    <a:pt x="4266" y="42"/>
                  </a:lnTo>
                  <a:lnTo>
                    <a:pt x="4266" y="48"/>
                  </a:lnTo>
                  <a:lnTo>
                    <a:pt x="4266" y="48"/>
                  </a:lnTo>
                  <a:lnTo>
                    <a:pt x="4266" y="48"/>
                  </a:lnTo>
                  <a:lnTo>
                    <a:pt x="4272" y="48"/>
                  </a:lnTo>
                  <a:lnTo>
                    <a:pt x="4272" y="54"/>
                  </a:lnTo>
                  <a:lnTo>
                    <a:pt x="4272" y="54"/>
                  </a:lnTo>
                  <a:lnTo>
                    <a:pt x="4272" y="54"/>
                  </a:lnTo>
                  <a:lnTo>
                    <a:pt x="4272" y="60"/>
                  </a:lnTo>
                  <a:lnTo>
                    <a:pt x="4272" y="60"/>
                  </a:lnTo>
                  <a:lnTo>
                    <a:pt x="4278" y="60"/>
                  </a:lnTo>
                  <a:lnTo>
                    <a:pt x="4278" y="66"/>
                  </a:lnTo>
                  <a:lnTo>
                    <a:pt x="4278" y="66"/>
                  </a:lnTo>
                  <a:lnTo>
                    <a:pt x="4278" y="72"/>
                  </a:lnTo>
                  <a:lnTo>
                    <a:pt x="4278" y="72"/>
                  </a:lnTo>
                  <a:lnTo>
                    <a:pt x="4278" y="78"/>
                  </a:lnTo>
                  <a:lnTo>
                    <a:pt x="4284" y="78"/>
                  </a:lnTo>
                  <a:lnTo>
                    <a:pt x="4284" y="84"/>
                  </a:lnTo>
                  <a:lnTo>
                    <a:pt x="4284" y="90"/>
                  </a:lnTo>
                  <a:lnTo>
                    <a:pt x="4284" y="90"/>
                  </a:lnTo>
                  <a:lnTo>
                    <a:pt x="4284" y="96"/>
                  </a:lnTo>
                  <a:lnTo>
                    <a:pt x="4284" y="102"/>
                  </a:lnTo>
                  <a:lnTo>
                    <a:pt x="4290" y="102"/>
                  </a:lnTo>
                  <a:lnTo>
                    <a:pt x="4290" y="108"/>
                  </a:lnTo>
                  <a:lnTo>
                    <a:pt x="4290" y="114"/>
                  </a:lnTo>
                  <a:lnTo>
                    <a:pt x="4290" y="114"/>
                  </a:lnTo>
                  <a:lnTo>
                    <a:pt x="4290" y="120"/>
                  </a:lnTo>
                  <a:lnTo>
                    <a:pt x="4290" y="126"/>
                  </a:lnTo>
                  <a:lnTo>
                    <a:pt x="4296" y="126"/>
                  </a:lnTo>
                  <a:lnTo>
                    <a:pt x="4296" y="132"/>
                  </a:lnTo>
                  <a:lnTo>
                    <a:pt x="4296" y="138"/>
                  </a:lnTo>
                  <a:lnTo>
                    <a:pt x="4296" y="138"/>
                  </a:lnTo>
                  <a:lnTo>
                    <a:pt x="4296" y="144"/>
                  </a:lnTo>
                  <a:lnTo>
                    <a:pt x="4296" y="150"/>
                  </a:lnTo>
                  <a:lnTo>
                    <a:pt x="4302" y="150"/>
                  </a:lnTo>
                  <a:lnTo>
                    <a:pt x="4302" y="156"/>
                  </a:lnTo>
                  <a:lnTo>
                    <a:pt x="4302" y="162"/>
                  </a:lnTo>
                  <a:lnTo>
                    <a:pt x="4302" y="162"/>
                  </a:lnTo>
                  <a:lnTo>
                    <a:pt x="4302" y="168"/>
                  </a:lnTo>
                  <a:lnTo>
                    <a:pt x="4302" y="174"/>
                  </a:lnTo>
                  <a:lnTo>
                    <a:pt x="4302" y="174"/>
                  </a:lnTo>
                  <a:lnTo>
                    <a:pt x="4308" y="180"/>
                  </a:lnTo>
                  <a:lnTo>
                    <a:pt x="4308" y="186"/>
                  </a:lnTo>
                  <a:lnTo>
                    <a:pt x="4308" y="186"/>
                  </a:lnTo>
                  <a:lnTo>
                    <a:pt x="4308" y="192"/>
                  </a:lnTo>
                  <a:lnTo>
                    <a:pt x="4308" y="198"/>
                  </a:lnTo>
                  <a:lnTo>
                    <a:pt x="4308" y="198"/>
                  </a:lnTo>
                  <a:lnTo>
                    <a:pt x="4314" y="204"/>
                  </a:lnTo>
                  <a:lnTo>
                    <a:pt x="4314" y="210"/>
                  </a:lnTo>
                  <a:lnTo>
                    <a:pt x="4314" y="210"/>
                  </a:lnTo>
                  <a:lnTo>
                    <a:pt x="4314" y="216"/>
                  </a:lnTo>
                  <a:lnTo>
                    <a:pt x="4314" y="222"/>
                  </a:lnTo>
                  <a:lnTo>
                    <a:pt x="4314" y="222"/>
                  </a:lnTo>
                  <a:lnTo>
                    <a:pt x="4320" y="228"/>
                  </a:lnTo>
                  <a:lnTo>
                    <a:pt x="4320" y="234"/>
                  </a:lnTo>
                  <a:lnTo>
                    <a:pt x="4320" y="234"/>
                  </a:lnTo>
                  <a:lnTo>
                    <a:pt x="4320" y="240"/>
                  </a:lnTo>
                  <a:lnTo>
                    <a:pt x="4320" y="246"/>
                  </a:lnTo>
                  <a:lnTo>
                    <a:pt x="4320" y="246"/>
                  </a:lnTo>
                  <a:lnTo>
                    <a:pt x="4326" y="252"/>
                  </a:lnTo>
                  <a:lnTo>
                    <a:pt x="4326" y="258"/>
                  </a:lnTo>
                  <a:lnTo>
                    <a:pt x="4326" y="258"/>
                  </a:lnTo>
                  <a:lnTo>
                    <a:pt x="4326" y="264"/>
                  </a:lnTo>
                  <a:lnTo>
                    <a:pt x="4326" y="270"/>
                  </a:lnTo>
                  <a:lnTo>
                    <a:pt x="4326" y="270"/>
                  </a:lnTo>
                  <a:lnTo>
                    <a:pt x="4332" y="276"/>
                  </a:lnTo>
                  <a:lnTo>
                    <a:pt x="4332" y="282"/>
                  </a:lnTo>
                  <a:lnTo>
                    <a:pt x="4332" y="282"/>
                  </a:lnTo>
                  <a:lnTo>
                    <a:pt x="4332" y="288"/>
                  </a:lnTo>
                  <a:lnTo>
                    <a:pt x="4332" y="294"/>
                  </a:lnTo>
                  <a:lnTo>
                    <a:pt x="4332" y="294"/>
                  </a:lnTo>
                  <a:lnTo>
                    <a:pt x="4338" y="300"/>
                  </a:lnTo>
                  <a:lnTo>
                    <a:pt x="4338" y="306"/>
                  </a:lnTo>
                  <a:lnTo>
                    <a:pt x="4338" y="306"/>
                  </a:lnTo>
                  <a:lnTo>
                    <a:pt x="4338" y="312"/>
                  </a:lnTo>
                  <a:lnTo>
                    <a:pt x="4338" y="318"/>
                  </a:lnTo>
                  <a:lnTo>
                    <a:pt x="4338" y="318"/>
                  </a:lnTo>
                  <a:lnTo>
                    <a:pt x="4344" y="324"/>
                  </a:lnTo>
                  <a:lnTo>
                    <a:pt x="4344" y="330"/>
                  </a:lnTo>
                  <a:lnTo>
                    <a:pt x="4344" y="330"/>
                  </a:lnTo>
                  <a:lnTo>
                    <a:pt x="4344" y="336"/>
                  </a:lnTo>
                  <a:lnTo>
                    <a:pt x="4344" y="336"/>
                  </a:lnTo>
                  <a:lnTo>
                    <a:pt x="4344" y="342"/>
                  </a:lnTo>
                  <a:lnTo>
                    <a:pt x="4350" y="348"/>
                  </a:lnTo>
                  <a:lnTo>
                    <a:pt x="4350" y="348"/>
                  </a:lnTo>
                  <a:lnTo>
                    <a:pt x="4350" y="354"/>
                  </a:lnTo>
                  <a:lnTo>
                    <a:pt x="4350" y="354"/>
                  </a:lnTo>
                  <a:lnTo>
                    <a:pt x="4350" y="360"/>
                  </a:lnTo>
                  <a:lnTo>
                    <a:pt x="4350" y="366"/>
                  </a:lnTo>
                  <a:lnTo>
                    <a:pt x="4356" y="366"/>
                  </a:lnTo>
                  <a:lnTo>
                    <a:pt x="4356" y="372"/>
                  </a:lnTo>
                  <a:lnTo>
                    <a:pt x="4356" y="372"/>
                  </a:lnTo>
                  <a:lnTo>
                    <a:pt x="4356" y="378"/>
                  </a:lnTo>
                  <a:lnTo>
                    <a:pt x="4356" y="378"/>
                  </a:lnTo>
                  <a:lnTo>
                    <a:pt x="4356" y="384"/>
                  </a:lnTo>
                  <a:lnTo>
                    <a:pt x="4362" y="384"/>
                  </a:lnTo>
                  <a:lnTo>
                    <a:pt x="4362" y="390"/>
                  </a:lnTo>
                  <a:lnTo>
                    <a:pt x="4362" y="390"/>
                  </a:lnTo>
                  <a:lnTo>
                    <a:pt x="4362" y="396"/>
                  </a:lnTo>
                  <a:lnTo>
                    <a:pt x="4362" y="396"/>
                  </a:lnTo>
                  <a:lnTo>
                    <a:pt x="4362" y="402"/>
                  </a:lnTo>
                  <a:lnTo>
                    <a:pt x="4368" y="402"/>
                  </a:lnTo>
                  <a:lnTo>
                    <a:pt x="4368" y="408"/>
                  </a:lnTo>
                  <a:lnTo>
                    <a:pt x="4368" y="414"/>
                  </a:lnTo>
                  <a:lnTo>
                    <a:pt x="4368" y="414"/>
                  </a:lnTo>
                  <a:lnTo>
                    <a:pt x="4368" y="420"/>
                  </a:lnTo>
                  <a:lnTo>
                    <a:pt x="4368" y="420"/>
                  </a:lnTo>
                  <a:lnTo>
                    <a:pt x="4368" y="426"/>
                  </a:lnTo>
                  <a:lnTo>
                    <a:pt x="4374" y="426"/>
                  </a:lnTo>
                  <a:lnTo>
                    <a:pt x="4374" y="432"/>
                  </a:lnTo>
                  <a:lnTo>
                    <a:pt x="4374" y="432"/>
                  </a:lnTo>
                  <a:lnTo>
                    <a:pt x="4374" y="438"/>
                  </a:lnTo>
                  <a:lnTo>
                    <a:pt x="4374" y="438"/>
                  </a:lnTo>
                  <a:lnTo>
                    <a:pt x="4374" y="444"/>
                  </a:lnTo>
                  <a:lnTo>
                    <a:pt x="4380" y="444"/>
                  </a:lnTo>
                  <a:lnTo>
                    <a:pt x="4380" y="450"/>
                  </a:lnTo>
                  <a:lnTo>
                    <a:pt x="4380" y="456"/>
                  </a:lnTo>
                  <a:lnTo>
                    <a:pt x="4380" y="456"/>
                  </a:lnTo>
                  <a:lnTo>
                    <a:pt x="4380" y="462"/>
                  </a:lnTo>
                  <a:lnTo>
                    <a:pt x="4380" y="462"/>
                  </a:lnTo>
                  <a:lnTo>
                    <a:pt x="4386" y="468"/>
                  </a:lnTo>
                  <a:lnTo>
                    <a:pt x="4386" y="468"/>
                  </a:lnTo>
                  <a:lnTo>
                    <a:pt x="4386" y="474"/>
                  </a:lnTo>
                  <a:lnTo>
                    <a:pt x="4386" y="474"/>
                  </a:lnTo>
                  <a:lnTo>
                    <a:pt x="4386" y="480"/>
                  </a:lnTo>
                  <a:lnTo>
                    <a:pt x="4386" y="480"/>
                  </a:lnTo>
                  <a:lnTo>
                    <a:pt x="4392" y="486"/>
                  </a:lnTo>
                  <a:lnTo>
                    <a:pt x="4392" y="486"/>
                  </a:lnTo>
                  <a:lnTo>
                    <a:pt x="4392" y="492"/>
                  </a:lnTo>
                  <a:lnTo>
                    <a:pt x="4392" y="492"/>
                  </a:lnTo>
                  <a:lnTo>
                    <a:pt x="4392" y="498"/>
                  </a:lnTo>
                  <a:lnTo>
                    <a:pt x="4392" y="504"/>
                  </a:lnTo>
                  <a:lnTo>
                    <a:pt x="4398" y="504"/>
                  </a:lnTo>
                  <a:lnTo>
                    <a:pt x="4398" y="510"/>
                  </a:lnTo>
                  <a:lnTo>
                    <a:pt x="4398" y="510"/>
                  </a:lnTo>
                  <a:lnTo>
                    <a:pt x="4398" y="516"/>
                  </a:lnTo>
                  <a:lnTo>
                    <a:pt x="4398" y="516"/>
                  </a:lnTo>
                  <a:lnTo>
                    <a:pt x="4398" y="522"/>
                  </a:lnTo>
                  <a:lnTo>
                    <a:pt x="4404" y="522"/>
                  </a:lnTo>
                  <a:lnTo>
                    <a:pt x="4404" y="528"/>
                  </a:lnTo>
                  <a:lnTo>
                    <a:pt x="4404" y="528"/>
                  </a:lnTo>
                  <a:lnTo>
                    <a:pt x="4404" y="534"/>
                  </a:lnTo>
                  <a:lnTo>
                    <a:pt x="4404" y="534"/>
                  </a:lnTo>
                  <a:lnTo>
                    <a:pt x="4404" y="540"/>
                  </a:lnTo>
                  <a:lnTo>
                    <a:pt x="4410" y="540"/>
                  </a:lnTo>
                  <a:lnTo>
                    <a:pt x="4410" y="546"/>
                  </a:lnTo>
                  <a:lnTo>
                    <a:pt x="4410" y="552"/>
                  </a:lnTo>
                  <a:lnTo>
                    <a:pt x="4410" y="552"/>
                  </a:lnTo>
                  <a:lnTo>
                    <a:pt x="4410" y="558"/>
                  </a:lnTo>
                  <a:lnTo>
                    <a:pt x="4410" y="558"/>
                  </a:lnTo>
                  <a:lnTo>
                    <a:pt x="4416" y="558"/>
                  </a:lnTo>
                  <a:lnTo>
                    <a:pt x="4416" y="564"/>
                  </a:lnTo>
                  <a:lnTo>
                    <a:pt x="4416" y="564"/>
                  </a:lnTo>
                  <a:lnTo>
                    <a:pt x="4416" y="564"/>
                  </a:lnTo>
                  <a:lnTo>
                    <a:pt x="4416" y="570"/>
                  </a:lnTo>
                  <a:lnTo>
                    <a:pt x="4416" y="570"/>
                  </a:lnTo>
                  <a:lnTo>
                    <a:pt x="4422" y="570"/>
                  </a:lnTo>
                  <a:lnTo>
                    <a:pt x="4422" y="570"/>
                  </a:lnTo>
                  <a:lnTo>
                    <a:pt x="4422" y="576"/>
                  </a:lnTo>
                  <a:lnTo>
                    <a:pt x="4422" y="576"/>
                  </a:lnTo>
                  <a:lnTo>
                    <a:pt x="4422" y="576"/>
                  </a:lnTo>
                  <a:lnTo>
                    <a:pt x="4422" y="576"/>
                  </a:lnTo>
                  <a:lnTo>
                    <a:pt x="4428" y="576"/>
                  </a:lnTo>
                  <a:lnTo>
                    <a:pt x="4428" y="576"/>
                  </a:lnTo>
                  <a:lnTo>
                    <a:pt x="4428" y="576"/>
                  </a:lnTo>
                  <a:lnTo>
                    <a:pt x="4428" y="570"/>
                  </a:lnTo>
                  <a:lnTo>
                    <a:pt x="4428" y="570"/>
                  </a:lnTo>
                  <a:lnTo>
                    <a:pt x="4428" y="570"/>
                  </a:lnTo>
                  <a:lnTo>
                    <a:pt x="4434" y="570"/>
                  </a:lnTo>
                  <a:lnTo>
                    <a:pt x="4434" y="570"/>
                  </a:lnTo>
                  <a:lnTo>
                    <a:pt x="4434" y="570"/>
                  </a:lnTo>
                  <a:lnTo>
                    <a:pt x="4434" y="570"/>
                  </a:lnTo>
                  <a:lnTo>
                    <a:pt x="4434" y="570"/>
                  </a:lnTo>
                  <a:lnTo>
                    <a:pt x="4434" y="564"/>
                  </a:lnTo>
                  <a:lnTo>
                    <a:pt x="4434" y="564"/>
                  </a:lnTo>
                  <a:lnTo>
                    <a:pt x="4440" y="564"/>
                  </a:lnTo>
                  <a:lnTo>
                    <a:pt x="4440" y="564"/>
                  </a:lnTo>
                  <a:lnTo>
                    <a:pt x="4440" y="564"/>
                  </a:lnTo>
                  <a:lnTo>
                    <a:pt x="4440" y="564"/>
                  </a:lnTo>
                  <a:lnTo>
                    <a:pt x="4440" y="564"/>
                  </a:lnTo>
                  <a:lnTo>
                    <a:pt x="4440" y="564"/>
                  </a:lnTo>
                  <a:lnTo>
                    <a:pt x="4446" y="564"/>
                  </a:lnTo>
                  <a:lnTo>
                    <a:pt x="4446" y="558"/>
                  </a:lnTo>
                  <a:lnTo>
                    <a:pt x="4446" y="558"/>
                  </a:lnTo>
                  <a:lnTo>
                    <a:pt x="4446" y="558"/>
                  </a:lnTo>
                  <a:lnTo>
                    <a:pt x="4446" y="558"/>
                  </a:lnTo>
                  <a:lnTo>
                    <a:pt x="4446" y="558"/>
                  </a:lnTo>
                  <a:lnTo>
                    <a:pt x="4452" y="558"/>
                  </a:lnTo>
                  <a:lnTo>
                    <a:pt x="4452" y="558"/>
                  </a:lnTo>
                  <a:lnTo>
                    <a:pt x="4452" y="558"/>
                  </a:lnTo>
                  <a:lnTo>
                    <a:pt x="4452" y="558"/>
                  </a:lnTo>
                  <a:lnTo>
                    <a:pt x="4452" y="552"/>
                  </a:lnTo>
                  <a:lnTo>
                    <a:pt x="4452" y="552"/>
                  </a:lnTo>
                  <a:lnTo>
                    <a:pt x="4458" y="552"/>
                  </a:lnTo>
                  <a:lnTo>
                    <a:pt x="4458" y="552"/>
                  </a:lnTo>
                  <a:lnTo>
                    <a:pt x="4458" y="552"/>
                  </a:lnTo>
                  <a:lnTo>
                    <a:pt x="4458" y="552"/>
                  </a:lnTo>
                  <a:lnTo>
                    <a:pt x="4458" y="552"/>
                  </a:lnTo>
                  <a:lnTo>
                    <a:pt x="4458" y="552"/>
                  </a:lnTo>
                  <a:lnTo>
                    <a:pt x="4464" y="552"/>
                  </a:lnTo>
                  <a:lnTo>
                    <a:pt x="4464" y="546"/>
                  </a:lnTo>
                  <a:lnTo>
                    <a:pt x="4464" y="546"/>
                  </a:lnTo>
                  <a:lnTo>
                    <a:pt x="4464" y="546"/>
                  </a:lnTo>
                  <a:lnTo>
                    <a:pt x="4464" y="546"/>
                  </a:lnTo>
                  <a:lnTo>
                    <a:pt x="4464" y="546"/>
                  </a:lnTo>
                  <a:lnTo>
                    <a:pt x="4470" y="546"/>
                  </a:lnTo>
                  <a:lnTo>
                    <a:pt x="4470" y="546"/>
                  </a:lnTo>
                  <a:lnTo>
                    <a:pt x="4470" y="546"/>
                  </a:lnTo>
                  <a:lnTo>
                    <a:pt x="4470" y="546"/>
                  </a:lnTo>
                  <a:lnTo>
                    <a:pt x="4470" y="540"/>
                  </a:lnTo>
                  <a:lnTo>
                    <a:pt x="4470" y="540"/>
                  </a:lnTo>
                  <a:lnTo>
                    <a:pt x="4476" y="540"/>
                  </a:lnTo>
                  <a:lnTo>
                    <a:pt x="4476" y="540"/>
                  </a:lnTo>
                  <a:lnTo>
                    <a:pt x="4476" y="540"/>
                  </a:lnTo>
                  <a:lnTo>
                    <a:pt x="4476" y="540"/>
                  </a:lnTo>
                  <a:lnTo>
                    <a:pt x="4476" y="540"/>
                  </a:lnTo>
                  <a:lnTo>
                    <a:pt x="4476" y="540"/>
                  </a:lnTo>
                  <a:lnTo>
                    <a:pt x="4482" y="540"/>
                  </a:lnTo>
                  <a:lnTo>
                    <a:pt x="4482" y="534"/>
                  </a:lnTo>
                  <a:lnTo>
                    <a:pt x="4482" y="534"/>
                  </a:lnTo>
                  <a:lnTo>
                    <a:pt x="4482" y="534"/>
                  </a:lnTo>
                  <a:lnTo>
                    <a:pt x="4482" y="534"/>
                  </a:lnTo>
                  <a:lnTo>
                    <a:pt x="4482" y="534"/>
                  </a:lnTo>
                  <a:lnTo>
                    <a:pt x="4488" y="534"/>
                  </a:lnTo>
                  <a:lnTo>
                    <a:pt x="4488" y="534"/>
                  </a:lnTo>
                  <a:lnTo>
                    <a:pt x="4488" y="534"/>
                  </a:lnTo>
                  <a:lnTo>
                    <a:pt x="4488" y="534"/>
                  </a:lnTo>
                  <a:lnTo>
                    <a:pt x="4488" y="534"/>
                  </a:lnTo>
                  <a:lnTo>
                    <a:pt x="4488" y="534"/>
                  </a:lnTo>
                  <a:lnTo>
                    <a:pt x="4494" y="534"/>
                  </a:lnTo>
                  <a:lnTo>
                    <a:pt x="4494" y="534"/>
                  </a:lnTo>
                  <a:lnTo>
                    <a:pt x="4494" y="534"/>
                  </a:lnTo>
                  <a:lnTo>
                    <a:pt x="4494" y="534"/>
                  </a:lnTo>
                  <a:lnTo>
                    <a:pt x="4494" y="534"/>
                  </a:lnTo>
                  <a:lnTo>
                    <a:pt x="4494" y="534"/>
                  </a:lnTo>
                  <a:lnTo>
                    <a:pt x="4500" y="534"/>
                  </a:lnTo>
                  <a:lnTo>
                    <a:pt x="4500" y="534"/>
                  </a:lnTo>
                  <a:lnTo>
                    <a:pt x="4500" y="540"/>
                  </a:lnTo>
                  <a:lnTo>
                    <a:pt x="4500" y="540"/>
                  </a:lnTo>
                  <a:lnTo>
                    <a:pt x="4500" y="540"/>
                  </a:lnTo>
                  <a:lnTo>
                    <a:pt x="4500" y="540"/>
                  </a:lnTo>
                  <a:lnTo>
                    <a:pt x="4500" y="540"/>
                  </a:lnTo>
                  <a:lnTo>
                    <a:pt x="4506" y="540"/>
                  </a:lnTo>
                  <a:lnTo>
                    <a:pt x="4506" y="540"/>
                  </a:lnTo>
                  <a:lnTo>
                    <a:pt x="4506" y="540"/>
                  </a:lnTo>
                  <a:lnTo>
                    <a:pt x="4506" y="540"/>
                  </a:lnTo>
                  <a:lnTo>
                    <a:pt x="4506" y="546"/>
                  </a:lnTo>
                  <a:lnTo>
                    <a:pt x="4506" y="546"/>
                  </a:lnTo>
                  <a:lnTo>
                    <a:pt x="4512" y="546"/>
                  </a:lnTo>
                  <a:lnTo>
                    <a:pt x="4512" y="546"/>
                  </a:lnTo>
                  <a:lnTo>
                    <a:pt x="4512" y="546"/>
                  </a:lnTo>
                  <a:lnTo>
                    <a:pt x="4512" y="546"/>
                  </a:lnTo>
                  <a:lnTo>
                    <a:pt x="4512" y="546"/>
                  </a:lnTo>
                  <a:lnTo>
                    <a:pt x="4512" y="546"/>
                  </a:lnTo>
                  <a:lnTo>
                    <a:pt x="4518" y="546"/>
                  </a:lnTo>
                  <a:lnTo>
                    <a:pt x="4518" y="552"/>
                  </a:lnTo>
                  <a:lnTo>
                    <a:pt x="4518" y="552"/>
                  </a:lnTo>
                  <a:lnTo>
                    <a:pt x="4518" y="552"/>
                  </a:lnTo>
                  <a:lnTo>
                    <a:pt x="4518" y="552"/>
                  </a:lnTo>
                  <a:lnTo>
                    <a:pt x="4518" y="552"/>
                  </a:lnTo>
                  <a:lnTo>
                    <a:pt x="4524" y="552"/>
                  </a:lnTo>
                  <a:lnTo>
                    <a:pt x="4524" y="552"/>
                  </a:lnTo>
                  <a:lnTo>
                    <a:pt x="4524" y="552"/>
                  </a:lnTo>
                  <a:lnTo>
                    <a:pt x="4524" y="552"/>
                  </a:lnTo>
                  <a:lnTo>
                    <a:pt x="4524" y="558"/>
                  </a:lnTo>
                  <a:lnTo>
                    <a:pt x="4524" y="558"/>
                  </a:lnTo>
                  <a:lnTo>
                    <a:pt x="4530" y="558"/>
                  </a:lnTo>
                  <a:lnTo>
                    <a:pt x="4530" y="558"/>
                  </a:lnTo>
                  <a:lnTo>
                    <a:pt x="4530" y="558"/>
                  </a:lnTo>
                  <a:lnTo>
                    <a:pt x="4530" y="558"/>
                  </a:lnTo>
                  <a:lnTo>
                    <a:pt x="4530" y="558"/>
                  </a:lnTo>
                  <a:lnTo>
                    <a:pt x="4530" y="558"/>
                  </a:lnTo>
                  <a:lnTo>
                    <a:pt x="4536" y="558"/>
                  </a:lnTo>
                  <a:lnTo>
                    <a:pt x="4536" y="564"/>
                  </a:lnTo>
                  <a:lnTo>
                    <a:pt x="4536" y="564"/>
                  </a:lnTo>
                  <a:lnTo>
                    <a:pt x="4536" y="564"/>
                  </a:lnTo>
                  <a:lnTo>
                    <a:pt x="4536" y="564"/>
                  </a:lnTo>
                  <a:lnTo>
                    <a:pt x="4536" y="564"/>
                  </a:lnTo>
                  <a:lnTo>
                    <a:pt x="4542" y="564"/>
                  </a:lnTo>
                  <a:lnTo>
                    <a:pt x="4542" y="564"/>
                  </a:lnTo>
                  <a:lnTo>
                    <a:pt x="4542" y="564"/>
                  </a:lnTo>
                  <a:lnTo>
                    <a:pt x="4542" y="564"/>
                  </a:lnTo>
                  <a:lnTo>
                    <a:pt x="4542" y="570"/>
                  </a:lnTo>
                  <a:lnTo>
                    <a:pt x="4542" y="570"/>
                  </a:lnTo>
                  <a:lnTo>
                    <a:pt x="4548" y="570"/>
                  </a:lnTo>
                  <a:lnTo>
                    <a:pt x="4548" y="570"/>
                  </a:lnTo>
                  <a:lnTo>
                    <a:pt x="4548" y="570"/>
                  </a:lnTo>
                  <a:lnTo>
                    <a:pt x="4548" y="570"/>
                  </a:lnTo>
                  <a:lnTo>
                    <a:pt x="4548" y="570"/>
                  </a:lnTo>
                  <a:lnTo>
                    <a:pt x="4548" y="570"/>
                  </a:lnTo>
                  <a:lnTo>
                    <a:pt x="4554" y="576"/>
                  </a:lnTo>
                  <a:lnTo>
                    <a:pt x="4554" y="576"/>
                  </a:lnTo>
                  <a:lnTo>
                    <a:pt x="4554" y="576"/>
                  </a:lnTo>
                  <a:lnTo>
                    <a:pt x="4554" y="576"/>
                  </a:lnTo>
                  <a:lnTo>
                    <a:pt x="4554" y="576"/>
                  </a:lnTo>
                  <a:lnTo>
                    <a:pt x="4554" y="576"/>
                  </a:lnTo>
                  <a:lnTo>
                    <a:pt x="4560" y="576"/>
                  </a:lnTo>
                  <a:lnTo>
                    <a:pt x="4560" y="570"/>
                  </a:lnTo>
                  <a:lnTo>
                    <a:pt x="4560" y="570"/>
                  </a:lnTo>
                  <a:lnTo>
                    <a:pt x="4560" y="570"/>
                  </a:lnTo>
                  <a:lnTo>
                    <a:pt x="4560" y="570"/>
                  </a:lnTo>
                  <a:lnTo>
                    <a:pt x="4560" y="564"/>
                  </a:lnTo>
                  <a:lnTo>
                    <a:pt x="4566" y="564"/>
                  </a:lnTo>
                  <a:lnTo>
                    <a:pt x="4566" y="564"/>
                  </a:lnTo>
                  <a:lnTo>
                    <a:pt x="4566" y="558"/>
                  </a:lnTo>
                  <a:lnTo>
                    <a:pt x="4566" y="558"/>
                  </a:lnTo>
                  <a:lnTo>
                    <a:pt x="4566" y="558"/>
                  </a:lnTo>
                  <a:lnTo>
                    <a:pt x="4566" y="552"/>
                  </a:lnTo>
                  <a:lnTo>
                    <a:pt x="4566" y="552"/>
                  </a:lnTo>
                  <a:lnTo>
                    <a:pt x="4572" y="546"/>
                  </a:lnTo>
                  <a:lnTo>
                    <a:pt x="4572" y="540"/>
                  </a:lnTo>
                  <a:lnTo>
                    <a:pt x="4572" y="540"/>
                  </a:lnTo>
                  <a:lnTo>
                    <a:pt x="4572" y="534"/>
                  </a:lnTo>
                  <a:lnTo>
                    <a:pt x="4572" y="534"/>
                  </a:lnTo>
                  <a:lnTo>
                    <a:pt x="4572" y="528"/>
                  </a:lnTo>
                  <a:lnTo>
                    <a:pt x="4578" y="528"/>
                  </a:lnTo>
                  <a:lnTo>
                    <a:pt x="4578" y="522"/>
                  </a:lnTo>
                  <a:lnTo>
                    <a:pt x="4578" y="522"/>
                  </a:lnTo>
                  <a:lnTo>
                    <a:pt x="4578" y="516"/>
                  </a:lnTo>
                  <a:lnTo>
                    <a:pt x="4578" y="516"/>
                  </a:lnTo>
                  <a:lnTo>
                    <a:pt x="4578" y="510"/>
                  </a:lnTo>
                  <a:lnTo>
                    <a:pt x="4584" y="510"/>
                  </a:lnTo>
                  <a:lnTo>
                    <a:pt x="4584" y="504"/>
                  </a:lnTo>
                  <a:lnTo>
                    <a:pt x="4584" y="504"/>
                  </a:lnTo>
                  <a:lnTo>
                    <a:pt x="4584" y="498"/>
                  </a:lnTo>
                  <a:lnTo>
                    <a:pt x="4584" y="492"/>
                  </a:lnTo>
                  <a:lnTo>
                    <a:pt x="4584" y="492"/>
                  </a:lnTo>
                  <a:lnTo>
                    <a:pt x="4590" y="486"/>
                  </a:lnTo>
                  <a:lnTo>
                    <a:pt x="4590" y="486"/>
                  </a:lnTo>
                  <a:lnTo>
                    <a:pt x="4590" y="480"/>
                  </a:lnTo>
                  <a:lnTo>
                    <a:pt x="4590" y="480"/>
                  </a:lnTo>
                  <a:lnTo>
                    <a:pt x="4590" y="474"/>
                  </a:lnTo>
                  <a:lnTo>
                    <a:pt x="4590" y="474"/>
                  </a:lnTo>
                  <a:lnTo>
                    <a:pt x="4596" y="468"/>
                  </a:lnTo>
                  <a:lnTo>
                    <a:pt x="4596" y="468"/>
                  </a:lnTo>
                  <a:lnTo>
                    <a:pt x="4596" y="462"/>
                  </a:lnTo>
                  <a:lnTo>
                    <a:pt x="4596" y="462"/>
                  </a:lnTo>
                  <a:lnTo>
                    <a:pt x="4596" y="456"/>
                  </a:lnTo>
                  <a:lnTo>
                    <a:pt x="4596" y="456"/>
                  </a:lnTo>
                  <a:lnTo>
                    <a:pt x="4602" y="450"/>
                  </a:lnTo>
                  <a:lnTo>
                    <a:pt x="4602" y="444"/>
                  </a:lnTo>
                  <a:lnTo>
                    <a:pt x="4602" y="444"/>
                  </a:lnTo>
                  <a:lnTo>
                    <a:pt x="4602" y="438"/>
                  </a:lnTo>
                  <a:lnTo>
                    <a:pt x="4602" y="438"/>
                  </a:lnTo>
                  <a:lnTo>
                    <a:pt x="4602" y="432"/>
                  </a:lnTo>
                  <a:lnTo>
                    <a:pt x="4608" y="432"/>
                  </a:lnTo>
                  <a:lnTo>
                    <a:pt x="4608" y="426"/>
                  </a:lnTo>
                  <a:lnTo>
                    <a:pt x="4608" y="426"/>
                  </a:lnTo>
                  <a:lnTo>
                    <a:pt x="4608" y="420"/>
                  </a:lnTo>
                  <a:lnTo>
                    <a:pt x="4608" y="420"/>
                  </a:lnTo>
                  <a:lnTo>
                    <a:pt x="4608" y="414"/>
                  </a:lnTo>
                  <a:lnTo>
                    <a:pt x="4614" y="414"/>
                  </a:lnTo>
                  <a:lnTo>
                    <a:pt x="4614" y="408"/>
                  </a:lnTo>
                  <a:lnTo>
                    <a:pt x="4614" y="402"/>
                  </a:lnTo>
                  <a:lnTo>
                    <a:pt x="4614" y="402"/>
                  </a:lnTo>
                  <a:lnTo>
                    <a:pt x="4614" y="396"/>
                  </a:lnTo>
                  <a:lnTo>
                    <a:pt x="4614" y="396"/>
                  </a:lnTo>
                  <a:lnTo>
                    <a:pt x="4620" y="390"/>
                  </a:lnTo>
                  <a:lnTo>
                    <a:pt x="4620" y="390"/>
                  </a:lnTo>
                  <a:lnTo>
                    <a:pt x="4620" y="384"/>
                  </a:lnTo>
                  <a:lnTo>
                    <a:pt x="4620" y="384"/>
                  </a:lnTo>
                  <a:lnTo>
                    <a:pt x="4620" y="378"/>
                  </a:lnTo>
                  <a:lnTo>
                    <a:pt x="4620" y="378"/>
                  </a:lnTo>
                  <a:lnTo>
                    <a:pt x="4626" y="372"/>
                  </a:lnTo>
                  <a:lnTo>
                    <a:pt x="4626" y="372"/>
                  </a:lnTo>
                  <a:lnTo>
                    <a:pt x="4626" y="366"/>
                  </a:lnTo>
                  <a:lnTo>
                    <a:pt x="4626" y="366"/>
                  </a:lnTo>
                  <a:lnTo>
                    <a:pt x="4626" y="360"/>
                  </a:lnTo>
                  <a:lnTo>
                    <a:pt x="4626" y="354"/>
                  </a:lnTo>
                  <a:lnTo>
                    <a:pt x="4632" y="354"/>
                  </a:lnTo>
                  <a:lnTo>
                    <a:pt x="4632" y="348"/>
                  </a:lnTo>
                  <a:lnTo>
                    <a:pt x="4632" y="348"/>
                  </a:lnTo>
                  <a:lnTo>
                    <a:pt x="4632" y="342"/>
                  </a:lnTo>
                  <a:lnTo>
                    <a:pt x="4632" y="336"/>
                  </a:lnTo>
                  <a:lnTo>
                    <a:pt x="4632" y="336"/>
                  </a:lnTo>
                  <a:lnTo>
                    <a:pt x="4632" y="330"/>
                  </a:lnTo>
                  <a:lnTo>
                    <a:pt x="4638" y="330"/>
                  </a:lnTo>
                  <a:lnTo>
                    <a:pt x="4638" y="324"/>
                  </a:lnTo>
                  <a:lnTo>
                    <a:pt x="4638" y="318"/>
                  </a:lnTo>
                  <a:lnTo>
                    <a:pt x="4638" y="318"/>
                  </a:lnTo>
                  <a:lnTo>
                    <a:pt x="4638" y="312"/>
                  </a:lnTo>
                  <a:lnTo>
                    <a:pt x="4638" y="306"/>
                  </a:lnTo>
                  <a:lnTo>
                    <a:pt x="4644" y="306"/>
                  </a:lnTo>
                  <a:lnTo>
                    <a:pt x="4644" y="300"/>
                  </a:lnTo>
                  <a:lnTo>
                    <a:pt x="4644" y="294"/>
                  </a:lnTo>
                  <a:lnTo>
                    <a:pt x="4644" y="294"/>
                  </a:lnTo>
                  <a:lnTo>
                    <a:pt x="4644" y="288"/>
                  </a:lnTo>
                  <a:lnTo>
                    <a:pt x="4644" y="282"/>
                  </a:lnTo>
                  <a:lnTo>
                    <a:pt x="4650" y="282"/>
                  </a:lnTo>
                  <a:lnTo>
                    <a:pt x="4650" y="276"/>
                  </a:lnTo>
                  <a:lnTo>
                    <a:pt x="4650" y="270"/>
                  </a:lnTo>
                  <a:lnTo>
                    <a:pt x="4650" y="270"/>
                  </a:lnTo>
                  <a:lnTo>
                    <a:pt x="4650" y="264"/>
                  </a:lnTo>
                  <a:lnTo>
                    <a:pt x="4650" y="258"/>
                  </a:lnTo>
                  <a:lnTo>
                    <a:pt x="4656" y="258"/>
                  </a:lnTo>
                  <a:lnTo>
                    <a:pt x="4656" y="252"/>
                  </a:lnTo>
                  <a:lnTo>
                    <a:pt x="4656" y="246"/>
                  </a:lnTo>
                  <a:lnTo>
                    <a:pt x="4656" y="246"/>
                  </a:lnTo>
                  <a:lnTo>
                    <a:pt x="4656" y="240"/>
                  </a:lnTo>
                  <a:lnTo>
                    <a:pt x="4656" y="234"/>
                  </a:lnTo>
                  <a:lnTo>
                    <a:pt x="4662" y="234"/>
                  </a:lnTo>
                  <a:lnTo>
                    <a:pt x="4662" y="228"/>
                  </a:lnTo>
                  <a:lnTo>
                    <a:pt x="4662" y="222"/>
                  </a:lnTo>
                  <a:lnTo>
                    <a:pt x="4662" y="222"/>
                  </a:lnTo>
                  <a:lnTo>
                    <a:pt x="4662" y="216"/>
                  </a:lnTo>
                  <a:lnTo>
                    <a:pt x="4662" y="210"/>
                  </a:lnTo>
                  <a:lnTo>
                    <a:pt x="4668" y="210"/>
                  </a:lnTo>
                  <a:lnTo>
                    <a:pt x="4668" y="204"/>
                  </a:lnTo>
                  <a:lnTo>
                    <a:pt x="4668" y="198"/>
                  </a:lnTo>
                  <a:lnTo>
                    <a:pt x="4668" y="198"/>
                  </a:lnTo>
                  <a:lnTo>
                    <a:pt x="4668" y="192"/>
                  </a:lnTo>
                  <a:lnTo>
                    <a:pt x="4668" y="186"/>
                  </a:lnTo>
                  <a:lnTo>
                    <a:pt x="4674" y="186"/>
                  </a:lnTo>
                  <a:lnTo>
                    <a:pt x="4674" y="180"/>
                  </a:lnTo>
                  <a:lnTo>
                    <a:pt x="4674" y="174"/>
                  </a:lnTo>
                  <a:lnTo>
                    <a:pt x="4674" y="174"/>
                  </a:lnTo>
                  <a:lnTo>
                    <a:pt x="4674" y="168"/>
                  </a:lnTo>
                  <a:lnTo>
                    <a:pt x="4674" y="162"/>
                  </a:lnTo>
                  <a:lnTo>
                    <a:pt x="4680" y="162"/>
                  </a:lnTo>
                  <a:lnTo>
                    <a:pt x="4680" y="156"/>
                  </a:lnTo>
                  <a:lnTo>
                    <a:pt x="4680" y="150"/>
                  </a:lnTo>
                  <a:lnTo>
                    <a:pt x="4680" y="150"/>
                  </a:lnTo>
                  <a:lnTo>
                    <a:pt x="4680" y="144"/>
                  </a:lnTo>
                  <a:lnTo>
                    <a:pt x="4680" y="138"/>
                  </a:lnTo>
                  <a:lnTo>
                    <a:pt x="4686" y="138"/>
                  </a:lnTo>
                  <a:lnTo>
                    <a:pt x="4686" y="132"/>
                  </a:lnTo>
                  <a:lnTo>
                    <a:pt x="4686" y="126"/>
                  </a:lnTo>
                  <a:lnTo>
                    <a:pt x="4686" y="126"/>
                  </a:lnTo>
                  <a:lnTo>
                    <a:pt x="4686" y="120"/>
                  </a:lnTo>
                  <a:lnTo>
                    <a:pt x="4686" y="114"/>
                  </a:lnTo>
                  <a:lnTo>
                    <a:pt x="4692" y="114"/>
                  </a:lnTo>
                  <a:lnTo>
                    <a:pt x="4692" y="108"/>
                  </a:lnTo>
                  <a:lnTo>
                    <a:pt x="4692" y="102"/>
                  </a:lnTo>
                  <a:lnTo>
                    <a:pt x="4692" y="102"/>
                  </a:lnTo>
                  <a:lnTo>
                    <a:pt x="4692" y="96"/>
                  </a:lnTo>
                  <a:lnTo>
                    <a:pt x="4692" y="90"/>
                  </a:lnTo>
                  <a:lnTo>
                    <a:pt x="4698" y="90"/>
                  </a:lnTo>
                  <a:lnTo>
                    <a:pt x="4698" y="84"/>
                  </a:lnTo>
                  <a:lnTo>
                    <a:pt x="4698" y="78"/>
                  </a:lnTo>
                  <a:lnTo>
                    <a:pt x="4698" y="78"/>
                  </a:lnTo>
                  <a:lnTo>
                    <a:pt x="4698" y="72"/>
                  </a:lnTo>
                  <a:lnTo>
                    <a:pt x="4698" y="72"/>
                  </a:lnTo>
                  <a:lnTo>
                    <a:pt x="4698" y="66"/>
                  </a:lnTo>
                  <a:lnTo>
                    <a:pt x="4704" y="66"/>
                  </a:lnTo>
                  <a:lnTo>
                    <a:pt x="4704" y="60"/>
                  </a:lnTo>
                  <a:lnTo>
                    <a:pt x="4704" y="60"/>
                  </a:lnTo>
                  <a:lnTo>
                    <a:pt x="4704" y="60"/>
                  </a:lnTo>
                  <a:lnTo>
                    <a:pt x="4704" y="54"/>
                  </a:lnTo>
                  <a:lnTo>
                    <a:pt x="4704" y="54"/>
                  </a:lnTo>
                  <a:lnTo>
                    <a:pt x="4710" y="54"/>
                  </a:lnTo>
                  <a:lnTo>
                    <a:pt x="4710" y="48"/>
                  </a:lnTo>
                  <a:lnTo>
                    <a:pt x="4710" y="48"/>
                  </a:lnTo>
                  <a:lnTo>
                    <a:pt x="4710" y="48"/>
                  </a:lnTo>
                  <a:lnTo>
                    <a:pt x="4710" y="48"/>
                  </a:lnTo>
                  <a:lnTo>
                    <a:pt x="4710" y="42"/>
                  </a:lnTo>
                  <a:lnTo>
                    <a:pt x="4716" y="42"/>
                  </a:lnTo>
                  <a:lnTo>
                    <a:pt x="4716" y="42"/>
                  </a:lnTo>
                  <a:lnTo>
                    <a:pt x="4716" y="42"/>
                  </a:lnTo>
                  <a:lnTo>
                    <a:pt x="4716" y="36"/>
                  </a:lnTo>
                  <a:lnTo>
                    <a:pt x="4716" y="36"/>
                  </a:lnTo>
                  <a:lnTo>
                    <a:pt x="4716" y="36"/>
                  </a:lnTo>
                  <a:lnTo>
                    <a:pt x="4722" y="36"/>
                  </a:lnTo>
                  <a:lnTo>
                    <a:pt x="4722" y="36"/>
                  </a:lnTo>
                  <a:lnTo>
                    <a:pt x="4722" y="30"/>
                  </a:lnTo>
                  <a:lnTo>
                    <a:pt x="4722" y="30"/>
                  </a:lnTo>
                  <a:lnTo>
                    <a:pt x="4722" y="30"/>
                  </a:lnTo>
                  <a:lnTo>
                    <a:pt x="4722" y="30"/>
                  </a:lnTo>
                  <a:lnTo>
                    <a:pt x="4728" y="30"/>
                  </a:lnTo>
                  <a:lnTo>
                    <a:pt x="4728" y="24"/>
                  </a:lnTo>
                  <a:lnTo>
                    <a:pt x="4728" y="24"/>
                  </a:lnTo>
                  <a:lnTo>
                    <a:pt x="4728" y="24"/>
                  </a:lnTo>
                  <a:lnTo>
                    <a:pt x="4728" y="24"/>
                  </a:lnTo>
                  <a:lnTo>
                    <a:pt x="4728" y="18"/>
                  </a:lnTo>
                  <a:lnTo>
                    <a:pt x="4734" y="18"/>
                  </a:lnTo>
                  <a:lnTo>
                    <a:pt x="4734" y="18"/>
                  </a:lnTo>
                  <a:lnTo>
                    <a:pt x="4734" y="18"/>
                  </a:lnTo>
                  <a:lnTo>
                    <a:pt x="4734" y="18"/>
                  </a:lnTo>
                  <a:lnTo>
                    <a:pt x="4734" y="12"/>
                  </a:lnTo>
                  <a:lnTo>
                    <a:pt x="4734" y="12"/>
                  </a:lnTo>
                  <a:lnTo>
                    <a:pt x="4740" y="12"/>
                  </a:lnTo>
                  <a:lnTo>
                    <a:pt x="4740" y="12"/>
                  </a:lnTo>
                  <a:lnTo>
                    <a:pt x="4740" y="12"/>
                  </a:lnTo>
                  <a:lnTo>
                    <a:pt x="4740" y="6"/>
                  </a:lnTo>
                  <a:lnTo>
                    <a:pt x="4740" y="6"/>
                  </a:lnTo>
                  <a:lnTo>
                    <a:pt x="4740" y="6"/>
                  </a:lnTo>
                  <a:lnTo>
                    <a:pt x="4740" y="6"/>
                  </a:lnTo>
                  <a:lnTo>
                    <a:pt x="4746" y="6"/>
                  </a:lnTo>
                  <a:lnTo>
                    <a:pt x="4746" y="6"/>
                  </a:lnTo>
                  <a:lnTo>
                    <a:pt x="4746" y="6"/>
                  </a:lnTo>
                  <a:lnTo>
                    <a:pt x="4746" y="0"/>
                  </a:lnTo>
                  <a:lnTo>
                    <a:pt x="4746" y="0"/>
                  </a:lnTo>
                  <a:lnTo>
                    <a:pt x="4746" y="0"/>
                  </a:lnTo>
                  <a:lnTo>
                    <a:pt x="4752" y="0"/>
                  </a:lnTo>
                  <a:lnTo>
                    <a:pt x="4752" y="0"/>
                  </a:lnTo>
                  <a:lnTo>
                    <a:pt x="4752" y="0"/>
                  </a:lnTo>
                  <a:lnTo>
                    <a:pt x="4752" y="0"/>
                  </a:lnTo>
                  <a:lnTo>
                    <a:pt x="4752" y="0"/>
                  </a:lnTo>
                  <a:lnTo>
                    <a:pt x="4752" y="0"/>
                  </a:lnTo>
                  <a:lnTo>
                    <a:pt x="4758" y="0"/>
                  </a:lnTo>
                  <a:lnTo>
                    <a:pt x="4758" y="0"/>
                  </a:lnTo>
                  <a:lnTo>
                    <a:pt x="4758" y="0"/>
                  </a:lnTo>
                  <a:lnTo>
                    <a:pt x="4758" y="0"/>
                  </a:lnTo>
                  <a:lnTo>
                    <a:pt x="4758" y="0"/>
                  </a:lnTo>
                  <a:lnTo>
                    <a:pt x="4758" y="0"/>
                  </a:lnTo>
                  <a:lnTo>
                    <a:pt x="4758" y="6"/>
                  </a:lnTo>
                  <a:lnTo>
                    <a:pt x="4764" y="6"/>
                  </a:lnTo>
                  <a:lnTo>
                    <a:pt x="4764" y="6"/>
                  </a:lnTo>
                  <a:lnTo>
                    <a:pt x="4764" y="6"/>
                  </a:lnTo>
                  <a:lnTo>
                    <a:pt x="4764" y="6"/>
                  </a:lnTo>
                  <a:lnTo>
                    <a:pt x="4764" y="6"/>
                  </a:lnTo>
                  <a:lnTo>
                    <a:pt x="4764" y="6"/>
                  </a:lnTo>
                  <a:lnTo>
                    <a:pt x="4770" y="12"/>
                  </a:lnTo>
                  <a:lnTo>
                    <a:pt x="4770" y="12"/>
                  </a:lnTo>
                  <a:lnTo>
                    <a:pt x="4770" y="12"/>
                  </a:lnTo>
                  <a:lnTo>
                    <a:pt x="4770" y="12"/>
                  </a:lnTo>
                  <a:lnTo>
                    <a:pt x="4770" y="12"/>
                  </a:lnTo>
                  <a:lnTo>
                    <a:pt x="4770" y="18"/>
                  </a:lnTo>
                  <a:lnTo>
                    <a:pt x="4776" y="18"/>
                  </a:lnTo>
                  <a:lnTo>
                    <a:pt x="4776" y="18"/>
                  </a:lnTo>
                  <a:lnTo>
                    <a:pt x="4776" y="24"/>
                  </a:lnTo>
                  <a:lnTo>
                    <a:pt x="4776" y="24"/>
                  </a:lnTo>
                  <a:lnTo>
                    <a:pt x="4776" y="24"/>
                  </a:lnTo>
                  <a:lnTo>
                    <a:pt x="4776" y="30"/>
                  </a:lnTo>
                  <a:lnTo>
                    <a:pt x="4782" y="30"/>
                  </a:lnTo>
                  <a:lnTo>
                    <a:pt x="4782" y="30"/>
                  </a:lnTo>
                  <a:lnTo>
                    <a:pt x="4782" y="36"/>
                  </a:lnTo>
                  <a:lnTo>
                    <a:pt x="4782" y="36"/>
                  </a:lnTo>
                  <a:lnTo>
                    <a:pt x="4782" y="36"/>
                  </a:lnTo>
                  <a:lnTo>
                    <a:pt x="4782" y="42"/>
                  </a:lnTo>
                  <a:lnTo>
                    <a:pt x="4788" y="42"/>
                  </a:lnTo>
                  <a:lnTo>
                    <a:pt x="4788" y="48"/>
                  </a:lnTo>
                  <a:lnTo>
                    <a:pt x="4788" y="48"/>
                  </a:lnTo>
                  <a:lnTo>
                    <a:pt x="4788" y="54"/>
                  </a:lnTo>
                  <a:lnTo>
                    <a:pt x="4788" y="54"/>
                  </a:lnTo>
                  <a:lnTo>
                    <a:pt x="4788" y="60"/>
                  </a:lnTo>
                  <a:lnTo>
                    <a:pt x="4794" y="60"/>
                  </a:lnTo>
                  <a:lnTo>
                    <a:pt x="4794" y="66"/>
                  </a:lnTo>
                  <a:lnTo>
                    <a:pt x="4794" y="66"/>
                  </a:lnTo>
                  <a:lnTo>
                    <a:pt x="4794" y="72"/>
                  </a:lnTo>
                  <a:lnTo>
                    <a:pt x="4794" y="72"/>
                  </a:lnTo>
                  <a:lnTo>
                    <a:pt x="4794" y="78"/>
                  </a:lnTo>
                  <a:lnTo>
                    <a:pt x="4800" y="78"/>
                  </a:lnTo>
                  <a:lnTo>
                    <a:pt x="4800" y="84"/>
                  </a:lnTo>
                  <a:lnTo>
                    <a:pt x="4800" y="90"/>
                  </a:lnTo>
                  <a:lnTo>
                    <a:pt x="4800" y="90"/>
                  </a:lnTo>
                  <a:lnTo>
                    <a:pt x="4800" y="90"/>
                  </a:lnTo>
                  <a:lnTo>
                    <a:pt x="4800" y="90"/>
                  </a:lnTo>
                  <a:lnTo>
                    <a:pt x="4800" y="96"/>
                  </a:lnTo>
                  <a:lnTo>
                    <a:pt x="4806" y="96"/>
                  </a:lnTo>
                  <a:lnTo>
                    <a:pt x="4806" y="96"/>
                  </a:lnTo>
                  <a:lnTo>
                    <a:pt x="4806" y="102"/>
                  </a:lnTo>
                  <a:lnTo>
                    <a:pt x="4806" y="102"/>
                  </a:lnTo>
                  <a:lnTo>
                    <a:pt x="4806" y="102"/>
                  </a:lnTo>
                  <a:lnTo>
                    <a:pt x="4806" y="108"/>
                  </a:lnTo>
                  <a:lnTo>
                    <a:pt x="4812" y="108"/>
                  </a:lnTo>
                  <a:lnTo>
                    <a:pt x="4812" y="114"/>
                  </a:lnTo>
                  <a:lnTo>
                    <a:pt x="4812" y="114"/>
                  </a:lnTo>
                  <a:lnTo>
                    <a:pt x="4812" y="114"/>
                  </a:lnTo>
                  <a:lnTo>
                    <a:pt x="4812" y="120"/>
                  </a:lnTo>
                  <a:lnTo>
                    <a:pt x="4812" y="120"/>
                  </a:lnTo>
                  <a:lnTo>
                    <a:pt x="4812" y="120"/>
                  </a:lnTo>
                  <a:lnTo>
                    <a:pt x="4818" y="126"/>
                  </a:lnTo>
                  <a:lnTo>
                    <a:pt x="4818" y="126"/>
                  </a:lnTo>
                  <a:lnTo>
                    <a:pt x="4818" y="126"/>
                  </a:lnTo>
                  <a:lnTo>
                    <a:pt x="4818" y="132"/>
                  </a:lnTo>
                  <a:lnTo>
                    <a:pt x="4818" y="132"/>
                  </a:lnTo>
                  <a:lnTo>
                    <a:pt x="4818" y="138"/>
                  </a:lnTo>
                  <a:lnTo>
                    <a:pt x="4824" y="138"/>
                  </a:lnTo>
                  <a:lnTo>
                    <a:pt x="4824" y="138"/>
                  </a:lnTo>
                  <a:lnTo>
                    <a:pt x="4824" y="144"/>
                  </a:lnTo>
                  <a:lnTo>
                    <a:pt x="4824" y="144"/>
                  </a:lnTo>
                  <a:lnTo>
                    <a:pt x="4824" y="144"/>
                  </a:lnTo>
                  <a:lnTo>
                    <a:pt x="4824" y="150"/>
                  </a:lnTo>
                  <a:lnTo>
                    <a:pt x="4830" y="150"/>
                  </a:lnTo>
                  <a:lnTo>
                    <a:pt x="4830" y="156"/>
                  </a:lnTo>
                  <a:lnTo>
                    <a:pt x="4830" y="156"/>
                  </a:lnTo>
                  <a:lnTo>
                    <a:pt x="4830" y="156"/>
                  </a:lnTo>
                  <a:lnTo>
                    <a:pt x="4830" y="162"/>
                  </a:lnTo>
                  <a:lnTo>
                    <a:pt x="4830" y="162"/>
                  </a:lnTo>
                  <a:lnTo>
                    <a:pt x="4836" y="168"/>
                  </a:lnTo>
                  <a:lnTo>
                    <a:pt x="4836" y="168"/>
                  </a:lnTo>
                  <a:lnTo>
                    <a:pt x="4836" y="174"/>
                  </a:lnTo>
                  <a:lnTo>
                    <a:pt x="4836" y="174"/>
                  </a:lnTo>
                  <a:lnTo>
                    <a:pt x="4836" y="180"/>
                  </a:lnTo>
                  <a:lnTo>
                    <a:pt x="4836" y="186"/>
                  </a:lnTo>
                  <a:lnTo>
                    <a:pt x="4842" y="186"/>
                  </a:lnTo>
                  <a:lnTo>
                    <a:pt x="4842" y="192"/>
                  </a:lnTo>
                  <a:lnTo>
                    <a:pt x="4842" y="192"/>
                  </a:lnTo>
                  <a:lnTo>
                    <a:pt x="4842" y="198"/>
                  </a:lnTo>
                  <a:lnTo>
                    <a:pt x="4842" y="204"/>
                  </a:lnTo>
                  <a:lnTo>
                    <a:pt x="4842" y="204"/>
                  </a:lnTo>
                  <a:lnTo>
                    <a:pt x="4848" y="210"/>
                  </a:lnTo>
                  <a:lnTo>
                    <a:pt x="4848" y="210"/>
                  </a:lnTo>
                  <a:lnTo>
                    <a:pt x="4848" y="216"/>
                  </a:lnTo>
                  <a:lnTo>
                    <a:pt x="4848" y="222"/>
                  </a:lnTo>
                  <a:lnTo>
                    <a:pt x="4848" y="222"/>
                  </a:lnTo>
                  <a:lnTo>
                    <a:pt x="4848" y="228"/>
                  </a:lnTo>
                  <a:lnTo>
                    <a:pt x="4854" y="228"/>
                  </a:lnTo>
                  <a:lnTo>
                    <a:pt x="4854" y="234"/>
                  </a:lnTo>
                  <a:lnTo>
                    <a:pt x="4854" y="240"/>
                  </a:lnTo>
                  <a:lnTo>
                    <a:pt x="4854" y="240"/>
                  </a:lnTo>
                  <a:lnTo>
                    <a:pt x="4854" y="246"/>
                  </a:lnTo>
                  <a:lnTo>
                    <a:pt x="4854" y="246"/>
                  </a:lnTo>
                  <a:lnTo>
                    <a:pt x="4854" y="252"/>
                  </a:lnTo>
                  <a:lnTo>
                    <a:pt x="4860" y="258"/>
                  </a:lnTo>
                  <a:lnTo>
                    <a:pt x="4860" y="258"/>
                  </a:lnTo>
                  <a:lnTo>
                    <a:pt x="4860" y="264"/>
                  </a:lnTo>
                  <a:lnTo>
                    <a:pt x="4860" y="270"/>
                  </a:lnTo>
                  <a:lnTo>
                    <a:pt x="4860" y="270"/>
                  </a:lnTo>
                  <a:lnTo>
                    <a:pt x="4860" y="276"/>
                  </a:lnTo>
                  <a:lnTo>
                    <a:pt x="4866" y="276"/>
                  </a:lnTo>
                  <a:lnTo>
                    <a:pt x="4866" y="282"/>
                  </a:lnTo>
                  <a:lnTo>
                    <a:pt x="4866" y="288"/>
                  </a:lnTo>
                  <a:lnTo>
                    <a:pt x="4866" y="288"/>
                  </a:lnTo>
                  <a:lnTo>
                    <a:pt x="4866" y="294"/>
                  </a:lnTo>
                  <a:lnTo>
                    <a:pt x="4866" y="294"/>
                  </a:lnTo>
                  <a:lnTo>
                    <a:pt x="4866" y="294"/>
                  </a:lnTo>
                  <a:lnTo>
                    <a:pt x="4872" y="300"/>
                  </a:lnTo>
                  <a:lnTo>
                    <a:pt x="4872" y="300"/>
                  </a:lnTo>
                  <a:lnTo>
                    <a:pt x="4872" y="306"/>
                  </a:lnTo>
                  <a:lnTo>
                    <a:pt x="4872" y="306"/>
                  </a:lnTo>
                  <a:lnTo>
                    <a:pt x="4872" y="312"/>
                  </a:lnTo>
                  <a:lnTo>
                    <a:pt x="4872" y="312"/>
                  </a:lnTo>
                  <a:lnTo>
                    <a:pt x="4878" y="318"/>
                  </a:lnTo>
                  <a:lnTo>
                    <a:pt x="4878" y="318"/>
                  </a:lnTo>
                  <a:lnTo>
                    <a:pt x="4878" y="324"/>
                  </a:lnTo>
                  <a:lnTo>
                    <a:pt x="4878" y="324"/>
                  </a:lnTo>
                  <a:lnTo>
                    <a:pt x="4878" y="330"/>
                  </a:lnTo>
                  <a:lnTo>
                    <a:pt x="4878" y="330"/>
                  </a:lnTo>
                  <a:lnTo>
                    <a:pt x="4884" y="330"/>
                  </a:lnTo>
                  <a:lnTo>
                    <a:pt x="4884" y="336"/>
                  </a:lnTo>
                  <a:lnTo>
                    <a:pt x="4884" y="336"/>
                  </a:lnTo>
                  <a:lnTo>
                    <a:pt x="4884" y="342"/>
                  </a:lnTo>
                  <a:lnTo>
                    <a:pt x="4884" y="342"/>
                  </a:lnTo>
                  <a:lnTo>
                    <a:pt x="4884" y="348"/>
                  </a:lnTo>
                  <a:lnTo>
                    <a:pt x="4890" y="348"/>
                  </a:lnTo>
                  <a:lnTo>
                    <a:pt x="4890" y="348"/>
                  </a:lnTo>
                  <a:lnTo>
                    <a:pt x="4890" y="354"/>
                  </a:lnTo>
                  <a:lnTo>
                    <a:pt x="4890" y="354"/>
                  </a:lnTo>
                  <a:lnTo>
                    <a:pt x="4890" y="354"/>
                  </a:lnTo>
                  <a:lnTo>
                    <a:pt x="4890" y="360"/>
                  </a:lnTo>
                  <a:lnTo>
                    <a:pt x="4896" y="360"/>
                  </a:lnTo>
                  <a:lnTo>
                    <a:pt x="4896" y="360"/>
                  </a:lnTo>
                  <a:lnTo>
                    <a:pt x="4896" y="366"/>
                  </a:lnTo>
                  <a:lnTo>
                    <a:pt x="4896" y="366"/>
                  </a:lnTo>
                  <a:lnTo>
                    <a:pt x="4896" y="366"/>
                  </a:lnTo>
                  <a:lnTo>
                    <a:pt x="4896" y="366"/>
                  </a:lnTo>
                  <a:lnTo>
                    <a:pt x="4896" y="372"/>
                  </a:lnTo>
                  <a:lnTo>
                    <a:pt x="4902" y="372"/>
                  </a:lnTo>
                  <a:lnTo>
                    <a:pt x="4902" y="372"/>
                  </a:lnTo>
                  <a:lnTo>
                    <a:pt x="4902" y="378"/>
                  </a:lnTo>
                  <a:lnTo>
                    <a:pt x="4902" y="378"/>
                  </a:lnTo>
                  <a:lnTo>
                    <a:pt x="4902" y="378"/>
                  </a:lnTo>
                  <a:lnTo>
                    <a:pt x="4902" y="378"/>
                  </a:lnTo>
                  <a:lnTo>
                    <a:pt x="4908" y="378"/>
                  </a:lnTo>
                  <a:lnTo>
                    <a:pt x="4908" y="384"/>
                  </a:lnTo>
                  <a:lnTo>
                    <a:pt x="4908" y="384"/>
                  </a:lnTo>
                  <a:lnTo>
                    <a:pt x="4908" y="384"/>
                  </a:lnTo>
                  <a:lnTo>
                    <a:pt x="4908" y="384"/>
                  </a:lnTo>
                  <a:lnTo>
                    <a:pt x="4908" y="384"/>
                  </a:lnTo>
                  <a:lnTo>
                    <a:pt x="4914" y="390"/>
                  </a:lnTo>
                  <a:lnTo>
                    <a:pt x="4914" y="390"/>
                  </a:lnTo>
                  <a:lnTo>
                    <a:pt x="4914" y="390"/>
                  </a:lnTo>
                  <a:lnTo>
                    <a:pt x="4914" y="390"/>
                  </a:lnTo>
                  <a:lnTo>
                    <a:pt x="4914" y="390"/>
                  </a:lnTo>
                  <a:lnTo>
                    <a:pt x="4914" y="390"/>
                  </a:lnTo>
                  <a:lnTo>
                    <a:pt x="4920" y="390"/>
                  </a:lnTo>
                  <a:lnTo>
                    <a:pt x="4920" y="390"/>
                  </a:lnTo>
                  <a:lnTo>
                    <a:pt x="4920" y="396"/>
                  </a:lnTo>
                  <a:lnTo>
                    <a:pt x="4920" y="396"/>
                  </a:lnTo>
                  <a:lnTo>
                    <a:pt x="4920" y="396"/>
                  </a:lnTo>
                  <a:lnTo>
                    <a:pt x="4920" y="396"/>
                  </a:lnTo>
                  <a:lnTo>
                    <a:pt x="4926" y="396"/>
                  </a:lnTo>
                  <a:lnTo>
                    <a:pt x="4926" y="396"/>
                  </a:lnTo>
                  <a:lnTo>
                    <a:pt x="4926" y="396"/>
                  </a:lnTo>
                  <a:lnTo>
                    <a:pt x="4926" y="396"/>
                  </a:lnTo>
                  <a:lnTo>
                    <a:pt x="4926" y="396"/>
                  </a:lnTo>
                  <a:lnTo>
                    <a:pt x="4926" y="396"/>
                  </a:lnTo>
                  <a:lnTo>
                    <a:pt x="4932" y="396"/>
                  </a:lnTo>
                  <a:lnTo>
                    <a:pt x="4932" y="396"/>
                  </a:lnTo>
                  <a:lnTo>
                    <a:pt x="4932" y="396"/>
                  </a:lnTo>
                  <a:lnTo>
                    <a:pt x="4932" y="396"/>
                  </a:lnTo>
                  <a:lnTo>
                    <a:pt x="4932" y="396"/>
                  </a:lnTo>
                  <a:lnTo>
                    <a:pt x="4932" y="396"/>
                  </a:lnTo>
                  <a:lnTo>
                    <a:pt x="4932" y="396"/>
                  </a:lnTo>
                  <a:lnTo>
                    <a:pt x="4938" y="396"/>
                  </a:lnTo>
                  <a:lnTo>
                    <a:pt x="4938" y="396"/>
                  </a:lnTo>
                  <a:lnTo>
                    <a:pt x="4938" y="396"/>
                  </a:lnTo>
                  <a:lnTo>
                    <a:pt x="4938" y="396"/>
                  </a:lnTo>
                  <a:lnTo>
                    <a:pt x="4938" y="396"/>
                  </a:lnTo>
                  <a:lnTo>
                    <a:pt x="4938" y="396"/>
                  </a:lnTo>
                  <a:lnTo>
                    <a:pt x="4944" y="396"/>
                  </a:lnTo>
                  <a:lnTo>
                    <a:pt x="4944" y="396"/>
                  </a:lnTo>
                  <a:lnTo>
                    <a:pt x="4944" y="396"/>
                  </a:lnTo>
                  <a:lnTo>
                    <a:pt x="4944" y="396"/>
                  </a:lnTo>
                  <a:lnTo>
                    <a:pt x="4944" y="396"/>
                  </a:lnTo>
                  <a:lnTo>
                    <a:pt x="4944" y="396"/>
                  </a:lnTo>
                  <a:lnTo>
                    <a:pt x="4950" y="396"/>
                  </a:lnTo>
                  <a:lnTo>
                    <a:pt x="4950" y="396"/>
                  </a:lnTo>
                  <a:lnTo>
                    <a:pt x="4950" y="396"/>
                  </a:lnTo>
                  <a:lnTo>
                    <a:pt x="4950" y="396"/>
                  </a:lnTo>
                  <a:lnTo>
                    <a:pt x="4950" y="396"/>
                  </a:lnTo>
                  <a:lnTo>
                    <a:pt x="4950" y="396"/>
                  </a:lnTo>
                  <a:lnTo>
                    <a:pt x="4956" y="396"/>
                  </a:lnTo>
                  <a:lnTo>
                    <a:pt x="4956" y="396"/>
                  </a:lnTo>
                  <a:lnTo>
                    <a:pt x="4956" y="396"/>
                  </a:lnTo>
                  <a:lnTo>
                    <a:pt x="4956" y="396"/>
                  </a:lnTo>
                  <a:lnTo>
                    <a:pt x="4956" y="396"/>
                  </a:lnTo>
                  <a:lnTo>
                    <a:pt x="4956" y="396"/>
                  </a:lnTo>
                  <a:lnTo>
                    <a:pt x="4962" y="396"/>
                  </a:lnTo>
                </a:path>
              </a:pathLst>
            </a:custGeom>
            <a:noFill/>
            <a:ln w="15875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379" name="Rectangle 59"/>
            <p:cNvSpPr>
              <a:spLocks noChangeArrowheads="1"/>
            </p:cNvSpPr>
            <p:nvPr/>
          </p:nvSpPr>
          <p:spPr bwMode="auto">
            <a:xfrm>
              <a:off x="1430" y="2478"/>
              <a:ext cx="294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800" b="1" i="0" u="none" strike="noStrike" cap="none" normalizeH="0" baseline="0" smtClean="0">
                  <a:ln>
                    <a:noFill/>
                  </a:ln>
                  <a:solidFill>
                    <a:srgbClr val="0000FF"/>
                  </a:solidFill>
                  <a:effectLst/>
                  <a:latin typeface="Arial" pitchFamily="34" charset="0"/>
                  <a:cs typeface="Arial" pitchFamily="34" charset="0"/>
                </a:rPr>
                <a:t>DISP_X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6380" name="Freeform 60"/>
            <p:cNvSpPr>
              <a:spLocks/>
            </p:cNvSpPr>
            <p:nvPr/>
          </p:nvSpPr>
          <p:spPr bwMode="auto">
            <a:xfrm>
              <a:off x="362" y="1692"/>
              <a:ext cx="4962" cy="1"/>
            </a:xfrm>
            <a:custGeom>
              <a:avLst/>
              <a:gdLst/>
              <a:ahLst/>
              <a:cxnLst>
                <a:cxn ang="0">
                  <a:pos x="42" y="0"/>
                </a:cxn>
                <a:cxn ang="0">
                  <a:pos x="198" y="0"/>
                </a:cxn>
                <a:cxn ang="0">
                  <a:pos x="246" y="0"/>
                </a:cxn>
                <a:cxn ang="0">
                  <a:pos x="288" y="0"/>
                </a:cxn>
                <a:cxn ang="0">
                  <a:pos x="444" y="0"/>
                </a:cxn>
                <a:cxn ang="0">
                  <a:pos x="492" y="0"/>
                </a:cxn>
                <a:cxn ang="0">
                  <a:pos x="642" y="0"/>
                </a:cxn>
                <a:cxn ang="0">
                  <a:pos x="690" y="0"/>
                </a:cxn>
                <a:cxn ang="0">
                  <a:pos x="840" y="0"/>
                </a:cxn>
                <a:cxn ang="0">
                  <a:pos x="888" y="0"/>
                </a:cxn>
                <a:cxn ang="0">
                  <a:pos x="1038" y="0"/>
                </a:cxn>
                <a:cxn ang="0">
                  <a:pos x="1086" y="0"/>
                </a:cxn>
                <a:cxn ang="0">
                  <a:pos x="1236" y="0"/>
                </a:cxn>
                <a:cxn ang="0">
                  <a:pos x="1284" y="0"/>
                </a:cxn>
                <a:cxn ang="0">
                  <a:pos x="1326" y="0"/>
                </a:cxn>
                <a:cxn ang="0">
                  <a:pos x="1482" y="0"/>
                </a:cxn>
                <a:cxn ang="0">
                  <a:pos x="1524" y="0"/>
                </a:cxn>
                <a:cxn ang="0">
                  <a:pos x="1680" y="0"/>
                </a:cxn>
                <a:cxn ang="0">
                  <a:pos x="1722" y="0"/>
                </a:cxn>
                <a:cxn ang="0">
                  <a:pos x="1878" y="0"/>
                </a:cxn>
                <a:cxn ang="0">
                  <a:pos x="1926" y="0"/>
                </a:cxn>
                <a:cxn ang="0">
                  <a:pos x="2076" y="0"/>
                </a:cxn>
                <a:cxn ang="0">
                  <a:pos x="2124" y="0"/>
                </a:cxn>
                <a:cxn ang="0">
                  <a:pos x="2274" y="0"/>
                </a:cxn>
                <a:cxn ang="0">
                  <a:pos x="2322" y="0"/>
                </a:cxn>
                <a:cxn ang="0">
                  <a:pos x="2364" y="0"/>
                </a:cxn>
                <a:cxn ang="0">
                  <a:pos x="2520" y="0"/>
                </a:cxn>
                <a:cxn ang="0">
                  <a:pos x="2562" y="0"/>
                </a:cxn>
                <a:cxn ang="0">
                  <a:pos x="2718" y="0"/>
                </a:cxn>
                <a:cxn ang="0">
                  <a:pos x="2760" y="0"/>
                </a:cxn>
                <a:cxn ang="0">
                  <a:pos x="2916" y="0"/>
                </a:cxn>
                <a:cxn ang="0">
                  <a:pos x="2958" y="0"/>
                </a:cxn>
                <a:cxn ang="0">
                  <a:pos x="3114" y="0"/>
                </a:cxn>
                <a:cxn ang="0">
                  <a:pos x="3156" y="0"/>
                </a:cxn>
                <a:cxn ang="0">
                  <a:pos x="3312" y="0"/>
                </a:cxn>
                <a:cxn ang="0">
                  <a:pos x="3354" y="0"/>
                </a:cxn>
                <a:cxn ang="0">
                  <a:pos x="3510" y="0"/>
                </a:cxn>
                <a:cxn ang="0">
                  <a:pos x="3552" y="0"/>
                </a:cxn>
                <a:cxn ang="0">
                  <a:pos x="3600" y="0"/>
                </a:cxn>
                <a:cxn ang="0">
                  <a:pos x="3750" y="0"/>
                </a:cxn>
                <a:cxn ang="0">
                  <a:pos x="3798" y="0"/>
                </a:cxn>
                <a:cxn ang="0">
                  <a:pos x="3948" y="0"/>
                </a:cxn>
                <a:cxn ang="0">
                  <a:pos x="3996" y="0"/>
                </a:cxn>
                <a:cxn ang="0">
                  <a:pos x="4044" y="0"/>
                </a:cxn>
                <a:cxn ang="0">
                  <a:pos x="4092" y="0"/>
                </a:cxn>
                <a:cxn ang="0">
                  <a:pos x="4134" y="0"/>
                </a:cxn>
                <a:cxn ang="0">
                  <a:pos x="4182" y="0"/>
                </a:cxn>
                <a:cxn ang="0">
                  <a:pos x="4230" y="0"/>
                </a:cxn>
                <a:cxn ang="0">
                  <a:pos x="4272" y="0"/>
                </a:cxn>
                <a:cxn ang="0">
                  <a:pos x="4320" y="0"/>
                </a:cxn>
                <a:cxn ang="0">
                  <a:pos x="4368" y="0"/>
                </a:cxn>
                <a:cxn ang="0">
                  <a:pos x="4416" y="0"/>
                </a:cxn>
                <a:cxn ang="0">
                  <a:pos x="4464" y="0"/>
                </a:cxn>
                <a:cxn ang="0">
                  <a:pos x="4512" y="0"/>
                </a:cxn>
                <a:cxn ang="0">
                  <a:pos x="4560" y="0"/>
                </a:cxn>
                <a:cxn ang="0">
                  <a:pos x="4608" y="0"/>
                </a:cxn>
                <a:cxn ang="0">
                  <a:pos x="4650" y="0"/>
                </a:cxn>
                <a:cxn ang="0">
                  <a:pos x="4698" y="0"/>
                </a:cxn>
                <a:cxn ang="0">
                  <a:pos x="4746" y="0"/>
                </a:cxn>
                <a:cxn ang="0">
                  <a:pos x="4794" y="0"/>
                </a:cxn>
                <a:cxn ang="0">
                  <a:pos x="4842" y="0"/>
                </a:cxn>
                <a:cxn ang="0">
                  <a:pos x="4884" y="0"/>
                </a:cxn>
                <a:cxn ang="0">
                  <a:pos x="4932" y="0"/>
                </a:cxn>
              </a:cxnLst>
              <a:rect l="0" t="0" r="r" b="b"/>
              <a:pathLst>
                <a:path w="496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94" y="0"/>
                  </a:lnTo>
                  <a:lnTo>
                    <a:pt x="294" y="0"/>
                  </a:lnTo>
                  <a:lnTo>
                    <a:pt x="294" y="0"/>
                  </a:lnTo>
                  <a:lnTo>
                    <a:pt x="294" y="0"/>
                  </a:lnTo>
                  <a:lnTo>
                    <a:pt x="294" y="0"/>
                  </a:lnTo>
                  <a:lnTo>
                    <a:pt x="294" y="0"/>
                  </a:lnTo>
                  <a:lnTo>
                    <a:pt x="402" y="0"/>
                  </a:lnTo>
                  <a:lnTo>
                    <a:pt x="402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8" y="0"/>
                  </a:lnTo>
                  <a:lnTo>
                    <a:pt x="468" y="0"/>
                  </a:lnTo>
                  <a:lnTo>
                    <a:pt x="468" y="0"/>
                  </a:lnTo>
                  <a:lnTo>
                    <a:pt x="468" y="0"/>
                  </a:lnTo>
                  <a:lnTo>
                    <a:pt x="468" y="0"/>
                  </a:lnTo>
                  <a:lnTo>
                    <a:pt x="468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612" y="0"/>
                  </a:lnTo>
                  <a:lnTo>
                    <a:pt x="612" y="0"/>
                  </a:lnTo>
                  <a:lnTo>
                    <a:pt x="612" y="0"/>
                  </a:lnTo>
                  <a:lnTo>
                    <a:pt x="612" y="0"/>
                  </a:lnTo>
                  <a:lnTo>
                    <a:pt x="612" y="0"/>
                  </a:lnTo>
                  <a:lnTo>
                    <a:pt x="618" y="0"/>
                  </a:lnTo>
                  <a:lnTo>
                    <a:pt x="618" y="0"/>
                  </a:lnTo>
                  <a:lnTo>
                    <a:pt x="618" y="0"/>
                  </a:lnTo>
                  <a:lnTo>
                    <a:pt x="618" y="0"/>
                  </a:lnTo>
                  <a:lnTo>
                    <a:pt x="618" y="0"/>
                  </a:lnTo>
                  <a:lnTo>
                    <a:pt x="618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500" y="0"/>
                  </a:lnTo>
                  <a:lnTo>
                    <a:pt x="1500" y="0"/>
                  </a:lnTo>
                  <a:lnTo>
                    <a:pt x="1500" y="0"/>
                  </a:lnTo>
                  <a:lnTo>
                    <a:pt x="1500" y="0"/>
                  </a:lnTo>
                  <a:lnTo>
                    <a:pt x="1500" y="0"/>
                  </a:lnTo>
                  <a:lnTo>
                    <a:pt x="1500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12" y="0"/>
                  </a:lnTo>
                  <a:lnTo>
                    <a:pt x="1512" y="0"/>
                  </a:lnTo>
                  <a:lnTo>
                    <a:pt x="1512" y="0"/>
                  </a:lnTo>
                  <a:lnTo>
                    <a:pt x="1512" y="0"/>
                  </a:lnTo>
                  <a:lnTo>
                    <a:pt x="1512" y="0"/>
                  </a:lnTo>
                  <a:lnTo>
                    <a:pt x="1512" y="0"/>
                  </a:lnTo>
                  <a:lnTo>
                    <a:pt x="1512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24" y="0"/>
                  </a:lnTo>
                  <a:lnTo>
                    <a:pt x="1524" y="0"/>
                  </a:lnTo>
                  <a:lnTo>
                    <a:pt x="1524" y="0"/>
                  </a:lnTo>
                  <a:lnTo>
                    <a:pt x="1524" y="0"/>
                  </a:lnTo>
                  <a:lnTo>
                    <a:pt x="1524" y="0"/>
                  </a:lnTo>
                  <a:lnTo>
                    <a:pt x="1524" y="0"/>
                  </a:lnTo>
                  <a:lnTo>
                    <a:pt x="1530" y="0"/>
                  </a:lnTo>
                  <a:lnTo>
                    <a:pt x="1530" y="0"/>
                  </a:lnTo>
                  <a:lnTo>
                    <a:pt x="1530" y="0"/>
                  </a:lnTo>
                  <a:lnTo>
                    <a:pt x="1530" y="0"/>
                  </a:lnTo>
                  <a:lnTo>
                    <a:pt x="1530" y="0"/>
                  </a:lnTo>
                  <a:lnTo>
                    <a:pt x="1530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704" y="0"/>
                  </a:lnTo>
                  <a:lnTo>
                    <a:pt x="1704" y="0"/>
                  </a:lnTo>
                  <a:lnTo>
                    <a:pt x="1704" y="0"/>
                  </a:lnTo>
                  <a:lnTo>
                    <a:pt x="1704" y="0"/>
                  </a:lnTo>
                  <a:lnTo>
                    <a:pt x="1704" y="0"/>
                  </a:lnTo>
                  <a:lnTo>
                    <a:pt x="1704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8" y="0"/>
                  </a:lnTo>
                  <a:lnTo>
                    <a:pt x="1728" y="0"/>
                  </a:lnTo>
                  <a:lnTo>
                    <a:pt x="1728" y="0"/>
                  </a:lnTo>
                  <a:lnTo>
                    <a:pt x="1728" y="0"/>
                  </a:lnTo>
                  <a:lnTo>
                    <a:pt x="1728" y="0"/>
                  </a:lnTo>
                  <a:lnTo>
                    <a:pt x="1728" y="0"/>
                  </a:lnTo>
                  <a:lnTo>
                    <a:pt x="1734" y="0"/>
                  </a:lnTo>
                  <a:lnTo>
                    <a:pt x="1734" y="0"/>
                  </a:lnTo>
                  <a:lnTo>
                    <a:pt x="1734" y="0"/>
                  </a:lnTo>
                  <a:lnTo>
                    <a:pt x="1734" y="0"/>
                  </a:lnTo>
                  <a:lnTo>
                    <a:pt x="1734" y="0"/>
                  </a:lnTo>
                  <a:lnTo>
                    <a:pt x="1734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6" y="0"/>
                  </a:lnTo>
                  <a:lnTo>
                    <a:pt x="1746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60" y="0"/>
                  </a:lnTo>
                  <a:lnTo>
                    <a:pt x="1860" y="0"/>
                  </a:lnTo>
                  <a:lnTo>
                    <a:pt x="1860" y="0"/>
                  </a:lnTo>
                  <a:lnTo>
                    <a:pt x="1860" y="0"/>
                  </a:lnTo>
                  <a:lnTo>
                    <a:pt x="1860" y="0"/>
                  </a:lnTo>
                  <a:lnTo>
                    <a:pt x="1860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72" y="0"/>
                  </a:lnTo>
                  <a:lnTo>
                    <a:pt x="1872" y="0"/>
                  </a:lnTo>
                  <a:lnTo>
                    <a:pt x="1872" y="0"/>
                  </a:lnTo>
                  <a:lnTo>
                    <a:pt x="1872" y="0"/>
                  </a:lnTo>
                  <a:lnTo>
                    <a:pt x="1872" y="0"/>
                  </a:lnTo>
                  <a:lnTo>
                    <a:pt x="1872" y="0"/>
                  </a:lnTo>
                  <a:lnTo>
                    <a:pt x="1878" y="0"/>
                  </a:lnTo>
                  <a:lnTo>
                    <a:pt x="1878" y="0"/>
                  </a:lnTo>
                  <a:lnTo>
                    <a:pt x="1878" y="0"/>
                  </a:lnTo>
                  <a:lnTo>
                    <a:pt x="1878" y="0"/>
                  </a:lnTo>
                  <a:lnTo>
                    <a:pt x="1878" y="0"/>
                  </a:lnTo>
                  <a:lnTo>
                    <a:pt x="1878" y="0"/>
                  </a:lnTo>
                  <a:lnTo>
                    <a:pt x="1878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2058" y="0"/>
                  </a:lnTo>
                  <a:lnTo>
                    <a:pt x="2058" y="0"/>
                  </a:lnTo>
                  <a:lnTo>
                    <a:pt x="2058" y="0"/>
                  </a:lnTo>
                  <a:lnTo>
                    <a:pt x="2064" y="0"/>
                  </a:lnTo>
                  <a:lnTo>
                    <a:pt x="2064" y="0"/>
                  </a:lnTo>
                  <a:lnTo>
                    <a:pt x="2064" y="0"/>
                  </a:lnTo>
                  <a:lnTo>
                    <a:pt x="2064" y="0"/>
                  </a:lnTo>
                  <a:lnTo>
                    <a:pt x="2064" y="0"/>
                  </a:lnTo>
                  <a:lnTo>
                    <a:pt x="2064" y="0"/>
                  </a:lnTo>
                  <a:lnTo>
                    <a:pt x="2070" y="0"/>
                  </a:lnTo>
                  <a:lnTo>
                    <a:pt x="2070" y="0"/>
                  </a:lnTo>
                  <a:lnTo>
                    <a:pt x="2070" y="0"/>
                  </a:lnTo>
                  <a:lnTo>
                    <a:pt x="2070" y="0"/>
                  </a:lnTo>
                  <a:lnTo>
                    <a:pt x="2070" y="0"/>
                  </a:lnTo>
                  <a:lnTo>
                    <a:pt x="2070" y="0"/>
                  </a:lnTo>
                  <a:lnTo>
                    <a:pt x="2076" y="0"/>
                  </a:lnTo>
                  <a:lnTo>
                    <a:pt x="2076" y="0"/>
                  </a:lnTo>
                  <a:lnTo>
                    <a:pt x="2076" y="0"/>
                  </a:lnTo>
                  <a:lnTo>
                    <a:pt x="2076" y="0"/>
                  </a:lnTo>
                  <a:lnTo>
                    <a:pt x="2076" y="0"/>
                  </a:lnTo>
                  <a:lnTo>
                    <a:pt x="2076" y="0"/>
                  </a:lnTo>
                  <a:lnTo>
                    <a:pt x="2082" y="0"/>
                  </a:lnTo>
                  <a:lnTo>
                    <a:pt x="2082" y="0"/>
                  </a:lnTo>
                  <a:lnTo>
                    <a:pt x="2082" y="0"/>
                  </a:lnTo>
                  <a:lnTo>
                    <a:pt x="2082" y="0"/>
                  </a:lnTo>
                  <a:lnTo>
                    <a:pt x="2082" y="0"/>
                  </a:lnTo>
                  <a:lnTo>
                    <a:pt x="2082" y="0"/>
                  </a:lnTo>
                  <a:lnTo>
                    <a:pt x="2082" y="0"/>
                  </a:lnTo>
                  <a:lnTo>
                    <a:pt x="2082" y="0"/>
                  </a:lnTo>
                  <a:lnTo>
                    <a:pt x="2088" y="0"/>
                  </a:lnTo>
                  <a:lnTo>
                    <a:pt x="2088" y="0"/>
                  </a:lnTo>
                  <a:lnTo>
                    <a:pt x="2088" y="0"/>
                  </a:lnTo>
                  <a:lnTo>
                    <a:pt x="2088" y="0"/>
                  </a:lnTo>
                  <a:lnTo>
                    <a:pt x="2088" y="0"/>
                  </a:lnTo>
                  <a:lnTo>
                    <a:pt x="2088" y="0"/>
                  </a:lnTo>
                  <a:lnTo>
                    <a:pt x="2094" y="0"/>
                  </a:lnTo>
                  <a:lnTo>
                    <a:pt x="2094" y="0"/>
                  </a:lnTo>
                  <a:lnTo>
                    <a:pt x="2094" y="0"/>
                  </a:lnTo>
                  <a:lnTo>
                    <a:pt x="2094" y="0"/>
                  </a:lnTo>
                  <a:lnTo>
                    <a:pt x="2094" y="0"/>
                  </a:lnTo>
                  <a:lnTo>
                    <a:pt x="2094" y="0"/>
                  </a:lnTo>
                  <a:lnTo>
                    <a:pt x="2100" y="0"/>
                  </a:lnTo>
                  <a:lnTo>
                    <a:pt x="2100" y="0"/>
                  </a:lnTo>
                  <a:lnTo>
                    <a:pt x="2100" y="0"/>
                  </a:lnTo>
                  <a:lnTo>
                    <a:pt x="2100" y="0"/>
                  </a:lnTo>
                  <a:lnTo>
                    <a:pt x="2100" y="0"/>
                  </a:lnTo>
                  <a:lnTo>
                    <a:pt x="2100" y="0"/>
                  </a:lnTo>
                  <a:lnTo>
                    <a:pt x="2106" y="0"/>
                  </a:lnTo>
                  <a:lnTo>
                    <a:pt x="2106" y="0"/>
                  </a:lnTo>
                  <a:lnTo>
                    <a:pt x="2106" y="0"/>
                  </a:lnTo>
                  <a:lnTo>
                    <a:pt x="2106" y="0"/>
                  </a:lnTo>
                  <a:lnTo>
                    <a:pt x="2106" y="0"/>
                  </a:lnTo>
                  <a:lnTo>
                    <a:pt x="2106" y="0"/>
                  </a:lnTo>
                  <a:lnTo>
                    <a:pt x="2112" y="0"/>
                  </a:lnTo>
                  <a:lnTo>
                    <a:pt x="2112" y="0"/>
                  </a:lnTo>
                  <a:lnTo>
                    <a:pt x="2112" y="0"/>
                  </a:lnTo>
                  <a:lnTo>
                    <a:pt x="2112" y="0"/>
                  </a:lnTo>
                  <a:lnTo>
                    <a:pt x="2112" y="0"/>
                  </a:lnTo>
                  <a:lnTo>
                    <a:pt x="2112" y="0"/>
                  </a:lnTo>
                  <a:lnTo>
                    <a:pt x="2118" y="0"/>
                  </a:lnTo>
                  <a:lnTo>
                    <a:pt x="2118" y="0"/>
                  </a:lnTo>
                  <a:lnTo>
                    <a:pt x="2118" y="0"/>
                  </a:lnTo>
                  <a:lnTo>
                    <a:pt x="2118" y="0"/>
                  </a:lnTo>
                  <a:lnTo>
                    <a:pt x="2118" y="0"/>
                  </a:lnTo>
                  <a:lnTo>
                    <a:pt x="2118" y="0"/>
                  </a:lnTo>
                  <a:lnTo>
                    <a:pt x="2124" y="0"/>
                  </a:lnTo>
                  <a:lnTo>
                    <a:pt x="2124" y="0"/>
                  </a:lnTo>
                  <a:lnTo>
                    <a:pt x="2124" y="0"/>
                  </a:lnTo>
                  <a:lnTo>
                    <a:pt x="2124" y="0"/>
                  </a:lnTo>
                  <a:lnTo>
                    <a:pt x="2124" y="0"/>
                  </a:lnTo>
                  <a:lnTo>
                    <a:pt x="2124" y="0"/>
                  </a:lnTo>
                  <a:lnTo>
                    <a:pt x="2130" y="0"/>
                  </a:lnTo>
                  <a:lnTo>
                    <a:pt x="2130" y="0"/>
                  </a:lnTo>
                  <a:lnTo>
                    <a:pt x="2130" y="0"/>
                  </a:lnTo>
                  <a:lnTo>
                    <a:pt x="2130" y="0"/>
                  </a:lnTo>
                  <a:lnTo>
                    <a:pt x="2130" y="0"/>
                  </a:lnTo>
                  <a:lnTo>
                    <a:pt x="2130" y="0"/>
                  </a:lnTo>
                  <a:lnTo>
                    <a:pt x="2130" y="0"/>
                  </a:lnTo>
                  <a:lnTo>
                    <a:pt x="2136" y="0"/>
                  </a:lnTo>
                  <a:lnTo>
                    <a:pt x="2136" y="0"/>
                  </a:lnTo>
                  <a:lnTo>
                    <a:pt x="2136" y="0"/>
                  </a:lnTo>
                  <a:lnTo>
                    <a:pt x="2136" y="0"/>
                  </a:lnTo>
                  <a:lnTo>
                    <a:pt x="2136" y="0"/>
                  </a:lnTo>
                  <a:lnTo>
                    <a:pt x="2136" y="0"/>
                  </a:lnTo>
                  <a:lnTo>
                    <a:pt x="2142" y="0"/>
                  </a:lnTo>
                  <a:lnTo>
                    <a:pt x="2142" y="0"/>
                  </a:lnTo>
                  <a:lnTo>
                    <a:pt x="2142" y="0"/>
                  </a:lnTo>
                  <a:lnTo>
                    <a:pt x="2142" y="0"/>
                  </a:lnTo>
                  <a:lnTo>
                    <a:pt x="2142" y="0"/>
                  </a:lnTo>
                  <a:lnTo>
                    <a:pt x="2142" y="0"/>
                  </a:lnTo>
                  <a:lnTo>
                    <a:pt x="2142" y="0"/>
                  </a:lnTo>
                  <a:lnTo>
                    <a:pt x="2148" y="0"/>
                  </a:lnTo>
                  <a:lnTo>
                    <a:pt x="2148" y="0"/>
                  </a:lnTo>
                  <a:lnTo>
                    <a:pt x="2148" y="0"/>
                  </a:lnTo>
                  <a:lnTo>
                    <a:pt x="2148" y="0"/>
                  </a:lnTo>
                  <a:lnTo>
                    <a:pt x="2148" y="0"/>
                  </a:lnTo>
                  <a:lnTo>
                    <a:pt x="2148" y="0"/>
                  </a:lnTo>
                  <a:lnTo>
                    <a:pt x="2154" y="0"/>
                  </a:lnTo>
                  <a:lnTo>
                    <a:pt x="2154" y="0"/>
                  </a:lnTo>
                  <a:lnTo>
                    <a:pt x="2154" y="0"/>
                  </a:lnTo>
                  <a:lnTo>
                    <a:pt x="2154" y="0"/>
                  </a:lnTo>
                  <a:lnTo>
                    <a:pt x="2154" y="0"/>
                  </a:lnTo>
                  <a:lnTo>
                    <a:pt x="2154" y="0"/>
                  </a:lnTo>
                  <a:lnTo>
                    <a:pt x="2160" y="0"/>
                  </a:lnTo>
                  <a:lnTo>
                    <a:pt x="2160" y="0"/>
                  </a:lnTo>
                  <a:lnTo>
                    <a:pt x="2268" y="0"/>
                  </a:lnTo>
                  <a:lnTo>
                    <a:pt x="2268" y="0"/>
                  </a:lnTo>
                  <a:lnTo>
                    <a:pt x="2268" y="0"/>
                  </a:lnTo>
                  <a:lnTo>
                    <a:pt x="2268" y="0"/>
                  </a:lnTo>
                  <a:lnTo>
                    <a:pt x="2268" y="0"/>
                  </a:lnTo>
                  <a:lnTo>
                    <a:pt x="2268" y="0"/>
                  </a:lnTo>
                  <a:lnTo>
                    <a:pt x="2274" y="0"/>
                  </a:lnTo>
                  <a:lnTo>
                    <a:pt x="2274" y="0"/>
                  </a:lnTo>
                  <a:lnTo>
                    <a:pt x="2274" y="0"/>
                  </a:lnTo>
                  <a:lnTo>
                    <a:pt x="2274" y="0"/>
                  </a:lnTo>
                  <a:lnTo>
                    <a:pt x="2274" y="0"/>
                  </a:lnTo>
                  <a:lnTo>
                    <a:pt x="2274" y="0"/>
                  </a:lnTo>
                  <a:lnTo>
                    <a:pt x="2280" y="0"/>
                  </a:lnTo>
                  <a:lnTo>
                    <a:pt x="2280" y="0"/>
                  </a:lnTo>
                  <a:lnTo>
                    <a:pt x="2280" y="0"/>
                  </a:lnTo>
                  <a:lnTo>
                    <a:pt x="2280" y="0"/>
                  </a:lnTo>
                  <a:lnTo>
                    <a:pt x="2280" y="0"/>
                  </a:lnTo>
                  <a:lnTo>
                    <a:pt x="2280" y="0"/>
                  </a:lnTo>
                  <a:lnTo>
                    <a:pt x="2286" y="0"/>
                  </a:lnTo>
                  <a:lnTo>
                    <a:pt x="2286" y="0"/>
                  </a:lnTo>
                  <a:lnTo>
                    <a:pt x="2286" y="0"/>
                  </a:lnTo>
                  <a:lnTo>
                    <a:pt x="2286" y="0"/>
                  </a:lnTo>
                  <a:lnTo>
                    <a:pt x="2286" y="0"/>
                  </a:lnTo>
                  <a:lnTo>
                    <a:pt x="2286" y="0"/>
                  </a:lnTo>
                  <a:lnTo>
                    <a:pt x="2286" y="0"/>
                  </a:lnTo>
                  <a:lnTo>
                    <a:pt x="2292" y="0"/>
                  </a:lnTo>
                  <a:lnTo>
                    <a:pt x="2292" y="0"/>
                  </a:lnTo>
                  <a:lnTo>
                    <a:pt x="2292" y="0"/>
                  </a:lnTo>
                  <a:lnTo>
                    <a:pt x="2292" y="0"/>
                  </a:lnTo>
                  <a:lnTo>
                    <a:pt x="2292" y="0"/>
                  </a:lnTo>
                  <a:lnTo>
                    <a:pt x="2292" y="0"/>
                  </a:lnTo>
                  <a:lnTo>
                    <a:pt x="2292" y="0"/>
                  </a:lnTo>
                  <a:lnTo>
                    <a:pt x="2298" y="0"/>
                  </a:lnTo>
                  <a:lnTo>
                    <a:pt x="2298" y="0"/>
                  </a:lnTo>
                  <a:lnTo>
                    <a:pt x="2298" y="0"/>
                  </a:lnTo>
                  <a:lnTo>
                    <a:pt x="2298" y="0"/>
                  </a:lnTo>
                  <a:lnTo>
                    <a:pt x="2298" y="0"/>
                  </a:lnTo>
                  <a:lnTo>
                    <a:pt x="2298" y="0"/>
                  </a:lnTo>
                  <a:lnTo>
                    <a:pt x="2304" y="0"/>
                  </a:lnTo>
                  <a:lnTo>
                    <a:pt x="2304" y="0"/>
                  </a:lnTo>
                  <a:lnTo>
                    <a:pt x="2304" y="0"/>
                  </a:lnTo>
                  <a:lnTo>
                    <a:pt x="2304" y="0"/>
                  </a:lnTo>
                  <a:lnTo>
                    <a:pt x="2304" y="0"/>
                  </a:lnTo>
                  <a:lnTo>
                    <a:pt x="2304" y="0"/>
                  </a:lnTo>
                  <a:lnTo>
                    <a:pt x="2310" y="0"/>
                  </a:lnTo>
                  <a:lnTo>
                    <a:pt x="2310" y="0"/>
                  </a:lnTo>
                  <a:lnTo>
                    <a:pt x="2310" y="0"/>
                  </a:lnTo>
                  <a:lnTo>
                    <a:pt x="2310" y="0"/>
                  </a:lnTo>
                  <a:lnTo>
                    <a:pt x="2310" y="0"/>
                  </a:lnTo>
                  <a:lnTo>
                    <a:pt x="2310" y="0"/>
                  </a:lnTo>
                  <a:lnTo>
                    <a:pt x="2316" y="0"/>
                  </a:lnTo>
                  <a:lnTo>
                    <a:pt x="2316" y="0"/>
                  </a:lnTo>
                  <a:lnTo>
                    <a:pt x="2316" y="0"/>
                  </a:lnTo>
                  <a:lnTo>
                    <a:pt x="2316" y="0"/>
                  </a:lnTo>
                  <a:lnTo>
                    <a:pt x="2316" y="0"/>
                  </a:lnTo>
                  <a:lnTo>
                    <a:pt x="2316" y="0"/>
                  </a:lnTo>
                  <a:lnTo>
                    <a:pt x="2322" y="0"/>
                  </a:lnTo>
                  <a:lnTo>
                    <a:pt x="2322" y="0"/>
                  </a:lnTo>
                  <a:lnTo>
                    <a:pt x="2322" y="0"/>
                  </a:lnTo>
                  <a:lnTo>
                    <a:pt x="2322" y="0"/>
                  </a:lnTo>
                  <a:lnTo>
                    <a:pt x="2322" y="0"/>
                  </a:lnTo>
                  <a:lnTo>
                    <a:pt x="2322" y="0"/>
                  </a:lnTo>
                  <a:lnTo>
                    <a:pt x="2328" y="0"/>
                  </a:lnTo>
                  <a:lnTo>
                    <a:pt x="2328" y="0"/>
                  </a:lnTo>
                  <a:lnTo>
                    <a:pt x="2328" y="0"/>
                  </a:lnTo>
                  <a:lnTo>
                    <a:pt x="2328" y="0"/>
                  </a:lnTo>
                  <a:lnTo>
                    <a:pt x="2328" y="0"/>
                  </a:lnTo>
                  <a:lnTo>
                    <a:pt x="2328" y="0"/>
                  </a:lnTo>
                  <a:lnTo>
                    <a:pt x="2334" y="0"/>
                  </a:lnTo>
                  <a:lnTo>
                    <a:pt x="2334" y="0"/>
                  </a:lnTo>
                  <a:lnTo>
                    <a:pt x="2334" y="0"/>
                  </a:lnTo>
                  <a:lnTo>
                    <a:pt x="2334" y="0"/>
                  </a:lnTo>
                  <a:lnTo>
                    <a:pt x="2334" y="0"/>
                  </a:lnTo>
                  <a:lnTo>
                    <a:pt x="2334" y="0"/>
                  </a:lnTo>
                  <a:lnTo>
                    <a:pt x="2340" y="0"/>
                  </a:lnTo>
                  <a:lnTo>
                    <a:pt x="2340" y="0"/>
                  </a:lnTo>
                  <a:lnTo>
                    <a:pt x="2340" y="0"/>
                  </a:lnTo>
                  <a:lnTo>
                    <a:pt x="2340" y="0"/>
                  </a:lnTo>
                  <a:lnTo>
                    <a:pt x="2340" y="0"/>
                  </a:lnTo>
                  <a:lnTo>
                    <a:pt x="2340" y="0"/>
                  </a:lnTo>
                  <a:lnTo>
                    <a:pt x="2340" y="0"/>
                  </a:lnTo>
                  <a:lnTo>
                    <a:pt x="2346" y="0"/>
                  </a:lnTo>
                  <a:lnTo>
                    <a:pt x="2346" y="0"/>
                  </a:lnTo>
                  <a:lnTo>
                    <a:pt x="2346" y="0"/>
                  </a:lnTo>
                  <a:lnTo>
                    <a:pt x="2346" y="0"/>
                  </a:lnTo>
                  <a:lnTo>
                    <a:pt x="2346" y="0"/>
                  </a:lnTo>
                  <a:lnTo>
                    <a:pt x="2346" y="0"/>
                  </a:lnTo>
                  <a:lnTo>
                    <a:pt x="2346" y="0"/>
                  </a:lnTo>
                  <a:lnTo>
                    <a:pt x="2352" y="0"/>
                  </a:lnTo>
                  <a:lnTo>
                    <a:pt x="2352" y="0"/>
                  </a:lnTo>
                  <a:lnTo>
                    <a:pt x="2352" y="0"/>
                  </a:lnTo>
                  <a:lnTo>
                    <a:pt x="2352" y="0"/>
                  </a:lnTo>
                  <a:lnTo>
                    <a:pt x="2352" y="0"/>
                  </a:lnTo>
                  <a:lnTo>
                    <a:pt x="2352" y="0"/>
                  </a:lnTo>
                  <a:lnTo>
                    <a:pt x="2358" y="0"/>
                  </a:lnTo>
                  <a:lnTo>
                    <a:pt x="2358" y="0"/>
                  </a:lnTo>
                  <a:lnTo>
                    <a:pt x="2358" y="0"/>
                  </a:lnTo>
                  <a:lnTo>
                    <a:pt x="2358" y="0"/>
                  </a:lnTo>
                  <a:lnTo>
                    <a:pt x="2358" y="0"/>
                  </a:lnTo>
                  <a:lnTo>
                    <a:pt x="2358" y="0"/>
                  </a:lnTo>
                  <a:lnTo>
                    <a:pt x="2364" y="0"/>
                  </a:lnTo>
                  <a:lnTo>
                    <a:pt x="2364" y="0"/>
                  </a:lnTo>
                  <a:lnTo>
                    <a:pt x="2364" y="0"/>
                  </a:lnTo>
                  <a:lnTo>
                    <a:pt x="2364" y="0"/>
                  </a:lnTo>
                  <a:lnTo>
                    <a:pt x="2364" y="0"/>
                  </a:lnTo>
                  <a:lnTo>
                    <a:pt x="2472" y="0"/>
                  </a:lnTo>
                  <a:lnTo>
                    <a:pt x="2472" y="0"/>
                  </a:lnTo>
                  <a:lnTo>
                    <a:pt x="2472" y="0"/>
                  </a:lnTo>
                  <a:lnTo>
                    <a:pt x="2478" y="0"/>
                  </a:lnTo>
                  <a:lnTo>
                    <a:pt x="2478" y="0"/>
                  </a:lnTo>
                  <a:lnTo>
                    <a:pt x="2478" y="0"/>
                  </a:lnTo>
                  <a:lnTo>
                    <a:pt x="2478" y="0"/>
                  </a:lnTo>
                  <a:lnTo>
                    <a:pt x="2478" y="0"/>
                  </a:lnTo>
                  <a:lnTo>
                    <a:pt x="2478" y="0"/>
                  </a:lnTo>
                  <a:lnTo>
                    <a:pt x="2484" y="0"/>
                  </a:lnTo>
                  <a:lnTo>
                    <a:pt x="2484" y="0"/>
                  </a:lnTo>
                  <a:lnTo>
                    <a:pt x="2484" y="0"/>
                  </a:lnTo>
                  <a:lnTo>
                    <a:pt x="2484" y="0"/>
                  </a:lnTo>
                  <a:lnTo>
                    <a:pt x="2484" y="0"/>
                  </a:lnTo>
                  <a:lnTo>
                    <a:pt x="2484" y="0"/>
                  </a:lnTo>
                  <a:lnTo>
                    <a:pt x="2490" y="0"/>
                  </a:lnTo>
                  <a:lnTo>
                    <a:pt x="2490" y="0"/>
                  </a:lnTo>
                  <a:lnTo>
                    <a:pt x="2490" y="0"/>
                  </a:lnTo>
                  <a:lnTo>
                    <a:pt x="2490" y="0"/>
                  </a:lnTo>
                  <a:lnTo>
                    <a:pt x="2490" y="0"/>
                  </a:lnTo>
                  <a:lnTo>
                    <a:pt x="2490" y="0"/>
                  </a:lnTo>
                  <a:lnTo>
                    <a:pt x="2496" y="0"/>
                  </a:lnTo>
                  <a:lnTo>
                    <a:pt x="2496" y="0"/>
                  </a:lnTo>
                  <a:lnTo>
                    <a:pt x="2496" y="0"/>
                  </a:lnTo>
                  <a:lnTo>
                    <a:pt x="2496" y="0"/>
                  </a:lnTo>
                  <a:lnTo>
                    <a:pt x="2496" y="0"/>
                  </a:lnTo>
                  <a:lnTo>
                    <a:pt x="2496" y="0"/>
                  </a:lnTo>
                  <a:lnTo>
                    <a:pt x="2496" y="0"/>
                  </a:lnTo>
                  <a:lnTo>
                    <a:pt x="2496" y="0"/>
                  </a:lnTo>
                  <a:lnTo>
                    <a:pt x="2502" y="0"/>
                  </a:lnTo>
                  <a:lnTo>
                    <a:pt x="2502" y="0"/>
                  </a:lnTo>
                  <a:lnTo>
                    <a:pt x="2502" y="0"/>
                  </a:lnTo>
                  <a:lnTo>
                    <a:pt x="2502" y="0"/>
                  </a:lnTo>
                  <a:lnTo>
                    <a:pt x="2502" y="0"/>
                  </a:lnTo>
                  <a:lnTo>
                    <a:pt x="2502" y="0"/>
                  </a:lnTo>
                  <a:lnTo>
                    <a:pt x="2508" y="0"/>
                  </a:lnTo>
                  <a:lnTo>
                    <a:pt x="2508" y="0"/>
                  </a:lnTo>
                  <a:lnTo>
                    <a:pt x="2508" y="0"/>
                  </a:lnTo>
                  <a:lnTo>
                    <a:pt x="2508" y="0"/>
                  </a:lnTo>
                  <a:lnTo>
                    <a:pt x="2508" y="0"/>
                  </a:lnTo>
                  <a:lnTo>
                    <a:pt x="2508" y="0"/>
                  </a:lnTo>
                  <a:lnTo>
                    <a:pt x="2514" y="0"/>
                  </a:lnTo>
                  <a:lnTo>
                    <a:pt x="2514" y="0"/>
                  </a:lnTo>
                  <a:lnTo>
                    <a:pt x="2514" y="0"/>
                  </a:lnTo>
                  <a:lnTo>
                    <a:pt x="2514" y="0"/>
                  </a:lnTo>
                  <a:lnTo>
                    <a:pt x="2514" y="0"/>
                  </a:lnTo>
                  <a:lnTo>
                    <a:pt x="2514" y="0"/>
                  </a:lnTo>
                  <a:lnTo>
                    <a:pt x="2520" y="0"/>
                  </a:lnTo>
                  <a:lnTo>
                    <a:pt x="2520" y="0"/>
                  </a:lnTo>
                  <a:lnTo>
                    <a:pt x="2520" y="0"/>
                  </a:lnTo>
                  <a:lnTo>
                    <a:pt x="2520" y="0"/>
                  </a:lnTo>
                  <a:lnTo>
                    <a:pt x="2520" y="0"/>
                  </a:lnTo>
                  <a:lnTo>
                    <a:pt x="2520" y="0"/>
                  </a:lnTo>
                  <a:lnTo>
                    <a:pt x="2526" y="0"/>
                  </a:lnTo>
                  <a:lnTo>
                    <a:pt x="2526" y="0"/>
                  </a:lnTo>
                  <a:lnTo>
                    <a:pt x="2526" y="0"/>
                  </a:lnTo>
                  <a:lnTo>
                    <a:pt x="2526" y="0"/>
                  </a:lnTo>
                  <a:lnTo>
                    <a:pt x="2526" y="0"/>
                  </a:lnTo>
                  <a:lnTo>
                    <a:pt x="2526" y="0"/>
                  </a:lnTo>
                  <a:lnTo>
                    <a:pt x="2532" y="0"/>
                  </a:lnTo>
                  <a:lnTo>
                    <a:pt x="2532" y="0"/>
                  </a:lnTo>
                  <a:lnTo>
                    <a:pt x="2532" y="0"/>
                  </a:lnTo>
                  <a:lnTo>
                    <a:pt x="2532" y="0"/>
                  </a:lnTo>
                  <a:lnTo>
                    <a:pt x="2532" y="0"/>
                  </a:lnTo>
                  <a:lnTo>
                    <a:pt x="2532" y="0"/>
                  </a:lnTo>
                  <a:lnTo>
                    <a:pt x="2538" y="0"/>
                  </a:lnTo>
                  <a:lnTo>
                    <a:pt x="2538" y="0"/>
                  </a:lnTo>
                  <a:lnTo>
                    <a:pt x="2538" y="0"/>
                  </a:lnTo>
                  <a:lnTo>
                    <a:pt x="2538" y="0"/>
                  </a:lnTo>
                  <a:lnTo>
                    <a:pt x="2538" y="0"/>
                  </a:lnTo>
                  <a:lnTo>
                    <a:pt x="2538" y="0"/>
                  </a:lnTo>
                  <a:lnTo>
                    <a:pt x="2544" y="0"/>
                  </a:lnTo>
                  <a:lnTo>
                    <a:pt x="2544" y="0"/>
                  </a:lnTo>
                  <a:lnTo>
                    <a:pt x="2544" y="0"/>
                  </a:lnTo>
                  <a:lnTo>
                    <a:pt x="2544" y="0"/>
                  </a:lnTo>
                  <a:lnTo>
                    <a:pt x="2544" y="0"/>
                  </a:lnTo>
                  <a:lnTo>
                    <a:pt x="2544" y="0"/>
                  </a:lnTo>
                  <a:lnTo>
                    <a:pt x="2544" y="0"/>
                  </a:lnTo>
                  <a:lnTo>
                    <a:pt x="2544" y="0"/>
                  </a:lnTo>
                  <a:lnTo>
                    <a:pt x="2550" y="0"/>
                  </a:lnTo>
                  <a:lnTo>
                    <a:pt x="2550" y="0"/>
                  </a:lnTo>
                  <a:lnTo>
                    <a:pt x="2550" y="0"/>
                  </a:lnTo>
                  <a:lnTo>
                    <a:pt x="2550" y="0"/>
                  </a:lnTo>
                  <a:lnTo>
                    <a:pt x="2550" y="0"/>
                  </a:lnTo>
                  <a:lnTo>
                    <a:pt x="2550" y="0"/>
                  </a:lnTo>
                  <a:lnTo>
                    <a:pt x="2556" y="0"/>
                  </a:lnTo>
                  <a:lnTo>
                    <a:pt x="2556" y="0"/>
                  </a:lnTo>
                  <a:lnTo>
                    <a:pt x="2556" y="0"/>
                  </a:lnTo>
                  <a:lnTo>
                    <a:pt x="2556" y="0"/>
                  </a:lnTo>
                  <a:lnTo>
                    <a:pt x="2556" y="0"/>
                  </a:lnTo>
                  <a:lnTo>
                    <a:pt x="2556" y="0"/>
                  </a:lnTo>
                  <a:lnTo>
                    <a:pt x="2562" y="0"/>
                  </a:lnTo>
                  <a:lnTo>
                    <a:pt x="2562" y="0"/>
                  </a:lnTo>
                  <a:lnTo>
                    <a:pt x="2562" y="0"/>
                  </a:lnTo>
                  <a:lnTo>
                    <a:pt x="2562" y="0"/>
                  </a:lnTo>
                  <a:lnTo>
                    <a:pt x="2562" y="0"/>
                  </a:lnTo>
                  <a:lnTo>
                    <a:pt x="2562" y="0"/>
                  </a:lnTo>
                  <a:lnTo>
                    <a:pt x="2568" y="0"/>
                  </a:lnTo>
                  <a:lnTo>
                    <a:pt x="2568" y="0"/>
                  </a:lnTo>
                  <a:lnTo>
                    <a:pt x="2568" y="0"/>
                  </a:lnTo>
                  <a:lnTo>
                    <a:pt x="2568" y="0"/>
                  </a:lnTo>
                  <a:lnTo>
                    <a:pt x="2568" y="0"/>
                  </a:lnTo>
                  <a:lnTo>
                    <a:pt x="2568" y="0"/>
                  </a:lnTo>
                  <a:lnTo>
                    <a:pt x="2574" y="0"/>
                  </a:lnTo>
                  <a:lnTo>
                    <a:pt x="2574" y="0"/>
                  </a:lnTo>
                  <a:lnTo>
                    <a:pt x="2682" y="0"/>
                  </a:lnTo>
                  <a:lnTo>
                    <a:pt x="2682" y="0"/>
                  </a:lnTo>
                  <a:lnTo>
                    <a:pt x="2682" y="0"/>
                  </a:lnTo>
                  <a:lnTo>
                    <a:pt x="2682" y="0"/>
                  </a:lnTo>
                  <a:lnTo>
                    <a:pt x="2682" y="0"/>
                  </a:lnTo>
                  <a:lnTo>
                    <a:pt x="2682" y="0"/>
                  </a:lnTo>
                  <a:lnTo>
                    <a:pt x="2688" y="0"/>
                  </a:lnTo>
                  <a:lnTo>
                    <a:pt x="2688" y="0"/>
                  </a:lnTo>
                  <a:lnTo>
                    <a:pt x="2688" y="0"/>
                  </a:lnTo>
                  <a:lnTo>
                    <a:pt x="2688" y="0"/>
                  </a:lnTo>
                  <a:lnTo>
                    <a:pt x="2688" y="0"/>
                  </a:lnTo>
                  <a:lnTo>
                    <a:pt x="2688" y="0"/>
                  </a:lnTo>
                  <a:lnTo>
                    <a:pt x="2694" y="0"/>
                  </a:lnTo>
                  <a:lnTo>
                    <a:pt x="2694" y="0"/>
                  </a:lnTo>
                  <a:lnTo>
                    <a:pt x="2694" y="0"/>
                  </a:lnTo>
                  <a:lnTo>
                    <a:pt x="2694" y="0"/>
                  </a:lnTo>
                  <a:lnTo>
                    <a:pt x="2694" y="0"/>
                  </a:lnTo>
                  <a:lnTo>
                    <a:pt x="2694" y="0"/>
                  </a:lnTo>
                  <a:lnTo>
                    <a:pt x="2700" y="0"/>
                  </a:lnTo>
                  <a:lnTo>
                    <a:pt x="2700" y="0"/>
                  </a:lnTo>
                  <a:lnTo>
                    <a:pt x="2700" y="0"/>
                  </a:lnTo>
                  <a:lnTo>
                    <a:pt x="2700" y="0"/>
                  </a:lnTo>
                  <a:lnTo>
                    <a:pt x="2700" y="0"/>
                  </a:lnTo>
                  <a:lnTo>
                    <a:pt x="2700" y="0"/>
                  </a:lnTo>
                  <a:lnTo>
                    <a:pt x="2700" y="0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12" y="0"/>
                  </a:lnTo>
                  <a:lnTo>
                    <a:pt x="2712" y="0"/>
                  </a:lnTo>
                  <a:lnTo>
                    <a:pt x="2712" y="0"/>
                  </a:lnTo>
                  <a:lnTo>
                    <a:pt x="2712" y="0"/>
                  </a:lnTo>
                  <a:lnTo>
                    <a:pt x="2712" y="0"/>
                  </a:lnTo>
                  <a:lnTo>
                    <a:pt x="2712" y="0"/>
                  </a:lnTo>
                  <a:lnTo>
                    <a:pt x="2718" y="0"/>
                  </a:lnTo>
                  <a:lnTo>
                    <a:pt x="2718" y="0"/>
                  </a:lnTo>
                  <a:lnTo>
                    <a:pt x="2718" y="0"/>
                  </a:lnTo>
                  <a:lnTo>
                    <a:pt x="2718" y="0"/>
                  </a:lnTo>
                  <a:lnTo>
                    <a:pt x="2718" y="0"/>
                  </a:lnTo>
                  <a:lnTo>
                    <a:pt x="2718" y="0"/>
                  </a:lnTo>
                  <a:lnTo>
                    <a:pt x="2724" y="0"/>
                  </a:lnTo>
                  <a:lnTo>
                    <a:pt x="2724" y="0"/>
                  </a:lnTo>
                  <a:lnTo>
                    <a:pt x="2724" y="0"/>
                  </a:lnTo>
                  <a:lnTo>
                    <a:pt x="2724" y="0"/>
                  </a:lnTo>
                  <a:lnTo>
                    <a:pt x="2724" y="0"/>
                  </a:lnTo>
                  <a:lnTo>
                    <a:pt x="2724" y="0"/>
                  </a:lnTo>
                  <a:lnTo>
                    <a:pt x="2730" y="0"/>
                  </a:lnTo>
                  <a:lnTo>
                    <a:pt x="2730" y="0"/>
                  </a:lnTo>
                  <a:lnTo>
                    <a:pt x="2730" y="0"/>
                  </a:lnTo>
                  <a:lnTo>
                    <a:pt x="2730" y="0"/>
                  </a:lnTo>
                  <a:lnTo>
                    <a:pt x="2730" y="0"/>
                  </a:lnTo>
                  <a:lnTo>
                    <a:pt x="2730" y="0"/>
                  </a:lnTo>
                  <a:lnTo>
                    <a:pt x="2736" y="0"/>
                  </a:lnTo>
                  <a:lnTo>
                    <a:pt x="2736" y="0"/>
                  </a:lnTo>
                  <a:lnTo>
                    <a:pt x="2736" y="0"/>
                  </a:lnTo>
                  <a:lnTo>
                    <a:pt x="2736" y="0"/>
                  </a:lnTo>
                  <a:lnTo>
                    <a:pt x="2736" y="0"/>
                  </a:lnTo>
                  <a:lnTo>
                    <a:pt x="2736" y="0"/>
                  </a:lnTo>
                  <a:lnTo>
                    <a:pt x="2742" y="0"/>
                  </a:lnTo>
                  <a:lnTo>
                    <a:pt x="2742" y="0"/>
                  </a:lnTo>
                  <a:lnTo>
                    <a:pt x="2742" y="0"/>
                  </a:lnTo>
                  <a:lnTo>
                    <a:pt x="2742" y="0"/>
                  </a:lnTo>
                  <a:lnTo>
                    <a:pt x="2742" y="0"/>
                  </a:lnTo>
                  <a:lnTo>
                    <a:pt x="2742" y="0"/>
                  </a:lnTo>
                  <a:lnTo>
                    <a:pt x="2742" y="0"/>
                  </a:lnTo>
                  <a:lnTo>
                    <a:pt x="2748" y="0"/>
                  </a:lnTo>
                  <a:lnTo>
                    <a:pt x="2748" y="0"/>
                  </a:lnTo>
                  <a:lnTo>
                    <a:pt x="2748" y="0"/>
                  </a:lnTo>
                  <a:lnTo>
                    <a:pt x="2748" y="0"/>
                  </a:lnTo>
                  <a:lnTo>
                    <a:pt x="2748" y="0"/>
                  </a:lnTo>
                  <a:lnTo>
                    <a:pt x="2748" y="0"/>
                  </a:lnTo>
                  <a:lnTo>
                    <a:pt x="2748" y="0"/>
                  </a:lnTo>
                  <a:lnTo>
                    <a:pt x="2754" y="0"/>
                  </a:lnTo>
                  <a:lnTo>
                    <a:pt x="2754" y="0"/>
                  </a:lnTo>
                  <a:lnTo>
                    <a:pt x="2754" y="0"/>
                  </a:lnTo>
                  <a:lnTo>
                    <a:pt x="2754" y="0"/>
                  </a:lnTo>
                  <a:lnTo>
                    <a:pt x="2754" y="0"/>
                  </a:lnTo>
                  <a:lnTo>
                    <a:pt x="2754" y="0"/>
                  </a:lnTo>
                  <a:lnTo>
                    <a:pt x="2760" y="0"/>
                  </a:lnTo>
                  <a:lnTo>
                    <a:pt x="2760" y="0"/>
                  </a:lnTo>
                  <a:lnTo>
                    <a:pt x="2760" y="0"/>
                  </a:lnTo>
                  <a:lnTo>
                    <a:pt x="2760" y="0"/>
                  </a:lnTo>
                  <a:lnTo>
                    <a:pt x="2760" y="0"/>
                  </a:lnTo>
                  <a:lnTo>
                    <a:pt x="2760" y="0"/>
                  </a:lnTo>
                  <a:lnTo>
                    <a:pt x="2766" y="0"/>
                  </a:lnTo>
                  <a:lnTo>
                    <a:pt x="2766" y="0"/>
                  </a:lnTo>
                  <a:lnTo>
                    <a:pt x="2766" y="0"/>
                  </a:lnTo>
                  <a:lnTo>
                    <a:pt x="2766" y="0"/>
                  </a:lnTo>
                  <a:lnTo>
                    <a:pt x="2766" y="0"/>
                  </a:lnTo>
                  <a:lnTo>
                    <a:pt x="2766" y="0"/>
                  </a:lnTo>
                  <a:lnTo>
                    <a:pt x="2772" y="0"/>
                  </a:lnTo>
                  <a:lnTo>
                    <a:pt x="2772" y="0"/>
                  </a:lnTo>
                  <a:lnTo>
                    <a:pt x="2772" y="0"/>
                  </a:lnTo>
                  <a:lnTo>
                    <a:pt x="2772" y="0"/>
                  </a:lnTo>
                  <a:lnTo>
                    <a:pt x="2772" y="0"/>
                  </a:lnTo>
                  <a:lnTo>
                    <a:pt x="2772" y="0"/>
                  </a:lnTo>
                  <a:lnTo>
                    <a:pt x="2778" y="0"/>
                  </a:lnTo>
                  <a:lnTo>
                    <a:pt x="2778" y="0"/>
                  </a:lnTo>
                  <a:lnTo>
                    <a:pt x="2778" y="0"/>
                  </a:lnTo>
                  <a:lnTo>
                    <a:pt x="2778" y="0"/>
                  </a:lnTo>
                  <a:lnTo>
                    <a:pt x="2778" y="0"/>
                  </a:lnTo>
                  <a:lnTo>
                    <a:pt x="2886" y="0"/>
                  </a:lnTo>
                  <a:lnTo>
                    <a:pt x="2886" y="0"/>
                  </a:lnTo>
                  <a:lnTo>
                    <a:pt x="2886" y="0"/>
                  </a:lnTo>
                  <a:lnTo>
                    <a:pt x="2892" y="0"/>
                  </a:lnTo>
                  <a:lnTo>
                    <a:pt x="2892" y="0"/>
                  </a:lnTo>
                  <a:lnTo>
                    <a:pt x="2892" y="0"/>
                  </a:lnTo>
                  <a:lnTo>
                    <a:pt x="2892" y="0"/>
                  </a:lnTo>
                  <a:lnTo>
                    <a:pt x="2892" y="0"/>
                  </a:lnTo>
                  <a:lnTo>
                    <a:pt x="2892" y="0"/>
                  </a:lnTo>
                  <a:lnTo>
                    <a:pt x="2898" y="0"/>
                  </a:lnTo>
                  <a:lnTo>
                    <a:pt x="2898" y="0"/>
                  </a:lnTo>
                  <a:lnTo>
                    <a:pt x="2898" y="0"/>
                  </a:lnTo>
                  <a:lnTo>
                    <a:pt x="2898" y="0"/>
                  </a:lnTo>
                  <a:lnTo>
                    <a:pt x="2898" y="0"/>
                  </a:lnTo>
                  <a:lnTo>
                    <a:pt x="2898" y="0"/>
                  </a:lnTo>
                  <a:lnTo>
                    <a:pt x="2898" y="0"/>
                  </a:lnTo>
                  <a:lnTo>
                    <a:pt x="2904" y="0"/>
                  </a:lnTo>
                  <a:lnTo>
                    <a:pt x="2904" y="0"/>
                  </a:lnTo>
                  <a:lnTo>
                    <a:pt x="2904" y="0"/>
                  </a:lnTo>
                  <a:lnTo>
                    <a:pt x="2904" y="0"/>
                  </a:lnTo>
                  <a:lnTo>
                    <a:pt x="2904" y="0"/>
                  </a:lnTo>
                  <a:lnTo>
                    <a:pt x="2904" y="0"/>
                  </a:lnTo>
                  <a:lnTo>
                    <a:pt x="2910" y="0"/>
                  </a:lnTo>
                  <a:lnTo>
                    <a:pt x="2910" y="0"/>
                  </a:lnTo>
                  <a:lnTo>
                    <a:pt x="2910" y="0"/>
                  </a:lnTo>
                  <a:lnTo>
                    <a:pt x="2910" y="0"/>
                  </a:lnTo>
                  <a:lnTo>
                    <a:pt x="2910" y="0"/>
                  </a:lnTo>
                  <a:lnTo>
                    <a:pt x="2910" y="0"/>
                  </a:lnTo>
                  <a:lnTo>
                    <a:pt x="2910" y="0"/>
                  </a:lnTo>
                  <a:lnTo>
                    <a:pt x="2916" y="0"/>
                  </a:lnTo>
                  <a:lnTo>
                    <a:pt x="2916" y="0"/>
                  </a:lnTo>
                  <a:lnTo>
                    <a:pt x="2916" y="0"/>
                  </a:lnTo>
                  <a:lnTo>
                    <a:pt x="2916" y="0"/>
                  </a:lnTo>
                  <a:lnTo>
                    <a:pt x="2916" y="0"/>
                  </a:lnTo>
                  <a:lnTo>
                    <a:pt x="2916" y="0"/>
                  </a:lnTo>
                  <a:lnTo>
                    <a:pt x="2922" y="0"/>
                  </a:lnTo>
                  <a:lnTo>
                    <a:pt x="2922" y="0"/>
                  </a:lnTo>
                  <a:lnTo>
                    <a:pt x="2922" y="0"/>
                  </a:lnTo>
                  <a:lnTo>
                    <a:pt x="2922" y="0"/>
                  </a:lnTo>
                  <a:lnTo>
                    <a:pt x="2922" y="0"/>
                  </a:lnTo>
                  <a:lnTo>
                    <a:pt x="2922" y="0"/>
                  </a:lnTo>
                  <a:lnTo>
                    <a:pt x="2928" y="0"/>
                  </a:lnTo>
                  <a:lnTo>
                    <a:pt x="2928" y="0"/>
                  </a:lnTo>
                  <a:lnTo>
                    <a:pt x="2928" y="0"/>
                  </a:lnTo>
                  <a:lnTo>
                    <a:pt x="2928" y="0"/>
                  </a:lnTo>
                  <a:lnTo>
                    <a:pt x="2928" y="0"/>
                  </a:lnTo>
                  <a:lnTo>
                    <a:pt x="2928" y="0"/>
                  </a:lnTo>
                  <a:lnTo>
                    <a:pt x="2934" y="0"/>
                  </a:lnTo>
                  <a:lnTo>
                    <a:pt x="2934" y="0"/>
                  </a:lnTo>
                  <a:lnTo>
                    <a:pt x="2934" y="0"/>
                  </a:lnTo>
                  <a:lnTo>
                    <a:pt x="2934" y="0"/>
                  </a:lnTo>
                  <a:lnTo>
                    <a:pt x="2934" y="0"/>
                  </a:lnTo>
                  <a:lnTo>
                    <a:pt x="2934" y="0"/>
                  </a:lnTo>
                  <a:lnTo>
                    <a:pt x="2940" y="0"/>
                  </a:lnTo>
                  <a:lnTo>
                    <a:pt x="2940" y="0"/>
                  </a:lnTo>
                  <a:lnTo>
                    <a:pt x="2940" y="0"/>
                  </a:lnTo>
                  <a:lnTo>
                    <a:pt x="2940" y="0"/>
                  </a:lnTo>
                  <a:lnTo>
                    <a:pt x="2940" y="0"/>
                  </a:lnTo>
                  <a:lnTo>
                    <a:pt x="2940" y="0"/>
                  </a:lnTo>
                  <a:lnTo>
                    <a:pt x="2940" y="0"/>
                  </a:lnTo>
                  <a:lnTo>
                    <a:pt x="2946" y="0"/>
                  </a:lnTo>
                  <a:lnTo>
                    <a:pt x="2946" y="0"/>
                  </a:lnTo>
                  <a:lnTo>
                    <a:pt x="2946" y="0"/>
                  </a:lnTo>
                  <a:lnTo>
                    <a:pt x="2946" y="0"/>
                  </a:lnTo>
                  <a:lnTo>
                    <a:pt x="2946" y="0"/>
                  </a:lnTo>
                  <a:lnTo>
                    <a:pt x="2946" y="0"/>
                  </a:lnTo>
                  <a:lnTo>
                    <a:pt x="2952" y="0"/>
                  </a:lnTo>
                  <a:lnTo>
                    <a:pt x="2952" y="0"/>
                  </a:lnTo>
                  <a:lnTo>
                    <a:pt x="2952" y="0"/>
                  </a:lnTo>
                  <a:lnTo>
                    <a:pt x="2952" y="0"/>
                  </a:lnTo>
                  <a:lnTo>
                    <a:pt x="2952" y="0"/>
                  </a:lnTo>
                  <a:lnTo>
                    <a:pt x="2952" y="0"/>
                  </a:lnTo>
                  <a:lnTo>
                    <a:pt x="2958" y="0"/>
                  </a:lnTo>
                  <a:lnTo>
                    <a:pt x="2958" y="0"/>
                  </a:lnTo>
                  <a:lnTo>
                    <a:pt x="2958" y="0"/>
                  </a:lnTo>
                  <a:lnTo>
                    <a:pt x="2958" y="0"/>
                  </a:lnTo>
                  <a:lnTo>
                    <a:pt x="2958" y="0"/>
                  </a:lnTo>
                  <a:lnTo>
                    <a:pt x="2958" y="0"/>
                  </a:lnTo>
                  <a:lnTo>
                    <a:pt x="2958" y="0"/>
                  </a:lnTo>
                  <a:lnTo>
                    <a:pt x="2964" y="0"/>
                  </a:lnTo>
                  <a:lnTo>
                    <a:pt x="2964" y="0"/>
                  </a:lnTo>
                  <a:lnTo>
                    <a:pt x="2964" y="0"/>
                  </a:lnTo>
                  <a:lnTo>
                    <a:pt x="2964" y="0"/>
                  </a:lnTo>
                  <a:lnTo>
                    <a:pt x="2964" y="0"/>
                  </a:lnTo>
                  <a:lnTo>
                    <a:pt x="2964" y="0"/>
                  </a:lnTo>
                  <a:lnTo>
                    <a:pt x="2970" y="0"/>
                  </a:lnTo>
                  <a:lnTo>
                    <a:pt x="2970" y="0"/>
                  </a:lnTo>
                  <a:lnTo>
                    <a:pt x="2970" y="0"/>
                  </a:lnTo>
                  <a:lnTo>
                    <a:pt x="2970" y="0"/>
                  </a:lnTo>
                  <a:lnTo>
                    <a:pt x="2970" y="0"/>
                  </a:lnTo>
                  <a:lnTo>
                    <a:pt x="2970" y="0"/>
                  </a:lnTo>
                  <a:lnTo>
                    <a:pt x="2976" y="0"/>
                  </a:lnTo>
                  <a:lnTo>
                    <a:pt x="2976" y="0"/>
                  </a:lnTo>
                  <a:lnTo>
                    <a:pt x="2976" y="0"/>
                  </a:lnTo>
                  <a:lnTo>
                    <a:pt x="2976" y="0"/>
                  </a:lnTo>
                  <a:lnTo>
                    <a:pt x="2976" y="0"/>
                  </a:lnTo>
                  <a:lnTo>
                    <a:pt x="2976" y="0"/>
                  </a:lnTo>
                  <a:lnTo>
                    <a:pt x="2982" y="0"/>
                  </a:lnTo>
                  <a:lnTo>
                    <a:pt x="2982" y="0"/>
                  </a:lnTo>
                  <a:lnTo>
                    <a:pt x="2982" y="0"/>
                  </a:lnTo>
                  <a:lnTo>
                    <a:pt x="2982" y="0"/>
                  </a:lnTo>
                  <a:lnTo>
                    <a:pt x="2982" y="0"/>
                  </a:lnTo>
                  <a:lnTo>
                    <a:pt x="2982" y="0"/>
                  </a:lnTo>
                  <a:lnTo>
                    <a:pt x="2988" y="0"/>
                  </a:lnTo>
                  <a:lnTo>
                    <a:pt x="2988" y="0"/>
                  </a:lnTo>
                  <a:lnTo>
                    <a:pt x="3096" y="0"/>
                  </a:lnTo>
                  <a:lnTo>
                    <a:pt x="3096" y="0"/>
                  </a:lnTo>
                  <a:lnTo>
                    <a:pt x="3096" y="0"/>
                  </a:lnTo>
                  <a:lnTo>
                    <a:pt x="3096" y="0"/>
                  </a:lnTo>
                  <a:lnTo>
                    <a:pt x="3096" y="0"/>
                  </a:lnTo>
                  <a:lnTo>
                    <a:pt x="3096" y="0"/>
                  </a:lnTo>
                  <a:lnTo>
                    <a:pt x="3096" y="0"/>
                  </a:lnTo>
                  <a:lnTo>
                    <a:pt x="3102" y="0"/>
                  </a:lnTo>
                  <a:lnTo>
                    <a:pt x="3102" y="0"/>
                  </a:lnTo>
                  <a:lnTo>
                    <a:pt x="3102" y="0"/>
                  </a:lnTo>
                  <a:lnTo>
                    <a:pt x="3102" y="0"/>
                  </a:lnTo>
                  <a:lnTo>
                    <a:pt x="3102" y="0"/>
                  </a:lnTo>
                  <a:lnTo>
                    <a:pt x="3102" y="0"/>
                  </a:lnTo>
                  <a:lnTo>
                    <a:pt x="3108" y="0"/>
                  </a:lnTo>
                  <a:lnTo>
                    <a:pt x="3108" y="0"/>
                  </a:lnTo>
                  <a:lnTo>
                    <a:pt x="3108" y="0"/>
                  </a:lnTo>
                  <a:lnTo>
                    <a:pt x="3108" y="0"/>
                  </a:lnTo>
                  <a:lnTo>
                    <a:pt x="3108" y="0"/>
                  </a:lnTo>
                  <a:lnTo>
                    <a:pt x="3108" y="0"/>
                  </a:lnTo>
                  <a:lnTo>
                    <a:pt x="3114" y="0"/>
                  </a:lnTo>
                  <a:lnTo>
                    <a:pt x="3114" y="0"/>
                  </a:lnTo>
                  <a:lnTo>
                    <a:pt x="3114" y="0"/>
                  </a:lnTo>
                  <a:lnTo>
                    <a:pt x="3114" y="0"/>
                  </a:lnTo>
                  <a:lnTo>
                    <a:pt x="3114" y="0"/>
                  </a:lnTo>
                  <a:lnTo>
                    <a:pt x="3114" y="0"/>
                  </a:lnTo>
                  <a:lnTo>
                    <a:pt x="3120" y="0"/>
                  </a:lnTo>
                  <a:lnTo>
                    <a:pt x="3120" y="0"/>
                  </a:lnTo>
                  <a:lnTo>
                    <a:pt x="3120" y="0"/>
                  </a:lnTo>
                  <a:lnTo>
                    <a:pt x="3120" y="0"/>
                  </a:lnTo>
                  <a:lnTo>
                    <a:pt x="3120" y="0"/>
                  </a:lnTo>
                  <a:lnTo>
                    <a:pt x="3120" y="0"/>
                  </a:lnTo>
                  <a:lnTo>
                    <a:pt x="3120" y="0"/>
                  </a:lnTo>
                  <a:lnTo>
                    <a:pt x="3126" y="0"/>
                  </a:lnTo>
                  <a:lnTo>
                    <a:pt x="3126" y="0"/>
                  </a:lnTo>
                  <a:lnTo>
                    <a:pt x="3126" y="0"/>
                  </a:lnTo>
                  <a:lnTo>
                    <a:pt x="3126" y="0"/>
                  </a:lnTo>
                  <a:lnTo>
                    <a:pt x="3126" y="0"/>
                  </a:lnTo>
                  <a:lnTo>
                    <a:pt x="3126" y="0"/>
                  </a:lnTo>
                  <a:lnTo>
                    <a:pt x="3132" y="0"/>
                  </a:lnTo>
                  <a:lnTo>
                    <a:pt x="3132" y="0"/>
                  </a:lnTo>
                  <a:lnTo>
                    <a:pt x="3132" y="0"/>
                  </a:lnTo>
                  <a:lnTo>
                    <a:pt x="3132" y="0"/>
                  </a:lnTo>
                  <a:lnTo>
                    <a:pt x="3132" y="0"/>
                  </a:lnTo>
                  <a:lnTo>
                    <a:pt x="3132" y="0"/>
                  </a:lnTo>
                  <a:lnTo>
                    <a:pt x="3138" y="0"/>
                  </a:lnTo>
                  <a:lnTo>
                    <a:pt x="3138" y="0"/>
                  </a:lnTo>
                  <a:lnTo>
                    <a:pt x="3138" y="0"/>
                  </a:lnTo>
                  <a:lnTo>
                    <a:pt x="3138" y="0"/>
                  </a:lnTo>
                  <a:lnTo>
                    <a:pt x="3138" y="0"/>
                  </a:lnTo>
                  <a:lnTo>
                    <a:pt x="3138" y="0"/>
                  </a:lnTo>
                  <a:lnTo>
                    <a:pt x="3138" y="0"/>
                  </a:lnTo>
                  <a:lnTo>
                    <a:pt x="3144" y="0"/>
                  </a:lnTo>
                  <a:lnTo>
                    <a:pt x="3144" y="0"/>
                  </a:lnTo>
                  <a:lnTo>
                    <a:pt x="3144" y="0"/>
                  </a:lnTo>
                  <a:lnTo>
                    <a:pt x="3144" y="0"/>
                  </a:lnTo>
                  <a:lnTo>
                    <a:pt x="3144" y="0"/>
                  </a:lnTo>
                  <a:lnTo>
                    <a:pt x="3144" y="0"/>
                  </a:lnTo>
                  <a:lnTo>
                    <a:pt x="3150" y="0"/>
                  </a:lnTo>
                  <a:lnTo>
                    <a:pt x="3150" y="0"/>
                  </a:lnTo>
                  <a:lnTo>
                    <a:pt x="3150" y="0"/>
                  </a:lnTo>
                  <a:lnTo>
                    <a:pt x="3150" y="0"/>
                  </a:lnTo>
                  <a:lnTo>
                    <a:pt x="3150" y="0"/>
                  </a:lnTo>
                  <a:lnTo>
                    <a:pt x="3150" y="0"/>
                  </a:lnTo>
                  <a:lnTo>
                    <a:pt x="3156" y="0"/>
                  </a:lnTo>
                  <a:lnTo>
                    <a:pt x="3156" y="0"/>
                  </a:lnTo>
                  <a:lnTo>
                    <a:pt x="3156" y="0"/>
                  </a:lnTo>
                  <a:lnTo>
                    <a:pt x="3156" y="0"/>
                  </a:lnTo>
                  <a:lnTo>
                    <a:pt x="3156" y="0"/>
                  </a:lnTo>
                  <a:lnTo>
                    <a:pt x="3156" y="0"/>
                  </a:lnTo>
                  <a:lnTo>
                    <a:pt x="3162" y="0"/>
                  </a:lnTo>
                  <a:lnTo>
                    <a:pt x="3162" y="0"/>
                  </a:lnTo>
                  <a:lnTo>
                    <a:pt x="3162" y="0"/>
                  </a:lnTo>
                  <a:lnTo>
                    <a:pt x="3162" y="0"/>
                  </a:lnTo>
                  <a:lnTo>
                    <a:pt x="3162" y="0"/>
                  </a:lnTo>
                  <a:lnTo>
                    <a:pt x="3162" y="0"/>
                  </a:lnTo>
                  <a:lnTo>
                    <a:pt x="3162" y="0"/>
                  </a:lnTo>
                  <a:lnTo>
                    <a:pt x="3168" y="0"/>
                  </a:lnTo>
                  <a:lnTo>
                    <a:pt x="3168" y="0"/>
                  </a:lnTo>
                  <a:lnTo>
                    <a:pt x="3168" y="0"/>
                  </a:lnTo>
                  <a:lnTo>
                    <a:pt x="3168" y="0"/>
                  </a:lnTo>
                  <a:lnTo>
                    <a:pt x="3168" y="0"/>
                  </a:lnTo>
                  <a:lnTo>
                    <a:pt x="3168" y="0"/>
                  </a:lnTo>
                  <a:lnTo>
                    <a:pt x="3174" y="0"/>
                  </a:lnTo>
                  <a:lnTo>
                    <a:pt x="3174" y="0"/>
                  </a:lnTo>
                  <a:lnTo>
                    <a:pt x="3174" y="0"/>
                  </a:lnTo>
                  <a:lnTo>
                    <a:pt x="3174" y="0"/>
                  </a:lnTo>
                  <a:lnTo>
                    <a:pt x="3174" y="0"/>
                  </a:lnTo>
                  <a:lnTo>
                    <a:pt x="3174" y="0"/>
                  </a:lnTo>
                  <a:lnTo>
                    <a:pt x="3180" y="0"/>
                  </a:lnTo>
                  <a:lnTo>
                    <a:pt x="3180" y="0"/>
                  </a:lnTo>
                  <a:lnTo>
                    <a:pt x="3180" y="0"/>
                  </a:lnTo>
                  <a:lnTo>
                    <a:pt x="3180" y="0"/>
                  </a:lnTo>
                  <a:lnTo>
                    <a:pt x="3180" y="0"/>
                  </a:lnTo>
                  <a:lnTo>
                    <a:pt x="3180" y="0"/>
                  </a:lnTo>
                  <a:lnTo>
                    <a:pt x="3186" y="0"/>
                  </a:lnTo>
                  <a:lnTo>
                    <a:pt x="3186" y="0"/>
                  </a:lnTo>
                  <a:lnTo>
                    <a:pt x="3186" y="0"/>
                  </a:lnTo>
                  <a:lnTo>
                    <a:pt x="3186" y="0"/>
                  </a:lnTo>
                  <a:lnTo>
                    <a:pt x="3186" y="0"/>
                  </a:lnTo>
                  <a:lnTo>
                    <a:pt x="3186" y="0"/>
                  </a:lnTo>
                  <a:lnTo>
                    <a:pt x="3186" y="0"/>
                  </a:lnTo>
                  <a:lnTo>
                    <a:pt x="3192" y="0"/>
                  </a:lnTo>
                  <a:lnTo>
                    <a:pt x="3192" y="0"/>
                  </a:lnTo>
                  <a:lnTo>
                    <a:pt x="3192" y="0"/>
                  </a:lnTo>
                  <a:lnTo>
                    <a:pt x="3192" y="0"/>
                  </a:lnTo>
                  <a:lnTo>
                    <a:pt x="3300" y="0"/>
                  </a:lnTo>
                  <a:lnTo>
                    <a:pt x="3300" y="0"/>
                  </a:lnTo>
                  <a:lnTo>
                    <a:pt x="3300" y="0"/>
                  </a:lnTo>
                  <a:lnTo>
                    <a:pt x="3300" y="0"/>
                  </a:lnTo>
                  <a:lnTo>
                    <a:pt x="3306" y="0"/>
                  </a:lnTo>
                  <a:lnTo>
                    <a:pt x="3306" y="0"/>
                  </a:lnTo>
                  <a:lnTo>
                    <a:pt x="3306" y="0"/>
                  </a:lnTo>
                  <a:lnTo>
                    <a:pt x="3306" y="0"/>
                  </a:lnTo>
                  <a:lnTo>
                    <a:pt x="3306" y="0"/>
                  </a:lnTo>
                  <a:lnTo>
                    <a:pt x="3306" y="0"/>
                  </a:lnTo>
                  <a:lnTo>
                    <a:pt x="3312" y="0"/>
                  </a:lnTo>
                  <a:lnTo>
                    <a:pt x="3312" y="0"/>
                  </a:lnTo>
                  <a:lnTo>
                    <a:pt x="3312" y="0"/>
                  </a:lnTo>
                  <a:lnTo>
                    <a:pt x="3312" y="0"/>
                  </a:lnTo>
                  <a:lnTo>
                    <a:pt x="3312" y="0"/>
                  </a:lnTo>
                  <a:lnTo>
                    <a:pt x="3312" y="0"/>
                  </a:lnTo>
                  <a:lnTo>
                    <a:pt x="3318" y="0"/>
                  </a:lnTo>
                  <a:lnTo>
                    <a:pt x="3318" y="0"/>
                  </a:lnTo>
                  <a:lnTo>
                    <a:pt x="3318" y="0"/>
                  </a:lnTo>
                  <a:lnTo>
                    <a:pt x="3318" y="0"/>
                  </a:lnTo>
                  <a:lnTo>
                    <a:pt x="3318" y="0"/>
                  </a:lnTo>
                  <a:lnTo>
                    <a:pt x="3318" y="0"/>
                  </a:lnTo>
                  <a:lnTo>
                    <a:pt x="3324" y="0"/>
                  </a:lnTo>
                  <a:lnTo>
                    <a:pt x="3324" y="0"/>
                  </a:lnTo>
                  <a:lnTo>
                    <a:pt x="3324" y="0"/>
                  </a:lnTo>
                  <a:lnTo>
                    <a:pt x="3324" y="0"/>
                  </a:lnTo>
                  <a:lnTo>
                    <a:pt x="3324" y="0"/>
                  </a:lnTo>
                  <a:lnTo>
                    <a:pt x="3324" y="0"/>
                  </a:lnTo>
                  <a:lnTo>
                    <a:pt x="3324" y="0"/>
                  </a:lnTo>
                  <a:lnTo>
                    <a:pt x="3330" y="0"/>
                  </a:lnTo>
                  <a:lnTo>
                    <a:pt x="3330" y="0"/>
                  </a:lnTo>
                  <a:lnTo>
                    <a:pt x="3330" y="0"/>
                  </a:lnTo>
                  <a:lnTo>
                    <a:pt x="3330" y="0"/>
                  </a:lnTo>
                  <a:lnTo>
                    <a:pt x="3330" y="0"/>
                  </a:lnTo>
                  <a:lnTo>
                    <a:pt x="3330" y="0"/>
                  </a:lnTo>
                  <a:lnTo>
                    <a:pt x="3336" y="0"/>
                  </a:lnTo>
                  <a:lnTo>
                    <a:pt x="3336" y="0"/>
                  </a:lnTo>
                  <a:lnTo>
                    <a:pt x="3336" y="0"/>
                  </a:lnTo>
                  <a:lnTo>
                    <a:pt x="3336" y="0"/>
                  </a:lnTo>
                  <a:lnTo>
                    <a:pt x="3336" y="0"/>
                  </a:lnTo>
                  <a:lnTo>
                    <a:pt x="3336" y="0"/>
                  </a:lnTo>
                  <a:lnTo>
                    <a:pt x="3336" y="0"/>
                  </a:lnTo>
                  <a:lnTo>
                    <a:pt x="3342" y="0"/>
                  </a:lnTo>
                  <a:lnTo>
                    <a:pt x="3342" y="0"/>
                  </a:lnTo>
                  <a:lnTo>
                    <a:pt x="3342" y="0"/>
                  </a:lnTo>
                  <a:lnTo>
                    <a:pt x="3342" y="0"/>
                  </a:lnTo>
                  <a:lnTo>
                    <a:pt x="3342" y="0"/>
                  </a:lnTo>
                  <a:lnTo>
                    <a:pt x="3342" y="0"/>
                  </a:lnTo>
                  <a:lnTo>
                    <a:pt x="3348" y="0"/>
                  </a:lnTo>
                  <a:lnTo>
                    <a:pt x="3348" y="0"/>
                  </a:lnTo>
                  <a:lnTo>
                    <a:pt x="3348" y="0"/>
                  </a:lnTo>
                  <a:lnTo>
                    <a:pt x="3348" y="0"/>
                  </a:lnTo>
                  <a:lnTo>
                    <a:pt x="3348" y="0"/>
                  </a:lnTo>
                  <a:lnTo>
                    <a:pt x="3348" y="0"/>
                  </a:lnTo>
                  <a:lnTo>
                    <a:pt x="3354" y="0"/>
                  </a:lnTo>
                  <a:lnTo>
                    <a:pt x="3354" y="0"/>
                  </a:lnTo>
                  <a:lnTo>
                    <a:pt x="3354" y="0"/>
                  </a:lnTo>
                  <a:lnTo>
                    <a:pt x="3354" y="0"/>
                  </a:lnTo>
                  <a:lnTo>
                    <a:pt x="3354" y="0"/>
                  </a:lnTo>
                  <a:lnTo>
                    <a:pt x="3354" y="0"/>
                  </a:lnTo>
                  <a:lnTo>
                    <a:pt x="3360" y="0"/>
                  </a:lnTo>
                  <a:lnTo>
                    <a:pt x="3360" y="0"/>
                  </a:lnTo>
                  <a:lnTo>
                    <a:pt x="3360" y="0"/>
                  </a:lnTo>
                  <a:lnTo>
                    <a:pt x="3360" y="0"/>
                  </a:lnTo>
                  <a:lnTo>
                    <a:pt x="3360" y="0"/>
                  </a:lnTo>
                  <a:lnTo>
                    <a:pt x="3360" y="0"/>
                  </a:lnTo>
                  <a:lnTo>
                    <a:pt x="3366" y="0"/>
                  </a:lnTo>
                  <a:lnTo>
                    <a:pt x="3366" y="0"/>
                  </a:lnTo>
                  <a:lnTo>
                    <a:pt x="3366" y="0"/>
                  </a:lnTo>
                  <a:lnTo>
                    <a:pt x="3366" y="0"/>
                  </a:lnTo>
                  <a:lnTo>
                    <a:pt x="3366" y="0"/>
                  </a:lnTo>
                  <a:lnTo>
                    <a:pt x="3366" y="0"/>
                  </a:lnTo>
                  <a:lnTo>
                    <a:pt x="3372" y="0"/>
                  </a:lnTo>
                  <a:lnTo>
                    <a:pt x="3372" y="0"/>
                  </a:lnTo>
                  <a:lnTo>
                    <a:pt x="3372" y="0"/>
                  </a:lnTo>
                  <a:lnTo>
                    <a:pt x="3372" y="0"/>
                  </a:lnTo>
                  <a:lnTo>
                    <a:pt x="3372" y="0"/>
                  </a:lnTo>
                  <a:lnTo>
                    <a:pt x="3372" y="0"/>
                  </a:lnTo>
                  <a:lnTo>
                    <a:pt x="3372" y="0"/>
                  </a:lnTo>
                  <a:lnTo>
                    <a:pt x="3378" y="0"/>
                  </a:lnTo>
                  <a:lnTo>
                    <a:pt x="3378" y="0"/>
                  </a:lnTo>
                  <a:lnTo>
                    <a:pt x="3378" y="0"/>
                  </a:lnTo>
                  <a:lnTo>
                    <a:pt x="3378" y="0"/>
                  </a:lnTo>
                  <a:lnTo>
                    <a:pt x="3378" y="0"/>
                  </a:lnTo>
                  <a:lnTo>
                    <a:pt x="3378" y="0"/>
                  </a:lnTo>
                  <a:lnTo>
                    <a:pt x="3384" y="0"/>
                  </a:lnTo>
                  <a:lnTo>
                    <a:pt x="3384" y="0"/>
                  </a:lnTo>
                  <a:lnTo>
                    <a:pt x="3384" y="0"/>
                  </a:lnTo>
                  <a:lnTo>
                    <a:pt x="3384" y="0"/>
                  </a:lnTo>
                  <a:lnTo>
                    <a:pt x="3384" y="0"/>
                  </a:lnTo>
                  <a:lnTo>
                    <a:pt x="3384" y="0"/>
                  </a:lnTo>
                  <a:lnTo>
                    <a:pt x="3390" y="0"/>
                  </a:lnTo>
                  <a:lnTo>
                    <a:pt x="3390" y="0"/>
                  </a:lnTo>
                  <a:lnTo>
                    <a:pt x="3390" y="0"/>
                  </a:lnTo>
                  <a:lnTo>
                    <a:pt x="3390" y="0"/>
                  </a:lnTo>
                  <a:lnTo>
                    <a:pt x="3390" y="0"/>
                  </a:lnTo>
                  <a:lnTo>
                    <a:pt x="3390" y="0"/>
                  </a:lnTo>
                  <a:lnTo>
                    <a:pt x="3390" y="0"/>
                  </a:lnTo>
                  <a:lnTo>
                    <a:pt x="3396" y="0"/>
                  </a:lnTo>
                  <a:lnTo>
                    <a:pt x="3396" y="0"/>
                  </a:lnTo>
                  <a:lnTo>
                    <a:pt x="3396" y="0"/>
                  </a:lnTo>
                  <a:lnTo>
                    <a:pt x="3396" y="0"/>
                  </a:lnTo>
                  <a:lnTo>
                    <a:pt x="3396" y="0"/>
                  </a:lnTo>
                  <a:lnTo>
                    <a:pt x="3396" y="0"/>
                  </a:lnTo>
                  <a:lnTo>
                    <a:pt x="3396" y="0"/>
                  </a:lnTo>
                  <a:lnTo>
                    <a:pt x="3510" y="0"/>
                  </a:lnTo>
                  <a:lnTo>
                    <a:pt x="3510" y="0"/>
                  </a:lnTo>
                  <a:lnTo>
                    <a:pt x="3510" y="0"/>
                  </a:lnTo>
                  <a:lnTo>
                    <a:pt x="3510" y="0"/>
                  </a:lnTo>
                  <a:lnTo>
                    <a:pt x="3510" y="0"/>
                  </a:lnTo>
                  <a:lnTo>
                    <a:pt x="3510" y="0"/>
                  </a:lnTo>
                  <a:lnTo>
                    <a:pt x="3510" y="0"/>
                  </a:lnTo>
                  <a:lnTo>
                    <a:pt x="3516" y="0"/>
                  </a:lnTo>
                  <a:lnTo>
                    <a:pt x="3516" y="0"/>
                  </a:lnTo>
                  <a:lnTo>
                    <a:pt x="3516" y="0"/>
                  </a:lnTo>
                  <a:lnTo>
                    <a:pt x="3516" y="0"/>
                  </a:lnTo>
                  <a:lnTo>
                    <a:pt x="3516" y="0"/>
                  </a:lnTo>
                  <a:lnTo>
                    <a:pt x="3516" y="0"/>
                  </a:lnTo>
                  <a:lnTo>
                    <a:pt x="3522" y="0"/>
                  </a:lnTo>
                  <a:lnTo>
                    <a:pt x="3522" y="0"/>
                  </a:lnTo>
                  <a:lnTo>
                    <a:pt x="3522" y="0"/>
                  </a:lnTo>
                  <a:lnTo>
                    <a:pt x="3522" y="0"/>
                  </a:lnTo>
                  <a:lnTo>
                    <a:pt x="3522" y="0"/>
                  </a:lnTo>
                  <a:lnTo>
                    <a:pt x="3522" y="0"/>
                  </a:lnTo>
                  <a:lnTo>
                    <a:pt x="3528" y="0"/>
                  </a:lnTo>
                  <a:lnTo>
                    <a:pt x="3528" y="0"/>
                  </a:lnTo>
                  <a:lnTo>
                    <a:pt x="3528" y="0"/>
                  </a:lnTo>
                  <a:lnTo>
                    <a:pt x="3528" y="0"/>
                  </a:lnTo>
                  <a:lnTo>
                    <a:pt x="3528" y="0"/>
                  </a:lnTo>
                  <a:lnTo>
                    <a:pt x="3528" y="0"/>
                  </a:lnTo>
                  <a:lnTo>
                    <a:pt x="3534" y="0"/>
                  </a:lnTo>
                  <a:lnTo>
                    <a:pt x="3534" y="0"/>
                  </a:lnTo>
                  <a:lnTo>
                    <a:pt x="3534" y="0"/>
                  </a:lnTo>
                  <a:lnTo>
                    <a:pt x="3534" y="0"/>
                  </a:lnTo>
                  <a:lnTo>
                    <a:pt x="3534" y="0"/>
                  </a:lnTo>
                  <a:lnTo>
                    <a:pt x="3534" y="0"/>
                  </a:lnTo>
                  <a:lnTo>
                    <a:pt x="3534" y="0"/>
                  </a:lnTo>
                  <a:lnTo>
                    <a:pt x="3534" y="0"/>
                  </a:lnTo>
                  <a:lnTo>
                    <a:pt x="3540" y="0"/>
                  </a:lnTo>
                  <a:lnTo>
                    <a:pt x="3540" y="0"/>
                  </a:lnTo>
                  <a:lnTo>
                    <a:pt x="3540" y="0"/>
                  </a:lnTo>
                  <a:lnTo>
                    <a:pt x="3540" y="0"/>
                  </a:lnTo>
                  <a:lnTo>
                    <a:pt x="3540" y="0"/>
                  </a:lnTo>
                  <a:lnTo>
                    <a:pt x="3540" y="0"/>
                  </a:lnTo>
                  <a:lnTo>
                    <a:pt x="3546" y="0"/>
                  </a:lnTo>
                  <a:lnTo>
                    <a:pt x="3546" y="0"/>
                  </a:lnTo>
                  <a:lnTo>
                    <a:pt x="3546" y="0"/>
                  </a:lnTo>
                  <a:lnTo>
                    <a:pt x="3546" y="0"/>
                  </a:lnTo>
                  <a:lnTo>
                    <a:pt x="3546" y="0"/>
                  </a:lnTo>
                  <a:lnTo>
                    <a:pt x="3546" y="0"/>
                  </a:lnTo>
                  <a:lnTo>
                    <a:pt x="3552" y="0"/>
                  </a:lnTo>
                  <a:lnTo>
                    <a:pt x="3552" y="0"/>
                  </a:lnTo>
                  <a:lnTo>
                    <a:pt x="3552" y="0"/>
                  </a:lnTo>
                  <a:lnTo>
                    <a:pt x="3552" y="0"/>
                  </a:lnTo>
                  <a:lnTo>
                    <a:pt x="3552" y="0"/>
                  </a:lnTo>
                  <a:lnTo>
                    <a:pt x="3552" y="0"/>
                  </a:lnTo>
                  <a:lnTo>
                    <a:pt x="3558" y="0"/>
                  </a:lnTo>
                  <a:lnTo>
                    <a:pt x="3558" y="0"/>
                  </a:lnTo>
                  <a:lnTo>
                    <a:pt x="3558" y="0"/>
                  </a:lnTo>
                  <a:lnTo>
                    <a:pt x="3558" y="0"/>
                  </a:lnTo>
                  <a:lnTo>
                    <a:pt x="3558" y="0"/>
                  </a:lnTo>
                  <a:lnTo>
                    <a:pt x="3558" y="0"/>
                  </a:lnTo>
                  <a:lnTo>
                    <a:pt x="3564" y="0"/>
                  </a:lnTo>
                  <a:lnTo>
                    <a:pt x="3564" y="0"/>
                  </a:lnTo>
                  <a:lnTo>
                    <a:pt x="3564" y="0"/>
                  </a:lnTo>
                  <a:lnTo>
                    <a:pt x="3564" y="0"/>
                  </a:lnTo>
                  <a:lnTo>
                    <a:pt x="3564" y="0"/>
                  </a:lnTo>
                  <a:lnTo>
                    <a:pt x="3564" y="0"/>
                  </a:lnTo>
                  <a:lnTo>
                    <a:pt x="3570" y="0"/>
                  </a:lnTo>
                  <a:lnTo>
                    <a:pt x="3570" y="0"/>
                  </a:lnTo>
                  <a:lnTo>
                    <a:pt x="3570" y="0"/>
                  </a:lnTo>
                  <a:lnTo>
                    <a:pt x="3570" y="0"/>
                  </a:lnTo>
                  <a:lnTo>
                    <a:pt x="3570" y="0"/>
                  </a:lnTo>
                  <a:lnTo>
                    <a:pt x="3570" y="0"/>
                  </a:lnTo>
                  <a:lnTo>
                    <a:pt x="3576" y="0"/>
                  </a:lnTo>
                  <a:lnTo>
                    <a:pt x="3576" y="0"/>
                  </a:lnTo>
                  <a:lnTo>
                    <a:pt x="3576" y="0"/>
                  </a:lnTo>
                  <a:lnTo>
                    <a:pt x="3576" y="0"/>
                  </a:lnTo>
                  <a:lnTo>
                    <a:pt x="3576" y="0"/>
                  </a:lnTo>
                  <a:lnTo>
                    <a:pt x="3576" y="0"/>
                  </a:lnTo>
                  <a:lnTo>
                    <a:pt x="3576" y="0"/>
                  </a:lnTo>
                  <a:lnTo>
                    <a:pt x="3582" y="0"/>
                  </a:lnTo>
                  <a:lnTo>
                    <a:pt x="3582" y="0"/>
                  </a:lnTo>
                  <a:lnTo>
                    <a:pt x="3582" y="0"/>
                  </a:lnTo>
                  <a:lnTo>
                    <a:pt x="3582" y="0"/>
                  </a:lnTo>
                  <a:lnTo>
                    <a:pt x="3582" y="0"/>
                  </a:lnTo>
                  <a:lnTo>
                    <a:pt x="3582" y="0"/>
                  </a:lnTo>
                  <a:lnTo>
                    <a:pt x="3588" y="0"/>
                  </a:lnTo>
                  <a:lnTo>
                    <a:pt x="3588" y="0"/>
                  </a:lnTo>
                  <a:lnTo>
                    <a:pt x="3588" y="0"/>
                  </a:lnTo>
                  <a:lnTo>
                    <a:pt x="3588" y="0"/>
                  </a:lnTo>
                  <a:lnTo>
                    <a:pt x="3588" y="0"/>
                  </a:lnTo>
                  <a:lnTo>
                    <a:pt x="3588" y="0"/>
                  </a:lnTo>
                  <a:lnTo>
                    <a:pt x="3594" y="0"/>
                  </a:lnTo>
                  <a:lnTo>
                    <a:pt x="3594" y="0"/>
                  </a:lnTo>
                  <a:lnTo>
                    <a:pt x="3594" y="0"/>
                  </a:lnTo>
                  <a:lnTo>
                    <a:pt x="3594" y="0"/>
                  </a:lnTo>
                  <a:lnTo>
                    <a:pt x="3594" y="0"/>
                  </a:lnTo>
                  <a:lnTo>
                    <a:pt x="3594" y="0"/>
                  </a:lnTo>
                  <a:lnTo>
                    <a:pt x="3594" y="0"/>
                  </a:lnTo>
                  <a:lnTo>
                    <a:pt x="3600" y="0"/>
                  </a:lnTo>
                  <a:lnTo>
                    <a:pt x="3600" y="0"/>
                  </a:lnTo>
                  <a:lnTo>
                    <a:pt x="3600" y="0"/>
                  </a:lnTo>
                  <a:lnTo>
                    <a:pt x="3600" y="0"/>
                  </a:lnTo>
                  <a:lnTo>
                    <a:pt x="3600" y="0"/>
                  </a:lnTo>
                  <a:lnTo>
                    <a:pt x="3600" y="0"/>
                  </a:lnTo>
                  <a:lnTo>
                    <a:pt x="3606" y="0"/>
                  </a:lnTo>
                  <a:lnTo>
                    <a:pt x="3606" y="0"/>
                  </a:lnTo>
                  <a:lnTo>
                    <a:pt x="3606" y="0"/>
                  </a:lnTo>
                  <a:lnTo>
                    <a:pt x="3606" y="0"/>
                  </a:lnTo>
                  <a:lnTo>
                    <a:pt x="3714" y="0"/>
                  </a:lnTo>
                  <a:lnTo>
                    <a:pt x="3714" y="0"/>
                  </a:lnTo>
                  <a:lnTo>
                    <a:pt x="3714" y="0"/>
                  </a:lnTo>
                  <a:lnTo>
                    <a:pt x="3714" y="0"/>
                  </a:lnTo>
                  <a:lnTo>
                    <a:pt x="3720" y="0"/>
                  </a:lnTo>
                  <a:lnTo>
                    <a:pt x="3720" y="0"/>
                  </a:lnTo>
                  <a:lnTo>
                    <a:pt x="3720" y="0"/>
                  </a:lnTo>
                  <a:lnTo>
                    <a:pt x="3720" y="0"/>
                  </a:lnTo>
                  <a:lnTo>
                    <a:pt x="3720" y="0"/>
                  </a:lnTo>
                  <a:lnTo>
                    <a:pt x="3720" y="0"/>
                  </a:lnTo>
                  <a:lnTo>
                    <a:pt x="3726" y="0"/>
                  </a:lnTo>
                  <a:lnTo>
                    <a:pt x="3726" y="0"/>
                  </a:lnTo>
                  <a:lnTo>
                    <a:pt x="3726" y="0"/>
                  </a:lnTo>
                  <a:lnTo>
                    <a:pt x="3726" y="0"/>
                  </a:lnTo>
                  <a:lnTo>
                    <a:pt x="3726" y="0"/>
                  </a:lnTo>
                  <a:lnTo>
                    <a:pt x="3726" y="0"/>
                  </a:lnTo>
                  <a:lnTo>
                    <a:pt x="3732" y="0"/>
                  </a:lnTo>
                  <a:lnTo>
                    <a:pt x="3732" y="0"/>
                  </a:lnTo>
                  <a:lnTo>
                    <a:pt x="3732" y="0"/>
                  </a:lnTo>
                  <a:lnTo>
                    <a:pt x="3732" y="0"/>
                  </a:lnTo>
                  <a:lnTo>
                    <a:pt x="3732" y="0"/>
                  </a:lnTo>
                  <a:lnTo>
                    <a:pt x="3732" y="0"/>
                  </a:lnTo>
                  <a:lnTo>
                    <a:pt x="3738" y="0"/>
                  </a:lnTo>
                  <a:lnTo>
                    <a:pt x="3738" y="0"/>
                  </a:lnTo>
                  <a:lnTo>
                    <a:pt x="3738" y="0"/>
                  </a:lnTo>
                  <a:lnTo>
                    <a:pt x="3738" y="0"/>
                  </a:lnTo>
                  <a:lnTo>
                    <a:pt x="3738" y="0"/>
                  </a:lnTo>
                  <a:lnTo>
                    <a:pt x="3738" y="0"/>
                  </a:lnTo>
                  <a:lnTo>
                    <a:pt x="3738" y="0"/>
                  </a:lnTo>
                  <a:lnTo>
                    <a:pt x="3738" y="0"/>
                  </a:lnTo>
                  <a:lnTo>
                    <a:pt x="3744" y="0"/>
                  </a:lnTo>
                  <a:lnTo>
                    <a:pt x="3744" y="0"/>
                  </a:lnTo>
                  <a:lnTo>
                    <a:pt x="3744" y="0"/>
                  </a:lnTo>
                  <a:lnTo>
                    <a:pt x="3744" y="0"/>
                  </a:lnTo>
                  <a:lnTo>
                    <a:pt x="3744" y="0"/>
                  </a:lnTo>
                  <a:lnTo>
                    <a:pt x="3744" y="0"/>
                  </a:lnTo>
                  <a:lnTo>
                    <a:pt x="3750" y="0"/>
                  </a:lnTo>
                  <a:lnTo>
                    <a:pt x="3750" y="0"/>
                  </a:lnTo>
                  <a:lnTo>
                    <a:pt x="3750" y="0"/>
                  </a:lnTo>
                  <a:lnTo>
                    <a:pt x="3750" y="0"/>
                  </a:lnTo>
                  <a:lnTo>
                    <a:pt x="3750" y="0"/>
                  </a:lnTo>
                  <a:lnTo>
                    <a:pt x="3750" y="0"/>
                  </a:lnTo>
                  <a:lnTo>
                    <a:pt x="3756" y="0"/>
                  </a:lnTo>
                  <a:lnTo>
                    <a:pt x="3756" y="0"/>
                  </a:lnTo>
                  <a:lnTo>
                    <a:pt x="3756" y="0"/>
                  </a:lnTo>
                  <a:lnTo>
                    <a:pt x="3756" y="0"/>
                  </a:lnTo>
                  <a:lnTo>
                    <a:pt x="3756" y="0"/>
                  </a:lnTo>
                  <a:lnTo>
                    <a:pt x="3756" y="0"/>
                  </a:lnTo>
                  <a:lnTo>
                    <a:pt x="3762" y="0"/>
                  </a:lnTo>
                  <a:lnTo>
                    <a:pt x="3762" y="0"/>
                  </a:lnTo>
                  <a:lnTo>
                    <a:pt x="3762" y="0"/>
                  </a:lnTo>
                  <a:lnTo>
                    <a:pt x="3762" y="0"/>
                  </a:lnTo>
                  <a:lnTo>
                    <a:pt x="3762" y="0"/>
                  </a:lnTo>
                  <a:lnTo>
                    <a:pt x="3762" y="0"/>
                  </a:lnTo>
                  <a:lnTo>
                    <a:pt x="3768" y="0"/>
                  </a:lnTo>
                  <a:lnTo>
                    <a:pt x="3768" y="0"/>
                  </a:lnTo>
                  <a:lnTo>
                    <a:pt x="3768" y="0"/>
                  </a:lnTo>
                  <a:lnTo>
                    <a:pt x="3768" y="0"/>
                  </a:lnTo>
                  <a:lnTo>
                    <a:pt x="3768" y="0"/>
                  </a:lnTo>
                  <a:lnTo>
                    <a:pt x="3768" y="0"/>
                  </a:lnTo>
                  <a:lnTo>
                    <a:pt x="3774" y="0"/>
                  </a:lnTo>
                  <a:lnTo>
                    <a:pt x="3774" y="0"/>
                  </a:lnTo>
                  <a:lnTo>
                    <a:pt x="3774" y="0"/>
                  </a:lnTo>
                  <a:lnTo>
                    <a:pt x="3774" y="0"/>
                  </a:lnTo>
                  <a:lnTo>
                    <a:pt x="3774" y="0"/>
                  </a:lnTo>
                  <a:lnTo>
                    <a:pt x="3774" y="0"/>
                  </a:lnTo>
                  <a:lnTo>
                    <a:pt x="3780" y="0"/>
                  </a:lnTo>
                  <a:lnTo>
                    <a:pt x="3780" y="0"/>
                  </a:lnTo>
                  <a:lnTo>
                    <a:pt x="3780" y="0"/>
                  </a:lnTo>
                  <a:lnTo>
                    <a:pt x="3780" y="0"/>
                  </a:lnTo>
                  <a:lnTo>
                    <a:pt x="3780" y="0"/>
                  </a:lnTo>
                  <a:lnTo>
                    <a:pt x="3780" y="0"/>
                  </a:lnTo>
                  <a:lnTo>
                    <a:pt x="3786" y="0"/>
                  </a:lnTo>
                  <a:lnTo>
                    <a:pt x="3786" y="0"/>
                  </a:lnTo>
                  <a:lnTo>
                    <a:pt x="3786" y="0"/>
                  </a:lnTo>
                  <a:lnTo>
                    <a:pt x="3786" y="0"/>
                  </a:lnTo>
                  <a:lnTo>
                    <a:pt x="3786" y="0"/>
                  </a:lnTo>
                  <a:lnTo>
                    <a:pt x="3786" y="0"/>
                  </a:lnTo>
                  <a:lnTo>
                    <a:pt x="3786" y="0"/>
                  </a:lnTo>
                  <a:lnTo>
                    <a:pt x="3792" y="0"/>
                  </a:lnTo>
                  <a:lnTo>
                    <a:pt x="3792" y="0"/>
                  </a:lnTo>
                  <a:lnTo>
                    <a:pt x="3792" y="0"/>
                  </a:lnTo>
                  <a:lnTo>
                    <a:pt x="3792" y="0"/>
                  </a:lnTo>
                  <a:lnTo>
                    <a:pt x="3792" y="0"/>
                  </a:lnTo>
                  <a:lnTo>
                    <a:pt x="3792" y="0"/>
                  </a:lnTo>
                  <a:lnTo>
                    <a:pt x="3792" y="0"/>
                  </a:lnTo>
                  <a:lnTo>
                    <a:pt x="3798" y="0"/>
                  </a:lnTo>
                  <a:lnTo>
                    <a:pt x="3798" y="0"/>
                  </a:lnTo>
                  <a:lnTo>
                    <a:pt x="3798" y="0"/>
                  </a:lnTo>
                  <a:lnTo>
                    <a:pt x="3798" y="0"/>
                  </a:lnTo>
                  <a:lnTo>
                    <a:pt x="3798" y="0"/>
                  </a:lnTo>
                  <a:lnTo>
                    <a:pt x="3798" y="0"/>
                  </a:lnTo>
                  <a:lnTo>
                    <a:pt x="3804" y="0"/>
                  </a:lnTo>
                  <a:lnTo>
                    <a:pt x="3804" y="0"/>
                  </a:lnTo>
                  <a:lnTo>
                    <a:pt x="3804" y="0"/>
                  </a:lnTo>
                  <a:lnTo>
                    <a:pt x="3804" y="0"/>
                  </a:lnTo>
                  <a:lnTo>
                    <a:pt x="3804" y="0"/>
                  </a:lnTo>
                  <a:lnTo>
                    <a:pt x="3804" y="0"/>
                  </a:lnTo>
                  <a:lnTo>
                    <a:pt x="3810" y="0"/>
                  </a:lnTo>
                  <a:lnTo>
                    <a:pt x="3810" y="0"/>
                  </a:lnTo>
                  <a:lnTo>
                    <a:pt x="3810" y="0"/>
                  </a:lnTo>
                  <a:lnTo>
                    <a:pt x="3810" y="0"/>
                  </a:lnTo>
                  <a:lnTo>
                    <a:pt x="3810" y="0"/>
                  </a:lnTo>
                  <a:lnTo>
                    <a:pt x="3810" y="0"/>
                  </a:lnTo>
                  <a:lnTo>
                    <a:pt x="3810" y="0"/>
                  </a:lnTo>
                  <a:lnTo>
                    <a:pt x="3924" y="0"/>
                  </a:lnTo>
                  <a:lnTo>
                    <a:pt x="3924" y="0"/>
                  </a:lnTo>
                  <a:lnTo>
                    <a:pt x="3924" y="0"/>
                  </a:lnTo>
                  <a:lnTo>
                    <a:pt x="3924" y="0"/>
                  </a:lnTo>
                  <a:lnTo>
                    <a:pt x="3924" y="0"/>
                  </a:lnTo>
                  <a:lnTo>
                    <a:pt x="3924" y="0"/>
                  </a:lnTo>
                  <a:lnTo>
                    <a:pt x="3924" y="0"/>
                  </a:lnTo>
                  <a:lnTo>
                    <a:pt x="3930" y="0"/>
                  </a:lnTo>
                  <a:lnTo>
                    <a:pt x="3930" y="0"/>
                  </a:lnTo>
                  <a:lnTo>
                    <a:pt x="3930" y="0"/>
                  </a:lnTo>
                  <a:lnTo>
                    <a:pt x="3930" y="0"/>
                  </a:lnTo>
                  <a:lnTo>
                    <a:pt x="3930" y="0"/>
                  </a:lnTo>
                  <a:lnTo>
                    <a:pt x="3930" y="0"/>
                  </a:lnTo>
                  <a:lnTo>
                    <a:pt x="3936" y="0"/>
                  </a:lnTo>
                  <a:lnTo>
                    <a:pt x="3936" y="0"/>
                  </a:lnTo>
                  <a:lnTo>
                    <a:pt x="3936" y="0"/>
                  </a:lnTo>
                  <a:lnTo>
                    <a:pt x="3936" y="0"/>
                  </a:lnTo>
                  <a:lnTo>
                    <a:pt x="3936" y="0"/>
                  </a:lnTo>
                  <a:lnTo>
                    <a:pt x="3936" y="0"/>
                  </a:lnTo>
                  <a:lnTo>
                    <a:pt x="3942" y="0"/>
                  </a:lnTo>
                  <a:lnTo>
                    <a:pt x="3942" y="0"/>
                  </a:lnTo>
                  <a:lnTo>
                    <a:pt x="3942" y="0"/>
                  </a:lnTo>
                  <a:lnTo>
                    <a:pt x="3942" y="0"/>
                  </a:lnTo>
                  <a:lnTo>
                    <a:pt x="3942" y="0"/>
                  </a:lnTo>
                  <a:lnTo>
                    <a:pt x="3942" y="0"/>
                  </a:lnTo>
                  <a:lnTo>
                    <a:pt x="3942" y="0"/>
                  </a:lnTo>
                  <a:lnTo>
                    <a:pt x="3942" y="0"/>
                  </a:lnTo>
                  <a:lnTo>
                    <a:pt x="3948" y="0"/>
                  </a:lnTo>
                  <a:lnTo>
                    <a:pt x="3948" y="0"/>
                  </a:lnTo>
                  <a:lnTo>
                    <a:pt x="3948" y="0"/>
                  </a:lnTo>
                  <a:lnTo>
                    <a:pt x="3948" y="0"/>
                  </a:lnTo>
                  <a:lnTo>
                    <a:pt x="3948" y="0"/>
                  </a:lnTo>
                  <a:lnTo>
                    <a:pt x="3948" y="0"/>
                  </a:lnTo>
                  <a:lnTo>
                    <a:pt x="3954" y="0"/>
                  </a:lnTo>
                  <a:lnTo>
                    <a:pt x="3954" y="0"/>
                  </a:lnTo>
                  <a:lnTo>
                    <a:pt x="3954" y="0"/>
                  </a:lnTo>
                  <a:lnTo>
                    <a:pt x="3954" y="0"/>
                  </a:lnTo>
                  <a:lnTo>
                    <a:pt x="3954" y="0"/>
                  </a:lnTo>
                  <a:lnTo>
                    <a:pt x="3954" y="0"/>
                  </a:lnTo>
                  <a:lnTo>
                    <a:pt x="3960" y="0"/>
                  </a:lnTo>
                  <a:lnTo>
                    <a:pt x="3960" y="0"/>
                  </a:lnTo>
                  <a:lnTo>
                    <a:pt x="3960" y="0"/>
                  </a:lnTo>
                  <a:lnTo>
                    <a:pt x="3960" y="0"/>
                  </a:lnTo>
                  <a:lnTo>
                    <a:pt x="3960" y="0"/>
                  </a:lnTo>
                  <a:lnTo>
                    <a:pt x="3960" y="0"/>
                  </a:lnTo>
                  <a:lnTo>
                    <a:pt x="3966" y="0"/>
                  </a:lnTo>
                  <a:lnTo>
                    <a:pt x="3966" y="0"/>
                  </a:lnTo>
                  <a:lnTo>
                    <a:pt x="3966" y="0"/>
                  </a:lnTo>
                  <a:lnTo>
                    <a:pt x="3966" y="0"/>
                  </a:lnTo>
                  <a:lnTo>
                    <a:pt x="3966" y="0"/>
                  </a:lnTo>
                  <a:lnTo>
                    <a:pt x="3966" y="0"/>
                  </a:lnTo>
                  <a:lnTo>
                    <a:pt x="3972" y="0"/>
                  </a:lnTo>
                  <a:lnTo>
                    <a:pt x="3972" y="0"/>
                  </a:lnTo>
                  <a:lnTo>
                    <a:pt x="3972" y="0"/>
                  </a:lnTo>
                  <a:lnTo>
                    <a:pt x="3972" y="0"/>
                  </a:lnTo>
                  <a:lnTo>
                    <a:pt x="3972" y="0"/>
                  </a:lnTo>
                  <a:lnTo>
                    <a:pt x="3972" y="0"/>
                  </a:lnTo>
                  <a:lnTo>
                    <a:pt x="3978" y="0"/>
                  </a:lnTo>
                  <a:lnTo>
                    <a:pt x="3978" y="0"/>
                  </a:lnTo>
                  <a:lnTo>
                    <a:pt x="3978" y="0"/>
                  </a:lnTo>
                  <a:lnTo>
                    <a:pt x="3978" y="0"/>
                  </a:lnTo>
                  <a:lnTo>
                    <a:pt x="3978" y="0"/>
                  </a:lnTo>
                  <a:lnTo>
                    <a:pt x="3978" y="0"/>
                  </a:lnTo>
                  <a:lnTo>
                    <a:pt x="3984" y="0"/>
                  </a:lnTo>
                  <a:lnTo>
                    <a:pt x="3984" y="0"/>
                  </a:lnTo>
                  <a:lnTo>
                    <a:pt x="3984" y="0"/>
                  </a:lnTo>
                  <a:lnTo>
                    <a:pt x="3984" y="0"/>
                  </a:lnTo>
                  <a:lnTo>
                    <a:pt x="3984" y="0"/>
                  </a:lnTo>
                  <a:lnTo>
                    <a:pt x="3984" y="0"/>
                  </a:lnTo>
                  <a:lnTo>
                    <a:pt x="3990" y="0"/>
                  </a:lnTo>
                  <a:lnTo>
                    <a:pt x="3990" y="0"/>
                  </a:lnTo>
                  <a:lnTo>
                    <a:pt x="3990" y="0"/>
                  </a:lnTo>
                  <a:lnTo>
                    <a:pt x="3990" y="0"/>
                  </a:lnTo>
                  <a:lnTo>
                    <a:pt x="3990" y="0"/>
                  </a:lnTo>
                  <a:lnTo>
                    <a:pt x="3990" y="0"/>
                  </a:lnTo>
                  <a:lnTo>
                    <a:pt x="3990" y="0"/>
                  </a:lnTo>
                  <a:lnTo>
                    <a:pt x="3996" y="0"/>
                  </a:lnTo>
                  <a:lnTo>
                    <a:pt x="3996" y="0"/>
                  </a:lnTo>
                  <a:lnTo>
                    <a:pt x="3996" y="0"/>
                  </a:lnTo>
                  <a:lnTo>
                    <a:pt x="3996" y="0"/>
                  </a:lnTo>
                  <a:lnTo>
                    <a:pt x="3996" y="0"/>
                  </a:lnTo>
                  <a:lnTo>
                    <a:pt x="3996" y="0"/>
                  </a:lnTo>
                  <a:lnTo>
                    <a:pt x="3996" y="0"/>
                  </a:lnTo>
                  <a:lnTo>
                    <a:pt x="4002" y="0"/>
                  </a:lnTo>
                  <a:lnTo>
                    <a:pt x="4002" y="0"/>
                  </a:lnTo>
                  <a:lnTo>
                    <a:pt x="4002" y="0"/>
                  </a:lnTo>
                  <a:lnTo>
                    <a:pt x="4002" y="0"/>
                  </a:lnTo>
                  <a:lnTo>
                    <a:pt x="4002" y="0"/>
                  </a:lnTo>
                  <a:lnTo>
                    <a:pt x="4002" y="0"/>
                  </a:lnTo>
                  <a:lnTo>
                    <a:pt x="4008" y="0"/>
                  </a:lnTo>
                  <a:lnTo>
                    <a:pt x="4008" y="0"/>
                  </a:lnTo>
                  <a:lnTo>
                    <a:pt x="4008" y="0"/>
                  </a:lnTo>
                  <a:lnTo>
                    <a:pt x="4008" y="0"/>
                  </a:lnTo>
                  <a:lnTo>
                    <a:pt x="4008" y="0"/>
                  </a:lnTo>
                  <a:lnTo>
                    <a:pt x="4008" y="0"/>
                  </a:lnTo>
                  <a:lnTo>
                    <a:pt x="4014" y="0"/>
                  </a:lnTo>
                  <a:lnTo>
                    <a:pt x="4014" y="0"/>
                  </a:lnTo>
                  <a:lnTo>
                    <a:pt x="4014" y="0"/>
                  </a:lnTo>
                  <a:lnTo>
                    <a:pt x="4014" y="0"/>
                  </a:lnTo>
                  <a:lnTo>
                    <a:pt x="4014" y="0"/>
                  </a:lnTo>
                  <a:lnTo>
                    <a:pt x="4014" y="0"/>
                  </a:lnTo>
                  <a:lnTo>
                    <a:pt x="4020" y="0"/>
                  </a:lnTo>
                  <a:lnTo>
                    <a:pt x="4020" y="0"/>
                  </a:lnTo>
                  <a:lnTo>
                    <a:pt x="4020" y="0"/>
                  </a:lnTo>
                  <a:lnTo>
                    <a:pt x="4020" y="0"/>
                  </a:lnTo>
                  <a:lnTo>
                    <a:pt x="4020" y="0"/>
                  </a:lnTo>
                  <a:lnTo>
                    <a:pt x="4020" y="0"/>
                  </a:lnTo>
                  <a:lnTo>
                    <a:pt x="4020" y="0"/>
                  </a:lnTo>
                  <a:lnTo>
                    <a:pt x="4026" y="0"/>
                  </a:lnTo>
                  <a:lnTo>
                    <a:pt x="4026" y="0"/>
                  </a:lnTo>
                  <a:lnTo>
                    <a:pt x="4026" y="0"/>
                  </a:lnTo>
                  <a:lnTo>
                    <a:pt x="4026" y="0"/>
                  </a:lnTo>
                  <a:lnTo>
                    <a:pt x="4026" y="0"/>
                  </a:lnTo>
                  <a:lnTo>
                    <a:pt x="4026" y="0"/>
                  </a:lnTo>
                  <a:lnTo>
                    <a:pt x="4032" y="0"/>
                  </a:lnTo>
                  <a:lnTo>
                    <a:pt x="4032" y="0"/>
                  </a:lnTo>
                  <a:lnTo>
                    <a:pt x="4032" y="0"/>
                  </a:lnTo>
                  <a:lnTo>
                    <a:pt x="4032" y="0"/>
                  </a:lnTo>
                  <a:lnTo>
                    <a:pt x="4032" y="0"/>
                  </a:lnTo>
                  <a:lnTo>
                    <a:pt x="4032" y="0"/>
                  </a:lnTo>
                  <a:lnTo>
                    <a:pt x="4038" y="0"/>
                  </a:lnTo>
                  <a:lnTo>
                    <a:pt x="4038" y="0"/>
                  </a:lnTo>
                  <a:lnTo>
                    <a:pt x="4038" y="0"/>
                  </a:lnTo>
                  <a:lnTo>
                    <a:pt x="4038" y="0"/>
                  </a:lnTo>
                  <a:lnTo>
                    <a:pt x="4038" y="0"/>
                  </a:lnTo>
                  <a:lnTo>
                    <a:pt x="4038" y="0"/>
                  </a:lnTo>
                  <a:lnTo>
                    <a:pt x="4044" y="0"/>
                  </a:lnTo>
                  <a:lnTo>
                    <a:pt x="4044" y="0"/>
                  </a:lnTo>
                  <a:lnTo>
                    <a:pt x="4044" y="0"/>
                  </a:lnTo>
                  <a:lnTo>
                    <a:pt x="4044" y="0"/>
                  </a:lnTo>
                  <a:lnTo>
                    <a:pt x="4044" y="0"/>
                  </a:lnTo>
                  <a:lnTo>
                    <a:pt x="4044" y="0"/>
                  </a:lnTo>
                  <a:lnTo>
                    <a:pt x="4044" y="0"/>
                  </a:lnTo>
                  <a:lnTo>
                    <a:pt x="4050" y="0"/>
                  </a:lnTo>
                  <a:lnTo>
                    <a:pt x="4050" y="0"/>
                  </a:lnTo>
                  <a:lnTo>
                    <a:pt x="4050" y="0"/>
                  </a:lnTo>
                  <a:lnTo>
                    <a:pt x="4050" y="0"/>
                  </a:lnTo>
                  <a:lnTo>
                    <a:pt x="4050" y="0"/>
                  </a:lnTo>
                  <a:lnTo>
                    <a:pt x="4050" y="0"/>
                  </a:lnTo>
                  <a:lnTo>
                    <a:pt x="4050" y="0"/>
                  </a:lnTo>
                  <a:lnTo>
                    <a:pt x="4056" y="0"/>
                  </a:lnTo>
                  <a:lnTo>
                    <a:pt x="4056" y="0"/>
                  </a:lnTo>
                  <a:lnTo>
                    <a:pt x="4056" y="0"/>
                  </a:lnTo>
                  <a:lnTo>
                    <a:pt x="4056" y="0"/>
                  </a:lnTo>
                  <a:lnTo>
                    <a:pt x="4056" y="0"/>
                  </a:lnTo>
                  <a:lnTo>
                    <a:pt x="4056" y="0"/>
                  </a:lnTo>
                  <a:lnTo>
                    <a:pt x="4062" y="0"/>
                  </a:lnTo>
                  <a:lnTo>
                    <a:pt x="4062" y="0"/>
                  </a:lnTo>
                  <a:lnTo>
                    <a:pt x="4062" y="0"/>
                  </a:lnTo>
                  <a:lnTo>
                    <a:pt x="4062" y="0"/>
                  </a:lnTo>
                  <a:lnTo>
                    <a:pt x="4062" y="0"/>
                  </a:lnTo>
                  <a:lnTo>
                    <a:pt x="4062" y="0"/>
                  </a:lnTo>
                  <a:lnTo>
                    <a:pt x="4068" y="0"/>
                  </a:lnTo>
                  <a:lnTo>
                    <a:pt x="4068" y="0"/>
                  </a:lnTo>
                  <a:lnTo>
                    <a:pt x="4068" y="0"/>
                  </a:lnTo>
                  <a:lnTo>
                    <a:pt x="4068" y="0"/>
                  </a:lnTo>
                  <a:lnTo>
                    <a:pt x="4068" y="0"/>
                  </a:lnTo>
                  <a:lnTo>
                    <a:pt x="4068" y="0"/>
                  </a:lnTo>
                  <a:lnTo>
                    <a:pt x="4074" y="0"/>
                  </a:lnTo>
                  <a:lnTo>
                    <a:pt x="4074" y="0"/>
                  </a:lnTo>
                  <a:lnTo>
                    <a:pt x="4074" y="0"/>
                  </a:lnTo>
                  <a:lnTo>
                    <a:pt x="4074" y="0"/>
                  </a:lnTo>
                  <a:lnTo>
                    <a:pt x="4074" y="0"/>
                  </a:lnTo>
                  <a:lnTo>
                    <a:pt x="4074" y="0"/>
                  </a:lnTo>
                  <a:lnTo>
                    <a:pt x="4080" y="0"/>
                  </a:lnTo>
                  <a:lnTo>
                    <a:pt x="4080" y="0"/>
                  </a:lnTo>
                  <a:lnTo>
                    <a:pt x="4080" y="0"/>
                  </a:lnTo>
                  <a:lnTo>
                    <a:pt x="4080" y="0"/>
                  </a:lnTo>
                  <a:lnTo>
                    <a:pt x="4080" y="0"/>
                  </a:lnTo>
                  <a:lnTo>
                    <a:pt x="4080" y="0"/>
                  </a:lnTo>
                  <a:lnTo>
                    <a:pt x="4086" y="0"/>
                  </a:lnTo>
                  <a:lnTo>
                    <a:pt x="4086" y="0"/>
                  </a:lnTo>
                  <a:lnTo>
                    <a:pt x="4086" y="0"/>
                  </a:lnTo>
                  <a:lnTo>
                    <a:pt x="4086" y="0"/>
                  </a:lnTo>
                  <a:lnTo>
                    <a:pt x="4086" y="0"/>
                  </a:lnTo>
                  <a:lnTo>
                    <a:pt x="4086" y="0"/>
                  </a:lnTo>
                  <a:lnTo>
                    <a:pt x="4092" y="0"/>
                  </a:lnTo>
                  <a:lnTo>
                    <a:pt x="4092" y="0"/>
                  </a:lnTo>
                  <a:lnTo>
                    <a:pt x="4092" y="0"/>
                  </a:lnTo>
                  <a:lnTo>
                    <a:pt x="4092" y="0"/>
                  </a:lnTo>
                  <a:lnTo>
                    <a:pt x="4092" y="0"/>
                  </a:lnTo>
                  <a:lnTo>
                    <a:pt x="4092" y="0"/>
                  </a:lnTo>
                  <a:lnTo>
                    <a:pt x="4098" y="0"/>
                  </a:lnTo>
                  <a:lnTo>
                    <a:pt x="4098" y="0"/>
                  </a:lnTo>
                  <a:lnTo>
                    <a:pt x="4098" y="0"/>
                  </a:lnTo>
                  <a:lnTo>
                    <a:pt x="4098" y="0"/>
                  </a:lnTo>
                  <a:lnTo>
                    <a:pt x="4098" y="0"/>
                  </a:lnTo>
                  <a:lnTo>
                    <a:pt x="4098" y="0"/>
                  </a:lnTo>
                  <a:lnTo>
                    <a:pt x="4098" y="0"/>
                  </a:lnTo>
                  <a:lnTo>
                    <a:pt x="4104" y="0"/>
                  </a:lnTo>
                  <a:lnTo>
                    <a:pt x="4104" y="0"/>
                  </a:lnTo>
                  <a:lnTo>
                    <a:pt x="4104" y="0"/>
                  </a:lnTo>
                  <a:lnTo>
                    <a:pt x="4104" y="0"/>
                  </a:lnTo>
                  <a:lnTo>
                    <a:pt x="4104" y="0"/>
                  </a:lnTo>
                  <a:lnTo>
                    <a:pt x="4104" y="0"/>
                  </a:lnTo>
                  <a:lnTo>
                    <a:pt x="4110" y="0"/>
                  </a:lnTo>
                  <a:lnTo>
                    <a:pt x="4110" y="0"/>
                  </a:lnTo>
                  <a:lnTo>
                    <a:pt x="4110" y="0"/>
                  </a:lnTo>
                  <a:lnTo>
                    <a:pt x="4110" y="0"/>
                  </a:lnTo>
                  <a:lnTo>
                    <a:pt x="4110" y="0"/>
                  </a:lnTo>
                  <a:lnTo>
                    <a:pt x="4110" y="0"/>
                  </a:lnTo>
                  <a:lnTo>
                    <a:pt x="4110" y="0"/>
                  </a:lnTo>
                  <a:lnTo>
                    <a:pt x="4116" y="0"/>
                  </a:lnTo>
                  <a:lnTo>
                    <a:pt x="4116" y="0"/>
                  </a:lnTo>
                  <a:lnTo>
                    <a:pt x="4116" y="0"/>
                  </a:lnTo>
                  <a:lnTo>
                    <a:pt x="4116" y="0"/>
                  </a:lnTo>
                  <a:lnTo>
                    <a:pt x="4116" y="0"/>
                  </a:lnTo>
                  <a:lnTo>
                    <a:pt x="4116" y="0"/>
                  </a:lnTo>
                  <a:lnTo>
                    <a:pt x="4122" y="0"/>
                  </a:lnTo>
                  <a:lnTo>
                    <a:pt x="4122" y="0"/>
                  </a:lnTo>
                  <a:lnTo>
                    <a:pt x="4122" y="0"/>
                  </a:lnTo>
                  <a:lnTo>
                    <a:pt x="4122" y="0"/>
                  </a:lnTo>
                  <a:lnTo>
                    <a:pt x="4122" y="0"/>
                  </a:lnTo>
                  <a:lnTo>
                    <a:pt x="4122" y="0"/>
                  </a:lnTo>
                  <a:lnTo>
                    <a:pt x="4128" y="0"/>
                  </a:lnTo>
                  <a:lnTo>
                    <a:pt x="4128" y="0"/>
                  </a:lnTo>
                  <a:lnTo>
                    <a:pt x="4128" y="0"/>
                  </a:lnTo>
                  <a:lnTo>
                    <a:pt x="4128" y="0"/>
                  </a:lnTo>
                  <a:lnTo>
                    <a:pt x="4128" y="0"/>
                  </a:lnTo>
                  <a:lnTo>
                    <a:pt x="4128" y="0"/>
                  </a:lnTo>
                  <a:lnTo>
                    <a:pt x="4134" y="0"/>
                  </a:lnTo>
                  <a:lnTo>
                    <a:pt x="4134" y="0"/>
                  </a:lnTo>
                  <a:lnTo>
                    <a:pt x="4134" y="0"/>
                  </a:lnTo>
                  <a:lnTo>
                    <a:pt x="4134" y="0"/>
                  </a:lnTo>
                  <a:lnTo>
                    <a:pt x="4134" y="0"/>
                  </a:lnTo>
                  <a:lnTo>
                    <a:pt x="4134" y="0"/>
                  </a:lnTo>
                  <a:lnTo>
                    <a:pt x="4140" y="0"/>
                  </a:lnTo>
                  <a:lnTo>
                    <a:pt x="4140" y="0"/>
                  </a:lnTo>
                  <a:lnTo>
                    <a:pt x="4140" y="0"/>
                  </a:lnTo>
                  <a:lnTo>
                    <a:pt x="4140" y="0"/>
                  </a:lnTo>
                  <a:lnTo>
                    <a:pt x="4140" y="0"/>
                  </a:lnTo>
                  <a:lnTo>
                    <a:pt x="4140" y="0"/>
                  </a:lnTo>
                  <a:lnTo>
                    <a:pt x="4140" y="0"/>
                  </a:lnTo>
                  <a:lnTo>
                    <a:pt x="4146" y="0"/>
                  </a:lnTo>
                  <a:lnTo>
                    <a:pt x="4146" y="0"/>
                  </a:lnTo>
                  <a:lnTo>
                    <a:pt x="4146" y="0"/>
                  </a:lnTo>
                  <a:lnTo>
                    <a:pt x="4146" y="0"/>
                  </a:lnTo>
                  <a:lnTo>
                    <a:pt x="4146" y="0"/>
                  </a:lnTo>
                  <a:lnTo>
                    <a:pt x="4146" y="0"/>
                  </a:lnTo>
                  <a:lnTo>
                    <a:pt x="4152" y="0"/>
                  </a:lnTo>
                  <a:lnTo>
                    <a:pt x="4152" y="0"/>
                  </a:lnTo>
                  <a:lnTo>
                    <a:pt x="4152" y="0"/>
                  </a:lnTo>
                  <a:lnTo>
                    <a:pt x="4152" y="0"/>
                  </a:lnTo>
                  <a:lnTo>
                    <a:pt x="4152" y="0"/>
                  </a:lnTo>
                  <a:lnTo>
                    <a:pt x="4152" y="0"/>
                  </a:lnTo>
                  <a:lnTo>
                    <a:pt x="4158" y="0"/>
                  </a:lnTo>
                  <a:lnTo>
                    <a:pt x="4158" y="0"/>
                  </a:lnTo>
                  <a:lnTo>
                    <a:pt x="4158" y="0"/>
                  </a:lnTo>
                  <a:lnTo>
                    <a:pt x="4158" y="0"/>
                  </a:lnTo>
                  <a:lnTo>
                    <a:pt x="4158" y="0"/>
                  </a:lnTo>
                  <a:lnTo>
                    <a:pt x="4158" y="0"/>
                  </a:lnTo>
                  <a:lnTo>
                    <a:pt x="4164" y="0"/>
                  </a:lnTo>
                  <a:lnTo>
                    <a:pt x="4164" y="0"/>
                  </a:lnTo>
                  <a:lnTo>
                    <a:pt x="4164" y="0"/>
                  </a:lnTo>
                  <a:lnTo>
                    <a:pt x="4164" y="0"/>
                  </a:lnTo>
                  <a:lnTo>
                    <a:pt x="4164" y="0"/>
                  </a:lnTo>
                  <a:lnTo>
                    <a:pt x="4164" y="0"/>
                  </a:lnTo>
                  <a:lnTo>
                    <a:pt x="4170" y="0"/>
                  </a:lnTo>
                  <a:lnTo>
                    <a:pt x="4170" y="0"/>
                  </a:lnTo>
                  <a:lnTo>
                    <a:pt x="4170" y="0"/>
                  </a:lnTo>
                  <a:lnTo>
                    <a:pt x="4170" y="0"/>
                  </a:lnTo>
                  <a:lnTo>
                    <a:pt x="4170" y="0"/>
                  </a:lnTo>
                  <a:lnTo>
                    <a:pt x="4170" y="0"/>
                  </a:lnTo>
                  <a:lnTo>
                    <a:pt x="4176" y="0"/>
                  </a:lnTo>
                  <a:lnTo>
                    <a:pt x="4176" y="0"/>
                  </a:lnTo>
                  <a:lnTo>
                    <a:pt x="4176" y="0"/>
                  </a:lnTo>
                  <a:lnTo>
                    <a:pt x="4176" y="0"/>
                  </a:lnTo>
                  <a:lnTo>
                    <a:pt x="4176" y="0"/>
                  </a:lnTo>
                  <a:lnTo>
                    <a:pt x="4176" y="0"/>
                  </a:lnTo>
                  <a:lnTo>
                    <a:pt x="4182" y="0"/>
                  </a:lnTo>
                  <a:lnTo>
                    <a:pt x="4182" y="0"/>
                  </a:lnTo>
                  <a:lnTo>
                    <a:pt x="4182" y="0"/>
                  </a:lnTo>
                  <a:lnTo>
                    <a:pt x="4182" y="0"/>
                  </a:lnTo>
                  <a:lnTo>
                    <a:pt x="4182" y="0"/>
                  </a:lnTo>
                  <a:lnTo>
                    <a:pt x="4182" y="0"/>
                  </a:lnTo>
                  <a:lnTo>
                    <a:pt x="4182" y="0"/>
                  </a:lnTo>
                  <a:lnTo>
                    <a:pt x="4182" y="0"/>
                  </a:lnTo>
                  <a:lnTo>
                    <a:pt x="4188" y="0"/>
                  </a:lnTo>
                  <a:lnTo>
                    <a:pt x="4188" y="0"/>
                  </a:lnTo>
                  <a:lnTo>
                    <a:pt x="4188" y="0"/>
                  </a:lnTo>
                  <a:lnTo>
                    <a:pt x="4188" y="0"/>
                  </a:lnTo>
                  <a:lnTo>
                    <a:pt x="4188" y="0"/>
                  </a:lnTo>
                  <a:lnTo>
                    <a:pt x="4188" y="0"/>
                  </a:lnTo>
                  <a:lnTo>
                    <a:pt x="4194" y="0"/>
                  </a:lnTo>
                  <a:lnTo>
                    <a:pt x="4194" y="0"/>
                  </a:lnTo>
                  <a:lnTo>
                    <a:pt x="4194" y="0"/>
                  </a:lnTo>
                  <a:lnTo>
                    <a:pt x="4194" y="0"/>
                  </a:lnTo>
                  <a:lnTo>
                    <a:pt x="4194" y="0"/>
                  </a:lnTo>
                  <a:lnTo>
                    <a:pt x="4194" y="0"/>
                  </a:lnTo>
                  <a:lnTo>
                    <a:pt x="4200" y="0"/>
                  </a:lnTo>
                  <a:lnTo>
                    <a:pt x="4200" y="0"/>
                  </a:lnTo>
                  <a:lnTo>
                    <a:pt x="4200" y="0"/>
                  </a:lnTo>
                  <a:lnTo>
                    <a:pt x="4200" y="0"/>
                  </a:lnTo>
                  <a:lnTo>
                    <a:pt x="4200" y="0"/>
                  </a:lnTo>
                  <a:lnTo>
                    <a:pt x="4200" y="0"/>
                  </a:lnTo>
                  <a:lnTo>
                    <a:pt x="4206" y="0"/>
                  </a:lnTo>
                  <a:lnTo>
                    <a:pt x="4206" y="0"/>
                  </a:lnTo>
                  <a:lnTo>
                    <a:pt x="4206" y="0"/>
                  </a:lnTo>
                  <a:lnTo>
                    <a:pt x="4206" y="0"/>
                  </a:lnTo>
                  <a:lnTo>
                    <a:pt x="4206" y="0"/>
                  </a:lnTo>
                  <a:lnTo>
                    <a:pt x="4206" y="0"/>
                  </a:lnTo>
                  <a:lnTo>
                    <a:pt x="4212" y="0"/>
                  </a:lnTo>
                  <a:lnTo>
                    <a:pt x="4212" y="0"/>
                  </a:lnTo>
                  <a:lnTo>
                    <a:pt x="4212" y="0"/>
                  </a:lnTo>
                  <a:lnTo>
                    <a:pt x="4212" y="0"/>
                  </a:lnTo>
                  <a:lnTo>
                    <a:pt x="4212" y="0"/>
                  </a:lnTo>
                  <a:lnTo>
                    <a:pt x="4212" y="0"/>
                  </a:lnTo>
                  <a:lnTo>
                    <a:pt x="4218" y="0"/>
                  </a:lnTo>
                  <a:lnTo>
                    <a:pt x="4218" y="0"/>
                  </a:lnTo>
                  <a:lnTo>
                    <a:pt x="4218" y="0"/>
                  </a:lnTo>
                  <a:lnTo>
                    <a:pt x="4218" y="0"/>
                  </a:lnTo>
                  <a:lnTo>
                    <a:pt x="4218" y="0"/>
                  </a:lnTo>
                  <a:lnTo>
                    <a:pt x="4218" y="0"/>
                  </a:lnTo>
                  <a:lnTo>
                    <a:pt x="4224" y="0"/>
                  </a:lnTo>
                  <a:lnTo>
                    <a:pt x="4224" y="0"/>
                  </a:lnTo>
                  <a:lnTo>
                    <a:pt x="4224" y="0"/>
                  </a:lnTo>
                  <a:lnTo>
                    <a:pt x="4224" y="0"/>
                  </a:lnTo>
                  <a:lnTo>
                    <a:pt x="4224" y="0"/>
                  </a:lnTo>
                  <a:lnTo>
                    <a:pt x="4224" y="0"/>
                  </a:lnTo>
                  <a:lnTo>
                    <a:pt x="4230" y="0"/>
                  </a:lnTo>
                  <a:lnTo>
                    <a:pt x="4230" y="0"/>
                  </a:lnTo>
                  <a:lnTo>
                    <a:pt x="4230" y="0"/>
                  </a:lnTo>
                  <a:lnTo>
                    <a:pt x="4230" y="0"/>
                  </a:lnTo>
                  <a:lnTo>
                    <a:pt x="4230" y="0"/>
                  </a:lnTo>
                  <a:lnTo>
                    <a:pt x="4230" y="0"/>
                  </a:lnTo>
                  <a:lnTo>
                    <a:pt x="4236" y="0"/>
                  </a:lnTo>
                  <a:lnTo>
                    <a:pt x="4236" y="0"/>
                  </a:lnTo>
                  <a:lnTo>
                    <a:pt x="4236" y="0"/>
                  </a:lnTo>
                  <a:lnTo>
                    <a:pt x="4236" y="0"/>
                  </a:lnTo>
                  <a:lnTo>
                    <a:pt x="4236" y="0"/>
                  </a:lnTo>
                  <a:lnTo>
                    <a:pt x="4236" y="0"/>
                  </a:lnTo>
                  <a:lnTo>
                    <a:pt x="4236" y="0"/>
                  </a:lnTo>
                  <a:lnTo>
                    <a:pt x="4242" y="0"/>
                  </a:lnTo>
                  <a:lnTo>
                    <a:pt x="4242" y="0"/>
                  </a:lnTo>
                  <a:lnTo>
                    <a:pt x="4242" y="0"/>
                  </a:lnTo>
                  <a:lnTo>
                    <a:pt x="4242" y="0"/>
                  </a:lnTo>
                  <a:lnTo>
                    <a:pt x="4242" y="0"/>
                  </a:lnTo>
                  <a:lnTo>
                    <a:pt x="4242" y="0"/>
                  </a:lnTo>
                  <a:lnTo>
                    <a:pt x="4242" y="0"/>
                  </a:lnTo>
                  <a:lnTo>
                    <a:pt x="4248" y="0"/>
                  </a:lnTo>
                  <a:lnTo>
                    <a:pt x="4248" y="0"/>
                  </a:lnTo>
                  <a:lnTo>
                    <a:pt x="4248" y="0"/>
                  </a:lnTo>
                  <a:lnTo>
                    <a:pt x="4248" y="0"/>
                  </a:lnTo>
                  <a:lnTo>
                    <a:pt x="4248" y="0"/>
                  </a:lnTo>
                  <a:lnTo>
                    <a:pt x="4248" y="0"/>
                  </a:lnTo>
                  <a:lnTo>
                    <a:pt x="4254" y="0"/>
                  </a:lnTo>
                  <a:lnTo>
                    <a:pt x="4254" y="0"/>
                  </a:lnTo>
                  <a:lnTo>
                    <a:pt x="4254" y="0"/>
                  </a:lnTo>
                  <a:lnTo>
                    <a:pt x="4254" y="0"/>
                  </a:lnTo>
                  <a:lnTo>
                    <a:pt x="4254" y="0"/>
                  </a:lnTo>
                  <a:lnTo>
                    <a:pt x="4254" y="0"/>
                  </a:lnTo>
                  <a:lnTo>
                    <a:pt x="4260" y="0"/>
                  </a:lnTo>
                  <a:lnTo>
                    <a:pt x="4260" y="0"/>
                  </a:lnTo>
                  <a:lnTo>
                    <a:pt x="4260" y="0"/>
                  </a:lnTo>
                  <a:lnTo>
                    <a:pt x="4260" y="0"/>
                  </a:lnTo>
                  <a:lnTo>
                    <a:pt x="4260" y="0"/>
                  </a:lnTo>
                  <a:lnTo>
                    <a:pt x="4260" y="0"/>
                  </a:lnTo>
                  <a:lnTo>
                    <a:pt x="4266" y="0"/>
                  </a:lnTo>
                  <a:lnTo>
                    <a:pt x="4266" y="0"/>
                  </a:lnTo>
                  <a:lnTo>
                    <a:pt x="4266" y="0"/>
                  </a:lnTo>
                  <a:lnTo>
                    <a:pt x="4266" y="0"/>
                  </a:lnTo>
                  <a:lnTo>
                    <a:pt x="4266" y="0"/>
                  </a:lnTo>
                  <a:lnTo>
                    <a:pt x="4266" y="0"/>
                  </a:lnTo>
                  <a:lnTo>
                    <a:pt x="4272" y="0"/>
                  </a:lnTo>
                  <a:lnTo>
                    <a:pt x="4272" y="0"/>
                  </a:lnTo>
                  <a:lnTo>
                    <a:pt x="4272" y="0"/>
                  </a:lnTo>
                  <a:lnTo>
                    <a:pt x="4272" y="0"/>
                  </a:lnTo>
                  <a:lnTo>
                    <a:pt x="4272" y="0"/>
                  </a:lnTo>
                  <a:lnTo>
                    <a:pt x="4272" y="0"/>
                  </a:lnTo>
                  <a:lnTo>
                    <a:pt x="4278" y="0"/>
                  </a:lnTo>
                  <a:lnTo>
                    <a:pt x="4278" y="0"/>
                  </a:lnTo>
                  <a:lnTo>
                    <a:pt x="4278" y="0"/>
                  </a:lnTo>
                  <a:lnTo>
                    <a:pt x="4278" y="0"/>
                  </a:lnTo>
                  <a:lnTo>
                    <a:pt x="4278" y="0"/>
                  </a:lnTo>
                  <a:lnTo>
                    <a:pt x="4278" y="0"/>
                  </a:lnTo>
                  <a:lnTo>
                    <a:pt x="4284" y="0"/>
                  </a:lnTo>
                  <a:lnTo>
                    <a:pt x="4284" y="0"/>
                  </a:lnTo>
                  <a:lnTo>
                    <a:pt x="4284" y="0"/>
                  </a:lnTo>
                  <a:lnTo>
                    <a:pt x="4284" y="0"/>
                  </a:lnTo>
                  <a:lnTo>
                    <a:pt x="4284" y="0"/>
                  </a:lnTo>
                  <a:lnTo>
                    <a:pt x="4284" y="0"/>
                  </a:lnTo>
                  <a:lnTo>
                    <a:pt x="4290" y="0"/>
                  </a:lnTo>
                  <a:lnTo>
                    <a:pt x="4290" y="0"/>
                  </a:lnTo>
                  <a:lnTo>
                    <a:pt x="4290" y="0"/>
                  </a:lnTo>
                  <a:lnTo>
                    <a:pt x="4290" y="0"/>
                  </a:lnTo>
                  <a:lnTo>
                    <a:pt x="4290" y="0"/>
                  </a:lnTo>
                  <a:lnTo>
                    <a:pt x="4290" y="0"/>
                  </a:lnTo>
                  <a:lnTo>
                    <a:pt x="4296" y="0"/>
                  </a:lnTo>
                  <a:lnTo>
                    <a:pt x="4296" y="0"/>
                  </a:lnTo>
                  <a:lnTo>
                    <a:pt x="4296" y="0"/>
                  </a:lnTo>
                  <a:lnTo>
                    <a:pt x="4296" y="0"/>
                  </a:lnTo>
                  <a:lnTo>
                    <a:pt x="4296" y="0"/>
                  </a:lnTo>
                  <a:lnTo>
                    <a:pt x="4296" y="0"/>
                  </a:lnTo>
                  <a:lnTo>
                    <a:pt x="4302" y="0"/>
                  </a:lnTo>
                  <a:lnTo>
                    <a:pt x="4302" y="0"/>
                  </a:lnTo>
                  <a:lnTo>
                    <a:pt x="4302" y="0"/>
                  </a:lnTo>
                  <a:lnTo>
                    <a:pt x="4302" y="0"/>
                  </a:lnTo>
                  <a:lnTo>
                    <a:pt x="4302" y="0"/>
                  </a:lnTo>
                  <a:lnTo>
                    <a:pt x="4302" y="0"/>
                  </a:lnTo>
                  <a:lnTo>
                    <a:pt x="4302" y="0"/>
                  </a:lnTo>
                  <a:lnTo>
                    <a:pt x="4308" y="0"/>
                  </a:lnTo>
                  <a:lnTo>
                    <a:pt x="4308" y="0"/>
                  </a:lnTo>
                  <a:lnTo>
                    <a:pt x="4308" y="0"/>
                  </a:lnTo>
                  <a:lnTo>
                    <a:pt x="4308" y="0"/>
                  </a:lnTo>
                  <a:lnTo>
                    <a:pt x="4308" y="0"/>
                  </a:lnTo>
                  <a:lnTo>
                    <a:pt x="4308" y="0"/>
                  </a:lnTo>
                  <a:lnTo>
                    <a:pt x="4314" y="0"/>
                  </a:lnTo>
                  <a:lnTo>
                    <a:pt x="4314" y="0"/>
                  </a:lnTo>
                  <a:lnTo>
                    <a:pt x="4314" y="0"/>
                  </a:lnTo>
                  <a:lnTo>
                    <a:pt x="4314" y="0"/>
                  </a:lnTo>
                  <a:lnTo>
                    <a:pt x="4314" y="0"/>
                  </a:lnTo>
                  <a:lnTo>
                    <a:pt x="4314" y="0"/>
                  </a:lnTo>
                  <a:lnTo>
                    <a:pt x="4320" y="0"/>
                  </a:lnTo>
                  <a:lnTo>
                    <a:pt x="4320" y="0"/>
                  </a:lnTo>
                  <a:lnTo>
                    <a:pt x="4320" y="0"/>
                  </a:lnTo>
                  <a:lnTo>
                    <a:pt x="4320" y="0"/>
                  </a:lnTo>
                  <a:lnTo>
                    <a:pt x="4320" y="0"/>
                  </a:lnTo>
                  <a:lnTo>
                    <a:pt x="4320" y="0"/>
                  </a:lnTo>
                  <a:lnTo>
                    <a:pt x="4326" y="0"/>
                  </a:lnTo>
                  <a:lnTo>
                    <a:pt x="4326" y="0"/>
                  </a:lnTo>
                  <a:lnTo>
                    <a:pt x="4326" y="0"/>
                  </a:lnTo>
                  <a:lnTo>
                    <a:pt x="4326" y="0"/>
                  </a:lnTo>
                  <a:lnTo>
                    <a:pt x="4326" y="0"/>
                  </a:lnTo>
                  <a:lnTo>
                    <a:pt x="4326" y="0"/>
                  </a:lnTo>
                  <a:lnTo>
                    <a:pt x="4332" y="0"/>
                  </a:lnTo>
                  <a:lnTo>
                    <a:pt x="4332" y="0"/>
                  </a:lnTo>
                  <a:lnTo>
                    <a:pt x="4332" y="0"/>
                  </a:lnTo>
                  <a:lnTo>
                    <a:pt x="4332" y="0"/>
                  </a:lnTo>
                  <a:lnTo>
                    <a:pt x="4332" y="0"/>
                  </a:lnTo>
                  <a:lnTo>
                    <a:pt x="4332" y="0"/>
                  </a:lnTo>
                  <a:lnTo>
                    <a:pt x="4338" y="0"/>
                  </a:lnTo>
                  <a:lnTo>
                    <a:pt x="4338" y="0"/>
                  </a:lnTo>
                  <a:lnTo>
                    <a:pt x="4338" y="0"/>
                  </a:lnTo>
                  <a:lnTo>
                    <a:pt x="4338" y="0"/>
                  </a:lnTo>
                  <a:lnTo>
                    <a:pt x="4338" y="0"/>
                  </a:lnTo>
                  <a:lnTo>
                    <a:pt x="4338" y="0"/>
                  </a:lnTo>
                  <a:lnTo>
                    <a:pt x="4344" y="0"/>
                  </a:lnTo>
                  <a:lnTo>
                    <a:pt x="4344" y="0"/>
                  </a:lnTo>
                  <a:lnTo>
                    <a:pt x="4344" y="0"/>
                  </a:lnTo>
                  <a:lnTo>
                    <a:pt x="4344" y="0"/>
                  </a:lnTo>
                  <a:lnTo>
                    <a:pt x="4344" y="0"/>
                  </a:lnTo>
                  <a:lnTo>
                    <a:pt x="4344" y="0"/>
                  </a:lnTo>
                  <a:lnTo>
                    <a:pt x="4350" y="0"/>
                  </a:lnTo>
                  <a:lnTo>
                    <a:pt x="4350" y="0"/>
                  </a:lnTo>
                  <a:lnTo>
                    <a:pt x="4350" y="0"/>
                  </a:lnTo>
                  <a:lnTo>
                    <a:pt x="4350" y="0"/>
                  </a:lnTo>
                  <a:lnTo>
                    <a:pt x="4350" y="0"/>
                  </a:lnTo>
                  <a:lnTo>
                    <a:pt x="4350" y="0"/>
                  </a:lnTo>
                  <a:lnTo>
                    <a:pt x="4356" y="0"/>
                  </a:lnTo>
                  <a:lnTo>
                    <a:pt x="4356" y="0"/>
                  </a:lnTo>
                  <a:lnTo>
                    <a:pt x="4356" y="0"/>
                  </a:lnTo>
                  <a:lnTo>
                    <a:pt x="4356" y="0"/>
                  </a:lnTo>
                  <a:lnTo>
                    <a:pt x="4356" y="0"/>
                  </a:lnTo>
                  <a:lnTo>
                    <a:pt x="4356" y="0"/>
                  </a:lnTo>
                  <a:lnTo>
                    <a:pt x="4362" y="0"/>
                  </a:lnTo>
                  <a:lnTo>
                    <a:pt x="4362" y="0"/>
                  </a:lnTo>
                  <a:lnTo>
                    <a:pt x="4362" y="0"/>
                  </a:lnTo>
                  <a:lnTo>
                    <a:pt x="4362" y="0"/>
                  </a:lnTo>
                  <a:lnTo>
                    <a:pt x="4362" y="0"/>
                  </a:lnTo>
                  <a:lnTo>
                    <a:pt x="4362" y="0"/>
                  </a:lnTo>
                  <a:lnTo>
                    <a:pt x="4368" y="0"/>
                  </a:lnTo>
                  <a:lnTo>
                    <a:pt x="4368" y="0"/>
                  </a:lnTo>
                  <a:lnTo>
                    <a:pt x="4368" y="0"/>
                  </a:lnTo>
                  <a:lnTo>
                    <a:pt x="4368" y="0"/>
                  </a:lnTo>
                  <a:lnTo>
                    <a:pt x="4368" y="0"/>
                  </a:lnTo>
                  <a:lnTo>
                    <a:pt x="4368" y="0"/>
                  </a:lnTo>
                  <a:lnTo>
                    <a:pt x="4368" y="0"/>
                  </a:lnTo>
                  <a:lnTo>
                    <a:pt x="4374" y="0"/>
                  </a:lnTo>
                  <a:lnTo>
                    <a:pt x="4374" y="0"/>
                  </a:lnTo>
                  <a:lnTo>
                    <a:pt x="4374" y="0"/>
                  </a:lnTo>
                  <a:lnTo>
                    <a:pt x="4374" y="0"/>
                  </a:lnTo>
                  <a:lnTo>
                    <a:pt x="4374" y="0"/>
                  </a:lnTo>
                  <a:lnTo>
                    <a:pt x="4374" y="0"/>
                  </a:lnTo>
                  <a:lnTo>
                    <a:pt x="4380" y="0"/>
                  </a:lnTo>
                  <a:lnTo>
                    <a:pt x="4380" y="0"/>
                  </a:lnTo>
                  <a:lnTo>
                    <a:pt x="4380" y="0"/>
                  </a:lnTo>
                  <a:lnTo>
                    <a:pt x="4380" y="0"/>
                  </a:lnTo>
                  <a:lnTo>
                    <a:pt x="4380" y="0"/>
                  </a:lnTo>
                  <a:lnTo>
                    <a:pt x="4380" y="0"/>
                  </a:lnTo>
                  <a:lnTo>
                    <a:pt x="4386" y="0"/>
                  </a:lnTo>
                  <a:lnTo>
                    <a:pt x="4386" y="0"/>
                  </a:lnTo>
                  <a:lnTo>
                    <a:pt x="4386" y="0"/>
                  </a:lnTo>
                  <a:lnTo>
                    <a:pt x="4386" y="0"/>
                  </a:lnTo>
                  <a:lnTo>
                    <a:pt x="4386" y="0"/>
                  </a:lnTo>
                  <a:lnTo>
                    <a:pt x="4386" y="0"/>
                  </a:lnTo>
                  <a:lnTo>
                    <a:pt x="4392" y="0"/>
                  </a:lnTo>
                  <a:lnTo>
                    <a:pt x="4392" y="0"/>
                  </a:lnTo>
                  <a:lnTo>
                    <a:pt x="4392" y="0"/>
                  </a:lnTo>
                  <a:lnTo>
                    <a:pt x="4392" y="0"/>
                  </a:lnTo>
                  <a:lnTo>
                    <a:pt x="4392" y="0"/>
                  </a:lnTo>
                  <a:lnTo>
                    <a:pt x="4392" y="0"/>
                  </a:lnTo>
                  <a:lnTo>
                    <a:pt x="4398" y="0"/>
                  </a:lnTo>
                  <a:lnTo>
                    <a:pt x="4398" y="0"/>
                  </a:lnTo>
                  <a:lnTo>
                    <a:pt x="4398" y="0"/>
                  </a:lnTo>
                  <a:lnTo>
                    <a:pt x="4398" y="0"/>
                  </a:lnTo>
                  <a:lnTo>
                    <a:pt x="4398" y="0"/>
                  </a:lnTo>
                  <a:lnTo>
                    <a:pt x="4398" y="0"/>
                  </a:lnTo>
                  <a:lnTo>
                    <a:pt x="4404" y="0"/>
                  </a:lnTo>
                  <a:lnTo>
                    <a:pt x="4404" y="0"/>
                  </a:lnTo>
                  <a:lnTo>
                    <a:pt x="4404" y="0"/>
                  </a:lnTo>
                  <a:lnTo>
                    <a:pt x="4404" y="0"/>
                  </a:lnTo>
                  <a:lnTo>
                    <a:pt x="4404" y="0"/>
                  </a:lnTo>
                  <a:lnTo>
                    <a:pt x="4404" y="0"/>
                  </a:lnTo>
                  <a:lnTo>
                    <a:pt x="4410" y="0"/>
                  </a:lnTo>
                  <a:lnTo>
                    <a:pt x="4410" y="0"/>
                  </a:lnTo>
                  <a:lnTo>
                    <a:pt x="4410" y="0"/>
                  </a:lnTo>
                  <a:lnTo>
                    <a:pt x="4410" y="0"/>
                  </a:lnTo>
                  <a:lnTo>
                    <a:pt x="4410" y="0"/>
                  </a:lnTo>
                  <a:lnTo>
                    <a:pt x="4410" y="0"/>
                  </a:lnTo>
                  <a:lnTo>
                    <a:pt x="4416" y="0"/>
                  </a:lnTo>
                  <a:lnTo>
                    <a:pt x="4416" y="0"/>
                  </a:lnTo>
                  <a:lnTo>
                    <a:pt x="4416" y="0"/>
                  </a:lnTo>
                  <a:lnTo>
                    <a:pt x="4416" y="0"/>
                  </a:lnTo>
                  <a:lnTo>
                    <a:pt x="4416" y="0"/>
                  </a:lnTo>
                  <a:lnTo>
                    <a:pt x="4416" y="0"/>
                  </a:lnTo>
                  <a:lnTo>
                    <a:pt x="4422" y="0"/>
                  </a:lnTo>
                  <a:lnTo>
                    <a:pt x="4422" y="0"/>
                  </a:lnTo>
                  <a:lnTo>
                    <a:pt x="4422" y="0"/>
                  </a:lnTo>
                  <a:lnTo>
                    <a:pt x="4422" y="0"/>
                  </a:lnTo>
                  <a:lnTo>
                    <a:pt x="4422" y="0"/>
                  </a:lnTo>
                  <a:lnTo>
                    <a:pt x="4422" y="0"/>
                  </a:lnTo>
                  <a:lnTo>
                    <a:pt x="4428" y="0"/>
                  </a:lnTo>
                  <a:lnTo>
                    <a:pt x="4428" y="0"/>
                  </a:lnTo>
                  <a:lnTo>
                    <a:pt x="4428" y="0"/>
                  </a:lnTo>
                  <a:lnTo>
                    <a:pt x="4428" y="0"/>
                  </a:lnTo>
                  <a:lnTo>
                    <a:pt x="4428" y="0"/>
                  </a:lnTo>
                  <a:lnTo>
                    <a:pt x="4428" y="0"/>
                  </a:lnTo>
                  <a:lnTo>
                    <a:pt x="4434" y="0"/>
                  </a:lnTo>
                  <a:lnTo>
                    <a:pt x="4434" y="0"/>
                  </a:lnTo>
                  <a:lnTo>
                    <a:pt x="4434" y="0"/>
                  </a:lnTo>
                  <a:lnTo>
                    <a:pt x="4434" y="0"/>
                  </a:lnTo>
                  <a:lnTo>
                    <a:pt x="4434" y="0"/>
                  </a:lnTo>
                  <a:lnTo>
                    <a:pt x="4434" y="0"/>
                  </a:lnTo>
                  <a:lnTo>
                    <a:pt x="4434" y="0"/>
                  </a:lnTo>
                  <a:lnTo>
                    <a:pt x="4440" y="0"/>
                  </a:lnTo>
                  <a:lnTo>
                    <a:pt x="4440" y="0"/>
                  </a:lnTo>
                  <a:lnTo>
                    <a:pt x="4440" y="0"/>
                  </a:lnTo>
                  <a:lnTo>
                    <a:pt x="4440" y="0"/>
                  </a:lnTo>
                  <a:lnTo>
                    <a:pt x="4440" y="0"/>
                  </a:lnTo>
                  <a:lnTo>
                    <a:pt x="4440" y="0"/>
                  </a:lnTo>
                  <a:lnTo>
                    <a:pt x="4446" y="0"/>
                  </a:lnTo>
                  <a:lnTo>
                    <a:pt x="4446" y="0"/>
                  </a:lnTo>
                  <a:lnTo>
                    <a:pt x="4446" y="0"/>
                  </a:lnTo>
                  <a:lnTo>
                    <a:pt x="4446" y="0"/>
                  </a:lnTo>
                  <a:lnTo>
                    <a:pt x="4446" y="0"/>
                  </a:lnTo>
                  <a:lnTo>
                    <a:pt x="4446" y="0"/>
                  </a:lnTo>
                  <a:lnTo>
                    <a:pt x="4452" y="0"/>
                  </a:lnTo>
                  <a:lnTo>
                    <a:pt x="4452" y="0"/>
                  </a:lnTo>
                  <a:lnTo>
                    <a:pt x="4452" y="0"/>
                  </a:lnTo>
                  <a:lnTo>
                    <a:pt x="4452" y="0"/>
                  </a:lnTo>
                  <a:lnTo>
                    <a:pt x="4452" y="0"/>
                  </a:lnTo>
                  <a:lnTo>
                    <a:pt x="4452" y="0"/>
                  </a:lnTo>
                  <a:lnTo>
                    <a:pt x="4458" y="0"/>
                  </a:lnTo>
                  <a:lnTo>
                    <a:pt x="4458" y="0"/>
                  </a:lnTo>
                  <a:lnTo>
                    <a:pt x="4458" y="0"/>
                  </a:lnTo>
                  <a:lnTo>
                    <a:pt x="4458" y="0"/>
                  </a:lnTo>
                  <a:lnTo>
                    <a:pt x="4458" y="0"/>
                  </a:lnTo>
                  <a:lnTo>
                    <a:pt x="4458" y="0"/>
                  </a:lnTo>
                  <a:lnTo>
                    <a:pt x="4464" y="0"/>
                  </a:lnTo>
                  <a:lnTo>
                    <a:pt x="4464" y="0"/>
                  </a:lnTo>
                  <a:lnTo>
                    <a:pt x="4464" y="0"/>
                  </a:lnTo>
                  <a:lnTo>
                    <a:pt x="4464" y="0"/>
                  </a:lnTo>
                  <a:lnTo>
                    <a:pt x="4464" y="0"/>
                  </a:lnTo>
                  <a:lnTo>
                    <a:pt x="4464" y="0"/>
                  </a:lnTo>
                  <a:lnTo>
                    <a:pt x="4470" y="0"/>
                  </a:lnTo>
                  <a:lnTo>
                    <a:pt x="4470" y="0"/>
                  </a:lnTo>
                  <a:lnTo>
                    <a:pt x="4470" y="0"/>
                  </a:lnTo>
                  <a:lnTo>
                    <a:pt x="4470" y="0"/>
                  </a:lnTo>
                  <a:lnTo>
                    <a:pt x="4470" y="0"/>
                  </a:lnTo>
                  <a:lnTo>
                    <a:pt x="4470" y="0"/>
                  </a:lnTo>
                  <a:lnTo>
                    <a:pt x="4476" y="0"/>
                  </a:lnTo>
                  <a:lnTo>
                    <a:pt x="4476" y="0"/>
                  </a:lnTo>
                  <a:lnTo>
                    <a:pt x="4476" y="0"/>
                  </a:lnTo>
                  <a:lnTo>
                    <a:pt x="4476" y="0"/>
                  </a:lnTo>
                  <a:lnTo>
                    <a:pt x="4476" y="0"/>
                  </a:lnTo>
                  <a:lnTo>
                    <a:pt x="4476" y="0"/>
                  </a:lnTo>
                  <a:lnTo>
                    <a:pt x="4482" y="0"/>
                  </a:lnTo>
                  <a:lnTo>
                    <a:pt x="4482" y="0"/>
                  </a:lnTo>
                  <a:lnTo>
                    <a:pt x="4482" y="0"/>
                  </a:lnTo>
                  <a:lnTo>
                    <a:pt x="4482" y="0"/>
                  </a:lnTo>
                  <a:lnTo>
                    <a:pt x="4482" y="0"/>
                  </a:lnTo>
                  <a:lnTo>
                    <a:pt x="4482" y="0"/>
                  </a:lnTo>
                  <a:lnTo>
                    <a:pt x="4488" y="0"/>
                  </a:lnTo>
                  <a:lnTo>
                    <a:pt x="4488" y="0"/>
                  </a:lnTo>
                  <a:lnTo>
                    <a:pt x="4488" y="0"/>
                  </a:lnTo>
                  <a:lnTo>
                    <a:pt x="4488" y="0"/>
                  </a:lnTo>
                  <a:lnTo>
                    <a:pt x="4488" y="0"/>
                  </a:lnTo>
                  <a:lnTo>
                    <a:pt x="4488" y="0"/>
                  </a:lnTo>
                  <a:lnTo>
                    <a:pt x="4494" y="0"/>
                  </a:lnTo>
                  <a:lnTo>
                    <a:pt x="4494" y="0"/>
                  </a:lnTo>
                  <a:lnTo>
                    <a:pt x="4494" y="0"/>
                  </a:lnTo>
                  <a:lnTo>
                    <a:pt x="4494" y="0"/>
                  </a:lnTo>
                  <a:lnTo>
                    <a:pt x="4494" y="0"/>
                  </a:lnTo>
                  <a:lnTo>
                    <a:pt x="4494" y="0"/>
                  </a:lnTo>
                  <a:lnTo>
                    <a:pt x="4500" y="0"/>
                  </a:lnTo>
                  <a:lnTo>
                    <a:pt x="4500" y="0"/>
                  </a:lnTo>
                  <a:lnTo>
                    <a:pt x="4500" y="0"/>
                  </a:lnTo>
                  <a:lnTo>
                    <a:pt x="4500" y="0"/>
                  </a:lnTo>
                  <a:lnTo>
                    <a:pt x="4500" y="0"/>
                  </a:lnTo>
                  <a:lnTo>
                    <a:pt x="4500" y="0"/>
                  </a:lnTo>
                  <a:lnTo>
                    <a:pt x="4500" y="0"/>
                  </a:lnTo>
                  <a:lnTo>
                    <a:pt x="4506" y="0"/>
                  </a:lnTo>
                  <a:lnTo>
                    <a:pt x="4506" y="0"/>
                  </a:lnTo>
                  <a:lnTo>
                    <a:pt x="4506" y="0"/>
                  </a:lnTo>
                  <a:lnTo>
                    <a:pt x="4506" y="0"/>
                  </a:lnTo>
                  <a:lnTo>
                    <a:pt x="4506" y="0"/>
                  </a:lnTo>
                  <a:lnTo>
                    <a:pt x="4506" y="0"/>
                  </a:lnTo>
                  <a:lnTo>
                    <a:pt x="4512" y="0"/>
                  </a:lnTo>
                  <a:lnTo>
                    <a:pt x="4512" y="0"/>
                  </a:lnTo>
                  <a:lnTo>
                    <a:pt x="4512" y="0"/>
                  </a:lnTo>
                  <a:lnTo>
                    <a:pt x="4512" y="0"/>
                  </a:lnTo>
                  <a:lnTo>
                    <a:pt x="4512" y="0"/>
                  </a:lnTo>
                  <a:lnTo>
                    <a:pt x="4512" y="0"/>
                  </a:lnTo>
                  <a:lnTo>
                    <a:pt x="4518" y="0"/>
                  </a:lnTo>
                  <a:lnTo>
                    <a:pt x="4518" y="0"/>
                  </a:lnTo>
                  <a:lnTo>
                    <a:pt x="4518" y="0"/>
                  </a:lnTo>
                  <a:lnTo>
                    <a:pt x="4518" y="0"/>
                  </a:lnTo>
                  <a:lnTo>
                    <a:pt x="4518" y="0"/>
                  </a:lnTo>
                  <a:lnTo>
                    <a:pt x="4518" y="0"/>
                  </a:lnTo>
                  <a:lnTo>
                    <a:pt x="4524" y="0"/>
                  </a:lnTo>
                  <a:lnTo>
                    <a:pt x="4524" y="0"/>
                  </a:lnTo>
                  <a:lnTo>
                    <a:pt x="4524" y="0"/>
                  </a:lnTo>
                  <a:lnTo>
                    <a:pt x="4524" y="0"/>
                  </a:lnTo>
                  <a:lnTo>
                    <a:pt x="4524" y="0"/>
                  </a:lnTo>
                  <a:lnTo>
                    <a:pt x="4524" y="0"/>
                  </a:lnTo>
                  <a:lnTo>
                    <a:pt x="4530" y="0"/>
                  </a:lnTo>
                  <a:lnTo>
                    <a:pt x="4530" y="0"/>
                  </a:lnTo>
                  <a:lnTo>
                    <a:pt x="4530" y="0"/>
                  </a:lnTo>
                  <a:lnTo>
                    <a:pt x="4530" y="0"/>
                  </a:lnTo>
                  <a:lnTo>
                    <a:pt x="4530" y="0"/>
                  </a:lnTo>
                  <a:lnTo>
                    <a:pt x="4530" y="0"/>
                  </a:lnTo>
                  <a:lnTo>
                    <a:pt x="4536" y="0"/>
                  </a:lnTo>
                  <a:lnTo>
                    <a:pt x="4536" y="0"/>
                  </a:lnTo>
                  <a:lnTo>
                    <a:pt x="4536" y="0"/>
                  </a:lnTo>
                  <a:lnTo>
                    <a:pt x="4536" y="0"/>
                  </a:lnTo>
                  <a:lnTo>
                    <a:pt x="4536" y="0"/>
                  </a:lnTo>
                  <a:lnTo>
                    <a:pt x="4536" y="0"/>
                  </a:lnTo>
                  <a:lnTo>
                    <a:pt x="4542" y="0"/>
                  </a:lnTo>
                  <a:lnTo>
                    <a:pt x="4542" y="0"/>
                  </a:lnTo>
                  <a:lnTo>
                    <a:pt x="4542" y="0"/>
                  </a:lnTo>
                  <a:lnTo>
                    <a:pt x="4542" y="0"/>
                  </a:lnTo>
                  <a:lnTo>
                    <a:pt x="4542" y="0"/>
                  </a:lnTo>
                  <a:lnTo>
                    <a:pt x="4542" y="0"/>
                  </a:lnTo>
                  <a:lnTo>
                    <a:pt x="4548" y="0"/>
                  </a:lnTo>
                  <a:lnTo>
                    <a:pt x="4548" y="0"/>
                  </a:lnTo>
                  <a:lnTo>
                    <a:pt x="4548" y="0"/>
                  </a:lnTo>
                  <a:lnTo>
                    <a:pt x="4548" y="0"/>
                  </a:lnTo>
                  <a:lnTo>
                    <a:pt x="4548" y="0"/>
                  </a:lnTo>
                  <a:lnTo>
                    <a:pt x="4548" y="0"/>
                  </a:lnTo>
                  <a:lnTo>
                    <a:pt x="4554" y="0"/>
                  </a:lnTo>
                  <a:lnTo>
                    <a:pt x="4554" y="0"/>
                  </a:lnTo>
                  <a:lnTo>
                    <a:pt x="4554" y="0"/>
                  </a:lnTo>
                  <a:lnTo>
                    <a:pt x="4554" y="0"/>
                  </a:lnTo>
                  <a:lnTo>
                    <a:pt x="4554" y="0"/>
                  </a:lnTo>
                  <a:lnTo>
                    <a:pt x="4554" y="0"/>
                  </a:lnTo>
                  <a:lnTo>
                    <a:pt x="4560" y="0"/>
                  </a:lnTo>
                  <a:lnTo>
                    <a:pt x="4560" y="0"/>
                  </a:lnTo>
                  <a:lnTo>
                    <a:pt x="4560" y="0"/>
                  </a:lnTo>
                  <a:lnTo>
                    <a:pt x="4560" y="0"/>
                  </a:lnTo>
                  <a:lnTo>
                    <a:pt x="4560" y="0"/>
                  </a:lnTo>
                  <a:lnTo>
                    <a:pt x="4560" y="0"/>
                  </a:lnTo>
                  <a:lnTo>
                    <a:pt x="4566" y="0"/>
                  </a:lnTo>
                  <a:lnTo>
                    <a:pt x="4566" y="0"/>
                  </a:lnTo>
                  <a:lnTo>
                    <a:pt x="4566" y="0"/>
                  </a:lnTo>
                  <a:lnTo>
                    <a:pt x="4566" y="0"/>
                  </a:lnTo>
                  <a:lnTo>
                    <a:pt x="4566" y="0"/>
                  </a:lnTo>
                  <a:lnTo>
                    <a:pt x="4566" y="0"/>
                  </a:lnTo>
                  <a:lnTo>
                    <a:pt x="4566" y="0"/>
                  </a:lnTo>
                  <a:lnTo>
                    <a:pt x="4572" y="0"/>
                  </a:lnTo>
                  <a:lnTo>
                    <a:pt x="4572" y="0"/>
                  </a:lnTo>
                  <a:lnTo>
                    <a:pt x="4572" y="0"/>
                  </a:lnTo>
                  <a:lnTo>
                    <a:pt x="4572" y="0"/>
                  </a:lnTo>
                  <a:lnTo>
                    <a:pt x="4572" y="0"/>
                  </a:lnTo>
                  <a:lnTo>
                    <a:pt x="4572" y="0"/>
                  </a:lnTo>
                  <a:lnTo>
                    <a:pt x="4578" y="0"/>
                  </a:lnTo>
                  <a:lnTo>
                    <a:pt x="4578" y="0"/>
                  </a:lnTo>
                  <a:lnTo>
                    <a:pt x="4578" y="0"/>
                  </a:lnTo>
                  <a:lnTo>
                    <a:pt x="4578" y="0"/>
                  </a:lnTo>
                  <a:lnTo>
                    <a:pt x="4578" y="0"/>
                  </a:lnTo>
                  <a:lnTo>
                    <a:pt x="4578" y="0"/>
                  </a:lnTo>
                  <a:lnTo>
                    <a:pt x="4584" y="0"/>
                  </a:lnTo>
                  <a:lnTo>
                    <a:pt x="4584" y="0"/>
                  </a:lnTo>
                  <a:lnTo>
                    <a:pt x="4584" y="0"/>
                  </a:lnTo>
                  <a:lnTo>
                    <a:pt x="4584" y="0"/>
                  </a:lnTo>
                  <a:lnTo>
                    <a:pt x="4584" y="0"/>
                  </a:lnTo>
                  <a:lnTo>
                    <a:pt x="4584" y="0"/>
                  </a:lnTo>
                  <a:lnTo>
                    <a:pt x="4590" y="0"/>
                  </a:lnTo>
                  <a:lnTo>
                    <a:pt x="4590" y="0"/>
                  </a:lnTo>
                  <a:lnTo>
                    <a:pt x="4590" y="0"/>
                  </a:lnTo>
                  <a:lnTo>
                    <a:pt x="4590" y="0"/>
                  </a:lnTo>
                  <a:lnTo>
                    <a:pt x="4590" y="0"/>
                  </a:lnTo>
                  <a:lnTo>
                    <a:pt x="4590" y="0"/>
                  </a:lnTo>
                  <a:lnTo>
                    <a:pt x="4596" y="0"/>
                  </a:lnTo>
                  <a:lnTo>
                    <a:pt x="4596" y="0"/>
                  </a:lnTo>
                  <a:lnTo>
                    <a:pt x="4596" y="0"/>
                  </a:lnTo>
                  <a:lnTo>
                    <a:pt x="4596" y="0"/>
                  </a:lnTo>
                  <a:lnTo>
                    <a:pt x="4596" y="0"/>
                  </a:lnTo>
                  <a:lnTo>
                    <a:pt x="4596" y="0"/>
                  </a:lnTo>
                  <a:lnTo>
                    <a:pt x="4602" y="0"/>
                  </a:lnTo>
                  <a:lnTo>
                    <a:pt x="4602" y="0"/>
                  </a:lnTo>
                  <a:lnTo>
                    <a:pt x="4602" y="0"/>
                  </a:lnTo>
                  <a:lnTo>
                    <a:pt x="4602" y="0"/>
                  </a:lnTo>
                  <a:lnTo>
                    <a:pt x="4602" y="0"/>
                  </a:lnTo>
                  <a:lnTo>
                    <a:pt x="4602" y="0"/>
                  </a:lnTo>
                  <a:lnTo>
                    <a:pt x="4608" y="0"/>
                  </a:lnTo>
                  <a:lnTo>
                    <a:pt x="4608" y="0"/>
                  </a:lnTo>
                  <a:lnTo>
                    <a:pt x="4608" y="0"/>
                  </a:lnTo>
                  <a:lnTo>
                    <a:pt x="4608" y="0"/>
                  </a:lnTo>
                  <a:lnTo>
                    <a:pt x="4608" y="0"/>
                  </a:lnTo>
                  <a:lnTo>
                    <a:pt x="4608" y="0"/>
                  </a:lnTo>
                  <a:lnTo>
                    <a:pt x="4614" y="0"/>
                  </a:lnTo>
                  <a:lnTo>
                    <a:pt x="4614" y="0"/>
                  </a:lnTo>
                  <a:lnTo>
                    <a:pt x="4614" y="0"/>
                  </a:lnTo>
                  <a:lnTo>
                    <a:pt x="4614" y="0"/>
                  </a:lnTo>
                  <a:lnTo>
                    <a:pt x="4614" y="0"/>
                  </a:lnTo>
                  <a:lnTo>
                    <a:pt x="4614" y="0"/>
                  </a:lnTo>
                  <a:lnTo>
                    <a:pt x="4620" y="0"/>
                  </a:lnTo>
                  <a:lnTo>
                    <a:pt x="4620" y="0"/>
                  </a:lnTo>
                  <a:lnTo>
                    <a:pt x="4620" y="0"/>
                  </a:lnTo>
                  <a:lnTo>
                    <a:pt x="4620" y="0"/>
                  </a:lnTo>
                  <a:lnTo>
                    <a:pt x="4620" y="0"/>
                  </a:lnTo>
                  <a:lnTo>
                    <a:pt x="4620" y="0"/>
                  </a:lnTo>
                  <a:lnTo>
                    <a:pt x="4626" y="0"/>
                  </a:lnTo>
                  <a:lnTo>
                    <a:pt x="4626" y="0"/>
                  </a:lnTo>
                  <a:lnTo>
                    <a:pt x="4626" y="0"/>
                  </a:lnTo>
                  <a:lnTo>
                    <a:pt x="4626" y="0"/>
                  </a:lnTo>
                  <a:lnTo>
                    <a:pt x="4626" y="0"/>
                  </a:lnTo>
                  <a:lnTo>
                    <a:pt x="4626" y="0"/>
                  </a:lnTo>
                  <a:lnTo>
                    <a:pt x="4632" y="0"/>
                  </a:lnTo>
                  <a:lnTo>
                    <a:pt x="4632" y="0"/>
                  </a:lnTo>
                  <a:lnTo>
                    <a:pt x="4632" y="0"/>
                  </a:lnTo>
                  <a:lnTo>
                    <a:pt x="4632" y="0"/>
                  </a:lnTo>
                  <a:lnTo>
                    <a:pt x="4632" y="0"/>
                  </a:lnTo>
                  <a:lnTo>
                    <a:pt x="4632" y="0"/>
                  </a:lnTo>
                  <a:lnTo>
                    <a:pt x="4632" y="0"/>
                  </a:lnTo>
                  <a:lnTo>
                    <a:pt x="4638" y="0"/>
                  </a:lnTo>
                  <a:lnTo>
                    <a:pt x="4638" y="0"/>
                  </a:lnTo>
                  <a:lnTo>
                    <a:pt x="4638" y="0"/>
                  </a:lnTo>
                  <a:lnTo>
                    <a:pt x="4638" y="0"/>
                  </a:lnTo>
                  <a:lnTo>
                    <a:pt x="4638" y="0"/>
                  </a:lnTo>
                  <a:lnTo>
                    <a:pt x="4638" y="0"/>
                  </a:lnTo>
                  <a:lnTo>
                    <a:pt x="4644" y="0"/>
                  </a:lnTo>
                  <a:lnTo>
                    <a:pt x="4644" y="0"/>
                  </a:lnTo>
                  <a:lnTo>
                    <a:pt x="4644" y="0"/>
                  </a:lnTo>
                  <a:lnTo>
                    <a:pt x="4644" y="0"/>
                  </a:lnTo>
                  <a:lnTo>
                    <a:pt x="4644" y="0"/>
                  </a:lnTo>
                  <a:lnTo>
                    <a:pt x="4644" y="0"/>
                  </a:lnTo>
                  <a:lnTo>
                    <a:pt x="4650" y="0"/>
                  </a:lnTo>
                  <a:lnTo>
                    <a:pt x="4650" y="0"/>
                  </a:lnTo>
                  <a:lnTo>
                    <a:pt x="4650" y="0"/>
                  </a:lnTo>
                  <a:lnTo>
                    <a:pt x="4650" y="0"/>
                  </a:lnTo>
                  <a:lnTo>
                    <a:pt x="4650" y="0"/>
                  </a:lnTo>
                  <a:lnTo>
                    <a:pt x="4650" y="0"/>
                  </a:lnTo>
                  <a:lnTo>
                    <a:pt x="4656" y="0"/>
                  </a:lnTo>
                  <a:lnTo>
                    <a:pt x="4656" y="0"/>
                  </a:lnTo>
                  <a:lnTo>
                    <a:pt x="4656" y="0"/>
                  </a:lnTo>
                  <a:lnTo>
                    <a:pt x="4656" y="0"/>
                  </a:lnTo>
                  <a:lnTo>
                    <a:pt x="4656" y="0"/>
                  </a:lnTo>
                  <a:lnTo>
                    <a:pt x="4656" y="0"/>
                  </a:lnTo>
                  <a:lnTo>
                    <a:pt x="4662" y="0"/>
                  </a:lnTo>
                  <a:lnTo>
                    <a:pt x="4662" y="0"/>
                  </a:lnTo>
                  <a:lnTo>
                    <a:pt x="4662" y="0"/>
                  </a:lnTo>
                  <a:lnTo>
                    <a:pt x="4662" y="0"/>
                  </a:lnTo>
                  <a:lnTo>
                    <a:pt x="4662" y="0"/>
                  </a:lnTo>
                  <a:lnTo>
                    <a:pt x="4662" y="0"/>
                  </a:lnTo>
                  <a:lnTo>
                    <a:pt x="4668" y="0"/>
                  </a:lnTo>
                  <a:lnTo>
                    <a:pt x="4668" y="0"/>
                  </a:lnTo>
                  <a:lnTo>
                    <a:pt x="4668" y="0"/>
                  </a:lnTo>
                  <a:lnTo>
                    <a:pt x="4668" y="0"/>
                  </a:lnTo>
                  <a:lnTo>
                    <a:pt x="4668" y="0"/>
                  </a:lnTo>
                  <a:lnTo>
                    <a:pt x="4668" y="0"/>
                  </a:lnTo>
                  <a:lnTo>
                    <a:pt x="4674" y="0"/>
                  </a:lnTo>
                  <a:lnTo>
                    <a:pt x="4674" y="0"/>
                  </a:lnTo>
                  <a:lnTo>
                    <a:pt x="4674" y="0"/>
                  </a:lnTo>
                  <a:lnTo>
                    <a:pt x="4674" y="0"/>
                  </a:lnTo>
                  <a:lnTo>
                    <a:pt x="4674" y="0"/>
                  </a:lnTo>
                  <a:lnTo>
                    <a:pt x="4674" y="0"/>
                  </a:lnTo>
                  <a:lnTo>
                    <a:pt x="4680" y="0"/>
                  </a:lnTo>
                  <a:lnTo>
                    <a:pt x="4680" y="0"/>
                  </a:lnTo>
                  <a:lnTo>
                    <a:pt x="4680" y="0"/>
                  </a:lnTo>
                  <a:lnTo>
                    <a:pt x="4680" y="0"/>
                  </a:lnTo>
                  <a:lnTo>
                    <a:pt x="4680" y="0"/>
                  </a:lnTo>
                  <a:lnTo>
                    <a:pt x="4680" y="0"/>
                  </a:lnTo>
                  <a:lnTo>
                    <a:pt x="4686" y="0"/>
                  </a:lnTo>
                  <a:lnTo>
                    <a:pt x="4686" y="0"/>
                  </a:lnTo>
                  <a:lnTo>
                    <a:pt x="4686" y="0"/>
                  </a:lnTo>
                  <a:lnTo>
                    <a:pt x="4686" y="0"/>
                  </a:lnTo>
                  <a:lnTo>
                    <a:pt x="4686" y="0"/>
                  </a:lnTo>
                  <a:lnTo>
                    <a:pt x="4686" y="0"/>
                  </a:lnTo>
                  <a:lnTo>
                    <a:pt x="4692" y="0"/>
                  </a:lnTo>
                  <a:lnTo>
                    <a:pt x="4692" y="0"/>
                  </a:lnTo>
                  <a:lnTo>
                    <a:pt x="4692" y="0"/>
                  </a:lnTo>
                  <a:lnTo>
                    <a:pt x="4692" y="0"/>
                  </a:lnTo>
                  <a:lnTo>
                    <a:pt x="4692" y="0"/>
                  </a:lnTo>
                  <a:lnTo>
                    <a:pt x="4692" y="0"/>
                  </a:lnTo>
                  <a:lnTo>
                    <a:pt x="4698" y="0"/>
                  </a:lnTo>
                  <a:lnTo>
                    <a:pt x="4698" y="0"/>
                  </a:lnTo>
                  <a:lnTo>
                    <a:pt x="4698" y="0"/>
                  </a:lnTo>
                  <a:lnTo>
                    <a:pt x="4698" y="0"/>
                  </a:lnTo>
                  <a:lnTo>
                    <a:pt x="4698" y="0"/>
                  </a:lnTo>
                  <a:lnTo>
                    <a:pt x="4698" y="0"/>
                  </a:lnTo>
                  <a:lnTo>
                    <a:pt x="4698" y="0"/>
                  </a:lnTo>
                  <a:lnTo>
                    <a:pt x="4704" y="0"/>
                  </a:lnTo>
                  <a:lnTo>
                    <a:pt x="4704" y="0"/>
                  </a:lnTo>
                  <a:lnTo>
                    <a:pt x="4704" y="0"/>
                  </a:lnTo>
                  <a:lnTo>
                    <a:pt x="4704" y="0"/>
                  </a:lnTo>
                  <a:lnTo>
                    <a:pt x="4704" y="0"/>
                  </a:lnTo>
                  <a:lnTo>
                    <a:pt x="4704" y="0"/>
                  </a:lnTo>
                  <a:lnTo>
                    <a:pt x="4710" y="0"/>
                  </a:lnTo>
                  <a:lnTo>
                    <a:pt x="4710" y="0"/>
                  </a:lnTo>
                  <a:lnTo>
                    <a:pt x="4710" y="0"/>
                  </a:lnTo>
                  <a:lnTo>
                    <a:pt x="4710" y="0"/>
                  </a:lnTo>
                  <a:lnTo>
                    <a:pt x="4710" y="0"/>
                  </a:lnTo>
                  <a:lnTo>
                    <a:pt x="4710" y="0"/>
                  </a:lnTo>
                  <a:lnTo>
                    <a:pt x="4716" y="0"/>
                  </a:lnTo>
                  <a:lnTo>
                    <a:pt x="4716" y="0"/>
                  </a:lnTo>
                  <a:lnTo>
                    <a:pt x="4716" y="0"/>
                  </a:lnTo>
                  <a:lnTo>
                    <a:pt x="4716" y="0"/>
                  </a:lnTo>
                  <a:lnTo>
                    <a:pt x="4716" y="0"/>
                  </a:lnTo>
                  <a:lnTo>
                    <a:pt x="4716" y="0"/>
                  </a:lnTo>
                  <a:lnTo>
                    <a:pt x="4722" y="0"/>
                  </a:lnTo>
                  <a:lnTo>
                    <a:pt x="4722" y="0"/>
                  </a:lnTo>
                  <a:lnTo>
                    <a:pt x="4722" y="0"/>
                  </a:lnTo>
                  <a:lnTo>
                    <a:pt x="4722" y="0"/>
                  </a:lnTo>
                  <a:lnTo>
                    <a:pt x="4722" y="0"/>
                  </a:lnTo>
                  <a:lnTo>
                    <a:pt x="4722" y="0"/>
                  </a:lnTo>
                  <a:lnTo>
                    <a:pt x="4728" y="0"/>
                  </a:lnTo>
                  <a:lnTo>
                    <a:pt x="4728" y="0"/>
                  </a:lnTo>
                  <a:lnTo>
                    <a:pt x="4728" y="0"/>
                  </a:lnTo>
                  <a:lnTo>
                    <a:pt x="4728" y="0"/>
                  </a:lnTo>
                  <a:lnTo>
                    <a:pt x="4728" y="0"/>
                  </a:lnTo>
                  <a:lnTo>
                    <a:pt x="4728" y="0"/>
                  </a:lnTo>
                  <a:lnTo>
                    <a:pt x="4734" y="0"/>
                  </a:lnTo>
                  <a:lnTo>
                    <a:pt x="4734" y="0"/>
                  </a:lnTo>
                  <a:lnTo>
                    <a:pt x="4734" y="0"/>
                  </a:lnTo>
                  <a:lnTo>
                    <a:pt x="4734" y="0"/>
                  </a:lnTo>
                  <a:lnTo>
                    <a:pt x="4734" y="0"/>
                  </a:lnTo>
                  <a:lnTo>
                    <a:pt x="4734" y="0"/>
                  </a:lnTo>
                  <a:lnTo>
                    <a:pt x="4740" y="0"/>
                  </a:lnTo>
                  <a:lnTo>
                    <a:pt x="4740" y="0"/>
                  </a:lnTo>
                  <a:lnTo>
                    <a:pt x="4740" y="0"/>
                  </a:lnTo>
                  <a:lnTo>
                    <a:pt x="4740" y="0"/>
                  </a:lnTo>
                  <a:lnTo>
                    <a:pt x="4740" y="0"/>
                  </a:lnTo>
                  <a:lnTo>
                    <a:pt x="4740" y="0"/>
                  </a:lnTo>
                  <a:lnTo>
                    <a:pt x="4740" y="0"/>
                  </a:lnTo>
                  <a:lnTo>
                    <a:pt x="4746" y="0"/>
                  </a:lnTo>
                  <a:lnTo>
                    <a:pt x="4746" y="0"/>
                  </a:lnTo>
                  <a:lnTo>
                    <a:pt x="4746" y="0"/>
                  </a:lnTo>
                  <a:lnTo>
                    <a:pt x="4746" y="0"/>
                  </a:lnTo>
                  <a:lnTo>
                    <a:pt x="4746" y="0"/>
                  </a:lnTo>
                  <a:lnTo>
                    <a:pt x="4746" y="0"/>
                  </a:lnTo>
                  <a:lnTo>
                    <a:pt x="4752" y="0"/>
                  </a:lnTo>
                  <a:lnTo>
                    <a:pt x="4752" y="0"/>
                  </a:lnTo>
                  <a:lnTo>
                    <a:pt x="4752" y="0"/>
                  </a:lnTo>
                  <a:lnTo>
                    <a:pt x="4752" y="0"/>
                  </a:lnTo>
                  <a:lnTo>
                    <a:pt x="4752" y="0"/>
                  </a:lnTo>
                  <a:lnTo>
                    <a:pt x="4752" y="0"/>
                  </a:lnTo>
                  <a:lnTo>
                    <a:pt x="4758" y="0"/>
                  </a:lnTo>
                  <a:lnTo>
                    <a:pt x="4758" y="0"/>
                  </a:lnTo>
                  <a:lnTo>
                    <a:pt x="4758" y="0"/>
                  </a:lnTo>
                  <a:lnTo>
                    <a:pt x="4758" y="0"/>
                  </a:lnTo>
                  <a:lnTo>
                    <a:pt x="4758" y="0"/>
                  </a:lnTo>
                  <a:lnTo>
                    <a:pt x="4758" y="0"/>
                  </a:lnTo>
                  <a:lnTo>
                    <a:pt x="4758" y="0"/>
                  </a:lnTo>
                  <a:lnTo>
                    <a:pt x="4764" y="0"/>
                  </a:lnTo>
                  <a:lnTo>
                    <a:pt x="4764" y="0"/>
                  </a:lnTo>
                  <a:lnTo>
                    <a:pt x="4764" y="0"/>
                  </a:lnTo>
                  <a:lnTo>
                    <a:pt x="4764" y="0"/>
                  </a:lnTo>
                  <a:lnTo>
                    <a:pt x="4764" y="0"/>
                  </a:lnTo>
                  <a:lnTo>
                    <a:pt x="4764" y="0"/>
                  </a:lnTo>
                  <a:lnTo>
                    <a:pt x="4770" y="0"/>
                  </a:lnTo>
                  <a:lnTo>
                    <a:pt x="4770" y="0"/>
                  </a:lnTo>
                  <a:lnTo>
                    <a:pt x="4770" y="0"/>
                  </a:lnTo>
                  <a:lnTo>
                    <a:pt x="4770" y="0"/>
                  </a:lnTo>
                  <a:lnTo>
                    <a:pt x="4770" y="0"/>
                  </a:lnTo>
                  <a:lnTo>
                    <a:pt x="4770" y="0"/>
                  </a:lnTo>
                  <a:lnTo>
                    <a:pt x="4776" y="0"/>
                  </a:lnTo>
                  <a:lnTo>
                    <a:pt x="4776" y="0"/>
                  </a:lnTo>
                  <a:lnTo>
                    <a:pt x="4776" y="0"/>
                  </a:lnTo>
                  <a:lnTo>
                    <a:pt x="4776" y="0"/>
                  </a:lnTo>
                  <a:lnTo>
                    <a:pt x="4776" y="0"/>
                  </a:lnTo>
                  <a:lnTo>
                    <a:pt x="4776" y="0"/>
                  </a:lnTo>
                  <a:lnTo>
                    <a:pt x="4782" y="0"/>
                  </a:lnTo>
                  <a:lnTo>
                    <a:pt x="4782" y="0"/>
                  </a:lnTo>
                  <a:lnTo>
                    <a:pt x="4782" y="0"/>
                  </a:lnTo>
                  <a:lnTo>
                    <a:pt x="4782" y="0"/>
                  </a:lnTo>
                  <a:lnTo>
                    <a:pt x="4782" y="0"/>
                  </a:lnTo>
                  <a:lnTo>
                    <a:pt x="4782" y="0"/>
                  </a:lnTo>
                  <a:lnTo>
                    <a:pt x="4788" y="0"/>
                  </a:lnTo>
                  <a:lnTo>
                    <a:pt x="4788" y="0"/>
                  </a:lnTo>
                  <a:lnTo>
                    <a:pt x="4788" y="0"/>
                  </a:lnTo>
                  <a:lnTo>
                    <a:pt x="4788" y="0"/>
                  </a:lnTo>
                  <a:lnTo>
                    <a:pt x="4788" y="0"/>
                  </a:lnTo>
                  <a:lnTo>
                    <a:pt x="4788" y="0"/>
                  </a:lnTo>
                  <a:lnTo>
                    <a:pt x="4794" y="0"/>
                  </a:lnTo>
                  <a:lnTo>
                    <a:pt x="4794" y="0"/>
                  </a:lnTo>
                  <a:lnTo>
                    <a:pt x="4794" y="0"/>
                  </a:lnTo>
                  <a:lnTo>
                    <a:pt x="4794" y="0"/>
                  </a:lnTo>
                  <a:lnTo>
                    <a:pt x="4794" y="0"/>
                  </a:lnTo>
                  <a:lnTo>
                    <a:pt x="4794" y="0"/>
                  </a:lnTo>
                  <a:lnTo>
                    <a:pt x="4800" y="0"/>
                  </a:lnTo>
                  <a:lnTo>
                    <a:pt x="4800" y="0"/>
                  </a:lnTo>
                  <a:lnTo>
                    <a:pt x="4800" y="0"/>
                  </a:lnTo>
                  <a:lnTo>
                    <a:pt x="4800" y="0"/>
                  </a:lnTo>
                  <a:lnTo>
                    <a:pt x="4800" y="0"/>
                  </a:lnTo>
                  <a:lnTo>
                    <a:pt x="4800" y="0"/>
                  </a:lnTo>
                  <a:lnTo>
                    <a:pt x="4800" y="0"/>
                  </a:lnTo>
                  <a:lnTo>
                    <a:pt x="4806" y="0"/>
                  </a:lnTo>
                  <a:lnTo>
                    <a:pt x="4806" y="0"/>
                  </a:lnTo>
                  <a:lnTo>
                    <a:pt x="4806" y="0"/>
                  </a:lnTo>
                  <a:lnTo>
                    <a:pt x="4806" y="0"/>
                  </a:lnTo>
                  <a:lnTo>
                    <a:pt x="4806" y="0"/>
                  </a:lnTo>
                  <a:lnTo>
                    <a:pt x="4806" y="0"/>
                  </a:lnTo>
                  <a:lnTo>
                    <a:pt x="4812" y="0"/>
                  </a:lnTo>
                  <a:lnTo>
                    <a:pt x="4812" y="0"/>
                  </a:lnTo>
                  <a:lnTo>
                    <a:pt x="4812" y="0"/>
                  </a:lnTo>
                  <a:lnTo>
                    <a:pt x="4812" y="0"/>
                  </a:lnTo>
                  <a:lnTo>
                    <a:pt x="4812" y="0"/>
                  </a:lnTo>
                  <a:lnTo>
                    <a:pt x="4812" y="0"/>
                  </a:lnTo>
                  <a:lnTo>
                    <a:pt x="4812" y="0"/>
                  </a:lnTo>
                  <a:lnTo>
                    <a:pt x="4818" y="0"/>
                  </a:lnTo>
                  <a:lnTo>
                    <a:pt x="4818" y="0"/>
                  </a:lnTo>
                  <a:lnTo>
                    <a:pt x="4818" y="0"/>
                  </a:lnTo>
                  <a:lnTo>
                    <a:pt x="4818" y="0"/>
                  </a:lnTo>
                  <a:lnTo>
                    <a:pt x="4818" y="0"/>
                  </a:lnTo>
                  <a:lnTo>
                    <a:pt x="4818" y="0"/>
                  </a:lnTo>
                  <a:lnTo>
                    <a:pt x="4824" y="0"/>
                  </a:lnTo>
                  <a:lnTo>
                    <a:pt x="4824" y="0"/>
                  </a:lnTo>
                  <a:lnTo>
                    <a:pt x="4824" y="0"/>
                  </a:lnTo>
                  <a:lnTo>
                    <a:pt x="4824" y="0"/>
                  </a:lnTo>
                  <a:lnTo>
                    <a:pt x="4824" y="0"/>
                  </a:lnTo>
                  <a:lnTo>
                    <a:pt x="4824" y="0"/>
                  </a:lnTo>
                  <a:lnTo>
                    <a:pt x="4830" y="0"/>
                  </a:lnTo>
                  <a:lnTo>
                    <a:pt x="4830" y="0"/>
                  </a:lnTo>
                  <a:lnTo>
                    <a:pt x="4830" y="0"/>
                  </a:lnTo>
                  <a:lnTo>
                    <a:pt x="4830" y="0"/>
                  </a:lnTo>
                  <a:lnTo>
                    <a:pt x="4830" y="0"/>
                  </a:lnTo>
                  <a:lnTo>
                    <a:pt x="4830" y="0"/>
                  </a:lnTo>
                  <a:lnTo>
                    <a:pt x="4836" y="0"/>
                  </a:lnTo>
                  <a:lnTo>
                    <a:pt x="4836" y="0"/>
                  </a:lnTo>
                  <a:lnTo>
                    <a:pt x="4836" y="0"/>
                  </a:lnTo>
                  <a:lnTo>
                    <a:pt x="4836" y="0"/>
                  </a:lnTo>
                  <a:lnTo>
                    <a:pt x="4836" y="0"/>
                  </a:lnTo>
                  <a:lnTo>
                    <a:pt x="4836" y="0"/>
                  </a:lnTo>
                  <a:lnTo>
                    <a:pt x="4842" y="0"/>
                  </a:lnTo>
                  <a:lnTo>
                    <a:pt x="4842" y="0"/>
                  </a:lnTo>
                  <a:lnTo>
                    <a:pt x="4842" y="0"/>
                  </a:lnTo>
                  <a:lnTo>
                    <a:pt x="4842" y="0"/>
                  </a:lnTo>
                  <a:lnTo>
                    <a:pt x="4842" y="0"/>
                  </a:lnTo>
                  <a:lnTo>
                    <a:pt x="4842" y="0"/>
                  </a:lnTo>
                  <a:lnTo>
                    <a:pt x="4848" y="0"/>
                  </a:lnTo>
                  <a:lnTo>
                    <a:pt x="4848" y="0"/>
                  </a:lnTo>
                  <a:lnTo>
                    <a:pt x="4848" y="0"/>
                  </a:lnTo>
                  <a:lnTo>
                    <a:pt x="4848" y="0"/>
                  </a:lnTo>
                  <a:lnTo>
                    <a:pt x="4848" y="0"/>
                  </a:lnTo>
                  <a:lnTo>
                    <a:pt x="4848" y="0"/>
                  </a:lnTo>
                  <a:lnTo>
                    <a:pt x="4854" y="0"/>
                  </a:lnTo>
                  <a:lnTo>
                    <a:pt x="4854" y="0"/>
                  </a:lnTo>
                  <a:lnTo>
                    <a:pt x="4854" y="0"/>
                  </a:lnTo>
                  <a:lnTo>
                    <a:pt x="4854" y="0"/>
                  </a:lnTo>
                  <a:lnTo>
                    <a:pt x="4854" y="0"/>
                  </a:lnTo>
                  <a:lnTo>
                    <a:pt x="4854" y="0"/>
                  </a:lnTo>
                  <a:lnTo>
                    <a:pt x="4854" y="0"/>
                  </a:lnTo>
                  <a:lnTo>
                    <a:pt x="4860" y="0"/>
                  </a:lnTo>
                  <a:lnTo>
                    <a:pt x="4860" y="0"/>
                  </a:lnTo>
                  <a:lnTo>
                    <a:pt x="4860" y="0"/>
                  </a:lnTo>
                  <a:lnTo>
                    <a:pt x="4860" y="0"/>
                  </a:lnTo>
                  <a:lnTo>
                    <a:pt x="4860" y="0"/>
                  </a:lnTo>
                  <a:lnTo>
                    <a:pt x="4860" y="0"/>
                  </a:lnTo>
                  <a:lnTo>
                    <a:pt x="4866" y="0"/>
                  </a:lnTo>
                  <a:lnTo>
                    <a:pt x="4866" y="0"/>
                  </a:lnTo>
                  <a:lnTo>
                    <a:pt x="4866" y="0"/>
                  </a:lnTo>
                  <a:lnTo>
                    <a:pt x="4866" y="0"/>
                  </a:lnTo>
                  <a:lnTo>
                    <a:pt x="4866" y="0"/>
                  </a:lnTo>
                  <a:lnTo>
                    <a:pt x="4866" y="0"/>
                  </a:lnTo>
                  <a:lnTo>
                    <a:pt x="4866" y="0"/>
                  </a:lnTo>
                  <a:lnTo>
                    <a:pt x="4872" y="0"/>
                  </a:lnTo>
                  <a:lnTo>
                    <a:pt x="4872" y="0"/>
                  </a:lnTo>
                  <a:lnTo>
                    <a:pt x="4872" y="0"/>
                  </a:lnTo>
                  <a:lnTo>
                    <a:pt x="4872" y="0"/>
                  </a:lnTo>
                  <a:lnTo>
                    <a:pt x="4872" y="0"/>
                  </a:lnTo>
                  <a:lnTo>
                    <a:pt x="4872" y="0"/>
                  </a:lnTo>
                  <a:lnTo>
                    <a:pt x="4878" y="0"/>
                  </a:lnTo>
                  <a:lnTo>
                    <a:pt x="4878" y="0"/>
                  </a:lnTo>
                  <a:lnTo>
                    <a:pt x="4878" y="0"/>
                  </a:lnTo>
                  <a:lnTo>
                    <a:pt x="4878" y="0"/>
                  </a:lnTo>
                  <a:lnTo>
                    <a:pt x="4878" y="0"/>
                  </a:lnTo>
                  <a:lnTo>
                    <a:pt x="4878" y="0"/>
                  </a:lnTo>
                  <a:lnTo>
                    <a:pt x="4884" y="0"/>
                  </a:lnTo>
                  <a:lnTo>
                    <a:pt x="4884" y="0"/>
                  </a:lnTo>
                  <a:lnTo>
                    <a:pt x="4884" y="0"/>
                  </a:lnTo>
                  <a:lnTo>
                    <a:pt x="4884" y="0"/>
                  </a:lnTo>
                  <a:lnTo>
                    <a:pt x="4884" y="0"/>
                  </a:lnTo>
                  <a:lnTo>
                    <a:pt x="4884" y="0"/>
                  </a:lnTo>
                  <a:lnTo>
                    <a:pt x="4890" y="0"/>
                  </a:lnTo>
                  <a:lnTo>
                    <a:pt x="4890" y="0"/>
                  </a:lnTo>
                  <a:lnTo>
                    <a:pt x="4890" y="0"/>
                  </a:lnTo>
                  <a:lnTo>
                    <a:pt x="4890" y="0"/>
                  </a:lnTo>
                  <a:lnTo>
                    <a:pt x="4890" y="0"/>
                  </a:lnTo>
                  <a:lnTo>
                    <a:pt x="4890" y="0"/>
                  </a:lnTo>
                  <a:lnTo>
                    <a:pt x="4896" y="0"/>
                  </a:lnTo>
                  <a:lnTo>
                    <a:pt x="4896" y="0"/>
                  </a:lnTo>
                  <a:lnTo>
                    <a:pt x="4896" y="0"/>
                  </a:lnTo>
                  <a:lnTo>
                    <a:pt x="4896" y="0"/>
                  </a:lnTo>
                  <a:lnTo>
                    <a:pt x="4896" y="0"/>
                  </a:lnTo>
                  <a:lnTo>
                    <a:pt x="4896" y="0"/>
                  </a:lnTo>
                  <a:lnTo>
                    <a:pt x="4896" y="0"/>
                  </a:lnTo>
                  <a:lnTo>
                    <a:pt x="4902" y="0"/>
                  </a:lnTo>
                  <a:lnTo>
                    <a:pt x="4902" y="0"/>
                  </a:lnTo>
                  <a:lnTo>
                    <a:pt x="4902" y="0"/>
                  </a:lnTo>
                  <a:lnTo>
                    <a:pt x="4902" y="0"/>
                  </a:lnTo>
                  <a:lnTo>
                    <a:pt x="4902" y="0"/>
                  </a:lnTo>
                  <a:lnTo>
                    <a:pt x="4902" y="0"/>
                  </a:lnTo>
                  <a:lnTo>
                    <a:pt x="4908" y="0"/>
                  </a:lnTo>
                  <a:lnTo>
                    <a:pt x="4908" y="0"/>
                  </a:lnTo>
                  <a:lnTo>
                    <a:pt x="4908" y="0"/>
                  </a:lnTo>
                  <a:lnTo>
                    <a:pt x="4908" y="0"/>
                  </a:lnTo>
                  <a:lnTo>
                    <a:pt x="4908" y="0"/>
                  </a:lnTo>
                  <a:lnTo>
                    <a:pt x="4908" y="0"/>
                  </a:lnTo>
                  <a:lnTo>
                    <a:pt x="4914" y="0"/>
                  </a:lnTo>
                  <a:lnTo>
                    <a:pt x="4914" y="0"/>
                  </a:lnTo>
                  <a:lnTo>
                    <a:pt x="4914" y="0"/>
                  </a:lnTo>
                  <a:lnTo>
                    <a:pt x="4914" y="0"/>
                  </a:lnTo>
                  <a:lnTo>
                    <a:pt x="4914" y="0"/>
                  </a:lnTo>
                  <a:lnTo>
                    <a:pt x="4914" y="0"/>
                  </a:lnTo>
                  <a:lnTo>
                    <a:pt x="4920" y="0"/>
                  </a:lnTo>
                  <a:lnTo>
                    <a:pt x="4920" y="0"/>
                  </a:lnTo>
                  <a:lnTo>
                    <a:pt x="4920" y="0"/>
                  </a:lnTo>
                  <a:lnTo>
                    <a:pt x="4920" y="0"/>
                  </a:lnTo>
                  <a:lnTo>
                    <a:pt x="4920" y="0"/>
                  </a:lnTo>
                  <a:lnTo>
                    <a:pt x="4920" y="0"/>
                  </a:lnTo>
                  <a:lnTo>
                    <a:pt x="4926" y="0"/>
                  </a:lnTo>
                  <a:lnTo>
                    <a:pt x="4926" y="0"/>
                  </a:lnTo>
                  <a:lnTo>
                    <a:pt x="4926" y="0"/>
                  </a:lnTo>
                  <a:lnTo>
                    <a:pt x="4926" y="0"/>
                  </a:lnTo>
                  <a:lnTo>
                    <a:pt x="4926" y="0"/>
                  </a:lnTo>
                  <a:lnTo>
                    <a:pt x="4926" y="0"/>
                  </a:lnTo>
                  <a:lnTo>
                    <a:pt x="4932" y="0"/>
                  </a:lnTo>
                  <a:lnTo>
                    <a:pt x="4932" y="0"/>
                  </a:lnTo>
                  <a:lnTo>
                    <a:pt x="4932" y="0"/>
                  </a:lnTo>
                  <a:lnTo>
                    <a:pt x="4932" y="0"/>
                  </a:lnTo>
                  <a:lnTo>
                    <a:pt x="4932" y="0"/>
                  </a:lnTo>
                  <a:lnTo>
                    <a:pt x="4932" y="0"/>
                  </a:lnTo>
                  <a:lnTo>
                    <a:pt x="4932" y="0"/>
                  </a:lnTo>
                  <a:lnTo>
                    <a:pt x="4938" y="0"/>
                  </a:lnTo>
                  <a:lnTo>
                    <a:pt x="4938" y="0"/>
                  </a:lnTo>
                  <a:lnTo>
                    <a:pt x="4938" y="0"/>
                  </a:lnTo>
                  <a:lnTo>
                    <a:pt x="4938" y="0"/>
                  </a:lnTo>
                  <a:lnTo>
                    <a:pt x="4938" y="0"/>
                  </a:lnTo>
                  <a:lnTo>
                    <a:pt x="4938" y="0"/>
                  </a:lnTo>
                  <a:lnTo>
                    <a:pt x="4944" y="0"/>
                  </a:lnTo>
                  <a:lnTo>
                    <a:pt x="4944" y="0"/>
                  </a:lnTo>
                  <a:lnTo>
                    <a:pt x="4944" y="0"/>
                  </a:lnTo>
                  <a:lnTo>
                    <a:pt x="4944" y="0"/>
                  </a:lnTo>
                  <a:lnTo>
                    <a:pt x="4944" y="0"/>
                  </a:lnTo>
                  <a:lnTo>
                    <a:pt x="4944" y="0"/>
                  </a:lnTo>
                  <a:lnTo>
                    <a:pt x="4950" y="0"/>
                  </a:lnTo>
                  <a:lnTo>
                    <a:pt x="4950" y="0"/>
                  </a:lnTo>
                  <a:lnTo>
                    <a:pt x="4950" y="0"/>
                  </a:lnTo>
                  <a:lnTo>
                    <a:pt x="4950" y="0"/>
                  </a:lnTo>
                  <a:lnTo>
                    <a:pt x="4950" y="0"/>
                  </a:lnTo>
                  <a:lnTo>
                    <a:pt x="4950" y="0"/>
                  </a:lnTo>
                  <a:lnTo>
                    <a:pt x="4956" y="0"/>
                  </a:lnTo>
                  <a:lnTo>
                    <a:pt x="4956" y="0"/>
                  </a:lnTo>
                  <a:lnTo>
                    <a:pt x="4956" y="0"/>
                  </a:lnTo>
                  <a:lnTo>
                    <a:pt x="4956" y="0"/>
                  </a:lnTo>
                  <a:lnTo>
                    <a:pt x="4956" y="0"/>
                  </a:lnTo>
                  <a:lnTo>
                    <a:pt x="4956" y="0"/>
                  </a:lnTo>
                  <a:lnTo>
                    <a:pt x="4962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381" name="Rectangle 61"/>
            <p:cNvSpPr>
              <a:spLocks noChangeArrowheads="1"/>
            </p:cNvSpPr>
            <p:nvPr/>
          </p:nvSpPr>
          <p:spPr bwMode="auto">
            <a:xfrm>
              <a:off x="1850" y="2478"/>
              <a:ext cx="294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DISP_Y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6382" name="Rectangle 62"/>
            <p:cNvSpPr>
              <a:spLocks noChangeArrowheads="1"/>
            </p:cNvSpPr>
            <p:nvPr/>
          </p:nvSpPr>
          <p:spPr bwMode="auto">
            <a:xfrm>
              <a:off x="374" y="25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383" name="Rectangle 63"/>
            <p:cNvSpPr>
              <a:spLocks noChangeArrowheads="1"/>
            </p:cNvSpPr>
            <p:nvPr/>
          </p:nvSpPr>
          <p:spPr bwMode="auto">
            <a:xfrm>
              <a:off x="374" y="2592"/>
              <a:ext cx="48" cy="18"/>
            </a:xfrm>
            <a:prstGeom prst="rect">
              <a:avLst/>
            </a:prstGeom>
            <a:solidFill>
              <a:srgbClr val="C0C000"/>
            </a:solidFill>
            <a:ln w="9525">
              <a:solidFill>
                <a:srgbClr val="C0C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384" name="Rectangle 64"/>
            <p:cNvSpPr>
              <a:spLocks noChangeArrowheads="1"/>
            </p:cNvSpPr>
            <p:nvPr/>
          </p:nvSpPr>
          <p:spPr bwMode="auto">
            <a:xfrm>
              <a:off x="422" y="25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385" name="Rectangle 65"/>
            <p:cNvSpPr>
              <a:spLocks noChangeArrowheads="1"/>
            </p:cNvSpPr>
            <p:nvPr/>
          </p:nvSpPr>
          <p:spPr bwMode="auto">
            <a:xfrm>
              <a:off x="452" y="25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386" name="Rectangle 66"/>
            <p:cNvSpPr>
              <a:spLocks noChangeArrowheads="1"/>
            </p:cNvSpPr>
            <p:nvPr/>
          </p:nvSpPr>
          <p:spPr bwMode="auto">
            <a:xfrm>
              <a:off x="452" y="2592"/>
              <a:ext cx="108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387" name="Rectangle 67"/>
            <p:cNvSpPr>
              <a:spLocks noChangeArrowheads="1"/>
            </p:cNvSpPr>
            <p:nvPr/>
          </p:nvSpPr>
          <p:spPr bwMode="auto">
            <a:xfrm>
              <a:off x="560" y="25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388" name="Rectangle 68"/>
            <p:cNvSpPr>
              <a:spLocks noChangeArrowheads="1"/>
            </p:cNvSpPr>
            <p:nvPr/>
          </p:nvSpPr>
          <p:spPr bwMode="auto">
            <a:xfrm>
              <a:off x="584" y="25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389" name="Rectangle 69"/>
            <p:cNvSpPr>
              <a:spLocks noChangeArrowheads="1"/>
            </p:cNvSpPr>
            <p:nvPr/>
          </p:nvSpPr>
          <p:spPr bwMode="auto">
            <a:xfrm>
              <a:off x="584" y="2592"/>
              <a:ext cx="48" cy="18"/>
            </a:xfrm>
            <a:prstGeom prst="rect">
              <a:avLst/>
            </a:prstGeom>
            <a:solidFill>
              <a:srgbClr val="C0C000"/>
            </a:solidFill>
            <a:ln w="9525">
              <a:solidFill>
                <a:srgbClr val="C0C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390" name="Rectangle 70"/>
            <p:cNvSpPr>
              <a:spLocks noChangeArrowheads="1"/>
            </p:cNvSpPr>
            <p:nvPr/>
          </p:nvSpPr>
          <p:spPr bwMode="auto">
            <a:xfrm>
              <a:off x="632" y="25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391" name="Rectangle 71"/>
            <p:cNvSpPr>
              <a:spLocks noChangeArrowheads="1"/>
            </p:cNvSpPr>
            <p:nvPr/>
          </p:nvSpPr>
          <p:spPr bwMode="auto">
            <a:xfrm>
              <a:off x="656" y="25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392" name="Rectangle 72"/>
            <p:cNvSpPr>
              <a:spLocks noChangeArrowheads="1"/>
            </p:cNvSpPr>
            <p:nvPr/>
          </p:nvSpPr>
          <p:spPr bwMode="auto">
            <a:xfrm>
              <a:off x="656" y="2592"/>
              <a:ext cx="108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393" name="Rectangle 73"/>
            <p:cNvSpPr>
              <a:spLocks noChangeArrowheads="1"/>
            </p:cNvSpPr>
            <p:nvPr/>
          </p:nvSpPr>
          <p:spPr bwMode="auto">
            <a:xfrm>
              <a:off x="764" y="25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394" name="Rectangle 74"/>
            <p:cNvSpPr>
              <a:spLocks noChangeArrowheads="1"/>
            </p:cNvSpPr>
            <p:nvPr/>
          </p:nvSpPr>
          <p:spPr bwMode="auto">
            <a:xfrm>
              <a:off x="788" y="25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395" name="Rectangle 75"/>
            <p:cNvSpPr>
              <a:spLocks noChangeArrowheads="1"/>
            </p:cNvSpPr>
            <p:nvPr/>
          </p:nvSpPr>
          <p:spPr bwMode="auto">
            <a:xfrm>
              <a:off x="788" y="2592"/>
              <a:ext cx="48" cy="18"/>
            </a:xfrm>
            <a:prstGeom prst="rect">
              <a:avLst/>
            </a:prstGeom>
            <a:solidFill>
              <a:srgbClr val="C0C000"/>
            </a:solidFill>
            <a:ln w="9525">
              <a:solidFill>
                <a:srgbClr val="C0C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396" name="Rectangle 76"/>
            <p:cNvSpPr>
              <a:spLocks noChangeArrowheads="1"/>
            </p:cNvSpPr>
            <p:nvPr/>
          </p:nvSpPr>
          <p:spPr bwMode="auto">
            <a:xfrm>
              <a:off x="836" y="25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397" name="Rectangle 77"/>
            <p:cNvSpPr>
              <a:spLocks noChangeArrowheads="1"/>
            </p:cNvSpPr>
            <p:nvPr/>
          </p:nvSpPr>
          <p:spPr bwMode="auto">
            <a:xfrm>
              <a:off x="866" y="25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398" name="Rectangle 78"/>
            <p:cNvSpPr>
              <a:spLocks noChangeArrowheads="1"/>
            </p:cNvSpPr>
            <p:nvPr/>
          </p:nvSpPr>
          <p:spPr bwMode="auto">
            <a:xfrm>
              <a:off x="866" y="2592"/>
              <a:ext cx="108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399" name="Rectangle 79"/>
            <p:cNvSpPr>
              <a:spLocks noChangeArrowheads="1"/>
            </p:cNvSpPr>
            <p:nvPr/>
          </p:nvSpPr>
          <p:spPr bwMode="auto">
            <a:xfrm>
              <a:off x="974" y="25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00" name="Rectangle 80"/>
            <p:cNvSpPr>
              <a:spLocks noChangeArrowheads="1"/>
            </p:cNvSpPr>
            <p:nvPr/>
          </p:nvSpPr>
          <p:spPr bwMode="auto">
            <a:xfrm>
              <a:off x="998" y="25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01" name="Rectangle 81"/>
            <p:cNvSpPr>
              <a:spLocks noChangeArrowheads="1"/>
            </p:cNvSpPr>
            <p:nvPr/>
          </p:nvSpPr>
          <p:spPr bwMode="auto">
            <a:xfrm>
              <a:off x="998" y="2592"/>
              <a:ext cx="48" cy="18"/>
            </a:xfrm>
            <a:prstGeom prst="rect">
              <a:avLst/>
            </a:prstGeom>
            <a:solidFill>
              <a:srgbClr val="C0C000"/>
            </a:solidFill>
            <a:ln w="9525">
              <a:solidFill>
                <a:srgbClr val="C0C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02" name="Rectangle 82"/>
            <p:cNvSpPr>
              <a:spLocks noChangeArrowheads="1"/>
            </p:cNvSpPr>
            <p:nvPr/>
          </p:nvSpPr>
          <p:spPr bwMode="auto">
            <a:xfrm>
              <a:off x="1046" y="25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03" name="Rectangle 83"/>
            <p:cNvSpPr>
              <a:spLocks noChangeArrowheads="1"/>
            </p:cNvSpPr>
            <p:nvPr/>
          </p:nvSpPr>
          <p:spPr bwMode="auto">
            <a:xfrm>
              <a:off x="1070" y="25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04" name="Rectangle 84"/>
            <p:cNvSpPr>
              <a:spLocks noChangeArrowheads="1"/>
            </p:cNvSpPr>
            <p:nvPr/>
          </p:nvSpPr>
          <p:spPr bwMode="auto">
            <a:xfrm>
              <a:off x="1070" y="2592"/>
              <a:ext cx="108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05" name="Rectangle 85"/>
            <p:cNvSpPr>
              <a:spLocks noChangeArrowheads="1"/>
            </p:cNvSpPr>
            <p:nvPr/>
          </p:nvSpPr>
          <p:spPr bwMode="auto">
            <a:xfrm>
              <a:off x="1178" y="25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06" name="Rectangle 86"/>
            <p:cNvSpPr>
              <a:spLocks noChangeArrowheads="1"/>
            </p:cNvSpPr>
            <p:nvPr/>
          </p:nvSpPr>
          <p:spPr bwMode="auto">
            <a:xfrm>
              <a:off x="1202" y="25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07" name="Rectangle 87"/>
            <p:cNvSpPr>
              <a:spLocks noChangeArrowheads="1"/>
            </p:cNvSpPr>
            <p:nvPr/>
          </p:nvSpPr>
          <p:spPr bwMode="auto">
            <a:xfrm>
              <a:off x="1202" y="2592"/>
              <a:ext cx="48" cy="18"/>
            </a:xfrm>
            <a:prstGeom prst="rect">
              <a:avLst/>
            </a:prstGeom>
            <a:solidFill>
              <a:srgbClr val="C0C000"/>
            </a:solidFill>
            <a:ln w="9525">
              <a:solidFill>
                <a:srgbClr val="C0C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08" name="Rectangle 88"/>
            <p:cNvSpPr>
              <a:spLocks noChangeArrowheads="1"/>
            </p:cNvSpPr>
            <p:nvPr/>
          </p:nvSpPr>
          <p:spPr bwMode="auto">
            <a:xfrm>
              <a:off x="1250" y="25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09" name="Rectangle 89"/>
            <p:cNvSpPr>
              <a:spLocks noChangeArrowheads="1"/>
            </p:cNvSpPr>
            <p:nvPr/>
          </p:nvSpPr>
          <p:spPr bwMode="auto">
            <a:xfrm>
              <a:off x="1280" y="25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10" name="Rectangle 90"/>
            <p:cNvSpPr>
              <a:spLocks noChangeArrowheads="1"/>
            </p:cNvSpPr>
            <p:nvPr/>
          </p:nvSpPr>
          <p:spPr bwMode="auto">
            <a:xfrm>
              <a:off x="1280" y="2592"/>
              <a:ext cx="108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11" name="Rectangle 91"/>
            <p:cNvSpPr>
              <a:spLocks noChangeArrowheads="1"/>
            </p:cNvSpPr>
            <p:nvPr/>
          </p:nvSpPr>
          <p:spPr bwMode="auto">
            <a:xfrm>
              <a:off x="1388" y="25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12" name="Rectangle 92"/>
            <p:cNvSpPr>
              <a:spLocks noChangeArrowheads="1"/>
            </p:cNvSpPr>
            <p:nvPr/>
          </p:nvSpPr>
          <p:spPr bwMode="auto">
            <a:xfrm>
              <a:off x="1412" y="25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13" name="Rectangle 93"/>
            <p:cNvSpPr>
              <a:spLocks noChangeArrowheads="1"/>
            </p:cNvSpPr>
            <p:nvPr/>
          </p:nvSpPr>
          <p:spPr bwMode="auto">
            <a:xfrm>
              <a:off x="1412" y="2592"/>
              <a:ext cx="48" cy="18"/>
            </a:xfrm>
            <a:prstGeom prst="rect">
              <a:avLst/>
            </a:prstGeom>
            <a:solidFill>
              <a:srgbClr val="C0C000"/>
            </a:solidFill>
            <a:ln w="9525">
              <a:solidFill>
                <a:srgbClr val="C0C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14" name="Rectangle 94"/>
            <p:cNvSpPr>
              <a:spLocks noChangeArrowheads="1"/>
            </p:cNvSpPr>
            <p:nvPr/>
          </p:nvSpPr>
          <p:spPr bwMode="auto">
            <a:xfrm>
              <a:off x="1460" y="25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15" name="Rectangle 95"/>
            <p:cNvSpPr>
              <a:spLocks noChangeArrowheads="1"/>
            </p:cNvSpPr>
            <p:nvPr/>
          </p:nvSpPr>
          <p:spPr bwMode="auto">
            <a:xfrm>
              <a:off x="1484" y="25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16" name="Rectangle 96"/>
            <p:cNvSpPr>
              <a:spLocks noChangeArrowheads="1"/>
            </p:cNvSpPr>
            <p:nvPr/>
          </p:nvSpPr>
          <p:spPr bwMode="auto">
            <a:xfrm>
              <a:off x="1484" y="2592"/>
              <a:ext cx="108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17" name="Rectangle 97"/>
            <p:cNvSpPr>
              <a:spLocks noChangeArrowheads="1"/>
            </p:cNvSpPr>
            <p:nvPr/>
          </p:nvSpPr>
          <p:spPr bwMode="auto">
            <a:xfrm>
              <a:off x="1592" y="25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18" name="Rectangle 98"/>
            <p:cNvSpPr>
              <a:spLocks noChangeArrowheads="1"/>
            </p:cNvSpPr>
            <p:nvPr/>
          </p:nvSpPr>
          <p:spPr bwMode="auto">
            <a:xfrm>
              <a:off x="1616" y="25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19" name="Rectangle 99"/>
            <p:cNvSpPr>
              <a:spLocks noChangeArrowheads="1"/>
            </p:cNvSpPr>
            <p:nvPr/>
          </p:nvSpPr>
          <p:spPr bwMode="auto">
            <a:xfrm>
              <a:off x="1616" y="2592"/>
              <a:ext cx="48" cy="18"/>
            </a:xfrm>
            <a:prstGeom prst="rect">
              <a:avLst/>
            </a:prstGeom>
            <a:solidFill>
              <a:srgbClr val="C0C000"/>
            </a:solidFill>
            <a:ln w="9525">
              <a:solidFill>
                <a:srgbClr val="C0C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20" name="Rectangle 100"/>
            <p:cNvSpPr>
              <a:spLocks noChangeArrowheads="1"/>
            </p:cNvSpPr>
            <p:nvPr/>
          </p:nvSpPr>
          <p:spPr bwMode="auto">
            <a:xfrm>
              <a:off x="1664" y="25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21" name="Rectangle 101"/>
            <p:cNvSpPr>
              <a:spLocks noChangeArrowheads="1"/>
            </p:cNvSpPr>
            <p:nvPr/>
          </p:nvSpPr>
          <p:spPr bwMode="auto">
            <a:xfrm>
              <a:off x="1694" y="25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22" name="Rectangle 102"/>
            <p:cNvSpPr>
              <a:spLocks noChangeArrowheads="1"/>
            </p:cNvSpPr>
            <p:nvPr/>
          </p:nvSpPr>
          <p:spPr bwMode="auto">
            <a:xfrm>
              <a:off x="1694" y="2592"/>
              <a:ext cx="108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23" name="Rectangle 103"/>
            <p:cNvSpPr>
              <a:spLocks noChangeArrowheads="1"/>
            </p:cNvSpPr>
            <p:nvPr/>
          </p:nvSpPr>
          <p:spPr bwMode="auto">
            <a:xfrm>
              <a:off x="1802" y="25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24" name="Rectangle 104"/>
            <p:cNvSpPr>
              <a:spLocks noChangeArrowheads="1"/>
            </p:cNvSpPr>
            <p:nvPr/>
          </p:nvSpPr>
          <p:spPr bwMode="auto">
            <a:xfrm>
              <a:off x="1826" y="25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25" name="Rectangle 105"/>
            <p:cNvSpPr>
              <a:spLocks noChangeArrowheads="1"/>
            </p:cNvSpPr>
            <p:nvPr/>
          </p:nvSpPr>
          <p:spPr bwMode="auto">
            <a:xfrm>
              <a:off x="1826" y="2592"/>
              <a:ext cx="48" cy="18"/>
            </a:xfrm>
            <a:prstGeom prst="rect">
              <a:avLst/>
            </a:prstGeom>
            <a:solidFill>
              <a:srgbClr val="C0C000"/>
            </a:solidFill>
            <a:ln w="9525">
              <a:solidFill>
                <a:srgbClr val="C0C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26" name="Rectangle 106"/>
            <p:cNvSpPr>
              <a:spLocks noChangeArrowheads="1"/>
            </p:cNvSpPr>
            <p:nvPr/>
          </p:nvSpPr>
          <p:spPr bwMode="auto">
            <a:xfrm>
              <a:off x="1874" y="25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27" name="Rectangle 107"/>
            <p:cNvSpPr>
              <a:spLocks noChangeArrowheads="1"/>
            </p:cNvSpPr>
            <p:nvPr/>
          </p:nvSpPr>
          <p:spPr bwMode="auto">
            <a:xfrm>
              <a:off x="1898" y="25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28" name="Rectangle 108"/>
            <p:cNvSpPr>
              <a:spLocks noChangeArrowheads="1"/>
            </p:cNvSpPr>
            <p:nvPr/>
          </p:nvSpPr>
          <p:spPr bwMode="auto">
            <a:xfrm>
              <a:off x="1898" y="2592"/>
              <a:ext cx="108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29" name="Rectangle 109"/>
            <p:cNvSpPr>
              <a:spLocks noChangeArrowheads="1"/>
            </p:cNvSpPr>
            <p:nvPr/>
          </p:nvSpPr>
          <p:spPr bwMode="auto">
            <a:xfrm>
              <a:off x="2006" y="25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30" name="Rectangle 110"/>
            <p:cNvSpPr>
              <a:spLocks noChangeArrowheads="1"/>
            </p:cNvSpPr>
            <p:nvPr/>
          </p:nvSpPr>
          <p:spPr bwMode="auto">
            <a:xfrm>
              <a:off x="2030" y="25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31" name="Rectangle 111"/>
            <p:cNvSpPr>
              <a:spLocks noChangeArrowheads="1"/>
            </p:cNvSpPr>
            <p:nvPr/>
          </p:nvSpPr>
          <p:spPr bwMode="auto">
            <a:xfrm>
              <a:off x="2030" y="2592"/>
              <a:ext cx="48" cy="18"/>
            </a:xfrm>
            <a:prstGeom prst="rect">
              <a:avLst/>
            </a:prstGeom>
            <a:solidFill>
              <a:srgbClr val="C0C000"/>
            </a:solidFill>
            <a:ln w="9525">
              <a:solidFill>
                <a:srgbClr val="C0C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32" name="Rectangle 112"/>
            <p:cNvSpPr>
              <a:spLocks noChangeArrowheads="1"/>
            </p:cNvSpPr>
            <p:nvPr/>
          </p:nvSpPr>
          <p:spPr bwMode="auto">
            <a:xfrm>
              <a:off x="2078" y="25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33" name="Rectangle 113"/>
            <p:cNvSpPr>
              <a:spLocks noChangeArrowheads="1"/>
            </p:cNvSpPr>
            <p:nvPr/>
          </p:nvSpPr>
          <p:spPr bwMode="auto">
            <a:xfrm>
              <a:off x="2108" y="25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34" name="Rectangle 114"/>
            <p:cNvSpPr>
              <a:spLocks noChangeArrowheads="1"/>
            </p:cNvSpPr>
            <p:nvPr/>
          </p:nvSpPr>
          <p:spPr bwMode="auto">
            <a:xfrm>
              <a:off x="2108" y="2592"/>
              <a:ext cx="108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35" name="Rectangle 115"/>
            <p:cNvSpPr>
              <a:spLocks noChangeArrowheads="1"/>
            </p:cNvSpPr>
            <p:nvPr/>
          </p:nvSpPr>
          <p:spPr bwMode="auto">
            <a:xfrm>
              <a:off x="2216" y="25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36" name="Rectangle 116"/>
            <p:cNvSpPr>
              <a:spLocks noChangeArrowheads="1"/>
            </p:cNvSpPr>
            <p:nvPr/>
          </p:nvSpPr>
          <p:spPr bwMode="auto">
            <a:xfrm>
              <a:off x="2240" y="25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37" name="Rectangle 117"/>
            <p:cNvSpPr>
              <a:spLocks noChangeArrowheads="1"/>
            </p:cNvSpPr>
            <p:nvPr/>
          </p:nvSpPr>
          <p:spPr bwMode="auto">
            <a:xfrm>
              <a:off x="2240" y="2592"/>
              <a:ext cx="48" cy="18"/>
            </a:xfrm>
            <a:prstGeom prst="rect">
              <a:avLst/>
            </a:prstGeom>
            <a:solidFill>
              <a:srgbClr val="C0C000"/>
            </a:solidFill>
            <a:ln w="9525">
              <a:solidFill>
                <a:srgbClr val="C0C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38" name="Rectangle 118"/>
            <p:cNvSpPr>
              <a:spLocks noChangeArrowheads="1"/>
            </p:cNvSpPr>
            <p:nvPr/>
          </p:nvSpPr>
          <p:spPr bwMode="auto">
            <a:xfrm>
              <a:off x="2288" y="25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39" name="Rectangle 119"/>
            <p:cNvSpPr>
              <a:spLocks noChangeArrowheads="1"/>
            </p:cNvSpPr>
            <p:nvPr/>
          </p:nvSpPr>
          <p:spPr bwMode="auto">
            <a:xfrm>
              <a:off x="2312" y="25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40" name="Rectangle 120"/>
            <p:cNvSpPr>
              <a:spLocks noChangeArrowheads="1"/>
            </p:cNvSpPr>
            <p:nvPr/>
          </p:nvSpPr>
          <p:spPr bwMode="auto">
            <a:xfrm>
              <a:off x="2312" y="2592"/>
              <a:ext cx="108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41" name="Rectangle 121"/>
            <p:cNvSpPr>
              <a:spLocks noChangeArrowheads="1"/>
            </p:cNvSpPr>
            <p:nvPr/>
          </p:nvSpPr>
          <p:spPr bwMode="auto">
            <a:xfrm>
              <a:off x="2420" y="25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42" name="Rectangle 122"/>
            <p:cNvSpPr>
              <a:spLocks noChangeArrowheads="1"/>
            </p:cNvSpPr>
            <p:nvPr/>
          </p:nvSpPr>
          <p:spPr bwMode="auto">
            <a:xfrm>
              <a:off x="2444" y="25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43" name="Rectangle 123"/>
            <p:cNvSpPr>
              <a:spLocks noChangeArrowheads="1"/>
            </p:cNvSpPr>
            <p:nvPr/>
          </p:nvSpPr>
          <p:spPr bwMode="auto">
            <a:xfrm>
              <a:off x="2444" y="2592"/>
              <a:ext cx="48" cy="18"/>
            </a:xfrm>
            <a:prstGeom prst="rect">
              <a:avLst/>
            </a:prstGeom>
            <a:solidFill>
              <a:srgbClr val="C0C000"/>
            </a:solidFill>
            <a:ln w="9525">
              <a:solidFill>
                <a:srgbClr val="C0C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44" name="Rectangle 124"/>
            <p:cNvSpPr>
              <a:spLocks noChangeArrowheads="1"/>
            </p:cNvSpPr>
            <p:nvPr/>
          </p:nvSpPr>
          <p:spPr bwMode="auto">
            <a:xfrm>
              <a:off x="2492" y="25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45" name="Rectangle 125"/>
            <p:cNvSpPr>
              <a:spLocks noChangeArrowheads="1"/>
            </p:cNvSpPr>
            <p:nvPr/>
          </p:nvSpPr>
          <p:spPr bwMode="auto">
            <a:xfrm>
              <a:off x="2522" y="25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46" name="Rectangle 126"/>
            <p:cNvSpPr>
              <a:spLocks noChangeArrowheads="1"/>
            </p:cNvSpPr>
            <p:nvPr/>
          </p:nvSpPr>
          <p:spPr bwMode="auto">
            <a:xfrm>
              <a:off x="2522" y="2592"/>
              <a:ext cx="108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47" name="Rectangle 127"/>
            <p:cNvSpPr>
              <a:spLocks noChangeArrowheads="1"/>
            </p:cNvSpPr>
            <p:nvPr/>
          </p:nvSpPr>
          <p:spPr bwMode="auto">
            <a:xfrm>
              <a:off x="2630" y="25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48" name="Rectangle 128"/>
            <p:cNvSpPr>
              <a:spLocks noChangeArrowheads="1"/>
            </p:cNvSpPr>
            <p:nvPr/>
          </p:nvSpPr>
          <p:spPr bwMode="auto">
            <a:xfrm>
              <a:off x="2654" y="25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49" name="Rectangle 129"/>
            <p:cNvSpPr>
              <a:spLocks noChangeArrowheads="1"/>
            </p:cNvSpPr>
            <p:nvPr/>
          </p:nvSpPr>
          <p:spPr bwMode="auto">
            <a:xfrm>
              <a:off x="2654" y="2592"/>
              <a:ext cx="48" cy="18"/>
            </a:xfrm>
            <a:prstGeom prst="rect">
              <a:avLst/>
            </a:prstGeom>
            <a:solidFill>
              <a:srgbClr val="C0C000"/>
            </a:solidFill>
            <a:ln w="9525">
              <a:solidFill>
                <a:srgbClr val="C0C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50" name="Rectangle 130"/>
            <p:cNvSpPr>
              <a:spLocks noChangeArrowheads="1"/>
            </p:cNvSpPr>
            <p:nvPr/>
          </p:nvSpPr>
          <p:spPr bwMode="auto">
            <a:xfrm>
              <a:off x="2702" y="25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51" name="Rectangle 131"/>
            <p:cNvSpPr>
              <a:spLocks noChangeArrowheads="1"/>
            </p:cNvSpPr>
            <p:nvPr/>
          </p:nvSpPr>
          <p:spPr bwMode="auto">
            <a:xfrm>
              <a:off x="2726" y="25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52" name="Rectangle 132"/>
            <p:cNvSpPr>
              <a:spLocks noChangeArrowheads="1"/>
            </p:cNvSpPr>
            <p:nvPr/>
          </p:nvSpPr>
          <p:spPr bwMode="auto">
            <a:xfrm>
              <a:off x="2726" y="2592"/>
              <a:ext cx="108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53" name="Rectangle 133"/>
            <p:cNvSpPr>
              <a:spLocks noChangeArrowheads="1"/>
            </p:cNvSpPr>
            <p:nvPr/>
          </p:nvSpPr>
          <p:spPr bwMode="auto">
            <a:xfrm>
              <a:off x="2834" y="25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54" name="Rectangle 134"/>
            <p:cNvSpPr>
              <a:spLocks noChangeArrowheads="1"/>
            </p:cNvSpPr>
            <p:nvPr/>
          </p:nvSpPr>
          <p:spPr bwMode="auto">
            <a:xfrm>
              <a:off x="2858" y="25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55" name="Rectangle 135"/>
            <p:cNvSpPr>
              <a:spLocks noChangeArrowheads="1"/>
            </p:cNvSpPr>
            <p:nvPr/>
          </p:nvSpPr>
          <p:spPr bwMode="auto">
            <a:xfrm>
              <a:off x="2858" y="2592"/>
              <a:ext cx="48" cy="18"/>
            </a:xfrm>
            <a:prstGeom prst="rect">
              <a:avLst/>
            </a:prstGeom>
            <a:solidFill>
              <a:srgbClr val="C0C000"/>
            </a:solidFill>
            <a:ln w="9525">
              <a:solidFill>
                <a:srgbClr val="C0C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56" name="Rectangle 136"/>
            <p:cNvSpPr>
              <a:spLocks noChangeArrowheads="1"/>
            </p:cNvSpPr>
            <p:nvPr/>
          </p:nvSpPr>
          <p:spPr bwMode="auto">
            <a:xfrm>
              <a:off x="2906" y="25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57" name="Rectangle 137"/>
            <p:cNvSpPr>
              <a:spLocks noChangeArrowheads="1"/>
            </p:cNvSpPr>
            <p:nvPr/>
          </p:nvSpPr>
          <p:spPr bwMode="auto">
            <a:xfrm>
              <a:off x="2936" y="25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58" name="Rectangle 138"/>
            <p:cNvSpPr>
              <a:spLocks noChangeArrowheads="1"/>
            </p:cNvSpPr>
            <p:nvPr/>
          </p:nvSpPr>
          <p:spPr bwMode="auto">
            <a:xfrm>
              <a:off x="2936" y="2592"/>
              <a:ext cx="108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59" name="Rectangle 139"/>
            <p:cNvSpPr>
              <a:spLocks noChangeArrowheads="1"/>
            </p:cNvSpPr>
            <p:nvPr/>
          </p:nvSpPr>
          <p:spPr bwMode="auto">
            <a:xfrm>
              <a:off x="3044" y="25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60" name="Rectangle 140"/>
            <p:cNvSpPr>
              <a:spLocks noChangeArrowheads="1"/>
            </p:cNvSpPr>
            <p:nvPr/>
          </p:nvSpPr>
          <p:spPr bwMode="auto">
            <a:xfrm>
              <a:off x="3068" y="25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61" name="Rectangle 141"/>
            <p:cNvSpPr>
              <a:spLocks noChangeArrowheads="1"/>
            </p:cNvSpPr>
            <p:nvPr/>
          </p:nvSpPr>
          <p:spPr bwMode="auto">
            <a:xfrm>
              <a:off x="3068" y="2592"/>
              <a:ext cx="42" cy="18"/>
            </a:xfrm>
            <a:prstGeom prst="rect">
              <a:avLst/>
            </a:prstGeom>
            <a:solidFill>
              <a:srgbClr val="C0C000"/>
            </a:solidFill>
            <a:ln w="9525">
              <a:solidFill>
                <a:srgbClr val="C0C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62" name="Rectangle 142"/>
            <p:cNvSpPr>
              <a:spLocks noChangeArrowheads="1"/>
            </p:cNvSpPr>
            <p:nvPr/>
          </p:nvSpPr>
          <p:spPr bwMode="auto">
            <a:xfrm>
              <a:off x="3110" y="25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63" name="Rectangle 143"/>
            <p:cNvSpPr>
              <a:spLocks noChangeArrowheads="1"/>
            </p:cNvSpPr>
            <p:nvPr/>
          </p:nvSpPr>
          <p:spPr bwMode="auto">
            <a:xfrm>
              <a:off x="3140" y="25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64" name="Rectangle 144"/>
            <p:cNvSpPr>
              <a:spLocks noChangeArrowheads="1"/>
            </p:cNvSpPr>
            <p:nvPr/>
          </p:nvSpPr>
          <p:spPr bwMode="auto">
            <a:xfrm>
              <a:off x="3140" y="2592"/>
              <a:ext cx="108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65" name="Rectangle 145"/>
            <p:cNvSpPr>
              <a:spLocks noChangeArrowheads="1"/>
            </p:cNvSpPr>
            <p:nvPr/>
          </p:nvSpPr>
          <p:spPr bwMode="auto">
            <a:xfrm>
              <a:off x="3248" y="25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66" name="Rectangle 146"/>
            <p:cNvSpPr>
              <a:spLocks noChangeArrowheads="1"/>
            </p:cNvSpPr>
            <p:nvPr/>
          </p:nvSpPr>
          <p:spPr bwMode="auto">
            <a:xfrm>
              <a:off x="3272" y="25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67" name="Rectangle 147"/>
            <p:cNvSpPr>
              <a:spLocks noChangeArrowheads="1"/>
            </p:cNvSpPr>
            <p:nvPr/>
          </p:nvSpPr>
          <p:spPr bwMode="auto">
            <a:xfrm>
              <a:off x="3272" y="2592"/>
              <a:ext cx="48" cy="18"/>
            </a:xfrm>
            <a:prstGeom prst="rect">
              <a:avLst/>
            </a:prstGeom>
            <a:solidFill>
              <a:srgbClr val="C0C000"/>
            </a:solidFill>
            <a:ln w="9525">
              <a:solidFill>
                <a:srgbClr val="C0C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68" name="Rectangle 148"/>
            <p:cNvSpPr>
              <a:spLocks noChangeArrowheads="1"/>
            </p:cNvSpPr>
            <p:nvPr/>
          </p:nvSpPr>
          <p:spPr bwMode="auto">
            <a:xfrm>
              <a:off x="3320" y="25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69" name="Rectangle 149"/>
            <p:cNvSpPr>
              <a:spLocks noChangeArrowheads="1"/>
            </p:cNvSpPr>
            <p:nvPr/>
          </p:nvSpPr>
          <p:spPr bwMode="auto">
            <a:xfrm>
              <a:off x="3350" y="25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70" name="Rectangle 150"/>
            <p:cNvSpPr>
              <a:spLocks noChangeArrowheads="1"/>
            </p:cNvSpPr>
            <p:nvPr/>
          </p:nvSpPr>
          <p:spPr bwMode="auto">
            <a:xfrm>
              <a:off x="3350" y="2592"/>
              <a:ext cx="108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71" name="Rectangle 151"/>
            <p:cNvSpPr>
              <a:spLocks noChangeArrowheads="1"/>
            </p:cNvSpPr>
            <p:nvPr/>
          </p:nvSpPr>
          <p:spPr bwMode="auto">
            <a:xfrm>
              <a:off x="3458" y="25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72" name="Rectangle 152"/>
            <p:cNvSpPr>
              <a:spLocks noChangeArrowheads="1"/>
            </p:cNvSpPr>
            <p:nvPr/>
          </p:nvSpPr>
          <p:spPr bwMode="auto">
            <a:xfrm>
              <a:off x="3482" y="25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73" name="Rectangle 153"/>
            <p:cNvSpPr>
              <a:spLocks noChangeArrowheads="1"/>
            </p:cNvSpPr>
            <p:nvPr/>
          </p:nvSpPr>
          <p:spPr bwMode="auto">
            <a:xfrm>
              <a:off x="3482" y="2592"/>
              <a:ext cx="42" cy="18"/>
            </a:xfrm>
            <a:prstGeom prst="rect">
              <a:avLst/>
            </a:prstGeom>
            <a:solidFill>
              <a:srgbClr val="C0C000"/>
            </a:solidFill>
            <a:ln w="9525">
              <a:solidFill>
                <a:srgbClr val="C0C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74" name="Rectangle 154"/>
            <p:cNvSpPr>
              <a:spLocks noChangeArrowheads="1"/>
            </p:cNvSpPr>
            <p:nvPr/>
          </p:nvSpPr>
          <p:spPr bwMode="auto">
            <a:xfrm>
              <a:off x="3524" y="25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75" name="Rectangle 155"/>
            <p:cNvSpPr>
              <a:spLocks noChangeArrowheads="1"/>
            </p:cNvSpPr>
            <p:nvPr/>
          </p:nvSpPr>
          <p:spPr bwMode="auto">
            <a:xfrm>
              <a:off x="3554" y="25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76" name="Rectangle 156"/>
            <p:cNvSpPr>
              <a:spLocks noChangeArrowheads="1"/>
            </p:cNvSpPr>
            <p:nvPr/>
          </p:nvSpPr>
          <p:spPr bwMode="auto">
            <a:xfrm>
              <a:off x="3554" y="2592"/>
              <a:ext cx="108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77" name="Rectangle 157"/>
            <p:cNvSpPr>
              <a:spLocks noChangeArrowheads="1"/>
            </p:cNvSpPr>
            <p:nvPr/>
          </p:nvSpPr>
          <p:spPr bwMode="auto">
            <a:xfrm>
              <a:off x="3662" y="25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78" name="Rectangle 158"/>
            <p:cNvSpPr>
              <a:spLocks noChangeArrowheads="1"/>
            </p:cNvSpPr>
            <p:nvPr/>
          </p:nvSpPr>
          <p:spPr bwMode="auto">
            <a:xfrm>
              <a:off x="3686" y="25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79" name="Rectangle 159"/>
            <p:cNvSpPr>
              <a:spLocks noChangeArrowheads="1"/>
            </p:cNvSpPr>
            <p:nvPr/>
          </p:nvSpPr>
          <p:spPr bwMode="auto">
            <a:xfrm>
              <a:off x="3686" y="2592"/>
              <a:ext cx="48" cy="18"/>
            </a:xfrm>
            <a:prstGeom prst="rect">
              <a:avLst/>
            </a:prstGeom>
            <a:solidFill>
              <a:srgbClr val="C0C000"/>
            </a:solidFill>
            <a:ln w="9525">
              <a:solidFill>
                <a:srgbClr val="C0C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80" name="Rectangle 160"/>
            <p:cNvSpPr>
              <a:spLocks noChangeArrowheads="1"/>
            </p:cNvSpPr>
            <p:nvPr/>
          </p:nvSpPr>
          <p:spPr bwMode="auto">
            <a:xfrm>
              <a:off x="3734" y="25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81" name="Rectangle 161"/>
            <p:cNvSpPr>
              <a:spLocks noChangeArrowheads="1"/>
            </p:cNvSpPr>
            <p:nvPr/>
          </p:nvSpPr>
          <p:spPr bwMode="auto">
            <a:xfrm>
              <a:off x="3758" y="25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82" name="Rectangle 162"/>
            <p:cNvSpPr>
              <a:spLocks noChangeArrowheads="1"/>
            </p:cNvSpPr>
            <p:nvPr/>
          </p:nvSpPr>
          <p:spPr bwMode="auto">
            <a:xfrm>
              <a:off x="3758" y="2592"/>
              <a:ext cx="114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83" name="Rectangle 163"/>
            <p:cNvSpPr>
              <a:spLocks noChangeArrowheads="1"/>
            </p:cNvSpPr>
            <p:nvPr/>
          </p:nvSpPr>
          <p:spPr bwMode="auto">
            <a:xfrm>
              <a:off x="3872" y="25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84" name="Rectangle 164"/>
            <p:cNvSpPr>
              <a:spLocks noChangeArrowheads="1"/>
            </p:cNvSpPr>
            <p:nvPr/>
          </p:nvSpPr>
          <p:spPr bwMode="auto">
            <a:xfrm>
              <a:off x="3896" y="25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85" name="Rectangle 165"/>
            <p:cNvSpPr>
              <a:spLocks noChangeArrowheads="1"/>
            </p:cNvSpPr>
            <p:nvPr/>
          </p:nvSpPr>
          <p:spPr bwMode="auto">
            <a:xfrm>
              <a:off x="3896" y="2592"/>
              <a:ext cx="42" cy="18"/>
            </a:xfrm>
            <a:prstGeom prst="rect">
              <a:avLst/>
            </a:prstGeom>
            <a:solidFill>
              <a:srgbClr val="C0C000"/>
            </a:solidFill>
            <a:ln w="9525">
              <a:solidFill>
                <a:srgbClr val="C0C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86" name="Rectangle 166"/>
            <p:cNvSpPr>
              <a:spLocks noChangeArrowheads="1"/>
            </p:cNvSpPr>
            <p:nvPr/>
          </p:nvSpPr>
          <p:spPr bwMode="auto">
            <a:xfrm>
              <a:off x="3938" y="25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87" name="Rectangle 167"/>
            <p:cNvSpPr>
              <a:spLocks noChangeArrowheads="1"/>
            </p:cNvSpPr>
            <p:nvPr/>
          </p:nvSpPr>
          <p:spPr bwMode="auto">
            <a:xfrm>
              <a:off x="3968" y="25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88" name="Rectangle 168"/>
            <p:cNvSpPr>
              <a:spLocks noChangeArrowheads="1"/>
            </p:cNvSpPr>
            <p:nvPr/>
          </p:nvSpPr>
          <p:spPr bwMode="auto">
            <a:xfrm>
              <a:off x="3968" y="2592"/>
              <a:ext cx="108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89" name="Rectangle 169"/>
            <p:cNvSpPr>
              <a:spLocks noChangeArrowheads="1"/>
            </p:cNvSpPr>
            <p:nvPr/>
          </p:nvSpPr>
          <p:spPr bwMode="auto">
            <a:xfrm>
              <a:off x="4076" y="25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90" name="Rectangle 170"/>
            <p:cNvSpPr>
              <a:spLocks noChangeArrowheads="1"/>
            </p:cNvSpPr>
            <p:nvPr/>
          </p:nvSpPr>
          <p:spPr bwMode="auto">
            <a:xfrm>
              <a:off x="4100" y="25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91" name="Rectangle 171"/>
            <p:cNvSpPr>
              <a:spLocks noChangeArrowheads="1"/>
            </p:cNvSpPr>
            <p:nvPr/>
          </p:nvSpPr>
          <p:spPr bwMode="auto">
            <a:xfrm>
              <a:off x="4100" y="2592"/>
              <a:ext cx="48" cy="18"/>
            </a:xfrm>
            <a:prstGeom prst="rect">
              <a:avLst/>
            </a:prstGeom>
            <a:solidFill>
              <a:srgbClr val="C0C000"/>
            </a:solidFill>
            <a:ln w="9525">
              <a:solidFill>
                <a:srgbClr val="C0C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92" name="Rectangle 172"/>
            <p:cNvSpPr>
              <a:spLocks noChangeArrowheads="1"/>
            </p:cNvSpPr>
            <p:nvPr/>
          </p:nvSpPr>
          <p:spPr bwMode="auto">
            <a:xfrm>
              <a:off x="4148" y="25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93" name="Rectangle 173"/>
            <p:cNvSpPr>
              <a:spLocks noChangeArrowheads="1"/>
            </p:cNvSpPr>
            <p:nvPr/>
          </p:nvSpPr>
          <p:spPr bwMode="auto">
            <a:xfrm>
              <a:off x="4172" y="25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94" name="Rectangle 174"/>
            <p:cNvSpPr>
              <a:spLocks noChangeArrowheads="1"/>
            </p:cNvSpPr>
            <p:nvPr/>
          </p:nvSpPr>
          <p:spPr bwMode="auto">
            <a:xfrm>
              <a:off x="4172" y="2592"/>
              <a:ext cx="114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95" name="Rectangle 175"/>
            <p:cNvSpPr>
              <a:spLocks noChangeArrowheads="1"/>
            </p:cNvSpPr>
            <p:nvPr/>
          </p:nvSpPr>
          <p:spPr bwMode="auto">
            <a:xfrm>
              <a:off x="4286" y="25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96" name="Rectangle 176"/>
            <p:cNvSpPr>
              <a:spLocks noChangeArrowheads="1"/>
            </p:cNvSpPr>
            <p:nvPr/>
          </p:nvSpPr>
          <p:spPr bwMode="auto">
            <a:xfrm>
              <a:off x="4304" y="25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97" name="Rectangle 177"/>
            <p:cNvSpPr>
              <a:spLocks noChangeArrowheads="1"/>
            </p:cNvSpPr>
            <p:nvPr/>
          </p:nvSpPr>
          <p:spPr bwMode="auto">
            <a:xfrm>
              <a:off x="4304" y="2592"/>
              <a:ext cx="48" cy="18"/>
            </a:xfrm>
            <a:prstGeom prst="rect">
              <a:avLst/>
            </a:prstGeom>
            <a:solidFill>
              <a:srgbClr val="C0C000"/>
            </a:solidFill>
            <a:ln w="9525">
              <a:solidFill>
                <a:srgbClr val="C0C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98" name="Rectangle 178"/>
            <p:cNvSpPr>
              <a:spLocks noChangeArrowheads="1"/>
            </p:cNvSpPr>
            <p:nvPr/>
          </p:nvSpPr>
          <p:spPr bwMode="auto">
            <a:xfrm>
              <a:off x="4352" y="25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99" name="Rectangle 179"/>
            <p:cNvSpPr>
              <a:spLocks noChangeArrowheads="1"/>
            </p:cNvSpPr>
            <p:nvPr/>
          </p:nvSpPr>
          <p:spPr bwMode="auto">
            <a:xfrm>
              <a:off x="4382" y="25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500" name="Rectangle 180"/>
            <p:cNvSpPr>
              <a:spLocks noChangeArrowheads="1"/>
            </p:cNvSpPr>
            <p:nvPr/>
          </p:nvSpPr>
          <p:spPr bwMode="auto">
            <a:xfrm>
              <a:off x="4412" y="2580"/>
              <a:ext cx="60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501" name="Rectangle 181"/>
            <p:cNvSpPr>
              <a:spLocks noChangeArrowheads="1"/>
            </p:cNvSpPr>
            <p:nvPr/>
          </p:nvSpPr>
          <p:spPr bwMode="auto">
            <a:xfrm>
              <a:off x="4496" y="2568"/>
              <a:ext cx="18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502" name="Rectangle 182"/>
            <p:cNvSpPr>
              <a:spLocks noChangeArrowheads="1"/>
            </p:cNvSpPr>
            <p:nvPr/>
          </p:nvSpPr>
          <p:spPr bwMode="auto">
            <a:xfrm>
              <a:off x="4544" y="2580"/>
              <a:ext cx="60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503" name="Rectangle 183"/>
            <p:cNvSpPr>
              <a:spLocks noChangeArrowheads="1"/>
            </p:cNvSpPr>
            <p:nvPr/>
          </p:nvSpPr>
          <p:spPr bwMode="auto">
            <a:xfrm>
              <a:off x="4628" y="2568"/>
              <a:ext cx="18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504" name="Rectangle 184"/>
            <p:cNvSpPr>
              <a:spLocks noChangeArrowheads="1"/>
            </p:cNvSpPr>
            <p:nvPr/>
          </p:nvSpPr>
          <p:spPr bwMode="auto">
            <a:xfrm>
              <a:off x="4700" y="2568"/>
              <a:ext cx="18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505" name="Rectangle 185"/>
            <p:cNvSpPr>
              <a:spLocks noChangeArrowheads="1"/>
            </p:cNvSpPr>
            <p:nvPr/>
          </p:nvSpPr>
          <p:spPr bwMode="auto">
            <a:xfrm>
              <a:off x="4772" y="2568"/>
              <a:ext cx="18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506" name="Rectangle 186"/>
            <p:cNvSpPr>
              <a:spLocks noChangeArrowheads="1"/>
            </p:cNvSpPr>
            <p:nvPr/>
          </p:nvSpPr>
          <p:spPr bwMode="auto">
            <a:xfrm>
              <a:off x="4844" y="2568"/>
              <a:ext cx="18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507" name="Rectangle 187"/>
            <p:cNvSpPr>
              <a:spLocks noChangeArrowheads="1"/>
            </p:cNvSpPr>
            <p:nvPr/>
          </p:nvSpPr>
          <p:spPr bwMode="auto">
            <a:xfrm>
              <a:off x="4916" y="2568"/>
              <a:ext cx="12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508" name="Rectangle 188"/>
            <p:cNvSpPr>
              <a:spLocks noChangeArrowheads="1"/>
            </p:cNvSpPr>
            <p:nvPr/>
          </p:nvSpPr>
          <p:spPr bwMode="auto">
            <a:xfrm>
              <a:off x="4982" y="2568"/>
              <a:ext cx="18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509" name="Rectangle 189"/>
            <p:cNvSpPr>
              <a:spLocks noChangeArrowheads="1"/>
            </p:cNvSpPr>
            <p:nvPr/>
          </p:nvSpPr>
          <p:spPr bwMode="auto">
            <a:xfrm>
              <a:off x="5054" y="2568"/>
              <a:ext cx="18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510" name="Rectangle 190"/>
            <p:cNvSpPr>
              <a:spLocks noChangeArrowheads="1"/>
            </p:cNvSpPr>
            <p:nvPr/>
          </p:nvSpPr>
          <p:spPr bwMode="auto">
            <a:xfrm>
              <a:off x="5102" y="2580"/>
              <a:ext cx="60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511" name="Rectangle 191"/>
            <p:cNvSpPr>
              <a:spLocks noChangeArrowheads="1"/>
            </p:cNvSpPr>
            <p:nvPr/>
          </p:nvSpPr>
          <p:spPr bwMode="auto">
            <a:xfrm>
              <a:off x="5186" y="2568"/>
              <a:ext cx="18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512" name="Rectangle 192"/>
            <p:cNvSpPr>
              <a:spLocks noChangeArrowheads="1"/>
            </p:cNvSpPr>
            <p:nvPr/>
          </p:nvSpPr>
          <p:spPr bwMode="auto">
            <a:xfrm>
              <a:off x="5228" y="2580"/>
              <a:ext cx="66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aphicFrame>
        <p:nvGraphicFramePr>
          <p:cNvPr id="56513" name="Object 193"/>
          <p:cNvGraphicFramePr>
            <a:graphicFrameLocks noChangeAspect="1"/>
          </p:cNvGraphicFramePr>
          <p:nvPr/>
        </p:nvGraphicFramePr>
        <p:xfrm>
          <a:off x="7155317" y="1086081"/>
          <a:ext cx="1103312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61" name="Equation" r:id="rId5" imgW="799756" imgH="241415" progId="Equation.DSMT4">
                  <p:embed/>
                </p:oleObj>
              </mc:Choice>
              <mc:Fallback>
                <p:oleObj name="Equation" r:id="rId5" imgW="799756" imgH="241415" progId="Equation.DSMT4">
                  <p:embed/>
                  <p:pic>
                    <p:nvPicPr>
                      <p:cNvPr id="0" name="Picture 2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5317" y="1086081"/>
                        <a:ext cx="1103312" cy="288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5" name="Object 193"/>
          <p:cNvGraphicFramePr>
            <a:graphicFrameLocks noChangeAspect="1"/>
          </p:cNvGraphicFramePr>
          <p:nvPr/>
        </p:nvGraphicFramePr>
        <p:xfrm>
          <a:off x="3557814" y="1166589"/>
          <a:ext cx="647700" cy="24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62" name="Equation" r:id="rId7" imgW="469601" imgH="203384" progId="Equation.DSMT4">
                  <p:embed/>
                </p:oleObj>
              </mc:Choice>
              <mc:Fallback>
                <p:oleObj name="Equation" r:id="rId7" imgW="469601" imgH="203384" progId="Equation.DSMT4">
                  <p:embed/>
                  <p:pic>
                    <p:nvPicPr>
                      <p:cNvPr id="0" name="Picture 2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7814" y="1166589"/>
                        <a:ext cx="647700" cy="242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8" name="Object 6"/>
          <p:cNvGraphicFramePr>
            <a:graphicFrameLocks noChangeAspect="1"/>
          </p:cNvGraphicFramePr>
          <p:nvPr/>
        </p:nvGraphicFramePr>
        <p:xfrm>
          <a:off x="3952649" y="3819979"/>
          <a:ext cx="857250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63" name="Equation" r:id="rId9" imgW="621902" imgH="228600" progId="Equation.DSMT4">
                  <p:embed/>
                </p:oleObj>
              </mc:Choice>
              <mc:Fallback>
                <p:oleObj name="Equation" r:id="rId9" imgW="621902" imgH="228600" progId="Equation.DSMT4">
                  <p:embed/>
                  <p:pic>
                    <p:nvPicPr>
                      <p:cNvPr id="0" name="Picture 2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649" y="3819979"/>
                        <a:ext cx="857250" cy="273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43" name="Picture 2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8588" y="4076994"/>
            <a:ext cx="2230437" cy="18911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4844" name="Picture 28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368675" y="4017416"/>
            <a:ext cx="2324101" cy="19995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4845" name="Picture 29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616700" y="4010436"/>
            <a:ext cx="2342762" cy="20305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2" name="Group 9"/>
          <p:cNvGrpSpPr>
            <a:grpSpLocks noChangeAspect="1"/>
          </p:cNvGrpSpPr>
          <p:nvPr/>
        </p:nvGrpSpPr>
        <p:grpSpPr bwMode="auto">
          <a:xfrm>
            <a:off x="395288" y="852196"/>
            <a:ext cx="8307387" cy="2800350"/>
            <a:chOff x="249" y="601"/>
            <a:chExt cx="5233" cy="1764"/>
          </a:xfrm>
        </p:grpSpPr>
        <p:sp>
          <p:nvSpPr>
            <p:cNvPr id="63496" name="AutoShape 8"/>
            <p:cNvSpPr>
              <a:spLocks noChangeAspect="1" noChangeArrowheads="1" noTextEdit="1"/>
            </p:cNvSpPr>
            <p:nvPr/>
          </p:nvSpPr>
          <p:spPr bwMode="auto">
            <a:xfrm>
              <a:off x="250" y="601"/>
              <a:ext cx="5196" cy="17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3" name="Group 210"/>
            <p:cNvGrpSpPr>
              <a:grpSpLocks/>
            </p:cNvGrpSpPr>
            <p:nvPr/>
          </p:nvGrpSpPr>
          <p:grpSpPr bwMode="auto">
            <a:xfrm>
              <a:off x="249" y="601"/>
              <a:ext cx="5233" cy="1764"/>
              <a:chOff x="249" y="601"/>
              <a:chExt cx="5233" cy="1764"/>
            </a:xfrm>
          </p:grpSpPr>
          <p:sp>
            <p:nvSpPr>
              <p:cNvPr id="63498" name="Rectangle 10"/>
              <p:cNvSpPr>
                <a:spLocks noChangeArrowheads="1"/>
              </p:cNvSpPr>
              <p:nvPr/>
            </p:nvSpPr>
            <p:spPr bwMode="auto">
              <a:xfrm>
                <a:off x="250" y="601"/>
                <a:ext cx="5196" cy="1764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499" name="Rectangle 11"/>
              <p:cNvSpPr>
                <a:spLocks noChangeArrowheads="1"/>
              </p:cNvSpPr>
              <p:nvPr/>
            </p:nvSpPr>
            <p:spPr bwMode="auto">
              <a:xfrm>
                <a:off x="322" y="745"/>
                <a:ext cx="5052" cy="1470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500" name="Rectangle 12"/>
              <p:cNvSpPr>
                <a:spLocks noChangeArrowheads="1"/>
              </p:cNvSpPr>
              <p:nvPr/>
            </p:nvSpPr>
            <p:spPr bwMode="auto">
              <a:xfrm>
                <a:off x="5122" y="2227"/>
                <a:ext cx="306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173.953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63501" name="Rectangle 13"/>
              <p:cNvSpPr>
                <a:spLocks noChangeArrowheads="1"/>
              </p:cNvSpPr>
              <p:nvPr/>
            </p:nvSpPr>
            <p:spPr bwMode="auto">
              <a:xfrm>
                <a:off x="322" y="2227"/>
                <a:ext cx="78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0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63503" name="Rectangle 15"/>
              <p:cNvSpPr>
                <a:spLocks noChangeArrowheads="1"/>
              </p:cNvSpPr>
              <p:nvPr/>
            </p:nvSpPr>
            <p:spPr bwMode="auto">
              <a:xfrm>
                <a:off x="370" y="679"/>
                <a:ext cx="486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                         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63504" name="Rectangle 16"/>
              <p:cNvSpPr>
                <a:spLocks noChangeArrowheads="1"/>
              </p:cNvSpPr>
              <p:nvPr/>
            </p:nvSpPr>
            <p:spPr bwMode="auto">
              <a:xfrm rot="16200000">
                <a:off x="240" y="706"/>
                <a:ext cx="120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15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63505" name="Rectangle 17"/>
              <p:cNvSpPr>
                <a:spLocks noChangeArrowheads="1"/>
              </p:cNvSpPr>
              <p:nvPr/>
            </p:nvSpPr>
            <p:spPr bwMode="auto">
              <a:xfrm rot="16200000">
                <a:off x="261" y="2131"/>
                <a:ext cx="78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0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63506" name="Rectangle 18"/>
              <p:cNvSpPr>
                <a:spLocks noChangeArrowheads="1"/>
              </p:cNvSpPr>
              <p:nvPr/>
            </p:nvSpPr>
            <p:spPr bwMode="auto">
              <a:xfrm rot="16200000">
                <a:off x="5392" y="690"/>
                <a:ext cx="78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2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63507" name="Rectangle 19"/>
              <p:cNvSpPr>
                <a:spLocks noChangeArrowheads="1"/>
              </p:cNvSpPr>
              <p:nvPr/>
            </p:nvSpPr>
            <p:spPr bwMode="auto">
              <a:xfrm rot="16200000">
                <a:off x="5380" y="2118"/>
                <a:ext cx="102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-2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63508" name="Rectangle 20"/>
              <p:cNvSpPr>
                <a:spLocks noChangeArrowheads="1"/>
              </p:cNvSpPr>
              <p:nvPr/>
            </p:nvSpPr>
            <p:spPr bwMode="auto">
              <a:xfrm rot="16200000">
                <a:off x="27" y="1357"/>
                <a:ext cx="546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BETA_X&amp;Y[m]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63509" name="Rectangle 21"/>
              <p:cNvSpPr>
                <a:spLocks noChangeArrowheads="1"/>
              </p:cNvSpPr>
              <p:nvPr/>
            </p:nvSpPr>
            <p:spPr bwMode="auto">
              <a:xfrm rot="16200000">
                <a:off x="5176" y="1374"/>
                <a:ext cx="510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DISP_X&amp;Y[m]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63510" name="Line 22"/>
              <p:cNvSpPr>
                <a:spLocks noChangeShapeType="1"/>
              </p:cNvSpPr>
              <p:nvPr/>
            </p:nvSpPr>
            <p:spPr bwMode="auto">
              <a:xfrm flipH="1">
                <a:off x="5338" y="889"/>
                <a:ext cx="30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511" name="Line 23"/>
              <p:cNvSpPr>
                <a:spLocks noChangeShapeType="1"/>
              </p:cNvSpPr>
              <p:nvPr/>
            </p:nvSpPr>
            <p:spPr bwMode="auto">
              <a:xfrm>
                <a:off x="322" y="889"/>
                <a:ext cx="30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512" name="Line 24"/>
              <p:cNvSpPr>
                <a:spLocks noChangeShapeType="1"/>
              </p:cNvSpPr>
              <p:nvPr/>
            </p:nvSpPr>
            <p:spPr bwMode="auto">
              <a:xfrm flipV="1">
                <a:off x="826" y="2185"/>
                <a:ext cx="1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513" name="Line 25"/>
              <p:cNvSpPr>
                <a:spLocks noChangeShapeType="1"/>
              </p:cNvSpPr>
              <p:nvPr/>
            </p:nvSpPr>
            <p:spPr bwMode="auto">
              <a:xfrm>
                <a:off x="826" y="745"/>
                <a:ext cx="1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514" name="Line 26"/>
              <p:cNvSpPr>
                <a:spLocks noChangeShapeType="1"/>
              </p:cNvSpPr>
              <p:nvPr/>
            </p:nvSpPr>
            <p:spPr bwMode="auto">
              <a:xfrm flipH="1">
                <a:off x="5338" y="1039"/>
                <a:ext cx="30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515" name="Line 27"/>
              <p:cNvSpPr>
                <a:spLocks noChangeShapeType="1"/>
              </p:cNvSpPr>
              <p:nvPr/>
            </p:nvSpPr>
            <p:spPr bwMode="auto">
              <a:xfrm>
                <a:off x="322" y="1039"/>
                <a:ext cx="30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516" name="Line 28"/>
              <p:cNvSpPr>
                <a:spLocks noChangeShapeType="1"/>
              </p:cNvSpPr>
              <p:nvPr/>
            </p:nvSpPr>
            <p:spPr bwMode="auto">
              <a:xfrm flipV="1">
                <a:off x="1330" y="2185"/>
                <a:ext cx="1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517" name="Line 29"/>
              <p:cNvSpPr>
                <a:spLocks noChangeShapeType="1"/>
              </p:cNvSpPr>
              <p:nvPr/>
            </p:nvSpPr>
            <p:spPr bwMode="auto">
              <a:xfrm>
                <a:off x="1330" y="745"/>
                <a:ext cx="1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518" name="Line 30"/>
              <p:cNvSpPr>
                <a:spLocks noChangeShapeType="1"/>
              </p:cNvSpPr>
              <p:nvPr/>
            </p:nvSpPr>
            <p:spPr bwMode="auto">
              <a:xfrm flipH="1">
                <a:off x="5338" y="1183"/>
                <a:ext cx="30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519" name="Line 31"/>
              <p:cNvSpPr>
                <a:spLocks noChangeShapeType="1"/>
              </p:cNvSpPr>
              <p:nvPr/>
            </p:nvSpPr>
            <p:spPr bwMode="auto">
              <a:xfrm>
                <a:off x="322" y="1183"/>
                <a:ext cx="30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520" name="Line 32"/>
              <p:cNvSpPr>
                <a:spLocks noChangeShapeType="1"/>
              </p:cNvSpPr>
              <p:nvPr/>
            </p:nvSpPr>
            <p:spPr bwMode="auto">
              <a:xfrm flipV="1">
                <a:off x="1834" y="2185"/>
                <a:ext cx="1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521" name="Line 33"/>
              <p:cNvSpPr>
                <a:spLocks noChangeShapeType="1"/>
              </p:cNvSpPr>
              <p:nvPr/>
            </p:nvSpPr>
            <p:spPr bwMode="auto">
              <a:xfrm>
                <a:off x="1834" y="745"/>
                <a:ext cx="1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522" name="Line 34"/>
              <p:cNvSpPr>
                <a:spLocks noChangeShapeType="1"/>
              </p:cNvSpPr>
              <p:nvPr/>
            </p:nvSpPr>
            <p:spPr bwMode="auto">
              <a:xfrm flipH="1">
                <a:off x="5338" y="1333"/>
                <a:ext cx="30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523" name="Line 35"/>
              <p:cNvSpPr>
                <a:spLocks noChangeShapeType="1"/>
              </p:cNvSpPr>
              <p:nvPr/>
            </p:nvSpPr>
            <p:spPr bwMode="auto">
              <a:xfrm>
                <a:off x="322" y="1333"/>
                <a:ext cx="30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524" name="Line 36"/>
              <p:cNvSpPr>
                <a:spLocks noChangeShapeType="1"/>
              </p:cNvSpPr>
              <p:nvPr/>
            </p:nvSpPr>
            <p:spPr bwMode="auto">
              <a:xfrm flipV="1">
                <a:off x="2338" y="2185"/>
                <a:ext cx="1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525" name="Line 37"/>
              <p:cNvSpPr>
                <a:spLocks noChangeShapeType="1"/>
              </p:cNvSpPr>
              <p:nvPr/>
            </p:nvSpPr>
            <p:spPr bwMode="auto">
              <a:xfrm>
                <a:off x="2338" y="745"/>
                <a:ext cx="1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526" name="Line 38"/>
              <p:cNvSpPr>
                <a:spLocks noChangeShapeType="1"/>
              </p:cNvSpPr>
              <p:nvPr/>
            </p:nvSpPr>
            <p:spPr bwMode="auto">
              <a:xfrm flipH="1">
                <a:off x="5338" y="1483"/>
                <a:ext cx="30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527" name="Line 39"/>
              <p:cNvSpPr>
                <a:spLocks noChangeShapeType="1"/>
              </p:cNvSpPr>
              <p:nvPr/>
            </p:nvSpPr>
            <p:spPr bwMode="auto">
              <a:xfrm>
                <a:off x="322" y="1483"/>
                <a:ext cx="30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528" name="Line 40"/>
              <p:cNvSpPr>
                <a:spLocks noChangeShapeType="1"/>
              </p:cNvSpPr>
              <p:nvPr/>
            </p:nvSpPr>
            <p:spPr bwMode="auto">
              <a:xfrm flipV="1">
                <a:off x="2848" y="2185"/>
                <a:ext cx="1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529" name="Line 41"/>
              <p:cNvSpPr>
                <a:spLocks noChangeShapeType="1"/>
              </p:cNvSpPr>
              <p:nvPr/>
            </p:nvSpPr>
            <p:spPr bwMode="auto">
              <a:xfrm>
                <a:off x="2848" y="745"/>
                <a:ext cx="1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530" name="Line 42"/>
              <p:cNvSpPr>
                <a:spLocks noChangeShapeType="1"/>
              </p:cNvSpPr>
              <p:nvPr/>
            </p:nvSpPr>
            <p:spPr bwMode="auto">
              <a:xfrm flipH="1">
                <a:off x="5338" y="1627"/>
                <a:ext cx="30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531" name="Line 43"/>
              <p:cNvSpPr>
                <a:spLocks noChangeShapeType="1"/>
              </p:cNvSpPr>
              <p:nvPr/>
            </p:nvSpPr>
            <p:spPr bwMode="auto">
              <a:xfrm>
                <a:off x="322" y="1627"/>
                <a:ext cx="30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532" name="Line 44"/>
              <p:cNvSpPr>
                <a:spLocks noChangeShapeType="1"/>
              </p:cNvSpPr>
              <p:nvPr/>
            </p:nvSpPr>
            <p:spPr bwMode="auto">
              <a:xfrm flipV="1">
                <a:off x="3352" y="2185"/>
                <a:ext cx="1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533" name="Line 45"/>
              <p:cNvSpPr>
                <a:spLocks noChangeShapeType="1"/>
              </p:cNvSpPr>
              <p:nvPr/>
            </p:nvSpPr>
            <p:spPr bwMode="auto">
              <a:xfrm>
                <a:off x="3352" y="745"/>
                <a:ext cx="1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534" name="Line 46"/>
              <p:cNvSpPr>
                <a:spLocks noChangeShapeType="1"/>
              </p:cNvSpPr>
              <p:nvPr/>
            </p:nvSpPr>
            <p:spPr bwMode="auto">
              <a:xfrm flipH="1">
                <a:off x="5338" y="1777"/>
                <a:ext cx="30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535" name="Line 47"/>
              <p:cNvSpPr>
                <a:spLocks noChangeShapeType="1"/>
              </p:cNvSpPr>
              <p:nvPr/>
            </p:nvSpPr>
            <p:spPr bwMode="auto">
              <a:xfrm>
                <a:off x="322" y="1777"/>
                <a:ext cx="30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536" name="Line 48"/>
              <p:cNvSpPr>
                <a:spLocks noChangeShapeType="1"/>
              </p:cNvSpPr>
              <p:nvPr/>
            </p:nvSpPr>
            <p:spPr bwMode="auto">
              <a:xfrm flipV="1">
                <a:off x="3856" y="2185"/>
                <a:ext cx="1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537" name="Line 49"/>
              <p:cNvSpPr>
                <a:spLocks noChangeShapeType="1"/>
              </p:cNvSpPr>
              <p:nvPr/>
            </p:nvSpPr>
            <p:spPr bwMode="auto">
              <a:xfrm>
                <a:off x="3856" y="745"/>
                <a:ext cx="1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538" name="Line 50"/>
              <p:cNvSpPr>
                <a:spLocks noChangeShapeType="1"/>
              </p:cNvSpPr>
              <p:nvPr/>
            </p:nvSpPr>
            <p:spPr bwMode="auto">
              <a:xfrm flipH="1">
                <a:off x="5338" y="1921"/>
                <a:ext cx="30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539" name="Line 51"/>
              <p:cNvSpPr>
                <a:spLocks noChangeShapeType="1"/>
              </p:cNvSpPr>
              <p:nvPr/>
            </p:nvSpPr>
            <p:spPr bwMode="auto">
              <a:xfrm>
                <a:off x="322" y="1921"/>
                <a:ext cx="30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540" name="Line 52"/>
              <p:cNvSpPr>
                <a:spLocks noChangeShapeType="1"/>
              </p:cNvSpPr>
              <p:nvPr/>
            </p:nvSpPr>
            <p:spPr bwMode="auto">
              <a:xfrm flipV="1">
                <a:off x="4360" y="2185"/>
                <a:ext cx="1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541" name="Line 53"/>
              <p:cNvSpPr>
                <a:spLocks noChangeShapeType="1"/>
              </p:cNvSpPr>
              <p:nvPr/>
            </p:nvSpPr>
            <p:spPr bwMode="auto">
              <a:xfrm>
                <a:off x="4360" y="745"/>
                <a:ext cx="1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542" name="Line 54"/>
              <p:cNvSpPr>
                <a:spLocks noChangeShapeType="1"/>
              </p:cNvSpPr>
              <p:nvPr/>
            </p:nvSpPr>
            <p:spPr bwMode="auto">
              <a:xfrm flipH="1">
                <a:off x="5338" y="2071"/>
                <a:ext cx="30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543" name="Line 55"/>
              <p:cNvSpPr>
                <a:spLocks noChangeShapeType="1"/>
              </p:cNvSpPr>
              <p:nvPr/>
            </p:nvSpPr>
            <p:spPr bwMode="auto">
              <a:xfrm>
                <a:off x="322" y="2071"/>
                <a:ext cx="30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544" name="Line 56"/>
              <p:cNvSpPr>
                <a:spLocks noChangeShapeType="1"/>
              </p:cNvSpPr>
              <p:nvPr/>
            </p:nvSpPr>
            <p:spPr bwMode="auto">
              <a:xfrm flipV="1">
                <a:off x="4864" y="2185"/>
                <a:ext cx="1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545" name="Line 57"/>
              <p:cNvSpPr>
                <a:spLocks noChangeShapeType="1"/>
              </p:cNvSpPr>
              <p:nvPr/>
            </p:nvSpPr>
            <p:spPr bwMode="auto">
              <a:xfrm>
                <a:off x="4864" y="745"/>
                <a:ext cx="1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546" name="Freeform 58"/>
              <p:cNvSpPr>
                <a:spLocks/>
              </p:cNvSpPr>
              <p:nvPr/>
            </p:nvSpPr>
            <p:spPr bwMode="auto">
              <a:xfrm>
                <a:off x="322" y="1633"/>
                <a:ext cx="5052" cy="552"/>
              </a:xfrm>
              <a:custGeom>
                <a:avLst/>
                <a:gdLst/>
                <a:ahLst/>
                <a:cxnLst>
                  <a:cxn ang="0">
                    <a:pos x="72" y="360"/>
                  </a:cxn>
                  <a:cxn ang="0">
                    <a:pos x="144" y="360"/>
                  </a:cxn>
                  <a:cxn ang="0">
                    <a:pos x="216" y="360"/>
                  </a:cxn>
                  <a:cxn ang="0">
                    <a:pos x="288" y="366"/>
                  </a:cxn>
                  <a:cxn ang="0">
                    <a:pos x="360" y="366"/>
                  </a:cxn>
                  <a:cxn ang="0">
                    <a:pos x="432" y="372"/>
                  </a:cxn>
                  <a:cxn ang="0">
                    <a:pos x="504" y="372"/>
                  </a:cxn>
                  <a:cxn ang="0">
                    <a:pos x="576" y="372"/>
                  </a:cxn>
                  <a:cxn ang="0">
                    <a:pos x="618" y="378"/>
                  </a:cxn>
                  <a:cxn ang="0">
                    <a:pos x="696" y="384"/>
                  </a:cxn>
                  <a:cxn ang="0">
                    <a:pos x="768" y="378"/>
                  </a:cxn>
                  <a:cxn ang="0">
                    <a:pos x="834" y="378"/>
                  </a:cxn>
                  <a:cxn ang="0">
                    <a:pos x="906" y="378"/>
                  </a:cxn>
                  <a:cxn ang="0">
                    <a:pos x="978" y="372"/>
                  </a:cxn>
                  <a:cxn ang="0">
                    <a:pos x="1050" y="372"/>
                  </a:cxn>
                  <a:cxn ang="0">
                    <a:pos x="1122" y="372"/>
                  </a:cxn>
                  <a:cxn ang="0">
                    <a:pos x="1194" y="366"/>
                  </a:cxn>
                  <a:cxn ang="0">
                    <a:pos x="1266" y="372"/>
                  </a:cxn>
                  <a:cxn ang="0">
                    <a:pos x="1338" y="366"/>
                  </a:cxn>
                  <a:cxn ang="0">
                    <a:pos x="1410" y="360"/>
                  </a:cxn>
                  <a:cxn ang="0">
                    <a:pos x="1482" y="366"/>
                  </a:cxn>
                  <a:cxn ang="0">
                    <a:pos x="1554" y="324"/>
                  </a:cxn>
                  <a:cxn ang="0">
                    <a:pos x="1626" y="240"/>
                  </a:cxn>
                  <a:cxn ang="0">
                    <a:pos x="1722" y="234"/>
                  </a:cxn>
                  <a:cxn ang="0">
                    <a:pos x="1824" y="228"/>
                  </a:cxn>
                  <a:cxn ang="0">
                    <a:pos x="1920" y="222"/>
                  </a:cxn>
                  <a:cxn ang="0">
                    <a:pos x="2022" y="222"/>
                  </a:cxn>
                  <a:cxn ang="0">
                    <a:pos x="2118" y="222"/>
                  </a:cxn>
                  <a:cxn ang="0">
                    <a:pos x="2220" y="228"/>
                  </a:cxn>
                  <a:cxn ang="0">
                    <a:pos x="2316" y="240"/>
                  </a:cxn>
                  <a:cxn ang="0">
                    <a:pos x="2418" y="246"/>
                  </a:cxn>
                  <a:cxn ang="0">
                    <a:pos x="2514" y="252"/>
                  </a:cxn>
                  <a:cxn ang="0">
                    <a:pos x="2616" y="264"/>
                  </a:cxn>
                  <a:cxn ang="0">
                    <a:pos x="2712" y="270"/>
                  </a:cxn>
                  <a:cxn ang="0">
                    <a:pos x="2814" y="276"/>
                  </a:cxn>
                  <a:cxn ang="0">
                    <a:pos x="2862" y="282"/>
                  </a:cxn>
                  <a:cxn ang="0">
                    <a:pos x="2958" y="276"/>
                  </a:cxn>
                  <a:cxn ang="0">
                    <a:pos x="3054" y="270"/>
                  </a:cxn>
                  <a:cxn ang="0">
                    <a:pos x="3156" y="264"/>
                  </a:cxn>
                  <a:cxn ang="0">
                    <a:pos x="3252" y="252"/>
                  </a:cxn>
                  <a:cxn ang="0">
                    <a:pos x="3354" y="246"/>
                  </a:cxn>
                  <a:cxn ang="0">
                    <a:pos x="3450" y="240"/>
                  </a:cxn>
                  <a:cxn ang="0">
                    <a:pos x="3552" y="228"/>
                  </a:cxn>
                  <a:cxn ang="0">
                    <a:pos x="3648" y="228"/>
                  </a:cxn>
                  <a:cxn ang="0">
                    <a:pos x="3750" y="228"/>
                  </a:cxn>
                  <a:cxn ang="0">
                    <a:pos x="3846" y="228"/>
                  </a:cxn>
                  <a:cxn ang="0">
                    <a:pos x="3948" y="234"/>
                  </a:cxn>
                  <a:cxn ang="0">
                    <a:pos x="4044" y="240"/>
                  </a:cxn>
                  <a:cxn ang="0">
                    <a:pos x="4146" y="246"/>
                  </a:cxn>
                  <a:cxn ang="0">
                    <a:pos x="4242" y="258"/>
                  </a:cxn>
                  <a:cxn ang="0">
                    <a:pos x="4344" y="264"/>
                  </a:cxn>
                  <a:cxn ang="0">
                    <a:pos x="4440" y="270"/>
                  </a:cxn>
                  <a:cxn ang="0">
                    <a:pos x="4542" y="282"/>
                  </a:cxn>
                  <a:cxn ang="0">
                    <a:pos x="4590" y="282"/>
                  </a:cxn>
                  <a:cxn ang="0">
                    <a:pos x="4632" y="360"/>
                  </a:cxn>
                  <a:cxn ang="0">
                    <a:pos x="4680" y="306"/>
                  </a:cxn>
                  <a:cxn ang="0">
                    <a:pos x="4734" y="372"/>
                  </a:cxn>
                  <a:cxn ang="0">
                    <a:pos x="4782" y="0"/>
                  </a:cxn>
                  <a:cxn ang="0">
                    <a:pos x="4836" y="432"/>
                  </a:cxn>
                  <a:cxn ang="0">
                    <a:pos x="4884" y="408"/>
                  </a:cxn>
                  <a:cxn ang="0">
                    <a:pos x="4938" y="276"/>
                  </a:cxn>
                  <a:cxn ang="0">
                    <a:pos x="4980" y="330"/>
                  </a:cxn>
                  <a:cxn ang="0">
                    <a:pos x="5034" y="312"/>
                  </a:cxn>
                </a:cxnLst>
                <a:rect l="0" t="0" r="r" b="b"/>
                <a:pathLst>
                  <a:path w="5052" h="552">
                    <a:moveTo>
                      <a:pt x="0" y="360"/>
                    </a:moveTo>
                    <a:lnTo>
                      <a:pt x="0" y="354"/>
                    </a:lnTo>
                    <a:lnTo>
                      <a:pt x="0" y="354"/>
                    </a:lnTo>
                    <a:lnTo>
                      <a:pt x="0" y="354"/>
                    </a:lnTo>
                    <a:lnTo>
                      <a:pt x="0" y="348"/>
                    </a:lnTo>
                    <a:lnTo>
                      <a:pt x="0" y="348"/>
                    </a:lnTo>
                    <a:lnTo>
                      <a:pt x="6" y="342"/>
                    </a:lnTo>
                    <a:lnTo>
                      <a:pt x="6" y="342"/>
                    </a:lnTo>
                    <a:lnTo>
                      <a:pt x="6" y="342"/>
                    </a:lnTo>
                    <a:lnTo>
                      <a:pt x="6" y="336"/>
                    </a:lnTo>
                    <a:lnTo>
                      <a:pt x="6" y="336"/>
                    </a:lnTo>
                    <a:lnTo>
                      <a:pt x="6" y="330"/>
                    </a:lnTo>
                    <a:lnTo>
                      <a:pt x="12" y="330"/>
                    </a:lnTo>
                    <a:lnTo>
                      <a:pt x="12" y="324"/>
                    </a:lnTo>
                    <a:lnTo>
                      <a:pt x="12" y="324"/>
                    </a:lnTo>
                    <a:lnTo>
                      <a:pt x="12" y="324"/>
                    </a:lnTo>
                    <a:lnTo>
                      <a:pt x="12" y="324"/>
                    </a:lnTo>
                    <a:lnTo>
                      <a:pt x="12" y="324"/>
                    </a:lnTo>
                    <a:lnTo>
                      <a:pt x="18" y="324"/>
                    </a:lnTo>
                    <a:lnTo>
                      <a:pt x="18" y="324"/>
                    </a:lnTo>
                    <a:lnTo>
                      <a:pt x="18" y="324"/>
                    </a:lnTo>
                    <a:lnTo>
                      <a:pt x="18" y="324"/>
                    </a:lnTo>
                    <a:lnTo>
                      <a:pt x="18" y="324"/>
                    </a:lnTo>
                    <a:lnTo>
                      <a:pt x="18" y="330"/>
                    </a:lnTo>
                    <a:lnTo>
                      <a:pt x="24" y="330"/>
                    </a:lnTo>
                    <a:lnTo>
                      <a:pt x="24" y="336"/>
                    </a:lnTo>
                    <a:lnTo>
                      <a:pt x="24" y="336"/>
                    </a:lnTo>
                    <a:lnTo>
                      <a:pt x="24" y="342"/>
                    </a:lnTo>
                    <a:lnTo>
                      <a:pt x="24" y="342"/>
                    </a:lnTo>
                    <a:lnTo>
                      <a:pt x="24" y="348"/>
                    </a:lnTo>
                    <a:lnTo>
                      <a:pt x="30" y="348"/>
                    </a:lnTo>
                    <a:lnTo>
                      <a:pt x="30" y="354"/>
                    </a:lnTo>
                    <a:lnTo>
                      <a:pt x="30" y="354"/>
                    </a:lnTo>
                    <a:lnTo>
                      <a:pt x="30" y="360"/>
                    </a:lnTo>
                    <a:lnTo>
                      <a:pt x="30" y="360"/>
                    </a:lnTo>
                    <a:lnTo>
                      <a:pt x="36" y="366"/>
                    </a:lnTo>
                    <a:lnTo>
                      <a:pt x="36" y="366"/>
                    </a:lnTo>
                    <a:lnTo>
                      <a:pt x="36" y="366"/>
                    </a:lnTo>
                    <a:lnTo>
                      <a:pt x="36" y="372"/>
                    </a:lnTo>
                    <a:lnTo>
                      <a:pt x="36" y="372"/>
                    </a:lnTo>
                    <a:lnTo>
                      <a:pt x="36" y="372"/>
                    </a:lnTo>
                    <a:lnTo>
                      <a:pt x="36" y="378"/>
                    </a:lnTo>
                    <a:lnTo>
                      <a:pt x="42" y="378"/>
                    </a:lnTo>
                    <a:lnTo>
                      <a:pt x="66" y="372"/>
                    </a:lnTo>
                    <a:lnTo>
                      <a:pt x="66" y="372"/>
                    </a:lnTo>
                    <a:lnTo>
                      <a:pt x="66" y="372"/>
                    </a:lnTo>
                    <a:lnTo>
                      <a:pt x="66" y="366"/>
                    </a:lnTo>
                    <a:lnTo>
                      <a:pt x="72" y="366"/>
                    </a:lnTo>
                    <a:lnTo>
                      <a:pt x="72" y="366"/>
                    </a:lnTo>
                    <a:lnTo>
                      <a:pt x="72" y="360"/>
                    </a:lnTo>
                    <a:lnTo>
                      <a:pt x="72" y="360"/>
                    </a:lnTo>
                    <a:lnTo>
                      <a:pt x="72" y="354"/>
                    </a:lnTo>
                    <a:lnTo>
                      <a:pt x="72" y="354"/>
                    </a:lnTo>
                    <a:lnTo>
                      <a:pt x="78" y="348"/>
                    </a:lnTo>
                    <a:lnTo>
                      <a:pt x="78" y="348"/>
                    </a:lnTo>
                    <a:lnTo>
                      <a:pt x="78" y="348"/>
                    </a:lnTo>
                    <a:lnTo>
                      <a:pt x="78" y="348"/>
                    </a:lnTo>
                    <a:lnTo>
                      <a:pt x="78" y="342"/>
                    </a:lnTo>
                    <a:lnTo>
                      <a:pt x="78" y="342"/>
                    </a:lnTo>
                    <a:lnTo>
                      <a:pt x="78" y="336"/>
                    </a:lnTo>
                    <a:lnTo>
                      <a:pt x="78" y="336"/>
                    </a:lnTo>
                    <a:lnTo>
                      <a:pt x="84" y="330"/>
                    </a:lnTo>
                    <a:lnTo>
                      <a:pt x="84" y="330"/>
                    </a:lnTo>
                    <a:lnTo>
                      <a:pt x="84" y="330"/>
                    </a:lnTo>
                    <a:lnTo>
                      <a:pt x="84" y="330"/>
                    </a:lnTo>
                    <a:lnTo>
                      <a:pt x="84" y="330"/>
                    </a:lnTo>
                    <a:lnTo>
                      <a:pt x="90" y="324"/>
                    </a:lnTo>
                    <a:lnTo>
                      <a:pt x="90" y="324"/>
                    </a:lnTo>
                    <a:lnTo>
                      <a:pt x="90" y="330"/>
                    </a:lnTo>
                    <a:lnTo>
                      <a:pt x="90" y="330"/>
                    </a:lnTo>
                    <a:lnTo>
                      <a:pt x="90" y="330"/>
                    </a:lnTo>
                    <a:lnTo>
                      <a:pt x="90" y="330"/>
                    </a:lnTo>
                    <a:lnTo>
                      <a:pt x="96" y="330"/>
                    </a:lnTo>
                    <a:lnTo>
                      <a:pt x="96" y="336"/>
                    </a:lnTo>
                    <a:lnTo>
                      <a:pt x="96" y="336"/>
                    </a:lnTo>
                    <a:lnTo>
                      <a:pt x="96" y="342"/>
                    </a:lnTo>
                    <a:lnTo>
                      <a:pt x="96" y="342"/>
                    </a:lnTo>
                    <a:lnTo>
                      <a:pt x="96" y="348"/>
                    </a:lnTo>
                    <a:lnTo>
                      <a:pt x="102" y="348"/>
                    </a:lnTo>
                    <a:lnTo>
                      <a:pt x="102" y="348"/>
                    </a:lnTo>
                    <a:lnTo>
                      <a:pt x="102" y="348"/>
                    </a:lnTo>
                    <a:lnTo>
                      <a:pt x="102" y="354"/>
                    </a:lnTo>
                    <a:lnTo>
                      <a:pt x="102" y="354"/>
                    </a:lnTo>
                    <a:lnTo>
                      <a:pt x="102" y="360"/>
                    </a:lnTo>
                    <a:lnTo>
                      <a:pt x="102" y="360"/>
                    </a:lnTo>
                    <a:lnTo>
                      <a:pt x="102" y="366"/>
                    </a:lnTo>
                    <a:lnTo>
                      <a:pt x="108" y="366"/>
                    </a:lnTo>
                    <a:lnTo>
                      <a:pt x="108" y="366"/>
                    </a:lnTo>
                    <a:lnTo>
                      <a:pt x="108" y="372"/>
                    </a:lnTo>
                    <a:lnTo>
                      <a:pt x="108" y="372"/>
                    </a:lnTo>
                    <a:lnTo>
                      <a:pt x="108" y="372"/>
                    </a:lnTo>
                    <a:lnTo>
                      <a:pt x="108" y="378"/>
                    </a:lnTo>
                    <a:lnTo>
                      <a:pt x="114" y="378"/>
                    </a:lnTo>
                    <a:lnTo>
                      <a:pt x="114" y="378"/>
                    </a:lnTo>
                    <a:lnTo>
                      <a:pt x="114" y="378"/>
                    </a:lnTo>
                    <a:lnTo>
                      <a:pt x="138" y="372"/>
                    </a:lnTo>
                    <a:lnTo>
                      <a:pt x="138" y="372"/>
                    </a:lnTo>
                    <a:lnTo>
                      <a:pt x="138" y="366"/>
                    </a:lnTo>
                    <a:lnTo>
                      <a:pt x="144" y="366"/>
                    </a:lnTo>
                    <a:lnTo>
                      <a:pt x="144" y="366"/>
                    </a:lnTo>
                    <a:lnTo>
                      <a:pt x="144" y="360"/>
                    </a:lnTo>
                    <a:lnTo>
                      <a:pt x="144" y="360"/>
                    </a:lnTo>
                    <a:lnTo>
                      <a:pt x="144" y="354"/>
                    </a:lnTo>
                    <a:lnTo>
                      <a:pt x="144" y="354"/>
                    </a:lnTo>
                    <a:lnTo>
                      <a:pt x="150" y="348"/>
                    </a:lnTo>
                    <a:lnTo>
                      <a:pt x="150" y="348"/>
                    </a:lnTo>
                    <a:lnTo>
                      <a:pt x="150" y="342"/>
                    </a:lnTo>
                    <a:lnTo>
                      <a:pt x="150" y="342"/>
                    </a:lnTo>
                    <a:lnTo>
                      <a:pt x="150" y="342"/>
                    </a:lnTo>
                    <a:lnTo>
                      <a:pt x="150" y="342"/>
                    </a:lnTo>
                    <a:lnTo>
                      <a:pt x="150" y="336"/>
                    </a:lnTo>
                    <a:lnTo>
                      <a:pt x="150" y="336"/>
                    </a:lnTo>
                    <a:lnTo>
                      <a:pt x="156" y="330"/>
                    </a:lnTo>
                    <a:lnTo>
                      <a:pt x="156" y="330"/>
                    </a:lnTo>
                    <a:lnTo>
                      <a:pt x="156" y="324"/>
                    </a:lnTo>
                    <a:lnTo>
                      <a:pt x="156" y="324"/>
                    </a:lnTo>
                    <a:lnTo>
                      <a:pt x="156" y="324"/>
                    </a:lnTo>
                    <a:lnTo>
                      <a:pt x="156" y="324"/>
                    </a:lnTo>
                    <a:lnTo>
                      <a:pt x="162" y="324"/>
                    </a:lnTo>
                    <a:lnTo>
                      <a:pt x="162" y="324"/>
                    </a:lnTo>
                    <a:lnTo>
                      <a:pt x="162" y="324"/>
                    </a:lnTo>
                    <a:lnTo>
                      <a:pt x="162" y="324"/>
                    </a:lnTo>
                    <a:lnTo>
                      <a:pt x="162" y="324"/>
                    </a:lnTo>
                    <a:lnTo>
                      <a:pt x="162" y="324"/>
                    </a:lnTo>
                    <a:lnTo>
                      <a:pt x="168" y="330"/>
                    </a:lnTo>
                    <a:lnTo>
                      <a:pt x="168" y="330"/>
                    </a:lnTo>
                    <a:lnTo>
                      <a:pt x="168" y="330"/>
                    </a:lnTo>
                    <a:lnTo>
                      <a:pt x="168" y="336"/>
                    </a:lnTo>
                    <a:lnTo>
                      <a:pt x="168" y="342"/>
                    </a:lnTo>
                    <a:lnTo>
                      <a:pt x="168" y="342"/>
                    </a:lnTo>
                    <a:lnTo>
                      <a:pt x="174" y="342"/>
                    </a:lnTo>
                    <a:lnTo>
                      <a:pt x="174" y="342"/>
                    </a:lnTo>
                    <a:lnTo>
                      <a:pt x="174" y="348"/>
                    </a:lnTo>
                    <a:lnTo>
                      <a:pt x="174" y="348"/>
                    </a:lnTo>
                    <a:lnTo>
                      <a:pt x="174" y="354"/>
                    </a:lnTo>
                    <a:lnTo>
                      <a:pt x="174" y="354"/>
                    </a:lnTo>
                    <a:lnTo>
                      <a:pt x="174" y="360"/>
                    </a:lnTo>
                    <a:lnTo>
                      <a:pt x="180" y="360"/>
                    </a:lnTo>
                    <a:lnTo>
                      <a:pt x="180" y="360"/>
                    </a:lnTo>
                    <a:lnTo>
                      <a:pt x="180" y="366"/>
                    </a:lnTo>
                    <a:lnTo>
                      <a:pt x="180" y="366"/>
                    </a:lnTo>
                    <a:lnTo>
                      <a:pt x="180" y="366"/>
                    </a:lnTo>
                    <a:lnTo>
                      <a:pt x="180" y="372"/>
                    </a:lnTo>
                    <a:lnTo>
                      <a:pt x="186" y="372"/>
                    </a:lnTo>
                    <a:lnTo>
                      <a:pt x="186" y="372"/>
                    </a:lnTo>
                    <a:lnTo>
                      <a:pt x="186" y="378"/>
                    </a:lnTo>
                    <a:lnTo>
                      <a:pt x="186" y="378"/>
                    </a:lnTo>
                    <a:lnTo>
                      <a:pt x="210" y="372"/>
                    </a:lnTo>
                    <a:lnTo>
                      <a:pt x="210" y="372"/>
                    </a:lnTo>
                    <a:lnTo>
                      <a:pt x="210" y="366"/>
                    </a:lnTo>
                    <a:lnTo>
                      <a:pt x="216" y="366"/>
                    </a:lnTo>
                    <a:lnTo>
                      <a:pt x="216" y="366"/>
                    </a:lnTo>
                    <a:lnTo>
                      <a:pt x="216" y="360"/>
                    </a:lnTo>
                    <a:lnTo>
                      <a:pt x="216" y="360"/>
                    </a:lnTo>
                    <a:lnTo>
                      <a:pt x="216" y="354"/>
                    </a:lnTo>
                    <a:lnTo>
                      <a:pt x="216" y="354"/>
                    </a:lnTo>
                    <a:lnTo>
                      <a:pt x="222" y="348"/>
                    </a:lnTo>
                    <a:lnTo>
                      <a:pt x="222" y="348"/>
                    </a:lnTo>
                    <a:lnTo>
                      <a:pt x="222" y="348"/>
                    </a:lnTo>
                    <a:lnTo>
                      <a:pt x="222" y="348"/>
                    </a:lnTo>
                    <a:lnTo>
                      <a:pt x="222" y="348"/>
                    </a:lnTo>
                    <a:lnTo>
                      <a:pt x="222" y="342"/>
                    </a:lnTo>
                    <a:lnTo>
                      <a:pt x="222" y="336"/>
                    </a:lnTo>
                    <a:lnTo>
                      <a:pt x="228" y="336"/>
                    </a:lnTo>
                    <a:lnTo>
                      <a:pt x="228" y="336"/>
                    </a:lnTo>
                    <a:lnTo>
                      <a:pt x="228" y="330"/>
                    </a:lnTo>
                    <a:lnTo>
                      <a:pt x="228" y="330"/>
                    </a:lnTo>
                    <a:lnTo>
                      <a:pt x="228" y="330"/>
                    </a:lnTo>
                    <a:lnTo>
                      <a:pt x="228" y="324"/>
                    </a:lnTo>
                    <a:lnTo>
                      <a:pt x="234" y="324"/>
                    </a:lnTo>
                    <a:lnTo>
                      <a:pt x="234" y="324"/>
                    </a:lnTo>
                    <a:lnTo>
                      <a:pt x="234" y="324"/>
                    </a:lnTo>
                    <a:lnTo>
                      <a:pt x="234" y="324"/>
                    </a:lnTo>
                    <a:lnTo>
                      <a:pt x="234" y="324"/>
                    </a:lnTo>
                    <a:lnTo>
                      <a:pt x="234" y="330"/>
                    </a:lnTo>
                    <a:lnTo>
                      <a:pt x="240" y="330"/>
                    </a:lnTo>
                    <a:lnTo>
                      <a:pt x="240" y="330"/>
                    </a:lnTo>
                    <a:lnTo>
                      <a:pt x="240" y="336"/>
                    </a:lnTo>
                    <a:lnTo>
                      <a:pt x="240" y="336"/>
                    </a:lnTo>
                    <a:lnTo>
                      <a:pt x="240" y="342"/>
                    </a:lnTo>
                    <a:lnTo>
                      <a:pt x="240" y="342"/>
                    </a:lnTo>
                    <a:lnTo>
                      <a:pt x="246" y="348"/>
                    </a:lnTo>
                    <a:lnTo>
                      <a:pt x="246" y="348"/>
                    </a:lnTo>
                    <a:lnTo>
                      <a:pt x="246" y="348"/>
                    </a:lnTo>
                    <a:lnTo>
                      <a:pt x="246" y="348"/>
                    </a:lnTo>
                    <a:lnTo>
                      <a:pt x="246" y="354"/>
                    </a:lnTo>
                    <a:lnTo>
                      <a:pt x="246" y="354"/>
                    </a:lnTo>
                    <a:lnTo>
                      <a:pt x="246" y="360"/>
                    </a:lnTo>
                    <a:lnTo>
                      <a:pt x="252" y="360"/>
                    </a:lnTo>
                    <a:lnTo>
                      <a:pt x="252" y="366"/>
                    </a:lnTo>
                    <a:lnTo>
                      <a:pt x="252" y="366"/>
                    </a:lnTo>
                    <a:lnTo>
                      <a:pt x="252" y="366"/>
                    </a:lnTo>
                    <a:lnTo>
                      <a:pt x="252" y="372"/>
                    </a:lnTo>
                    <a:lnTo>
                      <a:pt x="252" y="372"/>
                    </a:lnTo>
                    <a:lnTo>
                      <a:pt x="252" y="372"/>
                    </a:lnTo>
                    <a:lnTo>
                      <a:pt x="258" y="378"/>
                    </a:lnTo>
                    <a:lnTo>
                      <a:pt x="258" y="378"/>
                    </a:lnTo>
                    <a:lnTo>
                      <a:pt x="258" y="378"/>
                    </a:lnTo>
                    <a:lnTo>
                      <a:pt x="258" y="378"/>
                    </a:lnTo>
                    <a:lnTo>
                      <a:pt x="282" y="372"/>
                    </a:lnTo>
                    <a:lnTo>
                      <a:pt x="282" y="372"/>
                    </a:lnTo>
                    <a:lnTo>
                      <a:pt x="288" y="372"/>
                    </a:lnTo>
                    <a:lnTo>
                      <a:pt x="288" y="372"/>
                    </a:lnTo>
                    <a:lnTo>
                      <a:pt x="288" y="366"/>
                    </a:lnTo>
                    <a:lnTo>
                      <a:pt x="288" y="366"/>
                    </a:lnTo>
                    <a:lnTo>
                      <a:pt x="288" y="360"/>
                    </a:lnTo>
                    <a:lnTo>
                      <a:pt x="288" y="360"/>
                    </a:lnTo>
                    <a:lnTo>
                      <a:pt x="294" y="354"/>
                    </a:lnTo>
                    <a:lnTo>
                      <a:pt x="294" y="354"/>
                    </a:lnTo>
                    <a:lnTo>
                      <a:pt x="294" y="348"/>
                    </a:lnTo>
                    <a:lnTo>
                      <a:pt x="294" y="348"/>
                    </a:lnTo>
                    <a:lnTo>
                      <a:pt x="294" y="348"/>
                    </a:lnTo>
                    <a:lnTo>
                      <a:pt x="294" y="348"/>
                    </a:lnTo>
                    <a:lnTo>
                      <a:pt x="294" y="342"/>
                    </a:lnTo>
                    <a:lnTo>
                      <a:pt x="294" y="342"/>
                    </a:lnTo>
                    <a:lnTo>
                      <a:pt x="300" y="336"/>
                    </a:lnTo>
                    <a:lnTo>
                      <a:pt x="300" y="336"/>
                    </a:lnTo>
                    <a:lnTo>
                      <a:pt x="300" y="336"/>
                    </a:lnTo>
                    <a:lnTo>
                      <a:pt x="300" y="330"/>
                    </a:lnTo>
                    <a:lnTo>
                      <a:pt x="300" y="330"/>
                    </a:lnTo>
                    <a:lnTo>
                      <a:pt x="300" y="330"/>
                    </a:lnTo>
                    <a:lnTo>
                      <a:pt x="306" y="330"/>
                    </a:lnTo>
                    <a:lnTo>
                      <a:pt x="306" y="330"/>
                    </a:lnTo>
                    <a:lnTo>
                      <a:pt x="306" y="330"/>
                    </a:lnTo>
                    <a:lnTo>
                      <a:pt x="306" y="330"/>
                    </a:lnTo>
                    <a:lnTo>
                      <a:pt x="306" y="330"/>
                    </a:lnTo>
                    <a:lnTo>
                      <a:pt x="306" y="330"/>
                    </a:lnTo>
                    <a:lnTo>
                      <a:pt x="312" y="330"/>
                    </a:lnTo>
                    <a:lnTo>
                      <a:pt x="312" y="330"/>
                    </a:lnTo>
                    <a:lnTo>
                      <a:pt x="312" y="336"/>
                    </a:lnTo>
                    <a:lnTo>
                      <a:pt x="312" y="336"/>
                    </a:lnTo>
                    <a:lnTo>
                      <a:pt x="312" y="342"/>
                    </a:lnTo>
                    <a:lnTo>
                      <a:pt x="312" y="342"/>
                    </a:lnTo>
                    <a:lnTo>
                      <a:pt x="318" y="348"/>
                    </a:lnTo>
                    <a:lnTo>
                      <a:pt x="318" y="348"/>
                    </a:lnTo>
                    <a:lnTo>
                      <a:pt x="318" y="348"/>
                    </a:lnTo>
                    <a:lnTo>
                      <a:pt x="318" y="348"/>
                    </a:lnTo>
                    <a:lnTo>
                      <a:pt x="318" y="354"/>
                    </a:lnTo>
                    <a:lnTo>
                      <a:pt x="318" y="354"/>
                    </a:lnTo>
                    <a:lnTo>
                      <a:pt x="318" y="360"/>
                    </a:lnTo>
                    <a:lnTo>
                      <a:pt x="324" y="360"/>
                    </a:lnTo>
                    <a:lnTo>
                      <a:pt x="324" y="366"/>
                    </a:lnTo>
                    <a:lnTo>
                      <a:pt x="324" y="366"/>
                    </a:lnTo>
                    <a:lnTo>
                      <a:pt x="324" y="366"/>
                    </a:lnTo>
                    <a:lnTo>
                      <a:pt x="324" y="372"/>
                    </a:lnTo>
                    <a:lnTo>
                      <a:pt x="324" y="372"/>
                    </a:lnTo>
                    <a:lnTo>
                      <a:pt x="330" y="372"/>
                    </a:lnTo>
                    <a:lnTo>
                      <a:pt x="330" y="378"/>
                    </a:lnTo>
                    <a:lnTo>
                      <a:pt x="330" y="378"/>
                    </a:lnTo>
                    <a:lnTo>
                      <a:pt x="330" y="378"/>
                    </a:lnTo>
                    <a:lnTo>
                      <a:pt x="330" y="378"/>
                    </a:lnTo>
                    <a:lnTo>
                      <a:pt x="360" y="372"/>
                    </a:lnTo>
                    <a:lnTo>
                      <a:pt x="360" y="372"/>
                    </a:lnTo>
                    <a:lnTo>
                      <a:pt x="360" y="366"/>
                    </a:lnTo>
                    <a:lnTo>
                      <a:pt x="360" y="366"/>
                    </a:lnTo>
                    <a:lnTo>
                      <a:pt x="360" y="366"/>
                    </a:lnTo>
                    <a:lnTo>
                      <a:pt x="360" y="360"/>
                    </a:lnTo>
                    <a:lnTo>
                      <a:pt x="360" y="360"/>
                    </a:lnTo>
                    <a:lnTo>
                      <a:pt x="360" y="354"/>
                    </a:lnTo>
                    <a:lnTo>
                      <a:pt x="366" y="354"/>
                    </a:lnTo>
                    <a:lnTo>
                      <a:pt x="366" y="348"/>
                    </a:lnTo>
                    <a:lnTo>
                      <a:pt x="366" y="348"/>
                    </a:lnTo>
                    <a:lnTo>
                      <a:pt x="366" y="348"/>
                    </a:lnTo>
                    <a:lnTo>
                      <a:pt x="366" y="348"/>
                    </a:lnTo>
                    <a:lnTo>
                      <a:pt x="366" y="342"/>
                    </a:lnTo>
                    <a:lnTo>
                      <a:pt x="366" y="342"/>
                    </a:lnTo>
                    <a:lnTo>
                      <a:pt x="372" y="336"/>
                    </a:lnTo>
                    <a:lnTo>
                      <a:pt x="372" y="336"/>
                    </a:lnTo>
                    <a:lnTo>
                      <a:pt x="372" y="330"/>
                    </a:lnTo>
                    <a:lnTo>
                      <a:pt x="372" y="330"/>
                    </a:lnTo>
                    <a:lnTo>
                      <a:pt x="372" y="330"/>
                    </a:lnTo>
                    <a:lnTo>
                      <a:pt x="372" y="324"/>
                    </a:lnTo>
                    <a:lnTo>
                      <a:pt x="378" y="324"/>
                    </a:lnTo>
                    <a:lnTo>
                      <a:pt x="378" y="324"/>
                    </a:lnTo>
                    <a:lnTo>
                      <a:pt x="378" y="324"/>
                    </a:lnTo>
                    <a:lnTo>
                      <a:pt x="378" y="324"/>
                    </a:lnTo>
                    <a:lnTo>
                      <a:pt x="378" y="324"/>
                    </a:lnTo>
                    <a:lnTo>
                      <a:pt x="378" y="324"/>
                    </a:lnTo>
                    <a:lnTo>
                      <a:pt x="384" y="324"/>
                    </a:lnTo>
                    <a:lnTo>
                      <a:pt x="384" y="330"/>
                    </a:lnTo>
                    <a:lnTo>
                      <a:pt x="384" y="330"/>
                    </a:lnTo>
                    <a:lnTo>
                      <a:pt x="384" y="330"/>
                    </a:lnTo>
                    <a:lnTo>
                      <a:pt x="384" y="336"/>
                    </a:lnTo>
                    <a:lnTo>
                      <a:pt x="384" y="336"/>
                    </a:lnTo>
                    <a:lnTo>
                      <a:pt x="390" y="342"/>
                    </a:lnTo>
                    <a:lnTo>
                      <a:pt x="390" y="342"/>
                    </a:lnTo>
                    <a:lnTo>
                      <a:pt x="390" y="342"/>
                    </a:lnTo>
                    <a:lnTo>
                      <a:pt x="390" y="342"/>
                    </a:lnTo>
                    <a:lnTo>
                      <a:pt x="390" y="348"/>
                    </a:lnTo>
                    <a:lnTo>
                      <a:pt x="390" y="348"/>
                    </a:lnTo>
                    <a:lnTo>
                      <a:pt x="390" y="354"/>
                    </a:lnTo>
                    <a:lnTo>
                      <a:pt x="396" y="354"/>
                    </a:lnTo>
                    <a:lnTo>
                      <a:pt x="396" y="360"/>
                    </a:lnTo>
                    <a:lnTo>
                      <a:pt x="396" y="360"/>
                    </a:lnTo>
                    <a:lnTo>
                      <a:pt x="396" y="366"/>
                    </a:lnTo>
                    <a:lnTo>
                      <a:pt x="396" y="366"/>
                    </a:lnTo>
                    <a:lnTo>
                      <a:pt x="396" y="366"/>
                    </a:lnTo>
                    <a:lnTo>
                      <a:pt x="402" y="372"/>
                    </a:lnTo>
                    <a:lnTo>
                      <a:pt x="402" y="372"/>
                    </a:lnTo>
                    <a:lnTo>
                      <a:pt x="402" y="372"/>
                    </a:lnTo>
                    <a:lnTo>
                      <a:pt x="402" y="378"/>
                    </a:lnTo>
                    <a:lnTo>
                      <a:pt x="402" y="378"/>
                    </a:lnTo>
                    <a:lnTo>
                      <a:pt x="402" y="378"/>
                    </a:lnTo>
                    <a:lnTo>
                      <a:pt x="432" y="372"/>
                    </a:lnTo>
                    <a:lnTo>
                      <a:pt x="432" y="372"/>
                    </a:lnTo>
                    <a:lnTo>
                      <a:pt x="432" y="372"/>
                    </a:lnTo>
                    <a:lnTo>
                      <a:pt x="432" y="366"/>
                    </a:lnTo>
                    <a:lnTo>
                      <a:pt x="432" y="366"/>
                    </a:lnTo>
                    <a:lnTo>
                      <a:pt x="432" y="366"/>
                    </a:lnTo>
                    <a:lnTo>
                      <a:pt x="432" y="360"/>
                    </a:lnTo>
                    <a:lnTo>
                      <a:pt x="438" y="360"/>
                    </a:lnTo>
                    <a:lnTo>
                      <a:pt x="438" y="354"/>
                    </a:lnTo>
                    <a:lnTo>
                      <a:pt x="438" y="354"/>
                    </a:lnTo>
                    <a:lnTo>
                      <a:pt x="438" y="348"/>
                    </a:lnTo>
                    <a:lnTo>
                      <a:pt x="438" y="348"/>
                    </a:lnTo>
                    <a:lnTo>
                      <a:pt x="438" y="348"/>
                    </a:lnTo>
                    <a:lnTo>
                      <a:pt x="438" y="348"/>
                    </a:lnTo>
                    <a:lnTo>
                      <a:pt x="438" y="342"/>
                    </a:lnTo>
                    <a:lnTo>
                      <a:pt x="444" y="342"/>
                    </a:lnTo>
                    <a:lnTo>
                      <a:pt x="444" y="336"/>
                    </a:lnTo>
                    <a:lnTo>
                      <a:pt x="444" y="336"/>
                    </a:lnTo>
                    <a:lnTo>
                      <a:pt x="444" y="336"/>
                    </a:lnTo>
                    <a:lnTo>
                      <a:pt x="444" y="330"/>
                    </a:lnTo>
                    <a:lnTo>
                      <a:pt x="444" y="330"/>
                    </a:lnTo>
                    <a:lnTo>
                      <a:pt x="450" y="330"/>
                    </a:lnTo>
                    <a:lnTo>
                      <a:pt x="450" y="330"/>
                    </a:lnTo>
                    <a:lnTo>
                      <a:pt x="450" y="330"/>
                    </a:lnTo>
                    <a:lnTo>
                      <a:pt x="450" y="330"/>
                    </a:lnTo>
                    <a:lnTo>
                      <a:pt x="450" y="330"/>
                    </a:lnTo>
                    <a:lnTo>
                      <a:pt x="456" y="330"/>
                    </a:lnTo>
                    <a:lnTo>
                      <a:pt x="456" y="330"/>
                    </a:lnTo>
                    <a:lnTo>
                      <a:pt x="456" y="330"/>
                    </a:lnTo>
                    <a:lnTo>
                      <a:pt x="456" y="336"/>
                    </a:lnTo>
                    <a:lnTo>
                      <a:pt x="456" y="336"/>
                    </a:lnTo>
                    <a:lnTo>
                      <a:pt x="456" y="342"/>
                    </a:lnTo>
                    <a:lnTo>
                      <a:pt x="462" y="342"/>
                    </a:lnTo>
                    <a:lnTo>
                      <a:pt x="462" y="348"/>
                    </a:lnTo>
                    <a:lnTo>
                      <a:pt x="462" y="348"/>
                    </a:lnTo>
                    <a:lnTo>
                      <a:pt x="462" y="348"/>
                    </a:lnTo>
                    <a:lnTo>
                      <a:pt x="462" y="348"/>
                    </a:lnTo>
                    <a:lnTo>
                      <a:pt x="462" y="354"/>
                    </a:lnTo>
                    <a:lnTo>
                      <a:pt x="462" y="354"/>
                    </a:lnTo>
                    <a:lnTo>
                      <a:pt x="468" y="360"/>
                    </a:lnTo>
                    <a:lnTo>
                      <a:pt x="468" y="360"/>
                    </a:lnTo>
                    <a:lnTo>
                      <a:pt x="468" y="366"/>
                    </a:lnTo>
                    <a:lnTo>
                      <a:pt x="468" y="366"/>
                    </a:lnTo>
                    <a:lnTo>
                      <a:pt x="468" y="366"/>
                    </a:lnTo>
                    <a:lnTo>
                      <a:pt x="468" y="372"/>
                    </a:lnTo>
                    <a:lnTo>
                      <a:pt x="468" y="372"/>
                    </a:lnTo>
                    <a:lnTo>
                      <a:pt x="474" y="372"/>
                    </a:lnTo>
                    <a:lnTo>
                      <a:pt x="474" y="378"/>
                    </a:lnTo>
                    <a:lnTo>
                      <a:pt x="474" y="378"/>
                    </a:lnTo>
                    <a:lnTo>
                      <a:pt x="474" y="378"/>
                    </a:lnTo>
                    <a:lnTo>
                      <a:pt x="474" y="384"/>
                    </a:lnTo>
                    <a:lnTo>
                      <a:pt x="474" y="384"/>
                    </a:lnTo>
                    <a:lnTo>
                      <a:pt x="504" y="372"/>
                    </a:lnTo>
                    <a:lnTo>
                      <a:pt x="504" y="372"/>
                    </a:lnTo>
                    <a:lnTo>
                      <a:pt x="504" y="372"/>
                    </a:lnTo>
                    <a:lnTo>
                      <a:pt x="504" y="372"/>
                    </a:lnTo>
                    <a:lnTo>
                      <a:pt x="504" y="366"/>
                    </a:lnTo>
                    <a:lnTo>
                      <a:pt x="504" y="366"/>
                    </a:lnTo>
                    <a:lnTo>
                      <a:pt x="510" y="360"/>
                    </a:lnTo>
                    <a:lnTo>
                      <a:pt x="510" y="360"/>
                    </a:lnTo>
                    <a:lnTo>
                      <a:pt x="510" y="360"/>
                    </a:lnTo>
                    <a:lnTo>
                      <a:pt x="510" y="354"/>
                    </a:lnTo>
                    <a:lnTo>
                      <a:pt x="510" y="354"/>
                    </a:lnTo>
                    <a:lnTo>
                      <a:pt x="510" y="348"/>
                    </a:lnTo>
                    <a:lnTo>
                      <a:pt x="510" y="348"/>
                    </a:lnTo>
                    <a:lnTo>
                      <a:pt x="510" y="348"/>
                    </a:lnTo>
                    <a:lnTo>
                      <a:pt x="516" y="348"/>
                    </a:lnTo>
                    <a:lnTo>
                      <a:pt x="516" y="342"/>
                    </a:lnTo>
                    <a:lnTo>
                      <a:pt x="516" y="336"/>
                    </a:lnTo>
                    <a:lnTo>
                      <a:pt x="516" y="336"/>
                    </a:lnTo>
                    <a:lnTo>
                      <a:pt x="516" y="336"/>
                    </a:lnTo>
                    <a:lnTo>
                      <a:pt x="516" y="330"/>
                    </a:lnTo>
                    <a:lnTo>
                      <a:pt x="522" y="330"/>
                    </a:lnTo>
                    <a:lnTo>
                      <a:pt x="522" y="330"/>
                    </a:lnTo>
                    <a:lnTo>
                      <a:pt x="522" y="330"/>
                    </a:lnTo>
                    <a:lnTo>
                      <a:pt x="522" y="330"/>
                    </a:lnTo>
                    <a:lnTo>
                      <a:pt x="522" y="330"/>
                    </a:lnTo>
                    <a:lnTo>
                      <a:pt x="522" y="330"/>
                    </a:lnTo>
                    <a:lnTo>
                      <a:pt x="528" y="330"/>
                    </a:lnTo>
                    <a:lnTo>
                      <a:pt x="528" y="330"/>
                    </a:lnTo>
                    <a:lnTo>
                      <a:pt x="528" y="330"/>
                    </a:lnTo>
                    <a:lnTo>
                      <a:pt x="528" y="330"/>
                    </a:lnTo>
                    <a:lnTo>
                      <a:pt x="528" y="336"/>
                    </a:lnTo>
                    <a:lnTo>
                      <a:pt x="528" y="336"/>
                    </a:lnTo>
                    <a:lnTo>
                      <a:pt x="534" y="342"/>
                    </a:lnTo>
                    <a:lnTo>
                      <a:pt x="534" y="342"/>
                    </a:lnTo>
                    <a:lnTo>
                      <a:pt x="534" y="348"/>
                    </a:lnTo>
                    <a:lnTo>
                      <a:pt x="534" y="348"/>
                    </a:lnTo>
                    <a:lnTo>
                      <a:pt x="534" y="348"/>
                    </a:lnTo>
                    <a:lnTo>
                      <a:pt x="534" y="348"/>
                    </a:lnTo>
                    <a:lnTo>
                      <a:pt x="534" y="354"/>
                    </a:lnTo>
                    <a:lnTo>
                      <a:pt x="540" y="354"/>
                    </a:lnTo>
                    <a:lnTo>
                      <a:pt x="540" y="360"/>
                    </a:lnTo>
                    <a:lnTo>
                      <a:pt x="540" y="360"/>
                    </a:lnTo>
                    <a:lnTo>
                      <a:pt x="540" y="366"/>
                    </a:lnTo>
                    <a:lnTo>
                      <a:pt x="540" y="366"/>
                    </a:lnTo>
                    <a:lnTo>
                      <a:pt x="540" y="366"/>
                    </a:lnTo>
                    <a:lnTo>
                      <a:pt x="546" y="372"/>
                    </a:lnTo>
                    <a:lnTo>
                      <a:pt x="546" y="372"/>
                    </a:lnTo>
                    <a:lnTo>
                      <a:pt x="546" y="372"/>
                    </a:lnTo>
                    <a:lnTo>
                      <a:pt x="546" y="378"/>
                    </a:lnTo>
                    <a:lnTo>
                      <a:pt x="546" y="378"/>
                    </a:lnTo>
                    <a:lnTo>
                      <a:pt x="546" y="378"/>
                    </a:lnTo>
                    <a:lnTo>
                      <a:pt x="546" y="378"/>
                    </a:lnTo>
                    <a:lnTo>
                      <a:pt x="576" y="372"/>
                    </a:lnTo>
                    <a:lnTo>
                      <a:pt x="576" y="372"/>
                    </a:lnTo>
                    <a:lnTo>
                      <a:pt x="576" y="366"/>
                    </a:lnTo>
                    <a:lnTo>
                      <a:pt x="576" y="366"/>
                    </a:lnTo>
                    <a:lnTo>
                      <a:pt x="576" y="366"/>
                    </a:lnTo>
                    <a:lnTo>
                      <a:pt x="576" y="360"/>
                    </a:lnTo>
                    <a:lnTo>
                      <a:pt x="582" y="360"/>
                    </a:lnTo>
                    <a:lnTo>
                      <a:pt x="582" y="354"/>
                    </a:lnTo>
                    <a:lnTo>
                      <a:pt x="582" y="354"/>
                    </a:lnTo>
                    <a:lnTo>
                      <a:pt x="582" y="348"/>
                    </a:lnTo>
                    <a:lnTo>
                      <a:pt x="582" y="348"/>
                    </a:lnTo>
                    <a:lnTo>
                      <a:pt x="582" y="348"/>
                    </a:lnTo>
                    <a:lnTo>
                      <a:pt x="582" y="348"/>
                    </a:lnTo>
                    <a:lnTo>
                      <a:pt x="588" y="348"/>
                    </a:lnTo>
                    <a:lnTo>
                      <a:pt x="588" y="342"/>
                    </a:lnTo>
                    <a:lnTo>
                      <a:pt x="588" y="336"/>
                    </a:lnTo>
                    <a:lnTo>
                      <a:pt x="588" y="336"/>
                    </a:lnTo>
                    <a:lnTo>
                      <a:pt x="588" y="336"/>
                    </a:lnTo>
                    <a:lnTo>
                      <a:pt x="588" y="330"/>
                    </a:lnTo>
                    <a:lnTo>
                      <a:pt x="594" y="330"/>
                    </a:lnTo>
                    <a:lnTo>
                      <a:pt x="594" y="330"/>
                    </a:lnTo>
                    <a:lnTo>
                      <a:pt x="594" y="324"/>
                    </a:lnTo>
                    <a:lnTo>
                      <a:pt x="594" y="324"/>
                    </a:lnTo>
                    <a:lnTo>
                      <a:pt x="594" y="324"/>
                    </a:lnTo>
                    <a:lnTo>
                      <a:pt x="594" y="324"/>
                    </a:lnTo>
                    <a:lnTo>
                      <a:pt x="600" y="324"/>
                    </a:lnTo>
                    <a:lnTo>
                      <a:pt x="600" y="324"/>
                    </a:lnTo>
                    <a:lnTo>
                      <a:pt x="600" y="330"/>
                    </a:lnTo>
                    <a:lnTo>
                      <a:pt x="600" y="330"/>
                    </a:lnTo>
                    <a:lnTo>
                      <a:pt x="600" y="330"/>
                    </a:lnTo>
                    <a:lnTo>
                      <a:pt x="600" y="336"/>
                    </a:lnTo>
                    <a:lnTo>
                      <a:pt x="606" y="336"/>
                    </a:lnTo>
                    <a:lnTo>
                      <a:pt x="606" y="342"/>
                    </a:lnTo>
                    <a:lnTo>
                      <a:pt x="606" y="342"/>
                    </a:lnTo>
                    <a:lnTo>
                      <a:pt x="606" y="348"/>
                    </a:lnTo>
                    <a:lnTo>
                      <a:pt x="606" y="348"/>
                    </a:lnTo>
                    <a:lnTo>
                      <a:pt x="606" y="348"/>
                    </a:lnTo>
                    <a:lnTo>
                      <a:pt x="606" y="348"/>
                    </a:lnTo>
                    <a:lnTo>
                      <a:pt x="612" y="354"/>
                    </a:lnTo>
                    <a:lnTo>
                      <a:pt x="612" y="354"/>
                    </a:lnTo>
                    <a:lnTo>
                      <a:pt x="612" y="360"/>
                    </a:lnTo>
                    <a:lnTo>
                      <a:pt x="612" y="360"/>
                    </a:lnTo>
                    <a:lnTo>
                      <a:pt x="612" y="366"/>
                    </a:lnTo>
                    <a:lnTo>
                      <a:pt x="612" y="366"/>
                    </a:lnTo>
                    <a:lnTo>
                      <a:pt x="618" y="366"/>
                    </a:lnTo>
                    <a:lnTo>
                      <a:pt x="618" y="372"/>
                    </a:lnTo>
                    <a:lnTo>
                      <a:pt x="618" y="372"/>
                    </a:lnTo>
                    <a:lnTo>
                      <a:pt x="618" y="372"/>
                    </a:lnTo>
                    <a:lnTo>
                      <a:pt x="618" y="378"/>
                    </a:lnTo>
                    <a:lnTo>
                      <a:pt x="618" y="378"/>
                    </a:lnTo>
                    <a:lnTo>
                      <a:pt x="618" y="378"/>
                    </a:lnTo>
                    <a:lnTo>
                      <a:pt x="618" y="378"/>
                    </a:lnTo>
                    <a:lnTo>
                      <a:pt x="648" y="372"/>
                    </a:lnTo>
                    <a:lnTo>
                      <a:pt x="648" y="372"/>
                    </a:lnTo>
                    <a:lnTo>
                      <a:pt x="648" y="372"/>
                    </a:lnTo>
                    <a:lnTo>
                      <a:pt x="648" y="372"/>
                    </a:lnTo>
                    <a:lnTo>
                      <a:pt x="648" y="366"/>
                    </a:lnTo>
                    <a:lnTo>
                      <a:pt x="654" y="366"/>
                    </a:lnTo>
                    <a:lnTo>
                      <a:pt x="654" y="366"/>
                    </a:lnTo>
                    <a:lnTo>
                      <a:pt x="654" y="360"/>
                    </a:lnTo>
                    <a:lnTo>
                      <a:pt x="654" y="360"/>
                    </a:lnTo>
                    <a:lnTo>
                      <a:pt x="654" y="354"/>
                    </a:lnTo>
                    <a:lnTo>
                      <a:pt x="654" y="354"/>
                    </a:lnTo>
                    <a:lnTo>
                      <a:pt x="654" y="354"/>
                    </a:lnTo>
                    <a:lnTo>
                      <a:pt x="654" y="354"/>
                    </a:lnTo>
                    <a:lnTo>
                      <a:pt x="660" y="348"/>
                    </a:lnTo>
                    <a:lnTo>
                      <a:pt x="660" y="348"/>
                    </a:lnTo>
                    <a:lnTo>
                      <a:pt x="660" y="342"/>
                    </a:lnTo>
                    <a:lnTo>
                      <a:pt x="660" y="342"/>
                    </a:lnTo>
                    <a:lnTo>
                      <a:pt x="660" y="336"/>
                    </a:lnTo>
                    <a:lnTo>
                      <a:pt x="660" y="336"/>
                    </a:lnTo>
                    <a:lnTo>
                      <a:pt x="666" y="336"/>
                    </a:lnTo>
                    <a:lnTo>
                      <a:pt x="666" y="330"/>
                    </a:lnTo>
                    <a:lnTo>
                      <a:pt x="666" y="330"/>
                    </a:lnTo>
                    <a:lnTo>
                      <a:pt x="666" y="330"/>
                    </a:lnTo>
                    <a:lnTo>
                      <a:pt x="666" y="330"/>
                    </a:lnTo>
                    <a:lnTo>
                      <a:pt x="666" y="330"/>
                    </a:lnTo>
                    <a:lnTo>
                      <a:pt x="672" y="330"/>
                    </a:lnTo>
                    <a:lnTo>
                      <a:pt x="672" y="330"/>
                    </a:lnTo>
                    <a:lnTo>
                      <a:pt x="672" y="330"/>
                    </a:lnTo>
                    <a:lnTo>
                      <a:pt x="672" y="336"/>
                    </a:lnTo>
                    <a:lnTo>
                      <a:pt x="672" y="336"/>
                    </a:lnTo>
                    <a:lnTo>
                      <a:pt x="672" y="336"/>
                    </a:lnTo>
                    <a:lnTo>
                      <a:pt x="678" y="342"/>
                    </a:lnTo>
                    <a:lnTo>
                      <a:pt x="678" y="342"/>
                    </a:lnTo>
                    <a:lnTo>
                      <a:pt x="678" y="348"/>
                    </a:lnTo>
                    <a:lnTo>
                      <a:pt x="678" y="348"/>
                    </a:lnTo>
                    <a:lnTo>
                      <a:pt x="678" y="354"/>
                    </a:lnTo>
                    <a:lnTo>
                      <a:pt x="678" y="354"/>
                    </a:lnTo>
                    <a:lnTo>
                      <a:pt x="678" y="354"/>
                    </a:lnTo>
                    <a:lnTo>
                      <a:pt x="684" y="360"/>
                    </a:lnTo>
                    <a:lnTo>
                      <a:pt x="684" y="360"/>
                    </a:lnTo>
                    <a:lnTo>
                      <a:pt x="684" y="360"/>
                    </a:lnTo>
                    <a:lnTo>
                      <a:pt x="684" y="366"/>
                    </a:lnTo>
                    <a:lnTo>
                      <a:pt x="684" y="366"/>
                    </a:lnTo>
                    <a:lnTo>
                      <a:pt x="684" y="372"/>
                    </a:lnTo>
                    <a:lnTo>
                      <a:pt x="690" y="372"/>
                    </a:lnTo>
                    <a:lnTo>
                      <a:pt x="690" y="372"/>
                    </a:lnTo>
                    <a:lnTo>
                      <a:pt x="690" y="378"/>
                    </a:lnTo>
                    <a:lnTo>
                      <a:pt x="690" y="378"/>
                    </a:lnTo>
                    <a:lnTo>
                      <a:pt x="690" y="378"/>
                    </a:lnTo>
                    <a:lnTo>
                      <a:pt x="690" y="378"/>
                    </a:lnTo>
                    <a:lnTo>
                      <a:pt x="696" y="384"/>
                    </a:lnTo>
                    <a:lnTo>
                      <a:pt x="696" y="384"/>
                    </a:lnTo>
                    <a:lnTo>
                      <a:pt x="720" y="372"/>
                    </a:lnTo>
                    <a:lnTo>
                      <a:pt x="720" y="372"/>
                    </a:lnTo>
                    <a:lnTo>
                      <a:pt x="720" y="372"/>
                    </a:lnTo>
                    <a:lnTo>
                      <a:pt x="720" y="372"/>
                    </a:lnTo>
                    <a:lnTo>
                      <a:pt x="726" y="366"/>
                    </a:lnTo>
                    <a:lnTo>
                      <a:pt x="726" y="366"/>
                    </a:lnTo>
                    <a:lnTo>
                      <a:pt x="726" y="360"/>
                    </a:lnTo>
                    <a:lnTo>
                      <a:pt x="726" y="360"/>
                    </a:lnTo>
                    <a:lnTo>
                      <a:pt x="726" y="360"/>
                    </a:lnTo>
                    <a:lnTo>
                      <a:pt x="726" y="354"/>
                    </a:lnTo>
                    <a:lnTo>
                      <a:pt x="726" y="354"/>
                    </a:lnTo>
                    <a:lnTo>
                      <a:pt x="732" y="348"/>
                    </a:lnTo>
                    <a:lnTo>
                      <a:pt x="732" y="348"/>
                    </a:lnTo>
                    <a:lnTo>
                      <a:pt x="732" y="348"/>
                    </a:lnTo>
                    <a:lnTo>
                      <a:pt x="732" y="348"/>
                    </a:lnTo>
                    <a:lnTo>
                      <a:pt x="732" y="342"/>
                    </a:lnTo>
                    <a:lnTo>
                      <a:pt x="732" y="336"/>
                    </a:lnTo>
                    <a:lnTo>
                      <a:pt x="732" y="336"/>
                    </a:lnTo>
                    <a:lnTo>
                      <a:pt x="738" y="336"/>
                    </a:lnTo>
                    <a:lnTo>
                      <a:pt x="738" y="330"/>
                    </a:lnTo>
                    <a:lnTo>
                      <a:pt x="738" y="330"/>
                    </a:lnTo>
                    <a:lnTo>
                      <a:pt x="738" y="330"/>
                    </a:lnTo>
                    <a:lnTo>
                      <a:pt x="738" y="330"/>
                    </a:lnTo>
                    <a:lnTo>
                      <a:pt x="738" y="330"/>
                    </a:lnTo>
                    <a:lnTo>
                      <a:pt x="744" y="330"/>
                    </a:lnTo>
                    <a:lnTo>
                      <a:pt x="744" y="330"/>
                    </a:lnTo>
                    <a:lnTo>
                      <a:pt x="744" y="330"/>
                    </a:lnTo>
                    <a:lnTo>
                      <a:pt x="744" y="330"/>
                    </a:lnTo>
                    <a:lnTo>
                      <a:pt x="744" y="330"/>
                    </a:lnTo>
                    <a:lnTo>
                      <a:pt x="744" y="330"/>
                    </a:lnTo>
                    <a:lnTo>
                      <a:pt x="750" y="336"/>
                    </a:lnTo>
                    <a:lnTo>
                      <a:pt x="750" y="336"/>
                    </a:lnTo>
                    <a:lnTo>
                      <a:pt x="750" y="342"/>
                    </a:lnTo>
                    <a:lnTo>
                      <a:pt x="750" y="342"/>
                    </a:lnTo>
                    <a:lnTo>
                      <a:pt x="750" y="348"/>
                    </a:lnTo>
                    <a:lnTo>
                      <a:pt x="750" y="348"/>
                    </a:lnTo>
                    <a:lnTo>
                      <a:pt x="750" y="348"/>
                    </a:lnTo>
                    <a:lnTo>
                      <a:pt x="756" y="348"/>
                    </a:lnTo>
                    <a:lnTo>
                      <a:pt x="756" y="354"/>
                    </a:lnTo>
                    <a:lnTo>
                      <a:pt x="756" y="354"/>
                    </a:lnTo>
                    <a:lnTo>
                      <a:pt x="756" y="360"/>
                    </a:lnTo>
                    <a:lnTo>
                      <a:pt x="756" y="360"/>
                    </a:lnTo>
                    <a:lnTo>
                      <a:pt x="756" y="366"/>
                    </a:lnTo>
                    <a:lnTo>
                      <a:pt x="762" y="366"/>
                    </a:lnTo>
                    <a:lnTo>
                      <a:pt x="762" y="366"/>
                    </a:lnTo>
                    <a:lnTo>
                      <a:pt x="762" y="372"/>
                    </a:lnTo>
                    <a:lnTo>
                      <a:pt x="762" y="372"/>
                    </a:lnTo>
                    <a:lnTo>
                      <a:pt x="762" y="372"/>
                    </a:lnTo>
                    <a:lnTo>
                      <a:pt x="762" y="378"/>
                    </a:lnTo>
                    <a:lnTo>
                      <a:pt x="768" y="378"/>
                    </a:lnTo>
                    <a:lnTo>
                      <a:pt x="768" y="378"/>
                    </a:lnTo>
                    <a:lnTo>
                      <a:pt x="768" y="378"/>
                    </a:lnTo>
                    <a:lnTo>
                      <a:pt x="792" y="372"/>
                    </a:lnTo>
                    <a:lnTo>
                      <a:pt x="792" y="372"/>
                    </a:lnTo>
                    <a:lnTo>
                      <a:pt x="792" y="372"/>
                    </a:lnTo>
                    <a:lnTo>
                      <a:pt x="792" y="366"/>
                    </a:lnTo>
                    <a:lnTo>
                      <a:pt x="798" y="366"/>
                    </a:lnTo>
                    <a:lnTo>
                      <a:pt x="798" y="366"/>
                    </a:lnTo>
                    <a:lnTo>
                      <a:pt x="798" y="360"/>
                    </a:lnTo>
                    <a:lnTo>
                      <a:pt x="798" y="360"/>
                    </a:lnTo>
                    <a:lnTo>
                      <a:pt x="798" y="354"/>
                    </a:lnTo>
                    <a:lnTo>
                      <a:pt x="798" y="354"/>
                    </a:lnTo>
                    <a:lnTo>
                      <a:pt x="804" y="348"/>
                    </a:lnTo>
                    <a:lnTo>
                      <a:pt x="804" y="348"/>
                    </a:lnTo>
                    <a:lnTo>
                      <a:pt x="804" y="348"/>
                    </a:lnTo>
                    <a:lnTo>
                      <a:pt x="804" y="348"/>
                    </a:lnTo>
                    <a:lnTo>
                      <a:pt x="804" y="342"/>
                    </a:lnTo>
                    <a:lnTo>
                      <a:pt x="804" y="342"/>
                    </a:lnTo>
                    <a:lnTo>
                      <a:pt x="804" y="336"/>
                    </a:lnTo>
                    <a:lnTo>
                      <a:pt x="804" y="336"/>
                    </a:lnTo>
                    <a:lnTo>
                      <a:pt x="810" y="336"/>
                    </a:lnTo>
                    <a:lnTo>
                      <a:pt x="810" y="330"/>
                    </a:lnTo>
                    <a:lnTo>
                      <a:pt x="810" y="330"/>
                    </a:lnTo>
                    <a:lnTo>
                      <a:pt x="810" y="330"/>
                    </a:lnTo>
                    <a:lnTo>
                      <a:pt x="810" y="330"/>
                    </a:lnTo>
                    <a:lnTo>
                      <a:pt x="816" y="330"/>
                    </a:lnTo>
                    <a:lnTo>
                      <a:pt x="816" y="330"/>
                    </a:lnTo>
                    <a:lnTo>
                      <a:pt x="816" y="330"/>
                    </a:lnTo>
                    <a:lnTo>
                      <a:pt x="816" y="330"/>
                    </a:lnTo>
                    <a:lnTo>
                      <a:pt x="816" y="330"/>
                    </a:lnTo>
                    <a:lnTo>
                      <a:pt x="816" y="330"/>
                    </a:lnTo>
                    <a:lnTo>
                      <a:pt x="822" y="336"/>
                    </a:lnTo>
                    <a:lnTo>
                      <a:pt x="822" y="336"/>
                    </a:lnTo>
                    <a:lnTo>
                      <a:pt x="822" y="336"/>
                    </a:lnTo>
                    <a:lnTo>
                      <a:pt x="822" y="342"/>
                    </a:lnTo>
                    <a:lnTo>
                      <a:pt x="822" y="348"/>
                    </a:lnTo>
                    <a:lnTo>
                      <a:pt x="822" y="348"/>
                    </a:lnTo>
                    <a:lnTo>
                      <a:pt x="828" y="348"/>
                    </a:lnTo>
                    <a:lnTo>
                      <a:pt x="828" y="348"/>
                    </a:lnTo>
                    <a:lnTo>
                      <a:pt x="828" y="354"/>
                    </a:lnTo>
                    <a:lnTo>
                      <a:pt x="828" y="354"/>
                    </a:lnTo>
                    <a:lnTo>
                      <a:pt x="828" y="360"/>
                    </a:lnTo>
                    <a:lnTo>
                      <a:pt x="828" y="360"/>
                    </a:lnTo>
                    <a:lnTo>
                      <a:pt x="828" y="366"/>
                    </a:lnTo>
                    <a:lnTo>
                      <a:pt x="828" y="366"/>
                    </a:lnTo>
                    <a:lnTo>
                      <a:pt x="834" y="366"/>
                    </a:lnTo>
                    <a:lnTo>
                      <a:pt x="834" y="372"/>
                    </a:lnTo>
                    <a:lnTo>
                      <a:pt x="834" y="372"/>
                    </a:lnTo>
                    <a:lnTo>
                      <a:pt x="834" y="372"/>
                    </a:lnTo>
                    <a:lnTo>
                      <a:pt x="834" y="378"/>
                    </a:lnTo>
                    <a:lnTo>
                      <a:pt x="834" y="378"/>
                    </a:lnTo>
                    <a:lnTo>
                      <a:pt x="840" y="378"/>
                    </a:lnTo>
                    <a:lnTo>
                      <a:pt x="840" y="384"/>
                    </a:lnTo>
                    <a:lnTo>
                      <a:pt x="840" y="384"/>
                    </a:lnTo>
                    <a:lnTo>
                      <a:pt x="864" y="378"/>
                    </a:lnTo>
                    <a:lnTo>
                      <a:pt x="864" y="378"/>
                    </a:lnTo>
                    <a:lnTo>
                      <a:pt x="864" y="372"/>
                    </a:lnTo>
                    <a:lnTo>
                      <a:pt x="870" y="372"/>
                    </a:lnTo>
                    <a:lnTo>
                      <a:pt x="870" y="372"/>
                    </a:lnTo>
                    <a:lnTo>
                      <a:pt x="870" y="366"/>
                    </a:lnTo>
                    <a:lnTo>
                      <a:pt x="870" y="366"/>
                    </a:lnTo>
                    <a:lnTo>
                      <a:pt x="870" y="360"/>
                    </a:lnTo>
                    <a:lnTo>
                      <a:pt x="870" y="360"/>
                    </a:lnTo>
                    <a:lnTo>
                      <a:pt x="876" y="360"/>
                    </a:lnTo>
                    <a:lnTo>
                      <a:pt x="876" y="354"/>
                    </a:lnTo>
                    <a:lnTo>
                      <a:pt x="876" y="354"/>
                    </a:lnTo>
                    <a:lnTo>
                      <a:pt x="876" y="354"/>
                    </a:lnTo>
                    <a:lnTo>
                      <a:pt x="876" y="354"/>
                    </a:lnTo>
                    <a:lnTo>
                      <a:pt x="876" y="348"/>
                    </a:lnTo>
                    <a:lnTo>
                      <a:pt x="876" y="348"/>
                    </a:lnTo>
                    <a:lnTo>
                      <a:pt x="876" y="342"/>
                    </a:lnTo>
                    <a:lnTo>
                      <a:pt x="882" y="342"/>
                    </a:lnTo>
                    <a:lnTo>
                      <a:pt x="882" y="336"/>
                    </a:lnTo>
                    <a:lnTo>
                      <a:pt x="882" y="336"/>
                    </a:lnTo>
                    <a:lnTo>
                      <a:pt x="882" y="336"/>
                    </a:lnTo>
                    <a:lnTo>
                      <a:pt x="882" y="336"/>
                    </a:lnTo>
                    <a:lnTo>
                      <a:pt x="882" y="330"/>
                    </a:lnTo>
                    <a:lnTo>
                      <a:pt x="888" y="330"/>
                    </a:lnTo>
                    <a:lnTo>
                      <a:pt x="888" y="330"/>
                    </a:lnTo>
                    <a:lnTo>
                      <a:pt x="888" y="330"/>
                    </a:lnTo>
                    <a:lnTo>
                      <a:pt x="888" y="336"/>
                    </a:lnTo>
                    <a:lnTo>
                      <a:pt x="888" y="336"/>
                    </a:lnTo>
                    <a:lnTo>
                      <a:pt x="888" y="336"/>
                    </a:lnTo>
                    <a:lnTo>
                      <a:pt x="894" y="336"/>
                    </a:lnTo>
                    <a:lnTo>
                      <a:pt x="894" y="342"/>
                    </a:lnTo>
                    <a:lnTo>
                      <a:pt x="894" y="342"/>
                    </a:lnTo>
                    <a:lnTo>
                      <a:pt x="894" y="348"/>
                    </a:lnTo>
                    <a:lnTo>
                      <a:pt x="894" y="348"/>
                    </a:lnTo>
                    <a:lnTo>
                      <a:pt x="894" y="354"/>
                    </a:lnTo>
                    <a:lnTo>
                      <a:pt x="900" y="354"/>
                    </a:lnTo>
                    <a:lnTo>
                      <a:pt x="900" y="354"/>
                    </a:lnTo>
                    <a:lnTo>
                      <a:pt x="900" y="354"/>
                    </a:lnTo>
                    <a:lnTo>
                      <a:pt x="900" y="360"/>
                    </a:lnTo>
                    <a:lnTo>
                      <a:pt x="900" y="360"/>
                    </a:lnTo>
                    <a:lnTo>
                      <a:pt x="900" y="366"/>
                    </a:lnTo>
                    <a:lnTo>
                      <a:pt x="900" y="366"/>
                    </a:lnTo>
                    <a:lnTo>
                      <a:pt x="906" y="366"/>
                    </a:lnTo>
                    <a:lnTo>
                      <a:pt x="906" y="372"/>
                    </a:lnTo>
                    <a:lnTo>
                      <a:pt x="906" y="372"/>
                    </a:lnTo>
                    <a:lnTo>
                      <a:pt x="906" y="372"/>
                    </a:lnTo>
                    <a:lnTo>
                      <a:pt x="906" y="378"/>
                    </a:lnTo>
                    <a:lnTo>
                      <a:pt x="906" y="378"/>
                    </a:lnTo>
                    <a:lnTo>
                      <a:pt x="912" y="378"/>
                    </a:lnTo>
                    <a:lnTo>
                      <a:pt x="912" y="378"/>
                    </a:lnTo>
                    <a:lnTo>
                      <a:pt x="912" y="384"/>
                    </a:lnTo>
                    <a:lnTo>
                      <a:pt x="912" y="384"/>
                    </a:lnTo>
                    <a:lnTo>
                      <a:pt x="936" y="372"/>
                    </a:lnTo>
                    <a:lnTo>
                      <a:pt x="936" y="372"/>
                    </a:lnTo>
                    <a:lnTo>
                      <a:pt x="936" y="372"/>
                    </a:lnTo>
                    <a:lnTo>
                      <a:pt x="942" y="372"/>
                    </a:lnTo>
                    <a:lnTo>
                      <a:pt x="942" y="366"/>
                    </a:lnTo>
                    <a:lnTo>
                      <a:pt x="942" y="366"/>
                    </a:lnTo>
                    <a:lnTo>
                      <a:pt x="942" y="360"/>
                    </a:lnTo>
                    <a:lnTo>
                      <a:pt x="942" y="360"/>
                    </a:lnTo>
                    <a:lnTo>
                      <a:pt x="942" y="354"/>
                    </a:lnTo>
                    <a:lnTo>
                      <a:pt x="948" y="354"/>
                    </a:lnTo>
                    <a:lnTo>
                      <a:pt x="948" y="348"/>
                    </a:lnTo>
                    <a:lnTo>
                      <a:pt x="948" y="348"/>
                    </a:lnTo>
                    <a:lnTo>
                      <a:pt x="948" y="348"/>
                    </a:lnTo>
                    <a:lnTo>
                      <a:pt x="948" y="348"/>
                    </a:lnTo>
                    <a:lnTo>
                      <a:pt x="948" y="348"/>
                    </a:lnTo>
                    <a:lnTo>
                      <a:pt x="948" y="342"/>
                    </a:lnTo>
                    <a:lnTo>
                      <a:pt x="954" y="336"/>
                    </a:lnTo>
                    <a:lnTo>
                      <a:pt x="954" y="336"/>
                    </a:lnTo>
                    <a:lnTo>
                      <a:pt x="954" y="336"/>
                    </a:lnTo>
                    <a:lnTo>
                      <a:pt x="954" y="330"/>
                    </a:lnTo>
                    <a:lnTo>
                      <a:pt x="954" y="330"/>
                    </a:lnTo>
                    <a:lnTo>
                      <a:pt x="954" y="330"/>
                    </a:lnTo>
                    <a:lnTo>
                      <a:pt x="960" y="330"/>
                    </a:lnTo>
                    <a:lnTo>
                      <a:pt x="960" y="330"/>
                    </a:lnTo>
                    <a:lnTo>
                      <a:pt x="960" y="330"/>
                    </a:lnTo>
                    <a:lnTo>
                      <a:pt x="960" y="330"/>
                    </a:lnTo>
                    <a:lnTo>
                      <a:pt x="960" y="330"/>
                    </a:lnTo>
                    <a:lnTo>
                      <a:pt x="960" y="330"/>
                    </a:lnTo>
                    <a:lnTo>
                      <a:pt x="966" y="330"/>
                    </a:lnTo>
                    <a:lnTo>
                      <a:pt x="966" y="336"/>
                    </a:lnTo>
                    <a:lnTo>
                      <a:pt x="966" y="336"/>
                    </a:lnTo>
                    <a:lnTo>
                      <a:pt x="966" y="336"/>
                    </a:lnTo>
                    <a:lnTo>
                      <a:pt x="966" y="342"/>
                    </a:lnTo>
                    <a:lnTo>
                      <a:pt x="966" y="342"/>
                    </a:lnTo>
                    <a:lnTo>
                      <a:pt x="972" y="348"/>
                    </a:lnTo>
                    <a:lnTo>
                      <a:pt x="972" y="348"/>
                    </a:lnTo>
                    <a:lnTo>
                      <a:pt x="972" y="348"/>
                    </a:lnTo>
                    <a:lnTo>
                      <a:pt x="972" y="354"/>
                    </a:lnTo>
                    <a:lnTo>
                      <a:pt x="972" y="354"/>
                    </a:lnTo>
                    <a:lnTo>
                      <a:pt x="972" y="354"/>
                    </a:lnTo>
                    <a:lnTo>
                      <a:pt x="972" y="360"/>
                    </a:lnTo>
                    <a:lnTo>
                      <a:pt x="978" y="360"/>
                    </a:lnTo>
                    <a:lnTo>
                      <a:pt x="978" y="366"/>
                    </a:lnTo>
                    <a:lnTo>
                      <a:pt x="978" y="366"/>
                    </a:lnTo>
                    <a:lnTo>
                      <a:pt x="978" y="366"/>
                    </a:lnTo>
                    <a:lnTo>
                      <a:pt x="978" y="372"/>
                    </a:lnTo>
                    <a:lnTo>
                      <a:pt x="978" y="372"/>
                    </a:lnTo>
                    <a:lnTo>
                      <a:pt x="978" y="372"/>
                    </a:lnTo>
                    <a:lnTo>
                      <a:pt x="984" y="378"/>
                    </a:lnTo>
                    <a:lnTo>
                      <a:pt x="984" y="378"/>
                    </a:lnTo>
                    <a:lnTo>
                      <a:pt x="984" y="378"/>
                    </a:lnTo>
                    <a:lnTo>
                      <a:pt x="984" y="378"/>
                    </a:lnTo>
                    <a:lnTo>
                      <a:pt x="1008" y="372"/>
                    </a:lnTo>
                    <a:lnTo>
                      <a:pt x="1008" y="372"/>
                    </a:lnTo>
                    <a:lnTo>
                      <a:pt x="1014" y="372"/>
                    </a:lnTo>
                    <a:lnTo>
                      <a:pt x="1014" y="372"/>
                    </a:lnTo>
                    <a:lnTo>
                      <a:pt x="1014" y="366"/>
                    </a:lnTo>
                    <a:lnTo>
                      <a:pt x="1014" y="366"/>
                    </a:lnTo>
                    <a:lnTo>
                      <a:pt x="1014" y="360"/>
                    </a:lnTo>
                    <a:lnTo>
                      <a:pt x="1014" y="360"/>
                    </a:lnTo>
                    <a:lnTo>
                      <a:pt x="1020" y="360"/>
                    </a:lnTo>
                    <a:lnTo>
                      <a:pt x="1020" y="354"/>
                    </a:lnTo>
                    <a:lnTo>
                      <a:pt x="1020" y="354"/>
                    </a:lnTo>
                    <a:lnTo>
                      <a:pt x="1020" y="348"/>
                    </a:lnTo>
                    <a:lnTo>
                      <a:pt x="1020" y="348"/>
                    </a:lnTo>
                    <a:lnTo>
                      <a:pt x="1020" y="348"/>
                    </a:lnTo>
                    <a:lnTo>
                      <a:pt x="1020" y="348"/>
                    </a:lnTo>
                    <a:lnTo>
                      <a:pt x="1020" y="342"/>
                    </a:lnTo>
                    <a:lnTo>
                      <a:pt x="1026" y="342"/>
                    </a:lnTo>
                    <a:lnTo>
                      <a:pt x="1026" y="336"/>
                    </a:lnTo>
                    <a:lnTo>
                      <a:pt x="1026" y="336"/>
                    </a:lnTo>
                    <a:lnTo>
                      <a:pt x="1026" y="336"/>
                    </a:lnTo>
                    <a:lnTo>
                      <a:pt x="1026" y="330"/>
                    </a:lnTo>
                    <a:lnTo>
                      <a:pt x="1026" y="330"/>
                    </a:lnTo>
                    <a:lnTo>
                      <a:pt x="1032" y="330"/>
                    </a:lnTo>
                    <a:lnTo>
                      <a:pt x="1032" y="330"/>
                    </a:lnTo>
                    <a:lnTo>
                      <a:pt x="1032" y="330"/>
                    </a:lnTo>
                    <a:lnTo>
                      <a:pt x="1032" y="330"/>
                    </a:lnTo>
                    <a:lnTo>
                      <a:pt x="1032" y="330"/>
                    </a:lnTo>
                    <a:lnTo>
                      <a:pt x="1032" y="330"/>
                    </a:lnTo>
                    <a:lnTo>
                      <a:pt x="1038" y="336"/>
                    </a:lnTo>
                    <a:lnTo>
                      <a:pt x="1038" y="336"/>
                    </a:lnTo>
                    <a:lnTo>
                      <a:pt x="1038" y="336"/>
                    </a:lnTo>
                    <a:lnTo>
                      <a:pt x="1038" y="342"/>
                    </a:lnTo>
                    <a:lnTo>
                      <a:pt x="1038" y="342"/>
                    </a:lnTo>
                    <a:lnTo>
                      <a:pt x="1038" y="348"/>
                    </a:lnTo>
                    <a:lnTo>
                      <a:pt x="1044" y="354"/>
                    </a:lnTo>
                    <a:lnTo>
                      <a:pt x="1044" y="354"/>
                    </a:lnTo>
                    <a:lnTo>
                      <a:pt x="1044" y="354"/>
                    </a:lnTo>
                    <a:lnTo>
                      <a:pt x="1044" y="354"/>
                    </a:lnTo>
                    <a:lnTo>
                      <a:pt x="1044" y="360"/>
                    </a:lnTo>
                    <a:lnTo>
                      <a:pt x="1044" y="360"/>
                    </a:lnTo>
                    <a:lnTo>
                      <a:pt x="1044" y="366"/>
                    </a:lnTo>
                    <a:lnTo>
                      <a:pt x="1050" y="366"/>
                    </a:lnTo>
                    <a:lnTo>
                      <a:pt x="1050" y="366"/>
                    </a:lnTo>
                    <a:lnTo>
                      <a:pt x="1050" y="372"/>
                    </a:lnTo>
                    <a:lnTo>
                      <a:pt x="1050" y="372"/>
                    </a:lnTo>
                    <a:lnTo>
                      <a:pt x="1050" y="372"/>
                    </a:lnTo>
                    <a:lnTo>
                      <a:pt x="1050" y="378"/>
                    </a:lnTo>
                    <a:lnTo>
                      <a:pt x="1056" y="378"/>
                    </a:lnTo>
                    <a:lnTo>
                      <a:pt x="1056" y="378"/>
                    </a:lnTo>
                    <a:lnTo>
                      <a:pt x="1056" y="384"/>
                    </a:lnTo>
                    <a:lnTo>
                      <a:pt x="1056" y="384"/>
                    </a:lnTo>
                    <a:lnTo>
                      <a:pt x="1056" y="384"/>
                    </a:lnTo>
                    <a:lnTo>
                      <a:pt x="1086" y="378"/>
                    </a:lnTo>
                    <a:lnTo>
                      <a:pt x="1086" y="378"/>
                    </a:lnTo>
                    <a:lnTo>
                      <a:pt x="1086" y="372"/>
                    </a:lnTo>
                    <a:lnTo>
                      <a:pt x="1086" y="372"/>
                    </a:lnTo>
                    <a:lnTo>
                      <a:pt x="1086" y="372"/>
                    </a:lnTo>
                    <a:lnTo>
                      <a:pt x="1086" y="366"/>
                    </a:lnTo>
                    <a:lnTo>
                      <a:pt x="1086" y="366"/>
                    </a:lnTo>
                    <a:lnTo>
                      <a:pt x="1086" y="366"/>
                    </a:lnTo>
                    <a:lnTo>
                      <a:pt x="1092" y="360"/>
                    </a:lnTo>
                    <a:lnTo>
                      <a:pt x="1092" y="360"/>
                    </a:lnTo>
                    <a:lnTo>
                      <a:pt x="1092" y="354"/>
                    </a:lnTo>
                    <a:lnTo>
                      <a:pt x="1092" y="354"/>
                    </a:lnTo>
                    <a:lnTo>
                      <a:pt x="1092" y="354"/>
                    </a:lnTo>
                    <a:lnTo>
                      <a:pt x="1092" y="354"/>
                    </a:lnTo>
                    <a:lnTo>
                      <a:pt x="1092" y="348"/>
                    </a:lnTo>
                    <a:lnTo>
                      <a:pt x="1098" y="348"/>
                    </a:lnTo>
                    <a:lnTo>
                      <a:pt x="1098" y="342"/>
                    </a:lnTo>
                    <a:lnTo>
                      <a:pt x="1098" y="342"/>
                    </a:lnTo>
                    <a:lnTo>
                      <a:pt x="1098" y="336"/>
                    </a:lnTo>
                    <a:lnTo>
                      <a:pt x="1098" y="336"/>
                    </a:lnTo>
                    <a:lnTo>
                      <a:pt x="1098" y="336"/>
                    </a:lnTo>
                    <a:lnTo>
                      <a:pt x="1104" y="336"/>
                    </a:lnTo>
                    <a:lnTo>
                      <a:pt x="1104" y="330"/>
                    </a:lnTo>
                    <a:lnTo>
                      <a:pt x="1104" y="330"/>
                    </a:lnTo>
                    <a:lnTo>
                      <a:pt x="1104" y="330"/>
                    </a:lnTo>
                    <a:lnTo>
                      <a:pt x="1104" y="330"/>
                    </a:lnTo>
                    <a:lnTo>
                      <a:pt x="1104" y="336"/>
                    </a:lnTo>
                    <a:lnTo>
                      <a:pt x="1110" y="336"/>
                    </a:lnTo>
                    <a:lnTo>
                      <a:pt x="1110" y="336"/>
                    </a:lnTo>
                    <a:lnTo>
                      <a:pt x="1110" y="336"/>
                    </a:lnTo>
                    <a:lnTo>
                      <a:pt x="1110" y="342"/>
                    </a:lnTo>
                    <a:lnTo>
                      <a:pt x="1110" y="342"/>
                    </a:lnTo>
                    <a:lnTo>
                      <a:pt x="1110" y="348"/>
                    </a:lnTo>
                    <a:lnTo>
                      <a:pt x="1116" y="348"/>
                    </a:lnTo>
                    <a:lnTo>
                      <a:pt x="1116" y="354"/>
                    </a:lnTo>
                    <a:lnTo>
                      <a:pt x="1116" y="354"/>
                    </a:lnTo>
                    <a:lnTo>
                      <a:pt x="1116" y="354"/>
                    </a:lnTo>
                    <a:lnTo>
                      <a:pt x="1116" y="354"/>
                    </a:lnTo>
                    <a:lnTo>
                      <a:pt x="1116" y="360"/>
                    </a:lnTo>
                    <a:lnTo>
                      <a:pt x="1116" y="360"/>
                    </a:lnTo>
                    <a:lnTo>
                      <a:pt x="1122" y="366"/>
                    </a:lnTo>
                    <a:lnTo>
                      <a:pt x="1122" y="366"/>
                    </a:lnTo>
                    <a:lnTo>
                      <a:pt x="1122" y="366"/>
                    </a:lnTo>
                    <a:lnTo>
                      <a:pt x="1122" y="372"/>
                    </a:lnTo>
                    <a:lnTo>
                      <a:pt x="1122" y="372"/>
                    </a:lnTo>
                    <a:lnTo>
                      <a:pt x="1122" y="372"/>
                    </a:lnTo>
                    <a:lnTo>
                      <a:pt x="1128" y="378"/>
                    </a:lnTo>
                    <a:lnTo>
                      <a:pt x="1128" y="378"/>
                    </a:lnTo>
                    <a:lnTo>
                      <a:pt x="1128" y="378"/>
                    </a:lnTo>
                    <a:lnTo>
                      <a:pt x="1128" y="378"/>
                    </a:lnTo>
                    <a:lnTo>
                      <a:pt x="1128" y="384"/>
                    </a:lnTo>
                    <a:lnTo>
                      <a:pt x="1128" y="384"/>
                    </a:lnTo>
                    <a:lnTo>
                      <a:pt x="1158" y="372"/>
                    </a:lnTo>
                    <a:lnTo>
                      <a:pt x="1158" y="372"/>
                    </a:lnTo>
                    <a:lnTo>
                      <a:pt x="1158" y="372"/>
                    </a:lnTo>
                    <a:lnTo>
                      <a:pt x="1158" y="372"/>
                    </a:lnTo>
                    <a:lnTo>
                      <a:pt x="1158" y="366"/>
                    </a:lnTo>
                    <a:lnTo>
                      <a:pt x="1158" y="366"/>
                    </a:lnTo>
                    <a:lnTo>
                      <a:pt x="1158" y="360"/>
                    </a:lnTo>
                    <a:lnTo>
                      <a:pt x="1164" y="360"/>
                    </a:lnTo>
                    <a:lnTo>
                      <a:pt x="1164" y="354"/>
                    </a:lnTo>
                    <a:lnTo>
                      <a:pt x="1164" y="354"/>
                    </a:lnTo>
                    <a:lnTo>
                      <a:pt x="1164" y="348"/>
                    </a:lnTo>
                    <a:lnTo>
                      <a:pt x="1164" y="348"/>
                    </a:lnTo>
                    <a:lnTo>
                      <a:pt x="1164" y="348"/>
                    </a:lnTo>
                    <a:lnTo>
                      <a:pt x="1164" y="348"/>
                    </a:lnTo>
                    <a:lnTo>
                      <a:pt x="1164" y="348"/>
                    </a:lnTo>
                    <a:lnTo>
                      <a:pt x="1170" y="342"/>
                    </a:lnTo>
                    <a:lnTo>
                      <a:pt x="1170" y="336"/>
                    </a:lnTo>
                    <a:lnTo>
                      <a:pt x="1170" y="336"/>
                    </a:lnTo>
                    <a:lnTo>
                      <a:pt x="1170" y="336"/>
                    </a:lnTo>
                    <a:lnTo>
                      <a:pt x="1170" y="330"/>
                    </a:lnTo>
                    <a:lnTo>
                      <a:pt x="1176" y="330"/>
                    </a:lnTo>
                    <a:lnTo>
                      <a:pt x="1176" y="330"/>
                    </a:lnTo>
                    <a:lnTo>
                      <a:pt x="1176" y="330"/>
                    </a:lnTo>
                    <a:lnTo>
                      <a:pt x="1176" y="330"/>
                    </a:lnTo>
                    <a:lnTo>
                      <a:pt x="1176" y="330"/>
                    </a:lnTo>
                    <a:lnTo>
                      <a:pt x="1176" y="330"/>
                    </a:lnTo>
                    <a:lnTo>
                      <a:pt x="1182" y="330"/>
                    </a:lnTo>
                    <a:lnTo>
                      <a:pt x="1182" y="330"/>
                    </a:lnTo>
                    <a:lnTo>
                      <a:pt x="1182" y="330"/>
                    </a:lnTo>
                    <a:lnTo>
                      <a:pt x="1182" y="336"/>
                    </a:lnTo>
                    <a:lnTo>
                      <a:pt x="1182" y="336"/>
                    </a:lnTo>
                    <a:lnTo>
                      <a:pt x="1182" y="336"/>
                    </a:lnTo>
                    <a:lnTo>
                      <a:pt x="1188" y="342"/>
                    </a:lnTo>
                    <a:lnTo>
                      <a:pt x="1188" y="348"/>
                    </a:lnTo>
                    <a:lnTo>
                      <a:pt x="1188" y="348"/>
                    </a:lnTo>
                    <a:lnTo>
                      <a:pt x="1188" y="348"/>
                    </a:lnTo>
                    <a:lnTo>
                      <a:pt x="1188" y="348"/>
                    </a:lnTo>
                    <a:lnTo>
                      <a:pt x="1188" y="354"/>
                    </a:lnTo>
                    <a:lnTo>
                      <a:pt x="1188" y="354"/>
                    </a:lnTo>
                    <a:lnTo>
                      <a:pt x="1194" y="360"/>
                    </a:lnTo>
                    <a:lnTo>
                      <a:pt x="1194" y="360"/>
                    </a:lnTo>
                    <a:lnTo>
                      <a:pt x="1194" y="366"/>
                    </a:lnTo>
                    <a:lnTo>
                      <a:pt x="1194" y="366"/>
                    </a:lnTo>
                    <a:lnTo>
                      <a:pt x="1194" y="366"/>
                    </a:lnTo>
                    <a:lnTo>
                      <a:pt x="1194" y="372"/>
                    </a:lnTo>
                    <a:lnTo>
                      <a:pt x="1194" y="372"/>
                    </a:lnTo>
                    <a:lnTo>
                      <a:pt x="1200" y="372"/>
                    </a:lnTo>
                    <a:lnTo>
                      <a:pt x="1200" y="378"/>
                    </a:lnTo>
                    <a:lnTo>
                      <a:pt x="1200" y="378"/>
                    </a:lnTo>
                    <a:lnTo>
                      <a:pt x="1200" y="378"/>
                    </a:lnTo>
                    <a:lnTo>
                      <a:pt x="1200" y="378"/>
                    </a:lnTo>
                    <a:lnTo>
                      <a:pt x="1200" y="378"/>
                    </a:lnTo>
                    <a:lnTo>
                      <a:pt x="1230" y="378"/>
                    </a:lnTo>
                    <a:lnTo>
                      <a:pt x="1230" y="378"/>
                    </a:lnTo>
                    <a:lnTo>
                      <a:pt x="1230" y="372"/>
                    </a:lnTo>
                    <a:lnTo>
                      <a:pt x="1230" y="372"/>
                    </a:lnTo>
                    <a:lnTo>
                      <a:pt x="1230" y="372"/>
                    </a:lnTo>
                    <a:lnTo>
                      <a:pt x="1230" y="366"/>
                    </a:lnTo>
                    <a:lnTo>
                      <a:pt x="1236" y="366"/>
                    </a:lnTo>
                    <a:lnTo>
                      <a:pt x="1236" y="360"/>
                    </a:lnTo>
                    <a:lnTo>
                      <a:pt x="1236" y="360"/>
                    </a:lnTo>
                    <a:lnTo>
                      <a:pt x="1236" y="360"/>
                    </a:lnTo>
                    <a:lnTo>
                      <a:pt x="1236" y="354"/>
                    </a:lnTo>
                    <a:lnTo>
                      <a:pt x="1236" y="354"/>
                    </a:lnTo>
                    <a:lnTo>
                      <a:pt x="1236" y="354"/>
                    </a:lnTo>
                    <a:lnTo>
                      <a:pt x="1236" y="354"/>
                    </a:lnTo>
                    <a:lnTo>
                      <a:pt x="1242" y="348"/>
                    </a:lnTo>
                    <a:lnTo>
                      <a:pt x="1242" y="348"/>
                    </a:lnTo>
                    <a:lnTo>
                      <a:pt x="1242" y="342"/>
                    </a:lnTo>
                    <a:lnTo>
                      <a:pt x="1242" y="342"/>
                    </a:lnTo>
                    <a:lnTo>
                      <a:pt x="1242" y="336"/>
                    </a:lnTo>
                    <a:lnTo>
                      <a:pt x="1242" y="336"/>
                    </a:lnTo>
                    <a:lnTo>
                      <a:pt x="1248" y="336"/>
                    </a:lnTo>
                    <a:lnTo>
                      <a:pt x="1248" y="336"/>
                    </a:lnTo>
                    <a:lnTo>
                      <a:pt x="1248" y="336"/>
                    </a:lnTo>
                    <a:lnTo>
                      <a:pt x="1248" y="336"/>
                    </a:lnTo>
                    <a:lnTo>
                      <a:pt x="1248" y="336"/>
                    </a:lnTo>
                    <a:lnTo>
                      <a:pt x="1248" y="336"/>
                    </a:lnTo>
                    <a:lnTo>
                      <a:pt x="1254" y="336"/>
                    </a:lnTo>
                    <a:lnTo>
                      <a:pt x="1254" y="336"/>
                    </a:lnTo>
                    <a:lnTo>
                      <a:pt x="1254" y="336"/>
                    </a:lnTo>
                    <a:lnTo>
                      <a:pt x="1254" y="336"/>
                    </a:lnTo>
                    <a:lnTo>
                      <a:pt x="1254" y="342"/>
                    </a:lnTo>
                    <a:lnTo>
                      <a:pt x="1254" y="342"/>
                    </a:lnTo>
                    <a:lnTo>
                      <a:pt x="1260" y="348"/>
                    </a:lnTo>
                    <a:lnTo>
                      <a:pt x="1260" y="348"/>
                    </a:lnTo>
                    <a:lnTo>
                      <a:pt x="1260" y="354"/>
                    </a:lnTo>
                    <a:lnTo>
                      <a:pt x="1260" y="354"/>
                    </a:lnTo>
                    <a:lnTo>
                      <a:pt x="1260" y="354"/>
                    </a:lnTo>
                    <a:lnTo>
                      <a:pt x="1260" y="360"/>
                    </a:lnTo>
                    <a:lnTo>
                      <a:pt x="1260" y="360"/>
                    </a:lnTo>
                    <a:lnTo>
                      <a:pt x="1266" y="360"/>
                    </a:lnTo>
                    <a:lnTo>
                      <a:pt x="1266" y="366"/>
                    </a:lnTo>
                    <a:lnTo>
                      <a:pt x="1266" y="366"/>
                    </a:lnTo>
                    <a:lnTo>
                      <a:pt x="1266" y="372"/>
                    </a:lnTo>
                    <a:lnTo>
                      <a:pt x="1266" y="372"/>
                    </a:lnTo>
                    <a:lnTo>
                      <a:pt x="1266" y="372"/>
                    </a:lnTo>
                    <a:lnTo>
                      <a:pt x="1272" y="378"/>
                    </a:lnTo>
                    <a:lnTo>
                      <a:pt x="1272" y="378"/>
                    </a:lnTo>
                    <a:lnTo>
                      <a:pt x="1272" y="378"/>
                    </a:lnTo>
                    <a:lnTo>
                      <a:pt x="1272" y="384"/>
                    </a:lnTo>
                    <a:lnTo>
                      <a:pt x="1272" y="384"/>
                    </a:lnTo>
                    <a:lnTo>
                      <a:pt x="1272" y="384"/>
                    </a:lnTo>
                    <a:lnTo>
                      <a:pt x="1272" y="384"/>
                    </a:lnTo>
                    <a:lnTo>
                      <a:pt x="1302" y="378"/>
                    </a:lnTo>
                    <a:lnTo>
                      <a:pt x="1302" y="378"/>
                    </a:lnTo>
                    <a:lnTo>
                      <a:pt x="1302" y="372"/>
                    </a:lnTo>
                    <a:lnTo>
                      <a:pt x="1302" y="372"/>
                    </a:lnTo>
                    <a:lnTo>
                      <a:pt x="1302" y="372"/>
                    </a:lnTo>
                    <a:lnTo>
                      <a:pt x="1302" y="366"/>
                    </a:lnTo>
                    <a:lnTo>
                      <a:pt x="1308" y="366"/>
                    </a:lnTo>
                    <a:lnTo>
                      <a:pt x="1308" y="366"/>
                    </a:lnTo>
                    <a:lnTo>
                      <a:pt x="1308" y="360"/>
                    </a:lnTo>
                    <a:lnTo>
                      <a:pt x="1308" y="360"/>
                    </a:lnTo>
                    <a:lnTo>
                      <a:pt x="1308" y="354"/>
                    </a:lnTo>
                    <a:lnTo>
                      <a:pt x="1308" y="354"/>
                    </a:lnTo>
                    <a:lnTo>
                      <a:pt x="1308" y="354"/>
                    </a:lnTo>
                    <a:lnTo>
                      <a:pt x="1314" y="354"/>
                    </a:lnTo>
                    <a:lnTo>
                      <a:pt x="1314" y="348"/>
                    </a:lnTo>
                    <a:lnTo>
                      <a:pt x="1314" y="348"/>
                    </a:lnTo>
                    <a:lnTo>
                      <a:pt x="1314" y="342"/>
                    </a:lnTo>
                    <a:lnTo>
                      <a:pt x="1314" y="342"/>
                    </a:lnTo>
                    <a:lnTo>
                      <a:pt x="1314" y="336"/>
                    </a:lnTo>
                    <a:lnTo>
                      <a:pt x="1320" y="336"/>
                    </a:lnTo>
                    <a:lnTo>
                      <a:pt x="1320" y="336"/>
                    </a:lnTo>
                    <a:lnTo>
                      <a:pt x="1320" y="336"/>
                    </a:lnTo>
                    <a:lnTo>
                      <a:pt x="1320" y="330"/>
                    </a:lnTo>
                    <a:lnTo>
                      <a:pt x="1320" y="330"/>
                    </a:lnTo>
                    <a:lnTo>
                      <a:pt x="1320" y="330"/>
                    </a:lnTo>
                    <a:lnTo>
                      <a:pt x="1326" y="330"/>
                    </a:lnTo>
                    <a:lnTo>
                      <a:pt x="1326" y="330"/>
                    </a:lnTo>
                    <a:lnTo>
                      <a:pt x="1326" y="336"/>
                    </a:lnTo>
                    <a:lnTo>
                      <a:pt x="1326" y="336"/>
                    </a:lnTo>
                    <a:lnTo>
                      <a:pt x="1326" y="336"/>
                    </a:lnTo>
                    <a:lnTo>
                      <a:pt x="1326" y="342"/>
                    </a:lnTo>
                    <a:lnTo>
                      <a:pt x="1332" y="342"/>
                    </a:lnTo>
                    <a:lnTo>
                      <a:pt x="1332" y="342"/>
                    </a:lnTo>
                    <a:lnTo>
                      <a:pt x="1332" y="348"/>
                    </a:lnTo>
                    <a:lnTo>
                      <a:pt x="1332" y="354"/>
                    </a:lnTo>
                    <a:lnTo>
                      <a:pt x="1332" y="354"/>
                    </a:lnTo>
                    <a:lnTo>
                      <a:pt x="1332" y="354"/>
                    </a:lnTo>
                    <a:lnTo>
                      <a:pt x="1332" y="354"/>
                    </a:lnTo>
                    <a:lnTo>
                      <a:pt x="1338" y="360"/>
                    </a:lnTo>
                    <a:lnTo>
                      <a:pt x="1338" y="360"/>
                    </a:lnTo>
                    <a:lnTo>
                      <a:pt x="1338" y="360"/>
                    </a:lnTo>
                    <a:lnTo>
                      <a:pt x="1338" y="366"/>
                    </a:lnTo>
                    <a:lnTo>
                      <a:pt x="1338" y="366"/>
                    </a:lnTo>
                    <a:lnTo>
                      <a:pt x="1338" y="372"/>
                    </a:lnTo>
                    <a:lnTo>
                      <a:pt x="1344" y="372"/>
                    </a:lnTo>
                    <a:lnTo>
                      <a:pt x="1344" y="372"/>
                    </a:lnTo>
                    <a:lnTo>
                      <a:pt x="1344" y="372"/>
                    </a:lnTo>
                    <a:lnTo>
                      <a:pt x="1344" y="378"/>
                    </a:lnTo>
                    <a:lnTo>
                      <a:pt x="1344" y="378"/>
                    </a:lnTo>
                    <a:lnTo>
                      <a:pt x="1344" y="378"/>
                    </a:lnTo>
                    <a:lnTo>
                      <a:pt x="1344" y="384"/>
                    </a:lnTo>
                    <a:lnTo>
                      <a:pt x="1344" y="384"/>
                    </a:lnTo>
                    <a:lnTo>
                      <a:pt x="1374" y="372"/>
                    </a:lnTo>
                    <a:lnTo>
                      <a:pt x="1374" y="372"/>
                    </a:lnTo>
                    <a:lnTo>
                      <a:pt x="1374" y="372"/>
                    </a:lnTo>
                    <a:lnTo>
                      <a:pt x="1374" y="372"/>
                    </a:lnTo>
                    <a:lnTo>
                      <a:pt x="1374" y="366"/>
                    </a:lnTo>
                    <a:lnTo>
                      <a:pt x="1380" y="366"/>
                    </a:lnTo>
                    <a:lnTo>
                      <a:pt x="1380" y="360"/>
                    </a:lnTo>
                    <a:lnTo>
                      <a:pt x="1380" y="360"/>
                    </a:lnTo>
                    <a:lnTo>
                      <a:pt x="1380" y="360"/>
                    </a:lnTo>
                    <a:lnTo>
                      <a:pt x="1380" y="354"/>
                    </a:lnTo>
                    <a:lnTo>
                      <a:pt x="1380" y="354"/>
                    </a:lnTo>
                    <a:lnTo>
                      <a:pt x="1380" y="348"/>
                    </a:lnTo>
                    <a:lnTo>
                      <a:pt x="1380" y="348"/>
                    </a:lnTo>
                    <a:lnTo>
                      <a:pt x="1386" y="348"/>
                    </a:lnTo>
                    <a:lnTo>
                      <a:pt x="1386" y="348"/>
                    </a:lnTo>
                    <a:lnTo>
                      <a:pt x="1386" y="342"/>
                    </a:lnTo>
                    <a:lnTo>
                      <a:pt x="1386" y="342"/>
                    </a:lnTo>
                    <a:lnTo>
                      <a:pt x="1386" y="336"/>
                    </a:lnTo>
                    <a:lnTo>
                      <a:pt x="1386" y="336"/>
                    </a:lnTo>
                    <a:lnTo>
                      <a:pt x="1392" y="336"/>
                    </a:lnTo>
                    <a:lnTo>
                      <a:pt x="1392" y="330"/>
                    </a:lnTo>
                    <a:lnTo>
                      <a:pt x="1392" y="330"/>
                    </a:lnTo>
                    <a:lnTo>
                      <a:pt x="1392" y="330"/>
                    </a:lnTo>
                    <a:lnTo>
                      <a:pt x="1392" y="330"/>
                    </a:lnTo>
                    <a:lnTo>
                      <a:pt x="1392" y="330"/>
                    </a:lnTo>
                    <a:lnTo>
                      <a:pt x="1398" y="330"/>
                    </a:lnTo>
                    <a:lnTo>
                      <a:pt x="1398" y="330"/>
                    </a:lnTo>
                    <a:lnTo>
                      <a:pt x="1398" y="330"/>
                    </a:lnTo>
                    <a:lnTo>
                      <a:pt x="1398" y="336"/>
                    </a:lnTo>
                    <a:lnTo>
                      <a:pt x="1398" y="336"/>
                    </a:lnTo>
                    <a:lnTo>
                      <a:pt x="1398" y="336"/>
                    </a:lnTo>
                    <a:lnTo>
                      <a:pt x="1404" y="342"/>
                    </a:lnTo>
                    <a:lnTo>
                      <a:pt x="1404" y="342"/>
                    </a:lnTo>
                    <a:lnTo>
                      <a:pt x="1404" y="348"/>
                    </a:lnTo>
                    <a:lnTo>
                      <a:pt x="1404" y="348"/>
                    </a:lnTo>
                    <a:lnTo>
                      <a:pt x="1404" y="354"/>
                    </a:lnTo>
                    <a:lnTo>
                      <a:pt x="1404" y="354"/>
                    </a:lnTo>
                    <a:lnTo>
                      <a:pt x="1404" y="354"/>
                    </a:lnTo>
                    <a:lnTo>
                      <a:pt x="1410" y="360"/>
                    </a:lnTo>
                    <a:lnTo>
                      <a:pt x="1410" y="360"/>
                    </a:lnTo>
                    <a:lnTo>
                      <a:pt x="1410" y="360"/>
                    </a:lnTo>
                    <a:lnTo>
                      <a:pt x="1410" y="366"/>
                    </a:lnTo>
                    <a:lnTo>
                      <a:pt x="1410" y="366"/>
                    </a:lnTo>
                    <a:lnTo>
                      <a:pt x="1410" y="372"/>
                    </a:lnTo>
                    <a:lnTo>
                      <a:pt x="1416" y="372"/>
                    </a:lnTo>
                    <a:lnTo>
                      <a:pt x="1416" y="372"/>
                    </a:lnTo>
                    <a:lnTo>
                      <a:pt x="1416" y="378"/>
                    </a:lnTo>
                    <a:lnTo>
                      <a:pt x="1416" y="378"/>
                    </a:lnTo>
                    <a:lnTo>
                      <a:pt x="1416" y="378"/>
                    </a:lnTo>
                    <a:lnTo>
                      <a:pt x="1416" y="378"/>
                    </a:lnTo>
                    <a:lnTo>
                      <a:pt x="1422" y="384"/>
                    </a:lnTo>
                    <a:lnTo>
                      <a:pt x="1422" y="384"/>
                    </a:lnTo>
                    <a:lnTo>
                      <a:pt x="1446" y="378"/>
                    </a:lnTo>
                    <a:lnTo>
                      <a:pt x="1446" y="378"/>
                    </a:lnTo>
                    <a:lnTo>
                      <a:pt x="1446" y="378"/>
                    </a:lnTo>
                    <a:lnTo>
                      <a:pt x="1446" y="372"/>
                    </a:lnTo>
                    <a:lnTo>
                      <a:pt x="1452" y="372"/>
                    </a:lnTo>
                    <a:lnTo>
                      <a:pt x="1452" y="372"/>
                    </a:lnTo>
                    <a:lnTo>
                      <a:pt x="1452" y="366"/>
                    </a:lnTo>
                    <a:lnTo>
                      <a:pt x="1452" y="366"/>
                    </a:lnTo>
                    <a:lnTo>
                      <a:pt x="1452" y="360"/>
                    </a:lnTo>
                    <a:lnTo>
                      <a:pt x="1452" y="360"/>
                    </a:lnTo>
                    <a:lnTo>
                      <a:pt x="1452" y="354"/>
                    </a:lnTo>
                    <a:lnTo>
                      <a:pt x="1458" y="354"/>
                    </a:lnTo>
                    <a:lnTo>
                      <a:pt x="1458" y="354"/>
                    </a:lnTo>
                    <a:lnTo>
                      <a:pt x="1458" y="354"/>
                    </a:lnTo>
                    <a:lnTo>
                      <a:pt x="1458" y="348"/>
                    </a:lnTo>
                    <a:lnTo>
                      <a:pt x="1458" y="348"/>
                    </a:lnTo>
                    <a:lnTo>
                      <a:pt x="1458" y="342"/>
                    </a:lnTo>
                    <a:lnTo>
                      <a:pt x="1458" y="342"/>
                    </a:lnTo>
                    <a:lnTo>
                      <a:pt x="1464" y="342"/>
                    </a:lnTo>
                    <a:lnTo>
                      <a:pt x="1464" y="336"/>
                    </a:lnTo>
                    <a:lnTo>
                      <a:pt x="1464" y="336"/>
                    </a:lnTo>
                    <a:lnTo>
                      <a:pt x="1464" y="336"/>
                    </a:lnTo>
                    <a:lnTo>
                      <a:pt x="1464" y="336"/>
                    </a:lnTo>
                    <a:lnTo>
                      <a:pt x="1464" y="336"/>
                    </a:lnTo>
                    <a:lnTo>
                      <a:pt x="1470" y="336"/>
                    </a:lnTo>
                    <a:lnTo>
                      <a:pt x="1470" y="336"/>
                    </a:lnTo>
                    <a:lnTo>
                      <a:pt x="1470" y="336"/>
                    </a:lnTo>
                    <a:lnTo>
                      <a:pt x="1470" y="336"/>
                    </a:lnTo>
                    <a:lnTo>
                      <a:pt x="1470" y="336"/>
                    </a:lnTo>
                    <a:lnTo>
                      <a:pt x="1470" y="342"/>
                    </a:lnTo>
                    <a:lnTo>
                      <a:pt x="1476" y="342"/>
                    </a:lnTo>
                    <a:lnTo>
                      <a:pt x="1476" y="348"/>
                    </a:lnTo>
                    <a:lnTo>
                      <a:pt x="1476" y="348"/>
                    </a:lnTo>
                    <a:lnTo>
                      <a:pt x="1476" y="354"/>
                    </a:lnTo>
                    <a:lnTo>
                      <a:pt x="1476" y="354"/>
                    </a:lnTo>
                    <a:lnTo>
                      <a:pt x="1476" y="354"/>
                    </a:lnTo>
                    <a:lnTo>
                      <a:pt x="1476" y="354"/>
                    </a:lnTo>
                    <a:lnTo>
                      <a:pt x="1482" y="360"/>
                    </a:lnTo>
                    <a:lnTo>
                      <a:pt x="1482" y="360"/>
                    </a:lnTo>
                    <a:lnTo>
                      <a:pt x="1482" y="366"/>
                    </a:lnTo>
                    <a:lnTo>
                      <a:pt x="1482" y="366"/>
                    </a:lnTo>
                    <a:lnTo>
                      <a:pt x="1482" y="366"/>
                    </a:lnTo>
                    <a:lnTo>
                      <a:pt x="1482" y="372"/>
                    </a:lnTo>
                    <a:lnTo>
                      <a:pt x="1488" y="372"/>
                    </a:lnTo>
                    <a:lnTo>
                      <a:pt x="1488" y="372"/>
                    </a:lnTo>
                    <a:lnTo>
                      <a:pt x="1488" y="378"/>
                    </a:lnTo>
                    <a:lnTo>
                      <a:pt x="1488" y="378"/>
                    </a:lnTo>
                    <a:lnTo>
                      <a:pt x="1488" y="378"/>
                    </a:lnTo>
                    <a:lnTo>
                      <a:pt x="1488" y="384"/>
                    </a:lnTo>
                    <a:lnTo>
                      <a:pt x="1494" y="384"/>
                    </a:lnTo>
                    <a:lnTo>
                      <a:pt x="1494" y="384"/>
                    </a:lnTo>
                    <a:lnTo>
                      <a:pt x="1494" y="384"/>
                    </a:lnTo>
                    <a:lnTo>
                      <a:pt x="1518" y="378"/>
                    </a:lnTo>
                    <a:lnTo>
                      <a:pt x="1518" y="378"/>
                    </a:lnTo>
                    <a:lnTo>
                      <a:pt x="1518" y="372"/>
                    </a:lnTo>
                    <a:lnTo>
                      <a:pt x="1518" y="372"/>
                    </a:lnTo>
                    <a:lnTo>
                      <a:pt x="1524" y="372"/>
                    </a:lnTo>
                    <a:lnTo>
                      <a:pt x="1524" y="366"/>
                    </a:lnTo>
                    <a:lnTo>
                      <a:pt x="1524" y="366"/>
                    </a:lnTo>
                    <a:lnTo>
                      <a:pt x="1524" y="360"/>
                    </a:lnTo>
                    <a:lnTo>
                      <a:pt x="1524" y="360"/>
                    </a:lnTo>
                    <a:lnTo>
                      <a:pt x="1524" y="354"/>
                    </a:lnTo>
                    <a:lnTo>
                      <a:pt x="1530" y="354"/>
                    </a:lnTo>
                    <a:lnTo>
                      <a:pt x="1530" y="354"/>
                    </a:lnTo>
                    <a:lnTo>
                      <a:pt x="1530" y="354"/>
                    </a:lnTo>
                    <a:lnTo>
                      <a:pt x="1530" y="354"/>
                    </a:lnTo>
                    <a:lnTo>
                      <a:pt x="1530" y="348"/>
                    </a:lnTo>
                    <a:lnTo>
                      <a:pt x="1530" y="342"/>
                    </a:lnTo>
                    <a:lnTo>
                      <a:pt x="1530" y="342"/>
                    </a:lnTo>
                    <a:lnTo>
                      <a:pt x="1536" y="336"/>
                    </a:lnTo>
                    <a:lnTo>
                      <a:pt x="1536" y="336"/>
                    </a:lnTo>
                    <a:lnTo>
                      <a:pt x="1536" y="330"/>
                    </a:lnTo>
                    <a:lnTo>
                      <a:pt x="1536" y="330"/>
                    </a:lnTo>
                    <a:lnTo>
                      <a:pt x="1536" y="330"/>
                    </a:lnTo>
                    <a:lnTo>
                      <a:pt x="1536" y="324"/>
                    </a:lnTo>
                    <a:lnTo>
                      <a:pt x="1542" y="324"/>
                    </a:lnTo>
                    <a:lnTo>
                      <a:pt x="1542" y="324"/>
                    </a:lnTo>
                    <a:lnTo>
                      <a:pt x="1542" y="324"/>
                    </a:lnTo>
                    <a:lnTo>
                      <a:pt x="1542" y="324"/>
                    </a:lnTo>
                    <a:lnTo>
                      <a:pt x="1542" y="324"/>
                    </a:lnTo>
                    <a:lnTo>
                      <a:pt x="1542" y="318"/>
                    </a:lnTo>
                    <a:lnTo>
                      <a:pt x="1548" y="318"/>
                    </a:lnTo>
                    <a:lnTo>
                      <a:pt x="1548" y="324"/>
                    </a:lnTo>
                    <a:lnTo>
                      <a:pt x="1548" y="324"/>
                    </a:lnTo>
                    <a:lnTo>
                      <a:pt x="1548" y="324"/>
                    </a:lnTo>
                    <a:lnTo>
                      <a:pt x="1548" y="324"/>
                    </a:lnTo>
                    <a:lnTo>
                      <a:pt x="1548" y="324"/>
                    </a:lnTo>
                    <a:lnTo>
                      <a:pt x="1554" y="324"/>
                    </a:lnTo>
                    <a:lnTo>
                      <a:pt x="1554" y="324"/>
                    </a:lnTo>
                    <a:lnTo>
                      <a:pt x="1554" y="324"/>
                    </a:lnTo>
                    <a:lnTo>
                      <a:pt x="1554" y="324"/>
                    </a:lnTo>
                    <a:lnTo>
                      <a:pt x="1554" y="324"/>
                    </a:lnTo>
                    <a:lnTo>
                      <a:pt x="1554" y="324"/>
                    </a:lnTo>
                    <a:lnTo>
                      <a:pt x="1554" y="324"/>
                    </a:lnTo>
                    <a:lnTo>
                      <a:pt x="1554" y="330"/>
                    </a:lnTo>
                    <a:lnTo>
                      <a:pt x="1560" y="330"/>
                    </a:lnTo>
                    <a:lnTo>
                      <a:pt x="1560" y="330"/>
                    </a:lnTo>
                    <a:lnTo>
                      <a:pt x="1560" y="330"/>
                    </a:lnTo>
                    <a:lnTo>
                      <a:pt x="1560" y="330"/>
                    </a:lnTo>
                    <a:lnTo>
                      <a:pt x="1560" y="330"/>
                    </a:lnTo>
                    <a:lnTo>
                      <a:pt x="1560" y="330"/>
                    </a:lnTo>
                    <a:lnTo>
                      <a:pt x="1566" y="330"/>
                    </a:lnTo>
                    <a:lnTo>
                      <a:pt x="1566" y="330"/>
                    </a:lnTo>
                    <a:lnTo>
                      <a:pt x="1566" y="330"/>
                    </a:lnTo>
                    <a:lnTo>
                      <a:pt x="1590" y="282"/>
                    </a:lnTo>
                    <a:lnTo>
                      <a:pt x="1590" y="282"/>
                    </a:lnTo>
                    <a:lnTo>
                      <a:pt x="1590" y="282"/>
                    </a:lnTo>
                    <a:lnTo>
                      <a:pt x="1596" y="276"/>
                    </a:lnTo>
                    <a:lnTo>
                      <a:pt x="1596" y="276"/>
                    </a:lnTo>
                    <a:lnTo>
                      <a:pt x="1596" y="270"/>
                    </a:lnTo>
                    <a:lnTo>
                      <a:pt x="1596" y="270"/>
                    </a:lnTo>
                    <a:lnTo>
                      <a:pt x="1596" y="264"/>
                    </a:lnTo>
                    <a:lnTo>
                      <a:pt x="1596" y="264"/>
                    </a:lnTo>
                    <a:lnTo>
                      <a:pt x="1602" y="258"/>
                    </a:lnTo>
                    <a:lnTo>
                      <a:pt x="1602" y="258"/>
                    </a:lnTo>
                    <a:lnTo>
                      <a:pt x="1602" y="252"/>
                    </a:lnTo>
                    <a:lnTo>
                      <a:pt x="1602" y="246"/>
                    </a:lnTo>
                    <a:lnTo>
                      <a:pt x="1602" y="246"/>
                    </a:lnTo>
                    <a:lnTo>
                      <a:pt x="1602" y="246"/>
                    </a:lnTo>
                    <a:lnTo>
                      <a:pt x="1602" y="246"/>
                    </a:lnTo>
                    <a:lnTo>
                      <a:pt x="1602" y="240"/>
                    </a:lnTo>
                    <a:lnTo>
                      <a:pt x="1608" y="234"/>
                    </a:lnTo>
                    <a:lnTo>
                      <a:pt x="1608" y="234"/>
                    </a:lnTo>
                    <a:lnTo>
                      <a:pt x="1608" y="228"/>
                    </a:lnTo>
                    <a:lnTo>
                      <a:pt x="1608" y="228"/>
                    </a:lnTo>
                    <a:lnTo>
                      <a:pt x="1608" y="222"/>
                    </a:lnTo>
                    <a:lnTo>
                      <a:pt x="1608" y="222"/>
                    </a:lnTo>
                    <a:lnTo>
                      <a:pt x="1614" y="222"/>
                    </a:lnTo>
                    <a:lnTo>
                      <a:pt x="1614" y="216"/>
                    </a:lnTo>
                    <a:lnTo>
                      <a:pt x="1614" y="216"/>
                    </a:lnTo>
                    <a:lnTo>
                      <a:pt x="1614" y="216"/>
                    </a:lnTo>
                    <a:lnTo>
                      <a:pt x="1614" y="216"/>
                    </a:lnTo>
                    <a:lnTo>
                      <a:pt x="1620" y="216"/>
                    </a:lnTo>
                    <a:lnTo>
                      <a:pt x="1620" y="216"/>
                    </a:lnTo>
                    <a:lnTo>
                      <a:pt x="1620" y="222"/>
                    </a:lnTo>
                    <a:lnTo>
                      <a:pt x="1620" y="222"/>
                    </a:lnTo>
                    <a:lnTo>
                      <a:pt x="1620" y="222"/>
                    </a:lnTo>
                    <a:lnTo>
                      <a:pt x="1620" y="228"/>
                    </a:lnTo>
                    <a:lnTo>
                      <a:pt x="1626" y="228"/>
                    </a:lnTo>
                    <a:lnTo>
                      <a:pt x="1626" y="234"/>
                    </a:lnTo>
                    <a:lnTo>
                      <a:pt x="1626" y="240"/>
                    </a:lnTo>
                    <a:lnTo>
                      <a:pt x="1626" y="240"/>
                    </a:lnTo>
                    <a:lnTo>
                      <a:pt x="1626" y="240"/>
                    </a:lnTo>
                    <a:lnTo>
                      <a:pt x="1626" y="240"/>
                    </a:lnTo>
                    <a:lnTo>
                      <a:pt x="1626" y="246"/>
                    </a:lnTo>
                    <a:lnTo>
                      <a:pt x="1626" y="246"/>
                    </a:lnTo>
                    <a:lnTo>
                      <a:pt x="1632" y="252"/>
                    </a:lnTo>
                    <a:lnTo>
                      <a:pt x="1632" y="252"/>
                    </a:lnTo>
                    <a:lnTo>
                      <a:pt x="1632" y="258"/>
                    </a:lnTo>
                    <a:lnTo>
                      <a:pt x="1632" y="258"/>
                    </a:lnTo>
                    <a:lnTo>
                      <a:pt x="1632" y="264"/>
                    </a:lnTo>
                    <a:lnTo>
                      <a:pt x="1632" y="264"/>
                    </a:lnTo>
                    <a:lnTo>
                      <a:pt x="1638" y="270"/>
                    </a:lnTo>
                    <a:lnTo>
                      <a:pt x="1638" y="270"/>
                    </a:lnTo>
                    <a:lnTo>
                      <a:pt x="1638" y="270"/>
                    </a:lnTo>
                    <a:lnTo>
                      <a:pt x="1638" y="276"/>
                    </a:lnTo>
                    <a:lnTo>
                      <a:pt x="1638" y="276"/>
                    </a:lnTo>
                    <a:lnTo>
                      <a:pt x="1638" y="276"/>
                    </a:lnTo>
                    <a:lnTo>
                      <a:pt x="1692" y="276"/>
                    </a:lnTo>
                    <a:lnTo>
                      <a:pt x="1692" y="276"/>
                    </a:lnTo>
                    <a:lnTo>
                      <a:pt x="1692" y="270"/>
                    </a:lnTo>
                    <a:lnTo>
                      <a:pt x="1698" y="270"/>
                    </a:lnTo>
                    <a:lnTo>
                      <a:pt x="1698" y="264"/>
                    </a:lnTo>
                    <a:lnTo>
                      <a:pt x="1698" y="264"/>
                    </a:lnTo>
                    <a:lnTo>
                      <a:pt x="1698" y="264"/>
                    </a:lnTo>
                    <a:lnTo>
                      <a:pt x="1698" y="258"/>
                    </a:lnTo>
                    <a:lnTo>
                      <a:pt x="1698" y="258"/>
                    </a:lnTo>
                    <a:lnTo>
                      <a:pt x="1698" y="252"/>
                    </a:lnTo>
                    <a:lnTo>
                      <a:pt x="1704" y="252"/>
                    </a:lnTo>
                    <a:lnTo>
                      <a:pt x="1704" y="246"/>
                    </a:lnTo>
                    <a:lnTo>
                      <a:pt x="1704" y="246"/>
                    </a:lnTo>
                    <a:lnTo>
                      <a:pt x="1704" y="240"/>
                    </a:lnTo>
                    <a:lnTo>
                      <a:pt x="1704" y="240"/>
                    </a:lnTo>
                    <a:lnTo>
                      <a:pt x="1704" y="240"/>
                    </a:lnTo>
                    <a:lnTo>
                      <a:pt x="1704" y="234"/>
                    </a:lnTo>
                    <a:lnTo>
                      <a:pt x="1710" y="234"/>
                    </a:lnTo>
                    <a:lnTo>
                      <a:pt x="1710" y="228"/>
                    </a:lnTo>
                    <a:lnTo>
                      <a:pt x="1710" y="228"/>
                    </a:lnTo>
                    <a:lnTo>
                      <a:pt x="1710" y="222"/>
                    </a:lnTo>
                    <a:lnTo>
                      <a:pt x="1710" y="222"/>
                    </a:lnTo>
                    <a:lnTo>
                      <a:pt x="1710" y="222"/>
                    </a:lnTo>
                    <a:lnTo>
                      <a:pt x="1716" y="222"/>
                    </a:lnTo>
                    <a:lnTo>
                      <a:pt x="1716" y="216"/>
                    </a:lnTo>
                    <a:lnTo>
                      <a:pt x="1716" y="216"/>
                    </a:lnTo>
                    <a:lnTo>
                      <a:pt x="1716" y="216"/>
                    </a:lnTo>
                    <a:lnTo>
                      <a:pt x="1716" y="216"/>
                    </a:lnTo>
                    <a:lnTo>
                      <a:pt x="1716" y="222"/>
                    </a:lnTo>
                    <a:lnTo>
                      <a:pt x="1722" y="222"/>
                    </a:lnTo>
                    <a:lnTo>
                      <a:pt x="1722" y="222"/>
                    </a:lnTo>
                    <a:lnTo>
                      <a:pt x="1722" y="222"/>
                    </a:lnTo>
                    <a:lnTo>
                      <a:pt x="1722" y="228"/>
                    </a:lnTo>
                    <a:lnTo>
                      <a:pt x="1722" y="228"/>
                    </a:lnTo>
                    <a:lnTo>
                      <a:pt x="1722" y="234"/>
                    </a:lnTo>
                    <a:lnTo>
                      <a:pt x="1728" y="234"/>
                    </a:lnTo>
                    <a:lnTo>
                      <a:pt x="1728" y="240"/>
                    </a:lnTo>
                    <a:lnTo>
                      <a:pt x="1728" y="240"/>
                    </a:lnTo>
                    <a:lnTo>
                      <a:pt x="1728" y="240"/>
                    </a:lnTo>
                    <a:lnTo>
                      <a:pt x="1728" y="246"/>
                    </a:lnTo>
                    <a:lnTo>
                      <a:pt x="1728" y="246"/>
                    </a:lnTo>
                    <a:lnTo>
                      <a:pt x="1728" y="252"/>
                    </a:lnTo>
                    <a:lnTo>
                      <a:pt x="1734" y="252"/>
                    </a:lnTo>
                    <a:lnTo>
                      <a:pt x="1734" y="258"/>
                    </a:lnTo>
                    <a:lnTo>
                      <a:pt x="1734" y="258"/>
                    </a:lnTo>
                    <a:lnTo>
                      <a:pt x="1734" y="264"/>
                    </a:lnTo>
                    <a:lnTo>
                      <a:pt x="1734" y="264"/>
                    </a:lnTo>
                    <a:lnTo>
                      <a:pt x="1734" y="270"/>
                    </a:lnTo>
                    <a:lnTo>
                      <a:pt x="1740" y="270"/>
                    </a:lnTo>
                    <a:lnTo>
                      <a:pt x="1740" y="270"/>
                    </a:lnTo>
                    <a:lnTo>
                      <a:pt x="1740" y="276"/>
                    </a:lnTo>
                    <a:lnTo>
                      <a:pt x="1740" y="276"/>
                    </a:lnTo>
                    <a:lnTo>
                      <a:pt x="1740" y="282"/>
                    </a:lnTo>
                    <a:lnTo>
                      <a:pt x="1740" y="282"/>
                    </a:lnTo>
                    <a:lnTo>
                      <a:pt x="1794" y="276"/>
                    </a:lnTo>
                    <a:lnTo>
                      <a:pt x="1794" y="276"/>
                    </a:lnTo>
                    <a:lnTo>
                      <a:pt x="1794" y="276"/>
                    </a:lnTo>
                    <a:lnTo>
                      <a:pt x="1794" y="270"/>
                    </a:lnTo>
                    <a:lnTo>
                      <a:pt x="1800" y="270"/>
                    </a:lnTo>
                    <a:lnTo>
                      <a:pt x="1800" y="264"/>
                    </a:lnTo>
                    <a:lnTo>
                      <a:pt x="1800" y="264"/>
                    </a:lnTo>
                    <a:lnTo>
                      <a:pt x="1800" y="258"/>
                    </a:lnTo>
                    <a:lnTo>
                      <a:pt x="1800" y="258"/>
                    </a:lnTo>
                    <a:lnTo>
                      <a:pt x="1800" y="252"/>
                    </a:lnTo>
                    <a:lnTo>
                      <a:pt x="1806" y="252"/>
                    </a:lnTo>
                    <a:lnTo>
                      <a:pt x="1806" y="246"/>
                    </a:lnTo>
                    <a:lnTo>
                      <a:pt x="1806" y="246"/>
                    </a:lnTo>
                    <a:lnTo>
                      <a:pt x="1806" y="240"/>
                    </a:lnTo>
                    <a:lnTo>
                      <a:pt x="1806" y="240"/>
                    </a:lnTo>
                    <a:lnTo>
                      <a:pt x="1806" y="240"/>
                    </a:lnTo>
                    <a:lnTo>
                      <a:pt x="1806" y="240"/>
                    </a:lnTo>
                    <a:lnTo>
                      <a:pt x="1812" y="234"/>
                    </a:lnTo>
                    <a:lnTo>
                      <a:pt x="1812" y="228"/>
                    </a:lnTo>
                    <a:lnTo>
                      <a:pt x="1812" y="228"/>
                    </a:lnTo>
                    <a:lnTo>
                      <a:pt x="1812" y="228"/>
                    </a:lnTo>
                    <a:lnTo>
                      <a:pt x="1812" y="222"/>
                    </a:lnTo>
                    <a:lnTo>
                      <a:pt x="1812" y="222"/>
                    </a:lnTo>
                    <a:lnTo>
                      <a:pt x="1818" y="222"/>
                    </a:lnTo>
                    <a:lnTo>
                      <a:pt x="1818" y="222"/>
                    </a:lnTo>
                    <a:lnTo>
                      <a:pt x="1818" y="222"/>
                    </a:lnTo>
                    <a:lnTo>
                      <a:pt x="1818" y="222"/>
                    </a:lnTo>
                    <a:lnTo>
                      <a:pt x="1818" y="222"/>
                    </a:lnTo>
                    <a:lnTo>
                      <a:pt x="1818" y="222"/>
                    </a:lnTo>
                    <a:lnTo>
                      <a:pt x="1824" y="222"/>
                    </a:lnTo>
                    <a:lnTo>
                      <a:pt x="1824" y="222"/>
                    </a:lnTo>
                    <a:lnTo>
                      <a:pt x="1824" y="228"/>
                    </a:lnTo>
                    <a:lnTo>
                      <a:pt x="1824" y="228"/>
                    </a:lnTo>
                    <a:lnTo>
                      <a:pt x="1824" y="228"/>
                    </a:lnTo>
                    <a:lnTo>
                      <a:pt x="1824" y="234"/>
                    </a:lnTo>
                    <a:lnTo>
                      <a:pt x="1830" y="234"/>
                    </a:lnTo>
                    <a:lnTo>
                      <a:pt x="1830" y="240"/>
                    </a:lnTo>
                    <a:lnTo>
                      <a:pt x="1830" y="240"/>
                    </a:lnTo>
                    <a:lnTo>
                      <a:pt x="1830" y="240"/>
                    </a:lnTo>
                    <a:lnTo>
                      <a:pt x="1830" y="246"/>
                    </a:lnTo>
                    <a:lnTo>
                      <a:pt x="1830" y="246"/>
                    </a:lnTo>
                    <a:lnTo>
                      <a:pt x="1830" y="252"/>
                    </a:lnTo>
                    <a:lnTo>
                      <a:pt x="1836" y="252"/>
                    </a:lnTo>
                    <a:lnTo>
                      <a:pt x="1836" y="258"/>
                    </a:lnTo>
                    <a:lnTo>
                      <a:pt x="1836" y="258"/>
                    </a:lnTo>
                    <a:lnTo>
                      <a:pt x="1836" y="264"/>
                    </a:lnTo>
                    <a:lnTo>
                      <a:pt x="1836" y="264"/>
                    </a:lnTo>
                    <a:lnTo>
                      <a:pt x="1836" y="270"/>
                    </a:lnTo>
                    <a:lnTo>
                      <a:pt x="1836" y="270"/>
                    </a:lnTo>
                    <a:lnTo>
                      <a:pt x="1842" y="270"/>
                    </a:lnTo>
                    <a:lnTo>
                      <a:pt x="1842" y="276"/>
                    </a:lnTo>
                    <a:lnTo>
                      <a:pt x="1842" y="276"/>
                    </a:lnTo>
                    <a:lnTo>
                      <a:pt x="1842" y="282"/>
                    </a:lnTo>
                    <a:lnTo>
                      <a:pt x="1842" y="282"/>
                    </a:lnTo>
                    <a:lnTo>
                      <a:pt x="1896" y="276"/>
                    </a:lnTo>
                    <a:lnTo>
                      <a:pt x="1896" y="276"/>
                    </a:lnTo>
                    <a:lnTo>
                      <a:pt x="1896" y="270"/>
                    </a:lnTo>
                    <a:lnTo>
                      <a:pt x="1896" y="270"/>
                    </a:lnTo>
                    <a:lnTo>
                      <a:pt x="1902" y="270"/>
                    </a:lnTo>
                    <a:lnTo>
                      <a:pt x="1902" y="264"/>
                    </a:lnTo>
                    <a:lnTo>
                      <a:pt x="1902" y="264"/>
                    </a:lnTo>
                    <a:lnTo>
                      <a:pt x="1902" y="258"/>
                    </a:lnTo>
                    <a:lnTo>
                      <a:pt x="1902" y="258"/>
                    </a:lnTo>
                    <a:lnTo>
                      <a:pt x="1902" y="252"/>
                    </a:lnTo>
                    <a:lnTo>
                      <a:pt x="1908" y="252"/>
                    </a:lnTo>
                    <a:lnTo>
                      <a:pt x="1908" y="246"/>
                    </a:lnTo>
                    <a:lnTo>
                      <a:pt x="1908" y="246"/>
                    </a:lnTo>
                    <a:lnTo>
                      <a:pt x="1908" y="240"/>
                    </a:lnTo>
                    <a:lnTo>
                      <a:pt x="1908" y="240"/>
                    </a:lnTo>
                    <a:lnTo>
                      <a:pt x="1908" y="240"/>
                    </a:lnTo>
                    <a:lnTo>
                      <a:pt x="1908" y="240"/>
                    </a:lnTo>
                    <a:lnTo>
                      <a:pt x="1908" y="234"/>
                    </a:lnTo>
                    <a:lnTo>
                      <a:pt x="1914" y="228"/>
                    </a:lnTo>
                    <a:lnTo>
                      <a:pt x="1914" y="228"/>
                    </a:lnTo>
                    <a:lnTo>
                      <a:pt x="1914" y="228"/>
                    </a:lnTo>
                    <a:lnTo>
                      <a:pt x="1914" y="222"/>
                    </a:lnTo>
                    <a:lnTo>
                      <a:pt x="1914" y="222"/>
                    </a:lnTo>
                    <a:lnTo>
                      <a:pt x="1914" y="222"/>
                    </a:lnTo>
                    <a:lnTo>
                      <a:pt x="1920" y="222"/>
                    </a:lnTo>
                    <a:lnTo>
                      <a:pt x="1920" y="222"/>
                    </a:lnTo>
                    <a:lnTo>
                      <a:pt x="1920" y="222"/>
                    </a:lnTo>
                    <a:lnTo>
                      <a:pt x="1920" y="222"/>
                    </a:lnTo>
                    <a:lnTo>
                      <a:pt x="1920" y="222"/>
                    </a:lnTo>
                    <a:lnTo>
                      <a:pt x="1920" y="222"/>
                    </a:lnTo>
                    <a:lnTo>
                      <a:pt x="1926" y="222"/>
                    </a:lnTo>
                    <a:lnTo>
                      <a:pt x="1926" y="228"/>
                    </a:lnTo>
                    <a:lnTo>
                      <a:pt x="1926" y="228"/>
                    </a:lnTo>
                    <a:lnTo>
                      <a:pt x="1926" y="228"/>
                    </a:lnTo>
                    <a:lnTo>
                      <a:pt x="1926" y="234"/>
                    </a:lnTo>
                    <a:lnTo>
                      <a:pt x="1932" y="240"/>
                    </a:lnTo>
                    <a:lnTo>
                      <a:pt x="1932" y="240"/>
                    </a:lnTo>
                    <a:lnTo>
                      <a:pt x="1932" y="240"/>
                    </a:lnTo>
                    <a:lnTo>
                      <a:pt x="1932" y="240"/>
                    </a:lnTo>
                    <a:lnTo>
                      <a:pt x="1932" y="246"/>
                    </a:lnTo>
                    <a:lnTo>
                      <a:pt x="1932" y="246"/>
                    </a:lnTo>
                    <a:lnTo>
                      <a:pt x="1932" y="252"/>
                    </a:lnTo>
                    <a:lnTo>
                      <a:pt x="1932" y="252"/>
                    </a:lnTo>
                    <a:lnTo>
                      <a:pt x="1938" y="258"/>
                    </a:lnTo>
                    <a:lnTo>
                      <a:pt x="1938" y="258"/>
                    </a:lnTo>
                    <a:lnTo>
                      <a:pt x="1938" y="264"/>
                    </a:lnTo>
                    <a:lnTo>
                      <a:pt x="1938" y="264"/>
                    </a:lnTo>
                    <a:lnTo>
                      <a:pt x="1938" y="270"/>
                    </a:lnTo>
                    <a:lnTo>
                      <a:pt x="1938" y="270"/>
                    </a:lnTo>
                    <a:lnTo>
                      <a:pt x="1944" y="276"/>
                    </a:lnTo>
                    <a:lnTo>
                      <a:pt x="1944" y="276"/>
                    </a:lnTo>
                    <a:lnTo>
                      <a:pt x="1944" y="276"/>
                    </a:lnTo>
                    <a:lnTo>
                      <a:pt x="1944" y="282"/>
                    </a:lnTo>
                    <a:lnTo>
                      <a:pt x="1944" y="282"/>
                    </a:lnTo>
                    <a:lnTo>
                      <a:pt x="1998" y="276"/>
                    </a:lnTo>
                    <a:lnTo>
                      <a:pt x="1998" y="276"/>
                    </a:lnTo>
                    <a:lnTo>
                      <a:pt x="1998" y="276"/>
                    </a:lnTo>
                    <a:lnTo>
                      <a:pt x="1998" y="270"/>
                    </a:lnTo>
                    <a:lnTo>
                      <a:pt x="1998" y="270"/>
                    </a:lnTo>
                    <a:lnTo>
                      <a:pt x="2004" y="270"/>
                    </a:lnTo>
                    <a:lnTo>
                      <a:pt x="2004" y="264"/>
                    </a:lnTo>
                    <a:lnTo>
                      <a:pt x="2004" y="264"/>
                    </a:lnTo>
                    <a:lnTo>
                      <a:pt x="2004" y="258"/>
                    </a:lnTo>
                    <a:lnTo>
                      <a:pt x="2004" y="258"/>
                    </a:lnTo>
                    <a:lnTo>
                      <a:pt x="2004" y="252"/>
                    </a:lnTo>
                    <a:lnTo>
                      <a:pt x="2010" y="252"/>
                    </a:lnTo>
                    <a:lnTo>
                      <a:pt x="2010" y="246"/>
                    </a:lnTo>
                    <a:lnTo>
                      <a:pt x="2010" y="246"/>
                    </a:lnTo>
                    <a:lnTo>
                      <a:pt x="2010" y="246"/>
                    </a:lnTo>
                    <a:lnTo>
                      <a:pt x="2010" y="246"/>
                    </a:lnTo>
                    <a:lnTo>
                      <a:pt x="2010" y="240"/>
                    </a:lnTo>
                    <a:lnTo>
                      <a:pt x="2010" y="234"/>
                    </a:lnTo>
                    <a:lnTo>
                      <a:pt x="2016" y="234"/>
                    </a:lnTo>
                    <a:lnTo>
                      <a:pt x="2016" y="228"/>
                    </a:lnTo>
                    <a:lnTo>
                      <a:pt x="2016" y="228"/>
                    </a:lnTo>
                    <a:lnTo>
                      <a:pt x="2016" y="228"/>
                    </a:lnTo>
                    <a:lnTo>
                      <a:pt x="2016" y="222"/>
                    </a:lnTo>
                    <a:lnTo>
                      <a:pt x="2016" y="222"/>
                    </a:lnTo>
                    <a:lnTo>
                      <a:pt x="2022" y="222"/>
                    </a:lnTo>
                    <a:lnTo>
                      <a:pt x="2022" y="222"/>
                    </a:lnTo>
                    <a:lnTo>
                      <a:pt x="2022" y="222"/>
                    </a:lnTo>
                    <a:lnTo>
                      <a:pt x="2022" y="222"/>
                    </a:lnTo>
                    <a:lnTo>
                      <a:pt x="2022" y="222"/>
                    </a:lnTo>
                    <a:lnTo>
                      <a:pt x="2022" y="222"/>
                    </a:lnTo>
                    <a:lnTo>
                      <a:pt x="2028" y="228"/>
                    </a:lnTo>
                    <a:lnTo>
                      <a:pt x="2028" y="228"/>
                    </a:lnTo>
                    <a:lnTo>
                      <a:pt x="2028" y="228"/>
                    </a:lnTo>
                    <a:lnTo>
                      <a:pt x="2028" y="234"/>
                    </a:lnTo>
                    <a:lnTo>
                      <a:pt x="2028" y="234"/>
                    </a:lnTo>
                    <a:lnTo>
                      <a:pt x="2028" y="240"/>
                    </a:lnTo>
                    <a:lnTo>
                      <a:pt x="2034" y="246"/>
                    </a:lnTo>
                    <a:lnTo>
                      <a:pt x="2034" y="246"/>
                    </a:lnTo>
                    <a:lnTo>
                      <a:pt x="2034" y="246"/>
                    </a:lnTo>
                    <a:lnTo>
                      <a:pt x="2034" y="246"/>
                    </a:lnTo>
                    <a:lnTo>
                      <a:pt x="2034" y="252"/>
                    </a:lnTo>
                    <a:lnTo>
                      <a:pt x="2034" y="252"/>
                    </a:lnTo>
                    <a:lnTo>
                      <a:pt x="2034" y="258"/>
                    </a:lnTo>
                    <a:lnTo>
                      <a:pt x="2040" y="258"/>
                    </a:lnTo>
                    <a:lnTo>
                      <a:pt x="2040" y="264"/>
                    </a:lnTo>
                    <a:lnTo>
                      <a:pt x="2040" y="264"/>
                    </a:lnTo>
                    <a:lnTo>
                      <a:pt x="2040" y="270"/>
                    </a:lnTo>
                    <a:lnTo>
                      <a:pt x="2040" y="270"/>
                    </a:lnTo>
                    <a:lnTo>
                      <a:pt x="2040" y="270"/>
                    </a:lnTo>
                    <a:lnTo>
                      <a:pt x="2046" y="276"/>
                    </a:lnTo>
                    <a:lnTo>
                      <a:pt x="2046" y="276"/>
                    </a:lnTo>
                    <a:lnTo>
                      <a:pt x="2046" y="282"/>
                    </a:lnTo>
                    <a:lnTo>
                      <a:pt x="2046" y="282"/>
                    </a:lnTo>
                    <a:lnTo>
                      <a:pt x="2046" y="282"/>
                    </a:lnTo>
                    <a:lnTo>
                      <a:pt x="2100" y="276"/>
                    </a:lnTo>
                    <a:lnTo>
                      <a:pt x="2100" y="276"/>
                    </a:lnTo>
                    <a:lnTo>
                      <a:pt x="2100" y="276"/>
                    </a:lnTo>
                    <a:lnTo>
                      <a:pt x="2100" y="270"/>
                    </a:lnTo>
                    <a:lnTo>
                      <a:pt x="2100" y="270"/>
                    </a:lnTo>
                    <a:lnTo>
                      <a:pt x="2106" y="270"/>
                    </a:lnTo>
                    <a:lnTo>
                      <a:pt x="2106" y="264"/>
                    </a:lnTo>
                    <a:lnTo>
                      <a:pt x="2106" y="264"/>
                    </a:lnTo>
                    <a:lnTo>
                      <a:pt x="2106" y="258"/>
                    </a:lnTo>
                    <a:lnTo>
                      <a:pt x="2106" y="258"/>
                    </a:lnTo>
                    <a:lnTo>
                      <a:pt x="2106" y="252"/>
                    </a:lnTo>
                    <a:lnTo>
                      <a:pt x="2112" y="252"/>
                    </a:lnTo>
                    <a:lnTo>
                      <a:pt x="2112" y="246"/>
                    </a:lnTo>
                    <a:lnTo>
                      <a:pt x="2112" y="246"/>
                    </a:lnTo>
                    <a:lnTo>
                      <a:pt x="2112" y="246"/>
                    </a:lnTo>
                    <a:lnTo>
                      <a:pt x="2112" y="240"/>
                    </a:lnTo>
                    <a:lnTo>
                      <a:pt x="2112" y="240"/>
                    </a:lnTo>
                    <a:lnTo>
                      <a:pt x="2112" y="234"/>
                    </a:lnTo>
                    <a:lnTo>
                      <a:pt x="2118" y="234"/>
                    </a:lnTo>
                    <a:lnTo>
                      <a:pt x="2118" y="228"/>
                    </a:lnTo>
                    <a:lnTo>
                      <a:pt x="2118" y="228"/>
                    </a:lnTo>
                    <a:lnTo>
                      <a:pt x="2118" y="228"/>
                    </a:lnTo>
                    <a:lnTo>
                      <a:pt x="2118" y="222"/>
                    </a:lnTo>
                    <a:lnTo>
                      <a:pt x="2118" y="222"/>
                    </a:lnTo>
                    <a:lnTo>
                      <a:pt x="2124" y="222"/>
                    </a:lnTo>
                    <a:lnTo>
                      <a:pt x="2124" y="222"/>
                    </a:lnTo>
                    <a:lnTo>
                      <a:pt x="2124" y="222"/>
                    </a:lnTo>
                    <a:lnTo>
                      <a:pt x="2124" y="222"/>
                    </a:lnTo>
                    <a:lnTo>
                      <a:pt x="2124" y="222"/>
                    </a:lnTo>
                    <a:lnTo>
                      <a:pt x="2124" y="222"/>
                    </a:lnTo>
                    <a:lnTo>
                      <a:pt x="2130" y="228"/>
                    </a:lnTo>
                    <a:lnTo>
                      <a:pt x="2130" y="228"/>
                    </a:lnTo>
                    <a:lnTo>
                      <a:pt x="2130" y="228"/>
                    </a:lnTo>
                    <a:lnTo>
                      <a:pt x="2130" y="234"/>
                    </a:lnTo>
                    <a:lnTo>
                      <a:pt x="2130" y="234"/>
                    </a:lnTo>
                    <a:lnTo>
                      <a:pt x="2130" y="240"/>
                    </a:lnTo>
                    <a:lnTo>
                      <a:pt x="2136" y="240"/>
                    </a:lnTo>
                    <a:lnTo>
                      <a:pt x="2136" y="246"/>
                    </a:lnTo>
                    <a:lnTo>
                      <a:pt x="2136" y="246"/>
                    </a:lnTo>
                    <a:lnTo>
                      <a:pt x="2136" y="246"/>
                    </a:lnTo>
                    <a:lnTo>
                      <a:pt x="2136" y="252"/>
                    </a:lnTo>
                    <a:lnTo>
                      <a:pt x="2136" y="252"/>
                    </a:lnTo>
                    <a:lnTo>
                      <a:pt x="2136" y="258"/>
                    </a:lnTo>
                    <a:lnTo>
                      <a:pt x="2142" y="258"/>
                    </a:lnTo>
                    <a:lnTo>
                      <a:pt x="2142" y="264"/>
                    </a:lnTo>
                    <a:lnTo>
                      <a:pt x="2142" y="264"/>
                    </a:lnTo>
                    <a:lnTo>
                      <a:pt x="2142" y="264"/>
                    </a:lnTo>
                    <a:lnTo>
                      <a:pt x="2142" y="270"/>
                    </a:lnTo>
                    <a:lnTo>
                      <a:pt x="2142" y="270"/>
                    </a:lnTo>
                    <a:lnTo>
                      <a:pt x="2142" y="276"/>
                    </a:lnTo>
                    <a:lnTo>
                      <a:pt x="2148" y="276"/>
                    </a:lnTo>
                    <a:lnTo>
                      <a:pt x="2148" y="282"/>
                    </a:lnTo>
                    <a:lnTo>
                      <a:pt x="2148" y="282"/>
                    </a:lnTo>
                    <a:lnTo>
                      <a:pt x="2148" y="282"/>
                    </a:lnTo>
                    <a:lnTo>
                      <a:pt x="2202" y="276"/>
                    </a:lnTo>
                    <a:lnTo>
                      <a:pt x="2202" y="276"/>
                    </a:lnTo>
                    <a:lnTo>
                      <a:pt x="2202" y="276"/>
                    </a:lnTo>
                    <a:lnTo>
                      <a:pt x="2202" y="270"/>
                    </a:lnTo>
                    <a:lnTo>
                      <a:pt x="2202" y="270"/>
                    </a:lnTo>
                    <a:lnTo>
                      <a:pt x="2208" y="264"/>
                    </a:lnTo>
                    <a:lnTo>
                      <a:pt x="2208" y="264"/>
                    </a:lnTo>
                    <a:lnTo>
                      <a:pt x="2208" y="264"/>
                    </a:lnTo>
                    <a:lnTo>
                      <a:pt x="2208" y="258"/>
                    </a:lnTo>
                    <a:lnTo>
                      <a:pt x="2208" y="258"/>
                    </a:lnTo>
                    <a:lnTo>
                      <a:pt x="2208" y="252"/>
                    </a:lnTo>
                    <a:lnTo>
                      <a:pt x="2208" y="252"/>
                    </a:lnTo>
                    <a:lnTo>
                      <a:pt x="2214" y="246"/>
                    </a:lnTo>
                    <a:lnTo>
                      <a:pt x="2214" y="246"/>
                    </a:lnTo>
                    <a:lnTo>
                      <a:pt x="2214" y="246"/>
                    </a:lnTo>
                    <a:lnTo>
                      <a:pt x="2214" y="240"/>
                    </a:lnTo>
                    <a:lnTo>
                      <a:pt x="2214" y="240"/>
                    </a:lnTo>
                    <a:lnTo>
                      <a:pt x="2214" y="234"/>
                    </a:lnTo>
                    <a:lnTo>
                      <a:pt x="2214" y="234"/>
                    </a:lnTo>
                    <a:lnTo>
                      <a:pt x="2220" y="228"/>
                    </a:lnTo>
                    <a:lnTo>
                      <a:pt x="2220" y="228"/>
                    </a:lnTo>
                    <a:lnTo>
                      <a:pt x="2220" y="228"/>
                    </a:lnTo>
                    <a:lnTo>
                      <a:pt x="2220" y="222"/>
                    </a:lnTo>
                    <a:lnTo>
                      <a:pt x="2220" y="222"/>
                    </a:lnTo>
                    <a:lnTo>
                      <a:pt x="2220" y="222"/>
                    </a:lnTo>
                    <a:lnTo>
                      <a:pt x="2226" y="222"/>
                    </a:lnTo>
                    <a:lnTo>
                      <a:pt x="2226" y="222"/>
                    </a:lnTo>
                    <a:lnTo>
                      <a:pt x="2226" y="222"/>
                    </a:lnTo>
                    <a:lnTo>
                      <a:pt x="2226" y="222"/>
                    </a:lnTo>
                    <a:lnTo>
                      <a:pt x="2226" y="222"/>
                    </a:lnTo>
                    <a:lnTo>
                      <a:pt x="2226" y="228"/>
                    </a:lnTo>
                    <a:lnTo>
                      <a:pt x="2232" y="228"/>
                    </a:lnTo>
                    <a:lnTo>
                      <a:pt x="2232" y="228"/>
                    </a:lnTo>
                    <a:lnTo>
                      <a:pt x="2232" y="234"/>
                    </a:lnTo>
                    <a:lnTo>
                      <a:pt x="2232" y="234"/>
                    </a:lnTo>
                    <a:lnTo>
                      <a:pt x="2232" y="240"/>
                    </a:lnTo>
                    <a:lnTo>
                      <a:pt x="2232" y="246"/>
                    </a:lnTo>
                    <a:lnTo>
                      <a:pt x="2238" y="246"/>
                    </a:lnTo>
                    <a:lnTo>
                      <a:pt x="2238" y="246"/>
                    </a:lnTo>
                    <a:lnTo>
                      <a:pt x="2238" y="246"/>
                    </a:lnTo>
                    <a:lnTo>
                      <a:pt x="2238" y="252"/>
                    </a:lnTo>
                    <a:lnTo>
                      <a:pt x="2238" y="252"/>
                    </a:lnTo>
                    <a:lnTo>
                      <a:pt x="2238" y="258"/>
                    </a:lnTo>
                    <a:lnTo>
                      <a:pt x="2238" y="258"/>
                    </a:lnTo>
                    <a:lnTo>
                      <a:pt x="2244" y="264"/>
                    </a:lnTo>
                    <a:lnTo>
                      <a:pt x="2244" y="264"/>
                    </a:lnTo>
                    <a:lnTo>
                      <a:pt x="2244" y="270"/>
                    </a:lnTo>
                    <a:lnTo>
                      <a:pt x="2244" y="270"/>
                    </a:lnTo>
                    <a:lnTo>
                      <a:pt x="2244" y="270"/>
                    </a:lnTo>
                    <a:lnTo>
                      <a:pt x="2244" y="276"/>
                    </a:lnTo>
                    <a:lnTo>
                      <a:pt x="2250" y="276"/>
                    </a:lnTo>
                    <a:lnTo>
                      <a:pt x="2250" y="282"/>
                    </a:lnTo>
                    <a:lnTo>
                      <a:pt x="2250" y="282"/>
                    </a:lnTo>
                    <a:lnTo>
                      <a:pt x="2250" y="282"/>
                    </a:lnTo>
                    <a:lnTo>
                      <a:pt x="2304" y="276"/>
                    </a:lnTo>
                    <a:lnTo>
                      <a:pt x="2304" y="276"/>
                    </a:lnTo>
                    <a:lnTo>
                      <a:pt x="2304" y="276"/>
                    </a:lnTo>
                    <a:lnTo>
                      <a:pt x="2304" y="276"/>
                    </a:lnTo>
                    <a:lnTo>
                      <a:pt x="2304" y="270"/>
                    </a:lnTo>
                    <a:lnTo>
                      <a:pt x="2304" y="270"/>
                    </a:lnTo>
                    <a:lnTo>
                      <a:pt x="2310" y="264"/>
                    </a:lnTo>
                    <a:lnTo>
                      <a:pt x="2310" y="264"/>
                    </a:lnTo>
                    <a:lnTo>
                      <a:pt x="2310" y="258"/>
                    </a:lnTo>
                    <a:lnTo>
                      <a:pt x="2310" y="258"/>
                    </a:lnTo>
                    <a:lnTo>
                      <a:pt x="2310" y="252"/>
                    </a:lnTo>
                    <a:lnTo>
                      <a:pt x="2310" y="252"/>
                    </a:lnTo>
                    <a:lnTo>
                      <a:pt x="2316" y="246"/>
                    </a:lnTo>
                    <a:lnTo>
                      <a:pt x="2316" y="246"/>
                    </a:lnTo>
                    <a:lnTo>
                      <a:pt x="2316" y="246"/>
                    </a:lnTo>
                    <a:lnTo>
                      <a:pt x="2316" y="246"/>
                    </a:lnTo>
                    <a:lnTo>
                      <a:pt x="2316" y="240"/>
                    </a:lnTo>
                    <a:lnTo>
                      <a:pt x="2316" y="240"/>
                    </a:lnTo>
                    <a:lnTo>
                      <a:pt x="2316" y="234"/>
                    </a:lnTo>
                    <a:lnTo>
                      <a:pt x="2322" y="234"/>
                    </a:lnTo>
                    <a:lnTo>
                      <a:pt x="2322" y="228"/>
                    </a:lnTo>
                    <a:lnTo>
                      <a:pt x="2322" y="228"/>
                    </a:lnTo>
                    <a:lnTo>
                      <a:pt x="2322" y="228"/>
                    </a:lnTo>
                    <a:lnTo>
                      <a:pt x="2322" y="222"/>
                    </a:lnTo>
                    <a:lnTo>
                      <a:pt x="2322" y="222"/>
                    </a:lnTo>
                    <a:lnTo>
                      <a:pt x="2328" y="222"/>
                    </a:lnTo>
                    <a:lnTo>
                      <a:pt x="2328" y="222"/>
                    </a:lnTo>
                    <a:lnTo>
                      <a:pt x="2328" y="222"/>
                    </a:lnTo>
                    <a:lnTo>
                      <a:pt x="2328" y="222"/>
                    </a:lnTo>
                    <a:lnTo>
                      <a:pt x="2328" y="228"/>
                    </a:lnTo>
                    <a:lnTo>
                      <a:pt x="2328" y="228"/>
                    </a:lnTo>
                    <a:lnTo>
                      <a:pt x="2334" y="228"/>
                    </a:lnTo>
                    <a:lnTo>
                      <a:pt x="2334" y="234"/>
                    </a:lnTo>
                    <a:lnTo>
                      <a:pt x="2334" y="234"/>
                    </a:lnTo>
                    <a:lnTo>
                      <a:pt x="2334" y="240"/>
                    </a:lnTo>
                    <a:lnTo>
                      <a:pt x="2334" y="240"/>
                    </a:lnTo>
                    <a:lnTo>
                      <a:pt x="2334" y="246"/>
                    </a:lnTo>
                    <a:lnTo>
                      <a:pt x="2340" y="246"/>
                    </a:lnTo>
                    <a:lnTo>
                      <a:pt x="2340" y="246"/>
                    </a:lnTo>
                    <a:lnTo>
                      <a:pt x="2340" y="246"/>
                    </a:lnTo>
                    <a:lnTo>
                      <a:pt x="2340" y="252"/>
                    </a:lnTo>
                    <a:lnTo>
                      <a:pt x="2340" y="252"/>
                    </a:lnTo>
                    <a:lnTo>
                      <a:pt x="2340" y="258"/>
                    </a:lnTo>
                    <a:lnTo>
                      <a:pt x="2340" y="258"/>
                    </a:lnTo>
                    <a:lnTo>
                      <a:pt x="2346" y="264"/>
                    </a:lnTo>
                    <a:lnTo>
                      <a:pt x="2346" y="264"/>
                    </a:lnTo>
                    <a:lnTo>
                      <a:pt x="2346" y="270"/>
                    </a:lnTo>
                    <a:lnTo>
                      <a:pt x="2346" y="270"/>
                    </a:lnTo>
                    <a:lnTo>
                      <a:pt x="2346" y="276"/>
                    </a:lnTo>
                    <a:lnTo>
                      <a:pt x="2346" y="276"/>
                    </a:lnTo>
                    <a:lnTo>
                      <a:pt x="2352" y="276"/>
                    </a:lnTo>
                    <a:lnTo>
                      <a:pt x="2352" y="282"/>
                    </a:lnTo>
                    <a:lnTo>
                      <a:pt x="2352" y="282"/>
                    </a:lnTo>
                    <a:lnTo>
                      <a:pt x="2352" y="282"/>
                    </a:lnTo>
                    <a:lnTo>
                      <a:pt x="2406" y="276"/>
                    </a:lnTo>
                    <a:lnTo>
                      <a:pt x="2406" y="276"/>
                    </a:lnTo>
                    <a:lnTo>
                      <a:pt x="2406" y="276"/>
                    </a:lnTo>
                    <a:lnTo>
                      <a:pt x="2406" y="270"/>
                    </a:lnTo>
                    <a:lnTo>
                      <a:pt x="2406" y="270"/>
                    </a:lnTo>
                    <a:lnTo>
                      <a:pt x="2406" y="270"/>
                    </a:lnTo>
                    <a:lnTo>
                      <a:pt x="2412" y="264"/>
                    </a:lnTo>
                    <a:lnTo>
                      <a:pt x="2412" y="264"/>
                    </a:lnTo>
                    <a:lnTo>
                      <a:pt x="2412" y="258"/>
                    </a:lnTo>
                    <a:lnTo>
                      <a:pt x="2412" y="258"/>
                    </a:lnTo>
                    <a:lnTo>
                      <a:pt x="2412" y="252"/>
                    </a:lnTo>
                    <a:lnTo>
                      <a:pt x="2412" y="252"/>
                    </a:lnTo>
                    <a:lnTo>
                      <a:pt x="2418" y="246"/>
                    </a:lnTo>
                    <a:lnTo>
                      <a:pt x="2418" y="246"/>
                    </a:lnTo>
                    <a:lnTo>
                      <a:pt x="2418" y="246"/>
                    </a:lnTo>
                    <a:lnTo>
                      <a:pt x="2418" y="246"/>
                    </a:lnTo>
                    <a:lnTo>
                      <a:pt x="2418" y="240"/>
                    </a:lnTo>
                    <a:lnTo>
                      <a:pt x="2418" y="234"/>
                    </a:lnTo>
                    <a:lnTo>
                      <a:pt x="2418" y="234"/>
                    </a:lnTo>
                    <a:lnTo>
                      <a:pt x="2424" y="228"/>
                    </a:lnTo>
                    <a:lnTo>
                      <a:pt x="2424" y="228"/>
                    </a:lnTo>
                    <a:lnTo>
                      <a:pt x="2424" y="228"/>
                    </a:lnTo>
                    <a:lnTo>
                      <a:pt x="2424" y="222"/>
                    </a:lnTo>
                    <a:lnTo>
                      <a:pt x="2424" y="222"/>
                    </a:lnTo>
                    <a:lnTo>
                      <a:pt x="2424" y="222"/>
                    </a:lnTo>
                    <a:lnTo>
                      <a:pt x="2430" y="222"/>
                    </a:lnTo>
                    <a:lnTo>
                      <a:pt x="2430" y="222"/>
                    </a:lnTo>
                    <a:lnTo>
                      <a:pt x="2430" y="222"/>
                    </a:lnTo>
                    <a:lnTo>
                      <a:pt x="2430" y="222"/>
                    </a:lnTo>
                    <a:lnTo>
                      <a:pt x="2430" y="222"/>
                    </a:lnTo>
                    <a:lnTo>
                      <a:pt x="2430" y="228"/>
                    </a:lnTo>
                    <a:lnTo>
                      <a:pt x="2436" y="228"/>
                    </a:lnTo>
                    <a:lnTo>
                      <a:pt x="2436" y="228"/>
                    </a:lnTo>
                    <a:lnTo>
                      <a:pt x="2436" y="234"/>
                    </a:lnTo>
                    <a:lnTo>
                      <a:pt x="2436" y="234"/>
                    </a:lnTo>
                    <a:lnTo>
                      <a:pt x="2436" y="240"/>
                    </a:lnTo>
                    <a:lnTo>
                      <a:pt x="2436" y="246"/>
                    </a:lnTo>
                    <a:lnTo>
                      <a:pt x="2442" y="246"/>
                    </a:lnTo>
                    <a:lnTo>
                      <a:pt x="2442" y="246"/>
                    </a:lnTo>
                    <a:lnTo>
                      <a:pt x="2442" y="246"/>
                    </a:lnTo>
                    <a:lnTo>
                      <a:pt x="2442" y="252"/>
                    </a:lnTo>
                    <a:lnTo>
                      <a:pt x="2442" y="252"/>
                    </a:lnTo>
                    <a:lnTo>
                      <a:pt x="2442" y="258"/>
                    </a:lnTo>
                    <a:lnTo>
                      <a:pt x="2442" y="258"/>
                    </a:lnTo>
                    <a:lnTo>
                      <a:pt x="2448" y="264"/>
                    </a:lnTo>
                    <a:lnTo>
                      <a:pt x="2448" y="264"/>
                    </a:lnTo>
                    <a:lnTo>
                      <a:pt x="2448" y="270"/>
                    </a:lnTo>
                    <a:lnTo>
                      <a:pt x="2448" y="270"/>
                    </a:lnTo>
                    <a:lnTo>
                      <a:pt x="2448" y="270"/>
                    </a:lnTo>
                    <a:lnTo>
                      <a:pt x="2448" y="276"/>
                    </a:lnTo>
                    <a:lnTo>
                      <a:pt x="2448" y="276"/>
                    </a:lnTo>
                    <a:lnTo>
                      <a:pt x="2454" y="282"/>
                    </a:lnTo>
                    <a:lnTo>
                      <a:pt x="2454" y="282"/>
                    </a:lnTo>
                    <a:lnTo>
                      <a:pt x="2454" y="282"/>
                    </a:lnTo>
                    <a:lnTo>
                      <a:pt x="2508" y="276"/>
                    </a:lnTo>
                    <a:lnTo>
                      <a:pt x="2508" y="276"/>
                    </a:lnTo>
                    <a:lnTo>
                      <a:pt x="2508" y="276"/>
                    </a:lnTo>
                    <a:lnTo>
                      <a:pt x="2508" y="276"/>
                    </a:lnTo>
                    <a:lnTo>
                      <a:pt x="2508" y="270"/>
                    </a:lnTo>
                    <a:lnTo>
                      <a:pt x="2508" y="270"/>
                    </a:lnTo>
                    <a:lnTo>
                      <a:pt x="2514" y="264"/>
                    </a:lnTo>
                    <a:lnTo>
                      <a:pt x="2514" y="264"/>
                    </a:lnTo>
                    <a:lnTo>
                      <a:pt x="2514" y="258"/>
                    </a:lnTo>
                    <a:lnTo>
                      <a:pt x="2514" y="258"/>
                    </a:lnTo>
                    <a:lnTo>
                      <a:pt x="2514" y="252"/>
                    </a:lnTo>
                    <a:lnTo>
                      <a:pt x="2514" y="252"/>
                    </a:lnTo>
                    <a:lnTo>
                      <a:pt x="2514" y="246"/>
                    </a:lnTo>
                    <a:lnTo>
                      <a:pt x="2520" y="246"/>
                    </a:lnTo>
                    <a:lnTo>
                      <a:pt x="2520" y="246"/>
                    </a:lnTo>
                    <a:lnTo>
                      <a:pt x="2520" y="246"/>
                    </a:lnTo>
                    <a:lnTo>
                      <a:pt x="2520" y="240"/>
                    </a:lnTo>
                    <a:lnTo>
                      <a:pt x="2520" y="240"/>
                    </a:lnTo>
                    <a:lnTo>
                      <a:pt x="2520" y="234"/>
                    </a:lnTo>
                    <a:lnTo>
                      <a:pt x="2520" y="234"/>
                    </a:lnTo>
                    <a:lnTo>
                      <a:pt x="2526" y="228"/>
                    </a:lnTo>
                    <a:lnTo>
                      <a:pt x="2526" y="228"/>
                    </a:lnTo>
                    <a:lnTo>
                      <a:pt x="2526" y="228"/>
                    </a:lnTo>
                    <a:lnTo>
                      <a:pt x="2526" y="222"/>
                    </a:lnTo>
                    <a:lnTo>
                      <a:pt x="2526" y="222"/>
                    </a:lnTo>
                    <a:lnTo>
                      <a:pt x="2526" y="222"/>
                    </a:lnTo>
                    <a:lnTo>
                      <a:pt x="2532" y="222"/>
                    </a:lnTo>
                    <a:lnTo>
                      <a:pt x="2532" y="222"/>
                    </a:lnTo>
                    <a:lnTo>
                      <a:pt x="2532" y="222"/>
                    </a:lnTo>
                    <a:lnTo>
                      <a:pt x="2532" y="228"/>
                    </a:lnTo>
                    <a:lnTo>
                      <a:pt x="2532" y="228"/>
                    </a:lnTo>
                    <a:lnTo>
                      <a:pt x="2532" y="228"/>
                    </a:lnTo>
                    <a:lnTo>
                      <a:pt x="2538" y="234"/>
                    </a:lnTo>
                    <a:lnTo>
                      <a:pt x="2538" y="234"/>
                    </a:lnTo>
                    <a:lnTo>
                      <a:pt x="2538" y="240"/>
                    </a:lnTo>
                    <a:lnTo>
                      <a:pt x="2538" y="240"/>
                    </a:lnTo>
                    <a:lnTo>
                      <a:pt x="2538" y="246"/>
                    </a:lnTo>
                    <a:lnTo>
                      <a:pt x="2538" y="246"/>
                    </a:lnTo>
                    <a:lnTo>
                      <a:pt x="2538" y="246"/>
                    </a:lnTo>
                    <a:lnTo>
                      <a:pt x="2544" y="246"/>
                    </a:lnTo>
                    <a:lnTo>
                      <a:pt x="2544" y="252"/>
                    </a:lnTo>
                    <a:lnTo>
                      <a:pt x="2544" y="258"/>
                    </a:lnTo>
                    <a:lnTo>
                      <a:pt x="2544" y="258"/>
                    </a:lnTo>
                    <a:lnTo>
                      <a:pt x="2544" y="258"/>
                    </a:lnTo>
                    <a:lnTo>
                      <a:pt x="2544" y="264"/>
                    </a:lnTo>
                    <a:lnTo>
                      <a:pt x="2550" y="264"/>
                    </a:lnTo>
                    <a:lnTo>
                      <a:pt x="2550" y="270"/>
                    </a:lnTo>
                    <a:lnTo>
                      <a:pt x="2550" y="270"/>
                    </a:lnTo>
                    <a:lnTo>
                      <a:pt x="2550" y="276"/>
                    </a:lnTo>
                    <a:lnTo>
                      <a:pt x="2550" y="276"/>
                    </a:lnTo>
                    <a:lnTo>
                      <a:pt x="2550" y="276"/>
                    </a:lnTo>
                    <a:lnTo>
                      <a:pt x="2556" y="282"/>
                    </a:lnTo>
                    <a:lnTo>
                      <a:pt x="2556" y="282"/>
                    </a:lnTo>
                    <a:lnTo>
                      <a:pt x="2556" y="282"/>
                    </a:lnTo>
                    <a:lnTo>
                      <a:pt x="2610" y="282"/>
                    </a:lnTo>
                    <a:lnTo>
                      <a:pt x="2610" y="282"/>
                    </a:lnTo>
                    <a:lnTo>
                      <a:pt x="2610" y="276"/>
                    </a:lnTo>
                    <a:lnTo>
                      <a:pt x="2610" y="276"/>
                    </a:lnTo>
                    <a:lnTo>
                      <a:pt x="2610" y="270"/>
                    </a:lnTo>
                    <a:lnTo>
                      <a:pt x="2610" y="270"/>
                    </a:lnTo>
                    <a:lnTo>
                      <a:pt x="2610" y="264"/>
                    </a:lnTo>
                    <a:lnTo>
                      <a:pt x="2616" y="264"/>
                    </a:lnTo>
                    <a:lnTo>
                      <a:pt x="2616" y="264"/>
                    </a:lnTo>
                    <a:lnTo>
                      <a:pt x="2616" y="258"/>
                    </a:lnTo>
                    <a:lnTo>
                      <a:pt x="2616" y="258"/>
                    </a:lnTo>
                    <a:lnTo>
                      <a:pt x="2616" y="252"/>
                    </a:lnTo>
                    <a:lnTo>
                      <a:pt x="2616" y="252"/>
                    </a:lnTo>
                    <a:lnTo>
                      <a:pt x="2622" y="246"/>
                    </a:lnTo>
                    <a:lnTo>
                      <a:pt x="2622" y="246"/>
                    </a:lnTo>
                    <a:lnTo>
                      <a:pt x="2622" y="246"/>
                    </a:lnTo>
                    <a:lnTo>
                      <a:pt x="2622" y="240"/>
                    </a:lnTo>
                    <a:lnTo>
                      <a:pt x="2622" y="240"/>
                    </a:lnTo>
                    <a:lnTo>
                      <a:pt x="2622" y="234"/>
                    </a:lnTo>
                    <a:lnTo>
                      <a:pt x="2622" y="234"/>
                    </a:lnTo>
                    <a:lnTo>
                      <a:pt x="2628" y="228"/>
                    </a:lnTo>
                    <a:lnTo>
                      <a:pt x="2628" y="228"/>
                    </a:lnTo>
                    <a:lnTo>
                      <a:pt x="2628" y="228"/>
                    </a:lnTo>
                    <a:lnTo>
                      <a:pt x="2628" y="228"/>
                    </a:lnTo>
                    <a:lnTo>
                      <a:pt x="2628" y="222"/>
                    </a:lnTo>
                    <a:lnTo>
                      <a:pt x="2628" y="222"/>
                    </a:lnTo>
                    <a:lnTo>
                      <a:pt x="2634" y="222"/>
                    </a:lnTo>
                    <a:lnTo>
                      <a:pt x="2634" y="222"/>
                    </a:lnTo>
                    <a:lnTo>
                      <a:pt x="2634" y="228"/>
                    </a:lnTo>
                    <a:lnTo>
                      <a:pt x="2634" y="228"/>
                    </a:lnTo>
                    <a:lnTo>
                      <a:pt x="2634" y="228"/>
                    </a:lnTo>
                    <a:lnTo>
                      <a:pt x="2634" y="228"/>
                    </a:lnTo>
                    <a:lnTo>
                      <a:pt x="2640" y="234"/>
                    </a:lnTo>
                    <a:lnTo>
                      <a:pt x="2640" y="234"/>
                    </a:lnTo>
                    <a:lnTo>
                      <a:pt x="2640" y="240"/>
                    </a:lnTo>
                    <a:lnTo>
                      <a:pt x="2640" y="240"/>
                    </a:lnTo>
                    <a:lnTo>
                      <a:pt x="2640" y="246"/>
                    </a:lnTo>
                    <a:lnTo>
                      <a:pt x="2640" y="246"/>
                    </a:lnTo>
                    <a:lnTo>
                      <a:pt x="2640" y="246"/>
                    </a:lnTo>
                    <a:lnTo>
                      <a:pt x="2646" y="252"/>
                    </a:lnTo>
                    <a:lnTo>
                      <a:pt x="2646" y="252"/>
                    </a:lnTo>
                    <a:lnTo>
                      <a:pt x="2646" y="258"/>
                    </a:lnTo>
                    <a:lnTo>
                      <a:pt x="2646" y="258"/>
                    </a:lnTo>
                    <a:lnTo>
                      <a:pt x="2646" y="264"/>
                    </a:lnTo>
                    <a:lnTo>
                      <a:pt x="2646" y="264"/>
                    </a:lnTo>
                    <a:lnTo>
                      <a:pt x="2652" y="264"/>
                    </a:lnTo>
                    <a:lnTo>
                      <a:pt x="2652" y="270"/>
                    </a:lnTo>
                    <a:lnTo>
                      <a:pt x="2652" y="270"/>
                    </a:lnTo>
                    <a:lnTo>
                      <a:pt x="2652" y="276"/>
                    </a:lnTo>
                    <a:lnTo>
                      <a:pt x="2652" y="276"/>
                    </a:lnTo>
                    <a:lnTo>
                      <a:pt x="2652" y="276"/>
                    </a:lnTo>
                    <a:lnTo>
                      <a:pt x="2658" y="282"/>
                    </a:lnTo>
                    <a:lnTo>
                      <a:pt x="2658" y="282"/>
                    </a:lnTo>
                    <a:lnTo>
                      <a:pt x="2658" y="282"/>
                    </a:lnTo>
                    <a:lnTo>
                      <a:pt x="2712" y="276"/>
                    </a:lnTo>
                    <a:lnTo>
                      <a:pt x="2712" y="276"/>
                    </a:lnTo>
                    <a:lnTo>
                      <a:pt x="2712" y="276"/>
                    </a:lnTo>
                    <a:lnTo>
                      <a:pt x="2712" y="276"/>
                    </a:lnTo>
                    <a:lnTo>
                      <a:pt x="2712" y="270"/>
                    </a:lnTo>
                    <a:lnTo>
                      <a:pt x="2712" y="270"/>
                    </a:lnTo>
                    <a:lnTo>
                      <a:pt x="2712" y="264"/>
                    </a:lnTo>
                    <a:lnTo>
                      <a:pt x="2718" y="264"/>
                    </a:lnTo>
                    <a:lnTo>
                      <a:pt x="2718" y="258"/>
                    </a:lnTo>
                    <a:lnTo>
                      <a:pt x="2718" y="258"/>
                    </a:lnTo>
                    <a:lnTo>
                      <a:pt x="2718" y="252"/>
                    </a:lnTo>
                    <a:lnTo>
                      <a:pt x="2718" y="252"/>
                    </a:lnTo>
                    <a:lnTo>
                      <a:pt x="2718" y="246"/>
                    </a:lnTo>
                    <a:lnTo>
                      <a:pt x="2718" y="246"/>
                    </a:lnTo>
                    <a:lnTo>
                      <a:pt x="2718" y="246"/>
                    </a:lnTo>
                    <a:lnTo>
                      <a:pt x="2724" y="246"/>
                    </a:lnTo>
                    <a:lnTo>
                      <a:pt x="2724" y="240"/>
                    </a:lnTo>
                    <a:lnTo>
                      <a:pt x="2724" y="234"/>
                    </a:lnTo>
                    <a:lnTo>
                      <a:pt x="2724" y="234"/>
                    </a:lnTo>
                    <a:lnTo>
                      <a:pt x="2724" y="234"/>
                    </a:lnTo>
                    <a:lnTo>
                      <a:pt x="2730" y="228"/>
                    </a:lnTo>
                    <a:lnTo>
                      <a:pt x="2730" y="228"/>
                    </a:lnTo>
                    <a:lnTo>
                      <a:pt x="2730" y="228"/>
                    </a:lnTo>
                    <a:lnTo>
                      <a:pt x="2730" y="222"/>
                    </a:lnTo>
                    <a:lnTo>
                      <a:pt x="2730" y="222"/>
                    </a:lnTo>
                    <a:lnTo>
                      <a:pt x="2730" y="222"/>
                    </a:lnTo>
                    <a:lnTo>
                      <a:pt x="2736" y="222"/>
                    </a:lnTo>
                    <a:lnTo>
                      <a:pt x="2736" y="222"/>
                    </a:lnTo>
                    <a:lnTo>
                      <a:pt x="2736" y="222"/>
                    </a:lnTo>
                    <a:lnTo>
                      <a:pt x="2736" y="228"/>
                    </a:lnTo>
                    <a:lnTo>
                      <a:pt x="2736" y="228"/>
                    </a:lnTo>
                    <a:lnTo>
                      <a:pt x="2736" y="228"/>
                    </a:lnTo>
                    <a:lnTo>
                      <a:pt x="2742" y="234"/>
                    </a:lnTo>
                    <a:lnTo>
                      <a:pt x="2742" y="234"/>
                    </a:lnTo>
                    <a:lnTo>
                      <a:pt x="2742" y="234"/>
                    </a:lnTo>
                    <a:lnTo>
                      <a:pt x="2742" y="240"/>
                    </a:lnTo>
                    <a:lnTo>
                      <a:pt x="2742" y="246"/>
                    </a:lnTo>
                    <a:lnTo>
                      <a:pt x="2742" y="246"/>
                    </a:lnTo>
                    <a:lnTo>
                      <a:pt x="2742" y="246"/>
                    </a:lnTo>
                    <a:lnTo>
                      <a:pt x="2748" y="246"/>
                    </a:lnTo>
                    <a:lnTo>
                      <a:pt x="2748" y="252"/>
                    </a:lnTo>
                    <a:lnTo>
                      <a:pt x="2748" y="252"/>
                    </a:lnTo>
                    <a:lnTo>
                      <a:pt x="2748" y="258"/>
                    </a:lnTo>
                    <a:lnTo>
                      <a:pt x="2748" y="258"/>
                    </a:lnTo>
                    <a:lnTo>
                      <a:pt x="2748" y="264"/>
                    </a:lnTo>
                    <a:lnTo>
                      <a:pt x="2748" y="264"/>
                    </a:lnTo>
                    <a:lnTo>
                      <a:pt x="2754" y="270"/>
                    </a:lnTo>
                    <a:lnTo>
                      <a:pt x="2754" y="270"/>
                    </a:lnTo>
                    <a:lnTo>
                      <a:pt x="2754" y="276"/>
                    </a:lnTo>
                    <a:lnTo>
                      <a:pt x="2754" y="276"/>
                    </a:lnTo>
                    <a:lnTo>
                      <a:pt x="2754" y="276"/>
                    </a:lnTo>
                    <a:lnTo>
                      <a:pt x="2754" y="282"/>
                    </a:lnTo>
                    <a:lnTo>
                      <a:pt x="2760" y="282"/>
                    </a:lnTo>
                    <a:lnTo>
                      <a:pt x="2760" y="282"/>
                    </a:lnTo>
                    <a:lnTo>
                      <a:pt x="2814" y="276"/>
                    </a:lnTo>
                    <a:lnTo>
                      <a:pt x="2814" y="276"/>
                    </a:lnTo>
                    <a:lnTo>
                      <a:pt x="2814" y="276"/>
                    </a:lnTo>
                    <a:lnTo>
                      <a:pt x="2814" y="276"/>
                    </a:lnTo>
                    <a:lnTo>
                      <a:pt x="2814" y="270"/>
                    </a:lnTo>
                    <a:lnTo>
                      <a:pt x="2814" y="270"/>
                    </a:lnTo>
                    <a:lnTo>
                      <a:pt x="2814" y="264"/>
                    </a:lnTo>
                    <a:lnTo>
                      <a:pt x="2820" y="264"/>
                    </a:lnTo>
                    <a:lnTo>
                      <a:pt x="2820" y="258"/>
                    </a:lnTo>
                    <a:lnTo>
                      <a:pt x="2820" y="258"/>
                    </a:lnTo>
                    <a:lnTo>
                      <a:pt x="2820" y="258"/>
                    </a:lnTo>
                    <a:lnTo>
                      <a:pt x="2820" y="252"/>
                    </a:lnTo>
                    <a:lnTo>
                      <a:pt x="2820" y="252"/>
                    </a:lnTo>
                    <a:lnTo>
                      <a:pt x="2820" y="246"/>
                    </a:lnTo>
                    <a:lnTo>
                      <a:pt x="2820" y="246"/>
                    </a:lnTo>
                    <a:lnTo>
                      <a:pt x="2826" y="246"/>
                    </a:lnTo>
                    <a:lnTo>
                      <a:pt x="2826" y="240"/>
                    </a:lnTo>
                    <a:lnTo>
                      <a:pt x="2826" y="240"/>
                    </a:lnTo>
                    <a:lnTo>
                      <a:pt x="2826" y="234"/>
                    </a:lnTo>
                    <a:lnTo>
                      <a:pt x="2826" y="234"/>
                    </a:lnTo>
                    <a:lnTo>
                      <a:pt x="2826" y="228"/>
                    </a:lnTo>
                    <a:lnTo>
                      <a:pt x="2832" y="228"/>
                    </a:lnTo>
                    <a:lnTo>
                      <a:pt x="2832" y="228"/>
                    </a:lnTo>
                    <a:lnTo>
                      <a:pt x="2832" y="228"/>
                    </a:lnTo>
                    <a:lnTo>
                      <a:pt x="2832" y="222"/>
                    </a:lnTo>
                    <a:lnTo>
                      <a:pt x="2832" y="222"/>
                    </a:lnTo>
                    <a:lnTo>
                      <a:pt x="2832" y="222"/>
                    </a:lnTo>
                    <a:lnTo>
                      <a:pt x="2838" y="222"/>
                    </a:lnTo>
                    <a:lnTo>
                      <a:pt x="2838" y="228"/>
                    </a:lnTo>
                    <a:lnTo>
                      <a:pt x="2838" y="228"/>
                    </a:lnTo>
                    <a:lnTo>
                      <a:pt x="2838" y="228"/>
                    </a:lnTo>
                    <a:lnTo>
                      <a:pt x="2838" y="228"/>
                    </a:lnTo>
                    <a:lnTo>
                      <a:pt x="2838" y="234"/>
                    </a:lnTo>
                    <a:lnTo>
                      <a:pt x="2844" y="234"/>
                    </a:lnTo>
                    <a:lnTo>
                      <a:pt x="2844" y="240"/>
                    </a:lnTo>
                    <a:lnTo>
                      <a:pt x="2844" y="240"/>
                    </a:lnTo>
                    <a:lnTo>
                      <a:pt x="2844" y="246"/>
                    </a:lnTo>
                    <a:lnTo>
                      <a:pt x="2844" y="246"/>
                    </a:lnTo>
                    <a:lnTo>
                      <a:pt x="2844" y="246"/>
                    </a:lnTo>
                    <a:lnTo>
                      <a:pt x="2844" y="252"/>
                    </a:lnTo>
                    <a:lnTo>
                      <a:pt x="2850" y="252"/>
                    </a:lnTo>
                    <a:lnTo>
                      <a:pt x="2850" y="258"/>
                    </a:lnTo>
                    <a:lnTo>
                      <a:pt x="2850" y="258"/>
                    </a:lnTo>
                    <a:lnTo>
                      <a:pt x="2850" y="264"/>
                    </a:lnTo>
                    <a:lnTo>
                      <a:pt x="2850" y="264"/>
                    </a:lnTo>
                    <a:lnTo>
                      <a:pt x="2850" y="270"/>
                    </a:lnTo>
                    <a:lnTo>
                      <a:pt x="2856" y="270"/>
                    </a:lnTo>
                    <a:lnTo>
                      <a:pt x="2856" y="270"/>
                    </a:lnTo>
                    <a:lnTo>
                      <a:pt x="2856" y="276"/>
                    </a:lnTo>
                    <a:lnTo>
                      <a:pt x="2856" y="276"/>
                    </a:lnTo>
                    <a:lnTo>
                      <a:pt x="2856" y="282"/>
                    </a:lnTo>
                    <a:lnTo>
                      <a:pt x="2856" y="282"/>
                    </a:lnTo>
                    <a:lnTo>
                      <a:pt x="2862" y="282"/>
                    </a:lnTo>
                    <a:lnTo>
                      <a:pt x="2862" y="282"/>
                    </a:lnTo>
                    <a:lnTo>
                      <a:pt x="2910" y="282"/>
                    </a:lnTo>
                    <a:lnTo>
                      <a:pt x="2910" y="282"/>
                    </a:lnTo>
                    <a:lnTo>
                      <a:pt x="2916" y="276"/>
                    </a:lnTo>
                    <a:lnTo>
                      <a:pt x="2916" y="276"/>
                    </a:lnTo>
                    <a:lnTo>
                      <a:pt x="2916" y="270"/>
                    </a:lnTo>
                    <a:lnTo>
                      <a:pt x="2916" y="270"/>
                    </a:lnTo>
                    <a:lnTo>
                      <a:pt x="2916" y="264"/>
                    </a:lnTo>
                    <a:lnTo>
                      <a:pt x="2916" y="264"/>
                    </a:lnTo>
                    <a:lnTo>
                      <a:pt x="2922" y="264"/>
                    </a:lnTo>
                    <a:lnTo>
                      <a:pt x="2922" y="258"/>
                    </a:lnTo>
                    <a:lnTo>
                      <a:pt x="2922" y="258"/>
                    </a:lnTo>
                    <a:lnTo>
                      <a:pt x="2922" y="252"/>
                    </a:lnTo>
                    <a:lnTo>
                      <a:pt x="2922" y="252"/>
                    </a:lnTo>
                    <a:lnTo>
                      <a:pt x="2922" y="246"/>
                    </a:lnTo>
                    <a:lnTo>
                      <a:pt x="2922" y="246"/>
                    </a:lnTo>
                    <a:lnTo>
                      <a:pt x="2928" y="246"/>
                    </a:lnTo>
                    <a:lnTo>
                      <a:pt x="2928" y="240"/>
                    </a:lnTo>
                    <a:lnTo>
                      <a:pt x="2928" y="240"/>
                    </a:lnTo>
                    <a:lnTo>
                      <a:pt x="2928" y="234"/>
                    </a:lnTo>
                    <a:lnTo>
                      <a:pt x="2928" y="234"/>
                    </a:lnTo>
                    <a:lnTo>
                      <a:pt x="2928" y="228"/>
                    </a:lnTo>
                    <a:lnTo>
                      <a:pt x="2934" y="228"/>
                    </a:lnTo>
                    <a:lnTo>
                      <a:pt x="2934" y="228"/>
                    </a:lnTo>
                    <a:lnTo>
                      <a:pt x="2934" y="228"/>
                    </a:lnTo>
                    <a:lnTo>
                      <a:pt x="2934" y="222"/>
                    </a:lnTo>
                    <a:lnTo>
                      <a:pt x="2934" y="222"/>
                    </a:lnTo>
                    <a:lnTo>
                      <a:pt x="2934" y="222"/>
                    </a:lnTo>
                    <a:lnTo>
                      <a:pt x="2940" y="222"/>
                    </a:lnTo>
                    <a:lnTo>
                      <a:pt x="2940" y="228"/>
                    </a:lnTo>
                    <a:lnTo>
                      <a:pt x="2940" y="228"/>
                    </a:lnTo>
                    <a:lnTo>
                      <a:pt x="2940" y="228"/>
                    </a:lnTo>
                    <a:lnTo>
                      <a:pt x="2940" y="228"/>
                    </a:lnTo>
                    <a:lnTo>
                      <a:pt x="2940" y="234"/>
                    </a:lnTo>
                    <a:lnTo>
                      <a:pt x="2946" y="234"/>
                    </a:lnTo>
                    <a:lnTo>
                      <a:pt x="2946" y="240"/>
                    </a:lnTo>
                    <a:lnTo>
                      <a:pt x="2946" y="240"/>
                    </a:lnTo>
                    <a:lnTo>
                      <a:pt x="2946" y="246"/>
                    </a:lnTo>
                    <a:lnTo>
                      <a:pt x="2946" y="246"/>
                    </a:lnTo>
                    <a:lnTo>
                      <a:pt x="2946" y="246"/>
                    </a:lnTo>
                    <a:lnTo>
                      <a:pt x="2946" y="252"/>
                    </a:lnTo>
                    <a:lnTo>
                      <a:pt x="2952" y="252"/>
                    </a:lnTo>
                    <a:lnTo>
                      <a:pt x="2952" y="258"/>
                    </a:lnTo>
                    <a:lnTo>
                      <a:pt x="2952" y="258"/>
                    </a:lnTo>
                    <a:lnTo>
                      <a:pt x="2952" y="264"/>
                    </a:lnTo>
                    <a:lnTo>
                      <a:pt x="2952" y="264"/>
                    </a:lnTo>
                    <a:lnTo>
                      <a:pt x="2952" y="264"/>
                    </a:lnTo>
                    <a:lnTo>
                      <a:pt x="2958" y="270"/>
                    </a:lnTo>
                    <a:lnTo>
                      <a:pt x="2958" y="270"/>
                    </a:lnTo>
                    <a:lnTo>
                      <a:pt x="2958" y="276"/>
                    </a:lnTo>
                    <a:lnTo>
                      <a:pt x="2958" y="276"/>
                    </a:lnTo>
                    <a:lnTo>
                      <a:pt x="2958" y="276"/>
                    </a:lnTo>
                    <a:lnTo>
                      <a:pt x="2958" y="282"/>
                    </a:lnTo>
                    <a:lnTo>
                      <a:pt x="2958" y="282"/>
                    </a:lnTo>
                    <a:lnTo>
                      <a:pt x="2958" y="282"/>
                    </a:lnTo>
                    <a:lnTo>
                      <a:pt x="3012" y="276"/>
                    </a:lnTo>
                    <a:lnTo>
                      <a:pt x="3012" y="276"/>
                    </a:lnTo>
                    <a:lnTo>
                      <a:pt x="3018" y="276"/>
                    </a:lnTo>
                    <a:lnTo>
                      <a:pt x="3018" y="276"/>
                    </a:lnTo>
                    <a:lnTo>
                      <a:pt x="3018" y="270"/>
                    </a:lnTo>
                    <a:lnTo>
                      <a:pt x="3018" y="270"/>
                    </a:lnTo>
                    <a:lnTo>
                      <a:pt x="3018" y="264"/>
                    </a:lnTo>
                    <a:lnTo>
                      <a:pt x="3018" y="264"/>
                    </a:lnTo>
                    <a:lnTo>
                      <a:pt x="3024" y="258"/>
                    </a:lnTo>
                    <a:lnTo>
                      <a:pt x="3024" y="258"/>
                    </a:lnTo>
                    <a:lnTo>
                      <a:pt x="3024" y="252"/>
                    </a:lnTo>
                    <a:lnTo>
                      <a:pt x="3024" y="252"/>
                    </a:lnTo>
                    <a:lnTo>
                      <a:pt x="3024" y="246"/>
                    </a:lnTo>
                    <a:lnTo>
                      <a:pt x="3024" y="246"/>
                    </a:lnTo>
                    <a:lnTo>
                      <a:pt x="3024" y="246"/>
                    </a:lnTo>
                    <a:lnTo>
                      <a:pt x="3024" y="246"/>
                    </a:lnTo>
                    <a:lnTo>
                      <a:pt x="3030" y="240"/>
                    </a:lnTo>
                    <a:lnTo>
                      <a:pt x="3030" y="240"/>
                    </a:lnTo>
                    <a:lnTo>
                      <a:pt x="3030" y="234"/>
                    </a:lnTo>
                    <a:lnTo>
                      <a:pt x="3030" y="234"/>
                    </a:lnTo>
                    <a:lnTo>
                      <a:pt x="3030" y="228"/>
                    </a:lnTo>
                    <a:lnTo>
                      <a:pt x="3036" y="228"/>
                    </a:lnTo>
                    <a:lnTo>
                      <a:pt x="3036" y="228"/>
                    </a:lnTo>
                    <a:lnTo>
                      <a:pt x="3036" y="222"/>
                    </a:lnTo>
                    <a:lnTo>
                      <a:pt x="3036" y="222"/>
                    </a:lnTo>
                    <a:lnTo>
                      <a:pt x="3036" y="222"/>
                    </a:lnTo>
                    <a:lnTo>
                      <a:pt x="3036" y="222"/>
                    </a:lnTo>
                    <a:lnTo>
                      <a:pt x="3042" y="222"/>
                    </a:lnTo>
                    <a:lnTo>
                      <a:pt x="3042" y="222"/>
                    </a:lnTo>
                    <a:lnTo>
                      <a:pt x="3042" y="228"/>
                    </a:lnTo>
                    <a:lnTo>
                      <a:pt x="3042" y="228"/>
                    </a:lnTo>
                    <a:lnTo>
                      <a:pt x="3042" y="228"/>
                    </a:lnTo>
                    <a:lnTo>
                      <a:pt x="3042" y="234"/>
                    </a:lnTo>
                    <a:lnTo>
                      <a:pt x="3048" y="234"/>
                    </a:lnTo>
                    <a:lnTo>
                      <a:pt x="3048" y="240"/>
                    </a:lnTo>
                    <a:lnTo>
                      <a:pt x="3048" y="240"/>
                    </a:lnTo>
                    <a:lnTo>
                      <a:pt x="3048" y="246"/>
                    </a:lnTo>
                    <a:lnTo>
                      <a:pt x="3048" y="246"/>
                    </a:lnTo>
                    <a:lnTo>
                      <a:pt x="3048" y="246"/>
                    </a:lnTo>
                    <a:lnTo>
                      <a:pt x="3048" y="246"/>
                    </a:lnTo>
                    <a:lnTo>
                      <a:pt x="3054" y="252"/>
                    </a:lnTo>
                    <a:lnTo>
                      <a:pt x="3054" y="252"/>
                    </a:lnTo>
                    <a:lnTo>
                      <a:pt x="3054" y="258"/>
                    </a:lnTo>
                    <a:lnTo>
                      <a:pt x="3054" y="258"/>
                    </a:lnTo>
                    <a:lnTo>
                      <a:pt x="3054" y="264"/>
                    </a:lnTo>
                    <a:lnTo>
                      <a:pt x="3054" y="264"/>
                    </a:lnTo>
                    <a:lnTo>
                      <a:pt x="3054" y="270"/>
                    </a:lnTo>
                    <a:lnTo>
                      <a:pt x="3060" y="270"/>
                    </a:lnTo>
                    <a:lnTo>
                      <a:pt x="3060" y="276"/>
                    </a:lnTo>
                    <a:lnTo>
                      <a:pt x="3060" y="276"/>
                    </a:lnTo>
                    <a:lnTo>
                      <a:pt x="3060" y="276"/>
                    </a:lnTo>
                    <a:lnTo>
                      <a:pt x="3060" y="282"/>
                    </a:lnTo>
                    <a:lnTo>
                      <a:pt x="3060" y="282"/>
                    </a:lnTo>
                    <a:lnTo>
                      <a:pt x="3060" y="282"/>
                    </a:lnTo>
                    <a:lnTo>
                      <a:pt x="3114" y="282"/>
                    </a:lnTo>
                    <a:lnTo>
                      <a:pt x="3114" y="282"/>
                    </a:lnTo>
                    <a:lnTo>
                      <a:pt x="3120" y="276"/>
                    </a:lnTo>
                    <a:lnTo>
                      <a:pt x="3120" y="276"/>
                    </a:lnTo>
                    <a:lnTo>
                      <a:pt x="3120" y="270"/>
                    </a:lnTo>
                    <a:lnTo>
                      <a:pt x="3120" y="270"/>
                    </a:lnTo>
                    <a:lnTo>
                      <a:pt x="3120" y="270"/>
                    </a:lnTo>
                    <a:lnTo>
                      <a:pt x="3120" y="264"/>
                    </a:lnTo>
                    <a:lnTo>
                      <a:pt x="3120" y="264"/>
                    </a:lnTo>
                    <a:lnTo>
                      <a:pt x="3126" y="258"/>
                    </a:lnTo>
                    <a:lnTo>
                      <a:pt x="3126" y="258"/>
                    </a:lnTo>
                    <a:lnTo>
                      <a:pt x="3126" y="252"/>
                    </a:lnTo>
                    <a:lnTo>
                      <a:pt x="3126" y="252"/>
                    </a:lnTo>
                    <a:lnTo>
                      <a:pt x="3126" y="246"/>
                    </a:lnTo>
                    <a:lnTo>
                      <a:pt x="3126" y="246"/>
                    </a:lnTo>
                    <a:lnTo>
                      <a:pt x="3126" y="246"/>
                    </a:lnTo>
                    <a:lnTo>
                      <a:pt x="3132" y="240"/>
                    </a:lnTo>
                    <a:lnTo>
                      <a:pt x="3132" y="240"/>
                    </a:lnTo>
                    <a:lnTo>
                      <a:pt x="3132" y="234"/>
                    </a:lnTo>
                    <a:lnTo>
                      <a:pt x="3132" y="234"/>
                    </a:lnTo>
                    <a:lnTo>
                      <a:pt x="3132" y="228"/>
                    </a:lnTo>
                    <a:lnTo>
                      <a:pt x="3132" y="228"/>
                    </a:lnTo>
                    <a:lnTo>
                      <a:pt x="3138" y="228"/>
                    </a:lnTo>
                    <a:lnTo>
                      <a:pt x="3138" y="228"/>
                    </a:lnTo>
                    <a:lnTo>
                      <a:pt x="3138" y="228"/>
                    </a:lnTo>
                    <a:lnTo>
                      <a:pt x="3138" y="222"/>
                    </a:lnTo>
                    <a:lnTo>
                      <a:pt x="3138" y="222"/>
                    </a:lnTo>
                    <a:lnTo>
                      <a:pt x="3138" y="228"/>
                    </a:lnTo>
                    <a:lnTo>
                      <a:pt x="3144" y="228"/>
                    </a:lnTo>
                    <a:lnTo>
                      <a:pt x="3144" y="228"/>
                    </a:lnTo>
                    <a:lnTo>
                      <a:pt x="3144" y="228"/>
                    </a:lnTo>
                    <a:lnTo>
                      <a:pt x="3144" y="228"/>
                    </a:lnTo>
                    <a:lnTo>
                      <a:pt x="3144" y="234"/>
                    </a:lnTo>
                    <a:lnTo>
                      <a:pt x="3144" y="234"/>
                    </a:lnTo>
                    <a:lnTo>
                      <a:pt x="3150" y="240"/>
                    </a:lnTo>
                    <a:lnTo>
                      <a:pt x="3150" y="240"/>
                    </a:lnTo>
                    <a:lnTo>
                      <a:pt x="3150" y="246"/>
                    </a:lnTo>
                    <a:lnTo>
                      <a:pt x="3150" y="246"/>
                    </a:lnTo>
                    <a:lnTo>
                      <a:pt x="3150" y="246"/>
                    </a:lnTo>
                    <a:lnTo>
                      <a:pt x="3150" y="252"/>
                    </a:lnTo>
                    <a:lnTo>
                      <a:pt x="3150" y="252"/>
                    </a:lnTo>
                    <a:lnTo>
                      <a:pt x="3156" y="258"/>
                    </a:lnTo>
                    <a:lnTo>
                      <a:pt x="3156" y="258"/>
                    </a:lnTo>
                    <a:lnTo>
                      <a:pt x="3156" y="264"/>
                    </a:lnTo>
                    <a:lnTo>
                      <a:pt x="3156" y="264"/>
                    </a:lnTo>
                    <a:lnTo>
                      <a:pt x="3156" y="270"/>
                    </a:lnTo>
                    <a:lnTo>
                      <a:pt x="3156" y="270"/>
                    </a:lnTo>
                    <a:lnTo>
                      <a:pt x="3162" y="270"/>
                    </a:lnTo>
                    <a:lnTo>
                      <a:pt x="3162" y="276"/>
                    </a:lnTo>
                    <a:lnTo>
                      <a:pt x="3162" y="276"/>
                    </a:lnTo>
                    <a:lnTo>
                      <a:pt x="3162" y="282"/>
                    </a:lnTo>
                    <a:lnTo>
                      <a:pt x="3162" y="282"/>
                    </a:lnTo>
                    <a:lnTo>
                      <a:pt x="3162" y="282"/>
                    </a:lnTo>
                    <a:lnTo>
                      <a:pt x="3162" y="282"/>
                    </a:lnTo>
                    <a:lnTo>
                      <a:pt x="3216" y="282"/>
                    </a:lnTo>
                    <a:lnTo>
                      <a:pt x="3216" y="282"/>
                    </a:lnTo>
                    <a:lnTo>
                      <a:pt x="3216" y="276"/>
                    </a:lnTo>
                    <a:lnTo>
                      <a:pt x="3222" y="276"/>
                    </a:lnTo>
                    <a:lnTo>
                      <a:pt x="3222" y="270"/>
                    </a:lnTo>
                    <a:lnTo>
                      <a:pt x="3222" y="270"/>
                    </a:lnTo>
                    <a:lnTo>
                      <a:pt x="3222" y="264"/>
                    </a:lnTo>
                    <a:lnTo>
                      <a:pt x="3222" y="264"/>
                    </a:lnTo>
                    <a:lnTo>
                      <a:pt x="3222" y="264"/>
                    </a:lnTo>
                    <a:lnTo>
                      <a:pt x="3228" y="258"/>
                    </a:lnTo>
                    <a:lnTo>
                      <a:pt x="3228" y="258"/>
                    </a:lnTo>
                    <a:lnTo>
                      <a:pt x="3228" y="252"/>
                    </a:lnTo>
                    <a:lnTo>
                      <a:pt x="3228" y="252"/>
                    </a:lnTo>
                    <a:lnTo>
                      <a:pt x="3228" y="246"/>
                    </a:lnTo>
                    <a:lnTo>
                      <a:pt x="3228" y="246"/>
                    </a:lnTo>
                    <a:lnTo>
                      <a:pt x="3228" y="246"/>
                    </a:lnTo>
                    <a:lnTo>
                      <a:pt x="3234" y="240"/>
                    </a:lnTo>
                    <a:lnTo>
                      <a:pt x="3234" y="240"/>
                    </a:lnTo>
                    <a:lnTo>
                      <a:pt x="3234" y="234"/>
                    </a:lnTo>
                    <a:lnTo>
                      <a:pt x="3234" y="234"/>
                    </a:lnTo>
                    <a:lnTo>
                      <a:pt x="3234" y="228"/>
                    </a:lnTo>
                    <a:lnTo>
                      <a:pt x="3234" y="228"/>
                    </a:lnTo>
                    <a:lnTo>
                      <a:pt x="3240" y="228"/>
                    </a:lnTo>
                    <a:lnTo>
                      <a:pt x="3240" y="228"/>
                    </a:lnTo>
                    <a:lnTo>
                      <a:pt x="3240" y="222"/>
                    </a:lnTo>
                    <a:lnTo>
                      <a:pt x="3240" y="222"/>
                    </a:lnTo>
                    <a:lnTo>
                      <a:pt x="3240" y="222"/>
                    </a:lnTo>
                    <a:lnTo>
                      <a:pt x="3240" y="222"/>
                    </a:lnTo>
                    <a:lnTo>
                      <a:pt x="3246" y="228"/>
                    </a:lnTo>
                    <a:lnTo>
                      <a:pt x="3246" y="228"/>
                    </a:lnTo>
                    <a:lnTo>
                      <a:pt x="3246" y="228"/>
                    </a:lnTo>
                    <a:lnTo>
                      <a:pt x="3246" y="228"/>
                    </a:lnTo>
                    <a:lnTo>
                      <a:pt x="3246" y="234"/>
                    </a:lnTo>
                    <a:lnTo>
                      <a:pt x="3246" y="234"/>
                    </a:lnTo>
                    <a:lnTo>
                      <a:pt x="3252" y="240"/>
                    </a:lnTo>
                    <a:lnTo>
                      <a:pt x="3252" y="240"/>
                    </a:lnTo>
                    <a:lnTo>
                      <a:pt x="3252" y="246"/>
                    </a:lnTo>
                    <a:lnTo>
                      <a:pt x="3252" y="246"/>
                    </a:lnTo>
                    <a:lnTo>
                      <a:pt x="3252" y="246"/>
                    </a:lnTo>
                    <a:lnTo>
                      <a:pt x="3252" y="252"/>
                    </a:lnTo>
                    <a:lnTo>
                      <a:pt x="3252" y="252"/>
                    </a:lnTo>
                    <a:lnTo>
                      <a:pt x="3258" y="258"/>
                    </a:lnTo>
                    <a:lnTo>
                      <a:pt x="3258" y="258"/>
                    </a:lnTo>
                    <a:lnTo>
                      <a:pt x="3258" y="264"/>
                    </a:lnTo>
                    <a:lnTo>
                      <a:pt x="3258" y="264"/>
                    </a:lnTo>
                    <a:lnTo>
                      <a:pt x="3258" y="264"/>
                    </a:lnTo>
                    <a:lnTo>
                      <a:pt x="3258" y="270"/>
                    </a:lnTo>
                    <a:lnTo>
                      <a:pt x="3264" y="270"/>
                    </a:lnTo>
                    <a:lnTo>
                      <a:pt x="3264" y="276"/>
                    </a:lnTo>
                    <a:lnTo>
                      <a:pt x="3264" y="276"/>
                    </a:lnTo>
                    <a:lnTo>
                      <a:pt x="3264" y="276"/>
                    </a:lnTo>
                    <a:lnTo>
                      <a:pt x="3264" y="282"/>
                    </a:lnTo>
                    <a:lnTo>
                      <a:pt x="3264" y="282"/>
                    </a:lnTo>
                    <a:lnTo>
                      <a:pt x="3264" y="282"/>
                    </a:lnTo>
                    <a:lnTo>
                      <a:pt x="3318" y="276"/>
                    </a:lnTo>
                    <a:lnTo>
                      <a:pt x="3318" y="276"/>
                    </a:lnTo>
                    <a:lnTo>
                      <a:pt x="3318" y="276"/>
                    </a:lnTo>
                    <a:lnTo>
                      <a:pt x="3324" y="276"/>
                    </a:lnTo>
                    <a:lnTo>
                      <a:pt x="3324" y="270"/>
                    </a:lnTo>
                    <a:lnTo>
                      <a:pt x="3324" y="270"/>
                    </a:lnTo>
                    <a:lnTo>
                      <a:pt x="3324" y="264"/>
                    </a:lnTo>
                    <a:lnTo>
                      <a:pt x="3324" y="264"/>
                    </a:lnTo>
                    <a:lnTo>
                      <a:pt x="3324" y="258"/>
                    </a:lnTo>
                    <a:lnTo>
                      <a:pt x="3330" y="258"/>
                    </a:lnTo>
                    <a:lnTo>
                      <a:pt x="3330" y="252"/>
                    </a:lnTo>
                    <a:lnTo>
                      <a:pt x="3330" y="252"/>
                    </a:lnTo>
                    <a:lnTo>
                      <a:pt x="3330" y="246"/>
                    </a:lnTo>
                    <a:lnTo>
                      <a:pt x="3330" y="246"/>
                    </a:lnTo>
                    <a:lnTo>
                      <a:pt x="3330" y="246"/>
                    </a:lnTo>
                    <a:lnTo>
                      <a:pt x="3330" y="246"/>
                    </a:lnTo>
                    <a:lnTo>
                      <a:pt x="3330" y="240"/>
                    </a:lnTo>
                    <a:lnTo>
                      <a:pt x="3336" y="240"/>
                    </a:lnTo>
                    <a:lnTo>
                      <a:pt x="3336" y="234"/>
                    </a:lnTo>
                    <a:lnTo>
                      <a:pt x="3336" y="234"/>
                    </a:lnTo>
                    <a:lnTo>
                      <a:pt x="3336" y="228"/>
                    </a:lnTo>
                    <a:lnTo>
                      <a:pt x="3336" y="228"/>
                    </a:lnTo>
                    <a:lnTo>
                      <a:pt x="3336" y="228"/>
                    </a:lnTo>
                    <a:lnTo>
                      <a:pt x="3342" y="228"/>
                    </a:lnTo>
                    <a:lnTo>
                      <a:pt x="3342" y="222"/>
                    </a:lnTo>
                    <a:lnTo>
                      <a:pt x="3342" y="222"/>
                    </a:lnTo>
                    <a:lnTo>
                      <a:pt x="3342" y="222"/>
                    </a:lnTo>
                    <a:lnTo>
                      <a:pt x="3342" y="222"/>
                    </a:lnTo>
                    <a:lnTo>
                      <a:pt x="3348" y="228"/>
                    </a:lnTo>
                    <a:lnTo>
                      <a:pt x="3348" y="228"/>
                    </a:lnTo>
                    <a:lnTo>
                      <a:pt x="3348" y="228"/>
                    </a:lnTo>
                    <a:lnTo>
                      <a:pt x="3348" y="228"/>
                    </a:lnTo>
                    <a:lnTo>
                      <a:pt x="3348" y="234"/>
                    </a:lnTo>
                    <a:lnTo>
                      <a:pt x="3348" y="234"/>
                    </a:lnTo>
                    <a:lnTo>
                      <a:pt x="3354" y="240"/>
                    </a:lnTo>
                    <a:lnTo>
                      <a:pt x="3354" y="240"/>
                    </a:lnTo>
                    <a:lnTo>
                      <a:pt x="3354" y="246"/>
                    </a:lnTo>
                    <a:lnTo>
                      <a:pt x="3354" y="246"/>
                    </a:lnTo>
                    <a:lnTo>
                      <a:pt x="3354" y="246"/>
                    </a:lnTo>
                    <a:lnTo>
                      <a:pt x="3354" y="252"/>
                    </a:lnTo>
                    <a:lnTo>
                      <a:pt x="3354" y="252"/>
                    </a:lnTo>
                    <a:lnTo>
                      <a:pt x="3354" y="258"/>
                    </a:lnTo>
                    <a:lnTo>
                      <a:pt x="3360" y="258"/>
                    </a:lnTo>
                    <a:lnTo>
                      <a:pt x="3360" y="264"/>
                    </a:lnTo>
                    <a:lnTo>
                      <a:pt x="3360" y="264"/>
                    </a:lnTo>
                    <a:lnTo>
                      <a:pt x="3360" y="264"/>
                    </a:lnTo>
                    <a:lnTo>
                      <a:pt x="3360" y="270"/>
                    </a:lnTo>
                    <a:lnTo>
                      <a:pt x="3360" y="270"/>
                    </a:lnTo>
                    <a:lnTo>
                      <a:pt x="3366" y="276"/>
                    </a:lnTo>
                    <a:lnTo>
                      <a:pt x="3366" y="276"/>
                    </a:lnTo>
                    <a:lnTo>
                      <a:pt x="3366" y="282"/>
                    </a:lnTo>
                    <a:lnTo>
                      <a:pt x="3366" y="282"/>
                    </a:lnTo>
                    <a:lnTo>
                      <a:pt x="3366" y="282"/>
                    </a:lnTo>
                    <a:lnTo>
                      <a:pt x="3366" y="282"/>
                    </a:lnTo>
                    <a:lnTo>
                      <a:pt x="3420" y="282"/>
                    </a:lnTo>
                    <a:lnTo>
                      <a:pt x="3420" y="282"/>
                    </a:lnTo>
                    <a:lnTo>
                      <a:pt x="3420" y="276"/>
                    </a:lnTo>
                    <a:lnTo>
                      <a:pt x="3426" y="276"/>
                    </a:lnTo>
                    <a:lnTo>
                      <a:pt x="3426" y="270"/>
                    </a:lnTo>
                    <a:lnTo>
                      <a:pt x="3426" y="270"/>
                    </a:lnTo>
                    <a:lnTo>
                      <a:pt x="3426" y="270"/>
                    </a:lnTo>
                    <a:lnTo>
                      <a:pt x="3426" y="264"/>
                    </a:lnTo>
                    <a:lnTo>
                      <a:pt x="3426" y="264"/>
                    </a:lnTo>
                    <a:lnTo>
                      <a:pt x="3426" y="258"/>
                    </a:lnTo>
                    <a:lnTo>
                      <a:pt x="3432" y="258"/>
                    </a:lnTo>
                    <a:lnTo>
                      <a:pt x="3432" y="252"/>
                    </a:lnTo>
                    <a:lnTo>
                      <a:pt x="3432" y="252"/>
                    </a:lnTo>
                    <a:lnTo>
                      <a:pt x="3432" y="246"/>
                    </a:lnTo>
                    <a:lnTo>
                      <a:pt x="3432" y="246"/>
                    </a:lnTo>
                    <a:lnTo>
                      <a:pt x="3432" y="246"/>
                    </a:lnTo>
                    <a:lnTo>
                      <a:pt x="3432" y="240"/>
                    </a:lnTo>
                    <a:lnTo>
                      <a:pt x="3438" y="240"/>
                    </a:lnTo>
                    <a:lnTo>
                      <a:pt x="3438" y="234"/>
                    </a:lnTo>
                    <a:lnTo>
                      <a:pt x="3438" y="234"/>
                    </a:lnTo>
                    <a:lnTo>
                      <a:pt x="3438" y="234"/>
                    </a:lnTo>
                    <a:lnTo>
                      <a:pt x="3438" y="228"/>
                    </a:lnTo>
                    <a:lnTo>
                      <a:pt x="3438" y="228"/>
                    </a:lnTo>
                    <a:lnTo>
                      <a:pt x="3444" y="228"/>
                    </a:lnTo>
                    <a:lnTo>
                      <a:pt x="3444" y="228"/>
                    </a:lnTo>
                    <a:lnTo>
                      <a:pt x="3444" y="228"/>
                    </a:lnTo>
                    <a:lnTo>
                      <a:pt x="3444" y="228"/>
                    </a:lnTo>
                    <a:lnTo>
                      <a:pt x="3444" y="228"/>
                    </a:lnTo>
                    <a:lnTo>
                      <a:pt x="3444" y="228"/>
                    </a:lnTo>
                    <a:lnTo>
                      <a:pt x="3450" y="228"/>
                    </a:lnTo>
                    <a:lnTo>
                      <a:pt x="3450" y="228"/>
                    </a:lnTo>
                    <a:lnTo>
                      <a:pt x="3450" y="234"/>
                    </a:lnTo>
                    <a:lnTo>
                      <a:pt x="3450" y="234"/>
                    </a:lnTo>
                    <a:lnTo>
                      <a:pt x="3450" y="234"/>
                    </a:lnTo>
                    <a:lnTo>
                      <a:pt x="3450" y="240"/>
                    </a:lnTo>
                    <a:lnTo>
                      <a:pt x="3456" y="240"/>
                    </a:lnTo>
                    <a:lnTo>
                      <a:pt x="3456" y="246"/>
                    </a:lnTo>
                    <a:lnTo>
                      <a:pt x="3456" y="246"/>
                    </a:lnTo>
                    <a:lnTo>
                      <a:pt x="3456" y="246"/>
                    </a:lnTo>
                    <a:lnTo>
                      <a:pt x="3456" y="252"/>
                    </a:lnTo>
                    <a:lnTo>
                      <a:pt x="3456" y="252"/>
                    </a:lnTo>
                    <a:lnTo>
                      <a:pt x="3456" y="258"/>
                    </a:lnTo>
                    <a:lnTo>
                      <a:pt x="3462" y="258"/>
                    </a:lnTo>
                    <a:lnTo>
                      <a:pt x="3462" y="264"/>
                    </a:lnTo>
                    <a:lnTo>
                      <a:pt x="3462" y="264"/>
                    </a:lnTo>
                    <a:lnTo>
                      <a:pt x="3462" y="270"/>
                    </a:lnTo>
                    <a:lnTo>
                      <a:pt x="3462" y="270"/>
                    </a:lnTo>
                    <a:lnTo>
                      <a:pt x="3462" y="270"/>
                    </a:lnTo>
                    <a:lnTo>
                      <a:pt x="3468" y="276"/>
                    </a:lnTo>
                    <a:lnTo>
                      <a:pt x="3468" y="276"/>
                    </a:lnTo>
                    <a:lnTo>
                      <a:pt x="3468" y="282"/>
                    </a:lnTo>
                    <a:lnTo>
                      <a:pt x="3468" y="282"/>
                    </a:lnTo>
                    <a:lnTo>
                      <a:pt x="3468" y="282"/>
                    </a:lnTo>
                    <a:lnTo>
                      <a:pt x="3468" y="282"/>
                    </a:lnTo>
                    <a:lnTo>
                      <a:pt x="3522" y="276"/>
                    </a:lnTo>
                    <a:lnTo>
                      <a:pt x="3522" y="276"/>
                    </a:lnTo>
                    <a:lnTo>
                      <a:pt x="3522" y="276"/>
                    </a:lnTo>
                    <a:lnTo>
                      <a:pt x="3522" y="276"/>
                    </a:lnTo>
                    <a:lnTo>
                      <a:pt x="3528" y="270"/>
                    </a:lnTo>
                    <a:lnTo>
                      <a:pt x="3528" y="270"/>
                    </a:lnTo>
                    <a:lnTo>
                      <a:pt x="3528" y="264"/>
                    </a:lnTo>
                    <a:lnTo>
                      <a:pt x="3528" y="264"/>
                    </a:lnTo>
                    <a:lnTo>
                      <a:pt x="3528" y="258"/>
                    </a:lnTo>
                    <a:lnTo>
                      <a:pt x="3528" y="258"/>
                    </a:lnTo>
                    <a:lnTo>
                      <a:pt x="3534" y="252"/>
                    </a:lnTo>
                    <a:lnTo>
                      <a:pt x="3534" y="252"/>
                    </a:lnTo>
                    <a:lnTo>
                      <a:pt x="3534" y="252"/>
                    </a:lnTo>
                    <a:lnTo>
                      <a:pt x="3534" y="246"/>
                    </a:lnTo>
                    <a:lnTo>
                      <a:pt x="3534" y="246"/>
                    </a:lnTo>
                    <a:lnTo>
                      <a:pt x="3534" y="246"/>
                    </a:lnTo>
                    <a:lnTo>
                      <a:pt x="3534" y="240"/>
                    </a:lnTo>
                    <a:lnTo>
                      <a:pt x="3540" y="240"/>
                    </a:lnTo>
                    <a:lnTo>
                      <a:pt x="3540" y="234"/>
                    </a:lnTo>
                    <a:lnTo>
                      <a:pt x="3540" y="234"/>
                    </a:lnTo>
                    <a:lnTo>
                      <a:pt x="3540" y="228"/>
                    </a:lnTo>
                    <a:lnTo>
                      <a:pt x="3540" y="228"/>
                    </a:lnTo>
                    <a:lnTo>
                      <a:pt x="3540" y="228"/>
                    </a:lnTo>
                    <a:lnTo>
                      <a:pt x="3546" y="222"/>
                    </a:lnTo>
                    <a:lnTo>
                      <a:pt x="3546" y="222"/>
                    </a:lnTo>
                    <a:lnTo>
                      <a:pt x="3546" y="222"/>
                    </a:lnTo>
                    <a:lnTo>
                      <a:pt x="3546" y="222"/>
                    </a:lnTo>
                    <a:lnTo>
                      <a:pt x="3546" y="222"/>
                    </a:lnTo>
                    <a:lnTo>
                      <a:pt x="3546" y="222"/>
                    </a:lnTo>
                    <a:lnTo>
                      <a:pt x="3552" y="228"/>
                    </a:lnTo>
                    <a:lnTo>
                      <a:pt x="3552" y="228"/>
                    </a:lnTo>
                    <a:lnTo>
                      <a:pt x="3552" y="228"/>
                    </a:lnTo>
                    <a:lnTo>
                      <a:pt x="3552" y="234"/>
                    </a:lnTo>
                    <a:lnTo>
                      <a:pt x="3552" y="234"/>
                    </a:lnTo>
                    <a:lnTo>
                      <a:pt x="3552" y="240"/>
                    </a:lnTo>
                    <a:lnTo>
                      <a:pt x="3558" y="240"/>
                    </a:lnTo>
                    <a:lnTo>
                      <a:pt x="3558" y="246"/>
                    </a:lnTo>
                    <a:lnTo>
                      <a:pt x="3558" y="246"/>
                    </a:lnTo>
                    <a:lnTo>
                      <a:pt x="3558" y="246"/>
                    </a:lnTo>
                    <a:lnTo>
                      <a:pt x="3558" y="252"/>
                    </a:lnTo>
                    <a:lnTo>
                      <a:pt x="3558" y="252"/>
                    </a:lnTo>
                    <a:lnTo>
                      <a:pt x="3558" y="258"/>
                    </a:lnTo>
                    <a:lnTo>
                      <a:pt x="3564" y="258"/>
                    </a:lnTo>
                    <a:lnTo>
                      <a:pt x="3564" y="258"/>
                    </a:lnTo>
                    <a:lnTo>
                      <a:pt x="3564" y="264"/>
                    </a:lnTo>
                    <a:lnTo>
                      <a:pt x="3564" y="264"/>
                    </a:lnTo>
                    <a:lnTo>
                      <a:pt x="3564" y="270"/>
                    </a:lnTo>
                    <a:lnTo>
                      <a:pt x="3564" y="270"/>
                    </a:lnTo>
                    <a:lnTo>
                      <a:pt x="3564" y="276"/>
                    </a:lnTo>
                    <a:lnTo>
                      <a:pt x="3570" y="276"/>
                    </a:lnTo>
                    <a:lnTo>
                      <a:pt x="3570" y="276"/>
                    </a:lnTo>
                    <a:lnTo>
                      <a:pt x="3570" y="282"/>
                    </a:lnTo>
                    <a:lnTo>
                      <a:pt x="3570" y="282"/>
                    </a:lnTo>
                    <a:lnTo>
                      <a:pt x="3570" y="282"/>
                    </a:lnTo>
                    <a:lnTo>
                      <a:pt x="3624" y="282"/>
                    </a:lnTo>
                    <a:lnTo>
                      <a:pt x="3624" y="282"/>
                    </a:lnTo>
                    <a:lnTo>
                      <a:pt x="3624" y="276"/>
                    </a:lnTo>
                    <a:lnTo>
                      <a:pt x="3624" y="276"/>
                    </a:lnTo>
                    <a:lnTo>
                      <a:pt x="3630" y="270"/>
                    </a:lnTo>
                    <a:lnTo>
                      <a:pt x="3630" y="270"/>
                    </a:lnTo>
                    <a:lnTo>
                      <a:pt x="3630" y="264"/>
                    </a:lnTo>
                    <a:lnTo>
                      <a:pt x="3630" y="264"/>
                    </a:lnTo>
                    <a:lnTo>
                      <a:pt x="3630" y="264"/>
                    </a:lnTo>
                    <a:lnTo>
                      <a:pt x="3630" y="258"/>
                    </a:lnTo>
                    <a:lnTo>
                      <a:pt x="3636" y="258"/>
                    </a:lnTo>
                    <a:lnTo>
                      <a:pt x="3636" y="252"/>
                    </a:lnTo>
                    <a:lnTo>
                      <a:pt x="3636" y="252"/>
                    </a:lnTo>
                    <a:lnTo>
                      <a:pt x="3636" y="246"/>
                    </a:lnTo>
                    <a:lnTo>
                      <a:pt x="3636" y="246"/>
                    </a:lnTo>
                    <a:lnTo>
                      <a:pt x="3636" y="246"/>
                    </a:lnTo>
                    <a:lnTo>
                      <a:pt x="3636" y="240"/>
                    </a:lnTo>
                    <a:lnTo>
                      <a:pt x="3636" y="240"/>
                    </a:lnTo>
                    <a:lnTo>
                      <a:pt x="3642" y="234"/>
                    </a:lnTo>
                    <a:lnTo>
                      <a:pt x="3642" y="234"/>
                    </a:lnTo>
                    <a:lnTo>
                      <a:pt x="3642" y="228"/>
                    </a:lnTo>
                    <a:lnTo>
                      <a:pt x="3642" y="228"/>
                    </a:lnTo>
                    <a:lnTo>
                      <a:pt x="3642" y="228"/>
                    </a:lnTo>
                    <a:lnTo>
                      <a:pt x="3642" y="228"/>
                    </a:lnTo>
                    <a:lnTo>
                      <a:pt x="3648" y="222"/>
                    </a:lnTo>
                    <a:lnTo>
                      <a:pt x="3648" y="222"/>
                    </a:lnTo>
                    <a:lnTo>
                      <a:pt x="3648" y="222"/>
                    </a:lnTo>
                    <a:lnTo>
                      <a:pt x="3648" y="222"/>
                    </a:lnTo>
                    <a:lnTo>
                      <a:pt x="3648" y="228"/>
                    </a:lnTo>
                    <a:lnTo>
                      <a:pt x="3648" y="228"/>
                    </a:lnTo>
                    <a:lnTo>
                      <a:pt x="3654" y="228"/>
                    </a:lnTo>
                    <a:lnTo>
                      <a:pt x="3654" y="228"/>
                    </a:lnTo>
                    <a:lnTo>
                      <a:pt x="3654" y="234"/>
                    </a:lnTo>
                    <a:lnTo>
                      <a:pt x="3654" y="234"/>
                    </a:lnTo>
                    <a:lnTo>
                      <a:pt x="3654" y="240"/>
                    </a:lnTo>
                    <a:lnTo>
                      <a:pt x="3660" y="240"/>
                    </a:lnTo>
                    <a:lnTo>
                      <a:pt x="3660" y="246"/>
                    </a:lnTo>
                    <a:lnTo>
                      <a:pt x="3660" y="246"/>
                    </a:lnTo>
                    <a:lnTo>
                      <a:pt x="3660" y="246"/>
                    </a:lnTo>
                    <a:lnTo>
                      <a:pt x="3660" y="252"/>
                    </a:lnTo>
                    <a:lnTo>
                      <a:pt x="3660" y="252"/>
                    </a:lnTo>
                    <a:lnTo>
                      <a:pt x="3660" y="258"/>
                    </a:lnTo>
                    <a:lnTo>
                      <a:pt x="3660" y="258"/>
                    </a:lnTo>
                    <a:lnTo>
                      <a:pt x="3666" y="264"/>
                    </a:lnTo>
                    <a:lnTo>
                      <a:pt x="3666" y="264"/>
                    </a:lnTo>
                    <a:lnTo>
                      <a:pt x="3666" y="270"/>
                    </a:lnTo>
                    <a:lnTo>
                      <a:pt x="3666" y="270"/>
                    </a:lnTo>
                    <a:lnTo>
                      <a:pt x="3666" y="270"/>
                    </a:lnTo>
                    <a:lnTo>
                      <a:pt x="3666" y="276"/>
                    </a:lnTo>
                    <a:lnTo>
                      <a:pt x="3672" y="276"/>
                    </a:lnTo>
                    <a:lnTo>
                      <a:pt x="3672" y="282"/>
                    </a:lnTo>
                    <a:lnTo>
                      <a:pt x="3672" y="282"/>
                    </a:lnTo>
                    <a:lnTo>
                      <a:pt x="3672" y="282"/>
                    </a:lnTo>
                    <a:lnTo>
                      <a:pt x="3672" y="282"/>
                    </a:lnTo>
                    <a:lnTo>
                      <a:pt x="3726" y="282"/>
                    </a:lnTo>
                    <a:lnTo>
                      <a:pt x="3726" y="282"/>
                    </a:lnTo>
                    <a:lnTo>
                      <a:pt x="3726" y="276"/>
                    </a:lnTo>
                    <a:lnTo>
                      <a:pt x="3726" y="276"/>
                    </a:lnTo>
                    <a:lnTo>
                      <a:pt x="3726" y="270"/>
                    </a:lnTo>
                    <a:lnTo>
                      <a:pt x="3732" y="270"/>
                    </a:lnTo>
                    <a:lnTo>
                      <a:pt x="3732" y="270"/>
                    </a:lnTo>
                    <a:lnTo>
                      <a:pt x="3732" y="264"/>
                    </a:lnTo>
                    <a:lnTo>
                      <a:pt x="3732" y="264"/>
                    </a:lnTo>
                    <a:lnTo>
                      <a:pt x="3732" y="258"/>
                    </a:lnTo>
                    <a:lnTo>
                      <a:pt x="3732" y="258"/>
                    </a:lnTo>
                    <a:lnTo>
                      <a:pt x="3738" y="252"/>
                    </a:lnTo>
                    <a:lnTo>
                      <a:pt x="3738" y="252"/>
                    </a:lnTo>
                    <a:lnTo>
                      <a:pt x="3738" y="246"/>
                    </a:lnTo>
                    <a:lnTo>
                      <a:pt x="3738" y="246"/>
                    </a:lnTo>
                    <a:lnTo>
                      <a:pt x="3738" y="246"/>
                    </a:lnTo>
                    <a:lnTo>
                      <a:pt x="3738" y="240"/>
                    </a:lnTo>
                    <a:lnTo>
                      <a:pt x="3738" y="240"/>
                    </a:lnTo>
                    <a:lnTo>
                      <a:pt x="3744" y="234"/>
                    </a:lnTo>
                    <a:lnTo>
                      <a:pt x="3744" y="234"/>
                    </a:lnTo>
                    <a:lnTo>
                      <a:pt x="3744" y="234"/>
                    </a:lnTo>
                    <a:lnTo>
                      <a:pt x="3744" y="228"/>
                    </a:lnTo>
                    <a:lnTo>
                      <a:pt x="3744" y="228"/>
                    </a:lnTo>
                    <a:lnTo>
                      <a:pt x="3744" y="228"/>
                    </a:lnTo>
                    <a:lnTo>
                      <a:pt x="3750" y="228"/>
                    </a:lnTo>
                    <a:lnTo>
                      <a:pt x="3750" y="228"/>
                    </a:lnTo>
                    <a:lnTo>
                      <a:pt x="3750" y="228"/>
                    </a:lnTo>
                    <a:lnTo>
                      <a:pt x="3750" y="228"/>
                    </a:lnTo>
                    <a:lnTo>
                      <a:pt x="3750" y="228"/>
                    </a:lnTo>
                    <a:lnTo>
                      <a:pt x="3750" y="228"/>
                    </a:lnTo>
                    <a:lnTo>
                      <a:pt x="3756" y="228"/>
                    </a:lnTo>
                    <a:lnTo>
                      <a:pt x="3756" y="228"/>
                    </a:lnTo>
                    <a:lnTo>
                      <a:pt x="3756" y="234"/>
                    </a:lnTo>
                    <a:lnTo>
                      <a:pt x="3756" y="234"/>
                    </a:lnTo>
                    <a:lnTo>
                      <a:pt x="3756" y="240"/>
                    </a:lnTo>
                    <a:lnTo>
                      <a:pt x="3756" y="240"/>
                    </a:lnTo>
                    <a:lnTo>
                      <a:pt x="3762" y="246"/>
                    </a:lnTo>
                    <a:lnTo>
                      <a:pt x="3762" y="246"/>
                    </a:lnTo>
                    <a:lnTo>
                      <a:pt x="3762" y="246"/>
                    </a:lnTo>
                    <a:lnTo>
                      <a:pt x="3762" y="252"/>
                    </a:lnTo>
                    <a:lnTo>
                      <a:pt x="3762" y="252"/>
                    </a:lnTo>
                    <a:lnTo>
                      <a:pt x="3762" y="258"/>
                    </a:lnTo>
                    <a:lnTo>
                      <a:pt x="3762" y="258"/>
                    </a:lnTo>
                    <a:lnTo>
                      <a:pt x="3768" y="264"/>
                    </a:lnTo>
                    <a:lnTo>
                      <a:pt x="3768" y="264"/>
                    </a:lnTo>
                    <a:lnTo>
                      <a:pt x="3768" y="270"/>
                    </a:lnTo>
                    <a:lnTo>
                      <a:pt x="3768" y="270"/>
                    </a:lnTo>
                    <a:lnTo>
                      <a:pt x="3768" y="270"/>
                    </a:lnTo>
                    <a:lnTo>
                      <a:pt x="3768" y="276"/>
                    </a:lnTo>
                    <a:lnTo>
                      <a:pt x="3774" y="276"/>
                    </a:lnTo>
                    <a:lnTo>
                      <a:pt x="3774" y="282"/>
                    </a:lnTo>
                    <a:lnTo>
                      <a:pt x="3774" y="282"/>
                    </a:lnTo>
                    <a:lnTo>
                      <a:pt x="3774" y="282"/>
                    </a:lnTo>
                    <a:lnTo>
                      <a:pt x="3774" y="282"/>
                    </a:lnTo>
                    <a:lnTo>
                      <a:pt x="3828" y="276"/>
                    </a:lnTo>
                    <a:lnTo>
                      <a:pt x="3828" y="276"/>
                    </a:lnTo>
                    <a:lnTo>
                      <a:pt x="3828" y="276"/>
                    </a:lnTo>
                    <a:lnTo>
                      <a:pt x="3828" y="276"/>
                    </a:lnTo>
                    <a:lnTo>
                      <a:pt x="3828" y="270"/>
                    </a:lnTo>
                    <a:lnTo>
                      <a:pt x="3834" y="270"/>
                    </a:lnTo>
                    <a:lnTo>
                      <a:pt x="3834" y="264"/>
                    </a:lnTo>
                    <a:lnTo>
                      <a:pt x="3834" y="264"/>
                    </a:lnTo>
                    <a:lnTo>
                      <a:pt x="3834" y="258"/>
                    </a:lnTo>
                    <a:lnTo>
                      <a:pt x="3834" y="258"/>
                    </a:lnTo>
                    <a:lnTo>
                      <a:pt x="3834" y="252"/>
                    </a:lnTo>
                    <a:lnTo>
                      <a:pt x="3840" y="252"/>
                    </a:lnTo>
                    <a:lnTo>
                      <a:pt x="3840" y="246"/>
                    </a:lnTo>
                    <a:lnTo>
                      <a:pt x="3840" y="246"/>
                    </a:lnTo>
                    <a:lnTo>
                      <a:pt x="3840" y="246"/>
                    </a:lnTo>
                    <a:lnTo>
                      <a:pt x="3840" y="246"/>
                    </a:lnTo>
                    <a:lnTo>
                      <a:pt x="3840" y="240"/>
                    </a:lnTo>
                    <a:lnTo>
                      <a:pt x="3840" y="240"/>
                    </a:lnTo>
                    <a:lnTo>
                      <a:pt x="3846" y="234"/>
                    </a:lnTo>
                    <a:lnTo>
                      <a:pt x="3846" y="234"/>
                    </a:lnTo>
                    <a:lnTo>
                      <a:pt x="3846" y="228"/>
                    </a:lnTo>
                    <a:lnTo>
                      <a:pt x="3846" y="228"/>
                    </a:lnTo>
                    <a:lnTo>
                      <a:pt x="3846" y="228"/>
                    </a:lnTo>
                    <a:lnTo>
                      <a:pt x="3846" y="222"/>
                    </a:lnTo>
                    <a:lnTo>
                      <a:pt x="3852" y="222"/>
                    </a:lnTo>
                    <a:lnTo>
                      <a:pt x="3852" y="222"/>
                    </a:lnTo>
                    <a:lnTo>
                      <a:pt x="3852" y="222"/>
                    </a:lnTo>
                    <a:lnTo>
                      <a:pt x="3852" y="222"/>
                    </a:lnTo>
                    <a:lnTo>
                      <a:pt x="3852" y="222"/>
                    </a:lnTo>
                    <a:lnTo>
                      <a:pt x="3852" y="228"/>
                    </a:lnTo>
                    <a:lnTo>
                      <a:pt x="3858" y="228"/>
                    </a:lnTo>
                    <a:lnTo>
                      <a:pt x="3858" y="228"/>
                    </a:lnTo>
                    <a:lnTo>
                      <a:pt x="3858" y="234"/>
                    </a:lnTo>
                    <a:lnTo>
                      <a:pt x="3858" y="234"/>
                    </a:lnTo>
                    <a:lnTo>
                      <a:pt x="3858" y="240"/>
                    </a:lnTo>
                    <a:lnTo>
                      <a:pt x="3858" y="240"/>
                    </a:lnTo>
                    <a:lnTo>
                      <a:pt x="3864" y="246"/>
                    </a:lnTo>
                    <a:lnTo>
                      <a:pt x="3864" y="246"/>
                    </a:lnTo>
                    <a:lnTo>
                      <a:pt x="3864" y="246"/>
                    </a:lnTo>
                    <a:lnTo>
                      <a:pt x="3864" y="252"/>
                    </a:lnTo>
                    <a:lnTo>
                      <a:pt x="3864" y="252"/>
                    </a:lnTo>
                    <a:lnTo>
                      <a:pt x="3864" y="258"/>
                    </a:lnTo>
                    <a:lnTo>
                      <a:pt x="3864" y="258"/>
                    </a:lnTo>
                    <a:lnTo>
                      <a:pt x="3870" y="258"/>
                    </a:lnTo>
                    <a:lnTo>
                      <a:pt x="3870" y="264"/>
                    </a:lnTo>
                    <a:lnTo>
                      <a:pt x="3870" y="264"/>
                    </a:lnTo>
                    <a:lnTo>
                      <a:pt x="3870" y="270"/>
                    </a:lnTo>
                    <a:lnTo>
                      <a:pt x="3870" y="270"/>
                    </a:lnTo>
                    <a:lnTo>
                      <a:pt x="3870" y="276"/>
                    </a:lnTo>
                    <a:lnTo>
                      <a:pt x="3870" y="276"/>
                    </a:lnTo>
                    <a:lnTo>
                      <a:pt x="3876" y="276"/>
                    </a:lnTo>
                    <a:lnTo>
                      <a:pt x="3876" y="282"/>
                    </a:lnTo>
                    <a:lnTo>
                      <a:pt x="3876" y="282"/>
                    </a:lnTo>
                    <a:lnTo>
                      <a:pt x="3876" y="282"/>
                    </a:lnTo>
                    <a:lnTo>
                      <a:pt x="3930" y="282"/>
                    </a:lnTo>
                    <a:lnTo>
                      <a:pt x="3930" y="282"/>
                    </a:lnTo>
                    <a:lnTo>
                      <a:pt x="3930" y="276"/>
                    </a:lnTo>
                    <a:lnTo>
                      <a:pt x="3930" y="276"/>
                    </a:lnTo>
                    <a:lnTo>
                      <a:pt x="3930" y="270"/>
                    </a:lnTo>
                    <a:lnTo>
                      <a:pt x="3936" y="270"/>
                    </a:lnTo>
                    <a:lnTo>
                      <a:pt x="3936" y="270"/>
                    </a:lnTo>
                    <a:lnTo>
                      <a:pt x="3936" y="264"/>
                    </a:lnTo>
                    <a:lnTo>
                      <a:pt x="3936" y="264"/>
                    </a:lnTo>
                    <a:lnTo>
                      <a:pt x="3936" y="258"/>
                    </a:lnTo>
                    <a:lnTo>
                      <a:pt x="3936" y="258"/>
                    </a:lnTo>
                    <a:lnTo>
                      <a:pt x="3936" y="252"/>
                    </a:lnTo>
                    <a:lnTo>
                      <a:pt x="3942" y="252"/>
                    </a:lnTo>
                    <a:lnTo>
                      <a:pt x="3942" y="246"/>
                    </a:lnTo>
                    <a:lnTo>
                      <a:pt x="3942" y="246"/>
                    </a:lnTo>
                    <a:lnTo>
                      <a:pt x="3942" y="246"/>
                    </a:lnTo>
                    <a:lnTo>
                      <a:pt x="3942" y="240"/>
                    </a:lnTo>
                    <a:lnTo>
                      <a:pt x="3942" y="240"/>
                    </a:lnTo>
                    <a:lnTo>
                      <a:pt x="3942" y="234"/>
                    </a:lnTo>
                    <a:lnTo>
                      <a:pt x="3948" y="234"/>
                    </a:lnTo>
                    <a:lnTo>
                      <a:pt x="3948" y="228"/>
                    </a:lnTo>
                    <a:lnTo>
                      <a:pt x="3948" y="228"/>
                    </a:lnTo>
                    <a:lnTo>
                      <a:pt x="3948" y="228"/>
                    </a:lnTo>
                    <a:lnTo>
                      <a:pt x="3948" y="228"/>
                    </a:lnTo>
                    <a:lnTo>
                      <a:pt x="3948" y="228"/>
                    </a:lnTo>
                    <a:lnTo>
                      <a:pt x="3954" y="228"/>
                    </a:lnTo>
                    <a:lnTo>
                      <a:pt x="3954" y="228"/>
                    </a:lnTo>
                    <a:lnTo>
                      <a:pt x="3954" y="228"/>
                    </a:lnTo>
                    <a:lnTo>
                      <a:pt x="3954" y="228"/>
                    </a:lnTo>
                    <a:lnTo>
                      <a:pt x="3954" y="228"/>
                    </a:lnTo>
                    <a:lnTo>
                      <a:pt x="3954" y="228"/>
                    </a:lnTo>
                    <a:lnTo>
                      <a:pt x="3960" y="234"/>
                    </a:lnTo>
                    <a:lnTo>
                      <a:pt x="3960" y="234"/>
                    </a:lnTo>
                    <a:lnTo>
                      <a:pt x="3960" y="234"/>
                    </a:lnTo>
                    <a:lnTo>
                      <a:pt x="3960" y="240"/>
                    </a:lnTo>
                    <a:lnTo>
                      <a:pt x="3960" y="240"/>
                    </a:lnTo>
                    <a:lnTo>
                      <a:pt x="3960" y="246"/>
                    </a:lnTo>
                    <a:lnTo>
                      <a:pt x="3966" y="246"/>
                    </a:lnTo>
                    <a:lnTo>
                      <a:pt x="3966" y="246"/>
                    </a:lnTo>
                    <a:lnTo>
                      <a:pt x="3966" y="252"/>
                    </a:lnTo>
                    <a:lnTo>
                      <a:pt x="3966" y="252"/>
                    </a:lnTo>
                    <a:lnTo>
                      <a:pt x="3966" y="258"/>
                    </a:lnTo>
                    <a:lnTo>
                      <a:pt x="3966" y="258"/>
                    </a:lnTo>
                    <a:lnTo>
                      <a:pt x="3966" y="264"/>
                    </a:lnTo>
                    <a:lnTo>
                      <a:pt x="3972" y="264"/>
                    </a:lnTo>
                    <a:lnTo>
                      <a:pt x="3972" y="270"/>
                    </a:lnTo>
                    <a:lnTo>
                      <a:pt x="3972" y="270"/>
                    </a:lnTo>
                    <a:lnTo>
                      <a:pt x="3972" y="270"/>
                    </a:lnTo>
                    <a:lnTo>
                      <a:pt x="3972" y="276"/>
                    </a:lnTo>
                    <a:lnTo>
                      <a:pt x="3972" y="276"/>
                    </a:lnTo>
                    <a:lnTo>
                      <a:pt x="3978" y="282"/>
                    </a:lnTo>
                    <a:lnTo>
                      <a:pt x="3978" y="282"/>
                    </a:lnTo>
                    <a:lnTo>
                      <a:pt x="3978" y="282"/>
                    </a:lnTo>
                    <a:lnTo>
                      <a:pt x="3978" y="282"/>
                    </a:lnTo>
                    <a:lnTo>
                      <a:pt x="4032" y="282"/>
                    </a:lnTo>
                    <a:lnTo>
                      <a:pt x="4032" y="282"/>
                    </a:lnTo>
                    <a:lnTo>
                      <a:pt x="4032" y="276"/>
                    </a:lnTo>
                    <a:lnTo>
                      <a:pt x="4032" y="276"/>
                    </a:lnTo>
                    <a:lnTo>
                      <a:pt x="4032" y="270"/>
                    </a:lnTo>
                    <a:lnTo>
                      <a:pt x="4032" y="270"/>
                    </a:lnTo>
                    <a:lnTo>
                      <a:pt x="4038" y="270"/>
                    </a:lnTo>
                    <a:lnTo>
                      <a:pt x="4038" y="264"/>
                    </a:lnTo>
                    <a:lnTo>
                      <a:pt x="4038" y="264"/>
                    </a:lnTo>
                    <a:lnTo>
                      <a:pt x="4038" y="258"/>
                    </a:lnTo>
                    <a:lnTo>
                      <a:pt x="4038" y="258"/>
                    </a:lnTo>
                    <a:lnTo>
                      <a:pt x="4038" y="252"/>
                    </a:lnTo>
                    <a:lnTo>
                      <a:pt x="4044" y="252"/>
                    </a:lnTo>
                    <a:lnTo>
                      <a:pt x="4044" y="246"/>
                    </a:lnTo>
                    <a:lnTo>
                      <a:pt x="4044" y="246"/>
                    </a:lnTo>
                    <a:lnTo>
                      <a:pt x="4044" y="246"/>
                    </a:lnTo>
                    <a:lnTo>
                      <a:pt x="4044" y="240"/>
                    </a:lnTo>
                    <a:lnTo>
                      <a:pt x="4044" y="240"/>
                    </a:lnTo>
                    <a:lnTo>
                      <a:pt x="4044" y="234"/>
                    </a:lnTo>
                    <a:lnTo>
                      <a:pt x="4050" y="234"/>
                    </a:lnTo>
                    <a:lnTo>
                      <a:pt x="4050" y="228"/>
                    </a:lnTo>
                    <a:lnTo>
                      <a:pt x="4050" y="228"/>
                    </a:lnTo>
                    <a:lnTo>
                      <a:pt x="4050" y="228"/>
                    </a:lnTo>
                    <a:lnTo>
                      <a:pt x="4050" y="228"/>
                    </a:lnTo>
                    <a:lnTo>
                      <a:pt x="4050" y="228"/>
                    </a:lnTo>
                    <a:lnTo>
                      <a:pt x="4056" y="222"/>
                    </a:lnTo>
                    <a:lnTo>
                      <a:pt x="4056" y="222"/>
                    </a:lnTo>
                    <a:lnTo>
                      <a:pt x="4056" y="228"/>
                    </a:lnTo>
                    <a:lnTo>
                      <a:pt x="4056" y="228"/>
                    </a:lnTo>
                    <a:lnTo>
                      <a:pt x="4056" y="228"/>
                    </a:lnTo>
                    <a:lnTo>
                      <a:pt x="4056" y="228"/>
                    </a:lnTo>
                    <a:lnTo>
                      <a:pt x="4062" y="228"/>
                    </a:lnTo>
                    <a:lnTo>
                      <a:pt x="4062" y="234"/>
                    </a:lnTo>
                    <a:lnTo>
                      <a:pt x="4062" y="234"/>
                    </a:lnTo>
                    <a:lnTo>
                      <a:pt x="4062" y="240"/>
                    </a:lnTo>
                    <a:lnTo>
                      <a:pt x="4062" y="240"/>
                    </a:lnTo>
                    <a:lnTo>
                      <a:pt x="4062" y="246"/>
                    </a:lnTo>
                    <a:lnTo>
                      <a:pt x="4068" y="246"/>
                    </a:lnTo>
                    <a:lnTo>
                      <a:pt x="4068" y="246"/>
                    </a:lnTo>
                    <a:lnTo>
                      <a:pt x="4068" y="252"/>
                    </a:lnTo>
                    <a:lnTo>
                      <a:pt x="4068" y="252"/>
                    </a:lnTo>
                    <a:lnTo>
                      <a:pt x="4068" y="258"/>
                    </a:lnTo>
                    <a:lnTo>
                      <a:pt x="4068" y="258"/>
                    </a:lnTo>
                    <a:lnTo>
                      <a:pt x="4068" y="264"/>
                    </a:lnTo>
                    <a:lnTo>
                      <a:pt x="4074" y="264"/>
                    </a:lnTo>
                    <a:lnTo>
                      <a:pt x="4074" y="270"/>
                    </a:lnTo>
                    <a:lnTo>
                      <a:pt x="4074" y="270"/>
                    </a:lnTo>
                    <a:lnTo>
                      <a:pt x="4074" y="270"/>
                    </a:lnTo>
                    <a:lnTo>
                      <a:pt x="4074" y="276"/>
                    </a:lnTo>
                    <a:lnTo>
                      <a:pt x="4074" y="276"/>
                    </a:lnTo>
                    <a:lnTo>
                      <a:pt x="4080" y="282"/>
                    </a:lnTo>
                    <a:lnTo>
                      <a:pt x="4080" y="282"/>
                    </a:lnTo>
                    <a:lnTo>
                      <a:pt x="4080" y="282"/>
                    </a:lnTo>
                    <a:lnTo>
                      <a:pt x="4080" y="282"/>
                    </a:lnTo>
                    <a:lnTo>
                      <a:pt x="4134" y="276"/>
                    </a:lnTo>
                    <a:lnTo>
                      <a:pt x="4134" y="276"/>
                    </a:lnTo>
                    <a:lnTo>
                      <a:pt x="4134" y="276"/>
                    </a:lnTo>
                    <a:lnTo>
                      <a:pt x="4134" y="276"/>
                    </a:lnTo>
                    <a:lnTo>
                      <a:pt x="4134" y="270"/>
                    </a:lnTo>
                    <a:lnTo>
                      <a:pt x="4134" y="270"/>
                    </a:lnTo>
                    <a:lnTo>
                      <a:pt x="4140" y="264"/>
                    </a:lnTo>
                    <a:lnTo>
                      <a:pt x="4140" y="264"/>
                    </a:lnTo>
                    <a:lnTo>
                      <a:pt x="4140" y="258"/>
                    </a:lnTo>
                    <a:lnTo>
                      <a:pt x="4140" y="258"/>
                    </a:lnTo>
                    <a:lnTo>
                      <a:pt x="4140" y="252"/>
                    </a:lnTo>
                    <a:lnTo>
                      <a:pt x="4140" y="252"/>
                    </a:lnTo>
                    <a:lnTo>
                      <a:pt x="4146" y="246"/>
                    </a:lnTo>
                    <a:lnTo>
                      <a:pt x="4146" y="246"/>
                    </a:lnTo>
                    <a:lnTo>
                      <a:pt x="4146" y="246"/>
                    </a:lnTo>
                    <a:lnTo>
                      <a:pt x="4146" y="246"/>
                    </a:lnTo>
                    <a:lnTo>
                      <a:pt x="4146" y="240"/>
                    </a:lnTo>
                    <a:lnTo>
                      <a:pt x="4146" y="240"/>
                    </a:lnTo>
                    <a:lnTo>
                      <a:pt x="4146" y="234"/>
                    </a:lnTo>
                    <a:lnTo>
                      <a:pt x="4152" y="234"/>
                    </a:lnTo>
                    <a:lnTo>
                      <a:pt x="4152" y="228"/>
                    </a:lnTo>
                    <a:lnTo>
                      <a:pt x="4152" y="228"/>
                    </a:lnTo>
                    <a:lnTo>
                      <a:pt x="4152" y="228"/>
                    </a:lnTo>
                    <a:lnTo>
                      <a:pt x="4152" y="222"/>
                    </a:lnTo>
                    <a:lnTo>
                      <a:pt x="4152" y="222"/>
                    </a:lnTo>
                    <a:lnTo>
                      <a:pt x="4158" y="222"/>
                    </a:lnTo>
                    <a:lnTo>
                      <a:pt x="4158" y="222"/>
                    </a:lnTo>
                    <a:lnTo>
                      <a:pt x="4158" y="222"/>
                    </a:lnTo>
                    <a:lnTo>
                      <a:pt x="4158" y="228"/>
                    </a:lnTo>
                    <a:lnTo>
                      <a:pt x="4158" y="228"/>
                    </a:lnTo>
                    <a:lnTo>
                      <a:pt x="4158" y="228"/>
                    </a:lnTo>
                    <a:lnTo>
                      <a:pt x="4164" y="228"/>
                    </a:lnTo>
                    <a:lnTo>
                      <a:pt x="4164" y="234"/>
                    </a:lnTo>
                    <a:lnTo>
                      <a:pt x="4164" y="234"/>
                    </a:lnTo>
                    <a:lnTo>
                      <a:pt x="4164" y="240"/>
                    </a:lnTo>
                    <a:lnTo>
                      <a:pt x="4164" y="240"/>
                    </a:lnTo>
                    <a:lnTo>
                      <a:pt x="4164" y="246"/>
                    </a:lnTo>
                    <a:lnTo>
                      <a:pt x="4170" y="246"/>
                    </a:lnTo>
                    <a:lnTo>
                      <a:pt x="4170" y="246"/>
                    </a:lnTo>
                    <a:lnTo>
                      <a:pt x="4170" y="252"/>
                    </a:lnTo>
                    <a:lnTo>
                      <a:pt x="4170" y="252"/>
                    </a:lnTo>
                    <a:lnTo>
                      <a:pt x="4170" y="258"/>
                    </a:lnTo>
                    <a:lnTo>
                      <a:pt x="4170" y="258"/>
                    </a:lnTo>
                    <a:lnTo>
                      <a:pt x="4170" y="264"/>
                    </a:lnTo>
                    <a:lnTo>
                      <a:pt x="4176" y="264"/>
                    </a:lnTo>
                    <a:lnTo>
                      <a:pt x="4176" y="264"/>
                    </a:lnTo>
                    <a:lnTo>
                      <a:pt x="4176" y="270"/>
                    </a:lnTo>
                    <a:lnTo>
                      <a:pt x="4176" y="270"/>
                    </a:lnTo>
                    <a:lnTo>
                      <a:pt x="4176" y="276"/>
                    </a:lnTo>
                    <a:lnTo>
                      <a:pt x="4176" y="276"/>
                    </a:lnTo>
                    <a:lnTo>
                      <a:pt x="4176" y="282"/>
                    </a:lnTo>
                    <a:lnTo>
                      <a:pt x="4182" y="282"/>
                    </a:lnTo>
                    <a:lnTo>
                      <a:pt x="4182" y="282"/>
                    </a:lnTo>
                    <a:lnTo>
                      <a:pt x="4182" y="282"/>
                    </a:lnTo>
                    <a:lnTo>
                      <a:pt x="4236" y="282"/>
                    </a:lnTo>
                    <a:lnTo>
                      <a:pt x="4236" y="282"/>
                    </a:lnTo>
                    <a:lnTo>
                      <a:pt x="4236" y="276"/>
                    </a:lnTo>
                    <a:lnTo>
                      <a:pt x="4236" y="276"/>
                    </a:lnTo>
                    <a:lnTo>
                      <a:pt x="4236" y="270"/>
                    </a:lnTo>
                    <a:lnTo>
                      <a:pt x="4236" y="270"/>
                    </a:lnTo>
                    <a:lnTo>
                      <a:pt x="4242" y="270"/>
                    </a:lnTo>
                    <a:lnTo>
                      <a:pt x="4242" y="264"/>
                    </a:lnTo>
                    <a:lnTo>
                      <a:pt x="4242" y="264"/>
                    </a:lnTo>
                    <a:lnTo>
                      <a:pt x="4242" y="258"/>
                    </a:lnTo>
                    <a:lnTo>
                      <a:pt x="4242" y="258"/>
                    </a:lnTo>
                    <a:lnTo>
                      <a:pt x="4242" y="252"/>
                    </a:lnTo>
                    <a:lnTo>
                      <a:pt x="4242" y="252"/>
                    </a:lnTo>
                    <a:lnTo>
                      <a:pt x="4248" y="246"/>
                    </a:lnTo>
                    <a:lnTo>
                      <a:pt x="4248" y="246"/>
                    </a:lnTo>
                    <a:lnTo>
                      <a:pt x="4248" y="246"/>
                    </a:lnTo>
                    <a:lnTo>
                      <a:pt x="4248" y="240"/>
                    </a:lnTo>
                    <a:lnTo>
                      <a:pt x="4248" y="240"/>
                    </a:lnTo>
                    <a:lnTo>
                      <a:pt x="4248" y="234"/>
                    </a:lnTo>
                    <a:lnTo>
                      <a:pt x="4248" y="234"/>
                    </a:lnTo>
                    <a:lnTo>
                      <a:pt x="4254" y="234"/>
                    </a:lnTo>
                    <a:lnTo>
                      <a:pt x="4254" y="228"/>
                    </a:lnTo>
                    <a:lnTo>
                      <a:pt x="4254" y="228"/>
                    </a:lnTo>
                    <a:lnTo>
                      <a:pt x="4254" y="228"/>
                    </a:lnTo>
                    <a:lnTo>
                      <a:pt x="4254" y="228"/>
                    </a:lnTo>
                    <a:lnTo>
                      <a:pt x="4254" y="228"/>
                    </a:lnTo>
                    <a:lnTo>
                      <a:pt x="4260" y="228"/>
                    </a:lnTo>
                    <a:lnTo>
                      <a:pt x="4260" y="228"/>
                    </a:lnTo>
                    <a:lnTo>
                      <a:pt x="4260" y="228"/>
                    </a:lnTo>
                    <a:lnTo>
                      <a:pt x="4260" y="228"/>
                    </a:lnTo>
                    <a:lnTo>
                      <a:pt x="4260" y="228"/>
                    </a:lnTo>
                    <a:lnTo>
                      <a:pt x="4260" y="234"/>
                    </a:lnTo>
                    <a:lnTo>
                      <a:pt x="4266" y="234"/>
                    </a:lnTo>
                    <a:lnTo>
                      <a:pt x="4266" y="234"/>
                    </a:lnTo>
                    <a:lnTo>
                      <a:pt x="4266" y="240"/>
                    </a:lnTo>
                    <a:lnTo>
                      <a:pt x="4266" y="240"/>
                    </a:lnTo>
                    <a:lnTo>
                      <a:pt x="4266" y="246"/>
                    </a:lnTo>
                    <a:lnTo>
                      <a:pt x="4266" y="246"/>
                    </a:lnTo>
                    <a:lnTo>
                      <a:pt x="4266" y="246"/>
                    </a:lnTo>
                    <a:lnTo>
                      <a:pt x="4272" y="252"/>
                    </a:lnTo>
                    <a:lnTo>
                      <a:pt x="4272" y="252"/>
                    </a:lnTo>
                    <a:lnTo>
                      <a:pt x="4272" y="258"/>
                    </a:lnTo>
                    <a:lnTo>
                      <a:pt x="4272" y="258"/>
                    </a:lnTo>
                    <a:lnTo>
                      <a:pt x="4272" y="264"/>
                    </a:lnTo>
                    <a:lnTo>
                      <a:pt x="4272" y="264"/>
                    </a:lnTo>
                    <a:lnTo>
                      <a:pt x="4278" y="270"/>
                    </a:lnTo>
                    <a:lnTo>
                      <a:pt x="4278" y="270"/>
                    </a:lnTo>
                    <a:lnTo>
                      <a:pt x="4278" y="276"/>
                    </a:lnTo>
                    <a:lnTo>
                      <a:pt x="4278" y="276"/>
                    </a:lnTo>
                    <a:lnTo>
                      <a:pt x="4278" y="276"/>
                    </a:lnTo>
                    <a:lnTo>
                      <a:pt x="4278" y="282"/>
                    </a:lnTo>
                    <a:lnTo>
                      <a:pt x="4284" y="282"/>
                    </a:lnTo>
                    <a:lnTo>
                      <a:pt x="4284" y="282"/>
                    </a:lnTo>
                    <a:lnTo>
                      <a:pt x="4284" y="282"/>
                    </a:lnTo>
                    <a:lnTo>
                      <a:pt x="4338" y="282"/>
                    </a:lnTo>
                    <a:lnTo>
                      <a:pt x="4338" y="282"/>
                    </a:lnTo>
                    <a:lnTo>
                      <a:pt x="4338" y="276"/>
                    </a:lnTo>
                    <a:lnTo>
                      <a:pt x="4338" y="276"/>
                    </a:lnTo>
                    <a:lnTo>
                      <a:pt x="4338" y="270"/>
                    </a:lnTo>
                    <a:lnTo>
                      <a:pt x="4338" y="270"/>
                    </a:lnTo>
                    <a:lnTo>
                      <a:pt x="4338" y="264"/>
                    </a:lnTo>
                    <a:lnTo>
                      <a:pt x="4344" y="264"/>
                    </a:lnTo>
                    <a:lnTo>
                      <a:pt x="4344" y="264"/>
                    </a:lnTo>
                    <a:lnTo>
                      <a:pt x="4344" y="258"/>
                    </a:lnTo>
                    <a:lnTo>
                      <a:pt x="4344" y="258"/>
                    </a:lnTo>
                    <a:lnTo>
                      <a:pt x="4344" y="252"/>
                    </a:lnTo>
                    <a:lnTo>
                      <a:pt x="4344" y="252"/>
                    </a:lnTo>
                    <a:lnTo>
                      <a:pt x="4350" y="246"/>
                    </a:lnTo>
                    <a:lnTo>
                      <a:pt x="4350" y="246"/>
                    </a:lnTo>
                    <a:lnTo>
                      <a:pt x="4350" y="246"/>
                    </a:lnTo>
                    <a:lnTo>
                      <a:pt x="4350" y="240"/>
                    </a:lnTo>
                    <a:lnTo>
                      <a:pt x="4350" y="240"/>
                    </a:lnTo>
                    <a:lnTo>
                      <a:pt x="4350" y="234"/>
                    </a:lnTo>
                    <a:lnTo>
                      <a:pt x="4350" y="234"/>
                    </a:lnTo>
                    <a:lnTo>
                      <a:pt x="4356" y="228"/>
                    </a:lnTo>
                    <a:lnTo>
                      <a:pt x="4356" y="228"/>
                    </a:lnTo>
                    <a:lnTo>
                      <a:pt x="4356" y="228"/>
                    </a:lnTo>
                    <a:lnTo>
                      <a:pt x="4356" y="228"/>
                    </a:lnTo>
                    <a:lnTo>
                      <a:pt x="4356" y="222"/>
                    </a:lnTo>
                    <a:lnTo>
                      <a:pt x="4356" y="222"/>
                    </a:lnTo>
                    <a:lnTo>
                      <a:pt x="4362" y="222"/>
                    </a:lnTo>
                    <a:lnTo>
                      <a:pt x="4362" y="222"/>
                    </a:lnTo>
                    <a:lnTo>
                      <a:pt x="4362" y="228"/>
                    </a:lnTo>
                    <a:lnTo>
                      <a:pt x="4362" y="228"/>
                    </a:lnTo>
                    <a:lnTo>
                      <a:pt x="4362" y="228"/>
                    </a:lnTo>
                    <a:lnTo>
                      <a:pt x="4362" y="228"/>
                    </a:lnTo>
                    <a:lnTo>
                      <a:pt x="4368" y="234"/>
                    </a:lnTo>
                    <a:lnTo>
                      <a:pt x="4368" y="234"/>
                    </a:lnTo>
                    <a:lnTo>
                      <a:pt x="4368" y="240"/>
                    </a:lnTo>
                    <a:lnTo>
                      <a:pt x="4368" y="240"/>
                    </a:lnTo>
                    <a:lnTo>
                      <a:pt x="4368" y="246"/>
                    </a:lnTo>
                    <a:lnTo>
                      <a:pt x="4368" y="246"/>
                    </a:lnTo>
                    <a:lnTo>
                      <a:pt x="4368" y="246"/>
                    </a:lnTo>
                    <a:lnTo>
                      <a:pt x="4374" y="252"/>
                    </a:lnTo>
                    <a:lnTo>
                      <a:pt x="4374" y="252"/>
                    </a:lnTo>
                    <a:lnTo>
                      <a:pt x="4374" y="258"/>
                    </a:lnTo>
                    <a:lnTo>
                      <a:pt x="4374" y="258"/>
                    </a:lnTo>
                    <a:lnTo>
                      <a:pt x="4374" y="264"/>
                    </a:lnTo>
                    <a:lnTo>
                      <a:pt x="4374" y="264"/>
                    </a:lnTo>
                    <a:lnTo>
                      <a:pt x="4380" y="264"/>
                    </a:lnTo>
                    <a:lnTo>
                      <a:pt x="4380" y="270"/>
                    </a:lnTo>
                    <a:lnTo>
                      <a:pt x="4380" y="270"/>
                    </a:lnTo>
                    <a:lnTo>
                      <a:pt x="4380" y="276"/>
                    </a:lnTo>
                    <a:lnTo>
                      <a:pt x="4380" y="276"/>
                    </a:lnTo>
                    <a:lnTo>
                      <a:pt x="4380" y="276"/>
                    </a:lnTo>
                    <a:lnTo>
                      <a:pt x="4386" y="282"/>
                    </a:lnTo>
                    <a:lnTo>
                      <a:pt x="4386" y="282"/>
                    </a:lnTo>
                    <a:lnTo>
                      <a:pt x="4386" y="282"/>
                    </a:lnTo>
                    <a:lnTo>
                      <a:pt x="4440" y="276"/>
                    </a:lnTo>
                    <a:lnTo>
                      <a:pt x="4440" y="276"/>
                    </a:lnTo>
                    <a:lnTo>
                      <a:pt x="4440" y="276"/>
                    </a:lnTo>
                    <a:lnTo>
                      <a:pt x="4440" y="276"/>
                    </a:lnTo>
                    <a:lnTo>
                      <a:pt x="4440" y="270"/>
                    </a:lnTo>
                    <a:lnTo>
                      <a:pt x="4440" y="270"/>
                    </a:lnTo>
                    <a:lnTo>
                      <a:pt x="4440" y="264"/>
                    </a:lnTo>
                    <a:lnTo>
                      <a:pt x="4446" y="264"/>
                    </a:lnTo>
                    <a:lnTo>
                      <a:pt x="4446" y="258"/>
                    </a:lnTo>
                    <a:lnTo>
                      <a:pt x="4446" y="258"/>
                    </a:lnTo>
                    <a:lnTo>
                      <a:pt x="4446" y="258"/>
                    </a:lnTo>
                    <a:lnTo>
                      <a:pt x="4446" y="252"/>
                    </a:lnTo>
                    <a:lnTo>
                      <a:pt x="4446" y="252"/>
                    </a:lnTo>
                    <a:lnTo>
                      <a:pt x="4452" y="246"/>
                    </a:lnTo>
                    <a:lnTo>
                      <a:pt x="4452" y="246"/>
                    </a:lnTo>
                    <a:lnTo>
                      <a:pt x="4452" y="246"/>
                    </a:lnTo>
                    <a:lnTo>
                      <a:pt x="4452" y="240"/>
                    </a:lnTo>
                    <a:lnTo>
                      <a:pt x="4452" y="240"/>
                    </a:lnTo>
                    <a:lnTo>
                      <a:pt x="4452" y="234"/>
                    </a:lnTo>
                    <a:lnTo>
                      <a:pt x="4452" y="234"/>
                    </a:lnTo>
                    <a:lnTo>
                      <a:pt x="4458" y="228"/>
                    </a:lnTo>
                    <a:lnTo>
                      <a:pt x="4458" y="228"/>
                    </a:lnTo>
                    <a:lnTo>
                      <a:pt x="4458" y="228"/>
                    </a:lnTo>
                    <a:lnTo>
                      <a:pt x="4458" y="228"/>
                    </a:lnTo>
                    <a:lnTo>
                      <a:pt x="4458" y="222"/>
                    </a:lnTo>
                    <a:lnTo>
                      <a:pt x="4458" y="222"/>
                    </a:lnTo>
                    <a:lnTo>
                      <a:pt x="4464" y="222"/>
                    </a:lnTo>
                    <a:lnTo>
                      <a:pt x="4464" y="222"/>
                    </a:lnTo>
                    <a:lnTo>
                      <a:pt x="4464" y="228"/>
                    </a:lnTo>
                    <a:lnTo>
                      <a:pt x="4464" y="228"/>
                    </a:lnTo>
                    <a:lnTo>
                      <a:pt x="4464" y="228"/>
                    </a:lnTo>
                    <a:lnTo>
                      <a:pt x="4464" y="228"/>
                    </a:lnTo>
                    <a:lnTo>
                      <a:pt x="4470" y="234"/>
                    </a:lnTo>
                    <a:lnTo>
                      <a:pt x="4470" y="234"/>
                    </a:lnTo>
                    <a:lnTo>
                      <a:pt x="4470" y="240"/>
                    </a:lnTo>
                    <a:lnTo>
                      <a:pt x="4470" y="240"/>
                    </a:lnTo>
                    <a:lnTo>
                      <a:pt x="4470" y="246"/>
                    </a:lnTo>
                    <a:lnTo>
                      <a:pt x="4470" y="246"/>
                    </a:lnTo>
                    <a:lnTo>
                      <a:pt x="4470" y="246"/>
                    </a:lnTo>
                    <a:lnTo>
                      <a:pt x="4476" y="252"/>
                    </a:lnTo>
                    <a:lnTo>
                      <a:pt x="4476" y="252"/>
                    </a:lnTo>
                    <a:lnTo>
                      <a:pt x="4476" y="258"/>
                    </a:lnTo>
                    <a:lnTo>
                      <a:pt x="4476" y="258"/>
                    </a:lnTo>
                    <a:lnTo>
                      <a:pt x="4476" y="264"/>
                    </a:lnTo>
                    <a:lnTo>
                      <a:pt x="4476" y="264"/>
                    </a:lnTo>
                    <a:lnTo>
                      <a:pt x="4476" y="270"/>
                    </a:lnTo>
                    <a:lnTo>
                      <a:pt x="4482" y="270"/>
                    </a:lnTo>
                    <a:lnTo>
                      <a:pt x="4482" y="270"/>
                    </a:lnTo>
                    <a:lnTo>
                      <a:pt x="4482" y="276"/>
                    </a:lnTo>
                    <a:lnTo>
                      <a:pt x="4482" y="276"/>
                    </a:lnTo>
                    <a:lnTo>
                      <a:pt x="4482" y="282"/>
                    </a:lnTo>
                    <a:lnTo>
                      <a:pt x="4482" y="282"/>
                    </a:lnTo>
                    <a:lnTo>
                      <a:pt x="4488" y="282"/>
                    </a:lnTo>
                    <a:lnTo>
                      <a:pt x="4488" y="282"/>
                    </a:lnTo>
                    <a:lnTo>
                      <a:pt x="4542" y="282"/>
                    </a:lnTo>
                    <a:lnTo>
                      <a:pt x="4542" y="282"/>
                    </a:lnTo>
                    <a:lnTo>
                      <a:pt x="4542" y="276"/>
                    </a:lnTo>
                    <a:lnTo>
                      <a:pt x="4542" y="276"/>
                    </a:lnTo>
                    <a:lnTo>
                      <a:pt x="4542" y="270"/>
                    </a:lnTo>
                    <a:lnTo>
                      <a:pt x="4542" y="270"/>
                    </a:lnTo>
                    <a:lnTo>
                      <a:pt x="4542" y="270"/>
                    </a:lnTo>
                    <a:lnTo>
                      <a:pt x="4548" y="264"/>
                    </a:lnTo>
                    <a:lnTo>
                      <a:pt x="4548" y="264"/>
                    </a:lnTo>
                    <a:lnTo>
                      <a:pt x="4548" y="258"/>
                    </a:lnTo>
                    <a:lnTo>
                      <a:pt x="4548" y="258"/>
                    </a:lnTo>
                    <a:lnTo>
                      <a:pt x="4548" y="252"/>
                    </a:lnTo>
                    <a:lnTo>
                      <a:pt x="4548" y="252"/>
                    </a:lnTo>
                    <a:lnTo>
                      <a:pt x="4548" y="246"/>
                    </a:lnTo>
                    <a:lnTo>
                      <a:pt x="4548" y="246"/>
                    </a:lnTo>
                    <a:lnTo>
                      <a:pt x="4554" y="246"/>
                    </a:lnTo>
                    <a:lnTo>
                      <a:pt x="4554" y="240"/>
                    </a:lnTo>
                    <a:lnTo>
                      <a:pt x="4554" y="240"/>
                    </a:lnTo>
                    <a:lnTo>
                      <a:pt x="4554" y="234"/>
                    </a:lnTo>
                    <a:lnTo>
                      <a:pt x="4554" y="234"/>
                    </a:lnTo>
                    <a:lnTo>
                      <a:pt x="4554" y="234"/>
                    </a:lnTo>
                    <a:lnTo>
                      <a:pt x="4560" y="228"/>
                    </a:lnTo>
                    <a:lnTo>
                      <a:pt x="4560" y="228"/>
                    </a:lnTo>
                    <a:lnTo>
                      <a:pt x="4560" y="228"/>
                    </a:lnTo>
                    <a:lnTo>
                      <a:pt x="4560" y="228"/>
                    </a:lnTo>
                    <a:lnTo>
                      <a:pt x="4560" y="228"/>
                    </a:lnTo>
                    <a:lnTo>
                      <a:pt x="4560" y="228"/>
                    </a:lnTo>
                    <a:lnTo>
                      <a:pt x="4566" y="228"/>
                    </a:lnTo>
                    <a:lnTo>
                      <a:pt x="4566" y="228"/>
                    </a:lnTo>
                    <a:lnTo>
                      <a:pt x="4566" y="228"/>
                    </a:lnTo>
                    <a:lnTo>
                      <a:pt x="4566" y="228"/>
                    </a:lnTo>
                    <a:lnTo>
                      <a:pt x="4566" y="234"/>
                    </a:lnTo>
                    <a:lnTo>
                      <a:pt x="4566" y="234"/>
                    </a:lnTo>
                    <a:lnTo>
                      <a:pt x="4572" y="234"/>
                    </a:lnTo>
                    <a:lnTo>
                      <a:pt x="4572" y="240"/>
                    </a:lnTo>
                    <a:lnTo>
                      <a:pt x="4572" y="240"/>
                    </a:lnTo>
                    <a:lnTo>
                      <a:pt x="4572" y="246"/>
                    </a:lnTo>
                    <a:lnTo>
                      <a:pt x="4572" y="246"/>
                    </a:lnTo>
                    <a:lnTo>
                      <a:pt x="4572" y="246"/>
                    </a:lnTo>
                    <a:lnTo>
                      <a:pt x="4572" y="252"/>
                    </a:lnTo>
                    <a:lnTo>
                      <a:pt x="4578" y="252"/>
                    </a:lnTo>
                    <a:lnTo>
                      <a:pt x="4578" y="258"/>
                    </a:lnTo>
                    <a:lnTo>
                      <a:pt x="4578" y="258"/>
                    </a:lnTo>
                    <a:lnTo>
                      <a:pt x="4578" y="264"/>
                    </a:lnTo>
                    <a:lnTo>
                      <a:pt x="4578" y="264"/>
                    </a:lnTo>
                    <a:lnTo>
                      <a:pt x="4578" y="270"/>
                    </a:lnTo>
                    <a:lnTo>
                      <a:pt x="4584" y="270"/>
                    </a:lnTo>
                    <a:lnTo>
                      <a:pt x="4584" y="270"/>
                    </a:lnTo>
                    <a:lnTo>
                      <a:pt x="4584" y="276"/>
                    </a:lnTo>
                    <a:lnTo>
                      <a:pt x="4584" y="276"/>
                    </a:lnTo>
                    <a:lnTo>
                      <a:pt x="4584" y="282"/>
                    </a:lnTo>
                    <a:lnTo>
                      <a:pt x="4584" y="282"/>
                    </a:lnTo>
                    <a:lnTo>
                      <a:pt x="4590" y="282"/>
                    </a:lnTo>
                    <a:lnTo>
                      <a:pt x="4590" y="282"/>
                    </a:lnTo>
                    <a:lnTo>
                      <a:pt x="4590" y="288"/>
                    </a:lnTo>
                    <a:lnTo>
                      <a:pt x="4590" y="288"/>
                    </a:lnTo>
                    <a:lnTo>
                      <a:pt x="4590" y="288"/>
                    </a:lnTo>
                    <a:lnTo>
                      <a:pt x="4590" y="294"/>
                    </a:lnTo>
                    <a:lnTo>
                      <a:pt x="4590" y="294"/>
                    </a:lnTo>
                    <a:lnTo>
                      <a:pt x="4596" y="294"/>
                    </a:lnTo>
                    <a:lnTo>
                      <a:pt x="4596" y="300"/>
                    </a:lnTo>
                    <a:lnTo>
                      <a:pt x="4596" y="300"/>
                    </a:lnTo>
                    <a:lnTo>
                      <a:pt x="4596" y="300"/>
                    </a:lnTo>
                    <a:lnTo>
                      <a:pt x="4596" y="300"/>
                    </a:lnTo>
                    <a:lnTo>
                      <a:pt x="4596" y="300"/>
                    </a:lnTo>
                    <a:lnTo>
                      <a:pt x="4596" y="306"/>
                    </a:lnTo>
                    <a:lnTo>
                      <a:pt x="4602" y="306"/>
                    </a:lnTo>
                    <a:lnTo>
                      <a:pt x="4602" y="306"/>
                    </a:lnTo>
                    <a:lnTo>
                      <a:pt x="4602" y="306"/>
                    </a:lnTo>
                    <a:lnTo>
                      <a:pt x="4602" y="306"/>
                    </a:lnTo>
                    <a:lnTo>
                      <a:pt x="4602" y="306"/>
                    </a:lnTo>
                    <a:lnTo>
                      <a:pt x="4602" y="312"/>
                    </a:lnTo>
                    <a:lnTo>
                      <a:pt x="4602" y="312"/>
                    </a:lnTo>
                    <a:lnTo>
                      <a:pt x="4608" y="312"/>
                    </a:lnTo>
                    <a:lnTo>
                      <a:pt x="4608" y="312"/>
                    </a:lnTo>
                    <a:lnTo>
                      <a:pt x="4608" y="312"/>
                    </a:lnTo>
                    <a:lnTo>
                      <a:pt x="4608" y="318"/>
                    </a:lnTo>
                    <a:lnTo>
                      <a:pt x="4608" y="318"/>
                    </a:lnTo>
                    <a:lnTo>
                      <a:pt x="4608" y="318"/>
                    </a:lnTo>
                    <a:lnTo>
                      <a:pt x="4614" y="318"/>
                    </a:lnTo>
                    <a:lnTo>
                      <a:pt x="4614" y="324"/>
                    </a:lnTo>
                    <a:lnTo>
                      <a:pt x="4614" y="324"/>
                    </a:lnTo>
                    <a:lnTo>
                      <a:pt x="4614" y="324"/>
                    </a:lnTo>
                    <a:lnTo>
                      <a:pt x="4614" y="324"/>
                    </a:lnTo>
                    <a:lnTo>
                      <a:pt x="4614" y="330"/>
                    </a:lnTo>
                    <a:lnTo>
                      <a:pt x="4620" y="330"/>
                    </a:lnTo>
                    <a:lnTo>
                      <a:pt x="4620" y="330"/>
                    </a:lnTo>
                    <a:lnTo>
                      <a:pt x="4620" y="336"/>
                    </a:lnTo>
                    <a:lnTo>
                      <a:pt x="4620" y="336"/>
                    </a:lnTo>
                    <a:lnTo>
                      <a:pt x="4620" y="336"/>
                    </a:lnTo>
                    <a:lnTo>
                      <a:pt x="4620" y="342"/>
                    </a:lnTo>
                    <a:lnTo>
                      <a:pt x="4626" y="342"/>
                    </a:lnTo>
                    <a:lnTo>
                      <a:pt x="4626" y="342"/>
                    </a:lnTo>
                    <a:lnTo>
                      <a:pt x="4626" y="348"/>
                    </a:lnTo>
                    <a:lnTo>
                      <a:pt x="4626" y="348"/>
                    </a:lnTo>
                    <a:lnTo>
                      <a:pt x="4626" y="354"/>
                    </a:lnTo>
                    <a:lnTo>
                      <a:pt x="4626" y="354"/>
                    </a:lnTo>
                    <a:lnTo>
                      <a:pt x="4632" y="354"/>
                    </a:lnTo>
                    <a:lnTo>
                      <a:pt x="4632" y="360"/>
                    </a:lnTo>
                    <a:lnTo>
                      <a:pt x="4632" y="360"/>
                    </a:lnTo>
                    <a:lnTo>
                      <a:pt x="4632" y="360"/>
                    </a:lnTo>
                    <a:lnTo>
                      <a:pt x="4632" y="360"/>
                    </a:lnTo>
                    <a:lnTo>
                      <a:pt x="4632" y="360"/>
                    </a:lnTo>
                    <a:lnTo>
                      <a:pt x="4632" y="360"/>
                    </a:lnTo>
                    <a:lnTo>
                      <a:pt x="4638" y="354"/>
                    </a:lnTo>
                    <a:lnTo>
                      <a:pt x="4638" y="354"/>
                    </a:lnTo>
                    <a:lnTo>
                      <a:pt x="4638" y="354"/>
                    </a:lnTo>
                    <a:lnTo>
                      <a:pt x="4638" y="348"/>
                    </a:lnTo>
                    <a:lnTo>
                      <a:pt x="4638" y="348"/>
                    </a:lnTo>
                    <a:lnTo>
                      <a:pt x="4638" y="342"/>
                    </a:lnTo>
                    <a:lnTo>
                      <a:pt x="4638" y="342"/>
                    </a:lnTo>
                    <a:lnTo>
                      <a:pt x="4644" y="342"/>
                    </a:lnTo>
                    <a:lnTo>
                      <a:pt x="4644" y="336"/>
                    </a:lnTo>
                    <a:lnTo>
                      <a:pt x="4644" y="336"/>
                    </a:lnTo>
                    <a:lnTo>
                      <a:pt x="4644" y="330"/>
                    </a:lnTo>
                    <a:lnTo>
                      <a:pt x="4644" y="330"/>
                    </a:lnTo>
                    <a:lnTo>
                      <a:pt x="4644" y="324"/>
                    </a:lnTo>
                    <a:lnTo>
                      <a:pt x="4650" y="324"/>
                    </a:lnTo>
                    <a:lnTo>
                      <a:pt x="4650" y="324"/>
                    </a:lnTo>
                    <a:lnTo>
                      <a:pt x="4650" y="324"/>
                    </a:lnTo>
                    <a:lnTo>
                      <a:pt x="4650" y="324"/>
                    </a:lnTo>
                    <a:lnTo>
                      <a:pt x="4650" y="324"/>
                    </a:lnTo>
                    <a:lnTo>
                      <a:pt x="4650" y="324"/>
                    </a:lnTo>
                    <a:lnTo>
                      <a:pt x="4656" y="330"/>
                    </a:lnTo>
                    <a:lnTo>
                      <a:pt x="4656" y="330"/>
                    </a:lnTo>
                    <a:lnTo>
                      <a:pt x="4656" y="330"/>
                    </a:lnTo>
                    <a:lnTo>
                      <a:pt x="4656" y="336"/>
                    </a:lnTo>
                    <a:lnTo>
                      <a:pt x="4656" y="336"/>
                    </a:lnTo>
                    <a:lnTo>
                      <a:pt x="4656" y="342"/>
                    </a:lnTo>
                    <a:lnTo>
                      <a:pt x="4662" y="342"/>
                    </a:lnTo>
                    <a:lnTo>
                      <a:pt x="4662" y="342"/>
                    </a:lnTo>
                    <a:lnTo>
                      <a:pt x="4662" y="348"/>
                    </a:lnTo>
                    <a:lnTo>
                      <a:pt x="4662" y="348"/>
                    </a:lnTo>
                    <a:lnTo>
                      <a:pt x="4662" y="348"/>
                    </a:lnTo>
                    <a:lnTo>
                      <a:pt x="4662" y="348"/>
                    </a:lnTo>
                    <a:lnTo>
                      <a:pt x="4662" y="354"/>
                    </a:lnTo>
                    <a:lnTo>
                      <a:pt x="4668" y="354"/>
                    </a:lnTo>
                    <a:lnTo>
                      <a:pt x="4668" y="354"/>
                    </a:lnTo>
                    <a:lnTo>
                      <a:pt x="4668" y="348"/>
                    </a:lnTo>
                    <a:lnTo>
                      <a:pt x="4668" y="348"/>
                    </a:lnTo>
                    <a:lnTo>
                      <a:pt x="4668" y="348"/>
                    </a:lnTo>
                    <a:lnTo>
                      <a:pt x="4668" y="342"/>
                    </a:lnTo>
                    <a:lnTo>
                      <a:pt x="4668" y="342"/>
                    </a:lnTo>
                    <a:lnTo>
                      <a:pt x="4674" y="336"/>
                    </a:lnTo>
                    <a:lnTo>
                      <a:pt x="4674" y="336"/>
                    </a:lnTo>
                    <a:lnTo>
                      <a:pt x="4674" y="330"/>
                    </a:lnTo>
                    <a:lnTo>
                      <a:pt x="4674" y="330"/>
                    </a:lnTo>
                    <a:lnTo>
                      <a:pt x="4674" y="324"/>
                    </a:lnTo>
                    <a:lnTo>
                      <a:pt x="4674" y="324"/>
                    </a:lnTo>
                    <a:lnTo>
                      <a:pt x="4680" y="318"/>
                    </a:lnTo>
                    <a:lnTo>
                      <a:pt x="4680" y="318"/>
                    </a:lnTo>
                    <a:lnTo>
                      <a:pt x="4680" y="318"/>
                    </a:lnTo>
                    <a:lnTo>
                      <a:pt x="4680" y="312"/>
                    </a:lnTo>
                    <a:lnTo>
                      <a:pt x="4680" y="312"/>
                    </a:lnTo>
                    <a:lnTo>
                      <a:pt x="4680" y="306"/>
                    </a:lnTo>
                    <a:lnTo>
                      <a:pt x="4686" y="306"/>
                    </a:lnTo>
                    <a:lnTo>
                      <a:pt x="4686" y="306"/>
                    </a:lnTo>
                    <a:lnTo>
                      <a:pt x="4686" y="300"/>
                    </a:lnTo>
                    <a:lnTo>
                      <a:pt x="4686" y="300"/>
                    </a:lnTo>
                    <a:lnTo>
                      <a:pt x="4686" y="300"/>
                    </a:lnTo>
                    <a:lnTo>
                      <a:pt x="4686" y="294"/>
                    </a:lnTo>
                    <a:lnTo>
                      <a:pt x="4692" y="294"/>
                    </a:lnTo>
                    <a:lnTo>
                      <a:pt x="4692" y="294"/>
                    </a:lnTo>
                    <a:lnTo>
                      <a:pt x="4692" y="288"/>
                    </a:lnTo>
                    <a:lnTo>
                      <a:pt x="4692" y="288"/>
                    </a:lnTo>
                    <a:lnTo>
                      <a:pt x="4692" y="288"/>
                    </a:lnTo>
                    <a:lnTo>
                      <a:pt x="4692" y="288"/>
                    </a:lnTo>
                    <a:lnTo>
                      <a:pt x="4698" y="282"/>
                    </a:lnTo>
                    <a:lnTo>
                      <a:pt x="4698" y="282"/>
                    </a:lnTo>
                    <a:lnTo>
                      <a:pt x="4698" y="282"/>
                    </a:lnTo>
                    <a:lnTo>
                      <a:pt x="4698" y="282"/>
                    </a:lnTo>
                    <a:lnTo>
                      <a:pt x="4698" y="282"/>
                    </a:lnTo>
                    <a:lnTo>
                      <a:pt x="4698" y="282"/>
                    </a:lnTo>
                    <a:lnTo>
                      <a:pt x="4698" y="276"/>
                    </a:lnTo>
                    <a:lnTo>
                      <a:pt x="4704" y="276"/>
                    </a:lnTo>
                    <a:lnTo>
                      <a:pt x="4704" y="276"/>
                    </a:lnTo>
                    <a:lnTo>
                      <a:pt x="4704" y="270"/>
                    </a:lnTo>
                    <a:lnTo>
                      <a:pt x="4704" y="270"/>
                    </a:lnTo>
                    <a:lnTo>
                      <a:pt x="4704" y="270"/>
                    </a:lnTo>
                    <a:lnTo>
                      <a:pt x="4704" y="264"/>
                    </a:lnTo>
                    <a:lnTo>
                      <a:pt x="4710" y="264"/>
                    </a:lnTo>
                    <a:lnTo>
                      <a:pt x="4710" y="264"/>
                    </a:lnTo>
                    <a:lnTo>
                      <a:pt x="4710" y="258"/>
                    </a:lnTo>
                    <a:lnTo>
                      <a:pt x="4710" y="258"/>
                    </a:lnTo>
                    <a:lnTo>
                      <a:pt x="4710" y="258"/>
                    </a:lnTo>
                    <a:lnTo>
                      <a:pt x="4710" y="258"/>
                    </a:lnTo>
                    <a:lnTo>
                      <a:pt x="4716" y="258"/>
                    </a:lnTo>
                    <a:lnTo>
                      <a:pt x="4716" y="264"/>
                    </a:lnTo>
                    <a:lnTo>
                      <a:pt x="4716" y="270"/>
                    </a:lnTo>
                    <a:lnTo>
                      <a:pt x="4716" y="270"/>
                    </a:lnTo>
                    <a:lnTo>
                      <a:pt x="4716" y="276"/>
                    </a:lnTo>
                    <a:lnTo>
                      <a:pt x="4716" y="282"/>
                    </a:lnTo>
                    <a:lnTo>
                      <a:pt x="4716" y="294"/>
                    </a:lnTo>
                    <a:lnTo>
                      <a:pt x="4722" y="300"/>
                    </a:lnTo>
                    <a:lnTo>
                      <a:pt x="4722" y="306"/>
                    </a:lnTo>
                    <a:lnTo>
                      <a:pt x="4722" y="312"/>
                    </a:lnTo>
                    <a:lnTo>
                      <a:pt x="4722" y="318"/>
                    </a:lnTo>
                    <a:lnTo>
                      <a:pt x="4722" y="330"/>
                    </a:lnTo>
                    <a:lnTo>
                      <a:pt x="4722" y="336"/>
                    </a:lnTo>
                    <a:lnTo>
                      <a:pt x="4728" y="342"/>
                    </a:lnTo>
                    <a:lnTo>
                      <a:pt x="4728" y="348"/>
                    </a:lnTo>
                    <a:lnTo>
                      <a:pt x="4728" y="354"/>
                    </a:lnTo>
                    <a:lnTo>
                      <a:pt x="4728" y="360"/>
                    </a:lnTo>
                    <a:lnTo>
                      <a:pt x="4728" y="366"/>
                    </a:lnTo>
                    <a:lnTo>
                      <a:pt x="4734" y="372"/>
                    </a:lnTo>
                    <a:lnTo>
                      <a:pt x="4734" y="372"/>
                    </a:lnTo>
                    <a:lnTo>
                      <a:pt x="4734" y="378"/>
                    </a:lnTo>
                    <a:lnTo>
                      <a:pt x="4734" y="384"/>
                    </a:lnTo>
                    <a:lnTo>
                      <a:pt x="4734" y="390"/>
                    </a:lnTo>
                    <a:lnTo>
                      <a:pt x="4734" y="396"/>
                    </a:lnTo>
                    <a:lnTo>
                      <a:pt x="4740" y="396"/>
                    </a:lnTo>
                    <a:lnTo>
                      <a:pt x="4740" y="402"/>
                    </a:lnTo>
                    <a:lnTo>
                      <a:pt x="4740" y="408"/>
                    </a:lnTo>
                    <a:lnTo>
                      <a:pt x="4740" y="408"/>
                    </a:lnTo>
                    <a:lnTo>
                      <a:pt x="4740" y="414"/>
                    </a:lnTo>
                    <a:lnTo>
                      <a:pt x="4740" y="414"/>
                    </a:lnTo>
                    <a:lnTo>
                      <a:pt x="4746" y="420"/>
                    </a:lnTo>
                    <a:lnTo>
                      <a:pt x="4746" y="426"/>
                    </a:lnTo>
                    <a:lnTo>
                      <a:pt x="4746" y="426"/>
                    </a:lnTo>
                    <a:lnTo>
                      <a:pt x="4746" y="426"/>
                    </a:lnTo>
                    <a:lnTo>
                      <a:pt x="4746" y="426"/>
                    </a:lnTo>
                    <a:lnTo>
                      <a:pt x="4746" y="426"/>
                    </a:lnTo>
                    <a:lnTo>
                      <a:pt x="4746" y="420"/>
                    </a:lnTo>
                    <a:lnTo>
                      <a:pt x="4752" y="420"/>
                    </a:lnTo>
                    <a:lnTo>
                      <a:pt x="4752" y="414"/>
                    </a:lnTo>
                    <a:lnTo>
                      <a:pt x="4752" y="408"/>
                    </a:lnTo>
                    <a:lnTo>
                      <a:pt x="4752" y="396"/>
                    </a:lnTo>
                    <a:lnTo>
                      <a:pt x="4752" y="390"/>
                    </a:lnTo>
                    <a:lnTo>
                      <a:pt x="4752" y="378"/>
                    </a:lnTo>
                    <a:lnTo>
                      <a:pt x="4758" y="366"/>
                    </a:lnTo>
                    <a:lnTo>
                      <a:pt x="4758" y="360"/>
                    </a:lnTo>
                    <a:lnTo>
                      <a:pt x="4758" y="348"/>
                    </a:lnTo>
                    <a:lnTo>
                      <a:pt x="4758" y="336"/>
                    </a:lnTo>
                    <a:lnTo>
                      <a:pt x="4758" y="324"/>
                    </a:lnTo>
                    <a:lnTo>
                      <a:pt x="4758" y="312"/>
                    </a:lnTo>
                    <a:lnTo>
                      <a:pt x="4764" y="300"/>
                    </a:lnTo>
                    <a:lnTo>
                      <a:pt x="4764" y="288"/>
                    </a:lnTo>
                    <a:lnTo>
                      <a:pt x="4764" y="276"/>
                    </a:lnTo>
                    <a:lnTo>
                      <a:pt x="4764" y="258"/>
                    </a:lnTo>
                    <a:lnTo>
                      <a:pt x="4764" y="246"/>
                    </a:lnTo>
                    <a:lnTo>
                      <a:pt x="4764" y="234"/>
                    </a:lnTo>
                    <a:lnTo>
                      <a:pt x="4770" y="216"/>
                    </a:lnTo>
                    <a:lnTo>
                      <a:pt x="4770" y="204"/>
                    </a:lnTo>
                    <a:lnTo>
                      <a:pt x="4770" y="186"/>
                    </a:lnTo>
                    <a:lnTo>
                      <a:pt x="4770" y="168"/>
                    </a:lnTo>
                    <a:lnTo>
                      <a:pt x="4770" y="156"/>
                    </a:lnTo>
                    <a:lnTo>
                      <a:pt x="4770" y="138"/>
                    </a:lnTo>
                    <a:lnTo>
                      <a:pt x="4776" y="120"/>
                    </a:lnTo>
                    <a:lnTo>
                      <a:pt x="4776" y="102"/>
                    </a:lnTo>
                    <a:lnTo>
                      <a:pt x="4776" y="84"/>
                    </a:lnTo>
                    <a:lnTo>
                      <a:pt x="4776" y="66"/>
                    </a:lnTo>
                    <a:lnTo>
                      <a:pt x="4776" y="48"/>
                    </a:lnTo>
                    <a:lnTo>
                      <a:pt x="4776" y="30"/>
                    </a:lnTo>
                    <a:lnTo>
                      <a:pt x="4782" y="12"/>
                    </a:lnTo>
                    <a:lnTo>
                      <a:pt x="4782" y="6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6"/>
                    </a:lnTo>
                    <a:lnTo>
                      <a:pt x="4782" y="18"/>
                    </a:lnTo>
                    <a:lnTo>
                      <a:pt x="4788" y="36"/>
                    </a:lnTo>
                    <a:lnTo>
                      <a:pt x="4788" y="60"/>
                    </a:lnTo>
                    <a:lnTo>
                      <a:pt x="4788" y="90"/>
                    </a:lnTo>
                    <a:lnTo>
                      <a:pt x="4788" y="120"/>
                    </a:lnTo>
                    <a:lnTo>
                      <a:pt x="4788" y="150"/>
                    </a:lnTo>
                    <a:lnTo>
                      <a:pt x="4788" y="174"/>
                    </a:lnTo>
                    <a:lnTo>
                      <a:pt x="4794" y="204"/>
                    </a:lnTo>
                    <a:lnTo>
                      <a:pt x="4794" y="228"/>
                    </a:lnTo>
                    <a:lnTo>
                      <a:pt x="4794" y="252"/>
                    </a:lnTo>
                    <a:lnTo>
                      <a:pt x="4794" y="276"/>
                    </a:lnTo>
                    <a:lnTo>
                      <a:pt x="4794" y="300"/>
                    </a:lnTo>
                    <a:lnTo>
                      <a:pt x="4794" y="324"/>
                    </a:lnTo>
                    <a:lnTo>
                      <a:pt x="4800" y="342"/>
                    </a:lnTo>
                    <a:lnTo>
                      <a:pt x="4800" y="366"/>
                    </a:lnTo>
                    <a:lnTo>
                      <a:pt x="4800" y="384"/>
                    </a:lnTo>
                    <a:lnTo>
                      <a:pt x="4800" y="402"/>
                    </a:lnTo>
                    <a:lnTo>
                      <a:pt x="4800" y="420"/>
                    </a:lnTo>
                    <a:lnTo>
                      <a:pt x="4800" y="432"/>
                    </a:lnTo>
                    <a:lnTo>
                      <a:pt x="4806" y="450"/>
                    </a:lnTo>
                    <a:lnTo>
                      <a:pt x="4806" y="462"/>
                    </a:lnTo>
                    <a:lnTo>
                      <a:pt x="4806" y="474"/>
                    </a:lnTo>
                    <a:lnTo>
                      <a:pt x="4806" y="486"/>
                    </a:lnTo>
                    <a:lnTo>
                      <a:pt x="4806" y="498"/>
                    </a:lnTo>
                    <a:lnTo>
                      <a:pt x="4806" y="510"/>
                    </a:lnTo>
                    <a:lnTo>
                      <a:pt x="4812" y="516"/>
                    </a:lnTo>
                    <a:lnTo>
                      <a:pt x="4812" y="528"/>
                    </a:lnTo>
                    <a:lnTo>
                      <a:pt x="4812" y="534"/>
                    </a:lnTo>
                    <a:lnTo>
                      <a:pt x="4812" y="540"/>
                    </a:lnTo>
                    <a:lnTo>
                      <a:pt x="4812" y="546"/>
                    </a:lnTo>
                    <a:lnTo>
                      <a:pt x="4812" y="546"/>
                    </a:lnTo>
                    <a:lnTo>
                      <a:pt x="4818" y="552"/>
                    </a:lnTo>
                    <a:lnTo>
                      <a:pt x="4818" y="552"/>
                    </a:lnTo>
                    <a:lnTo>
                      <a:pt x="4818" y="552"/>
                    </a:lnTo>
                    <a:lnTo>
                      <a:pt x="4818" y="552"/>
                    </a:lnTo>
                    <a:lnTo>
                      <a:pt x="4818" y="552"/>
                    </a:lnTo>
                    <a:lnTo>
                      <a:pt x="4818" y="552"/>
                    </a:lnTo>
                    <a:lnTo>
                      <a:pt x="4824" y="546"/>
                    </a:lnTo>
                    <a:lnTo>
                      <a:pt x="4824" y="546"/>
                    </a:lnTo>
                    <a:lnTo>
                      <a:pt x="4824" y="540"/>
                    </a:lnTo>
                    <a:lnTo>
                      <a:pt x="4824" y="534"/>
                    </a:lnTo>
                    <a:lnTo>
                      <a:pt x="4824" y="528"/>
                    </a:lnTo>
                    <a:lnTo>
                      <a:pt x="4824" y="516"/>
                    </a:lnTo>
                    <a:lnTo>
                      <a:pt x="4830" y="510"/>
                    </a:lnTo>
                    <a:lnTo>
                      <a:pt x="4830" y="498"/>
                    </a:lnTo>
                    <a:lnTo>
                      <a:pt x="4830" y="486"/>
                    </a:lnTo>
                    <a:lnTo>
                      <a:pt x="4830" y="474"/>
                    </a:lnTo>
                    <a:lnTo>
                      <a:pt x="4830" y="462"/>
                    </a:lnTo>
                    <a:lnTo>
                      <a:pt x="4830" y="450"/>
                    </a:lnTo>
                    <a:lnTo>
                      <a:pt x="4836" y="432"/>
                    </a:lnTo>
                    <a:lnTo>
                      <a:pt x="4836" y="420"/>
                    </a:lnTo>
                    <a:lnTo>
                      <a:pt x="4836" y="402"/>
                    </a:lnTo>
                    <a:lnTo>
                      <a:pt x="4836" y="384"/>
                    </a:lnTo>
                    <a:lnTo>
                      <a:pt x="4836" y="366"/>
                    </a:lnTo>
                    <a:lnTo>
                      <a:pt x="4836" y="342"/>
                    </a:lnTo>
                    <a:lnTo>
                      <a:pt x="4842" y="324"/>
                    </a:lnTo>
                    <a:lnTo>
                      <a:pt x="4842" y="300"/>
                    </a:lnTo>
                    <a:lnTo>
                      <a:pt x="4842" y="276"/>
                    </a:lnTo>
                    <a:lnTo>
                      <a:pt x="4842" y="252"/>
                    </a:lnTo>
                    <a:lnTo>
                      <a:pt x="4842" y="228"/>
                    </a:lnTo>
                    <a:lnTo>
                      <a:pt x="4842" y="204"/>
                    </a:lnTo>
                    <a:lnTo>
                      <a:pt x="4848" y="174"/>
                    </a:lnTo>
                    <a:lnTo>
                      <a:pt x="4848" y="150"/>
                    </a:lnTo>
                    <a:lnTo>
                      <a:pt x="4848" y="120"/>
                    </a:lnTo>
                    <a:lnTo>
                      <a:pt x="4848" y="90"/>
                    </a:lnTo>
                    <a:lnTo>
                      <a:pt x="4848" y="60"/>
                    </a:lnTo>
                    <a:lnTo>
                      <a:pt x="4848" y="36"/>
                    </a:lnTo>
                    <a:lnTo>
                      <a:pt x="4854" y="18"/>
                    </a:lnTo>
                    <a:lnTo>
                      <a:pt x="4854" y="6"/>
                    </a:lnTo>
                    <a:lnTo>
                      <a:pt x="4854" y="0"/>
                    </a:lnTo>
                    <a:lnTo>
                      <a:pt x="4854" y="0"/>
                    </a:lnTo>
                    <a:lnTo>
                      <a:pt x="4854" y="6"/>
                    </a:lnTo>
                    <a:lnTo>
                      <a:pt x="4854" y="12"/>
                    </a:lnTo>
                    <a:lnTo>
                      <a:pt x="4860" y="30"/>
                    </a:lnTo>
                    <a:lnTo>
                      <a:pt x="4860" y="48"/>
                    </a:lnTo>
                    <a:lnTo>
                      <a:pt x="4860" y="66"/>
                    </a:lnTo>
                    <a:lnTo>
                      <a:pt x="4860" y="84"/>
                    </a:lnTo>
                    <a:lnTo>
                      <a:pt x="4860" y="102"/>
                    </a:lnTo>
                    <a:lnTo>
                      <a:pt x="4860" y="120"/>
                    </a:lnTo>
                    <a:lnTo>
                      <a:pt x="4866" y="138"/>
                    </a:lnTo>
                    <a:lnTo>
                      <a:pt x="4866" y="156"/>
                    </a:lnTo>
                    <a:lnTo>
                      <a:pt x="4866" y="168"/>
                    </a:lnTo>
                    <a:lnTo>
                      <a:pt x="4866" y="186"/>
                    </a:lnTo>
                    <a:lnTo>
                      <a:pt x="4866" y="204"/>
                    </a:lnTo>
                    <a:lnTo>
                      <a:pt x="4866" y="216"/>
                    </a:lnTo>
                    <a:lnTo>
                      <a:pt x="4872" y="234"/>
                    </a:lnTo>
                    <a:lnTo>
                      <a:pt x="4872" y="246"/>
                    </a:lnTo>
                    <a:lnTo>
                      <a:pt x="4872" y="258"/>
                    </a:lnTo>
                    <a:lnTo>
                      <a:pt x="4872" y="276"/>
                    </a:lnTo>
                    <a:lnTo>
                      <a:pt x="4872" y="288"/>
                    </a:lnTo>
                    <a:lnTo>
                      <a:pt x="4872" y="300"/>
                    </a:lnTo>
                    <a:lnTo>
                      <a:pt x="4878" y="312"/>
                    </a:lnTo>
                    <a:lnTo>
                      <a:pt x="4878" y="324"/>
                    </a:lnTo>
                    <a:lnTo>
                      <a:pt x="4878" y="336"/>
                    </a:lnTo>
                    <a:lnTo>
                      <a:pt x="4878" y="348"/>
                    </a:lnTo>
                    <a:lnTo>
                      <a:pt x="4878" y="360"/>
                    </a:lnTo>
                    <a:lnTo>
                      <a:pt x="4878" y="366"/>
                    </a:lnTo>
                    <a:lnTo>
                      <a:pt x="4884" y="378"/>
                    </a:lnTo>
                    <a:lnTo>
                      <a:pt x="4884" y="390"/>
                    </a:lnTo>
                    <a:lnTo>
                      <a:pt x="4884" y="396"/>
                    </a:lnTo>
                    <a:lnTo>
                      <a:pt x="4884" y="408"/>
                    </a:lnTo>
                    <a:lnTo>
                      <a:pt x="4884" y="414"/>
                    </a:lnTo>
                    <a:lnTo>
                      <a:pt x="4884" y="420"/>
                    </a:lnTo>
                    <a:lnTo>
                      <a:pt x="4890" y="420"/>
                    </a:lnTo>
                    <a:lnTo>
                      <a:pt x="4890" y="426"/>
                    </a:lnTo>
                    <a:lnTo>
                      <a:pt x="4890" y="426"/>
                    </a:lnTo>
                    <a:lnTo>
                      <a:pt x="4890" y="426"/>
                    </a:lnTo>
                    <a:lnTo>
                      <a:pt x="4890" y="426"/>
                    </a:lnTo>
                    <a:lnTo>
                      <a:pt x="4890" y="426"/>
                    </a:lnTo>
                    <a:lnTo>
                      <a:pt x="4896" y="420"/>
                    </a:lnTo>
                    <a:lnTo>
                      <a:pt x="4896" y="414"/>
                    </a:lnTo>
                    <a:lnTo>
                      <a:pt x="4896" y="414"/>
                    </a:lnTo>
                    <a:lnTo>
                      <a:pt x="4896" y="408"/>
                    </a:lnTo>
                    <a:lnTo>
                      <a:pt x="4896" y="408"/>
                    </a:lnTo>
                    <a:lnTo>
                      <a:pt x="4896" y="402"/>
                    </a:lnTo>
                    <a:lnTo>
                      <a:pt x="4902" y="396"/>
                    </a:lnTo>
                    <a:lnTo>
                      <a:pt x="4902" y="396"/>
                    </a:lnTo>
                    <a:lnTo>
                      <a:pt x="4902" y="390"/>
                    </a:lnTo>
                    <a:lnTo>
                      <a:pt x="4902" y="384"/>
                    </a:lnTo>
                    <a:lnTo>
                      <a:pt x="4902" y="378"/>
                    </a:lnTo>
                    <a:lnTo>
                      <a:pt x="4902" y="372"/>
                    </a:lnTo>
                    <a:lnTo>
                      <a:pt x="4908" y="372"/>
                    </a:lnTo>
                    <a:lnTo>
                      <a:pt x="4908" y="366"/>
                    </a:lnTo>
                    <a:lnTo>
                      <a:pt x="4908" y="360"/>
                    </a:lnTo>
                    <a:lnTo>
                      <a:pt x="4908" y="354"/>
                    </a:lnTo>
                    <a:lnTo>
                      <a:pt x="4908" y="348"/>
                    </a:lnTo>
                    <a:lnTo>
                      <a:pt x="4908" y="342"/>
                    </a:lnTo>
                    <a:lnTo>
                      <a:pt x="4914" y="336"/>
                    </a:lnTo>
                    <a:lnTo>
                      <a:pt x="4914" y="330"/>
                    </a:lnTo>
                    <a:lnTo>
                      <a:pt x="4914" y="318"/>
                    </a:lnTo>
                    <a:lnTo>
                      <a:pt x="4914" y="312"/>
                    </a:lnTo>
                    <a:lnTo>
                      <a:pt x="4914" y="306"/>
                    </a:lnTo>
                    <a:lnTo>
                      <a:pt x="4914" y="300"/>
                    </a:lnTo>
                    <a:lnTo>
                      <a:pt x="4920" y="294"/>
                    </a:lnTo>
                    <a:lnTo>
                      <a:pt x="4920" y="282"/>
                    </a:lnTo>
                    <a:lnTo>
                      <a:pt x="4920" y="276"/>
                    </a:lnTo>
                    <a:lnTo>
                      <a:pt x="4920" y="270"/>
                    </a:lnTo>
                    <a:lnTo>
                      <a:pt x="4920" y="270"/>
                    </a:lnTo>
                    <a:lnTo>
                      <a:pt x="4920" y="264"/>
                    </a:lnTo>
                    <a:lnTo>
                      <a:pt x="4926" y="258"/>
                    </a:lnTo>
                    <a:lnTo>
                      <a:pt x="4926" y="258"/>
                    </a:lnTo>
                    <a:lnTo>
                      <a:pt x="4926" y="258"/>
                    </a:lnTo>
                    <a:lnTo>
                      <a:pt x="4926" y="258"/>
                    </a:lnTo>
                    <a:lnTo>
                      <a:pt x="4926" y="258"/>
                    </a:lnTo>
                    <a:lnTo>
                      <a:pt x="4926" y="264"/>
                    </a:lnTo>
                    <a:lnTo>
                      <a:pt x="4932" y="264"/>
                    </a:lnTo>
                    <a:lnTo>
                      <a:pt x="4932" y="264"/>
                    </a:lnTo>
                    <a:lnTo>
                      <a:pt x="4932" y="270"/>
                    </a:lnTo>
                    <a:lnTo>
                      <a:pt x="4932" y="270"/>
                    </a:lnTo>
                    <a:lnTo>
                      <a:pt x="4932" y="270"/>
                    </a:lnTo>
                    <a:lnTo>
                      <a:pt x="4932" y="276"/>
                    </a:lnTo>
                    <a:lnTo>
                      <a:pt x="4938" y="276"/>
                    </a:lnTo>
                    <a:lnTo>
                      <a:pt x="4938" y="276"/>
                    </a:lnTo>
                    <a:lnTo>
                      <a:pt x="4938" y="282"/>
                    </a:lnTo>
                    <a:lnTo>
                      <a:pt x="4938" y="282"/>
                    </a:lnTo>
                    <a:lnTo>
                      <a:pt x="4938" y="282"/>
                    </a:lnTo>
                    <a:lnTo>
                      <a:pt x="4938" y="282"/>
                    </a:lnTo>
                    <a:lnTo>
                      <a:pt x="4938" y="282"/>
                    </a:lnTo>
                    <a:lnTo>
                      <a:pt x="4944" y="282"/>
                    </a:lnTo>
                    <a:lnTo>
                      <a:pt x="4944" y="288"/>
                    </a:lnTo>
                    <a:lnTo>
                      <a:pt x="4944" y="288"/>
                    </a:lnTo>
                    <a:lnTo>
                      <a:pt x="4944" y="288"/>
                    </a:lnTo>
                    <a:lnTo>
                      <a:pt x="4944" y="288"/>
                    </a:lnTo>
                    <a:lnTo>
                      <a:pt x="4944" y="294"/>
                    </a:lnTo>
                    <a:lnTo>
                      <a:pt x="4944" y="294"/>
                    </a:lnTo>
                    <a:lnTo>
                      <a:pt x="4950" y="294"/>
                    </a:lnTo>
                    <a:lnTo>
                      <a:pt x="4950" y="300"/>
                    </a:lnTo>
                    <a:lnTo>
                      <a:pt x="4950" y="300"/>
                    </a:lnTo>
                    <a:lnTo>
                      <a:pt x="4950" y="300"/>
                    </a:lnTo>
                    <a:lnTo>
                      <a:pt x="4950" y="306"/>
                    </a:lnTo>
                    <a:lnTo>
                      <a:pt x="4950" y="306"/>
                    </a:lnTo>
                    <a:lnTo>
                      <a:pt x="4956" y="306"/>
                    </a:lnTo>
                    <a:lnTo>
                      <a:pt x="4956" y="312"/>
                    </a:lnTo>
                    <a:lnTo>
                      <a:pt x="4956" y="312"/>
                    </a:lnTo>
                    <a:lnTo>
                      <a:pt x="4956" y="318"/>
                    </a:lnTo>
                    <a:lnTo>
                      <a:pt x="4956" y="318"/>
                    </a:lnTo>
                    <a:lnTo>
                      <a:pt x="4956" y="318"/>
                    </a:lnTo>
                    <a:lnTo>
                      <a:pt x="4962" y="324"/>
                    </a:lnTo>
                    <a:lnTo>
                      <a:pt x="4962" y="324"/>
                    </a:lnTo>
                    <a:lnTo>
                      <a:pt x="4962" y="330"/>
                    </a:lnTo>
                    <a:lnTo>
                      <a:pt x="4962" y="330"/>
                    </a:lnTo>
                    <a:lnTo>
                      <a:pt x="4962" y="336"/>
                    </a:lnTo>
                    <a:lnTo>
                      <a:pt x="4962" y="336"/>
                    </a:lnTo>
                    <a:lnTo>
                      <a:pt x="4968" y="342"/>
                    </a:lnTo>
                    <a:lnTo>
                      <a:pt x="4968" y="342"/>
                    </a:lnTo>
                    <a:lnTo>
                      <a:pt x="4968" y="348"/>
                    </a:lnTo>
                    <a:lnTo>
                      <a:pt x="4968" y="348"/>
                    </a:lnTo>
                    <a:lnTo>
                      <a:pt x="4968" y="348"/>
                    </a:lnTo>
                    <a:lnTo>
                      <a:pt x="4968" y="354"/>
                    </a:lnTo>
                    <a:lnTo>
                      <a:pt x="4968" y="354"/>
                    </a:lnTo>
                    <a:lnTo>
                      <a:pt x="4974" y="354"/>
                    </a:lnTo>
                    <a:lnTo>
                      <a:pt x="4974" y="348"/>
                    </a:lnTo>
                    <a:lnTo>
                      <a:pt x="4974" y="348"/>
                    </a:lnTo>
                    <a:lnTo>
                      <a:pt x="4974" y="348"/>
                    </a:lnTo>
                    <a:lnTo>
                      <a:pt x="4974" y="348"/>
                    </a:lnTo>
                    <a:lnTo>
                      <a:pt x="4974" y="342"/>
                    </a:lnTo>
                    <a:lnTo>
                      <a:pt x="4980" y="342"/>
                    </a:lnTo>
                    <a:lnTo>
                      <a:pt x="4980" y="342"/>
                    </a:lnTo>
                    <a:lnTo>
                      <a:pt x="4980" y="336"/>
                    </a:lnTo>
                    <a:lnTo>
                      <a:pt x="4980" y="336"/>
                    </a:lnTo>
                    <a:lnTo>
                      <a:pt x="4980" y="330"/>
                    </a:lnTo>
                    <a:lnTo>
                      <a:pt x="4980" y="330"/>
                    </a:lnTo>
                    <a:lnTo>
                      <a:pt x="4980" y="330"/>
                    </a:lnTo>
                    <a:lnTo>
                      <a:pt x="4986" y="324"/>
                    </a:lnTo>
                    <a:lnTo>
                      <a:pt x="4986" y="324"/>
                    </a:lnTo>
                    <a:lnTo>
                      <a:pt x="4986" y="324"/>
                    </a:lnTo>
                    <a:lnTo>
                      <a:pt x="4986" y="324"/>
                    </a:lnTo>
                    <a:lnTo>
                      <a:pt x="4986" y="324"/>
                    </a:lnTo>
                    <a:lnTo>
                      <a:pt x="4986" y="324"/>
                    </a:lnTo>
                    <a:lnTo>
                      <a:pt x="4992" y="324"/>
                    </a:lnTo>
                    <a:lnTo>
                      <a:pt x="4992" y="330"/>
                    </a:lnTo>
                    <a:lnTo>
                      <a:pt x="4992" y="330"/>
                    </a:lnTo>
                    <a:lnTo>
                      <a:pt x="4992" y="336"/>
                    </a:lnTo>
                    <a:lnTo>
                      <a:pt x="4992" y="336"/>
                    </a:lnTo>
                    <a:lnTo>
                      <a:pt x="4992" y="342"/>
                    </a:lnTo>
                    <a:lnTo>
                      <a:pt x="4998" y="342"/>
                    </a:lnTo>
                    <a:lnTo>
                      <a:pt x="4998" y="342"/>
                    </a:lnTo>
                    <a:lnTo>
                      <a:pt x="4998" y="348"/>
                    </a:lnTo>
                    <a:lnTo>
                      <a:pt x="4998" y="348"/>
                    </a:lnTo>
                    <a:lnTo>
                      <a:pt x="4998" y="354"/>
                    </a:lnTo>
                    <a:lnTo>
                      <a:pt x="4998" y="354"/>
                    </a:lnTo>
                    <a:lnTo>
                      <a:pt x="5004" y="354"/>
                    </a:lnTo>
                    <a:lnTo>
                      <a:pt x="5004" y="360"/>
                    </a:lnTo>
                    <a:lnTo>
                      <a:pt x="5004" y="360"/>
                    </a:lnTo>
                    <a:lnTo>
                      <a:pt x="5004" y="360"/>
                    </a:lnTo>
                    <a:lnTo>
                      <a:pt x="5004" y="360"/>
                    </a:lnTo>
                    <a:lnTo>
                      <a:pt x="5004" y="360"/>
                    </a:lnTo>
                    <a:lnTo>
                      <a:pt x="5004" y="360"/>
                    </a:lnTo>
                    <a:lnTo>
                      <a:pt x="5010" y="354"/>
                    </a:lnTo>
                    <a:lnTo>
                      <a:pt x="5010" y="354"/>
                    </a:lnTo>
                    <a:lnTo>
                      <a:pt x="5010" y="354"/>
                    </a:lnTo>
                    <a:lnTo>
                      <a:pt x="5010" y="348"/>
                    </a:lnTo>
                    <a:lnTo>
                      <a:pt x="5010" y="348"/>
                    </a:lnTo>
                    <a:lnTo>
                      <a:pt x="5010" y="342"/>
                    </a:lnTo>
                    <a:lnTo>
                      <a:pt x="5010" y="342"/>
                    </a:lnTo>
                    <a:lnTo>
                      <a:pt x="5016" y="342"/>
                    </a:lnTo>
                    <a:lnTo>
                      <a:pt x="5016" y="336"/>
                    </a:lnTo>
                    <a:lnTo>
                      <a:pt x="5016" y="336"/>
                    </a:lnTo>
                    <a:lnTo>
                      <a:pt x="5016" y="336"/>
                    </a:lnTo>
                    <a:lnTo>
                      <a:pt x="5016" y="330"/>
                    </a:lnTo>
                    <a:lnTo>
                      <a:pt x="5016" y="330"/>
                    </a:lnTo>
                    <a:lnTo>
                      <a:pt x="5022" y="330"/>
                    </a:lnTo>
                    <a:lnTo>
                      <a:pt x="5022" y="324"/>
                    </a:lnTo>
                    <a:lnTo>
                      <a:pt x="5022" y="324"/>
                    </a:lnTo>
                    <a:lnTo>
                      <a:pt x="5022" y="324"/>
                    </a:lnTo>
                    <a:lnTo>
                      <a:pt x="5022" y="324"/>
                    </a:lnTo>
                    <a:lnTo>
                      <a:pt x="5022" y="318"/>
                    </a:lnTo>
                    <a:lnTo>
                      <a:pt x="5028" y="318"/>
                    </a:lnTo>
                    <a:lnTo>
                      <a:pt x="5028" y="318"/>
                    </a:lnTo>
                    <a:lnTo>
                      <a:pt x="5028" y="318"/>
                    </a:lnTo>
                    <a:lnTo>
                      <a:pt x="5028" y="312"/>
                    </a:lnTo>
                    <a:lnTo>
                      <a:pt x="5028" y="312"/>
                    </a:lnTo>
                    <a:lnTo>
                      <a:pt x="5028" y="312"/>
                    </a:lnTo>
                    <a:lnTo>
                      <a:pt x="5034" y="312"/>
                    </a:lnTo>
                    <a:lnTo>
                      <a:pt x="5034" y="312"/>
                    </a:lnTo>
                    <a:lnTo>
                      <a:pt x="5034" y="306"/>
                    </a:lnTo>
                    <a:lnTo>
                      <a:pt x="5034" y="306"/>
                    </a:lnTo>
                    <a:lnTo>
                      <a:pt x="5034" y="306"/>
                    </a:lnTo>
                    <a:lnTo>
                      <a:pt x="5034" y="306"/>
                    </a:lnTo>
                    <a:lnTo>
                      <a:pt x="5034" y="306"/>
                    </a:lnTo>
                    <a:lnTo>
                      <a:pt x="5040" y="306"/>
                    </a:lnTo>
                    <a:lnTo>
                      <a:pt x="5040" y="300"/>
                    </a:lnTo>
                    <a:lnTo>
                      <a:pt x="5040" y="300"/>
                    </a:lnTo>
                    <a:lnTo>
                      <a:pt x="5040" y="300"/>
                    </a:lnTo>
                    <a:lnTo>
                      <a:pt x="5040" y="300"/>
                    </a:lnTo>
                    <a:lnTo>
                      <a:pt x="5040" y="300"/>
                    </a:lnTo>
                    <a:lnTo>
                      <a:pt x="5046" y="294"/>
                    </a:lnTo>
                    <a:lnTo>
                      <a:pt x="5046" y="294"/>
                    </a:lnTo>
                    <a:lnTo>
                      <a:pt x="5046" y="294"/>
                    </a:lnTo>
                    <a:lnTo>
                      <a:pt x="5046" y="288"/>
                    </a:lnTo>
                    <a:lnTo>
                      <a:pt x="5046" y="288"/>
                    </a:lnTo>
                    <a:lnTo>
                      <a:pt x="5046" y="288"/>
                    </a:lnTo>
                    <a:lnTo>
                      <a:pt x="5052" y="282"/>
                    </a:lnTo>
                  </a:path>
                </a:pathLst>
              </a:custGeom>
              <a:noFill/>
              <a:ln w="1587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547" name="Rectangle 59"/>
              <p:cNvSpPr>
                <a:spLocks noChangeArrowheads="1"/>
              </p:cNvSpPr>
              <p:nvPr/>
            </p:nvSpPr>
            <p:spPr bwMode="auto">
              <a:xfrm>
                <a:off x="550" y="2227"/>
                <a:ext cx="330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800" b="1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itchFamily="34" charset="0"/>
                    <a:cs typeface="Arial" pitchFamily="34" charset="0"/>
                  </a:rPr>
                  <a:t>BETA_X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63548" name="Freeform 60"/>
              <p:cNvSpPr>
                <a:spLocks/>
              </p:cNvSpPr>
              <p:nvPr/>
            </p:nvSpPr>
            <p:spPr bwMode="auto">
              <a:xfrm>
                <a:off x="322" y="907"/>
                <a:ext cx="5052" cy="1122"/>
              </a:xfrm>
              <a:custGeom>
                <a:avLst/>
                <a:gdLst/>
                <a:ahLst/>
                <a:cxnLst>
                  <a:cxn ang="0">
                    <a:pos x="72" y="1086"/>
                  </a:cxn>
                  <a:cxn ang="0">
                    <a:pos x="144" y="1086"/>
                  </a:cxn>
                  <a:cxn ang="0">
                    <a:pos x="216" y="1086"/>
                  </a:cxn>
                  <a:cxn ang="0">
                    <a:pos x="288" y="1092"/>
                  </a:cxn>
                  <a:cxn ang="0">
                    <a:pos x="360" y="1092"/>
                  </a:cxn>
                  <a:cxn ang="0">
                    <a:pos x="432" y="1098"/>
                  </a:cxn>
                  <a:cxn ang="0">
                    <a:pos x="504" y="1098"/>
                  </a:cxn>
                  <a:cxn ang="0">
                    <a:pos x="576" y="1098"/>
                  </a:cxn>
                  <a:cxn ang="0">
                    <a:pos x="618" y="1104"/>
                  </a:cxn>
                  <a:cxn ang="0">
                    <a:pos x="696" y="1110"/>
                  </a:cxn>
                  <a:cxn ang="0">
                    <a:pos x="768" y="1104"/>
                  </a:cxn>
                  <a:cxn ang="0">
                    <a:pos x="834" y="1104"/>
                  </a:cxn>
                  <a:cxn ang="0">
                    <a:pos x="906" y="1104"/>
                  </a:cxn>
                  <a:cxn ang="0">
                    <a:pos x="978" y="1098"/>
                  </a:cxn>
                  <a:cxn ang="0">
                    <a:pos x="1050" y="1098"/>
                  </a:cxn>
                  <a:cxn ang="0">
                    <a:pos x="1122" y="1098"/>
                  </a:cxn>
                  <a:cxn ang="0">
                    <a:pos x="1194" y="1092"/>
                  </a:cxn>
                  <a:cxn ang="0">
                    <a:pos x="1266" y="1098"/>
                  </a:cxn>
                  <a:cxn ang="0">
                    <a:pos x="1338" y="1092"/>
                  </a:cxn>
                  <a:cxn ang="0">
                    <a:pos x="1410" y="1086"/>
                  </a:cxn>
                  <a:cxn ang="0">
                    <a:pos x="1482" y="1092"/>
                  </a:cxn>
                  <a:cxn ang="0">
                    <a:pos x="1554" y="1050"/>
                  </a:cxn>
                  <a:cxn ang="0">
                    <a:pos x="1626" y="966"/>
                  </a:cxn>
                  <a:cxn ang="0">
                    <a:pos x="1722" y="960"/>
                  </a:cxn>
                  <a:cxn ang="0">
                    <a:pos x="1824" y="954"/>
                  </a:cxn>
                  <a:cxn ang="0">
                    <a:pos x="1920" y="948"/>
                  </a:cxn>
                  <a:cxn ang="0">
                    <a:pos x="2022" y="948"/>
                  </a:cxn>
                  <a:cxn ang="0">
                    <a:pos x="2118" y="948"/>
                  </a:cxn>
                  <a:cxn ang="0">
                    <a:pos x="2220" y="954"/>
                  </a:cxn>
                  <a:cxn ang="0">
                    <a:pos x="2316" y="966"/>
                  </a:cxn>
                  <a:cxn ang="0">
                    <a:pos x="2418" y="972"/>
                  </a:cxn>
                  <a:cxn ang="0">
                    <a:pos x="2514" y="978"/>
                  </a:cxn>
                  <a:cxn ang="0">
                    <a:pos x="2616" y="990"/>
                  </a:cxn>
                  <a:cxn ang="0">
                    <a:pos x="2712" y="996"/>
                  </a:cxn>
                  <a:cxn ang="0">
                    <a:pos x="2814" y="1002"/>
                  </a:cxn>
                  <a:cxn ang="0">
                    <a:pos x="2862" y="1008"/>
                  </a:cxn>
                  <a:cxn ang="0">
                    <a:pos x="2958" y="1002"/>
                  </a:cxn>
                  <a:cxn ang="0">
                    <a:pos x="3054" y="996"/>
                  </a:cxn>
                  <a:cxn ang="0">
                    <a:pos x="3156" y="990"/>
                  </a:cxn>
                  <a:cxn ang="0">
                    <a:pos x="3252" y="978"/>
                  </a:cxn>
                  <a:cxn ang="0">
                    <a:pos x="3354" y="972"/>
                  </a:cxn>
                  <a:cxn ang="0">
                    <a:pos x="3450" y="966"/>
                  </a:cxn>
                  <a:cxn ang="0">
                    <a:pos x="3552" y="954"/>
                  </a:cxn>
                  <a:cxn ang="0">
                    <a:pos x="3648" y="954"/>
                  </a:cxn>
                  <a:cxn ang="0">
                    <a:pos x="3750" y="954"/>
                  </a:cxn>
                  <a:cxn ang="0">
                    <a:pos x="3846" y="954"/>
                  </a:cxn>
                  <a:cxn ang="0">
                    <a:pos x="3948" y="960"/>
                  </a:cxn>
                  <a:cxn ang="0">
                    <a:pos x="4044" y="966"/>
                  </a:cxn>
                  <a:cxn ang="0">
                    <a:pos x="4146" y="972"/>
                  </a:cxn>
                  <a:cxn ang="0">
                    <a:pos x="4242" y="984"/>
                  </a:cxn>
                  <a:cxn ang="0">
                    <a:pos x="4344" y="990"/>
                  </a:cxn>
                  <a:cxn ang="0">
                    <a:pos x="4440" y="996"/>
                  </a:cxn>
                  <a:cxn ang="0">
                    <a:pos x="4542" y="1008"/>
                  </a:cxn>
                  <a:cxn ang="0">
                    <a:pos x="4590" y="1008"/>
                  </a:cxn>
                  <a:cxn ang="0">
                    <a:pos x="4632" y="1026"/>
                  </a:cxn>
                  <a:cxn ang="0">
                    <a:pos x="4680" y="954"/>
                  </a:cxn>
                  <a:cxn ang="0">
                    <a:pos x="4734" y="432"/>
                  </a:cxn>
                  <a:cxn ang="0">
                    <a:pos x="4782" y="1098"/>
                  </a:cxn>
                  <a:cxn ang="0">
                    <a:pos x="4836" y="1092"/>
                  </a:cxn>
                  <a:cxn ang="0">
                    <a:pos x="4884" y="84"/>
                  </a:cxn>
                  <a:cxn ang="0">
                    <a:pos x="4938" y="912"/>
                  </a:cxn>
                  <a:cxn ang="0">
                    <a:pos x="4980" y="1044"/>
                  </a:cxn>
                  <a:cxn ang="0">
                    <a:pos x="5034" y="1038"/>
                  </a:cxn>
                </a:cxnLst>
                <a:rect l="0" t="0" r="r" b="b"/>
                <a:pathLst>
                  <a:path w="5052" h="1122">
                    <a:moveTo>
                      <a:pt x="0" y="1086"/>
                    </a:moveTo>
                    <a:lnTo>
                      <a:pt x="0" y="1080"/>
                    </a:lnTo>
                    <a:lnTo>
                      <a:pt x="0" y="1080"/>
                    </a:lnTo>
                    <a:lnTo>
                      <a:pt x="0" y="1080"/>
                    </a:lnTo>
                    <a:lnTo>
                      <a:pt x="0" y="1074"/>
                    </a:lnTo>
                    <a:lnTo>
                      <a:pt x="0" y="1074"/>
                    </a:lnTo>
                    <a:lnTo>
                      <a:pt x="6" y="1068"/>
                    </a:lnTo>
                    <a:lnTo>
                      <a:pt x="6" y="1068"/>
                    </a:lnTo>
                    <a:lnTo>
                      <a:pt x="6" y="1068"/>
                    </a:lnTo>
                    <a:lnTo>
                      <a:pt x="6" y="1062"/>
                    </a:lnTo>
                    <a:lnTo>
                      <a:pt x="6" y="1062"/>
                    </a:lnTo>
                    <a:lnTo>
                      <a:pt x="6" y="1056"/>
                    </a:lnTo>
                    <a:lnTo>
                      <a:pt x="12" y="1056"/>
                    </a:lnTo>
                    <a:lnTo>
                      <a:pt x="12" y="1050"/>
                    </a:lnTo>
                    <a:lnTo>
                      <a:pt x="12" y="1050"/>
                    </a:lnTo>
                    <a:lnTo>
                      <a:pt x="12" y="1050"/>
                    </a:lnTo>
                    <a:lnTo>
                      <a:pt x="12" y="1050"/>
                    </a:lnTo>
                    <a:lnTo>
                      <a:pt x="12" y="1050"/>
                    </a:lnTo>
                    <a:lnTo>
                      <a:pt x="18" y="1050"/>
                    </a:lnTo>
                    <a:lnTo>
                      <a:pt x="18" y="1050"/>
                    </a:lnTo>
                    <a:lnTo>
                      <a:pt x="18" y="1050"/>
                    </a:lnTo>
                    <a:lnTo>
                      <a:pt x="18" y="1050"/>
                    </a:lnTo>
                    <a:lnTo>
                      <a:pt x="18" y="1050"/>
                    </a:lnTo>
                    <a:lnTo>
                      <a:pt x="18" y="1056"/>
                    </a:lnTo>
                    <a:lnTo>
                      <a:pt x="24" y="1056"/>
                    </a:lnTo>
                    <a:lnTo>
                      <a:pt x="24" y="1062"/>
                    </a:lnTo>
                    <a:lnTo>
                      <a:pt x="24" y="1062"/>
                    </a:lnTo>
                    <a:lnTo>
                      <a:pt x="24" y="1068"/>
                    </a:lnTo>
                    <a:lnTo>
                      <a:pt x="24" y="1068"/>
                    </a:lnTo>
                    <a:lnTo>
                      <a:pt x="24" y="1074"/>
                    </a:lnTo>
                    <a:lnTo>
                      <a:pt x="30" y="1074"/>
                    </a:lnTo>
                    <a:lnTo>
                      <a:pt x="30" y="1080"/>
                    </a:lnTo>
                    <a:lnTo>
                      <a:pt x="30" y="1080"/>
                    </a:lnTo>
                    <a:lnTo>
                      <a:pt x="30" y="1086"/>
                    </a:lnTo>
                    <a:lnTo>
                      <a:pt x="30" y="1086"/>
                    </a:lnTo>
                    <a:lnTo>
                      <a:pt x="36" y="1092"/>
                    </a:lnTo>
                    <a:lnTo>
                      <a:pt x="36" y="1092"/>
                    </a:lnTo>
                    <a:lnTo>
                      <a:pt x="36" y="1092"/>
                    </a:lnTo>
                    <a:lnTo>
                      <a:pt x="36" y="1098"/>
                    </a:lnTo>
                    <a:lnTo>
                      <a:pt x="36" y="1098"/>
                    </a:lnTo>
                    <a:lnTo>
                      <a:pt x="36" y="1098"/>
                    </a:lnTo>
                    <a:lnTo>
                      <a:pt x="36" y="1104"/>
                    </a:lnTo>
                    <a:lnTo>
                      <a:pt x="42" y="1104"/>
                    </a:lnTo>
                    <a:lnTo>
                      <a:pt x="66" y="1098"/>
                    </a:lnTo>
                    <a:lnTo>
                      <a:pt x="66" y="1098"/>
                    </a:lnTo>
                    <a:lnTo>
                      <a:pt x="66" y="1098"/>
                    </a:lnTo>
                    <a:lnTo>
                      <a:pt x="66" y="1092"/>
                    </a:lnTo>
                    <a:lnTo>
                      <a:pt x="72" y="1092"/>
                    </a:lnTo>
                    <a:lnTo>
                      <a:pt x="72" y="1092"/>
                    </a:lnTo>
                    <a:lnTo>
                      <a:pt x="72" y="1086"/>
                    </a:lnTo>
                    <a:lnTo>
                      <a:pt x="72" y="1086"/>
                    </a:lnTo>
                    <a:lnTo>
                      <a:pt x="72" y="1080"/>
                    </a:lnTo>
                    <a:lnTo>
                      <a:pt x="72" y="1080"/>
                    </a:lnTo>
                    <a:lnTo>
                      <a:pt x="78" y="1074"/>
                    </a:lnTo>
                    <a:lnTo>
                      <a:pt x="78" y="1074"/>
                    </a:lnTo>
                    <a:lnTo>
                      <a:pt x="78" y="1074"/>
                    </a:lnTo>
                    <a:lnTo>
                      <a:pt x="78" y="1074"/>
                    </a:lnTo>
                    <a:lnTo>
                      <a:pt x="78" y="1068"/>
                    </a:lnTo>
                    <a:lnTo>
                      <a:pt x="78" y="1068"/>
                    </a:lnTo>
                    <a:lnTo>
                      <a:pt x="78" y="1062"/>
                    </a:lnTo>
                    <a:lnTo>
                      <a:pt x="78" y="1062"/>
                    </a:lnTo>
                    <a:lnTo>
                      <a:pt x="84" y="1056"/>
                    </a:lnTo>
                    <a:lnTo>
                      <a:pt x="84" y="1056"/>
                    </a:lnTo>
                    <a:lnTo>
                      <a:pt x="84" y="1056"/>
                    </a:lnTo>
                    <a:lnTo>
                      <a:pt x="84" y="1056"/>
                    </a:lnTo>
                    <a:lnTo>
                      <a:pt x="84" y="1056"/>
                    </a:lnTo>
                    <a:lnTo>
                      <a:pt x="90" y="1050"/>
                    </a:lnTo>
                    <a:lnTo>
                      <a:pt x="90" y="1050"/>
                    </a:lnTo>
                    <a:lnTo>
                      <a:pt x="90" y="1056"/>
                    </a:lnTo>
                    <a:lnTo>
                      <a:pt x="90" y="1056"/>
                    </a:lnTo>
                    <a:lnTo>
                      <a:pt x="90" y="1056"/>
                    </a:lnTo>
                    <a:lnTo>
                      <a:pt x="90" y="1056"/>
                    </a:lnTo>
                    <a:lnTo>
                      <a:pt x="96" y="1056"/>
                    </a:lnTo>
                    <a:lnTo>
                      <a:pt x="96" y="1062"/>
                    </a:lnTo>
                    <a:lnTo>
                      <a:pt x="96" y="1062"/>
                    </a:lnTo>
                    <a:lnTo>
                      <a:pt x="96" y="1068"/>
                    </a:lnTo>
                    <a:lnTo>
                      <a:pt x="96" y="1068"/>
                    </a:lnTo>
                    <a:lnTo>
                      <a:pt x="96" y="1074"/>
                    </a:lnTo>
                    <a:lnTo>
                      <a:pt x="102" y="1074"/>
                    </a:lnTo>
                    <a:lnTo>
                      <a:pt x="102" y="1074"/>
                    </a:lnTo>
                    <a:lnTo>
                      <a:pt x="102" y="1074"/>
                    </a:lnTo>
                    <a:lnTo>
                      <a:pt x="102" y="1080"/>
                    </a:lnTo>
                    <a:lnTo>
                      <a:pt x="102" y="1080"/>
                    </a:lnTo>
                    <a:lnTo>
                      <a:pt x="102" y="1086"/>
                    </a:lnTo>
                    <a:lnTo>
                      <a:pt x="102" y="1086"/>
                    </a:lnTo>
                    <a:lnTo>
                      <a:pt x="102" y="1092"/>
                    </a:lnTo>
                    <a:lnTo>
                      <a:pt x="108" y="1092"/>
                    </a:lnTo>
                    <a:lnTo>
                      <a:pt x="108" y="1092"/>
                    </a:lnTo>
                    <a:lnTo>
                      <a:pt x="108" y="1098"/>
                    </a:lnTo>
                    <a:lnTo>
                      <a:pt x="108" y="1098"/>
                    </a:lnTo>
                    <a:lnTo>
                      <a:pt x="108" y="1098"/>
                    </a:lnTo>
                    <a:lnTo>
                      <a:pt x="108" y="1104"/>
                    </a:lnTo>
                    <a:lnTo>
                      <a:pt x="114" y="1104"/>
                    </a:lnTo>
                    <a:lnTo>
                      <a:pt x="114" y="1104"/>
                    </a:lnTo>
                    <a:lnTo>
                      <a:pt x="114" y="1104"/>
                    </a:lnTo>
                    <a:lnTo>
                      <a:pt x="138" y="1098"/>
                    </a:lnTo>
                    <a:lnTo>
                      <a:pt x="138" y="1098"/>
                    </a:lnTo>
                    <a:lnTo>
                      <a:pt x="138" y="1092"/>
                    </a:lnTo>
                    <a:lnTo>
                      <a:pt x="144" y="1092"/>
                    </a:lnTo>
                    <a:lnTo>
                      <a:pt x="144" y="1092"/>
                    </a:lnTo>
                    <a:lnTo>
                      <a:pt x="144" y="1086"/>
                    </a:lnTo>
                    <a:lnTo>
                      <a:pt x="144" y="1086"/>
                    </a:lnTo>
                    <a:lnTo>
                      <a:pt x="144" y="1080"/>
                    </a:lnTo>
                    <a:lnTo>
                      <a:pt x="144" y="1080"/>
                    </a:lnTo>
                    <a:lnTo>
                      <a:pt x="150" y="1074"/>
                    </a:lnTo>
                    <a:lnTo>
                      <a:pt x="150" y="1074"/>
                    </a:lnTo>
                    <a:lnTo>
                      <a:pt x="150" y="1068"/>
                    </a:lnTo>
                    <a:lnTo>
                      <a:pt x="150" y="1068"/>
                    </a:lnTo>
                    <a:lnTo>
                      <a:pt x="150" y="1068"/>
                    </a:lnTo>
                    <a:lnTo>
                      <a:pt x="150" y="1068"/>
                    </a:lnTo>
                    <a:lnTo>
                      <a:pt x="150" y="1062"/>
                    </a:lnTo>
                    <a:lnTo>
                      <a:pt x="150" y="1062"/>
                    </a:lnTo>
                    <a:lnTo>
                      <a:pt x="156" y="1056"/>
                    </a:lnTo>
                    <a:lnTo>
                      <a:pt x="156" y="1056"/>
                    </a:lnTo>
                    <a:lnTo>
                      <a:pt x="156" y="1050"/>
                    </a:lnTo>
                    <a:lnTo>
                      <a:pt x="156" y="1050"/>
                    </a:lnTo>
                    <a:lnTo>
                      <a:pt x="156" y="1050"/>
                    </a:lnTo>
                    <a:lnTo>
                      <a:pt x="156" y="1050"/>
                    </a:lnTo>
                    <a:lnTo>
                      <a:pt x="162" y="1050"/>
                    </a:lnTo>
                    <a:lnTo>
                      <a:pt x="162" y="1050"/>
                    </a:lnTo>
                    <a:lnTo>
                      <a:pt x="162" y="1050"/>
                    </a:lnTo>
                    <a:lnTo>
                      <a:pt x="162" y="1050"/>
                    </a:lnTo>
                    <a:lnTo>
                      <a:pt x="162" y="1050"/>
                    </a:lnTo>
                    <a:lnTo>
                      <a:pt x="162" y="1050"/>
                    </a:lnTo>
                    <a:lnTo>
                      <a:pt x="168" y="1056"/>
                    </a:lnTo>
                    <a:lnTo>
                      <a:pt x="168" y="1056"/>
                    </a:lnTo>
                    <a:lnTo>
                      <a:pt x="168" y="1056"/>
                    </a:lnTo>
                    <a:lnTo>
                      <a:pt x="168" y="1062"/>
                    </a:lnTo>
                    <a:lnTo>
                      <a:pt x="168" y="1068"/>
                    </a:lnTo>
                    <a:lnTo>
                      <a:pt x="168" y="1068"/>
                    </a:lnTo>
                    <a:lnTo>
                      <a:pt x="174" y="1068"/>
                    </a:lnTo>
                    <a:lnTo>
                      <a:pt x="174" y="1068"/>
                    </a:lnTo>
                    <a:lnTo>
                      <a:pt x="174" y="1074"/>
                    </a:lnTo>
                    <a:lnTo>
                      <a:pt x="174" y="1074"/>
                    </a:lnTo>
                    <a:lnTo>
                      <a:pt x="174" y="1080"/>
                    </a:lnTo>
                    <a:lnTo>
                      <a:pt x="174" y="1080"/>
                    </a:lnTo>
                    <a:lnTo>
                      <a:pt x="174" y="1086"/>
                    </a:lnTo>
                    <a:lnTo>
                      <a:pt x="180" y="1086"/>
                    </a:lnTo>
                    <a:lnTo>
                      <a:pt x="180" y="1086"/>
                    </a:lnTo>
                    <a:lnTo>
                      <a:pt x="180" y="1092"/>
                    </a:lnTo>
                    <a:lnTo>
                      <a:pt x="180" y="1092"/>
                    </a:lnTo>
                    <a:lnTo>
                      <a:pt x="180" y="1092"/>
                    </a:lnTo>
                    <a:lnTo>
                      <a:pt x="180" y="1098"/>
                    </a:lnTo>
                    <a:lnTo>
                      <a:pt x="186" y="1098"/>
                    </a:lnTo>
                    <a:lnTo>
                      <a:pt x="186" y="1098"/>
                    </a:lnTo>
                    <a:lnTo>
                      <a:pt x="186" y="1104"/>
                    </a:lnTo>
                    <a:lnTo>
                      <a:pt x="186" y="1104"/>
                    </a:lnTo>
                    <a:lnTo>
                      <a:pt x="210" y="1098"/>
                    </a:lnTo>
                    <a:lnTo>
                      <a:pt x="210" y="1098"/>
                    </a:lnTo>
                    <a:lnTo>
                      <a:pt x="210" y="1092"/>
                    </a:lnTo>
                    <a:lnTo>
                      <a:pt x="216" y="1092"/>
                    </a:lnTo>
                    <a:lnTo>
                      <a:pt x="216" y="1092"/>
                    </a:lnTo>
                    <a:lnTo>
                      <a:pt x="216" y="1086"/>
                    </a:lnTo>
                    <a:lnTo>
                      <a:pt x="216" y="1086"/>
                    </a:lnTo>
                    <a:lnTo>
                      <a:pt x="216" y="1080"/>
                    </a:lnTo>
                    <a:lnTo>
                      <a:pt x="216" y="1080"/>
                    </a:lnTo>
                    <a:lnTo>
                      <a:pt x="222" y="1074"/>
                    </a:lnTo>
                    <a:lnTo>
                      <a:pt x="222" y="1074"/>
                    </a:lnTo>
                    <a:lnTo>
                      <a:pt x="222" y="1074"/>
                    </a:lnTo>
                    <a:lnTo>
                      <a:pt x="222" y="1074"/>
                    </a:lnTo>
                    <a:lnTo>
                      <a:pt x="222" y="1074"/>
                    </a:lnTo>
                    <a:lnTo>
                      <a:pt x="222" y="1068"/>
                    </a:lnTo>
                    <a:lnTo>
                      <a:pt x="222" y="1062"/>
                    </a:lnTo>
                    <a:lnTo>
                      <a:pt x="228" y="1062"/>
                    </a:lnTo>
                    <a:lnTo>
                      <a:pt x="228" y="1062"/>
                    </a:lnTo>
                    <a:lnTo>
                      <a:pt x="228" y="1056"/>
                    </a:lnTo>
                    <a:lnTo>
                      <a:pt x="228" y="1056"/>
                    </a:lnTo>
                    <a:lnTo>
                      <a:pt x="228" y="1056"/>
                    </a:lnTo>
                    <a:lnTo>
                      <a:pt x="228" y="1050"/>
                    </a:lnTo>
                    <a:lnTo>
                      <a:pt x="234" y="1050"/>
                    </a:lnTo>
                    <a:lnTo>
                      <a:pt x="234" y="1050"/>
                    </a:lnTo>
                    <a:lnTo>
                      <a:pt x="234" y="1050"/>
                    </a:lnTo>
                    <a:lnTo>
                      <a:pt x="234" y="1050"/>
                    </a:lnTo>
                    <a:lnTo>
                      <a:pt x="234" y="1050"/>
                    </a:lnTo>
                    <a:lnTo>
                      <a:pt x="234" y="1056"/>
                    </a:lnTo>
                    <a:lnTo>
                      <a:pt x="240" y="1056"/>
                    </a:lnTo>
                    <a:lnTo>
                      <a:pt x="240" y="1056"/>
                    </a:lnTo>
                    <a:lnTo>
                      <a:pt x="240" y="1062"/>
                    </a:lnTo>
                    <a:lnTo>
                      <a:pt x="240" y="1062"/>
                    </a:lnTo>
                    <a:lnTo>
                      <a:pt x="240" y="1068"/>
                    </a:lnTo>
                    <a:lnTo>
                      <a:pt x="240" y="1068"/>
                    </a:lnTo>
                    <a:lnTo>
                      <a:pt x="246" y="1074"/>
                    </a:lnTo>
                    <a:lnTo>
                      <a:pt x="246" y="1074"/>
                    </a:lnTo>
                    <a:lnTo>
                      <a:pt x="246" y="1074"/>
                    </a:lnTo>
                    <a:lnTo>
                      <a:pt x="246" y="1074"/>
                    </a:lnTo>
                    <a:lnTo>
                      <a:pt x="246" y="1080"/>
                    </a:lnTo>
                    <a:lnTo>
                      <a:pt x="246" y="1080"/>
                    </a:lnTo>
                    <a:lnTo>
                      <a:pt x="246" y="1086"/>
                    </a:lnTo>
                    <a:lnTo>
                      <a:pt x="252" y="1086"/>
                    </a:lnTo>
                    <a:lnTo>
                      <a:pt x="252" y="1092"/>
                    </a:lnTo>
                    <a:lnTo>
                      <a:pt x="252" y="1092"/>
                    </a:lnTo>
                    <a:lnTo>
                      <a:pt x="252" y="1092"/>
                    </a:lnTo>
                    <a:lnTo>
                      <a:pt x="252" y="1098"/>
                    </a:lnTo>
                    <a:lnTo>
                      <a:pt x="252" y="1098"/>
                    </a:lnTo>
                    <a:lnTo>
                      <a:pt x="252" y="1098"/>
                    </a:lnTo>
                    <a:lnTo>
                      <a:pt x="258" y="1104"/>
                    </a:lnTo>
                    <a:lnTo>
                      <a:pt x="258" y="1104"/>
                    </a:lnTo>
                    <a:lnTo>
                      <a:pt x="258" y="1104"/>
                    </a:lnTo>
                    <a:lnTo>
                      <a:pt x="258" y="1104"/>
                    </a:lnTo>
                    <a:lnTo>
                      <a:pt x="282" y="1098"/>
                    </a:lnTo>
                    <a:lnTo>
                      <a:pt x="282" y="1098"/>
                    </a:lnTo>
                    <a:lnTo>
                      <a:pt x="288" y="1098"/>
                    </a:lnTo>
                    <a:lnTo>
                      <a:pt x="288" y="1098"/>
                    </a:lnTo>
                    <a:lnTo>
                      <a:pt x="288" y="1092"/>
                    </a:lnTo>
                    <a:lnTo>
                      <a:pt x="288" y="1092"/>
                    </a:lnTo>
                    <a:lnTo>
                      <a:pt x="288" y="1086"/>
                    </a:lnTo>
                    <a:lnTo>
                      <a:pt x="288" y="1086"/>
                    </a:lnTo>
                    <a:lnTo>
                      <a:pt x="294" y="1080"/>
                    </a:lnTo>
                    <a:lnTo>
                      <a:pt x="294" y="1080"/>
                    </a:lnTo>
                    <a:lnTo>
                      <a:pt x="294" y="1074"/>
                    </a:lnTo>
                    <a:lnTo>
                      <a:pt x="294" y="1074"/>
                    </a:lnTo>
                    <a:lnTo>
                      <a:pt x="294" y="1074"/>
                    </a:lnTo>
                    <a:lnTo>
                      <a:pt x="294" y="1074"/>
                    </a:lnTo>
                    <a:lnTo>
                      <a:pt x="294" y="1068"/>
                    </a:lnTo>
                    <a:lnTo>
                      <a:pt x="294" y="1068"/>
                    </a:lnTo>
                    <a:lnTo>
                      <a:pt x="300" y="1062"/>
                    </a:lnTo>
                    <a:lnTo>
                      <a:pt x="300" y="1062"/>
                    </a:lnTo>
                    <a:lnTo>
                      <a:pt x="300" y="1062"/>
                    </a:lnTo>
                    <a:lnTo>
                      <a:pt x="300" y="1056"/>
                    </a:lnTo>
                    <a:lnTo>
                      <a:pt x="300" y="1056"/>
                    </a:lnTo>
                    <a:lnTo>
                      <a:pt x="300" y="1056"/>
                    </a:lnTo>
                    <a:lnTo>
                      <a:pt x="306" y="1056"/>
                    </a:lnTo>
                    <a:lnTo>
                      <a:pt x="306" y="1056"/>
                    </a:lnTo>
                    <a:lnTo>
                      <a:pt x="306" y="1056"/>
                    </a:lnTo>
                    <a:lnTo>
                      <a:pt x="306" y="1056"/>
                    </a:lnTo>
                    <a:lnTo>
                      <a:pt x="306" y="1056"/>
                    </a:lnTo>
                    <a:lnTo>
                      <a:pt x="306" y="1056"/>
                    </a:lnTo>
                    <a:lnTo>
                      <a:pt x="312" y="1056"/>
                    </a:lnTo>
                    <a:lnTo>
                      <a:pt x="312" y="1056"/>
                    </a:lnTo>
                    <a:lnTo>
                      <a:pt x="312" y="1062"/>
                    </a:lnTo>
                    <a:lnTo>
                      <a:pt x="312" y="1062"/>
                    </a:lnTo>
                    <a:lnTo>
                      <a:pt x="312" y="1068"/>
                    </a:lnTo>
                    <a:lnTo>
                      <a:pt x="312" y="1068"/>
                    </a:lnTo>
                    <a:lnTo>
                      <a:pt x="318" y="1074"/>
                    </a:lnTo>
                    <a:lnTo>
                      <a:pt x="318" y="1074"/>
                    </a:lnTo>
                    <a:lnTo>
                      <a:pt x="318" y="1074"/>
                    </a:lnTo>
                    <a:lnTo>
                      <a:pt x="318" y="1074"/>
                    </a:lnTo>
                    <a:lnTo>
                      <a:pt x="318" y="1080"/>
                    </a:lnTo>
                    <a:lnTo>
                      <a:pt x="318" y="1080"/>
                    </a:lnTo>
                    <a:lnTo>
                      <a:pt x="318" y="1086"/>
                    </a:lnTo>
                    <a:lnTo>
                      <a:pt x="324" y="1086"/>
                    </a:lnTo>
                    <a:lnTo>
                      <a:pt x="324" y="1092"/>
                    </a:lnTo>
                    <a:lnTo>
                      <a:pt x="324" y="1092"/>
                    </a:lnTo>
                    <a:lnTo>
                      <a:pt x="324" y="1092"/>
                    </a:lnTo>
                    <a:lnTo>
                      <a:pt x="324" y="1098"/>
                    </a:lnTo>
                    <a:lnTo>
                      <a:pt x="324" y="1098"/>
                    </a:lnTo>
                    <a:lnTo>
                      <a:pt x="330" y="1098"/>
                    </a:lnTo>
                    <a:lnTo>
                      <a:pt x="330" y="1104"/>
                    </a:lnTo>
                    <a:lnTo>
                      <a:pt x="330" y="1104"/>
                    </a:lnTo>
                    <a:lnTo>
                      <a:pt x="330" y="1104"/>
                    </a:lnTo>
                    <a:lnTo>
                      <a:pt x="330" y="1104"/>
                    </a:lnTo>
                    <a:lnTo>
                      <a:pt x="360" y="1098"/>
                    </a:lnTo>
                    <a:lnTo>
                      <a:pt x="360" y="1098"/>
                    </a:lnTo>
                    <a:lnTo>
                      <a:pt x="360" y="1092"/>
                    </a:lnTo>
                    <a:lnTo>
                      <a:pt x="360" y="1092"/>
                    </a:lnTo>
                    <a:lnTo>
                      <a:pt x="360" y="1092"/>
                    </a:lnTo>
                    <a:lnTo>
                      <a:pt x="360" y="1086"/>
                    </a:lnTo>
                    <a:lnTo>
                      <a:pt x="360" y="1086"/>
                    </a:lnTo>
                    <a:lnTo>
                      <a:pt x="360" y="1080"/>
                    </a:lnTo>
                    <a:lnTo>
                      <a:pt x="366" y="1080"/>
                    </a:lnTo>
                    <a:lnTo>
                      <a:pt x="366" y="1074"/>
                    </a:lnTo>
                    <a:lnTo>
                      <a:pt x="366" y="1074"/>
                    </a:lnTo>
                    <a:lnTo>
                      <a:pt x="366" y="1074"/>
                    </a:lnTo>
                    <a:lnTo>
                      <a:pt x="366" y="1074"/>
                    </a:lnTo>
                    <a:lnTo>
                      <a:pt x="366" y="1068"/>
                    </a:lnTo>
                    <a:lnTo>
                      <a:pt x="366" y="1068"/>
                    </a:lnTo>
                    <a:lnTo>
                      <a:pt x="372" y="1062"/>
                    </a:lnTo>
                    <a:lnTo>
                      <a:pt x="372" y="1062"/>
                    </a:lnTo>
                    <a:lnTo>
                      <a:pt x="372" y="1056"/>
                    </a:lnTo>
                    <a:lnTo>
                      <a:pt x="372" y="1056"/>
                    </a:lnTo>
                    <a:lnTo>
                      <a:pt x="372" y="1056"/>
                    </a:lnTo>
                    <a:lnTo>
                      <a:pt x="372" y="1050"/>
                    </a:lnTo>
                    <a:lnTo>
                      <a:pt x="378" y="1050"/>
                    </a:lnTo>
                    <a:lnTo>
                      <a:pt x="378" y="1050"/>
                    </a:lnTo>
                    <a:lnTo>
                      <a:pt x="378" y="1050"/>
                    </a:lnTo>
                    <a:lnTo>
                      <a:pt x="378" y="1050"/>
                    </a:lnTo>
                    <a:lnTo>
                      <a:pt x="378" y="1050"/>
                    </a:lnTo>
                    <a:lnTo>
                      <a:pt x="378" y="1050"/>
                    </a:lnTo>
                    <a:lnTo>
                      <a:pt x="384" y="1050"/>
                    </a:lnTo>
                    <a:lnTo>
                      <a:pt x="384" y="1056"/>
                    </a:lnTo>
                    <a:lnTo>
                      <a:pt x="384" y="1056"/>
                    </a:lnTo>
                    <a:lnTo>
                      <a:pt x="384" y="1056"/>
                    </a:lnTo>
                    <a:lnTo>
                      <a:pt x="384" y="1062"/>
                    </a:lnTo>
                    <a:lnTo>
                      <a:pt x="384" y="1062"/>
                    </a:lnTo>
                    <a:lnTo>
                      <a:pt x="390" y="1068"/>
                    </a:lnTo>
                    <a:lnTo>
                      <a:pt x="390" y="1068"/>
                    </a:lnTo>
                    <a:lnTo>
                      <a:pt x="390" y="1068"/>
                    </a:lnTo>
                    <a:lnTo>
                      <a:pt x="390" y="1068"/>
                    </a:lnTo>
                    <a:lnTo>
                      <a:pt x="390" y="1074"/>
                    </a:lnTo>
                    <a:lnTo>
                      <a:pt x="390" y="1074"/>
                    </a:lnTo>
                    <a:lnTo>
                      <a:pt x="390" y="1080"/>
                    </a:lnTo>
                    <a:lnTo>
                      <a:pt x="396" y="1080"/>
                    </a:lnTo>
                    <a:lnTo>
                      <a:pt x="396" y="1086"/>
                    </a:lnTo>
                    <a:lnTo>
                      <a:pt x="396" y="1086"/>
                    </a:lnTo>
                    <a:lnTo>
                      <a:pt x="396" y="1092"/>
                    </a:lnTo>
                    <a:lnTo>
                      <a:pt x="396" y="1092"/>
                    </a:lnTo>
                    <a:lnTo>
                      <a:pt x="396" y="1092"/>
                    </a:lnTo>
                    <a:lnTo>
                      <a:pt x="402" y="1098"/>
                    </a:lnTo>
                    <a:lnTo>
                      <a:pt x="402" y="1098"/>
                    </a:lnTo>
                    <a:lnTo>
                      <a:pt x="402" y="1098"/>
                    </a:lnTo>
                    <a:lnTo>
                      <a:pt x="402" y="1104"/>
                    </a:lnTo>
                    <a:lnTo>
                      <a:pt x="402" y="1104"/>
                    </a:lnTo>
                    <a:lnTo>
                      <a:pt x="402" y="1104"/>
                    </a:lnTo>
                    <a:lnTo>
                      <a:pt x="432" y="1098"/>
                    </a:lnTo>
                    <a:lnTo>
                      <a:pt x="432" y="1098"/>
                    </a:lnTo>
                    <a:lnTo>
                      <a:pt x="432" y="1098"/>
                    </a:lnTo>
                    <a:lnTo>
                      <a:pt x="432" y="1092"/>
                    </a:lnTo>
                    <a:lnTo>
                      <a:pt x="432" y="1092"/>
                    </a:lnTo>
                    <a:lnTo>
                      <a:pt x="432" y="1092"/>
                    </a:lnTo>
                    <a:lnTo>
                      <a:pt x="432" y="1086"/>
                    </a:lnTo>
                    <a:lnTo>
                      <a:pt x="438" y="1086"/>
                    </a:lnTo>
                    <a:lnTo>
                      <a:pt x="438" y="1080"/>
                    </a:lnTo>
                    <a:lnTo>
                      <a:pt x="438" y="1080"/>
                    </a:lnTo>
                    <a:lnTo>
                      <a:pt x="438" y="1074"/>
                    </a:lnTo>
                    <a:lnTo>
                      <a:pt x="438" y="1074"/>
                    </a:lnTo>
                    <a:lnTo>
                      <a:pt x="438" y="1074"/>
                    </a:lnTo>
                    <a:lnTo>
                      <a:pt x="438" y="1074"/>
                    </a:lnTo>
                    <a:lnTo>
                      <a:pt x="438" y="1068"/>
                    </a:lnTo>
                    <a:lnTo>
                      <a:pt x="444" y="1068"/>
                    </a:lnTo>
                    <a:lnTo>
                      <a:pt x="444" y="1062"/>
                    </a:lnTo>
                    <a:lnTo>
                      <a:pt x="444" y="1062"/>
                    </a:lnTo>
                    <a:lnTo>
                      <a:pt x="444" y="1062"/>
                    </a:lnTo>
                    <a:lnTo>
                      <a:pt x="444" y="1056"/>
                    </a:lnTo>
                    <a:lnTo>
                      <a:pt x="444" y="1056"/>
                    </a:lnTo>
                    <a:lnTo>
                      <a:pt x="450" y="1056"/>
                    </a:lnTo>
                    <a:lnTo>
                      <a:pt x="450" y="1056"/>
                    </a:lnTo>
                    <a:lnTo>
                      <a:pt x="450" y="1056"/>
                    </a:lnTo>
                    <a:lnTo>
                      <a:pt x="450" y="1056"/>
                    </a:lnTo>
                    <a:lnTo>
                      <a:pt x="450" y="1056"/>
                    </a:lnTo>
                    <a:lnTo>
                      <a:pt x="456" y="1056"/>
                    </a:lnTo>
                    <a:lnTo>
                      <a:pt x="456" y="1056"/>
                    </a:lnTo>
                    <a:lnTo>
                      <a:pt x="456" y="1056"/>
                    </a:lnTo>
                    <a:lnTo>
                      <a:pt x="456" y="1062"/>
                    </a:lnTo>
                    <a:lnTo>
                      <a:pt x="456" y="1062"/>
                    </a:lnTo>
                    <a:lnTo>
                      <a:pt x="456" y="1068"/>
                    </a:lnTo>
                    <a:lnTo>
                      <a:pt x="462" y="1068"/>
                    </a:lnTo>
                    <a:lnTo>
                      <a:pt x="462" y="1074"/>
                    </a:lnTo>
                    <a:lnTo>
                      <a:pt x="462" y="1074"/>
                    </a:lnTo>
                    <a:lnTo>
                      <a:pt x="462" y="1074"/>
                    </a:lnTo>
                    <a:lnTo>
                      <a:pt x="462" y="1074"/>
                    </a:lnTo>
                    <a:lnTo>
                      <a:pt x="462" y="1080"/>
                    </a:lnTo>
                    <a:lnTo>
                      <a:pt x="462" y="1080"/>
                    </a:lnTo>
                    <a:lnTo>
                      <a:pt x="468" y="1086"/>
                    </a:lnTo>
                    <a:lnTo>
                      <a:pt x="468" y="1086"/>
                    </a:lnTo>
                    <a:lnTo>
                      <a:pt x="468" y="1092"/>
                    </a:lnTo>
                    <a:lnTo>
                      <a:pt x="468" y="1092"/>
                    </a:lnTo>
                    <a:lnTo>
                      <a:pt x="468" y="1092"/>
                    </a:lnTo>
                    <a:lnTo>
                      <a:pt x="468" y="1098"/>
                    </a:lnTo>
                    <a:lnTo>
                      <a:pt x="468" y="1098"/>
                    </a:lnTo>
                    <a:lnTo>
                      <a:pt x="474" y="1098"/>
                    </a:lnTo>
                    <a:lnTo>
                      <a:pt x="474" y="1104"/>
                    </a:lnTo>
                    <a:lnTo>
                      <a:pt x="474" y="1104"/>
                    </a:lnTo>
                    <a:lnTo>
                      <a:pt x="474" y="1104"/>
                    </a:lnTo>
                    <a:lnTo>
                      <a:pt x="474" y="1110"/>
                    </a:lnTo>
                    <a:lnTo>
                      <a:pt x="474" y="1110"/>
                    </a:lnTo>
                    <a:lnTo>
                      <a:pt x="504" y="1098"/>
                    </a:lnTo>
                    <a:lnTo>
                      <a:pt x="504" y="1098"/>
                    </a:lnTo>
                    <a:lnTo>
                      <a:pt x="504" y="1098"/>
                    </a:lnTo>
                    <a:lnTo>
                      <a:pt x="504" y="1098"/>
                    </a:lnTo>
                    <a:lnTo>
                      <a:pt x="504" y="1092"/>
                    </a:lnTo>
                    <a:lnTo>
                      <a:pt x="504" y="1092"/>
                    </a:lnTo>
                    <a:lnTo>
                      <a:pt x="510" y="1086"/>
                    </a:lnTo>
                    <a:lnTo>
                      <a:pt x="510" y="1086"/>
                    </a:lnTo>
                    <a:lnTo>
                      <a:pt x="510" y="1086"/>
                    </a:lnTo>
                    <a:lnTo>
                      <a:pt x="510" y="1080"/>
                    </a:lnTo>
                    <a:lnTo>
                      <a:pt x="510" y="1080"/>
                    </a:lnTo>
                    <a:lnTo>
                      <a:pt x="510" y="1074"/>
                    </a:lnTo>
                    <a:lnTo>
                      <a:pt x="510" y="1074"/>
                    </a:lnTo>
                    <a:lnTo>
                      <a:pt x="510" y="1074"/>
                    </a:lnTo>
                    <a:lnTo>
                      <a:pt x="516" y="1074"/>
                    </a:lnTo>
                    <a:lnTo>
                      <a:pt x="516" y="1068"/>
                    </a:lnTo>
                    <a:lnTo>
                      <a:pt x="516" y="1062"/>
                    </a:lnTo>
                    <a:lnTo>
                      <a:pt x="516" y="1062"/>
                    </a:lnTo>
                    <a:lnTo>
                      <a:pt x="516" y="1062"/>
                    </a:lnTo>
                    <a:lnTo>
                      <a:pt x="516" y="1056"/>
                    </a:lnTo>
                    <a:lnTo>
                      <a:pt x="522" y="1056"/>
                    </a:lnTo>
                    <a:lnTo>
                      <a:pt x="522" y="1056"/>
                    </a:lnTo>
                    <a:lnTo>
                      <a:pt x="522" y="1056"/>
                    </a:lnTo>
                    <a:lnTo>
                      <a:pt x="522" y="1056"/>
                    </a:lnTo>
                    <a:lnTo>
                      <a:pt x="522" y="1056"/>
                    </a:lnTo>
                    <a:lnTo>
                      <a:pt x="522" y="1056"/>
                    </a:lnTo>
                    <a:lnTo>
                      <a:pt x="528" y="1056"/>
                    </a:lnTo>
                    <a:lnTo>
                      <a:pt x="528" y="1056"/>
                    </a:lnTo>
                    <a:lnTo>
                      <a:pt x="528" y="1056"/>
                    </a:lnTo>
                    <a:lnTo>
                      <a:pt x="528" y="1056"/>
                    </a:lnTo>
                    <a:lnTo>
                      <a:pt x="528" y="1062"/>
                    </a:lnTo>
                    <a:lnTo>
                      <a:pt x="528" y="1062"/>
                    </a:lnTo>
                    <a:lnTo>
                      <a:pt x="534" y="1068"/>
                    </a:lnTo>
                    <a:lnTo>
                      <a:pt x="534" y="1068"/>
                    </a:lnTo>
                    <a:lnTo>
                      <a:pt x="534" y="1074"/>
                    </a:lnTo>
                    <a:lnTo>
                      <a:pt x="534" y="1074"/>
                    </a:lnTo>
                    <a:lnTo>
                      <a:pt x="534" y="1074"/>
                    </a:lnTo>
                    <a:lnTo>
                      <a:pt x="534" y="1074"/>
                    </a:lnTo>
                    <a:lnTo>
                      <a:pt x="534" y="1080"/>
                    </a:lnTo>
                    <a:lnTo>
                      <a:pt x="540" y="1080"/>
                    </a:lnTo>
                    <a:lnTo>
                      <a:pt x="540" y="1086"/>
                    </a:lnTo>
                    <a:lnTo>
                      <a:pt x="540" y="1086"/>
                    </a:lnTo>
                    <a:lnTo>
                      <a:pt x="540" y="1092"/>
                    </a:lnTo>
                    <a:lnTo>
                      <a:pt x="540" y="1092"/>
                    </a:lnTo>
                    <a:lnTo>
                      <a:pt x="540" y="1092"/>
                    </a:lnTo>
                    <a:lnTo>
                      <a:pt x="546" y="1098"/>
                    </a:lnTo>
                    <a:lnTo>
                      <a:pt x="546" y="1098"/>
                    </a:lnTo>
                    <a:lnTo>
                      <a:pt x="546" y="1098"/>
                    </a:lnTo>
                    <a:lnTo>
                      <a:pt x="546" y="1104"/>
                    </a:lnTo>
                    <a:lnTo>
                      <a:pt x="546" y="1104"/>
                    </a:lnTo>
                    <a:lnTo>
                      <a:pt x="546" y="1104"/>
                    </a:lnTo>
                    <a:lnTo>
                      <a:pt x="546" y="1104"/>
                    </a:lnTo>
                    <a:lnTo>
                      <a:pt x="576" y="1098"/>
                    </a:lnTo>
                    <a:lnTo>
                      <a:pt x="576" y="1098"/>
                    </a:lnTo>
                    <a:lnTo>
                      <a:pt x="576" y="1092"/>
                    </a:lnTo>
                    <a:lnTo>
                      <a:pt x="576" y="1092"/>
                    </a:lnTo>
                    <a:lnTo>
                      <a:pt x="576" y="1092"/>
                    </a:lnTo>
                    <a:lnTo>
                      <a:pt x="576" y="1086"/>
                    </a:lnTo>
                    <a:lnTo>
                      <a:pt x="582" y="1086"/>
                    </a:lnTo>
                    <a:lnTo>
                      <a:pt x="582" y="1080"/>
                    </a:lnTo>
                    <a:lnTo>
                      <a:pt x="582" y="1080"/>
                    </a:lnTo>
                    <a:lnTo>
                      <a:pt x="582" y="1074"/>
                    </a:lnTo>
                    <a:lnTo>
                      <a:pt x="582" y="1074"/>
                    </a:lnTo>
                    <a:lnTo>
                      <a:pt x="582" y="1074"/>
                    </a:lnTo>
                    <a:lnTo>
                      <a:pt x="582" y="1074"/>
                    </a:lnTo>
                    <a:lnTo>
                      <a:pt x="588" y="1074"/>
                    </a:lnTo>
                    <a:lnTo>
                      <a:pt x="588" y="1068"/>
                    </a:lnTo>
                    <a:lnTo>
                      <a:pt x="588" y="1062"/>
                    </a:lnTo>
                    <a:lnTo>
                      <a:pt x="588" y="1062"/>
                    </a:lnTo>
                    <a:lnTo>
                      <a:pt x="588" y="1062"/>
                    </a:lnTo>
                    <a:lnTo>
                      <a:pt x="588" y="1056"/>
                    </a:lnTo>
                    <a:lnTo>
                      <a:pt x="594" y="1056"/>
                    </a:lnTo>
                    <a:lnTo>
                      <a:pt x="594" y="1056"/>
                    </a:lnTo>
                    <a:lnTo>
                      <a:pt x="594" y="1050"/>
                    </a:lnTo>
                    <a:lnTo>
                      <a:pt x="594" y="1050"/>
                    </a:lnTo>
                    <a:lnTo>
                      <a:pt x="594" y="1050"/>
                    </a:lnTo>
                    <a:lnTo>
                      <a:pt x="594" y="1050"/>
                    </a:lnTo>
                    <a:lnTo>
                      <a:pt x="600" y="1050"/>
                    </a:lnTo>
                    <a:lnTo>
                      <a:pt x="600" y="1050"/>
                    </a:lnTo>
                    <a:lnTo>
                      <a:pt x="600" y="1056"/>
                    </a:lnTo>
                    <a:lnTo>
                      <a:pt x="600" y="1056"/>
                    </a:lnTo>
                    <a:lnTo>
                      <a:pt x="600" y="1056"/>
                    </a:lnTo>
                    <a:lnTo>
                      <a:pt x="600" y="1062"/>
                    </a:lnTo>
                    <a:lnTo>
                      <a:pt x="606" y="1062"/>
                    </a:lnTo>
                    <a:lnTo>
                      <a:pt x="606" y="1068"/>
                    </a:lnTo>
                    <a:lnTo>
                      <a:pt x="606" y="1068"/>
                    </a:lnTo>
                    <a:lnTo>
                      <a:pt x="606" y="1074"/>
                    </a:lnTo>
                    <a:lnTo>
                      <a:pt x="606" y="1074"/>
                    </a:lnTo>
                    <a:lnTo>
                      <a:pt x="606" y="1074"/>
                    </a:lnTo>
                    <a:lnTo>
                      <a:pt x="606" y="1074"/>
                    </a:lnTo>
                    <a:lnTo>
                      <a:pt x="612" y="1080"/>
                    </a:lnTo>
                    <a:lnTo>
                      <a:pt x="612" y="1080"/>
                    </a:lnTo>
                    <a:lnTo>
                      <a:pt x="612" y="1086"/>
                    </a:lnTo>
                    <a:lnTo>
                      <a:pt x="612" y="1086"/>
                    </a:lnTo>
                    <a:lnTo>
                      <a:pt x="612" y="1092"/>
                    </a:lnTo>
                    <a:lnTo>
                      <a:pt x="612" y="1092"/>
                    </a:lnTo>
                    <a:lnTo>
                      <a:pt x="618" y="1092"/>
                    </a:lnTo>
                    <a:lnTo>
                      <a:pt x="618" y="1098"/>
                    </a:lnTo>
                    <a:lnTo>
                      <a:pt x="618" y="1098"/>
                    </a:lnTo>
                    <a:lnTo>
                      <a:pt x="618" y="1098"/>
                    </a:lnTo>
                    <a:lnTo>
                      <a:pt x="618" y="1104"/>
                    </a:lnTo>
                    <a:lnTo>
                      <a:pt x="618" y="1104"/>
                    </a:lnTo>
                    <a:lnTo>
                      <a:pt x="618" y="1104"/>
                    </a:lnTo>
                    <a:lnTo>
                      <a:pt x="618" y="1104"/>
                    </a:lnTo>
                    <a:lnTo>
                      <a:pt x="648" y="1098"/>
                    </a:lnTo>
                    <a:lnTo>
                      <a:pt x="648" y="1098"/>
                    </a:lnTo>
                    <a:lnTo>
                      <a:pt x="648" y="1098"/>
                    </a:lnTo>
                    <a:lnTo>
                      <a:pt x="648" y="1098"/>
                    </a:lnTo>
                    <a:lnTo>
                      <a:pt x="648" y="1092"/>
                    </a:lnTo>
                    <a:lnTo>
                      <a:pt x="654" y="1092"/>
                    </a:lnTo>
                    <a:lnTo>
                      <a:pt x="654" y="1092"/>
                    </a:lnTo>
                    <a:lnTo>
                      <a:pt x="654" y="1086"/>
                    </a:lnTo>
                    <a:lnTo>
                      <a:pt x="654" y="1086"/>
                    </a:lnTo>
                    <a:lnTo>
                      <a:pt x="654" y="1080"/>
                    </a:lnTo>
                    <a:lnTo>
                      <a:pt x="654" y="1080"/>
                    </a:lnTo>
                    <a:lnTo>
                      <a:pt x="654" y="1080"/>
                    </a:lnTo>
                    <a:lnTo>
                      <a:pt x="654" y="1080"/>
                    </a:lnTo>
                    <a:lnTo>
                      <a:pt x="660" y="1074"/>
                    </a:lnTo>
                    <a:lnTo>
                      <a:pt x="660" y="1074"/>
                    </a:lnTo>
                    <a:lnTo>
                      <a:pt x="660" y="1068"/>
                    </a:lnTo>
                    <a:lnTo>
                      <a:pt x="660" y="1068"/>
                    </a:lnTo>
                    <a:lnTo>
                      <a:pt x="660" y="1062"/>
                    </a:lnTo>
                    <a:lnTo>
                      <a:pt x="660" y="1062"/>
                    </a:lnTo>
                    <a:lnTo>
                      <a:pt x="666" y="1062"/>
                    </a:lnTo>
                    <a:lnTo>
                      <a:pt x="666" y="1056"/>
                    </a:lnTo>
                    <a:lnTo>
                      <a:pt x="666" y="1056"/>
                    </a:lnTo>
                    <a:lnTo>
                      <a:pt x="666" y="1056"/>
                    </a:lnTo>
                    <a:lnTo>
                      <a:pt x="666" y="1056"/>
                    </a:lnTo>
                    <a:lnTo>
                      <a:pt x="666" y="1056"/>
                    </a:lnTo>
                    <a:lnTo>
                      <a:pt x="672" y="1056"/>
                    </a:lnTo>
                    <a:lnTo>
                      <a:pt x="672" y="1056"/>
                    </a:lnTo>
                    <a:lnTo>
                      <a:pt x="672" y="1056"/>
                    </a:lnTo>
                    <a:lnTo>
                      <a:pt x="672" y="1062"/>
                    </a:lnTo>
                    <a:lnTo>
                      <a:pt x="672" y="1062"/>
                    </a:lnTo>
                    <a:lnTo>
                      <a:pt x="672" y="1062"/>
                    </a:lnTo>
                    <a:lnTo>
                      <a:pt x="678" y="1068"/>
                    </a:lnTo>
                    <a:lnTo>
                      <a:pt x="678" y="1068"/>
                    </a:lnTo>
                    <a:lnTo>
                      <a:pt x="678" y="1074"/>
                    </a:lnTo>
                    <a:lnTo>
                      <a:pt x="678" y="1074"/>
                    </a:lnTo>
                    <a:lnTo>
                      <a:pt x="678" y="1080"/>
                    </a:lnTo>
                    <a:lnTo>
                      <a:pt x="678" y="1080"/>
                    </a:lnTo>
                    <a:lnTo>
                      <a:pt x="678" y="1080"/>
                    </a:lnTo>
                    <a:lnTo>
                      <a:pt x="684" y="1086"/>
                    </a:lnTo>
                    <a:lnTo>
                      <a:pt x="684" y="1086"/>
                    </a:lnTo>
                    <a:lnTo>
                      <a:pt x="684" y="1086"/>
                    </a:lnTo>
                    <a:lnTo>
                      <a:pt x="684" y="1092"/>
                    </a:lnTo>
                    <a:lnTo>
                      <a:pt x="684" y="1092"/>
                    </a:lnTo>
                    <a:lnTo>
                      <a:pt x="684" y="1098"/>
                    </a:lnTo>
                    <a:lnTo>
                      <a:pt x="690" y="1098"/>
                    </a:lnTo>
                    <a:lnTo>
                      <a:pt x="690" y="1098"/>
                    </a:lnTo>
                    <a:lnTo>
                      <a:pt x="690" y="1104"/>
                    </a:lnTo>
                    <a:lnTo>
                      <a:pt x="690" y="1104"/>
                    </a:lnTo>
                    <a:lnTo>
                      <a:pt x="690" y="1104"/>
                    </a:lnTo>
                    <a:lnTo>
                      <a:pt x="690" y="1104"/>
                    </a:lnTo>
                    <a:lnTo>
                      <a:pt x="696" y="1110"/>
                    </a:lnTo>
                    <a:lnTo>
                      <a:pt x="696" y="1110"/>
                    </a:lnTo>
                    <a:lnTo>
                      <a:pt x="720" y="1098"/>
                    </a:lnTo>
                    <a:lnTo>
                      <a:pt x="720" y="1098"/>
                    </a:lnTo>
                    <a:lnTo>
                      <a:pt x="720" y="1098"/>
                    </a:lnTo>
                    <a:lnTo>
                      <a:pt x="720" y="1098"/>
                    </a:lnTo>
                    <a:lnTo>
                      <a:pt x="726" y="1092"/>
                    </a:lnTo>
                    <a:lnTo>
                      <a:pt x="726" y="1092"/>
                    </a:lnTo>
                    <a:lnTo>
                      <a:pt x="726" y="1086"/>
                    </a:lnTo>
                    <a:lnTo>
                      <a:pt x="726" y="1086"/>
                    </a:lnTo>
                    <a:lnTo>
                      <a:pt x="726" y="1086"/>
                    </a:lnTo>
                    <a:lnTo>
                      <a:pt x="726" y="1080"/>
                    </a:lnTo>
                    <a:lnTo>
                      <a:pt x="726" y="1080"/>
                    </a:lnTo>
                    <a:lnTo>
                      <a:pt x="732" y="1074"/>
                    </a:lnTo>
                    <a:lnTo>
                      <a:pt x="732" y="1074"/>
                    </a:lnTo>
                    <a:lnTo>
                      <a:pt x="732" y="1074"/>
                    </a:lnTo>
                    <a:lnTo>
                      <a:pt x="732" y="1074"/>
                    </a:lnTo>
                    <a:lnTo>
                      <a:pt x="732" y="1068"/>
                    </a:lnTo>
                    <a:lnTo>
                      <a:pt x="732" y="1062"/>
                    </a:lnTo>
                    <a:lnTo>
                      <a:pt x="732" y="1062"/>
                    </a:lnTo>
                    <a:lnTo>
                      <a:pt x="738" y="1062"/>
                    </a:lnTo>
                    <a:lnTo>
                      <a:pt x="738" y="1056"/>
                    </a:lnTo>
                    <a:lnTo>
                      <a:pt x="738" y="1056"/>
                    </a:lnTo>
                    <a:lnTo>
                      <a:pt x="738" y="1056"/>
                    </a:lnTo>
                    <a:lnTo>
                      <a:pt x="738" y="1056"/>
                    </a:lnTo>
                    <a:lnTo>
                      <a:pt x="738" y="1056"/>
                    </a:lnTo>
                    <a:lnTo>
                      <a:pt x="744" y="1056"/>
                    </a:lnTo>
                    <a:lnTo>
                      <a:pt x="744" y="1056"/>
                    </a:lnTo>
                    <a:lnTo>
                      <a:pt x="744" y="1056"/>
                    </a:lnTo>
                    <a:lnTo>
                      <a:pt x="744" y="1056"/>
                    </a:lnTo>
                    <a:lnTo>
                      <a:pt x="744" y="1056"/>
                    </a:lnTo>
                    <a:lnTo>
                      <a:pt x="744" y="1056"/>
                    </a:lnTo>
                    <a:lnTo>
                      <a:pt x="750" y="1062"/>
                    </a:lnTo>
                    <a:lnTo>
                      <a:pt x="750" y="1062"/>
                    </a:lnTo>
                    <a:lnTo>
                      <a:pt x="750" y="1068"/>
                    </a:lnTo>
                    <a:lnTo>
                      <a:pt x="750" y="1068"/>
                    </a:lnTo>
                    <a:lnTo>
                      <a:pt x="750" y="1074"/>
                    </a:lnTo>
                    <a:lnTo>
                      <a:pt x="750" y="1074"/>
                    </a:lnTo>
                    <a:lnTo>
                      <a:pt x="750" y="1074"/>
                    </a:lnTo>
                    <a:lnTo>
                      <a:pt x="756" y="1074"/>
                    </a:lnTo>
                    <a:lnTo>
                      <a:pt x="756" y="1080"/>
                    </a:lnTo>
                    <a:lnTo>
                      <a:pt x="756" y="1080"/>
                    </a:lnTo>
                    <a:lnTo>
                      <a:pt x="756" y="1086"/>
                    </a:lnTo>
                    <a:lnTo>
                      <a:pt x="756" y="1086"/>
                    </a:lnTo>
                    <a:lnTo>
                      <a:pt x="756" y="1092"/>
                    </a:lnTo>
                    <a:lnTo>
                      <a:pt x="762" y="1092"/>
                    </a:lnTo>
                    <a:lnTo>
                      <a:pt x="762" y="1092"/>
                    </a:lnTo>
                    <a:lnTo>
                      <a:pt x="762" y="1098"/>
                    </a:lnTo>
                    <a:lnTo>
                      <a:pt x="762" y="1098"/>
                    </a:lnTo>
                    <a:lnTo>
                      <a:pt x="762" y="1098"/>
                    </a:lnTo>
                    <a:lnTo>
                      <a:pt x="762" y="1104"/>
                    </a:lnTo>
                    <a:lnTo>
                      <a:pt x="768" y="1104"/>
                    </a:lnTo>
                    <a:lnTo>
                      <a:pt x="768" y="1104"/>
                    </a:lnTo>
                    <a:lnTo>
                      <a:pt x="768" y="1104"/>
                    </a:lnTo>
                    <a:lnTo>
                      <a:pt x="792" y="1098"/>
                    </a:lnTo>
                    <a:lnTo>
                      <a:pt x="792" y="1098"/>
                    </a:lnTo>
                    <a:lnTo>
                      <a:pt x="792" y="1098"/>
                    </a:lnTo>
                    <a:lnTo>
                      <a:pt x="792" y="1092"/>
                    </a:lnTo>
                    <a:lnTo>
                      <a:pt x="798" y="1092"/>
                    </a:lnTo>
                    <a:lnTo>
                      <a:pt x="798" y="1092"/>
                    </a:lnTo>
                    <a:lnTo>
                      <a:pt x="798" y="1086"/>
                    </a:lnTo>
                    <a:lnTo>
                      <a:pt x="798" y="1086"/>
                    </a:lnTo>
                    <a:lnTo>
                      <a:pt x="798" y="1080"/>
                    </a:lnTo>
                    <a:lnTo>
                      <a:pt x="798" y="1080"/>
                    </a:lnTo>
                    <a:lnTo>
                      <a:pt x="804" y="1074"/>
                    </a:lnTo>
                    <a:lnTo>
                      <a:pt x="804" y="1074"/>
                    </a:lnTo>
                    <a:lnTo>
                      <a:pt x="804" y="1074"/>
                    </a:lnTo>
                    <a:lnTo>
                      <a:pt x="804" y="1074"/>
                    </a:lnTo>
                    <a:lnTo>
                      <a:pt x="804" y="1068"/>
                    </a:lnTo>
                    <a:lnTo>
                      <a:pt x="804" y="1068"/>
                    </a:lnTo>
                    <a:lnTo>
                      <a:pt x="804" y="1062"/>
                    </a:lnTo>
                    <a:lnTo>
                      <a:pt x="804" y="1062"/>
                    </a:lnTo>
                    <a:lnTo>
                      <a:pt x="810" y="1062"/>
                    </a:lnTo>
                    <a:lnTo>
                      <a:pt x="810" y="1056"/>
                    </a:lnTo>
                    <a:lnTo>
                      <a:pt x="810" y="1056"/>
                    </a:lnTo>
                    <a:lnTo>
                      <a:pt x="810" y="1056"/>
                    </a:lnTo>
                    <a:lnTo>
                      <a:pt x="810" y="1056"/>
                    </a:lnTo>
                    <a:lnTo>
                      <a:pt x="816" y="1056"/>
                    </a:lnTo>
                    <a:lnTo>
                      <a:pt x="816" y="1056"/>
                    </a:lnTo>
                    <a:lnTo>
                      <a:pt x="816" y="1056"/>
                    </a:lnTo>
                    <a:lnTo>
                      <a:pt x="816" y="1056"/>
                    </a:lnTo>
                    <a:lnTo>
                      <a:pt x="816" y="1056"/>
                    </a:lnTo>
                    <a:lnTo>
                      <a:pt x="816" y="1056"/>
                    </a:lnTo>
                    <a:lnTo>
                      <a:pt x="822" y="1062"/>
                    </a:lnTo>
                    <a:lnTo>
                      <a:pt x="822" y="1062"/>
                    </a:lnTo>
                    <a:lnTo>
                      <a:pt x="822" y="1062"/>
                    </a:lnTo>
                    <a:lnTo>
                      <a:pt x="822" y="1068"/>
                    </a:lnTo>
                    <a:lnTo>
                      <a:pt x="822" y="1074"/>
                    </a:lnTo>
                    <a:lnTo>
                      <a:pt x="822" y="1074"/>
                    </a:lnTo>
                    <a:lnTo>
                      <a:pt x="828" y="1074"/>
                    </a:lnTo>
                    <a:lnTo>
                      <a:pt x="828" y="1074"/>
                    </a:lnTo>
                    <a:lnTo>
                      <a:pt x="828" y="1080"/>
                    </a:lnTo>
                    <a:lnTo>
                      <a:pt x="828" y="1080"/>
                    </a:lnTo>
                    <a:lnTo>
                      <a:pt x="828" y="1086"/>
                    </a:lnTo>
                    <a:lnTo>
                      <a:pt x="828" y="1086"/>
                    </a:lnTo>
                    <a:lnTo>
                      <a:pt x="828" y="1092"/>
                    </a:lnTo>
                    <a:lnTo>
                      <a:pt x="828" y="1092"/>
                    </a:lnTo>
                    <a:lnTo>
                      <a:pt x="834" y="1092"/>
                    </a:lnTo>
                    <a:lnTo>
                      <a:pt x="834" y="1098"/>
                    </a:lnTo>
                    <a:lnTo>
                      <a:pt x="834" y="1098"/>
                    </a:lnTo>
                    <a:lnTo>
                      <a:pt x="834" y="1098"/>
                    </a:lnTo>
                    <a:lnTo>
                      <a:pt x="834" y="1104"/>
                    </a:lnTo>
                    <a:lnTo>
                      <a:pt x="834" y="1104"/>
                    </a:lnTo>
                    <a:lnTo>
                      <a:pt x="840" y="1104"/>
                    </a:lnTo>
                    <a:lnTo>
                      <a:pt x="840" y="1110"/>
                    </a:lnTo>
                    <a:lnTo>
                      <a:pt x="840" y="1110"/>
                    </a:lnTo>
                    <a:lnTo>
                      <a:pt x="864" y="1104"/>
                    </a:lnTo>
                    <a:lnTo>
                      <a:pt x="864" y="1104"/>
                    </a:lnTo>
                    <a:lnTo>
                      <a:pt x="864" y="1098"/>
                    </a:lnTo>
                    <a:lnTo>
                      <a:pt x="870" y="1098"/>
                    </a:lnTo>
                    <a:lnTo>
                      <a:pt x="870" y="1098"/>
                    </a:lnTo>
                    <a:lnTo>
                      <a:pt x="870" y="1092"/>
                    </a:lnTo>
                    <a:lnTo>
                      <a:pt x="870" y="1092"/>
                    </a:lnTo>
                    <a:lnTo>
                      <a:pt x="870" y="1086"/>
                    </a:lnTo>
                    <a:lnTo>
                      <a:pt x="870" y="1086"/>
                    </a:lnTo>
                    <a:lnTo>
                      <a:pt x="876" y="1086"/>
                    </a:lnTo>
                    <a:lnTo>
                      <a:pt x="876" y="1080"/>
                    </a:lnTo>
                    <a:lnTo>
                      <a:pt x="876" y="1080"/>
                    </a:lnTo>
                    <a:lnTo>
                      <a:pt x="876" y="1080"/>
                    </a:lnTo>
                    <a:lnTo>
                      <a:pt x="876" y="1080"/>
                    </a:lnTo>
                    <a:lnTo>
                      <a:pt x="876" y="1074"/>
                    </a:lnTo>
                    <a:lnTo>
                      <a:pt x="876" y="1074"/>
                    </a:lnTo>
                    <a:lnTo>
                      <a:pt x="876" y="1068"/>
                    </a:lnTo>
                    <a:lnTo>
                      <a:pt x="882" y="1068"/>
                    </a:lnTo>
                    <a:lnTo>
                      <a:pt x="882" y="1062"/>
                    </a:lnTo>
                    <a:lnTo>
                      <a:pt x="882" y="1062"/>
                    </a:lnTo>
                    <a:lnTo>
                      <a:pt x="882" y="1062"/>
                    </a:lnTo>
                    <a:lnTo>
                      <a:pt x="882" y="1062"/>
                    </a:lnTo>
                    <a:lnTo>
                      <a:pt x="882" y="1056"/>
                    </a:lnTo>
                    <a:lnTo>
                      <a:pt x="888" y="1056"/>
                    </a:lnTo>
                    <a:lnTo>
                      <a:pt x="888" y="1056"/>
                    </a:lnTo>
                    <a:lnTo>
                      <a:pt x="888" y="1056"/>
                    </a:lnTo>
                    <a:lnTo>
                      <a:pt x="888" y="1062"/>
                    </a:lnTo>
                    <a:lnTo>
                      <a:pt x="888" y="1062"/>
                    </a:lnTo>
                    <a:lnTo>
                      <a:pt x="888" y="1062"/>
                    </a:lnTo>
                    <a:lnTo>
                      <a:pt x="894" y="1062"/>
                    </a:lnTo>
                    <a:lnTo>
                      <a:pt x="894" y="1068"/>
                    </a:lnTo>
                    <a:lnTo>
                      <a:pt x="894" y="1068"/>
                    </a:lnTo>
                    <a:lnTo>
                      <a:pt x="894" y="1074"/>
                    </a:lnTo>
                    <a:lnTo>
                      <a:pt x="894" y="1074"/>
                    </a:lnTo>
                    <a:lnTo>
                      <a:pt x="894" y="1080"/>
                    </a:lnTo>
                    <a:lnTo>
                      <a:pt x="900" y="1080"/>
                    </a:lnTo>
                    <a:lnTo>
                      <a:pt x="900" y="1080"/>
                    </a:lnTo>
                    <a:lnTo>
                      <a:pt x="900" y="1080"/>
                    </a:lnTo>
                    <a:lnTo>
                      <a:pt x="900" y="1086"/>
                    </a:lnTo>
                    <a:lnTo>
                      <a:pt x="900" y="1086"/>
                    </a:lnTo>
                    <a:lnTo>
                      <a:pt x="900" y="1092"/>
                    </a:lnTo>
                    <a:lnTo>
                      <a:pt x="900" y="1092"/>
                    </a:lnTo>
                    <a:lnTo>
                      <a:pt x="906" y="1092"/>
                    </a:lnTo>
                    <a:lnTo>
                      <a:pt x="906" y="1098"/>
                    </a:lnTo>
                    <a:lnTo>
                      <a:pt x="906" y="1098"/>
                    </a:lnTo>
                    <a:lnTo>
                      <a:pt x="906" y="1098"/>
                    </a:lnTo>
                    <a:lnTo>
                      <a:pt x="906" y="1104"/>
                    </a:lnTo>
                    <a:lnTo>
                      <a:pt x="906" y="1104"/>
                    </a:lnTo>
                    <a:lnTo>
                      <a:pt x="912" y="1104"/>
                    </a:lnTo>
                    <a:lnTo>
                      <a:pt x="912" y="1104"/>
                    </a:lnTo>
                    <a:lnTo>
                      <a:pt x="912" y="1110"/>
                    </a:lnTo>
                    <a:lnTo>
                      <a:pt x="912" y="1110"/>
                    </a:lnTo>
                    <a:lnTo>
                      <a:pt x="936" y="1098"/>
                    </a:lnTo>
                    <a:lnTo>
                      <a:pt x="936" y="1098"/>
                    </a:lnTo>
                    <a:lnTo>
                      <a:pt x="936" y="1098"/>
                    </a:lnTo>
                    <a:lnTo>
                      <a:pt x="942" y="1098"/>
                    </a:lnTo>
                    <a:lnTo>
                      <a:pt x="942" y="1092"/>
                    </a:lnTo>
                    <a:lnTo>
                      <a:pt x="942" y="1092"/>
                    </a:lnTo>
                    <a:lnTo>
                      <a:pt x="942" y="1086"/>
                    </a:lnTo>
                    <a:lnTo>
                      <a:pt x="942" y="1086"/>
                    </a:lnTo>
                    <a:lnTo>
                      <a:pt x="942" y="1080"/>
                    </a:lnTo>
                    <a:lnTo>
                      <a:pt x="948" y="1080"/>
                    </a:lnTo>
                    <a:lnTo>
                      <a:pt x="948" y="1074"/>
                    </a:lnTo>
                    <a:lnTo>
                      <a:pt x="948" y="1074"/>
                    </a:lnTo>
                    <a:lnTo>
                      <a:pt x="948" y="1074"/>
                    </a:lnTo>
                    <a:lnTo>
                      <a:pt x="948" y="1074"/>
                    </a:lnTo>
                    <a:lnTo>
                      <a:pt x="948" y="1074"/>
                    </a:lnTo>
                    <a:lnTo>
                      <a:pt x="948" y="1068"/>
                    </a:lnTo>
                    <a:lnTo>
                      <a:pt x="954" y="1062"/>
                    </a:lnTo>
                    <a:lnTo>
                      <a:pt x="954" y="1062"/>
                    </a:lnTo>
                    <a:lnTo>
                      <a:pt x="954" y="1062"/>
                    </a:lnTo>
                    <a:lnTo>
                      <a:pt x="954" y="1056"/>
                    </a:lnTo>
                    <a:lnTo>
                      <a:pt x="954" y="1056"/>
                    </a:lnTo>
                    <a:lnTo>
                      <a:pt x="954" y="1056"/>
                    </a:lnTo>
                    <a:lnTo>
                      <a:pt x="960" y="1056"/>
                    </a:lnTo>
                    <a:lnTo>
                      <a:pt x="960" y="1056"/>
                    </a:lnTo>
                    <a:lnTo>
                      <a:pt x="960" y="1056"/>
                    </a:lnTo>
                    <a:lnTo>
                      <a:pt x="960" y="1056"/>
                    </a:lnTo>
                    <a:lnTo>
                      <a:pt x="960" y="1056"/>
                    </a:lnTo>
                    <a:lnTo>
                      <a:pt x="960" y="1056"/>
                    </a:lnTo>
                    <a:lnTo>
                      <a:pt x="966" y="1056"/>
                    </a:lnTo>
                    <a:lnTo>
                      <a:pt x="966" y="1062"/>
                    </a:lnTo>
                    <a:lnTo>
                      <a:pt x="966" y="1062"/>
                    </a:lnTo>
                    <a:lnTo>
                      <a:pt x="966" y="1062"/>
                    </a:lnTo>
                    <a:lnTo>
                      <a:pt x="966" y="1068"/>
                    </a:lnTo>
                    <a:lnTo>
                      <a:pt x="966" y="1068"/>
                    </a:lnTo>
                    <a:lnTo>
                      <a:pt x="972" y="1074"/>
                    </a:lnTo>
                    <a:lnTo>
                      <a:pt x="972" y="1074"/>
                    </a:lnTo>
                    <a:lnTo>
                      <a:pt x="972" y="1074"/>
                    </a:lnTo>
                    <a:lnTo>
                      <a:pt x="972" y="1080"/>
                    </a:lnTo>
                    <a:lnTo>
                      <a:pt x="972" y="1080"/>
                    </a:lnTo>
                    <a:lnTo>
                      <a:pt x="972" y="1080"/>
                    </a:lnTo>
                    <a:lnTo>
                      <a:pt x="972" y="1086"/>
                    </a:lnTo>
                    <a:lnTo>
                      <a:pt x="978" y="1086"/>
                    </a:lnTo>
                    <a:lnTo>
                      <a:pt x="978" y="1092"/>
                    </a:lnTo>
                    <a:lnTo>
                      <a:pt x="978" y="1092"/>
                    </a:lnTo>
                    <a:lnTo>
                      <a:pt x="978" y="1092"/>
                    </a:lnTo>
                    <a:lnTo>
                      <a:pt x="978" y="1098"/>
                    </a:lnTo>
                    <a:lnTo>
                      <a:pt x="978" y="1098"/>
                    </a:lnTo>
                    <a:lnTo>
                      <a:pt x="978" y="1098"/>
                    </a:lnTo>
                    <a:lnTo>
                      <a:pt x="984" y="1104"/>
                    </a:lnTo>
                    <a:lnTo>
                      <a:pt x="984" y="1104"/>
                    </a:lnTo>
                    <a:lnTo>
                      <a:pt x="984" y="1104"/>
                    </a:lnTo>
                    <a:lnTo>
                      <a:pt x="984" y="1104"/>
                    </a:lnTo>
                    <a:lnTo>
                      <a:pt x="1008" y="1098"/>
                    </a:lnTo>
                    <a:lnTo>
                      <a:pt x="1008" y="1098"/>
                    </a:lnTo>
                    <a:lnTo>
                      <a:pt x="1014" y="1098"/>
                    </a:lnTo>
                    <a:lnTo>
                      <a:pt x="1014" y="1098"/>
                    </a:lnTo>
                    <a:lnTo>
                      <a:pt x="1014" y="1092"/>
                    </a:lnTo>
                    <a:lnTo>
                      <a:pt x="1014" y="1092"/>
                    </a:lnTo>
                    <a:lnTo>
                      <a:pt x="1014" y="1086"/>
                    </a:lnTo>
                    <a:lnTo>
                      <a:pt x="1014" y="1086"/>
                    </a:lnTo>
                    <a:lnTo>
                      <a:pt x="1020" y="1086"/>
                    </a:lnTo>
                    <a:lnTo>
                      <a:pt x="1020" y="1080"/>
                    </a:lnTo>
                    <a:lnTo>
                      <a:pt x="1020" y="1080"/>
                    </a:lnTo>
                    <a:lnTo>
                      <a:pt x="1020" y="1074"/>
                    </a:lnTo>
                    <a:lnTo>
                      <a:pt x="1020" y="1074"/>
                    </a:lnTo>
                    <a:lnTo>
                      <a:pt x="1020" y="1074"/>
                    </a:lnTo>
                    <a:lnTo>
                      <a:pt x="1020" y="1074"/>
                    </a:lnTo>
                    <a:lnTo>
                      <a:pt x="1020" y="1068"/>
                    </a:lnTo>
                    <a:lnTo>
                      <a:pt x="1026" y="1068"/>
                    </a:lnTo>
                    <a:lnTo>
                      <a:pt x="1026" y="1062"/>
                    </a:lnTo>
                    <a:lnTo>
                      <a:pt x="1026" y="1062"/>
                    </a:lnTo>
                    <a:lnTo>
                      <a:pt x="1026" y="1062"/>
                    </a:lnTo>
                    <a:lnTo>
                      <a:pt x="1026" y="1056"/>
                    </a:lnTo>
                    <a:lnTo>
                      <a:pt x="1026" y="1056"/>
                    </a:lnTo>
                    <a:lnTo>
                      <a:pt x="1032" y="1056"/>
                    </a:lnTo>
                    <a:lnTo>
                      <a:pt x="1032" y="1056"/>
                    </a:lnTo>
                    <a:lnTo>
                      <a:pt x="1032" y="1056"/>
                    </a:lnTo>
                    <a:lnTo>
                      <a:pt x="1032" y="1056"/>
                    </a:lnTo>
                    <a:lnTo>
                      <a:pt x="1032" y="1056"/>
                    </a:lnTo>
                    <a:lnTo>
                      <a:pt x="1032" y="1056"/>
                    </a:lnTo>
                    <a:lnTo>
                      <a:pt x="1038" y="1062"/>
                    </a:lnTo>
                    <a:lnTo>
                      <a:pt x="1038" y="1062"/>
                    </a:lnTo>
                    <a:lnTo>
                      <a:pt x="1038" y="1062"/>
                    </a:lnTo>
                    <a:lnTo>
                      <a:pt x="1038" y="1068"/>
                    </a:lnTo>
                    <a:lnTo>
                      <a:pt x="1038" y="1068"/>
                    </a:lnTo>
                    <a:lnTo>
                      <a:pt x="1038" y="1074"/>
                    </a:lnTo>
                    <a:lnTo>
                      <a:pt x="1044" y="1080"/>
                    </a:lnTo>
                    <a:lnTo>
                      <a:pt x="1044" y="1080"/>
                    </a:lnTo>
                    <a:lnTo>
                      <a:pt x="1044" y="1080"/>
                    </a:lnTo>
                    <a:lnTo>
                      <a:pt x="1044" y="1080"/>
                    </a:lnTo>
                    <a:lnTo>
                      <a:pt x="1044" y="1086"/>
                    </a:lnTo>
                    <a:lnTo>
                      <a:pt x="1044" y="1086"/>
                    </a:lnTo>
                    <a:lnTo>
                      <a:pt x="1044" y="1092"/>
                    </a:lnTo>
                    <a:lnTo>
                      <a:pt x="1050" y="1092"/>
                    </a:lnTo>
                    <a:lnTo>
                      <a:pt x="1050" y="1092"/>
                    </a:lnTo>
                    <a:lnTo>
                      <a:pt x="1050" y="1098"/>
                    </a:lnTo>
                    <a:lnTo>
                      <a:pt x="1050" y="1098"/>
                    </a:lnTo>
                    <a:lnTo>
                      <a:pt x="1050" y="1098"/>
                    </a:lnTo>
                    <a:lnTo>
                      <a:pt x="1050" y="1104"/>
                    </a:lnTo>
                    <a:lnTo>
                      <a:pt x="1056" y="1104"/>
                    </a:lnTo>
                    <a:lnTo>
                      <a:pt x="1056" y="1104"/>
                    </a:lnTo>
                    <a:lnTo>
                      <a:pt x="1056" y="1110"/>
                    </a:lnTo>
                    <a:lnTo>
                      <a:pt x="1056" y="1110"/>
                    </a:lnTo>
                    <a:lnTo>
                      <a:pt x="1056" y="1110"/>
                    </a:lnTo>
                    <a:lnTo>
                      <a:pt x="1086" y="1104"/>
                    </a:lnTo>
                    <a:lnTo>
                      <a:pt x="1086" y="1104"/>
                    </a:lnTo>
                    <a:lnTo>
                      <a:pt x="1086" y="1098"/>
                    </a:lnTo>
                    <a:lnTo>
                      <a:pt x="1086" y="1098"/>
                    </a:lnTo>
                    <a:lnTo>
                      <a:pt x="1086" y="1098"/>
                    </a:lnTo>
                    <a:lnTo>
                      <a:pt x="1086" y="1092"/>
                    </a:lnTo>
                    <a:lnTo>
                      <a:pt x="1086" y="1092"/>
                    </a:lnTo>
                    <a:lnTo>
                      <a:pt x="1086" y="1092"/>
                    </a:lnTo>
                    <a:lnTo>
                      <a:pt x="1092" y="1086"/>
                    </a:lnTo>
                    <a:lnTo>
                      <a:pt x="1092" y="1086"/>
                    </a:lnTo>
                    <a:lnTo>
                      <a:pt x="1092" y="1080"/>
                    </a:lnTo>
                    <a:lnTo>
                      <a:pt x="1092" y="1080"/>
                    </a:lnTo>
                    <a:lnTo>
                      <a:pt x="1092" y="1080"/>
                    </a:lnTo>
                    <a:lnTo>
                      <a:pt x="1092" y="1080"/>
                    </a:lnTo>
                    <a:lnTo>
                      <a:pt x="1092" y="1074"/>
                    </a:lnTo>
                    <a:lnTo>
                      <a:pt x="1098" y="1074"/>
                    </a:lnTo>
                    <a:lnTo>
                      <a:pt x="1098" y="1068"/>
                    </a:lnTo>
                    <a:lnTo>
                      <a:pt x="1098" y="1068"/>
                    </a:lnTo>
                    <a:lnTo>
                      <a:pt x="1098" y="1062"/>
                    </a:lnTo>
                    <a:lnTo>
                      <a:pt x="1098" y="1062"/>
                    </a:lnTo>
                    <a:lnTo>
                      <a:pt x="1098" y="1062"/>
                    </a:lnTo>
                    <a:lnTo>
                      <a:pt x="1104" y="1062"/>
                    </a:lnTo>
                    <a:lnTo>
                      <a:pt x="1104" y="1056"/>
                    </a:lnTo>
                    <a:lnTo>
                      <a:pt x="1104" y="1056"/>
                    </a:lnTo>
                    <a:lnTo>
                      <a:pt x="1104" y="1056"/>
                    </a:lnTo>
                    <a:lnTo>
                      <a:pt x="1104" y="1056"/>
                    </a:lnTo>
                    <a:lnTo>
                      <a:pt x="1104" y="1062"/>
                    </a:lnTo>
                    <a:lnTo>
                      <a:pt x="1110" y="1062"/>
                    </a:lnTo>
                    <a:lnTo>
                      <a:pt x="1110" y="1062"/>
                    </a:lnTo>
                    <a:lnTo>
                      <a:pt x="1110" y="1062"/>
                    </a:lnTo>
                    <a:lnTo>
                      <a:pt x="1110" y="1068"/>
                    </a:lnTo>
                    <a:lnTo>
                      <a:pt x="1110" y="1068"/>
                    </a:lnTo>
                    <a:lnTo>
                      <a:pt x="1110" y="1074"/>
                    </a:lnTo>
                    <a:lnTo>
                      <a:pt x="1116" y="1074"/>
                    </a:lnTo>
                    <a:lnTo>
                      <a:pt x="1116" y="1080"/>
                    </a:lnTo>
                    <a:lnTo>
                      <a:pt x="1116" y="1080"/>
                    </a:lnTo>
                    <a:lnTo>
                      <a:pt x="1116" y="1080"/>
                    </a:lnTo>
                    <a:lnTo>
                      <a:pt x="1116" y="1080"/>
                    </a:lnTo>
                    <a:lnTo>
                      <a:pt x="1116" y="1086"/>
                    </a:lnTo>
                    <a:lnTo>
                      <a:pt x="1116" y="1086"/>
                    </a:lnTo>
                    <a:lnTo>
                      <a:pt x="1122" y="1092"/>
                    </a:lnTo>
                    <a:lnTo>
                      <a:pt x="1122" y="1092"/>
                    </a:lnTo>
                    <a:lnTo>
                      <a:pt x="1122" y="1092"/>
                    </a:lnTo>
                    <a:lnTo>
                      <a:pt x="1122" y="1098"/>
                    </a:lnTo>
                    <a:lnTo>
                      <a:pt x="1122" y="1098"/>
                    </a:lnTo>
                    <a:lnTo>
                      <a:pt x="1122" y="1098"/>
                    </a:lnTo>
                    <a:lnTo>
                      <a:pt x="1128" y="1104"/>
                    </a:lnTo>
                    <a:lnTo>
                      <a:pt x="1128" y="1104"/>
                    </a:lnTo>
                    <a:lnTo>
                      <a:pt x="1128" y="1104"/>
                    </a:lnTo>
                    <a:lnTo>
                      <a:pt x="1128" y="1104"/>
                    </a:lnTo>
                    <a:lnTo>
                      <a:pt x="1128" y="1110"/>
                    </a:lnTo>
                    <a:lnTo>
                      <a:pt x="1128" y="1110"/>
                    </a:lnTo>
                    <a:lnTo>
                      <a:pt x="1158" y="1098"/>
                    </a:lnTo>
                    <a:lnTo>
                      <a:pt x="1158" y="1098"/>
                    </a:lnTo>
                    <a:lnTo>
                      <a:pt x="1158" y="1098"/>
                    </a:lnTo>
                    <a:lnTo>
                      <a:pt x="1158" y="1098"/>
                    </a:lnTo>
                    <a:lnTo>
                      <a:pt x="1158" y="1092"/>
                    </a:lnTo>
                    <a:lnTo>
                      <a:pt x="1158" y="1092"/>
                    </a:lnTo>
                    <a:lnTo>
                      <a:pt x="1158" y="1086"/>
                    </a:lnTo>
                    <a:lnTo>
                      <a:pt x="1164" y="1086"/>
                    </a:lnTo>
                    <a:lnTo>
                      <a:pt x="1164" y="1080"/>
                    </a:lnTo>
                    <a:lnTo>
                      <a:pt x="1164" y="1080"/>
                    </a:lnTo>
                    <a:lnTo>
                      <a:pt x="1164" y="1074"/>
                    </a:lnTo>
                    <a:lnTo>
                      <a:pt x="1164" y="1074"/>
                    </a:lnTo>
                    <a:lnTo>
                      <a:pt x="1164" y="1074"/>
                    </a:lnTo>
                    <a:lnTo>
                      <a:pt x="1164" y="1074"/>
                    </a:lnTo>
                    <a:lnTo>
                      <a:pt x="1164" y="1074"/>
                    </a:lnTo>
                    <a:lnTo>
                      <a:pt x="1170" y="1068"/>
                    </a:lnTo>
                    <a:lnTo>
                      <a:pt x="1170" y="1062"/>
                    </a:lnTo>
                    <a:lnTo>
                      <a:pt x="1170" y="1062"/>
                    </a:lnTo>
                    <a:lnTo>
                      <a:pt x="1170" y="1062"/>
                    </a:lnTo>
                    <a:lnTo>
                      <a:pt x="1170" y="1056"/>
                    </a:lnTo>
                    <a:lnTo>
                      <a:pt x="1176" y="1056"/>
                    </a:lnTo>
                    <a:lnTo>
                      <a:pt x="1176" y="1056"/>
                    </a:lnTo>
                    <a:lnTo>
                      <a:pt x="1176" y="1056"/>
                    </a:lnTo>
                    <a:lnTo>
                      <a:pt x="1176" y="1056"/>
                    </a:lnTo>
                    <a:lnTo>
                      <a:pt x="1176" y="1056"/>
                    </a:lnTo>
                    <a:lnTo>
                      <a:pt x="1176" y="1056"/>
                    </a:lnTo>
                    <a:lnTo>
                      <a:pt x="1182" y="1056"/>
                    </a:lnTo>
                    <a:lnTo>
                      <a:pt x="1182" y="1056"/>
                    </a:lnTo>
                    <a:lnTo>
                      <a:pt x="1182" y="1056"/>
                    </a:lnTo>
                    <a:lnTo>
                      <a:pt x="1182" y="1062"/>
                    </a:lnTo>
                    <a:lnTo>
                      <a:pt x="1182" y="1062"/>
                    </a:lnTo>
                    <a:lnTo>
                      <a:pt x="1182" y="1062"/>
                    </a:lnTo>
                    <a:lnTo>
                      <a:pt x="1188" y="1068"/>
                    </a:lnTo>
                    <a:lnTo>
                      <a:pt x="1188" y="1074"/>
                    </a:lnTo>
                    <a:lnTo>
                      <a:pt x="1188" y="1074"/>
                    </a:lnTo>
                    <a:lnTo>
                      <a:pt x="1188" y="1074"/>
                    </a:lnTo>
                    <a:lnTo>
                      <a:pt x="1188" y="1074"/>
                    </a:lnTo>
                    <a:lnTo>
                      <a:pt x="1188" y="1080"/>
                    </a:lnTo>
                    <a:lnTo>
                      <a:pt x="1188" y="1080"/>
                    </a:lnTo>
                    <a:lnTo>
                      <a:pt x="1194" y="1086"/>
                    </a:lnTo>
                    <a:lnTo>
                      <a:pt x="1194" y="1086"/>
                    </a:lnTo>
                    <a:lnTo>
                      <a:pt x="1194" y="1092"/>
                    </a:lnTo>
                    <a:lnTo>
                      <a:pt x="1194" y="1092"/>
                    </a:lnTo>
                    <a:lnTo>
                      <a:pt x="1194" y="1092"/>
                    </a:lnTo>
                    <a:lnTo>
                      <a:pt x="1194" y="1098"/>
                    </a:lnTo>
                    <a:lnTo>
                      <a:pt x="1194" y="1098"/>
                    </a:lnTo>
                    <a:lnTo>
                      <a:pt x="1200" y="1098"/>
                    </a:lnTo>
                    <a:lnTo>
                      <a:pt x="1200" y="1104"/>
                    </a:lnTo>
                    <a:lnTo>
                      <a:pt x="1200" y="1104"/>
                    </a:lnTo>
                    <a:lnTo>
                      <a:pt x="1200" y="1104"/>
                    </a:lnTo>
                    <a:lnTo>
                      <a:pt x="1200" y="1104"/>
                    </a:lnTo>
                    <a:lnTo>
                      <a:pt x="1200" y="1104"/>
                    </a:lnTo>
                    <a:lnTo>
                      <a:pt x="1230" y="1104"/>
                    </a:lnTo>
                    <a:lnTo>
                      <a:pt x="1230" y="1104"/>
                    </a:lnTo>
                    <a:lnTo>
                      <a:pt x="1230" y="1098"/>
                    </a:lnTo>
                    <a:lnTo>
                      <a:pt x="1230" y="1098"/>
                    </a:lnTo>
                    <a:lnTo>
                      <a:pt x="1230" y="1098"/>
                    </a:lnTo>
                    <a:lnTo>
                      <a:pt x="1230" y="1092"/>
                    </a:lnTo>
                    <a:lnTo>
                      <a:pt x="1236" y="1092"/>
                    </a:lnTo>
                    <a:lnTo>
                      <a:pt x="1236" y="1086"/>
                    </a:lnTo>
                    <a:lnTo>
                      <a:pt x="1236" y="1086"/>
                    </a:lnTo>
                    <a:lnTo>
                      <a:pt x="1236" y="1086"/>
                    </a:lnTo>
                    <a:lnTo>
                      <a:pt x="1236" y="1080"/>
                    </a:lnTo>
                    <a:lnTo>
                      <a:pt x="1236" y="1080"/>
                    </a:lnTo>
                    <a:lnTo>
                      <a:pt x="1236" y="1080"/>
                    </a:lnTo>
                    <a:lnTo>
                      <a:pt x="1236" y="1080"/>
                    </a:lnTo>
                    <a:lnTo>
                      <a:pt x="1242" y="1074"/>
                    </a:lnTo>
                    <a:lnTo>
                      <a:pt x="1242" y="1074"/>
                    </a:lnTo>
                    <a:lnTo>
                      <a:pt x="1242" y="1068"/>
                    </a:lnTo>
                    <a:lnTo>
                      <a:pt x="1242" y="1068"/>
                    </a:lnTo>
                    <a:lnTo>
                      <a:pt x="1242" y="1062"/>
                    </a:lnTo>
                    <a:lnTo>
                      <a:pt x="1242" y="1062"/>
                    </a:lnTo>
                    <a:lnTo>
                      <a:pt x="1248" y="1062"/>
                    </a:lnTo>
                    <a:lnTo>
                      <a:pt x="1248" y="1062"/>
                    </a:lnTo>
                    <a:lnTo>
                      <a:pt x="1248" y="1062"/>
                    </a:lnTo>
                    <a:lnTo>
                      <a:pt x="1248" y="1062"/>
                    </a:lnTo>
                    <a:lnTo>
                      <a:pt x="1248" y="1062"/>
                    </a:lnTo>
                    <a:lnTo>
                      <a:pt x="1248" y="1062"/>
                    </a:lnTo>
                    <a:lnTo>
                      <a:pt x="1254" y="1062"/>
                    </a:lnTo>
                    <a:lnTo>
                      <a:pt x="1254" y="1062"/>
                    </a:lnTo>
                    <a:lnTo>
                      <a:pt x="1254" y="1062"/>
                    </a:lnTo>
                    <a:lnTo>
                      <a:pt x="1254" y="1062"/>
                    </a:lnTo>
                    <a:lnTo>
                      <a:pt x="1254" y="1068"/>
                    </a:lnTo>
                    <a:lnTo>
                      <a:pt x="1254" y="1068"/>
                    </a:lnTo>
                    <a:lnTo>
                      <a:pt x="1260" y="1074"/>
                    </a:lnTo>
                    <a:lnTo>
                      <a:pt x="1260" y="1074"/>
                    </a:lnTo>
                    <a:lnTo>
                      <a:pt x="1260" y="1080"/>
                    </a:lnTo>
                    <a:lnTo>
                      <a:pt x="1260" y="1080"/>
                    </a:lnTo>
                    <a:lnTo>
                      <a:pt x="1260" y="1080"/>
                    </a:lnTo>
                    <a:lnTo>
                      <a:pt x="1260" y="1086"/>
                    </a:lnTo>
                    <a:lnTo>
                      <a:pt x="1260" y="1086"/>
                    </a:lnTo>
                    <a:lnTo>
                      <a:pt x="1266" y="1086"/>
                    </a:lnTo>
                    <a:lnTo>
                      <a:pt x="1266" y="1092"/>
                    </a:lnTo>
                    <a:lnTo>
                      <a:pt x="1266" y="1092"/>
                    </a:lnTo>
                    <a:lnTo>
                      <a:pt x="1266" y="1098"/>
                    </a:lnTo>
                    <a:lnTo>
                      <a:pt x="1266" y="1098"/>
                    </a:lnTo>
                    <a:lnTo>
                      <a:pt x="1266" y="1098"/>
                    </a:lnTo>
                    <a:lnTo>
                      <a:pt x="1272" y="1104"/>
                    </a:lnTo>
                    <a:lnTo>
                      <a:pt x="1272" y="1104"/>
                    </a:lnTo>
                    <a:lnTo>
                      <a:pt x="1272" y="1104"/>
                    </a:lnTo>
                    <a:lnTo>
                      <a:pt x="1272" y="1110"/>
                    </a:lnTo>
                    <a:lnTo>
                      <a:pt x="1272" y="1110"/>
                    </a:lnTo>
                    <a:lnTo>
                      <a:pt x="1272" y="1110"/>
                    </a:lnTo>
                    <a:lnTo>
                      <a:pt x="1272" y="1110"/>
                    </a:lnTo>
                    <a:lnTo>
                      <a:pt x="1302" y="1104"/>
                    </a:lnTo>
                    <a:lnTo>
                      <a:pt x="1302" y="1104"/>
                    </a:lnTo>
                    <a:lnTo>
                      <a:pt x="1302" y="1098"/>
                    </a:lnTo>
                    <a:lnTo>
                      <a:pt x="1302" y="1098"/>
                    </a:lnTo>
                    <a:lnTo>
                      <a:pt x="1302" y="1098"/>
                    </a:lnTo>
                    <a:lnTo>
                      <a:pt x="1302" y="1092"/>
                    </a:lnTo>
                    <a:lnTo>
                      <a:pt x="1308" y="1092"/>
                    </a:lnTo>
                    <a:lnTo>
                      <a:pt x="1308" y="1092"/>
                    </a:lnTo>
                    <a:lnTo>
                      <a:pt x="1308" y="1086"/>
                    </a:lnTo>
                    <a:lnTo>
                      <a:pt x="1308" y="1086"/>
                    </a:lnTo>
                    <a:lnTo>
                      <a:pt x="1308" y="1080"/>
                    </a:lnTo>
                    <a:lnTo>
                      <a:pt x="1308" y="1080"/>
                    </a:lnTo>
                    <a:lnTo>
                      <a:pt x="1308" y="1080"/>
                    </a:lnTo>
                    <a:lnTo>
                      <a:pt x="1314" y="1080"/>
                    </a:lnTo>
                    <a:lnTo>
                      <a:pt x="1314" y="1074"/>
                    </a:lnTo>
                    <a:lnTo>
                      <a:pt x="1314" y="1074"/>
                    </a:lnTo>
                    <a:lnTo>
                      <a:pt x="1314" y="1068"/>
                    </a:lnTo>
                    <a:lnTo>
                      <a:pt x="1314" y="1068"/>
                    </a:lnTo>
                    <a:lnTo>
                      <a:pt x="1314" y="1062"/>
                    </a:lnTo>
                    <a:lnTo>
                      <a:pt x="1320" y="1062"/>
                    </a:lnTo>
                    <a:lnTo>
                      <a:pt x="1320" y="1062"/>
                    </a:lnTo>
                    <a:lnTo>
                      <a:pt x="1320" y="1062"/>
                    </a:lnTo>
                    <a:lnTo>
                      <a:pt x="1320" y="1056"/>
                    </a:lnTo>
                    <a:lnTo>
                      <a:pt x="1320" y="1056"/>
                    </a:lnTo>
                    <a:lnTo>
                      <a:pt x="1320" y="1056"/>
                    </a:lnTo>
                    <a:lnTo>
                      <a:pt x="1326" y="1056"/>
                    </a:lnTo>
                    <a:lnTo>
                      <a:pt x="1326" y="1056"/>
                    </a:lnTo>
                    <a:lnTo>
                      <a:pt x="1326" y="1062"/>
                    </a:lnTo>
                    <a:lnTo>
                      <a:pt x="1326" y="1062"/>
                    </a:lnTo>
                    <a:lnTo>
                      <a:pt x="1326" y="1062"/>
                    </a:lnTo>
                    <a:lnTo>
                      <a:pt x="1326" y="1068"/>
                    </a:lnTo>
                    <a:lnTo>
                      <a:pt x="1332" y="1068"/>
                    </a:lnTo>
                    <a:lnTo>
                      <a:pt x="1332" y="1068"/>
                    </a:lnTo>
                    <a:lnTo>
                      <a:pt x="1332" y="1074"/>
                    </a:lnTo>
                    <a:lnTo>
                      <a:pt x="1332" y="1080"/>
                    </a:lnTo>
                    <a:lnTo>
                      <a:pt x="1332" y="1080"/>
                    </a:lnTo>
                    <a:lnTo>
                      <a:pt x="1332" y="1080"/>
                    </a:lnTo>
                    <a:lnTo>
                      <a:pt x="1332" y="1080"/>
                    </a:lnTo>
                    <a:lnTo>
                      <a:pt x="1338" y="1086"/>
                    </a:lnTo>
                    <a:lnTo>
                      <a:pt x="1338" y="1086"/>
                    </a:lnTo>
                    <a:lnTo>
                      <a:pt x="1338" y="1086"/>
                    </a:lnTo>
                    <a:lnTo>
                      <a:pt x="1338" y="1092"/>
                    </a:lnTo>
                    <a:lnTo>
                      <a:pt x="1338" y="1092"/>
                    </a:lnTo>
                    <a:lnTo>
                      <a:pt x="1338" y="1098"/>
                    </a:lnTo>
                    <a:lnTo>
                      <a:pt x="1344" y="1098"/>
                    </a:lnTo>
                    <a:lnTo>
                      <a:pt x="1344" y="1098"/>
                    </a:lnTo>
                    <a:lnTo>
                      <a:pt x="1344" y="1098"/>
                    </a:lnTo>
                    <a:lnTo>
                      <a:pt x="1344" y="1104"/>
                    </a:lnTo>
                    <a:lnTo>
                      <a:pt x="1344" y="1104"/>
                    </a:lnTo>
                    <a:lnTo>
                      <a:pt x="1344" y="1104"/>
                    </a:lnTo>
                    <a:lnTo>
                      <a:pt x="1344" y="1110"/>
                    </a:lnTo>
                    <a:lnTo>
                      <a:pt x="1344" y="1110"/>
                    </a:lnTo>
                    <a:lnTo>
                      <a:pt x="1374" y="1098"/>
                    </a:lnTo>
                    <a:lnTo>
                      <a:pt x="1374" y="1098"/>
                    </a:lnTo>
                    <a:lnTo>
                      <a:pt x="1374" y="1098"/>
                    </a:lnTo>
                    <a:lnTo>
                      <a:pt x="1374" y="1098"/>
                    </a:lnTo>
                    <a:lnTo>
                      <a:pt x="1374" y="1092"/>
                    </a:lnTo>
                    <a:lnTo>
                      <a:pt x="1380" y="1092"/>
                    </a:lnTo>
                    <a:lnTo>
                      <a:pt x="1380" y="1086"/>
                    </a:lnTo>
                    <a:lnTo>
                      <a:pt x="1380" y="1086"/>
                    </a:lnTo>
                    <a:lnTo>
                      <a:pt x="1380" y="1086"/>
                    </a:lnTo>
                    <a:lnTo>
                      <a:pt x="1380" y="1080"/>
                    </a:lnTo>
                    <a:lnTo>
                      <a:pt x="1380" y="1080"/>
                    </a:lnTo>
                    <a:lnTo>
                      <a:pt x="1380" y="1074"/>
                    </a:lnTo>
                    <a:lnTo>
                      <a:pt x="1380" y="1074"/>
                    </a:lnTo>
                    <a:lnTo>
                      <a:pt x="1386" y="1074"/>
                    </a:lnTo>
                    <a:lnTo>
                      <a:pt x="1386" y="1074"/>
                    </a:lnTo>
                    <a:lnTo>
                      <a:pt x="1386" y="1068"/>
                    </a:lnTo>
                    <a:lnTo>
                      <a:pt x="1386" y="1068"/>
                    </a:lnTo>
                    <a:lnTo>
                      <a:pt x="1386" y="1062"/>
                    </a:lnTo>
                    <a:lnTo>
                      <a:pt x="1386" y="1062"/>
                    </a:lnTo>
                    <a:lnTo>
                      <a:pt x="1392" y="1062"/>
                    </a:lnTo>
                    <a:lnTo>
                      <a:pt x="1392" y="1056"/>
                    </a:lnTo>
                    <a:lnTo>
                      <a:pt x="1392" y="1056"/>
                    </a:lnTo>
                    <a:lnTo>
                      <a:pt x="1392" y="1056"/>
                    </a:lnTo>
                    <a:lnTo>
                      <a:pt x="1392" y="1056"/>
                    </a:lnTo>
                    <a:lnTo>
                      <a:pt x="1392" y="1056"/>
                    </a:lnTo>
                    <a:lnTo>
                      <a:pt x="1398" y="1056"/>
                    </a:lnTo>
                    <a:lnTo>
                      <a:pt x="1398" y="1056"/>
                    </a:lnTo>
                    <a:lnTo>
                      <a:pt x="1398" y="1056"/>
                    </a:lnTo>
                    <a:lnTo>
                      <a:pt x="1398" y="1062"/>
                    </a:lnTo>
                    <a:lnTo>
                      <a:pt x="1398" y="1062"/>
                    </a:lnTo>
                    <a:lnTo>
                      <a:pt x="1398" y="1062"/>
                    </a:lnTo>
                    <a:lnTo>
                      <a:pt x="1404" y="1068"/>
                    </a:lnTo>
                    <a:lnTo>
                      <a:pt x="1404" y="1068"/>
                    </a:lnTo>
                    <a:lnTo>
                      <a:pt x="1404" y="1074"/>
                    </a:lnTo>
                    <a:lnTo>
                      <a:pt x="1404" y="1074"/>
                    </a:lnTo>
                    <a:lnTo>
                      <a:pt x="1404" y="1080"/>
                    </a:lnTo>
                    <a:lnTo>
                      <a:pt x="1404" y="1080"/>
                    </a:lnTo>
                    <a:lnTo>
                      <a:pt x="1404" y="1080"/>
                    </a:lnTo>
                    <a:lnTo>
                      <a:pt x="1410" y="1086"/>
                    </a:lnTo>
                    <a:lnTo>
                      <a:pt x="1410" y="1086"/>
                    </a:lnTo>
                    <a:lnTo>
                      <a:pt x="1410" y="1086"/>
                    </a:lnTo>
                    <a:lnTo>
                      <a:pt x="1410" y="1092"/>
                    </a:lnTo>
                    <a:lnTo>
                      <a:pt x="1410" y="1092"/>
                    </a:lnTo>
                    <a:lnTo>
                      <a:pt x="1410" y="1098"/>
                    </a:lnTo>
                    <a:lnTo>
                      <a:pt x="1416" y="1098"/>
                    </a:lnTo>
                    <a:lnTo>
                      <a:pt x="1416" y="1098"/>
                    </a:lnTo>
                    <a:lnTo>
                      <a:pt x="1416" y="1104"/>
                    </a:lnTo>
                    <a:lnTo>
                      <a:pt x="1416" y="1104"/>
                    </a:lnTo>
                    <a:lnTo>
                      <a:pt x="1416" y="1104"/>
                    </a:lnTo>
                    <a:lnTo>
                      <a:pt x="1416" y="1104"/>
                    </a:lnTo>
                    <a:lnTo>
                      <a:pt x="1422" y="1110"/>
                    </a:lnTo>
                    <a:lnTo>
                      <a:pt x="1422" y="1110"/>
                    </a:lnTo>
                    <a:lnTo>
                      <a:pt x="1446" y="1104"/>
                    </a:lnTo>
                    <a:lnTo>
                      <a:pt x="1446" y="1104"/>
                    </a:lnTo>
                    <a:lnTo>
                      <a:pt x="1446" y="1104"/>
                    </a:lnTo>
                    <a:lnTo>
                      <a:pt x="1446" y="1098"/>
                    </a:lnTo>
                    <a:lnTo>
                      <a:pt x="1452" y="1098"/>
                    </a:lnTo>
                    <a:lnTo>
                      <a:pt x="1452" y="1098"/>
                    </a:lnTo>
                    <a:lnTo>
                      <a:pt x="1452" y="1092"/>
                    </a:lnTo>
                    <a:lnTo>
                      <a:pt x="1452" y="1092"/>
                    </a:lnTo>
                    <a:lnTo>
                      <a:pt x="1452" y="1086"/>
                    </a:lnTo>
                    <a:lnTo>
                      <a:pt x="1452" y="1086"/>
                    </a:lnTo>
                    <a:lnTo>
                      <a:pt x="1452" y="1080"/>
                    </a:lnTo>
                    <a:lnTo>
                      <a:pt x="1458" y="1080"/>
                    </a:lnTo>
                    <a:lnTo>
                      <a:pt x="1458" y="1080"/>
                    </a:lnTo>
                    <a:lnTo>
                      <a:pt x="1458" y="1080"/>
                    </a:lnTo>
                    <a:lnTo>
                      <a:pt x="1458" y="1074"/>
                    </a:lnTo>
                    <a:lnTo>
                      <a:pt x="1458" y="1074"/>
                    </a:lnTo>
                    <a:lnTo>
                      <a:pt x="1458" y="1068"/>
                    </a:lnTo>
                    <a:lnTo>
                      <a:pt x="1458" y="1068"/>
                    </a:lnTo>
                    <a:lnTo>
                      <a:pt x="1464" y="1068"/>
                    </a:lnTo>
                    <a:lnTo>
                      <a:pt x="1464" y="1062"/>
                    </a:lnTo>
                    <a:lnTo>
                      <a:pt x="1464" y="1062"/>
                    </a:lnTo>
                    <a:lnTo>
                      <a:pt x="1464" y="1062"/>
                    </a:lnTo>
                    <a:lnTo>
                      <a:pt x="1464" y="1062"/>
                    </a:lnTo>
                    <a:lnTo>
                      <a:pt x="1464" y="1062"/>
                    </a:lnTo>
                    <a:lnTo>
                      <a:pt x="1470" y="1062"/>
                    </a:lnTo>
                    <a:lnTo>
                      <a:pt x="1470" y="1062"/>
                    </a:lnTo>
                    <a:lnTo>
                      <a:pt x="1470" y="1062"/>
                    </a:lnTo>
                    <a:lnTo>
                      <a:pt x="1470" y="1062"/>
                    </a:lnTo>
                    <a:lnTo>
                      <a:pt x="1470" y="1062"/>
                    </a:lnTo>
                    <a:lnTo>
                      <a:pt x="1470" y="1068"/>
                    </a:lnTo>
                    <a:lnTo>
                      <a:pt x="1476" y="1068"/>
                    </a:lnTo>
                    <a:lnTo>
                      <a:pt x="1476" y="1074"/>
                    </a:lnTo>
                    <a:lnTo>
                      <a:pt x="1476" y="1074"/>
                    </a:lnTo>
                    <a:lnTo>
                      <a:pt x="1476" y="1080"/>
                    </a:lnTo>
                    <a:lnTo>
                      <a:pt x="1476" y="1080"/>
                    </a:lnTo>
                    <a:lnTo>
                      <a:pt x="1476" y="1080"/>
                    </a:lnTo>
                    <a:lnTo>
                      <a:pt x="1476" y="1080"/>
                    </a:lnTo>
                    <a:lnTo>
                      <a:pt x="1482" y="1086"/>
                    </a:lnTo>
                    <a:lnTo>
                      <a:pt x="1482" y="1086"/>
                    </a:lnTo>
                    <a:lnTo>
                      <a:pt x="1482" y="1092"/>
                    </a:lnTo>
                    <a:lnTo>
                      <a:pt x="1482" y="1092"/>
                    </a:lnTo>
                    <a:lnTo>
                      <a:pt x="1482" y="1092"/>
                    </a:lnTo>
                    <a:lnTo>
                      <a:pt x="1482" y="1098"/>
                    </a:lnTo>
                    <a:lnTo>
                      <a:pt x="1488" y="1098"/>
                    </a:lnTo>
                    <a:lnTo>
                      <a:pt x="1488" y="1098"/>
                    </a:lnTo>
                    <a:lnTo>
                      <a:pt x="1488" y="1104"/>
                    </a:lnTo>
                    <a:lnTo>
                      <a:pt x="1488" y="1104"/>
                    </a:lnTo>
                    <a:lnTo>
                      <a:pt x="1488" y="1104"/>
                    </a:lnTo>
                    <a:lnTo>
                      <a:pt x="1488" y="1110"/>
                    </a:lnTo>
                    <a:lnTo>
                      <a:pt x="1494" y="1110"/>
                    </a:lnTo>
                    <a:lnTo>
                      <a:pt x="1494" y="1110"/>
                    </a:lnTo>
                    <a:lnTo>
                      <a:pt x="1494" y="1110"/>
                    </a:lnTo>
                    <a:lnTo>
                      <a:pt x="1518" y="1104"/>
                    </a:lnTo>
                    <a:lnTo>
                      <a:pt x="1518" y="1104"/>
                    </a:lnTo>
                    <a:lnTo>
                      <a:pt x="1518" y="1098"/>
                    </a:lnTo>
                    <a:lnTo>
                      <a:pt x="1518" y="1098"/>
                    </a:lnTo>
                    <a:lnTo>
                      <a:pt x="1524" y="1098"/>
                    </a:lnTo>
                    <a:lnTo>
                      <a:pt x="1524" y="1092"/>
                    </a:lnTo>
                    <a:lnTo>
                      <a:pt x="1524" y="1092"/>
                    </a:lnTo>
                    <a:lnTo>
                      <a:pt x="1524" y="1086"/>
                    </a:lnTo>
                    <a:lnTo>
                      <a:pt x="1524" y="1086"/>
                    </a:lnTo>
                    <a:lnTo>
                      <a:pt x="1524" y="1080"/>
                    </a:lnTo>
                    <a:lnTo>
                      <a:pt x="1530" y="1080"/>
                    </a:lnTo>
                    <a:lnTo>
                      <a:pt x="1530" y="1080"/>
                    </a:lnTo>
                    <a:lnTo>
                      <a:pt x="1530" y="1080"/>
                    </a:lnTo>
                    <a:lnTo>
                      <a:pt x="1530" y="1080"/>
                    </a:lnTo>
                    <a:lnTo>
                      <a:pt x="1530" y="1074"/>
                    </a:lnTo>
                    <a:lnTo>
                      <a:pt x="1530" y="1068"/>
                    </a:lnTo>
                    <a:lnTo>
                      <a:pt x="1530" y="1068"/>
                    </a:lnTo>
                    <a:lnTo>
                      <a:pt x="1536" y="1062"/>
                    </a:lnTo>
                    <a:lnTo>
                      <a:pt x="1536" y="1062"/>
                    </a:lnTo>
                    <a:lnTo>
                      <a:pt x="1536" y="1056"/>
                    </a:lnTo>
                    <a:lnTo>
                      <a:pt x="1536" y="1056"/>
                    </a:lnTo>
                    <a:lnTo>
                      <a:pt x="1536" y="1056"/>
                    </a:lnTo>
                    <a:lnTo>
                      <a:pt x="1536" y="1050"/>
                    </a:lnTo>
                    <a:lnTo>
                      <a:pt x="1542" y="1050"/>
                    </a:lnTo>
                    <a:lnTo>
                      <a:pt x="1542" y="1050"/>
                    </a:lnTo>
                    <a:lnTo>
                      <a:pt x="1542" y="1050"/>
                    </a:lnTo>
                    <a:lnTo>
                      <a:pt x="1542" y="1050"/>
                    </a:lnTo>
                    <a:lnTo>
                      <a:pt x="1542" y="1050"/>
                    </a:lnTo>
                    <a:lnTo>
                      <a:pt x="1542" y="1044"/>
                    </a:lnTo>
                    <a:lnTo>
                      <a:pt x="1548" y="1044"/>
                    </a:lnTo>
                    <a:lnTo>
                      <a:pt x="1548" y="1050"/>
                    </a:lnTo>
                    <a:lnTo>
                      <a:pt x="1548" y="1050"/>
                    </a:lnTo>
                    <a:lnTo>
                      <a:pt x="1548" y="1050"/>
                    </a:lnTo>
                    <a:lnTo>
                      <a:pt x="1548" y="1050"/>
                    </a:lnTo>
                    <a:lnTo>
                      <a:pt x="1548" y="1050"/>
                    </a:lnTo>
                    <a:lnTo>
                      <a:pt x="1554" y="1050"/>
                    </a:lnTo>
                    <a:lnTo>
                      <a:pt x="1554" y="1050"/>
                    </a:lnTo>
                    <a:lnTo>
                      <a:pt x="1554" y="1050"/>
                    </a:lnTo>
                    <a:lnTo>
                      <a:pt x="1554" y="1050"/>
                    </a:lnTo>
                    <a:lnTo>
                      <a:pt x="1554" y="1050"/>
                    </a:lnTo>
                    <a:lnTo>
                      <a:pt x="1554" y="1050"/>
                    </a:lnTo>
                    <a:lnTo>
                      <a:pt x="1554" y="1050"/>
                    </a:lnTo>
                    <a:lnTo>
                      <a:pt x="1554" y="1056"/>
                    </a:lnTo>
                    <a:lnTo>
                      <a:pt x="1560" y="1056"/>
                    </a:lnTo>
                    <a:lnTo>
                      <a:pt x="1560" y="1056"/>
                    </a:lnTo>
                    <a:lnTo>
                      <a:pt x="1560" y="1056"/>
                    </a:lnTo>
                    <a:lnTo>
                      <a:pt x="1560" y="1056"/>
                    </a:lnTo>
                    <a:lnTo>
                      <a:pt x="1560" y="1056"/>
                    </a:lnTo>
                    <a:lnTo>
                      <a:pt x="1560" y="1056"/>
                    </a:lnTo>
                    <a:lnTo>
                      <a:pt x="1566" y="1056"/>
                    </a:lnTo>
                    <a:lnTo>
                      <a:pt x="1566" y="1056"/>
                    </a:lnTo>
                    <a:lnTo>
                      <a:pt x="1566" y="1056"/>
                    </a:lnTo>
                    <a:lnTo>
                      <a:pt x="1590" y="1008"/>
                    </a:lnTo>
                    <a:lnTo>
                      <a:pt x="1590" y="1008"/>
                    </a:lnTo>
                    <a:lnTo>
                      <a:pt x="1590" y="1008"/>
                    </a:lnTo>
                    <a:lnTo>
                      <a:pt x="1596" y="1002"/>
                    </a:lnTo>
                    <a:lnTo>
                      <a:pt x="1596" y="1002"/>
                    </a:lnTo>
                    <a:lnTo>
                      <a:pt x="1596" y="996"/>
                    </a:lnTo>
                    <a:lnTo>
                      <a:pt x="1596" y="996"/>
                    </a:lnTo>
                    <a:lnTo>
                      <a:pt x="1596" y="990"/>
                    </a:lnTo>
                    <a:lnTo>
                      <a:pt x="1596" y="990"/>
                    </a:lnTo>
                    <a:lnTo>
                      <a:pt x="1602" y="984"/>
                    </a:lnTo>
                    <a:lnTo>
                      <a:pt x="1602" y="984"/>
                    </a:lnTo>
                    <a:lnTo>
                      <a:pt x="1602" y="978"/>
                    </a:lnTo>
                    <a:lnTo>
                      <a:pt x="1602" y="972"/>
                    </a:lnTo>
                    <a:lnTo>
                      <a:pt x="1602" y="972"/>
                    </a:lnTo>
                    <a:lnTo>
                      <a:pt x="1602" y="972"/>
                    </a:lnTo>
                    <a:lnTo>
                      <a:pt x="1602" y="972"/>
                    </a:lnTo>
                    <a:lnTo>
                      <a:pt x="1602" y="966"/>
                    </a:lnTo>
                    <a:lnTo>
                      <a:pt x="1608" y="960"/>
                    </a:lnTo>
                    <a:lnTo>
                      <a:pt x="1608" y="960"/>
                    </a:lnTo>
                    <a:lnTo>
                      <a:pt x="1608" y="954"/>
                    </a:lnTo>
                    <a:lnTo>
                      <a:pt x="1608" y="954"/>
                    </a:lnTo>
                    <a:lnTo>
                      <a:pt x="1608" y="948"/>
                    </a:lnTo>
                    <a:lnTo>
                      <a:pt x="1608" y="948"/>
                    </a:lnTo>
                    <a:lnTo>
                      <a:pt x="1614" y="948"/>
                    </a:lnTo>
                    <a:lnTo>
                      <a:pt x="1614" y="942"/>
                    </a:lnTo>
                    <a:lnTo>
                      <a:pt x="1614" y="942"/>
                    </a:lnTo>
                    <a:lnTo>
                      <a:pt x="1614" y="942"/>
                    </a:lnTo>
                    <a:lnTo>
                      <a:pt x="1614" y="942"/>
                    </a:lnTo>
                    <a:lnTo>
                      <a:pt x="1620" y="942"/>
                    </a:lnTo>
                    <a:lnTo>
                      <a:pt x="1620" y="942"/>
                    </a:lnTo>
                    <a:lnTo>
                      <a:pt x="1620" y="948"/>
                    </a:lnTo>
                    <a:lnTo>
                      <a:pt x="1620" y="948"/>
                    </a:lnTo>
                    <a:lnTo>
                      <a:pt x="1620" y="948"/>
                    </a:lnTo>
                    <a:lnTo>
                      <a:pt x="1620" y="954"/>
                    </a:lnTo>
                    <a:lnTo>
                      <a:pt x="1626" y="954"/>
                    </a:lnTo>
                    <a:lnTo>
                      <a:pt x="1626" y="960"/>
                    </a:lnTo>
                    <a:lnTo>
                      <a:pt x="1626" y="966"/>
                    </a:lnTo>
                    <a:lnTo>
                      <a:pt x="1626" y="966"/>
                    </a:lnTo>
                    <a:lnTo>
                      <a:pt x="1626" y="966"/>
                    </a:lnTo>
                    <a:lnTo>
                      <a:pt x="1626" y="966"/>
                    </a:lnTo>
                    <a:lnTo>
                      <a:pt x="1626" y="972"/>
                    </a:lnTo>
                    <a:lnTo>
                      <a:pt x="1626" y="972"/>
                    </a:lnTo>
                    <a:lnTo>
                      <a:pt x="1632" y="978"/>
                    </a:lnTo>
                    <a:lnTo>
                      <a:pt x="1632" y="978"/>
                    </a:lnTo>
                    <a:lnTo>
                      <a:pt x="1632" y="984"/>
                    </a:lnTo>
                    <a:lnTo>
                      <a:pt x="1632" y="984"/>
                    </a:lnTo>
                    <a:lnTo>
                      <a:pt x="1632" y="990"/>
                    </a:lnTo>
                    <a:lnTo>
                      <a:pt x="1632" y="990"/>
                    </a:lnTo>
                    <a:lnTo>
                      <a:pt x="1638" y="996"/>
                    </a:lnTo>
                    <a:lnTo>
                      <a:pt x="1638" y="996"/>
                    </a:lnTo>
                    <a:lnTo>
                      <a:pt x="1638" y="996"/>
                    </a:lnTo>
                    <a:lnTo>
                      <a:pt x="1638" y="1002"/>
                    </a:lnTo>
                    <a:lnTo>
                      <a:pt x="1638" y="1002"/>
                    </a:lnTo>
                    <a:lnTo>
                      <a:pt x="1638" y="1002"/>
                    </a:lnTo>
                    <a:lnTo>
                      <a:pt x="1692" y="1002"/>
                    </a:lnTo>
                    <a:lnTo>
                      <a:pt x="1692" y="1002"/>
                    </a:lnTo>
                    <a:lnTo>
                      <a:pt x="1692" y="996"/>
                    </a:lnTo>
                    <a:lnTo>
                      <a:pt x="1698" y="996"/>
                    </a:lnTo>
                    <a:lnTo>
                      <a:pt x="1698" y="990"/>
                    </a:lnTo>
                    <a:lnTo>
                      <a:pt x="1698" y="990"/>
                    </a:lnTo>
                    <a:lnTo>
                      <a:pt x="1698" y="990"/>
                    </a:lnTo>
                    <a:lnTo>
                      <a:pt x="1698" y="984"/>
                    </a:lnTo>
                    <a:lnTo>
                      <a:pt x="1698" y="984"/>
                    </a:lnTo>
                    <a:lnTo>
                      <a:pt x="1698" y="978"/>
                    </a:lnTo>
                    <a:lnTo>
                      <a:pt x="1704" y="978"/>
                    </a:lnTo>
                    <a:lnTo>
                      <a:pt x="1704" y="972"/>
                    </a:lnTo>
                    <a:lnTo>
                      <a:pt x="1704" y="972"/>
                    </a:lnTo>
                    <a:lnTo>
                      <a:pt x="1704" y="966"/>
                    </a:lnTo>
                    <a:lnTo>
                      <a:pt x="1704" y="966"/>
                    </a:lnTo>
                    <a:lnTo>
                      <a:pt x="1704" y="966"/>
                    </a:lnTo>
                    <a:lnTo>
                      <a:pt x="1704" y="960"/>
                    </a:lnTo>
                    <a:lnTo>
                      <a:pt x="1710" y="960"/>
                    </a:lnTo>
                    <a:lnTo>
                      <a:pt x="1710" y="954"/>
                    </a:lnTo>
                    <a:lnTo>
                      <a:pt x="1710" y="954"/>
                    </a:lnTo>
                    <a:lnTo>
                      <a:pt x="1710" y="948"/>
                    </a:lnTo>
                    <a:lnTo>
                      <a:pt x="1710" y="948"/>
                    </a:lnTo>
                    <a:lnTo>
                      <a:pt x="1710" y="948"/>
                    </a:lnTo>
                    <a:lnTo>
                      <a:pt x="1716" y="948"/>
                    </a:lnTo>
                    <a:lnTo>
                      <a:pt x="1716" y="942"/>
                    </a:lnTo>
                    <a:lnTo>
                      <a:pt x="1716" y="942"/>
                    </a:lnTo>
                    <a:lnTo>
                      <a:pt x="1716" y="942"/>
                    </a:lnTo>
                    <a:lnTo>
                      <a:pt x="1716" y="942"/>
                    </a:lnTo>
                    <a:lnTo>
                      <a:pt x="1716" y="948"/>
                    </a:lnTo>
                    <a:lnTo>
                      <a:pt x="1722" y="948"/>
                    </a:lnTo>
                    <a:lnTo>
                      <a:pt x="1722" y="948"/>
                    </a:lnTo>
                    <a:lnTo>
                      <a:pt x="1722" y="948"/>
                    </a:lnTo>
                    <a:lnTo>
                      <a:pt x="1722" y="954"/>
                    </a:lnTo>
                    <a:lnTo>
                      <a:pt x="1722" y="954"/>
                    </a:lnTo>
                    <a:lnTo>
                      <a:pt x="1722" y="960"/>
                    </a:lnTo>
                    <a:lnTo>
                      <a:pt x="1728" y="960"/>
                    </a:lnTo>
                    <a:lnTo>
                      <a:pt x="1728" y="966"/>
                    </a:lnTo>
                    <a:lnTo>
                      <a:pt x="1728" y="966"/>
                    </a:lnTo>
                    <a:lnTo>
                      <a:pt x="1728" y="966"/>
                    </a:lnTo>
                    <a:lnTo>
                      <a:pt x="1728" y="972"/>
                    </a:lnTo>
                    <a:lnTo>
                      <a:pt x="1728" y="972"/>
                    </a:lnTo>
                    <a:lnTo>
                      <a:pt x="1728" y="978"/>
                    </a:lnTo>
                    <a:lnTo>
                      <a:pt x="1734" y="978"/>
                    </a:lnTo>
                    <a:lnTo>
                      <a:pt x="1734" y="984"/>
                    </a:lnTo>
                    <a:lnTo>
                      <a:pt x="1734" y="984"/>
                    </a:lnTo>
                    <a:lnTo>
                      <a:pt x="1734" y="990"/>
                    </a:lnTo>
                    <a:lnTo>
                      <a:pt x="1734" y="990"/>
                    </a:lnTo>
                    <a:lnTo>
                      <a:pt x="1734" y="996"/>
                    </a:lnTo>
                    <a:lnTo>
                      <a:pt x="1740" y="996"/>
                    </a:lnTo>
                    <a:lnTo>
                      <a:pt x="1740" y="996"/>
                    </a:lnTo>
                    <a:lnTo>
                      <a:pt x="1740" y="1002"/>
                    </a:lnTo>
                    <a:lnTo>
                      <a:pt x="1740" y="1002"/>
                    </a:lnTo>
                    <a:lnTo>
                      <a:pt x="1740" y="1008"/>
                    </a:lnTo>
                    <a:lnTo>
                      <a:pt x="1740" y="1008"/>
                    </a:lnTo>
                    <a:lnTo>
                      <a:pt x="1794" y="1002"/>
                    </a:lnTo>
                    <a:lnTo>
                      <a:pt x="1794" y="1002"/>
                    </a:lnTo>
                    <a:lnTo>
                      <a:pt x="1794" y="1002"/>
                    </a:lnTo>
                    <a:lnTo>
                      <a:pt x="1794" y="996"/>
                    </a:lnTo>
                    <a:lnTo>
                      <a:pt x="1800" y="996"/>
                    </a:lnTo>
                    <a:lnTo>
                      <a:pt x="1800" y="990"/>
                    </a:lnTo>
                    <a:lnTo>
                      <a:pt x="1800" y="990"/>
                    </a:lnTo>
                    <a:lnTo>
                      <a:pt x="1800" y="984"/>
                    </a:lnTo>
                    <a:lnTo>
                      <a:pt x="1800" y="984"/>
                    </a:lnTo>
                    <a:lnTo>
                      <a:pt x="1800" y="978"/>
                    </a:lnTo>
                    <a:lnTo>
                      <a:pt x="1806" y="978"/>
                    </a:lnTo>
                    <a:lnTo>
                      <a:pt x="1806" y="972"/>
                    </a:lnTo>
                    <a:lnTo>
                      <a:pt x="1806" y="972"/>
                    </a:lnTo>
                    <a:lnTo>
                      <a:pt x="1806" y="966"/>
                    </a:lnTo>
                    <a:lnTo>
                      <a:pt x="1806" y="966"/>
                    </a:lnTo>
                    <a:lnTo>
                      <a:pt x="1806" y="966"/>
                    </a:lnTo>
                    <a:lnTo>
                      <a:pt x="1806" y="966"/>
                    </a:lnTo>
                    <a:lnTo>
                      <a:pt x="1812" y="960"/>
                    </a:lnTo>
                    <a:lnTo>
                      <a:pt x="1812" y="954"/>
                    </a:lnTo>
                    <a:lnTo>
                      <a:pt x="1812" y="954"/>
                    </a:lnTo>
                    <a:lnTo>
                      <a:pt x="1812" y="954"/>
                    </a:lnTo>
                    <a:lnTo>
                      <a:pt x="1812" y="948"/>
                    </a:lnTo>
                    <a:lnTo>
                      <a:pt x="1812" y="948"/>
                    </a:lnTo>
                    <a:lnTo>
                      <a:pt x="1818" y="948"/>
                    </a:lnTo>
                    <a:lnTo>
                      <a:pt x="1818" y="948"/>
                    </a:lnTo>
                    <a:lnTo>
                      <a:pt x="1818" y="948"/>
                    </a:lnTo>
                    <a:lnTo>
                      <a:pt x="1818" y="948"/>
                    </a:lnTo>
                    <a:lnTo>
                      <a:pt x="1818" y="948"/>
                    </a:lnTo>
                    <a:lnTo>
                      <a:pt x="1818" y="948"/>
                    </a:lnTo>
                    <a:lnTo>
                      <a:pt x="1824" y="948"/>
                    </a:lnTo>
                    <a:lnTo>
                      <a:pt x="1824" y="948"/>
                    </a:lnTo>
                    <a:lnTo>
                      <a:pt x="1824" y="954"/>
                    </a:lnTo>
                    <a:lnTo>
                      <a:pt x="1824" y="954"/>
                    </a:lnTo>
                    <a:lnTo>
                      <a:pt x="1824" y="954"/>
                    </a:lnTo>
                    <a:lnTo>
                      <a:pt x="1824" y="960"/>
                    </a:lnTo>
                    <a:lnTo>
                      <a:pt x="1830" y="960"/>
                    </a:lnTo>
                    <a:lnTo>
                      <a:pt x="1830" y="966"/>
                    </a:lnTo>
                    <a:lnTo>
                      <a:pt x="1830" y="966"/>
                    </a:lnTo>
                    <a:lnTo>
                      <a:pt x="1830" y="966"/>
                    </a:lnTo>
                    <a:lnTo>
                      <a:pt x="1830" y="972"/>
                    </a:lnTo>
                    <a:lnTo>
                      <a:pt x="1830" y="972"/>
                    </a:lnTo>
                    <a:lnTo>
                      <a:pt x="1830" y="978"/>
                    </a:lnTo>
                    <a:lnTo>
                      <a:pt x="1836" y="978"/>
                    </a:lnTo>
                    <a:lnTo>
                      <a:pt x="1836" y="984"/>
                    </a:lnTo>
                    <a:lnTo>
                      <a:pt x="1836" y="984"/>
                    </a:lnTo>
                    <a:lnTo>
                      <a:pt x="1836" y="990"/>
                    </a:lnTo>
                    <a:lnTo>
                      <a:pt x="1836" y="990"/>
                    </a:lnTo>
                    <a:lnTo>
                      <a:pt x="1836" y="996"/>
                    </a:lnTo>
                    <a:lnTo>
                      <a:pt x="1836" y="996"/>
                    </a:lnTo>
                    <a:lnTo>
                      <a:pt x="1842" y="996"/>
                    </a:lnTo>
                    <a:lnTo>
                      <a:pt x="1842" y="1002"/>
                    </a:lnTo>
                    <a:lnTo>
                      <a:pt x="1842" y="1002"/>
                    </a:lnTo>
                    <a:lnTo>
                      <a:pt x="1842" y="1008"/>
                    </a:lnTo>
                    <a:lnTo>
                      <a:pt x="1842" y="1008"/>
                    </a:lnTo>
                    <a:lnTo>
                      <a:pt x="1896" y="1002"/>
                    </a:lnTo>
                    <a:lnTo>
                      <a:pt x="1896" y="1002"/>
                    </a:lnTo>
                    <a:lnTo>
                      <a:pt x="1896" y="996"/>
                    </a:lnTo>
                    <a:lnTo>
                      <a:pt x="1896" y="996"/>
                    </a:lnTo>
                    <a:lnTo>
                      <a:pt x="1902" y="996"/>
                    </a:lnTo>
                    <a:lnTo>
                      <a:pt x="1902" y="990"/>
                    </a:lnTo>
                    <a:lnTo>
                      <a:pt x="1902" y="990"/>
                    </a:lnTo>
                    <a:lnTo>
                      <a:pt x="1902" y="984"/>
                    </a:lnTo>
                    <a:lnTo>
                      <a:pt x="1902" y="984"/>
                    </a:lnTo>
                    <a:lnTo>
                      <a:pt x="1902" y="978"/>
                    </a:lnTo>
                    <a:lnTo>
                      <a:pt x="1908" y="978"/>
                    </a:lnTo>
                    <a:lnTo>
                      <a:pt x="1908" y="972"/>
                    </a:lnTo>
                    <a:lnTo>
                      <a:pt x="1908" y="972"/>
                    </a:lnTo>
                    <a:lnTo>
                      <a:pt x="1908" y="966"/>
                    </a:lnTo>
                    <a:lnTo>
                      <a:pt x="1908" y="966"/>
                    </a:lnTo>
                    <a:lnTo>
                      <a:pt x="1908" y="966"/>
                    </a:lnTo>
                    <a:lnTo>
                      <a:pt x="1908" y="966"/>
                    </a:lnTo>
                    <a:lnTo>
                      <a:pt x="1908" y="960"/>
                    </a:lnTo>
                    <a:lnTo>
                      <a:pt x="1914" y="954"/>
                    </a:lnTo>
                    <a:lnTo>
                      <a:pt x="1914" y="954"/>
                    </a:lnTo>
                    <a:lnTo>
                      <a:pt x="1914" y="954"/>
                    </a:lnTo>
                    <a:lnTo>
                      <a:pt x="1914" y="948"/>
                    </a:lnTo>
                    <a:lnTo>
                      <a:pt x="1914" y="948"/>
                    </a:lnTo>
                    <a:lnTo>
                      <a:pt x="1914" y="948"/>
                    </a:lnTo>
                    <a:lnTo>
                      <a:pt x="1920" y="948"/>
                    </a:lnTo>
                    <a:lnTo>
                      <a:pt x="1920" y="948"/>
                    </a:lnTo>
                    <a:lnTo>
                      <a:pt x="1920" y="948"/>
                    </a:lnTo>
                    <a:lnTo>
                      <a:pt x="1920" y="948"/>
                    </a:lnTo>
                    <a:lnTo>
                      <a:pt x="1920" y="948"/>
                    </a:lnTo>
                    <a:lnTo>
                      <a:pt x="1920" y="948"/>
                    </a:lnTo>
                    <a:lnTo>
                      <a:pt x="1926" y="948"/>
                    </a:lnTo>
                    <a:lnTo>
                      <a:pt x="1926" y="954"/>
                    </a:lnTo>
                    <a:lnTo>
                      <a:pt x="1926" y="954"/>
                    </a:lnTo>
                    <a:lnTo>
                      <a:pt x="1926" y="954"/>
                    </a:lnTo>
                    <a:lnTo>
                      <a:pt x="1926" y="960"/>
                    </a:lnTo>
                    <a:lnTo>
                      <a:pt x="1932" y="966"/>
                    </a:lnTo>
                    <a:lnTo>
                      <a:pt x="1932" y="966"/>
                    </a:lnTo>
                    <a:lnTo>
                      <a:pt x="1932" y="966"/>
                    </a:lnTo>
                    <a:lnTo>
                      <a:pt x="1932" y="966"/>
                    </a:lnTo>
                    <a:lnTo>
                      <a:pt x="1932" y="972"/>
                    </a:lnTo>
                    <a:lnTo>
                      <a:pt x="1932" y="972"/>
                    </a:lnTo>
                    <a:lnTo>
                      <a:pt x="1932" y="978"/>
                    </a:lnTo>
                    <a:lnTo>
                      <a:pt x="1932" y="978"/>
                    </a:lnTo>
                    <a:lnTo>
                      <a:pt x="1938" y="984"/>
                    </a:lnTo>
                    <a:lnTo>
                      <a:pt x="1938" y="984"/>
                    </a:lnTo>
                    <a:lnTo>
                      <a:pt x="1938" y="990"/>
                    </a:lnTo>
                    <a:lnTo>
                      <a:pt x="1938" y="990"/>
                    </a:lnTo>
                    <a:lnTo>
                      <a:pt x="1938" y="996"/>
                    </a:lnTo>
                    <a:lnTo>
                      <a:pt x="1938" y="996"/>
                    </a:lnTo>
                    <a:lnTo>
                      <a:pt x="1944" y="1002"/>
                    </a:lnTo>
                    <a:lnTo>
                      <a:pt x="1944" y="1002"/>
                    </a:lnTo>
                    <a:lnTo>
                      <a:pt x="1944" y="1002"/>
                    </a:lnTo>
                    <a:lnTo>
                      <a:pt x="1944" y="1008"/>
                    </a:lnTo>
                    <a:lnTo>
                      <a:pt x="1944" y="1008"/>
                    </a:lnTo>
                    <a:lnTo>
                      <a:pt x="1998" y="1002"/>
                    </a:lnTo>
                    <a:lnTo>
                      <a:pt x="1998" y="1002"/>
                    </a:lnTo>
                    <a:lnTo>
                      <a:pt x="1998" y="1002"/>
                    </a:lnTo>
                    <a:lnTo>
                      <a:pt x="1998" y="996"/>
                    </a:lnTo>
                    <a:lnTo>
                      <a:pt x="1998" y="996"/>
                    </a:lnTo>
                    <a:lnTo>
                      <a:pt x="2004" y="996"/>
                    </a:lnTo>
                    <a:lnTo>
                      <a:pt x="2004" y="990"/>
                    </a:lnTo>
                    <a:lnTo>
                      <a:pt x="2004" y="990"/>
                    </a:lnTo>
                    <a:lnTo>
                      <a:pt x="2004" y="984"/>
                    </a:lnTo>
                    <a:lnTo>
                      <a:pt x="2004" y="984"/>
                    </a:lnTo>
                    <a:lnTo>
                      <a:pt x="2004" y="978"/>
                    </a:lnTo>
                    <a:lnTo>
                      <a:pt x="2010" y="978"/>
                    </a:lnTo>
                    <a:lnTo>
                      <a:pt x="2010" y="972"/>
                    </a:lnTo>
                    <a:lnTo>
                      <a:pt x="2010" y="972"/>
                    </a:lnTo>
                    <a:lnTo>
                      <a:pt x="2010" y="972"/>
                    </a:lnTo>
                    <a:lnTo>
                      <a:pt x="2010" y="972"/>
                    </a:lnTo>
                    <a:lnTo>
                      <a:pt x="2010" y="966"/>
                    </a:lnTo>
                    <a:lnTo>
                      <a:pt x="2010" y="960"/>
                    </a:lnTo>
                    <a:lnTo>
                      <a:pt x="2016" y="960"/>
                    </a:lnTo>
                    <a:lnTo>
                      <a:pt x="2016" y="954"/>
                    </a:lnTo>
                    <a:lnTo>
                      <a:pt x="2016" y="954"/>
                    </a:lnTo>
                    <a:lnTo>
                      <a:pt x="2016" y="954"/>
                    </a:lnTo>
                    <a:lnTo>
                      <a:pt x="2016" y="948"/>
                    </a:lnTo>
                    <a:lnTo>
                      <a:pt x="2016" y="948"/>
                    </a:lnTo>
                    <a:lnTo>
                      <a:pt x="2022" y="948"/>
                    </a:lnTo>
                    <a:lnTo>
                      <a:pt x="2022" y="948"/>
                    </a:lnTo>
                    <a:lnTo>
                      <a:pt x="2022" y="948"/>
                    </a:lnTo>
                    <a:lnTo>
                      <a:pt x="2022" y="948"/>
                    </a:lnTo>
                    <a:lnTo>
                      <a:pt x="2022" y="948"/>
                    </a:lnTo>
                    <a:lnTo>
                      <a:pt x="2022" y="948"/>
                    </a:lnTo>
                    <a:lnTo>
                      <a:pt x="2028" y="954"/>
                    </a:lnTo>
                    <a:lnTo>
                      <a:pt x="2028" y="954"/>
                    </a:lnTo>
                    <a:lnTo>
                      <a:pt x="2028" y="954"/>
                    </a:lnTo>
                    <a:lnTo>
                      <a:pt x="2028" y="960"/>
                    </a:lnTo>
                    <a:lnTo>
                      <a:pt x="2028" y="960"/>
                    </a:lnTo>
                    <a:lnTo>
                      <a:pt x="2028" y="966"/>
                    </a:lnTo>
                    <a:lnTo>
                      <a:pt x="2034" y="972"/>
                    </a:lnTo>
                    <a:lnTo>
                      <a:pt x="2034" y="972"/>
                    </a:lnTo>
                    <a:lnTo>
                      <a:pt x="2034" y="972"/>
                    </a:lnTo>
                    <a:lnTo>
                      <a:pt x="2034" y="972"/>
                    </a:lnTo>
                    <a:lnTo>
                      <a:pt x="2034" y="978"/>
                    </a:lnTo>
                    <a:lnTo>
                      <a:pt x="2034" y="978"/>
                    </a:lnTo>
                    <a:lnTo>
                      <a:pt x="2034" y="984"/>
                    </a:lnTo>
                    <a:lnTo>
                      <a:pt x="2040" y="984"/>
                    </a:lnTo>
                    <a:lnTo>
                      <a:pt x="2040" y="990"/>
                    </a:lnTo>
                    <a:lnTo>
                      <a:pt x="2040" y="990"/>
                    </a:lnTo>
                    <a:lnTo>
                      <a:pt x="2040" y="996"/>
                    </a:lnTo>
                    <a:lnTo>
                      <a:pt x="2040" y="996"/>
                    </a:lnTo>
                    <a:lnTo>
                      <a:pt x="2040" y="996"/>
                    </a:lnTo>
                    <a:lnTo>
                      <a:pt x="2046" y="1002"/>
                    </a:lnTo>
                    <a:lnTo>
                      <a:pt x="2046" y="1002"/>
                    </a:lnTo>
                    <a:lnTo>
                      <a:pt x="2046" y="1008"/>
                    </a:lnTo>
                    <a:lnTo>
                      <a:pt x="2046" y="1008"/>
                    </a:lnTo>
                    <a:lnTo>
                      <a:pt x="2046" y="1008"/>
                    </a:lnTo>
                    <a:lnTo>
                      <a:pt x="2100" y="1002"/>
                    </a:lnTo>
                    <a:lnTo>
                      <a:pt x="2100" y="1002"/>
                    </a:lnTo>
                    <a:lnTo>
                      <a:pt x="2100" y="1002"/>
                    </a:lnTo>
                    <a:lnTo>
                      <a:pt x="2100" y="996"/>
                    </a:lnTo>
                    <a:lnTo>
                      <a:pt x="2100" y="996"/>
                    </a:lnTo>
                    <a:lnTo>
                      <a:pt x="2106" y="996"/>
                    </a:lnTo>
                    <a:lnTo>
                      <a:pt x="2106" y="990"/>
                    </a:lnTo>
                    <a:lnTo>
                      <a:pt x="2106" y="990"/>
                    </a:lnTo>
                    <a:lnTo>
                      <a:pt x="2106" y="984"/>
                    </a:lnTo>
                    <a:lnTo>
                      <a:pt x="2106" y="984"/>
                    </a:lnTo>
                    <a:lnTo>
                      <a:pt x="2106" y="978"/>
                    </a:lnTo>
                    <a:lnTo>
                      <a:pt x="2112" y="978"/>
                    </a:lnTo>
                    <a:lnTo>
                      <a:pt x="2112" y="972"/>
                    </a:lnTo>
                    <a:lnTo>
                      <a:pt x="2112" y="972"/>
                    </a:lnTo>
                    <a:lnTo>
                      <a:pt x="2112" y="972"/>
                    </a:lnTo>
                    <a:lnTo>
                      <a:pt x="2112" y="966"/>
                    </a:lnTo>
                    <a:lnTo>
                      <a:pt x="2112" y="966"/>
                    </a:lnTo>
                    <a:lnTo>
                      <a:pt x="2112" y="960"/>
                    </a:lnTo>
                    <a:lnTo>
                      <a:pt x="2118" y="960"/>
                    </a:lnTo>
                    <a:lnTo>
                      <a:pt x="2118" y="954"/>
                    </a:lnTo>
                    <a:lnTo>
                      <a:pt x="2118" y="954"/>
                    </a:lnTo>
                    <a:lnTo>
                      <a:pt x="2118" y="954"/>
                    </a:lnTo>
                    <a:lnTo>
                      <a:pt x="2118" y="948"/>
                    </a:lnTo>
                    <a:lnTo>
                      <a:pt x="2118" y="948"/>
                    </a:lnTo>
                    <a:lnTo>
                      <a:pt x="2124" y="948"/>
                    </a:lnTo>
                    <a:lnTo>
                      <a:pt x="2124" y="948"/>
                    </a:lnTo>
                    <a:lnTo>
                      <a:pt x="2124" y="948"/>
                    </a:lnTo>
                    <a:lnTo>
                      <a:pt x="2124" y="948"/>
                    </a:lnTo>
                    <a:lnTo>
                      <a:pt x="2124" y="948"/>
                    </a:lnTo>
                    <a:lnTo>
                      <a:pt x="2124" y="948"/>
                    </a:lnTo>
                    <a:lnTo>
                      <a:pt x="2130" y="954"/>
                    </a:lnTo>
                    <a:lnTo>
                      <a:pt x="2130" y="954"/>
                    </a:lnTo>
                    <a:lnTo>
                      <a:pt x="2130" y="954"/>
                    </a:lnTo>
                    <a:lnTo>
                      <a:pt x="2130" y="960"/>
                    </a:lnTo>
                    <a:lnTo>
                      <a:pt x="2130" y="960"/>
                    </a:lnTo>
                    <a:lnTo>
                      <a:pt x="2130" y="966"/>
                    </a:lnTo>
                    <a:lnTo>
                      <a:pt x="2136" y="966"/>
                    </a:lnTo>
                    <a:lnTo>
                      <a:pt x="2136" y="972"/>
                    </a:lnTo>
                    <a:lnTo>
                      <a:pt x="2136" y="972"/>
                    </a:lnTo>
                    <a:lnTo>
                      <a:pt x="2136" y="972"/>
                    </a:lnTo>
                    <a:lnTo>
                      <a:pt x="2136" y="978"/>
                    </a:lnTo>
                    <a:lnTo>
                      <a:pt x="2136" y="978"/>
                    </a:lnTo>
                    <a:lnTo>
                      <a:pt x="2136" y="984"/>
                    </a:lnTo>
                    <a:lnTo>
                      <a:pt x="2142" y="984"/>
                    </a:lnTo>
                    <a:lnTo>
                      <a:pt x="2142" y="990"/>
                    </a:lnTo>
                    <a:lnTo>
                      <a:pt x="2142" y="990"/>
                    </a:lnTo>
                    <a:lnTo>
                      <a:pt x="2142" y="990"/>
                    </a:lnTo>
                    <a:lnTo>
                      <a:pt x="2142" y="996"/>
                    </a:lnTo>
                    <a:lnTo>
                      <a:pt x="2142" y="996"/>
                    </a:lnTo>
                    <a:lnTo>
                      <a:pt x="2142" y="1002"/>
                    </a:lnTo>
                    <a:lnTo>
                      <a:pt x="2148" y="1002"/>
                    </a:lnTo>
                    <a:lnTo>
                      <a:pt x="2148" y="1008"/>
                    </a:lnTo>
                    <a:lnTo>
                      <a:pt x="2148" y="1008"/>
                    </a:lnTo>
                    <a:lnTo>
                      <a:pt x="2148" y="1008"/>
                    </a:lnTo>
                    <a:lnTo>
                      <a:pt x="2202" y="1002"/>
                    </a:lnTo>
                    <a:lnTo>
                      <a:pt x="2202" y="1002"/>
                    </a:lnTo>
                    <a:lnTo>
                      <a:pt x="2202" y="1002"/>
                    </a:lnTo>
                    <a:lnTo>
                      <a:pt x="2202" y="996"/>
                    </a:lnTo>
                    <a:lnTo>
                      <a:pt x="2202" y="996"/>
                    </a:lnTo>
                    <a:lnTo>
                      <a:pt x="2208" y="990"/>
                    </a:lnTo>
                    <a:lnTo>
                      <a:pt x="2208" y="990"/>
                    </a:lnTo>
                    <a:lnTo>
                      <a:pt x="2208" y="990"/>
                    </a:lnTo>
                    <a:lnTo>
                      <a:pt x="2208" y="984"/>
                    </a:lnTo>
                    <a:lnTo>
                      <a:pt x="2208" y="984"/>
                    </a:lnTo>
                    <a:lnTo>
                      <a:pt x="2208" y="978"/>
                    </a:lnTo>
                    <a:lnTo>
                      <a:pt x="2208" y="978"/>
                    </a:lnTo>
                    <a:lnTo>
                      <a:pt x="2214" y="972"/>
                    </a:lnTo>
                    <a:lnTo>
                      <a:pt x="2214" y="972"/>
                    </a:lnTo>
                    <a:lnTo>
                      <a:pt x="2214" y="972"/>
                    </a:lnTo>
                    <a:lnTo>
                      <a:pt x="2214" y="966"/>
                    </a:lnTo>
                    <a:lnTo>
                      <a:pt x="2214" y="966"/>
                    </a:lnTo>
                    <a:lnTo>
                      <a:pt x="2214" y="960"/>
                    </a:lnTo>
                    <a:lnTo>
                      <a:pt x="2214" y="960"/>
                    </a:lnTo>
                    <a:lnTo>
                      <a:pt x="2220" y="954"/>
                    </a:lnTo>
                    <a:lnTo>
                      <a:pt x="2220" y="954"/>
                    </a:lnTo>
                    <a:lnTo>
                      <a:pt x="2220" y="954"/>
                    </a:lnTo>
                    <a:lnTo>
                      <a:pt x="2220" y="948"/>
                    </a:lnTo>
                    <a:lnTo>
                      <a:pt x="2220" y="948"/>
                    </a:lnTo>
                    <a:lnTo>
                      <a:pt x="2220" y="948"/>
                    </a:lnTo>
                    <a:lnTo>
                      <a:pt x="2226" y="948"/>
                    </a:lnTo>
                    <a:lnTo>
                      <a:pt x="2226" y="948"/>
                    </a:lnTo>
                    <a:lnTo>
                      <a:pt x="2226" y="948"/>
                    </a:lnTo>
                    <a:lnTo>
                      <a:pt x="2226" y="948"/>
                    </a:lnTo>
                    <a:lnTo>
                      <a:pt x="2226" y="948"/>
                    </a:lnTo>
                    <a:lnTo>
                      <a:pt x="2226" y="954"/>
                    </a:lnTo>
                    <a:lnTo>
                      <a:pt x="2232" y="954"/>
                    </a:lnTo>
                    <a:lnTo>
                      <a:pt x="2232" y="954"/>
                    </a:lnTo>
                    <a:lnTo>
                      <a:pt x="2232" y="960"/>
                    </a:lnTo>
                    <a:lnTo>
                      <a:pt x="2232" y="960"/>
                    </a:lnTo>
                    <a:lnTo>
                      <a:pt x="2232" y="966"/>
                    </a:lnTo>
                    <a:lnTo>
                      <a:pt x="2232" y="972"/>
                    </a:lnTo>
                    <a:lnTo>
                      <a:pt x="2238" y="972"/>
                    </a:lnTo>
                    <a:lnTo>
                      <a:pt x="2238" y="972"/>
                    </a:lnTo>
                    <a:lnTo>
                      <a:pt x="2238" y="972"/>
                    </a:lnTo>
                    <a:lnTo>
                      <a:pt x="2238" y="978"/>
                    </a:lnTo>
                    <a:lnTo>
                      <a:pt x="2238" y="978"/>
                    </a:lnTo>
                    <a:lnTo>
                      <a:pt x="2238" y="984"/>
                    </a:lnTo>
                    <a:lnTo>
                      <a:pt x="2238" y="984"/>
                    </a:lnTo>
                    <a:lnTo>
                      <a:pt x="2244" y="990"/>
                    </a:lnTo>
                    <a:lnTo>
                      <a:pt x="2244" y="990"/>
                    </a:lnTo>
                    <a:lnTo>
                      <a:pt x="2244" y="996"/>
                    </a:lnTo>
                    <a:lnTo>
                      <a:pt x="2244" y="996"/>
                    </a:lnTo>
                    <a:lnTo>
                      <a:pt x="2244" y="996"/>
                    </a:lnTo>
                    <a:lnTo>
                      <a:pt x="2244" y="1002"/>
                    </a:lnTo>
                    <a:lnTo>
                      <a:pt x="2250" y="1002"/>
                    </a:lnTo>
                    <a:lnTo>
                      <a:pt x="2250" y="1008"/>
                    </a:lnTo>
                    <a:lnTo>
                      <a:pt x="2250" y="1008"/>
                    </a:lnTo>
                    <a:lnTo>
                      <a:pt x="2250" y="1008"/>
                    </a:lnTo>
                    <a:lnTo>
                      <a:pt x="2304" y="1002"/>
                    </a:lnTo>
                    <a:lnTo>
                      <a:pt x="2304" y="1002"/>
                    </a:lnTo>
                    <a:lnTo>
                      <a:pt x="2304" y="1002"/>
                    </a:lnTo>
                    <a:lnTo>
                      <a:pt x="2304" y="1002"/>
                    </a:lnTo>
                    <a:lnTo>
                      <a:pt x="2304" y="996"/>
                    </a:lnTo>
                    <a:lnTo>
                      <a:pt x="2304" y="996"/>
                    </a:lnTo>
                    <a:lnTo>
                      <a:pt x="2310" y="990"/>
                    </a:lnTo>
                    <a:lnTo>
                      <a:pt x="2310" y="990"/>
                    </a:lnTo>
                    <a:lnTo>
                      <a:pt x="2310" y="984"/>
                    </a:lnTo>
                    <a:lnTo>
                      <a:pt x="2310" y="984"/>
                    </a:lnTo>
                    <a:lnTo>
                      <a:pt x="2310" y="978"/>
                    </a:lnTo>
                    <a:lnTo>
                      <a:pt x="2310" y="978"/>
                    </a:lnTo>
                    <a:lnTo>
                      <a:pt x="2316" y="972"/>
                    </a:lnTo>
                    <a:lnTo>
                      <a:pt x="2316" y="972"/>
                    </a:lnTo>
                    <a:lnTo>
                      <a:pt x="2316" y="972"/>
                    </a:lnTo>
                    <a:lnTo>
                      <a:pt x="2316" y="972"/>
                    </a:lnTo>
                    <a:lnTo>
                      <a:pt x="2316" y="966"/>
                    </a:lnTo>
                    <a:lnTo>
                      <a:pt x="2316" y="966"/>
                    </a:lnTo>
                    <a:lnTo>
                      <a:pt x="2316" y="960"/>
                    </a:lnTo>
                    <a:lnTo>
                      <a:pt x="2322" y="960"/>
                    </a:lnTo>
                    <a:lnTo>
                      <a:pt x="2322" y="954"/>
                    </a:lnTo>
                    <a:lnTo>
                      <a:pt x="2322" y="954"/>
                    </a:lnTo>
                    <a:lnTo>
                      <a:pt x="2322" y="954"/>
                    </a:lnTo>
                    <a:lnTo>
                      <a:pt x="2322" y="948"/>
                    </a:lnTo>
                    <a:lnTo>
                      <a:pt x="2322" y="948"/>
                    </a:lnTo>
                    <a:lnTo>
                      <a:pt x="2328" y="948"/>
                    </a:lnTo>
                    <a:lnTo>
                      <a:pt x="2328" y="948"/>
                    </a:lnTo>
                    <a:lnTo>
                      <a:pt x="2328" y="948"/>
                    </a:lnTo>
                    <a:lnTo>
                      <a:pt x="2328" y="948"/>
                    </a:lnTo>
                    <a:lnTo>
                      <a:pt x="2328" y="954"/>
                    </a:lnTo>
                    <a:lnTo>
                      <a:pt x="2328" y="954"/>
                    </a:lnTo>
                    <a:lnTo>
                      <a:pt x="2334" y="954"/>
                    </a:lnTo>
                    <a:lnTo>
                      <a:pt x="2334" y="960"/>
                    </a:lnTo>
                    <a:lnTo>
                      <a:pt x="2334" y="960"/>
                    </a:lnTo>
                    <a:lnTo>
                      <a:pt x="2334" y="966"/>
                    </a:lnTo>
                    <a:lnTo>
                      <a:pt x="2334" y="966"/>
                    </a:lnTo>
                    <a:lnTo>
                      <a:pt x="2334" y="972"/>
                    </a:lnTo>
                    <a:lnTo>
                      <a:pt x="2340" y="972"/>
                    </a:lnTo>
                    <a:lnTo>
                      <a:pt x="2340" y="972"/>
                    </a:lnTo>
                    <a:lnTo>
                      <a:pt x="2340" y="972"/>
                    </a:lnTo>
                    <a:lnTo>
                      <a:pt x="2340" y="978"/>
                    </a:lnTo>
                    <a:lnTo>
                      <a:pt x="2340" y="978"/>
                    </a:lnTo>
                    <a:lnTo>
                      <a:pt x="2340" y="984"/>
                    </a:lnTo>
                    <a:lnTo>
                      <a:pt x="2340" y="984"/>
                    </a:lnTo>
                    <a:lnTo>
                      <a:pt x="2346" y="990"/>
                    </a:lnTo>
                    <a:lnTo>
                      <a:pt x="2346" y="990"/>
                    </a:lnTo>
                    <a:lnTo>
                      <a:pt x="2346" y="996"/>
                    </a:lnTo>
                    <a:lnTo>
                      <a:pt x="2346" y="996"/>
                    </a:lnTo>
                    <a:lnTo>
                      <a:pt x="2346" y="1002"/>
                    </a:lnTo>
                    <a:lnTo>
                      <a:pt x="2346" y="1002"/>
                    </a:lnTo>
                    <a:lnTo>
                      <a:pt x="2352" y="1002"/>
                    </a:lnTo>
                    <a:lnTo>
                      <a:pt x="2352" y="1008"/>
                    </a:lnTo>
                    <a:lnTo>
                      <a:pt x="2352" y="1008"/>
                    </a:lnTo>
                    <a:lnTo>
                      <a:pt x="2352" y="1008"/>
                    </a:lnTo>
                    <a:lnTo>
                      <a:pt x="2406" y="1002"/>
                    </a:lnTo>
                    <a:lnTo>
                      <a:pt x="2406" y="1002"/>
                    </a:lnTo>
                    <a:lnTo>
                      <a:pt x="2406" y="1002"/>
                    </a:lnTo>
                    <a:lnTo>
                      <a:pt x="2406" y="996"/>
                    </a:lnTo>
                    <a:lnTo>
                      <a:pt x="2406" y="996"/>
                    </a:lnTo>
                    <a:lnTo>
                      <a:pt x="2406" y="996"/>
                    </a:lnTo>
                    <a:lnTo>
                      <a:pt x="2412" y="990"/>
                    </a:lnTo>
                    <a:lnTo>
                      <a:pt x="2412" y="990"/>
                    </a:lnTo>
                    <a:lnTo>
                      <a:pt x="2412" y="984"/>
                    </a:lnTo>
                    <a:lnTo>
                      <a:pt x="2412" y="984"/>
                    </a:lnTo>
                    <a:lnTo>
                      <a:pt x="2412" y="978"/>
                    </a:lnTo>
                    <a:lnTo>
                      <a:pt x="2412" y="978"/>
                    </a:lnTo>
                    <a:lnTo>
                      <a:pt x="2418" y="972"/>
                    </a:lnTo>
                    <a:lnTo>
                      <a:pt x="2418" y="972"/>
                    </a:lnTo>
                    <a:lnTo>
                      <a:pt x="2418" y="972"/>
                    </a:lnTo>
                    <a:lnTo>
                      <a:pt x="2418" y="972"/>
                    </a:lnTo>
                    <a:lnTo>
                      <a:pt x="2418" y="966"/>
                    </a:lnTo>
                    <a:lnTo>
                      <a:pt x="2418" y="960"/>
                    </a:lnTo>
                    <a:lnTo>
                      <a:pt x="2418" y="960"/>
                    </a:lnTo>
                    <a:lnTo>
                      <a:pt x="2424" y="954"/>
                    </a:lnTo>
                    <a:lnTo>
                      <a:pt x="2424" y="954"/>
                    </a:lnTo>
                    <a:lnTo>
                      <a:pt x="2424" y="954"/>
                    </a:lnTo>
                    <a:lnTo>
                      <a:pt x="2424" y="948"/>
                    </a:lnTo>
                    <a:lnTo>
                      <a:pt x="2424" y="948"/>
                    </a:lnTo>
                    <a:lnTo>
                      <a:pt x="2424" y="948"/>
                    </a:lnTo>
                    <a:lnTo>
                      <a:pt x="2430" y="948"/>
                    </a:lnTo>
                    <a:lnTo>
                      <a:pt x="2430" y="948"/>
                    </a:lnTo>
                    <a:lnTo>
                      <a:pt x="2430" y="948"/>
                    </a:lnTo>
                    <a:lnTo>
                      <a:pt x="2430" y="948"/>
                    </a:lnTo>
                    <a:lnTo>
                      <a:pt x="2430" y="948"/>
                    </a:lnTo>
                    <a:lnTo>
                      <a:pt x="2430" y="954"/>
                    </a:lnTo>
                    <a:lnTo>
                      <a:pt x="2436" y="954"/>
                    </a:lnTo>
                    <a:lnTo>
                      <a:pt x="2436" y="954"/>
                    </a:lnTo>
                    <a:lnTo>
                      <a:pt x="2436" y="960"/>
                    </a:lnTo>
                    <a:lnTo>
                      <a:pt x="2436" y="960"/>
                    </a:lnTo>
                    <a:lnTo>
                      <a:pt x="2436" y="966"/>
                    </a:lnTo>
                    <a:lnTo>
                      <a:pt x="2436" y="972"/>
                    </a:lnTo>
                    <a:lnTo>
                      <a:pt x="2442" y="972"/>
                    </a:lnTo>
                    <a:lnTo>
                      <a:pt x="2442" y="972"/>
                    </a:lnTo>
                    <a:lnTo>
                      <a:pt x="2442" y="972"/>
                    </a:lnTo>
                    <a:lnTo>
                      <a:pt x="2442" y="978"/>
                    </a:lnTo>
                    <a:lnTo>
                      <a:pt x="2442" y="978"/>
                    </a:lnTo>
                    <a:lnTo>
                      <a:pt x="2442" y="984"/>
                    </a:lnTo>
                    <a:lnTo>
                      <a:pt x="2442" y="984"/>
                    </a:lnTo>
                    <a:lnTo>
                      <a:pt x="2448" y="990"/>
                    </a:lnTo>
                    <a:lnTo>
                      <a:pt x="2448" y="990"/>
                    </a:lnTo>
                    <a:lnTo>
                      <a:pt x="2448" y="996"/>
                    </a:lnTo>
                    <a:lnTo>
                      <a:pt x="2448" y="996"/>
                    </a:lnTo>
                    <a:lnTo>
                      <a:pt x="2448" y="996"/>
                    </a:lnTo>
                    <a:lnTo>
                      <a:pt x="2448" y="1002"/>
                    </a:lnTo>
                    <a:lnTo>
                      <a:pt x="2448" y="1002"/>
                    </a:lnTo>
                    <a:lnTo>
                      <a:pt x="2454" y="1008"/>
                    </a:lnTo>
                    <a:lnTo>
                      <a:pt x="2454" y="1008"/>
                    </a:lnTo>
                    <a:lnTo>
                      <a:pt x="2454" y="1008"/>
                    </a:lnTo>
                    <a:lnTo>
                      <a:pt x="2508" y="1002"/>
                    </a:lnTo>
                    <a:lnTo>
                      <a:pt x="2508" y="1002"/>
                    </a:lnTo>
                    <a:lnTo>
                      <a:pt x="2508" y="1002"/>
                    </a:lnTo>
                    <a:lnTo>
                      <a:pt x="2508" y="1002"/>
                    </a:lnTo>
                    <a:lnTo>
                      <a:pt x="2508" y="996"/>
                    </a:lnTo>
                    <a:lnTo>
                      <a:pt x="2508" y="996"/>
                    </a:lnTo>
                    <a:lnTo>
                      <a:pt x="2514" y="990"/>
                    </a:lnTo>
                    <a:lnTo>
                      <a:pt x="2514" y="990"/>
                    </a:lnTo>
                    <a:lnTo>
                      <a:pt x="2514" y="984"/>
                    </a:lnTo>
                    <a:lnTo>
                      <a:pt x="2514" y="984"/>
                    </a:lnTo>
                    <a:lnTo>
                      <a:pt x="2514" y="978"/>
                    </a:lnTo>
                    <a:lnTo>
                      <a:pt x="2514" y="978"/>
                    </a:lnTo>
                    <a:lnTo>
                      <a:pt x="2514" y="972"/>
                    </a:lnTo>
                    <a:lnTo>
                      <a:pt x="2520" y="972"/>
                    </a:lnTo>
                    <a:lnTo>
                      <a:pt x="2520" y="972"/>
                    </a:lnTo>
                    <a:lnTo>
                      <a:pt x="2520" y="972"/>
                    </a:lnTo>
                    <a:lnTo>
                      <a:pt x="2520" y="966"/>
                    </a:lnTo>
                    <a:lnTo>
                      <a:pt x="2520" y="966"/>
                    </a:lnTo>
                    <a:lnTo>
                      <a:pt x="2520" y="960"/>
                    </a:lnTo>
                    <a:lnTo>
                      <a:pt x="2520" y="960"/>
                    </a:lnTo>
                    <a:lnTo>
                      <a:pt x="2526" y="954"/>
                    </a:lnTo>
                    <a:lnTo>
                      <a:pt x="2526" y="954"/>
                    </a:lnTo>
                    <a:lnTo>
                      <a:pt x="2526" y="954"/>
                    </a:lnTo>
                    <a:lnTo>
                      <a:pt x="2526" y="948"/>
                    </a:lnTo>
                    <a:lnTo>
                      <a:pt x="2526" y="948"/>
                    </a:lnTo>
                    <a:lnTo>
                      <a:pt x="2526" y="948"/>
                    </a:lnTo>
                    <a:lnTo>
                      <a:pt x="2532" y="948"/>
                    </a:lnTo>
                    <a:lnTo>
                      <a:pt x="2532" y="948"/>
                    </a:lnTo>
                    <a:lnTo>
                      <a:pt x="2532" y="948"/>
                    </a:lnTo>
                    <a:lnTo>
                      <a:pt x="2532" y="954"/>
                    </a:lnTo>
                    <a:lnTo>
                      <a:pt x="2532" y="954"/>
                    </a:lnTo>
                    <a:lnTo>
                      <a:pt x="2532" y="954"/>
                    </a:lnTo>
                    <a:lnTo>
                      <a:pt x="2538" y="960"/>
                    </a:lnTo>
                    <a:lnTo>
                      <a:pt x="2538" y="960"/>
                    </a:lnTo>
                    <a:lnTo>
                      <a:pt x="2538" y="966"/>
                    </a:lnTo>
                    <a:lnTo>
                      <a:pt x="2538" y="966"/>
                    </a:lnTo>
                    <a:lnTo>
                      <a:pt x="2538" y="972"/>
                    </a:lnTo>
                    <a:lnTo>
                      <a:pt x="2538" y="972"/>
                    </a:lnTo>
                    <a:lnTo>
                      <a:pt x="2538" y="972"/>
                    </a:lnTo>
                    <a:lnTo>
                      <a:pt x="2544" y="972"/>
                    </a:lnTo>
                    <a:lnTo>
                      <a:pt x="2544" y="978"/>
                    </a:lnTo>
                    <a:lnTo>
                      <a:pt x="2544" y="984"/>
                    </a:lnTo>
                    <a:lnTo>
                      <a:pt x="2544" y="984"/>
                    </a:lnTo>
                    <a:lnTo>
                      <a:pt x="2544" y="984"/>
                    </a:lnTo>
                    <a:lnTo>
                      <a:pt x="2544" y="990"/>
                    </a:lnTo>
                    <a:lnTo>
                      <a:pt x="2550" y="990"/>
                    </a:lnTo>
                    <a:lnTo>
                      <a:pt x="2550" y="996"/>
                    </a:lnTo>
                    <a:lnTo>
                      <a:pt x="2550" y="996"/>
                    </a:lnTo>
                    <a:lnTo>
                      <a:pt x="2550" y="1002"/>
                    </a:lnTo>
                    <a:lnTo>
                      <a:pt x="2550" y="1002"/>
                    </a:lnTo>
                    <a:lnTo>
                      <a:pt x="2550" y="1002"/>
                    </a:lnTo>
                    <a:lnTo>
                      <a:pt x="2556" y="1008"/>
                    </a:lnTo>
                    <a:lnTo>
                      <a:pt x="2556" y="1008"/>
                    </a:lnTo>
                    <a:lnTo>
                      <a:pt x="2556" y="1008"/>
                    </a:lnTo>
                    <a:lnTo>
                      <a:pt x="2610" y="1008"/>
                    </a:lnTo>
                    <a:lnTo>
                      <a:pt x="2610" y="1008"/>
                    </a:lnTo>
                    <a:lnTo>
                      <a:pt x="2610" y="1002"/>
                    </a:lnTo>
                    <a:lnTo>
                      <a:pt x="2610" y="1002"/>
                    </a:lnTo>
                    <a:lnTo>
                      <a:pt x="2610" y="996"/>
                    </a:lnTo>
                    <a:lnTo>
                      <a:pt x="2610" y="996"/>
                    </a:lnTo>
                    <a:lnTo>
                      <a:pt x="2610" y="990"/>
                    </a:lnTo>
                    <a:lnTo>
                      <a:pt x="2616" y="990"/>
                    </a:lnTo>
                    <a:lnTo>
                      <a:pt x="2616" y="990"/>
                    </a:lnTo>
                    <a:lnTo>
                      <a:pt x="2616" y="984"/>
                    </a:lnTo>
                    <a:lnTo>
                      <a:pt x="2616" y="984"/>
                    </a:lnTo>
                    <a:lnTo>
                      <a:pt x="2616" y="978"/>
                    </a:lnTo>
                    <a:lnTo>
                      <a:pt x="2616" y="978"/>
                    </a:lnTo>
                    <a:lnTo>
                      <a:pt x="2622" y="972"/>
                    </a:lnTo>
                    <a:lnTo>
                      <a:pt x="2622" y="972"/>
                    </a:lnTo>
                    <a:lnTo>
                      <a:pt x="2622" y="972"/>
                    </a:lnTo>
                    <a:lnTo>
                      <a:pt x="2622" y="966"/>
                    </a:lnTo>
                    <a:lnTo>
                      <a:pt x="2622" y="966"/>
                    </a:lnTo>
                    <a:lnTo>
                      <a:pt x="2622" y="960"/>
                    </a:lnTo>
                    <a:lnTo>
                      <a:pt x="2622" y="960"/>
                    </a:lnTo>
                    <a:lnTo>
                      <a:pt x="2628" y="954"/>
                    </a:lnTo>
                    <a:lnTo>
                      <a:pt x="2628" y="954"/>
                    </a:lnTo>
                    <a:lnTo>
                      <a:pt x="2628" y="954"/>
                    </a:lnTo>
                    <a:lnTo>
                      <a:pt x="2628" y="954"/>
                    </a:lnTo>
                    <a:lnTo>
                      <a:pt x="2628" y="948"/>
                    </a:lnTo>
                    <a:lnTo>
                      <a:pt x="2628" y="948"/>
                    </a:lnTo>
                    <a:lnTo>
                      <a:pt x="2634" y="948"/>
                    </a:lnTo>
                    <a:lnTo>
                      <a:pt x="2634" y="948"/>
                    </a:lnTo>
                    <a:lnTo>
                      <a:pt x="2634" y="954"/>
                    </a:lnTo>
                    <a:lnTo>
                      <a:pt x="2634" y="954"/>
                    </a:lnTo>
                    <a:lnTo>
                      <a:pt x="2634" y="954"/>
                    </a:lnTo>
                    <a:lnTo>
                      <a:pt x="2634" y="954"/>
                    </a:lnTo>
                    <a:lnTo>
                      <a:pt x="2640" y="960"/>
                    </a:lnTo>
                    <a:lnTo>
                      <a:pt x="2640" y="960"/>
                    </a:lnTo>
                    <a:lnTo>
                      <a:pt x="2640" y="966"/>
                    </a:lnTo>
                    <a:lnTo>
                      <a:pt x="2640" y="966"/>
                    </a:lnTo>
                    <a:lnTo>
                      <a:pt x="2640" y="972"/>
                    </a:lnTo>
                    <a:lnTo>
                      <a:pt x="2640" y="972"/>
                    </a:lnTo>
                    <a:lnTo>
                      <a:pt x="2640" y="972"/>
                    </a:lnTo>
                    <a:lnTo>
                      <a:pt x="2646" y="978"/>
                    </a:lnTo>
                    <a:lnTo>
                      <a:pt x="2646" y="978"/>
                    </a:lnTo>
                    <a:lnTo>
                      <a:pt x="2646" y="984"/>
                    </a:lnTo>
                    <a:lnTo>
                      <a:pt x="2646" y="984"/>
                    </a:lnTo>
                    <a:lnTo>
                      <a:pt x="2646" y="990"/>
                    </a:lnTo>
                    <a:lnTo>
                      <a:pt x="2646" y="990"/>
                    </a:lnTo>
                    <a:lnTo>
                      <a:pt x="2652" y="990"/>
                    </a:lnTo>
                    <a:lnTo>
                      <a:pt x="2652" y="996"/>
                    </a:lnTo>
                    <a:lnTo>
                      <a:pt x="2652" y="996"/>
                    </a:lnTo>
                    <a:lnTo>
                      <a:pt x="2652" y="1002"/>
                    </a:lnTo>
                    <a:lnTo>
                      <a:pt x="2652" y="1002"/>
                    </a:lnTo>
                    <a:lnTo>
                      <a:pt x="2652" y="1002"/>
                    </a:lnTo>
                    <a:lnTo>
                      <a:pt x="2658" y="1008"/>
                    </a:lnTo>
                    <a:lnTo>
                      <a:pt x="2658" y="1008"/>
                    </a:lnTo>
                    <a:lnTo>
                      <a:pt x="2658" y="1008"/>
                    </a:lnTo>
                    <a:lnTo>
                      <a:pt x="2712" y="1002"/>
                    </a:lnTo>
                    <a:lnTo>
                      <a:pt x="2712" y="1002"/>
                    </a:lnTo>
                    <a:lnTo>
                      <a:pt x="2712" y="1002"/>
                    </a:lnTo>
                    <a:lnTo>
                      <a:pt x="2712" y="1002"/>
                    </a:lnTo>
                    <a:lnTo>
                      <a:pt x="2712" y="996"/>
                    </a:lnTo>
                    <a:lnTo>
                      <a:pt x="2712" y="996"/>
                    </a:lnTo>
                    <a:lnTo>
                      <a:pt x="2712" y="990"/>
                    </a:lnTo>
                    <a:lnTo>
                      <a:pt x="2718" y="990"/>
                    </a:lnTo>
                    <a:lnTo>
                      <a:pt x="2718" y="984"/>
                    </a:lnTo>
                    <a:lnTo>
                      <a:pt x="2718" y="984"/>
                    </a:lnTo>
                    <a:lnTo>
                      <a:pt x="2718" y="978"/>
                    </a:lnTo>
                    <a:lnTo>
                      <a:pt x="2718" y="978"/>
                    </a:lnTo>
                    <a:lnTo>
                      <a:pt x="2718" y="972"/>
                    </a:lnTo>
                    <a:lnTo>
                      <a:pt x="2718" y="972"/>
                    </a:lnTo>
                    <a:lnTo>
                      <a:pt x="2718" y="972"/>
                    </a:lnTo>
                    <a:lnTo>
                      <a:pt x="2724" y="972"/>
                    </a:lnTo>
                    <a:lnTo>
                      <a:pt x="2724" y="966"/>
                    </a:lnTo>
                    <a:lnTo>
                      <a:pt x="2724" y="960"/>
                    </a:lnTo>
                    <a:lnTo>
                      <a:pt x="2724" y="960"/>
                    </a:lnTo>
                    <a:lnTo>
                      <a:pt x="2724" y="960"/>
                    </a:lnTo>
                    <a:lnTo>
                      <a:pt x="2730" y="954"/>
                    </a:lnTo>
                    <a:lnTo>
                      <a:pt x="2730" y="954"/>
                    </a:lnTo>
                    <a:lnTo>
                      <a:pt x="2730" y="954"/>
                    </a:lnTo>
                    <a:lnTo>
                      <a:pt x="2730" y="948"/>
                    </a:lnTo>
                    <a:lnTo>
                      <a:pt x="2730" y="948"/>
                    </a:lnTo>
                    <a:lnTo>
                      <a:pt x="2730" y="948"/>
                    </a:lnTo>
                    <a:lnTo>
                      <a:pt x="2736" y="948"/>
                    </a:lnTo>
                    <a:lnTo>
                      <a:pt x="2736" y="948"/>
                    </a:lnTo>
                    <a:lnTo>
                      <a:pt x="2736" y="948"/>
                    </a:lnTo>
                    <a:lnTo>
                      <a:pt x="2736" y="954"/>
                    </a:lnTo>
                    <a:lnTo>
                      <a:pt x="2736" y="954"/>
                    </a:lnTo>
                    <a:lnTo>
                      <a:pt x="2736" y="954"/>
                    </a:lnTo>
                    <a:lnTo>
                      <a:pt x="2742" y="960"/>
                    </a:lnTo>
                    <a:lnTo>
                      <a:pt x="2742" y="960"/>
                    </a:lnTo>
                    <a:lnTo>
                      <a:pt x="2742" y="960"/>
                    </a:lnTo>
                    <a:lnTo>
                      <a:pt x="2742" y="966"/>
                    </a:lnTo>
                    <a:lnTo>
                      <a:pt x="2742" y="972"/>
                    </a:lnTo>
                    <a:lnTo>
                      <a:pt x="2742" y="972"/>
                    </a:lnTo>
                    <a:lnTo>
                      <a:pt x="2742" y="972"/>
                    </a:lnTo>
                    <a:lnTo>
                      <a:pt x="2748" y="972"/>
                    </a:lnTo>
                    <a:lnTo>
                      <a:pt x="2748" y="978"/>
                    </a:lnTo>
                    <a:lnTo>
                      <a:pt x="2748" y="978"/>
                    </a:lnTo>
                    <a:lnTo>
                      <a:pt x="2748" y="984"/>
                    </a:lnTo>
                    <a:lnTo>
                      <a:pt x="2748" y="984"/>
                    </a:lnTo>
                    <a:lnTo>
                      <a:pt x="2748" y="990"/>
                    </a:lnTo>
                    <a:lnTo>
                      <a:pt x="2748" y="990"/>
                    </a:lnTo>
                    <a:lnTo>
                      <a:pt x="2754" y="996"/>
                    </a:lnTo>
                    <a:lnTo>
                      <a:pt x="2754" y="996"/>
                    </a:lnTo>
                    <a:lnTo>
                      <a:pt x="2754" y="1002"/>
                    </a:lnTo>
                    <a:lnTo>
                      <a:pt x="2754" y="1002"/>
                    </a:lnTo>
                    <a:lnTo>
                      <a:pt x="2754" y="1002"/>
                    </a:lnTo>
                    <a:lnTo>
                      <a:pt x="2754" y="1008"/>
                    </a:lnTo>
                    <a:lnTo>
                      <a:pt x="2760" y="1008"/>
                    </a:lnTo>
                    <a:lnTo>
                      <a:pt x="2760" y="1008"/>
                    </a:lnTo>
                    <a:lnTo>
                      <a:pt x="2814" y="1002"/>
                    </a:lnTo>
                    <a:lnTo>
                      <a:pt x="2814" y="1002"/>
                    </a:lnTo>
                    <a:lnTo>
                      <a:pt x="2814" y="1002"/>
                    </a:lnTo>
                    <a:lnTo>
                      <a:pt x="2814" y="1002"/>
                    </a:lnTo>
                    <a:lnTo>
                      <a:pt x="2814" y="996"/>
                    </a:lnTo>
                    <a:lnTo>
                      <a:pt x="2814" y="996"/>
                    </a:lnTo>
                    <a:lnTo>
                      <a:pt x="2814" y="990"/>
                    </a:lnTo>
                    <a:lnTo>
                      <a:pt x="2820" y="990"/>
                    </a:lnTo>
                    <a:lnTo>
                      <a:pt x="2820" y="984"/>
                    </a:lnTo>
                    <a:lnTo>
                      <a:pt x="2820" y="984"/>
                    </a:lnTo>
                    <a:lnTo>
                      <a:pt x="2820" y="984"/>
                    </a:lnTo>
                    <a:lnTo>
                      <a:pt x="2820" y="978"/>
                    </a:lnTo>
                    <a:lnTo>
                      <a:pt x="2820" y="978"/>
                    </a:lnTo>
                    <a:lnTo>
                      <a:pt x="2820" y="972"/>
                    </a:lnTo>
                    <a:lnTo>
                      <a:pt x="2820" y="972"/>
                    </a:lnTo>
                    <a:lnTo>
                      <a:pt x="2826" y="972"/>
                    </a:lnTo>
                    <a:lnTo>
                      <a:pt x="2826" y="966"/>
                    </a:lnTo>
                    <a:lnTo>
                      <a:pt x="2826" y="966"/>
                    </a:lnTo>
                    <a:lnTo>
                      <a:pt x="2826" y="960"/>
                    </a:lnTo>
                    <a:lnTo>
                      <a:pt x="2826" y="960"/>
                    </a:lnTo>
                    <a:lnTo>
                      <a:pt x="2826" y="954"/>
                    </a:lnTo>
                    <a:lnTo>
                      <a:pt x="2832" y="954"/>
                    </a:lnTo>
                    <a:lnTo>
                      <a:pt x="2832" y="954"/>
                    </a:lnTo>
                    <a:lnTo>
                      <a:pt x="2832" y="954"/>
                    </a:lnTo>
                    <a:lnTo>
                      <a:pt x="2832" y="948"/>
                    </a:lnTo>
                    <a:lnTo>
                      <a:pt x="2832" y="948"/>
                    </a:lnTo>
                    <a:lnTo>
                      <a:pt x="2832" y="948"/>
                    </a:lnTo>
                    <a:lnTo>
                      <a:pt x="2838" y="948"/>
                    </a:lnTo>
                    <a:lnTo>
                      <a:pt x="2838" y="954"/>
                    </a:lnTo>
                    <a:lnTo>
                      <a:pt x="2838" y="954"/>
                    </a:lnTo>
                    <a:lnTo>
                      <a:pt x="2838" y="954"/>
                    </a:lnTo>
                    <a:lnTo>
                      <a:pt x="2838" y="954"/>
                    </a:lnTo>
                    <a:lnTo>
                      <a:pt x="2838" y="960"/>
                    </a:lnTo>
                    <a:lnTo>
                      <a:pt x="2844" y="960"/>
                    </a:lnTo>
                    <a:lnTo>
                      <a:pt x="2844" y="966"/>
                    </a:lnTo>
                    <a:lnTo>
                      <a:pt x="2844" y="966"/>
                    </a:lnTo>
                    <a:lnTo>
                      <a:pt x="2844" y="972"/>
                    </a:lnTo>
                    <a:lnTo>
                      <a:pt x="2844" y="972"/>
                    </a:lnTo>
                    <a:lnTo>
                      <a:pt x="2844" y="972"/>
                    </a:lnTo>
                    <a:lnTo>
                      <a:pt x="2844" y="978"/>
                    </a:lnTo>
                    <a:lnTo>
                      <a:pt x="2850" y="978"/>
                    </a:lnTo>
                    <a:lnTo>
                      <a:pt x="2850" y="984"/>
                    </a:lnTo>
                    <a:lnTo>
                      <a:pt x="2850" y="984"/>
                    </a:lnTo>
                    <a:lnTo>
                      <a:pt x="2850" y="990"/>
                    </a:lnTo>
                    <a:lnTo>
                      <a:pt x="2850" y="990"/>
                    </a:lnTo>
                    <a:lnTo>
                      <a:pt x="2850" y="996"/>
                    </a:lnTo>
                    <a:lnTo>
                      <a:pt x="2856" y="996"/>
                    </a:lnTo>
                    <a:lnTo>
                      <a:pt x="2856" y="996"/>
                    </a:lnTo>
                    <a:lnTo>
                      <a:pt x="2856" y="1002"/>
                    </a:lnTo>
                    <a:lnTo>
                      <a:pt x="2856" y="1002"/>
                    </a:lnTo>
                    <a:lnTo>
                      <a:pt x="2856" y="1008"/>
                    </a:lnTo>
                    <a:lnTo>
                      <a:pt x="2856" y="1008"/>
                    </a:lnTo>
                    <a:lnTo>
                      <a:pt x="2862" y="1008"/>
                    </a:lnTo>
                    <a:lnTo>
                      <a:pt x="2862" y="1008"/>
                    </a:lnTo>
                    <a:lnTo>
                      <a:pt x="2910" y="1008"/>
                    </a:lnTo>
                    <a:lnTo>
                      <a:pt x="2910" y="1008"/>
                    </a:lnTo>
                    <a:lnTo>
                      <a:pt x="2916" y="1002"/>
                    </a:lnTo>
                    <a:lnTo>
                      <a:pt x="2916" y="1002"/>
                    </a:lnTo>
                    <a:lnTo>
                      <a:pt x="2916" y="996"/>
                    </a:lnTo>
                    <a:lnTo>
                      <a:pt x="2916" y="996"/>
                    </a:lnTo>
                    <a:lnTo>
                      <a:pt x="2916" y="990"/>
                    </a:lnTo>
                    <a:lnTo>
                      <a:pt x="2916" y="990"/>
                    </a:lnTo>
                    <a:lnTo>
                      <a:pt x="2922" y="990"/>
                    </a:lnTo>
                    <a:lnTo>
                      <a:pt x="2922" y="984"/>
                    </a:lnTo>
                    <a:lnTo>
                      <a:pt x="2922" y="984"/>
                    </a:lnTo>
                    <a:lnTo>
                      <a:pt x="2922" y="978"/>
                    </a:lnTo>
                    <a:lnTo>
                      <a:pt x="2922" y="978"/>
                    </a:lnTo>
                    <a:lnTo>
                      <a:pt x="2922" y="972"/>
                    </a:lnTo>
                    <a:lnTo>
                      <a:pt x="2922" y="972"/>
                    </a:lnTo>
                    <a:lnTo>
                      <a:pt x="2928" y="972"/>
                    </a:lnTo>
                    <a:lnTo>
                      <a:pt x="2928" y="966"/>
                    </a:lnTo>
                    <a:lnTo>
                      <a:pt x="2928" y="966"/>
                    </a:lnTo>
                    <a:lnTo>
                      <a:pt x="2928" y="960"/>
                    </a:lnTo>
                    <a:lnTo>
                      <a:pt x="2928" y="960"/>
                    </a:lnTo>
                    <a:lnTo>
                      <a:pt x="2928" y="954"/>
                    </a:lnTo>
                    <a:lnTo>
                      <a:pt x="2934" y="954"/>
                    </a:lnTo>
                    <a:lnTo>
                      <a:pt x="2934" y="954"/>
                    </a:lnTo>
                    <a:lnTo>
                      <a:pt x="2934" y="954"/>
                    </a:lnTo>
                    <a:lnTo>
                      <a:pt x="2934" y="948"/>
                    </a:lnTo>
                    <a:lnTo>
                      <a:pt x="2934" y="948"/>
                    </a:lnTo>
                    <a:lnTo>
                      <a:pt x="2934" y="948"/>
                    </a:lnTo>
                    <a:lnTo>
                      <a:pt x="2940" y="948"/>
                    </a:lnTo>
                    <a:lnTo>
                      <a:pt x="2940" y="954"/>
                    </a:lnTo>
                    <a:lnTo>
                      <a:pt x="2940" y="954"/>
                    </a:lnTo>
                    <a:lnTo>
                      <a:pt x="2940" y="954"/>
                    </a:lnTo>
                    <a:lnTo>
                      <a:pt x="2940" y="954"/>
                    </a:lnTo>
                    <a:lnTo>
                      <a:pt x="2940" y="960"/>
                    </a:lnTo>
                    <a:lnTo>
                      <a:pt x="2946" y="960"/>
                    </a:lnTo>
                    <a:lnTo>
                      <a:pt x="2946" y="966"/>
                    </a:lnTo>
                    <a:lnTo>
                      <a:pt x="2946" y="966"/>
                    </a:lnTo>
                    <a:lnTo>
                      <a:pt x="2946" y="972"/>
                    </a:lnTo>
                    <a:lnTo>
                      <a:pt x="2946" y="972"/>
                    </a:lnTo>
                    <a:lnTo>
                      <a:pt x="2946" y="972"/>
                    </a:lnTo>
                    <a:lnTo>
                      <a:pt x="2946" y="978"/>
                    </a:lnTo>
                    <a:lnTo>
                      <a:pt x="2952" y="978"/>
                    </a:lnTo>
                    <a:lnTo>
                      <a:pt x="2952" y="984"/>
                    </a:lnTo>
                    <a:lnTo>
                      <a:pt x="2952" y="984"/>
                    </a:lnTo>
                    <a:lnTo>
                      <a:pt x="2952" y="990"/>
                    </a:lnTo>
                    <a:lnTo>
                      <a:pt x="2952" y="990"/>
                    </a:lnTo>
                    <a:lnTo>
                      <a:pt x="2952" y="990"/>
                    </a:lnTo>
                    <a:lnTo>
                      <a:pt x="2958" y="996"/>
                    </a:lnTo>
                    <a:lnTo>
                      <a:pt x="2958" y="996"/>
                    </a:lnTo>
                    <a:lnTo>
                      <a:pt x="2958" y="1002"/>
                    </a:lnTo>
                    <a:lnTo>
                      <a:pt x="2958" y="1002"/>
                    </a:lnTo>
                    <a:lnTo>
                      <a:pt x="2958" y="1002"/>
                    </a:lnTo>
                    <a:lnTo>
                      <a:pt x="2958" y="1008"/>
                    </a:lnTo>
                    <a:lnTo>
                      <a:pt x="2958" y="1008"/>
                    </a:lnTo>
                    <a:lnTo>
                      <a:pt x="2958" y="1008"/>
                    </a:lnTo>
                    <a:lnTo>
                      <a:pt x="3012" y="1002"/>
                    </a:lnTo>
                    <a:lnTo>
                      <a:pt x="3012" y="1002"/>
                    </a:lnTo>
                    <a:lnTo>
                      <a:pt x="3018" y="1002"/>
                    </a:lnTo>
                    <a:lnTo>
                      <a:pt x="3018" y="1002"/>
                    </a:lnTo>
                    <a:lnTo>
                      <a:pt x="3018" y="996"/>
                    </a:lnTo>
                    <a:lnTo>
                      <a:pt x="3018" y="996"/>
                    </a:lnTo>
                    <a:lnTo>
                      <a:pt x="3018" y="990"/>
                    </a:lnTo>
                    <a:lnTo>
                      <a:pt x="3018" y="990"/>
                    </a:lnTo>
                    <a:lnTo>
                      <a:pt x="3024" y="984"/>
                    </a:lnTo>
                    <a:lnTo>
                      <a:pt x="3024" y="984"/>
                    </a:lnTo>
                    <a:lnTo>
                      <a:pt x="3024" y="978"/>
                    </a:lnTo>
                    <a:lnTo>
                      <a:pt x="3024" y="978"/>
                    </a:lnTo>
                    <a:lnTo>
                      <a:pt x="3024" y="972"/>
                    </a:lnTo>
                    <a:lnTo>
                      <a:pt x="3024" y="972"/>
                    </a:lnTo>
                    <a:lnTo>
                      <a:pt x="3024" y="972"/>
                    </a:lnTo>
                    <a:lnTo>
                      <a:pt x="3024" y="972"/>
                    </a:lnTo>
                    <a:lnTo>
                      <a:pt x="3030" y="966"/>
                    </a:lnTo>
                    <a:lnTo>
                      <a:pt x="3030" y="966"/>
                    </a:lnTo>
                    <a:lnTo>
                      <a:pt x="3030" y="960"/>
                    </a:lnTo>
                    <a:lnTo>
                      <a:pt x="3030" y="960"/>
                    </a:lnTo>
                    <a:lnTo>
                      <a:pt x="3030" y="954"/>
                    </a:lnTo>
                    <a:lnTo>
                      <a:pt x="3036" y="954"/>
                    </a:lnTo>
                    <a:lnTo>
                      <a:pt x="3036" y="954"/>
                    </a:lnTo>
                    <a:lnTo>
                      <a:pt x="3036" y="948"/>
                    </a:lnTo>
                    <a:lnTo>
                      <a:pt x="3036" y="948"/>
                    </a:lnTo>
                    <a:lnTo>
                      <a:pt x="3036" y="948"/>
                    </a:lnTo>
                    <a:lnTo>
                      <a:pt x="3036" y="948"/>
                    </a:lnTo>
                    <a:lnTo>
                      <a:pt x="3042" y="948"/>
                    </a:lnTo>
                    <a:lnTo>
                      <a:pt x="3042" y="948"/>
                    </a:lnTo>
                    <a:lnTo>
                      <a:pt x="3042" y="954"/>
                    </a:lnTo>
                    <a:lnTo>
                      <a:pt x="3042" y="954"/>
                    </a:lnTo>
                    <a:lnTo>
                      <a:pt x="3042" y="954"/>
                    </a:lnTo>
                    <a:lnTo>
                      <a:pt x="3042" y="960"/>
                    </a:lnTo>
                    <a:lnTo>
                      <a:pt x="3048" y="960"/>
                    </a:lnTo>
                    <a:lnTo>
                      <a:pt x="3048" y="966"/>
                    </a:lnTo>
                    <a:lnTo>
                      <a:pt x="3048" y="966"/>
                    </a:lnTo>
                    <a:lnTo>
                      <a:pt x="3048" y="972"/>
                    </a:lnTo>
                    <a:lnTo>
                      <a:pt x="3048" y="972"/>
                    </a:lnTo>
                    <a:lnTo>
                      <a:pt x="3048" y="972"/>
                    </a:lnTo>
                    <a:lnTo>
                      <a:pt x="3048" y="972"/>
                    </a:lnTo>
                    <a:lnTo>
                      <a:pt x="3054" y="978"/>
                    </a:lnTo>
                    <a:lnTo>
                      <a:pt x="3054" y="978"/>
                    </a:lnTo>
                    <a:lnTo>
                      <a:pt x="3054" y="984"/>
                    </a:lnTo>
                    <a:lnTo>
                      <a:pt x="3054" y="984"/>
                    </a:lnTo>
                    <a:lnTo>
                      <a:pt x="3054" y="990"/>
                    </a:lnTo>
                    <a:lnTo>
                      <a:pt x="3054" y="990"/>
                    </a:lnTo>
                    <a:lnTo>
                      <a:pt x="3054" y="996"/>
                    </a:lnTo>
                    <a:lnTo>
                      <a:pt x="3060" y="996"/>
                    </a:lnTo>
                    <a:lnTo>
                      <a:pt x="3060" y="1002"/>
                    </a:lnTo>
                    <a:lnTo>
                      <a:pt x="3060" y="1002"/>
                    </a:lnTo>
                    <a:lnTo>
                      <a:pt x="3060" y="1002"/>
                    </a:lnTo>
                    <a:lnTo>
                      <a:pt x="3060" y="1008"/>
                    </a:lnTo>
                    <a:lnTo>
                      <a:pt x="3060" y="1008"/>
                    </a:lnTo>
                    <a:lnTo>
                      <a:pt x="3060" y="1008"/>
                    </a:lnTo>
                    <a:lnTo>
                      <a:pt x="3114" y="1008"/>
                    </a:lnTo>
                    <a:lnTo>
                      <a:pt x="3114" y="1008"/>
                    </a:lnTo>
                    <a:lnTo>
                      <a:pt x="3120" y="1002"/>
                    </a:lnTo>
                    <a:lnTo>
                      <a:pt x="3120" y="1002"/>
                    </a:lnTo>
                    <a:lnTo>
                      <a:pt x="3120" y="996"/>
                    </a:lnTo>
                    <a:lnTo>
                      <a:pt x="3120" y="996"/>
                    </a:lnTo>
                    <a:lnTo>
                      <a:pt x="3120" y="996"/>
                    </a:lnTo>
                    <a:lnTo>
                      <a:pt x="3120" y="990"/>
                    </a:lnTo>
                    <a:lnTo>
                      <a:pt x="3120" y="990"/>
                    </a:lnTo>
                    <a:lnTo>
                      <a:pt x="3126" y="984"/>
                    </a:lnTo>
                    <a:lnTo>
                      <a:pt x="3126" y="984"/>
                    </a:lnTo>
                    <a:lnTo>
                      <a:pt x="3126" y="978"/>
                    </a:lnTo>
                    <a:lnTo>
                      <a:pt x="3126" y="978"/>
                    </a:lnTo>
                    <a:lnTo>
                      <a:pt x="3126" y="972"/>
                    </a:lnTo>
                    <a:lnTo>
                      <a:pt x="3126" y="972"/>
                    </a:lnTo>
                    <a:lnTo>
                      <a:pt x="3126" y="972"/>
                    </a:lnTo>
                    <a:lnTo>
                      <a:pt x="3132" y="966"/>
                    </a:lnTo>
                    <a:lnTo>
                      <a:pt x="3132" y="966"/>
                    </a:lnTo>
                    <a:lnTo>
                      <a:pt x="3132" y="960"/>
                    </a:lnTo>
                    <a:lnTo>
                      <a:pt x="3132" y="960"/>
                    </a:lnTo>
                    <a:lnTo>
                      <a:pt x="3132" y="954"/>
                    </a:lnTo>
                    <a:lnTo>
                      <a:pt x="3132" y="954"/>
                    </a:lnTo>
                    <a:lnTo>
                      <a:pt x="3138" y="954"/>
                    </a:lnTo>
                    <a:lnTo>
                      <a:pt x="3138" y="954"/>
                    </a:lnTo>
                    <a:lnTo>
                      <a:pt x="3138" y="954"/>
                    </a:lnTo>
                    <a:lnTo>
                      <a:pt x="3138" y="948"/>
                    </a:lnTo>
                    <a:lnTo>
                      <a:pt x="3138" y="948"/>
                    </a:lnTo>
                    <a:lnTo>
                      <a:pt x="3138" y="954"/>
                    </a:lnTo>
                    <a:lnTo>
                      <a:pt x="3144" y="954"/>
                    </a:lnTo>
                    <a:lnTo>
                      <a:pt x="3144" y="954"/>
                    </a:lnTo>
                    <a:lnTo>
                      <a:pt x="3144" y="954"/>
                    </a:lnTo>
                    <a:lnTo>
                      <a:pt x="3144" y="954"/>
                    </a:lnTo>
                    <a:lnTo>
                      <a:pt x="3144" y="960"/>
                    </a:lnTo>
                    <a:lnTo>
                      <a:pt x="3144" y="960"/>
                    </a:lnTo>
                    <a:lnTo>
                      <a:pt x="3150" y="966"/>
                    </a:lnTo>
                    <a:lnTo>
                      <a:pt x="3150" y="966"/>
                    </a:lnTo>
                    <a:lnTo>
                      <a:pt x="3150" y="972"/>
                    </a:lnTo>
                    <a:lnTo>
                      <a:pt x="3150" y="972"/>
                    </a:lnTo>
                    <a:lnTo>
                      <a:pt x="3150" y="972"/>
                    </a:lnTo>
                    <a:lnTo>
                      <a:pt x="3150" y="978"/>
                    </a:lnTo>
                    <a:lnTo>
                      <a:pt x="3150" y="978"/>
                    </a:lnTo>
                    <a:lnTo>
                      <a:pt x="3156" y="984"/>
                    </a:lnTo>
                    <a:lnTo>
                      <a:pt x="3156" y="984"/>
                    </a:lnTo>
                    <a:lnTo>
                      <a:pt x="3156" y="990"/>
                    </a:lnTo>
                    <a:lnTo>
                      <a:pt x="3156" y="990"/>
                    </a:lnTo>
                    <a:lnTo>
                      <a:pt x="3156" y="996"/>
                    </a:lnTo>
                    <a:lnTo>
                      <a:pt x="3156" y="996"/>
                    </a:lnTo>
                    <a:lnTo>
                      <a:pt x="3162" y="996"/>
                    </a:lnTo>
                    <a:lnTo>
                      <a:pt x="3162" y="1002"/>
                    </a:lnTo>
                    <a:lnTo>
                      <a:pt x="3162" y="1002"/>
                    </a:lnTo>
                    <a:lnTo>
                      <a:pt x="3162" y="1008"/>
                    </a:lnTo>
                    <a:lnTo>
                      <a:pt x="3162" y="1008"/>
                    </a:lnTo>
                    <a:lnTo>
                      <a:pt x="3162" y="1008"/>
                    </a:lnTo>
                    <a:lnTo>
                      <a:pt x="3162" y="1008"/>
                    </a:lnTo>
                    <a:lnTo>
                      <a:pt x="3216" y="1008"/>
                    </a:lnTo>
                    <a:lnTo>
                      <a:pt x="3216" y="1008"/>
                    </a:lnTo>
                    <a:lnTo>
                      <a:pt x="3216" y="1002"/>
                    </a:lnTo>
                    <a:lnTo>
                      <a:pt x="3222" y="1002"/>
                    </a:lnTo>
                    <a:lnTo>
                      <a:pt x="3222" y="996"/>
                    </a:lnTo>
                    <a:lnTo>
                      <a:pt x="3222" y="996"/>
                    </a:lnTo>
                    <a:lnTo>
                      <a:pt x="3222" y="990"/>
                    </a:lnTo>
                    <a:lnTo>
                      <a:pt x="3222" y="990"/>
                    </a:lnTo>
                    <a:lnTo>
                      <a:pt x="3222" y="990"/>
                    </a:lnTo>
                    <a:lnTo>
                      <a:pt x="3228" y="984"/>
                    </a:lnTo>
                    <a:lnTo>
                      <a:pt x="3228" y="984"/>
                    </a:lnTo>
                    <a:lnTo>
                      <a:pt x="3228" y="978"/>
                    </a:lnTo>
                    <a:lnTo>
                      <a:pt x="3228" y="978"/>
                    </a:lnTo>
                    <a:lnTo>
                      <a:pt x="3228" y="972"/>
                    </a:lnTo>
                    <a:lnTo>
                      <a:pt x="3228" y="972"/>
                    </a:lnTo>
                    <a:lnTo>
                      <a:pt x="3228" y="972"/>
                    </a:lnTo>
                    <a:lnTo>
                      <a:pt x="3234" y="966"/>
                    </a:lnTo>
                    <a:lnTo>
                      <a:pt x="3234" y="966"/>
                    </a:lnTo>
                    <a:lnTo>
                      <a:pt x="3234" y="960"/>
                    </a:lnTo>
                    <a:lnTo>
                      <a:pt x="3234" y="960"/>
                    </a:lnTo>
                    <a:lnTo>
                      <a:pt x="3234" y="954"/>
                    </a:lnTo>
                    <a:lnTo>
                      <a:pt x="3234" y="954"/>
                    </a:lnTo>
                    <a:lnTo>
                      <a:pt x="3240" y="954"/>
                    </a:lnTo>
                    <a:lnTo>
                      <a:pt x="3240" y="954"/>
                    </a:lnTo>
                    <a:lnTo>
                      <a:pt x="3240" y="948"/>
                    </a:lnTo>
                    <a:lnTo>
                      <a:pt x="3240" y="948"/>
                    </a:lnTo>
                    <a:lnTo>
                      <a:pt x="3240" y="948"/>
                    </a:lnTo>
                    <a:lnTo>
                      <a:pt x="3240" y="948"/>
                    </a:lnTo>
                    <a:lnTo>
                      <a:pt x="3246" y="954"/>
                    </a:lnTo>
                    <a:lnTo>
                      <a:pt x="3246" y="954"/>
                    </a:lnTo>
                    <a:lnTo>
                      <a:pt x="3246" y="954"/>
                    </a:lnTo>
                    <a:lnTo>
                      <a:pt x="3246" y="954"/>
                    </a:lnTo>
                    <a:lnTo>
                      <a:pt x="3246" y="960"/>
                    </a:lnTo>
                    <a:lnTo>
                      <a:pt x="3246" y="960"/>
                    </a:lnTo>
                    <a:lnTo>
                      <a:pt x="3252" y="966"/>
                    </a:lnTo>
                    <a:lnTo>
                      <a:pt x="3252" y="966"/>
                    </a:lnTo>
                    <a:lnTo>
                      <a:pt x="3252" y="972"/>
                    </a:lnTo>
                    <a:lnTo>
                      <a:pt x="3252" y="972"/>
                    </a:lnTo>
                    <a:lnTo>
                      <a:pt x="3252" y="972"/>
                    </a:lnTo>
                    <a:lnTo>
                      <a:pt x="3252" y="978"/>
                    </a:lnTo>
                    <a:lnTo>
                      <a:pt x="3252" y="978"/>
                    </a:lnTo>
                    <a:lnTo>
                      <a:pt x="3258" y="984"/>
                    </a:lnTo>
                    <a:lnTo>
                      <a:pt x="3258" y="984"/>
                    </a:lnTo>
                    <a:lnTo>
                      <a:pt x="3258" y="990"/>
                    </a:lnTo>
                    <a:lnTo>
                      <a:pt x="3258" y="990"/>
                    </a:lnTo>
                    <a:lnTo>
                      <a:pt x="3258" y="990"/>
                    </a:lnTo>
                    <a:lnTo>
                      <a:pt x="3258" y="996"/>
                    </a:lnTo>
                    <a:lnTo>
                      <a:pt x="3264" y="996"/>
                    </a:lnTo>
                    <a:lnTo>
                      <a:pt x="3264" y="1002"/>
                    </a:lnTo>
                    <a:lnTo>
                      <a:pt x="3264" y="1002"/>
                    </a:lnTo>
                    <a:lnTo>
                      <a:pt x="3264" y="1002"/>
                    </a:lnTo>
                    <a:lnTo>
                      <a:pt x="3264" y="1008"/>
                    </a:lnTo>
                    <a:lnTo>
                      <a:pt x="3264" y="1008"/>
                    </a:lnTo>
                    <a:lnTo>
                      <a:pt x="3264" y="1008"/>
                    </a:lnTo>
                    <a:lnTo>
                      <a:pt x="3318" y="1002"/>
                    </a:lnTo>
                    <a:lnTo>
                      <a:pt x="3318" y="1002"/>
                    </a:lnTo>
                    <a:lnTo>
                      <a:pt x="3318" y="1002"/>
                    </a:lnTo>
                    <a:lnTo>
                      <a:pt x="3324" y="1002"/>
                    </a:lnTo>
                    <a:lnTo>
                      <a:pt x="3324" y="996"/>
                    </a:lnTo>
                    <a:lnTo>
                      <a:pt x="3324" y="996"/>
                    </a:lnTo>
                    <a:lnTo>
                      <a:pt x="3324" y="990"/>
                    </a:lnTo>
                    <a:lnTo>
                      <a:pt x="3324" y="990"/>
                    </a:lnTo>
                    <a:lnTo>
                      <a:pt x="3324" y="984"/>
                    </a:lnTo>
                    <a:lnTo>
                      <a:pt x="3330" y="984"/>
                    </a:lnTo>
                    <a:lnTo>
                      <a:pt x="3330" y="978"/>
                    </a:lnTo>
                    <a:lnTo>
                      <a:pt x="3330" y="978"/>
                    </a:lnTo>
                    <a:lnTo>
                      <a:pt x="3330" y="972"/>
                    </a:lnTo>
                    <a:lnTo>
                      <a:pt x="3330" y="972"/>
                    </a:lnTo>
                    <a:lnTo>
                      <a:pt x="3330" y="972"/>
                    </a:lnTo>
                    <a:lnTo>
                      <a:pt x="3330" y="972"/>
                    </a:lnTo>
                    <a:lnTo>
                      <a:pt x="3330" y="966"/>
                    </a:lnTo>
                    <a:lnTo>
                      <a:pt x="3336" y="966"/>
                    </a:lnTo>
                    <a:lnTo>
                      <a:pt x="3336" y="960"/>
                    </a:lnTo>
                    <a:lnTo>
                      <a:pt x="3336" y="960"/>
                    </a:lnTo>
                    <a:lnTo>
                      <a:pt x="3336" y="954"/>
                    </a:lnTo>
                    <a:lnTo>
                      <a:pt x="3336" y="954"/>
                    </a:lnTo>
                    <a:lnTo>
                      <a:pt x="3336" y="954"/>
                    </a:lnTo>
                    <a:lnTo>
                      <a:pt x="3342" y="954"/>
                    </a:lnTo>
                    <a:lnTo>
                      <a:pt x="3342" y="948"/>
                    </a:lnTo>
                    <a:lnTo>
                      <a:pt x="3342" y="948"/>
                    </a:lnTo>
                    <a:lnTo>
                      <a:pt x="3342" y="948"/>
                    </a:lnTo>
                    <a:lnTo>
                      <a:pt x="3342" y="948"/>
                    </a:lnTo>
                    <a:lnTo>
                      <a:pt x="3348" y="954"/>
                    </a:lnTo>
                    <a:lnTo>
                      <a:pt x="3348" y="954"/>
                    </a:lnTo>
                    <a:lnTo>
                      <a:pt x="3348" y="954"/>
                    </a:lnTo>
                    <a:lnTo>
                      <a:pt x="3348" y="954"/>
                    </a:lnTo>
                    <a:lnTo>
                      <a:pt x="3348" y="960"/>
                    </a:lnTo>
                    <a:lnTo>
                      <a:pt x="3348" y="960"/>
                    </a:lnTo>
                    <a:lnTo>
                      <a:pt x="3354" y="966"/>
                    </a:lnTo>
                    <a:lnTo>
                      <a:pt x="3354" y="966"/>
                    </a:lnTo>
                    <a:lnTo>
                      <a:pt x="3354" y="972"/>
                    </a:lnTo>
                    <a:lnTo>
                      <a:pt x="3354" y="972"/>
                    </a:lnTo>
                    <a:lnTo>
                      <a:pt x="3354" y="972"/>
                    </a:lnTo>
                    <a:lnTo>
                      <a:pt x="3354" y="978"/>
                    </a:lnTo>
                    <a:lnTo>
                      <a:pt x="3354" y="978"/>
                    </a:lnTo>
                    <a:lnTo>
                      <a:pt x="3354" y="984"/>
                    </a:lnTo>
                    <a:lnTo>
                      <a:pt x="3360" y="984"/>
                    </a:lnTo>
                    <a:lnTo>
                      <a:pt x="3360" y="990"/>
                    </a:lnTo>
                    <a:lnTo>
                      <a:pt x="3360" y="990"/>
                    </a:lnTo>
                    <a:lnTo>
                      <a:pt x="3360" y="990"/>
                    </a:lnTo>
                    <a:lnTo>
                      <a:pt x="3360" y="996"/>
                    </a:lnTo>
                    <a:lnTo>
                      <a:pt x="3360" y="996"/>
                    </a:lnTo>
                    <a:lnTo>
                      <a:pt x="3366" y="1002"/>
                    </a:lnTo>
                    <a:lnTo>
                      <a:pt x="3366" y="1002"/>
                    </a:lnTo>
                    <a:lnTo>
                      <a:pt x="3366" y="1008"/>
                    </a:lnTo>
                    <a:lnTo>
                      <a:pt x="3366" y="1008"/>
                    </a:lnTo>
                    <a:lnTo>
                      <a:pt x="3366" y="1008"/>
                    </a:lnTo>
                    <a:lnTo>
                      <a:pt x="3366" y="1008"/>
                    </a:lnTo>
                    <a:lnTo>
                      <a:pt x="3420" y="1008"/>
                    </a:lnTo>
                    <a:lnTo>
                      <a:pt x="3420" y="1008"/>
                    </a:lnTo>
                    <a:lnTo>
                      <a:pt x="3420" y="1002"/>
                    </a:lnTo>
                    <a:lnTo>
                      <a:pt x="3426" y="1002"/>
                    </a:lnTo>
                    <a:lnTo>
                      <a:pt x="3426" y="996"/>
                    </a:lnTo>
                    <a:lnTo>
                      <a:pt x="3426" y="996"/>
                    </a:lnTo>
                    <a:lnTo>
                      <a:pt x="3426" y="996"/>
                    </a:lnTo>
                    <a:lnTo>
                      <a:pt x="3426" y="990"/>
                    </a:lnTo>
                    <a:lnTo>
                      <a:pt x="3426" y="990"/>
                    </a:lnTo>
                    <a:lnTo>
                      <a:pt x="3426" y="984"/>
                    </a:lnTo>
                    <a:lnTo>
                      <a:pt x="3432" y="984"/>
                    </a:lnTo>
                    <a:lnTo>
                      <a:pt x="3432" y="978"/>
                    </a:lnTo>
                    <a:lnTo>
                      <a:pt x="3432" y="978"/>
                    </a:lnTo>
                    <a:lnTo>
                      <a:pt x="3432" y="972"/>
                    </a:lnTo>
                    <a:lnTo>
                      <a:pt x="3432" y="972"/>
                    </a:lnTo>
                    <a:lnTo>
                      <a:pt x="3432" y="972"/>
                    </a:lnTo>
                    <a:lnTo>
                      <a:pt x="3432" y="966"/>
                    </a:lnTo>
                    <a:lnTo>
                      <a:pt x="3438" y="966"/>
                    </a:lnTo>
                    <a:lnTo>
                      <a:pt x="3438" y="960"/>
                    </a:lnTo>
                    <a:lnTo>
                      <a:pt x="3438" y="960"/>
                    </a:lnTo>
                    <a:lnTo>
                      <a:pt x="3438" y="960"/>
                    </a:lnTo>
                    <a:lnTo>
                      <a:pt x="3438" y="954"/>
                    </a:lnTo>
                    <a:lnTo>
                      <a:pt x="3438" y="954"/>
                    </a:lnTo>
                    <a:lnTo>
                      <a:pt x="3444" y="954"/>
                    </a:lnTo>
                    <a:lnTo>
                      <a:pt x="3444" y="954"/>
                    </a:lnTo>
                    <a:lnTo>
                      <a:pt x="3444" y="954"/>
                    </a:lnTo>
                    <a:lnTo>
                      <a:pt x="3444" y="954"/>
                    </a:lnTo>
                    <a:lnTo>
                      <a:pt x="3444" y="954"/>
                    </a:lnTo>
                    <a:lnTo>
                      <a:pt x="3444" y="954"/>
                    </a:lnTo>
                    <a:lnTo>
                      <a:pt x="3450" y="954"/>
                    </a:lnTo>
                    <a:lnTo>
                      <a:pt x="3450" y="954"/>
                    </a:lnTo>
                    <a:lnTo>
                      <a:pt x="3450" y="960"/>
                    </a:lnTo>
                    <a:lnTo>
                      <a:pt x="3450" y="960"/>
                    </a:lnTo>
                    <a:lnTo>
                      <a:pt x="3450" y="960"/>
                    </a:lnTo>
                    <a:lnTo>
                      <a:pt x="3450" y="966"/>
                    </a:lnTo>
                    <a:lnTo>
                      <a:pt x="3456" y="966"/>
                    </a:lnTo>
                    <a:lnTo>
                      <a:pt x="3456" y="972"/>
                    </a:lnTo>
                    <a:lnTo>
                      <a:pt x="3456" y="972"/>
                    </a:lnTo>
                    <a:lnTo>
                      <a:pt x="3456" y="972"/>
                    </a:lnTo>
                    <a:lnTo>
                      <a:pt x="3456" y="978"/>
                    </a:lnTo>
                    <a:lnTo>
                      <a:pt x="3456" y="978"/>
                    </a:lnTo>
                    <a:lnTo>
                      <a:pt x="3456" y="984"/>
                    </a:lnTo>
                    <a:lnTo>
                      <a:pt x="3462" y="984"/>
                    </a:lnTo>
                    <a:lnTo>
                      <a:pt x="3462" y="990"/>
                    </a:lnTo>
                    <a:lnTo>
                      <a:pt x="3462" y="990"/>
                    </a:lnTo>
                    <a:lnTo>
                      <a:pt x="3462" y="996"/>
                    </a:lnTo>
                    <a:lnTo>
                      <a:pt x="3462" y="996"/>
                    </a:lnTo>
                    <a:lnTo>
                      <a:pt x="3462" y="996"/>
                    </a:lnTo>
                    <a:lnTo>
                      <a:pt x="3468" y="1002"/>
                    </a:lnTo>
                    <a:lnTo>
                      <a:pt x="3468" y="1002"/>
                    </a:lnTo>
                    <a:lnTo>
                      <a:pt x="3468" y="1008"/>
                    </a:lnTo>
                    <a:lnTo>
                      <a:pt x="3468" y="1008"/>
                    </a:lnTo>
                    <a:lnTo>
                      <a:pt x="3468" y="1008"/>
                    </a:lnTo>
                    <a:lnTo>
                      <a:pt x="3468" y="1008"/>
                    </a:lnTo>
                    <a:lnTo>
                      <a:pt x="3522" y="1002"/>
                    </a:lnTo>
                    <a:lnTo>
                      <a:pt x="3522" y="1002"/>
                    </a:lnTo>
                    <a:lnTo>
                      <a:pt x="3522" y="1002"/>
                    </a:lnTo>
                    <a:lnTo>
                      <a:pt x="3522" y="1002"/>
                    </a:lnTo>
                    <a:lnTo>
                      <a:pt x="3528" y="996"/>
                    </a:lnTo>
                    <a:lnTo>
                      <a:pt x="3528" y="996"/>
                    </a:lnTo>
                    <a:lnTo>
                      <a:pt x="3528" y="990"/>
                    </a:lnTo>
                    <a:lnTo>
                      <a:pt x="3528" y="990"/>
                    </a:lnTo>
                    <a:lnTo>
                      <a:pt x="3528" y="984"/>
                    </a:lnTo>
                    <a:lnTo>
                      <a:pt x="3528" y="984"/>
                    </a:lnTo>
                    <a:lnTo>
                      <a:pt x="3534" y="978"/>
                    </a:lnTo>
                    <a:lnTo>
                      <a:pt x="3534" y="978"/>
                    </a:lnTo>
                    <a:lnTo>
                      <a:pt x="3534" y="978"/>
                    </a:lnTo>
                    <a:lnTo>
                      <a:pt x="3534" y="972"/>
                    </a:lnTo>
                    <a:lnTo>
                      <a:pt x="3534" y="972"/>
                    </a:lnTo>
                    <a:lnTo>
                      <a:pt x="3534" y="972"/>
                    </a:lnTo>
                    <a:lnTo>
                      <a:pt x="3534" y="966"/>
                    </a:lnTo>
                    <a:lnTo>
                      <a:pt x="3540" y="966"/>
                    </a:lnTo>
                    <a:lnTo>
                      <a:pt x="3540" y="960"/>
                    </a:lnTo>
                    <a:lnTo>
                      <a:pt x="3540" y="960"/>
                    </a:lnTo>
                    <a:lnTo>
                      <a:pt x="3540" y="954"/>
                    </a:lnTo>
                    <a:lnTo>
                      <a:pt x="3540" y="954"/>
                    </a:lnTo>
                    <a:lnTo>
                      <a:pt x="3540" y="954"/>
                    </a:lnTo>
                    <a:lnTo>
                      <a:pt x="3546" y="948"/>
                    </a:lnTo>
                    <a:lnTo>
                      <a:pt x="3546" y="948"/>
                    </a:lnTo>
                    <a:lnTo>
                      <a:pt x="3546" y="948"/>
                    </a:lnTo>
                    <a:lnTo>
                      <a:pt x="3546" y="948"/>
                    </a:lnTo>
                    <a:lnTo>
                      <a:pt x="3546" y="948"/>
                    </a:lnTo>
                    <a:lnTo>
                      <a:pt x="3546" y="948"/>
                    </a:lnTo>
                    <a:lnTo>
                      <a:pt x="3552" y="954"/>
                    </a:lnTo>
                    <a:lnTo>
                      <a:pt x="3552" y="954"/>
                    </a:lnTo>
                    <a:lnTo>
                      <a:pt x="3552" y="954"/>
                    </a:lnTo>
                    <a:lnTo>
                      <a:pt x="3552" y="960"/>
                    </a:lnTo>
                    <a:lnTo>
                      <a:pt x="3552" y="960"/>
                    </a:lnTo>
                    <a:lnTo>
                      <a:pt x="3552" y="966"/>
                    </a:lnTo>
                    <a:lnTo>
                      <a:pt x="3558" y="966"/>
                    </a:lnTo>
                    <a:lnTo>
                      <a:pt x="3558" y="972"/>
                    </a:lnTo>
                    <a:lnTo>
                      <a:pt x="3558" y="972"/>
                    </a:lnTo>
                    <a:lnTo>
                      <a:pt x="3558" y="972"/>
                    </a:lnTo>
                    <a:lnTo>
                      <a:pt x="3558" y="978"/>
                    </a:lnTo>
                    <a:lnTo>
                      <a:pt x="3558" y="978"/>
                    </a:lnTo>
                    <a:lnTo>
                      <a:pt x="3558" y="984"/>
                    </a:lnTo>
                    <a:lnTo>
                      <a:pt x="3564" y="984"/>
                    </a:lnTo>
                    <a:lnTo>
                      <a:pt x="3564" y="984"/>
                    </a:lnTo>
                    <a:lnTo>
                      <a:pt x="3564" y="990"/>
                    </a:lnTo>
                    <a:lnTo>
                      <a:pt x="3564" y="990"/>
                    </a:lnTo>
                    <a:lnTo>
                      <a:pt x="3564" y="996"/>
                    </a:lnTo>
                    <a:lnTo>
                      <a:pt x="3564" y="996"/>
                    </a:lnTo>
                    <a:lnTo>
                      <a:pt x="3564" y="1002"/>
                    </a:lnTo>
                    <a:lnTo>
                      <a:pt x="3570" y="1002"/>
                    </a:lnTo>
                    <a:lnTo>
                      <a:pt x="3570" y="1002"/>
                    </a:lnTo>
                    <a:lnTo>
                      <a:pt x="3570" y="1008"/>
                    </a:lnTo>
                    <a:lnTo>
                      <a:pt x="3570" y="1008"/>
                    </a:lnTo>
                    <a:lnTo>
                      <a:pt x="3570" y="1008"/>
                    </a:lnTo>
                    <a:lnTo>
                      <a:pt x="3624" y="1008"/>
                    </a:lnTo>
                    <a:lnTo>
                      <a:pt x="3624" y="1008"/>
                    </a:lnTo>
                    <a:lnTo>
                      <a:pt x="3624" y="1002"/>
                    </a:lnTo>
                    <a:lnTo>
                      <a:pt x="3624" y="1002"/>
                    </a:lnTo>
                    <a:lnTo>
                      <a:pt x="3630" y="996"/>
                    </a:lnTo>
                    <a:lnTo>
                      <a:pt x="3630" y="996"/>
                    </a:lnTo>
                    <a:lnTo>
                      <a:pt x="3630" y="990"/>
                    </a:lnTo>
                    <a:lnTo>
                      <a:pt x="3630" y="990"/>
                    </a:lnTo>
                    <a:lnTo>
                      <a:pt x="3630" y="990"/>
                    </a:lnTo>
                    <a:lnTo>
                      <a:pt x="3630" y="984"/>
                    </a:lnTo>
                    <a:lnTo>
                      <a:pt x="3636" y="984"/>
                    </a:lnTo>
                    <a:lnTo>
                      <a:pt x="3636" y="978"/>
                    </a:lnTo>
                    <a:lnTo>
                      <a:pt x="3636" y="978"/>
                    </a:lnTo>
                    <a:lnTo>
                      <a:pt x="3636" y="972"/>
                    </a:lnTo>
                    <a:lnTo>
                      <a:pt x="3636" y="972"/>
                    </a:lnTo>
                    <a:lnTo>
                      <a:pt x="3636" y="972"/>
                    </a:lnTo>
                    <a:lnTo>
                      <a:pt x="3636" y="966"/>
                    </a:lnTo>
                    <a:lnTo>
                      <a:pt x="3636" y="966"/>
                    </a:lnTo>
                    <a:lnTo>
                      <a:pt x="3642" y="960"/>
                    </a:lnTo>
                    <a:lnTo>
                      <a:pt x="3642" y="960"/>
                    </a:lnTo>
                    <a:lnTo>
                      <a:pt x="3642" y="954"/>
                    </a:lnTo>
                    <a:lnTo>
                      <a:pt x="3642" y="954"/>
                    </a:lnTo>
                    <a:lnTo>
                      <a:pt x="3642" y="954"/>
                    </a:lnTo>
                    <a:lnTo>
                      <a:pt x="3642" y="954"/>
                    </a:lnTo>
                    <a:lnTo>
                      <a:pt x="3648" y="948"/>
                    </a:lnTo>
                    <a:lnTo>
                      <a:pt x="3648" y="948"/>
                    </a:lnTo>
                    <a:lnTo>
                      <a:pt x="3648" y="948"/>
                    </a:lnTo>
                    <a:lnTo>
                      <a:pt x="3648" y="948"/>
                    </a:lnTo>
                    <a:lnTo>
                      <a:pt x="3648" y="954"/>
                    </a:lnTo>
                    <a:lnTo>
                      <a:pt x="3648" y="954"/>
                    </a:lnTo>
                    <a:lnTo>
                      <a:pt x="3654" y="954"/>
                    </a:lnTo>
                    <a:lnTo>
                      <a:pt x="3654" y="954"/>
                    </a:lnTo>
                    <a:lnTo>
                      <a:pt x="3654" y="960"/>
                    </a:lnTo>
                    <a:lnTo>
                      <a:pt x="3654" y="960"/>
                    </a:lnTo>
                    <a:lnTo>
                      <a:pt x="3654" y="966"/>
                    </a:lnTo>
                    <a:lnTo>
                      <a:pt x="3660" y="966"/>
                    </a:lnTo>
                    <a:lnTo>
                      <a:pt x="3660" y="972"/>
                    </a:lnTo>
                    <a:lnTo>
                      <a:pt x="3660" y="972"/>
                    </a:lnTo>
                    <a:lnTo>
                      <a:pt x="3660" y="972"/>
                    </a:lnTo>
                    <a:lnTo>
                      <a:pt x="3660" y="978"/>
                    </a:lnTo>
                    <a:lnTo>
                      <a:pt x="3660" y="978"/>
                    </a:lnTo>
                    <a:lnTo>
                      <a:pt x="3660" y="984"/>
                    </a:lnTo>
                    <a:lnTo>
                      <a:pt x="3660" y="984"/>
                    </a:lnTo>
                    <a:lnTo>
                      <a:pt x="3666" y="990"/>
                    </a:lnTo>
                    <a:lnTo>
                      <a:pt x="3666" y="990"/>
                    </a:lnTo>
                    <a:lnTo>
                      <a:pt x="3666" y="996"/>
                    </a:lnTo>
                    <a:lnTo>
                      <a:pt x="3666" y="996"/>
                    </a:lnTo>
                    <a:lnTo>
                      <a:pt x="3666" y="996"/>
                    </a:lnTo>
                    <a:lnTo>
                      <a:pt x="3666" y="1002"/>
                    </a:lnTo>
                    <a:lnTo>
                      <a:pt x="3672" y="1002"/>
                    </a:lnTo>
                    <a:lnTo>
                      <a:pt x="3672" y="1008"/>
                    </a:lnTo>
                    <a:lnTo>
                      <a:pt x="3672" y="1008"/>
                    </a:lnTo>
                    <a:lnTo>
                      <a:pt x="3672" y="1008"/>
                    </a:lnTo>
                    <a:lnTo>
                      <a:pt x="3672" y="1008"/>
                    </a:lnTo>
                    <a:lnTo>
                      <a:pt x="3726" y="1008"/>
                    </a:lnTo>
                    <a:lnTo>
                      <a:pt x="3726" y="1008"/>
                    </a:lnTo>
                    <a:lnTo>
                      <a:pt x="3726" y="1002"/>
                    </a:lnTo>
                    <a:lnTo>
                      <a:pt x="3726" y="1002"/>
                    </a:lnTo>
                    <a:lnTo>
                      <a:pt x="3726" y="996"/>
                    </a:lnTo>
                    <a:lnTo>
                      <a:pt x="3732" y="996"/>
                    </a:lnTo>
                    <a:lnTo>
                      <a:pt x="3732" y="996"/>
                    </a:lnTo>
                    <a:lnTo>
                      <a:pt x="3732" y="990"/>
                    </a:lnTo>
                    <a:lnTo>
                      <a:pt x="3732" y="990"/>
                    </a:lnTo>
                    <a:lnTo>
                      <a:pt x="3732" y="984"/>
                    </a:lnTo>
                    <a:lnTo>
                      <a:pt x="3732" y="984"/>
                    </a:lnTo>
                    <a:lnTo>
                      <a:pt x="3738" y="978"/>
                    </a:lnTo>
                    <a:lnTo>
                      <a:pt x="3738" y="978"/>
                    </a:lnTo>
                    <a:lnTo>
                      <a:pt x="3738" y="972"/>
                    </a:lnTo>
                    <a:lnTo>
                      <a:pt x="3738" y="972"/>
                    </a:lnTo>
                    <a:lnTo>
                      <a:pt x="3738" y="972"/>
                    </a:lnTo>
                    <a:lnTo>
                      <a:pt x="3738" y="966"/>
                    </a:lnTo>
                    <a:lnTo>
                      <a:pt x="3738" y="966"/>
                    </a:lnTo>
                    <a:lnTo>
                      <a:pt x="3744" y="960"/>
                    </a:lnTo>
                    <a:lnTo>
                      <a:pt x="3744" y="960"/>
                    </a:lnTo>
                    <a:lnTo>
                      <a:pt x="3744" y="960"/>
                    </a:lnTo>
                    <a:lnTo>
                      <a:pt x="3744" y="954"/>
                    </a:lnTo>
                    <a:lnTo>
                      <a:pt x="3744" y="954"/>
                    </a:lnTo>
                    <a:lnTo>
                      <a:pt x="3744" y="954"/>
                    </a:lnTo>
                    <a:lnTo>
                      <a:pt x="3750" y="954"/>
                    </a:lnTo>
                    <a:lnTo>
                      <a:pt x="3750" y="954"/>
                    </a:lnTo>
                    <a:lnTo>
                      <a:pt x="3750" y="954"/>
                    </a:lnTo>
                    <a:lnTo>
                      <a:pt x="3750" y="954"/>
                    </a:lnTo>
                    <a:lnTo>
                      <a:pt x="3750" y="954"/>
                    </a:lnTo>
                    <a:lnTo>
                      <a:pt x="3750" y="954"/>
                    </a:lnTo>
                    <a:lnTo>
                      <a:pt x="3756" y="954"/>
                    </a:lnTo>
                    <a:lnTo>
                      <a:pt x="3756" y="954"/>
                    </a:lnTo>
                    <a:lnTo>
                      <a:pt x="3756" y="960"/>
                    </a:lnTo>
                    <a:lnTo>
                      <a:pt x="3756" y="960"/>
                    </a:lnTo>
                    <a:lnTo>
                      <a:pt x="3756" y="966"/>
                    </a:lnTo>
                    <a:lnTo>
                      <a:pt x="3756" y="966"/>
                    </a:lnTo>
                    <a:lnTo>
                      <a:pt x="3762" y="972"/>
                    </a:lnTo>
                    <a:lnTo>
                      <a:pt x="3762" y="972"/>
                    </a:lnTo>
                    <a:lnTo>
                      <a:pt x="3762" y="972"/>
                    </a:lnTo>
                    <a:lnTo>
                      <a:pt x="3762" y="978"/>
                    </a:lnTo>
                    <a:lnTo>
                      <a:pt x="3762" y="978"/>
                    </a:lnTo>
                    <a:lnTo>
                      <a:pt x="3762" y="984"/>
                    </a:lnTo>
                    <a:lnTo>
                      <a:pt x="3762" y="984"/>
                    </a:lnTo>
                    <a:lnTo>
                      <a:pt x="3768" y="990"/>
                    </a:lnTo>
                    <a:lnTo>
                      <a:pt x="3768" y="990"/>
                    </a:lnTo>
                    <a:lnTo>
                      <a:pt x="3768" y="996"/>
                    </a:lnTo>
                    <a:lnTo>
                      <a:pt x="3768" y="996"/>
                    </a:lnTo>
                    <a:lnTo>
                      <a:pt x="3768" y="996"/>
                    </a:lnTo>
                    <a:lnTo>
                      <a:pt x="3768" y="1002"/>
                    </a:lnTo>
                    <a:lnTo>
                      <a:pt x="3774" y="1002"/>
                    </a:lnTo>
                    <a:lnTo>
                      <a:pt x="3774" y="1008"/>
                    </a:lnTo>
                    <a:lnTo>
                      <a:pt x="3774" y="1008"/>
                    </a:lnTo>
                    <a:lnTo>
                      <a:pt x="3774" y="1008"/>
                    </a:lnTo>
                    <a:lnTo>
                      <a:pt x="3774" y="1008"/>
                    </a:lnTo>
                    <a:lnTo>
                      <a:pt x="3828" y="1002"/>
                    </a:lnTo>
                    <a:lnTo>
                      <a:pt x="3828" y="1002"/>
                    </a:lnTo>
                    <a:lnTo>
                      <a:pt x="3828" y="1002"/>
                    </a:lnTo>
                    <a:lnTo>
                      <a:pt x="3828" y="1002"/>
                    </a:lnTo>
                    <a:lnTo>
                      <a:pt x="3828" y="996"/>
                    </a:lnTo>
                    <a:lnTo>
                      <a:pt x="3834" y="996"/>
                    </a:lnTo>
                    <a:lnTo>
                      <a:pt x="3834" y="990"/>
                    </a:lnTo>
                    <a:lnTo>
                      <a:pt x="3834" y="990"/>
                    </a:lnTo>
                    <a:lnTo>
                      <a:pt x="3834" y="984"/>
                    </a:lnTo>
                    <a:lnTo>
                      <a:pt x="3834" y="984"/>
                    </a:lnTo>
                    <a:lnTo>
                      <a:pt x="3834" y="978"/>
                    </a:lnTo>
                    <a:lnTo>
                      <a:pt x="3840" y="978"/>
                    </a:lnTo>
                    <a:lnTo>
                      <a:pt x="3840" y="972"/>
                    </a:lnTo>
                    <a:lnTo>
                      <a:pt x="3840" y="972"/>
                    </a:lnTo>
                    <a:lnTo>
                      <a:pt x="3840" y="972"/>
                    </a:lnTo>
                    <a:lnTo>
                      <a:pt x="3840" y="972"/>
                    </a:lnTo>
                    <a:lnTo>
                      <a:pt x="3840" y="966"/>
                    </a:lnTo>
                    <a:lnTo>
                      <a:pt x="3840" y="966"/>
                    </a:lnTo>
                    <a:lnTo>
                      <a:pt x="3846" y="960"/>
                    </a:lnTo>
                    <a:lnTo>
                      <a:pt x="3846" y="960"/>
                    </a:lnTo>
                    <a:lnTo>
                      <a:pt x="3846" y="954"/>
                    </a:lnTo>
                    <a:lnTo>
                      <a:pt x="3846" y="954"/>
                    </a:lnTo>
                    <a:lnTo>
                      <a:pt x="3846" y="954"/>
                    </a:lnTo>
                    <a:lnTo>
                      <a:pt x="3846" y="948"/>
                    </a:lnTo>
                    <a:lnTo>
                      <a:pt x="3852" y="948"/>
                    </a:lnTo>
                    <a:lnTo>
                      <a:pt x="3852" y="948"/>
                    </a:lnTo>
                    <a:lnTo>
                      <a:pt x="3852" y="948"/>
                    </a:lnTo>
                    <a:lnTo>
                      <a:pt x="3852" y="948"/>
                    </a:lnTo>
                    <a:lnTo>
                      <a:pt x="3852" y="948"/>
                    </a:lnTo>
                    <a:lnTo>
                      <a:pt x="3852" y="954"/>
                    </a:lnTo>
                    <a:lnTo>
                      <a:pt x="3858" y="954"/>
                    </a:lnTo>
                    <a:lnTo>
                      <a:pt x="3858" y="954"/>
                    </a:lnTo>
                    <a:lnTo>
                      <a:pt x="3858" y="960"/>
                    </a:lnTo>
                    <a:lnTo>
                      <a:pt x="3858" y="960"/>
                    </a:lnTo>
                    <a:lnTo>
                      <a:pt x="3858" y="966"/>
                    </a:lnTo>
                    <a:lnTo>
                      <a:pt x="3858" y="966"/>
                    </a:lnTo>
                    <a:lnTo>
                      <a:pt x="3864" y="972"/>
                    </a:lnTo>
                    <a:lnTo>
                      <a:pt x="3864" y="972"/>
                    </a:lnTo>
                    <a:lnTo>
                      <a:pt x="3864" y="972"/>
                    </a:lnTo>
                    <a:lnTo>
                      <a:pt x="3864" y="978"/>
                    </a:lnTo>
                    <a:lnTo>
                      <a:pt x="3864" y="978"/>
                    </a:lnTo>
                    <a:lnTo>
                      <a:pt x="3864" y="984"/>
                    </a:lnTo>
                    <a:lnTo>
                      <a:pt x="3864" y="984"/>
                    </a:lnTo>
                    <a:lnTo>
                      <a:pt x="3870" y="984"/>
                    </a:lnTo>
                    <a:lnTo>
                      <a:pt x="3870" y="990"/>
                    </a:lnTo>
                    <a:lnTo>
                      <a:pt x="3870" y="990"/>
                    </a:lnTo>
                    <a:lnTo>
                      <a:pt x="3870" y="996"/>
                    </a:lnTo>
                    <a:lnTo>
                      <a:pt x="3870" y="996"/>
                    </a:lnTo>
                    <a:lnTo>
                      <a:pt x="3870" y="1002"/>
                    </a:lnTo>
                    <a:lnTo>
                      <a:pt x="3870" y="1002"/>
                    </a:lnTo>
                    <a:lnTo>
                      <a:pt x="3876" y="1002"/>
                    </a:lnTo>
                    <a:lnTo>
                      <a:pt x="3876" y="1008"/>
                    </a:lnTo>
                    <a:lnTo>
                      <a:pt x="3876" y="1008"/>
                    </a:lnTo>
                    <a:lnTo>
                      <a:pt x="3876" y="1008"/>
                    </a:lnTo>
                    <a:lnTo>
                      <a:pt x="3930" y="1008"/>
                    </a:lnTo>
                    <a:lnTo>
                      <a:pt x="3930" y="1008"/>
                    </a:lnTo>
                    <a:lnTo>
                      <a:pt x="3930" y="1002"/>
                    </a:lnTo>
                    <a:lnTo>
                      <a:pt x="3930" y="1002"/>
                    </a:lnTo>
                    <a:lnTo>
                      <a:pt x="3930" y="996"/>
                    </a:lnTo>
                    <a:lnTo>
                      <a:pt x="3936" y="996"/>
                    </a:lnTo>
                    <a:lnTo>
                      <a:pt x="3936" y="996"/>
                    </a:lnTo>
                    <a:lnTo>
                      <a:pt x="3936" y="990"/>
                    </a:lnTo>
                    <a:lnTo>
                      <a:pt x="3936" y="990"/>
                    </a:lnTo>
                    <a:lnTo>
                      <a:pt x="3936" y="984"/>
                    </a:lnTo>
                    <a:lnTo>
                      <a:pt x="3936" y="984"/>
                    </a:lnTo>
                    <a:lnTo>
                      <a:pt x="3936" y="978"/>
                    </a:lnTo>
                    <a:lnTo>
                      <a:pt x="3942" y="978"/>
                    </a:lnTo>
                    <a:lnTo>
                      <a:pt x="3942" y="972"/>
                    </a:lnTo>
                    <a:lnTo>
                      <a:pt x="3942" y="972"/>
                    </a:lnTo>
                    <a:lnTo>
                      <a:pt x="3942" y="972"/>
                    </a:lnTo>
                    <a:lnTo>
                      <a:pt x="3942" y="966"/>
                    </a:lnTo>
                    <a:lnTo>
                      <a:pt x="3942" y="966"/>
                    </a:lnTo>
                    <a:lnTo>
                      <a:pt x="3942" y="960"/>
                    </a:lnTo>
                    <a:lnTo>
                      <a:pt x="3948" y="960"/>
                    </a:lnTo>
                    <a:lnTo>
                      <a:pt x="3948" y="954"/>
                    </a:lnTo>
                    <a:lnTo>
                      <a:pt x="3948" y="954"/>
                    </a:lnTo>
                    <a:lnTo>
                      <a:pt x="3948" y="954"/>
                    </a:lnTo>
                    <a:lnTo>
                      <a:pt x="3948" y="954"/>
                    </a:lnTo>
                    <a:lnTo>
                      <a:pt x="3948" y="954"/>
                    </a:lnTo>
                    <a:lnTo>
                      <a:pt x="3954" y="954"/>
                    </a:lnTo>
                    <a:lnTo>
                      <a:pt x="3954" y="954"/>
                    </a:lnTo>
                    <a:lnTo>
                      <a:pt x="3954" y="954"/>
                    </a:lnTo>
                    <a:lnTo>
                      <a:pt x="3954" y="954"/>
                    </a:lnTo>
                    <a:lnTo>
                      <a:pt x="3954" y="954"/>
                    </a:lnTo>
                    <a:lnTo>
                      <a:pt x="3954" y="954"/>
                    </a:lnTo>
                    <a:lnTo>
                      <a:pt x="3960" y="960"/>
                    </a:lnTo>
                    <a:lnTo>
                      <a:pt x="3960" y="960"/>
                    </a:lnTo>
                    <a:lnTo>
                      <a:pt x="3960" y="960"/>
                    </a:lnTo>
                    <a:lnTo>
                      <a:pt x="3960" y="966"/>
                    </a:lnTo>
                    <a:lnTo>
                      <a:pt x="3960" y="966"/>
                    </a:lnTo>
                    <a:lnTo>
                      <a:pt x="3960" y="972"/>
                    </a:lnTo>
                    <a:lnTo>
                      <a:pt x="3966" y="972"/>
                    </a:lnTo>
                    <a:lnTo>
                      <a:pt x="3966" y="972"/>
                    </a:lnTo>
                    <a:lnTo>
                      <a:pt x="3966" y="978"/>
                    </a:lnTo>
                    <a:lnTo>
                      <a:pt x="3966" y="978"/>
                    </a:lnTo>
                    <a:lnTo>
                      <a:pt x="3966" y="984"/>
                    </a:lnTo>
                    <a:lnTo>
                      <a:pt x="3966" y="984"/>
                    </a:lnTo>
                    <a:lnTo>
                      <a:pt x="3966" y="990"/>
                    </a:lnTo>
                    <a:lnTo>
                      <a:pt x="3972" y="990"/>
                    </a:lnTo>
                    <a:lnTo>
                      <a:pt x="3972" y="996"/>
                    </a:lnTo>
                    <a:lnTo>
                      <a:pt x="3972" y="996"/>
                    </a:lnTo>
                    <a:lnTo>
                      <a:pt x="3972" y="996"/>
                    </a:lnTo>
                    <a:lnTo>
                      <a:pt x="3972" y="1002"/>
                    </a:lnTo>
                    <a:lnTo>
                      <a:pt x="3972" y="1002"/>
                    </a:lnTo>
                    <a:lnTo>
                      <a:pt x="3978" y="1008"/>
                    </a:lnTo>
                    <a:lnTo>
                      <a:pt x="3978" y="1008"/>
                    </a:lnTo>
                    <a:lnTo>
                      <a:pt x="3978" y="1008"/>
                    </a:lnTo>
                    <a:lnTo>
                      <a:pt x="3978" y="1008"/>
                    </a:lnTo>
                    <a:lnTo>
                      <a:pt x="4032" y="1008"/>
                    </a:lnTo>
                    <a:lnTo>
                      <a:pt x="4032" y="1008"/>
                    </a:lnTo>
                    <a:lnTo>
                      <a:pt x="4032" y="1002"/>
                    </a:lnTo>
                    <a:lnTo>
                      <a:pt x="4032" y="1002"/>
                    </a:lnTo>
                    <a:lnTo>
                      <a:pt x="4032" y="996"/>
                    </a:lnTo>
                    <a:lnTo>
                      <a:pt x="4032" y="996"/>
                    </a:lnTo>
                    <a:lnTo>
                      <a:pt x="4038" y="996"/>
                    </a:lnTo>
                    <a:lnTo>
                      <a:pt x="4038" y="990"/>
                    </a:lnTo>
                    <a:lnTo>
                      <a:pt x="4038" y="990"/>
                    </a:lnTo>
                    <a:lnTo>
                      <a:pt x="4038" y="984"/>
                    </a:lnTo>
                    <a:lnTo>
                      <a:pt x="4038" y="984"/>
                    </a:lnTo>
                    <a:lnTo>
                      <a:pt x="4038" y="978"/>
                    </a:lnTo>
                    <a:lnTo>
                      <a:pt x="4044" y="978"/>
                    </a:lnTo>
                    <a:lnTo>
                      <a:pt x="4044" y="972"/>
                    </a:lnTo>
                    <a:lnTo>
                      <a:pt x="4044" y="972"/>
                    </a:lnTo>
                    <a:lnTo>
                      <a:pt x="4044" y="972"/>
                    </a:lnTo>
                    <a:lnTo>
                      <a:pt x="4044" y="966"/>
                    </a:lnTo>
                    <a:lnTo>
                      <a:pt x="4044" y="966"/>
                    </a:lnTo>
                    <a:lnTo>
                      <a:pt x="4044" y="960"/>
                    </a:lnTo>
                    <a:lnTo>
                      <a:pt x="4050" y="960"/>
                    </a:lnTo>
                    <a:lnTo>
                      <a:pt x="4050" y="954"/>
                    </a:lnTo>
                    <a:lnTo>
                      <a:pt x="4050" y="954"/>
                    </a:lnTo>
                    <a:lnTo>
                      <a:pt x="4050" y="954"/>
                    </a:lnTo>
                    <a:lnTo>
                      <a:pt x="4050" y="954"/>
                    </a:lnTo>
                    <a:lnTo>
                      <a:pt x="4050" y="954"/>
                    </a:lnTo>
                    <a:lnTo>
                      <a:pt x="4056" y="948"/>
                    </a:lnTo>
                    <a:lnTo>
                      <a:pt x="4056" y="948"/>
                    </a:lnTo>
                    <a:lnTo>
                      <a:pt x="4056" y="954"/>
                    </a:lnTo>
                    <a:lnTo>
                      <a:pt x="4056" y="954"/>
                    </a:lnTo>
                    <a:lnTo>
                      <a:pt x="4056" y="954"/>
                    </a:lnTo>
                    <a:lnTo>
                      <a:pt x="4056" y="954"/>
                    </a:lnTo>
                    <a:lnTo>
                      <a:pt x="4062" y="954"/>
                    </a:lnTo>
                    <a:lnTo>
                      <a:pt x="4062" y="960"/>
                    </a:lnTo>
                    <a:lnTo>
                      <a:pt x="4062" y="960"/>
                    </a:lnTo>
                    <a:lnTo>
                      <a:pt x="4062" y="966"/>
                    </a:lnTo>
                    <a:lnTo>
                      <a:pt x="4062" y="966"/>
                    </a:lnTo>
                    <a:lnTo>
                      <a:pt x="4062" y="972"/>
                    </a:lnTo>
                    <a:lnTo>
                      <a:pt x="4068" y="972"/>
                    </a:lnTo>
                    <a:lnTo>
                      <a:pt x="4068" y="972"/>
                    </a:lnTo>
                    <a:lnTo>
                      <a:pt x="4068" y="978"/>
                    </a:lnTo>
                    <a:lnTo>
                      <a:pt x="4068" y="978"/>
                    </a:lnTo>
                    <a:lnTo>
                      <a:pt x="4068" y="984"/>
                    </a:lnTo>
                    <a:lnTo>
                      <a:pt x="4068" y="984"/>
                    </a:lnTo>
                    <a:lnTo>
                      <a:pt x="4068" y="990"/>
                    </a:lnTo>
                    <a:lnTo>
                      <a:pt x="4074" y="990"/>
                    </a:lnTo>
                    <a:lnTo>
                      <a:pt x="4074" y="996"/>
                    </a:lnTo>
                    <a:lnTo>
                      <a:pt x="4074" y="996"/>
                    </a:lnTo>
                    <a:lnTo>
                      <a:pt x="4074" y="996"/>
                    </a:lnTo>
                    <a:lnTo>
                      <a:pt x="4074" y="1002"/>
                    </a:lnTo>
                    <a:lnTo>
                      <a:pt x="4074" y="1002"/>
                    </a:lnTo>
                    <a:lnTo>
                      <a:pt x="4080" y="1008"/>
                    </a:lnTo>
                    <a:lnTo>
                      <a:pt x="4080" y="1008"/>
                    </a:lnTo>
                    <a:lnTo>
                      <a:pt x="4080" y="1008"/>
                    </a:lnTo>
                    <a:lnTo>
                      <a:pt x="4080" y="1008"/>
                    </a:lnTo>
                    <a:lnTo>
                      <a:pt x="4134" y="1002"/>
                    </a:lnTo>
                    <a:lnTo>
                      <a:pt x="4134" y="1002"/>
                    </a:lnTo>
                    <a:lnTo>
                      <a:pt x="4134" y="1002"/>
                    </a:lnTo>
                    <a:lnTo>
                      <a:pt x="4134" y="1002"/>
                    </a:lnTo>
                    <a:lnTo>
                      <a:pt x="4134" y="996"/>
                    </a:lnTo>
                    <a:lnTo>
                      <a:pt x="4134" y="996"/>
                    </a:lnTo>
                    <a:lnTo>
                      <a:pt x="4140" y="990"/>
                    </a:lnTo>
                    <a:lnTo>
                      <a:pt x="4140" y="990"/>
                    </a:lnTo>
                    <a:lnTo>
                      <a:pt x="4140" y="984"/>
                    </a:lnTo>
                    <a:lnTo>
                      <a:pt x="4140" y="984"/>
                    </a:lnTo>
                    <a:lnTo>
                      <a:pt x="4140" y="978"/>
                    </a:lnTo>
                    <a:lnTo>
                      <a:pt x="4140" y="978"/>
                    </a:lnTo>
                    <a:lnTo>
                      <a:pt x="4146" y="972"/>
                    </a:lnTo>
                    <a:lnTo>
                      <a:pt x="4146" y="972"/>
                    </a:lnTo>
                    <a:lnTo>
                      <a:pt x="4146" y="972"/>
                    </a:lnTo>
                    <a:lnTo>
                      <a:pt x="4146" y="972"/>
                    </a:lnTo>
                    <a:lnTo>
                      <a:pt x="4146" y="966"/>
                    </a:lnTo>
                    <a:lnTo>
                      <a:pt x="4146" y="966"/>
                    </a:lnTo>
                    <a:lnTo>
                      <a:pt x="4146" y="960"/>
                    </a:lnTo>
                    <a:lnTo>
                      <a:pt x="4152" y="960"/>
                    </a:lnTo>
                    <a:lnTo>
                      <a:pt x="4152" y="954"/>
                    </a:lnTo>
                    <a:lnTo>
                      <a:pt x="4152" y="954"/>
                    </a:lnTo>
                    <a:lnTo>
                      <a:pt x="4152" y="954"/>
                    </a:lnTo>
                    <a:lnTo>
                      <a:pt x="4152" y="948"/>
                    </a:lnTo>
                    <a:lnTo>
                      <a:pt x="4152" y="948"/>
                    </a:lnTo>
                    <a:lnTo>
                      <a:pt x="4158" y="948"/>
                    </a:lnTo>
                    <a:lnTo>
                      <a:pt x="4158" y="948"/>
                    </a:lnTo>
                    <a:lnTo>
                      <a:pt x="4158" y="948"/>
                    </a:lnTo>
                    <a:lnTo>
                      <a:pt x="4158" y="954"/>
                    </a:lnTo>
                    <a:lnTo>
                      <a:pt x="4158" y="954"/>
                    </a:lnTo>
                    <a:lnTo>
                      <a:pt x="4158" y="954"/>
                    </a:lnTo>
                    <a:lnTo>
                      <a:pt x="4164" y="954"/>
                    </a:lnTo>
                    <a:lnTo>
                      <a:pt x="4164" y="960"/>
                    </a:lnTo>
                    <a:lnTo>
                      <a:pt x="4164" y="960"/>
                    </a:lnTo>
                    <a:lnTo>
                      <a:pt x="4164" y="966"/>
                    </a:lnTo>
                    <a:lnTo>
                      <a:pt x="4164" y="966"/>
                    </a:lnTo>
                    <a:lnTo>
                      <a:pt x="4164" y="972"/>
                    </a:lnTo>
                    <a:lnTo>
                      <a:pt x="4170" y="972"/>
                    </a:lnTo>
                    <a:lnTo>
                      <a:pt x="4170" y="972"/>
                    </a:lnTo>
                    <a:lnTo>
                      <a:pt x="4170" y="978"/>
                    </a:lnTo>
                    <a:lnTo>
                      <a:pt x="4170" y="978"/>
                    </a:lnTo>
                    <a:lnTo>
                      <a:pt x="4170" y="984"/>
                    </a:lnTo>
                    <a:lnTo>
                      <a:pt x="4170" y="984"/>
                    </a:lnTo>
                    <a:lnTo>
                      <a:pt x="4170" y="990"/>
                    </a:lnTo>
                    <a:lnTo>
                      <a:pt x="4176" y="990"/>
                    </a:lnTo>
                    <a:lnTo>
                      <a:pt x="4176" y="990"/>
                    </a:lnTo>
                    <a:lnTo>
                      <a:pt x="4176" y="996"/>
                    </a:lnTo>
                    <a:lnTo>
                      <a:pt x="4176" y="996"/>
                    </a:lnTo>
                    <a:lnTo>
                      <a:pt x="4176" y="1002"/>
                    </a:lnTo>
                    <a:lnTo>
                      <a:pt x="4176" y="1002"/>
                    </a:lnTo>
                    <a:lnTo>
                      <a:pt x="4176" y="1008"/>
                    </a:lnTo>
                    <a:lnTo>
                      <a:pt x="4182" y="1008"/>
                    </a:lnTo>
                    <a:lnTo>
                      <a:pt x="4182" y="1008"/>
                    </a:lnTo>
                    <a:lnTo>
                      <a:pt x="4182" y="1008"/>
                    </a:lnTo>
                    <a:lnTo>
                      <a:pt x="4236" y="1008"/>
                    </a:lnTo>
                    <a:lnTo>
                      <a:pt x="4236" y="1008"/>
                    </a:lnTo>
                    <a:lnTo>
                      <a:pt x="4236" y="1002"/>
                    </a:lnTo>
                    <a:lnTo>
                      <a:pt x="4236" y="1002"/>
                    </a:lnTo>
                    <a:lnTo>
                      <a:pt x="4236" y="996"/>
                    </a:lnTo>
                    <a:lnTo>
                      <a:pt x="4236" y="996"/>
                    </a:lnTo>
                    <a:lnTo>
                      <a:pt x="4242" y="996"/>
                    </a:lnTo>
                    <a:lnTo>
                      <a:pt x="4242" y="990"/>
                    </a:lnTo>
                    <a:lnTo>
                      <a:pt x="4242" y="990"/>
                    </a:lnTo>
                    <a:lnTo>
                      <a:pt x="4242" y="984"/>
                    </a:lnTo>
                    <a:lnTo>
                      <a:pt x="4242" y="984"/>
                    </a:lnTo>
                    <a:lnTo>
                      <a:pt x="4242" y="978"/>
                    </a:lnTo>
                    <a:lnTo>
                      <a:pt x="4242" y="978"/>
                    </a:lnTo>
                    <a:lnTo>
                      <a:pt x="4248" y="972"/>
                    </a:lnTo>
                    <a:lnTo>
                      <a:pt x="4248" y="972"/>
                    </a:lnTo>
                    <a:lnTo>
                      <a:pt x="4248" y="972"/>
                    </a:lnTo>
                    <a:lnTo>
                      <a:pt x="4248" y="966"/>
                    </a:lnTo>
                    <a:lnTo>
                      <a:pt x="4248" y="966"/>
                    </a:lnTo>
                    <a:lnTo>
                      <a:pt x="4248" y="960"/>
                    </a:lnTo>
                    <a:lnTo>
                      <a:pt x="4248" y="960"/>
                    </a:lnTo>
                    <a:lnTo>
                      <a:pt x="4254" y="960"/>
                    </a:lnTo>
                    <a:lnTo>
                      <a:pt x="4254" y="954"/>
                    </a:lnTo>
                    <a:lnTo>
                      <a:pt x="4254" y="954"/>
                    </a:lnTo>
                    <a:lnTo>
                      <a:pt x="4254" y="954"/>
                    </a:lnTo>
                    <a:lnTo>
                      <a:pt x="4254" y="954"/>
                    </a:lnTo>
                    <a:lnTo>
                      <a:pt x="4254" y="954"/>
                    </a:lnTo>
                    <a:lnTo>
                      <a:pt x="4260" y="954"/>
                    </a:lnTo>
                    <a:lnTo>
                      <a:pt x="4260" y="954"/>
                    </a:lnTo>
                    <a:lnTo>
                      <a:pt x="4260" y="954"/>
                    </a:lnTo>
                    <a:lnTo>
                      <a:pt x="4260" y="954"/>
                    </a:lnTo>
                    <a:lnTo>
                      <a:pt x="4260" y="954"/>
                    </a:lnTo>
                    <a:lnTo>
                      <a:pt x="4260" y="960"/>
                    </a:lnTo>
                    <a:lnTo>
                      <a:pt x="4266" y="960"/>
                    </a:lnTo>
                    <a:lnTo>
                      <a:pt x="4266" y="960"/>
                    </a:lnTo>
                    <a:lnTo>
                      <a:pt x="4266" y="966"/>
                    </a:lnTo>
                    <a:lnTo>
                      <a:pt x="4266" y="966"/>
                    </a:lnTo>
                    <a:lnTo>
                      <a:pt x="4266" y="972"/>
                    </a:lnTo>
                    <a:lnTo>
                      <a:pt x="4266" y="972"/>
                    </a:lnTo>
                    <a:lnTo>
                      <a:pt x="4266" y="972"/>
                    </a:lnTo>
                    <a:lnTo>
                      <a:pt x="4272" y="978"/>
                    </a:lnTo>
                    <a:lnTo>
                      <a:pt x="4272" y="978"/>
                    </a:lnTo>
                    <a:lnTo>
                      <a:pt x="4272" y="984"/>
                    </a:lnTo>
                    <a:lnTo>
                      <a:pt x="4272" y="984"/>
                    </a:lnTo>
                    <a:lnTo>
                      <a:pt x="4272" y="990"/>
                    </a:lnTo>
                    <a:lnTo>
                      <a:pt x="4272" y="990"/>
                    </a:lnTo>
                    <a:lnTo>
                      <a:pt x="4278" y="996"/>
                    </a:lnTo>
                    <a:lnTo>
                      <a:pt x="4278" y="996"/>
                    </a:lnTo>
                    <a:lnTo>
                      <a:pt x="4278" y="1002"/>
                    </a:lnTo>
                    <a:lnTo>
                      <a:pt x="4278" y="1002"/>
                    </a:lnTo>
                    <a:lnTo>
                      <a:pt x="4278" y="1002"/>
                    </a:lnTo>
                    <a:lnTo>
                      <a:pt x="4278" y="1008"/>
                    </a:lnTo>
                    <a:lnTo>
                      <a:pt x="4284" y="1008"/>
                    </a:lnTo>
                    <a:lnTo>
                      <a:pt x="4284" y="1008"/>
                    </a:lnTo>
                    <a:lnTo>
                      <a:pt x="4284" y="1008"/>
                    </a:lnTo>
                    <a:lnTo>
                      <a:pt x="4338" y="1008"/>
                    </a:lnTo>
                    <a:lnTo>
                      <a:pt x="4338" y="1008"/>
                    </a:lnTo>
                    <a:lnTo>
                      <a:pt x="4338" y="1002"/>
                    </a:lnTo>
                    <a:lnTo>
                      <a:pt x="4338" y="1002"/>
                    </a:lnTo>
                    <a:lnTo>
                      <a:pt x="4338" y="996"/>
                    </a:lnTo>
                    <a:lnTo>
                      <a:pt x="4338" y="996"/>
                    </a:lnTo>
                    <a:lnTo>
                      <a:pt x="4338" y="990"/>
                    </a:lnTo>
                    <a:lnTo>
                      <a:pt x="4344" y="990"/>
                    </a:lnTo>
                    <a:lnTo>
                      <a:pt x="4344" y="990"/>
                    </a:lnTo>
                    <a:lnTo>
                      <a:pt x="4344" y="984"/>
                    </a:lnTo>
                    <a:lnTo>
                      <a:pt x="4344" y="984"/>
                    </a:lnTo>
                    <a:lnTo>
                      <a:pt x="4344" y="978"/>
                    </a:lnTo>
                    <a:lnTo>
                      <a:pt x="4344" y="978"/>
                    </a:lnTo>
                    <a:lnTo>
                      <a:pt x="4350" y="972"/>
                    </a:lnTo>
                    <a:lnTo>
                      <a:pt x="4350" y="972"/>
                    </a:lnTo>
                    <a:lnTo>
                      <a:pt x="4350" y="972"/>
                    </a:lnTo>
                    <a:lnTo>
                      <a:pt x="4350" y="966"/>
                    </a:lnTo>
                    <a:lnTo>
                      <a:pt x="4350" y="966"/>
                    </a:lnTo>
                    <a:lnTo>
                      <a:pt x="4350" y="960"/>
                    </a:lnTo>
                    <a:lnTo>
                      <a:pt x="4350" y="960"/>
                    </a:lnTo>
                    <a:lnTo>
                      <a:pt x="4356" y="954"/>
                    </a:lnTo>
                    <a:lnTo>
                      <a:pt x="4356" y="954"/>
                    </a:lnTo>
                    <a:lnTo>
                      <a:pt x="4356" y="954"/>
                    </a:lnTo>
                    <a:lnTo>
                      <a:pt x="4356" y="954"/>
                    </a:lnTo>
                    <a:lnTo>
                      <a:pt x="4356" y="948"/>
                    </a:lnTo>
                    <a:lnTo>
                      <a:pt x="4356" y="948"/>
                    </a:lnTo>
                    <a:lnTo>
                      <a:pt x="4362" y="948"/>
                    </a:lnTo>
                    <a:lnTo>
                      <a:pt x="4362" y="948"/>
                    </a:lnTo>
                    <a:lnTo>
                      <a:pt x="4362" y="954"/>
                    </a:lnTo>
                    <a:lnTo>
                      <a:pt x="4362" y="954"/>
                    </a:lnTo>
                    <a:lnTo>
                      <a:pt x="4362" y="954"/>
                    </a:lnTo>
                    <a:lnTo>
                      <a:pt x="4362" y="954"/>
                    </a:lnTo>
                    <a:lnTo>
                      <a:pt x="4368" y="960"/>
                    </a:lnTo>
                    <a:lnTo>
                      <a:pt x="4368" y="960"/>
                    </a:lnTo>
                    <a:lnTo>
                      <a:pt x="4368" y="966"/>
                    </a:lnTo>
                    <a:lnTo>
                      <a:pt x="4368" y="966"/>
                    </a:lnTo>
                    <a:lnTo>
                      <a:pt x="4368" y="972"/>
                    </a:lnTo>
                    <a:lnTo>
                      <a:pt x="4368" y="972"/>
                    </a:lnTo>
                    <a:lnTo>
                      <a:pt x="4368" y="972"/>
                    </a:lnTo>
                    <a:lnTo>
                      <a:pt x="4374" y="978"/>
                    </a:lnTo>
                    <a:lnTo>
                      <a:pt x="4374" y="978"/>
                    </a:lnTo>
                    <a:lnTo>
                      <a:pt x="4374" y="984"/>
                    </a:lnTo>
                    <a:lnTo>
                      <a:pt x="4374" y="984"/>
                    </a:lnTo>
                    <a:lnTo>
                      <a:pt x="4374" y="990"/>
                    </a:lnTo>
                    <a:lnTo>
                      <a:pt x="4374" y="990"/>
                    </a:lnTo>
                    <a:lnTo>
                      <a:pt x="4380" y="990"/>
                    </a:lnTo>
                    <a:lnTo>
                      <a:pt x="4380" y="996"/>
                    </a:lnTo>
                    <a:lnTo>
                      <a:pt x="4380" y="996"/>
                    </a:lnTo>
                    <a:lnTo>
                      <a:pt x="4380" y="1002"/>
                    </a:lnTo>
                    <a:lnTo>
                      <a:pt x="4380" y="1002"/>
                    </a:lnTo>
                    <a:lnTo>
                      <a:pt x="4380" y="1002"/>
                    </a:lnTo>
                    <a:lnTo>
                      <a:pt x="4386" y="1008"/>
                    </a:lnTo>
                    <a:lnTo>
                      <a:pt x="4386" y="1008"/>
                    </a:lnTo>
                    <a:lnTo>
                      <a:pt x="4386" y="1008"/>
                    </a:lnTo>
                    <a:lnTo>
                      <a:pt x="4440" y="1002"/>
                    </a:lnTo>
                    <a:lnTo>
                      <a:pt x="4440" y="1002"/>
                    </a:lnTo>
                    <a:lnTo>
                      <a:pt x="4440" y="1002"/>
                    </a:lnTo>
                    <a:lnTo>
                      <a:pt x="4440" y="1002"/>
                    </a:lnTo>
                    <a:lnTo>
                      <a:pt x="4440" y="996"/>
                    </a:lnTo>
                    <a:lnTo>
                      <a:pt x="4440" y="996"/>
                    </a:lnTo>
                    <a:lnTo>
                      <a:pt x="4440" y="990"/>
                    </a:lnTo>
                    <a:lnTo>
                      <a:pt x="4446" y="990"/>
                    </a:lnTo>
                    <a:lnTo>
                      <a:pt x="4446" y="984"/>
                    </a:lnTo>
                    <a:lnTo>
                      <a:pt x="4446" y="984"/>
                    </a:lnTo>
                    <a:lnTo>
                      <a:pt x="4446" y="984"/>
                    </a:lnTo>
                    <a:lnTo>
                      <a:pt x="4446" y="978"/>
                    </a:lnTo>
                    <a:lnTo>
                      <a:pt x="4446" y="978"/>
                    </a:lnTo>
                    <a:lnTo>
                      <a:pt x="4452" y="972"/>
                    </a:lnTo>
                    <a:lnTo>
                      <a:pt x="4452" y="972"/>
                    </a:lnTo>
                    <a:lnTo>
                      <a:pt x="4452" y="972"/>
                    </a:lnTo>
                    <a:lnTo>
                      <a:pt x="4452" y="966"/>
                    </a:lnTo>
                    <a:lnTo>
                      <a:pt x="4452" y="966"/>
                    </a:lnTo>
                    <a:lnTo>
                      <a:pt x="4452" y="960"/>
                    </a:lnTo>
                    <a:lnTo>
                      <a:pt x="4452" y="960"/>
                    </a:lnTo>
                    <a:lnTo>
                      <a:pt x="4458" y="954"/>
                    </a:lnTo>
                    <a:lnTo>
                      <a:pt x="4458" y="954"/>
                    </a:lnTo>
                    <a:lnTo>
                      <a:pt x="4458" y="954"/>
                    </a:lnTo>
                    <a:lnTo>
                      <a:pt x="4458" y="954"/>
                    </a:lnTo>
                    <a:lnTo>
                      <a:pt x="4458" y="948"/>
                    </a:lnTo>
                    <a:lnTo>
                      <a:pt x="4458" y="948"/>
                    </a:lnTo>
                    <a:lnTo>
                      <a:pt x="4464" y="948"/>
                    </a:lnTo>
                    <a:lnTo>
                      <a:pt x="4464" y="948"/>
                    </a:lnTo>
                    <a:lnTo>
                      <a:pt x="4464" y="954"/>
                    </a:lnTo>
                    <a:lnTo>
                      <a:pt x="4464" y="954"/>
                    </a:lnTo>
                    <a:lnTo>
                      <a:pt x="4464" y="954"/>
                    </a:lnTo>
                    <a:lnTo>
                      <a:pt x="4464" y="954"/>
                    </a:lnTo>
                    <a:lnTo>
                      <a:pt x="4470" y="960"/>
                    </a:lnTo>
                    <a:lnTo>
                      <a:pt x="4470" y="960"/>
                    </a:lnTo>
                    <a:lnTo>
                      <a:pt x="4470" y="966"/>
                    </a:lnTo>
                    <a:lnTo>
                      <a:pt x="4470" y="966"/>
                    </a:lnTo>
                    <a:lnTo>
                      <a:pt x="4470" y="972"/>
                    </a:lnTo>
                    <a:lnTo>
                      <a:pt x="4470" y="972"/>
                    </a:lnTo>
                    <a:lnTo>
                      <a:pt x="4470" y="972"/>
                    </a:lnTo>
                    <a:lnTo>
                      <a:pt x="4476" y="978"/>
                    </a:lnTo>
                    <a:lnTo>
                      <a:pt x="4476" y="978"/>
                    </a:lnTo>
                    <a:lnTo>
                      <a:pt x="4476" y="984"/>
                    </a:lnTo>
                    <a:lnTo>
                      <a:pt x="4476" y="984"/>
                    </a:lnTo>
                    <a:lnTo>
                      <a:pt x="4476" y="990"/>
                    </a:lnTo>
                    <a:lnTo>
                      <a:pt x="4476" y="990"/>
                    </a:lnTo>
                    <a:lnTo>
                      <a:pt x="4476" y="996"/>
                    </a:lnTo>
                    <a:lnTo>
                      <a:pt x="4482" y="996"/>
                    </a:lnTo>
                    <a:lnTo>
                      <a:pt x="4482" y="996"/>
                    </a:lnTo>
                    <a:lnTo>
                      <a:pt x="4482" y="1002"/>
                    </a:lnTo>
                    <a:lnTo>
                      <a:pt x="4482" y="1002"/>
                    </a:lnTo>
                    <a:lnTo>
                      <a:pt x="4482" y="1008"/>
                    </a:lnTo>
                    <a:lnTo>
                      <a:pt x="4482" y="1008"/>
                    </a:lnTo>
                    <a:lnTo>
                      <a:pt x="4488" y="1008"/>
                    </a:lnTo>
                    <a:lnTo>
                      <a:pt x="4488" y="1008"/>
                    </a:lnTo>
                    <a:lnTo>
                      <a:pt x="4542" y="1008"/>
                    </a:lnTo>
                    <a:lnTo>
                      <a:pt x="4542" y="1008"/>
                    </a:lnTo>
                    <a:lnTo>
                      <a:pt x="4542" y="1002"/>
                    </a:lnTo>
                    <a:lnTo>
                      <a:pt x="4542" y="1002"/>
                    </a:lnTo>
                    <a:lnTo>
                      <a:pt x="4542" y="996"/>
                    </a:lnTo>
                    <a:lnTo>
                      <a:pt x="4542" y="996"/>
                    </a:lnTo>
                    <a:lnTo>
                      <a:pt x="4542" y="996"/>
                    </a:lnTo>
                    <a:lnTo>
                      <a:pt x="4548" y="990"/>
                    </a:lnTo>
                    <a:lnTo>
                      <a:pt x="4548" y="990"/>
                    </a:lnTo>
                    <a:lnTo>
                      <a:pt x="4548" y="984"/>
                    </a:lnTo>
                    <a:lnTo>
                      <a:pt x="4548" y="984"/>
                    </a:lnTo>
                    <a:lnTo>
                      <a:pt x="4548" y="978"/>
                    </a:lnTo>
                    <a:lnTo>
                      <a:pt x="4548" y="978"/>
                    </a:lnTo>
                    <a:lnTo>
                      <a:pt x="4548" y="972"/>
                    </a:lnTo>
                    <a:lnTo>
                      <a:pt x="4548" y="972"/>
                    </a:lnTo>
                    <a:lnTo>
                      <a:pt x="4554" y="972"/>
                    </a:lnTo>
                    <a:lnTo>
                      <a:pt x="4554" y="966"/>
                    </a:lnTo>
                    <a:lnTo>
                      <a:pt x="4554" y="966"/>
                    </a:lnTo>
                    <a:lnTo>
                      <a:pt x="4554" y="960"/>
                    </a:lnTo>
                    <a:lnTo>
                      <a:pt x="4554" y="960"/>
                    </a:lnTo>
                    <a:lnTo>
                      <a:pt x="4554" y="960"/>
                    </a:lnTo>
                    <a:lnTo>
                      <a:pt x="4560" y="954"/>
                    </a:lnTo>
                    <a:lnTo>
                      <a:pt x="4560" y="954"/>
                    </a:lnTo>
                    <a:lnTo>
                      <a:pt x="4560" y="954"/>
                    </a:lnTo>
                    <a:lnTo>
                      <a:pt x="4560" y="954"/>
                    </a:lnTo>
                    <a:lnTo>
                      <a:pt x="4560" y="954"/>
                    </a:lnTo>
                    <a:lnTo>
                      <a:pt x="4560" y="954"/>
                    </a:lnTo>
                    <a:lnTo>
                      <a:pt x="4566" y="954"/>
                    </a:lnTo>
                    <a:lnTo>
                      <a:pt x="4566" y="954"/>
                    </a:lnTo>
                    <a:lnTo>
                      <a:pt x="4566" y="954"/>
                    </a:lnTo>
                    <a:lnTo>
                      <a:pt x="4566" y="954"/>
                    </a:lnTo>
                    <a:lnTo>
                      <a:pt x="4566" y="960"/>
                    </a:lnTo>
                    <a:lnTo>
                      <a:pt x="4566" y="960"/>
                    </a:lnTo>
                    <a:lnTo>
                      <a:pt x="4572" y="960"/>
                    </a:lnTo>
                    <a:lnTo>
                      <a:pt x="4572" y="966"/>
                    </a:lnTo>
                    <a:lnTo>
                      <a:pt x="4572" y="966"/>
                    </a:lnTo>
                    <a:lnTo>
                      <a:pt x="4572" y="972"/>
                    </a:lnTo>
                    <a:lnTo>
                      <a:pt x="4572" y="972"/>
                    </a:lnTo>
                    <a:lnTo>
                      <a:pt x="4572" y="972"/>
                    </a:lnTo>
                    <a:lnTo>
                      <a:pt x="4572" y="978"/>
                    </a:lnTo>
                    <a:lnTo>
                      <a:pt x="4578" y="978"/>
                    </a:lnTo>
                    <a:lnTo>
                      <a:pt x="4578" y="984"/>
                    </a:lnTo>
                    <a:lnTo>
                      <a:pt x="4578" y="984"/>
                    </a:lnTo>
                    <a:lnTo>
                      <a:pt x="4578" y="990"/>
                    </a:lnTo>
                    <a:lnTo>
                      <a:pt x="4578" y="990"/>
                    </a:lnTo>
                    <a:lnTo>
                      <a:pt x="4578" y="996"/>
                    </a:lnTo>
                    <a:lnTo>
                      <a:pt x="4584" y="996"/>
                    </a:lnTo>
                    <a:lnTo>
                      <a:pt x="4584" y="996"/>
                    </a:lnTo>
                    <a:lnTo>
                      <a:pt x="4584" y="1002"/>
                    </a:lnTo>
                    <a:lnTo>
                      <a:pt x="4584" y="1002"/>
                    </a:lnTo>
                    <a:lnTo>
                      <a:pt x="4584" y="1008"/>
                    </a:lnTo>
                    <a:lnTo>
                      <a:pt x="4584" y="1008"/>
                    </a:lnTo>
                    <a:lnTo>
                      <a:pt x="4590" y="1008"/>
                    </a:lnTo>
                    <a:lnTo>
                      <a:pt x="4590" y="1008"/>
                    </a:lnTo>
                    <a:lnTo>
                      <a:pt x="4590" y="1014"/>
                    </a:lnTo>
                    <a:lnTo>
                      <a:pt x="4590" y="1014"/>
                    </a:lnTo>
                    <a:lnTo>
                      <a:pt x="4590" y="1014"/>
                    </a:lnTo>
                    <a:lnTo>
                      <a:pt x="4590" y="1020"/>
                    </a:lnTo>
                    <a:lnTo>
                      <a:pt x="4590" y="1020"/>
                    </a:lnTo>
                    <a:lnTo>
                      <a:pt x="4596" y="1020"/>
                    </a:lnTo>
                    <a:lnTo>
                      <a:pt x="4596" y="1026"/>
                    </a:lnTo>
                    <a:lnTo>
                      <a:pt x="4596" y="1026"/>
                    </a:lnTo>
                    <a:lnTo>
                      <a:pt x="4596" y="1026"/>
                    </a:lnTo>
                    <a:lnTo>
                      <a:pt x="4596" y="1026"/>
                    </a:lnTo>
                    <a:lnTo>
                      <a:pt x="4596" y="1026"/>
                    </a:lnTo>
                    <a:lnTo>
                      <a:pt x="4596" y="1032"/>
                    </a:lnTo>
                    <a:lnTo>
                      <a:pt x="4602" y="1032"/>
                    </a:lnTo>
                    <a:lnTo>
                      <a:pt x="4602" y="1032"/>
                    </a:lnTo>
                    <a:lnTo>
                      <a:pt x="4602" y="1032"/>
                    </a:lnTo>
                    <a:lnTo>
                      <a:pt x="4602" y="1032"/>
                    </a:lnTo>
                    <a:lnTo>
                      <a:pt x="4602" y="1032"/>
                    </a:lnTo>
                    <a:lnTo>
                      <a:pt x="4602" y="1032"/>
                    </a:lnTo>
                    <a:lnTo>
                      <a:pt x="4602" y="1038"/>
                    </a:lnTo>
                    <a:lnTo>
                      <a:pt x="4608" y="1038"/>
                    </a:lnTo>
                    <a:lnTo>
                      <a:pt x="4608" y="1038"/>
                    </a:lnTo>
                    <a:lnTo>
                      <a:pt x="4608" y="1038"/>
                    </a:lnTo>
                    <a:lnTo>
                      <a:pt x="4608" y="1038"/>
                    </a:lnTo>
                    <a:lnTo>
                      <a:pt x="4608" y="1038"/>
                    </a:lnTo>
                    <a:lnTo>
                      <a:pt x="4608" y="1038"/>
                    </a:lnTo>
                    <a:lnTo>
                      <a:pt x="4614" y="1038"/>
                    </a:lnTo>
                    <a:lnTo>
                      <a:pt x="4614" y="1038"/>
                    </a:lnTo>
                    <a:lnTo>
                      <a:pt x="4614" y="1038"/>
                    </a:lnTo>
                    <a:lnTo>
                      <a:pt x="4614" y="1038"/>
                    </a:lnTo>
                    <a:lnTo>
                      <a:pt x="4614" y="1038"/>
                    </a:lnTo>
                    <a:lnTo>
                      <a:pt x="4614" y="1038"/>
                    </a:lnTo>
                    <a:lnTo>
                      <a:pt x="4620" y="1038"/>
                    </a:lnTo>
                    <a:lnTo>
                      <a:pt x="4620" y="1038"/>
                    </a:lnTo>
                    <a:lnTo>
                      <a:pt x="4620" y="1032"/>
                    </a:lnTo>
                    <a:lnTo>
                      <a:pt x="4620" y="1032"/>
                    </a:lnTo>
                    <a:lnTo>
                      <a:pt x="4620" y="1032"/>
                    </a:lnTo>
                    <a:lnTo>
                      <a:pt x="4620" y="1032"/>
                    </a:lnTo>
                    <a:lnTo>
                      <a:pt x="4626" y="1032"/>
                    </a:lnTo>
                    <a:lnTo>
                      <a:pt x="4626" y="1032"/>
                    </a:lnTo>
                    <a:lnTo>
                      <a:pt x="4626" y="1032"/>
                    </a:lnTo>
                    <a:lnTo>
                      <a:pt x="4626" y="1026"/>
                    </a:lnTo>
                    <a:lnTo>
                      <a:pt x="4626" y="1026"/>
                    </a:lnTo>
                    <a:lnTo>
                      <a:pt x="4626" y="1026"/>
                    </a:lnTo>
                    <a:lnTo>
                      <a:pt x="4632" y="1026"/>
                    </a:lnTo>
                    <a:lnTo>
                      <a:pt x="4632" y="1026"/>
                    </a:lnTo>
                    <a:lnTo>
                      <a:pt x="4632" y="1020"/>
                    </a:lnTo>
                    <a:lnTo>
                      <a:pt x="4632" y="1020"/>
                    </a:lnTo>
                    <a:lnTo>
                      <a:pt x="4632" y="1020"/>
                    </a:lnTo>
                    <a:lnTo>
                      <a:pt x="4632" y="1026"/>
                    </a:lnTo>
                    <a:lnTo>
                      <a:pt x="4632" y="1026"/>
                    </a:lnTo>
                    <a:lnTo>
                      <a:pt x="4638" y="1032"/>
                    </a:lnTo>
                    <a:lnTo>
                      <a:pt x="4638" y="1032"/>
                    </a:lnTo>
                    <a:lnTo>
                      <a:pt x="4638" y="1038"/>
                    </a:lnTo>
                    <a:lnTo>
                      <a:pt x="4638" y="1038"/>
                    </a:lnTo>
                    <a:lnTo>
                      <a:pt x="4638" y="1044"/>
                    </a:lnTo>
                    <a:lnTo>
                      <a:pt x="4638" y="1044"/>
                    </a:lnTo>
                    <a:lnTo>
                      <a:pt x="4638" y="1050"/>
                    </a:lnTo>
                    <a:lnTo>
                      <a:pt x="4644" y="1050"/>
                    </a:lnTo>
                    <a:lnTo>
                      <a:pt x="4644" y="1056"/>
                    </a:lnTo>
                    <a:lnTo>
                      <a:pt x="4644" y="1056"/>
                    </a:lnTo>
                    <a:lnTo>
                      <a:pt x="4644" y="1056"/>
                    </a:lnTo>
                    <a:lnTo>
                      <a:pt x="4644" y="1062"/>
                    </a:lnTo>
                    <a:lnTo>
                      <a:pt x="4644" y="1062"/>
                    </a:lnTo>
                    <a:lnTo>
                      <a:pt x="4650" y="1062"/>
                    </a:lnTo>
                    <a:lnTo>
                      <a:pt x="4650" y="1062"/>
                    </a:lnTo>
                    <a:lnTo>
                      <a:pt x="4650" y="1062"/>
                    </a:lnTo>
                    <a:lnTo>
                      <a:pt x="4650" y="1056"/>
                    </a:lnTo>
                    <a:lnTo>
                      <a:pt x="4650" y="1056"/>
                    </a:lnTo>
                    <a:lnTo>
                      <a:pt x="4650" y="1050"/>
                    </a:lnTo>
                    <a:lnTo>
                      <a:pt x="4656" y="1044"/>
                    </a:lnTo>
                    <a:lnTo>
                      <a:pt x="4656" y="1044"/>
                    </a:lnTo>
                    <a:lnTo>
                      <a:pt x="4656" y="1038"/>
                    </a:lnTo>
                    <a:lnTo>
                      <a:pt x="4656" y="1032"/>
                    </a:lnTo>
                    <a:lnTo>
                      <a:pt x="4656" y="1026"/>
                    </a:lnTo>
                    <a:lnTo>
                      <a:pt x="4656" y="1020"/>
                    </a:lnTo>
                    <a:lnTo>
                      <a:pt x="4662" y="1014"/>
                    </a:lnTo>
                    <a:lnTo>
                      <a:pt x="4662" y="1008"/>
                    </a:lnTo>
                    <a:lnTo>
                      <a:pt x="4662" y="1002"/>
                    </a:lnTo>
                    <a:lnTo>
                      <a:pt x="4662" y="996"/>
                    </a:lnTo>
                    <a:lnTo>
                      <a:pt x="4662" y="990"/>
                    </a:lnTo>
                    <a:lnTo>
                      <a:pt x="4662" y="984"/>
                    </a:lnTo>
                    <a:lnTo>
                      <a:pt x="4662" y="978"/>
                    </a:lnTo>
                    <a:lnTo>
                      <a:pt x="4668" y="972"/>
                    </a:lnTo>
                    <a:lnTo>
                      <a:pt x="4668" y="972"/>
                    </a:lnTo>
                    <a:lnTo>
                      <a:pt x="4668" y="972"/>
                    </a:lnTo>
                    <a:lnTo>
                      <a:pt x="4668" y="972"/>
                    </a:lnTo>
                    <a:lnTo>
                      <a:pt x="4668" y="972"/>
                    </a:lnTo>
                    <a:lnTo>
                      <a:pt x="4668" y="972"/>
                    </a:lnTo>
                    <a:lnTo>
                      <a:pt x="4668" y="966"/>
                    </a:lnTo>
                    <a:lnTo>
                      <a:pt x="4674" y="966"/>
                    </a:lnTo>
                    <a:lnTo>
                      <a:pt x="4674" y="966"/>
                    </a:lnTo>
                    <a:lnTo>
                      <a:pt x="4674" y="966"/>
                    </a:lnTo>
                    <a:lnTo>
                      <a:pt x="4674" y="966"/>
                    </a:lnTo>
                    <a:lnTo>
                      <a:pt x="4674" y="966"/>
                    </a:lnTo>
                    <a:lnTo>
                      <a:pt x="4674" y="960"/>
                    </a:lnTo>
                    <a:lnTo>
                      <a:pt x="4680" y="960"/>
                    </a:lnTo>
                    <a:lnTo>
                      <a:pt x="4680" y="960"/>
                    </a:lnTo>
                    <a:lnTo>
                      <a:pt x="4680" y="960"/>
                    </a:lnTo>
                    <a:lnTo>
                      <a:pt x="4680" y="954"/>
                    </a:lnTo>
                    <a:lnTo>
                      <a:pt x="4680" y="954"/>
                    </a:lnTo>
                    <a:lnTo>
                      <a:pt x="4680" y="954"/>
                    </a:lnTo>
                    <a:lnTo>
                      <a:pt x="4686" y="954"/>
                    </a:lnTo>
                    <a:lnTo>
                      <a:pt x="4686" y="948"/>
                    </a:lnTo>
                    <a:lnTo>
                      <a:pt x="4686" y="948"/>
                    </a:lnTo>
                    <a:lnTo>
                      <a:pt x="4686" y="948"/>
                    </a:lnTo>
                    <a:lnTo>
                      <a:pt x="4686" y="942"/>
                    </a:lnTo>
                    <a:lnTo>
                      <a:pt x="4686" y="942"/>
                    </a:lnTo>
                    <a:lnTo>
                      <a:pt x="4692" y="942"/>
                    </a:lnTo>
                    <a:lnTo>
                      <a:pt x="4692" y="936"/>
                    </a:lnTo>
                    <a:lnTo>
                      <a:pt x="4692" y="936"/>
                    </a:lnTo>
                    <a:lnTo>
                      <a:pt x="4692" y="936"/>
                    </a:lnTo>
                    <a:lnTo>
                      <a:pt x="4692" y="930"/>
                    </a:lnTo>
                    <a:lnTo>
                      <a:pt x="4692" y="930"/>
                    </a:lnTo>
                    <a:lnTo>
                      <a:pt x="4698" y="930"/>
                    </a:lnTo>
                    <a:lnTo>
                      <a:pt x="4698" y="924"/>
                    </a:lnTo>
                    <a:lnTo>
                      <a:pt x="4698" y="924"/>
                    </a:lnTo>
                    <a:lnTo>
                      <a:pt x="4698" y="924"/>
                    </a:lnTo>
                    <a:lnTo>
                      <a:pt x="4698" y="918"/>
                    </a:lnTo>
                    <a:lnTo>
                      <a:pt x="4698" y="918"/>
                    </a:lnTo>
                    <a:lnTo>
                      <a:pt x="4698" y="912"/>
                    </a:lnTo>
                    <a:lnTo>
                      <a:pt x="4704" y="912"/>
                    </a:lnTo>
                    <a:lnTo>
                      <a:pt x="4704" y="906"/>
                    </a:lnTo>
                    <a:lnTo>
                      <a:pt x="4704" y="906"/>
                    </a:lnTo>
                    <a:lnTo>
                      <a:pt x="4704" y="900"/>
                    </a:lnTo>
                    <a:lnTo>
                      <a:pt x="4704" y="900"/>
                    </a:lnTo>
                    <a:lnTo>
                      <a:pt x="4704" y="894"/>
                    </a:lnTo>
                    <a:lnTo>
                      <a:pt x="4710" y="888"/>
                    </a:lnTo>
                    <a:lnTo>
                      <a:pt x="4710" y="888"/>
                    </a:lnTo>
                    <a:lnTo>
                      <a:pt x="4710" y="882"/>
                    </a:lnTo>
                    <a:lnTo>
                      <a:pt x="4710" y="876"/>
                    </a:lnTo>
                    <a:lnTo>
                      <a:pt x="4710" y="870"/>
                    </a:lnTo>
                    <a:lnTo>
                      <a:pt x="4710" y="864"/>
                    </a:lnTo>
                    <a:lnTo>
                      <a:pt x="4716" y="858"/>
                    </a:lnTo>
                    <a:lnTo>
                      <a:pt x="4716" y="846"/>
                    </a:lnTo>
                    <a:lnTo>
                      <a:pt x="4716" y="834"/>
                    </a:lnTo>
                    <a:lnTo>
                      <a:pt x="4716" y="816"/>
                    </a:lnTo>
                    <a:lnTo>
                      <a:pt x="4716" y="798"/>
                    </a:lnTo>
                    <a:lnTo>
                      <a:pt x="4716" y="780"/>
                    </a:lnTo>
                    <a:lnTo>
                      <a:pt x="4716" y="756"/>
                    </a:lnTo>
                    <a:lnTo>
                      <a:pt x="4722" y="738"/>
                    </a:lnTo>
                    <a:lnTo>
                      <a:pt x="4722" y="714"/>
                    </a:lnTo>
                    <a:lnTo>
                      <a:pt x="4722" y="690"/>
                    </a:lnTo>
                    <a:lnTo>
                      <a:pt x="4722" y="666"/>
                    </a:lnTo>
                    <a:lnTo>
                      <a:pt x="4722" y="642"/>
                    </a:lnTo>
                    <a:lnTo>
                      <a:pt x="4722" y="618"/>
                    </a:lnTo>
                    <a:lnTo>
                      <a:pt x="4728" y="594"/>
                    </a:lnTo>
                    <a:lnTo>
                      <a:pt x="4728" y="570"/>
                    </a:lnTo>
                    <a:lnTo>
                      <a:pt x="4728" y="540"/>
                    </a:lnTo>
                    <a:lnTo>
                      <a:pt x="4728" y="516"/>
                    </a:lnTo>
                    <a:lnTo>
                      <a:pt x="4728" y="486"/>
                    </a:lnTo>
                    <a:lnTo>
                      <a:pt x="4734" y="462"/>
                    </a:lnTo>
                    <a:lnTo>
                      <a:pt x="4734" y="432"/>
                    </a:lnTo>
                    <a:lnTo>
                      <a:pt x="4734" y="402"/>
                    </a:lnTo>
                    <a:lnTo>
                      <a:pt x="4734" y="378"/>
                    </a:lnTo>
                    <a:lnTo>
                      <a:pt x="4734" y="348"/>
                    </a:lnTo>
                    <a:lnTo>
                      <a:pt x="4734" y="318"/>
                    </a:lnTo>
                    <a:lnTo>
                      <a:pt x="4740" y="288"/>
                    </a:lnTo>
                    <a:lnTo>
                      <a:pt x="4740" y="252"/>
                    </a:lnTo>
                    <a:lnTo>
                      <a:pt x="4740" y="222"/>
                    </a:lnTo>
                    <a:lnTo>
                      <a:pt x="4740" y="192"/>
                    </a:lnTo>
                    <a:lnTo>
                      <a:pt x="4740" y="162"/>
                    </a:lnTo>
                    <a:lnTo>
                      <a:pt x="4740" y="126"/>
                    </a:lnTo>
                    <a:lnTo>
                      <a:pt x="4746" y="96"/>
                    </a:lnTo>
                    <a:lnTo>
                      <a:pt x="4746" y="60"/>
                    </a:lnTo>
                    <a:lnTo>
                      <a:pt x="4746" y="30"/>
                    </a:lnTo>
                    <a:lnTo>
                      <a:pt x="4746" y="12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6"/>
                    </a:lnTo>
                    <a:lnTo>
                      <a:pt x="4752" y="24"/>
                    </a:lnTo>
                    <a:lnTo>
                      <a:pt x="4752" y="48"/>
                    </a:lnTo>
                    <a:lnTo>
                      <a:pt x="4752" y="84"/>
                    </a:lnTo>
                    <a:lnTo>
                      <a:pt x="4752" y="126"/>
                    </a:lnTo>
                    <a:lnTo>
                      <a:pt x="4752" y="174"/>
                    </a:lnTo>
                    <a:lnTo>
                      <a:pt x="4752" y="222"/>
                    </a:lnTo>
                    <a:lnTo>
                      <a:pt x="4758" y="270"/>
                    </a:lnTo>
                    <a:lnTo>
                      <a:pt x="4758" y="312"/>
                    </a:lnTo>
                    <a:lnTo>
                      <a:pt x="4758" y="354"/>
                    </a:lnTo>
                    <a:lnTo>
                      <a:pt x="4758" y="396"/>
                    </a:lnTo>
                    <a:lnTo>
                      <a:pt x="4758" y="438"/>
                    </a:lnTo>
                    <a:lnTo>
                      <a:pt x="4758" y="480"/>
                    </a:lnTo>
                    <a:lnTo>
                      <a:pt x="4764" y="522"/>
                    </a:lnTo>
                    <a:lnTo>
                      <a:pt x="4764" y="558"/>
                    </a:lnTo>
                    <a:lnTo>
                      <a:pt x="4764" y="594"/>
                    </a:lnTo>
                    <a:lnTo>
                      <a:pt x="4764" y="630"/>
                    </a:lnTo>
                    <a:lnTo>
                      <a:pt x="4764" y="666"/>
                    </a:lnTo>
                    <a:lnTo>
                      <a:pt x="4764" y="702"/>
                    </a:lnTo>
                    <a:lnTo>
                      <a:pt x="4770" y="738"/>
                    </a:lnTo>
                    <a:lnTo>
                      <a:pt x="4770" y="768"/>
                    </a:lnTo>
                    <a:lnTo>
                      <a:pt x="4770" y="798"/>
                    </a:lnTo>
                    <a:lnTo>
                      <a:pt x="4770" y="834"/>
                    </a:lnTo>
                    <a:lnTo>
                      <a:pt x="4770" y="858"/>
                    </a:lnTo>
                    <a:lnTo>
                      <a:pt x="4770" y="888"/>
                    </a:lnTo>
                    <a:lnTo>
                      <a:pt x="4776" y="918"/>
                    </a:lnTo>
                    <a:lnTo>
                      <a:pt x="4776" y="942"/>
                    </a:lnTo>
                    <a:lnTo>
                      <a:pt x="4776" y="966"/>
                    </a:lnTo>
                    <a:lnTo>
                      <a:pt x="4776" y="996"/>
                    </a:lnTo>
                    <a:lnTo>
                      <a:pt x="4776" y="1020"/>
                    </a:lnTo>
                    <a:lnTo>
                      <a:pt x="4776" y="1038"/>
                    </a:lnTo>
                    <a:lnTo>
                      <a:pt x="4782" y="1062"/>
                    </a:lnTo>
                    <a:lnTo>
                      <a:pt x="4782" y="1074"/>
                    </a:lnTo>
                    <a:lnTo>
                      <a:pt x="4782" y="1086"/>
                    </a:lnTo>
                    <a:lnTo>
                      <a:pt x="4782" y="1098"/>
                    </a:lnTo>
                    <a:lnTo>
                      <a:pt x="4782" y="1110"/>
                    </a:lnTo>
                    <a:lnTo>
                      <a:pt x="4782" y="1116"/>
                    </a:lnTo>
                    <a:lnTo>
                      <a:pt x="4788" y="1116"/>
                    </a:lnTo>
                    <a:lnTo>
                      <a:pt x="4788" y="1122"/>
                    </a:lnTo>
                    <a:lnTo>
                      <a:pt x="4788" y="1122"/>
                    </a:lnTo>
                    <a:lnTo>
                      <a:pt x="4788" y="1122"/>
                    </a:lnTo>
                    <a:lnTo>
                      <a:pt x="4788" y="1122"/>
                    </a:lnTo>
                    <a:lnTo>
                      <a:pt x="4788" y="1116"/>
                    </a:lnTo>
                    <a:lnTo>
                      <a:pt x="4794" y="1116"/>
                    </a:lnTo>
                    <a:lnTo>
                      <a:pt x="4794" y="1116"/>
                    </a:lnTo>
                    <a:lnTo>
                      <a:pt x="4794" y="1116"/>
                    </a:lnTo>
                    <a:lnTo>
                      <a:pt x="4794" y="1110"/>
                    </a:lnTo>
                    <a:lnTo>
                      <a:pt x="4794" y="1110"/>
                    </a:lnTo>
                    <a:lnTo>
                      <a:pt x="4794" y="1110"/>
                    </a:lnTo>
                    <a:lnTo>
                      <a:pt x="4800" y="1104"/>
                    </a:lnTo>
                    <a:lnTo>
                      <a:pt x="4800" y="1104"/>
                    </a:lnTo>
                    <a:lnTo>
                      <a:pt x="4800" y="1104"/>
                    </a:lnTo>
                    <a:lnTo>
                      <a:pt x="4800" y="1098"/>
                    </a:lnTo>
                    <a:lnTo>
                      <a:pt x="4800" y="1098"/>
                    </a:lnTo>
                    <a:lnTo>
                      <a:pt x="4800" y="1092"/>
                    </a:lnTo>
                    <a:lnTo>
                      <a:pt x="4806" y="1092"/>
                    </a:lnTo>
                    <a:lnTo>
                      <a:pt x="4806" y="1086"/>
                    </a:lnTo>
                    <a:lnTo>
                      <a:pt x="4806" y="1086"/>
                    </a:lnTo>
                    <a:lnTo>
                      <a:pt x="4806" y="1080"/>
                    </a:lnTo>
                    <a:lnTo>
                      <a:pt x="4806" y="1080"/>
                    </a:lnTo>
                    <a:lnTo>
                      <a:pt x="4806" y="1074"/>
                    </a:lnTo>
                    <a:lnTo>
                      <a:pt x="4812" y="1074"/>
                    </a:lnTo>
                    <a:lnTo>
                      <a:pt x="4812" y="1068"/>
                    </a:lnTo>
                    <a:lnTo>
                      <a:pt x="4812" y="1068"/>
                    </a:lnTo>
                    <a:lnTo>
                      <a:pt x="4812" y="1062"/>
                    </a:lnTo>
                    <a:lnTo>
                      <a:pt x="4812" y="1056"/>
                    </a:lnTo>
                    <a:lnTo>
                      <a:pt x="4812" y="1056"/>
                    </a:lnTo>
                    <a:lnTo>
                      <a:pt x="4818" y="1050"/>
                    </a:lnTo>
                    <a:lnTo>
                      <a:pt x="4818" y="1050"/>
                    </a:lnTo>
                    <a:lnTo>
                      <a:pt x="4818" y="1050"/>
                    </a:lnTo>
                    <a:lnTo>
                      <a:pt x="4818" y="1050"/>
                    </a:lnTo>
                    <a:lnTo>
                      <a:pt x="4818" y="1050"/>
                    </a:lnTo>
                    <a:lnTo>
                      <a:pt x="4818" y="1050"/>
                    </a:lnTo>
                    <a:lnTo>
                      <a:pt x="4824" y="1056"/>
                    </a:lnTo>
                    <a:lnTo>
                      <a:pt x="4824" y="1056"/>
                    </a:lnTo>
                    <a:lnTo>
                      <a:pt x="4824" y="1062"/>
                    </a:lnTo>
                    <a:lnTo>
                      <a:pt x="4824" y="1068"/>
                    </a:lnTo>
                    <a:lnTo>
                      <a:pt x="4824" y="1068"/>
                    </a:lnTo>
                    <a:lnTo>
                      <a:pt x="4824" y="1074"/>
                    </a:lnTo>
                    <a:lnTo>
                      <a:pt x="4830" y="1074"/>
                    </a:lnTo>
                    <a:lnTo>
                      <a:pt x="4830" y="1080"/>
                    </a:lnTo>
                    <a:lnTo>
                      <a:pt x="4830" y="1080"/>
                    </a:lnTo>
                    <a:lnTo>
                      <a:pt x="4830" y="1086"/>
                    </a:lnTo>
                    <a:lnTo>
                      <a:pt x="4830" y="1086"/>
                    </a:lnTo>
                    <a:lnTo>
                      <a:pt x="4830" y="1092"/>
                    </a:lnTo>
                    <a:lnTo>
                      <a:pt x="4836" y="1092"/>
                    </a:lnTo>
                    <a:lnTo>
                      <a:pt x="4836" y="1098"/>
                    </a:lnTo>
                    <a:lnTo>
                      <a:pt x="4836" y="1098"/>
                    </a:lnTo>
                    <a:lnTo>
                      <a:pt x="4836" y="1104"/>
                    </a:lnTo>
                    <a:lnTo>
                      <a:pt x="4836" y="1104"/>
                    </a:lnTo>
                    <a:lnTo>
                      <a:pt x="4836" y="1104"/>
                    </a:lnTo>
                    <a:lnTo>
                      <a:pt x="4842" y="1110"/>
                    </a:lnTo>
                    <a:lnTo>
                      <a:pt x="4842" y="1110"/>
                    </a:lnTo>
                    <a:lnTo>
                      <a:pt x="4842" y="1110"/>
                    </a:lnTo>
                    <a:lnTo>
                      <a:pt x="4842" y="1116"/>
                    </a:lnTo>
                    <a:lnTo>
                      <a:pt x="4842" y="1116"/>
                    </a:lnTo>
                    <a:lnTo>
                      <a:pt x="4842" y="1116"/>
                    </a:lnTo>
                    <a:lnTo>
                      <a:pt x="4848" y="1116"/>
                    </a:lnTo>
                    <a:lnTo>
                      <a:pt x="4848" y="1122"/>
                    </a:lnTo>
                    <a:lnTo>
                      <a:pt x="4848" y="1122"/>
                    </a:lnTo>
                    <a:lnTo>
                      <a:pt x="4848" y="1122"/>
                    </a:lnTo>
                    <a:lnTo>
                      <a:pt x="4848" y="1122"/>
                    </a:lnTo>
                    <a:lnTo>
                      <a:pt x="4848" y="1116"/>
                    </a:lnTo>
                    <a:lnTo>
                      <a:pt x="4854" y="1116"/>
                    </a:lnTo>
                    <a:lnTo>
                      <a:pt x="4854" y="1110"/>
                    </a:lnTo>
                    <a:lnTo>
                      <a:pt x="4854" y="1098"/>
                    </a:lnTo>
                    <a:lnTo>
                      <a:pt x="4854" y="1086"/>
                    </a:lnTo>
                    <a:lnTo>
                      <a:pt x="4854" y="1074"/>
                    </a:lnTo>
                    <a:lnTo>
                      <a:pt x="4854" y="1062"/>
                    </a:lnTo>
                    <a:lnTo>
                      <a:pt x="4860" y="1038"/>
                    </a:lnTo>
                    <a:lnTo>
                      <a:pt x="4860" y="1020"/>
                    </a:lnTo>
                    <a:lnTo>
                      <a:pt x="4860" y="996"/>
                    </a:lnTo>
                    <a:lnTo>
                      <a:pt x="4860" y="972"/>
                    </a:lnTo>
                    <a:lnTo>
                      <a:pt x="4860" y="942"/>
                    </a:lnTo>
                    <a:lnTo>
                      <a:pt x="4860" y="918"/>
                    </a:lnTo>
                    <a:lnTo>
                      <a:pt x="4866" y="888"/>
                    </a:lnTo>
                    <a:lnTo>
                      <a:pt x="4866" y="858"/>
                    </a:lnTo>
                    <a:lnTo>
                      <a:pt x="4866" y="834"/>
                    </a:lnTo>
                    <a:lnTo>
                      <a:pt x="4866" y="798"/>
                    </a:lnTo>
                    <a:lnTo>
                      <a:pt x="4866" y="768"/>
                    </a:lnTo>
                    <a:lnTo>
                      <a:pt x="4866" y="738"/>
                    </a:lnTo>
                    <a:lnTo>
                      <a:pt x="4872" y="702"/>
                    </a:lnTo>
                    <a:lnTo>
                      <a:pt x="4872" y="666"/>
                    </a:lnTo>
                    <a:lnTo>
                      <a:pt x="4872" y="630"/>
                    </a:lnTo>
                    <a:lnTo>
                      <a:pt x="4872" y="594"/>
                    </a:lnTo>
                    <a:lnTo>
                      <a:pt x="4872" y="558"/>
                    </a:lnTo>
                    <a:lnTo>
                      <a:pt x="4872" y="522"/>
                    </a:lnTo>
                    <a:lnTo>
                      <a:pt x="4878" y="480"/>
                    </a:lnTo>
                    <a:lnTo>
                      <a:pt x="4878" y="438"/>
                    </a:lnTo>
                    <a:lnTo>
                      <a:pt x="4878" y="396"/>
                    </a:lnTo>
                    <a:lnTo>
                      <a:pt x="4878" y="354"/>
                    </a:lnTo>
                    <a:lnTo>
                      <a:pt x="4878" y="312"/>
                    </a:lnTo>
                    <a:lnTo>
                      <a:pt x="4878" y="270"/>
                    </a:lnTo>
                    <a:lnTo>
                      <a:pt x="4884" y="222"/>
                    </a:lnTo>
                    <a:lnTo>
                      <a:pt x="4884" y="174"/>
                    </a:lnTo>
                    <a:lnTo>
                      <a:pt x="4884" y="126"/>
                    </a:lnTo>
                    <a:lnTo>
                      <a:pt x="4884" y="84"/>
                    </a:lnTo>
                    <a:lnTo>
                      <a:pt x="4884" y="54"/>
                    </a:lnTo>
                    <a:lnTo>
                      <a:pt x="4884" y="24"/>
                    </a:lnTo>
                    <a:lnTo>
                      <a:pt x="4890" y="6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0" y="12"/>
                    </a:lnTo>
                    <a:lnTo>
                      <a:pt x="4890" y="30"/>
                    </a:lnTo>
                    <a:lnTo>
                      <a:pt x="4890" y="60"/>
                    </a:lnTo>
                    <a:lnTo>
                      <a:pt x="4896" y="96"/>
                    </a:lnTo>
                    <a:lnTo>
                      <a:pt x="4896" y="126"/>
                    </a:lnTo>
                    <a:lnTo>
                      <a:pt x="4896" y="162"/>
                    </a:lnTo>
                    <a:lnTo>
                      <a:pt x="4896" y="192"/>
                    </a:lnTo>
                    <a:lnTo>
                      <a:pt x="4896" y="222"/>
                    </a:lnTo>
                    <a:lnTo>
                      <a:pt x="4896" y="252"/>
                    </a:lnTo>
                    <a:lnTo>
                      <a:pt x="4902" y="288"/>
                    </a:lnTo>
                    <a:lnTo>
                      <a:pt x="4902" y="318"/>
                    </a:lnTo>
                    <a:lnTo>
                      <a:pt x="4902" y="348"/>
                    </a:lnTo>
                    <a:lnTo>
                      <a:pt x="4902" y="378"/>
                    </a:lnTo>
                    <a:lnTo>
                      <a:pt x="4902" y="402"/>
                    </a:lnTo>
                    <a:lnTo>
                      <a:pt x="4902" y="432"/>
                    </a:lnTo>
                    <a:lnTo>
                      <a:pt x="4908" y="462"/>
                    </a:lnTo>
                    <a:lnTo>
                      <a:pt x="4908" y="486"/>
                    </a:lnTo>
                    <a:lnTo>
                      <a:pt x="4908" y="516"/>
                    </a:lnTo>
                    <a:lnTo>
                      <a:pt x="4908" y="540"/>
                    </a:lnTo>
                    <a:lnTo>
                      <a:pt x="4908" y="570"/>
                    </a:lnTo>
                    <a:lnTo>
                      <a:pt x="4908" y="594"/>
                    </a:lnTo>
                    <a:lnTo>
                      <a:pt x="4914" y="618"/>
                    </a:lnTo>
                    <a:lnTo>
                      <a:pt x="4914" y="642"/>
                    </a:lnTo>
                    <a:lnTo>
                      <a:pt x="4914" y="666"/>
                    </a:lnTo>
                    <a:lnTo>
                      <a:pt x="4914" y="690"/>
                    </a:lnTo>
                    <a:lnTo>
                      <a:pt x="4914" y="714"/>
                    </a:lnTo>
                    <a:lnTo>
                      <a:pt x="4914" y="738"/>
                    </a:lnTo>
                    <a:lnTo>
                      <a:pt x="4920" y="756"/>
                    </a:lnTo>
                    <a:lnTo>
                      <a:pt x="4920" y="780"/>
                    </a:lnTo>
                    <a:lnTo>
                      <a:pt x="4920" y="798"/>
                    </a:lnTo>
                    <a:lnTo>
                      <a:pt x="4920" y="816"/>
                    </a:lnTo>
                    <a:lnTo>
                      <a:pt x="4920" y="834"/>
                    </a:lnTo>
                    <a:lnTo>
                      <a:pt x="4920" y="846"/>
                    </a:lnTo>
                    <a:lnTo>
                      <a:pt x="4926" y="858"/>
                    </a:lnTo>
                    <a:lnTo>
                      <a:pt x="4926" y="864"/>
                    </a:lnTo>
                    <a:lnTo>
                      <a:pt x="4926" y="870"/>
                    </a:lnTo>
                    <a:lnTo>
                      <a:pt x="4926" y="876"/>
                    </a:lnTo>
                    <a:lnTo>
                      <a:pt x="4926" y="882"/>
                    </a:lnTo>
                    <a:lnTo>
                      <a:pt x="4926" y="888"/>
                    </a:lnTo>
                    <a:lnTo>
                      <a:pt x="4932" y="888"/>
                    </a:lnTo>
                    <a:lnTo>
                      <a:pt x="4932" y="894"/>
                    </a:lnTo>
                    <a:lnTo>
                      <a:pt x="4932" y="900"/>
                    </a:lnTo>
                    <a:lnTo>
                      <a:pt x="4932" y="900"/>
                    </a:lnTo>
                    <a:lnTo>
                      <a:pt x="4932" y="906"/>
                    </a:lnTo>
                    <a:lnTo>
                      <a:pt x="4932" y="906"/>
                    </a:lnTo>
                    <a:lnTo>
                      <a:pt x="4938" y="912"/>
                    </a:lnTo>
                    <a:lnTo>
                      <a:pt x="4938" y="912"/>
                    </a:lnTo>
                    <a:lnTo>
                      <a:pt x="4938" y="918"/>
                    </a:lnTo>
                    <a:lnTo>
                      <a:pt x="4938" y="918"/>
                    </a:lnTo>
                    <a:lnTo>
                      <a:pt x="4938" y="924"/>
                    </a:lnTo>
                    <a:lnTo>
                      <a:pt x="4938" y="924"/>
                    </a:lnTo>
                    <a:lnTo>
                      <a:pt x="4938" y="924"/>
                    </a:lnTo>
                    <a:lnTo>
                      <a:pt x="4944" y="930"/>
                    </a:lnTo>
                    <a:lnTo>
                      <a:pt x="4944" y="930"/>
                    </a:lnTo>
                    <a:lnTo>
                      <a:pt x="4944" y="930"/>
                    </a:lnTo>
                    <a:lnTo>
                      <a:pt x="4944" y="936"/>
                    </a:lnTo>
                    <a:lnTo>
                      <a:pt x="4944" y="936"/>
                    </a:lnTo>
                    <a:lnTo>
                      <a:pt x="4944" y="936"/>
                    </a:lnTo>
                    <a:lnTo>
                      <a:pt x="4944" y="942"/>
                    </a:lnTo>
                    <a:lnTo>
                      <a:pt x="4950" y="942"/>
                    </a:lnTo>
                    <a:lnTo>
                      <a:pt x="4950" y="942"/>
                    </a:lnTo>
                    <a:lnTo>
                      <a:pt x="4950" y="948"/>
                    </a:lnTo>
                    <a:lnTo>
                      <a:pt x="4950" y="948"/>
                    </a:lnTo>
                    <a:lnTo>
                      <a:pt x="4950" y="948"/>
                    </a:lnTo>
                    <a:lnTo>
                      <a:pt x="4950" y="954"/>
                    </a:lnTo>
                    <a:lnTo>
                      <a:pt x="4956" y="954"/>
                    </a:lnTo>
                    <a:lnTo>
                      <a:pt x="4956" y="954"/>
                    </a:lnTo>
                    <a:lnTo>
                      <a:pt x="4956" y="954"/>
                    </a:lnTo>
                    <a:lnTo>
                      <a:pt x="4956" y="960"/>
                    </a:lnTo>
                    <a:lnTo>
                      <a:pt x="4956" y="960"/>
                    </a:lnTo>
                    <a:lnTo>
                      <a:pt x="4956" y="960"/>
                    </a:lnTo>
                    <a:lnTo>
                      <a:pt x="4962" y="960"/>
                    </a:lnTo>
                    <a:lnTo>
                      <a:pt x="4962" y="966"/>
                    </a:lnTo>
                    <a:lnTo>
                      <a:pt x="4962" y="966"/>
                    </a:lnTo>
                    <a:lnTo>
                      <a:pt x="4962" y="966"/>
                    </a:lnTo>
                    <a:lnTo>
                      <a:pt x="4962" y="966"/>
                    </a:lnTo>
                    <a:lnTo>
                      <a:pt x="4962" y="966"/>
                    </a:lnTo>
                    <a:lnTo>
                      <a:pt x="4968" y="966"/>
                    </a:lnTo>
                    <a:lnTo>
                      <a:pt x="4968" y="972"/>
                    </a:lnTo>
                    <a:lnTo>
                      <a:pt x="4968" y="972"/>
                    </a:lnTo>
                    <a:lnTo>
                      <a:pt x="4968" y="972"/>
                    </a:lnTo>
                    <a:lnTo>
                      <a:pt x="4968" y="972"/>
                    </a:lnTo>
                    <a:lnTo>
                      <a:pt x="4968" y="972"/>
                    </a:lnTo>
                    <a:lnTo>
                      <a:pt x="4968" y="972"/>
                    </a:lnTo>
                    <a:lnTo>
                      <a:pt x="4974" y="978"/>
                    </a:lnTo>
                    <a:lnTo>
                      <a:pt x="4974" y="984"/>
                    </a:lnTo>
                    <a:lnTo>
                      <a:pt x="4974" y="990"/>
                    </a:lnTo>
                    <a:lnTo>
                      <a:pt x="4974" y="996"/>
                    </a:lnTo>
                    <a:lnTo>
                      <a:pt x="4974" y="1002"/>
                    </a:lnTo>
                    <a:lnTo>
                      <a:pt x="4974" y="1008"/>
                    </a:lnTo>
                    <a:lnTo>
                      <a:pt x="4980" y="1014"/>
                    </a:lnTo>
                    <a:lnTo>
                      <a:pt x="4980" y="1020"/>
                    </a:lnTo>
                    <a:lnTo>
                      <a:pt x="4980" y="1026"/>
                    </a:lnTo>
                    <a:lnTo>
                      <a:pt x="4980" y="1032"/>
                    </a:lnTo>
                    <a:lnTo>
                      <a:pt x="4980" y="1038"/>
                    </a:lnTo>
                    <a:lnTo>
                      <a:pt x="4980" y="1044"/>
                    </a:lnTo>
                    <a:lnTo>
                      <a:pt x="4980" y="1044"/>
                    </a:lnTo>
                    <a:lnTo>
                      <a:pt x="4986" y="1050"/>
                    </a:lnTo>
                    <a:lnTo>
                      <a:pt x="4986" y="1056"/>
                    </a:lnTo>
                    <a:lnTo>
                      <a:pt x="4986" y="1056"/>
                    </a:lnTo>
                    <a:lnTo>
                      <a:pt x="4986" y="1062"/>
                    </a:lnTo>
                    <a:lnTo>
                      <a:pt x="4986" y="1062"/>
                    </a:lnTo>
                    <a:lnTo>
                      <a:pt x="4986" y="1062"/>
                    </a:lnTo>
                    <a:lnTo>
                      <a:pt x="4992" y="1062"/>
                    </a:lnTo>
                    <a:lnTo>
                      <a:pt x="4992" y="1062"/>
                    </a:lnTo>
                    <a:lnTo>
                      <a:pt x="4992" y="1056"/>
                    </a:lnTo>
                    <a:lnTo>
                      <a:pt x="4992" y="1056"/>
                    </a:lnTo>
                    <a:lnTo>
                      <a:pt x="4992" y="1056"/>
                    </a:lnTo>
                    <a:lnTo>
                      <a:pt x="4992" y="1050"/>
                    </a:lnTo>
                    <a:lnTo>
                      <a:pt x="4998" y="1050"/>
                    </a:lnTo>
                    <a:lnTo>
                      <a:pt x="4998" y="1044"/>
                    </a:lnTo>
                    <a:lnTo>
                      <a:pt x="4998" y="1044"/>
                    </a:lnTo>
                    <a:lnTo>
                      <a:pt x="4998" y="1038"/>
                    </a:lnTo>
                    <a:lnTo>
                      <a:pt x="4998" y="1038"/>
                    </a:lnTo>
                    <a:lnTo>
                      <a:pt x="4998" y="1032"/>
                    </a:lnTo>
                    <a:lnTo>
                      <a:pt x="5004" y="1032"/>
                    </a:lnTo>
                    <a:lnTo>
                      <a:pt x="5004" y="1026"/>
                    </a:lnTo>
                    <a:lnTo>
                      <a:pt x="5004" y="1026"/>
                    </a:lnTo>
                    <a:lnTo>
                      <a:pt x="5004" y="1020"/>
                    </a:lnTo>
                    <a:lnTo>
                      <a:pt x="5004" y="1020"/>
                    </a:lnTo>
                    <a:lnTo>
                      <a:pt x="5004" y="1020"/>
                    </a:lnTo>
                    <a:lnTo>
                      <a:pt x="5004" y="1026"/>
                    </a:lnTo>
                    <a:lnTo>
                      <a:pt x="5010" y="1026"/>
                    </a:lnTo>
                    <a:lnTo>
                      <a:pt x="5010" y="1026"/>
                    </a:lnTo>
                    <a:lnTo>
                      <a:pt x="5010" y="1026"/>
                    </a:lnTo>
                    <a:lnTo>
                      <a:pt x="5010" y="1026"/>
                    </a:lnTo>
                    <a:lnTo>
                      <a:pt x="5010" y="1032"/>
                    </a:lnTo>
                    <a:lnTo>
                      <a:pt x="5010" y="1032"/>
                    </a:lnTo>
                    <a:lnTo>
                      <a:pt x="5010" y="1032"/>
                    </a:lnTo>
                    <a:lnTo>
                      <a:pt x="5016" y="1032"/>
                    </a:lnTo>
                    <a:lnTo>
                      <a:pt x="5016" y="1032"/>
                    </a:lnTo>
                    <a:lnTo>
                      <a:pt x="5016" y="1032"/>
                    </a:lnTo>
                    <a:lnTo>
                      <a:pt x="5016" y="1032"/>
                    </a:lnTo>
                    <a:lnTo>
                      <a:pt x="5016" y="1038"/>
                    </a:lnTo>
                    <a:lnTo>
                      <a:pt x="5016" y="1038"/>
                    </a:lnTo>
                    <a:lnTo>
                      <a:pt x="5022" y="1038"/>
                    </a:lnTo>
                    <a:lnTo>
                      <a:pt x="5022" y="1038"/>
                    </a:lnTo>
                    <a:lnTo>
                      <a:pt x="5022" y="1038"/>
                    </a:lnTo>
                    <a:lnTo>
                      <a:pt x="5022" y="1038"/>
                    </a:lnTo>
                    <a:lnTo>
                      <a:pt x="5022" y="1038"/>
                    </a:lnTo>
                    <a:lnTo>
                      <a:pt x="5022" y="1038"/>
                    </a:lnTo>
                    <a:lnTo>
                      <a:pt x="5028" y="1038"/>
                    </a:lnTo>
                    <a:lnTo>
                      <a:pt x="5028" y="1038"/>
                    </a:lnTo>
                    <a:lnTo>
                      <a:pt x="5028" y="1038"/>
                    </a:lnTo>
                    <a:lnTo>
                      <a:pt x="5028" y="1038"/>
                    </a:lnTo>
                    <a:lnTo>
                      <a:pt x="5028" y="1038"/>
                    </a:lnTo>
                    <a:lnTo>
                      <a:pt x="5028" y="1038"/>
                    </a:lnTo>
                    <a:lnTo>
                      <a:pt x="5034" y="1038"/>
                    </a:lnTo>
                    <a:lnTo>
                      <a:pt x="5034" y="1032"/>
                    </a:lnTo>
                    <a:lnTo>
                      <a:pt x="5034" y="1032"/>
                    </a:lnTo>
                    <a:lnTo>
                      <a:pt x="5034" y="1032"/>
                    </a:lnTo>
                    <a:lnTo>
                      <a:pt x="5034" y="1032"/>
                    </a:lnTo>
                    <a:lnTo>
                      <a:pt x="5034" y="1032"/>
                    </a:lnTo>
                    <a:lnTo>
                      <a:pt x="5034" y="1032"/>
                    </a:lnTo>
                    <a:lnTo>
                      <a:pt x="5040" y="1032"/>
                    </a:lnTo>
                    <a:lnTo>
                      <a:pt x="5040" y="1026"/>
                    </a:lnTo>
                    <a:lnTo>
                      <a:pt x="5040" y="1026"/>
                    </a:lnTo>
                    <a:lnTo>
                      <a:pt x="5040" y="1026"/>
                    </a:lnTo>
                    <a:lnTo>
                      <a:pt x="5040" y="1026"/>
                    </a:lnTo>
                    <a:lnTo>
                      <a:pt x="5040" y="1026"/>
                    </a:lnTo>
                    <a:lnTo>
                      <a:pt x="5046" y="1020"/>
                    </a:lnTo>
                    <a:lnTo>
                      <a:pt x="5046" y="1020"/>
                    </a:lnTo>
                    <a:lnTo>
                      <a:pt x="5046" y="1020"/>
                    </a:lnTo>
                    <a:lnTo>
                      <a:pt x="5046" y="1014"/>
                    </a:lnTo>
                    <a:lnTo>
                      <a:pt x="5046" y="1014"/>
                    </a:lnTo>
                    <a:lnTo>
                      <a:pt x="5046" y="1014"/>
                    </a:lnTo>
                    <a:lnTo>
                      <a:pt x="5052" y="1008"/>
                    </a:lnTo>
                  </a:path>
                </a:pathLst>
              </a:custGeom>
              <a:noFill/>
              <a:ln w="1587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549" name="Rectangle 61"/>
              <p:cNvSpPr>
                <a:spLocks noChangeArrowheads="1"/>
              </p:cNvSpPr>
              <p:nvPr/>
            </p:nvSpPr>
            <p:spPr bwMode="auto">
              <a:xfrm>
                <a:off x="970" y="2227"/>
                <a:ext cx="330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800" b="1" i="0" u="none" strike="noStrike" cap="none" normalizeH="0" baseline="0" smtClean="0">
                    <a:ln>
                      <a:noFill/>
                    </a:ln>
                    <a:solidFill>
                      <a:srgbClr val="00FF00"/>
                    </a:solidFill>
                    <a:effectLst/>
                    <a:latin typeface="Arial" pitchFamily="34" charset="0"/>
                    <a:cs typeface="Arial" pitchFamily="34" charset="0"/>
                  </a:rPr>
                  <a:t>BETA_Y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63550" name="Freeform 62"/>
              <p:cNvSpPr>
                <a:spLocks/>
              </p:cNvSpPr>
              <p:nvPr/>
            </p:nvSpPr>
            <p:spPr bwMode="auto">
              <a:xfrm>
                <a:off x="322" y="1099"/>
                <a:ext cx="5052" cy="546"/>
              </a:xfrm>
              <a:custGeom>
                <a:avLst/>
                <a:gdLst/>
                <a:ahLst/>
                <a:cxnLst>
                  <a:cxn ang="0">
                    <a:pos x="72" y="378"/>
                  </a:cxn>
                  <a:cxn ang="0">
                    <a:pos x="144" y="378"/>
                  </a:cxn>
                  <a:cxn ang="0">
                    <a:pos x="216" y="378"/>
                  </a:cxn>
                  <a:cxn ang="0">
                    <a:pos x="288" y="378"/>
                  </a:cxn>
                  <a:cxn ang="0">
                    <a:pos x="360" y="378"/>
                  </a:cxn>
                  <a:cxn ang="0">
                    <a:pos x="432" y="378"/>
                  </a:cxn>
                  <a:cxn ang="0">
                    <a:pos x="504" y="378"/>
                  </a:cxn>
                  <a:cxn ang="0">
                    <a:pos x="576" y="378"/>
                  </a:cxn>
                  <a:cxn ang="0">
                    <a:pos x="618" y="378"/>
                  </a:cxn>
                  <a:cxn ang="0">
                    <a:pos x="696" y="378"/>
                  </a:cxn>
                  <a:cxn ang="0">
                    <a:pos x="768" y="378"/>
                  </a:cxn>
                  <a:cxn ang="0">
                    <a:pos x="834" y="378"/>
                  </a:cxn>
                  <a:cxn ang="0">
                    <a:pos x="906" y="378"/>
                  </a:cxn>
                  <a:cxn ang="0">
                    <a:pos x="978" y="378"/>
                  </a:cxn>
                  <a:cxn ang="0">
                    <a:pos x="1050" y="378"/>
                  </a:cxn>
                  <a:cxn ang="0">
                    <a:pos x="1122" y="378"/>
                  </a:cxn>
                  <a:cxn ang="0">
                    <a:pos x="1194" y="378"/>
                  </a:cxn>
                  <a:cxn ang="0">
                    <a:pos x="1266" y="378"/>
                  </a:cxn>
                  <a:cxn ang="0">
                    <a:pos x="1338" y="378"/>
                  </a:cxn>
                  <a:cxn ang="0">
                    <a:pos x="1410" y="378"/>
                  </a:cxn>
                  <a:cxn ang="0">
                    <a:pos x="1482" y="378"/>
                  </a:cxn>
                  <a:cxn ang="0">
                    <a:pos x="1554" y="378"/>
                  </a:cxn>
                  <a:cxn ang="0">
                    <a:pos x="1626" y="378"/>
                  </a:cxn>
                  <a:cxn ang="0">
                    <a:pos x="1722" y="378"/>
                  </a:cxn>
                  <a:cxn ang="0">
                    <a:pos x="1824" y="378"/>
                  </a:cxn>
                  <a:cxn ang="0">
                    <a:pos x="1920" y="378"/>
                  </a:cxn>
                  <a:cxn ang="0">
                    <a:pos x="2022" y="378"/>
                  </a:cxn>
                  <a:cxn ang="0">
                    <a:pos x="2118" y="378"/>
                  </a:cxn>
                  <a:cxn ang="0">
                    <a:pos x="2220" y="378"/>
                  </a:cxn>
                  <a:cxn ang="0">
                    <a:pos x="2316" y="378"/>
                  </a:cxn>
                  <a:cxn ang="0">
                    <a:pos x="2418" y="378"/>
                  </a:cxn>
                  <a:cxn ang="0">
                    <a:pos x="2514" y="378"/>
                  </a:cxn>
                  <a:cxn ang="0">
                    <a:pos x="2616" y="378"/>
                  </a:cxn>
                  <a:cxn ang="0">
                    <a:pos x="2712" y="378"/>
                  </a:cxn>
                  <a:cxn ang="0">
                    <a:pos x="2814" y="378"/>
                  </a:cxn>
                  <a:cxn ang="0">
                    <a:pos x="2862" y="378"/>
                  </a:cxn>
                  <a:cxn ang="0">
                    <a:pos x="2958" y="378"/>
                  </a:cxn>
                  <a:cxn ang="0">
                    <a:pos x="3054" y="378"/>
                  </a:cxn>
                  <a:cxn ang="0">
                    <a:pos x="3156" y="378"/>
                  </a:cxn>
                  <a:cxn ang="0">
                    <a:pos x="3252" y="378"/>
                  </a:cxn>
                  <a:cxn ang="0">
                    <a:pos x="3354" y="378"/>
                  </a:cxn>
                  <a:cxn ang="0">
                    <a:pos x="3450" y="378"/>
                  </a:cxn>
                  <a:cxn ang="0">
                    <a:pos x="3552" y="378"/>
                  </a:cxn>
                  <a:cxn ang="0">
                    <a:pos x="3648" y="378"/>
                  </a:cxn>
                  <a:cxn ang="0">
                    <a:pos x="3750" y="378"/>
                  </a:cxn>
                  <a:cxn ang="0">
                    <a:pos x="3846" y="378"/>
                  </a:cxn>
                  <a:cxn ang="0">
                    <a:pos x="3948" y="378"/>
                  </a:cxn>
                  <a:cxn ang="0">
                    <a:pos x="4044" y="378"/>
                  </a:cxn>
                  <a:cxn ang="0">
                    <a:pos x="4146" y="378"/>
                  </a:cxn>
                  <a:cxn ang="0">
                    <a:pos x="4242" y="378"/>
                  </a:cxn>
                  <a:cxn ang="0">
                    <a:pos x="4344" y="378"/>
                  </a:cxn>
                  <a:cxn ang="0">
                    <a:pos x="4440" y="378"/>
                  </a:cxn>
                  <a:cxn ang="0">
                    <a:pos x="4542" y="378"/>
                  </a:cxn>
                  <a:cxn ang="0">
                    <a:pos x="4590" y="378"/>
                  </a:cxn>
                  <a:cxn ang="0">
                    <a:pos x="4632" y="264"/>
                  </a:cxn>
                  <a:cxn ang="0">
                    <a:pos x="4680" y="6"/>
                  </a:cxn>
                  <a:cxn ang="0">
                    <a:pos x="4734" y="204"/>
                  </a:cxn>
                  <a:cxn ang="0">
                    <a:pos x="4782" y="540"/>
                  </a:cxn>
                  <a:cxn ang="0">
                    <a:pos x="4836" y="528"/>
                  </a:cxn>
                  <a:cxn ang="0">
                    <a:pos x="4884" y="354"/>
                  </a:cxn>
                  <a:cxn ang="0">
                    <a:pos x="4938" y="24"/>
                  </a:cxn>
                  <a:cxn ang="0">
                    <a:pos x="4980" y="138"/>
                  </a:cxn>
                  <a:cxn ang="0">
                    <a:pos x="5034" y="378"/>
                  </a:cxn>
                </a:cxnLst>
                <a:rect l="0" t="0" r="r" b="b"/>
                <a:pathLst>
                  <a:path w="5052" h="546">
                    <a:moveTo>
                      <a:pt x="0" y="378"/>
                    </a:moveTo>
                    <a:lnTo>
                      <a:pt x="0" y="378"/>
                    </a:lnTo>
                    <a:lnTo>
                      <a:pt x="0" y="378"/>
                    </a:lnTo>
                    <a:lnTo>
                      <a:pt x="0" y="378"/>
                    </a:lnTo>
                    <a:lnTo>
                      <a:pt x="0" y="378"/>
                    </a:lnTo>
                    <a:lnTo>
                      <a:pt x="0" y="378"/>
                    </a:lnTo>
                    <a:lnTo>
                      <a:pt x="6" y="378"/>
                    </a:lnTo>
                    <a:lnTo>
                      <a:pt x="6" y="378"/>
                    </a:lnTo>
                    <a:lnTo>
                      <a:pt x="6" y="378"/>
                    </a:lnTo>
                    <a:lnTo>
                      <a:pt x="6" y="378"/>
                    </a:lnTo>
                    <a:lnTo>
                      <a:pt x="6" y="378"/>
                    </a:lnTo>
                    <a:lnTo>
                      <a:pt x="6" y="378"/>
                    </a:lnTo>
                    <a:lnTo>
                      <a:pt x="12" y="378"/>
                    </a:lnTo>
                    <a:lnTo>
                      <a:pt x="12" y="378"/>
                    </a:lnTo>
                    <a:lnTo>
                      <a:pt x="12" y="378"/>
                    </a:lnTo>
                    <a:lnTo>
                      <a:pt x="12" y="378"/>
                    </a:lnTo>
                    <a:lnTo>
                      <a:pt x="12" y="378"/>
                    </a:lnTo>
                    <a:lnTo>
                      <a:pt x="12" y="378"/>
                    </a:lnTo>
                    <a:lnTo>
                      <a:pt x="18" y="378"/>
                    </a:lnTo>
                    <a:lnTo>
                      <a:pt x="18" y="378"/>
                    </a:lnTo>
                    <a:lnTo>
                      <a:pt x="18" y="378"/>
                    </a:lnTo>
                    <a:lnTo>
                      <a:pt x="18" y="378"/>
                    </a:lnTo>
                    <a:lnTo>
                      <a:pt x="18" y="378"/>
                    </a:lnTo>
                    <a:lnTo>
                      <a:pt x="18" y="378"/>
                    </a:lnTo>
                    <a:lnTo>
                      <a:pt x="24" y="378"/>
                    </a:lnTo>
                    <a:lnTo>
                      <a:pt x="24" y="378"/>
                    </a:lnTo>
                    <a:lnTo>
                      <a:pt x="24" y="378"/>
                    </a:lnTo>
                    <a:lnTo>
                      <a:pt x="24" y="378"/>
                    </a:lnTo>
                    <a:lnTo>
                      <a:pt x="24" y="378"/>
                    </a:lnTo>
                    <a:lnTo>
                      <a:pt x="24" y="378"/>
                    </a:lnTo>
                    <a:lnTo>
                      <a:pt x="30" y="378"/>
                    </a:lnTo>
                    <a:lnTo>
                      <a:pt x="30" y="378"/>
                    </a:lnTo>
                    <a:lnTo>
                      <a:pt x="30" y="378"/>
                    </a:lnTo>
                    <a:lnTo>
                      <a:pt x="30" y="378"/>
                    </a:lnTo>
                    <a:lnTo>
                      <a:pt x="30" y="378"/>
                    </a:lnTo>
                    <a:lnTo>
                      <a:pt x="36" y="378"/>
                    </a:lnTo>
                    <a:lnTo>
                      <a:pt x="36" y="378"/>
                    </a:lnTo>
                    <a:lnTo>
                      <a:pt x="36" y="378"/>
                    </a:lnTo>
                    <a:lnTo>
                      <a:pt x="36" y="378"/>
                    </a:lnTo>
                    <a:lnTo>
                      <a:pt x="36" y="378"/>
                    </a:lnTo>
                    <a:lnTo>
                      <a:pt x="36" y="378"/>
                    </a:lnTo>
                    <a:lnTo>
                      <a:pt x="36" y="378"/>
                    </a:lnTo>
                    <a:lnTo>
                      <a:pt x="42" y="378"/>
                    </a:lnTo>
                    <a:lnTo>
                      <a:pt x="66" y="378"/>
                    </a:lnTo>
                    <a:lnTo>
                      <a:pt x="66" y="378"/>
                    </a:lnTo>
                    <a:lnTo>
                      <a:pt x="66" y="378"/>
                    </a:lnTo>
                    <a:lnTo>
                      <a:pt x="66" y="378"/>
                    </a:lnTo>
                    <a:lnTo>
                      <a:pt x="72" y="378"/>
                    </a:lnTo>
                    <a:lnTo>
                      <a:pt x="72" y="378"/>
                    </a:lnTo>
                    <a:lnTo>
                      <a:pt x="72" y="378"/>
                    </a:lnTo>
                    <a:lnTo>
                      <a:pt x="72" y="378"/>
                    </a:lnTo>
                    <a:lnTo>
                      <a:pt x="72" y="378"/>
                    </a:lnTo>
                    <a:lnTo>
                      <a:pt x="72" y="378"/>
                    </a:lnTo>
                    <a:lnTo>
                      <a:pt x="78" y="378"/>
                    </a:lnTo>
                    <a:lnTo>
                      <a:pt x="78" y="378"/>
                    </a:lnTo>
                    <a:lnTo>
                      <a:pt x="78" y="378"/>
                    </a:lnTo>
                    <a:lnTo>
                      <a:pt x="78" y="378"/>
                    </a:lnTo>
                    <a:lnTo>
                      <a:pt x="78" y="378"/>
                    </a:lnTo>
                    <a:lnTo>
                      <a:pt x="78" y="378"/>
                    </a:lnTo>
                    <a:lnTo>
                      <a:pt x="78" y="378"/>
                    </a:lnTo>
                    <a:lnTo>
                      <a:pt x="78" y="378"/>
                    </a:lnTo>
                    <a:lnTo>
                      <a:pt x="84" y="378"/>
                    </a:lnTo>
                    <a:lnTo>
                      <a:pt x="84" y="378"/>
                    </a:lnTo>
                    <a:lnTo>
                      <a:pt x="84" y="378"/>
                    </a:lnTo>
                    <a:lnTo>
                      <a:pt x="84" y="378"/>
                    </a:lnTo>
                    <a:lnTo>
                      <a:pt x="84" y="378"/>
                    </a:lnTo>
                    <a:lnTo>
                      <a:pt x="90" y="378"/>
                    </a:lnTo>
                    <a:lnTo>
                      <a:pt x="90" y="378"/>
                    </a:lnTo>
                    <a:lnTo>
                      <a:pt x="90" y="378"/>
                    </a:lnTo>
                    <a:lnTo>
                      <a:pt x="90" y="378"/>
                    </a:lnTo>
                    <a:lnTo>
                      <a:pt x="90" y="378"/>
                    </a:lnTo>
                    <a:lnTo>
                      <a:pt x="90" y="378"/>
                    </a:lnTo>
                    <a:lnTo>
                      <a:pt x="96" y="378"/>
                    </a:lnTo>
                    <a:lnTo>
                      <a:pt x="96" y="378"/>
                    </a:lnTo>
                    <a:lnTo>
                      <a:pt x="96" y="378"/>
                    </a:lnTo>
                    <a:lnTo>
                      <a:pt x="96" y="378"/>
                    </a:lnTo>
                    <a:lnTo>
                      <a:pt x="96" y="378"/>
                    </a:lnTo>
                    <a:lnTo>
                      <a:pt x="96" y="378"/>
                    </a:lnTo>
                    <a:lnTo>
                      <a:pt x="102" y="378"/>
                    </a:lnTo>
                    <a:lnTo>
                      <a:pt x="102" y="378"/>
                    </a:lnTo>
                    <a:lnTo>
                      <a:pt x="102" y="378"/>
                    </a:lnTo>
                    <a:lnTo>
                      <a:pt x="102" y="378"/>
                    </a:lnTo>
                    <a:lnTo>
                      <a:pt x="102" y="378"/>
                    </a:lnTo>
                    <a:lnTo>
                      <a:pt x="102" y="378"/>
                    </a:lnTo>
                    <a:lnTo>
                      <a:pt x="102" y="378"/>
                    </a:lnTo>
                    <a:lnTo>
                      <a:pt x="102" y="378"/>
                    </a:lnTo>
                    <a:lnTo>
                      <a:pt x="108" y="378"/>
                    </a:lnTo>
                    <a:lnTo>
                      <a:pt x="108" y="378"/>
                    </a:lnTo>
                    <a:lnTo>
                      <a:pt x="108" y="378"/>
                    </a:lnTo>
                    <a:lnTo>
                      <a:pt x="108" y="378"/>
                    </a:lnTo>
                    <a:lnTo>
                      <a:pt x="108" y="378"/>
                    </a:lnTo>
                    <a:lnTo>
                      <a:pt x="108" y="378"/>
                    </a:lnTo>
                    <a:lnTo>
                      <a:pt x="114" y="378"/>
                    </a:lnTo>
                    <a:lnTo>
                      <a:pt x="114" y="378"/>
                    </a:lnTo>
                    <a:lnTo>
                      <a:pt x="114" y="378"/>
                    </a:lnTo>
                    <a:lnTo>
                      <a:pt x="138" y="378"/>
                    </a:lnTo>
                    <a:lnTo>
                      <a:pt x="138" y="378"/>
                    </a:lnTo>
                    <a:lnTo>
                      <a:pt x="138" y="378"/>
                    </a:lnTo>
                    <a:lnTo>
                      <a:pt x="144" y="378"/>
                    </a:lnTo>
                    <a:lnTo>
                      <a:pt x="144" y="378"/>
                    </a:lnTo>
                    <a:lnTo>
                      <a:pt x="144" y="378"/>
                    </a:lnTo>
                    <a:lnTo>
                      <a:pt x="144" y="378"/>
                    </a:lnTo>
                    <a:lnTo>
                      <a:pt x="144" y="378"/>
                    </a:lnTo>
                    <a:lnTo>
                      <a:pt x="144" y="378"/>
                    </a:lnTo>
                    <a:lnTo>
                      <a:pt x="150" y="378"/>
                    </a:lnTo>
                    <a:lnTo>
                      <a:pt x="150" y="378"/>
                    </a:lnTo>
                    <a:lnTo>
                      <a:pt x="150" y="378"/>
                    </a:lnTo>
                    <a:lnTo>
                      <a:pt x="150" y="378"/>
                    </a:lnTo>
                    <a:lnTo>
                      <a:pt x="150" y="378"/>
                    </a:lnTo>
                    <a:lnTo>
                      <a:pt x="150" y="378"/>
                    </a:lnTo>
                    <a:lnTo>
                      <a:pt x="150" y="378"/>
                    </a:lnTo>
                    <a:lnTo>
                      <a:pt x="150" y="378"/>
                    </a:lnTo>
                    <a:lnTo>
                      <a:pt x="156" y="378"/>
                    </a:lnTo>
                    <a:lnTo>
                      <a:pt x="156" y="378"/>
                    </a:lnTo>
                    <a:lnTo>
                      <a:pt x="156" y="378"/>
                    </a:lnTo>
                    <a:lnTo>
                      <a:pt x="156" y="378"/>
                    </a:lnTo>
                    <a:lnTo>
                      <a:pt x="156" y="378"/>
                    </a:lnTo>
                    <a:lnTo>
                      <a:pt x="156" y="378"/>
                    </a:lnTo>
                    <a:lnTo>
                      <a:pt x="162" y="378"/>
                    </a:lnTo>
                    <a:lnTo>
                      <a:pt x="162" y="378"/>
                    </a:lnTo>
                    <a:lnTo>
                      <a:pt x="162" y="378"/>
                    </a:lnTo>
                    <a:lnTo>
                      <a:pt x="162" y="378"/>
                    </a:lnTo>
                    <a:lnTo>
                      <a:pt x="162" y="378"/>
                    </a:lnTo>
                    <a:lnTo>
                      <a:pt x="162" y="378"/>
                    </a:lnTo>
                    <a:lnTo>
                      <a:pt x="168" y="378"/>
                    </a:lnTo>
                    <a:lnTo>
                      <a:pt x="168" y="378"/>
                    </a:lnTo>
                    <a:lnTo>
                      <a:pt x="168" y="378"/>
                    </a:lnTo>
                    <a:lnTo>
                      <a:pt x="168" y="378"/>
                    </a:lnTo>
                    <a:lnTo>
                      <a:pt x="168" y="378"/>
                    </a:lnTo>
                    <a:lnTo>
                      <a:pt x="168" y="378"/>
                    </a:lnTo>
                    <a:lnTo>
                      <a:pt x="174" y="378"/>
                    </a:lnTo>
                    <a:lnTo>
                      <a:pt x="174" y="378"/>
                    </a:lnTo>
                    <a:lnTo>
                      <a:pt x="174" y="378"/>
                    </a:lnTo>
                    <a:lnTo>
                      <a:pt x="174" y="378"/>
                    </a:lnTo>
                    <a:lnTo>
                      <a:pt x="174" y="378"/>
                    </a:lnTo>
                    <a:lnTo>
                      <a:pt x="174" y="378"/>
                    </a:lnTo>
                    <a:lnTo>
                      <a:pt x="174" y="378"/>
                    </a:lnTo>
                    <a:lnTo>
                      <a:pt x="180" y="378"/>
                    </a:lnTo>
                    <a:lnTo>
                      <a:pt x="180" y="378"/>
                    </a:lnTo>
                    <a:lnTo>
                      <a:pt x="180" y="378"/>
                    </a:lnTo>
                    <a:lnTo>
                      <a:pt x="180" y="378"/>
                    </a:lnTo>
                    <a:lnTo>
                      <a:pt x="180" y="378"/>
                    </a:lnTo>
                    <a:lnTo>
                      <a:pt x="180" y="378"/>
                    </a:lnTo>
                    <a:lnTo>
                      <a:pt x="186" y="378"/>
                    </a:lnTo>
                    <a:lnTo>
                      <a:pt x="186" y="378"/>
                    </a:lnTo>
                    <a:lnTo>
                      <a:pt x="186" y="378"/>
                    </a:lnTo>
                    <a:lnTo>
                      <a:pt x="186" y="378"/>
                    </a:lnTo>
                    <a:lnTo>
                      <a:pt x="210" y="378"/>
                    </a:lnTo>
                    <a:lnTo>
                      <a:pt x="210" y="378"/>
                    </a:lnTo>
                    <a:lnTo>
                      <a:pt x="210" y="378"/>
                    </a:lnTo>
                    <a:lnTo>
                      <a:pt x="216" y="378"/>
                    </a:lnTo>
                    <a:lnTo>
                      <a:pt x="216" y="378"/>
                    </a:lnTo>
                    <a:lnTo>
                      <a:pt x="216" y="378"/>
                    </a:lnTo>
                    <a:lnTo>
                      <a:pt x="216" y="378"/>
                    </a:lnTo>
                    <a:lnTo>
                      <a:pt x="216" y="378"/>
                    </a:lnTo>
                    <a:lnTo>
                      <a:pt x="216" y="378"/>
                    </a:lnTo>
                    <a:lnTo>
                      <a:pt x="222" y="378"/>
                    </a:lnTo>
                    <a:lnTo>
                      <a:pt x="222" y="378"/>
                    </a:lnTo>
                    <a:lnTo>
                      <a:pt x="222" y="378"/>
                    </a:lnTo>
                    <a:lnTo>
                      <a:pt x="222" y="378"/>
                    </a:lnTo>
                    <a:lnTo>
                      <a:pt x="222" y="378"/>
                    </a:lnTo>
                    <a:lnTo>
                      <a:pt x="222" y="378"/>
                    </a:lnTo>
                    <a:lnTo>
                      <a:pt x="222" y="378"/>
                    </a:lnTo>
                    <a:lnTo>
                      <a:pt x="228" y="378"/>
                    </a:lnTo>
                    <a:lnTo>
                      <a:pt x="228" y="378"/>
                    </a:lnTo>
                    <a:lnTo>
                      <a:pt x="228" y="378"/>
                    </a:lnTo>
                    <a:lnTo>
                      <a:pt x="228" y="378"/>
                    </a:lnTo>
                    <a:lnTo>
                      <a:pt x="228" y="378"/>
                    </a:lnTo>
                    <a:lnTo>
                      <a:pt x="228" y="378"/>
                    </a:lnTo>
                    <a:lnTo>
                      <a:pt x="234" y="378"/>
                    </a:lnTo>
                    <a:lnTo>
                      <a:pt x="234" y="378"/>
                    </a:lnTo>
                    <a:lnTo>
                      <a:pt x="234" y="378"/>
                    </a:lnTo>
                    <a:lnTo>
                      <a:pt x="234" y="378"/>
                    </a:lnTo>
                    <a:lnTo>
                      <a:pt x="234" y="378"/>
                    </a:lnTo>
                    <a:lnTo>
                      <a:pt x="234" y="378"/>
                    </a:lnTo>
                    <a:lnTo>
                      <a:pt x="240" y="378"/>
                    </a:lnTo>
                    <a:lnTo>
                      <a:pt x="240" y="378"/>
                    </a:lnTo>
                    <a:lnTo>
                      <a:pt x="240" y="378"/>
                    </a:lnTo>
                    <a:lnTo>
                      <a:pt x="240" y="378"/>
                    </a:lnTo>
                    <a:lnTo>
                      <a:pt x="240" y="378"/>
                    </a:lnTo>
                    <a:lnTo>
                      <a:pt x="240" y="378"/>
                    </a:lnTo>
                    <a:lnTo>
                      <a:pt x="246" y="378"/>
                    </a:lnTo>
                    <a:lnTo>
                      <a:pt x="246" y="378"/>
                    </a:lnTo>
                    <a:lnTo>
                      <a:pt x="246" y="378"/>
                    </a:lnTo>
                    <a:lnTo>
                      <a:pt x="246" y="378"/>
                    </a:lnTo>
                    <a:lnTo>
                      <a:pt x="246" y="378"/>
                    </a:lnTo>
                    <a:lnTo>
                      <a:pt x="246" y="378"/>
                    </a:lnTo>
                    <a:lnTo>
                      <a:pt x="246" y="378"/>
                    </a:lnTo>
                    <a:lnTo>
                      <a:pt x="252" y="378"/>
                    </a:lnTo>
                    <a:lnTo>
                      <a:pt x="252" y="378"/>
                    </a:lnTo>
                    <a:lnTo>
                      <a:pt x="252" y="378"/>
                    </a:lnTo>
                    <a:lnTo>
                      <a:pt x="252" y="378"/>
                    </a:lnTo>
                    <a:lnTo>
                      <a:pt x="252" y="378"/>
                    </a:lnTo>
                    <a:lnTo>
                      <a:pt x="252" y="378"/>
                    </a:lnTo>
                    <a:lnTo>
                      <a:pt x="252" y="378"/>
                    </a:lnTo>
                    <a:lnTo>
                      <a:pt x="258" y="378"/>
                    </a:lnTo>
                    <a:lnTo>
                      <a:pt x="258" y="378"/>
                    </a:lnTo>
                    <a:lnTo>
                      <a:pt x="258" y="378"/>
                    </a:lnTo>
                    <a:lnTo>
                      <a:pt x="258" y="378"/>
                    </a:lnTo>
                    <a:lnTo>
                      <a:pt x="282" y="378"/>
                    </a:lnTo>
                    <a:lnTo>
                      <a:pt x="282" y="378"/>
                    </a:lnTo>
                    <a:lnTo>
                      <a:pt x="288" y="378"/>
                    </a:lnTo>
                    <a:lnTo>
                      <a:pt x="288" y="378"/>
                    </a:lnTo>
                    <a:lnTo>
                      <a:pt x="288" y="378"/>
                    </a:lnTo>
                    <a:lnTo>
                      <a:pt x="288" y="378"/>
                    </a:lnTo>
                    <a:lnTo>
                      <a:pt x="288" y="378"/>
                    </a:lnTo>
                    <a:lnTo>
                      <a:pt x="288" y="378"/>
                    </a:lnTo>
                    <a:lnTo>
                      <a:pt x="294" y="378"/>
                    </a:lnTo>
                    <a:lnTo>
                      <a:pt x="294" y="378"/>
                    </a:lnTo>
                    <a:lnTo>
                      <a:pt x="294" y="378"/>
                    </a:lnTo>
                    <a:lnTo>
                      <a:pt x="294" y="378"/>
                    </a:lnTo>
                    <a:lnTo>
                      <a:pt x="294" y="378"/>
                    </a:lnTo>
                    <a:lnTo>
                      <a:pt x="294" y="378"/>
                    </a:lnTo>
                    <a:lnTo>
                      <a:pt x="294" y="378"/>
                    </a:lnTo>
                    <a:lnTo>
                      <a:pt x="294" y="378"/>
                    </a:lnTo>
                    <a:lnTo>
                      <a:pt x="300" y="378"/>
                    </a:lnTo>
                    <a:lnTo>
                      <a:pt x="300" y="378"/>
                    </a:lnTo>
                    <a:lnTo>
                      <a:pt x="300" y="378"/>
                    </a:lnTo>
                    <a:lnTo>
                      <a:pt x="300" y="378"/>
                    </a:lnTo>
                    <a:lnTo>
                      <a:pt x="300" y="378"/>
                    </a:lnTo>
                    <a:lnTo>
                      <a:pt x="300" y="378"/>
                    </a:lnTo>
                    <a:lnTo>
                      <a:pt x="306" y="378"/>
                    </a:lnTo>
                    <a:lnTo>
                      <a:pt x="306" y="378"/>
                    </a:lnTo>
                    <a:lnTo>
                      <a:pt x="306" y="378"/>
                    </a:lnTo>
                    <a:lnTo>
                      <a:pt x="306" y="378"/>
                    </a:lnTo>
                    <a:lnTo>
                      <a:pt x="306" y="378"/>
                    </a:lnTo>
                    <a:lnTo>
                      <a:pt x="306" y="378"/>
                    </a:lnTo>
                    <a:lnTo>
                      <a:pt x="312" y="378"/>
                    </a:lnTo>
                    <a:lnTo>
                      <a:pt x="312" y="378"/>
                    </a:lnTo>
                    <a:lnTo>
                      <a:pt x="312" y="378"/>
                    </a:lnTo>
                    <a:lnTo>
                      <a:pt x="312" y="378"/>
                    </a:lnTo>
                    <a:lnTo>
                      <a:pt x="312" y="378"/>
                    </a:lnTo>
                    <a:lnTo>
                      <a:pt x="312" y="378"/>
                    </a:lnTo>
                    <a:lnTo>
                      <a:pt x="318" y="378"/>
                    </a:lnTo>
                    <a:lnTo>
                      <a:pt x="318" y="378"/>
                    </a:lnTo>
                    <a:lnTo>
                      <a:pt x="318" y="378"/>
                    </a:lnTo>
                    <a:lnTo>
                      <a:pt x="318" y="378"/>
                    </a:lnTo>
                    <a:lnTo>
                      <a:pt x="318" y="378"/>
                    </a:lnTo>
                    <a:lnTo>
                      <a:pt x="318" y="378"/>
                    </a:lnTo>
                    <a:lnTo>
                      <a:pt x="318" y="378"/>
                    </a:lnTo>
                    <a:lnTo>
                      <a:pt x="324" y="378"/>
                    </a:lnTo>
                    <a:lnTo>
                      <a:pt x="324" y="378"/>
                    </a:lnTo>
                    <a:lnTo>
                      <a:pt x="324" y="378"/>
                    </a:lnTo>
                    <a:lnTo>
                      <a:pt x="324" y="378"/>
                    </a:lnTo>
                    <a:lnTo>
                      <a:pt x="324" y="378"/>
                    </a:lnTo>
                    <a:lnTo>
                      <a:pt x="324" y="378"/>
                    </a:lnTo>
                    <a:lnTo>
                      <a:pt x="330" y="378"/>
                    </a:lnTo>
                    <a:lnTo>
                      <a:pt x="330" y="378"/>
                    </a:lnTo>
                    <a:lnTo>
                      <a:pt x="330" y="378"/>
                    </a:lnTo>
                    <a:lnTo>
                      <a:pt x="330" y="378"/>
                    </a:lnTo>
                    <a:lnTo>
                      <a:pt x="330" y="378"/>
                    </a:lnTo>
                    <a:lnTo>
                      <a:pt x="360" y="378"/>
                    </a:lnTo>
                    <a:lnTo>
                      <a:pt x="360" y="378"/>
                    </a:lnTo>
                    <a:lnTo>
                      <a:pt x="360" y="378"/>
                    </a:lnTo>
                    <a:lnTo>
                      <a:pt x="360" y="378"/>
                    </a:lnTo>
                    <a:lnTo>
                      <a:pt x="360" y="378"/>
                    </a:lnTo>
                    <a:lnTo>
                      <a:pt x="360" y="378"/>
                    </a:lnTo>
                    <a:lnTo>
                      <a:pt x="360" y="378"/>
                    </a:lnTo>
                    <a:lnTo>
                      <a:pt x="360" y="378"/>
                    </a:lnTo>
                    <a:lnTo>
                      <a:pt x="366" y="378"/>
                    </a:lnTo>
                    <a:lnTo>
                      <a:pt x="366" y="378"/>
                    </a:lnTo>
                    <a:lnTo>
                      <a:pt x="366" y="378"/>
                    </a:lnTo>
                    <a:lnTo>
                      <a:pt x="366" y="378"/>
                    </a:lnTo>
                    <a:lnTo>
                      <a:pt x="366" y="378"/>
                    </a:lnTo>
                    <a:lnTo>
                      <a:pt x="366" y="378"/>
                    </a:lnTo>
                    <a:lnTo>
                      <a:pt x="366" y="378"/>
                    </a:lnTo>
                    <a:lnTo>
                      <a:pt x="372" y="378"/>
                    </a:lnTo>
                    <a:lnTo>
                      <a:pt x="372" y="378"/>
                    </a:lnTo>
                    <a:lnTo>
                      <a:pt x="372" y="378"/>
                    </a:lnTo>
                    <a:lnTo>
                      <a:pt x="372" y="378"/>
                    </a:lnTo>
                    <a:lnTo>
                      <a:pt x="372" y="378"/>
                    </a:lnTo>
                    <a:lnTo>
                      <a:pt x="372" y="378"/>
                    </a:lnTo>
                    <a:lnTo>
                      <a:pt x="378" y="378"/>
                    </a:lnTo>
                    <a:lnTo>
                      <a:pt x="378" y="378"/>
                    </a:lnTo>
                    <a:lnTo>
                      <a:pt x="378" y="378"/>
                    </a:lnTo>
                    <a:lnTo>
                      <a:pt x="378" y="378"/>
                    </a:lnTo>
                    <a:lnTo>
                      <a:pt x="378" y="378"/>
                    </a:lnTo>
                    <a:lnTo>
                      <a:pt x="378" y="378"/>
                    </a:lnTo>
                    <a:lnTo>
                      <a:pt x="384" y="378"/>
                    </a:lnTo>
                    <a:lnTo>
                      <a:pt x="384" y="378"/>
                    </a:lnTo>
                    <a:lnTo>
                      <a:pt x="384" y="378"/>
                    </a:lnTo>
                    <a:lnTo>
                      <a:pt x="384" y="378"/>
                    </a:lnTo>
                    <a:lnTo>
                      <a:pt x="384" y="378"/>
                    </a:lnTo>
                    <a:lnTo>
                      <a:pt x="384" y="378"/>
                    </a:lnTo>
                    <a:lnTo>
                      <a:pt x="390" y="378"/>
                    </a:lnTo>
                    <a:lnTo>
                      <a:pt x="390" y="378"/>
                    </a:lnTo>
                    <a:lnTo>
                      <a:pt x="390" y="378"/>
                    </a:lnTo>
                    <a:lnTo>
                      <a:pt x="390" y="378"/>
                    </a:lnTo>
                    <a:lnTo>
                      <a:pt x="390" y="378"/>
                    </a:lnTo>
                    <a:lnTo>
                      <a:pt x="390" y="378"/>
                    </a:lnTo>
                    <a:lnTo>
                      <a:pt x="390" y="378"/>
                    </a:lnTo>
                    <a:lnTo>
                      <a:pt x="396" y="378"/>
                    </a:lnTo>
                    <a:lnTo>
                      <a:pt x="396" y="378"/>
                    </a:lnTo>
                    <a:lnTo>
                      <a:pt x="396" y="378"/>
                    </a:lnTo>
                    <a:lnTo>
                      <a:pt x="396" y="378"/>
                    </a:lnTo>
                    <a:lnTo>
                      <a:pt x="396" y="378"/>
                    </a:lnTo>
                    <a:lnTo>
                      <a:pt x="396" y="378"/>
                    </a:lnTo>
                    <a:lnTo>
                      <a:pt x="402" y="378"/>
                    </a:lnTo>
                    <a:lnTo>
                      <a:pt x="402" y="378"/>
                    </a:lnTo>
                    <a:lnTo>
                      <a:pt x="402" y="378"/>
                    </a:lnTo>
                    <a:lnTo>
                      <a:pt x="402" y="378"/>
                    </a:lnTo>
                    <a:lnTo>
                      <a:pt x="402" y="378"/>
                    </a:lnTo>
                    <a:lnTo>
                      <a:pt x="402" y="378"/>
                    </a:lnTo>
                    <a:lnTo>
                      <a:pt x="432" y="378"/>
                    </a:lnTo>
                    <a:lnTo>
                      <a:pt x="432" y="378"/>
                    </a:lnTo>
                    <a:lnTo>
                      <a:pt x="432" y="378"/>
                    </a:lnTo>
                    <a:lnTo>
                      <a:pt x="432" y="378"/>
                    </a:lnTo>
                    <a:lnTo>
                      <a:pt x="432" y="378"/>
                    </a:lnTo>
                    <a:lnTo>
                      <a:pt x="432" y="378"/>
                    </a:lnTo>
                    <a:lnTo>
                      <a:pt x="432" y="378"/>
                    </a:lnTo>
                    <a:lnTo>
                      <a:pt x="438" y="378"/>
                    </a:lnTo>
                    <a:lnTo>
                      <a:pt x="438" y="378"/>
                    </a:lnTo>
                    <a:lnTo>
                      <a:pt x="438" y="378"/>
                    </a:lnTo>
                    <a:lnTo>
                      <a:pt x="438" y="378"/>
                    </a:lnTo>
                    <a:lnTo>
                      <a:pt x="438" y="378"/>
                    </a:lnTo>
                    <a:lnTo>
                      <a:pt x="438" y="378"/>
                    </a:lnTo>
                    <a:lnTo>
                      <a:pt x="438" y="378"/>
                    </a:lnTo>
                    <a:lnTo>
                      <a:pt x="438" y="378"/>
                    </a:lnTo>
                    <a:lnTo>
                      <a:pt x="444" y="378"/>
                    </a:lnTo>
                    <a:lnTo>
                      <a:pt x="444" y="378"/>
                    </a:lnTo>
                    <a:lnTo>
                      <a:pt x="444" y="378"/>
                    </a:lnTo>
                    <a:lnTo>
                      <a:pt x="444" y="378"/>
                    </a:lnTo>
                    <a:lnTo>
                      <a:pt x="444" y="378"/>
                    </a:lnTo>
                    <a:lnTo>
                      <a:pt x="444" y="378"/>
                    </a:lnTo>
                    <a:lnTo>
                      <a:pt x="450" y="378"/>
                    </a:lnTo>
                    <a:lnTo>
                      <a:pt x="450" y="378"/>
                    </a:lnTo>
                    <a:lnTo>
                      <a:pt x="450" y="378"/>
                    </a:lnTo>
                    <a:lnTo>
                      <a:pt x="450" y="378"/>
                    </a:lnTo>
                    <a:lnTo>
                      <a:pt x="450" y="378"/>
                    </a:lnTo>
                    <a:lnTo>
                      <a:pt x="456" y="378"/>
                    </a:lnTo>
                    <a:lnTo>
                      <a:pt x="456" y="378"/>
                    </a:lnTo>
                    <a:lnTo>
                      <a:pt x="456" y="378"/>
                    </a:lnTo>
                    <a:lnTo>
                      <a:pt x="456" y="378"/>
                    </a:lnTo>
                    <a:lnTo>
                      <a:pt x="456" y="378"/>
                    </a:lnTo>
                    <a:lnTo>
                      <a:pt x="456" y="378"/>
                    </a:lnTo>
                    <a:lnTo>
                      <a:pt x="462" y="378"/>
                    </a:lnTo>
                    <a:lnTo>
                      <a:pt x="462" y="378"/>
                    </a:lnTo>
                    <a:lnTo>
                      <a:pt x="462" y="378"/>
                    </a:lnTo>
                    <a:lnTo>
                      <a:pt x="462" y="378"/>
                    </a:lnTo>
                    <a:lnTo>
                      <a:pt x="462" y="378"/>
                    </a:lnTo>
                    <a:lnTo>
                      <a:pt x="462" y="378"/>
                    </a:lnTo>
                    <a:lnTo>
                      <a:pt x="462" y="378"/>
                    </a:lnTo>
                    <a:lnTo>
                      <a:pt x="468" y="378"/>
                    </a:lnTo>
                    <a:lnTo>
                      <a:pt x="468" y="378"/>
                    </a:lnTo>
                    <a:lnTo>
                      <a:pt x="468" y="378"/>
                    </a:lnTo>
                    <a:lnTo>
                      <a:pt x="468" y="378"/>
                    </a:lnTo>
                    <a:lnTo>
                      <a:pt x="468" y="378"/>
                    </a:lnTo>
                    <a:lnTo>
                      <a:pt x="468" y="378"/>
                    </a:lnTo>
                    <a:lnTo>
                      <a:pt x="468" y="378"/>
                    </a:lnTo>
                    <a:lnTo>
                      <a:pt x="474" y="378"/>
                    </a:lnTo>
                    <a:lnTo>
                      <a:pt x="474" y="378"/>
                    </a:lnTo>
                    <a:lnTo>
                      <a:pt x="474" y="378"/>
                    </a:lnTo>
                    <a:lnTo>
                      <a:pt x="474" y="378"/>
                    </a:lnTo>
                    <a:lnTo>
                      <a:pt x="474" y="378"/>
                    </a:lnTo>
                    <a:lnTo>
                      <a:pt x="474" y="378"/>
                    </a:lnTo>
                    <a:lnTo>
                      <a:pt x="504" y="378"/>
                    </a:lnTo>
                    <a:lnTo>
                      <a:pt x="504" y="378"/>
                    </a:lnTo>
                    <a:lnTo>
                      <a:pt x="504" y="378"/>
                    </a:lnTo>
                    <a:lnTo>
                      <a:pt x="504" y="378"/>
                    </a:lnTo>
                    <a:lnTo>
                      <a:pt x="504" y="378"/>
                    </a:lnTo>
                    <a:lnTo>
                      <a:pt x="504" y="378"/>
                    </a:lnTo>
                    <a:lnTo>
                      <a:pt x="510" y="378"/>
                    </a:lnTo>
                    <a:lnTo>
                      <a:pt x="510" y="378"/>
                    </a:lnTo>
                    <a:lnTo>
                      <a:pt x="510" y="378"/>
                    </a:lnTo>
                    <a:lnTo>
                      <a:pt x="510" y="378"/>
                    </a:lnTo>
                    <a:lnTo>
                      <a:pt x="510" y="378"/>
                    </a:lnTo>
                    <a:lnTo>
                      <a:pt x="510" y="378"/>
                    </a:lnTo>
                    <a:lnTo>
                      <a:pt x="510" y="378"/>
                    </a:lnTo>
                    <a:lnTo>
                      <a:pt x="510" y="378"/>
                    </a:lnTo>
                    <a:lnTo>
                      <a:pt x="516" y="378"/>
                    </a:lnTo>
                    <a:lnTo>
                      <a:pt x="516" y="378"/>
                    </a:lnTo>
                    <a:lnTo>
                      <a:pt x="516" y="378"/>
                    </a:lnTo>
                    <a:lnTo>
                      <a:pt x="516" y="378"/>
                    </a:lnTo>
                    <a:lnTo>
                      <a:pt x="516" y="378"/>
                    </a:lnTo>
                    <a:lnTo>
                      <a:pt x="516" y="378"/>
                    </a:lnTo>
                    <a:lnTo>
                      <a:pt x="522" y="378"/>
                    </a:lnTo>
                    <a:lnTo>
                      <a:pt x="522" y="378"/>
                    </a:lnTo>
                    <a:lnTo>
                      <a:pt x="522" y="378"/>
                    </a:lnTo>
                    <a:lnTo>
                      <a:pt x="522" y="378"/>
                    </a:lnTo>
                    <a:lnTo>
                      <a:pt x="522" y="378"/>
                    </a:lnTo>
                    <a:lnTo>
                      <a:pt x="522" y="378"/>
                    </a:lnTo>
                    <a:lnTo>
                      <a:pt x="528" y="378"/>
                    </a:lnTo>
                    <a:lnTo>
                      <a:pt x="528" y="378"/>
                    </a:lnTo>
                    <a:lnTo>
                      <a:pt x="528" y="378"/>
                    </a:lnTo>
                    <a:lnTo>
                      <a:pt x="528" y="378"/>
                    </a:lnTo>
                    <a:lnTo>
                      <a:pt x="528" y="378"/>
                    </a:lnTo>
                    <a:lnTo>
                      <a:pt x="528" y="378"/>
                    </a:lnTo>
                    <a:lnTo>
                      <a:pt x="534" y="378"/>
                    </a:lnTo>
                    <a:lnTo>
                      <a:pt x="534" y="378"/>
                    </a:lnTo>
                    <a:lnTo>
                      <a:pt x="534" y="378"/>
                    </a:lnTo>
                    <a:lnTo>
                      <a:pt x="534" y="378"/>
                    </a:lnTo>
                    <a:lnTo>
                      <a:pt x="534" y="378"/>
                    </a:lnTo>
                    <a:lnTo>
                      <a:pt x="534" y="378"/>
                    </a:lnTo>
                    <a:lnTo>
                      <a:pt x="534" y="378"/>
                    </a:lnTo>
                    <a:lnTo>
                      <a:pt x="540" y="378"/>
                    </a:lnTo>
                    <a:lnTo>
                      <a:pt x="540" y="378"/>
                    </a:lnTo>
                    <a:lnTo>
                      <a:pt x="540" y="378"/>
                    </a:lnTo>
                    <a:lnTo>
                      <a:pt x="540" y="378"/>
                    </a:lnTo>
                    <a:lnTo>
                      <a:pt x="540" y="378"/>
                    </a:lnTo>
                    <a:lnTo>
                      <a:pt x="540" y="378"/>
                    </a:lnTo>
                    <a:lnTo>
                      <a:pt x="546" y="378"/>
                    </a:lnTo>
                    <a:lnTo>
                      <a:pt x="546" y="378"/>
                    </a:lnTo>
                    <a:lnTo>
                      <a:pt x="546" y="378"/>
                    </a:lnTo>
                    <a:lnTo>
                      <a:pt x="546" y="378"/>
                    </a:lnTo>
                    <a:lnTo>
                      <a:pt x="546" y="378"/>
                    </a:lnTo>
                    <a:lnTo>
                      <a:pt x="546" y="378"/>
                    </a:lnTo>
                    <a:lnTo>
                      <a:pt x="546" y="378"/>
                    </a:lnTo>
                    <a:lnTo>
                      <a:pt x="576" y="378"/>
                    </a:lnTo>
                    <a:lnTo>
                      <a:pt x="576" y="378"/>
                    </a:lnTo>
                    <a:lnTo>
                      <a:pt x="576" y="378"/>
                    </a:lnTo>
                    <a:lnTo>
                      <a:pt x="576" y="378"/>
                    </a:lnTo>
                    <a:lnTo>
                      <a:pt x="576" y="378"/>
                    </a:lnTo>
                    <a:lnTo>
                      <a:pt x="576" y="378"/>
                    </a:lnTo>
                    <a:lnTo>
                      <a:pt x="582" y="378"/>
                    </a:lnTo>
                    <a:lnTo>
                      <a:pt x="582" y="378"/>
                    </a:lnTo>
                    <a:lnTo>
                      <a:pt x="582" y="378"/>
                    </a:lnTo>
                    <a:lnTo>
                      <a:pt x="582" y="378"/>
                    </a:lnTo>
                    <a:lnTo>
                      <a:pt x="582" y="378"/>
                    </a:lnTo>
                    <a:lnTo>
                      <a:pt x="582" y="378"/>
                    </a:lnTo>
                    <a:lnTo>
                      <a:pt x="582" y="378"/>
                    </a:lnTo>
                    <a:lnTo>
                      <a:pt x="588" y="378"/>
                    </a:lnTo>
                    <a:lnTo>
                      <a:pt x="588" y="378"/>
                    </a:lnTo>
                    <a:lnTo>
                      <a:pt x="588" y="378"/>
                    </a:lnTo>
                    <a:lnTo>
                      <a:pt x="588" y="378"/>
                    </a:lnTo>
                    <a:lnTo>
                      <a:pt x="588" y="378"/>
                    </a:lnTo>
                    <a:lnTo>
                      <a:pt x="588" y="378"/>
                    </a:lnTo>
                    <a:lnTo>
                      <a:pt x="594" y="378"/>
                    </a:lnTo>
                    <a:lnTo>
                      <a:pt x="594" y="378"/>
                    </a:lnTo>
                    <a:lnTo>
                      <a:pt x="594" y="378"/>
                    </a:lnTo>
                    <a:lnTo>
                      <a:pt x="594" y="378"/>
                    </a:lnTo>
                    <a:lnTo>
                      <a:pt x="594" y="378"/>
                    </a:lnTo>
                    <a:lnTo>
                      <a:pt x="594" y="378"/>
                    </a:lnTo>
                    <a:lnTo>
                      <a:pt x="600" y="378"/>
                    </a:lnTo>
                    <a:lnTo>
                      <a:pt x="600" y="378"/>
                    </a:lnTo>
                    <a:lnTo>
                      <a:pt x="600" y="378"/>
                    </a:lnTo>
                    <a:lnTo>
                      <a:pt x="600" y="378"/>
                    </a:lnTo>
                    <a:lnTo>
                      <a:pt x="600" y="378"/>
                    </a:lnTo>
                    <a:lnTo>
                      <a:pt x="600" y="378"/>
                    </a:lnTo>
                    <a:lnTo>
                      <a:pt x="606" y="378"/>
                    </a:lnTo>
                    <a:lnTo>
                      <a:pt x="606" y="378"/>
                    </a:lnTo>
                    <a:lnTo>
                      <a:pt x="606" y="378"/>
                    </a:lnTo>
                    <a:lnTo>
                      <a:pt x="606" y="378"/>
                    </a:lnTo>
                    <a:lnTo>
                      <a:pt x="606" y="378"/>
                    </a:lnTo>
                    <a:lnTo>
                      <a:pt x="606" y="378"/>
                    </a:lnTo>
                    <a:lnTo>
                      <a:pt x="606" y="378"/>
                    </a:lnTo>
                    <a:lnTo>
                      <a:pt x="612" y="378"/>
                    </a:lnTo>
                    <a:lnTo>
                      <a:pt x="612" y="378"/>
                    </a:lnTo>
                    <a:lnTo>
                      <a:pt x="612" y="378"/>
                    </a:lnTo>
                    <a:lnTo>
                      <a:pt x="612" y="378"/>
                    </a:lnTo>
                    <a:lnTo>
                      <a:pt x="612" y="378"/>
                    </a:lnTo>
                    <a:lnTo>
                      <a:pt x="612" y="378"/>
                    </a:lnTo>
                    <a:lnTo>
                      <a:pt x="618" y="378"/>
                    </a:lnTo>
                    <a:lnTo>
                      <a:pt x="618" y="378"/>
                    </a:lnTo>
                    <a:lnTo>
                      <a:pt x="618" y="378"/>
                    </a:lnTo>
                    <a:lnTo>
                      <a:pt x="618" y="378"/>
                    </a:lnTo>
                    <a:lnTo>
                      <a:pt x="618" y="378"/>
                    </a:lnTo>
                    <a:lnTo>
                      <a:pt x="618" y="378"/>
                    </a:lnTo>
                    <a:lnTo>
                      <a:pt x="618" y="378"/>
                    </a:lnTo>
                    <a:lnTo>
                      <a:pt x="618" y="378"/>
                    </a:lnTo>
                    <a:lnTo>
                      <a:pt x="648" y="378"/>
                    </a:lnTo>
                    <a:lnTo>
                      <a:pt x="648" y="378"/>
                    </a:lnTo>
                    <a:lnTo>
                      <a:pt x="648" y="378"/>
                    </a:lnTo>
                    <a:lnTo>
                      <a:pt x="648" y="378"/>
                    </a:lnTo>
                    <a:lnTo>
                      <a:pt x="648" y="378"/>
                    </a:lnTo>
                    <a:lnTo>
                      <a:pt x="654" y="378"/>
                    </a:lnTo>
                    <a:lnTo>
                      <a:pt x="654" y="378"/>
                    </a:lnTo>
                    <a:lnTo>
                      <a:pt x="654" y="378"/>
                    </a:lnTo>
                    <a:lnTo>
                      <a:pt x="654" y="378"/>
                    </a:lnTo>
                    <a:lnTo>
                      <a:pt x="654" y="378"/>
                    </a:lnTo>
                    <a:lnTo>
                      <a:pt x="654" y="378"/>
                    </a:lnTo>
                    <a:lnTo>
                      <a:pt x="654" y="378"/>
                    </a:lnTo>
                    <a:lnTo>
                      <a:pt x="654" y="378"/>
                    </a:lnTo>
                    <a:lnTo>
                      <a:pt x="660" y="378"/>
                    </a:lnTo>
                    <a:lnTo>
                      <a:pt x="660" y="378"/>
                    </a:lnTo>
                    <a:lnTo>
                      <a:pt x="660" y="378"/>
                    </a:lnTo>
                    <a:lnTo>
                      <a:pt x="660" y="378"/>
                    </a:lnTo>
                    <a:lnTo>
                      <a:pt x="660" y="378"/>
                    </a:lnTo>
                    <a:lnTo>
                      <a:pt x="660" y="378"/>
                    </a:lnTo>
                    <a:lnTo>
                      <a:pt x="666" y="378"/>
                    </a:lnTo>
                    <a:lnTo>
                      <a:pt x="666" y="378"/>
                    </a:lnTo>
                    <a:lnTo>
                      <a:pt x="666" y="378"/>
                    </a:lnTo>
                    <a:lnTo>
                      <a:pt x="666" y="378"/>
                    </a:lnTo>
                    <a:lnTo>
                      <a:pt x="666" y="378"/>
                    </a:lnTo>
                    <a:lnTo>
                      <a:pt x="666" y="378"/>
                    </a:lnTo>
                    <a:lnTo>
                      <a:pt x="672" y="378"/>
                    </a:lnTo>
                    <a:lnTo>
                      <a:pt x="672" y="378"/>
                    </a:lnTo>
                    <a:lnTo>
                      <a:pt x="672" y="378"/>
                    </a:lnTo>
                    <a:lnTo>
                      <a:pt x="672" y="378"/>
                    </a:lnTo>
                    <a:lnTo>
                      <a:pt x="672" y="378"/>
                    </a:lnTo>
                    <a:lnTo>
                      <a:pt x="672" y="378"/>
                    </a:lnTo>
                    <a:lnTo>
                      <a:pt x="678" y="378"/>
                    </a:lnTo>
                    <a:lnTo>
                      <a:pt x="678" y="378"/>
                    </a:lnTo>
                    <a:lnTo>
                      <a:pt x="678" y="378"/>
                    </a:lnTo>
                    <a:lnTo>
                      <a:pt x="678" y="378"/>
                    </a:lnTo>
                    <a:lnTo>
                      <a:pt x="678" y="378"/>
                    </a:lnTo>
                    <a:lnTo>
                      <a:pt x="678" y="378"/>
                    </a:lnTo>
                    <a:lnTo>
                      <a:pt x="678" y="378"/>
                    </a:lnTo>
                    <a:lnTo>
                      <a:pt x="684" y="378"/>
                    </a:lnTo>
                    <a:lnTo>
                      <a:pt x="684" y="378"/>
                    </a:lnTo>
                    <a:lnTo>
                      <a:pt x="684" y="378"/>
                    </a:lnTo>
                    <a:lnTo>
                      <a:pt x="684" y="378"/>
                    </a:lnTo>
                    <a:lnTo>
                      <a:pt x="684" y="378"/>
                    </a:lnTo>
                    <a:lnTo>
                      <a:pt x="684" y="378"/>
                    </a:lnTo>
                    <a:lnTo>
                      <a:pt x="690" y="378"/>
                    </a:lnTo>
                    <a:lnTo>
                      <a:pt x="690" y="378"/>
                    </a:lnTo>
                    <a:lnTo>
                      <a:pt x="690" y="378"/>
                    </a:lnTo>
                    <a:lnTo>
                      <a:pt x="690" y="378"/>
                    </a:lnTo>
                    <a:lnTo>
                      <a:pt x="690" y="378"/>
                    </a:lnTo>
                    <a:lnTo>
                      <a:pt x="690" y="378"/>
                    </a:lnTo>
                    <a:lnTo>
                      <a:pt x="696" y="378"/>
                    </a:lnTo>
                    <a:lnTo>
                      <a:pt x="696" y="378"/>
                    </a:lnTo>
                    <a:lnTo>
                      <a:pt x="720" y="378"/>
                    </a:lnTo>
                    <a:lnTo>
                      <a:pt x="720" y="378"/>
                    </a:lnTo>
                    <a:lnTo>
                      <a:pt x="720" y="378"/>
                    </a:lnTo>
                    <a:lnTo>
                      <a:pt x="720" y="378"/>
                    </a:lnTo>
                    <a:lnTo>
                      <a:pt x="726" y="378"/>
                    </a:lnTo>
                    <a:lnTo>
                      <a:pt x="726" y="378"/>
                    </a:lnTo>
                    <a:lnTo>
                      <a:pt x="726" y="378"/>
                    </a:lnTo>
                    <a:lnTo>
                      <a:pt x="726" y="378"/>
                    </a:lnTo>
                    <a:lnTo>
                      <a:pt x="726" y="378"/>
                    </a:lnTo>
                    <a:lnTo>
                      <a:pt x="726" y="378"/>
                    </a:lnTo>
                    <a:lnTo>
                      <a:pt x="726" y="378"/>
                    </a:lnTo>
                    <a:lnTo>
                      <a:pt x="732" y="378"/>
                    </a:lnTo>
                    <a:lnTo>
                      <a:pt x="732" y="378"/>
                    </a:lnTo>
                    <a:lnTo>
                      <a:pt x="732" y="378"/>
                    </a:lnTo>
                    <a:lnTo>
                      <a:pt x="732" y="378"/>
                    </a:lnTo>
                    <a:lnTo>
                      <a:pt x="732" y="378"/>
                    </a:lnTo>
                    <a:lnTo>
                      <a:pt x="732" y="378"/>
                    </a:lnTo>
                    <a:lnTo>
                      <a:pt x="732" y="378"/>
                    </a:lnTo>
                    <a:lnTo>
                      <a:pt x="738" y="378"/>
                    </a:lnTo>
                    <a:lnTo>
                      <a:pt x="738" y="378"/>
                    </a:lnTo>
                    <a:lnTo>
                      <a:pt x="738" y="378"/>
                    </a:lnTo>
                    <a:lnTo>
                      <a:pt x="738" y="378"/>
                    </a:lnTo>
                    <a:lnTo>
                      <a:pt x="738" y="378"/>
                    </a:lnTo>
                    <a:lnTo>
                      <a:pt x="738" y="378"/>
                    </a:lnTo>
                    <a:lnTo>
                      <a:pt x="744" y="378"/>
                    </a:lnTo>
                    <a:lnTo>
                      <a:pt x="744" y="378"/>
                    </a:lnTo>
                    <a:lnTo>
                      <a:pt x="744" y="378"/>
                    </a:lnTo>
                    <a:lnTo>
                      <a:pt x="744" y="378"/>
                    </a:lnTo>
                    <a:lnTo>
                      <a:pt x="744" y="378"/>
                    </a:lnTo>
                    <a:lnTo>
                      <a:pt x="744" y="378"/>
                    </a:lnTo>
                    <a:lnTo>
                      <a:pt x="750" y="378"/>
                    </a:lnTo>
                    <a:lnTo>
                      <a:pt x="750" y="378"/>
                    </a:lnTo>
                    <a:lnTo>
                      <a:pt x="750" y="378"/>
                    </a:lnTo>
                    <a:lnTo>
                      <a:pt x="750" y="378"/>
                    </a:lnTo>
                    <a:lnTo>
                      <a:pt x="750" y="378"/>
                    </a:lnTo>
                    <a:lnTo>
                      <a:pt x="750" y="378"/>
                    </a:lnTo>
                    <a:lnTo>
                      <a:pt x="750" y="378"/>
                    </a:lnTo>
                    <a:lnTo>
                      <a:pt x="756" y="378"/>
                    </a:lnTo>
                    <a:lnTo>
                      <a:pt x="756" y="378"/>
                    </a:lnTo>
                    <a:lnTo>
                      <a:pt x="756" y="378"/>
                    </a:lnTo>
                    <a:lnTo>
                      <a:pt x="756" y="378"/>
                    </a:lnTo>
                    <a:lnTo>
                      <a:pt x="756" y="378"/>
                    </a:lnTo>
                    <a:lnTo>
                      <a:pt x="756" y="378"/>
                    </a:lnTo>
                    <a:lnTo>
                      <a:pt x="762" y="378"/>
                    </a:lnTo>
                    <a:lnTo>
                      <a:pt x="762" y="378"/>
                    </a:lnTo>
                    <a:lnTo>
                      <a:pt x="762" y="378"/>
                    </a:lnTo>
                    <a:lnTo>
                      <a:pt x="762" y="378"/>
                    </a:lnTo>
                    <a:lnTo>
                      <a:pt x="762" y="378"/>
                    </a:lnTo>
                    <a:lnTo>
                      <a:pt x="762" y="378"/>
                    </a:lnTo>
                    <a:lnTo>
                      <a:pt x="768" y="378"/>
                    </a:lnTo>
                    <a:lnTo>
                      <a:pt x="768" y="378"/>
                    </a:lnTo>
                    <a:lnTo>
                      <a:pt x="768" y="378"/>
                    </a:lnTo>
                    <a:lnTo>
                      <a:pt x="792" y="378"/>
                    </a:lnTo>
                    <a:lnTo>
                      <a:pt x="792" y="378"/>
                    </a:lnTo>
                    <a:lnTo>
                      <a:pt x="792" y="378"/>
                    </a:lnTo>
                    <a:lnTo>
                      <a:pt x="792" y="378"/>
                    </a:lnTo>
                    <a:lnTo>
                      <a:pt x="798" y="378"/>
                    </a:lnTo>
                    <a:lnTo>
                      <a:pt x="798" y="378"/>
                    </a:lnTo>
                    <a:lnTo>
                      <a:pt x="798" y="378"/>
                    </a:lnTo>
                    <a:lnTo>
                      <a:pt x="798" y="378"/>
                    </a:lnTo>
                    <a:lnTo>
                      <a:pt x="798" y="378"/>
                    </a:lnTo>
                    <a:lnTo>
                      <a:pt x="798" y="378"/>
                    </a:lnTo>
                    <a:lnTo>
                      <a:pt x="804" y="378"/>
                    </a:lnTo>
                    <a:lnTo>
                      <a:pt x="804" y="378"/>
                    </a:lnTo>
                    <a:lnTo>
                      <a:pt x="804" y="378"/>
                    </a:lnTo>
                    <a:lnTo>
                      <a:pt x="804" y="378"/>
                    </a:lnTo>
                    <a:lnTo>
                      <a:pt x="804" y="378"/>
                    </a:lnTo>
                    <a:lnTo>
                      <a:pt x="804" y="378"/>
                    </a:lnTo>
                    <a:lnTo>
                      <a:pt x="804" y="378"/>
                    </a:lnTo>
                    <a:lnTo>
                      <a:pt x="804" y="378"/>
                    </a:lnTo>
                    <a:lnTo>
                      <a:pt x="810" y="378"/>
                    </a:lnTo>
                    <a:lnTo>
                      <a:pt x="810" y="378"/>
                    </a:lnTo>
                    <a:lnTo>
                      <a:pt x="810" y="378"/>
                    </a:lnTo>
                    <a:lnTo>
                      <a:pt x="810" y="378"/>
                    </a:lnTo>
                    <a:lnTo>
                      <a:pt x="810" y="378"/>
                    </a:lnTo>
                    <a:lnTo>
                      <a:pt x="816" y="378"/>
                    </a:lnTo>
                    <a:lnTo>
                      <a:pt x="816" y="378"/>
                    </a:lnTo>
                    <a:lnTo>
                      <a:pt x="816" y="378"/>
                    </a:lnTo>
                    <a:lnTo>
                      <a:pt x="816" y="378"/>
                    </a:lnTo>
                    <a:lnTo>
                      <a:pt x="816" y="378"/>
                    </a:lnTo>
                    <a:lnTo>
                      <a:pt x="816" y="378"/>
                    </a:lnTo>
                    <a:lnTo>
                      <a:pt x="822" y="378"/>
                    </a:lnTo>
                    <a:lnTo>
                      <a:pt x="822" y="378"/>
                    </a:lnTo>
                    <a:lnTo>
                      <a:pt x="822" y="378"/>
                    </a:lnTo>
                    <a:lnTo>
                      <a:pt x="822" y="378"/>
                    </a:lnTo>
                    <a:lnTo>
                      <a:pt x="822" y="378"/>
                    </a:lnTo>
                    <a:lnTo>
                      <a:pt x="822" y="378"/>
                    </a:lnTo>
                    <a:lnTo>
                      <a:pt x="828" y="378"/>
                    </a:lnTo>
                    <a:lnTo>
                      <a:pt x="828" y="378"/>
                    </a:lnTo>
                    <a:lnTo>
                      <a:pt x="828" y="378"/>
                    </a:lnTo>
                    <a:lnTo>
                      <a:pt x="828" y="378"/>
                    </a:lnTo>
                    <a:lnTo>
                      <a:pt x="828" y="378"/>
                    </a:lnTo>
                    <a:lnTo>
                      <a:pt x="828" y="378"/>
                    </a:lnTo>
                    <a:lnTo>
                      <a:pt x="828" y="378"/>
                    </a:lnTo>
                    <a:lnTo>
                      <a:pt x="828" y="378"/>
                    </a:lnTo>
                    <a:lnTo>
                      <a:pt x="834" y="378"/>
                    </a:lnTo>
                    <a:lnTo>
                      <a:pt x="834" y="378"/>
                    </a:lnTo>
                    <a:lnTo>
                      <a:pt x="834" y="378"/>
                    </a:lnTo>
                    <a:lnTo>
                      <a:pt x="834" y="378"/>
                    </a:lnTo>
                    <a:lnTo>
                      <a:pt x="834" y="378"/>
                    </a:lnTo>
                    <a:lnTo>
                      <a:pt x="834" y="378"/>
                    </a:lnTo>
                    <a:lnTo>
                      <a:pt x="840" y="378"/>
                    </a:lnTo>
                    <a:lnTo>
                      <a:pt x="840" y="378"/>
                    </a:lnTo>
                    <a:lnTo>
                      <a:pt x="840" y="378"/>
                    </a:lnTo>
                    <a:lnTo>
                      <a:pt x="864" y="378"/>
                    </a:lnTo>
                    <a:lnTo>
                      <a:pt x="864" y="378"/>
                    </a:lnTo>
                    <a:lnTo>
                      <a:pt x="864" y="378"/>
                    </a:lnTo>
                    <a:lnTo>
                      <a:pt x="870" y="378"/>
                    </a:lnTo>
                    <a:lnTo>
                      <a:pt x="870" y="378"/>
                    </a:lnTo>
                    <a:lnTo>
                      <a:pt x="870" y="378"/>
                    </a:lnTo>
                    <a:lnTo>
                      <a:pt x="870" y="378"/>
                    </a:lnTo>
                    <a:lnTo>
                      <a:pt x="870" y="378"/>
                    </a:lnTo>
                    <a:lnTo>
                      <a:pt x="870" y="378"/>
                    </a:lnTo>
                    <a:lnTo>
                      <a:pt x="876" y="378"/>
                    </a:lnTo>
                    <a:lnTo>
                      <a:pt x="876" y="378"/>
                    </a:lnTo>
                    <a:lnTo>
                      <a:pt x="876" y="378"/>
                    </a:lnTo>
                    <a:lnTo>
                      <a:pt x="876" y="378"/>
                    </a:lnTo>
                    <a:lnTo>
                      <a:pt x="876" y="378"/>
                    </a:lnTo>
                    <a:lnTo>
                      <a:pt x="876" y="378"/>
                    </a:lnTo>
                    <a:lnTo>
                      <a:pt x="876" y="378"/>
                    </a:lnTo>
                    <a:lnTo>
                      <a:pt x="876" y="378"/>
                    </a:lnTo>
                    <a:lnTo>
                      <a:pt x="882" y="378"/>
                    </a:lnTo>
                    <a:lnTo>
                      <a:pt x="882" y="378"/>
                    </a:lnTo>
                    <a:lnTo>
                      <a:pt x="882" y="378"/>
                    </a:lnTo>
                    <a:lnTo>
                      <a:pt x="882" y="378"/>
                    </a:lnTo>
                    <a:lnTo>
                      <a:pt x="882" y="378"/>
                    </a:lnTo>
                    <a:lnTo>
                      <a:pt x="882" y="378"/>
                    </a:lnTo>
                    <a:lnTo>
                      <a:pt x="888" y="378"/>
                    </a:lnTo>
                    <a:lnTo>
                      <a:pt x="888" y="378"/>
                    </a:lnTo>
                    <a:lnTo>
                      <a:pt x="888" y="378"/>
                    </a:lnTo>
                    <a:lnTo>
                      <a:pt x="888" y="378"/>
                    </a:lnTo>
                    <a:lnTo>
                      <a:pt x="888" y="378"/>
                    </a:lnTo>
                    <a:lnTo>
                      <a:pt x="888" y="378"/>
                    </a:lnTo>
                    <a:lnTo>
                      <a:pt x="894" y="378"/>
                    </a:lnTo>
                    <a:lnTo>
                      <a:pt x="894" y="378"/>
                    </a:lnTo>
                    <a:lnTo>
                      <a:pt x="894" y="378"/>
                    </a:lnTo>
                    <a:lnTo>
                      <a:pt x="894" y="378"/>
                    </a:lnTo>
                    <a:lnTo>
                      <a:pt x="894" y="378"/>
                    </a:lnTo>
                    <a:lnTo>
                      <a:pt x="894" y="378"/>
                    </a:lnTo>
                    <a:lnTo>
                      <a:pt x="900" y="378"/>
                    </a:lnTo>
                    <a:lnTo>
                      <a:pt x="900" y="378"/>
                    </a:lnTo>
                    <a:lnTo>
                      <a:pt x="900" y="378"/>
                    </a:lnTo>
                    <a:lnTo>
                      <a:pt x="900" y="378"/>
                    </a:lnTo>
                    <a:lnTo>
                      <a:pt x="900" y="378"/>
                    </a:lnTo>
                    <a:lnTo>
                      <a:pt x="900" y="378"/>
                    </a:lnTo>
                    <a:lnTo>
                      <a:pt x="900" y="378"/>
                    </a:lnTo>
                    <a:lnTo>
                      <a:pt x="906" y="378"/>
                    </a:lnTo>
                    <a:lnTo>
                      <a:pt x="906" y="378"/>
                    </a:lnTo>
                    <a:lnTo>
                      <a:pt x="906" y="378"/>
                    </a:lnTo>
                    <a:lnTo>
                      <a:pt x="906" y="378"/>
                    </a:lnTo>
                    <a:lnTo>
                      <a:pt x="906" y="378"/>
                    </a:lnTo>
                    <a:lnTo>
                      <a:pt x="906" y="378"/>
                    </a:lnTo>
                    <a:lnTo>
                      <a:pt x="912" y="378"/>
                    </a:lnTo>
                    <a:lnTo>
                      <a:pt x="912" y="378"/>
                    </a:lnTo>
                    <a:lnTo>
                      <a:pt x="912" y="378"/>
                    </a:lnTo>
                    <a:lnTo>
                      <a:pt x="912" y="378"/>
                    </a:lnTo>
                    <a:lnTo>
                      <a:pt x="936" y="378"/>
                    </a:lnTo>
                    <a:lnTo>
                      <a:pt x="936" y="378"/>
                    </a:lnTo>
                    <a:lnTo>
                      <a:pt x="936" y="378"/>
                    </a:lnTo>
                    <a:lnTo>
                      <a:pt x="942" y="378"/>
                    </a:lnTo>
                    <a:lnTo>
                      <a:pt x="942" y="378"/>
                    </a:lnTo>
                    <a:lnTo>
                      <a:pt x="942" y="378"/>
                    </a:lnTo>
                    <a:lnTo>
                      <a:pt x="942" y="378"/>
                    </a:lnTo>
                    <a:lnTo>
                      <a:pt x="942" y="378"/>
                    </a:lnTo>
                    <a:lnTo>
                      <a:pt x="942" y="378"/>
                    </a:lnTo>
                    <a:lnTo>
                      <a:pt x="948" y="378"/>
                    </a:lnTo>
                    <a:lnTo>
                      <a:pt x="948" y="378"/>
                    </a:lnTo>
                    <a:lnTo>
                      <a:pt x="948" y="378"/>
                    </a:lnTo>
                    <a:lnTo>
                      <a:pt x="948" y="378"/>
                    </a:lnTo>
                    <a:lnTo>
                      <a:pt x="948" y="378"/>
                    </a:lnTo>
                    <a:lnTo>
                      <a:pt x="948" y="378"/>
                    </a:lnTo>
                    <a:lnTo>
                      <a:pt x="948" y="378"/>
                    </a:lnTo>
                    <a:lnTo>
                      <a:pt x="954" y="378"/>
                    </a:lnTo>
                    <a:lnTo>
                      <a:pt x="954" y="378"/>
                    </a:lnTo>
                    <a:lnTo>
                      <a:pt x="954" y="378"/>
                    </a:lnTo>
                    <a:lnTo>
                      <a:pt x="954" y="378"/>
                    </a:lnTo>
                    <a:lnTo>
                      <a:pt x="954" y="378"/>
                    </a:lnTo>
                    <a:lnTo>
                      <a:pt x="954" y="378"/>
                    </a:lnTo>
                    <a:lnTo>
                      <a:pt x="960" y="378"/>
                    </a:lnTo>
                    <a:lnTo>
                      <a:pt x="960" y="378"/>
                    </a:lnTo>
                    <a:lnTo>
                      <a:pt x="960" y="378"/>
                    </a:lnTo>
                    <a:lnTo>
                      <a:pt x="960" y="378"/>
                    </a:lnTo>
                    <a:lnTo>
                      <a:pt x="960" y="378"/>
                    </a:lnTo>
                    <a:lnTo>
                      <a:pt x="960" y="378"/>
                    </a:lnTo>
                    <a:lnTo>
                      <a:pt x="966" y="378"/>
                    </a:lnTo>
                    <a:lnTo>
                      <a:pt x="966" y="378"/>
                    </a:lnTo>
                    <a:lnTo>
                      <a:pt x="966" y="378"/>
                    </a:lnTo>
                    <a:lnTo>
                      <a:pt x="966" y="378"/>
                    </a:lnTo>
                    <a:lnTo>
                      <a:pt x="966" y="378"/>
                    </a:lnTo>
                    <a:lnTo>
                      <a:pt x="966" y="378"/>
                    </a:lnTo>
                    <a:lnTo>
                      <a:pt x="972" y="378"/>
                    </a:lnTo>
                    <a:lnTo>
                      <a:pt x="972" y="378"/>
                    </a:lnTo>
                    <a:lnTo>
                      <a:pt x="972" y="378"/>
                    </a:lnTo>
                    <a:lnTo>
                      <a:pt x="972" y="378"/>
                    </a:lnTo>
                    <a:lnTo>
                      <a:pt x="972" y="378"/>
                    </a:lnTo>
                    <a:lnTo>
                      <a:pt x="972" y="378"/>
                    </a:lnTo>
                    <a:lnTo>
                      <a:pt x="972" y="378"/>
                    </a:lnTo>
                    <a:lnTo>
                      <a:pt x="978" y="378"/>
                    </a:lnTo>
                    <a:lnTo>
                      <a:pt x="978" y="378"/>
                    </a:lnTo>
                    <a:lnTo>
                      <a:pt x="978" y="378"/>
                    </a:lnTo>
                    <a:lnTo>
                      <a:pt x="978" y="378"/>
                    </a:lnTo>
                    <a:lnTo>
                      <a:pt x="978" y="378"/>
                    </a:lnTo>
                    <a:lnTo>
                      <a:pt x="978" y="378"/>
                    </a:lnTo>
                    <a:lnTo>
                      <a:pt x="978" y="378"/>
                    </a:lnTo>
                    <a:lnTo>
                      <a:pt x="984" y="378"/>
                    </a:lnTo>
                    <a:lnTo>
                      <a:pt x="984" y="378"/>
                    </a:lnTo>
                    <a:lnTo>
                      <a:pt x="984" y="378"/>
                    </a:lnTo>
                    <a:lnTo>
                      <a:pt x="984" y="378"/>
                    </a:lnTo>
                    <a:lnTo>
                      <a:pt x="1008" y="378"/>
                    </a:lnTo>
                    <a:lnTo>
                      <a:pt x="1008" y="378"/>
                    </a:lnTo>
                    <a:lnTo>
                      <a:pt x="1014" y="378"/>
                    </a:lnTo>
                    <a:lnTo>
                      <a:pt x="1014" y="378"/>
                    </a:lnTo>
                    <a:lnTo>
                      <a:pt x="1014" y="378"/>
                    </a:lnTo>
                    <a:lnTo>
                      <a:pt x="1014" y="378"/>
                    </a:lnTo>
                    <a:lnTo>
                      <a:pt x="1014" y="378"/>
                    </a:lnTo>
                    <a:lnTo>
                      <a:pt x="1014" y="378"/>
                    </a:lnTo>
                    <a:lnTo>
                      <a:pt x="1020" y="378"/>
                    </a:lnTo>
                    <a:lnTo>
                      <a:pt x="1020" y="378"/>
                    </a:lnTo>
                    <a:lnTo>
                      <a:pt x="1020" y="378"/>
                    </a:lnTo>
                    <a:lnTo>
                      <a:pt x="1020" y="378"/>
                    </a:lnTo>
                    <a:lnTo>
                      <a:pt x="1020" y="378"/>
                    </a:lnTo>
                    <a:lnTo>
                      <a:pt x="1020" y="378"/>
                    </a:lnTo>
                    <a:lnTo>
                      <a:pt x="1020" y="378"/>
                    </a:lnTo>
                    <a:lnTo>
                      <a:pt x="1020" y="378"/>
                    </a:lnTo>
                    <a:lnTo>
                      <a:pt x="1026" y="378"/>
                    </a:lnTo>
                    <a:lnTo>
                      <a:pt x="1026" y="378"/>
                    </a:lnTo>
                    <a:lnTo>
                      <a:pt x="1026" y="378"/>
                    </a:lnTo>
                    <a:lnTo>
                      <a:pt x="1026" y="378"/>
                    </a:lnTo>
                    <a:lnTo>
                      <a:pt x="1026" y="378"/>
                    </a:lnTo>
                    <a:lnTo>
                      <a:pt x="1026" y="378"/>
                    </a:lnTo>
                    <a:lnTo>
                      <a:pt x="1032" y="378"/>
                    </a:lnTo>
                    <a:lnTo>
                      <a:pt x="1032" y="378"/>
                    </a:lnTo>
                    <a:lnTo>
                      <a:pt x="1032" y="378"/>
                    </a:lnTo>
                    <a:lnTo>
                      <a:pt x="1032" y="378"/>
                    </a:lnTo>
                    <a:lnTo>
                      <a:pt x="1032" y="378"/>
                    </a:lnTo>
                    <a:lnTo>
                      <a:pt x="1032" y="378"/>
                    </a:lnTo>
                    <a:lnTo>
                      <a:pt x="1038" y="378"/>
                    </a:lnTo>
                    <a:lnTo>
                      <a:pt x="1038" y="378"/>
                    </a:lnTo>
                    <a:lnTo>
                      <a:pt x="1038" y="378"/>
                    </a:lnTo>
                    <a:lnTo>
                      <a:pt x="1038" y="378"/>
                    </a:lnTo>
                    <a:lnTo>
                      <a:pt x="1038" y="378"/>
                    </a:lnTo>
                    <a:lnTo>
                      <a:pt x="1038" y="378"/>
                    </a:lnTo>
                    <a:lnTo>
                      <a:pt x="1044" y="378"/>
                    </a:lnTo>
                    <a:lnTo>
                      <a:pt x="1044" y="378"/>
                    </a:lnTo>
                    <a:lnTo>
                      <a:pt x="1044" y="378"/>
                    </a:lnTo>
                    <a:lnTo>
                      <a:pt x="1044" y="378"/>
                    </a:lnTo>
                    <a:lnTo>
                      <a:pt x="1044" y="378"/>
                    </a:lnTo>
                    <a:lnTo>
                      <a:pt x="1044" y="378"/>
                    </a:lnTo>
                    <a:lnTo>
                      <a:pt x="1044" y="378"/>
                    </a:lnTo>
                    <a:lnTo>
                      <a:pt x="1050" y="378"/>
                    </a:lnTo>
                    <a:lnTo>
                      <a:pt x="1050" y="378"/>
                    </a:lnTo>
                    <a:lnTo>
                      <a:pt x="1050" y="378"/>
                    </a:lnTo>
                    <a:lnTo>
                      <a:pt x="1050" y="378"/>
                    </a:lnTo>
                    <a:lnTo>
                      <a:pt x="1050" y="378"/>
                    </a:lnTo>
                    <a:lnTo>
                      <a:pt x="1050" y="378"/>
                    </a:lnTo>
                    <a:lnTo>
                      <a:pt x="1056" y="378"/>
                    </a:lnTo>
                    <a:lnTo>
                      <a:pt x="1056" y="378"/>
                    </a:lnTo>
                    <a:lnTo>
                      <a:pt x="1056" y="378"/>
                    </a:lnTo>
                    <a:lnTo>
                      <a:pt x="1056" y="378"/>
                    </a:lnTo>
                    <a:lnTo>
                      <a:pt x="1056" y="378"/>
                    </a:lnTo>
                    <a:lnTo>
                      <a:pt x="1086" y="378"/>
                    </a:lnTo>
                    <a:lnTo>
                      <a:pt x="1086" y="378"/>
                    </a:lnTo>
                    <a:lnTo>
                      <a:pt x="1086" y="378"/>
                    </a:lnTo>
                    <a:lnTo>
                      <a:pt x="1086" y="378"/>
                    </a:lnTo>
                    <a:lnTo>
                      <a:pt x="1086" y="378"/>
                    </a:lnTo>
                    <a:lnTo>
                      <a:pt x="1086" y="378"/>
                    </a:lnTo>
                    <a:lnTo>
                      <a:pt x="1086" y="378"/>
                    </a:lnTo>
                    <a:lnTo>
                      <a:pt x="1086" y="378"/>
                    </a:lnTo>
                    <a:lnTo>
                      <a:pt x="1092" y="378"/>
                    </a:lnTo>
                    <a:lnTo>
                      <a:pt x="1092" y="378"/>
                    </a:lnTo>
                    <a:lnTo>
                      <a:pt x="1092" y="378"/>
                    </a:lnTo>
                    <a:lnTo>
                      <a:pt x="1092" y="378"/>
                    </a:lnTo>
                    <a:lnTo>
                      <a:pt x="1092" y="378"/>
                    </a:lnTo>
                    <a:lnTo>
                      <a:pt x="1092" y="378"/>
                    </a:lnTo>
                    <a:lnTo>
                      <a:pt x="1092" y="378"/>
                    </a:lnTo>
                    <a:lnTo>
                      <a:pt x="1098" y="378"/>
                    </a:lnTo>
                    <a:lnTo>
                      <a:pt x="1098" y="378"/>
                    </a:lnTo>
                    <a:lnTo>
                      <a:pt x="1098" y="378"/>
                    </a:lnTo>
                    <a:lnTo>
                      <a:pt x="1098" y="378"/>
                    </a:lnTo>
                    <a:lnTo>
                      <a:pt x="1098" y="378"/>
                    </a:lnTo>
                    <a:lnTo>
                      <a:pt x="1098" y="378"/>
                    </a:lnTo>
                    <a:lnTo>
                      <a:pt x="1104" y="378"/>
                    </a:lnTo>
                    <a:lnTo>
                      <a:pt x="1104" y="378"/>
                    </a:lnTo>
                    <a:lnTo>
                      <a:pt x="1104" y="378"/>
                    </a:lnTo>
                    <a:lnTo>
                      <a:pt x="1104" y="378"/>
                    </a:lnTo>
                    <a:lnTo>
                      <a:pt x="1104" y="378"/>
                    </a:lnTo>
                    <a:lnTo>
                      <a:pt x="1104" y="378"/>
                    </a:lnTo>
                    <a:lnTo>
                      <a:pt x="1110" y="378"/>
                    </a:lnTo>
                    <a:lnTo>
                      <a:pt x="1110" y="378"/>
                    </a:lnTo>
                    <a:lnTo>
                      <a:pt x="1110" y="378"/>
                    </a:lnTo>
                    <a:lnTo>
                      <a:pt x="1110" y="378"/>
                    </a:lnTo>
                    <a:lnTo>
                      <a:pt x="1110" y="378"/>
                    </a:lnTo>
                    <a:lnTo>
                      <a:pt x="1110" y="378"/>
                    </a:lnTo>
                    <a:lnTo>
                      <a:pt x="1116" y="378"/>
                    </a:lnTo>
                    <a:lnTo>
                      <a:pt x="1116" y="378"/>
                    </a:lnTo>
                    <a:lnTo>
                      <a:pt x="1116" y="378"/>
                    </a:lnTo>
                    <a:lnTo>
                      <a:pt x="1116" y="378"/>
                    </a:lnTo>
                    <a:lnTo>
                      <a:pt x="1116" y="378"/>
                    </a:lnTo>
                    <a:lnTo>
                      <a:pt x="1116" y="378"/>
                    </a:lnTo>
                    <a:lnTo>
                      <a:pt x="1116" y="378"/>
                    </a:lnTo>
                    <a:lnTo>
                      <a:pt x="1122" y="378"/>
                    </a:lnTo>
                    <a:lnTo>
                      <a:pt x="1122" y="378"/>
                    </a:lnTo>
                    <a:lnTo>
                      <a:pt x="1122" y="378"/>
                    </a:lnTo>
                    <a:lnTo>
                      <a:pt x="1122" y="378"/>
                    </a:lnTo>
                    <a:lnTo>
                      <a:pt x="1122" y="378"/>
                    </a:lnTo>
                    <a:lnTo>
                      <a:pt x="1122" y="378"/>
                    </a:lnTo>
                    <a:lnTo>
                      <a:pt x="1128" y="378"/>
                    </a:lnTo>
                    <a:lnTo>
                      <a:pt x="1128" y="378"/>
                    </a:lnTo>
                    <a:lnTo>
                      <a:pt x="1128" y="378"/>
                    </a:lnTo>
                    <a:lnTo>
                      <a:pt x="1128" y="378"/>
                    </a:lnTo>
                    <a:lnTo>
                      <a:pt x="1128" y="378"/>
                    </a:lnTo>
                    <a:lnTo>
                      <a:pt x="1128" y="378"/>
                    </a:lnTo>
                    <a:lnTo>
                      <a:pt x="1158" y="378"/>
                    </a:lnTo>
                    <a:lnTo>
                      <a:pt x="1158" y="378"/>
                    </a:lnTo>
                    <a:lnTo>
                      <a:pt x="1158" y="378"/>
                    </a:lnTo>
                    <a:lnTo>
                      <a:pt x="1158" y="378"/>
                    </a:lnTo>
                    <a:lnTo>
                      <a:pt x="1158" y="378"/>
                    </a:lnTo>
                    <a:lnTo>
                      <a:pt x="1158" y="378"/>
                    </a:lnTo>
                    <a:lnTo>
                      <a:pt x="1158" y="378"/>
                    </a:lnTo>
                    <a:lnTo>
                      <a:pt x="1164" y="378"/>
                    </a:lnTo>
                    <a:lnTo>
                      <a:pt x="1164" y="378"/>
                    </a:lnTo>
                    <a:lnTo>
                      <a:pt x="1164" y="378"/>
                    </a:lnTo>
                    <a:lnTo>
                      <a:pt x="1164" y="378"/>
                    </a:lnTo>
                    <a:lnTo>
                      <a:pt x="1164" y="378"/>
                    </a:lnTo>
                    <a:lnTo>
                      <a:pt x="1164" y="378"/>
                    </a:lnTo>
                    <a:lnTo>
                      <a:pt x="1164" y="378"/>
                    </a:lnTo>
                    <a:lnTo>
                      <a:pt x="1164" y="378"/>
                    </a:lnTo>
                    <a:lnTo>
                      <a:pt x="1170" y="378"/>
                    </a:lnTo>
                    <a:lnTo>
                      <a:pt x="1170" y="378"/>
                    </a:lnTo>
                    <a:lnTo>
                      <a:pt x="1170" y="378"/>
                    </a:lnTo>
                    <a:lnTo>
                      <a:pt x="1170" y="378"/>
                    </a:lnTo>
                    <a:lnTo>
                      <a:pt x="1170" y="378"/>
                    </a:lnTo>
                    <a:lnTo>
                      <a:pt x="1176" y="378"/>
                    </a:lnTo>
                    <a:lnTo>
                      <a:pt x="1176" y="378"/>
                    </a:lnTo>
                    <a:lnTo>
                      <a:pt x="1176" y="378"/>
                    </a:lnTo>
                    <a:lnTo>
                      <a:pt x="1176" y="378"/>
                    </a:lnTo>
                    <a:lnTo>
                      <a:pt x="1176" y="378"/>
                    </a:lnTo>
                    <a:lnTo>
                      <a:pt x="1176" y="378"/>
                    </a:lnTo>
                    <a:lnTo>
                      <a:pt x="1182" y="378"/>
                    </a:lnTo>
                    <a:lnTo>
                      <a:pt x="1182" y="378"/>
                    </a:lnTo>
                    <a:lnTo>
                      <a:pt x="1182" y="378"/>
                    </a:lnTo>
                    <a:lnTo>
                      <a:pt x="1182" y="378"/>
                    </a:lnTo>
                    <a:lnTo>
                      <a:pt x="1182" y="378"/>
                    </a:lnTo>
                    <a:lnTo>
                      <a:pt x="1182" y="378"/>
                    </a:lnTo>
                    <a:lnTo>
                      <a:pt x="1188" y="378"/>
                    </a:lnTo>
                    <a:lnTo>
                      <a:pt x="1188" y="378"/>
                    </a:lnTo>
                    <a:lnTo>
                      <a:pt x="1188" y="378"/>
                    </a:lnTo>
                    <a:lnTo>
                      <a:pt x="1188" y="378"/>
                    </a:lnTo>
                    <a:lnTo>
                      <a:pt x="1188" y="378"/>
                    </a:lnTo>
                    <a:lnTo>
                      <a:pt x="1188" y="378"/>
                    </a:lnTo>
                    <a:lnTo>
                      <a:pt x="1188" y="378"/>
                    </a:lnTo>
                    <a:lnTo>
                      <a:pt x="1194" y="378"/>
                    </a:lnTo>
                    <a:lnTo>
                      <a:pt x="1194" y="378"/>
                    </a:lnTo>
                    <a:lnTo>
                      <a:pt x="1194" y="378"/>
                    </a:lnTo>
                    <a:lnTo>
                      <a:pt x="1194" y="378"/>
                    </a:lnTo>
                    <a:lnTo>
                      <a:pt x="1194" y="378"/>
                    </a:lnTo>
                    <a:lnTo>
                      <a:pt x="1194" y="378"/>
                    </a:lnTo>
                    <a:lnTo>
                      <a:pt x="1194" y="378"/>
                    </a:lnTo>
                    <a:lnTo>
                      <a:pt x="1200" y="378"/>
                    </a:lnTo>
                    <a:lnTo>
                      <a:pt x="1200" y="378"/>
                    </a:lnTo>
                    <a:lnTo>
                      <a:pt x="1200" y="378"/>
                    </a:lnTo>
                    <a:lnTo>
                      <a:pt x="1200" y="378"/>
                    </a:lnTo>
                    <a:lnTo>
                      <a:pt x="1200" y="378"/>
                    </a:lnTo>
                    <a:lnTo>
                      <a:pt x="1200" y="378"/>
                    </a:lnTo>
                    <a:lnTo>
                      <a:pt x="1230" y="378"/>
                    </a:lnTo>
                    <a:lnTo>
                      <a:pt x="1230" y="378"/>
                    </a:lnTo>
                    <a:lnTo>
                      <a:pt x="1230" y="378"/>
                    </a:lnTo>
                    <a:lnTo>
                      <a:pt x="1230" y="378"/>
                    </a:lnTo>
                    <a:lnTo>
                      <a:pt x="1230" y="378"/>
                    </a:lnTo>
                    <a:lnTo>
                      <a:pt x="1230" y="378"/>
                    </a:lnTo>
                    <a:lnTo>
                      <a:pt x="1236" y="378"/>
                    </a:lnTo>
                    <a:lnTo>
                      <a:pt x="1236" y="378"/>
                    </a:lnTo>
                    <a:lnTo>
                      <a:pt x="1236" y="378"/>
                    </a:lnTo>
                    <a:lnTo>
                      <a:pt x="1236" y="378"/>
                    </a:lnTo>
                    <a:lnTo>
                      <a:pt x="1236" y="378"/>
                    </a:lnTo>
                    <a:lnTo>
                      <a:pt x="1236" y="378"/>
                    </a:lnTo>
                    <a:lnTo>
                      <a:pt x="1236" y="378"/>
                    </a:lnTo>
                    <a:lnTo>
                      <a:pt x="1236" y="378"/>
                    </a:lnTo>
                    <a:lnTo>
                      <a:pt x="1242" y="378"/>
                    </a:lnTo>
                    <a:lnTo>
                      <a:pt x="1242" y="378"/>
                    </a:lnTo>
                    <a:lnTo>
                      <a:pt x="1242" y="378"/>
                    </a:lnTo>
                    <a:lnTo>
                      <a:pt x="1242" y="378"/>
                    </a:lnTo>
                    <a:lnTo>
                      <a:pt x="1242" y="378"/>
                    </a:lnTo>
                    <a:lnTo>
                      <a:pt x="1242" y="378"/>
                    </a:lnTo>
                    <a:lnTo>
                      <a:pt x="1248" y="378"/>
                    </a:lnTo>
                    <a:lnTo>
                      <a:pt x="1248" y="378"/>
                    </a:lnTo>
                    <a:lnTo>
                      <a:pt x="1248" y="378"/>
                    </a:lnTo>
                    <a:lnTo>
                      <a:pt x="1248" y="378"/>
                    </a:lnTo>
                    <a:lnTo>
                      <a:pt x="1248" y="378"/>
                    </a:lnTo>
                    <a:lnTo>
                      <a:pt x="1248" y="378"/>
                    </a:lnTo>
                    <a:lnTo>
                      <a:pt x="1254" y="378"/>
                    </a:lnTo>
                    <a:lnTo>
                      <a:pt x="1254" y="378"/>
                    </a:lnTo>
                    <a:lnTo>
                      <a:pt x="1254" y="378"/>
                    </a:lnTo>
                    <a:lnTo>
                      <a:pt x="1254" y="378"/>
                    </a:lnTo>
                    <a:lnTo>
                      <a:pt x="1254" y="378"/>
                    </a:lnTo>
                    <a:lnTo>
                      <a:pt x="1254" y="378"/>
                    </a:lnTo>
                    <a:lnTo>
                      <a:pt x="1260" y="378"/>
                    </a:lnTo>
                    <a:lnTo>
                      <a:pt x="1260" y="378"/>
                    </a:lnTo>
                    <a:lnTo>
                      <a:pt x="1260" y="378"/>
                    </a:lnTo>
                    <a:lnTo>
                      <a:pt x="1260" y="378"/>
                    </a:lnTo>
                    <a:lnTo>
                      <a:pt x="1260" y="378"/>
                    </a:lnTo>
                    <a:lnTo>
                      <a:pt x="1260" y="378"/>
                    </a:lnTo>
                    <a:lnTo>
                      <a:pt x="1260" y="378"/>
                    </a:lnTo>
                    <a:lnTo>
                      <a:pt x="1266" y="378"/>
                    </a:lnTo>
                    <a:lnTo>
                      <a:pt x="1266" y="378"/>
                    </a:lnTo>
                    <a:lnTo>
                      <a:pt x="1266" y="378"/>
                    </a:lnTo>
                    <a:lnTo>
                      <a:pt x="1266" y="378"/>
                    </a:lnTo>
                    <a:lnTo>
                      <a:pt x="1266" y="378"/>
                    </a:lnTo>
                    <a:lnTo>
                      <a:pt x="1266" y="378"/>
                    </a:lnTo>
                    <a:lnTo>
                      <a:pt x="1272" y="378"/>
                    </a:lnTo>
                    <a:lnTo>
                      <a:pt x="1272" y="378"/>
                    </a:lnTo>
                    <a:lnTo>
                      <a:pt x="1272" y="378"/>
                    </a:lnTo>
                    <a:lnTo>
                      <a:pt x="1272" y="378"/>
                    </a:lnTo>
                    <a:lnTo>
                      <a:pt x="1272" y="378"/>
                    </a:lnTo>
                    <a:lnTo>
                      <a:pt x="1272" y="378"/>
                    </a:lnTo>
                    <a:lnTo>
                      <a:pt x="1272" y="378"/>
                    </a:lnTo>
                    <a:lnTo>
                      <a:pt x="1302" y="378"/>
                    </a:lnTo>
                    <a:lnTo>
                      <a:pt x="1302" y="378"/>
                    </a:lnTo>
                    <a:lnTo>
                      <a:pt x="1302" y="378"/>
                    </a:lnTo>
                    <a:lnTo>
                      <a:pt x="1302" y="378"/>
                    </a:lnTo>
                    <a:lnTo>
                      <a:pt x="1302" y="378"/>
                    </a:lnTo>
                    <a:lnTo>
                      <a:pt x="1302" y="378"/>
                    </a:lnTo>
                    <a:lnTo>
                      <a:pt x="1308" y="378"/>
                    </a:lnTo>
                    <a:lnTo>
                      <a:pt x="1308" y="378"/>
                    </a:lnTo>
                    <a:lnTo>
                      <a:pt x="1308" y="378"/>
                    </a:lnTo>
                    <a:lnTo>
                      <a:pt x="1308" y="378"/>
                    </a:lnTo>
                    <a:lnTo>
                      <a:pt x="1308" y="378"/>
                    </a:lnTo>
                    <a:lnTo>
                      <a:pt x="1308" y="378"/>
                    </a:lnTo>
                    <a:lnTo>
                      <a:pt x="1308" y="378"/>
                    </a:lnTo>
                    <a:lnTo>
                      <a:pt x="1314" y="378"/>
                    </a:lnTo>
                    <a:lnTo>
                      <a:pt x="1314" y="378"/>
                    </a:lnTo>
                    <a:lnTo>
                      <a:pt x="1314" y="378"/>
                    </a:lnTo>
                    <a:lnTo>
                      <a:pt x="1314" y="378"/>
                    </a:lnTo>
                    <a:lnTo>
                      <a:pt x="1314" y="378"/>
                    </a:lnTo>
                    <a:lnTo>
                      <a:pt x="1314" y="378"/>
                    </a:lnTo>
                    <a:lnTo>
                      <a:pt x="1320" y="378"/>
                    </a:lnTo>
                    <a:lnTo>
                      <a:pt x="1320" y="378"/>
                    </a:lnTo>
                    <a:lnTo>
                      <a:pt x="1320" y="378"/>
                    </a:lnTo>
                    <a:lnTo>
                      <a:pt x="1320" y="378"/>
                    </a:lnTo>
                    <a:lnTo>
                      <a:pt x="1320" y="378"/>
                    </a:lnTo>
                    <a:lnTo>
                      <a:pt x="1320" y="378"/>
                    </a:lnTo>
                    <a:lnTo>
                      <a:pt x="1326" y="378"/>
                    </a:lnTo>
                    <a:lnTo>
                      <a:pt x="1326" y="378"/>
                    </a:lnTo>
                    <a:lnTo>
                      <a:pt x="1326" y="378"/>
                    </a:lnTo>
                    <a:lnTo>
                      <a:pt x="1326" y="378"/>
                    </a:lnTo>
                    <a:lnTo>
                      <a:pt x="1326" y="378"/>
                    </a:lnTo>
                    <a:lnTo>
                      <a:pt x="1326" y="378"/>
                    </a:lnTo>
                    <a:lnTo>
                      <a:pt x="1332" y="378"/>
                    </a:lnTo>
                    <a:lnTo>
                      <a:pt x="1332" y="378"/>
                    </a:lnTo>
                    <a:lnTo>
                      <a:pt x="1332" y="378"/>
                    </a:lnTo>
                    <a:lnTo>
                      <a:pt x="1332" y="378"/>
                    </a:lnTo>
                    <a:lnTo>
                      <a:pt x="1332" y="378"/>
                    </a:lnTo>
                    <a:lnTo>
                      <a:pt x="1332" y="378"/>
                    </a:lnTo>
                    <a:lnTo>
                      <a:pt x="1332" y="378"/>
                    </a:lnTo>
                    <a:lnTo>
                      <a:pt x="1338" y="378"/>
                    </a:lnTo>
                    <a:lnTo>
                      <a:pt x="1338" y="378"/>
                    </a:lnTo>
                    <a:lnTo>
                      <a:pt x="1338" y="378"/>
                    </a:lnTo>
                    <a:lnTo>
                      <a:pt x="1338" y="378"/>
                    </a:lnTo>
                    <a:lnTo>
                      <a:pt x="1338" y="378"/>
                    </a:lnTo>
                    <a:lnTo>
                      <a:pt x="1338" y="378"/>
                    </a:lnTo>
                    <a:lnTo>
                      <a:pt x="1344" y="378"/>
                    </a:lnTo>
                    <a:lnTo>
                      <a:pt x="1344" y="378"/>
                    </a:lnTo>
                    <a:lnTo>
                      <a:pt x="1344" y="378"/>
                    </a:lnTo>
                    <a:lnTo>
                      <a:pt x="1344" y="378"/>
                    </a:lnTo>
                    <a:lnTo>
                      <a:pt x="1344" y="378"/>
                    </a:lnTo>
                    <a:lnTo>
                      <a:pt x="1344" y="378"/>
                    </a:lnTo>
                    <a:lnTo>
                      <a:pt x="1344" y="378"/>
                    </a:lnTo>
                    <a:lnTo>
                      <a:pt x="1344" y="378"/>
                    </a:lnTo>
                    <a:lnTo>
                      <a:pt x="1374" y="378"/>
                    </a:lnTo>
                    <a:lnTo>
                      <a:pt x="1374" y="378"/>
                    </a:lnTo>
                    <a:lnTo>
                      <a:pt x="1374" y="378"/>
                    </a:lnTo>
                    <a:lnTo>
                      <a:pt x="1374" y="378"/>
                    </a:lnTo>
                    <a:lnTo>
                      <a:pt x="1374" y="378"/>
                    </a:lnTo>
                    <a:lnTo>
                      <a:pt x="1380" y="378"/>
                    </a:lnTo>
                    <a:lnTo>
                      <a:pt x="1380" y="378"/>
                    </a:lnTo>
                    <a:lnTo>
                      <a:pt x="1380" y="378"/>
                    </a:lnTo>
                    <a:lnTo>
                      <a:pt x="1380" y="378"/>
                    </a:lnTo>
                    <a:lnTo>
                      <a:pt x="1380" y="378"/>
                    </a:lnTo>
                    <a:lnTo>
                      <a:pt x="1380" y="378"/>
                    </a:lnTo>
                    <a:lnTo>
                      <a:pt x="1380" y="378"/>
                    </a:lnTo>
                    <a:lnTo>
                      <a:pt x="1380" y="378"/>
                    </a:lnTo>
                    <a:lnTo>
                      <a:pt x="1386" y="378"/>
                    </a:lnTo>
                    <a:lnTo>
                      <a:pt x="1386" y="378"/>
                    </a:lnTo>
                    <a:lnTo>
                      <a:pt x="1386" y="378"/>
                    </a:lnTo>
                    <a:lnTo>
                      <a:pt x="1386" y="378"/>
                    </a:lnTo>
                    <a:lnTo>
                      <a:pt x="1386" y="378"/>
                    </a:lnTo>
                    <a:lnTo>
                      <a:pt x="1386" y="378"/>
                    </a:lnTo>
                    <a:lnTo>
                      <a:pt x="1392" y="378"/>
                    </a:lnTo>
                    <a:lnTo>
                      <a:pt x="1392" y="378"/>
                    </a:lnTo>
                    <a:lnTo>
                      <a:pt x="1392" y="378"/>
                    </a:lnTo>
                    <a:lnTo>
                      <a:pt x="1392" y="378"/>
                    </a:lnTo>
                    <a:lnTo>
                      <a:pt x="1392" y="378"/>
                    </a:lnTo>
                    <a:lnTo>
                      <a:pt x="1392" y="378"/>
                    </a:lnTo>
                    <a:lnTo>
                      <a:pt x="1398" y="378"/>
                    </a:lnTo>
                    <a:lnTo>
                      <a:pt x="1398" y="378"/>
                    </a:lnTo>
                    <a:lnTo>
                      <a:pt x="1398" y="378"/>
                    </a:lnTo>
                    <a:lnTo>
                      <a:pt x="1398" y="378"/>
                    </a:lnTo>
                    <a:lnTo>
                      <a:pt x="1398" y="378"/>
                    </a:lnTo>
                    <a:lnTo>
                      <a:pt x="1398" y="378"/>
                    </a:lnTo>
                    <a:lnTo>
                      <a:pt x="1404" y="378"/>
                    </a:lnTo>
                    <a:lnTo>
                      <a:pt x="1404" y="378"/>
                    </a:lnTo>
                    <a:lnTo>
                      <a:pt x="1404" y="378"/>
                    </a:lnTo>
                    <a:lnTo>
                      <a:pt x="1404" y="378"/>
                    </a:lnTo>
                    <a:lnTo>
                      <a:pt x="1404" y="378"/>
                    </a:lnTo>
                    <a:lnTo>
                      <a:pt x="1404" y="378"/>
                    </a:lnTo>
                    <a:lnTo>
                      <a:pt x="1404" y="378"/>
                    </a:lnTo>
                    <a:lnTo>
                      <a:pt x="1410" y="378"/>
                    </a:lnTo>
                    <a:lnTo>
                      <a:pt x="1410" y="378"/>
                    </a:lnTo>
                    <a:lnTo>
                      <a:pt x="1410" y="378"/>
                    </a:lnTo>
                    <a:lnTo>
                      <a:pt x="1410" y="378"/>
                    </a:lnTo>
                    <a:lnTo>
                      <a:pt x="1410" y="378"/>
                    </a:lnTo>
                    <a:lnTo>
                      <a:pt x="1410" y="378"/>
                    </a:lnTo>
                    <a:lnTo>
                      <a:pt x="1416" y="378"/>
                    </a:lnTo>
                    <a:lnTo>
                      <a:pt x="1416" y="378"/>
                    </a:lnTo>
                    <a:lnTo>
                      <a:pt x="1416" y="378"/>
                    </a:lnTo>
                    <a:lnTo>
                      <a:pt x="1416" y="378"/>
                    </a:lnTo>
                    <a:lnTo>
                      <a:pt x="1416" y="378"/>
                    </a:lnTo>
                    <a:lnTo>
                      <a:pt x="1416" y="378"/>
                    </a:lnTo>
                    <a:lnTo>
                      <a:pt x="1422" y="378"/>
                    </a:lnTo>
                    <a:lnTo>
                      <a:pt x="1422" y="378"/>
                    </a:lnTo>
                    <a:lnTo>
                      <a:pt x="1446" y="378"/>
                    </a:lnTo>
                    <a:lnTo>
                      <a:pt x="1446" y="378"/>
                    </a:lnTo>
                    <a:lnTo>
                      <a:pt x="1446" y="378"/>
                    </a:lnTo>
                    <a:lnTo>
                      <a:pt x="1446" y="378"/>
                    </a:lnTo>
                    <a:lnTo>
                      <a:pt x="1452" y="378"/>
                    </a:lnTo>
                    <a:lnTo>
                      <a:pt x="1452" y="378"/>
                    </a:lnTo>
                    <a:lnTo>
                      <a:pt x="1452" y="378"/>
                    </a:lnTo>
                    <a:lnTo>
                      <a:pt x="1452" y="378"/>
                    </a:lnTo>
                    <a:lnTo>
                      <a:pt x="1452" y="378"/>
                    </a:lnTo>
                    <a:lnTo>
                      <a:pt x="1452" y="378"/>
                    </a:lnTo>
                    <a:lnTo>
                      <a:pt x="1452" y="378"/>
                    </a:lnTo>
                    <a:lnTo>
                      <a:pt x="1458" y="378"/>
                    </a:lnTo>
                    <a:lnTo>
                      <a:pt x="1458" y="378"/>
                    </a:lnTo>
                    <a:lnTo>
                      <a:pt x="1458" y="378"/>
                    </a:lnTo>
                    <a:lnTo>
                      <a:pt x="1458" y="378"/>
                    </a:lnTo>
                    <a:lnTo>
                      <a:pt x="1458" y="378"/>
                    </a:lnTo>
                    <a:lnTo>
                      <a:pt x="1458" y="378"/>
                    </a:lnTo>
                    <a:lnTo>
                      <a:pt x="1458" y="378"/>
                    </a:lnTo>
                    <a:lnTo>
                      <a:pt x="1464" y="378"/>
                    </a:lnTo>
                    <a:lnTo>
                      <a:pt x="1464" y="378"/>
                    </a:lnTo>
                    <a:lnTo>
                      <a:pt x="1464" y="378"/>
                    </a:lnTo>
                    <a:lnTo>
                      <a:pt x="1464" y="378"/>
                    </a:lnTo>
                    <a:lnTo>
                      <a:pt x="1464" y="378"/>
                    </a:lnTo>
                    <a:lnTo>
                      <a:pt x="1464" y="378"/>
                    </a:lnTo>
                    <a:lnTo>
                      <a:pt x="1470" y="378"/>
                    </a:lnTo>
                    <a:lnTo>
                      <a:pt x="1470" y="378"/>
                    </a:lnTo>
                    <a:lnTo>
                      <a:pt x="1470" y="378"/>
                    </a:lnTo>
                    <a:lnTo>
                      <a:pt x="1470" y="378"/>
                    </a:lnTo>
                    <a:lnTo>
                      <a:pt x="1470" y="378"/>
                    </a:lnTo>
                    <a:lnTo>
                      <a:pt x="1470" y="378"/>
                    </a:lnTo>
                    <a:lnTo>
                      <a:pt x="1476" y="378"/>
                    </a:lnTo>
                    <a:lnTo>
                      <a:pt x="1476" y="378"/>
                    </a:lnTo>
                    <a:lnTo>
                      <a:pt x="1476" y="378"/>
                    </a:lnTo>
                    <a:lnTo>
                      <a:pt x="1476" y="378"/>
                    </a:lnTo>
                    <a:lnTo>
                      <a:pt x="1476" y="378"/>
                    </a:lnTo>
                    <a:lnTo>
                      <a:pt x="1476" y="378"/>
                    </a:lnTo>
                    <a:lnTo>
                      <a:pt x="1476" y="378"/>
                    </a:lnTo>
                    <a:lnTo>
                      <a:pt x="1482" y="378"/>
                    </a:lnTo>
                    <a:lnTo>
                      <a:pt x="1482" y="378"/>
                    </a:lnTo>
                    <a:lnTo>
                      <a:pt x="1482" y="378"/>
                    </a:lnTo>
                    <a:lnTo>
                      <a:pt x="1482" y="378"/>
                    </a:lnTo>
                    <a:lnTo>
                      <a:pt x="1482" y="378"/>
                    </a:lnTo>
                    <a:lnTo>
                      <a:pt x="1482" y="378"/>
                    </a:lnTo>
                    <a:lnTo>
                      <a:pt x="1488" y="378"/>
                    </a:lnTo>
                    <a:lnTo>
                      <a:pt x="1488" y="378"/>
                    </a:lnTo>
                    <a:lnTo>
                      <a:pt x="1488" y="378"/>
                    </a:lnTo>
                    <a:lnTo>
                      <a:pt x="1488" y="378"/>
                    </a:lnTo>
                    <a:lnTo>
                      <a:pt x="1488" y="378"/>
                    </a:lnTo>
                    <a:lnTo>
                      <a:pt x="1488" y="378"/>
                    </a:lnTo>
                    <a:lnTo>
                      <a:pt x="1494" y="378"/>
                    </a:lnTo>
                    <a:lnTo>
                      <a:pt x="1494" y="378"/>
                    </a:lnTo>
                    <a:lnTo>
                      <a:pt x="1494" y="378"/>
                    </a:lnTo>
                    <a:lnTo>
                      <a:pt x="1518" y="378"/>
                    </a:lnTo>
                    <a:lnTo>
                      <a:pt x="1518" y="378"/>
                    </a:lnTo>
                    <a:lnTo>
                      <a:pt x="1518" y="378"/>
                    </a:lnTo>
                    <a:lnTo>
                      <a:pt x="1518" y="378"/>
                    </a:lnTo>
                    <a:lnTo>
                      <a:pt x="1524" y="378"/>
                    </a:lnTo>
                    <a:lnTo>
                      <a:pt x="1524" y="378"/>
                    </a:lnTo>
                    <a:lnTo>
                      <a:pt x="1524" y="378"/>
                    </a:lnTo>
                    <a:lnTo>
                      <a:pt x="1524" y="378"/>
                    </a:lnTo>
                    <a:lnTo>
                      <a:pt x="1524" y="378"/>
                    </a:lnTo>
                    <a:lnTo>
                      <a:pt x="1524" y="378"/>
                    </a:lnTo>
                    <a:lnTo>
                      <a:pt x="1530" y="378"/>
                    </a:lnTo>
                    <a:lnTo>
                      <a:pt x="1530" y="378"/>
                    </a:lnTo>
                    <a:lnTo>
                      <a:pt x="1530" y="378"/>
                    </a:lnTo>
                    <a:lnTo>
                      <a:pt x="1530" y="378"/>
                    </a:lnTo>
                    <a:lnTo>
                      <a:pt x="1530" y="378"/>
                    </a:lnTo>
                    <a:lnTo>
                      <a:pt x="1530" y="378"/>
                    </a:lnTo>
                    <a:lnTo>
                      <a:pt x="1530" y="378"/>
                    </a:lnTo>
                    <a:lnTo>
                      <a:pt x="1536" y="378"/>
                    </a:lnTo>
                    <a:lnTo>
                      <a:pt x="1536" y="378"/>
                    </a:lnTo>
                    <a:lnTo>
                      <a:pt x="1536" y="378"/>
                    </a:lnTo>
                    <a:lnTo>
                      <a:pt x="1536" y="378"/>
                    </a:lnTo>
                    <a:lnTo>
                      <a:pt x="1536" y="378"/>
                    </a:lnTo>
                    <a:lnTo>
                      <a:pt x="1536" y="378"/>
                    </a:lnTo>
                    <a:lnTo>
                      <a:pt x="1542" y="378"/>
                    </a:lnTo>
                    <a:lnTo>
                      <a:pt x="1542" y="378"/>
                    </a:lnTo>
                    <a:lnTo>
                      <a:pt x="1542" y="378"/>
                    </a:lnTo>
                    <a:lnTo>
                      <a:pt x="1542" y="378"/>
                    </a:lnTo>
                    <a:lnTo>
                      <a:pt x="1542" y="378"/>
                    </a:lnTo>
                    <a:lnTo>
                      <a:pt x="1542" y="378"/>
                    </a:lnTo>
                    <a:lnTo>
                      <a:pt x="1548" y="378"/>
                    </a:lnTo>
                    <a:lnTo>
                      <a:pt x="1548" y="378"/>
                    </a:lnTo>
                    <a:lnTo>
                      <a:pt x="1548" y="378"/>
                    </a:lnTo>
                    <a:lnTo>
                      <a:pt x="1548" y="378"/>
                    </a:lnTo>
                    <a:lnTo>
                      <a:pt x="1548" y="378"/>
                    </a:lnTo>
                    <a:lnTo>
                      <a:pt x="1548" y="378"/>
                    </a:lnTo>
                    <a:lnTo>
                      <a:pt x="1554" y="378"/>
                    </a:lnTo>
                    <a:lnTo>
                      <a:pt x="1554" y="378"/>
                    </a:lnTo>
                    <a:lnTo>
                      <a:pt x="1554" y="378"/>
                    </a:lnTo>
                    <a:lnTo>
                      <a:pt x="1554" y="378"/>
                    </a:lnTo>
                    <a:lnTo>
                      <a:pt x="1554" y="378"/>
                    </a:lnTo>
                    <a:lnTo>
                      <a:pt x="1554" y="378"/>
                    </a:lnTo>
                    <a:lnTo>
                      <a:pt x="1554" y="378"/>
                    </a:lnTo>
                    <a:lnTo>
                      <a:pt x="1554" y="378"/>
                    </a:lnTo>
                    <a:lnTo>
                      <a:pt x="1560" y="378"/>
                    </a:lnTo>
                    <a:lnTo>
                      <a:pt x="1560" y="378"/>
                    </a:lnTo>
                    <a:lnTo>
                      <a:pt x="1560" y="378"/>
                    </a:lnTo>
                    <a:lnTo>
                      <a:pt x="1560" y="378"/>
                    </a:lnTo>
                    <a:lnTo>
                      <a:pt x="1560" y="378"/>
                    </a:lnTo>
                    <a:lnTo>
                      <a:pt x="1560" y="378"/>
                    </a:lnTo>
                    <a:lnTo>
                      <a:pt x="1566" y="378"/>
                    </a:lnTo>
                    <a:lnTo>
                      <a:pt x="1566" y="378"/>
                    </a:lnTo>
                    <a:lnTo>
                      <a:pt x="1566" y="378"/>
                    </a:lnTo>
                    <a:lnTo>
                      <a:pt x="1590" y="378"/>
                    </a:lnTo>
                    <a:lnTo>
                      <a:pt x="1590" y="378"/>
                    </a:lnTo>
                    <a:lnTo>
                      <a:pt x="1590" y="378"/>
                    </a:lnTo>
                    <a:lnTo>
                      <a:pt x="1596" y="378"/>
                    </a:lnTo>
                    <a:lnTo>
                      <a:pt x="1596" y="378"/>
                    </a:lnTo>
                    <a:lnTo>
                      <a:pt x="1596" y="378"/>
                    </a:lnTo>
                    <a:lnTo>
                      <a:pt x="1596" y="378"/>
                    </a:lnTo>
                    <a:lnTo>
                      <a:pt x="1596" y="378"/>
                    </a:lnTo>
                    <a:lnTo>
                      <a:pt x="1596" y="378"/>
                    </a:lnTo>
                    <a:lnTo>
                      <a:pt x="1602" y="378"/>
                    </a:lnTo>
                    <a:lnTo>
                      <a:pt x="1602" y="378"/>
                    </a:lnTo>
                    <a:lnTo>
                      <a:pt x="1602" y="378"/>
                    </a:lnTo>
                    <a:lnTo>
                      <a:pt x="1602" y="378"/>
                    </a:lnTo>
                    <a:lnTo>
                      <a:pt x="1602" y="378"/>
                    </a:lnTo>
                    <a:lnTo>
                      <a:pt x="1602" y="378"/>
                    </a:lnTo>
                    <a:lnTo>
                      <a:pt x="1602" y="378"/>
                    </a:lnTo>
                    <a:lnTo>
                      <a:pt x="1602" y="378"/>
                    </a:lnTo>
                    <a:lnTo>
                      <a:pt x="1608" y="378"/>
                    </a:lnTo>
                    <a:lnTo>
                      <a:pt x="1608" y="378"/>
                    </a:lnTo>
                    <a:lnTo>
                      <a:pt x="1608" y="378"/>
                    </a:lnTo>
                    <a:lnTo>
                      <a:pt x="1608" y="378"/>
                    </a:lnTo>
                    <a:lnTo>
                      <a:pt x="1608" y="378"/>
                    </a:lnTo>
                    <a:lnTo>
                      <a:pt x="1608" y="378"/>
                    </a:lnTo>
                    <a:lnTo>
                      <a:pt x="1614" y="378"/>
                    </a:lnTo>
                    <a:lnTo>
                      <a:pt x="1614" y="378"/>
                    </a:lnTo>
                    <a:lnTo>
                      <a:pt x="1614" y="378"/>
                    </a:lnTo>
                    <a:lnTo>
                      <a:pt x="1614" y="378"/>
                    </a:lnTo>
                    <a:lnTo>
                      <a:pt x="1614" y="378"/>
                    </a:lnTo>
                    <a:lnTo>
                      <a:pt x="1620" y="378"/>
                    </a:lnTo>
                    <a:lnTo>
                      <a:pt x="1620" y="378"/>
                    </a:lnTo>
                    <a:lnTo>
                      <a:pt x="1620" y="378"/>
                    </a:lnTo>
                    <a:lnTo>
                      <a:pt x="1620" y="378"/>
                    </a:lnTo>
                    <a:lnTo>
                      <a:pt x="1620" y="378"/>
                    </a:lnTo>
                    <a:lnTo>
                      <a:pt x="1620" y="378"/>
                    </a:lnTo>
                    <a:lnTo>
                      <a:pt x="1626" y="378"/>
                    </a:lnTo>
                    <a:lnTo>
                      <a:pt x="1626" y="378"/>
                    </a:lnTo>
                    <a:lnTo>
                      <a:pt x="1626" y="378"/>
                    </a:lnTo>
                    <a:lnTo>
                      <a:pt x="1626" y="378"/>
                    </a:lnTo>
                    <a:lnTo>
                      <a:pt x="1626" y="378"/>
                    </a:lnTo>
                    <a:lnTo>
                      <a:pt x="1626" y="378"/>
                    </a:lnTo>
                    <a:lnTo>
                      <a:pt x="1626" y="378"/>
                    </a:lnTo>
                    <a:lnTo>
                      <a:pt x="1626" y="378"/>
                    </a:lnTo>
                    <a:lnTo>
                      <a:pt x="1632" y="378"/>
                    </a:lnTo>
                    <a:lnTo>
                      <a:pt x="1632" y="378"/>
                    </a:lnTo>
                    <a:lnTo>
                      <a:pt x="1632" y="378"/>
                    </a:lnTo>
                    <a:lnTo>
                      <a:pt x="1632" y="378"/>
                    </a:lnTo>
                    <a:lnTo>
                      <a:pt x="1632" y="378"/>
                    </a:lnTo>
                    <a:lnTo>
                      <a:pt x="1632" y="378"/>
                    </a:lnTo>
                    <a:lnTo>
                      <a:pt x="1638" y="378"/>
                    </a:lnTo>
                    <a:lnTo>
                      <a:pt x="1638" y="378"/>
                    </a:lnTo>
                    <a:lnTo>
                      <a:pt x="1638" y="378"/>
                    </a:lnTo>
                    <a:lnTo>
                      <a:pt x="1638" y="378"/>
                    </a:lnTo>
                    <a:lnTo>
                      <a:pt x="1638" y="378"/>
                    </a:lnTo>
                    <a:lnTo>
                      <a:pt x="1638" y="378"/>
                    </a:lnTo>
                    <a:lnTo>
                      <a:pt x="1692" y="378"/>
                    </a:lnTo>
                    <a:lnTo>
                      <a:pt x="1692" y="378"/>
                    </a:lnTo>
                    <a:lnTo>
                      <a:pt x="1692" y="378"/>
                    </a:lnTo>
                    <a:lnTo>
                      <a:pt x="1698" y="378"/>
                    </a:lnTo>
                    <a:lnTo>
                      <a:pt x="1698" y="378"/>
                    </a:lnTo>
                    <a:lnTo>
                      <a:pt x="1698" y="378"/>
                    </a:lnTo>
                    <a:lnTo>
                      <a:pt x="1698" y="378"/>
                    </a:lnTo>
                    <a:lnTo>
                      <a:pt x="1698" y="378"/>
                    </a:lnTo>
                    <a:lnTo>
                      <a:pt x="1698" y="378"/>
                    </a:lnTo>
                    <a:lnTo>
                      <a:pt x="1698" y="378"/>
                    </a:lnTo>
                    <a:lnTo>
                      <a:pt x="1704" y="378"/>
                    </a:lnTo>
                    <a:lnTo>
                      <a:pt x="1704" y="378"/>
                    </a:lnTo>
                    <a:lnTo>
                      <a:pt x="1704" y="378"/>
                    </a:lnTo>
                    <a:lnTo>
                      <a:pt x="1704" y="378"/>
                    </a:lnTo>
                    <a:lnTo>
                      <a:pt x="1704" y="378"/>
                    </a:lnTo>
                    <a:lnTo>
                      <a:pt x="1704" y="378"/>
                    </a:lnTo>
                    <a:lnTo>
                      <a:pt x="1704" y="378"/>
                    </a:lnTo>
                    <a:lnTo>
                      <a:pt x="1710" y="378"/>
                    </a:lnTo>
                    <a:lnTo>
                      <a:pt x="1710" y="378"/>
                    </a:lnTo>
                    <a:lnTo>
                      <a:pt x="1710" y="378"/>
                    </a:lnTo>
                    <a:lnTo>
                      <a:pt x="1710" y="378"/>
                    </a:lnTo>
                    <a:lnTo>
                      <a:pt x="1710" y="378"/>
                    </a:lnTo>
                    <a:lnTo>
                      <a:pt x="1710" y="378"/>
                    </a:lnTo>
                    <a:lnTo>
                      <a:pt x="1716" y="378"/>
                    </a:lnTo>
                    <a:lnTo>
                      <a:pt x="1716" y="378"/>
                    </a:lnTo>
                    <a:lnTo>
                      <a:pt x="1716" y="378"/>
                    </a:lnTo>
                    <a:lnTo>
                      <a:pt x="1716" y="378"/>
                    </a:lnTo>
                    <a:lnTo>
                      <a:pt x="1716" y="378"/>
                    </a:lnTo>
                    <a:lnTo>
                      <a:pt x="1716" y="378"/>
                    </a:lnTo>
                    <a:lnTo>
                      <a:pt x="1722" y="378"/>
                    </a:lnTo>
                    <a:lnTo>
                      <a:pt x="1722" y="378"/>
                    </a:lnTo>
                    <a:lnTo>
                      <a:pt x="1722" y="378"/>
                    </a:lnTo>
                    <a:lnTo>
                      <a:pt x="1722" y="378"/>
                    </a:lnTo>
                    <a:lnTo>
                      <a:pt x="1722" y="378"/>
                    </a:lnTo>
                    <a:lnTo>
                      <a:pt x="1722" y="378"/>
                    </a:lnTo>
                    <a:lnTo>
                      <a:pt x="1728" y="378"/>
                    </a:lnTo>
                    <a:lnTo>
                      <a:pt x="1728" y="378"/>
                    </a:lnTo>
                    <a:lnTo>
                      <a:pt x="1728" y="378"/>
                    </a:lnTo>
                    <a:lnTo>
                      <a:pt x="1728" y="378"/>
                    </a:lnTo>
                    <a:lnTo>
                      <a:pt x="1728" y="378"/>
                    </a:lnTo>
                    <a:lnTo>
                      <a:pt x="1728" y="378"/>
                    </a:lnTo>
                    <a:lnTo>
                      <a:pt x="1728" y="378"/>
                    </a:lnTo>
                    <a:lnTo>
                      <a:pt x="1734" y="378"/>
                    </a:lnTo>
                    <a:lnTo>
                      <a:pt x="1734" y="378"/>
                    </a:lnTo>
                    <a:lnTo>
                      <a:pt x="1734" y="378"/>
                    </a:lnTo>
                    <a:lnTo>
                      <a:pt x="1734" y="378"/>
                    </a:lnTo>
                    <a:lnTo>
                      <a:pt x="1734" y="378"/>
                    </a:lnTo>
                    <a:lnTo>
                      <a:pt x="1734" y="378"/>
                    </a:lnTo>
                    <a:lnTo>
                      <a:pt x="1740" y="378"/>
                    </a:lnTo>
                    <a:lnTo>
                      <a:pt x="1740" y="378"/>
                    </a:lnTo>
                    <a:lnTo>
                      <a:pt x="1740" y="378"/>
                    </a:lnTo>
                    <a:lnTo>
                      <a:pt x="1740" y="378"/>
                    </a:lnTo>
                    <a:lnTo>
                      <a:pt x="1740" y="378"/>
                    </a:lnTo>
                    <a:lnTo>
                      <a:pt x="1740" y="378"/>
                    </a:lnTo>
                    <a:lnTo>
                      <a:pt x="1794" y="378"/>
                    </a:lnTo>
                    <a:lnTo>
                      <a:pt x="1794" y="378"/>
                    </a:lnTo>
                    <a:lnTo>
                      <a:pt x="1794" y="378"/>
                    </a:lnTo>
                    <a:lnTo>
                      <a:pt x="1794" y="378"/>
                    </a:lnTo>
                    <a:lnTo>
                      <a:pt x="1800" y="378"/>
                    </a:lnTo>
                    <a:lnTo>
                      <a:pt x="1800" y="378"/>
                    </a:lnTo>
                    <a:lnTo>
                      <a:pt x="1800" y="378"/>
                    </a:lnTo>
                    <a:lnTo>
                      <a:pt x="1800" y="378"/>
                    </a:lnTo>
                    <a:lnTo>
                      <a:pt x="1800" y="378"/>
                    </a:lnTo>
                    <a:lnTo>
                      <a:pt x="1800" y="378"/>
                    </a:lnTo>
                    <a:lnTo>
                      <a:pt x="1806" y="378"/>
                    </a:lnTo>
                    <a:lnTo>
                      <a:pt x="1806" y="378"/>
                    </a:lnTo>
                    <a:lnTo>
                      <a:pt x="1806" y="378"/>
                    </a:lnTo>
                    <a:lnTo>
                      <a:pt x="1806" y="378"/>
                    </a:lnTo>
                    <a:lnTo>
                      <a:pt x="1806" y="378"/>
                    </a:lnTo>
                    <a:lnTo>
                      <a:pt x="1806" y="378"/>
                    </a:lnTo>
                    <a:lnTo>
                      <a:pt x="1806" y="378"/>
                    </a:lnTo>
                    <a:lnTo>
                      <a:pt x="1812" y="378"/>
                    </a:lnTo>
                    <a:lnTo>
                      <a:pt x="1812" y="378"/>
                    </a:lnTo>
                    <a:lnTo>
                      <a:pt x="1812" y="378"/>
                    </a:lnTo>
                    <a:lnTo>
                      <a:pt x="1812" y="378"/>
                    </a:lnTo>
                    <a:lnTo>
                      <a:pt x="1812" y="378"/>
                    </a:lnTo>
                    <a:lnTo>
                      <a:pt x="1812" y="378"/>
                    </a:lnTo>
                    <a:lnTo>
                      <a:pt x="1818" y="378"/>
                    </a:lnTo>
                    <a:lnTo>
                      <a:pt x="1818" y="378"/>
                    </a:lnTo>
                    <a:lnTo>
                      <a:pt x="1818" y="378"/>
                    </a:lnTo>
                    <a:lnTo>
                      <a:pt x="1818" y="378"/>
                    </a:lnTo>
                    <a:lnTo>
                      <a:pt x="1818" y="378"/>
                    </a:lnTo>
                    <a:lnTo>
                      <a:pt x="1818" y="378"/>
                    </a:lnTo>
                    <a:lnTo>
                      <a:pt x="1824" y="378"/>
                    </a:lnTo>
                    <a:lnTo>
                      <a:pt x="1824" y="378"/>
                    </a:lnTo>
                    <a:lnTo>
                      <a:pt x="1824" y="378"/>
                    </a:lnTo>
                    <a:lnTo>
                      <a:pt x="1824" y="378"/>
                    </a:lnTo>
                    <a:lnTo>
                      <a:pt x="1824" y="378"/>
                    </a:lnTo>
                    <a:lnTo>
                      <a:pt x="1824" y="378"/>
                    </a:lnTo>
                    <a:lnTo>
                      <a:pt x="1830" y="378"/>
                    </a:lnTo>
                    <a:lnTo>
                      <a:pt x="1830" y="378"/>
                    </a:lnTo>
                    <a:lnTo>
                      <a:pt x="1830" y="378"/>
                    </a:lnTo>
                    <a:lnTo>
                      <a:pt x="1830" y="378"/>
                    </a:lnTo>
                    <a:lnTo>
                      <a:pt x="1830" y="378"/>
                    </a:lnTo>
                    <a:lnTo>
                      <a:pt x="1830" y="378"/>
                    </a:lnTo>
                    <a:lnTo>
                      <a:pt x="1830" y="378"/>
                    </a:lnTo>
                    <a:lnTo>
                      <a:pt x="1836" y="378"/>
                    </a:lnTo>
                    <a:lnTo>
                      <a:pt x="1836" y="378"/>
                    </a:lnTo>
                    <a:lnTo>
                      <a:pt x="1836" y="378"/>
                    </a:lnTo>
                    <a:lnTo>
                      <a:pt x="1836" y="378"/>
                    </a:lnTo>
                    <a:lnTo>
                      <a:pt x="1836" y="378"/>
                    </a:lnTo>
                    <a:lnTo>
                      <a:pt x="1836" y="378"/>
                    </a:lnTo>
                    <a:lnTo>
                      <a:pt x="1836" y="378"/>
                    </a:lnTo>
                    <a:lnTo>
                      <a:pt x="1842" y="378"/>
                    </a:lnTo>
                    <a:lnTo>
                      <a:pt x="1842" y="378"/>
                    </a:lnTo>
                    <a:lnTo>
                      <a:pt x="1842" y="378"/>
                    </a:lnTo>
                    <a:lnTo>
                      <a:pt x="1842" y="378"/>
                    </a:lnTo>
                    <a:lnTo>
                      <a:pt x="1842" y="378"/>
                    </a:lnTo>
                    <a:lnTo>
                      <a:pt x="1896" y="378"/>
                    </a:lnTo>
                    <a:lnTo>
                      <a:pt x="1896" y="378"/>
                    </a:lnTo>
                    <a:lnTo>
                      <a:pt x="1896" y="378"/>
                    </a:lnTo>
                    <a:lnTo>
                      <a:pt x="1896" y="378"/>
                    </a:lnTo>
                    <a:lnTo>
                      <a:pt x="1902" y="378"/>
                    </a:lnTo>
                    <a:lnTo>
                      <a:pt x="1902" y="378"/>
                    </a:lnTo>
                    <a:lnTo>
                      <a:pt x="1902" y="378"/>
                    </a:lnTo>
                    <a:lnTo>
                      <a:pt x="1902" y="378"/>
                    </a:lnTo>
                    <a:lnTo>
                      <a:pt x="1902" y="378"/>
                    </a:lnTo>
                    <a:lnTo>
                      <a:pt x="1902" y="378"/>
                    </a:lnTo>
                    <a:lnTo>
                      <a:pt x="1908" y="378"/>
                    </a:lnTo>
                    <a:lnTo>
                      <a:pt x="1908" y="378"/>
                    </a:lnTo>
                    <a:lnTo>
                      <a:pt x="1908" y="378"/>
                    </a:lnTo>
                    <a:lnTo>
                      <a:pt x="1908" y="378"/>
                    </a:lnTo>
                    <a:lnTo>
                      <a:pt x="1908" y="378"/>
                    </a:lnTo>
                    <a:lnTo>
                      <a:pt x="1908" y="378"/>
                    </a:lnTo>
                    <a:lnTo>
                      <a:pt x="1908" y="378"/>
                    </a:lnTo>
                    <a:lnTo>
                      <a:pt x="1908" y="378"/>
                    </a:lnTo>
                    <a:lnTo>
                      <a:pt x="1914" y="378"/>
                    </a:lnTo>
                    <a:lnTo>
                      <a:pt x="1914" y="378"/>
                    </a:lnTo>
                    <a:lnTo>
                      <a:pt x="1914" y="378"/>
                    </a:lnTo>
                    <a:lnTo>
                      <a:pt x="1914" y="378"/>
                    </a:lnTo>
                    <a:lnTo>
                      <a:pt x="1914" y="378"/>
                    </a:lnTo>
                    <a:lnTo>
                      <a:pt x="1914" y="378"/>
                    </a:lnTo>
                    <a:lnTo>
                      <a:pt x="1920" y="378"/>
                    </a:lnTo>
                    <a:lnTo>
                      <a:pt x="1920" y="378"/>
                    </a:lnTo>
                    <a:lnTo>
                      <a:pt x="1920" y="378"/>
                    </a:lnTo>
                    <a:lnTo>
                      <a:pt x="1920" y="378"/>
                    </a:lnTo>
                    <a:lnTo>
                      <a:pt x="1920" y="378"/>
                    </a:lnTo>
                    <a:lnTo>
                      <a:pt x="1920" y="378"/>
                    </a:lnTo>
                    <a:lnTo>
                      <a:pt x="1926" y="378"/>
                    </a:lnTo>
                    <a:lnTo>
                      <a:pt x="1926" y="378"/>
                    </a:lnTo>
                    <a:lnTo>
                      <a:pt x="1926" y="378"/>
                    </a:lnTo>
                    <a:lnTo>
                      <a:pt x="1926" y="378"/>
                    </a:lnTo>
                    <a:lnTo>
                      <a:pt x="1926" y="378"/>
                    </a:lnTo>
                    <a:lnTo>
                      <a:pt x="1932" y="378"/>
                    </a:lnTo>
                    <a:lnTo>
                      <a:pt x="1932" y="378"/>
                    </a:lnTo>
                    <a:lnTo>
                      <a:pt x="1932" y="378"/>
                    </a:lnTo>
                    <a:lnTo>
                      <a:pt x="1932" y="378"/>
                    </a:lnTo>
                    <a:lnTo>
                      <a:pt x="1932" y="378"/>
                    </a:lnTo>
                    <a:lnTo>
                      <a:pt x="1932" y="378"/>
                    </a:lnTo>
                    <a:lnTo>
                      <a:pt x="1932" y="378"/>
                    </a:lnTo>
                    <a:lnTo>
                      <a:pt x="1932" y="378"/>
                    </a:lnTo>
                    <a:lnTo>
                      <a:pt x="1938" y="378"/>
                    </a:lnTo>
                    <a:lnTo>
                      <a:pt x="1938" y="378"/>
                    </a:lnTo>
                    <a:lnTo>
                      <a:pt x="1938" y="378"/>
                    </a:lnTo>
                    <a:lnTo>
                      <a:pt x="1938" y="378"/>
                    </a:lnTo>
                    <a:lnTo>
                      <a:pt x="1938" y="378"/>
                    </a:lnTo>
                    <a:lnTo>
                      <a:pt x="1938" y="378"/>
                    </a:lnTo>
                    <a:lnTo>
                      <a:pt x="1944" y="378"/>
                    </a:lnTo>
                    <a:lnTo>
                      <a:pt x="1944" y="378"/>
                    </a:lnTo>
                    <a:lnTo>
                      <a:pt x="1944" y="378"/>
                    </a:lnTo>
                    <a:lnTo>
                      <a:pt x="1944" y="378"/>
                    </a:lnTo>
                    <a:lnTo>
                      <a:pt x="1944" y="378"/>
                    </a:lnTo>
                    <a:lnTo>
                      <a:pt x="1998" y="378"/>
                    </a:lnTo>
                    <a:lnTo>
                      <a:pt x="1998" y="378"/>
                    </a:lnTo>
                    <a:lnTo>
                      <a:pt x="1998" y="378"/>
                    </a:lnTo>
                    <a:lnTo>
                      <a:pt x="1998" y="378"/>
                    </a:lnTo>
                    <a:lnTo>
                      <a:pt x="1998" y="378"/>
                    </a:lnTo>
                    <a:lnTo>
                      <a:pt x="2004" y="378"/>
                    </a:lnTo>
                    <a:lnTo>
                      <a:pt x="2004" y="378"/>
                    </a:lnTo>
                    <a:lnTo>
                      <a:pt x="2004" y="378"/>
                    </a:lnTo>
                    <a:lnTo>
                      <a:pt x="2004" y="378"/>
                    </a:lnTo>
                    <a:lnTo>
                      <a:pt x="2004" y="378"/>
                    </a:lnTo>
                    <a:lnTo>
                      <a:pt x="2004" y="378"/>
                    </a:lnTo>
                    <a:lnTo>
                      <a:pt x="2010" y="378"/>
                    </a:lnTo>
                    <a:lnTo>
                      <a:pt x="2010" y="378"/>
                    </a:lnTo>
                    <a:lnTo>
                      <a:pt x="2010" y="378"/>
                    </a:lnTo>
                    <a:lnTo>
                      <a:pt x="2010" y="378"/>
                    </a:lnTo>
                    <a:lnTo>
                      <a:pt x="2010" y="378"/>
                    </a:lnTo>
                    <a:lnTo>
                      <a:pt x="2010" y="378"/>
                    </a:lnTo>
                    <a:lnTo>
                      <a:pt x="2010" y="378"/>
                    </a:lnTo>
                    <a:lnTo>
                      <a:pt x="2016" y="378"/>
                    </a:lnTo>
                    <a:lnTo>
                      <a:pt x="2016" y="378"/>
                    </a:lnTo>
                    <a:lnTo>
                      <a:pt x="2016" y="378"/>
                    </a:lnTo>
                    <a:lnTo>
                      <a:pt x="2016" y="378"/>
                    </a:lnTo>
                    <a:lnTo>
                      <a:pt x="2016" y="378"/>
                    </a:lnTo>
                    <a:lnTo>
                      <a:pt x="2016" y="378"/>
                    </a:lnTo>
                    <a:lnTo>
                      <a:pt x="2022" y="378"/>
                    </a:lnTo>
                    <a:lnTo>
                      <a:pt x="2022" y="378"/>
                    </a:lnTo>
                    <a:lnTo>
                      <a:pt x="2022" y="378"/>
                    </a:lnTo>
                    <a:lnTo>
                      <a:pt x="2022" y="378"/>
                    </a:lnTo>
                    <a:lnTo>
                      <a:pt x="2022" y="378"/>
                    </a:lnTo>
                    <a:lnTo>
                      <a:pt x="2022" y="378"/>
                    </a:lnTo>
                    <a:lnTo>
                      <a:pt x="2028" y="378"/>
                    </a:lnTo>
                    <a:lnTo>
                      <a:pt x="2028" y="378"/>
                    </a:lnTo>
                    <a:lnTo>
                      <a:pt x="2028" y="378"/>
                    </a:lnTo>
                    <a:lnTo>
                      <a:pt x="2028" y="378"/>
                    </a:lnTo>
                    <a:lnTo>
                      <a:pt x="2028" y="378"/>
                    </a:lnTo>
                    <a:lnTo>
                      <a:pt x="2028" y="378"/>
                    </a:lnTo>
                    <a:lnTo>
                      <a:pt x="2034" y="378"/>
                    </a:lnTo>
                    <a:lnTo>
                      <a:pt x="2034" y="378"/>
                    </a:lnTo>
                    <a:lnTo>
                      <a:pt x="2034" y="378"/>
                    </a:lnTo>
                    <a:lnTo>
                      <a:pt x="2034" y="378"/>
                    </a:lnTo>
                    <a:lnTo>
                      <a:pt x="2034" y="378"/>
                    </a:lnTo>
                    <a:lnTo>
                      <a:pt x="2034" y="378"/>
                    </a:lnTo>
                    <a:lnTo>
                      <a:pt x="2034" y="378"/>
                    </a:lnTo>
                    <a:lnTo>
                      <a:pt x="2040" y="378"/>
                    </a:lnTo>
                    <a:lnTo>
                      <a:pt x="2040" y="378"/>
                    </a:lnTo>
                    <a:lnTo>
                      <a:pt x="2040" y="378"/>
                    </a:lnTo>
                    <a:lnTo>
                      <a:pt x="2040" y="378"/>
                    </a:lnTo>
                    <a:lnTo>
                      <a:pt x="2040" y="378"/>
                    </a:lnTo>
                    <a:lnTo>
                      <a:pt x="2040" y="378"/>
                    </a:lnTo>
                    <a:lnTo>
                      <a:pt x="2046" y="378"/>
                    </a:lnTo>
                    <a:lnTo>
                      <a:pt x="2046" y="378"/>
                    </a:lnTo>
                    <a:lnTo>
                      <a:pt x="2046" y="378"/>
                    </a:lnTo>
                    <a:lnTo>
                      <a:pt x="2046" y="378"/>
                    </a:lnTo>
                    <a:lnTo>
                      <a:pt x="2046" y="378"/>
                    </a:lnTo>
                    <a:lnTo>
                      <a:pt x="2100" y="378"/>
                    </a:lnTo>
                    <a:lnTo>
                      <a:pt x="2100" y="378"/>
                    </a:lnTo>
                    <a:lnTo>
                      <a:pt x="2100" y="378"/>
                    </a:lnTo>
                    <a:lnTo>
                      <a:pt x="2100" y="378"/>
                    </a:lnTo>
                    <a:lnTo>
                      <a:pt x="2100" y="378"/>
                    </a:lnTo>
                    <a:lnTo>
                      <a:pt x="2106" y="378"/>
                    </a:lnTo>
                    <a:lnTo>
                      <a:pt x="2106" y="378"/>
                    </a:lnTo>
                    <a:lnTo>
                      <a:pt x="2106" y="378"/>
                    </a:lnTo>
                    <a:lnTo>
                      <a:pt x="2106" y="378"/>
                    </a:lnTo>
                    <a:lnTo>
                      <a:pt x="2106" y="378"/>
                    </a:lnTo>
                    <a:lnTo>
                      <a:pt x="2106" y="378"/>
                    </a:lnTo>
                    <a:lnTo>
                      <a:pt x="2112" y="378"/>
                    </a:lnTo>
                    <a:lnTo>
                      <a:pt x="2112" y="378"/>
                    </a:lnTo>
                    <a:lnTo>
                      <a:pt x="2112" y="378"/>
                    </a:lnTo>
                    <a:lnTo>
                      <a:pt x="2112" y="378"/>
                    </a:lnTo>
                    <a:lnTo>
                      <a:pt x="2112" y="378"/>
                    </a:lnTo>
                    <a:lnTo>
                      <a:pt x="2112" y="378"/>
                    </a:lnTo>
                    <a:lnTo>
                      <a:pt x="2112" y="378"/>
                    </a:lnTo>
                    <a:lnTo>
                      <a:pt x="2118" y="378"/>
                    </a:lnTo>
                    <a:lnTo>
                      <a:pt x="2118" y="378"/>
                    </a:lnTo>
                    <a:lnTo>
                      <a:pt x="2118" y="378"/>
                    </a:lnTo>
                    <a:lnTo>
                      <a:pt x="2118" y="378"/>
                    </a:lnTo>
                    <a:lnTo>
                      <a:pt x="2118" y="378"/>
                    </a:lnTo>
                    <a:lnTo>
                      <a:pt x="2118" y="378"/>
                    </a:lnTo>
                    <a:lnTo>
                      <a:pt x="2124" y="378"/>
                    </a:lnTo>
                    <a:lnTo>
                      <a:pt x="2124" y="378"/>
                    </a:lnTo>
                    <a:lnTo>
                      <a:pt x="2124" y="378"/>
                    </a:lnTo>
                    <a:lnTo>
                      <a:pt x="2124" y="378"/>
                    </a:lnTo>
                    <a:lnTo>
                      <a:pt x="2124" y="378"/>
                    </a:lnTo>
                    <a:lnTo>
                      <a:pt x="2124" y="378"/>
                    </a:lnTo>
                    <a:lnTo>
                      <a:pt x="2130" y="378"/>
                    </a:lnTo>
                    <a:lnTo>
                      <a:pt x="2130" y="378"/>
                    </a:lnTo>
                    <a:lnTo>
                      <a:pt x="2130" y="378"/>
                    </a:lnTo>
                    <a:lnTo>
                      <a:pt x="2130" y="378"/>
                    </a:lnTo>
                    <a:lnTo>
                      <a:pt x="2130" y="378"/>
                    </a:lnTo>
                    <a:lnTo>
                      <a:pt x="2130" y="378"/>
                    </a:lnTo>
                    <a:lnTo>
                      <a:pt x="2136" y="378"/>
                    </a:lnTo>
                    <a:lnTo>
                      <a:pt x="2136" y="378"/>
                    </a:lnTo>
                    <a:lnTo>
                      <a:pt x="2136" y="378"/>
                    </a:lnTo>
                    <a:lnTo>
                      <a:pt x="2136" y="378"/>
                    </a:lnTo>
                    <a:lnTo>
                      <a:pt x="2136" y="378"/>
                    </a:lnTo>
                    <a:lnTo>
                      <a:pt x="2136" y="378"/>
                    </a:lnTo>
                    <a:lnTo>
                      <a:pt x="2136" y="378"/>
                    </a:lnTo>
                    <a:lnTo>
                      <a:pt x="2142" y="378"/>
                    </a:lnTo>
                    <a:lnTo>
                      <a:pt x="2142" y="378"/>
                    </a:lnTo>
                    <a:lnTo>
                      <a:pt x="2142" y="378"/>
                    </a:lnTo>
                    <a:lnTo>
                      <a:pt x="2142" y="378"/>
                    </a:lnTo>
                    <a:lnTo>
                      <a:pt x="2142" y="378"/>
                    </a:lnTo>
                    <a:lnTo>
                      <a:pt x="2142" y="378"/>
                    </a:lnTo>
                    <a:lnTo>
                      <a:pt x="2142" y="378"/>
                    </a:lnTo>
                    <a:lnTo>
                      <a:pt x="2148" y="378"/>
                    </a:lnTo>
                    <a:lnTo>
                      <a:pt x="2148" y="378"/>
                    </a:lnTo>
                    <a:lnTo>
                      <a:pt x="2148" y="378"/>
                    </a:lnTo>
                    <a:lnTo>
                      <a:pt x="2148" y="378"/>
                    </a:lnTo>
                    <a:lnTo>
                      <a:pt x="2202" y="378"/>
                    </a:lnTo>
                    <a:lnTo>
                      <a:pt x="2202" y="378"/>
                    </a:lnTo>
                    <a:lnTo>
                      <a:pt x="2202" y="378"/>
                    </a:lnTo>
                    <a:lnTo>
                      <a:pt x="2202" y="378"/>
                    </a:lnTo>
                    <a:lnTo>
                      <a:pt x="2202" y="378"/>
                    </a:lnTo>
                    <a:lnTo>
                      <a:pt x="2208" y="378"/>
                    </a:lnTo>
                    <a:lnTo>
                      <a:pt x="2208" y="378"/>
                    </a:lnTo>
                    <a:lnTo>
                      <a:pt x="2208" y="378"/>
                    </a:lnTo>
                    <a:lnTo>
                      <a:pt x="2208" y="378"/>
                    </a:lnTo>
                    <a:lnTo>
                      <a:pt x="2208" y="378"/>
                    </a:lnTo>
                    <a:lnTo>
                      <a:pt x="2208" y="378"/>
                    </a:lnTo>
                    <a:lnTo>
                      <a:pt x="2208" y="378"/>
                    </a:lnTo>
                    <a:lnTo>
                      <a:pt x="2214" y="378"/>
                    </a:lnTo>
                    <a:lnTo>
                      <a:pt x="2214" y="378"/>
                    </a:lnTo>
                    <a:lnTo>
                      <a:pt x="2214" y="378"/>
                    </a:lnTo>
                    <a:lnTo>
                      <a:pt x="2214" y="378"/>
                    </a:lnTo>
                    <a:lnTo>
                      <a:pt x="2214" y="378"/>
                    </a:lnTo>
                    <a:lnTo>
                      <a:pt x="2214" y="378"/>
                    </a:lnTo>
                    <a:lnTo>
                      <a:pt x="2214" y="378"/>
                    </a:lnTo>
                    <a:lnTo>
                      <a:pt x="2220" y="378"/>
                    </a:lnTo>
                    <a:lnTo>
                      <a:pt x="2220" y="378"/>
                    </a:lnTo>
                    <a:lnTo>
                      <a:pt x="2220" y="378"/>
                    </a:lnTo>
                    <a:lnTo>
                      <a:pt x="2220" y="378"/>
                    </a:lnTo>
                    <a:lnTo>
                      <a:pt x="2220" y="378"/>
                    </a:lnTo>
                    <a:lnTo>
                      <a:pt x="2220" y="378"/>
                    </a:lnTo>
                    <a:lnTo>
                      <a:pt x="2226" y="378"/>
                    </a:lnTo>
                    <a:lnTo>
                      <a:pt x="2226" y="378"/>
                    </a:lnTo>
                    <a:lnTo>
                      <a:pt x="2226" y="378"/>
                    </a:lnTo>
                    <a:lnTo>
                      <a:pt x="2226" y="378"/>
                    </a:lnTo>
                    <a:lnTo>
                      <a:pt x="2226" y="378"/>
                    </a:lnTo>
                    <a:lnTo>
                      <a:pt x="2226" y="378"/>
                    </a:lnTo>
                    <a:lnTo>
                      <a:pt x="2232" y="378"/>
                    </a:lnTo>
                    <a:lnTo>
                      <a:pt x="2232" y="378"/>
                    </a:lnTo>
                    <a:lnTo>
                      <a:pt x="2232" y="378"/>
                    </a:lnTo>
                    <a:lnTo>
                      <a:pt x="2232" y="378"/>
                    </a:lnTo>
                    <a:lnTo>
                      <a:pt x="2232" y="378"/>
                    </a:lnTo>
                    <a:lnTo>
                      <a:pt x="2232" y="378"/>
                    </a:lnTo>
                    <a:lnTo>
                      <a:pt x="2238" y="378"/>
                    </a:lnTo>
                    <a:lnTo>
                      <a:pt x="2238" y="378"/>
                    </a:lnTo>
                    <a:lnTo>
                      <a:pt x="2238" y="378"/>
                    </a:lnTo>
                    <a:lnTo>
                      <a:pt x="2238" y="378"/>
                    </a:lnTo>
                    <a:lnTo>
                      <a:pt x="2238" y="378"/>
                    </a:lnTo>
                    <a:lnTo>
                      <a:pt x="2238" y="378"/>
                    </a:lnTo>
                    <a:lnTo>
                      <a:pt x="2238" y="378"/>
                    </a:lnTo>
                    <a:lnTo>
                      <a:pt x="2244" y="378"/>
                    </a:lnTo>
                    <a:lnTo>
                      <a:pt x="2244" y="378"/>
                    </a:lnTo>
                    <a:lnTo>
                      <a:pt x="2244" y="378"/>
                    </a:lnTo>
                    <a:lnTo>
                      <a:pt x="2244" y="378"/>
                    </a:lnTo>
                    <a:lnTo>
                      <a:pt x="2244" y="378"/>
                    </a:lnTo>
                    <a:lnTo>
                      <a:pt x="2244" y="378"/>
                    </a:lnTo>
                    <a:lnTo>
                      <a:pt x="2250" y="378"/>
                    </a:lnTo>
                    <a:lnTo>
                      <a:pt x="2250" y="378"/>
                    </a:lnTo>
                    <a:lnTo>
                      <a:pt x="2250" y="378"/>
                    </a:lnTo>
                    <a:lnTo>
                      <a:pt x="2250" y="378"/>
                    </a:lnTo>
                    <a:lnTo>
                      <a:pt x="2304" y="378"/>
                    </a:lnTo>
                    <a:lnTo>
                      <a:pt x="2304" y="378"/>
                    </a:lnTo>
                    <a:lnTo>
                      <a:pt x="2304" y="378"/>
                    </a:lnTo>
                    <a:lnTo>
                      <a:pt x="2304" y="378"/>
                    </a:lnTo>
                    <a:lnTo>
                      <a:pt x="2304" y="378"/>
                    </a:lnTo>
                    <a:lnTo>
                      <a:pt x="2304" y="378"/>
                    </a:lnTo>
                    <a:lnTo>
                      <a:pt x="2310" y="378"/>
                    </a:lnTo>
                    <a:lnTo>
                      <a:pt x="2310" y="378"/>
                    </a:lnTo>
                    <a:lnTo>
                      <a:pt x="2310" y="378"/>
                    </a:lnTo>
                    <a:lnTo>
                      <a:pt x="2310" y="378"/>
                    </a:lnTo>
                    <a:lnTo>
                      <a:pt x="2310" y="378"/>
                    </a:lnTo>
                    <a:lnTo>
                      <a:pt x="2310" y="378"/>
                    </a:lnTo>
                    <a:lnTo>
                      <a:pt x="2316" y="378"/>
                    </a:lnTo>
                    <a:lnTo>
                      <a:pt x="2316" y="378"/>
                    </a:lnTo>
                    <a:lnTo>
                      <a:pt x="2316" y="378"/>
                    </a:lnTo>
                    <a:lnTo>
                      <a:pt x="2316" y="378"/>
                    </a:lnTo>
                    <a:lnTo>
                      <a:pt x="2316" y="378"/>
                    </a:lnTo>
                    <a:lnTo>
                      <a:pt x="2316" y="378"/>
                    </a:lnTo>
                    <a:lnTo>
                      <a:pt x="2316" y="378"/>
                    </a:lnTo>
                    <a:lnTo>
                      <a:pt x="2322" y="378"/>
                    </a:lnTo>
                    <a:lnTo>
                      <a:pt x="2322" y="378"/>
                    </a:lnTo>
                    <a:lnTo>
                      <a:pt x="2322" y="378"/>
                    </a:lnTo>
                    <a:lnTo>
                      <a:pt x="2322" y="378"/>
                    </a:lnTo>
                    <a:lnTo>
                      <a:pt x="2322" y="378"/>
                    </a:lnTo>
                    <a:lnTo>
                      <a:pt x="2322" y="378"/>
                    </a:lnTo>
                    <a:lnTo>
                      <a:pt x="2328" y="378"/>
                    </a:lnTo>
                    <a:lnTo>
                      <a:pt x="2328" y="378"/>
                    </a:lnTo>
                    <a:lnTo>
                      <a:pt x="2328" y="378"/>
                    </a:lnTo>
                    <a:lnTo>
                      <a:pt x="2328" y="378"/>
                    </a:lnTo>
                    <a:lnTo>
                      <a:pt x="2328" y="378"/>
                    </a:lnTo>
                    <a:lnTo>
                      <a:pt x="2328" y="378"/>
                    </a:lnTo>
                    <a:lnTo>
                      <a:pt x="2334" y="378"/>
                    </a:lnTo>
                    <a:lnTo>
                      <a:pt x="2334" y="378"/>
                    </a:lnTo>
                    <a:lnTo>
                      <a:pt x="2334" y="378"/>
                    </a:lnTo>
                    <a:lnTo>
                      <a:pt x="2334" y="378"/>
                    </a:lnTo>
                    <a:lnTo>
                      <a:pt x="2334" y="378"/>
                    </a:lnTo>
                    <a:lnTo>
                      <a:pt x="2334" y="378"/>
                    </a:lnTo>
                    <a:lnTo>
                      <a:pt x="2340" y="378"/>
                    </a:lnTo>
                    <a:lnTo>
                      <a:pt x="2340" y="378"/>
                    </a:lnTo>
                    <a:lnTo>
                      <a:pt x="2340" y="378"/>
                    </a:lnTo>
                    <a:lnTo>
                      <a:pt x="2340" y="378"/>
                    </a:lnTo>
                    <a:lnTo>
                      <a:pt x="2340" y="378"/>
                    </a:lnTo>
                    <a:lnTo>
                      <a:pt x="2340" y="378"/>
                    </a:lnTo>
                    <a:lnTo>
                      <a:pt x="2340" y="378"/>
                    </a:lnTo>
                    <a:lnTo>
                      <a:pt x="2346" y="378"/>
                    </a:lnTo>
                    <a:lnTo>
                      <a:pt x="2346" y="378"/>
                    </a:lnTo>
                    <a:lnTo>
                      <a:pt x="2346" y="378"/>
                    </a:lnTo>
                    <a:lnTo>
                      <a:pt x="2346" y="378"/>
                    </a:lnTo>
                    <a:lnTo>
                      <a:pt x="2346" y="378"/>
                    </a:lnTo>
                    <a:lnTo>
                      <a:pt x="2346" y="378"/>
                    </a:lnTo>
                    <a:lnTo>
                      <a:pt x="2352" y="378"/>
                    </a:lnTo>
                    <a:lnTo>
                      <a:pt x="2352" y="378"/>
                    </a:lnTo>
                    <a:lnTo>
                      <a:pt x="2352" y="378"/>
                    </a:lnTo>
                    <a:lnTo>
                      <a:pt x="2352" y="378"/>
                    </a:lnTo>
                    <a:lnTo>
                      <a:pt x="2406" y="378"/>
                    </a:lnTo>
                    <a:lnTo>
                      <a:pt x="2406" y="378"/>
                    </a:lnTo>
                    <a:lnTo>
                      <a:pt x="2406" y="378"/>
                    </a:lnTo>
                    <a:lnTo>
                      <a:pt x="2406" y="378"/>
                    </a:lnTo>
                    <a:lnTo>
                      <a:pt x="2406" y="378"/>
                    </a:lnTo>
                    <a:lnTo>
                      <a:pt x="2406" y="378"/>
                    </a:lnTo>
                    <a:lnTo>
                      <a:pt x="2412" y="378"/>
                    </a:lnTo>
                    <a:lnTo>
                      <a:pt x="2412" y="378"/>
                    </a:lnTo>
                    <a:lnTo>
                      <a:pt x="2412" y="378"/>
                    </a:lnTo>
                    <a:lnTo>
                      <a:pt x="2412" y="378"/>
                    </a:lnTo>
                    <a:lnTo>
                      <a:pt x="2412" y="378"/>
                    </a:lnTo>
                    <a:lnTo>
                      <a:pt x="2412" y="378"/>
                    </a:lnTo>
                    <a:lnTo>
                      <a:pt x="2418" y="378"/>
                    </a:lnTo>
                    <a:lnTo>
                      <a:pt x="2418" y="378"/>
                    </a:lnTo>
                    <a:lnTo>
                      <a:pt x="2418" y="378"/>
                    </a:lnTo>
                    <a:lnTo>
                      <a:pt x="2418" y="378"/>
                    </a:lnTo>
                    <a:lnTo>
                      <a:pt x="2418" y="378"/>
                    </a:lnTo>
                    <a:lnTo>
                      <a:pt x="2418" y="378"/>
                    </a:lnTo>
                    <a:lnTo>
                      <a:pt x="2418" y="378"/>
                    </a:lnTo>
                    <a:lnTo>
                      <a:pt x="2424" y="378"/>
                    </a:lnTo>
                    <a:lnTo>
                      <a:pt x="2424" y="378"/>
                    </a:lnTo>
                    <a:lnTo>
                      <a:pt x="2424" y="378"/>
                    </a:lnTo>
                    <a:lnTo>
                      <a:pt x="2424" y="378"/>
                    </a:lnTo>
                    <a:lnTo>
                      <a:pt x="2424" y="378"/>
                    </a:lnTo>
                    <a:lnTo>
                      <a:pt x="2424" y="378"/>
                    </a:lnTo>
                    <a:lnTo>
                      <a:pt x="2430" y="378"/>
                    </a:lnTo>
                    <a:lnTo>
                      <a:pt x="2430" y="378"/>
                    </a:lnTo>
                    <a:lnTo>
                      <a:pt x="2430" y="378"/>
                    </a:lnTo>
                    <a:lnTo>
                      <a:pt x="2430" y="378"/>
                    </a:lnTo>
                    <a:lnTo>
                      <a:pt x="2430" y="378"/>
                    </a:lnTo>
                    <a:lnTo>
                      <a:pt x="2430" y="378"/>
                    </a:lnTo>
                    <a:lnTo>
                      <a:pt x="2436" y="378"/>
                    </a:lnTo>
                    <a:lnTo>
                      <a:pt x="2436" y="378"/>
                    </a:lnTo>
                    <a:lnTo>
                      <a:pt x="2436" y="378"/>
                    </a:lnTo>
                    <a:lnTo>
                      <a:pt x="2436" y="378"/>
                    </a:lnTo>
                    <a:lnTo>
                      <a:pt x="2436" y="378"/>
                    </a:lnTo>
                    <a:lnTo>
                      <a:pt x="2436" y="378"/>
                    </a:lnTo>
                    <a:lnTo>
                      <a:pt x="2442" y="378"/>
                    </a:lnTo>
                    <a:lnTo>
                      <a:pt x="2442" y="378"/>
                    </a:lnTo>
                    <a:lnTo>
                      <a:pt x="2442" y="378"/>
                    </a:lnTo>
                    <a:lnTo>
                      <a:pt x="2442" y="378"/>
                    </a:lnTo>
                    <a:lnTo>
                      <a:pt x="2442" y="378"/>
                    </a:lnTo>
                    <a:lnTo>
                      <a:pt x="2442" y="378"/>
                    </a:lnTo>
                    <a:lnTo>
                      <a:pt x="2442" y="378"/>
                    </a:lnTo>
                    <a:lnTo>
                      <a:pt x="2448" y="378"/>
                    </a:lnTo>
                    <a:lnTo>
                      <a:pt x="2448" y="378"/>
                    </a:lnTo>
                    <a:lnTo>
                      <a:pt x="2448" y="378"/>
                    </a:lnTo>
                    <a:lnTo>
                      <a:pt x="2448" y="378"/>
                    </a:lnTo>
                    <a:lnTo>
                      <a:pt x="2448" y="378"/>
                    </a:lnTo>
                    <a:lnTo>
                      <a:pt x="2448" y="378"/>
                    </a:lnTo>
                    <a:lnTo>
                      <a:pt x="2448" y="378"/>
                    </a:lnTo>
                    <a:lnTo>
                      <a:pt x="2454" y="378"/>
                    </a:lnTo>
                    <a:lnTo>
                      <a:pt x="2454" y="378"/>
                    </a:lnTo>
                    <a:lnTo>
                      <a:pt x="2454" y="378"/>
                    </a:lnTo>
                    <a:lnTo>
                      <a:pt x="2508" y="378"/>
                    </a:lnTo>
                    <a:lnTo>
                      <a:pt x="2508" y="378"/>
                    </a:lnTo>
                    <a:lnTo>
                      <a:pt x="2508" y="378"/>
                    </a:lnTo>
                    <a:lnTo>
                      <a:pt x="2508" y="378"/>
                    </a:lnTo>
                    <a:lnTo>
                      <a:pt x="2508" y="378"/>
                    </a:lnTo>
                    <a:lnTo>
                      <a:pt x="2508" y="378"/>
                    </a:lnTo>
                    <a:lnTo>
                      <a:pt x="2514" y="378"/>
                    </a:lnTo>
                    <a:lnTo>
                      <a:pt x="2514" y="378"/>
                    </a:lnTo>
                    <a:lnTo>
                      <a:pt x="2514" y="378"/>
                    </a:lnTo>
                    <a:lnTo>
                      <a:pt x="2514" y="378"/>
                    </a:lnTo>
                    <a:lnTo>
                      <a:pt x="2514" y="378"/>
                    </a:lnTo>
                    <a:lnTo>
                      <a:pt x="2514" y="378"/>
                    </a:lnTo>
                    <a:lnTo>
                      <a:pt x="2514" y="378"/>
                    </a:lnTo>
                    <a:lnTo>
                      <a:pt x="2520" y="378"/>
                    </a:lnTo>
                    <a:lnTo>
                      <a:pt x="2520" y="378"/>
                    </a:lnTo>
                    <a:lnTo>
                      <a:pt x="2520" y="378"/>
                    </a:lnTo>
                    <a:lnTo>
                      <a:pt x="2520" y="378"/>
                    </a:lnTo>
                    <a:lnTo>
                      <a:pt x="2520" y="378"/>
                    </a:lnTo>
                    <a:lnTo>
                      <a:pt x="2520" y="378"/>
                    </a:lnTo>
                    <a:lnTo>
                      <a:pt x="2520" y="378"/>
                    </a:lnTo>
                    <a:lnTo>
                      <a:pt x="2526" y="378"/>
                    </a:lnTo>
                    <a:lnTo>
                      <a:pt x="2526" y="378"/>
                    </a:lnTo>
                    <a:lnTo>
                      <a:pt x="2526" y="378"/>
                    </a:lnTo>
                    <a:lnTo>
                      <a:pt x="2526" y="378"/>
                    </a:lnTo>
                    <a:lnTo>
                      <a:pt x="2526" y="378"/>
                    </a:lnTo>
                    <a:lnTo>
                      <a:pt x="2526" y="378"/>
                    </a:lnTo>
                    <a:lnTo>
                      <a:pt x="2532" y="378"/>
                    </a:lnTo>
                    <a:lnTo>
                      <a:pt x="2532" y="378"/>
                    </a:lnTo>
                    <a:lnTo>
                      <a:pt x="2532" y="378"/>
                    </a:lnTo>
                    <a:lnTo>
                      <a:pt x="2532" y="378"/>
                    </a:lnTo>
                    <a:lnTo>
                      <a:pt x="2532" y="378"/>
                    </a:lnTo>
                    <a:lnTo>
                      <a:pt x="2532" y="378"/>
                    </a:lnTo>
                    <a:lnTo>
                      <a:pt x="2538" y="378"/>
                    </a:lnTo>
                    <a:lnTo>
                      <a:pt x="2538" y="378"/>
                    </a:lnTo>
                    <a:lnTo>
                      <a:pt x="2538" y="378"/>
                    </a:lnTo>
                    <a:lnTo>
                      <a:pt x="2538" y="378"/>
                    </a:lnTo>
                    <a:lnTo>
                      <a:pt x="2538" y="378"/>
                    </a:lnTo>
                    <a:lnTo>
                      <a:pt x="2538" y="378"/>
                    </a:lnTo>
                    <a:lnTo>
                      <a:pt x="2538" y="378"/>
                    </a:lnTo>
                    <a:lnTo>
                      <a:pt x="2544" y="378"/>
                    </a:lnTo>
                    <a:lnTo>
                      <a:pt x="2544" y="378"/>
                    </a:lnTo>
                    <a:lnTo>
                      <a:pt x="2544" y="378"/>
                    </a:lnTo>
                    <a:lnTo>
                      <a:pt x="2544" y="378"/>
                    </a:lnTo>
                    <a:lnTo>
                      <a:pt x="2544" y="378"/>
                    </a:lnTo>
                    <a:lnTo>
                      <a:pt x="2544" y="378"/>
                    </a:lnTo>
                    <a:lnTo>
                      <a:pt x="2550" y="378"/>
                    </a:lnTo>
                    <a:lnTo>
                      <a:pt x="2550" y="378"/>
                    </a:lnTo>
                    <a:lnTo>
                      <a:pt x="2550" y="378"/>
                    </a:lnTo>
                    <a:lnTo>
                      <a:pt x="2550" y="378"/>
                    </a:lnTo>
                    <a:lnTo>
                      <a:pt x="2550" y="378"/>
                    </a:lnTo>
                    <a:lnTo>
                      <a:pt x="2550" y="378"/>
                    </a:lnTo>
                    <a:lnTo>
                      <a:pt x="2556" y="378"/>
                    </a:lnTo>
                    <a:lnTo>
                      <a:pt x="2556" y="378"/>
                    </a:lnTo>
                    <a:lnTo>
                      <a:pt x="2556" y="378"/>
                    </a:lnTo>
                    <a:lnTo>
                      <a:pt x="2610" y="378"/>
                    </a:lnTo>
                    <a:lnTo>
                      <a:pt x="2610" y="378"/>
                    </a:lnTo>
                    <a:lnTo>
                      <a:pt x="2610" y="378"/>
                    </a:lnTo>
                    <a:lnTo>
                      <a:pt x="2610" y="378"/>
                    </a:lnTo>
                    <a:lnTo>
                      <a:pt x="2610" y="378"/>
                    </a:lnTo>
                    <a:lnTo>
                      <a:pt x="2610" y="378"/>
                    </a:lnTo>
                    <a:lnTo>
                      <a:pt x="2610" y="378"/>
                    </a:lnTo>
                    <a:lnTo>
                      <a:pt x="2616" y="378"/>
                    </a:lnTo>
                    <a:lnTo>
                      <a:pt x="2616" y="378"/>
                    </a:lnTo>
                    <a:lnTo>
                      <a:pt x="2616" y="378"/>
                    </a:lnTo>
                    <a:lnTo>
                      <a:pt x="2616" y="378"/>
                    </a:lnTo>
                    <a:lnTo>
                      <a:pt x="2616" y="378"/>
                    </a:lnTo>
                    <a:lnTo>
                      <a:pt x="2616" y="378"/>
                    </a:lnTo>
                    <a:lnTo>
                      <a:pt x="2622" y="378"/>
                    </a:lnTo>
                    <a:lnTo>
                      <a:pt x="2622" y="378"/>
                    </a:lnTo>
                    <a:lnTo>
                      <a:pt x="2622" y="378"/>
                    </a:lnTo>
                    <a:lnTo>
                      <a:pt x="2622" y="378"/>
                    </a:lnTo>
                    <a:lnTo>
                      <a:pt x="2622" y="378"/>
                    </a:lnTo>
                    <a:lnTo>
                      <a:pt x="2622" y="378"/>
                    </a:lnTo>
                    <a:lnTo>
                      <a:pt x="2622" y="378"/>
                    </a:lnTo>
                    <a:lnTo>
                      <a:pt x="2628" y="378"/>
                    </a:lnTo>
                    <a:lnTo>
                      <a:pt x="2628" y="378"/>
                    </a:lnTo>
                    <a:lnTo>
                      <a:pt x="2628" y="378"/>
                    </a:lnTo>
                    <a:lnTo>
                      <a:pt x="2628" y="378"/>
                    </a:lnTo>
                    <a:lnTo>
                      <a:pt x="2628" y="378"/>
                    </a:lnTo>
                    <a:lnTo>
                      <a:pt x="2628" y="378"/>
                    </a:lnTo>
                    <a:lnTo>
                      <a:pt x="2634" y="378"/>
                    </a:lnTo>
                    <a:lnTo>
                      <a:pt x="2634" y="378"/>
                    </a:lnTo>
                    <a:lnTo>
                      <a:pt x="2634" y="378"/>
                    </a:lnTo>
                    <a:lnTo>
                      <a:pt x="2634" y="378"/>
                    </a:lnTo>
                    <a:lnTo>
                      <a:pt x="2634" y="378"/>
                    </a:lnTo>
                    <a:lnTo>
                      <a:pt x="2634" y="378"/>
                    </a:lnTo>
                    <a:lnTo>
                      <a:pt x="2640" y="378"/>
                    </a:lnTo>
                    <a:lnTo>
                      <a:pt x="2640" y="378"/>
                    </a:lnTo>
                    <a:lnTo>
                      <a:pt x="2640" y="378"/>
                    </a:lnTo>
                    <a:lnTo>
                      <a:pt x="2640" y="378"/>
                    </a:lnTo>
                    <a:lnTo>
                      <a:pt x="2640" y="378"/>
                    </a:lnTo>
                    <a:lnTo>
                      <a:pt x="2640" y="378"/>
                    </a:lnTo>
                    <a:lnTo>
                      <a:pt x="2640" y="378"/>
                    </a:lnTo>
                    <a:lnTo>
                      <a:pt x="2646" y="378"/>
                    </a:lnTo>
                    <a:lnTo>
                      <a:pt x="2646" y="378"/>
                    </a:lnTo>
                    <a:lnTo>
                      <a:pt x="2646" y="378"/>
                    </a:lnTo>
                    <a:lnTo>
                      <a:pt x="2646" y="378"/>
                    </a:lnTo>
                    <a:lnTo>
                      <a:pt x="2646" y="378"/>
                    </a:lnTo>
                    <a:lnTo>
                      <a:pt x="2646" y="378"/>
                    </a:lnTo>
                    <a:lnTo>
                      <a:pt x="2652" y="378"/>
                    </a:lnTo>
                    <a:lnTo>
                      <a:pt x="2652" y="378"/>
                    </a:lnTo>
                    <a:lnTo>
                      <a:pt x="2652" y="378"/>
                    </a:lnTo>
                    <a:lnTo>
                      <a:pt x="2652" y="378"/>
                    </a:lnTo>
                    <a:lnTo>
                      <a:pt x="2652" y="378"/>
                    </a:lnTo>
                    <a:lnTo>
                      <a:pt x="2652" y="378"/>
                    </a:lnTo>
                    <a:lnTo>
                      <a:pt x="2658" y="378"/>
                    </a:lnTo>
                    <a:lnTo>
                      <a:pt x="2658" y="378"/>
                    </a:lnTo>
                    <a:lnTo>
                      <a:pt x="2658" y="378"/>
                    </a:lnTo>
                    <a:lnTo>
                      <a:pt x="2712" y="378"/>
                    </a:lnTo>
                    <a:lnTo>
                      <a:pt x="2712" y="378"/>
                    </a:lnTo>
                    <a:lnTo>
                      <a:pt x="2712" y="378"/>
                    </a:lnTo>
                    <a:lnTo>
                      <a:pt x="2712" y="378"/>
                    </a:lnTo>
                    <a:lnTo>
                      <a:pt x="2712" y="378"/>
                    </a:lnTo>
                    <a:lnTo>
                      <a:pt x="2712" y="378"/>
                    </a:lnTo>
                    <a:lnTo>
                      <a:pt x="2712" y="378"/>
                    </a:lnTo>
                    <a:lnTo>
                      <a:pt x="2718" y="378"/>
                    </a:lnTo>
                    <a:lnTo>
                      <a:pt x="2718" y="378"/>
                    </a:lnTo>
                    <a:lnTo>
                      <a:pt x="2718" y="378"/>
                    </a:lnTo>
                    <a:lnTo>
                      <a:pt x="2718" y="378"/>
                    </a:lnTo>
                    <a:lnTo>
                      <a:pt x="2718" y="378"/>
                    </a:lnTo>
                    <a:lnTo>
                      <a:pt x="2718" y="378"/>
                    </a:lnTo>
                    <a:lnTo>
                      <a:pt x="2718" y="378"/>
                    </a:lnTo>
                    <a:lnTo>
                      <a:pt x="2718" y="378"/>
                    </a:lnTo>
                    <a:lnTo>
                      <a:pt x="2724" y="378"/>
                    </a:lnTo>
                    <a:lnTo>
                      <a:pt x="2724" y="378"/>
                    </a:lnTo>
                    <a:lnTo>
                      <a:pt x="2724" y="378"/>
                    </a:lnTo>
                    <a:lnTo>
                      <a:pt x="2724" y="378"/>
                    </a:lnTo>
                    <a:lnTo>
                      <a:pt x="2724" y="378"/>
                    </a:lnTo>
                    <a:lnTo>
                      <a:pt x="2730" y="378"/>
                    </a:lnTo>
                    <a:lnTo>
                      <a:pt x="2730" y="378"/>
                    </a:lnTo>
                    <a:lnTo>
                      <a:pt x="2730" y="378"/>
                    </a:lnTo>
                    <a:lnTo>
                      <a:pt x="2730" y="378"/>
                    </a:lnTo>
                    <a:lnTo>
                      <a:pt x="2730" y="378"/>
                    </a:lnTo>
                    <a:lnTo>
                      <a:pt x="2730" y="378"/>
                    </a:lnTo>
                    <a:lnTo>
                      <a:pt x="2736" y="378"/>
                    </a:lnTo>
                    <a:lnTo>
                      <a:pt x="2736" y="378"/>
                    </a:lnTo>
                    <a:lnTo>
                      <a:pt x="2736" y="378"/>
                    </a:lnTo>
                    <a:lnTo>
                      <a:pt x="2736" y="378"/>
                    </a:lnTo>
                    <a:lnTo>
                      <a:pt x="2736" y="378"/>
                    </a:lnTo>
                    <a:lnTo>
                      <a:pt x="2736" y="378"/>
                    </a:lnTo>
                    <a:lnTo>
                      <a:pt x="2742" y="378"/>
                    </a:lnTo>
                    <a:lnTo>
                      <a:pt x="2742" y="378"/>
                    </a:lnTo>
                    <a:lnTo>
                      <a:pt x="2742" y="378"/>
                    </a:lnTo>
                    <a:lnTo>
                      <a:pt x="2742" y="378"/>
                    </a:lnTo>
                    <a:lnTo>
                      <a:pt x="2742" y="378"/>
                    </a:lnTo>
                    <a:lnTo>
                      <a:pt x="2742" y="378"/>
                    </a:lnTo>
                    <a:lnTo>
                      <a:pt x="2742" y="378"/>
                    </a:lnTo>
                    <a:lnTo>
                      <a:pt x="2748" y="378"/>
                    </a:lnTo>
                    <a:lnTo>
                      <a:pt x="2748" y="378"/>
                    </a:lnTo>
                    <a:lnTo>
                      <a:pt x="2748" y="378"/>
                    </a:lnTo>
                    <a:lnTo>
                      <a:pt x="2748" y="378"/>
                    </a:lnTo>
                    <a:lnTo>
                      <a:pt x="2748" y="378"/>
                    </a:lnTo>
                    <a:lnTo>
                      <a:pt x="2748" y="378"/>
                    </a:lnTo>
                    <a:lnTo>
                      <a:pt x="2748" y="378"/>
                    </a:lnTo>
                    <a:lnTo>
                      <a:pt x="2754" y="378"/>
                    </a:lnTo>
                    <a:lnTo>
                      <a:pt x="2754" y="378"/>
                    </a:lnTo>
                    <a:lnTo>
                      <a:pt x="2754" y="378"/>
                    </a:lnTo>
                    <a:lnTo>
                      <a:pt x="2754" y="378"/>
                    </a:lnTo>
                    <a:lnTo>
                      <a:pt x="2754" y="378"/>
                    </a:lnTo>
                    <a:lnTo>
                      <a:pt x="2754" y="378"/>
                    </a:lnTo>
                    <a:lnTo>
                      <a:pt x="2760" y="378"/>
                    </a:lnTo>
                    <a:lnTo>
                      <a:pt x="2760" y="378"/>
                    </a:lnTo>
                    <a:lnTo>
                      <a:pt x="2814" y="378"/>
                    </a:lnTo>
                    <a:lnTo>
                      <a:pt x="2814" y="378"/>
                    </a:lnTo>
                    <a:lnTo>
                      <a:pt x="2814" y="378"/>
                    </a:lnTo>
                    <a:lnTo>
                      <a:pt x="2814" y="378"/>
                    </a:lnTo>
                    <a:lnTo>
                      <a:pt x="2814" y="378"/>
                    </a:lnTo>
                    <a:lnTo>
                      <a:pt x="2814" y="378"/>
                    </a:lnTo>
                    <a:lnTo>
                      <a:pt x="2814" y="378"/>
                    </a:lnTo>
                    <a:lnTo>
                      <a:pt x="2820" y="378"/>
                    </a:lnTo>
                    <a:lnTo>
                      <a:pt x="2820" y="378"/>
                    </a:lnTo>
                    <a:lnTo>
                      <a:pt x="2820" y="378"/>
                    </a:lnTo>
                    <a:lnTo>
                      <a:pt x="2820" y="378"/>
                    </a:lnTo>
                    <a:lnTo>
                      <a:pt x="2820" y="378"/>
                    </a:lnTo>
                    <a:lnTo>
                      <a:pt x="2820" y="378"/>
                    </a:lnTo>
                    <a:lnTo>
                      <a:pt x="2820" y="378"/>
                    </a:lnTo>
                    <a:lnTo>
                      <a:pt x="2820" y="378"/>
                    </a:lnTo>
                    <a:lnTo>
                      <a:pt x="2826" y="378"/>
                    </a:lnTo>
                    <a:lnTo>
                      <a:pt x="2826" y="378"/>
                    </a:lnTo>
                    <a:lnTo>
                      <a:pt x="2826" y="378"/>
                    </a:lnTo>
                    <a:lnTo>
                      <a:pt x="2826" y="378"/>
                    </a:lnTo>
                    <a:lnTo>
                      <a:pt x="2826" y="378"/>
                    </a:lnTo>
                    <a:lnTo>
                      <a:pt x="2826" y="378"/>
                    </a:lnTo>
                    <a:lnTo>
                      <a:pt x="2832" y="378"/>
                    </a:lnTo>
                    <a:lnTo>
                      <a:pt x="2832" y="378"/>
                    </a:lnTo>
                    <a:lnTo>
                      <a:pt x="2832" y="378"/>
                    </a:lnTo>
                    <a:lnTo>
                      <a:pt x="2832" y="378"/>
                    </a:lnTo>
                    <a:lnTo>
                      <a:pt x="2832" y="378"/>
                    </a:lnTo>
                    <a:lnTo>
                      <a:pt x="2832" y="378"/>
                    </a:lnTo>
                    <a:lnTo>
                      <a:pt x="2838" y="378"/>
                    </a:lnTo>
                    <a:lnTo>
                      <a:pt x="2838" y="378"/>
                    </a:lnTo>
                    <a:lnTo>
                      <a:pt x="2838" y="378"/>
                    </a:lnTo>
                    <a:lnTo>
                      <a:pt x="2838" y="378"/>
                    </a:lnTo>
                    <a:lnTo>
                      <a:pt x="2838" y="378"/>
                    </a:lnTo>
                    <a:lnTo>
                      <a:pt x="2838" y="378"/>
                    </a:lnTo>
                    <a:lnTo>
                      <a:pt x="2844" y="378"/>
                    </a:lnTo>
                    <a:lnTo>
                      <a:pt x="2844" y="378"/>
                    </a:lnTo>
                    <a:lnTo>
                      <a:pt x="2844" y="378"/>
                    </a:lnTo>
                    <a:lnTo>
                      <a:pt x="2844" y="378"/>
                    </a:lnTo>
                    <a:lnTo>
                      <a:pt x="2844" y="378"/>
                    </a:lnTo>
                    <a:lnTo>
                      <a:pt x="2844" y="378"/>
                    </a:lnTo>
                    <a:lnTo>
                      <a:pt x="2844" y="378"/>
                    </a:lnTo>
                    <a:lnTo>
                      <a:pt x="2850" y="378"/>
                    </a:lnTo>
                    <a:lnTo>
                      <a:pt x="2850" y="378"/>
                    </a:lnTo>
                    <a:lnTo>
                      <a:pt x="2850" y="378"/>
                    </a:lnTo>
                    <a:lnTo>
                      <a:pt x="2850" y="378"/>
                    </a:lnTo>
                    <a:lnTo>
                      <a:pt x="2850" y="378"/>
                    </a:lnTo>
                    <a:lnTo>
                      <a:pt x="2850" y="378"/>
                    </a:lnTo>
                    <a:lnTo>
                      <a:pt x="2856" y="378"/>
                    </a:lnTo>
                    <a:lnTo>
                      <a:pt x="2856" y="378"/>
                    </a:lnTo>
                    <a:lnTo>
                      <a:pt x="2856" y="378"/>
                    </a:lnTo>
                    <a:lnTo>
                      <a:pt x="2856" y="378"/>
                    </a:lnTo>
                    <a:lnTo>
                      <a:pt x="2856" y="378"/>
                    </a:lnTo>
                    <a:lnTo>
                      <a:pt x="2856" y="378"/>
                    </a:lnTo>
                    <a:lnTo>
                      <a:pt x="2862" y="378"/>
                    </a:lnTo>
                    <a:lnTo>
                      <a:pt x="2862" y="378"/>
                    </a:lnTo>
                    <a:lnTo>
                      <a:pt x="2910" y="378"/>
                    </a:lnTo>
                    <a:lnTo>
                      <a:pt x="2910" y="378"/>
                    </a:lnTo>
                    <a:lnTo>
                      <a:pt x="2916" y="378"/>
                    </a:lnTo>
                    <a:lnTo>
                      <a:pt x="2916" y="378"/>
                    </a:lnTo>
                    <a:lnTo>
                      <a:pt x="2916" y="378"/>
                    </a:lnTo>
                    <a:lnTo>
                      <a:pt x="2916" y="378"/>
                    </a:lnTo>
                    <a:lnTo>
                      <a:pt x="2916" y="378"/>
                    </a:lnTo>
                    <a:lnTo>
                      <a:pt x="2916" y="378"/>
                    </a:lnTo>
                    <a:lnTo>
                      <a:pt x="2922" y="378"/>
                    </a:lnTo>
                    <a:lnTo>
                      <a:pt x="2922" y="378"/>
                    </a:lnTo>
                    <a:lnTo>
                      <a:pt x="2922" y="378"/>
                    </a:lnTo>
                    <a:lnTo>
                      <a:pt x="2922" y="378"/>
                    </a:lnTo>
                    <a:lnTo>
                      <a:pt x="2922" y="378"/>
                    </a:lnTo>
                    <a:lnTo>
                      <a:pt x="2922" y="378"/>
                    </a:lnTo>
                    <a:lnTo>
                      <a:pt x="2922" y="378"/>
                    </a:lnTo>
                    <a:lnTo>
                      <a:pt x="2928" y="378"/>
                    </a:lnTo>
                    <a:lnTo>
                      <a:pt x="2928" y="378"/>
                    </a:lnTo>
                    <a:lnTo>
                      <a:pt x="2928" y="378"/>
                    </a:lnTo>
                    <a:lnTo>
                      <a:pt x="2928" y="378"/>
                    </a:lnTo>
                    <a:lnTo>
                      <a:pt x="2928" y="378"/>
                    </a:lnTo>
                    <a:lnTo>
                      <a:pt x="2928" y="378"/>
                    </a:lnTo>
                    <a:lnTo>
                      <a:pt x="2934" y="378"/>
                    </a:lnTo>
                    <a:lnTo>
                      <a:pt x="2934" y="378"/>
                    </a:lnTo>
                    <a:lnTo>
                      <a:pt x="2934" y="378"/>
                    </a:lnTo>
                    <a:lnTo>
                      <a:pt x="2934" y="378"/>
                    </a:lnTo>
                    <a:lnTo>
                      <a:pt x="2934" y="378"/>
                    </a:lnTo>
                    <a:lnTo>
                      <a:pt x="2934" y="378"/>
                    </a:lnTo>
                    <a:lnTo>
                      <a:pt x="2940" y="378"/>
                    </a:lnTo>
                    <a:lnTo>
                      <a:pt x="2940" y="378"/>
                    </a:lnTo>
                    <a:lnTo>
                      <a:pt x="2940" y="378"/>
                    </a:lnTo>
                    <a:lnTo>
                      <a:pt x="2940" y="378"/>
                    </a:lnTo>
                    <a:lnTo>
                      <a:pt x="2940" y="378"/>
                    </a:lnTo>
                    <a:lnTo>
                      <a:pt x="2940" y="378"/>
                    </a:lnTo>
                    <a:lnTo>
                      <a:pt x="2946" y="378"/>
                    </a:lnTo>
                    <a:lnTo>
                      <a:pt x="2946" y="378"/>
                    </a:lnTo>
                    <a:lnTo>
                      <a:pt x="2946" y="378"/>
                    </a:lnTo>
                    <a:lnTo>
                      <a:pt x="2946" y="378"/>
                    </a:lnTo>
                    <a:lnTo>
                      <a:pt x="2946" y="378"/>
                    </a:lnTo>
                    <a:lnTo>
                      <a:pt x="2946" y="378"/>
                    </a:lnTo>
                    <a:lnTo>
                      <a:pt x="2946" y="378"/>
                    </a:lnTo>
                    <a:lnTo>
                      <a:pt x="2952" y="378"/>
                    </a:lnTo>
                    <a:lnTo>
                      <a:pt x="2952" y="378"/>
                    </a:lnTo>
                    <a:lnTo>
                      <a:pt x="2952" y="378"/>
                    </a:lnTo>
                    <a:lnTo>
                      <a:pt x="2952" y="378"/>
                    </a:lnTo>
                    <a:lnTo>
                      <a:pt x="2952" y="378"/>
                    </a:lnTo>
                    <a:lnTo>
                      <a:pt x="2952" y="378"/>
                    </a:lnTo>
                    <a:lnTo>
                      <a:pt x="2958" y="378"/>
                    </a:lnTo>
                    <a:lnTo>
                      <a:pt x="2958" y="378"/>
                    </a:lnTo>
                    <a:lnTo>
                      <a:pt x="2958" y="378"/>
                    </a:lnTo>
                    <a:lnTo>
                      <a:pt x="2958" y="378"/>
                    </a:lnTo>
                    <a:lnTo>
                      <a:pt x="2958" y="378"/>
                    </a:lnTo>
                    <a:lnTo>
                      <a:pt x="2958" y="378"/>
                    </a:lnTo>
                    <a:lnTo>
                      <a:pt x="2958" y="378"/>
                    </a:lnTo>
                    <a:lnTo>
                      <a:pt x="2958" y="378"/>
                    </a:lnTo>
                    <a:lnTo>
                      <a:pt x="3012" y="378"/>
                    </a:lnTo>
                    <a:lnTo>
                      <a:pt x="3012" y="378"/>
                    </a:lnTo>
                    <a:lnTo>
                      <a:pt x="3018" y="378"/>
                    </a:lnTo>
                    <a:lnTo>
                      <a:pt x="3018" y="378"/>
                    </a:lnTo>
                    <a:lnTo>
                      <a:pt x="3018" y="378"/>
                    </a:lnTo>
                    <a:lnTo>
                      <a:pt x="3018" y="378"/>
                    </a:lnTo>
                    <a:lnTo>
                      <a:pt x="3018" y="378"/>
                    </a:lnTo>
                    <a:lnTo>
                      <a:pt x="3018" y="378"/>
                    </a:lnTo>
                    <a:lnTo>
                      <a:pt x="3024" y="378"/>
                    </a:lnTo>
                    <a:lnTo>
                      <a:pt x="3024" y="378"/>
                    </a:lnTo>
                    <a:lnTo>
                      <a:pt x="3024" y="378"/>
                    </a:lnTo>
                    <a:lnTo>
                      <a:pt x="3024" y="378"/>
                    </a:lnTo>
                    <a:lnTo>
                      <a:pt x="3024" y="378"/>
                    </a:lnTo>
                    <a:lnTo>
                      <a:pt x="3024" y="378"/>
                    </a:lnTo>
                    <a:lnTo>
                      <a:pt x="3024" y="378"/>
                    </a:lnTo>
                    <a:lnTo>
                      <a:pt x="3024" y="378"/>
                    </a:lnTo>
                    <a:lnTo>
                      <a:pt x="3030" y="378"/>
                    </a:lnTo>
                    <a:lnTo>
                      <a:pt x="3030" y="378"/>
                    </a:lnTo>
                    <a:lnTo>
                      <a:pt x="3030" y="378"/>
                    </a:lnTo>
                    <a:lnTo>
                      <a:pt x="3030" y="378"/>
                    </a:lnTo>
                    <a:lnTo>
                      <a:pt x="3030" y="378"/>
                    </a:lnTo>
                    <a:lnTo>
                      <a:pt x="3036" y="378"/>
                    </a:lnTo>
                    <a:lnTo>
                      <a:pt x="3036" y="378"/>
                    </a:lnTo>
                    <a:lnTo>
                      <a:pt x="3036" y="378"/>
                    </a:lnTo>
                    <a:lnTo>
                      <a:pt x="3036" y="378"/>
                    </a:lnTo>
                    <a:lnTo>
                      <a:pt x="3036" y="378"/>
                    </a:lnTo>
                    <a:lnTo>
                      <a:pt x="3036" y="378"/>
                    </a:lnTo>
                    <a:lnTo>
                      <a:pt x="3042" y="378"/>
                    </a:lnTo>
                    <a:lnTo>
                      <a:pt x="3042" y="378"/>
                    </a:lnTo>
                    <a:lnTo>
                      <a:pt x="3042" y="378"/>
                    </a:lnTo>
                    <a:lnTo>
                      <a:pt x="3042" y="378"/>
                    </a:lnTo>
                    <a:lnTo>
                      <a:pt x="3042" y="378"/>
                    </a:lnTo>
                    <a:lnTo>
                      <a:pt x="3042" y="378"/>
                    </a:lnTo>
                    <a:lnTo>
                      <a:pt x="3048" y="378"/>
                    </a:lnTo>
                    <a:lnTo>
                      <a:pt x="3048" y="378"/>
                    </a:lnTo>
                    <a:lnTo>
                      <a:pt x="3048" y="378"/>
                    </a:lnTo>
                    <a:lnTo>
                      <a:pt x="3048" y="378"/>
                    </a:lnTo>
                    <a:lnTo>
                      <a:pt x="3048" y="378"/>
                    </a:lnTo>
                    <a:lnTo>
                      <a:pt x="3048" y="378"/>
                    </a:lnTo>
                    <a:lnTo>
                      <a:pt x="3048" y="378"/>
                    </a:lnTo>
                    <a:lnTo>
                      <a:pt x="3054" y="378"/>
                    </a:lnTo>
                    <a:lnTo>
                      <a:pt x="3054" y="378"/>
                    </a:lnTo>
                    <a:lnTo>
                      <a:pt x="3054" y="378"/>
                    </a:lnTo>
                    <a:lnTo>
                      <a:pt x="3054" y="378"/>
                    </a:lnTo>
                    <a:lnTo>
                      <a:pt x="3054" y="378"/>
                    </a:lnTo>
                    <a:lnTo>
                      <a:pt x="3054" y="378"/>
                    </a:lnTo>
                    <a:lnTo>
                      <a:pt x="3054" y="378"/>
                    </a:lnTo>
                    <a:lnTo>
                      <a:pt x="3060" y="378"/>
                    </a:lnTo>
                    <a:lnTo>
                      <a:pt x="3060" y="378"/>
                    </a:lnTo>
                    <a:lnTo>
                      <a:pt x="3060" y="378"/>
                    </a:lnTo>
                    <a:lnTo>
                      <a:pt x="3060" y="378"/>
                    </a:lnTo>
                    <a:lnTo>
                      <a:pt x="3060" y="378"/>
                    </a:lnTo>
                    <a:lnTo>
                      <a:pt x="3060" y="378"/>
                    </a:lnTo>
                    <a:lnTo>
                      <a:pt x="3060" y="378"/>
                    </a:lnTo>
                    <a:lnTo>
                      <a:pt x="3114" y="378"/>
                    </a:lnTo>
                    <a:lnTo>
                      <a:pt x="3114" y="378"/>
                    </a:lnTo>
                    <a:lnTo>
                      <a:pt x="3120" y="378"/>
                    </a:lnTo>
                    <a:lnTo>
                      <a:pt x="3120" y="378"/>
                    </a:lnTo>
                    <a:lnTo>
                      <a:pt x="3120" y="378"/>
                    </a:lnTo>
                    <a:lnTo>
                      <a:pt x="3120" y="378"/>
                    </a:lnTo>
                    <a:lnTo>
                      <a:pt x="3120" y="378"/>
                    </a:lnTo>
                    <a:lnTo>
                      <a:pt x="3120" y="378"/>
                    </a:lnTo>
                    <a:lnTo>
                      <a:pt x="3120" y="378"/>
                    </a:lnTo>
                    <a:lnTo>
                      <a:pt x="3126" y="378"/>
                    </a:lnTo>
                    <a:lnTo>
                      <a:pt x="3126" y="378"/>
                    </a:lnTo>
                    <a:lnTo>
                      <a:pt x="3126" y="378"/>
                    </a:lnTo>
                    <a:lnTo>
                      <a:pt x="3126" y="378"/>
                    </a:lnTo>
                    <a:lnTo>
                      <a:pt x="3126" y="378"/>
                    </a:lnTo>
                    <a:lnTo>
                      <a:pt x="3126" y="378"/>
                    </a:lnTo>
                    <a:lnTo>
                      <a:pt x="3126" y="378"/>
                    </a:lnTo>
                    <a:lnTo>
                      <a:pt x="3132" y="378"/>
                    </a:lnTo>
                    <a:lnTo>
                      <a:pt x="3132" y="378"/>
                    </a:lnTo>
                    <a:lnTo>
                      <a:pt x="3132" y="378"/>
                    </a:lnTo>
                    <a:lnTo>
                      <a:pt x="3132" y="378"/>
                    </a:lnTo>
                    <a:lnTo>
                      <a:pt x="3132" y="378"/>
                    </a:lnTo>
                    <a:lnTo>
                      <a:pt x="3132" y="378"/>
                    </a:lnTo>
                    <a:lnTo>
                      <a:pt x="3138" y="378"/>
                    </a:lnTo>
                    <a:lnTo>
                      <a:pt x="3138" y="378"/>
                    </a:lnTo>
                    <a:lnTo>
                      <a:pt x="3138" y="378"/>
                    </a:lnTo>
                    <a:lnTo>
                      <a:pt x="3138" y="378"/>
                    </a:lnTo>
                    <a:lnTo>
                      <a:pt x="3138" y="378"/>
                    </a:lnTo>
                    <a:lnTo>
                      <a:pt x="3138" y="378"/>
                    </a:lnTo>
                    <a:lnTo>
                      <a:pt x="3144" y="378"/>
                    </a:lnTo>
                    <a:lnTo>
                      <a:pt x="3144" y="378"/>
                    </a:lnTo>
                    <a:lnTo>
                      <a:pt x="3144" y="378"/>
                    </a:lnTo>
                    <a:lnTo>
                      <a:pt x="3144" y="378"/>
                    </a:lnTo>
                    <a:lnTo>
                      <a:pt x="3144" y="378"/>
                    </a:lnTo>
                    <a:lnTo>
                      <a:pt x="3144" y="378"/>
                    </a:lnTo>
                    <a:lnTo>
                      <a:pt x="3150" y="378"/>
                    </a:lnTo>
                    <a:lnTo>
                      <a:pt x="3150" y="378"/>
                    </a:lnTo>
                    <a:lnTo>
                      <a:pt x="3150" y="378"/>
                    </a:lnTo>
                    <a:lnTo>
                      <a:pt x="3150" y="378"/>
                    </a:lnTo>
                    <a:lnTo>
                      <a:pt x="3150" y="378"/>
                    </a:lnTo>
                    <a:lnTo>
                      <a:pt x="3150" y="378"/>
                    </a:lnTo>
                    <a:lnTo>
                      <a:pt x="3150" y="378"/>
                    </a:lnTo>
                    <a:lnTo>
                      <a:pt x="3156" y="378"/>
                    </a:lnTo>
                    <a:lnTo>
                      <a:pt x="3156" y="378"/>
                    </a:lnTo>
                    <a:lnTo>
                      <a:pt x="3156" y="378"/>
                    </a:lnTo>
                    <a:lnTo>
                      <a:pt x="3156" y="378"/>
                    </a:lnTo>
                    <a:lnTo>
                      <a:pt x="3156" y="378"/>
                    </a:lnTo>
                    <a:lnTo>
                      <a:pt x="3156" y="378"/>
                    </a:lnTo>
                    <a:lnTo>
                      <a:pt x="3162" y="378"/>
                    </a:lnTo>
                    <a:lnTo>
                      <a:pt x="3162" y="378"/>
                    </a:lnTo>
                    <a:lnTo>
                      <a:pt x="3162" y="378"/>
                    </a:lnTo>
                    <a:lnTo>
                      <a:pt x="3162" y="378"/>
                    </a:lnTo>
                    <a:lnTo>
                      <a:pt x="3162" y="378"/>
                    </a:lnTo>
                    <a:lnTo>
                      <a:pt x="3162" y="378"/>
                    </a:lnTo>
                    <a:lnTo>
                      <a:pt x="3162" y="378"/>
                    </a:lnTo>
                    <a:lnTo>
                      <a:pt x="3216" y="378"/>
                    </a:lnTo>
                    <a:lnTo>
                      <a:pt x="3216" y="378"/>
                    </a:lnTo>
                    <a:lnTo>
                      <a:pt x="3216" y="378"/>
                    </a:lnTo>
                    <a:lnTo>
                      <a:pt x="3222" y="378"/>
                    </a:lnTo>
                    <a:lnTo>
                      <a:pt x="3222" y="378"/>
                    </a:lnTo>
                    <a:lnTo>
                      <a:pt x="3222" y="378"/>
                    </a:lnTo>
                    <a:lnTo>
                      <a:pt x="3222" y="378"/>
                    </a:lnTo>
                    <a:lnTo>
                      <a:pt x="3222" y="378"/>
                    </a:lnTo>
                    <a:lnTo>
                      <a:pt x="3222" y="378"/>
                    </a:lnTo>
                    <a:lnTo>
                      <a:pt x="3228" y="378"/>
                    </a:lnTo>
                    <a:lnTo>
                      <a:pt x="3228" y="378"/>
                    </a:lnTo>
                    <a:lnTo>
                      <a:pt x="3228" y="378"/>
                    </a:lnTo>
                    <a:lnTo>
                      <a:pt x="3228" y="378"/>
                    </a:lnTo>
                    <a:lnTo>
                      <a:pt x="3228" y="378"/>
                    </a:lnTo>
                    <a:lnTo>
                      <a:pt x="3228" y="378"/>
                    </a:lnTo>
                    <a:lnTo>
                      <a:pt x="3228" y="378"/>
                    </a:lnTo>
                    <a:lnTo>
                      <a:pt x="3234" y="378"/>
                    </a:lnTo>
                    <a:lnTo>
                      <a:pt x="3234" y="378"/>
                    </a:lnTo>
                    <a:lnTo>
                      <a:pt x="3234" y="378"/>
                    </a:lnTo>
                    <a:lnTo>
                      <a:pt x="3234" y="378"/>
                    </a:lnTo>
                    <a:lnTo>
                      <a:pt x="3234" y="378"/>
                    </a:lnTo>
                    <a:lnTo>
                      <a:pt x="3234" y="378"/>
                    </a:lnTo>
                    <a:lnTo>
                      <a:pt x="3240" y="378"/>
                    </a:lnTo>
                    <a:lnTo>
                      <a:pt x="3240" y="378"/>
                    </a:lnTo>
                    <a:lnTo>
                      <a:pt x="3240" y="378"/>
                    </a:lnTo>
                    <a:lnTo>
                      <a:pt x="3240" y="378"/>
                    </a:lnTo>
                    <a:lnTo>
                      <a:pt x="3240" y="378"/>
                    </a:lnTo>
                    <a:lnTo>
                      <a:pt x="3240" y="378"/>
                    </a:lnTo>
                    <a:lnTo>
                      <a:pt x="3246" y="378"/>
                    </a:lnTo>
                    <a:lnTo>
                      <a:pt x="3246" y="378"/>
                    </a:lnTo>
                    <a:lnTo>
                      <a:pt x="3246" y="378"/>
                    </a:lnTo>
                    <a:lnTo>
                      <a:pt x="3246" y="378"/>
                    </a:lnTo>
                    <a:lnTo>
                      <a:pt x="3246" y="378"/>
                    </a:lnTo>
                    <a:lnTo>
                      <a:pt x="3246" y="378"/>
                    </a:lnTo>
                    <a:lnTo>
                      <a:pt x="3252" y="378"/>
                    </a:lnTo>
                    <a:lnTo>
                      <a:pt x="3252" y="378"/>
                    </a:lnTo>
                    <a:lnTo>
                      <a:pt x="3252" y="378"/>
                    </a:lnTo>
                    <a:lnTo>
                      <a:pt x="3252" y="378"/>
                    </a:lnTo>
                    <a:lnTo>
                      <a:pt x="3252" y="378"/>
                    </a:lnTo>
                    <a:lnTo>
                      <a:pt x="3252" y="378"/>
                    </a:lnTo>
                    <a:lnTo>
                      <a:pt x="3252" y="378"/>
                    </a:lnTo>
                    <a:lnTo>
                      <a:pt x="3258" y="378"/>
                    </a:lnTo>
                    <a:lnTo>
                      <a:pt x="3258" y="378"/>
                    </a:lnTo>
                    <a:lnTo>
                      <a:pt x="3258" y="378"/>
                    </a:lnTo>
                    <a:lnTo>
                      <a:pt x="3258" y="378"/>
                    </a:lnTo>
                    <a:lnTo>
                      <a:pt x="3258" y="378"/>
                    </a:lnTo>
                    <a:lnTo>
                      <a:pt x="3258" y="378"/>
                    </a:lnTo>
                    <a:lnTo>
                      <a:pt x="3264" y="378"/>
                    </a:lnTo>
                    <a:lnTo>
                      <a:pt x="3264" y="378"/>
                    </a:lnTo>
                    <a:lnTo>
                      <a:pt x="3264" y="378"/>
                    </a:lnTo>
                    <a:lnTo>
                      <a:pt x="3264" y="378"/>
                    </a:lnTo>
                    <a:lnTo>
                      <a:pt x="3264" y="378"/>
                    </a:lnTo>
                    <a:lnTo>
                      <a:pt x="3264" y="378"/>
                    </a:lnTo>
                    <a:lnTo>
                      <a:pt x="3264" y="378"/>
                    </a:lnTo>
                    <a:lnTo>
                      <a:pt x="3318" y="378"/>
                    </a:lnTo>
                    <a:lnTo>
                      <a:pt x="3318" y="378"/>
                    </a:lnTo>
                    <a:lnTo>
                      <a:pt x="3318" y="378"/>
                    </a:lnTo>
                    <a:lnTo>
                      <a:pt x="3324" y="378"/>
                    </a:lnTo>
                    <a:lnTo>
                      <a:pt x="3324" y="378"/>
                    </a:lnTo>
                    <a:lnTo>
                      <a:pt x="3324" y="378"/>
                    </a:lnTo>
                    <a:lnTo>
                      <a:pt x="3324" y="378"/>
                    </a:lnTo>
                    <a:lnTo>
                      <a:pt x="3324" y="378"/>
                    </a:lnTo>
                    <a:lnTo>
                      <a:pt x="3324" y="378"/>
                    </a:lnTo>
                    <a:lnTo>
                      <a:pt x="3330" y="378"/>
                    </a:lnTo>
                    <a:lnTo>
                      <a:pt x="3330" y="378"/>
                    </a:lnTo>
                    <a:lnTo>
                      <a:pt x="3330" y="378"/>
                    </a:lnTo>
                    <a:lnTo>
                      <a:pt x="3330" y="378"/>
                    </a:lnTo>
                    <a:lnTo>
                      <a:pt x="3330" y="378"/>
                    </a:lnTo>
                    <a:lnTo>
                      <a:pt x="3330" y="378"/>
                    </a:lnTo>
                    <a:lnTo>
                      <a:pt x="3330" y="378"/>
                    </a:lnTo>
                    <a:lnTo>
                      <a:pt x="3330" y="378"/>
                    </a:lnTo>
                    <a:lnTo>
                      <a:pt x="3336" y="378"/>
                    </a:lnTo>
                    <a:lnTo>
                      <a:pt x="3336" y="378"/>
                    </a:lnTo>
                    <a:lnTo>
                      <a:pt x="3336" y="378"/>
                    </a:lnTo>
                    <a:lnTo>
                      <a:pt x="3336" y="378"/>
                    </a:lnTo>
                    <a:lnTo>
                      <a:pt x="3336" y="378"/>
                    </a:lnTo>
                    <a:lnTo>
                      <a:pt x="3336" y="378"/>
                    </a:lnTo>
                    <a:lnTo>
                      <a:pt x="3342" y="378"/>
                    </a:lnTo>
                    <a:lnTo>
                      <a:pt x="3342" y="378"/>
                    </a:lnTo>
                    <a:lnTo>
                      <a:pt x="3342" y="378"/>
                    </a:lnTo>
                    <a:lnTo>
                      <a:pt x="3342" y="378"/>
                    </a:lnTo>
                    <a:lnTo>
                      <a:pt x="3342" y="378"/>
                    </a:lnTo>
                    <a:lnTo>
                      <a:pt x="3348" y="378"/>
                    </a:lnTo>
                    <a:lnTo>
                      <a:pt x="3348" y="378"/>
                    </a:lnTo>
                    <a:lnTo>
                      <a:pt x="3348" y="378"/>
                    </a:lnTo>
                    <a:lnTo>
                      <a:pt x="3348" y="378"/>
                    </a:lnTo>
                    <a:lnTo>
                      <a:pt x="3348" y="378"/>
                    </a:lnTo>
                    <a:lnTo>
                      <a:pt x="3348" y="378"/>
                    </a:lnTo>
                    <a:lnTo>
                      <a:pt x="3354" y="378"/>
                    </a:lnTo>
                    <a:lnTo>
                      <a:pt x="3354" y="378"/>
                    </a:lnTo>
                    <a:lnTo>
                      <a:pt x="3354" y="378"/>
                    </a:lnTo>
                    <a:lnTo>
                      <a:pt x="3354" y="378"/>
                    </a:lnTo>
                    <a:lnTo>
                      <a:pt x="3354" y="378"/>
                    </a:lnTo>
                    <a:lnTo>
                      <a:pt x="3354" y="378"/>
                    </a:lnTo>
                    <a:lnTo>
                      <a:pt x="3354" y="378"/>
                    </a:lnTo>
                    <a:lnTo>
                      <a:pt x="3354" y="378"/>
                    </a:lnTo>
                    <a:lnTo>
                      <a:pt x="3360" y="378"/>
                    </a:lnTo>
                    <a:lnTo>
                      <a:pt x="3360" y="378"/>
                    </a:lnTo>
                    <a:lnTo>
                      <a:pt x="3360" y="378"/>
                    </a:lnTo>
                    <a:lnTo>
                      <a:pt x="3360" y="378"/>
                    </a:lnTo>
                    <a:lnTo>
                      <a:pt x="3360" y="378"/>
                    </a:lnTo>
                    <a:lnTo>
                      <a:pt x="3360" y="378"/>
                    </a:lnTo>
                    <a:lnTo>
                      <a:pt x="3366" y="378"/>
                    </a:lnTo>
                    <a:lnTo>
                      <a:pt x="3366" y="378"/>
                    </a:lnTo>
                    <a:lnTo>
                      <a:pt x="3366" y="378"/>
                    </a:lnTo>
                    <a:lnTo>
                      <a:pt x="3366" y="378"/>
                    </a:lnTo>
                    <a:lnTo>
                      <a:pt x="3366" y="378"/>
                    </a:lnTo>
                    <a:lnTo>
                      <a:pt x="3366" y="378"/>
                    </a:lnTo>
                    <a:lnTo>
                      <a:pt x="3420" y="378"/>
                    </a:lnTo>
                    <a:lnTo>
                      <a:pt x="3420" y="378"/>
                    </a:lnTo>
                    <a:lnTo>
                      <a:pt x="3420" y="378"/>
                    </a:lnTo>
                    <a:lnTo>
                      <a:pt x="3426" y="378"/>
                    </a:lnTo>
                    <a:lnTo>
                      <a:pt x="3426" y="378"/>
                    </a:lnTo>
                    <a:lnTo>
                      <a:pt x="3426" y="378"/>
                    </a:lnTo>
                    <a:lnTo>
                      <a:pt x="3426" y="378"/>
                    </a:lnTo>
                    <a:lnTo>
                      <a:pt x="3426" y="378"/>
                    </a:lnTo>
                    <a:lnTo>
                      <a:pt x="3426" y="378"/>
                    </a:lnTo>
                    <a:lnTo>
                      <a:pt x="3426" y="378"/>
                    </a:lnTo>
                    <a:lnTo>
                      <a:pt x="3432" y="378"/>
                    </a:lnTo>
                    <a:lnTo>
                      <a:pt x="3432" y="378"/>
                    </a:lnTo>
                    <a:lnTo>
                      <a:pt x="3432" y="378"/>
                    </a:lnTo>
                    <a:lnTo>
                      <a:pt x="3432" y="378"/>
                    </a:lnTo>
                    <a:lnTo>
                      <a:pt x="3432" y="378"/>
                    </a:lnTo>
                    <a:lnTo>
                      <a:pt x="3432" y="378"/>
                    </a:lnTo>
                    <a:lnTo>
                      <a:pt x="3432" y="378"/>
                    </a:lnTo>
                    <a:lnTo>
                      <a:pt x="3438" y="378"/>
                    </a:lnTo>
                    <a:lnTo>
                      <a:pt x="3438" y="378"/>
                    </a:lnTo>
                    <a:lnTo>
                      <a:pt x="3438" y="378"/>
                    </a:lnTo>
                    <a:lnTo>
                      <a:pt x="3438" y="378"/>
                    </a:lnTo>
                    <a:lnTo>
                      <a:pt x="3438" y="378"/>
                    </a:lnTo>
                    <a:lnTo>
                      <a:pt x="3438" y="378"/>
                    </a:lnTo>
                    <a:lnTo>
                      <a:pt x="3444" y="378"/>
                    </a:lnTo>
                    <a:lnTo>
                      <a:pt x="3444" y="378"/>
                    </a:lnTo>
                    <a:lnTo>
                      <a:pt x="3444" y="378"/>
                    </a:lnTo>
                    <a:lnTo>
                      <a:pt x="3444" y="378"/>
                    </a:lnTo>
                    <a:lnTo>
                      <a:pt x="3444" y="378"/>
                    </a:lnTo>
                    <a:lnTo>
                      <a:pt x="3444" y="378"/>
                    </a:lnTo>
                    <a:lnTo>
                      <a:pt x="3450" y="378"/>
                    </a:lnTo>
                    <a:lnTo>
                      <a:pt x="3450" y="378"/>
                    </a:lnTo>
                    <a:lnTo>
                      <a:pt x="3450" y="378"/>
                    </a:lnTo>
                    <a:lnTo>
                      <a:pt x="3450" y="378"/>
                    </a:lnTo>
                    <a:lnTo>
                      <a:pt x="3450" y="378"/>
                    </a:lnTo>
                    <a:lnTo>
                      <a:pt x="3450" y="378"/>
                    </a:lnTo>
                    <a:lnTo>
                      <a:pt x="3456" y="378"/>
                    </a:lnTo>
                    <a:lnTo>
                      <a:pt x="3456" y="378"/>
                    </a:lnTo>
                    <a:lnTo>
                      <a:pt x="3456" y="378"/>
                    </a:lnTo>
                    <a:lnTo>
                      <a:pt x="3456" y="378"/>
                    </a:lnTo>
                    <a:lnTo>
                      <a:pt x="3456" y="378"/>
                    </a:lnTo>
                    <a:lnTo>
                      <a:pt x="3456" y="378"/>
                    </a:lnTo>
                    <a:lnTo>
                      <a:pt x="3456" y="378"/>
                    </a:lnTo>
                    <a:lnTo>
                      <a:pt x="3462" y="378"/>
                    </a:lnTo>
                    <a:lnTo>
                      <a:pt x="3462" y="378"/>
                    </a:lnTo>
                    <a:lnTo>
                      <a:pt x="3462" y="378"/>
                    </a:lnTo>
                    <a:lnTo>
                      <a:pt x="3462" y="378"/>
                    </a:lnTo>
                    <a:lnTo>
                      <a:pt x="3462" y="378"/>
                    </a:lnTo>
                    <a:lnTo>
                      <a:pt x="3462" y="378"/>
                    </a:lnTo>
                    <a:lnTo>
                      <a:pt x="3468" y="378"/>
                    </a:lnTo>
                    <a:lnTo>
                      <a:pt x="3468" y="378"/>
                    </a:lnTo>
                    <a:lnTo>
                      <a:pt x="3468" y="378"/>
                    </a:lnTo>
                    <a:lnTo>
                      <a:pt x="3468" y="378"/>
                    </a:lnTo>
                    <a:lnTo>
                      <a:pt x="3468" y="378"/>
                    </a:lnTo>
                    <a:lnTo>
                      <a:pt x="3468" y="378"/>
                    </a:lnTo>
                    <a:lnTo>
                      <a:pt x="3522" y="378"/>
                    </a:lnTo>
                    <a:lnTo>
                      <a:pt x="3522" y="378"/>
                    </a:lnTo>
                    <a:lnTo>
                      <a:pt x="3522" y="378"/>
                    </a:lnTo>
                    <a:lnTo>
                      <a:pt x="3522" y="378"/>
                    </a:lnTo>
                    <a:lnTo>
                      <a:pt x="3528" y="378"/>
                    </a:lnTo>
                    <a:lnTo>
                      <a:pt x="3528" y="378"/>
                    </a:lnTo>
                    <a:lnTo>
                      <a:pt x="3528" y="378"/>
                    </a:lnTo>
                    <a:lnTo>
                      <a:pt x="3528" y="378"/>
                    </a:lnTo>
                    <a:lnTo>
                      <a:pt x="3528" y="378"/>
                    </a:lnTo>
                    <a:lnTo>
                      <a:pt x="3528" y="378"/>
                    </a:lnTo>
                    <a:lnTo>
                      <a:pt x="3534" y="378"/>
                    </a:lnTo>
                    <a:lnTo>
                      <a:pt x="3534" y="378"/>
                    </a:lnTo>
                    <a:lnTo>
                      <a:pt x="3534" y="378"/>
                    </a:lnTo>
                    <a:lnTo>
                      <a:pt x="3534" y="378"/>
                    </a:lnTo>
                    <a:lnTo>
                      <a:pt x="3534" y="378"/>
                    </a:lnTo>
                    <a:lnTo>
                      <a:pt x="3534" y="378"/>
                    </a:lnTo>
                    <a:lnTo>
                      <a:pt x="3534" y="378"/>
                    </a:lnTo>
                    <a:lnTo>
                      <a:pt x="3540" y="378"/>
                    </a:lnTo>
                    <a:lnTo>
                      <a:pt x="3540" y="378"/>
                    </a:lnTo>
                    <a:lnTo>
                      <a:pt x="3540" y="378"/>
                    </a:lnTo>
                    <a:lnTo>
                      <a:pt x="3540" y="378"/>
                    </a:lnTo>
                    <a:lnTo>
                      <a:pt x="3540" y="378"/>
                    </a:lnTo>
                    <a:lnTo>
                      <a:pt x="3540" y="378"/>
                    </a:lnTo>
                    <a:lnTo>
                      <a:pt x="3546" y="378"/>
                    </a:lnTo>
                    <a:lnTo>
                      <a:pt x="3546" y="378"/>
                    </a:lnTo>
                    <a:lnTo>
                      <a:pt x="3546" y="378"/>
                    </a:lnTo>
                    <a:lnTo>
                      <a:pt x="3546" y="378"/>
                    </a:lnTo>
                    <a:lnTo>
                      <a:pt x="3546" y="378"/>
                    </a:lnTo>
                    <a:lnTo>
                      <a:pt x="3546" y="378"/>
                    </a:lnTo>
                    <a:lnTo>
                      <a:pt x="3552" y="378"/>
                    </a:lnTo>
                    <a:lnTo>
                      <a:pt x="3552" y="378"/>
                    </a:lnTo>
                    <a:lnTo>
                      <a:pt x="3552" y="378"/>
                    </a:lnTo>
                    <a:lnTo>
                      <a:pt x="3552" y="378"/>
                    </a:lnTo>
                    <a:lnTo>
                      <a:pt x="3552" y="378"/>
                    </a:lnTo>
                    <a:lnTo>
                      <a:pt x="3552" y="378"/>
                    </a:lnTo>
                    <a:lnTo>
                      <a:pt x="3558" y="378"/>
                    </a:lnTo>
                    <a:lnTo>
                      <a:pt x="3558" y="378"/>
                    </a:lnTo>
                    <a:lnTo>
                      <a:pt x="3558" y="378"/>
                    </a:lnTo>
                    <a:lnTo>
                      <a:pt x="3558" y="378"/>
                    </a:lnTo>
                    <a:lnTo>
                      <a:pt x="3558" y="378"/>
                    </a:lnTo>
                    <a:lnTo>
                      <a:pt x="3558" y="378"/>
                    </a:lnTo>
                    <a:lnTo>
                      <a:pt x="3558" y="378"/>
                    </a:lnTo>
                    <a:lnTo>
                      <a:pt x="3564" y="378"/>
                    </a:lnTo>
                    <a:lnTo>
                      <a:pt x="3564" y="378"/>
                    </a:lnTo>
                    <a:lnTo>
                      <a:pt x="3564" y="378"/>
                    </a:lnTo>
                    <a:lnTo>
                      <a:pt x="3564" y="378"/>
                    </a:lnTo>
                    <a:lnTo>
                      <a:pt x="3564" y="378"/>
                    </a:lnTo>
                    <a:lnTo>
                      <a:pt x="3564" y="378"/>
                    </a:lnTo>
                    <a:lnTo>
                      <a:pt x="3564" y="378"/>
                    </a:lnTo>
                    <a:lnTo>
                      <a:pt x="3570" y="378"/>
                    </a:lnTo>
                    <a:lnTo>
                      <a:pt x="3570" y="378"/>
                    </a:lnTo>
                    <a:lnTo>
                      <a:pt x="3570" y="378"/>
                    </a:lnTo>
                    <a:lnTo>
                      <a:pt x="3570" y="378"/>
                    </a:lnTo>
                    <a:lnTo>
                      <a:pt x="3570" y="378"/>
                    </a:lnTo>
                    <a:lnTo>
                      <a:pt x="3624" y="378"/>
                    </a:lnTo>
                    <a:lnTo>
                      <a:pt x="3624" y="378"/>
                    </a:lnTo>
                    <a:lnTo>
                      <a:pt x="3624" y="378"/>
                    </a:lnTo>
                    <a:lnTo>
                      <a:pt x="3624" y="378"/>
                    </a:lnTo>
                    <a:lnTo>
                      <a:pt x="3630" y="378"/>
                    </a:lnTo>
                    <a:lnTo>
                      <a:pt x="3630" y="378"/>
                    </a:lnTo>
                    <a:lnTo>
                      <a:pt x="3630" y="378"/>
                    </a:lnTo>
                    <a:lnTo>
                      <a:pt x="3630" y="378"/>
                    </a:lnTo>
                    <a:lnTo>
                      <a:pt x="3630" y="378"/>
                    </a:lnTo>
                    <a:lnTo>
                      <a:pt x="3630" y="378"/>
                    </a:lnTo>
                    <a:lnTo>
                      <a:pt x="3636" y="378"/>
                    </a:lnTo>
                    <a:lnTo>
                      <a:pt x="3636" y="378"/>
                    </a:lnTo>
                    <a:lnTo>
                      <a:pt x="3636" y="378"/>
                    </a:lnTo>
                    <a:lnTo>
                      <a:pt x="3636" y="378"/>
                    </a:lnTo>
                    <a:lnTo>
                      <a:pt x="3636" y="378"/>
                    </a:lnTo>
                    <a:lnTo>
                      <a:pt x="3636" y="378"/>
                    </a:lnTo>
                    <a:lnTo>
                      <a:pt x="3636" y="378"/>
                    </a:lnTo>
                    <a:lnTo>
                      <a:pt x="3636" y="378"/>
                    </a:lnTo>
                    <a:lnTo>
                      <a:pt x="3642" y="378"/>
                    </a:lnTo>
                    <a:lnTo>
                      <a:pt x="3642" y="378"/>
                    </a:lnTo>
                    <a:lnTo>
                      <a:pt x="3642" y="378"/>
                    </a:lnTo>
                    <a:lnTo>
                      <a:pt x="3642" y="378"/>
                    </a:lnTo>
                    <a:lnTo>
                      <a:pt x="3642" y="378"/>
                    </a:lnTo>
                    <a:lnTo>
                      <a:pt x="3642" y="378"/>
                    </a:lnTo>
                    <a:lnTo>
                      <a:pt x="3648" y="378"/>
                    </a:lnTo>
                    <a:lnTo>
                      <a:pt x="3648" y="378"/>
                    </a:lnTo>
                    <a:lnTo>
                      <a:pt x="3648" y="378"/>
                    </a:lnTo>
                    <a:lnTo>
                      <a:pt x="3648" y="378"/>
                    </a:lnTo>
                    <a:lnTo>
                      <a:pt x="3648" y="378"/>
                    </a:lnTo>
                    <a:lnTo>
                      <a:pt x="3648" y="378"/>
                    </a:lnTo>
                    <a:lnTo>
                      <a:pt x="3654" y="378"/>
                    </a:lnTo>
                    <a:lnTo>
                      <a:pt x="3654" y="378"/>
                    </a:lnTo>
                    <a:lnTo>
                      <a:pt x="3654" y="378"/>
                    </a:lnTo>
                    <a:lnTo>
                      <a:pt x="3654" y="378"/>
                    </a:lnTo>
                    <a:lnTo>
                      <a:pt x="3654" y="378"/>
                    </a:lnTo>
                    <a:lnTo>
                      <a:pt x="3660" y="378"/>
                    </a:lnTo>
                    <a:lnTo>
                      <a:pt x="3660" y="378"/>
                    </a:lnTo>
                    <a:lnTo>
                      <a:pt x="3660" y="378"/>
                    </a:lnTo>
                    <a:lnTo>
                      <a:pt x="3660" y="378"/>
                    </a:lnTo>
                    <a:lnTo>
                      <a:pt x="3660" y="378"/>
                    </a:lnTo>
                    <a:lnTo>
                      <a:pt x="3660" y="378"/>
                    </a:lnTo>
                    <a:lnTo>
                      <a:pt x="3660" y="378"/>
                    </a:lnTo>
                    <a:lnTo>
                      <a:pt x="3660" y="378"/>
                    </a:lnTo>
                    <a:lnTo>
                      <a:pt x="3666" y="378"/>
                    </a:lnTo>
                    <a:lnTo>
                      <a:pt x="3666" y="378"/>
                    </a:lnTo>
                    <a:lnTo>
                      <a:pt x="3666" y="378"/>
                    </a:lnTo>
                    <a:lnTo>
                      <a:pt x="3666" y="378"/>
                    </a:lnTo>
                    <a:lnTo>
                      <a:pt x="3666" y="378"/>
                    </a:lnTo>
                    <a:lnTo>
                      <a:pt x="3666" y="378"/>
                    </a:lnTo>
                    <a:lnTo>
                      <a:pt x="3672" y="378"/>
                    </a:lnTo>
                    <a:lnTo>
                      <a:pt x="3672" y="378"/>
                    </a:lnTo>
                    <a:lnTo>
                      <a:pt x="3672" y="378"/>
                    </a:lnTo>
                    <a:lnTo>
                      <a:pt x="3672" y="378"/>
                    </a:lnTo>
                    <a:lnTo>
                      <a:pt x="3672" y="378"/>
                    </a:lnTo>
                    <a:lnTo>
                      <a:pt x="3726" y="378"/>
                    </a:lnTo>
                    <a:lnTo>
                      <a:pt x="3726" y="378"/>
                    </a:lnTo>
                    <a:lnTo>
                      <a:pt x="3726" y="378"/>
                    </a:lnTo>
                    <a:lnTo>
                      <a:pt x="3726" y="378"/>
                    </a:lnTo>
                    <a:lnTo>
                      <a:pt x="3726" y="378"/>
                    </a:lnTo>
                    <a:lnTo>
                      <a:pt x="3732" y="378"/>
                    </a:lnTo>
                    <a:lnTo>
                      <a:pt x="3732" y="378"/>
                    </a:lnTo>
                    <a:lnTo>
                      <a:pt x="3732" y="378"/>
                    </a:lnTo>
                    <a:lnTo>
                      <a:pt x="3732" y="378"/>
                    </a:lnTo>
                    <a:lnTo>
                      <a:pt x="3732" y="378"/>
                    </a:lnTo>
                    <a:lnTo>
                      <a:pt x="3732" y="378"/>
                    </a:lnTo>
                    <a:lnTo>
                      <a:pt x="3738" y="378"/>
                    </a:lnTo>
                    <a:lnTo>
                      <a:pt x="3738" y="378"/>
                    </a:lnTo>
                    <a:lnTo>
                      <a:pt x="3738" y="378"/>
                    </a:lnTo>
                    <a:lnTo>
                      <a:pt x="3738" y="378"/>
                    </a:lnTo>
                    <a:lnTo>
                      <a:pt x="3738" y="378"/>
                    </a:lnTo>
                    <a:lnTo>
                      <a:pt x="3738" y="378"/>
                    </a:lnTo>
                    <a:lnTo>
                      <a:pt x="3738" y="378"/>
                    </a:lnTo>
                    <a:lnTo>
                      <a:pt x="3744" y="378"/>
                    </a:lnTo>
                    <a:lnTo>
                      <a:pt x="3744" y="378"/>
                    </a:lnTo>
                    <a:lnTo>
                      <a:pt x="3744" y="378"/>
                    </a:lnTo>
                    <a:lnTo>
                      <a:pt x="3744" y="378"/>
                    </a:lnTo>
                    <a:lnTo>
                      <a:pt x="3744" y="378"/>
                    </a:lnTo>
                    <a:lnTo>
                      <a:pt x="3744" y="378"/>
                    </a:lnTo>
                    <a:lnTo>
                      <a:pt x="3750" y="378"/>
                    </a:lnTo>
                    <a:lnTo>
                      <a:pt x="3750" y="378"/>
                    </a:lnTo>
                    <a:lnTo>
                      <a:pt x="3750" y="378"/>
                    </a:lnTo>
                    <a:lnTo>
                      <a:pt x="3750" y="378"/>
                    </a:lnTo>
                    <a:lnTo>
                      <a:pt x="3750" y="378"/>
                    </a:lnTo>
                    <a:lnTo>
                      <a:pt x="3750" y="378"/>
                    </a:lnTo>
                    <a:lnTo>
                      <a:pt x="3756" y="378"/>
                    </a:lnTo>
                    <a:lnTo>
                      <a:pt x="3756" y="378"/>
                    </a:lnTo>
                    <a:lnTo>
                      <a:pt x="3756" y="378"/>
                    </a:lnTo>
                    <a:lnTo>
                      <a:pt x="3756" y="378"/>
                    </a:lnTo>
                    <a:lnTo>
                      <a:pt x="3756" y="378"/>
                    </a:lnTo>
                    <a:lnTo>
                      <a:pt x="3756" y="378"/>
                    </a:lnTo>
                    <a:lnTo>
                      <a:pt x="3762" y="378"/>
                    </a:lnTo>
                    <a:lnTo>
                      <a:pt x="3762" y="378"/>
                    </a:lnTo>
                    <a:lnTo>
                      <a:pt x="3762" y="378"/>
                    </a:lnTo>
                    <a:lnTo>
                      <a:pt x="3762" y="378"/>
                    </a:lnTo>
                    <a:lnTo>
                      <a:pt x="3762" y="378"/>
                    </a:lnTo>
                    <a:lnTo>
                      <a:pt x="3762" y="378"/>
                    </a:lnTo>
                    <a:lnTo>
                      <a:pt x="3762" y="378"/>
                    </a:lnTo>
                    <a:lnTo>
                      <a:pt x="3768" y="378"/>
                    </a:lnTo>
                    <a:lnTo>
                      <a:pt x="3768" y="378"/>
                    </a:lnTo>
                    <a:lnTo>
                      <a:pt x="3768" y="378"/>
                    </a:lnTo>
                    <a:lnTo>
                      <a:pt x="3768" y="378"/>
                    </a:lnTo>
                    <a:lnTo>
                      <a:pt x="3768" y="378"/>
                    </a:lnTo>
                    <a:lnTo>
                      <a:pt x="3768" y="378"/>
                    </a:lnTo>
                    <a:lnTo>
                      <a:pt x="3774" y="378"/>
                    </a:lnTo>
                    <a:lnTo>
                      <a:pt x="3774" y="378"/>
                    </a:lnTo>
                    <a:lnTo>
                      <a:pt x="3774" y="378"/>
                    </a:lnTo>
                    <a:lnTo>
                      <a:pt x="3774" y="378"/>
                    </a:lnTo>
                    <a:lnTo>
                      <a:pt x="3774" y="378"/>
                    </a:lnTo>
                    <a:lnTo>
                      <a:pt x="3828" y="378"/>
                    </a:lnTo>
                    <a:lnTo>
                      <a:pt x="3828" y="378"/>
                    </a:lnTo>
                    <a:lnTo>
                      <a:pt x="3828" y="378"/>
                    </a:lnTo>
                    <a:lnTo>
                      <a:pt x="3828" y="378"/>
                    </a:lnTo>
                    <a:lnTo>
                      <a:pt x="3828" y="378"/>
                    </a:lnTo>
                    <a:lnTo>
                      <a:pt x="3834" y="378"/>
                    </a:lnTo>
                    <a:lnTo>
                      <a:pt x="3834" y="378"/>
                    </a:lnTo>
                    <a:lnTo>
                      <a:pt x="3834" y="378"/>
                    </a:lnTo>
                    <a:lnTo>
                      <a:pt x="3834" y="378"/>
                    </a:lnTo>
                    <a:lnTo>
                      <a:pt x="3834" y="378"/>
                    </a:lnTo>
                    <a:lnTo>
                      <a:pt x="3834" y="378"/>
                    </a:lnTo>
                    <a:lnTo>
                      <a:pt x="3840" y="378"/>
                    </a:lnTo>
                    <a:lnTo>
                      <a:pt x="3840" y="378"/>
                    </a:lnTo>
                    <a:lnTo>
                      <a:pt x="3840" y="378"/>
                    </a:lnTo>
                    <a:lnTo>
                      <a:pt x="3840" y="378"/>
                    </a:lnTo>
                    <a:lnTo>
                      <a:pt x="3840" y="378"/>
                    </a:lnTo>
                    <a:lnTo>
                      <a:pt x="3840" y="378"/>
                    </a:lnTo>
                    <a:lnTo>
                      <a:pt x="3840" y="378"/>
                    </a:lnTo>
                    <a:lnTo>
                      <a:pt x="3846" y="378"/>
                    </a:lnTo>
                    <a:lnTo>
                      <a:pt x="3846" y="378"/>
                    </a:lnTo>
                    <a:lnTo>
                      <a:pt x="3846" y="378"/>
                    </a:lnTo>
                    <a:lnTo>
                      <a:pt x="3846" y="378"/>
                    </a:lnTo>
                    <a:lnTo>
                      <a:pt x="3846" y="378"/>
                    </a:lnTo>
                    <a:lnTo>
                      <a:pt x="3846" y="378"/>
                    </a:lnTo>
                    <a:lnTo>
                      <a:pt x="3852" y="378"/>
                    </a:lnTo>
                    <a:lnTo>
                      <a:pt x="3852" y="378"/>
                    </a:lnTo>
                    <a:lnTo>
                      <a:pt x="3852" y="378"/>
                    </a:lnTo>
                    <a:lnTo>
                      <a:pt x="3852" y="378"/>
                    </a:lnTo>
                    <a:lnTo>
                      <a:pt x="3852" y="378"/>
                    </a:lnTo>
                    <a:lnTo>
                      <a:pt x="3852" y="378"/>
                    </a:lnTo>
                    <a:lnTo>
                      <a:pt x="3858" y="378"/>
                    </a:lnTo>
                    <a:lnTo>
                      <a:pt x="3858" y="378"/>
                    </a:lnTo>
                    <a:lnTo>
                      <a:pt x="3858" y="378"/>
                    </a:lnTo>
                    <a:lnTo>
                      <a:pt x="3858" y="378"/>
                    </a:lnTo>
                    <a:lnTo>
                      <a:pt x="3858" y="378"/>
                    </a:lnTo>
                    <a:lnTo>
                      <a:pt x="3858" y="378"/>
                    </a:lnTo>
                    <a:lnTo>
                      <a:pt x="3864" y="378"/>
                    </a:lnTo>
                    <a:lnTo>
                      <a:pt x="3864" y="378"/>
                    </a:lnTo>
                    <a:lnTo>
                      <a:pt x="3864" y="378"/>
                    </a:lnTo>
                    <a:lnTo>
                      <a:pt x="3864" y="378"/>
                    </a:lnTo>
                    <a:lnTo>
                      <a:pt x="3864" y="378"/>
                    </a:lnTo>
                    <a:lnTo>
                      <a:pt x="3864" y="378"/>
                    </a:lnTo>
                    <a:lnTo>
                      <a:pt x="3864" y="378"/>
                    </a:lnTo>
                    <a:lnTo>
                      <a:pt x="3870" y="378"/>
                    </a:lnTo>
                    <a:lnTo>
                      <a:pt x="3870" y="378"/>
                    </a:lnTo>
                    <a:lnTo>
                      <a:pt x="3870" y="378"/>
                    </a:lnTo>
                    <a:lnTo>
                      <a:pt x="3870" y="378"/>
                    </a:lnTo>
                    <a:lnTo>
                      <a:pt x="3870" y="378"/>
                    </a:lnTo>
                    <a:lnTo>
                      <a:pt x="3870" y="378"/>
                    </a:lnTo>
                    <a:lnTo>
                      <a:pt x="3870" y="378"/>
                    </a:lnTo>
                    <a:lnTo>
                      <a:pt x="3876" y="378"/>
                    </a:lnTo>
                    <a:lnTo>
                      <a:pt x="3876" y="378"/>
                    </a:lnTo>
                    <a:lnTo>
                      <a:pt x="3876" y="378"/>
                    </a:lnTo>
                    <a:lnTo>
                      <a:pt x="3876" y="378"/>
                    </a:lnTo>
                    <a:lnTo>
                      <a:pt x="3930" y="378"/>
                    </a:lnTo>
                    <a:lnTo>
                      <a:pt x="3930" y="378"/>
                    </a:lnTo>
                    <a:lnTo>
                      <a:pt x="3930" y="378"/>
                    </a:lnTo>
                    <a:lnTo>
                      <a:pt x="3930" y="378"/>
                    </a:lnTo>
                    <a:lnTo>
                      <a:pt x="3930" y="378"/>
                    </a:lnTo>
                    <a:lnTo>
                      <a:pt x="3936" y="378"/>
                    </a:lnTo>
                    <a:lnTo>
                      <a:pt x="3936" y="378"/>
                    </a:lnTo>
                    <a:lnTo>
                      <a:pt x="3936" y="378"/>
                    </a:lnTo>
                    <a:lnTo>
                      <a:pt x="3936" y="378"/>
                    </a:lnTo>
                    <a:lnTo>
                      <a:pt x="3936" y="378"/>
                    </a:lnTo>
                    <a:lnTo>
                      <a:pt x="3936" y="378"/>
                    </a:lnTo>
                    <a:lnTo>
                      <a:pt x="3936" y="378"/>
                    </a:lnTo>
                    <a:lnTo>
                      <a:pt x="3942" y="378"/>
                    </a:lnTo>
                    <a:lnTo>
                      <a:pt x="3942" y="378"/>
                    </a:lnTo>
                    <a:lnTo>
                      <a:pt x="3942" y="378"/>
                    </a:lnTo>
                    <a:lnTo>
                      <a:pt x="3942" y="378"/>
                    </a:lnTo>
                    <a:lnTo>
                      <a:pt x="3942" y="378"/>
                    </a:lnTo>
                    <a:lnTo>
                      <a:pt x="3942" y="378"/>
                    </a:lnTo>
                    <a:lnTo>
                      <a:pt x="3942" y="378"/>
                    </a:lnTo>
                    <a:lnTo>
                      <a:pt x="3948" y="378"/>
                    </a:lnTo>
                    <a:lnTo>
                      <a:pt x="3948" y="378"/>
                    </a:lnTo>
                    <a:lnTo>
                      <a:pt x="3948" y="378"/>
                    </a:lnTo>
                    <a:lnTo>
                      <a:pt x="3948" y="378"/>
                    </a:lnTo>
                    <a:lnTo>
                      <a:pt x="3948" y="378"/>
                    </a:lnTo>
                    <a:lnTo>
                      <a:pt x="3948" y="378"/>
                    </a:lnTo>
                    <a:lnTo>
                      <a:pt x="3954" y="378"/>
                    </a:lnTo>
                    <a:lnTo>
                      <a:pt x="3954" y="378"/>
                    </a:lnTo>
                    <a:lnTo>
                      <a:pt x="3954" y="378"/>
                    </a:lnTo>
                    <a:lnTo>
                      <a:pt x="3954" y="378"/>
                    </a:lnTo>
                    <a:lnTo>
                      <a:pt x="3954" y="378"/>
                    </a:lnTo>
                    <a:lnTo>
                      <a:pt x="3954" y="378"/>
                    </a:lnTo>
                    <a:lnTo>
                      <a:pt x="3960" y="378"/>
                    </a:lnTo>
                    <a:lnTo>
                      <a:pt x="3960" y="378"/>
                    </a:lnTo>
                    <a:lnTo>
                      <a:pt x="3960" y="378"/>
                    </a:lnTo>
                    <a:lnTo>
                      <a:pt x="3960" y="378"/>
                    </a:lnTo>
                    <a:lnTo>
                      <a:pt x="3960" y="378"/>
                    </a:lnTo>
                    <a:lnTo>
                      <a:pt x="3960" y="378"/>
                    </a:lnTo>
                    <a:lnTo>
                      <a:pt x="3966" y="378"/>
                    </a:lnTo>
                    <a:lnTo>
                      <a:pt x="3966" y="378"/>
                    </a:lnTo>
                    <a:lnTo>
                      <a:pt x="3966" y="378"/>
                    </a:lnTo>
                    <a:lnTo>
                      <a:pt x="3966" y="378"/>
                    </a:lnTo>
                    <a:lnTo>
                      <a:pt x="3966" y="378"/>
                    </a:lnTo>
                    <a:lnTo>
                      <a:pt x="3966" y="378"/>
                    </a:lnTo>
                    <a:lnTo>
                      <a:pt x="3966" y="378"/>
                    </a:lnTo>
                    <a:lnTo>
                      <a:pt x="3972" y="378"/>
                    </a:lnTo>
                    <a:lnTo>
                      <a:pt x="3972" y="378"/>
                    </a:lnTo>
                    <a:lnTo>
                      <a:pt x="3972" y="378"/>
                    </a:lnTo>
                    <a:lnTo>
                      <a:pt x="3972" y="378"/>
                    </a:lnTo>
                    <a:lnTo>
                      <a:pt x="3972" y="378"/>
                    </a:lnTo>
                    <a:lnTo>
                      <a:pt x="3972" y="378"/>
                    </a:lnTo>
                    <a:lnTo>
                      <a:pt x="3978" y="378"/>
                    </a:lnTo>
                    <a:lnTo>
                      <a:pt x="3978" y="378"/>
                    </a:lnTo>
                    <a:lnTo>
                      <a:pt x="3978" y="378"/>
                    </a:lnTo>
                    <a:lnTo>
                      <a:pt x="3978" y="378"/>
                    </a:lnTo>
                    <a:lnTo>
                      <a:pt x="4032" y="378"/>
                    </a:lnTo>
                    <a:lnTo>
                      <a:pt x="4032" y="378"/>
                    </a:lnTo>
                    <a:lnTo>
                      <a:pt x="4032" y="378"/>
                    </a:lnTo>
                    <a:lnTo>
                      <a:pt x="4032" y="378"/>
                    </a:lnTo>
                    <a:lnTo>
                      <a:pt x="4032" y="378"/>
                    </a:lnTo>
                    <a:lnTo>
                      <a:pt x="4032" y="378"/>
                    </a:lnTo>
                    <a:lnTo>
                      <a:pt x="4038" y="378"/>
                    </a:lnTo>
                    <a:lnTo>
                      <a:pt x="4038" y="378"/>
                    </a:lnTo>
                    <a:lnTo>
                      <a:pt x="4038" y="378"/>
                    </a:lnTo>
                    <a:lnTo>
                      <a:pt x="4038" y="378"/>
                    </a:lnTo>
                    <a:lnTo>
                      <a:pt x="4038" y="378"/>
                    </a:lnTo>
                    <a:lnTo>
                      <a:pt x="4038" y="378"/>
                    </a:lnTo>
                    <a:lnTo>
                      <a:pt x="4044" y="378"/>
                    </a:lnTo>
                    <a:lnTo>
                      <a:pt x="4044" y="378"/>
                    </a:lnTo>
                    <a:lnTo>
                      <a:pt x="4044" y="378"/>
                    </a:lnTo>
                    <a:lnTo>
                      <a:pt x="4044" y="378"/>
                    </a:lnTo>
                    <a:lnTo>
                      <a:pt x="4044" y="378"/>
                    </a:lnTo>
                    <a:lnTo>
                      <a:pt x="4044" y="378"/>
                    </a:lnTo>
                    <a:lnTo>
                      <a:pt x="4044" y="378"/>
                    </a:lnTo>
                    <a:lnTo>
                      <a:pt x="4050" y="378"/>
                    </a:lnTo>
                    <a:lnTo>
                      <a:pt x="4050" y="378"/>
                    </a:lnTo>
                    <a:lnTo>
                      <a:pt x="4050" y="378"/>
                    </a:lnTo>
                    <a:lnTo>
                      <a:pt x="4050" y="378"/>
                    </a:lnTo>
                    <a:lnTo>
                      <a:pt x="4050" y="378"/>
                    </a:lnTo>
                    <a:lnTo>
                      <a:pt x="4050" y="378"/>
                    </a:lnTo>
                    <a:lnTo>
                      <a:pt x="4056" y="378"/>
                    </a:lnTo>
                    <a:lnTo>
                      <a:pt x="4056" y="378"/>
                    </a:lnTo>
                    <a:lnTo>
                      <a:pt x="4056" y="378"/>
                    </a:lnTo>
                    <a:lnTo>
                      <a:pt x="4056" y="378"/>
                    </a:lnTo>
                    <a:lnTo>
                      <a:pt x="4056" y="378"/>
                    </a:lnTo>
                    <a:lnTo>
                      <a:pt x="4056" y="378"/>
                    </a:lnTo>
                    <a:lnTo>
                      <a:pt x="4062" y="378"/>
                    </a:lnTo>
                    <a:lnTo>
                      <a:pt x="4062" y="378"/>
                    </a:lnTo>
                    <a:lnTo>
                      <a:pt x="4062" y="378"/>
                    </a:lnTo>
                    <a:lnTo>
                      <a:pt x="4062" y="378"/>
                    </a:lnTo>
                    <a:lnTo>
                      <a:pt x="4062" y="378"/>
                    </a:lnTo>
                    <a:lnTo>
                      <a:pt x="4062" y="378"/>
                    </a:lnTo>
                    <a:lnTo>
                      <a:pt x="4068" y="378"/>
                    </a:lnTo>
                    <a:lnTo>
                      <a:pt x="4068" y="378"/>
                    </a:lnTo>
                    <a:lnTo>
                      <a:pt x="4068" y="378"/>
                    </a:lnTo>
                    <a:lnTo>
                      <a:pt x="4068" y="378"/>
                    </a:lnTo>
                    <a:lnTo>
                      <a:pt x="4068" y="378"/>
                    </a:lnTo>
                    <a:lnTo>
                      <a:pt x="4068" y="378"/>
                    </a:lnTo>
                    <a:lnTo>
                      <a:pt x="4068" y="378"/>
                    </a:lnTo>
                    <a:lnTo>
                      <a:pt x="4074" y="378"/>
                    </a:lnTo>
                    <a:lnTo>
                      <a:pt x="4074" y="378"/>
                    </a:lnTo>
                    <a:lnTo>
                      <a:pt x="4074" y="378"/>
                    </a:lnTo>
                    <a:lnTo>
                      <a:pt x="4074" y="378"/>
                    </a:lnTo>
                    <a:lnTo>
                      <a:pt x="4074" y="378"/>
                    </a:lnTo>
                    <a:lnTo>
                      <a:pt x="4074" y="378"/>
                    </a:lnTo>
                    <a:lnTo>
                      <a:pt x="4080" y="378"/>
                    </a:lnTo>
                    <a:lnTo>
                      <a:pt x="4080" y="378"/>
                    </a:lnTo>
                    <a:lnTo>
                      <a:pt x="4080" y="378"/>
                    </a:lnTo>
                    <a:lnTo>
                      <a:pt x="4080" y="378"/>
                    </a:lnTo>
                    <a:lnTo>
                      <a:pt x="4134" y="378"/>
                    </a:lnTo>
                    <a:lnTo>
                      <a:pt x="4134" y="378"/>
                    </a:lnTo>
                    <a:lnTo>
                      <a:pt x="4134" y="378"/>
                    </a:lnTo>
                    <a:lnTo>
                      <a:pt x="4134" y="378"/>
                    </a:lnTo>
                    <a:lnTo>
                      <a:pt x="4134" y="378"/>
                    </a:lnTo>
                    <a:lnTo>
                      <a:pt x="4134" y="378"/>
                    </a:lnTo>
                    <a:lnTo>
                      <a:pt x="4140" y="378"/>
                    </a:lnTo>
                    <a:lnTo>
                      <a:pt x="4140" y="378"/>
                    </a:lnTo>
                    <a:lnTo>
                      <a:pt x="4140" y="378"/>
                    </a:lnTo>
                    <a:lnTo>
                      <a:pt x="4140" y="378"/>
                    </a:lnTo>
                    <a:lnTo>
                      <a:pt x="4140" y="378"/>
                    </a:lnTo>
                    <a:lnTo>
                      <a:pt x="4140" y="378"/>
                    </a:lnTo>
                    <a:lnTo>
                      <a:pt x="4146" y="378"/>
                    </a:lnTo>
                    <a:lnTo>
                      <a:pt x="4146" y="378"/>
                    </a:lnTo>
                    <a:lnTo>
                      <a:pt x="4146" y="378"/>
                    </a:lnTo>
                    <a:lnTo>
                      <a:pt x="4146" y="378"/>
                    </a:lnTo>
                    <a:lnTo>
                      <a:pt x="4146" y="378"/>
                    </a:lnTo>
                    <a:lnTo>
                      <a:pt x="4146" y="378"/>
                    </a:lnTo>
                    <a:lnTo>
                      <a:pt x="4146" y="378"/>
                    </a:lnTo>
                    <a:lnTo>
                      <a:pt x="4152" y="378"/>
                    </a:lnTo>
                    <a:lnTo>
                      <a:pt x="4152" y="378"/>
                    </a:lnTo>
                    <a:lnTo>
                      <a:pt x="4152" y="378"/>
                    </a:lnTo>
                    <a:lnTo>
                      <a:pt x="4152" y="378"/>
                    </a:lnTo>
                    <a:lnTo>
                      <a:pt x="4152" y="378"/>
                    </a:lnTo>
                    <a:lnTo>
                      <a:pt x="4152" y="378"/>
                    </a:lnTo>
                    <a:lnTo>
                      <a:pt x="4158" y="378"/>
                    </a:lnTo>
                    <a:lnTo>
                      <a:pt x="4158" y="378"/>
                    </a:lnTo>
                    <a:lnTo>
                      <a:pt x="4158" y="378"/>
                    </a:lnTo>
                    <a:lnTo>
                      <a:pt x="4158" y="378"/>
                    </a:lnTo>
                    <a:lnTo>
                      <a:pt x="4158" y="378"/>
                    </a:lnTo>
                    <a:lnTo>
                      <a:pt x="4158" y="378"/>
                    </a:lnTo>
                    <a:lnTo>
                      <a:pt x="4164" y="378"/>
                    </a:lnTo>
                    <a:lnTo>
                      <a:pt x="4164" y="378"/>
                    </a:lnTo>
                    <a:lnTo>
                      <a:pt x="4164" y="378"/>
                    </a:lnTo>
                    <a:lnTo>
                      <a:pt x="4164" y="378"/>
                    </a:lnTo>
                    <a:lnTo>
                      <a:pt x="4164" y="378"/>
                    </a:lnTo>
                    <a:lnTo>
                      <a:pt x="4164" y="378"/>
                    </a:lnTo>
                    <a:lnTo>
                      <a:pt x="4170" y="378"/>
                    </a:lnTo>
                    <a:lnTo>
                      <a:pt x="4170" y="378"/>
                    </a:lnTo>
                    <a:lnTo>
                      <a:pt x="4170" y="378"/>
                    </a:lnTo>
                    <a:lnTo>
                      <a:pt x="4170" y="378"/>
                    </a:lnTo>
                    <a:lnTo>
                      <a:pt x="4170" y="378"/>
                    </a:lnTo>
                    <a:lnTo>
                      <a:pt x="4170" y="378"/>
                    </a:lnTo>
                    <a:lnTo>
                      <a:pt x="4170" y="378"/>
                    </a:lnTo>
                    <a:lnTo>
                      <a:pt x="4176" y="378"/>
                    </a:lnTo>
                    <a:lnTo>
                      <a:pt x="4176" y="378"/>
                    </a:lnTo>
                    <a:lnTo>
                      <a:pt x="4176" y="378"/>
                    </a:lnTo>
                    <a:lnTo>
                      <a:pt x="4176" y="378"/>
                    </a:lnTo>
                    <a:lnTo>
                      <a:pt x="4176" y="378"/>
                    </a:lnTo>
                    <a:lnTo>
                      <a:pt x="4176" y="378"/>
                    </a:lnTo>
                    <a:lnTo>
                      <a:pt x="4176" y="378"/>
                    </a:lnTo>
                    <a:lnTo>
                      <a:pt x="4182" y="378"/>
                    </a:lnTo>
                    <a:lnTo>
                      <a:pt x="4182" y="378"/>
                    </a:lnTo>
                    <a:lnTo>
                      <a:pt x="4182" y="378"/>
                    </a:lnTo>
                    <a:lnTo>
                      <a:pt x="4236" y="378"/>
                    </a:lnTo>
                    <a:lnTo>
                      <a:pt x="4236" y="378"/>
                    </a:lnTo>
                    <a:lnTo>
                      <a:pt x="4236" y="378"/>
                    </a:lnTo>
                    <a:lnTo>
                      <a:pt x="4236" y="378"/>
                    </a:lnTo>
                    <a:lnTo>
                      <a:pt x="4236" y="378"/>
                    </a:lnTo>
                    <a:lnTo>
                      <a:pt x="4236" y="378"/>
                    </a:lnTo>
                    <a:lnTo>
                      <a:pt x="4242" y="378"/>
                    </a:lnTo>
                    <a:lnTo>
                      <a:pt x="4242" y="378"/>
                    </a:lnTo>
                    <a:lnTo>
                      <a:pt x="4242" y="378"/>
                    </a:lnTo>
                    <a:lnTo>
                      <a:pt x="4242" y="378"/>
                    </a:lnTo>
                    <a:lnTo>
                      <a:pt x="4242" y="378"/>
                    </a:lnTo>
                    <a:lnTo>
                      <a:pt x="4242" y="378"/>
                    </a:lnTo>
                    <a:lnTo>
                      <a:pt x="4242" y="378"/>
                    </a:lnTo>
                    <a:lnTo>
                      <a:pt x="4248" y="378"/>
                    </a:lnTo>
                    <a:lnTo>
                      <a:pt x="4248" y="378"/>
                    </a:lnTo>
                    <a:lnTo>
                      <a:pt x="4248" y="378"/>
                    </a:lnTo>
                    <a:lnTo>
                      <a:pt x="4248" y="378"/>
                    </a:lnTo>
                    <a:lnTo>
                      <a:pt x="4248" y="378"/>
                    </a:lnTo>
                    <a:lnTo>
                      <a:pt x="4248" y="378"/>
                    </a:lnTo>
                    <a:lnTo>
                      <a:pt x="4248" y="378"/>
                    </a:lnTo>
                    <a:lnTo>
                      <a:pt x="4254" y="378"/>
                    </a:lnTo>
                    <a:lnTo>
                      <a:pt x="4254" y="378"/>
                    </a:lnTo>
                    <a:lnTo>
                      <a:pt x="4254" y="378"/>
                    </a:lnTo>
                    <a:lnTo>
                      <a:pt x="4254" y="378"/>
                    </a:lnTo>
                    <a:lnTo>
                      <a:pt x="4254" y="378"/>
                    </a:lnTo>
                    <a:lnTo>
                      <a:pt x="4254" y="378"/>
                    </a:lnTo>
                    <a:lnTo>
                      <a:pt x="4260" y="378"/>
                    </a:lnTo>
                    <a:lnTo>
                      <a:pt x="4260" y="378"/>
                    </a:lnTo>
                    <a:lnTo>
                      <a:pt x="4260" y="378"/>
                    </a:lnTo>
                    <a:lnTo>
                      <a:pt x="4260" y="378"/>
                    </a:lnTo>
                    <a:lnTo>
                      <a:pt x="4260" y="378"/>
                    </a:lnTo>
                    <a:lnTo>
                      <a:pt x="4260" y="378"/>
                    </a:lnTo>
                    <a:lnTo>
                      <a:pt x="4266" y="378"/>
                    </a:lnTo>
                    <a:lnTo>
                      <a:pt x="4266" y="378"/>
                    </a:lnTo>
                    <a:lnTo>
                      <a:pt x="4266" y="378"/>
                    </a:lnTo>
                    <a:lnTo>
                      <a:pt x="4266" y="378"/>
                    </a:lnTo>
                    <a:lnTo>
                      <a:pt x="4266" y="378"/>
                    </a:lnTo>
                    <a:lnTo>
                      <a:pt x="4266" y="378"/>
                    </a:lnTo>
                    <a:lnTo>
                      <a:pt x="4266" y="378"/>
                    </a:lnTo>
                    <a:lnTo>
                      <a:pt x="4272" y="378"/>
                    </a:lnTo>
                    <a:lnTo>
                      <a:pt x="4272" y="378"/>
                    </a:lnTo>
                    <a:lnTo>
                      <a:pt x="4272" y="378"/>
                    </a:lnTo>
                    <a:lnTo>
                      <a:pt x="4272" y="378"/>
                    </a:lnTo>
                    <a:lnTo>
                      <a:pt x="4272" y="378"/>
                    </a:lnTo>
                    <a:lnTo>
                      <a:pt x="4272" y="378"/>
                    </a:lnTo>
                    <a:lnTo>
                      <a:pt x="4278" y="378"/>
                    </a:lnTo>
                    <a:lnTo>
                      <a:pt x="4278" y="378"/>
                    </a:lnTo>
                    <a:lnTo>
                      <a:pt x="4278" y="378"/>
                    </a:lnTo>
                    <a:lnTo>
                      <a:pt x="4278" y="378"/>
                    </a:lnTo>
                    <a:lnTo>
                      <a:pt x="4278" y="378"/>
                    </a:lnTo>
                    <a:lnTo>
                      <a:pt x="4278" y="378"/>
                    </a:lnTo>
                    <a:lnTo>
                      <a:pt x="4284" y="378"/>
                    </a:lnTo>
                    <a:lnTo>
                      <a:pt x="4284" y="378"/>
                    </a:lnTo>
                    <a:lnTo>
                      <a:pt x="4284" y="378"/>
                    </a:lnTo>
                    <a:lnTo>
                      <a:pt x="4338" y="378"/>
                    </a:lnTo>
                    <a:lnTo>
                      <a:pt x="4338" y="378"/>
                    </a:lnTo>
                    <a:lnTo>
                      <a:pt x="4338" y="378"/>
                    </a:lnTo>
                    <a:lnTo>
                      <a:pt x="4338" y="378"/>
                    </a:lnTo>
                    <a:lnTo>
                      <a:pt x="4338" y="378"/>
                    </a:lnTo>
                    <a:lnTo>
                      <a:pt x="4338" y="378"/>
                    </a:lnTo>
                    <a:lnTo>
                      <a:pt x="4338" y="378"/>
                    </a:lnTo>
                    <a:lnTo>
                      <a:pt x="4344" y="378"/>
                    </a:lnTo>
                    <a:lnTo>
                      <a:pt x="4344" y="378"/>
                    </a:lnTo>
                    <a:lnTo>
                      <a:pt x="4344" y="378"/>
                    </a:lnTo>
                    <a:lnTo>
                      <a:pt x="4344" y="378"/>
                    </a:lnTo>
                    <a:lnTo>
                      <a:pt x="4344" y="378"/>
                    </a:lnTo>
                    <a:lnTo>
                      <a:pt x="4344" y="378"/>
                    </a:lnTo>
                    <a:lnTo>
                      <a:pt x="4350" y="378"/>
                    </a:lnTo>
                    <a:lnTo>
                      <a:pt x="4350" y="378"/>
                    </a:lnTo>
                    <a:lnTo>
                      <a:pt x="4350" y="378"/>
                    </a:lnTo>
                    <a:lnTo>
                      <a:pt x="4350" y="378"/>
                    </a:lnTo>
                    <a:lnTo>
                      <a:pt x="4350" y="378"/>
                    </a:lnTo>
                    <a:lnTo>
                      <a:pt x="4350" y="378"/>
                    </a:lnTo>
                    <a:lnTo>
                      <a:pt x="4350" y="378"/>
                    </a:lnTo>
                    <a:lnTo>
                      <a:pt x="4356" y="378"/>
                    </a:lnTo>
                    <a:lnTo>
                      <a:pt x="4356" y="378"/>
                    </a:lnTo>
                    <a:lnTo>
                      <a:pt x="4356" y="378"/>
                    </a:lnTo>
                    <a:lnTo>
                      <a:pt x="4356" y="378"/>
                    </a:lnTo>
                    <a:lnTo>
                      <a:pt x="4356" y="378"/>
                    </a:lnTo>
                    <a:lnTo>
                      <a:pt x="4356" y="378"/>
                    </a:lnTo>
                    <a:lnTo>
                      <a:pt x="4362" y="378"/>
                    </a:lnTo>
                    <a:lnTo>
                      <a:pt x="4362" y="378"/>
                    </a:lnTo>
                    <a:lnTo>
                      <a:pt x="4362" y="378"/>
                    </a:lnTo>
                    <a:lnTo>
                      <a:pt x="4362" y="378"/>
                    </a:lnTo>
                    <a:lnTo>
                      <a:pt x="4362" y="378"/>
                    </a:lnTo>
                    <a:lnTo>
                      <a:pt x="4362" y="378"/>
                    </a:lnTo>
                    <a:lnTo>
                      <a:pt x="4368" y="378"/>
                    </a:lnTo>
                    <a:lnTo>
                      <a:pt x="4368" y="378"/>
                    </a:lnTo>
                    <a:lnTo>
                      <a:pt x="4368" y="378"/>
                    </a:lnTo>
                    <a:lnTo>
                      <a:pt x="4368" y="378"/>
                    </a:lnTo>
                    <a:lnTo>
                      <a:pt x="4368" y="378"/>
                    </a:lnTo>
                    <a:lnTo>
                      <a:pt x="4368" y="378"/>
                    </a:lnTo>
                    <a:lnTo>
                      <a:pt x="4368" y="378"/>
                    </a:lnTo>
                    <a:lnTo>
                      <a:pt x="4374" y="378"/>
                    </a:lnTo>
                    <a:lnTo>
                      <a:pt x="4374" y="378"/>
                    </a:lnTo>
                    <a:lnTo>
                      <a:pt x="4374" y="378"/>
                    </a:lnTo>
                    <a:lnTo>
                      <a:pt x="4374" y="378"/>
                    </a:lnTo>
                    <a:lnTo>
                      <a:pt x="4374" y="378"/>
                    </a:lnTo>
                    <a:lnTo>
                      <a:pt x="4374" y="378"/>
                    </a:lnTo>
                    <a:lnTo>
                      <a:pt x="4380" y="378"/>
                    </a:lnTo>
                    <a:lnTo>
                      <a:pt x="4380" y="378"/>
                    </a:lnTo>
                    <a:lnTo>
                      <a:pt x="4380" y="378"/>
                    </a:lnTo>
                    <a:lnTo>
                      <a:pt x="4380" y="378"/>
                    </a:lnTo>
                    <a:lnTo>
                      <a:pt x="4380" y="378"/>
                    </a:lnTo>
                    <a:lnTo>
                      <a:pt x="4380" y="378"/>
                    </a:lnTo>
                    <a:lnTo>
                      <a:pt x="4386" y="378"/>
                    </a:lnTo>
                    <a:lnTo>
                      <a:pt x="4386" y="378"/>
                    </a:lnTo>
                    <a:lnTo>
                      <a:pt x="4386" y="378"/>
                    </a:lnTo>
                    <a:lnTo>
                      <a:pt x="4440" y="378"/>
                    </a:lnTo>
                    <a:lnTo>
                      <a:pt x="4440" y="378"/>
                    </a:lnTo>
                    <a:lnTo>
                      <a:pt x="4440" y="378"/>
                    </a:lnTo>
                    <a:lnTo>
                      <a:pt x="4440" y="378"/>
                    </a:lnTo>
                    <a:lnTo>
                      <a:pt x="4440" y="378"/>
                    </a:lnTo>
                    <a:lnTo>
                      <a:pt x="4440" y="378"/>
                    </a:lnTo>
                    <a:lnTo>
                      <a:pt x="4440" y="378"/>
                    </a:lnTo>
                    <a:lnTo>
                      <a:pt x="4446" y="378"/>
                    </a:lnTo>
                    <a:lnTo>
                      <a:pt x="4446" y="378"/>
                    </a:lnTo>
                    <a:lnTo>
                      <a:pt x="4446" y="378"/>
                    </a:lnTo>
                    <a:lnTo>
                      <a:pt x="4446" y="378"/>
                    </a:lnTo>
                    <a:lnTo>
                      <a:pt x="4446" y="378"/>
                    </a:lnTo>
                    <a:lnTo>
                      <a:pt x="4446" y="378"/>
                    </a:lnTo>
                    <a:lnTo>
                      <a:pt x="4452" y="378"/>
                    </a:lnTo>
                    <a:lnTo>
                      <a:pt x="4452" y="378"/>
                    </a:lnTo>
                    <a:lnTo>
                      <a:pt x="4452" y="378"/>
                    </a:lnTo>
                    <a:lnTo>
                      <a:pt x="4452" y="378"/>
                    </a:lnTo>
                    <a:lnTo>
                      <a:pt x="4452" y="378"/>
                    </a:lnTo>
                    <a:lnTo>
                      <a:pt x="4452" y="378"/>
                    </a:lnTo>
                    <a:lnTo>
                      <a:pt x="4452" y="378"/>
                    </a:lnTo>
                    <a:lnTo>
                      <a:pt x="4458" y="378"/>
                    </a:lnTo>
                    <a:lnTo>
                      <a:pt x="4458" y="378"/>
                    </a:lnTo>
                    <a:lnTo>
                      <a:pt x="4458" y="378"/>
                    </a:lnTo>
                    <a:lnTo>
                      <a:pt x="4458" y="378"/>
                    </a:lnTo>
                    <a:lnTo>
                      <a:pt x="4458" y="378"/>
                    </a:lnTo>
                    <a:lnTo>
                      <a:pt x="4458" y="378"/>
                    </a:lnTo>
                    <a:lnTo>
                      <a:pt x="4464" y="378"/>
                    </a:lnTo>
                    <a:lnTo>
                      <a:pt x="4464" y="378"/>
                    </a:lnTo>
                    <a:lnTo>
                      <a:pt x="4464" y="378"/>
                    </a:lnTo>
                    <a:lnTo>
                      <a:pt x="4464" y="378"/>
                    </a:lnTo>
                    <a:lnTo>
                      <a:pt x="4464" y="378"/>
                    </a:lnTo>
                    <a:lnTo>
                      <a:pt x="4464" y="378"/>
                    </a:lnTo>
                    <a:lnTo>
                      <a:pt x="4470" y="378"/>
                    </a:lnTo>
                    <a:lnTo>
                      <a:pt x="4470" y="378"/>
                    </a:lnTo>
                    <a:lnTo>
                      <a:pt x="4470" y="378"/>
                    </a:lnTo>
                    <a:lnTo>
                      <a:pt x="4470" y="378"/>
                    </a:lnTo>
                    <a:lnTo>
                      <a:pt x="4470" y="378"/>
                    </a:lnTo>
                    <a:lnTo>
                      <a:pt x="4470" y="378"/>
                    </a:lnTo>
                    <a:lnTo>
                      <a:pt x="4470" y="378"/>
                    </a:lnTo>
                    <a:lnTo>
                      <a:pt x="4476" y="378"/>
                    </a:lnTo>
                    <a:lnTo>
                      <a:pt x="4476" y="378"/>
                    </a:lnTo>
                    <a:lnTo>
                      <a:pt x="4476" y="378"/>
                    </a:lnTo>
                    <a:lnTo>
                      <a:pt x="4476" y="378"/>
                    </a:lnTo>
                    <a:lnTo>
                      <a:pt x="4476" y="378"/>
                    </a:lnTo>
                    <a:lnTo>
                      <a:pt x="4476" y="378"/>
                    </a:lnTo>
                    <a:lnTo>
                      <a:pt x="4476" y="378"/>
                    </a:lnTo>
                    <a:lnTo>
                      <a:pt x="4482" y="378"/>
                    </a:lnTo>
                    <a:lnTo>
                      <a:pt x="4482" y="378"/>
                    </a:lnTo>
                    <a:lnTo>
                      <a:pt x="4482" y="378"/>
                    </a:lnTo>
                    <a:lnTo>
                      <a:pt x="4482" y="378"/>
                    </a:lnTo>
                    <a:lnTo>
                      <a:pt x="4482" y="378"/>
                    </a:lnTo>
                    <a:lnTo>
                      <a:pt x="4482" y="378"/>
                    </a:lnTo>
                    <a:lnTo>
                      <a:pt x="4488" y="378"/>
                    </a:lnTo>
                    <a:lnTo>
                      <a:pt x="4488" y="378"/>
                    </a:lnTo>
                    <a:lnTo>
                      <a:pt x="4542" y="378"/>
                    </a:lnTo>
                    <a:lnTo>
                      <a:pt x="4542" y="378"/>
                    </a:lnTo>
                    <a:lnTo>
                      <a:pt x="4542" y="378"/>
                    </a:lnTo>
                    <a:lnTo>
                      <a:pt x="4542" y="378"/>
                    </a:lnTo>
                    <a:lnTo>
                      <a:pt x="4542" y="378"/>
                    </a:lnTo>
                    <a:lnTo>
                      <a:pt x="4542" y="378"/>
                    </a:lnTo>
                    <a:lnTo>
                      <a:pt x="4542" y="378"/>
                    </a:lnTo>
                    <a:lnTo>
                      <a:pt x="4548" y="378"/>
                    </a:lnTo>
                    <a:lnTo>
                      <a:pt x="4548" y="378"/>
                    </a:lnTo>
                    <a:lnTo>
                      <a:pt x="4548" y="378"/>
                    </a:lnTo>
                    <a:lnTo>
                      <a:pt x="4548" y="378"/>
                    </a:lnTo>
                    <a:lnTo>
                      <a:pt x="4548" y="378"/>
                    </a:lnTo>
                    <a:lnTo>
                      <a:pt x="4548" y="378"/>
                    </a:lnTo>
                    <a:lnTo>
                      <a:pt x="4548" y="378"/>
                    </a:lnTo>
                    <a:lnTo>
                      <a:pt x="4548" y="378"/>
                    </a:lnTo>
                    <a:lnTo>
                      <a:pt x="4554" y="378"/>
                    </a:lnTo>
                    <a:lnTo>
                      <a:pt x="4554" y="378"/>
                    </a:lnTo>
                    <a:lnTo>
                      <a:pt x="4554" y="378"/>
                    </a:lnTo>
                    <a:lnTo>
                      <a:pt x="4554" y="378"/>
                    </a:lnTo>
                    <a:lnTo>
                      <a:pt x="4554" y="378"/>
                    </a:lnTo>
                    <a:lnTo>
                      <a:pt x="4554" y="378"/>
                    </a:lnTo>
                    <a:lnTo>
                      <a:pt x="4560" y="378"/>
                    </a:lnTo>
                    <a:lnTo>
                      <a:pt x="4560" y="378"/>
                    </a:lnTo>
                    <a:lnTo>
                      <a:pt x="4560" y="378"/>
                    </a:lnTo>
                    <a:lnTo>
                      <a:pt x="4560" y="378"/>
                    </a:lnTo>
                    <a:lnTo>
                      <a:pt x="4560" y="378"/>
                    </a:lnTo>
                    <a:lnTo>
                      <a:pt x="4560" y="378"/>
                    </a:lnTo>
                    <a:lnTo>
                      <a:pt x="4566" y="378"/>
                    </a:lnTo>
                    <a:lnTo>
                      <a:pt x="4566" y="378"/>
                    </a:lnTo>
                    <a:lnTo>
                      <a:pt x="4566" y="378"/>
                    </a:lnTo>
                    <a:lnTo>
                      <a:pt x="4566" y="378"/>
                    </a:lnTo>
                    <a:lnTo>
                      <a:pt x="4566" y="378"/>
                    </a:lnTo>
                    <a:lnTo>
                      <a:pt x="4566" y="378"/>
                    </a:lnTo>
                    <a:lnTo>
                      <a:pt x="4572" y="378"/>
                    </a:lnTo>
                    <a:lnTo>
                      <a:pt x="4572" y="378"/>
                    </a:lnTo>
                    <a:lnTo>
                      <a:pt x="4572" y="378"/>
                    </a:lnTo>
                    <a:lnTo>
                      <a:pt x="4572" y="378"/>
                    </a:lnTo>
                    <a:lnTo>
                      <a:pt x="4572" y="378"/>
                    </a:lnTo>
                    <a:lnTo>
                      <a:pt x="4572" y="378"/>
                    </a:lnTo>
                    <a:lnTo>
                      <a:pt x="4572" y="378"/>
                    </a:lnTo>
                    <a:lnTo>
                      <a:pt x="4578" y="378"/>
                    </a:lnTo>
                    <a:lnTo>
                      <a:pt x="4578" y="378"/>
                    </a:lnTo>
                    <a:lnTo>
                      <a:pt x="4578" y="378"/>
                    </a:lnTo>
                    <a:lnTo>
                      <a:pt x="4578" y="378"/>
                    </a:lnTo>
                    <a:lnTo>
                      <a:pt x="4578" y="378"/>
                    </a:lnTo>
                    <a:lnTo>
                      <a:pt x="4578" y="378"/>
                    </a:lnTo>
                    <a:lnTo>
                      <a:pt x="4584" y="378"/>
                    </a:lnTo>
                    <a:lnTo>
                      <a:pt x="4584" y="378"/>
                    </a:lnTo>
                    <a:lnTo>
                      <a:pt x="4584" y="378"/>
                    </a:lnTo>
                    <a:lnTo>
                      <a:pt x="4584" y="378"/>
                    </a:lnTo>
                    <a:lnTo>
                      <a:pt x="4584" y="378"/>
                    </a:lnTo>
                    <a:lnTo>
                      <a:pt x="4584" y="378"/>
                    </a:lnTo>
                    <a:lnTo>
                      <a:pt x="4590" y="378"/>
                    </a:lnTo>
                    <a:lnTo>
                      <a:pt x="4590" y="378"/>
                    </a:lnTo>
                    <a:lnTo>
                      <a:pt x="4590" y="378"/>
                    </a:lnTo>
                    <a:lnTo>
                      <a:pt x="4590" y="378"/>
                    </a:lnTo>
                    <a:lnTo>
                      <a:pt x="4590" y="378"/>
                    </a:lnTo>
                    <a:lnTo>
                      <a:pt x="4590" y="378"/>
                    </a:lnTo>
                    <a:lnTo>
                      <a:pt x="4590" y="378"/>
                    </a:lnTo>
                    <a:lnTo>
                      <a:pt x="4596" y="378"/>
                    </a:lnTo>
                    <a:lnTo>
                      <a:pt x="4596" y="378"/>
                    </a:lnTo>
                    <a:lnTo>
                      <a:pt x="4596" y="378"/>
                    </a:lnTo>
                    <a:lnTo>
                      <a:pt x="4596" y="378"/>
                    </a:lnTo>
                    <a:lnTo>
                      <a:pt x="4596" y="378"/>
                    </a:lnTo>
                    <a:lnTo>
                      <a:pt x="4596" y="378"/>
                    </a:lnTo>
                    <a:lnTo>
                      <a:pt x="4596" y="378"/>
                    </a:lnTo>
                    <a:lnTo>
                      <a:pt x="4602" y="378"/>
                    </a:lnTo>
                    <a:lnTo>
                      <a:pt x="4602" y="378"/>
                    </a:lnTo>
                    <a:lnTo>
                      <a:pt x="4602" y="378"/>
                    </a:lnTo>
                    <a:lnTo>
                      <a:pt x="4602" y="378"/>
                    </a:lnTo>
                    <a:lnTo>
                      <a:pt x="4602" y="378"/>
                    </a:lnTo>
                    <a:lnTo>
                      <a:pt x="4602" y="378"/>
                    </a:lnTo>
                    <a:lnTo>
                      <a:pt x="4602" y="378"/>
                    </a:lnTo>
                    <a:lnTo>
                      <a:pt x="4608" y="378"/>
                    </a:lnTo>
                    <a:lnTo>
                      <a:pt x="4608" y="378"/>
                    </a:lnTo>
                    <a:lnTo>
                      <a:pt x="4608" y="372"/>
                    </a:lnTo>
                    <a:lnTo>
                      <a:pt x="4608" y="372"/>
                    </a:lnTo>
                    <a:lnTo>
                      <a:pt x="4608" y="372"/>
                    </a:lnTo>
                    <a:lnTo>
                      <a:pt x="4608" y="372"/>
                    </a:lnTo>
                    <a:lnTo>
                      <a:pt x="4614" y="366"/>
                    </a:lnTo>
                    <a:lnTo>
                      <a:pt x="4614" y="366"/>
                    </a:lnTo>
                    <a:lnTo>
                      <a:pt x="4614" y="360"/>
                    </a:lnTo>
                    <a:lnTo>
                      <a:pt x="4614" y="360"/>
                    </a:lnTo>
                    <a:lnTo>
                      <a:pt x="4614" y="360"/>
                    </a:lnTo>
                    <a:lnTo>
                      <a:pt x="4614" y="354"/>
                    </a:lnTo>
                    <a:lnTo>
                      <a:pt x="4620" y="354"/>
                    </a:lnTo>
                    <a:lnTo>
                      <a:pt x="4620" y="348"/>
                    </a:lnTo>
                    <a:lnTo>
                      <a:pt x="4620" y="342"/>
                    </a:lnTo>
                    <a:lnTo>
                      <a:pt x="4620" y="342"/>
                    </a:lnTo>
                    <a:lnTo>
                      <a:pt x="4620" y="336"/>
                    </a:lnTo>
                    <a:lnTo>
                      <a:pt x="4620" y="330"/>
                    </a:lnTo>
                    <a:lnTo>
                      <a:pt x="4626" y="330"/>
                    </a:lnTo>
                    <a:lnTo>
                      <a:pt x="4626" y="324"/>
                    </a:lnTo>
                    <a:lnTo>
                      <a:pt x="4626" y="318"/>
                    </a:lnTo>
                    <a:lnTo>
                      <a:pt x="4626" y="312"/>
                    </a:lnTo>
                    <a:lnTo>
                      <a:pt x="4626" y="306"/>
                    </a:lnTo>
                    <a:lnTo>
                      <a:pt x="4626" y="300"/>
                    </a:lnTo>
                    <a:lnTo>
                      <a:pt x="4632" y="300"/>
                    </a:lnTo>
                    <a:lnTo>
                      <a:pt x="4632" y="294"/>
                    </a:lnTo>
                    <a:lnTo>
                      <a:pt x="4632" y="288"/>
                    </a:lnTo>
                    <a:lnTo>
                      <a:pt x="4632" y="282"/>
                    </a:lnTo>
                    <a:lnTo>
                      <a:pt x="4632" y="282"/>
                    </a:lnTo>
                    <a:lnTo>
                      <a:pt x="4632" y="270"/>
                    </a:lnTo>
                    <a:lnTo>
                      <a:pt x="4632" y="264"/>
                    </a:lnTo>
                    <a:lnTo>
                      <a:pt x="4638" y="258"/>
                    </a:lnTo>
                    <a:lnTo>
                      <a:pt x="4638" y="252"/>
                    </a:lnTo>
                    <a:lnTo>
                      <a:pt x="4638" y="246"/>
                    </a:lnTo>
                    <a:lnTo>
                      <a:pt x="4638" y="240"/>
                    </a:lnTo>
                    <a:lnTo>
                      <a:pt x="4638" y="228"/>
                    </a:lnTo>
                    <a:lnTo>
                      <a:pt x="4638" y="222"/>
                    </a:lnTo>
                    <a:lnTo>
                      <a:pt x="4638" y="216"/>
                    </a:lnTo>
                    <a:lnTo>
                      <a:pt x="4644" y="210"/>
                    </a:lnTo>
                    <a:lnTo>
                      <a:pt x="4644" y="204"/>
                    </a:lnTo>
                    <a:lnTo>
                      <a:pt x="4644" y="198"/>
                    </a:lnTo>
                    <a:lnTo>
                      <a:pt x="4644" y="186"/>
                    </a:lnTo>
                    <a:lnTo>
                      <a:pt x="4644" y="180"/>
                    </a:lnTo>
                    <a:lnTo>
                      <a:pt x="4644" y="174"/>
                    </a:lnTo>
                    <a:lnTo>
                      <a:pt x="4650" y="168"/>
                    </a:lnTo>
                    <a:lnTo>
                      <a:pt x="4650" y="162"/>
                    </a:lnTo>
                    <a:lnTo>
                      <a:pt x="4650" y="156"/>
                    </a:lnTo>
                    <a:lnTo>
                      <a:pt x="4650" y="150"/>
                    </a:lnTo>
                    <a:lnTo>
                      <a:pt x="4650" y="144"/>
                    </a:lnTo>
                    <a:lnTo>
                      <a:pt x="4650" y="144"/>
                    </a:lnTo>
                    <a:lnTo>
                      <a:pt x="4656" y="138"/>
                    </a:lnTo>
                    <a:lnTo>
                      <a:pt x="4656" y="132"/>
                    </a:lnTo>
                    <a:lnTo>
                      <a:pt x="4656" y="132"/>
                    </a:lnTo>
                    <a:lnTo>
                      <a:pt x="4656" y="126"/>
                    </a:lnTo>
                    <a:lnTo>
                      <a:pt x="4656" y="120"/>
                    </a:lnTo>
                    <a:lnTo>
                      <a:pt x="4656" y="114"/>
                    </a:lnTo>
                    <a:lnTo>
                      <a:pt x="4662" y="114"/>
                    </a:lnTo>
                    <a:lnTo>
                      <a:pt x="4662" y="108"/>
                    </a:lnTo>
                    <a:lnTo>
                      <a:pt x="4662" y="102"/>
                    </a:lnTo>
                    <a:lnTo>
                      <a:pt x="4662" y="102"/>
                    </a:lnTo>
                    <a:lnTo>
                      <a:pt x="4662" y="96"/>
                    </a:lnTo>
                    <a:lnTo>
                      <a:pt x="4662" y="90"/>
                    </a:lnTo>
                    <a:lnTo>
                      <a:pt x="4662" y="90"/>
                    </a:lnTo>
                    <a:lnTo>
                      <a:pt x="4668" y="84"/>
                    </a:lnTo>
                    <a:lnTo>
                      <a:pt x="4668" y="84"/>
                    </a:lnTo>
                    <a:lnTo>
                      <a:pt x="4668" y="78"/>
                    </a:lnTo>
                    <a:lnTo>
                      <a:pt x="4668" y="72"/>
                    </a:lnTo>
                    <a:lnTo>
                      <a:pt x="4668" y="66"/>
                    </a:lnTo>
                    <a:lnTo>
                      <a:pt x="4668" y="60"/>
                    </a:lnTo>
                    <a:lnTo>
                      <a:pt x="4668" y="54"/>
                    </a:lnTo>
                    <a:lnTo>
                      <a:pt x="4674" y="48"/>
                    </a:lnTo>
                    <a:lnTo>
                      <a:pt x="4674" y="42"/>
                    </a:lnTo>
                    <a:lnTo>
                      <a:pt x="4674" y="36"/>
                    </a:lnTo>
                    <a:lnTo>
                      <a:pt x="4674" y="30"/>
                    </a:lnTo>
                    <a:lnTo>
                      <a:pt x="4674" y="30"/>
                    </a:lnTo>
                    <a:lnTo>
                      <a:pt x="4674" y="24"/>
                    </a:lnTo>
                    <a:lnTo>
                      <a:pt x="4680" y="18"/>
                    </a:lnTo>
                    <a:lnTo>
                      <a:pt x="4680" y="18"/>
                    </a:lnTo>
                    <a:lnTo>
                      <a:pt x="4680" y="12"/>
                    </a:lnTo>
                    <a:lnTo>
                      <a:pt x="4680" y="12"/>
                    </a:lnTo>
                    <a:lnTo>
                      <a:pt x="4680" y="6"/>
                    </a:lnTo>
                    <a:lnTo>
                      <a:pt x="4680" y="6"/>
                    </a:lnTo>
                    <a:lnTo>
                      <a:pt x="4686" y="6"/>
                    </a:lnTo>
                    <a:lnTo>
                      <a:pt x="4686" y="0"/>
                    </a:lnTo>
                    <a:lnTo>
                      <a:pt x="4686" y="0"/>
                    </a:lnTo>
                    <a:lnTo>
                      <a:pt x="4686" y="0"/>
                    </a:lnTo>
                    <a:lnTo>
                      <a:pt x="4686" y="0"/>
                    </a:lnTo>
                    <a:lnTo>
                      <a:pt x="4686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6"/>
                    </a:lnTo>
                    <a:lnTo>
                      <a:pt x="4692" y="6"/>
                    </a:lnTo>
                    <a:lnTo>
                      <a:pt x="4698" y="6"/>
                    </a:lnTo>
                    <a:lnTo>
                      <a:pt x="4698" y="12"/>
                    </a:lnTo>
                    <a:lnTo>
                      <a:pt x="4698" y="12"/>
                    </a:lnTo>
                    <a:lnTo>
                      <a:pt x="4698" y="12"/>
                    </a:lnTo>
                    <a:lnTo>
                      <a:pt x="4698" y="18"/>
                    </a:lnTo>
                    <a:lnTo>
                      <a:pt x="4698" y="18"/>
                    </a:lnTo>
                    <a:lnTo>
                      <a:pt x="4698" y="18"/>
                    </a:lnTo>
                    <a:lnTo>
                      <a:pt x="4704" y="24"/>
                    </a:lnTo>
                    <a:lnTo>
                      <a:pt x="4704" y="24"/>
                    </a:lnTo>
                    <a:lnTo>
                      <a:pt x="4704" y="30"/>
                    </a:lnTo>
                    <a:lnTo>
                      <a:pt x="4704" y="30"/>
                    </a:lnTo>
                    <a:lnTo>
                      <a:pt x="4704" y="36"/>
                    </a:lnTo>
                    <a:lnTo>
                      <a:pt x="4704" y="36"/>
                    </a:lnTo>
                    <a:lnTo>
                      <a:pt x="4710" y="36"/>
                    </a:lnTo>
                    <a:lnTo>
                      <a:pt x="4710" y="42"/>
                    </a:lnTo>
                    <a:lnTo>
                      <a:pt x="4710" y="42"/>
                    </a:lnTo>
                    <a:lnTo>
                      <a:pt x="4710" y="48"/>
                    </a:lnTo>
                    <a:lnTo>
                      <a:pt x="4710" y="48"/>
                    </a:lnTo>
                    <a:lnTo>
                      <a:pt x="4710" y="54"/>
                    </a:lnTo>
                    <a:lnTo>
                      <a:pt x="4716" y="60"/>
                    </a:lnTo>
                    <a:lnTo>
                      <a:pt x="4716" y="66"/>
                    </a:lnTo>
                    <a:lnTo>
                      <a:pt x="4716" y="72"/>
                    </a:lnTo>
                    <a:lnTo>
                      <a:pt x="4716" y="78"/>
                    </a:lnTo>
                    <a:lnTo>
                      <a:pt x="4716" y="84"/>
                    </a:lnTo>
                    <a:lnTo>
                      <a:pt x="4716" y="90"/>
                    </a:lnTo>
                    <a:lnTo>
                      <a:pt x="4716" y="96"/>
                    </a:lnTo>
                    <a:lnTo>
                      <a:pt x="4722" y="108"/>
                    </a:lnTo>
                    <a:lnTo>
                      <a:pt x="4722" y="114"/>
                    </a:lnTo>
                    <a:lnTo>
                      <a:pt x="4722" y="120"/>
                    </a:lnTo>
                    <a:lnTo>
                      <a:pt x="4722" y="132"/>
                    </a:lnTo>
                    <a:lnTo>
                      <a:pt x="4722" y="138"/>
                    </a:lnTo>
                    <a:lnTo>
                      <a:pt x="4722" y="144"/>
                    </a:lnTo>
                    <a:lnTo>
                      <a:pt x="4728" y="156"/>
                    </a:lnTo>
                    <a:lnTo>
                      <a:pt x="4728" y="162"/>
                    </a:lnTo>
                    <a:lnTo>
                      <a:pt x="4728" y="168"/>
                    </a:lnTo>
                    <a:lnTo>
                      <a:pt x="4728" y="180"/>
                    </a:lnTo>
                    <a:lnTo>
                      <a:pt x="4728" y="186"/>
                    </a:lnTo>
                    <a:lnTo>
                      <a:pt x="4734" y="192"/>
                    </a:lnTo>
                    <a:lnTo>
                      <a:pt x="4734" y="204"/>
                    </a:lnTo>
                    <a:lnTo>
                      <a:pt x="4734" y="210"/>
                    </a:lnTo>
                    <a:lnTo>
                      <a:pt x="4734" y="216"/>
                    </a:lnTo>
                    <a:lnTo>
                      <a:pt x="4734" y="228"/>
                    </a:lnTo>
                    <a:lnTo>
                      <a:pt x="4734" y="234"/>
                    </a:lnTo>
                    <a:lnTo>
                      <a:pt x="4740" y="240"/>
                    </a:lnTo>
                    <a:lnTo>
                      <a:pt x="4740" y="252"/>
                    </a:lnTo>
                    <a:lnTo>
                      <a:pt x="4740" y="258"/>
                    </a:lnTo>
                    <a:lnTo>
                      <a:pt x="4740" y="264"/>
                    </a:lnTo>
                    <a:lnTo>
                      <a:pt x="4740" y="276"/>
                    </a:lnTo>
                    <a:lnTo>
                      <a:pt x="4740" y="282"/>
                    </a:lnTo>
                    <a:lnTo>
                      <a:pt x="4746" y="288"/>
                    </a:lnTo>
                    <a:lnTo>
                      <a:pt x="4746" y="300"/>
                    </a:lnTo>
                    <a:lnTo>
                      <a:pt x="4746" y="306"/>
                    </a:lnTo>
                    <a:lnTo>
                      <a:pt x="4746" y="312"/>
                    </a:lnTo>
                    <a:lnTo>
                      <a:pt x="4746" y="318"/>
                    </a:lnTo>
                    <a:lnTo>
                      <a:pt x="4746" y="324"/>
                    </a:lnTo>
                    <a:lnTo>
                      <a:pt x="4746" y="330"/>
                    </a:lnTo>
                    <a:lnTo>
                      <a:pt x="4752" y="342"/>
                    </a:lnTo>
                    <a:lnTo>
                      <a:pt x="4752" y="348"/>
                    </a:lnTo>
                    <a:lnTo>
                      <a:pt x="4752" y="354"/>
                    </a:lnTo>
                    <a:lnTo>
                      <a:pt x="4752" y="360"/>
                    </a:lnTo>
                    <a:lnTo>
                      <a:pt x="4752" y="366"/>
                    </a:lnTo>
                    <a:lnTo>
                      <a:pt x="4752" y="372"/>
                    </a:lnTo>
                    <a:lnTo>
                      <a:pt x="4758" y="378"/>
                    </a:lnTo>
                    <a:lnTo>
                      <a:pt x="4758" y="384"/>
                    </a:lnTo>
                    <a:lnTo>
                      <a:pt x="4758" y="390"/>
                    </a:lnTo>
                    <a:lnTo>
                      <a:pt x="4758" y="396"/>
                    </a:lnTo>
                    <a:lnTo>
                      <a:pt x="4758" y="402"/>
                    </a:lnTo>
                    <a:lnTo>
                      <a:pt x="4758" y="408"/>
                    </a:lnTo>
                    <a:lnTo>
                      <a:pt x="4764" y="414"/>
                    </a:lnTo>
                    <a:lnTo>
                      <a:pt x="4764" y="420"/>
                    </a:lnTo>
                    <a:lnTo>
                      <a:pt x="4764" y="426"/>
                    </a:lnTo>
                    <a:lnTo>
                      <a:pt x="4764" y="432"/>
                    </a:lnTo>
                    <a:lnTo>
                      <a:pt x="4764" y="438"/>
                    </a:lnTo>
                    <a:lnTo>
                      <a:pt x="4764" y="444"/>
                    </a:lnTo>
                    <a:lnTo>
                      <a:pt x="4770" y="456"/>
                    </a:lnTo>
                    <a:lnTo>
                      <a:pt x="4770" y="462"/>
                    </a:lnTo>
                    <a:lnTo>
                      <a:pt x="4770" y="468"/>
                    </a:lnTo>
                    <a:lnTo>
                      <a:pt x="4770" y="474"/>
                    </a:lnTo>
                    <a:lnTo>
                      <a:pt x="4770" y="480"/>
                    </a:lnTo>
                    <a:lnTo>
                      <a:pt x="4770" y="486"/>
                    </a:lnTo>
                    <a:lnTo>
                      <a:pt x="4776" y="492"/>
                    </a:lnTo>
                    <a:lnTo>
                      <a:pt x="4776" y="498"/>
                    </a:lnTo>
                    <a:lnTo>
                      <a:pt x="4776" y="504"/>
                    </a:lnTo>
                    <a:lnTo>
                      <a:pt x="4776" y="510"/>
                    </a:lnTo>
                    <a:lnTo>
                      <a:pt x="4776" y="516"/>
                    </a:lnTo>
                    <a:lnTo>
                      <a:pt x="4776" y="522"/>
                    </a:lnTo>
                    <a:lnTo>
                      <a:pt x="4782" y="528"/>
                    </a:lnTo>
                    <a:lnTo>
                      <a:pt x="4782" y="534"/>
                    </a:lnTo>
                    <a:lnTo>
                      <a:pt x="4782" y="540"/>
                    </a:lnTo>
                    <a:lnTo>
                      <a:pt x="4782" y="540"/>
                    </a:lnTo>
                    <a:lnTo>
                      <a:pt x="4782" y="546"/>
                    </a:lnTo>
                    <a:lnTo>
                      <a:pt x="4782" y="546"/>
                    </a:lnTo>
                    <a:lnTo>
                      <a:pt x="4788" y="546"/>
                    </a:lnTo>
                    <a:lnTo>
                      <a:pt x="4788" y="546"/>
                    </a:lnTo>
                    <a:lnTo>
                      <a:pt x="4788" y="546"/>
                    </a:lnTo>
                    <a:lnTo>
                      <a:pt x="4788" y="546"/>
                    </a:lnTo>
                    <a:lnTo>
                      <a:pt x="4788" y="546"/>
                    </a:lnTo>
                    <a:lnTo>
                      <a:pt x="4788" y="540"/>
                    </a:lnTo>
                    <a:lnTo>
                      <a:pt x="4794" y="540"/>
                    </a:lnTo>
                    <a:lnTo>
                      <a:pt x="4794" y="540"/>
                    </a:lnTo>
                    <a:lnTo>
                      <a:pt x="4794" y="540"/>
                    </a:lnTo>
                    <a:lnTo>
                      <a:pt x="4794" y="540"/>
                    </a:lnTo>
                    <a:lnTo>
                      <a:pt x="4794" y="534"/>
                    </a:lnTo>
                    <a:lnTo>
                      <a:pt x="4794" y="534"/>
                    </a:lnTo>
                    <a:lnTo>
                      <a:pt x="4800" y="534"/>
                    </a:lnTo>
                    <a:lnTo>
                      <a:pt x="4800" y="534"/>
                    </a:lnTo>
                    <a:lnTo>
                      <a:pt x="4800" y="534"/>
                    </a:lnTo>
                    <a:lnTo>
                      <a:pt x="4800" y="528"/>
                    </a:lnTo>
                    <a:lnTo>
                      <a:pt x="4800" y="528"/>
                    </a:lnTo>
                    <a:lnTo>
                      <a:pt x="4800" y="528"/>
                    </a:lnTo>
                    <a:lnTo>
                      <a:pt x="4806" y="528"/>
                    </a:lnTo>
                    <a:lnTo>
                      <a:pt x="4806" y="528"/>
                    </a:lnTo>
                    <a:lnTo>
                      <a:pt x="4806" y="522"/>
                    </a:lnTo>
                    <a:lnTo>
                      <a:pt x="4806" y="522"/>
                    </a:lnTo>
                    <a:lnTo>
                      <a:pt x="4806" y="522"/>
                    </a:lnTo>
                    <a:lnTo>
                      <a:pt x="4806" y="522"/>
                    </a:lnTo>
                    <a:lnTo>
                      <a:pt x="4812" y="522"/>
                    </a:lnTo>
                    <a:lnTo>
                      <a:pt x="4812" y="516"/>
                    </a:lnTo>
                    <a:lnTo>
                      <a:pt x="4812" y="516"/>
                    </a:lnTo>
                    <a:lnTo>
                      <a:pt x="4812" y="516"/>
                    </a:lnTo>
                    <a:lnTo>
                      <a:pt x="4812" y="516"/>
                    </a:lnTo>
                    <a:lnTo>
                      <a:pt x="4812" y="516"/>
                    </a:lnTo>
                    <a:lnTo>
                      <a:pt x="4818" y="510"/>
                    </a:lnTo>
                    <a:lnTo>
                      <a:pt x="4818" y="510"/>
                    </a:lnTo>
                    <a:lnTo>
                      <a:pt x="4818" y="510"/>
                    </a:lnTo>
                    <a:lnTo>
                      <a:pt x="4818" y="510"/>
                    </a:lnTo>
                    <a:lnTo>
                      <a:pt x="4818" y="510"/>
                    </a:lnTo>
                    <a:lnTo>
                      <a:pt x="4818" y="510"/>
                    </a:lnTo>
                    <a:lnTo>
                      <a:pt x="4824" y="516"/>
                    </a:lnTo>
                    <a:lnTo>
                      <a:pt x="4824" y="516"/>
                    </a:lnTo>
                    <a:lnTo>
                      <a:pt x="4824" y="516"/>
                    </a:lnTo>
                    <a:lnTo>
                      <a:pt x="4824" y="516"/>
                    </a:lnTo>
                    <a:lnTo>
                      <a:pt x="4824" y="516"/>
                    </a:lnTo>
                    <a:lnTo>
                      <a:pt x="4824" y="522"/>
                    </a:lnTo>
                    <a:lnTo>
                      <a:pt x="4830" y="522"/>
                    </a:lnTo>
                    <a:lnTo>
                      <a:pt x="4830" y="522"/>
                    </a:lnTo>
                    <a:lnTo>
                      <a:pt x="4830" y="522"/>
                    </a:lnTo>
                    <a:lnTo>
                      <a:pt x="4830" y="522"/>
                    </a:lnTo>
                    <a:lnTo>
                      <a:pt x="4830" y="528"/>
                    </a:lnTo>
                    <a:lnTo>
                      <a:pt x="4830" y="528"/>
                    </a:lnTo>
                    <a:lnTo>
                      <a:pt x="4836" y="528"/>
                    </a:lnTo>
                    <a:lnTo>
                      <a:pt x="4836" y="528"/>
                    </a:lnTo>
                    <a:lnTo>
                      <a:pt x="4836" y="528"/>
                    </a:lnTo>
                    <a:lnTo>
                      <a:pt x="4836" y="534"/>
                    </a:lnTo>
                    <a:lnTo>
                      <a:pt x="4836" y="534"/>
                    </a:lnTo>
                    <a:lnTo>
                      <a:pt x="4836" y="534"/>
                    </a:lnTo>
                    <a:lnTo>
                      <a:pt x="4842" y="534"/>
                    </a:lnTo>
                    <a:lnTo>
                      <a:pt x="4842" y="534"/>
                    </a:lnTo>
                    <a:lnTo>
                      <a:pt x="4842" y="540"/>
                    </a:lnTo>
                    <a:lnTo>
                      <a:pt x="4842" y="540"/>
                    </a:lnTo>
                    <a:lnTo>
                      <a:pt x="4842" y="540"/>
                    </a:lnTo>
                    <a:lnTo>
                      <a:pt x="4842" y="540"/>
                    </a:lnTo>
                    <a:lnTo>
                      <a:pt x="4848" y="540"/>
                    </a:lnTo>
                    <a:lnTo>
                      <a:pt x="4848" y="546"/>
                    </a:lnTo>
                    <a:lnTo>
                      <a:pt x="4848" y="546"/>
                    </a:lnTo>
                    <a:lnTo>
                      <a:pt x="4848" y="546"/>
                    </a:lnTo>
                    <a:lnTo>
                      <a:pt x="4848" y="546"/>
                    </a:lnTo>
                    <a:lnTo>
                      <a:pt x="4848" y="546"/>
                    </a:lnTo>
                    <a:lnTo>
                      <a:pt x="4854" y="546"/>
                    </a:lnTo>
                    <a:lnTo>
                      <a:pt x="4854" y="546"/>
                    </a:lnTo>
                    <a:lnTo>
                      <a:pt x="4854" y="540"/>
                    </a:lnTo>
                    <a:lnTo>
                      <a:pt x="4854" y="540"/>
                    </a:lnTo>
                    <a:lnTo>
                      <a:pt x="4854" y="534"/>
                    </a:lnTo>
                    <a:lnTo>
                      <a:pt x="4854" y="528"/>
                    </a:lnTo>
                    <a:lnTo>
                      <a:pt x="4860" y="522"/>
                    </a:lnTo>
                    <a:lnTo>
                      <a:pt x="4860" y="516"/>
                    </a:lnTo>
                    <a:lnTo>
                      <a:pt x="4860" y="510"/>
                    </a:lnTo>
                    <a:lnTo>
                      <a:pt x="4860" y="504"/>
                    </a:lnTo>
                    <a:lnTo>
                      <a:pt x="4860" y="498"/>
                    </a:lnTo>
                    <a:lnTo>
                      <a:pt x="4860" y="492"/>
                    </a:lnTo>
                    <a:lnTo>
                      <a:pt x="4866" y="486"/>
                    </a:lnTo>
                    <a:lnTo>
                      <a:pt x="4866" y="480"/>
                    </a:lnTo>
                    <a:lnTo>
                      <a:pt x="4866" y="474"/>
                    </a:lnTo>
                    <a:lnTo>
                      <a:pt x="4866" y="468"/>
                    </a:lnTo>
                    <a:lnTo>
                      <a:pt x="4866" y="462"/>
                    </a:lnTo>
                    <a:lnTo>
                      <a:pt x="4866" y="456"/>
                    </a:lnTo>
                    <a:lnTo>
                      <a:pt x="4872" y="444"/>
                    </a:lnTo>
                    <a:lnTo>
                      <a:pt x="4872" y="438"/>
                    </a:lnTo>
                    <a:lnTo>
                      <a:pt x="4872" y="432"/>
                    </a:lnTo>
                    <a:lnTo>
                      <a:pt x="4872" y="426"/>
                    </a:lnTo>
                    <a:lnTo>
                      <a:pt x="4872" y="420"/>
                    </a:lnTo>
                    <a:lnTo>
                      <a:pt x="4872" y="414"/>
                    </a:lnTo>
                    <a:lnTo>
                      <a:pt x="4878" y="408"/>
                    </a:lnTo>
                    <a:lnTo>
                      <a:pt x="4878" y="402"/>
                    </a:lnTo>
                    <a:lnTo>
                      <a:pt x="4878" y="396"/>
                    </a:lnTo>
                    <a:lnTo>
                      <a:pt x="4878" y="390"/>
                    </a:lnTo>
                    <a:lnTo>
                      <a:pt x="4878" y="384"/>
                    </a:lnTo>
                    <a:lnTo>
                      <a:pt x="4878" y="378"/>
                    </a:lnTo>
                    <a:lnTo>
                      <a:pt x="4884" y="372"/>
                    </a:lnTo>
                    <a:lnTo>
                      <a:pt x="4884" y="366"/>
                    </a:lnTo>
                    <a:lnTo>
                      <a:pt x="4884" y="360"/>
                    </a:lnTo>
                    <a:lnTo>
                      <a:pt x="4884" y="354"/>
                    </a:lnTo>
                    <a:lnTo>
                      <a:pt x="4884" y="348"/>
                    </a:lnTo>
                    <a:lnTo>
                      <a:pt x="4884" y="342"/>
                    </a:lnTo>
                    <a:lnTo>
                      <a:pt x="4890" y="330"/>
                    </a:lnTo>
                    <a:lnTo>
                      <a:pt x="4890" y="324"/>
                    </a:lnTo>
                    <a:lnTo>
                      <a:pt x="4890" y="318"/>
                    </a:lnTo>
                    <a:lnTo>
                      <a:pt x="4890" y="312"/>
                    </a:lnTo>
                    <a:lnTo>
                      <a:pt x="4890" y="306"/>
                    </a:lnTo>
                    <a:lnTo>
                      <a:pt x="4890" y="300"/>
                    </a:lnTo>
                    <a:lnTo>
                      <a:pt x="4896" y="288"/>
                    </a:lnTo>
                    <a:lnTo>
                      <a:pt x="4896" y="282"/>
                    </a:lnTo>
                    <a:lnTo>
                      <a:pt x="4896" y="276"/>
                    </a:lnTo>
                    <a:lnTo>
                      <a:pt x="4896" y="264"/>
                    </a:lnTo>
                    <a:lnTo>
                      <a:pt x="4896" y="258"/>
                    </a:lnTo>
                    <a:lnTo>
                      <a:pt x="4896" y="252"/>
                    </a:lnTo>
                    <a:lnTo>
                      <a:pt x="4902" y="240"/>
                    </a:lnTo>
                    <a:lnTo>
                      <a:pt x="4902" y="234"/>
                    </a:lnTo>
                    <a:lnTo>
                      <a:pt x="4902" y="228"/>
                    </a:lnTo>
                    <a:lnTo>
                      <a:pt x="4902" y="216"/>
                    </a:lnTo>
                    <a:lnTo>
                      <a:pt x="4902" y="210"/>
                    </a:lnTo>
                    <a:lnTo>
                      <a:pt x="4902" y="204"/>
                    </a:lnTo>
                    <a:lnTo>
                      <a:pt x="4908" y="192"/>
                    </a:lnTo>
                    <a:lnTo>
                      <a:pt x="4908" y="186"/>
                    </a:lnTo>
                    <a:lnTo>
                      <a:pt x="4908" y="180"/>
                    </a:lnTo>
                    <a:lnTo>
                      <a:pt x="4908" y="168"/>
                    </a:lnTo>
                    <a:lnTo>
                      <a:pt x="4908" y="162"/>
                    </a:lnTo>
                    <a:lnTo>
                      <a:pt x="4908" y="156"/>
                    </a:lnTo>
                    <a:lnTo>
                      <a:pt x="4914" y="144"/>
                    </a:lnTo>
                    <a:lnTo>
                      <a:pt x="4914" y="138"/>
                    </a:lnTo>
                    <a:lnTo>
                      <a:pt x="4914" y="132"/>
                    </a:lnTo>
                    <a:lnTo>
                      <a:pt x="4914" y="120"/>
                    </a:lnTo>
                    <a:lnTo>
                      <a:pt x="4914" y="114"/>
                    </a:lnTo>
                    <a:lnTo>
                      <a:pt x="4914" y="108"/>
                    </a:lnTo>
                    <a:lnTo>
                      <a:pt x="4920" y="96"/>
                    </a:lnTo>
                    <a:lnTo>
                      <a:pt x="4920" y="90"/>
                    </a:lnTo>
                    <a:lnTo>
                      <a:pt x="4920" y="84"/>
                    </a:lnTo>
                    <a:lnTo>
                      <a:pt x="4920" y="78"/>
                    </a:lnTo>
                    <a:lnTo>
                      <a:pt x="4920" y="72"/>
                    </a:lnTo>
                    <a:lnTo>
                      <a:pt x="4920" y="66"/>
                    </a:lnTo>
                    <a:lnTo>
                      <a:pt x="4926" y="60"/>
                    </a:lnTo>
                    <a:lnTo>
                      <a:pt x="4926" y="54"/>
                    </a:lnTo>
                    <a:lnTo>
                      <a:pt x="4926" y="48"/>
                    </a:lnTo>
                    <a:lnTo>
                      <a:pt x="4926" y="48"/>
                    </a:lnTo>
                    <a:lnTo>
                      <a:pt x="4926" y="42"/>
                    </a:lnTo>
                    <a:lnTo>
                      <a:pt x="4926" y="42"/>
                    </a:lnTo>
                    <a:lnTo>
                      <a:pt x="4932" y="36"/>
                    </a:lnTo>
                    <a:lnTo>
                      <a:pt x="4932" y="36"/>
                    </a:lnTo>
                    <a:lnTo>
                      <a:pt x="4932" y="36"/>
                    </a:lnTo>
                    <a:lnTo>
                      <a:pt x="4932" y="30"/>
                    </a:lnTo>
                    <a:lnTo>
                      <a:pt x="4932" y="30"/>
                    </a:lnTo>
                    <a:lnTo>
                      <a:pt x="4932" y="24"/>
                    </a:lnTo>
                    <a:lnTo>
                      <a:pt x="4938" y="24"/>
                    </a:lnTo>
                    <a:lnTo>
                      <a:pt x="4938" y="18"/>
                    </a:lnTo>
                    <a:lnTo>
                      <a:pt x="4938" y="18"/>
                    </a:lnTo>
                    <a:lnTo>
                      <a:pt x="4938" y="18"/>
                    </a:lnTo>
                    <a:lnTo>
                      <a:pt x="4938" y="12"/>
                    </a:lnTo>
                    <a:lnTo>
                      <a:pt x="4938" y="12"/>
                    </a:lnTo>
                    <a:lnTo>
                      <a:pt x="4938" y="12"/>
                    </a:lnTo>
                    <a:lnTo>
                      <a:pt x="4944" y="6"/>
                    </a:lnTo>
                    <a:lnTo>
                      <a:pt x="4944" y="6"/>
                    </a:lnTo>
                    <a:lnTo>
                      <a:pt x="4944" y="6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6"/>
                    </a:lnTo>
                    <a:lnTo>
                      <a:pt x="4956" y="6"/>
                    </a:lnTo>
                    <a:lnTo>
                      <a:pt x="4956" y="6"/>
                    </a:lnTo>
                    <a:lnTo>
                      <a:pt x="4956" y="12"/>
                    </a:lnTo>
                    <a:lnTo>
                      <a:pt x="4956" y="12"/>
                    </a:lnTo>
                    <a:lnTo>
                      <a:pt x="4956" y="18"/>
                    </a:lnTo>
                    <a:lnTo>
                      <a:pt x="4956" y="18"/>
                    </a:lnTo>
                    <a:lnTo>
                      <a:pt x="4962" y="24"/>
                    </a:lnTo>
                    <a:lnTo>
                      <a:pt x="4962" y="30"/>
                    </a:lnTo>
                    <a:lnTo>
                      <a:pt x="4962" y="30"/>
                    </a:lnTo>
                    <a:lnTo>
                      <a:pt x="4962" y="36"/>
                    </a:lnTo>
                    <a:lnTo>
                      <a:pt x="4962" y="42"/>
                    </a:lnTo>
                    <a:lnTo>
                      <a:pt x="4962" y="48"/>
                    </a:lnTo>
                    <a:lnTo>
                      <a:pt x="4968" y="54"/>
                    </a:lnTo>
                    <a:lnTo>
                      <a:pt x="4968" y="60"/>
                    </a:lnTo>
                    <a:lnTo>
                      <a:pt x="4968" y="66"/>
                    </a:lnTo>
                    <a:lnTo>
                      <a:pt x="4968" y="72"/>
                    </a:lnTo>
                    <a:lnTo>
                      <a:pt x="4968" y="78"/>
                    </a:lnTo>
                    <a:lnTo>
                      <a:pt x="4968" y="84"/>
                    </a:lnTo>
                    <a:lnTo>
                      <a:pt x="4968" y="84"/>
                    </a:lnTo>
                    <a:lnTo>
                      <a:pt x="4974" y="90"/>
                    </a:lnTo>
                    <a:lnTo>
                      <a:pt x="4974" y="90"/>
                    </a:lnTo>
                    <a:lnTo>
                      <a:pt x="4974" y="96"/>
                    </a:lnTo>
                    <a:lnTo>
                      <a:pt x="4974" y="102"/>
                    </a:lnTo>
                    <a:lnTo>
                      <a:pt x="4974" y="102"/>
                    </a:lnTo>
                    <a:lnTo>
                      <a:pt x="4974" y="108"/>
                    </a:lnTo>
                    <a:lnTo>
                      <a:pt x="4980" y="114"/>
                    </a:lnTo>
                    <a:lnTo>
                      <a:pt x="4980" y="114"/>
                    </a:lnTo>
                    <a:lnTo>
                      <a:pt x="4980" y="120"/>
                    </a:lnTo>
                    <a:lnTo>
                      <a:pt x="4980" y="126"/>
                    </a:lnTo>
                    <a:lnTo>
                      <a:pt x="4980" y="132"/>
                    </a:lnTo>
                    <a:lnTo>
                      <a:pt x="4980" y="132"/>
                    </a:lnTo>
                    <a:lnTo>
                      <a:pt x="4980" y="138"/>
                    </a:lnTo>
                    <a:lnTo>
                      <a:pt x="4986" y="144"/>
                    </a:lnTo>
                    <a:lnTo>
                      <a:pt x="4986" y="144"/>
                    </a:lnTo>
                    <a:lnTo>
                      <a:pt x="4986" y="150"/>
                    </a:lnTo>
                    <a:lnTo>
                      <a:pt x="4986" y="156"/>
                    </a:lnTo>
                    <a:lnTo>
                      <a:pt x="4986" y="162"/>
                    </a:lnTo>
                    <a:lnTo>
                      <a:pt x="4986" y="168"/>
                    </a:lnTo>
                    <a:lnTo>
                      <a:pt x="4992" y="174"/>
                    </a:lnTo>
                    <a:lnTo>
                      <a:pt x="4992" y="180"/>
                    </a:lnTo>
                    <a:lnTo>
                      <a:pt x="4992" y="186"/>
                    </a:lnTo>
                    <a:lnTo>
                      <a:pt x="4992" y="198"/>
                    </a:lnTo>
                    <a:lnTo>
                      <a:pt x="4992" y="204"/>
                    </a:lnTo>
                    <a:lnTo>
                      <a:pt x="4992" y="210"/>
                    </a:lnTo>
                    <a:lnTo>
                      <a:pt x="4998" y="216"/>
                    </a:lnTo>
                    <a:lnTo>
                      <a:pt x="4998" y="222"/>
                    </a:lnTo>
                    <a:lnTo>
                      <a:pt x="4998" y="228"/>
                    </a:lnTo>
                    <a:lnTo>
                      <a:pt x="4998" y="240"/>
                    </a:lnTo>
                    <a:lnTo>
                      <a:pt x="4998" y="246"/>
                    </a:lnTo>
                    <a:lnTo>
                      <a:pt x="4998" y="252"/>
                    </a:lnTo>
                    <a:lnTo>
                      <a:pt x="5004" y="258"/>
                    </a:lnTo>
                    <a:lnTo>
                      <a:pt x="5004" y="264"/>
                    </a:lnTo>
                    <a:lnTo>
                      <a:pt x="5004" y="270"/>
                    </a:lnTo>
                    <a:lnTo>
                      <a:pt x="5004" y="282"/>
                    </a:lnTo>
                    <a:lnTo>
                      <a:pt x="5004" y="282"/>
                    </a:lnTo>
                    <a:lnTo>
                      <a:pt x="5004" y="288"/>
                    </a:lnTo>
                    <a:lnTo>
                      <a:pt x="5004" y="294"/>
                    </a:lnTo>
                    <a:lnTo>
                      <a:pt x="5010" y="300"/>
                    </a:lnTo>
                    <a:lnTo>
                      <a:pt x="5010" y="300"/>
                    </a:lnTo>
                    <a:lnTo>
                      <a:pt x="5010" y="306"/>
                    </a:lnTo>
                    <a:lnTo>
                      <a:pt x="5010" y="312"/>
                    </a:lnTo>
                    <a:lnTo>
                      <a:pt x="5010" y="318"/>
                    </a:lnTo>
                    <a:lnTo>
                      <a:pt x="5010" y="324"/>
                    </a:lnTo>
                    <a:lnTo>
                      <a:pt x="5010" y="330"/>
                    </a:lnTo>
                    <a:lnTo>
                      <a:pt x="5016" y="330"/>
                    </a:lnTo>
                    <a:lnTo>
                      <a:pt x="5016" y="336"/>
                    </a:lnTo>
                    <a:lnTo>
                      <a:pt x="5016" y="342"/>
                    </a:lnTo>
                    <a:lnTo>
                      <a:pt x="5016" y="342"/>
                    </a:lnTo>
                    <a:lnTo>
                      <a:pt x="5016" y="348"/>
                    </a:lnTo>
                    <a:lnTo>
                      <a:pt x="5016" y="354"/>
                    </a:lnTo>
                    <a:lnTo>
                      <a:pt x="5022" y="354"/>
                    </a:lnTo>
                    <a:lnTo>
                      <a:pt x="5022" y="360"/>
                    </a:lnTo>
                    <a:lnTo>
                      <a:pt x="5022" y="360"/>
                    </a:lnTo>
                    <a:lnTo>
                      <a:pt x="5022" y="360"/>
                    </a:lnTo>
                    <a:lnTo>
                      <a:pt x="5022" y="366"/>
                    </a:lnTo>
                    <a:lnTo>
                      <a:pt x="5022" y="366"/>
                    </a:lnTo>
                    <a:lnTo>
                      <a:pt x="5028" y="372"/>
                    </a:lnTo>
                    <a:lnTo>
                      <a:pt x="5028" y="372"/>
                    </a:lnTo>
                    <a:lnTo>
                      <a:pt x="5028" y="372"/>
                    </a:lnTo>
                    <a:lnTo>
                      <a:pt x="5028" y="372"/>
                    </a:lnTo>
                    <a:lnTo>
                      <a:pt x="5028" y="378"/>
                    </a:lnTo>
                    <a:lnTo>
                      <a:pt x="5028" y="378"/>
                    </a:lnTo>
                    <a:lnTo>
                      <a:pt x="5034" y="378"/>
                    </a:lnTo>
                    <a:lnTo>
                      <a:pt x="5034" y="378"/>
                    </a:lnTo>
                    <a:lnTo>
                      <a:pt x="5034" y="378"/>
                    </a:lnTo>
                    <a:lnTo>
                      <a:pt x="5034" y="378"/>
                    </a:lnTo>
                    <a:lnTo>
                      <a:pt x="5034" y="378"/>
                    </a:lnTo>
                    <a:lnTo>
                      <a:pt x="5034" y="378"/>
                    </a:lnTo>
                    <a:lnTo>
                      <a:pt x="5034" y="378"/>
                    </a:lnTo>
                    <a:lnTo>
                      <a:pt x="5040" y="378"/>
                    </a:lnTo>
                    <a:lnTo>
                      <a:pt x="5040" y="378"/>
                    </a:lnTo>
                    <a:lnTo>
                      <a:pt x="5040" y="378"/>
                    </a:lnTo>
                    <a:lnTo>
                      <a:pt x="5040" y="378"/>
                    </a:lnTo>
                    <a:lnTo>
                      <a:pt x="5040" y="378"/>
                    </a:lnTo>
                    <a:lnTo>
                      <a:pt x="5040" y="378"/>
                    </a:lnTo>
                    <a:lnTo>
                      <a:pt x="5046" y="378"/>
                    </a:lnTo>
                    <a:lnTo>
                      <a:pt x="5046" y="378"/>
                    </a:lnTo>
                    <a:lnTo>
                      <a:pt x="5046" y="378"/>
                    </a:lnTo>
                    <a:lnTo>
                      <a:pt x="5046" y="378"/>
                    </a:lnTo>
                    <a:lnTo>
                      <a:pt x="5046" y="378"/>
                    </a:lnTo>
                    <a:lnTo>
                      <a:pt x="5046" y="378"/>
                    </a:lnTo>
                    <a:lnTo>
                      <a:pt x="5052" y="378"/>
                    </a:lnTo>
                  </a:path>
                </a:pathLst>
              </a:custGeom>
              <a:noFill/>
              <a:ln w="15875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551" name="Rectangle 63"/>
              <p:cNvSpPr>
                <a:spLocks noChangeArrowheads="1"/>
              </p:cNvSpPr>
              <p:nvPr/>
            </p:nvSpPr>
            <p:spPr bwMode="auto">
              <a:xfrm>
                <a:off x="1390" y="2227"/>
                <a:ext cx="294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800" b="1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itchFamily="34" charset="0"/>
                    <a:cs typeface="Arial" pitchFamily="34" charset="0"/>
                  </a:rPr>
                  <a:t>DISP_X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63552" name="Freeform 64"/>
              <p:cNvSpPr>
                <a:spLocks/>
              </p:cNvSpPr>
              <p:nvPr/>
            </p:nvSpPr>
            <p:spPr bwMode="auto">
              <a:xfrm>
                <a:off x="322" y="1477"/>
                <a:ext cx="5052" cy="1"/>
              </a:xfrm>
              <a:custGeom>
                <a:avLst/>
                <a:gdLst/>
                <a:ahLst/>
                <a:cxnLst>
                  <a:cxn ang="0">
                    <a:pos x="72" y="0"/>
                  </a:cxn>
                  <a:cxn ang="0">
                    <a:pos x="144" y="0"/>
                  </a:cxn>
                  <a:cxn ang="0">
                    <a:pos x="216" y="0"/>
                  </a:cxn>
                  <a:cxn ang="0">
                    <a:pos x="288" y="0"/>
                  </a:cxn>
                  <a:cxn ang="0">
                    <a:pos x="360" y="0"/>
                  </a:cxn>
                  <a:cxn ang="0">
                    <a:pos x="432" y="0"/>
                  </a:cxn>
                  <a:cxn ang="0">
                    <a:pos x="504" y="0"/>
                  </a:cxn>
                  <a:cxn ang="0">
                    <a:pos x="576" y="0"/>
                  </a:cxn>
                  <a:cxn ang="0">
                    <a:pos x="618" y="0"/>
                  </a:cxn>
                  <a:cxn ang="0">
                    <a:pos x="696" y="0"/>
                  </a:cxn>
                  <a:cxn ang="0">
                    <a:pos x="768" y="0"/>
                  </a:cxn>
                  <a:cxn ang="0">
                    <a:pos x="834" y="0"/>
                  </a:cxn>
                  <a:cxn ang="0">
                    <a:pos x="906" y="0"/>
                  </a:cxn>
                  <a:cxn ang="0">
                    <a:pos x="978" y="0"/>
                  </a:cxn>
                  <a:cxn ang="0">
                    <a:pos x="1050" y="0"/>
                  </a:cxn>
                  <a:cxn ang="0">
                    <a:pos x="1122" y="0"/>
                  </a:cxn>
                  <a:cxn ang="0">
                    <a:pos x="1194" y="0"/>
                  </a:cxn>
                  <a:cxn ang="0">
                    <a:pos x="1266" y="0"/>
                  </a:cxn>
                  <a:cxn ang="0">
                    <a:pos x="1338" y="0"/>
                  </a:cxn>
                  <a:cxn ang="0">
                    <a:pos x="1410" y="0"/>
                  </a:cxn>
                  <a:cxn ang="0">
                    <a:pos x="1482" y="0"/>
                  </a:cxn>
                  <a:cxn ang="0">
                    <a:pos x="1554" y="0"/>
                  </a:cxn>
                  <a:cxn ang="0">
                    <a:pos x="1626" y="0"/>
                  </a:cxn>
                  <a:cxn ang="0">
                    <a:pos x="1722" y="0"/>
                  </a:cxn>
                  <a:cxn ang="0">
                    <a:pos x="1824" y="0"/>
                  </a:cxn>
                  <a:cxn ang="0">
                    <a:pos x="1920" y="0"/>
                  </a:cxn>
                  <a:cxn ang="0">
                    <a:pos x="2022" y="0"/>
                  </a:cxn>
                  <a:cxn ang="0">
                    <a:pos x="2118" y="0"/>
                  </a:cxn>
                  <a:cxn ang="0">
                    <a:pos x="2220" y="0"/>
                  </a:cxn>
                  <a:cxn ang="0">
                    <a:pos x="2316" y="0"/>
                  </a:cxn>
                  <a:cxn ang="0">
                    <a:pos x="2418" y="0"/>
                  </a:cxn>
                  <a:cxn ang="0">
                    <a:pos x="2514" y="0"/>
                  </a:cxn>
                  <a:cxn ang="0">
                    <a:pos x="2616" y="0"/>
                  </a:cxn>
                  <a:cxn ang="0">
                    <a:pos x="2712" y="0"/>
                  </a:cxn>
                  <a:cxn ang="0">
                    <a:pos x="2814" y="0"/>
                  </a:cxn>
                  <a:cxn ang="0">
                    <a:pos x="2862" y="0"/>
                  </a:cxn>
                  <a:cxn ang="0">
                    <a:pos x="2958" y="0"/>
                  </a:cxn>
                  <a:cxn ang="0">
                    <a:pos x="3054" y="0"/>
                  </a:cxn>
                  <a:cxn ang="0">
                    <a:pos x="3156" y="0"/>
                  </a:cxn>
                  <a:cxn ang="0">
                    <a:pos x="3252" y="0"/>
                  </a:cxn>
                  <a:cxn ang="0">
                    <a:pos x="3354" y="0"/>
                  </a:cxn>
                  <a:cxn ang="0">
                    <a:pos x="3450" y="0"/>
                  </a:cxn>
                  <a:cxn ang="0">
                    <a:pos x="3552" y="0"/>
                  </a:cxn>
                  <a:cxn ang="0">
                    <a:pos x="3648" y="0"/>
                  </a:cxn>
                  <a:cxn ang="0">
                    <a:pos x="3750" y="0"/>
                  </a:cxn>
                  <a:cxn ang="0">
                    <a:pos x="3846" y="0"/>
                  </a:cxn>
                  <a:cxn ang="0">
                    <a:pos x="3948" y="0"/>
                  </a:cxn>
                  <a:cxn ang="0">
                    <a:pos x="4044" y="0"/>
                  </a:cxn>
                  <a:cxn ang="0">
                    <a:pos x="4146" y="0"/>
                  </a:cxn>
                  <a:cxn ang="0">
                    <a:pos x="4242" y="0"/>
                  </a:cxn>
                  <a:cxn ang="0">
                    <a:pos x="4344" y="0"/>
                  </a:cxn>
                  <a:cxn ang="0">
                    <a:pos x="4440" y="0"/>
                  </a:cxn>
                  <a:cxn ang="0">
                    <a:pos x="4542" y="0"/>
                  </a:cxn>
                  <a:cxn ang="0">
                    <a:pos x="4590" y="0"/>
                  </a:cxn>
                  <a:cxn ang="0">
                    <a:pos x="4632" y="0"/>
                  </a:cxn>
                  <a:cxn ang="0">
                    <a:pos x="4680" y="0"/>
                  </a:cxn>
                  <a:cxn ang="0">
                    <a:pos x="4734" y="0"/>
                  </a:cxn>
                  <a:cxn ang="0">
                    <a:pos x="4782" y="0"/>
                  </a:cxn>
                  <a:cxn ang="0">
                    <a:pos x="4836" y="0"/>
                  </a:cxn>
                  <a:cxn ang="0">
                    <a:pos x="4884" y="0"/>
                  </a:cxn>
                  <a:cxn ang="0">
                    <a:pos x="4938" y="0"/>
                  </a:cxn>
                  <a:cxn ang="0">
                    <a:pos x="4980" y="0"/>
                  </a:cxn>
                  <a:cxn ang="0">
                    <a:pos x="5034" y="0"/>
                  </a:cxn>
                </a:cxnLst>
                <a:rect l="0" t="0" r="r" b="b"/>
                <a:pathLst>
                  <a:path w="505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42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72" y="0"/>
                    </a:lnTo>
                    <a:lnTo>
                      <a:pt x="72" y="0"/>
                    </a:lnTo>
                    <a:lnTo>
                      <a:pt x="72" y="0"/>
                    </a:lnTo>
                    <a:lnTo>
                      <a:pt x="72" y="0"/>
                    </a:lnTo>
                    <a:lnTo>
                      <a:pt x="72" y="0"/>
                    </a:lnTo>
                    <a:lnTo>
                      <a:pt x="72" y="0"/>
                    </a:lnTo>
                    <a:lnTo>
                      <a:pt x="78" y="0"/>
                    </a:lnTo>
                    <a:lnTo>
                      <a:pt x="78" y="0"/>
                    </a:lnTo>
                    <a:lnTo>
                      <a:pt x="78" y="0"/>
                    </a:lnTo>
                    <a:lnTo>
                      <a:pt x="78" y="0"/>
                    </a:lnTo>
                    <a:lnTo>
                      <a:pt x="78" y="0"/>
                    </a:lnTo>
                    <a:lnTo>
                      <a:pt x="78" y="0"/>
                    </a:lnTo>
                    <a:lnTo>
                      <a:pt x="78" y="0"/>
                    </a:lnTo>
                    <a:lnTo>
                      <a:pt x="78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90" y="0"/>
                    </a:lnTo>
                    <a:lnTo>
                      <a:pt x="90" y="0"/>
                    </a:lnTo>
                    <a:lnTo>
                      <a:pt x="90" y="0"/>
                    </a:lnTo>
                    <a:lnTo>
                      <a:pt x="90" y="0"/>
                    </a:lnTo>
                    <a:lnTo>
                      <a:pt x="90" y="0"/>
                    </a:lnTo>
                    <a:lnTo>
                      <a:pt x="90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8" y="0"/>
                    </a:lnTo>
                    <a:lnTo>
                      <a:pt x="168" y="0"/>
                    </a:lnTo>
                    <a:lnTo>
                      <a:pt x="168" y="0"/>
                    </a:lnTo>
                    <a:lnTo>
                      <a:pt x="168" y="0"/>
                    </a:lnTo>
                    <a:lnTo>
                      <a:pt x="168" y="0"/>
                    </a:lnTo>
                    <a:lnTo>
                      <a:pt x="168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34" y="0"/>
                    </a:lnTo>
                    <a:lnTo>
                      <a:pt x="234" y="0"/>
                    </a:lnTo>
                    <a:lnTo>
                      <a:pt x="234" y="0"/>
                    </a:lnTo>
                    <a:lnTo>
                      <a:pt x="234" y="0"/>
                    </a:lnTo>
                    <a:lnTo>
                      <a:pt x="234" y="0"/>
                    </a:lnTo>
                    <a:lnTo>
                      <a:pt x="234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6" y="0"/>
                    </a:lnTo>
                    <a:lnTo>
                      <a:pt x="246" y="0"/>
                    </a:lnTo>
                    <a:lnTo>
                      <a:pt x="246" y="0"/>
                    </a:lnTo>
                    <a:lnTo>
                      <a:pt x="246" y="0"/>
                    </a:lnTo>
                    <a:lnTo>
                      <a:pt x="246" y="0"/>
                    </a:lnTo>
                    <a:lnTo>
                      <a:pt x="246" y="0"/>
                    </a:lnTo>
                    <a:lnTo>
                      <a:pt x="246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8" y="0"/>
                    </a:lnTo>
                    <a:lnTo>
                      <a:pt x="288" y="0"/>
                    </a:lnTo>
                    <a:lnTo>
                      <a:pt x="288" y="0"/>
                    </a:lnTo>
                    <a:lnTo>
                      <a:pt x="288" y="0"/>
                    </a:lnTo>
                    <a:lnTo>
                      <a:pt x="288" y="0"/>
                    </a:lnTo>
                    <a:lnTo>
                      <a:pt x="288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12" y="0"/>
                    </a:lnTo>
                    <a:lnTo>
                      <a:pt x="312" y="0"/>
                    </a:lnTo>
                    <a:lnTo>
                      <a:pt x="312" y="0"/>
                    </a:lnTo>
                    <a:lnTo>
                      <a:pt x="312" y="0"/>
                    </a:lnTo>
                    <a:lnTo>
                      <a:pt x="312" y="0"/>
                    </a:lnTo>
                    <a:lnTo>
                      <a:pt x="312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6" y="0"/>
                    </a:lnTo>
                    <a:lnTo>
                      <a:pt x="366" y="0"/>
                    </a:lnTo>
                    <a:lnTo>
                      <a:pt x="366" y="0"/>
                    </a:lnTo>
                    <a:lnTo>
                      <a:pt x="366" y="0"/>
                    </a:lnTo>
                    <a:lnTo>
                      <a:pt x="366" y="0"/>
                    </a:lnTo>
                    <a:lnTo>
                      <a:pt x="366" y="0"/>
                    </a:lnTo>
                    <a:lnTo>
                      <a:pt x="366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44" y="0"/>
                    </a:lnTo>
                    <a:lnTo>
                      <a:pt x="444" y="0"/>
                    </a:lnTo>
                    <a:lnTo>
                      <a:pt x="444" y="0"/>
                    </a:lnTo>
                    <a:lnTo>
                      <a:pt x="444" y="0"/>
                    </a:lnTo>
                    <a:lnTo>
                      <a:pt x="444" y="0"/>
                    </a:lnTo>
                    <a:lnTo>
                      <a:pt x="444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504" y="0"/>
                    </a:lnTo>
                    <a:lnTo>
                      <a:pt x="504" y="0"/>
                    </a:lnTo>
                    <a:lnTo>
                      <a:pt x="504" y="0"/>
                    </a:lnTo>
                    <a:lnTo>
                      <a:pt x="504" y="0"/>
                    </a:lnTo>
                    <a:lnTo>
                      <a:pt x="504" y="0"/>
                    </a:lnTo>
                    <a:lnTo>
                      <a:pt x="504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6" y="0"/>
                    </a:lnTo>
                    <a:lnTo>
                      <a:pt x="546" y="0"/>
                    </a:lnTo>
                    <a:lnTo>
                      <a:pt x="546" y="0"/>
                    </a:lnTo>
                    <a:lnTo>
                      <a:pt x="546" y="0"/>
                    </a:lnTo>
                    <a:lnTo>
                      <a:pt x="546" y="0"/>
                    </a:lnTo>
                    <a:lnTo>
                      <a:pt x="546" y="0"/>
                    </a:lnTo>
                    <a:lnTo>
                      <a:pt x="54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6" y="0"/>
                    </a:lnTo>
                    <a:lnTo>
                      <a:pt x="666" y="0"/>
                    </a:lnTo>
                    <a:lnTo>
                      <a:pt x="666" y="0"/>
                    </a:lnTo>
                    <a:lnTo>
                      <a:pt x="666" y="0"/>
                    </a:lnTo>
                    <a:lnTo>
                      <a:pt x="666" y="0"/>
                    </a:lnTo>
                    <a:lnTo>
                      <a:pt x="666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44" y="0"/>
                    </a:lnTo>
                    <a:lnTo>
                      <a:pt x="744" y="0"/>
                    </a:lnTo>
                    <a:lnTo>
                      <a:pt x="744" y="0"/>
                    </a:lnTo>
                    <a:lnTo>
                      <a:pt x="744" y="0"/>
                    </a:lnTo>
                    <a:lnTo>
                      <a:pt x="744" y="0"/>
                    </a:lnTo>
                    <a:lnTo>
                      <a:pt x="744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22" y="0"/>
                    </a:lnTo>
                    <a:lnTo>
                      <a:pt x="822" y="0"/>
                    </a:lnTo>
                    <a:lnTo>
                      <a:pt x="822" y="0"/>
                    </a:lnTo>
                    <a:lnTo>
                      <a:pt x="822" y="0"/>
                    </a:lnTo>
                    <a:lnTo>
                      <a:pt x="822" y="0"/>
                    </a:lnTo>
                    <a:lnTo>
                      <a:pt x="822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64" y="0"/>
                    </a:lnTo>
                    <a:lnTo>
                      <a:pt x="864" y="0"/>
                    </a:lnTo>
                    <a:lnTo>
                      <a:pt x="864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6" y="0"/>
                    </a:lnTo>
                    <a:lnTo>
                      <a:pt x="876" y="0"/>
                    </a:lnTo>
                    <a:lnTo>
                      <a:pt x="876" y="0"/>
                    </a:lnTo>
                    <a:lnTo>
                      <a:pt x="876" y="0"/>
                    </a:lnTo>
                    <a:lnTo>
                      <a:pt x="876" y="0"/>
                    </a:lnTo>
                    <a:lnTo>
                      <a:pt x="876" y="0"/>
                    </a:lnTo>
                    <a:lnTo>
                      <a:pt x="876" y="0"/>
                    </a:lnTo>
                    <a:lnTo>
                      <a:pt x="876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900" y="0"/>
                    </a:lnTo>
                    <a:lnTo>
                      <a:pt x="900" y="0"/>
                    </a:lnTo>
                    <a:lnTo>
                      <a:pt x="900" y="0"/>
                    </a:lnTo>
                    <a:lnTo>
                      <a:pt x="900" y="0"/>
                    </a:lnTo>
                    <a:lnTo>
                      <a:pt x="900" y="0"/>
                    </a:lnTo>
                    <a:lnTo>
                      <a:pt x="900" y="0"/>
                    </a:lnTo>
                    <a:lnTo>
                      <a:pt x="900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36" y="0"/>
                    </a:lnTo>
                    <a:lnTo>
                      <a:pt x="936" y="0"/>
                    </a:lnTo>
                    <a:lnTo>
                      <a:pt x="936" y="0"/>
                    </a:lnTo>
                    <a:lnTo>
                      <a:pt x="942" y="0"/>
                    </a:lnTo>
                    <a:lnTo>
                      <a:pt x="942" y="0"/>
                    </a:lnTo>
                    <a:lnTo>
                      <a:pt x="942" y="0"/>
                    </a:lnTo>
                    <a:lnTo>
                      <a:pt x="942" y="0"/>
                    </a:lnTo>
                    <a:lnTo>
                      <a:pt x="942" y="0"/>
                    </a:lnTo>
                    <a:lnTo>
                      <a:pt x="942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54" y="0"/>
                    </a:lnTo>
                    <a:lnTo>
                      <a:pt x="954" y="0"/>
                    </a:lnTo>
                    <a:lnTo>
                      <a:pt x="954" y="0"/>
                    </a:lnTo>
                    <a:lnTo>
                      <a:pt x="954" y="0"/>
                    </a:lnTo>
                    <a:lnTo>
                      <a:pt x="954" y="0"/>
                    </a:lnTo>
                    <a:lnTo>
                      <a:pt x="954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20" y="0"/>
                    </a:lnTo>
                    <a:lnTo>
                      <a:pt x="1020" y="0"/>
                    </a:lnTo>
                    <a:lnTo>
                      <a:pt x="1020" y="0"/>
                    </a:lnTo>
                    <a:lnTo>
                      <a:pt x="1020" y="0"/>
                    </a:lnTo>
                    <a:lnTo>
                      <a:pt x="1020" y="0"/>
                    </a:lnTo>
                    <a:lnTo>
                      <a:pt x="1020" y="0"/>
                    </a:lnTo>
                    <a:lnTo>
                      <a:pt x="1020" y="0"/>
                    </a:lnTo>
                    <a:lnTo>
                      <a:pt x="1020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6" y="0"/>
                    </a:lnTo>
                    <a:lnTo>
                      <a:pt x="1056" y="0"/>
                    </a:lnTo>
                    <a:lnTo>
                      <a:pt x="1056" y="0"/>
                    </a:lnTo>
                    <a:lnTo>
                      <a:pt x="1056" y="0"/>
                    </a:lnTo>
                    <a:lnTo>
                      <a:pt x="105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8" y="0"/>
                    </a:lnTo>
                    <a:lnTo>
                      <a:pt x="1098" y="0"/>
                    </a:lnTo>
                    <a:lnTo>
                      <a:pt x="1098" y="0"/>
                    </a:lnTo>
                    <a:lnTo>
                      <a:pt x="1098" y="0"/>
                    </a:lnTo>
                    <a:lnTo>
                      <a:pt x="1098" y="0"/>
                    </a:lnTo>
                    <a:lnTo>
                      <a:pt x="1098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10" y="0"/>
                    </a:lnTo>
                    <a:lnTo>
                      <a:pt x="1110" y="0"/>
                    </a:lnTo>
                    <a:lnTo>
                      <a:pt x="1110" y="0"/>
                    </a:lnTo>
                    <a:lnTo>
                      <a:pt x="1110" y="0"/>
                    </a:lnTo>
                    <a:lnTo>
                      <a:pt x="1110" y="0"/>
                    </a:lnTo>
                    <a:lnTo>
                      <a:pt x="1110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30" y="0"/>
                    </a:lnTo>
                    <a:lnTo>
                      <a:pt x="1230" y="0"/>
                    </a:lnTo>
                    <a:lnTo>
                      <a:pt x="1230" y="0"/>
                    </a:lnTo>
                    <a:lnTo>
                      <a:pt x="1230" y="0"/>
                    </a:lnTo>
                    <a:lnTo>
                      <a:pt x="1230" y="0"/>
                    </a:lnTo>
                    <a:lnTo>
                      <a:pt x="1230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54" y="0"/>
                    </a:lnTo>
                    <a:lnTo>
                      <a:pt x="1254" y="0"/>
                    </a:lnTo>
                    <a:lnTo>
                      <a:pt x="1254" y="0"/>
                    </a:lnTo>
                    <a:lnTo>
                      <a:pt x="1254" y="0"/>
                    </a:lnTo>
                    <a:lnTo>
                      <a:pt x="1254" y="0"/>
                    </a:lnTo>
                    <a:lnTo>
                      <a:pt x="1254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6" y="0"/>
                    </a:lnTo>
                    <a:lnTo>
                      <a:pt x="1266" y="0"/>
                    </a:lnTo>
                    <a:lnTo>
                      <a:pt x="1266" y="0"/>
                    </a:lnTo>
                    <a:lnTo>
                      <a:pt x="1266" y="0"/>
                    </a:lnTo>
                    <a:lnTo>
                      <a:pt x="1266" y="0"/>
                    </a:lnTo>
                    <a:lnTo>
                      <a:pt x="1266" y="0"/>
                    </a:lnTo>
                    <a:lnTo>
                      <a:pt x="1272" y="0"/>
                    </a:lnTo>
                    <a:lnTo>
                      <a:pt x="1272" y="0"/>
                    </a:lnTo>
                    <a:lnTo>
                      <a:pt x="1272" y="0"/>
                    </a:lnTo>
                    <a:lnTo>
                      <a:pt x="1272" y="0"/>
                    </a:lnTo>
                    <a:lnTo>
                      <a:pt x="1272" y="0"/>
                    </a:lnTo>
                    <a:lnTo>
                      <a:pt x="1272" y="0"/>
                    </a:lnTo>
                    <a:lnTo>
                      <a:pt x="127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8" y="0"/>
                    </a:lnTo>
                    <a:lnTo>
                      <a:pt x="1308" y="0"/>
                    </a:lnTo>
                    <a:lnTo>
                      <a:pt x="1308" y="0"/>
                    </a:lnTo>
                    <a:lnTo>
                      <a:pt x="1308" y="0"/>
                    </a:lnTo>
                    <a:lnTo>
                      <a:pt x="1308" y="0"/>
                    </a:lnTo>
                    <a:lnTo>
                      <a:pt x="1308" y="0"/>
                    </a:lnTo>
                    <a:lnTo>
                      <a:pt x="1308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32" y="0"/>
                    </a:lnTo>
                    <a:lnTo>
                      <a:pt x="1332" y="0"/>
                    </a:lnTo>
                    <a:lnTo>
                      <a:pt x="1332" y="0"/>
                    </a:lnTo>
                    <a:lnTo>
                      <a:pt x="1332" y="0"/>
                    </a:lnTo>
                    <a:lnTo>
                      <a:pt x="1332" y="0"/>
                    </a:lnTo>
                    <a:lnTo>
                      <a:pt x="1332" y="0"/>
                    </a:lnTo>
                    <a:lnTo>
                      <a:pt x="1332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44" y="0"/>
                    </a:lnTo>
                    <a:lnTo>
                      <a:pt x="1344" y="0"/>
                    </a:lnTo>
                    <a:lnTo>
                      <a:pt x="1344" y="0"/>
                    </a:lnTo>
                    <a:lnTo>
                      <a:pt x="1344" y="0"/>
                    </a:lnTo>
                    <a:lnTo>
                      <a:pt x="1344" y="0"/>
                    </a:lnTo>
                    <a:lnTo>
                      <a:pt x="1344" y="0"/>
                    </a:lnTo>
                    <a:lnTo>
                      <a:pt x="1344" y="0"/>
                    </a:lnTo>
                    <a:lnTo>
                      <a:pt x="134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10" y="0"/>
                    </a:lnTo>
                    <a:lnTo>
                      <a:pt x="1410" y="0"/>
                    </a:lnTo>
                    <a:lnTo>
                      <a:pt x="1410" y="0"/>
                    </a:lnTo>
                    <a:lnTo>
                      <a:pt x="1410" y="0"/>
                    </a:lnTo>
                    <a:lnTo>
                      <a:pt x="1410" y="0"/>
                    </a:lnTo>
                    <a:lnTo>
                      <a:pt x="1410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52" y="0"/>
                    </a:lnTo>
                    <a:lnTo>
                      <a:pt x="1452" y="0"/>
                    </a:lnTo>
                    <a:lnTo>
                      <a:pt x="1452" y="0"/>
                    </a:lnTo>
                    <a:lnTo>
                      <a:pt x="1452" y="0"/>
                    </a:lnTo>
                    <a:lnTo>
                      <a:pt x="1452" y="0"/>
                    </a:lnTo>
                    <a:lnTo>
                      <a:pt x="1452" y="0"/>
                    </a:lnTo>
                    <a:lnTo>
                      <a:pt x="1452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64" y="0"/>
                    </a:lnTo>
                    <a:lnTo>
                      <a:pt x="1464" y="0"/>
                    </a:lnTo>
                    <a:lnTo>
                      <a:pt x="1464" y="0"/>
                    </a:lnTo>
                    <a:lnTo>
                      <a:pt x="1464" y="0"/>
                    </a:lnTo>
                    <a:lnTo>
                      <a:pt x="1464" y="0"/>
                    </a:lnTo>
                    <a:lnTo>
                      <a:pt x="1464" y="0"/>
                    </a:lnTo>
                    <a:lnTo>
                      <a:pt x="1470" y="0"/>
                    </a:lnTo>
                    <a:lnTo>
                      <a:pt x="1470" y="0"/>
                    </a:lnTo>
                    <a:lnTo>
                      <a:pt x="1470" y="0"/>
                    </a:lnTo>
                    <a:lnTo>
                      <a:pt x="1470" y="0"/>
                    </a:lnTo>
                    <a:lnTo>
                      <a:pt x="1470" y="0"/>
                    </a:lnTo>
                    <a:lnTo>
                      <a:pt x="1470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30" y="0"/>
                    </a:lnTo>
                    <a:lnTo>
                      <a:pt x="1530" y="0"/>
                    </a:lnTo>
                    <a:lnTo>
                      <a:pt x="1530" y="0"/>
                    </a:lnTo>
                    <a:lnTo>
                      <a:pt x="1530" y="0"/>
                    </a:lnTo>
                    <a:lnTo>
                      <a:pt x="1530" y="0"/>
                    </a:lnTo>
                    <a:lnTo>
                      <a:pt x="1530" y="0"/>
                    </a:lnTo>
                    <a:lnTo>
                      <a:pt x="1530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42" y="0"/>
                    </a:lnTo>
                    <a:lnTo>
                      <a:pt x="1542" y="0"/>
                    </a:lnTo>
                    <a:lnTo>
                      <a:pt x="1542" y="0"/>
                    </a:lnTo>
                    <a:lnTo>
                      <a:pt x="1542" y="0"/>
                    </a:lnTo>
                    <a:lnTo>
                      <a:pt x="1542" y="0"/>
                    </a:lnTo>
                    <a:lnTo>
                      <a:pt x="1542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8" y="0"/>
                    </a:lnTo>
                    <a:lnTo>
                      <a:pt x="1608" y="0"/>
                    </a:lnTo>
                    <a:lnTo>
                      <a:pt x="1608" y="0"/>
                    </a:lnTo>
                    <a:lnTo>
                      <a:pt x="1608" y="0"/>
                    </a:lnTo>
                    <a:lnTo>
                      <a:pt x="1608" y="0"/>
                    </a:lnTo>
                    <a:lnTo>
                      <a:pt x="1608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6" y="0"/>
                    </a:lnTo>
                    <a:lnTo>
                      <a:pt x="1626" y="0"/>
                    </a:lnTo>
                    <a:lnTo>
                      <a:pt x="1626" y="0"/>
                    </a:lnTo>
                    <a:lnTo>
                      <a:pt x="1626" y="0"/>
                    </a:lnTo>
                    <a:lnTo>
                      <a:pt x="1626" y="0"/>
                    </a:lnTo>
                    <a:lnTo>
                      <a:pt x="1626" y="0"/>
                    </a:lnTo>
                    <a:lnTo>
                      <a:pt x="1626" y="0"/>
                    </a:lnTo>
                    <a:lnTo>
                      <a:pt x="1626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704" y="0"/>
                    </a:lnTo>
                    <a:lnTo>
                      <a:pt x="1704" y="0"/>
                    </a:lnTo>
                    <a:lnTo>
                      <a:pt x="1704" y="0"/>
                    </a:lnTo>
                    <a:lnTo>
                      <a:pt x="1704" y="0"/>
                    </a:lnTo>
                    <a:lnTo>
                      <a:pt x="1704" y="0"/>
                    </a:lnTo>
                    <a:lnTo>
                      <a:pt x="1704" y="0"/>
                    </a:lnTo>
                    <a:lnTo>
                      <a:pt x="1704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22" y="0"/>
                    </a:lnTo>
                    <a:lnTo>
                      <a:pt x="1722" y="0"/>
                    </a:lnTo>
                    <a:lnTo>
                      <a:pt x="1722" y="0"/>
                    </a:lnTo>
                    <a:lnTo>
                      <a:pt x="1722" y="0"/>
                    </a:lnTo>
                    <a:lnTo>
                      <a:pt x="1722" y="0"/>
                    </a:lnTo>
                    <a:lnTo>
                      <a:pt x="1722" y="0"/>
                    </a:lnTo>
                    <a:lnTo>
                      <a:pt x="1728" y="0"/>
                    </a:lnTo>
                    <a:lnTo>
                      <a:pt x="1728" y="0"/>
                    </a:lnTo>
                    <a:lnTo>
                      <a:pt x="1728" y="0"/>
                    </a:lnTo>
                    <a:lnTo>
                      <a:pt x="1728" y="0"/>
                    </a:lnTo>
                    <a:lnTo>
                      <a:pt x="1728" y="0"/>
                    </a:lnTo>
                    <a:lnTo>
                      <a:pt x="1728" y="0"/>
                    </a:lnTo>
                    <a:lnTo>
                      <a:pt x="1728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40" y="0"/>
                    </a:lnTo>
                    <a:lnTo>
                      <a:pt x="1740" y="0"/>
                    </a:lnTo>
                    <a:lnTo>
                      <a:pt x="1740" y="0"/>
                    </a:lnTo>
                    <a:lnTo>
                      <a:pt x="1740" y="0"/>
                    </a:lnTo>
                    <a:lnTo>
                      <a:pt x="1740" y="0"/>
                    </a:lnTo>
                    <a:lnTo>
                      <a:pt x="1740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6" y="0"/>
                    </a:lnTo>
                    <a:lnTo>
                      <a:pt x="1806" y="0"/>
                    </a:lnTo>
                    <a:lnTo>
                      <a:pt x="1806" y="0"/>
                    </a:lnTo>
                    <a:lnTo>
                      <a:pt x="1806" y="0"/>
                    </a:lnTo>
                    <a:lnTo>
                      <a:pt x="1806" y="0"/>
                    </a:lnTo>
                    <a:lnTo>
                      <a:pt x="1806" y="0"/>
                    </a:lnTo>
                    <a:lnTo>
                      <a:pt x="1806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42" y="0"/>
                    </a:lnTo>
                    <a:lnTo>
                      <a:pt x="1842" y="0"/>
                    </a:lnTo>
                    <a:lnTo>
                      <a:pt x="1842" y="0"/>
                    </a:lnTo>
                    <a:lnTo>
                      <a:pt x="1842" y="0"/>
                    </a:lnTo>
                    <a:lnTo>
                      <a:pt x="1842" y="0"/>
                    </a:lnTo>
                    <a:lnTo>
                      <a:pt x="1896" y="0"/>
                    </a:lnTo>
                    <a:lnTo>
                      <a:pt x="1896" y="0"/>
                    </a:lnTo>
                    <a:lnTo>
                      <a:pt x="1896" y="0"/>
                    </a:lnTo>
                    <a:lnTo>
                      <a:pt x="1896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20" y="0"/>
                    </a:lnTo>
                    <a:lnTo>
                      <a:pt x="1920" y="0"/>
                    </a:lnTo>
                    <a:lnTo>
                      <a:pt x="1920" y="0"/>
                    </a:lnTo>
                    <a:lnTo>
                      <a:pt x="1920" y="0"/>
                    </a:lnTo>
                    <a:lnTo>
                      <a:pt x="1920" y="0"/>
                    </a:lnTo>
                    <a:lnTo>
                      <a:pt x="1920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8" y="0"/>
                    </a:lnTo>
                    <a:lnTo>
                      <a:pt x="1938" y="0"/>
                    </a:lnTo>
                    <a:lnTo>
                      <a:pt x="1938" y="0"/>
                    </a:lnTo>
                    <a:lnTo>
                      <a:pt x="1938" y="0"/>
                    </a:lnTo>
                    <a:lnTo>
                      <a:pt x="1938" y="0"/>
                    </a:lnTo>
                    <a:lnTo>
                      <a:pt x="1938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6" y="0"/>
                    </a:lnTo>
                    <a:lnTo>
                      <a:pt x="2016" y="0"/>
                    </a:lnTo>
                    <a:lnTo>
                      <a:pt x="2016" y="0"/>
                    </a:lnTo>
                    <a:lnTo>
                      <a:pt x="2016" y="0"/>
                    </a:lnTo>
                    <a:lnTo>
                      <a:pt x="2016" y="0"/>
                    </a:lnTo>
                    <a:lnTo>
                      <a:pt x="2016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40" y="0"/>
                    </a:lnTo>
                    <a:lnTo>
                      <a:pt x="2040" y="0"/>
                    </a:lnTo>
                    <a:lnTo>
                      <a:pt x="2040" y="0"/>
                    </a:lnTo>
                    <a:lnTo>
                      <a:pt x="2040" y="0"/>
                    </a:lnTo>
                    <a:lnTo>
                      <a:pt x="2040" y="0"/>
                    </a:lnTo>
                    <a:lnTo>
                      <a:pt x="2040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8" y="0"/>
                    </a:lnTo>
                    <a:lnTo>
                      <a:pt x="2118" y="0"/>
                    </a:lnTo>
                    <a:lnTo>
                      <a:pt x="2118" y="0"/>
                    </a:lnTo>
                    <a:lnTo>
                      <a:pt x="2118" y="0"/>
                    </a:lnTo>
                    <a:lnTo>
                      <a:pt x="2118" y="0"/>
                    </a:lnTo>
                    <a:lnTo>
                      <a:pt x="2118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30" y="0"/>
                    </a:lnTo>
                    <a:lnTo>
                      <a:pt x="2130" y="0"/>
                    </a:lnTo>
                    <a:lnTo>
                      <a:pt x="2130" y="0"/>
                    </a:lnTo>
                    <a:lnTo>
                      <a:pt x="2130" y="0"/>
                    </a:lnTo>
                    <a:lnTo>
                      <a:pt x="2130" y="0"/>
                    </a:lnTo>
                    <a:lnTo>
                      <a:pt x="2130" y="0"/>
                    </a:lnTo>
                    <a:lnTo>
                      <a:pt x="2136" y="0"/>
                    </a:lnTo>
                    <a:lnTo>
                      <a:pt x="2136" y="0"/>
                    </a:lnTo>
                    <a:lnTo>
                      <a:pt x="2136" y="0"/>
                    </a:lnTo>
                    <a:lnTo>
                      <a:pt x="2136" y="0"/>
                    </a:lnTo>
                    <a:lnTo>
                      <a:pt x="2136" y="0"/>
                    </a:lnTo>
                    <a:lnTo>
                      <a:pt x="2136" y="0"/>
                    </a:lnTo>
                    <a:lnTo>
                      <a:pt x="2136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14" y="0"/>
                    </a:lnTo>
                    <a:lnTo>
                      <a:pt x="2214" y="0"/>
                    </a:lnTo>
                    <a:lnTo>
                      <a:pt x="2214" y="0"/>
                    </a:lnTo>
                    <a:lnTo>
                      <a:pt x="2214" y="0"/>
                    </a:lnTo>
                    <a:lnTo>
                      <a:pt x="2214" y="0"/>
                    </a:lnTo>
                    <a:lnTo>
                      <a:pt x="2214" y="0"/>
                    </a:lnTo>
                    <a:lnTo>
                      <a:pt x="2214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8" y="0"/>
                    </a:lnTo>
                    <a:lnTo>
                      <a:pt x="2238" y="0"/>
                    </a:lnTo>
                    <a:lnTo>
                      <a:pt x="2238" y="0"/>
                    </a:lnTo>
                    <a:lnTo>
                      <a:pt x="2238" y="0"/>
                    </a:lnTo>
                    <a:lnTo>
                      <a:pt x="2238" y="0"/>
                    </a:lnTo>
                    <a:lnTo>
                      <a:pt x="2238" y="0"/>
                    </a:lnTo>
                    <a:lnTo>
                      <a:pt x="2238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50" y="0"/>
                    </a:lnTo>
                    <a:lnTo>
                      <a:pt x="2250" y="0"/>
                    </a:lnTo>
                    <a:lnTo>
                      <a:pt x="2250" y="0"/>
                    </a:lnTo>
                    <a:lnTo>
                      <a:pt x="2250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10" y="0"/>
                    </a:lnTo>
                    <a:lnTo>
                      <a:pt x="2310" y="0"/>
                    </a:lnTo>
                    <a:lnTo>
                      <a:pt x="2310" y="0"/>
                    </a:lnTo>
                    <a:lnTo>
                      <a:pt x="2310" y="0"/>
                    </a:lnTo>
                    <a:lnTo>
                      <a:pt x="2310" y="0"/>
                    </a:lnTo>
                    <a:lnTo>
                      <a:pt x="2310" y="0"/>
                    </a:lnTo>
                    <a:lnTo>
                      <a:pt x="2316" y="0"/>
                    </a:lnTo>
                    <a:lnTo>
                      <a:pt x="2316" y="0"/>
                    </a:lnTo>
                    <a:lnTo>
                      <a:pt x="2316" y="0"/>
                    </a:lnTo>
                    <a:lnTo>
                      <a:pt x="2316" y="0"/>
                    </a:lnTo>
                    <a:lnTo>
                      <a:pt x="2316" y="0"/>
                    </a:lnTo>
                    <a:lnTo>
                      <a:pt x="2316" y="0"/>
                    </a:lnTo>
                    <a:lnTo>
                      <a:pt x="2316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12" y="0"/>
                    </a:lnTo>
                    <a:lnTo>
                      <a:pt x="2412" y="0"/>
                    </a:lnTo>
                    <a:lnTo>
                      <a:pt x="2412" y="0"/>
                    </a:lnTo>
                    <a:lnTo>
                      <a:pt x="2412" y="0"/>
                    </a:lnTo>
                    <a:lnTo>
                      <a:pt x="2412" y="0"/>
                    </a:lnTo>
                    <a:lnTo>
                      <a:pt x="2412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30" y="0"/>
                    </a:lnTo>
                    <a:lnTo>
                      <a:pt x="2430" y="0"/>
                    </a:lnTo>
                    <a:lnTo>
                      <a:pt x="2430" y="0"/>
                    </a:lnTo>
                    <a:lnTo>
                      <a:pt x="2430" y="0"/>
                    </a:lnTo>
                    <a:lnTo>
                      <a:pt x="2430" y="0"/>
                    </a:lnTo>
                    <a:lnTo>
                      <a:pt x="2430" y="0"/>
                    </a:lnTo>
                    <a:lnTo>
                      <a:pt x="2436" y="0"/>
                    </a:lnTo>
                    <a:lnTo>
                      <a:pt x="2436" y="0"/>
                    </a:lnTo>
                    <a:lnTo>
                      <a:pt x="2436" y="0"/>
                    </a:lnTo>
                    <a:lnTo>
                      <a:pt x="2436" y="0"/>
                    </a:lnTo>
                    <a:lnTo>
                      <a:pt x="2436" y="0"/>
                    </a:lnTo>
                    <a:lnTo>
                      <a:pt x="2436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8" y="0"/>
                    </a:lnTo>
                    <a:lnTo>
                      <a:pt x="2448" y="0"/>
                    </a:lnTo>
                    <a:lnTo>
                      <a:pt x="2448" y="0"/>
                    </a:lnTo>
                    <a:lnTo>
                      <a:pt x="2448" y="0"/>
                    </a:lnTo>
                    <a:lnTo>
                      <a:pt x="2448" y="0"/>
                    </a:lnTo>
                    <a:lnTo>
                      <a:pt x="2448" y="0"/>
                    </a:lnTo>
                    <a:lnTo>
                      <a:pt x="2448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14" y="0"/>
                    </a:lnTo>
                    <a:lnTo>
                      <a:pt x="2514" y="0"/>
                    </a:lnTo>
                    <a:lnTo>
                      <a:pt x="2514" y="0"/>
                    </a:lnTo>
                    <a:lnTo>
                      <a:pt x="2514" y="0"/>
                    </a:lnTo>
                    <a:lnTo>
                      <a:pt x="2514" y="0"/>
                    </a:lnTo>
                    <a:lnTo>
                      <a:pt x="2514" y="0"/>
                    </a:lnTo>
                    <a:lnTo>
                      <a:pt x="2514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6" y="0"/>
                    </a:lnTo>
                    <a:lnTo>
                      <a:pt x="2526" y="0"/>
                    </a:lnTo>
                    <a:lnTo>
                      <a:pt x="2526" y="0"/>
                    </a:lnTo>
                    <a:lnTo>
                      <a:pt x="2526" y="0"/>
                    </a:lnTo>
                    <a:lnTo>
                      <a:pt x="2526" y="0"/>
                    </a:lnTo>
                    <a:lnTo>
                      <a:pt x="2526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8" y="0"/>
                    </a:lnTo>
                    <a:lnTo>
                      <a:pt x="2628" y="0"/>
                    </a:lnTo>
                    <a:lnTo>
                      <a:pt x="2628" y="0"/>
                    </a:lnTo>
                    <a:lnTo>
                      <a:pt x="2628" y="0"/>
                    </a:lnTo>
                    <a:lnTo>
                      <a:pt x="2628" y="0"/>
                    </a:lnTo>
                    <a:lnTo>
                      <a:pt x="2628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6" y="0"/>
                    </a:lnTo>
                    <a:lnTo>
                      <a:pt x="2646" y="0"/>
                    </a:lnTo>
                    <a:lnTo>
                      <a:pt x="2646" y="0"/>
                    </a:lnTo>
                    <a:lnTo>
                      <a:pt x="2646" y="0"/>
                    </a:lnTo>
                    <a:lnTo>
                      <a:pt x="2646" y="0"/>
                    </a:lnTo>
                    <a:lnTo>
                      <a:pt x="2646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24" y="0"/>
                    </a:lnTo>
                    <a:lnTo>
                      <a:pt x="2724" y="0"/>
                    </a:lnTo>
                    <a:lnTo>
                      <a:pt x="2724" y="0"/>
                    </a:lnTo>
                    <a:lnTo>
                      <a:pt x="2724" y="0"/>
                    </a:lnTo>
                    <a:lnTo>
                      <a:pt x="2724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6" y="0"/>
                    </a:lnTo>
                    <a:lnTo>
                      <a:pt x="2826" y="0"/>
                    </a:lnTo>
                    <a:lnTo>
                      <a:pt x="2826" y="0"/>
                    </a:lnTo>
                    <a:lnTo>
                      <a:pt x="2826" y="0"/>
                    </a:lnTo>
                    <a:lnTo>
                      <a:pt x="2826" y="0"/>
                    </a:lnTo>
                    <a:lnTo>
                      <a:pt x="2826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44" y="0"/>
                    </a:lnTo>
                    <a:lnTo>
                      <a:pt x="2844" y="0"/>
                    </a:lnTo>
                    <a:lnTo>
                      <a:pt x="2844" y="0"/>
                    </a:lnTo>
                    <a:lnTo>
                      <a:pt x="2844" y="0"/>
                    </a:lnTo>
                    <a:lnTo>
                      <a:pt x="2844" y="0"/>
                    </a:lnTo>
                    <a:lnTo>
                      <a:pt x="2844" y="0"/>
                    </a:lnTo>
                    <a:lnTo>
                      <a:pt x="2844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24" y="0"/>
                    </a:lnTo>
                    <a:lnTo>
                      <a:pt x="3024" y="0"/>
                    </a:lnTo>
                    <a:lnTo>
                      <a:pt x="3024" y="0"/>
                    </a:lnTo>
                    <a:lnTo>
                      <a:pt x="3024" y="0"/>
                    </a:lnTo>
                    <a:lnTo>
                      <a:pt x="3024" y="0"/>
                    </a:lnTo>
                    <a:lnTo>
                      <a:pt x="3024" y="0"/>
                    </a:lnTo>
                    <a:lnTo>
                      <a:pt x="3024" y="0"/>
                    </a:lnTo>
                    <a:lnTo>
                      <a:pt x="3024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6" y="0"/>
                    </a:lnTo>
                    <a:lnTo>
                      <a:pt x="3036" y="0"/>
                    </a:lnTo>
                    <a:lnTo>
                      <a:pt x="3036" y="0"/>
                    </a:lnTo>
                    <a:lnTo>
                      <a:pt x="3036" y="0"/>
                    </a:lnTo>
                    <a:lnTo>
                      <a:pt x="3036" y="0"/>
                    </a:lnTo>
                    <a:lnTo>
                      <a:pt x="3036" y="0"/>
                    </a:lnTo>
                    <a:lnTo>
                      <a:pt x="3042" y="0"/>
                    </a:lnTo>
                    <a:lnTo>
                      <a:pt x="3042" y="0"/>
                    </a:lnTo>
                    <a:lnTo>
                      <a:pt x="3042" y="0"/>
                    </a:lnTo>
                    <a:lnTo>
                      <a:pt x="3042" y="0"/>
                    </a:lnTo>
                    <a:lnTo>
                      <a:pt x="3042" y="0"/>
                    </a:lnTo>
                    <a:lnTo>
                      <a:pt x="3042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114" y="0"/>
                    </a:lnTo>
                    <a:lnTo>
                      <a:pt x="3114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216" y="0"/>
                    </a:lnTo>
                    <a:lnTo>
                      <a:pt x="3216" y="0"/>
                    </a:lnTo>
                    <a:lnTo>
                      <a:pt x="3216" y="0"/>
                    </a:lnTo>
                    <a:lnTo>
                      <a:pt x="3222" y="0"/>
                    </a:lnTo>
                    <a:lnTo>
                      <a:pt x="3222" y="0"/>
                    </a:lnTo>
                    <a:lnTo>
                      <a:pt x="3222" y="0"/>
                    </a:lnTo>
                    <a:lnTo>
                      <a:pt x="3222" y="0"/>
                    </a:lnTo>
                    <a:lnTo>
                      <a:pt x="3222" y="0"/>
                    </a:lnTo>
                    <a:lnTo>
                      <a:pt x="3222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34" y="0"/>
                    </a:lnTo>
                    <a:lnTo>
                      <a:pt x="3234" y="0"/>
                    </a:lnTo>
                    <a:lnTo>
                      <a:pt x="3234" y="0"/>
                    </a:lnTo>
                    <a:lnTo>
                      <a:pt x="3234" y="0"/>
                    </a:lnTo>
                    <a:lnTo>
                      <a:pt x="3234" y="0"/>
                    </a:lnTo>
                    <a:lnTo>
                      <a:pt x="3234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420" y="0"/>
                    </a:lnTo>
                    <a:lnTo>
                      <a:pt x="3420" y="0"/>
                    </a:lnTo>
                    <a:lnTo>
                      <a:pt x="3420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32" y="0"/>
                    </a:lnTo>
                    <a:lnTo>
                      <a:pt x="3432" y="0"/>
                    </a:lnTo>
                    <a:lnTo>
                      <a:pt x="3432" y="0"/>
                    </a:lnTo>
                    <a:lnTo>
                      <a:pt x="3432" y="0"/>
                    </a:lnTo>
                    <a:lnTo>
                      <a:pt x="3432" y="0"/>
                    </a:lnTo>
                    <a:lnTo>
                      <a:pt x="3432" y="0"/>
                    </a:lnTo>
                    <a:lnTo>
                      <a:pt x="3432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6" y="0"/>
                    </a:lnTo>
                    <a:lnTo>
                      <a:pt x="3456" y="0"/>
                    </a:lnTo>
                    <a:lnTo>
                      <a:pt x="3456" y="0"/>
                    </a:lnTo>
                    <a:lnTo>
                      <a:pt x="3456" y="0"/>
                    </a:lnTo>
                    <a:lnTo>
                      <a:pt x="3456" y="0"/>
                    </a:lnTo>
                    <a:lnTo>
                      <a:pt x="3456" y="0"/>
                    </a:lnTo>
                    <a:lnTo>
                      <a:pt x="3456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8" y="0"/>
                    </a:lnTo>
                    <a:lnTo>
                      <a:pt x="3468" y="0"/>
                    </a:lnTo>
                    <a:lnTo>
                      <a:pt x="3468" y="0"/>
                    </a:lnTo>
                    <a:lnTo>
                      <a:pt x="3468" y="0"/>
                    </a:lnTo>
                    <a:lnTo>
                      <a:pt x="3468" y="0"/>
                    </a:lnTo>
                    <a:lnTo>
                      <a:pt x="3468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70" y="0"/>
                    </a:lnTo>
                    <a:lnTo>
                      <a:pt x="3570" y="0"/>
                    </a:lnTo>
                    <a:lnTo>
                      <a:pt x="3570" y="0"/>
                    </a:lnTo>
                    <a:lnTo>
                      <a:pt x="3570" y="0"/>
                    </a:lnTo>
                    <a:lnTo>
                      <a:pt x="3570" y="0"/>
                    </a:lnTo>
                    <a:lnTo>
                      <a:pt x="3624" y="0"/>
                    </a:lnTo>
                    <a:lnTo>
                      <a:pt x="3624" y="0"/>
                    </a:lnTo>
                    <a:lnTo>
                      <a:pt x="3624" y="0"/>
                    </a:lnTo>
                    <a:lnTo>
                      <a:pt x="3624" y="0"/>
                    </a:lnTo>
                    <a:lnTo>
                      <a:pt x="3630" y="0"/>
                    </a:lnTo>
                    <a:lnTo>
                      <a:pt x="3630" y="0"/>
                    </a:lnTo>
                    <a:lnTo>
                      <a:pt x="3630" y="0"/>
                    </a:lnTo>
                    <a:lnTo>
                      <a:pt x="3630" y="0"/>
                    </a:lnTo>
                    <a:lnTo>
                      <a:pt x="3630" y="0"/>
                    </a:lnTo>
                    <a:lnTo>
                      <a:pt x="3630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8" y="0"/>
                    </a:lnTo>
                    <a:lnTo>
                      <a:pt x="3648" y="0"/>
                    </a:lnTo>
                    <a:lnTo>
                      <a:pt x="3648" y="0"/>
                    </a:lnTo>
                    <a:lnTo>
                      <a:pt x="3648" y="0"/>
                    </a:lnTo>
                    <a:lnTo>
                      <a:pt x="3648" y="0"/>
                    </a:lnTo>
                    <a:lnTo>
                      <a:pt x="3648" y="0"/>
                    </a:lnTo>
                    <a:lnTo>
                      <a:pt x="3654" y="0"/>
                    </a:lnTo>
                    <a:lnTo>
                      <a:pt x="3654" y="0"/>
                    </a:lnTo>
                    <a:lnTo>
                      <a:pt x="3654" y="0"/>
                    </a:lnTo>
                    <a:lnTo>
                      <a:pt x="3654" y="0"/>
                    </a:lnTo>
                    <a:lnTo>
                      <a:pt x="3654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6" y="0"/>
                    </a:lnTo>
                    <a:lnTo>
                      <a:pt x="3666" y="0"/>
                    </a:lnTo>
                    <a:lnTo>
                      <a:pt x="3666" y="0"/>
                    </a:lnTo>
                    <a:lnTo>
                      <a:pt x="3666" y="0"/>
                    </a:lnTo>
                    <a:lnTo>
                      <a:pt x="3666" y="0"/>
                    </a:lnTo>
                    <a:lnTo>
                      <a:pt x="3666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8" y="0"/>
                    </a:lnTo>
                    <a:lnTo>
                      <a:pt x="3768" y="0"/>
                    </a:lnTo>
                    <a:lnTo>
                      <a:pt x="3768" y="0"/>
                    </a:lnTo>
                    <a:lnTo>
                      <a:pt x="3768" y="0"/>
                    </a:lnTo>
                    <a:lnTo>
                      <a:pt x="3768" y="0"/>
                    </a:lnTo>
                    <a:lnTo>
                      <a:pt x="3768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828" y="0"/>
                    </a:lnTo>
                    <a:lnTo>
                      <a:pt x="3828" y="0"/>
                    </a:lnTo>
                    <a:lnTo>
                      <a:pt x="3828" y="0"/>
                    </a:lnTo>
                    <a:lnTo>
                      <a:pt x="3828" y="0"/>
                    </a:lnTo>
                    <a:lnTo>
                      <a:pt x="3828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6" y="0"/>
                    </a:lnTo>
                    <a:lnTo>
                      <a:pt x="3846" y="0"/>
                    </a:lnTo>
                    <a:lnTo>
                      <a:pt x="3846" y="0"/>
                    </a:lnTo>
                    <a:lnTo>
                      <a:pt x="3846" y="0"/>
                    </a:lnTo>
                    <a:lnTo>
                      <a:pt x="3846" y="0"/>
                    </a:lnTo>
                    <a:lnTo>
                      <a:pt x="3846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64" y="0"/>
                    </a:lnTo>
                    <a:lnTo>
                      <a:pt x="3864" y="0"/>
                    </a:lnTo>
                    <a:lnTo>
                      <a:pt x="3864" y="0"/>
                    </a:lnTo>
                    <a:lnTo>
                      <a:pt x="3864" y="0"/>
                    </a:lnTo>
                    <a:lnTo>
                      <a:pt x="3864" y="0"/>
                    </a:lnTo>
                    <a:lnTo>
                      <a:pt x="3864" y="0"/>
                    </a:lnTo>
                    <a:lnTo>
                      <a:pt x="3864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6" y="0"/>
                    </a:lnTo>
                    <a:lnTo>
                      <a:pt x="3966" y="0"/>
                    </a:lnTo>
                    <a:lnTo>
                      <a:pt x="3966" y="0"/>
                    </a:lnTo>
                    <a:lnTo>
                      <a:pt x="3966" y="0"/>
                    </a:lnTo>
                    <a:lnTo>
                      <a:pt x="3966" y="0"/>
                    </a:lnTo>
                    <a:lnTo>
                      <a:pt x="3966" y="0"/>
                    </a:lnTo>
                    <a:lnTo>
                      <a:pt x="3966" y="0"/>
                    </a:lnTo>
                    <a:lnTo>
                      <a:pt x="3972" y="0"/>
                    </a:lnTo>
                    <a:lnTo>
                      <a:pt x="3972" y="0"/>
                    </a:lnTo>
                    <a:lnTo>
                      <a:pt x="3972" y="0"/>
                    </a:lnTo>
                    <a:lnTo>
                      <a:pt x="3972" y="0"/>
                    </a:lnTo>
                    <a:lnTo>
                      <a:pt x="3972" y="0"/>
                    </a:lnTo>
                    <a:lnTo>
                      <a:pt x="3972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4032" y="0"/>
                    </a:lnTo>
                    <a:lnTo>
                      <a:pt x="4032" y="0"/>
                    </a:lnTo>
                    <a:lnTo>
                      <a:pt x="4032" y="0"/>
                    </a:lnTo>
                    <a:lnTo>
                      <a:pt x="4032" y="0"/>
                    </a:lnTo>
                    <a:lnTo>
                      <a:pt x="4032" y="0"/>
                    </a:lnTo>
                    <a:lnTo>
                      <a:pt x="4032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44" y="0"/>
                    </a:lnTo>
                    <a:lnTo>
                      <a:pt x="4044" y="0"/>
                    </a:lnTo>
                    <a:lnTo>
                      <a:pt x="4044" y="0"/>
                    </a:lnTo>
                    <a:lnTo>
                      <a:pt x="4044" y="0"/>
                    </a:lnTo>
                    <a:lnTo>
                      <a:pt x="4044" y="0"/>
                    </a:lnTo>
                    <a:lnTo>
                      <a:pt x="4044" y="0"/>
                    </a:lnTo>
                    <a:lnTo>
                      <a:pt x="4044" y="0"/>
                    </a:lnTo>
                    <a:lnTo>
                      <a:pt x="4050" y="0"/>
                    </a:lnTo>
                    <a:lnTo>
                      <a:pt x="4050" y="0"/>
                    </a:lnTo>
                    <a:lnTo>
                      <a:pt x="4050" y="0"/>
                    </a:lnTo>
                    <a:lnTo>
                      <a:pt x="4050" y="0"/>
                    </a:lnTo>
                    <a:lnTo>
                      <a:pt x="4050" y="0"/>
                    </a:lnTo>
                    <a:lnTo>
                      <a:pt x="4050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8" y="0"/>
                    </a:lnTo>
                    <a:lnTo>
                      <a:pt x="4068" y="0"/>
                    </a:lnTo>
                    <a:lnTo>
                      <a:pt x="4068" y="0"/>
                    </a:lnTo>
                    <a:lnTo>
                      <a:pt x="4068" y="0"/>
                    </a:lnTo>
                    <a:lnTo>
                      <a:pt x="4068" y="0"/>
                    </a:lnTo>
                    <a:lnTo>
                      <a:pt x="4068" y="0"/>
                    </a:lnTo>
                    <a:lnTo>
                      <a:pt x="4068" y="0"/>
                    </a:lnTo>
                    <a:lnTo>
                      <a:pt x="4074" y="0"/>
                    </a:lnTo>
                    <a:lnTo>
                      <a:pt x="4074" y="0"/>
                    </a:lnTo>
                    <a:lnTo>
                      <a:pt x="4074" y="0"/>
                    </a:lnTo>
                    <a:lnTo>
                      <a:pt x="4074" y="0"/>
                    </a:lnTo>
                    <a:lnTo>
                      <a:pt x="4074" y="0"/>
                    </a:lnTo>
                    <a:lnTo>
                      <a:pt x="4074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8" y="0"/>
                    </a:lnTo>
                    <a:lnTo>
                      <a:pt x="4158" y="0"/>
                    </a:lnTo>
                    <a:lnTo>
                      <a:pt x="4158" y="0"/>
                    </a:lnTo>
                    <a:lnTo>
                      <a:pt x="4158" y="0"/>
                    </a:lnTo>
                    <a:lnTo>
                      <a:pt x="4158" y="0"/>
                    </a:lnTo>
                    <a:lnTo>
                      <a:pt x="4158" y="0"/>
                    </a:lnTo>
                    <a:lnTo>
                      <a:pt x="4164" y="0"/>
                    </a:lnTo>
                    <a:lnTo>
                      <a:pt x="4164" y="0"/>
                    </a:lnTo>
                    <a:lnTo>
                      <a:pt x="4164" y="0"/>
                    </a:lnTo>
                    <a:lnTo>
                      <a:pt x="4164" y="0"/>
                    </a:lnTo>
                    <a:lnTo>
                      <a:pt x="4164" y="0"/>
                    </a:lnTo>
                    <a:lnTo>
                      <a:pt x="4164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82" y="0"/>
                    </a:lnTo>
                    <a:lnTo>
                      <a:pt x="4182" y="0"/>
                    </a:lnTo>
                    <a:lnTo>
                      <a:pt x="4182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42" y="0"/>
                    </a:lnTo>
                    <a:lnTo>
                      <a:pt x="4242" y="0"/>
                    </a:lnTo>
                    <a:lnTo>
                      <a:pt x="4242" y="0"/>
                    </a:lnTo>
                    <a:lnTo>
                      <a:pt x="4242" y="0"/>
                    </a:lnTo>
                    <a:lnTo>
                      <a:pt x="4242" y="0"/>
                    </a:lnTo>
                    <a:lnTo>
                      <a:pt x="4242" y="0"/>
                    </a:lnTo>
                    <a:lnTo>
                      <a:pt x="4242" y="0"/>
                    </a:lnTo>
                    <a:lnTo>
                      <a:pt x="4248" y="0"/>
                    </a:lnTo>
                    <a:lnTo>
                      <a:pt x="4248" y="0"/>
                    </a:lnTo>
                    <a:lnTo>
                      <a:pt x="4248" y="0"/>
                    </a:lnTo>
                    <a:lnTo>
                      <a:pt x="4248" y="0"/>
                    </a:lnTo>
                    <a:lnTo>
                      <a:pt x="4248" y="0"/>
                    </a:lnTo>
                    <a:lnTo>
                      <a:pt x="4248" y="0"/>
                    </a:lnTo>
                    <a:lnTo>
                      <a:pt x="4248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6" y="0"/>
                    </a:lnTo>
                    <a:lnTo>
                      <a:pt x="4266" y="0"/>
                    </a:lnTo>
                    <a:lnTo>
                      <a:pt x="4266" y="0"/>
                    </a:lnTo>
                    <a:lnTo>
                      <a:pt x="4266" y="0"/>
                    </a:lnTo>
                    <a:lnTo>
                      <a:pt x="4266" y="0"/>
                    </a:lnTo>
                    <a:lnTo>
                      <a:pt x="4266" y="0"/>
                    </a:lnTo>
                    <a:lnTo>
                      <a:pt x="4266" y="0"/>
                    </a:lnTo>
                    <a:lnTo>
                      <a:pt x="4272" y="0"/>
                    </a:lnTo>
                    <a:lnTo>
                      <a:pt x="4272" y="0"/>
                    </a:lnTo>
                    <a:lnTo>
                      <a:pt x="4272" y="0"/>
                    </a:lnTo>
                    <a:lnTo>
                      <a:pt x="4272" y="0"/>
                    </a:lnTo>
                    <a:lnTo>
                      <a:pt x="4272" y="0"/>
                    </a:lnTo>
                    <a:lnTo>
                      <a:pt x="4272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84" y="0"/>
                    </a:lnTo>
                    <a:lnTo>
                      <a:pt x="4284" y="0"/>
                    </a:lnTo>
                    <a:lnTo>
                      <a:pt x="4284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6" y="0"/>
                    </a:lnTo>
                    <a:lnTo>
                      <a:pt x="4356" y="0"/>
                    </a:lnTo>
                    <a:lnTo>
                      <a:pt x="4356" y="0"/>
                    </a:lnTo>
                    <a:lnTo>
                      <a:pt x="4356" y="0"/>
                    </a:lnTo>
                    <a:lnTo>
                      <a:pt x="4356" y="0"/>
                    </a:lnTo>
                    <a:lnTo>
                      <a:pt x="4356" y="0"/>
                    </a:lnTo>
                    <a:lnTo>
                      <a:pt x="4362" y="0"/>
                    </a:lnTo>
                    <a:lnTo>
                      <a:pt x="4362" y="0"/>
                    </a:lnTo>
                    <a:lnTo>
                      <a:pt x="4362" y="0"/>
                    </a:lnTo>
                    <a:lnTo>
                      <a:pt x="4362" y="0"/>
                    </a:lnTo>
                    <a:lnTo>
                      <a:pt x="4362" y="0"/>
                    </a:lnTo>
                    <a:lnTo>
                      <a:pt x="4362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80" y="0"/>
                    </a:lnTo>
                    <a:lnTo>
                      <a:pt x="4380" y="0"/>
                    </a:lnTo>
                    <a:lnTo>
                      <a:pt x="4380" y="0"/>
                    </a:lnTo>
                    <a:lnTo>
                      <a:pt x="4380" y="0"/>
                    </a:lnTo>
                    <a:lnTo>
                      <a:pt x="4380" y="0"/>
                    </a:lnTo>
                    <a:lnTo>
                      <a:pt x="4380" y="0"/>
                    </a:lnTo>
                    <a:lnTo>
                      <a:pt x="4386" y="0"/>
                    </a:lnTo>
                    <a:lnTo>
                      <a:pt x="4386" y="0"/>
                    </a:lnTo>
                    <a:lnTo>
                      <a:pt x="4386" y="0"/>
                    </a:lnTo>
                    <a:lnTo>
                      <a:pt x="4440" y="0"/>
                    </a:lnTo>
                    <a:lnTo>
                      <a:pt x="4440" y="0"/>
                    </a:lnTo>
                    <a:lnTo>
                      <a:pt x="4440" y="0"/>
                    </a:lnTo>
                    <a:lnTo>
                      <a:pt x="4440" y="0"/>
                    </a:lnTo>
                    <a:lnTo>
                      <a:pt x="4440" y="0"/>
                    </a:lnTo>
                    <a:lnTo>
                      <a:pt x="4440" y="0"/>
                    </a:lnTo>
                    <a:lnTo>
                      <a:pt x="4440" y="0"/>
                    </a:lnTo>
                    <a:lnTo>
                      <a:pt x="4446" y="0"/>
                    </a:lnTo>
                    <a:lnTo>
                      <a:pt x="4446" y="0"/>
                    </a:lnTo>
                    <a:lnTo>
                      <a:pt x="4446" y="0"/>
                    </a:lnTo>
                    <a:lnTo>
                      <a:pt x="4446" y="0"/>
                    </a:lnTo>
                    <a:lnTo>
                      <a:pt x="4446" y="0"/>
                    </a:lnTo>
                    <a:lnTo>
                      <a:pt x="4446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8" y="0"/>
                    </a:lnTo>
                    <a:lnTo>
                      <a:pt x="4458" y="0"/>
                    </a:lnTo>
                    <a:lnTo>
                      <a:pt x="4458" y="0"/>
                    </a:lnTo>
                    <a:lnTo>
                      <a:pt x="4458" y="0"/>
                    </a:lnTo>
                    <a:lnTo>
                      <a:pt x="4458" y="0"/>
                    </a:lnTo>
                    <a:lnTo>
                      <a:pt x="4458" y="0"/>
                    </a:lnTo>
                    <a:lnTo>
                      <a:pt x="4464" y="0"/>
                    </a:lnTo>
                    <a:lnTo>
                      <a:pt x="4464" y="0"/>
                    </a:lnTo>
                    <a:lnTo>
                      <a:pt x="4464" y="0"/>
                    </a:lnTo>
                    <a:lnTo>
                      <a:pt x="4464" y="0"/>
                    </a:lnTo>
                    <a:lnTo>
                      <a:pt x="4464" y="0"/>
                    </a:lnTo>
                    <a:lnTo>
                      <a:pt x="4464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82" y="0"/>
                    </a:lnTo>
                    <a:lnTo>
                      <a:pt x="4482" y="0"/>
                    </a:lnTo>
                    <a:lnTo>
                      <a:pt x="4482" y="0"/>
                    </a:lnTo>
                    <a:lnTo>
                      <a:pt x="4482" y="0"/>
                    </a:lnTo>
                    <a:lnTo>
                      <a:pt x="4482" y="0"/>
                    </a:lnTo>
                    <a:lnTo>
                      <a:pt x="4482" y="0"/>
                    </a:lnTo>
                    <a:lnTo>
                      <a:pt x="4488" y="0"/>
                    </a:lnTo>
                    <a:lnTo>
                      <a:pt x="4488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54" y="0"/>
                    </a:lnTo>
                    <a:lnTo>
                      <a:pt x="4554" y="0"/>
                    </a:lnTo>
                    <a:lnTo>
                      <a:pt x="4554" y="0"/>
                    </a:lnTo>
                    <a:lnTo>
                      <a:pt x="4554" y="0"/>
                    </a:lnTo>
                    <a:lnTo>
                      <a:pt x="4554" y="0"/>
                    </a:lnTo>
                    <a:lnTo>
                      <a:pt x="4554" y="0"/>
                    </a:lnTo>
                    <a:lnTo>
                      <a:pt x="4560" y="0"/>
                    </a:lnTo>
                    <a:lnTo>
                      <a:pt x="4560" y="0"/>
                    </a:lnTo>
                    <a:lnTo>
                      <a:pt x="4560" y="0"/>
                    </a:lnTo>
                    <a:lnTo>
                      <a:pt x="4560" y="0"/>
                    </a:lnTo>
                    <a:lnTo>
                      <a:pt x="4560" y="0"/>
                    </a:lnTo>
                    <a:lnTo>
                      <a:pt x="4560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578" y="0"/>
                    </a:lnTo>
                    <a:lnTo>
                      <a:pt x="4578" y="0"/>
                    </a:lnTo>
                    <a:lnTo>
                      <a:pt x="4578" y="0"/>
                    </a:lnTo>
                    <a:lnTo>
                      <a:pt x="4578" y="0"/>
                    </a:lnTo>
                    <a:lnTo>
                      <a:pt x="4578" y="0"/>
                    </a:lnTo>
                    <a:lnTo>
                      <a:pt x="4578" y="0"/>
                    </a:lnTo>
                    <a:lnTo>
                      <a:pt x="4584" y="0"/>
                    </a:lnTo>
                    <a:lnTo>
                      <a:pt x="4584" y="0"/>
                    </a:lnTo>
                    <a:lnTo>
                      <a:pt x="4584" y="0"/>
                    </a:lnTo>
                    <a:lnTo>
                      <a:pt x="4584" y="0"/>
                    </a:lnTo>
                    <a:lnTo>
                      <a:pt x="4584" y="0"/>
                    </a:lnTo>
                    <a:lnTo>
                      <a:pt x="4584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6" y="0"/>
                    </a:lnTo>
                    <a:lnTo>
                      <a:pt x="4596" y="0"/>
                    </a:lnTo>
                    <a:lnTo>
                      <a:pt x="4596" y="0"/>
                    </a:lnTo>
                    <a:lnTo>
                      <a:pt x="4596" y="0"/>
                    </a:lnTo>
                    <a:lnTo>
                      <a:pt x="4596" y="0"/>
                    </a:lnTo>
                    <a:lnTo>
                      <a:pt x="4596" y="0"/>
                    </a:lnTo>
                    <a:lnTo>
                      <a:pt x="4596" y="0"/>
                    </a:lnTo>
                    <a:lnTo>
                      <a:pt x="4602" y="0"/>
                    </a:lnTo>
                    <a:lnTo>
                      <a:pt x="4602" y="0"/>
                    </a:lnTo>
                    <a:lnTo>
                      <a:pt x="4602" y="0"/>
                    </a:lnTo>
                    <a:lnTo>
                      <a:pt x="4602" y="0"/>
                    </a:lnTo>
                    <a:lnTo>
                      <a:pt x="4602" y="0"/>
                    </a:lnTo>
                    <a:lnTo>
                      <a:pt x="4602" y="0"/>
                    </a:lnTo>
                    <a:lnTo>
                      <a:pt x="4602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14" y="0"/>
                    </a:lnTo>
                    <a:lnTo>
                      <a:pt x="4614" y="0"/>
                    </a:lnTo>
                    <a:lnTo>
                      <a:pt x="4614" y="0"/>
                    </a:lnTo>
                    <a:lnTo>
                      <a:pt x="4614" y="0"/>
                    </a:lnTo>
                    <a:lnTo>
                      <a:pt x="4614" y="0"/>
                    </a:lnTo>
                    <a:lnTo>
                      <a:pt x="4614" y="0"/>
                    </a:lnTo>
                    <a:lnTo>
                      <a:pt x="4620" y="0"/>
                    </a:lnTo>
                    <a:lnTo>
                      <a:pt x="4620" y="0"/>
                    </a:lnTo>
                    <a:lnTo>
                      <a:pt x="4620" y="0"/>
                    </a:lnTo>
                    <a:lnTo>
                      <a:pt x="4620" y="0"/>
                    </a:lnTo>
                    <a:lnTo>
                      <a:pt x="4620" y="0"/>
                    </a:lnTo>
                    <a:lnTo>
                      <a:pt x="4620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32" y="0"/>
                    </a:lnTo>
                    <a:lnTo>
                      <a:pt x="4632" y="0"/>
                    </a:lnTo>
                    <a:lnTo>
                      <a:pt x="4632" y="0"/>
                    </a:lnTo>
                    <a:lnTo>
                      <a:pt x="4632" y="0"/>
                    </a:lnTo>
                    <a:lnTo>
                      <a:pt x="4632" y="0"/>
                    </a:lnTo>
                    <a:lnTo>
                      <a:pt x="4632" y="0"/>
                    </a:lnTo>
                    <a:lnTo>
                      <a:pt x="4632" y="0"/>
                    </a:lnTo>
                    <a:lnTo>
                      <a:pt x="4638" y="0"/>
                    </a:lnTo>
                    <a:lnTo>
                      <a:pt x="4638" y="0"/>
                    </a:lnTo>
                    <a:lnTo>
                      <a:pt x="4638" y="0"/>
                    </a:lnTo>
                    <a:lnTo>
                      <a:pt x="4638" y="0"/>
                    </a:lnTo>
                    <a:lnTo>
                      <a:pt x="4638" y="0"/>
                    </a:lnTo>
                    <a:lnTo>
                      <a:pt x="4638" y="0"/>
                    </a:lnTo>
                    <a:lnTo>
                      <a:pt x="4638" y="0"/>
                    </a:lnTo>
                    <a:lnTo>
                      <a:pt x="4644" y="0"/>
                    </a:lnTo>
                    <a:lnTo>
                      <a:pt x="4644" y="0"/>
                    </a:lnTo>
                    <a:lnTo>
                      <a:pt x="4644" y="0"/>
                    </a:lnTo>
                    <a:lnTo>
                      <a:pt x="4644" y="0"/>
                    </a:lnTo>
                    <a:lnTo>
                      <a:pt x="4644" y="0"/>
                    </a:lnTo>
                    <a:lnTo>
                      <a:pt x="4644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6" y="0"/>
                    </a:lnTo>
                    <a:lnTo>
                      <a:pt x="4656" y="0"/>
                    </a:lnTo>
                    <a:lnTo>
                      <a:pt x="4656" y="0"/>
                    </a:lnTo>
                    <a:lnTo>
                      <a:pt x="4656" y="0"/>
                    </a:lnTo>
                    <a:lnTo>
                      <a:pt x="4656" y="0"/>
                    </a:lnTo>
                    <a:lnTo>
                      <a:pt x="4656" y="0"/>
                    </a:lnTo>
                    <a:lnTo>
                      <a:pt x="4662" y="0"/>
                    </a:lnTo>
                    <a:lnTo>
                      <a:pt x="4662" y="0"/>
                    </a:lnTo>
                    <a:lnTo>
                      <a:pt x="4662" y="0"/>
                    </a:lnTo>
                    <a:lnTo>
                      <a:pt x="4662" y="0"/>
                    </a:lnTo>
                    <a:lnTo>
                      <a:pt x="4662" y="0"/>
                    </a:lnTo>
                    <a:lnTo>
                      <a:pt x="4662" y="0"/>
                    </a:lnTo>
                    <a:lnTo>
                      <a:pt x="4662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74" y="0"/>
                    </a:lnTo>
                    <a:lnTo>
                      <a:pt x="4674" y="0"/>
                    </a:lnTo>
                    <a:lnTo>
                      <a:pt x="4674" y="0"/>
                    </a:lnTo>
                    <a:lnTo>
                      <a:pt x="4674" y="0"/>
                    </a:lnTo>
                    <a:lnTo>
                      <a:pt x="4674" y="0"/>
                    </a:lnTo>
                    <a:lnTo>
                      <a:pt x="4674" y="0"/>
                    </a:lnTo>
                    <a:lnTo>
                      <a:pt x="4680" y="0"/>
                    </a:lnTo>
                    <a:lnTo>
                      <a:pt x="4680" y="0"/>
                    </a:lnTo>
                    <a:lnTo>
                      <a:pt x="4680" y="0"/>
                    </a:lnTo>
                    <a:lnTo>
                      <a:pt x="4680" y="0"/>
                    </a:lnTo>
                    <a:lnTo>
                      <a:pt x="4680" y="0"/>
                    </a:lnTo>
                    <a:lnTo>
                      <a:pt x="4680" y="0"/>
                    </a:lnTo>
                    <a:lnTo>
                      <a:pt x="4686" y="0"/>
                    </a:lnTo>
                    <a:lnTo>
                      <a:pt x="4686" y="0"/>
                    </a:lnTo>
                    <a:lnTo>
                      <a:pt x="4686" y="0"/>
                    </a:lnTo>
                    <a:lnTo>
                      <a:pt x="4686" y="0"/>
                    </a:lnTo>
                    <a:lnTo>
                      <a:pt x="4686" y="0"/>
                    </a:lnTo>
                    <a:lnTo>
                      <a:pt x="4686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8" y="0"/>
                    </a:lnTo>
                    <a:lnTo>
                      <a:pt x="4698" y="0"/>
                    </a:lnTo>
                    <a:lnTo>
                      <a:pt x="4698" y="0"/>
                    </a:lnTo>
                    <a:lnTo>
                      <a:pt x="4698" y="0"/>
                    </a:lnTo>
                    <a:lnTo>
                      <a:pt x="4698" y="0"/>
                    </a:lnTo>
                    <a:lnTo>
                      <a:pt x="4698" y="0"/>
                    </a:lnTo>
                    <a:lnTo>
                      <a:pt x="4698" y="0"/>
                    </a:lnTo>
                    <a:lnTo>
                      <a:pt x="4704" y="0"/>
                    </a:lnTo>
                    <a:lnTo>
                      <a:pt x="4704" y="0"/>
                    </a:lnTo>
                    <a:lnTo>
                      <a:pt x="4704" y="0"/>
                    </a:lnTo>
                    <a:lnTo>
                      <a:pt x="4704" y="0"/>
                    </a:lnTo>
                    <a:lnTo>
                      <a:pt x="4704" y="0"/>
                    </a:lnTo>
                    <a:lnTo>
                      <a:pt x="4704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52" y="0"/>
                    </a:lnTo>
                    <a:lnTo>
                      <a:pt x="4752" y="0"/>
                    </a:lnTo>
                    <a:lnTo>
                      <a:pt x="4752" y="0"/>
                    </a:lnTo>
                    <a:lnTo>
                      <a:pt x="4752" y="0"/>
                    </a:lnTo>
                    <a:lnTo>
                      <a:pt x="4752" y="0"/>
                    </a:lnTo>
                    <a:lnTo>
                      <a:pt x="4752" y="0"/>
                    </a:lnTo>
                    <a:lnTo>
                      <a:pt x="4758" y="0"/>
                    </a:lnTo>
                    <a:lnTo>
                      <a:pt x="4758" y="0"/>
                    </a:lnTo>
                    <a:lnTo>
                      <a:pt x="4758" y="0"/>
                    </a:lnTo>
                    <a:lnTo>
                      <a:pt x="4758" y="0"/>
                    </a:lnTo>
                    <a:lnTo>
                      <a:pt x="4758" y="0"/>
                    </a:lnTo>
                    <a:lnTo>
                      <a:pt x="4758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70" y="0"/>
                    </a:lnTo>
                    <a:lnTo>
                      <a:pt x="4770" y="0"/>
                    </a:lnTo>
                    <a:lnTo>
                      <a:pt x="4770" y="0"/>
                    </a:lnTo>
                    <a:lnTo>
                      <a:pt x="4770" y="0"/>
                    </a:lnTo>
                    <a:lnTo>
                      <a:pt x="4770" y="0"/>
                    </a:lnTo>
                    <a:lnTo>
                      <a:pt x="4770" y="0"/>
                    </a:lnTo>
                    <a:lnTo>
                      <a:pt x="4776" y="0"/>
                    </a:lnTo>
                    <a:lnTo>
                      <a:pt x="4776" y="0"/>
                    </a:lnTo>
                    <a:lnTo>
                      <a:pt x="4776" y="0"/>
                    </a:lnTo>
                    <a:lnTo>
                      <a:pt x="4776" y="0"/>
                    </a:lnTo>
                    <a:lnTo>
                      <a:pt x="4776" y="0"/>
                    </a:lnTo>
                    <a:lnTo>
                      <a:pt x="4776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8" y="0"/>
                    </a:lnTo>
                    <a:lnTo>
                      <a:pt x="4788" y="0"/>
                    </a:lnTo>
                    <a:lnTo>
                      <a:pt x="4788" y="0"/>
                    </a:lnTo>
                    <a:lnTo>
                      <a:pt x="4788" y="0"/>
                    </a:lnTo>
                    <a:lnTo>
                      <a:pt x="4788" y="0"/>
                    </a:lnTo>
                    <a:lnTo>
                      <a:pt x="4788" y="0"/>
                    </a:lnTo>
                    <a:lnTo>
                      <a:pt x="4794" y="0"/>
                    </a:lnTo>
                    <a:lnTo>
                      <a:pt x="4794" y="0"/>
                    </a:lnTo>
                    <a:lnTo>
                      <a:pt x="4794" y="0"/>
                    </a:lnTo>
                    <a:lnTo>
                      <a:pt x="4794" y="0"/>
                    </a:lnTo>
                    <a:lnTo>
                      <a:pt x="4794" y="0"/>
                    </a:lnTo>
                    <a:lnTo>
                      <a:pt x="4794" y="0"/>
                    </a:lnTo>
                    <a:lnTo>
                      <a:pt x="4800" y="0"/>
                    </a:lnTo>
                    <a:lnTo>
                      <a:pt x="4800" y="0"/>
                    </a:lnTo>
                    <a:lnTo>
                      <a:pt x="4800" y="0"/>
                    </a:lnTo>
                    <a:lnTo>
                      <a:pt x="4800" y="0"/>
                    </a:lnTo>
                    <a:lnTo>
                      <a:pt x="4800" y="0"/>
                    </a:lnTo>
                    <a:lnTo>
                      <a:pt x="4800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12" y="0"/>
                    </a:lnTo>
                    <a:lnTo>
                      <a:pt x="4812" y="0"/>
                    </a:lnTo>
                    <a:lnTo>
                      <a:pt x="4812" y="0"/>
                    </a:lnTo>
                    <a:lnTo>
                      <a:pt x="4812" y="0"/>
                    </a:lnTo>
                    <a:lnTo>
                      <a:pt x="4812" y="0"/>
                    </a:lnTo>
                    <a:lnTo>
                      <a:pt x="4812" y="0"/>
                    </a:lnTo>
                    <a:lnTo>
                      <a:pt x="4818" y="0"/>
                    </a:lnTo>
                    <a:lnTo>
                      <a:pt x="4818" y="0"/>
                    </a:lnTo>
                    <a:lnTo>
                      <a:pt x="4818" y="0"/>
                    </a:lnTo>
                    <a:lnTo>
                      <a:pt x="4818" y="0"/>
                    </a:lnTo>
                    <a:lnTo>
                      <a:pt x="4818" y="0"/>
                    </a:lnTo>
                    <a:lnTo>
                      <a:pt x="4818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30" y="0"/>
                    </a:lnTo>
                    <a:lnTo>
                      <a:pt x="4830" y="0"/>
                    </a:lnTo>
                    <a:lnTo>
                      <a:pt x="4830" y="0"/>
                    </a:lnTo>
                    <a:lnTo>
                      <a:pt x="4830" y="0"/>
                    </a:lnTo>
                    <a:lnTo>
                      <a:pt x="4830" y="0"/>
                    </a:lnTo>
                    <a:lnTo>
                      <a:pt x="4830" y="0"/>
                    </a:lnTo>
                    <a:lnTo>
                      <a:pt x="4836" y="0"/>
                    </a:lnTo>
                    <a:lnTo>
                      <a:pt x="4836" y="0"/>
                    </a:lnTo>
                    <a:lnTo>
                      <a:pt x="4836" y="0"/>
                    </a:lnTo>
                    <a:lnTo>
                      <a:pt x="4836" y="0"/>
                    </a:lnTo>
                    <a:lnTo>
                      <a:pt x="4836" y="0"/>
                    </a:lnTo>
                    <a:lnTo>
                      <a:pt x="4836" y="0"/>
                    </a:lnTo>
                    <a:lnTo>
                      <a:pt x="4842" y="0"/>
                    </a:lnTo>
                    <a:lnTo>
                      <a:pt x="4842" y="0"/>
                    </a:lnTo>
                    <a:lnTo>
                      <a:pt x="4842" y="0"/>
                    </a:lnTo>
                    <a:lnTo>
                      <a:pt x="4842" y="0"/>
                    </a:lnTo>
                    <a:lnTo>
                      <a:pt x="4842" y="0"/>
                    </a:lnTo>
                    <a:lnTo>
                      <a:pt x="4842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54" y="0"/>
                    </a:lnTo>
                    <a:lnTo>
                      <a:pt x="4854" y="0"/>
                    </a:lnTo>
                    <a:lnTo>
                      <a:pt x="4854" y="0"/>
                    </a:lnTo>
                    <a:lnTo>
                      <a:pt x="4854" y="0"/>
                    </a:lnTo>
                    <a:lnTo>
                      <a:pt x="4854" y="0"/>
                    </a:lnTo>
                    <a:lnTo>
                      <a:pt x="4854" y="0"/>
                    </a:lnTo>
                    <a:lnTo>
                      <a:pt x="4860" y="0"/>
                    </a:lnTo>
                    <a:lnTo>
                      <a:pt x="4860" y="0"/>
                    </a:lnTo>
                    <a:lnTo>
                      <a:pt x="4860" y="0"/>
                    </a:lnTo>
                    <a:lnTo>
                      <a:pt x="4860" y="0"/>
                    </a:lnTo>
                    <a:lnTo>
                      <a:pt x="4860" y="0"/>
                    </a:lnTo>
                    <a:lnTo>
                      <a:pt x="4860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72" y="0"/>
                    </a:lnTo>
                    <a:lnTo>
                      <a:pt x="4872" y="0"/>
                    </a:lnTo>
                    <a:lnTo>
                      <a:pt x="4872" y="0"/>
                    </a:lnTo>
                    <a:lnTo>
                      <a:pt x="4872" y="0"/>
                    </a:lnTo>
                    <a:lnTo>
                      <a:pt x="4872" y="0"/>
                    </a:lnTo>
                    <a:lnTo>
                      <a:pt x="4872" y="0"/>
                    </a:lnTo>
                    <a:lnTo>
                      <a:pt x="4878" y="0"/>
                    </a:lnTo>
                    <a:lnTo>
                      <a:pt x="4878" y="0"/>
                    </a:lnTo>
                    <a:lnTo>
                      <a:pt x="4878" y="0"/>
                    </a:lnTo>
                    <a:lnTo>
                      <a:pt x="4878" y="0"/>
                    </a:lnTo>
                    <a:lnTo>
                      <a:pt x="4878" y="0"/>
                    </a:lnTo>
                    <a:lnTo>
                      <a:pt x="4878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6" y="0"/>
                    </a:lnTo>
                    <a:lnTo>
                      <a:pt x="4896" y="0"/>
                    </a:lnTo>
                    <a:lnTo>
                      <a:pt x="4896" y="0"/>
                    </a:lnTo>
                    <a:lnTo>
                      <a:pt x="4896" y="0"/>
                    </a:lnTo>
                    <a:lnTo>
                      <a:pt x="4896" y="0"/>
                    </a:lnTo>
                    <a:lnTo>
                      <a:pt x="4896" y="0"/>
                    </a:lnTo>
                    <a:lnTo>
                      <a:pt x="4902" y="0"/>
                    </a:lnTo>
                    <a:lnTo>
                      <a:pt x="4902" y="0"/>
                    </a:lnTo>
                    <a:lnTo>
                      <a:pt x="4902" y="0"/>
                    </a:lnTo>
                    <a:lnTo>
                      <a:pt x="4902" y="0"/>
                    </a:lnTo>
                    <a:lnTo>
                      <a:pt x="4902" y="0"/>
                    </a:lnTo>
                    <a:lnTo>
                      <a:pt x="4902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6" y="0"/>
                    </a:lnTo>
                    <a:lnTo>
                      <a:pt x="4986" y="0"/>
                    </a:lnTo>
                    <a:lnTo>
                      <a:pt x="4986" y="0"/>
                    </a:lnTo>
                    <a:lnTo>
                      <a:pt x="4986" y="0"/>
                    </a:lnTo>
                    <a:lnTo>
                      <a:pt x="4986" y="0"/>
                    </a:lnTo>
                    <a:lnTo>
                      <a:pt x="4986" y="0"/>
                    </a:lnTo>
                    <a:lnTo>
                      <a:pt x="4992" y="0"/>
                    </a:lnTo>
                    <a:lnTo>
                      <a:pt x="4992" y="0"/>
                    </a:lnTo>
                    <a:lnTo>
                      <a:pt x="4992" y="0"/>
                    </a:lnTo>
                    <a:lnTo>
                      <a:pt x="4992" y="0"/>
                    </a:lnTo>
                    <a:lnTo>
                      <a:pt x="4992" y="0"/>
                    </a:lnTo>
                    <a:lnTo>
                      <a:pt x="4992" y="0"/>
                    </a:lnTo>
                    <a:lnTo>
                      <a:pt x="4998" y="0"/>
                    </a:lnTo>
                    <a:lnTo>
                      <a:pt x="4998" y="0"/>
                    </a:lnTo>
                    <a:lnTo>
                      <a:pt x="4998" y="0"/>
                    </a:lnTo>
                    <a:lnTo>
                      <a:pt x="4998" y="0"/>
                    </a:lnTo>
                    <a:lnTo>
                      <a:pt x="4998" y="0"/>
                    </a:lnTo>
                    <a:lnTo>
                      <a:pt x="4998" y="0"/>
                    </a:lnTo>
                    <a:lnTo>
                      <a:pt x="5004" y="0"/>
                    </a:lnTo>
                    <a:lnTo>
                      <a:pt x="5004" y="0"/>
                    </a:lnTo>
                    <a:lnTo>
                      <a:pt x="5004" y="0"/>
                    </a:lnTo>
                    <a:lnTo>
                      <a:pt x="5004" y="0"/>
                    </a:lnTo>
                    <a:lnTo>
                      <a:pt x="5004" y="0"/>
                    </a:lnTo>
                    <a:lnTo>
                      <a:pt x="5004" y="0"/>
                    </a:lnTo>
                    <a:lnTo>
                      <a:pt x="5004" y="0"/>
                    </a:lnTo>
                    <a:lnTo>
                      <a:pt x="5010" y="0"/>
                    </a:lnTo>
                    <a:lnTo>
                      <a:pt x="5010" y="0"/>
                    </a:lnTo>
                    <a:lnTo>
                      <a:pt x="5010" y="0"/>
                    </a:lnTo>
                    <a:lnTo>
                      <a:pt x="5010" y="0"/>
                    </a:lnTo>
                    <a:lnTo>
                      <a:pt x="5010" y="0"/>
                    </a:lnTo>
                    <a:lnTo>
                      <a:pt x="5010" y="0"/>
                    </a:lnTo>
                    <a:lnTo>
                      <a:pt x="5010" y="0"/>
                    </a:lnTo>
                    <a:lnTo>
                      <a:pt x="5016" y="0"/>
                    </a:lnTo>
                    <a:lnTo>
                      <a:pt x="5016" y="0"/>
                    </a:lnTo>
                    <a:lnTo>
                      <a:pt x="5016" y="0"/>
                    </a:lnTo>
                    <a:lnTo>
                      <a:pt x="5016" y="0"/>
                    </a:lnTo>
                    <a:lnTo>
                      <a:pt x="5016" y="0"/>
                    </a:lnTo>
                    <a:lnTo>
                      <a:pt x="5016" y="0"/>
                    </a:lnTo>
                    <a:lnTo>
                      <a:pt x="5022" y="0"/>
                    </a:lnTo>
                    <a:lnTo>
                      <a:pt x="5022" y="0"/>
                    </a:lnTo>
                    <a:lnTo>
                      <a:pt x="5022" y="0"/>
                    </a:lnTo>
                    <a:lnTo>
                      <a:pt x="5022" y="0"/>
                    </a:lnTo>
                    <a:lnTo>
                      <a:pt x="5022" y="0"/>
                    </a:lnTo>
                    <a:lnTo>
                      <a:pt x="5022" y="0"/>
                    </a:lnTo>
                    <a:lnTo>
                      <a:pt x="5028" y="0"/>
                    </a:lnTo>
                    <a:lnTo>
                      <a:pt x="5028" y="0"/>
                    </a:lnTo>
                    <a:lnTo>
                      <a:pt x="5028" y="0"/>
                    </a:lnTo>
                    <a:lnTo>
                      <a:pt x="5028" y="0"/>
                    </a:lnTo>
                    <a:lnTo>
                      <a:pt x="5028" y="0"/>
                    </a:lnTo>
                    <a:lnTo>
                      <a:pt x="5028" y="0"/>
                    </a:lnTo>
                    <a:lnTo>
                      <a:pt x="5034" y="0"/>
                    </a:lnTo>
                    <a:lnTo>
                      <a:pt x="5034" y="0"/>
                    </a:lnTo>
                    <a:lnTo>
                      <a:pt x="5034" y="0"/>
                    </a:lnTo>
                    <a:lnTo>
                      <a:pt x="5034" y="0"/>
                    </a:lnTo>
                    <a:lnTo>
                      <a:pt x="5034" y="0"/>
                    </a:lnTo>
                    <a:lnTo>
                      <a:pt x="5034" y="0"/>
                    </a:lnTo>
                    <a:lnTo>
                      <a:pt x="5034" y="0"/>
                    </a:lnTo>
                    <a:lnTo>
                      <a:pt x="5040" y="0"/>
                    </a:lnTo>
                    <a:lnTo>
                      <a:pt x="5040" y="0"/>
                    </a:lnTo>
                    <a:lnTo>
                      <a:pt x="5040" y="0"/>
                    </a:lnTo>
                    <a:lnTo>
                      <a:pt x="5040" y="0"/>
                    </a:lnTo>
                    <a:lnTo>
                      <a:pt x="5040" y="0"/>
                    </a:lnTo>
                    <a:lnTo>
                      <a:pt x="5040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52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553" name="Rectangle 65"/>
              <p:cNvSpPr>
                <a:spLocks noChangeArrowheads="1"/>
              </p:cNvSpPr>
              <p:nvPr/>
            </p:nvSpPr>
            <p:spPr bwMode="auto">
              <a:xfrm>
                <a:off x="1810" y="2227"/>
                <a:ext cx="294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DISP_Y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63554" name="Rectangle 66"/>
              <p:cNvSpPr>
                <a:spLocks noChangeArrowheads="1"/>
              </p:cNvSpPr>
              <p:nvPr/>
            </p:nvSpPr>
            <p:spPr bwMode="auto">
              <a:xfrm>
                <a:off x="328" y="234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555" name="Rectangle 67"/>
              <p:cNvSpPr>
                <a:spLocks noChangeArrowheads="1"/>
              </p:cNvSpPr>
              <p:nvPr/>
            </p:nvSpPr>
            <p:spPr bwMode="auto">
              <a:xfrm>
                <a:off x="328" y="2341"/>
                <a:ext cx="18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556" name="Rectangle 68"/>
              <p:cNvSpPr>
                <a:spLocks noChangeArrowheads="1"/>
              </p:cNvSpPr>
              <p:nvPr/>
            </p:nvSpPr>
            <p:spPr bwMode="auto">
              <a:xfrm>
                <a:off x="346" y="234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557" name="Rectangle 69"/>
              <p:cNvSpPr>
                <a:spLocks noChangeArrowheads="1"/>
              </p:cNvSpPr>
              <p:nvPr/>
            </p:nvSpPr>
            <p:spPr bwMode="auto">
              <a:xfrm>
                <a:off x="364" y="234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558" name="Rectangle 70"/>
              <p:cNvSpPr>
                <a:spLocks noChangeArrowheads="1"/>
              </p:cNvSpPr>
              <p:nvPr/>
            </p:nvSpPr>
            <p:spPr bwMode="auto">
              <a:xfrm>
                <a:off x="364" y="2341"/>
                <a:ext cx="24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559" name="Rectangle 71"/>
              <p:cNvSpPr>
                <a:spLocks noChangeArrowheads="1"/>
              </p:cNvSpPr>
              <p:nvPr/>
            </p:nvSpPr>
            <p:spPr bwMode="auto">
              <a:xfrm>
                <a:off x="388" y="234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560" name="Rectangle 72"/>
              <p:cNvSpPr>
                <a:spLocks noChangeArrowheads="1"/>
              </p:cNvSpPr>
              <p:nvPr/>
            </p:nvSpPr>
            <p:spPr bwMode="auto">
              <a:xfrm>
                <a:off x="400" y="234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561" name="Rectangle 73"/>
              <p:cNvSpPr>
                <a:spLocks noChangeArrowheads="1"/>
              </p:cNvSpPr>
              <p:nvPr/>
            </p:nvSpPr>
            <p:spPr bwMode="auto">
              <a:xfrm>
                <a:off x="400" y="2341"/>
                <a:ext cx="24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562" name="Rectangle 74"/>
              <p:cNvSpPr>
                <a:spLocks noChangeArrowheads="1"/>
              </p:cNvSpPr>
              <p:nvPr/>
            </p:nvSpPr>
            <p:spPr bwMode="auto">
              <a:xfrm>
                <a:off x="424" y="234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563" name="Rectangle 75"/>
              <p:cNvSpPr>
                <a:spLocks noChangeArrowheads="1"/>
              </p:cNvSpPr>
              <p:nvPr/>
            </p:nvSpPr>
            <p:spPr bwMode="auto">
              <a:xfrm>
                <a:off x="436" y="234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564" name="Rectangle 76"/>
              <p:cNvSpPr>
                <a:spLocks noChangeArrowheads="1"/>
              </p:cNvSpPr>
              <p:nvPr/>
            </p:nvSpPr>
            <p:spPr bwMode="auto">
              <a:xfrm>
                <a:off x="436" y="2341"/>
                <a:ext cx="24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565" name="Rectangle 77"/>
              <p:cNvSpPr>
                <a:spLocks noChangeArrowheads="1"/>
              </p:cNvSpPr>
              <p:nvPr/>
            </p:nvSpPr>
            <p:spPr bwMode="auto">
              <a:xfrm>
                <a:off x="460" y="234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566" name="Rectangle 78"/>
              <p:cNvSpPr>
                <a:spLocks noChangeArrowheads="1"/>
              </p:cNvSpPr>
              <p:nvPr/>
            </p:nvSpPr>
            <p:spPr bwMode="auto">
              <a:xfrm>
                <a:off x="472" y="234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567" name="Rectangle 79"/>
              <p:cNvSpPr>
                <a:spLocks noChangeArrowheads="1"/>
              </p:cNvSpPr>
              <p:nvPr/>
            </p:nvSpPr>
            <p:spPr bwMode="auto">
              <a:xfrm>
                <a:off x="472" y="2341"/>
                <a:ext cx="24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568" name="Rectangle 80"/>
              <p:cNvSpPr>
                <a:spLocks noChangeArrowheads="1"/>
              </p:cNvSpPr>
              <p:nvPr/>
            </p:nvSpPr>
            <p:spPr bwMode="auto">
              <a:xfrm>
                <a:off x="496" y="234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569" name="Rectangle 81"/>
              <p:cNvSpPr>
                <a:spLocks noChangeArrowheads="1"/>
              </p:cNvSpPr>
              <p:nvPr/>
            </p:nvSpPr>
            <p:spPr bwMode="auto">
              <a:xfrm>
                <a:off x="508" y="234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570" name="Rectangle 82"/>
              <p:cNvSpPr>
                <a:spLocks noChangeArrowheads="1"/>
              </p:cNvSpPr>
              <p:nvPr/>
            </p:nvSpPr>
            <p:spPr bwMode="auto">
              <a:xfrm>
                <a:off x="508" y="2341"/>
                <a:ext cx="24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571" name="Rectangle 83"/>
              <p:cNvSpPr>
                <a:spLocks noChangeArrowheads="1"/>
              </p:cNvSpPr>
              <p:nvPr/>
            </p:nvSpPr>
            <p:spPr bwMode="auto">
              <a:xfrm>
                <a:off x="532" y="234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572" name="Rectangle 84"/>
              <p:cNvSpPr>
                <a:spLocks noChangeArrowheads="1"/>
              </p:cNvSpPr>
              <p:nvPr/>
            </p:nvSpPr>
            <p:spPr bwMode="auto">
              <a:xfrm>
                <a:off x="544" y="234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573" name="Rectangle 85"/>
              <p:cNvSpPr>
                <a:spLocks noChangeArrowheads="1"/>
              </p:cNvSpPr>
              <p:nvPr/>
            </p:nvSpPr>
            <p:spPr bwMode="auto">
              <a:xfrm>
                <a:off x="544" y="2341"/>
                <a:ext cx="24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574" name="Rectangle 86"/>
              <p:cNvSpPr>
                <a:spLocks noChangeArrowheads="1"/>
              </p:cNvSpPr>
              <p:nvPr/>
            </p:nvSpPr>
            <p:spPr bwMode="auto">
              <a:xfrm>
                <a:off x="568" y="234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575" name="Rectangle 87"/>
              <p:cNvSpPr>
                <a:spLocks noChangeArrowheads="1"/>
              </p:cNvSpPr>
              <p:nvPr/>
            </p:nvSpPr>
            <p:spPr bwMode="auto">
              <a:xfrm>
                <a:off x="580" y="234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576" name="Rectangle 88"/>
              <p:cNvSpPr>
                <a:spLocks noChangeArrowheads="1"/>
              </p:cNvSpPr>
              <p:nvPr/>
            </p:nvSpPr>
            <p:spPr bwMode="auto">
              <a:xfrm>
                <a:off x="580" y="2341"/>
                <a:ext cx="24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577" name="Rectangle 89"/>
              <p:cNvSpPr>
                <a:spLocks noChangeArrowheads="1"/>
              </p:cNvSpPr>
              <p:nvPr/>
            </p:nvSpPr>
            <p:spPr bwMode="auto">
              <a:xfrm>
                <a:off x="604" y="234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578" name="Rectangle 90"/>
              <p:cNvSpPr>
                <a:spLocks noChangeArrowheads="1"/>
              </p:cNvSpPr>
              <p:nvPr/>
            </p:nvSpPr>
            <p:spPr bwMode="auto">
              <a:xfrm>
                <a:off x="616" y="234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579" name="Rectangle 91"/>
              <p:cNvSpPr>
                <a:spLocks noChangeArrowheads="1"/>
              </p:cNvSpPr>
              <p:nvPr/>
            </p:nvSpPr>
            <p:spPr bwMode="auto">
              <a:xfrm>
                <a:off x="616" y="2341"/>
                <a:ext cx="24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580" name="Rectangle 92"/>
              <p:cNvSpPr>
                <a:spLocks noChangeArrowheads="1"/>
              </p:cNvSpPr>
              <p:nvPr/>
            </p:nvSpPr>
            <p:spPr bwMode="auto">
              <a:xfrm>
                <a:off x="640" y="234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581" name="Rectangle 93"/>
              <p:cNvSpPr>
                <a:spLocks noChangeArrowheads="1"/>
              </p:cNvSpPr>
              <p:nvPr/>
            </p:nvSpPr>
            <p:spPr bwMode="auto">
              <a:xfrm>
                <a:off x="652" y="234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582" name="Rectangle 94"/>
              <p:cNvSpPr>
                <a:spLocks noChangeArrowheads="1"/>
              </p:cNvSpPr>
              <p:nvPr/>
            </p:nvSpPr>
            <p:spPr bwMode="auto">
              <a:xfrm>
                <a:off x="652" y="2341"/>
                <a:ext cx="30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583" name="Rectangle 95"/>
              <p:cNvSpPr>
                <a:spLocks noChangeArrowheads="1"/>
              </p:cNvSpPr>
              <p:nvPr/>
            </p:nvSpPr>
            <p:spPr bwMode="auto">
              <a:xfrm>
                <a:off x="682" y="234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584" name="Rectangle 96"/>
              <p:cNvSpPr>
                <a:spLocks noChangeArrowheads="1"/>
              </p:cNvSpPr>
              <p:nvPr/>
            </p:nvSpPr>
            <p:spPr bwMode="auto">
              <a:xfrm>
                <a:off x="688" y="234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585" name="Rectangle 97"/>
              <p:cNvSpPr>
                <a:spLocks noChangeArrowheads="1"/>
              </p:cNvSpPr>
              <p:nvPr/>
            </p:nvSpPr>
            <p:spPr bwMode="auto">
              <a:xfrm>
                <a:off x="688" y="2341"/>
                <a:ext cx="24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586" name="Rectangle 98"/>
              <p:cNvSpPr>
                <a:spLocks noChangeArrowheads="1"/>
              </p:cNvSpPr>
              <p:nvPr/>
            </p:nvSpPr>
            <p:spPr bwMode="auto">
              <a:xfrm>
                <a:off x="712" y="234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587" name="Rectangle 99"/>
              <p:cNvSpPr>
                <a:spLocks noChangeArrowheads="1"/>
              </p:cNvSpPr>
              <p:nvPr/>
            </p:nvSpPr>
            <p:spPr bwMode="auto">
              <a:xfrm>
                <a:off x="724" y="234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588" name="Rectangle 100"/>
              <p:cNvSpPr>
                <a:spLocks noChangeArrowheads="1"/>
              </p:cNvSpPr>
              <p:nvPr/>
            </p:nvSpPr>
            <p:spPr bwMode="auto">
              <a:xfrm>
                <a:off x="724" y="2341"/>
                <a:ext cx="30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589" name="Rectangle 101"/>
              <p:cNvSpPr>
                <a:spLocks noChangeArrowheads="1"/>
              </p:cNvSpPr>
              <p:nvPr/>
            </p:nvSpPr>
            <p:spPr bwMode="auto">
              <a:xfrm>
                <a:off x="754" y="234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590" name="Rectangle 102"/>
              <p:cNvSpPr>
                <a:spLocks noChangeArrowheads="1"/>
              </p:cNvSpPr>
              <p:nvPr/>
            </p:nvSpPr>
            <p:spPr bwMode="auto">
              <a:xfrm>
                <a:off x="760" y="234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591" name="Rectangle 103"/>
              <p:cNvSpPr>
                <a:spLocks noChangeArrowheads="1"/>
              </p:cNvSpPr>
              <p:nvPr/>
            </p:nvSpPr>
            <p:spPr bwMode="auto">
              <a:xfrm>
                <a:off x="760" y="2341"/>
                <a:ext cx="24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592" name="Rectangle 104"/>
              <p:cNvSpPr>
                <a:spLocks noChangeArrowheads="1"/>
              </p:cNvSpPr>
              <p:nvPr/>
            </p:nvSpPr>
            <p:spPr bwMode="auto">
              <a:xfrm>
                <a:off x="784" y="234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593" name="Rectangle 105"/>
              <p:cNvSpPr>
                <a:spLocks noChangeArrowheads="1"/>
              </p:cNvSpPr>
              <p:nvPr/>
            </p:nvSpPr>
            <p:spPr bwMode="auto">
              <a:xfrm>
                <a:off x="796" y="234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594" name="Rectangle 106"/>
              <p:cNvSpPr>
                <a:spLocks noChangeArrowheads="1"/>
              </p:cNvSpPr>
              <p:nvPr/>
            </p:nvSpPr>
            <p:spPr bwMode="auto">
              <a:xfrm>
                <a:off x="796" y="2341"/>
                <a:ext cx="30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595" name="Rectangle 107"/>
              <p:cNvSpPr>
                <a:spLocks noChangeArrowheads="1"/>
              </p:cNvSpPr>
              <p:nvPr/>
            </p:nvSpPr>
            <p:spPr bwMode="auto">
              <a:xfrm>
                <a:off x="826" y="234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596" name="Rectangle 108"/>
              <p:cNvSpPr>
                <a:spLocks noChangeArrowheads="1"/>
              </p:cNvSpPr>
              <p:nvPr/>
            </p:nvSpPr>
            <p:spPr bwMode="auto">
              <a:xfrm>
                <a:off x="832" y="234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597" name="Rectangle 109"/>
              <p:cNvSpPr>
                <a:spLocks noChangeArrowheads="1"/>
              </p:cNvSpPr>
              <p:nvPr/>
            </p:nvSpPr>
            <p:spPr bwMode="auto">
              <a:xfrm>
                <a:off x="832" y="2341"/>
                <a:ext cx="24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598" name="Rectangle 110"/>
              <p:cNvSpPr>
                <a:spLocks noChangeArrowheads="1"/>
              </p:cNvSpPr>
              <p:nvPr/>
            </p:nvSpPr>
            <p:spPr bwMode="auto">
              <a:xfrm>
                <a:off x="856" y="234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599" name="Rectangle 111"/>
              <p:cNvSpPr>
                <a:spLocks noChangeArrowheads="1"/>
              </p:cNvSpPr>
              <p:nvPr/>
            </p:nvSpPr>
            <p:spPr bwMode="auto">
              <a:xfrm>
                <a:off x="868" y="234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600" name="Rectangle 112"/>
              <p:cNvSpPr>
                <a:spLocks noChangeArrowheads="1"/>
              </p:cNvSpPr>
              <p:nvPr/>
            </p:nvSpPr>
            <p:spPr bwMode="auto">
              <a:xfrm>
                <a:off x="868" y="2341"/>
                <a:ext cx="30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601" name="Rectangle 113"/>
              <p:cNvSpPr>
                <a:spLocks noChangeArrowheads="1"/>
              </p:cNvSpPr>
              <p:nvPr/>
            </p:nvSpPr>
            <p:spPr bwMode="auto">
              <a:xfrm>
                <a:off x="898" y="234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602" name="Rectangle 114"/>
              <p:cNvSpPr>
                <a:spLocks noChangeArrowheads="1"/>
              </p:cNvSpPr>
              <p:nvPr/>
            </p:nvSpPr>
            <p:spPr bwMode="auto">
              <a:xfrm>
                <a:off x="904" y="234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603" name="Rectangle 115"/>
              <p:cNvSpPr>
                <a:spLocks noChangeArrowheads="1"/>
              </p:cNvSpPr>
              <p:nvPr/>
            </p:nvSpPr>
            <p:spPr bwMode="auto">
              <a:xfrm>
                <a:off x="904" y="2341"/>
                <a:ext cx="24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604" name="Rectangle 116"/>
              <p:cNvSpPr>
                <a:spLocks noChangeArrowheads="1"/>
              </p:cNvSpPr>
              <p:nvPr/>
            </p:nvSpPr>
            <p:spPr bwMode="auto">
              <a:xfrm>
                <a:off x="928" y="234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605" name="Rectangle 117"/>
              <p:cNvSpPr>
                <a:spLocks noChangeArrowheads="1"/>
              </p:cNvSpPr>
              <p:nvPr/>
            </p:nvSpPr>
            <p:spPr bwMode="auto">
              <a:xfrm>
                <a:off x="940" y="234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606" name="Rectangle 118"/>
              <p:cNvSpPr>
                <a:spLocks noChangeArrowheads="1"/>
              </p:cNvSpPr>
              <p:nvPr/>
            </p:nvSpPr>
            <p:spPr bwMode="auto">
              <a:xfrm>
                <a:off x="940" y="2341"/>
                <a:ext cx="30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607" name="Rectangle 119"/>
              <p:cNvSpPr>
                <a:spLocks noChangeArrowheads="1"/>
              </p:cNvSpPr>
              <p:nvPr/>
            </p:nvSpPr>
            <p:spPr bwMode="auto">
              <a:xfrm>
                <a:off x="970" y="234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608" name="Rectangle 120"/>
              <p:cNvSpPr>
                <a:spLocks noChangeArrowheads="1"/>
              </p:cNvSpPr>
              <p:nvPr/>
            </p:nvSpPr>
            <p:spPr bwMode="auto">
              <a:xfrm>
                <a:off x="976" y="234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609" name="Rectangle 121"/>
              <p:cNvSpPr>
                <a:spLocks noChangeArrowheads="1"/>
              </p:cNvSpPr>
              <p:nvPr/>
            </p:nvSpPr>
            <p:spPr bwMode="auto">
              <a:xfrm>
                <a:off x="976" y="2341"/>
                <a:ext cx="24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610" name="Rectangle 122"/>
              <p:cNvSpPr>
                <a:spLocks noChangeArrowheads="1"/>
              </p:cNvSpPr>
              <p:nvPr/>
            </p:nvSpPr>
            <p:spPr bwMode="auto">
              <a:xfrm>
                <a:off x="1000" y="234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611" name="Rectangle 123"/>
              <p:cNvSpPr>
                <a:spLocks noChangeArrowheads="1"/>
              </p:cNvSpPr>
              <p:nvPr/>
            </p:nvSpPr>
            <p:spPr bwMode="auto">
              <a:xfrm>
                <a:off x="1018" y="234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612" name="Rectangle 124"/>
              <p:cNvSpPr>
                <a:spLocks noChangeArrowheads="1"/>
              </p:cNvSpPr>
              <p:nvPr/>
            </p:nvSpPr>
            <p:spPr bwMode="auto">
              <a:xfrm>
                <a:off x="1018" y="2341"/>
                <a:ext cx="24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613" name="Rectangle 125"/>
              <p:cNvSpPr>
                <a:spLocks noChangeArrowheads="1"/>
              </p:cNvSpPr>
              <p:nvPr/>
            </p:nvSpPr>
            <p:spPr bwMode="auto">
              <a:xfrm>
                <a:off x="1042" y="234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614" name="Rectangle 126"/>
              <p:cNvSpPr>
                <a:spLocks noChangeArrowheads="1"/>
              </p:cNvSpPr>
              <p:nvPr/>
            </p:nvSpPr>
            <p:spPr bwMode="auto">
              <a:xfrm>
                <a:off x="1054" y="234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615" name="Rectangle 127"/>
              <p:cNvSpPr>
                <a:spLocks noChangeArrowheads="1"/>
              </p:cNvSpPr>
              <p:nvPr/>
            </p:nvSpPr>
            <p:spPr bwMode="auto">
              <a:xfrm>
                <a:off x="1054" y="2341"/>
                <a:ext cx="18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616" name="Rectangle 128"/>
              <p:cNvSpPr>
                <a:spLocks noChangeArrowheads="1"/>
              </p:cNvSpPr>
              <p:nvPr/>
            </p:nvSpPr>
            <p:spPr bwMode="auto">
              <a:xfrm>
                <a:off x="1072" y="234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617" name="Rectangle 129"/>
              <p:cNvSpPr>
                <a:spLocks noChangeArrowheads="1"/>
              </p:cNvSpPr>
              <p:nvPr/>
            </p:nvSpPr>
            <p:spPr bwMode="auto">
              <a:xfrm>
                <a:off x="1090" y="234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618" name="Rectangle 130"/>
              <p:cNvSpPr>
                <a:spLocks noChangeArrowheads="1"/>
              </p:cNvSpPr>
              <p:nvPr/>
            </p:nvSpPr>
            <p:spPr bwMode="auto">
              <a:xfrm>
                <a:off x="1090" y="2341"/>
                <a:ext cx="24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619" name="Rectangle 131"/>
              <p:cNvSpPr>
                <a:spLocks noChangeArrowheads="1"/>
              </p:cNvSpPr>
              <p:nvPr/>
            </p:nvSpPr>
            <p:spPr bwMode="auto">
              <a:xfrm>
                <a:off x="1114" y="234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620" name="Rectangle 132"/>
              <p:cNvSpPr>
                <a:spLocks noChangeArrowheads="1"/>
              </p:cNvSpPr>
              <p:nvPr/>
            </p:nvSpPr>
            <p:spPr bwMode="auto">
              <a:xfrm>
                <a:off x="1126" y="234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621" name="Rectangle 133"/>
              <p:cNvSpPr>
                <a:spLocks noChangeArrowheads="1"/>
              </p:cNvSpPr>
              <p:nvPr/>
            </p:nvSpPr>
            <p:spPr bwMode="auto">
              <a:xfrm>
                <a:off x="1126" y="2341"/>
                <a:ext cx="24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622" name="Rectangle 134"/>
              <p:cNvSpPr>
                <a:spLocks noChangeArrowheads="1"/>
              </p:cNvSpPr>
              <p:nvPr/>
            </p:nvSpPr>
            <p:spPr bwMode="auto">
              <a:xfrm>
                <a:off x="1150" y="234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623" name="Rectangle 135"/>
              <p:cNvSpPr>
                <a:spLocks noChangeArrowheads="1"/>
              </p:cNvSpPr>
              <p:nvPr/>
            </p:nvSpPr>
            <p:spPr bwMode="auto">
              <a:xfrm>
                <a:off x="1162" y="234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624" name="Rectangle 136"/>
              <p:cNvSpPr>
                <a:spLocks noChangeArrowheads="1"/>
              </p:cNvSpPr>
              <p:nvPr/>
            </p:nvSpPr>
            <p:spPr bwMode="auto">
              <a:xfrm>
                <a:off x="1162" y="2341"/>
                <a:ext cx="24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625" name="Rectangle 137"/>
              <p:cNvSpPr>
                <a:spLocks noChangeArrowheads="1"/>
              </p:cNvSpPr>
              <p:nvPr/>
            </p:nvSpPr>
            <p:spPr bwMode="auto">
              <a:xfrm>
                <a:off x="1186" y="234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626" name="Rectangle 138"/>
              <p:cNvSpPr>
                <a:spLocks noChangeArrowheads="1"/>
              </p:cNvSpPr>
              <p:nvPr/>
            </p:nvSpPr>
            <p:spPr bwMode="auto">
              <a:xfrm>
                <a:off x="1198" y="234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627" name="Rectangle 139"/>
              <p:cNvSpPr>
                <a:spLocks noChangeArrowheads="1"/>
              </p:cNvSpPr>
              <p:nvPr/>
            </p:nvSpPr>
            <p:spPr bwMode="auto">
              <a:xfrm>
                <a:off x="1198" y="2341"/>
                <a:ext cx="24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628" name="Rectangle 140"/>
              <p:cNvSpPr>
                <a:spLocks noChangeArrowheads="1"/>
              </p:cNvSpPr>
              <p:nvPr/>
            </p:nvSpPr>
            <p:spPr bwMode="auto">
              <a:xfrm>
                <a:off x="1222" y="234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629" name="Rectangle 141"/>
              <p:cNvSpPr>
                <a:spLocks noChangeArrowheads="1"/>
              </p:cNvSpPr>
              <p:nvPr/>
            </p:nvSpPr>
            <p:spPr bwMode="auto">
              <a:xfrm>
                <a:off x="1234" y="234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630" name="Rectangle 142"/>
              <p:cNvSpPr>
                <a:spLocks noChangeArrowheads="1"/>
              </p:cNvSpPr>
              <p:nvPr/>
            </p:nvSpPr>
            <p:spPr bwMode="auto">
              <a:xfrm>
                <a:off x="1234" y="2341"/>
                <a:ext cx="24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631" name="Rectangle 143"/>
              <p:cNvSpPr>
                <a:spLocks noChangeArrowheads="1"/>
              </p:cNvSpPr>
              <p:nvPr/>
            </p:nvSpPr>
            <p:spPr bwMode="auto">
              <a:xfrm>
                <a:off x="1258" y="234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632" name="Rectangle 144"/>
              <p:cNvSpPr>
                <a:spLocks noChangeArrowheads="1"/>
              </p:cNvSpPr>
              <p:nvPr/>
            </p:nvSpPr>
            <p:spPr bwMode="auto">
              <a:xfrm>
                <a:off x="1270" y="234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633" name="Rectangle 145"/>
              <p:cNvSpPr>
                <a:spLocks noChangeArrowheads="1"/>
              </p:cNvSpPr>
              <p:nvPr/>
            </p:nvSpPr>
            <p:spPr bwMode="auto">
              <a:xfrm>
                <a:off x="1270" y="2341"/>
                <a:ext cx="24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634" name="Rectangle 146"/>
              <p:cNvSpPr>
                <a:spLocks noChangeArrowheads="1"/>
              </p:cNvSpPr>
              <p:nvPr/>
            </p:nvSpPr>
            <p:spPr bwMode="auto">
              <a:xfrm>
                <a:off x="1294" y="234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635" name="Rectangle 147"/>
              <p:cNvSpPr>
                <a:spLocks noChangeArrowheads="1"/>
              </p:cNvSpPr>
              <p:nvPr/>
            </p:nvSpPr>
            <p:spPr bwMode="auto">
              <a:xfrm>
                <a:off x="1306" y="234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636" name="Rectangle 148"/>
              <p:cNvSpPr>
                <a:spLocks noChangeArrowheads="1"/>
              </p:cNvSpPr>
              <p:nvPr/>
            </p:nvSpPr>
            <p:spPr bwMode="auto">
              <a:xfrm>
                <a:off x="1306" y="2341"/>
                <a:ext cx="24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637" name="Rectangle 149"/>
              <p:cNvSpPr>
                <a:spLocks noChangeArrowheads="1"/>
              </p:cNvSpPr>
              <p:nvPr/>
            </p:nvSpPr>
            <p:spPr bwMode="auto">
              <a:xfrm>
                <a:off x="1330" y="234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638" name="Rectangle 150"/>
              <p:cNvSpPr>
                <a:spLocks noChangeArrowheads="1"/>
              </p:cNvSpPr>
              <p:nvPr/>
            </p:nvSpPr>
            <p:spPr bwMode="auto">
              <a:xfrm>
                <a:off x="1342" y="234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639" name="Rectangle 151"/>
              <p:cNvSpPr>
                <a:spLocks noChangeArrowheads="1"/>
              </p:cNvSpPr>
              <p:nvPr/>
            </p:nvSpPr>
            <p:spPr bwMode="auto">
              <a:xfrm>
                <a:off x="1342" y="2341"/>
                <a:ext cx="24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640" name="Rectangle 152"/>
              <p:cNvSpPr>
                <a:spLocks noChangeArrowheads="1"/>
              </p:cNvSpPr>
              <p:nvPr/>
            </p:nvSpPr>
            <p:spPr bwMode="auto">
              <a:xfrm>
                <a:off x="1366" y="234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641" name="Rectangle 153"/>
              <p:cNvSpPr>
                <a:spLocks noChangeArrowheads="1"/>
              </p:cNvSpPr>
              <p:nvPr/>
            </p:nvSpPr>
            <p:spPr bwMode="auto">
              <a:xfrm>
                <a:off x="1378" y="234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642" name="Rectangle 154"/>
              <p:cNvSpPr>
                <a:spLocks noChangeArrowheads="1"/>
              </p:cNvSpPr>
              <p:nvPr/>
            </p:nvSpPr>
            <p:spPr bwMode="auto">
              <a:xfrm>
                <a:off x="1378" y="2341"/>
                <a:ext cx="30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643" name="Rectangle 155"/>
              <p:cNvSpPr>
                <a:spLocks noChangeArrowheads="1"/>
              </p:cNvSpPr>
              <p:nvPr/>
            </p:nvSpPr>
            <p:spPr bwMode="auto">
              <a:xfrm>
                <a:off x="1408" y="234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644" name="Rectangle 156"/>
              <p:cNvSpPr>
                <a:spLocks noChangeArrowheads="1"/>
              </p:cNvSpPr>
              <p:nvPr/>
            </p:nvSpPr>
            <p:spPr bwMode="auto">
              <a:xfrm>
                <a:off x="1414" y="234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645" name="Rectangle 157"/>
              <p:cNvSpPr>
                <a:spLocks noChangeArrowheads="1"/>
              </p:cNvSpPr>
              <p:nvPr/>
            </p:nvSpPr>
            <p:spPr bwMode="auto">
              <a:xfrm>
                <a:off x="1414" y="2341"/>
                <a:ext cx="24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646" name="Rectangle 158"/>
              <p:cNvSpPr>
                <a:spLocks noChangeArrowheads="1"/>
              </p:cNvSpPr>
              <p:nvPr/>
            </p:nvSpPr>
            <p:spPr bwMode="auto">
              <a:xfrm>
                <a:off x="1438" y="234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647" name="Rectangle 159"/>
              <p:cNvSpPr>
                <a:spLocks noChangeArrowheads="1"/>
              </p:cNvSpPr>
              <p:nvPr/>
            </p:nvSpPr>
            <p:spPr bwMode="auto">
              <a:xfrm>
                <a:off x="1450" y="234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648" name="Rectangle 160"/>
              <p:cNvSpPr>
                <a:spLocks noChangeArrowheads="1"/>
              </p:cNvSpPr>
              <p:nvPr/>
            </p:nvSpPr>
            <p:spPr bwMode="auto">
              <a:xfrm>
                <a:off x="1450" y="2341"/>
                <a:ext cx="30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649" name="Rectangle 161"/>
              <p:cNvSpPr>
                <a:spLocks noChangeArrowheads="1"/>
              </p:cNvSpPr>
              <p:nvPr/>
            </p:nvSpPr>
            <p:spPr bwMode="auto">
              <a:xfrm>
                <a:off x="1480" y="234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650" name="Rectangle 162"/>
              <p:cNvSpPr>
                <a:spLocks noChangeArrowheads="1"/>
              </p:cNvSpPr>
              <p:nvPr/>
            </p:nvSpPr>
            <p:spPr bwMode="auto">
              <a:xfrm>
                <a:off x="1486" y="234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651" name="Rectangle 163"/>
              <p:cNvSpPr>
                <a:spLocks noChangeArrowheads="1"/>
              </p:cNvSpPr>
              <p:nvPr/>
            </p:nvSpPr>
            <p:spPr bwMode="auto">
              <a:xfrm>
                <a:off x="1486" y="2341"/>
                <a:ext cx="24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652" name="Rectangle 164"/>
              <p:cNvSpPr>
                <a:spLocks noChangeArrowheads="1"/>
              </p:cNvSpPr>
              <p:nvPr/>
            </p:nvSpPr>
            <p:spPr bwMode="auto">
              <a:xfrm>
                <a:off x="1510" y="234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653" name="Rectangle 165"/>
              <p:cNvSpPr>
                <a:spLocks noChangeArrowheads="1"/>
              </p:cNvSpPr>
              <p:nvPr/>
            </p:nvSpPr>
            <p:spPr bwMode="auto">
              <a:xfrm>
                <a:off x="1522" y="234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654" name="Rectangle 166"/>
              <p:cNvSpPr>
                <a:spLocks noChangeArrowheads="1"/>
              </p:cNvSpPr>
              <p:nvPr/>
            </p:nvSpPr>
            <p:spPr bwMode="auto">
              <a:xfrm>
                <a:off x="1522" y="2341"/>
                <a:ext cx="30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655" name="Rectangle 167"/>
              <p:cNvSpPr>
                <a:spLocks noChangeArrowheads="1"/>
              </p:cNvSpPr>
              <p:nvPr/>
            </p:nvSpPr>
            <p:spPr bwMode="auto">
              <a:xfrm>
                <a:off x="1552" y="234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656" name="Rectangle 168"/>
              <p:cNvSpPr>
                <a:spLocks noChangeArrowheads="1"/>
              </p:cNvSpPr>
              <p:nvPr/>
            </p:nvSpPr>
            <p:spPr bwMode="auto">
              <a:xfrm>
                <a:off x="1558" y="234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657" name="Rectangle 169"/>
              <p:cNvSpPr>
                <a:spLocks noChangeArrowheads="1"/>
              </p:cNvSpPr>
              <p:nvPr/>
            </p:nvSpPr>
            <p:spPr bwMode="auto">
              <a:xfrm>
                <a:off x="1558" y="2341"/>
                <a:ext cx="24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658" name="Rectangle 170"/>
              <p:cNvSpPr>
                <a:spLocks noChangeArrowheads="1"/>
              </p:cNvSpPr>
              <p:nvPr/>
            </p:nvSpPr>
            <p:spPr bwMode="auto">
              <a:xfrm>
                <a:off x="1582" y="234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659" name="Rectangle 171"/>
              <p:cNvSpPr>
                <a:spLocks noChangeArrowheads="1"/>
              </p:cNvSpPr>
              <p:nvPr/>
            </p:nvSpPr>
            <p:spPr bwMode="auto">
              <a:xfrm>
                <a:off x="1594" y="234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660" name="Rectangle 172"/>
              <p:cNvSpPr>
                <a:spLocks noChangeArrowheads="1"/>
              </p:cNvSpPr>
              <p:nvPr/>
            </p:nvSpPr>
            <p:spPr bwMode="auto">
              <a:xfrm>
                <a:off x="1594" y="2341"/>
                <a:ext cx="30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661" name="Rectangle 173"/>
              <p:cNvSpPr>
                <a:spLocks noChangeArrowheads="1"/>
              </p:cNvSpPr>
              <p:nvPr/>
            </p:nvSpPr>
            <p:spPr bwMode="auto">
              <a:xfrm>
                <a:off x="1624" y="234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662" name="Rectangle 174"/>
              <p:cNvSpPr>
                <a:spLocks noChangeArrowheads="1"/>
              </p:cNvSpPr>
              <p:nvPr/>
            </p:nvSpPr>
            <p:spPr bwMode="auto">
              <a:xfrm>
                <a:off x="1630" y="234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663" name="Rectangle 175"/>
              <p:cNvSpPr>
                <a:spLocks noChangeArrowheads="1"/>
              </p:cNvSpPr>
              <p:nvPr/>
            </p:nvSpPr>
            <p:spPr bwMode="auto">
              <a:xfrm>
                <a:off x="1630" y="2341"/>
                <a:ext cx="24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664" name="Rectangle 176"/>
              <p:cNvSpPr>
                <a:spLocks noChangeArrowheads="1"/>
              </p:cNvSpPr>
              <p:nvPr/>
            </p:nvSpPr>
            <p:spPr bwMode="auto">
              <a:xfrm>
                <a:off x="1654" y="234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665" name="Rectangle 177"/>
              <p:cNvSpPr>
                <a:spLocks noChangeArrowheads="1"/>
              </p:cNvSpPr>
              <p:nvPr/>
            </p:nvSpPr>
            <p:spPr bwMode="auto">
              <a:xfrm>
                <a:off x="1666" y="234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666" name="Rectangle 178"/>
              <p:cNvSpPr>
                <a:spLocks noChangeArrowheads="1"/>
              </p:cNvSpPr>
              <p:nvPr/>
            </p:nvSpPr>
            <p:spPr bwMode="auto">
              <a:xfrm>
                <a:off x="1666" y="2341"/>
                <a:ext cx="30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667" name="Rectangle 179"/>
              <p:cNvSpPr>
                <a:spLocks noChangeArrowheads="1"/>
              </p:cNvSpPr>
              <p:nvPr/>
            </p:nvSpPr>
            <p:spPr bwMode="auto">
              <a:xfrm>
                <a:off x="1696" y="234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668" name="Rectangle 180"/>
              <p:cNvSpPr>
                <a:spLocks noChangeArrowheads="1"/>
              </p:cNvSpPr>
              <p:nvPr/>
            </p:nvSpPr>
            <p:spPr bwMode="auto">
              <a:xfrm>
                <a:off x="1702" y="234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669" name="Rectangle 181"/>
              <p:cNvSpPr>
                <a:spLocks noChangeArrowheads="1"/>
              </p:cNvSpPr>
              <p:nvPr/>
            </p:nvSpPr>
            <p:spPr bwMode="auto">
              <a:xfrm>
                <a:off x="1702" y="2341"/>
                <a:ext cx="24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670" name="Rectangle 182"/>
              <p:cNvSpPr>
                <a:spLocks noChangeArrowheads="1"/>
              </p:cNvSpPr>
              <p:nvPr/>
            </p:nvSpPr>
            <p:spPr bwMode="auto">
              <a:xfrm>
                <a:off x="1726" y="234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671" name="Rectangle 183"/>
              <p:cNvSpPr>
                <a:spLocks noChangeArrowheads="1"/>
              </p:cNvSpPr>
              <p:nvPr/>
            </p:nvSpPr>
            <p:spPr bwMode="auto">
              <a:xfrm>
                <a:off x="1744" y="234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672" name="Rectangle 184"/>
              <p:cNvSpPr>
                <a:spLocks noChangeArrowheads="1"/>
              </p:cNvSpPr>
              <p:nvPr/>
            </p:nvSpPr>
            <p:spPr bwMode="auto">
              <a:xfrm>
                <a:off x="1744" y="2341"/>
                <a:ext cx="24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673" name="Rectangle 185"/>
              <p:cNvSpPr>
                <a:spLocks noChangeArrowheads="1"/>
              </p:cNvSpPr>
              <p:nvPr/>
            </p:nvSpPr>
            <p:spPr bwMode="auto">
              <a:xfrm>
                <a:off x="1768" y="234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674" name="Rectangle 186"/>
              <p:cNvSpPr>
                <a:spLocks noChangeArrowheads="1"/>
              </p:cNvSpPr>
              <p:nvPr/>
            </p:nvSpPr>
            <p:spPr bwMode="auto">
              <a:xfrm>
                <a:off x="1780" y="234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675" name="Rectangle 187"/>
              <p:cNvSpPr>
                <a:spLocks noChangeArrowheads="1"/>
              </p:cNvSpPr>
              <p:nvPr/>
            </p:nvSpPr>
            <p:spPr bwMode="auto">
              <a:xfrm>
                <a:off x="1780" y="2341"/>
                <a:ext cx="18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676" name="Rectangle 188"/>
              <p:cNvSpPr>
                <a:spLocks noChangeArrowheads="1"/>
              </p:cNvSpPr>
              <p:nvPr/>
            </p:nvSpPr>
            <p:spPr bwMode="auto">
              <a:xfrm>
                <a:off x="1798" y="234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677" name="Rectangle 189"/>
              <p:cNvSpPr>
                <a:spLocks noChangeArrowheads="1"/>
              </p:cNvSpPr>
              <p:nvPr/>
            </p:nvSpPr>
            <p:spPr bwMode="auto">
              <a:xfrm>
                <a:off x="1816" y="234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678" name="Rectangle 190"/>
              <p:cNvSpPr>
                <a:spLocks noChangeArrowheads="1"/>
              </p:cNvSpPr>
              <p:nvPr/>
            </p:nvSpPr>
            <p:spPr bwMode="auto">
              <a:xfrm>
                <a:off x="1816" y="2341"/>
                <a:ext cx="24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679" name="Rectangle 191"/>
              <p:cNvSpPr>
                <a:spLocks noChangeArrowheads="1"/>
              </p:cNvSpPr>
              <p:nvPr/>
            </p:nvSpPr>
            <p:spPr bwMode="auto">
              <a:xfrm>
                <a:off x="1840" y="234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680" name="Rectangle 192"/>
              <p:cNvSpPr>
                <a:spLocks noChangeArrowheads="1"/>
              </p:cNvSpPr>
              <p:nvPr/>
            </p:nvSpPr>
            <p:spPr bwMode="auto">
              <a:xfrm>
                <a:off x="1852" y="234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681" name="Rectangle 193"/>
              <p:cNvSpPr>
                <a:spLocks noChangeArrowheads="1"/>
              </p:cNvSpPr>
              <p:nvPr/>
            </p:nvSpPr>
            <p:spPr bwMode="auto">
              <a:xfrm>
                <a:off x="1852" y="2341"/>
                <a:ext cx="24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682" name="Rectangle 194"/>
              <p:cNvSpPr>
                <a:spLocks noChangeArrowheads="1"/>
              </p:cNvSpPr>
              <p:nvPr/>
            </p:nvSpPr>
            <p:spPr bwMode="auto">
              <a:xfrm>
                <a:off x="1876" y="234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683" name="Rectangle 195"/>
              <p:cNvSpPr>
                <a:spLocks noChangeArrowheads="1"/>
              </p:cNvSpPr>
              <p:nvPr/>
            </p:nvSpPr>
            <p:spPr bwMode="auto">
              <a:xfrm>
                <a:off x="1888" y="234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684" name="Rectangle 196"/>
              <p:cNvSpPr>
                <a:spLocks noChangeArrowheads="1"/>
              </p:cNvSpPr>
              <p:nvPr/>
            </p:nvSpPr>
            <p:spPr bwMode="auto">
              <a:xfrm>
                <a:off x="1888" y="2341"/>
                <a:ext cx="24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685" name="Rectangle 197"/>
              <p:cNvSpPr>
                <a:spLocks noChangeArrowheads="1"/>
              </p:cNvSpPr>
              <p:nvPr/>
            </p:nvSpPr>
            <p:spPr bwMode="auto">
              <a:xfrm>
                <a:off x="1912" y="234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686" name="Rectangle 198"/>
              <p:cNvSpPr>
                <a:spLocks noChangeArrowheads="1"/>
              </p:cNvSpPr>
              <p:nvPr/>
            </p:nvSpPr>
            <p:spPr bwMode="auto">
              <a:xfrm>
                <a:off x="1924" y="234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687" name="Rectangle 199"/>
              <p:cNvSpPr>
                <a:spLocks noChangeArrowheads="1"/>
              </p:cNvSpPr>
              <p:nvPr/>
            </p:nvSpPr>
            <p:spPr bwMode="auto">
              <a:xfrm>
                <a:off x="1924" y="2341"/>
                <a:ext cx="24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688" name="Rectangle 200"/>
              <p:cNvSpPr>
                <a:spLocks noChangeArrowheads="1"/>
              </p:cNvSpPr>
              <p:nvPr/>
            </p:nvSpPr>
            <p:spPr bwMode="auto">
              <a:xfrm>
                <a:off x="1948" y="234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689" name="Rectangle 201"/>
              <p:cNvSpPr>
                <a:spLocks noChangeArrowheads="1"/>
              </p:cNvSpPr>
              <p:nvPr/>
            </p:nvSpPr>
            <p:spPr bwMode="auto">
              <a:xfrm>
                <a:off x="1960" y="234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690" name="Rectangle 202"/>
              <p:cNvSpPr>
                <a:spLocks noChangeArrowheads="1"/>
              </p:cNvSpPr>
              <p:nvPr/>
            </p:nvSpPr>
            <p:spPr bwMode="auto">
              <a:xfrm>
                <a:off x="1960" y="2341"/>
                <a:ext cx="54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691" name="Rectangle 203"/>
              <p:cNvSpPr>
                <a:spLocks noChangeArrowheads="1"/>
              </p:cNvSpPr>
              <p:nvPr/>
            </p:nvSpPr>
            <p:spPr bwMode="auto">
              <a:xfrm>
                <a:off x="2014" y="234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692" name="Rectangle 204"/>
              <p:cNvSpPr>
                <a:spLocks noChangeArrowheads="1"/>
              </p:cNvSpPr>
              <p:nvPr/>
            </p:nvSpPr>
            <p:spPr bwMode="auto">
              <a:xfrm>
                <a:off x="2026" y="234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693" name="Rectangle 205"/>
              <p:cNvSpPr>
                <a:spLocks noChangeArrowheads="1"/>
              </p:cNvSpPr>
              <p:nvPr/>
            </p:nvSpPr>
            <p:spPr bwMode="auto">
              <a:xfrm>
                <a:off x="2026" y="2341"/>
                <a:ext cx="24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694" name="Rectangle 206"/>
              <p:cNvSpPr>
                <a:spLocks noChangeArrowheads="1"/>
              </p:cNvSpPr>
              <p:nvPr/>
            </p:nvSpPr>
            <p:spPr bwMode="auto">
              <a:xfrm>
                <a:off x="2050" y="234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695" name="Rectangle 207"/>
              <p:cNvSpPr>
                <a:spLocks noChangeArrowheads="1"/>
              </p:cNvSpPr>
              <p:nvPr/>
            </p:nvSpPr>
            <p:spPr bwMode="auto">
              <a:xfrm>
                <a:off x="2062" y="234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696" name="Rectangle 208"/>
              <p:cNvSpPr>
                <a:spLocks noChangeArrowheads="1"/>
              </p:cNvSpPr>
              <p:nvPr/>
            </p:nvSpPr>
            <p:spPr bwMode="auto">
              <a:xfrm>
                <a:off x="2062" y="2341"/>
                <a:ext cx="54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697" name="Rectangle 209"/>
              <p:cNvSpPr>
                <a:spLocks noChangeArrowheads="1"/>
              </p:cNvSpPr>
              <p:nvPr/>
            </p:nvSpPr>
            <p:spPr bwMode="auto">
              <a:xfrm>
                <a:off x="2116" y="234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63699" name="Rectangle 211"/>
            <p:cNvSpPr>
              <a:spLocks noChangeArrowheads="1"/>
            </p:cNvSpPr>
            <p:nvPr/>
          </p:nvSpPr>
          <p:spPr bwMode="auto">
            <a:xfrm>
              <a:off x="2128" y="2341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700" name="Rectangle 212"/>
            <p:cNvSpPr>
              <a:spLocks noChangeArrowheads="1"/>
            </p:cNvSpPr>
            <p:nvPr/>
          </p:nvSpPr>
          <p:spPr bwMode="auto">
            <a:xfrm>
              <a:off x="2128" y="2341"/>
              <a:ext cx="24" cy="18"/>
            </a:xfrm>
            <a:prstGeom prst="rect">
              <a:avLst/>
            </a:prstGeom>
            <a:solidFill>
              <a:srgbClr val="C0C000"/>
            </a:solidFill>
            <a:ln w="9525">
              <a:solidFill>
                <a:srgbClr val="C0C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701" name="Rectangle 213"/>
            <p:cNvSpPr>
              <a:spLocks noChangeArrowheads="1"/>
            </p:cNvSpPr>
            <p:nvPr/>
          </p:nvSpPr>
          <p:spPr bwMode="auto">
            <a:xfrm>
              <a:off x="2152" y="2341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702" name="Rectangle 214"/>
            <p:cNvSpPr>
              <a:spLocks noChangeArrowheads="1"/>
            </p:cNvSpPr>
            <p:nvPr/>
          </p:nvSpPr>
          <p:spPr bwMode="auto">
            <a:xfrm>
              <a:off x="2164" y="2341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703" name="Rectangle 215"/>
            <p:cNvSpPr>
              <a:spLocks noChangeArrowheads="1"/>
            </p:cNvSpPr>
            <p:nvPr/>
          </p:nvSpPr>
          <p:spPr bwMode="auto">
            <a:xfrm>
              <a:off x="2164" y="2341"/>
              <a:ext cx="54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704" name="Rectangle 216"/>
            <p:cNvSpPr>
              <a:spLocks noChangeArrowheads="1"/>
            </p:cNvSpPr>
            <p:nvPr/>
          </p:nvSpPr>
          <p:spPr bwMode="auto">
            <a:xfrm>
              <a:off x="2218" y="2341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705" name="Rectangle 217"/>
            <p:cNvSpPr>
              <a:spLocks noChangeArrowheads="1"/>
            </p:cNvSpPr>
            <p:nvPr/>
          </p:nvSpPr>
          <p:spPr bwMode="auto">
            <a:xfrm>
              <a:off x="2230" y="2341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706" name="Rectangle 218"/>
            <p:cNvSpPr>
              <a:spLocks noChangeArrowheads="1"/>
            </p:cNvSpPr>
            <p:nvPr/>
          </p:nvSpPr>
          <p:spPr bwMode="auto">
            <a:xfrm>
              <a:off x="2230" y="2341"/>
              <a:ext cx="24" cy="18"/>
            </a:xfrm>
            <a:prstGeom prst="rect">
              <a:avLst/>
            </a:prstGeom>
            <a:solidFill>
              <a:srgbClr val="C0C000"/>
            </a:solidFill>
            <a:ln w="9525">
              <a:solidFill>
                <a:srgbClr val="C0C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707" name="Rectangle 219"/>
            <p:cNvSpPr>
              <a:spLocks noChangeArrowheads="1"/>
            </p:cNvSpPr>
            <p:nvPr/>
          </p:nvSpPr>
          <p:spPr bwMode="auto">
            <a:xfrm>
              <a:off x="2254" y="2341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708" name="Rectangle 220"/>
            <p:cNvSpPr>
              <a:spLocks noChangeArrowheads="1"/>
            </p:cNvSpPr>
            <p:nvPr/>
          </p:nvSpPr>
          <p:spPr bwMode="auto">
            <a:xfrm>
              <a:off x="2266" y="2341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709" name="Rectangle 221"/>
            <p:cNvSpPr>
              <a:spLocks noChangeArrowheads="1"/>
            </p:cNvSpPr>
            <p:nvPr/>
          </p:nvSpPr>
          <p:spPr bwMode="auto">
            <a:xfrm>
              <a:off x="2266" y="2341"/>
              <a:ext cx="54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710" name="Rectangle 222"/>
            <p:cNvSpPr>
              <a:spLocks noChangeArrowheads="1"/>
            </p:cNvSpPr>
            <p:nvPr/>
          </p:nvSpPr>
          <p:spPr bwMode="auto">
            <a:xfrm>
              <a:off x="2320" y="2341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711" name="Rectangle 223"/>
            <p:cNvSpPr>
              <a:spLocks noChangeArrowheads="1"/>
            </p:cNvSpPr>
            <p:nvPr/>
          </p:nvSpPr>
          <p:spPr bwMode="auto">
            <a:xfrm>
              <a:off x="2332" y="2341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712" name="Rectangle 224"/>
            <p:cNvSpPr>
              <a:spLocks noChangeArrowheads="1"/>
            </p:cNvSpPr>
            <p:nvPr/>
          </p:nvSpPr>
          <p:spPr bwMode="auto">
            <a:xfrm>
              <a:off x="2332" y="2341"/>
              <a:ext cx="24" cy="18"/>
            </a:xfrm>
            <a:prstGeom prst="rect">
              <a:avLst/>
            </a:prstGeom>
            <a:solidFill>
              <a:srgbClr val="C0C000"/>
            </a:solidFill>
            <a:ln w="9525">
              <a:solidFill>
                <a:srgbClr val="C0C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713" name="Rectangle 225"/>
            <p:cNvSpPr>
              <a:spLocks noChangeArrowheads="1"/>
            </p:cNvSpPr>
            <p:nvPr/>
          </p:nvSpPr>
          <p:spPr bwMode="auto">
            <a:xfrm>
              <a:off x="2356" y="2341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714" name="Rectangle 226"/>
            <p:cNvSpPr>
              <a:spLocks noChangeArrowheads="1"/>
            </p:cNvSpPr>
            <p:nvPr/>
          </p:nvSpPr>
          <p:spPr bwMode="auto">
            <a:xfrm>
              <a:off x="2368" y="2341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715" name="Rectangle 227"/>
            <p:cNvSpPr>
              <a:spLocks noChangeArrowheads="1"/>
            </p:cNvSpPr>
            <p:nvPr/>
          </p:nvSpPr>
          <p:spPr bwMode="auto">
            <a:xfrm>
              <a:off x="2368" y="2341"/>
              <a:ext cx="54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716" name="Rectangle 228"/>
            <p:cNvSpPr>
              <a:spLocks noChangeArrowheads="1"/>
            </p:cNvSpPr>
            <p:nvPr/>
          </p:nvSpPr>
          <p:spPr bwMode="auto">
            <a:xfrm>
              <a:off x="2422" y="2341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717" name="Rectangle 229"/>
            <p:cNvSpPr>
              <a:spLocks noChangeArrowheads="1"/>
            </p:cNvSpPr>
            <p:nvPr/>
          </p:nvSpPr>
          <p:spPr bwMode="auto">
            <a:xfrm>
              <a:off x="2434" y="2341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718" name="Rectangle 230"/>
            <p:cNvSpPr>
              <a:spLocks noChangeArrowheads="1"/>
            </p:cNvSpPr>
            <p:nvPr/>
          </p:nvSpPr>
          <p:spPr bwMode="auto">
            <a:xfrm>
              <a:off x="2434" y="2341"/>
              <a:ext cx="24" cy="18"/>
            </a:xfrm>
            <a:prstGeom prst="rect">
              <a:avLst/>
            </a:prstGeom>
            <a:solidFill>
              <a:srgbClr val="C0C000"/>
            </a:solidFill>
            <a:ln w="9525">
              <a:solidFill>
                <a:srgbClr val="C0C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719" name="Rectangle 231"/>
            <p:cNvSpPr>
              <a:spLocks noChangeArrowheads="1"/>
            </p:cNvSpPr>
            <p:nvPr/>
          </p:nvSpPr>
          <p:spPr bwMode="auto">
            <a:xfrm>
              <a:off x="2458" y="2341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720" name="Rectangle 232"/>
            <p:cNvSpPr>
              <a:spLocks noChangeArrowheads="1"/>
            </p:cNvSpPr>
            <p:nvPr/>
          </p:nvSpPr>
          <p:spPr bwMode="auto">
            <a:xfrm>
              <a:off x="2470" y="2341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721" name="Rectangle 233"/>
            <p:cNvSpPr>
              <a:spLocks noChangeArrowheads="1"/>
            </p:cNvSpPr>
            <p:nvPr/>
          </p:nvSpPr>
          <p:spPr bwMode="auto">
            <a:xfrm>
              <a:off x="2470" y="2341"/>
              <a:ext cx="54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722" name="Rectangle 234"/>
            <p:cNvSpPr>
              <a:spLocks noChangeArrowheads="1"/>
            </p:cNvSpPr>
            <p:nvPr/>
          </p:nvSpPr>
          <p:spPr bwMode="auto">
            <a:xfrm>
              <a:off x="2524" y="2341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723" name="Rectangle 235"/>
            <p:cNvSpPr>
              <a:spLocks noChangeArrowheads="1"/>
            </p:cNvSpPr>
            <p:nvPr/>
          </p:nvSpPr>
          <p:spPr bwMode="auto">
            <a:xfrm>
              <a:off x="2536" y="2341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724" name="Rectangle 236"/>
            <p:cNvSpPr>
              <a:spLocks noChangeArrowheads="1"/>
            </p:cNvSpPr>
            <p:nvPr/>
          </p:nvSpPr>
          <p:spPr bwMode="auto">
            <a:xfrm>
              <a:off x="2536" y="2341"/>
              <a:ext cx="24" cy="18"/>
            </a:xfrm>
            <a:prstGeom prst="rect">
              <a:avLst/>
            </a:prstGeom>
            <a:solidFill>
              <a:srgbClr val="C0C000"/>
            </a:solidFill>
            <a:ln w="9525">
              <a:solidFill>
                <a:srgbClr val="C0C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725" name="Rectangle 237"/>
            <p:cNvSpPr>
              <a:spLocks noChangeArrowheads="1"/>
            </p:cNvSpPr>
            <p:nvPr/>
          </p:nvSpPr>
          <p:spPr bwMode="auto">
            <a:xfrm>
              <a:off x="2560" y="2341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726" name="Rectangle 238"/>
            <p:cNvSpPr>
              <a:spLocks noChangeArrowheads="1"/>
            </p:cNvSpPr>
            <p:nvPr/>
          </p:nvSpPr>
          <p:spPr bwMode="auto">
            <a:xfrm>
              <a:off x="2572" y="2341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727" name="Rectangle 239"/>
            <p:cNvSpPr>
              <a:spLocks noChangeArrowheads="1"/>
            </p:cNvSpPr>
            <p:nvPr/>
          </p:nvSpPr>
          <p:spPr bwMode="auto">
            <a:xfrm>
              <a:off x="2572" y="2341"/>
              <a:ext cx="54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728" name="Rectangle 240"/>
            <p:cNvSpPr>
              <a:spLocks noChangeArrowheads="1"/>
            </p:cNvSpPr>
            <p:nvPr/>
          </p:nvSpPr>
          <p:spPr bwMode="auto">
            <a:xfrm>
              <a:off x="2626" y="2341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729" name="Rectangle 241"/>
            <p:cNvSpPr>
              <a:spLocks noChangeArrowheads="1"/>
            </p:cNvSpPr>
            <p:nvPr/>
          </p:nvSpPr>
          <p:spPr bwMode="auto">
            <a:xfrm>
              <a:off x="2638" y="2341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730" name="Rectangle 242"/>
            <p:cNvSpPr>
              <a:spLocks noChangeArrowheads="1"/>
            </p:cNvSpPr>
            <p:nvPr/>
          </p:nvSpPr>
          <p:spPr bwMode="auto">
            <a:xfrm>
              <a:off x="2638" y="2341"/>
              <a:ext cx="24" cy="18"/>
            </a:xfrm>
            <a:prstGeom prst="rect">
              <a:avLst/>
            </a:prstGeom>
            <a:solidFill>
              <a:srgbClr val="C0C000"/>
            </a:solidFill>
            <a:ln w="9525">
              <a:solidFill>
                <a:srgbClr val="C0C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731" name="Rectangle 243"/>
            <p:cNvSpPr>
              <a:spLocks noChangeArrowheads="1"/>
            </p:cNvSpPr>
            <p:nvPr/>
          </p:nvSpPr>
          <p:spPr bwMode="auto">
            <a:xfrm>
              <a:off x="2662" y="2341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732" name="Rectangle 244"/>
            <p:cNvSpPr>
              <a:spLocks noChangeArrowheads="1"/>
            </p:cNvSpPr>
            <p:nvPr/>
          </p:nvSpPr>
          <p:spPr bwMode="auto">
            <a:xfrm>
              <a:off x="2674" y="2341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733" name="Rectangle 245"/>
            <p:cNvSpPr>
              <a:spLocks noChangeArrowheads="1"/>
            </p:cNvSpPr>
            <p:nvPr/>
          </p:nvSpPr>
          <p:spPr bwMode="auto">
            <a:xfrm>
              <a:off x="2674" y="2341"/>
              <a:ext cx="54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734" name="Rectangle 246"/>
            <p:cNvSpPr>
              <a:spLocks noChangeArrowheads="1"/>
            </p:cNvSpPr>
            <p:nvPr/>
          </p:nvSpPr>
          <p:spPr bwMode="auto">
            <a:xfrm>
              <a:off x="2728" y="2341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735" name="Rectangle 247"/>
            <p:cNvSpPr>
              <a:spLocks noChangeArrowheads="1"/>
            </p:cNvSpPr>
            <p:nvPr/>
          </p:nvSpPr>
          <p:spPr bwMode="auto">
            <a:xfrm>
              <a:off x="2740" y="2341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736" name="Rectangle 248"/>
            <p:cNvSpPr>
              <a:spLocks noChangeArrowheads="1"/>
            </p:cNvSpPr>
            <p:nvPr/>
          </p:nvSpPr>
          <p:spPr bwMode="auto">
            <a:xfrm>
              <a:off x="2740" y="2341"/>
              <a:ext cx="24" cy="18"/>
            </a:xfrm>
            <a:prstGeom prst="rect">
              <a:avLst/>
            </a:prstGeom>
            <a:solidFill>
              <a:srgbClr val="C0C000"/>
            </a:solidFill>
            <a:ln w="9525">
              <a:solidFill>
                <a:srgbClr val="C0C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737" name="Rectangle 249"/>
            <p:cNvSpPr>
              <a:spLocks noChangeArrowheads="1"/>
            </p:cNvSpPr>
            <p:nvPr/>
          </p:nvSpPr>
          <p:spPr bwMode="auto">
            <a:xfrm>
              <a:off x="2764" y="2341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738" name="Rectangle 250"/>
            <p:cNvSpPr>
              <a:spLocks noChangeArrowheads="1"/>
            </p:cNvSpPr>
            <p:nvPr/>
          </p:nvSpPr>
          <p:spPr bwMode="auto">
            <a:xfrm>
              <a:off x="2776" y="2341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739" name="Rectangle 251"/>
            <p:cNvSpPr>
              <a:spLocks noChangeArrowheads="1"/>
            </p:cNvSpPr>
            <p:nvPr/>
          </p:nvSpPr>
          <p:spPr bwMode="auto">
            <a:xfrm>
              <a:off x="2776" y="2341"/>
              <a:ext cx="54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740" name="Rectangle 252"/>
            <p:cNvSpPr>
              <a:spLocks noChangeArrowheads="1"/>
            </p:cNvSpPr>
            <p:nvPr/>
          </p:nvSpPr>
          <p:spPr bwMode="auto">
            <a:xfrm>
              <a:off x="2830" y="2341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741" name="Rectangle 253"/>
            <p:cNvSpPr>
              <a:spLocks noChangeArrowheads="1"/>
            </p:cNvSpPr>
            <p:nvPr/>
          </p:nvSpPr>
          <p:spPr bwMode="auto">
            <a:xfrm>
              <a:off x="2842" y="2341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742" name="Rectangle 254"/>
            <p:cNvSpPr>
              <a:spLocks noChangeArrowheads="1"/>
            </p:cNvSpPr>
            <p:nvPr/>
          </p:nvSpPr>
          <p:spPr bwMode="auto">
            <a:xfrm>
              <a:off x="2842" y="2341"/>
              <a:ext cx="18" cy="18"/>
            </a:xfrm>
            <a:prstGeom prst="rect">
              <a:avLst/>
            </a:prstGeom>
            <a:solidFill>
              <a:srgbClr val="C0C000"/>
            </a:solidFill>
            <a:ln w="9525">
              <a:solidFill>
                <a:srgbClr val="C0C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743" name="Rectangle 255"/>
            <p:cNvSpPr>
              <a:spLocks noChangeArrowheads="1"/>
            </p:cNvSpPr>
            <p:nvPr/>
          </p:nvSpPr>
          <p:spPr bwMode="auto">
            <a:xfrm>
              <a:off x="2860" y="2341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744" name="Rectangle 256"/>
            <p:cNvSpPr>
              <a:spLocks noChangeArrowheads="1"/>
            </p:cNvSpPr>
            <p:nvPr/>
          </p:nvSpPr>
          <p:spPr bwMode="auto">
            <a:xfrm>
              <a:off x="2878" y="2341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745" name="Rectangle 257"/>
            <p:cNvSpPr>
              <a:spLocks noChangeArrowheads="1"/>
            </p:cNvSpPr>
            <p:nvPr/>
          </p:nvSpPr>
          <p:spPr bwMode="auto">
            <a:xfrm>
              <a:off x="2878" y="2341"/>
              <a:ext cx="54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746" name="Rectangle 258"/>
            <p:cNvSpPr>
              <a:spLocks noChangeArrowheads="1"/>
            </p:cNvSpPr>
            <p:nvPr/>
          </p:nvSpPr>
          <p:spPr bwMode="auto">
            <a:xfrm>
              <a:off x="2932" y="2341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747" name="Rectangle 259"/>
            <p:cNvSpPr>
              <a:spLocks noChangeArrowheads="1"/>
            </p:cNvSpPr>
            <p:nvPr/>
          </p:nvSpPr>
          <p:spPr bwMode="auto">
            <a:xfrm>
              <a:off x="2944" y="2341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748" name="Rectangle 260"/>
            <p:cNvSpPr>
              <a:spLocks noChangeArrowheads="1"/>
            </p:cNvSpPr>
            <p:nvPr/>
          </p:nvSpPr>
          <p:spPr bwMode="auto">
            <a:xfrm>
              <a:off x="2944" y="2341"/>
              <a:ext cx="18" cy="18"/>
            </a:xfrm>
            <a:prstGeom prst="rect">
              <a:avLst/>
            </a:prstGeom>
            <a:solidFill>
              <a:srgbClr val="C0C000"/>
            </a:solidFill>
            <a:ln w="9525">
              <a:solidFill>
                <a:srgbClr val="C0C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749" name="Rectangle 261"/>
            <p:cNvSpPr>
              <a:spLocks noChangeArrowheads="1"/>
            </p:cNvSpPr>
            <p:nvPr/>
          </p:nvSpPr>
          <p:spPr bwMode="auto">
            <a:xfrm>
              <a:off x="2962" y="2341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750" name="Rectangle 262"/>
            <p:cNvSpPr>
              <a:spLocks noChangeArrowheads="1"/>
            </p:cNvSpPr>
            <p:nvPr/>
          </p:nvSpPr>
          <p:spPr bwMode="auto">
            <a:xfrm>
              <a:off x="2980" y="2341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751" name="Rectangle 263"/>
            <p:cNvSpPr>
              <a:spLocks noChangeArrowheads="1"/>
            </p:cNvSpPr>
            <p:nvPr/>
          </p:nvSpPr>
          <p:spPr bwMode="auto">
            <a:xfrm>
              <a:off x="2980" y="2341"/>
              <a:ext cx="54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752" name="Rectangle 264"/>
            <p:cNvSpPr>
              <a:spLocks noChangeArrowheads="1"/>
            </p:cNvSpPr>
            <p:nvPr/>
          </p:nvSpPr>
          <p:spPr bwMode="auto">
            <a:xfrm>
              <a:off x="3034" y="2341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753" name="Rectangle 265"/>
            <p:cNvSpPr>
              <a:spLocks noChangeArrowheads="1"/>
            </p:cNvSpPr>
            <p:nvPr/>
          </p:nvSpPr>
          <p:spPr bwMode="auto">
            <a:xfrm>
              <a:off x="3040" y="2341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754" name="Rectangle 266"/>
            <p:cNvSpPr>
              <a:spLocks noChangeArrowheads="1"/>
            </p:cNvSpPr>
            <p:nvPr/>
          </p:nvSpPr>
          <p:spPr bwMode="auto">
            <a:xfrm>
              <a:off x="3040" y="2341"/>
              <a:ext cx="24" cy="18"/>
            </a:xfrm>
            <a:prstGeom prst="rect">
              <a:avLst/>
            </a:prstGeom>
            <a:solidFill>
              <a:srgbClr val="C0C000"/>
            </a:solidFill>
            <a:ln w="9525">
              <a:solidFill>
                <a:srgbClr val="C0C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755" name="Rectangle 267"/>
            <p:cNvSpPr>
              <a:spLocks noChangeArrowheads="1"/>
            </p:cNvSpPr>
            <p:nvPr/>
          </p:nvSpPr>
          <p:spPr bwMode="auto">
            <a:xfrm>
              <a:off x="3064" y="2341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756" name="Rectangle 268"/>
            <p:cNvSpPr>
              <a:spLocks noChangeArrowheads="1"/>
            </p:cNvSpPr>
            <p:nvPr/>
          </p:nvSpPr>
          <p:spPr bwMode="auto">
            <a:xfrm>
              <a:off x="3082" y="2341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757" name="Rectangle 269"/>
            <p:cNvSpPr>
              <a:spLocks noChangeArrowheads="1"/>
            </p:cNvSpPr>
            <p:nvPr/>
          </p:nvSpPr>
          <p:spPr bwMode="auto">
            <a:xfrm>
              <a:off x="3082" y="2341"/>
              <a:ext cx="54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758" name="Rectangle 270"/>
            <p:cNvSpPr>
              <a:spLocks noChangeArrowheads="1"/>
            </p:cNvSpPr>
            <p:nvPr/>
          </p:nvSpPr>
          <p:spPr bwMode="auto">
            <a:xfrm>
              <a:off x="3136" y="2341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759" name="Rectangle 271"/>
            <p:cNvSpPr>
              <a:spLocks noChangeArrowheads="1"/>
            </p:cNvSpPr>
            <p:nvPr/>
          </p:nvSpPr>
          <p:spPr bwMode="auto">
            <a:xfrm>
              <a:off x="3142" y="2341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760" name="Rectangle 272"/>
            <p:cNvSpPr>
              <a:spLocks noChangeArrowheads="1"/>
            </p:cNvSpPr>
            <p:nvPr/>
          </p:nvSpPr>
          <p:spPr bwMode="auto">
            <a:xfrm>
              <a:off x="3142" y="2341"/>
              <a:ext cx="24" cy="18"/>
            </a:xfrm>
            <a:prstGeom prst="rect">
              <a:avLst/>
            </a:prstGeom>
            <a:solidFill>
              <a:srgbClr val="C0C000"/>
            </a:solidFill>
            <a:ln w="9525">
              <a:solidFill>
                <a:srgbClr val="C0C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761" name="Rectangle 273"/>
            <p:cNvSpPr>
              <a:spLocks noChangeArrowheads="1"/>
            </p:cNvSpPr>
            <p:nvPr/>
          </p:nvSpPr>
          <p:spPr bwMode="auto">
            <a:xfrm>
              <a:off x="3166" y="2341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762" name="Rectangle 274"/>
            <p:cNvSpPr>
              <a:spLocks noChangeArrowheads="1"/>
            </p:cNvSpPr>
            <p:nvPr/>
          </p:nvSpPr>
          <p:spPr bwMode="auto">
            <a:xfrm>
              <a:off x="3184" y="2341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763" name="Rectangle 275"/>
            <p:cNvSpPr>
              <a:spLocks noChangeArrowheads="1"/>
            </p:cNvSpPr>
            <p:nvPr/>
          </p:nvSpPr>
          <p:spPr bwMode="auto">
            <a:xfrm>
              <a:off x="3184" y="2341"/>
              <a:ext cx="48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764" name="Rectangle 276"/>
            <p:cNvSpPr>
              <a:spLocks noChangeArrowheads="1"/>
            </p:cNvSpPr>
            <p:nvPr/>
          </p:nvSpPr>
          <p:spPr bwMode="auto">
            <a:xfrm>
              <a:off x="3232" y="2341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765" name="Rectangle 277"/>
            <p:cNvSpPr>
              <a:spLocks noChangeArrowheads="1"/>
            </p:cNvSpPr>
            <p:nvPr/>
          </p:nvSpPr>
          <p:spPr bwMode="auto">
            <a:xfrm>
              <a:off x="3244" y="2341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766" name="Rectangle 278"/>
            <p:cNvSpPr>
              <a:spLocks noChangeArrowheads="1"/>
            </p:cNvSpPr>
            <p:nvPr/>
          </p:nvSpPr>
          <p:spPr bwMode="auto">
            <a:xfrm>
              <a:off x="3244" y="2341"/>
              <a:ext cx="24" cy="18"/>
            </a:xfrm>
            <a:prstGeom prst="rect">
              <a:avLst/>
            </a:prstGeom>
            <a:solidFill>
              <a:srgbClr val="C0C000"/>
            </a:solidFill>
            <a:ln w="9525">
              <a:solidFill>
                <a:srgbClr val="C0C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767" name="Rectangle 279"/>
            <p:cNvSpPr>
              <a:spLocks noChangeArrowheads="1"/>
            </p:cNvSpPr>
            <p:nvPr/>
          </p:nvSpPr>
          <p:spPr bwMode="auto">
            <a:xfrm>
              <a:off x="3268" y="2341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768" name="Rectangle 280"/>
            <p:cNvSpPr>
              <a:spLocks noChangeArrowheads="1"/>
            </p:cNvSpPr>
            <p:nvPr/>
          </p:nvSpPr>
          <p:spPr bwMode="auto">
            <a:xfrm>
              <a:off x="3280" y="2341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769" name="Rectangle 281"/>
            <p:cNvSpPr>
              <a:spLocks noChangeArrowheads="1"/>
            </p:cNvSpPr>
            <p:nvPr/>
          </p:nvSpPr>
          <p:spPr bwMode="auto">
            <a:xfrm>
              <a:off x="3280" y="2341"/>
              <a:ext cx="54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770" name="Rectangle 282"/>
            <p:cNvSpPr>
              <a:spLocks noChangeArrowheads="1"/>
            </p:cNvSpPr>
            <p:nvPr/>
          </p:nvSpPr>
          <p:spPr bwMode="auto">
            <a:xfrm>
              <a:off x="3334" y="2341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771" name="Rectangle 283"/>
            <p:cNvSpPr>
              <a:spLocks noChangeArrowheads="1"/>
            </p:cNvSpPr>
            <p:nvPr/>
          </p:nvSpPr>
          <p:spPr bwMode="auto">
            <a:xfrm>
              <a:off x="3346" y="2341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772" name="Rectangle 284"/>
            <p:cNvSpPr>
              <a:spLocks noChangeArrowheads="1"/>
            </p:cNvSpPr>
            <p:nvPr/>
          </p:nvSpPr>
          <p:spPr bwMode="auto">
            <a:xfrm>
              <a:off x="3346" y="2341"/>
              <a:ext cx="24" cy="18"/>
            </a:xfrm>
            <a:prstGeom prst="rect">
              <a:avLst/>
            </a:prstGeom>
            <a:solidFill>
              <a:srgbClr val="C0C000"/>
            </a:solidFill>
            <a:ln w="9525">
              <a:solidFill>
                <a:srgbClr val="C0C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773" name="Rectangle 285"/>
            <p:cNvSpPr>
              <a:spLocks noChangeArrowheads="1"/>
            </p:cNvSpPr>
            <p:nvPr/>
          </p:nvSpPr>
          <p:spPr bwMode="auto">
            <a:xfrm>
              <a:off x="3370" y="2341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774" name="Rectangle 286"/>
            <p:cNvSpPr>
              <a:spLocks noChangeArrowheads="1"/>
            </p:cNvSpPr>
            <p:nvPr/>
          </p:nvSpPr>
          <p:spPr bwMode="auto">
            <a:xfrm>
              <a:off x="3382" y="2341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775" name="Rectangle 287"/>
            <p:cNvSpPr>
              <a:spLocks noChangeArrowheads="1"/>
            </p:cNvSpPr>
            <p:nvPr/>
          </p:nvSpPr>
          <p:spPr bwMode="auto">
            <a:xfrm>
              <a:off x="3382" y="2341"/>
              <a:ext cx="54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776" name="Rectangle 288"/>
            <p:cNvSpPr>
              <a:spLocks noChangeArrowheads="1"/>
            </p:cNvSpPr>
            <p:nvPr/>
          </p:nvSpPr>
          <p:spPr bwMode="auto">
            <a:xfrm>
              <a:off x="3436" y="2341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777" name="Rectangle 289"/>
            <p:cNvSpPr>
              <a:spLocks noChangeArrowheads="1"/>
            </p:cNvSpPr>
            <p:nvPr/>
          </p:nvSpPr>
          <p:spPr bwMode="auto">
            <a:xfrm>
              <a:off x="3448" y="2341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778" name="Rectangle 290"/>
            <p:cNvSpPr>
              <a:spLocks noChangeArrowheads="1"/>
            </p:cNvSpPr>
            <p:nvPr/>
          </p:nvSpPr>
          <p:spPr bwMode="auto">
            <a:xfrm>
              <a:off x="3448" y="2341"/>
              <a:ext cx="24" cy="18"/>
            </a:xfrm>
            <a:prstGeom prst="rect">
              <a:avLst/>
            </a:prstGeom>
            <a:solidFill>
              <a:srgbClr val="C0C000"/>
            </a:solidFill>
            <a:ln w="9525">
              <a:solidFill>
                <a:srgbClr val="C0C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779" name="Rectangle 291"/>
            <p:cNvSpPr>
              <a:spLocks noChangeArrowheads="1"/>
            </p:cNvSpPr>
            <p:nvPr/>
          </p:nvSpPr>
          <p:spPr bwMode="auto">
            <a:xfrm>
              <a:off x="3472" y="2341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780" name="Rectangle 292"/>
            <p:cNvSpPr>
              <a:spLocks noChangeArrowheads="1"/>
            </p:cNvSpPr>
            <p:nvPr/>
          </p:nvSpPr>
          <p:spPr bwMode="auto">
            <a:xfrm>
              <a:off x="3484" y="2341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781" name="Rectangle 293"/>
            <p:cNvSpPr>
              <a:spLocks noChangeArrowheads="1"/>
            </p:cNvSpPr>
            <p:nvPr/>
          </p:nvSpPr>
          <p:spPr bwMode="auto">
            <a:xfrm>
              <a:off x="3484" y="2341"/>
              <a:ext cx="54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782" name="Rectangle 294"/>
            <p:cNvSpPr>
              <a:spLocks noChangeArrowheads="1"/>
            </p:cNvSpPr>
            <p:nvPr/>
          </p:nvSpPr>
          <p:spPr bwMode="auto">
            <a:xfrm>
              <a:off x="3538" y="2341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783" name="Rectangle 295"/>
            <p:cNvSpPr>
              <a:spLocks noChangeArrowheads="1"/>
            </p:cNvSpPr>
            <p:nvPr/>
          </p:nvSpPr>
          <p:spPr bwMode="auto">
            <a:xfrm>
              <a:off x="3550" y="2341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784" name="Rectangle 296"/>
            <p:cNvSpPr>
              <a:spLocks noChangeArrowheads="1"/>
            </p:cNvSpPr>
            <p:nvPr/>
          </p:nvSpPr>
          <p:spPr bwMode="auto">
            <a:xfrm>
              <a:off x="3550" y="2341"/>
              <a:ext cx="24" cy="18"/>
            </a:xfrm>
            <a:prstGeom prst="rect">
              <a:avLst/>
            </a:prstGeom>
            <a:solidFill>
              <a:srgbClr val="C0C000"/>
            </a:solidFill>
            <a:ln w="9525">
              <a:solidFill>
                <a:srgbClr val="C0C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785" name="Rectangle 297"/>
            <p:cNvSpPr>
              <a:spLocks noChangeArrowheads="1"/>
            </p:cNvSpPr>
            <p:nvPr/>
          </p:nvSpPr>
          <p:spPr bwMode="auto">
            <a:xfrm>
              <a:off x="3574" y="2341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786" name="Rectangle 298"/>
            <p:cNvSpPr>
              <a:spLocks noChangeArrowheads="1"/>
            </p:cNvSpPr>
            <p:nvPr/>
          </p:nvSpPr>
          <p:spPr bwMode="auto">
            <a:xfrm>
              <a:off x="3586" y="2341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787" name="Rectangle 299"/>
            <p:cNvSpPr>
              <a:spLocks noChangeArrowheads="1"/>
            </p:cNvSpPr>
            <p:nvPr/>
          </p:nvSpPr>
          <p:spPr bwMode="auto">
            <a:xfrm>
              <a:off x="3586" y="2341"/>
              <a:ext cx="54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788" name="Rectangle 300"/>
            <p:cNvSpPr>
              <a:spLocks noChangeArrowheads="1"/>
            </p:cNvSpPr>
            <p:nvPr/>
          </p:nvSpPr>
          <p:spPr bwMode="auto">
            <a:xfrm>
              <a:off x="3640" y="2341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789" name="Rectangle 301"/>
            <p:cNvSpPr>
              <a:spLocks noChangeArrowheads="1"/>
            </p:cNvSpPr>
            <p:nvPr/>
          </p:nvSpPr>
          <p:spPr bwMode="auto">
            <a:xfrm>
              <a:off x="3652" y="2341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790" name="Rectangle 302"/>
            <p:cNvSpPr>
              <a:spLocks noChangeArrowheads="1"/>
            </p:cNvSpPr>
            <p:nvPr/>
          </p:nvSpPr>
          <p:spPr bwMode="auto">
            <a:xfrm>
              <a:off x="3652" y="2341"/>
              <a:ext cx="24" cy="18"/>
            </a:xfrm>
            <a:prstGeom prst="rect">
              <a:avLst/>
            </a:prstGeom>
            <a:solidFill>
              <a:srgbClr val="C0C000"/>
            </a:solidFill>
            <a:ln w="9525">
              <a:solidFill>
                <a:srgbClr val="C0C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791" name="Rectangle 303"/>
            <p:cNvSpPr>
              <a:spLocks noChangeArrowheads="1"/>
            </p:cNvSpPr>
            <p:nvPr/>
          </p:nvSpPr>
          <p:spPr bwMode="auto">
            <a:xfrm>
              <a:off x="3676" y="2341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792" name="Rectangle 304"/>
            <p:cNvSpPr>
              <a:spLocks noChangeArrowheads="1"/>
            </p:cNvSpPr>
            <p:nvPr/>
          </p:nvSpPr>
          <p:spPr bwMode="auto">
            <a:xfrm>
              <a:off x="3688" y="2341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793" name="Rectangle 305"/>
            <p:cNvSpPr>
              <a:spLocks noChangeArrowheads="1"/>
            </p:cNvSpPr>
            <p:nvPr/>
          </p:nvSpPr>
          <p:spPr bwMode="auto">
            <a:xfrm>
              <a:off x="3688" y="2341"/>
              <a:ext cx="54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794" name="Rectangle 306"/>
            <p:cNvSpPr>
              <a:spLocks noChangeArrowheads="1"/>
            </p:cNvSpPr>
            <p:nvPr/>
          </p:nvSpPr>
          <p:spPr bwMode="auto">
            <a:xfrm>
              <a:off x="3742" y="2341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795" name="Rectangle 307"/>
            <p:cNvSpPr>
              <a:spLocks noChangeArrowheads="1"/>
            </p:cNvSpPr>
            <p:nvPr/>
          </p:nvSpPr>
          <p:spPr bwMode="auto">
            <a:xfrm>
              <a:off x="3754" y="2341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796" name="Rectangle 308"/>
            <p:cNvSpPr>
              <a:spLocks noChangeArrowheads="1"/>
            </p:cNvSpPr>
            <p:nvPr/>
          </p:nvSpPr>
          <p:spPr bwMode="auto">
            <a:xfrm>
              <a:off x="3754" y="2341"/>
              <a:ext cx="24" cy="18"/>
            </a:xfrm>
            <a:prstGeom prst="rect">
              <a:avLst/>
            </a:prstGeom>
            <a:solidFill>
              <a:srgbClr val="C0C000"/>
            </a:solidFill>
            <a:ln w="9525">
              <a:solidFill>
                <a:srgbClr val="C0C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797" name="Rectangle 309"/>
            <p:cNvSpPr>
              <a:spLocks noChangeArrowheads="1"/>
            </p:cNvSpPr>
            <p:nvPr/>
          </p:nvSpPr>
          <p:spPr bwMode="auto">
            <a:xfrm>
              <a:off x="3778" y="2341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798" name="Rectangle 310"/>
            <p:cNvSpPr>
              <a:spLocks noChangeArrowheads="1"/>
            </p:cNvSpPr>
            <p:nvPr/>
          </p:nvSpPr>
          <p:spPr bwMode="auto">
            <a:xfrm>
              <a:off x="3790" y="2341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799" name="Rectangle 311"/>
            <p:cNvSpPr>
              <a:spLocks noChangeArrowheads="1"/>
            </p:cNvSpPr>
            <p:nvPr/>
          </p:nvSpPr>
          <p:spPr bwMode="auto">
            <a:xfrm>
              <a:off x="3790" y="2341"/>
              <a:ext cx="54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800" name="Rectangle 312"/>
            <p:cNvSpPr>
              <a:spLocks noChangeArrowheads="1"/>
            </p:cNvSpPr>
            <p:nvPr/>
          </p:nvSpPr>
          <p:spPr bwMode="auto">
            <a:xfrm>
              <a:off x="3844" y="2341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801" name="Rectangle 313"/>
            <p:cNvSpPr>
              <a:spLocks noChangeArrowheads="1"/>
            </p:cNvSpPr>
            <p:nvPr/>
          </p:nvSpPr>
          <p:spPr bwMode="auto">
            <a:xfrm>
              <a:off x="3856" y="2341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802" name="Rectangle 314"/>
            <p:cNvSpPr>
              <a:spLocks noChangeArrowheads="1"/>
            </p:cNvSpPr>
            <p:nvPr/>
          </p:nvSpPr>
          <p:spPr bwMode="auto">
            <a:xfrm>
              <a:off x="3856" y="2341"/>
              <a:ext cx="24" cy="18"/>
            </a:xfrm>
            <a:prstGeom prst="rect">
              <a:avLst/>
            </a:prstGeom>
            <a:solidFill>
              <a:srgbClr val="C0C000"/>
            </a:solidFill>
            <a:ln w="9525">
              <a:solidFill>
                <a:srgbClr val="C0C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803" name="Rectangle 315"/>
            <p:cNvSpPr>
              <a:spLocks noChangeArrowheads="1"/>
            </p:cNvSpPr>
            <p:nvPr/>
          </p:nvSpPr>
          <p:spPr bwMode="auto">
            <a:xfrm>
              <a:off x="3880" y="2341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804" name="Rectangle 316"/>
            <p:cNvSpPr>
              <a:spLocks noChangeArrowheads="1"/>
            </p:cNvSpPr>
            <p:nvPr/>
          </p:nvSpPr>
          <p:spPr bwMode="auto">
            <a:xfrm>
              <a:off x="3892" y="2341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805" name="Rectangle 317"/>
            <p:cNvSpPr>
              <a:spLocks noChangeArrowheads="1"/>
            </p:cNvSpPr>
            <p:nvPr/>
          </p:nvSpPr>
          <p:spPr bwMode="auto">
            <a:xfrm>
              <a:off x="3892" y="2341"/>
              <a:ext cx="54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806" name="Rectangle 318"/>
            <p:cNvSpPr>
              <a:spLocks noChangeArrowheads="1"/>
            </p:cNvSpPr>
            <p:nvPr/>
          </p:nvSpPr>
          <p:spPr bwMode="auto">
            <a:xfrm>
              <a:off x="3946" y="2341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807" name="Rectangle 319"/>
            <p:cNvSpPr>
              <a:spLocks noChangeArrowheads="1"/>
            </p:cNvSpPr>
            <p:nvPr/>
          </p:nvSpPr>
          <p:spPr bwMode="auto">
            <a:xfrm>
              <a:off x="3958" y="2341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808" name="Rectangle 320"/>
            <p:cNvSpPr>
              <a:spLocks noChangeArrowheads="1"/>
            </p:cNvSpPr>
            <p:nvPr/>
          </p:nvSpPr>
          <p:spPr bwMode="auto">
            <a:xfrm>
              <a:off x="3958" y="2341"/>
              <a:ext cx="24" cy="18"/>
            </a:xfrm>
            <a:prstGeom prst="rect">
              <a:avLst/>
            </a:prstGeom>
            <a:solidFill>
              <a:srgbClr val="C0C000"/>
            </a:solidFill>
            <a:ln w="9525">
              <a:solidFill>
                <a:srgbClr val="C0C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809" name="Rectangle 321"/>
            <p:cNvSpPr>
              <a:spLocks noChangeArrowheads="1"/>
            </p:cNvSpPr>
            <p:nvPr/>
          </p:nvSpPr>
          <p:spPr bwMode="auto">
            <a:xfrm>
              <a:off x="3982" y="2341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810" name="Rectangle 322"/>
            <p:cNvSpPr>
              <a:spLocks noChangeArrowheads="1"/>
            </p:cNvSpPr>
            <p:nvPr/>
          </p:nvSpPr>
          <p:spPr bwMode="auto">
            <a:xfrm>
              <a:off x="3994" y="2341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811" name="Rectangle 323"/>
            <p:cNvSpPr>
              <a:spLocks noChangeArrowheads="1"/>
            </p:cNvSpPr>
            <p:nvPr/>
          </p:nvSpPr>
          <p:spPr bwMode="auto">
            <a:xfrm>
              <a:off x="3994" y="2341"/>
              <a:ext cx="54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812" name="Rectangle 324"/>
            <p:cNvSpPr>
              <a:spLocks noChangeArrowheads="1"/>
            </p:cNvSpPr>
            <p:nvPr/>
          </p:nvSpPr>
          <p:spPr bwMode="auto">
            <a:xfrm>
              <a:off x="4048" y="2341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813" name="Rectangle 325"/>
            <p:cNvSpPr>
              <a:spLocks noChangeArrowheads="1"/>
            </p:cNvSpPr>
            <p:nvPr/>
          </p:nvSpPr>
          <p:spPr bwMode="auto">
            <a:xfrm>
              <a:off x="4060" y="2341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814" name="Rectangle 326"/>
            <p:cNvSpPr>
              <a:spLocks noChangeArrowheads="1"/>
            </p:cNvSpPr>
            <p:nvPr/>
          </p:nvSpPr>
          <p:spPr bwMode="auto">
            <a:xfrm>
              <a:off x="4060" y="2341"/>
              <a:ext cx="24" cy="18"/>
            </a:xfrm>
            <a:prstGeom prst="rect">
              <a:avLst/>
            </a:prstGeom>
            <a:solidFill>
              <a:srgbClr val="C0C000"/>
            </a:solidFill>
            <a:ln w="9525">
              <a:solidFill>
                <a:srgbClr val="C0C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815" name="Rectangle 327"/>
            <p:cNvSpPr>
              <a:spLocks noChangeArrowheads="1"/>
            </p:cNvSpPr>
            <p:nvPr/>
          </p:nvSpPr>
          <p:spPr bwMode="auto">
            <a:xfrm>
              <a:off x="4084" y="2341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816" name="Rectangle 328"/>
            <p:cNvSpPr>
              <a:spLocks noChangeArrowheads="1"/>
            </p:cNvSpPr>
            <p:nvPr/>
          </p:nvSpPr>
          <p:spPr bwMode="auto">
            <a:xfrm>
              <a:off x="4096" y="2341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817" name="Rectangle 329"/>
            <p:cNvSpPr>
              <a:spLocks noChangeArrowheads="1"/>
            </p:cNvSpPr>
            <p:nvPr/>
          </p:nvSpPr>
          <p:spPr bwMode="auto">
            <a:xfrm>
              <a:off x="4096" y="2341"/>
              <a:ext cx="54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818" name="Rectangle 330"/>
            <p:cNvSpPr>
              <a:spLocks noChangeArrowheads="1"/>
            </p:cNvSpPr>
            <p:nvPr/>
          </p:nvSpPr>
          <p:spPr bwMode="auto">
            <a:xfrm>
              <a:off x="4150" y="2341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819" name="Rectangle 331"/>
            <p:cNvSpPr>
              <a:spLocks noChangeArrowheads="1"/>
            </p:cNvSpPr>
            <p:nvPr/>
          </p:nvSpPr>
          <p:spPr bwMode="auto">
            <a:xfrm>
              <a:off x="4162" y="2341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820" name="Rectangle 332"/>
            <p:cNvSpPr>
              <a:spLocks noChangeArrowheads="1"/>
            </p:cNvSpPr>
            <p:nvPr/>
          </p:nvSpPr>
          <p:spPr bwMode="auto">
            <a:xfrm>
              <a:off x="4162" y="2341"/>
              <a:ext cx="24" cy="18"/>
            </a:xfrm>
            <a:prstGeom prst="rect">
              <a:avLst/>
            </a:prstGeom>
            <a:solidFill>
              <a:srgbClr val="C0C000"/>
            </a:solidFill>
            <a:ln w="9525">
              <a:solidFill>
                <a:srgbClr val="C0C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821" name="Rectangle 333"/>
            <p:cNvSpPr>
              <a:spLocks noChangeArrowheads="1"/>
            </p:cNvSpPr>
            <p:nvPr/>
          </p:nvSpPr>
          <p:spPr bwMode="auto">
            <a:xfrm>
              <a:off x="4186" y="2341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822" name="Rectangle 334"/>
            <p:cNvSpPr>
              <a:spLocks noChangeArrowheads="1"/>
            </p:cNvSpPr>
            <p:nvPr/>
          </p:nvSpPr>
          <p:spPr bwMode="auto">
            <a:xfrm>
              <a:off x="4198" y="2341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823" name="Rectangle 335"/>
            <p:cNvSpPr>
              <a:spLocks noChangeArrowheads="1"/>
            </p:cNvSpPr>
            <p:nvPr/>
          </p:nvSpPr>
          <p:spPr bwMode="auto">
            <a:xfrm>
              <a:off x="4198" y="2341"/>
              <a:ext cx="54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824" name="Rectangle 336"/>
            <p:cNvSpPr>
              <a:spLocks noChangeArrowheads="1"/>
            </p:cNvSpPr>
            <p:nvPr/>
          </p:nvSpPr>
          <p:spPr bwMode="auto">
            <a:xfrm>
              <a:off x="4252" y="2341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825" name="Rectangle 337"/>
            <p:cNvSpPr>
              <a:spLocks noChangeArrowheads="1"/>
            </p:cNvSpPr>
            <p:nvPr/>
          </p:nvSpPr>
          <p:spPr bwMode="auto">
            <a:xfrm>
              <a:off x="4264" y="2341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826" name="Rectangle 338"/>
            <p:cNvSpPr>
              <a:spLocks noChangeArrowheads="1"/>
            </p:cNvSpPr>
            <p:nvPr/>
          </p:nvSpPr>
          <p:spPr bwMode="auto">
            <a:xfrm>
              <a:off x="4264" y="2341"/>
              <a:ext cx="24" cy="18"/>
            </a:xfrm>
            <a:prstGeom prst="rect">
              <a:avLst/>
            </a:prstGeom>
            <a:solidFill>
              <a:srgbClr val="C0C000"/>
            </a:solidFill>
            <a:ln w="9525">
              <a:solidFill>
                <a:srgbClr val="C0C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827" name="Rectangle 339"/>
            <p:cNvSpPr>
              <a:spLocks noChangeArrowheads="1"/>
            </p:cNvSpPr>
            <p:nvPr/>
          </p:nvSpPr>
          <p:spPr bwMode="auto">
            <a:xfrm>
              <a:off x="4288" y="2341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828" name="Rectangle 340"/>
            <p:cNvSpPr>
              <a:spLocks noChangeArrowheads="1"/>
            </p:cNvSpPr>
            <p:nvPr/>
          </p:nvSpPr>
          <p:spPr bwMode="auto">
            <a:xfrm>
              <a:off x="4300" y="2341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829" name="Rectangle 341"/>
            <p:cNvSpPr>
              <a:spLocks noChangeArrowheads="1"/>
            </p:cNvSpPr>
            <p:nvPr/>
          </p:nvSpPr>
          <p:spPr bwMode="auto">
            <a:xfrm>
              <a:off x="4300" y="2341"/>
              <a:ext cx="54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830" name="Rectangle 342"/>
            <p:cNvSpPr>
              <a:spLocks noChangeArrowheads="1"/>
            </p:cNvSpPr>
            <p:nvPr/>
          </p:nvSpPr>
          <p:spPr bwMode="auto">
            <a:xfrm>
              <a:off x="4354" y="2341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831" name="Rectangle 343"/>
            <p:cNvSpPr>
              <a:spLocks noChangeArrowheads="1"/>
            </p:cNvSpPr>
            <p:nvPr/>
          </p:nvSpPr>
          <p:spPr bwMode="auto">
            <a:xfrm>
              <a:off x="4366" y="2341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832" name="Rectangle 344"/>
            <p:cNvSpPr>
              <a:spLocks noChangeArrowheads="1"/>
            </p:cNvSpPr>
            <p:nvPr/>
          </p:nvSpPr>
          <p:spPr bwMode="auto">
            <a:xfrm>
              <a:off x="4366" y="2341"/>
              <a:ext cx="24" cy="18"/>
            </a:xfrm>
            <a:prstGeom prst="rect">
              <a:avLst/>
            </a:prstGeom>
            <a:solidFill>
              <a:srgbClr val="C0C000"/>
            </a:solidFill>
            <a:ln w="9525">
              <a:solidFill>
                <a:srgbClr val="C0C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833" name="Rectangle 345"/>
            <p:cNvSpPr>
              <a:spLocks noChangeArrowheads="1"/>
            </p:cNvSpPr>
            <p:nvPr/>
          </p:nvSpPr>
          <p:spPr bwMode="auto">
            <a:xfrm>
              <a:off x="4390" y="2341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834" name="Rectangle 346"/>
            <p:cNvSpPr>
              <a:spLocks noChangeArrowheads="1"/>
            </p:cNvSpPr>
            <p:nvPr/>
          </p:nvSpPr>
          <p:spPr bwMode="auto">
            <a:xfrm>
              <a:off x="4402" y="2341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835" name="Rectangle 347"/>
            <p:cNvSpPr>
              <a:spLocks noChangeArrowheads="1"/>
            </p:cNvSpPr>
            <p:nvPr/>
          </p:nvSpPr>
          <p:spPr bwMode="auto">
            <a:xfrm>
              <a:off x="4402" y="2341"/>
              <a:ext cx="54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836" name="Rectangle 348"/>
            <p:cNvSpPr>
              <a:spLocks noChangeArrowheads="1"/>
            </p:cNvSpPr>
            <p:nvPr/>
          </p:nvSpPr>
          <p:spPr bwMode="auto">
            <a:xfrm>
              <a:off x="4456" y="2341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837" name="Rectangle 349"/>
            <p:cNvSpPr>
              <a:spLocks noChangeArrowheads="1"/>
            </p:cNvSpPr>
            <p:nvPr/>
          </p:nvSpPr>
          <p:spPr bwMode="auto">
            <a:xfrm>
              <a:off x="4468" y="2341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838" name="Rectangle 350"/>
            <p:cNvSpPr>
              <a:spLocks noChangeArrowheads="1"/>
            </p:cNvSpPr>
            <p:nvPr/>
          </p:nvSpPr>
          <p:spPr bwMode="auto">
            <a:xfrm>
              <a:off x="4468" y="2341"/>
              <a:ext cx="24" cy="18"/>
            </a:xfrm>
            <a:prstGeom prst="rect">
              <a:avLst/>
            </a:prstGeom>
            <a:solidFill>
              <a:srgbClr val="C0C000"/>
            </a:solidFill>
            <a:ln w="9525">
              <a:solidFill>
                <a:srgbClr val="C0C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839" name="Rectangle 351"/>
            <p:cNvSpPr>
              <a:spLocks noChangeArrowheads="1"/>
            </p:cNvSpPr>
            <p:nvPr/>
          </p:nvSpPr>
          <p:spPr bwMode="auto">
            <a:xfrm>
              <a:off x="4492" y="2341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840" name="Rectangle 352"/>
            <p:cNvSpPr>
              <a:spLocks noChangeArrowheads="1"/>
            </p:cNvSpPr>
            <p:nvPr/>
          </p:nvSpPr>
          <p:spPr bwMode="auto">
            <a:xfrm>
              <a:off x="4504" y="2341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841" name="Rectangle 353"/>
            <p:cNvSpPr>
              <a:spLocks noChangeArrowheads="1"/>
            </p:cNvSpPr>
            <p:nvPr/>
          </p:nvSpPr>
          <p:spPr bwMode="auto">
            <a:xfrm>
              <a:off x="4504" y="2341"/>
              <a:ext cx="54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842" name="Rectangle 354"/>
            <p:cNvSpPr>
              <a:spLocks noChangeArrowheads="1"/>
            </p:cNvSpPr>
            <p:nvPr/>
          </p:nvSpPr>
          <p:spPr bwMode="auto">
            <a:xfrm>
              <a:off x="4558" y="2341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843" name="Rectangle 355"/>
            <p:cNvSpPr>
              <a:spLocks noChangeArrowheads="1"/>
            </p:cNvSpPr>
            <p:nvPr/>
          </p:nvSpPr>
          <p:spPr bwMode="auto">
            <a:xfrm>
              <a:off x="4570" y="2341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844" name="Rectangle 356"/>
            <p:cNvSpPr>
              <a:spLocks noChangeArrowheads="1"/>
            </p:cNvSpPr>
            <p:nvPr/>
          </p:nvSpPr>
          <p:spPr bwMode="auto">
            <a:xfrm>
              <a:off x="4570" y="2341"/>
              <a:ext cx="18" cy="18"/>
            </a:xfrm>
            <a:prstGeom prst="rect">
              <a:avLst/>
            </a:prstGeom>
            <a:solidFill>
              <a:srgbClr val="C0C000"/>
            </a:solidFill>
            <a:ln w="9525">
              <a:solidFill>
                <a:srgbClr val="C0C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845" name="Rectangle 357"/>
            <p:cNvSpPr>
              <a:spLocks noChangeArrowheads="1"/>
            </p:cNvSpPr>
            <p:nvPr/>
          </p:nvSpPr>
          <p:spPr bwMode="auto">
            <a:xfrm>
              <a:off x="4588" y="2341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846" name="Rectangle 358"/>
            <p:cNvSpPr>
              <a:spLocks noChangeArrowheads="1"/>
            </p:cNvSpPr>
            <p:nvPr/>
          </p:nvSpPr>
          <p:spPr bwMode="auto">
            <a:xfrm>
              <a:off x="4606" y="2341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847" name="Rectangle 359"/>
            <p:cNvSpPr>
              <a:spLocks noChangeArrowheads="1"/>
            </p:cNvSpPr>
            <p:nvPr/>
          </p:nvSpPr>
          <p:spPr bwMode="auto">
            <a:xfrm>
              <a:off x="4606" y="2341"/>
              <a:ext cx="54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848" name="Rectangle 360"/>
            <p:cNvSpPr>
              <a:spLocks noChangeArrowheads="1"/>
            </p:cNvSpPr>
            <p:nvPr/>
          </p:nvSpPr>
          <p:spPr bwMode="auto">
            <a:xfrm>
              <a:off x="4660" y="2341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849" name="Rectangle 361"/>
            <p:cNvSpPr>
              <a:spLocks noChangeArrowheads="1"/>
            </p:cNvSpPr>
            <p:nvPr/>
          </p:nvSpPr>
          <p:spPr bwMode="auto">
            <a:xfrm>
              <a:off x="4672" y="2341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850" name="Rectangle 362"/>
            <p:cNvSpPr>
              <a:spLocks noChangeArrowheads="1"/>
            </p:cNvSpPr>
            <p:nvPr/>
          </p:nvSpPr>
          <p:spPr bwMode="auto">
            <a:xfrm>
              <a:off x="4672" y="2341"/>
              <a:ext cx="18" cy="18"/>
            </a:xfrm>
            <a:prstGeom prst="rect">
              <a:avLst/>
            </a:prstGeom>
            <a:solidFill>
              <a:srgbClr val="C0C000"/>
            </a:solidFill>
            <a:ln w="9525">
              <a:solidFill>
                <a:srgbClr val="C0C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851" name="Rectangle 363"/>
            <p:cNvSpPr>
              <a:spLocks noChangeArrowheads="1"/>
            </p:cNvSpPr>
            <p:nvPr/>
          </p:nvSpPr>
          <p:spPr bwMode="auto">
            <a:xfrm>
              <a:off x="4690" y="2341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852" name="Rectangle 364"/>
            <p:cNvSpPr>
              <a:spLocks noChangeArrowheads="1"/>
            </p:cNvSpPr>
            <p:nvPr/>
          </p:nvSpPr>
          <p:spPr bwMode="auto">
            <a:xfrm>
              <a:off x="4708" y="2341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853" name="Rectangle 365"/>
            <p:cNvSpPr>
              <a:spLocks noChangeArrowheads="1"/>
            </p:cNvSpPr>
            <p:nvPr/>
          </p:nvSpPr>
          <p:spPr bwMode="auto">
            <a:xfrm>
              <a:off x="4708" y="2341"/>
              <a:ext cx="54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854" name="Rectangle 366"/>
            <p:cNvSpPr>
              <a:spLocks noChangeArrowheads="1"/>
            </p:cNvSpPr>
            <p:nvPr/>
          </p:nvSpPr>
          <p:spPr bwMode="auto">
            <a:xfrm>
              <a:off x="4762" y="2341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855" name="Rectangle 367"/>
            <p:cNvSpPr>
              <a:spLocks noChangeArrowheads="1"/>
            </p:cNvSpPr>
            <p:nvPr/>
          </p:nvSpPr>
          <p:spPr bwMode="auto">
            <a:xfrm>
              <a:off x="4774" y="2341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856" name="Rectangle 368"/>
            <p:cNvSpPr>
              <a:spLocks noChangeArrowheads="1"/>
            </p:cNvSpPr>
            <p:nvPr/>
          </p:nvSpPr>
          <p:spPr bwMode="auto">
            <a:xfrm>
              <a:off x="4774" y="2341"/>
              <a:ext cx="18" cy="18"/>
            </a:xfrm>
            <a:prstGeom prst="rect">
              <a:avLst/>
            </a:prstGeom>
            <a:solidFill>
              <a:srgbClr val="C0C000"/>
            </a:solidFill>
            <a:ln w="9525">
              <a:solidFill>
                <a:srgbClr val="C0C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857" name="Rectangle 369"/>
            <p:cNvSpPr>
              <a:spLocks noChangeArrowheads="1"/>
            </p:cNvSpPr>
            <p:nvPr/>
          </p:nvSpPr>
          <p:spPr bwMode="auto">
            <a:xfrm>
              <a:off x="4792" y="2341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858" name="Rectangle 370"/>
            <p:cNvSpPr>
              <a:spLocks noChangeArrowheads="1"/>
            </p:cNvSpPr>
            <p:nvPr/>
          </p:nvSpPr>
          <p:spPr bwMode="auto">
            <a:xfrm>
              <a:off x="4810" y="2341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859" name="Rectangle 371"/>
            <p:cNvSpPr>
              <a:spLocks noChangeArrowheads="1"/>
            </p:cNvSpPr>
            <p:nvPr/>
          </p:nvSpPr>
          <p:spPr bwMode="auto">
            <a:xfrm>
              <a:off x="4810" y="2341"/>
              <a:ext cx="54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860" name="Rectangle 372"/>
            <p:cNvSpPr>
              <a:spLocks noChangeArrowheads="1"/>
            </p:cNvSpPr>
            <p:nvPr/>
          </p:nvSpPr>
          <p:spPr bwMode="auto">
            <a:xfrm>
              <a:off x="4864" y="2341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861" name="Rectangle 373"/>
            <p:cNvSpPr>
              <a:spLocks noChangeArrowheads="1"/>
            </p:cNvSpPr>
            <p:nvPr/>
          </p:nvSpPr>
          <p:spPr bwMode="auto">
            <a:xfrm>
              <a:off x="4870" y="2341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862" name="Rectangle 374"/>
            <p:cNvSpPr>
              <a:spLocks noChangeArrowheads="1"/>
            </p:cNvSpPr>
            <p:nvPr/>
          </p:nvSpPr>
          <p:spPr bwMode="auto">
            <a:xfrm>
              <a:off x="4870" y="2341"/>
              <a:ext cx="24" cy="18"/>
            </a:xfrm>
            <a:prstGeom prst="rect">
              <a:avLst/>
            </a:prstGeom>
            <a:solidFill>
              <a:srgbClr val="C0C000"/>
            </a:solidFill>
            <a:ln w="9525">
              <a:solidFill>
                <a:srgbClr val="C0C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863" name="Rectangle 375"/>
            <p:cNvSpPr>
              <a:spLocks noChangeArrowheads="1"/>
            </p:cNvSpPr>
            <p:nvPr/>
          </p:nvSpPr>
          <p:spPr bwMode="auto">
            <a:xfrm>
              <a:off x="4894" y="2341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864" name="Rectangle 376"/>
            <p:cNvSpPr>
              <a:spLocks noChangeArrowheads="1"/>
            </p:cNvSpPr>
            <p:nvPr/>
          </p:nvSpPr>
          <p:spPr bwMode="auto">
            <a:xfrm>
              <a:off x="4912" y="2341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865" name="Rectangle 377"/>
            <p:cNvSpPr>
              <a:spLocks noChangeArrowheads="1"/>
            </p:cNvSpPr>
            <p:nvPr/>
          </p:nvSpPr>
          <p:spPr bwMode="auto">
            <a:xfrm>
              <a:off x="4924" y="2329"/>
              <a:ext cx="30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866" name="Rectangle 378"/>
            <p:cNvSpPr>
              <a:spLocks noChangeArrowheads="1"/>
            </p:cNvSpPr>
            <p:nvPr/>
          </p:nvSpPr>
          <p:spPr bwMode="auto">
            <a:xfrm>
              <a:off x="4966" y="2317"/>
              <a:ext cx="12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867" name="Rectangle 379"/>
            <p:cNvSpPr>
              <a:spLocks noChangeArrowheads="1"/>
            </p:cNvSpPr>
            <p:nvPr/>
          </p:nvSpPr>
          <p:spPr bwMode="auto">
            <a:xfrm>
              <a:off x="4990" y="2329"/>
              <a:ext cx="30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868" name="Rectangle 380"/>
            <p:cNvSpPr>
              <a:spLocks noChangeArrowheads="1"/>
            </p:cNvSpPr>
            <p:nvPr/>
          </p:nvSpPr>
          <p:spPr bwMode="auto">
            <a:xfrm>
              <a:off x="5032" y="2317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869" name="Rectangle 381"/>
            <p:cNvSpPr>
              <a:spLocks noChangeArrowheads="1"/>
            </p:cNvSpPr>
            <p:nvPr/>
          </p:nvSpPr>
          <p:spPr bwMode="auto">
            <a:xfrm>
              <a:off x="5068" y="2317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870" name="Rectangle 382"/>
            <p:cNvSpPr>
              <a:spLocks noChangeArrowheads="1"/>
            </p:cNvSpPr>
            <p:nvPr/>
          </p:nvSpPr>
          <p:spPr bwMode="auto">
            <a:xfrm>
              <a:off x="5098" y="2317"/>
              <a:ext cx="12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871" name="Rectangle 383"/>
            <p:cNvSpPr>
              <a:spLocks noChangeArrowheads="1"/>
            </p:cNvSpPr>
            <p:nvPr/>
          </p:nvSpPr>
          <p:spPr bwMode="auto">
            <a:xfrm>
              <a:off x="5134" y="2317"/>
              <a:ext cx="12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872" name="Rectangle 384"/>
            <p:cNvSpPr>
              <a:spLocks noChangeArrowheads="1"/>
            </p:cNvSpPr>
            <p:nvPr/>
          </p:nvSpPr>
          <p:spPr bwMode="auto">
            <a:xfrm>
              <a:off x="5170" y="2317"/>
              <a:ext cx="12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873" name="Rectangle 385"/>
            <p:cNvSpPr>
              <a:spLocks noChangeArrowheads="1"/>
            </p:cNvSpPr>
            <p:nvPr/>
          </p:nvSpPr>
          <p:spPr bwMode="auto">
            <a:xfrm>
              <a:off x="5206" y="2317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874" name="Rectangle 386"/>
            <p:cNvSpPr>
              <a:spLocks noChangeArrowheads="1"/>
            </p:cNvSpPr>
            <p:nvPr/>
          </p:nvSpPr>
          <p:spPr bwMode="auto">
            <a:xfrm>
              <a:off x="5242" y="2317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875" name="Rectangle 387"/>
            <p:cNvSpPr>
              <a:spLocks noChangeArrowheads="1"/>
            </p:cNvSpPr>
            <p:nvPr/>
          </p:nvSpPr>
          <p:spPr bwMode="auto">
            <a:xfrm>
              <a:off x="5260" y="2329"/>
              <a:ext cx="30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876" name="Rectangle 388"/>
            <p:cNvSpPr>
              <a:spLocks noChangeArrowheads="1"/>
            </p:cNvSpPr>
            <p:nvPr/>
          </p:nvSpPr>
          <p:spPr bwMode="auto">
            <a:xfrm>
              <a:off x="5302" y="2317"/>
              <a:ext cx="12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877" name="Rectangle 389"/>
            <p:cNvSpPr>
              <a:spLocks noChangeArrowheads="1"/>
            </p:cNvSpPr>
            <p:nvPr/>
          </p:nvSpPr>
          <p:spPr bwMode="auto">
            <a:xfrm>
              <a:off x="5326" y="2329"/>
              <a:ext cx="30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6628" name="Rectangle 28"/>
          <p:cNvSpPr>
            <a:spLocks noChangeArrowheads="1"/>
          </p:cNvSpPr>
          <p:nvPr/>
        </p:nvSpPr>
        <p:spPr bwMode="auto">
          <a:xfrm>
            <a:off x="0" y="2743200"/>
            <a:ext cx="9144000" cy="0"/>
          </a:xfrm>
          <a:prstGeom prst="rect">
            <a:avLst/>
          </a:prstGeom>
          <a:noFill/>
          <a:ln w="12699">
            <a:noFill/>
            <a:miter lim="800000"/>
            <a:headEnd/>
            <a:tailEnd/>
          </a:ln>
        </p:spPr>
        <p:txBody>
          <a:bodyPr wrap="none" lIns="90488" tIns="44450" rIns="90488" bIns="44450" anchor="ctr">
            <a:spAutoFit/>
          </a:bodyPr>
          <a:lstStyle/>
          <a:p>
            <a:endParaRPr lang="en-US"/>
          </a:p>
        </p:txBody>
      </p:sp>
      <p:sp>
        <p:nvSpPr>
          <p:cNvPr id="26629" name="Rectangle 40"/>
          <p:cNvSpPr>
            <a:spLocks noChangeArrowheads="1"/>
          </p:cNvSpPr>
          <p:nvPr/>
        </p:nvSpPr>
        <p:spPr bwMode="auto">
          <a:xfrm>
            <a:off x="0" y="2128838"/>
            <a:ext cx="9144000" cy="0"/>
          </a:xfrm>
          <a:prstGeom prst="rect">
            <a:avLst/>
          </a:prstGeom>
          <a:noFill/>
          <a:ln w="12699">
            <a:noFill/>
            <a:miter lim="800000"/>
            <a:headEnd/>
            <a:tailEnd/>
          </a:ln>
        </p:spPr>
        <p:txBody>
          <a:bodyPr wrap="none" lIns="90488" tIns="44450" rIns="90488" bIns="44450" anchor="ctr">
            <a:spAutoFit/>
          </a:bodyPr>
          <a:lstStyle/>
          <a:p>
            <a:endParaRPr lang="en-US"/>
          </a:p>
        </p:txBody>
      </p:sp>
      <p:graphicFrame>
        <p:nvGraphicFramePr>
          <p:cNvPr id="56513" name="Object 1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7701279"/>
              </p:ext>
            </p:extLst>
          </p:nvPr>
        </p:nvGraphicFramePr>
        <p:xfrm>
          <a:off x="7623774" y="1104344"/>
          <a:ext cx="896313" cy="2347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39" name="Equation" r:id="rId6" imgW="799756" imgH="241415" progId="Equation.DSMT4">
                  <p:embed/>
                </p:oleObj>
              </mc:Choice>
              <mc:Fallback>
                <p:oleObj name="Equation" r:id="rId6" imgW="799756" imgH="241415" progId="Equation.DSMT4">
                  <p:embed/>
                  <p:pic>
                    <p:nvPicPr>
                      <p:cNvPr id="0" name="Picture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3774" y="1104344"/>
                        <a:ext cx="896313" cy="2347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8650285"/>
              </p:ext>
            </p:extLst>
          </p:nvPr>
        </p:nvGraphicFramePr>
        <p:xfrm>
          <a:off x="6726238" y="2454663"/>
          <a:ext cx="822325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40" name="Equation" r:id="rId8" imgW="585000" imgH="228240" progId="Equation.3">
                  <p:embed/>
                </p:oleObj>
              </mc:Choice>
              <mc:Fallback>
                <p:oleObj name="Equation" r:id="rId8" imgW="585000" imgH="228240" progId="Equation.3">
                  <p:embed/>
                  <p:pic>
                    <p:nvPicPr>
                      <p:cNvPr id="0" name="Picture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6238" y="2454663"/>
                        <a:ext cx="822325" cy="288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449" name="Straight Arrow Connector 10448"/>
          <p:cNvCxnSpPr/>
          <p:nvPr/>
        </p:nvCxnSpPr>
        <p:spPr bwMode="auto">
          <a:xfrm flipH="1" flipV="1">
            <a:off x="492781" y="3650534"/>
            <a:ext cx="798706" cy="535832"/>
          </a:xfrm>
          <a:prstGeom prst="straightConnector1">
            <a:avLst/>
          </a:prstGeom>
          <a:solidFill>
            <a:schemeClr val="accent1"/>
          </a:solidFill>
          <a:ln w="12699" cap="flat" cmpd="sng" algn="ctr">
            <a:solidFill>
              <a:srgbClr val="80008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0452" name="Straight Arrow Connector 10451"/>
          <p:cNvCxnSpPr/>
          <p:nvPr/>
        </p:nvCxnSpPr>
        <p:spPr bwMode="auto">
          <a:xfrm flipV="1">
            <a:off x="4541731" y="3636042"/>
            <a:ext cx="3232257" cy="518039"/>
          </a:xfrm>
          <a:prstGeom prst="straightConnector1">
            <a:avLst/>
          </a:prstGeom>
          <a:solidFill>
            <a:schemeClr val="accent1"/>
          </a:solidFill>
          <a:ln w="12699" cap="flat" cmpd="sng" algn="ctr">
            <a:solidFill>
              <a:srgbClr val="80008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0454" name="Straight Arrow Connector 10453"/>
          <p:cNvCxnSpPr/>
          <p:nvPr/>
        </p:nvCxnSpPr>
        <p:spPr bwMode="auto">
          <a:xfrm flipV="1">
            <a:off x="7759687" y="3614874"/>
            <a:ext cx="803742" cy="528445"/>
          </a:xfrm>
          <a:prstGeom prst="straightConnector1">
            <a:avLst/>
          </a:prstGeom>
          <a:solidFill>
            <a:schemeClr val="accent1"/>
          </a:solidFill>
          <a:ln w="12699" cap="flat" cmpd="sng" algn="ctr">
            <a:solidFill>
              <a:srgbClr val="80008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398" name="Rectangle 2"/>
          <p:cNvSpPr>
            <a:spLocks noGrp="1" noChangeArrowheads="1"/>
          </p:cNvSpPr>
          <p:nvPr>
            <p:ph type="title"/>
          </p:nvPr>
        </p:nvSpPr>
        <p:spPr>
          <a:xfrm>
            <a:off x="747486" y="208870"/>
            <a:ext cx="7859939" cy="387350"/>
          </a:xfrm>
        </p:spPr>
        <p:txBody>
          <a:bodyPr/>
          <a:lstStyle/>
          <a:p>
            <a:r>
              <a:rPr lang="en-US" sz="3200" b="0" dirty="0" smtClean="0">
                <a:solidFill>
                  <a:srgbClr val="00B050"/>
                </a:solidFill>
              </a:rPr>
              <a:t>Longitudinal Compression with M</a:t>
            </a:r>
            <a:r>
              <a:rPr lang="en-US" sz="3200" b="0" baseline="-25000" dirty="0" smtClean="0">
                <a:solidFill>
                  <a:srgbClr val="00B050"/>
                </a:solidFill>
              </a:rPr>
              <a:t>56</a:t>
            </a:r>
            <a:r>
              <a:rPr lang="en-US" sz="3200" b="0" dirty="0" smtClean="0">
                <a:solidFill>
                  <a:srgbClr val="00B050"/>
                </a:solidFill>
              </a:rPr>
              <a:t> </a:t>
            </a:r>
          </a:p>
        </p:txBody>
      </p:sp>
      <p:sp>
        <p:nvSpPr>
          <p:cNvPr id="403" name="Rectangle 37"/>
          <p:cNvSpPr>
            <a:spLocks noGrp="1" noChangeArrowheads="1"/>
          </p:cNvSpPr>
          <p:nvPr>
            <p:ph type="ftr" sz="quarter" idx="10"/>
          </p:nvPr>
        </p:nvSpPr>
        <p:spPr bwMode="auto">
          <a:xfrm>
            <a:off x="5131981" y="6540473"/>
            <a:ext cx="3217919" cy="317527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1100" dirty="0" smtClean="0">
                <a:solidFill>
                  <a:srgbClr val="7030A0"/>
                </a:solidFill>
                <a:ea typeface="MS PGothic" pitchFamily="34" charset="-128"/>
              </a:rPr>
              <a:t>MAP 2015 Spring Mtg. </a:t>
            </a:r>
            <a:r>
              <a:rPr lang="en-US" sz="1100" dirty="0" err="1" smtClean="0">
                <a:solidFill>
                  <a:srgbClr val="7030A0"/>
                </a:solidFill>
                <a:ea typeface="MS PGothic" pitchFamily="34" charset="-128"/>
              </a:rPr>
              <a:t>Fermilab</a:t>
            </a:r>
            <a:r>
              <a:rPr lang="en-US" sz="1100" dirty="0" smtClean="0">
                <a:solidFill>
                  <a:srgbClr val="7030A0"/>
                </a:solidFill>
                <a:ea typeface="MS PGothic" pitchFamily="34" charset="-128"/>
              </a:rPr>
              <a:t>, May 20, 2015  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" presetClass="entr" presetSubtype="8" accel="50000" decel="5000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348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48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accel="50000" decel="5000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48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48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6473" name="Group 633"/>
          <p:cNvGrpSpPr>
            <a:grpSpLocks noChangeAspect="1"/>
          </p:cNvGrpSpPr>
          <p:nvPr/>
        </p:nvGrpSpPr>
        <p:grpSpPr bwMode="auto">
          <a:xfrm>
            <a:off x="187780" y="3791711"/>
            <a:ext cx="8678863" cy="2190750"/>
            <a:chOff x="164" y="2435"/>
            <a:chExt cx="5467" cy="1380"/>
          </a:xfrm>
        </p:grpSpPr>
        <p:sp>
          <p:nvSpPr>
            <p:cNvPr id="36472" name="AutoShape 632"/>
            <p:cNvSpPr>
              <a:spLocks noChangeAspect="1" noChangeArrowheads="1" noTextEdit="1"/>
            </p:cNvSpPr>
            <p:nvPr/>
          </p:nvSpPr>
          <p:spPr bwMode="auto">
            <a:xfrm>
              <a:off x="165" y="2435"/>
              <a:ext cx="5430" cy="13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36674" name="Group 834"/>
            <p:cNvGrpSpPr>
              <a:grpSpLocks/>
            </p:cNvGrpSpPr>
            <p:nvPr/>
          </p:nvGrpSpPr>
          <p:grpSpPr bwMode="auto">
            <a:xfrm>
              <a:off x="164" y="2435"/>
              <a:ext cx="5467" cy="1380"/>
              <a:chOff x="164" y="2435"/>
              <a:chExt cx="5467" cy="1380"/>
            </a:xfrm>
          </p:grpSpPr>
          <p:sp>
            <p:nvSpPr>
              <p:cNvPr id="36474" name="Rectangle 634"/>
              <p:cNvSpPr>
                <a:spLocks noChangeArrowheads="1"/>
              </p:cNvSpPr>
              <p:nvPr/>
            </p:nvSpPr>
            <p:spPr bwMode="auto">
              <a:xfrm>
                <a:off x="165" y="2435"/>
                <a:ext cx="5430" cy="1380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475" name="Rectangle 635"/>
              <p:cNvSpPr>
                <a:spLocks noChangeArrowheads="1"/>
              </p:cNvSpPr>
              <p:nvPr/>
            </p:nvSpPr>
            <p:spPr bwMode="auto">
              <a:xfrm>
                <a:off x="237" y="2579"/>
                <a:ext cx="5286" cy="1086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476" name="Rectangle 636"/>
              <p:cNvSpPr>
                <a:spLocks noChangeArrowheads="1"/>
              </p:cNvSpPr>
              <p:nvPr/>
            </p:nvSpPr>
            <p:spPr bwMode="auto">
              <a:xfrm>
                <a:off x="5415" y="3677"/>
                <a:ext cx="162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283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6477" name="Rectangle 637"/>
              <p:cNvSpPr>
                <a:spLocks noChangeArrowheads="1"/>
              </p:cNvSpPr>
              <p:nvPr/>
            </p:nvSpPr>
            <p:spPr bwMode="auto">
              <a:xfrm>
                <a:off x="237" y="3677"/>
                <a:ext cx="78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0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6479" name="Rectangle 639"/>
              <p:cNvSpPr>
                <a:spLocks noChangeArrowheads="1"/>
              </p:cNvSpPr>
              <p:nvPr/>
            </p:nvSpPr>
            <p:spPr bwMode="auto">
              <a:xfrm>
                <a:off x="285" y="2513"/>
                <a:ext cx="486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                         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6480" name="Rectangle 640"/>
              <p:cNvSpPr>
                <a:spLocks noChangeArrowheads="1"/>
              </p:cNvSpPr>
              <p:nvPr/>
            </p:nvSpPr>
            <p:spPr bwMode="auto">
              <a:xfrm rot="16200000">
                <a:off x="155" y="2540"/>
                <a:ext cx="120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20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6481" name="Rectangle 641"/>
              <p:cNvSpPr>
                <a:spLocks noChangeArrowheads="1"/>
              </p:cNvSpPr>
              <p:nvPr/>
            </p:nvSpPr>
            <p:spPr bwMode="auto">
              <a:xfrm rot="16200000">
                <a:off x="176" y="3581"/>
                <a:ext cx="78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0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6482" name="Rectangle 642"/>
              <p:cNvSpPr>
                <a:spLocks noChangeArrowheads="1"/>
              </p:cNvSpPr>
              <p:nvPr/>
            </p:nvSpPr>
            <p:spPr bwMode="auto">
              <a:xfrm rot="16200000">
                <a:off x="5520" y="2540"/>
                <a:ext cx="120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20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6483" name="Rectangle 643"/>
              <p:cNvSpPr>
                <a:spLocks noChangeArrowheads="1"/>
              </p:cNvSpPr>
              <p:nvPr/>
            </p:nvSpPr>
            <p:spPr bwMode="auto">
              <a:xfrm rot="16200000">
                <a:off x="5541" y="3580"/>
                <a:ext cx="78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0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6484" name="Rectangle 644"/>
              <p:cNvSpPr>
                <a:spLocks noChangeArrowheads="1"/>
              </p:cNvSpPr>
              <p:nvPr/>
            </p:nvSpPr>
            <p:spPr bwMode="auto">
              <a:xfrm rot="16200000">
                <a:off x="2" y="3041"/>
                <a:ext cx="426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Size_X[cm]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6485" name="Rectangle 645"/>
              <p:cNvSpPr>
                <a:spLocks noChangeArrowheads="1"/>
              </p:cNvSpPr>
              <p:nvPr/>
            </p:nvSpPr>
            <p:spPr bwMode="auto">
              <a:xfrm rot="16200000">
                <a:off x="5367" y="3040"/>
                <a:ext cx="426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Size_Y[cm]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6486" name="Line 646"/>
              <p:cNvSpPr>
                <a:spLocks noChangeShapeType="1"/>
              </p:cNvSpPr>
              <p:nvPr/>
            </p:nvSpPr>
            <p:spPr bwMode="auto">
              <a:xfrm flipH="1">
                <a:off x="5487" y="2687"/>
                <a:ext cx="30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487" name="Line 647"/>
              <p:cNvSpPr>
                <a:spLocks noChangeShapeType="1"/>
              </p:cNvSpPr>
              <p:nvPr/>
            </p:nvSpPr>
            <p:spPr bwMode="auto">
              <a:xfrm>
                <a:off x="237" y="2687"/>
                <a:ext cx="30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488" name="Line 648"/>
              <p:cNvSpPr>
                <a:spLocks noChangeShapeType="1"/>
              </p:cNvSpPr>
              <p:nvPr/>
            </p:nvSpPr>
            <p:spPr bwMode="auto">
              <a:xfrm flipV="1">
                <a:off x="765" y="3635"/>
                <a:ext cx="1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489" name="Line 649"/>
              <p:cNvSpPr>
                <a:spLocks noChangeShapeType="1"/>
              </p:cNvSpPr>
              <p:nvPr/>
            </p:nvSpPr>
            <p:spPr bwMode="auto">
              <a:xfrm>
                <a:off x="765" y="2579"/>
                <a:ext cx="1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490" name="Line 650"/>
              <p:cNvSpPr>
                <a:spLocks noChangeShapeType="1"/>
              </p:cNvSpPr>
              <p:nvPr/>
            </p:nvSpPr>
            <p:spPr bwMode="auto">
              <a:xfrm flipH="1">
                <a:off x="5487" y="2795"/>
                <a:ext cx="30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491" name="Line 651"/>
              <p:cNvSpPr>
                <a:spLocks noChangeShapeType="1"/>
              </p:cNvSpPr>
              <p:nvPr/>
            </p:nvSpPr>
            <p:spPr bwMode="auto">
              <a:xfrm>
                <a:off x="237" y="2795"/>
                <a:ext cx="30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492" name="Line 652"/>
              <p:cNvSpPr>
                <a:spLocks noChangeShapeType="1"/>
              </p:cNvSpPr>
              <p:nvPr/>
            </p:nvSpPr>
            <p:spPr bwMode="auto">
              <a:xfrm flipV="1">
                <a:off x="1293" y="3635"/>
                <a:ext cx="1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493" name="Line 653"/>
              <p:cNvSpPr>
                <a:spLocks noChangeShapeType="1"/>
              </p:cNvSpPr>
              <p:nvPr/>
            </p:nvSpPr>
            <p:spPr bwMode="auto">
              <a:xfrm>
                <a:off x="1293" y="2579"/>
                <a:ext cx="1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494" name="Line 654"/>
              <p:cNvSpPr>
                <a:spLocks noChangeShapeType="1"/>
              </p:cNvSpPr>
              <p:nvPr/>
            </p:nvSpPr>
            <p:spPr bwMode="auto">
              <a:xfrm flipH="1">
                <a:off x="5487" y="2903"/>
                <a:ext cx="30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495" name="Line 655"/>
              <p:cNvSpPr>
                <a:spLocks noChangeShapeType="1"/>
              </p:cNvSpPr>
              <p:nvPr/>
            </p:nvSpPr>
            <p:spPr bwMode="auto">
              <a:xfrm>
                <a:off x="237" y="2903"/>
                <a:ext cx="30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496" name="Line 656"/>
              <p:cNvSpPr>
                <a:spLocks noChangeShapeType="1"/>
              </p:cNvSpPr>
              <p:nvPr/>
            </p:nvSpPr>
            <p:spPr bwMode="auto">
              <a:xfrm flipV="1">
                <a:off x="1821" y="3635"/>
                <a:ext cx="1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497" name="Line 657"/>
              <p:cNvSpPr>
                <a:spLocks noChangeShapeType="1"/>
              </p:cNvSpPr>
              <p:nvPr/>
            </p:nvSpPr>
            <p:spPr bwMode="auto">
              <a:xfrm>
                <a:off x="1821" y="2579"/>
                <a:ext cx="1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498" name="Line 658"/>
              <p:cNvSpPr>
                <a:spLocks noChangeShapeType="1"/>
              </p:cNvSpPr>
              <p:nvPr/>
            </p:nvSpPr>
            <p:spPr bwMode="auto">
              <a:xfrm flipH="1">
                <a:off x="5487" y="3011"/>
                <a:ext cx="30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499" name="Line 659"/>
              <p:cNvSpPr>
                <a:spLocks noChangeShapeType="1"/>
              </p:cNvSpPr>
              <p:nvPr/>
            </p:nvSpPr>
            <p:spPr bwMode="auto">
              <a:xfrm>
                <a:off x="237" y="3011"/>
                <a:ext cx="30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500" name="Line 660"/>
              <p:cNvSpPr>
                <a:spLocks noChangeShapeType="1"/>
              </p:cNvSpPr>
              <p:nvPr/>
            </p:nvSpPr>
            <p:spPr bwMode="auto">
              <a:xfrm flipV="1">
                <a:off x="2349" y="3635"/>
                <a:ext cx="1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501" name="Line 661"/>
              <p:cNvSpPr>
                <a:spLocks noChangeShapeType="1"/>
              </p:cNvSpPr>
              <p:nvPr/>
            </p:nvSpPr>
            <p:spPr bwMode="auto">
              <a:xfrm>
                <a:off x="2349" y="2579"/>
                <a:ext cx="1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502" name="Line 662"/>
              <p:cNvSpPr>
                <a:spLocks noChangeShapeType="1"/>
              </p:cNvSpPr>
              <p:nvPr/>
            </p:nvSpPr>
            <p:spPr bwMode="auto">
              <a:xfrm flipH="1">
                <a:off x="5487" y="3125"/>
                <a:ext cx="30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503" name="Line 663"/>
              <p:cNvSpPr>
                <a:spLocks noChangeShapeType="1"/>
              </p:cNvSpPr>
              <p:nvPr/>
            </p:nvSpPr>
            <p:spPr bwMode="auto">
              <a:xfrm>
                <a:off x="237" y="3125"/>
                <a:ext cx="30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504" name="Line 664"/>
              <p:cNvSpPr>
                <a:spLocks noChangeShapeType="1"/>
              </p:cNvSpPr>
              <p:nvPr/>
            </p:nvSpPr>
            <p:spPr bwMode="auto">
              <a:xfrm flipV="1">
                <a:off x="2877" y="3635"/>
                <a:ext cx="1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505" name="Line 665"/>
              <p:cNvSpPr>
                <a:spLocks noChangeShapeType="1"/>
              </p:cNvSpPr>
              <p:nvPr/>
            </p:nvSpPr>
            <p:spPr bwMode="auto">
              <a:xfrm>
                <a:off x="2877" y="2579"/>
                <a:ext cx="1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506" name="Line 666"/>
              <p:cNvSpPr>
                <a:spLocks noChangeShapeType="1"/>
              </p:cNvSpPr>
              <p:nvPr/>
            </p:nvSpPr>
            <p:spPr bwMode="auto">
              <a:xfrm flipH="1">
                <a:off x="5487" y="3233"/>
                <a:ext cx="30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507" name="Line 667"/>
              <p:cNvSpPr>
                <a:spLocks noChangeShapeType="1"/>
              </p:cNvSpPr>
              <p:nvPr/>
            </p:nvSpPr>
            <p:spPr bwMode="auto">
              <a:xfrm>
                <a:off x="237" y="3233"/>
                <a:ext cx="30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508" name="Line 668"/>
              <p:cNvSpPr>
                <a:spLocks noChangeShapeType="1"/>
              </p:cNvSpPr>
              <p:nvPr/>
            </p:nvSpPr>
            <p:spPr bwMode="auto">
              <a:xfrm flipV="1">
                <a:off x="3405" y="3635"/>
                <a:ext cx="1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509" name="Line 669"/>
              <p:cNvSpPr>
                <a:spLocks noChangeShapeType="1"/>
              </p:cNvSpPr>
              <p:nvPr/>
            </p:nvSpPr>
            <p:spPr bwMode="auto">
              <a:xfrm>
                <a:off x="3405" y="2579"/>
                <a:ext cx="1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510" name="Line 670"/>
              <p:cNvSpPr>
                <a:spLocks noChangeShapeType="1"/>
              </p:cNvSpPr>
              <p:nvPr/>
            </p:nvSpPr>
            <p:spPr bwMode="auto">
              <a:xfrm flipH="1">
                <a:off x="5487" y="3341"/>
                <a:ext cx="30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511" name="Line 671"/>
              <p:cNvSpPr>
                <a:spLocks noChangeShapeType="1"/>
              </p:cNvSpPr>
              <p:nvPr/>
            </p:nvSpPr>
            <p:spPr bwMode="auto">
              <a:xfrm>
                <a:off x="237" y="3341"/>
                <a:ext cx="30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512" name="Line 672"/>
              <p:cNvSpPr>
                <a:spLocks noChangeShapeType="1"/>
              </p:cNvSpPr>
              <p:nvPr/>
            </p:nvSpPr>
            <p:spPr bwMode="auto">
              <a:xfrm flipV="1">
                <a:off x="3933" y="3635"/>
                <a:ext cx="1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513" name="Line 673"/>
              <p:cNvSpPr>
                <a:spLocks noChangeShapeType="1"/>
              </p:cNvSpPr>
              <p:nvPr/>
            </p:nvSpPr>
            <p:spPr bwMode="auto">
              <a:xfrm>
                <a:off x="3933" y="2579"/>
                <a:ext cx="1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514" name="Line 674"/>
              <p:cNvSpPr>
                <a:spLocks noChangeShapeType="1"/>
              </p:cNvSpPr>
              <p:nvPr/>
            </p:nvSpPr>
            <p:spPr bwMode="auto">
              <a:xfrm flipH="1">
                <a:off x="5487" y="3449"/>
                <a:ext cx="30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515" name="Line 675"/>
              <p:cNvSpPr>
                <a:spLocks noChangeShapeType="1"/>
              </p:cNvSpPr>
              <p:nvPr/>
            </p:nvSpPr>
            <p:spPr bwMode="auto">
              <a:xfrm>
                <a:off x="237" y="3449"/>
                <a:ext cx="30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516" name="Line 676"/>
              <p:cNvSpPr>
                <a:spLocks noChangeShapeType="1"/>
              </p:cNvSpPr>
              <p:nvPr/>
            </p:nvSpPr>
            <p:spPr bwMode="auto">
              <a:xfrm flipV="1">
                <a:off x="4461" y="3635"/>
                <a:ext cx="1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517" name="Line 677"/>
              <p:cNvSpPr>
                <a:spLocks noChangeShapeType="1"/>
              </p:cNvSpPr>
              <p:nvPr/>
            </p:nvSpPr>
            <p:spPr bwMode="auto">
              <a:xfrm>
                <a:off x="4461" y="2579"/>
                <a:ext cx="1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518" name="Line 678"/>
              <p:cNvSpPr>
                <a:spLocks noChangeShapeType="1"/>
              </p:cNvSpPr>
              <p:nvPr/>
            </p:nvSpPr>
            <p:spPr bwMode="auto">
              <a:xfrm flipH="1">
                <a:off x="5487" y="3557"/>
                <a:ext cx="30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519" name="Line 679"/>
              <p:cNvSpPr>
                <a:spLocks noChangeShapeType="1"/>
              </p:cNvSpPr>
              <p:nvPr/>
            </p:nvSpPr>
            <p:spPr bwMode="auto">
              <a:xfrm>
                <a:off x="237" y="3557"/>
                <a:ext cx="30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520" name="Line 680"/>
              <p:cNvSpPr>
                <a:spLocks noChangeShapeType="1"/>
              </p:cNvSpPr>
              <p:nvPr/>
            </p:nvSpPr>
            <p:spPr bwMode="auto">
              <a:xfrm flipV="1">
                <a:off x="4989" y="3635"/>
                <a:ext cx="1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521" name="Line 681"/>
              <p:cNvSpPr>
                <a:spLocks noChangeShapeType="1"/>
              </p:cNvSpPr>
              <p:nvPr/>
            </p:nvSpPr>
            <p:spPr bwMode="auto">
              <a:xfrm>
                <a:off x="4989" y="2579"/>
                <a:ext cx="1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522" name="Freeform 682"/>
              <p:cNvSpPr>
                <a:spLocks/>
              </p:cNvSpPr>
              <p:nvPr/>
            </p:nvSpPr>
            <p:spPr bwMode="auto">
              <a:xfrm>
                <a:off x="237" y="2861"/>
                <a:ext cx="5286" cy="690"/>
              </a:xfrm>
              <a:custGeom>
                <a:avLst/>
                <a:gdLst/>
                <a:ahLst/>
                <a:cxnLst>
                  <a:cxn ang="0">
                    <a:pos x="96" y="30"/>
                  </a:cxn>
                  <a:cxn ang="0">
                    <a:pos x="192" y="30"/>
                  </a:cxn>
                  <a:cxn ang="0">
                    <a:pos x="294" y="54"/>
                  </a:cxn>
                  <a:cxn ang="0">
                    <a:pos x="390" y="102"/>
                  </a:cxn>
                  <a:cxn ang="0">
                    <a:pos x="492" y="144"/>
                  </a:cxn>
                  <a:cxn ang="0">
                    <a:pos x="606" y="144"/>
                  </a:cxn>
                  <a:cxn ang="0">
                    <a:pos x="702" y="138"/>
                  </a:cxn>
                  <a:cxn ang="0">
                    <a:pos x="804" y="138"/>
                  </a:cxn>
                  <a:cxn ang="0">
                    <a:pos x="900" y="162"/>
                  </a:cxn>
                  <a:cxn ang="0">
                    <a:pos x="996" y="162"/>
                  </a:cxn>
                  <a:cxn ang="0">
                    <a:pos x="1116" y="114"/>
                  </a:cxn>
                  <a:cxn ang="0">
                    <a:pos x="1248" y="162"/>
                  </a:cxn>
                  <a:cxn ang="0">
                    <a:pos x="1416" y="210"/>
                  </a:cxn>
                  <a:cxn ang="0">
                    <a:pos x="1548" y="234"/>
                  </a:cxn>
                  <a:cxn ang="0">
                    <a:pos x="1680" y="252"/>
                  </a:cxn>
                  <a:cxn ang="0">
                    <a:pos x="1812" y="264"/>
                  </a:cxn>
                  <a:cxn ang="0">
                    <a:pos x="1944" y="282"/>
                  </a:cxn>
                  <a:cxn ang="0">
                    <a:pos x="2076" y="294"/>
                  </a:cxn>
                  <a:cxn ang="0">
                    <a:pos x="2214" y="306"/>
                  </a:cxn>
                  <a:cxn ang="0">
                    <a:pos x="2346" y="324"/>
                  </a:cxn>
                  <a:cxn ang="0">
                    <a:pos x="2478" y="342"/>
                  </a:cxn>
                  <a:cxn ang="0">
                    <a:pos x="2610" y="360"/>
                  </a:cxn>
                  <a:cxn ang="0">
                    <a:pos x="2742" y="378"/>
                  </a:cxn>
                  <a:cxn ang="0">
                    <a:pos x="2874" y="396"/>
                  </a:cxn>
                  <a:cxn ang="0">
                    <a:pos x="2976" y="468"/>
                  </a:cxn>
                  <a:cxn ang="0">
                    <a:pos x="3042" y="480"/>
                  </a:cxn>
                  <a:cxn ang="0">
                    <a:pos x="3108" y="528"/>
                  </a:cxn>
                  <a:cxn ang="0">
                    <a:pos x="3174" y="420"/>
                  </a:cxn>
                  <a:cxn ang="0">
                    <a:pos x="3240" y="432"/>
                  </a:cxn>
                  <a:cxn ang="0">
                    <a:pos x="3336" y="366"/>
                  </a:cxn>
                  <a:cxn ang="0">
                    <a:pos x="3468" y="408"/>
                  </a:cxn>
                  <a:cxn ang="0">
                    <a:pos x="3570" y="396"/>
                  </a:cxn>
                  <a:cxn ang="0">
                    <a:pos x="3702" y="408"/>
                  </a:cxn>
                  <a:cxn ang="0">
                    <a:pos x="3798" y="426"/>
                  </a:cxn>
                  <a:cxn ang="0">
                    <a:pos x="3930" y="414"/>
                  </a:cxn>
                  <a:cxn ang="0">
                    <a:pos x="4062" y="456"/>
                  </a:cxn>
                  <a:cxn ang="0">
                    <a:pos x="4164" y="432"/>
                  </a:cxn>
                  <a:cxn ang="0">
                    <a:pos x="4296" y="456"/>
                  </a:cxn>
                  <a:cxn ang="0">
                    <a:pos x="4392" y="456"/>
                  </a:cxn>
                  <a:cxn ang="0">
                    <a:pos x="4524" y="456"/>
                  </a:cxn>
                  <a:cxn ang="0">
                    <a:pos x="4644" y="498"/>
                  </a:cxn>
                  <a:cxn ang="0">
                    <a:pos x="4758" y="462"/>
                  </a:cxn>
                  <a:cxn ang="0">
                    <a:pos x="4890" y="492"/>
                  </a:cxn>
                  <a:cxn ang="0">
                    <a:pos x="4986" y="474"/>
                  </a:cxn>
                  <a:cxn ang="0">
                    <a:pos x="5118" y="486"/>
                  </a:cxn>
                  <a:cxn ang="0">
                    <a:pos x="5220" y="498"/>
                  </a:cxn>
                  <a:cxn ang="0">
                    <a:pos x="5286" y="390"/>
                  </a:cxn>
                  <a:cxn ang="0">
                    <a:pos x="5286" y="402"/>
                  </a:cxn>
                  <a:cxn ang="0">
                    <a:pos x="5286" y="414"/>
                  </a:cxn>
                  <a:cxn ang="0">
                    <a:pos x="5286" y="426"/>
                  </a:cxn>
                  <a:cxn ang="0">
                    <a:pos x="5286" y="438"/>
                  </a:cxn>
                  <a:cxn ang="0">
                    <a:pos x="5286" y="444"/>
                  </a:cxn>
                  <a:cxn ang="0">
                    <a:pos x="5286" y="450"/>
                  </a:cxn>
                  <a:cxn ang="0">
                    <a:pos x="5286" y="462"/>
                  </a:cxn>
                  <a:cxn ang="0">
                    <a:pos x="5286" y="468"/>
                  </a:cxn>
                  <a:cxn ang="0">
                    <a:pos x="5286" y="480"/>
                  </a:cxn>
                  <a:cxn ang="0">
                    <a:pos x="5286" y="486"/>
                  </a:cxn>
                  <a:cxn ang="0">
                    <a:pos x="5286" y="492"/>
                  </a:cxn>
                  <a:cxn ang="0">
                    <a:pos x="5286" y="504"/>
                  </a:cxn>
                  <a:cxn ang="0">
                    <a:pos x="5286" y="630"/>
                  </a:cxn>
                  <a:cxn ang="0">
                    <a:pos x="5286" y="546"/>
                  </a:cxn>
                  <a:cxn ang="0">
                    <a:pos x="5286" y="432"/>
                  </a:cxn>
                  <a:cxn ang="0">
                    <a:pos x="5286" y="558"/>
                  </a:cxn>
                </a:cxnLst>
                <a:rect l="0" t="0" r="r" b="b"/>
                <a:pathLst>
                  <a:path w="5286" h="690">
                    <a:moveTo>
                      <a:pt x="0" y="66"/>
                    </a:moveTo>
                    <a:lnTo>
                      <a:pt x="0" y="66"/>
                    </a:lnTo>
                    <a:lnTo>
                      <a:pt x="0" y="60"/>
                    </a:lnTo>
                    <a:lnTo>
                      <a:pt x="0" y="60"/>
                    </a:lnTo>
                    <a:lnTo>
                      <a:pt x="0" y="60"/>
                    </a:lnTo>
                    <a:lnTo>
                      <a:pt x="0" y="60"/>
                    </a:lnTo>
                    <a:lnTo>
                      <a:pt x="0" y="54"/>
                    </a:lnTo>
                    <a:lnTo>
                      <a:pt x="0" y="54"/>
                    </a:lnTo>
                    <a:lnTo>
                      <a:pt x="0" y="54"/>
                    </a:lnTo>
                    <a:lnTo>
                      <a:pt x="0" y="54"/>
                    </a:lnTo>
                    <a:lnTo>
                      <a:pt x="0" y="54"/>
                    </a:lnTo>
                    <a:lnTo>
                      <a:pt x="0" y="48"/>
                    </a:lnTo>
                    <a:lnTo>
                      <a:pt x="0" y="48"/>
                    </a:lnTo>
                    <a:lnTo>
                      <a:pt x="0" y="48"/>
                    </a:lnTo>
                    <a:lnTo>
                      <a:pt x="0" y="48"/>
                    </a:lnTo>
                    <a:lnTo>
                      <a:pt x="0" y="48"/>
                    </a:lnTo>
                    <a:lnTo>
                      <a:pt x="0" y="42"/>
                    </a:lnTo>
                    <a:lnTo>
                      <a:pt x="0" y="42"/>
                    </a:lnTo>
                    <a:lnTo>
                      <a:pt x="0" y="42"/>
                    </a:lnTo>
                    <a:lnTo>
                      <a:pt x="0" y="42"/>
                    </a:lnTo>
                    <a:lnTo>
                      <a:pt x="0" y="36"/>
                    </a:lnTo>
                    <a:lnTo>
                      <a:pt x="0" y="36"/>
                    </a:lnTo>
                    <a:lnTo>
                      <a:pt x="0" y="42"/>
                    </a:lnTo>
                    <a:lnTo>
                      <a:pt x="0" y="36"/>
                    </a:lnTo>
                    <a:lnTo>
                      <a:pt x="0" y="36"/>
                    </a:lnTo>
                    <a:lnTo>
                      <a:pt x="0" y="36"/>
                    </a:lnTo>
                    <a:lnTo>
                      <a:pt x="0" y="30"/>
                    </a:lnTo>
                    <a:lnTo>
                      <a:pt x="0" y="30"/>
                    </a:lnTo>
                    <a:lnTo>
                      <a:pt x="0" y="30"/>
                    </a:lnTo>
                    <a:lnTo>
                      <a:pt x="0" y="30"/>
                    </a:lnTo>
                    <a:lnTo>
                      <a:pt x="0" y="24"/>
                    </a:lnTo>
                    <a:lnTo>
                      <a:pt x="0" y="24"/>
                    </a:lnTo>
                    <a:lnTo>
                      <a:pt x="6" y="24"/>
                    </a:lnTo>
                    <a:lnTo>
                      <a:pt x="6" y="24"/>
                    </a:lnTo>
                    <a:lnTo>
                      <a:pt x="6" y="18"/>
                    </a:lnTo>
                    <a:lnTo>
                      <a:pt x="6" y="18"/>
                    </a:lnTo>
                    <a:lnTo>
                      <a:pt x="6" y="18"/>
                    </a:lnTo>
                    <a:lnTo>
                      <a:pt x="6" y="18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12"/>
                    </a:lnTo>
                    <a:lnTo>
                      <a:pt x="12" y="12"/>
                    </a:lnTo>
                    <a:lnTo>
                      <a:pt x="12" y="12"/>
                    </a:lnTo>
                    <a:lnTo>
                      <a:pt x="12" y="12"/>
                    </a:lnTo>
                    <a:lnTo>
                      <a:pt x="12" y="12"/>
                    </a:lnTo>
                    <a:lnTo>
                      <a:pt x="12" y="12"/>
                    </a:lnTo>
                    <a:lnTo>
                      <a:pt x="12" y="18"/>
                    </a:lnTo>
                    <a:lnTo>
                      <a:pt x="12" y="18"/>
                    </a:lnTo>
                    <a:lnTo>
                      <a:pt x="12" y="18"/>
                    </a:lnTo>
                    <a:lnTo>
                      <a:pt x="12" y="18"/>
                    </a:lnTo>
                    <a:lnTo>
                      <a:pt x="12" y="24"/>
                    </a:lnTo>
                    <a:lnTo>
                      <a:pt x="12" y="24"/>
                    </a:lnTo>
                    <a:lnTo>
                      <a:pt x="12" y="24"/>
                    </a:lnTo>
                    <a:lnTo>
                      <a:pt x="12" y="24"/>
                    </a:lnTo>
                    <a:lnTo>
                      <a:pt x="12" y="24"/>
                    </a:lnTo>
                    <a:lnTo>
                      <a:pt x="12" y="30"/>
                    </a:lnTo>
                    <a:lnTo>
                      <a:pt x="12" y="30"/>
                    </a:lnTo>
                    <a:lnTo>
                      <a:pt x="12" y="30"/>
                    </a:lnTo>
                    <a:lnTo>
                      <a:pt x="18" y="36"/>
                    </a:lnTo>
                    <a:lnTo>
                      <a:pt x="18" y="36"/>
                    </a:lnTo>
                    <a:lnTo>
                      <a:pt x="18" y="36"/>
                    </a:lnTo>
                    <a:lnTo>
                      <a:pt x="18" y="42"/>
                    </a:lnTo>
                    <a:lnTo>
                      <a:pt x="18" y="42"/>
                    </a:lnTo>
                    <a:lnTo>
                      <a:pt x="18" y="36"/>
                    </a:lnTo>
                    <a:lnTo>
                      <a:pt x="18" y="36"/>
                    </a:lnTo>
                    <a:lnTo>
                      <a:pt x="18" y="42"/>
                    </a:lnTo>
                    <a:lnTo>
                      <a:pt x="18" y="42"/>
                    </a:lnTo>
                    <a:lnTo>
                      <a:pt x="18" y="42"/>
                    </a:lnTo>
                    <a:lnTo>
                      <a:pt x="18" y="42"/>
                    </a:lnTo>
                    <a:lnTo>
                      <a:pt x="18" y="48"/>
                    </a:lnTo>
                    <a:lnTo>
                      <a:pt x="18" y="48"/>
                    </a:lnTo>
                    <a:lnTo>
                      <a:pt x="18" y="48"/>
                    </a:lnTo>
                    <a:lnTo>
                      <a:pt x="18" y="48"/>
                    </a:lnTo>
                    <a:lnTo>
                      <a:pt x="18" y="54"/>
                    </a:lnTo>
                    <a:lnTo>
                      <a:pt x="18" y="54"/>
                    </a:lnTo>
                    <a:lnTo>
                      <a:pt x="18" y="54"/>
                    </a:lnTo>
                    <a:lnTo>
                      <a:pt x="18" y="54"/>
                    </a:lnTo>
                    <a:lnTo>
                      <a:pt x="18" y="60"/>
                    </a:lnTo>
                    <a:lnTo>
                      <a:pt x="18" y="60"/>
                    </a:lnTo>
                    <a:lnTo>
                      <a:pt x="18" y="60"/>
                    </a:lnTo>
                    <a:lnTo>
                      <a:pt x="18" y="60"/>
                    </a:lnTo>
                    <a:lnTo>
                      <a:pt x="18" y="60"/>
                    </a:lnTo>
                    <a:lnTo>
                      <a:pt x="18" y="66"/>
                    </a:lnTo>
                    <a:lnTo>
                      <a:pt x="18" y="66"/>
                    </a:lnTo>
                    <a:lnTo>
                      <a:pt x="18" y="66"/>
                    </a:lnTo>
                    <a:lnTo>
                      <a:pt x="18" y="66"/>
                    </a:lnTo>
                    <a:lnTo>
                      <a:pt x="18" y="72"/>
                    </a:lnTo>
                    <a:lnTo>
                      <a:pt x="18" y="72"/>
                    </a:lnTo>
                    <a:lnTo>
                      <a:pt x="18" y="72"/>
                    </a:lnTo>
                    <a:lnTo>
                      <a:pt x="18" y="72"/>
                    </a:lnTo>
                    <a:lnTo>
                      <a:pt x="18" y="72"/>
                    </a:lnTo>
                    <a:lnTo>
                      <a:pt x="24" y="72"/>
                    </a:lnTo>
                    <a:lnTo>
                      <a:pt x="24" y="78"/>
                    </a:lnTo>
                    <a:lnTo>
                      <a:pt x="24" y="78"/>
                    </a:lnTo>
                    <a:lnTo>
                      <a:pt x="24" y="78"/>
                    </a:lnTo>
                    <a:lnTo>
                      <a:pt x="24" y="78"/>
                    </a:lnTo>
                    <a:lnTo>
                      <a:pt x="24" y="78"/>
                    </a:lnTo>
                    <a:lnTo>
                      <a:pt x="24" y="84"/>
                    </a:lnTo>
                    <a:lnTo>
                      <a:pt x="24" y="84"/>
                    </a:lnTo>
                    <a:lnTo>
                      <a:pt x="24" y="84"/>
                    </a:lnTo>
                    <a:lnTo>
                      <a:pt x="24" y="84"/>
                    </a:lnTo>
                    <a:lnTo>
                      <a:pt x="24" y="84"/>
                    </a:lnTo>
                    <a:lnTo>
                      <a:pt x="24" y="84"/>
                    </a:lnTo>
                    <a:lnTo>
                      <a:pt x="24" y="90"/>
                    </a:lnTo>
                    <a:lnTo>
                      <a:pt x="24" y="90"/>
                    </a:lnTo>
                    <a:lnTo>
                      <a:pt x="24" y="90"/>
                    </a:lnTo>
                    <a:lnTo>
                      <a:pt x="24" y="90"/>
                    </a:lnTo>
                    <a:lnTo>
                      <a:pt x="24" y="90"/>
                    </a:lnTo>
                    <a:lnTo>
                      <a:pt x="24" y="90"/>
                    </a:lnTo>
                    <a:lnTo>
                      <a:pt x="24" y="96"/>
                    </a:lnTo>
                    <a:lnTo>
                      <a:pt x="42" y="90"/>
                    </a:lnTo>
                    <a:lnTo>
                      <a:pt x="42" y="90"/>
                    </a:lnTo>
                    <a:lnTo>
                      <a:pt x="42" y="84"/>
                    </a:lnTo>
                    <a:lnTo>
                      <a:pt x="42" y="84"/>
                    </a:lnTo>
                    <a:lnTo>
                      <a:pt x="42" y="84"/>
                    </a:lnTo>
                    <a:lnTo>
                      <a:pt x="42" y="84"/>
                    </a:lnTo>
                    <a:lnTo>
                      <a:pt x="42" y="84"/>
                    </a:lnTo>
                    <a:lnTo>
                      <a:pt x="42" y="84"/>
                    </a:lnTo>
                    <a:lnTo>
                      <a:pt x="42" y="78"/>
                    </a:lnTo>
                    <a:lnTo>
                      <a:pt x="42" y="78"/>
                    </a:lnTo>
                    <a:lnTo>
                      <a:pt x="42" y="78"/>
                    </a:lnTo>
                    <a:lnTo>
                      <a:pt x="42" y="78"/>
                    </a:lnTo>
                    <a:lnTo>
                      <a:pt x="42" y="78"/>
                    </a:lnTo>
                    <a:lnTo>
                      <a:pt x="42" y="72"/>
                    </a:lnTo>
                    <a:lnTo>
                      <a:pt x="42" y="72"/>
                    </a:lnTo>
                    <a:lnTo>
                      <a:pt x="42" y="72"/>
                    </a:lnTo>
                    <a:lnTo>
                      <a:pt x="42" y="72"/>
                    </a:lnTo>
                    <a:lnTo>
                      <a:pt x="42" y="72"/>
                    </a:lnTo>
                    <a:lnTo>
                      <a:pt x="42" y="66"/>
                    </a:lnTo>
                    <a:lnTo>
                      <a:pt x="42" y="66"/>
                    </a:lnTo>
                    <a:lnTo>
                      <a:pt x="48" y="66"/>
                    </a:lnTo>
                    <a:lnTo>
                      <a:pt x="48" y="66"/>
                    </a:lnTo>
                    <a:lnTo>
                      <a:pt x="48" y="66"/>
                    </a:lnTo>
                    <a:lnTo>
                      <a:pt x="48" y="60"/>
                    </a:lnTo>
                    <a:lnTo>
                      <a:pt x="48" y="60"/>
                    </a:lnTo>
                    <a:lnTo>
                      <a:pt x="48" y="60"/>
                    </a:lnTo>
                    <a:lnTo>
                      <a:pt x="48" y="60"/>
                    </a:lnTo>
                    <a:lnTo>
                      <a:pt x="48" y="60"/>
                    </a:lnTo>
                    <a:lnTo>
                      <a:pt x="48" y="54"/>
                    </a:lnTo>
                    <a:lnTo>
                      <a:pt x="48" y="54"/>
                    </a:lnTo>
                    <a:lnTo>
                      <a:pt x="48" y="54"/>
                    </a:lnTo>
                    <a:lnTo>
                      <a:pt x="48" y="54"/>
                    </a:lnTo>
                    <a:lnTo>
                      <a:pt x="48" y="48"/>
                    </a:lnTo>
                    <a:lnTo>
                      <a:pt x="48" y="48"/>
                    </a:lnTo>
                    <a:lnTo>
                      <a:pt x="48" y="48"/>
                    </a:lnTo>
                    <a:lnTo>
                      <a:pt x="48" y="48"/>
                    </a:lnTo>
                    <a:lnTo>
                      <a:pt x="48" y="48"/>
                    </a:lnTo>
                    <a:lnTo>
                      <a:pt x="48" y="48"/>
                    </a:lnTo>
                    <a:lnTo>
                      <a:pt x="48" y="48"/>
                    </a:lnTo>
                    <a:lnTo>
                      <a:pt x="48" y="48"/>
                    </a:lnTo>
                    <a:lnTo>
                      <a:pt x="48" y="42"/>
                    </a:lnTo>
                    <a:lnTo>
                      <a:pt x="48" y="42"/>
                    </a:lnTo>
                    <a:lnTo>
                      <a:pt x="48" y="42"/>
                    </a:lnTo>
                    <a:lnTo>
                      <a:pt x="48" y="42"/>
                    </a:lnTo>
                    <a:lnTo>
                      <a:pt x="48" y="36"/>
                    </a:lnTo>
                    <a:lnTo>
                      <a:pt x="48" y="36"/>
                    </a:lnTo>
                    <a:lnTo>
                      <a:pt x="48" y="36"/>
                    </a:lnTo>
                    <a:lnTo>
                      <a:pt x="48" y="36"/>
                    </a:lnTo>
                    <a:lnTo>
                      <a:pt x="48" y="30"/>
                    </a:lnTo>
                    <a:lnTo>
                      <a:pt x="48" y="30"/>
                    </a:lnTo>
                    <a:lnTo>
                      <a:pt x="48" y="30"/>
                    </a:lnTo>
                    <a:lnTo>
                      <a:pt x="48" y="30"/>
                    </a:lnTo>
                    <a:lnTo>
                      <a:pt x="48" y="24"/>
                    </a:lnTo>
                    <a:lnTo>
                      <a:pt x="48" y="24"/>
                    </a:lnTo>
                    <a:lnTo>
                      <a:pt x="54" y="24"/>
                    </a:lnTo>
                    <a:lnTo>
                      <a:pt x="54" y="24"/>
                    </a:lnTo>
                    <a:lnTo>
                      <a:pt x="54" y="24"/>
                    </a:lnTo>
                    <a:lnTo>
                      <a:pt x="54" y="24"/>
                    </a:lnTo>
                    <a:lnTo>
                      <a:pt x="54" y="18"/>
                    </a:lnTo>
                    <a:lnTo>
                      <a:pt x="54" y="18"/>
                    </a:lnTo>
                    <a:lnTo>
                      <a:pt x="54" y="18"/>
                    </a:lnTo>
                    <a:lnTo>
                      <a:pt x="54" y="18"/>
                    </a:lnTo>
                    <a:lnTo>
                      <a:pt x="54" y="18"/>
                    </a:lnTo>
                    <a:lnTo>
                      <a:pt x="54" y="18"/>
                    </a:lnTo>
                    <a:lnTo>
                      <a:pt x="54" y="18"/>
                    </a:lnTo>
                    <a:lnTo>
                      <a:pt x="54" y="12"/>
                    </a:lnTo>
                    <a:lnTo>
                      <a:pt x="54" y="12"/>
                    </a:lnTo>
                    <a:lnTo>
                      <a:pt x="54" y="12"/>
                    </a:lnTo>
                    <a:lnTo>
                      <a:pt x="54" y="12"/>
                    </a:lnTo>
                    <a:lnTo>
                      <a:pt x="54" y="12"/>
                    </a:lnTo>
                    <a:lnTo>
                      <a:pt x="54" y="12"/>
                    </a:lnTo>
                    <a:lnTo>
                      <a:pt x="54" y="12"/>
                    </a:lnTo>
                    <a:lnTo>
                      <a:pt x="54" y="12"/>
                    </a:lnTo>
                    <a:lnTo>
                      <a:pt x="54" y="12"/>
                    </a:lnTo>
                    <a:lnTo>
                      <a:pt x="54" y="12"/>
                    </a:lnTo>
                    <a:lnTo>
                      <a:pt x="54" y="12"/>
                    </a:lnTo>
                    <a:lnTo>
                      <a:pt x="54" y="12"/>
                    </a:lnTo>
                    <a:lnTo>
                      <a:pt x="54" y="12"/>
                    </a:lnTo>
                    <a:lnTo>
                      <a:pt x="54" y="12"/>
                    </a:lnTo>
                    <a:lnTo>
                      <a:pt x="54" y="12"/>
                    </a:lnTo>
                    <a:lnTo>
                      <a:pt x="54" y="12"/>
                    </a:lnTo>
                    <a:lnTo>
                      <a:pt x="54" y="12"/>
                    </a:lnTo>
                    <a:lnTo>
                      <a:pt x="54" y="12"/>
                    </a:lnTo>
                    <a:lnTo>
                      <a:pt x="54" y="12"/>
                    </a:lnTo>
                    <a:lnTo>
                      <a:pt x="54" y="12"/>
                    </a:lnTo>
                    <a:lnTo>
                      <a:pt x="54" y="12"/>
                    </a:lnTo>
                    <a:lnTo>
                      <a:pt x="54" y="12"/>
                    </a:lnTo>
                    <a:lnTo>
                      <a:pt x="60" y="12"/>
                    </a:lnTo>
                    <a:lnTo>
                      <a:pt x="60" y="12"/>
                    </a:lnTo>
                    <a:lnTo>
                      <a:pt x="60" y="18"/>
                    </a:lnTo>
                    <a:lnTo>
                      <a:pt x="60" y="18"/>
                    </a:lnTo>
                    <a:lnTo>
                      <a:pt x="60" y="18"/>
                    </a:lnTo>
                    <a:lnTo>
                      <a:pt x="60" y="18"/>
                    </a:lnTo>
                    <a:lnTo>
                      <a:pt x="60" y="18"/>
                    </a:lnTo>
                    <a:lnTo>
                      <a:pt x="60" y="18"/>
                    </a:lnTo>
                    <a:lnTo>
                      <a:pt x="60" y="18"/>
                    </a:lnTo>
                    <a:lnTo>
                      <a:pt x="60" y="18"/>
                    </a:lnTo>
                    <a:lnTo>
                      <a:pt x="60" y="24"/>
                    </a:lnTo>
                    <a:lnTo>
                      <a:pt x="60" y="24"/>
                    </a:lnTo>
                    <a:lnTo>
                      <a:pt x="60" y="24"/>
                    </a:lnTo>
                    <a:lnTo>
                      <a:pt x="60" y="24"/>
                    </a:lnTo>
                    <a:lnTo>
                      <a:pt x="60" y="24"/>
                    </a:lnTo>
                    <a:lnTo>
                      <a:pt x="60" y="30"/>
                    </a:lnTo>
                    <a:lnTo>
                      <a:pt x="60" y="30"/>
                    </a:lnTo>
                    <a:lnTo>
                      <a:pt x="60" y="30"/>
                    </a:lnTo>
                    <a:lnTo>
                      <a:pt x="60" y="30"/>
                    </a:lnTo>
                    <a:lnTo>
                      <a:pt x="60" y="30"/>
                    </a:lnTo>
                    <a:lnTo>
                      <a:pt x="60" y="36"/>
                    </a:lnTo>
                    <a:lnTo>
                      <a:pt x="60" y="36"/>
                    </a:lnTo>
                    <a:lnTo>
                      <a:pt x="60" y="36"/>
                    </a:lnTo>
                    <a:lnTo>
                      <a:pt x="60" y="36"/>
                    </a:lnTo>
                    <a:lnTo>
                      <a:pt x="60" y="42"/>
                    </a:lnTo>
                    <a:lnTo>
                      <a:pt x="60" y="42"/>
                    </a:lnTo>
                    <a:lnTo>
                      <a:pt x="60" y="42"/>
                    </a:lnTo>
                    <a:lnTo>
                      <a:pt x="60" y="48"/>
                    </a:lnTo>
                    <a:lnTo>
                      <a:pt x="60" y="48"/>
                    </a:lnTo>
                    <a:lnTo>
                      <a:pt x="60" y="48"/>
                    </a:lnTo>
                    <a:lnTo>
                      <a:pt x="60" y="48"/>
                    </a:lnTo>
                    <a:lnTo>
                      <a:pt x="60" y="48"/>
                    </a:lnTo>
                    <a:lnTo>
                      <a:pt x="60" y="48"/>
                    </a:lnTo>
                    <a:lnTo>
                      <a:pt x="66" y="48"/>
                    </a:lnTo>
                    <a:lnTo>
                      <a:pt x="66" y="48"/>
                    </a:lnTo>
                    <a:lnTo>
                      <a:pt x="66" y="48"/>
                    </a:lnTo>
                    <a:lnTo>
                      <a:pt x="66" y="54"/>
                    </a:lnTo>
                    <a:lnTo>
                      <a:pt x="66" y="54"/>
                    </a:lnTo>
                    <a:lnTo>
                      <a:pt x="66" y="54"/>
                    </a:lnTo>
                    <a:lnTo>
                      <a:pt x="66" y="54"/>
                    </a:lnTo>
                    <a:lnTo>
                      <a:pt x="66" y="60"/>
                    </a:lnTo>
                    <a:lnTo>
                      <a:pt x="66" y="60"/>
                    </a:lnTo>
                    <a:lnTo>
                      <a:pt x="66" y="60"/>
                    </a:lnTo>
                    <a:lnTo>
                      <a:pt x="66" y="60"/>
                    </a:lnTo>
                    <a:lnTo>
                      <a:pt x="66" y="60"/>
                    </a:lnTo>
                    <a:lnTo>
                      <a:pt x="66" y="66"/>
                    </a:lnTo>
                    <a:lnTo>
                      <a:pt x="66" y="66"/>
                    </a:lnTo>
                    <a:lnTo>
                      <a:pt x="66" y="66"/>
                    </a:lnTo>
                    <a:lnTo>
                      <a:pt x="66" y="66"/>
                    </a:lnTo>
                    <a:lnTo>
                      <a:pt x="66" y="72"/>
                    </a:lnTo>
                    <a:lnTo>
                      <a:pt x="66" y="72"/>
                    </a:lnTo>
                    <a:lnTo>
                      <a:pt x="66" y="72"/>
                    </a:lnTo>
                    <a:lnTo>
                      <a:pt x="66" y="72"/>
                    </a:lnTo>
                    <a:lnTo>
                      <a:pt x="66" y="72"/>
                    </a:lnTo>
                    <a:lnTo>
                      <a:pt x="66" y="78"/>
                    </a:lnTo>
                    <a:lnTo>
                      <a:pt x="66" y="78"/>
                    </a:lnTo>
                    <a:lnTo>
                      <a:pt x="66" y="78"/>
                    </a:lnTo>
                    <a:lnTo>
                      <a:pt x="66" y="78"/>
                    </a:lnTo>
                    <a:lnTo>
                      <a:pt x="66" y="78"/>
                    </a:lnTo>
                    <a:lnTo>
                      <a:pt x="66" y="78"/>
                    </a:lnTo>
                    <a:lnTo>
                      <a:pt x="66" y="84"/>
                    </a:lnTo>
                    <a:lnTo>
                      <a:pt x="66" y="84"/>
                    </a:lnTo>
                    <a:lnTo>
                      <a:pt x="66" y="84"/>
                    </a:lnTo>
                    <a:lnTo>
                      <a:pt x="66" y="84"/>
                    </a:lnTo>
                    <a:lnTo>
                      <a:pt x="66" y="84"/>
                    </a:lnTo>
                    <a:lnTo>
                      <a:pt x="66" y="84"/>
                    </a:lnTo>
                    <a:lnTo>
                      <a:pt x="72" y="90"/>
                    </a:lnTo>
                    <a:lnTo>
                      <a:pt x="72" y="90"/>
                    </a:lnTo>
                    <a:lnTo>
                      <a:pt x="72" y="90"/>
                    </a:lnTo>
                    <a:lnTo>
                      <a:pt x="72" y="90"/>
                    </a:lnTo>
                    <a:lnTo>
                      <a:pt x="72" y="90"/>
                    </a:lnTo>
                    <a:lnTo>
                      <a:pt x="72" y="90"/>
                    </a:lnTo>
                    <a:lnTo>
                      <a:pt x="72" y="96"/>
                    </a:lnTo>
                    <a:lnTo>
                      <a:pt x="72" y="96"/>
                    </a:lnTo>
                    <a:lnTo>
                      <a:pt x="72" y="96"/>
                    </a:lnTo>
                    <a:lnTo>
                      <a:pt x="72" y="96"/>
                    </a:lnTo>
                    <a:lnTo>
                      <a:pt x="72" y="96"/>
                    </a:lnTo>
                    <a:lnTo>
                      <a:pt x="72" y="96"/>
                    </a:lnTo>
                    <a:lnTo>
                      <a:pt x="72" y="96"/>
                    </a:lnTo>
                    <a:lnTo>
                      <a:pt x="72" y="96"/>
                    </a:lnTo>
                    <a:lnTo>
                      <a:pt x="90" y="84"/>
                    </a:lnTo>
                    <a:lnTo>
                      <a:pt x="90" y="84"/>
                    </a:lnTo>
                    <a:lnTo>
                      <a:pt x="90" y="84"/>
                    </a:lnTo>
                    <a:lnTo>
                      <a:pt x="90" y="84"/>
                    </a:lnTo>
                    <a:lnTo>
                      <a:pt x="90" y="84"/>
                    </a:lnTo>
                    <a:lnTo>
                      <a:pt x="90" y="84"/>
                    </a:lnTo>
                    <a:lnTo>
                      <a:pt x="90" y="84"/>
                    </a:lnTo>
                    <a:lnTo>
                      <a:pt x="90" y="78"/>
                    </a:lnTo>
                    <a:lnTo>
                      <a:pt x="90" y="78"/>
                    </a:lnTo>
                    <a:lnTo>
                      <a:pt x="90" y="78"/>
                    </a:lnTo>
                    <a:lnTo>
                      <a:pt x="90" y="78"/>
                    </a:lnTo>
                    <a:lnTo>
                      <a:pt x="90" y="78"/>
                    </a:lnTo>
                    <a:lnTo>
                      <a:pt x="90" y="72"/>
                    </a:lnTo>
                    <a:lnTo>
                      <a:pt x="90" y="72"/>
                    </a:lnTo>
                    <a:lnTo>
                      <a:pt x="90" y="72"/>
                    </a:lnTo>
                    <a:lnTo>
                      <a:pt x="90" y="72"/>
                    </a:lnTo>
                    <a:lnTo>
                      <a:pt x="90" y="72"/>
                    </a:lnTo>
                    <a:lnTo>
                      <a:pt x="90" y="66"/>
                    </a:lnTo>
                    <a:lnTo>
                      <a:pt x="90" y="66"/>
                    </a:lnTo>
                    <a:lnTo>
                      <a:pt x="90" y="66"/>
                    </a:lnTo>
                    <a:lnTo>
                      <a:pt x="90" y="66"/>
                    </a:lnTo>
                    <a:lnTo>
                      <a:pt x="90" y="66"/>
                    </a:lnTo>
                    <a:lnTo>
                      <a:pt x="90" y="60"/>
                    </a:lnTo>
                    <a:lnTo>
                      <a:pt x="90" y="60"/>
                    </a:lnTo>
                    <a:lnTo>
                      <a:pt x="90" y="60"/>
                    </a:lnTo>
                    <a:lnTo>
                      <a:pt x="90" y="60"/>
                    </a:lnTo>
                    <a:lnTo>
                      <a:pt x="90" y="60"/>
                    </a:lnTo>
                    <a:lnTo>
                      <a:pt x="96" y="54"/>
                    </a:lnTo>
                    <a:lnTo>
                      <a:pt x="96" y="54"/>
                    </a:lnTo>
                    <a:lnTo>
                      <a:pt x="96" y="54"/>
                    </a:lnTo>
                    <a:lnTo>
                      <a:pt x="96" y="54"/>
                    </a:lnTo>
                    <a:lnTo>
                      <a:pt x="96" y="48"/>
                    </a:lnTo>
                    <a:lnTo>
                      <a:pt x="96" y="48"/>
                    </a:lnTo>
                    <a:lnTo>
                      <a:pt x="96" y="48"/>
                    </a:lnTo>
                    <a:lnTo>
                      <a:pt x="96" y="48"/>
                    </a:lnTo>
                    <a:lnTo>
                      <a:pt x="96" y="42"/>
                    </a:lnTo>
                    <a:lnTo>
                      <a:pt x="96" y="42"/>
                    </a:lnTo>
                    <a:lnTo>
                      <a:pt x="96" y="48"/>
                    </a:lnTo>
                    <a:lnTo>
                      <a:pt x="96" y="48"/>
                    </a:lnTo>
                    <a:lnTo>
                      <a:pt x="96" y="42"/>
                    </a:lnTo>
                    <a:lnTo>
                      <a:pt x="96" y="42"/>
                    </a:lnTo>
                    <a:lnTo>
                      <a:pt x="96" y="42"/>
                    </a:lnTo>
                    <a:lnTo>
                      <a:pt x="96" y="42"/>
                    </a:lnTo>
                    <a:lnTo>
                      <a:pt x="96" y="36"/>
                    </a:lnTo>
                    <a:lnTo>
                      <a:pt x="96" y="36"/>
                    </a:lnTo>
                    <a:lnTo>
                      <a:pt x="96" y="36"/>
                    </a:lnTo>
                    <a:lnTo>
                      <a:pt x="96" y="30"/>
                    </a:lnTo>
                    <a:lnTo>
                      <a:pt x="96" y="30"/>
                    </a:lnTo>
                    <a:lnTo>
                      <a:pt x="96" y="30"/>
                    </a:lnTo>
                    <a:lnTo>
                      <a:pt x="96" y="30"/>
                    </a:lnTo>
                    <a:lnTo>
                      <a:pt x="96" y="24"/>
                    </a:lnTo>
                    <a:lnTo>
                      <a:pt x="96" y="24"/>
                    </a:lnTo>
                    <a:lnTo>
                      <a:pt x="96" y="24"/>
                    </a:lnTo>
                    <a:lnTo>
                      <a:pt x="96" y="24"/>
                    </a:lnTo>
                    <a:lnTo>
                      <a:pt x="96" y="24"/>
                    </a:lnTo>
                    <a:lnTo>
                      <a:pt x="96" y="18"/>
                    </a:lnTo>
                    <a:lnTo>
                      <a:pt x="96" y="18"/>
                    </a:lnTo>
                    <a:lnTo>
                      <a:pt x="96" y="18"/>
                    </a:lnTo>
                    <a:lnTo>
                      <a:pt x="96" y="18"/>
                    </a:lnTo>
                    <a:lnTo>
                      <a:pt x="96" y="18"/>
                    </a:lnTo>
                    <a:lnTo>
                      <a:pt x="96" y="18"/>
                    </a:lnTo>
                    <a:lnTo>
                      <a:pt x="102" y="18"/>
                    </a:lnTo>
                    <a:lnTo>
                      <a:pt x="102" y="12"/>
                    </a:lnTo>
                    <a:lnTo>
                      <a:pt x="102" y="12"/>
                    </a:lnTo>
                    <a:lnTo>
                      <a:pt x="102" y="12"/>
                    </a:lnTo>
                    <a:lnTo>
                      <a:pt x="102" y="12"/>
                    </a:lnTo>
                    <a:lnTo>
                      <a:pt x="102" y="12"/>
                    </a:lnTo>
                    <a:lnTo>
                      <a:pt x="102" y="12"/>
                    </a:lnTo>
                    <a:lnTo>
                      <a:pt x="102" y="12"/>
                    </a:lnTo>
                    <a:lnTo>
                      <a:pt x="102" y="12"/>
                    </a:lnTo>
                    <a:lnTo>
                      <a:pt x="102" y="12"/>
                    </a:lnTo>
                    <a:lnTo>
                      <a:pt x="102" y="12"/>
                    </a:lnTo>
                    <a:lnTo>
                      <a:pt x="102" y="12"/>
                    </a:lnTo>
                    <a:lnTo>
                      <a:pt x="102" y="12"/>
                    </a:lnTo>
                    <a:lnTo>
                      <a:pt x="102" y="12"/>
                    </a:lnTo>
                    <a:lnTo>
                      <a:pt x="102" y="12"/>
                    </a:lnTo>
                    <a:lnTo>
                      <a:pt x="102" y="6"/>
                    </a:lnTo>
                    <a:lnTo>
                      <a:pt x="102" y="6"/>
                    </a:lnTo>
                    <a:lnTo>
                      <a:pt x="102" y="6"/>
                    </a:lnTo>
                    <a:lnTo>
                      <a:pt x="102" y="12"/>
                    </a:lnTo>
                    <a:lnTo>
                      <a:pt x="102" y="12"/>
                    </a:lnTo>
                    <a:lnTo>
                      <a:pt x="102" y="12"/>
                    </a:lnTo>
                    <a:lnTo>
                      <a:pt x="102" y="12"/>
                    </a:lnTo>
                    <a:lnTo>
                      <a:pt x="102" y="12"/>
                    </a:lnTo>
                    <a:lnTo>
                      <a:pt x="102" y="12"/>
                    </a:lnTo>
                    <a:lnTo>
                      <a:pt x="102" y="12"/>
                    </a:lnTo>
                    <a:lnTo>
                      <a:pt x="102" y="12"/>
                    </a:lnTo>
                    <a:lnTo>
                      <a:pt x="102" y="12"/>
                    </a:lnTo>
                    <a:lnTo>
                      <a:pt x="102" y="12"/>
                    </a:lnTo>
                    <a:lnTo>
                      <a:pt x="102" y="12"/>
                    </a:lnTo>
                    <a:lnTo>
                      <a:pt x="102" y="12"/>
                    </a:lnTo>
                    <a:lnTo>
                      <a:pt x="102" y="12"/>
                    </a:lnTo>
                    <a:lnTo>
                      <a:pt x="102" y="12"/>
                    </a:lnTo>
                    <a:lnTo>
                      <a:pt x="102" y="18"/>
                    </a:lnTo>
                    <a:lnTo>
                      <a:pt x="108" y="18"/>
                    </a:lnTo>
                    <a:lnTo>
                      <a:pt x="108" y="18"/>
                    </a:lnTo>
                    <a:lnTo>
                      <a:pt x="108" y="18"/>
                    </a:lnTo>
                    <a:lnTo>
                      <a:pt x="108" y="18"/>
                    </a:lnTo>
                    <a:lnTo>
                      <a:pt x="108" y="18"/>
                    </a:lnTo>
                    <a:lnTo>
                      <a:pt x="108" y="18"/>
                    </a:lnTo>
                    <a:lnTo>
                      <a:pt x="108" y="24"/>
                    </a:lnTo>
                    <a:lnTo>
                      <a:pt x="108" y="24"/>
                    </a:lnTo>
                    <a:lnTo>
                      <a:pt x="108" y="24"/>
                    </a:lnTo>
                    <a:lnTo>
                      <a:pt x="108" y="24"/>
                    </a:lnTo>
                    <a:lnTo>
                      <a:pt x="108" y="24"/>
                    </a:lnTo>
                    <a:lnTo>
                      <a:pt x="108" y="30"/>
                    </a:lnTo>
                    <a:lnTo>
                      <a:pt x="108" y="30"/>
                    </a:lnTo>
                    <a:lnTo>
                      <a:pt x="108" y="30"/>
                    </a:lnTo>
                    <a:lnTo>
                      <a:pt x="108" y="30"/>
                    </a:lnTo>
                    <a:lnTo>
                      <a:pt x="108" y="36"/>
                    </a:lnTo>
                    <a:lnTo>
                      <a:pt x="108" y="36"/>
                    </a:lnTo>
                    <a:lnTo>
                      <a:pt x="108" y="36"/>
                    </a:lnTo>
                    <a:lnTo>
                      <a:pt x="108" y="42"/>
                    </a:lnTo>
                    <a:lnTo>
                      <a:pt x="108" y="42"/>
                    </a:lnTo>
                    <a:lnTo>
                      <a:pt x="108" y="42"/>
                    </a:lnTo>
                    <a:lnTo>
                      <a:pt x="108" y="42"/>
                    </a:lnTo>
                    <a:lnTo>
                      <a:pt x="108" y="48"/>
                    </a:lnTo>
                    <a:lnTo>
                      <a:pt x="108" y="42"/>
                    </a:lnTo>
                    <a:lnTo>
                      <a:pt x="108" y="42"/>
                    </a:lnTo>
                    <a:lnTo>
                      <a:pt x="108" y="42"/>
                    </a:lnTo>
                    <a:lnTo>
                      <a:pt x="108" y="48"/>
                    </a:lnTo>
                    <a:lnTo>
                      <a:pt x="108" y="48"/>
                    </a:lnTo>
                    <a:lnTo>
                      <a:pt x="108" y="48"/>
                    </a:lnTo>
                    <a:lnTo>
                      <a:pt x="108" y="48"/>
                    </a:lnTo>
                    <a:lnTo>
                      <a:pt x="108" y="54"/>
                    </a:lnTo>
                    <a:lnTo>
                      <a:pt x="108" y="54"/>
                    </a:lnTo>
                    <a:lnTo>
                      <a:pt x="108" y="54"/>
                    </a:lnTo>
                    <a:lnTo>
                      <a:pt x="114" y="54"/>
                    </a:lnTo>
                    <a:lnTo>
                      <a:pt x="114" y="54"/>
                    </a:lnTo>
                    <a:lnTo>
                      <a:pt x="114" y="60"/>
                    </a:lnTo>
                    <a:lnTo>
                      <a:pt x="114" y="60"/>
                    </a:lnTo>
                    <a:lnTo>
                      <a:pt x="114" y="60"/>
                    </a:lnTo>
                    <a:lnTo>
                      <a:pt x="114" y="60"/>
                    </a:lnTo>
                    <a:lnTo>
                      <a:pt x="114" y="66"/>
                    </a:lnTo>
                    <a:lnTo>
                      <a:pt x="114" y="66"/>
                    </a:lnTo>
                    <a:lnTo>
                      <a:pt x="114" y="66"/>
                    </a:lnTo>
                    <a:lnTo>
                      <a:pt x="114" y="66"/>
                    </a:lnTo>
                    <a:lnTo>
                      <a:pt x="114" y="66"/>
                    </a:lnTo>
                    <a:lnTo>
                      <a:pt x="114" y="72"/>
                    </a:lnTo>
                    <a:lnTo>
                      <a:pt x="114" y="72"/>
                    </a:lnTo>
                    <a:lnTo>
                      <a:pt x="114" y="72"/>
                    </a:lnTo>
                    <a:lnTo>
                      <a:pt x="114" y="72"/>
                    </a:lnTo>
                    <a:lnTo>
                      <a:pt x="114" y="72"/>
                    </a:lnTo>
                    <a:lnTo>
                      <a:pt x="114" y="78"/>
                    </a:lnTo>
                    <a:lnTo>
                      <a:pt x="114" y="78"/>
                    </a:lnTo>
                    <a:lnTo>
                      <a:pt x="114" y="78"/>
                    </a:lnTo>
                    <a:lnTo>
                      <a:pt x="114" y="78"/>
                    </a:lnTo>
                    <a:lnTo>
                      <a:pt x="114" y="78"/>
                    </a:lnTo>
                    <a:lnTo>
                      <a:pt x="114" y="78"/>
                    </a:lnTo>
                    <a:lnTo>
                      <a:pt x="114" y="84"/>
                    </a:lnTo>
                    <a:lnTo>
                      <a:pt x="114" y="84"/>
                    </a:lnTo>
                    <a:lnTo>
                      <a:pt x="114" y="84"/>
                    </a:lnTo>
                    <a:lnTo>
                      <a:pt x="114" y="84"/>
                    </a:lnTo>
                    <a:lnTo>
                      <a:pt x="114" y="84"/>
                    </a:lnTo>
                    <a:lnTo>
                      <a:pt x="114" y="90"/>
                    </a:lnTo>
                    <a:lnTo>
                      <a:pt x="114" y="90"/>
                    </a:lnTo>
                    <a:lnTo>
                      <a:pt x="114" y="90"/>
                    </a:lnTo>
                    <a:lnTo>
                      <a:pt x="114" y="90"/>
                    </a:lnTo>
                    <a:lnTo>
                      <a:pt x="114" y="90"/>
                    </a:lnTo>
                    <a:lnTo>
                      <a:pt x="114" y="90"/>
                    </a:lnTo>
                    <a:lnTo>
                      <a:pt x="120" y="90"/>
                    </a:lnTo>
                    <a:lnTo>
                      <a:pt x="120" y="96"/>
                    </a:lnTo>
                    <a:lnTo>
                      <a:pt x="120" y="96"/>
                    </a:lnTo>
                    <a:lnTo>
                      <a:pt x="120" y="96"/>
                    </a:lnTo>
                    <a:lnTo>
                      <a:pt x="120" y="96"/>
                    </a:lnTo>
                    <a:lnTo>
                      <a:pt x="120" y="96"/>
                    </a:lnTo>
                    <a:lnTo>
                      <a:pt x="120" y="96"/>
                    </a:lnTo>
                    <a:lnTo>
                      <a:pt x="138" y="90"/>
                    </a:lnTo>
                    <a:lnTo>
                      <a:pt x="138" y="90"/>
                    </a:lnTo>
                    <a:lnTo>
                      <a:pt x="138" y="90"/>
                    </a:lnTo>
                    <a:lnTo>
                      <a:pt x="138" y="90"/>
                    </a:lnTo>
                    <a:lnTo>
                      <a:pt x="138" y="90"/>
                    </a:lnTo>
                    <a:lnTo>
                      <a:pt x="138" y="90"/>
                    </a:lnTo>
                    <a:lnTo>
                      <a:pt x="138" y="84"/>
                    </a:lnTo>
                    <a:lnTo>
                      <a:pt x="138" y="84"/>
                    </a:lnTo>
                    <a:lnTo>
                      <a:pt x="138" y="84"/>
                    </a:lnTo>
                    <a:lnTo>
                      <a:pt x="138" y="84"/>
                    </a:lnTo>
                    <a:lnTo>
                      <a:pt x="138" y="84"/>
                    </a:lnTo>
                    <a:lnTo>
                      <a:pt x="138" y="84"/>
                    </a:lnTo>
                    <a:lnTo>
                      <a:pt x="138" y="78"/>
                    </a:lnTo>
                    <a:lnTo>
                      <a:pt x="138" y="78"/>
                    </a:lnTo>
                    <a:lnTo>
                      <a:pt x="138" y="78"/>
                    </a:lnTo>
                    <a:lnTo>
                      <a:pt x="138" y="78"/>
                    </a:lnTo>
                    <a:lnTo>
                      <a:pt x="138" y="78"/>
                    </a:lnTo>
                    <a:lnTo>
                      <a:pt x="138" y="72"/>
                    </a:lnTo>
                    <a:lnTo>
                      <a:pt x="138" y="72"/>
                    </a:lnTo>
                    <a:lnTo>
                      <a:pt x="138" y="72"/>
                    </a:lnTo>
                    <a:lnTo>
                      <a:pt x="138" y="72"/>
                    </a:lnTo>
                    <a:lnTo>
                      <a:pt x="138" y="72"/>
                    </a:lnTo>
                    <a:lnTo>
                      <a:pt x="138" y="66"/>
                    </a:lnTo>
                    <a:lnTo>
                      <a:pt x="138" y="66"/>
                    </a:lnTo>
                    <a:lnTo>
                      <a:pt x="138" y="66"/>
                    </a:lnTo>
                    <a:lnTo>
                      <a:pt x="138" y="66"/>
                    </a:lnTo>
                    <a:lnTo>
                      <a:pt x="138" y="66"/>
                    </a:lnTo>
                    <a:lnTo>
                      <a:pt x="138" y="60"/>
                    </a:lnTo>
                    <a:lnTo>
                      <a:pt x="138" y="60"/>
                    </a:lnTo>
                    <a:lnTo>
                      <a:pt x="138" y="60"/>
                    </a:lnTo>
                    <a:lnTo>
                      <a:pt x="138" y="60"/>
                    </a:lnTo>
                    <a:lnTo>
                      <a:pt x="138" y="54"/>
                    </a:lnTo>
                    <a:lnTo>
                      <a:pt x="138" y="54"/>
                    </a:lnTo>
                    <a:lnTo>
                      <a:pt x="138" y="54"/>
                    </a:lnTo>
                    <a:lnTo>
                      <a:pt x="138" y="54"/>
                    </a:lnTo>
                    <a:lnTo>
                      <a:pt x="144" y="54"/>
                    </a:lnTo>
                    <a:lnTo>
                      <a:pt x="144" y="54"/>
                    </a:lnTo>
                    <a:lnTo>
                      <a:pt x="144" y="54"/>
                    </a:lnTo>
                    <a:lnTo>
                      <a:pt x="144" y="54"/>
                    </a:lnTo>
                    <a:lnTo>
                      <a:pt x="144" y="54"/>
                    </a:lnTo>
                    <a:lnTo>
                      <a:pt x="144" y="48"/>
                    </a:lnTo>
                    <a:lnTo>
                      <a:pt x="144" y="48"/>
                    </a:lnTo>
                    <a:lnTo>
                      <a:pt x="144" y="48"/>
                    </a:lnTo>
                    <a:lnTo>
                      <a:pt x="144" y="42"/>
                    </a:lnTo>
                    <a:lnTo>
                      <a:pt x="144" y="42"/>
                    </a:lnTo>
                    <a:lnTo>
                      <a:pt x="144" y="42"/>
                    </a:lnTo>
                    <a:lnTo>
                      <a:pt x="144" y="42"/>
                    </a:lnTo>
                    <a:lnTo>
                      <a:pt x="144" y="36"/>
                    </a:lnTo>
                    <a:lnTo>
                      <a:pt x="144" y="36"/>
                    </a:lnTo>
                    <a:lnTo>
                      <a:pt x="144" y="36"/>
                    </a:lnTo>
                    <a:lnTo>
                      <a:pt x="144" y="36"/>
                    </a:lnTo>
                    <a:lnTo>
                      <a:pt x="144" y="36"/>
                    </a:lnTo>
                    <a:lnTo>
                      <a:pt x="144" y="30"/>
                    </a:lnTo>
                    <a:lnTo>
                      <a:pt x="144" y="30"/>
                    </a:lnTo>
                    <a:lnTo>
                      <a:pt x="144" y="30"/>
                    </a:lnTo>
                    <a:lnTo>
                      <a:pt x="144" y="30"/>
                    </a:lnTo>
                    <a:lnTo>
                      <a:pt x="144" y="30"/>
                    </a:lnTo>
                    <a:lnTo>
                      <a:pt x="144" y="30"/>
                    </a:lnTo>
                    <a:lnTo>
                      <a:pt x="144" y="24"/>
                    </a:lnTo>
                    <a:lnTo>
                      <a:pt x="144" y="24"/>
                    </a:lnTo>
                    <a:lnTo>
                      <a:pt x="144" y="24"/>
                    </a:lnTo>
                    <a:lnTo>
                      <a:pt x="144" y="24"/>
                    </a:lnTo>
                    <a:lnTo>
                      <a:pt x="144" y="24"/>
                    </a:lnTo>
                    <a:lnTo>
                      <a:pt x="144" y="24"/>
                    </a:lnTo>
                    <a:lnTo>
                      <a:pt x="144" y="24"/>
                    </a:lnTo>
                    <a:lnTo>
                      <a:pt x="144" y="24"/>
                    </a:lnTo>
                    <a:lnTo>
                      <a:pt x="144" y="18"/>
                    </a:lnTo>
                    <a:lnTo>
                      <a:pt x="144" y="18"/>
                    </a:lnTo>
                    <a:lnTo>
                      <a:pt x="150" y="18"/>
                    </a:lnTo>
                    <a:lnTo>
                      <a:pt x="150" y="18"/>
                    </a:lnTo>
                    <a:lnTo>
                      <a:pt x="150" y="18"/>
                    </a:lnTo>
                    <a:lnTo>
                      <a:pt x="150" y="18"/>
                    </a:lnTo>
                    <a:lnTo>
                      <a:pt x="150" y="18"/>
                    </a:lnTo>
                    <a:lnTo>
                      <a:pt x="150" y="18"/>
                    </a:lnTo>
                    <a:lnTo>
                      <a:pt x="150" y="18"/>
                    </a:lnTo>
                    <a:lnTo>
                      <a:pt x="150" y="18"/>
                    </a:lnTo>
                    <a:lnTo>
                      <a:pt x="150" y="18"/>
                    </a:lnTo>
                    <a:lnTo>
                      <a:pt x="150" y="18"/>
                    </a:lnTo>
                    <a:lnTo>
                      <a:pt x="150" y="18"/>
                    </a:lnTo>
                    <a:lnTo>
                      <a:pt x="150" y="18"/>
                    </a:lnTo>
                    <a:lnTo>
                      <a:pt x="150" y="18"/>
                    </a:lnTo>
                    <a:lnTo>
                      <a:pt x="150" y="18"/>
                    </a:lnTo>
                    <a:lnTo>
                      <a:pt x="150" y="18"/>
                    </a:lnTo>
                    <a:lnTo>
                      <a:pt x="150" y="18"/>
                    </a:lnTo>
                    <a:lnTo>
                      <a:pt x="150" y="18"/>
                    </a:lnTo>
                    <a:lnTo>
                      <a:pt x="150" y="18"/>
                    </a:lnTo>
                    <a:lnTo>
                      <a:pt x="150" y="18"/>
                    </a:lnTo>
                    <a:lnTo>
                      <a:pt x="150" y="24"/>
                    </a:lnTo>
                    <a:lnTo>
                      <a:pt x="150" y="24"/>
                    </a:lnTo>
                    <a:lnTo>
                      <a:pt x="150" y="24"/>
                    </a:lnTo>
                    <a:lnTo>
                      <a:pt x="150" y="24"/>
                    </a:lnTo>
                    <a:lnTo>
                      <a:pt x="150" y="24"/>
                    </a:lnTo>
                    <a:lnTo>
                      <a:pt x="150" y="24"/>
                    </a:lnTo>
                    <a:lnTo>
                      <a:pt x="150" y="24"/>
                    </a:lnTo>
                    <a:lnTo>
                      <a:pt x="150" y="24"/>
                    </a:lnTo>
                    <a:lnTo>
                      <a:pt x="150" y="30"/>
                    </a:lnTo>
                    <a:lnTo>
                      <a:pt x="150" y="30"/>
                    </a:lnTo>
                    <a:lnTo>
                      <a:pt x="150" y="30"/>
                    </a:lnTo>
                    <a:lnTo>
                      <a:pt x="150" y="30"/>
                    </a:lnTo>
                    <a:lnTo>
                      <a:pt x="150" y="30"/>
                    </a:lnTo>
                    <a:lnTo>
                      <a:pt x="150" y="30"/>
                    </a:lnTo>
                    <a:lnTo>
                      <a:pt x="156" y="36"/>
                    </a:lnTo>
                    <a:lnTo>
                      <a:pt x="156" y="36"/>
                    </a:lnTo>
                    <a:lnTo>
                      <a:pt x="156" y="36"/>
                    </a:lnTo>
                    <a:lnTo>
                      <a:pt x="156" y="36"/>
                    </a:lnTo>
                    <a:lnTo>
                      <a:pt x="156" y="36"/>
                    </a:lnTo>
                    <a:lnTo>
                      <a:pt x="156" y="42"/>
                    </a:lnTo>
                    <a:lnTo>
                      <a:pt x="156" y="42"/>
                    </a:lnTo>
                    <a:lnTo>
                      <a:pt x="156" y="42"/>
                    </a:lnTo>
                    <a:lnTo>
                      <a:pt x="156" y="42"/>
                    </a:lnTo>
                    <a:lnTo>
                      <a:pt x="156" y="48"/>
                    </a:lnTo>
                    <a:lnTo>
                      <a:pt x="156" y="48"/>
                    </a:lnTo>
                    <a:lnTo>
                      <a:pt x="156" y="48"/>
                    </a:lnTo>
                    <a:lnTo>
                      <a:pt x="156" y="54"/>
                    </a:lnTo>
                    <a:lnTo>
                      <a:pt x="156" y="54"/>
                    </a:lnTo>
                    <a:lnTo>
                      <a:pt x="156" y="54"/>
                    </a:lnTo>
                    <a:lnTo>
                      <a:pt x="156" y="60"/>
                    </a:lnTo>
                    <a:lnTo>
                      <a:pt x="156" y="54"/>
                    </a:lnTo>
                    <a:lnTo>
                      <a:pt x="156" y="54"/>
                    </a:lnTo>
                    <a:lnTo>
                      <a:pt x="156" y="54"/>
                    </a:lnTo>
                    <a:lnTo>
                      <a:pt x="156" y="54"/>
                    </a:lnTo>
                    <a:lnTo>
                      <a:pt x="156" y="60"/>
                    </a:lnTo>
                    <a:lnTo>
                      <a:pt x="156" y="60"/>
                    </a:lnTo>
                    <a:lnTo>
                      <a:pt x="156" y="60"/>
                    </a:lnTo>
                    <a:lnTo>
                      <a:pt x="156" y="60"/>
                    </a:lnTo>
                    <a:lnTo>
                      <a:pt x="156" y="66"/>
                    </a:lnTo>
                    <a:lnTo>
                      <a:pt x="156" y="66"/>
                    </a:lnTo>
                    <a:lnTo>
                      <a:pt x="156" y="66"/>
                    </a:lnTo>
                    <a:lnTo>
                      <a:pt x="156" y="66"/>
                    </a:lnTo>
                    <a:lnTo>
                      <a:pt x="156" y="72"/>
                    </a:lnTo>
                    <a:lnTo>
                      <a:pt x="156" y="72"/>
                    </a:lnTo>
                    <a:lnTo>
                      <a:pt x="156" y="72"/>
                    </a:lnTo>
                    <a:lnTo>
                      <a:pt x="156" y="72"/>
                    </a:lnTo>
                    <a:lnTo>
                      <a:pt x="156" y="72"/>
                    </a:lnTo>
                    <a:lnTo>
                      <a:pt x="162" y="78"/>
                    </a:lnTo>
                    <a:lnTo>
                      <a:pt x="162" y="78"/>
                    </a:lnTo>
                    <a:lnTo>
                      <a:pt x="162" y="78"/>
                    </a:lnTo>
                    <a:lnTo>
                      <a:pt x="162" y="78"/>
                    </a:lnTo>
                    <a:lnTo>
                      <a:pt x="162" y="78"/>
                    </a:lnTo>
                    <a:lnTo>
                      <a:pt x="162" y="84"/>
                    </a:lnTo>
                    <a:lnTo>
                      <a:pt x="162" y="84"/>
                    </a:lnTo>
                    <a:lnTo>
                      <a:pt x="162" y="84"/>
                    </a:lnTo>
                    <a:lnTo>
                      <a:pt x="162" y="84"/>
                    </a:lnTo>
                    <a:lnTo>
                      <a:pt x="162" y="84"/>
                    </a:lnTo>
                    <a:lnTo>
                      <a:pt x="162" y="90"/>
                    </a:lnTo>
                    <a:lnTo>
                      <a:pt x="162" y="90"/>
                    </a:lnTo>
                    <a:lnTo>
                      <a:pt x="162" y="90"/>
                    </a:lnTo>
                    <a:lnTo>
                      <a:pt x="162" y="90"/>
                    </a:lnTo>
                    <a:lnTo>
                      <a:pt x="162" y="90"/>
                    </a:lnTo>
                    <a:lnTo>
                      <a:pt x="162" y="96"/>
                    </a:lnTo>
                    <a:lnTo>
                      <a:pt x="162" y="96"/>
                    </a:lnTo>
                    <a:lnTo>
                      <a:pt x="162" y="96"/>
                    </a:lnTo>
                    <a:lnTo>
                      <a:pt x="162" y="96"/>
                    </a:lnTo>
                    <a:lnTo>
                      <a:pt x="162" y="96"/>
                    </a:lnTo>
                    <a:lnTo>
                      <a:pt x="162" y="96"/>
                    </a:lnTo>
                    <a:lnTo>
                      <a:pt x="162" y="102"/>
                    </a:lnTo>
                    <a:lnTo>
                      <a:pt x="162" y="102"/>
                    </a:lnTo>
                    <a:lnTo>
                      <a:pt x="162" y="102"/>
                    </a:lnTo>
                    <a:lnTo>
                      <a:pt x="162" y="102"/>
                    </a:lnTo>
                    <a:lnTo>
                      <a:pt x="162" y="102"/>
                    </a:lnTo>
                    <a:lnTo>
                      <a:pt x="162" y="102"/>
                    </a:lnTo>
                    <a:lnTo>
                      <a:pt x="162" y="102"/>
                    </a:lnTo>
                    <a:lnTo>
                      <a:pt x="162" y="108"/>
                    </a:lnTo>
                    <a:lnTo>
                      <a:pt x="162" y="108"/>
                    </a:lnTo>
                    <a:lnTo>
                      <a:pt x="162" y="108"/>
                    </a:lnTo>
                    <a:lnTo>
                      <a:pt x="162" y="108"/>
                    </a:lnTo>
                    <a:lnTo>
                      <a:pt x="162" y="108"/>
                    </a:lnTo>
                    <a:lnTo>
                      <a:pt x="180" y="102"/>
                    </a:lnTo>
                    <a:lnTo>
                      <a:pt x="180" y="102"/>
                    </a:lnTo>
                    <a:lnTo>
                      <a:pt x="180" y="102"/>
                    </a:lnTo>
                    <a:lnTo>
                      <a:pt x="180" y="102"/>
                    </a:lnTo>
                    <a:lnTo>
                      <a:pt x="180" y="102"/>
                    </a:lnTo>
                    <a:lnTo>
                      <a:pt x="180" y="96"/>
                    </a:lnTo>
                    <a:lnTo>
                      <a:pt x="180" y="96"/>
                    </a:lnTo>
                    <a:lnTo>
                      <a:pt x="180" y="96"/>
                    </a:lnTo>
                    <a:lnTo>
                      <a:pt x="186" y="96"/>
                    </a:lnTo>
                    <a:lnTo>
                      <a:pt x="186" y="96"/>
                    </a:lnTo>
                    <a:lnTo>
                      <a:pt x="186" y="96"/>
                    </a:lnTo>
                    <a:lnTo>
                      <a:pt x="186" y="90"/>
                    </a:lnTo>
                    <a:lnTo>
                      <a:pt x="186" y="90"/>
                    </a:lnTo>
                    <a:lnTo>
                      <a:pt x="186" y="90"/>
                    </a:lnTo>
                    <a:lnTo>
                      <a:pt x="186" y="90"/>
                    </a:lnTo>
                    <a:lnTo>
                      <a:pt x="186" y="90"/>
                    </a:lnTo>
                    <a:lnTo>
                      <a:pt x="186" y="84"/>
                    </a:lnTo>
                    <a:lnTo>
                      <a:pt x="186" y="84"/>
                    </a:lnTo>
                    <a:lnTo>
                      <a:pt x="186" y="84"/>
                    </a:lnTo>
                    <a:lnTo>
                      <a:pt x="186" y="84"/>
                    </a:lnTo>
                    <a:lnTo>
                      <a:pt x="186" y="84"/>
                    </a:lnTo>
                    <a:lnTo>
                      <a:pt x="186" y="78"/>
                    </a:lnTo>
                    <a:lnTo>
                      <a:pt x="186" y="78"/>
                    </a:lnTo>
                    <a:lnTo>
                      <a:pt x="186" y="78"/>
                    </a:lnTo>
                    <a:lnTo>
                      <a:pt x="186" y="78"/>
                    </a:lnTo>
                    <a:lnTo>
                      <a:pt x="186" y="78"/>
                    </a:lnTo>
                    <a:lnTo>
                      <a:pt x="186" y="72"/>
                    </a:lnTo>
                    <a:lnTo>
                      <a:pt x="186" y="72"/>
                    </a:lnTo>
                    <a:lnTo>
                      <a:pt x="186" y="72"/>
                    </a:lnTo>
                    <a:lnTo>
                      <a:pt x="186" y="72"/>
                    </a:lnTo>
                    <a:lnTo>
                      <a:pt x="186" y="66"/>
                    </a:lnTo>
                    <a:lnTo>
                      <a:pt x="186" y="66"/>
                    </a:lnTo>
                    <a:lnTo>
                      <a:pt x="186" y="66"/>
                    </a:lnTo>
                    <a:lnTo>
                      <a:pt x="186" y="66"/>
                    </a:lnTo>
                    <a:lnTo>
                      <a:pt x="186" y="66"/>
                    </a:lnTo>
                    <a:lnTo>
                      <a:pt x="186" y="60"/>
                    </a:lnTo>
                    <a:lnTo>
                      <a:pt x="186" y="60"/>
                    </a:lnTo>
                    <a:lnTo>
                      <a:pt x="186" y="66"/>
                    </a:lnTo>
                    <a:lnTo>
                      <a:pt x="186" y="66"/>
                    </a:lnTo>
                    <a:lnTo>
                      <a:pt x="186" y="60"/>
                    </a:lnTo>
                    <a:lnTo>
                      <a:pt x="186" y="60"/>
                    </a:lnTo>
                    <a:lnTo>
                      <a:pt x="186" y="60"/>
                    </a:lnTo>
                    <a:lnTo>
                      <a:pt x="186" y="54"/>
                    </a:lnTo>
                    <a:lnTo>
                      <a:pt x="192" y="54"/>
                    </a:lnTo>
                    <a:lnTo>
                      <a:pt x="192" y="54"/>
                    </a:lnTo>
                    <a:lnTo>
                      <a:pt x="192" y="54"/>
                    </a:lnTo>
                    <a:lnTo>
                      <a:pt x="192" y="48"/>
                    </a:lnTo>
                    <a:lnTo>
                      <a:pt x="192" y="48"/>
                    </a:lnTo>
                    <a:lnTo>
                      <a:pt x="192" y="48"/>
                    </a:lnTo>
                    <a:lnTo>
                      <a:pt x="192" y="48"/>
                    </a:lnTo>
                    <a:lnTo>
                      <a:pt x="192" y="42"/>
                    </a:lnTo>
                    <a:lnTo>
                      <a:pt x="192" y="42"/>
                    </a:lnTo>
                    <a:lnTo>
                      <a:pt x="192" y="42"/>
                    </a:lnTo>
                    <a:lnTo>
                      <a:pt x="192" y="42"/>
                    </a:lnTo>
                    <a:lnTo>
                      <a:pt x="192" y="42"/>
                    </a:lnTo>
                    <a:lnTo>
                      <a:pt x="192" y="36"/>
                    </a:lnTo>
                    <a:lnTo>
                      <a:pt x="192" y="36"/>
                    </a:lnTo>
                    <a:lnTo>
                      <a:pt x="192" y="36"/>
                    </a:lnTo>
                    <a:lnTo>
                      <a:pt x="192" y="36"/>
                    </a:lnTo>
                    <a:lnTo>
                      <a:pt x="192" y="36"/>
                    </a:lnTo>
                    <a:lnTo>
                      <a:pt x="192" y="36"/>
                    </a:lnTo>
                    <a:lnTo>
                      <a:pt x="192" y="36"/>
                    </a:lnTo>
                    <a:lnTo>
                      <a:pt x="192" y="30"/>
                    </a:lnTo>
                    <a:lnTo>
                      <a:pt x="192" y="30"/>
                    </a:lnTo>
                    <a:lnTo>
                      <a:pt x="192" y="30"/>
                    </a:lnTo>
                    <a:lnTo>
                      <a:pt x="192" y="30"/>
                    </a:lnTo>
                    <a:lnTo>
                      <a:pt x="192" y="30"/>
                    </a:lnTo>
                    <a:lnTo>
                      <a:pt x="192" y="30"/>
                    </a:lnTo>
                    <a:lnTo>
                      <a:pt x="192" y="30"/>
                    </a:lnTo>
                    <a:lnTo>
                      <a:pt x="192" y="30"/>
                    </a:lnTo>
                    <a:lnTo>
                      <a:pt x="192" y="30"/>
                    </a:lnTo>
                    <a:lnTo>
                      <a:pt x="192" y="30"/>
                    </a:lnTo>
                    <a:lnTo>
                      <a:pt x="192" y="30"/>
                    </a:lnTo>
                    <a:lnTo>
                      <a:pt x="192" y="30"/>
                    </a:lnTo>
                    <a:lnTo>
                      <a:pt x="192" y="30"/>
                    </a:lnTo>
                    <a:lnTo>
                      <a:pt x="198" y="30"/>
                    </a:lnTo>
                    <a:lnTo>
                      <a:pt x="198" y="30"/>
                    </a:lnTo>
                    <a:lnTo>
                      <a:pt x="198" y="30"/>
                    </a:lnTo>
                    <a:lnTo>
                      <a:pt x="198" y="30"/>
                    </a:lnTo>
                    <a:lnTo>
                      <a:pt x="198" y="30"/>
                    </a:lnTo>
                    <a:lnTo>
                      <a:pt x="198" y="30"/>
                    </a:lnTo>
                    <a:lnTo>
                      <a:pt x="198" y="30"/>
                    </a:lnTo>
                    <a:lnTo>
                      <a:pt x="198" y="30"/>
                    </a:lnTo>
                    <a:lnTo>
                      <a:pt x="198" y="30"/>
                    </a:lnTo>
                    <a:lnTo>
                      <a:pt x="198" y="30"/>
                    </a:lnTo>
                    <a:lnTo>
                      <a:pt x="198" y="30"/>
                    </a:lnTo>
                    <a:lnTo>
                      <a:pt x="198" y="30"/>
                    </a:lnTo>
                    <a:lnTo>
                      <a:pt x="198" y="30"/>
                    </a:lnTo>
                    <a:lnTo>
                      <a:pt x="198" y="30"/>
                    </a:lnTo>
                    <a:lnTo>
                      <a:pt x="198" y="30"/>
                    </a:lnTo>
                    <a:lnTo>
                      <a:pt x="198" y="30"/>
                    </a:lnTo>
                    <a:lnTo>
                      <a:pt x="198" y="30"/>
                    </a:lnTo>
                    <a:lnTo>
                      <a:pt x="198" y="30"/>
                    </a:lnTo>
                    <a:lnTo>
                      <a:pt x="198" y="36"/>
                    </a:lnTo>
                    <a:lnTo>
                      <a:pt x="198" y="36"/>
                    </a:lnTo>
                    <a:lnTo>
                      <a:pt x="198" y="36"/>
                    </a:lnTo>
                    <a:lnTo>
                      <a:pt x="198" y="36"/>
                    </a:lnTo>
                    <a:lnTo>
                      <a:pt x="198" y="36"/>
                    </a:lnTo>
                    <a:lnTo>
                      <a:pt x="198" y="36"/>
                    </a:lnTo>
                    <a:lnTo>
                      <a:pt x="198" y="36"/>
                    </a:lnTo>
                    <a:lnTo>
                      <a:pt x="198" y="42"/>
                    </a:lnTo>
                    <a:lnTo>
                      <a:pt x="198" y="42"/>
                    </a:lnTo>
                    <a:lnTo>
                      <a:pt x="198" y="42"/>
                    </a:lnTo>
                    <a:lnTo>
                      <a:pt x="198" y="42"/>
                    </a:lnTo>
                    <a:lnTo>
                      <a:pt x="198" y="42"/>
                    </a:lnTo>
                    <a:lnTo>
                      <a:pt x="198" y="48"/>
                    </a:lnTo>
                    <a:lnTo>
                      <a:pt x="198" y="48"/>
                    </a:lnTo>
                    <a:lnTo>
                      <a:pt x="198" y="48"/>
                    </a:lnTo>
                    <a:lnTo>
                      <a:pt x="204" y="48"/>
                    </a:lnTo>
                    <a:lnTo>
                      <a:pt x="204" y="54"/>
                    </a:lnTo>
                    <a:lnTo>
                      <a:pt x="204" y="54"/>
                    </a:lnTo>
                    <a:lnTo>
                      <a:pt x="204" y="54"/>
                    </a:lnTo>
                    <a:lnTo>
                      <a:pt x="204" y="54"/>
                    </a:lnTo>
                    <a:lnTo>
                      <a:pt x="204" y="60"/>
                    </a:lnTo>
                    <a:lnTo>
                      <a:pt x="204" y="60"/>
                    </a:lnTo>
                    <a:lnTo>
                      <a:pt x="204" y="60"/>
                    </a:lnTo>
                    <a:lnTo>
                      <a:pt x="204" y="66"/>
                    </a:lnTo>
                    <a:lnTo>
                      <a:pt x="204" y="60"/>
                    </a:lnTo>
                    <a:lnTo>
                      <a:pt x="204" y="60"/>
                    </a:lnTo>
                    <a:lnTo>
                      <a:pt x="204" y="60"/>
                    </a:lnTo>
                    <a:lnTo>
                      <a:pt x="204" y="60"/>
                    </a:lnTo>
                    <a:lnTo>
                      <a:pt x="204" y="66"/>
                    </a:lnTo>
                    <a:lnTo>
                      <a:pt x="204" y="66"/>
                    </a:lnTo>
                    <a:lnTo>
                      <a:pt x="204" y="66"/>
                    </a:lnTo>
                    <a:lnTo>
                      <a:pt x="204" y="66"/>
                    </a:lnTo>
                    <a:lnTo>
                      <a:pt x="204" y="72"/>
                    </a:lnTo>
                    <a:lnTo>
                      <a:pt x="204" y="72"/>
                    </a:lnTo>
                    <a:lnTo>
                      <a:pt x="204" y="72"/>
                    </a:lnTo>
                    <a:lnTo>
                      <a:pt x="204" y="72"/>
                    </a:lnTo>
                    <a:lnTo>
                      <a:pt x="204" y="72"/>
                    </a:lnTo>
                    <a:lnTo>
                      <a:pt x="204" y="78"/>
                    </a:lnTo>
                    <a:lnTo>
                      <a:pt x="204" y="78"/>
                    </a:lnTo>
                    <a:lnTo>
                      <a:pt x="204" y="78"/>
                    </a:lnTo>
                    <a:lnTo>
                      <a:pt x="204" y="78"/>
                    </a:lnTo>
                    <a:lnTo>
                      <a:pt x="204" y="78"/>
                    </a:lnTo>
                    <a:lnTo>
                      <a:pt x="204" y="84"/>
                    </a:lnTo>
                    <a:lnTo>
                      <a:pt x="204" y="84"/>
                    </a:lnTo>
                    <a:lnTo>
                      <a:pt x="204" y="84"/>
                    </a:lnTo>
                    <a:lnTo>
                      <a:pt x="204" y="84"/>
                    </a:lnTo>
                    <a:lnTo>
                      <a:pt x="204" y="84"/>
                    </a:lnTo>
                    <a:lnTo>
                      <a:pt x="204" y="90"/>
                    </a:lnTo>
                    <a:lnTo>
                      <a:pt x="204" y="90"/>
                    </a:lnTo>
                    <a:lnTo>
                      <a:pt x="210" y="90"/>
                    </a:lnTo>
                    <a:lnTo>
                      <a:pt x="210" y="90"/>
                    </a:lnTo>
                    <a:lnTo>
                      <a:pt x="210" y="90"/>
                    </a:lnTo>
                    <a:lnTo>
                      <a:pt x="210" y="90"/>
                    </a:lnTo>
                    <a:lnTo>
                      <a:pt x="210" y="96"/>
                    </a:lnTo>
                    <a:lnTo>
                      <a:pt x="210" y="96"/>
                    </a:lnTo>
                    <a:lnTo>
                      <a:pt x="210" y="96"/>
                    </a:lnTo>
                    <a:lnTo>
                      <a:pt x="210" y="96"/>
                    </a:lnTo>
                    <a:lnTo>
                      <a:pt x="210" y="96"/>
                    </a:lnTo>
                    <a:lnTo>
                      <a:pt x="210" y="102"/>
                    </a:lnTo>
                    <a:lnTo>
                      <a:pt x="210" y="102"/>
                    </a:lnTo>
                    <a:lnTo>
                      <a:pt x="210" y="102"/>
                    </a:lnTo>
                    <a:lnTo>
                      <a:pt x="210" y="102"/>
                    </a:lnTo>
                    <a:lnTo>
                      <a:pt x="210" y="102"/>
                    </a:lnTo>
                    <a:lnTo>
                      <a:pt x="210" y="102"/>
                    </a:lnTo>
                    <a:lnTo>
                      <a:pt x="210" y="102"/>
                    </a:lnTo>
                    <a:lnTo>
                      <a:pt x="210" y="108"/>
                    </a:lnTo>
                    <a:lnTo>
                      <a:pt x="210" y="108"/>
                    </a:lnTo>
                    <a:lnTo>
                      <a:pt x="210" y="108"/>
                    </a:lnTo>
                    <a:lnTo>
                      <a:pt x="210" y="108"/>
                    </a:lnTo>
                    <a:lnTo>
                      <a:pt x="210" y="108"/>
                    </a:lnTo>
                    <a:lnTo>
                      <a:pt x="210" y="108"/>
                    </a:lnTo>
                    <a:lnTo>
                      <a:pt x="210" y="108"/>
                    </a:lnTo>
                    <a:lnTo>
                      <a:pt x="210" y="108"/>
                    </a:lnTo>
                    <a:lnTo>
                      <a:pt x="210" y="108"/>
                    </a:lnTo>
                    <a:lnTo>
                      <a:pt x="228" y="102"/>
                    </a:lnTo>
                    <a:lnTo>
                      <a:pt x="228" y="102"/>
                    </a:lnTo>
                    <a:lnTo>
                      <a:pt x="228" y="102"/>
                    </a:lnTo>
                    <a:lnTo>
                      <a:pt x="228" y="102"/>
                    </a:lnTo>
                    <a:lnTo>
                      <a:pt x="228" y="96"/>
                    </a:lnTo>
                    <a:lnTo>
                      <a:pt x="228" y="96"/>
                    </a:lnTo>
                    <a:lnTo>
                      <a:pt x="228" y="96"/>
                    </a:lnTo>
                    <a:lnTo>
                      <a:pt x="228" y="96"/>
                    </a:lnTo>
                    <a:lnTo>
                      <a:pt x="228" y="96"/>
                    </a:lnTo>
                    <a:lnTo>
                      <a:pt x="228" y="96"/>
                    </a:lnTo>
                    <a:lnTo>
                      <a:pt x="228" y="90"/>
                    </a:lnTo>
                    <a:lnTo>
                      <a:pt x="228" y="90"/>
                    </a:lnTo>
                    <a:lnTo>
                      <a:pt x="228" y="90"/>
                    </a:lnTo>
                    <a:lnTo>
                      <a:pt x="228" y="90"/>
                    </a:lnTo>
                    <a:lnTo>
                      <a:pt x="228" y="90"/>
                    </a:lnTo>
                    <a:lnTo>
                      <a:pt x="234" y="84"/>
                    </a:lnTo>
                    <a:lnTo>
                      <a:pt x="234" y="84"/>
                    </a:lnTo>
                    <a:lnTo>
                      <a:pt x="234" y="84"/>
                    </a:lnTo>
                    <a:lnTo>
                      <a:pt x="234" y="84"/>
                    </a:lnTo>
                    <a:lnTo>
                      <a:pt x="234" y="84"/>
                    </a:lnTo>
                    <a:lnTo>
                      <a:pt x="234" y="78"/>
                    </a:lnTo>
                    <a:lnTo>
                      <a:pt x="234" y="78"/>
                    </a:lnTo>
                    <a:lnTo>
                      <a:pt x="234" y="78"/>
                    </a:lnTo>
                    <a:lnTo>
                      <a:pt x="234" y="78"/>
                    </a:lnTo>
                    <a:lnTo>
                      <a:pt x="234" y="78"/>
                    </a:lnTo>
                    <a:lnTo>
                      <a:pt x="234" y="72"/>
                    </a:lnTo>
                    <a:lnTo>
                      <a:pt x="234" y="72"/>
                    </a:lnTo>
                    <a:lnTo>
                      <a:pt x="234" y="72"/>
                    </a:lnTo>
                    <a:lnTo>
                      <a:pt x="234" y="72"/>
                    </a:lnTo>
                    <a:lnTo>
                      <a:pt x="234" y="72"/>
                    </a:lnTo>
                    <a:lnTo>
                      <a:pt x="234" y="66"/>
                    </a:lnTo>
                    <a:lnTo>
                      <a:pt x="234" y="66"/>
                    </a:lnTo>
                    <a:lnTo>
                      <a:pt x="234" y="66"/>
                    </a:lnTo>
                    <a:lnTo>
                      <a:pt x="234" y="66"/>
                    </a:lnTo>
                    <a:lnTo>
                      <a:pt x="234" y="60"/>
                    </a:lnTo>
                    <a:lnTo>
                      <a:pt x="234" y="60"/>
                    </a:lnTo>
                    <a:lnTo>
                      <a:pt x="234" y="60"/>
                    </a:lnTo>
                    <a:lnTo>
                      <a:pt x="234" y="66"/>
                    </a:lnTo>
                    <a:lnTo>
                      <a:pt x="234" y="60"/>
                    </a:lnTo>
                    <a:lnTo>
                      <a:pt x="234" y="60"/>
                    </a:lnTo>
                    <a:lnTo>
                      <a:pt x="234" y="60"/>
                    </a:lnTo>
                    <a:lnTo>
                      <a:pt x="234" y="60"/>
                    </a:lnTo>
                    <a:lnTo>
                      <a:pt x="234" y="54"/>
                    </a:lnTo>
                    <a:lnTo>
                      <a:pt x="234" y="54"/>
                    </a:lnTo>
                    <a:lnTo>
                      <a:pt x="234" y="54"/>
                    </a:lnTo>
                    <a:lnTo>
                      <a:pt x="234" y="54"/>
                    </a:lnTo>
                    <a:lnTo>
                      <a:pt x="234" y="48"/>
                    </a:lnTo>
                    <a:lnTo>
                      <a:pt x="234" y="48"/>
                    </a:lnTo>
                    <a:lnTo>
                      <a:pt x="234" y="48"/>
                    </a:lnTo>
                    <a:lnTo>
                      <a:pt x="234" y="48"/>
                    </a:lnTo>
                    <a:lnTo>
                      <a:pt x="240" y="42"/>
                    </a:lnTo>
                    <a:lnTo>
                      <a:pt x="240" y="42"/>
                    </a:lnTo>
                    <a:lnTo>
                      <a:pt x="240" y="42"/>
                    </a:lnTo>
                    <a:lnTo>
                      <a:pt x="240" y="42"/>
                    </a:lnTo>
                    <a:lnTo>
                      <a:pt x="240" y="42"/>
                    </a:lnTo>
                    <a:lnTo>
                      <a:pt x="240" y="36"/>
                    </a:lnTo>
                    <a:lnTo>
                      <a:pt x="240" y="36"/>
                    </a:lnTo>
                    <a:lnTo>
                      <a:pt x="240" y="36"/>
                    </a:lnTo>
                    <a:lnTo>
                      <a:pt x="240" y="36"/>
                    </a:lnTo>
                    <a:lnTo>
                      <a:pt x="240" y="36"/>
                    </a:lnTo>
                    <a:lnTo>
                      <a:pt x="240" y="36"/>
                    </a:lnTo>
                    <a:lnTo>
                      <a:pt x="240" y="30"/>
                    </a:lnTo>
                    <a:lnTo>
                      <a:pt x="240" y="30"/>
                    </a:lnTo>
                    <a:lnTo>
                      <a:pt x="240" y="30"/>
                    </a:lnTo>
                    <a:lnTo>
                      <a:pt x="240" y="30"/>
                    </a:lnTo>
                    <a:lnTo>
                      <a:pt x="240" y="30"/>
                    </a:lnTo>
                    <a:lnTo>
                      <a:pt x="240" y="30"/>
                    </a:lnTo>
                    <a:lnTo>
                      <a:pt x="240" y="30"/>
                    </a:lnTo>
                    <a:lnTo>
                      <a:pt x="240" y="30"/>
                    </a:lnTo>
                    <a:lnTo>
                      <a:pt x="240" y="30"/>
                    </a:lnTo>
                    <a:lnTo>
                      <a:pt x="240" y="30"/>
                    </a:lnTo>
                    <a:lnTo>
                      <a:pt x="240" y="30"/>
                    </a:lnTo>
                    <a:lnTo>
                      <a:pt x="240" y="30"/>
                    </a:lnTo>
                    <a:lnTo>
                      <a:pt x="240" y="30"/>
                    </a:lnTo>
                    <a:lnTo>
                      <a:pt x="240" y="30"/>
                    </a:lnTo>
                    <a:lnTo>
                      <a:pt x="240" y="30"/>
                    </a:lnTo>
                    <a:lnTo>
                      <a:pt x="240" y="24"/>
                    </a:lnTo>
                    <a:lnTo>
                      <a:pt x="240" y="24"/>
                    </a:lnTo>
                    <a:lnTo>
                      <a:pt x="240" y="24"/>
                    </a:lnTo>
                    <a:lnTo>
                      <a:pt x="240" y="30"/>
                    </a:lnTo>
                    <a:lnTo>
                      <a:pt x="240" y="30"/>
                    </a:lnTo>
                    <a:lnTo>
                      <a:pt x="240" y="30"/>
                    </a:lnTo>
                    <a:lnTo>
                      <a:pt x="246" y="30"/>
                    </a:lnTo>
                    <a:lnTo>
                      <a:pt x="246" y="30"/>
                    </a:lnTo>
                    <a:lnTo>
                      <a:pt x="246" y="30"/>
                    </a:lnTo>
                    <a:lnTo>
                      <a:pt x="246" y="30"/>
                    </a:lnTo>
                    <a:lnTo>
                      <a:pt x="246" y="30"/>
                    </a:lnTo>
                    <a:lnTo>
                      <a:pt x="246" y="30"/>
                    </a:lnTo>
                    <a:lnTo>
                      <a:pt x="246" y="30"/>
                    </a:lnTo>
                    <a:lnTo>
                      <a:pt x="246" y="30"/>
                    </a:lnTo>
                    <a:lnTo>
                      <a:pt x="246" y="30"/>
                    </a:lnTo>
                    <a:lnTo>
                      <a:pt x="246" y="30"/>
                    </a:lnTo>
                    <a:lnTo>
                      <a:pt x="246" y="30"/>
                    </a:lnTo>
                    <a:lnTo>
                      <a:pt x="246" y="36"/>
                    </a:lnTo>
                    <a:lnTo>
                      <a:pt x="246" y="36"/>
                    </a:lnTo>
                    <a:lnTo>
                      <a:pt x="246" y="36"/>
                    </a:lnTo>
                    <a:lnTo>
                      <a:pt x="246" y="36"/>
                    </a:lnTo>
                    <a:lnTo>
                      <a:pt x="246" y="36"/>
                    </a:lnTo>
                    <a:lnTo>
                      <a:pt x="246" y="36"/>
                    </a:lnTo>
                    <a:lnTo>
                      <a:pt x="246" y="42"/>
                    </a:lnTo>
                    <a:lnTo>
                      <a:pt x="246" y="42"/>
                    </a:lnTo>
                    <a:lnTo>
                      <a:pt x="246" y="42"/>
                    </a:lnTo>
                    <a:lnTo>
                      <a:pt x="246" y="42"/>
                    </a:lnTo>
                    <a:lnTo>
                      <a:pt x="246" y="42"/>
                    </a:lnTo>
                    <a:lnTo>
                      <a:pt x="246" y="42"/>
                    </a:lnTo>
                    <a:lnTo>
                      <a:pt x="246" y="48"/>
                    </a:lnTo>
                    <a:lnTo>
                      <a:pt x="246" y="48"/>
                    </a:lnTo>
                    <a:lnTo>
                      <a:pt x="246" y="48"/>
                    </a:lnTo>
                    <a:lnTo>
                      <a:pt x="246" y="48"/>
                    </a:lnTo>
                    <a:lnTo>
                      <a:pt x="246" y="54"/>
                    </a:lnTo>
                    <a:lnTo>
                      <a:pt x="246" y="54"/>
                    </a:lnTo>
                    <a:lnTo>
                      <a:pt x="246" y="54"/>
                    </a:lnTo>
                    <a:lnTo>
                      <a:pt x="246" y="54"/>
                    </a:lnTo>
                    <a:lnTo>
                      <a:pt x="246" y="60"/>
                    </a:lnTo>
                    <a:lnTo>
                      <a:pt x="246" y="60"/>
                    </a:lnTo>
                    <a:lnTo>
                      <a:pt x="252" y="60"/>
                    </a:lnTo>
                    <a:lnTo>
                      <a:pt x="252" y="66"/>
                    </a:lnTo>
                    <a:lnTo>
                      <a:pt x="252" y="60"/>
                    </a:lnTo>
                    <a:lnTo>
                      <a:pt x="252" y="60"/>
                    </a:lnTo>
                    <a:lnTo>
                      <a:pt x="252" y="60"/>
                    </a:lnTo>
                    <a:lnTo>
                      <a:pt x="252" y="66"/>
                    </a:lnTo>
                    <a:lnTo>
                      <a:pt x="252" y="66"/>
                    </a:lnTo>
                    <a:lnTo>
                      <a:pt x="252" y="66"/>
                    </a:lnTo>
                    <a:lnTo>
                      <a:pt x="252" y="66"/>
                    </a:lnTo>
                    <a:lnTo>
                      <a:pt x="252" y="72"/>
                    </a:lnTo>
                    <a:lnTo>
                      <a:pt x="252" y="72"/>
                    </a:lnTo>
                    <a:lnTo>
                      <a:pt x="252" y="72"/>
                    </a:lnTo>
                    <a:lnTo>
                      <a:pt x="252" y="72"/>
                    </a:lnTo>
                    <a:lnTo>
                      <a:pt x="252" y="72"/>
                    </a:lnTo>
                    <a:lnTo>
                      <a:pt x="252" y="78"/>
                    </a:lnTo>
                    <a:lnTo>
                      <a:pt x="252" y="78"/>
                    </a:lnTo>
                    <a:lnTo>
                      <a:pt x="252" y="78"/>
                    </a:lnTo>
                    <a:lnTo>
                      <a:pt x="252" y="78"/>
                    </a:lnTo>
                    <a:lnTo>
                      <a:pt x="252" y="78"/>
                    </a:lnTo>
                    <a:lnTo>
                      <a:pt x="252" y="84"/>
                    </a:lnTo>
                    <a:lnTo>
                      <a:pt x="252" y="84"/>
                    </a:lnTo>
                    <a:lnTo>
                      <a:pt x="252" y="84"/>
                    </a:lnTo>
                    <a:lnTo>
                      <a:pt x="252" y="84"/>
                    </a:lnTo>
                    <a:lnTo>
                      <a:pt x="252" y="84"/>
                    </a:lnTo>
                    <a:lnTo>
                      <a:pt x="252" y="90"/>
                    </a:lnTo>
                    <a:lnTo>
                      <a:pt x="252" y="90"/>
                    </a:lnTo>
                    <a:lnTo>
                      <a:pt x="252" y="90"/>
                    </a:lnTo>
                    <a:lnTo>
                      <a:pt x="252" y="90"/>
                    </a:lnTo>
                    <a:lnTo>
                      <a:pt x="252" y="90"/>
                    </a:lnTo>
                    <a:lnTo>
                      <a:pt x="252" y="96"/>
                    </a:lnTo>
                    <a:lnTo>
                      <a:pt x="252" y="96"/>
                    </a:lnTo>
                    <a:lnTo>
                      <a:pt x="252" y="96"/>
                    </a:lnTo>
                    <a:lnTo>
                      <a:pt x="252" y="96"/>
                    </a:lnTo>
                    <a:lnTo>
                      <a:pt x="252" y="96"/>
                    </a:lnTo>
                    <a:lnTo>
                      <a:pt x="258" y="102"/>
                    </a:lnTo>
                    <a:lnTo>
                      <a:pt x="258" y="102"/>
                    </a:lnTo>
                    <a:lnTo>
                      <a:pt x="258" y="102"/>
                    </a:lnTo>
                    <a:lnTo>
                      <a:pt x="258" y="102"/>
                    </a:lnTo>
                    <a:lnTo>
                      <a:pt x="258" y="102"/>
                    </a:lnTo>
                    <a:lnTo>
                      <a:pt x="258" y="102"/>
                    </a:lnTo>
                    <a:lnTo>
                      <a:pt x="258" y="108"/>
                    </a:lnTo>
                    <a:lnTo>
                      <a:pt x="258" y="108"/>
                    </a:lnTo>
                    <a:lnTo>
                      <a:pt x="258" y="108"/>
                    </a:lnTo>
                    <a:lnTo>
                      <a:pt x="258" y="108"/>
                    </a:lnTo>
                    <a:lnTo>
                      <a:pt x="258" y="108"/>
                    </a:lnTo>
                    <a:lnTo>
                      <a:pt x="258" y="108"/>
                    </a:lnTo>
                    <a:lnTo>
                      <a:pt x="258" y="108"/>
                    </a:lnTo>
                    <a:lnTo>
                      <a:pt x="258" y="114"/>
                    </a:lnTo>
                    <a:lnTo>
                      <a:pt x="258" y="114"/>
                    </a:lnTo>
                    <a:lnTo>
                      <a:pt x="258" y="114"/>
                    </a:lnTo>
                    <a:lnTo>
                      <a:pt x="258" y="114"/>
                    </a:lnTo>
                    <a:lnTo>
                      <a:pt x="258" y="114"/>
                    </a:lnTo>
                    <a:lnTo>
                      <a:pt x="276" y="108"/>
                    </a:lnTo>
                    <a:lnTo>
                      <a:pt x="276" y="108"/>
                    </a:lnTo>
                    <a:lnTo>
                      <a:pt x="276" y="108"/>
                    </a:lnTo>
                    <a:lnTo>
                      <a:pt x="276" y="108"/>
                    </a:lnTo>
                    <a:lnTo>
                      <a:pt x="276" y="108"/>
                    </a:lnTo>
                    <a:lnTo>
                      <a:pt x="276" y="108"/>
                    </a:lnTo>
                    <a:lnTo>
                      <a:pt x="276" y="108"/>
                    </a:lnTo>
                    <a:lnTo>
                      <a:pt x="276" y="108"/>
                    </a:lnTo>
                    <a:lnTo>
                      <a:pt x="276" y="102"/>
                    </a:lnTo>
                    <a:lnTo>
                      <a:pt x="276" y="102"/>
                    </a:lnTo>
                    <a:lnTo>
                      <a:pt x="276" y="102"/>
                    </a:lnTo>
                    <a:lnTo>
                      <a:pt x="276" y="102"/>
                    </a:lnTo>
                    <a:lnTo>
                      <a:pt x="276" y="102"/>
                    </a:lnTo>
                    <a:lnTo>
                      <a:pt x="276" y="102"/>
                    </a:lnTo>
                    <a:lnTo>
                      <a:pt x="276" y="96"/>
                    </a:lnTo>
                    <a:lnTo>
                      <a:pt x="276" y="96"/>
                    </a:lnTo>
                    <a:lnTo>
                      <a:pt x="276" y="96"/>
                    </a:lnTo>
                    <a:lnTo>
                      <a:pt x="276" y="96"/>
                    </a:lnTo>
                    <a:lnTo>
                      <a:pt x="276" y="96"/>
                    </a:lnTo>
                    <a:lnTo>
                      <a:pt x="276" y="90"/>
                    </a:lnTo>
                    <a:lnTo>
                      <a:pt x="276" y="90"/>
                    </a:lnTo>
                    <a:lnTo>
                      <a:pt x="276" y="90"/>
                    </a:lnTo>
                    <a:lnTo>
                      <a:pt x="276" y="90"/>
                    </a:lnTo>
                    <a:lnTo>
                      <a:pt x="282" y="90"/>
                    </a:lnTo>
                    <a:lnTo>
                      <a:pt x="282" y="84"/>
                    </a:lnTo>
                    <a:lnTo>
                      <a:pt x="282" y="84"/>
                    </a:lnTo>
                    <a:lnTo>
                      <a:pt x="282" y="84"/>
                    </a:lnTo>
                    <a:lnTo>
                      <a:pt x="282" y="84"/>
                    </a:lnTo>
                    <a:lnTo>
                      <a:pt x="282" y="84"/>
                    </a:lnTo>
                    <a:lnTo>
                      <a:pt x="282" y="78"/>
                    </a:lnTo>
                    <a:lnTo>
                      <a:pt x="282" y="78"/>
                    </a:lnTo>
                    <a:lnTo>
                      <a:pt x="282" y="78"/>
                    </a:lnTo>
                    <a:lnTo>
                      <a:pt x="282" y="78"/>
                    </a:lnTo>
                    <a:lnTo>
                      <a:pt x="282" y="78"/>
                    </a:lnTo>
                    <a:lnTo>
                      <a:pt x="282" y="72"/>
                    </a:lnTo>
                    <a:lnTo>
                      <a:pt x="282" y="72"/>
                    </a:lnTo>
                    <a:lnTo>
                      <a:pt x="282" y="72"/>
                    </a:lnTo>
                    <a:lnTo>
                      <a:pt x="282" y="78"/>
                    </a:lnTo>
                    <a:lnTo>
                      <a:pt x="282" y="72"/>
                    </a:lnTo>
                    <a:lnTo>
                      <a:pt x="282" y="72"/>
                    </a:lnTo>
                    <a:lnTo>
                      <a:pt x="282" y="72"/>
                    </a:lnTo>
                    <a:lnTo>
                      <a:pt x="282" y="72"/>
                    </a:lnTo>
                    <a:lnTo>
                      <a:pt x="282" y="66"/>
                    </a:lnTo>
                    <a:lnTo>
                      <a:pt x="282" y="66"/>
                    </a:lnTo>
                    <a:lnTo>
                      <a:pt x="282" y="66"/>
                    </a:lnTo>
                    <a:lnTo>
                      <a:pt x="282" y="66"/>
                    </a:lnTo>
                    <a:lnTo>
                      <a:pt x="282" y="60"/>
                    </a:lnTo>
                    <a:lnTo>
                      <a:pt x="282" y="60"/>
                    </a:lnTo>
                    <a:lnTo>
                      <a:pt x="282" y="60"/>
                    </a:lnTo>
                    <a:lnTo>
                      <a:pt x="282" y="60"/>
                    </a:lnTo>
                    <a:lnTo>
                      <a:pt x="282" y="54"/>
                    </a:lnTo>
                    <a:lnTo>
                      <a:pt x="282" y="54"/>
                    </a:lnTo>
                    <a:lnTo>
                      <a:pt x="282" y="54"/>
                    </a:lnTo>
                    <a:lnTo>
                      <a:pt x="282" y="54"/>
                    </a:lnTo>
                    <a:lnTo>
                      <a:pt x="282" y="54"/>
                    </a:lnTo>
                    <a:lnTo>
                      <a:pt x="282" y="54"/>
                    </a:lnTo>
                    <a:lnTo>
                      <a:pt x="282" y="48"/>
                    </a:lnTo>
                    <a:lnTo>
                      <a:pt x="288" y="48"/>
                    </a:lnTo>
                    <a:lnTo>
                      <a:pt x="288" y="48"/>
                    </a:lnTo>
                    <a:lnTo>
                      <a:pt x="288" y="48"/>
                    </a:lnTo>
                    <a:lnTo>
                      <a:pt x="288" y="48"/>
                    </a:lnTo>
                    <a:lnTo>
                      <a:pt x="288" y="48"/>
                    </a:lnTo>
                    <a:lnTo>
                      <a:pt x="288" y="48"/>
                    </a:lnTo>
                    <a:lnTo>
                      <a:pt x="288" y="42"/>
                    </a:lnTo>
                    <a:lnTo>
                      <a:pt x="288" y="42"/>
                    </a:lnTo>
                    <a:lnTo>
                      <a:pt x="288" y="42"/>
                    </a:lnTo>
                    <a:lnTo>
                      <a:pt x="288" y="42"/>
                    </a:lnTo>
                    <a:lnTo>
                      <a:pt x="288" y="42"/>
                    </a:lnTo>
                    <a:lnTo>
                      <a:pt x="288" y="42"/>
                    </a:lnTo>
                    <a:lnTo>
                      <a:pt x="288" y="42"/>
                    </a:lnTo>
                    <a:lnTo>
                      <a:pt x="288" y="42"/>
                    </a:lnTo>
                    <a:lnTo>
                      <a:pt x="288" y="42"/>
                    </a:lnTo>
                    <a:lnTo>
                      <a:pt x="288" y="42"/>
                    </a:lnTo>
                    <a:lnTo>
                      <a:pt x="288" y="42"/>
                    </a:lnTo>
                    <a:lnTo>
                      <a:pt x="288" y="42"/>
                    </a:lnTo>
                    <a:lnTo>
                      <a:pt x="288" y="42"/>
                    </a:lnTo>
                    <a:lnTo>
                      <a:pt x="288" y="42"/>
                    </a:lnTo>
                    <a:lnTo>
                      <a:pt x="288" y="42"/>
                    </a:lnTo>
                    <a:lnTo>
                      <a:pt x="288" y="42"/>
                    </a:lnTo>
                    <a:lnTo>
                      <a:pt x="288" y="42"/>
                    </a:lnTo>
                    <a:lnTo>
                      <a:pt x="288" y="42"/>
                    </a:lnTo>
                    <a:lnTo>
                      <a:pt x="288" y="42"/>
                    </a:lnTo>
                    <a:lnTo>
                      <a:pt x="288" y="42"/>
                    </a:lnTo>
                    <a:lnTo>
                      <a:pt x="288" y="42"/>
                    </a:lnTo>
                    <a:lnTo>
                      <a:pt x="288" y="42"/>
                    </a:lnTo>
                    <a:lnTo>
                      <a:pt x="288" y="42"/>
                    </a:lnTo>
                    <a:lnTo>
                      <a:pt x="288" y="42"/>
                    </a:lnTo>
                    <a:lnTo>
                      <a:pt x="288" y="42"/>
                    </a:lnTo>
                    <a:lnTo>
                      <a:pt x="288" y="42"/>
                    </a:lnTo>
                    <a:lnTo>
                      <a:pt x="288" y="42"/>
                    </a:lnTo>
                    <a:lnTo>
                      <a:pt x="294" y="48"/>
                    </a:lnTo>
                    <a:lnTo>
                      <a:pt x="294" y="48"/>
                    </a:lnTo>
                    <a:lnTo>
                      <a:pt x="294" y="48"/>
                    </a:lnTo>
                    <a:lnTo>
                      <a:pt x="294" y="48"/>
                    </a:lnTo>
                    <a:lnTo>
                      <a:pt x="294" y="48"/>
                    </a:lnTo>
                    <a:lnTo>
                      <a:pt x="294" y="48"/>
                    </a:lnTo>
                    <a:lnTo>
                      <a:pt x="294" y="48"/>
                    </a:lnTo>
                    <a:lnTo>
                      <a:pt x="294" y="54"/>
                    </a:lnTo>
                    <a:lnTo>
                      <a:pt x="294" y="54"/>
                    </a:lnTo>
                    <a:lnTo>
                      <a:pt x="294" y="54"/>
                    </a:lnTo>
                    <a:lnTo>
                      <a:pt x="294" y="54"/>
                    </a:lnTo>
                    <a:lnTo>
                      <a:pt x="294" y="54"/>
                    </a:lnTo>
                    <a:lnTo>
                      <a:pt x="294" y="54"/>
                    </a:lnTo>
                    <a:lnTo>
                      <a:pt x="294" y="60"/>
                    </a:lnTo>
                    <a:lnTo>
                      <a:pt x="294" y="60"/>
                    </a:lnTo>
                    <a:lnTo>
                      <a:pt x="294" y="60"/>
                    </a:lnTo>
                    <a:lnTo>
                      <a:pt x="294" y="60"/>
                    </a:lnTo>
                    <a:lnTo>
                      <a:pt x="294" y="66"/>
                    </a:lnTo>
                    <a:lnTo>
                      <a:pt x="294" y="66"/>
                    </a:lnTo>
                    <a:lnTo>
                      <a:pt x="294" y="66"/>
                    </a:lnTo>
                    <a:lnTo>
                      <a:pt x="294" y="66"/>
                    </a:lnTo>
                    <a:lnTo>
                      <a:pt x="294" y="72"/>
                    </a:lnTo>
                    <a:lnTo>
                      <a:pt x="294" y="72"/>
                    </a:lnTo>
                    <a:lnTo>
                      <a:pt x="294" y="72"/>
                    </a:lnTo>
                    <a:lnTo>
                      <a:pt x="294" y="72"/>
                    </a:lnTo>
                    <a:lnTo>
                      <a:pt x="294" y="78"/>
                    </a:lnTo>
                    <a:lnTo>
                      <a:pt x="294" y="78"/>
                    </a:lnTo>
                    <a:lnTo>
                      <a:pt x="294" y="72"/>
                    </a:lnTo>
                    <a:lnTo>
                      <a:pt x="294" y="72"/>
                    </a:lnTo>
                    <a:lnTo>
                      <a:pt x="294" y="78"/>
                    </a:lnTo>
                    <a:lnTo>
                      <a:pt x="294" y="78"/>
                    </a:lnTo>
                    <a:lnTo>
                      <a:pt x="294" y="78"/>
                    </a:lnTo>
                    <a:lnTo>
                      <a:pt x="294" y="78"/>
                    </a:lnTo>
                    <a:lnTo>
                      <a:pt x="300" y="84"/>
                    </a:lnTo>
                    <a:lnTo>
                      <a:pt x="300" y="84"/>
                    </a:lnTo>
                    <a:lnTo>
                      <a:pt x="300" y="84"/>
                    </a:lnTo>
                    <a:lnTo>
                      <a:pt x="300" y="84"/>
                    </a:lnTo>
                    <a:lnTo>
                      <a:pt x="300" y="84"/>
                    </a:lnTo>
                    <a:lnTo>
                      <a:pt x="300" y="90"/>
                    </a:lnTo>
                    <a:lnTo>
                      <a:pt x="300" y="90"/>
                    </a:lnTo>
                    <a:lnTo>
                      <a:pt x="300" y="90"/>
                    </a:lnTo>
                    <a:lnTo>
                      <a:pt x="300" y="90"/>
                    </a:lnTo>
                    <a:lnTo>
                      <a:pt x="300" y="96"/>
                    </a:lnTo>
                    <a:lnTo>
                      <a:pt x="300" y="96"/>
                    </a:lnTo>
                    <a:lnTo>
                      <a:pt x="300" y="96"/>
                    </a:lnTo>
                    <a:lnTo>
                      <a:pt x="300" y="96"/>
                    </a:lnTo>
                    <a:lnTo>
                      <a:pt x="300" y="96"/>
                    </a:lnTo>
                    <a:lnTo>
                      <a:pt x="300" y="102"/>
                    </a:lnTo>
                    <a:lnTo>
                      <a:pt x="300" y="102"/>
                    </a:lnTo>
                    <a:lnTo>
                      <a:pt x="300" y="102"/>
                    </a:lnTo>
                    <a:lnTo>
                      <a:pt x="300" y="102"/>
                    </a:lnTo>
                    <a:lnTo>
                      <a:pt x="300" y="102"/>
                    </a:lnTo>
                    <a:lnTo>
                      <a:pt x="300" y="108"/>
                    </a:lnTo>
                    <a:lnTo>
                      <a:pt x="300" y="108"/>
                    </a:lnTo>
                    <a:lnTo>
                      <a:pt x="300" y="108"/>
                    </a:lnTo>
                    <a:lnTo>
                      <a:pt x="300" y="108"/>
                    </a:lnTo>
                    <a:lnTo>
                      <a:pt x="300" y="108"/>
                    </a:lnTo>
                    <a:lnTo>
                      <a:pt x="300" y="108"/>
                    </a:lnTo>
                    <a:lnTo>
                      <a:pt x="300" y="114"/>
                    </a:lnTo>
                    <a:lnTo>
                      <a:pt x="300" y="114"/>
                    </a:lnTo>
                    <a:lnTo>
                      <a:pt x="300" y="114"/>
                    </a:lnTo>
                    <a:lnTo>
                      <a:pt x="300" y="114"/>
                    </a:lnTo>
                    <a:lnTo>
                      <a:pt x="300" y="114"/>
                    </a:lnTo>
                    <a:lnTo>
                      <a:pt x="300" y="114"/>
                    </a:lnTo>
                    <a:lnTo>
                      <a:pt x="300" y="120"/>
                    </a:lnTo>
                    <a:lnTo>
                      <a:pt x="300" y="120"/>
                    </a:lnTo>
                    <a:lnTo>
                      <a:pt x="306" y="120"/>
                    </a:lnTo>
                    <a:lnTo>
                      <a:pt x="306" y="120"/>
                    </a:lnTo>
                    <a:lnTo>
                      <a:pt x="306" y="120"/>
                    </a:lnTo>
                    <a:lnTo>
                      <a:pt x="306" y="120"/>
                    </a:lnTo>
                    <a:lnTo>
                      <a:pt x="306" y="120"/>
                    </a:lnTo>
                    <a:lnTo>
                      <a:pt x="306" y="126"/>
                    </a:lnTo>
                    <a:lnTo>
                      <a:pt x="306" y="126"/>
                    </a:lnTo>
                    <a:lnTo>
                      <a:pt x="306" y="126"/>
                    </a:lnTo>
                    <a:lnTo>
                      <a:pt x="306" y="126"/>
                    </a:lnTo>
                    <a:lnTo>
                      <a:pt x="306" y="126"/>
                    </a:lnTo>
                    <a:lnTo>
                      <a:pt x="306" y="126"/>
                    </a:lnTo>
                    <a:lnTo>
                      <a:pt x="324" y="120"/>
                    </a:lnTo>
                    <a:lnTo>
                      <a:pt x="324" y="120"/>
                    </a:lnTo>
                    <a:lnTo>
                      <a:pt x="324" y="120"/>
                    </a:lnTo>
                    <a:lnTo>
                      <a:pt x="324" y="120"/>
                    </a:lnTo>
                    <a:lnTo>
                      <a:pt x="324" y="120"/>
                    </a:lnTo>
                    <a:lnTo>
                      <a:pt x="324" y="114"/>
                    </a:lnTo>
                    <a:lnTo>
                      <a:pt x="324" y="114"/>
                    </a:lnTo>
                    <a:lnTo>
                      <a:pt x="324" y="114"/>
                    </a:lnTo>
                    <a:lnTo>
                      <a:pt x="324" y="114"/>
                    </a:lnTo>
                    <a:lnTo>
                      <a:pt x="324" y="114"/>
                    </a:lnTo>
                    <a:lnTo>
                      <a:pt x="324" y="114"/>
                    </a:lnTo>
                    <a:lnTo>
                      <a:pt x="324" y="108"/>
                    </a:lnTo>
                    <a:lnTo>
                      <a:pt x="324" y="108"/>
                    </a:lnTo>
                    <a:lnTo>
                      <a:pt x="324" y="108"/>
                    </a:lnTo>
                    <a:lnTo>
                      <a:pt x="324" y="108"/>
                    </a:lnTo>
                    <a:lnTo>
                      <a:pt x="324" y="108"/>
                    </a:lnTo>
                    <a:lnTo>
                      <a:pt x="324" y="102"/>
                    </a:lnTo>
                    <a:lnTo>
                      <a:pt x="324" y="102"/>
                    </a:lnTo>
                    <a:lnTo>
                      <a:pt x="324" y="102"/>
                    </a:lnTo>
                    <a:lnTo>
                      <a:pt x="324" y="102"/>
                    </a:lnTo>
                    <a:lnTo>
                      <a:pt x="324" y="102"/>
                    </a:lnTo>
                    <a:lnTo>
                      <a:pt x="324" y="96"/>
                    </a:lnTo>
                    <a:lnTo>
                      <a:pt x="324" y="96"/>
                    </a:lnTo>
                    <a:lnTo>
                      <a:pt x="324" y="96"/>
                    </a:lnTo>
                    <a:lnTo>
                      <a:pt x="324" y="96"/>
                    </a:lnTo>
                    <a:lnTo>
                      <a:pt x="324" y="96"/>
                    </a:lnTo>
                    <a:lnTo>
                      <a:pt x="324" y="90"/>
                    </a:lnTo>
                    <a:lnTo>
                      <a:pt x="324" y="90"/>
                    </a:lnTo>
                    <a:lnTo>
                      <a:pt x="324" y="90"/>
                    </a:lnTo>
                    <a:lnTo>
                      <a:pt x="324" y="90"/>
                    </a:lnTo>
                    <a:lnTo>
                      <a:pt x="330" y="90"/>
                    </a:lnTo>
                    <a:lnTo>
                      <a:pt x="330" y="84"/>
                    </a:lnTo>
                    <a:lnTo>
                      <a:pt x="330" y="84"/>
                    </a:lnTo>
                    <a:lnTo>
                      <a:pt x="330" y="84"/>
                    </a:lnTo>
                    <a:lnTo>
                      <a:pt x="330" y="84"/>
                    </a:lnTo>
                    <a:lnTo>
                      <a:pt x="330" y="78"/>
                    </a:lnTo>
                    <a:lnTo>
                      <a:pt x="330" y="78"/>
                    </a:lnTo>
                    <a:lnTo>
                      <a:pt x="330" y="84"/>
                    </a:lnTo>
                    <a:lnTo>
                      <a:pt x="330" y="84"/>
                    </a:lnTo>
                    <a:lnTo>
                      <a:pt x="330" y="78"/>
                    </a:lnTo>
                    <a:lnTo>
                      <a:pt x="330" y="78"/>
                    </a:lnTo>
                    <a:lnTo>
                      <a:pt x="330" y="78"/>
                    </a:lnTo>
                    <a:lnTo>
                      <a:pt x="330" y="78"/>
                    </a:lnTo>
                    <a:lnTo>
                      <a:pt x="330" y="72"/>
                    </a:lnTo>
                    <a:lnTo>
                      <a:pt x="330" y="72"/>
                    </a:lnTo>
                    <a:lnTo>
                      <a:pt x="330" y="72"/>
                    </a:lnTo>
                    <a:lnTo>
                      <a:pt x="330" y="72"/>
                    </a:lnTo>
                    <a:lnTo>
                      <a:pt x="330" y="66"/>
                    </a:lnTo>
                    <a:lnTo>
                      <a:pt x="330" y="66"/>
                    </a:lnTo>
                    <a:lnTo>
                      <a:pt x="330" y="66"/>
                    </a:lnTo>
                    <a:lnTo>
                      <a:pt x="330" y="66"/>
                    </a:lnTo>
                    <a:lnTo>
                      <a:pt x="330" y="60"/>
                    </a:lnTo>
                    <a:lnTo>
                      <a:pt x="330" y="60"/>
                    </a:lnTo>
                    <a:lnTo>
                      <a:pt x="330" y="60"/>
                    </a:lnTo>
                    <a:lnTo>
                      <a:pt x="330" y="60"/>
                    </a:lnTo>
                    <a:lnTo>
                      <a:pt x="330" y="60"/>
                    </a:lnTo>
                    <a:lnTo>
                      <a:pt x="330" y="60"/>
                    </a:lnTo>
                    <a:lnTo>
                      <a:pt x="330" y="54"/>
                    </a:lnTo>
                    <a:lnTo>
                      <a:pt x="330" y="54"/>
                    </a:lnTo>
                    <a:lnTo>
                      <a:pt x="330" y="54"/>
                    </a:lnTo>
                    <a:lnTo>
                      <a:pt x="330" y="54"/>
                    </a:lnTo>
                    <a:lnTo>
                      <a:pt x="330" y="54"/>
                    </a:lnTo>
                    <a:lnTo>
                      <a:pt x="330" y="54"/>
                    </a:lnTo>
                    <a:lnTo>
                      <a:pt x="330" y="54"/>
                    </a:lnTo>
                    <a:lnTo>
                      <a:pt x="336" y="48"/>
                    </a:lnTo>
                    <a:lnTo>
                      <a:pt x="336" y="48"/>
                    </a:lnTo>
                    <a:lnTo>
                      <a:pt x="336" y="48"/>
                    </a:lnTo>
                    <a:lnTo>
                      <a:pt x="336" y="48"/>
                    </a:lnTo>
                    <a:lnTo>
                      <a:pt x="336" y="48"/>
                    </a:lnTo>
                    <a:lnTo>
                      <a:pt x="336" y="48"/>
                    </a:lnTo>
                    <a:lnTo>
                      <a:pt x="336" y="48"/>
                    </a:lnTo>
                    <a:lnTo>
                      <a:pt x="336" y="48"/>
                    </a:lnTo>
                    <a:lnTo>
                      <a:pt x="336" y="48"/>
                    </a:lnTo>
                    <a:lnTo>
                      <a:pt x="336" y="48"/>
                    </a:lnTo>
                    <a:lnTo>
                      <a:pt x="336" y="48"/>
                    </a:lnTo>
                    <a:lnTo>
                      <a:pt x="336" y="48"/>
                    </a:lnTo>
                    <a:lnTo>
                      <a:pt x="336" y="48"/>
                    </a:lnTo>
                    <a:lnTo>
                      <a:pt x="336" y="48"/>
                    </a:lnTo>
                    <a:lnTo>
                      <a:pt x="336" y="48"/>
                    </a:lnTo>
                    <a:lnTo>
                      <a:pt x="336" y="48"/>
                    </a:lnTo>
                    <a:lnTo>
                      <a:pt x="336" y="48"/>
                    </a:lnTo>
                    <a:lnTo>
                      <a:pt x="336" y="48"/>
                    </a:lnTo>
                    <a:lnTo>
                      <a:pt x="336" y="48"/>
                    </a:lnTo>
                    <a:lnTo>
                      <a:pt x="336" y="48"/>
                    </a:lnTo>
                    <a:lnTo>
                      <a:pt x="336" y="48"/>
                    </a:lnTo>
                    <a:lnTo>
                      <a:pt x="336" y="48"/>
                    </a:lnTo>
                    <a:lnTo>
                      <a:pt x="336" y="48"/>
                    </a:lnTo>
                    <a:lnTo>
                      <a:pt x="336" y="48"/>
                    </a:lnTo>
                    <a:lnTo>
                      <a:pt x="336" y="48"/>
                    </a:lnTo>
                    <a:lnTo>
                      <a:pt x="336" y="48"/>
                    </a:lnTo>
                    <a:lnTo>
                      <a:pt x="336" y="48"/>
                    </a:lnTo>
                    <a:lnTo>
                      <a:pt x="336" y="54"/>
                    </a:lnTo>
                    <a:lnTo>
                      <a:pt x="336" y="54"/>
                    </a:lnTo>
                    <a:lnTo>
                      <a:pt x="336" y="54"/>
                    </a:lnTo>
                    <a:lnTo>
                      <a:pt x="336" y="54"/>
                    </a:lnTo>
                    <a:lnTo>
                      <a:pt x="336" y="54"/>
                    </a:lnTo>
                    <a:lnTo>
                      <a:pt x="336" y="54"/>
                    </a:lnTo>
                    <a:lnTo>
                      <a:pt x="342" y="54"/>
                    </a:lnTo>
                    <a:lnTo>
                      <a:pt x="342" y="54"/>
                    </a:lnTo>
                    <a:lnTo>
                      <a:pt x="342" y="60"/>
                    </a:lnTo>
                    <a:lnTo>
                      <a:pt x="342" y="60"/>
                    </a:lnTo>
                    <a:lnTo>
                      <a:pt x="342" y="60"/>
                    </a:lnTo>
                    <a:lnTo>
                      <a:pt x="342" y="60"/>
                    </a:lnTo>
                    <a:lnTo>
                      <a:pt x="342" y="60"/>
                    </a:lnTo>
                    <a:lnTo>
                      <a:pt x="342" y="66"/>
                    </a:lnTo>
                    <a:lnTo>
                      <a:pt x="342" y="66"/>
                    </a:lnTo>
                    <a:lnTo>
                      <a:pt x="342" y="66"/>
                    </a:lnTo>
                    <a:lnTo>
                      <a:pt x="342" y="66"/>
                    </a:lnTo>
                    <a:lnTo>
                      <a:pt x="342" y="66"/>
                    </a:lnTo>
                    <a:lnTo>
                      <a:pt x="342" y="72"/>
                    </a:lnTo>
                    <a:lnTo>
                      <a:pt x="342" y="72"/>
                    </a:lnTo>
                    <a:lnTo>
                      <a:pt x="342" y="72"/>
                    </a:lnTo>
                    <a:lnTo>
                      <a:pt x="342" y="72"/>
                    </a:lnTo>
                    <a:lnTo>
                      <a:pt x="342" y="78"/>
                    </a:lnTo>
                    <a:lnTo>
                      <a:pt x="342" y="78"/>
                    </a:lnTo>
                    <a:lnTo>
                      <a:pt x="342" y="78"/>
                    </a:lnTo>
                    <a:lnTo>
                      <a:pt x="342" y="84"/>
                    </a:lnTo>
                    <a:lnTo>
                      <a:pt x="342" y="78"/>
                    </a:lnTo>
                    <a:lnTo>
                      <a:pt x="342" y="78"/>
                    </a:lnTo>
                    <a:lnTo>
                      <a:pt x="342" y="78"/>
                    </a:lnTo>
                    <a:lnTo>
                      <a:pt x="342" y="78"/>
                    </a:lnTo>
                    <a:lnTo>
                      <a:pt x="342" y="84"/>
                    </a:lnTo>
                    <a:lnTo>
                      <a:pt x="342" y="84"/>
                    </a:lnTo>
                    <a:lnTo>
                      <a:pt x="342" y="84"/>
                    </a:lnTo>
                    <a:lnTo>
                      <a:pt x="342" y="84"/>
                    </a:lnTo>
                    <a:lnTo>
                      <a:pt x="342" y="90"/>
                    </a:lnTo>
                    <a:lnTo>
                      <a:pt x="342" y="90"/>
                    </a:lnTo>
                    <a:lnTo>
                      <a:pt x="342" y="90"/>
                    </a:lnTo>
                    <a:lnTo>
                      <a:pt x="342" y="90"/>
                    </a:lnTo>
                    <a:lnTo>
                      <a:pt x="342" y="90"/>
                    </a:lnTo>
                    <a:lnTo>
                      <a:pt x="348" y="96"/>
                    </a:lnTo>
                    <a:lnTo>
                      <a:pt x="348" y="96"/>
                    </a:lnTo>
                    <a:lnTo>
                      <a:pt x="348" y="96"/>
                    </a:lnTo>
                    <a:lnTo>
                      <a:pt x="348" y="96"/>
                    </a:lnTo>
                    <a:lnTo>
                      <a:pt x="348" y="96"/>
                    </a:lnTo>
                    <a:lnTo>
                      <a:pt x="348" y="102"/>
                    </a:lnTo>
                    <a:lnTo>
                      <a:pt x="348" y="102"/>
                    </a:lnTo>
                    <a:lnTo>
                      <a:pt x="348" y="102"/>
                    </a:lnTo>
                    <a:lnTo>
                      <a:pt x="348" y="102"/>
                    </a:lnTo>
                    <a:lnTo>
                      <a:pt x="348" y="102"/>
                    </a:lnTo>
                    <a:lnTo>
                      <a:pt x="348" y="108"/>
                    </a:lnTo>
                    <a:lnTo>
                      <a:pt x="348" y="108"/>
                    </a:lnTo>
                    <a:lnTo>
                      <a:pt x="348" y="108"/>
                    </a:lnTo>
                    <a:lnTo>
                      <a:pt x="348" y="108"/>
                    </a:lnTo>
                    <a:lnTo>
                      <a:pt x="348" y="108"/>
                    </a:lnTo>
                    <a:lnTo>
                      <a:pt x="348" y="108"/>
                    </a:lnTo>
                    <a:lnTo>
                      <a:pt x="348" y="114"/>
                    </a:lnTo>
                    <a:lnTo>
                      <a:pt x="348" y="114"/>
                    </a:lnTo>
                    <a:lnTo>
                      <a:pt x="348" y="114"/>
                    </a:lnTo>
                    <a:lnTo>
                      <a:pt x="348" y="114"/>
                    </a:lnTo>
                    <a:lnTo>
                      <a:pt x="348" y="114"/>
                    </a:lnTo>
                    <a:lnTo>
                      <a:pt x="348" y="114"/>
                    </a:lnTo>
                    <a:lnTo>
                      <a:pt x="348" y="120"/>
                    </a:lnTo>
                    <a:lnTo>
                      <a:pt x="348" y="120"/>
                    </a:lnTo>
                    <a:lnTo>
                      <a:pt x="348" y="120"/>
                    </a:lnTo>
                    <a:lnTo>
                      <a:pt x="348" y="120"/>
                    </a:lnTo>
                    <a:lnTo>
                      <a:pt x="348" y="120"/>
                    </a:lnTo>
                    <a:lnTo>
                      <a:pt x="348" y="120"/>
                    </a:lnTo>
                    <a:lnTo>
                      <a:pt x="348" y="120"/>
                    </a:lnTo>
                    <a:lnTo>
                      <a:pt x="348" y="126"/>
                    </a:lnTo>
                    <a:lnTo>
                      <a:pt x="348" y="126"/>
                    </a:lnTo>
                    <a:lnTo>
                      <a:pt x="348" y="126"/>
                    </a:lnTo>
                    <a:lnTo>
                      <a:pt x="348" y="126"/>
                    </a:lnTo>
                    <a:lnTo>
                      <a:pt x="354" y="126"/>
                    </a:lnTo>
                    <a:lnTo>
                      <a:pt x="354" y="126"/>
                    </a:lnTo>
                    <a:lnTo>
                      <a:pt x="354" y="126"/>
                    </a:lnTo>
                    <a:lnTo>
                      <a:pt x="354" y="126"/>
                    </a:lnTo>
                    <a:lnTo>
                      <a:pt x="366" y="120"/>
                    </a:lnTo>
                    <a:lnTo>
                      <a:pt x="366" y="120"/>
                    </a:lnTo>
                    <a:lnTo>
                      <a:pt x="366" y="120"/>
                    </a:lnTo>
                    <a:lnTo>
                      <a:pt x="372" y="120"/>
                    </a:lnTo>
                    <a:lnTo>
                      <a:pt x="372" y="120"/>
                    </a:lnTo>
                    <a:lnTo>
                      <a:pt x="372" y="120"/>
                    </a:lnTo>
                    <a:lnTo>
                      <a:pt x="372" y="114"/>
                    </a:lnTo>
                    <a:lnTo>
                      <a:pt x="372" y="114"/>
                    </a:lnTo>
                    <a:lnTo>
                      <a:pt x="372" y="114"/>
                    </a:lnTo>
                    <a:lnTo>
                      <a:pt x="372" y="114"/>
                    </a:lnTo>
                    <a:lnTo>
                      <a:pt x="372" y="114"/>
                    </a:lnTo>
                    <a:lnTo>
                      <a:pt x="372" y="114"/>
                    </a:lnTo>
                    <a:lnTo>
                      <a:pt x="372" y="108"/>
                    </a:lnTo>
                    <a:lnTo>
                      <a:pt x="372" y="108"/>
                    </a:lnTo>
                    <a:lnTo>
                      <a:pt x="372" y="108"/>
                    </a:lnTo>
                    <a:lnTo>
                      <a:pt x="372" y="108"/>
                    </a:lnTo>
                    <a:lnTo>
                      <a:pt x="372" y="108"/>
                    </a:lnTo>
                    <a:lnTo>
                      <a:pt x="372" y="102"/>
                    </a:lnTo>
                    <a:lnTo>
                      <a:pt x="372" y="102"/>
                    </a:lnTo>
                    <a:lnTo>
                      <a:pt x="372" y="102"/>
                    </a:lnTo>
                    <a:lnTo>
                      <a:pt x="372" y="102"/>
                    </a:lnTo>
                    <a:lnTo>
                      <a:pt x="372" y="102"/>
                    </a:lnTo>
                    <a:lnTo>
                      <a:pt x="372" y="102"/>
                    </a:lnTo>
                    <a:lnTo>
                      <a:pt x="372" y="96"/>
                    </a:lnTo>
                    <a:lnTo>
                      <a:pt x="372" y="96"/>
                    </a:lnTo>
                    <a:lnTo>
                      <a:pt x="372" y="96"/>
                    </a:lnTo>
                    <a:lnTo>
                      <a:pt x="372" y="96"/>
                    </a:lnTo>
                    <a:lnTo>
                      <a:pt x="372" y="90"/>
                    </a:lnTo>
                    <a:lnTo>
                      <a:pt x="372" y="90"/>
                    </a:lnTo>
                    <a:lnTo>
                      <a:pt x="372" y="90"/>
                    </a:lnTo>
                    <a:lnTo>
                      <a:pt x="372" y="90"/>
                    </a:lnTo>
                    <a:lnTo>
                      <a:pt x="372" y="90"/>
                    </a:lnTo>
                    <a:lnTo>
                      <a:pt x="372" y="84"/>
                    </a:lnTo>
                    <a:lnTo>
                      <a:pt x="372" y="84"/>
                    </a:lnTo>
                    <a:lnTo>
                      <a:pt x="372" y="84"/>
                    </a:lnTo>
                    <a:lnTo>
                      <a:pt x="372" y="84"/>
                    </a:lnTo>
                    <a:lnTo>
                      <a:pt x="372" y="84"/>
                    </a:lnTo>
                    <a:lnTo>
                      <a:pt x="372" y="84"/>
                    </a:lnTo>
                    <a:lnTo>
                      <a:pt x="372" y="84"/>
                    </a:lnTo>
                    <a:lnTo>
                      <a:pt x="378" y="84"/>
                    </a:lnTo>
                    <a:lnTo>
                      <a:pt x="378" y="78"/>
                    </a:lnTo>
                    <a:lnTo>
                      <a:pt x="378" y="78"/>
                    </a:lnTo>
                    <a:lnTo>
                      <a:pt x="378" y="78"/>
                    </a:lnTo>
                    <a:lnTo>
                      <a:pt x="378" y="78"/>
                    </a:lnTo>
                    <a:lnTo>
                      <a:pt x="378" y="72"/>
                    </a:lnTo>
                    <a:lnTo>
                      <a:pt x="378" y="72"/>
                    </a:lnTo>
                    <a:lnTo>
                      <a:pt x="378" y="72"/>
                    </a:lnTo>
                    <a:lnTo>
                      <a:pt x="378" y="72"/>
                    </a:lnTo>
                    <a:lnTo>
                      <a:pt x="378" y="72"/>
                    </a:lnTo>
                    <a:lnTo>
                      <a:pt x="378" y="66"/>
                    </a:lnTo>
                    <a:lnTo>
                      <a:pt x="378" y="66"/>
                    </a:lnTo>
                    <a:lnTo>
                      <a:pt x="378" y="66"/>
                    </a:lnTo>
                    <a:lnTo>
                      <a:pt x="378" y="66"/>
                    </a:lnTo>
                    <a:lnTo>
                      <a:pt x="378" y="66"/>
                    </a:lnTo>
                    <a:lnTo>
                      <a:pt x="378" y="60"/>
                    </a:lnTo>
                    <a:lnTo>
                      <a:pt x="378" y="60"/>
                    </a:lnTo>
                    <a:lnTo>
                      <a:pt x="378" y="60"/>
                    </a:lnTo>
                    <a:lnTo>
                      <a:pt x="378" y="60"/>
                    </a:lnTo>
                    <a:lnTo>
                      <a:pt x="378" y="60"/>
                    </a:lnTo>
                    <a:lnTo>
                      <a:pt x="378" y="60"/>
                    </a:lnTo>
                    <a:lnTo>
                      <a:pt x="378" y="54"/>
                    </a:lnTo>
                    <a:lnTo>
                      <a:pt x="378" y="54"/>
                    </a:lnTo>
                    <a:lnTo>
                      <a:pt x="378" y="54"/>
                    </a:lnTo>
                    <a:lnTo>
                      <a:pt x="378" y="54"/>
                    </a:lnTo>
                    <a:lnTo>
                      <a:pt x="378" y="54"/>
                    </a:lnTo>
                    <a:lnTo>
                      <a:pt x="378" y="54"/>
                    </a:lnTo>
                    <a:lnTo>
                      <a:pt x="378" y="54"/>
                    </a:lnTo>
                    <a:lnTo>
                      <a:pt x="378" y="54"/>
                    </a:lnTo>
                    <a:lnTo>
                      <a:pt x="378" y="54"/>
                    </a:lnTo>
                    <a:lnTo>
                      <a:pt x="378" y="54"/>
                    </a:lnTo>
                    <a:lnTo>
                      <a:pt x="378" y="54"/>
                    </a:lnTo>
                    <a:lnTo>
                      <a:pt x="384" y="54"/>
                    </a:lnTo>
                    <a:lnTo>
                      <a:pt x="384" y="48"/>
                    </a:lnTo>
                    <a:lnTo>
                      <a:pt x="384" y="48"/>
                    </a:lnTo>
                    <a:lnTo>
                      <a:pt x="384" y="48"/>
                    </a:lnTo>
                    <a:lnTo>
                      <a:pt x="384" y="48"/>
                    </a:lnTo>
                    <a:lnTo>
                      <a:pt x="384" y="48"/>
                    </a:lnTo>
                    <a:lnTo>
                      <a:pt x="384" y="48"/>
                    </a:lnTo>
                    <a:lnTo>
                      <a:pt x="384" y="48"/>
                    </a:lnTo>
                    <a:lnTo>
                      <a:pt x="384" y="48"/>
                    </a:lnTo>
                    <a:lnTo>
                      <a:pt x="384" y="48"/>
                    </a:lnTo>
                    <a:lnTo>
                      <a:pt x="384" y="48"/>
                    </a:lnTo>
                    <a:lnTo>
                      <a:pt x="384" y="54"/>
                    </a:lnTo>
                    <a:lnTo>
                      <a:pt x="384" y="54"/>
                    </a:lnTo>
                    <a:lnTo>
                      <a:pt x="384" y="54"/>
                    </a:lnTo>
                    <a:lnTo>
                      <a:pt x="384" y="54"/>
                    </a:lnTo>
                    <a:lnTo>
                      <a:pt x="384" y="54"/>
                    </a:lnTo>
                    <a:lnTo>
                      <a:pt x="384" y="54"/>
                    </a:lnTo>
                    <a:lnTo>
                      <a:pt x="384" y="54"/>
                    </a:lnTo>
                    <a:lnTo>
                      <a:pt x="384" y="54"/>
                    </a:lnTo>
                    <a:lnTo>
                      <a:pt x="384" y="54"/>
                    </a:lnTo>
                    <a:lnTo>
                      <a:pt x="384" y="54"/>
                    </a:lnTo>
                    <a:lnTo>
                      <a:pt x="384" y="54"/>
                    </a:lnTo>
                    <a:lnTo>
                      <a:pt x="384" y="54"/>
                    </a:lnTo>
                    <a:lnTo>
                      <a:pt x="384" y="60"/>
                    </a:lnTo>
                    <a:lnTo>
                      <a:pt x="384" y="60"/>
                    </a:lnTo>
                    <a:lnTo>
                      <a:pt x="384" y="60"/>
                    </a:lnTo>
                    <a:lnTo>
                      <a:pt x="384" y="60"/>
                    </a:lnTo>
                    <a:lnTo>
                      <a:pt x="384" y="60"/>
                    </a:lnTo>
                    <a:lnTo>
                      <a:pt x="384" y="60"/>
                    </a:lnTo>
                    <a:lnTo>
                      <a:pt x="384" y="66"/>
                    </a:lnTo>
                    <a:lnTo>
                      <a:pt x="384" y="66"/>
                    </a:lnTo>
                    <a:lnTo>
                      <a:pt x="384" y="66"/>
                    </a:lnTo>
                    <a:lnTo>
                      <a:pt x="384" y="66"/>
                    </a:lnTo>
                    <a:lnTo>
                      <a:pt x="390" y="66"/>
                    </a:lnTo>
                    <a:lnTo>
                      <a:pt x="390" y="72"/>
                    </a:lnTo>
                    <a:lnTo>
                      <a:pt x="390" y="72"/>
                    </a:lnTo>
                    <a:lnTo>
                      <a:pt x="390" y="72"/>
                    </a:lnTo>
                    <a:lnTo>
                      <a:pt x="390" y="72"/>
                    </a:lnTo>
                    <a:lnTo>
                      <a:pt x="390" y="78"/>
                    </a:lnTo>
                    <a:lnTo>
                      <a:pt x="390" y="78"/>
                    </a:lnTo>
                    <a:lnTo>
                      <a:pt x="390" y="78"/>
                    </a:lnTo>
                    <a:lnTo>
                      <a:pt x="390" y="78"/>
                    </a:lnTo>
                    <a:lnTo>
                      <a:pt x="390" y="84"/>
                    </a:lnTo>
                    <a:lnTo>
                      <a:pt x="390" y="84"/>
                    </a:lnTo>
                    <a:lnTo>
                      <a:pt x="390" y="84"/>
                    </a:lnTo>
                    <a:lnTo>
                      <a:pt x="390" y="84"/>
                    </a:lnTo>
                    <a:lnTo>
                      <a:pt x="390" y="84"/>
                    </a:lnTo>
                    <a:lnTo>
                      <a:pt x="390" y="84"/>
                    </a:lnTo>
                    <a:lnTo>
                      <a:pt x="390" y="84"/>
                    </a:lnTo>
                    <a:lnTo>
                      <a:pt x="390" y="84"/>
                    </a:lnTo>
                    <a:lnTo>
                      <a:pt x="390" y="90"/>
                    </a:lnTo>
                    <a:lnTo>
                      <a:pt x="390" y="90"/>
                    </a:lnTo>
                    <a:lnTo>
                      <a:pt x="390" y="90"/>
                    </a:lnTo>
                    <a:lnTo>
                      <a:pt x="390" y="90"/>
                    </a:lnTo>
                    <a:lnTo>
                      <a:pt x="390" y="96"/>
                    </a:lnTo>
                    <a:lnTo>
                      <a:pt x="390" y="96"/>
                    </a:lnTo>
                    <a:lnTo>
                      <a:pt x="390" y="96"/>
                    </a:lnTo>
                    <a:lnTo>
                      <a:pt x="390" y="96"/>
                    </a:lnTo>
                    <a:lnTo>
                      <a:pt x="390" y="96"/>
                    </a:lnTo>
                    <a:lnTo>
                      <a:pt x="390" y="102"/>
                    </a:lnTo>
                    <a:lnTo>
                      <a:pt x="390" y="102"/>
                    </a:lnTo>
                    <a:lnTo>
                      <a:pt x="390" y="102"/>
                    </a:lnTo>
                    <a:lnTo>
                      <a:pt x="390" y="102"/>
                    </a:lnTo>
                    <a:lnTo>
                      <a:pt x="390" y="102"/>
                    </a:lnTo>
                    <a:lnTo>
                      <a:pt x="390" y="108"/>
                    </a:lnTo>
                    <a:lnTo>
                      <a:pt x="390" y="108"/>
                    </a:lnTo>
                    <a:lnTo>
                      <a:pt x="396" y="108"/>
                    </a:lnTo>
                    <a:lnTo>
                      <a:pt x="396" y="108"/>
                    </a:lnTo>
                    <a:lnTo>
                      <a:pt x="396" y="108"/>
                    </a:lnTo>
                    <a:lnTo>
                      <a:pt x="396" y="114"/>
                    </a:lnTo>
                    <a:lnTo>
                      <a:pt x="396" y="114"/>
                    </a:lnTo>
                    <a:lnTo>
                      <a:pt x="396" y="114"/>
                    </a:lnTo>
                    <a:lnTo>
                      <a:pt x="396" y="114"/>
                    </a:lnTo>
                    <a:lnTo>
                      <a:pt x="396" y="114"/>
                    </a:lnTo>
                    <a:lnTo>
                      <a:pt x="396" y="120"/>
                    </a:lnTo>
                    <a:lnTo>
                      <a:pt x="396" y="120"/>
                    </a:lnTo>
                    <a:lnTo>
                      <a:pt x="396" y="120"/>
                    </a:lnTo>
                    <a:lnTo>
                      <a:pt x="396" y="120"/>
                    </a:lnTo>
                    <a:lnTo>
                      <a:pt x="396" y="120"/>
                    </a:lnTo>
                    <a:lnTo>
                      <a:pt x="396" y="120"/>
                    </a:lnTo>
                    <a:lnTo>
                      <a:pt x="396" y="126"/>
                    </a:lnTo>
                    <a:lnTo>
                      <a:pt x="396" y="126"/>
                    </a:lnTo>
                    <a:lnTo>
                      <a:pt x="396" y="126"/>
                    </a:lnTo>
                    <a:lnTo>
                      <a:pt x="396" y="126"/>
                    </a:lnTo>
                    <a:lnTo>
                      <a:pt x="396" y="126"/>
                    </a:lnTo>
                    <a:lnTo>
                      <a:pt x="396" y="126"/>
                    </a:lnTo>
                    <a:lnTo>
                      <a:pt x="396" y="126"/>
                    </a:lnTo>
                    <a:lnTo>
                      <a:pt x="396" y="132"/>
                    </a:lnTo>
                    <a:lnTo>
                      <a:pt x="396" y="132"/>
                    </a:lnTo>
                    <a:lnTo>
                      <a:pt x="396" y="132"/>
                    </a:lnTo>
                    <a:lnTo>
                      <a:pt x="396" y="132"/>
                    </a:lnTo>
                    <a:lnTo>
                      <a:pt x="396" y="132"/>
                    </a:lnTo>
                    <a:lnTo>
                      <a:pt x="396" y="132"/>
                    </a:lnTo>
                    <a:lnTo>
                      <a:pt x="396" y="132"/>
                    </a:lnTo>
                    <a:lnTo>
                      <a:pt x="396" y="138"/>
                    </a:lnTo>
                    <a:lnTo>
                      <a:pt x="396" y="138"/>
                    </a:lnTo>
                    <a:lnTo>
                      <a:pt x="414" y="132"/>
                    </a:lnTo>
                    <a:lnTo>
                      <a:pt x="414" y="132"/>
                    </a:lnTo>
                    <a:lnTo>
                      <a:pt x="414" y="132"/>
                    </a:lnTo>
                    <a:lnTo>
                      <a:pt x="414" y="132"/>
                    </a:lnTo>
                    <a:lnTo>
                      <a:pt x="414" y="132"/>
                    </a:lnTo>
                    <a:lnTo>
                      <a:pt x="414" y="132"/>
                    </a:lnTo>
                    <a:lnTo>
                      <a:pt x="414" y="132"/>
                    </a:lnTo>
                    <a:lnTo>
                      <a:pt x="414" y="126"/>
                    </a:lnTo>
                    <a:lnTo>
                      <a:pt x="414" y="126"/>
                    </a:lnTo>
                    <a:lnTo>
                      <a:pt x="414" y="126"/>
                    </a:lnTo>
                    <a:lnTo>
                      <a:pt x="414" y="126"/>
                    </a:lnTo>
                    <a:lnTo>
                      <a:pt x="420" y="126"/>
                    </a:lnTo>
                    <a:lnTo>
                      <a:pt x="420" y="126"/>
                    </a:lnTo>
                    <a:lnTo>
                      <a:pt x="420" y="120"/>
                    </a:lnTo>
                    <a:lnTo>
                      <a:pt x="420" y="120"/>
                    </a:lnTo>
                    <a:lnTo>
                      <a:pt x="420" y="120"/>
                    </a:lnTo>
                    <a:lnTo>
                      <a:pt x="420" y="120"/>
                    </a:lnTo>
                    <a:lnTo>
                      <a:pt x="420" y="120"/>
                    </a:lnTo>
                    <a:lnTo>
                      <a:pt x="420" y="120"/>
                    </a:lnTo>
                    <a:lnTo>
                      <a:pt x="420" y="114"/>
                    </a:lnTo>
                    <a:lnTo>
                      <a:pt x="420" y="114"/>
                    </a:lnTo>
                    <a:lnTo>
                      <a:pt x="420" y="114"/>
                    </a:lnTo>
                    <a:lnTo>
                      <a:pt x="420" y="114"/>
                    </a:lnTo>
                    <a:lnTo>
                      <a:pt x="420" y="114"/>
                    </a:lnTo>
                    <a:lnTo>
                      <a:pt x="420" y="108"/>
                    </a:lnTo>
                    <a:lnTo>
                      <a:pt x="420" y="108"/>
                    </a:lnTo>
                    <a:lnTo>
                      <a:pt x="420" y="108"/>
                    </a:lnTo>
                    <a:lnTo>
                      <a:pt x="420" y="108"/>
                    </a:lnTo>
                    <a:lnTo>
                      <a:pt x="420" y="108"/>
                    </a:lnTo>
                    <a:lnTo>
                      <a:pt x="420" y="102"/>
                    </a:lnTo>
                    <a:lnTo>
                      <a:pt x="420" y="102"/>
                    </a:lnTo>
                    <a:lnTo>
                      <a:pt x="420" y="102"/>
                    </a:lnTo>
                    <a:lnTo>
                      <a:pt x="420" y="102"/>
                    </a:lnTo>
                    <a:lnTo>
                      <a:pt x="420" y="102"/>
                    </a:lnTo>
                    <a:lnTo>
                      <a:pt x="420" y="96"/>
                    </a:lnTo>
                    <a:lnTo>
                      <a:pt x="420" y="96"/>
                    </a:lnTo>
                    <a:lnTo>
                      <a:pt x="420" y="96"/>
                    </a:lnTo>
                    <a:lnTo>
                      <a:pt x="420" y="102"/>
                    </a:lnTo>
                    <a:lnTo>
                      <a:pt x="420" y="96"/>
                    </a:lnTo>
                    <a:lnTo>
                      <a:pt x="420" y="96"/>
                    </a:lnTo>
                    <a:lnTo>
                      <a:pt x="420" y="96"/>
                    </a:lnTo>
                    <a:lnTo>
                      <a:pt x="420" y="96"/>
                    </a:lnTo>
                    <a:lnTo>
                      <a:pt x="420" y="90"/>
                    </a:lnTo>
                    <a:lnTo>
                      <a:pt x="420" y="90"/>
                    </a:lnTo>
                    <a:lnTo>
                      <a:pt x="420" y="90"/>
                    </a:lnTo>
                    <a:lnTo>
                      <a:pt x="420" y="90"/>
                    </a:lnTo>
                    <a:lnTo>
                      <a:pt x="426" y="84"/>
                    </a:lnTo>
                    <a:lnTo>
                      <a:pt x="426" y="84"/>
                    </a:lnTo>
                    <a:lnTo>
                      <a:pt x="426" y="84"/>
                    </a:lnTo>
                    <a:lnTo>
                      <a:pt x="426" y="84"/>
                    </a:lnTo>
                    <a:lnTo>
                      <a:pt x="426" y="84"/>
                    </a:lnTo>
                    <a:lnTo>
                      <a:pt x="426" y="78"/>
                    </a:lnTo>
                    <a:lnTo>
                      <a:pt x="426" y="78"/>
                    </a:lnTo>
                    <a:lnTo>
                      <a:pt x="426" y="78"/>
                    </a:lnTo>
                    <a:lnTo>
                      <a:pt x="426" y="78"/>
                    </a:lnTo>
                    <a:lnTo>
                      <a:pt x="426" y="78"/>
                    </a:lnTo>
                    <a:lnTo>
                      <a:pt x="426" y="78"/>
                    </a:lnTo>
                    <a:lnTo>
                      <a:pt x="426" y="72"/>
                    </a:lnTo>
                    <a:lnTo>
                      <a:pt x="426" y="72"/>
                    </a:lnTo>
                    <a:lnTo>
                      <a:pt x="426" y="72"/>
                    </a:lnTo>
                    <a:lnTo>
                      <a:pt x="426" y="72"/>
                    </a:lnTo>
                    <a:lnTo>
                      <a:pt x="426" y="72"/>
                    </a:lnTo>
                    <a:lnTo>
                      <a:pt x="426" y="72"/>
                    </a:lnTo>
                    <a:lnTo>
                      <a:pt x="426" y="72"/>
                    </a:lnTo>
                    <a:lnTo>
                      <a:pt x="426" y="72"/>
                    </a:lnTo>
                    <a:lnTo>
                      <a:pt x="426" y="66"/>
                    </a:lnTo>
                    <a:lnTo>
                      <a:pt x="426" y="66"/>
                    </a:lnTo>
                    <a:lnTo>
                      <a:pt x="426" y="66"/>
                    </a:lnTo>
                    <a:lnTo>
                      <a:pt x="426" y="66"/>
                    </a:lnTo>
                    <a:lnTo>
                      <a:pt x="426" y="66"/>
                    </a:lnTo>
                    <a:lnTo>
                      <a:pt x="426" y="66"/>
                    </a:lnTo>
                    <a:lnTo>
                      <a:pt x="426" y="66"/>
                    </a:lnTo>
                    <a:lnTo>
                      <a:pt x="426" y="66"/>
                    </a:lnTo>
                    <a:lnTo>
                      <a:pt x="426" y="66"/>
                    </a:lnTo>
                    <a:lnTo>
                      <a:pt x="426" y="66"/>
                    </a:lnTo>
                    <a:lnTo>
                      <a:pt x="426" y="66"/>
                    </a:lnTo>
                    <a:lnTo>
                      <a:pt x="426" y="66"/>
                    </a:lnTo>
                    <a:lnTo>
                      <a:pt x="426" y="66"/>
                    </a:lnTo>
                    <a:lnTo>
                      <a:pt x="432" y="66"/>
                    </a:lnTo>
                    <a:lnTo>
                      <a:pt x="432" y="66"/>
                    </a:lnTo>
                    <a:lnTo>
                      <a:pt x="432" y="66"/>
                    </a:lnTo>
                    <a:lnTo>
                      <a:pt x="432" y="66"/>
                    </a:lnTo>
                    <a:lnTo>
                      <a:pt x="432" y="66"/>
                    </a:lnTo>
                    <a:lnTo>
                      <a:pt x="432" y="66"/>
                    </a:lnTo>
                    <a:lnTo>
                      <a:pt x="432" y="66"/>
                    </a:lnTo>
                    <a:lnTo>
                      <a:pt x="432" y="66"/>
                    </a:lnTo>
                    <a:lnTo>
                      <a:pt x="432" y="66"/>
                    </a:lnTo>
                    <a:lnTo>
                      <a:pt x="432" y="66"/>
                    </a:lnTo>
                    <a:lnTo>
                      <a:pt x="432" y="66"/>
                    </a:lnTo>
                    <a:lnTo>
                      <a:pt x="432" y="72"/>
                    </a:lnTo>
                    <a:lnTo>
                      <a:pt x="432" y="72"/>
                    </a:lnTo>
                    <a:lnTo>
                      <a:pt x="432" y="72"/>
                    </a:lnTo>
                    <a:lnTo>
                      <a:pt x="432" y="72"/>
                    </a:lnTo>
                    <a:lnTo>
                      <a:pt x="432" y="72"/>
                    </a:lnTo>
                    <a:lnTo>
                      <a:pt x="432" y="72"/>
                    </a:lnTo>
                    <a:lnTo>
                      <a:pt x="432" y="72"/>
                    </a:lnTo>
                    <a:lnTo>
                      <a:pt x="432" y="72"/>
                    </a:lnTo>
                    <a:lnTo>
                      <a:pt x="432" y="78"/>
                    </a:lnTo>
                    <a:lnTo>
                      <a:pt x="432" y="78"/>
                    </a:lnTo>
                    <a:lnTo>
                      <a:pt x="432" y="78"/>
                    </a:lnTo>
                    <a:lnTo>
                      <a:pt x="432" y="78"/>
                    </a:lnTo>
                    <a:lnTo>
                      <a:pt x="432" y="78"/>
                    </a:lnTo>
                    <a:lnTo>
                      <a:pt x="432" y="78"/>
                    </a:lnTo>
                    <a:lnTo>
                      <a:pt x="432" y="84"/>
                    </a:lnTo>
                    <a:lnTo>
                      <a:pt x="432" y="84"/>
                    </a:lnTo>
                    <a:lnTo>
                      <a:pt x="432" y="84"/>
                    </a:lnTo>
                    <a:lnTo>
                      <a:pt x="432" y="84"/>
                    </a:lnTo>
                    <a:lnTo>
                      <a:pt x="432" y="90"/>
                    </a:lnTo>
                    <a:lnTo>
                      <a:pt x="432" y="90"/>
                    </a:lnTo>
                    <a:lnTo>
                      <a:pt x="432" y="90"/>
                    </a:lnTo>
                    <a:lnTo>
                      <a:pt x="432" y="90"/>
                    </a:lnTo>
                    <a:lnTo>
                      <a:pt x="438" y="90"/>
                    </a:lnTo>
                    <a:lnTo>
                      <a:pt x="438" y="96"/>
                    </a:lnTo>
                    <a:lnTo>
                      <a:pt x="438" y="96"/>
                    </a:lnTo>
                    <a:lnTo>
                      <a:pt x="438" y="96"/>
                    </a:lnTo>
                    <a:lnTo>
                      <a:pt x="438" y="102"/>
                    </a:lnTo>
                    <a:lnTo>
                      <a:pt x="438" y="102"/>
                    </a:lnTo>
                    <a:lnTo>
                      <a:pt x="438" y="96"/>
                    </a:lnTo>
                    <a:lnTo>
                      <a:pt x="438" y="96"/>
                    </a:lnTo>
                    <a:lnTo>
                      <a:pt x="438" y="102"/>
                    </a:lnTo>
                    <a:lnTo>
                      <a:pt x="438" y="102"/>
                    </a:lnTo>
                    <a:lnTo>
                      <a:pt x="438" y="102"/>
                    </a:lnTo>
                    <a:lnTo>
                      <a:pt x="438" y="102"/>
                    </a:lnTo>
                    <a:lnTo>
                      <a:pt x="438" y="102"/>
                    </a:lnTo>
                    <a:lnTo>
                      <a:pt x="438" y="108"/>
                    </a:lnTo>
                    <a:lnTo>
                      <a:pt x="438" y="108"/>
                    </a:lnTo>
                    <a:lnTo>
                      <a:pt x="438" y="108"/>
                    </a:lnTo>
                    <a:lnTo>
                      <a:pt x="438" y="108"/>
                    </a:lnTo>
                    <a:lnTo>
                      <a:pt x="438" y="108"/>
                    </a:lnTo>
                    <a:lnTo>
                      <a:pt x="438" y="114"/>
                    </a:lnTo>
                    <a:lnTo>
                      <a:pt x="438" y="114"/>
                    </a:lnTo>
                    <a:lnTo>
                      <a:pt x="438" y="114"/>
                    </a:lnTo>
                    <a:lnTo>
                      <a:pt x="438" y="114"/>
                    </a:lnTo>
                    <a:lnTo>
                      <a:pt x="438" y="114"/>
                    </a:lnTo>
                    <a:lnTo>
                      <a:pt x="438" y="120"/>
                    </a:lnTo>
                    <a:lnTo>
                      <a:pt x="438" y="120"/>
                    </a:lnTo>
                    <a:lnTo>
                      <a:pt x="438" y="120"/>
                    </a:lnTo>
                    <a:lnTo>
                      <a:pt x="438" y="120"/>
                    </a:lnTo>
                    <a:lnTo>
                      <a:pt x="438" y="120"/>
                    </a:lnTo>
                    <a:lnTo>
                      <a:pt x="438" y="126"/>
                    </a:lnTo>
                    <a:lnTo>
                      <a:pt x="438" y="126"/>
                    </a:lnTo>
                    <a:lnTo>
                      <a:pt x="438" y="126"/>
                    </a:lnTo>
                    <a:lnTo>
                      <a:pt x="438" y="126"/>
                    </a:lnTo>
                    <a:lnTo>
                      <a:pt x="438" y="126"/>
                    </a:lnTo>
                    <a:lnTo>
                      <a:pt x="444" y="126"/>
                    </a:lnTo>
                    <a:lnTo>
                      <a:pt x="444" y="132"/>
                    </a:lnTo>
                    <a:lnTo>
                      <a:pt x="444" y="132"/>
                    </a:lnTo>
                    <a:lnTo>
                      <a:pt x="444" y="132"/>
                    </a:lnTo>
                    <a:lnTo>
                      <a:pt x="444" y="132"/>
                    </a:lnTo>
                    <a:lnTo>
                      <a:pt x="444" y="132"/>
                    </a:lnTo>
                    <a:lnTo>
                      <a:pt x="444" y="132"/>
                    </a:lnTo>
                    <a:lnTo>
                      <a:pt x="444" y="138"/>
                    </a:lnTo>
                    <a:lnTo>
                      <a:pt x="444" y="138"/>
                    </a:lnTo>
                    <a:lnTo>
                      <a:pt x="444" y="138"/>
                    </a:lnTo>
                    <a:lnTo>
                      <a:pt x="444" y="138"/>
                    </a:lnTo>
                    <a:lnTo>
                      <a:pt x="444" y="138"/>
                    </a:lnTo>
                    <a:lnTo>
                      <a:pt x="444" y="138"/>
                    </a:lnTo>
                    <a:lnTo>
                      <a:pt x="444" y="138"/>
                    </a:lnTo>
                    <a:lnTo>
                      <a:pt x="444" y="144"/>
                    </a:lnTo>
                    <a:lnTo>
                      <a:pt x="444" y="144"/>
                    </a:lnTo>
                    <a:lnTo>
                      <a:pt x="444" y="144"/>
                    </a:lnTo>
                    <a:lnTo>
                      <a:pt x="444" y="144"/>
                    </a:lnTo>
                    <a:lnTo>
                      <a:pt x="444" y="144"/>
                    </a:lnTo>
                    <a:lnTo>
                      <a:pt x="444" y="144"/>
                    </a:lnTo>
                    <a:lnTo>
                      <a:pt x="444" y="144"/>
                    </a:lnTo>
                    <a:lnTo>
                      <a:pt x="444" y="150"/>
                    </a:lnTo>
                    <a:lnTo>
                      <a:pt x="444" y="150"/>
                    </a:lnTo>
                    <a:lnTo>
                      <a:pt x="462" y="138"/>
                    </a:lnTo>
                    <a:lnTo>
                      <a:pt x="462" y="138"/>
                    </a:lnTo>
                    <a:lnTo>
                      <a:pt x="462" y="138"/>
                    </a:lnTo>
                    <a:lnTo>
                      <a:pt x="462" y="138"/>
                    </a:lnTo>
                    <a:lnTo>
                      <a:pt x="462" y="138"/>
                    </a:lnTo>
                    <a:lnTo>
                      <a:pt x="462" y="138"/>
                    </a:lnTo>
                    <a:lnTo>
                      <a:pt x="462" y="138"/>
                    </a:lnTo>
                    <a:lnTo>
                      <a:pt x="462" y="138"/>
                    </a:lnTo>
                    <a:lnTo>
                      <a:pt x="462" y="132"/>
                    </a:lnTo>
                    <a:lnTo>
                      <a:pt x="462" y="132"/>
                    </a:lnTo>
                    <a:lnTo>
                      <a:pt x="462" y="132"/>
                    </a:lnTo>
                    <a:lnTo>
                      <a:pt x="462" y="132"/>
                    </a:lnTo>
                    <a:lnTo>
                      <a:pt x="462" y="132"/>
                    </a:lnTo>
                    <a:lnTo>
                      <a:pt x="462" y="132"/>
                    </a:lnTo>
                    <a:lnTo>
                      <a:pt x="462" y="126"/>
                    </a:lnTo>
                    <a:lnTo>
                      <a:pt x="462" y="126"/>
                    </a:lnTo>
                    <a:lnTo>
                      <a:pt x="462" y="126"/>
                    </a:lnTo>
                    <a:lnTo>
                      <a:pt x="462" y="126"/>
                    </a:lnTo>
                    <a:lnTo>
                      <a:pt x="468" y="126"/>
                    </a:lnTo>
                    <a:lnTo>
                      <a:pt x="468" y="120"/>
                    </a:lnTo>
                    <a:lnTo>
                      <a:pt x="468" y="120"/>
                    </a:lnTo>
                    <a:lnTo>
                      <a:pt x="468" y="120"/>
                    </a:lnTo>
                    <a:lnTo>
                      <a:pt x="468" y="120"/>
                    </a:lnTo>
                    <a:lnTo>
                      <a:pt x="468" y="120"/>
                    </a:lnTo>
                    <a:lnTo>
                      <a:pt x="468" y="114"/>
                    </a:lnTo>
                    <a:lnTo>
                      <a:pt x="468" y="114"/>
                    </a:lnTo>
                    <a:lnTo>
                      <a:pt x="468" y="114"/>
                    </a:lnTo>
                    <a:lnTo>
                      <a:pt x="468" y="114"/>
                    </a:lnTo>
                    <a:lnTo>
                      <a:pt x="468" y="114"/>
                    </a:lnTo>
                    <a:lnTo>
                      <a:pt x="468" y="108"/>
                    </a:lnTo>
                    <a:lnTo>
                      <a:pt x="468" y="108"/>
                    </a:lnTo>
                    <a:lnTo>
                      <a:pt x="468" y="108"/>
                    </a:lnTo>
                    <a:lnTo>
                      <a:pt x="468" y="108"/>
                    </a:lnTo>
                    <a:lnTo>
                      <a:pt x="468" y="102"/>
                    </a:lnTo>
                    <a:lnTo>
                      <a:pt x="468" y="102"/>
                    </a:lnTo>
                    <a:lnTo>
                      <a:pt x="468" y="102"/>
                    </a:lnTo>
                    <a:lnTo>
                      <a:pt x="468" y="102"/>
                    </a:lnTo>
                    <a:lnTo>
                      <a:pt x="468" y="108"/>
                    </a:lnTo>
                    <a:lnTo>
                      <a:pt x="468" y="102"/>
                    </a:lnTo>
                    <a:lnTo>
                      <a:pt x="468" y="102"/>
                    </a:lnTo>
                    <a:lnTo>
                      <a:pt x="468" y="102"/>
                    </a:lnTo>
                    <a:lnTo>
                      <a:pt x="468" y="96"/>
                    </a:lnTo>
                    <a:lnTo>
                      <a:pt x="468" y="96"/>
                    </a:lnTo>
                    <a:lnTo>
                      <a:pt x="468" y="96"/>
                    </a:lnTo>
                    <a:lnTo>
                      <a:pt x="468" y="96"/>
                    </a:lnTo>
                    <a:lnTo>
                      <a:pt x="468" y="90"/>
                    </a:lnTo>
                    <a:lnTo>
                      <a:pt x="468" y="90"/>
                    </a:lnTo>
                    <a:lnTo>
                      <a:pt x="468" y="90"/>
                    </a:lnTo>
                    <a:lnTo>
                      <a:pt x="468" y="90"/>
                    </a:lnTo>
                    <a:lnTo>
                      <a:pt x="468" y="90"/>
                    </a:lnTo>
                    <a:lnTo>
                      <a:pt x="468" y="84"/>
                    </a:lnTo>
                    <a:lnTo>
                      <a:pt x="468" y="84"/>
                    </a:lnTo>
                    <a:lnTo>
                      <a:pt x="468" y="84"/>
                    </a:lnTo>
                    <a:lnTo>
                      <a:pt x="474" y="84"/>
                    </a:lnTo>
                    <a:lnTo>
                      <a:pt x="474" y="84"/>
                    </a:lnTo>
                    <a:lnTo>
                      <a:pt x="474" y="78"/>
                    </a:lnTo>
                    <a:lnTo>
                      <a:pt x="474" y="78"/>
                    </a:lnTo>
                    <a:lnTo>
                      <a:pt x="474" y="78"/>
                    </a:lnTo>
                    <a:lnTo>
                      <a:pt x="474" y="78"/>
                    </a:lnTo>
                    <a:lnTo>
                      <a:pt x="474" y="78"/>
                    </a:lnTo>
                    <a:lnTo>
                      <a:pt x="474" y="78"/>
                    </a:lnTo>
                    <a:lnTo>
                      <a:pt x="474" y="78"/>
                    </a:lnTo>
                    <a:lnTo>
                      <a:pt x="474" y="72"/>
                    </a:lnTo>
                    <a:lnTo>
                      <a:pt x="474" y="72"/>
                    </a:lnTo>
                    <a:lnTo>
                      <a:pt x="474" y="72"/>
                    </a:lnTo>
                    <a:lnTo>
                      <a:pt x="474" y="72"/>
                    </a:lnTo>
                    <a:lnTo>
                      <a:pt x="474" y="72"/>
                    </a:lnTo>
                    <a:lnTo>
                      <a:pt x="474" y="72"/>
                    </a:lnTo>
                    <a:lnTo>
                      <a:pt x="474" y="72"/>
                    </a:lnTo>
                    <a:lnTo>
                      <a:pt x="474" y="72"/>
                    </a:lnTo>
                    <a:lnTo>
                      <a:pt x="474" y="72"/>
                    </a:lnTo>
                    <a:lnTo>
                      <a:pt x="474" y="72"/>
                    </a:lnTo>
                    <a:lnTo>
                      <a:pt x="474" y="72"/>
                    </a:lnTo>
                    <a:lnTo>
                      <a:pt x="474" y="72"/>
                    </a:lnTo>
                    <a:lnTo>
                      <a:pt x="474" y="72"/>
                    </a:lnTo>
                    <a:lnTo>
                      <a:pt x="474" y="72"/>
                    </a:lnTo>
                    <a:lnTo>
                      <a:pt x="474" y="72"/>
                    </a:lnTo>
                    <a:lnTo>
                      <a:pt x="474" y="72"/>
                    </a:lnTo>
                    <a:lnTo>
                      <a:pt x="474" y="72"/>
                    </a:lnTo>
                    <a:lnTo>
                      <a:pt x="474" y="72"/>
                    </a:lnTo>
                    <a:lnTo>
                      <a:pt x="474" y="72"/>
                    </a:lnTo>
                    <a:lnTo>
                      <a:pt x="474" y="72"/>
                    </a:lnTo>
                    <a:lnTo>
                      <a:pt x="474" y="72"/>
                    </a:lnTo>
                    <a:lnTo>
                      <a:pt x="474" y="72"/>
                    </a:lnTo>
                    <a:lnTo>
                      <a:pt x="474" y="72"/>
                    </a:lnTo>
                    <a:lnTo>
                      <a:pt x="480" y="72"/>
                    </a:lnTo>
                    <a:lnTo>
                      <a:pt x="480" y="72"/>
                    </a:lnTo>
                    <a:lnTo>
                      <a:pt x="480" y="72"/>
                    </a:lnTo>
                    <a:lnTo>
                      <a:pt x="480" y="72"/>
                    </a:lnTo>
                    <a:lnTo>
                      <a:pt x="480" y="72"/>
                    </a:lnTo>
                    <a:lnTo>
                      <a:pt x="480" y="72"/>
                    </a:lnTo>
                    <a:lnTo>
                      <a:pt x="480" y="72"/>
                    </a:lnTo>
                    <a:lnTo>
                      <a:pt x="480" y="72"/>
                    </a:lnTo>
                    <a:lnTo>
                      <a:pt x="480" y="78"/>
                    </a:lnTo>
                    <a:lnTo>
                      <a:pt x="480" y="78"/>
                    </a:lnTo>
                    <a:lnTo>
                      <a:pt x="480" y="78"/>
                    </a:lnTo>
                    <a:lnTo>
                      <a:pt x="480" y="78"/>
                    </a:lnTo>
                    <a:lnTo>
                      <a:pt x="480" y="78"/>
                    </a:lnTo>
                    <a:lnTo>
                      <a:pt x="480" y="78"/>
                    </a:lnTo>
                    <a:lnTo>
                      <a:pt x="480" y="78"/>
                    </a:lnTo>
                    <a:lnTo>
                      <a:pt x="480" y="84"/>
                    </a:lnTo>
                    <a:lnTo>
                      <a:pt x="480" y="84"/>
                    </a:lnTo>
                    <a:lnTo>
                      <a:pt x="480" y="84"/>
                    </a:lnTo>
                    <a:lnTo>
                      <a:pt x="480" y="84"/>
                    </a:lnTo>
                    <a:lnTo>
                      <a:pt x="480" y="84"/>
                    </a:lnTo>
                    <a:lnTo>
                      <a:pt x="480" y="84"/>
                    </a:lnTo>
                    <a:lnTo>
                      <a:pt x="480" y="90"/>
                    </a:lnTo>
                    <a:lnTo>
                      <a:pt x="480" y="90"/>
                    </a:lnTo>
                    <a:lnTo>
                      <a:pt x="480" y="90"/>
                    </a:lnTo>
                    <a:lnTo>
                      <a:pt x="480" y="90"/>
                    </a:lnTo>
                    <a:lnTo>
                      <a:pt x="480" y="96"/>
                    </a:lnTo>
                    <a:lnTo>
                      <a:pt x="480" y="96"/>
                    </a:lnTo>
                    <a:lnTo>
                      <a:pt x="480" y="96"/>
                    </a:lnTo>
                    <a:lnTo>
                      <a:pt x="480" y="96"/>
                    </a:lnTo>
                    <a:lnTo>
                      <a:pt x="480" y="102"/>
                    </a:lnTo>
                    <a:lnTo>
                      <a:pt x="480" y="102"/>
                    </a:lnTo>
                    <a:lnTo>
                      <a:pt x="480" y="102"/>
                    </a:lnTo>
                    <a:lnTo>
                      <a:pt x="480" y="102"/>
                    </a:lnTo>
                    <a:lnTo>
                      <a:pt x="480" y="102"/>
                    </a:lnTo>
                    <a:lnTo>
                      <a:pt x="486" y="102"/>
                    </a:lnTo>
                    <a:lnTo>
                      <a:pt x="486" y="102"/>
                    </a:lnTo>
                    <a:lnTo>
                      <a:pt x="486" y="102"/>
                    </a:lnTo>
                    <a:lnTo>
                      <a:pt x="486" y="108"/>
                    </a:lnTo>
                    <a:lnTo>
                      <a:pt x="486" y="108"/>
                    </a:lnTo>
                    <a:lnTo>
                      <a:pt x="486" y="108"/>
                    </a:lnTo>
                    <a:lnTo>
                      <a:pt x="486" y="108"/>
                    </a:lnTo>
                    <a:lnTo>
                      <a:pt x="486" y="108"/>
                    </a:lnTo>
                    <a:lnTo>
                      <a:pt x="486" y="114"/>
                    </a:lnTo>
                    <a:lnTo>
                      <a:pt x="486" y="114"/>
                    </a:lnTo>
                    <a:lnTo>
                      <a:pt x="486" y="114"/>
                    </a:lnTo>
                    <a:lnTo>
                      <a:pt x="486" y="114"/>
                    </a:lnTo>
                    <a:lnTo>
                      <a:pt x="486" y="114"/>
                    </a:lnTo>
                    <a:lnTo>
                      <a:pt x="486" y="120"/>
                    </a:lnTo>
                    <a:lnTo>
                      <a:pt x="486" y="120"/>
                    </a:lnTo>
                    <a:lnTo>
                      <a:pt x="486" y="120"/>
                    </a:lnTo>
                    <a:lnTo>
                      <a:pt x="486" y="120"/>
                    </a:lnTo>
                    <a:lnTo>
                      <a:pt x="486" y="120"/>
                    </a:lnTo>
                    <a:lnTo>
                      <a:pt x="486" y="126"/>
                    </a:lnTo>
                    <a:lnTo>
                      <a:pt x="486" y="126"/>
                    </a:lnTo>
                    <a:lnTo>
                      <a:pt x="486" y="126"/>
                    </a:lnTo>
                    <a:lnTo>
                      <a:pt x="486" y="126"/>
                    </a:lnTo>
                    <a:lnTo>
                      <a:pt x="486" y="126"/>
                    </a:lnTo>
                    <a:lnTo>
                      <a:pt x="486" y="126"/>
                    </a:lnTo>
                    <a:lnTo>
                      <a:pt x="486" y="132"/>
                    </a:lnTo>
                    <a:lnTo>
                      <a:pt x="486" y="132"/>
                    </a:lnTo>
                    <a:lnTo>
                      <a:pt x="486" y="132"/>
                    </a:lnTo>
                    <a:lnTo>
                      <a:pt x="486" y="132"/>
                    </a:lnTo>
                    <a:lnTo>
                      <a:pt x="486" y="132"/>
                    </a:lnTo>
                    <a:lnTo>
                      <a:pt x="486" y="132"/>
                    </a:lnTo>
                    <a:lnTo>
                      <a:pt x="486" y="138"/>
                    </a:lnTo>
                    <a:lnTo>
                      <a:pt x="486" y="138"/>
                    </a:lnTo>
                    <a:lnTo>
                      <a:pt x="486" y="138"/>
                    </a:lnTo>
                    <a:lnTo>
                      <a:pt x="492" y="138"/>
                    </a:lnTo>
                    <a:lnTo>
                      <a:pt x="492" y="138"/>
                    </a:lnTo>
                    <a:lnTo>
                      <a:pt x="492" y="138"/>
                    </a:lnTo>
                    <a:lnTo>
                      <a:pt x="492" y="138"/>
                    </a:lnTo>
                    <a:lnTo>
                      <a:pt x="492" y="144"/>
                    </a:lnTo>
                    <a:lnTo>
                      <a:pt x="492" y="144"/>
                    </a:lnTo>
                    <a:lnTo>
                      <a:pt x="492" y="144"/>
                    </a:lnTo>
                    <a:lnTo>
                      <a:pt x="492" y="144"/>
                    </a:lnTo>
                    <a:lnTo>
                      <a:pt x="492" y="144"/>
                    </a:lnTo>
                    <a:lnTo>
                      <a:pt x="492" y="144"/>
                    </a:lnTo>
                    <a:lnTo>
                      <a:pt x="492" y="144"/>
                    </a:lnTo>
                    <a:lnTo>
                      <a:pt x="492" y="144"/>
                    </a:lnTo>
                    <a:lnTo>
                      <a:pt x="492" y="150"/>
                    </a:lnTo>
                    <a:lnTo>
                      <a:pt x="492" y="150"/>
                    </a:lnTo>
                    <a:lnTo>
                      <a:pt x="492" y="150"/>
                    </a:lnTo>
                    <a:lnTo>
                      <a:pt x="510" y="144"/>
                    </a:lnTo>
                    <a:lnTo>
                      <a:pt x="510" y="144"/>
                    </a:lnTo>
                    <a:lnTo>
                      <a:pt x="510" y="144"/>
                    </a:lnTo>
                    <a:lnTo>
                      <a:pt x="510" y="144"/>
                    </a:lnTo>
                    <a:lnTo>
                      <a:pt x="510" y="144"/>
                    </a:lnTo>
                    <a:lnTo>
                      <a:pt x="510" y="138"/>
                    </a:lnTo>
                    <a:lnTo>
                      <a:pt x="510" y="138"/>
                    </a:lnTo>
                    <a:lnTo>
                      <a:pt x="510" y="138"/>
                    </a:lnTo>
                    <a:lnTo>
                      <a:pt x="510" y="138"/>
                    </a:lnTo>
                    <a:lnTo>
                      <a:pt x="510" y="138"/>
                    </a:lnTo>
                    <a:lnTo>
                      <a:pt x="510" y="138"/>
                    </a:lnTo>
                    <a:lnTo>
                      <a:pt x="510" y="138"/>
                    </a:lnTo>
                    <a:lnTo>
                      <a:pt x="510" y="132"/>
                    </a:lnTo>
                    <a:lnTo>
                      <a:pt x="510" y="132"/>
                    </a:lnTo>
                    <a:lnTo>
                      <a:pt x="510" y="132"/>
                    </a:lnTo>
                    <a:lnTo>
                      <a:pt x="510" y="132"/>
                    </a:lnTo>
                    <a:lnTo>
                      <a:pt x="510" y="132"/>
                    </a:lnTo>
                    <a:lnTo>
                      <a:pt x="510" y="132"/>
                    </a:lnTo>
                    <a:lnTo>
                      <a:pt x="510" y="126"/>
                    </a:lnTo>
                    <a:lnTo>
                      <a:pt x="510" y="126"/>
                    </a:lnTo>
                    <a:lnTo>
                      <a:pt x="510" y="126"/>
                    </a:lnTo>
                    <a:lnTo>
                      <a:pt x="510" y="126"/>
                    </a:lnTo>
                    <a:lnTo>
                      <a:pt x="510" y="126"/>
                    </a:lnTo>
                    <a:lnTo>
                      <a:pt x="510" y="120"/>
                    </a:lnTo>
                    <a:lnTo>
                      <a:pt x="510" y="120"/>
                    </a:lnTo>
                    <a:lnTo>
                      <a:pt x="510" y="120"/>
                    </a:lnTo>
                    <a:lnTo>
                      <a:pt x="516" y="120"/>
                    </a:lnTo>
                    <a:lnTo>
                      <a:pt x="516" y="120"/>
                    </a:lnTo>
                    <a:lnTo>
                      <a:pt x="516" y="114"/>
                    </a:lnTo>
                    <a:lnTo>
                      <a:pt x="516" y="114"/>
                    </a:lnTo>
                    <a:lnTo>
                      <a:pt x="516" y="114"/>
                    </a:lnTo>
                    <a:lnTo>
                      <a:pt x="516" y="114"/>
                    </a:lnTo>
                    <a:lnTo>
                      <a:pt x="516" y="114"/>
                    </a:lnTo>
                    <a:lnTo>
                      <a:pt x="516" y="108"/>
                    </a:lnTo>
                    <a:lnTo>
                      <a:pt x="516" y="108"/>
                    </a:lnTo>
                    <a:lnTo>
                      <a:pt x="516" y="108"/>
                    </a:lnTo>
                    <a:lnTo>
                      <a:pt x="516" y="108"/>
                    </a:lnTo>
                    <a:lnTo>
                      <a:pt x="516" y="114"/>
                    </a:lnTo>
                    <a:lnTo>
                      <a:pt x="516" y="108"/>
                    </a:lnTo>
                    <a:lnTo>
                      <a:pt x="516" y="108"/>
                    </a:lnTo>
                    <a:lnTo>
                      <a:pt x="516" y="108"/>
                    </a:lnTo>
                    <a:lnTo>
                      <a:pt x="516" y="102"/>
                    </a:lnTo>
                    <a:lnTo>
                      <a:pt x="516" y="102"/>
                    </a:lnTo>
                    <a:lnTo>
                      <a:pt x="516" y="102"/>
                    </a:lnTo>
                    <a:lnTo>
                      <a:pt x="516" y="102"/>
                    </a:lnTo>
                    <a:lnTo>
                      <a:pt x="516" y="102"/>
                    </a:lnTo>
                    <a:lnTo>
                      <a:pt x="516" y="96"/>
                    </a:lnTo>
                    <a:lnTo>
                      <a:pt x="516" y="96"/>
                    </a:lnTo>
                    <a:lnTo>
                      <a:pt x="516" y="96"/>
                    </a:lnTo>
                    <a:lnTo>
                      <a:pt x="516" y="96"/>
                    </a:lnTo>
                    <a:lnTo>
                      <a:pt x="516" y="90"/>
                    </a:lnTo>
                    <a:lnTo>
                      <a:pt x="516" y="90"/>
                    </a:lnTo>
                    <a:lnTo>
                      <a:pt x="516" y="90"/>
                    </a:lnTo>
                    <a:lnTo>
                      <a:pt x="516" y="90"/>
                    </a:lnTo>
                    <a:lnTo>
                      <a:pt x="516" y="90"/>
                    </a:lnTo>
                    <a:lnTo>
                      <a:pt x="516" y="90"/>
                    </a:lnTo>
                    <a:lnTo>
                      <a:pt x="516" y="84"/>
                    </a:lnTo>
                    <a:lnTo>
                      <a:pt x="516" y="84"/>
                    </a:lnTo>
                    <a:lnTo>
                      <a:pt x="516" y="84"/>
                    </a:lnTo>
                    <a:lnTo>
                      <a:pt x="516" y="84"/>
                    </a:lnTo>
                    <a:lnTo>
                      <a:pt x="522" y="84"/>
                    </a:lnTo>
                    <a:lnTo>
                      <a:pt x="522" y="84"/>
                    </a:lnTo>
                    <a:lnTo>
                      <a:pt x="522" y="84"/>
                    </a:lnTo>
                    <a:lnTo>
                      <a:pt x="522" y="84"/>
                    </a:lnTo>
                    <a:lnTo>
                      <a:pt x="522" y="78"/>
                    </a:lnTo>
                    <a:lnTo>
                      <a:pt x="522" y="78"/>
                    </a:lnTo>
                    <a:lnTo>
                      <a:pt x="522" y="78"/>
                    </a:lnTo>
                    <a:lnTo>
                      <a:pt x="522" y="78"/>
                    </a:lnTo>
                    <a:lnTo>
                      <a:pt x="522" y="78"/>
                    </a:lnTo>
                    <a:lnTo>
                      <a:pt x="522" y="78"/>
                    </a:lnTo>
                    <a:lnTo>
                      <a:pt x="522" y="78"/>
                    </a:lnTo>
                    <a:lnTo>
                      <a:pt x="522" y="78"/>
                    </a:lnTo>
                    <a:lnTo>
                      <a:pt x="522" y="78"/>
                    </a:lnTo>
                    <a:lnTo>
                      <a:pt x="522" y="78"/>
                    </a:lnTo>
                    <a:lnTo>
                      <a:pt x="522" y="78"/>
                    </a:lnTo>
                    <a:lnTo>
                      <a:pt x="522" y="78"/>
                    </a:lnTo>
                    <a:lnTo>
                      <a:pt x="522" y="78"/>
                    </a:lnTo>
                    <a:lnTo>
                      <a:pt x="522" y="78"/>
                    </a:lnTo>
                    <a:lnTo>
                      <a:pt x="522" y="78"/>
                    </a:lnTo>
                    <a:lnTo>
                      <a:pt x="522" y="78"/>
                    </a:lnTo>
                    <a:lnTo>
                      <a:pt x="522" y="78"/>
                    </a:lnTo>
                    <a:lnTo>
                      <a:pt x="522" y="78"/>
                    </a:lnTo>
                    <a:lnTo>
                      <a:pt x="522" y="78"/>
                    </a:lnTo>
                    <a:lnTo>
                      <a:pt x="522" y="78"/>
                    </a:lnTo>
                    <a:lnTo>
                      <a:pt x="522" y="78"/>
                    </a:lnTo>
                    <a:lnTo>
                      <a:pt x="522" y="78"/>
                    </a:lnTo>
                    <a:lnTo>
                      <a:pt x="522" y="78"/>
                    </a:lnTo>
                    <a:lnTo>
                      <a:pt x="522" y="78"/>
                    </a:lnTo>
                    <a:lnTo>
                      <a:pt x="522" y="78"/>
                    </a:lnTo>
                    <a:lnTo>
                      <a:pt x="522" y="84"/>
                    </a:lnTo>
                    <a:lnTo>
                      <a:pt x="522" y="84"/>
                    </a:lnTo>
                    <a:lnTo>
                      <a:pt x="522" y="84"/>
                    </a:lnTo>
                    <a:lnTo>
                      <a:pt x="528" y="84"/>
                    </a:lnTo>
                    <a:lnTo>
                      <a:pt x="528" y="84"/>
                    </a:lnTo>
                    <a:lnTo>
                      <a:pt x="528" y="84"/>
                    </a:lnTo>
                    <a:lnTo>
                      <a:pt x="528" y="84"/>
                    </a:lnTo>
                    <a:lnTo>
                      <a:pt x="528" y="84"/>
                    </a:lnTo>
                    <a:lnTo>
                      <a:pt x="528" y="90"/>
                    </a:lnTo>
                    <a:lnTo>
                      <a:pt x="528" y="90"/>
                    </a:lnTo>
                    <a:lnTo>
                      <a:pt x="528" y="90"/>
                    </a:lnTo>
                    <a:lnTo>
                      <a:pt x="528" y="90"/>
                    </a:lnTo>
                    <a:lnTo>
                      <a:pt x="528" y="90"/>
                    </a:lnTo>
                    <a:lnTo>
                      <a:pt x="528" y="90"/>
                    </a:lnTo>
                    <a:lnTo>
                      <a:pt x="528" y="96"/>
                    </a:lnTo>
                    <a:lnTo>
                      <a:pt x="528" y="96"/>
                    </a:lnTo>
                    <a:lnTo>
                      <a:pt x="528" y="96"/>
                    </a:lnTo>
                    <a:lnTo>
                      <a:pt x="528" y="96"/>
                    </a:lnTo>
                    <a:lnTo>
                      <a:pt x="528" y="102"/>
                    </a:lnTo>
                    <a:lnTo>
                      <a:pt x="528" y="102"/>
                    </a:lnTo>
                    <a:lnTo>
                      <a:pt x="528" y="102"/>
                    </a:lnTo>
                    <a:lnTo>
                      <a:pt x="528" y="102"/>
                    </a:lnTo>
                    <a:lnTo>
                      <a:pt x="528" y="102"/>
                    </a:lnTo>
                    <a:lnTo>
                      <a:pt x="528" y="108"/>
                    </a:lnTo>
                    <a:lnTo>
                      <a:pt x="528" y="108"/>
                    </a:lnTo>
                    <a:lnTo>
                      <a:pt x="528" y="108"/>
                    </a:lnTo>
                    <a:lnTo>
                      <a:pt x="528" y="114"/>
                    </a:lnTo>
                    <a:lnTo>
                      <a:pt x="528" y="114"/>
                    </a:lnTo>
                    <a:lnTo>
                      <a:pt x="528" y="108"/>
                    </a:lnTo>
                    <a:lnTo>
                      <a:pt x="528" y="108"/>
                    </a:lnTo>
                    <a:lnTo>
                      <a:pt x="528" y="114"/>
                    </a:lnTo>
                    <a:lnTo>
                      <a:pt x="528" y="114"/>
                    </a:lnTo>
                    <a:lnTo>
                      <a:pt x="528" y="114"/>
                    </a:lnTo>
                    <a:lnTo>
                      <a:pt x="528" y="114"/>
                    </a:lnTo>
                    <a:lnTo>
                      <a:pt x="528" y="114"/>
                    </a:lnTo>
                    <a:lnTo>
                      <a:pt x="528" y="120"/>
                    </a:lnTo>
                    <a:lnTo>
                      <a:pt x="528" y="120"/>
                    </a:lnTo>
                    <a:lnTo>
                      <a:pt x="534" y="120"/>
                    </a:lnTo>
                    <a:lnTo>
                      <a:pt x="534" y="120"/>
                    </a:lnTo>
                    <a:lnTo>
                      <a:pt x="534" y="126"/>
                    </a:lnTo>
                    <a:lnTo>
                      <a:pt x="534" y="126"/>
                    </a:lnTo>
                    <a:lnTo>
                      <a:pt x="534" y="126"/>
                    </a:lnTo>
                    <a:lnTo>
                      <a:pt x="534" y="126"/>
                    </a:lnTo>
                    <a:lnTo>
                      <a:pt x="534" y="126"/>
                    </a:lnTo>
                    <a:lnTo>
                      <a:pt x="534" y="132"/>
                    </a:lnTo>
                    <a:lnTo>
                      <a:pt x="534" y="132"/>
                    </a:lnTo>
                    <a:lnTo>
                      <a:pt x="534" y="132"/>
                    </a:lnTo>
                    <a:lnTo>
                      <a:pt x="534" y="132"/>
                    </a:lnTo>
                    <a:lnTo>
                      <a:pt x="534" y="132"/>
                    </a:lnTo>
                    <a:lnTo>
                      <a:pt x="534" y="132"/>
                    </a:lnTo>
                    <a:lnTo>
                      <a:pt x="534" y="138"/>
                    </a:lnTo>
                    <a:lnTo>
                      <a:pt x="534" y="138"/>
                    </a:lnTo>
                    <a:lnTo>
                      <a:pt x="534" y="138"/>
                    </a:lnTo>
                    <a:lnTo>
                      <a:pt x="534" y="138"/>
                    </a:lnTo>
                    <a:lnTo>
                      <a:pt x="534" y="138"/>
                    </a:lnTo>
                    <a:lnTo>
                      <a:pt x="534" y="144"/>
                    </a:lnTo>
                    <a:lnTo>
                      <a:pt x="534" y="144"/>
                    </a:lnTo>
                    <a:lnTo>
                      <a:pt x="534" y="144"/>
                    </a:lnTo>
                    <a:lnTo>
                      <a:pt x="534" y="144"/>
                    </a:lnTo>
                    <a:lnTo>
                      <a:pt x="534" y="144"/>
                    </a:lnTo>
                    <a:lnTo>
                      <a:pt x="534" y="144"/>
                    </a:lnTo>
                    <a:lnTo>
                      <a:pt x="534" y="150"/>
                    </a:lnTo>
                    <a:lnTo>
                      <a:pt x="534" y="150"/>
                    </a:lnTo>
                    <a:lnTo>
                      <a:pt x="534" y="150"/>
                    </a:lnTo>
                    <a:lnTo>
                      <a:pt x="534" y="150"/>
                    </a:lnTo>
                    <a:lnTo>
                      <a:pt x="534" y="150"/>
                    </a:lnTo>
                    <a:lnTo>
                      <a:pt x="534" y="150"/>
                    </a:lnTo>
                    <a:lnTo>
                      <a:pt x="534" y="150"/>
                    </a:lnTo>
                    <a:lnTo>
                      <a:pt x="534" y="156"/>
                    </a:lnTo>
                    <a:lnTo>
                      <a:pt x="534" y="156"/>
                    </a:lnTo>
                    <a:lnTo>
                      <a:pt x="540" y="156"/>
                    </a:lnTo>
                    <a:lnTo>
                      <a:pt x="540" y="156"/>
                    </a:lnTo>
                    <a:lnTo>
                      <a:pt x="540" y="156"/>
                    </a:lnTo>
                    <a:lnTo>
                      <a:pt x="540" y="156"/>
                    </a:lnTo>
                    <a:lnTo>
                      <a:pt x="540" y="156"/>
                    </a:lnTo>
                    <a:lnTo>
                      <a:pt x="540" y="162"/>
                    </a:lnTo>
                    <a:lnTo>
                      <a:pt x="540" y="162"/>
                    </a:lnTo>
                    <a:lnTo>
                      <a:pt x="540" y="162"/>
                    </a:lnTo>
                    <a:lnTo>
                      <a:pt x="558" y="156"/>
                    </a:lnTo>
                    <a:lnTo>
                      <a:pt x="558" y="156"/>
                    </a:lnTo>
                    <a:lnTo>
                      <a:pt x="558" y="156"/>
                    </a:lnTo>
                    <a:lnTo>
                      <a:pt x="558" y="156"/>
                    </a:lnTo>
                    <a:lnTo>
                      <a:pt x="558" y="156"/>
                    </a:lnTo>
                    <a:lnTo>
                      <a:pt x="558" y="156"/>
                    </a:lnTo>
                    <a:lnTo>
                      <a:pt x="558" y="156"/>
                    </a:lnTo>
                    <a:lnTo>
                      <a:pt x="558" y="156"/>
                    </a:lnTo>
                    <a:lnTo>
                      <a:pt x="558" y="150"/>
                    </a:lnTo>
                    <a:lnTo>
                      <a:pt x="558" y="150"/>
                    </a:lnTo>
                    <a:lnTo>
                      <a:pt x="558" y="150"/>
                    </a:lnTo>
                    <a:lnTo>
                      <a:pt x="558" y="150"/>
                    </a:lnTo>
                    <a:lnTo>
                      <a:pt x="558" y="150"/>
                    </a:lnTo>
                    <a:lnTo>
                      <a:pt x="558" y="150"/>
                    </a:lnTo>
                    <a:lnTo>
                      <a:pt x="558" y="144"/>
                    </a:lnTo>
                    <a:lnTo>
                      <a:pt x="558" y="144"/>
                    </a:lnTo>
                    <a:lnTo>
                      <a:pt x="558" y="144"/>
                    </a:lnTo>
                    <a:lnTo>
                      <a:pt x="558" y="144"/>
                    </a:lnTo>
                    <a:lnTo>
                      <a:pt x="558" y="144"/>
                    </a:lnTo>
                    <a:lnTo>
                      <a:pt x="558" y="144"/>
                    </a:lnTo>
                    <a:lnTo>
                      <a:pt x="558" y="138"/>
                    </a:lnTo>
                    <a:lnTo>
                      <a:pt x="558" y="138"/>
                    </a:lnTo>
                    <a:lnTo>
                      <a:pt x="558" y="138"/>
                    </a:lnTo>
                    <a:lnTo>
                      <a:pt x="558" y="138"/>
                    </a:lnTo>
                    <a:lnTo>
                      <a:pt x="558" y="138"/>
                    </a:lnTo>
                    <a:lnTo>
                      <a:pt x="558" y="132"/>
                    </a:lnTo>
                    <a:lnTo>
                      <a:pt x="558" y="132"/>
                    </a:lnTo>
                    <a:lnTo>
                      <a:pt x="558" y="132"/>
                    </a:lnTo>
                    <a:lnTo>
                      <a:pt x="558" y="132"/>
                    </a:lnTo>
                    <a:lnTo>
                      <a:pt x="558" y="132"/>
                    </a:lnTo>
                    <a:lnTo>
                      <a:pt x="558" y="126"/>
                    </a:lnTo>
                    <a:lnTo>
                      <a:pt x="558" y="126"/>
                    </a:lnTo>
                    <a:lnTo>
                      <a:pt x="558" y="126"/>
                    </a:lnTo>
                    <a:lnTo>
                      <a:pt x="564" y="126"/>
                    </a:lnTo>
                    <a:lnTo>
                      <a:pt x="564" y="126"/>
                    </a:lnTo>
                    <a:lnTo>
                      <a:pt x="564" y="120"/>
                    </a:lnTo>
                    <a:lnTo>
                      <a:pt x="564" y="120"/>
                    </a:lnTo>
                    <a:lnTo>
                      <a:pt x="564" y="126"/>
                    </a:lnTo>
                    <a:lnTo>
                      <a:pt x="564" y="126"/>
                    </a:lnTo>
                    <a:lnTo>
                      <a:pt x="564" y="120"/>
                    </a:lnTo>
                    <a:lnTo>
                      <a:pt x="564" y="120"/>
                    </a:lnTo>
                    <a:lnTo>
                      <a:pt x="564" y="120"/>
                    </a:lnTo>
                    <a:lnTo>
                      <a:pt x="564" y="120"/>
                    </a:lnTo>
                    <a:lnTo>
                      <a:pt x="564" y="114"/>
                    </a:lnTo>
                    <a:lnTo>
                      <a:pt x="564" y="114"/>
                    </a:lnTo>
                    <a:lnTo>
                      <a:pt x="564" y="114"/>
                    </a:lnTo>
                    <a:lnTo>
                      <a:pt x="564" y="114"/>
                    </a:lnTo>
                    <a:lnTo>
                      <a:pt x="564" y="114"/>
                    </a:lnTo>
                    <a:lnTo>
                      <a:pt x="564" y="108"/>
                    </a:lnTo>
                    <a:lnTo>
                      <a:pt x="564" y="108"/>
                    </a:lnTo>
                    <a:lnTo>
                      <a:pt x="564" y="108"/>
                    </a:lnTo>
                    <a:lnTo>
                      <a:pt x="564" y="108"/>
                    </a:lnTo>
                    <a:lnTo>
                      <a:pt x="564" y="108"/>
                    </a:lnTo>
                    <a:lnTo>
                      <a:pt x="564" y="102"/>
                    </a:lnTo>
                    <a:lnTo>
                      <a:pt x="564" y="102"/>
                    </a:lnTo>
                    <a:lnTo>
                      <a:pt x="564" y="102"/>
                    </a:lnTo>
                    <a:lnTo>
                      <a:pt x="564" y="102"/>
                    </a:lnTo>
                    <a:lnTo>
                      <a:pt x="564" y="102"/>
                    </a:lnTo>
                    <a:lnTo>
                      <a:pt x="564" y="102"/>
                    </a:lnTo>
                    <a:lnTo>
                      <a:pt x="564" y="102"/>
                    </a:lnTo>
                    <a:lnTo>
                      <a:pt x="564" y="96"/>
                    </a:lnTo>
                    <a:lnTo>
                      <a:pt x="564" y="96"/>
                    </a:lnTo>
                    <a:lnTo>
                      <a:pt x="564" y="96"/>
                    </a:lnTo>
                    <a:lnTo>
                      <a:pt x="564" y="96"/>
                    </a:lnTo>
                    <a:lnTo>
                      <a:pt x="564" y="96"/>
                    </a:lnTo>
                    <a:lnTo>
                      <a:pt x="564" y="96"/>
                    </a:lnTo>
                    <a:lnTo>
                      <a:pt x="564" y="96"/>
                    </a:lnTo>
                    <a:lnTo>
                      <a:pt x="570" y="96"/>
                    </a:lnTo>
                    <a:lnTo>
                      <a:pt x="570" y="96"/>
                    </a:lnTo>
                    <a:lnTo>
                      <a:pt x="570" y="96"/>
                    </a:lnTo>
                    <a:lnTo>
                      <a:pt x="570" y="96"/>
                    </a:lnTo>
                    <a:lnTo>
                      <a:pt x="570" y="90"/>
                    </a:lnTo>
                    <a:lnTo>
                      <a:pt x="570" y="90"/>
                    </a:lnTo>
                    <a:lnTo>
                      <a:pt x="570" y="90"/>
                    </a:lnTo>
                    <a:lnTo>
                      <a:pt x="570" y="90"/>
                    </a:lnTo>
                    <a:lnTo>
                      <a:pt x="570" y="90"/>
                    </a:lnTo>
                    <a:lnTo>
                      <a:pt x="570" y="90"/>
                    </a:lnTo>
                    <a:lnTo>
                      <a:pt x="570" y="90"/>
                    </a:lnTo>
                    <a:lnTo>
                      <a:pt x="570" y="90"/>
                    </a:lnTo>
                    <a:lnTo>
                      <a:pt x="570" y="90"/>
                    </a:lnTo>
                    <a:lnTo>
                      <a:pt x="570" y="90"/>
                    </a:lnTo>
                    <a:lnTo>
                      <a:pt x="570" y="90"/>
                    </a:lnTo>
                    <a:lnTo>
                      <a:pt x="570" y="90"/>
                    </a:lnTo>
                    <a:lnTo>
                      <a:pt x="570" y="96"/>
                    </a:lnTo>
                    <a:lnTo>
                      <a:pt x="570" y="96"/>
                    </a:lnTo>
                    <a:lnTo>
                      <a:pt x="570" y="96"/>
                    </a:lnTo>
                    <a:lnTo>
                      <a:pt x="570" y="96"/>
                    </a:lnTo>
                    <a:lnTo>
                      <a:pt x="570" y="96"/>
                    </a:lnTo>
                    <a:lnTo>
                      <a:pt x="570" y="96"/>
                    </a:lnTo>
                    <a:lnTo>
                      <a:pt x="570" y="96"/>
                    </a:lnTo>
                    <a:lnTo>
                      <a:pt x="570" y="96"/>
                    </a:lnTo>
                    <a:lnTo>
                      <a:pt x="570" y="96"/>
                    </a:lnTo>
                    <a:lnTo>
                      <a:pt x="570" y="96"/>
                    </a:lnTo>
                    <a:lnTo>
                      <a:pt x="570" y="96"/>
                    </a:lnTo>
                    <a:lnTo>
                      <a:pt x="570" y="96"/>
                    </a:lnTo>
                    <a:lnTo>
                      <a:pt x="570" y="102"/>
                    </a:lnTo>
                    <a:lnTo>
                      <a:pt x="570" y="102"/>
                    </a:lnTo>
                    <a:lnTo>
                      <a:pt x="570" y="102"/>
                    </a:lnTo>
                    <a:lnTo>
                      <a:pt x="570" y="102"/>
                    </a:lnTo>
                    <a:lnTo>
                      <a:pt x="576" y="102"/>
                    </a:lnTo>
                    <a:lnTo>
                      <a:pt x="576" y="102"/>
                    </a:lnTo>
                    <a:lnTo>
                      <a:pt x="576" y="108"/>
                    </a:lnTo>
                    <a:lnTo>
                      <a:pt x="576" y="108"/>
                    </a:lnTo>
                    <a:lnTo>
                      <a:pt x="576" y="108"/>
                    </a:lnTo>
                    <a:lnTo>
                      <a:pt x="576" y="108"/>
                    </a:lnTo>
                    <a:lnTo>
                      <a:pt x="576" y="108"/>
                    </a:lnTo>
                    <a:lnTo>
                      <a:pt x="576" y="108"/>
                    </a:lnTo>
                    <a:lnTo>
                      <a:pt x="576" y="114"/>
                    </a:lnTo>
                    <a:lnTo>
                      <a:pt x="576" y="114"/>
                    </a:lnTo>
                    <a:lnTo>
                      <a:pt x="576" y="114"/>
                    </a:lnTo>
                    <a:lnTo>
                      <a:pt x="576" y="114"/>
                    </a:lnTo>
                    <a:lnTo>
                      <a:pt x="576" y="120"/>
                    </a:lnTo>
                    <a:lnTo>
                      <a:pt x="576" y="120"/>
                    </a:lnTo>
                    <a:lnTo>
                      <a:pt x="576" y="120"/>
                    </a:lnTo>
                    <a:lnTo>
                      <a:pt x="576" y="120"/>
                    </a:lnTo>
                    <a:lnTo>
                      <a:pt x="576" y="126"/>
                    </a:lnTo>
                    <a:lnTo>
                      <a:pt x="576" y="126"/>
                    </a:lnTo>
                    <a:lnTo>
                      <a:pt x="576" y="120"/>
                    </a:lnTo>
                    <a:lnTo>
                      <a:pt x="576" y="120"/>
                    </a:lnTo>
                    <a:lnTo>
                      <a:pt x="576" y="126"/>
                    </a:lnTo>
                    <a:lnTo>
                      <a:pt x="576" y="126"/>
                    </a:lnTo>
                    <a:lnTo>
                      <a:pt x="576" y="126"/>
                    </a:lnTo>
                    <a:lnTo>
                      <a:pt x="576" y="126"/>
                    </a:lnTo>
                    <a:lnTo>
                      <a:pt x="576" y="126"/>
                    </a:lnTo>
                    <a:lnTo>
                      <a:pt x="576" y="132"/>
                    </a:lnTo>
                    <a:lnTo>
                      <a:pt x="576" y="132"/>
                    </a:lnTo>
                    <a:lnTo>
                      <a:pt x="576" y="132"/>
                    </a:lnTo>
                    <a:lnTo>
                      <a:pt x="576" y="132"/>
                    </a:lnTo>
                    <a:lnTo>
                      <a:pt x="576" y="132"/>
                    </a:lnTo>
                    <a:lnTo>
                      <a:pt x="576" y="138"/>
                    </a:lnTo>
                    <a:lnTo>
                      <a:pt x="576" y="138"/>
                    </a:lnTo>
                    <a:lnTo>
                      <a:pt x="576" y="138"/>
                    </a:lnTo>
                    <a:lnTo>
                      <a:pt x="576" y="138"/>
                    </a:lnTo>
                    <a:lnTo>
                      <a:pt x="582" y="138"/>
                    </a:lnTo>
                    <a:lnTo>
                      <a:pt x="582" y="144"/>
                    </a:lnTo>
                    <a:lnTo>
                      <a:pt x="582" y="144"/>
                    </a:lnTo>
                    <a:lnTo>
                      <a:pt x="582" y="144"/>
                    </a:lnTo>
                    <a:lnTo>
                      <a:pt x="582" y="144"/>
                    </a:lnTo>
                    <a:lnTo>
                      <a:pt x="582" y="144"/>
                    </a:lnTo>
                    <a:lnTo>
                      <a:pt x="582" y="144"/>
                    </a:lnTo>
                    <a:lnTo>
                      <a:pt x="582" y="150"/>
                    </a:lnTo>
                    <a:lnTo>
                      <a:pt x="582" y="150"/>
                    </a:lnTo>
                    <a:lnTo>
                      <a:pt x="582" y="150"/>
                    </a:lnTo>
                    <a:lnTo>
                      <a:pt x="582" y="150"/>
                    </a:lnTo>
                    <a:lnTo>
                      <a:pt x="582" y="150"/>
                    </a:lnTo>
                    <a:lnTo>
                      <a:pt x="582" y="150"/>
                    </a:lnTo>
                    <a:lnTo>
                      <a:pt x="582" y="156"/>
                    </a:lnTo>
                    <a:lnTo>
                      <a:pt x="582" y="156"/>
                    </a:lnTo>
                    <a:lnTo>
                      <a:pt x="582" y="156"/>
                    </a:lnTo>
                    <a:lnTo>
                      <a:pt x="582" y="156"/>
                    </a:lnTo>
                    <a:lnTo>
                      <a:pt x="582" y="156"/>
                    </a:lnTo>
                    <a:lnTo>
                      <a:pt x="582" y="156"/>
                    </a:lnTo>
                    <a:lnTo>
                      <a:pt x="582" y="156"/>
                    </a:lnTo>
                    <a:lnTo>
                      <a:pt x="582" y="162"/>
                    </a:lnTo>
                    <a:lnTo>
                      <a:pt x="582" y="162"/>
                    </a:lnTo>
                    <a:lnTo>
                      <a:pt x="582" y="162"/>
                    </a:lnTo>
                    <a:lnTo>
                      <a:pt x="582" y="162"/>
                    </a:lnTo>
                    <a:lnTo>
                      <a:pt x="582" y="162"/>
                    </a:lnTo>
                    <a:lnTo>
                      <a:pt x="582" y="162"/>
                    </a:lnTo>
                    <a:lnTo>
                      <a:pt x="582" y="162"/>
                    </a:lnTo>
                    <a:lnTo>
                      <a:pt x="582" y="168"/>
                    </a:lnTo>
                    <a:lnTo>
                      <a:pt x="582" y="168"/>
                    </a:lnTo>
                    <a:lnTo>
                      <a:pt x="582" y="168"/>
                    </a:lnTo>
                    <a:lnTo>
                      <a:pt x="582" y="168"/>
                    </a:lnTo>
                    <a:lnTo>
                      <a:pt x="582" y="168"/>
                    </a:lnTo>
                    <a:lnTo>
                      <a:pt x="582" y="168"/>
                    </a:lnTo>
                    <a:lnTo>
                      <a:pt x="582" y="168"/>
                    </a:lnTo>
                    <a:lnTo>
                      <a:pt x="600" y="162"/>
                    </a:lnTo>
                    <a:lnTo>
                      <a:pt x="600" y="162"/>
                    </a:lnTo>
                    <a:lnTo>
                      <a:pt x="600" y="162"/>
                    </a:lnTo>
                    <a:lnTo>
                      <a:pt x="600" y="162"/>
                    </a:lnTo>
                    <a:lnTo>
                      <a:pt x="600" y="162"/>
                    </a:lnTo>
                    <a:lnTo>
                      <a:pt x="600" y="156"/>
                    </a:lnTo>
                    <a:lnTo>
                      <a:pt x="606" y="156"/>
                    </a:lnTo>
                    <a:lnTo>
                      <a:pt x="606" y="156"/>
                    </a:lnTo>
                    <a:lnTo>
                      <a:pt x="606" y="156"/>
                    </a:lnTo>
                    <a:lnTo>
                      <a:pt x="606" y="156"/>
                    </a:lnTo>
                    <a:lnTo>
                      <a:pt x="606" y="156"/>
                    </a:lnTo>
                    <a:lnTo>
                      <a:pt x="606" y="156"/>
                    </a:lnTo>
                    <a:lnTo>
                      <a:pt x="606" y="150"/>
                    </a:lnTo>
                    <a:lnTo>
                      <a:pt x="606" y="150"/>
                    </a:lnTo>
                    <a:lnTo>
                      <a:pt x="606" y="150"/>
                    </a:lnTo>
                    <a:lnTo>
                      <a:pt x="606" y="150"/>
                    </a:lnTo>
                    <a:lnTo>
                      <a:pt x="606" y="150"/>
                    </a:lnTo>
                    <a:lnTo>
                      <a:pt x="606" y="144"/>
                    </a:lnTo>
                    <a:lnTo>
                      <a:pt x="606" y="144"/>
                    </a:lnTo>
                    <a:lnTo>
                      <a:pt x="606" y="144"/>
                    </a:lnTo>
                    <a:lnTo>
                      <a:pt x="606" y="144"/>
                    </a:lnTo>
                    <a:lnTo>
                      <a:pt x="606" y="144"/>
                    </a:lnTo>
                    <a:lnTo>
                      <a:pt x="606" y="144"/>
                    </a:lnTo>
                    <a:lnTo>
                      <a:pt x="606" y="138"/>
                    </a:lnTo>
                    <a:lnTo>
                      <a:pt x="606" y="138"/>
                    </a:lnTo>
                    <a:lnTo>
                      <a:pt x="606" y="138"/>
                    </a:lnTo>
                    <a:lnTo>
                      <a:pt x="606" y="138"/>
                    </a:lnTo>
                    <a:lnTo>
                      <a:pt x="606" y="138"/>
                    </a:lnTo>
                    <a:lnTo>
                      <a:pt x="606" y="132"/>
                    </a:lnTo>
                    <a:lnTo>
                      <a:pt x="606" y="132"/>
                    </a:lnTo>
                    <a:lnTo>
                      <a:pt x="606" y="132"/>
                    </a:lnTo>
                    <a:lnTo>
                      <a:pt x="606" y="132"/>
                    </a:lnTo>
                    <a:lnTo>
                      <a:pt x="606" y="132"/>
                    </a:lnTo>
                    <a:lnTo>
                      <a:pt x="606" y="126"/>
                    </a:lnTo>
                    <a:lnTo>
                      <a:pt x="606" y="126"/>
                    </a:lnTo>
                    <a:lnTo>
                      <a:pt x="606" y="126"/>
                    </a:lnTo>
                    <a:lnTo>
                      <a:pt x="606" y="126"/>
                    </a:lnTo>
                    <a:lnTo>
                      <a:pt x="606" y="132"/>
                    </a:lnTo>
                    <a:lnTo>
                      <a:pt x="606" y="126"/>
                    </a:lnTo>
                    <a:lnTo>
                      <a:pt x="606" y="126"/>
                    </a:lnTo>
                    <a:lnTo>
                      <a:pt x="606" y="126"/>
                    </a:lnTo>
                    <a:lnTo>
                      <a:pt x="612" y="120"/>
                    </a:lnTo>
                    <a:lnTo>
                      <a:pt x="612" y="120"/>
                    </a:lnTo>
                    <a:lnTo>
                      <a:pt x="612" y="120"/>
                    </a:lnTo>
                    <a:lnTo>
                      <a:pt x="612" y="120"/>
                    </a:lnTo>
                    <a:lnTo>
                      <a:pt x="612" y="114"/>
                    </a:lnTo>
                    <a:lnTo>
                      <a:pt x="612" y="114"/>
                    </a:lnTo>
                    <a:lnTo>
                      <a:pt x="612" y="114"/>
                    </a:lnTo>
                    <a:lnTo>
                      <a:pt x="612" y="114"/>
                    </a:lnTo>
                    <a:lnTo>
                      <a:pt x="612" y="114"/>
                    </a:lnTo>
                    <a:lnTo>
                      <a:pt x="612" y="108"/>
                    </a:lnTo>
                    <a:lnTo>
                      <a:pt x="612" y="108"/>
                    </a:lnTo>
                    <a:lnTo>
                      <a:pt x="612" y="108"/>
                    </a:lnTo>
                    <a:lnTo>
                      <a:pt x="612" y="108"/>
                    </a:lnTo>
                    <a:lnTo>
                      <a:pt x="612" y="108"/>
                    </a:lnTo>
                    <a:lnTo>
                      <a:pt x="612" y="102"/>
                    </a:lnTo>
                    <a:lnTo>
                      <a:pt x="612" y="102"/>
                    </a:lnTo>
                    <a:lnTo>
                      <a:pt x="612" y="102"/>
                    </a:lnTo>
                    <a:lnTo>
                      <a:pt x="612" y="102"/>
                    </a:lnTo>
                    <a:lnTo>
                      <a:pt x="612" y="102"/>
                    </a:lnTo>
                    <a:lnTo>
                      <a:pt x="612" y="102"/>
                    </a:lnTo>
                    <a:lnTo>
                      <a:pt x="612" y="102"/>
                    </a:lnTo>
                    <a:lnTo>
                      <a:pt x="612" y="102"/>
                    </a:lnTo>
                    <a:lnTo>
                      <a:pt x="612" y="96"/>
                    </a:lnTo>
                    <a:lnTo>
                      <a:pt x="612" y="96"/>
                    </a:lnTo>
                    <a:lnTo>
                      <a:pt x="612" y="96"/>
                    </a:lnTo>
                    <a:lnTo>
                      <a:pt x="612" y="96"/>
                    </a:lnTo>
                    <a:lnTo>
                      <a:pt x="612" y="96"/>
                    </a:lnTo>
                    <a:lnTo>
                      <a:pt x="612" y="96"/>
                    </a:lnTo>
                    <a:lnTo>
                      <a:pt x="612" y="96"/>
                    </a:lnTo>
                    <a:lnTo>
                      <a:pt x="612" y="96"/>
                    </a:lnTo>
                    <a:lnTo>
                      <a:pt x="612" y="96"/>
                    </a:lnTo>
                    <a:lnTo>
                      <a:pt x="612" y="96"/>
                    </a:lnTo>
                    <a:lnTo>
                      <a:pt x="612" y="96"/>
                    </a:lnTo>
                    <a:lnTo>
                      <a:pt x="618" y="96"/>
                    </a:lnTo>
                    <a:lnTo>
                      <a:pt x="618" y="96"/>
                    </a:lnTo>
                    <a:lnTo>
                      <a:pt x="618" y="96"/>
                    </a:lnTo>
                    <a:lnTo>
                      <a:pt x="618" y="96"/>
                    </a:lnTo>
                    <a:lnTo>
                      <a:pt x="618" y="96"/>
                    </a:lnTo>
                    <a:lnTo>
                      <a:pt x="618" y="96"/>
                    </a:lnTo>
                    <a:lnTo>
                      <a:pt x="618" y="96"/>
                    </a:lnTo>
                    <a:lnTo>
                      <a:pt x="618" y="96"/>
                    </a:lnTo>
                    <a:lnTo>
                      <a:pt x="618" y="96"/>
                    </a:lnTo>
                    <a:lnTo>
                      <a:pt x="618" y="96"/>
                    </a:lnTo>
                    <a:lnTo>
                      <a:pt x="618" y="96"/>
                    </a:lnTo>
                    <a:lnTo>
                      <a:pt x="618" y="96"/>
                    </a:lnTo>
                    <a:lnTo>
                      <a:pt x="618" y="96"/>
                    </a:lnTo>
                    <a:lnTo>
                      <a:pt x="618" y="96"/>
                    </a:lnTo>
                    <a:lnTo>
                      <a:pt x="618" y="96"/>
                    </a:lnTo>
                    <a:lnTo>
                      <a:pt x="618" y="96"/>
                    </a:lnTo>
                    <a:lnTo>
                      <a:pt x="618" y="96"/>
                    </a:lnTo>
                    <a:lnTo>
                      <a:pt x="618" y="96"/>
                    </a:lnTo>
                    <a:lnTo>
                      <a:pt x="618" y="102"/>
                    </a:lnTo>
                    <a:lnTo>
                      <a:pt x="618" y="102"/>
                    </a:lnTo>
                    <a:lnTo>
                      <a:pt x="618" y="102"/>
                    </a:lnTo>
                    <a:lnTo>
                      <a:pt x="618" y="102"/>
                    </a:lnTo>
                    <a:lnTo>
                      <a:pt x="618" y="102"/>
                    </a:lnTo>
                    <a:lnTo>
                      <a:pt x="618" y="102"/>
                    </a:lnTo>
                    <a:lnTo>
                      <a:pt x="618" y="102"/>
                    </a:lnTo>
                    <a:lnTo>
                      <a:pt x="618" y="108"/>
                    </a:lnTo>
                    <a:lnTo>
                      <a:pt x="618" y="108"/>
                    </a:lnTo>
                    <a:lnTo>
                      <a:pt x="618" y="108"/>
                    </a:lnTo>
                    <a:lnTo>
                      <a:pt x="618" y="108"/>
                    </a:lnTo>
                    <a:lnTo>
                      <a:pt x="618" y="108"/>
                    </a:lnTo>
                    <a:lnTo>
                      <a:pt x="618" y="108"/>
                    </a:lnTo>
                    <a:lnTo>
                      <a:pt x="618" y="114"/>
                    </a:lnTo>
                    <a:lnTo>
                      <a:pt x="624" y="114"/>
                    </a:lnTo>
                    <a:lnTo>
                      <a:pt x="624" y="114"/>
                    </a:lnTo>
                    <a:lnTo>
                      <a:pt x="624" y="114"/>
                    </a:lnTo>
                    <a:lnTo>
                      <a:pt x="624" y="114"/>
                    </a:lnTo>
                    <a:lnTo>
                      <a:pt x="624" y="120"/>
                    </a:lnTo>
                    <a:lnTo>
                      <a:pt x="624" y="120"/>
                    </a:lnTo>
                    <a:lnTo>
                      <a:pt x="624" y="120"/>
                    </a:lnTo>
                    <a:lnTo>
                      <a:pt x="624" y="120"/>
                    </a:lnTo>
                    <a:lnTo>
                      <a:pt x="624" y="126"/>
                    </a:lnTo>
                    <a:lnTo>
                      <a:pt x="624" y="126"/>
                    </a:lnTo>
                    <a:lnTo>
                      <a:pt x="624" y="126"/>
                    </a:lnTo>
                    <a:lnTo>
                      <a:pt x="624" y="126"/>
                    </a:lnTo>
                    <a:lnTo>
                      <a:pt x="624" y="126"/>
                    </a:lnTo>
                    <a:lnTo>
                      <a:pt x="624" y="126"/>
                    </a:lnTo>
                    <a:lnTo>
                      <a:pt x="624" y="126"/>
                    </a:lnTo>
                    <a:lnTo>
                      <a:pt x="624" y="126"/>
                    </a:lnTo>
                    <a:lnTo>
                      <a:pt x="624" y="132"/>
                    </a:lnTo>
                    <a:lnTo>
                      <a:pt x="624" y="132"/>
                    </a:lnTo>
                    <a:lnTo>
                      <a:pt x="624" y="132"/>
                    </a:lnTo>
                    <a:lnTo>
                      <a:pt x="624" y="132"/>
                    </a:lnTo>
                    <a:lnTo>
                      <a:pt x="624" y="132"/>
                    </a:lnTo>
                    <a:lnTo>
                      <a:pt x="624" y="138"/>
                    </a:lnTo>
                    <a:lnTo>
                      <a:pt x="624" y="138"/>
                    </a:lnTo>
                    <a:lnTo>
                      <a:pt x="624" y="138"/>
                    </a:lnTo>
                    <a:lnTo>
                      <a:pt x="624" y="138"/>
                    </a:lnTo>
                    <a:lnTo>
                      <a:pt x="624" y="138"/>
                    </a:lnTo>
                    <a:lnTo>
                      <a:pt x="624" y="144"/>
                    </a:lnTo>
                    <a:lnTo>
                      <a:pt x="624" y="144"/>
                    </a:lnTo>
                    <a:lnTo>
                      <a:pt x="624" y="144"/>
                    </a:lnTo>
                    <a:lnTo>
                      <a:pt x="624" y="144"/>
                    </a:lnTo>
                    <a:lnTo>
                      <a:pt x="624" y="144"/>
                    </a:lnTo>
                    <a:lnTo>
                      <a:pt x="624" y="144"/>
                    </a:lnTo>
                    <a:lnTo>
                      <a:pt x="624" y="150"/>
                    </a:lnTo>
                    <a:lnTo>
                      <a:pt x="624" y="150"/>
                    </a:lnTo>
                    <a:lnTo>
                      <a:pt x="630" y="150"/>
                    </a:lnTo>
                    <a:lnTo>
                      <a:pt x="630" y="150"/>
                    </a:lnTo>
                    <a:lnTo>
                      <a:pt x="630" y="150"/>
                    </a:lnTo>
                    <a:lnTo>
                      <a:pt x="630" y="150"/>
                    </a:lnTo>
                    <a:lnTo>
                      <a:pt x="630" y="156"/>
                    </a:lnTo>
                    <a:lnTo>
                      <a:pt x="630" y="156"/>
                    </a:lnTo>
                    <a:lnTo>
                      <a:pt x="630" y="156"/>
                    </a:lnTo>
                    <a:lnTo>
                      <a:pt x="630" y="156"/>
                    </a:lnTo>
                    <a:lnTo>
                      <a:pt x="630" y="156"/>
                    </a:lnTo>
                    <a:lnTo>
                      <a:pt x="630" y="156"/>
                    </a:lnTo>
                    <a:lnTo>
                      <a:pt x="630" y="162"/>
                    </a:lnTo>
                    <a:lnTo>
                      <a:pt x="630" y="162"/>
                    </a:lnTo>
                    <a:lnTo>
                      <a:pt x="630" y="162"/>
                    </a:lnTo>
                    <a:lnTo>
                      <a:pt x="630" y="162"/>
                    </a:lnTo>
                    <a:lnTo>
                      <a:pt x="630" y="162"/>
                    </a:lnTo>
                    <a:lnTo>
                      <a:pt x="630" y="162"/>
                    </a:lnTo>
                    <a:lnTo>
                      <a:pt x="630" y="162"/>
                    </a:lnTo>
                    <a:lnTo>
                      <a:pt x="630" y="168"/>
                    </a:lnTo>
                    <a:lnTo>
                      <a:pt x="630" y="168"/>
                    </a:lnTo>
                    <a:lnTo>
                      <a:pt x="630" y="168"/>
                    </a:lnTo>
                    <a:lnTo>
                      <a:pt x="630" y="168"/>
                    </a:lnTo>
                    <a:lnTo>
                      <a:pt x="630" y="168"/>
                    </a:lnTo>
                    <a:lnTo>
                      <a:pt x="630" y="168"/>
                    </a:lnTo>
                    <a:lnTo>
                      <a:pt x="630" y="168"/>
                    </a:lnTo>
                    <a:lnTo>
                      <a:pt x="630" y="168"/>
                    </a:lnTo>
                    <a:lnTo>
                      <a:pt x="630" y="174"/>
                    </a:lnTo>
                    <a:lnTo>
                      <a:pt x="630" y="174"/>
                    </a:lnTo>
                    <a:lnTo>
                      <a:pt x="648" y="168"/>
                    </a:lnTo>
                    <a:lnTo>
                      <a:pt x="648" y="168"/>
                    </a:lnTo>
                    <a:lnTo>
                      <a:pt x="648" y="168"/>
                    </a:lnTo>
                    <a:lnTo>
                      <a:pt x="648" y="168"/>
                    </a:lnTo>
                    <a:lnTo>
                      <a:pt x="648" y="168"/>
                    </a:lnTo>
                    <a:lnTo>
                      <a:pt x="648" y="168"/>
                    </a:lnTo>
                    <a:lnTo>
                      <a:pt x="648" y="168"/>
                    </a:lnTo>
                    <a:lnTo>
                      <a:pt x="648" y="168"/>
                    </a:lnTo>
                    <a:lnTo>
                      <a:pt x="648" y="162"/>
                    </a:lnTo>
                    <a:lnTo>
                      <a:pt x="648" y="162"/>
                    </a:lnTo>
                    <a:lnTo>
                      <a:pt x="648" y="162"/>
                    </a:lnTo>
                    <a:lnTo>
                      <a:pt x="648" y="162"/>
                    </a:lnTo>
                    <a:lnTo>
                      <a:pt x="648" y="162"/>
                    </a:lnTo>
                    <a:lnTo>
                      <a:pt x="648" y="162"/>
                    </a:lnTo>
                    <a:lnTo>
                      <a:pt x="654" y="156"/>
                    </a:lnTo>
                    <a:lnTo>
                      <a:pt x="654" y="156"/>
                    </a:lnTo>
                    <a:lnTo>
                      <a:pt x="654" y="156"/>
                    </a:lnTo>
                    <a:lnTo>
                      <a:pt x="654" y="156"/>
                    </a:lnTo>
                    <a:lnTo>
                      <a:pt x="654" y="156"/>
                    </a:lnTo>
                    <a:lnTo>
                      <a:pt x="654" y="156"/>
                    </a:lnTo>
                    <a:lnTo>
                      <a:pt x="654" y="150"/>
                    </a:lnTo>
                    <a:lnTo>
                      <a:pt x="654" y="150"/>
                    </a:lnTo>
                    <a:lnTo>
                      <a:pt x="654" y="150"/>
                    </a:lnTo>
                    <a:lnTo>
                      <a:pt x="654" y="150"/>
                    </a:lnTo>
                    <a:lnTo>
                      <a:pt x="654" y="150"/>
                    </a:lnTo>
                    <a:lnTo>
                      <a:pt x="654" y="150"/>
                    </a:lnTo>
                    <a:lnTo>
                      <a:pt x="654" y="144"/>
                    </a:lnTo>
                    <a:lnTo>
                      <a:pt x="654" y="144"/>
                    </a:lnTo>
                    <a:lnTo>
                      <a:pt x="654" y="144"/>
                    </a:lnTo>
                    <a:lnTo>
                      <a:pt x="654" y="144"/>
                    </a:lnTo>
                    <a:lnTo>
                      <a:pt x="654" y="144"/>
                    </a:lnTo>
                    <a:lnTo>
                      <a:pt x="654" y="138"/>
                    </a:lnTo>
                    <a:lnTo>
                      <a:pt x="654" y="138"/>
                    </a:lnTo>
                    <a:lnTo>
                      <a:pt x="654" y="138"/>
                    </a:lnTo>
                    <a:lnTo>
                      <a:pt x="654" y="138"/>
                    </a:lnTo>
                    <a:lnTo>
                      <a:pt x="654" y="138"/>
                    </a:lnTo>
                    <a:lnTo>
                      <a:pt x="654" y="138"/>
                    </a:lnTo>
                    <a:lnTo>
                      <a:pt x="654" y="138"/>
                    </a:lnTo>
                    <a:lnTo>
                      <a:pt x="654" y="138"/>
                    </a:lnTo>
                    <a:lnTo>
                      <a:pt x="654" y="138"/>
                    </a:lnTo>
                    <a:lnTo>
                      <a:pt x="654" y="132"/>
                    </a:lnTo>
                    <a:lnTo>
                      <a:pt x="654" y="132"/>
                    </a:lnTo>
                    <a:lnTo>
                      <a:pt x="654" y="132"/>
                    </a:lnTo>
                    <a:lnTo>
                      <a:pt x="654" y="132"/>
                    </a:lnTo>
                    <a:lnTo>
                      <a:pt x="654" y="126"/>
                    </a:lnTo>
                    <a:lnTo>
                      <a:pt x="654" y="126"/>
                    </a:lnTo>
                    <a:lnTo>
                      <a:pt x="654" y="126"/>
                    </a:lnTo>
                    <a:lnTo>
                      <a:pt x="654" y="126"/>
                    </a:lnTo>
                    <a:lnTo>
                      <a:pt x="660" y="126"/>
                    </a:lnTo>
                    <a:lnTo>
                      <a:pt x="660" y="120"/>
                    </a:lnTo>
                    <a:lnTo>
                      <a:pt x="660" y="120"/>
                    </a:lnTo>
                    <a:lnTo>
                      <a:pt x="660" y="120"/>
                    </a:lnTo>
                    <a:lnTo>
                      <a:pt x="660" y="120"/>
                    </a:lnTo>
                    <a:lnTo>
                      <a:pt x="660" y="120"/>
                    </a:lnTo>
                    <a:lnTo>
                      <a:pt x="660" y="120"/>
                    </a:lnTo>
                    <a:lnTo>
                      <a:pt x="660" y="114"/>
                    </a:lnTo>
                    <a:lnTo>
                      <a:pt x="660" y="114"/>
                    </a:lnTo>
                    <a:lnTo>
                      <a:pt x="660" y="114"/>
                    </a:lnTo>
                    <a:lnTo>
                      <a:pt x="660" y="114"/>
                    </a:lnTo>
                    <a:lnTo>
                      <a:pt x="660" y="114"/>
                    </a:lnTo>
                    <a:lnTo>
                      <a:pt x="660" y="114"/>
                    </a:lnTo>
                    <a:lnTo>
                      <a:pt x="660" y="114"/>
                    </a:lnTo>
                    <a:lnTo>
                      <a:pt x="660" y="114"/>
                    </a:lnTo>
                    <a:lnTo>
                      <a:pt x="660" y="108"/>
                    </a:lnTo>
                    <a:lnTo>
                      <a:pt x="660" y="108"/>
                    </a:lnTo>
                    <a:lnTo>
                      <a:pt x="660" y="108"/>
                    </a:lnTo>
                    <a:lnTo>
                      <a:pt x="660" y="108"/>
                    </a:lnTo>
                    <a:lnTo>
                      <a:pt x="660" y="108"/>
                    </a:lnTo>
                    <a:lnTo>
                      <a:pt x="660" y="108"/>
                    </a:lnTo>
                    <a:lnTo>
                      <a:pt x="660" y="108"/>
                    </a:lnTo>
                    <a:lnTo>
                      <a:pt x="660" y="108"/>
                    </a:lnTo>
                    <a:lnTo>
                      <a:pt x="660" y="108"/>
                    </a:lnTo>
                    <a:lnTo>
                      <a:pt x="660" y="108"/>
                    </a:lnTo>
                    <a:lnTo>
                      <a:pt x="660" y="108"/>
                    </a:lnTo>
                    <a:lnTo>
                      <a:pt x="660" y="108"/>
                    </a:lnTo>
                    <a:lnTo>
                      <a:pt x="660" y="108"/>
                    </a:lnTo>
                    <a:lnTo>
                      <a:pt x="660" y="108"/>
                    </a:lnTo>
                    <a:lnTo>
                      <a:pt x="660" y="108"/>
                    </a:lnTo>
                    <a:lnTo>
                      <a:pt x="660" y="108"/>
                    </a:lnTo>
                    <a:lnTo>
                      <a:pt x="660" y="108"/>
                    </a:lnTo>
                    <a:lnTo>
                      <a:pt x="660" y="108"/>
                    </a:lnTo>
                    <a:lnTo>
                      <a:pt x="666" y="108"/>
                    </a:lnTo>
                    <a:lnTo>
                      <a:pt x="666" y="108"/>
                    </a:lnTo>
                    <a:lnTo>
                      <a:pt x="666" y="108"/>
                    </a:lnTo>
                    <a:lnTo>
                      <a:pt x="666" y="108"/>
                    </a:lnTo>
                    <a:lnTo>
                      <a:pt x="666" y="108"/>
                    </a:lnTo>
                    <a:lnTo>
                      <a:pt x="666" y="108"/>
                    </a:lnTo>
                    <a:lnTo>
                      <a:pt x="666" y="108"/>
                    </a:lnTo>
                    <a:lnTo>
                      <a:pt x="666" y="108"/>
                    </a:lnTo>
                    <a:lnTo>
                      <a:pt x="666" y="108"/>
                    </a:lnTo>
                    <a:lnTo>
                      <a:pt x="666" y="114"/>
                    </a:lnTo>
                    <a:lnTo>
                      <a:pt x="666" y="114"/>
                    </a:lnTo>
                    <a:lnTo>
                      <a:pt x="666" y="114"/>
                    </a:lnTo>
                    <a:lnTo>
                      <a:pt x="666" y="114"/>
                    </a:lnTo>
                    <a:lnTo>
                      <a:pt x="666" y="114"/>
                    </a:lnTo>
                    <a:lnTo>
                      <a:pt x="666" y="114"/>
                    </a:lnTo>
                    <a:lnTo>
                      <a:pt x="666" y="114"/>
                    </a:lnTo>
                    <a:lnTo>
                      <a:pt x="666" y="114"/>
                    </a:lnTo>
                    <a:lnTo>
                      <a:pt x="666" y="120"/>
                    </a:lnTo>
                    <a:lnTo>
                      <a:pt x="666" y="120"/>
                    </a:lnTo>
                    <a:lnTo>
                      <a:pt x="666" y="120"/>
                    </a:lnTo>
                    <a:lnTo>
                      <a:pt x="666" y="120"/>
                    </a:lnTo>
                    <a:lnTo>
                      <a:pt x="666" y="120"/>
                    </a:lnTo>
                    <a:lnTo>
                      <a:pt x="666" y="120"/>
                    </a:lnTo>
                    <a:lnTo>
                      <a:pt x="666" y="126"/>
                    </a:lnTo>
                    <a:lnTo>
                      <a:pt x="666" y="126"/>
                    </a:lnTo>
                    <a:lnTo>
                      <a:pt x="666" y="126"/>
                    </a:lnTo>
                    <a:lnTo>
                      <a:pt x="666" y="126"/>
                    </a:lnTo>
                    <a:lnTo>
                      <a:pt x="666" y="126"/>
                    </a:lnTo>
                    <a:lnTo>
                      <a:pt x="666" y="132"/>
                    </a:lnTo>
                    <a:lnTo>
                      <a:pt x="666" y="132"/>
                    </a:lnTo>
                    <a:lnTo>
                      <a:pt x="666" y="132"/>
                    </a:lnTo>
                    <a:lnTo>
                      <a:pt x="666" y="132"/>
                    </a:lnTo>
                    <a:lnTo>
                      <a:pt x="666" y="138"/>
                    </a:lnTo>
                    <a:lnTo>
                      <a:pt x="672" y="138"/>
                    </a:lnTo>
                    <a:lnTo>
                      <a:pt x="672" y="138"/>
                    </a:lnTo>
                    <a:lnTo>
                      <a:pt x="672" y="144"/>
                    </a:lnTo>
                    <a:lnTo>
                      <a:pt x="672" y="138"/>
                    </a:lnTo>
                    <a:lnTo>
                      <a:pt x="672" y="138"/>
                    </a:lnTo>
                    <a:lnTo>
                      <a:pt x="672" y="138"/>
                    </a:lnTo>
                    <a:lnTo>
                      <a:pt x="672" y="138"/>
                    </a:lnTo>
                    <a:lnTo>
                      <a:pt x="672" y="144"/>
                    </a:lnTo>
                    <a:lnTo>
                      <a:pt x="672" y="144"/>
                    </a:lnTo>
                    <a:lnTo>
                      <a:pt x="672" y="144"/>
                    </a:lnTo>
                    <a:lnTo>
                      <a:pt x="672" y="144"/>
                    </a:lnTo>
                    <a:lnTo>
                      <a:pt x="672" y="144"/>
                    </a:lnTo>
                    <a:lnTo>
                      <a:pt x="672" y="150"/>
                    </a:lnTo>
                    <a:lnTo>
                      <a:pt x="672" y="150"/>
                    </a:lnTo>
                    <a:lnTo>
                      <a:pt x="672" y="150"/>
                    </a:lnTo>
                    <a:lnTo>
                      <a:pt x="672" y="150"/>
                    </a:lnTo>
                    <a:lnTo>
                      <a:pt x="672" y="150"/>
                    </a:lnTo>
                    <a:lnTo>
                      <a:pt x="672" y="156"/>
                    </a:lnTo>
                    <a:lnTo>
                      <a:pt x="672" y="156"/>
                    </a:lnTo>
                    <a:lnTo>
                      <a:pt x="672" y="156"/>
                    </a:lnTo>
                    <a:lnTo>
                      <a:pt x="672" y="156"/>
                    </a:lnTo>
                    <a:lnTo>
                      <a:pt x="672" y="156"/>
                    </a:lnTo>
                    <a:lnTo>
                      <a:pt x="672" y="162"/>
                    </a:lnTo>
                    <a:lnTo>
                      <a:pt x="672" y="162"/>
                    </a:lnTo>
                    <a:lnTo>
                      <a:pt x="672" y="162"/>
                    </a:lnTo>
                    <a:lnTo>
                      <a:pt x="672" y="162"/>
                    </a:lnTo>
                    <a:lnTo>
                      <a:pt x="672" y="162"/>
                    </a:lnTo>
                    <a:lnTo>
                      <a:pt x="672" y="162"/>
                    </a:lnTo>
                    <a:lnTo>
                      <a:pt x="672" y="168"/>
                    </a:lnTo>
                    <a:lnTo>
                      <a:pt x="672" y="168"/>
                    </a:lnTo>
                    <a:lnTo>
                      <a:pt x="672" y="168"/>
                    </a:lnTo>
                    <a:lnTo>
                      <a:pt x="672" y="168"/>
                    </a:lnTo>
                    <a:lnTo>
                      <a:pt x="672" y="168"/>
                    </a:lnTo>
                    <a:lnTo>
                      <a:pt x="678" y="168"/>
                    </a:lnTo>
                    <a:lnTo>
                      <a:pt x="678" y="174"/>
                    </a:lnTo>
                    <a:lnTo>
                      <a:pt x="678" y="174"/>
                    </a:lnTo>
                    <a:lnTo>
                      <a:pt x="678" y="174"/>
                    </a:lnTo>
                    <a:lnTo>
                      <a:pt x="678" y="174"/>
                    </a:lnTo>
                    <a:lnTo>
                      <a:pt x="678" y="174"/>
                    </a:lnTo>
                    <a:lnTo>
                      <a:pt x="678" y="174"/>
                    </a:lnTo>
                    <a:lnTo>
                      <a:pt x="678" y="174"/>
                    </a:lnTo>
                    <a:lnTo>
                      <a:pt x="678" y="180"/>
                    </a:lnTo>
                    <a:lnTo>
                      <a:pt x="678" y="180"/>
                    </a:lnTo>
                    <a:lnTo>
                      <a:pt x="678" y="180"/>
                    </a:lnTo>
                    <a:lnTo>
                      <a:pt x="678" y="180"/>
                    </a:lnTo>
                    <a:lnTo>
                      <a:pt x="678" y="180"/>
                    </a:lnTo>
                    <a:lnTo>
                      <a:pt x="678" y="180"/>
                    </a:lnTo>
                    <a:lnTo>
                      <a:pt x="678" y="180"/>
                    </a:lnTo>
                    <a:lnTo>
                      <a:pt x="678" y="186"/>
                    </a:lnTo>
                    <a:lnTo>
                      <a:pt x="678" y="186"/>
                    </a:lnTo>
                    <a:lnTo>
                      <a:pt x="678" y="186"/>
                    </a:lnTo>
                    <a:lnTo>
                      <a:pt x="678" y="186"/>
                    </a:lnTo>
                    <a:lnTo>
                      <a:pt x="678" y="186"/>
                    </a:lnTo>
                    <a:lnTo>
                      <a:pt x="696" y="186"/>
                    </a:lnTo>
                    <a:lnTo>
                      <a:pt x="696" y="186"/>
                    </a:lnTo>
                    <a:lnTo>
                      <a:pt x="696" y="180"/>
                    </a:lnTo>
                    <a:lnTo>
                      <a:pt x="696" y="180"/>
                    </a:lnTo>
                    <a:lnTo>
                      <a:pt x="696" y="180"/>
                    </a:lnTo>
                    <a:lnTo>
                      <a:pt x="696" y="180"/>
                    </a:lnTo>
                    <a:lnTo>
                      <a:pt x="696" y="180"/>
                    </a:lnTo>
                    <a:lnTo>
                      <a:pt x="696" y="180"/>
                    </a:lnTo>
                    <a:lnTo>
                      <a:pt x="696" y="180"/>
                    </a:lnTo>
                    <a:lnTo>
                      <a:pt x="696" y="174"/>
                    </a:lnTo>
                    <a:lnTo>
                      <a:pt x="696" y="174"/>
                    </a:lnTo>
                    <a:lnTo>
                      <a:pt x="696" y="174"/>
                    </a:lnTo>
                    <a:lnTo>
                      <a:pt x="696" y="174"/>
                    </a:lnTo>
                    <a:lnTo>
                      <a:pt x="696" y="174"/>
                    </a:lnTo>
                    <a:lnTo>
                      <a:pt x="696" y="174"/>
                    </a:lnTo>
                    <a:lnTo>
                      <a:pt x="696" y="168"/>
                    </a:lnTo>
                    <a:lnTo>
                      <a:pt x="696" y="168"/>
                    </a:lnTo>
                    <a:lnTo>
                      <a:pt x="696" y="168"/>
                    </a:lnTo>
                    <a:lnTo>
                      <a:pt x="696" y="168"/>
                    </a:lnTo>
                    <a:lnTo>
                      <a:pt x="696" y="168"/>
                    </a:lnTo>
                    <a:lnTo>
                      <a:pt x="696" y="168"/>
                    </a:lnTo>
                    <a:lnTo>
                      <a:pt x="702" y="162"/>
                    </a:lnTo>
                    <a:lnTo>
                      <a:pt x="702" y="162"/>
                    </a:lnTo>
                    <a:lnTo>
                      <a:pt x="702" y="162"/>
                    </a:lnTo>
                    <a:lnTo>
                      <a:pt x="702" y="162"/>
                    </a:lnTo>
                    <a:lnTo>
                      <a:pt x="702" y="162"/>
                    </a:lnTo>
                    <a:lnTo>
                      <a:pt x="702" y="156"/>
                    </a:lnTo>
                    <a:lnTo>
                      <a:pt x="702" y="156"/>
                    </a:lnTo>
                    <a:lnTo>
                      <a:pt x="702" y="156"/>
                    </a:lnTo>
                    <a:lnTo>
                      <a:pt x="702" y="156"/>
                    </a:lnTo>
                    <a:lnTo>
                      <a:pt x="702" y="156"/>
                    </a:lnTo>
                    <a:lnTo>
                      <a:pt x="702" y="150"/>
                    </a:lnTo>
                    <a:lnTo>
                      <a:pt x="702" y="150"/>
                    </a:lnTo>
                    <a:lnTo>
                      <a:pt x="702" y="150"/>
                    </a:lnTo>
                    <a:lnTo>
                      <a:pt x="702" y="150"/>
                    </a:lnTo>
                    <a:lnTo>
                      <a:pt x="702" y="150"/>
                    </a:lnTo>
                    <a:lnTo>
                      <a:pt x="702" y="150"/>
                    </a:lnTo>
                    <a:lnTo>
                      <a:pt x="702" y="150"/>
                    </a:lnTo>
                    <a:lnTo>
                      <a:pt x="702" y="150"/>
                    </a:lnTo>
                    <a:lnTo>
                      <a:pt x="702" y="150"/>
                    </a:lnTo>
                    <a:lnTo>
                      <a:pt x="702" y="144"/>
                    </a:lnTo>
                    <a:lnTo>
                      <a:pt x="702" y="144"/>
                    </a:lnTo>
                    <a:lnTo>
                      <a:pt x="702" y="144"/>
                    </a:lnTo>
                    <a:lnTo>
                      <a:pt x="702" y="144"/>
                    </a:lnTo>
                    <a:lnTo>
                      <a:pt x="702" y="138"/>
                    </a:lnTo>
                    <a:lnTo>
                      <a:pt x="702" y="138"/>
                    </a:lnTo>
                    <a:lnTo>
                      <a:pt x="702" y="138"/>
                    </a:lnTo>
                    <a:lnTo>
                      <a:pt x="702" y="138"/>
                    </a:lnTo>
                    <a:lnTo>
                      <a:pt x="702" y="138"/>
                    </a:lnTo>
                    <a:lnTo>
                      <a:pt x="702" y="132"/>
                    </a:lnTo>
                    <a:lnTo>
                      <a:pt x="702" y="132"/>
                    </a:lnTo>
                    <a:lnTo>
                      <a:pt x="702" y="132"/>
                    </a:lnTo>
                    <a:lnTo>
                      <a:pt x="702" y="132"/>
                    </a:lnTo>
                    <a:lnTo>
                      <a:pt x="702" y="132"/>
                    </a:lnTo>
                    <a:lnTo>
                      <a:pt x="702" y="132"/>
                    </a:lnTo>
                    <a:lnTo>
                      <a:pt x="702" y="126"/>
                    </a:lnTo>
                    <a:lnTo>
                      <a:pt x="708" y="126"/>
                    </a:lnTo>
                    <a:lnTo>
                      <a:pt x="708" y="126"/>
                    </a:lnTo>
                    <a:lnTo>
                      <a:pt x="708" y="126"/>
                    </a:lnTo>
                    <a:lnTo>
                      <a:pt x="708" y="126"/>
                    </a:lnTo>
                    <a:lnTo>
                      <a:pt x="708" y="126"/>
                    </a:lnTo>
                    <a:lnTo>
                      <a:pt x="708" y="126"/>
                    </a:lnTo>
                    <a:lnTo>
                      <a:pt x="708" y="120"/>
                    </a:lnTo>
                    <a:lnTo>
                      <a:pt x="708" y="120"/>
                    </a:lnTo>
                    <a:lnTo>
                      <a:pt x="708" y="120"/>
                    </a:lnTo>
                    <a:lnTo>
                      <a:pt x="708" y="120"/>
                    </a:lnTo>
                    <a:lnTo>
                      <a:pt x="708" y="120"/>
                    </a:lnTo>
                    <a:lnTo>
                      <a:pt x="708" y="120"/>
                    </a:lnTo>
                    <a:lnTo>
                      <a:pt x="708" y="120"/>
                    </a:lnTo>
                    <a:lnTo>
                      <a:pt x="708" y="120"/>
                    </a:lnTo>
                    <a:lnTo>
                      <a:pt x="708" y="120"/>
                    </a:lnTo>
                    <a:lnTo>
                      <a:pt x="708" y="120"/>
                    </a:lnTo>
                    <a:lnTo>
                      <a:pt x="708" y="120"/>
                    </a:lnTo>
                    <a:lnTo>
                      <a:pt x="708" y="120"/>
                    </a:lnTo>
                    <a:lnTo>
                      <a:pt x="708" y="120"/>
                    </a:lnTo>
                    <a:lnTo>
                      <a:pt x="708" y="120"/>
                    </a:lnTo>
                    <a:lnTo>
                      <a:pt x="708" y="120"/>
                    </a:lnTo>
                    <a:lnTo>
                      <a:pt x="708" y="120"/>
                    </a:lnTo>
                    <a:lnTo>
                      <a:pt x="708" y="120"/>
                    </a:lnTo>
                    <a:lnTo>
                      <a:pt x="708" y="120"/>
                    </a:lnTo>
                    <a:lnTo>
                      <a:pt x="708" y="120"/>
                    </a:lnTo>
                    <a:lnTo>
                      <a:pt x="708" y="120"/>
                    </a:lnTo>
                    <a:lnTo>
                      <a:pt x="708" y="120"/>
                    </a:lnTo>
                    <a:lnTo>
                      <a:pt x="708" y="120"/>
                    </a:lnTo>
                    <a:lnTo>
                      <a:pt x="708" y="120"/>
                    </a:lnTo>
                    <a:lnTo>
                      <a:pt x="708" y="120"/>
                    </a:lnTo>
                    <a:lnTo>
                      <a:pt x="708" y="120"/>
                    </a:lnTo>
                    <a:lnTo>
                      <a:pt x="708" y="120"/>
                    </a:lnTo>
                    <a:lnTo>
                      <a:pt x="714" y="120"/>
                    </a:lnTo>
                    <a:lnTo>
                      <a:pt x="714" y="120"/>
                    </a:lnTo>
                    <a:lnTo>
                      <a:pt x="714" y="120"/>
                    </a:lnTo>
                    <a:lnTo>
                      <a:pt x="714" y="120"/>
                    </a:lnTo>
                    <a:lnTo>
                      <a:pt x="714" y="120"/>
                    </a:lnTo>
                    <a:lnTo>
                      <a:pt x="714" y="126"/>
                    </a:lnTo>
                    <a:lnTo>
                      <a:pt x="714" y="126"/>
                    </a:lnTo>
                    <a:lnTo>
                      <a:pt x="714" y="126"/>
                    </a:lnTo>
                    <a:lnTo>
                      <a:pt x="714" y="126"/>
                    </a:lnTo>
                    <a:lnTo>
                      <a:pt x="714" y="126"/>
                    </a:lnTo>
                    <a:lnTo>
                      <a:pt x="714" y="126"/>
                    </a:lnTo>
                    <a:lnTo>
                      <a:pt x="714" y="126"/>
                    </a:lnTo>
                    <a:lnTo>
                      <a:pt x="714" y="132"/>
                    </a:lnTo>
                    <a:lnTo>
                      <a:pt x="714" y="132"/>
                    </a:lnTo>
                    <a:lnTo>
                      <a:pt x="714" y="132"/>
                    </a:lnTo>
                    <a:lnTo>
                      <a:pt x="714" y="132"/>
                    </a:lnTo>
                    <a:lnTo>
                      <a:pt x="714" y="132"/>
                    </a:lnTo>
                    <a:lnTo>
                      <a:pt x="714" y="132"/>
                    </a:lnTo>
                    <a:lnTo>
                      <a:pt x="714" y="138"/>
                    </a:lnTo>
                    <a:lnTo>
                      <a:pt x="714" y="138"/>
                    </a:lnTo>
                    <a:lnTo>
                      <a:pt x="714" y="138"/>
                    </a:lnTo>
                    <a:lnTo>
                      <a:pt x="714" y="138"/>
                    </a:lnTo>
                    <a:lnTo>
                      <a:pt x="714" y="138"/>
                    </a:lnTo>
                    <a:lnTo>
                      <a:pt x="714" y="144"/>
                    </a:lnTo>
                    <a:lnTo>
                      <a:pt x="714" y="144"/>
                    </a:lnTo>
                    <a:lnTo>
                      <a:pt x="714" y="144"/>
                    </a:lnTo>
                    <a:lnTo>
                      <a:pt x="714" y="144"/>
                    </a:lnTo>
                    <a:lnTo>
                      <a:pt x="714" y="150"/>
                    </a:lnTo>
                    <a:lnTo>
                      <a:pt x="714" y="150"/>
                    </a:lnTo>
                    <a:lnTo>
                      <a:pt x="714" y="144"/>
                    </a:lnTo>
                    <a:lnTo>
                      <a:pt x="714" y="144"/>
                    </a:lnTo>
                    <a:lnTo>
                      <a:pt x="714" y="150"/>
                    </a:lnTo>
                    <a:lnTo>
                      <a:pt x="714" y="150"/>
                    </a:lnTo>
                    <a:lnTo>
                      <a:pt x="714" y="150"/>
                    </a:lnTo>
                    <a:lnTo>
                      <a:pt x="720" y="150"/>
                    </a:lnTo>
                    <a:lnTo>
                      <a:pt x="720" y="150"/>
                    </a:lnTo>
                    <a:lnTo>
                      <a:pt x="720" y="156"/>
                    </a:lnTo>
                    <a:lnTo>
                      <a:pt x="720" y="156"/>
                    </a:lnTo>
                    <a:lnTo>
                      <a:pt x="720" y="156"/>
                    </a:lnTo>
                    <a:lnTo>
                      <a:pt x="720" y="156"/>
                    </a:lnTo>
                    <a:lnTo>
                      <a:pt x="720" y="156"/>
                    </a:lnTo>
                    <a:lnTo>
                      <a:pt x="720" y="162"/>
                    </a:lnTo>
                    <a:lnTo>
                      <a:pt x="720" y="162"/>
                    </a:lnTo>
                    <a:lnTo>
                      <a:pt x="720" y="162"/>
                    </a:lnTo>
                    <a:lnTo>
                      <a:pt x="720" y="162"/>
                    </a:lnTo>
                    <a:lnTo>
                      <a:pt x="720" y="162"/>
                    </a:lnTo>
                    <a:lnTo>
                      <a:pt x="720" y="162"/>
                    </a:lnTo>
                    <a:lnTo>
                      <a:pt x="720" y="168"/>
                    </a:lnTo>
                    <a:lnTo>
                      <a:pt x="720" y="168"/>
                    </a:lnTo>
                    <a:lnTo>
                      <a:pt x="720" y="168"/>
                    </a:lnTo>
                    <a:lnTo>
                      <a:pt x="720" y="168"/>
                    </a:lnTo>
                    <a:lnTo>
                      <a:pt x="720" y="168"/>
                    </a:lnTo>
                    <a:lnTo>
                      <a:pt x="720" y="168"/>
                    </a:lnTo>
                    <a:lnTo>
                      <a:pt x="720" y="174"/>
                    </a:lnTo>
                    <a:lnTo>
                      <a:pt x="720" y="174"/>
                    </a:lnTo>
                    <a:lnTo>
                      <a:pt x="720" y="174"/>
                    </a:lnTo>
                    <a:lnTo>
                      <a:pt x="720" y="174"/>
                    </a:lnTo>
                    <a:lnTo>
                      <a:pt x="720" y="174"/>
                    </a:lnTo>
                    <a:lnTo>
                      <a:pt x="720" y="174"/>
                    </a:lnTo>
                    <a:lnTo>
                      <a:pt x="720" y="180"/>
                    </a:lnTo>
                    <a:lnTo>
                      <a:pt x="720" y="180"/>
                    </a:lnTo>
                    <a:lnTo>
                      <a:pt x="720" y="180"/>
                    </a:lnTo>
                    <a:lnTo>
                      <a:pt x="720" y="180"/>
                    </a:lnTo>
                    <a:lnTo>
                      <a:pt x="720" y="180"/>
                    </a:lnTo>
                    <a:lnTo>
                      <a:pt x="720" y="180"/>
                    </a:lnTo>
                    <a:lnTo>
                      <a:pt x="720" y="180"/>
                    </a:lnTo>
                    <a:lnTo>
                      <a:pt x="726" y="180"/>
                    </a:lnTo>
                    <a:lnTo>
                      <a:pt x="726" y="186"/>
                    </a:lnTo>
                    <a:lnTo>
                      <a:pt x="726" y="186"/>
                    </a:lnTo>
                    <a:lnTo>
                      <a:pt x="726" y="186"/>
                    </a:lnTo>
                    <a:lnTo>
                      <a:pt x="726" y="186"/>
                    </a:lnTo>
                    <a:lnTo>
                      <a:pt x="726" y="186"/>
                    </a:lnTo>
                    <a:lnTo>
                      <a:pt x="726" y="186"/>
                    </a:lnTo>
                    <a:lnTo>
                      <a:pt x="726" y="186"/>
                    </a:lnTo>
                    <a:lnTo>
                      <a:pt x="726" y="186"/>
                    </a:lnTo>
                    <a:lnTo>
                      <a:pt x="726" y="192"/>
                    </a:lnTo>
                    <a:lnTo>
                      <a:pt x="726" y="192"/>
                    </a:lnTo>
                    <a:lnTo>
                      <a:pt x="726" y="192"/>
                    </a:lnTo>
                    <a:lnTo>
                      <a:pt x="726" y="192"/>
                    </a:lnTo>
                    <a:lnTo>
                      <a:pt x="744" y="186"/>
                    </a:lnTo>
                    <a:lnTo>
                      <a:pt x="744" y="186"/>
                    </a:lnTo>
                    <a:lnTo>
                      <a:pt x="744" y="186"/>
                    </a:lnTo>
                    <a:lnTo>
                      <a:pt x="744" y="186"/>
                    </a:lnTo>
                    <a:lnTo>
                      <a:pt x="744" y="180"/>
                    </a:lnTo>
                    <a:lnTo>
                      <a:pt x="744" y="180"/>
                    </a:lnTo>
                    <a:lnTo>
                      <a:pt x="744" y="180"/>
                    </a:lnTo>
                    <a:lnTo>
                      <a:pt x="744" y="180"/>
                    </a:lnTo>
                    <a:lnTo>
                      <a:pt x="744" y="180"/>
                    </a:lnTo>
                    <a:lnTo>
                      <a:pt x="744" y="180"/>
                    </a:lnTo>
                    <a:lnTo>
                      <a:pt x="744" y="180"/>
                    </a:lnTo>
                    <a:lnTo>
                      <a:pt x="744" y="174"/>
                    </a:lnTo>
                    <a:lnTo>
                      <a:pt x="744" y="174"/>
                    </a:lnTo>
                    <a:lnTo>
                      <a:pt x="744" y="174"/>
                    </a:lnTo>
                    <a:lnTo>
                      <a:pt x="744" y="174"/>
                    </a:lnTo>
                    <a:lnTo>
                      <a:pt x="744" y="174"/>
                    </a:lnTo>
                    <a:lnTo>
                      <a:pt x="744" y="174"/>
                    </a:lnTo>
                    <a:lnTo>
                      <a:pt x="744" y="168"/>
                    </a:lnTo>
                    <a:lnTo>
                      <a:pt x="744" y="168"/>
                    </a:lnTo>
                    <a:lnTo>
                      <a:pt x="744" y="168"/>
                    </a:lnTo>
                    <a:lnTo>
                      <a:pt x="744" y="168"/>
                    </a:lnTo>
                    <a:lnTo>
                      <a:pt x="744" y="168"/>
                    </a:lnTo>
                    <a:lnTo>
                      <a:pt x="744" y="168"/>
                    </a:lnTo>
                    <a:lnTo>
                      <a:pt x="744" y="162"/>
                    </a:lnTo>
                    <a:lnTo>
                      <a:pt x="744" y="162"/>
                    </a:lnTo>
                    <a:lnTo>
                      <a:pt x="744" y="162"/>
                    </a:lnTo>
                    <a:lnTo>
                      <a:pt x="744" y="162"/>
                    </a:lnTo>
                    <a:lnTo>
                      <a:pt x="744" y="162"/>
                    </a:lnTo>
                    <a:lnTo>
                      <a:pt x="744" y="156"/>
                    </a:lnTo>
                    <a:lnTo>
                      <a:pt x="750" y="156"/>
                    </a:lnTo>
                    <a:lnTo>
                      <a:pt x="750" y="156"/>
                    </a:lnTo>
                    <a:lnTo>
                      <a:pt x="750" y="156"/>
                    </a:lnTo>
                    <a:lnTo>
                      <a:pt x="750" y="156"/>
                    </a:lnTo>
                    <a:lnTo>
                      <a:pt x="750" y="150"/>
                    </a:lnTo>
                    <a:lnTo>
                      <a:pt x="750" y="150"/>
                    </a:lnTo>
                    <a:lnTo>
                      <a:pt x="750" y="150"/>
                    </a:lnTo>
                    <a:lnTo>
                      <a:pt x="750" y="150"/>
                    </a:lnTo>
                    <a:lnTo>
                      <a:pt x="750" y="156"/>
                    </a:lnTo>
                    <a:lnTo>
                      <a:pt x="750" y="150"/>
                    </a:lnTo>
                    <a:lnTo>
                      <a:pt x="750" y="150"/>
                    </a:lnTo>
                    <a:lnTo>
                      <a:pt x="750" y="150"/>
                    </a:lnTo>
                    <a:lnTo>
                      <a:pt x="750" y="150"/>
                    </a:lnTo>
                    <a:lnTo>
                      <a:pt x="750" y="144"/>
                    </a:lnTo>
                    <a:lnTo>
                      <a:pt x="750" y="144"/>
                    </a:lnTo>
                    <a:lnTo>
                      <a:pt x="750" y="144"/>
                    </a:lnTo>
                    <a:lnTo>
                      <a:pt x="750" y="144"/>
                    </a:lnTo>
                    <a:lnTo>
                      <a:pt x="750" y="138"/>
                    </a:lnTo>
                    <a:lnTo>
                      <a:pt x="750" y="138"/>
                    </a:lnTo>
                    <a:lnTo>
                      <a:pt x="750" y="138"/>
                    </a:lnTo>
                    <a:lnTo>
                      <a:pt x="750" y="138"/>
                    </a:lnTo>
                    <a:lnTo>
                      <a:pt x="750" y="138"/>
                    </a:lnTo>
                    <a:lnTo>
                      <a:pt x="750" y="138"/>
                    </a:lnTo>
                    <a:lnTo>
                      <a:pt x="750" y="132"/>
                    </a:lnTo>
                    <a:lnTo>
                      <a:pt x="750" y="132"/>
                    </a:lnTo>
                    <a:lnTo>
                      <a:pt x="750" y="132"/>
                    </a:lnTo>
                    <a:lnTo>
                      <a:pt x="750" y="132"/>
                    </a:lnTo>
                    <a:lnTo>
                      <a:pt x="750" y="132"/>
                    </a:lnTo>
                    <a:lnTo>
                      <a:pt x="750" y="132"/>
                    </a:lnTo>
                    <a:lnTo>
                      <a:pt x="750" y="126"/>
                    </a:lnTo>
                    <a:lnTo>
                      <a:pt x="750" y="126"/>
                    </a:lnTo>
                    <a:lnTo>
                      <a:pt x="750" y="126"/>
                    </a:lnTo>
                    <a:lnTo>
                      <a:pt x="750" y="126"/>
                    </a:lnTo>
                    <a:lnTo>
                      <a:pt x="750" y="126"/>
                    </a:lnTo>
                    <a:lnTo>
                      <a:pt x="756" y="126"/>
                    </a:lnTo>
                    <a:lnTo>
                      <a:pt x="756" y="126"/>
                    </a:lnTo>
                    <a:lnTo>
                      <a:pt x="756" y="126"/>
                    </a:lnTo>
                    <a:lnTo>
                      <a:pt x="756" y="126"/>
                    </a:lnTo>
                    <a:lnTo>
                      <a:pt x="756" y="126"/>
                    </a:lnTo>
                    <a:lnTo>
                      <a:pt x="756" y="120"/>
                    </a:lnTo>
                    <a:lnTo>
                      <a:pt x="756" y="120"/>
                    </a:lnTo>
                    <a:lnTo>
                      <a:pt x="756" y="120"/>
                    </a:lnTo>
                    <a:lnTo>
                      <a:pt x="756" y="120"/>
                    </a:lnTo>
                    <a:lnTo>
                      <a:pt x="756" y="120"/>
                    </a:lnTo>
                    <a:lnTo>
                      <a:pt x="756" y="120"/>
                    </a:lnTo>
                    <a:lnTo>
                      <a:pt x="756" y="120"/>
                    </a:lnTo>
                    <a:lnTo>
                      <a:pt x="756" y="120"/>
                    </a:lnTo>
                    <a:lnTo>
                      <a:pt x="756" y="120"/>
                    </a:lnTo>
                    <a:lnTo>
                      <a:pt x="756" y="120"/>
                    </a:lnTo>
                    <a:lnTo>
                      <a:pt x="756" y="120"/>
                    </a:lnTo>
                    <a:lnTo>
                      <a:pt x="756" y="120"/>
                    </a:lnTo>
                    <a:lnTo>
                      <a:pt x="756" y="120"/>
                    </a:lnTo>
                    <a:lnTo>
                      <a:pt x="756" y="120"/>
                    </a:lnTo>
                    <a:lnTo>
                      <a:pt x="756" y="120"/>
                    </a:lnTo>
                    <a:lnTo>
                      <a:pt x="756" y="120"/>
                    </a:lnTo>
                    <a:lnTo>
                      <a:pt x="756" y="120"/>
                    </a:lnTo>
                    <a:lnTo>
                      <a:pt x="756" y="120"/>
                    </a:lnTo>
                    <a:lnTo>
                      <a:pt x="756" y="126"/>
                    </a:lnTo>
                    <a:lnTo>
                      <a:pt x="756" y="126"/>
                    </a:lnTo>
                    <a:lnTo>
                      <a:pt x="756" y="126"/>
                    </a:lnTo>
                    <a:lnTo>
                      <a:pt x="756" y="126"/>
                    </a:lnTo>
                    <a:lnTo>
                      <a:pt x="756" y="126"/>
                    </a:lnTo>
                    <a:lnTo>
                      <a:pt x="756" y="126"/>
                    </a:lnTo>
                    <a:lnTo>
                      <a:pt x="756" y="126"/>
                    </a:lnTo>
                    <a:lnTo>
                      <a:pt x="756" y="126"/>
                    </a:lnTo>
                    <a:lnTo>
                      <a:pt x="756" y="126"/>
                    </a:lnTo>
                    <a:lnTo>
                      <a:pt x="762" y="126"/>
                    </a:lnTo>
                    <a:lnTo>
                      <a:pt x="762" y="132"/>
                    </a:lnTo>
                    <a:lnTo>
                      <a:pt x="762" y="132"/>
                    </a:lnTo>
                    <a:lnTo>
                      <a:pt x="762" y="132"/>
                    </a:lnTo>
                    <a:lnTo>
                      <a:pt x="762" y="132"/>
                    </a:lnTo>
                    <a:lnTo>
                      <a:pt x="762" y="132"/>
                    </a:lnTo>
                    <a:lnTo>
                      <a:pt x="762" y="132"/>
                    </a:lnTo>
                    <a:lnTo>
                      <a:pt x="762" y="132"/>
                    </a:lnTo>
                    <a:lnTo>
                      <a:pt x="762" y="138"/>
                    </a:lnTo>
                    <a:lnTo>
                      <a:pt x="762" y="138"/>
                    </a:lnTo>
                    <a:lnTo>
                      <a:pt x="762" y="138"/>
                    </a:lnTo>
                    <a:lnTo>
                      <a:pt x="762" y="138"/>
                    </a:lnTo>
                    <a:lnTo>
                      <a:pt x="762" y="138"/>
                    </a:lnTo>
                    <a:lnTo>
                      <a:pt x="762" y="144"/>
                    </a:lnTo>
                    <a:lnTo>
                      <a:pt x="762" y="144"/>
                    </a:lnTo>
                    <a:lnTo>
                      <a:pt x="762" y="144"/>
                    </a:lnTo>
                    <a:lnTo>
                      <a:pt x="762" y="144"/>
                    </a:lnTo>
                    <a:lnTo>
                      <a:pt x="762" y="150"/>
                    </a:lnTo>
                    <a:lnTo>
                      <a:pt x="762" y="150"/>
                    </a:lnTo>
                    <a:lnTo>
                      <a:pt x="762" y="150"/>
                    </a:lnTo>
                    <a:lnTo>
                      <a:pt x="762" y="150"/>
                    </a:lnTo>
                    <a:lnTo>
                      <a:pt x="762" y="156"/>
                    </a:lnTo>
                    <a:lnTo>
                      <a:pt x="762" y="150"/>
                    </a:lnTo>
                    <a:lnTo>
                      <a:pt x="762" y="150"/>
                    </a:lnTo>
                    <a:lnTo>
                      <a:pt x="762" y="150"/>
                    </a:lnTo>
                    <a:lnTo>
                      <a:pt x="762" y="156"/>
                    </a:lnTo>
                    <a:lnTo>
                      <a:pt x="762" y="156"/>
                    </a:lnTo>
                    <a:lnTo>
                      <a:pt x="762" y="156"/>
                    </a:lnTo>
                    <a:lnTo>
                      <a:pt x="762" y="156"/>
                    </a:lnTo>
                    <a:lnTo>
                      <a:pt x="762" y="156"/>
                    </a:lnTo>
                    <a:lnTo>
                      <a:pt x="762" y="162"/>
                    </a:lnTo>
                    <a:lnTo>
                      <a:pt x="762" y="162"/>
                    </a:lnTo>
                    <a:lnTo>
                      <a:pt x="762" y="162"/>
                    </a:lnTo>
                    <a:lnTo>
                      <a:pt x="762" y="162"/>
                    </a:lnTo>
                    <a:lnTo>
                      <a:pt x="768" y="162"/>
                    </a:lnTo>
                    <a:lnTo>
                      <a:pt x="768" y="168"/>
                    </a:lnTo>
                    <a:lnTo>
                      <a:pt x="768" y="168"/>
                    </a:lnTo>
                    <a:lnTo>
                      <a:pt x="768" y="168"/>
                    </a:lnTo>
                    <a:lnTo>
                      <a:pt x="768" y="168"/>
                    </a:lnTo>
                    <a:lnTo>
                      <a:pt x="768" y="168"/>
                    </a:lnTo>
                    <a:lnTo>
                      <a:pt x="768" y="168"/>
                    </a:lnTo>
                    <a:lnTo>
                      <a:pt x="768" y="174"/>
                    </a:lnTo>
                    <a:lnTo>
                      <a:pt x="768" y="174"/>
                    </a:lnTo>
                    <a:lnTo>
                      <a:pt x="768" y="174"/>
                    </a:lnTo>
                    <a:lnTo>
                      <a:pt x="768" y="174"/>
                    </a:lnTo>
                    <a:lnTo>
                      <a:pt x="768" y="174"/>
                    </a:lnTo>
                    <a:lnTo>
                      <a:pt x="768" y="174"/>
                    </a:lnTo>
                    <a:lnTo>
                      <a:pt x="768" y="180"/>
                    </a:lnTo>
                    <a:lnTo>
                      <a:pt x="768" y="180"/>
                    </a:lnTo>
                    <a:lnTo>
                      <a:pt x="768" y="180"/>
                    </a:lnTo>
                    <a:lnTo>
                      <a:pt x="768" y="180"/>
                    </a:lnTo>
                    <a:lnTo>
                      <a:pt x="768" y="180"/>
                    </a:lnTo>
                    <a:lnTo>
                      <a:pt x="768" y="180"/>
                    </a:lnTo>
                    <a:lnTo>
                      <a:pt x="768" y="186"/>
                    </a:lnTo>
                    <a:lnTo>
                      <a:pt x="768" y="186"/>
                    </a:lnTo>
                    <a:lnTo>
                      <a:pt x="768" y="186"/>
                    </a:lnTo>
                    <a:lnTo>
                      <a:pt x="768" y="186"/>
                    </a:lnTo>
                    <a:lnTo>
                      <a:pt x="768" y="186"/>
                    </a:lnTo>
                    <a:lnTo>
                      <a:pt x="768" y="186"/>
                    </a:lnTo>
                    <a:lnTo>
                      <a:pt x="768" y="186"/>
                    </a:lnTo>
                    <a:lnTo>
                      <a:pt x="768" y="192"/>
                    </a:lnTo>
                    <a:lnTo>
                      <a:pt x="768" y="192"/>
                    </a:lnTo>
                    <a:lnTo>
                      <a:pt x="768" y="192"/>
                    </a:lnTo>
                    <a:lnTo>
                      <a:pt x="768" y="192"/>
                    </a:lnTo>
                    <a:lnTo>
                      <a:pt x="768" y="192"/>
                    </a:lnTo>
                    <a:lnTo>
                      <a:pt x="768" y="192"/>
                    </a:lnTo>
                    <a:lnTo>
                      <a:pt x="774" y="192"/>
                    </a:lnTo>
                    <a:lnTo>
                      <a:pt x="774" y="192"/>
                    </a:lnTo>
                    <a:lnTo>
                      <a:pt x="774" y="198"/>
                    </a:lnTo>
                    <a:lnTo>
                      <a:pt x="774" y="198"/>
                    </a:lnTo>
                    <a:lnTo>
                      <a:pt x="774" y="198"/>
                    </a:lnTo>
                    <a:lnTo>
                      <a:pt x="774" y="198"/>
                    </a:lnTo>
                    <a:lnTo>
                      <a:pt x="786" y="198"/>
                    </a:lnTo>
                    <a:lnTo>
                      <a:pt x="786" y="198"/>
                    </a:lnTo>
                    <a:lnTo>
                      <a:pt x="792" y="198"/>
                    </a:lnTo>
                    <a:lnTo>
                      <a:pt x="792" y="198"/>
                    </a:lnTo>
                    <a:lnTo>
                      <a:pt x="792" y="192"/>
                    </a:lnTo>
                    <a:lnTo>
                      <a:pt x="792" y="192"/>
                    </a:lnTo>
                    <a:lnTo>
                      <a:pt x="792" y="192"/>
                    </a:lnTo>
                    <a:lnTo>
                      <a:pt x="792" y="192"/>
                    </a:lnTo>
                    <a:lnTo>
                      <a:pt x="792" y="192"/>
                    </a:lnTo>
                    <a:lnTo>
                      <a:pt x="792" y="192"/>
                    </a:lnTo>
                    <a:lnTo>
                      <a:pt x="792" y="192"/>
                    </a:lnTo>
                    <a:lnTo>
                      <a:pt x="792" y="186"/>
                    </a:lnTo>
                    <a:lnTo>
                      <a:pt x="792" y="186"/>
                    </a:lnTo>
                    <a:lnTo>
                      <a:pt x="792" y="186"/>
                    </a:lnTo>
                    <a:lnTo>
                      <a:pt x="792" y="186"/>
                    </a:lnTo>
                    <a:lnTo>
                      <a:pt x="792" y="186"/>
                    </a:lnTo>
                    <a:lnTo>
                      <a:pt x="792" y="186"/>
                    </a:lnTo>
                    <a:lnTo>
                      <a:pt x="792" y="186"/>
                    </a:lnTo>
                    <a:lnTo>
                      <a:pt x="792" y="180"/>
                    </a:lnTo>
                    <a:lnTo>
                      <a:pt x="792" y="180"/>
                    </a:lnTo>
                    <a:lnTo>
                      <a:pt x="792" y="180"/>
                    </a:lnTo>
                    <a:lnTo>
                      <a:pt x="792" y="180"/>
                    </a:lnTo>
                    <a:lnTo>
                      <a:pt x="792" y="180"/>
                    </a:lnTo>
                    <a:lnTo>
                      <a:pt x="792" y="180"/>
                    </a:lnTo>
                    <a:lnTo>
                      <a:pt x="792" y="174"/>
                    </a:lnTo>
                    <a:lnTo>
                      <a:pt x="792" y="174"/>
                    </a:lnTo>
                    <a:lnTo>
                      <a:pt x="792" y="174"/>
                    </a:lnTo>
                    <a:lnTo>
                      <a:pt x="792" y="174"/>
                    </a:lnTo>
                    <a:lnTo>
                      <a:pt x="792" y="174"/>
                    </a:lnTo>
                    <a:lnTo>
                      <a:pt x="792" y="168"/>
                    </a:lnTo>
                    <a:lnTo>
                      <a:pt x="792" y="168"/>
                    </a:lnTo>
                    <a:lnTo>
                      <a:pt x="792" y="168"/>
                    </a:lnTo>
                    <a:lnTo>
                      <a:pt x="792" y="168"/>
                    </a:lnTo>
                    <a:lnTo>
                      <a:pt x="792" y="168"/>
                    </a:lnTo>
                    <a:lnTo>
                      <a:pt x="792" y="168"/>
                    </a:lnTo>
                    <a:lnTo>
                      <a:pt x="792" y="162"/>
                    </a:lnTo>
                    <a:lnTo>
                      <a:pt x="792" y="162"/>
                    </a:lnTo>
                    <a:lnTo>
                      <a:pt x="798" y="168"/>
                    </a:lnTo>
                    <a:lnTo>
                      <a:pt x="798" y="168"/>
                    </a:lnTo>
                    <a:lnTo>
                      <a:pt x="798" y="162"/>
                    </a:lnTo>
                    <a:lnTo>
                      <a:pt x="798" y="162"/>
                    </a:lnTo>
                    <a:lnTo>
                      <a:pt x="798" y="162"/>
                    </a:lnTo>
                    <a:lnTo>
                      <a:pt x="798" y="162"/>
                    </a:lnTo>
                    <a:lnTo>
                      <a:pt x="798" y="156"/>
                    </a:lnTo>
                    <a:lnTo>
                      <a:pt x="798" y="156"/>
                    </a:lnTo>
                    <a:lnTo>
                      <a:pt x="798" y="156"/>
                    </a:lnTo>
                    <a:lnTo>
                      <a:pt x="798" y="156"/>
                    </a:lnTo>
                    <a:lnTo>
                      <a:pt x="798" y="156"/>
                    </a:lnTo>
                    <a:lnTo>
                      <a:pt x="798" y="150"/>
                    </a:lnTo>
                    <a:lnTo>
                      <a:pt x="798" y="150"/>
                    </a:lnTo>
                    <a:lnTo>
                      <a:pt x="798" y="150"/>
                    </a:lnTo>
                    <a:lnTo>
                      <a:pt x="798" y="150"/>
                    </a:lnTo>
                    <a:lnTo>
                      <a:pt x="798" y="150"/>
                    </a:lnTo>
                    <a:lnTo>
                      <a:pt x="798" y="150"/>
                    </a:lnTo>
                    <a:lnTo>
                      <a:pt x="798" y="144"/>
                    </a:lnTo>
                    <a:lnTo>
                      <a:pt x="798" y="144"/>
                    </a:lnTo>
                    <a:lnTo>
                      <a:pt x="798" y="144"/>
                    </a:lnTo>
                    <a:lnTo>
                      <a:pt x="798" y="144"/>
                    </a:lnTo>
                    <a:lnTo>
                      <a:pt x="798" y="144"/>
                    </a:lnTo>
                    <a:lnTo>
                      <a:pt x="798" y="144"/>
                    </a:lnTo>
                    <a:lnTo>
                      <a:pt x="798" y="144"/>
                    </a:lnTo>
                    <a:lnTo>
                      <a:pt x="798" y="144"/>
                    </a:lnTo>
                    <a:lnTo>
                      <a:pt x="798" y="138"/>
                    </a:lnTo>
                    <a:lnTo>
                      <a:pt x="798" y="138"/>
                    </a:lnTo>
                    <a:lnTo>
                      <a:pt x="798" y="138"/>
                    </a:lnTo>
                    <a:lnTo>
                      <a:pt x="798" y="138"/>
                    </a:lnTo>
                    <a:lnTo>
                      <a:pt x="798" y="138"/>
                    </a:lnTo>
                    <a:lnTo>
                      <a:pt x="798" y="138"/>
                    </a:lnTo>
                    <a:lnTo>
                      <a:pt x="798" y="138"/>
                    </a:lnTo>
                    <a:lnTo>
                      <a:pt x="798" y="138"/>
                    </a:lnTo>
                    <a:lnTo>
                      <a:pt x="804" y="138"/>
                    </a:lnTo>
                    <a:lnTo>
                      <a:pt x="804" y="138"/>
                    </a:lnTo>
                    <a:lnTo>
                      <a:pt x="804" y="138"/>
                    </a:lnTo>
                    <a:lnTo>
                      <a:pt x="804" y="138"/>
                    </a:lnTo>
                    <a:lnTo>
                      <a:pt x="804" y="138"/>
                    </a:lnTo>
                    <a:lnTo>
                      <a:pt x="804" y="138"/>
                    </a:lnTo>
                    <a:lnTo>
                      <a:pt x="804" y="138"/>
                    </a:lnTo>
                    <a:lnTo>
                      <a:pt x="804" y="138"/>
                    </a:lnTo>
                    <a:lnTo>
                      <a:pt x="804" y="138"/>
                    </a:lnTo>
                    <a:lnTo>
                      <a:pt x="804" y="138"/>
                    </a:lnTo>
                    <a:lnTo>
                      <a:pt x="804" y="138"/>
                    </a:lnTo>
                    <a:lnTo>
                      <a:pt x="804" y="138"/>
                    </a:lnTo>
                    <a:lnTo>
                      <a:pt x="804" y="138"/>
                    </a:lnTo>
                    <a:lnTo>
                      <a:pt x="804" y="138"/>
                    </a:lnTo>
                    <a:lnTo>
                      <a:pt x="804" y="138"/>
                    </a:lnTo>
                    <a:lnTo>
                      <a:pt x="804" y="138"/>
                    </a:lnTo>
                    <a:lnTo>
                      <a:pt x="804" y="138"/>
                    </a:lnTo>
                    <a:lnTo>
                      <a:pt x="804" y="138"/>
                    </a:lnTo>
                    <a:lnTo>
                      <a:pt x="804" y="138"/>
                    </a:lnTo>
                    <a:lnTo>
                      <a:pt x="804" y="138"/>
                    </a:lnTo>
                    <a:lnTo>
                      <a:pt x="804" y="138"/>
                    </a:lnTo>
                    <a:lnTo>
                      <a:pt x="804" y="144"/>
                    </a:lnTo>
                    <a:lnTo>
                      <a:pt x="804" y="144"/>
                    </a:lnTo>
                    <a:lnTo>
                      <a:pt x="804" y="144"/>
                    </a:lnTo>
                    <a:lnTo>
                      <a:pt x="804" y="144"/>
                    </a:lnTo>
                    <a:lnTo>
                      <a:pt x="804" y="144"/>
                    </a:lnTo>
                    <a:lnTo>
                      <a:pt x="804" y="144"/>
                    </a:lnTo>
                    <a:lnTo>
                      <a:pt x="804" y="144"/>
                    </a:lnTo>
                    <a:lnTo>
                      <a:pt x="804" y="144"/>
                    </a:lnTo>
                    <a:lnTo>
                      <a:pt x="804" y="150"/>
                    </a:lnTo>
                    <a:lnTo>
                      <a:pt x="804" y="150"/>
                    </a:lnTo>
                    <a:lnTo>
                      <a:pt x="804" y="150"/>
                    </a:lnTo>
                    <a:lnTo>
                      <a:pt x="810" y="150"/>
                    </a:lnTo>
                    <a:lnTo>
                      <a:pt x="810" y="150"/>
                    </a:lnTo>
                    <a:lnTo>
                      <a:pt x="810" y="150"/>
                    </a:lnTo>
                    <a:lnTo>
                      <a:pt x="810" y="156"/>
                    </a:lnTo>
                    <a:lnTo>
                      <a:pt x="810" y="156"/>
                    </a:lnTo>
                    <a:lnTo>
                      <a:pt x="810" y="156"/>
                    </a:lnTo>
                    <a:lnTo>
                      <a:pt x="810" y="156"/>
                    </a:lnTo>
                    <a:lnTo>
                      <a:pt x="810" y="156"/>
                    </a:lnTo>
                    <a:lnTo>
                      <a:pt x="810" y="162"/>
                    </a:lnTo>
                    <a:lnTo>
                      <a:pt x="810" y="162"/>
                    </a:lnTo>
                    <a:lnTo>
                      <a:pt x="810" y="162"/>
                    </a:lnTo>
                    <a:lnTo>
                      <a:pt x="810" y="162"/>
                    </a:lnTo>
                    <a:lnTo>
                      <a:pt x="810" y="168"/>
                    </a:lnTo>
                    <a:lnTo>
                      <a:pt x="810" y="168"/>
                    </a:lnTo>
                    <a:lnTo>
                      <a:pt x="810" y="168"/>
                    </a:lnTo>
                    <a:lnTo>
                      <a:pt x="810" y="168"/>
                    </a:lnTo>
                    <a:lnTo>
                      <a:pt x="810" y="168"/>
                    </a:lnTo>
                    <a:lnTo>
                      <a:pt x="810" y="168"/>
                    </a:lnTo>
                    <a:lnTo>
                      <a:pt x="810" y="168"/>
                    </a:lnTo>
                    <a:lnTo>
                      <a:pt x="810" y="168"/>
                    </a:lnTo>
                    <a:lnTo>
                      <a:pt x="810" y="168"/>
                    </a:lnTo>
                    <a:lnTo>
                      <a:pt x="810" y="174"/>
                    </a:lnTo>
                    <a:lnTo>
                      <a:pt x="810" y="174"/>
                    </a:lnTo>
                    <a:lnTo>
                      <a:pt x="810" y="174"/>
                    </a:lnTo>
                    <a:lnTo>
                      <a:pt x="810" y="174"/>
                    </a:lnTo>
                    <a:lnTo>
                      <a:pt x="810" y="174"/>
                    </a:lnTo>
                    <a:lnTo>
                      <a:pt x="810" y="180"/>
                    </a:lnTo>
                    <a:lnTo>
                      <a:pt x="810" y="180"/>
                    </a:lnTo>
                    <a:lnTo>
                      <a:pt x="810" y="180"/>
                    </a:lnTo>
                    <a:lnTo>
                      <a:pt x="810" y="180"/>
                    </a:lnTo>
                    <a:lnTo>
                      <a:pt x="810" y="180"/>
                    </a:lnTo>
                    <a:lnTo>
                      <a:pt x="810" y="180"/>
                    </a:lnTo>
                    <a:lnTo>
                      <a:pt x="810" y="186"/>
                    </a:lnTo>
                    <a:lnTo>
                      <a:pt x="810" y="186"/>
                    </a:lnTo>
                    <a:lnTo>
                      <a:pt x="816" y="186"/>
                    </a:lnTo>
                    <a:lnTo>
                      <a:pt x="816" y="186"/>
                    </a:lnTo>
                    <a:lnTo>
                      <a:pt x="816" y="186"/>
                    </a:lnTo>
                    <a:lnTo>
                      <a:pt x="816" y="192"/>
                    </a:lnTo>
                    <a:lnTo>
                      <a:pt x="816" y="192"/>
                    </a:lnTo>
                    <a:lnTo>
                      <a:pt x="816" y="192"/>
                    </a:lnTo>
                    <a:lnTo>
                      <a:pt x="816" y="192"/>
                    </a:lnTo>
                    <a:lnTo>
                      <a:pt x="816" y="192"/>
                    </a:lnTo>
                    <a:lnTo>
                      <a:pt x="816" y="192"/>
                    </a:lnTo>
                    <a:lnTo>
                      <a:pt x="816" y="192"/>
                    </a:lnTo>
                    <a:lnTo>
                      <a:pt x="816" y="198"/>
                    </a:lnTo>
                    <a:lnTo>
                      <a:pt x="816" y="198"/>
                    </a:lnTo>
                    <a:lnTo>
                      <a:pt x="816" y="198"/>
                    </a:lnTo>
                    <a:lnTo>
                      <a:pt x="816" y="198"/>
                    </a:lnTo>
                    <a:lnTo>
                      <a:pt x="816" y="198"/>
                    </a:lnTo>
                    <a:lnTo>
                      <a:pt x="816" y="198"/>
                    </a:lnTo>
                    <a:lnTo>
                      <a:pt x="816" y="198"/>
                    </a:lnTo>
                    <a:lnTo>
                      <a:pt x="816" y="204"/>
                    </a:lnTo>
                    <a:lnTo>
                      <a:pt x="816" y="204"/>
                    </a:lnTo>
                    <a:lnTo>
                      <a:pt x="816" y="204"/>
                    </a:lnTo>
                    <a:lnTo>
                      <a:pt x="816" y="204"/>
                    </a:lnTo>
                    <a:lnTo>
                      <a:pt x="816" y="204"/>
                    </a:lnTo>
                    <a:lnTo>
                      <a:pt x="816" y="204"/>
                    </a:lnTo>
                    <a:lnTo>
                      <a:pt x="816" y="204"/>
                    </a:lnTo>
                    <a:lnTo>
                      <a:pt x="816" y="204"/>
                    </a:lnTo>
                    <a:lnTo>
                      <a:pt x="816" y="210"/>
                    </a:lnTo>
                    <a:lnTo>
                      <a:pt x="816" y="210"/>
                    </a:lnTo>
                    <a:lnTo>
                      <a:pt x="816" y="210"/>
                    </a:lnTo>
                    <a:lnTo>
                      <a:pt x="816" y="210"/>
                    </a:lnTo>
                    <a:lnTo>
                      <a:pt x="816" y="210"/>
                    </a:lnTo>
                    <a:lnTo>
                      <a:pt x="816" y="210"/>
                    </a:lnTo>
                    <a:lnTo>
                      <a:pt x="834" y="204"/>
                    </a:lnTo>
                    <a:lnTo>
                      <a:pt x="834" y="204"/>
                    </a:lnTo>
                    <a:lnTo>
                      <a:pt x="834" y="204"/>
                    </a:lnTo>
                    <a:lnTo>
                      <a:pt x="834" y="204"/>
                    </a:lnTo>
                    <a:lnTo>
                      <a:pt x="834" y="204"/>
                    </a:lnTo>
                    <a:lnTo>
                      <a:pt x="834" y="204"/>
                    </a:lnTo>
                    <a:lnTo>
                      <a:pt x="834" y="204"/>
                    </a:lnTo>
                    <a:lnTo>
                      <a:pt x="834" y="204"/>
                    </a:lnTo>
                    <a:lnTo>
                      <a:pt x="834" y="198"/>
                    </a:lnTo>
                    <a:lnTo>
                      <a:pt x="840" y="198"/>
                    </a:lnTo>
                    <a:lnTo>
                      <a:pt x="840" y="198"/>
                    </a:lnTo>
                    <a:lnTo>
                      <a:pt x="840" y="198"/>
                    </a:lnTo>
                    <a:lnTo>
                      <a:pt x="840" y="198"/>
                    </a:lnTo>
                    <a:lnTo>
                      <a:pt x="840" y="198"/>
                    </a:lnTo>
                    <a:lnTo>
                      <a:pt x="840" y="198"/>
                    </a:lnTo>
                    <a:lnTo>
                      <a:pt x="840" y="192"/>
                    </a:lnTo>
                    <a:lnTo>
                      <a:pt x="840" y="192"/>
                    </a:lnTo>
                    <a:lnTo>
                      <a:pt x="840" y="192"/>
                    </a:lnTo>
                    <a:lnTo>
                      <a:pt x="840" y="192"/>
                    </a:lnTo>
                    <a:lnTo>
                      <a:pt x="840" y="192"/>
                    </a:lnTo>
                    <a:lnTo>
                      <a:pt x="840" y="192"/>
                    </a:lnTo>
                    <a:lnTo>
                      <a:pt x="840" y="186"/>
                    </a:lnTo>
                    <a:lnTo>
                      <a:pt x="840" y="186"/>
                    </a:lnTo>
                    <a:lnTo>
                      <a:pt x="840" y="186"/>
                    </a:lnTo>
                    <a:lnTo>
                      <a:pt x="840" y="186"/>
                    </a:lnTo>
                    <a:lnTo>
                      <a:pt x="840" y="186"/>
                    </a:lnTo>
                    <a:lnTo>
                      <a:pt x="840" y="180"/>
                    </a:lnTo>
                    <a:lnTo>
                      <a:pt x="840" y="180"/>
                    </a:lnTo>
                    <a:lnTo>
                      <a:pt x="840" y="180"/>
                    </a:lnTo>
                    <a:lnTo>
                      <a:pt x="840" y="180"/>
                    </a:lnTo>
                    <a:lnTo>
                      <a:pt x="840" y="180"/>
                    </a:lnTo>
                    <a:lnTo>
                      <a:pt x="840" y="180"/>
                    </a:lnTo>
                    <a:lnTo>
                      <a:pt x="840" y="174"/>
                    </a:lnTo>
                    <a:lnTo>
                      <a:pt x="840" y="174"/>
                    </a:lnTo>
                    <a:lnTo>
                      <a:pt x="840" y="174"/>
                    </a:lnTo>
                    <a:lnTo>
                      <a:pt x="840" y="174"/>
                    </a:lnTo>
                    <a:lnTo>
                      <a:pt x="840" y="174"/>
                    </a:lnTo>
                    <a:lnTo>
                      <a:pt x="840" y="174"/>
                    </a:lnTo>
                    <a:lnTo>
                      <a:pt x="840" y="174"/>
                    </a:lnTo>
                    <a:lnTo>
                      <a:pt x="840" y="174"/>
                    </a:lnTo>
                    <a:lnTo>
                      <a:pt x="840" y="174"/>
                    </a:lnTo>
                    <a:lnTo>
                      <a:pt x="840" y="168"/>
                    </a:lnTo>
                    <a:lnTo>
                      <a:pt x="840" y="168"/>
                    </a:lnTo>
                    <a:lnTo>
                      <a:pt x="840" y="168"/>
                    </a:lnTo>
                    <a:lnTo>
                      <a:pt x="846" y="168"/>
                    </a:lnTo>
                    <a:lnTo>
                      <a:pt x="846" y="162"/>
                    </a:lnTo>
                    <a:lnTo>
                      <a:pt x="846" y="162"/>
                    </a:lnTo>
                    <a:lnTo>
                      <a:pt x="846" y="162"/>
                    </a:lnTo>
                    <a:lnTo>
                      <a:pt x="846" y="162"/>
                    </a:lnTo>
                    <a:lnTo>
                      <a:pt x="846" y="162"/>
                    </a:lnTo>
                    <a:lnTo>
                      <a:pt x="846" y="156"/>
                    </a:lnTo>
                    <a:lnTo>
                      <a:pt x="846" y="156"/>
                    </a:lnTo>
                    <a:lnTo>
                      <a:pt x="846" y="156"/>
                    </a:lnTo>
                    <a:lnTo>
                      <a:pt x="846" y="156"/>
                    </a:lnTo>
                    <a:lnTo>
                      <a:pt x="846" y="156"/>
                    </a:lnTo>
                    <a:lnTo>
                      <a:pt x="846" y="156"/>
                    </a:lnTo>
                    <a:lnTo>
                      <a:pt x="846" y="150"/>
                    </a:lnTo>
                    <a:lnTo>
                      <a:pt x="846" y="150"/>
                    </a:lnTo>
                    <a:lnTo>
                      <a:pt x="846" y="150"/>
                    </a:lnTo>
                    <a:lnTo>
                      <a:pt x="846" y="150"/>
                    </a:lnTo>
                    <a:lnTo>
                      <a:pt x="846" y="150"/>
                    </a:lnTo>
                    <a:lnTo>
                      <a:pt x="846" y="150"/>
                    </a:lnTo>
                    <a:lnTo>
                      <a:pt x="846" y="150"/>
                    </a:lnTo>
                    <a:lnTo>
                      <a:pt x="846" y="150"/>
                    </a:lnTo>
                    <a:lnTo>
                      <a:pt x="846" y="144"/>
                    </a:lnTo>
                    <a:lnTo>
                      <a:pt x="846" y="144"/>
                    </a:lnTo>
                    <a:lnTo>
                      <a:pt x="846" y="144"/>
                    </a:lnTo>
                    <a:lnTo>
                      <a:pt x="846" y="144"/>
                    </a:lnTo>
                    <a:lnTo>
                      <a:pt x="846" y="144"/>
                    </a:lnTo>
                    <a:lnTo>
                      <a:pt x="846" y="144"/>
                    </a:lnTo>
                    <a:lnTo>
                      <a:pt x="846" y="144"/>
                    </a:lnTo>
                    <a:lnTo>
                      <a:pt x="846" y="144"/>
                    </a:lnTo>
                    <a:lnTo>
                      <a:pt x="846" y="144"/>
                    </a:lnTo>
                    <a:lnTo>
                      <a:pt x="846" y="144"/>
                    </a:lnTo>
                    <a:lnTo>
                      <a:pt x="846" y="144"/>
                    </a:lnTo>
                    <a:lnTo>
                      <a:pt x="846" y="144"/>
                    </a:lnTo>
                    <a:lnTo>
                      <a:pt x="846" y="144"/>
                    </a:lnTo>
                    <a:lnTo>
                      <a:pt x="852" y="144"/>
                    </a:lnTo>
                    <a:lnTo>
                      <a:pt x="852" y="144"/>
                    </a:lnTo>
                    <a:lnTo>
                      <a:pt x="852" y="144"/>
                    </a:lnTo>
                    <a:lnTo>
                      <a:pt x="852" y="144"/>
                    </a:lnTo>
                    <a:lnTo>
                      <a:pt x="852" y="144"/>
                    </a:lnTo>
                    <a:lnTo>
                      <a:pt x="852" y="144"/>
                    </a:lnTo>
                    <a:lnTo>
                      <a:pt x="852" y="144"/>
                    </a:lnTo>
                    <a:lnTo>
                      <a:pt x="852" y="144"/>
                    </a:lnTo>
                    <a:lnTo>
                      <a:pt x="852" y="144"/>
                    </a:lnTo>
                    <a:lnTo>
                      <a:pt x="852" y="144"/>
                    </a:lnTo>
                    <a:lnTo>
                      <a:pt x="852" y="144"/>
                    </a:lnTo>
                    <a:lnTo>
                      <a:pt x="852" y="144"/>
                    </a:lnTo>
                    <a:lnTo>
                      <a:pt x="852" y="144"/>
                    </a:lnTo>
                    <a:lnTo>
                      <a:pt x="852" y="144"/>
                    </a:lnTo>
                    <a:lnTo>
                      <a:pt x="852" y="150"/>
                    </a:lnTo>
                    <a:lnTo>
                      <a:pt x="852" y="150"/>
                    </a:lnTo>
                    <a:lnTo>
                      <a:pt x="852" y="150"/>
                    </a:lnTo>
                    <a:lnTo>
                      <a:pt x="852" y="150"/>
                    </a:lnTo>
                    <a:lnTo>
                      <a:pt x="852" y="150"/>
                    </a:lnTo>
                    <a:lnTo>
                      <a:pt x="852" y="150"/>
                    </a:lnTo>
                    <a:lnTo>
                      <a:pt x="852" y="150"/>
                    </a:lnTo>
                    <a:lnTo>
                      <a:pt x="852" y="150"/>
                    </a:lnTo>
                    <a:lnTo>
                      <a:pt x="852" y="156"/>
                    </a:lnTo>
                    <a:lnTo>
                      <a:pt x="852" y="156"/>
                    </a:lnTo>
                    <a:lnTo>
                      <a:pt x="852" y="156"/>
                    </a:lnTo>
                    <a:lnTo>
                      <a:pt x="852" y="156"/>
                    </a:lnTo>
                    <a:lnTo>
                      <a:pt x="852" y="156"/>
                    </a:lnTo>
                    <a:lnTo>
                      <a:pt x="852" y="156"/>
                    </a:lnTo>
                    <a:lnTo>
                      <a:pt x="852" y="162"/>
                    </a:lnTo>
                    <a:lnTo>
                      <a:pt x="852" y="162"/>
                    </a:lnTo>
                    <a:lnTo>
                      <a:pt x="852" y="162"/>
                    </a:lnTo>
                    <a:lnTo>
                      <a:pt x="852" y="162"/>
                    </a:lnTo>
                    <a:lnTo>
                      <a:pt x="858" y="162"/>
                    </a:lnTo>
                    <a:lnTo>
                      <a:pt x="858" y="168"/>
                    </a:lnTo>
                    <a:lnTo>
                      <a:pt x="858" y="168"/>
                    </a:lnTo>
                    <a:lnTo>
                      <a:pt x="858" y="168"/>
                    </a:lnTo>
                    <a:lnTo>
                      <a:pt x="858" y="168"/>
                    </a:lnTo>
                    <a:lnTo>
                      <a:pt x="858" y="168"/>
                    </a:lnTo>
                    <a:lnTo>
                      <a:pt x="858" y="174"/>
                    </a:lnTo>
                    <a:lnTo>
                      <a:pt x="858" y="174"/>
                    </a:lnTo>
                    <a:lnTo>
                      <a:pt x="858" y="168"/>
                    </a:lnTo>
                    <a:lnTo>
                      <a:pt x="858" y="168"/>
                    </a:lnTo>
                    <a:lnTo>
                      <a:pt x="858" y="174"/>
                    </a:lnTo>
                    <a:lnTo>
                      <a:pt x="858" y="174"/>
                    </a:lnTo>
                    <a:lnTo>
                      <a:pt x="858" y="174"/>
                    </a:lnTo>
                    <a:lnTo>
                      <a:pt x="858" y="174"/>
                    </a:lnTo>
                    <a:lnTo>
                      <a:pt x="858" y="174"/>
                    </a:lnTo>
                    <a:lnTo>
                      <a:pt x="858" y="180"/>
                    </a:lnTo>
                    <a:lnTo>
                      <a:pt x="858" y="180"/>
                    </a:lnTo>
                    <a:lnTo>
                      <a:pt x="858" y="180"/>
                    </a:lnTo>
                    <a:lnTo>
                      <a:pt x="858" y="180"/>
                    </a:lnTo>
                    <a:lnTo>
                      <a:pt x="858" y="180"/>
                    </a:lnTo>
                    <a:lnTo>
                      <a:pt x="858" y="180"/>
                    </a:lnTo>
                    <a:lnTo>
                      <a:pt x="858" y="186"/>
                    </a:lnTo>
                    <a:lnTo>
                      <a:pt x="858" y="186"/>
                    </a:lnTo>
                    <a:lnTo>
                      <a:pt x="858" y="186"/>
                    </a:lnTo>
                    <a:lnTo>
                      <a:pt x="858" y="186"/>
                    </a:lnTo>
                    <a:lnTo>
                      <a:pt x="858" y="186"/>
                    </a:lnTo>
                    <a:lnTo>
                      <a:pt x="858" y="192"/>
                    </a:lnTo>
                    <a:lnTo>
                      <a:pt x="858" y="192"/>
                    </a:lnTo>
                    <a:lnTo>
                      <a:pt x="858" y="192"/>
                    </a:lnTo>
                    <a:lnTo>
                      <a:pt x="858" y="192"/>
                    </a:lnTo>
                    <a:lnTo>
                      <a:pt x="858" y="192"/>
                    </a:lnTo>
                    <a:lnTo>
                      <a:pt x="858" y="192"/>
                    </a:lnTo>
                    <a:lnTo>
                      <a:pt x="858" y="192"/>
                    </a:lnTo>
                    <a:lnTo>
                      <a:pt x="858" y="198"/>
                    </a:lnTo>
                    <a:lnTo>
                      <a:pt x="864" y="198"/>
                    </a:lnTo>
                    <a:lnTo>
                      <a:pt x="864" y="198"/>
                    </a:lnTo>
                    <a:lnTo>
                      <a:pt x="864" y="198"/>
                    </a:lnTo>
                    <a:lnTo>
                      <a:pt x="864" y="198"/>
                    </a:lnTo>
                    <a:lnTo>
                      <a:pt x="864" y="198"/>
                    </a:lnTo>
                    <a:lnTo>
                      <a:pt x="864" y="198"/>
                    </a:lnTo>
                    <a:lnTo>
                      <a:pt x="864" y="204"/>
                    </a:lnTo>
                    <a:lnTo>
                      <a:pt x="864" y="204"/>
                    </a:lnTo>
                    <a:lnTo>
                      <a:pt x="864" y="204"/>
                    </a:lnTo>
                    <a:lnTo>
                      <a:pt x="864" y="204"/>
                    </a:lnTo>
                    <a:lnTo>
                      <a:pt x="864" y="204"/>
                    </a:lnTo>
                    <a:lnTo>
                      <a:pt x="864" y="204"/>
                    </a:lnTo>
                    <a:lnTo>
                      <a:pt x="864" y="204"/>
                    </a:lnTo>
                    <a:lnTo>
                      <a:pt x="864" y="204"/>
                    </a:lnTo>
                    <a:lnTo>
                      <a:pt x="864" y="210"/>
                    </a:lnTo>
                    <a:lnTo>
                      <a:pt x="864" y="210"/>
                    </a:lnTo>
                    <a:lnTo>
                      <a:pt x="864" y="210"/>
                    </a:lnTo>
                    <a:lnTo>
                      <a:pt x="864" y="210"/>
                    </a:lnTo>
                    <a:lnTo>
                      <a:pt x="864" y="210"/>
                    </a:lnTo>
                    <a:lnTo>
                      <a:pt x="864" y="210"/>
                    </a:lnTo>
                    <a:lnTo>
                      <a:pt x="864" y="210"/>
                    </a:lnTo>
                    <a:lnTo>
                      <a:pt x="864" y="210"/>
                    </a:lnTo>
                    <a:lnTo>
                      <a:pt x="864" y="210"/>
                    </a:lnTo>
                    <a:lnTo>
                      <a:pt x="864" y="210"/>
                    </a:lnTo>
                    <a:lnTo>
                      <a:pt x="882" y="210"/>
                    </a:lnTo>
                    <a:lnTo>
                      <a:pt x="882" y="210"/>
                    </a:lnTo>
                    <a:lnTo>
                      <a:pt x="882" y="210"/>
                    </a:lnTo>
                    <a:lnTo>
                      <a:pt x="882" y="210"/>
                    </a:lnTo>
                    <a:lnTo>
                      <a:pt x="882" y="210"/>
                    </a:lnTo>
                    <a:lnTo>
                      <a:pt x="882" y="204"/>
                    </a:lnTo>
                    <a:lnTo>
                      <a:pt x="882" y="204"/>
                    </a:lnTo>
                    <a:lnTo>
                      <a:pt x="882" y="204"/>
                    </a:lnTo>
                    <a:lnTo>
                      <a:pt x="882" y="204"/>
                    </a:lnTo>
                    <a:lnTo>
                      <a:pt x="882" y="204"/>
                    </a:lnTo>
                    <a:lnTo>
                      <a:pt x="882" y="204"/>
                    </a:lnTo>
                    <a:lnTo>
                      <a:pt x="882" y="204"/>
                    </a:lnTo>
                    <a:lnTo>
                      <a:pt x="882" y="198"/>
                    </a:lnTo>
                    <a:lnTo>
                      <a:pt x="882" y="198"/>
                    </a:lnTo>
                    <a:lnTo>
                      <a:pt x="882" y="198"/>
                    </a:lnTo>
                    <a:lnTo>
                      <a:pt x="882" y="198"/>
                    </a:lnTo>
                    <a:lnTo>
                      <a:pt x="882" y="198"/>
                    </a:lnTo>
                    <a:lnTo>
                      <a:pt x="888" y="198"/>
                    </a:lnTo>
                    <a:lnTo>
                      <a:pt x="888" y="192"/>
                    </a:lnTo>
                    <a:lnTo>
                      <a:pt x="888" y="192"/>
                    </a:lnTo>
                    <a:lnTo>
                      <a:pt x="888" y="192"/>
                    </a:lnTo>
                    <a:lnTo>
                      <a:pt x="888" y="192"/>
                    </a:lnTo>
                    <a:lnTo>
                      <a:pt x="888" y="192"/>
                    </a:lnTo>
                    <a:lnTo>
                      <a:pt x="888" y="192"/>
                    </a:lnTo>
                    <a:lnTo>
                      <a:pt x="888" y="186"/>
                    </a:lnTo>
                    <a:lnTo>
                      <a:pt x="888" y="186"/>
                    </a:lnTo>
                    <a:lnTo>
                      <a:pt x="888" y="186"/>
                    </a:lnTo>
                    <a:lnTo>
                      <a:pt x="888" y="186"/>
                    </a:lnTo>
                    <a:lnTo>
                      <a:pt x="888" y="186"/>
                    </a:lnTo>
                    <a:lnTo>
                      <a:pt x="888" y="186"/>
                    </a:lnTo>
                    <a:lnTo>
                      <a:pt x="888" y="180"/>
                    </a:lnTo>
                    <a:lnTo>
                      <a:pt x="888" y="180"/>
                    </a:lnTo>
                    <a:lnTo>
                      <a:pt x="888" y="180"/>
                    </a:lnTo>
                    <a:lnTo>
                      <a:pt x="888" y="180"/>
                    </a:lnTo>
                    <a:lnTo>
                      <a:pt x="888" y="180"/>
                    </a:lnTo>
                    <a:lnTo>
                      <a:pt x="888" y="180"/>
                    </a:lnTo>
                    <a:lnTo>
                      <a:pt x="888" y="180"/>
                    </a:lnTo>
                    <a:lnTo>
                      <a:pt x="888" y="180"/>
                    </a:lnTo>
                    <a:lnTo>
                      <a:pt x="888" y="180"/>
                    </a:lnTo>
                    <a:lnTo>
                      <a:pt x="888" y="174"/>
                    </a:lnTo>
                    <a:lnTo>
                      <a:pt x="888" y="174"/>
                    </a:lnTo>
                    <a:lnTo>
                      <a:pt x="888" y="174"/>
                    </a:lnTo>
                    <a:lnTo>
                      <a:pt x="888" y="174"/>
                    </a:lnTo>
                    <a:lnTo>
                      <a:pt x="888" y="174"/>
                    </a:lnTo>
                    <a:lnTo>
                      <a:pt x="888" y="168"/>
                    </a:lnTo>
                    <a:lnTo>
                      <a:pt x="888" y="168"/>
                    </a:lnTo>
                    <a:lnTo>
                      <a:pt x="888" y="168"/>
                    </a:lnTo>
                    <a:lnTo>
                      <a:pt x="888" y="168"/>
                    </a:lnTo>
                    <a:lnTo>
                      <a:pt x="888" y="168"/>
                    </a:lnTo>
                    <a:lnTo>
                      <a:pt x="888" y="162"/>
                    </a:lnTo>
                    <a:lnTo>
                      <a:pt x="888" y="162"/>
                    </a:lnTo>
                    <a:lnTo>
                      <a:pt x="894" y="162"/>
                    </a:lnTo>
                    <a:lnTo>
                      <a:pt x="894" y="162"/>
                    </a:lnTo>
                    <a:lnTo>
                      <a:pt x="894" y="162"/>
                    </a:lnTo>
                    <a:lnTo>
                      <a:pt x="894" y="162"/>
                    </a:lnTo>
                    <a:lnTo>
                      <a:pt x="894" y="156"/>
                    </a:lnTo>
                    <a:lnTo>
                      <a:pt x="894" y="156"/>
                    </a:lnTo>
                    <a:lnTo>
                      <a:pt x="894" y="156"/>
                    </a:lnTo>
                    <a:lnTo>
                      <a:pt x="894" y="156"/>
                    </a:lnTo>
                    <a:lnTo>
                      <a:pt x="894" y="156"/>
                    </a:lnTo>
                    <a:lnTo>
                      <a:pt x="894" y="156"/>
                    </a:lnTo>
                    <a:lnTo>
                      <a:pt x="894" y="156"/>
                    </a:lnTo>
                    <a:lnTo>
                      <a:pt x="894" y="156"/>
                    </a:lnTo>
                    <a:lnTo>
                      <a:pt x="894" y="150"/>
                    </a:lnTo>
                    <a:lnTo>
                      <a:pt x="894" y="150"/>
                    </a:lnTo>
                    <a:lnTo>
                      <a:pt x="894" y="150"/>
                    </a:lnTo>
                    <a:lnTo>
                      <a:pt x="894" y="150"/>
                    </a:lnTo>
                    <a:lnTo>
                      <a:pt x="894" y="150"/>
                    </a:lnTo>
                    <a:lnTo>
                      <a:pt x="894" y="150"/>
                    </a:lnTo>
                    <a:lnTo>
                      <a:pt x="894" y="150"/>
                    </a:lnTo>
                    <a:lnTo>
                      <a:pt x="894" y="150"/>
                    </a:lnTo>
                    <a:lnTo>
                      <a:pt x="894" y="150"/>
                    </a:lnTo>
                    <a:lnTo>
                      <a:pt x="894" y="150"/>
                    </a:lnTo>
                    <a:lnTo>
                      <a:pt x="894" y="150"/>
                    </a:lnTo>
                    <a:lnTo>
                      <a:pt x="894" y="150"/>
                    </a:lnTo>
                    <a:lnTo>
                      <a:pt x="894" y="150"/>
                    </a:lnTo>
                    <a:lnTo>
                      <a:pt x="894" y="150"/>
                    </a:lnTo>
                    <a:lnTo>
                      <a:pt x="894" y="150"/>
                    </a:lnTo>
                    <a:lnTo>
                      <a:pt x="894" y="150"/>
                    </a:lnTo>
                    <a:lnTo>
                      <a:pt x="894" y="150"/>
                    </a:lnTo>
                    <a:lnTo>
                      <a:pt x="894" y="150"/>
                    </a:lnTo>
                    <a:lnTo>
                      <a:pt x="894" y="150"/>
                    </a:lnTo>
                    <a:lnTo>
                      <a:pt x="894" y="150"/>
                    </a:lnTo>
                    <a:lnTo>
                      <a:pt x="894" y="150"/>
                    </a:lnTo>
                    <a:lnTo>
                      <a:pt x="900" y="150"/>
                    </a:lnTo>
                    <a:lnTo>
                      <a:pt x="900" y="150"/>
                    </a:lnTo>
                    <a:lnTo>
                      <a:pt x="900" y="150"/>
                    </a:lnTo>
                    <a:lnTo>
                      <a:pt x="900" y="150"/>
                    </a:lnTo>
                    <a:lnTo>
                      <a:pt x="900" y="150"/>
                    </a:lnTo>
                    <a:lnTo>
                      <a:pt x="900" y="150"/>
                    </a:lnTo>
                    <a:lnTo>
                      <a:pt x="900" y="156"/>
                    </a:lnTo>
                    <a:lnTo>
                      <a:pt x="900" y="156"/>
                    </a:lnTo>
                    <a:lnTo>
                      <a:pt x="900" y="156"/>
                    </a:lnTo>
                    <a:lnTo>
                      <a:pt x="900" y="156"/>
                    </a:lnTo>
                    <a:lnTo>
                      <a:pt x="900" y="156"/>
                    </a:lnTo>
                    <a:lnTo>
                      <a:pt x="900" y="156"/>
                    </a:lnTo>
                    <a:lnTo>
                      <a:pt x="900" y="156"/>
                    </a:lnTo>
                    <a:lnTo>
                      <a:pt x="900" y="156"/>
                    </a:lnTo>
                    <a:lnTo>
                      <a:pt x="900" y="162"/>
                    </a:lnTo>
                    <a:lnTo>
                      <a:pt x="900" y="162"/>
                    </a:lnTo>
                    <a:lnTo>
                      <a:pt x="900" y="162"/>
                    </a:lnTo>
                    <a:lnTo>
                      <a:pt x="900" y="162"/>
                    </a:lnTo>
                    <a:lnTo>
                      <a:pt x="900" y="162"/>
                    </a:lnTo>
                    <a:lnTo>
                      <a:pt x="900" y="162"/>
                    </a:lnTo>
                    <a:lnTo>
                      <a:pt x="900" y="168"/>
                    </a:lnTo>
                    <a:lnTo>
                      <a:pt x="900" y="168"/>
                    </a:lnTo>
                    <a:lnTo>
                      <a:pt x="900" y="168"/>
                    </a:lnTo>
                    <a:lnTo>
                      <a:pt x="900" y="168"/>
                    </a:lnTo>
                    <a:lnTo>
                      <a:pt x="900" y="168"/>
                    </a:lnTo>
                    <a:lnTo>
                      <a:pt x="900" y="174"/>
                    </a:lnTo>
                    <a:lnTo>
                      <a:pt x="900" y="174"/>
                    </a:lnTo>
                    <a:lnTo>
                      <a:pt x="900" y="174"/>
                    </a:lnTo>
                    <a:lnTo>
                      <a:pt x="900" y="174"/>
                    </a:lnTo>
                    <a:lnTo>
                      <a:pt x="900" y="174"/>
                    </a:lnTo>
                    <a:lnTo>
                      <a:pt x="900" y="180"/>
                    </a:lnTo>
                    <a:lnTo>
                      <a:pt x="900" y="180"/>
                    </a:lnTo>
                    <a:lnTo>
                      <a:pt x="906" y="180"/>
                    </a:lnTo>
                    <a:lnTo>
                      <a:pt x="906" y="180"/>
                    </a:lnTo>
                    <a:lnTo>
                      <a:pt x="906" y="180"/>
                    </a:lnTo>
                    <a:lnTo>
                      <a:pt x="906" y="180"/>
                    </a:lnTo>
                    <a:lnTo>
                      <a:pt x="906" y="180"/>
                    </a:lnTo>
                    <a:lnTo>
                      <a:pt x="906" y="180"/>
                    </a:lnTo>
                    <a:lnTo>
                      <a:pt x="906" y="186"/>
                    </a:lnTo>
                    <a:lnTo>
                      <a:pt x="906" y="186"/>
                    </a:lnTo>
                    <a:lnTo>
                      <a:pt x="906" y="186"/>
                    </a:lnTo>
                    <a:lnTo>
                      <a:pt x="906" y="186"/>
                    </a:lnTo>
                    <a:lnTo>
                      <a:pt x="906" y="186"/>
                    </a:lnTo>
                    <a:lnTo>
                      <a:pt x="906" y="186"/>
                    </a:lnTo>
                    <a:lnTo>
                      <a:pt x="906" y="192"/>
                    </a:lnTo>
                    <a:lnTo>
                      <a:pt x="906" y="192"/>
                    </a:lnTo>
                    <a:lnTo>
                      <a:pt x="906" y="192"/>
                    </a:lnTo>
                    <a:lnTo>
                      <a:pt x="906" y="192"/>
                    </a:lnTo>
                    <a:lnTo>
                      <a:pt x="906" y="192"/>
                    </a:lnTo>
                    <a:lnTo>
                      <a:pt x="906" y="198"/>
                    </a:lnTo>
                    <a:lnTo>
                      <a:pt x="906" y="198"/>
                    </a:lnTo>
                    <a:lnTo>
                      <a:pt x="906" y="198"/>
                    </a:lnTo>
                    <a:lnTo>
                      <a:pt x="906" y="198"/>
                    </a:lnTo>
                    <a:lnTo>
                      <a:pt x="906" y="198"/>
                    </a:lnTo>
                    <a:lnTo>
                      <a:pt x="906" y="198"/>
                    </a:lnTo>
                    <a:lnTo>
                      <a:pt x="906" y="204"/>
                    </a:lnTo>
                    <a:lnTo>
                      <a:pt x="906" y="204"/>
                    </a:lnTo>
                    <a:lnTo>
                      <a:pt x="906" y="204"/>
                    </a:lnTo>
                    <a:lnTo>
                      <a:pt x="906" y="204"/>
                    </a:lnTo>
                    <a:lnTo>
                      <a:pt x="906" y="204"/>
                    </a:lnTo>
                    <a:lnTo>
                      <a:pt x="906" y="204"/>
                    </a:lnTo>
                    <a:lnTo>
                      <a:pt x="906" y="204"/>
                    </a:lnTo>
                    <a:lnTo>
                      <a:pt x="906" y="210"/>
                    </a:lnTo>
                    <a:lnTo>
                      <a:pt x="906" y="210"/>
                    </a:lnTo>
                    <a:lnTo>
                      <a:pt x="906" y="210"/>
                    </a:lnTo>
                    <a:lnTo>
                      <a:pt x="906" y="210"/>
                    </a:lnTo>
                    <a:lnTo>
                      <a:pt x="912" y="210"/>
                    </a:lnTo>
                    <a:lnTo>
                      <a:pt x="912" y="210"/>
                    </a:lnTo>
                    <a:lnTo>
                      <a:pt x="912" y="210"/>
                    </a:lnTo>
                    <a:lnTo>
                      <a:pt x="912" y="216"/>
                    </a:lnTo>
                    <a:lnTo>
                      <a:pt x="912" y="216"/>
                    </a:lnTo>
                    <a:lnTo>
                      <a:pt x="912" y="216"/>
                    </a:lnTo>
                    <a:lnTo>
                      <a:pt x="912" y="216"/>
                    </a:lnTo>
                    <a:lnTo>
                      <a:pt x="912" y="216"/>
                    </a:lnTo>
                    <a:lnTo>
                      <a:pt x="912" y="216"/>
                    </a:lnTo>
                    <a:lnTo>
                      <a:pt x="912" y="216"/>
                    </a:lnTo>
                    <a:lnTo>
                      <a:pt x="912" y="222"/>
                    </a:lnTo>
                    <a:lnTo>
                      <a:pt x="912" y="222"/>
                    </a:lnTo>
                    <a:lnTo>
                      <a:pt x="912" y="222"/>
                    </a:lnTo>
                    <a:lnTo>
                      <a:pt x="912" y="222"/>
                    </a:lnTo>
                    <a:lnTo>
                      <a:pt x="912" y="222"/>
                    </a:lnTo>
                    <a:lnTo>
                      <a:pt x="912" y="222"/>
                    </a:lnTo>
                    <a:lnTo>
                      <a:pt x="912" y="222"/>
                    </a:lnTo>
                    <a:lnTo>
                      <a:pt x="930" y="222"/>
                    </a:lnTo>
                    <a:lnTo>
                      <a:pt x="930" y="222"/>
                    </a:lnTo>
                    <a:lnTo>
                      <a:pt x="930" y="222"/>
                    </a:lnTo>
                    <a:lnTo>
                      <a:pt x="930" y="222"/>
                    </a:lnTo>
                    <a:lnTo>
                      <a:pt x="930" y="222"/>
                    </a:lnTo>
                    <a:lnTo>
                      <a:pt x="930" y="222"/>
                    </a:lnTo>
                    <a:lnTo>
                      <a:pt x="930" y="222"/>
                    </a:lnTo>
                    <a:lnTo>
                      <a:pt x="930" y="216"/>
                    </a:lnTo>
                    <a:lnTo>
                      <a:pt x="930" y="216"/>
                    </a:lnTo>
                    <a:lnTo>
                      <a:pt x="930" y="216"/>
                    </a:lnTo>
                    <a:lnTo>
                      <a:pt x="930" y="216"/>
                    </a:lnTo>
                    <a:lnTo>
                      <a:pt x="930" y="216"/>
                    </a:lnTo>
                    <a:lnTo>
                      <a:pt x="930" y="216"/>
                    </a:lnTo>
                    <a:lnTo>
                      <a:pt x="930" y="216"/>
                    </a:lnTo>
                    <a:lnTo>
                      <a:pt x="930" y="210"/>
                    </a:lnTo>
                    <a:lnTo>
                      <a:pt x="930" y="210"/>
                    </a:lnTo>
                    <a:lnTo>
                      <a:pt x="930" y="210"/>
                    </a:lnTo>
                    <a:lnTo>
                      <a:pt x="930" y="210"/>
                    </a:lnTo>
                    <a:lnTo>
                      <a:pt x="930" y="210"/>
                    </a:lnTo>
                    <a:lnTo>
                      <a:pt x="930" y="210"/>
                    </a:lnTo>
                    <a:lnTo>
                      <a:pt x="930" y="210"/>
                    </a:lnTo>
                    <a:lnTo>
                      <a:pt x="930" y="204"/>
                    </a:lnTo>
                    <a:lnTo>
                      <a:pt x="930" y="204"/>
                    </a:lnTo>
                    <a:lnTo>
                      <a:pt x="930" y="204"/>
                    </a:lnTo>
                    <a:lnTo>
                      <a:pt x="936" y="204"/>
                    </a:lnTo>
                    <a:lnTo>
                      <a:pt x="936" y="204"/>
                    </a:lnTo>
                    <a:lnTo>
                      <a:pt x="936" y="204"/>
                    </a:lnTo>
                    <a:lnTo>
                      <a:pt x="936" y="198"/>
                    </a:lnTo>
                    <a:lnTo>
                      <a:pt x="936" y="198"/>
                    </a:lnTo>
                    <a:lnTo>
                      <a:pt x="936" y="198"/>
                    </a:lnTo>
                    <a:lnTo>
                      <a:pt x="936" y="198"/>
                    </a:lnTo>
                    <a:lnTo>
                      <a:pt x="936" y="198"/>
                    </a:lnTo>
                    <a:lnTo>
                      <a:pt x="936" y="192"/>
                    </a:lnTo>
                    <a:lnTo>
                      <a:pt x="936" y="192"/>
                    </a:lnTo>
                    <a:lnTo>
                      <a:pt x="936" y="192"/>
                    </a:lnTo>
                    <a:lnTo>
                      <a:pt x="936" y="192"/>
                    </a:lnTo>
                    <a:lnTo>
                      <a:pt x="936" y="192"/>
                    </a:lnTo>
                    <a:lnTo>
                      <a:pt x="936" y="192"/>
                    </a:lnTo>
                    <a:lnTo>
                      <a:pt x="936" y="192"/>
                    </a:lnTo>
                    <a:lnTo>
                      <a:pt x="936" y="192"/>
                    </a:lnTo>
                    <a:lnTo>
                      <a:pt x="936" y="192"/>
                    </a:lnTo>
                    <a:lnTo>
                      <a:pt x="936" y="186"/>
                    </a:lnTo>
                    <a:lnTo>
                      <a:pt x="936" y="186"/>
                    </a:lnTo>
                    <a:lnTo>
                      <a:pt x="936" y="186"/>
                    </a:lnTo>
                    <a:lnTo>
                      <a:pt x="936" y="186"/>
                    </a:lnTo>
                    <a:lnTo>
                      <a:pt x="936" y="186"/>
                    </a:lnTo>
                    <a:lnTo>
                      <a:pt x="936" y="180"/>
                    </a:lnTo>
                    <a:lnTo>
                      <a:pt x="936" y="180"/>
                    </a:lnTo>
                    <a:lnTo>
                      <a:pt x="936" y="180"/>
                    </a:lnTo>
                    <a:lnTo>
                      <a:pt x="936" y="180"/>
                    </a:lnTo>
                    <a:lnTo>
                      <a:pt x="936" y="180"/>
                    </a:lnTo>
                    <a:lnTo>
                      <a:pt x="936" y="180"/>
                    </a:lnTo>
                    <a:lnTo>
                      <a:pt x="936" y="174"/>
                    </a:lnTo>
                    <a:lnTo>
                      <a:pt x="936" y="174"/>
                    </a:lnTo>
                    <a:lnTo>
                      <a:pt x="936" y="174"/>
                    </a:lnTo>
                    <a:lnTo>
                      <a:pt x="936" y="174"/>
                    </a:lnTo>
                    <a:lnTo>
                      <a:pt x="936" y="174"/>
                    </a:lnTo>
                    <a:lnTo>
                      <a:pt x="936" y="174"/>
                    </a:lnTo>
                    <a:lnTo>
                      <a:pt x="942" y="174"/>
                    </a:lnTo>
                    <a:lnTo>
                      <a:pt x="942" y="168"/>
                    </a:lnTo>
                    <a:lnTo>
                      <a:pt x="942" y="168"/>
                    </a:lnTo>
                    <a:lnTo>
                      <a:pt x="942" y="168"/>
                    </a:lnTo>
                    <a:lnTo>
                      <a:pt x="942" y="168"/>
                    </a:lnTo>
                    <a:lnTo>
                      <a:pt x="942" y="168"/>
                    </a:lnTo>
                    <a:lnTo>
                      <a:pt x="942" y="168"/>
                    </a:lnTo>
                    <a:lnTo>
                      <a:pt x="942" y="168"/>
                    </a:lnTo>
                    <a:lnTo>
                      <a:pt x="942" y="168"/>
                    </a:lnTo>
                    <a:lnTo>
                      <a:pt x="942" y="168"/>
                    </a:lnTo>
                    <a:lnTo>
                      <a:pt x="942" y="168"/>
                    </a:lnTo>
                    <a:lnTo>
                      <a:pt x="942" y="168"/>
                    </a:lnTo>
                    <a:lnTo>
                      <a:pt x="942" y="168"/>
                    </a:lnTo>
                    <a:lnTo>
                      <a:pt x="942" y="168"/>
                    </a:lnTo>
                    <a:lnTo>
                      <a:pt x="942" y="162"/>
                    </a:lnTo>
                    <a:lnTo>
                      <a:pt x="942" y="162"/>
                    </a:lnTo>
                    <a:lnTo>
                      <a:pt x="942" y="162"/>
                    </a:lnTo>
                    <a:lnTo>
                      <a:pt x="942" y="162"/>
                    </a:lnTo>
                    <a:lnTo>
                      <a:pt x="942" y="162"/>
                    </a:lnTo>
                    <a:lnTo>
                      <a:pt x="942" y="162"/>
                    </a:lnTo>
                    <a:lnTo>
                      <a:pt x="942" y="162"/>
                    </a:lnTo>
                    <a:lnTo>
                      <a:pt x="942" y="162"/>
                    </a:lnTo>
                    <a:lnTo>
                      <a:pt x="942" y="162"/>
                    </a:lnTo>
                    <a:lnTo>
                      <a:pt x="942" y="162"/>
                    </a:lnTo>
                    <a:lnTo>
                      <a:pt x="942" y="168"/>
                    </a:lnTo>
                    <a:lnTo>
                      <a:pt x="942" y="168"/>
                    </a:lnTo>
                    <a:lnTo>
                      <a:pt x="942" y="168"/>
                    </a:lnTo>
                    <a:lnTo>
                      <a:pt x="942" y="168"/>
                    </a:lnTo>
                    <a:lnTo>
                      <a:pt x="942" y="168"/>
                    </a:lnTo>
                    <a:lnTo>
                      <a:pt x="942" y="168"/>
                    </a:lnTo>
                    <a:lnTo>
                      <a:pt x="942" y="168"/>
                    </a:lnTo>
                    <a:lnTo>
                      <a:pt x="942" y="168"/>
                    </a:lnTo>
                    <a:lnTo>
                      <a:pt x="942" y="168"/>
                    </a:lnTo>
                    <a:lnTo>
                      <a:pt x="948" y="168"/>
                    </a:lnTo>
                    <a:lnTo>
                      <a:pt x="948" y="168"/>
                    </a:lnTo>
                    <a:lnTo>
                      <a:pt x="948" y="168"/>
                    </a:lnTo>
                    <a:lnTo>
                      <a:pt x="948" y="168"/>
                    </a:lnTo>
                    <a:lnTo>
                      <a:pt x="948" y="174"/>
                    </a:lnTo>
                    <a:lnTo>
                      <a:pt x="948" y="174"/>
                    </a:lnTo>
                    <a:lnTo>
                      <a:pt x="948" y="174"/>
                    </a:lnTo>
                    <a:lnTo>
                      <a:pt x="948" y="174"/>
                    </a:lnTo>
                    <a:lnTo>
                      <a:pt x="948" y="174"/>
                    </a:lnTo>
                    <a:lnTo>
                      <a:pt x="948" y="174"/>
                    </a:lnTo>
                    <a:lnTo>
                      <a:pt x="948" y="174"/>
                    </a:lnTo>
                    <a:lnTo>
                      <a:pt x="948" y="180"/>
                    </a:lnTo>
                    <a:lnTo>
                      <a:pt x="948" y="180"/>
                    </a:lnTo>
                    <a:lnTo>
                      <a:pt x="948" y="180"/>
                    </a:lnTo>
                    <a:lnTo>
                      <a:pt x="948" y="180"/>
                    </a:lnTo>
                    <a:lnTo>
                      <a:pt x="948" y="180"/>
                    </a:lnTo>
                    <a:lnTo>
                      <a:pt x="948" y="180"/>
                    </a:lnTo>
                    <a:lnTo>
                      <a:pt x="948" y="186"/>
                    </a:lnTo>
                    <a:lnTo>
                      <a:pt x="948" y="186"/>
                    </a:lnTo>
                    <a:lnTo>
                      <a:pt x="948" y="186"/>
                    </a:lnTo>
                    <a:lnTo>
                      <a:pt x="948" y="186"/>
                    </a:lnTo>
                    <a:lnTo>
                      <a:pt x="948" y="192"/>
                    </a:lnTo>
                    <a:lnTo>
                      <a:pt x="948" y="192"/>
                    </a:lnTo>
                    <a:lnTo>
                      <a:pt x="948" y="192"/>
                    </a:lnTo>
                    <a:lnTo>
                      <a:pt x="948" y="192"/>
                    </a:lnTo>
                    <a:lnTo>
                      <a:pt x="948" y="192"/>
                    </a:lnTo>
                    <a:lnTo>
                      <a:pt x="948" y="192"/>
                    </a:lnTo>
                    <a:lnTo>
                      <a:pt x="948" y="192"/>
                    </a:lnTo>
                    <a:lnTo>
                      <a:pt x="948" y="192"/>
                    </a:lnTo>
                    <a:lnTo>
                      <a:pt x="948" y="192"/>
                    </a:lnTo>
                    <a:lnTo>
                      <a:pt x="948" y="198"/>
                    </a:lnTo>
                    <a:lnTo>
                      <a:pt x="948" y="198"/>
                    </a:lnTo>
                    <a:lnTo>
                      <a:pt x="948" y="198"/>
                    </a:lnTo>
                    <a:lnTo>
                      <a:pt x="954" y="198"/>
                    </a:lnTo>
                    <a:lnTo>
                      <a:pt x="954" y="198"/>
                    </a:lnTo>
                    <a:lnTo>
                      <a:pt x="954" y="198"/>
                    </a:lnTo>
                    <a:lnTo>
                      <a:pt x="954" y="204"/>
                    </a:lnTo>
                    <a:lnTo>
                      <a:pt x="954" y="204"/>
                    </a:lnTo>
                    <a:lnTo>
                      <a:pt x="954" y="204"/>
                    </a:lnTo>
                    <a:lnTo>
                      <a:pt x="954" y="204"/>
                    </a:lnTo>
                    <a:lnTo>
                      <a:pt x="954" y="204"/>
                    </a:lnTo>
                    <a:lnTo>
                      <a:pt x="954" y="210"/>
                    </a:lnTo>
                    <a:lnTo>
                      <a:pt x="954" y="210"/>
                    </a:lnTo>
                    <a:lnTo>
                      <a:pt x="954" y="210"/>
                    </a:lnTo>
                    <a:lnTo>
                      <a:pt x="954" y="210"/>
                    </a:lnTo>
                    <a:lnTo>
                      <a:pt x="954" y="210"/>
                    </a:lnTo>
                    <a:lnTo>
                      <a:pt x="954" y="210"/>
                    </a:lnTo>
                    <a:lnTo>
                      <a:pt x="954" y="210"/>
                    </a:lnTo>
                    <a:lnTo>
                      <a:pt x="954" y="216"/>
                    </a:lnTo>
                    <a:lnTo>
                      <a:pt x="954" y="216"/>
                    </a:lnTo>
                    <a:lnTo>
                      <a:pt x="954" y="216"/>
                    </a:lnTo>
                    <a:lnTo>
                      <a:pt x="954" y="216"/>
                    </a:lnTo>
                    <a:lnTo>
                      <a:pt x="954" y="216"/>
                    </a:lnTo>
                    <a:lnTo>
                      <a:pt x="954" y="216"/>
                    </a:lnTo>
                    <a:lnTo>
                      <a:pt x="954" y="222"/>
                    </a:lnTo>
                    <a:lnTo>
                      <a:pt x="954" y="222"/>
                    </a:lnTo>
                    <a:lnTo>
                      <a:pt x="954" y="222"/>
                    </a:lnTo>
                    <a:lnTo>
                      <a:pt x="954" y="222"/>
                    </a:lnTo>
                    <a:lnTo>
                      <a:pt x="954" y="222"/>
                    </a:lnTo>
                    <a:lnTo>
                      <a:pt x="954" y="222"/>
                    </a:lnTo>
                    <a:lnTo>
                      <a:pt x="954" y="222"/>
                    </a:lnTo>
                    <a:lnTo>
                      <a:pt x="954" y="222"/>
                    </a:lnTo>
                    <a:lnTo>
                      <a:pt x="954" y="228"/>
                    </a:lnTo>
                    <a:lnTo>
                      <a:pt x="954" y="228"/>
                    </a:lnTo>
                    <a:lnTo>
                      <a:pt x="954" y="228"/>
                    </a:lnTo>
                    <a:lnTo>
                      <a:pt x="954" y="228"/>
                    </a:lnTo>
                    <a:lnTo>
                      <a:pt x="960" y="228"/>
                    </a:lnTo>
                    <a:lnTo>
                      <a:pt x="960" y="228"/>
                    </a:lnTo>
                    <a:lnTo>
                      <a:pt x="960" y="228"/>
                    </a:lnTo>
                    <a:lnTo>
                      <a:pt x="960" y="228"/>
                    </a:lnTo>
                    <a:lnTo>
                      <a:pt x="960" y="228"/>
                    </a:lnTo>
                    <a:lnTo>
                      <a:pt x="960" y="234"/>
                    </a:lnTo>
                    <a:lnTo>
                      <a:pt x="960" y="234"/>
                    </a:lnTo>
                    <a:lnTo>
                      <a:pt x="960" y="234"/>
                    </a:lnTo>
                    <a:lnTo>
                      <a:pt x="960" y="234"/>
                    </a:lnTo>
                    <a:lnTo>
                      <a:pt x="960" y="234"/>
                    </a:lnTo>
                    <a:lnTo>
                      <a:pt x="978" y="228"/>
                    </a:lnTo>
                    <a:lnTo>
                      <a:pt x="978" y="228"/>
                    </a:lnTo>
                    <a:lnTo>
                      <a:pt x="978" y="228"/>
                    </a:lnTo>
                    <a:lnTo>
                      <a:pt x="978" y="228"/>
                    </a:lnTo>
                    <a:lnTo>
                      <a:pt x="978" y="228"/>
                    </a:lnTo>
                    <a:lnTo>
                      <a:pt x="978" y="228"/>
                    </a:lnTo>
                    <a:lnTo>
                      <a:pt x="978" y="222"/>
                    </a:lnTo>
                    <a:lnTo>
                      <a:pt x="978" y="222"/>
                    </a:lnTo>
                    <a:lnTo>
                      <a:pt x="978" y="222"/>
                    </a:lnTo>
                    <a:lnTo>
                      <a:pt x="978" y="222"/>
                    </a:lnTo>
                    <a:lnTo>
                      <a:pt x="978" y="222"/>
                    </a:lnTo>
                    <a:lnTo>
                      <a:pt x="978" y="222"/>
                    </a:lnTo>
                    <a:lnTo>
                      <a:pt x="978" y="222"/>
                    </a:lnTo>
                    <a:lnTo>
                      <a:pt x="978" y="216"/>
                    </a:lnTo>
                    <a:lnTo>
                      <a:pt x="978" y="216"/>
                    </a:lnTo>
                    <a:lnTo>
                      <a:pt x="978" y="216"/>
                    </a:lnTo>
                    <a:lnTo>
                      <a:pt x="978" y="216"/>
                    </a:lnTo>
                    <a:lnTo>
                      <a:pt x="978" y="216"/>
                    </a:lnTo>
                    <a:lnTo>
                      <a:pt x="978" y="216"/>
                    </a:lnTo>
                    <a:lnTo>
                      <a:pt x="978" y="216"/>
                    </a:lnTo>
                    <a:lnTo>
                      <a:pt x="978" y="210"/>
                    </a:lnTo>
                    <a:lnTo>
                      <a:pt x="978" y="210"/>
                    </a:lnTo>
                    <a:lnTo>
                      <a:pt x="978" y="210"/>
                    </a:lnTo>
                    <a:lnTo>
                      <a:pt x="978" y="210"/>
                    </a:lnTo>
                    <a:lnTo>
                      <a:pt x="978" y="210"/>
                    </a:lnTo>
                    <a:lnTo>
                      <a:pt x="978" y="210"/>
                    </a:lnTo>
                    <a:lnTo>
                      <a:pt x="978" y="204"/>
                    </a:lnTo>
                    <a:lnTo>
                      <a:pt x="978" y="204"/>
                    </a:lnTo>
                    <a:lnTo>
                      <a:pt x="978" y="204"/>
                    </a:lnTo>
                    <a:lnTo>
                      <a:pt x="978" y="204"/>
                    </a:lnTo>
                    <a:lnTo>
                      <a:pt x="978" y="204"/>
                    </a:lnTo>
                    <a:lnTo>
                      <a:pt x="978" y="198"/>
                    </a:lnTo>
                    <a:lnTo>
                      <a:pt x="984" y="198"/>
                    </a:lnTo>
                    <a:lnTo>
                      <a:pt x="984" y="198"/>
                    </a:lnTo>
                    <a:lnTo>
                      <a:pt x="984" y="198"/>
                    </a:lnTo>
                    <a:lnTo>
                      <a:pt x="984" y="198"/>
                    </a:lnTo>
                    <a:lnTo>
                      <a:pt x="984" y="198"/>
                    </a:lnTo>
                    <a:lnTo>
                      <a:pt x="984" y="198"/>
                    </a:lnTo>
                    <a:lnTo>
                      <a:pt x="984" y="198"/>
                    </a:lnTo>
                    <a:lnTo>
                      <a:pt x="984" y="198"/>
                    </a:lnTo>
                    <a:lnTo>
                      <a:pt x="984" y="192"/>
                    </a:lnTo>
                    <a:lnTo>
                      <a:pt x="984" y="192"/>
                    </a:lnTo>
                    <a:lnTo>
                      <a:pt x="984" y="192"/>
                    </a:lnTo>
                    <a:lnTo>
                      <a:pt x="984" y="192"/>
                    </a:lnTo>
                    <a:lnTo>
                      <a:pt x="984" y="186"/>
                    </a:lnTo>
                    <a:lnTo>
                      <a:pt x="984" y="186"/>
                    </a:lnTo>
                    <a:lnTo>
                      <a:pt x="984" y="186"/>
                    </a:lnTo>
                    <a:lnTo>
                      <a:pt x="984" y="186"/>
                    </a:lnTo>
                    <a:lnTo>
                      <a:pt x="984" y="186"/>
                    </a:lnTo>
                    <a:lnTo>
                      <a:pt x="984" y="180"/>
                    </a:lnTo>
                    <a:lnTo>
                      <a:pt x="984" y="180"/>
                    </a:lnTo>
                    <a:lnTo>
                      <a:pt x="984" y="180"/>
                    </a:lnTo>
                    <a:lnTo>
                      <a:pt x="984" y="180"/>
                    </a:lnTo>
                    <a:lnTo>
                      <a:pt x="984" y="180"/>
                    </a:lnTo>
                    <a:lnTo>
                      <a:pt x="984" y="174"/>
                    </a:lnTo>
                    <a:lnTo>
                      <a:pt x="984" y="174"/>
                    </a:lnTo>
                    <a:lnTo>
                      <a:pt x="984" y="174"/>
                    </a:lnTo>
                    <a:lnTo>
                      <a:pt x="984" y="174"/>
                    </a:lnTo>
                    <a:lnTo>
                      <a:pt x="984" y="174"/>
                    </a:lnTo>
                    <a:lnTo>
                      <a:pt x="984" y="174"/>
                    </a:lnTo>
                    <a:lnTo>
                      <a:pt x="984" y="174"/>
                    </a:lnTo>
                    <a:lnTo>
                      <a:pt x="984" y="168"/>
                    </a:lnTo>
                    <a:lnTo>
                      <a:pt x="984" y="168"/>
                    </a:lnTo>
                    <a:lnTo>
                      <a:pt x="984" y="168"/>
                    </a:lnTo>
                    <a:lnTo>
                      <a:pt x="984" y="168"/>
                    </a:lnTo>
                    <a:lnTo>
                      <a:pt x="990" y="168"/>
                    </a:lnTo>
                    <a:lnTo>
                      <a:pt x="990" y="168"/>
                    </a:lnTo>
                    <a:lnTo>
                      <a:pt x="990" y="168"/>
                    </a:lnTo>
                    <a:lnTo>
                      <a:pt x="990" y="162"/>
                    </a:lnTo>
                    <a:lnTo>
                      <a:pt x="990" y="162"/>
                    </a:lnTo>
                    <a:lnTo>
                      <a:pt x="990" y="162"/>
                    </a:lnTo>
                    <a:lnTo>
                      <a:pt x="990" y="162"/>
                    </a:lnTo>
                    <a:lnTo>
                      <a:pt x="990" y="162"/>
                    </a:lnTo>
                    <a:lnTo>
                      <a:pt x="990" y="162"/>
                    </a:lnTo>
                    <a:lnTo>
                      <a:pt x="990" y="162"/>
                    </a:lnTo>
                    <a:lnTo>
                      <a:pt x="990" y="162"/>
                    </a:lnTo>
                    <a:lnTo>
                      <a:pt x="990" y="162"/>
                    </a:lnTo>
                    <a:lnTo>
                      <a:pt x="990" y="162"/>
                    </a:lnTo>
                    <a:lnTo>
                      <a:pt x="990" y="162"/>
                    </a:lnTo>
                    <a:lnTo>
                      <a:pt x="990" y="156"/>
                    </a:lnTo>
                    <a:lnTo>
                      <a:pt x="990" y="156"/>
                    </a:lnTo>
                    <a:lnTo>
                      <a:pt x="990" y="156"/>
                    </a:lnTo>
                    <a:lnTo>
                      <a:pt x="990" y="156"/>
                    </a:lnTo>
                    <a:lnTo>
                      <a:pt x="990" y="156"/>
                    </a:lnTo>
                    <a:lnTo>
                      <a:pt x="990" y="156"/>
                    </a:lnTo>
                    <a:lnTo>
                      <a:pt x="990" y="156"/>
                    </a:lnTo>
                    <a:lnTo>
                      <a:pt x="990" y="156"/>
                    </a:lnTo>
                    <a:lnTo>
                      <a:pt x="990" y="156"/>
                    </a:lnTo>
                    <a:lnTo>
                      <a:pt x="990" y="156"/>
                    </a:lnTo>
                    <a:lnTo>
                      <a:pt x="990" y="156"/>
                    </a:lnTo>
                    <a:lnTo>
                      <a:pt x="990" y="156"/>
                    </a:lnTo>
                    <a:lnTo>
                      <a:pt x="990" y="156"/>
                    </a:lnTo>
                    <a:lnTo>
                      <a:pt x="990" y="156"/>
                    </a:lnTo>
                    <a:lnTo>
                      <a:pt x="990" y="156"/>
                    </a:lnTo>
                    <a:lnTo>
                      <a:pt x="990" y="156"/>
                    </a:lnTo>
                    <a:lnTo>
                      <a:pt x="990" y="156"/>
                    </a:lnTo>
                    <a:lnTo>
                      <a:pt x="990" y="156"/>
                    </a:lnTo>
                    <a:lnTo>
                      <a:pt x="990" y="156"/>
                    </a:lnTo>
                    <a:lnTo>
                      <a:pt x="996" y="156"/>
                    </a:lnTo>
                    <a:lnTo>
                      <a:pt x="996" y="156"/>
                    </a:lnTo>
                    <a:lnTo>
                      <a:pt x="996" y="156"/>
                    </a:lnTo>
                    <a:lnTo>
                      <a:pt x="996" y="156"/>
                    </a:lnTo>
                    <a:lnTo>
                      <a:pt x="996" y="156"/>
                    </a:lnTo>
                    <a:lnTo>
                      <a:pt x="996" y="156"/>
                    </a:lnTo>
                    <a:lnTo>
                      <a:pt x="996" y="156"/>
                    </a:lnTo>
                    <a:lnTo>
                      <a:pt x="996" y="156"/>
                    </a:lnTo>
                    <a:lnTo>
                      <a:pt x="996" y="156"/>
                    </a:lnTo>
                    <a:lnTo>
                      <a:pt x="996" y="156"/>
                    </a:lnTo>
                    <a:lnTo>
                      <a:pt x="996" y="156"/>
                    </a:lnTo>
                    <a:lnTo>
                      <a:pt x="996" y="156"/>
                    </a:lnTo>
                    <a:lnTo>
                      <a:pt x="996" y="162"/>
                    </a:lnTo>
                    <a:lnTo>
                      <a:pt x="996" y="162"/>
                    </a:lnTo>
                    <a:lnTo>
                      <a:pt x="996" y="162"/>
                    </a:lnTo>
                    <a:lnTo>
                      <a:pt x="996" y="162"/>
                    </a:lnTo>
                    <a:lnTo>
                      <a:pt x="996" y="162"/>
                    </a:lnTo>
                    <a:lnTo>
                      <a:pt x="996" y="162"/>
                    </a:lnTo>
                    <a:lnTo>
                      <a:pt x="996" y="162"/>
                    </a:lnTo>
                    <a:lnTo>
                      <a:pt x="996" y="162"/>
                    </a:lnTo>
                    <a:lnTo>
                      <a:pt x="996" y="162"/>
                    </a:lnTo>
                    <a:lnTo>
                      <a:pt x="996" y="162"/>
                    </a:lnTo>
                    <a:lnTo>
                      <a:pt x="996" y="162"/>
                    </a:lnTo>
                    <a:lnTo>
                      <a:pt x="996" y="162"/>
                    </a:lnTo>
                    <a:lnTo>
                      <a:pt x="996" y="162"/>
                    </a:lnTo>
                    <a:lnTo>
                      <a:pt x="996" y="162"/>
                    </a:lnTo>
                    <a:lnTo>
                      <a:pt x="996" y="162"/>
                    </a:lnTo>
                    <a:lnTo>
                      <a:pt x="996" y="162"/>
                    </a:lnTo>
                    <a:lnTo>
                      <a:pt x="996" y="162"/>
                    </a:lnTo>
                    <a:lnTo>
                      <a:pt x="996" y="162"/>
                    </a:lnTo>
                    <a:lnTo>
                      <a:pt x="996" y="162"/>
                    </a:lnTo>
                    <a:lnTo>
                      <a:pt x="996" y="162"/>
                    </a:lnTo>
                    <a:lnTo>
                      <a:pt x="996" y="162"/>
                    </a:lnTo>
                    <a:lnTo>
                      <a:pt x="996" y="162"/>
                    </a:lnTo>
                    <a:lnTo>
                      <a:pt x="1002" y="162"/>
                    </a:lnTo>
                    <a:lnTo>
                      <a:pt x="1002" y="162"/>
                    </a:lnTo>
                    <a:lnTo>
                      <a:pt x="1002" y="162"/>
                    </a:lnTo>
                    <a:lnTo>
                      <a:pt x="1002" y="162"/>
                    </a:lnTo>
                    <a:lnTo>
                      <a:pt x="1002" y="162"/>
                    </a:lnTo>
                    <a:lnTo>
                      <a:pt x="1002" y="162"/>
                    </a:lnTo>
                    <a:lnTo>
                      <a:pt x="1002" y="162"/>
                    </a:lnTo>
                    <a:lnTo>
                      <a:pt x="1002" y="162"/>
                    </a:lnTo>
                    <a:lnTo>
                      <a:pt x="1002" y="162"/>
                    </a:lnTo>
                    <a:lnTo>
                      <a:pt x="1002" y="162"/>
                    </a:lnTo>
                    <a:lnTo>
                      <a:pt x="1002" y="162"/>
                    </a:lnTo>
                    <a:lnTo>
                      <a:pt x="1002" y="162"/>
                    </a:lnTo>
                    <a:lnTo>
                      <a:pt x="1002" y="162"/>
                    </a:lnTo>
                    <a:lnTo>
                      <a:pt x="1002" y="162"/>
                    </a:lnTo>
                    <a:lnTo>
                      <a:pt x="1002" y="162"/>
                    </a:lnTo>
                    <a:lnTo>
                      <a:pt x="1002" y="168"/>
                    </a:lnTo>
                    <a:lnTo>
                      <a:pt x="1002" y="168"/>
                    </a:lnTo>
                    <a:lnTo>
                      <a:pt x="1002" y="168"/>
                    </a:lnTo>
                    <a:lnTo>
                      <a:pt x="1002" y="168"/>
                    </a:lnTo>
                    <a:lnTo>
                      <a:pt x="1002" y="168"/>
                    </a:lnTo>
                    <a:lnTo>
                      <a:pt x="1002" y="168"/>
                    </a:lnTo>
                    <a:lnTo>
                      <a:pt x="1002" y="168"/>
                    </a:lnTo>
                    <a:lnTo>
                      <a:pt x="1002" y="168"/>
                    </a:lnTo>
                    <a:lnTo>
                      <a:pt x="1002" y="168"/>
                    </a:lnTo>
                    <a:lnTo>
                      <a:pt x="1002" y="168"/>
                    </a:lnTo>
                    <a:lnTo>
                      <a:pt x="1002" y="168"/>
                    </a:lnTo>
                    <a:lnTo>
                      <a:pt x="1002" y="168"/>
                    </a:lnTo>
                    <a:lnTo>
                      <a:pt x="1002" y="168"/>
                    </a:lnTo>
                    <a:lnTo>
                      <a:pt x="1002" y="168"/>
                    </a:lnTo>
                    <a:lnTo>
                      <a:pt x="1002" y="162"/>
                    </a:lnTo>
                    <a:lnTo>
                      <a:pt x="1002" y="162"/>
                    </a:lnTo>
                    <a:lnTo>
                      <a:pt x="1002" y="162"/>
                    </a:lnTo>
                    <a:lnTo>
                      <a:pt x="1008" y="162"/>
                    </a:lnTo>
                    <a:lnTo>
                      <a:pt x="1008" y="162"/>
                    </a:lnTo>
                    <a:lnTo>
                      <a:pt x="1008" y="162"/>
                    </a:lnTo>
                    <a:lnTo>
                      <a:pt x="1020" y="120"/>
                    </a:lnTo>
                    <a:lnTo>
                      <a:pt x="1020" y="120"/>
                    </a:lnTo>
                    <a:lnTo>
                      <a:pt x="1020" y="120"/>
                    </a:lnTo>
                    <a:lnTo>
                      <a:pt x="1020" y="120"/>
                    </a:lnTo>
                    <a:lnTo>
                      <a:pt x="1020" y="120"/>
                    </a:lnTo>
                    <a:lnTo>
                      <a:pt x="1026" y="120"/>
                    </a:lnTo>
                    <a:lnTo>
                      <a:pt x="1026" y="120"/>
                    </a:lnTo>
                    <a:lnTo>
                      <a:pt x="1026" y="114"/>
                    </a:lnTo>
                    <a:lnTo>
                      <a:pt x="1026" y="114"/>
                    </a:lnTo>
                    <a:lnTo>
                      <a:pt x="1026" y="114"/>
                    </a:lnTo>
                    <a:lnTo>
                      <a:pt x="1026" y="114"/>
                    </a:lnTo>
                    <a:lnTo>
                      <a:pt x="1026" y="114"/>
                    </a:lnTo>
                    <a:lnTo>
                      <a:pt x="1026" y="114"/>
                    </a:lnTo>
                    <a:lnTo>
                      <a:pt x="1026" y="108"/>
                    </a:lnTo>
                    <a:lnTo>
                      <a:pt x="1026" y="108"/>
                    </a:lnTo>
                    <a:lnTo>
                      <a:pt x="1026" y="108"/>
                    </a:lnTo>
                    <a:lnTo>
                      <a:pt x="1026" y="108"/>
                    </a:lnTo>
                    <a:lnTo>
                      <a:pt x="1026" y="108"/>
                    </a:lnTo>
                    <a:lnTo>
                      <a:pt x="1026" y="108"/>
                    </a:lnTo>
                    <a:lnTo>
                      <a:pt x="1026" y="102"/>
                    </a:lnTo>
                    <a:lnTo>
                      <a:pt x="1026" y="102"/>
                    </a:lnTo>
                    <a:lnTo>
                      <a:pt x="1026" y="102"/>
                    </a:lnTo>
                    <a:lnTo>
                      <a:pt x="1026" y="102"/>
                    </a:lnTo>
                    <a:lnTo>
                      <a:pt x="1026" y="102"/>
                    </a:lnTo>
                    <a:lnTo>
                      <a:pt x="1026" y="102"/>
                    </a:lnTo>
                    <a:lnTo>
                      <a:pt x="1026" y="96"/>
                    </a:lnTo>
                    <a:lnTo>
                      <a:pt x="1026" y="96"/>
                    </a:lnTo>
                    <a:lnTo>
                      <a:pt x="1026" y="96"/>
                    </a:lnTo>
                    <a:lnTo>
                      <a:pt x="1026" y="96"/>
                    </a:lnTo>
                    <a:lnTo>
                      <a:pt x="1026" y="96"/>
                    </a:lnTo>
                    <a:lnTo>
                      <a:pt x="1026" y="90"/>
                    </a:lnTo>
                    <a:lnTo>
                      <a:pt x="1026" y="90"/>
                    </a:lnTo>
                    <a:lnTo>
                      <a:pt x="1026" y="90"/>
                    </a:lnTo>
                    <a:lnTo>
                      <a:pt x="1026" y="90"/>
                    </a:lnTo>
                    <a:lnTo>
                      <a:pt x="1026" y="90"/>
                    </a:lnTo>
                    <a:lnTo>
                      <a:pt x="1026" y="84"/>
                    </a:lnTo>
                    <a:lnTo>
                      <a:pt x="1026" y="84"/>
                    </a:lnTo>
                    <a:lnTo>
                      <a:pt x="1026" y="84"/>
                    </a:lnTo>
                    <a:lnTo>
                      <a:pt x="1026" y="84"/>
                    </a:lnTo>
                    <a:lnTo>
                      <a:pt x="1032" y="84"/>
                    </a:lnTo>
                    <a:lnTo>
                      <a:pt x="1032" y="84"/>
                    </a:lnTo>
                    <a:lnTo>
                      <a:pt x="1032" y="78"/>
                    </a:lnTo>
                    <a:lnTo>
                      <a:pt x="1032" y="78"/>
                    </a:lnTo>
                    <a:lnTo>
                      <a:pt x="1032" y="78"/>
                    </a:lnTo>
                    <a:lnTo>
                      <a:pt x="1032" y="78"/>
                    </a:lnTo>
                    <a:lnTo>
                      <a:pt x="1032" y="78"/>
                    </a:lnTo>
                    <a:lnTo>
                      <a:pt x="1032" y="78"/>
                    </a:lnTo>
                    <a:lnTo>
                      <a:pt x="1032" y="78"/>
                    </a:lnTo>
                    <a:lnTo>
                      <a:pt x="1032" y="78"/>
                    </a:lnTo>
                    <a:lnTo>
                      <a:pt x="1032" y="72"/>
                    </a:lnTo>
                    <a:lnTo>
                      <a:pt x="1032" y="72"/>
                    </a:lnTo>
                    <a:lnTo>
                      <a:pt x="1032" y="72"/>
                    </a:lnTo>
                    <a:lnTo>
                      <a:pt x="1032" y="72"/>
                    </a:lnTo>
                    <a:lnTo>
                      <a:pt x="1032" y="72"/>
                    </a:lnTo>
                    <a:lnTo>
                      <a:pt x="1032" y="66"/>
                    </a:lnTo>
                    <a:lnTo>
                      <a:pt x="1032" y="66"/>
                    </a:lnTo>
                    <a:lnTo>
                      <a:pt x="1032" y="66"/>
                    </a:lnTo>
                    <a:lnTo>
                      <a:pt x="1032" y="66"/>
                    </a:lnTo>
                    <a:lnTo>
                      <a:pt x="1032" y="66"/>
                    </a:lnTo>
                    <a:lnTo>
                      <a:pt x="1032" y="60"/>
                    </a:lnTo>
                    <a:lnTo>
                      <a:pt x="1032" y="60"/>
                    </a:lnTo>
                    <a:lnTo>
                      <a:pt x="1032" y="60"/>
                    </a:lnTo>
                    <a:lnTo>
                      <a:pt x="1032" y="60"/>
                    </a:lnTo>
                    <a:lnTo>
                      <a:pt x="1032" y="60"/>
                    </a:lnTo>
                    <a:lnTo>
                      <a:pt x="1032" y="60"/>
                    </a:lnTo>
                    <a:lnTo>
                      <a:pt x="1032" y="54"/>
                    </a:lnTo>
                    <a:lnTo>
                      <a:pt x="1032" y="54"/>
                    </a:lnTo>
                    <a:lnTo>
                      <a:pt x="1032" y="54"/>
                    </a:lnTo>
                    <a:lnTo>
                      <a:pt x="1032" y="54"/>
                    </a:lnTo>
                    <a:lnTo>
                      <a:pt x="1032" y="54"/>
                    </a:lnTo>
                    <a:lnTo>
                      <a:pt x="1032" y="54"/>
                    </a:lnTo>
                    <a:lnTo>
                      <a:pt x="1032" y="54"/>
                    </a:lnTo>
                    <a:lnTo>
                      <a:pt x="1032" y="54"/>
                    </a:lnTo>
                    <a:lnTo>
                      <a:pt x="1038" y="54"/>
                    </a:lnTo>
                    <a:lnTo>
                      <a:pt x="1038" y="54"/>
                    </a:lnTo>
                    <a:lnTo>
                      <a:pt x="1038" y="48"/>
                    </a:lnTo>
                    <a:lnTo>
                      <a:pt x="1038" y="48"/>
                    </a:lnTo>
                    <a:lnTo>
                      <a:pt x="1038" y="48"/>
                    </a:lnTo>
                    <a:lnTo>
                      <a:pt x="1038" y="48"/>
                    </a:lnTo>
                    <a:lnTo>
                      <a:pt x="1038" y="48"/>
                    </a:lnTo>
                    <a:lnTo>
                      <a:pt x="1038" y="48"/>
                    </a:lnTo>
                    <a:lnTo>
                      <a:pt x="1038" y="48"/>
                    </a:lnTo>
                    <a:lnTo>
                      <a:pt x="1038" y="48"/>
                    </a:lnTo>
                    <a:lnTo>
                      <a:pt x="1038" y="48"/>
                    </a:lnTo>
                    <a:lnTo>
                      <a:pt x="1038" y="48"/>
                    </a:lnTo>
                    <a:lnTo>
                      <a:pt x="1038" y="48"/>
                    </a:lnTo>
                    <a:lnTo>
                      <a:pt x="1038" y="48"/>
                    </a:lnTo>
                    <a:lnTo>
                      <a:pt x="1038" y="48"/>
                    </a:lnTo>
                    <a:lnTo>
                      <a:pt x="1038" y="48"/>
                    </a:lnTo>
                    <a:lnTo>
                      <a:pt x="1038" y="48"/>
                    </a:lnTo>
                    <a:lnTo>
                      <a:pt x="1038" y="48"/>
                    </a:lnTo>
                    <a:lnTo>
                      <a:pt x="1038" y="48"/>
                    </a:lnTo>
                    <a:lnTo>
                      <a:pt x="1038" y="48"/>
                    </a:lnTo>
                    <a:lnTo>
                      <a:pt x="1038" y="48"/>
                    </a:lnTo>
                    <a:lnTo>
                      <a:pt x="1038" y="48"/>
                    </a:lnTo>
                    <a:lnTo>
                      <a:pt x="1038" y="48"/>
                    </a:lnTo>
                    <a:lnTo>
                      <a:pt x="1038" y="48"/>
                    </a:lnTo>
                    <a:lnTo>
                      <a:pt x="1038" y="48"/>
                    </a:lnTo>
                    <a:lnTo>
                      <a:pt x="1038" y="48"/>
                    </a:lnTo>
                    <a:lnTo>
                      <a:pt x="1038" y="48"/>
                    </a:lnTo>
                    <a:lnTo>
                      <a:pt x="1038" y="54"/>
                    </a:lnTo>
                    <a:lnTo>
                      <a:pt x="1038" y="54"/>
                    </a:lnTo>
                    <a:lnTo>
                      <a:pt x="1038" y="54"/>
                    </a:lnTo>
                    <a:lnTo>
                      <a:pt x="1038" y="54"/>
                    </a:lnTo>
                    <a:lnTo>
                      <a:pt x="1038" y="54"/>
                    </a:lnTo>
                    <a:lnTo>
                      <a:pt x="1044" y="54"/>
                    </a:lnTo>
                    <a:lnTo>
                      <a:pt x="1044" y="54"/>
                    </a:lnTo>
                    <a:lnTo>
                      <a:pt x="1044" y="54"/>
                    </a:lnTo>
                    <a:lnTo>
                      <a:pt x="1044" y="54"/>
                    </a:lnTo>
                    <a:lnTo>
                      <a:pt x="1044" y="60"/>
                    </a:lnTo>
                    <a:lnTo>
                      <a:pt x="1044" y="60"/>
                    </a:lnTo>
                    <a:lnTo>
                      <a:pt x="1044" y="60"/>
                    </a:lnTo>
                    <a:lnTo>
                      <a:pt x="1044" y="60"/>
                    </a:lnTo>
                    <a:lnTo>
                      <a:pt x="1044" y="60"/>
                    </a:lnTo>
                    <a:lnTo>
                      <a:pt x="1044" y="60"/>
                    </a:lnTo>
                    <a:lnTo>
                      <a:pt x="1044" y="60"/>
                    </a:lnTo>
                    <a:lnTo>
                      <a:pt x="1044" y="66"/>
                    </a:lnTo>
                    <a:lnTo>
                      <a:pt x="1044" y="66"/>
                    </a:lnTo>
                    <a:lnTo>
                      <a:pt x="1044" y="66"/>
                    </a:lnTo>
                    <a:lnTo>
                      <a:pt x="1044" y="66"/>
                    </a:lnTo>
                    <a:lnTo>
                      <a:pt x="1044" y="66"/>
                    </a:lnTo>
                    <a:lnTo>
                      <a:pt x="1044" y="72"/>
                    </a:lnTo>
                    <a:lnTo>
                      <a:pt x="1044" y="72"/>
                    </a:lnTo>
                    <a:lnTo>
                      <a:pt x="1044" y="72"/>
                    </a:lnTo>
                    <a:lnTo>
                      <a:pt x="1044" y="72"/>
                    </a:lnTo>
                    <a:lnTo>
                      <a:pt x="1044" y="72"/>
                    </a:lnTo>
                    <a:lnTo>
                      <a:pt x="1044" y="72"/>
                    </a:lnTo>
                    <a:lnTo>
                      <a:pt x="1044" y="72"/>
                    </a:lnTo>
                    <a:lnTo>
                      <a:pt x="1044" y="72"/>
                    </a:lnTo>
                    <a:lnTo>
                      <a:pt x="1044" y="72"/>
                    </a:lnTo>
                    <a:lnTo>
                      <a:pt x="1044" y="78"/>
                    </a:lnTo>
                    <a:lnTo>
                      <a:pt x="1044" y="78"/>
                    </a:lnTo>
                    <a:lnTo>
                      <a:pt x="1044" y="78"/>
                    </a:lnTo>
                    <a:lnTo>
                      <a:pt x="1044" y="78"/>
                    </a:lnTo>
                    <a:lnTo>
                      <a:pt x="1044" y="78"/>
                    </a:lnTo>
                    <a:lnTo>
                      <a:pt x="1044" y="78"/>
                    </a:lnTo>
                    <a:lnTo>
                      <a:pt x="1044" y="84"/>
                    </a:lnTo>
                    <a:lnTo>
                      <a:pt x="1044" y="84"/>
                    </a:lnTo>
                    <a:lnTo>
                      <a:pt x="1044" y="84"/>
                    </a:lnTo>
                    <a:lnTo>
                      <a:pt x="1050" y="84"/>
                    </a:lnTo>
                    <a:lnTo>
                      <a:pt x="1050" y="84"/>
                    </a:lnTo>
                    <a:lnTo>
                      <a:pt x="1050" y="84"/>
                    </a:lnTo>
                    <a:lnTo>
                      <a:pt x="1050" y="90"/>
                    </a:lnTo>
                    <a:lnTo>
                      <a:pt x="1050" y="90"/>
                    </a:lnTo>
                    <a:lnTo>
                      <a:pt x="1050" y="90"/>
                    </a:lnTo>
                    <a:lnTo>
                      <a:pt x="1050" y="90"/>
                    </a:lnTo>
                    <a:lnTo>
                      <a:pt x="1050" y="90"/>
                    </a:lnTo>
                    <a:lnTo>
                      <a:pt x="1050" y="90"/>
                    </a:lnTo>
                    <a:lnTo>
                      <a:pt x="1050" y="90"/>
                    </a:lnTo>
                    <a:lnTo>
                      <a:pt x="1050" y="96"/>
                    </a:lnTo>
                    <a:lnTo>
                      <a:pt x="1050" y="96"/>
                    </a:lnTo>
                    <a:lnTo>
                      <a:pt x="1050" y="96"/>
                    </a:lnTo>
                    <a:lnTo>
                      <a:pt x="1050" y="96"/>
                    </a:lnTo>
                    <a:lnTo>
                      <a:pt x="1050" y="96"/>
                    </a:lnTo>
                    <a:lnTo>
                      <a:pt x="1050" y="96"/>
                    </a:lnTo>
                    <a:lnTo>
                      <a:pt x="1050" y="102"/>
                    </a:lnTo>
                    <a:lnTo>
                      <a:pt x="1050" y="102"/>
                    </a:lnTo>
                    <a:lnTo>
                      <a:pt x="1050" y="102"/>
                    </a:lnTo>
                    <a:lnTo>
                      <a:pt x="1050" y="102"/>
                    </a:lnTo>
                    <a:lnTo>
                      <a:pt x="1050" y="102"/>
                    </a:lnTo>
                    <a:lnTo>
                      <a:pt x="1050" y="102"/>
                    </a:lnTo>
                    <a:lnTo>
                      <a:pt x="1050" y="102"/>
                    </a:lnTo>
                    <a:lnTo>
                      <a:pt x="1050" y="108"/>
                    </a:lnTo>
                    <a:lnTo>
                      <a:pt x="1050" y="108"/>
                    </a:lnTo>
                    <a:lnTo>
                      <a:pt x="1050" y="108"/>
                    </a:lnTo>
                    <a:lnTo>
                      <a:pt x="1050" y="108"/>
                    </a:lnTo>
                    <a:lnTo>
                      <a:pt x="1050" y="108"/>
                    </a:lnTo>
                    <a:lnTo>
                      <a:pt x="1050" y="108"/>
                    </a:lnTo>
                    <a:lnTo>
                      <a:pt x="1050" y="108"/>
                    </a:lnTo>
                    <a:lnTo>
                      <a:pt x="1050" y="108"/>
                    </a:lnTo>
                    <a:lnTo>
                      <a:pt x="1050" y="114"/>
                    </a:lnTo>
                    <a:lnTo>
                      <a:pt x="1050" y="114"/>
                    </a:lnTo>
                    <a:lnTo>
                      <a:pt x="1056" y="114"/>
                    </a:lnTo>
                    <a:lnTo>
                      <a:pt x="1056" y="114"/>
                    </a:lnTo>
                    <a:lnTo>
                      <a:pt x="1056" y="114"/>
                    </a:lnTo>
                    <a:lnTo>
                      <a:pt x="1086" y="126"/>
                    </a:lnTo>
                    <a:lnTo>
                      <a:pt x="1086" y="126"/>
                    </a:lnTo>
                    <a:lnTo>
                      <a:pt x="1086" y="126"/>
                    </a:lnTo>
                    <a:lnTo>
                      <a:pt x="1086" y="126"/>
                    </a:lnTo>
                    <a:lnTo>
                      <a:pt x="1086" y="126"/>
                    </a:lnTo>
                    <a:lnTo>
                      <a:pt x="1086" y="126"/>
                    </a:lnTo>
                    <a:lnTo>
                      <a:pt x="1086" y="126"/>
                    </a:lnTo>
                    <a:lnTo>
                      <a:pt x="1086" y="126"/>
                    </a:lnTo>
                    <a:lnTo>
                      <a:pt x="1092" y="120"/>
                    </a:lnTo>
                    <a:lnTo>
                      <a:pt x="1092" y="120"/>
                    </a:lnTo>
                    <a:lnTo>
                      <a:pt x="1092" y="120"/>
                    </a:lnTo>
                    <a:lnTo>
                      <a:pt x="1092" y="120"/>
                    </a:lnTo>
                    <a:lnTo>
                      <a:pt x="1092" y="120"/>
                    </a:lnTo>
                    <a:lnTo>
                      <a:pt x="1092" y="120"/>
                    </a:lnTo>
                    <a:lnTo>
                      <a:pt x="1092" y="120"/>
                    </a:lnTo>
                    <a:lnTo>
                      <a:pt x="1092" y="114"/>
                    </a:lnTo>
                    <a:lnTo>
                      <a:pt x="1092" y="114"/>
                    </a:lnTo>
                    <a:lnTo>
                      <a:pt x="1092" y="114"/>
                    </a:lnTo>
                    <a:lnTo>
                      <a:pt x="1092" y="114"/>
                    </a:lnTo>
                    <a:lnTo>
                      <a:pt x="1092" y="114"/>
                    </a:lnTo>
                    <a:lnTo>
                      <a:pt x="1092" y="114"/>
                    </a:lnTo>
                    <a:lnTo>
                      <a:pt x="1092" y="114"/>
                    </a:lnTo>
                    <a:lnTo>
                      <a:pt x="1092" y="108"/>
                    </a:lnTo>
                    <a:lnTo>
                      <a:pt x="1092" y="108"/>
                    </a:lnTo>
                    <a:lnTo>
                      <a:pt x="1092" y="108"/>
                    </a:lnTo>
                    <a:lnTo>
                      <a:pt x="1092" y="108"/>
                    </a:lnTo>
                    <a:lnTo>
                      <a:pt x="1092" y="108"/>
                    </a:lnTo>
                    <a:lnTo>
                      <a:pt x="1092" y="108"/>
                    </a:lnTo>
                    <a:lnTo>
                      <a:pt x="1092" y="108"/>
                    </a:lnTo>
                    <a:lnTo>
                      <a:pt x="1092" y="102"/>
                    </a:lnTo>
                    <a:lnTo>
                      <a:pt x="1092" y="102"/>
                    </a:lnTo>
                    <a:lnTo>
                      <a:pt x="1092" y="102"/>
                    </a:lnTo>
                    <a:lnTo>
                      <a:pt x="1092" y="102"/>
                    </a:lnTo>
                    <a:lnTo>
                      <a:pt x="1092" y="102"/>
                    </a:lnTo>
                    <a:lnTo>
                      <a:pt x="1092" y="102"/>
                    </a:lnTo>
                    <a:lnTo>
                      <a:pt x="1092" y="96"/>
                    </a:lnTo>
                    <a:lnTo>
                      <a:pt x="1092" y="96"/>
                    </a:lnTo>
                    <a:lnTo>
                      <a:pt x="1092" y="96"/>
                    </a:lnTo>
                    <a:lnTo>
                      <a:pt x="1092" y="96"/>
                    </a:lnTo>
                    <a:lnTo>
                      <a:pt x="1092" y="96"/>
                    </a:lnTo>
                    <a:lnTo>
                      <a:pt x="1092" y="96"/>
                    </a:lnTo>
                    <a:lnTo>
                      <a:pt x="1092" y="96"/>
                    </a:lnTo>
                    <a:lnTo>
                      <a:pt x="1098" y="90"/>
                    </a:lnTo>
                    <a:lnTo>
                      <a:pt x="1098" y="90"/>
                    </a:lnTo>
                    <a:lnTo>
                      <a:pt x="1098" y="90"/>
                    </a:lnTo>
                    <a:lnTo>
                      <a:pt x="1098" y="96"/>
                    </a:lnTo>
                    <a:lnTo>
                      <a:pt x="1098" y="90"/>
                    </a:lnTo>
                    <a:lnTo>
                      <a:pt x="1098" y="90"/>
                    </a:lnTo>
                    <a:lnTo>
                      <a:pt x="1098" y="90"/>
                    </a:lnTo>
                    <a:lnTo>
                      <a:pt x="1098" y="90"/>
                    </a:lnTo>
                    <a:lnTo>
                      <a:pt x="1098" y="90"/>
                    </a:lnTo>
                    <a:lnTo>
                      <a:pt x="1098" y="84"/>
                    </a:lnTo>
                    <a:lnTo>
                      <a:pt x="1098" y="84"/>
                    </a:lnTo>
                    <a:lnTo>
                      <a:pt x="1098" y="84"/>
                    </a:lnTo>
                    <a:lnTo>
                      <a:pt x="1098" y="84"/>
                    </a:lnTo>
                    <a:lnTo>
                      <a:pt x="1098" y="84"/>
                    </a:lnTo>
                    <a:lnTo>
                      <a:pt x="1098" y="84"/>
                    </a:lnTo>
                    <a:lnTo>
                      <a:pt x="1098" y="78"/>
                    </a:lnTo>
                    <a:lnTo>
                      <a:pt x="1098" y="78"/>
                    </a:lnTo>
                    <a:lnTo>
                      <a:pt x="1098" y="78"/>
                    </a:lnTo>
                    <a:lnTo>
                      <a:pt x="1098" y="78"/>
                    </a:lnTo>
                    <a:lnTo>
                      <a:pt x="1098" y="78"/>
                    </a:lnTo>
                    <a:lnTo>
                      <a:pt x="1098" y="78"/>
                    </a:lnTo>
                    <a:lnTo>
                      <a:pt x="1098" y="78"/>
                    </a:lnTo>
                    <a:lnTo>
                      <a:pt x="1098" y="72"/>
                    </a:lnTo>
                    <a:lnTo>
                      <a:pt x="1098" y="72"/>
                    </a:lnTo>
                    <a:lnTo>
                      <a:pt x="1098" y="72"/>
                    </a:lnTo>
                    <a:lnTo>
                      <a:pt x="1098" y="72"/>
                    </a:lnTo>
                    <a:lnTo>
                      <a:pt x="1098" y="72"/>
                    </a:lnTo>
                    <a:lnTo>
                      <a:pt x="1098" y="72"/>
                    </a:lnTo>
                    <a:lnTo>
                      <a:pt x="1098" y="72"/>
                    </a:lnTo>
                    <a:lnTo>
                      <a:pt x="1098" y="72"/>
                    </a:lnTo>
                    <a:lnTo>
                      <a:pt x="1098" y="72"/>
                    </a:lnTo>
                    <a:lnTo>
                      <a:pt x="1098" y="72"/>
                    </a:lnTo>
                    <a:lnTo>
                      <a:pt x="1098" y="72"/>
                    </a:lnTo>
                    <a:lnTo>
                      <a:pt x="1098" y="72"/>
                    </a:lnTo>
                    <a:lnTo>
                      <a:pt x="1104" y="66"/>
                    </a:lnTo>
                    <a:lnTo>
                      <a:pt x="1104" y="66"/>
                    </a:lnTo>
                    <a:lnTo>
                      <a:pt x="1104" y="66"/>
                    </a:lnTo>
                    <a:lnTo>
                      <a:pt x="1104" y="66"/>
                    </a:lnTo>
                    <a:lnTo>
                      <a:pt x="1104" y="66"/>
                    </a:lnTo>
                    <a:lnTo>
                      <a:pt x="1104" y="66"/>
                    </a:lnTo>
                    <a:lnTo>
                      <a:pt x="1104" y="66"/>
                    </a:lnTo>
                    <a:lnTo>
                      <a:pt x="1104" y="66"/>
                    </a:lnTo>
                    <a:lnTo>
                      <a:pt x="1104" y="66"/>
                    </a:lnTo>
                    <a:lnTo>
                      <a:pt x="1104" y="66"/>
                    </a:lnTo>
                    <a:lnTo>
                      <a:pt x="1104" y="66"/>
                    </a:lnTo>
                    <a:lnTo>
                      <a:pt x="1104" y="66"/>
                    </a:lnTo>
                    <a:lnTo>
                      <a:pt x="1104" y="66"/>
                    </a:lnTo>
                    <a:lnTo>
                      <a:pt x="1104" y="66"/>
                    </a:lnTo>
                    <a:lnTo>
                      <a:pt x="1104" y="66"/>
                    </a:lnTo>
                    <a:lnTo>
                      <a:pt x="1104" y="66"/>
                    </a:lnTo>
                    <a:lnTo>
                      <a:pt x="1104" y="66"/>
                    </a:lnTo>
                    <a:lnTo>
                      <a:pt x="1104" y="66"/>
                    </a:lnTo>
                    <a:lnTo>
                      <a:pt x="1104" y="72"/>
                    </a:lnTo>
                    <a:lnTo>
                      <a:pt x="1104" y="72"/>
                    </a:lnTo>
                    <a:lnTo>
                      <a:pt x="1104" y="72"/>
                    </a:lnTo>
                    <a:lnTo>
                      <a:pt x="1104" y="72"/>
                    </a:lnTo>
                    <a:lnTo>
                      <a:pt x="1104" y="72"/>
                    </a:lnTo>
                    <a:lnTo>
                      <a:pt x="1104" y="72"/>
                    </a:lnTo>
                    <a:lnTo>
                      <a:pt x="1104" y="72"/>
                    </a:lnTo>
                    <a:lnTo>
                      <a:pt x="1104" y="72"/>
                    </a:lnTo>
                    <a:lnTo>
                      <a:pt x="1104" y="72"/>
                    </a:lnTo>
                    <a:lnTo>
                      <a:pt x="1104" y="72"/>
                    </a:lnTo>
                    <a:lnTo>
                      <a:pt x="1104" y="72"/>
                    </a:lnTo>
                    <a:lnTo>
                      <a:pt x="1104" y="72"/>
                    </a:lnTo>
                    <a:lnTo>
                      <a:pt x="1104" y="78"/>
                    </a:lnTo>
                    <a:lnTo>
                      <a:pt x="1104" y="78"/>
                    </a:lnTo>
                    <a:lnTo>
                      <a:pt x="1104" y="78"/>
                    </a:lnTo>
                    <a:lnTo>
                      <a:pt x="1110" y="78"/>
                    </a:lnTo>
                    <a:lnTo>
                      <a:pt x="1110" y="78"/>
                    </a:lnTo>
                    <a:lnTo>
                      <a:pt x="1110" y="78"/>
                    </a:lnTo>
                    <a:lnTo>
                      <a:pt x="1110" y="78"/>
                    </a:lnTo>
                    <a:lnTo>
                      <a:pt x="1110" y="84"/>
                    </a:lnTo>
                    <a:lnTo>
                      <a:pt x="1110" y="84"/>
                    </a:lnTo>
                    <a:lnTo>
                      <a:pt x="1110" y="84"/>
                    </a:lnTo>
                    <a:lnTo>
                      <a:pt x="1110" y="84"/>
                    </a:lnTo>
                    <a:lnTo>
                      <a:pt x="1110" y="84"/>
                    </a:lnTo>
                    <a:lnTo>
                      <a:pt x="1110" y="84"/>
                    </a:lnTo>
                    <a:lnTo>
                      <a:pt x="1110" y="90"/>
                    </a:lnTo>
                    <a:lnTo>
                      <a:pt x="1110" y="90"/>
                    </a:lnTo>
                    <a:lnTo>
                      <a:pt x="1110" y="90"/>
                    </a:lnTo>
                    <a:lnTo>
                      <a:pt x="1110" y="90"/>
                    </a:lnTo>
                    <a:lnTo>
                      <a:pt x="1110" y="90"/>
                    </a:lnTo>
                    <a:lnTo>
                      <a:pt x="1110" y="96"/>
                    </a:lnTo>
                    <a:lnTo>
                      <a:pt x="1110" y="90"/>
                    </a:lnTo>
                    <a:lnTo>
                      <a:pt x="1110" y="90"/>
                    </a:lnTo>
                    <a:lnTo>
                      <a:pt x="1110" y="90"/>
                    </a:lnTo>
                    <a:lnTo>
                      <a:pt x="1110" y="96"/>
                    </a:lnTo>
                    <a:lnTo>
                      <a:pt x="1110" y="96"/>
                    </a:lnTo>
                    <a:lnTo>
                      <a:pt x="1110" y="96"/>
                    </a:lnTo>
                    <a:lnTo>
                      <a:pt x="1110" y="96"/>
                    </a:lnTo>
                    <a:lnTo>
                      <a:pt x="1110" y="96"/>
                    </a:lnTo>
                    <a:lnTo>
                      <a:pt x="1110" y="96"/>
                    </a:lnTo>
                    <a:lnTo>
                      <a:pt x="1110" y="102"/>
                    </a:lnTo>
                    <a:lnTo>
                      <a:pt x="1110" y="102"/>
                    </a:lnTo>
                    <a:lnTo>
                      <a:pt x="1110" y="102"/>
                    </a:lnTo>
                    <a:lnTo>
                      <a:pt x="1110" y="102"/>
                    </a:lnTo>
                    <a:lnTo>
                      <a:pt x="1110" y="102"/>
                    </a:lnTo>
                    <a:lnTo>
                      <a:pt x="1110" y="102"/>
                    </a:lnTo>
                    <a:lnTo>
                      <a:pt x="1110" y="102"/>
                    </a:lnTo>
                    <a:lnTo>
                      <a:pt x="1110" y="108"/>
                    </a:lnTo>
                    <a:lnTo>
                      <a:pt x="1116" y="108"/>
                    </a:lnTo>
                    <a:lnTo>
                      <a:pt x="1116" y="108"/>
                    </a:lnTo>
                    <a:lnTo>
                      <a:pt x="1116" y="108"/>
                    </a:lnTo>
                    <a:lnTo>
                      <a:pt x="1116" y="108"/>
                    </a:lnTo>
                    <a:lnTo>
                      <a:pt x="1116" y="108"/>
                    </a:lnTo>
                    <a:lnTo>
                      <a:pt x="1116" y="114"/>
                    </a:lnTo>
                    <a:lnTo>
                      <a:pt x="1116" y="114"/>
                    </a:lnTo>
                    <a:lnTo>
                      <a:pt x="1116" y="114"/>
                    </a:lnTo>
                    <a:lnTo>
                      <a:pt x="1116" y="114"/>
                    </a:lnTo>
                    <a:lnTo>
                      <a:pt x="1116" y="114"/>
                    </a:lnTo>
                    <a:lnTo>
                      <a:pt x="1116" y="114"/>
                    </a:lnTo>
                    <a:lnTo>
                      <a:pt x="1116" y="114"/>
                    </a:lnTo>
                    <a:lnTo>
                      <a:pt x="1116" y="120"/>
                    </a:lnTo>
                    <a:lnTo>
                      <a:pt x="1116" y="120"/>
                    </a:lnTo>
                    <a:lnTo>
                      <a:pt x="1116" y="120"/>
                    </a:lnTo>
                    <a:lnTo>
                      <a:pt x="1116" y="120"/>
                    </a:lnTo>
                    <a:lnTo>
                      <a:pt x="1116" y="120"/>
                    </a:lnTo>
                    <a:lnTo>
                      <a:pt x="1116" y="120"/>
                    </a:lnTo>
                    <a:lnTo>
                      <a:pt x="1116" y="120"/>
                    </a:lnTo>
                    <a:lnTo>
                      <a:pt x="1116" y="126"/>
                    </a:lnTo>
                    <a:lnTo>
                      <a:pt x="1116" y="126"/>
                    </a:lnTo>
                    <a:lnTo>
                      <a:pt x="1116" y="126"/>
                    </a:lnTo>
                    <a:lnTo>
                      <a:pt x="1116" y="126"/>
                    </a:lnTo>
                    <a:lnTo>
                      <a:pt x="1116" y="126"/>
                    </a:lnTo>
                    <a:lnTo>
                      <a:pt x="1116" y="126"/>
                    </a:lnTo>
                    <a:lnTo>
                      <a:pt x="1116" y="126"/>
                    </a:lnTo>
                    <a:lnTo>
                      <a:pt x="1116" y="126"/>
                    </a:lnTo>
                    <a:lnTo>
                      <a:pt x="1116" y="132"/>
                    </a:lnTo>
                    <a:lnTo>
                      <a:pt x="1116" y="132"/>
                    </a:lnTo>
                    <a:lnTo>
                      <a:pt x="1116" y="132"/>
                    </a:lnTo>
                    <a:lnTo>
                      <a:pt x="1116" y="132"/>
                    </a:lnTo>
                    <a:lnTo>
                      <a:pt x="1116" y="132"/>
                    </a:lnTo>
                    <a:lnTo>
                      <a:pt x="1116" y="132"/>
                    </a:lnTo>
                    <a:lnTo>
                      <a:pt x="1152" y="144"/>
                    </a:lnTo>
                    <a:lnTo>
                      <a:pt x="1152" y="144"/>
                    </a:lnTo>
                    <a:lnTo>
                      <a:pt x="1152" y="144"/>
                    </a:lnTo>
                    <a:lnTo>
                      <a:pt x="1152" y="144"/>
                    </a:lnTo>
                    <a:lnTo>
                      <a:pt x="1152" y="144"/>
                    </a:lnTo>
                    <a:lnTo>
                      <a:pt x="1152" y="144"/>
                    </a:lnTo>
                    <a:lnTo>
                      <a:pt x="1152" y="144"/>
                    </a:lnTo>
                    <a:lnTo>
                      <a:pt x="1152" y="144"/>
                    </a:lnTo>
                    <a:lnTo>
                      <a:pt x="1152" y="138"/>
                    </a:lnTo>
                    <a:lnTo>
                      <a:pt x="1152" y="138"/>
                    </a:lnTo>
                    <a:lnTo>
                      <a:pt x="1152" y="138"/>
                    </a:lnTo>
                    <a:lnTo>
                      <a:pt x="1152" y="138"/>
                    </a:lnTo>
                    <a:lnTo>
                      <a:pt x="1158" y="138"/>
                    </a:lnTo>
                    <a:lnTo>
                      <a:pt x="1158" y="138"/>
                    </a:lnTo>
                    <a:lnTo>
                      <a:pt x="1158" y="138"/>
                    </a:lnTo>
                    <a:lnTo>
                      <a:pt x="1158" y="138"/>
                    </a:lnTo>
                    <a:lnTo>
                      <a:pt x="1158" y="132"/>
                    </a:lnTo>
                    <a:lnTo>
                      <a:pt x="1158" y="132"/>
                    </a:lnTo>
                    <a:lnTo>
                      <a:pt x="1158" y="132"/>
                    </a:lnTo>
                    <a:lnTo>
                      <a:pt x="1158" y="132"/>
                    </a:lnTo>
                    <a:lnTo>
                      <a:pt x="1158" y="132"/>
                    </a:lnTo>
                    <a:lnTo>
                      <a:pt x="1158" y="132"/>
                    </a:lnTo>
                    <a:lnTo>
                      <a:pt x="1158" y="132"/>
                    </a:lnTo>
                    <a:lnTo>
                      <a:pt x="1158" y="126"/>
                    </a:lnTo>
                    <a:lnTo>
                      <a:pt x="1158" y="126"/>
                    </a:lnTo>
                    <a:lnTo>
                      <a:pt x="1158" y="126"/>
                    </a:lnTo>
                    <a:lnTo>
                      <a:pt x="1158" y="126"/>
                    </a:lnTo>
                    <a:lnTo>
                      <a:pt x="1158" y="126"/>
                    </a:lnTo>
                    <a:lnTo>
                      <a:pt x="1158" y="126"/>
                    </a:lnTo>
                    <a:lnTo>
                      <a:pt x="1158" y="126"/>
                    </a:lnTo>
                    <a:lnTo>
                      <a:pt x="1158" y="120"/>
                    </a:lnTo>
                    <a:lnTo>
                      <a:pt x="1158" y="120"/>
                    </a:lnTo>
                    <a:lnTo>
                      <a:pt x="1158" y="120"/>
                    </a:lnTo>
                    <a:lnTo>
                      <a:pt x="1158" y="120"/>
                    </a:lnTo>
                    <a:lnTo>
                      <a:pt x="1158" y="120"/>
                    </a:lnTo>
                    <a:lnTo>
                      <a:pt x="1158" y="120"/>
                    </a:lnTo>
                    <a:lnTo>
                      <a:pt x="1158" y="120"/>
                    </a:lnTo>
                    <a:lnTo>
                      <a:pt x="1158" y="114"/>
                    </a:lnTo>
                    <a:lnTo>
                      <a:pt x="1158" y="114"/>
                    </a:lnTo>
                    <a:lnTo>
                      <a:pt x="1158" y="114"/>
                    </a:lnTo>
                    <a:lnTo>
                      <a:pt x="1158" y="114"/>
                    </a:lnTo>
                    <a:lnTo>
                      <a:pt x="1158" y="114"/>
                    </a:lnTo>
                    <a:lnTo>
                      <a:pt x="1158" y="114"/>
                    </a:lnTo>
                    <a:lnTo>
                      <a:pt x="1158" y="108"/>
                    </a:lnTo>
                    <a:lnTo>
                      <a:pt x="1158" y="108"/>
                    </a:lnTo>
                    <a:lnTo>
                      <a:pt x="1158" y="114"/>
                    </a:lnTo>
                    <a:lnTo>
                      <a:pt x="1158" y="114"/>
                    </a:lnTo>
                    <a:lnTo>
                      <a:pt x="1164" y="108"/>
                    </a:lnTo>
                    <a:lnTo>
                      <a:pt x="1164" y="108"/>
                    </a:lnTo>
                    <a:lnTo>
                      <a:pt x="1164" y="108"/>
                    </a:lnTo>
                    <a:lnTo>
                      <a:pt x="1164" y="108"/>
                    </a:lnTo>
                    <a:lnTo>
                      <a:pt x="1164" y="108"/>
                    </a:lnTo>
                    <a:lnTo>
                      <a:pt x="1164" y="102"/>
                    </a:lnTo>
                    <a:lnTo>
                      <a:pt x="1164" y="102"/>
                    </a:lnTo>
                    <a:lnTo>
                      <a:pt x="1164" y="102"/>
                    </a:lnTo>
                    <a:lnTo>
                      <a:pt x="1164" y="102"/>
                    </a:lnTo>
                    <a:lnTo>
                      <a:pt x="1164" y="102"/>
                    </a:lnTo>
                    <a:lnTo>
                      <a:pt x="1164" y="102"/>
                    </a:lnTo>
                    <a:lnTo>
                      <a:pt x="1164" y="102"/>
                    </a:lnTo>
                    <a:lnTo>
                      <a:pt x="1164" y="96"/>
                    </a:lnTo>
                    <a:lnTo>
                      <a:pt x="1164" y="96"/>
                    </a:lnTo>
                    <a:lnTo>
                      <a:pt x="1164" y="96"/>
                    </a:lnTo>
                    <a:lnTo>
                      <a:pt x="1164" y="96"/>
                    </a:lnTo>
                    <a:lnTo>
                      <a:pt x="1164" y="96"/>
                    </a:lnTo>
                    <a:lnTo>
                      <a:pt x="1164" y="96"/>
                    </a:lnTo>
                    <a:lnTo>
                      <a:pt x="1164" y="96"/>
                    </a:lnTo>
                    <a:lnTo>
                      <a:pt x="1164" y="96"/>
                    </a:lnTo>
                    <a:lnTo>
                      <a:pt x="1164" y="96"/>
                    </a:lnTo>
                    <a:lnTo>
                      <a:pt x="1164" y="90"/>
                    </a:lnTo>
                    <a:lnTo>
                      <a:pt x="1164" y="90"/>
                    </a:lnTo>
                    <a:lnTo>
                      <a:pt x="1164" y="90"/>
                    </a:lnTo>
                    <a:lnTo>
                      <a:pt x="1164" y="90"/>
                    </a:lnTo>
                    <a:lnTo>
                      <a:pt x="1164" y="90"/>
                    </a:lnTo>
                    <a:lnTo>
                      <a:pt x="1164" y="90"/>
                    </a:lnTo>
                    <a:lnTo>
                      <a:pt x="1164" y="90"/>
                    </a:lnTo>
                    <a:lnTo>
                      <a:pt x="1164" y="90"/>
                    </a:lnTo>
                    <a:lnTo>
                      <a:pt x="1164" y="90"/>
                    </a:lnTo>
                    <a:lnTo>
                      <a:pt x="1164" y="90"/>
                    </a:lnTo>
                    <a:lnTo>
                      <a:pt x="1164" y="90"/>
                    </a:lnTo>
                    <a:lnTo>
                      <a:pt x="1170" y="90"/>
                    </a:lnTo>
                    <a:lnTo>
                      <a:pt x="1170" y="90"/>
                    </a:lnTo>
                    <a:lnTo>
                      <a:pt x="1170" y="90"/>
                    </a:lnTo>
                    <a:lnTo>
                      <a:pt x="1170" y="90"/>
                    </a:lnTo>
                    <a:lnTo>
                      <a:pt x="1170" y="90"/>
                    </a:lnTo>
                    <a:lnTo>
                      <a:pt x="1170" y="90"/>
                    </a:lnTo>
                    <a:lnTo>
                      <a:pt x="1170" y="90"/>
                    </a:lnTo>
                    <a:lnTo>
                      <a:pt x="1170" y="90"/>
                    </a:lnTo>
                    <a:lnTo>
                      <a:pt x="1170" y="90"/>
                    </a:lnTo>
                    <a:lnTo>
                      <a:pt x="1170" y="90"/>
                    </a:lnTo>
                    <a:lnTo>
                      <a:pt x="1170" y="90"/>
                    </a:lnTo>
                    <a:lnTo>
                      <a:pt x="1170" y="90"/>
                    </a:lnTo>
                    <a:lnTo>
                      <a:pt x="1170" y="90"/>
                    </a:lnTo>
                    <a:lnTo>
                      <a:pt x="1170" y="90"/>
                    </a:lnTo>
                    <a:lnTo>
                      <a:pt x="1170" y="90"/>
                    </a:lnTo>
                    <a:lnTo>
                      <a:pt x="1170" y="90"/>
                    </a:lnTo>
                    <a:lnTo>
                      <a:pt x="1170" y="90"/>
                    </a:lnTo>
                    <a:lnTo>
                      <a:pt x="1170" y="90"/>
                    </a:lnTo>
                    <a:lnTo>
                      <a:pt x="1170" y="90"/>
                    </a:lnTo>
                    <a:lnTo>
                      <a:pt x="1170" y="90"/>
                    </a:lnTo>
                    <a:lnTo>
                      <a:pt x="1170" y="90"/>
                    </a:lnTo>
                    <a:lnTo>
                      <a:pt x="1170" y="90"/>
                    </a:lnTo>
                    <a:lnTo>
                      <a:pt x="1170" y="90"/>
                    </a:lnTo>
                    <a:lnTo>
                      <a:pt x="1170" y="96"/>
                    </a:lnTo>
                    <a:lnTo>
                      <a:pt x="1170" y="96"/>
                    </a:lnTo>
                    <a:lnTo>
                      <a:pt x="1170" y="96"/>
                    </a:lnTo>
                    <a:lnTo>
                      <a:pt x="1170" y="96"/>
                    </a:lnTo>
                    <a:lnTo>
                      <a:pt x="1170" y="96"/>
                    </a:lnTo>
                    <a:lnTo>
                      <a:pt x="1170" y="96"/>
                    </a:lnTo>
                    <a:lnTo>
                      <a:pt x="1170" y="96"/>
                    </a:lnTo>
                    <a:lnTo>
                      <a:pt x="1170" y="96"/>
                    </a:lnTo>
                    <a:lnTo>
                      <a:pt x="1170" y="96"/>
                    </a:lnTo>
                    <a:lnTo>
                      <a:pt x="1170" y="102"/>
                    </a:lnTo>
                    <a:lnTo>
                      <a:pt x="1176" y="102"/>
                    </a:lnTo>
                    <a:lnTo>
                      <a:pt x="1176" y="102"/>
                    </a:lnTo>
                    <a:lnTo>
                      <a:pt x="1176" y="102"/>
                    </a:lnTo>
                    <a:lnTo>
                      <a:pt x="1176" y="102"/>
                    </a:lnTo>
                    <a:lnTo>
                      <a:pt x="1176" y="102"/>
                    </a:lnTo>
                    <a:lnTo>
                      <a:pt x="1176" y="108"/>
                    </a:lnTo>
                    <a:lnTo>
                      <a:pt x="1176" y="108"/>
                    </a:lnTo>
                    <a:lnTo>
                      <a:pt x="1176" y="108"/>
                    </a:lnTo>
                    <a:lnTo>
                      <a:pt x="1176" y="108"/>
                    </a:lnTo>
                    <a:lnTo>
                      <a:pt x="1176" y="108"/>
                    </a:lnTo>
                    <a:lnTo>
                      <a:pt x="1176" y="108"/>
                    </a:lnTo>
                    <a:lnTo>
                      <a:pt x="1176" y="114"/>
                    </a:lnTo>
                    <a:lnTo>
                      <a:pt x="1176" y="114"/>
                    </a:lnTo>
                    <a:lnTo>
                      <a:pt x="1176" y="114"/>
                    </a:lnTo>
                    <a:lnTo>
                      <a:pt x="1176" y="114"/>
                    </a:lnTo>
                    <a:lnTo>
                      <a:pt x="1176" y="114"/>
                    </a:lnTo>
                    <a:lnTo>
                      <a:pt x="1176" y="114"/>
                    </a:lnTo>
                    <a:lnTo>
                      <a:pt x="1176" y="114"/>
                    </a:lnTo>
                    <a:lnTo>
                      <a:pt x="1176" y="114"/>
                    </a:lnTo>
                    <a:lnTo>
                      <a:pt x="1176" y="114"/>
                    </a:lnTo>
                    <a:lnTo>
                      <a:pt x="1176" y="120"/>
                    </a:lnTo>
                    <a:lnTo>
                      <a:pt x="1176" y="120"/>
                    </a:lnTo>
                    <a:lnTo>
                      <a:pt x="1176" y="120"/>
                    </a:lnTo>
                    <a:lnTo>
                      <a:pt x="1176" y="120"/>
                    </a:lnTo>
                    <a:lnTo>
                      <a:pt x="1176" y="120"/>
                    </a:lnTo>
                    <a:lnTo>
                      <a:pt x="1176" y="120"/>
                    </a:lnTo>
                    <a:lnTo>
                      <a:pt x="1176" y="120"/>
                    </a:lnTo>
                    <a:lnTo>
                      <a:pt x="1176" y="126"/>
                    </a:lnTo>
                    <a:lnTo>
                      <a:pt x="1176" y="126"/>
                    </a:lnTo>
                    <a:lnTo>
                      <a:pt x="1176" y="126"/>
                    </a:lnTo>
                    <a:lnTo>
                      <a:pt x="1176" y="126"/>
                    </a:lnTo>
                    <a:lnTo>
                      <a:pt x="1176" y="126"/>
                    </a:lnTo>
                    <a:lnTo>
                      <a:pt x="1176" y="126"/>
                    </a:lnTo>
                    <a:lnTo>
                      <a:pt x="1176" y="132"/>
                    </a:lnTo>
                    <a:lnTo>
                      <a:pt x="1182" y="132"/>
                    </a:lnTo>
                    <a:lnTo>
                      <a:pt x="1182" y="132"/>
                    </a:lnTo>
                    <a:lnTo>
                      <a:pt x="1182" y="132"/>
                    </a:lnTo>
                    <a:lnTo>
                      <a:pt x="1182" y="132"/>
                    </a:lnTo>
                    <a:lnTo>
                      <a:pt x="1182" y="132"/>
                    </a:lnTo>
                    <a:lnTo>
                      <a:pt x="1182" y="132"/>
                    </a:lnTo>
                    <a:lnTo>
                      <a:pt x="1182" y="138"/>
                    </a:lnTo>
                    <a:lnTo>
                      <a:pt x="1182" y="138"/>
                    </a:lnTo>
                    <a:lnTo>
                      <a:pt x="1182" y="138"/>
                    </a:lnTo>
                    <a:lnTo>
                      <a:pt x="1182" y="138"/>
                    </a:lnTo>
                    <a:lnTo>
                      <a:pt x="1182" y="138"/>
                    </a:lnTo>
                    <a:lnTo>
                      <a:pt x="1182" y="138"/>
                    </a:lnTo>
                    <a:lnTo>
                      <a:pt x="1182" y="138"/>
                    </a:lnTo>
                    <a:lnTo>
                      <a:pt x="1182" y="138"/>
                    </a:lnTo>
                    <a:lnTo>
                      <a:pt x="1182" y="144"/>
                    </a:lnTo>
                    <a:lnTo>
                      <a:pt x="1182" y="144"/>
                    </a:lnTo>
                    <a:lnTo>
                      <a:pt x="1182" y="144"/>
                    </a:lnTo>
                    <a:lnTo>
                      <a:pt x="1182" y="144"/>
                    </a:lnTo>
                    <a:lnTo>
                      <a:pt x="1182" y="144"/>
                    </a:lnTo>
                    <a:lnTo>
                      <a:pt x="1182" y="144"/>
                    </a:lnTo>
                    <a:lnTo>
                      <a:pt x="1182" y="144"/>
                    </a:lnTo>
                    <a:lnTo>
                      <a:pt x="1182" y="150"/>
                    </a:lnTo>
                    <a:lnTo>
                      <a:pt x="1182" y="150"/>
                    </a:lnTo>
                    <a:lnTo>
                      <a:pt x="1182" y="150"/>
                    </a:lnTo>
                    <a:lnTo>
                      <a:pt x="1182" y="150"/>
                    </a:lnTo>
                    <a:lnTo>
                      <a:pt x="1182" y="150"/>
                    </a:lnTo>
                    <a:lnTo>
                      <a:pt x="1182" y="150"/>
                    </a:lnTo>
                    <a:lnTo>
                      <a:pt x="1182" y="150"/>
                    </a:lnTo>
                    <a:lnTo>
                      <a:pt x="1182" y="150"/>
                    </a:lnTo>
                    <a:lnTo>
                      <a:pt x="1218" y="162"/>
                    </a:lnTo>
                    <a:lnTo>
                      <a:pt x="1218" y="162"/>
                    </a:lnTo>
                    <a:lnTo>
                      <a:pt x="1218" y="162"/>
                    </a:lnTo>
                    <a:lnTo>
                      <a:pt x="1218" y="162"/>
                    </a:lnTo>
                    <a:lnTo>
                      <a:pt x="1218" y="162"/>
                    </a:lnTo>
                    <a:lnTo>
                      <a:pt x="1218" y="162"/>
                    </a:lnTo>
                    <a:lnTo>
                      <a:pt x="1218" y="162"/>
                    </a:lnTo>
                    <a:lnTo>
                      <a:pt x="1218" y="162"/>
                    </a:lnTo>
                    <a:lnTo>
                      <a:pt x="1218" y="162"/>
                    </a:lnTo>
                    <a:lnTo>
                      <a:pt x="1218" y="156"/>
                    </a:lnTo>
                    <a:lnTo>
                      <a:pt x="1218" y="156"/>
                    </a:lnTo>
                    <a:lnTo>
                      <a:pt x="1218" y="156"/>
                    </a:lnTo>
                    <a:lnTo>
                      <a:pt x="1218" y="156"/>
                    </a:lnTo>
                    <a:lnTo>
                      <a:pt x="1218" y="156"/>
                    </a:lnTo>
                    <a:lnTo>
                      <a:pt x="1218" y="156"/>
                    </a:lnTo>
                    <a:lnTo>
                      <a:pt x="1218" y="156"/>
                    </a:lnTo>
                    <a:lnTo>
                      <a:pt x="1224" y="156"/>
                    </a:lnTo>
                    <a:lnTo>
                      <a:pt x="1224" y="150"/>
                    </a:lnTo>
                    <a:lnTo>
                      <a:pt x="1224" y="150"/>
                    </a:lnTo>
                    <a:lnTo>
                      <a:pt x="1224" y="150"/>
                    </a:lnTo>
                    <a:lnTo>
                      <a:pt x="1224" y="150"/>
                    </a:lnTo>
                    <a:lnTo>
                      <a:pt x="1224" y="150"/>
                    </a:lnTo>
                    <a:lnTo>
                      <a:pt x="1224" y="150"/>
                    </a:lnTo>
                    <a:lnTo>
                      <a:pt x="1224" y="150"/>
                    </a:lnTo>
                    <a:lnTo>
                      <a:pt x="1224" y="150"/>
                    </a:lnTo>
                    <a:lnTo>
                      <a:pt x="1224" y="144"/>
                    </a:lnTo>
                    <a:lnTo>
                      <a:pt x="1224" y="144"/>
                    </a:lnTo>
                    <a:lnTo>
                      <a:pt x="1224" y="144"/>
                    </a:lnTo>
                    <a:lnTo>
                      <a:pt x="1224" y="144"/>
                    </a:lnTo>
                    <a:lnTo>
                      <a:pt x="1224" y="144"/>
                    </a:lnTo>
                    <a:lnTo>
                      <a:pt x="1224" y="144"/>
                    </a:lnTo>
                    <a:lnTo>
                      <a:pt x="1224" y="144"/>
                    </a:lnTo>
                    <a:lnTo>
                      <a:pt x="1224" y="138"/>
                    </a:lnTo>
                    <a:lnTo>
                      <a:pt x="1224" y="138"/>
                    </a:lnTo>
                    <a:lnTo>
                      <a:pt x="1224" y="138"/>
                    </a:lnTo>
                    <a:lnTo>
                      <a:pt x="1224" y="138"/>
                    </a:lnTo>
                    <a:lnTo>
                      <a:pt x="1224" y="138"/>
                    </a:lnTo>
                    <a:lnTo>
                      <a:pt x="1224" y="138"/>
                    </a:lnTo>
                    <a:lnTo>
                      <a:pt x="1224" y="132"/>
                    </a:lnTo>
                    <a:lnTo>
                      <a:pt x="1224" y="132"/>
                    </a:lnTo>
                    <a:lnTo>
                      <a:pt x="1224" y="132"/>
                    </a:lnTo>
                    <a:lnTo>
                      <a:pt x="1224" y="132"/>
                    </a:lnTo>
                    <a:lnTo>
                      <a:pt x="1224" y="132"/>
                    </a:lnTo>
                    <a:lnTo>
                      <a:pt x="1224" y="132"/>
                    </a:lnTo>
                    <a:lnTo>
                      <a:pt x="1224" y="132"/>
                    </a:lnTo>
                    <a:lnTo>
                      <a:pt x="1224" y="132"/>
                    </a:lnTo>
                    <a:lnTo>
                      <a:pt x="1224" y="132"/>
                    </a:lnTo>
                    <a:lnTo>
                      <a:pt x="1224" y="132"/>
                    </a:lnTo>
                    <a:lnTo>
                      <a:pt x="1224" y="126"/>
                    </a:lnTo>
                    <a:lnTo>
                      <a:pt x="1224" y="126"/>
                    </a:lnTo>
                    <a:lnTo>
                      <a:pt x="1230" y="126"/>
                    </a:lnTo>
                    <a:lnTo>
                      <a:pt x="1230" y="126"/>
                    </a:lnTo>
                    <a:lnTo>
                      <a:pt x="1230" y="126"/>
                    </a:lnTo>
                    <a:lnTo>
                      <a:pt x="1230" y="126"/>
                    </a:lnTo>
                    <a:lnTo>
                      <a:pt x="1230" y="120"/>
                    </a:lnTo>
                    <a:lnTo>
                      <a:pt x="1230" y="120"/>
                    </a:lnTo>
                    <a:lnTo>
                      <a:pt x="1230" y="120"/>
                    </a:lnTo>
                    <a:lnTo>
                      <a:pt x="1230" y="120"/>
                    </a:lnTo>
                    <a:lnTo>
                      <a:pt x="1230" y="120"/>
                    </a:lnTo>
                    <a:lnTo>
                      <a:pt x="1230" y="120"/>
                    </a:lnTo>
                    <a:lnTo>
                      <a:pt x="1230" y="120"/>
                    </a:lnTo>
                    <a:lnTo>
                      <a:pt x="1230" y="114"/>
                    </a:lnTo>
                    <a:lnTo>
                      <a:pt x="1230" y="114"/>
                    </a:lnTo>
                    <a:lnTo>
                      <a:pt x="1230" y="114"/>
                    </a:lnTo>
                    <a:lnTo>
                      <a:pt x="1230" y="114"/>
                    </a:lnTo>
                    <a:lnTo>
                      <a:pt x="1230" y="114"/>
                    </a:lnTo>
                    <a:lnTo>
                      <a:pt x="1230" y="114"/>
                    </a:lnTo>
                    <a:lnTo>
                      <a:pt x="1230" y="114"/>
                    </a:lnTo>
                    <a:lnTo>
                      <a:pt x="1230" y="114"/>
                    </a:lnTo>
                    <a:lnTo>
                      <a:pt x="1230" y="114"/>
                    </a:lnTo>
                    <a:lnTo>
                      <a:pt x="1230" y="114"/>
                    </a:lnTo>
                    <a:lnTo>
                      <a:pt x="1230" y="114"/>
                    </a:lnTo>
                    <a:lnTo>
                      <a:pt x="1230" y="108"/>
                    </a:lnTo>
                    <a:lnTo>
                      <a:pt x="1230" y="108"/>
                    </a:lnTo>
                    <a:lnTo>
                      <a:pt x="1230" y="108"/>
                    </a:lnTo>
                    <a:lnTo>
                      <a:pt x="1230" y="108"/>
                    </a:lnTo>
                    <a:lnTo>
                      <a:pt x="1230" y="108"/>
                    </a:lnTo>
                    <a:lnTo>
                      <a:pt x="1230" y="108"/>
                    </a:lnTo>
                    <a:lnTo>
                      <a:pt x="1230" y="108"/>
                    </a:lnTo>
                    <a:lnTo>
                      <a:pt x="1230" y="108"/>
                    </a:lnTo>
                    <a:lnTo>
                      <a:pt x="1230" y="108"/>
                    </a:lnTo>
                    <a:lnTo>
                      <a:pt x="1230" y="108"/>
                    </a:lnTo>
                    <a:lnTo>
                      <a:pt x="1230" y="108"/>
                    </a:lnTo>
                    <a:lnTo>
                      <a:pt x="1236" y="108"/>
                    </a:lnTo>
                    <a:lnTo>
                      <a:pt x="1236" y="108"/>
                    </a:lnTo>
                    <a:lnTo>
                      <a:pt x="1236" y="108"/>
                    </a:lnTo>
                    <a:lnTo>
                      <a:pt x="1236" y="108"/>
                    </a:lnTo>
                    <a:lnTo>
                      <a:pt x="1236" y="108"/>
                    </a:lnTo>
                    <a:lnTo>
                      <a:pt x="1236" y="108"/>
                    </a:lnTo>
                    <a:lnTo>
                      <a:pt x="1236" y="108"/>
                    </a:lnTo>
                    <a:lnTo>
                      <a:pt x="1236" y="108"/>
                    </a:lnTo>
                    <a:lnTo>
                      <a:pt x="1236" y="108"/>
                    </a:lnTo>
                    <a:lnTo>
                      <a:pt x="1236" y="108"/>
                    </a:lnTo>
                    <a:lnTo>
                      <a:pt x="1236" y="108"/>
                    </a:lnTo>
                    <a:lnTo>
                      <a:pt x="1236" y="108"/>
                    </a:lnTo>
                    <a:lnTo>
                      <a:pt x="1236" y="108"/>
                    </a:lnTo>
                    <a:lnTo>
                      <a:pt x="1236" y="108"/>
                    </a:lnTo>
                    <a:lnTo>
                      <a:pt x="1236" y="108"/>
                    </a:lnTo>
                    <a:lnTo>
                      <a:pt x="1236" y="114"/>
                    </a:lnTo>
                    <a:lnTo>
                      <a:pt x="1236" y="114"/>
                    </a:lnTo>
                    <a:lnTo>
                      <a:pt x="1236" y="114"/>
                    </a:lnTo>
                    <a:lnTo>
                      <a:pt x="1236" y="114"/>
                    </a:lnTo>
                    <a:lnTo>
                      <a:pt x="1236" y="114"/>
                    </a:lnTo>
                    <a:lnTo>
                      <a:pt x="1236" y="114"/>
                    </a:lnTo>
                    <a:lnTo>
                      <a:pt x="1236" y="114"/>
                    </a:lnTo>
                    <a:lnTo>
                      <a:pt x="1236" y="114"/>
                    </a:lnTo>
                    <a:lnTo>
                      <a:pt x="1236" y="114"/>
                    </a:lnTo>
                    <a:lnTo>
                      <a:pt x="1236" y="114"/>
                    </a:lnTo>
                    <a:lnTo>
                      <a:pt x="1236" y="114"/>
                    </a:lnTo>
                    <a:lnTo>
                      <a:pt x="1236" y="120"/>
                    </a:lnTo>
                    <a:lnTo>
                      <a:pt x="1236" y="120"/>
                    </a:lnTo>
                    <a:lnTo>
                      <a:pt x="1236" y="120"/>
                    </a:lnTo>
                    <a:lnTo>
                      <a:pt x="1236" y="120"/>
                    </a:lnTo>
                    <a:lnTo>
                      <a:pt x="1236" y="120"/>
                    </a:lnTo>
                    <a:lnTo>
                      <a:pt x="1236" y="120"/>
                    </a:lnTo>
                    <a:lnTo>
                      <a:pt x="1242" y="120"/>
                    </a:lnTo>
                    <a:lnTo>
                      <a:pt x="1242" y="126"/>
                    </a:lnTo>
                    <a:lnTo>
                      <a:pt x="1242" y="126"/>
                    </a:lnTo>
                    <a:lnTo>
                      <a:pt x="1242" y="126"/>
                    </a:lnTo>
                    <a:lnTo>
                      <a:pt x="1242" y="126"/>
                    </a:lnTo>
                    <a:lnTo>
                      <a:pt x="1242" y="126"/>
                    </a:lnTo>
                    <a:lnTo>
                      <a:pt x="1242" y="126"/>
                    </a:lnTo>
                    <a:lnTo>
                      <a:pt x="1242" y="132"/>
                    </a:lnTo>
                    <a:lnTo>
                      <a:pt x="1242" y="132"/>
                    </a:lnTo>
                    <a:lnTo>
                      <a:pt x="1242" y="132"/>
                    </a:lnTo>
                    <a:lnTo>
                      <a:pt x="1242" y="132"/>
                    </a:lnTo>
                    <a:lnTo>
                      <a:pt x="1242" y="132"/>
                    </a:lnTo>
                    <a:lnTo>
                      <a:pt x="1242" y="132"/>
                    </a:lnTo>
                    <a:lnTo>
                      <a:pt x="1242" y="132"/>
                    </a:lnTo>
                    <a:lnTo>
                      <a:pt x="1242" y="132"/>
                    </a:lnTo>
                    <a:lnTo>
                      <a:pt x="1242" y="132"/>
                    </a:lnTo>
                    <a:lnTo>
                      <a:pt x="1242" y="138"/>
                    </a:lnTo>
                    <a:lnTo>
                      <a:pt x="1242" y="138"/>
                    </a:lnTo>
                    <a:lnTo>
                      <a:pt x="1242" y="138"/>
                    </a:lnTo>
                    <a:lnTo>
                      <a:pt x="1242" y="138"/>
                    </a:lnTo>
                    <a:lnTo>
                      <a:pt x="1242" y="138"/>
                    </a:lnTo>
                    <a:lnTo>
                      <a:pt x="1242" y="138"/>
                    </a:lnTo>
                    <a:lnTo>
                      <a:pt x="1242" y="138"/>
                    </a:lnTo>
                    <a:lnTo>
                      <a:pt x="1242" y="144"/>
                    </a:lnTo>
                    <a:lnTo>
                      <a:pt x="1242" y="144"/>
                    </a:lnTo>
                    <a:lnTo>
                      <a:pt x="1242" y="144"/>
                    </a:lnTo>
                    <a:lnTo>
                      <a:pt x="1242" y="144"/>
                    </a:lnTo>
                    <a:lnTo>
                      <a:pt x="1242" y="144"/>
                    </a:lnTo>
                    <a:lnTo>
                      <a:pt x="1242" y="144"/>
                    </a:lnTo>
                    <a:lnTo>
                      <a:pt x="1242" y="144"/>
                    </a:lnTo>
                    <a:lnTo>
                      <a:pt x="1242" y="150"/>
                    </a:lnTo>
                    <a:lnTo>
                      <a:pt x="1242" y="150"/>
                    </a:lnTo>
                    <a:lnTo>
                      <a:pt x="1242" y="150"/>
                    </a:lnTo>
                    <a:lnTo>
                      <a:pt x="1242" y="150"/>
                    </a:lnTo>
                    <a:lnTo>
                      <a:pt x="1248" y="150"/>
                    </a:lnTo>
                    <a:lnTo>
                      <a:pt x="1248" y="150"/>
                    </a:lnTo>
                    <a:lnTo>
                      <a:pt x="1248" y="150"/>
                    </a:lnTo>
                    <a:lnTo>
                      <a:pt x="1248" y="156"/>
                    </a:lnTo>
                    <a:lnTo>
                      <a:pt x="1248" y="156"/>
                    </a:lnTo>
                    <a:lnTo>
                      <a:pt x="1248" y="156"/>
                    </a:lnTo>
                    <a:lnTo>
                      <a:pt x="1248" y="156"/>
                    </a:lnTo>
                    <a:lnTo>
                      <a:pt x="1248" y="156"/>
                    </a:lnTo>
                    <a:lnTo>
                      <a:pt x="1248" y="156"/>
                    </a:lnTo>
                    <a:lnTo>
                      <a:pt x="1248" y="156"/>
                    </a:lnTo>
                    <a:lnTo>
                      <a:pt x="1248" y="162"/>
                    </a:lnTo>
                    <a:lnTo>
                      <a:pt x="1248" y="162"/>
                    </a:lnTo>
                    <a:lnTo>
                      <a:pt x="1248" y="162"/>
                    </a:lnTo>
                    <a:lnTo>
                      <a:pt x="1248" y="162"/>
                    </a:lnTo>
                    <a:lnTo>
                      <a:pt x="1248" y="162"/>
                    </a:lnTo>
                    <a:lnTo>
                      <a:pt x="1248" y="162"/>
                    </a:lnTo>
                    <a:lnTo>
                      <a:pt x="1248" y="162"/>
                    </a:lnTo>
                    <a:lnTo>
                      <a:pt x="1248" y="162"/>
                    </a:lnTo>
                    <a:lnTo>
                      <a:pt x="1248" y="168"/>
                    </a:lnTo>
                    <a:lnTo>
                      <a:pt x="1248" y="168"/>
                    </a:lnTo>
                    <a:lnTo>
                      <a:pt x="1248" y="168"/>
                    </a:lnTo>
                    <a:lnTo>
                      <a:pt x="1248" y="168"/>
                    </a:lnTo>
                    <a:lnTo>
                      <a:pt x="1248" y="168"/>
                    </a:lnTo>
                    <a:lnTo>
                      <a:pt x="1248" y="168"/>
                    </a:lnTo>
                    <a:lnTo>
                      <a:pt x="1248" y="168"/>
                    </a:lnTo>
                    <a:lnTo>
                      <a:pt x="1248" y="168"/>
                    </a:lnTo>
                    <a:lnTo>
                      <a:pt x="1284" y="180"/>
                    </a:lnTo>
                    <a:lnTo>
                      <a:pt x="1284" y="180"/>
                    </a:lnTo>
                    <a:lnTo>
                      <a:pt x="1284" y="180"/>
                    </a:lnTo>
                    <a:lnTo>
                      <a:pt x="1284" y="180"/>
                    </a:lnTo>
                    <a:lnTo>
                      <a:pt x="1284" y="180"/>
                    </a:lnTo>
                    <a:lnTo>
                      <a:pt x="1284" y="180"/>
                    </a:lnTo>
                    <a:lnTo>
                      <a:pt x="1284" y="180"/>
                    </a:lnTo>
                    <a:lnTo>
                      <a:pt x="1284" y="174"/>
                    </a:lnTo>
                    <a:lnTo>
                      <a:pt x="1284" y="174"/>
                    </a:lnTo>
                    <a:lnTo>
                      <a:pt x="1284" y="174"/>
                    </a:lnTo>
                    <a:lnTo>
                      <a:pt x="1284" y="174"/>
                    </a:lnTo>
                    <a:lnTo>
                      <a:pt x="1284" y="174"/>
                    </a:lnTo>
                    <a:lnTo>
                      <a:pt x="1284" y="174"/>
                    </a:lnTo>
                    <a:lnTo>
                      <a:pt x="1284" y="174"/>
                    </a:lnTo>
                    <a:lnTo>
                      <a:pt x="1284" y="174"/>
                    </a:lnTo>
                    <a:lnTo>
                      <a:pt x="1284" y="168"/>
                    </a:lnTo>
                    <a:lnTo>
                      <a:pt x="1284" y="168"/>
                    </a:lnTo>
                    <a:lnTo>
                      <a:pt x="1284" y="168"/>
                    </a:lnTo>
                    <a:lnTo>
                      <a:pt x="1284" y="168"/>
                    </a:lnTo>
                    <a:lnTo>
                      <a:pt x="1290" y="168"/>
                    </a:lnTo>
                    <a:lnTo>
                      <a:pt x="1290" y="168"/>
                    </a:lnTo>
                    <a:lnTo>
                      <a:pt x="1290" y="168"/>
                    </a:lnTo>
                    <a:lnTo>
                      <a:pt x="1290" y="168"/>
                    </a:lnTo>
                    <a:lnTo>
                      <a:pt x="1290" y="162"/>
                    </a:lnTo>
                    <a:lnTo>
                      <a:pt x="1290" y="162"/>
                    </a:lnTo>
                    <a:lnTo>
                      <a:pt x="1290" y="162"/>
                    </a:lnTo>
                    <a:lnTo>
                      <a:pt x="1290" y="162"/>
                    </a:lnTo>
                    <a:lnTo>
                      <a:pt x="1290" y="162"/>
                    </a:lnTo>
                    <a:lnTo>
                      <a:pt x="1290" y="162"/>
                    </a:lnTo>
                    <a:lnTo>
                      <a:pt x="1290" y="162"/>
                    </a:lnTo>
                    <a:lnTo>
                      <a:pt x="1290" y="156"/>
                    </a:lnTo>
                    <a:lnTo>
                      <a:pt x="1290" y="156"/>
                    </a:lnTo>
                    <a:lnTo>
                      <a:pt x="1290" y="156"/>
                    </a:lnTo>
                    <a:lnTo>
                      <a:pt x="1290" y="156"/>
                    </a:lnTo>
                    <a:lnTo>
                      <a:pt x="1290" y="156"/>
                    </a:lnTo>
                    <a:lnTo>
                      <a:pt x="1290" y="156"/>
                    </a:lnTo>
                    <a:lnTo>
                      <a:pt x="1290" y="156"/>
                    </a:lnTo>
                    <a:lnTo>
                      <a:pt x="1290" y="150"/>
                    </a:lnTo>
                    <a:lnTo>
                      <a:pt x="1290" y="150"/>
                    </a:lnTo>
                    <a:lnTo>
                      <a:pt x="1290" y="150"/>
                    </a:lnTo>
                    <a:lnTo>
                      <a:pt x="1290" y="150"/>
                    </a:lnTo>
                    <a:lnTo>
                      <a:pt x="1290" y="150"/>
                    </a:lnTo>
                    <a:lnTo>
                      <a:pt x="1290" y="150"/>
                    </a:lnTo>
                    <a:lnTo>
                      <a:pt x="1290" y="150"/>
                    </a:lnTo>
                    <a:lnTo>
                      <a:pt x="1290" y="150"/>
                    </a:lnTo>
                    <a:lnTo>
                      <a:pt x="1290" y="150"/>
                    </a:lnTo>
                    <a:lnTo>
                      <a:pt x="1290" y="150"/>
                    </a:lnTo>
                    <a:lnTo>
                      <a:pt x="1290" y="150"/>
                    </a:lnTo>
                    <a:lnTo>
                      <a:pt x="1290" y="144"/>
                    </a:lnTo>
                    <a:lnTo>
                      <a:pt x="1290" y="144"/>
                    </a:lnTo>
                    <a:lnTo>
                      <a:pt x="1290" y="144"/>
                    </a:lnTo>
                    <a:lnTo>
                      <a:pt x="1290" y="144"/>
                    </a:lnTo>
                    <a:lnTo>
                      <a:pt x="1290" y="144"/>
                    </a:lnTo>
                    <a:lnTo>
                      <a:pt x="1290" y="138"/>
                    </a:lnTo>
                    <a:lnTo>
                      <a:pt x="1296" y="138"/>
                    </a:lnTo>
                    <a:lnTo>
                      <a:pt x="1296" y="138"/>
                    </a:lnTo>
                    <a:lnTo>
                      <a:pt x="1296" y="138"/>
                    </a:lnTo>
                    <a:lnTo>
                      <a:pt x="1296" y="138"/>
                    </a:lnTo>
                    <a:lnTo>
                      <a:pt x="1296" y="138"/>
                    </a:lnTo>
                    <a:lnTo>
                      <a:pt x="1296" y="138"/>
                    </a:lnTo>
                    <a:lnTo>
                      <a:pt x="1296" y="132"/>
                    </a:lnTo>
                    <a:lnTo>
                      <a:pt x="1296" y="132"/>
                    </a:lnTo>
                    <a:lnTo>
                      <a:pt x="1296" y="132"/>
                    </a:lnTo>
                    <a:lnTo>
                      <a:pt x="1296" y="132"/>
                    </a:lnTo>
                    <a:lnTo>
                      <a:pt x="1296" y="132"/>
                    </a:lnTo>
                    <a:lnTo>
                      <a:pt x="1296" y="132"/>
                    </a:lnTo>
                    <a:lnTo>
                      <a:pt x="1296" y="132"/>
                    </a:lnTo>
                    <a:lnTo>
                      <a:pt x="1296" y="132"/>
                    </a:lnTo>
                    <a:lnTo>
                      <a:pt x="1296" y="132"/>
                    </a:lnTo>
                    <a:lnTo>
                      <a:pt x="1296" y="132"/>
                    </a:lnTo>
                    <a:lnTo>
                      <a:pt x="1296" y="126"/>
                    </a:lnTo>
                    <a:lnTo>
                      <a:pt x="1296" y="126"/>
                    </a:lnTo>
                    <a:lnTo>
                      <a:pt x="1296" y="126"/>
                    </a:lnTo>
                    <a:lnTo>
                      <a:pt x="1296" y="126"/>
                    </a:lnTo>
                    <a:lnTo>
                      <a:pt x="1296" y="126"/>
                    </a:lnTo>
                    <a:lnTo>
                      <a:pt x="1296" y="126"/>
                    </a:lnTo>
                    <a:lnTo>
                      <a:pt x="1296" y="126"/>
                    </a:lnTo>
                    <a:lnTo>
                      <a:pt x="1296" y="126"/>
                    </a:lnTo>
                    <a:lnTo>
                      <a:pt x="1296" y="126"/>
                    </a:lnTo>
                    <a:lnTo>
                      <a:pt x="1296" y="126"/>
                    </a:lnTo>
                    <a:lnTo>
                      <a:pt x="1296" y="126"/>
                    </a:lnTo>
                    <a:lnTo>
                      <a:pt x="1296" y="126"/>
                    </a:lnTo>
                    <a:lnTo>
                      <a:pt x="1296" y="126"/>
                    </a:lnTo>
                    <a:lnTo>
                      <a:pt x="1296" y="126"/>
                    </a:lnTo>
                    <a:lnTo>
                      <a:pt x="1296" y="126"/>
                    </a:lnTo>
                    <a:lnTo>
                      <a:pt x="1296" y="126"/>
                    </a:lnTo>
                    <a:lnTo>
                      <a:pt x="1302" y="126"/>
                    </a:lnTo>
                    <a:lnTo>
                      <a:pt x="1302" y="126"/>
                    </a:lnTo>
                    <a:lnTo>
                      <a:pt x="1302" y="126"/>
                    </a:lnTo>
                    <a:lnTo>
                      <a:pt x="1302" y="126"/>
                    </a:lnTo>
                    <a:lnTo>
                      <a:pt x="1302" y="126"/>
                    </a:lnTo>
                    <a:lnTo>
                      <a:pt x="1302" y="126"/>
                    </a:lnTo>
                    <a:lnTo>
                      <a:pt x="1302" y="126"/>
                    </a:lnTo>
                    <a:lnTo>
                      <a:pt x="1302" y="126"/>
                    </a:lnTo>
                    <a:lnTo>
                      <a:pt x="1302" y="126"/>
                    </a:lnTo>
                    <a:lnTo>
                      <a:pt x="1302" y="126"/>
                    </a:lnTo>
                    <a:lnTo>
                      <a:pt x="1302" y="126"/>
                    </a:lnTo>
                    <a:lnTo>
                      <a:pt x="1302" y="126"/>
                    </a:lnTo>
                    <a:lnTo>
                      <a:pt x="1302" y="126"/>
                    </a:lnTo>
                    <a:lnTo>
                      <a:pt x="1302" y="126"/>
                    </a:lnTo>
                    <a:lnTo>
                      <a:pt x="1302" y="132"/>
                    </a:lnTo>
                    <a:lnTo>
                      <a:pt x="1302" y="132"/>
                    </a:lnTo>
                    <a:lnTo>
                      <a:pt x="1302" y="132"/>
                    </a:lnTo>
                    <a:lnTo>
                      <a:pt x="1302" y="132"/>
                    </a:lnTo>
                    <a:lnTo>
                      <a:pt x="1302" y="132"/>
                    </a:lnTo>
                    <a:lnTo>
                      <a:pt x="1302" y="132"/>
                    </a:lnTo>
                    <a:lnTo>
                      <a:pt x="1302" y="132"/>
                    </a:lnTo>
                    <a:lnTo>
                      <a:pt x="1302" y="132"/>
                    </a:lnTo>
                    <a:lnTo>
                      <a:pt x="1302" y="132"/>
                    </a:lnTo>
                    <a:lnTo>
                      <a:pt x="1302" y="132"/>
                    </a:lnTo>
                    <a:lnTo>
                      <a:pt x="1302" y="138"/>
                    </a:lnTo>
                    <a:lnTo>
                      <a:pt x="1302" y="138"/>
                    </a:lnTo>
                    <a:lnTo>
                      <a:pt x="1302" y="138"/>
                    </a:lnTo>
                    <a:lnTo>
                      <a:pt x="1302" y="138"/>
                    </a:lnTo>
                    <a:lnTo>
                      <a:pt x="1302" y="138"/>
                    </a:lnTo>
                    <a:lnTo>
                      <a:pt x="1302" y="138"/>
                    </a:lnTo>
                    <a:lnTo>
                      <a:pt x="1302" y="138"/>
                    </a:lnTo>
                    <a:lnTo>
                      <a:pt x="1302" y="144"/>
                    </a:lnTo>
                    <a:lnTo>
                      <a:pt x="1302" y="144"/>
                    </a:lnTo>
                    <a:lnTo>
                      <a:pt x="1308" y="144"/>
                    </a:lnTo>
                    <a:lnTo>
                      <a:pt x="1308" y="144"/>
                    </a:lnTo>
                    <a:lnTo>
                      <a:pt x="1308" y="144"/>
                    </a:lnTo>
                    <a:lnTo>
                      <a:pt x="1308" y="150"/>
                    </a:lnTo>
                    <a:lnTo>
                      <a:pt x="1308" y="150"/>
                    </a:lnTo>
                    <a:lnTo>
                      <a:pt x="1308" y="150"/>
                    </a:lnTo>
                    <a:lnTo>
                      <a:pt x="1308" y="150"/>
                    </a:lnTo>
                    <a:lnTo>
                      <a:pt x="1308" y="150"/>
                    </a:lnTo>
                    <a:lnTo>
                      <a:pt x="1308" y="150"/>
                    </a:lnTo>
                    <a:lnTo>
                      <a:pt x="1308" y="150"/>
                    </a:lnTo>
                    <a:lnTo>
                      <a:pt x="1308" y="150"/>
                    </a:lnTo>
                    <a:lnTo>
                      <a:pt x="1308" y="150"/>
                    </a:lnTo>
                    <a:lnTo>
                      <a:pt x="1308" y="150"/>
                    </a:lnTo>
                    <a:lnTo>
                      <a:pt x="1308" y="150"/>
                    </a:lnTo>
                    <a:lnTo>
                      <a:pt x="1308" y="156"/>
                    </a:lnTo>
                    <a:lnTo>
                      <a:pt x="1308" y="156"/>
                    </a:lnTo>
                    <a:lnTo>
                      <a:pt x="1308" y="156"/>
                    </a:lnTo>
                    <a:lnTo>
                      <a:pt x="1308" y="156"/>
                    </a:lnTo>
                    <a:lnTo>
                      <a:pt x="1308" y="156"/>
                    </a:lnTo>
                    <a:lnTo>
                      <a:pt x="1308" y="156"/>
                    </a:lnTo>
                    <a:lnTo>
                      <a:pt x="1308" y="162"/>
                    </a:lnTo>
                    <a:lnTo>
                      <a:pt x="1308" y="162"/>
                    </a:lnTo>
                    <a:lnTo>
                      <a:pt x="1308" y="162"/>
                    </a:lnTo>
                    <a:lnTo>
                      <a:pt x="1308" y="162"/>
                    </a:lnTo>
                    <a:lnTo>
                      <a:pt x="1308" y="162"/>
                    </a:lnTo>
                    <a:lnTo>
                      <a:pt x="1308" y="162"/>
                    </a:lnTo>
                    <a:lnTo>
                      <a:pt x="1308" y="162"/>
                    </a:lnTo>
                    <a:lnTo>
                      <a:pt x="1308" y="168"/>
                    </a:lnTo>
                    <a:lnTo>
                      <a:pt x="1308" y="168"/>
                    </a:lnTo>
                    <a:lnTo>
                      <a:pt x="1308" y="168"/>
                    </a:lnTo>
                    <a:lnTo>
                      <a:pt x="1308" y="168"/>
                    </a:lnTo>
                    <a:lnTo>
                      <a:pt x="1308" y="168"/>
                    </a:lnTo>
                    <a:lnTo>
                      <a:pt x="1308" y="168"/>
                    </a:lnTo>
                    <a:lnTo>
                      <a:pt x="1314" y="168"/>
                    </a:lnTo>
                    <a:lnTo>
                      <a:pt x="1314" y="168"/>
                    </a:lnTo>
                    <a:lnTo>
                      <a:pt x="1314" y="174"/>
                    </a:lnTo>
                    <a:lnTo>
                      <a:pt x="1314" y="174"/>
                    </a:lnTo>
                    <a:lnTo>
                      <a:pt x="1314" y="174"/>
                    </a:lnTo>
                    <a:lnTo>
                      <a:pt x="1314" y="174"/>
                    </a:lnTo>
                    <a:lnTo>
                      <a:pt x="1314" y="174"/>
                    </a:lnTo>
                    <a:lnTo>
                      <a:pt x="1314" y="174"/>
                    </a:lnTo>
                    <a:lnTo>
                      <a:pt x="1314" y="174"/>
                    </a:lnTo>
                    <a:lnTo>
                      <a:pt x="1314" y="174"/>
                    </a:lnTo>
                    <a:lnTo>
                      <a:pt x="1314" y="180"/>
                    </a:lnTo>
                    <a:lnTo>
                      <a:pt x="1314" y="180"/>
                    </a:lnTo>
                    <a:lnTo>
                      <a:pt x="1314" y="180"/>
                    </a:lnTo>
                    <a:lnTo>
                      <a:pt x="1314" y="180"/>
                    </a:lnTo>
                    <a:lnTo>
                      <a:pt x="1314" y="180"/>
                    </a:lnTo>
                    <a:lnTo>
                      <a:pt x="1314" y="180"/>
                    </a:lnTo>
                    <a:lnTo>
                      <a:pt x="1314" y="180"/>
                    </a:lnTo>
                    <a:lnTo>
                      <a:pt x="1314" y="180"/>
                    </a:lnTo>
                    <a:lnTo>
                      <a:pt x="1314" y="186"/>
                    </a:lnTo>
                    <a:lnTo>
                      <a:pt x="1314" y="186"/>
                    </a:lnTo>
                    <a:lnTo>
                      <a:pt x="1314" y="186"/>
                    </a:lnTo>
                    <a:lnTo>
                      <a:pt x="1314" y="186"/>
                    </a:lnTo>
                    <a:lnTo>
                      <a:pt x="1314" y="186"/>
                    </a:lnTo>
                    <a:lnTo>
                      <a:pt x="1350" y="198"/>
                    </a:lnTo>
                    <a:lnTo>
                      <a:pt x="1350" y="198"/>
                    </a:lnTo>
                    <a:lnTo>
                      <a:pt x="1350" y="198"/>
                    </a:lnTo>
                    <a:lnTo>
                      <a:pt x="1350" y="198"/>
                    </a:lnTo>
                    <a:lnTo>
                      <a:pt x="1350" y="192"/>
                    </a:lnTo>
                    <a:lnTo>
                      <a:pt x="1350" y="192"/>
                    </a:lnTo>
                    <a:lnTo>
                      <a:pt x="1350" y="192"/>
                    </a:lnTo>
                    <a:lnTo>
                      <a:pt x="1350" y="192"/>
                    </a:lnTo>
                    <a:lnTo>
                      <a:pt x="1350" y="192"/>
                    </a:lnTo>
                    <a:lnTo>
                      <a:pt x="1350" y="192"/>
                    </a:lnTo>
                    <a:lnTo>
                      <a:pt x="1350" y="192"/>
                    </a:lnTo>
                    <a:lnTo>
                      <a:pt x="1350" y="192"/>
                    </a:lnTo>
                    <a:lnTo>
                      <a:pt x="1350" y="192"/>
                    </a:lnTo>
                    <a:lnTo>
                      <a:pt x="1350" y="186"/>
                    </a:lnTo>
                    <a:lnTo>
                      <a:pt x="1350" y="186"/>
                    </a:lnTo>
                    <a:lnTo>
                      <a:pt x="1350" y="186"/>
                    </a:lnTo>
                    <a:lnTo>
                      <a:pt x="1350" y="186"/>
                    </a:lnTo>
                    <a:lnTo>
                      <a:pt x="1350" y="186"/>
                    </a:lnTo>
                    <a:lnTo>
                      <a:pt x="1350" y="186"/>
                    </a:lnTo>
                    <a:lnTo>
                      <a:pt x="1350" y="186"/>
                    </a:lnTo>
                    <a:lnTo>
                      <a:pt x="1350" y="186"/>
                    </a:lnTo>
                    <a:lnTo>
                      <a:pt x="1350" y="180"/>
                    </a:lnTo>
                    <a:lnTo>
                      <a:pt x="1350" y="180"/>
                    </a:lnTo>
                    <a:lnTo>
                      <a:pt x="1356" y="180"/>
                    </a:lnTo>
                    <a:lnTo>
                      <a:pt x="1356" y="180"/>
                    </a:lnTo>
                    <a:lnTo>
                      <a:pt x="1356" y="180"/>
                    </a:lnTo>
                    <a:lnTo>
                      <a:pt x="1356" y="180"/>
                    </a:lnTo>
                    <a:lnTo>
                      <a:pt x="1356" y="180"/>
                    </a:lnTo>
                    <a:lnTo>
                      <a:pt x="1356" y="180"/>
                    </a:lnTo>
                    <a:lnTo>
                      <a:pt x="1356" y="174"/>
                    </a:lnTo>
                    <a:lnTo>
                      <a:pt x="1356" y="174"/>
                    </a:lnTo>
                    <a:lnTo>
                      <a:pt x="1356" y="174"/>
                    </a:lnTo>
                    <a:lnTo>
                      <a:pt x="1356" y="174"/>
                    </a:lnTo>
                    <a:lnTo>
                      <a:pt x="1356" y="174"/>
                    </a:lnTo>
                    <a:lnTo>
                      <a:pt x="1356" y="174"/>
                    </a:lnTo>
                    <a:lnTo>
                      <a:pt x="1356" y="174"/>
                    </a:lnTo>
                    <a:lnTo>
                      <a:pt x="1356" y="168"/>
                    </a:lnTo>
                    <a:lnTo>
                      <a:pt x="1356" y="168"/>
                    </a:lnTo>
                    <a:lnTo>
                      <a:pt x="1356" y="168"/>
                    </a:lnTo>
                    <a:lnTo>
                      <a:pt x="1356" y="168"/>
                    </a:lnTo>
                    <a:lnTo>
                      <a:pt x="1356" y="168"/>
                    </a:lnTo>
                    <a:lnTo>
                      <a:pt x="1356" y="168"/>
                    </a:lnTo>
                    <a:lnTo>
                      <a:pt x="1356" y="168"/>
                    </a:lnTo>
                    <a:lnTo>
                      <a:pt x="1356" y="162"/>
                    </a:lnTo>
                    <a:lnTo>
                      <a:pt x="1356" y="162"/>
                    </a:lnTo>
                    <a:lnTo>
                      <a:pt x="1356" y="168"/>
                    </a:lnTo>
                    <a:lnTo>
                      <a:pt x="1356" y="168"/>
                    </a:lnTo>
                    <a:lnTo>
                      <a:pt x="1356" y="162"/>
                    </a:lnTo>
                    <a:lnTo>
                      <a:pt x="1356" y="162"/>
                    </a:lnTo>
                    <a:lnTo>
                      <a:pt x="1356" y="162"/>
                    </a:lnTo>
                    <a:lnTo>
                      <a:pt x="1356" y="162"/>
                    </a:lnTo>
                    <a:lnTo>
                      <a:pt x="1356" y="162"/>
                    </a:lnTo>
                    <a:lnTo>
                      <a:pt x="1356" y="162"/>
                    </a:lnTo>
                    <a:lnTo>
                      <a:pt x="1356" y="156"/>
                    </a:lnTo>
                    <a:lnTo>
                      <a:pt x="1356" y="156"/>
                    </a:lnTo>
                    <a:lnTo>
                      <a:pt x="1356" y="156"/>
                    </a:lnTo>
                    <a:lnTo>
                      <a:pt x="1356" y="156"/>
                    </a:lnTo>
                    <a:lnTo>
                      <a:pt x="1362" y="156"/>
                    </a:lnTo>
                    <a:lnTo>
                      <a:pt x="1362" y="156"/>
                    </a:lnTo>
                    <a:lnTo>
                      <a:pt x="1362" y="156"/>
                    </a:lnTo>
                    <a:lnTo>
                      <a:pt x="1362" y="150"/>
                    </a:lnTo>
                    <a:lnTo>
                      <a:pt x="1362" y="150"/>
                    </a:lnTo>
                    <a:lnTo>
                      <a:pt x="1362" y="150"/>
                    </a:lnTo>
                    <a:lnTo>
                      <a:pt x="1362" y="150"/>
                    </a:lnTo>
                    <a:lnTo>
                      <a:pt x="1362" y="150"/>
                    </a:lnTo>
                    <a:lnTo>
                      <a:pt x="1362" y="150"/>
                    </a:lnTo>
                    <a:lnTo>
                      <a:pt x="1362" y="150"/>
                    </a:lnTo>
                    <a:lnTo>
                      <a:pt x="1362" y="150"/>
                    </a:lnTo>
                    <a:lnTo>
                      <a:pt x="1362" y="150"/>
                    </a:lnTo>
                    <a:lnTo>
                      <a:pt x="1362" y="150"/>
                    </a:lnTo>
                    <a:lnTo>
                      <a:pt x="1362" y="144"/>
                    </a:lnTo>
                    <a:lnTo>
                      <a:pt x="1362" y="144"/>
                    </a:lnTo>
                    <a:lnTo>
                      <a:pt x="1362" y="144"/>
                    </a:lnTo>
                    <a:lnTo>
                      <a:pt x="1362" y="144"/>
                    </a:lnTo>
                    <a:lnTo>
                      <a:pt x="1362" y="144"/>
                    </a:lnTo>
                    <a:lnTo>
                      <a:pt x="1362" y="144"/>
                    </a:lnTo>
                    <a:lnTo>
                      <a:pt x="1362" y="144"/>
                    </a:lnTo>
                    <a:lnTo>
                      <a:pt x="1362" y="144"/>
                    </a:lnTo>
                    <a:lnTo>
                      <a:pt x="1362" y="144"/>
                    </a:lnTo>
                    <a:lnTo>
                      <a:pt x="1362" y="144"/>
                    </a:lnTo>
                    <a:lnTo>
                      <a:pt x="1362" y="144"/>
                    </a:lnTo>
                    <a:lnTo>
                      <a:pt x="1362" y="144"/>
                    </a:lnTo>
                    <a:lnTo>
                      <a:pt x="1362" y="144"/>
                    </a:lnTo>
                    <a:lnTo>
                      <a:pt x="1362" y="144"/>
                    </a:lnTo>
                    <a:lnTo>
                      <a:pt x="1362" y="144"/>
                    </a:lnTo>
                    <a:lnTo>
                      <a:pt x="1362" y="144"/>
                    </a:lnTo>
                    <a:lnTo>
                      <a:pt x="1362" y="144"/>
                    </a:lnTo>
                    <a:lnTo>
                      <a:pt x="1362" y="144"/>
                    </a:lnTo>
                    <a:lnTo>
                      <a:pt x="1362" y="144"/>
                    </a:lnTo>
                    <a:lnTo>
                      <a:pt x="1362" y="144"/>
                    </a:lnTo>
                    <a:lnTo>
                      <a:pt x="1368" y="144"/>
                    </a:lnTo>
                    <a:lnTo>
                      <a:pt x="1368" y="144"/>
                    </a:lnTo>
                    <a:lnTo>
                      <a:pt x="1368" y="144"/>
                    </a:lnTo>
                    <a:lnTo>
                      <a:pt x="1368" y="144"/>
                    </a:lnTo>
                    <a:lnTo>
                      <a:pt x="1368" y="144"/>
                    </a:lnTo>
                    <a:lnTo>
                      <a:pt x="1368" y="144"/>
                    </a:lnTo>
                    <a:lnTo>
                      <a:pt x="1368" y="144"/>
                    </a:lnTo>
                    <a:lnTo>
                      <a:pt x="1368" y="144"/>
                    </a:lnTo>
                    <a:lnTo>
                      <a:pt x="1368" y="144"/>
                    </a:lnTo>
                    <a:lnTo>
                      <a:pt x="1368" y="144"/>
                    </a:lnTo>
                    <a:lnTo>
                      <a:pt x="1368" y="150"/>
                    </a:lnTo>
                    <a:lnTo>
                      <a:pt x="1368" y="150"/>
                    </a:lnTo>
                    <a:lnTo>
                      <a:pt x="1368" y="150"/>
                    </a:lnTo>
                    <a:lnTo>
                      <a:pt x="1368" y="150"/>
                    </a:lnTo>
                    <a:lnTo>
                      <a:pt x="1368" y="150"/>
                    </a:lnTo>
                    <a:lnTo>
                      <a:pt x="1368" y="150"/>
                    </a:lnTo>
                    <a:lnTo>
                      <a:pt x="1368" y="150"/>
                    </a:lnTo>
                    <a:lnTo>
                      <a:pt x="1368" y="150"/>
                    </a:lnTo>
                    <a:lnTo>
                      <a:pt x="1368" y="150"/>
                    </a:lnTo>
                    <a:lnTo>
                      <a:pt x="1368" y="150"/>
                    </a:lnTo>
                    <a:lnTo>
                      <a:pt x="1368" y="156"/>
                    </a:lnTo>
                    <a:lnTo>
                      <a:pt x="1368" y="156"/>
                    </a:lnTo>
                    <a:lnTo>
                      <a:pt x="1368" y="156"/>
                    </a:lnTo>
                    <a:lnTo>
                      <a:pt x="1368" y="156"/>
                    </a:lnTo>
                    <a:lnTo>
                      <a:pt x="1368" y="156"/>
                    </a:lnTo>
                    <a:lnTo>
                      <a:pt x="1368" y="156"/>
                    </a:lnTo>
                    <a:lnTo>
                      <a:pt x="1368" y="156"/>
                    </a:lnTo>
                    <a:lnTo>
                      <a:pt x="1368" y="162"/>
                    </a:lnTo>
                    <a:lnTo>
                      <a:pt x="1368" y="162"/>
                    </a:lnTo>
                    <a:lnTo>
                      <a:pt x="1368" y="162"/>
                    </a:lnTo>
                    <a:lnTo>
                      <a:pt x="1368" y="162"/>
                    </a:lnTo>
                    <a:lnTo>
                      <a:pt x="1368" y="162"/>
                    </a:lnTo>
                    <a:lnTo>
                      <a:pt x="1374" y="162"/>
                    </a:lnTo>
                    <a:lnTo>
                      <a:pt x="1374" y="168"/>
                    </a:lnTo>
                    <a:lnTo>
                      <a:pt x="1374" y="168"/>
                    </a:lnTo>
                    <a:lnTo>
                      <a:pt x="1374" y="162"/>
                    </a:lnTo>
                    <a:lnTo>
                      <a:pt x="1374" y="162"/>
                    </a:lnTo>
                    <a:lnTo>
                      <a:pt x="1374" y="168"/>
                    </a:lnTo>
                    <a:lnTo>
                      <a:pt x="1374" y="168"/>
                    </a:lnTo>
                    <a:lnTo>
                      <a:pt x="1374" y="168"/>
                    </a:lnTo>
                    <a:lnTo>
                      <a:pt x="1374" y="168"/>
                    </a:lnTo>
                    <a:lnTo>
                      <a:pt x="1374" y="168"/>
                    </a:lnTo>
                    <a:lnTo>
                      <a:pt x="1374" y="168"/>
                    </a:lnTo>
                    <a:lnTo>
                      <a:pt x="1374" y="168"/>
                    </a:lnTo>
                    <a:lnTo>
                      <a:pt x="1374" y="174"/>
                    </a:lnTo>
                    <a:lnTo>
                      <a:pt x="1374" y="174"/>
                    </a:lnTo>
                    <a:lnTo>
                      <a:pt x="1374" y="174"/>
                    </a:lnTo>
                    <a:lnTo>
                      <a:pt x="1374" y="174"/>
                    </a:lnTo>
                    <a:lnTo>
                      <a:pt x="1374" y="174"/>
                    </a:lnTo>
                    <a:lnTo>
                      <a:pt x="1374" y="174"/>
                    </a:lnTo>
                    <a:lnTo>
                      <a:pt x="1374" y="174"/>
                    </a:lnTo>
                    <a:lnTo>
                      <a:pt x="1374" y="180"/>
                    </a:lnTo>
                    <a:lnTo>
                      <a:pt x="1374" y="180"/>
                    </a:lnTo>
                    <a:lnTo>
                      <a:pt x="1374" y="180"/>
                    </a:lnTo>
                    <a:lnTo>
                      <a:pt x="1374" y="180"/>
                    </a:lnTo>
                    <a:lnTo>
                      <a:pt x="1374" y="180"/>
                    </a:lnTo>
                    <a:lnTo>
                      <a:pt x="1374" y="180"/>
                    </a:lnTo>
                    <a:lnTo>
                      <a:pt x="1374" y="180"/>
                    </a:lnTo>
                    <a:lnTo>
                      <a:pt x="1374" y="186"/>
                    </a:lnTo>
                    <a:lnTo>
                      <a:pt x="1374" y="186"/>
                    </a:lnTo>
                    <a:lnTo>
                      <a:pt x="1374" y="186"/>
                    </a:lnTo>
                    <a:lnTo>
                      <a:pt x="1374" y="186"/>
                    </a:lnTo>
                    <a:lnTo>
                      <a:pt x="1374" y="186"/>
                    </a:lnTo>
                    <a:lnTo>
                      <a:pt x="1374" y="186"/>
                    </a:lnTo>
                    <a:lnTo>
                      <a:pt x="1374" y="186"/>
                    </a:lnTo>
                    <a:lnTo>
                      <a:pt x="1374" y="186"/>
                    </a:lnTo>
                    <a:lnTo>
                      <a:pt x="1380" y="192"/>
                    </a:lnTo>
                    <a:lnTo>
                      <a:pt x="1380" y="192"/>
                    </a:lnTo>
                    <a:lnTo>
                      <a:pt x="1380" y="192"/>
                    </a:lnTo>
                    <a:lnTo>
                      <a:pt x="1380" y="192"/>
                    </a:lnTo>
                    <a:lnTo>
                      <a:pt x="1380" y="192"/>
                    </a:lnTo>
                    <a:lnTo>
                      <a:pt x="1380" y="192"/>
                    </a:lnTo>
                    <a:lnTo>
                      <a:pt x="1380" y="192"/>
                    </a:lnTo>
                    <a:lnTo>
                      <a:pt x="1380" y="192"/>
                    </a:lnTo>
                    <a:lnTo>
                      <a:pt x="1380" y="198"/>
                    </a:lnTo>
                    <a:lnTo>
                      <a:pt x="1380" y="198"/>
                    </a:lnTo>
                    <a:lnTo>
                      <a:pt x="1380" y="198"/>
                    </a:lnTo>
                    <a:lnTo>
                      <a:pt x="1380" y="198"/>
                    </a:lnTo>
                    <a:lnTo>
                      <a:pt x="1380" y="198"/>
                    </a:lnTo>
                    <a:lnTo>
                      <a:pt x="1380" y="198"/>
                    </a:lnTo>
                    <a:lnTo>
                      <a:pt x="1380" y="198"/>
                    </a:lnTo>
                    <a:lnTo>
                      <a:pt x="1380" y="198"/>
                    </a:lnTo>
                    <a:lnTo>
                      <a:pt x="1380" y="204"/>
                    </a:lnTo>
                    <a:lnTo>
                      <a:pt x="1380" y="204"/>
                    </a:lnTo>
                    <a:lnTo>
                      <a:pt x="1380" y="204"/>
                    </a:lnTo>
                    <a:lnTo>
                      <a:pt x="1416" y="210"/>
                    </a:lnTo>
                    <a:lnTo>
                      <a:pt x="1416" y="210"/>
                    </a:lnTo>
                    <a:lnTo>
                      <a:pt x="1416" y="210"/>
                    </a:lnTo>
                    <a:lnTo>
                      <a:pt x="1416" y="210"/>
                    </a:lnTo>
                    <a:lnTo>
                      <a:pt x="1416" y="210"/>
                    </a:lnTo>
                    <a:lnTo>
                      <a:pt x="1416" y="210"/>
                    </a:lnTo>
                    <a:lnTo>
                      <a:pt x="1416" y="210"/>
                    </a:lnTo>
                    <a:lnTo>
                      <a:pt x="1416" y="210"/>
                    </a:lnTo>
                    <a:lnTo>
                      <a:pt x="1416" y="210"/>
                    </a:lnTo>
                    <a:lnTo>
                      <a:pt x="1416" y="210"/>
                    </a:lnTo>
                    <a:lnTo>
                      <a:pt x="1416" y="204"/>
                    </a:lnTo>
                    <a:lnTo>
                      <a:pt x="1416" y="204"/>
                    </a:lnTo>
                    <a:lnTo>
                      <a:pt x="1416" y="204"/>
                    </a:lnTo>
                    <a:lnTo>
                      <a:pt x="1416" y="204"/>
                    </a:lnTo>
                    <a:lnTo>
                      <a:pt x="1416" y="204"/>
                    </a:lnTo>
                    <a:lnTo>
                      <a:pt x="1416" y="204"/>
                    </a:lnTo>
                    <a:lnTo>
                      <a:pt x="1416" y="204"/>
                    </a:lnTo>
                    <a:lnTo>
                      <a:pt x="1416" y="204"/>
                    </a:lnTo>
                    <a:lnTo>
                      <a:pt x="1416" y="198"/>
                    </a:lnTo>
                    <a:lnTo>
                      <a:pt x="1416" y="198"/>
                    </a:lnTo>
                    <a:lnTo>
                      <a:pt x="1416" y="198"/>
                    </a:lnTo>
                    <a:lnTo>
                      <a:pt x="1416" y="198"/>
                    </a:lnTo>
                    <a:lnTo>
                      <a:pt x="1416" y="198"/>
                    </a:lnTo>
                    <a:lnTo>
                      <a:pt x="1416" y="198"/>
                    </a:lnTo>
                    <a:lnTo>
                      <a:pt x="1416" y="198"/>
                    </a:lnTo>
                    <a:lnTo>
                      <a:pt x="1416" y="198"/>
                    </a:lnTo>
                    <a:lnTo>
                      <a:pt x="1422" y="192"/>
                    </a:lnTo>
                    <a:lnTo>
                      <a:pt x="1422" y="192"/>
                    </a:lnTo>
                    <a:lnTo>
                      <a:pt x="1422" y="192"/>
                    </a:lnTo>
                    <a:lnTo>
                      <a:pt x="1422" y="192"/>
                    </a:lnTo>
                    <a:lnTo>
                      <a:pt x="1422" y="192"/>
                    </a:lnTo>
                    <a:lnTo>
                      <a:pt x="1422" y="192"/>
                    </a:lnTo>
                    <a:lnTo>
                      <a:pt x="1422" y="192"/>
                    </a:lnTo>
                    <a:lnTo>
                      <a:pt x="1422" y="192"/>
                    </a:lnTo>
                    <a:lnTo>
                      <a:pt x="1422" y="186"/>
                    </a:lnTo>
                    <a:lnTo>
                      <a:pt x="1422" y="186"/>
                    </a:lnTo>
                    <a:lnTo>
                      <a:pt x="1422" y="186"/>
                    </a:lnTo>
                    <a:lnTo>
                      <a:pt x="1422" y="186"/>
                    </a:lnTo>
                    <a:lnTo>
                      <a:pt x="1422" y="186"/>
                    </a:lnTo>
                    <a:lnTo>
                      <a:pt x="1422" y="186"/>
                    </a:lnTo>
                    <a:lnTo>
                      <a:pt x="1422" y="186"/>
                    </a:lnTo>
                    <a:lnTo>
                      <a:pt x="1422" y="180"/>
                    </a:lnTo>
                    <a:lnTo>
                      <a:pt x="1422" y="180"/>
                    </a:lnTo>
                    <a:lnTo>
                      <a:pt x="1422" y="180"/>
                    </a:lnTo>
                    <a:lnTo>
                      <a:pt x="1422" y="180"/>
                    </a:lnTo>
                    <a:lnTo>
                      <a:pt x="1422" y="180"/>
                    </a:lnTo>
                    <a:lnTo>
                      <a:pt x="1422" y="180"/>
                    </a:lnTo>
                    <a:lnTo>
                      <a:pt x="1422" y="180"/>
                    </a:lnTo>
                    <a:lnTo>
                      <a:pt x="1422" y="180"/>
                    </a:lnTo>
                    <a:lnTo>
                      <a:pt x="1422" y="180"/>
                    </a:lnTo>
                    <a:lnTo>
                      <a:pt x="1422" y="180"/>
                    </a:lnTo>
                    <a:lnTo>
                      <a:pt x="1422" y="174"/>
                    </a:lnTo>
                    <a:lnTo>
                      <a:pt x="1422" y="174"/>
                    </a:lnTo>
                    <a:lnTo>
                      <a:pt x="1422" y="174"/>
                    </a:lnTo>
                    <a:lnTo>
                      <a:pt x="1422" y="174"/>
                    </a:lnTo>
                    <a:lnTo>
                      <a:pt x="1422" y="174"/>
                    </a:lnTo>
                    <a:lnTo>
                      <a:pt x="1422" y="174"/>
                    </a:lnTo>
                    <a:lnTo>
                      <a:pt x="1422" y="174"/>
                    </a:lnTo>
                    <a:lnTo>
                      <a:pt x="1422" y="168"/>
                    </a:lnTo>
                    <a:lnTo>
                      <a:pt x="1422" y="168"/>
                    </a:lnTo>
                    <a:lnTo>
                      <a:pt x="1428" y="168"/>
                    </a:lnTo>
                    <a:lnTo>
                      <a:pt x="1428" y="168"/>
                    </a:lnTo>
                    <a:lnTo>
                      <a:pt x="1428" y="168"/>
                    </a:lnTo>
                    <a:lnTo>
                      <a:pt x="1428" y="168"/>
                    </a:lnTo>
                    <a:lnTo>
                      <a:pt x="1428" y="168"/>
                    </a:lnTo>
                    <a:lnTo>
                      <a:pt x="1428" y="168"/>
                    </a:lnTo>
                    <a:lnTo>
                      <a:pt x="1428" y="168"/>
                    </a:lnTo>
                    <a:lnTo>
                      <a:pt x="1428" y="162"/>
                    </a:lnTo>
                    <a:lnTo>
                      <a:pt x="1428" y="162"/>
                    </a:lnTo>
                    <a:lnTo>
                      <a:pt x="1428" y="162"/>
                    </a:lnTo>
                    <a:lnTo>
                      <a:pt x="1428" y="162"/>
                    </a:lnTo>
                    <a:lnTo>
                      <a:pt x="1428" y="162"/>
                    </a:lnTo>
                    <a:lnTo>
                      <a:pt x="1428" y="162"/>
                    </a:lnTo>
                    <a:lnTo>
                      <a:pt x="1428" y="162"/>
                    </a:lnTo>
                    <a:lnTo>
                      <a:pt x="1428" y="162"/>
                    </a:lnTo>
                    <a:lnTo>
                      <a:pt x="1428" y="162"/>
                    </a:lnTo>
                    <a:lnTo>
                      <a:pt x="1428" y="162"/>
                    </a:lnTo>
                    <a:lnTo>
                      <a:pt x="1428" y="162"/>
                    </a:lnTo>
                    <a:lnTo>
                      <a:pt x="1428" y="162"/>
                    </a:lnTo>
                    <a:lnTo>
                      <a:pt x="1428" y="162"/>
                    </a:lnTo>
                    <a:lnTo>
                      <a:pt x="1428" y="162"/>
                    </a:lnTo>
                    <a:lnTo>
                      <a:pt x="1428" y="162"/>
                    </a:lnTo>
                    <a:lnTo>
                      <a:pt x="1428" y="162"/>
                    </a:lnTo>
                    <a:lnTo>
                      <a:pt x="1428" y="162"/>
                    </a:lnTo>
                    <a:lnTo>
                      <a:pt x="1428" y="162"/>
                    </a:lnTo>
                    <a:lnTo>
                      <a:pt x="1428" y="162"/>
                    </a:lnTo>
                    <a:lnTo>
                      <a:pt x="1428" y="162"/>
                    </a:lnTo>
                    <a:lnTo>
                      <a:pt x="1428" y="162"/>
                    </a:lnTo>
                    <a:lnTo>
                      <a:pt x="1428" y="162"/>
                    </a:lnTo>
                    <a:lnTo>
                      <a:pt x="1428" y="162"/>
                    </a:lnTo>
                    <a:lnTo>
                      <a:pt x="1428" y="162"/>
                    </a:lnTo>
                    <a:lnTo>
                      <a:pt x="1428" y="162"/>
                    </a:lnTo>
                    <a:lnTo>
                      <a:pt x="1428" y="162"/>
                    </a:lnTo>
                    <a:lnTo>
                      <a:pt x="1434" y="162"/>
                    </a:lnTo>
                    <a:lnTo>
                      <a:pt x="1434" y="162"/>
                    </a:lnTo>
                    <a:lnTo>
                      <a:pt x="1434" y="162"/>
                    </a:lnTo>
                    <a:lnTo>
                      <a:pt x="1434" y="162"/>
                    </a:lnTo>
                    <a:lnTo>
                      <a:pt x="1434" y="162"/>
                    </a:lnTo>
                    <a:lnTo>
                      <a:pt x="1434" y="162"/>
                    </a:lnTo>
                    <a:lnTo>
                      <a:pt x="1434" y="162"/>
                    </a:lnTo>
                    <a:lnTo>
                      <a:pt x="1434" y="162"/>
                    </a:lnTo>
                    <a:lnTo>
                      <a:pt x="1434" y="162"/>
                    </a:lnTo>
                    <a:lnTo>
                      <a:pt x="1434" y="162"/>
                    </a:lnTo>
                    <a:lnTo>
                      <a:pt x="1434" y="168"/>
                    </a:lnTo>
                    <a:lnTo>
                      <a:pt x="1434" y="168"/>
                    </a:lnTo>
                    <a:lnTo>
                      <a:pt x="1434" y="168"/>
                    </a:lnTo>
                    <a:lnTo>
                      <a:pt x="1434" y="168"/>
                    </a:lnTo>
                    <a:lnTo>
                      <a:pt x="1434" y="168"/>
                    </a:lnTo>
                    <a:lnTo>
                      <a:pt x="1434" y="168"/>
                    </a:lnTo>
                    <a:lnTo>
                      <a:pt x="1434" y="168"/>
                    </a:lnTo>
                    <a:lnTo>
                      <a:pt x="1434" y="168"/>
                    </a:lnTo>
                    <a:lnTo>
                      <a:pt x="1434" y="168"/>
                    </a:lnTo>
                    <a:lnTo>
                      <a:pt x="1434" y="174"/>
                    </a:lnTo>
                    <a:lnTo>
                      <a:pt x="1434" y="174"/>
                    </a:lnTo>
                    <a:lnTo>
                      <a:pt x="1434" y="174"/>
                    </a:lnTo>
                    <a:lnTo>
                      <a:pt x="1434" y="174"/>
                    </a:lnTo>
                    <a:lnTo>
                      <a:pt x="1434" y="174"/>
                    </a:lnTo>
                    <a:lnTo>
                      <a:pt x="1434" y="174"/>
                    </a:lnTo>
                    <a:lnTo>
                      <a:pt x="1434" y="174"/>
                    </a:lnTo>
                    <a:lnTo>
                      <a:pt x="1434" y="180"/>
                    </a:lnTo>
                    <a:lnTo>
                      <a:pt x="1434" y="180"/>
                    </a:lnTo>
                    <a:lnTo>
                      <a:pt x="1434" y="180"/>
                    </a:lnTo>
                    <a:lnTo>
                      <a:pt x="1434" y="180"/>
                    </a:lnTo>
                    <a:lnTo>
                      <a:pt x="1434" y="180"/>
                    </a:lnTo>
                    <a:lnTo>
                      <a:pt x="1434" y="180"/>
                    </a:lnTo>
                    <a:lnTo>
                      <a:pt x="1434" y="180"/>
                    </a:lnTo>
                    <a:lnTo>
                      <a:pt x="1434" y="180"/>
                    </a:lnTo>
                    <a:lnTo>
                      <a:pt x="1440" y="180"/>
                    </a:lnTo>
                    <a:lnTo>
                      <a:pt x="1440" y="180"/>
                    </a:lnTo>
                    <a:lnTo>
                      <a:pt x="1440" y="186"/>
                    </a:lnTo>
                    <a:lnTo>
                      <a:pt x="1440" y="186"/>
                    </a:lnTo>
                    <a:lnTo>
                      <a:pt x="1440" y="186"/>
                    </a:lnTo>
                    <a:lnTo>
                      <a:pt x="1440" y="186"/>
                    </a:lnTo>
                    <a:lnTo>
                      <a:pt x="1440" y="186"/>
                    </a:lnTo>
                    <a:lnTo>
                      <a:pt x="1440" y="186"/>
                    </a:lnTo>
                    <a:lnTo>
                      <a:pt x="1440" y="186"/>
                    </a:lnTo>
                    <a:lnTo>
                      <a:pt x="1440" y="192"/>
                    </a:lnTo>
                    <a:lnTo>
                      <a:pt x="1440" y="192"/>
                    </a:lnTo>
                    <a:lnTo>
                      <a:pt x="1440" y="192"/>
                    </a:lnTo>
                    <a:lnTo>
                      <a:pt x="1440" y="192"/>
                    </a:lnTo>
                    <a:lnTo>
                      <a:pt x="1440" y="192"/>
                    </a:lnTo>
                    <a:lnTo>
                      <a:pt x="1440" y="192"/>
                    </a:lnTo>
                    <a:lnTo>
                      <a:pt x="1440" y="192"/>
                    </a:lnTo>
                    <a:lnTo>
                      <a:pt x="1440" y="198"/>
                    </a:lnTo>
                    <a:lnTo>
                      <a:pt x="1440" y="198"/>
                    </a:lnTo>
                    <a:lnTo>
                      <a:pt x="1440" y="198"/>
                    </a:lnTo>
                    <a:lnTo>
                      <a:pt x="1440" y="198"/>
                    </a:lnTo>
                    <a:lnTo>
                      <a:pt x="1440" y="198"/>
                    </a:lnTo>
                    <a:lnTo>
                      <a:pt x="1440" y="198"/>
                    </a:lnTo>
                    <a:lnTo>
                      <a:pt x="1440" y="198"/>
                    </a:lnTo>
                    <a:lnTo>
                      <a:pt x="1440" y="198"/>
                    </a:lnTo>
                    <a:lnTo>
                      <a:pt x="1440" y="204"/>
                    </a:lnTo>
                    <a:lnTo>
                      <a:pt x="1440" y="204"/>
                    </a:lnTo>
                    <a:lnTo>
                      <a:pt x="1440" y="204"/>
                    </a:lnTo>
                    <a:lnTo>
                      <a:pt x="1440" y="204"/>
                    </a:lnTo>
                    <a:lnTo>
                      <a:pt x="1440" y="204"/>
                    </a:lnTo>
                    <a:lnTo>
                      <a:pt x="1440" y="204"/>
                    </a:lnTo>
                    <a:lnTo>
                      <a:pt x="1440" y="204"/>
                    </a:lnTo>
                    <a:lnTo>
                      <a:pt x="1440" y="204"/>
                    </a:lnTo>
                    <a:lnTo>
                      <a:pt x="1446" y="210"/>
                    </a:lnTo>
                    <a:lnTo>
                      <a:pt x="1446" y="210"/>
                    </a:lnTo>
                    <a:lnTo>
                      <a:pt x="1446" y="210"/>
                    </a:lnTo>
                    <a:lnTo>
                      <a:pt x="1446" y="210"/>
                    </a:lnTo>
                    <a:lnTo>
                      <a:pt x="1446" y="210"/>
                    </a:lnTo>
                    <a:lnTo>
                      <a:pt x="1446" y="210"/>
                    </a:lnTo>
                    <a:lnTo>
                      <a:pt x="1446" y="210"/>
                    </a:lnTo>
                    <a:lnTo>
                      <a:pt x="1446" y="210"/>
                    </a:lnTo>
                    <a:lnTo>
                      <a:pt x="1446" y="210"/>
                    </a:lnTo>
                    <a:lnTo>
                      <a:pt x="1446" y="216"/>
                    </a:lnTo>
                    <a:lnTo>
                      <a:pt x="1446" y="216"/>
                    </a:lnTo>
                    <a:lnTo>
                      <a:pt x="1446" y="216"/>
                    </a:lnTo>
                    <a:lnTo>
                      <a:pt x="1446" y="216"/>
                    </a:lnTo>
                    <a:lnTo>
                      <a:pt x="1446" y="216"/>
                    </a:lnTo>
                    <a:lnTo>
                      <a:pt x="1446" y="216"/>
                    </a:lnTo>
                    <a:lnTo>
                      <a:pt x="1446" y="216"/>
                    </a:lnTo>
                    <a:lnTo>
                      <a:pt x="1482" y="228"/>
                    </a:lnTo>
                    <a:lnTo>
                      <a:pt x="1482" y="228"/>
                    </a:lnTo>
                    <a:lnTo>
                      <a:pt x="1482" y="228"/>
                    </a:lnTo>
                    <a:lnTo>
                      <a:pt x="1482" y="222"/>
                    </a:lnTo>
                    <a:lnTo>
                      <a:pt x="1482" y="222"/>
                    </a:lnTo>
                    <a:lnTo>
                      <a:pt x="1482" y="222"/>
                    </a:lnTo>
                    <a:lnTo>
                      <a:pt x="1482" y="222"/>
                    </a:lnTo>
                    <a:lnTo>
                      <a:pt x="1482" y="222"/>
                    </a:lnTo>
                    <a:lnTo>
                      <a:pt x="1482" y="222"/>
                    </a:lnTo>
                    <a:lnTo>
                      <a:pt x="1482" y="222"/>
                    </a:lnTo>
                    <a:lnTo>
                      <a:pt x="1482" y="222"/>
                    </a:lnTo>
                    <a:lnTo>
                      <a:pt x="1482" y="222"/>
                    </a:lnTo>
                    <a:lnTo>
                      <a:pt x="1482" y="216"/>
                    </a:lnTo>
                    <a:lnTo>
                      <a:pt x="1482" y="216"/>
                    </a:lnTo>
                    <a:lnTo>
                      <a:pt x="1482" y="216"/>
                    </a:lnTo>
                    <a:lnTo>
                      <a:pt x="1482" y="216"/>
                    </a:lnTo>
                    <a:lnTo>
                      <a:pt x="1482" y="216"/>
                    </a:lnTo>
                    <a:lnTo>
                      <a:pt x="1482" y="216"/>
                    </a:lnTo>
                    <a:lnTo>
                      <a:pt x="1482" y="216"/>
                    </a:lnTo>
                    <a:lnTo>
                      <a:pt x="1482" y="216"/>
                    </a:lnTo>
                    <a:lnTo>
                      <a:pt x="1482" y="216"/>
                    </a:lnTo>
                    <a:lnTo>
                      <a:pt x="1482" y="210"/>
                    </a:lnTo>
                    <a:lnTo>
                      <a:pt x="1482" y="210"/>
                    </a:lnTo>
                    <a:lnTo>
                      <a:pt x="1482" y="210"/>
                    </a:lnTo>
                    <a:lnTo>
                      <a:pt x="1482" y="210"/>
                    </a:lnTo>
                    <a:lnTo>
                      <a:pt x="1482" y="210"/>
                    </a:lnTo>
                    <a:lnTo>
                      <a:pt x="1482" y="210"/>
                    </a:lnTo>
                    <a:lnTo>
                      <a:pt x="1482" y="210"/>
                    </a:lnTo>
                    <a:lnTo>
                      <a:pt x="1482" y="210"/>
                    </a:lnTo>
                    <a:lnTo>
                      <a:pt x="1482" y="204"/>
                    </a:lnTo>
                    <a:lnTo>
                      <a:pt x="1488" y="204"/>
                    </a:lnTo>
                    <a:lnTo>
                      <a:pt x="1488" y="204"/>
                    </a:lnTo>
                    <a:lnTo>
                      <a:pt x="1488" y="204"/>
                    </a:lnTo>
                    <a:lnTo>
                      <a:pt x="1488" y="204"/>
                    </a:lnTo>
                    <a:lnTo>
                      <a:pt x="1488" y="204"/>
                    </a:lnTo>
                    <a:lnTo>
                      <a:pt x="1488" y="204"/>
                    </a:lnTo>
                    <a:lnTo>
                      <a:pt x="1488" y="198"/>
                    </a:lnTo>
                    <a:lnTo>
                      <a:pt x="1488" y="198"/>
                    </a:lnTo>
                    <a:lnTo>
                      <a:pt x="1488" y="198"/>
                    </a:lnTo>
                    <a:lnTo>
                      <a:pt x="1488" y="198"/>
                    </a:lnTo>
                    <a:lnTo>
                      <a:pt x="1488" y="198"/>
                    </a:lnTo>
                    <a:lnTo>
                      <a:pt x="1488" y="198"/>
                    </a:lnTo>
                    <a:lnTo>
                      <a:pt x="1488" y="198"/>
                    </a:lnTo>
                    <a:lnTo>
                      <a:pt x="1488" y="198"/>
                    </a:lnTo>
                    <a:lnTo>
                      <a:pt x="1488" y="198"/>
                    </a:lnTo>
                    <a:lnTo>
                      <a:pt x="1488" y="198"/>
                    </a:lnTo>
                    <a:lnTo>
                      <a:pt x="1488" y="198"/>
                    </a:lnTo>
                    <a:lnTo>
                      <a:pt x="1488" y="192"/>
                    </a:lnTo>
                    <a:lnTo>
                      <a:pt x="1488" y="192"/>
                    </a:lnTo>
                    <a:lnTo>
                      <a:pt x="1488" y="192"/>
                    </a:lnTo>
                    <a:lnTo>
                      <a:pt x="1488" y="192"/>
                    </a:lnTo>
                    <a:lnTo>
                      <a:pt x="1488" y="192"/>
                    </a:lnTo>
                    <a:lnTo>
                      <a:pt x="1488" y="192"/>
                    </a:lnTo>
                    <a:lnTo>
                      <a:pt x="1488" y="192"/>
                    </a:lnTo>
                    <a:lnTo>
                      <a:pt x="1488" y="186"/>
                    </a:lnTo>
                    <a:lnTo>
                      <a:pt x="1488" y="186"/>
                    </a:lnTo>
                    <a:lnTo>
                      <a:pt x="1488" y="186"/>
                    </a:lnTo>
                    <a:lnTo>
                      <a:pt x="1488" y="186"/>
                    </a:lnTo>
                    <a:lnTo>
                      <a:pt x="1488" y="186"/>
                    </a:lnTo>
                    <a:lnTo>
                      <a:pt x="1488" y="186"/>
                    </a:lnTo>
                    <a:lnTo>
                      <a:pt x="1488" y="186"/>
                    </a:lnTo>
                    <a:lnTo>
                      <a:pt x="1488" y="186"/>
                    </a:lnTo>
                    <a:lnTo>
                      <a:pt x="1488" y="180"/>
                    </a:lnTo>
                    <a:lnTo>
                      <a:pt x="1488" y="180"/>
                    </a:lnTo>
                    <a:lnTo>
                      <a:pt x="1494" y="180"/>
                    </a:lnTo>
                    <a:lnTo>
                      <a:pt x="1494" y="180"/>
                    </a:lnTo>
                    <a:lnTo>
                      <a:pt x="1494" y="180"/>
                    </a:lnTo>
                    <a:lnTo>
                      <a:pt x="1494" y="180"/>
                    </a:lnTo>
                    <a:lnTo>
                      <a:pt x="1494" y="180"/>
                    </a:lnTo>
                    <a:lnTo>
                      <a:pt x="1494" y="180"/>
                    </a:lnTo>
                    <a:lnTo>
                      <a:pt x="1494" y="180"/>
                    </a:lnTo>
                    <a:lnTo>
                      <a:pt x="1494" y="180"/>
                    </a:lnTo>
                    <a:lnTo>
                      <a:pt x="1494" y="180"/>
                    </a:lnTo>
                    <a:lnTo>
                      <a:pt x="1494" y="180"/>
                    </a:lnTo>
                    <a:lnTo>
                      <a:pt x="1494" y="174"/>
                    </a:lnTo>
                    <a:lnTo>
                      <a:pt x="1494" y="174"/>
                    </a:lnTo>
                    <a:lnTo>
                      <a:pt x="1494" y="174"/>
                    </a:lnTo>
                    <a:lnTo>
                      <a:pt x="1494" y="174"/>
                    </a:lnTo>
                    <a:lnTo>
                      <a:pt x="1494" y="174"/>
                    </a:lnTo>
                    <a:lnTo>
                      <a:pt x="1494" y="174"/>
                    </a:lnTo>
                    <a:lnTo>
                      <a:pt x="1494" y="174"/>
                    </a:lnTo>
                    <a:lnTo>
                      <a:pt x="1494" y="174"/>
                    </a:lnTo>
                    <a:lnTo>
                      <a:pt x="1494" y="174"/>
                    </a:lnTo>
                    <a:lnTo>
                      <a:pt x="1494" y="174"/>
                    </a:lnTo>
                    <a:lnTo>
                      <a:pt x="1494" y="174"/>
                    </a:lnTo>
                    <a:lnTo>
                      <a:pt x="1494" y="174"/>
                    </a:lnTo>
                    <a:lnTo>
                      <a:pt x="1494" y="174"/>
                    </a:lnTo>
                    <a:lnTo>
                      <a:pt x="1494" y="174"/>
                    </a:lnTo>
                    <a:lnTo>
                      <a:pt x="1494" y="174"/>
                    </a:lnTo>
                    <a:lnTo>
                      <a:pt x="1494" y="174"/>
                    </a:lnTo>
                    <a:lnTo>
                      <a:pt x="1494" y="174"/>
                    </a:lnTo>
                    <a:lnTo>
                      <a:pt x="1494" y="174"/>
                    </a:lnTo>
                    <a:lnTo>
                      <a:pt x="1494" y="174"/>
                    </a:lnTo>
                    <a:lnTo>
                      <a:pt x="1494" y="174"/>
                    </a:lnTo>
                    <a:lnTo>
                      <a:pt x="1494" y="174"/>
                    </a:lnTo>
                    <a:lnTo>
                      <a:pt x="1494" y="174"/>
                    </a:lnTo>
                    <a:lnTo>
                      <a:pt x="1500" y="180"/>
                    </a:lnTo>
                    <a:lnTo>
                      <a:pt x="1500" y="180"/>
                    </a:lnTo>
                    <a:lnTo>
                      <a:pt x="1500" y="180"/>
                    </a:lnTo>
                    <a:lnTo>
                      <a:pt x="1500" y="180"/>
                    </a:lnTo>
                    <a:lnTo>
                      <a:pt x="1500" y="180"/>
                    </a:lnTo>
                    <a:lnTo>
                      <a:pt x="1500" y="180"/>
                    </a:lnTo>
                    <a:lnTo>
                      <a:pt x="1500" y="180"/>
                    </a:lnTo>
                    <a:lnTo>
                      <a:pt x="1500" y="180"/>
                    </a:lnTo>
                    <a:lnTo>
                      <a:pt x="1500" y="180"/>
                    </a:lnTo>
                    <a:lnTo>
                      <a:pt x="1500" y="180"/>
                    </a:lnTo>
                    <a:lnTo>
                      <a:pt x="1500" y="180"/>
                    </a:lnTo>
                    <a:lnTo>
                      <a:pt x="1500" y="180"/>
                    </a:lnTo>
                    <a:lnTo>
                      <a:pt x="1500" y="186"/>
                    </a:lnTo>
                    <a:lnTo>
                      <a:pt x="1500" y="186"/>
                    </a:lnTo>
                    <a:lnTo>
                      <a:pt x="1500" y="186"/>
                    </a:lnTo>
                    <a:lnTo>
                      <a:pt x="1500" y="186"/>
                    </a:lnTo>
                    <a:lnTo>
                      <a:pt x="1500" y="186"/>
                    </a:lnTo>
                    <a:lnTo>
                      <a:pt x="1500" y="186"/>
                    </a:lnTo>
                    <a:lnTo>
                      <a:pt x="1500" y="186"/>
                    </a:lnTo>
                    <a:lnTo>
                      <a:pt x="1500" y="186"/>
                    </a:lnTo>
                    <a:lnTo>
                      <a:pt x="1500" y="192"/>
                    </a:lnTo>
                    <a:lnTo>
                      <a:pt x="1500" y="192"/>
                    </a:lnTo>
                    <a:lnTo>
                      <a:pt x="1500" y="192"/>
                    </a:lnTo>
                    <a:lnTo>
                      <a:pt x="1500" y="192"/>
                    </a:lnTo>
                    <a:lnTo>
                      <a:pt x="1500" y="192"/>
                    </a:lnTo>
                    <a:lnTo>
                      <a:pt x="1500" y="192"/>
                    </a:lnTo>
                    <a:lnTo>
                      <a:pt x="1500" y="192"/>
                    </a:lnTo>
                    <a:lnTo>
                      <a:pt x="1500" y="198"/>
                    </a:lnTo>
                    <a:lnTo>
                      <a:pt x="1500" y="198"/>
                    </a:lnTo>
                    <a:lnTo>
                      <a:pt x="1500" y="198"/>
                    </a:lnTo>
                    <a:lnTo>
                      <a:pt x="1500" y="198"/>
                    </a:lnTo>
                    <a:lnTo>
                      <a:pt x="1500" y="198"/>
                    </a:lnTo>
                    <a:lnTo>
                      <a:pt x="1500" y="198"/>
                    </a:lnTo>
                    <a:lnTo>
                      <a:pt x="1500" y="198"/>
                    </a:lnTo>
                    <a:lnTo>
                      <a:pt x="1506" y="198"/>
                    </a:lnTo>
                    <a:lnTo>
                      <a:pt x="1506" y="198"/>
                    </a:lnTo>
                    <a:lnTo>
                      <a:pt x="1506" y="198"/>
                    </a:lnTo>
                    <a:lnTo>
                      <a:pt x="1506" y="204"/>
                    </a:lnTo>
                    <a:lnTo>
                      <a:pt x="1506" y="204"/>
                    </a:lnTo>
                    <a:lnTo>
                      <a:pt x="1506" y="204"/>
                    </a:lnTo>
                    <a:lnTo>
                      <a:pt x="1506" y="204"/>
                    </a:lnTo>
                    <a:lnTo>
                      <a:pt x="1506" y="204"/>
                    </a:lnTo>
                    <a:lnTo>
                      <a:pt x="1506" y="204"/>
                    </a:lnTo>
                    <a:lnTo>
                      <a:pt x="1506" y="204"/>
                    </a:lnTo>
                    <a:lnTo>
                      <a:pt x="1506" y="204"/>
                    </a:lnTo>
                    <a:lnTo>
                      <a:pt x="1506" y="210"/>
                    </a:lnTo>
                    <a:lnTo>
                      <a:pt x="1506" y="210"/>
                    </a:lnTo>
                    <a:lnTo>
                      <a:pt x="1506" y="210"/>
                    </a:lnTo>
                    <a:lnTo>
                      <a:pt x="1506" y="210"/>
                    </a:lnTo>
                    <a:lnTo>
                      <a:pt x="1506" y="210"/>
                    </a:lnTo>
                    <a:lnTo>
                      <a:pt x="1506" y="210"/>
                    </a:lnTo>
                    <a:lnTo>
                      <a:pt x="1506" y="210"/>
                    </a:lnTo>
                    <a:lnTo>
                      <a:pt x="1506" y="216"/>
                    </a:lnTo>
                    <a:lnTo>
                      <a:pt x="1506" y="216"/>
                    </a:lnTo>
                    <a:lnTo>
                      <a:pt x="1506" y="216"/>
                    </a:lnTo>
                    <a:lnTo>
                      <a:pt x="1506" y="216"/>
                    </a:lnTo>
                    <a:lnTo>
                      <a:pt x="1506" y="216"/>
                    </a:lnTo>
                    <a:lnTo>
                      <a:pt x="1506" y="216"/>
                    </a:lnTo>
                    <a:lnTo>
                      <a:pt x="1506" y="216"/>
                    </a:lnTo>
                    <a:lnTo>
                      <a:pt x="1506" y="216"/>
                    </a:lnTo>
                    <a:lnTo>
                      <a:pt x="1506" y="222"/>
                    </a:lnTo>
                    <a:lnTo>
                      <a:pt x="1506" y="222"/>
                    </a:lnTo>
                    <a:lnTo>
                      <a:pt x="1506" y="222"/>
                    </a:lnTo>
                    <a:lnTo>
                      <a:pt x="1506" y="222"/>
                    </a:lnTo>
                    <a:lnTo>
                      <a:pt x="1506" y="222"/>
                    </a:lnTo>
                    <a:lnTo>
                      <a:pt x="1506" y="222"/>
                    </a:lnTo>
                    <a:lnTo>
                      <a:pt x="1506" y="222"/>
                    </a:lnTo>
                    <a:lnTo>
                      <a:pt x="1512" y="222"/>
                    </a:lnTo>
                    <a:lnTo>
                      <a:pt x="1512" y="222"/>
                    </a:lnTo>
                    <a:lnTo>
                      <a:pt x="1512" y="228"/>
                    </a:lnTo>
                    <a:lnTo>
                      <a:pt x="1512" y="228"/>
                    </a:lnTo>
                    <a:lnTo>
                      <a:pt x="1512" y="228"/>
                    </a:lnTo>
                    <a:lnTo>
                      <a:pt x="1512" y="228"/>
                    </a:lnTo>
                    <a:lnTo>
                      <a:pt x="1512" y="228"/>
                    </a:lnTo>
                    <a:lnTo>
                      <a:pt x="1512" y="228"/>
                    </a:lnTo>
                    <a:lnTo>
                      <a:pt x="1512" y="228"/>
                    </a:lnTo>
                    <a:lnTo>
                      <a:pt x="1512" y="228"/>
                    </a:lnTo>
                    <a:lnTo>
                      <a:pt x="1512" y="228"/>
                    </a:lnTo>
                    <a:lnTo>
                      <a:pt x="1512" y="228"/>
                    </a:lnTo>
                    <a:lnTo>
                      <a:pt x="1548" y="240"/>
                    </a:lnTo>
                    <a:lnTo>
                      <a:pt x="1548" y="240"/>
                    </a:lnTo>
                    <a:lnTo>
                      <a:pt x="1548" y="240"/>
                    </a:lnTo>
                    <a:lnTo>
                      <a:pt x="1548" y="240"/>
                    </a:lnTo>
                    <a:lnTo>
                      <a:pt x="1548" y="240"/>
                    </a:lnTo>
                    <a:lnTo>
                      <a:pt x="1548" y="240"/>
                    </a:lnTo>
                    <a:lnTo>
                      <a:pt x="1548" y="234"/>
                    </a:lnTo>
                    <a:lnTo>
                      <a:pt x="1548" y="234"/>
                    </a:lnTo>
                    <a:lnTo>
                      <a:pt x="1548" y="234"/>
                    </a:lnTo>
                    <a:lnTo>
                      <a:pt x="1548" y="234"/>
                    </a:lnTo>
                    <a:lnTo>
                      <a:pt x="1548" y="234"/>
                    </a:lnTo>
                    <a:lnTo>
                      <a:pt x="1548" y="234"/>
                    </a:lnTo>
                    <a:lnTo>
                      <a:pt x="1548" y="234"/>
                    </a:lnTo>
                    <a:lnTo>
                      <a:pt x="1548" y="234"/>
                    </a:lnTo>
                    <a:lnTo>
                      <a:pt x="1548" y="234"/>
                    </a:lnTo>
                    <a:lnTo>
                      <a:pt x="1548" y="234"/>
                    </a:lnTo>
                    <a:lnTo>
                      <a:pt x="1548" y="228"/>
                    </a:lnTo>
                    <a:lnTo>
                      <a:pt x="1548" y="228"/>
                    </a:lnTo>
                    <a:lnTo>
                      <a:pt x="1548" y="228"/>
                    </a:lnTo>
                    <a:lnTo>
                      <a:pt x="1548" y="228"/>
                    </a:lnTo>
                    <a:lnTo>
                      <a:pt x="1548" y="228"/>
                    </a:lnTo>
                    <a:lnTo>
                      <a:pt x="1548" y="228"/>
                    </a:lnTo>
                    <a:lnTo>
                      <a:pt x="1548" y="228"/>
                    </a:lnTo>
                    <a:lnTo>
                      <a:pt x="1548" y="228"/>
                    </a:lnTo>
                    <a:lnTo>
                      <a:pt x="1548" y="222"/>
                    </a:lnTo>
                    <a:lnTo>
                      <a:pt x="1548" y="222"/>
                    </a:lnTo>
                    <a:lnTo>
                      <a:pt x="1548" y="222"/>
                    </a:lnTo>
                    <a:lnTo>
                      <a:pt x="1548" y="222"/>
                    </a:lnTo>
                    <a:lnTo>
                      <a:pt x="1548" y="222"/>
                    </a:lnTo>
                    <a:lnTo>
                      <a:pt x="1548" y="222"/>
                    </a:lnTo>
                    <a:lnTo>
                      <a:pt x="1548" y="222"/>
                    </a:lnTo>
                    <a:lnTo>
                      <a:pt x="1548" y="222"/>
                    </a:lnTo>
                    <a:lnTo>
                      <a:pt x="1548" y="216"/>
                    </a:lnTo>
                    <a:lnTo>
                      <a:pt x="1554" y="216"/>
                    </a:lnTo>
                    <a:lnTo>
                      <a:pt x="1554" y="216"/>
                    </a:lnTo>
                    <a:lnTo>
                      <a:pt x="1554" y="216"/>
                    </a:lnTo>
                    <a:lnTo>
                      <a:pt x="1554" y="216"/>
                    </a:lnTo>
                    <a:lnTo>
                      <a:pt x="1554" y="216"/>
                    </a:lnTo>
                    <a:lnTo>
                      <a:pt x="1554" y="216"/>
                    </a:lnTo>
                    <a:lnTo>
                      <a:pt x="1554" y="216"/>
                    </a:lnTo>
                    <a:lnTo>
                      <a:pt x="1554" y="210"/>
                    </a:lnTo>
                    <a:lnTo>
                      <a:pt x="1554" y="210"/>
                    </a:lnTo>
                    <a:lnTo>
                      <a:pt x="1554" y="210"/>
                    </a:lnTo>
                    <a:lnTo>
                      <a:pt x="1554" y="210"/>
                    </a:lnTo>
                    <a:lnTo>
                      <a:pt x="1554" y="210"/>
                    </a:lnTo>
                    <a:lnTo>
                      <a:pt x="1554" y="210"/>
                    </a:lnTo>
                    <a:lnTo>
                      <a:pt x="1554" y="210"/>
                    </a:lnTo>
                    <a:lnTo>
                      <a:pt x="1554" y="210"/>
                    </a:lnTo>
                    <a:lnTo>
                      <a:pt x="1554" y="210"/>
                    </a:lnTo>
                    <a:lnTo>
                      <a:pt x="1554" y="210"/>
                    </a:lnTo>
                    <a:lnTo>
                      <a:pt x="1554" y="210"/>
                    </a:lnTo>
                    <a:lnTo>
                      <a:pt x="1554" y="204"/>
                    </a:lnTo>
                    <a:lnTo>
                      <a:pt x="1554" y="204"/>
                    </a:lnTo>
                    <a:lnTo>
                      <a:pt x="1554" y="204"/>
                    </a:lnTo>
                    <a:lnTo>
                      <a:pt x="1554" y="204"/>
                    </a:lnTo>
                    <a:lnTo>
                      <a:pt x="1554" y="204"/>
                    </a:lnTo>
                    <a:lnTo>
                      <a:pt x="1554" y="204"/>
                    </a:lnTo>
                    <a:lnTo>
                      <a:pt x="1554" y="204"/>
                    </a:lnTo>
                    <a:lnTo>
                      <a:pt x="1554" y="198"/>
                    </a:lnTo>
                    <a:lnTo>
                      <a:pt x="1554" y="198"/>
                    </a:lnTo>
                    <a:lnTo>
                      <a:pt x="1554" y="198"/>
                    </a:lnTo>
                    <a:lnTo>
                      <a:pt x="1554" y="198"/>
                    </a:lnTo>
                    <a:lnTo>
                      <a:pt x="1554" y="198"/>
                    </a:lnTo>
                    <a:lnTo>
                      <a:pt x="1554" y="198"/>
                    </a:lnTo>
                    <a:lnTo>
                      <a:pt x="1554" y="198"/>
                    </a:lnTo>
                    <a:lnTo>
                      <a:pt x="1554" y="198"/>
                    </a:lnTo>
                    <a:lnTo>
                      <a:pt x="1554" y="198"/>
                    </a:lnTo>
                    <a:lnTo>
                      <a:pt x="1560" y="192"/>
                    </a:lnTo>
                    <a:lnTo>
                      <a:pt x="1560" y="192"/>
                    </a:lnTo>
                    <a:lnTo>
                      <a:pt x="1560" y="192"/>
                    </a:lnTo>
                    <a:lnTo>
                      <a:pt x="1560" y="192"/>
                    </a:lnTo>
                    <a:lnTo>
                      <a:pt x="1560" y="192"/>
                    </a:lnTo>
                    <a:lnTo>
                      <a:pt x="1560" y="192"/>
                    </a:lnTo>
                    <a:lnTo>
                      <a:pt x="1560" y="192"/>
                    </a:lnTo>
                    <a:lnTo>
                      <a:pt x="1560" y="192"/>
                    </a:lnTo>
                    <a:lnTo>
                      <a:pt x="1560" y="192"/>
                    </a:lnTo>
                    <a:lnTo>
                      <a:pt x="1560" y="192"/>
                    </a:lnTo>
                    <a:lnTo>
                      <a:pt x="1560" y="192"/>
                    </a:lnTo>
                    <a:lnTo>
                      <a:pt x="1560" y="192"/>
                    </a:lnTo>
                    <a:lnTo>
                      <a:pt x="1560" y="192"/>
                    </a:lnTo>
                    <a:lnTo>
                      <a:pt x="1560" y="192"/>
                    </a:lnTo>
                    <a:lnTo>
                      <a:pt x="1560" y="192"/>
                    </a:lnTo>
                    <a:lnTo>
                      <a:pt x="1560" y="192"/>
                    </a:lnTo>
                    <a:lnTo>
                      <a:pt x="1560" y="192"/>
                    </a:lnTo>
                    <a:lnTo>
                      <a:pt x="1560" y="192"/>
                    </a:lnTo>
                    <a:lnTo>
                      <a:pt x="1560" y="192"/>
                    </a:lnTo>
                    <a:lnTo>
                      <a:pt x="1560" y="192"/>
                    </a:lnTo>
                    <a:lnTo>
                      <a:pt x="1560" y="192"/>
                    </a:lnTo>
                    <a:lnTo>
                      <a:pt x="1560" y="192"/>
                    </a:lnTo>
                    <a:lnTo>
                      <a:pt x="1560" y="192"/>
                    </a:lnTo>
                    <a:lnTo>
                      <a:pt x="1560" y="192"/>
                    </a:lnTo>
                    <a:lnTo>
                      <a:pt x="1560" y="192"/>
                    </a:lnTo>
                    <a:lnTo>
                      <a:pt x="1560" y="192"/>
                    </a:lnTo>
                    <a:lnTo>
                      <a:pt x="1560" y="192"/>
                    </a:lnTo>
                    <a:lnTo>
                      <a:pt x="1560" y="192"/>
                    </a:lnTo>
                    <a:lnTo>
                      <a:pt x="1560" y="192"/>
                    </a:lnTo>
                    <a:lnTo>
                      <a:pt x="1560" y="192"/>
                    </a:lnTo>
                    <a:lnTo>
                      <a:pt x="1560" y="192"/>
                    </a:lnTo>
                    <a:lnTo>
                      <a:pt x="1560" y="192"/>
                    </a:lnTo>
                    <a:lnTo>
                      <a:pt x="1560" y="192"/>
                    </a:lnTo>
                    <a:lnTo>
                      <a:pt x="1566" y="192"/>
                    </a:lnTo>
                    <a:lnTo>
                      <a:pt x="1566" y="192"/>
                    </a:lnTo>
                    <a:lnTo>
                      <a:pt x="1566" y="198"/>
                    </a:lnTo>
                    <a:lnTo>
                      <a:pt x="1566" y="198"/>
                    </a:lnTo>
                    <a:lnTo>
                      <a:pt x="1566" y="198"/>
                    </a:lnTo>
                    <a:lnTo>
                      <a:pt x="1566" y="198"/>
                    </a:lnTo>
                    <a:lnTo>
                      <a:pt x="1566" y="198"/>
                    </a:lnTo>
                    <a:lnTo>
                      <a:pt x="1566" y="198"/>
                    </a:lnTo>
                    <a:lnTo>
                      <a:pt x="1566" y="198"/>
                    </a:lnTo>
                    <a:lnTo>
                      <a:pt x="1566" y="198"/>
                    </a:lnTo>
                    <a:lnTo>
                      <a:pt x="1566" y="198"/>
                    </a:lnTo>
                    <a:lnTo>
                      <a:pt x="1566" y="198"/>
                    </a:lnTo>
                    <a:lnTo>
                      <a:pt x="1566" y="204"/>
                    </a:lnTo>
                    <a:lnTo>
                      <a:pt x="1566" y="204"/>
                    </a:lnTo>
                    <a:lnTo>
                      <a:pt x="1566" y="204"/>
                    </a:lnTo>
                    <a:lnTo>
                      <a:pt x="1566" y="204"/>
                    </a:lnTo>
                    <a:lnTo>
                      <a:pt x="1566" y="204"/>
                    </a:lnTo>
                    <a:lnTo>
                      <a:pt x="1566" y="204"/>
                    </a:lnTo>
                    <a:lnTo>
                      <a:pt x="1566" y="204"/>
                    </a:lnTo>
                    <a:lnTo>
                      <a:pt x="1566" y="210"/>
                    </a:lnTo>
                    <a:lnTo>
                      <a:pt x="1566" y="210"/>
                    </a:lnTo>
                    <a:lnTo>
                      <a:pt x="1566" y="210"/>
                    </a:lnTo>
                    <a:lnTo>
                      <a:pt x="1566" y="210"/>
                    </a:lnTo>
                    <a:lnTo>
                      <a:pt x="1566" y="210"/>
                    </a:lnTo>
                    <a:lnTo>
                      <a:pt x="1566" y="210"/>
                    </a:lnTo>
                    <a:lnTo>
                      <a:pt x="1566" y="210"/>
                    </a:lnTo>
                    <a:lnTo>
                      <a:pt x="1566" y="210"/>
                    </a:lnTo>
                    <a:lnTo>
                      <a:pt x="1566" y="210"/>
                    </a:lnTo>
                    <a:lnTo>
                      <a:pt x="1566" y="210"/>
                    </a:lnTo>
                    <a:lnTo>
                      <a:pt x="1566" y="210"/>
                    </a:lnTo>
                    <a:lnTo>
                      <a:pt x="1566" y="216"/>
                    </a:lnTo>
                    <a:lnTo>
                      <a:pt x="1566" y="216"/>
                    </a:lnTo>
                    <a:lnTo>
                      <a:pt x="1566" y="216"/>
                    </a:lnTo>
                    <a:lnTo>
                      <a:pt x="1572" y="216"/>
                    </a:lnTo>
                    <a:lnTo>
                      <a:pt x="1572" y="216"/>
                    </a:lnTo>
                    <a:lnTo>
                      <a:pt x="1572" y="216"/>
                    </a:lnTo>
                    <a:lnTo>
                      <a:pt x="1572" y="216"/>
                    </a:lnTo>
                    <a:lnTo>
                      <a:pt x="1572" y="222"/>
                    </a:lnTo>
                    <a:lnTo>
                      <a:pt x="1572" y="222"/>
                    </a:lnTo>
                    <a:lnTo>
                      <a:pt x="1572" y="222"/>
                    </a:lnTo>
                    <a:lnTo>
                      <a:pt x="1572" y="222"/>
                    </a:lnTo>
                    <a:lnTo>
                      <a:pt x="1572" y="222"/>
                    </a:lnTo>
                    <a:lnTo>
                      <a:pt x="1572" y="222"/>
                    </a:lnTo>
                    <a:lnTo>
                      <a:pt x="1572" y="222"/>
                    </a:lnTo>
                    <a:lnTo>
                      <a:pt x="1572" y="222"/>
                    </a:lnTo>
                    <a:lnTo>
                      <a:pt x="1572" y="228"/>
                    </a:lnTo>
                    <a:lnTo>
                      <a:pt x="1572" y="228"/>
                    </a:lnTo>
                    <a:lnTo>
                      <a:pt x="1572" y="228"/>
                    </a:lnTo>
                    <a:lnTo>
                      <a:pt x="1572" y="228"/>
                    </a:lnTo>
                    <a:lnTo>
                      <a:pt x="1572" y="228"/>
                    </a:lnTo>
                    <a:lnTo>
                      <a:pt x="1572" y="228"/>
                    </a:lnTo>
                    <a:lnTo>
                      <a:pt x="1572" y="228"/>
                    </a:lnTo>
                    <a:lnTo>
                      <a:pt x="1572" y="228"/>
                    </a:lnTo>
                    <a:lnTo>
                      <a:pt x="1572" y="234"/>
                    </a:lnTo>
                    <a:lnTo>
                      <a:pt x="1572" y="234"/>
                    </a:lnTo>
                    <a:lnTo>
                      <a:pt x="1572" y="234"/>
                    </a:lnTo>
                    <a:lnTo>
                      <a:pt x="1572" y="234"/>
                    </a:lnTo>
                    <a:lnTo>
                      <a:pt x="1572" y="234"/>
                    </a:lnTo>
                    <a:lnTo>
                      <a:pt x="1572" y="234"/>
                    </a:lnTo>
                    <a:lnTo>
                      <a:pt x="1572" y="234"/>
                    </a:lnTo>
                    <a:lnTo>
                      <a:pt x="1572" y="234"/>
                    </a:lnTo>
                    <a:lnTo>
                      <a:pt x="1572" y="234"/>
                    </a:lnTo>
                    <a:lnTo>
                      <a:pt x="1572" y="240"/>
                    </a:lnTo>
                    <a:lnTo>
                      <a:pt x="1572" y="240"/>
                    </a:lnTo>
                    <a:lnTo>
                      <a:pt x="1572" y="240"/>
                    </a:lnTo>
                    <a:lnTo>
                      <a:pt x="1572" y="240"/>
                    </a:lnTo>
                    <a:lnTo>
                      <a:pt x="1578" y="240"/>
                    </a:lnTo>
                    <a:lnTo>
                      <a:pt x="1578" y="240"/>
                    </a:lnTo>
                    <a:lnTo>
                      <a:pt x="1578" y="240"/>
                    </a:lnTo>
                    <a:lnTo>
                      <a:pt x="1578" y="240"/>
                    </a:lnTo>
                    <a:lnTo>
                      <a:pt x="1578" y="240"/>
                    </a:lnTo>
                    <a:lnTo>
                      <a:pt x="1578" y="246"/>
                    </a:lnTo>
                    <a:lnTo>
                      <a:pt x="1578" y="246"/>
                    </a:lnTo>
                    <a:lnTo>
                      <a:pt x="1578" y="246"/>
                    </a:lnTo>
                    <a:lnTo>
                      <a:pt x="1578" y="246"/>
                    </a:lnTo>
                    <a:lnTo>
                      <a:pt x="1608" y="252"/>
                    </a:lnTo>
                    <a:lnTo>
                      <a:pt x="1608" y="252"/>
                    </a:lnTo>
                    <a:lnTo>
                      <a:pt x="1608" y="252"/>
                    </a:lnTo>
                    <a:lnTo>
                      <a:pt x="1614" y="252"/>
                    </a:lnTo>
                    <a:lnTo>
                      <a:pt x="1614" y="252"/>
                    </a:lnTo>
                    <a:lnTo>
                      <a:pt x="1614" y="252"/>
                    </a:lnTo>
                    <a:lnTo>
                      <a:pt x="1614" y="252"/>
                    </a:lnTo>
                    <a:lnTo>
                      <a:pt x="1614" y="252"/>
                    </a:lnTo>
                    <a:lnTo>
                      <a:pt x="1614" y="252"/>
                    </a:lnTo>
                    <a:lnTo>
                      <a:pt x="1614" y="246"/>
                    </a:lnTo>
                    <a:lnTo>
                      <a:pt x="1614" y="246"/>
                    </a:lnTo>
                    <a:lnTo>
                      <a:pt x="1614" y="246"/>
                    </a:lnTo>
                    <a:lnTo>
                      <a:pt x="1614" y="246"/>
                    </a:lnTo>
                    <a:lnTo>
                      <a:pt x="1614" y="246"/>
                    </a:lnTo>
                    <a:lnTo>
                      <a:pt x="1614" y="246"/>
                    </a:lnTo>
                    <a:lnTo>
                      <a:pt x="1614" y="246"/>
                    </a:lnTo>
                    <a:lnTo>
                      <a:pt x="1614" y="246"/>
                    </a:lnTo>
                    <a:lnTo>
                      <a:pt x="1614" y="246"/>
                    </a:lnTo>
                    <a:lnTo>
                      <a:pt x="1614" y="240"/>
                    </a:lnTo>
                    <a:lnTo>
                      <a:pt x="1614" y="240"/>
                    </a:lnTo>
                    <a:lnTo>
                      <a:pt x="1614" y="240"/>
                    </a:lnTo>
                    <a:lnTo>
                      <a:pt x="1614" y="240"/>
                    </a:lnTo>
                    <a:lnTo>
                      <a:pt x="1614" y="240"/>
                    </a:lnTo>
                    <a:lnTo>
                      <a:pt x="1614" y="240"/>
                    </a:lnTo>
                    <a:lnTo>
                      <a:pt x="1614" y="240"/>
                    </a:lnTo>
                    <a:lnTo>
                      <a:pt x="1614" y="240"/>
                    </a:lnTo>
                    <a:lnTo>
                      <a:pt x="1614" y="234"/>
                    </a:lnTo>
                    <a:lnTo>
                      <a:pt x="1614" y="234"/>
                    </a:lnTo>
                    <a:lnTo>
                      <a:pt x="1614" y="234"/>
                    </a:lnTo>
                    <a:lnTo>
                      <a:pt x="1614" y="234"/>
                    </a:lnTo>
                    <a:lnTo>
                      <a:pt x="1614" y="234"/>
                    </a:lnTo>
                    <a:lnTo>
                      <a:pt x="1614" y="234"/>
                    </a:lnTo>
                    <a:lnTo>
                      <a:pt x="1614" y="234"/>
                    </a:lnTo>
                    <a:lnTo>
                      <a:pt x="1614" y="234"/>
                    </a:lnTo>
                    <a:lnTo>
                      <a:pt x="1614" y="228"/>
                    </a:lnTo>
                    <a:lnTo>
                      <a:pt x="1614" y="228"/>
                    </a:lnTo>
                    <a:lnTo>
                      <a:pt x="1614" y="228"/>
                    </a:lnTo>
                    <a:lnTo>
                      <a:pt x="1620" y="228"/>
                    </a:lnTo>
                    <a:lnTo>
                      <a:pt x="1620" y="228"/>
                    </a:lnTo>
                    <a:lnTo>
                      <a:pt x="1620" y="228"/>
                    </a:lnTo>
                    <a:lnTo>
                      <a:pt x="1620" y="228"/>
                    </a:lnTo>
                    <a:lnTo>
                      <a:pt x="1620" y="228"/>
                    </a:lnTo>
                    <a:lnTo>
                      <a:pt x="1620" y="222"/>
                    </a:lnTo>
                    <a:lnTo>
                      <a:pt x="1620" y="222"/>
                    </a:lnTo>
                    <a:lnTo>
                      <a:pt x="1620" y="222"/>
                    </a:lnTo>
                    <a:lnTo>
                      <a:pt x="1620" y="228"/>
                    </a:lnTo>
                    <a:lnTo>
                      <a:pt x="1620" y="222"/>
                    </a:lnTo>
                    <a:lnTo>
                      <a:pt x="1620" y="222"/>
                    </a:lnTo>
                    <a:lnTo>
                      <a:pt x="1620" y="222"/>
                    </a:lnTo>
                    <a:lnTo>
                      <a:pt x="1620" y="222"/>
                    </a:lnTo>
                    <a:lnTo>
                      <a:pt x="1620" y="222"/>
                    </a:lnTo>
                    <a:lnTo>
                      <a:pt x="1620" y="222"/>
                    </a:lnTo>
                    <a:lnTo>
                      <a:pt x="1620" y="222"/>
                    </a:lnTo>
                    <a:lnTo>
                      <a:pt x="1620" y="216"/>
                    </a:lnTo>
                    <a:lnTo>
                      <a:pt x="1620" y="216"/>
                    </a:lnTo>
                    <a:lnTo>
                      <a:pt x="1620" y="216"/>
                    </a:lnTo>
                    <a:lnTo>
                      <a:pt x="1620" y="216"/>
                    </a:lnTo>
                    <a:lnTo>
                      <a:pt x="1620" y="216"/>
                    </a:lnTo>
                    <a:lnTo>
                      <a:pt x="1620" y="216"/>
                    </a:lnTo>
                    <a:lnTo>
                      <a:pt x="1620" y="216"/>
                    </a:lnTo>
                    <a:lnTo>
                      <a:pt x="1620" y="210"/>
                    </a:lnTo>
                    <a:lnTo>
                      <a:pt x="1620" y="210"/>
                    </a:lnTo>
                    <a:lnTo>
                      <a:pt x="1620" y="210"/>
                    </a:lnTo>
                    <a:lnTo>
                      <a:pt x="1620" y="210"/>
                    </a:lnTo>
                    <a:lnTo>
                      <a:pt x="1620" y="210"/>
                    </a:lnTo>
                    <a:lnTo>
                      <a:pt x="1620" y="210"/>
                    </a:lnTo>
                    <a:lnTo>
                      <a:pt x="1620" y="210"/>
                    </a:lnTo>
                    <a:lnTo>
                      <a:pt x="1620" y="210"/>
                    </a:lnTo>
                    <a:lnTo>
                      <a:pt x="1620" y="210"/>
                    </a:lnTo>
                    <a:lnTo>
                      <a:pt x="1620" y="210"/>
                    </a:lnTo>
                    <a:lnTo>
                      <a:pt x="1620" y="210"/>
                    </a:lnTo>
                    <a:lnTo>
                      <a:pt x="1626" y="210"/>
                    </a:lnTo>
                    <a:lnTo>
                      <a:pt x="1626" y="204"/>
                    </a:lnTo>
                    <a:lnTo>
                      <a:pt x="1626" y="204"/>
                    </a:lnTo>
                    <a:lnTo>
                      <a:pt x="1626" y="204"/>
                    </a:lnTo>
                    <a:lnTo>
                      <a:pt x="1626" y="204"/>
                    </a:lnTo>
                    <a:lnTo>
                      <a:pt x="1626" y="204"/>
                    </a:lnTo>
                    <a:lnTo>
                      <a:pt x="1626" y="204"/>
                    </a:lnTo>
                    <a:lnTo>
                      <a:pt x="1626" y="204"/>
                    </a:lnTo>
                    <a:lnTo>
                      <a:pt x="1626" y="204"/>
                    </a:lnTo>
                    <a:lnTo>
                      <a:pt x="1626" y="204"/>
                    </a:lnTo>
                    <a:lnTo>
                      <a:pt x="1626" y="204"/>
                    </a:lnTo>
                    <a:lnTo>
                      <a:pt x="1626" y="204"/>
                    </a:lnTo>
                    <a:lnTo>
                      <a:pt x="1626" y="204"/>
                    </a:lnTo>
                    <a:lnTo>
                      <a:pt x="1626" y="204"/>
                    </a:lnTo>
                    <a:lnTo>
                      <a:pt x="1626" y="204"/>
                    </a:lnTo>
                    <a:lnTo>
                      <a:pt x="1626" y="204"/>
                    </a:lnTo>
                    <a:lnTo>
                      <a:pt x="1626" y="204"/>
                    </a:lnTo>
                    <a:lnTo>
                      <a:pt x="1626" y="204"/>
                    </a:lnTo>
                    <a:lnTo>
                      <a:pt x="1626" y="204"/>
                    </a:lnTo>
                    <a:lnTo>
                      <a:pt x="1626" y="204"/>
                    </a:lnTo>
                    <a:lnTo>
                      <a:pt x="1626" y="204"/>
                    </a:lnTo>
                    <a:lnTo>
                      <a:pt x="1626" y="204"/>
                    </a:lnTo>
                    <a:lnTo>
                      <a:pt x="1626" y="204"/>
                    </a:lnTo>
                    <a:lnTo>
                      <a:pt x="1626" y="204"/>
                    </a:lnTo>
                    <a:lnTo>
                      <a:pt x="1626" y="204"/>
                    </a:lnTo>
                    <a:lnTo>
                      <a:pt x="1626" y="204"/>
                    </a:lnTo>
                    <a:lnTo>
                      <a:pt x="1626" y="204"/>
                    </a:lnTo>
                    <a:lnTo>
                      <a:pt x="1626" y="210"/>
                    </a:lnTo>
                    <a:lnTo>
                      <a:pt x="1626" y="210"/>
                    </a:lnTo>
                    <a:lnTo>
                      <a:pt x="1626" y="210"/>
                    </a:lnTo>
                    <a:lnTo>
                      <a:pt x="1626" y="210"/>
                    </a:lnTo>
                    <a:lnTo>
                      <a:pt x="1626" y="210"/>
                    </a:lnTo>
                    <a:lnTo>
                      <a:pt x="1632" y="210"/>
                    </a:lnTo>
                    <a:lnTo>
                      <a:pt x="1632" y="210"/>
                    </a:lnTo>
                    <a:lnTo>
                      <a:pt x="1632" y="210"/>
                    </a:lnTo>
                    <a:lnTo>
                      <a:pt x="1632" y="210"/>
                    </a:lnTo>
                    <a:lnTo>
                      <a:pt x="1632" y="210"/>
                    </a:lnTo>
                    <a:lnTo>
                      <a:pt x="1632" y="210"/>
                    </a:lnTo>
                    <a:lnTo>
                      <a:pt x="1632" y="210"/>
                    </a:lnTo>
                    <a:lnTo>
                      <a:pt x="1632" y="216"/>
                    </a:lnTo>
                    <a:lnTo>
                      <a:pt x="1632" y="216"/>
                    </a:lnTo>
                    <a:lnTo>
                      <a:pt x="1632" y="216"/>
                    </a:lnTo>
                    <a:lnTo>
                      <a:pt x="1632" y="216"/>
                    </a:lnTo>
                    <a:lnTo>
                      <a:pt x="1632" y="216"/>
                    </a:lnTo>
                    <a:lnTo>
                      <a:pt x="1632" y="216"/>
                    </a:lnTo>
                    <a:lnTo>
                      <a:pt x="1632" y="216"/>
                    </a:lnTo>
                    <a:lnTo>
                      <a:pt x="1632" y="216"/>
                    </a:lnTo>
                    <a:lnTo>
                      <a:pt x="1632" y="222"/>
                    </a:lnTo>
                    <a:lnTo>
                      <a:pt x="1632" y="222"/>
                    </a:lnTo>
                    <a:lnTo>
                      <a:pt x="1632" y="222"/>
                    </a:lnTo>
                    <a:lnTo>
                      <a:pt x="1632" y="222"/>
                    </a:lnTo>
                    <a:lnTo>
                      <a:pt x="1632" y="222"/>
                    </a:lnTo>
                    <a:lnTo>
                      <a:pt x="1632" y="222"/>
                    </a:lnTo>
                    <a:lnTo>
                      <a:pt x="1632" y="228"/>
                    </a:lnTo>
                    <a:lnTo>
                      <a:pt x="1632" y="222"/>
                    </a:lnTo>
                    <a:lnTo>
                      <a:pt x="1632" y="222"/>
                    </a:lnTo>
                    <a:lnTo>
                      <a:pt x="1632" y="222"/>
                    </a:lnTo>
                    <a:lnTo>
                      <a:pt x="1632" y="228"/>
                    </a:lnTo>
                    <a:lnTo>
                      <a:pt x="1632" y="228"/>
                    </a:lnTo>
                    <a:lnTo>
                      <a:pt x="1632" y="228"/>
                    </a:lnTo>
                    <a:lnTo>
                      <a:pt x="1632" y="228"/>
                    </a:lnTo>
                    <a:lnTo>
                      <a:pt x="1632" y="228"/>
                    </a:lnTo>
                    <a:lnTo>
                      <a:pt x="1632" y="228"/>
                    </a:lnTo>
                    <a:lnTo>
                      <a:pt x="1632" y="228"/>
                    </a:lnTo>
                    <a:lnTo>
                      <a:pt x="1632" y="234"/>
                    </a:lnTo>
                    <a:lnTo>
                      <a:pt x="1632" y="234"/>
                    </a:lnTo>
                    <a:lnTo>
                      <a:pt x="1638" y="234"/>
                    </a:lnTo>
                    <a:lnTo>
                      <a:pt x="1638" y="234"/>
                    </a:lnTo>
                    <a:lnTo>
                      <a:pt x="1638" y="234"/>
                    </a:lnTo>
                    <a:lnTo>
                      <a:pt x="1638" y="234"/>
                    </a:lnTo>
                    <a:lnTo>
                      <a:pt x="1638" y="234"/>
                    </a:lnTo>
                    <a:lnTo>
                      <a:pt x="1638" y="234"/>
                    </a:lnTo>
                    <a:lnTo>
                      <a:pt x="1638" y="240"/>
                    </a:lnTo>
                    <a:lnTo>
                      <a:pt x="1638" y="240"/>
                    </a:lnTo>
                    <a:lnTo>
                      <a:pt x="1638" y="240"/>
                    </a:lnTo>
                    <a:lnTo>
                      <a:pt x="1638" y="240"/>
                    </a:lnTo>
                    <a:lnTo>
                      <a:pt x="1638" y="240"/>
                    </a:lnTo>
                    <a:lnTo>
                      <a:pt x="1638" y="240"/>
                    </a:lnTo>
                    <a:lnTo>
                      <a:pt x="1638" y="240"/>
                    </a:lnTo>
                    <a:lnTo>
                      <a:pt x="1638" y="240"/>
                    </a:lnTo>
                    <a:lnTo>
                      <a:pt x="1638" y="240"/>
                    </a:lnTo>
                    <a:lnTo>
                      <a:pt x="1638" y="246"/>
                    </a:lnTo>
                    <a:lnTo>
                      <a:pt x="1638" y="246"/>
                    </a:lnTo>
                    <a:lnTo>
                      <a:pt x="1638" y="246"/>
                    </a:lnTo>
                    <a:lnTo>
                      <a:pt x="1638" y="246"/>
                    </a:lnTo>
                    <a:lnTo>
                      <a:pt x="1638" y="246"/>
                    </a:lnTo>
                    <a:lnTo>
                      <a:pt x="1638" y="246"/>
                    </a:lnTo>
                    <a:lnTo>
                      <a:pt x="1638" y="246"/>
                    </a:lnTo>
                    <a:lnTo>
                      <a:pt x="1638" y="246"/>
                    </a:lnTo>
                    <a:lnTo>
                      <a:pt x="1638" y="252"/>
                    </a:lnTo>
                    <a:lnTo>
                      <a:pt x="1638" y="252"/>
                    </a:lnTo>
                    <a:lnTo>
                      <a:pt x="1638" y="252"/>
                    </a:lnTo>
                    <a:lnTo>
                      <a:pt x="1638" y="252"/>
                    </a:lnTo>
                    <a:lnTo>
                      <a:pt x="1638" y="252"/>
                    </a:lnTo>
                    <a:lnTo>
                      <a:pt x="1638" y="252"/>
                    </a:lnTo>
                    <a:lnTo>
                      <a:pt x="1638" y="252"/>
                    </a:lnTo>
                    <a:lnTo>
                      <a:pt x="1638" y="252"/>
                    </a:lnTo>
                    <a:lnTo>
                      <a:pt x="1638" y="252"/>
                    </a:lnTo>
                    <a:lnTo>
                      <a:pt x="1638" y="252"/>
                    </a:lnTo>
                    <a:lnTo>
                      <a:pt x="1644" y="258"/>
                    </a:lnTo>
                    <a:lnTo>
                      <a:pt x="1644" y="258"/>
                    </a:lnTo>
                    <a:lnTo>
                      <a:pt x="1644" y="258"/>
                    </a:lnTo>
                    <a:lnTo>
                      <a:pt x="1644" y="258"/>
                    </a:lnTo>
                    <a:lnTo>
                      <a:pt x="1644" y="258"/>
                    </a:lnTo>
                    <a:lnTo>
                      <a:pt x="1674" y="264"/>
                    </a:lnTo>
                    <a:lnTo>
                      <a:pt x="1674" y="264"/>
                    </a:lnTo>
                    <a:lnTo>
                      <a:pt x="1674" y="264"/>
                    </a:lnTo>
                    <a:lnTo>
                      <a:pt x="1674" y="264"/>
                    </a:lnTo>
                    <a:lnTo>
                      <a:pt x="1674" y="264"/>
                    </a:lnTo>
                    <a:lnTo>
                      <a:pt x="1674" y="264"/>
                    </a:lnTo>
                    <a:lnTo>
                      <a:pt x="1680" y="264"/>
                    </a:lnTo>
                    <a:lnTo>
                      <a:pt x="1680" y="264"/>
                    </a:lnTo>
                    <a:lnTo>
                      <a:pt x="1680" y="258"/>
                    </a:lnTo>
                    <a:lnTo>
                      <a:pt x="1680" y="258"/>
                    </a:lnTo>
                    <a:lnTo>
                      <a:pt x="1680" y="258"/>
                    </a:lnTo>
                    <a:lnTo>
                      <a:pt x="1680" y="258"/>
                    </a:lnTo>
                    <a:lnTo>
                      <a:pt x="1680" y="258"/>
                    </a:lnTo>
                    <a:lnTo>
                      <a:pt x="1680" y="258"/>
                    </a:lnTo>
                    <a:lnTo>
                      <a:pt x="1680" y="258"/>
                    </a:lnTo>
                    <a:lnTo>
                      <a:pt x="1680" y="258"/>
                    </a:lnTo>
                    <a:lnTo>
                      <a:pt x="1680" y="258"/>
                    </a:lnTo>
                    <a:lnTo>
                      <a:pt x="1680" y="258"/>
                    </a:lnTo>
                    <a:lnTo>
                      <a:pt x="1680" y="252"/>
                    </a:lnTo>
                    <a:lnTo>
                      <a:pt x="1680" y="252"/>
                    </a:lnTo>
                    <a:lnTo>
                      <a:pt x="1680" y="252"/>
                    </a:lnTo>
                    <a:lnTo>
                      <a:pt x="1680" y="252"/>
                    </a:lnTo>
                    <a:lnTo>
                      <a:pt x="1680" y="252"/>
                    </a:lnTo>
                    <a:lnTo>
                      <a:pt x="1680" y="252"/>
                    </a:lnTo>
                    <a:lnTo>
                      <a:pt x="1680" y="252"/>
                    </a:lnTo>
                    <a:lnTo>
                      <a:pt x="1680" y="252"/>
                    </a:lnTo>
                    <a:lnTo>
                      <a:pt x="1680" y="252"/>
                    </a:lnTo>
                    <a:lnTo>
                      <a:pt x="1680" y="246"/>
                    </a:lnTo>
                    <a:lnTo>
                      <a:pt x="1680" y="246"/>
                    </a:lnTo>
                    <a:lnTo>
                      <a:pt x="1680" y="246"/>
                    </a:lnTo>
                    <a:lnTo>
                      <a:pt x="1680" y="246"/>
                    </a:lnTo>
                    <a:lnTo>
                      <a:pt x="1680" y="246"/>
                    </a:lnTo>
                    <a:lnTo>
                      <a:pt x="1680" y="246"/>
                    </a:lnTo>
                    <a:lnTo>
                      <a:pt x="1680" y="246"/>
                    </a:lnTo>
                    <a:lnTo>
                      <a:pt x="1680" y="246"/>
                    </a:lnTo>
                    <a:lnTo>
                      <a:pt x="1680" y="240"/>
                    </a:lnTo>
                    <a:lnTo>
                      <a:pt x="1680" y="240"/>
                    </a:lnTo>
                    <a:lnTo>
                      <a:pt x="1680" y="240"/>
                    </a:lnTo>
                    <a:lnTo>
                      <a:pt x="1680" y="240"/>
                    </a:lnTo>
                    <a:lnTo>
                      <a:pt x="1680" y="240"/>
                    </a:lnTo>
                    <a:lnTo>
                      <a:pt x="1686" y="240"/>
                    </a:lnTo>
                    <a:lnTo>
                      <a:pt x="1686" y="240"/>
                    </a:lnTo>
                    <a:lnTo>
                      <a:pt x="1686" y="240"/>
                    </a:lnTo>
                    <a:lnTo>
                      <a:pt x="1686" y="234"/>
                    </a:lnTo>
                    <a:lnTo>
                      <a:pt x="1686" y="234"/>
                    </a:lnTo>
                    <a:lnTo>
                      <a:pt x="1686" y="240"/>
                    </a:lnTo>
                    <a:lnTo>
                      <a:pt x="1686" y="240"/>
                    </a:lnTo>
                    <a:lnTo>
                      <a:pt x="1686" y="234"/>
                    </a:lnTo>
                    <a:lnTo>
                      <a:pt x="1686" y="234"/>
                    </a:lnTo>
                    <a:lnTo>
                      <a:pt x="1686" y="234"/>
                    </a:lnTo>
                    <a:lnTo>
                      <a:pt x="1686" y="234"/>
                    </a:lnTo>
                    <a:lnTo>
                      <a:pt x="1686" y="234"/>
                    </a:lnTo>
                    <a:lnTo>
                      <a:pt x="1686" y="234"/>
                    </a:lnTo>
                    <a:lnTo>
                      <a:pt x="1686" y="228"/>
                    </a:lnTo>
                    <a:lnTo>
                      <a:pt x="1686" y="228"/>
                    </a:lnTo>
                    <a:lnTo>
                      <a:pt x="1686" y="228"/>
                    </a:lnTo>
                    <a:lnTo>
                      <a:pt x="1686" y="228"/>
                    </a:lnTo>
                    <a:lnTo>
                      <a:pt x="1686" y="228"/>
                    </a:lnTo>
                    <a:lnTo>
                      <a:pt x="1686" y="228"/>
                    </a:lnTo>
                    <a:lnTo>
                      <a:pt x="1686" y="228"/>
                    </a:lnTo>
                    <a:lnTo>
                      <a:pt x="1686" y="228"/>
                    </a:lnTo>
                    <a:lnTo>
                      <a:pt x="1686" y="228"/>
                    </a:lnTo>
                    <a:lnTo>
                      <a:pt x="1686" y="222"/>
                    </a:lnTo>
                    <a:lnTo>
                      <a:pt x="1686" y="222"/>
                    </a:lnTo>
                    <a:lnTo>
                      <a:pt x="1686" y="222"/>
                    </a:lnTo>
                    <a:lnTo>
                      <a:pt x="1686" y="222"/>
                    </a:lnTo>
                    <a:lnTo>
                      <a:pt x="1686" y="222"/>
                    </a:lnTo>
                    <a:lnTo>
                      <a:pt x="1686" y="222"/>
                    </a:lnTo>
                    <a:lnTo>
                      <a:pt x="1686" y="222"/>
                    </a:lnTo>
                    <a:lnTo>
                      <a:pt x="1686" y="222"/>
                    </a:lnTo>
                    <a:lnTo>
                      <a:pt x="1686" y="222"/>
                    </a:lnTo>
                    <a:lnTo>
                      <a:pt x="1686" y="222"/>
                    </a:lnTo>
                    <a:lnTo>
                      <a:pt x="1686" y="222"/>
                    </a:lnTo>
                    <a:lnTo>
                      <a:pt x="1686" y="222"/>
                    </a:lnTo>
                    <a:lnTo>
                      <a:pt x="1692" y="222"/>
                    </a:lnTo>
                    <a:lnTo>
                      <a:pt x="1692" y="222"/>
                    </a:lnTo>
                    <a:lnTo>
                      <a:pt x="1692" y="216"/>
                    </a:lnTo>
                    <a:lnTo>
                      <a:pt x="1692" y="216"/>
                    </a:lnTo>
                    <a:lnTo>
                      <a:pt x="1692" y="216"/>
                    </a:lnTo>
                    <a:lnTo>
                      <a:pt x="1692" y="216"/>
                    </a:lnTo>
                    <a:lnTo>
                      <a:pt x="1692" y="216"/>
                    </a:lnTo>
                    <a:lnTo>
                      <a:pt x="1692" y="216"/>
                    </a:lnTo>
                    <a:lnTo>
                      <a:pt x="1692" y="216"/>
                    </a:lnTo>
                    <a:lnTo>
                      <a:pt x="1692" y="216"/>
                    </a:lnTo>
                    <a:lnTo>
                      <a:pt x="1692" y="216"/>
                    </a:lnTo>
                    <a:lnTo>
                      <a:pt x="1692" y="216"/>
                    </a:lnTo>
                    <a:lnTo>
                      <a:pt x="1692" y="216"/>
                    </a:lnTo>
                    <a:lnTo>
                      <a:pt x="1692" y="216"/>
                    </a:lnTo>
                    <a:lnTo>
                      <a:pt x="1692" y="216"/>
                    </a:lnTo>
                    <a:lnTo>
                      <a:pt x="1692" y="216"/>
                    </a:lnTo>
                    <a:lnTo>
                      <a:pt x="1692" y="216"/>
                    </a:lnTo>
                    <a:lnTo>
                      <a:pt x="1692" y="216"/>
                    </a:lnTo>
                    <a:lnTo>
                      <a:pt x="1692" y="216"/>
                    </a:lnTo>
                    <a:lnTo>
                      <a:pt x="1692" y="216"/>
                    </a:lnTo>
                    <a:lnTo>
                      <a:pt x="1692" y="222"/>
                    </a:lnTo>
                    <a:lnTo>
                      <a:pt x="1692" y="222"/>
                    </a:lnTo>
                    <a:lnTo>
                      <a:pt x="1692" y="222"/>
                    </a:lnTo>
                    <a:lnTo>
                      <a:pt x="1692" y="222"/>
                    </a:lnTo>
                    <a:lnTo>
                      <a:pt x="1692" y="222"/>
                    </a:lnTo>
                    <a:lnTo>
                      <a:pt x="1692" y="222"/>
                    </a:lnTo>
                    <a:lnTo>
                      <a:pt x="1692" y="222"/>
                    </a:lnTo>
                    <a:lnTo>
                      <a:pt x="1692" y="222"/>
                    </a:lnTo>
                    <a:lnTo>
                      <a:pt x="1692" y="222"/>
                    </a:lnTo>
                    <a:lnTo>
                      <a:pt x="1692" y="222"/>
                    </a:lnTo>
                    <a:lnTo>
                      <a:pt x="1692" y="222"/>
                    </a:lnTo>
                    <a:lnTo>
                      <a:pt x="1692" y="222"/>
                    </a:lnTo>
                    <a:lnTo>
                      <a:pt x="1692" y="222"/>
                    </a:lnTo>
                    <a:lnTo>
                      <a:pt x="1698" y="222"/>
                    </a:lnTo>
                    <a:lnTo>
                      <a:pt x="1698" y="228"/>
                    </a:lnTo>
                    <a:lnTo>
                      <a:pt x="1698" y="228"/>
                    </a:lnTo>
                    <a:lnTo>
                      <a:pt x="1698" y="228"/>
                    </a:lnTo>
                    <a:lnTo>
                      <a:pt x="1698" y="228"/>
                    </a:lnTo>
                    <a:lnTo>
                      <a:pt x="1698" y="228"/>
                    </a:lnTo>
                    <a:lnTo>
                      <a:pt x="1698" y="228"/>
                    </a:lnTo>
                    <a:lnTo>
                      <a:pt x="1698" y="228"/>
                    </a:lnTo>
                    <a:lnTo>
                      <a:pt x="1698" y="228"/>
                    </a:lnTo>
                    <a:lnTo>
                      <a:pt x="1698" y="228"/>
                    </a:lnTo>
                    <a:lnTo>
                      <a:pt x="1698" y="234"/>
                    </a:lnTo>
                    <a:lnTo>
                      <a:pt x="1698" y="234"/>
                    </a:lnTo>
                    <a:lnTo>
                      <a:pt x="1698" y="234"/>
                    </a:lnTo>
                    <a:lnTo>
                      <a:pt x="1698" y="234"/>
                    </a:lnTo>
                    <a:lnTo>
                      <a:pt x="1698" y="234"/>
                    </a:lnTo>
                    <a:lnTo>
                      <a:pt x="1698" y="234"/>
                    </a:lnTo>
                    <a:lnTo>
                      <a:pt x="1698" y="240"/>
                    </a:lnTo>
                    <a:lnTo>
                      <a:pt x="1698" y="240"/>
                    </a:lnTo>
                    <a:lnTo>
                      <a:pt x="1698" y="234"/>
                    </a:lnTo>
                    <a:lnTo>
                      <a:pt x="1698" y="234"/>
                    </a:lnTo>
                    <a:lnTo>
                      <a:pt x="1698" y="240"/>
                    </a:lnTo>
                    <a:lnTo>
                      <a:pt x="1698" y="240"/>
                    </a:lnTo>
                    <a:lnTo>
                      <a:pt x="1698" y="240"/>
                    </a:lnTo>
                    <a:lnTo>
                      <a:pt x="1698" y="240"/>
                    </a:lnTo>
                    <a:lnTo>
                      <a:pt x="1698" y="240"/>
                    </a:lnTo>
                    <a:lnTo>
                      <a:pt x="1698" y="240"/>
                    </a:lnTo>
                    <a:lnTo>
                      <a:pt x="1698" y="240"/>
                    </a:lnTo>
                    <a:lnTo>
                      <a:pt x="1698" y="240"/>
                    </a:lnTo>
                    <a:lnTo>
                      <a:pt x="1698" y="246"/>
                    </a:lnTo>
                    <a:lnTo>
                      <a:pt x="1698" y="246"/>
                    </a:lnTo>
                    <a:lnTo>
                      <a:pt x="1698" y="246"/>
                    </a:lnTo>
                    <a:lnTo>
                      <a:pt x="1698" y="246"/>
                    </a:lnTo>
                    <a:lnTo>
                      <a:pt x="1698" y="246"/>
                    </a:lnTo>
                    <a:lnTo>
                      <a:pt x="1704" y="246"/>
                    </a:lnTo>
                    <a:lnTo>
                      <a:pt x="1704" y="246"/>
                    </a:lnTo>
                    <a:lnTo>
                      <a:pt x="1704" y="246"/>
                    </a:lnTo>
                    <a:lnTo>
                      <a:pt x="1704" y="252"/>
                    </a:lnTo>
                    <a:lnTo>
                      <a:pt x="1704" y="252"/>
                    </a:lnTo>
                    <a:lnTo>
                      <a:pt x="1704" y="252"/>
                    </a:lnTo>
                    <a:lnTo>
                      <a:pt x="1704" y="252"/>
                    </a:lnTo>
                    <a:lnTo>
                      <a:pt x="1704" y="252"/>
                    </a:lnTo>
                    <a:lnTo>
                      <a:pt x="1704" y="252"/>
                    </a:lnTo>
                    <a:lnTo>
                      <a:pt x="1704" y="252"/>
                    </a:lnTo>
                    <a:lnTo>
                      <a:pt x="1704" y="252"/>
                    </a:lnTo>
                    <a:lnTo>
                      <a:pt x="1704" y="258"/>
                    </a:lnTo>
                    <a:lnTo>
                      <a:pt x="1704" y="258"/>
                    </a:lnTo>
                    <a:lnTo>
                      <a:pt x="1704" y="258"/>
                    </a:lnTo>
                    <a:lnTo>
                      <a:pt x="1704" y="258"/>
                    </a:lnTo>
                    <a:lnTo>
                      <a:pt x="1704" y="258"/>
                    </a:lnTo>
                    <a:lnTo>
                      <a:pt x="1704" y="258"/>
                    </a:lnTo>
                    <a:lnTo>
                      <a:pt x="1704" y="258"/>
                    </a:lnTo>
                    <a:lnTo>
                      <a:pt x="1704" y="258"/>
                    </a:lnTo>
                    <a:lnTo>
                      <a:pt x="1704" y="258"/>
                    </a:lnTo>
                    <a:lnTo>
                      <a:pt x="1704" y="264"/>
                    </a:lnTo>
                    <a:lnTo>
                      <a:pt x="1704" y="264"/>
                    </a:lnTo>
                    <a:lnTo>
                      <a:pt x="1704" y="264"/>
                    </a:lnTo>
                    <a:lnTo>
                      <a:pt x="1704" y="264"/>
                    </a:lnTo>
                    <a:lnTo>
                      <a:pt x="1704" y="264"/>
                    </a:lnTo>
                    <a:lnTo>
                      <a:pt x="1704" y="264"/>
                    </a:lnTo>
                    <a:lnTo>
                      <a:pt x="1704" y="264"/>
                    </a:lnTo>
                    <a:lnTo>
                      <a:pt x="1704" y="264"/>
                    </a:lnTo>
                    <a:lnTo>
                      <a:pt x="1704" y="264"/>
                    </a:lnTo>
                    <a:lnTo>
                      <a:pt x="1704" y="264"/>
                    </a:lnTo>
                    <a:lnTo>
                      <a:pt x="1704" y="270"/>
                    </a:lnTo>
                    <a:lnTo>
                      <a:pt x="1704" y="270"/>
                    </a:lnTo>
                    <a:lnTo>
                      <a:pt x="1704" y="270"/>
                    </a:lnTo>
                    <a:lnTo>
                      <a:pt x="1710" y="270"/>
                    </a:lnTo>
                    <a:lnTo>
                      <a:pt x="1710" y="270"/>
                    </a:lnTo>
                    <a:lnTo>
                      <a:pt x="1740" y="276"/>
                    </a:lnTo>
                    <a:lnTo>
                      <a:pt x="1740" y="276"/>
                    </a:lnTo>
                    <a:lnTo>
                      <a:pt x="1740" y="276"/>
                    </a:lnTo>
                    <a:lnTo>
                      <a:pt x="1740" y="276"/>
                    </a:lnTo>
                    <a:lnTo>
                      <a:pt x="1740" y="276"/>
                    </a:lnTo>
                    <a:lnTo>
                      <a:pt x="1740" y="276"/>
                    </a:lnTo>
                    <a:lnTo>
                      <a:pt x="1740" y="276"/>
                    </a:lnTo>
                    <a:lnTo>
                      <a:pt x="1740" y="276"/>
                    </a:lnTo>
                    <a:lnTo>
                      <a:pt x="1740" y="276"/>
                    </a:lnTo>
                    <a:lnTo>
                      <a:pt x="1740" y="270"/>
                    </a:lnTo>
                    <a:lnTo>
                      <a:pt x="1746" y="270"/>
                    </a:lnTo>
                    <a:lnTo>
                      <a:pt x="1746" y="270"/>
                    </a:lnTo>
                    <a:lnTo>
                      <a:pt x="1746" y="270"/>
                    </a:lnTo>
                    <a:lnTo>
                      <a:pt x="1746" y="270"/>
                    </a:lnTo>
                    <a:lnTo>
                      <a:pt x="1746" y="270"/>
                    </a:lnTo>
                    <a:lnTo>
                      <a:pt x="1746" y="270"/>
                    </a:lnTo>
                    <a:lnTo>
                      <a:pt x="1746" y="270"/>
                    </a:lnTo>
                    <a:lnTo>
                      <a:pt x="1746" y="270"/>
                    </a:lnTo>
                    <a:lnTo>
                      <a:pt x="1746" y="270"/>
                    </a:lnTo>
                    <a:lnTo>
                      <a:pt x="1746" y="264"/>
                    </a:lnTo>
                    <a:lnTo>
                      <a:pt x="1746" y="264"/>
                    </a:lnTo>
                    <a:lnTo>
                      <a:pt x="1746" y="264"/>
                    </a:lnTo>
                    <a:lnTo>
                      <a:pt x="1746" y="264"/>
                    </a:lnTo>
                    <a:lnTo>
                      <a:pt x="1746" y="264"/>
                    </a:lnTo>
                    <a:lnTo>
                      <a:pt x="1746" y="264"/>
                    </a:lnTo>
                    <a:lnTo>
                      <a:pt x="1746" y="264"/>
                    </a:lnTo>
                    <a:lnTo>
                      <a:pt x="1746" y="264"/>
                    </a:lnTo>
                    <a:lnTo>
                      <a:pt x="1746" y="264"/>
                    </a:lnTo>
                    <a:lnTo>
                      <a:pt x="1746" y="258"/>
                    </a:lnTo>
                    <a:lnTo>
                      <a:pt x="1746" y="258"/>
                    </a:lnTo>
                    <a:lnTo>
                      <a:pt x="1746" y="258"/>
                    </a:lnTo>
                    <a:lnTo>
                      <a:pt x="1746" y="258"/>
                    </a:lnTo>
                    <a:lnTo>
                      <a:pt x="1746" y="258"/>
                    </a:lnTo>
                    <a:lnTo>
                      <a:pt x="1746" y="258"/>
                    </a:lnTo>
                    <a:lnTo>
                      <a:pt x="1746" y="258"/>
                    </a:lnTo>
                    <a:lnTo>
                      <a:pt x="1746" y="258"/>
                    </a:lnTo>
                    <a:lnTo>
                      <a:pt x="1746" y="252"/>
                    </a:lnTo>
                    <a:lnTo>
                      <a:pt x="1746" y="252"/>
                    </a:lnTo>
                    <a:lnTo>
                      <a:pt x="1746" y="252"/>
                    </a:lnTo>
                    <a:lnTo>
                      <a:pt x="1746" y="252"/>
                    </a:lnTo>
                    <a:lnTo>
                      <a:pt x="1746" y="252"/>
                    </a:lnTo>
                    <a:lnTo>
                      <a:pt x="1746" y="252"/>
                    </a:lnTo>
                    <a:lnTo>
                      <a:pt x="1746" y="252"/>
                    </a:lnTo>
                    <a:lnTo>
                      <a:pt x="1746" y="252"/>
                    </a:lnTo>
                    <a:lnTo>
                      <a:pt x="1746" y="252"/>
                    </a:lnTo>
                    <a:lnTo>
                      <a:pt x="1752" y="252"/>
                    </a:lnTo>
                    <a:lnTo>
                      <a:pt x="1752" y="252"/>
                    </a:lnTo>
                    <a:lnTo>
                      <a:pt x="1752" y="252"/>
                    </a:lnTo>
                    <a:lnTo>
                      <a:pt x="1752" y="246"/>
                    </a:lnTo>
                    <a:lnTo>
                      <a:pt x="1752" y="246"/>
                    </a:lnTo>
                    <a:lnTo>
                      <a:pt x="1752" y="246"/>
                    </a:lnTo>
                    <a:lnTo>
                      <a:pt x="1752" y="246"/>
                    </a:lnTo>
                    <a:lnTo>
                      <a:pt x="1752" y="246"/>
                    </a:lnTo>
                    <a:lnTo>
                      <a:pt x="1752" y="246"/>
                    </a:lnTo>
                    <a:lnTo>
                      <a:pt x="1752" y="246"/>
                    </a:lnTo>
                    <a:lnTo>
                      <a:pt x="1752" y="240"/>
                    </a:lnTo>
                    <a:lnTo>
                      <a:pt x="1752" y="240"/>
                    </a:lnTo>
                    <a:lnTo>
                      <a:pt x="1752" y="240"/>
                    </a:lnTo>
                    <a:lnTo>
                      <a:pt x="1752" y="240"/>
                    </a:lnTo>
                    <a:lnTo>
                      <a:pt x="1752" y="240"/>
                    </a:lnTo>
                    <a:lnTo>
                      <a:pt x="1752" y="240"/>
                    </a:lnTo>
                    <a:lnTo>
                      <a:pt x="1752" y="240"/>
                    </a:lnTo>
                    <a:lnTo>
                      <a:pt x="1752" y="240"/>
                    </a:lnTo>
                    <a:lnTo>
                      <a:pt x="1752" y="240"/>
                    </a:lnTo>
                    <a:lnTo>
                      <a:pt x="1752" y="234"/>
                    </a:lnTo>
                    <a:lnTo>
                      <a:pt x="1752" y="234"/>
                    </a:lnTo>
                    <a:lnTo>
                      <a:pt x="1752" y="234"/>
                    </a:lnTo>
                    <a:lnTo>
                      <a:pt x="1752" y="234"/>
                    </a:lnTo>
                    <a:lnTo>
                      <a:pt x="1752" y="234"/>
                    </a:lnTo>
                    <a:lnTo>
                      <a:pt x="1752" y="234"/>
                    </a:lnTo>
                    <a:lnTo>
                      <a:pt x="1752" y="234"/>
                    </a:lnTo>
                    <a:lnTo>
                      <a:pt x="1752" y="234"/>
                    </a:lnTo>
                    <a:lnTo>
                      <a:pt x="1752" y="234"/>
                    </a:lnTo>
                    <a:lnTo>
                      <a:pt x="1752" y="234"/>
                    </a:lnTo>
                    <a:lnTo>
                      <a:pt x="1752" y="234"/>
                    </a:lnTo>
                    <a:lnTo>
                      <a:pt x="1752" y="234"/>
                    </a:lnTo>
                    <a:lnTo>
                      <a:pt x="1752" y="234"/>
                    </a:lnTo>
                    <a:lnTo>
                      <a:pt x="1758" y="234"/>
                    </a:lnTo>
                    <a:lnTo>
                      <a:pt x="1758" y="234"/>
                    </a:lnTo>
                    <a:lnTo>
                      <a:pt x="1758" y="234"/>
                    </a:lnTo>
                    <a:lnTo>
                      <a:pt x="1758" y="234"/>
                    </a:lnTo>
                    <a:lnTo>
                      <a:pt x="1758" y="234"/>
                    </a:lnTo>
                    <a:lnTo>
                      <a:pt x="1758" y="234"/>
                    </a:lnTo>
                    <a:lnTo>
                      <a:pt x="1758" y="234"/>
                    </a:lnTo>
                    <a:lnTo>
                      <a:pt x="1758" y="234"/>
                    </a:lnTo>
                    <a:lnTo>
                      <a:pt x="1758" y="234"/>
                    </a:lnTo>
                    <a:lnTo>
                      <a:pt x="1758" y="234"/>
                    </a:lnTo>
                    <a:lnTo>
                      <a:pt x="1758" y="234"/>
                    </a:lnTo>
                    <a:lnTo>
                      <a:pt x="1758" y="234"/>
                    </a:lnTo>
                    <a:lnTo>
                      <a:pt x="1758" y="234"/>
                    </a:lnTo>
                    <a:lnTo>
                      <a:pt x="1758" y="234"/>
                    </a:lnTo>
                    <a:lnTo>
                      <a:pt x="1758" y="234"/>
                    </a:lnTo>
                    <a:lnTo>
                      <a:pt x="1758" y="234"/>
                    </a:lnTo>
                    <a:lnTo>
                      <a:pt x="1758" y="234"/>
                    </a:lnTo>
                    <a:lnTo>
                      <a:pt x="1758" y="234"/>
                    </a:lnTo>
                    <a:lnTo>
                      <a:pt x="1758" y="234"/>
                    </a:lnTo>
                    <a:lnTo>
                      <a:pt x="1758" y="234"/>
                    </a:lnTo>
                    <a:lnTo>
                      <a:pt x="1758" y="234"/>
                    </a:lnTo>
                    <a:lnTo>
                      <a:pt x="1758" y="234"/>
                    </a:lnTo>
                    <a:lnTo>
                      <a:pt x="1758" y="234"/>
                    </a:lnTo>
                    <a:lnTo>
                      <a:pt x="1758" y="234"/>
                    </a:lnTo>
                    <a:lnTo>
                      <a:pt x="1758" y="234"/>
                    </a:lnTo>
                    <a:lnTo>
                      <a:pt x="1758" y="234"/>
                    </a:lnTo>
                    <a:lnTo>
                      <a:pt x="1758" y="234"/>
                    </a:lnTo>
                    <a:lnTo>
                      <a:pt x="1758" y="234"/>
                    </a:lnTo>
                    <a:lnTo>
                      <a:pt x="1758" y="234"/>
                    </a:lnTo>
                    <a:lnTo>
                      <a:pt x="1758" y="240"/>
                    </a:lnTo>
                    <a:lnTo>
                      <a:pt x="1758" y="240"/>
                    </a:lnTo>
                    <a:lnTo>
                      <a:pt x="1758" y="240"/>
                    </a:lnTo>
                    <a:lnTo>
                      <a:pt x="1758" y="240"/>
                    </a:lnTo>
                    <a:lnTo>
                      <a:pt x="1764" y="240"/>
                    </a:lnTo>
                    <a:lnTo>
                      <a:pt x="1764" y="240"/>
                    </a:lnTo>
                    <a:lnTo>
                      <a:pt x="1764" y="240"/>
                    </a:lnTo>
                    <a:lnTo>
                      <a:pt x="1764" y="240"/>
                    </a:lnTo>
                    <a:lnTo>
                      <a:pt x="1764" y="240"/>
                    </a:lnTo>
                    <a:lnTo>
                      <a:pt x="1764" y="246"/>
                    </a:lnTo>
                    <a:lnTo>
                      <a:pt x="1764" y="246"/>
                    </a:lnTo>
                    <a:lnTo>
                      <a:pt x="1764" y="246"/>
                    </a:lnTo>
                    <a:lnTo>
                      <a:pt x="1764" y="246"/>
                    </a:lnTo>
                    <a:lnTo>
                      <a:pt x="1764" y="246"/>
                    </a:lnTo>
                    <a:lnTo>
                      <a:pt x="1764" y="246"/>
                    </a:lnTo>
                    <a:lnTo>
                      <a:pt x="1764" y="246"/>
                    </a:lnTo>
                    <a:lnTo>
                      <a:pt x="1764" y="252"/>
                    </a:lnTo>
                    <a:lnTo>
                      <a:pt x="1764" y="252"/>
                    </a:lnTo>
                    <a:lnTo>
                      <a:pt x="1764" y="252"/>
                    </a:lnTo>
                    <a:lnTo>
                      <a:pt x="1764" y="252"/>
                    </a:lnTo>
                    <a:lnTo>
                      <a:pt x="1764" y="252"/>
                    </a:lnTo>
                    <a:lnTo>
                      <a:pt x="1764" y="252"/>
                    </a:lnTo>
                    <a:lnTo>
                      <a:pt x="1764" y="252"/>
                    </a:lnTo>
                    <a:lnTo>
                      <a:pt x="1764" y="252"/>
                    </a:lnTo>
                    <a:lnTo>
                      <a:pt x="1764" y="252"/>
                    </a:lnTo>
                    <a:lnTo>
                      <a:pt x="1764" y="252"/>
                    </a:lnTo>
                    <a:lnTo>
                      <a:pt x="1764" y="252"/>
                    </a:lnTo>
                    <a:lnTo>
                      <a:pt x="1764" y="258"/>
                    </a:lnTo>
                    <a:lnTo>
                      <a:pt x="1764" y="258"/>
                    </a:lnTo>
                    <a:lnTo>
                      <a:pt x="1764" y="258"/>
                    </a:lnTo>
                    <a:lnTo>
                      <a:pt x="1764" y="258"/>
                    </a:lnTo>
                    <a:lnTo>
                      <a:pt x="1764" y="258"/>
                    </a:lnTo>
                    <a:lnTo>
                      <a:pt x="1764" y="258"/>
                    </a:lnTo>
                    <a:lnTo>
                      <a:pt x="1764" y="258"/>
                    </a:lnTo>
                    <a:lnTo>
                      <a:pt x="1764" y="258"/>
                    </a:lnTo>
                    <a:lnTo>
                      <a:pt x="1764" y="258"/>
                    </a:lnTo>
                    <a:lnTo>
                      <a:pt x="1764" y="264"/>
                    </a:lnTo>
                    <a:lnTo>
                      <a:pt x="1764" y="264"/>
                    </a:lnTo>
                    <a:lnTo>
                      <a:pt x="1770" y="264"/>
                    </a:lnTo>
                    <a:lnTo>
                      <a:pt x="1770" y="264"/>
                    </a:lnTo>
                    <a:lnTo>
                      <a:pt x="1770" y="264"/>
                    </a:lnTo>
                    <a:lnTo>
                      <a:pt x="1770" y="264"/>
                    </a:lnTo>
                    <a:lnTo>
                      <a:pt x="1770" y="264"/>
                    </a:lnTo>
                    <a:lnTo>
                      <a:pt x="1770" y="264"/>
                    </a:lnTo>
                    <a:lnTo>
                      <a:pt x="1770" y="270"/>
                    </a:lnTo>
                    <a:lnTo>
                      <a:pt x="1770" y="270"/>
                    </a:lnTo>
                    <a:lnTo>
                      <a:pt x="1770" y="270"/>
                    </a:lnTo>
                    <a:lnTo>
                      <a:pt x="1770" y="270"/>
                    </a:lnTo>
                    <a:lnTo>
                      <a:pt x="1770" y="270"/>
                    </a:lnTo>
                    <a:lnTo>
                      <a:pt x="1770" y="270"/>
                    </a:lnTo>
                    <a:lnTo>
                      <a:pt x="1770" y="270"/>
                    </a:lnTo>
                    <a:lnTo>
                      <a:pt x="1770" y="270"/>
                    </a:lnTo>
                    <a:lnTo>
                      <a:pt x="1770" y="270"/>
                    </a:lnTo>
                    <a:lnTo>
                      <a:pt x="1770" y="276"/>
                    </a:lnTo>
                    <a:lnTo>
                      <a:pt x="1770" y="276"/>
                    </a:lnTo>
                    <a:lnTo>
                      <a:pt x="1770" y="276"/>
                    </a:lnTo>
                    <a:lnTo>
                      <a:pt x="1770" y="276"/>
                    </a:lnTo>
                    <a:lnTo>
                      <a:pt x="1770" y="276"/>
                    </a:lnTo>
                    <a:lnTo>
                      <a:pt x="1770" y="276"/>
                    </a:lnTo>
                    <a:lnTo>
                      <a:pt x="1770" y="276"/>
                    </a:lnTo>
                    <a:lnTo>
                      <a:pt x="1770" y="276"/>
                    </a:lnTo>
                    <a:lnTo>
                      <a:pt x="1770" y="276"/>
                    </a:lnTo>
                    <a:lnTo>
                      <a:pt x="1770" y="276"/>
                    </a:lnTo>
                    <a:lnTo>
                      <a:pt x="1770" y="282"/>
                    </a:lnTo>
                    <a:lnTo>
                      <a:pt x="1770" y="282"/>
                    </a:lnTo>
                    <a:lnTo>
                      <a:pt x="1770" y="282"/>
                    </a:lnTo>
                    <a:lnTo>
                      <a:pt x="1770" y="282"/>
                    </a:lnTo>
                    <a:lnTo>
                      <a:pt x="1770" y="282"/>
                    </a:lnTo>
                    <a:lnTo>
                      <a:pt x="1770" y="282"/>
                    </a:lnTo>
                    <a:lnTo>
                      <a:pt x="1806" y="288"/>
                    </a:lnTo>
                    <a:lnTo>
                      <a:pt x="1806" y="288"/>
                    </a:lnTo>
                    <a:lnTo>
                      <a:pt x="1806" y="288"/>
                    </a:lnTo>
                    <a:lnTo>
                      <a:pt x="1806" y="288"/>
                    </a:lnTo>
                    <a:lnTo>
                      <a:pt x="1806" y="288"/>
                    </a:lnTo>
                    <a:lnTo>
                      <a:pt x="1806" y="288"/>
                    </a:lnTo>
                    <a:lnTo>
                      <a:pt x="1806" y="288"/>
                    </a:lnTo>
                    <a:lnTo>
                      <a:pt x="1806" y="288"/>
                    </a:lnTo>
                    <a:lnTo>
                      <a:pt x="1806" y="282"/>
                    </a:lnTo>
                    <a:lnTo>
                      <a:pt x="1806" y="282"/>
                    </a:lnTo>
                    <a:lnTo>
                      <a:pt x="1806" y="282"/>
                    </a:lnTo>
                    <a:lnTo>
                      <a:pt x="1806" y="282"/>
                    </a:lnTo>
                    <a:lnTo>
                      <a:pt x="1806" y="282"/>
                    </a:lnTo>
                    <a:lnTo>
                      <a:pt x="1806" y="282"/>
                    </a:lnTo>
                    <a:lnTo>
                      <a:pt x="1812" y="282"/>
                    </a:lnTo>
                    <a:lnTo>
                      <a:pt x="1812" y="282"/>
                    </a:lnTo>
                    <a:lnTo>
                      <a:pt x="1812" y="282"/>
                    </a:lnTo>
                    <a:lnTo>
                      <a:pt x="1812" y="282"/>
                    </a:lnTo>
                    <a:lnTo>
                      <a:pt x="1812" y="276"/>
                    </a:lnTo>
                    <a:lnTo>
                      <a:pt x="1812" y="276"/>
                    </a:lnTo>
                    <a:lnTo>
                      <a:pt x="1812" y="276"/>
                    </a:lnTo>
                    <a:lnTo>
                      <a:pt x="1812" y="276"/>
                    </a:lnTo>
                    <a:lnTo>
                      <a:pt x="1812" y="276"/>
                    </a:lnTo>
                    <a:lnTo>
                      <a:pt x="1812" y="276"/>
                    </a:lnTo>
                    <a:lnTo>
                      <a:pt x="1812" y="276"/>
                    </a:lnTo>
                    <a:lnTo>
                      <a:pt x="1812" y="276"/>
                    </a:lnTo>
                    <a:lnTo>
                      <a:pt x="1812" y="276"/>
                    </a:lnTo>
                    <a:lnTo>
                      <a:pt x="1812" y="270"/>
                    </a:lnTo>
                    <a:lnTo>
                      <a:pt x="1812" y="270"/>
                    </a:lnTo>
                    <a:lnTo>
                      <a:pt x="1812" y="270"/>
                    </a:lnTo>
                    <a:lnTo>
                      <a:pt x="1812" y="270"/>
                    </a:lnTo>
                    <a:lnTo>
                      <a:pt x="1812" y="270"/>
                    </a:lnTo>
                    <a:lnTo>
                      <a:pt x="1812" y="270"/>
                    </a:lnTo>
                    <a:lnTo>
                      <a:pt x="1812" y="270"/>
                    </a:lnTo>
                    <a:lnTo>
                      <a:pt x="1812" y="270"/>
                    </a:lnTo>
                    <a:lnTo>
                      <a:pt x="1812" y="264"/>
                    </a:lnTo>
                    <a:lnTo>
                      <a:pt x="1812" y="264"/>
                    </a:lnTo>
                    <a:lnTo>
                      <a:pt x="1812" y="264"/>
                    </a:lnTo>
                    <a:lnTo>
                      <a:pt x="1812" y="264"/>
                    </a:lnTo>
                    <a:lnTo>
                      <a:pt x="1812" y="264"/>
                    </a:lnTo>
                    <a:lnTo>
                      <a:pt x="1812" y="264"/>
                    </a:lnTo>
                    <a:lnTo>
                      <a:pt x="1812" y="264"/>
                    </a:lnTo>
                    <a:lnTo>
                      <a:pt x="1812" y="264"/>
                    </a:lnTo>
                    <a:lnTo>
                      <a:pt x="1812" y="264"/>
                    </a:lnTo>
                    <a:lnTo>
                      <a:pt x="1812" y="264"/>
                    </a:lnTo>
                    <a:lnTo>
                      <a:pt x="1812" y="264"/>
                    </a:lnTo>
                    <a:lnTo>
                      <a:pt x="1812" y="264"/>
                    </a:lnTo>
                    <a:lnTo>
                      <a:pt x="1812" y="258"/>
                    </a:lnTo>
                    <a:lnTo>
                      <a:pt x="1818" y="258"/>
                    </a:lnTo>
                    <a:lnTo>
                      <a:pt x="1818" y="258"/>
                    </a:lnTo>
                    <a:lnTo>
                      <a:pt x="1818" y="258"/>
                    </a:lnTo>
                    <a:lnTo>
                      <a:pt x="1818" y="258"/>
                    </a:lnTo>
                    <a:lnTo>
                      <a:pt x="1818" y="258"/>
                    </a:lnTo>
                    <a:lnTo>
                      <a:pt x="1818" y="258"/>
                    </a:lnTo>
                    <a:lnTo>
                      <a:pt x="1818" y="252"/>
                    </a:lnTo>
                    <a:lnTo>
                      <a:pt x="1818" y="252"/>
                    </a:lnTo>
                    <a:lnTo>
                      <a:pt x="1818" y="252"/>
                    </a:lnTo>
                    <a:lnTo>
                      <a:pt x="1818" y="252"/>
                    </a:lnTo>
                    <a:lnTo>
                      <a:pt x="1818" y="252"/>
                    </a:lnTo>
                    <a:lnTo>
                      <a:pt x="1818" y="252"/>
                    </a:lnTo>
                    <a:lnTo>
                      <a:pt x="1818" y="252"/>
                    </a:lnTo>
                    <a:lnTo>
                      <a:pt x="1818" y="252"/>
                    </a:lnTo>
                    <a:lnTo>
                      <a:pt x="1818" y="252"/>
                    </a:lnTo>
                    <a:lnTo>
                      <a:pt x="1818" y="252"/>
                    </a:lnTo>
                    <a:lnTo>
                      <a:pt x="1818" y="246"/>
                    </a:lnTo>
                    <a:lnTo>
                      <a:pt x="1818" y="246"/>
                    </a:lnTo>
                    <a:lnTo>
                      <a:pt x="1818" y="246"/>
                    </a:lnTo>
                    <a:lnTo>
                      <a:pt x="1818" y="246"/>
                    </a:lnTo>
                    <a:lnTo>
                      <a:pt x="1818" y="246"/>
                    </a:lnTo>
                    <a:lnTo>
                      <a:pt x="1818" y="246"/>
                    </a:lnTo>
                    <a:lnTo>
                      <a:pt x="1818" y="246"/>
                    </a:lnTo>
                    <a:lnTo>
                      <a:pt x="1818" y="246"/>
                    </a:lnTo>
                    <a:lnTo>
                      <a:pt x="1818" y="246"/>
                    </a:lnTo>
                    <a:lnTo>
                      <a:pt x="1818" y="246"/>
                    </a:lnTo>
                    <a:lnTo>
                      <a:pt x="1818" y="246"/>
                    </a:lnTo>
                    <a:lnTo>
                      <a:pt x="1818" y="246"/>
                    </a:lnTo>
                    <a:lnTo>
                      <a:pt x="1818" y="246"/>
                    </a:lnTo>
                    <a:lnTo>
                      <a:pt x="1818" y="246"/>
                    </a:lnTo>
                    <a:lnTo>
                      <a:pt x="1818" y="246"/>
                    </a:lnTo>
                    <a:lnTo>
                      <a:pt x="1818" y="246"/>
                    </a:lnTo>
                    <a:lnTo>
                      <a:pt x="1818" y="246"/>
                    </a:lnTo>
                    <a:lnTo>
                      <a:pt x="1824" y="246"/>
                    </a:lnTo>
                    <a:lnTo>
                      <a:pt x="1824" y="246"/>
                    </a:lnTo>
                    <a:lnTo>
                      <a:pt x="1824" y="246"/>
                    </a:lnTo>
                    <a:lnTo>
                      <a:pt x="1824" y="246"/>
                    </a:lnTo>
                    <a:lnTo>
                      <a:pt x="1824" y="246"/>
                    </a:lnTo>
                    <a:lnTo>
                      <a:pt x="1824" y="246"/>
                    </a:lnTo>
                    <a:lnTo>
                      <a:pt x="1824" y="246"/>
                    </a:lnTo>
                    <a:lnTo>
                      <a:pt x="1824" y="246"/>
                    </a:lnTo>
                    <a:lnTo>
                      <a:pt x="1824" y="246"/>
                    </a:lnTo>
                    <a:lnTo>
                      <a:pt x="1824" y="246"/>
                    </a:lnTo>
                    <a:lnTo>
                      <a:pt x="1824" y="246"/>
                    </a:lnTo>
                    <a:lnTo>
                      <a:pt x="1824" y="246"/>
                    </a:lnTo>
                    <a:lnTo>
                      <a:pt x="1824" y="246"/>
                    </a:lnTo>
                    <a:lnTo>
                      <a:pt x="1824" y="246"/>
                    </a:lnTo>
                    <a:lnTo>
                      <a:pt x="1824" y="246"/>
                    </a:lnTo>
                    <a:lnTo>
                      <a:pt x="1824" y="246"/>
                    </a:lnTo>
                    <a:lnTo>
                      <a:pt x="1824" y="246"/>
                    </a:lnTo>
                    <a:lnTo>
                      <a:pt x="1824" y="246"/>
                    </a:lnTo>
                    <a:lnTo>
                      <a:pt x="1824" y="246"/>
                    </a:lnTo>
                    <a:lnTo>
                      <a:pt x="1824" y="246"/>
                    </a:lnTo>
                    <a:lnTo>
                      <a:pt x="1824" y="246"/>
                    </a:lnTo>
                    <a:lnTo>
                      <a:pt x="1824" y="246"/>
                    </a:lnTo>
                    <a:lnTo>
                      <a:pt x="1824" y="246"/>
                    </a:lnTo>
                    <a:lnTo>
                      <a:pt x="1824" y="246"/>
                    </a:lnTo>
                    <a:lnTo>
                      <a:pt x="1824" y="246"/>
                    </a:lnTo>
                    <a:lnTo>
                      <a:pt x="1824" y="246"/>
                    </a:lnTo>
                    <a:lnTo>
                      <a:pt x="1824" y="252"/>
                    </a:lnTo>
                    <a:lnTo>
                      <a:pt x="1824" y="252"/>
                    </a:lnTo>
                    <a:lnTo>
                      <a:pt x="1824" y="252"/>
                    </a:lnTo>
                    <a:lnTo>
                      <a:pt x="1824" y="252"/>
                    </a:lnTo>
                    <a:lnTo>
                      <a:pt x="1824" y="252"/>
                    </a:lnTo>
                    <a:lnTo>
                      <a:pt x="1824" y="252"/>
                    </a:lnTo>
                    <a:lnTo>
                      <a:pt x="1830" y="252"/>
                    </a:lnTo>
                    <a:lnTo>
                      <a:pt x="1830" y="252"/>
                    </a:lnTo>
                    <a:lnTo>
                      <a:pt x="1830" y="252"/>
                    </a:lnTo>
                    <a:lnTo>
                      <a:pt x="1830" y="258"/>
                    </a:lnTo>
                    <a:lnTo>
                      <a:pt x="1830" y="258"/>
                    </a:lnTo>
                    <a:lnTo>
                      <a:pt x="1830" y="258"/>
                    </a:lnTo>
                    <a:lnTo>
                      <a:pt x="1830" y="258"/>
                    </a:lnTo>
                    <a:lnTo>
                      <a:pt x="1830" y="258"/>
                    </a:lnTo>
                    <a:lnTo>
                      <a:pt x="1830" y="258"/>
                    </a:lnTo>
                    <a:lnTo>
                      <a:pt x="1830" y="258"/>
                    </a:lnTo>
                    <a:lnTo>
                      <a:pt x="1830" y="264"/>
                    </a:lnTo>
                    <a:lnTo>
                      <a:pt x="1830" y="264"/>
                    </a:lnTo>
                    <a:lnTo>
                      <a:pt x="1830" y="258"/>
                    </a:lnTo>
                    <a:lnTo>
                      <a:pt x="1830" y="258"/>
                    </a:lnTo>
                    <a:lnTo>
                      <a:pt x="1830" y="264"/>
                    </a:lnTo>
                    <a:lnTo>
                      <a:pt x="1830" y="264"/>
                    </a:lnTo>
                    <a:lnTo>
                      <a:pt x="1830" y="264"/>
                    </a:lnTo>
                    <a:lnTo>
                      <a:pt x="1830" y="264"/>
                    </a:lnTo>
                    <a:lnTo>
                      <a:pt x="1830" y="264"/>
                    </a:lnTo>
                    <a:lnTo>
                      <a:pt x="1830" y="264"/>
                    </a:lnTo>
                    <a:lnTo>
                      <a:pt x="1830" y="264"/>
                    </a:lnTo>
                    <a:lnTo>
                      <a:pt x="1830" y="264"/>
                    </a:lnTo>
                    <a:lnTo>
                      <a:pt x="1830" y="270"/>
                    </a:lnTo>
                    <a:lnTo>
                      <a:pt x="1830" y="270"/>
                    </a:lnTo>
                    <a:lnTo>
                      <a:pt x="1830" y="270"/>
                    </a:lnTo>
                    <a:lnTo>
                      <a:pt x="1830" y="270"/>
                    </a:lnTo>
                    <a:lnTo>
                      <a:pt x="1830" y="270"/>
                    </a:lnTo>
                    <a:lnTo>
                      <a:pt x="1830" y="270"/>
                    </a:lnTo>
                    <a:lnTo>
                      <a:pt x="1830" y="270"/>
                    </a:lnTo>
                    <a:lnTo>
                      <a:pt x="1830" y="270"/>
                    </a:lnTo>
                    <a:lnTo>
                      <a:pt x="1830" y="276"/>
                    </a:lnTo>
                    <a:lnTo>
                      <a:pt x="1830" y="276"/>
                    </a:lnTo>
                    <a:lnTo>
                      <a:pt x="1830" y="276"/>
                    </a:lnTo>
                    <a:lnTo>
                      <a:pt x="1830" y="276"/>
                    </a:lnTo>
                    <a:lnTo>
                      <a:pt x="1836" y="276"/>
                    </a:lnTo>
                    <a:lnTo>
                      <a:pt x="1836" y="276"/>
                    </a:lnTo>
                    <a:lnTo>
                      <a:pt x="1836" y="276"/>
                    </a:lnTo>
                    <a:lnTo>
                      <a:pt x="1836" y="276"/>
                    </a:lnTo>
                    <a:lnTo>
                      <a:pt x="1836" y="276"/>
                    </a:lnTo>
                    <a:lnTo>
                      <a:pt x="1836" y="282"/>
                    </a:lnTo>
                    <a:lnTo>
                      <a:pt x="1836" y="282"/>
                    </a:lnTo>
                    <a:lnTo>
                      <a:pt x="1836" y="282"/>
                    </a:lnTo>
                    <a:lnTo>
                      <a:pt x="1836" y="282"/>
                    </a:lnTo>
                    <a:lnTo>
                      <a:pt x="1836" y="282"/>
                    </a:lnTo>
                    <a:lnTo>
                      <a:pt x="1836" y="282"/>
                    </a:lnTo>
                    <a:lnTo>
                      <a:pt x="1836" y="282"/>
                    </a:lnTo>
                    <a:lnTo>
                      <a:pt x="1836" y="282"/>
                    </a:lnTo>
                    <a:lnTo>
                      <a:pt x="1836" y="282"/>
                    </a:lnTo>
                    <a:lnTo>
                      <a:pt x="1836" y="288"/>
                    </a:lnTo>
                    <a:lnTo>
                      <a:pt x="1836" y="288"/>
                    </a:lnTo>
                    <a:lnTo>
                      <a:pt x="1836" y="288"/>
                    </a:lnTo>
                    <a:lnTo>
                      <a:pt x="1836" y="288"/>
                    </a:lnTo>
                    <a:lnTo>
                      <a:pt x="1836" y="288"/>
                    </a:lnTo>
                    <a:lnTo>
                      <a:pt x="1836" y="288"/>
                    </a:lnTo>
                    <a:lnTo>
                      <a:pt x="1836" y="288"/>
                    </a:lnTo>
                    <a:lnTo>
                      <a:pt x="1836" y="288"/>
                    </a:lnTo>
                    <a:lnTo>
                      <a:pt x="1836" y="288"/>
                    </a:lnTo>
                    <a:lnTo>
                      <a:pt x="1836" y="288"/>
                    </a:lnTo>
                    <a:lnTo>
                      <a:pt x="1836" y="288"/>
                    </a:lnTo>
                    <a:lnTo>
                      <a:pt x="1836" y="294"/>
                    </a:lnTo>
                    <a:lnTo>
                      <a:pt x="1836" y="294"/>
                    </a:lnTo>
                    <a:lnTo>
                      <a:pt x="1836" y="294"/>
                    </a:lnTo>
                    <a:lnTo>
                      <a:pt x="1872" y="300"/>
                    </a:lnTo>
                    <a:lnTo>
                      <a:pt x="1872" y="300"/>
                    </a:lnTo>
                    <a:lnTo>
                      <a:pt x="1872" y="300"/>
                    </a:lnTo>
                    <a:lnTo>
                      <a:pt x="1872" y="300"/>
                    </a:lnTo>
                    <a:lnTo>
                      <a:pt x="1872" y="300"/>
                    </a:lnTo>
                    <a:lnTo>
                      <a:pt x="1872" y="294"/>
                    </a:lnTo>
                    <a:lnTo>
                      <a:pt x="1872" y="294"/>
                    </a:lnTo>
                    <a:lnTo>
                      <a:pt x="1872" y="294"/>
                    </a:lnTo>
                    <a:lnTo>
                      <a:pt x="1872" y="294"/>
                    </a:lnTo>
                    <a:lnTo>
                      <a:pt x="1872" y="294"/>
                    </a:lnTo>
                    <a:lnTo>
                      <a:pt x="1872" y="294"/>
                    </a:lnTo>
                    <a:lnTo>
                      <a:pt x="1872" y="294"/>
                    </a:lnTo>
                    <a:lnTo>
                      <a:pt x="1872" y="294"/>
                    </a:lnTo>
                    <a:lnTo>
                      <a:pt x="1872" y="294"/>
                    </a:lnTo>
                    <a:lnTo>
                      <a:pt x="1872" y="294"/>
                    </a:lnTo>
                    <a:lnTo>
                      <a:pt x="1872" y="288"/>
                    </a:lnTo>
                    <a:lnTo>
                      <a:pt x="1872" y="288"/>
                    </a:lnTo>
                    <a:lnTo>
                      <a:pt x="1878" y="288"/>
                    </a:lnTo>
                    <a:lnTo>
                      <a:pt x="1878" y="288"/>
                    </a:lnTo>
                    <a:lnTo>
                      <a:pt x="1878" y="288"/>
                    </a:lnTo>
                    <a:lnTo>
                      <a:pt x="1878" y="288"/>
                    </a:lnTo>
                    <a:lnTo>
                      <a:pt x="1878" y="288"/>
                    </a:lnTo>
                    <a:lnTo>
                      <a:pt x="1878" y="288"/>
                    </a:lnTo>
                    <a:lnTo>
                      <a:pt x="1878" y="288"/>
                    </a:lnTo>
                    <a:lnTo>
                      <a:pt x="1878" y="288"/>
                    </a:lnTo>
                    <a:lnTo>
                      <a:pt x="1878" y="282"/>
                    </a:lnTo>
                    <a:lnTo>
                      <a:pt x="1878" y="282"/>
                    </a:lnTo>
                    <a:lnTo>
                      <a:pt x="1878" y="282"/>
                    </a:lnTo>
                    <a:lnTo>
                      <a:pt x="1878" y="282"/>
                    </a:lnTo>
                    <a:lnTo>
                      <a:pt x="1878" y="282"/>
                    </a:lnTo>
                    <a:lnTo>
                      <a:pt x="1878" y="282"/>
                    </a:lnTo>
                    <a:lnTo>
                      <a:pt x="1878" y="282"/>
                    </a:lnTo>
                    <a:lnTo>
                      <a:pt x="1878" y="282"/>
                    </a:lnTo>
                    <a:lnTo>
                      <a:pt x="1878" y="282"/>
                    </a:lnTo>
                    <a:lnTo>
                      <a:pt x="1878" y="276"/>
                    </a:lnTo>
                    <a:lnTo>
                      <a:pt x="1878" y="276"/>
                    </a:lnTo>
                    <a:lnTo>
                      <a:pt x="1878" y="276"/>
                    </a:lnTo>
                    <a:lnTo>
                      <a:pt x="1878" y="276"/>
                    </a:lnTo>
                    <a:lnTo>
                      <a:pt x="1878" y="276"/>
                    </a:lnTo>
                    <a:lnTo>
                      <a:pt x="1878" y="276"/>
                    </a:lnTo>
                    <a:lnTo>
                      <a:pt x="1878" y="276"/>
                    </a:lnTo>
                    <a:lnTo>
                      <a:pt x="1878" y="276"/>
                    </a:lnTo>
                    <a:lnTo>
                      <a:pt x="1878" y="270"/>
                    </a:lnTo>
                    <a:lnTo>
                      <a:pt x="1878" y="270"/>
                    </a:lnTo>
                    <a:lnTo>
                      <a:pt x="1878" y="270"/>
                    </a:lnTo>
                    <a:lnTo>
                      <a:pt x="1878" y="276"/>
                    </a:lnTo>
                    <a:lnTo>
                      <a:pt x="1878" y="270"/>
                    </a:lnTo>
                    <a:lnTo>
                      <a:pt x="1878" y="270"/>
                    </a:lnTo>
                    <a:lnTo>
                      <a:pt x="1878" y="270"/>
                    </a:lnTo>
                    <a:lnTo>
                      <a:pt x="1878" y="270"/>
                    </a:lnTo>
                    <a:lnTo>
                      <a:pt x="1878" y="270"/>
                    </a:lnTo>
                    <a:lnTo>
                      <a:pt x="1878" y="270"/>
                    </a:lnTo>
                    <a:lnTo>
                      <a:pt x="1884" y="270"/>
                    </a:lnTo>
                    <a:lnTo>
                      <a:pt x="1884" y="264"/>
                    </a:lnTo>
                    <a:lnTo>
                      <a:pt x="1884" y="264"/>
                    </a:lnTo>
                    <a:lnTo>
                      <a:pt x="1884" y="264"/>
                    </a:lnTo>
                    <a:lnTo>
                      <a:pt x="1884" y="264"/>
                    </a:lnTo>
                    <a:lnTo>
                      <a:pt x="1884" y="264"/>
                    </a:lnTo>
                    <a:lnTo>
                      <a:pt x="1884" y="264"/>
                    </a:lnTo>
                    <a:lnTo>
                      <a:pt x="1884" y="264"/>
                    </a:lnTo>
                    <a:lnTo>
                      <a:pt x="1884" y="264"/>
                    </a:lnTo>
                    <a:lnTo>
                      <a:pt x="1884" y="264"/>
                    </a:lnTo>
                    <a:lnTo>
                      <a:pt x="1884" y="258"/>
                    </a:lnTo>
                    <a:lnTo>
                      <a:pt x="1884" y="258"/>
                    </a:lnTo>
                    <a:lnTo>
                      <a:pt x="1884" y="258"/>
                    </a:lnTo>
                    <a:lnTo>
                      <a:pt x="1884" y="258"/>
                    </a:lnTo>
                    <a:lnTo>
                      <a:pt x="1884" y="258"/>
                    </a:lnTo>
                    <a:lnTo>
                      <a:pt x="1884" y="258"/>
                    </a:lnTo>
                    <a:lnTo>
                      <a:pt x="1884" y="258"/>
                    </a:lnTo>
                    <a:lnTo>
                      <a:pt x="1884" y="258"/>
                    </a:lnTo>
                    <a:lnTo>
                      <a:pt x="1884" y="258"/>
                    </a:lnTo>
                    <a:lnTo>
                      <a:pt x="1884" y="258"/>
                    </a:lnTo>
                    <a:lnTo>
                      <a:pt x="1884" y="258"/>
                    </a:lnTo>
                    <a:lnTo>
                      <a:pt x="1884" y="258"/>
                    </a:lnTo>
                    <a:lnTo>
                      <a:pt x="1884" y="258"/>
                    </a:lnTo>
                    <a:lnTo>
                      <a:pt x="1884" y="258"/>
                    </a:lnTo>
                    <a:lnTo>
                      <a:pt x="1884" y="258"/>
                    </a:lnTo>
                    <a:lnTo>
                      <a:pt x="1884" y="258"/>
                    </a:lnTo>
                    <a:lnTo>
                      <a:pt x="1884" y="258"/>
                    </a:lnTo>
                    <a:lnTo>
                      <a:pt x="1884" y="258"/>
                    </a:lnTo>
                    <a:lnTo>
                      <a:pt x="1884" y="258"/>
                    </a:lnTo>
                    <a:lnTo>
                      <a:pt x="1884" y="252"/>
                    </a:lnTo>
                    <a:lnTo>
                      <a:pt x="1884" y="252"/>
                    </a:lnTo>
                    <a:lnTo>
                      <a:pt x="1884" y="252"/>
                    </a:lnTo>
                    <a:lnTo>
                      <a:pt x="1890" y="252"/>
                    </a:lnTo>
                    <a:lnTo>
                      <a:pt x="1890" y="252"/>
                    </a:lnTo>
                    <a:lnTo>
                      <a:pt x="1890" y="252"/>
                    </a:lnTo>
                    <a:lnTo>
                      <a:pt x="1890" y="252"/>
                    </a:lnTo>
                    <a:lnTo>
                      <a:pt x="1890" y="252"/>
                    </a:lnTo>
                    <a:lnTo>
                      <a:pt x="1890" y="258"/>
                    </a:lnTo>
                    <a:lnTo>
                      <a:pt x="1890" y="258"/>
                    </a:lnTo>
                    <a:lnTo>
                      <a:pt x="1890" y="258"/>
                    </a:lnTo>
                    <a:lnTo>
                      <a:pt x="1890" y="258"/>
                    </a:lnTo>
                    <a:lnTo>
                      <a:pt x="1890" y="258"/>
                    </a:lnTo>
                    <a:lnTo>
                      <a:pt x="1890" y="258"/>
                    </a:lnTo>
                    <a:lnTo>
                      <a:pt x="1890" y="258"/>
                    </a:lnTo>
                    <a:lnTo>
                      <a:pt x="1890" y="258"/>
                    </a:lnTo>
                    <a:lnTo>
                      <a:pt x="1890" y="258"/>
                    </a:lnTo>
                    <a:lnTo>
                      <a:pt x="1890" y="258"/>
                    </a:lnTo>
                    <a:lnTo>
                      <a:pt x="1890" y="258"/>
                    </a:lnTo>
                    <a:lnTo>
                      <a:pt x="1890" y="258"/>
                    </a:lnTo>
                    <a:lnTo>
                      <a:pt x="1890" y="258"/>
                    </a:lnTo>
                    <a:lnTo>
                      <a:pt x="1890" y="258"/>
                    </a:lnTo>
                    <a:lnTo>
                      <a:pt x="1890" y="258"/>
                    </a:lnTo>
                    <a:lnTo>
                      <a:pt x="1890" y="258"/>
                    </a:lnTo>
                    <a:lnTo>
                      <a:pt x="1890" y="258"/>
                    </a:lnTo>
                    <a:lnTo>
                      <a:pt x="1890" y="258"/>
                    </a:lnTo>
                    <a:lnTo>
                      <a:pt x="1890" y="264"/>
                    </a:lnTo>
                    <a:lnTo>
                      <a:pt x="1890" y="264"/>
                    </a:lnTo>
                    <a:lnTo>
                      <a:pt x="1890" y="264"/>
                    </a:lnTo>
                    <a:lnTo>
                      <a:pt x="1890" y="264"/>
                    </a:lnTo>
                    <a:lnTo>
                      <a:pt x="1890" y="264"/>
                    </a:lnTo>
                    <a:lnTo>
                      <a:pt x="1890" y="264"/>
                    </a:lnTo>
                    <a:lnTo>
                      <a:pt x="1890" y="264"/>
                    </a:lnTo>
                    <a:lnTo>
                      <a:pt x="1890" y="264"/>
                    </a:lnTo>
                    <a:lnTo>
                      <a:pt x="1890" y="264"/>
                    </a:lnTo>
                    <a:lnTo>
                      <a:pt x="1890" y="264"/>
                    </a:lnTo>
                    <a:lnTo>
                      <a:pt x="1896" y="270"/>
                    </a:lnTo>
                    <a:lnTo>
                      <a:pt x="1896" y="270"/>
                    </a:lnTo>
                    <a:lnTo>
                      <a:pt x="1896" y="270"/>
                    </a:lnTo>
                    <a:lnTo>
                      <a:pt x="1896" y="270"/>
                    </a:lnTo>
                    <a:lnTo>
                      <a:pt x="1896" y="270"/>
                    </a:lnTo>
                    <a:lnTo>
                      <a:pt x="1896" y="270"/>
                    </a:lnTo>
                    <a:lnTo>
                      <a:pt x="1896" y="270"/>
                    </a:lnTo>
                    <a:lnTo>
                      <a:pt x="1896" y="276"/>
                    </a:lnTo>
                    <a:lnTo>
                      <a:pt x="1896" y="270"/>
                    </a:lnTo>
                    <a:lnTo>
                      <a:pt x="1896" y="270"/>
                    </a:lnTo>
                    <a:lnTo>
                      <a:pt x="1896" y="276"/>
                    </a:lnTo>
                    <a:lnTo>
                      <a:pt x="1896" y="276"/>
                    </a:lnTo>
                    <a:lnTo>
                      <a:pt x="1896" y="276"/>
                    </a:lnTo>
                    <a:lnTo>
                      <a:pt x="1896" y="276"/>
                    </a:lnTo>
                    <a:lnTo>
                      <a:pt x="1896" y="276"/>
                    </a:lnTo>
                    <a:lnTo>
                      <a:pt x="1896" y="276"/>
                    </a:lnTo>
                    <a:lnTo>
                      <a:pt x="1896" y="276"/>
                    </a:lnTo>
                    <a:lnTo>
                      <a:pt x="1896" y="276"/>
                    </a:lnTo>
                    <a:lnTo>
                      <a:pt x="1896" y="276"/>
                    </a:lnTo>
                    <a:lnTo>
                      <a:pt x="1896" y="282"/>
                    </a:lnTo>
                    <a:lnTo>
                      <a:pt x="1896" y="282"/>
                    </a:lnTo>
                    <a:lnTo>
                      <a:pt x="1896" y="282"/>
                    </a:lnTo>
                    <a:lnTo>
                      <a:pt x="1896" y="282"/>
                    </a:lnTo>
                    <a:lnTo>
                      <a:pt x="1896" y="282"/>
                    </a:lnTo>
                    <a:lnTo>
                      <a:pt x="1896" y="282"/>
                    </a:lnTo>
                    <a:lnTo>
                      <a:pt x="1896" y="282"/>
                    </a:lnTo>
                    <a:lnTo>
                      <a:pt x="1896" y="282"/>
                    </a:lnTo>
                    <a:lnTo>
                      <a:pt x="1896" y="288"/>
                    </a:lnTo>
                    <a:lnTo>
                      <a:pt x="1896" y="288"/>
                    </a:lnTo>
                    <a:lnTo>
                      <a:pt x="1896" y="288"/>
                    </a:lnTo>
                    <a:lnTo>
                      <a:pt x="1896" y="288"/>
                    </a:lnTo>
                    <a:lnTo>
                      <a:pt x="1896" y="288"/>
                    </a:lnTo>
                    <a:lnTo>
                      <a:pt x="1896" y="288"/>
                    </a:lnTo>
                    <a:lnTo>
                      <a:pt x="1902" y="288"/>
                    </a:lnTo>
                    <a:lnTo>
                      <a:pt x="1902" y="288"/>
                    </a:lnTo>
                    <a:lnTo>
                      <a:pt x="1902" y="288"/>
                    </a:lnTo>
                    <a:lnTo>
                      <a:pt x="1902" y="294"/>
                    </a:lnTo>
                    <a:lnTo>
                      <a:pt x="1902" y="294"/>
                    </a:lnTo>
                    <a:lnTo>
                      <a:pt x="1902" y="294"/>
                    </a:lnTo>
                    <a:lnTo>
                      <a:pt x="1902" y="294"/>
                    </a:lnTo>
                    <a:lnTo>
                      <a:pt x="1902" y="294"/>
                    </a:lnTo>
                    <a:lnTo>
                      <a:pt x="1902" y="294"/>
                    </a:lnTo>
                    <a:lnTo>
                      <a:pt x="1902" y="294"/>
                    </a:lnTo>
                    <a:lnTo>
                      <a:pt x="1902" y="294"/>
                    </a:lnTo>
                    <a:lnTo>
                      <a:pt x="1902" y="294"/>
                    </a:lnTo>
                    <a:lnTo>
                      <a:pt x="1902" y="294"/>
                    </a:lnTo>
                    <a:lnTo>
                      <a:pt x="1902" y="300"/>
                    </a:lnTo>
                    <a:lnTo>
                      <a:pt x="1902" y="300"/>
                    </a:lnTo>
                    <a:lnTo>
                      <a:pt x="1902" y="300"/>
                    </a:lnTo>
                    <a:lnTo>
                      <a:pt x="1902" y="300"/>
                    </a:lnTo>
                    <a:lnTo>
                      <a:pt x="1902" y="300"/>
                    </a:lnTo>
                    <a:lnTo>
                      <a:pt x="1902" y="300"/>
                    </a:lnTo>
                    <a:lnTo>
                      <a:pt x="1902" y="300"/>
                    </a:lnTo>
                    <a:lnTo>
                      <a:pt x="1902" y="300"/>
                    </a:lnTo>
                    <a:lnTo>
                      <a:pt x="1902" y="300"/>
                    </a:lnTo>
                    <a:lnTo>
                      <a:pt x="1902" y="300"/>
                    </a:lnTo>
                    <a:lnTo>
                      <a:pt x="1902" y="300"/>
                    </a:lnTo>
                    <a:lnTo>
                      <a:pt x="1902" y="300"/>
                    </a:lnTo>
                    <a:lnTo>
                      <a:pt x="1938" y="312"/>
                    </a:lnTo>
                    <a:lnTo>
                      <a:pt x="1938" y="312"/>
                    </a:lnTo>
                    <a:lnTo>
                      <a:pt x="1938" y="312"/>
                    </a:lnTo>
                    <a:lnTo>
                      <a:pt x="1938" y="306"/>
                    </a:lnTo>
                    <a:lnTo>
                      <a:pt x="1938" y="306"/>
                    </a:lnTo>
                    <a:lnTo>
                      <a:pt x="1938" y="306"/>
                    </a:lnTo>
                    <a:lnTo>
                      <a:pt x="1938" y="306"/>
                    </a:lnTo>
                    <a:lnTo>
                      <a:pt x="1938" y="306"/>
                    </a:lnTo>
                    <a:lnTo>
                      <a:pt x="1938" y="306"/>
                    </a:lnTo>
                    <a:lnTo>
                      <a:pt x="1938" y="306"/>
                    </a:lnTo>
                    <a:lnTo>
                      <a:pt x="1938" y="306"/>
                    </a:lnTo>
                    <a:lnTo>
                      <a:pt x="1938" y="306"/>
                    </a:lnTo>
                    <a:lnTo>
                      <a:pt x="1938" y="306"/>
                    </a:lnTo>
                    <a:lnTo>
                      <a:pt x="1938" y="306"/>
                    </a:lnTo>
                    <a:lnTo>
                      <a:pt x="1938" y="300"/>
                    </a:lnTo>
                    <a:lnTo>
                      <a:pt x="1938" y="300"/>
                    </a:lnTo>
                    <a:lnTo>
                      <a:pt x="1938" y="300"/>
                    </a:lnTo>
                    <a:lnTo>
                      <a:pt x="1938" y="300"/>
                    </a:lnTo>
                    <a:lnTo>
                      <a:pt x="1938" y="300"/>
                    </a:lnTo>
                    <a:lnTo>
                      <a:pt x="1938" y="300"/>
                    </a:lnTo>
                    <a:lnTo>
                      <a:pt x="1938" y="300"/>
                    </a:lnTo>
                    <a:lnTo>
                      <a:pt x="1944" y="300"/>
                    </a:lnTo>
                    <a:lnTo>
                      <a:pt x="1944" y="300"/>
                    </a:lnTo>
                    <a:lnTo>
                      <a:pt x="1944" y="294"/>
                    </a:lnTo>
                    <a:lnTo>
                      <a:pt x="1944" y="294"/>
                    </a:lnTo>
                    <a:lnTo>
                      <a:pt x="1944" y="294"/>
                    </a:lnTo>
                    <a:lnTo>
                      <a:pt x="1944" y="294"/>
                    </a:lnTo>
                    <a:lnTo>
                      <a:pt x="1944" y="294"/>
                    </a:lnTo>
                    <a:lnTo>
                      <a:pt x="1944" y="294"/>
                    </a:lnTo>
                    <a:lnTo>
                      <a:pt x="1944" y="294"/>
                    </a:lnTo>
                    <a:lnTo>
                      <a:pt x="1944" y="294"/>
                    </a:lnTo>
                    <a:lnTo>
                      <a:pt x="1944" y="294"/>
                    </a:lnTo>
                    <a:lnTo>
                      <a:pt x="1944" y="294"/>
                    </a:lnTo>
                    <a:lnTo>
                      <a:pt x="1944" y="288"/>
                    </a:lnTo>
                    <a:lnTo>
                      <a:pt x="1944" y="288"/>
                    </a:lnTo>
                    <a:lnTo>
                      <a:pt x="1944" y="288"/>
                    </a:lnTo>
                    <a:lnTo>
                      <a:pt x="1944" y="288"/>
                    </a:lnTo>
                    <a:lnTo>
                      <a:pt x="1944" y="288"/>
                    </a:lnTo>
                    <a:lnTo>
                      <a:pt x="1944" y="288"/>
                    </a:lnTo>
                    <a:lnTo>
                      <a:pt x="1944" y="288"/>
                    </a:lnTo>
                    <a:lnTo>
                      <a:pt x="1944" y="288"/>
                    </a:lnTo>
                    <a:lnTo>
                      <a:pt x="1944" y="282"/>
                    </a:lnTo>
                    <a:lnTo>
                      <a:pt x="1944" y="282"/>
                    </a:lnTo>
                    <a:lnTo>
                      <a:pt x="1944" y="282"/>
                    </a:lnTo>
                    <a:lnTo>
                      <a:pt x="1944" y="282"/>
                    </a:lnTo>
                    <a:lnTo>
                      <a:pt x="1944" y="288"/>
                    </a:lnTo>
                    <a:lnTo>
                      <a:pt x="1944" y="282"/>
                    </a:lnTo>
                    <a:lnTo>
                      <a:pt x="1944" y="282"/>
                    </a:lnTo>
                    <a:lnTo>
                      <a:pt x="1944" y="282"/>
                    </a:lnTo>
                    <a:lnTo>
                      <a:pt x="1944" y="282"/>
                    </a:lnTo>
                    <a:lnTo>
                      <a:pt x="1944" y="282"/>
                    </a:lnTo>
                    <a:lnTo>
                      <a:pt x="1944" y="282"/>
                    </a:lnTo>
                    <a:lnTo>
                      <a:pt x="1944" y="282"/>
                    </a:lnTo>
                    <a:lnTo>
                      <a:pt x="1944" y="276"/>
                    </a:lnTo>
                    <a:lnTo>
                      <a:pt x="1944" y="276"/>
                    </a:lnTo>
                    <a:lnTo>
                      <a:pt x="1950" y="276"/>
                    </a:lnTo>
                    <a:lnTo>
                      <a:pt x="1950" y="276"/>
                    </a:lnTo>
                    <a:lnTo>
                      <a:pt x="1950" y="276"/>
                    </a:lnTo>
                    <a:lnTo>
                      <a:pt x="1950" y="276"/>
                    </a:lnTo>
                    <a:lnTo>
                      <a:pt x="1950" y="276"/>
                    </a:lnTo>
                    <a:lnTo>
                      <a:pt x="1950" y="276"/>
                    </a:lnTo>
                    <a:lnTo>
                      <a:pt x="1950" y="276"/>
                    </a:lnTo>
                    <a:lnTo>
                      <a:pt x="1950" y="270"/>
                    </a:lnTo>
                    <a:lnTo>
                      <a:pt x="1950" y="270"/>
                    </a:lnTo>
                    <a:lnTo>
                      <a:pt x="1950" y="270"/>
                    </a:lnTo>
                    <a:lnTo>
                      <a:pt x="1950" y="270"/>
                    </a:lnTo>
                    <a:lnTo>
                      <a:pt x="1950" y="270"/>
                    </a:lnTo>
                    <a:lnTo>
                      <a:pt x="1950" y="270"/>
                    </a:lnTo>
                    <a:lnTo>
                      <a:pt x="1950" y="270"/>
                    </a:lnTo>
                    <a:lnTo>
                      <a:pt x="1950" y="270"/>
                    </a:lnTo>
                    <a:lnTo>
                      <a:pt x="1950" y="270"/>
                    </a:lnTo>
                    <a:lnTo>
                      <a:pt x="1950" y="270"/>
                    </a:lnTo>
                    <a:lnTo>
                      <a:pt x="1950" y="270"/>
                    </a:lnTo>
                    <a:lnTo>
                      <a:pt x="1950" y="270"/>
                    </a:lnTo>
                    <a:lnTo>
                      <a:pt x="1950" y="270"/>
                    </a:lnTo>
                    <a:lnTo>
                      <a:pt x="1950" y="270"/>
                    </a:lnTo>
                    <a:lnTo>
                      <a:pt x="1950" y="270"/>
                    </a:lnTo>
                    <a:lnTo>
                      <a:pt x="1950" y="270"/>
                    </a:lnTo>
                    <a:lnTo>
                      <a:pt x="1950" y="264"/>
                    </a:lnTo>
                    <a:lnTo>
                      <a:pt x="1950" y="264"/>
                    </a:lnTo>
                    <a:lnTo>
                      <a:pt x="1950" y="264"/>
                    </a:lnTo>
                    <a:lnTo>
                      <a:pt x="1950" y="264"/>
                    </a:lnTo>
                    <a:lnTo>
                      <a:pt x="1950" y="264"/>
                    </a:lnTo>
                    <a:lnTo>
                      <a:pt x="1950" y="264"/>
                    </a:lnTo>
                    <a:lnTo>
                      <a:pt x="1950" y="264"/>
                    </a:lnTo>
                    <a:lnTo>
                      <a:pt x="1950" y="264"/>
                    </a:lnTo>
                    <a:lnTo>
                      <a:pt x="1950" y="264"/>
                    </a:lnTo>
                    <a:lnTo>
                      <a:pt x="1950" y="264"/>
                    </a:lnTo>
                    <a:lnTo>
                      <a:pt x="1956" y="264"/>
                    </a:lnTo>
                    <a:lnTo>
                      <a:pt x="1956" y="264"/>
                    </a:lnTo>
                    <a:lnTo>
                      <a:pt x="1956" y="264"/>
                    </a:lnTo>
                    <a:lnTo>
                      <a:pt x="1956" y="264"/>
                    </a:lnTo>
                    <a:lnTo>
                      <a:pt x="1956" y="270"/>
                    </a:lnTo>
                    <a:lnTo>
                      <a:pt x="1956" y="270"/>
                    </a:lnTo>
                    <a:lnTo>
                      <a:pt x="1956" y="270"/>
                    </a:lnTo>
                    <a:lnTo>
                      <a:pt x="1956" y="270"/>
                    </a:lnTo>
                    <a:lnTo>
                      <a:pt x="1956" y="270"/>
                    </a:lnTo>
                    <a:lnTo>
                      <a:pt x="1956" y="270"/>
                    </a:lnTo>
                    <a:lnTo>
                      <a:pt x="1956" y="270"/>
                    </a:lnTo>
                    <a:lnTo>
                      <a:pt x="1956" y="270"/>
                    </a:lnTo>
                    <a:lnTo>
                      <a:pt x="1956" y="270"/>
                    </a:lnTo>
                    <a:lnTo>
                      <a:pt x="1956" y="270"/>
                    </a:lnTo>
                    <a:lnTo>
                      <a:pt x="1956" y="270"/>
                    </a:lnTo>
                    <a:lnTo>
                      <a:pt x="1956" y="270"/>
                    </a:lnTo>
                    <a:lnTo>
                      <a:pt x="1956" y="270"/>
                    </a:lnTo>
                    <a:lnTo>
                      <a:pt x="1956" y="270"/>
                    </a:lnTo>
                    <a:lnTo>
                      <a:pt x="1956" y="270"/>
                    </a:lnTo>
                    <a:lnTo>
                      <a:pt x="1956" y="270"/>
                    </a:lnTo>
                    <a:lnTo>
                      <a:pt x="1956" y="276"/>
                    </a:lnTo>
                    <a:lnTo>
                      <a:pt x="1956" y="276"/>
                    </a:lnTo>
                    <a:lnTo>
                      <a:pt x="1956" y="276"/>
                    </a:lnTo>
                    <a:lnTo>
                      <a:pt x="1956" y="276"/>
                    </a:lnTo>
                    <a:lnTo>
                      <a:pt x="1956" y="276"/>
                    </a:lnTo>
                    <a:lnTo>
                      <a:pt x="1956" y="276"/>
                    </a:lnTo>
                    <a:lnTo>
                      <a:pt x="1956" y="276"/>
                    </a:lnTo>
                    <a:lnTo>
                      <a:pt x="1956" y="276"/>
                    </a:lnTo>
                    <a:lnTo>
                      <a:pt x="1956" y="276"/>
                    </a:lnTo>
                    <a:lnTo>
                      <a:pt x="1956" y="282"/>
                    </a:lnTo>
                    <a:lnTo>
                      <a:pt x="1956" y="282"/>
                    </a:lnTo>
                    <a:lnTo>
                      <a:pt x="1956" y="282"/>
                    </a:lnTo>
                    <a:lnTo>
                      <a:pt x="1962" y="282"/>
                    </a:lnTo>
                    <a:lnTo>
                      <a:pt x="1962" y="282"/>
                    </a:lnTo>
                    <a:lnTo>
                      <a:pt x="1962" y="282"/>
                    </a:lnTo>
                    <a:lnTo>
                      <a:pt x="1962" y="282"/>
                    </a:lnTo>
                    <a:lnTo>
                      <a:pt x="1962" y="288"/>
                    </a:lnTo>
                    <a:lnTo>
                      <a:pt x="1962" y="282"/>
                    </a:lnTo>
                    <a:lnTo>
                      <a:pt x="1962" y="282"/>
                    </a:lnTo>
                    <a:lnTo>
                      <a:pt x="1962" y="282"/>
                    </a:lnTo>
                    <a:lnTo>
                      <a:pt x="1962" y="282"/>
                    </a:lnTo>
                    <a:lnTo>
                      <a:pt x="1962" y="288"/>
                    </a:lnTo>
                    <a:lnTo>
                      <a:pt x="1962" y="288"/>
                    </a:lnTo>
                    <a:lnTo>
                      <a:pt x="1962" y="288"/>
                    </a:lnTo>
                    <a:lnTo>
                      <a:pt x="1962" y="288"/>
                    </a:lnTo>
                    <a:lnTo>
                      <a:pt x="1962" y="288"/>
                    </a:lnTo>
                    <a:lnTo>
                      <a:pt x="1962" y="288"/>
                    </a:lnTo>
                    <a:lnTo>
                      <a:pt x="1962" y="288"/>
                    </a:lnTo>
                    <a:lnTo>
                      <a:pt x="1962" y="288"/>
                    </a:lnTo>
                    <a:lnTo>
                      <a:pt x="1962" y="294"/>
                    </a:lnTo>
                    <a:lnTo>
                      <a:pt x="1962" y="294"/>
                    </a:lnTo>
                    <a:lnTo>
                      <a:pt x="1962" y="294"/>
                    </a:lnTo>
                    <a:lnTo>
                      <a:pt x="1962" y="294"/>
                    </a:lnTo>
                    <a:lnTo>
                      <a:pt x="1962" y="294"/>
                    </a:lnTo>
                    <a:lnTo>
                      <a:pt x="1962" y="294"/>
                    </a:lnTo>
                    <a:lnTo>
                      <a:pt x="1962" y="294"/>
                    </a:lnTo>
                    <a:lnTo>
                      <a:pt x="1962" y="294"/>
                    </a:lnTo>
                    <a:lnTo>
                      <a:pt x="1962" y="294"/>
                    </a:lnTo>
                    <a:lnTo>
                      <a:pt x="1962" y="300"/>
                    </a:lnTo>
                    <a:lnTo>
                      <a:pt x="1962" y="300"/>
                    </a:lnTo>
                    <a:lnTo>
                      <a:pt x="1962" y="300"/>
                    </a:lnTo>
                    <a:lnTo>
                      <a:pt x="1962" y="300"/>
                    </a:lnTo>
                    <a:lnTo>
                      <a:pt x="1962" y="300"/>
                    </a:lnTo>
                    <a:lnTo>
                      <a:pt x="1962" y="300"/>
                    </a:lnTo>
                    <a:lnTo>
                      <a:pt x="1962" y="300"/>
                    </a:lnTo>
                    <a:lnTo>
                      <a:pt x="1962" y="300"/>
                    </a:lnTo>
                    <a:lnTo>
                      <a:pt x="1968" y="300"/>
                    </a:lnTo>
                    <a:lnTo>
                      <a:pt x="1968" y="306"/>
                    </a:lnTo>
                    <a:lnTo>
                      <a:pt x="1968" y="306"/>
                    </a:lnTo>
                    <a:lnTo>
                      <a:pt x="1968" y="306"/>
                    </a:lnTo>
                    <a:lnTo>
                      <a:pt x="1968" y="306"/>
                    </a:lnTo>
                    <a:lnTo>
                      <a:pt x="1968" y="306"/>
                    </a:lnTo>
                    <a:lnTo>
                      <a:pt x="1968" y="306"/>
                    </a:lnTo>
                    <a:lnTo>
                      <a:pt x="1968" y="306"/>
                    </a:lnTo>
                    <a:lnTo>
                      <a:pt x="1968" y="306"/>
                    </a:lnTo>
                    <a:lnTo>
                      <a:pt x="1968" y="306"/>
                    </a:lnTo>
                    <a:lnTo>
                      <a:pt x="1968" y="306"/>
                    </a:lnTo>
                    <a:lnTo>
                      <a:pt x="1968" y="306"/>
                    </a:lnTo>
                    <a:lnTo>
                      <a:pt x="1968" y="312"/>
                    </a:lnTo>
                    <a:lnTo>
                      <a:pt x="1968" y="312"/>
                    </a:lnTo>
                    <a:lnTo>
                      <a:pt x="1968" y="312"/>
                    </a:lnTo>
                    <a:lnTo>
                      <a:pt x="1968" y="312"/>
                    </a:lnTo>
                    <a:lnTo>
                      <a:pt x="1968" y="312"/>
                    </a:lnTo>
                    <a:lnTo>
                      <a:pt x="1968" y="312"/>
                    </a:lnTo>
                    <a:lnTo>
                      <a:pt x="1968" y="312"/>
                    </a:lnTo>
                    <a:lnTo>
                      <a:pt x="1968" y="312"/>
                    </a:lnTo>
                    <a:lnTo>
                      <a:pt x="1968" y="312"/>
                    </a:lnTo>
                    <a:lnTo>
                      <a:pt x="2004" y="318"/>
                    </a:lnTo>
                    <a:lnTo>
                      <a:pt x="2004" y="318"/>
                    </a:lnTo>
                    <a:lnTo>
                      <a:pt x="2004" y="318"/>
                    </a:lnTo>
                    <a:lnTo>
                      <a:pt x="2004" y="318"/>
                    </a:lnTo>
                    <a:lnTo>
                      <a:pt x="2004" y="318"/>
                    </a:lnTo>
                    <a:lnTo>
                      <a:pt x="2004" y="318"/>
                    </a:lnTo>
                    <a:lnTo>
                      <a:pt x="2004" y="318"/>
                    </a:lnTo>
                    <a:lnTo>
                      <a:pt x="2004" y="318"/>
                    </a:lnTo>
                    <a:lnTo>
                      <a:pt x="2004" y="318"/>
                    </a:lnTo>
                    <a:lnTo>
                      <a:pt x="2004" y="312"/>
                    </a:lnTo>
                    <a:lnTo>
                      <a:pt x="2004" y="312"/>
                    </a:lnTo>
                    <a:lnTo>
                      <a:pt x="2004" y="312"/>
                    </a:lnTo>
                    <a:lnTo>
                      <a:pt x="2004" y="312"/>
                    </a:lnTo>
                    <a:lnTo>
                      <a:pt x="2004" y="312"/>
                    </a:lnTo>
                    <a:lnTo>
                      <a:pt x="2004" y="312"/>
                    </a:lnTo>
                    <a:lnTo>
                      <a:pt x="2004" y="312"/>
                    </a:lnTo>
                    <a:lnTo>
                      <a:pt x="2004" y="312"/>
                    </a:lnTo>
                    <a:lnTo>
                      <a:pt x="2004" y="312"/>
                    </a:lnTo>
                    <a:lnTo>
                      <a:pt x="2004" y="312"/>
                    </a:lnTo>
                    <a:lnTo>
                      <a:pt x="2004" y="306"/>
                    </a:lnTo>
                    <a:lnTo>
                      <a:pt x="2004" y="306"/>
                    </a:lnTo>
                    <a:lnTo>
                      <a:pt x="2004" y="306"/>
                    </a:lnTo>
                    <a:lnTo>
                      <a:pt x="2004" y="306"/>
                    </a:lnTo>
                    <a:lnTo>
                      <a:pt x="2004" y="306"/>
                    </a:lnTo>
                    <a:lnTo>
                      <a:pt x="2010" y="306"/>
                    </a:lnTo>
                    <a:lnTo>
                      <a:pt x="2010" y="306"/>
                    </a:lnTo>
                    <a:lnTo>
                      <a:pt x="2010" y="306"/>
                    </a:lnTo>
                    <a:lnTo>
                      <a:pt x="2010" y="306"/>
                    </a:lnTo>
                    <a:lnTo>
                      <a:pt x="2010" y="306"/>
                    </a:lnTo>
                    <a:lnTo>
                      <a:pt x="2010" y="300"/>
                    </a:lnTo>
                    <a:lnTo>
                      <a:pt x="2010" y="300"/>
                    </a:lnTo>
                    <a:lnTo>
                      <a:pt x="2010" y="300"/>
                    </a:lnTo>
                    <a:lnTo>
                      <a:pt x="2010" y="300"/>
                    </a:lnTo>
                    <a:lnTo>
                      <a:pt x="2010" y="300"/>
                    </a:lnTo>
                    <a:lnTo>
                      <a:pt x="2010" y="300"/>
                    </a:lnTo>
                    <a:lnTo>
                      <a:pt x="2010" y="300"/>
                    </a:lnTo>
                    <a:lnTo>
                      <a:pt x="2010" y="300"/>
                    </a:lnTo>
                    <a:lnTo>
                      <a:pt x="2010" y="300"/>
                    </a:lnTo>
                    <a:lnTo>
                      <a:pt x="2010" y="294"/>
                    </a:lnTo>
                    <a:lnTo>
                      <a:pt x="2010" y="294"/>
                    </a:lnTo>
                    <a:lnTo>
                      <a:pt x="2010" y="294"/>
                    </a:lnTo>
                    <a:lnTo>
                      <a:pt x="2010" y="294"/>
                    </a:lnTo>
                    <a:lnTo>
                      <a:pt x="2010" y="294"/>
                    </a:lnTo>
                    <a:lnTo>
                      <a:pt x="2010" y="294"/>
                    </a:lnTo>
                    <a:lnTo>
                      <a:pt x="2010" y="294"/>
                    </a:lnTo>
                    <a:lnTo>
                      <a:pt x="2010" y="294"/>
                    </a:lnTo>
                    <a:lnTo>
                      <a:pt x="2010" y="294"/>
                    </a:lnTo>
                    <a:lnTo>
                      <a:pt x="2010" y="294"/>
                    </a:lnTo>
                    <a:lnTo>
                      <a:pt x="2010" y="294"/>
                    </a:lnTo>
                    <a:lnTo>
                      <a:pt x="2010" y="294"/>
                    </a:lnTo>
                    <a:lnTo>
                      <a:pt x="2010" y="288"/>
                    </a:lnTo>
                    <a:lnTo>
                      <a:pt x="2010" y="288"/>
                    </a:lnTo>
                    <a:lnTo>
                      <a:pt x="2010" y="288"/>
                    </a:lnTo>
                    <a:lnTo>
                      <a:pt x="2010" y="288"/>
                    </a:lnTo>
                    <a:lnTo>
                      <a:pt x="2010" y="288"/>
                    </a:lnTo>
                    <a:lnTo>
                      <a:pt x="2010" y="288"/>
                    </a:lnTo>
                    <a:lnTo>
                      <a:pt x="2010" y="288"/>
                    </a:lnTo>
                    <a:lnTo>
                      <a:pt x="2010" y="288"/>
                    </a:lnTo>
                    <a:lnTo>
                      <a:pt x="2016" y="282"/>
                    </a:lnTo>
                    <a:lnTo>
                      <a:pt x="2016" y="282"/>
                    </a:lnTo>
                    <a:lnTo>
                      <a:pt x="2016" y="282"/>
                    </a:lnTo>
                    <a:lnTo>
                      <a:pt x="2016" y="282"/>
                    </a:lnTo>
                    <a:lnTo>
                      <a:pt x="2016" y="282"/>
                    </a:lnTo>
                    <a:lnTo>
                      <a:pt x="2016" y="282"/>
                    </a:lnTo>
                    <a:lnTo>
                      <a:pt x="2016" y="282"/>
                    </a:lnTo>
                    <a:lnTo>
                      <a:pt x="2016" y="282"/>
                    </a:lnTo>
                    <a:lnTo>
                      <a:pt x="2016" y="282"/>
                    </a:lnTo>
                    <a:lnTo>
                      <a:pt x="2016" y="282"/>
                    </a:lnTo>
                    <a:lnTo>
                      <a:pt x="2016" y="282"/>
                    </a:lnTo>
                    <a:lnTo>
                      <a:pt x="2016" y="282"/>
                    </a:lnTo>
                    <a:lnTo>
                      <a:pt x="2016" y="276"/>
                    </a:lnTo>
                    <a:lnTo>
                      <a:pt x="2016" y="276"/>
                    </a:lnTo>
                    <a:lnTo>
                      <a:pt x="2016" y="276"/>
                    </a:lnTo>
                    <a:lnTo>
                      <a:pt x="2016" y="276"/>
                    </a:lnTo>
                    <a:lnTo>
                      <a:pt x="2016" y="276"/>
                    </a:lnTo>
                    <a:lnTo>
                      <a:pt x="2016" y="276"/>
                    </a:lnTo>
                    <a:lnTo>
                      <a:pt x="2016" y="276"/>
                    </a:lnTo>
                    <a:lnTo>
                      <a:pt x="2016" y="276"/>
                    </a:lnTo>
                    <a:lnTo>
                      <a:pt x="2016" y="276"/>
                    </a:lnTo>
                    <a:lnTo>
                      <a:pt x="2016" y="276"/>
                    </a:lnTo>
                    <a:lnTo>
                      <a:pt x="2016" y="276"/>
                    </a:lnTo>
                    <a:lnTo>
                      <a:pt x="2016" y="276"/>
                    </a:lnTo>
                    <a:lnTo>
                      <a:pt x="2016" y="276"/>
                    </a:lnTo>
                    <a:lnTo>
                      <a:pt x="2016" y="276"/>
                    </a:lnTo>
                    <a:lnTo>
                      <a:pt x="2016" y="276"/>
                    </a:lnTo>
                    <a:lnTo>
                      <a:pt x="2016" y="276"/>
                    </a:lnTo>
                    <a:lnTo>
                      <a:pt x="2016" y="276"/>
                    </a:lnTo>
                    <a:lnTo>
                      <a:pt x="2016" y="276"/>
                    </a:lnTo>
                    <a:lnTo>
                      <a:pt x="2016" y="276"/>
                    </a:lnTo>
                    <a:lnTo>
                      <a:pt x="2016" y="276"/>
                    </a:lnTo>
                    <a:lnTo>
                      <a:pt x="2016" y="276"/>
                    </a:lnTo>
                    <a:lnTo>
                      <a:pt x="2022" y="276"/>
                    </a:lnTo>
                    <a:lnTo>
                      <a:pt x="2022" y="276"/>
                    </a:lnTo>
                    <a:lnTo>
                      <a:pt x="2022" y="276"/>
                    </a:lnTo>
                    <a:lnTo>
                      <a:pt x="2022" y="276"/>
                    </a:lnTo>
                    <a:lnTo>
                      <a:pt x="2022" y="276"/>
                    </a:lnTo>
                    <a:lnTo>
                      <a:pt x="2022" y="276"/>
                    </a:lnTo>
                    <a:lnTo>
                      <a:pt x="2022" y="276"/>
                    </a:lnTo>
                    <a:lnTo>
                      <a:pt x="2022" y="276"/>
                    </a:lnTo>
                    <a:lnTo>
                      <a:pt x="2022" y="276"/>
                    </a:lnTo>
                    <a:lnTo>
                      <a:pt x="2022" y="282"/>
                    </a:lnTo>
                    <a:lnTo>
                      <a:pt x="2022" y="282"/>
                    </a:lnTo>
                    <a:lnTo>
                      <a:pt x="2022" y="282"/>
                    </a:lnTo>
                    <a:lnTo>
                      <a:pt x="2022" y="282"/>
                    </a:lnTo>
                    <a:lnTo>
                      <a:pt x="2022" y="282"/>
                    </a:lnTo>
                    <a:lnTo>
                      <a:pt x="2022" y="282"/>
                    </a:lnTo>
                    <a:lnTo>
                      <a:pt x="2022" y="282"/>
                    </a:lnTo>
                    <a:lnTo>
                      <a:pt x="2022" y="282"/>
                    </a:lnTo>
                    <a:lnTo>
                      <a:pt x="2022" y="282"/>
                    </a:lnTo>
                    <a:lnTo>
                      <a:pt x="2022" y="282"/>
                    </a:lnTo>
                    <a:lnTo>
                      <a:pt x="2022" y="282"/>
                    </a:lnTo>
                    <a:lnTo>
                      <a:pt x="2022" y="282"/>
                    </a:lnTo>
                    <a:lnTo>
                      <a:pt x="2022" y="288"/>
                    </a:lnTo>
                    <a:lnTo>
                      <a:pt x="2022" y="288"/>
                    </a:lnTo>
                    <a:lnTo>
                      <a:pt x="2022" y="288"/>
                    </a:lnTo>
                    <a:lnTo>
                      <a:pt x="2022" y="288"/>
                    </a:lnTo>
                    <a:lnTo>
                      <a:pt x="2022" y="288"/>
                    </a:lnTo>
                    <a:lnTo>
                      <a:pt x="2022" y="288"/>
                    </a:lnTo>
                    <a:lnTo>
                      <a:pt x="2022" y="288"/>
                    </a:lnTo>
                    <a:lnTo>
                      <a:pt x="2022" y="288"/>
                    </a:lnTo>
                    <a:lnTo>
                      <a:pt x="2022" y="294"/>
                    </a:lnTo>
                    <a:lnTo>
                      <a:pt x="2022" y="294"/>
                    </a:lnTo>
                    <a:lnTo>
                      <a:pt x="2022" y="294"/>
                    </a:lnTo>
                    <a:lnTo>
                      <a:pt x="2022" y="294"/>
                    </a:lnTo>
                    <a:lnTo>
                      <a:pt x="2028" y="294"/>
                    </a:lnTo>
                    <a:lnTo>
                      <a:pt x="2028" y="294"/>
                    </a:lnTo>
                    <a:lnTo>
                      <a:pt x="2028" y="294"/>
                    </a:lnTo>
                    <a:lnTo>
                      <a:pt x="2028" y="294"/>
                    </a:lnTo>
                    <a:lnTo>
                      <a:pt x="2028" y="294"/>
                    </a:lnTo>
                    <a:lnTo>
                      <a:pt x="2028" y="294"/>
                    </a:lnTo>
                    <a:lnTo>
                      <a:pt x="2028" y="294"/>
                    </a:lnTo>
                    <a:lnTo>
                      <a:pt x="2028" y="294"/>
                    </a:lnTo>
                    <a:lnTo>
                      <a:pt x="2028" y="300"/>
                    </a:lnTo>
                    <a:lnTo>
                      <a:pt x="2028" y="300"/>
                    </a:lnTo>
                    <a:lnTo>
                      <a:pt x="2028" y="300"/>
                    </a:lnTo>
                    <a:lnTo>
                      <a:pt x="2028" y="300"/>
                    </a:lnTo>
                    <a:lnTo>
                      <a:pt x="2028" y="300"/>
                    </a:lnTo>
                    <a:lnTo>
                      <a:pt x="2028" y="300"/>
                    </a:lnTo>
                    <a:lnTo>
                      <a:pt x="2028" y="300"/>
                    </a:lnTo>
                    <a:lnTo>
                      <a:pt x="2028" y="300"/>
                    </a:lnTo>
                    <a:lnTo>
                      <a:pt x="2028" y="300"/>
                    </a:lnTo>
                    <a:lnTo>
                      <a:pt x="2028" y="306"/>
                    </a:lnTo>
                    <a:lnTo>
                      <a:pt x="2028" y="306"/>
                    </a:lnTo>
                    <a:lnTo>
                      <a:pt x="2028" y="306"/>
                    </a:lnTo>
                    <a:lnTo>
                      <a:pt x="2028" y="306"/>
                    </a:lnTo>
                    <a:lnTo>
                      <a:pt x="2028" y="306"/>
                    </a:lnTo>
                    <a:lnTo>
                      <a:pt x="2028" y="306"/>
                    </a:lnTo>
                    <a:lnTo>
                      <a:pt x="2028" y="306"/>
                    </a:lnTo>
                    <a:lnTo>
                      <a:pt x="2028" y="306"/>
                    </a:lnTo>
                    <a:lnTo>
                      <a:pt x="2028" y="306"/>
                    </a:lnTo>
                    <a:lnTo>
                      <a:pt x="2028" y="312"/>
                    </a:lnTo>
                    <a:lnTo>
                      <a:pt x="2028" y="312"/>
                    </a:lnTo>
                    <a:lnTo>
                      <a:pt x="2028" y="312"/>
                    </a:lnTo>
                    <a:lnTo>
                      <a:pt x="2028" y="312"/>
                    </a:lnTo>
                    <a:lnTo>
                      <a:pt x="2028" y="312"/>
                    </a:lnTo>
                    <a:lnTo>
                      <a:pt x="2028" y="312"/>
                    </a:lnTo>
                    <a:lnTo>
                      <a:pt x="2028" y="312"/>
                    </a:lnTo>
                    <a:lnTo>
                      <a:pt x="2034" y="312"/>
                    </a:lnTo>
                    <a:lnTo>
                      <a:pt x="2034" y="312"/>
                    </a:lnTo>
                    <a:lnTo>
                      <a:pt x="2034" y="312"/>
                    </a:lnTo>
                    <a:lnTo>
                      <a:pt x="2034" y="318"/>
                    </a:lnTo>
                    <a:lnTo>
                      <a:pt x="2034" y="318"/>
                    </a:lnTo>
                    <a:lnTo>
                      <a:pt x="2034" y="318"/>
                    </a:lnTo>
                    <a:lnTo>
                      <a:pt x="2034" y="318"/>
                    </a:lnTo>
                    <a:lnTo>
                      <a:pt x="2034" y="318"/>
                    </a:lnTo>
                    <a:lnTo>
                      <a:pt x="2034" y="318"/>
                    </a:lnTo>
                    <a:lnTo>
                      <a:pt x="2034" y="318"/>
                    </a:lnTo>
                    <a:lnTo>
                      <a:pt x="2034" y="318"/>
                    </a:lnTo>
                    <a:lnTo>
                      <a:pt x="2034" y="318"/>
                    </a:lnTo>
                    <a:lnTo>
                      <a:pt x="2034" y="318"/>
                    </a:lnTo>
                    <a:lnTo>
                      <a:pt x="2034" y="318"/>
                    </a:lnTo>
                    <a:lnTo>
                      <a:pt x="2034" y="324"/>
                    </a:lnTo>
                    <a:lnTo>
                      <a:pt x="2034" y="324"/>
                    </a:lnTo>
                    <a:lnTo>
                      <a:pt x="2034" y="324"/>
                    </a:lnTo>
                    <a:lnTo>
                      <a:pt x="2034" y="324"/>
                    </a:lnTo>
                    <a:lnTo>
                      <a:pt x="2070" y="330"/>
                    </a:lnTo>
                    <a:lnTo>
                      <a:pt x="2070" y="330"/>
                    </a:lnTo>
                    <a:lnTo>
                      <a:pt x="2070" y="330"/>
                    </a:lnTo>
                    <a:lnTo>
                      <a:pt x="2070" y="330"/>
                    </a:lnTo>
                    <a:lnTo>
                      <a:pt x="2070" y="324"/>
                    </a:lnTo>
                    <a:lnTo>
                      <a:pt x="2070" y="324"/>
                    </a:lnTo>
                    <a:lnTo>
                      <a:pt x="2070" y="324"/>
                    </a:lnTo>
                    <a:lnTo>
                      <a:pt x="2070" y="324"/>
                    </a:lnTo>
                    <a:lnTo>
                      <a:pt x="2070" y="324"/>
                    </a:lnTo>
                    <a:lnTo>
                      <a:pt x="2070" y="324"/>
                    </a:lnTo>
                    <a:lnTo>
                      <a:pt x="2070" y="324"/>
                    </a:lnTo>
                    <a:lnTo>
                      <a:pt x="2070" y="324"/>
                    </a:lnTo>
                    <a:lnTo>
                      <a:pt x="2070" y="324"/>
                    </a:lnTo>
                    <a:lnTo>
                      <a:pt x="2070" y="324"/>
                    </a:lnTo>
                    <a:lnTo>
                      <a:pt x="2070" y="324"/>
                    </a:lnTo>
                    <a:lnTo>
                      <a:pt x="2070" y="318"/>
                    </a:lnTo>
                    <a:lnTo>
                      <a:pt x="2070" y="318"/>
                    </a:lnTo>
                    <a:lnTo>
                      <a:pt x="2070" y="318"/>
                    </a:lnTo>
                    <a:lnTo>
                      <a:pt x="2070" y="318"/>
                    </a:lnTo>
                    <a:lnTo>
                      <a:pt x="2070" y="318"/>
                    </a:lnTo>
                    <a:lnTo>
                      <a:pt x="2070" y="318"/>
                    </a:lnTo>
                    <a:lnTo>
                      <a:pt x="2070" y="318"/>
                    </a:lnTo>
                    <a:lnTo>
                      <a:pt x="2070" y="318"/>
                    </a:lnTo>
                    <a:lnTo>
                      <a:pt x="2070" y="318"/>
                    </a:lnTo>
                    <a:lnTo>
                      <a:pt x="2070" y="318"/>
                    </a:lnTo>
                    <a:lnTo>
                      <a:pt x="2070" y="312"/>
                    </a:lnTo>
                    <a:lnTo>
                      <a:pt x="2070" y="312"/>
                    </a:lnTo>
                    <a:lnTo>
                      <a:pt x="2070" y="312"/>
                    </a:lnTo>
                    <a:lnTo>
                      <a:pt x="2076" y="312"/>
                    </a:lnTo>
                    <a:lnTo>
                      <a:pt x="2076" y="312"/>
                    </a:lnTo>
                    <a:lnTo>
                      <a:pt x="2076" y="312"/>
                    </a:lnTo>
                    <a:lnTo>
                      <a:pt x="2076" y="312"/>
                    </a:lnTo>
                    <a:lnTo>
                      <a:pt x="2076" y="312"/>
                    </a:lnTo>
                    <a:lnTo>
                      <a:pt x="2076" y="312"/>
                    </a:lnTo>
                    <a:lnTo>
                      <a:pt x="2076" y="312"/>
                    </a:lnTo>
                    <a:lnTo>
                      <a:pt x="2076" y="306"/>
                    </a:lnTo>
                    <a:lnTo>
                      <a:pt x="2076" y="306"/>
                    </a:lnTo>
                    <a:lnTo>
                      <a:pt x="2076" y="306"/>
                    </a:lnTo>
                    <a:lnTo>
                      <a:pt x="2076" y="306"/>
                    </a:lnTo>
                    <a:lnTo>
                      <a:pt x="2076" y="306"/>
                    </a:lnTo>
                    <a:lnTo>
                      <a:pt x="2076" y="306"/>
                    </a:lnTo>
                    <a:lnTo>
                      <a:pt x="2076" y="306"/>
                    </a:lnTo>
                    <a:lnTo>
                      <a:pt x="2076" y="306"/>
                    </a:lnTo>
                    <a:lnTo>
                      <a:pt x="2076" y="306"/>
                    </a:lnTo>
                    <a:lnTo>
                      <a:pt x="2076" y="306"/>
                    </a:lnTo>
                    <a:lnTo>
                      <a:pt x="2076" y="306"/>
                    </a:lnTo>
                    <a:lnTo>
                      <a:pt x="2076" y="306"/>
                    </a:lnTo>
                    <a:lnTo>
                      <a:pt x="2076" y="300"/>
                    </a:lnTo>
                    <a:lnTo>
                      <a:pt x="2076" y="300"/>
                    </a:lnTo>
                    <a:lnTo>
                      <a:pt x="2076" y="300"/>
                    </a:lnTo>
                    <a:lnTo>
                      <a:pt x="2076" y="300"/>
                    </a:lnTo>
                    <a:lnTo>
                      <a:pt x="2076" y="300"/>
                    </a:lnTo>
                    <a:lnTo>
                      <a:pt x="2076" y="300"/>
                    </a:lnTo>
                    <a:lnTo>
                      <a:pt x="2076" y="300"/>
                    </a:lnTo>
                    <a:lnTo>
                      <a:pt x="2076" y="300"/>
                    </a:lnTo>
                    <a:lnTo>
                      <a:pt x="2076" y="294"/>
                    </a:lnTo>
                    <a:lnTo>
                      <a:pt x="2076" y="294"/>
                    </a:lnTo>
                    <a:lnTo>
                      <a:pt x="2076" y="294"/>
                    </a:lnTo>
                    <a:lnTo>
                      <a:pt x="2076" y="294"/>
                    </a:lnTo>
                    <a:lnTo>
                      <a:pt x="2076" y="294"/>
                    </a:lnTo>
                    <a:lnTo>
                      <a:pt x="2076" y="294"/>
                    </a:lnTo>
                    <a:lnTo>
                      <a:pt x="2076" y="294"/>
                    </a:lnTo>
                    <a:lnTo>
                      <a:pt x="2082" y="294"/>
                    </a:lnTo>
                    <a:lnTo>
                      <a:pt x="2082" y="294"/>
                    </a:lnTo>
                    <a:lnTo>
                      <a:pt x="2082" y="294"/>
                    </a:lnTo>
                    <a:lnTo>
                      <a:pt x="2082" y="294"/>
                    </a:lnTo>
                    <a:lnTo>
                      <a:pt x="2082" y="288"/>
                    </a:lnTo>
                    <a:lnTo>
                      <a:pt x="2082" y="288"/>
                    </a:lnTo>
                    <a:lnTo>
                      <a:pt x="2082" y="288"/>
                    </a:lnTo>
                    <a:lnTo>
                      <a:pt x="2082" y="288"/>
                    </a:lnTo>
                    <a:lnTo>
                      <a:pt x="2082" y="288"/>
                    </a:lnTo>
                    <a:lnTo>
                      <a:pt x="2082" y="288"/>
                    </a:lnTo>
                    <a:lnTo>
                      <a:pt x="2082" y="288"/>
                    </a:lnTo>
                    <a:lnTo>
                      <a:pt x="2082" y="288"/>
                    </a:lnTo>
                    <a:lnTo>
                      <a:pt x="2082" y="288"/>
                    </a:lnTo>
                    <a:lnTo>
                      <a:pt x="2082" y="288"/>
                    </a:lnTo>
                    <a:lnTo>
                      <a:pt x="2082" y="288"/>
                    </a:lnTo>
                    <a:lnTo>
                      <a:pt x="2082" y="288"/>
                    </a:lnTo>
                    <a:lnTo>
                      <a:pt x="2082" y="288"/>
                    </a:lnTo>
                    <a:lnTo>
                      <a:pt x="2082" y="288"/>
                    </a:lnTo>
                    <a:lnTo>
                      <a:pt x="2082" y="288"/>
                    </a:lnTo>
                    <a:lnTo>
                      <a:pt x="2082" y="288"/>
                    </a:lnTo>
                    <a:lnTo>
                      <a:pt x="2082" y="288"/>
                    </a:lnTo>
                    <a:lnTo>
                      <a:pt x="2082" y="288"/>
                    </a:lnTo>
                    <a:lnTo>
                      <a:pt x="2082" y="288"/>
                    </a:lnTo>
                    <a:lnTo>
                      <a:pt x="2082" y="288"/>
                    </a:lnTo>
                    <a:lnTo>
                      <a:pt x="2082" y="288"/>
                    </a:lnTo>
                    <a:lnTo>
                      <a:pt x="2082" y="288"/>
                    </a:lnTo>
                    <a:lnTo>
                      <a:pt x="2082" y="288"/>
                    </a:lnTo>
                    <a:lnTo>
                      <a:pt x="2082" y="288"/>
                    </a:lnTo>
                    <a:lnTo>
                      <a:pt x="2082" y="288"/>
                    </a:lnTo>
                    <a:lnTo>
                      <a:pt x="2082" y="288"/>
                    </a:lnTo>
                    <a:lnTo>
                      <a:pt x="2082" y="288"/>
                    </a:lnTo>
                    <a:lnTo>
                      <a:pt x="2082" y="288"/>
                    </a:lnTo>
                    <a:lnTo>
                      <a:pt x="2088" y="288"/>
                    </a:lnTo>
                    <a:lnTo>
                      <a:pt x="2088" y="288"/>
                    </a:lnTo>
                    <a:lnTo>
                      <a:pt x="2088" y="288"/>
                    </a:lnTo>
                    <a:lnTo>
                      <a:pt x="2088" y="288"/>
                    </a:lnTo>
                    <a:lnTo>
                      <a:pt x="2088" y="288"/>
                    </a:lnTo>
                    <a:lnTo>
                      <a:pt x="2088" y="288"/>
                    </a:lnTo>
                    <a:lnTo>
                      <a:pt x="2088" y="288"/>
                    </a:lnTo>
                    <a:lnTo>
                      <a:pt x="2088" y="288"/>
                    </a:lnTo>
                    <a:lnTo>
                      <a:pt x="2088" y="288"/>
                    </a:lnTo>
                    <a:lnTo>
                      <a:pt x="2088" y="288"/>
                    </a:lnTo>
                    <a:lnTo>
                      <a:pt x="2088" y="294"/>
                    </a:lnTo>
                    <a:lnTo>
                      <a:pt x="2088" y="294"/>
                    </a:lnTo>
                    <a:lnTo>
                      <a:pt x="2088" y="294"/>
                    </a:lnTo>
                    <a:lnTo>
                      <a:pt x="2088" y="294"/>
                    </a:lnTo>
                    <a:lnTo>
                      <a:pt x="2088" y="294"/>
                    </a:lnTo>
                    <a:lnTo>
                      <a:pt x="2088" y="294"/>
                    </a:lnTo>
                    <a:lnTo>
                      <a:pt x="2088" y="294"/>
                    </a:lnTo>
                    <a:lnTo>
                      <a:pt x="2088" y="294"/>
                    </a:lnTo>
                    <a:lnTo>
                      <a:pt x="2088" y="294"/>
                    </a:lnTo>
                    <a:lnTo>
                      <a:pt x="2088" y="294"/>
                    </a:lnTo>
                    <a:lnTo>
                      <a:pt x="2088" y="294"/>
                    </a:lnTo>
                    <a:lnTo>
                      <a:pt x="2088" y="300"/>
                    </a:lnTo>
                    <a:lnTo>
                      <a:pt x="2088" y="300"/>
                    </a:lnTo>
                    <a:lnTo>
                      <a:pt x="2088" y="300"/>
                    </a:lnTo>
                    <a:lnTo>
                      <a:pt x="2088" y="300"/>
                    </a:lnTo>
                    <a:lnTo>
                      <a:pt x="2088" y="300"/>
                    </a:lnTo>
                    <a:lnTo>
                      <a:pt x="2088" y="300"/>
                    </a:lnTo>
                    <a:lnTo>
                      <a:pt x="2088" y="300"/>
                    </a:lnTo>
                    <a:lnTo>
                      <a:pt x="2088" y="306"/>
                    </a:lnTo>
                    <a:lnTo>
                      <a:pt x="2088" y="306"/>
                    </a:lnTo>
                    <a:lnTo>
                      <a:pt x="2088" y="306"/>
                    </a:lnTo>
                    <a:lnTo>
                      <a:pt x="2088" y="306"/>
                    </a:lnTo>
                    <a:lnTo>
                      <a:pt x="2088" y="306"/>
                    </a:lnTo>
                    <a:lnTo>
                      <a:pt x="2088" y="306"/>
                    </a:lnTo>
                    <a:lnTo>
                      <a:pt x="2094" y="306"/>
                    </a:lnTo>
                    <a:lnTo>
                      <a:pt x="2094" y="306"/>
                    </a:lnTo>
                    <a:lnTo>
                      <a:pt x="2094" y="306"/>
                    </a:lnTo>
                    <a:lnTo>
                      <a:pt x="2094" y="306"/>
                    </a:lnTo>
                    <a:lnTo>
                      <a:pt x="2094" y="306"/>
                    </a:lnTo>
                    <a:lnTo>
                      <a:pt x="2094" y="306"/>
                    </a:lnTo>
                    <a:lnTo>
                      <a:pt x="2094" y="306"/>
                    </a:lnTo>
                    <a:lnTo>
                      <a:pt x="2094" y="312"/>
                    </a:lnTo>
                    <a:lnTo>
                      <a:pt x="2094" y="312"/>
                    </a:lnTo>
                    <a:lnTo>
                      <a:pt x="2094" y="312"/>
                    </a:lnTo>
                    <a:lnTo>
                      <a:pt x="2094" y="312"/>
                    </a:lnTo>
                    <a:lnTo>
                      <a:pt x="2094" y="312"/>
                    </a:lnTo>
                    <a:lnTo>
                      <a:pt x="2094" y="312"/>
                    </a:lnTo>
                    <a:lnTo>
                      <a:pt x="2094" y="312"/>
                    </a:lnTo>
                    <a:lnTo>
                      <a:pt x="2094" y="312"/>
                    </a:lnTo>
                    <a:lnTo>
                      <a:pt x="2094" y="312"/>
                    </a:lnTo>
                    <a:lnTo>
                      <a:pt x="2094" y="318"/>
                    </a:lnTo>
                    <a:lnTo>
                      <a:pt x="2094" y="318"/>
                    </a:lnTo>
                    <a:lnTo>
                      <a:pt x="2094" y="318"/>
                    </a:lnTo>
                    <a:lnTo>
                      <a:pt x="2094" y="318"/>
                    </a:lnTo>
                    <a:lnTo>
                      <a:pt x="2094" y="318"/>
                    </a:lnTo>
                    <a:lnTo>
                      <a:pt x="2094" y="318"/>
                    </a:lnTo>
                    <a:lnTo>
                      <a:pt x="2094" y="318"/>
                    </a:lnTo>
                    <a:lnTo>
                      <a:pt x="2094" y="318"/>
                    </a:lnTo>
                    <a:lnTo>
                      <a:pt x="2094" y="318"/>
                    </a:lnTo>
                    <a:lnTo>
                      <a:pt x="2094" y="324"/>
                    </a:lnTo>
                    <a:lnTo>
                      <a:pt x="2094" y="324"/>
                    </a:lnTo>
                    <a:lnTo>
                      <a:pt x="2094" y="324"/>
                    </a:lnTo>
                    <a:lnTo>
                      <a:pt x="2094" y="324"/>
                    </a:lnTo>
                    <a:lnTo>
                      <a:pt x="2094" y="324"/>
                    </a:lnTo>
                    <a:lnTo>
                      <a:pt x="2094" y="324"/>
                    </a:lnTo>
                    <a:lnTo>
                      <a:pt x="2094" y="324"/>
                    </a:lnTo>
                    <a:lnTo>
                      <a:pt x="2094" y="324"/>
                    </a:lnTo>
                    <a:lnTo>
                      <a:pt x="2100" y="324"/>
                    </a:lnTo>
                    <a:lnTo>
                      <a:pt x="2100" y="324"/>
                    </a:lnTo>
                    <a:lnTo>
                      <a:pt x="2100" y="324"/>
                    </a:lnTo>
                    <a:lnTo>
                      <a:pt x="2100" y="330"/>
                    </a:lnTo>
                    <a:lnTo>
                      <a:pt x="2100" y="330"/>
                    </a:lnTo>
                    <a:lnTo>
                      <a:pt x="2100" y="330"/>
                    </a:lnTo>
                    <a:lnTo>
                      <a:pt x="2100" y="330"/>
                    </a:lnTo>
                    <a:lnTo>
                      <a:pt x="2100" y="330"/>
                    </a:lnTo>
                    <a:lnTo>
                      <a:pt x="2100" y="330"/>
                    </a:lnTo>
                    <a:lnTo>
                      <a:pt x="2100" y="330"/>
                    </a:lnTo>
                    <a:lnTo>
                      <a:pt x="2100" y="330"/>
                    </a:lnTo>
                    <a:lnTo>
                      <a:pt x="2100" y="330"/>
                    </a:lnTo>
                    <a:lnTo>
                      <a:pt x="2100" y="330"/>
                    </a:lnTo>
                    <a:lnTo>
                      <a:pt x="2100" y="330"/>
                    </a:lnTo>
                    <a:lnTo>
                      <a:pt x="2136" y="336"/>
                    </a:lnTo>
                    <a:lnTo>
                      <a:pt x="2136" y="336"/>
                    </a:lnTo>
                    <a:lnTo>
                      <a:pt x="2136" y="336"/>
                    </a:lnTo>
                    <a:lnTo>
                      <a:pt x="2136" y="336"/>
                    </a:lnTo>
                    <a:lnTo>
                      <a:pt x="2136" y="336"/>
                    </a:lnTo>
                    <a:lnTo>
                      <a:pt x="2136" y="336"/>
                    </a:lnTo>
                    <a:lnTo>
                      <a:pt x="2136" y="336"/>
                    </a:lnTo>
                    <a:lnTo>
                      <a:pt x="2136" y="336"/>
                    </a:lnTo>
                    <a:lnTo>
                      <a:pt x="2136" y="336"/>
                    </a:lnTo>
                    <a:lnTo>
                      <a:pt x="2136" y="336"/>
                    </a:lnTo>
                    <a:lnTo>
                      <a:pt x="2136" y="330"/>
                    </a:lnTo>
                    <a:lnTo>
                      <a:pt x="2136" y="330"/>
                    </a:lnTo>
                    <a:lnTo>
                      <a:pt x="2136" y="330"/>
                    </a:lnTo>
                    <a:lnTo>
                      <a:pt x="2136" y="330"/>
                    </a:lnTo>
                    <a:lnTo>
                      <a:pt x="2136" y="330"/>
                    </a:lnTo>
                    <a:lnTo>
                      <a:pt x="2136" y="330"/>
                    </a:lnTo>
                    <a:lnTo>
                      <a:pt x="2136" y="330"/>
                    </a:lnTo>
                    <a:lnTo>
                      <a:pt x="2136" y="330"/>
                    </a:lnTo>
                    <a:lnTo>
                      <a:pt x="2136" y="330"/>
                    </a:lnTo>
                    <a:lnTo>
                      <a:pt x="2136" y="330"/>
                    </a:lnTo>
                    <a:lnTo>
                      <a:pt x="2136" y="330"/>
                    </a:lnTo>
                    <a:lnTo>
                      <a:pt x="2136" y="324"/>
                    </a:lnTo>
                    <a:lnTo>
                      <a:pt x="2136" y="324"/>
                    </a:lnTo>
                    <a:lnTo>
                      <a:pt x="2136" y="324"/>
                    </a:lnTo>
                    <a:lnTo>
                      <a:pt x="2136" y="324"/>
                    </a:lnTo>
                    <a:lnTo>
                      <a:pt x="2136" y="324"/>
                    </a:lnTo>
                    <a:lnTo>
                      <a:pt x="2136" y="324"/>
                    </a:lnTo>
                    <a:lnTo>
                      <a:pt x="2136" y="324"/>
                    </a:lnTo>
                    <a:lnTo>
                      <a:pt x="2136" y="324"/>
                    </a:lnTo>
                    <a:lnTo>
                      <a:pt x="2136" y="324"/>
                    </a:lnTo>
                    <a:lnTo>
                      <a:pt x="2136" y="324"/>
                    </a:lnTo>
                    <a:lnTo>
                      <a:pt x="2142" y="318"/>
                    </a:lnTo>
                    <a:lnTo>
                      <a:pt x="2142" y="318"/>
                    </a:lnTo>
                    <a:lnTo>
                      <a:pt x="2142" y="318"/>
                    </a:lnTo>
                    <a:lnTo>
                      <a:pt x="2142" y="318"/>
                    </a:lnTo>
                    <a:lnTo>
                      <a:pt x="2142" y="318"/>
                    </a:lnTo>
                    <a:lnTo>
                      <a:pt x="2142" y="318"/>
                    </a:lnTo>
                    <a:lnTo>
                      <a:pt x="2142" y="318"/>
                    </a:lnTo>
                    <a:lnTo>
                      <a:pt x="2142" y="318"/>
                    </a:lnTo>
                    <a:lnTo>
                      <a:pt x="2142" y="318"/>
                    </a:lnTo>
                    <a:lnTo>
                      <a:pt x="2142" y="312"/>
                    </a:lnTo>
                    <a:lnTo>
                      <a:pt x="2142" y="312"/>
                    </a:lnTo>
                    <a:lnTo>
                      <a:pt x="2142" y="312"/>
                    </a:lnTo>
                    <a:lnTo>
                      <a:pt x="2142" y="312"/>
                    </a:lnTo>
                    <a:lnTo>
                      <a:pt x="2142" y="312"/>
                    </a:lnTo>
                    <a:lnTo>
                      <a:pt x="2142" y="312"/>
                    </a:lnTo>
                    <a:lnTo>
                      <a:pt x="2142" y="312"/>
                    </a:lnTo>
                    <a:lnTo>
                      <a:pt x="2142" y="312"/>
                    </a:lnTo>
                    <a:lnTo>
                      <a:pt x="2142" y="312"/>
                    </a:lnTo>
                    <a:lnTo>
                      <a:pt x="2142" y="312"/>
                    </a:lnTo>
                    <a:lnTo>
                      <a:pt x="2142" y="312"/>
                    </a:lnTo>
                    <a:lnTo>
                      <a:pt x="2142" y="312"/>
                    </a:lnTo>
                    <a:lnTo>
                      <a:pt x="2142" y="306"/>
                    </a:lnTo>
                    <a:lnTo>
                      <a:pt x="2142" y="306"/>
                    </a:lnTo>
                    <a:lnTo>
                      <a:pt x="2142" y="306"/>
                    </a:lnTo>
                    <a:lnTo>
                      <a:pt x="2142" y="306"/>
                    </a:lnTo>
                    <a:lnTo>
                      <a:pt x="2142" y="306"/>
                    </a:lnTo>
                    <a:lnTo>
                      <a:pt x="2142" y="306"/>
                    </a:lnTo>
                    <a:lnTo>
                      <a:pt x="2142" y="306"/>
                    </a:lnTo>
                    <a:lnTo>
                      <a:pt x="2142" y="306"/>
                    </a:lnTo>
                    <a:lnTo>
                      <a:pt x="2142" y="306"/>
                    </a:lnTo>
                    <a:lnTo>
                      <a:pt x="2142" y="306"/>
                    </a:lnTo>
                    <a:lnTo>
                      <a:pt x="2142" y="300"/>
                    </a:lnTo>
                    <a:lnTo>
                      <a:pt x="2142" y="300"/>
                    </a:lnTo>
                    <a:lnTo>
                      <a:pt x="2142" y="300"/>
                    </a:lnTo>
                    <a:lnTo>
                      <a:pt x="2148" y="300"/>
                    </a:lnTo>
                    <a:lnTo>
                      <a:pt x="2148" y="300"/>
                    </a:lnTo>
                    <a:lnTo>
                      <a:pt x="2148" y="300"/>
                    </a:lnTo>
                    <a:lnTo>
                      <a:pt x="2148" y="300"/>
                    </a:lnTo>
                    <a:lnTo>
                      <a:pt x="2148" y="300"/>
                    </a:lnTo>
                    <a:lnTo>
                      <a:pt x="2148" y="300"/>
                    </a:lnTo>
                    <a:lnTo>
                      <a:pt x="2148" y="300"/>
                    </a:lnTo>
                    <a:lnTo>
                      <a:pt x="2148" y="300"/>
                    </a:lnTo>
                    <a:lnTo>
                      <a:pt x="2148" y="300"/>
                    </a:lnTo>
                    <a:lnTo>
                      <a:pt x="2148" y="300"/>
                    </a:lnTo>
                    <a:lnTo>
                      <a:pt x="2148" y="300"/>
                    </a:lnTo>
                    <a:lnTo>
                      <a:pt x="2148" y="300"/>
                    </a:lnTo>
                    <a:lnTo>
                      <a:pt x="2148" y="300"/>
                    </a:lnTo>
                    <a:lnTo>
                      <a:pt x="2148" y="300"/>
                    </a:lnTo>
                    <a:lnTo>
                      <a:pt x="2148" y="300"/>
                    </a:lnTo>
                    <a:lnTo>
                      <a:pt x="2148" y="300"/>
                    </a:lnTo>
                    <a:lnTo>
                      <a:pt x="2148" y="294"/>
                    </a:lnTo>
                    <a:lnTo>
                      <a:pt x="2148" y="294"/>
                    </a:lnTo>
                    <a:lnTo>
                      <a:pt x="2148" y="294"/>
                    </a:lnTo>
                    <a:lnTo>
                      <a:pt x="2148" y="294"/>
                    </a:lnTo>
                    <a:lnTo>
                      <a:pt x="2148" y="294"/>
                    </a:lnTo>
                    <a:lnTo>
                      <a:pt x="2148" y="294"/>
                    </a:lnTo>
                    <a:lnTo>
                      <a:pt x="2148" y="294"/>
                    </a:lnTo>
                    <a:lnTo>
                      <a:pt x="2148" y="294"/>
                    </a:lnTo>
                    <a:lnTo>
                      <a:pt x="2148" y="294"/>
                    </a:lnTo>
                    <a:lnTo>
                      <a:pt x="2148" y="300"/>
                    </a:lnTo>
                    <a:lnTo>
                      <a:pt x="2148" y="300"/>
                    </a:lnTo>
                    <a:lnTo>
                      <a:pt x="2148" y="300"/>
                    </a:lnTo>
                    <a:lnTo>
                      <a:pt x="2148" y="300"/>
                    </a:lnTo>
                    <a:lnTo>
                      <a:pt x="2148" y="300"/>
                    </a:lnTo>
                    <a:lnTo>
                      <a:pt x="2148" y="300"/>
                    </a:lnTo>
                    <a:lnTo>
                      <a:pt x="2148" y="300"/>
                    </a:lnTo>
                    <a:lnTo>
                      <a:pt x="2148" y="300"/>
                    </a:lnTo>
                    <a:lnTo>
                      <a:pt x="2154" y="300"/>
                    </a:lnTo>
                    <a:lnTo>
                      <a:pt x="2154" y="300"/>
                    </a:lnTo>
                    <a:lnTo>
                      <a:pt x="2154" y="300"/>
                    </a:lnTo>
                    <a:lnTo>
                      <a:pt x="2154" y="300"/>
                    </a:lnTo>
                    <a:lnTo>
                      <a:pt x="2154" y="300"/>
                    </a:lnTo>
                    <a:lnTo>
                      <a:pt x="2154" y="300"/>
                    </a:lnTo>
                    <a:lnTo>
                      <a:pt x="2154" y="300"/>
                    </a:lnTo>
                    <a:lnTo>
                      <a:pt x="2154" y="300"/>
                    </a:lnTo>
                    <a:lnTo>
                      <a:pt x="2154" y="300"/>
                    </a:lnTo>
                    <a:lnTo>
                      <a:pt x="2154" y="300"/>
                    </a:lnTo>
                    <a:lnTo>
                      <a:pt x="2154" y="300"/>
                    </a:lnTo>
                    <a:lnTo>
                      <a:pt x="2154" y="306"/>
                    </a:lnTo>
                    <a:lnTo>
                      <a:pt x="2154" y="306"/>
                    </a:lnTo>
                    <a:lnTo>
                      <a:pt x="2154" y="306"/>
                    </a:lnTo>
                    <a:lnTo>
                      <a:pt x="2154" y="306"/>
                    </a:lnTo>
                    <a:lnTo>
                      <a:pt x="2154" y="306"/>
                    </a:lnTo>
                    <a:lnTo>
                      <a:pt x="2154" y="306"/>
                    </a:lnTo>
                    <a:lnTo>
                      <a:pt x="2154" y="306"/>
                    </a:lnTo>
                    <a:lnTo>
                      <a:pt x="2154" y="306"/>
                    </a:lnTo>
                    <a:lnTo>
                      <a:pt x="2154" y="306"/>
                    </a:lnTo>
                    <a:lnTo>
                      <a:pt x="2154" y="312"/>
                    </a:lnTo>
                    <a:lnTo>
                      <a:pt x="2154" y="312"/>
                    </a:lnTo>
                    <a:lnTo>
                      <a:pt x="2154" y="312"/>
                    </a:lnTo>
                    <a:lnTo>
                      <a:pt x="2154" y="312"/>
                    </a:lnTo>
                    <a:lnTo>
                      <a:pt x="2154" y="312"/>
                    </a:lnTo>
                    <a:lnTo>
                      <a:pt x="2154" y="312"/>
                    </a:lnTo>
                    <a:lnTo>
                      <a:pt x="2154" y="312"/>
                    </a:lnTo>
                    <a:lnTo>
                      <a:pt x="2154" y="312"/>
                    </a:lnTo>
                    <a:lnTo>
                      <a:pt x="2154" y="312"/>
                    </a:lnTo>
                    <a:lnTo>
                      <a:pt x="2154" y="312"/>
                    </a:lnTo>
                    <a:lnTo>
                      <a:pt x="2154" y="312"/>
                    </a:lnTo>
                    <a:lnTo>
                      <a:pt x="2154" y="312"/>
                    </a:lnTo>
                    <a:lnTo>
                      <a:pt x="2154" y="318"/>
                    </a:lnTo>
                    <a:lnTo>
                      <a:pt x="2160" y="318"/>
                    </a:lnTo>
                    <a:lnTo>
                      <a:pt x="2160" y="318"/>
                    </a:lnTo>
                    <a:lnTo>
                      <a:pt x="2160" y="318"/>
                    </a:lnTo>
                    <a:lnTo>
                      <a:pt x="2160" y="318"/>
                    </a:lnTo>
                    <a:lnTo>
                      <a:pt x="2160" y="318"/>
                    </a:lnTo>
                    <a:lnTo>
                      <a:pt x="2160" y="318"/>
                    </a:lnTo>
                    <a:lnTo>
                      <a:pt x="2160" y="318"/>
                    </a:lnTo>
                    <a:lnTo>
                      <a:pt x="2160" y="318"/>
                    </a:lnTo>
                    <a:lnTo>
                      <a:pt x="2160" y="324"/>
                    </a:lnTo>
                    <a:lnTo>
                      <a:pt x="2160" y="324"/>
                    </a:lnTo>
                    <a:lnTo>
                      <a:pt x="2160" y="324"/>
                    </a:lnTo>
                    <a:lnTo>
                      <a:pt x="2160" y="324"/>
                    </a:lnTo>
                    <a:lnTo>
                      <a:pt x="2160" y="324"/>
                    </a:lnTo>
                    <a:lnTo>
                      <a:pt x="2160" y="324"/>
                    </a:lnTo>
                    <a:lnTo>
                      <a:pt x="2160" y="324"/>
                    </a:lnTo>
                    <a:lnTo>
                      <a:pt x="2160" y="324"/>
                    </a:lnTo>
                    <a:lnTo>
                      <a:pt x="2160" y="324"/>
                    </a:lnTo>
                    <a:lnTo>
                      <a:pt x="2160" y="330"/>
                    </a:lnTo>
                    <a:lnTo>
                      <a:pt x="2160" y="330"/>
                    </a:lnTo>
                    <a:lnTo>
                      <a:pt x="2160" y="330"/>
                    </a:lnTo>
                    <a:lnTo>
                      <a:pt x="2160" y="330"/>
                    </a:lnTo>
                    <a:lnTo>
                      <a:pt x="2160" y="330"/>
                    </a:lnTo>
                    <a:lnTo>
                      <a:pt x="2160" y="330"/>
                    </a:lnTo>
                    <a:lnTo>
                      <a:pt x="2160" y="330"/>
                    </a:lnTo>
                    <a:lnTo>
                      <a:pt x="2160" y="330"/>
                    </a:lnTo>
                    <a:lnTo>
                      <a:pt x="2160" y="330"/>
                    </a:lnTo>
                    <a:lnTo>
                      <a:pt x="2160" y="330"/>
                    </a:lnTo>
                    <a:lnTo>
                      <a:pt x="2160" y="330"/>
                    </a:lnTo>
                    <a:lnTo>
                      <a:pt x="2160" y="336"/>
                    </a:lnTo>
                    <a:lnTo>
                      <a:pt x="2160" y="336"/>
                    </a:lnTo>
                    <a:lnTo>
                      <a:pt x="2160" y="336"/>
                    </a:lnTo>
                    <a:lnTo>
                      <a:pt x="2160" y="336"/>
                    </a:lnTo>
                    <a:lnTo>
                      <a:pt x="2160" y="336"/>
                    </a:lnTo>
                    <a:lnTo>
                      <a:pt x="2166" y="336"/>
                    </a:lnTo>
                    <a:lnTo>
                      <a:pt x="2166" y="336"/>
                    </a:lnTo>
                    <a:lnTo>
                      <a:pt x="2166" y="336"/>
                    </a:lnTo>
                    <a:lnTo>
                      <a:pt x="2166" y="336"/>
                    </a:lnTo>
                    <a:lnTo>
                      <a:pt x="2166" y="336"/>
                    </a:lnTo>
                    <a:lnTo>
                      <a:pt x="2166" y="336"/>
                    </a:lnTo>
                    <a:lnTo>
                      <a:pt x="2166" y="342"/>
                    </a:lnTo>
                    <a:lnTo>
                      <a:pt x="2166" y="342"/>
                    </a:lnTo>
                    <a:lnTo>
                      <a:pt x="2166" y="342"/>
                    </a:lnTo>
                    <a:lnTo>
                      <a:pt x="2166" y="342"/>
                    </a:lnTo>
                    <a:lnTo>
                      <a:pt x="2166" y="342"/>
                    </a:lnTo>
                    <a:lnTo>
                      <a:pt x="2202" y="348"/>
                    </a:lnTo>
                    <a:lnTo>
                      <a:pt x="2202" y="348"/>
                    </a:lnTo>
                    <a:lnTo>
                      <a:pt x="2202" y="348"/>
                    </a:lnTo>
                    <a:lnTo>
                      <a:pt x="2202" y="342"/>
                    </a:lnTo>
                    <a:lnTo>
                      <a:pt x="2202" y="342"/>
                    </a:lnTo>
                    <a:lnTo>
                      <a:pt x="2202" y="342"/>
                    </a:lnTo>
                    <a:lnTo>
                      <a:pt x="2202" y="342"/>
                    </a:lnTo>
                    <a:lnTo>
                      <a:pt x="2202" y="342"/>
                    </a:lnTo>
                    <a:lnTo>
                      <a:pt x="2202" y="342"/>
                    </a:lnTo>
                    <a:lnTo>
                      <a:pt x="2202" y="342"/>
                    </a:lnTo>
                    <a:lnTo>
                      <a:pt x="2202" y="342"/>
                    </a:lnTo>
                    <a:lnTo>
                      <a:pt x="2202" y="342"/>
                    </a:lnTo>
                    <a:lnTo>
                      <a:pt x="2202" y="342"/>
                    </a:lnTo>
                    <a:lnTo>
                      <a:pt x="2202" y="342"/>
                    </a:lnTo>
                    <a:lnTo>
                      <a:pt x="2202" y="336"/>
                    </a:lnTo>
                    <a:lnTo>
                      <a:pt x="2202" y="336"/>
                    </a:lnTo>
                    <a:lnTo>
                      <a:pt x="2202" y="336"/>
                    </a:lnTo>
                    <a:lnTo>
                      <a:pt x="2202" y="336"/>
                    </a:lnTo>
                    <a:lnTo>
                      <a:pt x="2202" y="336"/>
                    </a:lnTo>
                    <a:lnTo>
                      <a:pt x="2202" y="336"/>
                    </a:lnTo>
                    <a:lnTo>
                      <a:pt x="2202" y="336"/>
                    </a:lnTo>
                    <a:lnTo>
                      <a:pt x="2202" y="336"/>
                    </a:lnTo>
                    <a:lnTo>
                      <a:pt x="2202" y="336"/>
                    </a:lnTo>
                    <a:lnTo>
                      <a:pt x="2202" y="336"/>
                    </a:lnTo>
                    <a:lnTo>
                      <a:pt x="2202" y="336"/>
                    </a:lnTo>
                    <a:lnTo>
                      <a:pt x="2202" y="330"/>
                    </a:lnTo>
                    <a:lnTo>
                      <a:pt x="2202" y="330"/>
                    </a:lnTo>
                    <a:lnTo>
                      <a:pt x="2202" y="330"/>
                    </a:lnTo>
                    <a:lnTo>
                      <a:pt x="2202" y="330"/>
                    </a:lnTo>
                    <a:lnTo>
                      <a:pt x="2202" y="330"/>
                    </a:lnTo>
                    <a:lnTo>
                      <a:pt x="2202" y="330"/>
                    </a:lnTo>
                    <a:lnTo>
                      <a:pt x="2202" y="330"/>
                    </a:lnTo>
                    <a:lnTo>
                      <a:pt x="2202" y="330"/>
                    </a:lnTo>
                    <a:lnTo>
                      <a:pt x="2202" y="330"/>
                    </a:lnTo>
                    <a:lnTo>
                      <a:pt x="2202" y="330"/>
                    </a:lnTo>
                    <a:lnTo>
                      <a:pt x="2208" y="324"/>
                    </a:lnTo>
                    <a:lnTo>
                      <a:pt x="2208" y="324"/>
                    </a:lnTo>
                    <a:lnTo>
                      <a:pt x="2208" y="324"/>
                    </a:lnTo>
                    <a:lnTo>
                      <a:pt x="2208" y="324"/>
                    </a:lnTo>
                    <a:lnTo>
                      <a:pt x="2208" y="324"/>
                    </a:lnTo>
                    <a:lnTo>
                      <a:pt x="2208" y="324"/>
                    </a:lnTo>
                    <a:lnTo>
                      <a:pt x="2208" y="324"/>
                    </a:lnTo>
                    <a:lnTo>
                      <a:pt x="2208" y="324"/>
                    </a:lnTo>
                    <a:lnTo>
                      <a:pt x="2208" y="324"/>
                    </a:lnTo>
                    <a:lnTo>
                      <a:pt x="2208" y="324"/>
                    </a:lnTo>
                    <a:lnTo>
                      <a:pt x="2208" y="324"/>
                    </a:lnTo>
                    <a:lnTo>
                      <a:pt x="2208" y="324"/>
                    </a:lnTo>
                    <a:lnTo>
                      <a:pt x="2208" y="324"/>
                    </a:lnTo>
                    <a:lnTo>
                      <a:pt x="2208" y="318"/>
                    </a:lnTo>
                    <a:lnTo>
                      <a:pt x="2208" y="318"/>
                    </a:lnTo>
                    <a:lnTo>
                      <a:pt x="2208" y="318"/>
                    </a:lnTo>
                    <a:lnTo>
                      <a:pt x="2208" y="318"/>
                    </a:lnTo>
                    <a:lnTo>
                      <a:pt x="2208" y="318"/>
                    </a:lnTo>
                    <a:lnTo>
                      <a:pt x="2208" y="318"/>
                    </a:lnTo>
                    <a:lnTo>
                      <a:pt x="2208" y="318"/>
                    </a:lnTo>
                    <a:lnTo>
                      <a:pt x="2208" y="318"/>
                    </a:lnTo>
                    <a:lnTo>
                      <a:pt x="2208" y="312"/>
                    </a:lnTo>
                    <a:lnTo>
                      <a:pt x="2208" y="312"/>
                    </a:lnTo>
                    <a:lnTo>
                      <a:pt x="2208" y="312"/>
                    </a:lnTo>
                    <a:lnTo>
                      <a:pt x="2208" y="312"/>
                    </a:lnTo>
                    <a:lnTo>
                      <a:pt x="2208" y="312"/>
                    </a:lnTo>
                    <a:lnTo>
                      <a:pt x="2208" y="312"/>
                    </a:lnTo>
                    <a:lnTo>
                      <a:pt x="2208" y="312"/>
                    </a:lnTo>
                    <a:lnTo>
                      <a:pt x="2208" y="312"/>
                    </a:lnTo>
                    <a:lnTo>
                      <a:pt x="2208" y="312"/>
                    </a:lnTo>
                    <a:lnTo>
                      <a:pt x="2208" y="312"/>
                    </a:lnTo>
                    <a:lnTo>
                      <a:pt x="2208" y="312"/>
                    </a:lnTo>
                    <a:lnTo>
                      <a:pt x="2208" y="306"/>
                    </a:lnTo>
                    <a:lnTo>
                      <a:pt x="2208" y="306"/>
                    </a:lnTo>
                    <a:lnTo>
                      <a:pt x="2214" y="306"/>
                    </a:lnTo>
                    <a:lnTo>
                      <a:pt x="2214" y="306"/>
                    </a:lnTo>
                    <a:lnTo>
                      <a:pt x="2214" y="306"/>
                    </a:lnTo>
                    <a:lnTo>
                      <a:pt x="2214" y="306"/>
                    </a:lnTo>
                    <a:lnTo>
                      <a:pt x="2214" y="306"/>
                    </a:lnTo>
                    <a:lnTo>
                      <a:pt x="2214" y="306"/>
                    </a:lnTo>
                    <a:lnTo>
                      <a:pt x="2214" y="306"/>
                    </a:lnTo>
                    <a:lnTo>
                      <a:pt x="2214" y="306"/>
                    </a:lnTo>
                    <a:lnTo>
                      <a:pt x="2214" y="306"/>
                    </a:lnTo>
                    <a:lnTo>
                      <a:pt x="2214" y="306"/>
                    </a:lnTo>
                    <a:lnTo>
                      <a:pt x="2214" y="306"/>
                    </a:lnTo>
                    <a:lnTo>
                      <a:pt x="2214" y="306"/>
                    </a:lnTo>
                    <a:lnTo>
                      <a:pt x="2214" y="306"/>
                    </a:lnTo>
                    <a:lnTo>
                      <a:pt x="2214" y="306"/>
                    </a:lnTo>
                    <a:lnTo>
                      <a:pt x="2214" y="306"/>
                    </a:lnTo>
                    <a:lnTo>
                      <a:pt x="2214" y="306"/>
                    </a:lnTo>
                    <a:lnTo>
                      <a:pt x="2214" y="306"/>
                    </a:lnTo>
                    <a:lnTo>
                      <a:pt x="2214" y="306"/>
                    </a:lnTo>
                    <a:lnTo>
                      <a:pt x="2214" y="306"/>
                    </a:lnTo>
                    <a:lnTo>
                      <a:pt x="2214" y="306"/>
                    </a:lnTo>
                    <a:lnTo>
                      <a:pt x="2214" y="306"/>
                    </a:lnTo>
                    <a:lnTo>
                      <a:pt x="2214" y="306"/>
                    </a:lnTo>
                    <a:lnTo>
                      <a:pt x="2214" y="306"/>
                    </a:lnTo>
                    <a:lnTo>
                      <a:pt x="2214" y="306"/>
                    </a:lnTo>
                    <a:lnTo>
                      <a:pt x="2214" y="306"/>
                    </a:lnTo>
                    <a:lnTo>
                      <a:pt x="2214" y="306"/>
                    </a:lnTo>
                    <a:lnTo>
                      <a:pt x="2214" y="306"/>
                    </a:lnTo>
                    <a:lnTo>
                      <a:pt x="2214" y="306"/>
                    </a:lnTo>
                    <a:lnTo>
                      <a:pt x="2214" y="306"/>
                    </a:lnTo>
                    <a:lnTo>
                      <a:pt x="2214" y="306"/>
                    </a:lnTo>
                    <a:lnTo>
                      <a:pt x="2214" y="306"/>
                    </a:lnTo>
                    <a:lnTo>
                      <a:pt x="2214" y="306"/>
                    </a:lnTo>
                    <a:lnTo>
                      <a:pt x="2220" y="306"/>
                    </a:lnTo>
                    <a:lnTo>
                      <a:pt x="2220" y="306"/>
                    </a:lnTo>
                    <a:lnTo>
                      <a:pt x="2220" y="312"/>
                    </a:lnTo>
                    <a:lnTo>
                      <a:pt x="2220" y="312"/>
                    </a:lnTo>
                    <a:lnTo>
                      <a:pt x="2220" y="312"/>
                    </a:lnTo>
                    <a:lnTo>
                      <a:pt x="2220" y="312"/>
                    </a:lnTo>
                    <a:lnTo>
                      <a:pt x="2220" y="312"/>
                    </a:lnTo>
                    <a:lnTo>
                      <a:pt x="2220" y="312"/>
                    </a:lnTo>
                    <a:lnTo>
                      <a:pt x="2220" y="312"/>
                    </a:lnTo>
                    <a:lnTo>
                      <a:pt x="2220" y="312"/>
                    </a:lnTo>
                    <a:lnTo>
                      <a:pt x="2220" y="312"/>
                    </a:lnTo>
                    <a:lnTo>
                      <a:pt x="2220" y="312"/>
                    </a:lnTo>
                    <a:lnTo>
                      <a:pt x="2220" y="312"/>
                    </a:lnTo>
                    <a:lnTo>
                      <a:pt x="2220" y="318"/>
                    </a:lnTo>
                    <a:lnTo>
                      <a:pt x="2220" y="318"/>
                    </a:lnTo>
                    <a:lnTo>
                      <a:pt x="2220" y="318"/>
                    </a:lnTo>
                    <a:lnTo>
                      <a:pt x="2220" y="318"/>
                    </a:lnTo>
                    <a:lnTo>
                      <a:pt x="2220" y="318"/>
                    </a:lnTo>
                    <a:lnTo>
                      <a:pt x="2220" y="318"/>
                    </a:lnTo>
                    <a:lnTo>
                      <a:pt x="2220" y="318"/>
                    </a:lnTo>
                    <a:lnTo>
                      <a:pt x="2220" y="318"/>
                    </a:lnTo>
                    <a:lnTo>
                      <a:pt x="2220" y="324"/>
                    </a:lnTo>
                    <a:lnTo>
                      <a:pt x="2220" y="324"/>
                    </a:lnTo>
                    <a:lnTo>
                      <a:pt x="2220" y="324"/>
                    </a:lnTo>
                    <a:lnTo>
                      <a:pt x="2220" y="324"/>
                    </a:lnTo>
                    <a:lnTo>
                      <a:pt x="2220" y="324"/>
                    </a:lnTo>
                    <a:lnTo>
                      <a:pt x="2220" y="324"/>
                    </a:lnTo>
                    <a:lnTo>
                      <a:pt x="2220" y="324"/>
                    </a:lnTo>
                    <a:lnTo>
                      <a:pt x="2220" y="324"/>
                    </a:lnTo>
                    <a:lnTo>
                      <a:pt x="2220" y="324"/>
                    </a:lnTo>
                    <a:lnTo>
                      <a:pt x="2220" y="324"/>
                    </a:lnTo>
                    <a:lnTo>
                      <a:pt x="2220" y="324"/>
                    </a:lnTo>
                    <a:lnTo>
                      <a:pt x="2220" y="324"/>
                    </a:lnTo>
                    <a:lnTo>
                      <a:pt x="2220" y="324"/>
                    </a:lnTo>
                    <a:lnTo>
                      <a:pt x="2226" y="330"/>
                    </a:lnTo>
                    <a:lnTo>
                      <a:pt x="2226" y="330"/>
                    </a:lnTo>
                    <a:lnTo>
                      <a:pt x="2226" y="330"/>
                    </a:lnTo>
                    <a:lnTo>
                      <a:pt x="2226" y="330"/>
                    </a:lnTo>
                    <a:lnTo>
                      <a:pt x="2226" y="330"/>
                    </a:lnTo>
                    <a:lnTo>
                      <a:pt x="2226" y="330"/>
                    </a:lnTo>
                    <a:lnTo>
                      <a:pt x="2226" y="330"/>
                    </a:lnTo>
                    <a:lnTo>
                      <a:pt x="2226" y="330"/>
                    </a:lnTo>
                    <a:lnTo>
                      <a:pt x="2226" y="330"/>
                    </a:lnTo>
                    <a:lnTo>
                      <a:pt x="2226" y="330"/>
                    </a:lnTo>
                    <a:lnTo>
                      <a:pt x="2226" y="336"/>
                    </a:lnTo>
                    <a:lnTo>
                      <a:pt x="2226" y="336"/>
                    </a:lnTo>
                    <a:lnTo>
                      <a:pt x="2226" y="336"/>
                    </a:lnTo>
                    <a:lnTo>
                      <a:pt x="2226" y="336"/>
                    </a:lnTo>
                    <a:lnTo>
                      <a:pt x="2226" y="336"/>
                    </a:lnTo>
                    <a:lnTo>
                      <a:pt x="2226" y="336"/>
                    </a:lnTo>
                    <a:lnTo>
                      <a:pt x="2226" y="336"/>
                    </a:lnTo>
                    <a:lnTo>
                      <a:pt x="2226" y="336"/>
                    </a:lnTo>
                    <a:lnTo>
                      <a:pt x="2226" y="336"/>
                    </a:lnTo>
                    <a:lnTo>
                      <a:pt x="2226" y="336"/>
                    </a:lnTo>
                    <a:lnTo>
                      <a:pt x="2226" y="342"/>
                    </a:lnTo>
                    <a:lnTo>
                      <a:pt x="2226" y="342"/>
                    </a:lnTo>
                    <a:lnTo>
                      <a:pt x="2226" y="342"/>
                    </a:lnTo>
                    <a:lnTo>
                      <a:pt x="2226" y="342"/>
                    </a:lnTo>
                    <a:lnTo>
                      <a:pt x="2226" y="342"/>
                    </a:lnTo>
                    <a:lnTo>
                      <a:pt x="2226" y="342"/>
                    </a:lnTo>
                    <a:lnTo>
                      <a:pt x="2226" y="342"/>
                    </a:lnTo>
                    <a:lnTo>
                      <a:pt x="2226" y="342"/>
                    </a:lnTo>
                    <a:lnTo>
                      <a:pt x="2226" y="342"/>
                    </a:lnTo>
                    <a:lnTo>
                      <a:pt x="2226" y="342"/>
                    </a:lnTo>
                    <a:lnTo>
                      <a:pt x="2226" y="342"/>
                    </a:lnTo>
                    <a:lnTo>
                      <a:pt x="2226" y="348"/>
                    </a:lnTo>
                    <a:lnTo>
                      <a:pt x="2232" y="348"/>
                    </a:lnTo>
                    <a:lnTo>
                      <a:pt x="2232" y="348"/>
                    </a:lnTo>
                    <a:lnTo>
                      <a:pt x="2232" y="348"/>
                    </a:lnTo>
                    <a:lnTo>
                      <a:pt x="2232" y="348"/>
                    </a:lnTo>
                    <a:lnTo>
                      <a:pt x="2232" y="348"/>
                    </a:lnTo>
                    <a:lnTo>
                      <a:pt x="2232" y="348"/>
                    </a:lnTo>
                    <a:lnTo>
                      <a:pt x="2232" y="348"/>
                    </a:lnTo>
                    <a:lnTo>
                      <a:pt x="2232" y="348"/>
                    </a:lnTo>
                    <a:lnTo>
                      <a:pt x="2262" y="354"/>
                    </a:lnTo>
                    <a:lnTo>
                      <a:pt x="2262" y="354"/>
                    </a:lnTo>
                    <a:lnTo>
                      <a:pt x="2262" y="354"/>
                    </a:lnTo>
                    <a:lnTo>
                      <a:pt x="2262" y="354"/>
                    </a:lnTo>
                    <a:lnTo>
                      <a:pt x="2268" y="354"/>
                    </a:lnTo>
                    <a:lnTo>
                      <a:pt x="2268" y="354"/>
                    </a:lnTo>
                    <a:lnTo>
                      <a:pt x="2268" y="354"/>
                    </a:lnTo>
                    <a:lnTo>
                      <a:pt x="2268" y="354"/>
                    </a:lnTo>
                    <a:lnTo>
                      <a:pt x="2268" y="348"/>
                    </a:lnTo>
                    <a:lnTo>
                      <a:pt x="2268" y="348"/>
                    </a:lnTo>
                    <a:lnTo>
                      <a:pt x="2268" y="348"/>
                    </a:lnTo>
                    <a:lnTo>
                      <a:pt x="2268" y="348"/>
                    </a:lnTo>
                    <a:lnTo>
                      <a:pt x="2268" y="348"/>
                    </a:lnTo>
                    <a:lnTo>
                      <a:pt x="2268" y="348"/>
                    </a:lnTo>
                    <a:lnTo>
                      <a:pt x="2268" y="348"/>
                    </a:lnTo>
                    <a:lnTo>
                      <a:pt x="2268" y="348"/>
                    </a:lnTo>
                    <a:lnTo>
                      <a:pt x="2268" y="348"/>
                    </a:lnTo>
                    <a:lnTo>
                      <a:pt x="2268" y="348"/>
                    </a:lnTo>
                    <a:lnTo>
                      <a:pt x="2268" y="348"/>
                    </a:lnTo>
                    <a:lnTo>
                      <a:pt x="2268" y="342"/>
                    </a:lnTo>
                    <a:lnTo>
                      <a:pt x="2268" y="342"/>
                    </a:lnTo>
                    <a:lnTo>
                      <a:pt x="2268" y="342"/>
                    </a:lnTo>
                    <a:lnTo>
                      <a:pt x="2268" y="342"/>
                    </a:lnTo>
                    <a:lnTo>
                      <a:pt x="2268" y="342"/>
                    </a:lnTo>
                    <a:lnTo>
                      <a:pt x="2268" y="342"/>
                    </a:lnTo>
                    <a:lnTo>
                      <a:pt x="2268" y="342"/>
                    </a:lnTo>
                    <a:lnTo>
                      <a:pt x="2268" y="342"/>
                    </a:lnTo>
                    <a:lnTo>
                      <a:pt x="2268" y="342"/>
                    </a:lnTo>
                    <a:lnTo>
                      <a:pt x="2268" y="342"/>
                    </a:lnTo>
                    <a:lnTo>
                      <a:pt x="2268" y="336"/>
                    </a:lnTo>
                    <a:lnTo>
                      <a:pt x="2268" y="336"/>
                    </a:lnTo>
                    <a:lnTo>
                      <a:pt x="2268" y="336"/>
                    </a:lnTo>
                    <a:lnTo>
                      <a:pt x="2268" y="336"/>
                    </a:lnTo>
                    <a:lnTo>
                      <a:pt x="2268" y="336"/>
                    </a:lnTo>
                    <a:lnTo>
                      <a:pt x="2268" y="336"/>
                    </a:lnTo>
                    <a:lnTo>
                      <a:pt x="2268" y="336"/>
                    </a:lnTo>
                    <a:lnTo>
                      <a:pt x="2268" y="336"/>
                    </a:lnTo>
                    <a:lnTo>
                      <a:pt x="2268" y="336"/>
                    </a:lnTo>
                    <a:lnTo>
                      <a:pt x="2274" y="336"/>
                    </a:lnTo>
                    <a:lnTo>
                      <a:pt x="2274" y="330"/>
                    </a:lnTo>
                    <a:lnTo>
                      <a:pt x="2274" y="330"/>
                    </a:lnTo>
                    <a:lnTo>
                      <a:pt x="2274" y="330"/>
                    </a:lnTo>
                    <a:lnTo>
                      <a:pt x="2274" y="330"/>
                    </a:lnTo>
                    <a:lnTo>
                      <a:pt x="2274" y="330"/>
                    </a:lnTo>
                    <a:lnTo>
                      <a:pt x="2274" y="330"/>
                    </a:lnTo>
                    <a:lnTo>
                      <a:pt x="2274" y="330"/>
                    </a:lnTo>
                    <a:lnTo>
                      <a:pt x="2274" y="330"/>
                    </a:lnTo>
                    <a:lnTo>
                      <a:pt x="2274" y="330"/>
                    </a:lnTo>
                    <a:lnTo>
                      <a:pt x="2274" y="330"/>
                    </a:lnTo>
                    <a:lnTo>
                      <a:pt x="2274" y="330"/>
                    </a:lnTo>
                    <a:lnTo>
                      <a:pt x="2274" y="330"/>
                    </a:lnTo>
                    <a:lnTo>
                      <a:pt x="2274" y="330"/>
                    </a:lnTo>
                    <a:lnTo>
                      <a:pt x="2274" y="324"/>
                    </a:lnTo>
                    <a:lnTo>
                      <a:pt x="2274" y="324"/>
                    </a:lnTo>
                    <a:lnTo>
                      <a:pt x="2274" y="324"/>
                    </a:lnTo>
                    <a:lnTo>
                      <a:pt x="2274" y="324"/>
                    </a:lnTo>
                    <a:lnTo>
                      <a:pt x="2274" y="324"/>
                    </a:lnTo>
                    <a:lnTo>
                      <a:pt x="2274" y="324"/>
                    </a:lnTo>
                    <a:lnTo>
                      <a:pt x="2274" y="324"/>
                    </a:lnTo>
                    <a:lnTo>
                      <a:pt x="2274" y="324"/>
                    </a:lnTo>
                    <a:lnTo>
                      <a:pt x="2274" y="324"/>
                    </a:lnTo>
                    <a:lnTo>
                      <a:pt x="2274" y="318"/>
                    </a:lnTo>
                    <a:lnTo>
                      <a:pt x="2274" y="318"/>
                    </a:lnTo>
                    <a:lnTo>
                      <a:pt x="2274" y="318"/>
                    </a:lnTo>
                    <a:lnTo>
                      <a:pt x="2274" y="318"/>
                    </a:lnTo>
                    <a:lnTo>
                      <a:pt x="2274" y="318"/>
                    </a:lnTo>
                    <a:lnTo>
                      <a:pt x="2274" y="318"/>
                    </a:lnTo>
                    <a:lnTo>
                      <a:pt x="2274" y="318"/>
                    </a:lnTo>
                    <a:lnTo>
                      <a:pt x="2274" y="318"/>
                    </a:lnTo>
                    <a:lnTo>
                      <a:pt x="2274" y="318"/>
                    </a:lnTo>
                    <a:lnTo>
                      <a:pt x="2274" y="318"/>
                    </a:lnTo>
                    <a:lnTo>
                      <a:pt x="2274" y="318"/>
                    </a:lnTo>
                    <a:lnTo>
                      <a:pt x="2280" y="318"/>
                    </a:lnTo>
                    <a:lnTo>
                      <a:pt x="2280" y="318"/>
                    </a:lnTo>
                    <a:lnTo>
                      <a:pt x="2280" y="318"/>
                    </a:lnTo>
                    <a:lnTo>
                      <a:pt x="2280" y="318"/>
                    </a:lnTo>
                    <a:lnTo>
                      <a:pt x="2280" y="318"/>
                    </a:lnTo>
                    <a:lnTo>
                      <a:pt x="2280" y="318"/>
                    </a:lnTo>
                    <a:lnTo>
                      <a:pt x="2280" y="318"/>
                    </a:lnTo>
                    <a:lnTo>
                      <a:pt x="2280" y="318"/>
                    </a:lnTo>
                    <a:lnTo>
                      <a:pt x="2280" y="318"/>
                    </a:lnTo>
                    <a:lnTo>
                      <a:pt x="2280" y="312"/>
                    </a:lnTo>
                    <a:lnTo>
                      <a:pt x="2280" y="312"/>
                    </a:lnTo>
                    <a:lnTo>
                      <a:pt x="2280" y="312"/>
                    </a:lnTo>
                    <a:lnTo>
                      <a:pt x="2280" y="312"/>
                    </a:lnTo>
                    <a:lnTo>
                      <a:pt x="2280" y="312"/>
                    </a:lnTo>
                    <a:lnTo>
                      <a:pt x="2280" y="312"/>
                    </a:lnTo>
                    <a:lnTo>
                      <a:pt x="2280" y="312"/>
                    </a:lnTo>
                    <a:lnTo>
                      <a:pt x="2280" y="318"/>
                    </a:lnTo>
                    <a:lnTo>
                      <a:pt x="2280" y="318"/>
                    </a:lnTo>
                    <a:lnTo>
                      <a:pt x="2280" y="318"/>
                    </a:lnTo>
                    <a:lnTo>
                      <a:pt x="2280" y="318"/>
                    </a:lnTo>
                    <a:lnTo>
                      <a:pt x="2280" y="318"/>
                    </a:lnTo>
                    <a:lnTo>
                      <a:pt x="2280" y="318"/>
                    </a:lnTo>
                    <a:lnTo>
                      <a:pt x="2280" y="318"/>
                    </a:lnTo>
                    <a:lnTo>
                      <a:pt x="2280" y="318"/>
                    </a:lnTo>
                    <a:lnTo>
                      <a:pt x="2280" y="318"/>
                    </a:lnTo>
                    <a:lnTo>
                      <a:pt x="2280" y="318"/>
                    </a:lnTo>
                    <a:lnTo>
                      <a:pt x="2280" y="318"/>
                    </a:lnTo>
                    <a:lnTo>
                      <a:pt x="2280" y="318"/>
                    </a:lnTo>
                    <a:lnTo>
                      <a:pt x="2280" y="318"/>
                    </a:lnTo>
                    <a:lnTo>
                      <a:pt x="2280" y="318"/>
                    </a:lnTo>
                    <a:lnTo>
                      <a:pt x="2280" y="318"/>
                    </a:lnTo>
                    <a:lnTo>
                      <a:pt x="2280" y="318"/>
                    </a:lnTo>
                    <a:lnTo>
                      <a:pt x="2280" y="318"/>
                    </a:lnTo>
                    <a:lnTo>
                      <a:pt x="2286" y="318"/>
                    </a:lnTo>
                    <a:lnTo>
                      <a:pt x="2286" y="318"/>
                    </a:lnTo>
                    <a:lnTo>
                      <a:pt x="2286" y="318"/>
                    </a:lnTo>
                    <a:lnTo>
                      <a:pt x="2286" y="318"/>
                    </a:lnTo>
                    <a:lnTo>
                      <a:pt x="2286" y="324"/>
                    </a:lnTo>
                    <a:lnTo>
                      <a:pt x="2286" y="324"/>
                    </a:lnTo>
                    <a:lnTo>
                      <a:pt x="2286" y="324"/>
                    </a:lnTo>
                    <a:lnTo>
                      <a:pt x="2286" y="324"/>
                    </a:lnTo>
                    <a:lnTo>
                      <a:pt x="2286" y="324"/>
                    </a:lnTo>
                    <a:lnTo>
                      <a:pt x="2286" y="324"/>
                    </a:lnTo>
                    <a:lnTo>
                      <a:pt x="2286" y="324"/>
                    </a:lnTo>
                    <a:lnTo>
                      <a:pt x="2286" y="324"/>
                    </a:lnTo>
                    <a:lnTo>
                      <a:pt x="2286" y="324"/>
                    </a:lnTo>
                    <a:lnTo>
                      <a:pt x="2286" y="330"/>
                    </a:lnTo>
                    <a:lnTo>
                      <a:pt x="2286" y="330"/>
                    </a:lnTo>
                    <a:lnTo>
                      <a:pt x="2286" y="330"/>
                    </a:lnTo>
                    <a:lnTo>
                      <a:pt x="2286" y="330"/>
                    </a:lnTo>
                    <a:lnTo>
                      <a:pt x="2286" y="330"/>
                    </a:lnTo>
                    <a:lnTo>
                      <a:pt x="2286" y="330"/>
                    </a:lnTo>
                    <a:lnTo>
                      <a:pt x="2286" y="330"/>
                    </a:lnTo>
                    <a:lnTo>
                      <a:pt x="2286" y="330"/>
                    </a:lnTo>
                    <a:lnTo>
                      <a:pt x="2286" y="330"/>
                    </a:lnTo>
                    <a:lnTo>
                      <a:pt x="2286" y="330"/>
                    </a:lnTo>
                    <a:lnTo>
                      <a:pt x="2286" y="330"/>
                    </a:lnTo>
                    <a:lnTo>
                      <a:pt x="2286" y="330"/>
                    </a:lnTo>
                    <a:lnTo>
                      <a:pt x="2286" y="336"/>
                    </a:lnTo>
                    <a:lnTo>
                      <a:pt x="2286" y="336"/>
                    </a:lnTo>
                    <a:lnTo>
                      <a:pt x="2286" y="336"/>
                    </a:lnTo>
                    <a:lnTo>
                      <a:pt x="2286" y="336"/>
                    </a:lnTo>
                    <a:lnTo>
                      <a:pt x="2286" y="336"/>
                    </a:lnTo>
                    <a:lnTo>
                      <a:pt x="2286" y="336"/>
                    </a:lnTo>
                    <a:lnTo>
                      <a:pt x="2286" y="336"/>
                    </a:lnTo>
                    <a:lnTo>
                      <a:pt x="2286" y="336"/>
                    </a:lnTo>
                    <a:lnTo>
                      <a:pt x="2292" y="336"/>
                    </a:lnTo>
                    <a:lnTo>
                      <a:pt x="2292" y="336"/>
                    </a:lnTo>
                    <a:lnTo>
                      <a:pt x="2292" y="342"/>
                    </a:lnTo>
                    <a:lnTo>
                      <a:pt x="2292" y="342"/>
                    </a:lnTo>
                    <a:lnTo>
                      <a:pt x="2292" y="342"/>
                    </a:lnTo>
                    <a:lnTo>
                      <a:pt x="2292" y="342"/>
                    </a:lnTo>
                    <a:lnTo>
                      <a:pt x="2292" y="342"/>
                    </a:lnTo>
                    <a:lnTo>
                      <a:pt x="2292" y="342"/>
                    </a:lnTo>
                    <a:lnTo>
                      <a:pt x="2292" y="342"/>
                    </a:lnTo>
                    <a:lnTo>
                      <a:pt x="2292" y="342"/>
                    </a:lnTo>
                    <a:lnTo>
                      <a:pt x="2292" y="342"/>
                    </a:lnTo>
                    <a:lnTo>
                      <a:pt x="2292" y="342"/>
                    </a:lnTo>
                    <a:lnTo>
                      <a:pt x="2292" y="348"/>
                    </a:lnTo>
                    <a:lnTo>
                      <a:pt x="2292" y="348"/>
                    </a:lnTo>
                    <a:lnTo>
                      <a:pt x="2292" y="348"/>
                    </a:lnTo>
                    <a:lnTo>
                      <a:pt x="2292" y="348"/>
                    </a:lnTo>
                    <a:lnTo>
                      <a:pt x="2292" y="348"/>
                    </a:lnTo>
                    <a:lnTo>
                      <a:pt x="2292" y="348"/>
                    </a:lnTo>
                    <a:lnTo>
                      <a:pt x="2292" y="348"/>
                    </a:lnTo>
                    <a:lnTo>
                      <a:pt x="2292" y="348"/>
                    </a:lnTo>
                    <a:lnTo>
                      <a:pt x="2292" y="348"/>
                    </a:lnTo>
                    <a:lnTo>
                      <a:pt x="2292" y="348"/>
                    </a:lnTo>
                    <a:lnTo>
                      <a:pt x="2292" y="348"/>
                    </a:lnTo>
                    <a:lnTo>
                      <a:pt x="2292" y="354"/>
                    </a:lnTo>
                    <a:lnTo>
                      <a:pt x="2292" y="354"/>
                    </a:lnTo>
                    <a:lnTo>
                      <a:pt x="2292" y="354"/>
                    </a:lnTo>
                    <a:lnTo>
                      <a:pt x="2292" y="354"/>
                    </a:lnTo>
                    <a:lnTo>
                      <a:pt x="2292" y="354"/>
                    </a:lnTo>
                    <a:lnTo>
                      <a:pt x="2292" y="354"/>
                    </a:lnTo>
                    <a:lnTo>
                      <a:pt x="2292" y="354"/>
                    </a:lnTo>
                    <a:lnTo>
                      <a:pt x="2292" y="354"/>
                    </a:lnTo>
                    <a:lnTo>
                      <a:pt x="2292" y="354"/>
                    </a:lnTo>
                    <a:lnTo>
                      <a:pt x="2292" y="354"/>
                    </a:lnTo>
                    <a:lnTo>
                      <a:pt x="2298" y="354"/>
                    </a:lnTo>
                    <a:lnTo>
                      <a:pt x="2298" y="360"/>
                    </a:lnTo>
                    <a:lnTo>
                      <a:pt x="2298" y="360"/>
                    </a:lnTo>
                    <a:lnTo>
                      <a:pt x="2298" y="360"/>
                    </a:lnTo>
                    <a:lnTo>
                      <a:pt x="2328" y="360"/>
                    </a:lnTo>
                    <a:lnTo>
                      <a:pt x="2328" y="360"/>
                    </a:lnTo>
                    <a:lnTo>
                      <a:pt x="2328" y="360"/>
                    </a:lnTo>
                    <a:lnTo>
                      <a:pt x="2328" y="360"/>
                    </a:lnTo>
                    <a:lnTo>
                      <a:pt x="2328" y="360"/>
                    </a:lnTo>
                    <a:lnTo>
                      <a:pt x="2328" y="360"/>
                    </a:lnTo>
                    <a:lnTo>
                      <a:pt x="2328" y="360"/>
                    </a:lnTo>
                    <a:lnTo>
                      <a:pt x="2328" y="360"/>
                    </a:lnTo>
                    <a:lnTo>
                      <a:pt x="2334" y="360"/>
                    </a:lnTo>
                    <a:lnTo>
                      <a:pt x="2334" y="360"/>
                    </a:lnTo>
                    <a:lnTo>
                      <a:pt x="2334" y="360"/>
                    </a:lnTo>
                    <a:lnTo>
                      <a:pt x="2334" y="360"/>
                    </a:lnTo>
                    <a:lnTo>
                      <a:pt x="2334" y="354"/>
                    </a:lnTo>
                    <a:lnTo>
                      <a:pt x="2334" y="354"/>
                    </a:lnTo>
                    <a:lnTo>
                      <a:pt x="2334" y="354"/>
                    </a:lnTo>
                    <a:lnTo>
                      <a:pt x="2334" y="354"/>
                    </a:lnTo>
                    <a:lnTo>
                      <a:pt x="2334" y="354"/>
                    </a:lnTo>
                    <a:lnTo>
                      <a:pt x="2334" y="354"/>
                    </a:lnTo>
                    <a:lnTo>
                      <a:pt x="2334" y="354"/>
                    </a:lnTo>
                    <a:lnTo>
                      <a:pt x="2334" y="354"/>
                    </a:lnTo>
                    <a:lnTo>
                      <a:pt x="2334" y="354"/>
                    </a:lnTo>
                    <a:lnTo>
                      <a:pt x="2334" y="354"/>
                    </a:lnTo>
                    <a:lnTo>
                      <a:pt x="2334" y="354"/>
                    </a:lnTo>
                    <a:lnTo>
                      <a:pt x="2334" y="348"/>
                    </a:lnTo>
                    <a:lnTo>
                      <a:pt x="2334" y="348"/>
                    </a:lnTo>
                    <a:lnTo>
                      <a:pt x="2334" y="348"/>
                    </a:lnTo>
                    <a:lnTo>
                      <a:pt x="2334" y="348"/>
                    </a:lnTo>
                    <a:lnTo>
                      <a:pt x="2334" y="348"/>
                    </a:lnTo>
                    <a:lnTo>
                      <a:pt x="2334" y="348"/>
                    </a:lnTo>
                    <a:lnTo>
                      <a:pt x="2334" y="348"/>
                    </a:lnTo>
                    <a:lnTo>
                      <a:pt x="2334" y="348"/>
                    </a:lnTo>
                    <a:lnTo>
                      <a:pt x="2334" y="348"/>
                    </a:lnTo>
                    <a:lnTo>
                      <a:pt x="2334" y="348"/>
                    </a:lnTo>
                    <a:lnTo>
                      <a:pt x="2334" y="342"/>
                    </a:lnTo>
                    <a:lnTo>
                      <a:pt x="2334" y="342"/>
                    </a:lnTo>
                    <a:lnTo>
                      <a:pt x="2334" y="342"/>
                    </a:lnTo>
                    <a:lnTo>
                      <a:pt x="2334" y="342"/>
                    </a:lnTo>
                    <a:lnTo>
                      <a:pt x="2334" y="342"/>
                    </a:lnTo>
                    <a:lnTo>
                      <a:pt x="2334" y="342"/>
                    </a:lnTo>
                    <a:lnTo>
                      <a:pt x="2334" y="342"/>
                    </a:lnTo>
                    <a:lnTo>
                      <a:pt x="2334" y="342"/>
                    </a:lnTo>
                    <a:lnTo>
                      <a:pt x="2334" y="342"/>
                    </a:lnTo>
                    <a:lnTo>
                      <a:pt x="2340" y="342"/>
                    </a:lnTo>
                    <a:lnTo>
                      <a:pt x="2340" y="336"/>
                    </a:lnTo>
                    <a:lnTo>
                      <a:pt x="2340" y="336"/>
                    </a:lnTo>
                    <a:lnTo>
                      <a:pt x="2340" y="342"/>
                    </a:lnTo>
                    <a:lnTo>
                      <a:pt x="2340" y="342"/>
                    </a:lnTo>
                    <a:lnTo>
                      <a:pt x="2340" y="336"/>
                    </a:lnTo>
                    <a:lnTo>
                      <a:pt x="2340" y="336"/>
                    </a:lnTo>
                    <a:lnTo>
                      <a:pt x="2340" y="336"/>
                    </a:lnTo>
                    <a:lnTo>
                      <a:pt x="2340" y="336"/>
                    </a:lnTo>
                    <a:lnTo>
                      <a:pt x="2340" y="336"/>
                    </a:lnTo>
                    <a:lnTo>
                      <a:pt x="2340" y="336"/>
                    </a:lnTo>
                    <a:lnTo>
                      <a:pt x="2340" y="336"/>
                    </a:lnTo>
                    <a:lnTo>
                      <a:pt x="2340" y="336"/>
                    </a:lnTo>
                    <a:lnTo>
                      <a:pt x="2340" y="330"/>
                    </a:lnTo>
                    <a:lnTo>
                      <a:pt x="2340" y="330"/>
                    </a:lnTo>
                    <a:lnTo>
                      <a:pt x="2340" y="330"/>
                    </a:lnTo>
                    <a:lnTo>
                      <a:pt x="2340" y="330"/>
                    </a:lnTo>
                    <a:lnTo>
                      <a:pt x="2340" y="330"/>
                    </a:lnTo>
                    <a:lnTo>
                      <a:pt x="2340" y="330"/>
                    </a:lnTo>
                    <a:lnTo>
                      <a:pt x="2340" y="330"/>
                    </a:lnTo>
                    <a:lnTo>
                      <a:pt x="2340" y="330"/>
                    </a:lnTo>
                    <a:lnTo>
                      <a:pt x="2340" y="330"/>
                    </a:lnTo>
                    <a:lnTo>
                      <a:pt x="2340" y="330"/>
                    </a:lnTo>
                    <a:lnTo>
                      <a:pt x="2340" y="330"/>
                    </a:lnTo>
                    <a:lnTo>
                      <a:pt x="2340" y="324"/>
                    </a:lnTo>
                    <a:lnTo>
                      <a:pt x="2340" y="324"/>
                    </a:lnTo>
                    <a:lnTo>
                      <a:pt x="2340" y="324"/>
                    </a:lnTo>
                    <a:lnTo>
                      <a:pt x="2340" y="324"/>
                    </a:lnTo>
                    <a:lnTo>
                      <a:pt x="2340" y="324"/>
                    </a:lnTo>
                    <a:lnTo>
                      <a:pt x="2340" y="324"/>
                    </a:lnTo>
                    <a:lnTo>
                      <a:pt x="2340" y="324"/>
                    </a:lnTo>
                    <a:lnTo>
                      <a:pt x="2340" y="324"/>
                    </a:lnTo>
                    <a:lnTo>
                      <a:pt x="2340" y="324"/>
                    </a:lnTo>
                    <a:lnTo>
                      <a:pt x="2346" y="324"/>
                    </a:lnTo>
                    <a:lnTo>
                      <a:pt x="2346" y="324"/>
                    </a:lnTo>
                    <a:lnTo>
                      <a:pt x="2346" y="324"/>
                    </a:lnTo>
                    <a:lnTo>
                      <a:pt x="2346" y="324"/>
                    </a:lnTo>
                    <a:lnTo>
                      <a:pt x="2346" y="324"/>
                    </a:lnTo>
                    <a:lnTo>
                      <a:pt x="2346" y="324"/>
                    </a:lnTo>
                    <a:lnTo>
                      <a:pt x="2346" y="324"/>
                    </a:lnTo>
                    <a:lnTo>
                      <a:pt x="2346" y="324"/>
                    </a:lnTo>
                    <a:lnTo>
                      <a:pt x="2346" y="324"/>
                    </a:lnTo>
                    <a:lnTo>
                      <a:pt x="2346" y="324"/>
                    </a:lnTo>
                    <a:lnTo>
                      <a:pt x="2346" y="324"/>
                    </a:lnTo>
                    <a:lnTo>
                      <a:pt x="2346" y="324"/>
                    </a:lnTo>
                    <a:lnTo>
                      <a:pt x="2346" y="324"/>
                    </a:lnTo>
                    <a:lnTo>
                      <a:pt x="2346" y="324"/>
                    </a:lnTo>
                    <a:lnTo>
                      <a:pt x="2346" y="324"/>
                    </a:lnTo>
                    <a:lnTo>
                      <a:pt x="2346" y="324"/>
                    </a:lnTo>
                    <a:lnTo>
                      <a:pt x="2346" y="324"/>
                    </a:lnTo>
                    <a:lnTo>
                      <a:pt x="2346" y="324"/>
                    </a:lnTo>
                    <a:lnTo>
                      <a:pt x="2346" y="324"/>
                    </a:lnTo>
                    <a:lnTo>
                      <a:pt x="2346" y="324"/>
                    </a:lnTo>
                    <a:lnTo>
                      <a:pt x="2346" y="324"/>
                    </a:lnTo>
                    <a:lnTo>
                      <a:pt x="2346" y="324"/>
                    </a:lnTo>
                    <a:lnTo>
                      <a:pt x="2346" y="324"/>
                    </a:lnTo>
                    <a:lnTo>
                      <a:pt x="2346" y="324"/>
                    </a:lnTo>
                    <a:lnTo>
                      <a:pt x="2346" y="324"/>
                    </a:lnTo>
                    <a:lnTo>
                      <a:pt x="2346" y="324"/>
                    </a:lnTo>
                    <a:lnTo>
                      <a:pt x="2346" y="324"/>
                    </a:lnTo>
                    <a:lnTo>
                      <a:pt x="2346" y="324"/>
                    </a:lnTo>
                    <a:lnTo>
                      <a:pt x="2346" y="324"/>
                    </a:lnTo>
                    <a:lnTo>
                      <a:pt x="2346" y="330"/>
                    </a:lnTo>
                    <a:lnTo>
                      <a:pt x="2346" y="330"/>
                    </a:lnTo>
                    <a:lnTo>
                      <a:pt x="2346" y="330"/>
                    </a:lnTo>
                    <a:lnTo>
                      <a:pt x="2346" y="330"/>
                    </a:lnTo>
                    <a:lnTo>
                      <a:pt x="2352" y="330"/>
                    </a:lnTo>
                    <a:lnTo>
                      <a:pt x="2352" y="330"/>
                    </a:lnTo>
                    <a:lnTo>
                      <a:pt x="2352" y="330"/>
                    </a:lnTo>
                    <a:lnTo>
                      <a:pt x="2352" y="330"/>
                    </a:lnTo>
                    <a:lnTo>
                      <a:pt x="2352" y="330"/>
                    </a:lnTo>
                    <a:lnTo>
                      <a:pt x="2352" y="330"/>
                    </a:lnTo>
                    <a:lnTo>
                      <a:pt x="2352" y="330"/>
                    </a:lnTo>
                    <a:lnTo>
                      <a:pt x="2352" y="336"/>
                    </a:lnTo>
                    <a:lnTo>
                      <a:pt x="2352" y="336"/>
                    </a:lnTo>
                    <a:lnTo>
                      <a:pt x="2352" y="336"/>
                    </a:lnTo>
                    <a:lnTo>
                      <a:pt x="2352" y="336"/>
                    </a:lnTo>
                    <a:lnTo>
                      <a:pt x="2352" y="336"/>
                    </a:lnTo>
                    <a:lnTo>
                      <a:pt x="2352" y="336"/>
                    </a:lnTo>
                    <a:lnTo>
                      <a:pt x="2352" y="336"/>
                    </a:lnTo>
                    <a:lnTo>
                      <a:pt x="2352" y="336"/>
                    </a:lnTo>
                    <a:lnTo>
                      <a:pt x="2352" y="336"/>
                    </a:lnTo>
                    <a:lnTo>
                      <a:pt x="2352" y="342"/>
                    </a:lnTo>
                    <a:lnTo>
                      <a:pt x="2352" y="336"/>
                    </a:lnTo>
                    <a:lnTo>
                      <a:pt x="2352" y="336"/>
                    </a:lnTo>
                    <a:lnTo>
                      <a:pt x="2352" y="342"/>
                    </a:lnTo>
                    <a:lnTo>
                      <a:pt x="2352" y="342"/>
                    </a:lnTo>
                    <a:lnTo>
                      <a:pt x="2352" y="342"/>
                    </a:lnTo>
                    <a:lnTo>
                      <a:pt x="2352" y="342"/>
                    </a:lnTo>
                    <a:lnTo>
                      <a:pt x="2352" y="342"/>
                    </a:lnTo>
                    <a:lnTo>
                      <a:pt x="2352" y="342"/>
                    </a:lnTo>
                    <a:lnTo>
                      <a:pt x="2352" y="342"/>
                    </a:lnTo>
                    <a:lnTo>
                      <a:pt x="2352" y="342"/>
                    </a:lnTo>
                    <a:lnTo>
                      <a:pt x="2352" y="342"/>
                    </a:lnTo>
                    <a:lnTo>
                      <a:pt x="2352" y="342"/>
                    </a:lnTo>
                    <a:lnTo>
                      <a:pt x="2352" y="348"/>
                    </a:lnTo>
                    <a:lnTo>
                      <a:pt x="2352" y="348"/>
                    </a:lnTo>
                    <a:lnTo>
                      <a:pt x="2352" y="348"/>
                    </a:lnTo>
                    <a:lnTo>
                      <a:pt x="2352" y="348"/>
                    </a:lnTo>
                    <a:lnTo>
                      <a:pt x="2352" y="348"/>
                    </a:lnTo>
                    <a:lnTo>
                      <a:pt x="2358" y="348"/>
                    </a:lnTo>
                    <a:lnTo>
                      <a:pt x="2358" y="348"/>
                    </a:lnTo>
                    <a:lnTo>
                      <a:pt x="2358" y="348"/>
                    </a:lnTo>
                    <a:lnTo>
                      <a:pt x="2358" y="348"/>
                    </a:lnTo>
                    <a:lnTo>
                      <a:pt x="2358" y="348"/>
                    </a:lnTo>
                    <a:lnTo>
                      <a:pt x="2358" y="354"/>
                    </a:lnTo>
                    <a:lnTo>
                      <a:pt x="2358" y="354"/>
                    </a:lnTo>
                    <a:lnTo>
                      <a:pt x="2358" y="354"/>
                    </a:lnTo>
                    <a:lnTo>
                      <a:pt x="2358" y="354"/>
                    </a:lnTo>
                    <a:lnTo>
                      <a:pt x="2358" y="354"/>
                    </a:lnTo>
                    <a:lnTo>
                      <a:pt x="2358" y="354"/>
                    </a:lnTo>
                    <a:lnTo>
                      <a:pt x="2358" y="354"/>
                    </a:lnTo>
                    <a:lnTo>
                      <a:pt x="2358" y="354"/>
                    </a:lnTo>
                    <a:lnTo>
                      <a:pt x="2358" y="354"/>
                    </a:lnTo>
                    <a:lnTo>
                      <a:pt x="2358" y="354"/>
                    </a:lnTo>
                    <a:lnTo>
                      <a:pt x="2358" y="354"/>
                    </a:lnTo>
                    <a:lnTo>
                      <a:pt x="2358" y="360"/>
                    </a:lnTo>
                    <a:lnTo>
                      <a:pt x="2358" y="360"/>
                    </a:lnTo>
                    <a:lnTo>
                      <a:pt x="2358" y="360"/>
                    </a:lnTo>
                    <a:lnTo>
                      <a:pt x="2358" y="360"/>
                    </a:lnTo>
                    <a:lnTo>
                      <a:pt x="2358" y="360"/>
                    </a:lnTo>
                    <a:lnTo>
                      <a:pt x="2358" y="360"/>
                    </a:lnTo>
                    <a:lnTo>
                      <a:pt x="2358" y="360"/>
                    </a:lnTo>
                    <a:lnTo>
                      <a:pt x="2358" y="360"/>
                    </a:lnTo>
                    <a:lnTo>
                      <a:pt x="2358" y="360"/>
                    </a:lnTo>
                    <a:lnTo>
                      <a:pt x="2358" y="360"/>
                    </a:lnTo>
                    <a:lnTo>
                      <a:pt x="2358" y="360"/>
                    </a:lnTo>
                    <a:lnTo>
                      <a:pt x="2358" y="366"/>
                    </a:lnTo>
                    <a:lnTo>
                      <a:pt x="2358" y="366"/>
                    </a:lnTo>
                    <a:lnTo>
                      <a:pt x="2358" y="366"/>
                    </a:lnTo>
                    <a:lnTo>
                      <a:pt x="2358" y="366"/>
                    </a:lnTo>
                    <a:lnTo>
                      <a:pt x="2358" y="366"/>
                    </a:lnTo>
                    <a:lnTo>
                      <a:pt x="2358" y="366"/>
                    </a:lnTo>
                    <a:lnTo>
                      <a:pt x="2394" y="366"/>
                    </a:lnTo>
                    <a:lnTo>
                      <a:pt x="2394" y="366"/>
                    </a:lnTo>
                    <a:lnTo>
                      <a:pt x="2394" y="366"/>
                    </a:lnTo>
                    <a:lnTo>
                      <a:pt x="2394" y="366"/>
                    </a:lnTo>
                    <a:lnTo>
                      <a:pt x="2394" y="366"/>
                    </a:lnTo>
                    <a:lnTo>
                      <a:pt x="2394" y="366"/>
                    </a:lnTo>
                    <a:lnTo>
                      <a:pt x="2394" y="366"/>
                    </a:lnTo>
                    <a:lnTo>
                      <a:pt x="2394" y="366"/>
                    </a:lnTo>
                    <a:lnTo>
                      <a:pt x="2394" y="366"/>
                    </a:lnTo>
                    <a:lnTo>
                      <a:pt x="2394" y="366"/>
                    </a:lnTo>
                    <a:lnTo>
                      <a:pt x="2394" y="366"/>
                    </a:lnTo>
                    <a:lnTo>
                      <a:pt x="2400" y="366"/>
                    </a:lnTo>
                    <a:lnTo>
                      <a:pt x="2400" y="366"/>
                    </a:lnTo>
                    <a:lnTo>
                      <a:pt x="2400" y="366"/>
                    </a:lnTo>
                    <a:lnTo>
                      <a:pt x="2400" y="360"/>
                    </a:lnTo>
                    <a:lnTo>
                      <a:pt x="2400" y="360"/>
                    </a:lnTo>
                    <a:lnTo>
                      <a:pt x="2400" y="360"/>
                    </a:lnTo>
                    <a:lnTo>
                      <a:pt x="2400" y="360"/>
                    </a:lnTo>
                    <a:lnTo>
                      <a:pt x="2400" y="360"/>
                    </a:lnTo>
                    <a:lnTo>
                      <a:pt x="2400" y="360"/>
                    </a:lnTo>
                    <a:lnTo>
                      <a:pt x="2400" y="360"/>
                    </a:lnTo>
                    <a:lnTo>
                      <a:pt x="2400" y="360"/>
                    </a:lnTo>
                    <a:lnTo>
                      <a:pt x="2400" y="360"/>
                    </a:lnTo>
                    <a:lnTo>
                      <a:pt x="2400" y="360"/>
                    </a:lnTo>
                    <a:lnTo>
                      <a:pt x="2400" y="360"/>
                    </a:lnTo>
                    <a:lnTo>
                      <a:pt x="2400" y="354"/>
                    </a:lnTo>
                    <a:lnTo>
                      <a:pt x="2400" y="354"/>
                    </a:lnTo>
                    <a:lnTo>
                      <a:pt x="2400" y="354"/>
                    </a:lnTo>
                    <a:lnTo>
                      <a:pt x="2400" y="354"/>
                    </a:lnTo>
                    <a:lnTo>
                      <a:pt x="2400" y="354"/>
                    </a:lnTo>
                    <a:lnTo>
                      <a:pt x="2400" y="354"/>
                    </a:lnTo>
                    <a:lnTo>
                      <a:pt x="2400" y="354"/>
                    </a:lnTo>
                    <a:lnTo>
                      <a:pt x="2400" y="354"/>
                    </a:lnTo>
                    <a:lnTo>
                      <a:pt x="2400" y="354"/>
                    </a:lnTo>
                    <a:lnTo>
                      <a:pt x="2400" y="354"/>
                    </a:lnTo>
                    <a:lnTo>
                      <a:pt x="2400" y="348"/>
                    </a:lnTo>
                    <a:lnTo>
                      <a:pt x="2400" y="348"/>
                    </a:lnTo>
                    <a:lnTo>
                      <a:pt x="2400" y="348"/>
                    </a:lnTo>
                    <a:lnTo>
                      <a:pt x="2400" y="348"/>
                    </a:lnTo>
                    <a:lnTo>
                      <a:pt x="2400" y="348"/>
                    </a:lnTo>
                    <a:lnTo>
                      <a:pt x="2400" y="348"/>
                    </a:lnTo>
                    <a:lnTo>
                      <a:pt x="2400" y="348"/>
                    </a:lnTo>
                    <a:lnTo>
                      <a:pt x="2400" y="348"/>
                    </a:lnTo>
                    <a:lnTo>
                      <a:pt x="2400" y="348"/>
                    </a:lnTo>
                    <a:lnTo>
                      <a:pt x="2400" y="348"/>
                    </a:lnTo>
                    <a:lnTo>
                      <a:pt x="2400" y="348"/>
                    </a:lnTo>
                    <a:lnTo>
                      <a:pt x="2406" y="348"/>
                    </a:lnTo>
                    <a:lnTo>
                      <a:pt x="2406" y="348"/>
                    </a:lnTo>
                    <a:lnTo>
                      <a:pt x="2406" y="342"/>
                    </a:lnTo>
                    <a:lnTo>
                      <a:pt x="2406" y="342"/>
                    </a:lnTo>
                    <a:lnTo>
                      <a:pt x="2406" y="342"/>
                    </a:lnTo>
                    <a:lnTo>
                      <a:pt x="2406" y="342"/>
                    </a:lnTo>
                    <a:lnTo>
                      <a:pt x="2406" y="342"/>
                    </a:lnTo>
                    <a:lnTo>
                      <a:pt x="2406" y="342"/>
                    </a:lnTo>
                    <a:lnTo>
                      <a:pt x="2406" y="342"/>
                    </a:lnTo>
                    <a:lnTo>
                      <a:pt x="2406" y="342"/>
                    </a:lnTo>
                    <a:lnTo>
                      <a:pt x="2406" y="342"/>
                    </a:lnTo>
                    <a:lnTo>
                      <a:pt x="2406" y="336"/>
                    </a:lnTo>
                    <a:lnTo>
                      <a:pt x="2406" y="336"/>
                    </a:lnTo>
                    <a:lnTo>
                      <a:pt x="2406" y="336"/>
                    </a:lnTo>
                    <a:lnTo>
                      <a:pt x="2406" y="336"/>
                    </a:lnTo>
                    <a:lnTo>
                      <a:pt x="2406" y="336"/>
                    </a:lnTo>
                    <a:lnTo>
                      <a:pt x="2406" y="336"/>
                    </a:lnTo>
                    <a:lnTo>
                      <a:pt x="2406" y="336"/>
                    </a:lnTo>
                    <a:lnTo>
                      <a:pt x="2406" y="336"/>
                    </a:lnTo>
                    <a:lnTo>
                      <a:pt x="2406" y="336"/>
                    </a:lnTo>
                    <a:lnTo>
                      <a:pt x="2406" y="336"/>
                    </a:lnTo>
                    <a:lnTo>
                      <a:pt x="2406" y="336"/>
                    </a:lnTo>
                    <a:lnTo>
                      <a:pt x="2406" y="336"/>
                    </a:lnTo>
                    <a:lnTo>
                      <a:pt x="2406" y="336"/>
                    </a:lnTo>
                    <a:lnTo>
                      <a:pt x="2406" y="336"/>
                    </a:lnTo>
                    <a:lnTo>
                      <a:pt x="2406" y="330"/>
                    </a:lnTo>
                    <a:lnTo>
                      <a:pt x="2406" y="330"/>
                    </a:lnTo>
                    <a:lnTo>
                      <a:pt x="2406" y="330"/>
                    </a:lnTo>
                    <a:lnTo>
                      <a:pt x="2406" y="330"/>
                    </a:lnTo>
                    <a:lnTo>
                      <a:pt x="2406" y="330"/>
                    </a:lnTo>
                    <a:lnTo>
                      <a:pt x="2406" y="330"/>
                    </a:lnTo>
                    <a:lnTo>
                      <a:pt x="2406" y="330"/>
                    </a:lnTo>
                    <a:lnTo>
                      <a:pt x="2406" y="330"/>
                    </a:lnTo>
                    <a:lnTo>
                      <a:pt x="2412" y="330"/>
                    </a:lnTo>
                    <a:lnTo>
                      <a:pt x="2412" y="330"/>
                    </a:lnTo>
                    <a:lnTo>
                      <a:pt x="2412" y="330"/>
                    </a:lnTo>
                    <a:lnTo>
                      <a:pt x="2412" y="330"/>
                    </a:lnTo>
                    <a:lnTo>
                      <a:pt x="2412" y="330"/>
                    </a:lnTo>
                    <a:lnTo>
                      <a:pt x="2412" y="330"/>
                    </a:lnTo>
                    <a:lnTo>
                      <a:pt x="2412" y="330"/>
                    </a:lnTo>
                    <a:lnTo>
                      <a:pt x="2412" y="330"/>
                    </a:lnTo>
                    <a:lnTo>
                      <a:pt x="2412" y="330"/>
                    </a:lnTo>
                    <a:lnTo>
                      <a:pt x="2412" y="330"/>
                    </a:lnTo>
                    <a:lnTo>
                      <a:pt x="2412" y="330"/>
                    </a:lnTo>
                    <a:lnTo>
                      <a:pt x="2412" y="330"/>
                    </a:lnTo>
                    <a:lnTo>
                      <a:pt x="2412" y="330"/>
                    </a:lnTo>
                    <a:lnTo>
                      <a:pt x="2412" y="330"/>
                    </a:lnTo>
                    <a:lnTo>
                      <a:pt x="2412" y="330"/>
                    </a:lnTo>
                    <a:lnTo>
                      <a:pt x="2412" y="330"/>
                    </a:lnTo>
                    <a:lnTo>
                      <a:pt x="2412" y="330"/>
                    </a:lnTo>
                    <a:lnTo>
                      <a:pt x="2412" y="330"/>
                    </a:lnTo>
                    <a:lnTo>
                      <a:pt x="2412" y="330"/>
                    </a:lnTo>
                    <a:lnTo>
                      <a:pt x="2412" y="330"/>
                    </a:lnTo>
                    <a:lnTo>
                      <a:pt x="2412" y="336"/>
                    </a:lnTo>
                    <a:lnTo>
                      <a:pt x="2412" y="336"/>
                    </a:lnTo>
                    <a:lnTo>
                      <a:pt x="2412" y="336"/>
                    </a:lnTo>
                    <a:lnTo>
                      <a:pt x="2412" y="336"/>
                    </a:lnTo>
                    <a:lnTo>
                      <a:pt x="2412" y="336"/>
                    </a:lnTo>
                    <a:lnTo>
                      <a:pt x="2412" y="336"/>
                    </a:lnTo>
                    <a:lnTo>
                      <a:pt x="2412" y="336"/>
                    </a:lnTo>
                    <a:lnTo>
                      <a:pt x="2412" y="336"/>
                    </a:lnTo>
                    <a:lnTo>
                      <a:pt x="2412" y="336"/>
                    </a:lnTo>
                    <a:lnTo>
                      <a:pt x="2412" y="336"/>
                    </a:lnTo>
                    <a:lnTo>
                      <a:pt x="2412" y="336"/>
                    </a:lnTo>
                    <a:lnTo>
                      <a:pt x="2412" y="336"/>
                    </a:lnTo>
                    <a:lnTo>
                      <a:pt x="2418" y="336"/>
                    </a:lnTo>
                    <a:lnTo>
                      <a:pt x="2418" y="342"/>
                    </a:lnTo>
                    <a:lnTo>
                      <a:pt x="2418" y="342"/>
                    </a:lnTo>
                    <a:lnTo>
                      <a:pt x="2418" y="342"/>
                    </a:lnTo>
                    <a:lnTo>
                      <a:pt x="2418" y="342"/>
                    </a:lnTo>
                    <a:lnTo>
                      <a:pt x="2418" y="342"/>
                    </a:lnTo>
                    <a:lnTo>
                      <a:pt x="2418" y="342"/>
                    </a:lnTo>
                    <a:lnTo>
                      <a:pt x="2418" y="342"/>
                    </a:lnTo>
                    <a:lnTo>
                      <a:pt x="2418" y="342"/>
                    </a:lnTo>
                    <a:lnTo>
                      <a:pt x="2418" y="342"/>
                    </a:lnTo>
                    <a:lnTo>
                      <a:pt x="2418" y="348"/>
                    </a:lnTo>
                    <a:lnTo>
                      <a:pt x="2418" y="348"/>
                    </a:lnTo>
                    <a:lnTo>
                      <a:pt x="2418" y="348"/>
                    </a:lnTo>
                    <a:lnTo>
                      <a:pt x="2418" y="348"/>
                    </a:lnTo>
                    <a:lnTo>
                      <a:pt x="2418" y="348"/>
                    </a:lnTo>
                    <a:lnTo>
                      <a:pt x="2418" y="348"/>
                    </a:lnTo>
                    <a:lnTo>
                      <a:pt x="2418" y="348"/>
                    </a:lnTo>
                    <a:lnTo>
                      <a:pt x="2418" y="348"/>
                    </a:lnTo>
                    <a:lnTo>
                      <a:pt x="2418" y="348"/>
                    </a:lnTo>
                    <a:lnTo>
                      <a:pt x="2418" y="348"/>
                    </a:lnTo>
                    <a:lnTo>
                      <a:pt x="2418" y="348"/>
                    </a:lnTo>
                    <a:lnTo>
                      <a:pt x="2418" y="348"/>
                    </a:lnTo>
                    <a:lnTo>
                      <a:pt x="2418" y="348"/>
                    </a:lnTo>
                    <a:lnTo>
                      <a:pt x="2418" y="354"/>
                    </a:lnTo>
                    <a:lnTo>
                      <a:pt x="2418" y="354"/>
                    </a:lnTo>
                    <a:lnTo>
                      <a:pt x="2418" y="354"/>
                    </a:lnTo>
                    <a:lnTo>
                      <a:pt x="2418" y="354"/>
                    </a:lnTo>
                    <a:lnTo>
                      <a:pt x="2418" y="354"/>
                    </a:lnTo>
                    <a:lnTo>
                      <a:pt x="2418" y="354"/>
                    </a:lnTo>
                    <a:lnTo>
                      <a:pt x="2418" y="354"/>
                    </a:lnTo>
                    <a:lnTo>
                      <a:pt x="2418" y="354"/>
                    </a:lnTo>
                    <a:lnTo>
                      <a:pt x="2418" y="354"/>
                    </a:lnTo>
                    <a:lnTo>
                      <a:pt x="2418" y="354"/>
                    </a:lnTo>
                    <a:lnTo>
                      <a:pt x="2418" y="360"/>
                    </a:lnTo>
                    <a:lnTo>
                      <a:pt x="2424" y="360"/>
                    </a:lnTo>
                    <a:lnTo>
                      <a:pt x="2424" y="360"/>
                    </a:lnTo>
                    <a:lnTo>
                      <a:pt x="2424" y="360"/>
                    </a:lnTo>
                    <a:lnTo>
                      <a:pt x="2424" y="360"/>
                    </a:lnTo>
                    <a:lnTo>
                      <a:pt x="2424" y="360"/>
                    </a:lnTo>
                    <a:lnTo>
                      <a:pt x="2424" y="360"/>
                    </a:lnTo>
                    <a:lnTo>
                      <a:pt x="2424" y="360"/>
                    </a:lnTo>
                    <a:lnTo>
                      <a:pt x="2424" y="360"/>
                    </a:lnTo>
                    <a:lnTo>
                      <a:pt x="2424" y="360"/>
                    </a:lnTo>
                    <a:lnTo>
                      <a:pt x="2424" y="360"/>
                    </a:lnTo>
                    <a:lnTo>
                      <a:pt x="2424" y="366"/>
                    </a:lnTo>
                    <a:lnTo>
                      <a:pt x="2424" y="366"/>
                    </a:lnTo>
                    <a:lnTo>
                      <a:pt x="2424" y="366"/>
                    </a:lnTo>
                    <a:lnTo>
                      <a:pt x="2424" y="366"/>
                    </a:lnTo>
                    <a:lnTo>
                      <a:pt x="2424" y="366"/>
                    </a:lnTo>
                    <a:lnTo>
                      <a:pt x="2424" y="366"/>
                    </a:lnTo>
                    <a:lnTo>
                      <a:pt x="2424" y="366"/>
                    </a:lnTo>
                    <a:lnTo>
                      <a:pt x="2424" y="366"/>
                    </a:lnTo>
                    <a:lnTo>
                      <a:pt x="2424" y="366"/>
                    </a:lnTo>
                    <a:lnTo>
                      <a:pt x="2424" y="366"/>
                    </a:lnTo>
                    <a:lnTo>
                      <a:pt x="2424" y="366"/>
                    </a:lnTo>
                    <a:lnTo>
                      <a:pt x="2424" y="366"/>
                    </a:lnTo>
                    <a:lnTo>
                      <a:pt x="2424" y="372"/>
                    </a:lnTo>
                    <a:lnTo>
                      <a:pt x="2424" y="372"/>
                    </a:lnTo>
                    <a:lnTo>
                      <a:pt x="2424" y="372"/>
                    </a:lnTo>
                    <a:lnTo>
                      <a:pt x="2424" y="372"/>
                    </a:lnTo>
                    <a:lnTo>
                      <a:pt x="2424" y="372"/>
                    </a:lnTo>
                    <a:lnTo>
                      <a:pt x="2424" y="372"/>
                    </a:lnTo>
                    <a:lnTo>
                      <a:pt x="2424" y="372"/>
                    </a:lnTo>
                    <a:lnTo>
                      <a:pt x="2424" y="372"/>
                    </a:lnTo>
                    <a:lnTo>
                      <a:pt x="2460" y="378"/>
                    </a:lnTo>
                    <a:lnTo>
                      <a:pt x="2460" y="378"/>
                    </a:lnTo>
                    <a:lnTo>
                      <a:pt x="2460" y="378"/>
                    </a:lnTo>
                    <a:lnTo>
                      <a:pt x="2460" y="378"/>
                    </a:lnTo>
                    <a:lnTo>
                      <a:pt x="2460" y="378"/>
                    </a:lnTo>
                    <a:lnTo>
                      <a:pt x="2460" y="372"/>
                    </a:lnTo>
                    <a:lnTo>
                      <a:pt x="2460" y="372"/>
                    </a:lnTo>
                    <a:lnTo>
                      <a:pt x="2460" y="372"/>
                    </a:lnTo>
                    <a:lnTo>
                      <a:pt x="2460" y="372"/>
                    </a:lnTo>
                    <a:lnTo>
                      <a:pt x="2460" y="372"/>
                    </a:lnTo>
                    <a:lnTo>
                      <a:pt x="2460" y="372"/>
                    </a:lnTo>
                    <a:lnTo>
                      <a:pt x="2460" y="372"/>
                    </a:lnTo>
                    <a:lnTo>
                      <a:pt x="2460" y="372"/>
                    </a:lnTo>
                    <a:lnTo>
                      <a:pt x="2460" y="372"/>
                    </a:lnTo>
                    <a:lnTo>
                      <a:pt x="2460" y="372"/>
                    </a:lnTo>
                    <a:lnTo>
                      <a:pt x="2466" y="372"/>
                    </a:lnTo>
                    <a:lnTo>
                      <a:pt x="2466" y="372"/>
                    </a:lnTo>
                    <a:lnTo>
                      <a:pt x="2466" y="366"/>
                    </a:lnTo>
                    <a:lnTo>
                      <a:pt x="2466" y="366"/>
                    </a:lnTo>
                    <a:lnTo>
                      <a:pt x="2466" y="366"/>
                    </a:lnTo>
                    <a:lnTo>
                      <a:pt x="2466" y="366"/>
                    </a:lnTo>
                    <a:lnTo>
                      <a:pt x="2466" y="366"/>
                    </a:lnTo>
                    <a:lnTo>
                      <a:pt x="2466" y="366"/>
                    </a:lnTo>
                    <a:lnTo>
                      <a:pt x="2466" y="366"/>
                    </a:lnTo>
                    <a:lnTo>
                      <a:pt x="2466" y="366"/>
                    </a:lnTo>
                    <a:lnTo>
                      <a:pt x="2466" y="366"/>
                    </a:lnTo>
                    <a:lnTo>
                      <a:pt x="2466" y="366"/>
                    </a:lnTo>
                    <a:lnTo>
                      <a:pt x="2466" y="366"/>
                    </a:lnTo>
                    <a:lnTo>
                      <a:pt x="2466" y="360"/>
                    </a:lnTo>
                    <a:lnTo>
                      <a:pt x="2466" y="360"/>
                    </a:lnTo>
                    <a:lnTo>
                      <a:pt x="2466" y="360"/>
                    </a:lnTo>
                    <a:lnTo>
                      <a:pt x="2466" y="360"/>
                    </a:lnTo>
                    <a:lnTo>
                      <a:pt x="2466" y="360"/>
                    </a:lnTo>
                    <a:lnTo>
                      <a:pt x="2466" y="360"/>
                    </a:lnTo>
                    <a:lnTo>
                      <a:pt x="2466" y="360"/>
                    </a:lnTo>
                    <a:lnTo>
                      <a:pt x="2466" y="360"/>
                    </a:lnTo>
                    <a:lnTo>
                      <a:pt x="2466" y="360"/>
                    </a:lnTo>
                    <a:lnTo>
                      <a:pt x="2466" y="360"/>
                    </a:lnTo>
                    <a:lnTo>
                      <a:pt x="2466" y="360"/>
                    </a:lnTo>
                    <a:lnTo>
                      <a:pt x="2466" y="354"/>
                    </a:lnTo>
                    <a:lnTo>
                      <a:pt x="2466" y="354"/>
                    </a:lnTo>
                    <a:lnTo>
                      <a:pt x="2466" y="354"/>
                    </a:lnTo>
                    <a:lnTo>
                      <a:pt x="2466" y="354"/>
                    </a:lnTo>
                    <a:lnTo>
                      <a:pt x="2466" y="354"/>
                    </a:lnTo>
                    <a:lnTo>
                      <a:pt x="2466" y="354"/>
                    </a:lnTo>
                    <a:lnTo>
                      <a:pt x="2466" y="354"/>
                    </a:lnTo>
                    <a:lnTo>
                      <a:pt x="2466" y="354"/>
                    </a:lnTo>
                    <a:lnTo>
                      <a:pt x="2466" y="354"/>
                    </a:lnTo>
                    <a:lnTo>
                      <a:pt x="2466" y="354"/>
                    </a:lnTo>
                    <a:lnTo>
                      <a:pt x="2466" y="354"/>
                    </a:lnTo>
                    <a:lnTo>
                      <a:pt x="2472" y="354"/>
                    </a:lnTo>
                    <a:lnTo>
                      <a:pt x="2472" y="348"/>
                    </a:lnTo>
                    <a:lnTo>
                      <a:pt x="2472" y="348"/>
                    </a:lnTo>
                    <a:lnTo>
                      <a:pt x="2472" y="348"/>
                    </a:lnTo>
                    <a:lnTo>
                      <a:pt x="2472" y="348"/>
                    </a:lnTo>
                    <a:lnTo>
                      <a:pt x="2472" y="348"/>
                    </a:lnTo>
                    <a:lnTo>
                      <a:pt x="2472" y="348"/>
                    </a:lnTo>
                    <a:lnTo>
                      <a:pt x="2472" y="348"/>
                    </a:lnTo>
                    <a:lnTo>
                      <a:pt x="2472" y="348"/>
                    </a:lnTo>
                    <a:lnTo>
                      <a:pt x="2472" y="348"/>
                    </a:lnTo>
                    <a:lnTo>
                      <a:pt x="2472" y="348"/>
                    </a:lnTo>
                    <a:lnTo>
                      <a:pt x="2472" y="348"/>
                    </a:lnTo>
                    <a:lnTo>
                      <a:pt x="2472" y="342"/>
                    </a:lnTo>
                    <a:lnTo>
                      <a:pt x="2472" y="342"/>
                    </a:lnTo>
                    <a:lnTo>
                      <a:pt x="2472" y="342"/>
                    </a:lnTo>
                    <a:lnTo>
                      <a:pt x="2472" y="342"/>
                    </a:lnTo>
                    <a:lnTo>
                      <a:pt x="2472" y="342"/>
                    </a:lnTo>
                    <a:lnTo>
                      <a:pt x="2472" y="342"/>
                    </a:lnTo>
                    <a:lnTo>
                      <a:pt x="2472" y="342"/>
                    </a:lnTo>
                    <a:lnTo>
                      <a:pt x="2472" y="342"/>
                    </a:lnTo>
                    <a:lnTo>
                      <a:pt x="2472" y="342"/>
                    </a:lnTo>
                    <a:lnTo>
                      <a:pt x="2472" y="342"/>
                    </a:lnTo>
                    <a:lnTo>
                      <a:pt x="2472" y="342"/>
                    </a:lnTo>
                    <a:lnTo>
                      <a:pt x="2472" y="342"/>
                    </a:lnTo>
                    <a:lnTo>
                      <a:pt x="2472" y="342"/>
                    </a:lnTo>
                    <a:lnTo>
                      <a:pt x="2472" y="342"/>
                    </a:lnTo>
                    <a:lnTo>
                      <a:pt x="2472" y="342"/>
                    </a:lnTo>
                    <a:lnTo>
                      <a:pt x="2472" y="342"/>
                    </a:lnTo>
                    <a:lnTo>
                      <a:pt x="2472" y="342"/>
                    </a:lnTo>
                    <a:lnTo>
                      <a:pt x="2472" y="342"/>
                    </a:lnTo>
                    <a:lnTo>
                      <a:pt x="2472" y="342"/>
                    </a:lnTo>
                    <a:lnTo>
                      <a:pt x="2472" y="342"/>
                    </a:lnTo>
                    <a:lnTo>
                      <a:pt x="2478" y="342"/>
                    </a:lnTo>
                    <a:lnTo>
                      <a:pt x="2478" y="342"/>
                    </a:lnTo>
                    <a:lnTo>
                      <a:pt x="2478" y="342"/>
                    </a:lnTo>
                    <a:lnTo>
                      <a:pt x="2478" y="342"/>
                    </a:lnTo>
                    <a:lnTo>
                      <a:pt x="2478" y="342"/>
                    </a:lnTo>
                    <a:lnTo>
                      <a:pt x="2478" y="342"/>
                    </a:lnTo>
                    <a:lnTo>
                      <a:pt x="2478" y="342"/>
                    </a:lnTo>
                    <a:lnTo>
                      <a:pt x="2478" y="342"/>
                    </a:lnTo>
                    <a:lnTo>
                      <a:pt x="2478" y="342"/>
                    </a:lnTo>
                    <a:lnTo>
                      <a:pt x="2478" y="342"/>
                    </a:lnTo>
                    <a:lnTo>
                      <a:pt x="2478" y="342"/>
                    </a:lnTo>
                    <a:lnTo>
                      <a:pt x="2478" y="342"/>
                    </a:lnTo>
                    <a:lnTo>
                      <a:pt x="2478" y="342"/>
                    </a:lnTo>
                    <a:lnTo>
                      <a:pt x="2478" y="342"/>
                    </a:lnTo>
                    <a:lnTo>
                      <a:pt x="2478" y="342"/>
                    </a:lnTo>
                    <a:lnTo>
                      <a:pt x="2478" y="342"/>
                    </a:lnTo>
                    <a:lnTo>
                      <a:pt x="2478" y="342"/>
                    </a:lnTo>
                    <a:lnTo>
                      <a:pt x="2478" y="342"/>
                    </a:lnTo>
                    <a:lnTo>
                      <a:pt x="2478" y="342"/>
                    </a:lnTo>
                    <a:lnTo>
                      <a:pt x="2478" y="342"/>
                    </a:lnTo>
                    <a:lnTo>
                      <a:pt x="2478" y="342"/>
                    </a:lnTo>
                    <a:lnTo>
                      <a:pt x="2478" y="342"/>
                    </a:lnTo>
                    <a:lnTo>
                      <a:pt x="2478" y="342"/>
                    </a:lnTo>
                    <a:lnTo>
                      <a:pt x="2478" y="342"/>
                    </a:lnTo>
                    <a:lnTo>
                      <a:pt x="2478" y="342"/>
                    </a:lnTo>
                    <a:lnTo>
                      <a:pt x="2478" y="342"/>
                    </a:lnTo>
                    <a:lnTo>
                      <a:pt x="2478" y="348"/>
                    </a:lnTo>
                    <a:lnTo>
                      <a:pt x="2478" y="348"/>
                    </a:lnTo>
                    <a:lnTo>
                      <a:pt x="2478" y="348"/>
                    </a:lnTo>
                    <a:lnTo>
                      <a:pt x="2478" y="348"/>
                    </a:lnTo>
                    <a:lnTo>
                      <a:pt x="2478" y="348"/>
                    </a:lnTo>
                    <a:lnTo>
                      <a:pt x="2478" y="348"/>
                    </a:lnTo>
                    <a:lnTo>
                      <a:pt x="2478" y="348"/>
                    </a:lnTo>
                    <a:lnTo>
                      <a:pt x="2484" y="348"/>
                    </a:lnTo>
                    <a:lnTo>
                      <a:pt x="2484" y="348"/>
                    </a:lnTo>
                    <a:lnTo>
                      <a:pt x="2484" y="348"/>
                    </a:lnTo>
                    <a:lnTo>
                      <a:pt x="2484" y="348"/>
                    </a:lnTo>
                    <a:lnTo>
                      <a:pt x="2484" y="354"/>
                    </a:lnTo>
                    <a:lnTo>
                      <a:pt x="2484" y="354"/>
                    </a:lnTo>
                    <a:lnTo>
                      <a:pt x="2484" y="354"/>
                    </a:lnTo>
                    <a:lnTo>
                      <a:pt x="2484" y="354"/>
                    </a:lnTo>
                    <a:lnTo>
                      <a:pt x="2484" y="354"/>
                    </a:lnTo>
                    <a:lnTo>
                      <a:pt x="2484" y="354"/>
                    </a:lnTo>
                    <a:lnTo>
                      <a:pt x="2484" y="354"/>
                    </a:lnTo>
                    <a:lnTo>
                      <a:pt x="2484" y="354"/>
                    </a:lnTo>
                    <a:lnTo>
                      <a:pt x="2484" y="354"/>
                    </a:lnTo>
                    <a:lnTo>
                      <a:pt x="2484" y="354"/>
                    </a:lnTo>
                    <a:lnTo>
                      <a:pt x="2484" y="354"/>
                    </a:lnTo>
                    <a:lnTo>
                      <a:pt x="2484" y="354"/>
                    </a:lnTo>
                    <a:lnTo>
                      <a:pt x="2484" y="360"/>
                    </a:lnTo>
                    <a:lnTo>
                      <a:pt x="2484" y="360"/>
                    </a:lnTo>
                    <a:lnTo>
                      <a:pt x="2484" y="360"/>
                    </a:lnTo>
                    <a:lnTo>
                      <a:pt x="2484" y="360"/>
                    </a:lnTo>
                    <a:lnTo>
                      <a:pt x="2484" y="360"/>
                    </a:lnTo>
                    <a:lnTo>
                      <a:pt x="2484" y="360"/>
                    </a:lnTo>
                    <a:lnTo>
                      <a:pt x="2484" y="360"/>
                    </a:lnTo>
                    <a:lnTo>
                      <a:pt x="2484" y="360"/>
                    </a:lnTo>
                    <a:lnTo>
                      <a:pt x="2484" y="360"/>
                    </a:lnTo>
                    <a:lnTo>
                      <a:pt x="2484" y="360"/>
                    </a:lnTo>
                    <a:lnTo>
                      <a:pt x="2484" y="366"/>
                    </a:lnTo>
                    <a:lnTo>
                      <a:pt x="2484" y="366"/>
                    </a:lnTo>
                    <a:lnTo>
                      <a:pt x="2484" y="366"/>
                    </a:lnTo>
                    <a:lnTo>
                      <a:pt x="2484" y="366"/>
                    </a:lnTo>
                    <a:lnTo>
                      <a:pt x="2484" y="366"/>
                    </a:lnTo>
                    <a:lnTo>
                      <a:pt x="2484" y="366"/>
                    </a:lnTo>
                    <a:lnTo>
                      <a:pt x="2484" y="366"/>
                    </a:lnTo>
                    <a:lnTo>
                      <a:pt x="2490" y="366"/>
                    </a:lnTo>
                    <a:lnTo>
                      <a:pt x="2490" y="366"/>
                    </a:lnTo>
                    <a:lnTo>
                      <a:pt x="2490" y="366"/>
                    </a:lnTo>
                    <a:lnTo>
                      <a:pt x="2490" y="366"/>
                    </a:lnTo>
                    <a:lnTo>
                      <a:pt x="2490" y="372"/>
                    </a:lnTo>
                    <a:lnTo>
                      <a:pt x="2490" y="372"/>
                    </a:lnTo>
                    <a:lnTo>
                      <a:pt x="2490" y="372"/>
                    </a:lnTo>
                    <a:lnTo>
                      <a:pt x="2490" y="372"/>
                    </a:lnTo>
                    <a:lnTo>
                      <a:pt x="2490" y="372"/>
                    </a:lnTo>
                    <a:lnTo>
                      <a:pt x="2490" y="372"/>
                    </a:lnTo>
                    <a:lnTo>
                      <a:pt x="2490" y="372"/>
                    </a:lnTo>
                    <a:lnTo>
                      <a:pt x="2490" y="372"/>
                    </a:lnTo>
                    <a:lnTo>
                      <a:pt x="2490" y="372"/>
                    </a:lnTo>
                    <a:lnTo>
                      <a:pt x="2490" y="372"/>
                    </a:lnTo>
                    <a:lnTo>
                      <a:pt x="2490" y="372"/>
                    </a:lnTo>
                    <a:lnTo>
                      <a:pt x="2490" y="378"/>
                    </a:lnTo>
                    <a:lnTo>
                      <a:pt x="2490" y="378"/>
                    </a:lnTo>
                    <a:lnTo>
                      <a:pt x="2490" y="378"/>
                    </a:lnTo>
                    <a:lnTo>
                      <a:pt x="2490" y="378"/>
                    </a:lnTo>
                    <a:lnTo>
                      <a:pt x="2490" y="378"/>
                    </a:lnTo>
                    <a:lnTo>
                      <a:pt x="2490" y="378"/>
                    </a:lnTo>
                    <a:lnTo>
                      <a:pt x="2490" y="378"/>
                    </a:lnTo>
                    <a:lnTo>
                      <a:pt x="2490" y="378"/>
                    </a:lnTo>
                    <a:lnTo>
                      <a:pt x="2490" y="378"/>
                    </a:lnTo>
                    <a:lnTo>
                      <a:pt x="2490" y="378"/>
                    </a:lnTo>
                    <a:lnTo>
                      <a:pt x="2490" y="378"/>
                    </a:lnTo>
                    <a:lnTo>
                      <a:pt x="2490" y="378"/>
                    </a:lnTo>
                    <a:lnTo>
                      <a:pt x="2526" y="384"/>
                    </a:lnTo>
                    <a:lnTo>
                      <a:pt x="2526" y="384"/>
                    </a:lnTo>
                    <a:lnTo>
                      <a:pt x="2526" y="384"/>
                    </a:lnTo>
                    <a:lnTo>
                      <a:pt x="2526" y="384"/>
                    </a:lnTo>
                    <a:lnTo>
                      <a:pt x="2526" y="384"/>
                    </a:lnTo>
                    <a:lnTo>
                      <a:pt x="2526" y="384"/>
                    </a:lnTo>
                    <a:lnTo>
                      <a:pt x="2526" y="378"/>
                    </a:lnTo>
                    <a:lnTo>
                      <a:pt x="2526" y="378"/>
                    </a:lnTo>
                    <a:lnTo>
                      <a:pt x="2526" y="378"/>
                    </a:lnTo>
                    <a:lnTo>
                      <a:pt x="2526" y="378"/>
                    </a:lnTo>
                    <a:lnTo>
                      <a:pt x="2526" y="378"/>
                    </a:lnTo>
                    <a:lnTo>
                      <a:pt x="2526" y="378"/>
                    </a:lnTo>
                    <a:lnTo>
                      <a:pt x="2526" y="378"/>
                    </a:lnTo>
                    <a:lnTo>
                      <a:pt x="2526" y="378"/>
                    </a:lnTo>
                    <a:lnTo>
                      <a:pt x="2526" y="378"/>
                    </a:lnTo>
                    <a:lnTo>
                      <a:pt x="2526" y="378"/>
                    </a:lnTo>
                    <a:lnTo>
                      <a:pt x="2526" y="378"/>
                    </a:lnTo>
                    <a:lnTo>
                      <a:pt x="2526" y="378"/>
                    </a:lnTo>
                    <a:lnTo>
                      <a:pt x="2526" y="378"/>
                    </a:lnTo>
                    <a:lnTo>
                      <a:pt x="2532" y="372"/>
                    </a:lnTo>
                    <a:lnTo>
                      <a:pt x="2532" y="372"/>
                    </a:lnTo>
                    <a:lnTo>
                      <a:pt x="2532" y="372"/>
                    </a:lnTo>
                    <a:lnTo>
                      <a:pt x="2532" y="372"/>
                    </a:lnTo>
                    <a:lnTo>
                      <a:pt x="2532" y="372"/>
                    </a:lnTo>
                    <a:lnTo>
                      <a:pt x="2532" y="372"/>
                    </a:lnTo>
                    <a:lnTo>
                      <a:pt x="2532" y="372"/>
                    </a:lnTo>
                    <a:lnTo>
                      <a:pt x="2532" y="372"/>
                    </a:lnTo>
                    <a:lnTo>
                      <a:pt x="2532" y="372"/>
                    </a:lnTo>
                    <a:lnTo>
                      <a:pt x="2532" y="372"/>
                    </a:lnTo>
                    <a:lnTo>
                      <a:pt x="2532" y="372"/>
                    </a:lnTo>
                    <a:lnTo>
                      <a:pt x="2532" y="366"/>
                    </a:lnTo>
                    <a:lnTo>
                      <a:pt x="2532" y="366"/>
                    </a:lnTo>
                    <a:lnTo>
                      <a:pt x="2532" y="366"/>
                    </a:lnTo>
                    <a:lnTo>
                      <a:pt x="2532" y="366"/>
                    </a:lnTo>
                    <a:lnTo>
                      <a:pt x="2532" y="366"/>
                    </a:lnTo>
                    <a:lnTo>
                      <a:pt x="2532" y="366"/>
                    </a:lnTo>
                    <a:lnTo>
                      <a:pt x="2532" y="366"/>
                    </a:lnTo>
                    <a:lnTo>
                      <a:pt x="2532" y="366"/>
                    </a:lnTo>
                    <a:lnTo>
                      <a:pt x="2532" y="366"/>
                    </a:lnTo>
                    <a:lnTo>
                      <a:pt x="2532" y="366"/>
                    </a:lnTo>
                    <a:lnTo>
                      <a:pt x="2532" y="360"/>
                    </a:lnTo>
                    <a:lnTo>
                      <a:pt x="2532" y="360"/>
                    </a:lnTo>
                    <a:lnTo>
                      <a:pt x="2532" y="360"/>
                    </a:lnTo>
                    <a:lnTo>
                      <a:pt x="2532" y="360"/>
                    </a:lnTo>
                    <a:lnTo>
                      <a:pt x="2532" y="360"/>
                    </a:lnTo>
                    <a:lnTo>
                      <a:pt x="2532" y="360"/>
                    </a:lnTo>
                    <a:lnTo>
                      <a:pt x="2532" y="360"/>
                    </a:lnTo>
                    <a:lnTo>
                      <a:pt x="2532" y="360"/>
                    </a:lnTo>
                    <a:lnTo>
                      <a:pt x="2532" y="360"/>
                    </a:lnTo>
                    <a:lnTo>
                      <a:pt x="2532" y="360"/>
                    </a:lnTo>
                    <a:lnTo>
                      <a:pt x="2532" y="360"/>
                    </a:lnTo>
                    <a:lnTo>
                      <a:pt x="2532" y="360"/>
                    </a:lnTo>
                    <a:lnTo>
                      <a:pt x="2532" y="360"/>
                    </a:lnTo>
                    <a:lnTo>
                      <a:pt x="2538" y="354"/>
                    </a:lnTo>
                    <a:lnTo>
                      <a:pt x="2538" y="354"/>
                    </a:lnTo>
                    <a:lnTo>
                      <a:pt x="2538" y="354"/>
                    </a:lnTo>
                    <a:lnTo>
                      <a:pt x="2538" y="354"/>
                    </a:lnTo>
                    <a:lnTo>
                      <a:pt x="2538" y="354"/>
                    </a:lnTo>
                    <a:lnTo>
                      <a:pt x="2538" y="354"/>
                    </a:lnTo>
                    <a:lnTo>
                      <a:pt x="2538" y="354"/>
                    </a:lnTo>
                    <a:lnTo>
                      <a:pt x="2538" y="354"/>
                    </a:lnTo>
                    <a:lnTo>
                      <a:pt x="2538" y="354"/>
                    </a:lnTo>
                    <a:lnTo>
                      <a:pt x="2538" y="354"/>
                    </a:lnTo>
                    <a:lnTo>
                      <a:pt x="2538" y="354"/>
                    </a:lnTo>
                    <a:lnTo>
                      <a:pt x="2538" y="348"/>
                    </a:lnTo>
                    <a:lnTo>
                      <a:pt x="2538" y="348"/>
                    </a:lnTo>
                    <a:lnTo>
                      <a:pt x="2538" y="348"/>
                    </a:lnTo>
                    <a:lnTo>
                      <a:pt x="2538" y="348"/>
                    </a:lnTo>
                    <a:lnTo>
                      <a:pt x="2538" y="348"/>
                    </a:lnTo>
                    <a:lnTo>
                      <a:pt x="2538" y="348"/>
                    </a:lnTo>
                    <a:lnTo>
                      <a:pt x="2538" y="348"/>
                    </a:lnTo>
                    <a:lnTo>
                      <a:pt x="2538" y="348"/>
                    </a:lnTo>
                    <a:lnTo>
                      <a:pt x="2538" y="348"/>
                    </a:lnTo>
                    <a:lnTo>
                      <a:pt x="2538" y="348"/>
                    </a:lnTo>
                    <a:lnTo>
                      <a:pt x="2538" y="348"/>
                    </a:lnTo>
                    <a:lnTo>
                      <a:pt x="2538" y="348"/>
                    </a:lnTo>
                    <a:lnTo>
                      <a:pt x="2538" y="348"/>
                    </a:lnTo>
                    <a:lnTo>
                      <a:pt x="2538" y="348"/>
                    </a:lnTo>
                    <a:lnTo>
                      <a:pt x="2538" y="348"/>
                    </a:lnTo>
                    <a:lnTo>
                      <a:pt x="2538" y="348"/>
                    </a:lnTo>
                    <a:lnTo>
                      <a:pt x="2538" y="348"/>
                    </a:lnTo>
                    <a:lnTo>
                      <a:pt x="2538" y="348"/>
                    </a:lnTo>
                    <a:lnTo>
                      <a:pt x="2538" y="348"/>
                    </a:lnTo>
                    <a:lnTo>
                      <a:pt x="2538" y="348"/>
                    </a:lnTo>
                    <a:lnTo>
                      <a:pt x="2538" y="348"/>
                    </a:lnTo>
                    <a:lnTo>
                      <a:pt x="2538" y="348"/>
                    </a:lnTo>
                    <a:lnTo>
                      <a:pt x="2544" y="348"/>
                    </a:lnTo>
                    <a:lnTo>
                      <a:pt x="2544" y="348"/>
                    </a:lnTo>
                    <a:lnTo>
                      <a:pt x="2544" y="348"/>
                    </a:lnTo>
                    <a:lnTo>
                      <a:pt x="2544" y="348"/>
                    </a:lnTo>
                    <a:lnTo>
                      <a:pt x="2544" y="348"/>
                    </a:lnTo>
                    <a:lnTo>
                      <a:pt x="2544" y="348"/>
                    </a:lnTo>
                    <a:lnTo>
                      <a:pt x="2544" y="348"/>
                    </a:lnTo>
                    <a:lnTo>
                      <a:pt x="2544" y="348"/>
                    </a:lnTo>
                    <a:lnTo>
                      <a:pt x="2544" y="348"/>
                    </a:lnTo>
                    <a:lnTo>
                      <a:pt x="2544" y="348"/>
                    </a:lnTo>
                    <a:lnTo>
                      <a:pt x="2544" y="348"/>
                    </a:lnTo>
                    <a:lnTo>
                      <a:pt x="2544" y="348"/>
                    </a:lnTo>
                    <a:lnTo>
                      <a:pt x="2544" y="348"/>
                    </a:lnTo>
                    <a:lnTo>
                      <a:pt x="2544" y="348"/>
                    </a:lnTo>
                    <a:lnTo>
                      <a:pt x="2544" y="348"/>
                    </a:lnTo>
                    <a:lnTo>
                      <a:pt x="2544" y="348"/>
                    </a:lnTo>
                    <a:lnTo>
                      <a:pt x="2544" y="348"/>
                    </a:lnTo>
                    <a:lnTo>
                      <a:pt x="2544" y="348"/>
                    </a:lnTo>
                    <a:lnTo>
                      <a:pt x="2544" y="348"/>
                    </a:lnTo>
                    <a:lnTo>
                      <a:pt x="2544" y="348"/>
                    </a:lnTo>
                    <a:lnTo>
                      <a:pt x="2544" y="354"/>
                    </a:lnTo>
                    <a:lnTo>
                      <a:pt x="2544" y="354"/>
                    </a:lnTo>
                    <a:lnTo>
                      <a:pt x="2544" y="354"/>
                    </a:lnTo>
                    <a:lnTo>
                      <a:pt x="2544" y="354"/>
                    </a:lnTo>
                    <a:lnTo>
                      <a:pt x="2544" y="354"/>
                    </a:lnTo>
                    <a:lnTo>
                      <a:pt x="2544" y="354"/>
                    </a:lnTo>
                    <a:lnTo>
                      <a:pt x="2544" y="354"/>
                    </a:lnTo>
                    <a:lnTo>
                      <a:pt x="2544" y="354"/>
                    </a:lnTo>
                    <a:lnTo>
                      <a:pt x="2544" y="354"/>
                    </a:lnTo>
                    <a:lnTo>
                      <a:pt x="2544" y="354"/>
                    </a:lnTo>
                    <a:lnTo>
                      <a:pt x="2544" y="354"/>
                    </a:lnTo>
                    <a:lnTo>
                      <a:pt x="2544" y="360"/>
                    </a:lnTo>
                    <a:lnTo>
                      <a:pt x="2550" y="360"/>
                    </a:lnTo>
                    <a:lnTo>
                      <a:pt x="2550" y="360"/>
                    </a:lnTo>
                    <a:lnTo>
                      <a:pt x="2550" y="360"/>
                    </a:lnTo>
                    <a:lnTo>
                      <a:pt x="2550" y="360"/>
                    </a:lnTo>
                    <a:lnTo>
                      <a:pt x="2550" y="360"/>
                    </a:lnTo>
                    <a:lnTo>
                      <a:pt x="2550" y="360"/>
                    </a:lnTo>
                    <a:lnTo>
                      <a:pt x="2550" y="360"/>
                    </a:lnTo>
                    <a:lnTo>
                      <a:pt x="2550" y="360"/>
                    </a:lnTo>
                    <a:lnTo>
                      <a:pt x="2550" y="360"/>
                    </a:lnTo>
                    <a:lnTo>
                      <a:pt x="2550" y="360"/>
                    </a:lnTo>
                    <a:lnTo>
                      <a:pt x="2550" y="360"/>
                    </a:lnTo>
                    <a:lnTo>
                      <a:pt x="2550" y="360"/>
                    </a:lnTo>
                    <a:lnTo>
                      <a:pt x="2550" y="366"/>
                    </a:lnTo>
                    <a:lnTo>
                      <a:pt x="2550" y="366"/>
                    </a:lnTo>
                    <a:lnTo>
                      <a:pt x="2550" y="366"/>
                    </a:lnTo>
                    <a:lnTo>
                      <a:pt x="2550" y="366"/>
                    </a:lnTo>
                    <a:lnTo>
                      <a:pt x="2550" y="366"/>
                    </a:lnTo>
                    <a:lnTo>
                      <a:pt x="2550" y="366"/>
                    </a:lnTo>
                    <a:lnTo>
                      <a:pt x="2550" y="366"/>
                    </a:lnTo>
                    <a:lnTo>
                      <a:pt x="2550" y="366"/>
                    </a:lnTo>
                    <a:lnTo>
                      <a:pt x="2550" y="366"/>
                    </a:lnTo>
                    <a:lnTo>
                      <a:pt x="2550" y="366"/>
                    </a:lnTo>
                    <a:lnTo>
                      <a:pt x="2550" y="372"/>
                    </a:lnTo>
                    <a:lnTo>
                      <a:pt x="2550" y="372"/>
                    </a:lnTo>
                    <a:lnTo>
                      <a:pt x="2550" y="372"/>
                    </a:lnTo>
                    <a:lnTo>
                      <a:pt x="2550" y="372"/>
                    </a:lnTo>
                    <a:lnTo>
                      <a:pt x="2550" y="372"/>
                    </a:lnTo>
                    <a:lnTo>
                      <a:pt x="2550" y="372"/>
                    </a:lnTo>
                    <a:lnTo>
                      <a:pt x="2550" y="372"/>
                    </a:lnTo>
                    <a:lnTo>
                      <a:pt x="2550" y="372"/>
                    </a:lnTo>
                    <a:lnTo>
                      <a:pt x="2550" y="372"/>
                    </a:lnTo>
                    <a:lnTo>
                      <a:pt x="2550" y="372"/>
                    </a:lnTo>
                    <a:lnTo>
                      <a:pt x="2550" y="372"/>
                    </a:lnTo>
                    <a:lnTo>
                      <a:pt x="2550" y="378"/>
                    </a:lnTo>
                    <a:lnTo>
                      <a:pt x="2556" y="378"/>
                    </a:lnTo>
                    <a:lnTo>
                      <a:pt x="2556" y="378"/>
                    </a:lnTo>
                    <a:lnTo>
                      <a:pt x="2556" y="378"/>
                    </a:lnTo>
                    <a:lnTo>
                      <a:pt x="2556" y="378"/>
                    </a:lnTo>
                    <a:lnTo>
                      <a:pt x="2556" y="378"/>
                    </a:lnTo>
                    <a:lnTo>
                      <a:pt x="2556" y="378"/>
                    </a:lnTo>
                    <a:lnTo>
                      <a:pt x="2556" y="378"/>
                    </a:lnTo>
                    <a:lnTo>
                      <a:pt x="2556" y="378"/>
                    </a:lnTo>
                    <a:lnTo>
                      <a:pt x="2556" y="378"/>
                    </a:lnTo>
                    <a:lnTo>
                      <a:pt x="2556" y="378"/>
                    </a:lnTo>
                    <a:lnTo>
                      <a:pt x="2556" y="384"/>
                    </a:lnTo>
                    <a:lnTo>
                      <a:pt x="2556" y="384"/>
                    </a:lnTo>
                    <a:lnTo>
                      <a:pt x="2556" y="384"/>
                    </a:lnTo>
                    <a:lnTo>
                      <a:pt x="2556" y="384"/>
                    </a:lnTo>
                    <a:lnTo>
                      <a:pt x="2556" y="384"/>
                    </a:lnTo>
                    <a:lnTo>
                      <a:pt x="2556" y="384"/>
                    </a:lnTo>
                    <a:lnTo>
                      <a:pt x="2556" y="384"/>
                    </a:lnTo>
                    <a:lnTo>
                      <a:pt x="2556" y="384"/>
                    </a:lnTo>
                    <a:lnTo>
                      <a:pt x="2556" y="384"/>
                    </a:lnTo>
                    <a:lnTo>
                      <a:pt x="2556" y="384"/>
                    </a:lnTo>
                    <a:lnTo>
                      <a:pt x="2556" y="384"/>
                    </a:lnTo>
                    <a:lnTo>
                      <a:pt x="2556" y="384"/>
                    </a:lnTo>
                    <a:lnTo>
                      <a:pt x="2556" y="384"/>
                    </a:lnTo>
                    <a:lnTo>
                      <a:pt x="2592" y="390"/>
                    </a:lnTo>
                    <a:lnTo>
                      <a:pt x="2592" y="390"/>
                    </a:lnTo>
                    <a:lnTo>
                      <a:pt x="2592" y="390"/>
                    </a:lnTo>
                    <a:lnTo>
                      <a:pt x="2592" y="390"/>
                    </a:lnTo>
                    <a:lnTo>
                      <a:pt x="2592" y="390"/>
                    </a:lnTo>
                    <a:lnTo>
                      <a:pt x="2592" y="390"/>
                    </a:lnTo>
                    <a:lnTo>
                      <a:pt x="2592" y="390"/>
                    </a:lnTo>
                    <a:lnTo>
                      <a:pt x="2592" y="384"/>
                    </a:lnTo>
                    <a:lnTo>
                      <a:pt x="2592" y="384"/>
                    </a:lnTo>
                    <a:lnTo>
                      <a:pt x="2592" y="384"/>
                    </a:lnTo>
                    <a:lnTo>
                      <a:pt x="2592" y="384"/>
                    </a:lnTo>
                    <a:lnTo>
                      <a:pt x="2592" y="384"/>
                    </a:lnTo>
                    <a:lnTo>
                      <a:pt x="2592" y="384"/>
                    </a:lnTo>
                    <a:lnTo>
                      <a:pt x="2592" y="384"/>
                    </a:lnTo>
                    <a:lnTo>
                      <a:pt x="2592" y="384"/>
                    </a:lnTo>
                    <a:lnTo>
                      <a:pt x="2592" y="384"/>
                    </a:lnTo>
                    <a:lnTo>
                      <a:pt x="2592" y="384"/>
                    </a:lnTo>
                    <a:lnTo>
                      <a:pt x="2592" y="384"/>
                    </a:lnTo>
                    <a:lnTo>
                      <a:pt x="2592" y="384"/>
                    </a:lnTo>
                    <a:lnTo>
                      <a:pt x="2592" y="384"/>
                    </a:lnTo>
                    <a:lnTo>
                      <a:pt x="2592" y="378"/>
                    </a:lnTo>
                    <a:lnTo>
                      <a:pt x="2592" y="378"/>
                    </a:lnTo>
                    <a:lnTo>
                      <a:pt x="2598" y="378"/>
                    </a:lnTo>
                    <a:lnTo>
                      <a:pt x="2598" y="378"/>
                    </a:lnTo>
                    <a:lnTo>
                      <a:pt x="2598" y="378"/>
                    </a:lnTo>
                    <a:lnTo>
                      <a:pt x="2598" y="378"/>
                    </a:lnTo>
                    <a:lnTo>
                      <a:pt x="2598" y="378"/>
                    </a:lnTo>
                    <a:lnTo>
                      <a:pt x="2598" y="378"/>
                    </a:lnTo>
                    <a:lnTo>
                      <a:pt x="2598" y="378"/>
                    </a:lnTo>
                    <a:lnTo>
                      <a:pt x="2598" y="378"/>
                    </a:lnTo>
                    <a:lnTo>
                      <a:pt x="2598" y="378"/>
                    </a:lnTo>
                    <a:lnTo>
                      <a:pt x="2598" y="372"/>
                    </a:lnTo>
                    <a:lnTo>
                      <a:pt x="2598" y="372"/>
                    </a:lnTo>
                    <a:lnTo>
                      <a:pt x="2598" y="372"/>
                    </a:lnTo>
                    <a:lnTo>
                      <a:pt x="2598" y="372"/>
                    </a:lnTo>
                    <a:lnTo>
                      <a:pt x="2598" y="372"/>
                    </a:lnTo>
                    <a:lnTo>
                      <a:pt x="2598" y="372"/>
                    </a:lnTo>
                    <a:lnTo>
                      <a:pt x="2598" y="372"/>
                    </a:lnTo>
                    <a:lnTo>
                      <a:pt x="2598" y="372"/>
                    </a:lnTo>
                    <a:lnTo>
                      <a:pt x="2598" y="372"/>
                    </a:lnTo>
                    <a:lnTo>
                      <a:pt x="2598" y="372"/>
                    </a:lnTo>
                    <a:lnTo>
                      <a:pt x="2598" y="366"/>
                    </a:lnTo>
                    <a:lnTo>
                      <a:pt x="2598" y="366"/>
                    </a:lnTo>
                    <a:lnTo>
                      <a:pt x="2598" y="366"/>
                    </a:lnTo>
                    <a:lnTo>
                      <a:pt x="2598" y="366"/>
                    </a:lnTo>
                    <a:lnTo>
                      <a:pt x="2598" y="372"/>
                    </a:lnTo>
                    <a:lnTo>
                      <a:pt x="2598" y="366"/>
                    </a:lnTo>
                    <a:lnTo>
                      <a:pt x="2598" y="366"/>
                    </a:lnTo>
                    <a:lnTo>
                      <a:pt x="2598" y="366"/>
                    </a:lnTo>
                    <a:lnTo>
                      <a:pt x="2598" y="366"/>
                    </a:lnTo>
                    <a:lnTo>
                      <a:pt x="2598" y="366"/>
                    </a:lnTo>
                    <a:lnTo>
                      <a:pt x="2598" y="366"/>
                    </a:lnTo>
                    <a:lnTo>
                      <a:pt x="2598" y="366"/>
                    </a:lnTo>
                    <a:lnTo>
                      <a:pt x="2598" y="366"/>
                    </a:lnTo>
                    <a:lnTo>
                      <a:pt x="2598" y="360"/>
                    </a:lnTo>
                    <a:lnTo>
                      <a:pt x="2598" y="360"/>
                    </a:lnTo>
                    <a:lnTo>
                      <a:pt x="2604" y="360"/>
                    </a:lnTo>
                    <a:lnTo>
                      <a:pt x="2604" y="360"/>
                    </a:lnTo>
                    <a:lnTo>
                      <a:pt x="2604" y="360"/>
                    </a:lnTo>
                    <a:lnTo>
                      <a:pt x="2604" y="360"/>
                    </a:lnTo>
                    <a:lnTo>
                      <a:pt x="2604" y="360"/>
                    </a:lnTo>
                    <a:lnTo>
                      <a:pt x="2604" y="360"/>
                    </a:lnTo>
                    <a:lnTo>
                      <a:pt x="2604" y="360"/>
                    </a:lnTo>
                    <a:lnTo>
                      <a:pt x="2604" y="360"/>
                    </a:lnTo>
                    <a:lnTo>
                      <a:pt x="2604" y="360"/>
                    </a:lnTo>
                    <a:lnTo>
                      <a:pt x="2604" y="360"/>
                    </a:lnTo>
                    <a:lnTo>
                      <a:pt x="2604" y="360"/>
                    </a:lnTo>
                    <a:lnTo>
                      <a:pt x="2604" y="354"/>
                    </a:lnTo>
                    <a:lnTo>
                      <a:pt x="2604" y="354"/>
                    </a:lnTo>
                    <a:lnTo>
                      <a:pt x="2604" y="354"/>
                    </a:lnTo>
                    <a:lnTo>
                      <a:pt x="2604" y="354"/>
                    </a:lnTo>
                    <a:lnTo>
                      <a:pt x="2604" y="354"/>
                    </a:lnTo>
                    <a:lnTo>
                      <a:pt x="2604" y="354"/>
                    </a:lnTo>
                    <a:lnTo>
                      <a:pt x="2604" y="354"/>
                    </a:lnTo>
                    <a:lnTo>
                      <a:pt x="2604" y="354"/>
                    </a:lnTo>
                    <a:lnTo>
                      <a:pt x="2604" y="354"/>
                    </a:lnTo>
                    <a:lnTo>
                      <a:pt x="2604" y="354"/>
                    </a:lnTo>
                    <a:lnTo>
                      <a:pt x="2604" y="354"/>
                    </a:lnTo>
                    <a:lnTo>
                      <a:pt x="2604" y="354"/>
                    </a:lnTo>
                    <a:lnTo>
                      <a:pt x="2604" y="354"/>
                    </a:lnTo>
                    <a:lnTo>
                      <a:pt x="2604" y="354"/>
                    </a:lnTo>
                    <a:lnTo>
                      <a:pt x="2604" y="354"/>
                    </a:lnTo>
                    <a:lnTo>
                      <a:pt x="2604" y="354"/>
                    </a:lnTo>
                    <a:lnTo>
                      <a:pt x="2604" y="354"/>
                    </a:lnTo>
                    <a:lnTo>
                      <a:pt x="2604" y="354"/>
                    </a:lnTo>
                    <a:lnTo>
                      <a:pt x="2604" y="354"/>
                    </a:lnTo>
                    <a:lnTo>
                      <a:pt x="2604" y="354"/>
                    </a:lnTo>
                    <a:lnTo>
                      <a:pt x="2604" y="354"/>
                    </a:lnTo>
                    <a:lnTo>
                      <a:pt x="2604" y="354"/>
                    </a:lnTo>
                    <a:lnTo>
                      <a:pt x="2610" y="354"/>
                    </a:lnTo>
                    <a:lnTo>
                      <a:pt x="2610" y="354"/>
                    </a:lnTo>
                    <a:lnTo>
                      <a:pt x="2610" y="354"/>
                    </a:lnTo>
                    <a:lnTo>
                      <a:pt x="2610" y="354"/>
                    </a:lnTo>
                    <a:lnTo>
                      <a:pt x="2610" y="354"/>
                    </a:lnTo>
                    <a:lnTo>
                      <a:pt x="2610" y="354"/>
                    </a:lnTo>
                    <a:lnTo>
                      <a:pt x="2610" y="354"/>
                    </a:lnTo>
                    <a:lnTo>
                      <a:pt x="2610" y="354"/>
                    </a:lnTo>
                    <a:lnTo>
                      <a:pt x="2610" y="354"/>
                    </a:lnTo>
                    <a:lnTo>
                      <a:pt x="2610" y="354"/>
                    </a:lnTo>
                    <a:lnTo>
                      <a:pt x="2610" y="354"/>
                    </a:lnTo>
                    <a:lnTo>
                      <a:pt x="2610" y="354"/>
                    </a:lnTo>
                    <a:lnTo>
                      <a:pt x="2610" y="354"/>
                    </a:lnTo>
                    <a:lnTo>
                      <a:pt x="2610" y="354"/>
                    </a:lnTo>
                    <a:lnTo>
                      <a:pt x="2610" y="360"/>
                    </a:lnTo>
                    <a:lnTo>
                      <a:pt x="2610" y="360"/>
                    </a:lnTo>
                    <a:lnTo>
                      <a:pt x="2610" y="360"/>
                    </a:lnTo>
                    <a:lnTo>
                      <a:pt x="2610" y="360"/>
                    </a:lnTo>
                    <a:lnTo>
                      <a:pt x="2610" y="360"/>
                    </a:lnTo>
                    <a:lnTo>
                      <a:pt x="2610" y="360"/>
                    </a:lnTo>
                    <a:lnTo>
                      <a:pt x="2610" y="360"/>
                    </a:lnTo>
                    <a:lnTo>
                      <a:pt x="2610" y="360"/>
                    </a:lnTo>
                    <a:lnTo>
                      <a:pt x="2610" y="360"/>
                    </a:lnTo>
                    <a:lnTo>
                      <a:pt x="2610" y="360"/>
                    </a:lnTo>
                    <a:lnTo>
                      <a:pt x="2610" y="360"/>
                    </a:lnTo>
                    <a:lnTo>
                      <a:pt x="2610" y="360"/>
                    </a:lnTo>
                    <a:lnTo>
                      <a:pt x="2610" y="360"/>
                    </a:lnTo>
                    <a:lnTo>
                      <a:pt x="2610" y="366"/>
                    </a:lnTo>
                    <a:lnTo>
                      <a:pt x="2610" y="366"/>
                    </a:lnTo>
                    <a:lnTo>
                      <a:pt x="2610" y="366"/>
                    </a:lnTo>
                    <a:lnTo>
                      <a:pt x="2610" y="366"/>
                    </a:lnTo>
                    <a:lnTo>
                      <a:pt x="2610" y="366"/>
                    </a:lnTo>
                    <a:lnTo>
                      <a:pt x="2610" y="366"/>
                    </a:lnTo>
                    <a:lnTo>
                      <a:pt x="2616" y="366"/>
                    </a:lnTo>
                    <a:lnTo>
                      <a:pt x="2616" y="366"/>
                    </a:lnTo>
                    <a:lnTo>
                      <a:pt x="2616" y="372"/>
                    </a:lnTo>
                    <a:lnTo>
                      <a:pt x="2616" y="366"/>
                    </a:lnTo>
                    <a:lnTo>
                      <a:pt x="2616" y="366"/>
                    </a:lnTo>
                    <a:lnTo>
                      <a:pt x="2616" y="366"/>
                    </a:lnTo>
                    <a:lnTo>
                      <a:pt x="2616" y="372"/>
                    </a:lnTo>
                    <a:lnTo>
                      <a:pt x="2616" y="372"/>
                    </a:lnTo>
                    <a:lnTo>
                      <a:pt x="2616" y="372"/>
                    </a:lnTo>
                    <a:lnTo>
                      <a:pt x="2616" y="372"/>
                    </a:lnTo>
                    <a:lnTo>
                      <a:pt x="2616" y="372"/>
                    </a:lnTo>
                    <a:lnTo>
                      <a:pt x="2616" y="372"/>
                    </a:lnTo>
                    <a:lnTo>
                      <a:pt x="2616" y="372"/>
                    </a:lnTo>
                    <a:lnTo>
                      <a:pt x="2616" y="372"/>
                    </a:lnTo>
                    <a:lnTo>
                      <a:pt x="2616" y="372"/>
                    </a:lnTo>
                    <a:lnTo>
                      <a:pt x="2616" y="372"/>
                    </a:lnTo>
                    <a:lnTo>
                      <a:pt x="2616" y="378"/>
                    </a:lnTo>
                    <a:lnTo>
                      <a:pt x="2616" y="378"/>
                    </a:lnTo>
                    <a:lnTo>
                      <a:pt x="2616" y="378"/>
                    </a:lnTo>
                    <a:lnTo>
                      <a:pt x="2616" y="378"/>
                    </a:lnTo>
                    <a:lnTo>
                      <a:pt x="2616" y="378"/>
                    </a:lnTo>
                    <a:lnTo>
                      <a:pt x="2616" y="378"/>
                    </a:lnTo>
                    <a:lnTo>
                      <a:pt x="2616" y="378"/>
                    </a:lnTo>
                    <a:lnTo>
                      <a:pt x="2616" y="378"/>
                    </a:lnTo>
                    <a:lnTo>
                      <a:pt x="2616" y="378"/>
                    </a:lnTo>
                    <a:lnTo>
                      <a:pt x="2616" y="378"/>
                    </a:lnTo>
                    <a:lnTo>
                      <a:pt x="2616" y="378"/>
                    </a:lnTo>
                    <a:lnTo>
                      <a:pt x="2616" y="384"/>
                    </a:lnTo>
                    <a:lnTo>
                      <a:pt x="2616" y="384"/>
                    </a:lnTo>
                    <a:lnTo>
                      <a:pt x="2616" y="384"/>
                    </a:lnTo>
                    <a:lnTo>
                      <a:pt x="2616" y="384"/>
                    </a:lnTo>
                    <a:lnTo>
                      <a:pt x="2616" y="384"/>
                    </a:lnTo>
                    <a:lnTo>
                      <a:pt x="2616" y="384"/>
                    </a:lnTo>
                    <a:lnTo>
                      <a:pt x="2622" y="384"/>
                    </a:lnTo>
                    <a:lnTo>
                      <a:pt x="2622" y="384"/>
                    </a:lnTo>
                    <a:lnTo>
                      <a:pt x="2622" y="384"/>
                    </a:lnTo>
                    <a:lnTo>
                      <a:pt x="2622" y="384"/>
                    </a:lnTo>
                    <a:lnTo>
                      <a:pt x="2622" y="384"/>
                    </a:lnTo>
                    <a:lnTo>
                      <a:pt x="2622" y="384"/>
                    </a:lnTo>
                    <a:lnTo>
                      <a:pt x="2622" y="390"/>
                    </a:lnTo>
                    <a:lnTo>
                      <a:pt x="2622" y="390"/>
                    </a:lnTo>
                    <a:lnTo>
                      <a:pt x="2622" y="390"/>
                    </a:lnTo>
                    <a:lnTo>
                      <a:pt x="2622" y="390"/>
                    </a:lnTo>
                    <a:lnTo>
                      <a:pt x="2622" y="390"/>
                    </a:lnTo>
                    <a:lnTo>
                      <a:pt x="2622" y="390"/>
                    </a:lnTo>
                    <a:lnTo>
                      <a:pt x="2622" y="390"/>
                    </a:lnTo>
                    <a:lnTo>
                      <a:pt x="2622" y="390"/>
                    </a:lnTo>
                    <a:lnTo>
                      <a:pt x="2622" y="390"/>
                    </a:lnTo>
                    <a:lnTo>
                      <a:pt x="2622" y="390"/>
                    </a:lnTo>
                    <a:lnTo>
                      <a:pt x="2622" y="390"/>
                    </a:lnTo>
                    <a:lnTo>
                      <a:pt x="2622" y="390"/>
                    </a:lnTo>
                    <a:lnTo>
                      <a:pt x="2622" y="390"/>
                    </a:lnTo>
                    <a:lnTo>
                      <a:pt x="2622" y="390"/>
                    </a:lnTo>
                    <a:lnTo>
                      <a:pt x="2658" y="396"/>
                    </a:lnTo>
                    <a:lnTo>
                      <a:pt x="2658" y="396"/>
                    </a:lnTo>
                    <a:lnTo>
                      <a:pt x="2658" y="396"/>
                    </a:lnTo>
                    <a:lnTo>
                      <a:pt x="2658" y="396"/>
                    </a:lnTo>
                    <a:lnTo>
                      <a:pt x="2658" y="396"/>
                    </a:lnTo>
                    <a:lnTo>
                      <a:pt x="2658" y="396"/>
                    </a:lnTo>
                    <a:lnTo>
                      <a:pt x="2658" y="396"/>
                    </a:lnTo>
                    <a:lnTo>
                      <a:pt x="2658" y="396"/>
                    </a:lnTo>
                    <a:lnTo>
                      <a:pt x="2658" y="396"/>
                    </a:lnTo>
                    <a:lnTo>
                      <a:pt x="2658" y="390"/>
                    </a:lnTo>
                    <a:lnTo>
                      <a:pt x="2658" y="390"/>
                    </a:lnTo>
                    <a:lnTo>
                      <a:pt x="2658" y="390"/>
                    </a:lnTo>
                    <a:lnTo>
                      <a:pt x="2658" y="390"/>
                    </a:lnTo>
                    <a:lnTo>
                      <a:pt x="2658" y="390"/>
                    </a:lnTo>
                    <a:lnTo>
                      <a:pt x="2658" y="390"/>
                    </a:lnTo>
                    <a:lnTo>
                      <a:pt x="2658" y="390"/>
                    </a:lnTo>
                    <a:lnTo>
                      <a:pt x="2658" y="390"/>
                    </a:lnTo>
                    <a:lnTo>
                      <a:pt x="2658" y="390"/>
                    </a:lnTo>
                    <a:lnTo>
                      <a:pt x="2658" y="390"/>
                    </a:lnTo>
                    <a:lnTo>
                      <a:pt x="2658" y="390"/>
                    </a:lnTo>
                    <a:lnTo>
                      <a:pt x="2658" y="390"/>
                    </a:lnTo>
                    <a:lnTo>
                      <a:pt x="2658" y="390"/>
                    </a:lnTo>
                    <a:lnTo>
                      <a:pt x="2658" y="384"/>
                    </a:lnTo>
                    <a:lnTo>
                      <a:pt x="2658" y="384"/>
                    </a:lnTo>
                    <a:lnTo>
                      <a:pt x="2658" y="384"/>
                    </a:lnTo>
                    <a:lnTo>
                      <a:pt x="2658" y="384"/>
                    </a:lnTo>
                    <a:lnTo>
                      <a:pt x="2664" y="384"/>
                    </a:lnTo>
                    <a:lnTo>
                      <a:pt x="2664" y="384"/>
                    </a:lnTo>
                    <a:lnTo>
                      <a:pt x="2664" y="384"/>
                    </a:lnTo>
                    <a:lnTo>
                      <a:pt x="2664" y="384"/>
                    </a:lnTo>
                    <a:lnTo>
                      <a:pt x="2664" y="384"/>
                    </a:lnTo>
                    <a:lnTo>
                      <a:pt x="2664" y="384"/>
                    </a:lnTo>
                    <a:lnTo>
                      <a:pt x="2664" y="384"/>
                    </a:lnTo>
                    <a:lnTo>
                      <a:pt x="2664" y="378"/>
                    </a:lnTo>
                    <a:lnTo>
                      <a:pt x="2664" y="378"/>
                    </a:lnTo>
                    <a:lnTo>
                      <a:pt x="2664" y="378"/>
                    </a:lnTo>
                    <a:lnTo>
                      <a:pt x="2664" y="378"/>
                    </a:lnTo>
                    <a:lnTo>
                      <a:pt x="2664" y="378"/>
                    </a:lnTo>
                    <a:lnTo>
                      <a:pt x="2664" y="378"/>
                    </a:lnTo>
                    <a:lnTo>
                      <a:pt x="2664" y="378"/>
                    </a:lnTo>
                    <a:lnTo>
                      <a:pt x="2664" y="378"/>
                    </a:lnTo>
                    <a:lnTo>
                      <a:pt x="2664" y="378"/>
                    </a:lnTo>
                    <a:lnTo>
                      <a:pt x="2664" y="378"/>
                    </a:lnTo>
                    <a:lnTo>
                      <a:pt x="2664" y="372"/>
                    </a:lnTo>
                    <a:lnTo>
                      <a:pt x="2664" y="372"/>
                    </a:lnTo>
                    <a:lnTo>
                      <a:pt x="2664" y="378"/>
                    </a:lnTo>
                    <a:lnTo>
                      <a:pt x="2664" y="378"/>
                    </a:lnTo>
                    <a:lnTo>
                      <a:pt x="2664" y="372"/>
                    </a:lnTo>
                    <a:lnTo>
                      <a:pt x="2664" y="372"/>
                    </a:lnTo>
                    <a:lnTo>
                      <a:pt x="2664" y="372"/>
                    </a:lnTo>
                    <a:lnTo>
                      <a:pt x="2664" y="372"/>
                    </a:lnTo>
                    <a:lnTo>
                      <a:pt x="2664" y="372"/>
                    </a:lnTo>
                    <a:lnTo>
                      <a:pt x="2664" y="372"/>
                    </a:lnTo>
                    <a:lnTo>
                      <a:pt x="2664" y="372"/>
                    </a:lnTo>
                    <a:lnTo>
                      <a:pt x="2664" y="372"/>
                    </a:lnTo>
                    <a:lnTo>
                      <a:pt x="2664" y="372"/>
                    </a:lnTo>
                    <a:lnTo>
                      <a:pt x="2664" y="366"/>
                    </a:lnTo>
                    <a:lnTo>
                      <a:pt x="2664" y="366"/>
                    </a:lnTo>
                    <a:lnTo>
                      <a:pt x="2664" y="366"/>
                    </a:lnTo>
                    <a:lnTo>
                      <a:pt x="2664" y="366"/>
                    </a:lnTo>
                    <a:lnTo>
                      <a:pt x="2670" y="366"/>
                    </a:lnTo>
                    <a:lnTo>
                      <a:pt x="2670" y="366"/>
                    </a:lnTo>
                    <a:lnTo>
                      <a:pt x="2670" y="366"/>
                    </a:lnTo>
                    <a:lnTo>
                      <a:pt x="2670" y="366"/>
                    </a:lnTo>
                    <a:lnTo>
                      <a:pt x="2670" y="366"/>
                    </a:lnTo>
                    <a:lnTo>
                      <a:pt x="2670" y="366"/>
                    </a:lnTo>
                    <a:lnTo>
                      <a:pt x="2670" y="366"/>
                    </a:lnTo>
                    <a:lnTo>
                      <a:pt x="2670" y="366"/>
                    </a:lnTo>
                    <a:lnTo>
                      <a:pt x="2670" y="366"/>
                    </a:lnTo>
                    <a:lnTo>
                      <a:pt x="2670" y="366"/>
                    </a:lnTo>
                    <a:lnTo>
                      <a:pt x="2670" y="360"/>
                    </a:lnTo>
                    <a:lnTo>
                      <a:pt x="2670" y="360"/>
                    </a:lnTo>
                    <a:lnTo>
                      <a:pt x="2670" y="360"/>
                    </a:lnTo>
                    <a:lnTo>
                      <a:pt x="2670" y="360"/>
                    </a:lnTo>
                    <a:lnTo>
                      <a:pt x="2670" y="360"/>
                    </a:lnTo>
                    <a:lnTo>
                      <a:pt x="2670" y="360"/>
                    </a:lnTo>
                    <a:lnTo>
                      <a:pt x="2670" y="360"/>
                    </a:lnTo>
                    <a:lnTo>
                      <a:pt x="2670" y="360"/>
                    </a:lnTo>
                    <a:lnTo>
                      <a:pt x="2670" y="360"/>
                    </a:lnTo>
                    <a:lnTo>
                      <a:pt x="2670" y="360"/>
                    </a:lnTo>
                    <a:lnTo>
                      <a:pt x="2670" y="360"/>
                    </a:lnTo>
                    <a:lnTo>
                      <a:pt x="2670" y="360"/>
                    </a:lnTo>
                    <a:lnTo>
                      <a:pt x="2670" y="360"/>
                    </a:lnTo>
                    <a:lnTo>
                      <a:pt x="2670" y="360"/>
                    </a:lnTo>
                    <a:lnTo>
                      <a:pt x="2670" y="360"/>
                    </a:lnTo>
                    <a:lnTo>
                      <a:pt x="2670" y="360"/>
                    </a:lnTo>
                    <a:lnTo>
                      <a:pt x="2670" y="360"/>
                    </a:lnTo>
                    <a:lnTo>
                      <a:pt x="2670" y="360"/>
                    </a:lnTo>
                    <a:lnTo>
                      <a:pt x="2670" y="360"/>
                    </a:lnTo>
                    <a:lnTo>
                      <a:pt x="2670" y="360"/>
                    </a:lnTo>
                    <a:lnTo>
                      <a:pt x="2670" y="360"/>
                    </a:lnTo>
                    <a:lnTo>
                      <a:pt x="2670" y="360"/>
                    </a:lnTo>
                    <a:lnTo>
                      <a:pt x="2676" y="360"/>
                    </a:lnTo>
                    <a:lnTo>
                      <a:pt x="2676" y="360"/>
                    </a:lnTo>
                    <a:lnTo>
                      <a:pt x="2676" y="360"/>
                    </a:lnTo>
                    <a:lnTo>
                      <a:pt x="2676" y="360"/>
                    </a:lnTo>
                    <a:lnTo>
                      <a:pt x="2676" y="360"/>
                    </a:lnTo>
                    <a:lnTo>
                      <a:pt x="2676" y="360"/>
                    </a:lnTo>
                    <a:lnTo>
                      <a:pt x="2676" y="360"/>
                    </a:lnTo>
                    <a:lnTo>
                      <a:pt x="2676" y="360"/>
                    </a:lnTo>
                    <a:lnTo>
                      <a:pt x="2676" y="366"/>
                    </a:lnTo>
                    <a:lnTo>
                      <a:pt x="2676" y="366"/>
                    </a:lnTo>
                    <a:lnTo>
                      <a:pt x="2676" y="366"/>
                    </a:lnTo>
                    <a:lnTo>
                      <a:pt x="2676" y="366"/>
                    </a:lnTo>
                    <a:lnTo>
                      <a:pt x="2676" y="366"/>
                    </a:lnTo>
                    <a:lnTo>
                      <a:pt x="2676" y="366"/>
                    </a:lnTo>
                    <a:lnTo>
                      <a:pt x="2676" y="366"/>
                    </a:lnTo>
                    <a:lnTo>
                      <a:pt x="2676" y="366"/>
                    </a:lnTo>
                    <a:lnTo>
                      <a:pt x="2676" y="366"/>
                    </a:lnTo>
                    <a:lnTo>
                      <a:pt x="2676" y="366"/>
                    </a:lnTo>
                    <a:lnTo>
                      <a:pt x="2676" y="366"/>
                    </a:lnTo>
                    <a:lnTo>
                      <a:pt x="2676" y="366"/>
                    </a:lnTo>
                    <a:lnTo>
                      <a:pt x="2676" y="366"/>
                    </a:lnTo>
                    <a:lnTo>
                      <a:pt x="2676" y="366"/>
                    </a:lnTo>
                    <a:lnTo>
                      <a:pt x="2676" y="372"/>
                    </a:lnTo>
                    <a:lnTo>
                      <a:pt x="2676" y="372"/>
                    </a:lnTo>
                    <a:lnTo>
                      <a:pt x="2676" y="372"/>
                    </a:lnTo>
                    <a:lnTo>
                      <a:pt x="2676" y="372"/>
                    </a:lnTo>
                    <a:lnTo>
                      <a:pt x="2676" y="372"/>
                    </a:lnTo>
                    <a:lnTo>
                      <a:pt x="2676" y="372"/>
                    </a:lnTo>
                    <a:lnTo>
                      <a:pt x="2676" y="372"/>
                    </a:lnTo>
                    <a:lnTo>
                      <a:pt x="2676" y="372"/>
                    </a:lnTo>
                    <a:lnTo>
                      <a:pt x="2676" y="372"/>
                    </a:lnTo>
                    <a:lnTo>
                      <a:pt x="2676" y="378"/>
                    </a:lnTo>
                    <a:lnTo>
                      <a:pt x="2676" y="378"/>
                    </a:lnTo>
                    <a:lnTo>
                      <a:pt x="2682" y="372"/>
                    </a:lnTo>
                    <a:lnTo>
                      <a:pt x="2682" y="372"/>
                    </a:lnTo>
                    <a:lnTo>
                      <a:pt x="2682" y="378"/>
                    </a:lnTo>
                    <a:lnTo>
                      <a:pt x="2682" y="378"/>
                    </a:lnTo>
                    <a:lnTo>
                      <a:pt x="2682" y="378"/>
                    </a:lnTo>
                    <a:lnTo>
                      <a:pt x="2682" y="378"/>
                    </a:lnTo>
                    <a:lnTo>
                      <a:pt x="2682" y="378"/>
                    </a:lnTo>
                    <a:lnTo>
                      <a:pt x="2682" y="378"/>
                    </a:lnTo>
                    <a:lnTo>
                      <a:pt x="2682" y="378"/>
                    </a:lnTo>
                    <a:lnTo>
                      <a:pt x="2682" y="378"/>
                    </a:lnTo>
                    <a:lnTo>
                      <a:pt x="2682" y="378"/>
                    </a:lnTo>
                    <a:lnTo>
                      <a:pt x="2682" y="378"/>
                    </a:lnTo>
                    <a:lnTo>
                      <a:pt x="2682" y="384"/>
                    </a:lnTo>
                    <a:lnTo>
                      <a:pt x="2682" y="384"/>
                    </a:lnTo>
                    <a:lnTo>
                      <a:pt x="2682" y="384"/>
                    </a:lnTo>
                    <a:lnTo>
                      <a:pt x="2682" y="384"/>
                    </a:lnTo>
                    <a:lnTo>
                      <a:pt x="2682" y="384"/>
                    </a:lnTo>
                    <a:lnTo>
                      <a:pt x="2682" y="384"/>
                    </a:lnTo>
                    <a:lnTo>
                      <a:pt x="2682" y="384"/>
                    </a:lnTo>
                    <a:lnTo>
                      <a:pt x="2682" y="384"/>
                    </a:lnTo>
                    <a:lnTo>
                      <a:pt x="2682" y="384"/>
                    </a:lnTo>
                    <a:lnTo>
                      <a:pt x="2682" y="384"/>
                    </a:lnTo>
                    <a:lnTo>
                      <a:pt x="2682" y="384"/>
                    </a:lnTo>
                    <a:lnTo>
                      <a:pt x="2682" y="390"/>
                    </a:lnTo>
                    <a:lnTo>
                      <a:pt x="2682" y="390"/>
                    </a:lnTo>
                    <a:lnTo>
                      <a:pt x="2682" y="390"/>
                    </a:lnTo>
                    <a:lnTo>
                      <a:pt x="2682" y="390"/>
                    </a:lnTo>
                    <a:lnTo>
                      <a:pt x="2682" y="390"/>
                    </a:lnTo>
                    <a:lnTo>
                      <a:pt x="2682" y="390"/>
                    </a:lnTo>
                    <a:lnTo>
                      <a:pt x="2682" y="390"/>
                    </a:lnTo>
                    <a:lnTo>
                      <a:pt x="2682" y="390"/>
                    </a:lnTo>
                    <a:lnTo>
                      <a:pt x="2682" y="390"/>
                    </a:lnTo>
                    <a:lnTo>
                      <a:pt x="2682" y="390"/>
                    </a:lnTo>
                    <a:lnTo>
                      <a:pt x="2682" y="390"/>
                    </a:lnTo>
                    <a:lnTo>
                      <a:pt x="2688" y="390"/>
                    </a:lnTo>
                    <a:lnTo>
                      <a:pt x="2688" y="396"/>
                    </a:lnTo>
                    <a:lnTo>
                      <a:pt x="2688" y="396"/>
                    </a:lnTo>
                    <a:lnTo>
                      <a:pt x="2688" y="396"/>
                    </a:lnTo>
                    <a:lnTo>
                      <a:pt x="2688" y="396"/>
                    </a:lnTo>
                    <a:lnTo>
                      <a:pt x="2688" y="396"/>
                    </a:lnTo>
                    <a:lnTo>
                      <a:pt x="2688" y="396"/>
                    </a:lnTo>
                    <a:lnTo>
                      <a:pt x="2688" y="396"/>
                    </a:lnTo>
                    <a:lnTo>
                      <a:pt x="2688" y="396"/>
                    </a:lnTo>
                    <a:lnTo>
                      <a:pt x="2688" y="396"/>
                    </a:lnTo>
                    <a:lnTo>
                      <a:pt x="2688" y="396"/>
                    </a:lnTo>
                    <a:lnTo>
                      <a:pt x="2688" y="396"/>
                    </a:lnTo>
                    <a:lnTo>
                      <a:pt x="2688" y="396"/>
                    </a:lnTo>
                    <a:lnTo>
                      <a:pt x="2688" y="396"/>
                    </a:lnTo>
                    <a:lnTo>
                      <a:pt x="2688" y="402"/>
                    </a:lnTo>
                    <a:lnTo>
                      <a:pt x="2688" y="402"/>
                    </a:lnTo>
                    <a:lnTo>
                      <a:pt x="2724" y="402"/>
                    </a:lnTo>
                    <a:lnTo>
                      <a:pt x="2724" y="402"/>
                    </a:lnTo>
                    <a:lnTo>
                      <a:pt x="2724" y="402"/>
                    </a:lnTo>
                    <a:lnTo>
                      <a:pt x="2724" y="402"/>
                    </a:lnTo>
                    <a:lnTo>
                      <a:pt x="2724" y="402"/>
                    </a:lnTo>
                    <a:lnTo>
                      <a:pt x="2724" y="402"/>
                    </a:lnTo>
                    <a:lnTo>
                      <a:pt x="2724" y="402"/>
                    </a:lnTo>
                    <a:lnTo>
                      <a:pt x="2724" y="402"/>
                    </a:lnTo>
                    <a:lnTo>
                      <a:pt x="2724" y="402"/>
                    </a:lnTo>
                    <a:lnTo>
                      <a:pt x="2724" y="396"/>
                    </a:lnTo>
                    <a:lnTo>
                      <a:pt x="2724" y="396"/>
                    </a:lnTo>
                    <a:lnTo>
                      <a:pt x="2724" y="396"/>
                    </a:lnTo>
                    <a:lnTo>
                      <a:pt x="2724" y="396"/>
                    </a:lnTo>
                    <a:lnTo>
                      <a:pt x="2724" y="396"/>
                    </a:lnTo>
                    <a:lnTo>
                      <a:pt x="2724" y="396"/>
                    </a:lnTo>
                    <a:lnTo>
                      <a:pt x="2724" y="396"/>
                    </a:lnTo>
                    <a:lnTo>
                      <a:pt x="2724" y="396"/>
                    </a:lnTo>
                    <a:lnTo>
                      <a:pt x="2724" y="396"/>
                    </a:lnTo>
                    <a:lnTo>
                      <a:pt x="2724" y="396"/>
                    </a:lnTo>
                    <a:lnTo>
                      <a:pt x="2724" y="396"/>
                    </a:lnTo>
                    <a:lnTo>
                      <a:pt x="2724" y="396"/>
                    </a:lnTo>
                    <a:lnTo>
                      <a:pt x="2724" y="390"/>
                    </a:lnTo>
                    <a:lnTo>
                      <a:pt x="2724" y="390"/>
                    </a:lnTo>
                    <a:lnTo>
                      <a:pt x="2724" y="390"/>
                    </a:lnTo>
                    <a:lnTo>
                      <a:pt x="2724" y="390"/>
                    </a:lnTo>
                    <a:lnTo>
                      <a:pt x="2724" y="390"/>
                    </a:lnTo>
                    <a:lnTo>
                      <a:pt x="2724" y="390"/>
                    </a:lnTo>
                    <a:lnTo>
                      <a:pt x="2724" y="390"/>
                    </a:lnTo>
                    <a:lnTo>
                      <a:pt x="2724" y="390"/>
                    </a:lnTo>
                    <a:lnTo>
                      <a:pt x="2730" y="390"/>
                    </a:lnTo>
                    <a:lnTo>
                      <a:pt x="2730" y="390"/>
                    </a:lnTo>
                    <a:lnTo>
                      <a:pt x="2730" y="390"/>
                    </a:lnTo>
                    <a:lnTo>
                      <a:pt x="2730" y="384"/>
                    </a:lnTo>
                    <a:lnTo>
                      <a:pt x="2730" y="384"/>
                    </a:lnTo>
                    <a:lnTo>
                      <a:pt x="2730" y="384"/>
                    </a:lnTo>
                    <a:lnTo>
                      <a:pt x="2730" y="384"/>
                    </a:lnTo>
                    <a:lnTo>
                      <a:pt x="2730" y="384"/>
                    </a:lnTo>
                    <a:lnTo>
                      <a:pt x="2730" y="384"/>
                    </a:lnTo>
                    <a:lnTo>
                      <a:pt x="2730" y="384"/>
                    </a:lnTo>
                    <a:lnTo>
                      <a:pt x="2730" y="384"/>
                    </a:lnTo>
                    <a:lnTo>
                      <a:pt x="2730" y="384"/>
                    </a:lnTo>
                    <a:lnTo>
                      <a:pt x="2730" y="384"/>
                    </a:lnTo>
                    <a:lnTo>
                      <a:pt x="2730" y="384"/>
                    </a:lnTo>
                    <a:lnTo>
                      <a:pt x="2730" y="378"/>
                    </a:lnTo>
                    <a:lnTo>
                      <a:pt x="2730" y="378"/>
                    </a:lnTo>
                    <a:lnTo>
                      <a:pt x="2730" y="384"/>
                    </a:lnTo>
                    <a:lnTo>
                      <a:pt x="2730" y="384"/>
                    </a:lnTo>
                    <a:lnTo>
                      <a:pt x="2730" y="378"/>
                    </a:lnTo>
                    <a:lnTo>
                      <a:pt x="2730" y="378"/>
                    </a:lnTo>
                    <a:lnTo>
                      <a:pt x="2730" y="378"/>
                    </a:lnTo>
                    <a:lnTo>
                      <a:pt x="2730" y="378"/>
                    </a:lnTo>
                    <a:lnTo>
                      <a:pt x="2730" y="378"/>
                    </a:lnTo>
                    <a:lnTo>
                      <a:pt x="2730" y="378"/>
                    </a:lnTo>
                    <a:lnTo>
                      <a:pt x="2730" y="378"/>
                    </a:lnTo>
                    <a:lnTo>
                      <a:pt x="2730" y="378"/>
                    </a:lnTo>
                    <a:lnTo>
                      <a:pt x="2730" y="378"/>
                    </a:lnTo>
                    <a:lnTo>
                      <a:pt x="2730" y="372"/>
                    </a:lnTo>
                    <a:lnTo>
                      <a:pt x="2730" y="372"/>
                    </a:lnTo>
                    <a:lnTo>
                      <a:pt x="2730" y="372"/>
                    </a:lnTo>
                    <a:lnTo>
                      <a:pt x="2730" y="372"/>
                    </a:lnTo>
                    <a:lnTo>
                      <a:pt x="2730" y="372"/>
                    </a:lnTo>
                    <a:lnTo>
                      <a:pt x="2730" y="372"/>
                    </a:lnTo>
                    <a:lnTo>
                      <a:pt x="2730" y="372"/>
                    </a:lnTo>
                    <a:lnTo>
                      <a:pt x="2736" y="372"/>
                    </a:lnTo>
                    <a:lnTo>
                      <a:pt x="2736" y="372"/>
                    </a:lnTo>
                    <a:lnTo>
                      <a:pt x="2736" y="372"/>
                    </a:lnTo>
                    <a:lnTo>
                      <a:pt x="2736" y="372"/>
                    </a:lnTo>
                    <a:lnTo>
                      <a:pt x="2736" y="372"/>
                    </a:lnTo>
                    <a:lnTo>
                      <a:pt x="2736" y="372"/>
                    </a:lnTo>
                    <a:lnTo>
                      <a:pt x="2736" y="372"/>
                    </a:lnTo>
                    <a:lnTo>
                      <a:pt x="2736" y="372"/>
                    </a:lnTo>
                    <a:lnTo>
                      <a:pt x="2736" y="366"/>
                    </a:lnTo>
                    <a:lnTo>
                      <a:pt x="2736" y="366"/>
                    </a:lnTo>
                    <a:lnTo>
                      <a:pt x="2736" y="366"/>
                    </a:lnTo>
                    <a:lnTo>
                      <a:pt x="2736" y="366"/>
                    </a:lnTo>
                    <a:lnTo>
                      <a:pt x="2736" y="366"/>
                    </a:lnTo>
                    <a:lnTo>
                      <a:pt x="2736" y="366"/>
                    </a:lnTo>
                    <a:lnTo>
                      <a:pt x="2736" y="366"/>
                    </a:lnTo>
                    <a:lnTo>
                      <a:pt x="2736" y="366"/>
                    </a:lnTo>
                    <a:lnTo>
                      <a:pt x="2736" y="366"/>
                    </a:lnTo>
                    <a:lnTo>
                      <a:pt x="2736" y="366"/>
                    </a:lnTo>
                    <a:lnTo>
                      <a:pt x="2736" y="366"/>
                    </a:lnTo>
                    <a:lnTo>
                      <a:pt x="2736" y="366"/>
                    </a:lnTo>
                    <a:lnTo>
                      <a:pt x="2736" y="366"/>
                    </a:lnTo>
                    <a:lnTo>
                      <a:pt x="2736" y="366"/>
                    </a:lnTo>
                    <a:lnTo>
                      <a:pt x="2736" y="366"/>
                    </a:lnTo>
                    <a:lnTo>
                      <a:pt x="2736" y="366"/>
                    </a:lnTo>
                    <a:lnTo>
                      <a:pt x="2736" y="366"/>
                    </a:lnTo>
                    <a:lnTo>
                      <a:pt x="2736" y="366"/>
                    </a:lnTo>
                    <a:lnTo>
                      <a:pt x="2736" y="366"/>
                    </a:lnTo>
                    <a:lnTo>
                      <a:pt x="2736" y="366"/>
                    </a:lnTo>
                    <a:lnTo>
                      <a:pt x="2736" y="366"/>
                    </a:lnTo>
                    <a:lnTo>
                      <a:pt x="2736" y="366"/>
                    </a:lnTo>
                    <a:lnTo>
                      <a:pt x="2736" y="366"/>
                    </a:lnTo>
                    <a:lnTo>
                      <a:pt x="2736" y="366"/>
                    </a:lnTo>
                    <a:lnTo>
                      <a:pt x="2736" y="366"/>
                    </a:lnTo>
                    <a:lnTo>
                      <a:pt x="2742" y="366"/>
                    </a:lnTo>
                    <a:lnTo>
                      <a:pt x="2742" y="366"/>
                    </a:lnTo>
                    <a:lnTo>
                      <a:pt x="2742" y="366"/>
                    </a:lnTo>
                    <a:lnTo>
                      <a:pt x="2742" y="372"/>
                    </a:lnTo>
                    <a:lnTo>
                      <a:pt x="2742" y="372"/>
                    </a:lnTo>
                    <a:lnTo>
                      <a:pt x="2742" y="372"/>
                    </a:lnTo>
                    <a:lnTo>
                      <a:pt x="2742" y="372"/>
                    </a:lnTo>
                    <a:lnTo>
                      <a:pt x="2742" y="372"/>
                    </a:lnTo>
                    <a:lnTo>
                      <a:pt x="2742" y="372"/>
                    </a:lnTo>
                    <a:lnTo>
                      <a:pt x="2742" y="372"/>
                    </a:lnTo>
                    <a:lnTo>
                      <a:pt x="2742" y="372"/>
                    </a:lnTo>
                    <a:lnTo>
                      <a:pt x="2742" y="372"/>
                    </a:lnTo>
                    <a:lnTo>
                      <a:pt x="2742" y="372"/>
                    </a:lnTo>
                    <a:lnTo>
                      <a:pt x="2742" y="372"/>
                    </a:lnTo>
                    <a:lnTo>
                      <a:pt x="2742" y="372"/>
                    </a:lnTo>
                    <a:lnTo>
                      <a:pt x="2742" y="372"/>
                    </a:lnTo>
                    <a:lnTo>
                      <a:pt x="2742" y="372"/>
                    </a:lnTo>
                    <a:lnTo>
                      <a:pt x="2742" y="372"/>
                    </a:lnTo>
                    <a:lnTo>
                      <a:pt x="2742" y="378"/>
                    </a:lnTo>
                    <a:lnTo>
                      <a:pt x="2742" y="378"/>
                    </a:lnTo>
                    <a:lnTo>
                      <a:pt x="2742" y="378"/>
                    </a:lnTo>
                    <a:lnTo>
                      <a:pt x="2742" y="378"/>
                    </a:lnTo>
                    <a:lnTo>
                      <a:pt x="2742" y="378"/>
                    </a:lnTo>
                    <a:lnTo>
                      <a:pt x="2742" y="378"/>
                    </a:lnTo>
                    <a:lnTo>
                      <a:pt x="2742" y="378"/>
                    </a:lnTo>
                    <a:lnTo>
                      <a:pt x="2742" y="378"/>
                    </a:lnTo>
                    <a:lnTo>
                      <a:pt x="2742" y="378"/>
                    </a:lnTo>
                    <a:lnTo>
                      <a:pt x="2742" y="384"/>
                    </a:lnTo>
                    <a:lnTo>
                      <a:pt x="2742" y="384"/>
                    </a:lnTo>
                    <a:lnTo>
                      <a:pt x="2742" y="378"/>
                    </a:lnTo>
                    <a:lnTo>
                      <a:pt x="2742" y="378"/>
                    </a:lnTo>
                    <a:lnTo>
                      <a:pt x="2742" y="384"/>
                    </a:lnTo>
                    <a:lnTo>
                      <a:pt x="2742" y="384"/>
                    </a:lnTo>
                    <a:lnTo>
                      <a:pt x="2748" y="384"/>
                    </a:lnTo>
                    <a:lnTo>
                      <a:pt x="2748" y="384"/>
                    </a:lnTo>
                    <a:lnTo>
                      <a:pt x="2748" y="384"/>
                    </a:lnTo>
                    <a:lnTo>
                      <a:pt x="2748" y="384"/>
                    </a:lnTo>
                    <a:lnTo>
                      <a:pt x="2748" y="384"/>
                    </a:lnTo>
                    <a:lnTo>
                      <a:pt x="2748" y="384"/>
                    </a:lnTo>
                    <a:lnTo>
                      <a:pt x="2748" y="384"/>
                    </a:lnTo>
                    <a:lnTo>
                      <a:pt x="2748" y="384"/>
                    </a:lnTo>
                    <a:lnTo>
                      <a:pt x="2748" y="390"/>
                    </a:lnTo>
                    <a:lnTo>
                      <a:pt x="2748" y="390"/>
                    </a:lnTo>
                    <a:lnTo>
                      <a:pt x="2748" y="390"/>
                    </a:lnTo>
                    <a:lnTo>
                      <a:pt x="2748" y="390"/>
                    </a:lnTo>
                    <a:lnTo>
                      <a:pt x="2748" y="390"/>
                    </a:lnTo>
                    <a:lnTo>
                      <a:pt x="2748" y="390"/>
                    </a:lnTo>
                    <a:lnTo>
                      <a:pt x="2748" y="390"/>
                    </a:lnTo>
                    <a:lnTo>
                      <a:pt x="2748" y="390"/>
                    </a:lnTo>
                    <a:lnTo>
                      <a:pt x="2748" y="390"/>
                    </a:lnTo>
                    <a:lnTo>
                      <a:pt x="2748" y="390"/>
                    </a:lnTo>
                    <a:lnTo>
                      <a:pt x="2748" y="390"/>
                    </a:lnTo>
                    <a:lnTo>
                      <a:pt x="2748" y="396"/>
                    </a:lnTo>
                    <a:lnTo>
                      <a:pt x="2748" y="396"/>
                    </a:lnTo>
                    <a:lnTo>
                      <a:pt x="2748" y="396"/>
                    </a:lnTo>
                    <a:lnTo>
                      <a:pt x="2748" y="396"/>
                    </a:lnTo>
                    <a:lnTo>
                      <a:pt x="2748" y="396"/>
                    </a:lnTo>
                    <a:lnTo>
                      <a:pt x="2748" y="396"/>
                    </a:lnTo>
                    <a:lnTo>
                      <a:pt x="2748" y="396"/>
                    </a:lnTo>
                    <a:lnTo>
                      <a:pt x="2748" y="396"/>
                    </a:lnTo>
                    <a:lnTo>
                      <a:pt x="2748" y="396"/>
                    </a:lnTo>
                    <a:lnTo>
                      <a:pt x="2748" y="396"/>
                    </a:lnTo>
                    <a:lnTo>
                      <a:pt x="2748" y="396"/>
                    </a:lnTo>
                    <a:lnTo>
                      <a:pt x="2748" y="396"/>
                    </a:lnTo>
                    <a:lnTo>
                      <a:pt x="2748" y="402"/>
                    </a:lnTo>
                    <a:lnTo>
                      <a:pt x="2748" y="402"/>
                    </a:lnTo>
                    <a:lnTo>
                      <a:pt x="2754" y="402"/>
                    </a:lnTo>
                    <a:lnTo>
                      <a:pt x="2754" y="402"/>
                    </a:lnTo>
                    <a:lnTo>
                      <a:pt x="2754" y="402"/>
                    </a:lnTo>
                    <a:lnTo>
                      <a:pt x="2754" y="402"/>
                    </a:lnTo>
                    <a:lnTo>
                      <a:pt x="2754" y="402"/>
                    </a:lnTo>
                    <a:lnTo>
                      <a:pt x="2754" y="402"/>
                    </a:lnTo>
                    <a:lnTo>
                      <a:pt x="2754" y="402"/>
                    </a:lnTo>
                    <a:lnTo>
                      <a:pt x="2754" y="402"/>
                    </a:lnTo>
                    <a:lnTo>
                      <a:pt x="2754" y="402"/>
                    </a:lnTo>
                    <a:lnTo>
                      <a:pt x="2754" y="402"/>
                    </a:lnTo>
                    <a:lnTo>
                      <a:pt x="2754" y="402"/>
                    </a:lnTo>
                    <a:lnTo>
                      <a:pt x="2754" y="402"/>
                    </a:lnTo>
                    <a:lnTo>
                      <a:pt x="2754" y="402"/>
                    </a:lnTo>
                    <a:lnTo>
                      <a:pt x="2790" y="408"/>
                    </a:lnTo>
                    <a:lnTo>
                      <a:pt x="2790" y="408"/>
                    </a:lnTo>
                    <a:lnTo>
                      <a:pt x="2790" y="408"/>
                    </a:lnTo>
                    <a:lnTo>
                      <a:pt x="2790" y="408"/>
                    </a:lnTo>
                    <a:lnTo>
                      <a:pt x="2790" y="408"/>
                    </a:lnTo>
                    <a:lnTo>
                      <a:pt x="2790" y="408"/>
                    </a:lnTo>
                    <a:lnTo>
                      <a:pt x="2790" y="408"/>
                    </a:lnTo>
                    <a:lnTo>
                      <a:pt x="2790" y="408"/>
                    </a:lnTo>
                    <a:lnTo>
                      <a:pt x="2790" y="408"/>
                    </a:lnTo>
                    <a:lnTo>
                      <a:pt x="2790" y="402"/>
                    </a:lnTo>
                    <a:lnTo>
                      <a:pt x="2790" y="402"/>
                    </a:lnTo>
                    <a:lnTo>
                      <a:pt x="2790" y="402"/>
                    </a:lnTo>
                    <a:lnTo>
                      <a:pt x="2790" y="402"/>
                    </a:lnTo>
                    <a:lnTo>
                      <a:pt x="2790" y="402"/>
                    </a:lnTo>
                    <a:lnTo>
                      <a:pt x="2790" y="402"/>
                    </a:lnTo>
                    <a:lnTo>
                      <a:pt x="2790" y="402"/>
                    </a:lnTo>
                    <a:lnTo>
                      <a:pt x="2790" y="402"/>
                    </a:lnTo>
                    <a:lnTo>
                      <a:pt x="2790" y="402"/>
                    </a:lnTo>
                    <a:lnTo>
                      <a:pt x="2790" y="402"/>
                    </a:lnTo>
                    <a:lnTo>
                      <a:pt x="2790" y="402"/>
                    </a:lnTo>
                    <a:lnTo>
                      <a:pt x="2790" y="402"/>
                    </a:lnTo>
                    <a:lnTo>
                      <a:pt x="2790" y="396"/>
                    </a:lnTo>
                    <a:lnTo>
                      <a:pt x="2790" y="396"/>
                    </a:lnTo>
                    <a:lnTo>
                      <a:pt x="2790" y="396"/>
                    </a:lnTo>
                    <a:lnTo>
                      <a:pt x="2790" y="396"/>
                    </a:lnTo>
                    <a:lnTo>
                      <a:pt x="2790" y="396"/>
                    </a:lnTo>
                    <a:lnTo>
                      <a:pt x="2790" y="396"/>
                    </a:lnTo>
                    <a:lnTo>
                      <a:pt x="2790" y="396"/>
                    </a:lnTo>
                    <a:lnTo>
                      <a:pt x="2790" y="396"/>
                    </a:lnTo>
                    <a:lnTo>
                      <a:pt x="2790" y="396"/>
                    </a:lnTo>
                    <a:lnTo>
                      <a:pt x="2790" y="396"/>
                    </a:lnTo>
                    <a:lnTo>
                      <a:pt x="2790" y="396"/>
                    </a:lnTo>
                    <a:lnTo>
                      <a:pt x="2790" y="396"/>
                    </a:lnTo>
                    <a:lnTo>
                      <a:pt x="2796" y="390"/>
                    </a:lnTo>
                    <a:lnTo>
                      <a:pt x="2796" y="390"/>
                    </a:lnTo>
                    <a:lnTo>
                      <a:pt x="2796" y="390"/>
                    </a:lnTo>
                    <a:lnTo>
                      <a:pt x="2796" y="390"/>
                    </a:lnTo>
                    <a:lnTo>
                      <a:pt x="2796" y="390"/>
                    </a:lnTo>
                    <a:lnTo>
                      <a:pt x="2796" y="390"/>
                    </a:lnTo>
                    <a:lnTo>
                      <a:pt x="2796" y="390"/>
                    </a:lnTo>
                    <a:lnTo>
                      <a:pt x="2796" y="390"/>
                    </a:lnTo>
                    <a:lnTo>
                      <a:pt x="2796" y="390"/>
                    </a:lnTo>
                    <a:lnTo>
                      <a:pt x="2796" y="390"/>
                    </a:lnTo>
                    <a:lnTo>
                      <a:pt x="2796" y="390"/>
                    </a:lnTo>
                    <a:lnTo>
                      <a:pt x="2796" y="390"/>
                    </a:lnTo>
                    <a:lnTo>
                      <a:pt x="2796" y="390"/>
                    </a:lnTo>
                    <a:lnTo>
                      <a:pt x="2796" y="390"/>
                    </a:lnTo>
                    <a:lnTo>
                      <a:pt x="2796" y="384"/>
                    </a:lnTo>
                    <a:lnTo>
                      <a:pt x="2796" y="384"/>
                    </a:lnTo>
                    <a:lnTo>
                      <a:pt x="2796" y="384"/>
                    </a:lnTo>
                    <a:lnTo>
                      <a:pt x="2796" y="384"/>
                    </a:lnTo>
                    <a:lnTo>
                      <a:pt x="2796" y="384"/>
                    </a:lnTo>
                    <a:lnTo>
                      <a:pt x="2796" y="384"/>
                    </a:lnTo>
                    <a:lnTo>
                      <a:pt x="2796" y="384"/>
                    </a:lnTo>
                    <a:lnTo>
                      <a:pt x="2796" y="384"/>
                    </a:lnTo>
                    <a:lnTo>
                      <a:pt x="2796" y="384"/>
                    </a:lnTo>
                    <a:lnTo>
                      <a:pt x="2796" y="384"/>
                    </a:lnTo>
                    <a:lnTo>
                      <a:pt x="2796" y="378"/>
                    </a:lnTo>
                    <a:lnTo>
                      <a:pt x="2796" y="378"/>
                    </a:lnTo>
                    <a:lnTo>
                      <a:pt x="2796" y="378"/>
                    </a:lnTo>
                    <a:lnTo>
                      <a:pt x="2796" y="378"/>
                    </a:lnTo>
                    <a:lnTo>
                      <a:pt x="2796" y="378"/>
                    </a:lnTo>
                    <a:lnTo>
                      <a:pt x="2796" y="378"/>
                    </a:lnTo>
                    <a:lnTo>
                      <a:pt x="2796" y="378"/>
                    </a:lnTo>
                    <a:lnTo>
                      <a:pt x="2796" y="378"/>
                    </a:lnTo>
                    <a:lnTo>
                      <a:pt x="2796" y="378"/>
                    </a:lnTo>
                    <a:lnTo>
                      <a:pt x="2796" y="378"/>
                    </a:lnTo>
                    <a:lnTo>
                      <a:pt x="2802" y="378"/>
                    </a:lnTo>
                    <a:lnTo>
                      <a:pt x="2802" y="378"/>
                    </a:lnTo>
                    <a:lnTo>
                      <a:pt x="2802" y="378"/>
                    </a:lnTo>
                    <a:lnTo>
                      <a:pt x="2802" y="378"/>
                    </a:lnTo>
                    <a:lnTo>
                      <a:pt x="2802" y="378"/>
                    </a:lnTo>
                    <a:lnTo>
                      <a:pt x="2802" y="378"/>
                    </a:lnTo>
                    <a:lnTo>
                      <a:pt x="2802" y="372"/>
                    </a:lnTo>
                    <a:lnTo>
                      <a:pt x="2802" y="372"/>
                    </a:lnTo>
                    <a:lnTo>
                      <a:pt x="2802" y="372"/>
                    </a:lnTo>
                    <a:lnTo>
                      <a:pt x="2802" y="372"/>
                    </a:lnTo>
                    <a:lnTo>
                      <a:pt x="2802" y="372"/>
                    </a:lnTo>
                    <a:lnTo>
                      <a:pt x="2802" y="372"/>
                    </a:lnTo>
                    <a:lnTo>
                      <a:pt x="2802" y="372"/>
                    </a:lnTo>
                    <a:lnTo>
                      <a:pt x="2802" y="372"/>
                    </a:lnTo>
                    <a:lnTo>
                      <a:pt x="2802" y="372"/>
                    </a:lnTo>
                    <a:lnTo>
                      <a:pt x="2802" y="372"/>
                    </a:lnTo>
                    <a:lnTo>
                      <a:pt x="2802" y="372"/>
                    </a:lnTo>
                    <a:lnTo>
                      <a:pt x="2802" y="372"/>
                    </a:lnTo>
                    <a:lnTo>
                      <a:pt x="2802" y="372"/>
                    </a:lnTo>
                    <a:lnTo>
                      <a:pt x="2802" y="372"/>
                    </a:lnTo>
                    <a:lnTo>
                      <a:pt x="2802" y="372"/>
                    </a:lnTo>
                    <a:lnTo>
                      <a:pt x="2802" y="372"/>
                    </a:lnTo>
                    <a:lnTo>
                      <a:pt x="2802" y="372"/>
                    </a:lnTo>
                    <a:lnTo>
                      <a:pt x="2802" y="372"/>
                    </a:lnTo>
                    <a:lnTo>
                      <a:pt x="2802" y="372"/>
                    </a:lnTo>
                    <a:lnTo>
                      <a:pt x="2802" y="372"/>
                    </a:lnTo>
                    <a:lnTo>
                      <a:pt x="2802" y="372"/>
                    </a:lnTo>
                    <a:lnTo>
                      <a:pt x="2802" y="372"/>
                    </a:lnTo>
                    <a:lnTo>
                      <a:pt x="2802" y="372"/>
                    </a:lnTo>
                    <a:lnTo>
                      <a:pt x="2802" y="372"/>
                    </a:lnTo>
                    <a:lnTo>
                      <a:pt x="2802" y="378"/>
                    </a:lnTo>
                    <a:lnTo>
                      <a:pt x="2802" y="378"/>
                    </a:lnTo>
                    <a:lnTo>
                      <a:pt x="2808" y="378"/>
                    </a:lnTo>
                    <a:lnTo>
                      <a:pt x="2808" y="378"/>
                    </a:lnTo>
                    <a:lnTo>
                      <a:pt x="2808" y="378"/>
                    </a:lnTo>
                    <a:lnTo>
                      <a:pt x="2808" y="378"/>
                    </a:lnTo>
                    <a:lnTo>
                      <a:pt x="2808" y="378"/>
                    </a:lnTo>
                    <a:lnTo>
                      <a:pt x="2808" y="378"/>
                    </a:lnTo>
                    <a:lnTo>
                      <a:pt x="2808" y="378"/>
                    </a:lnTo>
                    <a:lnTo>
                      <a:pt x="2808" y="378"/>
                    </a:lnTo>
                    <a:lnTo>
                      <a:pt x="2808" y="378"/>
                    </a:lnTo>
                    <a:lnTo>
                      <a:pt x="2808" y="378"/>
                    </a:lnTo>
                    <a:lnTo>
                      <a:pt x="2808" y="378"/>
                    </a:lnTo>
                    <a:lnTo>
                      <a:pt x="2808" y="378"/>
                    </a:lnTo>
                    <a:lnTo>
                      <a:pt x="2808" y="378"/>
                    </a:lnTo>
                    <a:lnTo>
                      <a:pt x="2808" y="378"/>
                    </a:lnTo>
                    <a:lnTo>
                      <a:pt x="2808" y="384"/>
                    </a:lnTo>
                    <a:lnTo>
                      <a:pt x="2808" y="384"/>
                    </a:lnTo>
                    <a:lnTo>
                      <a:pt x="2808" y="384"/>
                    </a:lnTo>
                    <a:lnTo>
                      <a:pt x="2808" y="384"/>
                    </a:lnTo>
                    <a:lnTo>
                      <a:pt x="2808" y="384"/>
                    </a:lnTo>
                    <a:lnTo>
                      <a:pt x="2808" y="384"/>
                    </a:lnTo>
                    <a:lnTo>
                      <a:pt x="2808" y="384"/>
                    </a:lnTo>
                    <a:lnTo>
                      <a:pt x="2808" y="384"/>
                    </a:lnTo>
                    <a:lnTo>
                      <a:pt x="2808" y="384"/>
                    </a:lnTo>
                    <a:lnTo>
                      <a:pt x="2808" y="390"/>
                    </a:lnTo>
                    <a:lnTo>
                      <a:pt x="2808" y="390"/>
                    </a:lnTo>
                    <a:lnTo>
                      <a:pt x="2808" y="390"/>
                    </a:lnTo>
                    <a:lnTo>
                      <a:pt x="2808" y="390"/>
                    </a:lnTo>
                    <a:lnTo>
                      <a:pt x="2808" y="390"/>
                    </a:lnTo>
                    <a:lnTo>
                      <a:pt x="2808" y="390"/>
                    </a:lnTo>
                    <a:lnTo>
                      <a:pt x="2808" y="390"/>
                    </a:lnTo>
                    <a:lnTo>
                      <a:pt x="2808" y="390"/>
                    </a:lnTo>
                    <a:lnTo>
                      <a:pt x="2808" y="390"/>
                    </a:lnTo>
                    <a:lnTo>
                      <a:pt x="2808" y="390"/>
                    </a:lnTo>
                    <a:lnTo>
                      <a:pt x="2808" y="390"/>
                    </a:lnTo>
                    <a:lnTo>
                      <a:pt x="2814" y="390"/>
                    </a:lnTo>
                    <a:lnTo>
                      <a:pt x="2814" y="390"/>
                    </a:lnTo>
                    <a:lnTo>
                      <a:pt x="2814" y="390"/>
                    </a:lnTo>
                    <a:lnTo>
                      <a:pt x="2814" y="396"/>
                    </a:lnTo>
                    <a:lnTo>
                      <a:pt x="2814" y="396"/>
                    </a:lnTo>
                    <a:lnTo>
                      <a:pt x="2814" y="396"/>
                    </a:lnTo>
                    <a:lnTo>
                      <a:pt x="2814" y="396"/>
                    </a:lnTo>
                    <a:lnTo>
                      <a:pt x="2814" y="396"/>
                    </a:lnTo>
                    <a:lnTo>
                      <a:pt x="2814" y="396"/>
                    </a:lnTo>
                    <a:lnTo>
                      <a:pt x="2814" y="396"/>
                    </a:lnTo>
                    <a:lnTo>
                      <a:pt x="2814" y="396"/>
                    </a:lnTo>
                    <a:lnTo>
                      <a:pt x="2814" y="396"/>
                    </a:lnTo>
                    <a:lnTo>
                      <a:pt x="2814" y="396"/>
                    </a:lnTo>
                    <a:lnTo>
                      <a:pt x="2814" y="396"/>
                    </a:lnTo>
                    <a:lnTo>
                      <a:pt x="2814" y="396"/>
                    </a:lnTo>
                    <a:lnTo>
                      <a:pt x="2814" y="402"/>
                    </a:lnTo>
                    <a:lnTo>
                      <a:pt x="2814" y="402"/>
                    </a:lnTo>
                    <a:lnTo>
                      <a:pt x="2814" y="402"/>
                    </a:lnTo>
                    <a:lnTo>
                      <a:pt x="2814" y="402"/>
                    </a:lnTo>
                    <a:lnTo>
                      <a:pt x="2814" y="402"/>
                    </a:lnTo>
                    <a:lnTo>
                      <a:pt x="2814" y="402"/>
                    </a:lnTo>
                    <a:lnTo>
                      <a:pt x="2814" y="402"/>
                    </a:lnTo>
                    <a:lnTo>
                      <a:pt x="2814" y="402"/>
                    </a:lnTo>
                    <a:lnTo>
                      <a:pt x="2814" y="402"/>
                    </a:lnTo>
                    <a:lnTo>
                      <a:pt x="2814" y="402"/>
                    </a:lnTo>
                    <a:lnTo>
                      <a:pt x="2814" y="402"/>
                    </a:lnTo>
                    <a:lnTo>
                      <a:pt x="2814" y="402"/>
                    </a:lnTo>
                    <a:lnTo>
                      <a:pt x="2814" y="408"/>
                    </a:lnTo>
                    <a:lnTo>
                      <a:pt x="2814" y="408"/>
                    </a:lnTo>
                    <a:lnTo>
                      <a:pt x="2814" y="408"/>
                    </a:lnTo>
                    <a:lnTo>
                      <a:pt x="2814" y="408"/>
                    </a:lnTo>
                    <a:lnTo>
                      <a:pt x="2814" y="408"/>
                    </a:lnTo>
                    <a:lnTo>
                      <a:pt x="2820" y="408"/>
                    </a:lnTo>
                    <a:lnTo>
                      <a:pt x="2820" y="408"/>
                    </a:lnTo>
                    <a:lnTo>
                      <a:pt x="2820" y="408"/>
                    </a:lnTo>
                    <a:lnTo>
                      <a:pt x="2820" y="408"/>
                    </a:lnTo>
                    <a:lnTo>
                      <a:pt x="2820" y="408"/>
                    </a:lnTo>
                    <a:lnTo>
                      <a:pt x="2820" y="408"/>
                    </a:lnTo>
                    <a:lnTo>
                      <a:pt x="2820" y="408"/>
                    </a:lnTo>
                    <a:lnTo>
                      <a:pt x="2820" y="408"/>
                    </a:lnTo>
                    <a:lnTo>
                      <a:pt x="2820" y="414"/>
                    </a:lnTo>
                    <a:lnTo>
                      <a:pt x="2820" y="414"/>
                    </a:lnTo>
                    <a:lnTo>
                      <a:pt x="2850" y="414"/>
                    </a:lnTo>
                    <a:lnTo>
                      <a:pt x="2850" y="414"/>
                    </a:lnTo>
                    <a:lnTo>
                      <a:pt x="2856" y="414"/>
                    </a:lnTo>
                    <a:lnTo>
                      <a:pt x="2856" y="414"/>
                    </a:lnTo>
                    <a:lnTo>
                      <a:pt x="2856" y="414"/>
                    </a:lnTo>
                    <a:lnTo>
                      <a:pt x="2856" y="414"/>
                    </a:lnTo>
                    <a:lnTo>
                      <a:pt x="2856" y="414"/>
                    </a:lnTo>
                    <a:lnTo>
                      <a:pt x="2856" y="414"/>
                    </a:lnTo>
                    <a:lnTo>
                      <a:pt x="2856" y="408"/>
                    </a:lnTo>
                    <a:lnTo>
                      <a:pt x="2856" y="408"/>
                    </a:lnTo>
                    <a:lnTo>
                      <a:pt x="2856" y="408"/>
                    </a:lnTo>
                    <a:lnTo>
                      <a:pt x="2856" y="408"/>
                    </a:lnTo>
                    <a:lnTo>
                      <a:pt x="2856" y="408"/>
                    </a:lnTo>
                    <a:lnTo>
                      <a:pt x="2856" y="408"/>
                    </a:lnTo>
                    <a:lnTo>
                      <a:pt x="2856" y="408"/>
                    </a:lnTo>
                    <a:lnTo>
                      <a:pt x="2856" y="408"/>
                    </a:lnTo>
                    <a:lnTo>
                      <a:pt x="2856" y="408"/>
                    </a:lnTo>
                    <a:lnTo>
                      <a:pt x="2856" y="408"/>
                    </a:lnTo>
                    <a:lnTo>
                      <a:pt x="2856" y="408"/>
                    </a:lnTo>
                    <a:lnTo>
                      <a:pt x="2856" y="408"/>
                    </a:lnTo>
                    <a:lnTo>
                      <a:pt x="2856" y="408"/>
                    </a:lnTo>
                    <a:lnTo>
                      <a:pt x="2856" y="402"/>
                    </a:lnTo>
                    <a:lnTo>
                      <a:pt x="2856" y="402"/>
                    </a:lnTo>
                    <a:lnTo>
                      <a:pt x="2856" y="402"/>
                    </a:lnTo>
                    <a:lnTo>
                      <a:pt x="2856" y="402"/>
                    </a:lnTo>
                    <a:lnTo>
                      <a:pt x="2856" y="402"/>
                    </a:lnTo>
                    <a:lnTo>
                      <a:pt x="2856" y="402"/>
                    </a:lnTo>
                    <a:lnTo>
                      <a:pt x="2856" y="402"/>
                    </a:lnTo>
                    <a:lnTo>
                      <a:pt x="2856" y="402"/>
                    </a:lnTo>
                    <a:lnTo>
                      <a:pt x="2856" y="402"/>
                    </a:lnTo>
                    <a:lnTo>
                      <a:pt x="2856" y="402"/>
                    </a:lnTo>
                    <a:lnTo>
                      <a:pt x="2856" y="402"/>
                    </a:lnTo>
                    <a:lnTo>
                      <a:pt x="2856" y="402"/>
                    </a:lnTo>
                    <a:lnTo>
                      <a:pt x="2856" y="396"/>
                    </a:lnTo>
                    <a:lnTo>
                      <a:pt x="2856" y="396"/>
                    </a:lnTo>
                    <a:lnTo>
                      <a:pt x="2856" y="396"/>
                    </a:lnTo>
                    <a:lnTo>
                      <a:pt x="2862" y="396"/>
                    </a:lnTo>
                    <a:lnTo>
                      <a:pt x="2862" y="396"/>
                    </a:lnTo>
                    <a:lnTo>
                      <a:pt x="2862" y="396"/>
                    </a:lnTo>
                    <a:lnTo>
                      <a:pt x="2862" y="396"/>
                    </a:lnTo>
                    <a:lnTo>
                      <a:pt x="2862" y="396"/>
                    </a:lnTo>
                    <a:lnTo>
                      <a:pt x="2862" y="396"/>
                    </a:lnTo>
                    <a:lnTo>
                      <a:pt x="2862" y="396"/>
                    </a:lnTo>
                    <a:lnTo>
                      <a:pt x="2862" y="396"/>
                    </a:lnTo>
                    <a:lnTo>
                      <a:pt x="2862" y="396"/>
                    </a:lnTo>
                    <a:lnTo>
                      <a:pt x="2862" y="396"/>
                    </a:lnTo>
                    <a:lnTo>
                      <a:pt x="2862" y="396"/>
                    </a:lnTo>
                    <a:lnTo>
                      <a:pt x="2862" y="396"/>
                    </a:lnTo>
                    <a:lnTo>
                      <a:pt x="2862" y="390"/>
                    </a:lnTo>
                    <a:lnTo>
                      <a:pt x="2862" y="390"/>
                    </a:lnTo>
                    <a:lnTo>
                      <a:pt x="2862" y="390"/>
                    </a:lnTo>
                    <a:lnTo>
                      <a:pt x="2862" y="390"/>
                    </a:lnTo>
                    <a:lnTo>
                      <a:pt x="2862" y="390"/>
                    </a:lnTo>
                    <a:lnTo>
                      <a:pt x="2862" y="390"/>
                    </a:lnTo>
                    <a:lnTo>
                      <a:pt x="2862" y="390"/>
                    </a:lnTo>
                    <a:lnTo>
                      <a:pt x="2862" y="390"/>
                    </a:lnTo>
                    <a:lnTo>
                      <a:pt x="2862" y="390"/>
                    </a:lnTo>
                    <a:lnTo>
                      <a:pt x="2862" y="390"/>
                    </a:lnTo>
                    <a:lnTo>
                      <a:pt x="2862" y="384"/>
                    </a:lnTo>
                    <a:lnTo>
                      <a:pt x="2862" y="384"/>
                    </a:lnTo>
                    <a:lnTo>
                      <a:pt x="2862" y="384"/>
                    </a:lnTo>
                    <a:lnTo>
                      <a:pt x="2862" y="384"/>
                    </a:lnTo>
                    <a:lnTo>
                      <a:pt x="2862" y="384"/>
                    </a:lnTo>
                    <a:lnTo>
                      <a:pt x="2862" y="384"/>
                    </a:lnTo>
                    <a:lnTo>
                      <a:pt x="2862" y="384"/>
                    </a:lnTo>
                    <a:lnTo>
                      <a:pt x="2862" y="384"/>
                    </a:lnTo>
                    <a:lnTo>
                      <a:pt x="2862" y="384"/>
                    </a:lnTo>
                    <a:lnTo>
                      <a:pt x="2862" y="384"/>
                    </a:lnTo>
                    <a:lnTo>
                      <a:pt x="2862" y="384"/>
                    </a:lnTo>
                    <a:lnTo>
                      <a:pt x="2862" y="384"/>
                    </a:lnTo>
                    <a:lnTo>
                      <a:pt x="2868" y="384"/>
                    </a:lnTo>
                    <a:lnTo>
                      <a:pt x="2868" y="384"/>
                    </a:lnTo>
                    <a:lnTo>
                      <a:pt x="2868" y="384"/>
                    </a:lnTo>
                    <a:lnTo>
                      <a:pt x="2868" y="384"/>
                    </a:lnTo>
                    <a:lnTo>
                      <a:pt x="2868" y="378"/>
                    </a:lnTo>
                    <a:lnTo>
                      <a:pt x="2868" y="378"/>
                    </a:lnTo>
                    <a:lnTo>
                      <a:pt x="2868" y="378"/>
                    </a:lnTo>
                    <a:lnTo>
                      <a:pt x="2868" y="378"/>
                    </a:lnTo>
                    <a:lnTo>
                      <a:pt x="2868" y="378"/>
                    </a:lnTo>
                    <a:lnTo>
                      <a:pt x="2868" y="378"/>
                    </a:lnTo>
                    <a:lnTo>
                      <a:pt x="2868" y="378"/>
                    </a:lnTo>
                    <a:lnTo>
                      <a:pt x="2868" y="378"/>
                    </a:lnTo>
                    <a:lnTo>
                      <a:pt x="2868" y="378"/>
                    </a:lnTo>
                    <a:lnTo>
                      <a:pt x="2868" y="378"/>
                    </a:lnTo>
                    <a:lnTo>
                      <a:pt x="2868" y="378"/>
                    </a:lnTo>
                    <a:lnTo>
                      <a:pt x="2868" y="378"/>
                    </a:lnTo>
                    <a:lnTo>
                      <a:pt x="2868" y="378"/>
                    </a:lnTo>
                    <a:lnTo>
                      <a:pt x="2868" y="378"/>
                    </a:lnTo>
                    <a:lnTo>
                      <a:pt x="2868" y="378"/>
                    </a:lnTo>
                    <a:lnTo>
                      <a:pt x="2868" y="378"/>
                    </a:lnTo>
                    <a:lnTo>
                      <a:pt x="2868" y="378"/>
                    </a:lnTo>
                    <a:lnTo>
                      <a:pt x="2868" y="378"/>
                    </a:lnTo>
                    <a:lnTo>
                      <a:pt x="2868" y="378"/>
                    </a:lnTo>
                    <a:lnTo>
                      <a:pt x="2868" y="378"/>
                    </a:lnTo>
                    <a:lnTo>
                      <a:pt x="2868" y="378"/>
                    </a:lnTo>
                    <a:lnTo>
                      <a:pt x="2868" y="378"/>
                    </a:lnTo>
                    <a:lnTo>
                      <a:pt x="2868" y="384"/>
                    </a:lnTo>
                    <a:lnTo>
                      <a:pt x="2868" y="384"/>
                    </a:lnTo>
                    <a:lnTo>
                      <a:pt x="2868" y="384"/>
                    </a:lnTo>
                    <a:lnTo>
                      <a:pt x="2868" y="384"/>
                    </a:lnTo>
                    <a:lnTo>
                      <a:pt x="2868" y="384"/>
                    </a:lnTo>
                    <a:lnTo>
                      <a:pt x="2868" y="384"/>
                    </a:lnTo>
                    <a:lnTo>
                      <a:pt x="2868" y="384"/>
                    </a:lnTo>
                    <a:lnTo>
                      <a:pt x="2874" y="384"/>
                    </a:lnTo>
                    <a:lnTo>
                      <a:pt x="2874" y="384"/>
                    </a:lnTo>
                    <a:lnTo>
                      <a:pt x="2874" y="384"/>
                    </a:lnTo>
                    <a:lnTo>
                      <a:pt x="2874" y="384"/>
                    </a:lnTo>
                    <a:lnTo>
                      <a:pt x="2874" y="384"/>
                    </a:lnTo>
                    <a:lnTo>
                      <a:pt x="2874" y="384"/>
                    </a:lnTo>
                    <a:lnTo>
                      <a:pt x="2874" y="384"/>
                    </a:lnTo>
                    <a:lnTo>
                      <a:pt x="2874" y="384"/>
                    </a:lnTo>
                    <a:lnTo>
                      <a:pt x="2874" y="384"/>
                    </a:lnTo>
                    <a:lnTo>
                      <a:pt x="2874" y="384"/>
                    </a:lnTo>
                    <a:lnTo>
                      <a:pt x="2874" y="390"/>
                    </a:lnTo>
                    <a:lnTo>
                      <a:pt x="2874" y="390"/>
                    </a:lnTo>
                    <a:lnTo>
                      <a:pt x="2874" y="390"/>
                    </a:lnTo>
                    <a:lnTo>
                      <a:pt x="2874" y="390"/>
                    </a:lnTo>
                    <a:lnTo>
                      <a:pt x="2874" y="390"/>
                    </a:lnTo>
                    <a:lnTo>
                      <a:pt x="2874" y="390"/>
                    </a:lnTo>
                    <a:lnTo>
                      <a:pt x="2874" y="390"/>
                    </a:lnTo>
                    <a:lnTo>
                      <a:pt x="2874" y="390"/>
                    </a:lnTo>
                    <a:lnTo>
                      <a:pt x="2874" y="390"/>
                    </a:lnTo>
                    <a:lnTo>
                      <a:pt x="2874" y="396"/>
                    </a:lnTo>
                    <a:lnTo>
                      <a:pt x="2874" y="396"/>
                    </a:lnTo>
                    <a:lnTo>
                      <a:pt x="2874" y="396"/>
                    </a:lnTo>
                    <a:lnTo>
                      <a:pt x="2874" y="396"/>
                    </a:lnTo>
                    <a:lnTo>
                      <a:pt x="2874" y="396"/>
                    </a:lnTo>
                    <a:lnTo>
                      <a:pt x="2874" y="396"/>
                    </a:lnTo>
                    <a:lnTo>
                      <a:pt x="2874" y="396"/>
                    </a:lnTo>
                    <a:lnTo>
                      <a:pt x="2874" y="396"/>
                    </a:lnTo>
                    <a:lnTo>
                      <a:pt x="2874" y="396"/>
                    </a:lnTo>
                    <a:lnTo>
                      <a:pt x="2874" y="396"/>
                    </a:lnTo>
                    <a:lnTo>
                      <a:pt x="2874" y="396"/>
                    </a:lnTo>
                    <a:lnTo>
                      <a:pt x="2874" y="396"/>
                    </a:lnTo>
                    <a:lnTo>
                      <a:pt x="2874" y="396"/>
                    </a:lnTo>
                    <a:lnTo>
                      <a:pt x="2874" y="396"/>
                    </a:lnTo>
                    <a:lnTo>
                      <a:pt x="2880" y="396"/>
                    </a:lnTo>
                    <a:lnTo>
                      <a:pt x="2880" y="402"/>
                    </a:lnTo>
                    <a:lnTo>
                      <a:pt x="2880" y="402"/>
                    </a:lnTo>
                    <a:lnTo>
                      <a:pt x="2880" y="402"/>
                    </a:lnTo>
                    <a:lnTo>
                      <a:pt x="2880" y="402"/>
                    </a:lnTo>
                    <a:lnTo>
                      <a:pt x="2880" y="402"/>
                    </a:lnTo>
                    <a:lnTo>
                      <a:pt x="2880" y="402"/>
                    </a:lnTo>
                    <a:lnTo>
                      <a:pt x="2880" y="402"/>
                    </a:lnTo>
                    <a:lnTo>
                      <a:pt x="2880" y="402"/>
                    </a:lnTo>
                    <a:lnTo>
                      <a:pt x="2880" y="402"/>
                    </a:lnTo>
                    <a:lnTo>
                      <a:pt x="2880" y="402"/>
                    </a:lnTo>
                    <a:lnTo>
                      <a:pt x="2880" y="402"/>
                    </a:lnTo>
                    <a:lnTo>
                      <a:pt x="2880" y="408"/>
                    </a:lnTo>
                    <a:lnTo>
                      <a:pt x="2880" y="408"/>
                    </a:lnTo>
                    <a:lnTo>
                      <a:pt x="2880" y="408"/>
                    </a:lnTo>
                    <a:lnTo>
                      <a:pt x="2880" y="408"/>
                    </a:lnTo>
                    <a:lnTo>
                      <a:pt x="2880" y="408"/>
                    </a:lnTo>
                    <a:lnTo>
                      <a:pt x="2880" y="408"/>
                    </a:lnTo>
                    <a:lnTo>
                      <a:pt x="2880" y="408"/>
                    </a:lnTo>
                    <a:lnTo>
                      <a:pt x="2880" y="408"/>
                    </a:lnTo>
                    <a:lnTo>
                      <a:pt x="2880" y="408"/>
                    </a:lnTo>
                    <a:lnTo>
                      <a:pt x="2880" y="408"/>
                    </a:lnTo>
                    <a:lnTo>
                      <a:pt x="2880" y="408"/>
                    </a:lnTo>
                    <a:lnTo>
                      <a:pt x="2880" y="408"/>
                    </a:lnTo>
                    <a:lnTo>
                      <a:pt x="2880" y="408"/>
                    </a:lnTo>
                    <a:lnTo>
                      <a:pt x="2880" y="414"/>
                    </a:lnTo>
                    <a:lnTo>
                      <a:pt x="2880" y="414"/>
                    </a:lnTo>
                    <a:lnTo>
                      <a:pt x="2880" y="414"/>
                    </a:lnTo>
                    <a:lnTo>
                      <a:pt x="2880" y="414"/>
                    </a:lnTo>
                    <a:lnTo>
                      <a:pt x="2880" y="414"/>
                    </a:lnTo>
                    <a:lnTo>
                      <a:pt x="2880" y="414"/>
                    </a:lnTo>
                    <a:lnTo>
                      <a:pt x="2880" y="414"/>
                    </a:lnTo>
                    <a:lnTo>
                      <a:pt x="2880" y="414"/>
                    </a:lnTo>
                    <a:lnTo>
                      <a:pt x="2886" y="414"/>
                    </a:lnTo>
                    <a:lnTo>
                      <a:pt x="2886" y="414"/>
                    </a:lnTo>
                    <a:lnTo>
                      <a:pt x="2886" y="414"/>
                    </a:lnTo>
                    <a:lnTo>
                      <a:pt x="2886" y="414"/>
                    </a:lnTo>
                    <a:lnTo>
                      <a:pt x="2886" y="414"/>
                    </a:lnTo>
                    <a:lnTo>
                      <a:pt x="2886" y="414"/>
                    </a:lnTo>
                    <a:lnTo>
                      <a:pt x="2916" y="420"/>
                    </a:lnTo>
                    <a:lnTo>
                      <a:pt x="2916" y="420"/>
                    </a:lnTo>
                    <a:lnTo>
                      <a:pt x="2916" y="420"/>
                    </a:lnTo>
                    <a:lnTo>
                      <a:pt x="2916" y="420"/>
                    </a:lnTo>
                    <a:lnTo>
                      <a:pt x="2916" y="420"/>
                    </a:lnTo>
                    <a:lnTo>
                      <a:pt x="2916" y="420"/>
                    </a:lnTo>
                    <a:lnTo>
                      <a:pt x="2922" y="414"/>
                    </a:lnTo>
                    <a:lnTo>
                      <a:pt x="2922" y="414"/>
                    </a:lnTo>
                    <a:lnTo>
                      <a:pt x="2922" y="414"/>
                    </a:lnTo>
                    <a:lnTo>
                      <a:pt x="2922" y="414"/>
                    </a:lnTo>
                    <a:lnTo>
                      <a:pt x="2922" y="414"/>
                    </a:lnTo>
                    <a:lnTo>
                      <a:pt x="2922" y="414"/>
                    </a:lnTo>
                    <a:lnTo>
                      <a:pt x="2922" y="414"/>
                    </a:lnTo>
                    <a:lnTo>
                      <a:pt x="2922" y="414"/>
                    </a:lnTo>
                    <a:lnTo>
                      <a:pt x="2922" y="414"/>
                    </a:lnTo>
                    <a:lnTo>
                      <a:pt x="2922" y="414"/>
                    </a:lnTo>
                    <a:lnTo>
                      <a:pt x="2922" y="414"/>
                    </a:lnTo>
                    <a:lnTo>
                      <a:pt x="2922" y="414"/>
                    </a:lnTo>
                    <a:lnTo>
                      <a:pt x="2922" y="414"/>
                    </a:lnTo>
                    <a:lnTo>
                      <a:pt x="2922" y="408"/>
                    </a:lnTo>
                    <a:lnTo>
                      <a:pt x="2922" y="408"/>
                    </a:lnTo>
                    <a:lnTo>
                      <a:pt x="2922" y="408"/>
                    </a:lnTo>
                    <a:lnTo>
                      <a:pt x="2922" y="408"/>
                    </a:lnTo>
                    <a:lnTo>
                      <a:pt x="2922" y="408"/>
                    </a:lnTo>
                    <a:lnTo>
                      <a:pt x="2922" y="408"/>
                    </a:lnTo>
                    <a:lnTo>
                      <a:pt x="2922" y="408"/>
                    </a:lnTo>
                    <a:lnTo>
                      <a:pt x="2922" y="408"/>
                    </a:lnTo>
                    <a:lnTo>
                      <a:pt x="2922" y="408"/>
                    </a:lnTo>
                    <a:lnTo>
                      <a:pt x="2922" y="408"/>
                    </a:lnTo>
                    <a:lnTo>
                      <a:pt x="2922" y="408"/>
                    </a:lnTo>
                    <a:lnTo>
                      <a:pt x="2922" y="408"/>
                    </a:lnTo>
                    <a:lnTo>
                      <a:pt x="2922" y="402"/>
                    </a:lnTo>
                    <a:lnTo>
                      <a:pt x="2922" y="402"/>
                    </a:lnTo>
                    <a:lnTo>
                      <a:pt x="2922" y="402"/>
                    </a:lnTo>
                    <a:lnTo>
                      <a:pt x="2922" y="402"/>
                    </a:lnTo>
                    <a:lnTo>
                      <a:pt x="2922" y="402"/>
                    </a:lnTo>
                    <a:lnTo>
                      <a:pt x="2922" y="402"/>
                    </a:lnTo>
                    <a:lnTo>
                      <a:pt x="2922" y="402"/>
                    </a:lnTo>
                    <a:lnTo>
                      <a:pt x="2922" y="402"/>
                    </a:lnTo>
                    <a:lnTo>
                      <a:pt x="2922" y="402"/>
                    </a:lnTo>
                    <a:lnTo>
                      <a:pt x="2928" y="402"/>
                    </a:lnTo>
                    <a:lnTo>
                      <a:pt x="2928" y="402"/>
                    </a:lnTo>
                    <a:lnTo>
                      <a:pt x="2928" y="402"/>
                    </a:lnTo>
                    <a:lnTo>
                      <a:pt x="2928" y="396"/>
                    </a:lnTo>
                    <a:lnTo>
                      <a:pt x="2928" y="396"/>
                    </a:lnTo>
                    <a:lnTo>
                      <a:pt x="2928" y="402"/>
                    </a:lnTo>
                    <a:lnTo>
                      <a:pt x="2928" y="402"/>
                    </a:lnTo>
                    <a:lnTo>
                      <a:pt x="2928" y="396"/>
                    </a:lnTo>
                    <a:lnTo>
                      <a:pt x="2928" y="396"/>
                    </a:lnTo>
                    <a:lnTo>
                      <a:pt x="2928" y="396"/>
                    </a:lnTo>
                    <a:lnTo>
                      <a:pt x="2928" y="396"/>
                    </a:lnTo>
                    <a:lnTo>
                      <a:pt x="2928" y="396"/>
                    </a:lnTo>
                    <a:lnTo>
                      <a:pt x="2928" y="396"/>
                    </a:lnTo>
                    <a:lnTo>
                      <a:pt x="2928" y="396"/>
                    </a:lnTo>
                    <a:lnTo>
                      <a:pt x="2928" y="396"/>
                    </a:lnTo>
                    <a:lnTo>
                      <a:pt x="2928" y="396"/>
                    </a:lnTo>
                    <a:lnTo>
                      <a:pt x="2928" y="390"/>
                    </a:lnTo>
                    <a:lnTo>
                      <a:pt x="2928" y="390"/>
                    </a:lnTo>
                    <a:lnTo>
                      <a:pt x="2928" y="390"/>
                    </a:lnTo>
                    <a:lnTo>
                      <a:pt x="2928" y="390"/>
                    </a:lnTo>
                    <a:lnTo>
                      <a:pt x="2928" y="390"/>
                    </a:lnTo>
                    <a:lnTo>
                      <a:pt x="2928" y="390"/>
                    </a:lnTo>
                    <a:lnTo>
                      <a:pt x="2928" y="390"/>
                    </a:lnTo>
                    <a:lnTo>
                      <a:pt x="2928" y="390"/>
                    </a:lnTo>
                    <a:lnTo>
                      <a:pt x="2928" y="390"/>
                    </a:lnTo>
                    <a:lnTo>
                      <a:pt x="2928" y="390"/>
                    </a:lnTo>
                    <a:lnTo>
                      <a:pt x="2928" y="390"/>
                    </a:lnTo>
                    <a:lnTo>
                      <a:pt x="2928" y="390"/>
                    </a:lnTo>
                    <a:lnTo>
                      <a:pt x="2928" y="390"/>
                    </a:lnTo>
                    <a:lnTo>
                      <a:pt x="2928" y="390"/>
                    </a:lnTo>
                    <a:lnTo>
                      <a:pt x="2928" y="390"/>
                    </a:lnTo>
                    <a:lnTo>
                      <a:pt x="2928" y="384"/>
                    </a:lnTo>
                    <a:lnTo>
                      <a:pt x="2928" y="384"/>
                    </a:lnTo>
                    <a:lnTo>
                      <a:pt x="2934" y="384"/>
                    </a:lnTo>
                    <a:lnTo>
                      <a:pt x="2934" y="384"/>
                    </a:lnTo>
                    <a:lnTo>
                      <a:pt x="2934" y="384"/>
                    </a:lnTo>
                    <a:lnTo>
                      <a:pt x="2934" y="384"/>
                    </a:lnTo>
                    <a:lnTo>
                      <a:pt x="2934" y="384"/>
                    </a:lnTo>
                    <a:lnTo>
                      <a:pt x="2934" y="384"/>
                    </a:lnTo>
                    <a:lnTo>
                      <a:pt x="2934" y="384"/>
                    </a:lnTo>
                    <a:lnTo>
                      <a:pt x="2934" y="384"/>
                    </a:lnTo>
                    <a:lnTo>
                      <a:pt x="2934" y="384"/>
                    </a:lnTo>
                    <a:lnTo>
                      <a:pt x="2934" y="384"/>
                    </a:lnTo>
                    <a:lnTo>
                      <a:pt x="2934" y="384"/>
                    </a:lnTo>
                    <a:lnTo>
                      <a:pt x="2934" y="384"/>
                    </a:lnTo>
                    <a:lnTo>
                      <a:pt x="2934" y="384"/>
                    </a:lnTo>
                    <a:lnTo>
                      <a:pt x="2934" y="384"/>
                    </a:lnTo>
                    <a:lnTo>
                      <a:pt x="2934" y="384"/>
                    </a:lnTo>
                    <a:lnTo>
                      <a:pt x="2934" y="384"/>
                    </a:lnTo>
                    <a:lnTo>
                      <a:pt x="2934" y="384"/>
                    </a:lnTo>
                    <a:lnTo>
                      <a:pt x="2934" y="384"/>
                    </a:lnTo>
                    <a:lnTo>
                      <a:pt x="2934" y="384"/>
                    </a:lnTo>
                    <a:lnTo>
                      <a:pt x="2934" y="384"/>
                    </a:lnTo>
                    <a:lnTo>
                      <a:pt x="2934" y="384"/>
                    </a:lnTo>
                    <a:lnTo>
                      <a:pt x="2934" y="384"/>
                    </a:lnTo>
                    <a:lnTo>
                      <a:pt x="2934" y="384"/>
                    </a:lnTo>
                    <a:lnTo>
                      <a:pt x="2934" y="384"/>
                    </a:lnTo>
                    <a:lnTo>
                      <a:pt x="2934" y="384"/>
                    </a:lnTo>
                    <a:lnTo>
                      <a:pt x="2934" y="384"/>
                    </a:lnTo>
                    <a:lnTo>
                      <a:pt x="2934" y="390"/>
                    </a:lnTo>
                    <a:lnTo>
                      <a:pt x="2934" y="390"/>
                    </a:lnTo>
                    <a:lnTo>
                      <a:pt x="2934" y="390"/>
                    </a:lnTo>
                    <a:lnTo>
                      <a:pt x="2934" y="390"/>
                    </a:lnTo>
                    <a:lnTo>
                      <a:pt x="2934" y="390"/>
                    </a:lnTo>
                    <a:lnTo>
                      <a:pt x="2934" y="390"/>
                    </a:lnTo>
                    <a:lnTo>
                      <a:pt x="2934" y="390"/>
                    </a:lnTo>
                    <a:lnTo>
                      <a:pt x="2940" y="390"/>
                    </a:lnTo>
                    <a:lnTo>
                      <a:pt x="2940" y="390"/>
                    </a:lnTo>
                    <a:lnTo>
                      <a:pt x="2940" y="390"/>
                    </a:lnTo>
                    <a:lnTo>
                      <a:pt x="2940" y="390"/>
                    </a:lnTo>
                    <a:lnTo>
                      <a:pt x="2940" y="390"/>
                    </a:lnTo>
                    <a:lnTo>
                      <a:pt x="2940" y="390"/>
                    </a:lnTo>
                    <a:lnTo>
                      <a:pt x="2940" y="390"/>
                    </a:lnTo>
                    <a:lnTo>
                      <a:pt x="2940" y="390"/>
                    </a:lnTo>
                    <a:lnTo>
                      <a:pt x="2940" y="396"/>
                    </a:lnTo>
                    <a:lnTo>
                      <a:pt x="2940" y="396"/>
                    </a:lnTo>
                    <a:lnTo>
                      <a:pt x="2940" y="396"/>
                    </a:lnTo>
                    <a:lnTo>
                      <a:pt x="2940" y="396"/>
                    </a:lnTo>
                    <a:lnTo>
                      <a:pt x="2940" y="396"/>
                    </a:lnTo>
                    <a:lnTo>
                      <a:pt x="2940" y="396"/>
                    </a:lnTo>
                    <a:lnTo>
                      <a:pt x="2940" y="396"/>
                    </a:lnTo>
                    <a:lnTo>
                      <a:pt x="2940" y="396"/>
                    </a:lnTo>
                    <a:lnTo>
                      <a:pt x="2940" y="396"/>
                    </a:lnTo>
                    <a:lnTo>
                      <a:pt x="2940" y="402"/>
                    </a:lnTo>
                    <a:lnTo>
                      <a:pt x="2940" y="402"/>
                    </a:lnTo>
                    <a:lnTo>
                      <a:pt x="2940" y="396"/>
                    </a:lnTo>
                    <a:lnTo>
                      <a:pt x="2940" y="396"/>
                    </a:lnTo>
                    <a:lnTo>
                      <a:pt x="2940" y="402"/>
                    </a:lnTo>
                    <a:lnTo>
                      <a:pt x="2940" y="402"/>
                    </a:lnTo>
                    <a:lnTo>
                      <a:pt x="2940" y="402"/>
                    </a:lnTo>
                    <a:lnTo>
                      <a:pt x="2940" y="402"/>
                    </a:lnTo>
                    <a:lnTo>
                      <a:pt x="2940" y="402"/>
                    </a:lnTo>
                    <a:lnTo>
                      <a:pt x="2940" y="402"/>
                    </a:lnTo>
                    <a:lnTo>
                      <a:pt x="2940" y="402"/>
                    </a:lnTo>
                    <a:lnTo>
                      <a:pt x="2940" y="402"/>
                    </a:lnTo>
                    <a:lnTo>
                      <a:pt x="2940" y="402"/>
                    </a:lnTo>
                    <a:lnTo>
                      <a:pt x="2940" y="402"/>
                    </a:lnTo>
                    <a:lnTo>
                      <a:pt x="2940" y="402"/>
                    </a:lnTo>
                    <a:lnTo>
                      <a:pt x="2940" y="408"/>
                    </a:lnTo>
                    <a:lnTo>
                      <a:pt x="2940" y="408"/>
                    </a:lnTo>
                    <a:lnTo>
                      <a:pt x="2946" y="408"/>
                    </a:lnTo>
                    <a:lnTo>
                      <a:pt x="2946" y="408"/>
                    </a:lnTo>
                    <a:lnTo>
                      <a:pt x="2946" y="408"/>
                    </a:lnTo>
                    <a:lnTo>
                      <a:pt x="2946" y="408"/>
                    </a:lnTo>
                    <a:lnTo>
                      <a:pt x="2946" y="408"/>
                    </a:lnTo>
                    <a:lnTo>
                      <a:pt x="2946" y="408"/>
                    </a:lnTo>
                    <a:lnTo>
                      <a:pt x="2946" y="408"/>
                    </a:lnTo>
                    <a:lnTo>
                      <a:pt x="2946" y="408"/>
                    </a:lnTo>
                    <a:lnTo>
                      <a:pt x="2946" y="408"/>
                    </a:lnTo>
                    <a:lnTo>
                      <a:pt x="2946" y="408"/>
                    </a:lnTo>
                    <a:lnTo>
                      <a:pt x="2946" y="414"/>
                    </a:lnTo>
                    <a:lnTo>
                      <a:pt x="2946" y="414"/>
                    </a:lnTo>
                    <a:lnTo>
                      <a:pt x="2946" y="414"/>
                    </a:lnTo>
                    <a:lnTo>
                      <a:pt x="2946" y="414"/>
                    </a:lnTo>
                    <a:lnTo>
                      <a:pt x="2946" y="414"/>
                    </a:lnTo>
                    <a:lnTo>
                      <a:pt x="2946" y="414"/>
                    </a:lnTo>
                    <a:lnTo>
                      <a:pt x="2946" y="414"/>
                    </a:lnTo>
                    <a:lnTo>
                      <a:pt x="2946" y="414"/>
                    </a:lnTo>
                    <a:lnTo>
                      <a:pt x="2946" y="414"/>
                    </a:lnTo>
                    <a:lnTo>
                      <a:pt x="2946" y="414"/>
                    </a:lnTo>
                    <a:lnTo>
                      <a:pt x="2946" y="414"/>
                    </a:lnTo>
                    <a:lnTo>
                      <a:pt x="2946" y="414"/>
                    </a:lnTo>
                    <a:lnTo>
                      <a:pt x="2946" y="420"/>
                    </a:lnTo>
                    <a:lnTo>
                      <a:pt x="2946" y="420"/>
                    </a:lnTo>
                    <a:lnTo>
                      <a:pt x="2946" y="420"/>
                    </a:lnTo>
                    <a:lnTo>
                      <a:pt x="2946" y="420"/>
                    </a:lnTo>
                    <a:lnTo>
                      <a:pt x="2946" y="420"/>
                    </a:lnTo>
                    <a:lnTo>
                      <a:pt x="2946" y="420"/>
                    </a:lnTo>
                    <a:lnTo>
                      <a:pt x="2946" y="420"/>
                    </a:lnTo>
                    <a:lnTo>
                      <a:pt x="2946" y="420"/>
                    </a:lnTo>
                    <a:lnTo>
                      <a:pt x="2946" y="420"/>
                    </a:lnTo>
                    <a:lnTo>
                      <a:pt x="2946" y="420"/>
                    </a:lnTo>
                    <a:lnTo>
                      <a:pt x="2952" y="420"/>
                    </a:lnTo>
                    <a:lnTo>
                      <a:pt x="2952" y="420"/>
                    </a:lnTo>
                    <a:lnTo>
                      <a:pt x="2952" y="420"/>
                    </a:lnTo>
                    <a:lnTo>
                      <a:pt x="2952" y="420"/>
                    </a:lnTo>
                    <a:lnTo>
                      <a:pt x="2952" y="420"/>
                    </a:lnTo>
                    <a:lnTo>
                      <a:pt x="2952" y="420"/>
                    </a:lnTo>
                    <a:lnTo>
                      <a:pt x="2952" y="426"/>
                    </a:lnTo>
                    <a:lnTo>
                      <a:pt x="2952" y="426"/>
                    </a:lnTo>
                    <a:lnTo>
                      <a:pt x="2952" y="426"/>
                    </a:lnTo>
                    <a:lnTo>
                      <a:pt x="2952" y="426"/>
                    </a:lnTo>
                    <a:lnTo>
                      <a:pt x="2952" y="426"/>
                    </a:lnTo>
                    <a:lnTo>
                      <a:pt x="2952" y="426"/>
                    </a:lnTo>
                    <a:lnTo>
                      <a:pt x="2952" y="426"/>
                    </a:lnTo>
                    <a:lnTo>
                      <a:pt x="2952" y="426"/>
                    </a:lnTo>
                    <a:lnTo>
                      <a:pt x="2952" y="426"/>
                    </a:lnTo>
                    <a:lnTo>
                      <a:pt x="2952" y="426"/>
                    </a:lnTo>
                    <a:lnTo>
                      <a:pt x="2952" y="426"/>
                    </a:lnTo>
                    <a:lnTo>
                      <a:pt x="2952" y="426"/>
                    </a:lnTo>
                    <a:lnTo>
                      <a:pt x="2952" y="426"/>
                    </a:lnTo>
                    <a:lnTo>
                      <a:pt x="2952" y="426"/>
                    </a:lnTo>
                    <a:lnTo>
                      <a:pt x="2952" y="426"/>
                    </a:lnTo>
                    <a:lnTo>
                      <a:pt x="2952" y="426"/>
                    </a:lnTo>
                    <a:lnTo>
                      <a:pt x="2952" y="426"/>
                    </a:lnTo>
                    <a:lnTo>
                      <a:pt x="2952" y="432"/>
                    </a:lnTo>
                    <a:lnTo>
                      <a:pt x="2952" y="432"/>
                    </a:lnTo>
                    <a:lnTo>
                      <a:pt x="2952" y="432"/>
                    </a:lnTo>
                    <a:lnTo>
                      <a:pt x="2952" y="432"/>
                    </a:lnTo>
                    <a:lnTo>
                      <a:pt x="2952" y="432"/>
                    </a:lnTo>
                    <a:lnTo>
                      <a:pt x="2952" y="432"/>
                    </a:lnTo>
                    <a:lnTo>
                      <a:pt x="2952" y="432"/>
                    </a:lnTo>
                    <a:lnTo>
                      <a:pt x="2952" y="432"/>
                    </a:lnTo>
                    <a:lnTo>
                      <a:pt x="2952" y="432"/>
                    </a:lnTo>
                    <a:lnTo>
                      <a:pt x="2952" y="432"/>
                    </a:lnTo>
                    <a:lnTo>
                      <a:pt x="2952" y="432"/>
                    </a:lnTo>
                    <a:lnTo>
                      <a:pt x="2958" y="432"/>
                    </a:lnTo>
                    <a:lnTo>
                      <a:pt x="2958" y="432"/>
                    </a:lnTo>
                    <a:lnTo>
                      <a:pt x="2958" y="432"/>
                    </a:lnTo>
                    <a:lnTo>
                      <a:pt x="2958" y="432"/>
                    </a:lnTo>
                    <a:lnTo>
                      <a:pt x="2958" y="432"/>
                    </a:lnTo>
                    <a:lnTo>
                      <a:pt x="2958" y="432"/>
                    </a:lnTo>
                    <a:lnTo>
                      <a:pt x="2958" y="432"/>
                    </a:lnTo>
                    <a:lnTo>
                      <a:pt x="2958" y="432"/>
                    </a:lnTo>
                    <a:lnTo>
                      <a:pt x="2958" y="432"/>
                    </a:lnTo>
                    <a:lnTo>
                      <a:pt x="2958" y="432"/>
                    </a:lnTo>
                    <a:lnTo>
                      <a:pt x="2958" y="432"/>
                    </a:lnTo>
                    <a:lnTo>
                      <a:pt x="2958" y="438"/>
                    </a:lnTo>
                    <a:lnTo>
                      <a:pt x="2958" y="438"/>
                    </a:lnTo>
                    <a:lnTo>
                      <a:pt x="2958" y="438"/>
                    </a:lnTo>
                    <a:lnTo>
                      <a:pt x="2958" y="438"/>
                    </a:lnTo>
                    <a:lnTo>
                      <a:pt x="2958" y="438"/>
                    </a:lnTo>
                    <a:lnTo>
                      <a:pt x="2958" y="438"/>
                    </a:lnTo>
                    <a:lnTo>
                      <a:pt x="2958" y="438"/>
                    </a:lnTo>
                    <a:lnTo>
                      <a:pt x="2958" y="438"/>
                    </a:lnTo>
                    <a:lnTo>
                      <a:pt x="2958" y="438"/>
                    </a:lnTo>
                    <a:lnTo>
                      <a:pt x="2958" y="438"/>
                    </a:lnTo>
                    <a:lnTo>
                      <a:pt x="2958" y="438"/>
                    </a:lnTo>
                    <a:lnTo>
                      <a:pt x="2958" y="438"/>
                    </a:lnTo>
                    <a:lnTo>
                      <a:pt x="2958" y="438"/>
                    </a:lnTo>
                    <a:lnTo>
                      <a:pt x="2958" y="438"/>
                    </a:lnTo>
                    <a:lnTo>
                      <a:pt x="2958" y="438"/>
                    </a:lnTo>
                    <a:lnTo>
                      <a:pt x="2958" y="438"/>
                    </a:lnTo>
                    <a:lnTo>
                      <a:pt x="2958" y="438"/>
                    </a:lnTo>
                    <a:lnTo>
                      <a:pt x="2958" y="438"/>
                    </a:lnTo>
                    <a:lnTo>
                      <a:pt x="2958" y="438"/>
                    </a:lnTo>
                    <a:lnTo>
                      <a:pt x="2958" y="438"/>
                    </a:lnTo>
                    <a:lnTo>
                      <a:pt x="2958" y="438"/>
                    </a:lnTo>
                    <a:lnTo>
                      <a:pt x="2958" y="438"/>
                    </a:lnTo>
                    <a:lnTo>
                      <a:pt x="2958" y="438"/>
                    </a:lnTo>
                    <a:lnTo>
                      <a:pt x="2964" y="438"/>
                    </a:lnTo>
                    <a:lnTo>
                      <a:pt x="2964" y="438"/>
                    </a:lnTo>
                    <a:lnTo>
                      <a:pt x="2964" y="438"/>
                    </a:lnTo>
                    <a:lnTo>
                      <a:pt x="2964" y="438"/>
                    </a:lnTo>
                    <a:lnTo>
                      <a:pt x="2964" y="438"/>
                    </a:lnTo>
                    <a:lnTo>
                      <a:pt x="2964" y="444"/>
                    </a:lnTo>
                    <a:lnTo>
                      <a:pt x="2964" y="444"/>
                    </a:lnTo>
                    <a:lnTo>
                      <a:pt x="2964" y="444"/>
                    </a:lnTo>
                    <a:lnTo>
                      <a:pt x="2964" y="444"/>
                    </a:lnTo>
                    <a:lnTo>
                      <a:pt x="2964" y="444"/>
                    </a:lnTo>
                    <a:lnTo>
                      <a:pt x="2964" y="444"/>
                    </a:lnTo>
                    <a:lnTo>
                      <a:pt x="2964" y="444"/>
                    </a:lnTo>
                    <a:lnTo>
                      <a:pt x="2964" y="444"/>
                    </a:lnTo>
                    <a:lnTo>
                      <a:pt x="2964" y="444"/>
                    </a:lnTo>
                    <a:lnTo>
                      <a:pt x="2964" y="444"/>
                    </a:lnTo>
                    <a:lnTo>
                      <a:pt x="2964" y="444"/>
                    </a:lnTo>
                    <a:lnTo>
                      <a:pt x="2964" y="444"/>
                    </a:lnTo>
                    <a:lnTo>
                      <a:pt x="2964" y="444"/>
                    </a:lnTo>
                    <a:lnTo>
                      <a:pt x="2964" y="444"/>
                    </a:lnTo>
                    <a:lnTo>
                      <a:pt x="2964" y="444"/>
                    </a:lnTo>
                    <a:lnTo>
                      <a:pt x="2964" y="444"/>
                    </a:lnTo>
                    <a:lnTo>
                      <a:pt x="2964" y="444"/>
                    </a:lnTo>
                    <a:lnTo>
                      <a:pt x="2964" y="444"/>
                    </a:lnTo>
                    <a:lnTo>
                      <a:pt x="2964" y="444"/>
                    </a:lnTo>
                    <a:lnTo>
                      <a:pt x="2964" y="444"/>
                    </a:lnTo>
                    <a:lnTo>
                      <a:pt x="2964" y="450"/>
                    </a:lnTo>
                    <a:lnTo>
                      <a:pt x="2964" y="450"/>
                    </a:lnTo>
                    <a:lnTo>
                      <a:pt x="2964" y="450"/>
                    </a:lnTo>
                    <a:lnTo>
                      <a:pt x="2964" y="450"/>
                    </a:lnTo>
                    <a:lnTo>
                      <a:pt x="2964" y="450"/>
                    </a:lnTo>
                    <a:lnTo>
                      <a:pt x="2964" y="450"/>
                    </a:lnTo>
                    <a:lnTo>
                      <a:pt x="2964" y="450"/>
                    </a:lnTo>
                    <a:lnTo>
                      <a:pt x="2970" y="450"/>
                    </a:lnTo>
                    <a:lnTo>
                      <a:pt x="2970" y="450"/>
                    </a:lnTo>
                    <a:lnTo>
                      <a:pt x="2970" y="450"/>
                    </a:lnTo>
                    <a:lnTo>
                      <a:pt x="2970" y="450"/>
                    </a:lnTo>
                    <a:lnTo>
                      <a:pt x="2970" y="450"/>
                    </a:lnTo>
                    <a:lnTo>
                      <a:pt x="2970" y="450"/>
                    </a:lnTo>
                    <a:lnTo>
                      <a:pt x="2970" y="450"/>
                    </a:lnTo>
                    <a:lnTo>
                      <a:pt x="2970" y="450"/>
                    </a:lnTo>
                    <a:lnTo>
                      <a:pt x="2970" y="450"/>
                    </a:lnTo>
                    <a:lnTo>
                      <a:pt x="2970" y="456"/>
                    </a:lnTo>
                    <a:lnTo>
                      <a:pt x="2970" y="456"/>
                    </a:lnTo>
                    <a:lnTo>
                      <a:pt x="2970" y="456"/>
                    </a:lnTo>
                    <a:lnTo>
                      <a:pt x="2970" y="456"/>
                    </a:lnTo>
                    <a:lnTo>
                      <a:pt x="2970" y="456"/>
                    </a:lnTo>
                    <a:lnTo>
                      <a:pt x="2970" y="456"/>
                    </a:lnTo>
                    <a:lnTo>
                      <a:pt x="2970" y="456"/>
                    </a:lnTo>
                    <a:lnTo>
                      <a:pt x="2970" y="456"/>
                    </a:lnTo>
                    <a:lnTo>
                      <a:pt x="2970" y="456"/>
                    </a:lnTo>
                    <a:lnTo>
                      <a:pt x="2970" y="456"/>
                    </a:lnTo>
                    <a:lnTo>
                      <a:pt x="2970" y="456"/>
                    </a:lnTo>
                    <a:lnTo>
                      <a:pt x="2970" y="456"/>
                    </a:lnTo>
                    <a:lnTo>
                      <a:pt x="2970" y="456"/>
                    </a:lnTo>
                    <a:lnTo>
                      <a:pt x="2970" y="456"/>
                    </a:lnTo>
                    <a:lnTo>
                      <a:pt x="2970" y="462"/>
                    </a:lnTo>
                    <a:lnTo>
                      <a:pt x="2970" y="462"/>
                    </a:lnTo>
                    <a:lnTo>
                      <a:pt x="2970" y="462"/>
                    </a:lnTo>
                    <a:lnTo>
                      <a:pt x="2970" y="462"/>
                    </a:lnTo>
                    <a:lnTo>
                      <a:pt x="2970" y="462"/>
                    </a:lnTo>
                    <a:lnTo>
                      <a:pt x="2970" y="462"/>
                    </a:lnTo>
                    <a:lnTo>
                      <a:pt x="2970" y="462"/>
                    </a:lnTo>
                    <a:lnTo>
                      <a:pt x="2970" y="462"/>
                    </a:lnTo>
                    <a:lnTo>
                      <a:pt x="2970" y="462"/>
                    </a:lnTo>
                    <a:lnTo>
                      <a:pt x="2976" y="462"/>
                    </a:lnTo>
                    <a:lnTo>
                      <a:pt x="2976" y="462"/>
                    </a:lnTo>
                    <a:lnTo>
                      <a:pt x="2976" y="462"/>
                    </a:lnTo>
                    <a:lnTo>
                      <a:pt x="2976" y="462"/>
                    </a:lnTo>
                    <a:lnTo>
                      <a:pt x="2976" y="468"/>
                    </a:lnTo>
                    <a:lnTo>
                      <a:pt x="2976" y="468"/>
                    </a:lnTo>
                    <a:lnTo>
                      <a:pt x="2976" y="468"/>
                    </a:lnTo>
                    <a:lnTo>
                      <a:pt x="2976" y="468"/>
                    </a:lnTo>
                    <a:lnTo>
                      <a:pt x="2976" y="468"/>
                    </a:lnTo>
                    <a:lnTo>
                      <a:pt x="2976" y="468"/>
                    </a:lnTo>
                    <a:lnTo>
                      <a:pt x="2976" y="468"/>
                    </a:lnTo>
                    <a:lnTo>
                      <a:pt x="2976" y="468"/>
                    </a:lnTo>
                    <a:lnTo>
                      <a:pt x="2976" y="468"/>
                    </a:lnTo>
                    <a:lnTo>
                      <a:pt x="2976" y="468"/>
                    </a:lnTo>
                    <a:lnTo>
                      <a:pt x="2976" y="468"/>
                    </a:lnTo>
                    <a:lnTo>
                      <a:pt x="2976" y="468"/>
                    </a:lnTo>
                    <a:lnTo>
                      <a:pt x="2976" y="474"/>
                    </a:lnTo>
                    <a:lnTo>
                      <a:pt x="2976" y="474"/>
                    </a:lnTo>
                    <a:lnTo>
                      <a:pt x="2976" y="474"/>
                    </a:lnTo>
                    <a:lnTo>
                      <a:pt x="2976" y="474"/>
                    </a:lnTo>
                    <a:lnTo>
                      <a:pt x="2976" y="474"/>
                    </a:lnTo>
                    <a:lnTo>
                      <a:pt x="2976" y="474"/>
                    </a:lnTo>
                    <a:lnTo>
                      <a:pt x="2976" y="474"/>
                    </a:lnTo>
                    <a:lnTo>
                      <a:pt x="2976" y="474"/>
                    </a:lnTo>
                    <a:lnTo>
                      <a:pt x="2976" y="474"/>
                    </a:lnTo>
                    <a:lnTo>
                      <a:pt x="2976" y="474"/>
                    </a:lnTo>
                    <a:lnTo>
                      <a:pt x="2976" y="474"/>
                    </a:lnTo>
                    <a:lnTo>
                      <a:pt x="2976" y="474"/>
                    </a:lnTo>
                    <a:lnTo>
                      <a:pt x="2976" y="474"/>
                    </a:lnTo>
                    <a:lnTo>
                      <a:pt x="2976" y="474"/>
                    </a:lnTo>
                    <a:lnTo>
                      <a:pt x="2976" y="474"/>
                    </a:lnTo>
                    <a:lnTo>
                      <a:pt x="2976" y="474"/>
                    </a:lnTo>
                    <a:lnTo>
                      <a:pt x="2976" y="474"/>
                    </a:lnTo>
                    <a:lnTo>
                      <a:pt x="2976" y="474"/>
                    </a:lnTo>
                    <a:lnTo>
                      <a:pt x="2982" y="474"/>
                    </a:lnTo>
                    <a:lnTo>
                      <a:pt x="2982" y="474"/>
                    </a:lnTo>
                    <a:lnTo>
                      <a:pt x="2982" y="474"/>
                    </a:lnTo>
                    <a:lnTo>
                      <a:pt x="2982" y="474"/>
                    </a:lnTo>
                    <a:lnTo>
                      <a:pt x="2982" y="474"/>
                    </a:lnTo>
                    <a:lnTo>
                      <a:pt x="2982" y="474"/>
                    </a:lnTo>
                    <a:lnTo>
                      <a:pt x="2982" y="474"/>
                    </a:lnTo>
                    <a:lnTo>
                      <a:pt x="2982" y="474"/>
                    </a:lnTo>
                    <a:lnTo>
                      <a:pt x="2982" y="468"/>
                    </a:lnTo>
                    <a:lnTo>
                      <a:pt x="2982" y="468"/>
                    </a:lnTo>
                    <a:lnTo>
                      <a:pt x="2982" y="468"/>
                    </a:lnTo>
                    <a:lnTo>
                      <a:pt x="2982" y="468"/>
                    </a:lnTo>
                    <a:lnTo>
                      <a:pt x="2982" y="468"/>
                    </a:lnTo>
                    <a:lnTo>
                      <a:pt x="2982" y="468"/>
                    </a:lnTo>
                    <a:lnTo>
                      <a:pt x="2982" y="468"/>
                    </a:lnTo>
                    <a:lnTo>
                      <a:pt x="2982" y="468"/>
                    </a:lnTo>
                    <a:lnTo>
                      <a:pt x="2982" y="468"/>
                    </a:lnTo>
                    <a:lnTo>
                      <a:pt x="2982" y="468"/>
                    </a:lnTo>
                    <a:lnTo>
                      <a:pt x="2982" y="468"/>
                    </a:lnTo>
                    <a:lnTo>
                      <a:pt x="2982" y="468"/>
                    </a:lnTo>
                    <a:lnTo>
                      <a:pt x="2982" y="462"/>
                    </a:lnTo>
                    <a:lnTo>
                      <a:pt x="2982" y="462"/>
                    </a:lnTo>
                    <a:lnTo>
                      <a:pt x="2982" y="462"/>
                    </a:lnTo>
                    <a:lnTo>
                      <a:pt x="2982" y="462"/>
                    </a:lnTo>
                    <a:lnTo>
                      <a:pt x="2982" y="462"/>
                    </a:lnTo>
                    <a:lnTo>
                      <a:pt x="2982" y="462"/>
                    </a:lnTo>
                    <a:lnTo>
                      <a:pt x="2982" y="462"/>
                    </a:lnTo>
                    <a:lnTo>
                      <a:pt x="2982" y="462"/>
                    </a:lnTo>
                    <a:lnTo>
                      <a:pt x="2982" y="462"/>
                    </a:lnTo>
                    <a:lnTo>
                      <a:pt x="2982" y="462"/>
                    </a:lnTo>
                    <a:lnTo>
                      <a:pt x="2982" y="456"/>
                    </a:lnTo>
                    <a:lnTo>
                      <a:pt x="2982" y="456"/>
                    </a:lnTo>
                    <a:lnTo>
                      <a:pt x="2982" y="456"/>
                    </a:lnTo>
                    <a:lnTo>
                      <a:pt x="2988" y="456"/>
                    </a:lnTo>
                    <a:lnTo>
                      <a:pt x="2988" y="456"/>
                    </a:lnTo>
                    <a:lnTo>
                      <a:pt x="2988" y="456"/>
                    </a:lnTo>
                    <a:lnTo>
                      <a:pt x="2988" y="456"/>
                    </a:lnTo>
                    <a:lnTo>
                      <a:pt x="2988" y="456"/>
                    </a:lnTo>
                    <a:lnTo>
                      <a:pt x="2988" y="456"/>
                    </a:lnTo>
                    <a:lnTo>
                      <a:pt x="2988" y="450"/>
                    </a:lnTo>
                    <a:lnTo>
                      <a:pt x="2988" y="450"/>
                    </a:lnTo>
                    <a:lnTo>
                      <a:pt x="2988" y="450"/>
                    </a:lnTo>
                    <a:lnTo>
                      <a:pt x="2988" y="450"/>
                    </a:lnTo>
                    <a:lnTo>
                      <a:pt x="2988" y="450"/>
                    </a:lnTo>
                    <a:lnTo>
                      <a:pt x="2988" y="450"/>
                    </a:lnTo>
                    <a:lnTo>
                      <a:pt x="2988" y="450"/>
                    </a:lnTo>
                    <a:lnTo>
                      <a:pt x="2988" y="450"/>
                    </a:lnTo>
                    <a:lnTo>
                      <a:pt x="2988" y="450"/>
                    </a:lnTo>
                    <a:lnTo>
                      <a:pt x="2988" y="450"/>
                    </a:lnTo>
                    <a:lnTo>
                      <a:pt x="2988" y="450"/>
                    </a:lnTo>
                    <a:lnTo>
                      <a:pt x="2988" y="450"/>
                    </a:lnTo>
                    <a:lnTo>
                      <a:pt x="2988" y="450"/>
                    </a:lnTo>
                    <a:lnTo>
                      <a:pt x="2988" y="450"/>
                    </a:lnTo>
                    <a:lnTo>
                      <a:pt x="2988" y="450"/>
                    </a:lnTo>
                    <a:lnTo>
                      <a:pt x="2988" y="450"/>
                    </a:lnTo>
                    <a:lnTo>
                      <a:pt x="2988" y="450"/>
                    </a:lnTo>
                    <a:lnTo>
                      <a:pt x="2988" y="450"/>
                    </a:lnTo>
                    <a:lnTo>
                      <a:pt x="2988" y="450"/>
                    </a:lnTo>
                    <a:lnTo>
                      <a:pt x="2988" y="450"/>
                    </a:lnTo>
                    <a:lnTo>
                      <a:pt x="2988" y="450"/>
                    </a:lnTo>
                    <a:lnTo>
                      <a:pt x="2988" y="450"/>
                    </a:lnTo>
                    <a:lnTo>
                      <a:pt x="2988" y="450"/>
                    </a:lnTo>
                    <a:lnTo>
                      <a:pt x="2988" y="450"/>
                    </a:lnTo>
                    <a:lnTo>
                      <a:pt x="2988" y="450"/>
                    </a:lnTo>
                    <a:lnTo>
                      <a:pt x="2988" y="450"/>
                    </a:lnTo>
                    <a:lnTo>
                      <a:pt x="2988" y="450"/>
                    </a:lnTo>
                    <a:lnTo>
                      <a:pt x="2994" y="450"/>
                    </a:lnTo>
                    <a:lnTo>
                      <a:pt x="2994" y="450"/>
                    </a:lnTo>
                    <a:lnTo>
                      <a:pt x="2994" y="450"/>
                    </a:lnTo>
                    <a:lnTo>
                      <a:pt x="2994" y="450"/>
                    </a:lnTo>
                    <a:lnTo>
                      <a:pt x="2994" y="450"/>
                    </a:lnTo>
                    <a:lnTo>
                      <a:pt x="2994" y="450"/>
                    </a:lnTo>
                    <a:lnTo>
                      <a:pt x="2994" y="456"/>
                    </a:lnTo>
                    <a:lnTo>
                      <a:pt x="2994" y="456"/>
                    </a:lnTo>
                    <a:lnTo>
                      <a:pt x="2994" y="456"/>
                    </a:lnTo>
                    <a:lnTo>
                      <a:pt x="2994" y="456"/>
                    </a:lnTo>
                    <a:lnTo>
                      <a:pt x="2994" y="456"/>
                    </a:lnTo>
                    <a:lnTo>
                      <a:pt x="2994" y="456"/>
                    </a:lnTo>
                    <a:lnTo>
                      <a:pt x="2994" y="456"/>
                    </a:lnTo>
                    <a:lnTo>
                      <a:pt x="2994" y="456"/>
                    </a:lnTo>
                    <a:lnTo>
                      <a:pt x="2994" y="456"/>
                    </a:lnTo>
                    <a:lnTo>
                      <a:pt x="2994" y="456"/>
                    </a:lnTo>
                    <a:lnTo>
                      <a:pt x="2994" y="456"/>
                    </a:lnTo>
                    <a:lnTo>
                      <a:pt x="2994" y="462"/>
                    </a:lnTo>
                    <a:lnTo>
                      <a:pt x="2994" y="462"/>
                    </a:lnTo>
                    <a:lnTo>
                      <a:pt x="2994" y="462"/>
                    </a:lnTo>
                    <a:lnTo>
                      <a:pt x="2994" y="462"/>
                    </a:lnTo>
                    <a:lnTo>
                      <a:pt x="2994" y="462"/>
                    </a:lnTo>
                    <a:lnTo>
                      <a:pt x="2994" y="462"/>
                    </a:lnTo>
                    <a:lnTo>
                      <a:pt x="2994" y="462"/>
                    </a:lnTo>
                    <a:lnTo>
                      <a:pt x="2994" y="462"/>
                    </a:lnTo>
                    <a:lnTo>
                      <a:pt x="2994" y="462"/>
                    </a:lnTo>
                    <a:lnTo>
                      <a:pt x="2994" y="462"/>
                    </a:lnTo>
                    <a:lnTo>
                      <a:pt x="2994" y="462"/>
                    </a:lnTo>
                    <a:lnTo>
                      <a:pt x="2994" y="462"/>
                    </a:lnTo>
                    <a:lnTo>
                      <a:pt x="2994" y="462"/>
                    </a:lnTo>
                    <a:lnTo>
                      <a:pt x="2994" y="462"/>
                    </a:lnTo>
                    <a:lnTo>
                      <a:pt x="2994" y="468"/>
                    </a:lnTo>
                    <a:lnTo>
                      <a:pt x="3000" y="468"/>
                    </a:lnTo>
                    <a:lnTo>
                      <a:pt x="3000" y="468"/>
                    </a:lnTo>
                    <a:lnTo>
                      <a:pt x="3000" y="468"/>
                    </a:lnTo>
                    <a:lnTo>
                      <a:pt x="3000" y="468"/>
                    </a:lnTo>
                    <a:lnTo>
                      <a:pt x="3000" y="468"/>
                    </a:lnTo>
                    <a:lnTo>
                      <a:pt x="3000" y="468"/>
                    </a:lnTo>
                    <a:lnTo>
                      <a:pt x="3000" y="468"/>
                    </a:lnTo>
                    <a:lnTo>
                      <a:pt x="3000" y="468"/>
                    </a:lnTo>
                    <a:lnTo>
                      <a:pt x="3000" y="468"/>
                    </a:lnTo>
                    <a:lnTo>
                      <a:pt x="3000" y="468"/>
                    </a:lnTo>
                    <a:lnTo>
                      <a:pt x="3000" y="468"/>
                    </a:lnTo>
                    <a:lnTo>
                      <a:pt x="3000" y="468"/>
                    </a:lnTo>
                    <a:lnTo>
                      <a:pt x="3000" y="468"/>
                    </a:lnTo>
                    <a:lnTo>
                      <a:pt x="3000" y="468"/>
                    </a:lnTo>
                    <a:lnTo>
                      <a:pt x="3000" y="468"/>
                    </a:lnTo>
                    <a:lnTo>
                      <a:pt x="3000" y="468"/>
                    </a:lnTo>
                    <a:lnTo>
                      <a:pt x="3000" y="468"/>
                    </a:lnTo>
                    <a:lnTo>
                      <a:pt x="3000" y="468"/>
                    </a:lnTo>
                    <a:lnTo>
                      <a:pt x="3000" y="468"/>
                    </a:lnTo>
                    <a:lnTo>
                      <a:pt x="3000" y="468"/>
                    </a:lnTo>
                    <a:lnTo>
                      <a:pt x="3000" y="468"/>
                    </a:lnTo>
                    <a:lnTo>
                      <a:pt x="3000" y="468"/>
                    </a:lnTo>
                    <a:lnTo>
                      <a:pt x="3000" y="468"/>
                    </a:lnTo>
                    <a:lnTo>
                      <a:pt x="3000" y="468"/>
                    </a:lnTo>
                    <a:lnTo>
                      <a:pt x="3000" y="468"/>
                    </a:lnTo>
                    <a:lnTo>
                      <a:pt x="3000" y="462"/>
                    </a:lnTo>
                    <a:lnTo>
                      <a:pt x="3000" y="462"/>
                    </a:lnTo>
                    <a:lnTo>
                      <a:pt x="3000" y="462"/>
                    </a:lnTo>
                    <a:lnTo>
                      <a:pt x="3000" y="462"/>
                    </a:lnTo>
                    <a:lnTo>
                      <a:pt x="3000" y="462"/>
                    </a:lnTo>
                    <a:lnTo>
                      <a:pt x="3000" y="462"/>
                    </a:lnTo>
                    <a:lnTo>
                      <a:pt x="3000" y="462"/>
                    </a:lnTo>
                    <a:lnTo>
                      <a:pt x="3000" y="462"/>
                    </a:lnTo>
                    <a:lnTo>
                      <a:pt x="3000" y="462"/>
                    </a:lnTo>
                    <a:lnTo>
                      <a:pt x="3006" y="462"/>
                    </a:lnTo>
                    <a:lnTo>
                      <a:pt x="3006" y="456"/>
                    </a:lnTo>
                    <a:lnTo>
                      <a:pt x="3006" y="456"/>
                    </a:lnTo>
                    <a:lnTo>
                      <a:pt x="3006" y="456"/>
                    </a:lnTo>
                    <a:lnTo>
                      <a:pt x="3006" y="456"/>
                    </a:lnTo>
                    <a:lnTo>
                      <a:pt x="3006" y="456"/>
                    </a:lnTo>
                    <a:lnTo>
                      <a:pt x="3006" y="456"/>
                    </a:lnTo>
                    <a:lnTo>
                      <a:pt x="3006" y="456"/>
                    </a:lnTo>
                    <a:lnTo>
                      <a:pt x="3006" y="456"/>
                    </a:lnTo>
                    <a:lnTo>
                      <a:pt x="3006" y="456"/>
                    </a:lnTo>
                    <a:lnTo>
                      <a:pt x="3006" y="456"/>
                    </a:lnTo>
                    <a:lnTo>
                      <a:pt x="3006" y="450"/>
                    </a:lnTo>
                    <a:lnTo>
                      <a:pt x="3006" y="450"/>
                    </a:lnTo>
                    <a:lnTo>
                      <a:pt x="3006" y="450"/>
                    </a:lnTo>
                    <a:lnTo>
                      <a:pt x="3006" y="450"/>
                    </a:lnTo>
                    <a:lnTo>
                      <a:pt x="3006" y="450"/>
                    </a:lnTo>
                    <a:lnTo>
                      <a:pt x="3006" y="450"/>
                    </a:lnTo>
                    <a:lnTo>
                      <a:pt x="3006" y="450"/>
                    </a:lnTo>
                    <a:lnTo>
                      <a:pt x="3006" y="450"/>
                    </a:lnTo>
                    <a:lnTo>
                      <a:pt x="3006" y="450"/>
                    </a:lnTo>
                    <a:lnTo>
                      <a:pt x="3006" y="450"/>
                    </a:lnTo>
                    <a:lnTo>
                      <a:pt x="3006" y="450"/>
                    </a:lnTo>
                    <a:lnTo>
                      <a:pt x="3006" y="444"/>
                    </a:lnTo>
                    <a:lnTo>
                      <a:pt x="3006" y="444"/>
                    </a:lnTo>
                    <a:lnTo>
                      <a:pt x="3006" y="444"/>
                    </a:lnTo>
                    <a:lnTo>
                      <a:pt x="3006" y="444"/>
                    </a:lnTo>
                    <a:lnTo>
                      <a:pt x="3006" y="444"/>
                    </a:lnTo>
                    <a:lnTo>
                      <a:pt x="3006" y="444"/>
                    </a:lnTo>
                    <a:lnTo>
                      <a:pt x="3006" y="444"/>
                    </a:lnTo>
                    <a:lnTo>
                      <a:pt x="3006" y="444"/>
                    </a:lnTo>
                    <a:lnTo>
                      <a:pt x="3006" y="444"/>
                    </a:lnTo>
                    <a:lnTo>
                      <a:pt x="3006" y="444"/>
                    </a:lnTo>
                    <a:lnTo>
                      <a:pt x="3012" y="444"/>
                    </a:lnTo>
                    <a:lnTo>
                      <a:pt x="3012" y="444"/>
                    </a:lnTo>
                    <a:lnTo>
                      <a:pt x="3012" y="438"/>
                    </a:lnTo>
                    <a:lnTo>
                      <a:pt x="3012" y="438"/>
                    </a:lnTo>
                    <a:lnTo>
                      <a:pt x="3012" y="438"/>
                    </a:lnTo>
                    <a:lnTo>
                      <a:pt x="3012" y="438"/>
                    </a:lnTo>
                    <a:lnTo>
                      <a:pt x="3012" y="438"/>
                    </a:lnTo>
                    <a:lnTo>
                      <a:pt x="3012" y="438"/>
                    </a:lnTo>
                    <a:lnTo>
                      <a:pt x="3012" y="438"/>
                    </a:lnTo>
                    <a:lnTo>
                      <a:pt x="3012" y="438"/>
                    </a:lnTo>
                    <a:lnTo>
                      <a:pt x="3012" y="438"/>
                    </a:lnTo>
                    <a:lnTo>
                      <a:pt x="3012" y="438"/>
                    </a:lnTo>
                    <a:lnTo>
                      <a:pt x="3012" y="438"/>
                    </a:lnTo>
                    <a:lnTo>
                      <a:pt x="3012" y="438"/>
                    </a:lnTo>
                    <a:lnTo>
                      <a:pt x="3012" y="438"/>
                    </a:lnTo>
                    <a:lnTo>
                      <a:pt x="3012" y="438"/>
                    </a:lnTo>
                    <a:lnTo>
                      <a:pt x="3012" y="432"/>
                    </a:lnTo>
                    <a:lnTo>
                      <a:pt x="3012" y="432"/>
                    </a:lnTo>
                    <a:lnTo>
                      <a:pt x="3012" y="432"/>
                    </a:lnTo>
                    <a:lnTo>
                      <a:pt x="3012" y="432"/>
                    </a:lnTo>
                    <a:lnTo>
                      <a:pt x="3012" y="432"/>
                    </a:lnTo>
                    <a:lnTo>
                      <a:pt x="3012" y="432"/>
                    </a:lnTo>
                    <a:lnTo>
                      <a:pt x="3012" y="432"/>
                    </a:lnTo>
                    <a:lnTo>
                      <a:pt x="3012" y="432"/>
                    </a:lnTo>
                    <a:lnTo>
                      <a:pt x="3012" y="432"/>
                    </a:lnTo>
                    <a:lnTo>
                      <a:pt x="3012" y="432"/>
                    </a:lnTo>
                    <a:lnTo>
                      <a:pt x="3012" y="432"/>
                    </a:lnTo>
                    <a:lnTo>
                      <a:pt x="3012" y="432"/>
                    </a:lnTo>
                    <a:lnTo>
                      <a:pt x="3012" y="432"/>
                    </a:lnTo>
                    <a:lnTo>
                      <a:pt x="3012" y="432"/>
                    </a:lnTo>
                    <a:lnTo>
                      <a:pt x="3012" y="432"/>
                    </a:lnTo>
                    <a:lnTo>
                      <a:pt x="3012" y="426"/>
                    </a:lnTo>
                    <a:lnTo>
                      <a:pt x="3012" y="426"/>
                    </a:lnTo>
                    <a:lnTo>
                      <a:pt x="3018" y="426"/>
                    </a:lnTo>
                    <a:lnTo>
                      <a:pt x="3018" y="426"/>
                    </a:lnTo>
                    <a:lnTo>
                      <a:pt x="3018" y="426"/>
                    </a:lnTo>
                    <a:lnTo>
                      <a:pt x="3018" y="426"/>
                    </a:lnTo>
                    <a:lnTo>
                      <a:pt x="3018" y="426"/>
                    </a:lnTo>
                    <a:lnTo>
                      <a:pt x="3018" y="426"/>
                    </a:lnTo>
                    <a:lnTo>
                      <a:pt x="3018" y="426"/>
                    </a:lnTo>
                    <a:lnTo>
                      <a:pt x="3018" y="426"/>
                    </a:lnTo>
                    <a:lnTo>
                      <a:pt x="3018" y="426"/>
                    </a:lnTo>
                    <a:lnTo>
                      <a:pt x="3018" y="426"/>
                    </a:lnTo>
                    <a:lnTo>
                      <a:pt x="3018" y="426"/>
                    </a:lnTo>
                    <a:lnTo>
                      <a:pt x="3018" y="426"/>
                    </a:lnTo>
                    <a:lnTo>
                      <a:pt x="3018" y="426"/>
                    </a:lnTo>
                    <a:lnTo>
                      <a:pt x="3018" y="426"/>
                    </a:lnTo>
                    <a:lnTo>
                      <a:pt x="3018" y="426"/>
                    </a:lnTo>
                    <a:lnTo>
                      <a:pt x="3018" y="426"/>
                    </a:lnTo>
                    <a:lnTo>
                      <a:pt x="3018" y="426"/>
                    </a:lnTo>
                    <a:lnTo>
                      <a:pt x="3018" y="426"/>
                    </a:lnTo>
                    <a:lnTo>
                      <a:pt x="3018" y="420"/>
                    </a:lnTo>
                    <a:lnTo>
                      <a:pt x="3018" y="420"/>
                    </a:lnTo>
                    <a:lnTo>
                      <a:pt x="3018" y="420"/>
                    </a:lnTo>
                    <a:lnTo>
                      <a:pt x="3018" y="420"/>
                    </a:lnTo>
                    <a:lnTo>
                      <a:pt x="3018" y="420"/>
                    </a:lnTo>
                    <a:lnTo>
                      <a:pt x="3018" y="420"/>
                    </a:lnTo>
                    <a:lnTo>
                      <a:pt x="3018" y="420"/>
                    </a:lnTo>
                    <a:lnTo>
                      <a:pt x="3018" y="420"/>
                    </a:lnTo>
                    <a:lnTo>
                      <a:pt x="3018" y="420"/>
                    </a:lnTo>
                    <a:lnTo>
                      <a:pt x="3018" y="420"/>
                    </a:lnTo>
                    <a:lnTo>
                      <a:pt x="3018" y="420"/>
                    </a:lnTo>
                    <a:lnTo>
                      <a:pt x="3018" y="420"/>
                    </a:lnTo>
                    <a:lnTo>
                      <a:pt x="3018" y="420"/>
                    </a:lnTo>
                    <a:lnTo>
                      <a:pt x="3018" y="420"/>
                    </a:lnTo>
                    <a:lnTo>
                      <a:pt x="3018" y="420"/>
                    </a:lnTo>
                    <a:lnTo>
                      <a:pt x="3018" y="420"/>
                    </a:lnTo>
                    <a:lnTo>
                      <a:pt x="3024" y="420"/>
                    </a:lnTo>
                    <a:lnTo>
                      <a:pt x="3024" y="420"/>
                    </a:lnTo>
                    <a:lnTo>
                      <a:pt x="3024" y="420"/>
                    </a:lnTo>
                    <a:lnTo>
                      <a:pt x="3024" y="420"/>
                    </a:lnTo>
                    <a:lnTo>
                      <a:pt x="3024" y="420"/>
                    </a:lnTo>
                    <a:lnTo>
                      <a:pt x="3024" y="420"/>
                    </a:lnTo>
                    <a:lnTo>
                      <a:pt x="3024" y="420"/>
                    </a:lnTo>
                    <a:lnTo>
                      <a:pt x="3024" y="420"/>
                    </a:lnTo>
                    <a:lnTo>
                      <a:pt x="3024" y="420"/>
                    </a:lnTo>
                    <a:lnTo>
                      <a:pt x="3024" y="420"/>
                    </a:lnTo>
                    <a:lnTo>
                      <a:pt x="3024" y="414"/>
                    </a:lnTo>
                    <a:lnTo>
                      <a:pt x="3024" y="414"/>
                    </a:lnTo>
                    <a:lnTo>
                      <a:pt x="3024" y="414"/>
                    </a:lnTo>
                    <a:lnTo>
                      <a:pt x="3024" y="414"/>
                    </a:lnTo>
                    <a:lnTo>
                      <a:pt x="3024" y="414"/>
                    </a:lnTo>
                    <a:lnTo>
                      <a:pt x="3024" y="414"/>
                    </a:lnTo>
                    <a:lnTo>
                      <a:pt x="3024" y="414"/>
                    </a:lnTo>
                    <a:lnTo>
                      <a:pt x="3024" y="414"/>
                    </a:lnTo>
                    <a:lnTo>
                      <a:pt x="3024" y="414"/>
                    </a:lnTo>
                    <a:lnTo>
                      <a:pt x="3024" y="414"/>
                    </a:lnTo>
                    <a:lnTo>
                      <a:pt x="3024" y="414"/>
                    </a:lnTo>
                    <a:lnTo>
                      <a:pt x="3024" y="414"/>
                    </a:lnTo>
                    <a:lnTo>
                      <a:pt x="3024" y="414"/>
                    </a:lnTo>
                    <a:lnTo>
                      <a:pt x="3024" y="414"/>
                    </a:lnTo>
                    <a:lnTo>
                      <a:pt x="3024" y="414"/>
                    </a:lnTo>
                    <a:lnTo>
                      <a:pt x="3024" y="414"/>
                    </a:lnTo>
                    <a:lnTo>
                      <a:pt x="3024" y="414"/>
                    </a:lnTo>
                    <a:lnTo>
                      <a:pt x="3024" y="414"/>
                    </a:lnTo>
                    <a:lnTo>
                      <a:pt x="3024" y="408"/>
                    </a:lnTo>
                    <a:lnTo>
                      <a:pt x="3024" y="408"/>
                    </a:lnTo>
                    <a:lnTo>
                      <a:pt x="3024" y="408"/>
                    </a:lnTo>
                    <a:lnTo>
                      <a:pt x="3024" y="408"/>
                    </a:lnTo>
                    <a:lnTo>
                      <a:pt x="3024" y="408"/>
                    </a:lnTo>
                    <a:lnTo>
                      <a:pt x="3030" y="408"/>
                    </a:lnTo>
                    <a:lnTo>
                      <a:pt x="3030" y="408"/>
                    </a:lnTo>
                    <a:lnTo>
                      <a:pt x="3030" y="408"/>
                    </a:lnTo>
                    <a:lnTo>
                      <a:pt x="3030" y="408"/>
                    </a:lnTo>
                    <a:lnTo>
                      <a:pt x="3030" y="408"/>
                    </a:lnTo>
                    <a:lnTo>
                      <a:pt x="3030" y="408"/>
                    </a:lnTo>
                    <a:lnTo>
                      <a:pt x="3030" y="408"/>
                    </a:lnTo>
                    <a:lnTo>
                      <a:pt x="3030" y="408"/>
                    </a:lnTo>
                    <a:lnTo>
                      <a:pt x="3030" y="408"/>
                    </a:lnTo>
                    <a:lnTo>
                      <a:pt x="3030" y="408"/>
                    </a:lnTo>
                    <a:lnTo>
                      <a:pt x="3030" y="408"/>
                    </a:lnTo>
                    <a:lnTo>
                      <a:pt x="3030" y="408"/>
                    </a:lnTo>
                    <a:lnTo>
                      <a:pt x="3030" y="408"/>
                    </a:lnTo>
                    <a:lnTo>
                      <a:pt x="3030" y="408"/>
                    </a:lnTo>
                    <a:lnTo>
                      <a:pt x="3030" y="408"/>
                    </a:lnTo>
                    <a:lnTo>
                      <a:pt x="3030" y="408"/>
                    </a:lnTo>
                    <a:lnTo>
                      <a:pt x="3030" y="408"/>
                    </a:lnTo>
                    <a:lnTo>
                      <a:pt x="3030" y="408"/>
                    </a:lnTo>
                    <a:lnTo>
                      <a:pt x="3030" y="408"/>
                    </a:lnTo>
                    <a:lnTo>
                      <a:pt x="3030" y="408"/>
                    </a:lnTo>
                    <a:lnTo>
                      <a:pt x="3030" y="408"/>
                    </a:lnTo>
                    <a:lnTo>
                      <a:pt x="3030" y="408"/>
                    </a:lnTo>
                    <a:lnTo>
                      <a:pt x="3030" y="408"/>
                    </a:lnTo>
                    <a:lnTo>
                      <a:pt x="3030" y="414"/>
                    </a:lnTo>
                    <a:lnTo>
                      <a:pt x="3030" y="414"/>
                    </a:lnTo>
                    <a:lnTo>
                      <a:pt x="3030" y="414"/>
                    </a:lnTo>
                    <a:lnTo>
                      <a:pt x="3030" y="414"/>
                    </a:lnTo>
                    <a:lnTo>
                      <a:pt x="3030" y="414"/>
                    </a:lnTo>
                    <a:lnTo>
                      <a:pt x="3030" y="414"/>
                    </a:lnTo>
                    <a:lnTo>
                      <a:pt x="3030" y="414"/>
                    </a:lnTo>
                    <a:lnTo>
                      <a:pt x="3030" y="420"/>
                    </a:lnTo>
                    <a:lnTo>
                      <a:pt x="3030" y="420"/>
                    </a:lnTo>
                    <a:lnTo>
                      <a:pt x="3030" y="420"/>
                    </a:lnTo>
                    <a:lnTo>
                      <a:pt x="3036" y="420"/>
                    </a:lnTo>
                    <a:lnTo>
                      <a:pt x="3036" y="420"/>
                    </a:lnTo>
                    <a:lnTo>
                      <a:pt x="3036" y="426"/>
                    </a:lnTo>
                    <a:lnTo>
                      <a:pt x="3036" y="426"/>
                    </a:lnTo>
                    <a:lnTo>
                      <a:pt x="3036" y="426"/>
                    </a:lnTo>
                    <a:lnTo>
                      <a:pt x="3036" y="426"/>
                    </a:lnTo>
                    <a:lnTo>
                      <a:pt x="3036" y="432"/>
                    </a:lnTo>
                    <a:lnTo>
                      <a:pt x="3036" y="432"/>
                    </a:lnTo>
                    <a:lnTo>
                      <a:pt x="3036" y="432"/>
                    </a:lnTo>
                    <a:lnTo>
                      <a:pt x="3036" y="432"/>
                    </a:lnTo>
                    <a:lnTo>
                      <a:pt x="3036" y="438"/>
                    </a:lnTo>
                    <a:lnTo>
                      <a:pt x="3036" y="438"/>
                    </a:lnTo>
                    <a:lnTo>
                      <a:pt x="3036" y="438"/>
                    </a:lnTo>
                    <a:lnTo>
                      <a:pt x="3036" y="438"/>
                    </a:lnTo>
                    <a:lnTo>
                      <a:pt x="3036" y="438"/>
                    </a:lnTo>
                    <a:lnTo>
                      <a:pt x="3036" y="444"/>
                    </a:lnTo>
                    <a:lnTo>
                      <a:pt x="3036" y="444"/>
                    </a:lnTo>
                    <a:lnTo>
                      <a:pt x="3036" y="444"/>
                    </a:lnTo>
                    <a:lnTo>
                      <a:pt x="3036" y="444"/>
                    </a:lnTo>
                    <a:lnTo>
                      <a:pt x="3036" y="450"/>
                    </a:lnTo>
                    <a:lnTo>
                      <a:pt x="3036" y="450"/>
                    </a:lnTo>
                    <a:lnTo>
                      <a:pt x="3036" y="450"/>
                    </a:lnTo>
                    <a:lnTo>
                      <a:pt x="3036" y="450"/>
                    </a:lnTo>
                    <a:lnTo>
                      <a:pt x="3036" y="450"/>
                    </a:lnTo>
                    <a:lnTo>
                      <a:pt x="3036" y="456"/>
                    </a:lnTo>
                    <a:lnTo>
                      <a:pt x="3036" y="456"/>
                    </a:lnTo>
                    <a:lnTo>
                      <a:pt x="3036" y="456"/>
                    </a:lnTo>
                    <a:lnTo>
                      <a:pt x="3036" y="456"/>
                    </a:lnTo>
                    <a:lnTo>
                      <a:pt x="3036" y="462"/>
                    </a:lnTo>
                    <a:lnTo>
                      <a:pt x="3036" y="462"/>
                    </a:lnTo>
                    <a:lnTo>
                      <a:pt x="3036" y="462"/>
                    </a:lnTo>
                    <a:lnTo>
                      <a:pt x="3036" y="462"/>
                    </a:lnTo>
                    <a:lnTo>
                      <a:pt x="3036" y="462"/>
                    </a:lnTo>
                    <a:lnTo>
                      <a:pt x="3042" y="468"/>
                    </a:lnTo>
                    <a:lnTo>
                      <a:pt x="3042" y="468"/>
                    </a:lnTo>
                    <a:lnTo>
                      <a:pt x="3042" y="468"/>
                    </a:lnTo>
                    <a:lnTo>
                      <a:pt x="3042" y="468"/>
                    </a:lnTo>
                    <a:lnTo>
                      <a:pt x="3042" y="468"/>
                    </a:lnTo>
                    <a:lnTo>
                      <a:pt x="3042" y="474"/>
                    </a:lnTo>
                    <a:lnTo>
                      <a:pt x="3042" y="474"/>
                    </a:lnTo>
                    <a:lnTo>
                      <a:pt x="3042" y="474"/>
                    </a:lnTo>
                    <a:lnTo>
                      <a:pt x="3042" y="474"/>
                    </a:lnTo>
                    <a:lnTo>
                      <a:pt x="3042" y="474"/>
                    </a:lnTo>
                    <a:lnTo>
                      <a:pt x="3042" y="480"/>
                    </a:lnTo>
                    <a:lnTo>
                      <a:pt x="3042" y="480"/>
                    </a:lnTo>
                    <a:lnTo>
                      <a:pt x="3042" y="480"/>
                    </a:lnTo>
                    <a:lnTo>
                      <a:pt x="3042" y="480"/>
                    </a:lnTo>
                    <a:lnTo>
                      <a:pt x="3042" y="480"/>
                    </a:lnTo>
                    <a:lnTo>
                      <a:pt x="3042" y="486"/>
                    </a:lnTo>
                    <a:lnTo>
                      <a:pt x="3042" y="486"/>
                    </a:lnTo>
                    <a:lnTo>
                      <a:pt x="3042" y="486"/>
                    </a:lnTo>
                    <a:lnTo>
                      <a:pt x="3042" y="486"/>
                    </a:lnTo>
                    <a:lnTo>
                      <a:pt x="3042" y="486"/>
                    </a:lnTo>
                    <a:lnTo>
                      <a:pt x="3042" y="486"/>
                    </a:lnTo>
                    <a:lnTo>
                      <a:pt x="3042" y="492"/>
                    </a:lnTo>
                    <a:lnTo>
                      <a:pt x="3042" y="492"/>
                    </a:lnTo>
                    <a:lnTo>
                      <a:pt x="3042" y="492"/>
                    </a:lnTo>
                    <a:lnTo>
                      <a:pt x="3042" y="492"/>
                    </a:lnTo>
                    <a:lnTo>
                      <a:pt x="3042" y="492"/>
                    </a:lnTo>
                    <a:lnTo>
                      <a:pt x="3042" y="498"/>
                    </a:lnTo>
                    <a:lnTo>
                      <a:pt x="3042" y="498"/>
                    </a:lnTo>
                    <a:lnTo>
                      <a:pt x="3042" y="498"/>
                    </a:lnTo>
                    <a:lnTo>
                      <a:pt x="3042" y="498"/>
                    </a:lnTo>
                    <a:lnTo>
                      <a:pt x="3042" y="498"/>
                    </a:lnTo>
                    <a:lnTo>
                      <a:pt x="3042" y="498"/>
                    </a:lnTo>
                    <a:lnTo>
                      <a:pt x="3048" y="504"/>
                    </a:lnTo>
                    <a:lnTo>
                      <a:pt x="3048" y="504"/>
                    </a:lnTo>
                    <a:lnTo>
                      <a:pt x="3048" y="504"/>
                    </a:lnTo>
                    <a:lnTo>
                      <a:pt x="3048" y="504"/>
                    </a:lnTo>
                    <a:lnTo>
                      <a:pt x="3048" y="504"/>
                    </a:lnTo>
                    <a:lnTo>
                      <a:pt x="3048" y="504"/>
                    </a:lnTo>
                    <a:lnTo>
                      <a:pt x="3048" y="510"/>
                    </a:lnTo>
                    <a:lnTo>
                      <a:pt x="3048" y="510"/>
                    </a:lnTo>
                    <a:lnTo>
                      <a:pt x="3048" y="510"/>
                    </a:lnTo>
                    <a:lnTo>
                      <a:pt x="3048" y="510"/>
                    </a:lnTo>
                    <a:lnTo>
                      <a:pt x="3048" y="510"/>
                    </a:lnTo>
                    <a:lnTo>
                      <a:pt x="3048" y="510"/>
                    </a:lnTo>
                    <a:lnTo>
                      <a:pt x="3048" y="516"/>
                    </a:lnTo>
                    <a:lnTo>
                      <a:pt x="3048" y="516"/>
                    </a:lnTo>
                    <a:lnTo>
                      <a:pt x="3048" y="516"/>
                    </a:lnTo>
                    <a:lnTo>
                      <a:pt x="3048" y="516"/>
                    </a:lnTo>
                    <a:lnTo>
                      <a:pt x="3048" y="516"/>
                    </a:lnTo>
                    <a:lnTo>
                      <a:pt x="3048" y="516"/>
                    </a:lnTo>
                    <a:lnTo>
                      <a:pt x="3048" y="516"/>
                    </a:lnTo>
                    <a:lnTo>
                      <a:pt x="3048" y="522"/>
                    </a:lnTo>
                    <a:lnTo>
                      <a:pt x="3048" y="522"/>
                    </a:lnTo>
                    <a:lnTo>
                      <a:pt x="3048" y="522"/>
                    </a:lnTo>
                    <a:lnTo>
                      <a:pt x="3048" y="522"/>
                    </a:lnTo>
                    <a:lnTo>
                      <a:pt x="3048" y="522"/>
                    </a:lnTo>
                    <a:lnTo>
                      <a:pt x="3048" y="522"/>
                    </a:lnTo>
                    <a:lnTo>
                      <a:pt x="3048" y="522"/>
                    </a:lnTo>
                    <a:lnTo>
                      <a:pt x="3048" y="522"/>
                    </a:lnTo>
                    <a:lnTo>
                      <a:pt x="3048" y="528"/>
                    </a:lnTo>
                    <a:lnTo>
                      <a:pt x="3048" y="528"/>
                    </a:lnTo>
                    <a:lnTo>
                      <a:pt x="3048" y="528"/>
                    </a:lnTo>
                    <a:lnTo>
                      <a:pt x="3048" y="528"/>
                    </a:lnTo>
                    <a:lnTo>
                      <a:pt x="3048" y="528"/>
                    </a:lnTo>
                    <a:lnTo>
                      <a:pt x="3048" y="528"/>
                    </a:lnTo>
                    <a:lnTo>
                      <a:pt x="3054" y="528"/>
                    </a:lnTo>
                    <a:lnTo>
                      <a:pt x="3054" y="528"/>
                    </a:lnTo>
                    <a:lnTo>
                      <a:pt x="3054" y="528"/>
                    </a:lnTo>
                    <a:lnTo>
                      <a:pt x="3054" y="528"/>
                    </a:lnTo>
                    <a:lnTo>
                      <a:pt x="3054" y="528"/>
                    </a:lnTo>
                    <a:lnTo>
                      <a:pt x="3054" y="528"/>
                    </a:lnTo>
                    <a:lnTo>
                      <a:pt x="3054" y="528"/>
                    </a:lnTo>
                    <a:lnTo>
                      <a:pt x="3054" y="528"/>
                    </a:lnTo>
                    <a:lnTo>
                      <a:pt x="3054" y="528"/>
                    </a:lnTo>
                    <a:lnTo>
                      <a:pt x="3054" y="528"/>
                    </a:lnTo>
                    <a:lnTo>
                      <a:pt x="3054" y="528"/>
                    </a:lnTo>
                    <a:lnTo>
                      <a:pt x="3054" y="522"/>
                    </a:lnTo>
                    <a:lnTo>
                      <a:pt x="3054" y="522"/>
                    </a:lnTo>
                    <a:lnTo>
                      <a:pt x="3054" y="522"/>
                    </a:lnTo>
                    <a:lnTo>
                      <a:pt x="3054" y="522"/>
                    </a:lnTo>
                    <a:lnTo>
                      <a:pt x="3054" y="522"/>
                    </a:lnTo>
                    <a:lnTo>
                      <a:pt x="3054" y="522"/>
                    </a:lnTo>
                    <a:lnTo>
                      <a:pt x="3054" y="516"/>
                    </a:lnTo>
                    <a:lnTo>
                      <a:pt x="3054" y="516"/>
                    </a:lnTo>
                    <a:lnTo>
                      <a:pt x="3054" y="516"/>
                    </a:lnTo>
                    <a:lnTo>
                      <a:pt x="3054" y="516"/>
                    </a:lnTo>
                    <a:lnTo>
                      <a:pt x="3054" y="510"/>
                    </a:lnTo>
                    <a:lnTo>
                      <a:pt x="3054" y="510"/>
                    </a:lnTo>
                    <a:lnTo>
                      <a:pt x="3054" y="510"/>
                    </a:lnTo>
                    <a:lnTo>
                      <a:pt x="3054" y="504"/>
                    </a:lnTo>
                    <a:lnTo>
                      <a:pt x="3054" y="504"/>
                    </a:lnTo>
                    <a:lnTo>
                      <a:pt x="3054" y="504"/>
                    </a:lnTo>
                    <a:lnTo>
                      <a:pt x="3054" y="498"/>
                    </a:lnTo>
                    <a:lnTo>
                      <a:pt x="3054" y="498"/>
                    </a:lnTo>
                    <a:lnTo>
                      <a:pt x="3054" y="498"/>
                    </a:lnTo>
                    <a:lnTo>
                      <a:pt x="3054" y="492"/>
                    </a:lnTo>
                    <a:lnTo>
                      <a:pt x="3054" y="492"/>
                    </a:lnTo>
                    <a:lnTo>
                      <a:pt x="3054" y="486"/>
                    </a:lnTo>
                    <a:lnTo>
                      <a:pt x="3060" y="486"/>
                    </a:lnTo>
                    <a:lnTo>
                      <a:pt x="3060" y="486"/>
                    </a:lnTo>
                    <a:lnTo>
                      <a:pt x="3060" y="480"/>
                    </a:lnTo>
                    <a:lnTo>
                      <a:pt x="3060" y="480"/>
                    </a:lnTo>
                    <a:lnTo>
                      <a:pt x="3060" y="480"/>
                    </a:lnTo>
                    <a:lnTo>
                      <a:pt x="3060" y="474"/>
                    </a:lnTo>
                    <a:lnTo>
                      <a:pt x="3060" y="474"/>
                    </a:lnTo>
                    <a:lnTo>
                      <a:pt x="3060" y="468"/>
                    </a:lnTo>
                    <a:lnTo>
                      <a:pt x="3060" y="468"/>
                    </a:lnTo>
                    <a:lnTo>
                      <a:pt x="3060" y="468"/>
                    </a:lnTo>
                    <a:lnTo>
                      <a:pt x="3060" y="462"/>
                    </a:lnTo>
                    <a:lnTo>
                      <a:pt x="3060" y="462"/>
                    </a:lnTo>
                    <a:lnTo>
                      <a:pt x="3060" y="456"/>
                    </a:lnTo>
                    <a:lnTo>
                      <a:pt x="3060" y="456"/>
                    </a:lnTo>
                    <a:lnTo>
                      <a:pt x="3060" y="456"/>
                    </a:lnTo>
                    <a:lnTo>
                      <a:pt x="3060" y="450"/>
                    </a:lnTo>
                    <a:lnTo>
                      <a:pt x="3060" y="450"/>
                    </a:lnTo>
                    <a:lnTo>
                      <a:pt x="3060" y="444"/>
                    </a:lnTo>
                    <a:lnTo>
                      <a:pt x="3060" y="444"/>
                    </a:lnTo>
                    <a:lnTo>
                      <a:pt x="3060" y="444"/>
                    </a:lnTo>
                    <a:lnTo>
                      <a:pt x="3060" y="438"/>
                    </a:lnTo>
                    <a:lnTo>
                      <a:pt x="3060" y="438"/>
                    </a:lnTo>
                    <a:lnTo>
                      <a:pt x="3060" y="438"/>
                    </a:lnTo>
                    <a:lnTo>
                      <a:pt x="3060" y="432"/>
                    </a:lnTo>
                    <a:lnTo>
                      <a:pt x="3060" y="432"/>
                    </a:lnTo>
                    <a:lnTo>
                      <a:pt x="3060" y="426"/>
                    </a:lnTo>
                    <a:lnTo>
                      <a:pt x="3060" y="426"/>
                    </a:lnTo>
                    <a:lnTo>
                      <a:pt x="3060" y="426"/>
                    </a:lnTo>
                    <a:lnTo>
                      <a:pt x="3060" y="420"/>
                    </a:lnTo>
                    <a:lnTo>
                      <a:pt x="3060" y="420"/>
                    </a:lnTo>
                    <a:lnTo>
                      <a:pt x="3060" y="414"/>
                    </a:lnTo>
                    <a:lnTo>
                      <a:pt x="3060" y="414"/>
                    </a:lnTo>
                    <a:lnTo>
                      <a:pt x="3066" y="408"/>
                    </a:lnTo>
                    <a:lnTo>
                      <a:pt x="3066" y="408"/>
                    </a:lnTo>
                    <a:lnTo>
                      <a:pt x="3066" y="408"/>
                    </a:lnTo>
                    <a:lnTo>
                      <a:pt x="3066" y="402"/>
                    </a:lnTo>
                    <a:lnTo>
                      <a:pt x="3066" y="402"/>
                    </a:lnTo>
                    <a:lnTo>
                      <a:pt x="3066" y="396"/>
                    </a:lnTo>
                    <a:lnTo>
                      <a:pt x="3066" y="396"/>
                    </a:lnTo>
                    <a:lnTo>
                      <a:pt x="3066" y="396"/>
                    </a:lnTo>
                    <a:lnTo>
                      <a:pt x="3066" y="390"/>
                    </a:lnTo>
                    <a:lnTo>
                      <a:pt x="3066" y="390"/>
                    </a:lnTo>
                    <a:lnTo>
                      <a:pt x="3066" y="384"/>
                    </a:lnTo>
                    <a:lnTo>
                      <a:pt x="3066" y="384"/>
                    </a:lnTo>
                    <a:lnTo>
                      <a:pt x="3066" y="384"/>
                    </a:lnTo>
                    <a:lnTo>
                      <a:pt x="3066" y="378"/>
                    </a:lnTo>
                    <a:lnTo>
                      <a:pt x="3066" y="378"/>
                    </a:lnTo>
                    <a:lnTo>
                      <a:pt x="3066" y="372"/>
                    </a:lnTo>
                    <a:lnTo>
                      <a:pt x="3066" y="372"/>
                    </a:lnTo>
                    <a:lnTo>
                      <a:pt x="3066" y="372"/>
                    </a:lnTo>
                    <a:lnTo>
                      <a:pt x="3066" y="366"/>
                    </a:lnTo>
                    <a:lnTo>
                      <a:pt x="3066" y="366"/>
                    </a:lnTo>
                    <a:lnTo>
                      <a:pt x="3066" y="360"/>
                    </a:lnTo>
                    <a:lnTo>
                      <a:pt x="3066" y="360"/>
                    </a:lnTo>
                    <a:lnTo>
                      <a:pt x="3066" y="354"/>
                    </a:lnTo>
                    <a:lnTo>
                      <a:pt x="3066" y="354"/>
                    </a:lnTo>
                    <a:lnTo>
                      <a:pt x="3066" y="354"/>
                    </a:lnTo>
                    <a:lnTo>
                      <a:pt x="3066" y="348"/>
                    </a:lnTo>
                    <a:lnTo>
                      <a:pt x="3066" y="348"/>
                    </a:lnTo>
                    <a:lnTo>
                      <a:pt x="3066" y="342"/>
                    </a:lnTo>
                    <a:lnTo>
                      <a:pt x="3066" y="342"/>
                    </a:lnTo>
                    <a:lnTo>
                      <a:pt x="3066" y="342"/>
                    </a:lnTo>
                    <a:lnTo>
                      <a:pt x="3066" y="336"/>
                    </a:lnTo>
                    <a:lnTo>
                      <a:pt x="3066" y="336"/>
                    </a:lnTo>
                    <a:lnTo>
                      <a:pt x="3066" y="330"/>
                    </a:lnTo>
                    <a:lnTo>
                      <a:pt x="3072" y="330"/>
                    </a:lnTo>
                    <a:lnTo>
                      <a:pt x="3072" y="324"/>
                    </a:lnTo>
                    <a:lnTo>
                      <a:pt x="3072" y="324"/>
                    </a:lnTo>
                    <a:lnTo>
                      <a:pt x="3072" y="324"/>
                    </a:lnTo>
                    <a:lnTo>
                      <a:pt x="3072" y="318"/>
                    </a:lnTo>
                    <a:lnTo>
                      <a:pt x="3072" y="318"/>
                    </a:lnTo>
                    <a:lnTo>
                      <a:pt x="3072" y="312"/>
                    </a:lnTo>
                    <a:lnTo>
                      <a:pt x="3072" y="312"/>
                    </a:lnTo>
                    <a:lnTo>
                      <a:pt x="3072" y="306"/>
                    </a:lnTo>
                    <a:lnTo>
                      <a:pt x="3072" y="306"/>
                    </a:lnTo>
                    <a:lnTo>
                      <a:pt x="3072" y="306"/>
                    </a:lnTo>
                    <a:lnTo>
                      <a:pt x="3072" y="300"/>
                    </a:lnTo>
                    <a:lnTo>
                      <a:pt x="3072" y="300"/>
                    </a:lnTo>
                    <a:lnTo>
                      <a:pt x="3072" y="294"/>
                    </a:lnTo>
                    <a:lnTo>
                      <a:pt x="3072" y="294"/>
                    </a:lnTo>
                    <a:lnTo>
                      <a:pt x="3072" y="294"/>
                    </a:lnTo>
                    <a:lnTo>
                      <a:pt x="3072" y="288"/>
                    </a:lnTo>
                    <a:lnTo>
                      <a:pt x="3072" y="288"/>
                    </a:lnTo>
                    <a:lnTo>
                      <a:pt x="3072" y="282"/>
                    </a:lnTo>
                    <a:lnTo>
                      <a:pt x="3072" y="282"/>
                    </a:lnTo>
                    <a:lnTo>
                      <a:pt x="3072" y="276"/>
                    </a:lnTo>
                    <a:lnTo>
                      <a:pt x="3072" y="276"/>
                    </a:lnTo>
                    <a:lnTo>
                      <a:pt x="3072" y="276"/>
                    </a:lnTo>
                    <a:lnTo>
                      <a:pt x="3072" y="276"/>
                    </a:lnTo>
                    <a:lnTo>
                      <a:pt x="3072" y="270"/>
                    </a:lnTo>
                    <a:lnTo>
                      <a:pt x="3072" y="270"/>
                    </a:lnTo>
                    <a:lnTo>
                      <a:pt x="3072" y="270"/>
                    </a:lnTo>
                    <a:lnTo>
                      <a:pt x="3072" y="270"/>
                    </a:lnTo>
                    <a:lnTo>
                      <a:pt x="3072" y="270"/>
                    </a:lnTo>
                    <a:lnTo>
                      <a:pt x="3072" y="270"/>
                    </a:lnTo>
                    <a:lnTo>
                      <a:pt x="3072" y="270"/>
                    </a:lnTo>
                    <a:lnTo>
                      <a:pt x="3072" y="270"/>
                    </a:lnTo>
                    <a:lnTo>
                      <a:pt x="3078" y="270"/>
                    </a:lnTo>
                    <a:lnTo>
                      <a:pt x="3078" y="270"/>
                    </a:lnTo>
                    <a:lnTo>
                      <a:pt x="3078" y="270"/>
                    </a:lnTo>
                    <a:lnTo>
                      <a:pt x="3078" y="270"/>
                    </a:lnTo>
                    <a:lnTo>
                      <a:pt x="3078" y="276"/>
                    </a:lnTo>
                    <a:lnTo>
                      <a:pt x="3078" y="276"/>
                    </a:lnTo>
                    <a:lnTo>
                      <a:pt x="3078" y="276"/>
                    </a:lnTo>
                    <a:lnTo>
                      <a:pt x="3078" y="282"/>
                    </a:lnTo>
                    <a:lnTo>
                      <a:pt x="3078" y="282"/>
                    </a:lnTo>
                    <a:lnTo>
                      <a:pt x="3078" y="282"/>
                    </a:lnTo>
                    <a:lnTo>
                      <a:pt x="3078" y="288"/>
                    </a:lnTo>
                    <a:lnTo>
                      <a:pt x="3078" y="288"/>
                    </a:lnTo>
                    <a:lnTo>
                      <a:pt x="3078" y="294"/>
                    </a:lnTo>
                    <a:lnTo>
                      <a:pt x="3078" y="294"/>
                    </a:lnTo>
                    <a:lnTo>
                      <a:pt x="3078" y="300"/>
                    </a:lnTo>
                    <a:lnTo>
                      <a:pt x="3078" y="306"/>
                    </a:lnTo>
                    <a:lnTo>
                      <a:pt x="3078" y="306"/>
                    </a:lnTo>
                    <a:lnTo>
                      <a:pt x="3078" y="312"/>
                    </a:lnTo>
                    <a:lnTo>
                      <a:pt x="3078" y="312"/>
                    </a:lnTo>
                    <a:lnTo>
                      <a:pt x="3078" y="318"/>
                    </a:lnTo>
                    <a:lnTo>
                      <a:pt x="3078" y="318"/>
                    </a:lnTo>
                    <a:lnTo>
                      <a:pt x="3078" y="324"/>
                    </a:lnTo>
                    <a:lnTo>
                      <a:pt x="3078" y="330"/>
                    </a:lnTo>
                    <a:lnTo>
                      <a:pt x="3078" y="336"/>
                    </a:lnTo>
                    <a:lnTo>
                      <a:pt x="3078" y="336"/>
                    </a:lnTo>
                    <a:lnTo>
                      <a:pt x="3078" y="342"/>
                    </a:lnTo>
                    <a:lnTo>
                      <a:pt x="3078" y="348"/>
                    </a:lnTo>
                    <a:lnTo>
                      <a:pt x="3078" y="348"/>
                    </a:lnTo>
                    <a:lnTo>
                      <a:pt x="3078" y="354"/>
                    </a:lnTo>
                    <a:lnTo>
                      <a:pt x="3078" y="360"/>
                    </a:lnTo>
                    <a:lnTo>
                      <a:pt x="3078" y="366"/>
                    </a:lnTo>
                    <a:lnTo>
                      <a:pt x="3078" y="366"/>
                    </a:lnTo>
                    <a:lnTo>
                      <a:pt x="3078" y="372"/>
                    </a:lnTo>
                    <a:lnTo>
                      <a:pt x="3078" y="378"/>
                    </a:lnTo>
                    <a:lnTo>
                      <a:pt x="3084" y="378"/>
                    </a:lnTo>
                    <a:lnTo>
                      <a:pt x="3084" y="384"/>
                    </a:lnTo>
                    <a:lnTo>
                      <a:pt x="3084" y="390"/>
                    </a:lnTo>
                    <a:lnTo>
                      <a:pt x="3084" y="396"/>
                    </a:lnTo>
                    <a:lnTo>
                      <a:pt x="3084" y="396"/>
                    </a:lnTo>
                    <a:lnTo>
                      <a:pt x="3084" y="402"/>
                    </a:lnTo>
                    <a:lnTo>
                      <a:pt x="3084" y="408"/>
                    </a:lnTo>
                    <a:lnTo>
                      <a:pt x="3084" y="408"/>
                    </a:lnTo>
                    <a:lnTo>
                      <a:pt x="3084" y="414"/>
                    </a:lnTo>
                    <a:lnTo>
                      <a:pt x="3084" y="420"/>
                    </a:lnTo>
                    <a:lnTo>
                      <a:pt x="3084" y="426"/>
                    </a:lnTo>
                    <a:lnTo>
                      <a:pt x="3084" y="426"/>
                    </a:lnTo>
                    <a:lnTo>
                      <a:pt x="3084" y="432"/>
                    </a:lnTo>
                    <a:lnTo>
                      <a:pt x="3084" y="438"/>
                    </a:lnTo>
                    <a:lnTo>
                      <a:pt x="3084" y="438"/>
                    </a:lnTo>
                    <a:lnTo>
                      <a:pt x="3084" y="444"/>
                    </a:lnTo>
                    <a:lnTo>
                      <a:pt x="3084" y="450"/>
                    </a:lnTo>
                    <a:lnTo>
                      <a:pt x="3084" y="456"/>
                    </a:lnTo>
                    <a:lnTo>
                      <a:pt x="3084" y="456"/>
                    </a:lnTo>
                    <a:lnTo>
                      <a:pt x="3084" y="462"/>
                    </a:lnTo>
                    <a:lnTo>
                      <a:pt x="3084" y="468"/>
                    </a:lnTo>
                    <a:lnTo>
                      <a:pt x="3084" y="468"/>
                    </a:lnTo>
                    <a:lnTo>
                      <a:pt x="3084" y="474"/>
                    </a:lnTo>
                    <a:lnTo>
                      <a:pt x="3084" y="480"/>
                    </a:lnTo>
                    <a:lnTo>
                      <a:pt x="3084" y="480"/>
                    </a:lnTo>
                    <a:lnTo>
                      <a:pt x="3084" y="486"/>
                    </a:lnTo>
                    <a:lnTo>
                      <a:pt x="3084" y="492"/>
                    </a:lnTo>
                    <a:lnTo>
                      <a:pt x="3084" y="498"/>
                    </a:lnTo>
                    <a:lnTo>
                      <a:pt x="3084" y="498"/>
                    </a:lnTo>
                    <a:lnTo>
                      <a:pt x="3084" y="504"/>
                    </a:lnTo>
                    <a:lnTo>
                      <a:pt x="3084" y="510"/>
                    </a:lnTo>
                    <a:lnTo>
                      <a:pt x="3084" y="510"/>
                    </a:lnTo>
                    <a:lnTo>
                      <a:pt x="3084" y="516"/>
                    </a:lnTo>
                    <a:lnTo>
                      <a:pt x="3090" y="522"/>
                    </a:lnTo>
                    <a:lnTo>
                      <a:pt x="3090" y="522"/>
                    </a:lnTo>
                    <a:lnTo>
                      <a:pt x="3090" y="528"/>
                    </a:lnTo>
                    <a:lnTo>
                      <a:pt x="3090" y="534"/>
                    </a:lnTo>
                    <a:lnTo>
                      <a:pt x="3090" y="534"/>
                    </a:lnTo>
                    <a:lnTo>
                      <a:pt x="3090" y="540"/>
                    </a:lnTo>
                    <a:lnTo>
                      <a:pt x="3090" y="546"/>
                    </a:lnTo>
                    <a:lnTo>
                      <a:pt x="3090" y="546"/>
                    </a:lnTo>
                    <a:lnTo>
                      <a:pt x="3090" y="552"/>
                    </a:lnTo>
                    <a:lnTo>
                      <a:pt x="3090" y="558"/>
                    </a:lnTo>
                    <a:lnTo>
                      <a:pt x="3090" y="558"/>
                    </a:lnTo>
                    <a:lnTo>
                      <a:pt x="3090" y="564"/>
                    </a:lnTo>
                    <a:lnTo>
                      <a:pt x="3090" y="570"/>
                    </a:lnTo>
                    <a:lnTo>
                      <a:pt x="3090" y="570"/>
                    </a:lnTo>
                    <a:lnTo>
                      <a:pt x="3090" y="576"/>
                    </a:lnTo>
                    <a:lnTo>
                      <a:pt x="3090" y="582"/>
                    </a:lnTo>
                    <a:lnTo>
                      <a:pt x="3090" y="582"/>
                    </a:lnTo>
                    <a:lnTo>
                      <a:pt x="3090" y="588"/>
                    </a:lnTo>
                    <a:lnTo>
                      <a:pt x="3090" y="594"/>
                    </a:lnTo>
                    <a:lnTo>
                      <a:pt x="3090" y="594"/>
                    </a:lnTo>
                    <a:lnTo>
                      <a:pt x="3090" y="600"/>
                    </a:lnTo>
                    <a:lnTo>
                      <a:pt x="3090" y="606"/>
                    </a:lnTo>
                    <a:lnTo>
                      <a:pt x="3090" y="606"/>
                    </a:lnTo>
                    <a:lnTo>
                      <a:pt x="3090" y="612"/>
                    </a:lnTo>
                    <a:lnTo>
                      <a:pt x="3090" y="612"/>
                    </a:lnTo>
                    <a:lnTo>
                      <a:pt x="3090" y="618"/>
                    </a:lnTo>
                    <a:lnTo>
                      <a:pt x="3090" y="624"/>
                    </a:lnTo>
                    <a:lnTo>
                      <a:pt x="3090" y="624"/>
                    </a:lnTo>
                    <a:lnTo>
                      <a:pt x="3090" y="630"/>
                    </a:lnTo>
                    <a:lnTo>
                      <a:pt x="3090" y="630"/>
                    </a:lnTo>
                    <a:lnTo>
                      <a:pt x="3090" y="636"/>
                    </a:lnTo>
                    <a:lnTo>
                      <a:pt x="3090" y="636"/>
                    </a:lnTo>
                    <a:lnTo>
                      <a:pt x="3096" y="642"/>
                    </a:lnTo>
                    <a:lnTo>
                      <a:pt x="3096" y="648"/>
                    </a:lnTo>
                    <a:lnTo>
                      <a:pt x="3096" y="648"/>
                    </a:lnTo>
                    <a:lnTo>
                      <a:pt x="3096" y="654"/>
                    </a:lnTo>
                    <a:lnTo>
                      <a:pt x="3096" y="654"/>
                    </a:lnTo>
                    <a:lnTo>
                      <a:pt x="3096" y="660"/>
                    </a:lnTo>
                    <a:lnTo>
                      <a:pt x="3096" y="660"/>
                    </a:lnTo>
                    <a:lnTo>
                      <a:pt x="3096" y="666"/>
                    </a:lnTo>
                    <a:lnTo>
                      <a:pt x="3096" y="666"/>
                    </a:lnTo>
                    <a:lnTo>
                      <a:pt x="3096" y="672"/>
                    </a:lnTo>
                    <a:lnTo>
                      <a:pt x="3096" y="672"/>
                    </a:lnTo>
                    <a:lnTo>
                      <a:pt x="3096" y="672"/>
                    </a:lnTo>
                    <a:lnTo>
                      <a:pt x="3096" y="678"/>
                    </a:lnTo>
                    <a:lnTo>
                      <a:pt x="3096" y="678"/>
                    </a:lnTo>
                    <a:lnTo>
                      <a:pt x="3096" y="678"/>
                    </a:lnTo>
                    <a:lnTo>
                      <a:pt x="3096" y="684"/>
                    </a:lnTo>
                    <a:lnTo>
                      <a:pt x="3096" y="684"/>
                    </a:lnTo>
                    <a:lnTo>
                      <a:pt x="3096" y="684"/>
                    </a:lnTo>
                    <a:lnTo>
                      <a:pt x="3096" y="690"/>
                    </a:lnTo>
                    <a:lnTo>
                      <a:pt x="3096" y="690"/>
                    </a:lnTo>
                    <a:lnTo>
                      <a:pt x="3096" y="690"/>
                    </a:lnTo>
                    <a:lnTo>
                      <a:pt x="3096" y="690"/>
                    </a:lnTo>
                    <a:lnTo>
                      <a:pt x="3096" y="690"/>
                    </a:lnTo>
                    <a:lnTo>
                      <a:pt x="3096" y="690"/>
                    </a:lnTo>
                    <a:lnTo>
                      <a:pt x="3096" y="690"/>
                    </a:lnTo>
                    <a:lnTo>
                      <a:pt x="3096" y="690"/>
                    </a:lnTo>
                    <a:lnTo>
                      <a:pt x="3096" y="690"/>
                    </a:lnTo>
                    <a:lnTo>
                      <a:pt x="3096" y="690"/>
                    </a:lnTo>
                    <a:lnTo>
                      <a:pt x="3096" y="690"/>
                    </a:lnTo>
                    <a:lnTo>
                      <a:pt x="3096" y="690"/>
                    </a:lnTo>
                    <a:lnTo>
                      <a:pt x="3096" y="690"/>
                    </a:lnTo>
                    <a:lnTo>
                      <a:pt x="3096" y="690"/>
                    </a:lnTo>
                    <a:lnTo>
                      <a:pt x="3096" y="690"/>
                    </a:lnTo>
                    <a:lnTo>
                      <a:pt x="3102" y="690"/>
                    </a:lnTo>
                    <a:lnTo>
                      <a:pt x="3102" y="684"/>
                    </a:lnTo>
                    <a:lnTo>
                      <a:pt x="3102" y="684"/>
                    </a:lnTo>
                    <a:lnTo>
                      <a:pt x="3102" y="684"/>
                    </a:lnTo>
                    <a:lnTo>
                      <a:pt x="3102" y="678"/>
                    </a:lnTo>
                    <a:lnTo>
                      <a:pt x="3102" y="678"/>
                    </a:lnTo>
                    <a:lnTo>
                      <a:pt x="3102" y="678"/>
                    </a:lnTo>
                    <a:lnTo>
                      <a:pt x="3102" y="672"/>
                    </a:lnTo>
                    <a:lnTo>
                      <a:pt x="3102" y="672"/>
                    </a:lnTo>
                    <a:lnTo>
                      <a:pt x="3102" y="672"/>
                    </a:lnTo>
                    <a:lnTo>
                      <a:pt x="3102" y="666"/>
                    </a:lnTo>
                    <a:lnTo>
                      <a:pt x="3102" y="666"/>
                    </a:lnTo>
                    <a:lnTo>
                      <a:pt x="3102" y="660"/>
                    </a:lnTo>
                    <a:lnTo>
                      <a:pt x="3102" y="660"/>
                    </a:lnTo>
                    <a:lnTo>
                      <a:pt x="3102" y="654"/>
                    </a:lnTo>
                    <a:lnTo>
                      <a:pt x="3102" y="654"/>
                    </a:lnTo>
                    <a:lnTo>
                      <a:pt x="3102" y="648"/>
                    </a:lnTo>
                    <a:lnTo>
                      <a:pt x="3102" y="648"/>
                    </a:lnTo>
                    <a:lnTo>
                      <a:pt x="3102" y="642"/>
                    </a:lnTo>
                    <a:lnTo>
                      <a:pt x="3102" y="642"/>
                    </a:lnTo>
                    <a:lnTo>
                      <a:pt x="3102" y="636"/>
                    </a:lnTo>
                    <a:lnTo>
                      <a:pt x="3102" y="630"/>
                    </a:lnTo>
                    <a:lnTo>
                      <a:pt x="3102" y="630"/>
                    </a:lnTo>
                    <a:lnTo>
                      <a:pt x="3102" y="624"/>
                    </a:lnTo>
                    <a:lnTo>
                      <a:pt x="3102" y="624"/>
                    </a:lnTo>
                    <a:lnTo>
                      <a:pt x="3102" y="618"/>
                    </a:lnTo>
                    <a:lnTo>
                      <a:pt x="3102" y="612"/>
                    </a:lnTo>
                    <a:lnTo>
                      <a:pt x="3102" y="612"/>
                    </a:lnTo>
                    <a:lnTo>
                      <a:pt x="3102" y="606"/>
                    </a:lnTo>
                    <a:lnTo>
                      <a:pt x="3102" y="606"/>
                    </a:lnTo>
                    <a:lnTo>
                      <a:pt x="3102" y="600"/>
                    </a:lnTo>
                    <a:lnTo>
                      <a:pt x="3102" y="594"/>
                    </a:lnTo>
                    <a:lnTo>
                      <a:pt x="3102" y="594"/>
                    </a:lnTo>
                    <a:lnTo>
                      <a:pt x="3108" y="588"/>
                    </a:lnTo>
                    <a:lnTo>
                      <a:pt x="3108" y="582"/>
                    </a:lnTo>
                    <a:lnTo>
                      <a:pt x="3108" y="582"/>
                    </a:lnTo>
                    <a:lnTo>
                      <a:pt x="3108" y="576"/>
                    </a:lnTo>
                    <a:lnTo>
                      <a:pt x="3108" y="570"/>
                    </a:lnTo>
                    <a:lnTo>
                      <a:pt x="3108" y="570"/>
                    </a:lnTo>
                    <a:lnTo>
                      <a:pt x="3108" y="564"/>
                    </a:lnTo>
                    <a:lnTo>
                      <a:pt x="3108" y="564"/>
                    </a:lnTo>
                    <a:lnTo>
                      <a:pt x="3108" y="558"/>
                    </a:lnTo>
                    <a:lnTo>
                      <a:pt x="3108" y="552"/>
                    </a:lnTo>
                    <a:lnTo>
                      <a:pt x="3108" y="552"/>
                    </a:lnTo>
                    <a:lnTo>
                      <a:pt x="3108" y="546"/>
                    </a:lnTo>
                    <a:lnTo>
                      <a:pt x="3108" y="540"/>
                    </a:lnTo>
                    <a:lnTo>
                      <a:pt x="3108" y="534"/>
                    </a:lnTo>
                    <a:lnTo>
                      <a:pt x="3108" y="534"/>
                    </a:lnTo>
                    <a:lnTo>
                      <a:pt x="3108" y="528"/>
                    </a:lnTo>
                    <a:lnTo>
                      <a:pt x="3108" y="522"/>
                    </a:lnTo>
                    <a:lnTo>
                      <a:pt x="3108" y="522"/>
                    </a:lnTo>
                    <a:lnTo>
                      <a:pt x="3108" y="516"/>
                    </a:lnTo>
                    <a:lnTo>
                      <a:pt x="3108" y="510"/>
                    </a:lnTo>
                    <a:lnTo>
                      <a:pt x="3108" y="510"/>
                    </a:lnTo>
                    <a:lnTo>
                      <a:pt x="3108" y="504"/>
                    </a:lnTo>
                    <a:lnTo>
                      <a:pt x="3108" y="498"/>
                    </a:lnTo>
                    <a:lnTo>
                      <a:pt x="3108" y="498"/>
                    </a:lnTo>
                    <a:lnTo>
                      <a:pt x="3108" y="492"/>
                    </a:lnTo>
                    <a:lnTo>
                      <a:pt x="3108" y="486"/>
                    </a:lnTo>
                    <a:lnTo>
                      <a:pt x="3108" y="486"/>
                    </a:lnTo>
                    <a:lnTo>
                      <a:pt x="3108" y="480"/>
                    </a:lnTo>
                    <a:lnTo>
                      <a:pt x="3108" y="474"/>
                    </a:lnTo>
                    <a:lnTo>
                      <a:pt x="3108" y="468"/>
                    </a:lnTo>
                    <a:lnTo>
                      <a:pt x="3108" y="468"/>
                    </a:lnTo>
                    <a:lnTo>
                      <a:pt x="3108" y="462"/>
                    </a:lnTo>
                    <a:lnTo>
                      <a:pt x="3114" y="456"/>
                    </a:lnTo>
                    <a:lnTo>
                      <a:pt x="3114" y="456"/>
                    </a:lnTo>
                    <a:lnTo>
                      <a:pt x="3114" y="450"/>
                    </a:lnTo>
                    <a:lnTo>
                      <a:pt x="3114" y="444"/>
                    </a:lnTo>
                    <a:lnTo>
                      <a:pt x="3114" y="444"/>
                    </a:lnTo>
                    <a:lnTo>
                      <a:pt x="3114" y="438"/>
                    </a:lnTo>
                    <a:lnTo>
                      <a:pt x="3114" y="432"/>
                    </a:lnTo>
                    <a:lnTo>
                      <a:pt x="3114" y="426"/>
                    </a:lnTo>
                    <a:lnTo>
                      <a:pt x="3114" y="426"/>
                    </a:lnTo>
                    <a:lnTo>
                      <a:pt x="3114" y="420"/>
                    </a:lnTo>
                    <a:lnTo>
                      <a:pt x="3114" y="414"/>
                    </a:lnTo>
                    <a:lnTo>
                      <a:pt x="3114" y="414"/>
                    </a:lnTo>
                    <a:lnTo>
                      <a:pt x="3114" y="408"/>
                    </a:lnTo>
                    <a:lnTo>
                      <a:pt x="3114" y="402"/>
                    </a:lnTo>
                    <a:lnTo>
                      <a:pt x="3114" y="396"/>
                    </a:lnTo>
                    <a:lnTo>
                      <a:pt x="3114" y="396"/>
                    </a:lnTo>
                    <a:lnTo>
                      <a:pt x="3114" y="390"/>
                    </a:lnTo>
                    <a:lnTo>
                      <a:pt x="3114" y="384"/>
                    </a:lnTo>
                    <a:lnTo>
                      <a:pt x="3114" y="384"/>
                    </a:lnTo>
                    <a:lnTo>
                      <a:pt x="3114" y="378"/>
                    </a:lnTo>
                    <a:lnTo>
                      <a:pt x="3114" y="372"/>
                    </a:lnTo>
                    <a:lnTo>
                      <a:pt x="3114" y="366"/>
                    </a:lnTo>
                    <a:lnTo>
                      <a:pt x="3114" y="366"/>
                    </a:lnTo>
                    <a:lnTo>
                      <a:pt x="3114" y="360"/>
                    </a:lnTo>
                    <a:lnTo>
                      <a:pt x="3114" y="354"/>
                    </a:lnTo>
                    <a:lnTo>
                      <a:pt x="3114" y="354"/>
                    </a:lnTo>
                    <a:lnTo>
                      <a:pt x="3114" y="348"/>
                    </a:lnTo>
                    <a:lnTo>
                      <a:pt x="3114" y="342"/>
                    </a:lnTo>
                    <a:lnTo>
                      <a:pt x="3114" y="336"/>
                    </a:lnTo>
                    <a:lnTo>
                      <a:pt x="3114" y="336"/>
                    </a:lnTo>
                    <a:lnTo>
                      <a:pt x="3114" y="330"/>
                    </a:lnTo>
                    <a:lnTo>
                      <a:pt x="3114" y="324"/>
                    </a:lnTo>
                    <a:lnTo>
                      <a:pt x="3114" y="318"/>
                    </a:lnTo>
                    <a:lnTo>
                      <a:pt x="3120" y="318"/>
                    </a:lnTo>
                    <a:lnTo>
                      <a:pt x="3120" y="312"/>
                    </a:lnTo>
                    <a:lnTo>
                      <a:pt x="3120" y="312"/>
                    </a:lnTo>
                    <a:lnTo>
                      <a:pt x="3120" y="306"/>
                    </a:lnTo>
                    <a:lnTo>
                      <a:pt x="3120" y="306"/>
                    </a:lnTo>
                    <a:lnTo>
                      <a:pt x="3120" y="300"/>
                    </a:lnTo>
                    <a:lnTo>
                      <a:pt x="3120" y="294"/>
                    </a:lnTo>
                    <a:lnTo>
                      <a:pt x="3120" y="294"/>
                    </a:lnTo>
                    <a:lnTo>
                      <a:pt x="3120" y="288"/>
                    </a:lnTo>
                    <a:lnTo>
                      <a:pt x="3120" y="288"/>
                    </a:lnTo>
                    <a:lnTo>
                      <a:pt x="3120" y="282"/>
                    </a:lnTo>
                    <a:lnTo>
                      <a:pt x="3120" y="282"/>
                    </a:lnTo>
                    <a:lnTo>
                      <a:pt x="3120" y="282"/>
                    </a:lnTo>
                    <a:lnTo>
                      <a:pt x="3120" y="276"/>
                    </a:lnTo>
                    <a:lnTo>
                      <a:pt x="3120" y="276"/>
                    </a:lnTo>
                    <a:lnTo>
                      <a:pt x="3120" y="276"/>
                    </a:lnTo>
                    <a:lnTo>
                      <a:pt x="3120" y="276"/>
                    </a:lnTo>
                    <a:lnTo>
                      <a:pt x="3120" y="270"/>
                    </a:lnTo>
                    <a:lnTo>
                      <a:pt x="3120" y="270"/>
                    </a:lnTo>
                    <a:lnTo>
                      <a:pt x="3120" y="270"/>
                    </a:lnTo>
                    <a:lnTo>
                      <a:pt x="3120" y="270"/>
                    </a:lnTo>
                    <a:lnTo>
                      <a:pt x="3120" y="270"/>
                    </a:lnTo>
                    <a:lnTo>
                      <a:pt x="3120" y="270"/>
                    </a:lnTo>
                    <a:lnTo>
                      <a:pt x="3120" y="270"/>
                    </a:lnTo>
                    <a:lnTo>
                      <a:pt x="3120" y="270"/>
                    </a:lnTo>
                    <a:lnTo>
                      <a:pt x="3120" y="270"/>
                    </a:lnTo>
                    <a:lnTo>
                      <a:pt x="3120" y="270"/>
                    </a:lnTo>
                    <a:lnTo>
                      <a:pt x="3120" y="270"/>
                    </a:lnTo>
                    <a:lnTo>
                      <a:pt x="3120" y="276"/>
                    </a:lnTo>
                    <a:lnTo>
                      <a:pt x="3120" y="276"/>
                    </a:lnTo>
                    <a:lnTo>
                      <a:pt x="3120" y="276"/>
                    </a:lnTo>
                    <a:lnTo>
                      <a:pt x="3120" y="282"/>
                    </a:lnTo>
                    <a:lnTo>
                      <a:pt x="3120" y="282"/>
                    </a:lnTo>
                    <a:lnTo>
                      <a:pt x="3120" y="282"/>
                    </a:lnTo>
                    <a:lnTo>
                      <a:pt x="3126" y="288"/>
                    </a:lnTo>
                    <a:lnTo>
                      <a:pt x="3126" y="288"/>
                    </a:lnTo>
                    <a:lnTo>
                      <a:pt x="3126" y="294"/>
                    </a:lnTo>
                    <a:lnTo>
                      <a:pt x="3126" y="294"/>
                    </a:lnTo>
                    <a:lnTo>
                      <a:pt x="3126" y="294"/>
                    </a:lnTo>
                    <a:lnTo>
                      <a:pt x="3126" y="300"/>
                    </a:lnTo>
                    <a:lnTo>
                      <a:pt x="3126" y="300"/>
                    </a:lnTo>
                    <a:lnTo>
                      <a:pt x="3126" y="306"/>
                    </a:lnTo>
                    <a:lnTo>
                      <a:pt x="3126" y="306"/>
                    </a:lnTo>
                    <a:lnTo>
                      <a:pt x="3126" y="312"/>
                    </a:lnTo>
                    <a:lnTo>
                      <a:pt x="3126" y="312"/>
                    </a:lnTo>
                    <a:lnTo>
                      <a:pt x="3126" y="312"/>
                    </a:lnTo>
                    <a:lnTo>
                      <a:pt x="3126" y="318"/>
                    </a:lnTo>
                    <a:lnTo>
                      <a:pt x="3126" y="318"/>
                    </a:lnTo>
                    <a:lnTo>
                      <a:pt x="3126" y="324"/>
                    </a:lnTo>
                    <a:lnTo>
                      <a:pt x="3126" y="324"/>
                    </a:lnTo>
                    <a:lnTo>
                      <a:pt x="3126" y="330"/>
                    </a:lnTo>
                    <a:lnTo>
                      <a:pt x="3126" y="330"/>
                    </a:lnTo>
                    <a:lnTo>
                      <a:pt x="3126" y="330"/>
                    </a:lnTo>
                    <a:lnTo>
                      <a:pt x="3126" y="336"/>
                    </a:lnTo>
                    <a:lnTo>
                      <a:pt x="3126" y="336"/>
                    </a:lnTo>
                    <a:lnTo>
                      <a:pt x="3126" y="342"/>
                    </a:lnTo>
                    <a:lnTo>
                      <a:pt x="3126" y="342"/>
                    </a:lnTo>
                    <a:lnTo>
                      <a:pt x="3126" y="342"/>
                    </a:lnTo>
                    <a:lnTo>
                      <a:pt x="3126" y="348"/>
                    </a:lnTo>
                    <a:lnTo>
                      <a:pt x="3126" y="348"/>
                    </a:lnTo>
                    <a:lnTo>
                      <a:pt x="3126" y="354"/>
                    </a:lnTo>
                    <a:lnTo>
                      <a:pt x="3126" y="354"/>
                    </a:lnTo>
                    <a:lnTo>
                      <a:pt x="3126" y="360"/>
                    </a:lnTo>
                    <a:lnTo>
                      <a:pt x="3126" y="360"/>
                    </a:lnTo>
                    <a:lnTo>
                      <a:pt x="3126" y="360"/>
                    </a:lnTo>
                    <a:lnTo>
                      <a:pt x="3126" y="366"/>
                    </a:lnTo>
                    <a:lnTo>
                      <a:pt x="3132" y="366"/>
                    </a:lnTo>
                    <a:lnTo>
                      <a:pt x="3132" y="372"/>
                    </a:lnTo>
                    <a:lnTo>
                      <a:pt x="3132" y="372"/>
                    </a:lnTo>
                    <a:lnTo>
                      <a:pt x="3132" y="372"/>
                    </a:lnTo>
                    <a:lnTo>
                      <a:pt x="3132" y="378"/>
                    </a:lnTo>
                    <a:lnTo>
                      <a:pt x="3132" y="378"/>
                    </a:lnTo>
                    <a:lnTo>
                      <a:pt x="3132" y="384"/>
                    </a:lnTo>
                    <a:lnTo>
                      <a:pt x="3132" y="384"/>
                    </a:lnTo>
                    <a:lnTo>
                      <a:pt x="3132" y="384"/>
                    </a:lnTo>
                    <a:lnTo>
                      <a:pt x="3132" y="390"/>
                    </a:lnTo>
                    <a:lnTo>
                      <a:pt x="3132" y="390"/>
                    </a:lnTo>
                    <a:lnTo>
                      <a:pt x="3132" y="396"/>
                    </a:lnTo>
                    <a:lnTo>
                      <a:pt x="3132" y="396"/>
                    </a:lnTo>
                    <a:lnTo>
                      <a:pt x="3132" y="402"/>
                    </a:lnTo>
                    <a:lnTo>
                      <a:pt x="3132" y="402"/>
                    </a:lnTo>
                    <a:lnTo>
                      <a:pt x="3132" y="402"/>
                    </a:lnTo>
                    <a:lnTo>
                      <a:pt x="3132" y="408"/>
                    </a:lnTo>
                    <a:lnTo>
                      <a:pt x="3132" y="408"/>
                    </a:lnTo>
                    <a:lnTo>
                      <a:pt x="3132" y="414"/>
                    </a:lnTo>
                    <a:lnTo>
                      <a:pt x="3132" y="414"/>
                    </a:lnTo>
                    <a:lnTo>
                      <a:pt x="3132" y="414"/>
                    </a:lnTo>
                    <a:lnTo>
                      <a:pt x="3132" y="420"/>
                    </a:lnTo>
                    <a:lnTo>
                      <a:pt x="3132" y="420"/>
                    </a:lnTo>
                    <a:lnTo>
                      <a:pt x="3132" y="426"/>
                    </a:lnTo>
                    <a:lnTo>
                      <a:pt x="3132" y="426"/>
                    </a:lnTo>
                    <a:lnTo>
                      <a:pt x="3132" y="426"/>
                    </a:lnTo>
                    <a:lnTo>
                      <a:pt x="3132" y="432"/>
                    </a:lnTo>
                    <a:lnTo>
                      <a:pt x="3132" y="432"/>
                    </a:lnTo>
                    <a:lnTo>
                      <a:pt x="3132" y="438"/>
                    </a:lnTo>
                    <a:lnTo>
                      <a:pt x="3132" y="438"/>
                    </a:lnTo>
                    <a:lnTo>
                      <a:pt x="3132" y="438"/>
                    </a:lnTo>
                    <a:lnTo>
                      <a:pt x="3132" y="444"/>
                    </a:lnTo>
                    <a:lnTo>
                      <a:pt x="3132" y="444"/>
                    </a:lnTo>
                    <a:lnTo>
                      <a:pt x="3138" y="444"/>
                    </a:lnTo>
                    <a:lnTo>
                      <a:pt x="3138" y="450"/>
                    </a:lnTo>
                    <a:lnTo>
                      <a:pt x="3138" y="450"/>
                    </a:lnTo>
                    <a:lnTo>
                      <a:pt x="3138" y="456"/>
                    </a:lnTo>
                    <a:lnTo>
                      <a:pt x="3138" y="456"/>
                    </a:lnTo>
                    <a:lnTo>
                      <a:pt x="3138" y="456"/>
                    </a:lnTo>
                    <a:lnTo>
                      <a:pt x="3138" y="462"/>
                    </a:lnTo>
                    <a:lnTo>
                      <a:pt x="3138" y="462"/>
                    </a:lnTo>
                    <a:lnTo>
                      <a:pt x="3138" y="468"/>
                    </a:lnTo>
                    <a:lnTo>
                      <a:pt x="3138" y="468"/>
                    </a:lnTo>
                    <a:lnTo>
                      <a:pt x="3138" y="468"/>
                    </a:lnTo>
                    <a:lnTo>
                      <a:pt x="3138" y="474"/>
                    </a:lnTo>
                    <a:lnTo>
                      <a:pt x="3138" y="474"/>
                    </a:lnTo>
                    <a:lnTo>
                      <a:pt x="3138" y="480"/>
                    </a:lnTo>
                    <a:lnTo>
                      <a:pt x="3138" y="480"/>
                    </a:lnTo>
                    <a:lnTo>
                      <a:pt x="3138" y="480"/>
                    </a:lnTo>
                    <a:lnTo>
                      <a:pt x="3138" y="486"/>
                    </a:lnTo>
                    <a:lnTo>
                      <a:pt x="3138" y="486"/>
                    </a:lnTo>
                    <a:lnTo>
                      <a:pt x="3138" y="486"/>
                    </a:lnTo>
                    <a:lnTo>
                      <a:pt x="3138" y="492"/>
                    </a:lnTo>
                    <a:lnTo>
                      <a:pt x="3138" y="492"/>
                    </a:lnTo>
                    <a:lnTo>
                      <a:pt x="3138" y="498"/>
                    </a:lnTo>
                    <a:lnTo>
                      <a:pt x="3138" y="498"/>
                    </a:lnTo>
                    <a:lnTo>
                      <a:pt x="3138" y="498"/>
                    </a:lnTo>
                    <a:lnTo>
                      <a:pt x="3138" y="504"/>
                    </a:lnTo>
                    <a:lnTo>
                      <a:pt x="3138" y="504"/>
                    </a:lnTo>
                    <a:lnTo>
                      <a:pt x="3138" y="504"/>
                    </a:lnTo>
                    <a:lnTo>
                      <a:pt x="3138" y="510"/>
                    </a:lnTo>
                    <a:lnTo>
                      <a:pt x="3138" y="510"/>
                    </a:lnTo>
                    <a:lnTo>
                      <a:pt x="3138" y="510"/>
                    </a:lnTo>
                    <a:lnTo>
                      <a:pt x="3138" y="516"/>
                    </a:lnTo>
                    <a:lnTo>
                      <a:pt x="3138" y="516"/>
                    </a:lnTo>
                    <a:lnTo>
                      <a:pt x="3138" y="516"/>
                    </a:lnTo>
                    <a:lnTo>
                      <a:pt x="3144" y="516"/>
                    </a:lnTo>
                    <a:lnTo>
                      <a:pt x="3144" y="522"/>
                    </a:lnTo>
                    <a:lnTo>
                      <a:pt x="3144" y="522"/>
                    </a:lnTo>
                    <a:lnTo>
                      <a:pt x="3144" y="522"/>
                    </a:lnTo>
                    <a:lnTo>
                      <a:pt x="3144" y="522"/>
                    </a:lnTo>
                    <a:lnTo>
                      <a:pt x="3144" y="522"/>
                    </a:lnTo>
                    <a:lnTo>
                      <a:pt x="3144" y="522"/>
                    </a:lnTo>
                    <a:lnTo>
                      <a:pt x="3144" y="528"/>
                    </a:lnTo>
                    <a:lnTo>
                      <a:pt x="3144" y="528"/>
                    </a:lnTo>
                    <a:lnTo>
                      <a:pt x="3144" y="528"/>
                    </a:lnTo>
                    <a:lnTo>
                      <a:pt x="3144" y="528"/>
                    </a:lnTo>
                    <a:lnTo>
                      <a:pt x="3144" y="528"/>
                    </a:lnTo>
                    <a:lnTo>
                      <a:pt x="3144" y="528"/>
                    </a:lnTo>
                    <a:lnTo>
                      <a:pt x="3144" y="528"/>
                    </a:lnTo>
                    <a:lnTo>
                      <a:pt x="3144" y="528"/>
                    </a:lnTo>
                    <a:lnTo>
                      <a:pt x="3144" y="528"/>
                    </a:lnTo>
                    <a:lnTo>
                      <a:pt x="3144" y="528"/>
                    </a:lnTo>
                    <a:lnTo>
                      <a:pt x="3144" y="528"/>
                    </a:lnTo>
                    <a:lnTo>
                      <a:pt x="3144" y="528"/>
                    </a:lnTo>
                    <a:lnTo>
                      <a:pt x="3144" y="528"/>
                    </a:lnTo>
                    <a:lnTo>
                      <a:pt x="3144" y="528"/>
                    </a:lnTo>
                    <a:lnTo>
                      <a:pt x="3144" y="528"/>
                    </a:lnTo>
                    <a:lnTo>
                      <a:pt x="3144" y="528"/>
                    </a:lnTo>
                    <a:lnTo>
                      <a:pt x="3144" y="528"/>
                    </a:lnTo>
                    <a:lnTo>
                      <a:pt x="3144" y="522"/>
                    </a:lnTo>
                    <a:lnTo>
                      <a:pt x="3144" y="522"/>
                    </a:lnTo>
                    <a:lnTo>
                      <a:pt x="3144" y="522"/>
                    </a:lnTo>
                    <a:lnTo>
                      <a:pt x="3144" y="522"/>
                    </a:lnTo>
                    <a:lnTo>
                      <a:pt x="3144" y="522"/>
                    </a:lnTo>
                    <a:lnTo>
                      <a:pt x="3144" y="522"/>
                    </a:lnTo>
                    <a:lnTo>
                      <a:pt x="3144" y="522"/>
                    </a:lnTo>
                    <a:lnTo>
                      <a:pt x="3144" y="516"/>
                    </a:lnTo>
                    <a:lnTo>
                      <a:pt x="3144" y="516"/>
                    </a:lnTo>
                    <a:lnTo>
                      <a:pt x="3150" y="516"/>
                    </a:lnTo>
                    <a:lnTo>
                      <a:pt x="3150" y="516"/>
                    </a:lnTo>
                    <a:lnTo>
                      <a:pt x="3150" y="516"/>
                    </a:lnTo>
                    <a:lnTo>
                      <a:pt x="3150" y="516"/>
                    </a:lnTo>
                    <a:lnTo>
                      <a:pt x="3150" y="516"/>
                    </a:lnTo>
                    <a:lnTo>
                      <a:pt x="3150" y="510"/>
                    </a:lnTo>
                    <a:lnTo>
                      <a:pt x="3150" y="510"/>
                    </a:lnTo>
                    <a:lnTo>
                      <a:pt x="3150" y="510"/>
                    </a:lnTo>
                    <a:lnTo>
                      <a:pt x="3150" y="510"/>
                    </a:lnTo>
                    <a:lnTo>
                      <a:pt x="3150" y="510"/>
                    </a:lnTo>
                    <a:lnTo>
                      <a:pt x="3150" y="510"/>
                    </a:lnTo>
                    <a:lnTo>
                      <a:pt x="3150" y="504"/>
                    </a:lnTo>
                    <a:lnTo>
                      <a:pt x="3150" y="504"/>
                    </a:lnTo>
                    <a:lnTo>
                      <a:pt x="3150" y="504"/>
                    </a:lnTo>
                    <a:lnTo>
                      <a:pt x="3150" y="504"/>
                    </a:lnTo>
                    <a:lnTo>
                      <a:pt x="3150" y="504"/>
                    </a:lnTo>
                    <a:lnTo>
                      <a:pt x="3150" y="504"/>
                    </a:lnTo>
                    <a:lnTo>
                      <a:pt x="3150" y="498"/>
                    </a:lnTo>
                    <a:lnTo>
                      <a:pt x="3150" y="498"/>
                    </a:lnTo>
                    <a:lnTo>
                      <a:pt x="3150" y="498"/>
                    </a:lnTo>
                    <a:lnTo>
                      <a:pt x="3150" y="498"/>
                    </a:lnTo>
                    <a:lnTo>
                      <a:pt x="3150" y="498"/>
                    </a:lnTo>
                    <a:lnTo>
                      <a:pt x="3150" y="498"/>
                    </a:lnTo>
                    <a:lnTo>
                      <a:pt x="3150" y="492"/>
                    </a:lnTo>
                    <a:lnTo>
                      <a:pt x="3150" y="492"/>
                    </a:lnTo>
                    <a:lnTo>
                      <a:pt x="3150" y="492"/>
                    </a:lnTo>
                    <a:lnTo>
                      <a:pt x="3150" y="492"/>
                    </a:lnTo>
                    <a:lnTo>
                      <a:pt x="3150" y="492"/>
                    </a:lnTo>
                    <a:lnTo>
                      <a:pt x="3150" y="492"/>
                    </a:lnTo>
                    <a:lnTo>
                      <a:pt x="3150" y="486"/>
                    </a:lnTo>
                    <a:lnTo>
                      <a:pt x="3150" y="486"/>
                    </a:lnTo>
                    <a:lnTo>
                      <a:pt x="3150" y="486"/>
                    </a:lnTo>
                    <a:lnTo>
                      <a:pt x="3156" y="486"/>
                    </a:lnTo>
                    <a:lnTo>
                      <a:pt x="3156" y="486"/>
                    </a:lnTo>
                    <a:lnTo>
                      <a:pt x="3156" y="480"/>
                    </a:lnTo>
                    <a:lnTo>
                      <a:pt x="3156" y="480"/>
                    </a:lnTo>
                    <a:lnTo>
                      <a:pt x="3156" y="480"/>
                    </a:lnTo>
                    <a:lnTo>
                      <a:pt x="3156" y="480"/>
                    </a:lnTo>
                    <a:lnTo>
                      <a:pt x="3156" y="480"/>
                    </a:lnTo>
                    <a:lnTo>
                      <a:pt x="3156" y="474"/>
                    </a:lnTo>
                    <a:lnTo>
                      <a:pt x="3156" y="474"/>
                    </a:lnTo>
                    <a:lnTo>
                      <a:pt x="3156" y="474"/>
                    </a:lnTo>
                    <a:lnTo>
                      <a:pt x="3156" y="474"/>
                    </a:lnTo>
                    <a:lnTo>
                      <a:pt x="3156" y="474"/>
                    </a:lnTo>
                    <a:lnTo>
                      <a:pt x="3156" y="468"/>
                    </a:lnTo>
                    <a:lnTo>
                      <a:pt x="3156" y="468"/>
                    </a:lnTo>
                    <a:lnTo>
                      <a:pt x="3156" y="468"/>
                    </a:lnTo>
                    <a:lnTo>
                      <a:pt x="3156" y="468"/>
                    </a:lnTo>
                    <a:lnTo>
                      <a:pt x="3156" y="468"/>
                    </a:lnTo>
                    <a:lnTo>
                      <a:pt x="3156" y="462"/>
                    </a:lnTo>
                    <a:lnTo>
                      <a:pt x="3156" y="462"/>
                    </a:lnTo>
                    <a:lnTo>
                      <a:pt x="3156" y="462"/>
                    </a:lnTo>
                    <a:lnTo>
                      <a:pt x="3156" y="462"/>
                    </a:lnTo>
                    <a:lnTo>
                      <a:pt x="3156" y="462"/>
                    </a:lnTo>
                    <a:lnTo>
                      <a:pt x="3156" y="456"/>
                    </a:lnTo>
                    <a:lnTo>
                      <a:pt x="3156" y="456"/>
                    </a:lnTo>
                    <a:lnTo>
                      <a:pt x="3156" y="456"/>
                    </a:lnTo>
                    <a:lnTo>
                      <a:pt x="3156" y="456"/>
                    </a:lnTo>
                    <a:lnTo>
                      <a:pt x="3156" y="456"/>
                    </a:lnTo>
                    <a:lnTo>
                      <a:pt x="3156" y="450"/>
                    </a:lnTo>
                    <a:lnTo>
                      <a:pt x="3156" y="450"/>
                    </a:lnTo>
                    <a:lnTo>
                      <a:pt x="3156" y="450"/>
                    </a:lnTo>
                    <a:lnTo>
                      <a:pt x="3156" y="450"/>
                    </a:lnTo>
                    <a:lnTo>
                      <a:pt x="3156" y="444"/>
                    </a:lnTo>
                    <a:lnTo>
                      <a:pt x="3162" y="444"/>
                    </a:lnTo>
                    <a:lnTo>
                      <a:pt x="3162" y="444"/>
                    </a:lnTo>
                    <a:lnTo>
                      <a:pt x="3162" y="444"/>
                    </a:lnTo>
                    <a:lnTo>
                      <a:pt x="3162" y="444"/>
                    </a:lnTo>
                    <a:lnTo>
                      <a:pt x="3162" y="438"/>
                    </a:lnTo>
                    <a:lnTo>
                      <a:pt x="3162" y="438"/>
                    </a:lnTo>
                    <a:lnTo>
                      <a:pt x="3162" y="438"/>
                    </a:lnTo>
                    <a:lnTo>
                      <a:pt x="3162" y="438"/>
                    </a:lnTo>
                    <a:lnTo>
                      <a:pt x="3162" y="432"/>
                    </a:lnTo>
                    <a:lnTo>
                      <a:pt x="3162" y="432"/>
                    </a:lnTo>
                    <a:lnTo>
                      <a:pt x="3162" y="432"/>
                    </a:lnTo>
                    <a:lnTo>
                      <a:pt x="3162" y="432"/>
                    </a:lnTo>
                    <a:lnTo>
                      <a:pt x="3162" y="426"/>
                    </a:lnTo>
                    <a:lnTo>
                      <a:pt x="3162" y="426"/>
                    </a:lnTo>
                    <a:lnTo>
                      <a:pt x="3162" y="426"/>
                    </a:lnTo>
                    <a:lnTo>
                      <a:pt x="3162" y="426"/>
                    </a:lnTo>
                    <a:lnTo>
                      <a:pt x="3162" y="426"/>
                    </a:lnTo>
                    <a:lnTo>
                      <a:pt x="3162" y="420"/>
                    </a:lnTo>
                    <a:lnTo>
                      <a:pt x="3162" y="420"/>
                    </a:lnTo>
                    <a:lnTo>
                      <a:pt x="3162" y="420"/>
                    </a:lnTo>
                    <a:lnTo>
                      <a:pt x="3162" y="420"/>
                    </a:lnTo>
                    <a:lnTo>
                      <a:pt x="3162" y="414"/>
                    </a:lnTo>
                    <a:lnTo>
                      <a:pt x="3162" y="414"/>
                    </a:lnTo>
                    <a:lnTo>
                      <a:pt x="3162" y="414"/>
                    </a:lnTo>
                    <a:lnTo>
                      <a:pt x="3162" y="414"/>
                    </a:lnTo>
                    <a:lnTo>
                      <a:pt x="3162" y="414"/>
                    </a:lnTo>
                    <a:lnTo>
                      <a:pt x="3162" y="414"/>
                    </a:lnTo>
                    <a:lnTo>
                      <a:pt x="3162" y="414"/>
                    </a:lnTo>
                    <a:lnTo>
                      <a:pt x="3162" y="408"/>
                    </a:lnTo>
                    <a:lnTo>
                      <a:pt x="3162" y="408"/>
                    </a:lnTo>
                    <a:lnTo>
                      <a:pt x="3162" y="408"/>
                    </a:lnTo>
                    <a:lnTo>
                      <a:pt x="3162" y="408"/>
                    </a:lnTo>
                    <a:lnTo>
                      <a:pt x="3162" y="408"/>
                    </a:lnTo>
                    <a:lnTo>
                      <a:pt x="3168" y="408"/>
                    </a:lnTo>
                    <a:lnTo>
                      <a:pt x="3168" y="408"/>
                    </a:lnTo>
                    <a:lnTo>
                      <a:pt x="3168" y="408"/>
                    </a:lnTo>
                    <a:lnTo>
                      <a:pt x="3168" y="408"/>
                    </a:lnTo>
                    <a:lnTo>
                      <a:pt x="3168" y="408"/>
                    </a:lnTo>
                    <a:lnTo>
                      <a:pt x="3168" y="408"/>
                    </a:lnTo>
                    <a:lnTo>
                      <a:pt x="3168" y="408"/>
                    </a:lnTo>
                    <a:lnTo>
                      <a:pt x="3168" y="408"/>
                    </a:lnTo>
                    <a:lnTo>
                      <a:pt x="3168" y="408"/>
                    </a:lnTo>
                    <a:lnTo>
                      <a:pt x="3168" y="408"/>
                    </a:lnTo>
                    <a:lnTo>
                      <a:pt x="3168" y="408"/>
                    </a:lnTo>
                    <a:lnTo>
                      <a:pt x="3168" y="408"/>
                    </a:lnTo>
                    <a:lnTo>
                      <a:pt x="3168" y="408"/>
                    </a:lnTo>
                    <a:lnTo>
                      <a:pt x="3168" y="408"/>
                    </a:lnTo>
                    <a:lnTo>
                      <a:pt x="3168" y="408"/>
                    </a:lnTo>
                    <a:lnTo>
                      <a:pt x="3168" y="408"/>
                    </a:lnTo>
                    <a:lnTo>
                      <a:pt x="3168" y="408"/>
                    </a:lnTo>
                    <a:lnTo>
                      <a:pt x="3168" y="408"/>
                    </a:lnTo>
                    <a:lnTo>
                      <a:pt x="3168" y="408"/>
                    </a:lnTo>
                    <a:lnTo>
                      <a:pt x="3168" y="408"/>
                    </a:lnTo>
                    <a:lnTo>
                      <a:pt x="3168" y="408"/>
                    </a:lnTo>
                    <a:lnTo>
                      <a:pt x="3168" y="408"/>
                    </a:lnTo>
                    <a:lnTo>
                      <a:pt x="3168" y="408"/>
                    </a:lnTo>
                    <a:lnTo>
                      <a:pt x="3168" y="408"/>
                    </a:lnTo>
                    <a:lnTo>
                      <a:pt x="3168" y="408"/>
                    </a:lnTo>
                    <a:lnTo>
                      <a:pt x="3168" y="408"/>
                    </a:lnTo>
                    <a:lnTo>
                      <a:pt x="3168" y="408"/>
                    </a:lnTo>
                    <a:lnTo>
                      <a:pt x="3168" y="414"/>
                    </a:lnTo>
                    <a:lnTo>
                      <a:pt x="3168" y="414"/>
                    </a:lnTo>
                    <a:lnTo>
                      <a:pt x="3168" y="414"/>
                    </a:lnTo>
                    <a:lnTo>
                      <a:pt x="3168" y="414"/>
                    </a:lnTo>
                    <a:lnTo>
                      <a:pt x="3168" y="414"/>
                    </a:lnTo>
                    <a:lnTo>
                      <a:pt x="3168" y="414"/>
                    </a:lnTo>
                    <a:lnTo>
                      <a:pt x="3174" y="414"/>
                    </a:lnTo>
                    <a:lnTo>
                      <a:pt x="3174" y="414"/>
                    </a:lnTo>
                    <a:lnTo>
                      <a:pt x="3174" y="414"/>
                    </a:lnTo>
                    <a:lnTo>
                      <a:pt x="3174" y="414"/>
                    </a:lnTo>
                    <a:lnTo>
                      <a:pt x="3174" y="414"/>
                    </a:lnTo>
                    <a:lnTo>
                      <a:pt x="3174" y="414"/>
                    </a:lnTo>
                    <a:lnTo>
                      <a:pt x="3174" y="414"/>
                    </a:lnTo>
                    <a:lnTo>
                      <a:pt x="3174" y="414"/>
                    </a:lnTo>
                    <a:lnTo>
                      <a:pt x="3174" y="414"/>
                    </a:lnTo>
                    <a:lnTo>
                      <a:pt x="3174" y="414"/>
                    </a:lnTo>
                    <a:lnTo>
                      <a:pt x="3174" y="414"/>
                    </a:lnTo>
                    <a:lnTo>
                      <a:pt x="3174" y="414"/>
                    </a:lnTo>
                    <a:lnTo>
                      <a:pt x="3174" y="414"/>
                    </a:lnTo>
                    <a:lnTo>
                      <a:pt x="3174" y="420"/>
                    </a:lnTo>
                    <a:lnTo>
                      <a:pt x="3174" y="420"/>
                    </a:lnTo>
                    <a:lnTo>
                      <a:pt x="3174" y="420"/>
                    </a:lnTo>
                    <a:lnTo>
                      <a:pt x="3174" y="420"/>
                    </a:lnTo>
                    <a:lnTo>
                      <a:pt x="3174" y="420"/>
                    </a:lnTo>
                    <a:lnTo>
                      <a:pt x="3174" y="420"/>
                    </a:lnTo>
                    <a:lnTo>
                      <a:pt x="3174" y="420"/>
                    </a:lnTo>
                    <a:lnTo>
                      <a:pt x="3174" y="420"/>
                    </a:lnTo>
                    <a:lnTo>
                      <a:pt x="3174" y="420"/>
                    </a:lnTo>
                    <a:lnTo>
                      <a:pt x="3174" y="420"/>
                    </a:lnTo>
                    <a:lnTo>
                      <a:pt x="3174" y="420"/>
                    </a:lnTo>
                    <a:lnTo>
                      <a:pt x="3174" y="420"/>
                    </a:lnTo>
                    <a:lnTo>
                      <a:pt x="3174" y="420"/>
                    </a:lnTo>
                    <a:lnTo>
                      <a:pt x="3174" y="420"/>
                    </a:lnTo>
                    <a:lnTo>
                      <a:pt x="3174" y="420"/>
                    </a:lnTo>
                    <a:lnTo>
                      <a:pt x="3174" y="420"/>
                    </a:lnTo>
                    <a:lnTo>
                      <a:pt x="3174" y="420"/>
                    </a:lnTo>
                    <a:lnTo>
                      <a:pt x="3174" y="420"/>
                    </a:lnTo>
                    <a:lnTo>
                      <a:pt x="3174" y="420"/>
                    </a:lnTo>
                    <a:lnTo>
                      <a:pt x="3174" y="420"/>
                    </a:lnTo>
                    <a:lnTo>
                      <a:pt x="3174" y="420"/>
                    </a:lnTo>
                    <a:lnTo>
                      <a:pt x="3174" y="420"/>
                    </a:lnTo>
                    <a:lnTo>
                      <a:pt x="3180" y="420"/>
                    </a:lnTo>
                    <a:lnTo>
                      <a:pt x="3180" y="420"/>
                    </a:lnTo>
                    <a:lnTo>
                      <a:pt x="3180" y="420"/>
                    </a:lnTo>
                    <a:lnTo>
                      <a:pt x="3180" y="420"/>
                    </a:lnTo>
                    <a:lnTo>
                      <a:pt x="3180" y="426"/>
                    </a:lnTo>
                    <a:lnTo>
                      <a:pt x="3180" y="426"/>
                    </a:lnTo>
                    <a:lnTo>
                      <a:pt x="3180" y="426"/>
                    </a:lnTo>
                    <a:lnTo>
                      <a:pt x="3180" y="426"/>
                    </a:lnTo>
                    <a:lnTo>
                      <a:pt x="3180" y="426"/>
                    </a:lnTo>
                    <a:lnTo>
                      <a:pt x="3180" y="426"/>
                    </a:lnTo>
                    <a:lnTo>
                      <a:pt x="3180" y="426"/>
                    </a:lnTo>
                    <a:lnTo>
                      <a:pt x="3180" y="426"/>
                    </a:lnTo>
                    <a:lnTo>
                      <a:pt x="3180" y="426"/>
                    </a:lnTo>
                    <a:lnTo>
                      <a:pt x="3180" y="426"/>
                    </a:lnTo>
                    <a:lnTo>
                      <a:pt x="3180" y="426"/>
                    </a:lnTo>
                    <a:lnTo>
                      <a:pt x="3180" y="426"/>
                    </a:lnTo>
                    <a:lnTo>
                      <a:pt x="3180" y="426"/>
                    </a:lnTo>
                    <a:lnTo>
                      <a:pt x="3180" y="426"/>
                    </a:lnTo>
                    <a:lnTo>
                      <a:pt x="3180" y="426"/>
                    </a:lnTo>
                    <a:lnTo>
                      <a:pt x="3180" y="426"/>
                    </a:lnTo>
                    <a:lnTo>
                      <a:pt x="3180" y="426"/>
                    </a:lnTo>
                    <a:lnTo>
                      <a:pt x="3180" y="426"/>
                    </a:lnTo>
                    <a:lnTo>
                      <a:pt x="3180" y="432"/>
                    </a:lnTo>
                    <a:lnTo>
                      <a:pt x="3180" y="432"/>
                    </a:lnTo>
                    <a:lnTo>
                      <a:pt x="3180" y="432"/>
                    </a:lnTo>
                    <a:lnTo>
                      <a:pt x="3180" y="432"/>
                    </a:lnTo>
                    <a:lnTo>
                      <a:pt x="3180" y="432"/>
                    </a:lnTo>
                    <a:lnTo>
                      <a:pt x="3180" y="432"/>
                    </a:lnTo>
                    <a:lnTo>
                      <a:pt x="3180" y="432"/>
                    </a:lnTo>
                    <a:lnTo>
                      <a:pt x="3180" y="432"/>
                    </a:lnTo>
                    <a:lnTo>
                      <a:pt x="3180" y="432"/>
                    </a:lnTo>
                    <a:lnTo>
                      <a:pt x="3180" y="432"/>
                    </a:lnTo>
                    <a:lnTo>
                      <a:pt x="3186" y="432"/>
                    </a:lnTo>
                    <a:lnTo>
                      <a:pt x="3186" y="432"/>
                    </a:lnTo>
                    <a:lnTo>
                      <a:pt x="3186" y="432"/>
                    </a:lnTo>
                    <a:lnTo>
                      <a:pt x="3186" y="432"/>
                    </a:lnTo>
                    <a:lnTo>
                      <a:pt x="3186" y="432"/>
                    </a:lnTo>
                    <a:lnTo>
                      <a:pt x="3186" y="438"/>
                    </a:lnTo>
                    <a:lnTo>
                      <a:pt x="3186" y="438"/>
                    </a:lnTo>
                    <a:lnTo>
                      <a:pt x="3186" y="438"/>
                    </a:lnTo>
                    <a:lnTo>
                      <a:pt x="3186" y="438"/>
                    </a:lnTo>
                    <a:lnTo>
                      <a:pt x="3186" y="438"/>
                    </a:lnTo>
                    <a:lnTo>
                      <a:pt x="3186" y="438"/>
                    </a:lnTo>
                    <a:lnTo>
                      <a:pt x="3186" y="438"/>
                    </a:lnTo>
                    <a:lnTo>
                      <a:pt x="3186" y="438"/>
                    </a:lnTo>
                    <a:lnTo>
                      <a:pt x="3186" y="438"/>
                    </a:lnTo>
                    <a:lnTo>
                      <a:pt x="3186" y="438"/>
                    </a:lnTo>
                    <a:lnTo>
                      <a:pt x="3186" y="438"/>
                    </a:lnTo>
                    <a:lnTo>
                      <a:pt x="3186" y="438"/>
                    </a:lnTo>
                    <a:lnTo>
                      <a:pt x="3186" y="438"/>
                    </a:lnTo>
                    <a:lnTo>
                      <a:pt x="3186" y="444"/>
                    </a:lnTo>
                    <a:lnTo>
                      <a:pt x="3186" y="444"/>
                    </a:lnTo>
                    <a:lnTo>
                      <a:pt x="3186" y="444"/>
                    </a:lnTo>
                    <a:lnTo>
                      <a:pt x="3186" y="444"/>
                    </a:lnTo>
                    <a:lnTo>
                      <a:pt x="3186" y="444"/>
                    </a:lnTo>
                    <a:lnTo>
                      <a:pt x="3186" y="444"/>
                    </a:lnTo>
                    <a:lnTo>
                      <a:pt x="3186" y="444"/>
                    </a:lnTo>
                    <a:lnTo>
                      <a:pt x="3186" y="444"/>
                    </a:lnTo>
                    <a:lnTo>
                      <a:pt x="3186" y="444"/>
                    </a:lnTo>
                    <a:lnTo>
                      <a:pt x="3186" y="444"/>
                    </a:lnTo>
                    <a:lnTo>
                      <a:pt x="3186" y="444"/>
                    </a:lnTo>
                    <a:lnTo>
                      <a:pt x="3186" y="444"/>
                    </a:lnTo>
                    <a:lnTo>
                      <a:pt x="3186" y="450"/>
                    </a:lnTo>
                    <a:lnTo>
                      <a:pt x="3186" y="450"/>
                    </a:lnTo>
                    <a:lnTo>
                      <a:pt x="3192" y="450"/>
                    </a:lnTo>
                    <a:lnTo>
                      <a:pt x="3192" y="450"/>
                    </a:lnTo>
                    <a:lnTo>
                      <a:pt x="3192" y="450"/>
                    </a:lnTo>
                    <a:lnTo>
                      <a:pt x="3192" y="450"/>
                    </a:lnTo>
                    <a:lnTo>
                      <a:pt x="3192" y="450"/>
                    </a:lnTo>
                    <a:lnTo>
                      <a:pt x="3192" y="450"/>
                    </a:lnTo>
                    <a:lnTo>
                      <a:pt x="3192" y="450"/>
                    </a:lnTo>
                    <a:lnTo>
                      <a:pt x="3192" y="450"/>
                    </a:lnTo>
                    <a:lnTo>
                      <a:pt x="3192" y="450"/>
                    </a:lnTo>
                    <a:lnTo>
                      <a:pt x="3192" y="456"/>
                    </a:lnTo>
                    <a:lnTo>
                      <a:pt x="3192" y="456"/>
                    </a:lnTo>
                    <a:lnTo>
                      <a:pt x="3192" y="456"/>
                    </a:lnTo>
                    <a:lnTo>
                      <a:pt x="3192" y="456"/>
                    </a:lnTo>
                    <a:lnTo>
                      <a:pt x="3192" y="456"/>
                    </a:lnTo>
                    <a:lnTo>
                      <a:pt x="3192" y="456"/>
                    </a:lnTo>
                    <a:lnTo>
                      <a:pt x="3192" y="456"/>
                    </a:lnTo>
                    <a:lnTo>
                      <a:pt x="3192" y="456"/>
                    </a:lnTo>
                    <a:lnTo>
                      <a:pt x="3192" y="456"/>
                    </a:lnTo>
                    <a:lnTo>
                      <a:pt x="3192" y="456"/>
                    </a:lnTo>
                    <a:lnTo>
                      <a:pt x="3192" y="462"/>
                    </a:lnTo>
                    <a:lnTo>
                      <a:pt x="3192" y="462"/>
                    </a:lnTo>
                    <a:lnTo>
                      <a:pt x="3192" y="462"/>
                    </a:lnTo>
                    <a:lnTo>
                      <a:pt x="3192" y="462"/>
                    </a:lnTo>
                    <a:lnTo>
                      <a:pt x="3192" y="462"/>
                    </a:lnTo>
                    <a:lnTo>
                      <a:pt x="3192" y="462"/>
                    </a:lnTo>
                    <a:lnTo>
                      <a:pt x="3192" y="462"/>
                    </a:lnTo>
                    <a:lnTo>
                      <a:pt x="3192" y="462"/>
                    </a:lnTo>
                    <a:lnTo>
                      <a:pt x="3192" y="462"/>
                    </a:lnTo>
                    <a:lnTo>
                      <a:pt x="3192" y="462"/>
                    </a:lnTo>
                    <a:lnTo>
                      <a:pt x="3192" y="468"/>
                    </a:lnTo>
                    <a:lnTo>
                      <a:pt x="3192" y="468"/>
                    </a:lnTo>
                    <a:lnTo>
                      <a:pt x="3192" y="468"/>
                    </a:lnTo>
                    <a:lnTo>
                      <a:pt x="3192" y="468"/>
                    </a:lnTo>
                    <a:lnTo>
                      <a:pt x="3198" y="468"/>
                    </a:lnTo>
                    <a:lnTo>
                      <a:pt x="3198" y="468"/>
                    </a:lnTo>
                    <a:lnTo>
                      <a:pt x="3198" y="468"/>
                    </a:lnTo>
                    <a:lnTo>
                      <a:pt x="3198" y="468"/>
                    </a:lnTo>
                    <a:lnTo>
                      <a:pt x="3198" y="468"/>
                    </a:lnTo>
                    <a:lnTo>
                      <a:pt x="3198" y="468"/>
                    </a:lnTo>
                    <a:lnTo>
                      <a:pt x="3198" y="468"/>
                    </a:lnTo>
                    <a:lnTo>
                      <a:pt x="3198" y="468"/>
                    </a:lnTo>
                    <a:lnTo>
                      <a:pt x="3198" y="468"/>
                    </a:lnTo>
                    <a:lnTo>
                      <a:pt x="3198" y="468"/>
                    </a:lnTo>
                    <a:lnTo>
                      <a:pt x="3198" y="468"/>
                    </a:lnTo>
                    <a:lnTo>
                      <a:pt x="3198" y="468"/>
                    </a:lnTo>
                    <a:lnTo>
                      <a:pt x="3198" y="468"/>
                    </a:lnTo>
                    <a:lnTo>
                      <a:pt x="3198" y="468"/>
                    </a:lnTo>
                    <a:lnTo>
                      <a:pt x="3198" y="468"/>
                    </a:lnTo>
                    <a:lnTo>
                      <a:pt x="3198" y="468"/>
                    </a:lnTo>
                    <a:lnTo>
                      <a:pt x="3198" y="468"/>
                    </a:lnTo>
                    <a:lnTo>
                      <a:pt x="3198" y="468"/>
                    </a:lnTo>
                    <a:lnTo>
                      <a:pt x="3198" y="468"/>
                    </a:lnTo>
                    <a:lnTo>
                      <a:pt x="3198" y="468"/>
                    </a:lnTo>
                    <a:lnTo>
                      <a:pt x="3198" y="462"/>
                    </a:lnTo>
                    <a:lnTo>
                      <a:pt x="3198" y="462"/>
                    </a:lnTo>
                    <a:lnTo>
                      <a:pt x="3198" y="462"/>
                    </a:lnTo>
                    <a:lnTo>
                      <a:pt x="3198" y="462"/>
                    </a:lnTo>
                    <a:lnTo>
                      <a:pt x="3198" y="462"/>
                    </a:lnTo>
                    <a:lnTo>
                      <a:pt x="3198" y="462"/>
                    </a:lnTo>
                    <a:lnTo>
                      <a:pt x="3198" y="462"/>
                    </a:lnTo>
                    <a:lnTo>
                      <a:pt x="3198" y="462"/>
                    </a:lnTo>
                    <a:lnTo>
                      <a:pt x="3198" y="462"/>
                    </a:lnTo>
                    <a:lnTo>
                      <a:pt x="3198" y="462"/>
                    </a:lnTo>
                    <a:lnTo>
                      <a:pt x="3198" y="462"/>
                    </a:lnTo>
                    <a:lnTo>
                      <a:pt x="3198" y="462"/>
                    </a:lnTo>
                    <a:lnTo>
                      <a:pt x="3198" y="462"/>
                    </a:lnTo>
                    <a:lnTo>
                      <a:pt x="3198" y="462"/>
                    </a:lnTo>
                    <a:lnTo>
                      <a:pt x="3204" y="456"/>
                    </a:lnTo>
                    <a:lnTo>
                      <a:pt x="3204" y="456"/>
                    </a:lnTo>
                    <a:lnTo>
                      <a:pt x="3204" y="456"/>
                    </a:lnTo>
                    <a:lnTo>
                      <a:pt x="3204" y="456"/>
                    </a:lnTo>
                    <a:lnTo>
                      <a:pt x="3204" y="456"/>
                    </a:lnTo>
                    <a:lnTo>
                      <a:pt x="3204" y="456"/>
                    </a:lnTo>
                    <a:lnTo>
                      <a:pt x="3204" y="456"/>
                    </a:lnTo>
                    <a:lnTo>
                      <a:pt x="3204" y="456"/>
                    </a:lnTo>
                    <a:lnTo>
                      <a:pt x="3204" y="456"/>
                    </a:lnTo>
                    <a:lnTo>
                      <a:pt x="3204" y="456"/>
                    </a:lnTo>
                    <a:lnTo>
                      <a:pt x="3204" y="456"/>
                    </a:lnTo>
                    <a:lnTo>
                      <a:pt x="3204" y="456"/>
                    </a:lnTo>
                    <a:lnTo>
                      <a:pt x="3204" y="450"/>
                    </a:lnTo>
                    <a:lnTo>
                      <a:pt x="3204" y="450"/>
                    </a:lnTo>
                    <a:lnTo>
                      <a:pt x="3204" y="450"/>
                    </a:lnTo>
                    <a:lnTo>
                      <a:pt x="3204" y="450"/>
                    </a:lnTo>
                    <a:lnTo>
                      <a:pt x="3204" y="450"/>
                    </a:lnTo>
                    <a:lnTo>
                      <a:pt x="3204" y="450"/>
                    </a:lnTo>
                    <a:lnTo>
                      <a:pt x="3204" y="450"/>
                    </a:lnTo>
                    <a:lnTo>
                      <a:pt x="3204" y="450"/>
                    </a:lnTo>
                    <a:lnTo>
                      <a:pt x="3204" y="450"/>
                    </a:lnTo>
                    <a:lnTo>
                      <a:pt x="3204" y="450"/>
                    </a:lnTo>
                    <a:lnTo>
                      <a:pt x="3204" y="450"/>
                    </a:lnTo>
                    <a:lnTo>
                      <a:pt x="3204" y="450"/>
                    </a:lnTo>
                    <a:lnTo>
                      <a:pt x="3204" y="450"/>
                    </a:lnTo>
                    <a:lnTo>
                      <a:pt x="3204" y="450"/>
                    </a:lnTo>
                    <a:lnTo>
                      <a:pt x="3204" y="450"/>
                    </a:lnTo>
                    <a:lnTo>
                      <a:pt x="3204" y="450"/>
                    </a:lnTo>
                    <a:lnTo>
                      <a:pt x="3204" y="450"/>
                    </a:lnTo>
                    <a:lnTo>
                      <a:pt x="3204" y="450"/>
                    </a:lnTo>
                    <a:lnTo>
                      <a:pt x="3204" y="450"/>
                    </a:lnTo>
                    <a:lnTo>
                      <a:pt x="3204" y="450"/>
                    </a:lnTo>
                    <a:lnTo>
                      <a:pt x="3204" y="450"/>
                    </a:lnTo>
                    <a:lnTo>
                      <a:pt x="3210" y="450"/>
                    </a:lnTo>
                    <a:lnTo>
                      <a:pt x="3210" y="450"/>
                    </a:lnTo>
                    <a:lnTo>
                      <a:pt x="3210" y="450"/>
                    </a:lnTo>
                    <a:lnTo>
                      <a:pt x="3210" y="450"/>
                    </a:lnTo>
                    <a:lnTo>
                      <a:pt x="3210" y="450"/>
                    </a:lnTo>
                    <a:lnTo>
                      <a:pt x="3210" y="450"/>
                    </a:lnTo>
                    <a:lnTo>
                      <a:pt x="3210" y="450"/>
                    </a:lnTo>
                    <a:lnTo>
                      <a:pt x="3210" y="450"/>
                    </a:lnTo>
                    <a:lnTo>
                      <a:pt x="3210" y="450"/>
                    </a:lnTo>
                    <a:lnTo>
                      <a:pt x="3210" y="450"/>
                    </a:lnTo>
                    <a:lnTo>
                      <a:pt x="3210" y="450"/>
                    </a:lnTo>
                    <a:lnTo>
                      <a:pt x="3210" y="450"/>
                    </a:lnTo>
                    <a:lnTo>
                      <a:pt x="3210" y="456"/>
                    </a:lnTo>
                    <a:lnTo>
                      <a:pt x="3210" y="456"/>
                    </a:lnTo>
                    <a:lnTo>
                      <a:pt x="3210" y="456"/>
                    </a:lnTo>
                    <a:lnTo>
                      <a:pt x="3210" y="456"/>
                    </a:lnTo>
                    <a:lnTo>
                      <a:pt x="3210" y="456"/>
                    </a:lnTo>
                    <a:lnTo>
                      <a:pt x="3210" y="456"/>
                    </a:lnTo>
                    <a:lnTo>
                      <a:pt x="3210" y="456"/>
                    </a:lnTo>
                    <a:lnTo>
                      <a:pt x="3210" y="456"/>
                    </a:lnTo>
                    <a:lnTo>
                      <a:pt x="3210" y="456"/>
                    </a:lnTo>
                    <a:lnTo>
                      <a:pt x="3210" y="462"/>
                    </a:lnTo>
                    <a:lnTo>
                      <a:pt x="3210" y="462"/>
                    </a:lnTo>
                    <a:lnTo>
                      <a:pt x="3210" y="462"/>
                    </a:lnTo>
                    <a:lnTo>
                      <a:pt x="3210" y="462"/>
                    </a:lnTo>
                    <a:lnTo>
                      <a:pt x="3210" y="462"/>
                    </a:lnTo>
                    <a:lnTo>
                      <a:pt x="3210" y="462"/>
                    </a:lnTo>
                    <a:lnTo>
                      <a:pt x="3210" y="462"/>
                    </a:lnTo>
                    <a:lnTo>
                      <a:pt x="3210" y="462"/>
                    </a:lnTo>
                    <a:lnTo>
                      <a:pt x="3210" y="462"/>
                    </a:lnTo>
                    <a:lnTo>
                      <a:pt x="3210" y="462"/>
                    </a:lnTo>
                    <a:lnTo>
                      <a:pt x="3210" y="468"/>
                    </a:lnTo>
                    <a:lnTo>
                      <a:pt x="3216" y="468"/>
                    </a:lnTo>
                    <a:lnTo>
                      <a:pt x="3216" y="468"/>
                    </a:lnTo>
                    <a:lnTo>
                      <a:pt x="3216" y="468"/>
                    </a:lnTo>
                    <a:lnTo>
                      <a:pt x="3216" y="468"/>
                    </a:lnTo>
                    <a:lnTo>
                      <a:pt x="3216" y="468"/>
                    </a:lnTo>
                    <a:lnTo>
                      <a:pt x="3216" y="468"/>
                    </a:lnTo>
                    <a:lnTo>
                      <a:pt x="3216" y="468"/>
                    </a:lnTo>
                    <a:lnTo>
                      <a:pt x="3216" y="468"/>
                    </a:lnTo>
                    <a:lnTo>
                      <a:pt x="3216" y="468"/>
                    </a:lnTo>
                    <a:lnTo>
                      <a:pt x="3216" y="468"/>
                    </a:lnTo>
                    <a:lnTo>
                      <a:pt x="3216" y="474"/>
                    </a:lnTo>
                    <a:lnTo>
                      <a:pt x="3216" y="474"/>
                    </a:lnTo>
                    <a:lnTo>
                      <a:pt x="3216" y="474"/>
                    </a:lnTo>
                    <a:lnTo>
                      <a:pt x="3216" y="474"/>
                    </a:lnTo>
                    <a:lnTo>
                      <a:pt x="3216" y="474"/>
                    </a:lnTo>
                    <a:lnTo>
                      <a:pt x="3216" y="474"/>
                    </a:lnTo>
                    <a:lnTo>
                      <a:pt x="3216" y="474"/>
                    </a:lnTo>
                    <a:lnTo>
                      <a:pt x="3216" y="474"/>
                    </a:lnTo>
                    <a:lnTo>
                      <a:pt x="3216" y="474"/>
                    </a:lnTo>
                    <a:lnTo>
                      <a:pt x="3216" y="474"/>
                    </a:lnTo>
                    <a:lnTo>
                      <a:pt x="3216" y="474"/>
                    </a:lnTo>
                    <a:lnTo>
                      <a:pt x="3216" y="474"/>
                    </a:lnTo>
                    <a:lnTo>
                      <a:pt x="3216" y="474"/>
                    </a:lnTo>
                    <a:lnTo>
                      <a:pt x="3216" y="480"/>
                    </a:lnTo>
                    <a:lnTo>
                      <a:pt x="3216" y="480"/>
                    </a:lnTo>
                    <a:lnTo>
                      <a:pt x="3216" y="480"/>
                    </a:lnTo>
                    <a:lnTo>
                      <a:pt x="3216" y="474"/>
                    </a:lnTo>
                    <a:lnTo>
                      <a:pt x="3216" y="474"/>
                    </a:lnTo>
                    <a:lnTo>
                      <a:pt x="3216" y="474"/>
                    </a:lnTo>
                    <a:lnTo>
                      <a:pt x="3216" y="474"/>
                    </a:lnTo>
                    <a:lnTo>
                      <a:pt x="3216" y="474"/>
                    </a:lnTo>
                    <a:lnTo>
                      <a:pt x="3216" y="474"/>
                    </a:lnTo>
                    <a:lnTo>
                      <a:pt x="3216" y="474"/>
                    </a:lnTo>
                    <a:lnTo>
                      <a:pt x="3216" y="474"/>
                    </a:lnTo>
                    <a:lnTo>
                      <a:pt x="3216" y="474"/>
                    </a:lnTo>
                    <a:lnTo>
                      <a:pt x="3222" y="474"/>
                    </a:lnTo>
                    <a:lnTo>
                      <a:pt x="3222" y="474"/>
                    </a:lnTo>
                    <a:lnTo>
                      <a:pt x="3222" y="474"/>
                    </a:lnTo>
                    <a:lnTo>
                      <a:pt x="3222" y="468"/>
                    </a:lnTo>
                    <a:lnTo>
                      <a:pt x="3222" y="468"/>
                    </a:lnTo>
                    <a:lnTo>
                      <a:pt x="3222" y="468"/>
                    </a:lnTo>
                    <a:lnTo>
                      <a:pt x="3222" y="468"/>
                    </a:lnTo>
                    <a:lnTo>
                      <a:pt x="3222" y="468"/>
                    </a:lnTo>
                    <a:lnTo>
                      <a:pt x="3222" y="468"/>
                    </a:lnTo>
                    <a:lnTo>
                      <a:pt x="3222" y="468"/>
                    </a:lnTo>
                    <a:lnTo>
                      <a:pt x="3222" y="468"/>
                    </a:lnTo>
                    <a:lnTo>
                      <a:pt x="3222" y="468"/>
                    </a:lnTo>
                    <a:lnTo>
                      <a:pt x="3222" y="468"/>
                    </a:lnTo>
                    <a:lnTo>
                      <a:pt x="3222" y="468"/>
                    </a:lnTo>
                    <a:lnTo>
                      <a:pt x="3222" y="468"/>
                    </a:lnTo>
                    <a:lnTo>
                      <a:pt x="3222" y="462"/>
                    </a:lnTo>
                    <a:lnTo>
                      <a:pt x="3222" y="462"/>
                    </a:lnTo>
                    <a:lnTo>
                      <a:pt x="3222" y="462"/>
                    </a:lnTo>
                    <a:lnTo>
                      <a:pt x="3222" y="462"/>
                    </a:lnTo>
                    <a:lnTo>
                      <a:pt x="3222" y="462"/>
                    </a:lnTo>
                    <a:lnTo>
                      <a:pt x="3222" y="462"/>
                    </a:lnTo>
                    <a:lnTo>
                      <a:pt x="3222" y="462"/>
                    </a:lnTo>
                    <a:lnTo>
                      <a:pt x="3222" y="462"/>
                    </a:lnTo>
                    <a:lnTo>
                      <a:pt x="3222" y="462"/>
                    </a:lnTo>
                    <a:lnTo>
                      <a:pt x="3222" y="462"/>
                    </a:lnTo>
                    <a:lnTo>
                      <a:pt x="3222" y="462"/>
                    </a:lnTo>
                    <a:lnTo>
                      <a:pt x="3222" y="462"/>
                    </a:lnTo>
                    <a:lnTo>
                      <a:pt x="3222" y="462"/>
                    </a:lnTo>
                    <a:lnTo>
                      <a:pt x="3222" y="456"/>
                    </a:lnTo>
                    <a:lnTo>
                      <a:pt x="3222" y="456"/>
                    </a:lnTo>
                    <a:lnTo>
                      <a:pt x="3222" y="456"/>
                    </a:lnTo>
                    <a:lnTo>
                      <a:pt x="3222" y="456"/>
                    </a:lnTo>
                    <a:lnTo>
                      <a:pt x="3228" y="456"/>
                    </a:lnTo>
                    <a:lnTo>
                      <a:pt x="3228" y="456"/>
                    </a:lnTo>
                    <a:lnTo>
                      <a:pt x="3228" y="456"/>
                    </a:lnTo>
                    <a:lnTo>
                      <a:pt x="3228" y="456"/>
                    </a:lnTo>
                    <a:lnTo>
                      <a:pt x="3228" y="456"/>
                    </a:lnTo>
                    <a:lnTo>
                      <a:pt x="3228" y="456"/>
                    </a:lnTo>
                    <a:lnTo>
                      <a:pt x="3228" y="456"/>
                    </a:lnTo>
                    <a:lnTo>
                      <a:pt x="3228" y="456"/>
                    </a:lnTo>
                    <a:lnTo>
                      <a:pt x="3228" y="456"/>
                    </a:lnTo>
                    <a:lnTo>
                      <a:pt x="3228" y="456"/>
                    </a:lnTo>
                    <a:lnTo>
                      <a:pt x="3228" y="456"/>
                    </a:lnTo>
                    <a:lnTo>
                      <a:pt x="3228" y="450"/>
                    </a:lnTo>
                    <a:lnTo>
                      <a:pt x="3228" y="450"/>
                    </a:lnTo>
                    <a:lnTo>
                      <a:pt x="3228" y="450"/>
                    </a:lnTo>
                    <a:lnTo>
                      <a:pt x="3228" y="450"/>
                    </a:lnTo>
                    <a:lnTo>
                      <a:pt x="3228" y="450"/>
                    </a:lnTo>
                    <a:lnTo>
                      <a:pt x="3228" y="450"/>
                    </a:lnTo>
                    <a:lnTo>
                      <a:pt x="3228" y="450"/>
                    </a:lnTo>
                    <a:lnTo>
                      <a:pt x="3228" y="450"/>
                    </a:lnTo>
                    <a:lnTo>
                      <a:pt x="3228" y="450"/>
                    </a:lnTo>
                    <a:lnTo>
                      <a:pt x="3228" y="450"/>
                    </a:lnTo>
                    <a:lnTo>
                      <a:pt x="3228" y="450"/>
                    </a:lnTo>
                    <a:lnTo>
                      <a:pt x="3228" y="450"/>
                    </a:lnTo>
                    <a:lnTo>
                      <a:pt x="3228" y="450"/>
                    </a:lnTo>
                    <a:lnTo>
                      <a:pt x="3228" y="450"/>
                    </a:lnTo>
                    <a:lnTo>
                      <a:pt x="3228" y="450"/>
                    </a:lnTo>
                    <a:lnTo>
                      <a:pt x="3228" y="450"/>
                    </a:lnTo>
                    <a:lnTo>
                      <a:pt x="3228" y="450"/>
                    </a:lnTo>
                    <a:lnTo>
                      <a:pt x="3228" y="444"/>
                    </a:lnTo>
                    <a:lnTo>
                      <a:pt x="3228" y="444"/>
                    </a:lnTo>
                    <a:lnTo>
                      <a:pt x="3228" y="444"/>
                    </a:lnTo>
                    <a:lnTo>
                      <a:pt x="3228" y="444"/>
                    </a:lnTo>
                    <a:lnTo>
                      <a:pt x="3234" y="444"/>
                    </a:lnTo>
                    <a:lnTo>
                      <a:pt x="3234" y="444"/>
                    </a:lnTo>
                    <a:lnTo>
                      <a:pt x="3234" y="444"/>
                    </a:lnTo>
                    <a:lnTo>
                      <a:pt x="3234" y="444"/>
                    </a:lnTo>
                    <a:lnTo>
                      <a:pt x="3234" y="444"/>
                    </a:lnTo>
                    <a:lnTo>
                      <a:pt x="3234" y="444"/>
                    </a:lnTo>
                    <a:lnTo>
                      <a:pt x="3234" y="444"/>
                    </a:lnTo>
                    <a:lnTo>
                      <a:pt x="3234" y="444"/>
                    </a:lnTo>
                    <a:lnTo>
                      <a:pt x="3234" y="444"/>
                    </a:lnTo>
                    <a:lnTo>
                      <a:pt x="3234" y="444"/>
                    </a:lnTo>
                    <a:lnTo>
                      <a:pt x="3234" y="444"/>
                    </a:lnTo>
                    <a:lnTo>
                      <a:pt x="3234" y="444"/>
                    </a:lnTo>
                    <a:lnTo>
                      <a:pt x="3234" y="444"/>
                    </a:lnTo>
                    <a:lnTo>
                      <a:pt x="3234" y="444"/>
                    </a:lnTo>
                    <a:lnTo>
                      <a:pt x="3234" y="444"/>
                    </a:lnTo>
                    <a:lnTo>
                      <a:pt x="3234" y="444"/>
                    </a:lnTo>
                    <a:lnTo>
                      <a:pt x="3234" y="438"/>
                    </a:lnTo>
                    <a:lnTo>
                      <a:pt x="3234" y="438"/>
                    </a:lnTo>
                    <a:lnTo>
                      <a:pt x="3234" y="438"/>
                    </a:lnTo>
                    <a:lnTo>
                      <a:pt x="3234" y="438"/>
                    </a:lnTo>
                    <a:lnTo>
                      <a:pt x="3234" y="438"/>
                    </a:lnTo>
                    <a:lnTo>
                      <a:pt x="3234" y="438"/>
                    </a:lnTo>
                    <a:lnTo>
                      <a:pt x="3234" y="438"/>
                    </a:lnTo>
                    <a:lnTo>
                      <a:pt x="3234" y="438"/>
                    </a:lnTo>
                    <a:lnTo>
                      <a:pt x="3234" y="438"/>
                    </a:lnTo>
                    <a:lnTo>
                      <a:pt x="3234" y="438"/>
                    </a:lnTo>
                    <a:lnTo>
                      <a:pt x="3234" y="438"/>
                    </a:lnTo>
                    <a:lnTo>
                      <a:pt x="3234" y="438"/>
                    </a:lnTo>
                    <a:lnTo>
                      <a:pt x="3234" y="438"/>
                    </a:lnTo>
                    <a:lnTo>
                      <a:pt x="3234" y="438"/>
                    </a:lnTo>
                    <a:lnTo>
                      <a:pt x="3234" y="438"/>
                    </a:lnTo>
                    <a:lnTo>
                      <a:pt x="3234" y="438"/>
                    </a:lnTo>
                    <a:lnTo>
                      <a:pt x="3234" y="438"/>
                    </a:lnTo>
                    <a:lnTo>
                      <a:pt x="3234" y="438"/>
                    </a:lnTo>
                    <a:lnTo>
                      <a:pt x="3240" y="438"/>
                    </a:lnTo>
                    <a:lnTo>
                      <a:pt x="3240" y="438"/>
                    </a:lnTo>
                    <a:lnTo>
                      <a:pt x="3240" y="438"/>
                    </a:lnTo>
                    <a:lnTo>
                      <a:pt x="3240" y="438"/>
                    </a:lnTo>
                    <a:lnTo>
                      <a:pt x="3240" y="438"/>
                    </a:lnTo>
                    <a:lnTo>
                      <a:pt x="3240" y="438"/>
                    </a:lnTo>
                    <a:lnTo>
                      <a:pt x="3240" y="438"/>
                    </a:lnTo>
                    <a:lnTo>
                      <a:pt x="3240" y="438"/>
                    </a:lnTo>
                    <a:lnTo>
                      <a:pt x="3240" y="438"/>
                    </a:lnTo>
                    <a:lnTo>
                      <a:pt x="3240" y="438"/>
                    </a:lnTo>
                    <a:lnTo>
                      <a:pt x="3240" y="438"/>
                    </a:lnTo>
                    <a:lnTo>
                      <a:pt x="3240" y="438"/>
                    </a:lnTo>
                    <a:lnTo>
                      <a:pt x="3240" y="432"/>
                    </a:lnTo>
                    <a:lnTo>
                      <a:pt x="3240" y="432"/>
                    </a:lnTo>
                    <a:lnTo>
                      <a:pt x="3240" y="432"/>
                    </a:lnTo>
                    <a:lnTo>
                      <a:pt x="3240" y="432"/>
                    </a:lnTo>
                    <a:lnTo>
                      <a:pt x="3240" y="432"/>
                    </a:lnTo>
                    <a:lnTo>
                      <a:pt x="3240" y="432"/>
                    </a:lnTo>
                    <a:lnTo>
                      <a:pt x="3240" y="432"/>
                    </a:lnTo>
                    <a:lnTo>
                      <a:pt x="3240" y="432"/>
                    </a:lnTo>
                    <a:lnTo>
                      <a:pt x="3240" y="432"/>
                    </a:lnTo>
                    <a:lnTo>
                      <a:pt x="3240" y="432"/>
                    </a:lnTo>
                    <a:lnTo>
                      <a:pt x="3240" y="432"/>
                    </a:lnTo>
                    <a:lnTo>
                      <a:pt x="3240" y="432"/>
                    </a:lnTo>
                    <a:lnTo>
                      <a:pt x="3240" y="432"/>
                    </a:lnTo>
                    <a:lnTo>
                      <a:pt x="3240" y="432"/>
                    </a:lnTo>
                    <a:lnTo>
                      <a:pt x="3240" y="432"/>
                    </a:lnTo>
                    <a:lnTo>
                      <a:pt x="3240" y="432"/>
                    </a:lnTo>
                    <a:lnTo>
                      <a:pt x="3240" y="432"/>
                    </a:lnTo>
                    <a:lnTo>
                      <a:pt x="3240" y="432"/>
                    </a:lnTo>
                    <a:lnTo>
                      <a:pt x="3240" y="432"/>
                    </a:lnTo>
                    <a:lnTo>
                      <a:pt x="3240" y="432"/>
                    </a:lnTo>
                    <a:lnTo>
                      <a:pt x="3240" y="432"/>
                    </a:lnTo>
                    <a:lnTo>
                      <a:pt x="3246" y="426"/>
                    </a:lnTo>
                    <a:lnTo>
                      <a:pt x="3246" y="426"/>
                    </a:lnTo>
                    <a:lnTo>
                      <a:pt x="3246" y="426"/>
                    </a:lnTo>
                    <a:lnTo>
                      <a:pt x="3246" y="426"/>
                    </a:lnTo>
                    <a:lnTo>
                      <a:pt x="3246" y="426"/>
                    </a:lnTo>
                    <a:lnTo>
                      <a:pt x="3246" y="426"/>
                    </a:lnTo>
                    <a:lnTo>
                      <a:pt x="3246" y="426"/>
                    </a:lnTo>
                    <a:lnTo>
                      <a:pt x="3246" y="426"/>
                    </a:lnTo>
                    <a:lnTo>
                      <a:pt x="3246" y="426"/>
                    </a:lnTo>
                    <a:lnTo>
                      <a:pt x="3246" y="426"/>
                    </a:lnTo>
                    <a:lnTo>
                      <a:pt x="3246" y="426"/>
                    </a:lnTo>
                    <a:lnTo>
                      <a:pt x="3246" y="426"/>
                    </a:lnTo>
                    <a:lnTo>
                      <a:pt x="3246" y="426"/>
                    </a:lnTo>
                    <a:lnTo>
                      <a:pt x="3246" y="426"/>
                    </a:lnTo>
                    <a:lnTo>
                      <a:pt x="3246" y="426"/>
                    </a:lnTo>
                    <a:lnTo>
                      <a:pt x="3246" y="426"/>
                    </a:lnTo>
                    <a:lnTo>
                      <a:pt x="3246" y="426"/>
                    </a:lnTo>
                    <a:lnTo>
                      <a:pt x="3246" y="420"/>
                    </a:lnTo>
                    <a:lnTo>
                      <a:pt x="3246" y="420"/>
                    </a:lnTo>
                    <a:lnTo>
                      <a:pt x="3246" y="420"/>
                    </a:lnTo>
                    <a:lnTo>
                      <a:pt x="3246" y="420"/>
                    </a:lnTo>
                    <a:lnTo>
                      <a:pt x="3246" y="420"/>
                    </a:lnTo>
                    <a:lnTo>
                      <a:pt x="3246" y="420"/>
                    </a:lnTo>
                    <a:lnTo>
                      <a:pt x="3246" y="420"/>
                    </a:lnTo>
                    <a:lnTo>
                      <a:pt x="3246" y="420"/>
                    </a:lnTo>
                    <a:lnTo>
                      <a:pt x="3246" y="420"/>
                    </a:lnTo>
                    <a:lnTo>
                      <a:pt x="3246" y="420"/>
                    </a:lnTo>
                    <a:lnTo>
                      <a:pt x="3246" y="420"/>
                    </a:lnTo>
                    <a:lnTo>
                      <a:pt x="3246" y="420"/>
                    </a:lnTo>
                    <a:lnTo>
                      <a:pt x="3246" y="420"/>
                    </a:lnTo>
                    <a:lnTo>
                      <a:pt x="3246" y="420"/>
                    </a:lnTo>
                    <a:lnTo>
                      <a:pt x="3246" y="414"/>
                    </a:lnTo>
                    <a:lnTo>
                      <a:pt x="3246" y="414"/>
                    </a:lnTo>
                    <a:lnTo>
                      <a:pt x="3252" y="414"/>
                    </a:lnTo>
                    <a:lnTo>
                      <a:pt x="3252" y="414"/>
                    </a:lnTo>
                    <a:lnTo>
                      <a:pt x="3252" y="414"/>
                    </a:lnTo>
                    <a:lnTo>
                      <a:pt x="3252" y="414"/>
                    </a:lnTo>
                    <a:lnTo>
                      <a:pt x="3252" y="414"/>
                    </a:lnTo>
                    <a:lnTo>
                      <a:pt x="3252" y="414"/>
                    </a:lnTo>
                    <a:lnTo>
                      <a:pt x="3252" y="414"/>
                    </a:lnTo>
                    <a:lnTo>
                      <a:pt x="3252" y="414"/>
                    </a:lnTo>
                    <a:lnTo>
                      <a:pt x="3252" y="414"/>
                    </a:lnTo>
                    <a:lnTo>
                      <a:pt x="3252" y="414"/>
                    </a:lnTo>
                    <a:lnTo>
                      <a:pt x="3252" y="414"/>
                    </a:lnTo>
                    <a:lnTo>
                      <a:pt x="3252" y="414"/>
                    </a:lnTo>
                    <a:lnTo>
                      <a:pt x="3252" y="414"/>
                    </a:lnTo>
                    <a:lnTo>
                      <a:pt x="3252" y="408"/>
                    </a:lnTo>
                    <a:lnTo>
                      <a:pt x="3252" y="408"/>
                    </a:lnTo>
                    <a:lnTo>
                      <a:pt x="3252" y="408"/>
                    </a:lnTo>
                    <a:lnTo>
                      <a:pt x="3252" y="408"/>
                    </a:lnTo>
                    <a:lnTo>
                      <a:pt x="3252" y="408"/>
                    </a:lnTo>
                    <a:lnTo>
                      <a:pt x="3252" y="408"/>
                    </a:lnTo>
                    <a:lnTo>
                      <a:pt x="3252" y="408"/>
                    </a:lnTo>
                    <a:lnTo>
                      <a:pt x="3252" y="408"/>
                    </a:lnTo>
                    <a:lnTo>
                      <a:pt x="3252" y="408"/>
                    </a:lnTo>
                    <a:lnTo>
                      <a:pt x="3252" y="408"/>
                    </a:lnTo>
                    <a:lnTo>
                      <a:pt x="3252" y="408"/>
                    </a:lnTo>
                    <a:lnTo>
                      <a:pt x="3252" y="408"/>
                    </a:lnTo>
                    <a:lnTo>
                      <a:pt x="3252" y="408"/>
                    </a:lnTo>
                    <a:lnTo>
                      <a:pt x="3252" y="402"/>
                    </a:lnTo>
                    <a:lnTo>
                      <a:pt x="3252" y="402"/>
                    </a:lnTo>
                    <a:lnTo>
                      <a:pt x="3252" y="402"/>
                    </a:lnTo>
                    <a:lnTo>
                      <a:pt x="3252" y="402"/>
                    </a:lnTo>
                    <a:lnTo>
                      <a:pt x="3252" y="402"/>
                    </a:lnTo>
                    <a:lnTo>
                      <a:pt x="3252" y="402"/>
                    </a:lnTo>
                    <a:lnTo>
                      <a:pt x="3252" y="402"/>
                    </a:lnTo>
                    <a:lnTo>
                      <a:pt x="3252" y="402"/>
                    </a:lnTo>
                    <a:lnTo>
                      <a:pt x="3252" y="402"/>
                    </a:lnTo>
                    <a:lnTo>
                      <a:pt x="3258" y="402"/>
                    </a:lnTo>
                    <a:lnTo>
                      <a:pt x="3258" y="402"/>
                    </a:lnTo>
                    <a:lnTo>
                      <a:pt x="3258" y="402"/>
                    </a:lnTo>
                    <a:lnTo>
                      <a:pt x="3258" y="402"/>
                    </a:lnTo>
                    <a:lnTo>
                      <a:pt x="3258" y="402"/>
                    </a:lnTo>
                    <a:lnTo>
                      <a:pt x="3258" y="402"/>
                    </a:lnTo>
                    <a:lnTo>
                      <a:pt x="3258" y="402"/>
                    </a:lnTo>
                    <a:lnTo>
                      <a:pt x="3258" y="402"/>
                    </a:lnTo>
                    <a:lnTo>
                      <a:pt x="3258" y="402"/>
                    </a:lnTo>
                    <a:lnTo>
                      <a:pt x="3258" y="402"/>
                    </a:lnTo>
                    <a:lnTo>
                      <a:pt x="3258" y="402"/>
                    </a:lnTo>
                    <a:lnTo>
                      <a:pt x="3258" y="396"/>
                    </a:lnTo>
                    <a:lnTo>
                      <a:pt x="3258" y="396"/>
                    </a:lnTo>
                    <a:lnTo>
                      <a:pt x="3258" y="396"/>
                    </a:lnTo>
                    <a:lnTo>
                      <a:pt x="3258" y="396"/>
                    </a:lnTo>
                    <a:lnTo>
                      <a:pt x="3258" y="396"/>
                    </a:lnTo>
                    <a:lnTo>
                      <a:pt x="3258" y="396"/>
                    </a:lnTo>
                    <a:lnTo>
                      <a:pt x="3258" y="396"/>
                    </a:lnTo>
                    <a:lnTo>
                      <a:pt x="3258" y="396"/>
                    </a:lnTo>
                    <a:lnTo>
                      <a:pt x="3258" y="396"/>
                    </a:lnTo>
                    <a:lnTo>
                      <a:pt x="3258" y="396"/>
                    </a:lnTo>
                    <a:lnTo>
                      <a:pt x="3258" y="396"/>
                    </a:lnTo>
                    <a:lnTo>
                      <a:pt x="3258" y="396"/>
                    </a:lnTo>
                    <a:lnTo>
                      <a:pt x="3258" y="396"/>
                    </a:lnTo>
                    <a:lnTo>
                      <a:pt x="3258" y="396"/>
                    </a:lnTo>
                    <a:lnTo>
                      <a:pt x="3258" y="396"/>
                    </a:lnTo>
                    <a:lnTo>
                      <a:pt x="3258" y="396"/>
                    </a:lnTo>
                    <a:lnTo>
                      <a:pt x="3258" y="396"/>
                    </a:lnTo>
                    <a:lnTo>
                      <a:pt x="3258" y="396"/>
                    </a:lnTo>
                    <a:lnTo>
                      <a:pt x="3258" y="396"/>
                    </a:lnTo>
                    <a:lnTo>
                      <a:pt x="3258" y="396"/>
                    </a:lnTo>
                    <a:lnTo>
                      <a:pt x="3258" y="396"/>
                    </a:lnTo>
                    <a:lnTo>
                      <a:pt x="3264" y="396"/>
                    </a:lnTo>
                    <a:lnTo>
                      <a:pt x="3264" y="396"/>
                    </a:lnTo>
                    <a:lnTo>
                      <a:pt x="3264" y="396"/>
                    </a:lnTo>
                    <a:lnTo>
                      <a:pt x="3264" y="396"/>
                    </a:lnTo>
                    <a:lnTo>
                      <a:pt x="3264" y="396"/>
                    </a:lnTo>
                    <a:lnTo>
                      <a:pt x="3264" y="396"/>
                    </a:lnTo>
                    <a:lnTo>
                      <a:pt x="3264" y="396"/>
                    </a:lnTo>
                    <a:lnTo>
                      <a:pt x="3264" y="396"/>
                    </a:lnTo>
                    <a:lnTo>
                      <a:pt x="3264" y="396"/>
                    </a:lnTo>
                    <a:lnTo>
                      <a:pt x="3264" y="396"/>
                    </a:lnTo>
                    <a:lnTo>
                      <a:pt x="3264" y="396"/>
                    </a:lnTo>
                    <a:lnTo>
                      <a:pt x="3264" y="396"/>
                    </a:lnTo>
                    <a:lnTo>
                      <a:pt x="3264" y="396"/>
                    </a:lnTo>
                    <a:lnTo>
                      <a:pt x="3264" y="396"/>
                    </a:lnTo>
                    <a:lnTo>
                      <a:pt x="3264" y="396"/>
                    </a:lnTo>
                    <a:lnTo>
                      <a:pt x="3264" y="396"/>
                    </a:lnTo>
                    <a:lnTo>
                      <a:pt x="3264" y="396"/>
                    </a:lnTo>
                    <a:lnTo>
                      <a:pt x="3264" y="396"/>
                    </a:lnTo>
                    <a:lnTo>
                      <a:pt x="3264" y="396"/>
                    </a:lnTo>
                    <a:lnTo>
                      <a:pt x="3264" y="396"/>
                    </a:lnTo>
                    <a:lnTo>
                      <a:pt x="3264" y="396"/>
                    </a:lnTo>
                    <a:lnTo>
                      <a:pt x="3264" y="396"/>
                    </a:lnTo>
                    <a:lnTo>
                      <a:pt x="3264" y="396"/>
                    </a:lnTo>
                    <a:lnTo>
                      <a:pt x="3264" y="396"/>
                    </a:lnTo>
                    <a:lnTo>
                      <a:pt x="3264" y="396"/>
                    </a:lnTo>
                    <a:lnTo>
                      <a:pt x="3264" y="402"/>
                    </a:lnTo>
                    <a:lnTo>
                      <a:pt x="3264" y="402"/>
                    </a:lnTo>
                    <a:lnTo>
                      <a:pt x="3264" y="402"/>
                    </a:lnTo>
                    <a:lnTo>
                      <a:pt x="3264" y="402"/>
                    </a:lnTo>
                    <a:lnTo>
                      <a:pt x="3264" y="402"/>
                    </a:lnTo>
                    <a:lnTo>
                      <a:pt x="3264" y="402"/>
                    </a:lnTo>
                    <a:lnTo>
                      <a:pt x="3264" y="402"/>
                    </a:lnTo>
                    <a:lnTo>
                      <a:pt x="3270" y="402"/>
                    </a:lnTo>
                    <a:lnTo>
                      <a:pt x="3270" y="402"/>
                    </a:lnTo>
                    <a:lnTo>
                      <a:pt x="3270" y="402"/>
                    </a:lnTo>
                    <a:lnTo>
                      <a:pt x="3270" y="402"/>
                    </a:lnTo>
                    <a:lnTo>
                      <a:pt x="3270" y="402"/>
                    </a:lnTo>
                    <a:lnTo>
                      <a:pt x="3270" y="402"/>
                    </a:lnTo>
                    <a:lnTo>
                      <a:pt x="3270" y="402"/>
                    </a:lnTo>
                    <a:lnTo>
                      <a:pt x="3270" y="402"/>
                    </a:lnTo>
                    <a:lnTo>
                      <a:pt x="3270" y="402"/>
                    </a:lnTo>
                    <a:lnTo>
                      <a:pt x="3270" y="402"/>
                    </a:lnTo>
                    <a:lnTo>
                      <a:pt x="3270" y="402"/>
                    </a:lnTo>
                    <a:lnTo>
                      <a:pt x="3270" y="402"/>
                    </a:lnTo>
                    <a:lnTo>
                      <a:pt x="3270" y="402"/>
                    </a:lnTo>
                    <a:lnTo>
                      <a:pt x="3270" y="408"/>
                    </a:lnTo>
                    <a:lnTo>
                      <a:pt x="3270" y="408"/>
                    </a:lnTo>
                    <a:lnTo>
                      <a:pt x="3270" y="408"/>
                    </a:lnTo>
                    <a:lnTo>
                      <a:pt x="3270" y="408"/>
                    </a:lnTo>
                    <a:lnTo>
                      <a:pt x="3270" y="408"/>
                    </a:lnTo>
                    <a:lnTo>
                      <a:pt x="3270" y="408"/>
                    </a:lnTo>
                    <a:lnTo>
                      <a:pt x="3270" y="408"/>
                    </a:lnTo>
                    <a:lnTo>
                      <a:pt x="3270" y="408"/>
                    </a:lnTo>
                    <a:lnTo>
                      <a:pt x="3270" y="408"/>
                    </a:lnTo>
                    <a:lnTo>
                      <a:pt x="3270" y="408"/>
                    </a:lnTo>
                    <a:lnTo>
                      <a:pt x="3270" y="408"/>
                    </a:lnTo>
                    <a:lnTo>
                      <a:pt x="3270" y="408"/>
                    </a:lnTo>
                    <a:lnTo>
                      <a:pt x="3270" y="408"/>
                    </a:lnTo>
                    <a:lnTo>
                      <a:pt x="3270" y="414"/>
                    </a:lnTo>
                    <a:lnTo>
                      <a:pt x="3270" y="414"/>
                    </a:lnTo>
                    <a:lnTo>
                      <a:pt x="3270" y="414"/>
                    </a:lnTo>
                    <a:lnTo>
                      <a:pt x="3270" y="414"/>
                    </a:lnTo>
                    <a:lnTo>
                      <a:pt x="3270" y="414"/>
                    </a:lnTo>
                    <a:lnTo>
                      <a:pt x="3270" y="414"/>
                    </a:lnTo>
                    <a:lnTo>
                      <a:pt x="3270" y="414"/>
                    </a:lnTo>
                    <a:lnTo>
                      <a:pt x="3276" y="414"/>
                    </a:lnTo>
                    <a:lnTo>
                      <a:pt x="3276" y="414"/>
                    </a:lnTo>
                    <a:lnTo>
                      <a:pt x="3276" y="414"/>
                    </a:lnTo>
                    <a:lnTo>
                      <a:pt x="3276" y="414"/>
                    </a:lnTo>
                    <a:lnTo>
                      <a:pt x="3276" y="414"/>
                    </a:lnTo>
                    <a:lnTo>
                      <a:pt x="3276" y="420"/>
                    </a:lnTo>
                    <a:lnTo>
                      <a:pt x="3276" y="420"/>
                    </a:lnTo>
                    <a:lnTo>
                      <a:pt x="3276" y="420"/>
                    </a:lnTo>
                    <a:lnTo>
                      <a:pt x="3276" y="420"/>
                    </a:lnTo>
                    <a:lnTo>
                      <a:pt x="3276" y="420"/>
                    </a:lnTo>
                    <a:lnTo>
                      <a:pt x="3276" y="420"/>
                    </a:lnTo>
                    <a:lnTo>
                      <a:pt x="3276" y="420"/>
                    </a:lnTo>
                    <a:lnTo>
                      <a:pt x="3276" y="420"/>
                    </a:lnTo>
                    <a:lnTo>
                      <a:pt x="3276" y="420"/>
                    </a:lnTo>
                    <a:lnTo>
                      <a:pt x="3276" y="420"/>
                    </a:lnTo>
                    <a:lnTo>
                      <a:pt x="3276" y="420"/>
                    </a:lnTo>
                    <a:lnTo>
                      <a:pt x="3276" y="420"/>
                    </a:lnTo>
                    <a:lnTo>
                      <a:pt x="3276" y="426"/>
                    </a:lnTo>
                    <a:lnTo>
                      <a:pt x="3276" y="426"/>
                    </a:lnTo>
                    <a:lnTo>
                      <a:pt x="3276" y="426"/>
                    </a:lnTo>
                    <a:lnTo>
                      <a:pt x="3276" y="426"/>
                    </a:lnTo>
                    <a:lnTo>
                      <a:pt x="3276" y="426"/>
                    </a:lnTo>
                    <a:lnTo>
                      <a:pt x="3276" y="426"/>
                    </a:lnTo>
                    <a:lnTo>
                      <a:pt x="3276" y="426"/>
                    </a:lnTo>
                    <a:lnTo>
                      <a:pt x="3276" y="426"/>
                    </a:lnTo>
                    <a:lnTo>
                      <a:pt x="3276" y="426"/>
                    </a:lnTo>
                    <a:lnTo>
                      <a:pt x="3276" y="426"/>
                    </a:lnTo>
                    <a:lnTo>
                      <a:pt x="3276" y="426"/>
                    </a:lnTo>
                    <a:lnTo>
                      <a:pt x="3276" y="426"/>
                    </a:lnTo>
                    <a:lnTo>
                      <a:pt x="3276" y="426"/>
                    </a:lnTo>
                    <a:lnTo>
                      <a:pt x="3294" y="456"/>
                    </a:lnTo>
                    <a:lnTo>
                      <a:pt x="3294" y="456"/>
                    </a:lnTo>
                    <a:lnTo>
                      <a:pt x="3294" y="456"/>
                    </a:lnTo>
                    <a:lnTo>
                      <a:pt x="3294" y="456"/>
                    </a:lnTo>
                    <a:lnTo>
                      <a:pt x="3294" y="456"/>
                    </a:lnTo>
                    <a:lnTo>
                      <a:pt x="3294" y="456"/>
                    </a:lnTo>
                    <a:lnTo>
                      <a:pt x="3294" y="456"/>
                    </a:lnTo>
                    <a:lnTo>
                      <a:pt x="3294" y="456"/>
                    </a:lnTo>
                    <a:lnTo>
                      <a:pt x="3294" y="456"/>
                    </a:lnTo>
                    <a:lnTo>
                      <a:pt x="3294" y="456"/>
                    </a:lnTo>
                    <a:lnTo>
                      <a:pt x="3294" y="456"/>
                    </a:lnTo>
                    <a:lnTo>
                      <a:pt x="3300" y="456"/>
                    </a:lnTo>
                    <a:lnTo>
                      <a:pt x="3300" y="456"/>
                    </a:lnTo>
                    <a:lnTo>
                      <a:pt x="3300" y="456"/>
                    </a:lnTo>
                    <a:lnTo>
                      <a:pt x="3300" y="456"/>
                    </a:lnTo>
                    <a:lnTo>
                      <a:pt x="3300" y="456"/>
                    </a:lnTo>
                    <a:lnTo>
                      <a:pt x="3300" y="456"/>
                    </a:lnTo>
                    <a:lnTo>
                      <a:pt x="3300" y="456"/>
                    </a:lnTo>
                    <a:lnTo>
                      <a:pt x="3300" y="450"/>
                    </a:lnTo>
                    <a:lnTo>
                      <a:pt x="3300" y="450"/>
                    </a:lnTo>
                    <a:lnTo>
                      <a:pt x="3300" y="450"/>
                    </a:lnTo>
                    <a:lnTo>
                      <a:pt x="3300" y="450"/>
                    </a:lnTo>
                    <a:lnTo>
                      <a:pt x="3300" y="450"/>
                    </a:lnTo>
                    <a:lnTo>
                      <a:pt x="3300" y="450"/>
                    </a:lnTo>
                    <a:lnTo>
                      <a:pt x="3300" y="450"/>
                    </a:lnTo>
                    <a:lnTo>
                      <a:pt x="3300" y="450"/>
                    </a:lnTo>
                    <a:lnTo>
                      <a:pt x="3318" y="426"/>
                    </a:lnTo>
                    <a:lnTo>
                      <a:pt x="3318" y="426"/>
                    </a:lnTo>
                    <a:lnTo>
                      <a:pt x="3318" y="426"/>
                    </a:lnTo>
                    <a:lnTo>
                      <a:pt x="3318" y="426"/>
                    </a:lnTo>
                    <a:lnTo>
                      <a:pt x="3318" y="420"/>
                    </a:lnTo>
                    <a:lnTo>
                      <a:pt x="3318" y="420"/>
                    </a:lnTo>
                    <a:lnTo>
                      <a:pt x="3318" y="420"/>
                    </a:lnTo>
                    <a:lnTo>
                      <a:pt x="3318" y="420"/>
                    </a:lnTo>
                    <a:lnTo>
                      <a:pt x="3318" y="420"/>
                    </a:lnTo>
                    <a:lnTo>
                      <a:pt x="3318" y="420"/>
                    </a:lnTo>
                    <a:lnTo>
                      <a:pt x="3318" y="420"/>
                    </a:lnTo>
                    <a:lnTo>
                      <a:pt x="3318" y="420"/>
                    </a:lnTo>
                    <a:lnTo>
                      <a:pt x="3318" y="420"/>
                    </a:lnTo>
                    <a:lnTo>
                      <a:pt x="3318" y="420"/>
                    </a:lnTo>
                    <a:lnTo>
                      <a:pt x="3318" y="420"/>
                    </a:lnTo>
                    <a:lnTo>
                      <a:pt x="3318" y="414"/>
                    </a:lnTo>
                    <a:lnTo>
                      <a:pt x="3318" y="414"/>
                    </a:lnTo>
                    <a:lnTo>
                      <a:pt x="3318" y="414"/>
                    </a:lnTo>
                    <a:lnTo>
                      <a:pt x="3318" y="414"/>
                    </a:lnTo>
                    <a:lnTo>
                      <a:pt x="3318" y="414"/>
                    </a:lnTo>
                    <a:lnTo>
                      <a:pt x="3318" y="414"/>
                    </a:lnTo>
                    <a:lnTo>
                      <a:pt x="3318" y="414"/>
                    </a:lnTo>
                    <a:lnTo>
                      <a:pt x="3318" y="414"/>
                    </a:lnTo>
                    <a:lnTo>
                      <a:pt x="3318" y="414"/>
                    </a:lnTo>
                    <a:lnTo>
                      <a:pt x="3318" y="414"/>
                    </a:lnTo>
                    <a:lnTo>
                      <a:pt x="3318" y="408"/>
                    </a:lnTo>
                    <a:lnTo>
                      <a:pt x="3324" y="408"/>
                    </a:lnTo>
                    <a:lnTo>
                      <a:pt x="3324" y="408"/>
                    </a:lnTo>
                    <a:lnTo>
                      <a:pt x="3324" y="408"/>
                    </a:lnTo>
                    <a:lnTo>
                      <a:pt x="3324" y="408"/>
                    </a:lnTo>
                    <a:lnTo>
                      <a:pt x="3324" y="408"/>
                    </a:lnTo>
                    <a:lnTo>
                      <a:pt x="3324" y="408"/>
                    </a:lnTo>
                    <a:lnTo>
                      <a:pt x="3324" y="408"/>
                    </a:lnTo>
                    <a:lnTo>
                      <a:pt x="3324" y="408"/>
                    </a:lnTo>
                    <a:lnTo>
                      <a:pt x="3324" y="408"/>
                    </a:lnTo>
                    <a:lnTo>
                      <a:pt x="3324" y="402"/>
                    </a:lnTo>
                    <a:lnTo>
                      <a:pt x="3324" y="402"/>
                    </a:lnTo>
                    <a:lnTo>
                      <a:pt x="3324" y="402"/>
                    </a:lnTo>
                    <a:lnTo>
                      <a:pt x="3324" y="402"/>
                    </a:lnTo>
                    <a:lnTo>
                      <a:pt x="3324" y="402"/>
                    </a:lnTo>
                    <a:lnTo>
                      <a:pt x="3324" y="402"/>
                    </a:lnTo>
                    <a:lnTo>
                      <a:pt x="3324" y="402"/>
                    </a:lnTo>
                    <a:lnTo>
                      <a:pt x="3324" y="402"/>
                    </a:lnTo>
                    <a:lnTo>
                      <a:pt x="3324" y="402"/>
                    </a:lnTo>
                    <a:lnTo>
                      <a:pt x="3324" y="402"/>
                    </a:lnTo>
                    <a:lnTo>
                      <a:pt x="3324" y="396"/>
                    </a:lnTo>
                    <a:lnTo>
                      <a:pt x="3324" y="396"/>
                    </a:lnTo>
                    <a:lnTo>
                      <a:pt x="3324" y="396"/>
                    </a:lnTo>
                    <a:lnTo>
                      <a:pt x="3324" y="396"/>
                    </a:lnTo>
                    <a:lnTo>
                      <a:pt x="3324" y="396"/>
                    </a:lnTo>
                    <a:lnTo>
                      <a:pt x="3324" y="396"/>
                    </a:lnTo>
                    <a:lnTo>
                      <a:pt x="3324" y="396"/>
                    </a:lnTo>
                    <a:lnTo>
                      <a:pt x="3324" y="396"/>
                    </a:lnTo>
                    <a:lnTo>
                      <a:pt x="3324" y="396"/>
                    </a:lnTo>
                    <a:lnTo>
                      <a:pt x="3324" y="396"/>
                    </a:lnTo>
                    <a:lnTo>
                      <a:pt x="3324" y="390"/>
                    </a:lnTo>
                    <a:lnTo>
                      <a:pt x="3324" y="390"/>
                    </a:lnTo>
                    <a:lnTo>
                      <a:pt x="3324" y="390"/>
                    </a:lnTo>
                    <a:lnTo>
                      <a:pt x="3324" y="390"/>
                    </a:lnTo>
                    <a:lnTo>
                      <a:pt x="3324" y="390"/>
                    </a:lnTo>
                    <a:lnTo>
                      <a:pt x="3324" y="390"/>
                    </a:lnTo>
                    <a:lnTo>
                      <a:pt x="3330" y="390"/>
                    </a:lnTo>
                    <a:lnTo>
                      <a:pt x="3330" y="390"/>
                    </a:lnTo>
                    <a:lnTo>
                      <a:pt x="3330" y="390"/>
                    </a:lnTo>
                    <a:lnTo>
                      <a:pt x="3330" y="384"/>
                    </a:lnTo>
                    <a:lnTo>
                      <a:pt x="3330" y="384"/>
                    </a:lnTo>
                    <a:lnTo>
                      <a:pt x="3330" y="384"/>
                    </a:lnTo>
                    <a:lnTo>
                      <a:pt x="3330" y="384"/>
                    </a:lnTo>
                    <a:lnTo>
                      <a:pt x="3330" y="384"/>
                    </a:lnTo>
                    <a:lnTo>
                      <a:pt x="3330" y="384"/>
                    </a:lnTo>
                    <a:lnTo>
                      <a:pt x="3330" y="384"/>
                    </a:lnTo>
                    <a:lnTo>
                      <a:pt x="3330" y="384"/>
                    </a:lnTo>
                    <a:lnTo>
                      <a:pt x="3330" y="384"/>
                    </a:lnTo>
                    <a:lnTo>
                      <a:pt x="3330" y="384"/>
                    </a:lnTo>
                    <a:lnTo>
                      <a:pt x="3330" y="384"/>
                    </a:lnTo>
                    <a:lnTo>
                      <a:pt x="3330" y="378"/>
                    </a:lnTo>
                    <a:lnTo>
                      <a:pt x="3330" y="378"/>
                    </a:lnTo>
                    <a:lnTo>
                      <a:pt x="3330" y="378"/>
                    </a:lnTo>
                    <a:lnTo>
                      <a:pt x="3330" y="378"/>
                    </a:lnTo>
                    <a:lnTo>
                      <a:pt x="3330" y="378"/>
                    </a:lnTo>
                    <a:lnTo>
                      <a:pt x="3330" y="378"/>
                    </a:lnTo>
                    <a:lnTo>
                      <a:pt x="3330" y="378"/>
                    </a:lnTo>
                    <a:lnTo>
                      <a:pt x="3330" y="378"/>
                    </a:lnTo>
                    <a:lnTo>
                      <a:pt x="3330" y="378"/>
                    </a:lnTo>
                    <a:lnTo>
                      <a:pt x="3330" y="378"/>
                    </a:lnTo>
                    <a:lnTo>
                      <a:pt x="3330" y="378"/>
                    </a:lnTo>
                    <a:lnTo>
                      <a:pt x="3330" y="378"/>
                    </a:lnTo>
                    <a:lnTo>
                      <a:pt x="3330" y="378"/>
                    </a:lnTo>
                    <a:lnTo>
                      <a:pt x="3330" y="378"/>
                    </a:lnTo>
                    <a:lnTo>
                      <a:pt x="3330" y="372"/>
                    </a:lnTo>
                    <a:lnTo>
                      <a:pt x="3330" y="372"/>
                    </a:lnTo>
                    <a:lnTo>
                      <a:pt x="3330" y="372"/>
                    </a:lnTo>
                    <a:lnTo>
                      <a:pt x="3330" y="372"/>
                    </a:lnTo>
                    <a:lnTo>
                      <a:pt x="3336" y="372"/>
                    </a:lnTo>
                    <a:lnTo>
                      <a:pt x="3336" y="372"/>
                    </a:lnTo>
                    <a:lnTo>
                      <a:pt x="3336" y="372"/>
                    </a:lnTo>
                    <a:lnTo>
                      <a:pt x="3336" y="372"/>
                    </a:lnTo>
                    <a:lnTo>
                      <a:pt x="3336" y="372"/>
                    </a:lnTo>
                    <a:lnTo>
                      <a:pt x="3336" y="372"/>
                    </a:lnTo>
                    <a:lnTo>
                      <a:pt x="3336" y="372"/>
                    </a:lnTo>
                    <a:lnTo>
                      <a:pt x="3336" y="372"/>
                    </a:lnTo>
                    <a:lnTo>
                      <a:pt x="3336" y="372"/>
                    </a:lnTo>
                    <a:lnTo>
                      <a:pt x="3336" y="372"/>
                    </a:lnTo>
                    <a:lnTo>
                      <a:pt x="3336" y="372"/>
                    </a:lnTo>
                    <a:lnTo>
                      <a:pt x="3336" y="372"/>
                    </a:lnTo>
                    <a:lnTo>
                      <a:pt x="3336" y="372"/>
                    </a:lnTo>
                    <a:lnTo>
                      <a:pt x="3336" y="372"/>
                    </a:lnTo>
                    <a:lnTo>
                      <a:pt x="3336" y="372"/>
                    </a:lnTo>
                    <a:lnTo>
                      <a:pt x="3336" y="372"/>
                    </a:lnTo>
                    <a:lnTo>
                      <a:pt x="3336" y="372"/>
                    </a:lnTo>
                    <a:lnTo>
                      <a:pt x="3336" y="372"/>
                    </a:lnTo>
                    <a:lnTo>
                      <a:pt x="3336" y="372"/>
                    </a:lnTo>
                    <a:lnTo>
                      <a:pt x="3336" y="366"/>
                    </a:lnTo>
                    <a:lnTo>
                      <a:pt x="3336" y="366"/>
                    </a:lnTo>
                    <a:lnTo>
                      <a:pt x="3336" y="366"/>
                    </a:lnTo>
                    <a:lnTo>
                      <a:pt x="3336" y="366"/>
                    </a:lnTo>
                    <a:lnTo>
                      <a:pt x="3336" y="366"/>
                    </a:lnTo>
                    <a:lnTo>
                      <a:pt x="3336" y="366"/>
                    </a:lnTo>
                    <a:lnTo>
                      <a:pt x="3336" y="366"/>
                    </a:lnTo>
                    <a:lnTo>
                      <a:pt x="3336" y="366"/>
                    </a:lnTo>
                    <a:lnTo>
                      <a:pt x="3336" y="366"/>
                    </a:lnTo>
                    <a:lnTo>
                      <a:pt x="3336" y="366"/>
                    </a:lnTo>
                    <a:lnTo>
                      <a:pt x="3336" y="366"/>
                    </a:lnTo>
                    <a:lnTo>
                      <a:pt x="3336" y="366"/>
                    </a:lnTo>
                    <a:lnTo>
                      <a:pt x="3336" y="366"/>
                    </a:lnTo>
                    <a:lnTo>
                      <a:pt x="3336" y="366"/>
                    </a:lnTo>
                    <a:lnTo>
                      <a:pt x="3342" y="366"/>
                    </a:lnTo>
                    <a:lnTo>
                      <a:pt x="3342" y="366"/>
                    </a:lnTo>
                    <a:lnTo>
                      <a:pt x="3342" y="366"/>
                    </a:lnTo>
                    <a:lnTo>
                      <a:pt x="3342" y="366"/>
                    </a:lnTo>
                    <a:lnTo>
                      <a:pt x="3342" y="366"/>
                    </a:lnTo>
                    <a:lnTo>
                      <a:pt x="3342" y="366"/>
                    </a:lnTo>
                    <a:lnTo>
                      <a:pt x="3342" y="366"/>
                    </a:lnTo>
                    <a:lnTo>
                      <a:pt x="3342" y="366"/>
                    </a:lnTo>
                    <a:lnTo>
                      <a:pt x="3342" y="366"/>
                    </a:lnTo>
                    <a:lnTo>
                      <a:pt x="3342" y="366"/>
                    </a:lnTo>
                    <a:lnTo>
                      <a:pt x="3342" y="366"/>
                    </a:lnTo>
                    <a:lnTo>
                      <a:pt x="3342" y="366"/>
                    </a:lnTo>
                    <a:lnTo>
                      <a:pt x="3342" y="366"/>
                    </a:lnTo>
                    <a:lnTo>
                      <a:pt x="3342" y="372"/>
                    </a:lnTo>
                    <a:lnTo>
                      <a:pt x="3342" y="372"/>
                    </a:lnTo>
                    <a:lnTo>
                      <a:pt x="3342" y="372"/>
                    </a:lnTo>
                    <a:lnTo>
                      <a:pt x="3342" y="372"/>
                    </a:lnTo>
                    <a:lnTo>
                      <a:pt x="3342" y="372"/>
                    </a:lnTo>
                    <a:lnTo>
                      <a:pt x="3342" y="372"/>
                    </a:lnTo>
                    <a:lnTo>
                      <a:pt x="3342" y="372"/>
                    </a:lnTo>
                    <a:lnTo>
                      <a:pt x="3342" y="372"/>
                    </a:lnTo>
                    <a:lnTo>
                      <a:pt x="3342" y="372"/>
                    </a:lnTo>
                    <a:lnTo>
                      <a:pt x="3342" y="372"/>
                    </a:lnTo>
                    <a:lnTo>
                      <a:pt x="3342" y="372"/>
                    </a:lnTo>
                    <a:lnTo>
                      <a:pt x="3342" y="372"/>
                    </a:lnTo>
                    <a:lnTo>
                      <a:pt x="3342" y="372"/>
                    </a:lnTo>
                    <a:lnTo>
                      <a:pt x="3342" y="372"/>
                    </a:lnTo>
                    <a:lnTo>
                      <a:pt x="3342" y="372"/>
                    </a:lnTo>
                    <a:lnTo>
                      <a:pt x="3342" y="372"/>
                    </a:lnTo>
                    <a:lnTo>
                      <a:pt x="3342" y="372"/>
                    </a:lnTo>
                    <a:lnTo>
                      <a:pt x="3342" y="372"/>
                    </a:lnTo>
                    <a:lnTo>
                      <a:pt x="3342" y="372"/>
                    </a:lnTo>
                    <a:lnTo>
                      <a:pt x="3348" y="372"/>
                    </a:lnTo>
                    <a:lnTo>
                      <a:pt x="3348" y="372"/>
                    </a:lnTo>
                    <a:lnTo>
                      <a:pt x="3348" y="372"/>
                    </a:lnTo>
                    <a:lnTo>
                      <a:pt x="3348" y="372"/>
                    </a:lnTo>
                    <a:lnTo>
                      <a:pt x="3348" y="378"/>
                    </a:lnTo>
                    <a:lnTo>
                      <a:pt x="3348" y="378"/>
                    </a:lnTo>
                    <a:lnTo>
                      <a:pt x="3348" y="378"/>
                    </a:lnTo>
                    <a:lnTo>
                      <a:pt x="3348" y="378"/>
                    </a:lnTo>
                    <a:lnTo>
                      <a:pt x="3348" y="378"/>
                    </a:lnTo>
                    <a:lnTo>
                      <a:pt x="3348" y="378"/>
                    </a:lnTo>
                    <a:lnTo>
                      <a:pt x="3348" y="378"/>
                    </a:lnTo>
                    <a:lnTo>
                      <a:pt x="3348" y="378"/>
                    </a:lnTo>
                    <a:lnTo>
                      <a:pt x="3348" y="378"/>
                    </a:lnTo>
                    <a:lnTo>
                      <a:pt x="3348" y="378"/>
                    </a:lnTo>
                    <a:lnTo>
                      <a:pt x="3348" y="378"/>
                    </a:lnTo>
                    <a:lnTo>
                      <a:pt x="3348" y="378"/>
                    </a:lnTo>
                    <a:lnTo>
                      <a:pt x="3348" y="378"/>
                    </a:lnTo>
                    <a:lnTo>
                      <a:pt x="3348" y="384"/>
                    </a:lnTo>
                    <a:lnTo>
                      <a:pt x="3348" y="384"/>
                    </a:lnTo>
                    <a:lnTo>
                      <a:pt x="3348" y="384"/>
                    </a:lnTo>
                    <a:lnTo>
                      <a:pt x="3348" y="384"/>
                    </a:lnTo>
                    <a:lnTo>
                      <a:pt x="3348" y="384"/>
                    </a:lnTo>
                    <a:lnTo>
                      <a:pt x="3348" y="384"/>
                    </a:lnTo>
                    <a:lnTo>
                      <a:pt x="3348" y="384"/>
                    </a:lnTo>
                    <a:lnTo>
                      <a:pt x="3348" y="384"/>
                    </a:lnTo>
                    <a:lnTo>
                      <a:pt x="3348" y="384"/>
                    </a:lnTo>
                    <a:lnTo>
                      <a:pt x="3348" y="384"/>
                    </a:lnTo>
                    <a:lnTo>
                      <a:pt x="3348" y="384"/>
                    </a:lnTo>
                    <a:lnTo>
                      <a:pt x="3348" y="384"/>
                    </a:lnTo>
                    <a:lnTo>
                      <a:pt x="3348" y="384"/>
                    </a:lnTo>
                    <a:lnTo>
                      <a:pt x="3348" y="384"/>
                    </a:lnTo>
                    <a:lnTo>
                      <a:pt x="3348" y="384"/>
                    </a:lnTo>
                    <a:lnTo>
                      <a:pt x="3348" y="390"/>
                    </a:lnTo>
                    <a:lnTo>
                      <a:pt x="3348" y="390"/>
                    </a:lnTo>
                    <a:lnTo>
                      <a:pt x="3354" y="390"/>
                    </a:lnTo>
                    <a:lnTo>
                      <a:pt x="3354" y="390"/>
                    </a:lnTo>
                    <a:lnTo>
                      <a:pt x="3354" y="390"/>
                    </a:lnTo>
                    <a:lnTo>
                      <a:pt x="3354" y="390"/>
                    </a:lnTo>
                    <a:lnTo>
                      <a:pt x="3354" y="390"/>
                    </a:lnTo>
                    <a:lnTo>
                      <a:pt x="3354" y="390"/>
                    </a:lnTo>
                    <a:lnTo>
                      <a:pt x="3354" y="390"/>
                    </a:lnTo>
                    <a:lnTo>
                      <a:pt x="3354" y="390"/>
                    </a:lnTo>
                    <a:lnTo>
                      <a:pt x="3354" y="390"/>
                    </a:lnTo>
                    <a:lnTo>
                      <a:pt x="3354" y="390"/>
                    </a:lnTo>
                    <a:lnTo>
                      <a:pt x="3354" y="390"/>
                    </a:lnTo>
                    <a:lnTo>
                      <a:pt x="3372" y="420"/>
                    </a:lnTo>
                    <a:lnTo>
                      <a:pt x="3372" y="420"/>
                    </a:lnTo>
                    <a:lnTo>
                      <a:pt x="3372" y="420"/>
                    </a:lnTo>
                    <a:lnTo>
                      <a:pt x="3372" y="420"/>
                    </a:lnTo>
                    <a:lnTo>
                      <a:pt x="3372" y="420"/>
                    </a:lnTo>
                    <a:lnTo>
                      <a:pt x="3372" y="420"/>
                    </a:lnTo>
                    <a:lnTo>
                      <a:pt x="3372" y="420"/>
                    </a:lnTo>
                    <a:lnTo>
                      <a:pt x="3372" y="420"/>
                    </a:lnTo>
                    <a:lnTo>
                      <a:pt x="3372" y="420"/>
                    </a:lnTo>
                    <a:lnTo>
                      <a:pt x="3372" y="420"/>
                    </a:lnTo>
                    <a:lnTo>
                      <a:pt x="3372" y="420"/>
                    </a:lnTo>
                    <a:lnTo>
                      <a:pt x="3372" y="420"/>
                    </a:lnTo>
                    <a:lnTo>
                      <a:pt x="3372" y="420"/>
                    </a:lnTo>
                    <a:lnTo>
                      <a:pt x="3372" y="420"/>
                    </a:lnTo>
                    <a:lnTo>
                      <a:pt x="3372" y="420"/>
                    </a:lnTo>
                    <a:lnTo>
                      <a:pt x="3372" y="420"/>
                    </a:lnTo>
                    <a:lnTo>
                      <a:pt x="3372" y="420"/>
                    </a:lnTo>
                    <a:lnTo>
                      <a:pt x="3372" y="420"/>
                    </a:lnTo>
                    <a:lnTo>
                      <a:pt x="3372" y="420"/>
                    </a:lnTo>
                    <a:lnTo>
                      <a:pt x="3372" y="420"/>
                    </a:lnTo>
                    <a:lnTo>
                      <a:pt x="3372" y="420"/>
                    </a:lnTo>
                    <a:lnTo>
                      <a:pt x="3372" y="420"/>
                    </a:lnTo>
                    <a:lnTo>
                      <a:pt x="3372" y="420"/>
                    </a:lnTo>
                    <a:lnTo>
                      <a:pt x="3372" y="420"/>
                    </a:lnTo>
                    <a:lnTo>
                      <a:pt x="3372" y="420"/>
                    </a:lnTo>
                    <a:lnTo>
                      <a:pt x="3372" y="420"/>
                    </a:lnTo>
                    <a:lnTo>
                      <a:pt x="3390" y="408"/>
                    </a:lnTo>
                    <a:lnTo>
                      <a:pt x="3390" y="408"/>
                    </a:lnTo>
                    <a:lnTo>
                      <a:pt x="3390" y="408"/>
                    </a:lnTo>
                    <a:lnTo>
                      <a:pt x="3390" y="408"/>
                    </a:lnTo>
                    <a:lnTo>
                      <a:pt x="3390" y="408"/>
                    </a:lnTo>
                    <a:lnTo>
                      <a:pt x="3390" y="408"/>
                    </a:lnTo>
                    <a:lnTo>
                      <a:pt x="3390" y="408"/>
                    </a:lnTo>
                    <a:lnTo>
                      <a:pt x="3390" y="408"/>
                    </a:lnTo>
                    <a:lnTo>
                      <a:pt x="3390" y="408"/>
                    </a:lnTo>
                    <a:lnTo>
                      <a:pt x="3390" y="408"/>
                    </a:lnTo>
                    <a:lnTo>
                      <a:pt x="3390" y="408"/>
                    </a:lnTo>
                    <a:lnTo>
                      <a:pt x="3396" y="408"/>
                    </a:lnTo>
                    <a:lnTo>
                      <a:pt x="3396" y="402"/>
                    </a:lnTo>
                    <a:lnTo>
                      <a:pt x="3396" y="402"/>
                    </a:lnTo>
                    <a:lnTo>
                      <a:pt x="3396" y="402"/>
                    </a:lnTo>
                    <a:lnTo>
                      <a:pt x="3396" y="402"/>
                    </a:lnTo>
                    <a:lnTo>
                      <a:pt x="3396" y="402"/>
                    </a:lnTo>
                    <a:lnTo>
                      <a:pt x="3396" y="402"/>
                    </a:lnTo>
                    <a:lnTo>
                      <a:pt x="3396" y="402"/>
                    </a:lnTo>
                    <a:lnTo>
                      <a:pt x="3396" y="402"/>
                    </a:lnTo>
                    <a:lnTo>
                      <a:pt x="3396" y="402"/>
                    </a:lnTo>
                    <a:lnTo>
                      <a:pt x="3396" y="402"/>
                    </a:lnTo>
                    <a:lnTo>
                      <a:pt x="3396" y="402"/>
                    </a:lnTo>
                    <a:lnTo>
                      <a:pt x="3396" y="402"/>
                    </a:lnTo>
                    <a:lnTo>
                      <a:pt x="3396" y="402"/>
                    </a:lnTo>
                    <a:lnTo>
                      <a:pt x="3396" y="402"/>
                    </a:lnTo>
                    <a:lnTo>
                      <a:pt x="3396" y="402"/>
                    </a:lnTo>
                    <a:lnTo>
                      <a:pt x="3396" y="402"/>
                    </a:lnTo>
                    <a:lnTo>
                      <a:pt x="3396" y="402"/>
                    </a:lnTo>
                    <a:lnTo>
                      <a:pt x="3396" y="396"/>
                    </a:lnTo>
                    <a:lnTo>
                      <a:pt x="3396" y="396"/>
                    </a:lnTo>
                    <a:lnTo>
                      <a:pt x="3396" y="396"/>
                    </a:lnTo>
                    <a:lnTo>
                      <a:pt x="3396" y="396"/>
                    </a:lnTo>
                    <a:lnTo>
                      <a:pt x="3396" y="396"/>
                    </a:lnTo>
                    <a:lnTo>
                      <a:pt x="3396" y="396"/>
                    </a:lnTo>
                    <a:lnTo>
                      <a:pt x="3396" y="396"/>
                    </a:lnTo>
                    <a:lnTo>
                      <a:pt x="3396" y="396"/>
                    </a:lnTo>
                    <a:lnTo>
                      <a:pt x="3396" y="396"/>
                    </a:lnTo>
                    <a:lnTo>
                      <a:pt x="3396" y="396"/>
                    </a:lnTo>
                    <a:lnTo>
                      <a:pt x="3396" y="396"/>
                    </a:lnTo>
                    <a:lnTo>
                      <a:pt x="3396" y="396"/>
                    </a:lnTo>
                    <a:lnTo>
                      <a:pt x="3396" y="396"/>
                    </a:lnTo>
                    <a:lnTo>
                      <a:pt x="3396" y="396"/>
                    </a:lnTo>
                    <a:lnTo>
                      <a:pt x="3396" y="396"/>
                    </a:lnTo>
                    <a:lnTo>
                      <a:pt x="3396" y="390"/>
                    </a:lnTo>
                    <a:lnTo>
                      <a:pt x="3402" y="390"/>
                    </a:lnTo>
                    <a:lnTo>
                      <a:pt x="3402" y="390"/>
                    </a:lnTo>
                    <a:lnTo>
                      <a:pt x="3402" y="390"/>
                    </a:lnTo>
                    <a:lnTo>
                      <a:pt x="3402" y="390"/>
                    </a:lnTo>
                    <a:lnTo>
                      <a:pt x="3402" y="390"/>
                    </a:lnTo>
                    <a:lnTo>
                      <a:pt x="3402" y="390"/>
                    </a:lnTo>
                    <a:lnTo>
                      <a:pt x="3402" y="390"/>
                    </a:lnTo>
                    <a:lnTo>
                      <a:pt x="3402" y="390"/>
                    </a:lnTo>
                    <a:lnTo>
                      <a:pt x="3402" y="390"/>
                    </a:lnTo>
                    <a:lnTo>
                      <a:pt x="3402" y="390"/>
                    </a:lnTo>
                    <a:lnTo>
                      <a:pt x="3402" y="390"/>
                    </a:lnTo>
                    <a:lnTo>
                      <a:pt x="3402" y="390"/>
                    </a:lnTo>
                    <a:lnTo>
                      <a:pt x="3402" y="390"/>
                    </a:lnTo>
                    <a:lnTo>
                      <a:pt x="3402" y="390"/>
                    </a:lnTo>
                    <a:lnTo>
                      <a:pt x="3402" y="384"/>
                    </a:lnTo>
                    <a:lnTo>
                      <a:pt x="3402" y="384"/>
                    </a:lnTo>
                    <a:lnTo>
                      <a:pt x="3402" y="384"/>
                    </a:lnTo>
                    <a:lnTo>
                      <a:pt x="3402" y="384"/>
                    </a:lnTo>
                    <a:lnTo>
                      <a:pt x="3402" y="384"/>
                    </a:lnTo>
                    <a:lnTo>
                      <a:pt x="3402" y="384"/>
                    </a:lnTo>
                    <a:lnTo>
                      <a:pt x="3402" y="384"/>
                    </a:lnTo>
                    <a:lnTo>
                      <a:pt x="3402" y="384"/>
                    </a:lnTo>
                    <a:lnTo>
                      <a:pt x="3402" y="384"/>
                    </a:lnTo>
                    <a:lnTo>
                      <a:pt x="3402" y="384"/>
                    </a:lnTo>
                    <a:lnTo>
                      <a:pt x="3402" y="384"/>
                    </a:lnTo>
                    <a:lnTo>
                      <a:pt x="3402" y="384"/>
                    </a:lnTo>
                    <a:lnTo>
                      <a:pt x="3402" y="384"/>
                    </a:lnTo>
                    <a:lnTo>
                      <a:pt x="3402" y="384"/>
                    </a:lnTo>
                    <a:lnTo>
                      <a:pt x="3402" y="384"/>
                    </a:lnTo>
                    <a:lnTo>
                      <a:pt x="3402" y="384"/>
                    </a:lnTo>
                    <a:lnTo>
                      <a:pt x="3402" y="384"/>
                    </a:lnTo>
                    <a:lnTo>
                      <a:pt x="3402" y="378"/>
                    </a:lnTo>
                    <a:lnTo>
                      <a:pt x="3402" y="378"/>
                    </a:lnTo>
                    <a:lnTo>
                      <a:pt x="3402" y="378"/>
                    </a:lnTo>
                    <a:lnTo>
                      <a:pt x="3408" y="378"/>
                    </a:lnTo>
                    <a:lnTo>
                      <a:pt x="3408" y="378"/>
                    </a:lnTo>
                    <a:lnTo>
                      <a:pt x="3408" y="378"/>
                    </a:lnTo>
                    <a:lnTo>
                      <a:pt x="3408" y="378"/>
                    </a:lnTo>
                    <a:lnTo>
                      <a:pt x="3408" y="378"/>
                    </a:lnTo>
                    <a:lnTo>
                      <a:pt x="3408" y="378"/>
                    </a:lnTo>
                    <a:lnTo>
                      <a:pt x="3408" y="378"/>
                    </a:lnTo>
                    <a:lnTo>
                      <a:pt x="3408" y="378"/>
                    </a:lnTo>
                    <a:lnTo>
                      <a:pt x="3408" y="378"/>
                    </a:lnTo>
                    <a:lnTo>
                      <a:pt x="3408" y="378"/>
                    </a:lnTo>
                    <a:lnTo>
                      <a:pt x="3408" y="378"/>
                    </a:lnTo>
                    <a:lnTo>
                      <a:pt x="3408" y="378"/>
                    </a:lnTo>
                    <a:lnTo>
                      <a:pt x="3408" y="378"/>
                    </a:lnTo>
                    <a:lnTo>
                      <a:pt x="3408" y="378"/>
                    </a:lnTo>
                    <a:lnTo>
                      <a:pt x="3408" y="378"/>
                    </a:lnTo>
                    <a:lnTo>
                      <a:pt x="3408" y="378"/>
                    </a:lnTo>
                    <a:lnTo>
                      <a:pt x="3408" y="378"/>
                    </a:lnTo>
                    <a:lnTo>
                      <a:pt x="3408" y="378"/>
                    </a:lnTo>
                    <a:lnTo>
                      <a:pt x="3408" y="378"/>
                    </a:lnTo>
                    <a:lnTo>
                      <a:pt x="3408" y="378"/>
                    </a:lnTo>
                    <a:lnTo>
                      <a:pt x="3408" y="378"/>
                    </a:lnTo>
                    <a:lnTo>
                      <a:pt x="3408" y="378"/>
                    </a:lnTo>
                    <a:lnTo>
                      <a:pt x="3408" y="378"/>
                    </a:lnTo>
                    <a:lnTo>
                      <a:pt x="3408" y="378"/>
                    </a:lnTo>
                    <a:lnTo>
                      <a:pt x="3408" y="378"/>
                    </a:lnTo>
                    <a:lnTo>
                      <a:pt x="3408" y="378"/>
                    </a:lnTo>
                    <a:lnTo>
                      <a:pt x="3408" y="378"/>
                    </a:lnTo>
                    <a:lnTo>
                      <a:pt x="3408" y="378"/>
                    </a:lnTo>
                    <a:lnTo>
                      <a:pt x="3408" y="378"/>
                    </a:lnTo>
                    <a:lnTo>
                      <a:pt x="3408" y="378"/>
                    </a:lnTo>
                    <a:lnTo>
                      <a:pt x="3408" y="378"/>
                    </a:lnTo>
                    <a:lnTo>
                      <a:pt x="3408" y="378"/>
                    </a:lnTo>
                    <a:lnTo>
                      <a:pt x="3414" y="378"/>
                    </a:lnTo>
                    <a:lnTo>
                      <a:pt x="3414" y="378"/>
                    </a:lnTo>
                    <a:lnTo>
                      <a:pt x="3414" y="378"/>
                    </a:lnTo>
                    <a:lnTo>
                      <a:pt x="3414" y="378"/>
                    </a:lnTo>
                    <a:lnTo>
                      <a:pt x="3414" y="378"/>
                    </a:lnTo>
                    <a:lnTo>
                      <a:pt x="3414" y="378"/>
                    </a:lnTo>
                    <a:lnTo>
                      <a:pt x="3414" y="378"/>
                    </a:lnTo>
                    <a:lnTo>
                      <a:pt x="3414" y="378"/>
                    </a:lnTo>
                    <a:lnTo>
                      <a:pt x="3414" y="378"/>
                    </a:lnTo>
                    <a:lnTo>
                      <a:pt x="3414" y="378"/>
                    </a:lnTo>
                    <a:lnTo>
                      <a:pt x="3414" y="378"/>
                    </a:lnTo>
                    <a:lnTo>
                      <a:pt x="3414" y="378"/>
                    </a:lnTo>
                    <a:lnTo>
                      <a:pt x="3414" y="378"/>
                    </a:lnTo>
                    <a:lnTo>
                      <a:pt x="3414" y="378"/>
                    </a:lnTo>
                    <a:lnTo>
                      <a:pt x="3414" y="378"/>
                    </a:lnTo>
                    <a:lnTo>
                      <a:pt x="3414" y="378"/>
                    </a:lnTo>
                    <a:lnTo>
                      <a:pt x="3414" y="378"/>
                    </a:lnTo>
                    <a:lnTo>
                      <a:pt x="3414" y="378"/>
                    </a:lnTo>
                    <a:lnTo>
                      <a:pt x="3414" y="378"/>
                    </a:lnTo>
                    <a:lnTo>
                      <a:pt x="3414" y="378"/>
                    </a:lnTo>
                    <a:lnTo>
                      <a:pt x="3414" y="378"/>
                    </a:lnTo>
                    <a:lnTo>
                      <a:pt x="3414" y="378"/>
                    </a:lnTo>
                    <a:lnTo>
                      <a:pt x="3414" y="378"/>
                    </a:lnTo>
                    <a:lnTo>
                      <a:pt x="3414" y="378"/>
                    </a:lnTo>
                    <a:lnTo>
                      <a:pt x="3414" y="378"/>
                    </a:lnTo>
                    <a:lnTo>
                      <a:pt x="3414" y="378"/>
                    </a:lnTo>
                    <a:lnTo>
                      <a:pt x="3414" y="378"/>
                    </a:lnTo>
                    <a:lnTo>
                      <a:pt x="3414" y="378"/>
                    </a:lnTo>
                    <a:lnTo>
                      <a:pt x="3414" y="378"/>
                    </a:lnTo>
                    <a:lnTo>
                      <a:pt x="3414" y="378"/>
                    </a:lnTo>
                    <a:lnTo>
                      <a:pt x="3414" y="378"/>
                    </a:lnTo>
                    <a:lnTo>
                      <a:pt x="3414" y="378"/>
                    </a:lnTo>
                    <a:lnTo>
                      <a:pt x="3414" y="378"/>
                    </a:lnTo>
                    <a:lnTo>
                      <a:pt x="3420" y="378"/>
                    </a:lnTo>
                    <a:lnTo>
                      <a:pt x="3420" y="378"/>
                    </a:lnTo>
                    <a:lnTo>
                      <a:pt x="3420" y="378"/>
                    </a:lnTo>
                    <a:lnTo>
                      <a:pt x="3420" y="378"/>
                    </a:lnTo>
                    <a:lnTo>
                      <a:pt x="3420" y="378"/>
                    </a:lnTo>
                    <a:lnTo>
                      <a:pt x="3420" y="378"/>
                    </a:lnTo>
                    <a:lnTo>
                      <a:pt x="3420" y="384"/>
                    </a:lnTo>
                    <a:lnTo>
                      <a:pt x="3420" y="384"/>
                    </a:lnTo>
                    <a:lnTo>
                      <a:pt x="3420" y="384"/>
                    </a:lnTo>
                    <a:lnTo>
                      <a:pt x="3420" y="384"/>
                    </a:lnTo>
                    <a:lnTo>
                      <a:pt x="3420" y="384"/>
                    </a:lnTo>
                    <a:lnTo>
                      <a:pt x="3420" y="384"/>
                    </a:lnTo>
                    <a:lnTo>
                      <a:pt x="3420" y="384"/>
                    </a:lnTo>
                    <a:lnTo>
                      <a:pt x="3420" y="384"/>
                    </a:lnTo>
                    <a:lnTo>
                      <a:pt x="3420" y="384"/>
                    </a:lnTo>
                    <a:lnTo>
                      <a:pt x="3420" y="384"/>
                    </a:lnTo>
                    <a:lnTo>
                      <a:pt x="3420" y="384"/>
                    </a:lnTo>
                    <a:lnTo>
                      <a:pt x="3420" y="384"/>
                    </a:lnTo>
                    <a:lnTo>
                      <a:pt x="3420" y="384"/>
                    </a:lnTo>
                    <a:lnTo>
                      <a:pt x="3420" y="384"/>
                    </a:lnTo>
                    <a:lnTo>
                      <a:pt x="3420" y="384"/>
                    </a:lnTo>
                    <a:lnTo>
                      <a:pt x="3420" y="384"/>
                    </a:lnTo>
                    <a:lnTo>
                      <a:pt x="3420" y="384"/>
                    </a:lnTo>
                    <a:lnTo>
                      <a:pt x="3420" y="390"/>
                    </a:lnTo>
                    <a:lnTo>
                      <a:pt x="3420" y="390"/>
                    </a:lnTo>
                    <a:lnTo>
                      <a:pt x="3420" y="390"/>
                    </a:lnTo>
                    <a:lnTo>
                      <a:pt x="3420" y="390"/>
                    </a:lnTo>
                    <a:lnTo>
                      <a:pt x="3420" y="390"/>
                    </a:lnTo>
                    <a:lnTo>
                      <a:pt x="3420" y="390"/>
                    </a:lnTo>
                    <a:lnTo>
                      <a:pt x="3420" y="390"/>
                    </a:lnTo>
                    <a:lnTo>
                      <a:pt x="3420" y="390"/>
                    </a:lnTo>
                    <a:lnTo>
                      <a:pt x="3420" y="390"/>
                    </a:lnTo>
                    <a:lnTo>
                      <a:pt x="3426" y="390"/>
                    </a:lnTo>
                    <a:lnTo>
                      <a:pt x="3426" y="390"/>
                    </a:lnTo>
                    <a:lnTo>
                      <a:pt x="3426" y="390"/>
                    </a:lnTo>
                    <a:lnTo>
                      <a:pt x="3426" y="390"/>
                    </a:lnTo>
                    <a:lnTo>
                      <a:pt x="3426" y="390"/>
                    </a:lnTo>
                    <a:lnTo>
                      <a:pt x="3426" y="396"/>
                    </a:lnTo>
                    <a:lnTo>
                      <a:pt x="3426" y="396"/>
                    </a:lnTo>
                    <a:lnTo>
                      <a:pt x="3426" y="396"/>
                    </a:lnTo>
                    <a:lnTo>
                      <a:pt x="3426" y="396"/>
                    </a:lnTo>
                    <a:lnTo>
                      <a:pt x="3426" y="396"/>
                    </a:lnTo>
                    <a:lnTo>
                      <a:pt x="3426" y="396"/>
                    </a:lnTo>
                    <a:lnTo>
                      <a:pt x="3426" y="396"/>
                    </a:lnTo>
                    <a:lnTo>
                      <a:pt x="3426" y="396"/>
                    </a:lnTo>
                    <a:lnTo>
                      <a:pt x="3426" y="396"/>
                    </a:lnTo>
                    <a:lnTo>
                      <a:pt x="3426" y="396"/>
                    </a:lnTo>
                    <a:lnTo>
                      <a:pt x="3426" y="396"/>
                    </a:lnTo>
                    <a:lnTo>
                      <a:pt x="3426" y="396"/>
                    </a:lnTo>
                    <a:lnTo>
                      <a:pt x="3426" y="396"/>
                    </a:lnTo>
                    <a:lnTo>
                      <a:pt x="3426" y="396"/>
                    </a:lnTo>
                    <a:lnTo>
                      <a:pt x="3426" y="396"/>
                    </a:lnTo>
                    <a:lnTo>
                      <a:pt x="3426" y="402"/>
                    </a:lnTo>
                    <a:lnTo>
                      <a:pt x="3426" y="402"/>
                    </a:lnTo>
                    <a:lnTo>
                      <a:pt x="3426" y="402"/>
                    </a:lnTo>
                    <a:lnTo>
                      <a:pt x="3426" y="402"/>
                    </a:lnTo>
                    <a:lnTo>
                      <a:pt x="3426" y="402"/>
                    </a:lnTo>
                    <a:lnTo>
                      <a:pt x="3426" y="402"/>
                    </a:lnTo>
                    <a:lnTo>
                      <a:pt x="3426" y="402"/>
                    </a:lnTo>
                    <a:lnTo>
                      <a:pt x="3444" y="426"/>
                    </a:lnTo>
                    <a:lnTo>
                      <a:pt x="3444" y="426"/>
                    </a:lnTo>
                    <a:lnTo>
                      <a:pt x="3444" y="426"/>
                    </a:lnTo>
                    <a:lnTo>
                      <a:pt x="3444" y="426"/>
                    </a:lnTo>
                    <a:lnTo>
                      <a:pt x="3444" y="426"/>
                    </a:lnTo>
                    <a:lnTo>
                      <a:pt x="3444" y="426"/>
                    </a:lnTo>
                    <a:lnTo>
                      <a:pt x="3444" y="426"/>
                    </a:lnTo>
                    <a:lnTo>
                      <a:pt x="3444" y="426"/>
                    </a:lnTo>
                    <a:lnTo>
                      <a:pt x="3444" y="426"/>
                    </a:lnTo>
                    <a:lnTo>
                      <a:pt x="3444" y="426"/>
                    </a:lnTo>
                    <a:lnTo>
                      <a:pt x="3444" y="426"/>
                    </a:lnTo>
                    <a:lnTo>
                      <a:pt x="3444" y="426"/>
                    </a:lnTo>
                    <a:lnTo>
                      <a:pt x="3444" y="426"/>
                    </a:lnTo>
                    <a:lnTo>
                      <a:pt x="3444" y="426"/>
                    </a:lnTo>
                    <a:lnTo>
                      <a:pt x="3444" y="426"/>
                    </a:lnTo>
                    <a:lnTo>
                      <a:pt x="3450" y="426"/>
                    </a:lnTo>
                    <a:lnTo>
                      <a:pt x="3450" y="426"/>
                    </a:lnTo>
                    <a:lnTo>
                      <a:pt x="3450" y="426"/>
                    </a:lnTo>
                    <a:lnTo>
                      <a:pt x="3450" y="426"/>
                    </a:lnTo>
                    <a:lnTo>
                      <a:pt x="3450" y="426"/>
                    </a:lnTo>
                    <a:lnTo>
                      <a:pt x="3450" y="426"/>
                    </a:lnTo>
                    <a:lnTo>
                      <a:pt x="3450" y="426"/>
                    </a:lnTo>
                    <a:lnTo>
                      <a:pt x="3450" y="426"/>
                    </a:lnTo>
                    <a:lnTo>
                      <a:pt x="3450" y="426"/>
                    </a:lnTo>
                    <a:lnTo>
                      <a:pt x="3450" y="426"/>
                    </a:lnTo>
                    <a:lnTo>
                      <a:pt x="3450" y="426"/>
                    </a:lnTo>
                    <a:lnTo>
                      <a:pt x="3468" y="414"/>
                    </a:lnTo>
                    <a:lnTo>
                      <a:pt x="3468" y="414"/>
                    </a:lnTo>
                    <a:lnTo>
                      <a:pt x="3468" y="414"/>
                    </a:lnTo>
                    <a:lnTo>
                      <a:pt x="3468" y="414"/>
                    </a:lnTo>
                    <a:lnTo>
                      <a:pt x="3468" y="414"/>
                    </a:lnTo>
                    <a:lnTo>
                      <a:pt x="3468" y="414"/>
                    </a:lnTo>
                    <a:lnTo>
                      <a:pt x="3468" y="414"/>
                    </a:lnTo>
                    <a:lnTo>
                      <a:pt x="3468" y="414"/>
                    </a:lnTo>
                    <a:lnTo>
                      <a:pt x="3468" y="414"/>
                    </a:lnTo>
                    <a:lnTo>
                      <a:pt x="3468" y="414"/>
                    </a:lnTo>
                    <a:lnTo>
                      <a:pt x="3468" y="414"/>
                    </a:lnTo>
                    <a:lnTo>
                      <a:pt x="3468" y="414"/>
                    </a:lnTo>
                    <a:lnTo>
                      <a:pt x="3468" y="408"/>
                    </a:lnTo>
                    <a:lnTo>
                      <a:pt x="3468" y="408"/>
                    </a:lnTo>
                    <a:lnTo>
                      <a:pt x="3468" y="408"/>
                    </a:lnTo>
                    <a:lnTo>
                      <a:pt x="3468" y="408"/>
                    </a:lnTo>
                    <a:lnTo>
                      <a:pt x="3468" y="408"/>
                    </a:lnTo>
                    <a:lnTo>
                      <a:pt x="3468" y="408"/>
                    </a:lnTo>
                    <a:lnTo>
                      <a:pt x="3468" y="408"/>
                    </a:lnTo>
                    <a:lnTo>
                      <a:pt x="3468" y="408"/>
                    </a:lnTo>
                    <a:lnTo>
                      <a:pt x="3468" y="408"/>
                    </a:lnTo>
                    <a:lnTo>
                      <a:pt x="3468" y="408"/>
                    </a:lnTo>
                    <a:lnTo>
                      <a:pt x="3468" y="408"/>
                    </a:lnTo>
                    <a:lnTo>
                      <a:pt x="3468" y="408"/>
                    </a:lnTo>
                    <a:lnTo>
                      <a:pt x="3468" y="408"/>
                    </a:lnTo>
                    <a:lnTo>
                      <a:pt x="3468" y="408"/>
                    </a:lnTo>
                    <a:lnTo>
                      <a:pt x="3468" y="408"/>
                    </a:lnTo>
                    <a:lnTo>
                      <a:pt x="3468" y="408"/>
                    </a:lnTo>
                    <a:lnTo>
                      <a:pt x="3468" y="408"/>
                    </a:lnTo>
                    <a:lnTo>
                      <a:pt x="3474" y="402"/>
                    </a:lnTo>
                    <a:lnTo>
                      <a:pt x="3474" y="402"/>
                    </a:lnTo>
                    <a:lnTo>
                      <a:pt x="3474" y="402"/>
                    </a:lnTo>
                    <a:lnTo>
                      <a:pt x="3474" y="402"/>
                    </a:lnTo>
                    <a:lnTo>
                      <a:pt x="3474" y="402"/>
                    </a:lnTo>
                    <a:lnTo>
                      <a:pt x="3474" y="402"/>
                    </a:lnTo>
                    <a:lnTo>
                      <a:pt x="3474" y="402"/>
                    </a:lnTo>
                    <a:lnTo>
                      <a:pt x="3474" y="402"/>
                    </a:lnTo>
                    <a:lnTo>
                      <a:pt x="3474" y="402"/>
                    </a:lnTo>
                    <a:lnTo>
                      <a:pt x="3474" y="402"/>
                    </a:lnTo>
                    <a:lnTo>
                      <a:pt x="3474" y="402"/>
                    </a:lnTo>
                    <a:lnTo>
                      <a:pt x="3474" y="402"/>
                    </a:lnTo>
                    <a:lnTo>
                      <a:pt x="3474" y="402"/>
                    </a:lnTo>
                    <a:lnTo>
                      <a:pt x="3474" y="402"/>
                    </a:lnTo>
                    <a:lnTo>
                      <a:pt x="3474" y="396"/>
                    </a:lnTo>
                    <a:lnTo>
                      <a:pt x="3474" y="396"/>
                    </a:lnTo>
                    <a:lnTo>
                      <a:pt x="3474" y="396"/>
                    </a:lnTo>
                    <a:lnTo>
                      <a:pt x="3474" y="396"/>
                    </a:lnTo>
                    <a:lnTo>
                      <a:pt x="3474" y="396"/>
                    </a:lnTo>
                    <a:lnTo>
                      <a:pt x="3474" y="396"/>
                    </a:lnTo>
                    <a:lnTo>
                      <a:pt x="3474" y="396"/>
                    </a:lnTo>
                    <a:lnTo>
                      <a:pt x="3474" y="396"/>
                    </a:lnTo>
                    <a:lnTo>
                      <a:pt x="3474" y="396"/>
                    </a:lnTo>
                    <a:lnTo>
                      <a:pt x="3474" y="396"/>
                    </a:lnTo>
                    <a:lnTo>
                      <a:pt x="3474" y="396"/>
                    </a:lnTo>
                    <a:lnTo>
                      <a:pt x="3474" y="396"/>
                    </a:lnTo>
                    <a:lnTo>
                      <a:pt x="3474" y="396"/>
                    </a:lnTo>
                    <a:lnTo>
                      <a:pt x="3474" y="396"/>
                    </a:lnTo>
                    <a:lnTo>
                      <a:pt x="3474" y="396"/>
                    </a:lnTo>
                    <a:lnTo>
                      <a:pt x="3474" y="396"/>
                    </a:lnTo>
                    <a:lnTo>
                      <a:pt x="3474" y="390"/>
                    </a:lnTo>
                    <a:lnTo>
                      <a:pt x="3474" y="390"/>
                    </a:lnTo>
                    <a:lnTo>
                      <a:pt x="3474" y="390"/>
                    </a:lnTo>
                    <a:lnTo>
                      <a:pt x="3474" y="390"/>
                    </a:lnTo>
                    <a:lnTo>
                      <a:pt x="3474" y="390"/>
                    </a:lnTo>
                    <a:lnTo>
                      <a:pt x="3480" y="390"/>
                    </a:lnTo>
                    <a:lnTo>
                      <a:pt x="3480" y="390"/>
                    </a:lnTo>
                    <a:lnTo>
                      <a:pt x="3480" y="390"/>
                    </a:lnTo>
                    <a:lnTo>
                      <a:pt x="3480" y="390"/>
                    </a:lnTo>
                    <a:lnTo>
                      <a:pt x="3480" y="390"/>
                    </a:lnTo>
                    <a:lnTo>
                      <a:pt x="3480" y="390"/>
                    </a:lnTo>
                    <a:lnTo>
                      <a:pt x="3480" y="390"/>
                    </a:lnTo>
                    <a:lnTo>
                      <a:pt x="3480" y="390"/>
                    </a:lnTo>
                    <a:lnTo>
                      <a:pt x="3480" y="390"/>
                    </a:lnTo>
                    <a:lnTo>
                      <a:pt x="3480" y="390"/>
                    </a:lnTo>
                    <a:lnTo>
                      <a:pt x="3480" y="384"/>
                    </a:lnTo>
                    <a:lnTo>
                      <a:pt x="3480" y="384"/>
                    </a:lnTo>
                    <a:lnTo>
                      <a:pt x="3480" y="384"/>
                    </a:lnTo>
                    <a:lnTo>
                      <a:pt x="3480" y="384"/>
                    </a:lnTo>
                    <a:lnTo>
                      <a:pt x="3480" y="384"/>
                    </a:lnTo>
                    <a:lnTo>
                      <a:pt x="3480" y="384"/>
                    </a:lnTo>
                    <a:lnTo>
                      <a:pt x="3480" y="384"/>
                    </a:lnTo>
                    <a:lnTo>
                      <a:pt x="3480" y="384"/>
                    </a:lnTo>
                    <a:lnTo>
                      <a:pt x="3480" y="384"/>
                    </a:lnTo>
                    <a:lnTo>
                      <a:pt x="3480" y="384"/>
                    </a:lnTo>
                    <a:lnTo>
                      <a:pt x="3480" y="384"/>
                    </a:lnTo>
                    <a:lnTo>
                      <a:pt x="3480" y="384"/>
                    </a:lnTo>
                    <a:lnTo>
                      <a:pt x="3480" y="384"/>
                    </a:lnTo>
                    <a:lnTo>
                      <a:pt x="3480" y="384"/>
                    </a:lnTo>
                    <a:lnTo>
                      <a:pt x="3480" y="384"/>
                    </a:lnTo>
                    <a:lnTo>
                      <a:pt x="3480" y="384"/>
                    </a:lnTo>
                    <a:lnTo>
                      <a:pt x="3480" y="384"/>
                    </a:lnTo>
                    <a:lnTo>
                      <a:pt x="3480" y="384"/>
                    </a:lnTo>
                    <a:lnTo>
                      <a:pt x="3480" y="384"/>
                    </a:lnTo>
                    <a:lnTo>
                      <a:pt x="3480" y="384"/>
                    </a:lnTo>
                    <a:lnTo>
                      <a:pt x="3480" y="384"/>
                    </a:lnTo>
                    <a:lnTo>
                      <a:pt x="3480" y="384"/>
                    </a:lnTo>
                    <a:lnTo>
                      <a:pt x="3480" y="384"/>
                    </a:lnTo>
                    <a:lnTo>
                      <a:pt x="3486" y="384"/>
                    </a:lnTo>
                    <a:lnTo>
                      <a:pt x="3486" y="384"/>
                    </a:lnTo>
                    <a:lnTo>
                      <a:pt x="3486" y="384"/>
                    </a:lnTo>
                    <a:lnTo>
                      <a:pt x="3486" y="384"/>
                    </a:lnTo>
                    <a:lnTo>
                      <a:pt x="3486" y="384"/>
                    </a:lnTo>
                    <a:lnTo>
                      <a:pt x="3486" y="384"/>
                    </a:lnTo>
                    <a:lnTo>
                      <a:pt x="3486" y="384"/>
                    </a:lnTo>
                    <a:lnTo>
                      <a:pt x="3486" y="384"/>
                    </a:lnTo>
                    <a:lnTo>
                      <a:pt x="3486" y="378"/>
                    </a:lnTo>
                    <a:lnTo>
                      <a:pt x="3486" y="378"/>
                    </a:lnTo>
                    <a:lnTo>
                      <a:pt x="3486" y="378"/>
                    </a:lnTo>
                    <a:lnTo>
                      <a:pt x="3486" y="378"/>
                    </a:lnTo>
                    <a:lnTo>
                      <a:pt x="3486" y="378"/>
                    </a:lnTo>
                    <a:lnTo>
                      <a:pt x="3486" y="378"/>
                    </a:lnTo>
                    <a:lnTo>
                      <a:pt x="3486" y="378"/>
                    </a:lnTo>
                    <a:lnTo>
                      <a:pt x="3486" y="378"/>
                    </a:lnTo>
                    <a:lnTo>
                      <a:pt x="3486" y="378"/>
                    </a:lnTo>
                    <a:lnTo>
                      <a:pt x="3486" y="378"/>
                    </a:lnTo>
                    <a:lnTo>
                      <a:pt x="3486" y="378"/>
                    </a:lnTo>
                    <a:lnTo>
                      <a:pt x="3486" y="378"/>
                    </a:lnTo>
                    <a:lnTo>
                      <a:pt x="3486" y="378"/>
                    </a:lnTo>
                    <a:lnTo>
                      <a:pt x="3486" y="378"/>
                    </a:lnTo>
                    <a:lnTo>
                      <a:pt x="3486" y="378"/>
                    </a:lnTo>
                    <a:lnTo>
                      <a:pt x="3486" y="378"/>
                    </a:lnTo>
                    <a:lnTo>
                      <a:pt x="3486" y="378"/>
                    </a:lnTo>
                    <a:lnTo>
                      <a:pt x="3486" y="378"/>
                    </a:lnTo>
                    <a:lnTo>
                      <a:pt x="3486" y="384"/>
                    </a:lnTo>
                    <a:lnTo>
                      <a:pt x="3486" y="384"/>
                    </a:lnTo>
                    <a:lnTo>
                      <a:pt x="3486" y="384"/>
                    </a:lnTo>
                    <a:lnTo>
                      <a:pt x="3486" y="384"/>
                    </a:lnTo>
                    <a:lnTo>
                      <a:pt x="3486" y="384"/>
                    </a:lnTo>
                    <a:lnTo>
                      <a:pt x="3486" y="384"/>
                    </a:lnTo>
                    <a:lnTo>
                      <a:pt x="3492" y="384"/>
                    </a:lnTo>
                    <a:lnTo>
                      <a:pt x="3492" y="384"/>
                    </a:lnTo>
                    <a:lnTo>
                      <a:pt x="3492" y="384"/>
                    </a:lnTo>
                    <a:lnTo>
                      <a:pt x="3492" y="384"/>
                    </a:lnTo>
                    <a:lnTo>
                      <a:pt x="3492" y="384"/>
                    </a:lnTo>
                    <a:lnTo>
                      <a:pt x="3492" y="384"/>
                    </a:lnTo>
                    <a:lnTo>
                      <a:pt x="3492" y="384"/>
                    </a:lnTo>
                    <a:lnTo>
                      <a:pt x="3492" y="384"/>
                    </a:lnTo>
                    <a:lnTo>
                      <a:pt x="3492" y="384"/>
                    </a:lnTo>
                    <a:lnTo>
                      <a:pt x="3492" y="384"/>
                    </a:lnTo>
                    <a:lnTo>
                      <a:pt x="3492" y="384"/>
                    </a:lnTo>
                    <a:lnTo>
                      <a:pt x="3492" y="384"/>
                    </a:lnTo>
                    <a:lnTo>
                      <a:pt x="3492" y="384"/>
                    </a:lnTo>
                    <a:lnTo>
                      <a:pt x="3492" y="384"/>
                    </a:lnTo>
                    <a:lnTo>
                      <a:pt x="3492" y="384"/>
                    </a:lnTo>
                    <a:lnTo>
                      <a:pt x="3492" y="384"/>
                    </a:lnTo>
                    <a:lnTo>
                      <a:pt x="3492" y="384"/>
                    </a:lnTo>
                    <a:lnTo>
                      <a:pt x="3492" y="384"/>
                    </a:lnTo>
                    <a:lnTo>
                      <a:pt x="3492" y="384"/>
                    </a:lnTo>
                    <a:lnTo>
                      <a:pt x="3492" y="384"/>
                    </a:lnTo>
                    <a:lnTo>
                      <a:pt x="3492" y="384"/>
                    </a:lnTo>
                    <a:lnTo>
                      <a:pt x="3492" y="384"/>
                    </a:lnTo>
                    <a:lnTo>
                      <a:pt x="3492" y="384"/>
                    </a:lnTo>
                    <a:lnTo>
                      <a:pt x="3492" y="384"/>
                    </a:lnTo>
                    <a:lnTo>
                      <a:pt x="3492" y="390"/>
                    </a:lnTo>
                    <a:lnTo>
                      <a:pt x="3492" y="390"/>
                    </a:lnTo>
                    <a:lnTo>
                      <a:pt x="3492" y="390"/>
                    </a:lnTo>
                    <a:lnTo>
                      <a:pt x="3492" y="390"/>
                    </a:lnTo>
                    <a:lnTo>
                      <a:pt x="3492" y="390"/>
                    </a:lnTo>
                    <a:lnTo>
                      <a:pt x="3492" y="390"/>
                    </a:lnTo>
                    <a:lnTo>
                      <a:pt x="3492" y="390"/>
                    </a:lnTo>
                    <a:lnTo>
                      <a:pt x="3492" y="390"/>
                    </a:lnTo>
                    <a:lnTo>
                      <a:pt x="3498" y="390"/>
                    </a:lnTo>
                    <a:lnTo>
                      <a:pt x="3498" y="390"/>
                    </a:lnTo>
                    <a:lnTo>
                      <a:pt x="3498" y="390"/>
                    </a:lnTo>
                    <a:lnTo>
                      <a:pt x="3498" y="390"/>
                    </a:lnTo>
                    <a:lnTo>
                      <a:pt x="3498" y="390"/>
                    </a:lnTo>
                    <a:lnTo>
                      <a:pt x="3498" y="390"/>
                    </a:lnTo>
                    <a:lnTo>
                      <a:pt x="3498" y="390"/>
                    </a:lnTo>
                    <a:lnTo>
                      <a:pt x="3498" y="390"/>
                    </a:lnTo>
                    <a:lnTo>
                      <a:pt x="3498" y="396"/>
                    </a:lnTo>
                    <a:lnTo>
                      <a:pt x="3498" y="396"/>
                    </a:lnTo>
                    <a:lnTo>
                      <a:pt x="3498" y="396"/>
                    </a:lnTo>
                    <a:lnTo>
                      <a:pt x="3498" y="396"/>
                    </a:lnTo>
                    <a:lnTo>
                      <a:pt x="3498" y="396"/>
                    </a:lnTo>
                    <a:lnTo>
                      <a:pt x="3498" y="396"/>
                    </a:lnTo>
                    <a:lnTo>
                      <a:pt x="3498" y="396"/>
                    </a:lnTo>
                    <a:lnTo>
                      <a:pt x="3498" y="396"/>
                    </a:lnTo>
                    <a:lnTo>
                      <a:pt x="3498" y="396"/>
                    </a:lnTo>
                    <a:lnTo>
                      <a:pt x="3498" y="396"/>
                    </a:lnTo>
                    <a:lnTo>
                      <a:pt x="3498" y="396"/>
                    </a:lnTo>
                    <a:lnTo>
                      <a:pt x="3498" y="396"/>
                    </a:lnTo>
                    <a:lnTo>
                      <a:pt x="3498" y="396"/>
                    </a:lnTo>
                    <a:lnTo>
                      <a:pt x="3498" y="396"/>
                    </a:lnTo>
                    <a:lnTo>
                      <a:pt x="3498" y="396"/>
                    </a:lnTo>
                    <a:lnTo>
                      <a:pt x="3498" y="402"/>
                    </a:lnTo>
                    <a:lnTo>
                      <a:pt x="3498" y="402"/>
                    </a:lnTo>
                    <a:lnTo>
                      <a:pt x="3498" y="402"/>
                    </a:lnTo>
                    <a:lnTo>
                      <a:pt x="3498" y="402"/>
                    </a:lnTo>
                    <a:lnTo>
                      <a:pt x="3498" y="402"/>
                    </a:lnTo>
                    <a:lnTo>
                      <a:pt x="3498" y="402"/>
                    </a:lnTo>
                    <a:lnTo>
                      <a:pt x="3498" y="402"/>
                    </a:lnTo>
                    <a:lnTo>
                      <a:pt x="3498" y="402"/>
                    </a:lnTo>
                    <a:lnTo>
                      <a:pt x="3498" y="402"/>
                    </a:lnTo>
                    <a:lnTo>
                      <a:pt x="3498" y="402"/>
                    </a:lnTo>
                    <a:lnTo>
                      <a:pt x="3498" y="402"/>
                    </a:lnTo>
                    <a:lnTo>
                      <a:pt x="3504" y="402"/>
                    </a:lnTo>
                    <a:lnTo>
                      <a:pt x="3504" y="402"/>
                    </a:lnTo>
                    <a:lnTo>
                      <a:pt x="3504" y="402"/>
                    </a:lnTo>
                    <a:lnTo>
                      <a:pt x="3504" y="402"/>
                    </a:lnTo>
                    <a:lnTo>
                      <a:pt x="3504" y="408"/>
                    </a:lnTo>
                    <a:lnTo>
                      <a:pt x="3504" y="408"/>
                    </a:lnTo>
                    <a:lnTo>
                      <a:pt x="3504" y="408"/>
                    </a:lnTo>
                    <a:lnTo>
                      <a:pt x="3504" y="408"/>
                    </a:lnTo>
                    <a:lnTo>
                      <a:pt x="3522" y="432"/>
                    </a:lnTo>
                    <a:lnTo>
                      <a:pt x="3522" y="432"/>
                    </a:lnTo>
                    <a:lnTo>
                      <a:pt x="3522" y="432"/>
                    </a:lnTo>
                    <a:lnTo>
                      <a:pt x="3522" y="432"/>
                    </a:lnTo>
                    <a:lnTo>
                      <a:pt x="3522" y="432"/>
                    </a:lnTo>
                    <a:lnTo>
                      <a:pt x="3522" y="432"/>
                    </a:lnTo>
                    <a:lnTo>
                      <a:pt x="3522" y="432"/>
                    </a:lnTo>
                    <a:lnTo>
                      <a:pt x="3522" y="432"/>
                    </a:lnTo>
                    <a:lnTo>
                      <a:pt x="3522" y="432"/>
                    </a:lnTo>
                    <a:lnTo>
                      <a:pt x="3522" y="432"/>
                    </a:lnTo>
                    <a:lnTo>
                      <a:pt x="3522" y="432"/>
                    </a:lnTo>
                    <a:lnTo>
                      <a:pt x="3522" y="432"/>
                    </a:lnTo>
                    <a:lnTo>
                      <a:pt x="3522" y="432"/>
                    </a:lnTo>
                    <a:lnTo>
                      <a:pt x="3522" y="432"/>
                    </a:lnTo>
                    <a:lnTo>
                      <a:pt x="3522" y="432"/>
                    </a:lnTo>
                    <a:lnTo>
                      <a:pt x="3522" y="432"/>
                    </a:lnTo>
                    <a:lnTo>
                      <a:pt x="3522" y="432"/>
                    </a:lnTo>
                    <a:lnTo>
                      <a:pt x="3522" y="432"/>
                    </a:lnTo>
                    <a:lnTo>
                      <a:pt x="3522" y="432"/>
                    </a:lnTo>
                    <a:lnTo>
                      <a:pt x="3522" y="432"/>
                    </a:lnTo>
                    <a:lnTo>
                      <a:pt x="3522" y="432"/>
                    </a:lnTo>
                    <a:lnTo>
                      <a:pt x="3522" y="432"/>
                    </a:lnTo>
                    <a:lnTo>
                      <a:pt x="3522" y="432"/>
                    </a:lnTo>
                    <a:lnTo>
                      <a:pt x="3522" y="432"/>
                    </a:lnTo>
                    <a:lnTo>
                      <a:pt x="3522" y="432"/>
                    </a:lnTo>
                    <a:lnTo>
                      <a:pt x="3522" y="432"/>
                    </a:lnTo>
                    <a:lnTo>
                      <a:pt x="3540" y="420"/>
                    </a:lnTo>
                    <a:lnTo>
                      <a:pt x="3540" y="420"/>
                    </a:lnTo>
                    <a:lnTo>
                      <a:pt x="3540" y="420"/>
                    </a:lnTo>
                    <a:lnTo>
                      <a:pt x="3540" y="420"/>
                    </a:lnTo>
                    <a:lnTo>
                      <a:pt x="3540" y="420"/>
                    </a:lnTo>
                    <a:lnTo>
                      <a:pt x="3540" y="420"/>
                    </a:lnTo>
                    <a:lnTo>
                      <a:pt x="3540" y="420"/>
                    </a:lnTo>
                    <a:lnTo>
                      <a:pt x="3540" y="420"/>
                    </a:lnTo>
                    <a:lnTo>
                      <a:pt x="3540" y="420"/>
                    </a:lnTo>
                    <a:lnTo>
                      <a:pt x="3540" y="420"/>
                    </a:lnTo>
                    <a:lnTo>
                      <a:pt x="3540" y="420"/>
                    </a:lnTo>
                    <a:lnTo>
                      <a:pt x="3540" y="420"/>
                    </a:lnTo>
                    <a:lnTo>
                      <a:pt x="3540" y="414"/>
                    </a:lnTo>
                    <a:lnTo>
                      <a:pt x="3540" y="414"/>
                    </a:lnTo>
                    <a:lnTo>
                      <a:pt x="3546" y="414"/>
                    </a:lnTo>
                    <a:lnTo>
                      <a:pt x="3546" y="414"/>
                    </a:lnTo>
                    <a:lnTo>
                      <a:pt x="3546" y="414"/>
                    </a:lnTo>
                    <a:lnTo>
                      <a:pt x="3546" y="414"/>
                    </a:lnTo>
                    <a:lnTo>
                      <a:pt x="3546" y="414"/>
                    </a:lnTo>
                    <a:lnTo>
                      <a:pt x="3546" y="414"/>
                    </a:lnTo>
                    <a:lnTo>
                      <a:pt x="3546" y="414"/>
                    </a:lnTo>
                    <a:lnTo>
                      <a:pt x="3546" y="414"/>
                    </a:lnTo>
                    <a:lnTo>
                      <a:pt x="3546" y="414"/>
                    </a:lnTo>
                    <a:lnTo>
                      <a:pt x="3546" y="414"/>
                    </a:lnTo>
                    <a:lnTo>
                      <a:pt x="3546" y="414"/>
                    </a:lnTo>
                    <a:lnTo>
                      <a:pt x="3546" y="414"/>
                    </a:lnTo>
                    <a:lnTo>
                      <a:pt x="3546" y="414"/>
                    </a:lnTo>
                    <a:lnTo>
                      <a:pt x="3546" y="414"/>
                    </a:lnTo>
                    <a:lnTo>
                      <a:pt x="3546" y="414"/>
                    </a:lnTo>
                    <a:lnTo>
                      <a:pt x="3546" y="408"/>
                    </a:lnTo>
                    <a:lnTo>
                      <a:pt x="3546" y="408"/>
                    </a:lnTo>
                    <a:lnTo>
                      <a:pt x="3546" y="408"/>
                    </a:lnTo>
                    <a:lnTo>
                      <a:pt x="3546" y="408"/>
                    </a:lnTo>
                    <a:lnTo>
                      <a:pt x="3546" y="408"/>
                    </a:lnTo>
                    <a:lnTo>
                      <a:pt x="3546" y="408"/>
                    </a:lnTo>
                    <a:lnTo>
                      <a:pt x="3546" y="408"/>
                    </a:lnTo>
                    <a:lnTo>
                      <a:pt x="3546" y="408"/>
                    </a:lnTo>
                    <a:lnTo>
                      <a:pt x="3546" y="408"/>
                    </a:lnTo>
                    <a:lnTo>
                      <a:pt x="3546" y="408"/>
                    </a:lnTo>
                    <a:lnTo>
                      <a:pt x="3546" y="408"/>
                    </a:lnTo>
                    <a:lnTo>
                      <a:pt x="3546" y="408"/>
                    </a:lnTo>
                    <a:lnTo>
                      <a:pt x="3546" y="408"/>
                    </a:lnTo>
                    <a:lnTo>
                      <a:pt x="3546" y="408"/>
                    </a:lnTo>
                    <a:lnTo>
                      <a:pt x="3546" y="408"/>
                    </a:lnTo>
                    <a:lnTo>
                      <a:pt x="3546" y="402"/>
                    </a:lnTo>
                    <a:lnTo>
                      <a:pt x="3546" y="402"/>
                    </a:lnTo>
                    <a:lnTo>
                      <a:pt x="3546" y="402"/>
                    </a:lnTo>
                    <a:lnTo>
                      <a:pt x="3546" y="402"/>
                    </a:lnTo>
                    <a:lnTo>
                      <a:pt x="3552" y="402"/>
                    </a:lnTo>
                    <a:lnTo>
                      <a:pt x="3552" y="402"/>
                    </a:lnTo>
                    <a:lnTo>
                      <a:pt x="3552" y="402"/>
                    </a:lnTo>
                    <a:lnTo>
                      <a:pt x="3552" y="402"/>
                    </a:lnTo>
                    <a:lnTo>
                      <a:pt x="3552" y="402"/>
                    </a:lnTo>
                    <a:lnTo>
                      <a:pt x="3552" y="402"/>
                    </a:lnTo>
                    <a:lnTo>
                      <a:pt x="3552" y="402"/>
                    </a:lnTo>
                    <a:lnTo>
                      <a:pt x="3552" y="402"/>
                    </a:lnTo>
                    <a:lnTo>
                      <a:pt x="3552" y="402"/>
                    </a:lnTo>
                    <a:lnTo>
                      <a:pt x="3552" y="402"/>
                    </a:lnTo>
                    <a:lnTo>
                      <a:pt x="3552" y="402"/>
                    </a:lnTo>
                    <a:lnTo>
                      <a:pt x="3552" y="402"/>
                    </a:lnTo>
                    <a:lnTo>
                      <a:pt x="3552" y="396"/>
                    </a:lnTo>
                    <a:lnTo>
                      <a:pt x="3552" y="396"/>
                    </a:lnTo>
                    <a:lnTo>
                      <a:pt x="3552" y="396"/>
                    </a:lnTo>
                    <a:lnTo>
                      <a:pt x="3552" y="396"/>
                    </a:lnTo>
                    <a:lnTo>
                      <a:pt x="3552" y="396"/>
                    </a:lnTo>
                    <a:lnTo>
                      <a:pt x="3552" y="396"/>
                    </a:lnTo>
                    <a:lnTo>
                      <a:pt x="3552" y="396"/>
                    </a:lnTo>
                    <a:lnTo>
                      <a:pt x="3552" y="396"/>
                    </a:lnTo>
                    <a:lnTo>
                      <a:pt x="3552" y="396"/>
                    </a:lnTo>
                    <a:lnTo>
                      <a:pt x="3552" y="396"/>
                    </a:lnTo>
                    <a:lnTo>
                      <a:pt x="3552" y="396"/>
                    </a:lnTo>
                    <a:lnTo>
                      <a:pt x="3552" y="396"/>
                    </a:lnTo>
                    <a:lnTo>
                      <a:pt x="3552" y="396"/>
                    </a:lnTo>
                    <a:lnTo>
                      <a:pt x="3552" y="396"/>
                    </a:lnTo>
                    <a:lnTo>
                      <a:pt x="3552" y="396"/>
                    </a:lnTo>
                    <a:lnTo>
                      <a:pt x="3552" y="396"/>
                    </a:lnTo>
                    <a:lnTo>
                      <a:pt x="3552" y="396"/>
                    </a:lnTo>
                    <a:lnTo>
                      <a:pt x="3552" y="390"/>
                    </a:lnTo>
                    <a:lnTo>
                      <a:pt x="3552" y="390"/>
                    </a:lnTo>
                    <a:lnTo>
                      <a:pt x="3552" y="390"/>
                    </a:lnTo>
                    <a:lnTo>
                      <a:pt x="3552" y="390"/>
                    </a:lnTo>
                    <a:lnTo>
                      <a:pt x="3552" y="390"/>
                    </a:lnTo>
                    <a:lnTo>
                      <a:pt x="3558" y="390"/>
                    </a:lnTo>
                    <a:lnTo>
                      <a:pt x="3558" y="390"/>
                    </a:lnTo>
                    <a:lnTo>
                      <a:pt x="3558" y="390"/>
                    </a:lnTo>
                    <a:lnTo>
                      <a:pt x="3558" y="390"/>
                    </a:lnTo>
                    <a:lnTo>
                      <a:pt x="3558" y="390"/>
                    </a:lnTo>
                    <a:lnTo>
                      <a:pt x="3558" y="390"/>
                    </a:lnTo>
                    <a:lnTo>
                      <a:pt x="3558" y="390"/>
                    </a:lnTo>
                    <a:lnTo>
                      <a:pt x="3558" y="390"/>
                    </a:lnTo>
                    <a:lnTo>
                      <a:pt x="3558" y="390"/>
                    </a:lnTo>
                    <a:lnTo>
                      <a:pt x="3558" y="390"/>
                    </a:lnTo>
                    <a:lnTo>
                      <a:pt x="3558" y="390"/>
                    </a:lnTo>
                    <a:lnTo>
                      <a:pt x="3558" y="390"/>
                    </a:lnTo>
                    <a:lnTo>
                      <a:pt x="3558" y="390"/>
                    </a:lnTo>
                    <a:lnTo>
                      <a:pt x="3558" y="390"/>
                    </a:lnTo>
                    <a:lnTo>
                      <a:pt x="3558" y="390"/>
                    </a:lnTo>
                    <a:lnTo>
                      <a:pt x="3558" y="390"/>
                    </a:lnTo>
                    <a:lnTo>
                      <a:pt x="3558" y="390"/>
                    </a:lnTo>
                    <a:lnTo>
                      <a:pt x="3558" y="390"/>
                    </a:lnTo>
                    <a:lnTo>
                      <a:pt x="3558" y="390"/>
                    </a:lnTo>
                    <a:lnTo>
                      <a:pt x="3558" y="390"/>
                    </a:lnTo>
                    <a:lnTo>
                      <a:pt x="3558" y="390"/>
                    </a:lnTo>
                    <a:lnTo>
                      <a:pt x="3558" y="390"/>
                    </a:lnTo>
                    <a:lnTo>
                      <a:pt x="3558" y="390"/>
                    </a:lnTo>
                    <a:lnTo>
                      <a:pt x="3558" y="390"/>
                    </a:lnTo>
                    <a:lnTo>
                      <a:pt x="3558" y="390"/>
                    </a:lnTo>
                    <a:lnTo>
                      <a:pt x="3558" y="390"/>
                    </a:lnTo>
                    <a:lnTo>
                      <a:pt x="3558" y="390"/>
                    </a:lnTo>
                    <a:lnTo>
                      <a:pt x="3558" y="390"/>
                    </a:lnTo>
                    <a:lnTo>
                      <a:pt x="3558" y="390"/>
                    </a:lnTo>
                    <a:lnTo>
                      <a:pt x="3558" y="390"/>
                    </a:lnTo>
                    <a:lnTo>
                      <a:pt x="3558" y="390"/>
                    </a:lnTo>
                    <a:lnTo>
                      <a:pt x="3558" y="390"/>
                    </a:lnTo>
                    <a:lnTo>
                      <a:pt x="3564" y="390"/>
                    </a:lnTo>
                    <a:lnTo>
                      <a:pt x="3564" y="390"/>
                    </a:lnTo>
                    <a:lnTo>
                      <a:pt x="3564" y="390"/>
                    </a:lnTo>
                    <a:lnTo>
                      <a:pt x="3564" y="390"/>
                    </a:lnTo>
                    <a:lnTo>
                      <a:pt x="3564" y="390"/>
                    </a:lnTo>
                    <a:lnTo>
                      <a:pt x="3564" y="390"/>
                    </a:lnTo>
                    <a:lnTo>
                      <a:pt x="3564" y="390"/>
                    </a:lnTo>
                    <a:lnTo>
                      <a:pt x="3564" y="390"/>
                    </a:lnTo>
                    <a:lnTo>
                      <a:pt x="3564" y="390"/>
                    </a:lnTo>
                    <a:lnTo>
                      <a:pt x="3564" y="390"/>
                    </a:lnTo>
                    <a:lnTo>
                      <a:pt x="3564" y="390"/>
                    </a:lnTo>
                    <a:lnTo>
                      <a:pt x="3564" y="390"/>
                    </a:lnTo>
                    <a:lnTo>
                      <a:pt x="3564" y="390"/>
                    </a:lnTo>
                    <a:lnTo>
                      <a:pt x="3564" y="390"/>
                    </a:lnTo>
                    <a:lnTo>
                      <a:pt x="3564" y="390"/>
                    </a:lnTo>
                    <a:lnTo>
                      <a:pt x="3564" y="390"/>
                    </a:lnTo>
                    <a:lnTo>
                      <a:pt x="3564" y="390"/>
                    </a:lnTo>
                    <a:lnTo>
                      <a:pt x="3564" y="390"/>
                    </a:lnTo>
                    <a:lnTo>
                      <a:pt x="3564" y="390"/>
                    </a:lnTo>
                    <a:lnTo>
                      <a:pt x="3564" y="390"/>
                    </a:lnTo>
                    <a:lnTo>
                      <a:pt x="3564" y="390"/>
                    </a:lnTo>
                    <a:lnTo>
                      <a:pt x="3564" y="390"/>
                    </a:lnTo>
                    <a:lnTo>
                      <a:pt x="3564" y="390"/>
                    </a:lnTo>
                    <a:lnTo>
                      <a:pt x="3564" y="390"/>
                    </a:lnTo>
                    <a:lnTo>
                      <a:pt x="3564" y="390"/>
                    </a:lnTo>
                    <a:lnTo>
                      <a:pt x="3564" y="390"/>
                    </a:lnTo>
                    <a:lnTo>
                      <a:pt x="3564" y="390"/>
                    </a:lnTo>
                    <a:lnTo>
                      <a:pt x="3564" y="390"/>
                    </a:lnTo>
                    <a:lnTo>
                      <a:pt x="3564" y="390"/>
                    </a:lnTo>
                    <a:lnTo>
                      <a:pt x="3564" y="390"/>
                    </a:lnTo>
                    <a:lnTo>
                      <a:pt x="3564" y="390"/>
                    </a:lnTo>
                    <a:lnTo>
                      <a:pt x="3564" y="390"/>
                    </a:lnTo>
                    <a:lnTo>
                      <a:pt x="3564" y="390"/>
                    </a:lnTo>
                    <a:lnTo>
                      <a:pt x="3570" y="390"/>
                    </a:lnTo>
                    <a:lnTo>
                      <a:pt x="3570" y="390"/>
                    </a:lnTo>
                    <a:lnTo>
                      <a:pt x="3570" y="390"/>
                    </a:lnTo>
                    <a:lnTo>
                      <a:pt x="3570" y="396"/>
                    </a:lnTo>
                    <a:lnTo>
                      <a:pt x="3570" y="396"/>
                    </a:lnTo>
                    <a:lnTo>
                      <a:pt x="3570" y="396"/>
                    </a:lnTo>
                    <a:lnTo>
                      <a:pt x="3570" y="396"/>
                    </a:lnTo>
                    <a:lnTo>
                      <a:pt x="3570" y="396"/>
                    </a:lnTo>
                    <a:lnTo>
                      <a:pt x="3570" y="396"/>
                    </a:lnTo>
                    <a:lnTo>
                      <a:pt x="3570" y="396"/>
                    </a:lnTo>
                    <a:lnTo>
                      <a:pt x="3570" y="396"/>
                    </a:lnTo>
                    <a:lnTo>
                      <a:pt x="3570" y="396"/>
                    </a:lnTo>
                    <a:lnTo>
                      <a:pt x="3570" y="396"/>
                    </a:lnTo>
                    <a:lnTo>
                      <a:pt x="3570" y="396"/>
                    </a:lnTo>
                    <a:lnTo>
                      <a:pt x="3570" y="396"/>
                    </a:lnTo>
                    <a:lnTo>
                      <a:pt x="3570" y="396"/>
                    </a:lnTo>
                    <a:lnTo>
                      <a:pt x="3570" y="396"/>
                    </a:lnTo>
                    <a:lnTo>
                      <a:pt x="3570" y="396"/>
                    </a:lnTo>
                    <a:lnTo>
                      <a:pt x="3570" y="396"/>
                    </a:lnTo>
                    <a:lnTo>
                      <a:pt x="3570" y="396"/>
                    </a:lnTo>
                    <a:lnTo>
                      <a:pt x="3570" y="402"/>
                    </a:lnTo>
                    <a:lnTo>
                      <a:pt x="3570" y="402"/>
                    </a:lnTo>
                    <a:lnTo>
                      <a:pt x="3570" y="402"/>
                    </a:lnTo>
                    <a:lnTo>
                      <a:pt x="3570" y="402"/>
                    </a:lnTo>
                    <a:lnTo>
                      <a:pt x="3570" y="402"/>
                    </a:lnTo>
                    <a:lnTo>
                      <a:pt x="3570" y="402"/>
                    </a:lnTo>
                    <a:lnTo>
                      <a:pt x="3570" y="402"/>
                    </a:lnTo>
                    <a:lnTo>
                      <a:pt x="3570" y="402"/>
                    </a:lnTo>
                    <a:lnTo>
                      <a:pt x="3570" y="402"/>
                    </a:lnTo>
                    <a:lnTo>
                      <a:pt x="3570" y="402"/>
                    </a:lnTo>
                    <a:lnTo>
                      <a:pt x="3570" y="402"/>
                    </a:lnTo>
                    <a:lnTo>
                      <a:pt x="3570" y="402"/>
                    </a:lnTo>
                    <a:lnTo>
                      <a:pt x="3570" y="402"/>
                    </a:lnTo>
                    <a:lnTo>
                      <a:pt x="3576" y="402"/>
                    </a:lnTo>
                    <a:lnTo>
                      <a:pt x="3576" y="408"/>
                    </a:lnTo>
                    <a:lnTo>
                      <a:pt x="3576" y="408"/>
                    </a:lnTo>
                    <a:lnTo>
                      <a:pt x="3576" y="408"/>
                    </a:lnTo>
                    <a:lnTo>
                      <a:pt x="3576" y="408"/>
                    </a:lnTo>
                    <a:lnTo>
                      <a:pt x="3576" y="408"/>
                    </a:lnTo>
                    <a:lnTo>
                      <a:pt x="3576" y="408"/>
                    </a:lnTo>
                    <a:lnTo>
                      <a:pt x="3576" y="408"/>
                    </a:lnTo>
                    <a:lnTo>
                      <a:pt x="3576" y="408"/>
                    </a:lnTo>
                    <a:lnTo>
                      <a:pt x="3576" y="408"/>
                    </a:lnTo>
                    <a:lnTo>
                      <a:pt x="3576" y="408"/>
                    </a:lnTo>
                    <a:lnTo>
                      <a:pt x="3576" y="408"/>
                    </a:lnTo>
                    <a:lnTo>
                      <a:pt x="3576" y="408"/>
                    </a:lnTo>
                    <a:lnTo>
                      <a:pt x="3576" y="408"/>
                    </a:lnTo>
                    <a:lnTo>
                      <a:pt x="3576" y="408"/>
                    </a:lnTo>
                    <a:lnTo>
                      <a:pt x="3576" y="408"/>
                    </a:lnTo>
                    <a:lnTo>
                      <a:pt x="3576" y="414"/>
                    </a:lnTo>
                    <a:lnTo>
                      <a:pt x="3576" y="414"/>
                    </a:lnTo>
                    <a:lnTo>
                      <a:pt x="3576" y="414"/>
                    </a:lnTo>
                    <a:lnTo>
                      <a:pt x="3576" y="414"/>
                    </a:lnTo>
                    <a:lnTo>
                      <a:pt x="3576" y="414"/>
                    </a:lnTo>
                    <a:lnTo>
                      <a:pt x="3576" y="414"/>
                    </a:lnTo>
                    <a:lnTo>
                      <a:pt x="3576" y="414"/>
                    </a:lnTo>
                    <a:lnTo>
                      <a:pt x="3594" y="438"/>
                    </a:lnTo>
                    <a:lnTo>
                      <a:pt x="3594" y="438"/>
                    </a:lnTo>
                    <a:lnTo>
                      <a:pt x="3594" y="438"/>
                    </a:lnTo>
                    <a:lnTo>
                      <a:pt x="3594" y="438"/>
                    </a:lnTo>
                    <a:lnTo>
                      <a:pt x="3594" y="438"/>
                    </a:lnTo>
                    <a:lnTo>
                      <a:pt x="3594" y="438"/>
                    </a:lnTo>
                    <a:lnTo>
                      <a:pt x="3594" y="438"/>
                    </a:lnTo>
                    <a:lnTo>
                      <a:pt x="3594" y="438"/>
                    </a:lnTo>
                    <a:lnTo>
                      <a:pt x="3594" y="438"/>
                    </a:lnTo>
                    <a:lnTo>
                      <a:pt x="3594" y="438"/>
                    </a:lnTo>
                    <a:lnTo>
                      <a:pt x="3594" y="438"/>
                    </a:lnTo>
                    <a:lnTo>
                      <a:pt x="3594" y="438"/>
                    </a:lnTo>
                    <a:lnTo>
                      <a:pt x="3594" y="438"/>
                    </a:lnTo>
                    <a:lnTo>
                      <a:pt x="3594" y="438"/>
                    </a:lnTo>
                    <a:lnTo>
                      <a:pt x="3594" y="438"/>
                    </a:lnTo>
                    <a:lnTo>
                      <a:pt x="3594" y="438"/>
                    </a:lnTo>
                    <a:lnTo>
                      <a:pt x="3594" y="438"/>
                    </a:lnTo>
                    <a:lnTo>
                      <a:pt x="3594" y="438"/>
                    </a:lnTo>
                    <a:lnTo>
                      <a:pt x="3600" y="438"/>
                    </a:lnTo>
                    <a:lnTo>
                      <a:pt x="3600" y="438"/>
                    </a:lnTo>
                    <a:lnTo>
                      <a:pt x="3600" y="438"/>
                    </a:lnTo>
                    <a:lnTo>
                      <a:pt x="3600" y="438"/>
                    </a:lnTo>
                    <a:lnTo>
                      <a:pt x="3600" y="438"/>
                    </a:lnTo>
                    <a:lnTo>
                      <a:pt x="3600" y="438"/>
                    </a:lnTo>
                    <a:lnTo>
                      <a:pt x="3600" y="438"/>
                    </a:lnTo>
                    <a:lnTo>
                      <a:pt x="3600" y="438"/>
                    </a:lnTo>
                    <a:lnTo>
                      <a:pt x="3618" y="426"/>
                    </a:lnTo>
                    <a:lnTo>
                      <a:pt x="3618" y="426"/>
                    </a:lnTo>
                    <a:lnTo>
                      <a:pt x="3618" y="426"/>
                    </a:lnTo>
                    <a:lnTo>
                      <a:pt x="3618" y="426"/>
                    </a:lnTo>
                    <a:lnTo>
                      <a:pt x="3618" y="426"/>
                    </a:lnTo>
                    <a:lnTo>
                      <a:pt x="3618" y="426"/>
                    </a:lnTo>
                    <a:lnTo>
                      <a:pt x="3618" y="426"/>
                    </a:lnTo>
                    <a:lnTo>
                      <a:pt x="3618" y="426"/>
                    </a:lnTo>
                    <a:lnTo>
                      <a:pt x="3618" y="426"/>
                    </a:lnTo>
                    <a:lnTo>
                      <a:pt x="3618" y="426"/>
                    </a:lnTo>
                    <a:lnTo>
                      <a:pt x="3618" y="426"/>
                    </a:lnTo>
                    <a:lnTo>
                      <a:pt x="3618" y="426"/>
                    </a:lnTo>
                    <a:lnTo>
                      <a:pt x="3618" y="426"/>
                    </a:lnTo>
                    <a:lnTo>
                      <a:pt x="3618" y="426"/>
                    </a:lnTo>
                    <a:lnTo>
                      <a:pt x="3618" y="420"/>
                    </a:lnTo>
                    <a:lnTo>
                      <a:pt x="3618" y="420"/>
                    </a:lnTo>
                    <a:lnTo>
                      <a:pt x="3618" y="420"/>
                    </a:lnTo>
                    <a:lnTo>
                      <a:pt x="3618" y="420"/>
                    </a:lnTo>
                    <a:lnTo>
                      <a:pt x="3618" y="420"/>
                    </a:lnTo>
                    <a:lnTo>
                      <a:pt x="3618" y="420"/>
                    </a:lnTo>
                    <a:lnTo>
                      <a:pt x="3618" y="420"/>
                    </a:lnTo>
                    <a:lnTo>
                      <a:pt x="3618" y="420"/>
                    </a:lnTo>
                    <a:lnTo>
                      <a:pt x="3618" y="420"/>
                    </a:lnTo>
                    <a:lnTo>
                      <a:pt x="3618" y="420"/>
                    </a:lnTo>
                    <a:lnTo>
                      <a:pt x="3618" y="420"/>
                    </a:lnTo>
                    <a:lnTo>
                      <a:pt x="3618" y="420"/>
                    </a:lnTo>
                    <a:lnTo>
                      <a:pt x="3618" y="420"/>
                    </a:lnTo>
                    <a:lnTo>
                      <a:pt x="3618" y="420"/>
                    </a:lnTo>
                    <a:lnTo>
                      <a:pt x="3618" y="420"/>
                    </a:lnTo>
                    <a:lnTo>
                      <a:pt x="3618" y="420"/>
                    </a:lnTo>
                    <a:lnTo>
                      <a:pt x="3618" y="420"/>
                    </a:lnTo>
                    <a:lnTo>
                      <a:pt x="3618" y="414"/>
                    </a:lnTo>
                    <a:lnTo>
                      <a:pt x="3618" y="414"/>
                    </a:lnTo>
                    <a:lnTo>
                      <a:pt x="3624" y="414"/>
                    </a:lnTo>
                    <a:lnTo>
                      <a:pt x="3624" y="414"/>
                    </a:lnTo>
                    <a:lnTo>
                      <a:pt x="3624" y="414"/>
                    </a:lnTo>
                    <a:lnTo>
                      <a:pt x="3624" y="414"/>
                    </a:lnTo>
                    <a:lnTo>
                      <a:pt x="3624" y="414"/>
                    </a:lnTo>
                    <a:lnTo>
                      <a:pt x="3624" y="414"/>
                    </a:lnTo>
                    <a:lnTo>
                      <a:pt x="3624" y="414"/>
                    </a:lnTo>
                    <a:lnTo>
                      <a:pt x="3624" y="414"/>
                    </a:lnTo>
                    <a:lnTo>
                      <a:pt x="3624" y="414"/>
                    </a:lnTo>
                    <a:lnTo>
                      <a:pt x="3624" y="414"/>
                    </a:lnTo>
                    <a:lnTo>
                      <a:pt x="3624" y="414"/>
                    </a:lnTo>
                    <a:lnTo>
                      <a:pt x="3624" y="414"/>
                    </a:lnTo>
                    <a:lnTo>
                      <a:pt x="3624" y="414"/>
                    </a:lnTo>
                    <a:lnTo>
                      <a:pt x="3624" y="408"/>
                    </a:lnTo>
                    <a:lnTo>
                      <a:pt x="3624" y="408"/>
                    </a:lnTo>
                    <a:lnTo>
                      <a:pt x="3624" y="408"/>
                    </a:lnTo>
                    <a:lnTo>
                      <a:pt x="3624" y="408"/>
                    </a:lnTo>
                    <a:lnTo>
                      <a:pt x="3624" y="408"/>
                    </a:lnTo>
                    <a:lnTo>
                      <a:pt x="3624" y="408"/>
                    </a:lnTo>
                    <a:lnTo>
                      <a:pt x="3624" y="408"/>
                    </a:lnTo>
                    <a:lnTo>
                      <a:pt x="3624" y="408"/>
                    </a:lnTo>
                    <a:lnTo>
                      <a:pt x="3624" y="408"/>
                    </a:lnTo>
                    <a:lnTo>
                      <a:pt x="3624" y="408"/>
                    </a:lnTo>
                    <a:lnTo>
                      <a:pt x="3624" y="408"/>
                    </a:lnTo>
                    <a:lnTo>
                      <a:pt x="3624" y="408"/>
                    </a:lnTo>
                    <a:lnTo>
                      <a:pt x="3624" y="408"/>
                    </a:lnTo>
                    <a:lnTo>
                      <a:pt x="3624" y="408"/>
                    </a:lnTo>
                    <a:lnTo>
                      <a:pt x="3624" y="408"/>
                    </a:lnTo>
                    <a:lnTo>
                      <a:pt x="3624" y="408"/>
                    </a:lnTo>
                    <a:lnTo>
                      <a:pt x="3624" y="402"/>
                    </a:lnTo>
                    <a:lnTo>
                      <a:pt x="3624" y="402"/>
                    </a:lnTo>
                    <a:lnTo>
                      <a:pt x="3624" y="402"/>
                    </a:lnTo>
                    <a:lnTo>
                      <a:pt x="3624" y="402"/>
                    </a:lnTo>
                    <a:lnTo>
                      <a:pt x="3624" y="402"/>
                    </a:lnTo>
                    <a:lnTo>
                      <a:pt x="3630" y="402"/>
                    </a:lnTo>
                    <a:lnTo>
                      <a:pt x="3630" y="402"/>
                    </a:lnTo>
                    <a:lnTo>
                      <a:pt x="3630" y="402"/>
                    </a:lnTo>
                    <a:lnTo>
                      <a:pt x="3630" y="402"/>
                    </a:lnTo>
                    <a:lnTo>
                      <a:pt x="3630" y="402"/>
                    </a:lnTo>
                    <a:lnTo>
                      <a:pt x="3630" y="402"/>
                    </a:lnTo>
                    <a:lnTo>
                      <a:pt x="3630" y="402"/>
                    </a:lnTo>
                    <a:lnTo>
                      <a:pt x="3630" y="402"/>
                    </a:lnTo>
                    <a:lnTo>
                      <a:pt x="3630" y="402"/>
                    </a:lnTo>
                    <a:lnTo>
                      <a:pt x="3630" y="402"/>
                    </a:lnTo>
                    <a:lnTo>
                      <a:pt x="3630" y="402"/>
                    </a:lnTo>
                    <a:lnTo>
                      <a:pt x="3630" y="402"/>
                    </a:lnTo>
                    <a:lnTo>
                      <a:pt x="3630" y="402"/>
                    </a:lnTo>
                    <a:lnTo>
                      <a:pt x="3630" y="396"/>
                    </a:lnTo>
                    <a:lnTo>
                      <a:pt x="3630" y="396"/>
                    </a:lnTo>
                    <a:lnTo>
                      <a:pt x="3630" y="396"/>
                    </a:lnTo>
                    <a:lnTo>
                      <a:pt x="3630" y="396"/>
                    </a:lnTo>
                    <a:lnTo>
                      <a:pt x="3630" y="396"/>
                    </a:lnTo>
                    <a:lnTo>
                      <a:pt x="3630" y="396"/>
                    </a:lnTo>
                    <a:lnTo>
                      <a:pt x="3630" y="396"/>
                    </a:lnTo>
                    <a:lnTo>
                      <a:pt x="3630" y="396"/>
                    </a:lnTo>
                    <a:lnTo>
                      <a:pt x="3630" y="396"/>
                    </a:lnTo>
                    <a:lnTo>
                      <a:pt x="3630" y="396"/>
                    </a:lnTo>
                    <a:lnTo>
                      <a:pt x="3630" y="396"/>
                    </a:lnTo>
                    <a:lnTo>
                      <a:pt x="3630" y="396"/>
                    </a:lnTo>
                    <a:lnTo>
                      <a:pt x="3630" y="396"/>
                    </a:lnTo>
                    <a:lnTo>
                      <a:pt x="3630" y="396"/>
                    </a:lnTo>
                    <a:lnTo>
                      <a:pt x="3630" y="396"/>
                    </a:lnTo>
                    <a:lnTo>
                      <a:pt x="3630" y="396"/>
                    </a:lnTo>
                    <a:lnTo>
                      <a:pt x="3630" y="396"/>
                    </a:lnTo>
                    <a:lnTo>
                      <a:pt x="3630" y="396"/>
                    </a:lnTo>
                    <a:lnTo>
                      <a:pt x="3630" y="396"/>
                    </a:lnTo>
                    <a:lnTo>
                      <a:pt x="3630" y="396"/>
                    </a:lnTo>
                    <a:lnTo>
                      <a:pt x="3636" y="396"/>
                    </a:lnTo>
                    <a:lnTo>
                      <a:pt x="3636" y="396"/>
                    </a:lnTo>
                    <a:lnTo>
                      <a:pt x="3636" y="396"/>
                    </a:lnTo>
                    <a:lnTo>
                      <a:pt x="3636" y="396"/>
                    </a:lnTo>
                    <a:lnTo>
                      <a:pt x="3636" y="396"/>
                    </a:lnTo>
                    <a:lnTo>
                      <a:pt x="3636" y="396"/>
                    </a:lnTo>
                    <a:lnTo>
                      <a:pt x="3636" y="396"/>
                    </a:lnTo>
                    <a:lnTo>
                      <a:pt x="3636" y="396"/>
                    </a:lnTo>
                    <a:lnTo>
                      <a:pt x="3636" y="396"/>
                    </a:lnTo>
                    <a:lnTo>
                      <a:pt x="3636" y="396"/>
                    </a:lnTo>
                    <a:lnTo>
                      <a:pt x="3636" y="396"/>
                    </a:lnTo>
                    <a:lnTo>
                      <a:pt x="3636" y="396"/>
                    </a:lnTo>
                    <a:lnTo>
                      <a:pt x="3636" y="396"/>
                    </a:lnTo>
                    <a:lnTo>
                      <a:pt x="3636" y="396"/>
                    </a:lnTo>
                    <a:lnTo>
                      <a:pt x="3636" y="396"/>
                    </a:lnTo>
                    <a:lnTo>
                      <a:pt x="3636" y="396"/>
                    </a:lnTo>
                    <a:lnTo>
                      <a:pt x="3636" y="396"/>
                    </a:lnTo>
                    <a:lnTo>
                      <a:pt x="3636" y="396"/>
                    </a:lnTo>
                    <a:lnTo>
                      <a:pt x="3636" y="396"/>
                    </a:lnTo>
                    <a:lnTo>
                      <a:pt x="3636" y="396"/>
                    </a:lnTo>
                    <a:lnTo>
                      <a:pt x="3636" y="396"/>
                    </a:lnTo>
                    <a:lnTo>
                      <a:pt x="3636" y="396"/>
                    </a:lnTo>
                    <a:lnTo>
                      <a:pt x="3636" y="396"/>
                    </a:lnTo>
                    <a:lnTo>
                      <a:pt x="3636" y="396"/>
                    </a:lnTo>
                    <a:lnTo>
                      <a:pt x="3636" y="396"/>
                    </a:lnTo>
                    <a:lnTo>
                      <a:pt x="3636" y="396"/>
                    </a:lnTo>
                    <a:lnTo>
                      <a:pt x="3636" y="396"/>
                    </a:lnTo>
                    <a:lnTo>
                      <a:pt x="3636" y="396"/>
                    </a:lnTo>
                    <a:lnTo>
                      <a:pt x="3636" y="396"/>
                    </a:lnTo>
                    <a:lnTo>
                      <a:pt x="3636" y="396"/>
                    </a:lnTo>
                    <a:lnTo>
                      <a:pt x="3636" y="396"/>
                    </a:lnTo>
                    <a:lnTo>
                      <a:pt x="3636" y="396"/>
                    </a:lnTo>
                    <a:lnTo>
                      <a:pt x="3642" y="396"/>
                    </a:lnTo>
                    <a:lnTo>
                      <a:pt x="3642" y="396"/>
                    </a:lnTo>
                    <a:lnTo>
                      <a:pt x="3642" y="396"/>
                    </a:lnTo>
                    <a:lnTo>
                      <a:pt x="3642" y="396"/>
                    </a:lnTo>
                    <a:lnTo>
                      <a:pt x="3642" y="396"/>
                    </a:lnTo>
                    <a:lnTo>
                      <a:pt x="3642" y="396"/>
                    </a:lnTo>
                    <a:lnTo>
                      <a:pt x="3642" y="396"/>
                    </a:lnTo>
                    <a:lnTo>
                      <a:pt x="3642" y="396"/>
                    </a:lnTo>
                    <a:lnTo>
                      <a:pt x="3642" y="396"/>
                    </a:lnTo>
                    <a:lnTo>
                      <a:pt x="3642" y="396"/>
                    </a:lnTo>
                    <a:lnTo>
                      <a:pt x="3642" y="396"/>
                    </a:lnTo>
                    <a:lnTo>
                      <a:pt x="3642" y="396"/>
                    </a:lnTo>
                    <a:lnTo>
                      <a:pt x="3642" y="396"/>
                    </a:lnTo>
                    <a:lnTo>
                      <a:pt x="3642" y="396"/>
                    </a:lnTo>
                    <a:lnTo>
                      <a:pt x="3642" y="396"/>
                    </a:lnTo>
                    <a:lnTo>
                      <a:pt x="3642" y="396"/>
                    </a:lnTo>
                    <a:lnTo>
                      <a:pt x="3642" y="402"/>
                    </a:lnTo>
                    <a:lnTo>
                      <a:pt x="3642" y="402"/>
                    </a:lnTo>
                    <a:lnTo>
                      <a:pt x="3642" y="402"/>
                    </a:lnTo>
                    <a:lnTo>
                      <a:pt x="3642" y="402"/>
                    </a:lnTo>
                    <a:lnTo>
                      <a:pt x="3642" y="402"/>
                    </a:lnTo>
                    <a:lnTo>
                      <a:pt x="3642" y="402"/>
                    </a:lnTo>
                    <a:lnTo>
                      <a:pt x="3642" y="402"/>
                    </a:lnTo>
                    <a:lnTo>
                      <a:pt x="3642" y="402"/>
                    </a:lnTo>
                    <a:lnTo>
                      <a:pt x="3642" y="402"/>
                    </a:lnTo>
                    <a:lnTo>
                      <a:pt x="3642" y="402"/>
                    </a:lnTo>
                    <a:lnTo>
                      <a:pt x="3642" y="402"/>
                    </a:lnTo>
                    <a:lnTo>
                      <a:pt x="3642" y="402"/>
                    </a:lnTo>
                    <a:lnTo>
                      <a:pt x="3642" y="402"/>
                    </a:lnTo>
                    <a:lnTo>
                      <a:pt x="3642" y="402"/>
                    </a:lnTo>
                    <a:lnTo>
                      <a:pt x="3642" y="402"/>
                    </a:lnTo>
                    <a:lnTo>
                      <a:pt x="3642" y="402"/>
                    </a:lnTo>
                    <a:lnTo>
                      <a:pt x="3648" y="402"/>
                    </a:lnTo>
                    <a:lnTo>
                      <a:pt x="3648" y="402"/>
                    </a:lnTo>
                    <a:lnTo>
                      <a:pt x="3648" y="408"/>
                    </a:lnTo>
                    <a:lnTo>
                      <a:pt x="3648" y="408"/>
                    </a:lnTo>
                    <a:lnTo>
                      <a:pt x="3648" y="408"/>
                    </a:lnTo>
                    <a:lnTo>
                      <a:pt x="3648" y="408"/>
                    </a:lnTo>
                    <a:lnTo>
                      <a:pt x="3648" y="408"/>
                    </a:lnTo>
                    <a:lnTo>
                      <a:pt x="3648" y="408"/>
                    </a:lnTo>
                    <a:lnTo>
                      <a:pt x="3648" y="408"/>
                    </a:lnTo>
                    <a:lnTo>
                      <a:pt x="3648" y="408"/>
                    </a:lnTo>
                    <a:lnTo>
                      <a:pt x="3648" y="408"/>
                    </a:lnTo>
                    <a:lnTo>
                      <a:pt x="3648" y="408"/>
                    </a:lnTo>
                    <a:lnTo>
                      <a:pt x="3648" y="408"/>
                    </a:lnTo>
                    <a:lnTo>
                      <a:pt x="3648" y="408"/>
                    </a:lnTo>
                    <a:lnTo>
                      <a:pt x="3648" y="408"/>
                    </a:lnTo>
                    <a:lnTo>
                      <a:pt x="3648" y="408"/>
                    </a:lnTo>
                    <a:lnTo>
                      <a:pt x="3648" y="408"/>
                    </a:lnTo>
                    <a:lnTo>
                      <a:pt x="3648" y="408"/>
                    </a:lnTo>
                    <a:lnTo>
                      <a:pt x="3648" y="414"/>
                    </a:lnTo>
                    <a:lnTo>
                      <a:pt x="3648" y="414"/>
                    </a:lnTo>
                    <a:lnTo>
                      <a:pt x="3648" y="414"/>
                    </a:lnTo>
                    <a:lnTo>
                      <a:pt x="3648" y="414"/>
                    </a:lnTo>
                    <a:lnTo>
                      <a:pt x="3648" y="414"/>
                    </a:lnTo>
                    <a:lnTo>
                      <a:pt x="3648" y="414"/>
                    </a:lnTo>
                    <a:lnTo>
                      <a:pt x="3648" y="414"/>
                    </a:lnTo>
                    <a:lnTo>
                      <a:pt x="3648" y="414"/>
                    </a:lnTo>
                    <a:lnTo>
                      <a:pt x="3648" y="414"/>
                    </a:lnTo>
                    <a:lnTo>
                      <a:pt x="3648" y="414"/>
                    </a:lnTo>
                    <a:lnTo>
                      <a:pt x="3648" y="414"/>
                    </a:lnTo>
                    <a:lnTo>
                      <a:pt x="3648" y="414"/>
                    </a:lnTo>
                    <a:lnTo>
                      <a:pt x="3648" y="414"/>
                    </a:lnTo>
                    <a:lnTo>
                      <a:pt x="3648" y="414"/>
                    </a:lnTo>
                    <a:lnTo>
                      <a:pt x="3648" y="414"/>
                    </a:lnTo>
                    <a:lnTo>
                      <a:pt x="3648" y="420"/>
                    </a:lnTo>
                    <a:lnTo>
                      <a:pt x="3654" y="420"/>
                    </a:lnTo>
                    <a:lnTo>
                      <a:pt x="3654" y="420"/>
                    </a:lnTo>
                    <a:lnTo>
                      <a:pt x="3654" y="420"/>
                    </a:lnTo>
                    <a:lnTo>
                      <a:pt x="3654" y="420"/>
                    </a:lnTo>
                    <a:lnTo>
                      <a:pt x="3654" y="420"/>
                    </a:lnTo>
                    <a:lnTo>
                      <a:pt x="3666" y="444"/>
                    </a:lnTo>
                    <a:lnTo>
                      <a:pt x="3666" y="444"/>
                    </a:lnTo>
                    <a:lnTo>
                      <a:pt x="3666" y="444"/>
                    </a:lnTo>
                    <a:lnTo>
                      <a:pt x="3672" y="444"/>
                    </a:lnTo>
                    <a:lnTo>
                      <a:pt x="3672" y="444"/>
                    </a:lnTo>
                    <a:lnTo>
                      <a:pt x="3672" y="444"/>
                    </a:lnTo>
                    <a:lnTo>
                      <a:pt x="3672" y="444"/>
                    </a:lnTo>
                    <a:lnTo>
                      <a:pt x="3672" y="444"/>
                    </a:lnTo>
                    <a:lnTo>
                      <a:pt x="3672" y="444"/>
                    </a:lnTo>
                    <a:lnTo>
                      <a:pt x="3672" y="444"/>
                    </a:lnTo>
                    <a:lnTo>
                      <a:pt x="3672" y="444"/>
                    </a:lnTo>
                    <a:lnTo>
                      <a:pt x="3672" y="444"/>
                    </a:lnTo>
                    <a:lnTo>
                      <a:pt x="3672" y="444"/>
                    </a:lnTo>
                    <a:lnTo>
                      <a:pt x="3672" y="444"/>
                    </a:lnTo>
                    <a:lnTo>
                      <a:pt x="3672" y="444"/>
                    </a:lnTo>
                    <a:lnTo>
                      <a:pt x="3672" y="444"/>
                    </a:lnTo>
                    <a:lnTo>
                      <a:pt x="3672" y="444"/>
                    </a:lnTo>
                    <a:lnTo>
                      <a:pt x="3672" y="444"/>
                    </a:lnTo>
                    <a:lnTo>
                      <a:pt x="3672" y="444"/>
                    </a:lnTo>
                    <a:lnTo>
                      <a:pt x="3672" y="444"/>
                    </a:lnTo>
                    <a:lnTo>
                      <a:pt x="3672" y="444"/>
                    </a:lnTo>
                    <a:lnTo>
                      <a:pt x="3672" y="444"/>
                    </a:lnTo>
                    <a:lnTo>
                      <a:pt x="3672" y="444"/>
                    </a:lnTo>
                    <a:lnTo>
                      <a:pt x="3672" y="444"/>
                    </a:lnTo>
                    <a:lnTo>
                      <a:pt x="3672" y="444"/>
                    </a:lnTo>
                    <a:lnTo>
                      <a:pt x="3672" y="444"/>
                    </a:lnTo>
                    <a:lnTo>
                      <a:pt x="3690" y="432"/>
                    </a:lnTo>
                    <a:lnTo>
                      <a:pt x="3690" y="432"/>
                    </a:lnTo>
                    <a:lnTo>
                      <a:pt x="3690" y="432"/>
                    </a:lnTo>
                    <a:lnTo>
                      <a:pt x="3690" y="432"/>
                    </a:lnTo>
                    <a:lnTo>
                      <a:pt x="3690" y="432"/>
                    </a:lnTo>
                    <a:lnTo>
                      <a:pt x="3690" y="432"/>
                    </a:lnTo>
                    <a:lnTo>
                      <a:pt x="3690" y="432"/>
                    </a:lnTo>
                    <a:lnTo>
                      <a:pt x="3690" y="432"/>
                    </a:lnTo>
                    <a:lnTo>
                      <a:pt x="3690" y="426"/>
                    </a:lnTo>
                    <a:lnTo>
                      <a:pt x="3690" y="426"/>
                    </a:lnTo>
                    <a:lnTo>
                      <a:pt x="3690" y="426"/>
                    </a:lnTo>
                    <a:lnTo>
                      <a:pt x="3690" y="426"/>
                    </a:lnTo>
                    <a:lnTo>
                      <a:pt x="3690" y="426"/>
                    </a:lnTo>
                    <a:lnTo>
                      <a:pt x="3690" y="426"/>
                    </a:lnTo>
                    <a:lnTo>
                      <a:pt x="3690" y="426"/>
                    </a:lnTo>
                    <a:lnTo>
                      <a:pt x="3690" y="426"/>
                    </a:lnTo>
                    <a:lnTo>
                      <a:pt x="3690" y="426"/>
                    </a:lnTo>
                    <a:lnTo>
                      <a:pt x="3696" y="426"/>
                    </a:lnTo>
                    <a:lnTo>
                      <a:pt x="3696" y="426"/>
                    </a:lnTo>
                    <a:lnTo>
                      <a:pt x="3696" y="426"/>
                    </a:lnTo>
                    <a:lnTo>
                      <a:pt x="3696" y="426"/>
                    </a:lnTo>
                    <a:lnTo>
                      <a:pt x="3696" y="426"/>
                    </a:lnTo>
                    <a:lnTo>
                      <a:pt x="3696" y="426"/>
                    </a:lnTo>
                    <a:lnTo>
                      <a:pt x="3696" y="426"/>
                    </a:lnTo>
                    <a:lnTo>
                      <a:pt x="3696" y="426"/>
                    </a:lnTo>
                    <a:lnTo>
                      <a:pt x="3696" y="420"/>
                    </a:lnTo>
                    <a:lnTo>
                      <a:pt x="3696" y="420"/>
                    </a:lnTo>
                    <a:lnTo>
                      <a:pt x="3696" y="420"/>
                    </a:lnTo>
                    <a:lnTo>
                      <a:pt x="3696" y="420"/>
                    </a:lnTo>
                    <a:lnTo>
                      <a:pt x="3696" y="420"/>
                    </a:lnTo>
                    <a:lnTo>
                      <a:pt x="3696" y="420"/>
                    </a:lnTo>
                    <a:lnTo>
                      <a:pt x="3696" y="420"/>
                    </a:lnTo>
                    <a:lnTo>
                      <a:pt x="3696" y="420"/>
                    </a:lnTo>
                    <a:lnTo>
                      <a:pt x="3696" y="420"/>
                    </a:lnTo>
                    <a:lnTo>
                      <a:pt x="3696" y="420"/>
                    </a:lnTo>
                    <a:lnTo>
                      <a:pt x="3696" y="420"/>
                    </a:lnTo>
                    <a:lnTo>
                      <a:pt x="3696" y="420"/>
                    </a:lnTo>
                    <a:lnTo>
                      <a:pt x="3696" y="420"/>
                    </a:lnTo>
                    <a:lnTo>
                      <a:pt x="3696" y="420"/>
                    </a:lnTo>
                    <a:lnTo>
                      <a:pt x="3696" y="420"/>
                    </a:lnTo>
                    <a:lnTo>
                      <a:pt x="3696" y="420"/>
                    </a:lnTo>
                    <a:lnTo>
                      <a:pt x="3696" y="414"/>
                    </a:lnTo>
                    <a:lnTo>
                      <a:pt x="3696" y="414"/>
                    </a:lnTo>
                    <a:lnTo>
                      <a:pt x="3696" y="414"/>
                    </a:lnTo>
                    <a:lnTo>
                      <a:pt x="3696" y="414"/>
                    </a:lnTo>
                    <a:lnTo>
                      <a:pt x="3696" y="414"/>
                    </a:lnTo>
                    <a:lnTo>
                      <a:pt x="3696" y="414"/>
                    </a:lnTo>
                    <a:lnTo>
                      <a:pt x="3696" y="414"/>
                    </a:lnTo>
                    <a:lnTo>
                      <a:pt x="3696" y="414"/>
                    </a:lnTo>
                    <a:lnTo>
                      <a:pt x="3696" y="414"/>
                    </a:lnTo>
                    <a:lnTo>
                      <a:pt x="3696" y="414"/>
                    </a:lnTo>
                    <a:lnTo>
                      <a:pt x="3696" y="414"/>
                    </a:lnTo>
                    <a:lnTo>
                      <a:pt x="3696" y="414"/>
                    </a:lnTo>
                    <a:lnTo>
                      <a:pt x="3702" y="414"/>
                    </a:lnTo>
                    <a:lnTo>
                      <a:pt x="3702" y="414"/>
                    </a:lnTo>
                    <a:lnTo>
                      <a:pt x="3702" y="414"/>
                    </a:lnTo>
                    <a:lnTo>
                      <a:pt x="3702" y="414"/>
                    </a:lnTo>
                    <a:lnTo>
                      <a:pt x="3702" y="408"/>
                    </a:lnTo>
                    <a:lnTo>
                      <a:pt x="3702" y="408"/>
                    </a:lnTo>
                    <a:lnTo>
                      <a:pt x="3702" y="408"/>
                    </a:lnTo>
                    <a:lnTo>
                      <a:pt x="3702" y="408"/>
                    </a:lnTo>
                    <a:lnTo>
                      <a:pt x="3702" y="408"/>
                    </a:lnTo>
                    <a:lnTo>
                      <a:pt x="3702" y="408"/>
                    </a:lnTo>
                    <a:lnTo>
                      <a:pt x="3702" y="408"/>
                    </a:lnTo>
                    <a:lnTo>
                      <a:pt x="3702" y="408"/>
                    </a:lnTo>
                    <a:lnTo>
                      <a:pt x="3702" y="408"/>
                    </a:lnTo>
                    <a:lnTo>
                      <a:pt x="3702" y="408"/>
                    </a:lnTo>
                    <a:lnTo>
                      <a:pt x="3702" y="408"/>
                    </a:lnTo>
                    <a:lnTo>
                      <a:pt x="3702" y="408"/>
                    </a:lnTo>
                    <a:lnTo>
                      <a:pt x="3702" y="408"/>
                    </a:lnTo>
                    <a:lnTo>
                      <a:pt x="3702" y="408"/>
                    </a:lnTo>
                    <a:lnTo>
                      <a:pt x="3702" y="408"/>
                    </a:lnTo>
                    <a:lnTo>
                      <a:pt x="3702" y="408"/>
                    </a:lnTo>
                    <a:lnTo>
                      <a:pt x="3702" y="402"/>
                    </a:lnTo>
                    <a:lnTo>
                      <a:pt x="3702" y="402"/>
                    </a:lnTo>
                    <a:lnTo>
                      <a:pt x="3702" y="402"/>
                    </a:lnTo>
                    <a:lnTo>
                      <a:pt x="3702" y="402"/>
                    </a:lnTo>
                    <a:lnTo>
                      <a:pt x="3702" y="402"/>
                    </a:lnTo>
                    <a:lnTo>
                      <a:pt x="3702" y="402"/>
                    </a:lnTo>
                    <a:lnTo>
                      <a:pt x="3702" y="402"/>
                    </a:lnTo>
                    <a:lnTo>
                      <a:pt x="3702" y="402"/>
                    </a:lnTo>
                    <a:lnTo>
                      <a:pt x="3702" y="402"/>
                    </a:lnTo>
                    <a:lnTo>
                      <a:pt x="3702" y="402"/>
                    </a:lnTo>
                    <a:lnTo>
                      <a:pt x="3702" y="402"/>
                    </a:lnTo>
                    <a:lnTo>
                      <a:pt x="3702" y="402"/>
                    </a:lnTo>
                    <a:lnTo>
                      <a:pt x="3708" y="402"/>
                    </a:lnTo>
                    <a:lnTo>
                      <a:pt x="3708" y="402"/>
                    </a:lnTo>
                    <a:lnTo>
                      <a:pt x="3708" y="402"/>
                    </a:lnTo>
                    <a:lnTo>
                      <a:pt x="3708" y="402"/>
                    </a:lnTo>
                    <a:lnTo>
                      <a:pt x="3708" y="402"/>
                    </a:lnTo>
                    <a:lnTo>
                      <a:pt x="3708" y="402"/>
                    </a:lnTo>
                    <a:lnTo>
                      <a:pt x="3708" y="402"/>
                    </a:lnTo>
                    <a:lnTo>
                      <a:pt x="3708" y="402"/>
                    </a:lnTo>
                    <a:lnTo>
                      <a:pt x="3708" y="402"/>
                    </a:lnTo>
                    <a:lnTo>
                      <a:pt x="3708" y="402"/>
                    </a:lnTo>
                    <a:lnTo>
                      <a:pt x="3708" y="402"/>
                    </a:lnTo>
                    <a:lnTo>
                      <a:pt x="3708" y="402"/>
                    </a:lnTo>
                    <a:lnTo>
                      <a:pt x="3708" y="402"/>
                    </a:lnTo>
                    <a:lnTo>
                      <a:pt x="3708" y="402"/>
                    </a:lnTo>
                    <a:lnTo>
                      <a:pt x="3708" y="402"/>
                    </a:lnTo>
                    <a:lnTo>
                      <a:pt x="3708" y="402"/>
                    </a:lnTo>
                    <a:lnTo>
                      <a:pt x="3708" y="402"/>
                    </a:lnTo>
                    <a:lnTo>
                      <a:pt x="3708" y="402"/>
                    </a:lnTo>
                    <a:lnTo>
                      <a:pt x="3708" y="402"/>
                    </a:lnTo>
                    <a:lnTo>
                      <a:pt x="3708" y="402"/>
                    </a:lnTo>
                    <a:lnTo>
                      <a:pt x="3708" y="396"/>
                    </a:lnTo>
                    <a:lnTo>
                      <a:pt x="3708" y="396"/>
                    </a:lnTo>
                    <a:lnTo>
                      <a:pt x="3708" y="396"/>
                    </a:lnTo>
                    <a:lnTo>
                      <a:pt x="3708" y="396"/>
                    </a:lnTo>
                    <a:lnTo>
                      <a:pt x="3708" y="396"/>
                    </a:lnTo>
                    <a:lnTo>
                      <a:pt x="3708" y="396"/>
                    </a:lnTo>
                    <a:lnTo>
                      <a:pt x="3708" y="396"/>
                    </a:lnTo>
                    <a:lnTo>
                      <a:pt x="3708" y="396"/>
                    </a:lnTo>
                    <a:lnTo>
                      <a:pt x="3708" y="396"/>
                    </a:lnTo>
                    <a:lnTo>
                      <a:pt x="3708" y="396"/>
                    </a:lnTo>
                    <a:lnTo>
                      <a:pt x="3708" y="396"/>
                    </a:lnTo>
                    <a:lnTo>
                      <a:pt x="3708" y="396"/>
                    </a:lnTo>
                    <a:lnTo>
                      <a:pt x="3714" y="396"/>
                    </a:lnTo>
                    <a:lnTo>
                      <a:pt x="3714" y="396"/>
                    </a:lnTo>
                    <a:lnTo>
                      <a:pt x="3714" y="396"/>
                    </a:lnTo>
                    <a:lnTo>
                      <a:pt x="3714" y="396"/>
                    </a:lnTo>
                    <a:lnTo>
                      <a:pt x="3714" y="396"/>
                    </a:lnTo>
                    <a:lnTo>
                      <a:pt x="3714" y="402"/>
                    </a:lnTo>
                    <a:lnTo>
                      <a:pt x="3714" y="402"/>
                    </a:lnTo>
                    <a:lnTo>
                      <a:pt x="3714" y="402"/>
                    </a:lnTo>
                    <a:lnTo>
                      <a:pt x="3714" y="402"/>
                    </a:lnTo>
                    <a:lnTo>
                      <a:pt x="3714" y="402"/>
                    </a:lnTo>
                    <a:lnTo>
                      <a:pt x="3714" y="402"/>
                    </a:lnTo>
                    <a:lnTo>
                      <a:pt x="3714" y="402"/>
                    </a:lnTo>
                    <a:lnTo>
                      <a:pt x="3714" y="402"/>
                    </a:lnTo>
                    <a:lnTo>
                      <a:pt x="3714" y="402"/>
                    </a:lnTo>
                    <a:lnTo>
                      <a:pt x="3714" y="402"/>
                    </a:lnTo>
                    <a:lnTo>
                      <a:pt x="3714" y="402"/>
                    </a:lnTo>
                    <a:lnTo>
                      <a:pt x="3714" y="402"/>
                    </a:lnTo>
                    <a:lnTo>
                      <a:pt x="3714" y="402"/>
                    </a:lnTo>
                    <a:lnTo>
                      <a:pt x="3714" y="402"/>
                    </a:lnTo>
                    <a:lnTo>
                      <a:pt x="3714" y="402"/>
                    </a:lnTo>
                    <a:lnTo>
                      <a:pt x="3714" y="402"/>
                    </a:lnTo>
                    <a:lnTo>
                      <a:pt x="3714" y="402"/>
                    </a:lnTo>
                    <a:lnTo>
                      <a:pt x="3714" y="402"/>
                    </a:lnTo>
                    <a:lnTo>
                      <a:pt x="3714" y="402"/>
                    </a:lnTo>
                    <a:lnTo>
                      <a:pt x="3714" y="402"/>
                    </a:lnTo>
                    <a:lnTo>
                      <a:pt x="3714" y="402"/>
                    </a:lnTo>
                    <a:lnTo>
                      <a:pt x="3714" y="402"/>
                    </a:lnTo>
                    <a:lnTo>
                      <a:pt x="3714" y="402"/>
                    </a:lnTo>
                    <a:lnTo>
                      <a:pt x="3714" y="402"/>
                    </a:lnTo>
                    <a:lnTo>
                      <a:pt x="3714" y="402"/>
                    </a:lnTo>
                    <a:lnTo>
                      <a:pt x="3714" y="402"/>
                    </a:lnTo>
                    <a:lnTo>
                      <a:pt x="3714" y="402"/>
                    </a:lnTo>
                    <a:lnTo>
                      <a:pt x="3714" y="402"/>
                    </a:lnTo>
                    <a:lnTo>
                      <a:pt x="3720" y="402"/>
                    </a:lnTo>
                    <a:lnTo>
                      <a:pt x="3720" y="402"/>
                    </a:lnTo>
                    <a:lnTo>
                      <a:pt x="3720" y="402"/>
                    </a:lnTo>
                    <a:lnTo>
                      <a:pt x="3720" y="402"/>
                    </a:lnTo>
                    <a:lnTo>
                      <a:pt x="3720" y="408"/>
                    </a:lnTo>
                    <a:lnTo>
                      <a:pt x="3720" y="408"/>
                    </a:lnTo>
                    <a:lnTo>
                      <a:pt x="3720" y="408"/>
                    </a:lnTo>
                    <a:lnTo>
                      <a:pt x="3720" y="408"/>
                    </a:lnTo>
                    <a:lnTo>
                      <a:pt x="3720" y="408"/>
                    </a:lnTo>
                    <a:lnTo>
                      <a:pt x="3720" y="408"/>
                    </a:lnTo>
                    <a:lnTo>
                      <a:pt x="3720" y="408"/>
                    </a:lnTo>
                    <a:lnTo>
                      <a:pt x="3720" y="408"/>
                    </a:lnTo>
                    <a:lnTo>
                      <a:pt x="3720" y="408"/>
                    </a:lnTo>
                    <a:lnTo>
                      <a:pt x="3720" y="408"/>
                    </a:lnTo>
                    <a:lnTo>
                      <a:pt x="3720" y="408"/>
                    </a:lnTo>
                    <a:lnTo>
                      <a:pt x="3720" y="408"/>
                    </a:lnTo>
                    <a:lnTo>
                      <a:pt x="3720" y="408"/>
                    </a:lnTo>
                    <a:lnTo>
                      <a:pt x="3720" y="408"/>
                    </a:lnTo>
                    <a:lnTo>
                      <a:pt x="3720" y="408"/>
                    </a:lnTo>
                    <a:lnTo>
                      <a:pt x="3720" y="408"/>
                    </a:lnTo>
                    <a:lnTo>
                      <a:pt x="3720" y="414"/>
                    </a:lnTo>
                    <a:lnTo>
                      <a:pt x="3720" y="414"/>
                    </a:lnTo>
                    <a:lnTo>
                      <a:pt x="3720" y="414"/>
                    </a:lnTo>
                    <a:lnTo>
                      <a:pt x="3720" y="414"/>
                    </a:lnTo>
                    <a:lnTo>
                      <a:pt x="3720" y="414"/>
                    </a:lnTo>
                    <a:lnTo>
                      <a:pt x="3720" y="414"/>
                    </a:lnTo>
                    <a:lnTo>
                      <a:pt x="3720" y="414"/>
                    </a:lnTo>
                    <a:lnTo>
                      <a:pt x="3720" y="414"/>
                    </a:lnTo>
                    <a:lnTo>
                      <a:pt x="3720" y="414"/>
                    </a:lnTo>
                    <a:lnTo>
                      <a:pt x="3720" y="414"/>
                    </a:lnTo>
                    <a:lnTo>
                      <a:pt x="3720" y="414"/>
                    </a:lnTo>
                    <a:lnTo>
                      <a:pt x="3720" y="414"/>
                    </a:lnTo>
                    <a:lnTo>
                      <a:pt x="3720" y="414"/>
                    </a:lnTo>
                    <a:lnTo>
                      <a:pt x="3726" y="414"/>
                    </a:lnTo>
                    <a:lnTo>
                      <a:pt x="3726" y="414"/>
                    </a:lnTo>
                    <a:lnTo>
                      <a:pt x="3726" y="414"/>
                    </a:lnTo>
                    <a:lnTo>
                      <a:pt x="3726" y="420"/>
                    </a:lnTo>
                    <a:lnTo>
                      <a:pt x="3726" y="420"/>
                    </a:lnTo>
                    <a:lnTo>
                      <a:pt x="3726" y="420"/>
                    </a:lnTo>
                    <a:lnTo>
                      <a:pt x="3726" y="420"/>
                    </a:lnTo>
                    <a:lnTo>
                      <a:pt x="3726" y="420"/>
                    </a:lnTo>
                    <a:lnTo>
                      <a:pt x="3726" y="420"/>
                    </a:lnTo>
                    <a:lnTo>
                      <a:pt x="3726" y="420"/>
                    </a:lnTo>
                    <a:lnTo>
                      <a:pt x="3726" y="420"/>
                    </a:lnTo>
                    <a:lnTo>
                      <a:pt x="3726" y="420"/>
                    </a:lnTo>
                    <a:lnTo>
                      <a:pt x="3726" y="420"/>
                    </a:lnTo>
                    <a:lnTo>
                      <a:pt x="3726" y="420"/>
                    </a:lnTo>
                    <a:lnTo>
                      <a:pt x="3726" y="420"/>
                    </a:lnTo>
                    <a:lnTo>
                      <a:pt x="3726" y="420"/>
                    </a:lnTo>
                    <a:lnTo>
                      <a:pt x="3726" y="420"/>
                    </a:lnTo>
                    <a:lnTo>
                      <a:pt x="3726" y="420"/>
                    </a:lnTo>
                    <a:lnTo>
                      <a:pt x="3726" y="426"/>
                    </a:lnTo>
                    <a:lnTo>
                      <a:pt x="3726" y="426"/>
                    </a:lnTo>
                    <a:lnTo>
                      <a:pt x="3744" y="450"/>
                    </a:lnTo>
                    <a:lnTo>
                      <a:pt x="3744" y="450"/>
                    </a:lnTo>
                    <a:lnTo>
                      <a:pt x="3744" y="450"/>
                    </a:lnTo>
                    <a:lnTo>
                      <a:pt x="3744" y="450"/>
                    </a:lnTo>
                    <a:lnTo>
                      <a:pt x="3744" y="450"/>
                    </a:lnTo>
                    <a:lnTo>
                      <a:pt x="3744" y="450"/>
                    </a:lnTo>
                    <a:lnTo>
                      <a:pt x="3744" y="450"/>
                    </a:lnTo>
                    <a:lnTo>
                      <a:pt x="3744" y="450"/>
                    </a:lnTo>
                    <a:lnTo>
                      <a:pt x="3744" y="450"/>
                    </a:lnTo>
                    <a:lnTo>
                      <a:pt x="3744" y="450"/>
                    </a:lnTo>
                    <a:lnTo>
                      <a:pt x="3744" y="450"/>
                    </a:lnTo>
                    <a:lnTo>
                      <a:pt x="3744" y="450"/>
                    </a:lnTo>
                    <a:lnTo>
                      <a:pt x="3744" y="450"/>
                    </a:lnTo>
                    <a:lnTo>
                      <a:pt x="3744" y="450"/>
                    </a:lnTo>
                    <a:lnTo>
                      <a:pt x="3744" y="450"/>
                    </a:lnTo>
                    <a:lnTo>
                      <a:pt x="3744" y="450"/>
                    </a:lnTo>
                    <a:lnTo>
                      <a:pt x="3744" y="450"/>
                    </a:lnTo>
                    <a:lnTo>
                      <a:pt x="3744" y="450"/>
                    </a:lnTo>
                    <a:lnTo>
                      <a:pt x="3744" y="450"/>
                    </a:lnTo>
                    <a:lnTo>
                      <a:pt x="3744" y="450"/>
                    </a:lnTo>
                    <a:lnTo>
                      <a:pt x="3744" y="450"/>
                    </a:lnTo>
                    <a:lnTo>
                      <a:pt x="3750" y="450"/>
                    </a:lnTo>
                    <a:lnTo>
                      <a:pt x="3750" y="450"/>
                    </a:lnTo>
                    <a:lnTo>
                      <a:pt x="3750" y="450"/>
                    </a:lnTo>
                    <a:lnTo>
                      <a:pt x="3750" y="450"/>
                    </a:lnTo>
                    <a:lnTo>
                      <a:pt x="3750" y="450"/>
                    </a:lnTo>
                    <a:lnTo>
                      <a:pt x="3768" y="438"/>
                    </a:lnTo>
                    <a:lnTo>
                      <a:pt x="3768" y="438"/>
                    </a:lnTo>
                    <a:lnTo>
                      <a:pt x="3768" y="438"/>
                    </a:lnTo>
                    <a:lnTo>
                      <a:pt x="3768" y="438"/>
                    </a:lnTo>
                    <a:lnTo>
                      <a:pt x="3768" y="438"/>
                    </a:lnTo>
                    <a:lnTo>
                      <a:pt x="3768" y="438"/>
                    </a:lnTo>
                    <a:lnTo>
                      <a:pt x="3768" y="432"/>
                    </a:lnTo>
                    <a:lnTo>
                      <a:pt x="3768" y="432"/>
                    </a:lnTo>
                    <a:lnTo>
                      <a:pt x="3768" y="432"/>
                    </a:lnTo>
                    <a:lnTo>
                      <a:pt x="3768" y="432"/>
                    </a:lnTo>
                    <a:lnTo>
                      <a:pt x="3768" y="432"/>
                    </a:lnTo>
                    <a:lnTo>
                      <a:pt x="3768" y="432"/>
                    </a:lnTo>
                    <a:lnTo>
                      <a:pt x="3768" y="432"/>
                    </a:lnTo>
                    <a:lnTo>
                      <a:pt x="3768" y="432"/>
                    </a:lnTo>
                    <a:lnTo>
                      <a:pt x="3768" y="432"/>
                    </a:lnTo>
                    <a:lnTo>
                      <a:pt x="3768" y="432"/>
                    </a:lnTo>
                    <a:lnTo>
                      <a:pt x="3768" y="432"/>
                    </a:lnTo>
                    <a:lnTo>
                      <a:pt x="3768" y="432"/>
                    </a:lnTo>
                    <a:lnTo>
                      <a:pt x="3768" y="432"/>
                    </a:lnTo>
                    <a:lnTo>
                      <a:pt x="3768" y="432"/>
                    </a:lnTo>
                    <a:lnTo>
                      <a:pt x="3768" y="432"/>
                    </a:lnTo>
                    <a:lnTo>
                      <a:pt x="3768" y="432"/>
                    </a:lnTo>
                    <a:lnTo>
                      <a:pt x="3768" y="432"/>
                    </a:lnTo>
                    <a:lnTo>
                      <a:pt x="3768" y="432"/>
                    </a:lnTo>
                    <a:lnTo>
                      <a:pt x="3768" y="432"/>
                    </a:lnTo>
                    <a:lnTo>
                      <a:pt x="3768" y="426"/>
                    </a:lnTo>
                    <a:lnTo>
                      <a:pt x="3768" y="426"/>
                    </a:lnTo>
                    <a:lnTo>
                      <a:pt x="3768" y="426"/>
                    </a:lnTo>
                    <a:lnTo>
                      <a:pt x="3768" y="426"/>
                    </a:lnTo>
                    <a:lnTo>
                      <a:pt x="3768" y="426"/>
                    </a:lnTo>
                    <a:lnTo>
                      <a:pt x="3768" y="426"/>
                    </a:lnTo>
                    <a:lnTo>
                      <a:pt x="3768" y="426"/>
                    </a:lnTo>
                    <a:lnTo>
                      <a:pt x="3768" y="426"/>
                    </a:lnTo>
                    <a:lnTo>
                      <a:pt x="3768" y="426"/>
                    </a:lnTo>
                    <a:lnTo>
                      <a:pt x="3768" y="426"/>
                    </a:lnTo>
                    <a:lnTo>
                      <a:pt x="3768" y="426"/>
                    </a:lnTo>
                    <a:lnTo>
                      <a:pt x="3774" y="426"/>
                    </a:lnTo>
                    <a:lnTo>
                      <a:pt x="3774" y="426"/>
                    </a:lnTo>
                    <a:lnTo>
                      <a:pt x="3774" y="426"/>
                    </a:lnTo>
                    <a:lnTo>
                      <a:pt x="3774" y="426"/>
                    </a:lnTo>
                    <a:lnTo>
                      <a:pt x="3774" y="426"/>
                    </a:lnTo>
                    <a:lnTo>
                      <a:pt x="3774" y="420"/>
                    </a:lnTo>
                    <a:lnTo>
                      <a:pt x="3774" y="420"/>
                    </a:lnTo>
                    <a:lnTo>
                      <a:pt x="3774" y="420"/>
                    </a:lnTo>
                    <a:lnTo>
                      <a:pt x="3774" y="420"/>
                    </a:lnTo>
                    <a:lnTo>
                      <a:pt x="3774" y="420"/>
                    </a:lnTo>
                    <a:lnTo>
                      <a:pt x="3774" y="420"/>
                    </a:lnTo>
                    <a:lnTo>
                      <a:pt x="3774" y="420"/>
                    </a:lnTo>
                    <a:lnTo>
                      <a:pt x="3774" y="420"/>
                    </a:lnTo>
                    <a:lnTo>
                      <a:pt x="3774" y="420"/>
                    </a:lnTo>
                    <a:lnTo>
                      <a:pt x="3774" y="420"/>
                    </a:lnTo>
                    <a:lnTo>
                      <a:pt x="3774" y="420"/>
                    </a:lnTo>
                    <a:lnTo>
                      <a:pt x="3774" y="420"/>
                    </a:lnTo>
                    <a:lnTo>
                      <a:pt x="3774" y="420"/>
                    </a:lnTo>
                    <a:lnTo>
                      <a:pt x="3774" y="420"/>
                    </a:lnTo>
                    <a:lnTo>
                      <a:pt x="3774" y="420"/>
                    </a:lnTo>
                    <a:lnTo>
                      <a:pt x="3774" y="420"/>
                    </a:lnTo>
                    <a:lnTo>
                      <a:pt x="3774" y="420"/>
                    </a:lnTo>
                    <a:lnTo>
                      <a:pt x="3774" y="414"/>
                    </a:lnTo>
                    <a:lnTo>
                      <a:pt x="3774" y="414"/>
                    </a:lnTo>
                    <a:lnTo>
                      <a:pt x="3774" y="414"/>
                    </a:lnTo>
                    <a:lnTo>
                      <a:pt x="3774" y="414"/>
                    </a:lnTo>
                    <a:lnTo>
                      <a:pt x="3774" y="414"/>
                    </a:lnTo>
                    <a:lnTo>
                      <a:pt x="3774" y="414"/>
                    </a:lnTo>
                    <a:lnTo>
                      <a:pt x="3774" y="414"/>
                    </a:lnTo>
                    <a:lnTo>
                      <a:pt x="3774" y="414"/>
                    </a:lnTo>
                    <a:lnTo>
                      <a:pt x="3774" y="414"/>
                    </a:lnTo>
                    <a:lnTo>
                      <a:pt x="3774" y="414"/>
                    </a:lnTo>
                    <a:lnTo>
                      <a:pt x="3774" y="414"/>
                    </a:lnTo>
                    <a:lnTo>
                      <a:pt x="3774" y="414"/>
                    </a:lnTo>
                    <a:lnTo>
                      <a:pt x="3780" y="414"/>
                    </a:lnTo>
                    <a:lnTo>
                      <a:pt x="3780" y="414"/>
                    </a:lnTo>
                    <a:lnTo>
                      <a:pt x="3780" y="414"/>
                    </a:lnTo>
                    <a:lnTo>
                      <a:pt x="3780" y="414"/>
                    </a:lnTo>
                    <a:lnTo>
                      <a:pt x="3780" y="414"/>
                    </a:lnTo>
                    <a:lnTo>
                      <a:pt x="3780" y="408"/>
                    </a:lnTo>
                    <a:lnTo>
                      <a:pt x="3780" y="408"/>
                    </a:lnTo>
                    <a:lnTo>
                      <a:pt x="3780" y="408"/>
                    </a:lnTo>
                    <a:lnTo>
                      <a:pt x="3780" y="408"/>
                    </a:lnTo>
                    <a:lnTo>
                      <a:pt x="3780" y="408"/>
                    </a:lnTo>
                    <a:lnTo>
                      <a:pt x="3780" y="408"/>
                    </a:lnTo>
                    <a:lnTo>
                      <a:pt x="3780" y="408"/>
                    </a:lnTo>
                    <a:lnTo>
                      <a:pt x="3780" y="408"/>
                    </a:lnTo>
                    <a:lnTo>
                      <a:pt x="3780" y="408"/>
                    </a:lnTo>
                    <a:lnTo>
                      <a:pt x="3780" y="408"/>
                    </a:lnTo>
                    <a:lnTo>
                      <a:pt x="3780" y="408"/>
                    </a:lnTo>
                    <a:lnTo>
                      <a:pt x="3780" y="408"/>
                    </a:lnTo>
                    <a:lnTo>
                      <a:pt x="3780" y="408"/>
                    </a:lnTo>
                    <a:lnTo>
                      <a:pt x="3780" y="408"/>
                    </a:lnTo>
                    <a:lnTo>
                      <a:pt x="3780" y="408"/>
                    </a:lnTo>
                    <a:lnTo>
                      <a:pt x="3780" y="408"/>
                    </a:lnTo>
                    <a:lnTo>
                      <a:pt x="3780" y="408"/>
                    </a:lnTo>
                    <a:lnTo>
                      <a:pt x="3780" y="408"/>
                    </a:lnTo>
                    <a:lnTo>
                      <a:pt x="3780" y="408"/>
                    </a:lnTo>
                    <a:lnTo>
                      <a:pt x="3780" y="408"/>
                    </a:lnTo>
                    <a:lnTo>
                      <a:pt x="3780" y="408"/>
                    </a:lnTo>
                    <a:lnTo>
                      <a:pt x="3780" y="408"/>
                    </a:lnTo>
                    <a:lnTo>
                      <a:pt x="3780" y="408"/>
                    </a:lnTo>
                    <a:lnTo>
                      <a:pt x="3780" y="408"/>
                    </a:lnTo>
                    <a:lnTo>
                      <a:pt x="3780" y="408"/>
                    </a:lnTo>
                    <a:lnTo>
                      <a:pt x="3780" y="408"/>
                    </a:lnTo>
                    <a:lnTo>
                      <a:pt x="3780" y="408"/>
                    </a:lnTo>
                    <a:lnTo>
                      <a:pt x="3780" y="408"/>
                    </a:lnTo>
                    <a:lnTo>
                      <a:pt x="3786" y="408"/>
                    </a:lnTo>
                    <a:lnTo>
                      <a:pt x="3786" y="408"/>
                    </a:lnTo>
                    <a:lnTo>
                      <a:pt x="3786" y="408"/>
                    </a:lnTo>
                    <a:lnTo>
                      <a:pt x="3786" y="408"/>
                    </a:lnTo>
                    <a:lnTo>
                      <a:pt x="3786" y="408"/>
                    </a:lnTo>
                    <a:lnTo>
                      <a:pt x="3786" y="408"/>
                    </a:lnTo>
                    <a:lnTo>
                      <a:pt x="3786" y="408"/>
                    </a:lnTo>
                    <a:lnTo>
                      <a:pt x="3786" y="408"/>
                    </a:lnTo>
                    <a:lnTo>
                      <a:pt x="3786" y="408"/>
                    </a:lnTo>
                    <a:lnTo>
                      <a:pt x="3786" y="408"/>
                    </a:lnTo>
                    <a:lnTo>
                      <a:pt x="3786" y="408"/>
                    </a:lnTo>
                    <a:lnTo>
                      <a:pt x="3786" y="408"/>
                    </a:lnTo>
                    <a:lnTo>
                      <a:pt x="3786" y="408"/>
                    </a:lnTo>
                    <a:lnTo>
                      <a:pt x="3786" y="408"/>
                    </a:lnTo>
                    <a:lnTo>
                      <a:pt x="3786" y="408"/>
                    </a:lnTo>
                    <a:lnTo>
                      <a:pt x="3786" y="408"/>
                    </a:lnTo>
                    <a:lnTo>
                      <a:pt x="3786" y="408"/>
                    </a:lnTo>
                    <a:lnTo>
                      <a:pt x="3786" y="408"/>
                    </a:lnTo>
                    <a:lnTo>
                      <a:pt x="3786" y="408"/>
                    </a:lnTo>
                    <a:lnTo>
                      <a:pt x="3786" y="408"/>
                    </a:lnTo>
                    <a:lnTo>
                      <a:pt x="3786" y="408"/>
                    </a:lnTo>
                    <a:lnTo>
                      <a:pt x="3786" y="408"/>
                    </a:lnTo>
                    <a:lnTo>
                      <a:pt x="3786" y="408"/>
                    </a:lnTo>
                    <a:lnTo>
                      <a:pt x="3786" y="408"/>
                    </a:lnTo>
                    <a:lnTo>
                      <a:pt x="3786" y="408"/>
                    </a:lnTo>
                    <a:lnTo>
                      <a:pt x="3786" y="408"/>
                    </a:lnTo>
                    <a:lnTo>
                      <a:pt x="3786" y="408"/>
                    </a:lnTo>
                    <a:lnTo>
                      <a:pt x="3786" y="408"/>
                    </a:lnTo>
                    <a:lnTo>
                      <a:pt x="3786" y="408"/>
                    </a:lnTo>
                    <a:lnTo>
                      <a:pt x="3786" y="408"/>
                    </a:lnTo>
                    <a:lnTo>
                      <a:pt x="3786" y="408"/>
                    </a:lnTo>
                    <a:lnTo>
                      <a:pt x="3786" y="408"/>
                    </a:lnTo>
                    <a:lnTo>
                      <a:pt x="3792" y="408"/>
                    </a:lnTo>
                    <a:lnTo>
                      <a:pt x="3792" y="408"/>
                    </a:lnTo>
                    <a:lnTo>
                      <a:pt x="3792" y="408"/>
                    </a:lnTo>
                    <a:lnTo>
                      <a:pt x="3792" y="408"/>
                    </a:lnTo>
                    <a:lnTo>
                      <a:pt x="3792" y="408"/>
                    </a:lnTo>
                    <a:lnTo>
                      <a:pt x="3792" y="408"/>
                    </a:lnTo>
                    <a:lnTo>
                      <a:pt x="3792" y="408"/>
                    </a:lnTo>
                    <a:lnTo>
                      <a:pt x="3792" y="408"/>
                    </a:lnTo>
                    <a:lnTo>
                      <a:pt x="3792" y="408"/>
                    </a:lnTo>
                    <a:lnTo>
                      <a:pt x="3792" y="408"/>
                    </a:lnTo>
                    <a:lnTo>
                      <a:pt x="3792" y="408"/>
                    </a:lnTo>
                    <a:lnTo>
                      <a:pt x="3792" y="408"/>
                    </a:lnTo>
                    <a:lnTo>
                      <a:pt x="3792" y="408"/>
                    </a:lnTo>
                    <a:lnTo>
                      <a:pt x="3792" y="408"/>
                    </a:lnTo>
                    <a:lnTo>
                      <a:pt x="3792" y="408"/>
                    </a:lnTo>
                    <a:lnTo>
                      <a:pt x="3792" y="408"/>
                    </a:lnTo>
                    <a:lnTo>
                      <a:pt x="3792" y="414"/>
                    </a:lnTo>
                    <a:lnTo>
                      <a:pt x="3792" y="414"/>
                    </a:lnTo>
                    <a:lnTo>
                      <a:pt x="3792" y="414"/>
                    </a:lnTo>
                    <a:lnTo>
                      <a:pt x="3792" y="414"/>
                    </a:lnTo>
                    <a:lnTo>
                      <a:pt x="3792" y="414"/>
                    </a:lnTo>
                    <a:lnTo>
                      <a:pt x="3792" y="414"/>
                    </a:lnTo>
                    <a:lnTo>
                      <a:pt x="3792" y="414"/>
                    </a:lnTo>
                    <a:lnTo>
                      <a:pt x="3792" y="414"/>
                    </a:lnTo>
                    <a:lnTo>
                      <a:pt x="3792" y="414"/>
                    </a:lnTo>
                    <a:lnTo>
                      <a:pt x="3792" y="414"/>
                    </a:lnTo>
                    <a:lnTo>
                      <a:pt x="3792" y="414"/>
                    </a:lnTo>
                    <a:lnTo>
                      <a:pt x="3792" y="414"/>
                    </a:lnTo>
                    <a:lnTo>
                      <a:pt x="3792" y="414"/>
                    </a:lnTo>
                    <a:lnTo>
                      <a:pt x="3792" y="414"/>
                    </a:lnTo>
                    <a:lnTo>
                      <a:pt x="3792" y="414"/>
                    </a:lnTo>
                    <a:lnTo>
                      <a:pt x="3792" y="414"/>
                    </a:lnTo>
                    <a:lnTo>
                      <a:pt x="3798" y="414"/>
                    </a:lnTo>
                    <a:lnTo>
                      <a:pt x="3798" y="420"/>
                    </a:lnTo>
                    <a:lnTo>
                      <a:pt x="3798" y="420"/>
                    </a:lnTo>
                    <a:lnTo>
                      <a:pt x="3798" y="420"/>
                    </a:lnTo>
                    <a:lnTo>
                      <a:pt x="3798" y="420"/>
                    </a:lnTo>
                    <a:lnTo>
                      <a:pt x="3798" y="420"/>
                    </a:lnTo>
                    <a:lnTo>
                      <a:pt x="3798" y="420"/>
                    </a:lnTo>
                    <a:lnTo>
                      <a:pt x="3798" y="420"/>
                    </a:lnTo>
                    <a:lnTo>
                      <a:pt x="3798" y="420"/>
                    </a:lnTo>
                    <a:lnTo>
                      <a:pt x="3798" y="420"/>
                    </a:lnTo>
                    <a:lnTo>
                      <a:pt x="3798" y="420"/>
                    </a:lnTo>
                    <a:lnTo>
                      <a:pt x="3798" y="420"/>
                    </a:lnTo>
                    <a:lnTo>
                      <a:pt x="3798" y="420"/>
                    </a:lnTo>
                    <a:lnTo>
                      <a:pt x="3798" y="420"/>
                    </a:lnTo>
                    <a:lnTo>
                      <a:pt x="3798" y="420"/>
                    </a:lnTo>
                    <a:lnTo>
                      <a:pt x="3798" y="420"/>
                    </a:lnTo>
                    <a:lnTo>
                      <a:pt x="3798" y="420"/>
                    </a:lnTo>
                    <a:lnTo>
                      <a:pt x="3798" y="426"/>
                    </a:lnTo>
                    <a:lnTo>
                      <a:pt x="3798" y="426"/>
                    </a:lnTo>
                    <a:lnTo>
                      <a:pt x="3798" y="426"/>
                    </a:lnTo>
                    <a:lnTo>
                      <a:pt x="3798" y="426"/>
                    </a:lnTo>
                    <a:lnTo>
                      <a:pt x="3798" y="426"/>
                    </a:lnTo>
                    <a:lnTo>
                      <a:pt x="3798" y="426"/>
                    </a:lnTo>
                    <a:lnTo>
                      <a:pt x="3798" y="426"/>
                    </a:lnTo>
                    <a:lnTo>
                      <a:pt x="3798" y="426"/>
                    </a:lnTo>
                    <a:lnTo>
                      <a:pt x="3798" y="426"/>
                    </a:lnTo>
                    <a:lnTo>
                      <a:pt x="3798" y="426"/>
                    </a:lnTo>
                    <a:lnTo>
                      <a:pt x="3798" y="426"/>
                    </a:lnTo>
                    <a:lnTo>
                      <a:pt x="3798" y="426"/>
                    </a:lnTo>
                    <a:lnTo>
                      <a:pt x="3798" y="426"/>
                    </a:lnTo>
                    <a:lnTo>
                      <a:pt x="3798" y="426"/>
                    </a:lnTo>
                    <a:lnTo>
                      <a:pt x="3798" y="426"/>
                    </a:lnTo>
                    <a:lnTo>
                      <a:pt x="3798" y="426"/>
                    </a:lnTo>
                    <a:lnTo>
                      <a:pt x="3798" y="432"/>
                    </a:lnTo>
                    <a:lnTo>
                      <a:pt x="3798" y="432"/>
                    </a:lnTo>
                    <a:lnTo>
                      <a:pt x="3798" y="432"/>
                    </a:lnTo>
                    <a:lnTo>
                      <a:pt x="3816" y="456"/>
                    </a:lnTo>
                    <a:lnTo>
                      <a:pt x="3816" y="456"/>
                    </a:lnTo>
                    <a:lnTo>
                      <a:pt x="3816" y="456"/>
                    </a:lnTo>
                    <a:lnTo>
                      <a:pt x="3816" y="456"/>
                    </a:lnTo>
                    <a:lnTo>
                      <a:pt x="3816" y="456"/>
                    </a:lnTo>
                    <a:lnTo>
                      <a:pt x="3816" y="456"/>
                    </a:lnTo>
                    <a:lnTo>
                      <a:pt x="3822" y="456"/>
                    </a:lnTo>
                    <a:lnTo>
                      <a:pt x="3822" y="456"/>
                    </a:lnTo>
                    <a:lnTo>
                      <a:pt x="3822" y="456"/>
                    </a:lnTo>
                    <a:lnTo>
                      <a:pt x="3822" y="456"/>
                    </a:lnTo>
                    <a:lnTo>
                      <a:pt x="3822" y="456"/>
                    </a:lnTo>
                    <a:lnTo>
                      <a:pt x="3822" y="456"/>
                    </a:lnTo>
                    <a:lnTo>
                      <a:pt x="3822" y="456"/>
                    </a:lnTo>
                    <a:lnTo>
                      <a:pt x="3822" y="456"/>
                    </a:lnTo>
                    <a:lnTo>
                      <a:pt x="3822" y="456"/>
                    </a:lnTo>
                    <a:lnTo>
                      <a:pt x="3822" y="456"/>
                    </a:lnTo>
                    <a:lnTo>
                      <a:pt x="3822" y="456"/>
                    </a:lnTo>
                    <a:lnTo>
                      <a:pt x="3822" y="456"/>
                    </a:lnTo>
                    <a:lnTo>
                      <a:pt x="3822" y="456"/>
                    </a:lnTo>
                    <a:lnTo>
                      <a:pt x="3822" y="456"/>
                    </a:lnTo>
                    <a:lnTo>
                      <a:pt x="3822" y="456"/>
                    </a:lnTo>
                    <a:lnTo>
                      <a:pt x="3822" y="456"/>
                    </a:lnTo>
                    <a:lnTo>
                      <a:pt x="3822" y="456"/>
                    </a:lnTo>
                    <a:lnTo>
                      <a:pt x="3822" y="456"/>
                    </a:lnTo>
                    <a:lnTo>
                      <a:pt x="3822" y="456"/>
                    </a:lnTo>
                    <a:lnTo>
                      <a:pt x="3822" y="456"/>
                    </a:lnTo>
                    <a:lnTo>
                      <a:pt x="3840" y="444"/>
                    </a:lnTo>
                    <a:lnTo>
                      <a:pt x="3840" y="444"/>
                    </a:lnTo>
                    <a:lnTo>
                      <a:pt x="3840" y="444"/>
                    </a:lnTo>
                    <a:lnTo>
                      <a:pt x="3840" y="444"/>
                    </a:lnTo>
                    <a:lnTo>
                      <a:pt x="3840" y="444"/>
                    </a:lnTo>
                    <a:lnTo>
                      <a:pt x="3840" y="438"/>
                    </a:lnTo>
                    <a:lnTo>
                      <a:pt x="3840" y="438"/>
                    </a:lnTo>
                    <a:lnTo>
                      <a:pt x="3840" y="438"/>
                    </a:lnTo>
                    <a:lnTo>
                      <a:pt x="3840" y="438"/>
                    </a:lnTo>
                    <a:lnTo>
                      <a:pt x="3840" y="438"/>
                    </a:lnTo>
                    <a:lnTo>
                      <a:pt x="3840" y="438"/>
                    </a:lnTo>
                    <a:lnTo>
                      <a:pt x="3840" y="438"/>
                    </a:lnTo>
                    <a:lnTo>
                      <a:pt x="3840" y="438"/>
                    </a:lnTo>
                    <a:lnTo>
                      <a:pt x="3840" y="438"/>
                    </a:lnTo>
                    <a:lnTo>
                      <a:pt x="3840" y="438"/>
                    </a:lnTo>
                    <a:lnTo>
                      <a:pt x="3840" y="438"/>
                    </a:lnTo>
                    <a:lnTo>
                      <a:pt x="3840" y="438"/>
                    </a:lnTo>
                    <a:lnTo>
                      <a:pt x="3840" y="438"/>
                    </a:lnTo>
                    <a:lnTo>
                      <a:pt x="3840" y="438"/>
                    </a:lnTo>
                    <a:lnTo>
                      <a:pt x="3840" y="438"/>
                    </a:lnTo>
                    <a:lnTo>
                      <a:pt x="3840" y="438"/>
                    </a:lnTo>
                    <a:lnTo>
                      <a:pt x="3846" y="438"/>
                    </a:lnTo>
                    <a:lnTo>
                      <a:pt x="3846" y="438"/>
                    </a:lnTo>
                    <a:lnTo>
                      <a:pt x="3846" y="438"/>
                    </a:lnTo>
                    <a:lnTo>
                      <a:pt x="3846" y="432"/>
                    </a:lnTo>
                    <a:lnTo>
                      <a:pt x="3846" y="432"/>
                    </a:lnTo>
                    <a:lnTo>
                      <a:pt x="3846" y="432"/>
                    </a:lnTo>
                    <a:lnTo>
                      <a:pt x="3846" y="432"/>
                    </a:lnTo>
                    <a:lnTo>
                      <a:pt x="3846" y="432"/>
                    </a:lnTo>
                    <a:lnTo>
                      <a:pt x="3846" y="432"/>
                    </a:lnTo>
                    <a:lnTo>
                      <a:pt x="3846" y="432"/>
                    </a:lnTo>
                    <a:lnTo>
                      <a:pt x="3846" y="432"/>
                    </a:lnTo>
                    <a:lnTo>
                      <a:pt x="3846" y="432"/>
                    </a:lnTo>
                    <a:lnTo>
                      <a:pt x="3846" y="432"/>
                    </a:lnTo>
                    <a:lnTo>
                      <a:pt x="3846" y="432"/>
                    </a:lnTo>
                    <a:lnTo>
                      <a:pt x="3846" y="432"/>
                    </a:lnTo>
                    <a:lnTo>
                      <a:pt x="3846" y="432"/>
                    </a:lnTo>
                    <a:lnTo>
                      <a:pt x="3846" y="432"/>
                    </a:lnTo>
                    <a:lnTo>
                      <a:pt x="3846" y="432"/>
                    </a:lnTo>
                    <a:lnTo>
                      <a:pt x="3846" y="432"/>
                    </a:lnTo>
                    <a:lnTo>
                      <a:pt x="3846" y="426"/>
                    </a:lnTo>
                    <a:lnTo>
                      <a:pt x="3846" y="426"/>
                    </a:lnTo>
                    <a:lnTo>
                      <a:pt x="3846" y="426"/>
                    </a:lnTo>
                    <a:lnTo>
                      <a:pt x="3846" y="426"/>
                    </a:lnTo>
                    <a:lnTo>
                      <a:pt x="3846" y="426"/>
                    </a:lnTo>
                    <a:lnTo>
                      <a:pt x="3846" y="426"/>
                    </a:lnTo>
                    <a:lnTo>
                      <a:pt x="3846" y="426"/>
                    </a:lnTo>
                    <a:lnTo>
                      <a:pt x="3846" y="426"/>
                    </a:lnTo>
                    <a:lnTo>
                      <a:pt x="3846" y="426"/>
                    </a:lnTo>
                    <a:lnTo>
                      <a:pt x="3846" y="426"/>
                    </a:lnTo>
                    <a:lnTo>
                      <a:pt x="3846" y="426"/>
                    </a:lnTo>
                    <a:lnTo>
                      <a:pt x="3846" y="426"/>
                    </a:lnTo>
                    <a:lnTo>
                      <a:pt x="3846" y="426"/>
                    </a:lnTo>
                    <a:lnTo>
                      <a:pt x="3846" y="426"/>
                    </a:lnTo>
                    <a:lnTo>
                      <a:pt x="3846" y="426"/>
                    </a:lnTo>
                    <a:lnTo>
                      <a:pt x="3846" y="426"/>
                    </a:lnTo>
                    <a:lnTo>
                      <a:pt x="3852" y="426"/>
                    </a:lnTo>
                    <a:lnTo>
                      <a:pt x="3852" y="420"/>
                    </a:lnTo>
                    <a:lnTo>
                      <a:pt x="3852" y="420"/>
                    </a:lnTo>
                    <a:lnTo>
                      <a:pt x="3852" y="420"/>
                    </a:lnTo>
                    <a:lnTo>
                      <a:pt x="3852" y="420"/>
                    </a:lnTo>
                    <a:lnTo>
                      <a:pt x="3852" y="420"/>
                    </a:lnTo>
                    <a:lnTo>
                      <a:pt x="3852" y="420"/>
                    </a:lnTo>
                    <a:lnTo>
                      <a:pt x="3852" y="420"/>
                    </a:lnTo>
                    <a:lnTo>
                      <a:pt x="3852" y="420"/>
                    </a:lnTo>
                    <a:lnTo>
                      <a:pt x="3852" y="420"/>
                    </a:lnTo>
                    <a:lnTo>
                      <a:pt x="3852" y="420"/>
                    </a:lnTo>
                    <a:lnTo>
                      <a:pt x="3852" y="420"/>
                    </a:lnTo>
                    <a:lnTo>
                      <a:pt x="3852" y="420"/>
                    </a:lnTo>
                    <a:lnTo>
                      <a:pt x="3852" y="420"/>
                    </a:lnTo>
                    <a:lnTo>
                      <a:pt x="3852" y="420"/>
                    </a:lnTo>
                    <a:lnTo>
                      <a:pt x="3852" y="420"/>
                    </a:lnTo>
                    <a:lnTo>
                      <a:pt x="3852" y="420"/>
                    </a:lnTo>
                    <a:lnTo>
                      <a:pt x="3852" y="414"/>
                    </a:lnTo>
                    <a:lnTo>
                      <a:pt x="3852" y="414"/>
                    </a:lnTo>
                    <a:lnTo>
                      <a:pt x="3852" y="414"/>
                    </a:lnTo>
                    <a:lnTo>
                      <a:pt x="3852" y="414"/>
                    </a:lnTo>
                    <a:lnTo>
                      <a:pt x="3852" y="414"/>
                    </a:lnTo>
                    <a:lnTo>
                      <a:pt x="3852" y="414"/>
                    </a:lnTo>
                    <a:lnTo>
                      <a:pt x="3852" y="414"/>
                    </a:lnTo>
                    <a:lnTo>
                      <a:pt x="3852" y="414"/>
                    </a:lnTo>
                    <a:lnTo>
                      <a:pt x="3852" y="414"/>
                    </a:lnTo>
                    <a:lnTo>
                      <a:pt x="3852" y="414"/>
                    </a:lnTo>
                    <a:lnTo>
                      <a:pt x="3852" y="414"/>
                    </a:lnTo>
                    <a:lnTo>
                      <a:pt x="3852" y="414"/>
                    </a:lnTo>
                    <a:lnTo>
                      <a:pt x="3852" y="414"/>
                    </a:lnTo>
                    <a:lnTo>
                      <a:pt x="3852" y="414"/>
                    </a:lnTo>
                    <a:lnTo>
                      <a:pt x="3852" y="414"/>
                    </a:lnTo>
                    <a:lnTo>
                      <a:pt x="3858" y="414"/>
                    </a:lnTo>
                    <a:lnTo>
                      <a:pt x="3858" y="414"/>
                    </a:lnTo>
                    <a:lnTo>
                      <a:pt x="3858" y="414"/>
                    </a:lnTo>
                    <a:lnTo>
                      <a:pt x="3858" y="414"/>
                    </a:lnTo>
                    <a:lnTo>
                      <a:pt x="3858" y="414"/>
                    </a:lnTo>
                    <a:lnTo>
                      <a:pt x="3858" y="414"/>
                    </a:lnTo>
                    <a:lnTo>
                      <a:pt x="3858" y="414"/>
                    </a:lnTo>
                    <a:lnTo>
                      <a:pt x="3858" y="414"/>
                    </a:lnTo>
                    <a:lnTo>
                      <a:pt x="3858" y="414"/>
                    </a:lnTo>
                    <a:lnTo>
                      <a:pt x="3858" y="414"/>
                    </a:lnTo>
                    <a:lnTo>
                      <a:pt x="3858" y="414"/>
                    </a:lnTo>
                    <a:lnTo>
                      <a:pt x="3858" y="414"/>
                    </a:lnTo>
                    <a:lnTo>
                      <a:pt x="3858" y="414"/>
                    </a:lnTo>
                    <a:lnTo>
                      <a:pt x="3858" y="414"/>
                    </a:lnTo>
                    <a:lnTo>
                      <a:pt x="3858" y="414"/>
                    </a:lnTo>
                    <a:lnTo>
                      <a:pt x="3858" y="414"/>
                    </a:lnTo>
                    <a:lnTo>
                      <a:pt x="3858" y="414"/>
                    </a:lnTo>
                    <a:lnTo>
                      <a:pt x="3858" y="414"/>
                    </a:lnTo>
                    <a:lnTo>
                      <a:pt x="3858" y="408"/>
                    </a:lnTo>
                    <a:lnTo>
                      <a:pt x="3858" y="408"/>
                    </a:lnTo>
                    <a:lnTo>
                      <a:pt x="3858" y="408"/>
                    </a:lnTo>
                    <a:lnTo>
                      <a:pt x="3858" y="408"/>
                    </a:lnTo>
                    <a:lnTo>
                      <a:pt x="3858" y="408"/>
                    </a:lnTo>
                    <a:lnTo>
                      <a:pt x="3858" y="408"/>
                    </a:lnTo>
                    <a:lnTo>
                      <a:pt x="3858" y="408"/>
                    </a:lnTo>
                    <a:lnTo>
                      <a:pt x="3858" y="408"/>
                    </a:lnTo>
                    <a:lnTo>
                      <a:pt x="3858" y="408"/>
                    </a:lnTo>
                    <a:lnTo>
                      <a:pt x="3858" y="408"/>
                    </a:lnTo>
                    <a:lnTo>
                      <a:pt x="3858" y="408"/>
                    </a:lnTo>
                    <a:lnTo>
                      <a:pt x="3858" y="408"/>
                    </a:lnTo>
                    <a:lnTo>
                      <a:pt x="3858" y="408"/>
                    </a:lnTo>
                    <a:lnTo>
                      <a:pt x="3858" y="408"/>
                    </a:lnTo>
                    <a:lnTo>
                      <a:pt x="3864" y="408"/>
                    </a:lnTo>
                    <a:lnTo>
                      <a:pt x="3864" y="408"/>
                    </a:lnTo>
                    <a:lnTo>
                      <a:pt x="3864" y="414"/>
                    </a:lnTo>
                    <a:lnTo>
                      <a:pt x="3864" y="414"/>
                    </a:lnTo>
                    <a:lnTo>
                      <a:pt x="3864" y="414"/>
                    </a:lnTo>
                    <a:lnTo>
                      <a:pt x="3864" y="414"/>
                    </a:lnTo>
                    <a:lnTo>
                      <a:pt x="3864" y="414"/>
                    </a:lnTo>
                    <a:lnTo>
                      <a:pt x="3864" y="414"/>
                    </a:lnTo>
                    <a:lnTo>
                      <a:pt x="3864" y="414"/>
                    </a:lnTo>
                    <a:lnTo>
                      <a:pt x="3864" y="414"/>
                    </a:lnTo>
                    <a:lnTo>
                      <a:pt x="3864" y="414"/>
                    </a:lnTo>
                    <a:lnTo>
                      <a:pt x="3864" y="414"/>
                    </a:lnTo>
                    <a:lnTo>
                      <a:pt x="3864" y="414"/>
                    </a:lnTo>
                    <a:lnTo>
                      <a:pt x="3864" y="414"/>
                    </a:lnTo>
                    <a:lnTo>
                      <a:pt x="3864" y="414"/>
                    </a:lnTo>
                    <a:lnTo>
                      <a:pt x="3864" y="414"/>
                    </a:lnTo>
                    <a:lnTo>
                      <a:pt x="3864" y="414"/>
                    </a:lnTo>
                    <a:lnTo>
                      <a:pt x="3864" y="414"/>
                    </a:lnTo>
                    <a:lnTo>
                      <a:pt x="3864" y="414"/>
                    </a:lnTo>
                    <a:lnTo>
                      <a:pt x="3864" y="414"/>
                    </a:lnTo>
                    <a:lnTo>
                      <a:pt x="3864" y="414"/>
                    </a:lnTo>
                    <a:lnTo>
                      <a:pt x="3864" y="414"/>
                    </a:lnTo>
                    <a:lnTo>
                      <a:pt x="3864" y="414"/>
                    </a:lnTo>
                    <a:lnTo>
                      <a:pt x="3864" y="414"/>
                    </a:lnTo>
                    <a:lnTo>
                      <a:pt x="3864" y="414"/>
                    </a:lnTo>
                    <a:lnTo>
                      <a:pt x="3864" y="414"/>
                    </a:lnTo>
                    <a:lnTo>
                      <a:pt x="3864" y="414"/>
                    </a:lnTo>
                    <a:lnTo>
                      <a:pt x="3864" y="414"/>
                    </a:lnTo>
                    <a:lnTo>
                      <a:pt x="3864" y="414"/>
                    </a:lnTo>
                    <a:lnTo>
                      <a:pt x="3864" y="414"/>
                    </a:lnTo>
                    <a:lnTo>
                      <a:pt x="3864" y="414"/>
                    </a:lnTo>
                    <a:lnTo>
                      <a:pt x="3864" y="414"/>
                    </a:lnTo>
                    <a:lnTo>
                      <a:pt x="3864" y="414"/>
                    </a:lnTo>
                    <a:lnTo>
                      <a:pt x="3870" y="414"/>
                    </a:lnTo>
                    <a:lnTo>
                      <a:pt x="3870" y="414"/>
                    </a:lnTo>
                    <a:lnTo>
                      <a:pt x="3870" y="420"/>
                    </a:lnTo>
                    <a:lnTo>
                      <a:pt x="3870" y="420"/>
                    </a:lnTo>
                    <a:lnTo>
                      <a:pt x="3870" y="420"/>
                    </a:lnTo>
                    <a:lnTo>
                      <a:pt x="3870" y="420"/>
                    </a:lnTo>
                    <a:lnTo>
                      <a:pt x="3870" y="420"/>
                    </a:lnTo>
                    <a:lnTo>
                      <a:pt x="3870" y="420"/>
                    </a:lnTo>
                    <a:lnTo>
                      <a:pt x="3870" y="420"/>
                    </a:lnTo>
                    <a:lnTo>
                      <a:pt x="3870" y="420"/>
                    </a:lnTo>
                    <a:lnTo>
                      <a:pt x="3870" y="420"/>
                    </a:lnTo>
                    <a:lnTo>
                      <a:pt x="3870" y="420"/>
                    </a:lnTo>
                    <a:lnTo>
                      <a:pt x="3870" y="420"/>
                    </a:lnTo>
                    <a:lnTo>
                      <a:pt x="3870" y="420"/>
                    </a:lnTo>
                    <a:lnTo>
                      <a:pt x="3870" y="420"/>
                    </a:lnTo>
                    <a:lnTo>
                      <a:pt x="3870" y="420"/>
                    </a:lnTo>
                    <a:lnTo>
                      <a:pt x="3870" y="420"/>
                    </a:lnTo>
                    <a:lnTo>
                      <a:pt x="3870" y="420"/>
                    </a:lnTo>
                    <a:lnTo>
                      <a:pt x="3870" y="420"/>
                    </a:lnTo>
                    <a:lnTo>
                      <a:pt x="3870" y="426"/>
                    </a:lnTo>
                    <a:lnTo>
                      <a:pt x="3870" y="426"/>
                    </a:lnTo>
                    <a:lnTo>
                      <a:pt x="3870" y="426"/>
                    </a:lnTo>
                    <a:lnTo>
                      <a:pt x="3870" y="426"/>
                    </a:lnTo>
                    <a:lnTo>
                      <a:pt x="3870" y="426"/>
                    </a:lnTo>
                    <a:lnTo>
                      <a:pt x="3870" y="426"/>
                    </a:lnTo>
                    <a:lnTo>
                      <a:pt x="3870" y="426"/>
                    </a:lnTo>
                    <a:lnTo>
                      <a:pt x="3870" y="426"/>
                    </a:lnTo>
                    <a:lnTo>
                      <a:pt x="3870" y="426"/>
                    </a:lnTo>
                    <a:lnTo>
                      <a:pt x="3870" y="426"/>
                    </a:lnTo>
                    <a:lnTo>
                      <a:pt x="3870" y="426"/>
                    </a:lnTo>
                    <a:lnTo>
                      <a:pt x="3870" y="426"/>
                    </a:lnTo>
                    <a:lnTo>
                      <a:pt x="3870" y="426"/>
                    </a:lnTo>
                    <a:lnTo>
                      <a:pt x="3870" y="426"/>
                    </a:lnTo>
                    <a:lnTo>
                      <a:pt x="3870" y="426"/>
                    </a:lnTo>
                    <a:lnTo>
                      <a:pt x="3876" y="426"/>
                    </a:lnTo>
                    <a:lnTo>
                      <a:pt x="3876" y="432"/>
                    </a:lnTo>
                    <a:lnTo>
                      <a:pt x="3876" y="432"/>
                    </a:lnTo>
                    <a:lnTo>
                      <a:pt x="3876" y="432"/>
                    </a:lnTo>
                    <a:lnTo>
                      <a:pt x="3876" y="432"/>
                    </a:lnTo>
                    <a:lnTo>
                      <a:pt x="3876" y="432"/>
                    </a:lnTo>
                    <a:lnTo>
                      <a:pt x="3876" y="432"/>
                    </a:lnTo>
                    <a:lnTo>
                      <a:pt x="3876" y="432"/>
                    </a:lnTo>
                    <a:lnTo>
                      <a:pt x="3876" y="432"/>
                    </a:lnTo>
                    <a:lnTo>
                      <a:pt x="3876" y="432"/>
                    </a:lnTo>
                    <a:lnTo>
                      <a:pt x="3876" y="432"/>
                    </a:lnTo>
                    <a:lnTo>
                      <a:pt x="3876" y="432"/>
                    </a:lnTo>
                    <a:lnTo>
                      <a:pt x="3876" y="432"/>
                    </a:lnTo>
                    <a:lnTo>
                      <a:pt x="3876" y="432"/>
                    </a:lnTo>
                    <a:lnTo>
                      <a:pt x="3876" y="432"/>
                    </a:lnTo>
                    <a:lnTo>
                      <a:pt x="3876" y="432"/>
                    </a:lnTo>
                    <a:lnTo>
                      <a:pt x="3894" y="456"/>
                    </a:lnTo>
                    <a:lnTo>
                      <a:pt x="3894" y="456"/>
                    </a:lnTo>
                    <a:lnTo>
                      <a:pt x="3894" y="456"/>
                    </a:lnTo>
                    <a:lnTo>
                      <a:pt x="3894" y="456"/>
                    </a:lnTo>
                    <a:lnTo>
                      <a:pt x="3894" y="456"/>
                    </a:lnTo>
                    <a:lnTo>
                      <a:pt x="3894" y="456"/>
                    </a:lnTo>
                    <a:lnTo>
                      <a:pt x="3894" y="456"/>
                    </a:lnTo>
                    <a:lnTo>
                      <a:pt x="3894" y="456"/>
                    </a:lnTo>
                    <a:lnTo>
                      <a:pt x="3894" y="456"/>
                    </a:lnTo>
                    <a:lnTo>
                      <a:pt x="3894" y="456"/>
                    </a:lnTo>
                    <a:lnTo>
                      <a:pt x="3894" y="456"/>
                    </a:lnTo>
                    <a:lnTo>
                      <a:pt x="3894" y="456"/>
                    </a:lnTo>
                    <a:lnTo>
                      <a:pt x="3894" y="456"/>
                    </a:lnTo>
                    <a:lnTo>
                      <a:pt x="3894" y="456"/>
                    </a:lnTo>
                    <a:lnTo>
                      <a:pt x="3894" y="456"/>
                    </a:lnTo>
                    <a:lnTo>
                      <a:pt x="3894" y="456"/>
                    </a:lnTo>
                    <a:lnTo>
                      <a:pt x="3894" y="456"/>
                    </a:lnTo>
                    <a:lnTo>
                      <a:pt x="3894" y="456"/>
                    </a:lnTo>
                    <a:lnTo>
                      <a:pt x="3894" y="456"/>
                    </a:lnTo>
                    <a:lnTo>
                      <a:pt x="3894" y="456"/>
                    </a:lnTo>
                    <a:lnTo>
                      <a:pt x="3894" y="456"/>
                    </a:lnTo>
                    <a:lnTo>
                      <a:pt x="3894" y="456"/>
                    </a:lnTo>
                    <a:lnTo>
                      <a:pt x="3894" y="456"/>
                    </a:lnTo>
                    <a:lnTo>
                      <a:pt x="3894" y="456"/>
                    </a:lnTo>
                    <a:lnTo>
                      <a:pt x="3900" y="456"/>
                    </a:lnTo>
                    <a:lnTo>
                      <a:pt x="3900" y="456"/>
                    </a:lnTo>
                    <a:lnTo>
                      <a:pt x="3912" y="444"/>
                    </a:lnTo>
                    <a:lnTo>
                      <a:pt x="3912" y="444"/>
                    </a:lnTo>
                    <a:lnTo>
                      <a:pt x="3912" y="444"/>
                    </a:lnTo>
                    <a:lnTo>
                      <a:pt x="3912" y="444"/>
                    </a:lnTo>
                    <a:lnTo>
                      <a:pt x="3912" y="444"/>
                    </a:lnTo>
                    <a:lnTo>
                      <a:pt x="3918" y="444"/>
                    </a:lnTo>
                    <a:lnTo>
                      <a:pt x="3918" y="444"/>
                    </a:lnTo>
                    <a:lnTo>
                      <a:pt x="3918" y="444"/>
                    </a:lnTo>
                    <a:lnTo>
                      <a:pt x="3918" y="444"/>
                    </a:lnTo>
                    <a:lnTo>
                      <a:pt x="3918" y="444"/>
                    </a:lnTo>
                    <a:lnTo>
                      <a:pt x="3918" y="444"/>
                    </a:lnTo>
                    <a:lnTo>
                      <a:pt x="3918" y="444"/>
                    </a:lnTo>
                    <a:lnTo>
                      <a:pt x="3918" y="444"/>
                    </a:lnTo>
                    <a:lnTo>
                      <a:pt x="3918" y="444"/>
                    </a:lnTo>
                    <a:lnTo>
                      <a:pt x="3918" y="444"/>
                    </a:lnTo>
                    <a:lnTo>
                      <a:pt x="3918" y="444"/>
                    </a:lnTo>
                    <a:lnTo>
                      <a:pt x="3918" y="438"/>
                    </a:lnTo>
                    <a:lnTo>
                      <a:pt x="3918" y="438"/>
                    </a:lnTo>
                    <a:lnTo>
                      <a:pt x="3918" y="438"/>
                    </a:lnTo>
                    <a:lnTo>
                      <a:pt x="3918" y="438"/>
                    </a:lnTo>
                    <a:lnTo>
                      <a:pt x="3918" y="438"/>
                    </a:lnTo>
                    <a:lnTo>
                      <a:pt x="3918" y="438"/>
                    </a:lnTo>
                    <a:lnTo>
                      <a:pt x="3918" y="438"/>
                    </a:lnTo>
                    <a:lnTo>
                      <a:pt x="3918" y="438"/>
                    </a:lnTo>
                    <a:lnTo>
                      <a:pt x="3918" y="438"/>
                    </a:lnTo>
                    <a:lnTo>
                      <a:pt x="3918" y="438"/>
                    </a:lnTo>
                    <a:lnTo>
                      <a:pt x="3918" y="438"/>
                    </a:lnTo>
                    <a:lnTo>
                      <a:pt x="3918" y="438"/>
                    </a:lnTo>
                    <a:lnTo>
                      <a:pt x="3918" y="438"/>
                    </a:lnTo>
                    <a:lnTo>
                      <a:pt x="3918" y="438"/>
                    </a:lnTo>
                    <a:lnTo>
                      <a:pt x="3918" y="438"/>
                    </a:lnTo>
                    <a:lnTo>
                      <a:pt x="3918" y="438"/>
                    </a:lnTo>
                    <a:lnTo>
                      <a:pt x="3918" y="438"/>
                    </a:lnTo>
                    <a:lnTo>
                      <a:pt x="3918" y="432"/>
                    </a:lnTo>
                    <a:lnTo>
                      <a:pt x="3918" y="432"/>
                    </a:lnTo>
                    <a:lnTo>
                      <a:pt x="3918" y="432"/>
                    </a:lnTo>
                    <a:lnTo>
                      <a:pt x="3918" y="432"/>
                    </a:lnTo>
                    <a:lnTo>
                      <a:pt x="3918" y="432"/>
                    </a:lnTo>
                    <a:lnTo>
                      <a:pt x="3918" y="432"/>
                    </a:lnTo>
                    <a:lnTo>
                      <a:pt x="3924" y="432"/>
                    </a:lnTo>
                    <a:lnTo>
                      <a:pt x="3924" y="432"/>
                    </a:lnTo>
                    <a:lnTo>
                      <a:pt x="3924" y="432"/>
                    </a:lnTo>
                    <a:lnTo>
                      <a:pt x="3924" y="432"/>
                    </a:lnTo>
                    <a:lnTo>
                      <a:pt x="3924" y="432"/>
                    </a:lnTo>
                    <a:lnTo>
                      <a:pt x="3924" y="432"/>
                    </a:lnTo>
                    <a:lnTo>
                      <a:pt x="3924" y="432"/>
                    </a:lnTo>
                    <a:lnTo>
                      <a:pt x="3924" y="432"/>
                    </a:lnTo>
                    <a:lnTo>
                      <a:pt x="3924" y="432"/>
                    </a:lnTo>
                    <a:lnTo>
                      <a:pt x="3924" y="432"/>
                    </a:lnTo>
                    <a:lnTo>
                      <a:pt x="3924" y="432"/>
                    </a:lnTo>
                    <a:lnTo>
                      <a:pt x="3924" y="432"/>
                    </a:lnTo>
                    <a:lnTo>
                      <a:pt x="3924" y="426"/>
                    </a:lnTo>
                    <a:lnTo>
                      <a:pt x="3924" y="426"/>
                    </a:lnTo>
                    <a:lnTo>
                      <a:pt x="3924" y="426"/>
                    </a:lnTo>
                    <a:lnTo>
                      <a:pt x="3924" y="426"/>
                    </a:lnTo>
                    <a:lnTo>
                      <a:pt x="3924" y="426"/>
                    </a:lnTo>
                    <a:lnTo>
                      <a:pt x="3924" y="426"/>
                    </a:lnTo>
                    <a:lnTo>
                      <a:pt x="3924" y="426"/>
                    </a:lnTo>
                    <a:lnTo>
                      <a:pt x="3924" y="426"/>
                    </a:lnTo>
                    <a:lnTo>
                      <a:pt x="3924" y="426"/>
                    </a:lnTo>
                    <a:lnTo>
                      <a:pt x="3924" y="426"/>
                    </a:lnTo>
                    <a:lnTo>
                      <a:pt x="3924" y="426"/>
                    </a:lnTo>
                    <a:lnTo>
                      <a:pt x="3924" y="426"/>
                    </a:lnTo>
                    <a:lnTo>
                      <a:pt x="3924" y="426"/>
                    </a:lnTo>
                    <a:lnTo>
                      <a:pt x="3924" y="426"/>
                    </a:lnTo>
                    <a:lnTo>
                      <a:pt x="3924" y="426"/>
                    </a:lnTo>
                    <a:lnTo>
                      <a:pt x="3924" y="420"/>
                    </a:lnTo>
                    <a:lnTo>
                      <a:pt x="3924" y="420"/>
                    </a:lnTo>
                    <a:lnTo>
                      <a:pt x="3924" y="420"/>
                    </a:lnTo>
                    <a:lnTo>
                      <a:pt x="3924" y="420"/>
                    </a:lnTo>
                    <a:lnTo>
                      <a:pt x="3924" y="420"/>
                    </a:lnTo>
                    <a:lnTo>
                      <a:pt x="3924" y="420"/>
                    </a:lnTo>
                    <a:lnTo>
                      <a:pt x="3924" y="420"/>
                    </a:lnTo>
                    <a:lnTo>
                      <a:pt x="3930" y="420"/>
                    </a:lnTo>
                    <a:lnTo>
                      <a:pt x="3930" y="420"/>
                    </a:lnTo>
                    <a:lnTo>
                      <a:pt x="3930" y="420"/>
                    </a:lnTo>
                    <a:lnTo>
                      <a:pt x="3930" y="420"/>
                    </a:lnTo>
                    <a:lnTo>
                      <a:pt x="3930" y="420"/>
                    </a:lnTo>
                    <a:lnTo>
                      <a:pt x="3930" y="420"/>
                    </a:lnTo>
                    <a:lnTo>
                      <a:pt x="3930" y="420"/>
                    </a:lnTo>
                    <a:lnTo>
                      <a:pt x="3930" y="420"/>
                    </a:lnTo>
                    <a:lnTo>
                      <a:pt x="3930" y="420"/>
                    </a:lnTo>
                    <a:lnTo>
                      <a:pt x="3930" y="420"/>
                    </a:lnTo>
                    <a:lnTo>
                      <a:pt x="3930" y="420"/>
                    </a:lnTo>
                    <a:lnTo>
                      <a:pt x="3930" y="420"/>
                    </a:lnTo>
                    <a:lnTo>
                      <a:pt x="3930" y="420"/>
                    </a:lnTo>
                    <a:lnTo>
                      <a:pt x="3930" y="420"/>
                    </a:lnTo>
                    <a:lnTo>
                      <a:pt x="3930" y="420"/>
                    </a:lnTo>
                    <a:lnTo>
                      <a:pt x="3930" y="420"/>
                    </a:lnTo>
                    <a:lnTo>
                      <a:pt x="3930" y="414"/>
                    </a:lnTo>
                    <a:lnTo>
                      <a:pt x="3930" y="414"/>
                    </a:lnTo>
                    <a:lnTo>
                      <a:pt x="3930" y="414"/>
                    </a:lnTo>
                    <a:lnTo>
                      <a:pt x="3930" y="414"/>
                    </a:lnTo>
                    <a:lnTo>
                      <a:pt x="3930" y="414"/>
                    </a:lnTo>
                    <a:lnTo>
                      <a:pt x="3930" y="414"/>
                    </a:lnTo>
                    <a:lnTo>
                      <a:pt x="3930" y="414"/>
                    </a:lnTo>
                    <a:lnTo>
                      <a:pt x="3930" y="414"/>
                    </a:lnTo>
                    <a:lnTo>
                      <a:pt x="3930" y="414"/>
                    </a:lnTo>
                    <a:lnTo>
                      <a:pt x="3930" y="414"/>
                    </a:lnTo>
                    <a:lnTo>
                      <a:pt x="3930" y="414"/>
                    </a:lnTo>
                    <a:lnTo>
                      <a:pt x="3930" y="414"/>
                    </a:lnTo>
                    <a:lnTo>
                      <a:pt x="3930" y="414"/>
                    </a:lnTo>
                    <a:lnTo>
                      <a:pt x="3930" y="414"/>
                    </a:lnTo>
                    <a:lnTo>
                      <a:pt x="3930" y="414"/>
                    </a:lnTo>
                    <a:lnTo>
                      <a:pt x="3930" y="414"/>
                    </a:lnTo>
                    <a:lnTo>
                      <a:pt x="3930" y="414"/>
                    </a:lnTo>
                    <a:lnTo>
                      <a:pt x="3936" y="414"/>
                    </a:lnTo>
                    <a:lnTo>
                      <a:pt x="3936" y="414"/>
                    </a:lnTo>
                    <a:lnTo>
                      <a:pt x="3936" y="414"/>
                    </a:lnTo>
                    <a:lnTo>
                      <a:pt x="3936" y="414"/>
                    </a:lnTo>
                    <a:lnTo>
                      <a:pt x="3936" y="414"/>
                    </a:lnTo>
                    <a:lnTo>
                      <a:pt x="3936" y="414"/>
                    </a:lnTo>
                    <a:lnTo>
                      <a:pt x="3936" y="414"/>
                    </a:lnTo>
                    <a:lnTo>
                      <a:pt x="3936" y="414"/>
                    </a:lnTo>
                    <a:lnTo>
                      <a:pt x="3936" y="414"/>
                    </a:lnTo>
                    <a:lnTo>
                      <a:pt x="3936" y="414"/>
                    </a:lnTo>
                    <a:lnTo>
                      <a:pt x="3936" y="414"/>
                    </a:lnTo>
                    <a:lnTo>
                      <a:pt x="3936" y="414"/>
                    </a:lnTo>
                    <a:lnTo>
                      <a:pt x="3936" y="414"/>
                    </a:lnTo>
                    <a:lnTo>
                      <a:pt x="3936" y="414"/>
                    </a:lnTo>
                    <a:lnTo>
                      <a:pt x="3936" y="414"/>
                    </a:lnTo>
                    <a:lnTo>
                      <a:pt x="3936" y="414"/>
                    </a:lnTo>
                    <a:lnTo>
                      <a:pt x="3936" y="414"/>
                    </a:lnTo>
                    <a:lnTo>
                      <a:pt x="3936" y="414"/>
                    </a:lnTo>
                    <a:lnTo>
                      <a:pt x="3936" y="414"/>
                    </a:lnTo>
                    <a:lnTo>
                      <a:pt x="3936" y="414"/>
                    </a:lnTo>
                    <a:lnTo>
                      <a:pt x="3936" y="414"/>
                    </a:lnTo>
                    <a:lnTo>
                      <a:pt x="3936" y="414"/>
                    </a:lnTo>
                    <a:lnTo>
                      <a:pt x="3936" y="414"/>
                    </a:lnTo>
                    <a:lnTo>
                      <a:pt x="3936" y="414"/>
                    </a:lnTo>
                    <a:lnTo>
                      <a:pt x="3936" y="414"/>
                    </a:lnTo>
                    <a:lnTo>
                      <a:pt x="3936" y="414"/>
                    </a:lnTo>
                    <a:lnTo>
                      <a:pt x="3936" y="414"/>
                    </a:lnTo>
                    <a:lnTo>
                      <a:pt x="3936" y="414"/>
                    </a:lnTo>
                    <a:lnTo>
                      <a:pt x="3936" y="414"/>
                    </a:lnTo>
                    <a:lnTo>
                      <a:pt x="3936" y="414"/>
                    </a:lnTo>
                    <a:lnTo>
                      <a:pt x="3936" y="414"/>
                    </a:lnTo>
                    <a:lnTo>
                      <a:pt x="3936" y="414"/>
                    </a:lnTo>
                    <a:lnTo>
                      <a:pt x="3942" y="420"/>
                    </a:lnTo>
                    <a:lnTo>
                      <a:pt x="3942" y="420"/>
                    </a:lnTo>
                    <a:lnTo>
                      <a:pt x="3942" y="420"/>
                    </a:lnTo>
                    <a:lnTo>
                      <a:pt x="3942" y="420"/>
                    </a:lnTo>
                    <a:lnTo>
                      <a:pt x="3942" y="420"/>
                    </a:lnTo>
                    <a:lnTo>
                      <a:pt x="3942" y="420"/>
                    </a:lnTo>
                    <a:lnTo>
                      <a:pt x="3942" y="420"/>
                    </a:lnTo>
                    <a:lnTo>
                      <a:pt x="3942" y="420"/>
                    </a:lnTo>
                    <a:lnTo>
                      <a:pt x="3942" y="420"/>
                    </a:lnTo>
                    <a:lnTo>
                      <a:pt x="3942" y="420"/>
                    </a:lnTo>
                    <a:lnTo>
                      <a:pt x="3942" y="420"/>
                    </a:lnTo>
                    <a:lnTo>
                      <a:pt x="3942" y="420"/>
                    </a:lnTo>
                    <a:lnTo>
                      <a:pt x="3942" y="420"/>
                    </a:lnTo>
                    <a:lnTo>
                      <a:pt x="3942" y="420"/>
                    </a:lnTo>
                    <a:lnTo>
                      <a:pt x="3942" y="420"/>
                    </a:lnTo>
                    <a:lnTo>
                      <a:pt x="3942" y="420"/>
                    </a:lnTo>
                    <a:lnTo>
                      <a:pt x="3942" y="420"/>
                    </a:lnTo>
                    <a:lnTo>
                      <a:pt x="3942" y="420"/>
                    </a:lnTo>
                    <a:lnTo>
                      <a:pt x="3942" y="420"/>
                    </a:lnTo>
                    <a:lnTo>
                      <a:pt x="3942" y="420"/>
                    </a:lnTo>
                    <a:lnTo>
                      <a:pt x="3942" y="420"/>
                    </a:lnTo>
                    <a:lnTo>
                      <a:pt x="3942" y="420"/>
                    </a:lnTo>
                    <a:lnTo>
                      <a:pt x="3942" y="420"/>
                    </a:lnTo>
                    <a:lnTo>
                      <a:pt x="3942" y="426"/>
                    </a:lnTo>
                    <a:lnTo>
                      <a:pt x="3942" y="426"/>
                    </a:lnTo>
                    <a:lnTo>
                      <a:pt x="3942" y="426"/>
                    </a:lnTo>
                    <a:lnTo>
                      <a:pt x="3942" y="426"/>
                    </a:lnTo>
                    <a:lnTo>
                      <a:pt x="3942" y="426"/>
                    </a:lnTo>
                    <a:lnTo>
                      <a:pt x="3942" y="426"/>
                    </a:lnTo>
                    <a:lnTo>
                      <a:pt x="3942" y="426"/>
                    </a:lnTo>
                    <a:lnTo>
                      <a:pt x="3942" y="426"/>
                    </a:lnTo>
                    <a:lnTo>
                      <a:pt x="3942" y="426"/>
                    </a:lnTo>
                    <a:lnTo>
                      <a:pt x="3942" y="426"/>
                    </a:lnTo>
                    <a:lnTo>
                      <a:pt x="3948" y="426"/>
                    </a:lnTo>
                    <a:lnTo>
                      <a:pt x="3948" y="426"/>
                    </a:lnTo>
                    <a:lnTo>
                      <a:pt x="3948" y="426"/>
                    </a:lnTo>
                    <a:lnTo>
                      <a:pt x="3948" y="426"/>
                    </a:lnTo>
                    <a:lnTo>
                      <a:pt x="3948" y="426"/>
                    </a:lnTo>
                    <a:lnTo>
                      <a:pt x="3948" y="432"/>
                    </a:lnTo>
                    <a:lnTo>
                      <a:pt x="3948" y="432"/>
                    </a:lnTo>
                    <a:lnTo>
                      <a:pt x="3948" y="432"/>
                    </a:lnTo>
                    <a:lnTo>
                      <a:pt x="3948" y="432"/>
                    </a:lnTo>
                    <a:lnTo>
                      <a:pt x="3948" y="432"/>
                    </a:lnTo>
                    <a:lnTo>
                      <a:pt x="3948" y="432"/>
                    </a:lnTo>
                    <a:lnTo>
                      <a:pt x="3948" y="432"/>
                    </a:lnTo>
                    <a:lnTo>
                      <a:pt x="3948" y="432"/>
                    </a:lnTo>
                    <a:lnTo>
                      <a:pt x="3948" y="432"/>
                    </a:lnTo>
                    <a:lnTo>
                      <a:pt x="3948" y="432"/>
                    </a:lnTo>
                    <a:lnTo>
                      <a:pt x="3948" y="432"/>
                    </a:lnTo>
                    <a:lnTo>
                      <a:pt x="3948" y="432"/>
                    </a:lnTo>
                    <a:lnTo>
                      <a:pt x="3948" y="432"/>
                    </a:lnTo>
                    <a:lnTo>
                      <a:pt x="3948" y="432"/>
                    </a:lnTo>
                    <a:lnTo>
                      <a:pt x="3948" y="432"/>
                    </a:lnTo>
                    <a:lnTo>
                      <a:pt x="3948" y="432"/>
                    </a:lnTo>
                    <a:lnTo>
                      <a:pt x="3948" y="432"/>
                    </a:lnTo>
                    <a:lnTo>
                      <a:pt x="3948" y="438"/>
                    </a:lnTo>
                    <a:lnTo>
                      <a:pt x="3948" y="438"/>
                    </a:lnTo>
                    <a:lnTo>
                      <a:pt x="3948" y="438"/>
                    </a:lnTo>
                    <a:lnTo>
                      <a:pt x="3948" y="438"/>
                    </a:lnTo>
                    <a:lnTo>
                      <a:pt x="3948" y="438"/>
                    </a:lnTo>
                    <a:lnTo>
                      <a:pt x="3948" y="438"/>
                    </a:lnTo>
                    <a:lnTo>
                      <a:pt x="3948" y="438"/>
                    </a:lnTo>
                    <a:lnTo>
                      <a:pt x="3948" y="438"/>
                    </a:lnTo>
                    <a:lnTo>
                      <a:pt x="3948" y="438"/>
                    </a:lnTo>
                    <a:lnTo>
                      <a:pt x="3948" y="438"/>
                    </a:lnTo>
                    <a:lnTo>
                      <a:pt x="3966" y="462"/>
                    </a:lnTo>
                    <a:lnTo>
                      <a:pt x="3966" y="462"/>
                    </a:lnTo>
                    <a:lnTo>
                      <a:pt x="3966" y="462"/>
                    </a:lnTo>
                    <a:lnTo>
                      <a:pt x="3966" y="462"/>
                    </a:lnTo>
                    <a:lnTo>
                      <a:pt x="3966" y="462"/>
                    </a:lnTo>
                    <a:lnTo>
                      <a:pt x="3966" y="462"/>
                    </a:lnTo>
                    <a:lnTo>
                      <a:pt x="3966" y="462"/>
                    </a:lnTo>
                    <a:lnTo>
                      <a:pt x="3966" y="462"/>
                    </a:lnTo>
                    <a:lnTo>
                      <a:pt x="3966" y="462"/>
                    </a:lnTo>
                    <a:lnTo>
                      <a:pt x="3972" y="462"/>
                    </a:lnTo>
                    <a:lnTo>
                      <a:pt x="3972" y="462"/>
                    </a:lnTo>
                    <a:lnTo>
                      <a:pt x="3972" y="462"/>
                    </a:lnTo>
                    <a:lnTo>
                      <a:pt x="3972" y="462"/>
                    </a:lnTo>
                    <a:lnTo>
                      <a:pt x="3972" y="462"/>
                    </a:lnTo>
                    <a:lnTo>
                      <a:pt x="3972" y="462"/>
                    </a:lnTo>
                    <a:lnTo>
                      <a:pt x="3972" y="462"/>
                    </a:lnTo>
                    <a:lnTo>
                      <a:pt x="3972" y="462"/>
                    </a:lnTo>
                    <a:lnTo>
                      <a:pt x="3972" y="462"/>
                    </a:lnTo>
                    <a:lnTo>
                      <a:pt x="3972" y="462"/>
                    </a:lnTo>
                    <a:lnTo>
                      <a:pt x="3972" y="462"/>
                    </a:lnTo>
                    <a:lnTo>
                      <a:pt x="3972" y="462"/>
                    </a:lnTo>
                    <a:lnTo>
                      <a:pt x="3972" y="462"/>
                    </a:lnTo>
                    <a:lnTo>
                      <a:pt x="3972" y="462"/>
                    </a:lnTo>
                    <a:lnTo>
                      <a:pt x="3972" y="462"/>
                    </a:lnTo>
                    <a:lnTo>
                      <a:pt x="3972" y="462"/>
                    </a:lnTo>
                    <a:lnTo>
                      <a:pt x="3972" y="462"/>
                    </a:lnTo>
                    <a:lnTo>
                      <a:pt x="3990" y="450"/>
                    </a:lnTo>
                    <a:lnTo>
                      <a:pt x="3990" y="450"/>
                    </a:lnTo>
                    <a:lnTo>
                      <a:pt x="3990" y="450"/>
                    </a:lnTo>
                    <a:lnTo>
                      <a:pt x="3990" y="450"/>
                    </a:lnTo>
                    <a:lnTo>
                      <a:pt x="3990" y="450"/>
                    </a:lnTo>
                    <a:lnTo>
                      <a:pt x="3990" y="450"/>
                    </a:lnTo>
                    <a:lnTo>
                      <a:pt x="3990" y="450"/>
                    </a:lnTo>
                    <a:lnTo>
                      <a:pt x="3990" y="450"/>
                    </a:lnTo>
                    <a:lnTo>
                      <a:pt x="3990" y="450"/>
                    </a:lnTo>
                    <a:lnTo>
                      <a:pt x="3990" y="450"/>
                    </a:lnTo>
                    <a:lnTo>
                      <a:pt x="3990" y="450"/>
                    </a:lnTo>
                    <a:lnTo>
                      <a:pt x="3990" y="450"/>
                    </a:lnTo>
                    <a:lnTo>
                      <a:pt x="3990" y="450"/>
                    </a:lnTo>
                    <a:lnTo>
                      <a:pt x="3990" y="450"/>
                    </a:lnTo>
                    <a:lnTo>
                      <a:pt x="3990" y="450"/>
                    </a:lnTo>
                    <a:lnTo>
                      <a:pt x="3990" y="444"/>
                    </a:lnTo>
                    <a:lnTo>
                      <a:pt x="3990" y="444"/>
                    </a:lnTo>
                    <a:lnTo>
                      <a:pt x="3990" y="444"/>
                    </a:lnTo>
                    <a:lnTo>
                      <a:pt x="3990" y="444"/>
                    </a:lnTo>
                    <a:lnTo>
                      <a:pt x="3990" y="444"/>
                    </a:lnTo>
                    <a:lnTo>
                      <a:pt x="3990" y="444"/>
                    </a:lnTo>
                    <a:lnTo>
                      <a:pt x="3990" y="444"/>
                    </a:lnTo>
                    <a:lnTo>
                      <a:pt x="3990" y="444"/>
                    </a:lnTo>
                    <a:lnTo>
                      <a:pt x="3990" y="444"/>
                    </a:lnTo>
                    <a:lnTo>
                      <a:pt x="3996" y="444"/>
                    </a:lnTo>
                    <a:lnTo>
                      <a:pt x="3996" y="444"/>
                    </a:lnTo>
                    <a:lnTo>
                      <a:pt x="3996" y="444"/>
                    </a:lnTo>
                    <a:lnTo>
                      <a:pt x="3996" y="444"/>
                    </a:lnTo>
                    <a:lnTo>
                      <a:pt x="3996" y="444"/>
                    </a:lnTo>
                    <a:lnTo>
                      <a:pt x="3996" y="444"/>
                    </a:lnTo>
                    <a:lnTo>
                      <a:pt x="3996" y="444"/>
                    </a:lnTo>
                    <a:lnTo>
                      <a:pt x="3996" y="444"/>
                    </a:lnTo>
                    <a:lnTo>
                      <a:pt x="3996" y="444"/>
                    </a:lnTo>
                    <a:lnTo>
                      <a:pt x="3996" y="438"/>
                    </a:lnTo>
                    <a:lnTo>
                      <a:pt x="3996" y="438"/>
                    </a:lnTo>
                    <a:lnTo>
                      <a:pt x="3996" y="438"/>
                    </a:lnTo>
                    <a:lnTo>
                      <a:pt x="3996" y="438"/>
                    </a:lnTo>
                    <a:lnTo>
                      <a:pt x="3996" y="438"/>
                    </a:lnTo>
                    <a:lnTo>
                      <a:pt x="3996" y="438"/>
                    </a:lnTo>
                    <a:lnTo>
                      <a:pt x="3996" y="438"/>
                    </a:lnTo>
                    <a:lnTo>
                      <a:pt x="3996" y="438"/>
                    </a:lnTo>
                    <a:lnTo>
                      <a:pt x="3996" y="438"/>
                    </a:lnTo>
                    <a:lnTo>
                      <a:pt x="3996" y="438"/>
                    </a:lnTo>
                    <a:lnTo>
                      <a:pt x="3996" y="438"/>
                    </a:lnTo>
                    <a:lnTo>
                      <a:pt x="3996" y="438"/>
                    </a:lnTo>
                    <a:lnTo>
                      <a:pt x="3996" y="438"/>
                    </a:lnTo>
                    <a:lnTo>
                      <a:pt x="3996" y="438"/>
                    </a:lnTo>
                    <a:lnTo>
                      <a:pt x="3996" y="438"/>
                    </a:lnTo>
                    <a:lnTo>
                      <a:pt x="3996" y="438"/>
                    </a:lnTo>
                    <a:lnTo>
                      <a:pt x="3996" y="438"/>
                    </a:lnTo>
                    <a:lnTo>
                      <a:pt x="3996" y="438"/>
                    </a:lnTo>
                    <a:lnTo>
                      <a:pt x="3996" y="432"/>
                    </a:lnTo>
                    <a:lnTo>
                      <a:pt x="3996" y="432"/>
                    </a:lnTo>
                    <a:lnTo>
                      <a:pt x="3996" y="432"/>
                    </a:lnTo>
                    <a:lnTo>
                      <a:pt x="3996" y="432"/>
                    </a:lnTo>
                    <a:lnTo>
                      <a:pt x="3996" y="432"/>
                    </a:lnTo>
                    <a:lnTo>
                      <a:pt x="3996" y="432"/>
                    </a:lnTo>
                    <a:lnTo>
                      <a:pt x="3996" y="432"/>
                    </a:lnTo>
                    <a:lnTo>
                      <a:pt x="3996" y="432"/>
                    </a:lnTo>
                    <a:lnTo>
                      <a:pt x="4002" y="432"/>
                    </a:lnTo>
                    <a:lnTo>
                      <a:pt x="4002" y="432"/>
                    </a:lnTo>
                    <a:lnTo>
                      <a:pt x="4002" y="432"/>
                    </a:lnTo>
                    <a:lnTo>
                      <a:pt x="4002" y="432"/>
                    </a:lnTo>
                    <a:lnTo>
                      <a:pt x="4002" y="432"/>
                    </a:lnTo>
                    <a:lnTo>
                      <a:pt x="4002" y="432"/>
                    </a:lnTo>
                    <a:lnTo>
                      <a:pt x="4002" y="432"/>
                    </a:lnTo>
                    <a:lnTo>
                      <a:pt x="4002" y="432"/>
                    </a:lnTo>
                    <a:lnTo>
                      <a:pt x="4002" y="426"/>
                    </a:lnTo>
                    <a:lnTo>
                      <a:pt x="4002" y="426"/>
                    </a:lnTo>
                    <a:lnTo>
                      <a:pt x="4002" y="426"/>
                    </a:lnTo>
                    <a:lnTo>
                      <a:pt x="4002" y="426"/>
                    </a:lnTo>
                    <a:lnTo>
                      <a:pt x="4002" y="426"/>
                    </a:lnTo>
                    <a:lnTo>
                      <a:pt x="4002" y="426"/>
                    </a:lnTo>
                    <a:lnTo>
                      <a:pt x="4002" y="426"/>
                    </a:lnTo>
                    <a:lnTo>
                      <a:pt x="4002" y="426"/>
                    </a:lnTo>
                    <a:lnTo>
                      <a:pt x="4002" y="426"/>
                    </a:lnTo>
                    <a:lnTo>
                      <a:pt x="4002" y="426"/>
                    </a:lnTo>
                    <a:lnTo>
                      <a:pt x="4002" y="426"/>
                    </a:lnTo>
                    <a:lnTo>
                      <a:pt x="4002" y="426"/>
                    </a:lnTo>
                    <a:lnTo>
                      <a:pt x="4002" y="426"/>
                    </a:lnTo>
                    <a:lnTo>
                      <a:pt x="4002" y="426"/>
                    </a:lnTo>
                    <a:lnTo>
                      <a:pt x="4002" y="426"/>
                    </a:lnTo>
                    <a:lnTo>
                      <a:pt x="4002" y="426"/>
                    </a:lnTo>
                    <a:lnTo>
                      <a:pt x="4002" y="426"/>
                    </a:lnTo>
                    <a:lnTo>
                      <a:pt x="4002" y="426"/>
                    </a:lnTo>
                    <a:lnTo>
                      <a:pt x="4002" y="426"/>
                    </a:lnTo>
                    <a:lnTo>
                      <a:pt x="4002" y="426"/>
                    </a:lnTo>
                    <a:lnTo>
                      <a:pt x="4002" y="426"/>
                    </a:lnTo>
                    <a:lnTo>
                      <a:pt x="4002" y="426"/>
                    </a:lnTo>
                    <a:lnTo>
                      <a:pt x="4002" y="426"/>
                    </a:lnTo>
                    <a:lnTo>
                      <a:pt x="4002" y="426"/>
                    </a:lnTo>
                    <a:lnTo>
                      <a:pt x="4008" y="420"/>
                    </a:lnTo>
                    <a:lnTo>
                      <a:pt x="4008" y="420"/>
                    </a:lnTo>
                    <a:lnTo>
                      <a:pt x="4008" y="420"/>
                    </a:lnTo>
                    <a:lnTo>
                      <a:pt x="4008" y="420"/>
                    </a:lnTo>
                    <a:lnTo>
                      <a:pt x="4008" y="420"/>
                    </a:lnTo>
                    <a:lnTo>
                      <a:pt x="4008" y="420"/>
                    </a:lnTo>
                    <a:lnTo>
                      <a:pt x="4008" y="420"/>
                    </a:lnTo>
                    <a:lnTo>
                      <a:pt x="4008" y="420"/>
                    </a:lnTo>
                    <a:lnTo>
                      <a:pt x="4008" y="420"/>
                    </a:lnTo>
                    <a:lnTo>
                      <a:pt x="4008" y="420"/>
                    </a:lnTo>
                    <a:lnTo>
                      <a:pt x="4008" y="420"/>
                    </a:lnTo>
                    <a:lnTo>
                      <a:pt x="4008" y="420"/>
                    </a:lnTo>
                    <a:lnTo>
                      <a:pt x="4008" y="420"/>
                    </a:lnTo>
                    <a:lnTo>
                      <a:pt x="4008" y="420"/>
                    </a:lnTo>
                    <a:lnTo>
                      <a:pt x="4008" y="420"/>
                    </a:lnTo>
                    <a:lnTo>
                      <a:pt x="4008" y="420"/>
                    </a:lnTo>
                    <a:lnTo>
                      <a:pt x="4008" y="420"/>
                    </a:lnTo>
                    <a:lnTo>
                      <a:pt x="4008" y="420"/>
                    </a:lnTo>
                    <a:lnTo>
                      <a:pt x="4008" y="420"/>
                    </a:lnTo>
                    <a:lnTo>
                      <a:pt x="4008" y="420"/>
                    </a:lnTo>
                    <a:lnTo>
                      <a:pt x="4008" y="420"/>
                    </a:lnTo>
                    <a:lnTo>
                      <a:pt x="4008" y="420"/>
                    </a:lnTo>
                    <a:lnTo>
                      <a:pt x="4008" y="420"/>
                    </a:lnTo>
                    <a:lnTo>
                      <a:pt x="4008" y="420"/>
                    </a:lnTo>
                    <a:lnTo>
                      <a:pt x="4008" y="420"/>
                    </a:lnTo>
                    <a:lnTo>
                      <a:pt x="4008" y="420"/>
                    </a:lnTo>
                    <a:lnTo>
                      <a:pt x="4008" y="420"/>
                    </a:lnTo>
                    <a:lnTo>
                      <a:pt x="4008" y="420"/>
                    </a:lnTo>
                    <a:lnTo>
                      <a:pt x="4008" y="420"/>
                    </a:lnTo>
                    <a:lnTo>
                      <a:pt x="4008" y="420"/>
                    </a:lnTo>
                    <a:lnTo>
                      <a:pt x="4008" y="420"/>
                    </a:lnTo>
                    <a:lnTo>
                      <a:pt x="4008" y="420"/>
                    </a:lnTo>
                    <a:lnTo>
                      <a:pt x="4008" y="420"/>
                    </a:lnTo>
                    <a:lnTo>
                      <a:pt x="4014" y="420"/>
                    </a:lnTo>
                    <a:lnTo>
                      <a:pt x="4014" y="420"/>
                    </a:lnTo>
                    <a:lnTo>
                      <a:pt x="4014" y="420"/>
                    </a:lnTo>
                    <a:lnTo>
                      <a:pt x="4014" y="420"/>
                    </a:lnTo>
                    <a:lnTo>
                      <a:pt x="4014" y="420"/>
                    </a:lnTo>
                    <a:lnTo>
                      <a:pt x="4014" y="420"/>
                    </a:lnTo>
                    <a:lnTo>
                      <a:pt x="4014" y="420"/>
                    </a:lnTo>
                    <a:lnTo>
                      <a:pt x="4014" y="420"/>
                    </a:lnTo>
                    <a:lnTo>
                      <a:pt x="4014" y="420"/>
                    </a:lnTo>
                    <a:lnTo>
                      <a:pt x="4014" y="420"/>
                    </a:lnTo>
                    <a:lnTo>
                      <a:pt x="4014" y="420"/>
                    </a:lnTo>
                    <a:lnTo>
                      <a:pt x="4014" y="420"/>
                    </a:lnTo>
                    <a:lnTo>
                      <a:pt x="4014" y="426"/>
                    </a:lnTo>
                    <a:lnTo>
                      <a:pt x="4014" y="426"/>
                    </a:lnTo>
                    <a:lnTo>
                      <a:pt x="4014" y="426"/>
                    </a:lnTo>
                    <a:lnTo>
                      <a:pt x="4014" y="426"/>
                    </a:lnTo>
                    <a:lnTo>
                      <a:pt x="4014" y="426"/>
                    </a:lnTo>
                    <a:lnTo>
                      <a:pt x="4014" y="426"/>
                    </a:lnTo>
                    <a:lnTo>
                      <a:pt x="4014" y="426"/>
                    </a:lnTo>
                    <a:lnTo>
                      <a:pt x="4014" y="426"/>
                    </a:lnTo>
                    <a:lnTo>
                      <a:pt x="4014" y="426"/>
                    </a:lnTo>
                    <a:lnTo>
                      <a:pt x="4014" y="426"/>
                    </a:lnTo>
                    <a:lnTo>
                      <a:pt x="4014" y="426"/>
                    </a:lnTo>
                    <a:lnTo>
                      <a:pt x="4014" y="426"/>
                    </a:lnTo>
                    <a:lnTo>
                      <a:pt x="4014" y="426"/>
                    </a:lnTo>
                    <a:lnTo>
                      <a:pt x="4014" y="426"/>
                    </a:lnTo>
                    <a:lnTo>
                      <a:pt x="4014" y="426"/>
                    </a:lnTo>
                    <a:lnTo>
                      <a:pt x="4014" y="426"/>
                    </a:lnTo>
                    <a:lnTo>
                      <a:pt x="4014" y="426"/>
                    </a:lnTo>
                    <a:lnTo>
                      <a:pt x="4014" y="426"/>
                    </a:lnTo>
                    <a:lnTo>
                      <a:pt x="4014" y="426"/>
                    </a:lnTo>
                    <a:lnTo>
                      <a:pt x="4014" y="426"/>
                    </a:lnTo>
                    <a:lnTo>
                      <a:pt x="4020" y="426"/>
                    </a:lnTo>
                    <a:lnTo>
                      <a:pt x="4020" y="426"/>
                    </a:lnTo>
                    <a:lnTo>
                      <a:pt x="4020" y="426"/>
                    </a:lnTo>
                    <a:lnTo>
                      <a:pt x="4020" y="426"/>
                    </a:lnTo>
                    <a:lnTo>
                      <a:pt x="4020" y="432"/>
                    </a:lnTo>
                    <a:lnTo>
                      <a:pt x="4020" y="432"/>
                    </a:lnTo>
                    <a:lnTo>
                      <a:pt x="4020" y="432"/>
                    </a:lnTo>
                    <a:lnTo>
                      <a:pt x="4020" y="432"/>
                    </a:lnTo>
                    <a:lnTo>
                      <a:pt x="4020" y="432"/>
                    </a:lnTo>
                    <a:lnTo>
                      <a:pt x="4020" y="432"/>
                    </a:lnTo>
                    <a:lnTo>
                      <a:pt x="4020" y="432"/>
                    </a:lnTo>
                    <a:lnTo>
                      <a:pt x="4020" y="432"/>
                    </a:lnTo>
                    <a:lnTo>
                      <a:pt x="4020" y="432"/>
                    </a:lnTo>
                    <a:lnTo>
                      <a:pt x="4020" y="432"/>
                    </a:lnTo>
                    <a:lnTo>
                      <a:pt x="4020" y="432"/>
                    </a:lnTo>
                    <a:lnTo>
                      <a:pt x="4020" y="432"/>
                    </a:lnTo>
                    <a:lnTo>
                      <a:pt x="4020" y="432"/>
                    </a:lnTo>
                    <a:lnTo>
                      <a:pt x="4020" y="432"/>
                    </a:lnTo>
                    <a:lnTo>
                      <a:pt x="4020" y="432"/>
                    </a:lnTo>
                    <a:lnTo>
                      <a:pt x="4020" y="438"/>
                    </a:lnTo>
                    <a:lnTo>
                      <a:pt x="4020" y="438"/>
                    </a:lnTo>
                    <a:lnTo>
                      <a:pt x="4020" y="438"/>
                    </a:lnTo>
                    <a:lnTo>
                      <a:pt x="4020" y="438"/>
                    </a:lnTo>
                    <a:lnTo>
                      <a:pt x="4020" y="438"/>
                    </a:lnTo>
                    <a:lnTo>
                      <a:pt x="4020" y="438"/>
                    </a:lnTo>
                    <a:lnTo>
                      <a:pt x="4020" y="438"/>
                    </a:lnTo>
                    <a:lnTo>
                      <a:pt x="4020" y="438"/>
                    </a:lnTo>
                    <a:lnTo>
                      <a:pt x="4020" y="438"/>
                    </a:lnTo>
                    <a:lnTo>
                      <a:pt x="4020" y="438"/>
                    </a:lnTo>
                    <a:lnTo>
                      <a:pt x="4020" y="438"/>
                    </a:lnTo>
                    <a:lnTo>
                      <a:pt x="4020" y="438"/>
                    </a:lnTo>
                    <a:lnTo>
                      <a:pt x="4020" y="438"/>
                    </a:lnTo>
                    <a:lnTo>
                      <a:pt x="4020" y="438"/>
                    </a:lnTo>
                    <a:lnTo>
                      <a:pt x="4020" y="438"/>
                    </a:lnTo>
                    <a:lnTo>
                      <a:pt x="4026" y="438"/>
                    </a:lnTo>
                    <a:lnTo>
                      <a:pt x="4026" y="438"/>
                    </a:lnTo>
                    <a:lnTo>
                      <a:pt x="4026" y="438"/>
                    </a:lnTo>
                    <a:lnTo>
                      <a:pt x="4026" y="444"/>
                    </a:lnTo>
                    <a:lnTo>
                      <a:pt x="4026" y="444"/>
                    </a:lnTo>
                    <a:lnTo>
                      <a:pt x="4026" y="444"/>
                    </a:lnTo>
                    <a:lnTo>
                      <a:pt x="4026" y="444"/>
                    </a:lnTo>
                    <a:lnTo>
                      <a:pt x="4026" y="444"/>
                    </a:lnTo>
                    <a:lnTo>
                      <a:pt x="4026" y="444"/>
                    </a:lnTo>
                    <a:lnTo>
                      <a:pt x="4026" y="444"/>
                    </a:lnTo>
                    <a:lnTo>
                      <a:pt x="4026" y="444"/>
                    </a:lnTo>
                    <a:lnTo>
                      <a:pt x="4026" y="444"/>
                    </a:lnTo>
                    <a:lnTo>
                      <a:pt x="4026" y="444"/>
                    </a:lnTo>
                    <a:lnTo>
                      <a:pt x="4044" y="468"/>
                    </a:lnTo>
                    <a:lnTo>
                      <a:pt x="4044" y="468"/>
                    </a:lnTo>
                    <a:lnTo>
                      <a:pt x="4044" y="468"/>
                    </a:lnTo>
                    <a:lnTo>
                      <a:pt x="4044" y="468"/>
                    </a:lnTo>
                    <a:lnTo>
                      <a:pt x="4044" y="468"/>
                    </a:lnTo>
                    <a:lnTo>
                      <a:pt x="4044" y="468"/>
                    </a:lnTo>
                    <a:lnTo>
                      <a:pt x="4044" y="468"/>
                    </a:lnTo>
                    <a:lnTo>
                      <a:pt x="4044" y="468"/>
                    </a:lnTo>
                    <a:lnTo>
                      <a:pt x="4044" y="468"/>
                    </a:lnTo>
                    <a:lnTo>
                      <a:pt x="4044" y="468"/>
                    </a:lnTo>
                    <a:lnTo>
                      <a:pt x="4044" y="468"/>
                    </a:lnTo>
                    <a:lnTo>
                      <a:pt x="4044" y="468"/>
                    </a:lnTo>
                    <a:lnTo>
                      <a:pt x="4044" y="468"/>
                    </a:lnTo>
                    <a:lnTo>
                      <a:pt x="4044" y="468"/>
                    </a:lnTo>
                    <a:lnTo>
                      <a:pt x="4044" y="468"/>
                    </a:lnTo>
                    <a:lnTo>
                      <a:pt x="4044" y="468"/>
                    </a:lnTo>
                    <a:lnTo>
                      <a:pt x="4044" y="468"/>
                    </a:lnTo>
                    <a:lnTo>
                      <a:pt x="4044" y="468"/>
                    </a:lnTo>
                    <a:lnTo>
                      <a:pt x="4044" y="468"/>
                    </a:lnTo>
                    <a:lnTo>
                      <a:pt x="4044" y="468"/>
                    </a:lnTo>
                    <a:lnTo>
                      <a:pt x="4044" y="468"/>
                    </a:lnTo>
                    <a:lnTo>
                      <a:pt x="4044" y="468"/>
                    </a:lnTo>
                    <a:lnTo>
                      <a:pt x="4044" y="468"/>
                    </a:lnTo>
                    <a:lnTo>
                      <a:pt x="4044" y="468"/>
                    </a:lnTo>
                    <a:lnTo>
                      <a:pt x="4044" y="468"/>
                    </a:lnTo>
                    <a:lnTo>
                      <a:pt x="4044" y="468"/>
                    </a:lnTo>
                    <a:lnTo>
                      <a:pt x="4062" y="456"/>
                    </a:lnTo>
                    <a:lnTo>
                      <a:pt x="4062" y="456"/>
                    </a:lnTo>
                    <a:lnTo>
                      <a:pt x="4062" y="456"/>
                    </a:lnTo>
                    <a:lnTo>
                      <a:pt x="4062" y="456"/>
                    </a:lnTo>
                    <a:lnTo>
                      <a:pt x="4062" y="456"/>
                    </a:lnTo>
                    <a:lnTo>
                      <a:pt x="4062" y="456"/>
                    </a:lnTo>
                    <a:lnTo>
                      <a:pt x="4062" y="456"/>
                    </a:lnTo>
                    <a:lnTo>
                      <a:pt x="4062" y="456"/>
                    </a:lnTo>
                    <a:lnTo>
                      <a:pt x="4068" y="456"/>
                    </a:lnTo>
                    <a:lnTo>
                      <a:pt x="4068" y="450"/>
                    </a:lnTo>
                    <a:lnTo>
                      <a:pt x="4068" y="450"/>
                    </a:lnTo>
                    <a:lnTo>
                      <a:pt x="4068" y="450"/>
                    </a:lnTo>
                    <a:lnTo>
                      <a:pt x="4068" y="450"/>
                    </a:lnTo>
                    <a:lnTo>
                      <a:pt x="4068" y="450"/>
                    </a:lnTo>
                    <a:lnTo>
                      <a:pt x="4068" y="450"/>
                    </a:lnTo>
                    <a:lnTo>
                      <a:pt x="4068" y="450"/>
                    </a:lnTo>
                    <a:lnTo>
                      <a:pt x="4068" y="450"/>
                    </a:lnTo>
                    <a:lnTo>
                      <a:pt x="4068" y="450"/>
                    </a:lnTo>
                    <a:lnTo>
                      <a:pt x="4068" y="450"/>
                    </a:lnTo>
                    <a:lnTo>
                      <a:pt x="4068" y="450"/>
                    </a:lnTo>
                    <a:lnTo>
                      <a:pt x="4068" y="450"/>
                    </a:lnTo>
                    <a:lnTo>
                      <a:pt x="4068" y="450"/>
                    </a:lnTo>
                    <a:lnTo>
                      <a:pt x="4068" y="450"/>
                    </a:lnTo>
                    <a:lnTo>
                      <a:pt x="4068" y="450"/>
                    </a:lnTo>
                    <a:lnTo>
                      <a:pt x="4068" y="450"/>
                    </a:lnTo>
                    <a:lnTo>
                      <a:pt x="4068" y="450"/>
                    </a:lnTo>
                    <a:lnTo>
                      <a:pt x="4068" y="450"/>
                    </a:lnTo>
                    <a:lnTo>
                      <a:pt x="4068" y="450"/>
                    </a:lnTo>
                    <a:lnTo>
                      <a:pt x="4068" y="444"/>
                    </a:lnTo>
                    <a:lnTo>
                      <a:pt x="4068" y="444"/>
                    </a:lnTo>
                    <a:lnTo>
                      <a:pt x="4068" y="444"/>
                    </a:lnTo>
                    <a:lnTo>
                      <a:pt x="4068" y="444"/>
                    </a:lnTo>
                    <a:lnTo>
                      <a:pt x="4068" y="444"/>
                    </a:lnTo>
                    <a:lnTo>
                      <a:pt x="4068" y="444"/>
                    </a:lnTo>
                    <a:lnTo>
                      <a:pt x="4068" y="444"/>
                    </a:lnTo>
                    <a:lnTo>
                      <a:pt x="4068" y="444"/>
                    </a:lnTo>
                    <a:lnTo>
                      <a:pt x="4068" y="444"/>
                    </a:lnTo>
                    <a:lnTo>
                      <a:pt x="4068" y="444"/>
                    </a:lnTo>
                    <a:lnTo>
                      <a:pt x="4068" y="444"/>
                    </a:lnTo>
                    <a:lnTo>
                      <a:pt x="4068" y="444"/>
                    </a:lnTo>
                    <a:lnTo>
                      <a:pt x="4068" y="444"/>
                    </a:lnTo>
                    <a:lnTo>
                      <a:pt x="4068" y="444"/>
                    </a:lnTo>
                    <a:lnTo>
                      <a:pt x="4074" y="444"/>
                    </a:lnTo>
                    <a:lnTo>
                      <a:pt x="4074" y="444"/>
                    </a:lnTo>
                    <a:lnTo>
                      <a:pt x="4074" y="438"/>
                    </a:lnTo>
                    <a:lnTo>
                      <a:pt x="4074" y="438"/>
                    </a:lnTo>
                    <a:lnTo>
                      <a:pt x="4074" y="438"/>
                    </a:lnTo>
                    <a:lnTo>
                      <a:pt x="4074" y="438"/>
                    </a:lnTo>
                    <a:lnTo>
                      <a:pt x="4074" y="438"/>
                    </a:lnTo>
                    <a:lnTo>
                      <a:pt x="4074" y="438"/>
                    </a:lnTo>
                    <a:lnTo>
                      <a:pt x="4074" y="438"/>
                    </a:lnTo>
                    <a:lnTo>
                      <a:pt x="4074" y="438"/>
                    </a:lnTo>
                    <a:lnTo>
                      <a:pt x="4074" y="438"/>
                    </a:lnTo>
                    <a:lnTo>
                      <a:pt x="4074" y="438"/>
                    </a:lnTo>
                    <a:lnTo>
                      <a:pt x="4074" y="438"/>
                    </a:lnTo>
                    <a:lnTo>
                      <a:pt x="4074" y="438"/>
                    </a:lnTo>
                    <a:lnTo>
                      <a:pt x="4074" y="438"/>
                    </a:lnTo>
                    <a:lnTo>
                      <a:pt x="4074" y="438"/>
                    </a:lnTo>
                    <a:lnTo>
                      <a:pt x="4074" y="438"/>
                    </a:lnTo>
                    <a:lnTo>
                      <a:pt x="4074" y="438"/>
                    </a:lnTo>
                    <a:lnTo>
                      <a:pt x="4074" y="438"/>
                    </a:lnTo>
                    <a:lnTo>
                      <a:pt x="4074" y="432"/>
                    </a:lnTo>
                    <a:lnTo>
                      <a:pt x="4074" y="432"/>
                    </a:lnTo>
                    <a:lnTo>
                      <a:pt x="4074" y="432"/>
                    </a:lnTo>
                    <a:lnTo>
                      <a:pt x="4074" y="432"/>
                    </a:lnTo>
                    <a:lnTo>
                      <a:pt x="4074" y="432"/>
                    </a:lnTo>
                    <a:lnTo>
                      <a:pt x="4074" y="432"/>
                    </a:lnTo>
                    <a:lnTo>
                      <a:pt x="4074" y="432"/>
                    </a:lnTo>
                    <a:lnTo>
                      <a:pt x="4074" y="432"/>
                    </a:lnTo>
                    <a:lnTo>
                      <a:pt x="4074" y="432"/>
                    </a:lnTo>
                    <a:lnTo>
                      <a:pt x="4074" y="432"/>
                    </a:lnTo>
                    <a:lnTo>
                      <a:pt x="4074" y="432"/>
                    </a:lnTo>
                    <a:lnTo>
                      <a:pt x="4074" y="432"/>
                    </a:lnTo>
                    <a:lnTo>
                      <a:pt x="4074" y="432"/>
                    </a:lnTo>
                    <a:lnTo>
                      <a:pt x="4074" y="432"/>
                    </a:lnTo>
                    <a:lnTo>
                      <a:pt x="4074" y="432"/>
                    </a:lnTo>
                    <a:lnTo>
                      <a:pt x="4074" y="432"/>
                    </a:lnTo>
                    <a:lnTo>
                      <a:pt x="4080" y="432"/>
                    </a:lnTo>
                    <a:lnTo>
                      <a:pt x="4080" y="432"/>
                    </a:lnTo>
                    <a:lnTo>
                      <a:pt x="4080" y="432"/>
                    </a:lnTo>
                    <a:lnTo>
                      <a:pt x="4080" y="432"/>
                    </a:lnTo>
                    <a:lnTo>
                      <a:pt x="4080" y="426"/>
                    </a:lnTo>
                    <a:lnTo>
                      <a:pt x="4080" y="426"/>
                    </a:lnTo>
                    <a:lnTo>
                      <a:pt x="4080" y="426"/>
                    </a:lnTo>
                    <a:lnTo>
                      <a:pt x="4080" y="426"/>
                    </a:lnTo>
                    <a:lnTo>
                      <a:pt x="4080" y="426"/>
                    </a:lnTo>
                    <a:lnTo>
                      <a:pt x="4080" y="426"/>
                    </a:lnTo>
                    <a:lnTo>
                      <a:pt x="4080" y="426"/>
                    </a:lnTo>
                    <a:lnTo>
                      <a:pt x="4080" y="426"/>
                    </a:lnTo>
                    <a:lnTo>
                      <a:pt x="4080" y="426"/>
                    </a:lnTo>
                    <a:lnTo>
                      <a:pt x="4080" y="426"/>
                    </a:lnTo>
                    <a:lnTo>
                      <a:pt x="4080" y="426"/>
                    </a:lnTo>
                    <a:lnTo>
                      <a:pt x="4080" y="426"/>
                    </a:lnTo>
                    <a:lnTo>
                      <a:pt x="4080" y="426"/>
                    </a:lnTo>
                    <a:lnTo>
                      <a:pt x="4080" y="426"/>
                    </a:lnTo>
                    <a:lnTo>
                      <a:pt x="4080" y="426"/>
                    </a:lnTo>
                    <a:lnTo>
                      <a:pt x="4080" y="426"/>
                    </a:lnTo>
                    <a:lnTo>
                      <a:pt x="4080" y="426"/>
                    </a:lnTo>
                    <a:lnTo>
                      <a:pt x="4080" y="426"/>
                    </a:lnTo>
                    <a:lnTo>
                      <a:pt x="4080" y="426"/>
                    </a:lnTo>
                    <a:lnTo>
                      <a:pt x="4080" y="426"/>
                    </a:lnTo>
                    <a:lnTo>
                      <a:pt x="4080" y="426"/>
                    </a:lnTo>
                    <a:lnTo>
                      <a:pt x="4080" y="426"/>
                    </a:lnTo>
                    <a:lnTo>
                      <a:pt x="4080" y="426"/>
                    </a:lnTo>
                    <a:lnTo>
                      <a:pt x="4080" y="426"/>
                    </a:lnTo>
                    <a:lnTo>
                      <a:pt x="4080" y="426"/>
                    </a:lnTo>
                    <a:lnTo>
                      <a:pt x="4080" y="426"/>
                    </a:lnTo>
                    <a:lnTo>
                      <a:pt x="4080" y="426"/>
                    </a:lnTo>
                    <a:lnTo>
                      <a:pt x="4080" y="426"/>
                    </a:lnTo>
                    <a:lnTo>
                      <a:pt x="4086" y="426"/>
                    </a:lnTo>
                    <a:lnTo>
                      <a:pt x="4086" y="426"/>
                    </a:lnTo>
                    <a:lnTo>
                      <a:pt x="4086" y="426"/>
                    </a:lnTo>
                    <a:lnTo>
                      <a:pt x="4086" y="426"/>
                    </a:lnTo>
                    <a:lnTo>
                      <a:pt x="4086" y="426"/>
                    </a:lnTo>
                    <a:lnTo>
                      <a:pt x="4086" y="426"/>
                    </a:lnTo>
                    <a:lnTo>
                      <a:pt x="4086" y="426"/>
                    </a:lnTo>
                    <a:lnTo>
                      <a:pt x="4086" y="426"/>
                    </a:lnTo>
                    <a:lnTo>
                      <a:pt x="4086" y="426"/>
                    </a:lnTo>
                    <a:lnTo>
                      <a:pt x="4086" y="426"/>
                    </a:lnTo>
                    <a:lnTo>
                      <a:pt x="4086" y="426"/>
                    </a:lnTo>
                    <a:lnTo>
                      <a:pt x="4086" y="426"/>
                    </a:lnTo>
                    <a:lnTo>
                      <a:pt x="4086" y="426"/>
                    </a:lnTo>
                    <a:lnTo>
                      <a:pt x="4086" y="426"/>
                    </a:lnTo>
                    <a:lnTo>
                      <a:pt x="4086" y="426"/>
                    </a:lnTo>
                    <a:lnTo>
                      <a:pt x="4086" y="426"/>
                    </a:lnTo>
                    <a:lnTo>
                      <a:pt x="4086" y="426"/>
                    </a:lnTo>
                    <a:lnTo>
                      <a:pt x="4086" y="426"/>
                    </a:lnTo>
                    <a:lnTo>
                      <a:pt x="4086" y="426"/>
                    </a:lnTo>
                    <a:lnTo>
                      <a:pt x="4086" y="426"/>
                    </a:lnTo>
                    <a:lnTo>
                      <a:pt x="4086" y="426"/>
                    </a:lnTo>
                    <a:lnTo>
                      <a:pt x="4086" y="426"/>
                    </a:lnTo>
                    <a:lnTo>
                      <a:pt x="4086" y="426"/>
                    </a:lnTo>
                    <a:lnTo>
                      <a:pt x="4086" y="426"/>
                    </a:lnTo>
                    <a:lnTo>
                      <a:pt x="4086" y="426"/>
                    </a:lnTo>
                    <a:lnTo>
                      <a:pt x="4086" y="426"/>
                    </a:lnTo>
                    <a:lnTo>
                      <a:pt x="4086" y="426"/>
                    </a:lnTo>
                    <a:lnTo>
                      <a:pt x="4086" y="426"/>
                    </a:lnTo>
                    <a:lnTo>
                      <a:pt x="4086" y="426"/>
                    </a:lnTo>
                    <a:lnTo>
                      <a:pt x="4086" y="426"/>
                    </a:lnTo>
                    <a:lnTo>
                      <a:pt x="4086" y="426"/>
                    </a:lnTo>
                    <a:lnTo>
                      <a:pt x="4086" y="426"/>
                    </a:lnTo>
                    <a:lnTo>
                      <a:pt x="4092" y="426"/>
                    </a:lnTo>
                    <a:lnTo>
                      <a:pt x="4092" y="426"/>
                    </a:lnTo>
                    <a:lnTo>
                      <a:pt x="4092" y="426"/>
                    </a:lnTo>
                    <a:lnTo>
                      <a:pt x="4092" y="426"/>
                    </a:lnTo>
                    <a:lnTo>
                      <a:pt x="4092" y="426"/>
                    </a:lnTo>
                    <a:lnTo>
                      <a:pt x="4092" y="426"/>
                    </a:lnTo>
                    <a:lnTo>
                      <a:pt x="4092" y="432"/>
                    </a:lnTo>
                    <a:lnTo>
                      <a:pt x="4092" y="432"/>
                    </a:lnTo>
                    <a:lnTo>
                      <a:pt x="4092" y="432"/>
                    </a:lnTo>
                    <a:lnTo>
                      <a:pt x="4092" y="432"/>
                    </a:lnTo>
                    <a:lnTo>
                      <a:pt x="4092" y="432"/>
                    </a:lnTo>
                    <a:lnTo>
                      <a:pt x="4092" y="432"/>
                    </a:lnTo>
                    <a:lnTo>
                      <a:pt x="4092" y="432"/>
                    </a:lnTo>
                    <a:lnTo>
                      <a:pt x="4092" y="432"/>
                    </a:lnTo>
                    <a:lnTo>
                      <a:pt x="4092" y="432"/>
                    </a:lnTo>
                    <a:lnTo>
                      <a:pt x="4092" y="432"/>
                    </a:lnTo>
                    <a:lnTo>
                      <a:pt x="4092" y="432"/>
                    </a:lnTo>
                    <a:lnTo>
                      <a:pt x="4092" y="432"/>
                    </a:lnTo>
                    <a:lnTo>
                      <a:pt x="4092" y="432"/>
                    </a:lnTo>
                    <a:lnTo>
                      <a:pt x="4092" y="432"/>
                    </a:lnTo>
                    <a:lnTo>
                      <a:pt x="4092" y="432"/>
                    </a:lnTo>
                    <a:lnTo>
                      <a:pt x="4092" y="432"/>
                    </a:lnTo>
                    <a:lnTo>
                      <a:pt x="4092" y="432"/>
                    </a:lnTo>
                    <a:lnTo>
                      <a:pt x="4092" y="432"/>
                    </a:lnTo>
                    <a:lnTo>
                      <a:pt x="4092" y="432"/>
                    </a:lnTo>
                    <a:lnTo>
                      <a:pt x="4092" y="432"/>
                    </a:lnTo>
                    <a:lnTo>
                      <a:pt x="4092" y="438"/>
                    </a:lnTo>
                    <a:lnTo>
                      <a:pt x="4092" y="438"/>
                    </a:lnTo>
                    <a:lnTo>
                      <a:pt x="4092" y="438"/>
                    </a:lnTo>
                    <a:lnTo>
                      <a:pt x="4092" y="438"/>
                    </a:lnTo>
                    <a:lnTo>
                      <a:pt x="4092" y="438"/>
                    </a:lnTo>
                    <a:lnTo>
                      <a:pt x="4092" y="438"/>
                    </a:lnTo>
                    <a:lnTo>
                      <a:pt x="4092" y="438"/>
                    </a:lnTo>
                    <a:lnTo>
                      <a:pt x="4098" y="438"/>
                    </a:lnTo>
                    <a:lnTo>
                      <a:pt x="4098" y="438"/>
                    </a:lnTo>
                    <a:lnTo>
                      <a:pt x="4098" y="438"/>
                    </a:lnTo>
                    <a:lnTo>
                      <a:pt x="4098" y="438"/>
                    </a:lnTo>
                    <a:lnTo>
                      <a:pt x="4098" y="438"/>
                    </a:lnTo>
                    <a:lnTo>
                      <a:pt x="4098" y="438"/>
                    </a:lnTo>
                    <a:lnTo>
                      <a:pt x="4098" y="438"/>
                    </a:lnTo>
                    <a:lnTo>
                      <a:pt x="4098" y="438"/>
                    </a:lnTo>
                    <a:lnTo>
                      <a:pt x="4098" y="438"/>
                    </a:lnTo>
                    <a:lnTo>
                      <a:pt x="4098" y="444"/>
                    </a:lnTo>
                    <a:lnTo>
                      <a:pt x="4098" y="444"/>
                    </a:lnTo>
                    <a:lnTo>
                      <a:pt x="4098" y="444"/>
                    </a:lnTo>
                    <a:lnTo>
                      <a:pt x="4098" y="444"/>
                    </a:lnTo>
                    <a:lnTo>
                      <a:pt x="4098" y="444"/>
                    </a:lnTo>
                    <a:lnTo>
                      <a:pt x="4098" y="444"/>
                    </a:lnTo>
                    <a:lnTo>
                      <a:pt x="4098" y="444"/>
                    </a:lnTo>
                    <a:lnTo>
                      <a:pt x="4098" y="444"/>
                    </a:lnTo>
                    <a:lnTo>
                      <a:pt x="4098" y="444"/>
                    </a:lnTo>
                    <a:lnTo>
                      <a:pt x="4098" y="444"/>
                    </a:lnTo>
                    <a:lnTo>
                      <a:pt x="4098" y="444"/>
                    </a:lnTo>
                    <a:lnTo>
                      <a:pt x="4098" y="444"/>
                    </a:lnTo>
                    <a:lnTo>
                      <a:pt x="4098" y="444"/>
                    </a:lnTo>
                    <a:lnTo>
                      <a:pt x="4098" y="444"/>
                    </a:lnTo>
                    <a:lnTo>
                      <a:pt x="4098" y="444"/>
                    </a:lnTo>
                    <a:lnTo>
                      <a:pt x="4098" y="444"/>
                    </a:lnTo>
                    <a:lnTo>
                      <a:pt x="4098" y="444"/>
                    </a:lnTo>
                    <a:lnTo>
                      <a:pt x="4098" y="450"/>
                    </a:lnTo>
                    <a:lnTo>
                      <a:pt x="4098" y="450"/>
                    </a:lnTo>
                    <a:lnTo>
                      <a:pt x="4098" y="450"/>
                    </a:lnTo>
                    <a:lnTo>
                      <a:pt x="4116" y="468"/>
                    </a:lnTo>
                    <a:lnTo>
                      <a:pt x="4116" y="468"/>
                    </a:lnTo>
                    <a:lnTo>
                      <a:pt x="4116" y="468"/>
                    </a:lnTo>
                    <a:lnTo>
                      <a:pt x="4116" y="468"/>
                    </a:lnTo>
                    <a:lnTo>
                      <a:pt x="4116" y="468"/>
                    </a:lnTo>
                    <a:lnTo>
                      <a:pt x="4116" y="468"/>
                    </a:lnTo>
                    <a:lnTo>
                      <a:pt x="4116" y="468"/>
                    </a:lnTo>
                    <a:lnTo>
                      <a:pt x="4116" y="468"/>
                    </a:lnTo>
                    <a:lnTo>
                      <a:pt x="4116" y="468"/>
                    </a:lnTo>
                    <a:lnTo>
                      <a:pt x="4116" y="468"/>
                    </a:lnTo>
                    <a:lnTo>
                      <a:pt x="4116" y="468"/>
                    </a:lnTo>
                    <a:lnTo>
                      <a:pt x="4116" y="468"/>
                    </a:lnTo>
                    <a:lnTo>
                      <a:pt x="4122" y="468"/>
                    </a:lnTo>
                    <a:lnTo>
                      <a:pt x="4122" y="468"/>
                    </a:lnTo>
                    <a:lnTo>
                      <a:pt x="4122" y="468"/>
                    </a:lnTo>
                    <a:lnTo>
                      <a:pt x="4122" y="468"/>
                    </a:lnTo>
                    <a:lnTo>
                      <a:pt x="4122" y="468"/>
                    </a:lnTo>
                    <a:lnTo>
                      <a:pt x="4122" y="468"/>
                    </a:lnTo>
                    <a:lnTo>
                      <a:pt x="4122" y="468"/>
                    </a:lnTo>
                    <a:lnTo>
                      <a:pt x="4122" y="468"/>
                    </a:lnTo>
                    <a:lnTo>
                      <a:pt x="4122" y="468"/>
                    </a:lnTo>
                    <a:lnTo>
                      <a:pt x="4122" y="468"/>
                    </a:lnTo>
                    <a:lnTo>
                      <a:pt x="4122" y="468"/>
                    </a:lnTo>
                    <a:lnTo>
                      <a:pt x="4122" y="468"/>
                    </a:lnTo>
                    <a:lnTo>
                      <a:pt x="4122" y="468"/>
                    </a:lnTo>
                    <a:lnTo>
                      <a:pt x="4122" y="468"/>
                    </a:lnTo>
                    <a:lnTo>
                      <a:pt x="4140" y="456"/>
                    </a:lnTo>
                    <a:lnTo>
                      <a:pt x="4140" y="456"/>
                    </a:lnTo>
                    <a:lnTo>
                      <a:pt x="4140" y="456"/>
                    </a:lnTo>
                    <a:lnTo>
                      <a:pt x="4140" y="456"/>
                    </a:lnTo>
                    <a:lnTo>
                      <a:pt x="4140" y="456"/>
                    </a:lnTo>
                    <a:lnTo>
                      <a:pt x="4140" y="456"/>
                    </a:lnTo>
                    <a:lnTo>
                      <a:pt x="4140" y="456"/>
                    </a:lnTo>
                    <a:lnTo>
                      <a:pt x="4140" y="456"/>
                    </a:lnTo>
                    <a:lnTo>
                      <a:pt x="4140" y="456"/>
                    </a:lnTo>
                    <a:lnTo>
                      <a:pt x="4140" y="456"/>
                    </a:lnTo>
                    <a:lnTo>
                      <a:pt x="4140" y="456"/>
                    </a:lnTo>
                    <a:lnTo>
                      <a:pt x="4140" y="456"/>
                    </a:lnTo>
                    <a:lnTo>
                      <a:pt x="4140" y="456"/>
                    </a:lnTo>
                    <a:lnTo>
                      <a:pt x="4140" y="456"/>
                    </a:lnTo>
                    <a:lnTo>
                      <a:pt x="4140" y="456"/>
                    </a:lnTo>
                    <a:lnTo>
                      <a:pt x="4140" y="456"/>
                    </a:lnTo>
                    <a:lnTo>
                      <a:pt x="4140" y="456"/>
                    </a:lnTo>
                    <a:lnTo>
                      <a:pt x="4140" y="456"/>
                    </a:lnTo>
                    <a:lnTo>
                      <a:pt x="4140" y="456"/>
                    </a:lnTo>
                    <a:lnTo>
                      <a:pt x="4140" y="456"/>
                    </a:lnTo>
                    <a:lnTo>
                      <a:pt x="4140" y="450"/>
                    </a:lnTo>
                    <a:lnTo>
                      <a:pt x="4140" y="450"/>
                    </a:lnTo>
                    <a:lnTo>
                      <a:pt x="4140" y="450"/>
                    </a:lnTo>
                    <a:lnTo>
                      <a:pt x="4140" y="450"/>
                    </a:lnTo>
                    <a:lnTo>
                      <a:pt x="4140" y="450"/>
                    </a:lnTo>
                    <a:lnTo>
                      <a:pt x="4140" y="450"/>
                    </a:lnTo>
                    <a:lnTo>
                      <a:pt x="4140" y="450"/>
                    </a:lnTo>
                    <a:lnTo>
                      <a:pt x="4146" y="450"/>
                    </a:lnTo>
                    <a:lnTo>
                      <a:pt x="4146" y="450"/>
                    </a:lnTo>
                    <a:lnTo>
                      <a:pt x="4146" y="450"/>
                    </a:lnTo>
                    <a:lnTo>
                      <a:pt x="4146" y="450"/>
                    </a:lnTo>
                    <a:lnTo>
                      <a:pt x="4146" y="450"/>
                    </a:lnTo>
                    <a:lnTo>
                      <a:pt x="4146" y="450"/>
                    </a:lnTo>
                    <a:lnTo>
                      <a:pt x="4146" y="450"/>
                    </a:lnTo>
                    <a:lnTo>
                      <a:pt x="4146" y="450"/>
                    </a:lnTo>
                    <a:lnTo>
                      <a:pt x="4146" y="450"/>
                    </a:lnTo>
                    <a:lnTo>
                      <a:pt x="4146" y="450"/>
                    </a:lnTo>
                    <a:lnTo>
                      <a:pt x="4146" y="444"/>
                    </a:lnTo>
                    <a:lnTo>
                      <a:pt x="4146" y="444"/>
                    </a:lnTo>
                    <a:lnTo>
                      <a:pt x="4146" y="444"/>
                    </a:lnTo>
                    <a:lnTo>
                      <a:pt x="4146" y="444"/>
                    </a:lnTo>
                    <a:lnTo>
                      <a:pt x="4146" y="444"/>
                    </a:lnTo>
                    <a:lnTo>
                      <a:pt x="4146" y="444"/>
                    </a:lnTo>
                    <a:lnTo>
                      <a:pt x="4146" y="444"/>
                    </a:lnTo>
                    <a:lnTo>
                      <a:pt x="4146" y="444"/>
                    </a:lnTo>
                    <a:lnTo>
                      <a:pt x="4146" y="444"/>
                    </a:lnTo>
                    <a:lnTo>
                      <a:pt x="4146" y="444"/>
                    </a:lnTo>
                    <a:lnTo>
                      <a:pt x="4146" y="444"/>
                    </a:lnTo>
                    <a:lnTo>
                      <a:pt x="4146" y="444"/>
                    </a:lnTo>
                    <a:lnTo>
                      <a:pt x="4146" y="444"/>
                    </a:lnTo>
                    <a:lnTo>
                      <a:pt x="4146" y="444"/>
                    </a:lnTo>
                    <a:lnTo>
                      <a:pt x="4146" y="444"/>
                    </a:lnTo>
                    <a:lnTo>
                      <a:pt x="4146" y="444"/>
                    </a:lnTo>
                    <a:lnTo>
                      <a:pt x="4146" y="444"/>
                    </a:lnTo>
                    <a:lnTo>
                      <a:pt x="4146" y="444"/>
                    </a:lnTo>
                    <a:lnTo>
                      <a:pt x="4146" y="438"/>
                    </a:lnTo>
                    <a:lnTo>
                      <a:pt x="4146" y="438"/>
                    </a:lnTo>
                    <a:lnTo>
                      <a:pt x="4146" y="438"/>
                    </a:lnTo>
                    <a:lnTo>
                      <a:pt x="4146" y="438"/>
                    </a:lnTo>
                    <a:lnTo>
                      <a:pt x="4146" y="438"/>
                    </a:lnTo>
                    <a:lnTo>
                      <a:pt x="4146" y="438"/>
                    </a:lnTo>
                    <a:lnTo>
                      <a:pt x="4146" y="438"/>
                    </a:lnTo>
                    <a:lnTo>
                      <a:pt x="4152" y="438"/>
                    </a:lnTo>
                    <a:lnTo>
                      <a:pt x="4152" y="438"/>
                    </a:lnTo>
                    <a:lnTo>
                      <a:pt x="4152" y="438"/>
                    </a:lnTo>
                    <a:lnTo>
                      <a:pt x="4152" y="438"/>
                    </a:lnTo>
                    <a:lnTo>
                      <a:pt x="4152" y="438"/>
                    </a:lnTo>
                    <a:lnTo>
                      <a:pt x="4152" y="438"/>
                    </a:lnTo>
                    <a:lnTo>
                      <a:pt x="4152" y="438"/>
                    </a:lnTo>
                    <a:lnTo>
                      <a:pt x="4152" y="438"/>
                    </a:lnTo>
                    <a:lnTo>
                      <a:pt x="4152" y="438"/>
                    </a:lnTo>
                    <a:lnTo>
                      <a:pt x="4152" y="438"/>
                    </a:lnTo>
                    <a:lnTo>
                      <a:pt x="4152" y="438"/>
                    </a:lnTo>
                    <a:lnTo>
                      <a:pt x="4152" y="432"/>
                    </a:lnTo>
                    <a:lnTo>
                      <a:pt x="4152" y="432"/>
                    </a:lnTo>
                    <a:lnTo>
                      <a:pt x="4152" y="432"/>
                    </a:lnTo>
                    <a:lnTo>
                      <a:pt x="4152" y="432"/>
                    </a:lnTo>
                    <a:lnTo>
                      <a:pt x="4152" y="432"/>
                    </a:lnTo>
                    <a:lnTo>
                      <a:pt x="4152" y="432"/>
                    </a:lnTo>
                    <a:lnTo>
                      <a:pt x="4152" y="432"/>
                    </a:lnTo>
                    <a:lnTo>
                      <a:pt x="4152" y="432"/>
                    </a:lnTo>
                    <a:lnTo>
                      <a:pt x="4152" y="432"/>
                    </a:lnTo>
                    <a:lnTo>
                      <a:pt x="4152" y="432"/>
                    </a:lnTo>
                    <a:lnTo>
                      <a:pt x="4152" y="432"/>
                    </a:lnTo>
                    <a:lnTo>
                      <a:pt x="4152" y="432"/>
                    </a:lnTo>
                    <a:lnTo>
                      <a:pt x="4152" y="432"/>
                    </a:lnTo>
                    <a:lnTo>
                      <a:pt x="4152" y="432"/>
                    </a:lnTo>
                    <a:lnTo>
                      <a:pt x="4152" y="432"/>
                    </a:lnTo>
                    <a:lnTo>
                      <a:pt x="4152" y="432"/>
                    </a:lnTo>
                    <a:lnTo>
                      <a:pt x="4152" y="432"/>
                    </a:lnTo>
                    <a:lnTo>
                      <a:pt x="4152" y="432"/>
                    </a:lnTo>
                    <a:lnTo>
                      <a:pt x="4152" y="432"/>
                    </a:lnTo>
                    <a:lnTo>
                      <a:pt x="4152" y="432"/>
                    </a:lnTo>
                    <a:lnTo>
                      <a:pt x="4152" y="432"/>
                    </a:lnTo>
                    <a:lnTo>
                      <a:pt x="4158" y="432"/>
                    </a:lnTo>
                    <a:lnTo>
                      <a:pt x="4158" y="432"/>
                    </a:lnTo>
                    <a:lnTo>
                      <a:pt x="4158" y="432"/>
                    </a:lnTo>
                    <a:lnTo>
                      <a:pt x="4158" y="432"/>
                    </a:lnTo>
                    <a:lnTo>
                      <a:pt x="4158" y="432"/>
                    </a:lnTo>
                    <a:lnTo>
                      <a:pt x="4158" y="432"/>
                    </a:lnTo>
                    <a:lnTo>
                      <a:pt x="4158" y="432"/>
                    </a:lnTo>
                    <a:lnTo>
                      <a:pt x="4158" y="432"/>
                    </a:lnTo>
                    <a:lnTo>
                      <a:pt x="4158" y="432"/>
                    </a:lnTo>
                    <a:lnTo>
                      <a:pt x="4158" y="432"/>
                    </a:lnTo>
                    <a:lnTo>
                      <a:pt x="4158" y="432"/>
                    </a:lnTo>
                    <a:lnTo>
                      <a:pt x="4158" y="432"/>
                    </a:lnTo>
                    <a:lnTo>
                      <a:pt x="4158" y="432"/>
                    </a:lnTo>
                    <a:lnTo>
                      <a:pt x="4158" y="432"/>
                    </a:lnTo>
                    <a:lnTo>
                      <a:pt x="4158" y="432"/>
                    </a:lnTo>
                    <a:lnTo>
                      <a:pt x="4158" y="432"/>
                    </a:lnTo>
                    <a:lnTo>
                      <a:pt x="4158" y="432"/>
                    </a:lnTo>
                    <a:lnTo>
                      <a:pt x="4158" y="432"/>
                    </a:lnTo>
                    <a:lnTo>
                      <a:pt x="4158" y="432"/>
                    </a:lnTo>
                    <a:lnTo>
                      <a:pt x="4158" y="432"/>
                    </a:lnTo>
                    <a:lnTo>
                      <a:pt x="4158" y="432"/>
                    </a:lnTo>
                    <a:lnTo>
                      <a:pt x="4158" y="432"/>
                    </a:lnTo>
                    <a:lnTo>
                      <a:pt x="4158" y="432"/>
                    </a:lnTo>
                    <a:lnTo>
                      <a:pt x="4158" y="432"/>
                    </a:lnTo>
                    <a:lnTo>
                      <a:pt x="4158" y="432"/>
                    </a:lnTo>
                    <a:lnTo>
                      <a:pt x="4158" y="432"/>
                    </a:lnTo>
                    <a:lnTo>
                      <a:pt x="4158" y="432"/>
                    </a:lnTo>
                    <a:lnTo>
                      <a:pt x="4158" y="432"/>
                    </a:lnTo>
                    <a:lnTo>
                      <a:pt x="4158" y="432"/>
                    </a:lnTo>
                    <a:lnTo>
                      <a:pt x="4158" y="432"/>
                    </a:lnTo>
                    <a:lnTo>
                      <a:pt x="4158" y="432"/>
                    </a:lnTo>
                    <a:lnTo>
                      <a:pt x="4158" y="432"/>
                    </a:lnTo>
                    <a:lnTo>
                      <a:pt x="4158" y="432"/>
                    </a:lnTo>
                    <a:lnTo>
                      <a:pt x="4164" y="432"/>
                    </a:lnTo>
                    <a:lnTo>
                      <a:pt x="4164" y="432"/>
                    </a:lnTo>
                    <a:lnTo>
                      <a:pt x="4164" y="432"/>
                    </a:lnTo>
                    <a:lnTo>
                      <a:pt x="4164" y="432"/>
                    </a:lnTo>
                    <a:lnTo>
                      <a:pt x="4164" y="432"/>
                    </a:lnTo>
                    <a:lnTo>
                      <a:pt x="4164" y="432"/>
                    </a:lnTo>
                    <a:lnTo>
                      <a:pt x="4164" y="432"/>
                    </a:lnTo>
                    <a:lnTo>
                      <a:pt x="4164" y="432"/>
                    </a:lnTo>
                    <a:lnTo>
                      <a:pt x="4164" y="432"/>
                    </a:lnTo>
                    <a:lnTo>
                      <a:pt x="4164" y="432"/>
                    </a:lnTo>
                    <a:lnTo>
                      <a:pt x="4164" y="432"/>
                    </a:lnTo>
                    <a:lnTo>
                      <a:pt x="4164" y="432"/>
                    </a:lnTo>
                    <a:lnTo>
                      <a:pt x="4164" y="432"/>
                    </a:lnTo>
                    <a:lnTo>
                      <a:pt x="4164" y="432"/>
                    </a:lnTo>
                    <a:lnTo>
                      <a:pt x="4164" y="432"/>
                    </a:lnTo>
                    <a:lnTo>
                      <a:pt x="4164" y="432"/>
                    </a:lnTo>
                    <a:lnTo>
                      <a:pt x="4164" y="432"/>
                    </a:lnTo>
                    <a:lnTo>
                      <a:pt x="4164" y="432"/>
                    </a:lnTo>
                    <a:lnTo>
                      <a:pt x="4164" y="432"/>
                    </a:lnTo>
                    <a:lnTo>
                      <a:pt x="4164" y="432"/>
                    </a:lnTo>
                    <a:lnTo>
                      <a:pt x="4164" y="432"/>
                    </a:lnTo>
                    <a:lnTo>
                      <a:pt x="4164" y="432"/>
                    </a:lnTo>
                    <a:lnTo>
                      <a:pt x="4164" y="432"/>
                    </a:lnTo>
                    <a:lnTo>
                      <a:pt x="4164" y="432"/>
                    </a:lnTo>
                    <a:lnTo>
                      <a:pt x="4164" y="432"/>
                    </a:lnTo>
                    <a:lnTo>
                      <a:pt x="4164" y="432"/>
                    </a:lnTo>
                    <a:lnTo>
                      <a:pt x="4164" y="432"/>
                    </a:lnTo>
                    <a:lnTo>
                      <a:pt x="4164" y="438"/>
                    </a:lnTo>
                    <a:lnTo>
                      <a:pt x="4164" y="438"/>
                    </a:lnTo>
                    <a:lnTo>
                      <a:pt x="4164" y="438"/>
                    </a:lnTo>
                    <a:lnTo>
                      <a:pt x="4164" y="438"/>
                    </a:lnTo>
                    <a:lnTo>
                      <a:pt x="4164" y="438"/>
                    </a:lnTo>
                    <a:lnTo>
                      <a:pt x="4170" y="438"/>
                    </a:lnTo>
                    <a:lnTo>
                      <a:pt x="4170" y="438"/>
                    </a:lnTo>
                    <a:lnTo>
                      <a:pt x="4170" y="438"/>
                    </a:lnTo>
                    <a:lnTo>
                      <a:pt x="4170" y="438"/>
                    </a:lnTo>
                    <a:lnTo>
                      <a:pt x="4170" y="438"/>
                    </a:lnTo>
                    <a:lnTo>
                      <a:pt x="4170" y="438"/>
                    </a:lnTo>
                    <a:lnTo>
                      <a:pt x="4170" y="438"/>
                    </a:lnTo>
                    <a:lnTo>
                      <a:pt x="4170" y="438"/>
                    </a:lnTo>
                    <a:lnTo>
                      <a:pt x="4170" y="438"/>
                    </a:lnTo>
                    <a:lnTo>
                      <a:pt x="4170" y="438"/>
                    </a:lnTo>
                    <a:lnTo>
                      <a:pt x="4170" y="438"/>
                    </a:lnTo>
                    <a:lnTo>
                      <a:pt x="4170" y="438"/>
                    </a:lnTo>
                    <a:lnTo>
                      <a:pt x="4170" y="444"/>
                    </a:lnTo>
                    <a:lnTo>
                      <a:pt x="4170" y="444"/>
                    </a:lnTo>
                    <a:lnTo>
                      <a:pt x="4170" y="444"/>
                    </a:lnTo>
                    <a:lnTo>
                      <a:pt x="4170" y="444"/>
                    </a:lnTo>
                    <a:lnTo>
                      <a:pt x="4170" y="444"/>
                    </a:lnTo>
                    <a:lnTo>
                      <a:pt x="4170" y="444"/>
                    </a:lnTo>
                    <a:lnTo>
                      <a:pt x="4170" y="444"/>
                    </a:lnTo>
                    <a:lnTo>
                      <a:pt x="4170" y="444"/>
                    </a:lnTo>
                    <a:lnTo>
                      <a:pt x="4170" y="444"/>
                    </a:lnTo>
                    <a:lnTo>
                      <a:pt x="4170" y="444"/>
                    </a:lnTo>
                    <a:lnTo>
                      <a:pt x="4170" y="444"/>
                    </a:lnTo>
                    <a:lnTo>
                      <a:pt x="4170" y="444"/>
                    </a:lnTo>
                    <a:lnTo>
                      <a:pt x="4170" y="444"/>
                    </a:lnTo>
                    <a:lnTo>
                      <a:pt x="4170" y="444"/>
                    </a:lnTo>
                    <a:lnTo>
                      <a:pt x="4170" y="444"/>
                    </a:lnTo>
                    <a:lnTo>
                      <a:pt x="4170" y="444"/>
                    </a:lnTo>
                    <a:lnTo>
                      <a:pt x="4170" y="444"/>
                    </a:lnTo>
                    <a:lnTo>
                      <a:pt x="4170" y="450"/>
                    </a:lnTo>
                    <a:lnTo>
                      <a:pt x="4170" y="450"/>
                    </a:lnTo>
                    <a:lnTo>
                      <a:pt x="4170" y="450"/>
                    </a:lnTo>
                    <a:lnTo>
                      <a:pt x="4170" y="450"/>
                    </a:lnTo>
                    <a:lnTo>
                      <a:pt x="4170" y="450"/>
                    </a:lnTo>
                    <a:lnTo>
                      <a:pt x="4176" y="450"/>
                    </a:lnTo>
                    <a:lnTo>
                      <a:pt x="4176" y="450"/>
                    </a:lnTo>
                    <a:lnTo>
                      <a:pt x="4176" y="450"/>
                    </a:lnTo>
                    <a:lnTo>
                      <a:pt x="4176" y="450"/>
                    </a:lnTo>
                    <a:lnTo>
                      <a:pt x="4176" y="450"/>
                    </a:lnTo>
                    <a:lnTo>
                      <a:pt x="4176" y="450"/>
                    </a:lnTo>
                    <a:lnTo>
                      <a:pt x="4176" y="450"/>
                    </a:lnTo>
                    <a:lnTo>
                      <a:pt x="4176" y="450"/>
                    </a:lnTo>
                    <a:lnTo>
                      <a:pt x="4176" y="450"/>
                    </a:lnTo>
                    <a:lnTo>
                      <a:pt x="4176" y="450"/>
                    </a:lnTo>
                    <a:lnTo>
                      <a:pt x="4194" y="474"/>
                    </a:lnTo>
                    <a:lnTo>
                      <a:pt x="4194" y="474"/>
                    </a:lnTo>
                    <a:lnTo>
                      <a:pt x="4194" y="474"/>
                    </a:lnTo>
                    <a:lnTo>
                      <a:pt x="4194" y="474"/>
                    </a:lnTo>
                    <a:lnTo>
                      <a:pt x="4194" y="474"/>
                    </a:lnTo>
                    <a:lnTo>
                      <a:pt x="4194" y="474"/>
                    </a:lnTo>
                    <a:lnTo>
                      <a:pt x="4194" y="474"/>
                    </a:lnTo>
                    <a:lnTo>
                      <a:pt x="4194" y="474"/>
                    </a:lnTo>
                    <a:lnTo>
                      <a:pt x="4194" y="474"/>
                    </a:lnTo>
                    <a:lnTo>
                      <a:pt x="4194" y="474"/>
                    </a:lnTo>
                    <a:lnTo>
                      <a:pt x="4194" y="474"/>
                    </a:lnTo>
                    <a:lnTo>
                      <a:pt x="4194" y="474"/>
                    </a:lnTo>
                    <a:lnTo>
                      <a:pt x="4194" y="474"/>
                    </a:lnTo>
                    <a:lnTo>
                      <a:pt x="4194" y="474"/>
                    </a:lnTo>
                    <a:lnTo>
                      <a:pt x="4194" y="474"/>
                    </a:lnTo>
                    <a:lnTo>
                      <a:pt x="4194" y="474"/>
                    </a:lnTo>
                    <a:lnTo>
                      <a:pt x="4194" y="474"/>
                    </a:lnTo>
                    <a:lnTo>
                      <a:pt x="4194" y="474"/>
                    </a:lnTo>
                    <a:lnTo>
                      <a:pt x="4194" y="474"/>
                    </a:lnTo>
                    <a:lnTo>
                      <a:pt x="4194" y="474"/>
                    </a:lnTo>
                    <a:lnTo>
                      <a:pt x="4194" y="474"/>
                    </a:lnTo>
                    <a:lnTo>
                      <a:pt x="4194" y="474"/>
                    </a:lnTo>
                    <a:lnTo>
                      <a:pt x="4194" y="474"/>
                    </a:lnTo>
                    <a:lnTo>
                      <a:pt x="4194" y="474"/>
                    </a:lnTo>
                    <a:lnTo>
                      <a:pt x="4194" y="474"/>
                    </a:lnTo>
                    <a:lnTo>
                      <a:pt x="4194" y="474"/>
                    </a:lnTo>
                    <a:lnTo>
                      <a:pt x="4212" y="462"/>
                    </a:lnTo>
                    <a:lnTo>
                      <a:pt x="4212" y="462"/>
                    </a:lnTo>
                    <a:lnTo>
                      <a:pt x="4212" y="462"/>
                    </a:lnTo>
                    <a:lnTo>
                      <a:pt x="4212" y="462"/>
                    </a:lnTo>
                    <a:lnTo>
                      <a:pt x="4212" y="462"/>
                    </a:lnTo>
                    <a:lnTo>
                      <a:pt x="4212" y="462"/>
                    </a:lnTo>
                    <a:lnTo>
                      <a:pt x="4212" y="462"/>
                    </a:lnTo>
                    <a:lnTo>
                      <a:pt x="4212" y="462"/>
                    </a:lnTo>
                    <a:lnTo>
                      <a:pt x="4212" y="462"/>
                    </a:lnTo>
                    <a:lnTo>
                      <a:pt x="4212" y="462"/>
                    </a:lnTo>
                    <a:lnTo>
                      <a:pt x="4212" y="462"/>
                    </a:lnTo>
                    <a:lnTo>
                      <a:pt x="4212" y="462"/>
                    </a:lnTo>
                    <a:lnTo>
                      <a:pt x="4218" y="462"/>
                    </a:lnTo>
                    <a:lnTo>
                      <a:pt x="4218" y="462"/>
                    </a:lnTo>
                    <a:lnTo>
                      <a:pt x="4218" y="462"/>
                    </a:lnTo>
                    <a:lnTo>
                      <a:pt x="4218" y="462"/>
                    </a:lnTo>
                    <a:lnTo>
                      <a:pt x="4218" y="462"/>
                    </a:lnTo>
                    <a:lnTo>
                      <a:pt x="4218" y="462"/>
                    </a:lnTo>
                    <a:lnTo>
                      <a:pt x="4218" y="456"/>
                    </a:lnTo>
                    <a:lnTo>
                      <a:pt x="4218" y="456"/>
                    </a:lnTo>
                    <a:lnTo>
                      <a:pt x="4218" y="456"/>
                    </a:lnTo>
                    <a:lnTo>
                      <a:pt x="4218" y="456"/>
                    </a:lnTo>
                    <a:lnTo>
                      <a:pt x="4218" y="456"/>
                    </a:lnTo>
                    <a:lnTo>
                      <a:pt x="4218" y="456"/>
                    </a:lnTo>
                    <a:lnTo>
                      <a:pt x="4218" y="456"/>
                    </a:lnTo>
                    <a:lnTo>
                      <a:pt x="4218" y="456"/>
                    </a:lnTo>
                    <a:lnTo>
                      <a:pt x="4218" y="456"/>
                    </a:lnTo>
                    <a:lnTo>
                      <a:pt x="4218" y="456"/>
                    </a:lnTo>
                    <a:lnTo>
                      <a:pt x="4218" y="456"/>
                    </a:lnTo>
                    <a:lnTo>
                      <a:pt x="4218" y="456"/>
                    </a:lnTo>
                    <a:lnTo>
                      <a:pt x="4218" y="456"/>
                    </a:lnTo>
                    <a:lnTo>
                      <a:pt x="4218" y="456"/>
                    </a:lnTo>
                    <a:lnTo>
                      <a:pt x="4218" y="456"/>
                    </a:lnTo>
                    <a:lnTo>
                      <a:pt x="4218" y="456"/>
                    </a:lnTo>
                    <a:lnTo>
                      <a:pt x="4218" y="456"/>
                    </a:lnTo>
                    <a:lnTo>
                      <a:pt x="4218" y="456"/>
                    </a:lnTo>
                    <a:lnTo>
                      <a:pt x="4218" y="450"/>
                    </a:lnTo>
                    <a:lnTo>
                      <a:pt x="4218" y="450"/>
                    </a:lnTo>
                    <a:lnTo>
                      <a:pt x="4218" y="450"/>
                    </a:lnTo>
                    <a:lnTo>
                      <a:pt x="4218" y="450"/>
                    </a:lnTo>
                    <a:lnTo>
                      <a:pt x="4218" y="450"/>
                    </a:lnTo>
                    <a:lnTo>
                      <a:pt x="4218" y="450"/>
                    </a:lnTo>
                    <a:lnTo>
                      <a:pt x="4218" y="450"/>
                    </a:lnTo>
                    <a:lnTo>
                      <a:pt x="4218" y="450"/>
                    </a:lnTo>
                    <a:lnTo>
                      <a:pt x="4218" y="450"/>
                    </a:lnTo>
                    <a:lnTo>
                      <a:pt x="4224" y="450"/>
                    </a:lnTo>
                    <a:lnTo>
                      <a:pt x="4224" y="450"/>
                    </a:lnTo>
                    <a:lnTo>
                      <a:pt x="4224" y="450"/>
                    </a:lnTo>
                    <a:lnTo>
                      <a:pt x="4224" y="450"/>
                    </a:lnTo>
                    <a:lnTo>
                      <a:pt x="4224" y="450"/>
                    </a:lnTo>
                    <a:lnTo>
                      <a:pt x="4224" y="450"/>
                    </a:lnTo>
                    <a:lnTo>
                      <a:pt x="4224" y="450"/>
                    </a:lnTo>
                    <a:lnTo>
                      <a:pt x="4224" y="450"/>
                    </a:lnTo>
                    <a:lnTo>
                      <a:pt x="4224" y="450"/>
                    </a:lnTo>
                    <a:lnTo>
                      <a:pt x="4224" y="444"/>
                    </a:lnTo>
                    <a:lnTo>
                      <a:pt x="4224" y="444"/>
                    </a:lnTo>
                    <a:lnTo>
                      <a:pt x="4224" y="444"/>
                    </a:lnTo>
                    <a:lnTo>
                      <a:pt x="4224" y="444"/>
                    </a:lnTo>
                    <a:lnTo>
                      <a:pt x="4224" y="444"/>
                    </a:lnTo>
                    <a:lnTo>
                      <a:pt x="4224" y="444"/>
                    </a:lnTo>
                    <a:lnTo>
                      <a:pt x="4224" y="444"/>
                    </a:lnTo>
                    <a:lnTo>
                      <a:pt x="4224" y="444"/>
                    </a:lnTo>
                    <a:lnTo>
                      <a:pt x="4224" y="444"/>
                    </a:lnTo>
                    <a:lnTo>
                      <a:pt x="4224" y="444"/>
                    </a:lnTo>
                    <a:lnTo>
                      <a:pt x="4224" y="444"/>
                    </a:lnTo>
                    <a:lnTo>
                      <a:pt x="4224" y="444"/>
                    </a:lnTo>
                    <a:lnTo>
                      <a:pt x="4224" y="444"/>
                    </a:lnTo>
                    <a:lnTo>
                      <a:pt x="4224" y="444"/>
                    </a:lnTo>
                    <a:lnTo>
                      <a:pt x="4224" y="444"/>
                    </a:lnTo>
                    <a:lnTo>
                      <a:pt x="4224" y="444"/>
                    </a:lnTo>
                    <a:lnTo>
                      <a:pt x="4224" y="444"/>
                    </a:lnTo>
                    <a:lnTo>
                      <a:pt x="4224" y="444"/>
                    </a:lnTo>
                    <a:lnTo>
                      <a:pt x="4224" y="438"/>
                    </a:lnTo>
                    <a:lnTo>
                      <a:pt x="4224" y="438"/>
                    </a:lnTo>
                    <a:lnTo>
                      <a:pt x="4224" y="438"/>
                    </a:lnTo>
                    <a:lnTo>
                      <a:pt x="4224" y="438"/>
                    </a:lnTo>
                    <a:lnTo>
                      <a:pt x="4224" y="438"/>
                    </a:lnTo>
                    <a:lnTo>
                      <a:pt x="4224" y="438"/>
                    </a:lnTo>
                    <a:lnTo>
                      <a:pt x="4224" y="438"/>
                    </a:lnTo>
                    <a:lnTo>
                      <a:pt x="4224" y="438"/>
                    </a:lnTo>
                    <a:lnTo>
                      <a:pt x="4230" y="438"/>
                    </a:lnTo>
                    <a:lnTo>
                      <a:pt x="4230" y="438"/>
                    </a:lnTo>
                    <a:lnTo>
                      <a:pt x="4230" y="438"/>
                    </a:lnTo>
                    <a:lnTo>
                      <a:pt x="4230" y="438"/>
                    </a:lnTo>
                    <a:lnTo>
                      <a:pt x="4230" y="438"/>
                    </a:lnTo>
                    <a:lnTo>
                      <a:pt x="4230" y="438"/>
                    </a:lnTo>
                    <a:lnTo>
                      <a:pt x="4230" y="438"/>
                    </a:lnTo>
                    <a:lnTo>
                      <a:pt x="4230" y="438"/>
                    </a:lnTo>
                    <a:lnTo>
                      <a:pt x="4230" y="438"/>
                    </a:lnTo>
                    <a:lnTo>
                      <a:pt x="4230" y="438"/>
                    </a:lnTo>
                    <a:lnTo>
                      <a:pt x="4230" y="438"/>
                    </a:lnTo>
                    <a:lnTo>
                      <a:pt x="4230" y="438"/>
                    </a:lnTo>
                    <a:lnTo>
                      <a:pt x="4230" y="438"/>
                    </a:lnTo>
                    <a:lnTo>
                      <a:pt x="4230" y="438"/>
                    </a:lnTo>
                    <a:lnTo>
                      <a:pt x="4230" y="438"/>
                    </a:lnTo>
                    <a:lnTo>
                      <a:pt x="4230" y="438"/>
                    </a:lnTo>
                    <a:lnTo>
                      <a:pt x="4230" y="438"/>
                    </a:lnTo>
                    <a:lnTo>
                      <a:pt x="4230" y="438"/>
                    </a:lnTo>
                    <a:lnTo>
                      <a:pt x="4230" y="438"/>
                    </a:lnTo>
                    <a:lnTo>
                      <a:pt x="4230" y="438"/>
                    </a:lnTo>
                    <a:lnTo>
                      <a:pt x="4230" y="438"/>
                    </a:lnTo>
                    <a:lnTo>
                      <a:pt x="4230" y="438"/>
                    </a:lnTo>
                    <a:lnTo>
                      <a:pt x="4230" y="438"/>
                    </a:lnTo>
                    <a:lnTo>
                      <a:pt x="4230" y="438"/>
                    </a:lnTo>
                    <a:lnTo>
                      <a:pt x="4230" y="438"/>
                    </a:lnTo>
                    <a:lnTo>
                      <a:pt x="4230" y="438"/>
                    </a:lnTo>
                    <a:lnTo>
                      <a:pt x="4230" y="438"/>
                    </a:lnTo>
                    <a:lnTo>
                      <a:pt x="4230" y="438"/>
                    </a:lnTo>
                    <a:lnTo>
                      <a:pt x="4230" y="438"/>
                    </a:lnTo>
                    <a:lnTo>
                      <a:pt x="4230" y="432"/>
                    </a:lnTo>
                    <a:lnTo>
                      <a:pt x="4230" y="432"/>
                    </a:lnTo>
                    <a:lnTo>
                      <a:pt x="4230" y="432"/>
                    </a:lnTo>
                    <a:lnTo>
                      <a:pt x="4236" y="432"/>
                    </a:lnTo>
                    <a:lnTo>
                      <a:pt x="4236" y="432"/>
                    </a:lnTo>
                    <a:lnTo>
                      <a:pt x="4236" y="432"/>
                    </a:lnTo>
                    <a:lnTo>
                      <a:pt x="4236" y="432"/>
                    </a:lnTo>
                    <a:lnTo>
                      <a:pt x="4236" y="432"/>
                    </a:lnTo>
                    <a:lnTo>
                      <a:pt x="4236" y="432"/>
                    </a:lnTo>
                    <a:lnTo>
                      <a:pt x="4236" y="438"/>
                    </a:lnTo>
                    <a:lnTo>
                      <a:pt x="4236" y="438"/>
                    </a:lnTo>
                    <a:lnTo>
                      <a:pt x="4236" y="438"/>
                    </a:lnTo>
                    <a:lnTo>
                      <a:pt x="4236" y="438"/>
                    </a:lnTo>
                    <a:lnTo>
                      <a:pt x="4236" y="438"/>
                    </a:lnTo>
                    <a:lnTo>
                      <a:pt x="4236" y="438"/>
                    </a:lnTo>
                    <a:lnTo>
                      <a:pt x="4236" y="438"/>
                    </a:lnTo>
                    <a:lnTo>
                      <a:pt x="4236" y="438"/>
                    </a:lnTo>
                    <a:lnTo>
                      <a:pt x="4236" y="438"/>
                    </a:lnTo>
                    <a:lnTo>
                      <a:pt x="4236" y="438"/>
                    </a:lnTo>
                    <a:lnTo>
                      <a:pt x="4236" y="438"/>
                    </a:lnTo>
                    <a:lnTo>
                      <a:pt x="4236" y="438"/>
                    </a:lnTo>
                    <a:lnTo>
                      <a:pt x="4236" y="438"/>
                    </a:lnTo>
                    <a:lnTo>
                      <a:pt x="4236" y="438"/>
                    </a:lnTo>
                    <a:lnTo>
                      <a:pt x="4236" y="438"/>
                    </a:lnTo>
                    <a:lnTo>
                      <a:pt x="4236" y="438"/>
                    </a:lnTo>
                    <a:lnTo>
                      <a:pt x="4236" y="438"/>
                    </a:lnTo>
                    <a:lnTo>
                      <a:pt x="4236" y="438"/>
                    </a:lnTo>
                    <a:lnTo>
                      <a:pt x="4236" y="438"/>
                    </a:lnTo>
                    <a:lnTo>
                      <a:pt x="4236" y="438"/>
                    </a:lnTo>
                    <a:lnTo>
                      <a:pt x="4236" y="438"/>
                    </a:lnTo>
                    <a:lnTo>
                      <a:pt x="4236" y="438"/>
                    </a:lnTo>
                    <a:lnTo>
                      <a:pt x="4236" y="438"/>
                    </a:lnTo>
                    <a:lnTo>
                      <a:pt x="4236" y="438"/>
                    </a:lnTo>
                    <a:lnTo>
                      <a:pt x="4236" y="438"/>
                    </a:lnTo>
                    <a:lnTo>
                      <a:pt x="4236" y="438"/>
                    </a:lnTo>
                    <a:lnTo>
                      <a:pt x="4242" y="438"/>
                    </a:lnTo>
                    <a:lnTo>
                      <a:pt x="4242" y="438"/>
                    </a:lnTo>
                    <a:lnTo>
                      <a:pt x="4242" y="438"/>
                    </a:lnTo>
                    <a:lnTo>
                      <a:pt x="4242" y="438"/>
                    </a:lnTo>
                    <a:lnTo>
                      <a:pt x="4242" y="438"/>
                    </a:lnTo>
                    <a:lnTo>
                      <a:pt x="4242" y="438"/>
                    </a:lnTo>
                    <a:lnTo>
                      <a:pt x="4242" y="438"/>
                    </a:lnTo>
                    <a:lnTo>
                      <a:pt x="4242" y="438"/>
                    </a:lnTo>
                    <a:lnTo>
                      <a:pt x="4242" y="438"/>
                    </a:lnTo>
                    <a:lnTo>
                      <a:pt x="4242" y="438"/>
                    </a:lnTo>
                    <a:lnTo>
                      <a:pt x="4242" y="438"/>
                    </a:lnTo>
                    <a:lnTo>
                      <a:pt x="4242" y="444"/>
                    </a:lnTo>
                    <a:lnTo>
                      <a:pt x="4242" y="444"/>
                    </a:lnTo>
                    <a:lnTo>
                      <a:pt x="4242" y="444"/>
                    </a:lnTo>
                    <a:lnTo>
                      <a:pt x="4242" y="444"/>
                    </a:lnTo>
                    <a:lnTo>
                      <a:pt x="4242" y="444"/>
                    </a:lnTo>
                    <a:lnTo>
                      <a:pt x="4242" y="444"/>
                    </a:lnTo>
                    <a:lnTo>
                      <a:pt x="4242" y="444"/>
                    </a:lnTo>
                    <a:lnTo>
                      <a:pt x="4242" y="444"/>
                    </a:lnTo>
                    <a:lnTo>
                      <a:pt x="4242" y="444"/>
                    </a:lnTo>
                    <a:lnTo>
                      <a:pt x="4242" y="444"/>
                    </a:lnTo>
                    <a:lnTo>
                      <a:pt x="4242" y="444"/>
                    </a:lnTo>
                    <a:lnTo>
                      <a:pt x="4242" y="444"/>
                    </a:lnTo>
                    <a:lnTo>
                      <a:pt x="4242" y="444"/>
                    </a:lnTo>
                    <a:lnTo>
                      <a:pt x="4242" y="444"/>
                    </a:lnTo>
                    <a:lnTo>
                      <a:pt x="4242" y="444"/>
                    </a:lnTo>
                    <a:lnTo>
                      <a:pt x="4242" y="444"/>
                    </a:lnTo>
                    <a:lnTo>
                      <a:pt x="4242" y="444"/>
                    </a:lnTo>
                    <a:lnTo>
                      <a:pt x="4242" y="444"/>
                    </a:lnTo>
                    <a:lnTo>
                      <a:pt x="4242" y="450"/>
                    </a:lnTo>
                    <a:lnTo>
                      <a:pt x="4242" y="450"/>
                    </a:lnTo>
                    <a:lnTo>
                      <a:pt x="4242" y="450"/>
                    </a:lnTo>
                    <a:lnTo>
                      <a:pt x="4242" y="450"/>
                    </a:lnTo>
                    <a:lnTo>
                      <a:pt x="4242" y="450"/>
                    </a:lnTo>
                    <a:lnTo>
                      <a:pt x="4248" y="450"/>
                    </a:lnTo>
                    <a:lnTo>
                      <a:pt x="4248" y="450"/>
                    </a:lnTo>
                    <a:lnTo>
                      <a:pt x="4248" y="450"/>
                    </a:lnTo>
                    <a:lnTo>
                      <a:pt x="4248" y="450"/>
                    </a:lnTo>
                    <a:lnTo>
                      <a:pt x="4248" y="450"/>
                    </a:lnTo>
                    <a:lnTo>
                      <a:pt x="4248" y="450"/>
                    </a:lnTo>
                    <a:lnTo>
                      <a:pt x="4248" y="450"/>
                    </a:lnTo>
                    <a:lnTo>
                      <a:pt x="4248" y="450"/>
                    </a:lnTo>
                    <a:lnTo>
                      <a:pt x="4248" y="450"/>
                    </a:lnTo>
                    <a:lnTo>
                      <a:pt x="4248" y="450"/>
                    </a:lnTo>
                    <a:lnTo>
                      <a:pt x="4248" y="450"/>
                    </a:lnTo>
                    <a:lnTo>
                      <a:pt x="4248" y="450"/>
                    </a:lnTo>
                    <a:lnTo>
                      <a:pt x="4248" y="456"/>
                    </a:lnTo>
                    <a:lnTo>
                      <a:pt x="4248" y="456"/>
                    </a:lnTo>
                    <a:lnTo>
                      <a:pt x="4248" y="456"/>
                    </a:lnTo>
                    <a:lnTo>
                      <a:pt x="4248" y="456"/>
                    </a:lnTo>
                    <a:lnTo>
                      <a:pt x="4248" y="456"/>
                    </a:lnTo>
                    <a:lnTo>
                      <a:pt x="4248" y="456"/>
                    </a:lnTo>
                    <a:lnTo>
                      <a:pt x="4248" y="456"/>
                    </a:lnTo>
                    <a:lnTo>
                      <a:pt x="4248" y="456"/>
                    </a:lnTo>
                    <a:lnTo>
                      <a:pt x="4248" y="456"/>
                    </a:lnTo>
                    <a:lnTo>
                      <a:pt x="4248" y="456"/>
                    </a:lnTo>
                    <a:lnTo>
                      <a:pt x="4248" y="456"/>
                    </a:lnTo>
                    <a:lnTo>
                      <a:pt x="4248" y="456"/>
                    </a:lnTo>
                    <a:lnTo>
                      <a:pt x="4248" y="456"/>
                    </a:lnTo>
                    <a:lnTo>
                      <a:pt x="4266" y="480"/>
                    </a:lnTo>
                    <a:lnTo>
                      <a:pt x="4266" y="480"/>
                    </a:lnTo>
                    <a:lnTo>
                      <a:pt x="4266" y="480"/>
                    </a:lnTo>
                    <a:lnTo>
                      <a:pt x="4266" y="480"/>
                    </a:lnTo>
                    <a:lnTo>
                      <a:pt x="4266" y="480"/>
                    </a:lnTo>
                    <a:lnTo>
                      <a:pt x="4266" y="480"/>
                    </a:lnTo>
                    <a:lnTo>
                      <a:pt x="4266" y="480"/>
                    </a:lnTo>
                    <a:lnTo>
                      <a:pt x="4266" y="480"/>
                    </a:lnTo>
                    <a:lnTo>
                      <a:pt x="4266" y="480"/>
                    </a:lnTo>
                    <a:lnTo>
                      <a:pt x="4266" y="480"/>
                    </a:lnTo>
                    <a:lnTo>
                      <a:pt x="4266" y="480"/>
                    </a:lnTo>
                    <a:lnTo>
                      <a:pt x="4266" y="480"/>
                    </a:lnTo>
                    <a:lnTo>
                      <a:pt x="4266" y="480"/>
                    </a:lnTo>
                    <a:lnTo>
                      <a:pt x="4266" y="480"/>
                    </a:lnTo>
                    <a:lnTo>
                      <a:pt x="4266" y="480"/>
                    </a:lnTo>
                    <a:lnTo>
                      <a:pt x="4272" y="480"/>
                    </a:lnTo>
                    <a:lnTo>
                      <a:pt x="4272" y="480"/>
                    </a:lnTo>
                    <a:lnTo>
                      <a:pt x="4272" y="480"/>
                    </a:lnTo>
                    <a:lnTo>
                      <a:pt x="4272" y="480"/>
                    </a:lnTo>
                    <a:lnTo>
                      <a:pt x="4272" y="480"/>
                    </a:lnTo>
                    <a:lnTo>
                      <a:pt x="4272" y="480"/>
                    </a:lnTo>
                    <a:lnTo>
                      <a:pt x="4272" y="480"/>
                    </a:lnTo>
                    <a:lnTo>
                      <a:pt x="4272" y="480"/>
                    </a:lnTo>
                    <a:lnTo>
                      <a:pt x="4272" y="480"/>
                    </a:lnTo>
                    <a:lnTo>
                      <a:pt x="4272" y="480"/>
                    </a:lnTo>
                    <a:lnTo>
                      <a:pt x="4272" y="480"/>
                    </a:lnTo>
                    <a:lnTo>
                      <a:pt x="4290" y="468"/>
                    </a:lnTo>
                    <a:lnTo>
                      <a:pt x="4290" y="468"/>
                    </a:lnTo>
                    <a:lnTo>
                      <a:pt x="4290" y="468"/>
                    </a:lnTo>
                    <a:lnTo>
                      <a:pt x="4290" y="468"/>
                    </a:lnTo>
                    <a:lnTo>
                      <a:pt x="4290" y="468"/>
                    </a:lnTo>
                    <a:lnTo>
                      <a:pt x="4290" y="468"/>
                    </a:lnTo>
                    <a:lnTo>
                      <a:pt x="4290" y="468"/>
                    </a:lnTo>
                    <a:lnTo>
                      <a:pt x="4290" y="468"/>
                    </a:lnTo>
                    <a:lnTo>
                      <a:pt x="4290" y="468"/>
                    </a:lnTo>
                    <a:lnTo>
                      <a:pt x="4290" y="462"/>
                    </a:lnTo>
                    <a:lnTo>
                      <a:pt x="4290" y="462"/>
                    </a:lnTo>
                    <a:lnTo>
                      <a:pt x="4290" y="462"/>
                    </a:lnTo>
                    <a:lnTo>
                      <a:pt x="4290" y="462"/>
                    </a:lnTo>
                    <a:lnTo>
                      <a:pt x="4290" y="462"/>
                    </a:lnTo>
                    <a:lnTo>
                      <a:pt x="4290" y="462"/>
                    </a:lnTo>
                    <a:lnTo>
                      <a:pt x="4290" y="462"/>
                    </a:lnTo>
                    <a:lnTo>
                      <a:pt x="4290" y="462"/>
                    </a:lnTo>
                    <a:lnTo>
                      <a:pt x="4290" y="462"/>
                    </a:lnTo>
                    <a:lnTo>
                      <a:pt x="4290" y="462"/>
                    </a:lnTo>
                    <a:lnTo>
                      <a:pt x="4290" y="462"/>
                    </a:lnTo>
                    <a:lnTo>
                      <a:pt x="4290" y="462"/>
                    </a:lnTo>
                    <a:lnTo>
                      <a:pt x="4290" y="462"/>
                    </a:lnTo>
                    <a:lnTo>
                      <a:pt x="4290" y="462"/>
                    </a:lnTo>
                    <a:lnTo>
                      <a:pt x="4290" y="462"/>
                    </a:lnTo>
                    <a:lnTo>
                      <a:pt x="4290" y="462"/>
                    </a:lnTo>
                    <a:lnTo>
                      <a:pt x="4290" y="462"/>
                    </a:lnTo>
                    <a:lnTo>
                      <a:pt x="4290" y="462"/>
                    </a:lnTo>
                    <a:lnTo>
                      <a:pt x="4290" y="462"/>
                    </a:lnTo>
                    <a:lnTo>
                      <a:pt x="4290" y="456"/>
                    </a:lnTo>
                    <a:lnTo>
                      <a:pt x="4290" y="456"/>
                    </a:lnTo>
                    <a:lnTo>
                      <a:pt x="4296" y="456"/>
                    </a:lnTo>
                    <a:lnTo>
                      <a:pt x="4296" y="456"/>
                    </a:lnTo>
                    <a:lnTo>
                      <a:pt x="4296" y="456"/>
                    </a:lnTo>
                    <a:lnTo>
                      <a:pt x="4296" y="456"/>
                    </a:lnTo>
                    <a:lnTo>
                      <a:pt x="4296" y="456"/>
                    </a:lnTo>
                    <a:lnTo>
                      <a:pt x="4296" y="456"/>
                    </a:lnTo>
                    <a:lnTo>
                      <a:pt x="4296" y="456"/>
                    </a:lnTo>
                    <a:lnTo>
                      <a:pt x="4296" y="456"/>
                    </a:lnTo>
                    <a:lnTo>
                      <a:pt x="4296" y="456"/>
                    </a:lnTo>
                    <a:lnTo>
                      <a:pt x="4296" y="456"/>
                    </a:lnTo>
                    <a:lnTo>
                      <a:pt x="4296" y="456"/>
                    </a:lnTo>
                    <a:lnTo>
                      <a:pt x="4296" y="456"/>
                    </a:lnTo>
                    <a:lnTo>
                      <a:pt x="4296" y="456"/>
                    </a:lnTo>
                    <a:lnTo>
                      <a:pt x="4296" y="456"/>
                    </a:lnTo>
                    <a:lnTo>
                      <a:pt x="4296" y="456"/>
                    </a:lnTo>
                    <a:lnTo>
                      <a:pt x="4296" y="450"/>
                    </a:lnTo>
                    <a:lnTo>
                      <a:pt x="4296" y="450"/>
                    </a:lnTo>
                    <a:lnTo>
                      <a:pt x="4296" y="450"/>
                    </a:lnTo>
                    <a:lnTo>
                      <a:pt x="4296" y="450"/>
                    </a:lnTo>
                    <a:lnTo>
                      <a:pt x="4296" y="450"/>
                    </a:lnTo>
                    <a:lnTo>
                      <a:pt x="4296" y="450"/>
                    </a:lnTo>
                    <a:lnTo>
                      <a:pt x="4296" y="450"/>
                    </a:lnTo>
                    <a:lnTo>
                      <a:pt x="4296" y="450"/>
                    </a:lnTo>
                    <a:lnTo>
                      <a:pt x="4296" y="450"/>
                    </a:lnTo>
                    <a:lnTo>
                      <a:pt x="4296" y="450"/>
                    </a:lnTo>
                    <a:lnTo>
                      <a:pt x="4296" y="450"/>
                    </a:lnTo>
                    <a:lnTo>
                      <a:pt x="4296" y="450"/>
                    </a:lnTo>
                    <a:lnTo>
                      <a:pt x="4296" y="450"/>
                    </a:lnTo>
                    <a:lnTo>
                      <a:pt x="4296" y="450"/>
                    </a:lnTo>
                    <a:lnTo>
                      <a:pt x="4296" y="450"/>
                    </a:lnTo>
                    <a:lnTo>
                      <a:pt x="4296" y="450"/>
                    </a:lnTo>
                    <a:lnTo>
                      <a:pt x="4296" y="450"/>
                    </a:lnTo>
                    <a:lnTo>
                      <a:pt x="4296" y="450"/>
                    </a:lnTo>
                    <a:lnTo>
                      <a:pt x="4296" y="444"/>
                    </a:lnTo>
                    <a:lnTo>
                      <a:pt x="4296" y="444"/>
                    </a:lnTo>
                    <a:lnTo>
                      <a:pt x="4302" y="444"/>
                    </a:lnTo>
                    <a:lnTo>
                      <a:pt x="4302" y="444"/>
                    </a:lnTo>
                    <a:lnTo>
                      <a:pt x="4302" y="444"/>
                    </a:lnTo>
                    <a:lnTo>
                      <a:pt x="4302" y="444"/>
                    </a:lnTo>
                    <a:lnTo>
                      <a:pt x="4302" y="444"/>
                    </a:lnTo>
                    <a:lnTo>
                      <a:pt x="4302" y="444"/>
                    </a:lnTo>
                    <a:lnTo>
                      <a:pt x="4302" y="444"/>
                    </a:lnTo>
                    <a:lnTo>
                      <a:pt x="4302" y="444"/>
                    </a:lnTo>
                    <a:lnTo>
                      <a:pt x="4302" y="444"/>
                    </a:lnTo>
                    <a:lnTo>
                      <a:pt x="4302" y="444"/>
                    </a:lnTo>
                    <a:lnTo>
                      <a:pt x="4302" y="444"/>
                    </a:lnTo>
                    <a:lnTo>
                      <a:pt x="4302" y="444"/>
                    </a:lnTo>
                    <a:lnTo>
                      <a:pt x="4302" y="444"/>
                    </a:lnTo>
                    <a:lnTo>
                      <a:pt x="4302" y="444"/>
                    </a:lnTo>
                    <a:lnTo>
                      <a:pt x="4302" y="444"/>
                    </a:lnTo>
                    <a:lnTo>
                      <a:pt x="4302" y="444"/>
                    </a:lnTo>
                    <a:lnTo>
                      <a:pt x="4302" y="444"/>
                    </a:lnTo>
                    <a:lnTo>
                      <a:pt x="4302" y="444"/>
                    </a:lnTo>
                    <a:lnTo>
                      <a:pt x="4302" y="444"/>
                    </a:lnTo>
                    <a:lnTo>
                      <a:pt x="4302" y="444"/>
                    </a:lnTo>
                    <a:lnTo>
                      <a:pt x="4302" y="438"/>
                    </a:lnTo>
                    <a:lnTo>
                      <a:pt x="4302" y="438"/>
                    </a:lnTo>
                    <a:lnTo>
                      <a:pt x="4302" y="438"/>
                    </a:lnTo>
                    <a:lnTo>
                      <a:pt x="4302" y="438"/>
                    </a:lnTo>
                    <a:lnTo>
                      <a:pt x="4302" y="438"/>
                    </a:lnTo>
                    <a:lnTo>
                      <a:pt x="4302" y="438"/>
                    </a:lnTo>
                    <a:lnTo>
                      <a:pt x="4302" y="438"/>
                    </a:lnTo>
                    <a:lnTo>
                      <a:pt x="4302" y="438"/>
                    </a:lnTo>
                    <a:lnTo>
                      <a:pt x="4302" y="438"/>
                    </a:lnTo>
                    <a:lnTo>
                      <a:pt x="4302" y="438"/>
                    </a:lnTo>
                    <a:lnTo>
                      <a:pt x="4302" y="438"/>
                    </a:lnTo>
                    <a:lnTo>
                      <a:pt x="4302" y="438"/>
                    </a:lnTo>
                    <a:lnTo>
                      <a:pt x="4308" y="438"/>
                    </a:lnTo>
                    <a:lnTo>
                      <a:pt x="4308" y="438"/>
                    </a:lnTo>
                    <a:lnTo>
                      <a:pt x="4308" y="438"/>
                    </a:lnTo>
                    <a:lnTo>
                      <a:pt x="4308" y="438"/>
                    </a:lnTo>
                    <a:lnTo>
                      <a:pt x="4308" y="438"/>
                    </a:lnTo>
                    <a:lnTo>
                      <a:pt x="4308" y="438"/>
                    </a:lnTo>
                    <a:lnTo>
                      <a:pt x="4308" y="438"/>
                    </a:lnTo>
                    <a:lnTo>
                      <a:pt x="4308" y="438"/>
                    </a:lnTo>
                    <a:lnTo>
                      <a:pt x="4308" y="438"/>
                    </a:lnTo>
                    <a:lnTo>
                      <a:pt x="4308" y="438"/>
                    </a:lnTo>
                    <a:lnTo>
                      <a:pt x="4308" y="438"/>
                    </a:lnTo>
                    <a:lnTo>
                      <a:pt x="4308" y="438"/>
                    </a:lnTo>
                    <a:lnTo>
                      <a:pt x="4308" y="438"/>
                    </a:lnTo>
                    <a:lnTo>
                      <a:pt x="4308" y="438"/>
                    </a:lnTo>
                    <a:lnTo>
                      <a:pt x="4308" y="438"/>
                    </a:lnTo>
                    <a:lnTo>
                      <a:pt x="4308" y="438"/>
                    </a:lnTo>
                    <a:lnTo>
                      <a:pt x="4308" y="438"/>
                    </a:lnTo>
                    <a:lnTo>
                      <a:pt x="4308" y="438"/>
                    </a:lnTo>
                    <a:lnTo>
                      <a:pt x="4308" y="438"/>
                    </a:lnTo>
                    <a:lnTo>
                      <a:pt x="4308" y="438"/>
                    </a:lnTo>
                    <a:lnTo>
                      <a:pt x="4308" y="438"/>
                    </a:lnTo>
                    <a:lnTo>
                      <a:pt x="4308" y="438"/>
                    </a:lnTo>
                    <a:lnTo>
                      <a:pt x="4308" y="438"/>
                    </a:lnTo>
                    <a:lnTo>
                      <a:pt x="4308" y="438"/>
                    </a:lnTo>
                    <a:lnTo>
                      <a:pt x="4308" y="438"/>
                    </a:lnTo>
                    <a:lnTo>
                      <a:pt x="4308" y="438"/>
                    </a:lnTo>
                    <a:lnTo>
                      <a:pt x="4308" y="438"/>
                    </a:lnTo>
                    <a:lnTo>
                      <a:pt x="4308" y="438"/>
                    </a:lnTo>
                    <a:lnTo>
                      <a:pt x="4308" y="438"/>
                    </a:lnTo>
                    <a:lnTo>
                      <a:pt x="4308" y="438"/>
                    </a:lnTo>
                    <a:lnTo>
                      <a:pt x="4308" y="438"/>
                    </a:lnTo>
                    <a:lnTo>
                      <a:pt x="4308" y="438"/>
                    </a:lnTo>
                    <a:lnTo>
                      <a:pt x="4308" y="438"/>
                    </a:lnTo>
                    <a:lnTo>
                      <a:pt x="4314" y="438"/>
                    </a:lnTo>
                    <a:lnTo>
                      <a:pt x="4314" y="438"/>
                    </a:lnTo>
                    <a:lnTo>
                      <a:pt x="4314" y="438"/>
                    </a:lnTo>
                    <a:lnTo>
                      <a:pt x="4314" y="438"/>
                    </a:lnTo>
                    <a:lnTo>
                      <a:pt x="4314" y="438"/>
                    </a:lnTo>
                    <a:lnTo>
                      <a:pt x="4314" y="438"/>
                    </a:lnTo>
                    <a:lnTo>
                      <a:pt x="4314" y="438"/>
                    </a:lnTo>
                    <a:lnTo>
                      <a:pt x="4314" y="438"/>
                    </a:lnTo>
                    <a:lnTo>
                      <a:pt x="4314" y="438"/>
                    </a:lnTo>
                    <a:lnTo>
                      <a:pt x="4314" y="438"/>
                    </a:lnTo>
                    <a:lnTo>
                      <a:pt x="4314" y="438"/>
                    </a:lnTo>
                    <a:lnTo>
                      <a:pt x="4314" y="438"/>
                    </a:lnTo>
                    <a:lnTo>
                      <a:pt x="4314" y="438"/>
                    </a:lnTo>
                    <a:lnTo>
                      <a:pt x="4314" y="444"/>
                    </a:lnTo>
                    <a:lnTo>
                      <a:pt x="4314" y="444"/>
                    </a:lnTo>
                    <a:lnTo>
                      <a:pt x="4314" y="444"/>
                    </a:lnTo>
                    <a:lnTo>
                      <a:pt x="4314" y="444"/>
                    </a:lnTo>
                    <a:lnTo>
                      <a:pt x="4314" y="444"/>
                    </a:lnTo>
                    <a:lnTo>
                      <a:pt x="4314" y="444"/>
                    </a:lnTo>
                    <a:lnTo>
                      <a:pt x="4314" y="444"/>
                    </a:lnTo>
                    <a:lnTo>
                      <a:pt x="4314" y="444"/>
                    </a:lnTo>
                    <a:lnTo>
                      <a:pt x="4314" y="444"/>
                    </a:lnTo>
                    <a:lnTo>
                      <a:pt x="4314" y="444"/>
                    </a:lnTo>
                    <a:lnTo>
                      <a:pt x="4314" y="444"/>
                    </a:lnTo>
                    <a:lnTo>
                      <a:pt x="4314" y="444"/>
                    </a:lnTo>
                    <a:lnTo>
                      <a:pt x="4314" y="444"/>
                    </a:lnTo>
                    <a:lnTo>
                      <a:pt x="4314" y="444"/>
                    </a:lnTo>
                    <a:lnTo>
                      <a:pt x="4314" y="444"/>
                    </a:lnTo>
                    <a:lnTo>
                      <a:pt x="4314" y="444"/>
                    </a:lnTo>
                    <a:lnTo>
                      <a:pt x="4314" y="444"/>
                    </a:lnTo>
                    <a:lnTo>
                      <a:pt x="4314" y="444"/>
                    </a:lnTo>
                    <a:lnTo>
                      <a:pt x="4314" y="444"/>
                    </a:lnTo>
                    <a:lnTo>
                      <a:pt x="4320" y="444"/>
                    </a:lnTo>
                    <a:lnTo>
                      <a:pt x="4320" y="444"/>
                    </a:lnTo>
                    <a:lnTo>
                      <a:pt x="4320" y="444"/>
                    </a:lnTo>
                    <a:lnTo>
                      <a:pt x="4320" y="450"/>
                    </a:lnTo>
                    <a:lnTo>
                      <a:pt x="4320" y="450"/>
                    </a:lnTo>
                    <a:lnTo>
                      <a:pt x="4320" y="450"/>
                    </a:lnTo>
                    <a:lnTo>
                      <a:pt x="4320" y="450"/>
                    </a:lnTo>
                    <a:lnTo>
                      <a:pt x="4320" y="450"/>
                    </a:lnTo>
                    <a:lnTo>
                      <a:pt x="4320" y="450"/>
                    </a:lnTo>
                    <a:lnTo>
                      <a:pt x="4320" y="450"/>
                    </a:lnTo>
                    <a:lnTo>
                      <a:pt x="4320" y="450"/>
                    </a:lnTo>
                    <a:lnTo>
                      <a:pt x="4320" y="450"/>
                    </a:lnTo>
                    <a:lnTo>
                      <a:pt x="4320" y="450"/>
                    </a:lnTo>
                    <a:lnTo>
                      <a:pt x="4320" y="450"/>
                    </a:lnTo>
                    <a:lnTo>
                      <a:pt x="4320" y="450"/>
                    </a:lnTo>
                    <a:lnTo>
                      <a:pt x="4320" y="450"/>
                    </a:lnTo>
                    <a:lnTo>
                      <a:pt x="4320" y="450"/>
                    </a:lnTo>
                    <a:lnTo>
                      <a:pt x="4320" y="450"/>
                    </a:lnTo>
                    <a:lnTo>
                      <a:pt x="4320" y="450"/>
                    </a:lnTo>
                    <a:lnTo>
                      <a:pt x="4320" y="450"/>
                    </a:lnTo>
                    <a:lnTo>
                      <a:pt x="4320" y="456"/>
                    </a:lnTo>
                    <a:lnTo>
                      <a:pt x="4320" y="456"/>
                    </a:lnTo>
                    <a:lnTo>
                      <a:pt x="4320" y="456"/>
                    </a:lnTo>
                    <a:lnTo>
                      <a:pt x="4320" y="456"/>
                    </a:lnTo>
                    <a:lnTo>
                      <a:pt x="4320" y="456"/>
                    </a:lnTo>
                    <a:lnTo>
                      <a:pt x="4320" y="456"/>
                    </a:lnTo>
                    <a:lnTo>
                      <a:pt x="4320" y="456"/>
                    </a:lnTo>
                    <a:lnTo>
                      <a:pt x="4320" y="456"/>
                    </a:lnTo>
                    <a:lnTo>
                      <a:pt x="4320" y="456"/>
                    </a:lnTo>
                    <a:lnTo>
                      <a:pt x="4320" y="456"/>
                    </a:lnTo>
                    <a:lnTo>
                      <a:pt x="4320" y="456"/>
                    </a:lnTo>
                    <a:lnTo>
                      <a:pt x="4320" y="456"/>
                    </a:lnTo>
                    <a:lnTo>
                      <a:pt x="4320" y="456"/>
                    </a:lnTo>
                    <a:lnTo>
                      <a:pt x="4320" y="456"/>
                    </a:lnTo>
                    <a:lnTo>
                      <a:pt x="4326" y="456"/>
                    </a:lnTo>
                    <a:lnTo>
                      <a:pt x="4326" y="456"/>
                    </a:lnTo>
                    <a:lnTo>
                      <a:pt x="4326" y="456"/>
                    </a:lnTo>
                    <a:lnTo>
                      <a:pt x="4326" y="456"/>
                    </a:lnTo>
                    <a:lnTo>
                      <a:pt x="4326" y="462"/>
                    </a:lnTo>
                    <a:lnTo>
                      <a:pt x="4326" y="462"/>
                    </a:lnTo>
                    <a:lnTo>
                      <a:pt x="4326" y="462"/>
                    </a:lnTo>
                    <a:lnTo>
                      <a:pt x="4344" y="480"/>
                    </a:lnTo>
                    <a:lnTo>
                      <a:pt x="4344" y="480"/>
                    </a:lnTo>
                    <a:lnTo>
                      <a:pt x="4344" y="480"/>
                    </a:lnTo>
                    <a:lnTo>
                      <a:pt x="4344" y="480"/>
                    </a:lnTo>
                    <a:lnTo>
                      <a:pt x="4344" y="480"/>
                    </a:lnTo>
                    <a:lnTo>
                      <a:pt x="4344" y="480"/>
                    </a:lnTo>
                    <a:lnTo>
                      <a:pt x="4344" y="480"/>
                    </a:lnTo>
                    <a:lnTo>
                      <a:pt x="4344" y="480"/>
                    </a:lnTo>
                    <a:lnTo>
                      <a:pt x="4344" y="480"/>
                    </a:lnTo>
                    <a:lnTo>
                      <a:pt x="4344" y="480"/>
                    </a:lnTo>
                    <a:lnTo>
                      <a:pt x="4344" y="480"/>
                    </a:lnTo>
                    <a:lnTo>
                      <a:pt x="4344" y="480"/>
                    </a:lnTo>
                    <a:lnTo>
                      <a:pt x="4344" y="480"/>
                    </a:lnTo>
                    <a:lnTo>
                      <a:pt x="4344" y="480"/>
                    </a:lnTo>
                    <a:lnTo>
                      <a:pt x="4344" y="480"/>
                    </a:lnTo>
                    <a:lnTo>
                      <a:pt x="4344" y="480"/>
                    </a:lnTo>
                    <a:lnTo>
                      <a:pt x="4344" y="480"/>
                    </a:lnTo>
                    <a:lnTo>
                      <a:pt x="4344" y="480"/>
                    </a:lnTo>
                    <a:lnTo>
                      <a:pt x="4344" y="480"/>
                    </a:lnTo>
                    <a:lnTo>
                      <a:pt x="4344" y="480"/>
                    </a:lnTo>
                    <a:lnTo>
                      <a:pt x="4344" y="480"/>
                    </a:lnTo>
                    <a:lnTo>
                      <a:pt x="4344" y="480"/>
                    </a:lnTo>
                    <a:lnTo>
                      <a:pt x="4344" y="480"/>
                    </a:lnTo>
                    <a:lnTo>
                      <a:pt x="4344" y="480"/>
                    </a:lnTo>
                    <a:lnTo>
                      <a:pt x="4344" y="480"/>
                    </a:lnTo>
                    <a:lnTo>
                      <a:pt x="4344" y="480"/>
                    </a:lnTo>
                    <a:lnTo>
                      <a:pt x="4362" y="468"/>
                    </a:lnTo>
                    <a:lnTo>
                      <a:pt x="4362" y="468"/>
                    </a:lnTo>
                    <a:lnTo>
                      <a:pt x="4362" y="468"/>
                    </a:lnTo>
                    <a:lnTo>
                      <a:pt x="4362" y="468"/>
                    </a:lnTo>
                    <a:lnTo>
                      <a:pt x="4362" y="468"/>
                    </a:lnTo>
                    <a:lnTo>
                      <a:pt x="4362" y="468"/>
                    </a:lnTo>
                    <a:lnTo>
                      <a:pt x="4362" y="468"/>
                    </a:lnTo>
                    <a:lnTo>
                      <a:pt x="4362" y="468"/>
                    </a:lnTo>
                    <a:lnTo>
                      <a:pt x="4362" y="468"/>
                    </a:lnTo>
                    <a:lnTo>
                      <a:pt x="4362" y="468"/>
                    </a:lnTo>
                    <a:lnTo>
                      <a:pt x="4362" y="468"/>
                    </a:lnTo>
                    <a:lnTo>
                      <a:pt x="4362" y="468"/>
                    </a:lnTo>
                    <a:lnTo>
                      <a:pt x="4362" y="468"/>
                    </a:lnTo>
                    <a:lnTo>
                      <a:pt x="4362" y="468"/>
                    </a:lnTo>
                    <a:lnTo>
                      <a:pt x="4362" y="468"/>
                    </a:lnTo>
                    <a:lnTo>
                      <a:pt x="4368" y="468"/>
                    </a:lnTo>
                    <a:lnTo>
                      <a:pt x="4368" y="468"/>
                    </a:lnTo>
                    <a:lnTo>
                      <a:pt x="4368" y="468"/>
                    </a:lnTo>
                    <a:lnTo>
                      <a:pt x="4368" y="468"/>
                    </a:lnTo>
                    <a:lnTo>
                      <a:pt x="4368" y="468"/>
                    </a:lnTo>
                    <a:lnTo>
                      <a:pt x="4368" y="462"/>
                    </a:lnTo>
                    <a:lnTo>
                      <a:pt x="4368" y="462"/>
                    </a:lnTo>
                    <a:lnTo>
                      <a:pt x="4368" y="462"/>
                    </a:lnTo>
                    <a:lnTo>
                      <a:pt x="4368" y="462"/>
                    </a:lnTo>
                    <a:lnTo>
                      <a:pt x="4368" y="462"/>
                    </a:lnTo>
                    <a:lnTo>
                      <a:pt x="4368" y="462"/>
                    </a:lnTo>
                    <a:lnTo>
                      <a:pt x="4368" y="462"/>
                    </a:lnTo>
                    <a:lnTo>
                      <a:pt x="4368" y="462"/>
                    </a:lnTo>
                    <a:lnTo>
                      <a:pt x="4368" y="462"/>
                    </a:lnTo>
                    <a:lnTo>
                      <a:pt x="4368" y="462"/>
                    </a:lnTo>
                    <a:lnTo>
                      <a:pt x="4368" y="462"/>
                    </a:lnTo>
                    <a:lnTo>
                      <a:pt x="4368" y="462"/>
                    </a:lnTo>
                    <a:lnTo>
                      <a:pt x="4368" y="462"/>
                    </a:lnTo>
                    <a:lnTo>
                      <a:pt x="4368" y="462"/>
                    </a:lnTo>
                    <a:lnTo>
                      <a:pt x="4368" y="462"/>
                    </a:lnTo>
                    <a:lnTo>
                      <a:pt x="4368" y="462"/>
                    </a:lnTo>
                    <a:lnTo>
                      <a:pt x="4368" y="462"/>
                    </a:lnTo>
                    <a:lnTo>
                      <a:pt x="4368" y="462"/>
                    </a:lnTo>
                    <a:lnTo>
                      <a:pt x="4368" y="456"/>
                    </a:lnTo>
                    <a:lnTo>
                      <a:pt x="4368" y="456"/>
                    </a:lnTo>
                    <a:lnTo>
                      <a:pt x="4368" y="456"/>
                    </a:lnTo>
                    <a:lnTo>
                      <a:pt x="4368" y="456"/>
                    </a:lnTo>
                    <a:lnTo>
                      <a:pt x="4368" y="456"/>
                    </a:lnTo>
                    <a:lnTo>
                      <a:pt x="4368" y="456"/>
                    </a:lnTo>
                    <a:lnTo>
                      <a:pt x="4368" y="456"/>
                    </a:lnTo>
                    <a:lnTo>
                      <a:pt x="4368" y="456"/>
                    </a:lnTo>
                    <a:lnTo>
                      <a:pt x="4368" y="456"/>
                    </a:lnTo>
                    <a:lnTo>
                      <a:pt x="4368" y="456"/>
                    </a:lnTo>
                    <a:lnTo>
                      <a:pt x="4368" y="456"/>
                    </a:lnTo>
                    <a:lnTo>
                      <a:pt x="4374" y="456"/>
                    </a:lnTo>
                    <a:lnTo>
                      <a:pt x="4374" y="456"/>
                    </a:lnTo>
                    <a:lnTo>
                      <a:pt x="4374" y="456"/>
                    </a:lnTo>
                    <a:lnTo>
                      <a:pt x="4374" y="456"/>
                    </a:lnTo>
                    <a:lnTo>
                      <a:pt x="4374" y="456"/>
                    </a:lnTo>
                    <a:lnTo>
                      <a:pt x="4374" y="456"/>
                    </a:lnTo>
                    <a:lnTo>
                      <a:pt x="4374" y="456"/>
                    </a:lnTo>
                    <a:lnTo>
                      <a:pt x="4374" y="456"/>
                    </a:lnTo>
                    <a:lnTo>
                      <a:pt x="4374" y="450"/>
                    </a:lnTo>
                    <a:lnTo>
                      <a:pt x="4374" y="450"/>
                    </a:lnTo>
                    <a:lnTo>
                      <a:pt x="4374" y="450"/>
                    </a:lnTo>
                    <a:lnTo>
                      <a:pt x="4374" y="450"/>
                    </a:lnTo>
                    <a:lnTo>
                      <a:pt x="4374" y="450"/>
                    </a:lnTo>
                    <a:lnTo>
                      <a:pt x="4374" y="450"/>
                    </a:lnTo>
                    <a:lnTo>
                      <a:pt x="4374" y="450"/>
                    </a:lnTo>
                    <a:lnTo>
                      <a:pt x="4374" y="450"/>
                    </a:lnTo>
                    <a:lnTo>
                      <a:pt x="4374" y="450"/>
                    </a:lnTo>
                    <a:lnTo>
                      <a:pt x="4374" y="450"/>
                    </a:lnTo>
                    <a:lnTo>
                      <a:pt x="4374" y="450"/>
                    </a:lnTo>
                    <a:lnTo>
                      <a:pt x="4374" y="450"/>
                    </a:lnTo>
                    <a:lnTo>
                      <a:pt x="4374" y="450"/>
                    </a:lnTo>
                    <a:lnTo>
                      <a:pt x="4374" y="450"/>
                    </a:lnTo>
                    <a:lnTo>
                      <a:pt x="4374" y="450"/>
                    </a:lnTo>
                    <a:lnTo>
                      <a:pt x="4374" y="450"/>
                    </a:lnTo>
                    <a:lnTo>
                      <a:pt x="4374" y="450"/>
                    </a:lnTo>
                    <a:lnTo>
                      <a:pt x="4374" y="450"/>
                    </a:lnTo>
                    <a:lnTo>
                      <a:pt x="4374" y="450"/>
                    </a:lnTo>
                    <a:lnTo>
                      <a:pt x="4374" y="444"/>
                    </a:lnTo>
                    <a:lnTo>
                      <a:pt x="4374" y="444"/>
                    </a:lnTo>
                    <a:lnTo>
                      <a:pt x="4374" y="444"/>
                    </a:lnTo>
                    <a:lnTo>
                      <a:pt x="4374" y="444"/>
                    </a:lnTo>
                    <a:lnTo>
                      <a:pt x="4374" y="444"/>
                    </a:lnTo>
                    <a:lnTo>
                      <a:pt x="4374" y="444"/>
                    </a:lnTo>
                    <a:lnTo>
                      <a:pt x="4374" y="444"/>
                    </a:lnTo>
                    <a:lnTo>
                      <a:pt x="4380" y="444"/>
                    </a:lnTo>
                    <a:lnTo>
                      <a:pt x="4380" y="444"/>
                    </a:lnTo>
                    <a:lnTo>
                      <a:pt x="4380" y="444"/>
                    </a:lnTo>
                    <a:lnTo>
                      <a:pt x="4380" y="444"/>
                    </a:lnTo>
                    <a:lnTo>
                      <a:pt x="4380" y="444"/>
                    </a:lnTo>
                    <a:lnTo>
                      <a:pt x="4380" y="444"/>
                    </a:lnTo>
                    <a:lnTo>
                      <a:pt x="4380" y="444"/>
                    </a:lnTo>
                    <a:lnTo>
                      <a:pt x="4380" y="444"/>
                    </a:lnTo>
                    <a:lnTo>
                      <a:pt x="4380" y="444"/>
                    </a:lnTo>
                    <a:lnTo>
                      <a:pt x="4380" y="444"/>
                    </a:lnTo>
                    <a:lnTo>
                      <a:pt x="4380" y="444"/>
                    </a:lnTo>
                    <a:lnTo>
                      <a:pt x="4380" y="444"/>
                    </a:lnTo>
                    <a:lnTo>
                      <a:pt x="4380" y="444"/>
                    </a:lnTo>
                    <a:lnTo>
                      <a:pt x="4380" y="444"/>
                    </a:lnTo>
                    <a:lnTo>
                      <a:pt x="4380" y="444"/>
                    </a:lnTo>
                    <a:lnTo>
                      <a:pt x="4380" y="444"/>
                    </a:lnTo>
                    <a:lnTo>
                      <a:pt x="4380" y="444"/>
                    </a:lnTo>
                    <a:lnTo>
                      <a:pt x="4380" y="444"/>
                    </a:lnTo>
                    <a:lnTo>
                      <a:pt x="4380" y="444"/>
                    </a:lnTo>
                    <a:lnTo>
                      <a:pt x="4380" y="444"/>
                    </a:lnTo>
                    <a:lnTo>
                      <a:pt x="4380" y="444"/>
                    </a:lnTo>
                    <a:lnTo>
                      <a:pt x="4380" y="444"/>
                    </a:lnTo>
                    <a:lnTo>
                      <a:pt x="4380" y="444"/>
                    </a:lnTo>
                    <a:lnTo>
                      <a:pt x="4380" y="444"/>
                    </a:lnTo>
                    <a:lnTo>
                      <a:pt x="4380" y="444"/>
                    </a:lnTo>
                    <a:lnTo>
                      <a:pt x="4380" y="444"/>
                    </a:lnTo>
                    <a:lnTo>
                      <a:pt x="4380" y="444"/>
                    </a:lnTo>
                    <a:lnTo>
                      <a:pt x="4380" y="444"/>
                    </a:lnTo>
                    <a:lnTo>
                      <a:pt x="4380" y="444"/>
                    </a:lnTo>
                    <a:lnTo>
                      <a:pt x="4380" y="444"/>
                    </a:lnTo>
                    <a:lnTo>
                      <a:pt x="4380" y="444"/>
                    </a:lnTo>
                    <a:lnTo>
                      <a:pt x="4380" y="444"/>
                    </a:lnTo>
                    <a:lnTo>
                      <a:pt x="4386" y="444"/>
                    </a:lnTo>
                    <a:lnTo>
                      <a:pt x="4386" y="444"/>
                    </a:lnTo>
                    <a:lnTo>
                      <a:pt x="4386" y="444"/>
                    </a:lnTo>
                    <a:lnTo>
                      <a:pt x="4386" y="444"/>
                    </a:lnTo>
                    <a:lnTo>
                      <a:pt x="4386" y="444"/>
                    </a:lnTo>
                    <a:lnTo>
                      <a:pt x="4386" y="444"/>
                    </a:lnTo>
                    <a:lnTo>
                      <a:pt x="4386" y="444"/>
                    </a:lnTo>
                    <a:lnTo>
                      <a:pt x="4386" y="444"/>
                    </a:lnTo>
                    <a:lnTo>
                      <a:pt x="4386" y="444"/>
                    </a:lnTo>
                    <a:lnTo>
                      <a:pt x="4386" y="444"/>
                    </a:lnTo>
                    <a:lnTo>
                      <a:pt x="4386" y="444"/>
                    </a:lnTo>
                    <a:lnTo>
                      <a:pt x="4386" y="444"/>
                    </a:lnTo>
                    <a:lnTo>
                      <a:pt x="4386" y="444"/>
                    </a:lnTo>
                    <a:lnTo>
                      <a:pt x="4386" y="444"/>
                    </a:lnTo>
                    <a:lnTo>
                      <a:pt x="4386" y="444"/>
                    </a:lnTo>
                    <a:lnTo>
                      <a:pt x="4386" y="444"/>
                    </a:lnTo>
                    <a:lnTo>
                      <a:pt x="4386" y="444"/>
                    </a:lnTo>
                    <a:lnTo>
                      <a:pt x="4386" y="444"/>
                    </a:lnTo>
                    <a:lnTo>
                      <a:pt x="4386" y="444"/>
                    </a:lnTo>
                    <a:lnTo>
                      <a:pt x="4386" y="444"/>
                    </a:lnTo>
                    <a:lnTo>
                      <a:pt x="4386" y="444"/>
                    </a:lnTo>
                    <a:lnTo>
                      <a:pt x="4386" y="444"/>
                    </a:lnTo>
                    <a:lnTo>
                      <a:pt x="4386" y="444"/>
                    </a:lnTo>
                    <a:lnTo>
                      <a:pt x="4386" y="444"/>
                    </a:lnTo>
                    <a:lnTo>
                      <a:pt x="4386" y="444"/>
                    </a:lnTo>
                    <a:lnTo>
                      <a:pt x="4386" y="444"/>
                    </a:lnTo>
                    <a:lnTo>
                      <a:pt x="4386" y="444"/>
                    </a:lnTo>
                    <a:lnTo>
                      <a:pt x="4386" y="444"/>
                    </a:lnTo>
                    <a:lnTo>
                      <a:pt x="4386" y="444"/>
                    </a:lnTo>
                    <a:lnTo>
                      <a:pt x="4386" y="444"/>
                    </a:lnTo>
                    <a:lnTo>
                      <a:pt x="4386" y="444"/>
                    </a:lnTo>
                    <a:lnTo>
                      <a:pt x="4386" y="444"/>
                    </a:lnTo>
                    <a:lnTo>
                      <a:pt x="4392" y="444"/>
                    </a:lnTo>
                    <a:lnTo>
                      <a:pt x="4392" y="444"/>
                    </a:lnTo>
                    <a:lnTo>
                      <a:pt x="4392" y="444"/>
                    </a:lnTo>
                    <a:lnTo>
                      <a:pt x="4392" y="450"/>
                    </a:lnTo>
                    <a:lnTo>
                      <a:pt x="4392" y="450"/>
                    </a:lnTo>
                    <a:lnTo>
                      <a:pt x="4392" y="450"/>
                    </a:lnTo>
                    <a:lnTo>
                      <a:pt x="4392" y="450"/>
                    </a:lnTo>
                    <a:lnTo>
                      <a:pt x="4392" y="450"/>
                    </a:lnTo>
                    <a:lnTo>
                      <a:pt x="4392" y="450"/>
                    </a:lnTo>
                    <a:lnTo>
                      <a:pt x="4392" y="450"/>
                    </a:lnTo>
                    <a:lnTo>
                      <a:pt x="4392" y="450"/>
                    </a:lnTo>
                    <a:lnTo>
                      <a:pt x="4392" y="450"/>
                    </a:lnTo>
                    <a:lnTo>
                      <a:pt x="4392" y="450"/>
                    </a:lnTo>
                    <a:lnTo>
                      <a:pt x="4392" y="450"/>
                    </a:lnTo>
                    <a:lnTo>
                      <a:pt x="4392" y="450"/>
                    </a:lnTo>
                    <a:lnTo>
                      <a:pt x="4392" y="450"/>
                    </a:lnTo>
                    <a:lnTo>
                      <a:pt x="4392" y="450"/>
                    </a:lnTo>
                    <a:lnTo>
                      <a:pt x="4392" y="450"/>
                    </a:lnTo>
                    <a:lnTo>
                      <a:pt x="4392" y="450"/>
                    </a:lnTo>
                    <a:lnTo>
                      <a:pt x="4392" y="450"/>
                    </a:lnTo>
                    <a:lnTo>
                      <a:pt x="4392" y="450"/>
                    </a:lnTo>
                    <a:lnTo>
                      <a:pt x="4392" y="450"/>
                    </a:lnTo>
                    <a:lnTo>
                      <a:pt x="4392" y="456"/>
                    </a:lnTo>
                    <a:lnTo>
                      <a:pt x="4392" y="456"/>
                    </a:lnTo>
                    <a:lnTo>
                      <a:pt x="4392" y="456"/>
                    </a:lnTo>
                    <a:lnTo>
                      <a:pt x="4392" y="456"/>
                    </a:lnTo>
                    <a:lnTo>
                      <a:pt x="4392" y="456"/>
                    </a:lnTo>
                    <a:lnTo>
                      <a:pt x="4392" y="456"/>
                    </a:lnTo>
                    <a:lnTo>
                      <a:pt x="4392" y="456"/>
                    </a:lnTo>
                    <a:lnTo>
                      <a:pt x="4392" y="456"/>
                    </a:lnTo>
                    <a:lnTo>
                      <a:pt x="4392" y="456"/>
                    </a:lnTo>
                    <a:lnTo>
                      <a:pt x="4392" y="456"/>
                    </a:lnTo>
                    <a:lnTo>
                      <a:pt x="4392" y="456"/>
                    </a:lnTo>
                    <a:lnTo>
                      <a:pt x="4392" y="456"/>
                    </a:lnTo>
                    <a:lnTo>
                      <a:pt x="4398" y="456"/>
                    </a:lnTo>
                    <a:lnTo>
                      <a:pt x="4398" y="456"/>
                    </a:lnTo>
                    <a:lnTo>
                      <a:pt x="4398" y="456"/>
                    </a:lnTo>
                    <a:lnTo>
                      <a:pt x="4398" y="456"/>
                    </a:lnTo>
                    <a:lnTo>
                      <a:pt x="4398" y="456"/>
                    </a:lnTo>
                    <a:lnTo>
                      <a:pt x="4398" y="456"/>
                    </a:lnTo>
                    <a:lnTo>
                      <a:pt x="4398" y="462"/>
                    </a:lnTo>
                    <a:lnTo>
                      <a:pt x="4398" y="462"/>
                    </a:lnTo>
                    <a:lnTo>
                      <a:pt x="4398" y="462"/>
                    </a:lnTo>
                    <a:lnTo>
                      <a:pt x="4398" y="462"/>
                    </a:lnTo>
                    <a:lnTo>
                      <a:pt x="4398" y="462"/>
                    </a:lnTo>
                    <a:lnTo>
                      <a:pt x="4398" y="462"/>
                    </a:lnTo>
                    <a:lnTo>
                      <a:pt x="4398" y="462"/>
                    </a:lnTo>
                    <a:lnTo>
                      <a:pt x="4398" y="462"/>
                    </a:lnTo>
                    <a:lnTo>
                      <a:pt x="4398" y="462"/>
                    </a:lnTo>
                    <a:lnTo>
                      <a:pt x="4398" y="462"/>
                    </a:lnTo>
                    <a:lnTo>
                      <a:pt x="4398" y="462"/>
                    </a:lnTo>
                    <a:lnTo>
                      <a:pt x="4398" y="462"/>
                    </a:lnTo>
                    <a:lnTo>
                      <a:pt x="4398" y="462"/>
                    </a:lnTo>
                    <a:lnTo>
                      <a:pt x="4398" y="462"/>
                    </a:lnTo>
                    <a:lnTo>
                      <a:pt x="4398" y="462"/>
                    </a:lnTo>
                    <a:lnTo>
                      <a:pt x="4398" y="462"/>
                    </a:lnTo>
                    <a:lnTo>
                      <a:pt x="4416" y="486"/>
                    </a:lnTo>
                    <a:lnTo>
                      <a:pt x="4416" y="486"/>
                    </a:lnTo>
                    <a:lnTo>
                      <a:pt x="4416" y="486"/>
                    </a:lnTo>
                    <a:lnTo>
                      <a:pt x="4416" y="486"/>
                    </a:lnTo>
                    <a:lnTo>
                      <a:pt x="4416" y="486"/>
                    </a:lnTo>
                    <a:lnTo>
                      <a:pt x="4416" y="486"/>
                    </a:lnTo>
                    <a:lnTo>
                      <a:pt x="4416" y="486"/>
                    </a:lnTo>
                    <a:lnTo>
                      <a:pt x="4416" y="486"/>
                    </a:lnTo>
                    <a:lnTo>
                      <a:pt x="4416" y="486"/>
                    </a:lnTo>
                    <a:lnTo>
                      <a:pt x="4416" y="486"/>
                    </a:lnTo>
                    <a:lnTo>
                      <a:pt x="4416" y="486"/>
                    </a:lnTo>
                    <a:lnTo>
                      <a:pt x="4416" y="486"/>
                    </a:lnTo>
                    <a:lnTo>
                      <a:pt x="4416" y="486"/>
                    </a:lnTo>
                    <a:lnTo>
                      <a:pt x="4416" y="486"/>
                    </a:lnTo>
                    <a:lnTo>
                      <a:pt x="4416" y="486"/>
                    </a:lnTo>
                    <a:lnTo>
                      <a:pt x="4416" y="486"/>
                    </a:lnTo>
                    <a:lnTo>
                      <a:pt x="4416" y="486"/>
                    </a:lnTo>
                    <a:lnTo>
                      <a:pt x="4416" y="486"/>
                    </a:lnTo>
                    <a:lnTo>
                      <a:pt x="4416" y="486"/>
                    </a:lnTo>
                    <a:lnTo>
                      <a:pt x="4422" y="486"/>
                    </a:lnTo>
                    <a:lnTo>
                      <a:pt x="4422" y="486"/>
                    </a:lnTo>
                    <a:lnTo>
                      <a:pt x="4422" y="486"/>
                    </a:lnTo>
                    <a:lnTo>
                      <a:pt x="4422" y="486"/>
                    </a:lnTo>
                    <a:lnTo>
                      <a:pt x="4422" y="486"/>
                    </a:lnTo>
                    <a:lnTo>
                      <a:pt x="4422" y="486"/>
                    </a:lnTo>
                    <a:lnTo>
                      <a:pt x="4422" y="486"/>
                    </a:lnTo>
                    <a:lnTo>
                      <a:pt x="4440" y="474"/>
                    </a:lnTo>
                    <a:lnTo>
                      <a:pt x="4440" y="474"/>
                    </a:lnTo>
                    <a:lnTo>
                      <a:pt x="4440" y="474"/>
                    </a:lnTo>
                    <a:lnTo>
                      <a:pt x="4440" y="474"/>
                    </a:lnTo>
                    <a:lnTo>
                      <a:pt x="4440" y="474"/>
                    </a:lnTo>
                    <a:lnTo>
                      <a:pt x="4440" y="474"/>
                    </a:lnTo>
                    <a:lnTo>
                      <a:pt x="4440" y="474"/>
                    </a:lnTo>
                    <a:lnTo>
                      <a:pt x="4440" y="474"/>
                    </a:lnTo>
                    <a:lnTo>
                      <a:pt x="4440" y="474"/>
                    </a:lnTo>
                    <a:lnTo>
                      <a:pt x="4440" y="474"/>
                    </a:lnTo>
                    <a:lnTo>
                      <a:pt x="4440" y="474"/>
                    </a:lnTo>
                    <a:lnTo>
                      <a:pt x="4440" y="474"/>
                    </a:lnTo>
                    <a:lnTo>
                      <a:pt x="4440" y="474"/>
                    </a:lnTo>
                    <a:lnTo>
                      <a:pt x="4440" y="474"/>
                    </a:lnTo>
                    <a:lnTo>
                      <a:pt x="4440" y="474"/>
                    </a:lnTo>
                    <a:lnTo>
                      <a:pt x="4440" y="474"/>
                    </a:lnTo>
                    <a:lnTo>
                      <a:pt x="4440" y="468"/>
                    </a:lnTo>
                    <a:lnTo>
                      <a:pt x="4440" y="468"/>
                    </a:lnTo>
                    <a:lnTo>
                      <a:pt x="4440" y="468"/>
                    </a:lnTo>
                    <a:lnTo>
                      <a:pt x="4440" y="468"/>
                    </a:lnTo>
                    <a:lnTo>
                      <a:pt x="4440" y="468"/>
                    </a:lnTo>
                    <a:lnTo>
                      <a:pt x="4440" y="468"/>
                    </a:lnTo>
                    <a:lnTo>
                      <a:pt x="4440" y="468"/>
                    </a:lnTo>
                    <a:lnTo>
                      <a:pt x="4440" y="468"/>
                    </a:lnTo>
                    <a:lnTo>
                      <a:pt x="4440" y="468"/>
                    </a:lnTo>
                    <a:lnTo>
                      <a:pt x="4440" y="468"/>
                    </a:lnTo>
                    <a:lnTo>
                      <a:pt x="4440" y="468"/>
                    </a:lnTo>
                    <a:lnTo>
                      <a:pt x="4440" y="468"/>
                    </a:lnTo>
                    <a:lnTo>
                      <a:pt x="4440" y="468"/>
                    </a:lnTo>
                    <a:lnTo>
                      <a:pt x="4440" y="468"/>
                    </a:lnTo>
                    <a:lnTo>
                      <a:pt x="4440" y="468"/>
                    </a:lnTo>
                    <a:lnTo>
                      <a:pt x="4440" y="468"/>
                    </a:lnTo>
                    <a:lnTo>
                      <a:pt x="4440" y="468"/>
                    </a:lnTo>
                    <a:lnTo>
                      <a:pt x="4446" y="468"/>
                    </a:lnTo>
                    <a:lnTo>
                      <a:pt x="4446" y="468"/>
                    </a:lnTo>
                    <a:lnTo>
                      <a:pt x="4446" y="462"/>
                    </a:lnTo>
                    <a:lnTo>
                      <a:pt x="4446" y="462"/>
                    </a:lnTo>
                    <a:lnTo>
                      <a:pt x="4446" y="462"/>
                    </a:lnTo>
                    <a:lnTo>
                      <a:pt x="4446" y="462"/>
                    </a:lnTo>
                    <a:lnTo>
                      <a:pt x="4446" y="462"/>
                    </a:lnTo>
                    <a:lnTo>
                      <a:pt x="4446" y="462"/>
                    </a:lnTo>
                    <a:lnTo>
                      <a:pt x="4446" y="462"/>
                    </a:lnTo>
                    <a:lnTo>
                      <a:pt x="4446" y="462"/>
                    </a:lnTo>
                    <a:lnTo>
                      <a:pt x="4446" y="462"/>
                    </a:lnTo>
                    <a:lnTo>
                      <a:pt x="4446" y="462"/>
                    </a:lnTo>
                    <a:lnTo>
                      <a:pt x="4446" y="462"/>
                    </a:lnTo>
                    <a:lnTo>
                      <a:pt x="4446" y="462"/>
                    </a:lnTo>
                    <a:lnTo>
                      <a:pt x="4446" y="462"/>
                    </a:lnTo>
                    <a:lnTo>
                      <a:pt x="4446" y="462"/>
                    </a:lnTo>
                    <a:lnTo>
                      <a:pt x="4446" y="462"/>
                    </a:lnTo>
                    <a:lnTo>
                      <a:pt x="4446" y="462"/>
                    </a:lnTo>
                    <a:lnTo>
                      <a:pt x="4446" y="462"/>
                    </a:lnTo>
                    <a:lnTo>
                      <a:pt x="4446" y="462"/>
                    </a:lnTo>
                    <a:lnTo>
                      <a:pt x="4446" y="462"/>
                    </a:lnTo>
                    <a:lnTo>
                      <a:pt x="4446" y="456"/>
                    </a:lnTo>
                    <a:lnTo>
                      <a:pt x="4446" y="456"/>
                    </a:lnTo>
                    <a:lnTo>
                      <a:pt x="4446" y="456"/>
                    </a:lnTo>
                    <a:lnTo>
                      <a:pt x="4446" y="456"/>
                    </a:lnTo>
                    <a:lnTo>
                      <a:pt x="4446" y="456"/>
                    </a:lnTo>
                    <a:lnTo>
                      <a:pt x="4446" y="456"/>
                    </a:lnTo>
                    <a:lnTo>
                      <a:pt x="4446" y="456"/>
                    </a:lnTo>
                    <a:lnTo>
                      <a:pt x="4446" y="456"/>
                    </a:lnTo>
                    <a:lnTo>
                      <a:pt x="4446" y="456"/>
                    </a:lnTo>
                    <a:lnTo>
                      <a:pt x="4446" y="456"/>
                    </a:lnTo>
                    <a:lnTo>
                      <a:pt x="4446" y="456"/>
                    </a:lnTo>
                    <a:lnTo>
                      <a:pt x="4446" y="456"/>
                    </a:lnTo>
                    <a:lnTo>
                      <a:pt x="4446" y="456"/>
                    </a:lnTo>
                    <a:lnTo>
                      <a:pt x="4446" y="456"/>
                    </a:lnTo>
                    <a:lnTo>
                      <a:pt x="4452" y="456"/>
                    </a:lnTo>
                    <a:lnTo>
                      <a:pt x="4452" y="456"/>
                    </a:lnTo>
                    <a:lnTo>
                      <a:pt x="4452" y="456"/>
                    </a:lnTo>
                    <a:lnTo>
                      <a:pt x="4452" y="456"/>
                    </a:lnTo>
                    <a:lnTo>
                      <a:pt x="4452" y="450"/>
                    </a:lnTo>
                    <a:lnTo>
                      <a:pt x="4452" y="450"/>
                    </a:lnTo>
                    <a:lnTo>
                      <a:pt x="4452" y="450"/>
                    </a:lnTo>
                    <a:lnTo>
                      <a:pt x="4452" y="450"/>
                    </a:lnTo>
                    <a:lnTo>
                      <a:pt x="4452" y="450"/>
                    </a:lnTo>
                    <a:lnTo>
                      <a:pt x="4452" y="450"/>
                    </a:lnTo>
                    <a:lnTo>
                      <a:pt x="4452" y="450"/>
                    </a:lnTo>
                    <a:lnTo>
                      <a:pt x="4452" y="450"/>
                    </a:lnTo>
                    <a:lnTo>
                      <a:pt x="4452" y="450"/>
                    </a:lnTo>
                    <a:lnTo>
                      <a:pt x="4452" y="450"/>
                    </a:lnTo>
                    <a:lnTo>
                      <a:pt x="4452" y="450"/>
                    </a:lnTo>
                    <a:lnTo>
                      <a:pt x="4452" y="450"/>
                    </a:lnTo>
                    <a:lnTo>
                      <a:pt x="4452" y="450"/>
                    </a:lnTo>
                    <a:lnTo>
                      <a:pt x="4452" y="450"/>
                    </a:lnTo>
                    <a:lnTo>
                      <a:pt x="4452" y="450"/>
                    </a:lnTo>
                    <a:lnTo>
                      <a:pt x="4452" y="450"/>
                    </a:lnTo>
                    <a:lnTo>
                      <a:pt x="4452" y="450"/>
                    </a:lnTo>
                    <a:lnTo>
                      <a:pt x="4452" y="450"/>
                    </a:lnTo>
                    <a:lnTo>
                      <a:pt x="4452" y="450"/>
                    </a:lnTo>
                    <a:lnTo>
                      <a:pt x="4452" y="450"/>
                    </a:lnTo>
                    <a:lnTo>
                      <a:pt x="4452" y="450"/>
                    </a:lnTo>
                    <a:lnTo>
                      <a:pt x="4452" y="450"/>
                    </a:lnTo>
                    <a:lnTo>
                      <a:pt x="4452" y="450"/>
                    </a:lnTo>
                    <a:lnTo>
                      <a:pt x="4452" y="450"/>
                    </a:lnTo>
                    <a:lnTo>
                      <a:pt x="4452" y="450"/>
                    </a:lnTo>
                    <a:lnTo>
                      <a:pt x="4452" y="450"/>
                    </a:lnTo>
                    <a:lnTo>
                      <a:pt x="4452" y="450"/>
                    </a:lnTo>
                    <a:lnTo>
                      <a:pt x="4452" y="450"/>
                    </a:lnTo>
                    <a:lnTo>
                      <a:pt x="4458" y="450"/>
                    </a:lnTo>
                    <a:lnTo>
                      <a:pt x="4458" y="450"/>
                    </a:lnTo>
                    <a:lnTo>
                      <a:pt x="4458" y="450"/>
                    </a:lnTo>
                    <a:lnTo>
                      <a:pt x="4458" y="450"/>
                    </a:lnTo>
                    <a:lnTo>
                      <a:pt x="4458" y="450"/>
                    </a:lnTo>
                    <a:lnTo>
                      <a:pt x="4458" y="450"/>
                    </a:lnTo>
                    <a:lnTo>
                      <a:pt x="4458" y="450"/>
                    </a:lnTo>
                    <a:lnTo>
                      <a:pt x="4458" y="450"/>
                    </a:lnTo>
                    <a:lnTo>
                      <a:pt x="4458" y="450"/>
                    </a:lnTo>
                    <a:lnTo>
                      <a:pt x="4458" y="450"/>
                    </a:lnTo>
                    <a:lnTo>
                      <a:pt x="4458" y="450"/>
                    </a:lnTo>
                    <a:lnTo>
                      <a:pt x="4458" y="450"/>
                    </a:lnTo>
                    <a:lnTo>
                      <a:pt x="4458" y="450"/>
                    </a:lnTo>
                    <a:lnTo>
                      <a:pt x="4458" y="450"/>
                    </a:lnTo>
                    <a:lnTo>
                      <a:pt x="4458" y="450"/>
                    </a:lnTo>
                    <a:lnTo>
                      <a:pt x="4458" y="450"/>
                    </a:lnTo>
                    <a:lnTo>
                      <a:pt x="4458" y="450"/>
                    </a:lnTo>
                    <a:lnTo>
                      <a:pt x="4458" y="450"/>
                    </a:lnTo>
                    <a:lnTo>
                      <a:pt x="4458" y="450"/>
                    </a:lnTo>
                    <a:lnTo>
                      <a:pt x="4458" y="450"/>
                    </a:lnTo>
                    <a:lnTo>
                      <a:pt x="4458" y="450"/>
                    </a:lnTo>
                    <a:lnTo>
                      <a:pt x="4458" y="450"/>
                    </a:lnTo>
                    <a:lnTo>
                      <a:pt x="4458" y="450"/>
                    </a:lnTo>
                    <a:lnTo>
                      <a:pt x="4458" y="450"/>
                    </a:lnTo>
                    <a:lnTo>
                      <a:pt x="4458" y="450"/>
                    </a:lnTo>
                    <a:lnTo>
                      <a:pt x="4458" y="450"/>
                    </a:lnTo>
                    <a:lnTo>
                      <a:pt x="4458" y="450"/>
                    </a:lnTo>
                    <a:lnTo>
                      <a:pt x="4458" y="450"/>
                    </a:lnTo>
                    <a:lnTo>
                      <a:pt x="4458" y="450"/>
                    </a:lnTo>
                    <a:lnTo>
                      <a:pt x="4458" y="450"/>
                    </a:lnTo>
                    <a:lnTo>
                      <a:pt x="4458" y="450"/>
                    </a:lnTo>
                    <a:lnTo>
                      <a:pt x="4458" y="450"/>
                    </a:lnTo>
                    <a:lnTo>
                      <a:pt x="4458" y="450"/>
                    </a:lnTo>
                    <a:lnTo>
                      <a:pt x="4464" y="450"/>
                    </a:lnTo>
                    <a:lnTo>
                      <a:pt x="4464" y="450"/>
                    </a:lnTo>
                    <a:lnTo>
                      <a:pt x="4464" y="450"/>
                    </a:lnTo>
                    <a:lnTo>
                      <a:pt x="4464" y="450"/>
                    </a:lnTo>
                    <a:lnTo>
                      <a:pt x="4464" y="450"/>
                    </a:lnTo>
                    <a:lnTo>
                      <a:pt x="4464" y="450"/>
                    </a:lnTo>
                    <a:lnTo>
                      <a:pt x="4464" y="450"/>
                    </a:lnTo>
                    <a:lnTo>
                      <a:pt x="4464" y="450"/>
                    </a:lnTo>
                    <a:lnTo>
                      <a:pt x="4464" y="450"/>
                    </a:lnTo>
                    <a:lnTo>
                      <a:pt x="4464" y="450"/>
                    </a:lnTo>
                    <a:lnTo>
                      <a:pt x="4464" y="450"/>
                    </a:lnTo>
                    <a:lnTo>
                      <a:pt x="4464" y="450"/>
                    </a:lnTo>
                    <a:lnTo>
                      <a:pt x="4464" y="450"/>
                    </a:lnTo>
                    <a:lnTo>
                      <a:pt x="4464" y="450"/>
                    </a:lnTo>
                    <a:lnTo>
                      <a:pt x="4464" y="450"/>
                    </a:lnTo>
                    <a:lnTo>
                      <a:pt x="4464" y="450"/>
                    </a:lnTo>
                    <a:lnTo>
                      <a:pt x="4464" y="450"/>
                    </a:lnTo>
                    <a:lnTo>
                      <a:pt x="4464" y="450"/>
                    </a:lnTo>
                    <a:lnTo>
                      <a:pt x="4464" y="450"/>
                    </a:lnTo>
                    <a:lnTo>
                      <a:pt x="4464" y="450"/>
                    </a:lnTo>
                    <a:lnTo>
                      <a:pt x="4464" y="450"/>
                    </a:lnTo>
                    <a:lnTo>
                      <a:pt x="4464" y="450"/>
                    </a:lnTo>
                    <a:lnTo>
                      <a:pt x="4464" y="456"/>
                    </a:lnTo>
                    <a:lnTo>
                      <a:pt x="4464" y="456"/>
                    </a:lnTo>
                    <a:lnTo>
                      <a:pt x="4464" y="456"/>
                    </a:lnTo>
                    <a:lnTo>
                      <a:pt x="4464" y="456"/>
                    </a:lnTo>
                    <a:lnTo>
                      <a:pt x="4464" y="456"/>
                    </a:lnTo>
                    <a:lnTo>
                      <a:pt x="4464" y="456"/>
                    </a:lnTo>
                    <a:lnTo>
                      <a:pt x="4464" y="456"/>
                    </a:lnTo>
                    <a:lnTo>
                      <a:pt x="4464" y="456"/>
                    </a:lnTo>
                    <a:lnTo>
                      <a:pt x="4464" y="456"/>
                    </a:lnTo>
                    <a:lnTo>
                      <a:pt x="4464" y="456"/>
                    </a:lnTo>
                    <a:lnTo>
                      <a:pt x="4470" y="456"/>
                    </a:lnTo>
                    <a:lnTo>
                      <a:pt x="4470" y="456"/>
                    </a:lnTo>
                    <a:lnTo>
                      <a:pt x="4470" y="456"/>
                    </a:lnTo>
                    <a:lnTo>
                      <a:pt x="4470" y="456"/>
                    </a:lnTo>
                    <a:lnTo>
                      <a:pt x="4470" y="456"/>
                    </a:lnTo>
                    <a:lnTo>
                      <a:pt x="4470" y="456"/>
                    </a:lnTo>
                    <a:lnTo>
                      <a:pt x="4470" y="456"/>
                    </a:lnTo>
                    <a:lnTo>
                      <a:pt x="4470" y="456"/>
                    </a:lnTo>
                    <a:lnTo>
                      <a:pt x="4470" y="462"/>
                    </a:lnTo>
                    <a:lnTo>
                      <a:pt x="4470" y="462"/>
                    </a:lnTo>
                    <a:lnTo>
                      <a:pt x="4470" y="462"/>
                    </a:lnTo>
                    <a:lnTo>
                      <a:pt x="4470" y="462"/>
                    </a:lnTo>
                    <a:lnTo>
                      <a:pt x="4470" y="462"/>
                    </a:lnTo>
                    <a:lnTo>
                      <a:pt x="4470" y="462"/>
                    </a:lnTo>
                    <a:lnTo>
                      <a:pt x="4470" y="462"/>
                    </a:lnTo>
                    <a:lnTo>
                      <a:pt x="4470" y="462"/>
                    </a:lnTo>
                    <a:lnTo>
                      <a:pt x="4470" y="462"/>
                    </a:lnTo>
                    <a:lnTo>
                      <a:pt x="4470" y="462"/>
                    </a:lnTo>
                    <a:lnTo>
                      <a:pt x="4470" y="462"/>
                    </a:lnTo>
                    <a:lnTo>
                      <a:pt x="4470" y="462"/>
                    </a:lnTo>
                    <a:lnTo>
                      <a:pt x="4470" y="462"/>
                    </a:lnTo>
                    <a:lnTo>
                      <a:pt x="4470" y="462"/>
                    </a:lnTo>
                    <a:lnTo>
                      <a:pt x="4470" y="462"/>
                    </a:lnTo>
                    <a:lnTo>
                      <a:pt x="4470" y="462"/>
                    </a:lnTo>
                    <a:lnTo>
                      <a:pt x="4470" y="462"/>
                    </a:lnTo>
                    <a:lnTo>
                      <a:pt x="4470" y="462"/>
                    </a:lnTo>
                    <a:lnTo>
                      <a:pt x="4470" y="462"/>
                    </a:lnTo>
                    <a:lnTo>
                      <a:pt x="4470" y="468"/>
                    </a:lnTo>
                    <a:lnTo>
                      <a:pt x="4470" y="468"/>
                    </a:lnTo>
                    <a:lnTo>
                      <a:pt x="4470" y="468"/>
                    </a:lnTo>
                    <a:lnTo>
                      <a:pt x="4470" y="468"/>
                    </a:lnTo>
                    <a:lnTo>
                      <a:pt x="4470" y="468"/>
                    </a:lnTo>
                    <a:lnTo>
                      <a:pt x="4470" y="468"/>
                    </a:lnTo>
                    <a:lnTo>
                      <a:pt x="4470" y="468"/>
                    </a:lnTo>
                    <a:lnTo>
                      <a:pt x="4476" y="468"/>
                    </a:lnTo>
                    <a:lnTo>
                      <a:pt x="4476" y="468"/>
                    </a:lnTo>
                    <a:lnTo>
                      <a:pt x="4476" y="468"/>
                    </a:lnTo>
                    <a:lnTo>
                      <a:pt x="4476" y="468"/>
                    </a:lnTo>
                    <a:lnTo>
                      <a:pt x="4488" y="486"/>
                    </a:lnTo>
                    <a:lnTo>
                      <a:pt x="4488" y="486"/>
                    </a:lnTo>
                    <a:lnTo>
                      <a:pt x="4488" y="486"/>
                    </a:lnTo>
                    <a:lnTo>
                      <a:pt x="4488" y="486"/>
                    </a:lnTo>
                    <a:lnTo>
                      <a:pt x="4494" y="486"/>
                    </a:lnTo>
                    <a:lnTo>
                      <a:pt x="4494" y="486"/>
                    </a:lnTo>
                    <a:lnTo>
                      <a:pt x="4494" y="486"/>
                    </a:lnTo>
                    <a:lnTo>
                      <a:pt x="4494" y="486"/>
                    </a:lnTo>
                    <a:lnTo>
                      <a:pt x="4494" y="486"/>
                    </a:lnTo>
                    <a:lnTo>
                      <a:pt x="4494" y="486"/>
                    </a:lnTo>
                    <a:lnTo>
                      <a:pt x="4494" y="486"/>
                    </a:lnTo>
                    <a:lnTo>
                      <a:pt x="4494" y="486"/>
                    </a:lnTo>
                    <a:lnTo>
                      <a:pt x="4494" y="486"/>
                    </a:lnTo>
                    <a:lnTo>
                      <a:pt x="4494" y="486"/>
                    </a:lnTo>
                    <a:lnTo>
                      <a:pt x="4494" y="486"/>
                    </a:lnTo>
                    <a:lnTo>
                      <a:pt x="4494" y="486"/>
                    </a:lnTo>
                    <a:lnTo>
                      <a:pt x="4494" y="486"/>
                    </a:lnTo>
                    <a:lnTo>
                      <a:pt x="4494" y="486"/>
                    </a:lnTo>
                    <a:lnTo>
                      <a:pt x="4494" y="486"/>
                    </a:lnTo>
                    <a:lnTo>
                      <a:pt x="4494" y="486"/>
                    </a:lnTo>
                    <a:lnTo>
                      <a:pt x="4494" y="486"/>
                    </a:lnTo>
                    <a:lnTo>
                      <a:pt x="4494" y="486"/>
                    </a:lnTo>
                    <a:lnTo>
                      <a:pt x="4494" y="486"/>
                    </a:lnTo>
                    <a:lnTo>
                      <a:pt x="4494" y="486"/>
                    </a:lnTo>
                    <a:lnTo>
                      <a:pt x="4494" y="486"/>
                    </a:lnTo>
                    <a:lnTo>
                      <a:pt x="4494" y="486"/>
                    </a:lnTo>
                    <a:lnTo>
                      <a:pt x="4512" y="480"/>
                    </a:lnTo>
                    <a:lnTo>
                      <a:pt x="4512" y="480"/>
                    </a:lnTo>
                    <a:lnTo>
                      <a:pt x="4512" y="480"/>
                    </a:lnTo>
                    <a:lnTo>
                      <a:pt x="4512" y="474"/>
                    </a:lnTo>
                    <a:lnTo>
                      <a:pt x="4512" y="474"/>
                    </a:lnTo>
                    <a:lnTo>
                      <a:pt x="4512" y="474"/>
                    </a:lnTo>
                    <a:lnTo>
                      <a:pt x="4512" y="474"/>
                    </a:lnTo>
                    <a:lnTo>
                      <a:pt x="4512" y="474"/>
                    </a:lnTo>
                    <a:lnTo>
                      <a:pt x="4512" y="474"/>
                    </a:lnTo>
                    <a:lnTo>
                      <a:pt x="4512" y="474"/>
                    </a:lnTo>
                    <a:lnTo>
                      <a:pt x="4512" y="474"/>
                    </a:lnTo>
                    <a:lnTo>
                      <a:pt x="4512" y="474"/>
                    </a:lnTo>
                    <a:lnTo>
                      <a:pt x="4512" y="474"/>
                    </a:lnTo>
                    <a:lnTo>
                      <a:pt x="4512" y="474"/>
                    </a:lnTo>
                    <a:lnTo>
                      <a:pt x="4512" y="474"/>
                    </a:lnTo>
                    <a:lnTo>
                      <a:pt x="4512" y="474"/>
                    </a:lnTo>
                    <a:lnTo>
                      <a:pt x="4512" y="474"/>
                    </a:lnTo>
                    <a:lnTo>
                      <a:pt x="4512" y="474"/>
                    </a:lnTo>
                    <a:lnTo>
                      <a:pt x="4518" y="474"/>
                    </a:lnTo>
                    <a:lnTo>
                      <a:pt x="4518" y="474"/>
                    </a:lnTo>
                    <a:lnTo>
                      <a:pt x="4518" y="474"/>
                    </a:lnTo>
                    <a:lnTo>
                      <a:pt x="4518" y="474"/>
                    </a:lnTo>
                    <a:lnTo>
                      <a:pt x="4518" y="474"/>
                    </a:lnTo>
                    <a:lnTo>
                      <a:pt x="4518" y="474"/>
                    </a:lnTo>
                    <a:lnTo>
                      <a:pt x="4518" y="468"/>
                    </a:lnTo>
                    <a:lnTo>
                      <a:pt x="4518" y="468"/>
                    </a:lnTo>
                    <a:lnTo>
                      <a:pt x="4518" y="468"/>
                    </a:lnTo>
                    <a:lnTo>
                      <a:pt x="4518" y="468"/>
                    </a:lnTo>
                    <a:lnTo>
                      <a:pt x="4518" y="468"/>
                    </a:lnTo>
                    <a:lnTo>
                      <a:pt x="4518" y="468"/>
                    </a:lnTo>
                    <a:lnTo>
                      <a:pt x="4518" y="468"/>
                    </a:lnTo>
                    <a:lnTo>
                      <a:pt x="4518" y="468"/>
                    </a:lnTo>
                    <a:lnTo>
                      <a:pt x="4518" y="468"/>
                    </a:lnTo>
                    <a:lnTo>
                      <a:pt x="4518" y="468"/>
                    </a:lnTo>
                    <a:lnTo>
                      <a:pt x="4518" y="468"/>
                    </a:lnTo>
                    <a:lnTo>
                      <a:pt x="4518" y="468"/>
                    </a:lnTo>
                    <a:lnTo>
                      <a:pt x="4518" y="468"/>
                    </a:lnTo>
                    <a:lnTo>
                      <a:pt x="4518" y="468"/>
                    </a:lnTo>
                    <a:lnTo>
                      <a:pt x="4518" y="468"/>
                    </a:lnTo>
                    <a:lnTo>
                      <a:pt x="4518" y="468"/>
                    </a:lnTo>
                    <a:lnTo>
                      <a:pt x="4518" y="468"/>
                    </a:lnTo>
                    <a:lnTo>
                      <a:pt x="4518" y="468"/>
                    </a:lnTo>
                    <a:lnTo>
                      <a:pt x="4518" y="468"/>
                    </a:lnTo>
                    <a:lnTo>
                      <a:pt x="4518" y="462"/>
                    </a:lnTo>
                    <a:lnTo>
                      <a:pt x="4518" y="462"/>
                    </a:lnTo>
                    <a:lnTo>
                      <a:pt x="4518" y="462"/>
                    </a:lnTo>
                    <a:lnTo>
                      <a:pt x="4518" y="462"/>
                    </a:lnTo>
                    <a:lnTo>
                      <a:pt x="4518" y="462"/>
                    </a:lnTo>
                    <a:lnTo>
                      <a:pt x="4518" y="462"/>
                    </a:lnTo>
                    <a:lnTo>
                      <a:pt x="4518" y="462"/>
                    </a:lnTo>
                    <a:lnTo>
                      <a:pt x="4518" y="462"/>
                    </a:lnTo>
                    <a:lnTo>
                      <a:pt x="4518" y="462"/>
                    </a:lnTo>
                    <a:lnTo>
                      <a:pt x="4518" y="462"/>
                    </a:lnTo>
                    <a:lnTo>
                      <a:pt x="4524" y="462"/>
                    </a:lnTo>
                    <a:lnTo>
                      <a:pt x="4524" y="462"/>
                    </a:lnTo>
                    <a:lnTo>
                      <a:pt x="4524" y="462"/>
                    </a:lnTo>
                    <a:lnTo>
                      <a:pt x="4524" y="462"/>
                    </a:lnTo>
                    <a:lnTo>
                      <a:pt x="4524" y="462"/>
                    </a:lnTo>
                    <a:lnTo>
                      <a:pt x="4524" y="462"/>
                    </a:lnTo>
                    <a:lnTo>
                      <a:pt x="4524" y="462"/>
                    </a:lnTo>
                    <a:lnTo>
                      <a:pt x="4524" y="462"/>
                    </a:lnTo>
                    <a:lnTo>
                      <a:pt x="4524" y="456"/>
                    </a:lnTo>
                    <a:lnTo>
                      <a:pt x="4524" y="456"/>
                    </a:lnTo>
                    <a:lnTo>
                      <a:pt x="4524" y="456"/>
                    </a:lnTo>
                    <a:lnTo>
                      <a:pt x="4524" y="456"/>
                    </a:lnTo>
                    <a:lnTo>
                      <a:pt x="4524" y="456"/>
                    </a:lnTo>
                    <a:lnTo>
                      <a:pt x="4524" y="456"/>
                    </a:lnTo>
                    <a:lnTo>
                      <a:pt x="4524" y="456"/>
                    </a:lnTo>
                    <a:lnTo>
                      <a:pt x="4524" y="456"/>
                    </a:lnTo>
                    <a:lnTo>
                      <a:pt x="4524" y="456"/>
                    </a:lnTo>
                    <a:lnTo>
                      <a:pt x="4524" y="456"/>
                    </a:lnTo>
                    <a:lnTo>
                      <a:pt x="4524" y="456"/>
                    </a:lnTo>
                    <a:lnTo>
                      <a:pt x="4524" y="456"/>
                    </a:lnTo>
                    <a:lnTo>
                      <a:pt x="4524" y="456"/>
                    </a:lnTo>
                    <a:lnTo>
                      <a:pt x="4524" y="456"/>
                    </a:lnTo>
                    <a:lnTo>
                      <a:pt x="4524" y="456"/>
                    </a:lnTo>
                    <a:lnTo>
                      <a:pt x="4524" y="456"/>
                    </a:lnTo>
                    <a:lnTo>
                      <a:pt x="4524" y="456"/>
                    </a:lnTo>
                    <a:lnTo>
                      <a:pt x="4524" y="456"/>
                    </a:lnTo>
                    <a:lnTo>
                      <a:pt x="4524" y="456"/>
                    </a:lnTo>
                    <a:lnTo>
                      <a:pt x="4524" y="456"/>
                    </a:lnTo>
                    <a:lnTo>
                      <a:pt x="4524" y="456"/>
                    </a:lnTo>
                    <a:lnTo>
                      <a:pt x="4524" y="450"/>
                    </a:lnTo>
                    <a:lnTo>
                      <a:pt x="4524" y="450"/>
                    </a:lnTo>
                    <a:lnTo>
                      <a:pt x="4524" y="450"/>
                    </a:lnTo>
                    <a:lnTo>
                      <a:pt x="4524" y="450"/>
                    </a:lnTo>
                    <a:lnTo>
                      <a:pt x="4530" y="450"/>
                    </a:lnTo>
                    <a:lnTo>
                      <a:pt x="4530" y="450"/>
                    </a:lnTo>
                    <a:lnTo>
                      <a:pt x="4530" y="450"/>
                    </a:lnTo>
                    <a:lnTo>
                      <a:pt x="4530" y="450"/>
                    </a:lnTo>
                    <a:lnTo>
                      <a:pt x="4530" y="450"/>
                    </a:lnTo>
                    <a:lnTo>
                      <a:pt x="4530" y="450"/>
                    </a:lnTo>
                    <a:lnTo>
                      <a:pt x="4530" y="450"/>
                    </a:lnTo>
                    <a:lnTo>
                      <a:pt x="4530" y="450"/>
                    </a:lnTo>
                    <a:lnTo>
                      <a:pt x="4530" y="450"/>
                    </a:lnTo>
                    <a:lnTo>
                      <a:pt x="4530" y="450"/>
                    </a:lnTo>
                    <a:lnTo>
                      <a:pt x="4530" y="450"/>
                    </a:lnTo>
                    <a:lnTo>
                      <a:pt x="4530" y="450"/>
                    </a:lnTo>
                    <a:lnTo>
                      <a:pt x="4530" y="450"/>
                    </a:lnTo>
                    <a:lnTo>
                      <a:pt x="4530" y="450"/>
                    </a:lnTo>
                    <a:lnTo>
                      <a:pt x="4530" y="450"/>
                    </a:lnTo>
                    <a:lnTo>
                      <a:pt x="4530" y="450"/>
                    </a:lnTo>
                    <a:lnTo>
                      <a:pt x="4530" y="450"/>
                    </a:lnTo>
                    <a:lnTo>
                      <a:pt x="4530" y="450"/>
                    </a:lnTo>
                    <a:lnTo>
                      <a:pt x="4530" y="450"/>
                    </a:lnTo>
                    <a:lnTo>
                      <a:pt x="4530" y="450"/>
                    </a:lnTo>
                    <a:lnTo>
                      <a:pt x="4530" y="450"/>
                    </a:lnTo>
                    <a:lnTo>
                      <a:pt x="4530" y="450"/>
                    </a:lnTo>
                    <a:lnTo>
                      <a:pt x="4530" y="450"/>
                    </a:lnTo>
                    <a:lnTo>
                      <a:pt x="4530" y="450"/>
                    </a:lnTo>
                    <a:lnTo>
                      <a:pt x="4530" y="450"/>
                    </a:lnTo>
                    <a:lnTo>
                      <a:pt x="4530" y="450"/>
                    </a:lnTo>
                    <a:lnTo>
                      <a:pt x="4530" y="450"/>
                    </a:lnTo>
                    <a:lnTo>
                      <a:pt x="4530" y="450"/>
                    </a:lnTo>
                    <a:lnTo>
                      <a:pt x="4530" y="450"/>
                    </a:lnTo>
                    <a:lnTo>
                      <a:pt x="4530" y="450"/>
                    </a:lnTo>
                    <a:lnTo>
                      <a:pt x="4530" y="450"/>
                    </a:lnTo>
                    <a:lnTo>
                      <a:pt x="4530" y="450"/>
                    </a:lnTo>
                    <a:lnTo>
                      <a:pt x="4536" y="450"/>
                    </a:lnTo>
                    <a:lnTo>
                      <a:pt x="4536" y="450"/>
                    </a:lnTo>
                    <a:lnTo>
                      <a:pt x="4536" y="450"/>
                    </a:lnTo>
                    <a:lnTo>
                      <a:pt x="4536" y="450"/>
                    </a:lnTo>
                    <a:lnTo>
                      <a:pt x="4536" y="450"/>
                    </a:lnTo>
                    <a:lnTo>
                      <a:pt x="4536" y="450"/>
                    </a:lnTo>
                    <a:lnTo>
                      <a:pt x="4536" y="450"/>
                    </a:lnTo>
                    <a:lnTo>
                      <a:pt x="4536" y="450"/>
                    </a:lnTo>
                    <a:lnTo>
                      <a:pt x="4536" y="450"/>
                    </a:lnTo>
                    <a:lnTo>
                      <a:pt x="4536" y="450"/>
                    </a:lnTo>
                    <a:lnTo>
                      <a:pt x="4536" y="450"/>
                    </a:lnTo>
                    <a:lnTo>
                      <a:pt x="4536" y="450"/>
                    </a:lnTo>
                    <a:lnTo>
                      <a:pt x="4536" y="450"/>
                    </a:lnTo>
                    <a:lnTo>
                      <a:pt x="4536" y="450"/>
                    </a:lnTo>
                    <a:lnTo>
                      <a:pt x="4536" y="450"/>
                    </a:lnTo>
                    <a:lnTo>
                      <a:pt x="4536" y="450"/>
                    </a:lnTo>
                    <a:lnTo>
                      <a:pt x="4536" y="450"/>
                    </a:lnTo>
                    <a:lnTo>
                      <a:pt x="4536" y="450"/>
                    </a:lnTo>
                    <a:lnTo>
                      <a:pt x="4536" y="450"/>
                    </a:lnTo>
                    <a:lnTo>
                      <a:pt x="4536" y="450"/>
                    </a:lnTo>
                    <a:lnTo>
                      <a:pt x="4536" y="450"/>
                    </a:lnTo>
                    <a:lnTo>
                      <a:pt x="4536" y="450"/>
                    </a:lnTo>
                    <a:lnTo>
                      <a:pt x="4536" y="450"/>
                    </a:lnTo>
                    <a:lnTo>
                      <a:pt x="4536" y="450"/>
                    </a:lnTo>
                    <a:lnTo>
                      <a:pt x="4536" y="450"/>
                    </a:lnTo>
                    <a:lnTo>
                      <a:pt x="4536" y="450"/>
                    </a:lnTo>
                    <a:lnTo>
                      <a:pt x="4536" y="450"/>
                    </a:lnTo>
                    <a:lnTo>
                      <a:pt x="4536" y="456"/>
                    </a:lnTo>
                    <a:lnTo>
                      <a:pt x="4536" y="456"/>
                    </a:lnTo>
                    <a:lnTo>
                      <a:pt x="4536" y="456"/>
                    </a:lnTo>
                    <a:lnTo>
                      <a:pt x="4536" y="456"/>
                    </a:lnTo>
                    <a:lnTo>
                      <a:pt x="4536" y="456"/>
                    </a:lnTo>
                    <a:lnTo>
                      <a:pt x="4536" y="456"/>
                    </a:lnTo>
                    <a:lnTo>
                      <a:pt x="4542" y="456"/>
                    </a:lnTo>
                    <a:lnTo>
                      <a:pt x="4542" y="456"/>
                    </a:lnTo>
                    <a:lnTo>
                      <a:pt x="4542" y="456"/>
                    </a:lnTo>
                    <a:lnTo>
                      <a:pt x="4542" y="456"/>
                    </a:lnTo>
                    <a:lnTo>
                      <a:pt x="4542" y="456"/>
                    </a:lnTo>
                    <a:lnTo>
                      <a:pt x="4542" y="456"/>
                    </a:lnTo>
                    <a:lnTo>
                      <a:pt x="4542" y="456"/>
                    </a:lnTo>
                    <a:lnTo>
                      <a:pt x="4542" y="456"/>
                    </a:lnTo>
                    <a:lnTo>
                      <a:pt x="4542" y="456"/>
                    </a:lnTo>
                    <a:lnTo>
                      <a:pt x="4542" y="456"/>
                    </a:lnTo>
                    <a:lnTo>
                      <a:pt x="4542" y="456"/>
                    </a:lnTo>
                    <a:lnTo>
                      <a:pt x="4542" y="456"/>
                    </a:lnTo>
                    <a:lnTo>
                      <a:pt x="4542" y="456"/>
                    </a:lnTo>
                    <a:lnTo>
                      <a:pt x="4542" y="456"/>
                    </a:lnTo>
                    <a:lnTo>
                      <a:pt x="4542" y="456"/>
                    </a:lnTo>
                    <a:lnTo>
                      <a:pt x="4542" y="456"/>
                    </a:lnTo>
                    <a:lnTo>
                      <a:pt x="4542" y="462"/>
                    </a:lnTo>
                    <a:lnTo>
                      <a:pt x="4542" y="462"/>
                    </a:lnTo>
                    <a:lnTo>
                      <a:pt x="4542" y="462"/>
                    </a:lnTo>
                    <a:lnTo>
                      <a:pt x="4542" y="462"/>
                    </a:lnTo>
                    <a:lnTo>
                      <a:pt x="4542" y="462"/>
                    </a:lnTo>
                    <a:lnTo>
                      <a:pt x="4542" y="462"/>
                    </a:lnTo>
                    <a:lnTo>
                      <a:pt x="4542" y="462"/>
                    </a:lnTo>
                    <a:lnTo>
                      <a:pt x="4542" y="462"/>
                    </a:lnTo>
                    <a:lnTo>
                      <a:pt x="4542" y="462"/>
                    </a:lnTo>
                    <a:lnTo>
                      <a:pt x="4542" y="462"/>
                    </a:lnTo>
                    <a:lnTo>
                      <a:pt x="4542" y="462"/>
                    </a:lnTo>
                    <a:lnTo>
                      <a:pt x="4542" y="462"/>
                    </a:lnTo>
                    <a:lnTo>
                      <a:pt x="4542" y="462"/>
                    </a:lnTo>
                    <a:lnTo>
                      <a:pt x="4542" y="462"/>
                    </a:lnTo>
                    <a:lnTo>
                      <a:pt x="4542" y="462"/>
                    </a:lnTo>
                    <a:lnTo>
                      <a:pt x="4542" y="462"/>
                    </a:lnTo>
                    <a:lnTo>
                      <a:pt x="4542" y="462"/>
                    </a:lnTo>
                    <a:lnTo>
                      <a:pt x="4548" y="462"/>
                    </a:lnTo>
                    <a:lnTo>
                      <a:pt x="4548" y="468"/>
                    </a:lnTo>
                    <a:lnTo>
                      <a:pt x="4548" y="468"/>
                    </a:lnTo>
                    <a:lnTo>
                      <a:pt x="4548" y="468"/>
                    </a:lnTo>
                    <a:lnTo>
                      <a:pt x="4548" y="468"/>
                    </a:lnTo>
                    <a:lnTo>
                      <a:pt x="4548" y="468"/>
                    </a:lnTo>
                    <a:lnTo>
                      <a:pt x="4548" y="468"/>
                    </a:lnTo>
                    <a:lnTo>
                      <a:pt x="4548" y="468"/>
                    </a:lnTo>
                    <a:lnTo>
                      <a:pt x="4548" y="468"/>
                    </a:lnTo>
                    <a:lnTo>
                      <a:pt x="4548" y="468"/>
                    </a:lnTo>
                    <a:lnTo>
                      <a:pt x="4548" y="468"/>
                    </a:lnTo>
                    <a:lnTo>
                      <a:pt x="4548" y="468"/>
                    </a:lnTo>
                    <a:lnTo>
                      <a:pt x="4548" y="468"/>
                    </a:lnTo>
                    <a:lnTo>
                      <a:pt x="4548" y="468"/>
                    </a:lnTo>
                    <a:lnTo>
                      <a:pt x="4548" y="468"/>
                    </a:lnTo>
                    <a:lnTo>
                      <a:pt x="4548" y="468"/>
                    </a:lnTo>
                    <a:lnTo>
                      <a:pt x="4548" y="468"/>
                    </a:lnTo>
                    <a:lnTo>
                      <a:pt x="4548" y="468"/>
                    </a:lnTo>
                    <a:lnTo>
                      <a:pt x="4548" y="468"/>
                    </a:lnTo>
                    <a:lnTo>
                      <a:pt x="4566" y="492"/>
                    </a:lnTo>
                    <a:lnTo>
                      <a:pt x="4566" y="492"/>
                    </a:lnTo>
                    <a:lnTo>
                      <a:pt x="4566" y="492"/>
                    </a:lnTo>
                    <a:lnTo>
                      <a:pt x="4566" y="492"/>
                    </a:lnTo>
                    <a:lnTo>
                      <a:pt x="4566" y="492"/>
                    </a:lnTo>
                    <a:lnTo>
                      <a:pt x="4566" y="492"/>
                    </a:lnTo>
                    <a:lnTo>
                      <a:pt x="4566" y="492"/>
                    </a:lnTo>
                    <a:lnTo>
                      <a:pt x="4566" y="492"/>
                    </a:lnTo>
                    <a:lnTo>
                      <a:pt x="4566" y="492"/>
                    </a:lnTo>
                    <a:lnTo>
                      <a:pt x="4566" y="492"/>
                    </a:lnTo>
                    <a:lnTo>
                      <a:pt x="4566" y="492"/>
                    </a:lnTo>
                    <a:lnTo>
                      <a:pt x="4566" y="492"/>
                    </a:lnTo>
                    <a:lnTo>
                      <a:pt x="4566" y="492"/>
                    </a:lnTo>
                    <a:lnTo>
                      <a:pt x="4566" y="492"/>
                    </a:lnTo>
                    <a:lnTo>
                      <a:pt x="4566" y="492"/>
                    </a:lnTo>
                    <a:lnTo>
                      <a:pt x="4566" y="492"/>
                    </a:lnTo>
                    <a:lnTo>
                      <a:pt x="4566" y="492"/>
                    </a:lnTo>
                    <a:lnTo>
                      <a:pt x="4566" y="492"/>
                    </a:lnTo>
                    <a:lnTo>
                      <a:pt x="4566" y="492"/>
                    </a:lnTo>
                    <a:lnTo>
                      <a:pt x="4566" y="492"/>
                    </a:lnTo>
                    <a:lnTo>
                      <a:pt x="4566" y="492"/>
                    </a:lnTo>
                    <a:lnTo>
                      <a:pt x="4566" y="492"/>
                    </a:lnTo>
                    <a:lnTo>
                      <a:pt x="4572" y="492"/>
                    </a:lnTo>
                    <a:lnTo>
                      <a:pt x="4572" y="492"/>
                    </a:lnTo>
                    <a:lnTo>
                      <a:pt x="4572" y="492"/>
                    </a:lnTo>
                    <a:lnTo>
                      <a:pt x="4572" y="492"/>
                    </a:lnTo>
                    <a:lnTo>
                      <a:pt x="4584" y="480"/>
                    </a:lnTo>
                    <a:lnTo>
                      <a:pt x="4584" y="480"/>
                    </a:lnTo>
                    <a:lnTo>
                      <a:pt x="4590" y="480"/>
                    </a:lnTo>
                    <a:lnTo>
                      <a:pt x="4590" y="480"/>
                    </a:lnTo>
                    <a:lnTo>
                      <a:pt x="4590" y="480"/>
                    </a:lnTo>
                    <a:lnTo>
                      <a:pt x="4590" y="480"/>
                    </a:lnTo>
                    <a:lnTo>
                      <a:pt x="4590" y="480"/>
                    </a:lnTo>
                    <a:lnTo>
                      <a:pt x="4590" y="480"/>
                    </a:lnTo>
                    <a:lnTo>
                      <a:pt x="4590" y="480"/>
                    </a:lnTo>
                    <a:lnTo>
                      <a:pt x="4590" y="480"/>
                    </a:lnTo>
                    <a:lnTo>
                      <a:pt x="4590" y="480"/>
                    </a:lnTo>
                    <a:lnTo>
                      <a:pt x="4590" y="480"/>
                    </a:lnTo>
                    <a:lnTo>
                      <a:pt x="4590" y="480"/>
                    </a:lnTo>
                    <a:lnTo>
                      <a:pt x="4590" y="480"/>
                    </a:lnTo>
                    <a:lnTo>
                      <a:pt x="4590" y="480"/>
                    </a:lnTo>
                    <a:lnTo>
                      <a:pt x="4590" y="480"/>
                    </a:lnTo>
                    <a:lnTo>
                      <a:pt x="4590" y="474"/>
                    </a:lnTo>
                    <a:lnTo>
                      <a:pt x="4590" y="474"/>
                    </a:lnTo>
                    <a:lnTo>
                      <a:pt x="4590" y="474"/>
                    </a:lnTo>
                    <a:lnTo>
                      <a:pt x="4590" y="474"/>
                    </a:lnTo>
                    <a:lnTo>
                      <a:pt x="4590" y="474"/>
                    </a:lnTo>
                    <a:lnTo>
                      <a:pt x="4590" y="474"/>
                    </a:lnTo>
                    <a:lnTo>
                      <a:pt x="4590" y="474"/>
                    </a:lnTo>
                    <a:lnTo>
                      <a:pt x="4590" y="474"/>
                    </a:lnTo>
                    <a:lnTo>
                      <a:pt x="4590" y="474"/>
                    </a:lnTo>
                    <a:lnTo>
                      <a:pt x="4590" y="474"/>
                    </a:lnTo>
                    <a:lnTo>
                      <a:pt x="4590" y="474"/>
                    </a:lnTo>
                    <a:lnTo>
                      <a:pt x="4590" y="474"/>
                    </a:lnTo>
                    <a:lnTo>
                      <a:pt x="4590" y="474"/>
                    </a:lnTo>
                    <a:lnTo>
                      <a:pt x="4590" y="474"/>
                    </a:lnTo>
                    <a:lnTo>
                      <a:pt x="4590" y="474"/>
                    </a:lnTo>
                    <a:lnTo>
                      <a:pt x="4590" y="474"/>
                    </a:lnTo>
                    <a:lnTo>
                      <a:pt x="4590" y="474"/>
                    </a:lnTo>
                    <a:lnTo>
                      <a:pt x="4590" y="474"/>
                    </a:lnTo>
                    <a:lnTo>
                      <a:pt x="4590" y="474"/>
                    </a:lnTo>
                    <a:lnTo>
                      <a:pt x="4590" y="474"/>
                    </a:lnTo>
                    <a:lnTo>
                      <a:pt x="4590" y="468"/>
                    </a:lnTo>
                    <a:lnTo>
                      <a:pt x="4596" y="468"/>
                    </a:lnTo>
                    <a:lnTo>
                      <a:pt x="4596" y="468"/>
                    </a:lnTo>
                    <a:lnTo>
                      <a:pt x="4596" y="468"/>
                    </a:lnTo>
                    <a:lnTo>
                      <a:pt x="4596" y="468"/>
                    </a:lnTo>
                    <a:lnTo>
                      <a:pt x="4596" y="468"/>
                    </a:lnTo>
                    <a:lnTo>
                      <a:pt x="4596" y="468"/>
                    </a:lnTo>
                    <a:lnTo>
                      <a:pt x="4596" y="468"/>
                    </a:lnTo>
                    <a:lnTo>
                      <a:pt x="4596" y="468"/>
                    </a:lnTo>
                    <a:lnTo>
                      <a:pt x="4596" y="468"/>
                    </a:lnTo>
                    <a:lnTo>
                      <a:pt x="4596" y="468"/>
                    </a:lnTo>
                    <a:lnTo>
                      <a:pt x="4596" y="468"/>
                    </a:lnTo>
                    <a:lnTo>
                      <a:pt x="4596" y="468"/>
                    </a:lnTo>
                    <a:lnTo>
                      <a:pt x="4596" y="468"/>
                    </a:lnTo>
                    <a:lnTo>
                      <a:pt x="4596" y="468"/>
                    </a:lnTo>
                    <a:lnTo>
                      <a:pt x="4596" y="468"/>
                    </a:lnTo>
                    <a:lnTo>
                      <a:pt x="4596" y="468"/>
                    </a:lnTo>
                    <a:lnTo>
                      <a:pt x="4596" y="468"/>
                    </a:lnTo>
                    <a:lnTo>
                      <a:pt x="4596" y="468"/>
                    </a:lnTo>
                    <a:lnTo>
                      <a:pt x="4596" y="462"/>
                    </a:lnTo>
                    <a:lnTo>
                      <a:pt x="4596" y="462"/>
                    </a:lnTo>
                    <a:lnTo>
                      <a:pt x="4596" y="462"/>
                    </a:lnTo>
                    <a:lnTo>
                      <a:pt x="4596" y="462"/>
                    </a:lnTo>
                    <a:lnTo>
                      <a:pt x="4596" y="462"/>
                    </a:lnTo>
                    <a:lnTo>
                      <a:pt x="4596" y="462"/>
                    </a:lnTo>
                    <a:lnTo>
                      <a:pt x="4596" y="462"/>
                    </a:lnTo>
                    <a:lnTo>
                      <a:pt x="4596" y="462"/>
                    </a:lnTo>
                    <a:lnTo>
                      <a:pt x="4596" y="462"/>
                    </a:lnTo>
                    <a:lnTo>
                      <a:pt x="4596" y="462"/>
                    </a:lnTo>
                    <a:lnTo>
                      <a:pt x="4596" y="462"/>
                    </a:lnTo>
                    <a:lnTo>
                      <a:pt x="4596" y="462"/>
                    </a:lnTo>
                    <a:lnTo>
                      <a:pt x="4596" y="462"/>
                    </a:lnTo>
                    <a:lnTo>
                      <a:pt x="4596" y="462"/>
                    </a:lnTo>
                    <a:lnTo>
                      <a:pt x="4596" y="462"/>
                    </a:lnTo>
                    <a:lnTo>
                      <a:pt x="4596" y="462"/>
                    </a:lnTo>
                    <a:lnTo>
                      <a:pt x="4602" y="462"/>
                    </a:lnTo>
                    <a:lnTo>
                      <a:pt x="4602" y="462"/>
                    </a:lnTo>
                    <a:lnTo>
                      <a:pt x="4602" y="462"/>
                    </a:lnTo>
                    <a:lnTo>
                      <a:pt x="4602" y="456"/>
                    </a:lnTo>
                    <a:lnTo>
                      <a:pt x="4602" y="456"/>
                    </a:lnTo>
                    <a:lnTo>
                      <a:pt x="4602" y="456"/>
                    </a:lnTo>
                    <a:lnTo>
                      <a:pt x="4602" y="456"/>
                    </a:lnTo>
                    <a:lnTo>
                      <a:pt x="4602" y="456"/>
                    </a:lnTo>
                    <a:lnTo>
                      <a:pt x="4602" y="456"/>
                    </a:lnTo>
                    <a:lnTo>
                      <a:pt x="4602" y="456"/>
                    </a:lnTo>
                    <a:lnTo>
                      <a:pt x="4602" y="456"/>
                    </a:lnTo>
                    <a:lnTo>
                      <a:pt x="4602" y="456"/>
                    </a:lnTo>
                    <a:lnTo>
                      <a:pt x="4602" y="456"/>
                    </a:lnTo>
                    <a:lnTo>
                      <a:pt x="4602" y="456"/>
                    </a:lnTo>
                    <a:lnTo>
                      <a:pt x="4602" y="456"/>
                    </a:lnTo>
                    <a:lnTo>
                      <a:pt x="4602" y="456"/>
                    </a:lnTo>
                    <a:lnTo>
                      <a:pt x="4602" y="456"/>
                    </a:lnTo>
                    <a:lnTo>
                      <a:pt x="4602" y="456"/>
                    </a:lnTo>
                    <a:lnTo>
                      <a:pt x="4602" y="456"/>
                    </a:lnTo>
                    <a:lnTo>
                      <a:pt x="4602" y="456"/>
                    </a:lnTo>
                    <a:lnTo>
                      <a:pt x="4602" y="456"/>
                    </a:lnTo>
                    <a:lnTo>
                      <a:pt x="4602" y="456"/>
                    </a:lnTo>
                    <a:lnTo>
                      <a:pt x="4602" y="456"/>
                    </a:lnTo>
                    <a:lnTo>
                      <a:pt x="4602" y="456"/>
                    </a:lnTo>
                    <a:lnTo>
                      <a:pt x="4602" y="456"/>
                    </a:lnTo>
                    <a:lnTo>
                      <a:pt x="4602" y="456"/>
                    </a:lnTo>
                    <a:lnTo>
                      <a:pt x="4602" y="456"/>
                    </a:lnTo>
                    <a:lnTo>
                      <a:pt x="4602" y="456"/>
                    </a:lnTo>
                    <a:lnTo>
                      <a:pt x="4602" y="456"/>
                    </a:lnTo>
                    <a:lnTo>
                      <a:pt x="4602" y="456"/>
                    </a:lnTo>
                    <a:lnTo>
                      <a:pt x="4602" y="456"/>
                    </a:lnTo>
                    <a:lnTo>
                      <a:pt x="4602" y="456"/>
                    </a:lnTo>
                    <a:lnTo>
                      <a:pt x="4602" y="456"/>
                    </a:lnTo>
                    <a:lnTo>
                      <a:pt x="4608" y="456"/>
                    </a:lnTo>
                    <a:lnTo>
                      <a:pt x="4608" y="456"/>
                    </a:lnTo>
                    <a:lnTo>
                      <a:pt x="4608" y="456"/>
                    </a:lnTo>
                    <a:lnTo>
                      <a:pt x="4608" y="456"/>
                    </a:lnTo>
                    <a:lnTo>
                      <a:pt x="4608" y="456"/>
                    </a:lnTo>
                    <a:lnTo>
                      <a:pt x="4608" y="456"/>
                    </a:lnTo>
                    <a:lnTo>
                      <a:pt x="4608" y="456"/>
                    </a:lnTo>
                    <a:lnTo>
                      <a:pt x="4608" y="456"/>
                    </a:lnTo>
                    <a:lnTo>
                      <a:pt x="4608" y="456"/>
                    </a:lnTo>
                    <a:lnTo>
                      <a:pt x="4608" y="456"/>
                    </a:lnTo>
                    <a:lnTo>
                      <a:pt x="4608" y="456"/>
                    </a:lnTo>
                    <a:lnTo>
                      <a:pt x="4608" y="456"/>
                    </a:lnTo>
                    <a:lnTo>
                      <a:pt x="4608" y="456"/>
                    </a:lnTo>
                    <a:lnTo>
                      <a:pt x="4608" y="456"/>
                    </a:lnTo>
                    <a:lnTo>
                      <a:pt x="4608" y="456"/>
                    </a:lnTo>
                    <a:lnTo>
                      <a:pt x="4608" y="456"/>
                    </a:lnTo>
                    <a:lnTo>
                      <a:pt x="4608" y="456"/>
                    </a:lnTo>
                    <a:lnTo>
                      <a:pt x="4608" y="456"/>
                    </a:lnTo>
                    <a:lnTo>
                      <a:pt x="4608" y="456"/>
                    </a:lnTo>
                    <a:lnTo>
                      <a:pt x="4608" y="456"/>
                    </a:lnTo>
                    <a:lnTo>
                      <a:pt x="4608" y="456"/>
                    </a:lnTo>
                    <a:lnTo>
                      <a:pt x="4608" y="456"/>
                    </a:lnTo>
                    <a:lnTo>
                      <a:pt x="4608" y="456"/>
                    </a:lnTo>
                    <a:lnTo>
                      <a:pt x="4608" y="456"/>
                    </a:lnTo>
                    <a:lnTo>
                      <a:pt x="4608" y="456"/>
                    </a:lnTo>
                    <a:lnTo>
                      <a:pt x="4608" y="456"/>
                    </a:lnTo>
                    <a:lnTo>
                      <a:pt x="4608" y="456"/>
                    </a:lnTo>
                    <a:lnTo>
                      <a:pt x="4608" y="456"/>
                    </a:lnTo>
                    <a:lnTo>
                      <a:pt x="4608" y="456"/>
                    </a:lnTo>
                    <a:lnTo>
                      <a:pt x="4608" y="456"/>
                    </a:lnTo>
                    <a:lnTo>
                      <a:pt x="4608" y="456"/>
                    </a:lnTo>
                    <a:lnTo>
                      <a:pt x="4608" y="456"/>
                    </a:lnTo>
                    <a:lnTo>
                      <a:pt x="4614" y="456"/>
                    </a:lnTo>
                    <a:lnTo>
                      <a:pt x="4614" y="456"/>
                    </a:lnTo>
                    <a:lnTo>
                      <a:pt x="4614" y="456"/>
                    </a:lnTo>
                    <a:lnTo>
                      <a:pt x="4614" y="456"/>
                    </a:lnTo>
                    <a:lnTo>
                      <a:pt x="4614" y="456"/>
                    </a:lnTo>
                    <a:lnTo>
                      <a:pt x="4614" y="456"/>
                    </a:lnTo>
                    <a:lnTo>
                      <a:pt x="4614" y="456"/>
                    </a:lnTo>
                    <a:lnTo>
                      <a:pt x="4614" y="456"/>
                    </a:lnTo>
                    <a:lnTo>
                      <a:pt x="4614" y="456"/>
                    </a:lnTo>
                    <a:lnTo>
                      <a:pt x="4614" y="456"/>
                    </a:lnTo>
                    <a:lnTo>
                      <a:pt x="4614" y="456"/>
                    </a:lnTo>
                    <a:lnTo>
                      <a:pt x="4614" y="456"/>
                    </a:lnTo>
                    <a:lnTo>
                      <a:pt x="4614" y="456"/>
                    </a:lnTo>
                    <a:lnTo>
                      <a:pt x="4614" y="456"/>
                    </a:lnTo>
                    <a:lnTo>
                      <a:pt x="4614" y="456"/>
                    </a:lnTo>
                    <a:lnTo>
                      <a:pt x="4614" y="456"/>
                    </a:lnTo>
                    <a:lnTo>
                      <a:pt x="4614" y="462"/>
                    </a:lnTo>
                    <a:lnTo>
                      <a:pt x="4614" y="462"/>
                    </a:lnTo>
                    <a:lnTo>
                      <a:pt x="4614" y="462"/>
                    </a:lnTo>
                    <a:lnTo>
                      <a:pt x="4614" y="462"/>
                    </a:lnTo>
                    <a:lnTo>
                      <a:pt x="4614" y="462"/>
                    </a:lnTo>
                    <a:lnTo>
                      <a:pt x="4614" y="462"/>
                    </a:lnTo>
                    <a:lnTo>
                      <a:pt x="4614" y="462"/>
                    </a:lnTo>
                    <a:lnTo>
                      <a:pt x="4614" y="462"/>
                    </a:lnTo>
                    <a:lnTo>
                      <a:pt x="4614" y="462"/>
                    </a:lnTo>
                    <a:lnTo>
                      <a:pt x="4614" y="462"/>
                    </a:lnTo>
                    <a:lnTo>
                      <a:pt x="4614" y="462"/>
                    </a:lnTo>
                    <a:lnTo>
                      <a:pt x="4614" y="462"/>
                    </a:lnTo>
                    <a:lnTo>
                      <a:pt x="4614" y="462"/>
                    </a:lnTo>
                    <a:lnTo>
                      <a:pt x="4614" y="462"/>
                    </a:lnTo>
                    <a:lnTo>
                      <a:pt x="4614" y="462"/>
                    </a:lnTo>
                    <a:lnTo>
                      <a:pt x="4614" y="462"/>
                    </a:lnTo>
                    <a:lnTo>
                      <a:pt x="4620" y="462"/>
                    </a:lnTo>
                    <a:lnTo>
                      <a:pt x="4620" y="462"/>
                    </a:lnTo>
                    <a:lnTo>
                      <a:pt x="4620" y="462"/>
                    </a:lnTo>
                    <a:lnTo>
                      <a:pt x="4620" y="468"/>
                    </a:lnTo>
                    <a:lnTo>
                      <a:pt x="4620" y="468"/>
                    </a:lnTo>
                    <a:lnTo>
                      <a:pt x="4620" y="468"/>
                    </a:lnTo>
                    <a:lnTo>
                      <a:pt x="4620" y="468"/>
                    </a:lnTo>
                    <a:lnTo>
                      <a:pt x="4620" y="468"/>
                    </a:lnTo>
                    <a:lnTo>
                      <a:pt x="4620" y="468"/>
                    </a:lnTo>
                    <a:lnTo>
                      <a:pt x="4620" y="468"/>
                    </a:lnTo>
                    <a:lnTo>
                      <a:pt x="4620" y="468"/>
                    </a:lnTo>
                    <a:lnTo>
                      <a:pt x="4620" y="468"/>
                    </a:lnTo>
                    <a:lnTo>
                      <a:pt x="4620" y="468"/>
                    </a:lnTo>
                    <a:lnTo>
                      <a:pt x="4620" y="468"/>
                    </a:lnTo>
                    <a:lnTo>
                      <a:pt x="4620" y="468"/>
                    </a:lnTo>
                    <a:lnTo>
                      <a:pt x="4620" y="468"/>
                    </a:lnTo>
                    <a:lnTo>
                      <a:pt x="4620" y="468"/>
                    </a:lnTo>
                    <a:lnTo>
                      <a:pt x="4620" y="468"/>
                    </a:lnTo>
                    <a:lnTo>
                      <a:pt x="4620" y="468"/>
                    </a:lnTo>
                    <a:lnTo>
                      <a:pt x="4620" y="468"/>
                    </a:lnTo>
                    <a:lnTo>
                      <a:pt x="4620" y="468"/>
                    </a:lnTo>
                    <a:lnTo>
                      <a:pt x="4620" y="474"/>
                    </a:lnTo>
                    <a:lnTo>
                      <a:pt x="4620" y="474"/>
                    </a:lnTo>
                    <a:lnTo>
                      <a:pt x="4620" y="474"/>
                    </a:lnTo>
                    <a:lnTo>
                      <a:pt x="4620" y="474"/>
                    </a:lnTo>
                    <a:lnTo>
                      <a:pt x="4620" y="474"/>
                    </a:lnTo>
                    <a:lnTo>
                      <a:pt x="4620" y="474"/>
                    </a:lnTo>
                    <a:lnTo>
                      <a:pt x="4620" y="474"/>
                    </a:lnTo>
                    <a:lnTo>
                      <a:pt x="4620" y="474"/>
                    </a:lnTo>
                    <a:lnTo>
                      <a:pt x="4620" y="474"/>
                    </a:lnTo>
                    <a:lnTo>
                      <a:pt x="4620" y="474"/>
                    </a:lnTo>
                    <a:lnTo>
                      <a:pt x="4620" y="474"/>
                    </a:lnTo>
                    <a:lnTo>
                      <a:pt x="4620" y="474"/>
                    </a:lnTo>
                    <a:lnTo>
                      <a:pt x="4620" y="474"/>
                    </a:lnTo>
                    <a:lnTo>
                      <a:pt x="4620" y="474"/>
                    </a:lnTo>
                    <a:lnTo>
                      <a:pt x="4638" y="498"/>
                    </a:lnTo>
                    <a:lnTo>
                      <a:pt x="4638" y="498"/>
                    </a:lnTo>
                    <a:lnTo>
                      <a:pt x="4638" y="498"/>
                    </a:lnTo>
                    <a:lnTo>
                      <a:pt x="4638" y="498"/>
                    </a:lnTo>
                    <a:lnTo>
                      <a:pt x="4638" y="498"/>
                    </a:lnTo>
                    <a:lnTo>
                      <a:pt x="4638" y="498"/>
                    </a:lnTo>
                    <a:lnTo>
                      <a:pt x="4638" y="498"/>
                    </a:lnTo>
                    <a:lnTo>
                      <a:pt x="4644" y="498"/>
                    </a:lnTo>
                    <a:lnTo>
                      <a:pt x="4644" y="498"/>
                    </a:lnTo>
                    <a:lnTo>
                      <a:pt x="4644" y="498"/>
                    </a:lnTo>
                    <a:lnTo>
                      <a:pt x="4644" y="498"/>
                    </a:lnTo>
                    <a:lnTo>
                      <a:pt x="4644" y="498"/>
                    </a:lnTo>
                    <a:lnTo>
                      <a:pt x="4644" y="498"/>
                    </a:lnTo>
                    <a:lnTo>
                      <a:pt x="4644" y="498"/>
                    </a:lnTo>
                    <a:lnTo>
                      <a:pt x="4644" y="498"/>
                    </a:lnTo>
                    <a:lnTo>
                      <a:pt x="4644" y="498"/>
                    </a:lnTo>
                    <a:lnTo>
                      <a:pt x="4644" y="498"/>
                    </a:lnTo>
                    <a:lnTo>
                      <a:pt x="4644" y="498"/>
                    </a:lnTo>
                    <a:lnTo>
                      <a:pt x="4644" y="498"/>
                    </a:lnTo>
                    <a:lnTo>
                      <a:pt x="4644" y="498"/>
                    </a:lnTo>
                    <a:lnTo>
                      <a:pt x="4644" y="498"/>
                    </a:lnTo>
                    <a:lnTo>
                      <a:pt x="4644" y="498"/>
                    </a:lnTo>
                    <a:lnTo>
                      <a:pt x="4644" y="498"/>
                    </a:lnTo>
                    <a:lnTo>
                      <a:pt x="4644" y="498"/>
                    </a:lnTo>
                    <a:lnTo>
                      <a:pt x="4644" y="498"/>
                    </a:lnTo>
                    <a:lnTo>
                      <a:pt x="4644" y="498"/>
                    </a:lnTo>
                    <a:lnTo>
                      <a:pt x="4662" y="486"/>
                    </a:lnTo>
                    <a:lnTo>
                      <a:pt x="4662" y="486"/>
                    </a:lnTo>
                    <a:lnTo>
                      <a:pt x="4662" y="486"/>
                    </a:lnTo>
                    <a:lnTo>
                      <a:pt x="4662" y="486"/>
                    </a:lnTo>
                    <a:lnTo>
                      <a:pt x="4662" y="486"/>
                    </a:lnTo>
                    <a:lnTo>
                      <a:pt x="4662" y="486"/>
                    </a:lnTo>
                    <a:lnTo>
                      <a:pt x="4662" y="486"/>
                    </a:lnTo>
                    <a:lnTo>
                      <a:pt x="4662" y="486"/>
                    </a:lnTo>
                    <a:lnTo>
                      <a:pt x="4662" y="486"/>
                    </a:lnTo>
                    <a:lnTo>
                      <a:pt x="4662" y="486"/>
                    </a:lnTo>
                    <a:lnTo>
                      <a:pt x="4662" y="480"/>
                    </a:lnTo>
                    <a:lnTo>
                      <a:pt x="4662" y="480"/>
                    </a:lnTo>
                    <a:lnTo>
                      <a:pt x="4662" y="480"/>
                    </a:lnTo>
                    <a:lnTo>
                      <a:pt x="4662" y="480"/>
                    </a:lnTo>
                    <a:lnTo>
                      <a:pt x="4662" y="480"/>
                    </a:lnTo>
                    <a:lnTo>
                      <a:pt x="4662" y="480"/>
                    </a:lnTo>
                    <a:lnTo>
                      <a:pt x="4662" y="480"/>
                    </a:lnTo>
                    <a:lnTo>
                      <a:pt x="4662" y="480"/>
                    </a:lnTo>
                    <a:lnTo>
                      <a:pt x="4662" y="480"/>
                    </a:lnTo>
                    <a:lnTo>
                      <a:pt x="4662" y="480"/>
                    </a:lnTo>
                    <a:lnTo>
                      <a:pt x="4662" y="480"/>
                    </a:lnTo>
                    <a:lnTo>
                      <a:pt x="4668" y="480"/>
                    </a:lnTo>
                    <a:lnTo>
                      <a:pt x="4668" y="480"/>
                    </a:lnTo>
                    <a:lnTo>
                      <a:pt x="4668" y="480"/>
                    </a:lnTo>
                    <a:lnTo>
                      <a:pt x="4668" y="480"/>
                    </a:lnTo>
                    <a:lnTo>
                      <a:pt x="4668" y="480"/>
                    </a:lnTo>
                    <a:lnTo>
                      <a:pt x="4668" y="480"/>
                    </a:lnTo>
                    <a:lnTo>
                      <a:pt x="4668" y="480"/>
                    </a:lnTo>
                    <a:lnTo>
                      <a:pt x="4668" y="480"/>
                    </a:lnTo>
                    <a:lnTo>
                      <a:pt x="4668" y="480"/>
                    </a:lnTo>
                    <a:lnTo>
                      <a:pt x="4668" y="474"/>
                    </a:lnTo>
                    <a:lnTo>
                      <a:pt x="4668" y="474"/>
                    </a:lnTo>
                    <a:lnTo>
                      <a:pt x="4668" y="474"/>
                    </a:lnTo>
                    <a:lnTo>
                      <a:pt x="4668" y="474"/>
                    </a:lnTo>
                    <a:lnTo>
                      <a:pt x="4668" y="474"/>
                    </a:lnTo>
                    <a:lnTo>
                      <a:pt x="4668" y="474"/>
                    </a:lnTo>
                    <a:lnTo>
                      <a:pt x="4668" y="474"/>
                    </a:lnTo>
                    <a:lnTo>
                      <a:pt x="4668" y="474"/>
                    </a:lnTo>
                    <a:lnTo>
                      <a:pt x="4668" y="474"/>
                    </a:lnTo>
                    <a:lnTo>
                      <a:pt x="4668" y="474"/>
                    </a:lnTo>
                    <a:lnTo>
                      <a:pt x="4668" y="474"/>
                    </a:lnTo>
                    <a:lnTo>
                      <a:pt x="4668" y="474"/>
                    </a:lnTo>
                    <a:lnTo>
                      <a:pt x="4668" y="474"/>
                    </a:lnTo>
                    <a:lnTo>
                      <a:pt x="4668" y="474"/>
                    </a:lnTo>
                    <a:lnTo>
                      <a:pt x="4668" y="474"/>
                    </a:lnTo>
                    <a:lnTo>
                      <a:pt x="4668" y="474"/>
                    </a:lnTo>
                    <a:lnTo>
                      <a:pt x="4668" y="474"/>
                    </a:lnTo>
                    <a:lnTo>
                      <a:pt x="4668" y="474"/>
                    </a:lnTo>
                    <a:lnTo>
                      <a:pt x="4668" y="474"/>
                    </a:lnTo>
                    <a:lnTo>
                      <a:pt x="4668" y="468"/>
                    </a:lnTo>
                    <a:lnTo>
                      <a:pt x="4668" y="468"/>
                    </a:lnTo>
                    <a:lnTo>
                      <a:pt x="4668" y="468"/>
                    </a:lnTo>
                    <a:lnTo>
                      <a:pt x="4668" y="468"/>
                    </a:lnTo>
                    <a:lnTo>
                      <a:pt x="4668" y="468"/>
                    </a:lnTo>
                    <a:lnTo>
                      <a:pt x="4668" y="468"/>
                    </a:lnTo>
                    <a:lnTo>
                      <a:pt x="4668" y="468"/>
                    </a:lnTo>
                    <a:lnTo>
                      <a:pt x="4668" y="468"/>
                    </a:lnTo>
                    <a:lnTo>
                      <a:pt x="4674" y="468"/>
                    </a:lnTo>
                    <a:lnTo>
                      <a:pt x="4674" y="468"/>
                    </a:lnTo>
                    <a:lnTo>
                      <a:pt x="4674" y="468"/>
                    </a:lnTo>
                    <a:lnTo>
                      <a:pt x="4674" y="468"/>
                    </a:lnTo>
                    <a:lnTo>
                      <a:pt x="4674" y="468"/>
                    </a:lnTo>
                    <a:lnTo>
                      <a:pt x="4674" y="468"/>
                    </a:lnTo>
                    <a:lnTo>
                      <a:pt x="4674" y="468"/>
                    </a:lnTo>
                    <a:lnTo>
                      <a:pt x="4674" y="468"/>
                    </a:lnTo>
                    <a:lnTo>
                      <a:pt x="4674" y="468"/>
                    </a:lnTo>
                    <a:lnTo>
                      <a:pt x="4674" y="468"/>
                    </a:lnTo>
                    <a:lnTo>
                      <a:pt x="4674" y="468"/>
                    </a:lnTo>
                    <a:lnTo>
                      <a:pt x="4674" y="462"/>
                    </a:lnTo>
                    <a:lnTo>
                      <a:pt x="4674" y="462"/>
                    </a:lnTo>
                    <a:lnTo>
                      <a:pt x="4674" y="462"/>
                    </a:lnTo>
                    <a:lnTo>
                      <a:pt x="4674" y="462"/>
                    </a:lnTo>
                    <a:lnTo>
                      <a:pt x="4674" y="462"/>
                    </a:lnTo>
                    <a:lnTo>
                      <a:pt x="4674" y="462"/>
                    </a:lnTo>
                    <a:lnTo>
                      <a:pt x="4674" y="462"/>
                    </a:lnTo>
                    <a:lnTo>
                      <a:pt x="4674" y="462"/>
                    </a:lnTo>
                    <a:lnTo>
                      <a:pt x="4674" y="462"/>
                    </a:lnTo>
                    <a:lnTo>
                      <a:pt x="4674" y="462"/>
                    </a:lnTo>
                    <a:lnTo>
                      <a:pt x="4674" y="462"/>
                    </a:lnTo>
                    <a:lnTo>
                      <a:pt x="4674" y="462"/>
                    </a:lnTo>
                    <a:lnTo>
                      <a:pt x="4674" y="462"/>
                    </a:lnTo>
                    <a:lnTo>
                      <a:pt x="4674" y="462"/>
                    </a:lnTo>
                    <a:lnTo>
                      <a:pt x="4674" y="462"/>
                    </a:lnTo>
                    <a:lnTo>
                      <a:pt x="4674" y="462"/>
                    </a:lnTo>
                    <a:lnTo>
                      <a:pt x="4674" y="462"/>
                    </a:lnTo>
                    <a:lnTo>
                      <a:pt x="4674" y="462"/>
                    </a:lnTo>
                    <a:lnTo>
                      <a:pt x="4674" y="462"/>
                    </a:lnTo>
                    <a:lnTo>
                      <a:pt x="4674" y="462"/>
                    </a:lnTo>
                    <a:lnTo>
                      <a:pt x="4674" y="462"/>
                    </a:lnTo>
                    <a:lnTo>
                      <a:pt x="4680" y="462"/>
                    </a:lnTo>
                    <a:lnTo>
                      <a:pt x="4680" y="462"/>
                    </a:lnTo>
                    <a:lnTo>
                      <a:pt x="4680" y="462"/>
                    </a:lnTo>
                    <a:lnTo>
                      <a:pt x="4680" y="462"/>
                    </a:lnTo>
                    <a:lnTo>
                      <a:pt x="4680" y="462"/>
                    </a:lnTo>
                    <a:lnTo>
                      <a:pt x="4680" y="462"/>
                    </a:lnTo>
                    <a:lnTo>
                      <a:pt x="4680" y="462"/>
                    </a:lnTo>
                    <a:lnTo>
                      <a:pt x="4680" y="462"/>
                    </a:lnTo>
                    <a:lnTo>
                      <a:pt x="4680" y="462"/>
                    </a:lnTo>
                    <a:lnTo>
                      <a:pt x="4680" y="456"/>
                    </a:lnTo>
                    <a:lnTo>
                      <a:pt x="4680" y="456"/>
                    </a:lnTo>
                    <a:lnTo>
                      <a:pt x="4680" y="456"/>
                    </a:lnTo>
                    <a:lnTo>
                      <a:pt x="4680" y="456"/>
                    </a:lnTo>
                    <a:lnTo>
                      <a:pt x="4680" y="456"/>
                    </a:lnTo>
                    <a:lnTo>
                      <a:pt x="4680" y="456"/>
                    </a:lnTo>
                    <a:lnTo>
                      <a:pt x="4680" y="456"/>
                    </a:lnTo>
                    <a:lnTo>
                      <a:pt x="4680" y="456"/>
                    </a:lnTo>
                    <a:lnTo>
                      <a:pt x="4680" y="456"/>
                    </a:lnTo>
                    <a:lnTo>
                      <a:pt x="4680" y="456"/>
                    </a:lnTo>
                    <a:lnTo>
                      <a:pt x="4680" y="456"/>
                    </a:lnTo>
                    <a:lnTo>
                      <a:pt x="4680" y="456"/>
                    </a:lnTo>
                    <a:lnTo>
                      <a:pt x="4680" y="456"/>
                    </a:lnTo>
                    <a:lnTo>
                      <a:pt x="4680" y="456"/>
                    </a:lnTo>
                    <a:lnTo>
                      <a:pt x="4680" y="456"/>
                    </a:lnTo>
                    <a:lnTo>
                      <a:pt x="4680" y="456"/>
                    </a:lnTo>
                    <a:lnTo>
                      <a:pt x="4680" y="456"/>
                    </a:lnTo>
                    <a:lnTo>
                      <a:pt x="4680" y="456"/>
                    </a:lnTo>
                    <a:lnTo>
                      <a:pt x="4680" y="456"/>
                    </a:lnTo>
                    <a:lnTo>
                      <a:pt x="4680" y="456"/>
                    </a:lnTo>
                    <a:lnTo>
                      <a:pt x="4680" y="456"/>
                    </a:lnTo>
                    <a:lnTo>
                      <a:pt x="4680" y="456"/>
                    </a:lnTo>
                    <a:lnTo>
                      <a:pt x="4680" y="456"/>
                    </a:lnTo>
                    <a:lnTo>
                      <a:pt x="4686" y="456"/>
                    </a:lnTo>
                    <a:lnTo>
                      <a:pt x="4686" y="456"/>
                    </a:lnTo>
                    <a:lnTo>
                      <a:pt x="4686" y="456"/>
                    </a:lnTo>
                    <a:lnTo>
                      <a:pt x="4686" y="456"/>
                    </a:lnTo>
                    <a:lnTo>
                      <a:pt x="4686" y="456"/>
                    </a:lnTo>
                    <a:lnTo>
                      <a:pt x="4686" y="456"/>
                    </a:lnTo>
                    <a:lnTo>
                      <a:pt x="4686" y="456"/>
                    </a:lnTo>
                    <a:lnTo>
                      <a:pt x="4686" y="456"/>
                    </a:lnTo>
                    <a:lnTo>
                      <a:pt x="4686" y="456"/>
                    </a:lnTo>
                    <a:lnTo>
                      <a:pt x="4686" y="462"/>
                    </a:lnTo>
                    <a:lnTo>
                      <a:pt x="4686" y="462"/>
                    </a:lnTo>
                    <a:lnTo>
                      <a:pt x="4686" y="462"/>
                    </a:lnTo>
                    <a:lnTo>
                      <a:pt x="4686" y="462"/>
                    </a:lnTo>
                    <a:lnTo>
                      <a:pt x="4686" y="462"/>
                    </a:lnTo>
                    <a:lnTo>
                      <a:pt x="4686" y="462"/>
                    </a:lnTo>
                    <a:lnTo>
                      <a:pt x="4686" y="462"/>
                    </a:lnTo>
                    <a:lnTo>
                      <a:pt x="4686" y="462"/>
                    </a:lnTo>
                    <a:lnTo>
                      <a:pt x="4686" y="462"/>
                    </a:lnTo>
                    <a:lnTo>
                      <a:pt x="4686" y="462"/>
                    </a:lnTo>
                    <a:lnTo>
                      <a:pt x="4686" y="462"/>
                    </a:lnTo>
                    <a:lnTo>
                      <a:pt x="4686" y="462"/>
                    </a:lnTo>
                    <a:lnTo>
                      <a:pt x="4686" y="462"/>
                    </a:lnTo>
                    <a:lnTo>
                      <a:pt x="4686" y="462"/>
                    </a:lnTo>
                    <a:lnTo>
                      <a:pt x="4686" y="462"/>
                    </a:lnTo>
                    <a:lnTo>
                      <a:pt x="4686" y="462"/>
                    </a:lnTo>
                    <a:lnTo>
                      <a:pt x="4686" y="462"/>
                    </a:lnTo>
                    <a:lnTo>
                      <a:pt x="4686" y="462"/>
                    </a:lnTo>
                    <a:lnTo>
                      <a:pt x="4686" y="462"/>
                    </a:lnTo>
                    <a:lnTo>
                      <a:pt x="4686" y="462"/>
                    </a:lnTo>
                    <a:lnTo>
                      <a:pt x="4686" y="462"/>
                    </a:lnTo>
                    <a:lnTo>
                      <a:pt x="4686" y="462"/>
                    </a:lnTo>
                    <a:lnTo>
                      <a:pt x="4686" y="462"/>
                    </a:lnTo>
                    <a:lnTo>
                      <a:pt x="4686" y="462"/>
                    </a:lnTo>
                    <a:lnTo>
                      <a:pt x="4692" y="462"/>
                    </a:lnTo>
                    <a:lnTo>
                      <a:pt x="4692" y="462"/>
                    </a:lnTo>
                    <a:lnTo>
                      <a:pt x="4692" y="462"/>
                    </a:lnTo>
                    <a:lnTo>
                      <a:pt x="4692" y="462"/>
                    </a:lnTo>
                    <a:lnTo>
                      <a:pt x="4692" y="462"/>
                    </a:lnTo>
                    <a:lnTo>
                      <a:pt x="4692" y="462"/>
                    </a:lnTo>
                    <a:lnTo>
                      <a:pt x="4692" y="468"/>
                    </a:lnTo>
                    <a:lnTo>
                      <a:pt x="4692" y="468"/>
                    </a:lnTo>
                    <a:lnTo>
                      <a:pt x="4692" y="468"/>
                    </a:lnTo>
                    <a:lnTo>
                      <a:pt x="4692" y="468"/>
                    </a:lnTo>
                    <a:lnTo>
                      <a:pt x="4692" y="468"/>
                    </a:lnTo>
                    <a:lnTo>
                      <a:pt x="4692" y="468"/>
                    </a:lnTo>
                    <a:lnTo>
                      <a:pt x="4692" y="468"/>
                    </a:lnTo>
                    <a:lnTo>
                      <a:pt x="4692" y="468"/>
                    </a:lnTo>
                    <a:lnTo>
                      <a:pt x="4692" y="468"/>
                    </a:lnTo>
                    <a:lnTo>
                      <a:pt x="4692" y="468"/>
                    </a:lnTo>
                    <a:lnTo>
                      <a:pt x="4692" y="468"/>
                    </a:lnTo>
                    <a:lnTo>
                      <a:pt x="4692" y="468"/>
                    </a:lnTo>
                    <a:lnTo>
                      <a:pt x="4692" y="468"/>
                    </a:lnTo>
                    <a:lnTo>
                      <a:pt x="4692" y="468"/>
                    </a:lnTo>
                    <a:lnTo>
                      <a:pt x="4692" y="468"/>
                    </a:lnTo>
                    <a:lnTo>
                      <a:pt x="4692" y="468"/>
                    </a:lnTo>
                    <a:lnTo>
                      <a:pt x="4692" y="468"/>
                    </a:lnTo>
                    <a:lnTo>
                      <a:pt x="4692" y="468"/>
                    </a:lnTo>
                    <a:lnTo>
                      <a:pt x="4692" y="468"/>
                    </a:lnTo>
                    <a:lnTo>
                      <a:pt x="4692" y="474"/>
                    </a:lnTo>
                    <a:lnTo>
                      <a:pt x="4692" y="474"/>
                    </a:lnTo>
                    <a:lnTo>
                      <a:pt x="4692" y="474"/>
                    </a:lnTo>
                    <a:lnTo>
                      <a:pt x="4692" y="474"/>
                    </a:lnTo>
                    <a:lnTo>
                      <a:pt x="4692" y="474"/>
                    </a:lnTo>
                    <a:lnTo>
                      <a:pt x="4692" y="474"/>
                    </a:lnTo>
                    <a:lnTo>
                      <a:pt x="4692" y="474"/>
                    </a:lnTo>
                    <a:lnTo>
                      <a:pt x="4692" y="474"/>
                    </a:lnTo>
                    <a:lnTo>
                      <a:pt x="4698" y="474"/>
                    </a:lnTo>
                    <a:lnTo>
                      <a:pt x="4698" y="474"/>
                    </a:lnTo>
                    <a:lnTo>
                      <a:pt x="4698" y="474"/>
                    </a:lnTo>
                    <a:lnTo>
                      <a:pt x="4698" y="474"/>
                    </a:lnTo>
                    <a:lnTo>
                      <a:pt x="4698" y="474"/>
                    </a:lnTo>
                    <a:lnTo>
                      <a:pt x="4698" y="474"/>
                    </a:lnTo>
                    <a:lnTo>
                      <a:pt x="4698" y="474"/>
                    </a:lnTo>
                    <a:lnTo>
                      <a:pt x="4698" y="474"/>
                    </a:lnTo>
                    <a:lnTo>
                      <a:pt x="4698" y="474"/>
                    </a:lnTo>
                    <a:lnTo>
                      <a:pt x="4698" y="474"/>
                    </a:lnTo>
                    <a:lnTo>
                      <a:pt x="4698" y="480"/>
                    </a:lnTo>
                    <a:lnTo>
                      <a:pt x="4698" y="480"/>
                    </a:lnTo>
                    <a:lnTo>
                      <a:pt x="4698" y="480"/>
                    </a:lnTo>
                    <a:lnTo>
                      <a:pt x="4698" y="480"/>
                    </a:lnTo>
                    <a:lnTo>
                      <a:pt x="4698" y="480"/>
                    </a:lnTo>
                    <a:lnTo>
                      <a:pt x="4698" y="480"/>
                    </a:lnTo>
                    <a:lnTo>
                      <a:pt x="4716" y="498"/>
                    </a:lnTo>
                    <a:lnTo>
                      <a:pt x="4716" y="498"/>
                    </a:lnTo>
                    <a:lnTo>
                      <a:pt x="4716" y="498"/>
                    </a:lnTo>
                    <a:lnTo>
                      <a:pt x="4716" y="498"/>
                    </a:lnTo>
                    <a:lnTo>
                      <a:pt x="4716" y="498"/>
                    </a:lnTo>
                    <a:lnTo>
                      <a:pt x="4716" y="498"/>
                    </a:lnTo>
                    <a:lnTo>
                      <a:pt x="4716" y="498"/>
                    </a:lnTo>
                    <a:lnTo>
                      <a:pt x="4716" y="498"/>
                    </a:lnTo>
                    <a:lnTo>
                      <a:pt x="4716" y="498"/>
                    </a:lnTo>
                    <a:lnTo>
                      <a:pt x="4716" y="498"/>
                    </a:lnTo>
                    <a:lnTo>
                      <a:pt x="4716" y="498"/>
                    </a:lnTo>
                    <a:lnTo>
                      <a:pt x="4716" y="498"/>
                    </a:lnTo>
                    <a:lnTo>
                      <a:pt x="4716" y="498"/>
                    </a:lnTo>
                    <a:lnTo>
                      <a:pt x="4716" y="498"/>
                    </a:lnTo>
                    <a:lnTo>
                      <a:pt x="4716" y="498"/>
                    </a:lnTo>
                    <a:lnTo>
                      <a:pt x="4716" y="498"/>
                    </a:lnTo>
                    <a:lnTo>
                      <a:pt x="4716" y="498"/>
                    </a:lnTo>
                    <a:lnTo>
                      <a:pt x="4716" y="498"/>
                    </a:lnTo>
                    <a:lnTo>
                      <a:pt x="4716" y="498"/>
                    </a:lnTo>
                    <a:lnTo>
                      <a:pt x="4716" y="498"/>
                    </a:lnTo>
                    <a:lnTo>
                      <a:pt x="4716" y="498"/>
                    </a:lnTo>
                    <a:lnTo>
                      <a:pt x="4716" y="498"/>
                    </a:lnTo>
                    <a:lnTo>
                      <a:pt x="4716" y="498"/>
                    </a:lnTo>
                    <a:lnTo>
                      <a:pt x="4716" y="498"/>
                    </a:lnTo>
                    <a:lnTo>
                      <a:pt x="4716" y="498"/>
                    </a:lnTo>
                    <a:lnTo>
                      <a:pt x="4722" y="498"/>
                    </a:lnTo>
                    <a:lnTo>
                      <a:pt x="4734" y="486"/>
                    </a:lnTo>
                    <a:lnTo>
                      <a:pt x="4734" y="486"/>
                    </a:lnTo>
                    <a:lnTo>
                      <a:pt x="4734" y="486"/>
                    </a:lnTo>
                    <a:lnTo>
                      <a:pt x="4734" y="486"/>
                    </a:lnTo>
                    <a:lnTo>
                      <a:pt x="4734" y="486"/>
                    </a:lnTo>
                    <a:lnTo>
                      <a:pt x="4734" y="486"/>
                    </a:lnTo>
                    <a:lnTo>
                      <a:pt x="4740" y="486"/>
                    </a:lnTo>
                    <a:lnTo>
                      <a:pt x="4740" y="486"/>
                    </a:lnTo>
                    <a:lnTo>
                      <a:pt x="4740" y="486"/>
                    </a:lnTo>
                    <a:lnTo>
                      <a:pt x="4740" y="486"/>
                    </a:lnTo>
                    <a:lnTo>
                      <a:pt x="4740" y="486"/>
                    </a:lnTo>
                    <a:lnTo>
                      <a:pt x="4740" y="486"/>
                    </a:lnTo>
                    <a:lnTo>
                      <a:pt x="4740" y="486"/>
                    </a:lnTo>
                    <a:lnTo>
                      <a:pt x="4740" y="486"/>
                    </a:lnTo>
                    <a:lnTo>
                      <a:pt x="4740" y="486"/>
                    </a:lnTo>
                    <a:lnTo>
                      <a:pt x="4740" y="486"/>
                    </a:lnTo>
                    <a:lnTo>
                      <a:pt x="4740" y="486"/>
                    </a:lnTo>
                    <a:lnTo>
                      <a:pt x="4740" y="480"/>
                    </a:lnTo>
                    <a:lnTo>
                      <a:pt x="4740" y="480"/>
                    </a:lnTo>
                    <a:lnTo>
                      <a:pt x="4740" y="480"/>
                    </a:lnTo>
                    <a:lnTo>
                      <a:pt x="4740" y="480"/>
                    </a:lnTo>
                    <a:lnTo>
                      <a:pt x="4740" y="480"/>
                    </a:lnTo>
                    <a:lnTo>
                      <a:pt x="4740" y="480"/>
                    </a:lnTo>
                    <a:lnTo>
                      <a:pt x="4740" y="480"/>
                    </a:lnTo>
                    <a:lnTo>
                      <a:pt x="4740" y="480"/>
                    </a:lnTo>
                    <a:lnTo>
                      <a:pt x="4740" y="480"/>
                    </a:lnTo>
                    <a:lnTo>
                      <a:pt x="4740" y="480"/>
                    </a:lnTo>
                    <a:lnTo>
                      <a:pt x="4740" y="480"/>
                    </a:lnTo>
                    <a:lnTo>
                      <a:pt x="4740" y="480"/>
                    </a:lnTo>
                    <a:lnTo>
                      <a:pt x="4740" y="480"/>
                    </a:lnTo>
                    <a:lnTo>
                      <a:pt x="4740" y="480"/>
                    </a:lnTo>
                    <a:lnTo>
                      <a:pt x="4740" y="480"/>
                    </a:lnTo>
                    <a:lnTo>
                      <a:pt x="4740" y="480"/>
                    </a:lnTo>
                    <a:lnTo>
                      <a:pt x="4740" y="480"/>
                    </a:lnTo>
                    <a:lnTo>
                      <a:pt x="4740" y="480"/>
                    </a:lnTo>
                    <a:lnTo>
                      <a:pt x="4740" y="480"/>
                    </a:lnTo>
                    <a:lnTo>
                      <a:pt x="4740" y="480"/>
                    </a:lnTo>
                    <a:lnTo>
                      <a:pt x="4740" y="474"/>
                    </a:lnTo>
                    <a:lnTo>
                      <a:pt x="4740" y="474"/>
                    </a:lnTo>
                    <a:lnTo>
                      <a:pt x="4740" y="474"/>
                    </a:lnTo>
                    <a:lnTo>
                      <a:pt x="4746" y="474"/>
                    </a:lnTo>
                    <a:lnTo>
                      <a:pt x="4746" y="474"/>
                    </a:lnTo>
                    <a:lnTo>
                      <a:pt x="4746" y="474"/>
                    </a:lnTo>
                    <a:lnTo>
                      <a:pt x="4746" y="474"/>
                    </a:lnTo>
                    <a:lnTo>
                      <a:pt x="4746" y="474"/>
                    </a:lnTo>
                    <a:lnTo>
                      <a:pt x="4746" y="474"/>
                    </a:lnTo>
                    <a:lnTo>
                      <a:pt x="4746" y="474"/>
                    </a:lnTo>
                    <a:lnTo>
                      <a:pt x="4746" y="474"/>
                    </a:lnTo>
                    <a:lnTo>
                      <a:pt x="4746" y="474"/>
                    </a:lnTo>
                    <a:lnTo>
                      <a:pt x="4746" y="474"/>
                    </a:lnTo>
                    <a:lnTo>
                      <a:pt x="4746" y="474"/>
                    </a:lnTo>
                    <a:lnTo>
                      <a:pt x="4746" y="474"/>
                    </a:lnTo>
                    <a:lnTo>
                      <a:pt x="4746" y="474"/>
                    </a:lnTo>
                    <a:lnTo>
                      <a:pt x="4746" y="474"/>
                    </a:lnTo>
                    <a:lnTo>
                      <a:pt x="4746" y="474"/>
                    </a:lnTo>
                    <a:lnTo>
                      <a:pt x="4746" y="474"/>
                    </a:lnTo>
                    <a:lnTo>
                      <a:pt x="4746" y="468"/>
                    </a:lnTo>
                    <a:lnTo>
                      <a:pt x="4746" y="468"/>
                    </a:lnTo>
                    <a:lnTo>
                      <a:pt x="4746" y="468"/>
                    </a:lnTo>
                    <a:lnTo>
                      <a:pt x="4746" y="468"/>
                    </a:lnTo>
                    <a:lnTo>
                      <a:pt x="4746" y="468"/>
                    </a:lnTo>
                    <a:lnTo>
                      <a:pt x="4746" y="468"/>
                    </a:lnTo>
                    <a:lnTo>
                      <a:pt x="4746" y="468"/>
                    </a:lnTo>
                    <a:lnTo>
                      <a:pt x="4746" y="468"/>
                    </a:lnTo>
                    <a:lnTo>
                      <a:pt x="4746" y="468"/>
                    </a:lnTo>
                    <a:lnTo>
                      <a:pt x="4746" y="468"/>
                    </a:lnTo>
                    <a:lnTo>
                      <a:pt x="4746" y="468"/>
                    </a:lnTo>
                    <a:lnTo>
                      <a:pt x="4746" y="468"/>
                    </a:lnTo>
                    <a:lnTo>
                      <a:pt x="4746" y="468"/>
                    </a:lnTo>
                    <a:lnTo>
                      <a:pt x="4746" y="468"/>
                    </a:lnTo>
                    <a:lnTo>
                      <a:pt x="4746" y="468"/>
                    </a:lnTo>
                    <a:lnTo>
                      <a:pt x="4746" y="468"/>
                    </a:lnTo>
                    <a:lnTo>
                      <a:pt x="4746" y="468"/>
                    </a:lnTo>
                    <a:lnTo>
                      <a:pt x="4746" y="468"/>
                    </a:lnTo>
                    <a:lnTo>
                      <a:pt x="4752" y="468"/>
                    </a:lnTo>
                    <a:lnTo>
                      <a:pt x="4752" y="468"/>
                    </a:lnTo>
                    <a:lnTo>
                      <a:pt x="4752" y="462"/>
                    </a:lnTo>
                    <a:lnTo>
                      <a:pt x="4752" y="462"/>
                    </a:lnTo>
                    <a:lnTo>
                      <a:pt x="4752" y="462"/>
                    </a:lnTo>
                    <a:lnTo>
                      <a:pt x="4752" y="462"/>
                    </a:lnTo>
                    <a:lnTo>
                      <a:pt x="4752" y="462"/>
                    </a:lnTo>
                    <a:lnTo>
                      <a:pt x="4752" y="462"/>
                    </a:lnTo>
                    <a:lnTo>
                      <a:pt x="4752" y="462"/>
                    </a:lnTo>
                    <a:lnTo>
                      <a:pt x="4752" y="462"/>
                    </a:lnTo>
                    <a:lnTo>
                      <a:pt x="4752" y="462"/>
                    </a:lnTo>
                    <a:lnTo>
                      <a:pt x="4752" y="462"/>
                    </a:lnTo>
                    <a:lnTo>
                      <a:pt x="4752" y="462"/>
                    </a:lnTo>
                    <a:lnTo>
                      <a:pt x="4752" y="462"/>
                    </a:lnTo>
                    <a:lnTo>
                      <a:pt x="4752" y="462"/>
                    </a:lnTo>
                    <a:lnTo>
                      <a:pt x="4752" y="462"/>
                    </a:lnTo>
                    <a:lnTo>
                      <a:pt x="4752" y="462"/>
                    </a:lnTo>
                    <a:lnTo>
                      <a:pt x="4752" y="462"/>
                    </a:lnTo>
                    <a:lnTo>
                      <a:pt x="4752" y="462"/>
                    </a:lnTo>
                    <a:lnTo>
                      <a:pt x="4752" y="462"/>
                    </a:lnTo>
                    <a:lnTo>
                      <a:pt x="4752" y="462"/>
                    </a:lnTo>
                    <a:lnTo>
                      <a:pt x="4752" y="462"/>
                    </a:lnTo>
                    <a:lnTo>
                      <a:pt x="4752" y="462"/>
                    </a:lnTo>
                    <a:lnTo>
                      <a:pt x="4752" y="462"/>
                    </a:lnTo>
                    <a:lnTo>
                      <a:pt x="4752" y="462"/>
                    </a:lnTo>
                    <a:lnTo>
                      <a:pt x="4752" y="462"/>
                    </a:lnTo>
                    <a:lnTo>
                      <a:pt x="4752" y="462"/>
                    </a:lnTo>
                    <a:lnTo>
                      <a:pt x="4752" y="462"/>
                    </a:lnTo>
                    <a:lnTo>
                      <a:pt x="4752" y="462"/>
                    </a:lnTo>
                    <a:lnTo>
                      <a:pt x="4752" y="462"/>
                    </a:lnTo>
                    <a:lnTo>
                      <a:pt x="4752" y="462"/>
                    </a:lnTo>
                    <a:lnTo>
                      <a:pt x="4752" y="462"/>
                    </a:lnTo>
                    <a:lnTo>
                      <a:pt x="4752" y="462"/>
                    </a:lnTo>
                    <a:lnTo>
                      <a:pt x="4758" y="462"/>
                    </a:lnTo>
                    <a:lnTo>
                      <a:pt x="4758" y="462"/>
                    </a:lnTo>
                    <a:lnTo>
                      <a:pt x="4758" y="462"/>
                    </a:lnTo>
                    <a:lnTo>
                      <a:pt x="4758" y="462"/>
                    </a:lnTo>
                    <a:lnTo>
                      <a:pt x="4758" y="462"/>
                    </a:lnTo>
                    <a:lnTo>
                      <a:pt x="4758" y="462"/>
                    </a:lnTo>
                    <a:lnTo>
                      <a:pt x="4758" y="462"/>
                    </a:lnTo>
                    <a:lnTo>
                      <a:pt x="4758" y="462"/>
                    </a:lnTo>
                    <a:lnTo>
                      <a:pt x="4758" y="462"/>
                    </a:lnTo>
                    <a:lnTo>
                      <a:pt x="4758" y="462"/>
                    </a:lnTo>
                    <a:lnTo>
                      <a:pt x="4758" y="462"/>
                    </a:lnTo>
                    <a:lnTo>
                      <a:pt x="4758" y="462"/>
                    </a:lnTo>
                    <a:lnTo>
                      <a:pt x="4758" y="462"/>
                    </a:lnTo>
                    <a:lnTo>
                      <a:pt x="4758" y="462"/>
                    </a:lnTo>
                    <a:lnTo>
                      <a:pt x="4758" y="462"/>
                    </a:lnTo>
                    <a:lnTo>
                      <a:pt x="4758" y="462"/>
                    </a:lnTo>
                    <a:lnTo>
                      <a:pt x="4758" y="462"/>
                    </a:lnTo>
                    <a:lnTo>
                      <a:pt x="4758" y="462"/>
                    </a:lnTo>
                    <a:lnTo>
                      <a:pt x="4758" y="462"/>
                    </a:lnTo>
                    <a:lnTo>
                      <a:pt x="4758" y="462"/>
                    </a:lnTo>
                    <a:lnTo>
                      <a:pt x="4758" y="462"/>
                    </a:lnTo>
                    <a:lnTo>
                      <a:pt x="4758" y="462"/>
                    </a:lnTo>
                    <a:lnTo>
                      <a:pt x="4758" y="462"/>
                    </a:lnTo>
                    <a:lnTo>
                      <a:pt x="4758" y="462"/>
                    </a:lnTo>
                    <a:lnTo>
                      <a:pt x="4758" y="462"/>
                    </a:lnTo>
                    <a:lnTo>
                      <a:pt x="4758" y="462"/>
                    </a:lnTo>
                    <a:lnTo>
                      <a:pt x="4758" y="462"/>
                    </a:lnTo>
                    <a:lnTo>
                      <a:pt x="4758" y="462"/>
                    </a:lnTo>
                    <a:lnTo>
                      <a:pt x="4758" y="462"/>
                    </a:lnTo>
                    <a:lnTo>
                      <a:pt x="4758" y="462"/>
                    </a:lnTo>
                    <a:lnTo>
                      <a:pt x="4758" y="462"/>
                    </a:lnTo>
                    <a:lnTo>
                      <a:pt x="4758" y="462"/>
                    </a:lnTo>
                    <a:lnTo>
                      <a:pt x="4764" y="462"/>
                    </a:lnTo>
                    <a:lnTo>
                      <a:pt x="4764" y="462"/>
                    </a:lnTo>
                    <a:lnTo>
                      <a:pt x="4764" y="462"/>
                    </a:lnTo>
                    <a:lnTo>
                      <a:pt x="4764" y="462"/>
                    </a:lnTo>
                    <a:lnTo>
                      <a:pt x="4764" y="462"/>
                    </a:lnTo>
                    <a:lnTo>
                      <a:pt x="4764" y="462"/>
                    </a:lnTo>
                    <a:lnTo>
                      <a:pt x="4764" y="462"/>
                    </a:lnTo>
                    <a:lnTo>
                      <a:pt x="4764" y="462"/>
                    </a:lnTo>
                    <a:lnTo>
                      <a:pt x="4764" y="462"/>
                    </a:lnTo>
                    <a:lnTo>
                      <a:pt x="4764" y="462"/>
                    </a:lnTo>
                    <a:lnTo>
                      <a:pt x="4764" y="462"/>
                    </a:lnTo>
                    <a:lnTo>
                      <a:pt x="4764" y="462"/>
                    </a:lnTo>
                    <a:lnTo>
                      <a:pt x="4764" y="468"/>
                    </a:lnTo>
                    <a:lnTo>
                      <a:pt x="4764" y="468"/>
                    </a:lnTo>
                    <a:lnTo>
                      <a:pt x="4764" y="468"/>
                    </a:lnTo>
                    <a:lnTo>
                      <a:pt x="4764" y="468"/>
                    </a:lnTo>
                    <a:lnTo>
                      <a:pt x="4764" y="468"/>
                    </a:lnTo>
                    <a:lnTo>
                      <a:pt x="4764" y="468"/>
                    </a:lnTo>
                    <a:lnTo>
                      <a:pt x="4764" y="468"/>
                    </a:lnTo>
                    <a:lnTo>
                      <a:pt x="4764" y="468"/>
                    </a:lnTo>
                    <a:lnTo>
                      <a:pt x="4764" y="468"/>
                    </a:lnTo>
                    <a:lnTo>
                      <a:pt x="4764" y="468"/>
                    </a:lnTo>
                    <a:lnTo>
                      <a:pt x="4764" y="468"/>
                    </a:lnTo>
                    <a:lnTo>
                      <a:pt x="4764" y="468"/>
                    </a:lnTo>
                    <a:lnTo>
                      <a:pt x="4764" y="468"/>
                    </a:lnTo>
                    <a:lnTo>
                      <a:pt x="4764" y="468"/>
                    </a:lnTo>
                    <a:lnTo>
                      <a:pt x="4764" y="468"/>
                    </a:lnTo>
                    <a:lnTo>
                      <a:pt x="4764" y="468"/>
                    </a:lnTo>
                    <a:lnTo>
                      <a:pt x="4764" y="468"/>
                    </a:lnTo>
                    <a:lnTo>
                      <a:pt x="4764" y="468"/>
                    </a:lnTo>
                    <a:lnTo>
                      <a:pt x="4764" y="468"/>
                    </a:lnTo>
                    <a:lnTo>
                      <a:pt x="4764" y="468"/>
                    </a:lnTo>
                    <a:lnTo>
                      <a:pt x="4770" y="474"/>
                    </a:lnTo>
                    <a:lnTo>
                      <a:pt x="4770" y="474"/>
                    </a:lnTo>
                    <a:lnTo>
                      <a:pt x="4770" y="474"/>
                    </a:lnTo>
                    <a:lnTo>
                      <a:pt x="4770" y="474"/>
                    </a:lnTo>
                    <a:lnTo>
                      <a:pt x="4770" y="474"/>
                    </a:lnTo>
                    <a:lnTo>
                      <a:pt x="4770" y="474"/>
                    </a:lnTo>
                    <a:lnTo>
                      <a:pt x="4770" y="474"/>
                    </a:lnTo>
                    <a:lnTo>
                      <a:pt x="4770" y="474"/>
                    </a:lnTo>
                    <a:lnTo>
                      <a:pt x="4770" y="474"/>
                    </a:lnTo>
                    <a:lnTo>
                      <a:pt x="4770" y="474"/>
                    </a:lnTo>
                    <a:lnTo>
                      <a:pt x="4770" y="474"/>
                    </a:lnTo>
                    <a:lnTo>
                      <a:pt x="4770" y="474"/>
                    </a:lnTo>
                    <a:lnTo>
                      <a:pt x="4770" y="474"/>
                    </a:lnTo>
                    <a:lnTo>
                      <a:pt x="4770" y="474"/>
                    </a:lnTo>
                    <a:lnTo>
                      <a:pt x="4770" y="474"/>
                    </a:lnTo>
                    <a:lnTo>
                      <a:pt x="4770" y="474"/>
                    </a:lnTo>
                    <a:lnTo>
                      <a:pt x="4770" y="474"/>
                    </a:lnTo>
                    <a:lnTo>
                      <a:pt x="4770" y="474"/>
                    </a:lnTo>
                    <a:lnTo>
                      <a:pt x="4770" y="474"/>
                    </a:lnTo>
                    <a:lnTo>
                      <a:pt x="4770" y="480"/>
                    </a:lnTo>
                    <a:lnTo>
                      <a:pt x="4770" y="480"/>
                    </a:lnTo>
                    <a:lnTo>
                      <a:pt x="4770" y="480"/>
                    </a:lnTo>
                    <a:lnTo>
                      <a:pt x="4770" y="480"/>
                    </a:lnTo>
                    <a:lnTo>
                      <a:pt x="4770" y="480"/>
                    </a:lnTo>
                    <a:lnTo>
                      <a:pt x="4770" y="480"/>
                    </a:lnTo>
                    <a:lnTo>
                      <a:pt x="4770" y="480"/>
                    </a:lnTo>
                    <a:lnTo>
                      <a:pt x="4770" y="480"/>
                    </a:lnTo>
                    <a:lnTo>
                      <a:pt x="4770" y="480"/>
                    </a:lnTo>
                    <a:lnTo>
                      <a:pt x="4770" y="480"/>
                    </a:lnTo>
                    <a:lnTo>
                      <a:pt x="4770" y="480"/>
                    </a:lnTo>
                    <a:lnTo>
                      <a:pt x="4770" y="480"/>
                    </a:lnTo>
                    <a:lnTo>
                      <a:pt x="4770" y="480"/>
                    </a:lnTo>
                    <a:lnTo>
                      <a:pt x="4788" y="498"/>
                    </a:lnTo>
                    <a:lnTo>
                      <a:pt x="4788" y="498"/>
                    </a:lnTo>
                    <a:lnTo>
                      <a:pt x="4788" y="498"/>
                    </a:lnTo>
                    <a:lnTo>
                      <a:pt x="4788" y="498"/>
                    </a:lnTo>
                    <a:lnTo>
                      <a:pt x="4788" y="498"/>
                    </a:lnTo>
                    <a:lnTo>
                      <a:pt x="4788" y="498"/>
                    </a:lnTo>
                    <a:lnTo>
                      <a:pt x="4788" y="498"/>
                    </a:lnTo>
                    <a:lnTo>
                      <a:pt x="4788" y="498"/>
                    </a:lnTo>
                    <a:lnTo>
                      <a:pt x="4788" y="498"/>
                    </a:lnTo>
                    <a:lnTo>
                      <a:pt x="4788" y="498"/>
                    </a:lnTo>
                    <a:lnTo>
                      <a:pt x="4794" y="498"/>
                    </a:lnTo>
                    <a:lnTo>
                      <a:pt x="4794" y="498"/>
                    </a:lnTo>
                    <a:lnTo>
                      <a:pt x="4794" y="498"/>
                    </a:lnTo>
                    <a:lnTo>
                      <a:pt x="4794" y="498"/>
                    </a:lnTo>
                    <a:lnTo>
                      <a:pt x="4794" y="498"/>
                    </a:lnTo>
                    <a:lnTo>
                      <a:pt x="4794" y="498"/>
                    </a:lnTo>
                    <a:lnTo>
                      <a:pt x="4794" y="498"/>
                    </a:lnTo>
                    <a:lnTo>
                      <a:pt x="4794" y="498"/>
                    </a:lnTo>
                    <a:lnTo>
                      <a:pt x="4794" y="498"/>
                    </a:lnTo>
                    <a:lnTo>
                      <a:pt x="4794" y="498"/>
                    </a:lnTo>
                    <a:lnTo>
                      <a:pt x="4794" y="498"/>
                    </a:lnTo>
                    <a:lnTo>
                      <a:pt x="4794" y="498"/>
                    </a:lnTo>
                    <a:lnTo>
                      <a:pt x="4794" y="498"/>
                    </a:lnTo>
                    <a:lnTo>
                      <a:pt x="4794" y="498"/>
                    </a:lnTo>
                    <a:lnTo>
                      <a:pt x="4794" y="498"/>
                    </a:lnTo>
                    <a:lnTo>
                      <a:pt x="4794" y="498"/>
                    </a:lnTo>
                    <a:lnTo>
                      <a:pt x="4812" y="492"/>
                    </a:lnTo>
                    <a:lnTo>
                      <a:pt x="4812" y="492"/>
                    </a:lnTo>
                    <a:lnTo>
                      <a:pt x="4812" y="492"/>
                    </a:lnTo>
                    <a:lnTo>
                      <a:pt x="4812" y="492"/>
                    </a:lnTo>
                    <a:lnTo>
                      <a:pt x="4812" y="492"/>
                    </a:lnTo>
                    <a:lnTo>
                      <a:pt x="4812" y="492"/>
                    </a:lnTo>
                    <a:lnTo>
                      <a:pt x="4812" y="492"/>
                    </a:lnTo>
                    <a:lnTo>
                      <a:pt x="4812" y="492"/>
                    </a:lnTo>
                    <a:lnTo>
                      <a:pt x="4812" y="492"/>
                    </a:lnTo>
                    <a:lnTo>
                      <a:pt x="4812" y="486"/>
                    </a:lnTo>
                    <a:lnTo>
                      <a:pt x="4812" y="486"/>
                    </a:lnTo>
                    <a:lnTo>
                      <a:pt x="4812" y="486"/>
                    </a:lnTo>
                    <a:lnTo>
                      <a:pt x="4812" y="486"/>
                    </a:lnTo>
                    <a:lnTo>
                      <a:pt x="4812" y="486"/>
                    </a:lnTo>
                    <a:lnTo>
                      <a:pt x="4812" y="486"/>
                    </a:lnTo>
                    <a:lnTo>
                      <a:pt x="4812" y="486"/>
                    </a:lnTo>
                    <a:lnTo>
                      <a:pt x="4812" y="486"/>
                    </a:lnTo>
                    <a:lnTo>
                      <a:pt x="4812" y="486"/>
                    </a:lnTo>
                    <a:lnTo>
                      <a:pt x="4812" y="486"/>
                    </a:lnTo>
                    <a:lnTo>
                      <a:pt x="4812" y="486"/>
                    </a:lnTo>
                    <a:lnTo>
                      <a:pt x="4812" y="486"/>
                    </a:lnTo>
                    <a:lnTo>
                      <a:pt x="4812" y="486"/>
                    </a:lnTo>
                    <a:lnTo>
                      <a:pt x="4812" y="486"/>
                    </a:lnTo>
                    <a:lnTo>
                      <a:pt x="4812" y="486"/>
                    </a:lnTo>
                    <a:lnTo>
                      <a:pt x="4812" y="486"/>
                    </a:lnTo>
                    <a:lnTo>
                      <a:pt x="4818" y="486"/>
                    </a:lnTo>
                    <a:lnTo>
                      <a:pt x="4818" y="486"/>
                    </a:lnTo>
                    <a:lnTo>
                      <a:pt x="4818" y="486"/>
                    </a:lnTo>
                    <a:lnTo>
                      <a:pt x="4818" y="486"/>
                    </a:lnTo>
                    <a:lnTo>
                      <a:pt x="4818" y="486"/>
                    </a:lnTo>
                    <a:lnTo>
                      <a:pt x="4818" y="480"/>
                    </a:lnTo>
                    <a:lnTo>
                      <a:pt x="4818" y="480"/>
                    </a:lnTo>
                    <a:lnTo>
                      <a:pt x="4818" y="480"/>
                    </a:lnTo>
                    <a:lnTo>
                      <a:pt x="4818" y="480"/>
                    </a:lnTo>
                    <a:lnTo>
                      <a:pt x="4818" y="480"/>
                    </a:lnTo>
                    <a:lnTo>
                      <a:pt x="4818" y="480"/>
                    </a:lnTo>
                    <a:lnTo>
                      <a:pt x="4818" y="480"/>
                    </a:lnTo>
                    <a:lnTo>
                      <a:pt x="4818" y="480"/>
                    </a:lnTo>
                    <a:lnTo>
                      <a:pt x="4818" y="480"/>
                    </a:lnTo>
                    <a:lnTo>
                      <a:pt x="4818" y="480"/>
                    </a:lnTo>
                    <a:lnTo>
                      <a:pt x="4818" y="480"/>
                    </a:lnTo>
                    <a:lnTo>
                      <a:pt x="4818" y="480"/>
                    </a:lnTo>
                    <a:lnTo>
                      <a:pt x="4818" y="480"/>
                    </a:lnTo>
                    <a:lnTo>
                      <a:pt x="4818" y="480"/>
                    </a:lnTo>
                    <a:lnTo>
                      <a:pt x="4818" y="480"/>
                    </a:lnTo>
                    <a:lnTo>
                      <a:pt x="4818" y="480"/>
                    </a:lnTo>
                    <a:lnTo>
                      <a:pt x="4818" y="480"/>
                    </a:lnTo>
                    <a:lnTo>
                      <a:pt x="4818" y="480"/>
                    </a:lnTo>
                    <a:lnTo>
                      <a:pt x="4818" y="480"/>
                    </a:lnTo>
                    <a:lnTo>
                      <a:pt x="4818" y="474"/>
                    </a:lnTo>
                    <a:lnTo>
                      <a:pt x="4818" y="474"/>
                    </a:lnTo>
                    <a:lnTo>
                      <a:pt x="4818" y="474"/>
                    </a:lnTo>
                    <a:lnTo>
                      <a:pt x="4818" y="474"/>
                    </a:lnTo>
                    <a:lnTo>
                      <a:pt x="4818" y="474"/>
                    </a:lnTo>
                    <a:lnTo>
                      <a:pt x="4818" y="474"/>
                    </a:lnTo>
                    <a:lnTo>
                      <a:pt x="4818" y="474"/>
                    </a:lnTo>
                    <a:lnTo>
                      <a:pt x="4818" y="474"/>
                    </a:lnTo>
                    <a:lnTo>
                      <a:pt x="4818" y="474"/>
                    </a:lnTo>
                    <a:lnTo>
                      <a:pt x="4818" y="474"/>
                    </a:lnTo>
                    <a:lnTo>
                      <a:pt x="4818" y="474"/>
                    </a:lnTo>
                    <a:lnTo>
                      <a:pt x="4824" y="474"/>
                    </a:lnTo>
                    <a:lnTo>
                      <a:pt x="4824" y="474"/>
                    </a:lnTo>
                    <a:lnTo>
                      <a:pt x="4824" y="474"/>
                    </a:lnTo>
                    <a:lnTo>
                      <a:pt x="4824" y="474"/>
                    </a:lnTo>
                    <a:lnTo>
                      <a:pt x="4824" y="474"/>
                    </a:lnTo>
                    <a:lnTo>
                      <a:pt x="4824" y="474"/>
                    </a:lnTo>
                    <a:lnTo>
                      <a:pt x="4824" y="474"/>
                    </a:lnTo>
                    <a:lnTo>
                      <a:pt x="4824" y="474"/>
                    </a:lnTo>
                    <a:lnTo>
                      <a:pt x="4824" y="474"/>
                    </a:lnTo>
                    <a:lnTo>
                      <a:pt x="4824" y="468"/>
                    </a:lnTo>
                    <a:lnTo>
                      <a:pt x="4824" y="468"/>
                    </a:lnTo>
                    <a:lnTo>
                      <a:pt x="4824" y="468"/>
                    </a:lnTo>
                    <a:lnTo>
                      <a:pt x="4824" y="468"/>
                    </a:lnTo>
                    <a:lnTo>
                      <a:pt x="4824" y="468"/>
                    </a:lnTo>
                    <a:lnTo>
                      <a:pt x="4824" y="468"/>
                    </a:lnTo>
                    <a:lnTo>
                      <a:pt x="4824" y="468"/>
                    </a:lnTo>
                    <a:lnTo>
                      <a:pt x="4824" y="468"/>
                    </a:lnTo>
                    <a:lnTo>
                      <a:pt x="4824" y="468"/>
                    </a:lnTo>
                    <a:lnTo>
                      <a:pt x="4824" y="468"/>
                    </a:lnTo>
                    <a:lnTo>
                      <a:pt x="4824" y="468"/>
                    </a:lnTo>
                    <a:lnTo>
                      <a:pt x="4824" y="468"/>
                    </a:lnTo>
                    <a:lnTo>
                      <a:pt x="4824" y="468"/>
                    </a:lnTo>
                    <a:lnTo>
                      <a:pt x="4824" y="468"/>
                    </a:lnTo>
                    <a:lnTo>
                      <a:pt x="4824" y="468"/>
                    </a:lnTo>
                    <a:lnTo>
                      <a:pt x="4824" y="468"/>
                    </a:lnTo>
                    <a:lnTo>
                      <a:pt x="4824" y="468"/>
                    </a:lnTo>
                    <a:lnTo>
                      <a:pt x="4824" y="468"/>
                    </a:lnTo>
                    <a:lnTo>
                      <a:pt x="4824" y="468"/>
                    </a:lnTo>
                    <a:lnTo>
                      <a:pt x="4824" y="468"/>
                    </a:lnTo>
                    <a:lnTo>
                      <a:pt x="4824" y="468"/>
                    </a:lnTo>
                    <a:lnTo>
                      <a:pt x="4824" y="468"/>
                    </a:lnTo>
                    <a:lnTo>
                      <a:pt x="4824" y="468"/>
                    </a:lnTo>
                    <a:lnTo>
                      <a:pt x="4830" y="468"/>
                    </a:lnTo>
                    <a:lnTo>
                      <a:pt x="4830" y="468"/>
                    </a:lnTo>
                    <a:lnTo>
                      <a:pt x="4830" y="468"/>
                    </a:lnTo>
                    <a:lnTo>
                      <a:pt x="4830" y="468"/>
                    </a:lnTo>
                    <a:lnTo>
                      <a:pt x="4830" y="468"/>
                    </a:lnTo>
                    <a:lnTo>
                      <a:pt x="4830" y="468"/>
                    </a:lnTo>
                    <a:lnTo>
                      <a:pt x="4830" y="468"/>
                    </a:lnTo>
                    <a:lnTo>
                      <a:pt x="4830" y="468"/>
                    </a:lnTo>
                    <a:lnTo>
                      <a:pt x="4830" y="468"/>
                    </a:lnTo>
                    <a:lnTo>
                      <a:pt x="4830" y="468"/>
                    </a:lnTo>
                    <a:lnTo>
                      <a:pt x="4830" y="468"/>
                    </a:lnTo>
                    <a:lnTo>
                      <a:pt x="4830" y="468"/>
                    </a:lnTo>
                    <a:lnTo>
                      <a:pt x="4830" y="468"/>
                    </a:lnTo>
                    <a:lnTo>
                      <a:pt x="4830" y="468"/>
                    </a:lnTo>
                    <a:lnTo>
                      <a:pt x="4830" y="462"/>
                    </a:lnTo>
                    <a:lnTo>
                      <a:pt x="4830" y="462"/>
                    </a:lnTo>
                    <a:lnTo>
                      <a:pt x="4830" y="462"/>
                    </a:lnTo>
                    <a:lnTo>
                      <a:pt x="4830" y="462"/>
                    </a:lnTo>
                    <a:lnTo>
                      <a:pt x="4830" y="462"/>
                    </a:lnTo>
                    <a:lnTo>
                      <a:pt x="4830" y="462"/>
                    </a:lnTo>
                    <a:lnTo>
                      <a:pt x="4830" y="462"/>
                    </a:lnTo>
                    <a:lnTo>
                      <a:pt x="4830" y="462"/>
                    </a:lnTo>
                    <a:lnTo>
                      <a:pt x="4830" y="462"/>
                    </a:lnTo>
                    <a:lnTo>
                      <a:pt x="4830" y="462"/>
                    </a:lnTo>
                    <a:lnTo>
                      <a:pt x="4830" y="462"/>
                    </a:lnTo>
                    <a:lnTo>
                      <a:pt x="4830" y="462"/>
                    </a:lnTo>
                    <a:lnTo>
                      <a:pt x="4830" y="462"/>
                    </a:lnTo>
                    <a:lnTo>
                      <a:pt x="4830" y="462"/>
                    </a:lnTo>
                    <a:lnTo>
                      <a:pt x="4830" y="468"/>
                    </a:lnTo>
                    <a:lnTo>
                      <a:pt x="4830" y="468"/>
                    </a:lnTo>
                    <a:lnTo>
                      <a:pt x="4830" y="468"/>
                    </a:lnTo>
                    <a:lnTo>
                      <a:pt x="4830" y="468"/>
                    </a:lnTo>
                    <a:lnTo>
                      <a:pt x="4836" y="468"/>
                    </a:lnTo>
                    <a:lnTo>
                      <a:pt x="4836" y="468"/>
                    </a:lnTo>
                    <a:lnTo>
                      <a:pt x="4836" y="468"/>
                    </a:lnTo>
                    <a:lnTo>
                      <a:pt x="4836" y="468"/>
                    </a:lnTo>
                    <a:lnTo>
                      <a:pt x="4836" y="468"/>
                    </a:lnTo>
                    <a:lnTo>
                      <a:pt x="4836" y="468"/>
                    </a:lnTo>
                    <a:lnTo>
                      <a:pt x="4836" y="468"/>
                    </a:lnTo>
                    <a:lnTo>
                      <a:pt x="4836" y="468"/>
                    </a:lnTo>
                    <a:lnTo>
                      <a:pt x="4836" y="468"/>
                    </a:lnTo>
                    <a:lnTo>
                      <a:pt x="4836" y="468"/>
                    </a:lnTo>
                    <a:lnTo>
                      <a:pt x="4836" y="468"/>
                    </a:lnTo>
                    <a:lnTo>
                      <a:pt x="4836" y="468"/>
                    </a:lnTo>
                    <a:lnTo>
                      <a:pt x="4836" y="468"/>
                    </a:lnTo>
                    <a:lnTo>
                      <a:pt x="4836" y="468"/>
                    </a:lnTo>
                    <a:lnTo>
                      <a:pt x="4836" y="468"/>
                    </a:lnTo>
                    <a:lnTo>
                      <a:pt x="4836" y="468"/>
                    </a:lnTo>
                    <a:lnTo>
                      <a:pt x="4836" y="468"/>
                    </a:lnTo>
                    <a:lnTo>
                      <a:pt x="4836" y="468"/>
                    </a:lnTo>
                    <a:lnTo>
                      <a:pt x="4836" y="468"/>
                    </a:lnTo>
                    <a:lnTo>
                      <a:pt x="4836" y="468"/>
                    </a:lnTo>
                    <a:lnTo>
                      <a:pt x="4836" y="468"/>
                    </a:lnTo>
                    <a:lnTo>
                      <a:pt x="4836" y="468"/>
                    </a:lnTo>
                    <a:lnTo>
                      <a:pt x="4836" y="468"/>
                    </a:lnTo>
                    <a:lnTo>
                      <a:pt x="4836" y="468"/>
                    </a:lnTo>
                    <a:lnTo>
                      <a:pt x="4836" y="468"/>
                    </a:lnTo>
                    <a:lnTo>
                      <a:pt x="4836" y="468"/>
                    </a:lnTo>
                    <a:lnTo>
                      <a:pt x="4836" y="468"/>
                    </a:lnTo>
                    <a:lnTo>
                      <a:pt x="4836" y="468"/>
                    </a:lnTo>
                    <a:lnTo>
                      <a:pt x="4836" y="468"/>
                    </a:lnTo>
                    <a:lnTo>
                      <a:pt x="4836" y="468"/>
                    </a:lnTo>
                    <a:lnTo>
                      <a:pt x="4836" y="468"/>
                    </a:lnTo>
                    <a:lnTo>
                      <a:pt x="4836" y="468"/>
                    </a:lnTo>
                    <a:lnTo>
                      <a:pt x="4836" y="468"/>
                    </a:lnTo>
                    <a:lnTo>
                      <a:pt x="4842" y="474"/>
                    </a:lnTo>
                    <a:lnTo>
                      <a:pt x="4842" y="474"/>
                    </a:lnTo>
                    <a:lnTo>
                      <a:pt x="4842" y="474"/>
                    </a:lnTo>
                    <a:lnTo>
                      <a:pt x="4842" y="474"/>
                    </a:lnTo>
                    <a:lnTo>
                      <a:pt x="4842" y="474"/>
                    </a:lnTo>
                    <a:lnTo>
                      <a:pt x="4842" y="474"/>
                    </a:lnTo>
                    <a:lnTo>
                      <a:pt x="4842" y="474"/>
                    </a:lnTo>
                    <a:lnTo>
                      <a:pt x="4842" y="474"/>
                    </a:lnTo>
                    <a:lnTo>
                      <a:pt x="4842" y="474"/>
                    </a:lnTo>
                    <a:lnTo>
                      <a:pt x="4842" y="474"/>
                    </a:lnTo>
                    <a:lnTo>
                      <a:pt x="4842" y="474"/>
                    </a:lnTo>
                    <a:lnTo>
                      <a:pt x="4842" y="474"/>
                    </a:lnTo>
                    <a:lnTo>
                      <a:pt x="4842" y="474"/>
                    </a:lnTo>
                    <a:lnTo>
                      <a:pt x="4842" y="474"/>
                    </a:lnTo>
                    <a:lnTo>
                      <a:pt x="4842" y="474"/>
                    </a:lnTo>
                    <a:lnTo>
                      <a:pt x="4842" y="474"/>
                    </a:lnTo>
                    <a:lnTo>
                      <a:pt x="4842" y="474"/>
                    </a:lnTo>
                    <a:lnTo>
                      <a:pt x="4842" y="474"/>
                    </a:lnTo>
                    <a:lnTo>
                      <a:pt x="4842" y="480"/>
                    </a:lnTo>
                    <a:lnTo>
                      <a:pt x="4842" y="480"/>
                    </a:lnTo>
                    <a:lnTo>
                      <a:pt x="4842" y="480"/>
                    </a:lnTo>
                    <a:lnTo>
                      <a:pt x="4842" y="480"/>
                    </a:lnTo>
                    <a:lnTo>
                      <a:pt x="4842" y="480"/>
                    </a:lnTo>
                    <a:lnTo>
                      <a:pt x="4842" y="480"/>
                    </a:lnTo>
                    <a:lnTo>
                      <a:pt x="4842" y="480"/>
                    </a:lnTo>
                    <a:lnTo>
                      <a:pt x="4842" y="480"/>
                    </a:lnTo>
                    <a:lnTo>
                      <a:pt x="4842" y="480"/>
                    </a:lnTo>
                    <a:lnTo>
                      <a:pt x="4842" y="480"/>
                    </a:lnTo>
                    <a:lnTo>
                      <a:pt x="4842" y="480"/>
                    </a:lnTo>
                    <a:lnTo>
                      <a:pt x="4842" y="480"/>
                    </a:lnTo>
                    <a:lnTo>
                      <a:pt x="4842" y="480"/>
                    </a:lnTo>
                    <a:lnTo>
                      <a:pt x="4842" y="480"/>
                    </a:lnTo>
                    <a:lnTo>
                      <a:pt x="4842" y="480"/>
                    </a:lnTo>
                    <a:lnTo>
                      <a:pt x="4842" y="480"/>
                    </a:lnTo>
                    <a:lnTo>
                      <a:pt x="4848" y="480"/>
                    </a:lnTo>
                    <a:lnTo>
                      <a:pt x="4848" y="480"/>
                    </a:lnTo>
                    <a:lnTo>
                      <a:pt x="4848" y="480"/>
                    </a:lnTo>
                    <a:lnTo>
                      <a:pt x="4848" y="480"/>
                    </a:lnTo>
                    <a:lnTo>
                      <a:pt x="4848" y="486"/>
                    </a:lnTo>
                    <a:lnTo>
                      <a:pt x="4848" y="486"/>
                    </a:lnTo>
                    <a:lnTo>
                      <a:pt x="4848" y="486"/>
                    </a:lnTo>
                    <a:lnTo>
                      <a:pt x="4848" y="486"/>
                    </a:lnTo>
                    <a:lnTo>
                      <a:pt x="4848" y="486"/>
                    </a:lnTo>
                    <a:lnTo>
                      <a:pt x="4848" y="486"/>
                    </a:lnTo>
                    <a:lnTo>
                      <a:pt x="4848" y="486"/>
                    </a:lnTo>
                    <a:lnTo>
                      <a:pt x="4848" y="486"/>
                    </a:lnTo>
                    <a:lnTo>
                      <a:pt x="4866" y="504"/>
                    </a:lnTo>
                    <a:lnTo>
                      <a:pt x="4866" y="504"/>
                    </a:lnTo>
                    <a:lnTo>
                      <a:pt x="4866" y="504"/>
                    </a:lnTo>
                    <a:lnTo>
                      <a:pt x="4866" y="504"/>
                    </a:lnTo>
                    <a:lnTo>
                      <a:pt x="4866" y="504"/>
                    </a:lnTo>
                    <a:lnTo>
                      <a:pt x="4866" y="504"/>
                    </a:lnTo>
                    <a:lnTo>
                      <a:pt x="4866" y="504"/>
                    </a:lnTo>
                    <a:lnTo>
                      <a:pt x="4866" y="504"/>
                    </a:lnTo>
                    <a:lnTo>
                      <a:pt x="4866" y="504"/>
                    </a:lnTo>
                    <a:lnTo>
                      <a:pt x="4866" y="504"/>
                    </a:lnTo>
                    <a:lnTo>
                      <a:pt x="4866" y="504"/>
                    </a:lnTo>
                    <a:lnTo>
                      <a:pt x="4866" y="504"/>
                    </a:lnTo>
                    <a:lnTo>
                      <a:pt x="4866" y="504"/>
                    </a:lnTo>
                    <a:lnTo>
                      <a:pt x="4866" y="504"/>
                    </a:lnTo>
                    <a:lnTo>
                      <a:pt x="4866" y="504"/>
                    </a:lnTo>
                    <a:lnTo>
                      <a:pt x="4866" y="504"/>
                    </a:lnTo>
                    <a:lnTo>
                      <a:pt x="4866" y="504"/>
                    </a:lnTo>
                    <a:lnTo>
                      <a:pt x="4866" y="504"/>
                    </a:lnTo>
                    <a:lnTo>
                      <a:pt x="4866" y="504"/>
                    </a:lnTo>
                    <a:lnTo>
                      <a:pt x="4866" y="504"/>
                    </a:lnTo>
                    <a:lnTo>
                      <a:pt x="4866" y="504"/>
                    </a:lnTo>
                    <a:lnTo>
                      <a:pt x="4866" y="504"/>
                    </a:lnTo>
                    <a:lnTo>
                      <a:pt x="4866" y="504"/>
                    </a:lnTo>
                    <a:lnTo>
                      <a:pt x="4866" y="504"/>
                    </a:lnTo>
                    <a:lnTo>
                      <a:pt x="4866" y="504"/>
                    </a:lnTo>
                    <a:lnTo>
                      <a:pt x="4866" y="504"/>
                    </a:lnTo>
                    <a:lnTo>
                      <a:pt x="4884" y="492"/>
                    </a:lnTo>
                    <a:lnTo>
                      <a:pt x="4884" y="492"/>
                    </a:lnTo>
                    <a:lnTo>
                      <a:pt x="4884" y="492"/>
                    </a:lnTo>
                    <a:lnTo>
                      <a:pt x="4884" y="492"/>
                    </a:lnTo>
                    <a:lnTo>
                      <a:pt x="4884" y="492"/>
                    </a:lnTo>
                    <a:lnTo>
                      <a:pt x="4884" y="492"/>
                    </a:lnTo>
                    <a:lnTo>
                      <a:pt x="4884" y="492"/>
                    </a:lnTo>
                    <a:lnTo>
                      <a:pt x="4884" y="492"/>
                    </a:lnTo>
                    <a:lnTo>
                      <a:pt x="4884" y="492"/>
                    </a:lnTo>
                    <a:lnTo>
                      <a:pt x="4890" y="492"/>
                    </a:lnTo>
                    <a:lnTo>
                      <a:pt x="4890" y="492"/>
                    </a:lnTo>
                    <a:lnTo>
                      <a:pt x="4890" y="492"/>
                    </a:lnTo>
                    <a:lnTo>
                      <a:pt x="4890" y="492"/>
                    </a:lnTo>
                    <a:lnTo>
                      <a:pt x="4890" y="492"/>
                    </a:lnTo>
                    <a:lnTo>
                      <a:pt x="4890" y="492"/>
                    </a:lnTo>
                    <a:lnTo>
                      <a:pt x="4890" y="492"/>
                    </a:lnTo>
                    <a:lnTo>
                      <a:pt x="4890" y="492"/>
                    </a:lnTo>
                    <a:lnTo>
                      <a:pt x="4890" y="492"/>
                    </a:lnTo>
                    <a:lnTo>
                      <a:pt x="4890" y="492"/>
                    </a:lnTo>
                    <a:lnTo>
                      <a:pt x="4890" y="492"/>
                    </a:lnTo>
                    <a:lnTo>
                      <a:pt x="4890" y="492"/>
                    </a:lnTo>
                    <a:lnTo>
                      <a:pt x="4890" y="492"/>
                    </a:lnTo>
                    <a:lnTo>
                      <a:pt x="4890" y="486"/>
                    </a:lnTo>
                    <a:lnTo>
                      <a:pt x="4890" y="486"/>
                    </a:lnTo>
                    <a:lnTo>
                      <a:pt x="4890" y="486"/>
                    </a:lnTo>
                    <a:lnTo>
                      <a:pt x="4890" y="486"/>
                    </a:lnTo>
                    <a:lnTo>
                      <a:pt x="4890" y="486"/>
                    </a:lnTo>
                    <a:lnTo>
                      <a:pt x="4890" y="486"/>
                    </a:lnTo>
                    <a:lnTo>
                      <a:pt x="4890" y="486"/>
                    </a:lnTo>
                    <a:lnTo>
                      <a:pt x="4890" y="486"/>
                    </a:lnTo>
                    <a:lnTo>
                      <a:pt x="4890" y="486"/>
                    </a:lnTo>
                    <a:lnTo>
                      <a:pt x="4890" y="486"/>
                    </a:lnTo>
                    <a:lnTo>
                      <a:pt x="4890" y="486"/>
                    </a:lnTo>
                    <a:lnTo>
                      <a:pt x="4890" y="486"/>
                    </a:lnTo>
                    <a:lnTo>
                      <a:pt x="4890" y="486"/>
                    </a:lnTo>
                    <a:lnTo>
                      <a:pt x="4890" y="486"/>
                    </a:lnTo>
                    <a:lnTo>
                      <a:pt x="4890" y="486"/>
                    </a:lnTo>
                    <a:lnTo>
                      <a:pt x="4890" y="486"/>
                    </a:lnTo>
                    <a:lnTo>
                      <a:pt x="4890" y="486"/>
                    </a:lnTo>
                    <a:lnTo>
                      <a:pt x="4890" y="486"/>
                    </a:lnTo>
                    <a:lnTo>
                      <a:pt x="4890" y="486"/>
                    </a:lnTo>
                    <a:lnTo>
                      <a:pt x="4890" y="480"/>
                    </a:lnTo>
                    <a:lnTo>
                      <a:pt x="4890" y="480"/>
                    </a:lnTo>
                    <a:lnTo>
                      <a:pt x="4896" y="480"/>
                    </a:lnTo>
                    <a:lnTo>
                      <a:pt x="4896" y="480"/>
                    </a:lnTo>
                    <a:lnTo>
                      <a:pt x="4896" y="480"/>
                    </a:lnTo>
                    <a:lnTo>
                      <a:pt x="4896" y="480"/>
                    </a:lnTo>
                    <a:lnTo>
                      <a:pt x="4896" y="480"/>
                    </a:lnTo>
                    <a:lnTo>
                      <a:pt x="4896" y="480"/>
                    </a:lnTo>
                    <a:lnTo>
                      <a:pt x="4896" y="480"/>
                    </a:lnTo>
                    <a:lnTo>
                      <a:pt x="4896" y="480"/>
                    </a:lnTo>
                    <a:lnTo>
                      <a:pt x="4896" y="480"/>
                    </a:lnTo>
                    <a:lnTo>
                      <a:pt x="4896" y="480"/>
                    </a:lnTo>
                    <a:lnTo>
                      <a:pt x="4896" y="480"/>
                    </a:lnTo>
                    <a:lnTo>
                      <a:pt x="4896" y="480"/>
                    </a:lnTo>
                    <a:lnTo>
                      <a:pt x="4896" y="480"/>
                    </a:lnTo>
                    <a:lnTo>
                      <a:pt x="4896" y="480"/>
                    </a:lnTo>
                    <a:lnTo>
                      <a:pt x="4896" y="480"/>
                    </a:lnTo>
                    <a:lnTo>
                      <a:pt x="4896" y="480"/>
                    </a:lnTo>
                    <a:lnTo>
                      <a:pt x="4896" y="480"/>
                    </a:lnTo>
                    <a:lnTo>
                      <a:pt x="4896" y="480"/>
                    </a:lnTo>
                    <a:lnTo>
                      <a:pt x="4896" y="474"/>
                    </a:lnTo>
                    <a:lnTo>
                      <a:pt x="4896" y="474"/>
                    </a:lnTo>
                    <a:lnTo>
                      <a:pt x="4896" y="474"/>
                    </a:lnTo>
                    <a:lnTo>
                      <a:pt x="4896" y="474"/>
                    </a:lnTo>
                    <a:lnTo>
                      <a:pt x="4896" y="474"/>
                    </a:lnTo>
                    <a:lnTo>
                      <a:pt x="4896" y="474"/>
                    </a:lnTo>
                    <a:lnTo>
                      <a:pt x="4896" y="474"/>
                    </a:lnTo>
                    <a:lnTo>
                      <a:pt x="4896" y="474"/>
                    </a:lnTo>
                    <a:lnTo>
                      <a:pt x="4896" y="474"/>
                    </a:lnTo>
                    <a:lnTo>
                      <a:pt x="4896" y="474"/>
                    </a:lnTo>
                    <a:lnTo>
                      <a:pt x="4896" y="474"/>
                    </a:lnTo>
                    <a:lnTo>
                      <a:pt x="4896" y="474"/>
                    </a:lnTo>
                    <a:lnTo>
                      <a:pt x="4896" y="474"/>
                    </a:lnTo>
                    <a:lnTo>
                      <a:pt x="4896" y="474"/>
                    </a:lnTo>
                    <a:lnTo>
                      <a:pt x="4896" y="474"/>
                    </a:lnTo>
                    <a:lnTo>
                      <a:pt x="4896" y="474"/>
                    </a:lnTo>
                    <a:lnTo>
                      <a:pt x="4902" y="474"/>
                    </a:lnTo>
                    <a:lnTo>
                      <a:pt x="4902" y="474"/>
                    </a:lnTo>
                    <a:lnTo>
                      <a:pt x="4902" y="474"/>
                    </a:lnTo>
                    <a:lnTo>
                      <a:pt x="4902" y="474"/>
                    </a:lnTo>
                    <a:lnTo>
                      <a:pt x="4902" y="474"/>
                    </a:lnTo>
                    <a:lnTo>
                      <a:pt x="4902" y="474"/>
                    </a:lnTo>
                    <a:lnTo>
                      <a:pt x="4902" y="468"/>
                    </a:lnTo>
                    <a:lnTo>
                      <a:pt x="4902" y="468"/>
                    </a:lnTo>
                    <a:lnTo>
                      <a:pt x="4902" y="468"/>
                    </a:lnTo>
                    <a:lnTo>
                      <a:pt x="4902" y="468"/>
                    </a:lnTo>
                    <a:lnTo>
                      <a:pt x="4902" y="468"/>
                    </a:lnTo>
                    <a:lnTo>
                      <a:pt x="4902" y="468"/>
                    </a:lnTo>
                    <a:lnTo>
                      <a:pt x="4902" y="468"/>
                    </a:lnTo>
                    <a:lnTo>
                      <a:pt x="4902" y="468"/>
                    </a:lnTo>
                    <a:lnTo>
                      <a:pt x="4902" y="468"/>
                    </a:lnTo>
                    <a:lnTo>
                      <a:pt x="4902" y="468"/>
                    </a:lnTo>
                    <a:lnTo>
                      <a:pt x="4902" y="468"/>
                    </a:lnTo>
                    <a:lnTo>
                      <a:pt x="4902" y="468"/>
                    </a:lnTo>
                    <a:lnTo>
                      <a:pt x="4902" y="468"/>
                    </a:lnTo>
                    <a:lnTo>
                      <a:pt x="4902" y="468"/>
                    </a:lnTo>
                    <a:lnTo>
                      <a:pt x="4902" y="468"/>
                    </a:lnTo>
                    <a:lnTo>
                      <a:pt x="4902" y="468"/>
                    </a:lnTo>
                    <a:lnTo>
                      <a:pt x="4902" y="468"/>
                    </a:lnTo>
                    <a:lnTo>
                      <a:pt x="4902" y="468"/>
                    </a:lnTo>
                    <a:lnTo>
                      <a:pt x="4902" y="468"/>
                    </a:lnTo>
                    <a:lnTo>
                      <a:pt x="4902" y="468"/>
                    </a:lnTo>
                    <a:lnTo>
                      <a:pt x="4902" y="468"/>
                    </a:lnTo>
                    <a:lnTo>
                      <a:pt x="4902" y="468"/>
                    </a:lnTo>
                    <a:lnTo>
                      <a:pt x="4902" y="468"/>
                    </a:lnTo>
                    <a:lnTo>
                      <a:pt x="4902" y="468"/>
                    </a:lnTo>
                    <a:lnTo>
                      <a:pt x="4902" y="468"/>
                    </a:lnTo>
                    <a:lnTo>
                      <a:pt x="4902" y="468"/>
                    </a:lnTo>
                    <a:lnTo>
                      <a:pt x="4902" y="468"/>
                    </a:lnTo>
                    <a:lnTo>
                      <a:pt x="4908" y="468"/>
                    </a:lnTo>
                    <a:lnTo>
                      <a:pt x="4908" y="468"/>
                    </a:lnTo>
                    <a:lnTo>
                      <a:pt x="4908" y="468"/>
                    </a:lnTo>
                    <a:lnTo>
                      <a:pt x="4908" y="468"/>
                    </a:lnTo>
                    <a:lnTo>
                      <a:pt x="4908" y="468"/>
                    </a:lnTo>
                    <a:lnTo>
                      <a:pt x="4908" y="468"/>
                    </a:lnTo>
                    <a:lnTo>
                      <a:pt x="4908" y="468"/>
                    </a:lnTo>
                    <a:lnTo>
                      <a:pt x="4908" y="468"/>
                    </a:lnTo>
                    <a:lnTo>
                      <a:pt x="4908" y="468"/>
                    </a:lnTo>
                    <a:lnTo>
                      <a:pt x="4908" y="468"/>
                    </a:lnTo>
                    <a:lnTo>
                      <a:pt x="4908" y="468"/>
                    </a:lnTo>
                    <a:lnTo>
                      <a:pt x="4908" y="468"/>
                    </a:lnTo>
                    <a:lnTo>
                      <a:pt x="4908" y="468"/>
                    </a:lnTo>
                    <a:lnTo>
                      <a:pt x="4908" y="468"/>
                    </a:lnTo>
                    <a:lnTo>
                      <a:pt x="4908" y="468"/>
                    </a:lnTo>
                    <a:lnTo>
                      <a:pt x="4908" y="468"/>
                    </a:lnTo>
                    <a:lnTo>
                      <a:pt x="4908" y="468"/>
                    </a:lnTo>
                    <a:lnTo>
                      <a:pt x="4908" y="468"/>
                    </a:lnTo>
                    <a:lnTo>
                      <a:pt x="4908" y="468"/>
                    </a:lnTo>
                    <a:lnTo>
                      <a:pt x="4908" y="468"/>
                    </a:lnTo>
                    <a:lnTo>
                      <a:pt x="4908" y="468"/>
                    </a:lnTo>
                    <a:lnTo>
                      <a:pt x="4908" y="468"/>
                    </a:lnTo>
                    <a:lnTo>
                      <a:pt x="4908" y="468"/>
                    </a:lnTo>
                    <a:lnTo>
                      <a:pt x="4908" y="468"/>
                    </a:lnTo>
                    <a:lnTo>
                      <a:pt x="4908" y="468"/>
                    </a:lnTo>
                    <a:lnTo>
                      <a:pt x="4908" y="468"/>
                    </a:lnTo>
                    <a:lnTo>
                      <a:pt x="4908" y="468"/>
                    </a:lnTo>
                    <a:lnTo>
                      <a:pt x="4908" y="468"/>
                    </a:lnTo>
                    <a:lnTo>
                      <a:pt x="4908" y="468"/>
                    </a:lnTo>
                    <a:lnTo>
                      <a:pt x="4908" y="468"/>
                    </a:lnTo>
                    <a:lnTo>
                      <a:pt x="4908" y="468"/>
                    </a:lnTo>
                    <a:lnTo>
                      <a:pt x="4908" y="468"/>
                    </a:lnTo>
                    <a:lnTo>
                      <a:pt x="4914" y="468"/>
                    </a:lnTo>
                    <a:lnTo>
                      <a:pt x="4914" y="468"/>
                    </a:lnTo>
                    <a:lnTo>
                      <a:pt x="4914" y="468"/>
                    </a:lnTo>
                    <a:lnTo>
                      <a:pt x="4914" y="474"/>
                    </a:lnTo>
                    <a:lnTo>
                      <a:pt x="4914" y="474"/>
                    </a:lnTo>
                    <a:lnTo>
                      <a:pt x="4914" y="474"/>
                    </a:lnTo>
                    <a:lnTo>
                      <a:pt x="4914" y="474"/>
                    </a:lnTo>
                    <a:lnTo>
                      <a:pt x="4914" y="474"/>
                    </a:lnTo>
                    <a:lnTo>
                      <a:pt x="4914" y="474"/>
                    </a:lnTo>
                    <a:lnTo>
                      <a:pt x="4914" y="474"/>
                    </a:lnTo>
                    <a:lnTo>
                      <a:pt x="4914" y="474"/>
                    </a:lnTo>
                    <a:lnTo>
                      <a:pt x="4914" y="474"/>
                    </a:lnTo>
                    <a:lnTo>
                      <a:pt x="4914" y="474"/>
                    </a:lnTo>
                    <a:lnTo>
                      <a:pt x="4914" y="474"/>
                    </a:lnTo>
                    <a:lnTo>
                      <a:pt x="4914" y="474"/>
                    </a:lnTo>
                    <a:lnTo>
                      <a:pt x="4914" y="474"/>
                    </a:lnTo>
                    <a:lnTo>
                      <a:pt x="4914" y="474"/>
                    </a:lnTo>
                    <a:lnTo>
                      <a:pt x="4914" y="474"/>
                    </a:lnTo>
                    <a:lnTo>
                      <a:pt x="4914" y="474"/>
                    </a:lnTo>
                    <a:lnTo>
                      <a:pt x="4914" y="474"/>
                    </a:lnTo>
                    <a:lnTo>
                      <a:pt x="4914" y="474"/>
                    </a:lnTo>
                    <a:lnTo>
                      <a:pt x="4914" y="474"/>
                    </a:lnTo>
                    <a:lnTo>
                      <a:pt x="4914" y="474"/>
                    </a:lnTo>
                    <a:lnTo>
                      <a:pt x="4914" y="474"/>
                    </a:lnTo>
                    <a:lnTo>
                      <a:pt x="4914" y="474"/>
                    </a:lnTo>
                    <a:lnTo>
                      <a:pt x="4914" y="474"/>
                    </a:lnTo>
                    <a:lnTo>
                      <a:pt x="4914" y="480"/>
                    </a:lnTo>
                    <a:lnTo>
                      <a:pt x="4914" y="480"/>
                    </a:lnTo>
                    <a:lnTo>
                      <a:pt x="4914" y="480"/>
                    </a:lnTo>
                    <a:lnTo>
                      <a:pt x="4914" y="480"/>
                    </a:lnTo>
                    <a:lnTo>
                      <a:pt x="4914" y="480"/>
                    </a:lnTo>
                    <a:lnTo>
                      <a:pt x="4914" y="480"/>
                    </a:lnTo>
                    <a:lnTo>
                      <a:pt x="4920" y="480"/>
                    </a:lnTo>
                    <a:lnTo>
                      <a:pt x="4920" y="480"/>
                    </a:lnTo>
                    <a:lnTo>
                      <a:pt x="4920" y="480"/>
                    </a:lnTo>
                    <a:lnTo>
                      <a:pt x="4920" y="480"/>
                    </a:lnTo>
                    <a:lnTo>
                      <a:pt x="4920" y="480"/>
                    </a:lnTo>
                    <a:lnTo>
                      <a:pt x="4920" y="480"/>
                    </a:lnTo>
                    <a:lnTo>
                      <a:pt x="4920" y="480"/>
                    </a:lnTo>
                    <a:lnTo>
                      <a:pt x="4920" y="480"/>
                    </a:lnTo>
                    <a:lnTo>
                      <a:pt x="4920" y="480"/>
                    </a:lnTo>
                    <a:lnTo>
                      <a:pt x="4920" y="480"/>
                    </a:lnTo>
                    <a:lnTo>
                      <a:pt x="4920" y="480"/>
                    </a:lnTo>
                    <a:lnTo>
                      <a:pt x="4920" y="480"/>
                    </a:lnTo>
                    <a:lnTo>
                      <a:pt x="4920" y="486"/>
                    </a:lnTo>
                    <a:lnTo>
                      <a:pt x="4920" y="486"/>
                    </a:lnTo>
                    <a:lnTo>
                      <a:pt x="4920" y="486"/>
                    </a:lnTo>
                    <a:lnTo>
                      <a:pt x="4920" y="486"/>
                    </a:lnTo>
                    <a:lnTo>
                      <a:pt x="4920" y="486"/>
                    </a:lnTo>
                    <a:lnTo>
                      <a:pt x="4920" y="486"/>
                    </a:lnTo>
                    <a:lnTo>
                      <a:pt x="4920" y="486"/>
                    </a:lnTo>
                    <a:lnTo>
                      <a:pt x="4920" y="486"/>
                    </a:lnTo>
                    <a:lnTo>
                      <a:pt x="4920" y="486"/>
                    </a:lnTo>
                    <a:lnTo>
                      <a:pt x="4920" y="486"/>
                    </a:lnTo>
                    <a:lnTo>
                      <a:pt x="4920" y="486"/>
                    </a:lnTo>
                    <a:lnTo>
                      <a:pt x="4920" y="486"/>
                    </a:lnTo>
                    <a:lnTo>
                      <a:pt x="4920" y="486"/>
                    </a:lnTo>
                    <a:lnTo>
                      <a:pt x="4920" y="486"/>
                    </a:lnTo>
                    <a:lnTo>
                      <a:pt x="4920" y="486"/>
                    </a:lnTo>
                    <a:lnTo>
                      <a:pt x="4920" y="486"/>
                    </a:lnTo>
                    <a:lnTo>
                      <a:pt x="4920" y="486"/>
                    </a:lnTo>
                    <a:lnTo>
                      <a:pt x="4938" y="504"/>
                    </a:lnTo>
                    <a:lnTo>
                      <a:pt x="4938" y="504"/>
                    </a:lnTo>
                    <a:lnTo>
                      <a:pt x="4938" y="504"/>
                    </a:lnTo>
                    <a:lnTo>
                      <a:pt x="4938" y="504"/>
                    </a:lnTo>
                    <a:lnTo>
                      <a:pt x="4938" y="504"/>
                    </a:lnTo>
                    <a:lnTo>
                      <a:pt x="4938" y="504"/>
                    </a:lnTo>
                    <a:lnTo>
                      <a:pt x="4938" y="504"/>
                    </a:lnTo>
                    <a:lnTo>
                      <a:pt x="4938" y="504"/>
                    </a:lnTo>
                    <a:lnTo>
                      <a:pt x="4938" y="504"/>
                    </a:lnTo>
                    <a:lnTo>
                      <a:pt x="4938" y="504"/>
                    </a:lnTo>
                    <a:lnTo>
                      <a:pt x="4938" y="504"/>
                    </a:lnTo>
                    <a:lnTo>
                      <a:pt x="4938" y="504"/>
                    </a:lnTo>
                    <a:lnTo>
                      <a:pt x="4938" y="504"/>
                    </a:lnTo>
                    <a:lnTo>
                      <a:pt x="4944" y="504"/>
                    </a:lnTo>
                    <a:lnTo>
                      <a:pt x="4944" y="504"/>
                    </a:lnTo>
                    <a:lnTo>
                      <a:pt x="4944" y="504"/>
                    </a:lnTo>
                    <a:lnTo>
                      <a:pt x="4944" y="504"/>
                    </a:lnTo>
                    <a:lnTo>
                      <a:pt x="4944" y="504"/>
                    </a:lnTo>
                    <a:lnTo>
                      <a:pt x="4944" y="504"/>
                    </a:lnTo>
                    <a:lnTo>
                      <a:pt x="4944" y="504"/>
                    </a:lnTo>
                    <a:lnTo>
                      <a:pt x="4944" y="504"/>
                    </a:lnTo>
                    <a:lnTo>
                      <a:pt x="4944" y="504"/>
                    </a:lnTo>
                    <a:lnTo>
                      <a:pt x="4944" y="504"/>
                    </a:lnTo>
                    <a:lnTo>
                      <a:pt x="4944" y="504"/>
                    </a:lnTo>
                    <a:lnTo>
                      <a:pt x="4944" y="504"/>
                    </a:lnTo>
                    <a:lnTo>
                      <a:pt x="4944" y="504"/>
                    </a:lnTo>
                    <a:lnTo>
                      <a:pt x="4962" y="498"/>
                    </a:lnTo>
                    <a:lnTo>
                      <a:pt x="4962" y="498"/>
                    </a:lnTo>
                    <a:lnTo>
                      <a:pt x="4962" y="498"/>
                    </a:lnTo>
                    <a:lnTo>
                      <a:pt x="4962" y="498"/>
                    </a:lnTo>
                    <a:lnTo>
                      <a:pt x="4962" y="498"/>
                    </a:lnTo>
                    <a:lnTo>
                      <a:pt x="4962" y="498"/>
                    </a:lnTo>
                    <a:lnTo>
                      <a:pt x="4962" y="492"/>
                    </a:lnTo>
                    <a:lnTo>
                      <a:pt x="4962" y="492"/>
                    </a:lnTo>
                    <a:lnTo>
                      <a:pt x="4962" y="492"/>
                    </a:lnTo>
                    <a:lnTo>
                      <a:pt x="4962" y="492"/>
                    </a:lnTo>
                    <a:lnTo>
                      <a:pt x="4962" y="492"/>
                    </a:lnTo>
                    <a:lnTo>
                      <a:pt x="4962" y="492"/>
                    </a:lnTo>
                    <a:lnTo>
                      <a:pt x="4962" y="492"/>
                    </a:lnTo>
                    <a:lnTo>
                      <a:pt x="4962" y="492"/>
                    </a:lnTo>
                    <a:lnTo>
                      <a:pt x="4962" y="492"/>
                    </a:lnTo>
                    <a:lnTo>
                      <a:pt x="4962" y="492"/>
                    </a:lnTo>
                    <a:lnTo>
                      <a:pt x="4962" y="492"/>
                    </a:lnTo>
                    <a:lnTo>
                      <a:pt x="4962" y="492"/>
                    </a:lnTo>
                    <a:lnTo>
                      <a:pt x="4962" y="492"/>
                    </a:lnTo>
                    <a:lnTo>
                      <a:pt x="4962" y="492"/>
                    </a:lnTo>
                    <a:lnTo>
                      <a:pt x="4962" y="492"/>
                    </a:lnTo>
                    <a:lnTo>
                      <a:pt x="4962" y="492"/>
                    </a:lnTo>
                    <a:lnTo>
                      <a:pt x="4962" y="492"/>
                    </a:lnTo>
                    <a:lnTo>
                      <a:pt x="4962" y="492"/>
                    </a:lnTo>
                    <a:lnTo>
                      <a:pt x="4962" y="492"/>
                    </a:lnTo>
                    <a:lnTo>
                      <a:pt x="4962" y="492"/>
                    </a:lnTo>
                    <a:lnTo>
                      <a:pt x="4962" y="492"/>
                    </a:lnTo>
                    <a:lnTo>
                      <a:pt x="4962" y="492"/>
                    </a:lnTo>
                    <a:lnTo>
                      <a:pt x="4968" y="486"/>
                    </a:lnTo>
                    <a:lnTo>
                      <a:pt x="4968" y="486"/>
                    </a:lnTo>
                    <a:lnTo>
                      <a:pt x="4968" y="486"/>
                    </a:lnTo>
                    <a:lnTo>
                      <a:pt x="4968" y="486"/>
                    </a:lnTo>
                    <a:lnTo>
                      <a:pt x="4968" y="486"/>
                    </a:lnTo>
                    <a:lnTo>
                      <a:pt x="4968" y="486"/>
                    </a:lnTo>
                    <a:lnTo>
                      <a:pt x="4968" y="486"/>
                    </a:lnTo>
                    <a:lnTo>
                      <a:pt x="4968" y="486"/>
                    </a:lnTo>
                    <a:lnTo>
                      <a:pt x="4968" y="486"/>
                    </a:lnTo>
                    <a:lnTo>
                      <a:pt x="4968" y="486"/>
                    </a:lnTo>
                    <a:lnTo>
                      <a:pt x="4968" y="486"/>
                    </a:lnTo>
                    <a:lnTo>
                      <a:pt x="4968" y="486"/>
                    </a:lnTo>
                    <a:lnTo>
                      <a:pt x="4968" y="486"/>
                    </a:lnTo>
                    <a:lnTo>
                      <a:pt x="4968" y="486"/>
                    </a:lnTo>
                    <a:lnTo>
                      <a:pt x="4968" y="486"/>
                    </a:lnTo>
                    <a:lnTo>
                      <a:pt x="4968" y="486"/>
                    </a:lnTo>
                    <a:lnTo>
                      <a:pt x="4968" y="486"/>
                    </a:lnTo>
                    <a:lnTo>
                      <a:pt x="4968" y="486"/>
                    </a:lnTo>
                    <a:lnTo>
                      <a:pt x="4968" y="486"/>
                    </a:lnTo>
                    <a:lnTo>
                      <a:pt x="4968" y="480"/>
                    </a:lnTo>
                    <a:lnTo>
                      <a:pt x="4968" y="480"/>
                    </a:lnTo>
                    <a:lnTo>
                      <a:pt x="4968" y="480"/>
                    </a:lnTo>
                    <a:lnTo>
                      <a:pt x="4968" y="480"/>
                    </a:lnTo>
                    <a:lnTo>
                      <a:pt x="4968" y="480"/>
                    </a:lnTo>
                    <a:lnTo>
                      <a:pt x="4968" y="480"/>
                    </a:lnTo>
                    <a:lnTo>
                      <a:pt x="4968" y="480"/>
                    </a:lnTo>
                    <a:lnTo>
                      <a:pt x="4968" y="480"/>
                    </a:lnTo>
                    <a:lnTo>
                      <a:pt x="4968" y="480"/>
                    </a:lnTo>
                    <a:lnTo>
                      <a:pt x="4968" y="480"/>
                    </a:lnTo>
                    <a:lnTo>
                      <a:pt x="4968" y="480"/>
                    </a:lnTo>
                    <a:lnTo>
                      <a:pt x="4968" y="480"/>
                    </a:lnTo>
                    <a:lnTo>
                      <a:pt x="4968" y="480"/>
                    </a:lnTo>
                    <a:lnTo>
                      <a:pt x="4968" y="480"/>
                    </a:lnTo>
                    <a:lnTo>
                      <a:pt x="4968" y="480"/>
                    </a:lnTo>
                    <a:lnTo>
                      <a:pt x="4968" y="480"/>
                    </a:lnTo>
                    <a:lnTo>
                      <a:pt x="4974" y="480"/>
                    </a:lnTo>
                    <a:lnTo>
                      <a:pt x="4974" y="480"/>
                    </a:lnTo>
                    <a:lnTo>
                      <a:pt x="4974" y="480"/>
                    </a:lnTo>
                    <a:lnTo>
                      <a:pt x="4974" y="480"/>
                    </a:lnTo>
                    <a:lnTo>
                      <a:pt x="4974" y="474"/>
                    </a:lnTo>
                    <a:lnTo>
                      <a:pt x="4974" y="474"/>
                    </a:lnTo>
                    <a:lnTo>
                      <a:pt x="4974" y="474"/>
                    </a:lnTo>
                    <a:lnTo>
                      <a:pt x="4974" y="474"/>
                    </a:lnTo>
                    <a:lnTo>
                      <a:pt x="4974" y="474"/>
                    </a:lnTo>
                    <a:lnTo>
                      <a:pt x="4974" y="474"/>
                    </a:lnTo>
                    <a:lnTo>
                      <a:pt x="4974" y="474"/>
                    </a:lnTo>
                    <a:lnTo>
                      <a:pt x="4974" y="474"/>
                    </a:lnTo>
                    <a:lnTo>
                      <a:pt x="4974" y="474"/>
                    </a:lnTo>
                    <a:lnTo>
                      <a:pt x="4974" y="474"/>
                    </a:lnTo>
                    <a:lnTo>
                      <a:pt x="4974" y="474"/>
                    </a:lnTo>
                    <a:lnTo>
                      <a:pt x="4974" y="474"/>
                    </a:lnTo>
                    <a:lnTo>
                      <a:pt x="4974" y="474"/>
                    </a:lnTo>
                    <a:lnTo>
                      <a:pt x="4974" y="474"/>
                    </a:lnTo>
                    <a:lnTo>
                      <a:pt x="4974" y="474"/>
                    </a:lnTo>
                    <a:lnTo>
                      <a:pt x="4974" y="474"/>
                    </a:lnTo>
                    <a:lnTo>
                      <a:pt x="4974" y="474"/>
                    </a:lnTo>
                    <a:lnTo>
                      <a:pt x="4974" y="474"/>
                    </a:lnTo>
                    <a:lnTo>
                      <a:pt x="4974" y="474"/>
                    </a:lnTo>
                    <a:lnTo>
                      <a:pt x="4974" y="474"/>
                    </a:lnTo>
                    <a:lnTo>
                      <a:pt x="4974" y="474"/>
                    </a:lnTo>
                    <a:lnTo>
                      <a:pt x="4974" y="474"/>
                    </a:lnTo>
                    <a:lnTo>
                      <a:pt x="4974" y="474"/>
                    </a:lnTo>
                    <a:lnTo>
                      <a:pt x="4974" y="474"/>
                    </a:lnTo>
                    <a:lnTo>
                      <a:pt x="4974" y="474"/>
                    </a:lnTo>
                    <a:lnTo>
                      <a:pt x="4974" y="474"/>
                    </a:lnTo>
                    <a:lnTo>
                      <a:pt x="4974" y="474"/>
                    </a:lnTo>
                    <a:lnTo>
                      <a:pt x="4974" y="474"/>
                    </a:lnTo>
                    <a:lnTo>
                      <a:pt x="4980" y="474"/>
                    </a:lnTo>
                    <a:lnTo>
                      <a:pt x="4980" y="474"/>
                    </a:lnTo>
                    <a:lnTo>
                      <a:pt x="4980" y="474"/>
                    </a:lnTo>
                    <a:lnTo>
                      <a:pt x="4980" y="474"/>
                    </a:lnTo>
                    <a:lnTo>
                      <a:pt x="4980" y="468"/>
                    </a:lnTo>
                    <a:lnTo>
                      <a:pt x="4980" y="468"/>
                    </a:lnTo>
                    <a:lnTo>
                      <a:pt x="4980" y="468"/>
                    </a:lnTo>
                    <a:lnTo>
                      <a:pt x="4980" y="468"/>
                    </a:lnTo>
                    <a:lnTo>
                      <a:pt x="4980" y="468"/>
                    </a:lnTo>
                    <a:lnTo>
                      <a:pt x="4980" y="468"/>
                    </a:lnTo>
                    <a:lnTo>
                      <a:pt x="4980" y="468"/>
                    </a:lnTo>
                    <a:lnTo>
                      <a:pt x="4980" y="468"/>
                    </a:lnTo>
                    <a:lnTo>
                      <a:pt x="4980" y="468"/>
                    </a:lnTo>
                    <a:lnTo>
                      <a:pt x="4980" y="468"/>
                    </a:lnTo>
                    <a:lnTo>
                      <a:pt x="4980" y="468"/>
                    </a:lnTo>
                    <a:lnTo>
                      <a:pt x="4980" y="468"/>
                    </a:lnTo>
                    <a:lnTo>
                      <a:pt x="4980" y="468"/>
                    </a:lnTo>
                    <a:lnTo>
                      <a:pt x="4980" y="468"/>
                    </a:lnTo>
                    <a:lnTo>
                      <a:pt x="4980" y="468"/>
                    </a:lnTo>
                    <a:lnTo>
                      <a:pt x="4980" y="468"/>
                    </a:lnTo>
                    <a:lnTo>
                      <a:pt x="4980" y="468"/>
                    </a:lnTo>
                    <a:lnTo>
                      <a:pt x="4980" y="468"/>
                    </a:lnTo>
                    <a:lnTo>
                      <a:pt x="4980" y="468"/>
                    </a:lnTo>
                    <a:lnTo>
                      <a:pt x="4980" y="468"/>
                    </a:lnTo>
                    <a:lnTo>
                      <a:pt x="4980" y="468"/>
                    </a:lnTo>
                    <a:lnTo>
                      <a:pt x="4980" y="468"/>
                    </a:lnTo>
                    <a:lnTo>
                      <a:pt x="4980" y="468"/>
                    </a:lnTo>
                    <a:lnTo>
                      <a:pt x="4980" y="468"/>
                    </a:lnTo>
                    <a:lnTo>
                      <a:pt x="4980" y="468"/>
                    </a:lnTo>
                    <a:lnTo>
                      <a:pt x="4980" y="468"/>
                    </a:lnTo>
                    <a:lnTo>
                      <a:pt x="4980" y="468"/>
                    </a:lnTo>
                    <a:lnTo>
                      <a:pt x="4980" y="468"/>
                    </a:lnTo>
                    <a:lnTo>
                      <a:pt x="4986" y="468"/>
                    </a:lnTo>
                    <a:lnTo>
                      <a:pt x="4986" y="474"/>
                    </a:lnTo>
                    <a:lnTo>
                      <a:pt x="4986" y="474"/>
                    </a:lnTo>
                    <a:lnTo>
                      <a:pt x="4986" y="474"/>
                    </a:lnTo>
                    <a:lnTo>
                      <a:pt x="4986" y="474"/>
                    </a:lnTo>
                    <a:lnTo>
                      <a:pt x="4986" y="474"/>
                    </a:lnTo>
                    <a:lnTo>
                      <a:pt x="4986" y="474"/>
                    </a:lnTo>
                    <a:lnTo>
                      <a:pt x="4986" y="474"/>
                    </a:lnTo>
                    <a:lnTo>
                      <a:pt x="4986" y="474"/>
                    </a:lnTo>
                    <a:lnTo>
                      <a:pt x="4986" y="474"/>
                    </a:lnTo>
                    <a:lnTo>
                      <a:pt x="4986" y="474"/>
                    </a:lnTo>
                    <a:lnTo>
                      <a:pt x="4986" y="474"/>
                    </a:lnTo>
                    <a:lnTo>
                      <a:pt x="4986" y="474"/>
                    </a:lnTo>
                    <a:lnTo>
                      <a:pt x="4986" y="474"/>
                    </a:lnTo>
                    <a:lnTo>
                      <a:pt x="4986" y="474"/>
                    </a:lnTo>
                    <a:lnTo>
                      <a:pt x="4986" y="474"/>
                    </a:lnTo>
                    <a:lnTo>
                      <a:pt x="4986" y="474"/>
                    </a:lnTo>
                    <a:lnTo>
                      <a:pt x="4986" y="474"/>
                    </a:lnTo>
                    <a:lnTo>
                      <a:pt x="4986" y="474"/>
                    </a:lnTo>
                    <a:lnTo>
                      <a:pt x="4986" y="474"/>
                    </a:lnTo>
                    <a:lnTo>
                      <a:pt x="4986" y="474"/>
                    </a:lnTo>
                    <a:lnTo>
                      <a:pt x="4986" y="474"/>
                    </a:lnTo>
                    <a:lnTo>
                      <a:pt x="4986" y="474"/>
                    </a:lnTo>
                    <a:lnTo>
                      <a:pt x="4986" y="474"/>
                    </a:lnTo>
                    <a:lnTo>
                      <a:pt x="4986" y="474"/>
                    </a:lnTo>
                    <a:lnTo>
                      <a:pt x="4986" y="474"/>
                    </a:lnTo>
                    <a:lnTo>
                      <a:pt x="4986" y="474"/>
                    </a:lnTo>
                    <a:lnTo>
                      <a:pt x="4986" y="474"/>
                    </a:lnTo>
                    <a:lnTo>
                      <a:pt x="4986" y="474"/>
                    </a:lnTo>
                    <a:lnTo>
                      <a:pt x="4986" y="474"/>
                    </a:lnTo>
                    <a:lnTo>
                      <a:pt x="4986" y="474"/>
                    </a:lnTo>
                    <a:lnTo>
                      <a:pt x="4986" y="474"/>
                    </a:lnTo>
                    <a:lnTo>
                      <a:pt x="4986" y="474"/>
                    </a:lnTo>
                    <a:lnTo>
                      <a:pt x="4992" y="480"/>
                    </a:lnTo>
                    <a:lnTo>
                      <a:pt x="4992" y="480"/>
                    </a:lnTo>
                    <a:lnTo>
                      <a:pt x="4992" y="480"/>
                    </a:lnTo>
                    <a:lnTo>
                      <a:pt x="4992" y="480"/>
                    </a:lnTo>
                    <a:lnTo>
                      <a:pt x="4992" y="480"/>
                    </a:lnTo>
                    <a:lnTo>
                      <a:pt x="4992" y="480"/>
                    </a:lnTo>
                    <a:lnTo>
                      <a:pt x="4992" y="480"/>
                    </a:lnTo>
                    <a:lnTo>
                      <a:pt x="4992" y="480"/>
                    </a:lnTo>
                    <a:lnTo>
                      <a:pt x="4992" y="480"/>
                    </a:lnTo>
                    <a:lnTo>
                      <a:pt x="4992" y="480"/>
                    </a:lnTo>
                    <a:lnTo>
                      <a:pt x="4992" y="480"/>
                    </a:lnTo>
                    <a:lnTo>
                      <a:pt x="4992" y="480"/>
                    </a:lnTo>
                    <a:lnTo>
                      <a:pt x="4992" y="480"/>
                    </a:lnTo>
                    <a:lnTo>
                      <a:pt x="4992" y="480"/>
                    </a:lnTo>
                    <a:lnTo>
                      <a:pt x="4992" y="480"/>
                    </a:lnTo>
                    <a:lnTo>
                      <a:pt x="4992" y="480"/>
                    </a:lnTo>
                    <a:lnTo>
                      <a:pt x="4992" y="480"/>
                    </a:lnTo>
                    <a:lnTo>
                      <a:pt x="4992" y="480"/>
                    </a:lnTo>
                    <a:lnTo>
                      <a:pt x="4992" y="480"/>
                    </a:lnTo>
                    <a:lnTo>
                      <a:pt x="4992" y="486"/>
                    </a:lnTo>
                    <a:lnTo>
                      <a:pt x="4992" y="486"/>
                    </a:lnTo>
                    <a:lnTo>
                      <a:pt x="4992" y="486"/>
                    </a:lnTo>
                    <a:lnTo>
                      <a:pt x="4992" y="486"/>
                    </a:lnTo>
                    <a:lnTo>
                      <a:pt x="4992" y="486"/>
                    </a:lnTo>
                    <a:lnTo>
                      <a:pt x="4992" y="486"/>
                    </a:lnTo>
                    <a:lnTo>
                      <a:pt x="4992" y="486"/>
                    </a:lnTo>
                    <a:lnTo>
                      <a:pt x="4992" y="486"/>
                    </a:lnTo>
                    <a:lnTo>
                      <a:pt x="4992" y="486"/>
                    </a:lnTo>
                    <a:lnTo>
                      <a:pt x="4992" y="486"/>
                    </a:lnTo>
                    <a:lnTo>
                      <a:pt x="4992" y="486"/>
                    </a:lnTo>
                    <a:lnTo>
                      <a:pt x="4992" y="486"/>
                    </a:lnTo>
                    <a:lnTo>
                      <a:pt x="4992" y="486"/>
                    </a:lnTo>
                    <a:lnTo>
                      <a:pt x="4992" y="486"/>
                    </a:lnTo>
                    <a:lnTo>
                      <a:pt x="4992" y="486"/>
                    </a:lnTo>
                    <a:lnTo>
                      <a:pt x="4998" y="486"/>
                    </a:lnTo>
                    <a:lnTo>
                      <a:pt x="4998" y="486"/>
                    </a:lnTo>
                    <a:lnTo>
                      <a:pt x="4998" y="486"/>
                    </a:lnTo>
                    <a:lnTo>
                      <a:pt x="4998" y="486"/>
                    </a:lnTo>
                    <a:lnTo>
                      <a:pt x="4998" y="492"/>
                    </a:lnTo>
                    <a:lnTo>
                      <a:pt x="4998" y="492"/>
                    </a:lnTo>
                    <a:lnTo>
                      <a:pt x="4998" y="492"/>
                    </a:lnTo>
                    <a:lnTo>
                      <a:pt x="4998" y="492"/>
                    </a:lnTo>
                    <a:lnTo>
                      <a:pt x="4998" y="492"/>
                    </a:lnTo>
                    <a:lnTo>
                      <a:pt x="5016" y="510"/>
                    </a:lnTo>
                    <a:lnTo>
                      <a:pt x="5016" y="510"/>
                    </a:lnTo>
                    <a:lnTo>
                      <a:pt x="5016" y="510"/>
                    </a:lnTo>
                    <a:lnTo>
                      <a:pt x="5016" y="510"/>
                    </a:lnTo>
                    <a:lnTo>
                      <a:pt x="5016" y="510"/>
                    </a:lnTo>
                    <a:lnTo>
                      <a:pt x="5016" y="510"/>
                    </a:lnTo>
                    <a:lnTo>
                      <a:pt x="5016" y="510"/>
                    </a:lnTo>
                    <a:lnTo>
                      <a:pt x="5016" y="510"/>
                    </a:lnTo>
                    <a:lnTo>
                      <a:pt x="5016" y="510"/>
                    </a:lnTo>
                    <a:lnTo>
                      <a:pt x="5016" y="510"/>
                    </a:lnTo>
                    <a:lnTo>
                      <a:pt x="5016" y="510"/>
                    </a:lnTo>
                    <a:lnTo>
                      <a:pt x="5016" y="510"/>
                    </a:lnTo>
                    <a:lnTo>
                      <a:pt x="5016" y="510"/>
                    </a:lnTo>
                    <a:lnTo>
                      <a:pt x="5016" y="510"/>
                    </a:lnTo>
                    <a:lnTo>
                      <a:pt x="5016" y="510"/>
                    </a:lnTo>
                    <a:lnTo>
                      <a:pt x="5016" y="510"/>
                    </a:lnTo>
                    <a:lnTo>
                      <a:pt x="5016" y="510"/>
                    </a:lnTo>
                    <a:lnTo>
                      <a:pt x="5016" y="510"/>
                    </a:lnTo>
                    <a:lnTo>
                      <a:pt x="5016" y="510"/>
                    </a:lnTo>
                    <a:lnTo>
                      <a:pt x="5016" y="510"/>
                    </a:lnTo>
                    <a:lnTo>
                      <a:pt x="5016" y="510"/>
                    </a:lnTo>
                    <a:lnTo>
                      <a:pt x="5016" y="510"/>
                    </a:lnTo>
                    <a:lnTo>
                      <a:pt x="5016" y="510"/>
                    </a:lnTo>
                    <a:lnTo>
                      <a:pt x="5016" y="510"/>
                    </a:lnTo>
                    <a:lnTo>
                      <a:pt x="5016" y="510"/>
                    </a:lnTo>
                    <a:lnTo>
                      <a:pt x="5016" y="510"/>
                    </a:lnTo>
                    <a:lnTo>
                      <a:pt x="5034" y="498"/>
                    </a:lnTo>
                    <a:lnTo>
                      <a:pt x="5034" y="498"/>
                    </a:lnTo>
                    <a:lnTo>
                      <a:pt x="5034" y="498"/>
                    </a:lnTo>
                    <a:lnTo>
                      <a:pt x="5034" y="498"/>
                    </a:lnTo>
                    <a:lnTo>
                      <a:pt x="5034" y="498"/>
                    </a:lnTo>
                    <a:lnTo>
                      <a:pt x="5034" y="498"/>
                    </a:lnTo>
                    <a:lnTo>
                      <a:pt x="5034" y="498"/>
                    </a:lnTo>
                    <a:lnTo>
                      <a:pt x="5034" y="498"/>
                    </a:lnTo>
                    <a:lnTo>
                      <a:pt x="5034" y="498"/>
                    </a:lnTo>
                    <a:lnTo>
                      <a:pt x="5034" y="498"/>
                    </a:lnTo>
                    <a:lnTo>
                      <a:pt x="5034" y="498"/>
                    </a:lnTo>
                    <a:lnTo>
                      <a:pt x="5034" y="498"/>
                    </a:lnTo>
                    <a:lnTo>
                      <a:pt x="5034" y="498"/>
                    </a:lnTo>
                    <a:lnTo>
                      <a:pt x="5040" y="498"/>
                    </a:lnTo>
                    <a:lnTo>
                      <a:pt x="5040" y="498"/>
                    </a:lnTo>
                    <a:lnTo>
                      <a:pt x="5040" y="498"/>
                    </a:lnTo>
                    <a:lnTo>
                      <a:pt x="5040" y="498"/>
                    </a:lnTo>
                    <a:lnTo>
                      <a:pt x="5040" y="498"/>
                    </a:lnTo>
                    <a:lnTo>
                      <a:pt x="5040" y="498"/>
                    </a:lnTo>
                    <a:lnTo>
                      <a:pt x="5040" y="498"/>
                    </a:lnTo>
                    <a:lnTo>
                      <a:pt x="5040" y="498"/>
                    </a:lnTo>
                    <a:lnTo>
                      <a:pt x="5040" y="492"/>
                    </a:lnTo>
                    <a:lnTo>
                      <a:pt x="5040" y="492"/>
                    </a:lnTo>
                    <a:lnTo>
                      <a:pt x="5040" y="492"/>
                    </a:lnTo>
                    <a:lnTo>
                      <a:pt x="5040" y="492"/>
                    </a:lnTo>
                    <a:lnTo>
                      <a:pt x="5040" y="492"/>
                    </a:lnTo>
                    <a:lnTo>
                      <a:pt x="5040" y="492"/>
                    </a:lnTo>
                    <a:lnTo>
                      <a:pt x="5040" y="492"/>
                    </a:lnTo>
                    <a:lnTo>
                      <a:pt x="5040" y="492"/>
                    </a:lnTo>
                    <a:lnTo>
                      <a:pt x="5040" y="492"/>
                    </a:lnTo>
                    <a:lnTo>
                      <a:pt x="5040" y="492"/>
                    </a:lnTo>
                    <a:lnTo>
                      <a:pt x="5040" y="492"/>
                    </a:lnTo>
                    <a:lnTo>
                      <a:pt x="5040" y="492"/>
                    </a:lnTo>
                    <a:lnTo>
                      <a:pt x="5040" y="492"/>
                    </a:lnTo>
                    <a:lnTo>
                      <a:pt x="5040" y="492"/>
                    </a:lnTo>
                    <a:lnTo>
                      <a:pt x="5040" y="492"/>
                    </a:lnTo>
                    <a:lnTo>
                      <a:pt x="5040" y="492"/>
                    </a:lnTo>
                    <a:lnTo>
                      <a:pt x="5040" y="492"/>
                    </a:lnTo>
                    <a:lnTo>
                      <a:pt x="5040" y="492"/>
                    </a:lnTo>
                    <a:lnTo>
                      <a:pt x="5040" y="492"/>
                    </a:lnTo>
                    <a:lnTo>
                      <a:pt x="5040" y="492"/>
                    </a:lnTo>
                    <a:lnTo>
                      <a:pt x="5040" y="486"/>
                    </a:lnTo>
                    <a:lnTo>
                      <a:pt x="5040" y="486"/>
                    </a:lnTo>
                    <a:lnTo>
                      <a:pt x="5040" y="486"/>
                    </a:lnTo>
                    <a:lnTo>
                      <a:pt x="5040" y="486"/>
                    </a:lnTo>
                    <a:lnTo>
                      <a:pt x="5040" y="486"/>
                    </a:lnTo>
                    <a:lnTo>
                      <a:pt x="5046" y="486"/>
                    </a:lnTo>
                    <a:lnTo>
                      <a:pt x="5046" y="486"/>
                    </a:lnTo>
                    <a:lnTo>
                      <a:pt x="5046" y="486"/>
                    </a:lnTo>
                    <a:lnTo>
                      <a:pt x="5046" y="486"/>
                    </a:lnTo>
                    <a:lnTo>
                      <a:pt x="5046" y="486"/>
                    </a:lnTo>
                    <a:lnTo>
                      <a:pt x="5046" y="486"/>
                    </a:lnTo>
                    <a:lnTo>
                      <a:pt x="5046" y="486"/>
                    </a:lnTo>
                    <a:lnTo>
                      <a:pt x="5046" y="486"/>
                    </a:lnTo>
                    <a:lnTo>
                      <a:pt x="5046" y="486"/>
                    </a:lnTo>
                    <a:lnTo>
                      <a:pt x="5046" y="486"/>
                    </a:lnTo>
                    <a:lnTo>
                      <a:pt x="5046" y="486"/>
                    </a:lnTo>
                    <a:lnTo>
                      <a:pt x="5046" y="486"/>
                    </a:lnTo>
                    <a:lnTo>
                      <a:pt x="5046" y="486"/>
                    </a:lnTo>
                    <a:lnTo>
                      <a:pt x="5046" y="486"/>
                    </a:lnTo>
                    <a:lnTo>
                      <a:pt x="5046" y="486"/>
                    </a:lnTo>
                    <a:lnTo>
                      <a:pt x="5046" y="480"/>
                    </a:lnTo>
                    <a:lnTo>
                      <a:pt x="5046" y="480"/>
                    </a:lnTo>
                    <a:lnTo>
                      <a:pt x="5046" y="480"/>
                    </a:lnTo>
                    <a:lnTo>
                      <a:pt x="5046" y="480"/>
                    </a:lnTo>
                    <a:lnTo>
                      <a:pt x="5046" y="480"/>
                    </a:lnTo>
                    <a:lnTo>
                      <a:pt x="5046" y="480"/>
                    </a:lnTo>
                    <a:lnTo>
                      <a:pt x="5046" y="480"/>
                    </a:lnTo>
                    <a:lnTo>
                      <a:pt x="5046" y="480"/>
                    </a:lnTo>
                    <a:lnTo>
                      <a:pt x="5046" y="480"/>
                    </a:lnTo>
                    <a:lnTo>
                      <a:pt x="5046" y="480"/>
                    </a:lnTo>
                    <a:lnTo>
                      <a:pt x="5046" y="480"/>
                    </a:lnTo>
                    <a:lnTo>
                      <a:pt x="5046" y="480"/>
                    </a:lnTo>
                    <a:lnTo>
                      <a:pt x="5046" y="480"/>
                    </a:lnTo>
                    <a:lnTo>
                      <a:pt x="5046" y="480"/>
                    </a:lnTo>
                    <a:lnTo>
                      <a:pt x="5046" y="480"/>
                    </a:lnTo>
                    <a:lnTo>
                      <a:pt x="5046" y="480"/>
                    </a:lnTo>
                    <a:lnTo>
                      <a:pt x="5046" y="480"/>
                    </a:lnTo>
                    <a:lnTo>
                      <a:pt x="5046" y="480"/>
                    </a:lnTo>
                    <a:lnTo>
                      <a:pt x="5046" y="480"/>
                    </a:lnTo>
                    <a:lnTo>
                      <a:pt x="5052" y="480"/>
                    </a:lnTo>
                    <a:lnTo>
                      <a:pt x="5052" y="480"/>
                    </a:lnTo>
                    <a:lnTo>
                      <a:pt x="5052" y="480"/>
                    </a:lnTo>
                    <a:lnTo>
                      <a:pt x="5052" y="480"/>
                    </a:lnTo>
                    <a:lnTo>
                      <a:pt x="5052" y="480"/>
                    </a:lnTo>
                    <a:lnTo>
                      <a:pt x="5052" y="480"/>
                    </a:lnTo>
                    <a:lnTo>
                      <a:pt x="5052" y="474"/>
                    </a:lnTo>
                    <a:lnTo>
                      <a:pt x="5052" y="474"/>
                    </a:lnTo>
                    <a:lnTo>
                      <a:pt x="5052" y="474"/>
                    </a:lnTo>
                    <a:lnTo>
                      <a:pt x="5052" y="474"/>
                    </a:lnTo>
                    <a:lnTo>
                      <a:pt x="5052" y="474"/>
                    </a:lnTo>
                    <a:lnTo>
                      <a:pt x="5052" y="474"/>
                    </a:lnTo>
                    <a:lnTo>
                      <a:pt x="5052" y="474"/>
                    </a:lnTo>
                    <a:lnTo>
                      <a:pt x="5052" y="474"/>
                    </a:lnTo>
                    <a:lnTo>
                      <a:pt x="5052" y="474"/>
                    </a:lnTo>
                    <a:lnTo>
                      <a:pt x="5052" y="474"/>
                    </a:lnTo>
                    <a:lnTo>
                      <a:pt x="5052" y="474"/>
                    </a:lnTo>
                    <a:lnTo>
                      <a:pt x="5052" y="474"/>
                    </a:lnTo>
                    <a:lnTo>
                      <a:pt x="5052" y="474"/>
                    </a:lnTo>
                    <a:lnTo>
                      <a:pt x="5052" y="474"/>
                    </a:lnTo>
                    <a:lnTo>
                      <a:pt x="5052" y="474"/>
                    </a:lnTo>
                    <a:lnTo>
                      <a:pt x="5052" y="474"/>
                    </a:lnTo>
                    <a:lnTo>
                      <a:pt x="5052" y="474"/>
                    </a:lnTo>
                    <a:lnTo>
                      <a:pt x="5052" y="474"/>
                    </a:lnTo>
                    <a:lnTo>
                      <a:pt x="5052" y="474"/>
                    </a:lnTo>
                    <a:lnTo>
                      <a:pt x="5052" y="474"/>
                    </a:lnTo>
                    <a:lnTo>
                      <a:pt x="5052" y="474"/>
                    </a:lnTo>
                    <a:lnTo>
                      <a:pt x="5052" y="474"/>
                    </a:lnTo>
                    <a:lnTo>
                      <a:pt x="5052" y="474"/>
                    </a:lnTo>
                    <a:lnTo>
                      <a:pt x="5052" y="474"/>
                    </a:lnTo>
                    <a:lnTo>
                      <a:pt x="5052" y="474"/>
                    </a:lnTo>
                    <a:lnTo>
                      <a:pt x="5052" y="474"/>
                    </a:lnTo>
                    <a:lnTo>
                      <a:pt x="5052" y="474"/>
                    </a:lnTo>
                    <a:lnTo>
                      <a:pt x="5058" y="474"/>
                    </a:lnTo>
                    <a:lnTo>
                      <a:pt x="5058" y="474"/>
                    </a:lnTo>
                    <a:lnTo>
                      <a:pt x="5058" y="474"/>
                    </a:lnTo>
                    <a:lnTo>
                      <a:pt x="5058" y="474"/>
                    </a:lnTo>
                    <a:lnTo>
                      <a:pt x="5058" y="474"/>
                    </a:lnTo>
                    <a:lnTo>
                      <a:pt x="5058" y="474"/>
                    </a:lnTo>
                    <a:lnTo>
                      <a:pt x="5058" y="474"/>
                    </a:lnTo>
                    <a:lnTo>
                      <a:pt x="5058" y="474"/>
                    </a:lnTo>
                    <a:lnTo>
                      <a:pt x="5058" y="474"/>
                    </a:lnTo>
                    <a:lnTo>
                      <a:pt x="5058" y="474"/>
                    </a:lnTo>
                    <a:lnTo>
                      <a:pt x="5058" y="474"/>
                    </a:lnTo>
                    <a:lnTo>
                      <a:pt x="5058" y="474"/>
                    </a:lnTo>
                    <a:lnTo>
                      <a:pt x="5058" y="474"/>
                    </a:lnTo>
                    <a:lnTo>
                      <a:pt x="5058" y="474"/>
                    </a:lnTo>
                    <a:lnTo>
                      <a:pt x="5058" y="474"/>
                    </a:lnTo>
                    <a:lnTo>
                      <a:pt x="5058" y="474"/>
                    </a:lnTo>
                    <a:lnTo>
                      <a:pt x="5058" y="474"/>
                    </a:lnTo>
                    <a:lnTo>
                      <a:pt x="5058" y="474"/>
                    </a:lnTo>
                    <a:lnTo>
                      <a:pt x="5058" y="474"/>
                    </a:lnTo>
                    <a:lnTo>
                      <a:pt x="5058" y="474"/>
                    </a:lnTo>
                    <a:lnTo>
                      <a:pt x="5058" y="474"/>
                    </a:lnTo>
                    <a:lnTo>
                      <a:pt x="5058" y="474"/>
                    </a:lnTo>
                    <a:lnTo>
                      <a:pt x="5058" y="474"/>
                    </a:lnTo>
                    <a:lnTo>
                      <a:pt x="5058" y="474"/>
                    </a:lnTo>
                    <a:lnTo>
                      <a:pt x="5058" y="474"/>
                    </a:lnTo>
                    <a:lnTo>
                      <a:pt x="5058" y="474"/>
                    </a:lnTo>
                    <a:lnTo>
                      <a:pt x="5058" y="474"/>
                    </a:lnTo>
                    <a:lnTo>
                      <a:pt x="5058" y="474"/>
                    </a:lnTo>
                    <a:lnTo>
                      <a:pt x="5058" y="480"/>
                    </a:lnTo>
                    <a:lnTo>
                      <a:pt x="5058" y="480"/>
                    </a:lnTo>
                    <a:lnTo>
                      <a:pt x="5058" y="480"/>
                    </a:lnTo>
                    <a:lnTo>
                      <a:pt x="5058" y="480"/>
                    </a:lnTo>
                    <a:lnTo>
                      <a:pt x="5064" y="480"/>
                    </a:lnTo>
                    <a:lnTo>
                      <a:pt x="5064" y="480"/>
                    </a:lnTo>
                    <a:lnTo>
                      <a:pt x="5064" y="480"/>
                    </a:lnTo>
                    <a:lnTo>
                      <a:pt x="5064" y="480"/>
                    </a:lnTo>
                    <a:lnTo>
                      <a:pt x="5064" y="480"/>
                    </a:lnTo>
                    <a:lnTo>
                      <a:pt x="5064" y="480"/>
                    </a:lnTo>
                    <a:lnTo>
                      <a:pt x="5064" y="480"/>
                    </a:lnTo>
                    <a:lnTo>
                      <a:pt x="5064" y="480"/>
                    </a:lnTo>
                    <a:lnTo>
                      <a:pt x="5064" y="480"/>
                    </a:lnTo>
                    <a:lnTo>
                      <a:pt x="5064" y="480"/>
                    </a:lnTo>
                    <a:lnTo>
                      <a:pt x="5064" y="480"/>
                    </a:lnTo>
                    <a:lnTo>
                      <a:pt x="5064" y="480"/>
                    </a:lnTo>
                    <a:lnTo>
                      <a:pt x="5064" y="480"/>
                    </a:lnTo>
                    <a:lnTo>
                      <a:pt x="5064" y="480"/>
                    </a:lnTo>
                    <a:lnTo>
                      <a:pt x="5064" y="480"/>
                    </a:lnTo>
                    <a:lnTo>
                      <a:pt x="5064" y="480"/>
                    </a:lnTo>
                    <a:lnTo>
                      <a:pt x="5064" y="480"/>
                    </a:lnTo>
                    <a:lnTo>
                      <a:pt x="5064" y="480"/>
                    </a:lnTo>
                    <a:lnTo>
                      <a:pt x="5064" y="480"/>
                    </a:lnTo>
                    <a:lnTo>
                      <a:pt x="5064" y="480"/>
                    </a:lnTo>
                    <a:lnTo>
                      <a:pt x="5064" y="486"/>
                    </a:lnTo>
                    <a:lnTo>
                      <a:pt x="5064" y="486"/>
                    </a:lnTo>
                    <a:lnTo>
                      <a:pt x="5064" y="486"/>
                    </a:lnTo>
                    <a:lnTo>
                      <a:pt x="5064" y="486"/>
                    </a:lnTo>
                    <a:lnTo>
                      <a:pt x="5064" y="486"/>
                    </a:lnTo>
                    <a:lnTo>
                      <a:pt x="5064" y="486"/>
                    </a:lnTo>
                    <a:lnTo>
                      <a:pt x="5064" y="486"/>
                    </a:lnTo>
                    <a:lnTo>
                      <a:pt x="5064" y="486"/>
                    </a:lnTo>
                    <a:lnTo>
                      <a:pt x="5064" y="486"/>
                    </a:lnTo>
                    <a:lnTo>
                      <a:pt x="5064" y="486"/>
                    </a:lnTo>
                    <a:lnTo>
                      <a:pt x="5064" y="486"/>
                    </a:lnTo>
                    <a:lnTo>
                      <a:pt x="5064" y="486"/>
                    </a:lnTo>
                    <a:lnTo>
                      <a:pt x="5064" y="486"/>
                    </a:lnTo>
                    <a:lnTo>
                      <a:pt x="5064" y="486"/>
                    </a:lnTo>
                    <a:lnTo>
                      <a:pt x="5070" y="486"/>
                    </a:lnTo>
                    <a:lnTo>
                      <a:pt x="5070" y="486"/>
                    </a:lnTo>
                    <a:lnTo>
                      <a:pt x="5070" y="486"/>
                    </a:lnTo>
                    <a:lnTo>
                      <a:pt x="5070" y="486"/>
                    </a:lnTo>
                    <a:lnTo>
                      <a:pt x="5070" y="486"/>
                    </a:lnTo>
                    <a:lnTo>
                      <a:pt x="5070" y="486"/>
                    </a:lnTo>
                    <a:lnTo>
                      <a:pt x="5070" y="492"/>
                    </a:lnTo>
                    <a:lnTo>
                      <a:pt x="5070" y="492"/>
                    </a:lnTo>
                    <a:lnTo>
                      <a:pt x="5070" y="492"/>
                    </a:lnTo>
                    <a:lnTo>
                      <a:pt x="5070" y="492"/>
                    </a:lnTo>
                    <a:lnTo>
                      <a:pt x="5070" y="492"/>
                    </a:lnTo>
                    <a:lnTo>
                      <a:pt x="5070" y="492"/>
                    </a:lnTo>
                    <a:lnTo>
                      <a:pt x="5070" y="492"/>
                    </a:lnTo>
                    <a:lnTo>
                      <a:pt x="5070" y="492"/>
                    </a:lnTo>
                    <a:lnTo>
                      <a:pt x="5070" y="492"/>
                    </a:lnTo>
                    <a:lnTo>
                      <a:pt x="5070" y="492"/>
                    </a:lnTo>
                    <a:lnTo>
                      <a:pt x="5070" y="492"/>
                    </a:lnTo>
                    <a:lnTo>
                      <a:pt x="5070" y="492"/>
                    </a:lnTo>
                    <a:lnTo>
                      <a:pt x="5070" y="492"/>
                    </a:lnTo>
                    <a:lnTo>
                      <a:pt x="5070" y="492"/>
                    </a:lnTo>
                    <a:lnTo>
                      <a:pt x="5070" y="492"/>
                    </a:lnTo>
                    <a:lnTo>
                      <a:pt x="5070" y="492"/>
                    </a:lnTo>
                    <a:lnTo>
                      <a:pt x="5070" y="492"/>
                    </a:lnTo>
                    <a:lnTo>
                      <a:pt x="5070" y="492"/>
                    </a:lnTo>
                    <a:lnTo>
                      <a:pt x="5088" y="510"/>
                    </a:lnTo>
                    <a:lnTo>
                      <a:pt x="5088" y="510"/>
                    </a:lnTo>
                    <a:lnTo>
                      <a:pt x="5088" y="510"/>
                    </a:lnTo>
                    <a:lnTo>
                      <a:pt x="5088" y="510"/>
                    </a:lnTo>
                    <a:lnTo>
                      <a:pt x="5088" y="510"/>
                    </a:lnTo>
                    <a:lnTo>
                      <a:pt x="5088" y="510"/>
                    </a:lnTo>
                    <a:lnTo>
                      <a:pt x="5088" y="510"/>
                    </a:lnTo>
                    <a:lnTo>
                      <a:pt x="5088" y="510"/>
                    </a:lnTo>
                    <a:lnTo>
                      <a:pt x="5088" y="510"/>
                    </a:lnTo>
                    <a:lnTo>
                      <a:pt x="5088" y="510"/>
                    </a:lnTo>
                    <a:lnTo>
                      <a:pt x="5088" y="510"/>
                    </a:lnTo>
                    <a:lnTo>
                      <a:pt x="5088" y="510"/>
                    </a:lnTo>
                    <a:lnTo>
                      <a:pt x="5088" y="510"/>
                    </a:lnTo>
                    <a:lnTo>
                      <a:pt x="5088" y="510"/>
                    </a:lnTo>
                    <a:lnTo>
                      <a:pt x="5088" y="516"/>
                    </a:lnTo>
                    <a:lnTo>
                      <a:pt x="5088" y="516"/>
                    </a:lnTo>
                    <a:lnTo>
                      <a:pt x="5094" y="516"/>
                    </a:lnTo>
                    <a:lnTo>
                      <a:pt x="5094" y="516"/>
                    </a:lnTo>
                    <a:lnTo>
                      <a:pt x="5094" y="516"/>
                    </a:lnTo>
                    <a:lnTo>
                      <a:pt x="5094" y="516"/>
                    </a:lnTo>
                    <a:lnTo>
                      <a:pt x="5094" y="516"/>
                    </a:lnTo>
                    <a:lnTo>
                      <a:pt x="5094" y="516"/>
                    </a:lnTo>
                    <a:lnTo>
                      <a:pt x="5094" y="516"/>
                    </a:lnTo>
                    <a:lnTo>
                      <a:pt x="5094" y="516"/>
                    </a:lnTo>
                    <a:lnTo>
                      <a:pt x="5094" y="516"/>
                    </a:lnTo>
                    <a:lnTo>
                      <a:pt x="5094" y="516"/>
                    </a:lnTo>
                    <a:lnTo>
                      <a:pt x="5112" y="504"/>
                    </a:lnTo>
                    <a:lnTo>
                      <a:pt x="5112" y="504"/>
                    </a:lnTo>
                    <a:lnTo>
                      <a:pt x="5112" y="504"/>
                    </a:lnTo>
                    <a:lnTo>
                      <a:pt x="5112" y="504"/>
                    </a:lnTo>
                    <a:lnTo>
                      <a:pt x="5112" y="504"/>
                    </a:lnTo>
                    <a:lnTo>
                      <a:pt x="5112" y="504"/>
                    </a:lnTo>
                    <a:lnTo>
                      <a:pt x="5112" y="504"/>
                    </a:lnTo>
                    <a:lnTo>
                      <a:pt x="5112" y="504"/>
                    </a:lnTo>
                    <a:lnTo>
                      <a:pt x="5112" y="498"/>
                    </a:lnTo>
                    <a:lnTo>
                      <a:pt x="5112" y="498"/>
                    </a:lnTo>
                    <a:lnTo>
                      <a:pt x="5112" y="498"/>
                    </a:lnTo>
                    <a:lnTo>
                      <a:pt x="5112" y="498"/>
                    </a:lnTo>
                    <a:lnTo>
                      <a:pt x="5112" y="498"/>
                    </a:lnTo>
                    <a:lnTo>
                      <a:pt x="5112" y="498"/>
                    </a:lnTo>
                    <a:lnTo>
                      <a:pt x="5112" y="498"/>
                    </a:lnTo>
                    <a:lnTo>
                      <a:pt x="5112" y="498"/>
                    </a:lnTo>
                    <a:lnTo>
                      <a:pt x="5112" y="498"/>
                    </a:lnTo>
                    <a:lnTo>
                      <a:pt x="5112" y="498"/>
                    </a:lnTo>
                    <a:lnTo>
                      <a:pt x="5112" y="498"/>
                    </a:lnTo>
                    <a:lnTo>
                      <a:pt x="5112" y="498"/>
                    </a:lnTo>
                    <a:lnTo>
                      <a:pt x="5112" y="498"/>
                    </a:lnTo>
                    <a:lnTo>
                      <a:pt x="5112" y="498"/>
                    </a:lnTo>
                    <a:lnTo>
                      <a:pt x="5112" y="498"/>
                    </a:lnTo>
                    <a:lnTo>
                      <a:pt x="5112" y="498"/>
                    </a:lnTo>
                    <a:lnTo>
                      <a:pt x="5112" y="498"/>
                    </a:lnTo>
                    <a:lnTo>
                      <a:pt x="5112" y="498"/>
                    </a:lnTo>
                    <a:lnTo>
                      <a:pt x="5112" y="498"/>
                    </a:lnTo>
                    <a:lnTo>
                      <a:pt x="5112" y="498"/>
                    </a:lnTo>
                    <a:lnTo>
                      <a:pt x="5112" y="498"/>
                    </a:lnTo>
                    <a:lnTo>
                      <a:pt x="5112" y="498"/>
                    </a:lnTo>
                    <a:lnTo>
                      <a:pt x="5112" y="492"/>
                    </a:lnTo>
                    <a:lnTo>
                      <a:pt x="5118" y="492"/>
                    </a:lnTo>
                    <a:lnTo>
                      <a:pt x="5118" y="492"/>
                    </a:lnTo>
                    <a:lnTo>
                      <a:pt x="5118" y="492"/>
                    </a:lnTo>
                    <a:lnTo>
                      <a:pt x="5118" y="492"/>
                    </a:lnTo>
                    <a:lnTo>
                      <a:pt x="5118" y="492"/>
                    </a:lnTo>
                    <a:lnTo>
                      <a:pt x="5118" y="492"/>
                    </a:lnTo>
                    <a:lnTo>
                      <a:pt x="5118" y="492"/>
                    </a:lnTo>
                    <a:lnTo>
                      <a:pt x="5118" y="492"/>
                    </a:lnTo>
                    <a:lnTo>
                      <a:pt x="5118" y="492"/>
                    </a:lnTo>
                    <a:lnTo>
                      <a:pt x="5118" y="492"/>
                    </a:lnTo>
                    <a:lnTo>
                      <a:pt x="5118" y="492"/>
                    </a:lnTo>
                    <a:lnTo>
                      <a:pt x="5118" y="492"/>
                    </a:lnTo>
                    <a:lnTo>
                      <a:pt x="5118" y="492"/>
                    </a:lnTo>
                    <a:lnTo>
                      <a:pt x="5118" y="492"/>
                    </a:lnTo>
                    <a:lnTo>
                      <a:pt x="5118" y="492"/>
                    </a:lnTo>
                    <a:lnTo>
                      <a:pt x="5118" y="492"/>
                    </a:lnTo>
                    <a:lnTo>
                      <a:pt x="5118" y="492"/>
                    </a:lnTo>
                    <a:lnTo>
                      <a:pt x="5118" y="492"/>
                    </a:lnTo>
                    <a:lnTo>
                      <a:pt x="5118" y="492"/>
                    </a:lnTo>
                    <a:lnTo>
                      <a:pt x="5118" y="492"/>
                    </a:lnTo>
                    <a:lnTo>
                      <a:pt x="5118" y="486"/>
                    </a:lnTo>
                    <a:lnTo>
                      <a:pt x="5118" y="486"/>
                    </a:lnTo>
                    <a:lnTo>
                      <a:pt x="5118" y="486"/>
                    </a:lnTo>
                    <a:lnTo>
                      <a:pt x="5118" y="486"/>
                    </a:lnTo>
                    <a:lnTo>
                      <a:pt x="5118" y="486"/>
                    </a:lnTo>
                    <a:lnTo>
                      <a:pt x="5118" y="486"/>
                    </a:lnTo>
                    <a:lnTo>
                      <a:pt x="5118" y="486"/>
                    </a:lnTo>
                    <a:lnTo>
                      <a:pt x="5118" y="486"/>
                    </a:lnTo>
                    <a:lnTo>
                      <a:pt x="5118" y="486"/>
                    </a:lnTo>
                    <a:lnTo>
                      <a:pt x="5118" y="486"/>
                    </a:lnTo>
                    <a:lnTo>
                      <a:pt x="5118" y="486"/>
                    </a:lnTo>
                    <a:lnTo>
                      <a:pt x="5118" y="486"/>
                    </a:lnTo>
                    <a:lnTo>
                      <a:pt x="5118" y="486"/>
                    </a:lnTo>
                    <a:lnTo>
                      <a:pt x="5118" y="486"/>
                    </a:lnTo>
                    <a:lnTo>
                      <a:pt x="5118" y="486"/>
                    </a:lnTo>
                    <a:lnTo>
                      <a:pt x="5124" y="486"/>
                    </a:lnTo>
                    <a:lnTo>
                      <a:pt x="5124" y="486"/>
                    </a:lnTo>
                    <a:lnTo>
                      <a:pt x="5124" y="486"/>
                    </a:lnTo>
                    <a:lnTo>
                      <a:pt x="5124" y="486"/>
                    </a:lnTo>
                    <a:lnTo>
                      <a:pt x="5124" y="480"/>
                    </a:lnTo>
                    <a:lnTo>
                      <a:pt x="5124" y="480"/>
                    </a:lnTo>
                    <a:lnTo>
                      <a:pt x="5124" y="480"/>
                    </a:lnTo>
                    <a:lnTo>
                      <a:pt x="5124" y="480"/>
                    </a:lnTo>
                    <a:lnTo>
                      <a:pt x="5124" y="480"/>
                    </a:lnTo>
                    <a:lnTo>
                      <a:pt x="5124" y="480"/>
                    </a:lnTo>
                    <a:lnTo>
                      <a:pt x="5124" y="480"/>
                    </a:lnTo>
                    <a:lnTo>
                      <a:pt x="5124" y="480"/>
                    </a:lnTo>
                    <a:lnTo>
                      <a:pt x="5124" y="480"/>
                    </a:lnTo>
                    <a:lnTo>
                      <a:pt x="5124" y="480"/>
                    </a:lnTo>
                    <a:lnTo>
                      <a:pt x="5124" y="480"/>
                    </a:lnTo>
                    <a:lnTo>
                      <a:pt x="5124" y="480"/>
                    </a:lnTo>
                    <a:lnTo>
                      <a:pt x="5124" y="480"/>
                    </a:lnTo>
                    <a:lnTo>
                      <a:pt x="5124" y="480"/>
                    </a:lnTo>
                    <a:lnTo>
                      <a:pt x="5124" y="480"/>
                    </a:lnTo>
                    <a:lnTo>
                      <a:pt x="5124" y="480"/>
                    </a:lnTo>
                    <a:lnTo>
                      <a:pt x="5124" y="480"/>
                    </a:lnTo>
                    <a:lnTo>
                      <a:pt x="5124" y="480"/>
                    </a:lnTo>
                    <a:lnTo>
                      <a:pt x="5124" y="480"/>
                    </a:lnTo>
                    <a:lnTo>
                      <a:pt x="5124" y="480"/>
                    </a:lnTo>
                    <a:lnTo>
                      <a:pt x="5124" y="480"/>
                    </a:lnTo>
                    <a:lnTo>
                      <a:pt x="5124" y="480"/>
                    </a:lnTo>
                    <a:lnTo>
                      <a:pt x="5124" y="480"/>
                    </a:lnTo>
                    <a:lnTo>
                      <a:pt x="5124" y="480"/>
                    </a:lnTo>
                    <a:lnTo>
                      <a:pt x="5124" y="480"/>
                    </a:lnTo>
                    <a:lnTo>
                      <a:pt x="5124" y="480"/>
                    </a:lnTo>
                    <a:lnTo>
                      <a:pt x="5124" y="480"/>
                    </a:lnTo>
                    <a:lnTo>
                      <a:pt x="5124" y="480"/>
                    </a:lnTo>
                    <a:lnTo>
                      <a:pt x="5130" y="480"/>
                    </a:lnTo>
                    <a:lnTo>
                      <a:pt x="5130" y="480"/>
                    </a:lnTo>
                    <a:lnTo>
                      <a:pt x="5130" y="480"/>
                    </a:lnTo>
                    <a:lnTo>
                      <a:pt x="5130" y="480"/>
                    </a:lnTo>
                    <a:lnTo>
                      <a:pt x="5130" y="480"/>
                    </a:lnTo>
                    <a:lnTo>
                      <a:pt x="5130" y="480"/>
                    </a:lnTo>
                    <a:lnTo>
                      <a:pt x="5130" y="480"/>
                    </a:lnTo>
                    <a:lnTo>
                      <a:pt x="5130" y="480"/>
                    </a:lnTo>
                    <a:lnTo>
                      <a:pt x="5130" y="480"/>
                    </a:lnTo>
                    <a:lnTo>
                      <a:pt x="5130" y="480"/>
                    </a:lnTo>
                    <a:lnTo>
                      <a:pt x="5130" y="480"/>
                    </a:lnTo>
                    <a:lnTo>
                      <a:pt x="5130" y="480"/>
                    </a:lnTo>
                    <a:lnTo>
                      <a:pt x="5130" y="480"/>
                    </a:lnTo>
                    <a:lnTo>
                      <a:pt x="5130" y="480"/>
                    </a:lnTo>
                    <a:lnTo>
                      <a:pt x="5130" y="480"/>
                    </a:lnTo>
                    <a:lnTo>
                      <a:pt x="5130" y="480"/>
                    </a:lnTo>
                    <a:lnTo>
                      <a:pt x="5130" y="480"/>
                    </a:lnTo>
                    <a:lnTo>
                      <a:pt x="5130" y="480"/>
                    </a:lnTo>
                    <a:lnTo>
                      <a:pt x="5130" y="480"/>
                    </a:lnTo>
                    <a:lnTo>
                      <a:pt x="5130" y="480"/>
                    </a:lnTo>
                    <a:lnTo>
                      <a:pt x="5130" y="480"/>
                    </a:lnTo>
                    <a:lnTo>
                      <a:pt x="5130" y="480"/>
                    </a:lnTo>
                    <a:lnTo>
                      <a:pt x="5130" y="480"/>
                    </a:lnTo>
                    <a:lnTo>
                      <a:pt x="5130" y="480"/>
                    </a:lnTo>
                    <a:lnTo>
                      <a:pt x="5130" y="480"/>
                    </a:lnTo>
                    <a:lnTo>
                      <a:pt x="5130" y="480"/>
                    </a:lnTo>
                    <a:lnTo>
                      <a:pt x="5130" y="480"/>
                    </a:lnTo>
                    <a:lnTo>
                      <a:pt x="5130" y="480"/>
                    </a:lnTo>
                    <a:lnTo>
                      <a:pt x="5130" y="480"/>
                    </a:lnTo>
                    <a:lnTo>
                      <a:pt x="5130" y="480"/>
                    </a:lnTo>
                    <a:lnTo>
                      <a:pt x="5130" y="480"/>
                    </a:lnTo>
                    <a:lnTo>
                      <a:pt x="5130" y="480"/>
                    </a:lnTo>
                    <a:lnTo>
                      <a:pt x="5130" y="480"/>
                    </a:lnTo>
                    <a:lnTo>
                      <a:pt x="5136" y="480"/>
                    </a:lnTo>
                    <a:lnTo>
                      <a:pt x="5136" y="480"/>
                    </a:lnTo>
                    <a:lnTo>
                      <a:pt x="5136" y="480"/>
                    </a:lnTo>
                    <a:lnTo>
                      <a:pt x="5136" y="480"/>
                    </a:lnTo>
                    <a:lnTo>
                      <a:pt x="5136" y="480"/>
                    </a:lnTo>
                    <a:lnTo>
                      <a:pt x="5136" y="480"/>
                    </a:lnTo>
                    <a:lnTo>
                      <a:pt x="5136" y="480"/>
                    </a:lnTo>
                    <a:lnTo>
                      <a:pt x="5136" y="480"/>
                    </a:lnTo>
                    <a:lnTo>
                      <a:pt x="5136" y="480"/>
                    </a:lnTo>
                    <a:lnTo>
                      <a:pt x="5136" y="480"/>
                    </a:lnTo>
                    <a:lnTo>
                      <a:pt x="5136" y="480"/>
                    </a:lnTo>
                    <a:lnTo>
                      <a:pt x="5136" y="480"/>
                    </a:lnTo>
                    <a:lnTo>
                      <a:pt x="5136" y="480"/>
                    </a:lnTo>
                    <a:lnTo>
                      <a:pt x="5136" y="480"/>
                    </a:lnTo>
                    <a:lnTo>
                      <a:pt x="5136" y="480"/>
                    </a:lnTo>
                    <a:lnTo>
                      <a:pt x="5136" y="480"/>
                    </a:lnTo>
                    <a:lnTo>
                      <a:pt x="5136" y="480"/>
                    </a:lnTo>
                    <a:lnTo>
                      <a:pt x="5136" y="480"/>
                    </a:lnTo>
                    <a:lnTo>
                      <a:pt x="5136" y="480"/>
                    </a:lnTo>
                    <a:lnTo>
                      <a:pt x="5136" y="480"/>
                    </a:lnTo>
                    <a:lnTo>
                      <a:pt x="5136" y="480"/>
                    </a:lnTo>
                    <a:lnTo>
                      <a:pt x="5136" y="480"/>
                    </a:lnTo>
                    <a:lnTo>
                      <a:pt x="5136" y="480"/>
                    </a:lnTo>
                    <a:lnTo>
                      <a:pt x="5136" y="480"/>
                    </a:lnTo>
                    <a:lnTo>
                      <a:pt x="5136" y="480"/>
                    </a:lnTo>
                    <a:lnTo>
                      <a:pt x="5136" y="480"/>
                    </a:lnTo>
                    <a:lnTo>
                      <a:pt x="5136" y="480"/>
                    </a:lnTo>
                    <a:lnTo>
                      <a:pt x="5136" y="486"/>
                    </a:lnTo>
                    <a:lnTo>
                      <a:pt x="5136" y="486"/>
                    </a:lnTo>
                    <a:lnTo>
                      <a:pt x="5136" y="486"/>
                    </a:lnTo>
                    <a:lnTo>
                      <a:pt x="5136" y="486"/>
                    </a:lnTo>
                    <a:lnTo>
                      <a:pt x="5136" y="486"/>
                    </a:lnTo>
                    <a:lnTo>
                      <a:pt x="5142" y="486"/>
                    </a:lnTo>
                    <a:lnTo>
                      <a:pt x="5142" y="486"/>
                    </a:lnTo>
                    <a:lnTo>
                      <a:pt x="5142" y="486"/>
                    </a:lnTo>
                    <a:lnTo>
                      <a:pt x="5142" y="486"/>
                    </a:lnTo>
                    <a:lnTo>
                      <a:pt x="5142" y="486"/>
                    </a:lnTo>
                    <a:lnTo>
                      <a:pt x="5142" y="486"/>
                    </a:lnTo>
                    <a:lnTo>
                      <a:pt x="5142" y="486"/>
                    </a:lnTo>
                    <a:lnTo>
                      <a:pt x="5142" y="486"/>
                    </a:lnTo>
                    <a:lnTo>
                      <a:pt x="5142" y="486"/>
                    </a:lnTo>
                    <a:lnTo>
                      <a:pt x="5142" y="486"/>
                    </a:lnTo>
                    <a:lnTo>
                      <a:pt x="5142" y="486"/>
                    </a:lnTo>
                    <a:lnTo>
                      <a:pt x="5142" y="486"/>
                    </a:lnTo>
                    <a:lnTo>
                      <a:pt x="5142" y="486"/>
                    </a:lnTo>
                    <a:lnTo>
                      <a:pt x="5142" y="486"/>
                    </a:lnTo>
                    <a:lnTo>
                      <a:pt x="5142" y="486"/>
                    </a:lnTo>
                    <a:lnTo>
                      <a:pt x="5142" y="492"/>
                    </a:lnTo>
                    <a:lnTo>
                      <a:pt x="5142" y="492"/>
                    </a:lnTo>
                    <a:lnTo>
                      <a:pt x="5142" y="492"/>
                    </a:lnTo>
                    <a:lnTo>
                      <a:pt x="5142" y="492"/>
                    </a:lnTo>
                    <a:lnTo>
                      <a:pt x="5142" y="492"/>
                    </a:lnTo>
                    <a:lnTo>
                      <a:pt x="5142" y="492"/>
                    </a:lnTo>
                    <a:lnTo>
                      <a:pt x="5142" y="492"/>
                    </a:lnTo>
                    <a:lnTo>
                      <a:pt x="5142" y="492"/>
                    </a:lnTo>
                    <a:lnTo>
                      <a:pt x="5142" y="492"/>
                    </a:lnTo>
                    <a:lnTo>
                      <a:pt x="5142" y="492"/>
                    </a:lnTo>
                    <a:lnTo>
                      <a:pt x="5142" y="492"/>
                    </a:lnTo>
                    <a:lnTo>
                      <a:pt x="5142" y="492"/>
                    </a:lnTo>
                    <a:lnTo>
                      <a:pt x="5142" y="492"/>
                    </a:lnTo>
                    <a:lnTo>
                      <a:pt x="5142" y="492"/>
                    </a:lnTo>
                    <a:lnTo>
                      <a:pt x="5142" y="492"/>
                    </a:lnTo>
                    <a:lnTo>
                      <a:pt x="5142" y="492"/>
                    </a:lnTo>
                    <a:lnTo>
                      <a:pt x="5142" y="492"/>
                    </a:lnTo>
                    <a:lnTo>
                      <a:pt x="5142" y="492"/>
                    </a:lnTo>
                    <a:lnTo>
                      <a:pt x="5142" y="492"/>
                    </a:lnTo>
                    <a:lnTo>
                      <a:pt x="5148" y="492"/>
                    </a:lnTo>
                    <a:lnTo>
                      <a:pt x="5148" y="498"/>
                    </a:lnTo>
                    <a:lnTo>
                      <a:pt x="5148" y="498"/>
                    </a:lnTo>
                    <a:lnTo>
                      <a:pt x="5148" y="498"/>
                    </a:lnTo>
                    <a:lnTo>
                      <a:pt x="5148" y="498"/>
                    </a:lnTo>
                    <a:lnTo>
                      <a:pt x="5148" y="498"/>
                    </a:lnTo>
                    <a:lnTo>
                      <a:pt x="5166" y="516"/>
                    </a:lnTo>
                    <a:lnTo>
                      <a:pt x="5166" y="516"/>
                    </a:lnTo>
                    <a:lnTo>
                      <a:pt x="5166" y="516"/>
                    </a:lnTo>
                    <a:lnTo>
                      <a:pt x="5166" y="516"/>
                    </a:lnTo>
                    <a:lnTo>
                      <a:pt x="5166" y="516"/>
                    </a:lnTo>
                    <a:lnTo>
                      <a:pt x="5166" y="516"/>
                    </a:lnTo>
                    <a:lnTo>
                      <a:pt x="5166" y="516"/>
                    </a:lnTo>
                    <a:lnTo>
                      <a:pt x="5166" y="516"/>
                    </a:lnTo>
                    <a:lnTo>
                      <a:pt x="5166" y="516"/>
                    </a:lnTo>
                    <a:lnTo>
                      <a:pt x="5166" y="516"/>
                    </a:lnTo>
                    <a:lnTo>
                      <a:pt x="5166" y="516"/>
                    </a:lnTo>
                    <a:lnTo>
                      <a:pt x="5166" y="516"/>
                    </a:lnTo>
                    <a:lnTo>
                      <a:pt x="5166" y="516"/>
                    </a:lnTo>
                    <a:lnTo>
                      <a:pt x="5166" y="516"/>
                    </a:lnTo>
                    <a:lnTo>
                      <a:pt x="5166" y="516"/>
                    </a:lnTo>
                    <a:lnTo>
                      <a:pt x="5166" y="516"/>
                    </a:lnTo>
                    <a:lnTo>
                      <a:pt x="5166" y="516"/>
                    </a:lnTo>
                    <a:lnTo>
                      <a:pt x="5166" y="516"/>
                    </a:lnTo>
                    <a:lnTo>
                      <a:pt x="5166" y="516"/>
                    </a:lnTo>
                    <a:lnTo>
                      <a:pt x="5166" y="516"/>
                    </a:lnTo>
                    <a:lnTo>
                      <a:pt x="5166" y="516"/>
                    </a:lnTo>
                    <a:lnTo>
                      <a:pt x="5166" y="516"/>
                    </a:lnTo>
                    <a:lnTo>
                      <a:pt x="5166" y="516"/>
                    </a:lnTo>
                    <a:lnTo>
                      <a:pt x="5166" y="516"/>
                    </a:lnTo>
                    <a:lnTo>
                      <a:pt x="5166" y="516"/>
                    </a:lnTo>
                    <a:lnTo>
                      <a:pt x="5166" y="516"/>
                    </a:lnTo>
                    <a:lnTo>
                      <a:pt x="5184" y="504"/>
                    </a:lnTo>
                    <a:lnTo>
                      <a:pt x="5184" y="504"/>
                    </a:lnTo>
                    <a:lnTo>
                      <a:pt x="5184" y="504"/>
                    </a:lnTo>
                    <a:lnTo>
                      <a:pt x="5184" y="504"/>
                    </a:lnTo>
                    <a:lnTo>
                      <a:pt x="5184" y="504"/>
                    </a:lnTo>
                    <a:lnTo>
                      <a:pt x="5184" y="504"/>
                    </a:lnTo>
                    <a:lnTo>
                      <a:pt x="5184" y="504"/>
                    </a:lnTo>
                    <a:lnTo>
                      <a:pt x="5184" y="504"/>
                    </a:lnTo>
                    <a:lnTo>
                      <a:pt x="5184" y="504"/>
                    </a:lnTo>
                    <a:lnTo>
                      <a:pt x="5184" y="504"/>
                    </a:lnTo>
                    <a:lnTo>
                      <a:pt x="5184" y="504"/>
                    </a:lnTo>
                    <a:lnTo>
                      <a:pt x="5184" y="504"/>
                    </a:lnTo>
                    <a:lnTo>
                      <a:pt x="5184" y="504"/>
                    </a:lnTo>
                    <a:lnTo>
                      <a:pt x="5184" y="504"/>
                    </a:lnTo>
                    <a:lnTo>
                      <a:pt x="5184" y="504"/>
                    </a:lnTo>
                    <a:lnTo>
                      <a:pt x="5184" y="498"/>
                    </a:lnTo>
                    <a:lnTo>
                      <a:pt x="5190" y="498"/>
                    </a:lnTo>
                    <a:lnTo>
                      <a:pt x="5190" y="498"/>
                    </a:lnTo>
                    <a:lnTo>
                      <a:pt x="5190" y="498"/>
                    </a:lnTo>
                    <a:lnTo>
                      <a:pt x="5190" y="498"/>
                    </a:lnTo>
                    <a:lnTo>
                      <a:pt x="5190" y="498"/>
                    </a:lnTo>
                    <a:lnTo>
                      <a:pt x="5190" y="498"/>
                    </a:lnTo>
                    <a:lnTo>
                      <a:pt x="5190" y="498"/>
                    </a:lnTo>
                    <a:lnTo>
                      <a:pt x="5190" y="498"/>
                    </a:lnTo>
                    <a:lnTo>
                      <a:pt x="5190" y="498"/>
                    </a:lnTo>
                    <a:lnTo>
                      <a:pt x="5190" y="498"/>
                    </a:lnTo>
                    <a:lnTo>
                      <a:pt x="5190" y="498"/>
                    </a:lnTo>
                    <a:lnTo>
                      <a:pt x="5190" y="498"/>
                    </a:lnTo>
                    <a:lnTo>
                      <a:pt x="5190" y="498"/>
                    </a:lnTo>
                    <a:lnTo>
                      <a:pt x="5190" y="498"/>
                    </a:lnTo>
                    <a:lnTo>
                      <a:pt x="5190" y="498"/>
                    </a:lnTo>
                    <a:lnTo>
                      <a:pt x="5190" y="498"/>
                    </a:lnTo>
                    <a:lnTo>
                      <a:pt x="5190" y="498"/>
                    </a:lnTo>
                    <a:lnTo>
                      <a:pt x="5190" y="498"/>
                    </a:lnTo>
                    <a:lnTo>
                      <a:pt x="5190" y="498"/>
                    </a:lnTo>
                    <a:lnTo>
                      <a:pt x="5190" y="498"/>
                    </a:lnTo>
                    <a:lnTo>
                      <a:pt x="5190" y="498"/>
                    </a:lnTo>
                    <a:lnTo>
                      <a:pt x="5190" y="492"/>
                    </a:lnTo>
                    <a:lnTo>
                      <a:pt x="5190" y="492"/>
                    </a:lnTo>
                    <a:lnTo>
                      <a:pt x="5190" y="492"/>
                    </a:lnTo>
                    <a:lnTo>
                      <a:pt x="5190" y="492"/>
                    </a:lnTo>
                    <a:lnTo>
                      <a:pt x="5190" y="492"/>
                    </a:lnTo>
                    <a:lnTo>
                      <a:pt x="5190" y="492"/>
                    </a:lnTo>
                    <a:lnTo>
                      <a:pt x="5190" y="492"/>
                    </a:lnTo>
                    <a:lnTo>
                      <a:pt x="5190" y="492"/>
                    </a:lnTo>
                    <a:lnTo>
                      <a:pt x="5190" y="492"/>
                    </a:lnTo>
                    <a:lnTo>
                      <a:pt x="5190" y="492"/>
                    </a:lnTo>
                    <a:lnTo>
                      <a:pt x="5190" y="492"/>
                    </a:lnTo>
                    <a:lnTo>
                      <a:pt x="5190" y="492"/>
                    </a:lnTo>
                    <a:lnTo>
                      <a:pt x="5190" y="492"/>
                    </a:lnTo>
                    <a:lnTo>
                      <a:pt x="5190" y="492"/>
                    </a:lnTo>
                    <a:lnTo>
                      <a:pt x="5196" y="492"/>
                    </a:lnTo>
                    <a:lnTo>
                      <a:pt x="5196" y="492"/>
                    </a:lnTo>
                    <a:lnTo>
                      <a:pt x="5196" y="492"/>
                    </a:lnTo>
                    <a:lnTo>
                      <a:pt x="5196" y="492"/>
                    </a:lnTo>
                    <a:lnTo>
                      <a:pt x="5196" y="492"/>
                    </a:lnTo>
                    <a:lnTo>
                      <a:pt x="5196" y="492"/>
                    </a:lnTo>
                    <a:lnTo>
                      <a:pt x="5196" y="486"/>
                    </a:lnTo>
                    <a:lnTo>
                      <a:pt x="5196" y="486"/>
                    </a:lnTo>
                    <a:lnTo>
                      <a:pt x="5196" y="486"/>
                    </a:lnTo>
                    <a:lnTo>
                      <a:pt x="5196" y="486"/>
                    </a:lnTo>
                    <a:lnTo>
                      <a:pt x="5196" y="486"/>
                    </a:lnTo>
                    <a:lnTo>
                      <a:pt x="5196" y="486"/>
                    </a:lnTo>
                    <a:lnTo>
                      <a:pt x="5196" y="486"/>
                    </a:lnTo>
                    <a:lnTo>
                      <a:pt x="5196" y="486"/>
                    </a:lnTo>
                    <a:lnTo>
                      <a:pt x="5196" y="486"/>
                    </a:lnTo>
                    <a:lnTo>
                      <a:pt x="5196" y="486"/>
                    </a:lnTo>
                    <a:lnTo>
                      <a:pt x="5196" y="486"/>
                    </a:lnTo>
                    <a:lnTo>
                      <a:pt x="5196" y="486"/>
                    </a:lnTo>
                    <a:lnTo>
                      <a:pt x="5196" y="486"/>
                    </a:lnTo>
                    <a:lnTo>
                      <a:pt x="5196" y="486"/>
                    </a:lnTo>
                    <a:lnTo>
                      <a:pt x="5196" y="486"/>
                    </a:lnTo>
                    <a:lnTo>
                      <a:pt x="5196" y="486"/>
                    </a:lnTo>
                    <a:lnTo>
                      <a:pt x="5196" y="486"/>
                    </a:lnTo>
                    <a:lnTo>
                      <a:pt x="5196" y="486"/>
                    </a:lnTo>
                    <a:lnTo>
                      <a:pt x="5196" y="486"/>
                    </a:lnTo>
                    <a:lnTo>
                      <a:pt x="5196" y="486"/>
                    </a:lnTo>
                    <a:lnTo>
                      <a:pt x="5196" y="486"/>
                    </a:lnTo>
                    <a:lnTo>
                      <a:pt x="5196" y="486"/>
                    </a:lnTo>
                    <a:lnTo>
                      <a:pt x="5196" y="480"/>
                    </a:lnTo>
                    <a:lnTo>
                      <a:pt x="5196" y="480"/>
                    </a:lnTo>
                    <a:lnTo>
                      <a:pt x="5196" y="480"/>
                    </a:lnTo>
                    <a:lnTo>
                      <a:pt x="5196" y="480"/>
                    </a:lnTo>
                    <a:lnTo>
                      <a:pt x="5196" y="480"/>
                    </a:lnTo>
                    <a:lnTo>
                      <a:pt x="5202" y="480"/>
                    </a:lnTo>
                    <a:lnTo>
                      <a:pt x="5202" y="480"/>
                    </a:lnTo>
                    <a:lnTo>
                      <a:pt x="5202" y="480"/>
                    </a:lnTo>
                    <a:lnTo>
                      <a:pt x="5202" y="480"/>
                    </a:lnTo>
                    <a:lnTo>
                      <a:pt x="5202" y="480"/>
                    </a:lnTo>
                    <a:lnTo>
                      <a:pt x="5202" y="480"/>
                    </a:lnTo>
                    <a:lnTo>
                      <a:pt x="5202" y="480"/>
                    </a:lnTo>
                    <a:lnTo>
                      <a:pt x="5202" y="480"/>
                    </a:lnTo>
                    <a:lnTo>
                      <a:pt x="5202" y="480"/>
                    </a:lnTo>
                    <a:lnTo>
                      <a:pt x="5202" y="480"/>
                    </a:lnTo>
                    <a:lnTo>
                      <a:pt x="5202" y="480"/>
                    </a:lnTo>
                    <a:lnTo>
                      <a:pt x="5202" y="480"/>
                    </a:lnTo>
                    <a:lnTo>
                      <a:pt x="5202" y="480"/>
                    </a:lnTo>
                    <a:lnTo>
                      <a:pt x="5202" y="480"/>
                    </a:lnTo>
                    <a:lnTo>
                      <a:pt x="5202" y="480"/>
                    </a:lnTo>
                    <a:lnTo>
                      <a:pt x="5202" y="480"/>
                    </a:lnTo>
                    <a:lnTo>
                      <a:pt x="5202" y="480"/>
                    </a:lnTo>
                    <a:lnTo>
                      <a:pt x="5202" y="480"/>
                    </a:lnTo>
                    <a:lnTo>
                      <a:pt x="5202" y="480"/>
                    </a:lnTo>
                    <a:lnTo>
                      <a:pt x="5202" y="480"/>
                    </a:lnTo>
                    <a:lnTo>
                      <a:pt x="5202" y="480"/>
                    </a:lnTo>
                    <a:lnTo>
                      <a:pt x="5202" y="480"/>
                    </a:lnTo>
                    <a:lnTo>
                      <a:pt x="5202" y="480"/>
                    </a:lnTo>
                    <a:lnTo>
                      <a:pt x="5202" y="480"/>
                    </a:lnTo>
                    <a:lnTo>
                      <a:pt x="5202" y="480"/>
                    </a:lnTo>
                    <a:lnTo>
                      <a:pt x="5202" y="480"/>
                    </a:lnTo>
                    <a:lnTo>
                      <a:pt x="5202" y="480"/>
                    </a:lnTo>
                    <a:lnTo>
                      <a:pt x="5202" y="480"/>
                    </a:lnTo>
                    <a:lnTo>
                      <a:pt x="5202" y="480"/>
                    </a:lnTo>
                    <a:lnTo>
                      <a:pt x="5202" y="480"/>
                    </a:lnTo>
                    <a:lnTo>
                      <a:pt x="5202" y="480"/>
                    </a:lnTo>
                    <a:lnTo>
                      <a:pt x="5202" y="480"/>
                    </a:lnTo>
                    <a:lnTo>
                      <a:pt x="5208" y="480"/>
                    </a:lnTo>
                    <a:lnTo>
                      <a:pt x="5208" y="480"/>
                    </a:lnTo>
                    <a:lnTo>
                      <a:pt x="5208" y="480"/>
                    </a:lnTo>
                    <a:lnTo>
                      <a:pt x="5208" y="480"/>
                    </a:lnTo>
                    <a:lnTo>
                      <a:pt x="5208" y="480"/>
                    </a:lnTo>
                    <a:lnTo>
                      <a:pt x="5208" y="480"/>
                    </a:lnTo>
                    <a:lnTo>
                      <a:pt x="5208" y="480"/>
                    </a:lnTo>
                    <a:lnTo>
                      <a:pt x="5208" y="480"/>
                    </a:lnTo>
                    <a:lnTo>
                      <a:pt x="5208" y="480"/>
                    </a:lnTo>
                    <a:lnTo>
                      <a:pt x="5208" y="480"/>
                    </a:lnTo>
                    <a:lnTo>
                      <a:pt x="5208" y="480"/>
                    </a:lnTo>
                    <a:lnTo>
                      <a:pt x="5208" y="480"/>
                    </a:lnTo>
                    <a:lnTo>
                      <a:pt x="5208" y="480"/>
                    </a:lnTo>
                    <a:lnTo>
                      <a:pt x="5208" y="480"/>
                    </a:lnTo>
                    <a:lnTo>
                      <a:pt x="5208" y="480"/>
                    </a:lnTo>
                    <a:lnTo>
                      <a:pt x="5208" y="480"/>
                    </a:lnTo>
                    <a:lnTo>
                      <a:pt x="5208" y="480"/>
                    </a:lnTo>
                    <a:lnTo>
                      <a:pt x="5208" y="480"/>
                    </a:lnTo>
                    <a:lnTo>
                      <a:pt x="5208" y="480"/>
                    </a:lnTo>
                    <a:lnTo>
                      <a:pt x="5208" y="480"/>
                    </a:lnTo>
                    <a:lnTo>
                      <a:pt x="5208" y="480"/>
                    </a:lnTo>
                    <a:lnTo>
                      <a:pt x="5208" y="480"/>
                    </a:lnTo>
                    <a:lnTo>
                      <a:pt x="5208" y="480"/>
                    </a:lnTo>
                    <a:lnTo>
                      <a:pt x="5208" y="480"/>
                    </a:lnTo>
                    <a:lnTo>
                      <a:pt x="5208" y="480"/>
                    </a:lnTo>
                    <a:lnTo>
                      <a:pt x="5208" y="480"/>
                    </a:lnTo>
                    <a:lnTo>
                      <a:pt x="5208" y="480"/>
                    </a:lnTo>
                    <a:lnTo>
                      <a:pt x="5208" y="480"/>
                    </a:lnTo>
                    <a:lnTo>
                      <a:pt x="5208" y="480"/>
                    </a:lnTo>
                    <a:lnTo>
                      <a:pt x="5208" y="480"/>
                    </a:lnTo>
                    <a:lnTo>
                      <a:pt x="5208" y="480"/>
                    </a:lnTo>
                    <a:lnTo>
                      <a:pt x="5208" y="486"/>
                    </a:lnTo>
                    <a:lnTo>
                      <a:pt x="5214" y="486"/>
                    </a:lnTo>
                    <a:lnTo>
                      <a:pt x="5214" y="486"/>
                    </a:lnTo>
                    <a:lnTo>
                      <a:pt x="5214" y="486"/>
                    </a:lnTo>
                    <a:lnTo>
                      <a:pt x="5214" y="486"/>
                    </a:lnTo>
                    <a:lnTo>
                      <a:pt x="5214" y="486"/>
                    </a:lnTo>
                    <a:lnTo>
                      <a:pt x="5214" y="486"/>
                    </a:lnTo>
                    <a:lnTo>
                      <a:pt x="5214" y="486"/>
                    </a:lnTo>
                    <a:lnTo>
                      <a:pt x="5214" y="486"/>
                    </a:lnTo>
                    <a:lnTo>
                      <a:pt x="5214" y="486"/>
                    </a:lnTo>
                    <a:lnTo>
                      <a:pt x="5214" y="486"/>
                    </a:lnTo>
                    <a:lnTo>
                      <a:pt x="5214" y="486"/>
                    </a:lnTo>
                    <a:lnTo>
                      <a:pt x="5214" y="486"/>
                    </a:lnTo>
                    <a:lnTo>
                      <a:pt x="5214" y="486"/>
                    </a:lnTo>
                    <a:lnTo>
                      <a:pt x="5214" y="486"/>
                    </a:lnTo>
                    <a:lnTo>
                      <a:pt x="5214" y="486"/>
                    </a:lnTo>
                    <a:lnTo>
                      <a:pt x="5214" y="486"/>
                    </a:lnTo>
                    <a:lnTo>
                      <a:pt x="5214" y="486"/>
                    </a:lnTo>
                    <a:lnTo>
                      <a:pt x="5214" y="486"/>
                    </a:lnTo>
                    <a:lnTo>
                      <a:pt x="5214" y="486"/>
                    </a:lnTo>
                    <a:lnTo>
                      <a:pt x="5214" y="486"/>
                    </a:lnTo>
                    <a:lnTo>
                      <a:pt x="5214" y="486"/>
                    </a:lnTo>
                    <a:lnTo>
                      <a:pt x="5214" y="492"/>
                    </a:lnTo>
                    <a:lnTo>
                      <a:pt x="5214" y="492"/>
                    </a:lnTo>
                    <a:lnTo>
                      <a:pt x="5214" y="492"/>
                    </a:lnTo>
                    <a:lnTo>
                      <a:pt x="5214" y="492"/>
                    </a:lnTo>
                    <a:lnTo>
                      <a:pt x="5214" y="492"/>
                    </a:lnTo>
                    <a:lnTo>
                      <a:pt x="5214" y="492"/>
                    </a:lnTo>
                    <a:lnTo>
                      <a:pt x="5214" y="492"/>
                    </a:lnTo>
                    <a:lnTo>
                      <a:pt x="5214" y="492"/>
                    </a:lnTo>
                    <a:lnTo>
                      <a:pt x="5214" y="492"/>
                    </a:lnTo>
                    <a:lnTo>
                      <a:pt x="5214" y="492"/>
                    </a:lnTo>
                    <a:lnTo>
                      <a:pt x="5214" y="492"/>
                    </a:lnTo>
                    <a:lnTo>
                      <a:pt x="5214" y="492"/>
                    </a:lnTo>
                    <a:lnTo>
                      <a:pt x="5214" y="492"/>
                    </a:lnTo>
                    <a:lnTo>
                      <a:pt x="5220" y="492"/>
                    </a:lnTo>
                    <a:lnTo>
                      <a:pt x="5220" y="492"/>
                    </a:lnTo>
                    <a:lnTo>
                      <a:pt x="5220" y="492"/>
                    </a:lnTo>
                    <a:lnTo>
                      <a:pt x="5220" y="492"/>
                    </a:lnTo>
                    <a:lnTo>
                      <a:pt x="5220" y="492"/>
                    </a:lnTo>
                    <a:lnTo>
                      <a:pt x="5220" y="492"/>
                    </a:lnTo>
                    <a:lnTo>
                      <a:pt x="5220" y="492"/>
                    </a:lnTo>
                    <a:lnTo>
                      <a:pt x="5220" y="498"/>
                    </a:lnTo>
                    <a:lnTo>
                      <a:pt x="5220" y="498"/>
                    </a:lnTo>
                    <a:lnTo>
                      <a:pt x="5220" y="498"/>
                    </a:lnTo>
                    <a:lnTo>
                      <a:pt x="5220" y="498"/>
                    </a:lnTo>
                    <a:lnTo>
                      <a:pt x="5220" y="498"/>
                    </a:lnTo>
                    <a:lnTo>
                      <a:pt x="5220" y="498"/>
                    </a:lnTo>
                    <a:lnTo>
                      <a:pt x="5220" y="498"/>
                    </a:lnTo>
                    <a:lnTo>
                      <a:pt x="5220" y="498"/>
                    </a:lnTo>
                    <a:lnTo>
                      <a:pt x="5220" y="498"/>
                    </a:lnTo>
                    <a:lnTo>
                      <a:pt x="5220" y="498"/>
                    </a:lnTo>
                    <a:lnTo>
                      <a:pt x="5220" y="498"/>
                    </a:lnTo>
                    <a:lnTo>
                      <a:pt x="5220" y="498"/>
                    </a:lnTo>
                    <a:lnTo>
                      <a:pt x="5220" y="498"/>
                    </a:lnTo>
                    <a:lnTo>
                      <a:pt x="5220" y="498"/>
                    </a:lnTo>
                    <a:lnTo>
                      <a:pt x="5238" y="516"/>
                    </a:lnTo>
                    <a:lnTo>
                      <a:pt x="5238" y="516"/>
                    </a:lnTo>
                    <a:lnTo>
                      <a:pt x="5238" y="516"/>
                    </a:lnTo>
                    <a:lnTo>
                      <a:pt x="5238" y="516"/>
                    </a:lnTo>
                    <a:lnTo>
                      <a:pt x="5238" y="516"/>
                    </a:lnTo>
                    <a:lnTo>
                      <a:pt x="5238" y="516"/>
                    </a:lnTo>
                    <a:lnTo>
                      <a:pt x="5238" y="516"/>
                    </a:lnTo>
                    <a:lnTo>
                      <a:pt x="5238" y="516"/>
                    </a:lnTo>
                    <a:lnTo>
                      <a:pt x="5238" y="516"/>
                    </a:lnTo>
                    <a:lnTo>
                      <a:pt x="5238" y="516"/>
                    </a:lnTo>
                    <a:lnTo>
                      <a:pt x="5238" y="516"/>
                    </a:lnTo>
                    <a:lnTo>
                      <a:pt x="5238" y="516"/>
                    </a:lnTo>
                    <a:lnTo>
                      <a:pt x="5238" y="516"/>
                    </a:lnTo>
                    <a:lnTo>
                      <a:pt x="5238" y="516"/>
                    </a:lnTo>
                    <a:lnTo>
                      <a:pt x="5238" y="516"/>
                    </a:lnTo>
                    <a:lnTo>
                      <a:pt x="5238" y="516"/>
                    </a:lnTo>
                    <a:lnTo>
                      <a:pt x="5238" y="516"/>
                    </a:lnTo>
                    <a:lnTo>
                      <a:pt x="5238" y="516"/>
                    </a:lnTo>
                    <a:lnTo>
                      <a:pt x="5238" y="516"/>
                    </a:lnTo>
                    <a:lnTo>
                      <a:pt x="5238" y="516"/>
                    </a:lnTo>
                    <a:lnTo>
                      <a:pt x="5244" y="516"/>
                    </a:lnTo>
                    <a:lnTo>
                      <a:pt x="5244" y="516"/>
                    </a:lnTo>
                    <a:lnTo>
                      <a:pt x="5244" y="516"/>
                    </a:lnTo>
                    <a:lnTo>
                      <a:pt x="5244" y="516"/>
                    </a:lnTo>
                    <a:lnTo>
                      <a:pt x="5244" y="516"/>
                    </a:lnTo>
                    <a:lnTo>
                      <a:pt x="5244" y="516"/>
                    </a:lnTo>
                    <a:lnTo>
                      <a:pt x="5262" y="510"/>
                    </a:lnTo>
                    <a:lnTo>
                      <a:pt x="5262" y="510"/>
                    </a:lnTo>
                    <a:lnTo>
                      <a:pt x="5262" y="510"/>
                    </a:lnTo>
                    <a:lnTo>
                      <a:pt x="5262" y="510"/>
                    </a:lnTo>
                    <a:lnTo>
                      <a:pt x="5262" y="510"/>
                    </a:lnTo>
                    <a:lnTo>
                      <a:pt x="5262" y="510"/>
                    </a:lnTo>
                    <a:lnTo>
                      <a:pt x="5262" y="504"/>
                    </a:lnTo>
                    <a:lnTo>
                      <a:pt x="5262" y="504"/>
                    </a:lnTo>
                    <a:lnTo>
                      <a:pt x="5262" y="504"/>
                    </a:lnTo>
                    <a:lnTo>
                      <a:pt x="5262" y="504"/>
                    </a:lnTo>
                    <a:lnTo>
                      <a:pt x="5262" y="504"/>
                    </a:lnTo>
                    <a:lnTo>
                      <a:pt x="5262" y="504"/>
                    </a:lnTo>
                    <a:lnTo>
                      <a:pt x="5262" y="504"/>
                    </a:lnTo>
                    <a:lnTo>
                      <a:pt x="5262" y="504"/>
                    </a:lnTo>
                    <a:lnTo>
                      <a:pt x="5262" y="504"/>
                    </a:lnTo>
                    <a:lnTo>
                      <a:pt x="5262" y="504"/>
                    </a:lnTo>
                    <a:lnTo>
                      <a:pt x="5262" y="504"/>
                    </a:lnTo>
                    <a:lnTo>
                      <a:pt x="5262" y="504"/>
                    </a:lnTo>
                    <a:lnTo>
                      <a:pt x="5262" y="504"/>
                    </a:lnTo>
                    <a:lnTo>
                      <a:pt x="5262" y="504"/>
                    </a:lnTo>
                    <a:lnTo>
                      <a:pt x="5262" y="504"/>
                    </a:lnTo>
                    <a:lnTo>
                      <a:pt x="5262" y="504"/>
                    </a:lnTo>
                    <a:lnTo>
                      <a:pt x="5262" y="504"/>
                    </a:lnTo>
                    <a:lnTo>
                      <a:pt x="5262" y="504"/>
                    </a:lnTo>
                    <a:lnTo>
                      <a:pt x="5262" y="504"/>
                    </a:lnTo>
                    <a:lnTo>
                      <a:pt x="5262" y="504"/>
                    </a:lnTo>
                    <a:lnTo>
                      <a:pt x="5262" y="504"/>
                    </a:lnTo>
                    <a:lnTo>
                      <a:pt x="5262" y="504"/>
                    </a:lnTo>
                    <a:lnTo>
                      <a:pt x="5262" y="504"/>
                    </a:lnTo>
                    <a:lnTo>
                      <a:pt x="5262" y="498"/>
                    </a:lnTo>
                    <a:lnTo>
                      <a:pt x="5262" y="498"/>
                    </a:lnTo>
                    <a:lnTo>
                      <a:pt x="5262" y="498"/>
                    </a:lnTo>
                    <a:lnTo>
                      <a:pt x="5262" y="498"/>
                    </a:lnTo>
                    <a:lnTo>
                      <a:pt x="5262" y="498"/>
                    </a:lnTo>
                    <a:lnTo>
                      <a:pt x="5268" y="498"/>
                    </a:lnTo>
                    <a:lnTo>
                      <a:pt x="5268" y="498"/>
                    </a:lnTo>
                    <a:lnTo>
                      <a:pt x="5268" y="498"/>
                    </a:lnTo>
                    <a:lnTo>
                      <a:pt x="5268" y="498"/>
                    </a:lnTo>
                    <a:lnTo>
                      <a:pt x="5268" y="498"/>
                    </a:lnTo>
                    <a:lnTo>
                      <a:pt x="5268" y="498"/>
                    </a:lnTo>
                    <a:lnTo>
                      <a:pt x="5268" y="498"/>
                    </a:lnTo>
                    <a:lnTo>
                      <a:pt x="5268" y="498"/>
                    </a:lnTo>
                    <a:lnTo>
                      <a:pt x="5268" y="498"/>
                    </a:lnTo>
                    <a:lnTo>
                      <a:pt x="5268" y="498"/>
                    </a:lnTo>
                    <a:lnTo>
                      <a:pt x="5268" y="498"/>
                    </a:lnTo>
                    <a:lnTo>
                      <a:pt x="5268" y="498"/>
                    </a:lnTo>
                    <a:lnTo>
                      <a:pt x="5268" y="498"/>
                    </a:lnTo>
                    <a:lnTo>
                      <a:pt x="5268" y="498"/>
                    </a:lnTo>
                    <a:lnTo>
                      <a:pt x="5268" y="498"/>
                    </a:lnTo>
                    <a:lnTo>
                      <a:pt x="5268" y="498"/>
                    </a:lnTo>
                    <a:lnTo>
                      <a:pt x="5268" y="498"/>
                    </a:lnTo>
                    <a:lnTo>
                      <a:pt x="5268" y="492"/>
                    </a:lnTo>
                    <a:lnTo>
                      <a:pt x="5268" y="492"/>
                    </a:lnTo>
                    <a:lnTo>
                      <a:pt x="5268" y="492"/>
                    </a:lnTo>
                    <a:lnTo>
                      <a:pt x="5268" y="492"/>
                    </a:lnTo>
                    <a:lnTo>
                      <a:pt x="5268" y="492"/>
                    </a:lnTo>
                    <a:lnTo>
                      <a:pt x="5268" y="492"/>
                    </a:lnTo>
                    <a:lnTo>
                      <a:pt x="5268" y="492"/>
                    </a:lnTo>
                    <a:lnTo>
                      <a:pt x="5268" y="492"/>
                    </a:lnTo>
                    <a:lnTo>
                      <a:pt x="5268" y="492"/>
                    </a:lnTo>
                    <a:lnTo>
                      <a:pt x="5268" y="492"/>
                    </a:lnTo>
                    <a:lnTo>
                      <a:pt x="5268" y="492"/>
                    </a:lnTo>
                    <a:lnTo>
                      <a:pt x="5268" y="492"/>
                    </a:lnTo>
                    <a:lnTo>
                      <a:pt x="5268" y="492"/>
                    </a:lnTo>
                    <a:lnTo>
                      <a:pt x="5268" y="492"/>
                    </a:lnTo>
                    <a:lnTo>
                      <a:pt x="5268" y="492"/>
                    </a:lnTo>
                    <a:lnTo>
                      <a:pt x="5268" y="492"/>
                    </a:lnTo>
                    <a:lnTo>
                      <a:pt x="5268" y="492"/>
                    </a:lnTo>
                    <a:lnTo>
                      <a:pt x="5268" y="492"/>
                    </a:lnTo>
                    <a:lnTo>
                      <a:pt x="5274" y="492"/>
                    </a:lnTo>
                    <a:lnTo>
                      <a:pt x="5274" y="492"/>
                    </a:lnTo>
                    <a:lnTo>
                      <a:pt x="5274" y="486"/>
                    </a:lnTo>
                    <a:lnTo>
                      <a:pt x="5274" y="486"/>
                    </a:lnTo>
                    <a:lnTo>
                      <a:pt x="5274" y="486"/>
                    </a:lnTo>
                    <a:lnTo>
                      <a:pt x="5274" y="486"/>
                    </a:lnTo>
                    <a:lnTo>
                      <a:pt x="5274" y="486"/>
                    </a:lnTo>
                    <a:lnTo>
                      <a:pt x="5274" y="486"/>
                    </a:lnTo>
                    <a:lnTo>
                      <a:pt x="5274" y="486"/>
                    </a:lnTo>
                    <a:lnTo>
                      <a:pt x="5274" y="486"/>
                    </a:lnTo>
                    <a:lnTo>
                      <a:pt x="5274" y="486"/>
                    </a:lnTo>
                    <a:lnTo>
                      <a:pt x="5274" y="486"/>
                    </a:lnTo>
                    <a:lnTo>
                      <a:pt x="5274" y="486"/>
                    </a:lnTo>
                    <a:lnTo>
                      <a:pt x="5274" y="486"/>
                    </a:lnTo>
                    <a:lnTo>
                      <a:pt x="5274" y="486"/>
                    </a:lnTo>
                    <a:lnTo>
                      <a:pt x="5274" y="486"/>
                    </a:lnTo>
                    <a:lnTo>
                      <a:pt x="5274" y="486"/>
                    </a:lnTo>
                    <a:lnTo>
                      <a:pt x="5274" y="486"/>
                    </a:lnTo>
                    <a:lnTo>
                      <a:pt x="5274" y="486"/>
                    </a:lnTo>
                    <a:lnTo>
                      <a:pt x="5274" y="486"/>
                    </a:lnTo>
                    <a:lnTo>
                      <a:pt x="5274" y="486"/>
                    </a:lnTo>
                    <a:lnTo>
                      <a:pt x="5274" y="486"/>
                    </a:lnTo>
                    <a:lnTo>
                      <a:pt x="5274" y="486"/>
                    </a:lnTo>
                    <a:lnTo>
                      <a:pt x="5274" y="486"/>
                    </a:lnTo>
                    <a:lnTo>
                      <a:pt x="5274" y="486"/>
                    </a:lnTo>
                    <a:lnTo>
                      <a:pt x="5274" y="486"/>
                    </a:lnTo>
                    <a:lnTo>
                      <a:pt x="5274" y="486"/>
                    </a:lnTo>
                    <a:lnTo>
                      <a:pt x="5274" y="486"/>
                    </a:lnTo>
                    <a:lnTo>
                      <a:pt x="5274" y="486"/>
                    </a:lnTo>
                    <a:lnTo>
                      <a:pt x="5274" y="486"/>
                    </a:lnTo>
                    <a:lnTo>
                      <a:pt x="5274" y="486"/>
                    </a:lnTo>
                    <a:lnTo>
                      <a:pt x="5274" y="486"/>
                    </a:lnTo>
                    <a:lnTo>
                      <a:pt x="5280" y="486"/>
                    </a:lnTo>
                    <a:lnTo>
                      <a:pt x="5280" y="486"/>
                    </a:lnTo>
                    <a:lnTo>
                      <a:pt x="5280" y="486"/>
                    </a:lnTo>
                    <a:lnTo>
                      <a:pt x="5280" y="486"/>
                    </a:lnTo>
                    <a:lnTo>
                      <a:pt x="5280" y="486"/>
                    </a:lnTo>
                    <a:lnTo>
                      <a:pt x="5280" y="486"/>
                    </a:lnTo>
                    <a:lnTo>
                      <a:pt x="5280" y="486"/>
                    </a:lnTo>
                    <a:lnTo>
                      <a:pt x="5280" y="486"/>
                    </a:lnTo>
                    <a:lnTo>
                      <a:pt x="5280" y="486"/>
                    </a:lnTo>
                    <a:lnTo>
                      <a:pt x="5280" y="486"/>
                    </a:lnTo>
                    <a:lnTo>
                      <a:pt x="5280" y="486"/>
                    </a:lnTo>
                    <a:lnTo>
                      <a:pt x="5280" y="486"/>
                    </a:lnTo>
                    <a:lnTo>
                      <a:pt x="5280" y="486"/>
                    </a:lnTo>
                    <a:lnTo>
                      <a:pt x="5280" y="486"/>
                    </a:lnTo>
                    <a:lnTo>
                      <a:pt x="5280" y="486"/>
                    </a:lnTo>
                    <a:lnTo>
                      <a:pt x="5280" y="486"/>
                    </a:lnTo>
                    <a:lnTo>
                      <a:pt x="5280" y="486"/>
                    </a:lnTo>
                    <a:lnTo>
                      <a:pt x="5280" y="486"/>
                    </a:lnTo>
                    <a:lnTo>
                      <a:pt x="5280" y="486"/>
                    </a:lnTo>
                    <a:lnTo>
                      <a:pt x="5280" y="486"/>
                    </a:lnTo>
                    <a:lnTo>
                      <a:pt x="5280" y="486"/>
                    </a:lnTo>
                    <a:lnTo>
                      <a:pt x="5280" y="486"/>
                    </a:lnTo>
                    <a:lnTo>
                      <a:pt x="5280" y="486"/>
                    </a:lnTo>
                    <a:lnTo>
                      <a:pt x="5280" y="486"/>
                    </a:lnTo>
                    <a:lnTo>
                      <a:pt x="5280" y="486"/>
                    </a:lnTo>
                    <a:lnTo>
                      <a:pt x="5280" y="486"/>
                    </a:lnTo>
                    <a:lnTo>
                      <a:pt x="5280" y="486"/>
                    </a:lnTo>
                    <a:lnTo>
                      <a:pt x="5280" y="486"/>
                    </a:lnTo>
                    <a:lnTo>
                      <a:pt x="5280" y="486"/>
                    </a:lnTo>
                    <a:lnTo>
                      <a:pt x="5280" y="486"/>
                    </a:lnTo>
                    <a:lnTo>
                      <a:pt x="5280" y="486"/>
                    </a:lnTo>
                    <a:lnTo>
                      <a:pt x="5280" y="486"/>
                    </a:lnTo>
                    <a:lnTo>
                      <a:pt x="5280" y="486"/>
                    </a:lnTo>
                    <a:lnTo>
                      <a:pt x="5286" y="486"/>
                    </a:lnTo>
                    <a:lnTo>
                      <a:pt x="5286" y="486"/>
                    </a:lnTo>
                    <a:lnTo>
                      <a:pt x="5286" y="486"/>
                    </a:lnTo>
                    <a:lnTo>
                      <a:pt x="5286" y="486"/>
                    </a:lnTo>
                    <a:lnTo>
                      <a:pt x="5286" y="486"/>
                    </a:lnTo>
                    <a:lnTo>
                      <a:pt x="5286" y="486"/>
                    </a:lnTo>
                    <a:lnTo>
                      <a:pt x="5286" y="486"/>
                    </a:lnTo>
                    <a:lnTo>
                      <a:pt x="5286" y="486"/>
                    </a:lnTo>
                    <a:lnTo>
                      <a:pt x="5286" y="486"/>
                    </a:lnTo>
                    <a:lnTo>
                      <a:pt x="5286" y="486"/>
                    </a:lnTo>
                    <a:lnTo>
                      <a:pt x="5286" y="486"/>
                    </a:lnTo>
                    <a:lnTo>
                      <a:pt x="5286" y="486"/>
                    </a:lnTo>
                    <a:lnTo>
                      <a:pt x="5286" y="486"/>
                    </a:lnTo>
                    <a:lnTo>
                      <a:pt x="5286" y="486"/>
                    </a:lnTo>
                    <a:lnTo>
                      <a:pt x="5286" y="486"/>
                    </a:lnTo>
                    <a:lnTo>
                      <a:pt x="5286" y="486"/>
                    </a:lnTo>
                    <a:lnTo>
                      <a:pt x="5286" y="486"/>
                    </a:lnTo>
                    <a:lnTo>
                      <a:pt x="5286" y="486"/>
                    </a:lnTo>
                    <a:lnTo>
                      <a:pt x="5286" y="486"/>
                    </a:lnTo>
                    <a:lnTo>
                      <a:pt x="5286" y="486"/>
                    </a:lnTo>
                    <a:lnTo>
                      <a:pt x="5286" y="486"/>
                    </a:lnTo>
                    <a:lnTo>
                      <a:pt x="5286" y="486"/>
                    </a:lnTo>
                    <a:lnTo>
                      <a:pt x="5286" y="492"/>
                    </a:lnTo>
                    <a:lnTo>
                      <a:pt x="5286" y="492"/>
                    </a:lnTo>
                    <a:lnTo>
                      <a:pt x="5286" y="492"/>
                    </a:lnTo>
                    <a:lnTo>
                      <a:pt x="5286" y="492"/>
                    </a:lnTo>
                    <a:lnTo>
                      <a:pt x="5286" y="492"/>
                    </a:lnTo>
                    <a:lnTo>
                      <a:pt x="5286" y="492"/>
                    </a:lnTo>
                    <a:lnTo>
                      <a:pt x="5286" y="492"/>
                    </a:lnTo>
                    <a:lnTo>
                      <a:pt x="5286" y="492"/>
                    </a:lnTo>
                    <a:lnTo>
                      <a:pt x="5286" y="492"/>
                    </a:lnTo>
                    <a:lnTo>
                      <a:pt x="5286" y="492"/>
                    </a:lnTo>
                    <a:lnTo>
                      <a:pt x="5286" y="492"/>
                    </a:lnTo>
                    <a:lnTo>
                      <a:pt x="5286" y="492"/>
                    </a:lnTo>
                    <a:lnTo>
                      <a:pt x="5286" y="492"/>
                    </a:lnTo>
                    <a:lnTo>
                      <a:pt x="5286" y="492"/>
                    </a:lnTo>
                    <a:lnTo>
                      <a:pt x="5286" y="492"/>
                    </a:lnTo>
                    <a:lnTo>
                      <a:pt x="5286" y="492"/>
                    </a:lnTo>
                    <a:lnTo>
                      <a:pt x="5286" y="492"/>
                    </a:lnTo>
                    <a:lnTo>
                      <a:pt x="5286" y="492"/>
                    </a:lnTo>
                    <a:lnTo>
                      <a:pt x="5286" y="492"/>
                    </a:lnTo>
                    <a:lnTo>
                      <a:pt x="5286" y="492"/>
                    </a:lnTo>
                    <a:lnTo>
                      <a:pt x="5286" y="498"/>
                    </a:lnTo>
                    <a:lnTo>
                      <a:pt x="5286" y="498"/>
                    </a:lnTo>
                    <a:lnTo>
                      <a:pt x="5286" y="498"/>
                    </a:lnTo>
                    <a:lnTo>
                      <a:pt x="5286" y="498"/>
                    </a:lnTo>
                    <a:lnTo>
                      <a:pt x="5286" y="498"/>
                    </a:lnTo>
                    <a:lnTo>
                      <a:pt x="5286" y="498"/>
                    </a:lnTo>
                    <a:lnTo>
                      <a:pt x="5286" y="498"/>
                    </a:lnTo>
                    <a:lnTo>
                      <a:pt x="5286" y="498"/>
                    </a:lnTo>
                    <a:lnTo>
                      <a:pt x="5286" y="498"/>
                    </a:lnTo>
                    <a:lnTo>
                      <a:pt x="5286" y="498"/>
                    </a:lnTo>
                    <a:lnTo>
                      <a:pt x="5286" y="498"/>
                    </a:lnTo>
                    <a:lnTo>
                      <a:pt x="5286" y="498"/>
                    </a:lnTo>
                    <a:lnTo>
                      <a:pt x="5286" y="498"/>
                    </a:lnTo>
                    <a:lnTo>
                      <a:pt x="5286" y="498"/>
                    </a:lnTo>
                    <a:lnTo>
                      <a:pt x="5286" y="498"/>
                    </a:lnTo>
                    <a:lnTo>
                      <a:pt x="5286" y="498"/>
                    </a:lnTo>
                    <a:lnTo>
                      <a:pt x="5286" y="498"/>
                    </a:lnTo>
                    <a:lnTo>
                      <a:pt x="5286" y="498"/>
                    </a:lnTo>
                    <a:lnTo>
                      <a:pt x="5286" y="498"/>
                    </a:lnTo>
                    <a:lnTo>
                      <a:pt x="5286" y="498"/>
                    </a:lnTo>
                    <a:lnTo>
                      <a:pt x="5286" y="498"/>
                    </a:lnTo>
                    <a:lnTo>
                      <a:pt x="5286" y="504"/>
                    </a:lnTo>
                    <a:lnTo>
                      <a:pt x="5286" y="504"/>
                    </a:lnTo>
                    <a:lnTo>
                      <a:pt x="5286" y="504"/>
                    </a:lnTo>
                    <a:lnTo>
                      <a:pt x="5286" y="504"/>
                    </a:lnTo>
                    <a:lnTo>
                      <a:pt x="5286" y="504"/>
                    </a:lnTo>
                    <a:lnTo>
                      <a:pt x="5286" y="504"/>
                    </a:lnTo>
                    <a:lnTo>
                      <a:pt x="5286" y="504"/>
                    </a:lnTo>
                    <a:lnTo>
                      <a:pt x="5286" y="504"/>
                    </a:lnTo>
                    <a:lnTo>
                      <a:pt x="5286" y="504"/>
                    </a:lnTo>
                    <a:lnTo>
                      <a:pt x="5286" y="504"/>
                    </a:lnTo>
                    <a:lnTo>
                      <a:pt x="5286" y="504"/>
                    </a:lnTo>
                    <a:lnTo>
                      <a:pt x="5286" y="504"/>
                    </a:lnTo>
                    <a:lnTo>
                      <a:pt x="5286" y="504"/>
                    </a:lnTo>
                    <a:lnTo>
                      <a:pt x="5286" y="504"/>
                    </a:lnTo>
                    <a:lnTo>
                      <a:pt x="5286" y="504"/>
                    </a:lnTo>
                    <a:lnTo>
                      <a:pt x="5286" y="504"/>
                    </a:lnTo>
                    <a:lnTo>
                      <a:pt x="5286" y="504"/>
                    </a:lnTo>
                    <a:lnTo>
                      <a:pt x="5286" y="504"/>
                    </a:lnTo>
                    <a:lnTo>
                      <a:pt x="5286" y="504"/>
                    </a:lnTo>
                    <a:lnTo>
                      <a:pt x="5286" y="504"/>
                    </a:lnTo>
                    <a:lnTo>
                      <a:pt x="5286" y="504"/>
                    </a:lnTo>
                    <a:lnTo>
                      <a:pt x="5286" y="504"/>
                    </a:lnTo>
                    <a:lnTo>
                      <a:pt x="5286" y="504"/>
                    </a:lnTo>
                    <a:lnTo>
                      <a:pt x="5286" y="504"/>
                    </a:lnTo>
                    <a:lnTo>
                      <a:pt x="5286" y="510"/>
                    </a:lnTo>
                    <a:lnTo>
                      <a:pt x="5286" y="510"/>
                    </a:lnTo>
                    <a:lnTo>
                      <a:pt x="5286" y="510"/>
                    </a:lnTo>
                    <a:lnTo>
                      <a:pt x="5286" y="510"/>
                    </a:lnTo>
                    <a:lnTo>
                      <a:pt x="5286" y="510"/>
                    </a:lnTo>
                    <a:lnTo>
                      <a:pt x="5286" y="510"/>
                    </a:lnTo>
                    <a:lnTo>
                      <a:pt x="5286" y="510"/>
                    </a:lnTo>
                    <a:lnTo>
                      <a:pt x="5286" y="510"/>
                    </a:lnTo>
                    <a:lnTo>
                      <a:pt x="5286" y="510"/>
                    </a:lnTo>
                    <a:lnTo>
                      <a:pt x="5286" y="510"/>
                    </a:lnTo>
                    <a:lnTo>
                      <a:pt x="5286" y="510"/>
                    </a:lnTo>
                    <a:lnTo>
                      <a:pt x="5286" y="510"/>
                    </a:lnTo>
                    <a:lnTo>
                      <a:pt x="5286" y="504"/>
                    </a:lnTo>
                    <a:lnTo>
                      <a:pt x="5286" y="504"/>
                    </a:lnTo>
                    <a:lnTo>
                      <a:pt x="5286" y="504"/>
                    </a:lnTo>
                    <a:lnTo>
                      <a:pt x="5286" y="504"/>
                    </a:lnTo>
                    <a:lnTo>
                      <a:pt x="5286" y="504"/>
                    </a:lnTo>
                    <a:lnTo>
                      <a:pt x="5286" y="504"/>
                    </a:lnTo>
                    <a:lnTo>
                      <a:pt x="5286" y="504"/>
                    </a:lnTo>
                    <a:lnTo>
                      <a:pt x="5286" y="504"/>
                    </a:lnTo>
                    <a:lnTo>
                      <a:pt x="5286" y="504"/>
                    </a:lnTo>
                    <a:lnTo>
                      <a:pt x="5286" y="504"/>
                    </a:lnTo>
                    <a:lnTo>
                      <a:pt x="5286" y="504"/>
                    </a:lnTo>
                    <a:lnTo>
                      <a:pt x="5286" y="504"/>
                    </a:lnTo>
                    <a:lnTo>
                      <a:pt x="5286" y="504"/>
                    </a:lnTo>
                    <a:lnTo>
                      <a:pt x="5286" y="504"/>
                    </a:lnTo>
                    <a:lnTo>
                      <a:pt x="5286" y="504"/>
                    </a:lnTo>
                    <a:lnTo>
                      <a:pt x="5286" y="504"/>
                    </a:lnTo>
                    <a:lnTo>
                      <a:pt x="5286" y="504"/>
                    </a:lnTo>
                    <a:lnTo>
                      <a:pt x="5286" y="504"/>
                    </a:lnTo>
                    <a:lnTo>
                      <a:pt x="5286" y="498"/>
                    </a:lnTo>
                    <a:lnTo>
                      <a:pt x="5286" y="498"/>
                    </a:lnTo>
                    <a:lnTo>
                      <a:pt x="5286" y="498"/>
                    </a:lnTo>
                    <a:lnTo>
                      <a:pt x="5286" y="498"/>
                    </a:lnTo>
                    <a:lnTo>
                      <a:pt x="5286" y="498"/>
                    </a:lnTo>
                    <a:lnTo>
                      <a:pt x="5286" y="498"/>
                    </a:lnTo>
                    <a:lnTo>
                      <a:pt x="5286" y="498"/>
                    </a:lnTo>
                    <a:lnTo>
                      <a:pt x="5286" y="498"/>
                    </a:lnTo>
                    <a:lnTo>
                      <a:pt x="5286" y="498"/>
                    </a:lnTo>
                    <a:lnTo>
                      <a:pt x="5286" y="498"/>
                    </a:lnTo>
                    <a:lnTo>
                      <a:pt x="5286" y="498"/>
                    </a:lnTo>
                    <a:lnTo>
                      <a:pt x="5286" y="492"/>
                    </a:lnTo>
                    <a:lnTo>
                      <a:pt x="5286" y="492"/>
                    </a:lnTo>
                    <a:lnTo>
                      <a:pt x="5286" y="492"/>
                    </a:lnTo>
                    <a:lnTo>
                      <a:pt x="5286" y="492"/>
                    </a:lnTo>
                    <a:lnTo>
                      <a:pt x="5286" y="492"/>
                    </a:lnTo>
                    <a:lnTo>
                      <a:pt x="5286" y="492"/>
                    </a:lnTo>
                    <a:lnTo>
                      <a:pt x="5286" y="492"/>
                    </a:lnTo>
                    <a:lnTo>
                      <a:pt x="5286" y="492"/>
                    </a:lnTo>
                    <a:lnTo>
                      <a:pt x="5286" y="492"/>
                    </a:lnTo>
                    <a:lnTo>
                      <a:pt x="5286" y="492"/>
                    </a:lnTo>
                    <a:lnTo>
                      <a:pt x="5286" y="492"/>
                    </a:lnTo>
                    <a:lnTo>
                      <a:pt x="5286" y="492"/>
                    </a:lnTo>
                    <a:lnTo>
                      <a:pt x="5286" y="486"/>
                    </a:lnTo>
                    <a:lnTo>
                      <a:pt x="5286" y="486"/>
                    </a:lnTo>
                    <a:lnTo>
                      <a:pt x="5286" y="486"/>
                    </a:lnTo>
                    <a:lnTo>
                      <a:pt x="5286" y="414"/>
                    </a:lnTo>
                    <a:lnTo>
                      <a:pt x="5286" y="414"/>
                    </a:lnTo>
                    <a:lnTo>
                      <a:pt x="5286" y="414"/>
                    </a:lnTo>
                    <a:lnTo>
                      <a:pt x="5286" y="414"/>
                    </a:lnTo>
                    <a:lnTo>
                      <a:pt x="5286" y="414"/>
                    </a:lnTo>
                    <a:lnTo>
                      <a:pt x="5286" y="414"/>
                    </a:lnTo>
                    <a:lnTo>
                      <a:pt x="5286" y="408"/>
                    </a:lnTo>
                    <a:lnTo>
                      <a:pt x="5286" y="408"/>
                    </a:lnTo>
                    <a:lnTo>
                      <a:pt x="5286" y="408"/>
                    </a:lnTo>
                    <a:lnTo>
                      <a:pt x="5286" y="408"/>
                    </a:lnTo>
                    <a:lnTo>
                      <a:pt x="5286" y="408"/>
                    </a:lnTo>
                    <a:lnTo>
                      <a:pt x="5286" y="408"/>
                    </a:lnTo>
                    <a:lnTo>
                      <a:pt x="5286" y="408"/>
                    </a:lnTo>
                    <a:lnTo>
                      <a:pt x="5286" y="408"/>
                    </a:lnTo>
                    <a:lnTo>
                      <a:pt x="5286" y="408"/>
                    </a:lnTo>
                    <a:lnTo>
                      <a:pt x="5286" y="402"/>
                    </a:lnTo>
                    <a:lnTo>
                      <a:pt x="5286" y="402"/>
                    </a:lnTo>
                    <a:lnTo>
                      <a:pt x="5286" y="402"/>
                    </a:lnTo>
                    <a:lnTo>
                      <a:pt x="5286" y="402"/>
                    </a:lnTo>
                    <a:lnTo>
                      <a:pt x="5286" y="402"/>
                    </a:lnTo>
                    <a:lnTo>
                      <a:pt x="5286" y="402"/>
                    </a:lnTo>
                    <a:lnTo>
                      <a:pt x="5286" y="402"/>
                    </a:lnTo>
                    <a:lnTo>
                      <a:pt x="5286" y="402"/>
                    </a:lnTo>
                    <a:lnTo>
                      <a:pt x="5286" y="396"/>
                    </a:lnTo>
                    <a:lnTo>
                      <a:pt x="5286" y="396"/>
                    </a:lnTo>
                    <a:lnTo>
                      <a:pt x="5286" y="396"/>
                    </a:lnTo>
                    <a:lnTo>
                      <a:pt x="5286" y="396"/>
                    </a:lnTo>
                    <a:lnTo>
                      <a:pt x="5286" y="396"/>
                    </a:lnTo>
                    <a:lnTo>
                      <a:pt x="5286" y="396"/>
                    </a:lnTo>
                    <a:lnTo>
                      <a:pt x="5286" y="396"/>
                    </a:lnTo>
                    <a:lnTo>
                      <a:pt x="5286" y="396"/>
                    </a:lnTo>
                    <a:lnTo>
                      <a:pt x="5286" y="390"/>
                    </a:lnTo>
                    <a:lnTo>
                      <a:pt x="5286" y="390"/>
                    </a:lnTo>
                    <a:lnTo>
                      <a:pt x="5286" y="390"/>
                    </a:lnTo>
                    <a:lnTo>
                      <a:pt x="5286" y="390"/>
                    </a:lnTo>
                    <a:lnTo>
                      <a:pt x="5286" y="390"/>
                    </a:lnTo>
                    <a:lnTo>
                      <a:pt x="5286" y="390"/>
                    </a:lnTo>
                    <a:lnTo>
                      <a:pt x="5286" y="390"/>
                    </a:lnTo>
                    <a:lnTo>
                      <a:pt x="5286" y="390"/>
                    </a:lnTo>
                    <a:lnTo>
                      <a:pt x="5286" y="390"/>
                    </a:lnTo>
                    <a:lnTo>
                      <a:pt x="5286" y="390"/>
                    </a:lnTo>
                    <a:lnTo>
                      <a:pt x="5286" y="390"/>
                    </a:lnTo>
                    <a:lnTo>
                      <a:pt x="5286" y="390"/>
                    </a:lnTo>
                    <a:lnTo>
                      <a:pt x="5286" y="390"/>
                    </a:lnTo>
                    <a:lnTo>
                      <a:pt x="5286" y="390"/>
                    </a:lnTo>
                    <a:lnTo>
                      <a:pt x="5286" y="390"/>
                    </a:lnTo>
                    <a:lnTo>
                      <a:pt x="5286" y="390"/>
                    </a:lnTo>
                    <a:lnTo>
                      <a:pt x="5286" y="390"/>
                    </a:lnTo>
                    <a:lnTo>
                      <a:pt x="5286" y="390"/>
                    </a:lnTo>
                    <a:lnTo>
                      <a:pt x="5286" y="390"/>
                    </a:lnTo>
                    <a:lnTo>
                      <a:pt x="5286" y="390"/>
                    </a:lnTo>
                    <a:lnTo>
                      <a:pt x="5286" y="390"/>
                    </a:lnTo>
                    <a:lnTo>
                      <a:pt x="5286" y="390"/>
                    </a:lnTo>
                    <a:lnTo>
                      <a:pt x="5286" y="390"/>
                    </a:lnTo>
                    <a:lnTo>
                      <a:pt x="5286" y="396"/>
                    </a:lnTo>
                    <a:lnTo>
                      <a:pt x="5286" y="396"/>
                    </a:lnTo>
                    <a:lnTo>
                      <a:pt x="5286" y="396"/>
                    </a:lnTo>
                    <a:lnTo>
                      <a:pt x="5286" y="396"/>
                    </a:lnTo>
                    <a:lnTo>
                      <a:pt x="5286" y="396"/>
                    </a:lnTo>
                    <a:lnTo>
                      <a:pt x="5286" y="396"/>
                    </a:lnTo>
                    <a:lnTo>
                      <a:pt x="5286" y="396"/>
                    </a:lnTo>
                    <a:lnTo>
                      <a:pt x="5286" y="402"/>
                    </a:lnTo>
                    <a:lnTo>
                      <a:pt x="5286" y="402"/>
                    </a:lnTo>
                    <a:lnTo>
                      <a:pt x="5286" y="402"/>
                    </a:lnTo>
                    <a:lnTo>
                      <a:pt x="5286" y="402"/>
                    </a:lnTo>
                    <a:lnTo>
                      <a:pt x="5286" y="402"/>
                    </a:lnTo>
                    <a:lnTo>
                      <a:pt x="5286" y="402"/>
                    </a:lnTo>
                    <a:lnTo>
                      <a:pt x="5286" y="408"/>
                    </a:lnTo>
                    <a:lnTo>
                      <a:pt x="5286" y="408"/>
                    </a:lnTo>
                    <a:lnTo>
                      <a:pt x="5286" y="408"/>
                    </a:lnTo>
                    <a:lnTo>
                      <a:pt x="5286" y="408"/>
                    </a:lnTo>
                    <a:lnTo>
                      <a:pt x="5286" y="408"/>
                    </a:lnTo>
                    <a:lnTo>
                      <a:pt x="5286" y="408"/>
                    </a:lnTo>
                    <a:lnTo>
                      <a:pt x="5286" y="414"/>
                    </a:lnTo>
                    <a:lnTo>
                      <a:pt x="5286" y="414"/>
                    </a:lnTo>
                    <a:lnTo>
                      <a:pt x="5286" y="414"/>
                    </a:lnTo>
                    <a:lnTo>
                      <a:pt x="5286" y="414"/>
                    </a:lnTo>
                    <a:lnTo>
                      <a:pt x="5286" y="414"/>
                    </a:lnTo>
                    <a:lnTo>
                      <a:pt x="5286" y="414"/>
                    </a:lnTo>
                    <a:lnTo>
                      <a:pt x="5286" y="420"/>
                    </a:lnTo>
                    <a:lnTo>
                      <a:pt x="5286" y="420"/>
                    </a:lnTo>
                    <a:lnTo>
                      <a:pt x="5286" y="420"/>
                    </a:lnTo>
                    <a:lnTo>
                      <a:pt x="5286" y="420"/>
                    </a:lnTo>
                    <a:lnTo>
                      <a:pt x="5286" y="420"/>
                    </a:lnTo>
                    <a:lnTo>
                      <a:pt x="5286" y="420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534"/>
                    </a:lnTo>
                    <a:lnTo>
                      <a:pt x="5286" y="534"/>
                    </a:lnTo>
                    <a:lnTo>
                      <a:pt x="5286" y="534"/>
                    </a:lnTo>
                    <a:lnTo>
                      <a:pt x="5286" y="534"/>
                    </a:lnTo>
                    <a:lnTo>
                      <a:pt x="5286" y="534"/>
                    </a:lnTo>
                    <a:lnTo>
                      <a:pt x="5286" y="534"/>
                    </a:lnTo>
                    <a:lnTo>
                      <a:pt x="5286" y="534"/>
                    </a:lnTo>
                    <a:lnTo>
                      <a:pt x="5286" y="534"/>
                    </a:lnTo>
                    <a:lnTo>
                      <a:pt x="5286" y="540"/>
                    </a:lnTo>
                    <a:lnTo>
                      <a:pt x="5286" y="540"/>
                    </a:lnTo>
                    <a:lnTo>
                      <a:pt x="5286" y="540"/>
                    </a:lnTo>
                    <a:lnTo>
                      <a:pt x="5286" y="540"/>
                    </a:lnTo>
                    <a:lnTo>
                      <a:pt x="5286" y="540"/>
                    </a:lnTo>
                    <a:lnTo>
                      <a:pt x="5286" y="540"/>
                    </a:lnTo>
                    <a:lnTo>
                      <a:pt x="5286" y="540"/>
                    </a:lnTo>
                    <a:lnTo>
                      <a:pt x="5286" y="540"/>
                    </a:lnTo>
                    <a:lnTo>
                      <a:pt x="5286" y="540"/>
                    </a:lnTo>
                    <a:lnTo>
                      <a:pt x="5286" y="546"/>
                    </a:lnTo>
                    <a:lnTo>
                      <a:pt x="5286" y="546"/>
                    </a:lnTo>
                    <a:lnTo>
                      <a:pt x="5286" y="546"/>
                    </a:lnTo>
                    <a:lnTo>
                      <a:pt x="5286" y="546"/>
                    </a:lnTo>
                    <a:lnTo>
                      <a:pt x="5286" y="546"/>
                    </a:lnTo>
                    <a:lnTo>
                      <a:pt x="5286" y="546"/>
                    </a:lnTo>
                    <a:lnTo>
                      <a:pt x="5286" y="546"/>
                    </a:lnTo>
                    <a:lnTo>
                      <a:pt x="5286" y="546"/>
                    </a:lnTo>
                    <a:lnTo>
                      <a:pt x="5286" y="552"/>
                    </a:lnTo>
                    <a:lnTo>
                      <a:pt x="5286" y="552"/>
                    </a:lnTo>
                    <a:lnTo>
                      <a:pt x="5286" y="552"/>
                    </a:lnTo>
                    <a:lnTo>
                      <a:pt x="5286" y="552"/>
                    </a:lnTo>
                    <a:lnTo>
                      <a:pt x="5286" y="552"/>
                    </a:lnTo>
                    <a:lnTo>
                      <a:pt x="5286" y="552"/>
                    </a:lnTo>
                    <a:lnTo>
                      <a:pt x="5286" y="552"/>
                    </a:lnTo>
                    <a:lnTo>
                      <a:pt x="5286" y="552"/>
                    </a:lnTo>
                    <a:lnTo>
                      <a:pt x="5286" y="552"/>
                    </a:lnTo>
                    <a:lnTo>
                      <a:pt x="5286" y="552"/>
                    </a:lnTo>
                    <a:lnTo>
                      <a:pt x="5286" y="552"/>
                    </a:lnTo>
                    <a:lnTo>
                      <a:pt x="5286" y="558"/>
                    </a:lnTo>
                    <a:lnTo>
                      <a:pt x="5286" y="558"/>
                    </a:lnTo>
                    <a:lnTo>
                      <a:pt x="5286" y="558"/>
                    </a:lnTo>
                    <a:lnTo>
                      <a:pt x="5286" y="558"/>
                    </a:lnTo>
                    <a:lnTo>
                      <a:pt x="5286" y="558"/>
                    </a:lnTo>
                    <a:lnTo>
                      <a:pt x="5286" y="558"/>
                    </a:lnTo>
                    <a:lnTo>
                      <a:pt x="5286" y="558"/>
                    </a:lnTo>
                    <a:lnTo>
                      <a:pt x="5286" y="558"/>
                    </a:lnTo>
                    <a:lnTo>
                      <a:pt x="5286" y="558"/>
                    </a:lnTo>
                    <a:lnTo>
                      <a:pt x="5286" y="558"/>
                    </a:lnTo>
                    <a:lnTo>
                      <a:pt x="5286" y="558"/>
                    </a:lnTo>
                    <a:lnTo>
                      <a:pt x="5286" y="558"/>
                    </a:lnTo>
                    <a:lnTo>
                      <a:pt x="5286" y="558"/>
                    </a:lnTo>
                    <a:lnTo>
                      <a:pt x="5286" y="552"/>
                    </a:lnTo>
                    <a:lnTo>
                      <a:pt x="5286" y="552"/>
                    </a:lnTo>
                    <a:lnTo>
                      <a:pt x="5286" y="552"/>
                    </a:lnTo>
                    <a:lnTo>
                      <a:pt x="5286" y="552"/>
                    </a:lnTo>
                    <a:lnTo>
                      <a:pt x="5286" y="552"/>
                    </a:lnTo>
                    <a:lnTo>
                      <a:pt x="5286" y="552"/>
                    </a:lnTo>
                    <a:lnTo>
                      <a:pt x="5286" y="552"/>
                    </a:lnTo>
                    <a:lnTo>
                      <a:pt x="5286" y="552"/>
                    </a:lnTo>
                    <a:lnTo>
                      <a:pt x="5286" y="552"/>
                    </a:lnTo>
                    <a:lnTo>
                      <a:pt x="5286" y="552"/>
                    </a:lnTo>
                    <a:lnTo>
                      <a:pt x="5286" y="546"/>
                    </a:lnTo>
                    <a:lnTo>
                      <a:pt x="5286" y="546"/>
                    </a:lnTo>
                    <a:lnTo>
                      <a:pt x="5286" y="546"/>
                    </a:lnTo>
                    <a:lnTo>
                      <a:pt x="5286" y="546"/>
                    </a:lnTo>
                    <a:lnTo>
                      <a:pt x="5286" y="546"/>
                    </a:lnTo>
                    <a:lnTo>
                      <a:pt x="5286" y="546"/>
                    </a:lnTo>
                    <a:lnTo>
                      <a:pt x="5286" y="546"/>
                    </a:lnTo>
                    <a:lnTo>
                      <a:pt x="5286" y="540"/>
                    </a:lnTo>
                    <a:lnTo>
                      <a:pt x="5286" y="540"/>
                    </a:lnTo>
                    <a:lnTo>
                      <a:pt x="5286" y="540"/>
                    </a:lnTo>
                    <a:lnTo>
                      <a:pt x="5286" y="540"/>
                    </a:lnTo>
                    <a:lnTo>
                      <a:pt x="5286" y="540"/>
                    </a:lnTo>
                    <a:lnTo>
                      <a:pt x="5286" y="540"/>
                    </a:lnTo>
                    <a:lnTo>
                      <a:pt x="5286" y="534"/>
                    </a:lnTo>
                    <a:lnTo>
                      <a:pt x="5286" y="534"/>
                    </a:lnTo>
                    <a:lnTo>
                      <a:pt x="5286" y="534"/>
                    </a:lnTo>
                    <a:lnTo>
                      <a:pt x="5286" y="534"/>
                    </a:lnTo>
                    <a:lnTo>
                      <a:pt x="5286" y="534"/>
                    </a:lnTo>
                    <a:lnTo>
                      <a:pt x="5286" y="534"/>
                    </a:lnTo>
                    <a:lnTo>
                      <a:pt x="5286" y="528"/>
                    </a:lnTo>
                    <a:lnTo>
                      <a:pt x="5286" y="528"/>
                    </a:lnTo>
                    <a:lnTo>
                      <a:pt x="5286" y="528"/>
                    </a:lnTo>
                    <a:lnTo>
                      <a:pt x="5286" y="528"/>
                    </a:lnTo>
                    <a:lnTo>
                      <a:pt x="5286" y="528"/>
                    </a:lnTo>
                    <a:lnTo>
                      <a:pt x="5286" y="528"/>
                    </a:lnTo>
                    <a:lnTo>
                      <a:pt x="5286" y="522"/>
                    </a:lnTo>
                    <a:lnTo>
                      <a:pt x="5286" y="522"/>
                    </a:lnTo>
                    <a:lnTo>
                      <a:pt x="5286" y="522"/>
                    </a:lnTo>
                    <a:lnTo>
                      <a:pt x="5286" y="522"/>
                    </a:lnTo>
                    <a:lnTo>
                      <a:pt x="5286" y="522"/>
                    </a:lnTo>
                    <a:lnTo>
                      <a:pt x="5286" y="522"/>
                    </a:lnTo>
                    <a:lnTo>
                      <a:pt x="5286" y="390"/>
                    </a:lnTo>
                    <a:lnTo>
                      <a:pt x="5286" y="390"/>
                    </a:lnTo>
                    <a:lnTo>
                      <a:pt x="5286" y="390"/>
                    </a:lnTo>
                    <a:lnTo>
                      <a:pt x="5286" y="390"/>
                    </a:lnTo>
                    <a:lnTo>
                      <a:pt x="5286" y="384"/>
                    </a:lnTo>
                    <a:lnTo>
                      <a:pt x="5286" y="384"/>
                    </a:lnTo>
                    <a:lnTo>
                      <a:pt x="5286" y="384"/>
                    </a:lnTo>
                    <a:lnTo>
                      <a:pt x="5286" y="384"/>
                    </a:lnTo>
                    <a:lnTo>
                      <a:pt x="5286" y="384"/>
                    </a:lnTo>
                    <a:lnTo>
                      <a:pt x="5286" y="378"/>
                    </a:lnTo>
                    <a:lnTo>
                      <a:pt x="5286" y="378"/>
                    </a:lnTo>
                    <a:lnTo>
                      <a:pt x="5286" y="378"/>
                    </a:lnTo>
                    <a:lnTo>
                      <a:pt x="5286" y="378"/>
                    </a:lnTo>
                    <a:lnTo>
                      <a:pt x="5286" y="378"/>
                    </a:lnTo>
                    <a:lnTo>
                      <a:pt x="5286" y="372"/>
                    </a:lnTo>
                    <a:lnTo>
                      <a:pt x="5286" y="372"/>
                    </a:lnTo>
                    <a:lnTo>
                      <a:pt x="5286" y="372"/>
                    </a:lnTo>
                    <a:lnTo>
                      <a:pt x="5286" y="372"/>
                    </a:lnTo>
                    <a:lnTo>
                      <a:pt x="5286" y="372"/>
                    </a:lnTo>
                    <a:lnTo>
                      <a:pt x="5286" y="366"/>
                    </a:lnTo>
                    <a:lnTo>
                      <a:pt x="5286" y="366"/>
                    </a:lnTo>
                    <a:lnTo>
                      <a:pt x="5286" y="366"/>
                    </a:lnTo>
                    <a:lnTo>
                      <a:pt x="5286" y="366"/>
                    </a:lnTo>
                    <a:lnTo>
                      <a:pt x="5286" y="366"/>
                    </a:lnTo>
                    <a:lnTo>
                      <a:pt x="5286" y="360"/>
                    </a:lnTo>
                    <a:lnTo>
                      <a:pt x="5286" y="360"/>
                    </a:lnTo>
                    <a:lnTo>
                      <a:pt x="5286" y="360"/>
                    </a:lnTo>
                    <a:lnTo>
                      <a:pt x="5286" y="360"/>
                    </a:lnTo>
                    <a:lnTo>
                      <a:pt x="5286" y="360"/>
                    </a:lnTo>
                    <a:lnTo>
                      <a:pt x="5286" y="354"/>
                    </a:lnTo>
                    <a:lnTo>
                      <a:pt x="5286" y="354"/>
                    </a:lnTo>
                    <a:lnTo>
                      <a:pt x="5286" y="354"/>
                    </a:lnTo>
                    <a:lnTo>
                      <a:pt x="5286" y="354"/>
                    </a:lnTo>
                    <a:lnTo>
                      <a:pt x="5286" y="354"/>
                    </a:lnTo>
                    <a:lnTo>
                      <a:pt x="5286" y="354"/>
                    </a:lnTo>
                    <a:lnTo>
                      <a:pt x="5286" y="354"/>
                    </a:lnTo>
                    <a:lnTo>
                      <a:pt x="5286" y="348"/>
                    </a:lnTo>
                    <a:lnTo>
                      <a:pt x="5286" y="348"/>
                    </a:lnTo>
                    <a:lnTo>
                      <a:pt x="5286" y="348"/>
                    </a:lnTo>
                    <a:lnTo>
                      <a:pt x="5286" y="348"/>
                    </a:lnTo>
                    <a:lnTo>
                      <a:pt x="5286" y="348"/>
                    </a:lnTo>
                    <a:lnTo>
                      <a:pt x="5286" y="348"/>
                    </a:lnTo>
                    <a:lnTo>
                      <a:pt x="5286" y="348"/>
                    </a:lnTo>
                    <a:lnTo>
                      <a:pt x="5286" y="348"/>
                    </a:lnTo>
                    <a:lnTo>
                      <a:pt x="5286" y="348"/>
                    </a:lnTo>
                    <a:lnTo>
                      <a:pt x="5286" y="348"/>
                    </a:lnTo>
                    <a:lnTo>
                      <a:pt x="5286" y="348"/>
                    </a:lnTo>
                    <a:lnTo>
                      <a:pt x="5286" y="354"/>
                    </a:lnTo>
                    <a:lnTo>
                      <a:pt x="5286" y="354"/>
                    </a:lnTo>
                    <a:lnTo>
                      <a:pt x="5286" y="354"/>
                    </a:lnTo>
                    <a:lnTo>
                      <a:pt x="5286" y="354"/>
                    </a:lnTo>
                    <a:lnTo>
                      <a:pt x="5286" y="354"/>
                    </a:lnTo>
                    <a:lnTo>
                      <a:pt x="5286" y="354"/>
                    </a:lnTo>
                    <a:lnTo>
                      <a:pt x="5286" y="354"/>
                    </a:lnTo>
                    <a:lnTo>
                      <a:pt x="5286" y="360"/>
                    </a:lnTo>
                    <a:lnTo>
                      <a:pt x="5286" y="360"/>
                    </a:lnTo>
                    <a:lnTo>
                      <a:pt x="5286" y="360"/>
                    </a:lnTo>
                    <a:lnTo>
                      <a:pt x="5286" y="360"/>
                    </a:lnTo>
                    <a:lnTo>
                      <a:pt x="5286" y="366"/>
                    </a:lnTo>
                    <a:lnTo>
                      <a:pt x="5286" y="366"/>
                    </a:lnTo>
                    <a:lnTo>
                      <a:pt x="5286" y="366"/>
                    </a:lnTo>
                    <a:lnTo>
                      <a:pt x="5286" y="372"/>
                    </a:lnTo>
                    <a:lnTo>
                      <a:pt x="5286" y="372"/>
                    </a:lnTo>
                    <a:lnTo>
                      <a:pt x="5286" y="372"/>
                    </a:lnTo>
                    <a:lnTo>
                      <a:pt x="5286" y="378"/>
                    </a:lnTo>
                    <a:lnTo>
                      <a:pt x="5286" y="378"/>
                    </a:lnTo>
                    <a:lnTo>
                      <a:pt x="5286" y="378"/>
                    </a:lnTo>
                    <a:lnTo>
                      <a:pt x="5286" y="384"/>
                    </a:lnTo>
                    <a:lnTo>
                      <a:pt x="5286" y="384"/>
                    </a:lnTo>
                    <a:lnTo>
                      <a:pt x="5286" y="384"/>
                    </a:lnTo>
                    <a:lnTo>
                      <a:pt x="5286" y="384"/>
                    </a:lnTo>
                    <a:lnTo>
                      <a:pt x="5286" y="390"/>
                    </a:lnTo>
                    <a:lnTo>
                      <a:pt x="5286" y="390"/>
                    </a:lnTo>
                    <a:lnTo>
                      <a:pt x="5286" y="390"/>
                    </a:lnTo>
                    <a:lnTo>
                      <a:pt x="5286" y="396"/>
                    </a:lnTo>
                    <a:lnTo>
                      <a:pt x="5286" y="396"/>
                    </a:lnTo>
                    <a:lnTo>
                      <a:pt x="5286" y="396"/>
                    </a:lnTo>
                    <a:lnTo>
                      <a:pt x="5286" y="402"/>
                    </a:lnTo>
                    <a:lnTo>
                      <a:pt x="5286" y="402"/>
                    </a:lnTo>
                    <a:lnTo>
                      <a:pt x="5286" y="402"/>
                    </a:lnTo>
                    <a:lnTo>
                      <a:pt x="5286" y="408"/>
                    </a:lnTo>
                    <a:lnTo>
                      <a:pt x="5286" y="408"/>
                    </a:lnTo>
                    <a:lnTo>
                      <a:pt x="5286" y="408"/>
                    </a:lnTo>
                    <a:lnTo>
                      <a:pt x="5286" y="414"/>
                    </a:lnTo>
                    <a:lnTo>
                      <a:pt x="5286" y="414"/>
                    </a:lnTo>
                    <a:lnTo>
                      <a:pt x="5286" y="414"/>
                    </a:lnTo>
                    <a:lnTo>
                      <a:pt x="5286" y="420"/>
                    </a:lnTo>
                    <a:lnTo>
                      <a:pt x="5286" y="420"/>
                    </a:lnTo>
                    <a:lnTo>
                      <a:pt x="5286" y="420"/>
                    </a:lnTo>
                    <a:lnTo>
                      <a:pt x="5286" y="42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60"/>
                    </a:lnTo>
                    <a:lnTo>
                      <a:pt x="5286" y="660"/>
                    </a:lnTo>
                    <a:lnTo>
                      <a:pt x="5286" y="660"/>
                    </a:lnTo>
                    <a:lnTo>
                      <a:pt x="5286" y="660"/>
                    </a:lnTo>
                    <a:lnTo>
                      <a:pt x="5286" y="660"/>
                    </a:lnTo>
                    <a:lnTo>
                      <a:pt x="5286" y="666"/>
                    </a:lnTo>
                    <a:lnTo>
                      <a:pt x="5286" y="666"/>
                    </a:lnTo>
                    <a:lnTo>
                      <a:pt x="5286" y="666"/>
                    </a:lnTo>
                    <a:lnTo>
                      <a:pt x="5286" y="666"/>
                    </a:lnTo>
                    <a:lnTo>
                      <a:pt x="5286" y="666"/>
                    </a:lnTo>
                    <a:lnTo>
                      <a:pt x="5286" y="666"/>
                    </a:lnTo>
                    <a:lnTo>
                      <a:pt x="5286" y="672"/>
                    </a:lnTo>
                    <a:lnTo>
                      <a:pt x="5286" y="672"/>
                    </a:lnTo>
                    <a:lnTo>
                      <a:pt x="5286" y="672"/>
                    </a:lnTo>
                    <a:lnTo>
                      <a:pt x="5286" y="672"/>
                    </a:lnTo>
                    <a:lnTo>
                      <a:pt x="5286" y="672"/>
                    </a:lnTo>
                    <a:lnTo>
                      <a:pt x="5286" y="672"/>
                    </a:lnTo>
                    <a:lnTo>
                      <a:pt x="5286" y="672"/>
                    </a:lnTo>
                    <a:lnTo>
                      <a:pt x="5286" y="672"/>
                    </a:lnTo>
                    <a:lnTo>
                      <a:pt x="5286" y="672"/>
                    </a:lnTo>
                    <a:lnTo>
                      <a:pt x="5286" y="672"/>
                    </a:lnTo>
                    <a:lnTo>
                      <a:pt x="5286" y="678"/>
                    </a:lnTo>
                    <a:lnTo>
                      <a:pt x="5286" y="678"/>
                    </a:lnTo>
                    <a:lnTo>
                      <a:pt x="5286" y="678"/>
                    </a:lnTo>
                    <a:lnTo>
                      <a:pt x="5286" y="678"/>
                    </a:lnTo>
                    <a:lnTo>
                      <a:pt x="5286" y="678"/>
                    </a:lnTo>
                    <a:lnTo>
                      <a:pt x="5286" y="678"/>
                    </a:lnTo>
                    <a:lnTo>
                      <a:pt x="5286" y="678"/>
                    </a:lnTo>
                    <a:lnTo>
                      <a:pt x="5286" y="678"/>
                    </a:lnTo>
                    <a:lnTo>
                      <a:pt x="5286" y="678"/>
                    </a:lnTo>
                    <a:lnTo>
                      <a:pt x="5286" y="678"/>
                    </a:lnTo>
                    <a:lnTo>
                      <a:pt x="5286" y="678"/>
                    </a:lnTo>
                    <a:lnTo>
                      <a:pt x="5286" y="678"/>
                    </a:lnTo>
                    <a:lnTo>
                      <a:pt x="5286" y="678"/>
                    </a:lnTo>
                    <a:lnTo>
                      <a:pt x="5286" y="678"/>
                    </a:lnTo>
                    <a:lnTo>
                      <a:pt x="5286" y="678"/>
                    </a:lnTo>
                    <a:lnTo>
                      <a:pt x="5286" y="672"/>
                    </a:lnTo>
                    <a:lnTo>
                      <a:pt x="5286" y="672"/>
                    </a:lnTo>
                    <a:lnTo>
                      <a:pt x="5286" y="672"/>
                    </a:lnTo>
                    <a:lnTo>
                      <a:pt x="5286" y="672"/>
                    </a:lnTo>
                    <a:lnTo>
                      <a:pt x="5286" y="672"/>
                    </a:lnTo>
                    <a:lnTo>
                      <a:pt x="5286" y="672"/>
                    </a:lnTo>
                    <a:lnTo>
                      <a:pt x="5286" y="672"/>
                    </a:lnTo>
                    <a:lnTo>
                      <a:pt x="5286" y="672"/>
                    </a:lnTo>
                    <a:lnTo>
                      <a:pt x="5286" y="672"/>
                    </a:lnTo>
                    <a:lnTo>
                      <a:pt x="5286" y="672"/>
                    </a:lnTo>
                    <a:lnTo>
                      <a:pt x="5286" y="666"/>
                    </a:lnTo>
                    <a:lnTo>
                      <a:pt x="5286" y="666"/>
                    </a:lnTo>
                    <a:lnTo>
                      <a:pt x="5286" y="666"/>
                    </a:lnTo>
                    <a:lnTo>
                      <a:pt x="5286" y="666"/>
                    </a:lnTo>
                    <a:lnTo>
                      <a:pt x="5286" y="666"/>
                    </a:lnTo>
                    <a:lnTo>
                      <a:pt x="5286" y="666"/>
                    </a:lnTo>
                    <a:lnTo>
                      <a:pt x="5286" y="666"/>
                    </a:lnTo>
                    <a:lnTo>
                      <a:pt x="5286" y="660"/>
                    </a:lnTo>
                    <a:lnTo>
                      <a:pt x="5286" y="660"/>
                    </a:lnTo>
                    <a:lnTo>
                      <a:pt x="5286" y="660"/>
                    </a:lnTo>
                    <a:lnTo>
                      <a:pt x="5286" y="660"/>
                    </a:lnTo>
                    <a:lnTo>
                      <a:pt x="5286" y="660"/>
                    </a:lnTo>
                    <a:lnTo>
                      <a:pt x="5286" y="660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20"/>
                    </a:lnTo>
                    <a:lnTo>
                      <a:pt x="5286" y="420"/>
                    </a:lnTo>
                    <a:lnTo>
                      <a:pt x="5286" y="420"/>
                    </a:lnTo>
                    <a:lnTo>
                      <a:pt x="5286" y="420"/>
                    </a:lnTo>
                    <a:lnTo>
                      <a:pt x="5286" y="414"/>
                    </a:lnTo>
                    <a:lnTo>
                      <a:pt x="5286" y="414"/>
                    </a:lnTo>
                    <a:lnTo>
                      <a:pt x="5286" y="414"/>
                    </a:lnTo>
                    <a:lnTo>
                      <a:pt x="5286" y="408"/>
                    </a:lnTo>
                    <a:lnTo>
                      <a:pt x="5286" y="408"/>
                    </a:lnTo>
                    <a:lnTo>
                      <a:pt x="5286" y="408"/>
                    </a:lnTo>
                    <a:lnTo>
                      <a:pt x="5286" y="408"/>
                    </a:lnTo>
                    <a:lnTo>
                      <a:pt x="5286" y="408"/>
                    </a:lnTo>
                    <a:lnTo>
                      <a:pt x="5286" y="402"/>
                    </a:lnTo>
                    <a:lnTo>
                      <a:pt x="5286" y="402"/>
                    </a:lnTo>
                    <a:lnTo>
                      <a:pt x="5286" y="402"/>
                    </a:lnTo>
                    <a:lnTo>
                      <a:pt x="5286" y="402"/>
                    </a:lnTo>
                    <a:lnTo>
                      <a:pt x="5286" y="402"/>
                    </a:lnTo>
                    <a:lnTo>
                      <a:pt x="5286" y="402"/>
                    </a:lnTo>
                    <a:lnTo>
                      <a:pt x="5286" y="402"/>
                    </a:lnTo>
                    <a:lnTo>
                      <a:pt x="5286" y="402"/>
                    </a:lnTo>
                    <a:lnTo>
                      <a:pt x="5286" y="402"/>
                    </a:lnTo>
                    <a:lnTo>
                      <a:pt x="5286" y="402"/>
                    </a:lnTo>
                    <a:lnTo>
                      <a:pt x="5286" y="402"/>
                    </a:lnTo>
                    <a:lnTo>
                      <a:pt x="5286" y="402"/>
                    </a:lnTo>
                    <a:lnTo>
                      <a:pt x="5286" y="402"/>
                    </a:lnTo>
                    <a:lnTo>
                      <a:pt x="5286" y="402"/>
                    </a:lnTo>
                    <a:lnTo>
                      <a:pt x="5286" y="402"/>
                    </a:lnTo>
                    <a:lnTo>
                      <a:pt x="5286" y="402"/>
                    </a:lnTo>
                    <a:lnTo>
                      <a:pt x="5286" y="402"/>
                    </a:lnTo>
                    <a:lnTo>
                      <a:pt x="5286" y="402"/>
                    </a:lnTo>
                    <a:lnTo>
                      <a:pt x="5286" y="402"/>
                    </a:lnTo>
                    <a:lnTo>
                      <a:pt x="5286" y="402"/>
                    </a:lnTo>
                    <a:lnTo>
                      <a:pt x="5286" y="408"/>
                    </a:lnTo>
                    <a:lnTo>
                      <a:pt x="5286" y="408"/>
                    </a:lnTo>
                    <a:lnTo>
                      <a:pt x="5286" y="408"/>
                    </a:lnTo>
                    <a:lnTo>
                      <a:pt x="5286" y="408"/>
                    </a:lnTo>
                    <a:lnTo>
                      <a:pt x="5286" y="408"/>
                    </a:lnTo>
                    <a:lnTo>
                      <a:pt x="5286" y="414"/>
                    </a:lnTo>
                    <a:lnTo>
                      <a:pt x="5286" y="414"/>
                    </a:lnTo>
                    <a:lnTo>
                      <a:pt x="5286" y="414"/>
                    </a:lnTo>
                    <a:lnTo>
                      <a:pt x="5286" y="414"/>
                    </a:lnTo>
                    <a:lnTo>
                      <a:pt x="5286" y="420"/>
                    </a:lnTo>
                    <a:lnTo>
                      <a:pt x="5286" y="420"/>
                    </a:lnTo>
                    <a:lnTo>
                      <a:pt x="5286" y="420"/>
                    </a:lnTo>
                    <a:lnTo>
                      <a:pt x="5286" y="420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618"/>
                    </a:lnTo>
                    <a:lnTo>
                      <a:pt x="5286" y="618"/>
                    </a:lnTo>
                    <a:lnTo>
                      <a:pt x="5286" y="618"/>
                    </a:lnTo>
                    <a:lnTo>
                      <a:pt x="5286" y="618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18"/>
                    </a:lnTo>
                    <a:lnTo>
                      <a:pt x="5286" y="618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20"/>
                    </a:lnTo>
                    <a:lnTo>
                      <a:pt x="5286" y="420"/>
                    </a:lnTo>
                    <a:lnTo>
                      <a:pt x="5286" y="420"/>
                    </a:lnTo>
                    <a:lnTo>
                      <a:pt x="5286" y="420"/>
                    </a:lnTo>
                    <a:lnTo>
                      <a:pt x="5286" y="414"/>
                    </a:lnTo>
                    <a:lnTo>
                      <a:pt x="5286" y="414"/>
                    </a:lnTo>
                    <a:lnTo>
                      <a:pt x="5286" y="414"/>
                    </a:lnTo>
                    <a:lnTo>
                      <a:pt x="5286" y="414"/>
                    </a:lnTo>
                    <a:lnTo>
                      <a:pt x="5286" y="414"/>
                    </a:lnTo>
                    <a:lnTo>
                      <a:pt x="5286" y="414"/>
                    </a:lnTo>
                    <a:lnTo>
                      <a:pt x="5286" y="408"/>
                    </a:lnTo>
                    <a:lnTo>
                      <a:pt x="5286" y="408"/>
                    </a:lnTo>
                    <a:lnTo>
                      <a:pt x="5286" y="408"/>
                    </a:lnTo>
                    <a:lnTo>
                      <a:pt x="5286" y="408"/>
                    </a:lnTo>
                    <a:lnTo>
                      <a:pt x="5286" y="408"/>
                    </a:lnTo>
                    <a:lnTo>
                      <a:pt x="5286" y="408"/>
                    </a:lnTo>
                    <a:lnTo>
                      <a:pt x="5286" y="408"/>
                    </a:lnTo>
                    <a:lnTo>
                      <a:pt x="5286" y="408"/>
                    </a:lnTo>
                    <a:lnTo>
                      <a:pt x="5286" y="408"/>
                    </a:lnTo>
                    <a:lnTo>
                      <a:pt x="5286" y="408"/>
                    </a:lnTo>
                    <a:lnTo>
                      <a:pt x="5286" y="408"/>
                    </a:lnTo>
                    <a:lnTo>
                      <a:pt x="5286" y="408"/>
                    </a:lnTo>
                    <a:lnTo>
                      <a:pt x="5286" y="408"/>
                    </a:lnTo>
                    <a:lnTo>
                      <a:pt x="5286" y="408"/>
                    </a:lnTo>
                    <a:lnTo>
                      <a:pt x="5286" y="408"/>
                    </a:lnTo>
                    <a:lnTo>
                      <a:pt x="5286" y="408"/>
                    </a:lnTo>
                    <a:lnTo>
                      <a:pt x="5286" y="408"/>
                    </a:lnTo>
                    <a:lnTo>
                      <a:pt x="5286" y="408"/>
                    </a:lnTo>
                    <a:lnTo>
                      <a:pt x="5286" y="414"/>
                    </a:lnTo>
                    <a:lnTo>
                      <a:pt x="5286" y="414"/>
                    </a:lnTo>
                    <a:lnTo>
                      <a:pt x="5286" y="414"/>
                    </a:lnTo>
                    <a:lnTo>
                      <a:pt x="5286" y="414"/>
                    </a:lnTo>
                    <a:lnTo>
                      <a:pt x="5286" y="414"/>
                    </a:lnTo>
                    <a:lnTo>
                      <a:pt x="5286" y="420"/>
                    </a:lnTo>
                    <a:lnTo>
                      <a:pt x="5286" y="420"/>
                    </a:lnTo>
                    <a:lnTo>
                      <a:pt x="5286" y="420"/>
                    </a:lnTo>
                    <a:lnTo>
                      <a:pt x="5286" y="420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606"/>
                    </a:lnTo>
                    <a:lnTo>
                      <a:pt x="5286" y="606"/>
                    </a:lnTo>
                    <a:lnTo>
                      <a:pt x="5286" y="606"/>
                    </a:lnTo>
                    <a:lnTo>
                      <a:pt x="5286" y="606"/>
                    </a:lnTo>
                    <a:lnTo>
                      <a:pt x="5286" y="606"/>
                    </a:lnTo>
                    <a:lnTo>
                      <a:pt x="5286" y="612"/>
                    </a:lnTo>
                    <a:lnTo>
                      <a:pt x="5286" y="612"/>
                    </a:lnTo>
                    <a:lnTo>
                      <a:pt x="5286" y="612"/>
                    </a:lnTo>
                    <a:lnTo>
                      <a:pt x="5286" y="612"/>
                    </a:lnTo>
                    <a:lnTo>
                      <a:pt x="5286" y="612"/>
                    </a:lnTo>
                    <a:lnTo>
                      <a:pt x="5286" y="612"/>
                    </a:lnTo>
                    <a:lnTo>
                      <a:pt x="5286" y="618"/>
                    </a:lnTo>
                    <a:lnTo>
                      <a:pt x="5286" y="618"/>
                    </a:lnTo>
                    <a:lnTo>
                      <a:pt x="5286" y="618"/>
                    </a:lnTo>
                    <a:lnTo>
                      <a:pt x="5286" y="618"/>
                    </a:lnTo>
                    <a:lnTo>
                      <a:pt x="5286" y="618"/>
                    </a:lnTo>
                    <a:lnTo>
                      <a:pt x="5286" y="618"/>
                    </a:lnTo>
                    <a:lnTo>
                      <a:pt x="5286" y="618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18"/>
                    </a:lnTo>
                    <a:lnTo>
                      <a:pt x="5286" y="618"/>
                    </a:lnTo>
                    <a:lnTo>
                      <a:pt x="5286" y="618"/>
                    </a:lnTo>
                    <a:lnTo>
                      <a:pt x="5286" y="618"/>
                    </a:lnTo>
                    <a:lnTo>
                      <a:pt x="5286" y="618"/>
                    </a:lnTo>
                    <a:lnTo>
                      <a:pt x="5286" y="618"/>
                    </a:lnTo>
                    <a:lnTo>
                      <a:pt x="5286" y="618"/>
                    </a:lnTo>
                    <a:lnTo>
                      <a:pt x="5286" y="612"/>
                    </a:lnTo>
                    <a:lnTo>
                      <a:pt x="5286" y="612"/>
                    </a:lnTo>
                    <a:lnTo>
                      <a:pt x="5286" y="612"/>
                    </a:lnTo>
                    <a:lnTo>
                      <a:pt x="5286" y="612"/>
                    </a:lnTo>
                    <a:lnTo>
                      <a:pt x="5286" y="612"/>
                    </a:lnTo>
                    <a:lnTo>
                      <a:pt x="5286" y="612"/>
                    </a:lnTo>
                    <a:lnTo>
                      <a:pt x="5286" y="606"/>
                    </a:lnTo>
                    <a:lnTo>
                      <a:pt x="5286" y="606"/>
                    </a:lnTo>
                    <a:lnTo>
                      <a:pt x="5286" y="606"/>
                    </a:lnTo>
                    <a:lnTo>
                      <a:pt x="5286" y="606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20"/>
                    </a:lnTo>
                    <a:lnTo>
                      <a:pt x="5286" y="420"/>
                    </a:lnTo>
                    <a:lnTo>
                      <a:pt x="5286" y="420"/>
                    </a:lnTo>
                    <a:lnTo>
                      <a:pt x="5286" y="420"/>
                    </a:lnTo>
                    <a:lnTo>
                      <a:pt x="5286" y="420"/>
                    </a:lnTo>
                    <a:lnTo>
                      <a:pt x="5286" y="420"/>
                    </a:lnTo>
                    <a:lnTo>
                      <a:pt x="5286" y="420"/>
                    </a:lnTo>
                    <a:lnTo>
                      <a:pt x="5286" y="414"/>
                    </a:lnTo>
                    <a:lnTo>
                      <a:pt x="5286" y="414"/>
                    </a:lnTo>
                    <a:lnTo>
                      <a:pt x="5286" y="414"/>
                    </a:lnTo>
                    <a:lnTo>
                      <a:pt x="5286" y="414"/>
                    </a:lnTo>
                    <a:lnTo>
                      <a:pt x="5286" y="414"/>
                    </a:lnTo>
                    <a:lnTo>
                      <a:pt x="5286" y="414"/>
                    </a:lnTo>
                    <a:lnTo>
                      <a:pt x="5286" y="414"/>
                    </a:lnTo>
                    <a:lnTo>
                      <a:pt x="5286" y="414"/>
                    </a:lnTo>
                    <a:lnTo>
                      <a:pt x="5286" y="414"/>
                    </a:lnTo>
                    <a:lnTo>
                      <a:pt x="5286" y="414"/>
                    </a:lnTo>
                    <a:lnTo>
                      <a:pt x="5286" y="414"/>
                    </a:lnTo>
                    <a:lnTo>
                      <a:pt x="5286" y="414"/>
                    </a:lnTo>
                    <a:lnTo>
                      <a:pt x="5286" y="414"/>
                    </a:lnTo>
                    <a:lnTo>
                      <a:pt x="5286" y="420"/>
                    </a:lnTo>
                    <a:lnTo>
                      <a:pt x="5286" y="420"/>
                    </a:lnTo>
                    <a:lnTo>
                      <a:pt x="5286" y="420"/>
                    </a:lnTo>
                    <a:lnTo>
                      <a:pt x="5286" y="420"/>
                    </a:lnTo>
                    <a:lnTo>
                      <a:pt x="5286" y="420"/>
                    </a:lnTo>
                    <a:lnTo>
                      <a:pt x="5286" y="420"/>
                    </a:lnTo>
                    <a:lnTo>
                      <a:pt x="5286" y="420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612"/>
                    </a:lnTo>
                    <a:lnTo>
                      <a:pt x="5286" y="612"/>
                    </a:lnTo>
                    <a:lnTo>
                      <a:pt x="5286" y="612"/>
                    </a:lnTo>
                    <a:lnTo>
                      <a:pt x="5286" y="618"/>
                    </a:lnTo>
                    <a:lnTo>
                      <a:pt x="5286" y="618"/>
                    </a:lnTo>
                    <a:lnTo>
                      <a:pt x="5286" y="618"/>
                    </a:lnTo>
                    <a:lnTo>
                      <a:pt x="5286" y="618"/>
                    </a:lnTo>
                    <a:lnTo>
                      <a:pt x="5286" y="618"/>
                    </a:lnTo>
                    <a:lnTo>
                      <a:pt x="5286" y="618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18"/>
                    </a:lnTo>
                    <a:lnTo>
                      <a:pt x="5286" y="618"/>
                    </a:lnTo>
                    <a:lnTo>
                      <a:pt x="5286" y="618"/>
                    </a:lnTo>
                    <a:lnTo>
                      <a:pt x="5286" y="618"/>
                    </a:lnTo>
                    <a:lnTo>
                      <a:pt x="5286" y="618"/>
                    </a:lnTo>
                    <a:lnTo>
                      <a:pt x="5286" y="618"/>
                    </a:lnTo>
                    <a:lnTo>
                      <a:pt x="5286" y="612"/>
                    </a:lnTo>
                    <a:lnTo>
                      <a:pt x="5286" y="612"/>
                    </a:lnTo>
                    <a:lnTo>
                      <a:pt x="5286" y="612"/>
                    </a:lnTo>
                    <a:lnTo>
                      <a:pt x="5286" y="612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20"/>
                    </a:lnTo>
                    <a:lnTo>
                      <a:pt x="5286" y="420"/>
                    </a:lnTo>
                    <a:lnTo>
                      <a:pt x="5286" y="420"/>
                    </a:lnTo>
                    <a:lnTo>
                      <a:pt x="5286" y="420"/>
                    </a:lnTo>
                    <a:lnTo>
                      <a:pt x="5286" y="420"/>
                    </a:lnTo>
                    <a:lnTo>
                      <a:pt x="5286" y="414"/>
                    </a:lnTo>
                    <a:lnTo>
                      <a:pt x="5286" y="414"/>
                    </a:lnTo>
                    <a:lnTo>
                      <a:pt x="5286" y="414"/>
                    </a:lnTo>
                    <a:lnTo>
                      <a:pt x="5286" y="414"/>
                    </a:lnTo>
                    <a:lnTo>
                      <a:pt x="5286" y="414"/>
                    </a:lnTo>
                    <a:lnTo>
                      <a:pt x="5286" y="414"/>
                    </a:lnTo>
                    <a:lnTo>
                      <a:pt x="5286" y="414"/>
                    </a:lnTo>
                    <a:lnTo>
                      <a:pt x="5286" y="414"/>
                    </a:lnTo>
                    <a:lnTo>
                      <a:pt x="5286" y="414"/>
                    </a:lnTo>
                    <a:lnTo>
                      <a:pt x="5286" y="414"/>
                    </a:lnTo>
                    <a:lnTo>
                      <a:pt x="5286" y="414"/>
                    </a:lnTo>
                    <a:lnTo>
                      <a:pt x="5286" y="414"/>
                    </a:lnTo>
                    <a:lnTo>
                      <a:pt x="5286" y="414"/>
                    </a:lnTo>
                    <a:lnTo>
                      <a:pt x="5286" y="414"/>
                    </a:lnTo>
                    <a:lnTo>
                      <a:pt x="5286" y="414"/>
                    </a:lnTo>
                    <a:lnTo>
                      <a:pt x="5286" y="414"/>
                    </a:lnTo>
                    <a:lnTo>
                      <a:pt x="5286" y="414"/>
                    </a:lnTo>
                    <a:lnTo>
                      <a:pt x="5286" y="414"/>
                    </a:lnTo>
                    <a:lnTo>
                      <a:pt x="5286" y="420"/>
                    </a:lnTo>
                    <a:lnTo>
                      <a:pt x="5286" y="420"/>
                    </a:lnTo>
                    <a:lnTo>
                      <a:pt x="5286" y="420"/>
                    </a:lnTo>
                    <a:lnTo>
                      <a:pt x="5286" y="420"/>
                    </a:lnTo>
                    <a:lnTo>
                      <a:pt x="5286" y="420"/>
                    </a:lnTo>
                    <a:lnTo>
                      <a:pt x="5286" y="420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606"/>
                    </a:lnTo>
                    <a:lnTo>
                      <a:pt x="5286" y="606"/>
                    </a:lnTo>
                    <a:lnTo>
                      <a:pt x="5286" y="612"/>
                    </a:lnTo>
                    <a:lnTo>
                      <a:pt x="5286" y="612"/>
                    </a:lnTo>
                    <a:lnTo>
                      <a:pt x="5286" y="612"/>
                    </a:lnTo>
                    <a:lnTo>
                      <a:pt x="5286" y="612"/>
                    </a:lnTo>
                    <a:lnTo>
                      <a:pt x="5286" y="612"/>
                    </a:lnTo>
                    <a:lnTo>
                      <a:pt x="5286" y="612"/>
                    </a:lnTo>
                    <a:lnTo>
                      <a:pt x="5286" y="618"/>
                    </a:lnTo>
                    <a:lnTo>
                      <a:pt x="5286" y="618"/>
                    </a:lnTo>
                    <a:lnTo>
                      <a:pt x="5286" y="618"/>
                    </a:lnTo>
                    <a:lnTo>
                      <a:pt x="5286" y="618"/>
                    </a:lnTo>
                    <a:lnTo>
                      <a:pt x="5286" y="618"/>
                    </a:lnTo>
                    <a:lnTo>
                      <a:pt x="5286" y="618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18"/>
                    </a:lnTo>
                    <a:lnTo>
                      <a:pt x="5286" y="618"/>
                    </a:lnTo>
                    <a:lnTo>
                      <a:pt x="5286" y="618"/>
                    </a:lnTo>
                    <a:lnTo>
                      <a:pt x="5286" y="618"/>
                    </a:lnTo>
                    <a:lnTo>
                      <a:pt x="5286" y="618"/>
                    </a:lnTo>
                    <a:lnTo>
                      <a:pt x="5286" y="618"/>
                    </a:lnTo>
                    <a:lnTo>
                      <a:pt x="5286" y="618"/>
                    </a:lnTo>
                    <a:lnTo>
                      <a:pt x="5286" y="612"/>
                    </a:lnTo>
                    <a:lnTo>
                      <a:pt x="5286" y="612"/>
                    </a:lnTo>
                    <a:lnTo>
                      <a:pt x="5286" y="612"/>
                    </a:lnTo>
                    <a:lnTo>
                      <a:pt x="5286" y="612"/>
                    </a:lnTo>
                    <a:lnTo>
                      <a:pt x="5286" y="612"/>
                    </a:lnTo>
                    <a:lnTo>
                      <a:pt x="5286" y="612"/>
                    </a:lnTo>
                    <a:lnTo>
                      <a:pt x="5286" y="474"/>
                    </a:lnTo>
                    <a:lnTo>
                      <a:pt x="5286" y="474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74"/>
                    </a:lnTo>
                    <a:lnTo>
                      <a:pt x="5286" y="474"/>
                    </a:lnTo>
                    <a:lnTo>
                      <a:pt x="5286" y="474"/>
                    </a:lnTo>
                    <a:lnTo>
                      <a:pt x="5286" y="618"/>
                    </a:lnTo>
                    <a:lnTo>
                      <a:pt x="5286" y="618"/>
                    </a:lnTo>
                    <a:lnTo>
                      <a:pt x="5286" y="618"/>
                    </a:lnTo>
                    <a:lnTo>
                      <a:pt x="5286" y="618"/>
                    </a:lnTo>
                    <a:lnTo>
                      <a:pt x="5286" y="618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18"/>
                    </a:lnTo>
                    <a:lnTo>
                      <a:pt x="5286" y="618"/>
                    </a:lnTo>
                    <a:lnTo>
                      <a:pt x="5286" y="618"/>
                    </a:lnTo>
                    <a:lnTo>
                      <a:pt x="5286" y="618"/>
                    </a:lnTo>
                    <a:lnTo>
                      <a:pt x="5286" y="618"/>
                    </a:lnTo>
                    <a:lnTo>
                      <a:pt x="5286" y="618"/>
                    </a:lnTo>
                    <a:lnTo>
                      <a:pt x="5286" y="618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20"/>
                    </a:lnTo>
                    <a:lnTo>
                      <a:pt x="5286" y="420"/>
                    </a:lnTo>
                    <a:lnTo>
                      <a:pt x="5286" y="420"/>
                    </a:lnTo>
                    <a:lnTo>
                      <a:pt x="5286" y="420"/>
                    </a:lnTo>
                    <a:lnTo>
                      <a:pt x="5286" y="420"/>
                    </a:lnTo>
                    <a:lnTo>
                      <a:pt x="5286" y="420"/>
                    </a:lnTo>
                    <a:lnTo>
                      <a:pt x="5286" y="420"/>
                    </a:lnTo>
                    <a:lnTo>
                      <a:pt x="5286" y="420"/>
                    </a:lnTo>
                    <a:lnTo>
                      <a:pt x="5286" y="420"/>
                    </a:lnTo>
                    <a:lnTo>
                      <a:pt x="5286" y="420"/>
                    </a:lnTo>
                    <a:lnTo>
                      <a:pt x="5286" y="420"/>
                    </a:lnTo>
                    <a:lnTo>
                      <a:pt x="5286" y="420"/>
                    </a:lnTo>
                    <a:lnTo>
                      <a:pt x="5286" y="420"/>
                    </a:lnTo>
                    <a:lnTo>
                      <a:pt x="5286" y="420"/>
                    </a:lnTo>
                    <a:lnTo>
                      <a:pt x="5286" y="420"/>
                    </a:lnTo>
                    <a:lnTo>
                      <a:pt x="5286" y="420"/>
                    </a:lnTo>
                    <a:lnTo>
                      <a:pt x="5286" y="420"/>
                    </a:lnTo>
                    <a:lnTo>
                      <a:pt x="5286" y="420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612"/>
                    </a:lnTo>
                    <a:lnTo>
                      <a:pt x="5286" y="612"/>
                    </a:lnTo>
                    <a:lnTo>
                      <a:pt x="5286" y="612"/>
                    </a:lnTo>
                    <a:lnTo>
                      <a:pt x="5286" y="612"/>
                    </a:lnTo>
                    <a:lnTo>
                      <a:pt x="5286" y="618"/>
                    </a:lnTo>
                    <a:lnTo>
                      <a:pt x="5286" y="618"/>
                    </a:lnTo>
                    <a:lnTo>
                      <a:pt x="5286" y="618"/>
                    </a:lnTo>
                    <a:lnTo>
                      <a:pt x="5286" y="618"/>
                    </a:lnTo>
                    <a:lnTo>
                      <a:pt x="5286" y="618"/>
                    </a:lnTo>
                    <a:lnTo>
                      <a:pt x="5286" y="618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18"/>
                    </a:lnTo>
                    <a:lnTo>
                      <a:pt x="5286" y="618"/>
                    </a:lnTo>
                    <a:lnTo>
                      <a:pt x="5286" y="618"/>
                    </a:lnTo>
                    <a:lnTo>
                      <a:pt x="5286" y="618"/>
                    </a:lnTo>
                    <a:lnTo>
                      <a:pt x="5286" y="618"/>
                    </a:lnTo>
                    <a:lnTo>
                      <a:pt x="5286" y="618"/>
                    </a:lnTo>
                    <a:lnTo>
                      <a:pt x="5286" y="612"/>
                    </a:lnTo>
                    <a:lnTo>
                      <a:pt x="5286" y="612"/>
                    </a:lnTo>
                    <a:lnTo>
                      <a:pt x="5286" y="480"/>
                    </a:lnTo>
                    <a:lnTo>
                      <a:pt x="5286" y="480"/>
                    </a:lnTo>
                    <a:lnTo>
                      <a:pt x="5286" y="474"/>
                    </a:lnTo>
                    <a:lnTo>
                      <a:pt x="5286" y="474"/>
                    </a:lnTo>
                    <a:lnTo>
                      <a:pt x="5286" y="474"/>
                    </a:lnTo>
                    <a:lnTo>
                      <a:pt x="5286" y="474"/>
                    </a:lnTo>
                    <a:lnTo>
                      <a:pt x="5286" y="474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74"/>
                    </a:lnTo>
                    <a:lnTo>
                      <a:pt x="5286" y="474"/>
                    </a:lnTo>
                    <a:lnTo>
                      <a:pt x="5286" y="474"/>
                    </a:lnTo>
                    <a:lnTo>
                      <a:pt x="5286" y="474"/>
                    </a:lnTo>
                    <a:lnTo>
                      <a:pt x="5286" y="474"/>
                    </a:lnTo>
                    <a:lnTo>
                      <a:pt x="5286" y="480"/>
                    </a:lnTo>
                    <a:lnTo>
                      <a:pt x="5286" y="480"/>
                    </a:lnTo>
                    <a:lnTo>
                      <a:pt x="5286" y="480"/>
                    </a:lnTo>
                    <a:lnTo>
                      <a:pt x="5286" y="618"/>
                    </a:lnTo>
                    <a:lnTo>
                      <a:pt x="5286" y="618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18"/>
                    </a:lnTo>
                    <a:lnTo>
                      <a:pt x="5286" y="618"/>
                    </a:lnTo>
                    <a:lnTo>
                      <a:pt x="5286" y="618"/>
                    </a:lnTo>
                    <a:lnTo>
                      <a:pt x="5286" y="618"/>
                    </a:lnTo>
                    <a:lnTo>
                      <a:pt x="5286" y="474"/>
                    </a:lnTo>
                    <a:lnTo>
                      <a:pt x="5286" y="474"/>
                    </a:lnTo>
                    <a:lnTo>
                      <a:pt x="5286" y="474"/>
                    </a:lnTo>
                    <a:lnTo>
                      <a:pt x="5286" y="474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74"/>
                    </a:lnTo>
                    <a:lnTo>
                      <a:pt x="5286" y="474"/>
                    </a:lnTo>
                    <a:lnTo>
                      <a:pt x="5286" y="474"/>
                    </a:lnTo>
                    <a:lnTo>
                      <a:pt x="5286" y="618"/>
                    </a:lnTo>
                    <a:lnTo>
                      <a:pt x="5286" y="618"/>
                    </a:lnTo>
                    <a:lnTo>
                      <a:pt x="5286" y="618"/>
                    </a:lnTo>
                    <a:lnTo>
                      <a:pt x="5286" y="618"/>
                    </a:lnTo>
                    <a:lnTo>
                      <a:pt x="5286" y="618"/>
                    </a:lnTo>
                    <a:lnTo>
                      <a:pt x="5286" y="618"/>
                    </a:lnTo>
                    <a:lnTo>
                      <a:pt x="5286" y="618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18"/>
                    </a:lnTo>
                    <a:lnTo>
                      <a:pt x="5286" y="618"/>
                    </a:lnTo>
                    <a:lnTo>
                      <a:pt x="5286" y="618"/>
                    </a:lnTo>
                    <a:lnTo>
                      <a:pt x="5286" y="618"/>
                    </a:lnTo>
                    <a:lnTo>
                      <a:pt x="5286" y="486"/>
                    </a:lnTo>
                    <a:lnTo>
                      <a:pt x="5286" y="486"/>
                    </a:lnTo>
                    <a:lnTo>
                      <a:pt x="5286" y="486"/>
                    </a:lnTo>
                    <a:lnTo>
                      <a:pt x="5286" y="480"/>
                    </a:lnTo>
                    <a:lnTo>
                      <a:pt x="5286" y="480"/>
                    </a:lnTo>
                    <a:lnTo>
                      <a:pt x="5286" y="480"/>
                    </a:lnTo>
                    <a:lnTo>
                      <a:pt x="5286" y="480"/>
                    </a:lnTo>
                    <a:lnTo>
                      <a:pt x="5286" y="474"/>
                    </a:lnTo>
                    <a:lnTo>
                      <a:pt x="5286" y="474"/>
                    </a:lnTo>
                    <a:lnTo>
                      <a:pt x="5286" y="474"/>
                    </a:lnTo>
                    <a:lnTo>
                      <a:pt x="5286" y="474"/>
                    </a:lnTo>
                    <a:lnTo>
                      <a:pt x="5286" y="474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74"/>
                    </a:lnTo>
                    <a:lnTo>
                      <a:pt x="5286" y="474"/>
                    </a:lnTo>
                    <a:lnTo>
                      <a:pt x="5286" y="474"/>
                    </a:lnTo>
                    <a:lnTo>
                      <a:pt x="5286" y="474"/>
                    </a:lnTo>
                    <a:lnTo>
                      <a:pt x="5286" y="474"/>
                    </a:lnTo>
                    <a:lnTo>
                      <a:pt x="5286" y="480"/>
                    </a:lnTo>
                    <a:lnTo>
                      <a:pt x="5286" y="480"/>
                    </a:lnTo>
                    <a:lnTo>
                      <a:pt x="5286" y="480"/>
                    </a:lnTo>
                    <a:lnTo>
                      <a:pt x="5286" y="480"/>
                    </a:lnTo>
                    <a:lnTo>
                      <a:pt x="5286" y="480"/>
                    </a:lnTo>
                    <a:lnTo>
                      <a:pt x="5286" y="486"/>
                    </a:lnTo>
                    <a:lnTo>
                      <a:pt x="5286" y="486"/>
                    </a:lnTo>
                    <a:lnTo>
                      <a:pt x="5286" y="486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18"/>
                    </a:lnTo>
                    <a:lnTo>
                      <a:pt x="5286" y="618"/>
                    </a:lnTo>
                    <a:lnTo>
                      <a:pt x="5286" y="480"/>
                    </a:lnTo>
                    <a:lnTo>
                      <a:pt x="5286" y="480"/>
                    </a:lnTo>
                    <a:lnTo>
                      <a:pt x="5286" y="480"/>
                    </a:lnTo>
                    <a:lnTo>
                      <a:pt x="5286" y="474"/>
                    </a:lnTo>
                    <a:lnTo>
                      <a:pt x="5286" y="474"/>
                    </a:lnTo>
                    <a:lnTo>
                      <a:pt x="5286" y="474"/>
                    </a:lnTo>
                    <a:lnTo>
                      <a:pt x="5286" y="474"/>
                    </a:lnTo>
                    <a:lnTo>
                      <a:pt x="5286" y="474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74"/>
                    </a:lnTo>
                    <a:lnTo>
                      <a:pt x="5286" y="474"/>
                    </a:lnTo>
                    <a:lnTo>
                      <a:pt x="5286" y="474"/>
                    </a:lnTo>
                    <a:lnTo>
                      <a:pt x="5286" y="474"/>
                    </a:lnTo>
                    <a:lnTo>
                      <a:pt x="5286" y="480"/>
                    </a:lnTo>
                    <a:lnTo>
                      <a:pt x="5286" y="480"/>
                    </a:lnTo>
                    <a:lnTo>
                      <a:pt x="5286" y="480"/>
                    </a:lnTo>
                    <a:lnTo>
                      <a:pt x="5286" y="618"/>
                    </a:lnTo>
                    <a:lnTo>
                      <a:pt x="5286" y="618"/>
                    </a:lnTo>
                    <a:lnTo>
                      <a:pt x="5286" y="618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492"/>
                    </a:lnTo>
                    <a:lnTo>
                      <a:pt x="5286" y="492"/>
                    </a:lnTo>
                    <a:lnTo>
                      <a:pt x="5286" y="492"/>
                    </a:lnTo>
                    <a:lnTo>
                      <a:pt x="5286" y="486"/>
                    </a:lnTo>
                    <a:lnTo>
                      <a:pt x="5286" y="486"/>
                    </a:lnTo>
                    <a:lnTo>
                      <a:pt x="5286" y="486"/>
                    </a:lnTo>
                    <a:lnTo>
                      <a:pt x="5286" y="486"/>
                    </a:lnTo>
                    <a:lnTo>
                      <a:pt x="5286" y="480"/>
                    </a:lnTo>
                    <a:lnTo>
                      <a:pt x="5286" y="480"/>
                    </a:lnTo>
                    <a:lnTo>
                      <a:pt x="5286" y="480"/>
                    </a:lnTo>
                    <a:lnTo>
                      <a:pt x="5286" y="480"/>
                    </a:lnTo>
                    <a:lnTo>
                      <a:pt x="5286" y="480"/>
                    </a:lnTo>
                    <a:lnTo>
                      <a:pt x="5286" y="474"/>
                    </a:lnTo>
                    <a:lnTo>
                      <a:pt x="5286" y="474"/>
                    </a:lnTo>
                    <a:lnTo>
                      <a:pt x="5286" y="474"/>
                    </a:lnTo>
                    <a:lnTo>
                      <a:pt x="5286" y="474"/>
                    </a:lnTo>
                    <a:lnTo>
                      <a:pt x="5286" y="474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74"/>
                    </a:lnTo>
                    <a:lnTo>
                      <a:pt x="5286" y="474"/>
                    </a:lnTo>
                    <a:lnTo>
                      <a:pt x="5286" y="474"/>
                    </a:lnTo>
                    <a:lnTo>
                      <a:pt x="5286" y="474"/>
                    </a:lnTo>
                    <a:lnTo>
                      <a:pt x="5286" y="480"/>
                    </a:lnTo>
                    <a:lnTo>
                      <a:pt x="5286" y="480"/>
                    </a:lnTo>
                    <a:lnTo>
                      <a:pt x="5286" y="480"/>
                    </a:lnTo>
                    <a:lnTo>
                      <a:pt x="5286" y="480"/>
                    </a:lnTo>
                    <a:lnTo>
                      <a:pt x="5286" y="480"/>
                    </a:lnTo>
                    <a:lnTo>
                      <a:pt x="5286" y="486"/>
                    </a:lnTo>
                    <a:lnTo>
                      <a:pt x="5286" y="486"/>
                    </a:lnTo>
                    <a:lnTo>
                      <a:pt x="5286" y="486"/>
                    </a:lnTo>
                    <a:lnTo>
                      <a:pt x="5286" y="486"/>
                    </a:lnTo>
                    <a:lnTo>
                      <a:pt x="5286" y="486"/>
                    </a:lnTo>
                    <a:lnTo>
                      <a:pt x="5286" y="492"/>
                    </a:lnTo>
                    <a:lnTo>
                      <a:pt x="5286" y="492"/>
                    </a:lnTo>
                    <a:lnTo>
                      <a:pt x="5286" y="492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486"/>
                    </a:lnTo>
                    <a:lnTo>
                      <a:pt x="5286" y="486"/>
                    </a:lnTo>
                    <a:lnTo>
                      <a:pt x="5286" y="480"/>
                    </a:lnTo>
                    <a:lnTo>
                      <a:pt x="5286" y="480"/>
                    </a:lnTo>
                    <a:lnTo>
                      <a:pt x="5286" y="480"/>
                    </a:lnTo>
                    <a:lnTo>
                      <a:pt x="5286" y="480"/>
                    </a:lnTo>
                    <a:lnTo>
                      <a:pt x="5286" y="480"/>
                    </a:lnTo>
                    <a:lnTo>
                      <a:pt x="5286" y="474"/>
                    </a:lnTo>
                    <a:lnTo>
                      <a:pt x="5286" y="474"/>
                    </a:lnTo>
                    <a:lnTo>
                      <a:pt x="5286" y="474"/>
                    </a:lnTo>
                    <a:lnTo>
                      <a:pt x="5286" y="474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74"/>
                    </a:lnTo>
                    <a:lnTo>
                      <a:pt x="5286" y="474"/>
                    </a:lnTo>
                    <a:lnTo>
                      <a:pt x="5286" y="474"/>
                    </a:lnTo>
                    <a:lnTo>
                      <a:pt x="5286" y="474"/>
                    </a:lnTo>
                    <a:lnTo>
                      <a:pt x="5286" y="474"/>
                    </a:lnTo>
                    <a:lnTo>
                      <a:pt x="5286" y="480"/>
                    </a:lnTo>
                    <a:lnTo>
                      <a:pt x="5286" y="480"/>
                    </a:lnTo>
                    <a:lnTo>
                      <a:pt x="5286" y="480"/>
                    </a:lnTo>
                    <a:lnTo>
                      <a:pt x="5286" y="480"/>
                    </a:lnTo>
                    <a:lnTo>
                      <a:pt x="5286" y="486"/>
                    </a:lnTo>
                    <a:lnTo>
                      <a:pt x="5286" y="486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498"/>
                    </a:lnTo>
                    <a:lnTo>
                      <a:pt x="5286" y="498"/>
                    </a:lnTo>
                    <a:lnTo>
                      <a:pt x="5286" y="492"/>
                    </a:lnTo>
                    <a:lnTo>
                      <a:pt x="5286" y="492"/>
                    </a:lnTo>
                    <a:lnTo>
                      <a:pt x="5286" y="492"/>
                    </a:lnTo>
                    <a:lnTo>
                      <a:pt x="5286" y="492"/>
                    </a:lnTo>
                    <a:lnTo>
                      <a:pt x="5286" y="492"/>
                    </a:lnTo>
                    <a:lnTo>
                      <a:pt x="5286" y="486"/>
                    </a:lnTo>
                    <a:lnTo>
                      <a:pt x="5286" y="486"/>
                    </a:lnTo>
                    <a:lnTo>
                      <a:pt x="5286" y="486"/>
                    </a:lnTo>
                    <a:lnTo>
                      <a:pt x="5286" y="486"/>
                    </a:lnTo>
                    <a:lnTo>
                      <a:pt x="5286" y="486"/>
                    </a:lnTo>
                    <a:lnTo>
                      <a:pt x="5286" y="480"/>
                    </a:lnTo>
                    <a:lnTo>
                      <a:pt x="5286" y="480"/>
                    </a:lnTo>
                    <a:lnTo>
                      <a:pt x="5286" y="480"/>
                    </a:lnTo>
                    <a:lnTo>
                      <a:pt x="5286" y="480"/>
                    </a:lnTo>
                    <a:lnTo>
                      <a:pt x="5286" y="480"/>
                    </a:lnTo>
                    <a:lnTo>
                      <a:pt x="5286" y="474"/>
                    </a:lnTo>
                    <a:lnTo>
                      <a:pt x="5286" y="474"/>
                    </a:lnTo>
                    <a:lnTo>
                      <a:pt x="5286" y="474"/>
                    </a:lnTo>
                    <a:lnTo>
                      <a:pt x="5286" y="474"/>
                    </a:lnTo>
                    <a:lnTo>
                      <a:pt x="5286" y="474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74"/>
                    </a:lnTo>
                    <a:lnTo>
                      <a:pt x="5286" y="474"/>
                    </a:lnTo>
                    <a:lnTo>
                      <a:pt x="5286" y="474"/>
                    </a:lnTo>
                    <a:lnTo>
                      <a:pt x="5286" y="474"/>
                    </a:lnTo>
                    <a:lnTo>
                      <a:pt x="5286" y="474"/>
                    </a:lnTo>
                    <a:lnTo>
                      <a:pt x="5286" y="480"/>
                    </a:lnTo>
                    <a:lnTo>
                      <a:pt x="5286" y="480"/>
                    </a:lnTo>
                    <a:lnTo>
                      <a:pt x="5286" y="480"/>
                    </a:lnTo>
                    <a:lnTo>
                      <a:pt x="5286" y="480"/>
                    </a:lnTo>
                    <a:lnTo>
                      <a:pt x="5286" y="480"/>
                    </a:lnTo>
                    <a:lnTo>
                      <a:pt x="5286" y="486"/>
                    </a:lnTo>
                    <a:lnTo>
                      <a:pt x="5286" y="486"/>
                    </a:lnTo>
                    <a:lnTo>
                      <a:pt x="5286" y="486"/>
                    </a:lnTo>
                    <a:lnTo>
                      <a:pt x="5286" y="486"/>
                    </a:lnTo>
                    <a:lnTo>
                      <a:pt x="5286" y="492"/>
                    </a:lnTo>
                    <a:lnTo>
                      <a:pt x="5286" y="492"/>
                    </a:lnTo>
                    <a:lnTo>
                      <a:pt x="5286" y="492"/>
                    </a:lnTo>
                    <a:lnTo>
                      <a:pt x="5286" y="492"/>
                    </a:lnTo>
                    <a:lnTo>
                      <a:pt x="5286" y="492"/>
                    </a:lnTo>
                    <a:lnTo>
                      <a:pt x="5286" y="498"/>
                    </a:lnTo>
                    <a:lnTo>
                      <a:pt x="5286" y="498"/>
                    </a:lnTo>
                    <a:lnTo>
                      <a:pt x="5286" y="498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486"/>
                    </a:lnTo>
                    <a:lnTo>
                      <a:pt x="5286" y="486"/>
                    </a:lnTo>
                    <a:lnTo>
                      <a:pt x="5286" y="486"/>
                    </a:lnTo>
                    <a:lnTo>
                      <a:pt x="5286" y="486"/>
                    </a:lnTo>
                    <a:lnTo>
                      <a:pt x="5286" y="486"/>
                    </a:lnTo>
                    <a:lnTo>
                      <a:pt x="5286" y="486"/>
                    </a:lnTo>
                    <a:lnTo>
                      <a:pt x="5286" y="480"/>
                    </a:lnTo>
                    <a:lnTo>
                      <a:pt x="5286" y="480"/>
                    </a:lnTo>
                    <a:lnTo>
                      <a:pt x="5286" y="480"/>
                    </a:lnTo>
                    <a:lnTo>
                      <a:pt x="5286" y="480"/>
                    </a:lnTo>
                    <a:lnTo>
                      <a:pt x="5286" y="480"/>
                    </a:lnTo>
                    <a:lnTo>
                      <a:pt x="5286" y="474"/>
                    </a:lnTo>
                    <a:lnTo>
                      <a:pt x="5286" y="474"/>
                    </a:lnTo>
                    <a:lnTo>
                      <a:pt x="5286" y="474"/>
                    </a:lnTo>
                    <a:lnTo>
                      <a:pt x="5286" y="474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74"/>
                    </a:lnTo>
                    <a:lnTo>
                      <a:pt x="5286" y="474"/>
                    </a:lnTo>
                    <a:lnTo>
                      <a:pt x="5286" y="474"/>
                    </a:lnTo>
                    <a:lnTo>
                      <a:pt x="5286" y="474"/>
                    </a:lnTo>
                    <a:lnTo>
                      <a:pt x="5286" y="474"/>
                    </a:lnTo>
                    <a:lnTo>
                      <a:pt x="5286" y="480"/>
                    </a:lnTo>
                    <a:lnTo>
                      <a:pt x="5286" y="480"/>
                    </a:lnTo>
                    <a:lnTo>
                      <a:pt x="5286" y="480"/>
                    </a:lnTo>
                    <a:lnTo>
                      <a:pt x="5286" y="480"/>
                    </a:lnTo>
                    <a:lnTo>
                      <a:pt x="5286" y="486"/>
                    </a:lnTo>
                    <a:lnTo>
                      <a:pt x="5286" y="486"/>
                    </a:lnTo>
                    <a:lnTo>
                      <a:pt x="5286" y="486"/>
                    </a:lnTo>
                    <a:lnTo>
                      <a:pt x="5286" y="486"/>
                    </a:lnTo>
                    <a:lnTo>
                      <a:pt x="5286" y="486"/>
                    </a:lnTo>
                    <a:lnTo>
                      <a:pt x="5286" y="486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504"/>
                    </a:lnTo>
                    <a:lnTo>
                      <a:pt x="5286" y="504"/>
                    </a:lnTo>
                    <a:lnTo>
                      <a:pt x="5286" y="498"/>
                    </a:lnTo>
                    <a:lnTo>
                      <a:pt x="5286" y="498"/>
                    </a:lnTo>
                    <a:lnTo>
                      <a:pt x="5286" y="498"/>
                    </a:lnTo>
                    <a:lnTo>
                      <a:pt x="5286" y="498"/>
                    </a:lnTo>
                    <a:lnTo>
                      <a:pt x="5286" y="498"/>
                    </a:lnTo>
                    <a:lnTo>
                      <a:pt x="5286" y="492"/>
                    </a:lnTo>
                    <a:lnTo>
                      <a:pt x="5286" y="492"/>
                    </a:lnTo>
                    <a:lnTo>
                      <a:pt x="5286" y="492"/>
                    </a:lnTo>
                    <a:lnTo>
                      <a:pt x="5286" y="492"/>
                    </a:lnTo>
                    <a:lnTo>
                      <a:pt x="5286" y="492"/>
                    </a:lnTo>
                    <a:lnTo>
                      <a:pt x="5286" y="486"/>
                    </a:lnTo>
                    <a:lnTo>
                      <a:pt x="5286" y="486"/>
                    </a:lnTo>
                    <a:lnTo>
                      <a:pt x="5286" y="486"/>
                    </a:lnTo>
                    <a:lnTo>
                      <a:pt x="5286" y="486"/>
                    </a:lnTo>
                    <a:lnTo>
                      <a:pt x="5286" y="480"/>
                    </a:lnTo>
                    <a:lnTo>
                      <a:pt x="5286" y="480"/>
                    </a:lnTo>
                    <a:lnTo>
                      <a:pt x="5286" y="480"/>
                    </a:lnTo>
                    <a:lnTo>
                      <a:pt x="5286" y="480"/>
                    </a:lnTo>
                    <a:lnTo>
                      <a:pt x="5286" y="480"/>
                    </a:lnTo>
                    <a:lnTo>
                      <a:pt x="5286" y="474"/>
                    </a:lnTo>
                    <a:lnTo>
                      <a:pt x="5286" y="474"/>
                    </a:lnTo>
                    <a:lnTo>
                      <a:pt x="5286" y="474"/>
                    </a:lnTo>
                    <a:lnTo>
                      <a:pt x="5286" y="474"/>
                    </a:lnTo>
                    <a:lnTo>
                      <a:pt x="5286" y="474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74"/>
                    </a:lnTo>
                    <a:lnTo>
                      <a:pt x="5286" y="474"/>
                    </a:lnTo>
                    <a:lnTo>
                      <a:pt x="5286" y="474"/>
                    </a:lnTo>
                    <a:lnTo>
                      <a:pt x="5286" y="474"/>
                    </a:lnTo>
                    <a:lnTo>
                      <a:pt x="5286" y="480"/>
                    </a:lnTo>
                    <a:lnTo>
                      <a:pt x="5286" y="480"/>
                    </a:lnTo>
                    <a:lnTo>
                      <a:pt x="5286" y="480"/>
                    </a:lnTo>
                    <a:lnTo>
                      <a:pt x="5286" y="480"/>
                    </a:lnTo>
                    <a:lnTo>
                      <a:pt x="5286" y="480"/>
                    </a:lnTo>
                    <a:lnTo>
                      <a:pt x="5286" y="486"/>
                    </a:lnTo>
                    <a:lnTo>
                      <a:pt x="5286" y="486"/>
                    </a:lnTo>
                    <a:lnTo>
                      <a:pt x="5286" y="486"/>
                    </a:lnTo>
                    <a:lnTo>
                      <a:pt x="5286" y="486"/>
                    </a:lnTo>
                    <a:lnTo>
                      <a:pt x="5286" y="486"/>
                    </a:lnTo>
                    <a:lnTo>
                      <a:pt x="5286" y="492"/>
                    </a:lnTo>
                    <a:lnTo>
                      <a:pt x="5286" y="492"/>
                    </a:lnTo>
                    <a:lnTo>
                      <a:pt x="5286" y="492"/>
                    </a:lnTo>
                    <a:lnTo>
                      <a:pt x="5286" y="492"/>
                    </a:lnTo>
                    <a:lnTo>
                      <a:pt x="5286" y="492"/>
                    </a:lnTo>
                    <a:lnTo>
                      <a:pt x="5286" y="498"/>
                    </a:lnTo>
                    <a:lnTo>
                      <a:pt x="5286" y="498"/>
                    </a:lnTo>
                    <a:lnTo>
                      <a:pt x="5286" y="498"/>
                    </a:lnTo>
                    <a:lnTo>
                      <a:pt x="5286" y="498"/>
                    </a:lnTo>
                    <a:lnTo>
                      <a:pt x="5286" y="498"/>
                    </a:lnTo>
                    <a:lnTo>
                      <a:pt x="5286" y="504"/>
                    </a:lnTo>
                    <a:lnTo>
                      <a:pt x="5286" y="504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60"/>
                    </a:lnTo>
                    <a:lnTo>
                      <a:pt x="5286" y="660"/>
                    </a:lnTo>
                    <a:lnTo>
                      <a:pt x="5286" y="660"/>
                    </a:lnTo>
                    <a:lnTo>
                      <a:pt x="5286" y="660"/>
                    </a:lnTo>
                    <a:lnTo>
                      <a:pt x="5286" y="660"/>
                    </a:lnTo>
                    <a:lnTo>
                      <a:pt x="5286" y="660"/>
                    </a:lnTo>
                    <a:lnTo>
                      <a:pt x="5286" y="660"/>
                    </a:lnTo>
                    <a:lnTo>
                      <a:pt x="5286" y="660"/>
                    </a:lnTo>
                    <a:lnTo>
                      <a:pt x="5286" y="660"/>
                    </a:lnTo>
                    <a:lnTo>
                      <a:pt x="5286" y="660"/>
                    </a:lnTo>
                    <a:lnTo>
                      <a:pt x="5286" y="660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492"/>
                    </a:lnTo>
                    <a:lnTo>
                      <a:pt x="5286" y="492"/>
                    </a:lnTo>
                    <a:lnTo>
                      <a:pt x="5286" y="492"/>
                    </a:lnTo>
                    <a:lnTo>
                      <a:pt x="5286" y="492"/>
                    </a:lnTo>
                    <a:lnTo>
                      <a:pt x="5286" y="492"/>
                    </a:lnTo>
                    <a:lnTo>
                      <a:pt x="5286" y="486"/>
                    </a:lnTo>
                    <a:lnTo>
                      <a:pt x="5286" y="486"/>
                    </a:lnTo>
                    <a:lnTo>
                      <a:pt x="5286" y="486"/>
                    </a:lnTo>
                    <a:lnTo>
                      <a:pt x="5286" y="486"/>
                    </a:lnTo>
                    <a:lnTo>
                      <a:pt x="5286" y="486"/>
                    </a:lnTo>
                    <a:lnTo>
                      <a:pt x="5286" y="480"/>
                    </a:lnTo>
                    <a:lnTo>
                      <a:pt x="5286" y="480"/>
                    </a:lnTo>
                    <a:lnTo>
                      <a:pt x="5286" y="480"/>
                    </a:lnTo>
                    <a:lnTo>
                      <a:pt x="5286" y="480"/>
                    </a:lnTo>
                    <a:lnTo>
                      <a:pt x="5286" y="474"/>
                    </a:lnTo>
                    <a:lnTo>
                      <a:pt x="5286" y="474"/>
                    </a:lnTo>
                    <a:lnTo>
                      <a:pt x="5286" y="474"/>
                    </a:lnTo>
                    <a:lnTo>
                      <a:pt x="5286" y="474"/>
                    </a:lnTo>
                    <a:lnTo>
                      <a:pt x="5286" y="474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74"/>
                    </a:lnTo>
                    <a:lnTo>
                      <a:pt x="5286" y="474"/>
                    </a:lnTo>
                    <a:lnTo>
                      <a:pt x="5286" y="474"/>
                    </a:lnTo>
                    <a:lnTo>
                      <a:pt x="5286" y="474"/>
                    </a:lnTo>
                    <a:lnTo>
                      <a:pt x="5286" y="474"/>
                    </a:lnTo>
                    <a:lnTo>
                      <a:pt x="5286" y="480"/>
                    </a:lnTo>
                    <a:lnTo>
                      <a:pt x="5286" y="480"/>
                    </a:lnTo>
                    <a:lnTo>
                      <a:pt x="5286" y="480"/>
                    </a:lnTo>
                    <a:lnTo>
                      <a:pt x="5286" y="480"/>
                    </a:lnTo>
                    <a:lnTo>
                      <a:pt x="5286" y="480"/>
                    </a:lnTo>
                    <a:lnTo>
                      <a:pt x="5286" y="486"/>
                    </a:lnTo>
                    <a:lnTo>
                      <a:pt x="5286" y="486"/>
                    </a:lnTo>
                    <a:lnTo>
                      <a:pt x="5286" y="486"/>
                    </a:lnTo>
                    <a:lnTo>
                      <a:pt x="5286" y="486"/>
                    </a:lnTo>
                    <a:lnTo>
                      <a:pt x="5286" y="492"/>
                    </a:lnTo>
                    <a:lnTo>
                      <a:pt x="5286" y="492"/>
                    </a:lnTo>
                    <a:lnTo>
                      <a:pt x="5286" y="492"/>
                    </a:lnTo>
                    <a:lnTo>
                      <a:pt x="5286" y="492"/>
                    </a:lnTo>
                    <a:lnTo>
                      <a:pt x="5286" y="492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60"/>
                    </a:lnTo>
                    <a:lnTo>
                      <a:pt x="5286" y="660"/>
                    </a:lnTo>
                    <a:lnTo>
                      <a:pt x="5286" y="660"/>
                    </a:lnTo>
                    <a:lnTo>
                      <a:pt x="5286" y="660"/>
                    </a:lnTo>
                    <a:lnTo>
                      <a:pt x="5286" y="660"/>
                    </a:lnTo>
                    <a:lnTo>
                      <a:pt x="5286" y="660"/>
                    </a:lnTo>
                    <a:lnTo>
                      <a:pt x="5286" y="660"/>
                    </a:lnTo>
                    <a:lnTo>
                      <a:pt x="5286" y="660"/>
                    </a:lnTo>
                    <a:lnTo>
                      <a:pt x="5286" y="660"/>
                    </a:lnTo>
                    <a:lnTo>
                      <a:pt x="5286" y="660"/>
                    </a:lnTo>
                    <a:lnTo>
                      <a:pt x="5286" y="660"/>
                    </a:lnTo>
                    <a:lnTo>
                      <a:pt x="5286" y="660"/>
                    </a:lnTo>
                    <a:lnTo>
                      <a:pt x="5286" y="660"/>
                    </a:lnTo>
                    <a:lnTo>
                      <a:pt x="5286" y="660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504"/>
                    </a:lnTo>
                    <a:lnTo>
                      <a:pt x="5286" y="504"/>
                    </a:lnTo>
                    <a:lnTo>
                      <a:pt x="5286" y="504"/>
                    </a:lnTo>
                    <a:lnTo>
                      <a:pt x="5286" y="504"/>
                    </a:lnTo>
                    <a:lnTo>
                      <a:pt x="5286" y="504"/>
                    </a:lnTo>
                    <a:lnTo>
                      <a:pt x="5286" y="504"/>
                    </a:lnTo>
                    <a:lnTo>
                      <a:pt x="5286" y="498"/>
                    </a:lnTo>
                    <a:lnTo>
                      <a:pt x="5286" y="498"/>
                    </a:lnTo>
                    <a:lnTo>
                      <a:pt x="5286" y="498"/>
                    </a:lnTo>
                    <a:lnTo>
                      <a:pt x="5286" y="498"/>
                    </a:lnTo>
                    <a:lnTo>
                      <a:pt x="5286" y="498"/>
                    </a:lnTo>
                    <a:lnTo>
                      <a:pt x="5286" y="492"/>
                    </a:lnTo>
                    <a:lnTo>
                      <a:pt x="5286" y="492"/>
                    </a:lnTo>
                    <a:lnTo>
                      <a:pt x="5286" y="492"/>
                    </a:lnTo>
                    <a:lnTo>
                      <a:pt x="5286" y="492"/>
                    </a:lnTo>
                    <a:lnTo>
                      <a:pt x="5286" y="492"/>
                    </a:lnTo>
                    <a:lnTo>
                      <a:pt x="5286" y="486"/>
                    </a:lnTo>
                    <a:lnTo>
                      <a:pt x="5286" y="486"/>
                    </a:lnTo>
                    <a:lnTo>
                      <a:pt x="5286" y="486"/>
                    </a:lnTo>
                    <a:lnTo>
                      <a:pt x="5286" y="486"/>
                    </a:lnTo>
                    <a:lnTo>
                      <a:pt x="5286" y="486"/>
                    </a:lnTo>
                    <a:lnTo>
                      <a:pt x="5286" y="480"/>
                    </a:lnTo>
                    <a:lnTo>
                      <a:pt x="5286" y="480"/>
                    </a:lnTo>
                    <a:lnTo>
                      <a:pt x="5286" y="480"/>
                    </a:lnTo>
                    <a:lnTo>
                      <a:pt x="5286" y="480"/>
                    </a:lnTo>
                    <a:lnTo>
                      <a:pt x="5286" y="480"/>
                    </a:lnTo>
                    <a:lnTo>
                      <a:pt x="5286" y="474"/>
                    </a:lnTo>
                    <a:lnTo>
                      <a:pt x="5286" y="474"/>
                    </a:lnTo>
                    <a:lnTo>
                      <a:pt x="5286" y="474"/>
                    </a:lnTo>
                    <a:lnTo>
                      <a:pt x="5286" y="474"/>
                    </a:lnTo>
                    <a:lnTo>
                      <a:pt x="5286" y="474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74"/>
                    </a:lnTo>
                    <a:lnTo>
                      <a:pt x="5286" y="474"/>
                    </a:lnTo>
                    <a:lnTo>
                      <a:pt x="5286" y="474"/>
                    </a:lnTo>
                    <a:lnTo>
                      <a:pt x="5286" y="474"/>
                    </a:lnTo>
                    <a:lnTo>
                      <a:pt x="5286" y="474"/>
                    </a:lnTo>
                    <a:lnTo>
                      <a:pt x="5286" y="480"/>
                    </a:lnTo>
                    <a:lnTo>
                      <a:pt x="5286" y="480"/>
                    </a:lnTo>
                    <a:lnTo>
                      <a:pt x="5286" y="480"/>
                    </a:lnTo>
                    <a:lnTo>
                      <a:pt x="5286" y="480"/>
                    </a:lnTo>
                    <a:lnTo>
                      <a:pt x="5286" y="480"/>
                    </a:lnTo>
                    <a:lnTo>
                      <a:pt x="5286" y="486"/>
                    </a:lnTo>
                    <a:lnTo>
                      <a:pt x="5286" y="486"/>
                    </a:lnTo>
                    <a:lnTo>
                      <a:pt x="5286" y="486"/>
                    </a:lnTo>
                    <a:lnTo>
                      <a:pt x="5286" y="486"/>
                    </a:lnTo>
                    <a:lnTo>
                      <a:pt x="5286" y="486"/>
                    </a:lnTo>
                    <a:lnTo>
                      <a:pt x="5286" y="492"/>
                    </a:lnTo>
                    <a:lnTo>
                      <a:pt x="5286" y="492"/>
                    </a:lnTo>
                    <a:lnTo>
                      <a:pt x="5286" y="492"/>
                    </a:lnTo>
                    <a:lnTo>
                      <a:pt x="5286" y="492"/>
                    </a:lnTo>
                    <a:lnTo>
                      <a:pt x="5286" y="492"/>
                    </a:lnTo>
                    <a:lnTo>
                      <a:pt x="5286" y="498"/>
                    </a:lnTo>
                    <a:lnTo>
                      <a:pt x="5286" y="498"/>
                    </a:lnTo>
                    <a:lnTo>
                      <a:pt x="5286" y="498"/>
                    </a:lnTo>
                    <a:lnTo>
                      <a:pt x="5286" y="498"/>
                    </a:lnTo>
                    <a:lnTo>
                      <a:pt x="5286" y="498"/>
                    </a:lnTo>
                    <a:lnTo>
                      <a:pt x="5286" y="504"/>
                    </a:lnTo>
                    <a:lnTo>
                      <a:pt x="5286" y="504"/>
                    </a:lnTo>
                    <a:lnTo>
                      <a:pt x="5286" y="504"/>
                    </a:lnTo>
                    <a:lnTo>
                      <a:pt x="5286" y="504"/>
                    </a:lnTo>
                    <a:lnTo>
                      <a:pt x="5286" y="504"/>
                    </a:lnTo>
                    <a:lnTo>
                      <a:pt x="5286" y="504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60"/>
                    </a:lnTo>
                    <a:lnTo>
                      <a:pt x="5286" y="660"/>
                    </a:lnTo>
                    <a:lnTo>
                      <a:pt x="5286" y="660"/>
                    </a:lnTo>
                    <a:lnTo>
                      <a:pt x="5286" y="660"/>
                    </a:lnTo>
                    <a:lnTo>
                      <a:pt x="5286" y="660"/>
                    </a:lnTo>
                    <a:lnTo>
                      <a:pt x="5286" y="660"/>
                    </a:lnTo>
                    <a:lnTo>
                      <a:pt x="5286" y="660"/>
                    </a:lnTo>
                    <a:lnTo>
                      <a:pt x="5286" y="660"/>
                    </a:lnTo>
                    <a:lnTo>
                      <a:pt x="5286" y="660"/>
                    </a:lnTo>
                    <a:lnTo>
                      <a:pt x="5286" y="660"/>
                    </a:lnTo>
                    <a:lnTo>
                      <a:pt x="5286" y="660"/>
                    </a:lnTo>
                    <a:lnTo>
                      <a:pt x="5286" y="660"/>
                    </a:lnTo>
                    <a:lnTo>
                      <a:pt x="5286" y="660"/>
                    </a:lnTo>
                    <a:lnTo>
                      <a:pt x="5286" y="660"/>
                    </a:lnTo>
                    <a:lnTo>
                      <a:pt x="5286" y="660"/>
                    </a:lnTo>
                    <a:lnTo>
                      <a:pt x="5286" y="660"/>
                    </a:lnTo>
                    <a:lnTo>
                      <a:pt x="5286" y="660"/>
                    </a:lnTo>
                    <a:lnTo>
                      <a:pt x="5286" y="660"/>
                    </a:lnTo>
                    <a:lnTo>
                      <a:pt x="5286" y="660"/>
                    </a:lnTo>
                    <a:lnTo>
                      <a:pt x="5286" y="660"/>
                    </a:lnTo>
                    <a:lnTo>
                      <a:pt x="5286" y="660"/>
                    </a:lnTo>
                    <a:lnTo>
                      <a:pt x="5286" y="660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498"/>
                    </a:lnTo>
                    <a:lnTo>
                      <a:pt x="5286" y="498"/>
                    </a:lnTo>
                    <a:lnTo>
                      <a:pt x="5286" y="498"/>
                    </a:lnTo>
                    <a:lnTo>
                      <a:pt x="5286" y="498"/>
                    </a:lnTo>
                    <a:lnTo>
                      <a:pt x="5286" y="492"/>
                    </a:lnTo>
                    <a:lnTo>
                      <a:pt x="5286" y="492"/>
                    </a:lnTo>
                    <a:lnTo>
                      <a:pt x="5286" y="492"/>
                    </a:lnTo>
                    <a:lnTo>
                      <a:pt x="5286" y="492"/>
                    </a:lnTo>
                    <a:lnTo>
                      <a:pt x="5286" y="486"/>
                    </a:lnTo>
                    <a:lnTo>
                      <a:pt x="5286" y="486"/>
                    </a:lnTo>
                    <a:lnTo>
                      <a:pt x="5286" y="486"/>
                    </a:lnTo>
                    <a:lnTo>
                      <a:pt x="5286" y="486"/>
                    </a:lnTo>
                    <a:lnTo>
                      <a:pt x="5286" y="486"/>
                    </a:lnTo>
                    <a:lnTo>
                      <a:pt x="5286" y="480"/>
                    </a:lnTo>
                    <a:lnTo>
                      <a:pt x="5286" y="480"/>
                    </a:lnTo>
                    <a:lnTo>
                      <a:pt x="5286" y="480"/>
                    </a:lnTo>
                    <a:lnTo>
                      <a:pt x="5286" y="480"/>
                    </a:lnTo>
                    <a:lnTo>
                      <a:pt x="5286" y="480"/>
                    </a:lnTo>
                    <a:lnTo>
                      <a:pt x="5286" y="474"/>
                    </a:lnTo>
                    <a:lnTo>
                      <a:pt x="5286" y="474"/>
                    </a:lnTo>
                    <a:lnTo>
                      <a:pt x="5286" y="474"/>
                    </a:lnTo>
                    <a:lnTo>
                      <a:pt x="5286" y="474"/>
                    </a:lnTo>
                    <a:lnTo>
                      <a:pt x="5286" y="474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74"/>
                    </a:lnTo>
                    <a:lnTo>
                      <a:pt x="5286" y="474"/>
                    </a:lnTo>
                    <a:lnTo>
                      <a:pt x="5286" y="474"/>
                    </a:lnTo>
                    <a:lnTo>
                      <a:pt x="5286" y="474"/>
                    </a:lnTo>
                    <a:lnTo>
                      <a:pt x="5286" y="474"/>
                    </a:lnTo>
                    <a:lnTo>
                      <a:pt x="5286" y="480"/>
                    </a:lnTo>
                    <a:lnTo>
                      <a:pt x="5286" y="480"/>
                    </a:lnTo>
                    <a:lnTo>
                      <a:pt x="5286" y="480"/>
                    </a:lnTo>
                    <a:lnTo>
                      <a:pt x="5286" y="480"/>
                    </a:lnTo>
                    <a:lnTo>
                      <a:pt x="5286" y="480"/>
                    </a:lnTo>
                    <a:lnTo>
                      <a:pt x="5286" y="486"/>
                    </a:lnTo>
                    <a:lnTo>
                      <a:pt x="5286" y="486"/>
                    </a:lnTo>
                    <a:lnTo>
                      <a:pt x="5286" y="486"/>
                    </a:lnTo>
                    <a:lnTo>
                      <a:pt x="5286" y="486"/>
                    </a:lnTo>
                    <a:lnTo>
                      <a:pt x="5286" y="486"/>
                    </a:lnTo>
                    <a:lnTo>
                      <a:pt x="5286" y="492"/>
                    </a:lnTo>
                    <a:lnTo>
                      <a:pt x="5286" y="492"/>
                    </a:lnTo>
                    <a:lnTo>
                      <a:pt x="5286" y="492"/>
                    </a:lnTo>
                    <a:lnTo>
                      <a:pt x="5286" y="492"/>
                    </a:lnTo>
                    <a:lnTo>
                      <a:pt x="5286" y="498"/>
                    </a:lnTo>
                    <a:lnTo>
                      <a:pt x="5286" y="498"/>
                    </a:lnTo>
                    <a:lnTo>
                      <a:pt x="5286" y="498"/>
                    </a:lnTo>
                    <a:lnTo>
                      <a:pt x="5286" y="498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60"/>
                    </a:lnTo>
                    <a:lnTo>
                      <a:pt x="5286" y="660"/>
                    </a:lnTo>
                    <a:lnTo>
                      <a:pt x="5286" y="660"/>
                    </a:lnTo>
                    <a:lnTo>
                      <a:pt x="5286" y="660"/>
                    </a:lnTo>
                    <a:lnTo>
                      <a:pt x="5286" y="660"/>
                    </a:lnTo>
                    <a:lnTo>
                      <a:pt x="5286" y="660"/>
                    </a:lnTo>
                    <a:lnTo>
                      <a:pt x="5286" y="660"/>
                    </a:lnTo>
                    <a:lnTo>
                      <a:pt x="5286" y="660"/>
                    </a:lnTo>
                    <a:lnTo>
                      <a:pt x="5286" y="660"/>
                    </a:lnTo>
                    <a:lnTo>
                      <a:pt x="5286" y="660"/>
                    </a:lnTo>
                    <a:lnTo>
                      <a:pt x="5286" y="660"/>
                    </a:lnTo>
                    <a:lnTo>
                      <a:pt x="5286" y="660"/>
                    </a:lnTo>
                    <a:lnTo>
                      <a:pt x="5286" y="660"/>
                    </a:lnTo>
                    <a:lnTo>
                      <a:pt x="5286" y="660"/>
                    </a:lnTo>
                    <a:lnTo>
                      <a:pt x="5286" y="660"/>
                    </a:lnTo>
                    <a:lnTo>
                      <a:pt x="5286" y="660"/>
                    </a:lnTo>
                    <a:lnTo>
                      <a:pt x="5286" y="660"/>
                    </a:lnTo>
                    <a:lnTo>
                      <a:pt x="5286" y="660"/>
                    </a:lnTo>
                    <a:lnTo>
                      <a:pt x="5286" y="660"/>
                    </a:lnTo>
                    <a:lnTo>
                      <a:pt x="5286" y="660"/>
                    </a:lnTo>
                    <a:lnTo>
                      <a:pt x="5286" y="660"/>
                    </a:lnTo>
                    <a:lnTo>
                      <a:pt x="5286" y="660"/>
                    </a:lnTo>
                    <a:lnTo>
                      <a:pt x="5286" y="660"/>
                    </a:lnTo>
                    <a:lnTo>
                      <a:pt x="5286" y="660"/>
                    </a:lnTo>
                    <a:lnTo>
                      <a:pt x="5286" y="660"/>
                    </a:lnTo>
                    <a:lnTo>
                      <a:pt x="5286" y="660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510"/>
                    </a:lnTo>
                    <a:lnTo>
                      <a:pt x="5286" y="510"/>
                    </a:lnTo>
                    <a:lnTo>
                      <a:pt x="5286" y="510"/>
                    </a:lnTo>
                    <a:lnTo>
                      <a:pt x="5286" y="510"/>
                    </a:lnTo>
                    <a:lnTo>
                      <a:pt x="5286" y="510"/>
                    </a:lnTo>
                    <a:lnTo>
                      <a:pt x="5286" y="504"/>
                    </a:lnTo>
                    <a:lnTo>
                      <a:pt x="5286" y="504"/>
                    </a:lnTo>
                    <a:lnTo>
                      <a:pt x="5286" y="504"/>
                    </a:lnTo>
                    <a:lnTo>
                      <a:pt x="5286" y="504"/>
                    </a:lnTo>
                    <a:lnTo>
                      <a:pt x="5286" y="504"/>
                    </a:lnTo>
                    <a:lnTo>
                      <a:pt x="5286" y="498"/>
                    </a:lnTo>
                    <a:lnTo>
                      <a:pt x="5286" y="498"/>
                    </a:lnTo>
                    <a:lnTo>
                      <a:pt x="5286" y="498"/>
                    </a:lnTo>
                    <a:lnTo>
                      <a:pt x="5286" y="498"/>
                    </a:lnTo>
                    <a:lnTo>
                      <a:pt x="5286" y="498"/>
                    </a:lnTo>
                    <a:lnTo>
                      <a:pt x="5286" y="492"/>
                    </a:lnTo>
                    <a:lnTo>
                      <a:pt x="5286" y="492"/>
                    </a:lnTo>
                    <a:lnTo>
                      <a:pt x="5286" y="492"/>
                    </a:lnTo>
                    <a:lnTo>
                      <a:pt x="5286" y="492"/>
                    </a:lnTo>
                    <a:lnTo>
                      <a:pt x="5286" y="492"/>
                    </a:lnTo>
                    <a:lnTo>
                      <a:pt x="5286" y="486"/>
                    </a:lnTo>
                    <a:lnTo>
                      <a:pt x="5286" y="486"/>
                    </a:lnTo>
                    <a:lnTo>
                      <a:pt x="5286" y="486"/>
                    </a:lnTo>
                    <a:lnTo>
                      <a:pt x="5286" y="486"/>
                    </a:lnTo>
                    <a:lnTo>
                      <a:pt x="5286" y="486"/>
                    </a:lnTo>
                    <a:lnTo>
                      <a:pt x="5286" y="480"/>
                    </a:lnTo>
                    <a:lnTo>
                      <a:pt x="5286" y="480"/>
                    </a:lnTo>
                    <a:lnTo>
                      <a:pt x="5286" y="480"/>
                    </a:lnTo>
                    <a:lnTo>
                      <a:pt x="5286" y="480"/>
                    </a:lnTo>
                    <a:lnTo>
                      <a:pt x="5286" y="480"/>
                    </a:lnTo>
                    <a:lnTo>
                      <a:pt x="5286" y="474"/>
                    </a:lnTo>
                    <a:lnTo>
                      <a:pt x="5286" y="474"/>
                    </a:lnTo>
                    <a:lnTo>
                      <a:pt x="5286" y="474"/>
                    </a:lnTo>
                    <a:lnTo>
                      <a:pt x="5286" y="474"/>
                    </a:lnTo>
                    <a:lnTo>
                      <a:pt x="5286" y="474"/>
                    </a:lnTo>
                    <a:lnTo>
                      <a:pt x="5286" y="474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74"/>
                    </a:lnTo>
                    <a:lnTo>
                      <a:pt x="5286" y="474"/>
                    </a:lnTo>
                    <a:lnTo>
                      <a:pt x="5286" y="474"/>
                    </a:lnTo>
                    <a:lnTo>
                      <a:pt x="5286" y="474"/>
                    </a:lnTo>
                    <a:lnTo>
                      <a:pt x="5286" y="474"/>
                    </a:lnTo>
                    <a:lnTo>
                      <a:pt x="5286" y="474"/>
                    </a:lnTo>
                    <a:lnTo>
                      <a:pt x="5286" y="480"/>
                    </a:lnTo>
                    <a:lnTo>
                      <a:pt x="5286" y="480"/>
                    </a:lnTo>
                    <a:lnTo>
                      <a:pt x="5286" y="480"/>
                    </a:lnTo>
                    <a:lnTo>
                      <a:pt x="5286" y="480"/>
                    </a:lnTo>
                    <a:lnTo>
                      <a:pt x="5286" y="480"/>
                    </a:lnTo>
                    <a:lnTo>
                      <a:pt x="5286" y="486"/>
                    </a:lnTo>
                    <a:lnTo>
                      <a:pt x="5286" y="486"/>
                    </a:lnTo>
                    <a:lnTo>
                      <a:pt x="5286" y="486"/>
                    </a:lnTo>
                    <a:lnTo>
                      <a:pt x="5286" y="486"/>
                    </a:lnTo>
                    <a:lnTo>
                      <a:pt x="5286" y="486"/>
                    </a:lnTo>
                    <a:lnTo>
                      <a:pt x="5286" y="492"/>
                    </a:lnTo>
                    <a:lnTo>
                      <a:pt x="5286" y="492"/>
                    </a:lnTo>
                    <a:lnTo>
                      <a:pt x="5286" y="492"/>
                    </a:lnTo>
                    <a:lnTo>
                      <a:pt x="5286" y="492"/>
                    </a:lnTo>
                    <a:lnTo>
                      <a:pt x="5286" y="492"/>
                    </a:lnTo>
                    <a:lnTo>
                      <a:pt x="5286" y="498"/>
                    </a:lnTo>
                    <a:lnTo>
                      <a:pt x="5286" y="498"/>
                    </a:lnTo>
                    <a:lnTo>
                      <a:pt x="5286" y="498"/>
                    </a:lnTo>
                    <a:lnTo>
                      <a:pt x="5286" y="498"/>
                    </a:lnTo>
                    <a:lnTo>
                      <a:pt x="5286" y="498"/>
                    </a:lnTo>
                    <a:lnTo>
                      <a:pt x="5286" y="504"/>
                    </a:lnTo>
                    <a:lnTo>
                      <a:pt x="5286" y="504"/>
                    </a:lnTo>
                    <a:lnTo>
                      <a:pt x="5286" y="504"/>
                    </a:lnTo>
                    <a:lnTo>
                      <a:pt x="5286" y="504"/>
                    </a:lnTo>
                    <a:lnTo>
                      <a:pt x="5286" y="504"/>
                    </a:lnTo>
                    <a:lnTo>
                      <a:pt x="5286" y="510"/>
                    </a:lnTo>
                    <a:lnTo>
                      <a:pt x="5286" y="510"/>
                    </a:lnTo>
                    <a:lnTo>
                      <a:pt x="5286" y="510"/>
                    </a:lnTo>
                    <a:lnTo>
                      <a:pt x="5286" y="510"/>
                    </a:lnTo>
                    <a:lnTo>
                      <a:pt x="5286" y="510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60"/>
                    </a:lnTo>
                    <a:lnTo>
                      <a:pt x="5286" y="660"/>
                    </a:lnTo>
                    <a:lnTo>
                      <a:pt x="5286" y="660"/>
                    </a:lnTo>
                    <a:lnTo>
                      <a:pt x="5286" y="660"/>
                    </a:lnTo>
                    <a:lnTo>
                      <a:pt x="5286" y="660"/>
                    </a:lnTo>
                    <a:lnTo>
                      <a:pt x="5286" y="660"/>
                    </a:lnTo>
                    <a:lnTo>
                      <a:pt x="5286" y="660"/>
                    </a:lnTo>
                    <a:lnTo>
                      <a:pt x="5286" y="660"/>
                    </a:lnTo>
                    <a:lnTo>
                      <a:pt x="5286" y="660"/>
                    </a:lnTo>
                    <a:lnTo>
                      <a:pt x="5286" y="660"/>
                    </a:lnTo>
                    <a:lnTo>
                      <a:pt x="5286" y="660"/>
                    </a:lnTo>
                    <a:lnTo>
                      <a:pt x="5286" y="660"/>
                    </a:lnTo>
                    <a:lnTo>
                      <a:pt x="5286" y="660"/>
                    </a:lnTo>
                    <a:lnTo>
                      <a:pt x="5286" y="660"/>
                    </a:lnTo>
                    <a:lnTo>
                      <a:pt x="5286" y="660"/>
                    </a:lnTo>
                    <a:lnTo>
                      <a:pt x="5286" y="660"/>
                    </a:lnTo>
                    <a:lnTo>
                      <a:pt x="5286" y="660"/>
                    </a:lnTo>
                    <a:lnTo>
                      <a:pt x="5286" y="660"/>
                    </a:lnTo>
                    <a:lnTo>
                      <a:pt x="5286" y="660"/>
                    </a:lnTo>
                    <a:lnTo>
                      <a:pt x="5286" y="660"/>
                    </a:lnTo>
                    <a:lnTo>
                      <a:pt x="5286" y="660"/>
                    </a:lnTo>
                    <a:lnTo>
                      <a:pt x="5286" y="660"/>
                    </a:lnTo>
                    <a:lnTo>
                      <a:pt x="5286" y="660"/>
                    </a:lnTo>
                    <a:lnTo>
                      <a:pt x="5286" y="660"/>
                    </a:lnTo>
                    <a:lnTo>
                      <a:pt x="5286" y="660"/>
                    </a:lnTo>
                    <a:lnTo>
                      <a:pt x="5286" y="660"/>
                    </a:lnTo>
                    <a:lnTo>
                      <a:pt x="5286" y="660"/>
                    </a:lnTo>
                    <a:lnTo>
                      <a:pt x="5286" y="660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504"/>
                    </a:lnTo>
                    <a:lnTo>
                      <a:pt x="5286" y="504"/>
                    </a:lnTo>
                    <a:lnTo>
                      <a:pt x="5286" y="498"/>
                    </a:lnTo>
                    <a:lnTo>
                      <a:pt x="5286" y="498"/>
                    </a:lnTo>
                    <a:lnTo>
                      <a:pt x="5286" y="498"/>
                    </a:lnTo>
                    <a:lnTo>
                      <a:pt x="5286" y="498"/>
                    </a:lnTo>
                    <a:lnTo>
                      <a:pt x="5286" y="498"/>
                    </a:lnTo>
                    <a:lnTo>
                      <a:pt x="5286" y="492"/>
                    </a:lnTo>
                    <a:lnTo>
                      <a:pt x="5286" y="492"/>
                    </a:lnTo>
                    <a:lnTo>
                      <a:pt x="5286" y="492"/>
                    </a:lnTo>
                    <a:lnTo>
                      <a:pt x="5286" y="492"/>
                    </a:lnTo>
                    <a:lnTo>
                      <a:pt x="5286" y="492"/>
                    </a:lnTo>
                    <a:lnTo>
                      <a:pt x="5286" y="486"/>
                    </a:lnTo>
                    <a:lnTo>
                      <a:pt x="5286" y="486"/>
                    </a:lnTo>
                    <a:lnTo>
                      <a:pt x="5286" y="486"/>
                    </a:lnTo>
                    <a:lnTo>
                      <a:pt x="5286" y="486"/>
                    </a:lnTo>
                    <a:lnTo>
                      <a:pt x="5286" y="486"/>
                    </a:lnTo>
                    <a:lnTo>
                      <a:pt x="5286" y="480"/>
                    </a:lnTo>
                    <a:lnTo>
                      <a:pt x="5286" y="480"/>
                    </a:lnTo>
                    <a:lnTo>
                      <a:pt x="5286" y="480"/>
                    </a:lnTo>
                    <a:lnTo>
                      <a:pt x="5286" y="480"/>
                    </a:lnTo>
                    <a:lnTo>
                      <a:pt x="5286" y="480"/>
                    </a:lnTo>
                    <a:lnTo>
                      <a:pt x="5286" y="474"/>
                    </a:lnTo>
                    <a:lnTo>
                      <a:pt x="5286" y="474"/>
                    </a:lnTo>
                    <a:lnTo>
                      <a:pt x="5286" y="474"/>
                    </a:lnTo>
                    <a:lnTo>
                      <a:pt x="5286" y="474"/>
                    </a:lnTo>
                    <a:lnTo>
                      <a:pt x="5286" y="474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74"/>
                    </a:lnTo>
                    <a:lnTo>
                      <a:pt x="5286" y="474"/>
                    </a:lnTo>
                    <a:lnTo>
                      <a:pt x="5286" y="474"/>
                    </a:lnTo>
                    <a:lnTo>
                      <a:pt x="5286" y="474"/>
                    </a:lnTo>
                    <a:lnTo>
                      <a:pt x="5286" y="474"/>
                    </a:lnTo>
                    <a:lnTo>
                      <a:pt x="5286" y="480"/>
                    </a:lnTo>
                    <a:lnTo>
                      <a:pt x="5286" y="480"/>
                    </a:lnTo>
                    <a:lnTo>
                      <a:pt x="5286" y="480"/>
                    </a:lnTo>
                    <a:lnTo>
                      <a:pt x="5286" y="480"/>
                    </a:lnTo>
                    <a:lnTo>
                      <a:pt x="5286" y="480"/>
                    </a:lnTo>
                    <a:lnTo>
                      <a:pt x="5286" y="486"/>
                    </a:lnTo>
                    <a:lnTo>
                      <a:pt x="5286" y="486"/>
                    </a:lnTo>
                    <a:lnTo>
                      <a:pt x="5286" y="486"/>
                    </a:lnTo>
                    <a:lnTo>
                      <a:pt x="5286" y="486"/>
                    </a:lnTo>
                    <a:lnTo>
                      <a:pt x="5286" y="486"/>
                    </a:lnTo>
                    <a:lnTo>
                      <a:pt x="5286" y="492"/>
                    </a:lnTo>
                    <a:lnTo>
                      <a:pt x="5286" y="492"/>
                    </a:lnTo>
                    <a:lnTo>
                      <a:pt x="5286" y="492"/>
                    </a:lnTo>
                    <a:lnTo>
                      <a:pt x="5286" y="492"/>
                    </a:lnTo>
                    <a:lnTo>
                      <a:pt x="5286" y="498"/>
                    </a:lnTo>
                    <a:lnTo>
                      <a:pt x="5286" y="498"/>
                    </a:lnTo>
                    <a:lnTo>
                      <a:pt x="5286" y="498"/>
                    </a:lnTo>
                    <a:lnTo>
                      <a:pt x="5286" y="498"/>
                    </a:lnTo>
                    <a:lnTo>
                      <a:pt x="5286" y="498"/>
                    </a:lnTo>
                    <a:lnTo>
                      <a:pt x="5286" y="504"/>
                    </a:lnTo>
                    <a:lnTo>
                      <a:pt x="5286" y="504"/>
                    </a:lnTo>
                    <a:lnTo>
                      <a:pt x="5286" y="504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60"/>
                    </a:lnTo>
                    <a:lnTo>
                      <a:pt x="5286" y="660"/>
                    </a:lnTo>
                    <a:lnTo>
                      <a:pt x="5286" y="660"/>
                    </a:lnTo>
                    <a:lnTo>
                      <a:pt x="5286" y="660"/>
                    </a:lnTo>
                    <a:lnTo>
                      <a:pt x="5286" y="660"/>
                    </a:lnTo>
                    <a:lnTo>
                      <a:pt x="5286" y="660"/>
                    </a:lnTo>
                    <a:lnTo>
                      <a:pt x="5286" y="660"/>
                    </a:lnTo>
                    <a:lnTo>
                      <a:pt x="5286" y="660"/>
                    </a:lnTo>
                    <a:lnTo>
                      <a:pt x="5286" y="660"/>
                    </a:lnTo>
                    <a:lnTo>
                      <a:pt x="5286" y="660"/>
                    </a:lnTo>
                    <a:lnTo>
                      <a:pt x="5286" y="660"/>
                    </a:lnTo>
                    <a:lnTo>
                      <a:pt x="5286" y="660"/>
                    </a:lnTo>
                    <a:lnTo>
                      <a:pt x="5286" y="660"/>
                    </a:lnTo>
                    <a:lnTo>
                      <a:pt x="5286" y="660"/>
                    </a:lnTo>
                    <a:lnTo>
                      <a:pt x="5286" y="666"/>
                    </a:lnTo>
                    <a:lnTo>
                      <a:pt x="5286" y="666"/>
                    </a:lnTo>
                    <a:lnTo>
                      <a:pt x="5286" y="666"/>
                    </a:lnTo>
                    <a:lnTo>
                      <a:pt x="5286" y="666"/>
                    </a:lnTo>
                    <a:lnTo>
                      <a:pt x="5286" y="666"/>
                    </a:lnTo>
                    <a:lnTo>
                      <a:pt x="5286" y="666"/>
                    </a:lnTo>
                    <a:lnTo>
                      <a:pt x="5286" y="660"/>
                    </a:lnTo>
                    <a:lnTo>
                      <a:pt x="5286" y="660"/>
                    </a:lnTo>
                    <a:lnTo>
                      <a:pt x="5286" y="660"/>
                    </a:lnTo>
                    <a:lnTo>
                      <a:pt x="5286" y="660"/>
                    </a:lnTo>
                    <a:lnTo>
                      <a:pt x="5286" y="660"/>
                    </a:lnTo>
                    <a:lnTo>
                      <a:pt x="5286" y="660"/>
                    </a:lnTo>
                    <a:lnTo>
                      <a:pt x="5286" y="660"/>
                    </a:lnTo>
                    <a:lnTo>
                      <a:pt x="5286" y="660"/>
                    </a:lnTo>
                    <a:lnTo>
                      <a:pt x="5286" y="660"/>
                    </a:lnTo>
                    <a:lnTo>
                      <a:pt x="5286" y="660"/>
                    </a:lnTo>
                    <a:lnTo>
                      <a:pt x="5286" y="660"/>
                    </a:lnTo>
                    <a:lnTo>
                      <a:pt x="5286" y="660"/>
                    </a:lnTo>
                    <a:lnTo>
                      <a:pt x="5286" y="660"/>
                    </a:lnTo>
                    <a:lnTo>
                      <a:pt x="5286" y="660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516"/>
                    </a:lnTo>
                    <a:lnTo>
                      <a:pt x="5286" y="516"/>
                    </a:lnTo>
                    <a:lnTo>
                      <a:pt x="5286" y="516"/>
                    </a:lnTo>
                    <a:lnTo>
                      <a:pt x="5286" y="510"/>
                    </a:lnTo>
                    <a:lnTo>
                      <a:pt x="5286" y="510"/>
                    </a:lnTo>
                    <a:lnTo>
                      <a:pt x="5286" y="510"/>
                    </a:lnTo>
                    <a:lnTo>
                      <a:pt x="5286" y="510"/>
                    </a:lnTo>
                    <a:lnTo>
                      <a:pt x="5286" y="510"/>
                    </a:lnTo>
                    <a:lnTo>
                      <a:pt x="5286" y="504"/>
                    </a:lnTo>
                    <a:lnTo>
                      <a:pt x="5286" y="504"/>
                    </a:lnTo>
                    <a:lnTo>
                      <a:pt x="5286" y="504"/>
                    </a:lnTo>
                    <a:lnTo>
                      <a:pt x="5286" y="504"/>
                    </a:lnTo>
                    <a:lnTo>
                      <a:pt x="5286" y="504"/>
                    </a:lnTo>
                    <a:lnTo>
                      <a:pt x="5286" y="498"/>
                    </a:lnTo>
                    <a:lnTo>
                      <a:pt x="5286" y="498"/>
                    </a:lnTo>
                    <a:lnTo>
                      <a:pt x="5286" y="498"/>
                    </a:lnTo>
                    <a:lnTo>
                      <a:pt x="5286" y="498"/>
                    </a:lnTo>
                    <a:lnTo>
                      <a:pt x="5286" y="498"/>
                    </a:lnTo>
                    <a:lnTo>
                      <a:pt x="5286" y="492"/>
                    </a:lnTo>
                    <a:lnTo>
                      <a:pt x="5286" y="492"/>
                    </a:lnTo>
                    <a:lnTo>
                      <a:pt x="5286" y="492"/>
                    </a:lnTo>
                    <a:lnTo>
                      <a:pt x="5286" y="492"/>
                    </a:lnTo>
                    <a:lnTo>
                      <a:pt x="5286" y="492"/>
                    </a:lnTo>
                    <a:lnTo>
                      <a:pt x="5286" y="486"/>
                    </a:lnTo>
                    <a:lnTo>
                      <a:pt x="5286" y="486"/>
                    </a:lnTo>
                    <a:lnTo>
                      <a:pt x="5286" y="486"/>
                    </a:lnTo>
                    <a:lnTo>
                      <a:pt x="5286" y="486"/>
                    </a:lnTo>
                    <a:lnTo>
                      <a:pt x="5286" y="486"/>
                    </a:lnTo>
                    <a:lnTo>
                      <a:pt x="5286" y="480"/>
                    </a:lnTo>
                    <a:lnTo>
                      <a:pt x="5286" y="480"/>
                    </a:lnTo>
                    <a:lnTo>
                      <a:pt x="5286" y="480"/>
                    </a:lnTo>
                    <a:lnTo>
                      <a:pt x="5286" y="480"/>
                    </a:lnTo>
                    <a:lnTo>
                      <a:pt x="5286" y="480"/>
                    </a:lnTo>
                    <a:lnTo>
                      <a:pt x="5286" y="480"/>
                    </a:lnTo>
                    <a:lnTo>
                      <a:pt x="5286" y="474"/>
                    </a:lnTo>
                    <a:lnTo>
                      <a:pt x="5286" y="474"/>
                    </a:lnTo>
                    <a:lnTo>
                      <a:pt x="5286" y="474"/>
                    </a:lnTo>
                    <a:lnTo>
                      <a:pt x="5286" y="474"/>
                    </a:lnTo>
                    <a:lnTo>
                      <a:pt x="5286" y="474"/>
                    </a:lnTo>
                    <a:lnTo>
                      <a:pt x="5286" y="474"/>
                    </a:lnTo>
                    <a:lnTo>
                      <a:pt x="5286" y="474"/>
                    </a:lnTo>
                    <a:lnTo>
                      <a:pt x="5286" y="474"/>
                    </a:lnTo>
                    <a:lnTo>
                      <a:pt x="5286" y="474"/>
                    </a:lnTo>
                    <a:lnTo>
                      <a:pt x="5286" y="474"/>
                    </a:lnTo>
                    <a:lnTo>
                      <a:pt x="5286" y="474"/>
                    </a:lnTo>
                    <a:lnTo>
                      <a:pt x="5286" y="474"/>
                    </a:lnTo>
                    <a:lnTo>
                      <a:pt x="5286" y="474"/>
                    </a:lnTo>
                    <a:lnTo>
                      <a:pt x="5286" y="474"/>
                    </a:lnTo>
                    <a:lnTo>
                      <a:pt x="5286" y="474"/>
                    </a:lnTo>
                    <a:lnTo>
                      <a:pt x="5286" y="474"/>
                    </a:lnTo>
                    <a:lnTo>
                      <a:pt x="5286" y="474"/>
                    </a:lnTo>
                    <a:lnTo>
                      <a:pt x="5286" y="474"/>
                    </a:lnTo>
                    <a:lnTo>
                      <a:pt x="5286" y="474"/>
                    </a:lnTo>
                    <a:lnTo>
                      <a:pt x="5286" y="474"/>
                    </a:lnTo>
                    <a:lnTo>
                      <a:pt x="5286" y="474"/>
                    </a:lnTo>
                    <a:lnTo>
                      <a:pt x="5286" y="474"/>
                    </a:lnTo>
                    <a:lnTo>
                      <a:pt x="5286" y="480"/>
                    </a:lnTo>
                    <a:lnTo>
                      <a:pt x="5286" y="480"/>
                    </a:lnTo>
                    <a:lnTo>
                      <a:pt x="5286" y="480"/>
                    </a:lnTo>
                    <a:lnTo>
                      <a:pt x="5286" y="480"/>
                    </a:lnTo>
                    <a:lnTo>
                      <a:pt x="5286" y="480"/>
                    </a:lnTo>
                    <a:lnTo>
                      <a:pt x="5286" y="480"/>
                    </a:lnTo>
                    <a:lnTo>
                      <a:pt x="5286" y="486"/>
                    </a:lnTo>
                    <a:lnTo>
                      <a:pt x="5286" y="486"/>
                    </a:lnTo>
                    <a:lnTo>
                      <a:pt x="5286" y="486"/>
                    </a:lnTo>
                    <a:lnTo>
                      <a:pt x="5286" y="486"/>
                    </a:lnTo>
                    <a:lnTo>
                      <a:pt x="5286" y="486"/>
                    </a:lnTo>
                    <a:lnTo>
                      <a:pt x="5286" y="492"/>
                    </a:lnTo>
                    <a:lnTo>
                      <a:pt x="5286" y="492"/>
                    </a:lnTo>
                    <a:lnTo>
                      <a:pt x="5286" y="492"/>
                    </a:lnTo>
                    <a:lnTo>
                      <a:pt x="5286" y="492"/>
                    </a:lnTo>
                    <a:lnTo>
                      <a:pt x="5286" y="492"/>
                    </a:lnTo>
                    <a:lnTo>
                      <a:pt x="5286" y="498"/>
                    </a:lnTo>
                    <a:lnTo>
                      <a:pt x="5286" y="498"/>
                    </a:lnTo>
                    <a:lnTo>
                      <a:pt x="5286" y="498"/>
                    </a:lnTo>
                    <a:lnTo>
                      <a:pt x="5286" y="498"/>
                    </a:lnTo>
                    <a:lnTo>
                      <a:pt x="5286" y="498"/>
                    </a:lnTo>
                    <a:lnTo>
                      <a:pt x="5286" y="504"/>
                    </a:lnTo>
                    <a:lnTo>
                      <a:pt x="5286" y="504"/>
                    </a:lnTo>
                    <a:lnTo>
                      <a:pt x="5286" y="504"/>
                    </a:lnTo>
                    <a:lnTo>
                      <a:pt x="5286" y="504"/>
                    </a:lnTo>
                    <a:lnTo>
                      <a:pt x="5286" y="504"/>
                    </a:lnTo>
                    <a:lnTo>
                      <a:pt x="5286" y="510"/>
                    </a:lnTo>
                    <a:lnTo>
                      <a:pt x="5286" y="510"/>
                    </a:lnTo>
                    <a:lnTo>
                      <a:pt x="5286" y="510"/>
                    </a:lnTo>
                    <a:lnTo>
                      <a:pt x="5286" y="510"/>
                    </a:lnTo>
                    <a:lnTo>
                      <a:pt x="5286" y="510"/>
                    </a:lnTo>
                    <a:lnTo>
                      <a:pt x="5286" y="516"/>
                    </a:lnTo>
                    <a:lnTo>
                      <a:pt x="5286" y="516"/>
                    </a:lnTo>
                    <a:lnTo>
                      <a:pt x="5286" y="51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60"/>
                    </a:lnTo>
                    <a:lnTo>
                      <a:pt x="5286" y="660"/>
                    </a:lnTo>
                    <a:lnTo>
                      <a:pt x="5286" y="660"/>
                    </a:lnTo>
                    <a:lnTo>
                      <a:pt x="5286" y="660"/>
                    </a:lnTo>
                    <a:lnTo>
                      <a:pt x="5286" y="660"/>
                    </a:lnTo>
                    <a:lnTo>
                      <a:pt x="5286" y="660"/>
                    </a:lnTo>
                    <a:lnTo>
                      <a:pt x="5286" y="660"/>
                    </a:lnTo>
                    <a:lnTo>
                      <a:pt x="5286" y="660"/>
                    </a:lnTo>
                    <a:lnTo>
                      <a:pt x="5286" y="660"/>
                    </a:lnTo>
                    <a:lnTo>
                      <a:pt x="5286" y="660"/>
                    </a:lnTo>
                    <a:lnTo>
                      <a:pt x="5286" y="660"/>
                    </a:lnTo>
                    <a:lnTo>
                      <a:pt x="5286" y="660"/>
                    </a:lnTo>
                    <a:lnTo>
                      <a:pt x="5286" y="660"/>
                    </a:lnTo>
                    <a:lnTo>
                      <a:pt x="5286" y="660"/>
                    </a:lnTo>
                    <a:lnTo>
                      <a:pt x="5286" y="660"/>
                    </a:lnTo>
                    <a:lnTo>
                      <a:pt x="5286" y="660"/>
                    </a:lnTo>
                    <a:lnTo>
                      <a:pt x="5286" y="660"/>
                    </a:lnTo>
                    <a:lnTo>
                      <a:pt x="5286" y="660"/>
                    </a:lnTo>
                    <a:lnTo>
                      <a:pt x="5286" y="660"/>
                    </a:lnTo>
                    <a:lnTo>
                      <a:pt x="5286" y="660"/>
                    </a:lnTo>
                    <a:lnTo>
                      <a:pt x="5286" y="660"/>
                    </a:lnTo>
                    <a:lnTo>
                      <a:pt x="5286" y="660"/>
                    </a:lnTo>
                    <a:lnTo>
                      <a:pt x="5286" y="660"/>
                    </a:lnTo>
                    <a:lnTo>
                      <a:pt x="5286" y="660"/>
                    </a:lnTo>
                    <a:lnTo>
                      <a:pt x="5286" y="660"/>
                    </a:lnTo>
                    <a:lnTo>
                      <a:pt x="5286" y="660"/>
                    </a:lnTo>
                    <a:lnTo>
                      <a:pt x="5286" y="660"/>
                    </a:lnTo>
                    <a:lnTo>
                      <a:pt x="5286" y="660"/>
                    </a:lnTo>
                    <a:lnTo>
                      <a:pt x="5286" y="660"/>
                    </a:lnTo>
                    <a:lnTo>
                      <a:pt x="5286" y="660"/>
                    </a:lnTo>
                    <a:lnTo>
                      <a:pt x="5286" y="660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492"/>
                    </a:lnTo>
                    <a:lnTo>
                      <a:pt x="5286" y="492"/>
                    </a:lnTo>
                    <a:lnTo>
                      <a:pt x="5286" y="492"/>
                    </a:lnTo>
                    <a:lnTo>
                      <a:pt x="5286" y="486"/>
                    </a:lnTo>
                    <a:lnTo>
                      <a:pt x="5286" y="486"/>
                    </a:lnTo>
                    <a:lnTo>
                      <a:pt x="5286" y="486"/>
                    </a:lnTo>
                    <a:lnTo>
                      <a:pt x="5286" y="486"/>
                    </a:lnTo>
                    <a:lnTo>
                      <a:pt x="5286" y="486"/>
                    </a:lnTo>
                    <a:lnTo>
                      <a:pt x="5286" y="480"/>
                    </a:lnTo>
                    <a:lnTo>
                      <a:pt x="5286" y="480"/>
                    </a:lnTo>
                    <a:lnTo>
                      <a:pt x="5286" y="480"/>
                    </a:lnTo>
                    <a:lnTo>
                      <a:pt x="5286" y="480"/>
                    </a:lnTo>
                    <a:lnTo>
                      <a:pt x="5286" y="480"/>
                    </a:lnTo>
                    <a:lnTo>
                      <a:pt x="5286" y="474"/>
                    </a:lnTo>
                    <a:lnTo>
                      <a:pt x="5286" y="474"/>
                    </a:lnTo>
                    <a:lnTo>
                      <a:pt x="5286" y="474"/>
                    </a:lnTo>
                    <a:lnTo>
                      <a:pt x="5286" y="474"/>
                    </a:lnTo>
                    <a:lnTo>
                      <a:pt x="5286" y="474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74"/>
                    </a:lnTo>
                    <a:lnTo>
                      <a:pt x="5286" y="474"/>
                    </a:lnTo>
                    <a:lnTo>
                      <a:pt x="5286" y="474"/>
                    </a:lnTo>
                    <a:lnTo>
                      <a:pt x="5286" y="474"/>
                    </a:lnTo>
                    <a:lnTo>
                      <a:pt x="5286" y="480"/>
                    </a:lnTo>
                    <a:lnTo>
                      <a:pt x="5286" y="480"/>
                    </a:lnTo>
                    <a:lnTo>
                      <a:pt x="5286" y="480"/>
                    </a:lnTo>
                    <a:lnTo>
                      <a:pt x="5286" y="480"/>
                    </a:lnTo>
                    <a:lnTo>
                      <a:pt x="5286" y="486"/>
                    </a:lnTo>
                    <a:lnTo>
                      <a:pt x="5286" y="486"/>
                    </a:lnTo>
                    <a:lnTo>
                      <a:pt x="5286" y="486"/>
                    </a:lnTo>
                    <a:lnTo>
                      <a:pt x="5286" y="486"/>
                    </a:lnTo>
                    <a:lnTo>
                      <a:pt x="5286" y="486"/>
                    </a:lnTo>
                    <a:lnTo>
                      <a:pt x="5286" y="492"/>
                    </a:lnTo>
                    <a:lnTo>
                      <a:pt x="5286" y="492"/>
                    </a:lnTo>
                    <a:lnTo>
                      <a:pt x="5286" y="492"/>
                    </a:lnTo>
                    <a:lnTo>
                      <a:pt x="5286" y="492"/>
                    </a:lnTo>
                    <a:lnTo>
                      <a:pt x="5286" y="498"/>
                    </a:lnTo>
                    <a:lnTo>
                      <a:pt x="5286" y="498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60"/>
                    </a:lnTo>
                    <a:lnTo>
                      <a:pt x="5286" y="660"/>
                    </a:lnTo>
                    <a:lnTo>
                      <a:pt x="5286" y="660"/>
                    </a:lnTo>
                    <a:lnTo>
                      <a:pt x="5286" y="660"/>
                    </a:lnTo>
                    <a:lnTo>
                      <a:pt x="5286" y="660"/>
                    </a:lnTo>
                    <a:lnTo>
                      <a:pt x="5286" y="660"/>
                    </a:lnTo>
                    <a:lnTo>
                      <a:pt x="5286" y="660"/>
                    </a:lnTo>
                    <a:lnTo>
                      <a:pt x="5286" y="666"/>
                    </a:lnTo>
                    <a:lnTo>
                      <a:pt x="5286" y="666"/>
                    </a:lnTo>
                    <a:lnTo>
                      <a:pt x="5286" y="666"/>
                    </a:lnTo>
                    <a:lnTo>
                      <a:pt x="5286" y="666"/>
                    </a:lnTo>
                    <a:lnTo>
                      <a:pt x="5286" y="666"/>
                    </a:lnTo>
                    <a:lnTo>
                      <a:pt x="5286" y="666"/>
                    </a:lnTo>
                    <a:lnTo>
                      <a:pt x="5286" y="666"/>
                    </a:lnTo>
                    <a:lnTo>
                      <a:pt x="5286" y="672"/>
                    </a:lnTo>
                    <a:lnTo>
                      <a:pt x="5286" y="672"/>
                    </a:lnTo>
                    <a:lnTo>
                      <a:pt x="5286" y="672"/>
                    </a:lnTo>
                    <a:lnTo>
                      <a:pt x="5286" y="672"/>
                    </a:lnTo>
                    <a:lnTo>
                      <a:pt x="5286" y="672"/>
                    </a:lnTo>
                    <a:lnTo>
                      <a:pt x="5286" y="672"/>
                    </a:lnTo>
                    <a:lnTo>
                      <a:pt x="5286" y="672"/>
                    </a:lnTo>
                    <a:lnTo>
                      <a:pt x="5286" y="672"/>
                    </a:lnTo>
                    <a:lnTo>
                      <a:pt x="5286" y="672"/>
                    </a:lnTo>
                    <a:lnTo>
                      <a:pt x="5286" y="678"/>
                    </a:lnTo>
                    <a:lnTo>
                      <a:pt x="5286" y="678"/>
                    </a:lnTo>
                    <a:lnTo>
                      <a:pt x="5286" y="678"/>
                    </a:lnTo>
                    <a:lnTo>
                      <a:pt x="5286" y="678"/>
                    </a:lnTo>
                    <a:lnTo>
                      <a:pt x="5286" y="678"/>
                    </a:lnTo>
                    <a:lnTo>
                      <a:pt x="5286" y="678"/>
                    </a:lnTo>
                    <a:lnTo>
                      <a:pt x="5286" y="678"/>
                    </a:lnTo>
                    <a:lnTo>
                      <a:pt x="5286" y="678"/>
                    </a:lnTo>
                    <a:lnTo>
                      <a:pt x="5286" y="678"/>
                    </a:lnTo>
                    <a:lnTo>
                      <a:pt x="5286" y="678"/>
                    </a:lnTo>
                    <a:lnTo>
                      <a:pt x="5286" y="678"/>
                    </a:lnTo>
                    <a:lnTo>
                      <a:pt x="5286" y="678"/>
                    </a:lnTo>
                    <a:lnTo>
                      <a:pt x="5286" y="678"/>
                    </a:lnTo>
                    <a:lnTo>
                      <a:pt x="5286" y="678"/>
                    </a:lnTo>
                    <a:lnTo>
                      <a:pt x="5286" y="678"/>
                    </a:lnTo>
                    <a:lnTo>
                      <a:pt x="5286" y="678"/>
                    </a:lnTo>
                    <a:lnTo>
                      <a:pt x="5286" y="678"/>
                    </a:lnTo>
                    <a:lnTo>
                      <a:pt x="5286" y="678"/>
                    </a:lnTo>
                    <a:lnTo>
                      <a:pt x="5286" y="678"/>
                    </a:lnTo>
                    <a:lnTo>
                      <a:pt x="5286" y="678"/>
                    </a:lnTo>
                    <a:lnTo>
                      <a:pt x="5286" y="678"/>
                    </a:lnTo>
                    <a:lnTo>
                      <a:pt x="5286" y="678"/>
                    </a:lnTo>
                    <a:lnTo>
                      <a:pt x="5286" y="678"/>
                    </a:lnTo>
                    <a:lnTo>
                      <a:pt x="5286" y="678"/>
                    </a:lnTo>
                    <a:lnTo>
                      <a:pt x="5286" y="678"/>
                    </a:lnTo>
                    <a:lnTo>
                      <a:pt x="5286" y="672"/>
                    </a:lnTo>
                    <a:lnTo>
                      <a:pt x="5286" y="672"/>
                    </a:lnTo>
                    <a:lnTo>
                      <a:pt x="5286" y="672"/>
                    </a:lnTo>
                    <a:lnTo>
                      <a:pt x="5286" y="672"/>
                    </a:lnTo>
                    <a:lnTo>
                      <a:pt x="5286" y="672"/>
                    </a:lnTo>
                    <a:lnTo>
                      <a:pt x="5286" y="672"/>
                    </a:lnTo>
                    <a:lnTo>
                      <a:pt x="5286" y="672"/>
                    </a:lnTo>
                    <a:lnTo>
                      <a:pt x="5286" y="672"/>
                    </a:lnTo>
                    <a:lnTo>
                      <a:pt x="5286" y="672"/>
                    </a:lnTo>
                    <a:lnTo>
                      <a:pt x="5286" y="672"/>
                    </a:lnTo>
                    <a:lnTo>
                      <a:pt x="5286" y="672"/>
                    </a:lnTo>
                    <a:lnTo>
                      <a:pt x="5286" y="666"/>
                    </a:lnTo>
                    <a:lnTo>
                      <a:pt x="5286" y="666"/>
                    </a:lnTo>
                    <a:lnTo>
                      <a:pt x="5286" y="666"/>
                    </a:lnTo>
                    <a:lnTo>
                      <a:pt x="5286" y="666"/>
                    </a:lnTo>
                    <a:lnTo>
                      <a:pt x="5286" y="666"/>
                    </a:lnTo>
                    <a:lnTo>
                      <a:pt x="5286" y="666"/>
                    </a:lnTo>
                    <a:lnTo>
                      <a:pt x="5286" y="666"/>
                    </a:lnTo>
                    <a:lnTo>
                      <a:pt x="5286" y="666"/>
                    </a:lnTo>
                    <a:lnTo>
                      <a:pt x="5286" y="666"/>
                    </a:lnTo>
                    <a:lnTo>
                      <a:pt x="5286" y="660"/>
                    </a:lnTo>
                    <a:lnTo>
                      <a:pt x="5286" y="660"/>
                    </a:lnTo>
                    <a:lnTo>
                      <a:pt x="5286" y="660"/>
                    </a:lnTo>
                    <a:lnTo>
                      <a:pt x="5286" y="660"/>
                    </a:lnTo>
                    <a:lnTo>
                      <a:pt x="5286" y="660"/>
                    </a:lnTo>
                    <a:lnTo>
                      <a:pt x="5286" y="660"/>
                    </a:lnTo>
                    <a:lnTo>
                      <a:pt x="5286" y="660"/>
                    </a:lnTo>
                    <a:lnTo>
                      <a:pt x="5286" y="660"/>
                    </a:lnTo>
                    <a:lnTo>
                      <a:pt x="5286" y="534"/>
                    </a:lnTo>
                    <a:lnTo>
                      <a:pt x="5286" y="534"/>
                    </a:lnTo>
                    <a:lnTo>
                      <a:pt x="5286" y="534"/>
                    </a:lnTo>
                    <a:lnTo>
                      <a:pt x="5286" y="534"/>
                    </a:lnTo>
                    <a:lnTo>
                      <a:pt x="5286" y="534"/>
                    </a:lnTo>
                    <a:lnTo>
                      <a:pt x="5286" y="528"/>
                    </a:lnTo>
                    <a:lnTo>
                      <a:pt x="5286" y="528"/>
                    </a:lnTo>
                    <a:lnTo>
                      <a:pt x="5286" y="528"/>
                    </a:lnTo>
                    <a:lnTo>
                      <a:pt x="5286" y="528"/>
                    </a:lnTo>
                    <a:lnTo>
                      <a:pt x="5286" y="528"/>
                    </a:lnTo>
                    <a:lnTo>
                      <a:pt x="5286" y="522"/>
                    </a:lnTo>
                    <a:lnTo>
                      <a:pt x="5286" y="522"/>
                    </a:lnTo>
                    <a:lnTo>
                      <a:pt x="5286" y="522"/>
                    </a:lnTo>
                    <a:lnTo>
                      <a:pt x="5286" y="522"/>
                    </a:lnTo>
                    <a:lnTo>
                      <a:pt x="5286" y="522"/>
                    </a:lnTo>
                    <a:lnTo>
                      <a:pt x="5286" y="516"/>
                    </a:lnTo>
                    <a:lnTo>
                      <a:pt x="5286" y="516"/>
                    </a:lnTo>
                    <a:lnTo>
                      <a:pt x="5286" y="516"/>
                    </a:lnTo>
                    <a:lnTo>
                      <a:pt x="5286" y="516"/>
                    </a:lnTo>
                    <a:lnTo>
                      <a:pt x="5286" y="516"/>
                    </a:lnTo>
                    <a:lnTo>
                      <a:pt x="5286" y="510"/>
                    </a:lnTo>
                    <a:lnTo>
                      <a:pt x="5286" y="510"/>
                    </a:lnTo>
                    <a:lnTo>
                      <a:pt x="5286" y="510"/>
                    </a:lnTo>
                    <a:lnTo>
                      <a:pt x="5286" y="510"/>
                    </a:lnTo>
                    <a:lnTo>
                      <a:pt x="5286" y="510"/>
                    </a:lnTo>
                    <a:lnTo>
                      <a:pt x="5286" y="504"/>
                    </a:lnTo>
                    <a:lnTo>
                      <a:pt x="5286" y="504"/>
                    </a:lnTo>
                    <a:lnTo>
                      <a:pt x="5286" y="504"/>
                    </a:lnTo>
                    <a:lnTo>
                      <a:pt x="5286" y="504"/>
                    </a:lnTo>
                    <a:lnTo>
                      <a:pt x="5286" y="504"/>
                    </a:lnTo>
                    <a:lnTo>
                      <a:pt x="5286" y="498"/>
                    </a:lnTo>
                    <a:lnTo>
                      <a:pt x="5286" y="498"/>
                    </a:lnTo>
                    <a:lnTo>
                      <a:pt x="5286" y="498"/>
                    </a:lnTo>
                    <a:lnTo>
                      <a:pt x="5286" y="498"/>
                    </a:lnTo>
                    <a:lnTo>
                      <a:pt x="5286" y="498"/>
                    </a:lnTo>
                    <a:lnTo>
                      <a:pt x="5286" y="498"/>
                    </a:lnTo>
                    <a:lnTo>
                      <a:pt x="5286" y="492"/>
                    </a:lnTo>
                    <a:lnTo>
                      <a:pt x="5286" y="492"/>
                    </a:lnTo>
                    <a:lnTo>
                      <a:pt x="5286" y="492"/>
                    </a:lnTo>
                    <a:lnTo>
                      <a:pt x="5286" y="492"/>
                    </a:lnTo>
                    <a:lnTo>
                      <a:pt x="5286" y="492"/>
                    </a:lnTo>
                    <a:lnTo>
                      <a:pt x="5286" y="492"/>
                    </a:lnTo>
                    <a:lnTo>
                      <a:pt x="5286" y="492"/>
                    </a:lnTo>
                    <a:lnTo>
                      <a:pt x="5286" y="492"/>
                    </a:lnTo>
                    <a:lnTo>
                      <a:pt x="5286" y="492"/>
                    </a:lnTo>
                    <a:lnTo>
                      <a:pt x="5286" y="492"/>
                    </a:lnTo>
                    <a:lnTo>
                      <a:pt x="5286" y="492"/>
                    </a:lnTo>
                    <a:lnTo>
                      <a:pt x="5286" y="492"/>
                    </a:lnTo>
                    <a:lnTo>
                      <a:pt x="5286" y="492"/>
                    </a:lnTo>
                    <a:lnTo>
                      <a:pt x="5286" y="492"/>
                    </a:lnTo>
                    <a:lnTo>
                      <a:pt x="5286" y="492"/>
                    </a:lnTo>
                    <a:lnTo>
                      <a:pt x="5286" y="492"/>
                    </a:lnTo>
                    <a:lnTo>
                      <a:pt x="5286" y="492"/>
                    </a:lnTo>
                    <a:lnTo>
                      <a:pt x="5286" y="492"/>
                    </a:lnTo>
                    <a:lnTo>
                      <a:pt x="5286" y="492"/>
                    </a:lnTo>
                    <a:lnTo>
                      <a:pt x="5286" y="492"/>
                    </a:lnTo>
                    <a:lnTo>
                      <a:pt x="5286" y="492"/>
                    </a:lnTo>
                    <a:lnTo>
                      <a:pt x="5286" y="492"/>
                    </a:lnTo>
                    <a:lnTo>
                      <a:pt x="5286" y="492"/>
                    </a:lnTo>
                    <a:lnTo>
                      <a:pt x="5286" y="498"/>
                    </a:lnTo>
                    <a:lnTo>
                      <a:pt x="5286" y="498"/>
                    </a:lnTo>
                    <a:lnTo>
                      <a:pt x="5286" y="498"/>
                    </a:lnTo>
                    <a:lnTo>
                      <a:pt x="5286" y="498"/>
                    </a:lnTo>
                    <a:lnTo>
                      <a:pt x="5286" y="498"/>
                    </a:lnTo>
                    <a:lnTo>
                      <a:pt x="5286" y="498"/>
                    </a:lnTo>
                    <a:lnTo>
                      <a:pt x="5286" y="504"/>
                    </a:lnTo>
                    <a:lnTo>
                      <a:pt x="5286" y="504"/>
                    </a:lnTo>
                    <a:lnTo>
                      <a:pt x="5286" y="504"/>
                    </a:lnTo>
                    <a:lnTo>
                      <a:pt x="5286" y="504"/>
                    </a:lnTo>
                    <a:lnTo>
                      <a:pt x="5286" y="504"/>
                    </a:lnTo>
                    <a:lnTo>
                      <a:pt x="5286" y="504"/>
                    </a:lnTo>
                    <a:lnTo>
                      <a:pt x="5286" y="504"/>
                    </a:lnTo>
                    <a:lnTo>
                      <a:pt x="5286" y="510"/>
                    </a:lnTo>
                    <a:lnTo>
                      <a:pt x="5286" y="510"/>
                    </a:lnTo>
                    <a:lnTo>
                      <a:pt x="5286" y="510"/>
                    </a:lnTo>
                    <a:lnTo>
                      <a:pt x="5286" y="510"/>
                    </a:lnTo>
                    <a:lnTo>
                      <a:pt x="5286" y="510"/>
                    </a:lnTo>
                    <a:lnTo>
                      <a:pt x="5286" y="510"/>
                    </a:lnTo>
                    <a:lnTo>
                      <a:pt x="5286" y="516"/>
                    </a:lnTo>
                    <a:lnTo>
                      <a:pt x="5286" y="516"/>
                    </a:lnTo>
                    <a:lnTo>
                      <a:pt x="5286" y="516"/>
                    </a:lnTo>
                    <a:lnTo>
                      <a:pt x="5286" y="516"/>
                    </a:lnTo>
                    <a:lnTo>
                      <a:pt x="5286" y="516"/>
                    </a:lnTo>
                    <a:lnTo>
                      <a:pt x="5286" y="516"/>
                    </a:lnTo>
                    <a:lnTo>
                      <a:pt x="5286" y="516"/>
                    </a:lnTo>
                    <a:lnTo>
                      <a:pt x="5286" y="522"/>
                    </a:lnTo>
                    <a:lnTo>
                      <a:pt x="5286" y="522"/>
                    </a:lnTo>
                    <a:lnTo>
                      <a:pt x="5286" y="522"/>
                    </a:lnTo>
                    <a:lnTo>
                      <a:pt x="5286" y="522"/>
                    </a:lnTo>
                    <a:lnTo>
                      <a:pt x="5286" y="522"/>
                    </a:lnTo>
                    <a:lnTo>
                      <a:pt x="5286" y="618"/>
                    </a:lnTo>
                    <a:lnTo>
                      <a:pt x="5286" y="618"/>
                    </a:lnTo>
                    <a:lnTo>
                      <a:pt x="5286" y="618"/>
                    </a:lnTo>
                    <a:lnTo>
                      <a:pt x="5286" y="618"/>
                    </a:lnTo>
                    <a:lnTo>
                      <a:pt x="5286" y="618"/>
                    </a:lnTo>
                    <a:lnTo>
                      <a:pt x="5286" y="618"/>
                    </a:lnTo>
                    <a:lnTo>
                      <a:pt x="5286" y="618"/>
                    </a:lnTo>
                    <a:lnTo>
                      <a:pt x="5286" y="618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540"/>
                    </a:lnTo>
                    <a:lnTo>
                      <a:pt x="5286" y="540"/>
                    </a:lnTo>
                    <a:lnTo>
                      <a:pt x="5286" y="540"/>
                    </a:lnTo>
                    <a:lnTo>
                      <a:pt x="5286" y="540"/>
                    </a:lnTo>
                    <a:lnTo>
                      <a:pt x="5286" y="540"/>
                    </a:lnTo>
                    <a:lnTo>
                      <a:pt x="5286" y="540"/>
                    </a:lnTo>
                    <a:lnTo>
                      <a:pt x="5286" y="540"/>
                    </a:lnTo>
                    <a:lnTo>
                      <a:pt x="5286" y="534"/>
                    </a:lnTo>
                    <a:lnTo>
                      <a:pt x="5286" y="534"/>
                    </a:lnTo>
                    <a:lnTo>
                      <a:pt x="5286" y="534"/>
                    </a:lnTo>
                    <a:lnTo>
                      <a:pt x="5286" y="534"/>
                    </a:lnTo>
                    <a:lnTo>
                      <a:pt x="5286" y="534"/>
                    </a:lnTo>
                    <a:lnTo>
                      <a:pt x="5286" y="534"/>
                    </a:lnTo>
                    <a:lnTo>
                      <a:pt x="5286" y="534"/>
                    </a:lnTo>
                    <a:lnTo>
                      <a:pt x="5286" y="534"/>
                    </a:lnTo>
                    <a:lnTo>
                      <a:pt x="5286" y="528"/>
                    </a:lnTo>
                    <a:lnTo>
                      <a:pt x="5286" y="528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20"/>
                    </a:lnTo>
                    <a:lnTo>
                      <a:pt x="5286" y="420"/>
                    </a:lnTo>
                    <a:lnTo>
                      <a:pt x="5286" y="420"/>
                    </a:lnTo>
                    <a:lnTo>
                      <a:pt x="5286" y="420"/>
                    </a:lnTo>
                    <a:lnTo>
                      <a:pt x="5286" y="420"/>
                    </a:lnTo>
                    <a:lnTo>
                      <a:pt x="5286" y="420"/>
                    </a:lnTo>
                    <a:lnTo>
                      <a:pt x="5286" y="420"/>
                    </a:lnTo>
                    <a:lnTo>
                      <a:pt x="5286" y="414"/>
                    </a:lnTo>
                    <a:lnTo>
                      <a:pt x="5286" y="414"/>
                    </a:lnTo>
                    <a:lnTo>
                      <a:pt x="5286" y="414"/>
                    </a:lnTo>
                    <a:lnTo>
                      <a:pt x="5286" y="414"/>
                    </a:lnTo>
                    <a:lnTo>
                      <a:pt x="5286" y="414"/>
                    </a:lnTo>
                    <a:lnTo>
                      <a:pt x="5286" y="414"/>
                    </a:lnTo>
                    <a:lnTo>
                      <a:pt x="5286" y="414"/>
                    </a:lnTo>
                    <a:lnTo>
                      <a:pt x="5286" y="408"/>
                    </a:lnTo>
                    <a:lnTo>
                      <a:pt x="5286" y="408"/>
                    </a:lnTo>
                    <a:lnTo>
                      <a:pt x="5286" y="408"/>
                    </a:lnTo>
                    <a:lnTo>
                      <a:pt x="5286" y="408"/>
                    </a:lnTo>
                    <a:lnTo>
                      <a:pt x="5286" y="408"/>
                    </a:lnTo>
                    <a:lnTo>
                      <a:pt x="5286" y="408"/>
                    </a:lnTo>
                    <a:lnTo>
                      <a:pt x="5286" y="408"/>
                    </a:lnTo>
                    <a:lnTo>
                      <a:pt x="5286" y="408"/>
                    </a:lnTo>
                    <a:lnTo>
                      <a:pt x="5286" y="408"/>
                    </a:lnTo>
                    <a:lnTo>
                      <a:pt x="5286" y="408"/>
                    </a:lnTo>
                    <a:lnTo>
                      <a:pt x="5286" y="408"/>
                    </a:lnTo>
                    <a:lnTo>
                      <a:pt x="5286" y="408"/>
                    </a:lnTo>
                    <a:lnTo>
                      <a:pt x="5286" y="408"/>
                    </a:lnTo>
                    <a:lnTo>
                      <a:pt x="5286" y="408"/>
                    </a:lnTo>
                    <a:lnTo>
                      <a:pt x="5286" y="408"/>
                    </a:lnTo>
                    <a:lnTo>
                      <a:pt x="5286" y="408"/>
                    </a:lnTo>
                    <a:lnTo>
                      <a:pt x="5286" y="408"/>
                    </a:lnTo>
                    <a:lnTo>
                      <a:pt x="5286" y="408"/>
                    </a:lnTo>
                    <a:lnTo>
                      <a:pt x="5286" y="408"/>
                    </a:lnTo>
                    <a:lnTo>
                      <a:pt x="5286" y="408"/>
                    </a:lnTo>
                    <a:lnTo>
                      <a:pt x="5286" y="408"/>
                    </a:lnTo>
                    <a:lnTo>
                      <a:pt x="5286" y="408"/>
                    </a:lnTo>
                    <a:lnTo>
                      <a:pt x="5286" y="408"/>
                    </a:lnTo>
                    <a:lnTo>
                      <a:pt x="5286" y="408"/>
                    </a:lnTo>
                    <a:lnTo>
                      <a:pt x="5286" y="408"/>
                    </a:lnTo>
                    <a:lnTo>
                      <a:pt x="5286" y="408"/>
                    </a:lnTo>
                    <a:lnTo>
                      <a:pt x="5286" y="408"/>
                    </a:lnTo>
                    <a:lnTo>
                      <a:pt x="5286" y="414"/>
                    </a:lnTo>
                    <a:lnTo>
                      <a:pt x="5286" y="414"/>
                    </a:lnTo>
                    <a:lnTo>
                      <a:pt x="5286" y="414"/>
                    </a:lnTo>
                    <a:lnTo>
                      <a:pt x="5286" y="414"/>
                    </a:lnTo>
                    <a:lnTo>
                      <a:pt x="5286" y="414"/>
                    </a:lnTo>
                    <a:lnTo>
                      <a:pt x="5286" y="414"/>
                    </a:lnTo>
                    <a:lnTo>
                      <a:pt x="5286" y="414"/>
                    </a:lnTo>
                    <a:lnTo>
                      <a:pt x="5286" y="420"/>
                    </a:lnTo>
                    <a:lnTo>
                      <a:pt x="5286" y="420"/>
                    </a:lnTo>
                    <a:lnTo>
                      <a:pt x="5286" y="420"/>
                    </a:lnTo>
                    <a:lnTo>
                      <a:pt x="5286" y="420"/>
                    </a:lnTo>
                    <a:lnTo>
                      <a:pt x="5286" y="420"/>
                    </a:lnTo>
                    <a:lnTo>
                      <a:pt x="5286" y="420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528"/>
                    </a:lnTo>
                    <a:lnTo>
                      <a:pt x="5286" y="528"/>
                    </a:lnTo>
                    <a:lnTo>
                      <a:pt x="5286" y="534"/>
                    </a:lnTo>
                    <a:lnTo>
                      <a:pt x="5286" y="534"/>
                    </a:lnTo>
                    <a:lnTo>
                      <a:pt x="5286" y="534"/>
                    </a:lnTo>
                    <a:lnTo>
                      <a:pt x="5286" y="534"/>
                    </a:lnTo>
                    <a:lnTo>
                      <a:pt x="5286" y="534"/>
                    </a:lnTo>
                    <a:lnTo>
                      <a:pt x="5286" y="534"/>
                    </a:lnTo>
                    <a:lnTo>
                      <a:pt x="5286" y="534"/>
                    </a:lnTo>
                    <a:lnTo>
                      <a:pt x="5286" y="534"/>
                    </a:lnTo>
                    <a:lnTo>
                      <a:pt x="5286" y="540"/>
                    </a:lnTo>
                    <a:lnTo>
                      <a:pt x="5286" y="540"/>
                    </a:lnTo>
                    <a:lnTo>
                      <a:pt x="5286" y="540"/>
                    </a:lnTo>
                    <a:lnTo>
                      <a:pt x="5286" y="540"/>
                    </a:lnTo>
                    <a:lnTo>
                      <a:pt x="5286" y="540"/>
                    </a:lnTo>
                    <a:lnTo>
                      <a:pt x="5286" y="540"/>
                    </a:lnTo>
                    <a:lnTo>
                      <a:pt x="5286" y="540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540"/>
                    </a:lnTo>
                    <a:lnTo>
                      <a:pt x="5286" y="540"/>
                    </a:lnTo>
                    <a:lnTo>
                      <a:pt x="5286" y="540"/>
                    </a:lnTo>
                    <a:lnTo>
                      <a:pt x="5286" y="540"/>
                    </a:lnTo>
                    <a:lnTo>
                      <a:pt x="5286" y="540"/>
                    </a:lnTo>
                    <a:lnTo>
                      <a:pt x="5286" y="534"/>
                    </a:lnTo>
                    <a:lnTo>
                      <a:pt x="5286" y="534"/>
                    </a:lnTo>
                    <a:lnTo>
                      <a:pt x="5286" y="534"/>
                    </a:lnTo>
                    <a:lnTo>
                      <a:pt x="5286" y="534"/>
                    </a:lnTo>
                    <a:lnTo>
                      <a:pt x="5286" y="534"/>
                    </a:lnTo>
                    <a:lnTo>
                      <a:pt x="5286" y="534"/>
                    </a:lnTo>
                    <a:lnTo>
                      <a:pt x="5286" y="534"/>
                    </a:lnTo>
                    <a:lnTo>
                      <a:pt x="5286" y="534"/>
                    </a:lnTo>
                    <a:lnTo>
                      <a:pt x="5286" y="528"/>
                    </a:lnTo>
                    <a:lnTo>
                      <a:pt x="5286" y="528"/>
                    </a:lnTo>
                    <a:lnTo>
                      <a:pt x="5286" y="528"/>
                    </a:lnTo>
                    <a:lnTo>
                      <a:pt x="5286" y="528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20"/>
                    </a:lnTo>
                    <a:lnTo>
                      <a:pt x="5286" y="420"/>
                    </a:lnTo>
                    <a:lnTo>
                      <a:pt x="5286" y="420"/>
                    </a:lnTo>
                    <a:lnTo>
                      <a:pt x="5286" y="420"/>
                    </a:lnTo>
                    <a:lnTo>
                      <a:pt x="5286" y="420"/>
                    </a:lnTo>
                    <a:lnTo>
                      <a:pt x="5286" y="420"/>
                    </a:lnTo>
                    <a:lnTo>
                      <a:pt x="5286" y="420"/>
                    </a:lnTo>
                    <a:lnTo>
                      <a:pt x="5286" y="414"/>
                    </a:lnTo>
                    <a:lnTo>
                      <a:pt x="5286" y="414"/>
                    </a:lnTo>
                    <a:lnTo>
                      <a:pt x="5286" y="414"/>
                    </a:lnTo>
                    <a:lnTo>
                      <a:pt x="5286" y="414"/>
                    </a:lnTo>
                    <a:lnTo>
                      <a:pt x="5286" y="414"/>
                    </a:lnTo>
                    <a:lnTo>
                      <a:pt x="5286" y="414"/>
                    </a:lnTo>
                    <a:lnTo>
                      <a:pt x="5286" y="414"/>
                    </a:lnTo>
                    <a:lnTo>
                      <a:pt x="5286" y="408"/>
                    </a:lnTo>
                    <a:lnTo>
                      <a:pt x="5286" y="408"/>
                    </a:lnTo>
                    <a:lnTo>
                      <a:pt x="5286" y="408"/>
                    </a:lnTo>
                    <a:lnTo>
                      <a:pt x="5286" y="408"/>
                    </a:lnTo>
                    <a:lnTo>
                      <a:pt x="5286" y="408"/>
                    </a:lnTo>
                    <a:lnTo>
                      <a:pt x="5286" y="408"/>
                    </a:lnTo>
                    <a:lnTo>
                      <a:pt x="5286" y="408"/>
                    </a:lnTo>
                    <a:lnTo>
                      <a:pt x="5286" y="408"/>
                    </a:lnTo>
                    <a:lnTo>
                      <a:pt x="5286" y="408"/>
                    </a:lnTo>
                    <a:lnTo>
                      <a:pt x="5286" y="408"/>
                    </a:lnTo>
                    <a:lnTo>
                      <a:pt x="5286" y="408"/>
                    </a:lnTo>
                    <a:lnTo>
                      <a:pt x="5286" y="408"/>
                    </a:lnTo>
                    <a:lnTo>
                      <a:pt x="5286" y="408"/>
                    </a:lnTo>
                    <a:lnTo>
                      <a:pt x="5286" y="408"/>
                    </a:lnTo>
                    <a:lnTo>
                      <a:pt x="5286" y="408"/>
                    </a:lnTo>
                    <a:lnTo>
                      <a:pt x="5286" y="408"/>
                    </a:lnTo>
                    <a:lnTo>
                      <a:pt x="5286" y="408"/>
                    </a:lnTo>
                    <a:lnTo>
                      <a:pt x="5286" y="408"/>
                    </a:lnTo>
                    <a:lnTo>
                      <a:pt x="5286" y="408"/>
                    </a:lnTo>
                    <a:lnTo>
                      <a:pt x="5286" y="408"/>
                    </a:lnTo>
                    <a:lnTo>
                      <a:pt x="5286" y="408"/>
                    </a:lnTo>
                    <a:lnTo>
                      <a:pt x="5286" y="408"/>
                    </a:lnTo>
                    <a:lnTo>
                      <a:pt x="5286" y="408"/>
                    </a:lnTo>
                    <a:lnTo>
                      <a:pt x="5286" y="408"/>
                    </a:lnTo>
                    <a:lnTo>
                      <a:pt x="5286" y="408"/>
                    </a:lnTo>
                    <a:lnTo>
                      <a:pt x="5286" y="408"/>
                    </a:lnTo>
                    <a:lnTo>
                      <a:pt x="5286" y="408"/>
                    </a:lnTo>
                    <a:lnTo>
                      <a:pt x="5286" y="414"/>
                    </a:lnTo>
                    <a:lnTo>
                      <a:pt x="5286" y="414"/>
                    </a:lnTo>
                    <a:lnTo>
                      <a:pt x="5286" y="414"/>
                    </a:lnTo>
                    <a:lnTo>
                      <a:pt x="5286" y="414"/>
                    </a:lnTo>
                    <a:lnTo>
                      <a:pt x="5286" y="414"/>
                    </a:lnTo>
                    <a:lnTo>
                      <a:pt x="5286" y="414"/>
                    </a:lnTo>
                    <a:lnTo>
                      <a:pt x="5286" y="414"/>
                    </a:lnTo>
                    <a:lnTo>
                      <a:pt x="5286" y="420"/>
                    </a:lnTo>
                    <a:lnTo>
                      <a:pt x="5286" y="420"/>
                    </a:lnTo>
                    <a:lnTo>
                      <a:pt x="5286" y="420"/>
                    </a:lnTo>
                    <a:lnTo>
                      <a:pt x="5286" y="420"/>
                    </a:lnTo>
                    <a:lnTo>
                      <a:pt x="5286" y="420"/>
                    </a:lnTo>
                    <a:lnTo>
                      <a:pt x="5286" y="420"/>
                    </a:lnTo>
                    <a:lnTo>
                      <a:pt x="5286" y="420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528"/>
                    </a:lnTo>
                    <a:lnTo>
                      <a:pt x="5286" y="528"/>
                    </a:lnTo>
                    <a:lnTo>
                      <a:pt x="5286" y="528"/>
                    </a:lnTo>
                    <a:lnTo>
                      <a:pt x="5286" y="528"/>
                    </a:lnTo>
                    <a:lnTo>
                      <a:pt x="5286" y="528"/>
                    </a:lnTo>
                    <a:lnTo>
                      <a:pt x="5286" y="528"/>
                    </a:lnTo>
                    <a:lnTo>
                      <a:pt x="5286" y="534"/>
                    </a:lnTo>
                    <a:lnTo>
                      <a:pt x="5286" y="534"/>
                    </a:lnTo>
                    <a:lnTo>
                      <a:pt x="5286" y="534"/>
                    </a:lnTo>
                    <a:lnTo>
                      <a:pt x="5286" y="534"/>
                    </a:lnTo>
                    <a:lnTo>
                      <a:pt x="5286" y="534"/>
                    </a:lnTo>
                    <a:lnTo>
                      <a:pt x="5286" y="534"/>
                    </a:lnTo>
                    <a:lnTo>
                      <a:pt x="5286" y="534"/>
                    </a:lnTo>
                    <a:lnTo>
                      <a:pt x="5286" y="534"/>
                    </a:lnTo>
                    <a:lnTo>
                      <a:pt x="5286" y="540"/>
                    </a:lnTo>
                    <a:lnTo>
                      <a:pt x="5286" y="540"/>
                    </a:lnTo>
                    <a:lnTo>
                      <a:pt x="5286" y="540"/>
                    </a:lnTo>
                    <a:lnTo>
                      <a:pt x="5286" y="618"/>
                    </a:lnTo>
                    <a:lnTo>
                      <a:pt x="5286" y="618"/>
                    </a:lnTo>
                    <a:lnTo>
                      <a:pt x="5286" y="618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18"/>
                    </a:lnTo>
                    <a:lnTo>
                      <a:pt x="5286" y="618"/>
                    </a:lnTo>
                    <a:lnTo>
                      <a:pt x="5286" y="540"/>
                    </a:lnTo>
                    <a:lnTo>
                      <a:pt x="5286" y="540"/>
                    </a:lnTo>
                    <a:lnTo>
                      <a:pt x="5286" y="540"/>
                    </a:lnTo>
                    <a:lnTo>
                      <a:pt x="5286" y="540"/>
                    </a:lnTo>
                    <a:lnTo>
                      <a:pt x="5286" y="540"/>
                    </a:lnTo>
                    <a:lnTo>
                      <a:pt x="5286" y="540"/>
                    </a:lnTo>
                    <a:lnTo>
                      <a:pt x="5286" y="540"/>
                    </a:lnTo>
                    <a:lnTo>
                      <a:pt x="5286" y="540"/>
                    </a:lnTo>
                    <a:lnTo>
                      <a:pt x="5286" y="534"/>
                    </a:lnTo>
                    <a:lnTo>
                      <a:pt x="5286" y="534"/>
                    </a:lnTo>
                    <a:lnTo>
                      <a:pt x="5286" y="534"/>
                    </a:lnTo>
                    <a:lnTo>
                      <a:pt x="5286" y="534"/>
                    </a:lnTo>
                    <a:lnTo>
                      <a:pt x="5286" y="534"/>
                    </a:lnTo>
                    <a:lnTo>
                      <a:pt x="5286" y="534"/>
                    </a:lnTo>
                    <a:lnTo>
                      <a:pt x="5286" y="534"/>
                    </a:lnTo>
                    <a:lnTo>
                      <a:pt x="5286" y="534"/>
                    </a:lnTo>
                    <a:lnTo>
                      <a:pt x="5286" y="534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20"/>
                    </a:lnTo>
                    <a:lnTo>
                      <a:pt x="5286" y="420"/>
                    </a:lnTo>
                    <a:lnTo>
                      <a:pt x="5286" y="420"/>
                    </a:lnTo>
                    <a:lnTo>
                      <a:pt x="5286" y="420"/>
                    </a:lnTo>
                    <a:lnTo>
                      <a:pt x="5286" y="420"/>
                    </a:lnTo>
                    <a:lnTo>
                      <a:pt x="5286" y="420"/>
                    </a:lnTo>
                    <a:lnTo>
                      <a:pt x="5286" y="420"/>
                    </a:lnTo>
                    <a:lnTo>
                      <a:pt x="5286" y="420"/>
                    </a:lnTo>
                    <a:lnTo>
                      <a:pt x="5286" y="414"/>
                    </a:lnTo>
                    <a:lnTo>
                      <a:pt x="5286" y="414"/>
                    </a:lnTo>
                    <a:lnTo>
                      <a:pt x="5286" y="414"/>
                    </a:lnTo>
                    <a:lnTo>
                      <a:pt x="5286" y="414"/>
                    </a:lnTo>
                    <a:lnTo>
                      <a:pt x="5286" y="414"/>
                    </a:lnTo>
                    <a:lnTo>
                      <a:pt x="5286" y="414"/>
                    </a:lnTo>
                    <a:lnTo>
                      <a:pt x="5286" y="414"/>
                    </a:lnTo>
                    <a:lnTo>
                      <a:pt x="5286" y="414"/>
                    </a:lnTo>
                    <a:lnTo>
                      <a:pt x="5286" y="414"/>
                    </a:lnTo>
                    <a:lnTo>
                      <a:pt x="5286" y="414"/>
                    </a:lnTo>
                    <a:lnTo>
                      <a:pt x="5286" y="414"/>
                    </a:lnTo>
                    <a:lnTo>
                      <a:pt x="5286" y="414"/>
                    </a:lnTo>
                    <a:lnTo>
                      <a:pt x="5286" y="414"/>
                    </a:lnTo>
                    <a:lnTo>
                      <a:pt x="5286" y="414"/>
                    </a:lnTo>
                    <a:lnTo>
                      <a:pt x="5286" y="414"/>
                    </a:lnTo>
                    <a:lnTo>
                      <a:pt x="5286" y="414"/>
                    </a:lnTo>
                    <a:lnTo>
                      <a:pt x="5286" y="414"/>
                    </a:lnTo>
                    <a:lnTo>
                      <a:pt x="5286" y="414"/>
                    </a:lnTo>
                    <a:lnTo>
                      <a:pt x="5286" y="414"/>
                    </a:lnTo>
                    <a:lnTo>
                      <a:pt x="5286" y="414"/>
                    </a:lnTo>
                    <a:lnTo>
                      <a:pt x="5286" y="420"/>
                    </a:lnTo>
                    <a:lnTo>
                      <a:pt x="5286" y="420"/>
                    </a:lnTo>
                    <a:lnTo>
                      <a:pt x="5286" y="420"/>
                    </a:lnTo>
                    <a:lnTo>
                      <a:pt x="5286" y="420"/>
                    </a:lnTo>
                    <a:lnTo>
                      <a:pt x="5286" y="420"/>
                    </a:lnTo>
                    <a:lnTo>
                      <a:pt x="5286" y="420"/>
                    </a:lnTo>
                    <a:lnTo>
                      <a:pt x="5286" y="420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540"/>
                    </a:lnTo>
                    <a:lnTo>
                      <a:pt x="5286" y="540"/>
                    </a:lnTo>
                    <a:lnTo>
                      <a:pt x="5286" y="540"/>
                    </a:lnTo>
                    <a:lnTo>
                      <a:pt x="5286" y="540"/>
                    </a:lnTo>
                    <a:lnTo>
                      <a:pt x="5286" y="540"/>
                    </a:lnTo>
                    <a:lnTo>
                      <a:pt x="5286" y="540"/>
                    </a:lnTo>
                    <a:lnTo>
                      <a:pt x="5286" y="540"/>
                    </a:lnTo>
                    <a:lnTo>
                      <a:pt x="5286" y="546"/>
                    </a:lnTo>
                    <a:lnTo>
                      <a:pt x="5286" y="546"/>
                    </a:lnTo>
                    <a:lnTo>
                      <a:pt x="5286" y="546"/>
                    </a:lnTo>
                    <a:lnTo>
                      <a:pt x="5286" y="546"/>
                    </a:lnTo>
                    <a:lnTo>
                      <a:pt x="5286" y="546"/>
                    </a:lnTo>
                    <a:lnTo>
                      <a:pt x="5286" y="546"/>
                    </a:lnTo>
                    <a:lnTo>
                      <a:pt x="5286" y="546"/>
                    </a:lnTo>
                    <a:lnTo>
                      <a:pt x="5286" y="546"/>
                    </a:lnTo>
                    <a:lnTo>
                      <a:pt x="5286" y="552"/>
                    </a:lnTo>
                    <a:lnTo>
                      <a:pt x="5286" y="552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552"/>
                    </a:lnTo>
                    <a:lnTo>
                      <a:pt x="5286" y="552"/>
                    </a:lnTo>
                    <a:lnTo>
                      <a:pt x="5286" y="552"/>
                    </a:lnTo>
                    <a:lnTo>
                      <a:pt x="5286" y="546"/>
                    </a:lnTo>
                    <a:lnTo>
                      <a:pt x="5286" y="546"/>
                    </a:lnTo>
                    <a:lnTo>
                      <a:pt x="5286" y="546"/>
                    </a:lnTo>
                    <a:lnTo>
                      <a:pt x="5286" y="546"/>
                    </a:lnTo>
                    <a:lnTo>
                      <a:pt x="5286" y="546"/>
                    </a:lnTo>
                    <a:lnTo>
                      <a:pt x="5286" y="546"/>
                    </a:lnTo>
                    <a:lnTo>
                      <a:pt x="5286" y="546"/>
                    </a:lnTo>
                    <a:lnTo>
                      <a:pt x="5286" y="546"/>
                    </a:lnTo>
                    <a:lnTo>
                      <a:pt x="5286" y="540"/>
                    </a:lnTo>
                    <a:lnTo>
                      <a:pt x="5286" y="540"/>
                    </a:lnTo>
                    <a:lnTo>
                      <a:pt x="5286" y="540"/>
                    </a:lnTo>
                    <a:lnTo>
                      <a:pt x="5286" y="540"/>
                    </a:lnTo>
                    <a:lnTo>
                      <a:pt x="5286" y="540"/>
                    </a:lnTo>
                    <a:lnTo>
                      <a:pt x="5286" y="540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20"/>
                    </a:lnTo>
                    <a:lnTo>
                      <a:pt x="5286" y="420"/>
                    </a:lnTo>
                    <a:lnTo>
                      <a:pt x="5286" y="420"/>
                    </a:lnTo>
                    <a:lnTo>
                      <a:pt x="5286" y="420"/>
                    </a:lnTo>
                    <a:lnTo>
                      <a:pt x="5286" y="420"/>
                    </a:lnTo>
                    <a:lnTo>
                      <a:pt x="5286" y="420"/>
                    </a:lnTo>
                    <a:lnTo>
                      <a:pt x="5286" y="420"/>
                    </a:lnTo>
                    <a:lnTo>
                      <a:pt x="5286" y="420"/>
                    </a:lnTo>
                    <a:lnTo>
                      <a:pt x="5286" y="420"/>
                    </a:lnTo>
                    <a:lnTo>
                      <a:pt x="5286" y="420"/>
                    </a:lnTo>
                    <a:lnTo>
                      <a:pt x="5286" y="420"/>
                    </a:lnTo>
                    <a:lnTo>
                      <a:pt x="5286" y="420"/>
                    </a:lnTo>
                    <a:lnTo>
                      <a:pt x="5286" y="420"/>
                    </a:lnTo>
                    <a:lnTo>
                      <a:pt x="5286" y="420"/>
                    </a:lnTo>
                    <a:lnTo>
                      <a:pt x="5286" y="420"/>
                    </a:lnTo>
                    <a:lnTo>
                      <a:pt x="5286" y="420"/>
                    </a:lnTo>
                    <a:lnTo>
                      <a:pt x="5286" y="420"/>
                    </a:lnTo>
                    <a:lnTo>
                      <a:pt x="5286" y="420"/>
                    </a:lnTo>
                    <a:lnTo>
                      <a:pt x="5286" y="420"/>
                    </a:lnTo>
                    <a:lnTo>
                      <a:pt x="5286" y="420"/>
                    </a:lnTo>
                    <a:lnTo>
                      <a:pt x="5286" y="420"/>
                    </a:lnTo>
                    <a:lnTo>
                      <a:pt x="5286" y="420"/>
                    </a:lnTo>
                    <a:lnTo>
                      <a:pt x="5286" y="420"/>
                    </a:lnTo>
                    <a:lnTo>
                      <a:pt x="5286" y="420"/>
                    </a:lnTo>
                    <a:lnTo>
                      <a:pt x="5286" y="420"/>
                    </a:lnTo>
                    <a:lnTo>
                      <a:pt x="5286" y="420"/>
                    </a:lnTo>
                    <a:lnTo>
                      <a:pt x="5286" y="420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534"/>
                    </a:lnTo>
                    <a:lnTo>
                      <a:pt x="5286" y="534"/>
                    </a:lnTo>
                    <a:lnTo>
                      <a:pt x="5286" y="534"/>
                    </a:lnTo>
                    <a:lnTo>
                      <a:pt x="5286" y="534"/>
                    </a:lnTo>
                    <a:lnTo>
                      <a:pt x="5286" y="534"/>
                    </a:lnTo>
                    <a:lnTo>
                      <a:pt x="5286" y="534"/>
                    </a:lnTo>
                    <a:lnTo>
                      <a:pt x="5286" y="534"/>
                    </a:lnTo>
                    <a:lnTo>
                      <a:pt x="5286" y="540"/>
                    </a:lnTo>
                    <a:lnTo>
                      <a:pt x="5286" y="540"/>
                    </a:lnTo>
                    <a:lnTo>
                      <a:pt x="5286" y="540"/>
                    </a:lnTo>
                    <a:lnTo>
                      <a:pt x="5286" y="540"/>
                    </a:lnTo>
                    <a:lnTo>
                      <a:pt x="5286" y="540"/>
                    </a:lnTo>
                    <a:lnTo>
                      <a:pt x="5286" y="540"/>
                    </a:lnTo>
                    <a:lnTo>
                      <a:pt x="5286" y="540"/>
                    </a:lnTo>
                    <a:lnTo>
                      <a:pt x="5286" y="540"/>
                    </a:lnTo>
                    <a:lnTo>
                      <a:pt x="5286" y="546"/>
                    </a:lnTo>
                    <a:lnTo>
                      <a:pt x="5286" y="546"/>
                    </a:lnTo>
                    <a:lnTo>
                      <a:pt x="5286" y="618"/>
                    </a:lnTo>
                    <a:lnTo>
                      <a:pt x="5286" y="618"/>
                    </a:lnTo>
                    <a:lnTo>
                      <a:pt x="5286" y="618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18"/>
                    </a:lnTo>
                    <a:lnTo>
                      <a:pt x="5286" y="618"/>
                    </a:lnTo>
                    <a:lnTo>
                      <a:pt x="5286" y="546"/>
                    </a:lnTo>
                    <a:lnTo>
                      <a:pt x="5286" y="546"/>
                    </a:lnTo>
                    <a:lnTo>
                      <a:pt x="5286" y="546"/>
                    </a:lnTo>
                    <a:lnTo>
                      <a:pt x="5286" y="546"/>
                    </a:lnTo>
                    <a:lnTo>
                      <a:pt x="5286" y="546"/>
                    </a:lnTo>
                    <a:lnTo>
                      <a:pt x="5286" y="540"/>
                    </a:lnTo>
                    <a:lnTo>
                      <a:pt x="5286" y="540"/>
                    </a:lnTo>
                    <a:lnTo>
                      <a:pt x="5286" y="540"/>
                    </a:lnTo>
                    <a:lnTo>
                      <a:pt x="5286" y="540"/>
                    </a:lnTo>
                    <a:lnTo>
                      <a:pt x="5286" y="540"/>
                    </a:lnTo>
                    <a:lnTo>
                      <a:pt x="5286" y="540"/>
                    </a:lnTo>
                    <a:lnTo>
                      <a:pt x="5286" y="540"/>
                    </a:lnTo>
                    <a:lnTo>
                      <a:pt x="5286" y="540"/>
                    </a:lnTo>
                    <a:lnTo>
                      <a:pt x="5286" y="540"/>
                    </a:lnTo>
                    <a:lnTo>
                      <a:pt x="5286" y="534"/>
                    </a:lnTo>
                    <a:lnTo>
                      <a:pt x="5286" y="534"/>
                    </a:lnTo>
                    <a:lnTo>
                      <a:pt x="5286" y="53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540"/>
                    </a:lnTo>
                    <a:lnTo>
                      <a:pt x="5286" y="540"/>
                    </a:lnTo>
                    <a:lnTo>
                      <a:pt x="5286" y="546"/>
                    </a:lnTo>
                    <a:lnTo>
                      <a:pt x="5286" y="546"/>
                    </a:lnTo>
                    <a:lnTo>
                      <a:pt x="5286" y="546"/>
                    </a:lnTo>
                    <a:lnTo>
                      <a:pt x="5286" y="546"/>
                    </a:lnTo>
                    <a:lnTo>
                      <a:pt x="5286" y="546"/>
                    </a:lnTo>
                    <a:lnTo>
                      <a:pt x="5286" y="546"/>
                    </a:lnTo>
                    <a:lnTo>
                      <a:pt x="5286" y="546"/>
                    </a:lnTo>
                    <a:lnTo>
                      <a:pt x="5286" y="546"/>
                    </a:lnTo>
                    <a:lnTo>
                      <a:pt x="5286" y="552"/>
                    </a:lnTo>
                    <a:lnTo>
                      <a:pt x="5286" y="552"/>
                    </a:lnTo>
                    <a:lnTo>
                      <a:pt x="5286" y="552"/>
                    </a:lnTo>
                    <a:lnTo>
                      <a:pt x="5286" y="552"/>
                    </a:lnTo>
                    <a:lnTo>
                      <a:pt x="5286" y="552"/>
                    </a:lnTo>
                    <a:lnTo>
                      <a:pt x="5286" y="552"/>
                    </a:lnTo>
                    <a:lnTo>
                      <a:pt x="5286" y="552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558"/>
                    </a:lnTo>
                    <a:lnTo>
                      <a:pt x="5286" y="558"/>
                    </a:lnTo>
                    <a:lnTo>
                      <a:pt x="5286" y="558"/>
                    </a:lnTo>
                    <a:lnTo>
                      <a:pt x="5286" y="552"/>
                    </a:lnTo>
                    <a:lnTo>
                      <a:pt x="5286" y="552"/>
                    </a:lnTo>
                    <a:lnTo>
                      <a:pt x="5286" y="552"/>
                    </a:lnTo>
                    <a:lnTo>
                      <a:pt x="5286" y="552"/>
                    </a:lnTo>
                    <a:lnTo>
                      <a:pt x="5286" y="552"/>
                    </a:lnTo>
                    <a:lnTo>
                      <a:pt x="5286" y="552"/>
                    </a:lnTo>
                    <a:lnTo>
                      <a:pt x="5286" y="552"/>
                    </a:lnTo>
                    <a:lnTo>
                      <a:pt x="5286" y="552"/>
                    </a:lnTo>
                    <a:lnTo>
                      <a:pt x="5286" y="546"/>
                    </a:lnTo>
                    <a:lnTo>
                      <a:pt x="5286" y="546"/>
                    </a:lnTo>
                    <a:lnTo>
                      <a:pt x="5286" y="546"/>
                    </a:lnTo>
                    <a:lnTo>
                      <a:pt x="5286" y="546"/>
                    </a:lnTo>
                    <a:lnTo>
                      <a:pt x="5286" y="546"/>
                    </a:lnTo>
                    <a:lnTo>
                      <a:pt x="5286" y="546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540"/>
                    </a:lnTo>
                    <a:lnTo>
                      <a:pt x="5286" y="540"/>
                    </a:lnTo>
                    <a:lnTo>
                      <a:pt x="5286" y="540"/>
                    </a:lnTo>
                    <a:lnTo>
                      <a:pt x="5286" y="540"/>
                    </a:lnTo>
                    <a:lnTo>
                      <a:pt x="5286" y="540"/>
                    </a:lnTo>
                    <a:lnTo>
                      <a:pt x="5286" y="540"/>
                    </a:lnTo>
                    <a:lnTo>
                      <a:pt x="5286" y="540"/>
                    </a:lnTo>
                    <a:lnTo>
                      <a:pt x="5286" y="546"/>
                    </a:lnTo>
                    <a:lnTo>
                      <a:pt x="5286" y="546"/>
                    </a:lnTo>
                    <a:lnTo>
                      <a:pt x="5286" y="546"/>
                    </a:lnTo>
                    <a:lnTo>
                      <a:pt x="5286" y="546"/>
                    </a:lnTo>
                    <a:lnTo>
                      <a:pt x="5286" y="546"/>
                    </a:lnTo>
                    <a:lnTo>
                      <a:pt x="5286" y="546"/>
                    </a:lnTo>
                    <a:lnTo>
                      <a:pt x="5286" y="546"/>
                    </a:lnTo>
                    <a:lnTo>
                      <a:pt x="5286" y="546"/>
                    </a:lnTo>
                    <a:lnTo>
                      <a:pt x="5286" y="546"/>
                    </a:lnTo>
                    <a:lnTo>
                      <a:pt x="5286" y="546"/>
                    </a:lnTo>
                    <a:lnTo>
                      <a:pt x="5286" y="618"/>
                    </a:lnTo>
                    <a:lnTo>
                      <a:pt x="5286" y="618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18"/>
                    </a:lnTo>
                    <a:lnTo>
                      <a:pt x="5286" y="618"/>
                    </a:lnTo>
                    <a:lnTo>
                      <a:pt x="5286" y="618"/>
                    </a:lnTo>
                    <a:lnTo>
                      <a:pt x="5286" y="546"/>
                    </a:lnTo>
                    <a:lnTo>
                      <a:pt x="5286" y="546"/>
                    </a:lnTo>
                    <a:lnTo>
                      <a:pt x="5286" y="546"/>
                    </a:lnTo>
                    <a:lnTo>
                      <a:pt x="5286" y="546"/>
                    </a:lnTo>
                    <a:lnTo>
                      <a:pt x="5286" y="546"/>
                    </a:lnTo>
                    <a:lnTo>
                      <a:pt x="5286" y="546"/>
                    </a:lnTo>
                    <a:lnTo>
                      <a:pt x="5286" y="546"/>
                    </a:lnTo>
                    <a:lnTo>
                      <a:pt x="5286" y="546"/>
                    </a:lnTo>
                    <a:lnTo>
                      <a:pt x="5286" y="546"/>
                    </a:lnTo>
                    <a:lnTo>
                      <a:pt x="5286" y="540"/>
                    </a:lnTo>
                    <a:lnTo>
                      <a:pt x="5286" y="540"/>
                    </a:lnTo>
                    <a:lnTo>
                      <a:pt x="5286" y="540"/>
                    </a:lnTo>
                    <a:lnTo>
                      <a:pt x="5286" y="540"/>
                    </a:lnTo>
                    <a:lnTo>
                      <a:pt x="5286" y="540"/>
                    </a:lnTo>
                    <a:lnTo>
                      <a:pt x="5286" y="540"/>
                    </a:lnTo>
                    <a:lnTo>
                      <a:pt x="5286" y="540"/>
                    </a:lnTo>
                    <a:lnTo>
                      <a:pt x="5286" y="54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546"/>
                    </a:lnTo>
                    <a:lnTo>
                      <a:pt x="5286" y="546"/>
                    </a:lnTo>
                    <a:lnTo>
                      <a:pt x="5286" y="546"/>
                    </a:lnTo>
                    <a:lnTo>
                      <a:pt x="5286" y="546"/>
                    </a:lnTo>
                    <a:lnTo>
                      <a:pt x="5286" y="546"/>
                    </a:lnTo>
                    <a:lnTo>
                      <a:pt x="5286" y="546"/>
                    </a:lnTo>
                    <a:lnTo>
                      <a:pt x="5286" y="546"/>
                    </a:lnTo>
                    <a:lnTo>
                      <a:pt x="5286" y="552"/>
                    </a:lnTo>
                    <a:lnTo>
                      <a:pt x="5286" y="552"/>
                    </a:lnTo>
                    <a:lnTo>
                      <a:pt x="5286" y="552"/>
                    </a:lnTo>
                    <a:lnTo>
                      <a:pt x="5286" y="552"/>
                    </a:lnTo>
                    <a:lnTo>
                      <a:pt x="5286" y="552"/>
                    </a:lnTo>
                    <a:lnTo>
                      <a:pt x="5286" y="552"/>
                    </a:lnTo>
                    <a:lnTo>
                      <a:pt x="5286" y="552"/>
                    </a:lnTo>
                    <a:lnTo>
                      <a:pt x="5286" y="552"/>
                    </a:lnTo>
                    <a:lnTo>
                      <a:pt x="5286" y="552"/>
                    </a:lnTo>
                    <a:lnTo>
                      <a:pt x="5286" y="552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564"/>
                    </a:lnTo>
                    <a:lnTo>
                      <a:pt x="5286" y="564"/>
                    </a:lnTo>
                    <a:lnTo>
                      <a:pt x="5286" y="558"/>
                    </a:lnTo>
                    <a:lnTo>
                      <a:pt x="5286" y="558"/>
                    </a:lnTo>
                    <a:lnTo>
                      <a:pt x="5286" y="558"/>
                    </a:lnTo>
                    <a:lnTo>
                      <a:pt x="5286" y="558"/>
                    </a:lnTo>
                    <a:lnTo>
                      <a:pt x="5286" y="558"/>
                    </a:lnTo>
                    <a:lnTo>
                      <a:pt x="5286" y="558"/>
                    </a:lnTo>
                    <a:lnTo>
                      <a:pt x="5286" y="558"/>
                    </a:lnTo>
                    <a:lnTo>
                      <a:pt x="5286" y="558"/>
                    </a:lnTo>
                    <a:lnTo>
                      <a:pt x="5286" y="558"/>
                    </a:lnTo>
                    <a:lnTo>
                      <a:pt x="5286" y="552"/>
                    </a:lnTo>
                    <a:lnTo>
                      <a:pt x="5286" y="552"/>
                    </a:lnTo>
                    <a:lnTo>
                      <a:pt x="5286" y="552"/>
                    </a:lnTo>
                    <a:lnTo>
                      <a:pt x="5286" y="552"/>
                    </a:lnTo>
                    <a:lnTo>
                      <a:pt x="5286" y="552"/>
                    </a:lnTo>
                    <a:lnTo>
                      <a:pt x="5286" y="552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546"/>
                    </a:lnTo>
                    <a:lnTo>
                      <a:pt x="5286" y="546"/>
                    </a:lnTo>
                    <a:lnTo>
                      <a:pt x="5286" y="546"/>
                    </a:lnTo>
                    <a:lnTo>
                      <a:pt x="5286" y="546"/>
                    </a:lnTo>
                    <a:lnTo>
                      <a:pt x="5286" y="546"/>
                    </a:lnTo>
                    <a:lnTo>
                      <a:pt x="5286" y="546"/>
                    </a:lnTo>
                    <a:lnTo>
                      <a:pt x="5286" y="552"/>
                    </a:lnTo>
                    <a:lnTo>
                      <a:pt x="5286" y="552"/>
                    </a:lnTo>
                    <a:lnTo>
                      <a:pt x="5286" y="552"/>
                    </a:lnTo>
                    <a:lnTo>
                      <a:pt x="5286" y="552"/>
                    </a:lnTo>
                    <a:lnTo>
                      <a:pt x="5286" y="552"/>
                    </a:lnTo>
                    <a:lnTo>
                      <a:pt x="5286" y="552"/>
                    </a:lnTo>
                    <a:lnTo>
                      <a:pt x="5286" y="552"/>
                    </a:lnTo>
                    <a:lnTo>
                      <a:pt x="5286" y="552"/>
                    </a:lnTo>
                    <a:lnTo>
                      <a:pt x="5286" y="552"/>
                    </a:lnTo>
                    <a:lnTo>
                      <a:pt x="5286" y="558"/>
                    </a:lnTo>
                    <a:lnTo>
                      <a:pt x="5286" y="558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552"/>
                    </a:lnTo>
                    <a:lnTo>
                      <a:pt x="5286" y="552"/>
                    </a:lnTo>
                    <a:lnTo>
                      <a:pt x="5286" y="546"/>
                    </a:lnTo>
                    <a:lnTo>
                      <a:pt x="5286" y="546"/>
                    </a:lnTo>
                    <a:lnTo>
                      <a:pt x="5286" y="546"/>
                    </a:lnTo>
                    <a:lnTo>
                      <a:pt x="5286" y="546"/>
                    </a:lnTo>
                    <a:lnTo>
                      <a:pt x="5286" y="546"/>
                    </a:lnTo>
                    <a:lnTo>
                      <a:pt x="5286" y="546"/>
                    </a:lnTo>
                    <a:lnTo>
                      <a:pt x="5286" y="546"/>
                    </a:lnTo>
                    <a:lnTo>
                      <a:pt x="5286" y="546"/>
                    </a:lnTo>
                    <a:lnTo>
                      <a:pt x="5286" y="546"/>
                    </a:lnTo>
                    <a:lnTo>
                      <a:pt x="5286" y="540"/>
                    </a:lnTo>
                    <a:lnTo>
                      <a:pt x="5286" y="540"/>
                    </a:lnTo>
                    <a:lnTo>
                      <a:pt x="5286" y="540"/>
                    </a:lnTo>
                    <a:lnTo>
                      <a:pt x="5286" y="540"/>
                    </a:lnTo>
                    <a:lnTo>
                      <a:pt x="5286" y="540"/>
                    </a:lnTo>
                    <a:lnTo>
                      <a:pt x="5286" y="54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546"/>
                    </a:lnTo>
                    <a:lnTo>
                      <a:pt x="5286" y="546"/>
                    </a:lnTo>
                    <a:lnTo>
                      <a:pt x="5286" y="546"/>
                    </a:lnTo>
                    <a:lnTo>
                      <a:pt x="5286" y="546"/>
                    </a:lnTo>
                    <a:lnTo>
                      <a:pt x="5286" y="546"/>
                    </a:lnTo>
                    <a:lnTo>
                      <a:pt x="5286" y="546"/>
                    </a:lnTo>
                    <a:lnTo>
                      <a:pt x="5286" y="546"/>
                    </a:lnTo>
                    <a:lnTo>
                      <a:pt x="5286" y="552"/>
                    </a:lnTo>
                    <a:lnTo>
                      <a:pt x="5286" y="552"/>
                    </a:lnTo>
                    <a:lnTo>
                      <a:pt x="5286" y="552"/>
                    </a:lnTo>
                    <a:lnTo>
                      <a:pt x="5286" y="552"/>
                    </a:lnTo>
                    <a:lnTo>
                      <a:pt x="5286" y="552"/>
                    </a:lnTo>
                    <a:lnTo>
                      <a:pt x="5286" y="552"/>
                    </a:lnTo>
                    <a:lnTo>
                      <a:pt x="5286" y="552"/>
                    </a:lnTo>
                    <a:lnTo>
                      <a:pt x="5286" y="552"/>
                    </a:lnTo>
                    <a:lnTo>
                      <a:pt x="5286" y="558"/>
                    </a:lnTo>
                    <a:lnTo>
                      <a:pt x="5286" y="558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564"/>
                    </a:lnTo>
                    <a:lnTo>
                      <a:pt x="5286" y="564"/>
                    </a:lnTo>
                    <a:lnTo>
                      <a:pt x="5286" y="564"/>
                    </a:lnTo>
                    <a:lnTo>
                      <a:pt x="5286" y="564"/>
                    </a:lnTo>
                    <a:lnTo>
                      <a:pt x="5286" y="564"/>
                    </a:lnTo>
                    <a:lnTo>
                      <a:pt x="5286" y="564"/>
                    </a:lnTo>
                    <a:lnTo>
                      <a:pt x="5286" y="564"/>
                    </a:lnTo>
                    <a:lnTo>
                      <a:pt x="5286" y="564"/>
                    </a:lnTo>
                    <a:lnTo>
                      <a:pt x="5286" y="564"/>
                    </a:lnTo>
                    <a:lnTo>
                      <a:pt x="5286" y="564"/>
                    </a:lnTo>
                    <a:lnTo>
                      <a:pt x="5286" y="558"/>
                    </a:lnTo>
                    <a:lnTo>
                      <a:pt x="5286" y="558"/>
                    </a:lnTo>
                    <a:lnTo>
                      <a:pt x="5286" y="558"/>
                    </a:lnTo>
                    <a:lnTo>
                      <a:pt x="5286" y="558"/>
                    </a:lnTo>
                    <a:lnTo>
                      <a:pt x="5286" y="558"/>
                    </a:lnTo>
                    <a:lnTo>
                      <a:pt x="5286" y="558"/>
                    </a:lnTo>
                    <a:lnTo>
                      <a:pt x="5286" y="558"/>
                    </a:lnTo>
                    <a:lnTo>
                      <a:pt x="5286" y="474"/>
                    </a:lnTo>
                    <a:lnTo>
                      <a:pt x="5286" y="474"/>
                    </a:lnTo>
                    <a:lnTo>
                      <a:pt x="5286" y="474"/>
                    </a:lnTo>
                    <a:lnTo>
                      <a:pt x="5286" y="474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74"/>
                    </a:lnTo>
                    <a:lnTo>
                      <a:pt x="5286" y="474"/>
                    </a:lnTo>
                    <a:lnTo>
                      <a:pt x="5286" y="474"/>
                    </a:lnTo>
                    <a:lnTo>
                      <a:pt x="5286" y="552"/>
                    </a:lnTo>
                    <a:lnTo>
                      <a:pt x="5286" y="552"/>
                    </a:lnTo>
                    <a:lnTo>
                      <a:pt x="5286" y="552"/>
                    </a:lnTo>
                    <a:lnTo>
                      <a:pt x="5286" y="558"/>
                    </a:lnTo>
                    <a:lnTo>
                      <a:pt x="5286" y="558"/>
                    </a:lnTo>
                    <a:lnTo>
                      <a:pt x="5286" y="558"/>
                    </a:lnTo>
                    <a:lnTo>
                      <a:pt x="5286" y="558"/>
                    </a:lnTo>
                    <a:lnTo>
                      <a:pt x="5286" y="558"/>
                    </a:lnTo>
                    <a:lnTo>
                      <a:pt x="5286" y="558"/>
                    </a:lnTo>
                    <a:lnTo>
                      <a:pt x="5286" y="558"/>
                    </a:lnTo>
                    <a:lnTo>
                      <a:pt x="5286" y="558"/>
                    </a:lnTo>
                    <a:lnTo>
                      <a:pt x="5286" y="558"/>
                    </a:lnTo>
                    <a:lnTo>
                      <a:pt x="5286" y="558"/>
                    </a:lnTo>
                    <a:lnTo>
                      <a:pt x="5286" y="564"/>
                    </a:lnTo>
                    <a:lnTo>
                      <a:pt x="5286" y="564"/>
                    </a:lnTo>
                    <a:lnTo>
                      <a:pt x="5286" y="564"/>
                    </a:lnTo>
                    <a:lnTo>
                      <a:pt x="5286" y="56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552"/>
                    </a:lnTo>
                    <a:lnTo>
                      <a:pt x="5286" y="552"/>
                    </a:lnTo>
                    <a:lnTo>
                      <a:pt x="5286" y="552"/>
                    </a:lnTo>
                    <a:lnTo>
                      <a:pt x="5286" y="552"/>
                    </a:lnTo>
                    <a:lnTo>
                      <a:pt x="5286" y="552"/>
                    </a:lnTo>
                    <a:lnTo>
                      <a:pt x="5286" y="552"/>
                    </a:lnTo>
                    <a:lnTo>
                      <a:pt x="5286" y="552"/>
                    </a:lnTo>
                    <a:lnTo>
                      <a:pt x="5286" y="546"/>
                    </a:lnTo>
                    <a:lnTo>
                      <a:pt x="5286" y="546"/>
                    </a:lnTo>
                    <a:lnTo>
                      <a:pt x="5286" y="546"/>
                    </a:lnTo>
                    <a:lnTo>
                      <a:pt x="5286" y="546"/>
                    </a:lnTo>
                    <a:lnTo>
                      <a:pt x="5286" y="546"/>
                    </a:lnTo>
                    <a:lnTo>
                      <a:pt x="5286" y="546"/>
                    </a:lnTo>
                    <a:lnTo>
                      <a:pt x="5286" y="546"/>
                    </a:lnTo>
                    <a:lnTo>
                      <a:pt x="5286" y="546"/>
                    </a:lnTo>
                    <a:lnTo>
                      <a:pt x="5286" y="546"/>
                    </a:lnTo>
                    <a:lnTo>
                      <a:pt x="5286" y="54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546"/>
                    </a:lnTo>
                    <a:lnTo>
                      <a:pt x="5286" y="546"/>
                    </a:lnTo>
                    <a:lnTo>
                      <a:pt x="5286" y="546"/>
                    </a:lnTo>
                    <a:lnTo>
                      <a:pt x="5286" y="546"/>
                    </a:lnTo>
                    <a:lnTo>
                      <a:pt x="5286" y="546"/>
                    </a:lnTo>
                    <a:lnTo>
                      <a:pt x="5286" y="546"/>
                    </a:lnTo>
                    <a:lnTo>
                      <a:pt x="5286" y="546"/>
                    </a:lnTo>
                    <a:lnTo>
                      <a:pt x="5286" y="552"/>
                    </a:lnTo>
                    <a:lnTo>
                      <a:pt x="5286" y="552"/>
                    </a:lnTo>
                    <a:lnTo>
                      <a:pt x="5286" y="552"/>
                    </a:lnTo>
                    <a:lnTo>
                      <a:pt x="5286" y="552"/>
                    </a:lnTo>
                    <a:lnTo>
                      <a:pt x="5286" y="552"/>
                    </a:lnTo>
                    <a:lnTo>
                      <a:pt x="5286" y="552"/>
                    </a:lnTo>
                    <a:lnTo>
                      <a:pt x="5286" y="552"/>
                    </a:lnTo>
                    <a:lnTo>
                      <a:pt x="5286" y="552"/>
                    </a:lnTo>
                    <a:lnTo>
                      <a:pt x="5286" y="552"/>
                    </a:lnTo>
                    <a:lnTo>
                      <a:pt x="5286" y="552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</a:path>
                </a:pathLst>
              </a:custGeom>
              <a:noFill/>
              <a:ln w="1270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523" name="Rectangle 683"/>
              <p:cNvSpPr>
                <a:spLocks noChangeArrowheads="1"/>
              </p:cNvSpPr>
              <p:nvPr/>
            </p:nvSpPr>
            <p:spPr bwMode="auto">
              <a:xfrm>
                <a:off x="465" y="3677"/>
                <a:ext cx="288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800" b="1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itchFamily="34" charset="0"/>
                    <a:cs typeface="Arial" pitchFamily="34" charset="0"/>
                  </a:rPr>
                  <a:t>Ax_bet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6524" name="Freeform 684"/>
              <p:cNvSpPr>
                <a:spLocks/>
              </p:cNvSpPr>
              <p:nvPr/>
            </p:nvSpPr>
            <p:spPr bwMode="auto">
              <a:xfrm>
                <a:off x="237" y="2861"/>
                <a:ext cx="5286" cy="696"/>
              </a:xfrm>
              <a:custGeom>
                <a:avLst/>
                <a:gdLst/>
                <a:ahLst/>
                <a:cxnLst>
                  <a:cxn ang="0">
                    <a:pos x="96" y="30"/>
                  </a:cxn>
                  <a:cxn ang="0">
                    <a:pos x="192" y="30"/>
                  </a:cxn>
                  <a:cxn ang="0">
                    <a:pos x="294" y="54"/>
                  </a:cxn>
                  <a:cxn ang="0">
                    <a:pos x="390" y="102"/>
                  </a:cxn>
                  <a:cxn ang="0">
                    <a:pos x="492" y="144"/>
                  </a:cxn>
                  <a:cxn ang="0">
                    <a:pos x="606" y="144"/>
                  </a:cxn>
                  <a:cxn ang="0">
                    <a:pos x="702" y="138"/>
                  </a:cxn>
                  <a:cxn ang="0">
                    <a:pos x="804" y="138"/>
                  </a:cxn>
                  <a:cxn ang="0">
                    <a:pos x="900" y="162"/>
                  </a:cxn>
                  <a:cxn ang="0">
                    <a:pos x="996" y="162"/>
                  </a:cxn>
                  <a:cxn ang="0">
                    <a:pos x="1116" y="114"/>
                  </a:cxn>
                  <a:cxn ang="0">
                    <a:pos x="1248" y="162"/>
                  </a:cxn>
                  <a:cxn ang="0">
                    <a:pos x="1416" y="210"/>
                  </a:cxn>
                  <a:cxn ang="0">
                    <a:pos x="1548" y="234"/>
                  </a:cxn>
                  <a:cxn ang="0">
                    <a:pos x="1680" y="252"/>
                  </a:cxn>
                  <a:cxn ang="0">
                    <a:pos x="1812" y="264"/>
                  </a:cxn>
                  <a:cxn ang="0">
                    <a:pos x="1944" y="282"/>
                  </a:cxn>
                  <a:cxn ang="0">
                    <a:pos x="2076" y="294"/>
                  </a:cxn>
                  <a:cxn ang="0">
                    <a:pos x="2214" y="306"/>
                  </a:cxn>
                  <a:cxn ang="0">
                    <a:pos x="2346" y="324"/>
                  </a:cxn>
                  <a:cxn ang="0">
                    <a:pos x="2478" y="342"/>
                  </a:cxn>
                  <a:cxn ang="0">
                    <a:pos x="2610" y="360"/>
                  </a:cxn>
                  <a:cxn ang="0">
                    <a:pos x="2742" y="378"/>
                  </a:cxn>
                  <a:cxn ang="0">
                    <a:pos x="2874" y="396"/>
                  </a:cxn>
                  <a:cxn ang="0">
                    <a:pos x="2976" y="432"/>
                  </a:cxn>
                  <a:cxn ang="0">
                    <a:pos x="3042" y="162"/>
                  </a:cxn>
                  <a:cxn ang="0">
                    <a:pos x="3108" y="480"/>
                  </a:cxn>
                  <a:cxn ang="0">
                    <a:pos x="3174" y="366"/>
                  </a:cxn>
                  <a:cxn ang="0">
                    <a:pos x="3240" y="432"/>
                  </a:cxn>
                  <a:cxn ang="0">
                    <a:pos x="3336" y="366"/>
                  </a:cxn>
                  <a:cxn ang="0">
                    <a:pos x="3468" y="408"/>
                  </a:cxn>
                  <a:cxn ang="0">
                    <a:pos x="3570" y="396"/>
                  </a:cxn>
                  <a:cxn ang="0">
                    <a:pos x="3702" y="408"/>
                  </a:cxn>
                  <a:cxn ang="0">
                    <a:pos x="3798" y="426"/>
                  </a:cxn>
                  <a:cxn ang="0">
                    <a:pos x="3930" y="414"/>
                  </a:cxn>
                  <a:cxn ang="0">
                    <a:pos x="4062" y="456"/>
                  </a:cxn>
                  <a:cxn ang="0">
                    <a:pos x="4164" y="432"/>
                  </a:cxn>
                  <a:cxn ang="0">
                    <a:pos x="4296" y="456"/>
                  </a:cxn>
                  <a:cxn ang="0">
                    <a:pos x="4392" y="456"/>
                  </a:cxn>
                  <a:cxn ang="0">
                    <a:pos x="4524" y="456"/>
                  </a:cxn>
                  <a:cxn ang="0">
                    <a:pos x="4644" y="498"/>
                  </a:cxn>
                  <a:cxn ang="0">
                    <a:pos x="4758" y="462"/>
                  </a:cxn>
                  <a:cxn ang="0">
                    <a:pos x="4890" y="492"/>
                  </a:cxn>
                  <a:cxn ang="0">
                    <a:pos x="4986" y="474"/>
                  </a:cxn>
                  <a:cxn ang="0">
                    <a:pos x="5118" y="486"/>
                  </a:cxn>
                  <a:cxn ang="0">
                    <a:pos x="5220" y="498"/>
                  </a:cxn>
                  <a:cxn ang="0">
                    <a:pos x="5286" y="594"/>
                  </a:cxn>
                  <a:cxn ang="0">
                    <a:pos x="5286" y="636"/>
                  </a:cxn>
                  <a:cxn ang="0">
                    <a:pos x="5286" y="636"/>
                  </a:cxn>
                  <a:cxn ang="0">
                    <a:pos x="5286" y="636"/>
                  </a:cxn>
                  <a:cxn ang="0">
                    <a:pos x="5286" y="642"/>
                  </a:cxn>
                  <a:cxn ang="0">
                    <a:pos x="5286" y="642"/>
                  </a:cxn>
                  <a:cxn ang="0">
                    <a:pos x="5286" y="642"/>
                  </a:cxn>
                  <a:cxn ang="0">
                    <a:pos x="5286" y="648"/>
                  </a:cxn>
                  <a:cxn ang="0">
                    <a:pos x="5286" y="648"/>
                  </a:cxn>
                  <a:cxn ang="0">
                    <a:pos x="5286" y="648"/>
                  </a:cxn>
                  <a:cxn ang="0">
                    <a:pos x="5286" y="648"/>
                  </a:cxn>
                  <a:cxn ang="0">
                    <a:pos x="5286" y="648"/>
                  </a:cxn>
                  <a:cxn ang="0">
                    <a:pos x="5286" y="564"/>
                  </a:cxn>
                  <a:cxn ang="0">
                    <a:pos x="5286" y="414"/>
                  </a:cxn>
                  <a:cxn ang="0">
                    <a:pos x="5286" y="534"/>
                  </a:cxn>
                  <a:cxn ang="0">
                    <a:pos x="5286" y="630"/>
                  </a:cxn>
                  <a:cxn ang="0">
                    <a:pos x="5286" y="546"/>
                  </a:cxn>
                </a:cxnLst>
                <a:rect l="0" t="0" r="r" b="b"/>
                <a:pathLst>
                  <a:path w="5286" h="696">
                    <a:moveTo>
                      <a:pt x="0" y="66"/>
                    </a:moveTo>
                    <a:lnTo>
                      <a:pt x="0" y="66"/>
                    </a:lnTo>
                    <a:lnTo>
                      <a:pt x="0" y="60"/>
                    </a:lnTo>
                    <a:lnTo>
                      <a:pt x="0" y="60"/>
                    </a:lnTo>
                    <a:lnTo>
                      <a:pt x="0" y="60"/>
                    </a:lnTo>
                    <a:lnTo>
                      <a:pt x="0" y="60"/>
                    </a:lnTo>
                    <a:lnTo>
                      <a:pt x="0" y="54"/>
                    </a:lnTo>
                    <a:lnTo>
                      <a:pt x="0" y="54"/>
                    </a:lnTo>
                    <a:lnTo>
                      <a:pt x="0" y="54"/>
                    </a:lnTo>
                    <a:lnTo>
                      <a:pt x="0" y="54"/>
                    </a:lnTo>
                    <a:lnTo>
                      <a:pt x="0" y="54"/>
                    </a:lnTo>
                    <a:lnTo>
                      <a:pt x="0" y="48"/>
                    </a:lnTo>
                    <a:lnTo>
                      <a:pt x="0" y="48"/>
                    </a:lnTo>
                    <a:lnTo>
                      <a:pt x="0" y="48"/>
                    </a:lnTo>
                    <a:lnTo>
                      <a:pt x="0" y="48"/>
                    </a:lnTo>
                    <a:lnTo>
                      <a:pt x="0" y="48"/>
                    </a:lnTo>
                    <a:lnTo>
                      <a:pt x="0" y="42"/>
                    </a:lnTo>
                    <a:lnTo>
                      <a:pt x="0" y="42"/>
                    </a:lnTo>
                    <a:lnTo>
                      <a:pt x="0" y="42"/>
                    </a:lnTo>
                    <a:lnTo>
                      <a:pt x="0" y="42"/>
                    </a:lnTo>
                    <a:lnTo>
                      <a:pt x="0" y="36"/>
                    </a:lnTo>
                    <a:lnTo>
                      <a:pt x="0" y="36"/>
                    </a:lnTo>
                    <a:lnTo>
                      <a:pt x="0" y="42"/>
                    </a:lnTo>
                    <a:lnTo>
                      <a:pt x="0" y="36"/>
                    </a:lnTo>
                    <a:lnTo>
                      <a:pt x="0" y="36"/>
                    </a:lnTo>
                    <a:lnTo>
                      <a:pt x="0" y="36"/>
                    </a:lnTo>
                    <a:lnTo>
                      <a:pt x="0" y="30"/>
                    </a:lnTo>
                    <a:lnTo>
                      <a:pt x="0" y="30"/>
                    </a:lnTo>
                    <a:lnTo>
                      <a:pt x="0" y="30"/>
                    </a:lnTo>
                    <a:lnTo>
                      <a:pt x="0" y="30"/>
                    </a:lnTo>
                    <a:lnTo>
                      <a:pt x="0" y="24"/>
                    </a:lnTo>
                    <a:lnTo>
                      <a:pt x="0" y="24"/>
                    </a:lnTo>
                    <a:lnTo>
                      <a:pt x="6" y="24"/>
                    </a:lnTo>
                    <a:lnTo>
                      <a:pt x="6" y="24"/>
                    </a:lnTo>
                    <a:lnTo>
                      <a:pt x="6" y="18"/>
                    </a:lnTo>
                    <a:lnTo>
                      <a:pt x="6" y="18"/>
                    </a:lnTo>
                    <a:lnTo>
                      <a:pt x="6" y="18"/>
                    </a:lnTo>
                    <a:lnTo>
                      <a:pt x="6" y="18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12"/>
                    </a:lnTo>
                    <a:lnTo>
                      <a:pt x="12" y="12"/>
                    </a:lnTo>
                    <a:lnTo>
                      <a:pt x="12" y="12"/>
                    </a:lnTo>
                    <a:lnTo>
                      <a:pt x="12" y="12"/>
                    </a:lnTo>
                    <a:lnTo>
                      <a:pt x="12" y="12"/>
                    </a:lnTo>
                    <a:lnTo>
                      <a:pt x="12" y="12"/>
                    </a:lnTo>
                    <a:lnTo>
                      <a:pt x="12" y="18"/>
                    </a:lnTo>
                    <a:lnTo>
                      <a:pt x="12" y="18"/>
                    </a:lnTo>
                    <a:lnTo>
                      <a:pt x="12" y="18"/>
                    </a:lnTo>
                    <a:lnTo>
                      <a:pt x="12" y="18"/>
                    </a:lnTo>
                    <a:lnTo>
                      <a:pt x="12" y="24"/>
                    </a:lnTo>
                    <a:lnTo>
                      <a:pt x="12" y="24"/>
                    </a:lnTo>
                    <a:lnTo>
                      <a:pt x="12" y="24"/>
                    </a:lnTo>
                    <a:lnTo>
                      <a:pt x="12" y="24"/>
                    </a:lnTo>
                    <a:lnTo>
                      <a:pt x="12" y="24"/>
                    </a:lnTo>
                    <a:lnTo>
                      <a:pt x="12" y="30"/>
                    </a:lnTo>
                    <a:lnTo>
                      <a:pt x="12" y="30"/>
                    </a:lnTo>
                    <a:lnTo>
                      <a:pt x="12" y="30"/>
                    </a:lnTo>
                    <a:lnTo>
                      <a:pt x="18" y="36"/>
                    </a:lnTo>
                    <a:lnTo>
                      <a:pt x="18" y="36"/>
                    </a:lnTo>
                    <a:lnTo>
                      <a:pt x="18" y="36"/>
                    </a:lnTo>
                    <a:lnTo>
                      <a:pt x="18" y="42"/>
                    </a:lnTo>
                    <a:lnTo>
                      <a:pt x="18" y="42"/>
                    </a:lnTo>
                    <a:lnTo>
                      <a:pt x="18" y="36"/>
                    </a:lnTo>
                    <a:lnTo>
                      <a:pt x="18" y="36"/>
                    </a:lnTo>
                    <a:lnTo>
                      <a:pt x="18" y="42"/>
                    </a:lnTo>
                    <a:lnTo>
                      <a:pt x="18" y="42"/>
                    </a:lnTo>
                    <a:lnTo>
                      <a:pt x="18" y="42"/>
                    </a:lnTo>
                    <a:lnTo>
                      <a:pt x="18" y="42"/>
                    </a:lnTo>
                    <a:lnTo>
                      <a:pt x="18" y="48"/>
                    </a:lnTo>
                    <a:lnTo>
                      <a:pt x="18" y="48"/>
                    </a:lnTo>
                    <a:lnTo>
                      <a:pt x="18" y="48"/>
                    </a:lnTo>
                    <a:lnTo>
                      <a:pt x="18" y="48"/>
                    </a:lnTo>
                    <a:lnTo>
                      <a:pt x="18" y="54"/>
                    </a:lnTo>
                    <a:lnTo>
                      <a:pt x="18" y="54"/>
                    </a:lnTo>
                    <a:lnTo>
                      <a:pt x="18" y="54"/>
                    </a:lnTo>
                    <a:lnTo>
                      <a:pt x="18" y="54"/>
                    </a:lnTo>
                    <a:lnTo>
                      <a:pt x="18" y="60"/>
                    </a:lnTo>
                    <a:lnTo>
                      <a:pt x="18" y="60"/>
                    </a:lnTo>
                    <a:lnTo>
                      <a:pt x="18" y="60"/>
                    </a:lnTo>
                    <a:lnTo>
                      <a:pt x="18" y="60"/>
                    </a:lnTo>
                    <a:lnTo>
                      <a:pt x="18" y="60"/>
                    </a:lnTo>
                    <a:lnTo>
                      <a:pt x="18" y="66"/>
                    </a:lnTo>
                    <a:lnTo>
                      <a:pt x="18" y="66"/>
                    </a:lnTo>
                    <a:lnTo>
                      <a:pt x="18" y="66"/>
                    </a:lnTo>
                    <a:lnTo>
                      <a:pt x="18" y="66"/>
                    </a:lnTo>
                    <a:lnTo>
                      <a:pt x="18" y="72"/>
                    </a:lnTo>
                    <a:lnTo>
                      <a:pt x="18" y="72"/>
                    </a:lnTo>
                    <a:lnTo>
                      <a:pt x="18" y="72"/>
                    </a:lnTo>
                    <a:lnTo>
                      <a:pt x="18" y="72"/>
                    </a:lnTo>
                    <a:lnTo>
                      <a:pt x="18" y="72"/>
                    </a:lnTo>
                    <a:lnTo>
                      <a:pt x="24" y="72"/>
                    </a:lnTo>
                    <a:lnTo>
                      <a:pt x="24" y="78"/>
                    </a:lnTo>
                    <a:lnTo>
                      <a:pt x="24" y="78"/>
                    </a:lnTo>
                    <a:lnTo>
                      <a:pt x="24" y="78"/>
                    </a:lnTo>
                    <a:lnTo>
                      <a:pt x="24" y="78"/>
                    </a:lnTo>
                    <a:lnTo>
                      <a:pt x="24" y="78"/>
                    </a:lnTo>
                    <a:lnTo>
                      <a:pt x="24" y="84"/>
                    </a:lnTo>
                    <a:lnTo>
                      <a:pt x="24" y="84"/>
                    </a:lnTo>
                    <a:lnTo>
                      <a:pt x="24" y="84"/>
                    </a:lnTo>
                    <a:lnTo>
                      <a:pt x="24" y="84"/>
                    </a:lnTo>
                    <a:lnTo>
                      <a:pt x="24" y="84"/>
                    </a:lnTo>
                    <a:lnTo>
                      <a:pt x="24" y="84"/>
                    </a:lnTo>
                    <a:lnTo>
                      <a:pt x="24" y="90"/>
                    </a:lnTo>
                    <a:lnTo>
                      <a:pt x="24" y="90"/>
                    </a:lnTo>
                    <a:lnTo>
                      <a:pt x="24" y="90"/>
                    </a:lnTo>
                    <a:lnTo>
                      <a:pt x="24" y="90"/>
                    </a:lnTo>
                    <a:lnTo>
                      <a:pt x="24" y="90"/>
                    </a:lnTo>
                    <a:lnTo>
                      <a:pt x="24" y="90"/>
                    </a:lnTo>
                    <a:lnTo>
                      <a:pt x="24" y="96"/>
                    </a:lnTo>
                    <a:lnTo>
                      <a:pt x="42" y="90"/>
                    </a:lnTo>
                    <a:lnTo>
                      <a:pt x="42" y="90"/>
                    </a:lnTo>
                    <a:lnTo>
                      <a:pt x="42" y="84"/>
                    </a:lnTo>
                    <a:lnTo>
                      <a:pt x="42" y="84"/>
                    </a:lnTo>
                    <a:lnTo>
                      <a:pt x="42" y="84"/>
                    </a:lnTo>
                    <a:lnTo>
                      <a:pt x="42" y="84"/>
                    </a:lnTo>
                    <a:lnTo>
                      <a:pt x="42" y="84"/>
                    </a:lnTo>
                    <a:lnTo>
                      <a:pt x="42" y="84"/>
                    </a:lnTo>
                    <a:lnTo>
                      <a:pt x="42" y="78"/>
                    </a:lnTo>
                    <a:lnTo>
                      <a:pt x="42" y="78"/>
                    </a:lnTo>
                    <a:lnTo>
                      <a:pt x="42" y="78"/>
                    </a:lnTo>
                    <a:lnTo>
                      <a:pt x="42" y="78"/>
                    </a:lnTo>
                    <a:lnTo>
                      <a:pt x="42" y="78"/>
                    </a:lnTo>
                    <a:lnTo>
                      <a:pt x="42" y="72"/>
                    </a:lnTo>
                    <a:lnTo>
                      <a:pt x="42" y="72"/>
                    </a:lnTo>
                    <a:lnTo>
                      <a:pt x="42" y="72"/>
                    </a:lnTo>
                    <a:lnTo>
                      <a:pt x="42" y="72"/>
                    </a:lnTo>
                    <a:lnTo>
                      <a:pt x="42" y="72"/>
                    </a:lnTo>
                    <a:lnTo>
                      <a:pt x="42" y="66"/>
                    </a:lnTo>
                    <a:lnTo>
                      <a:pt x="42" y="66"/>
                    </a:lnTo>
                    <a:lnTo>
                      <a:pt x="48" y="66"/>
                    </a:lnTo>
                    <a:lnTo>
                      <a:pt x="48" y="66"/>
                    </a:lnTo>
                    <a:lnTo>
                      <a:pt x="48" y="66"/>
                    </a:lnTo>
                    <a:lnTo>
                      <a:pt x="48" y="60"/>
                    </a:lnTo>
                    <a:lnTo>
                      <a:pt x="48" y="60"/>
                    </a:lnTo>
                    <a:lnTo>
                      <a:pt x="48" y="60"/>
                    </a:lnTo>
                    <a:lnTo>
                      <a:pt x="48" y="60"/>
                    </a:lnTo>
                    <a:lnTo>
                      <a:pt x="48" y="60"/>
                    </a:lnTo>
                    <a:lnTo>
                      <a:pt x="48" y="54"/>
                    </a:lnTo>
                    <a:lnTo>
                      <a:pt x="48" y="54"/>
                    </a:lnTo>
                    <a:lnTo>
                      <a:pt x="48" y="54"/>
                    </a:lnTo>
                    <a:lnTo>
                      <a:pt x="48" y="54"/>
                    </a:lnTo>
                    <a:lnTo>
                      <a:pt x="48" y="48"/>
                    </a:lnTo>
                    <a:lnTo>
                      <a:pt x="48" y="48"/>
                    </a:lnTo>
                    <a:lnTo>
                      <a:pt x="48" y="48"/>
                    </a:lnTo>
                    <a:lnTo>
                      <a:pt x="48" y="48"/>
                    </a:lnTo>
                    <a:lnTo>
                      <a:pt x="48" y="48"/>
                    </a:lnTo>
                    <a:lnTo>
                      <a:pt x="48" y="48"/>
                    </a:lnTo>
                    <a:lnTo>
                      <a:pt x="48" y="48"/>
                    </a:lnTo>
                    <a:lnTo>
                      <a:pt x="48" y="48"/>
                    </a:lnTo>
                    <a:lnTo>
                      <a:pt x="48" y="42"/>
                    </a:lnTo>
                    <a:lnTo>
                      <a:pt x="48" y="42"/>
                    </a:lnTo>
                    <a:lnTo>
                      <a:pt x="48" y="42"/>
                    </a:lnTo>
                    <a:lnTo>
                      <a:pt x="48" y="42"/>
                    </a:lnTo>
                    <a:lnTo>
                      <a:pt x="48" y="36"/>
                    </a:lnTo>
                    <a:lnTo>
                      <a:pt x="48" y="36"/>
                    </a:lnTo>
                    <a:lnTo>
                      <a:pt x="48" y="36"/>
                    </a:lnTo>
                    <a:lnTo>
                      <a:pt x="48" y="36"/>
                    </a:lnTo>
                    <a:lnTo>
                      <a:pt x="48" y="30"/>
                    </a:lnTo>
                    <a:lnTo>
                      <a:pt x="48" y="30"/>
                    </a:lnTo>
                    <a:lnTo>
                      <a:pt x="48" y="30"/>
                    </a:lnTo>
                    <a:lnTo>
                      <a:pt x="48" y="30"/>
                    </a:lnTo>
                    <a:lnTo>
                      <a:pt x="48" y="24"/>
                    </a:lnTo>
                    <a:lnTo>
                      <a:pt x="48" y="24"/>
                    </a:lnTo>
                    <a:lnTo>
                      <a:pt x="54" y="24"/>
                    </a:lnTo>
                    <a:lnTo>
                      <a:pt x="54" y="24"/>
                    </a:lnTo>
                    <a:lnTo>
                      <a:pt x="54" y="24"/>
                    </a:lnTo>
                    <a:lnTo>
                      <a:pt x="54" y="24"/>
                    </a:lnTo>
                    <a:lnTo>
                      <a:pt x="54" y="18"/>
                    </a:lnTo>
                    <a:lnTo>
                      <a:pt x="54" y="18"/>
                    </a:lnTo>
                    <a:lnTo>
                      <a:pt x="54" y="18"/>
                    </a:lnTo>
                    <a:lnTo>
                      <a:pt x="54" y="18"/>
                    </a:lnTo>
                    <a:lnTo>
                      <a:pt x="54" y="18"/>
                    </a:lnTo>
                    <a:lnTo>
                      <a:pt x="54" y="18"/>
                    </a:lnTo>
                    <a:lnTo>
                      <a:pt x="54" y="18"/>
                    </a:lnTo>
                    <a:lnTo>
                      <a:pt x="54" y="12"/>
                    </a:lnTo>
                    <a:lnTo>
                      <a:pt x="54" y="12"/>
                    </a:lnTo>
                    <a:lnTo>
                      <a:pt x="54" y="12"/>
                    </a:lnTo>
                    <a:lnTo>
                      <a:pt x="54" y="12"/>
                    </a:lnTo>
                    <a:lnTo>
                      <a:pt x="54" y="12"/>
                    </a:lnTo>
                    <a:lnTo>
                      <a:pt x="54" y="12"/>
                    </a:lnTo>
                    <a:lnTo>
                      <a:pt x="54" y="12"/>
                    </a:lnTo>
                    <a:lnTo>
                      <a:pt x="54" y="12"/>
                    </a:lnTo>
                    <a:lnTo>
                      <a:pt x="54" y="12"/>
                    </a:lnTo>
                    <a:lnTo>
                      <a:pt x="54" y="12"/>
                    </a:lnTo>
                    <a:lnTo>
                      <a:pt x="54" y="12"/>
                    </a:lnTo>
                    <a:lnTo>
                      <a:pt x="54" y="12"/>
                    </a:lnTo>
                    <a:lnTo>
                      <a:pt x="54" y="12"/>
                    </a:lnTo>
                    <a:lnTo>
                      <a:pt x="54" y="12"/>
                    </a:lnTo>
                    <a:lnTo>
                      <a:pt x="54" y="12"/>
                    </a:lnTo>
                    <a:lnTo>
                      <a:pt x="54" y="12"/>
                    </a:lnTo>
                    <a:lnTo>
                      <a:pt x="54" y="12"/>
                    </a:lnTo>
                    <a:lnTo>
                      <a:pt x="54" y="12"/>
                    </a:lnTo>
                    <a:lnTo>
                      <a:pt x="54" y="12"/>
                    </a:lnTo>
                    <a:lnTo>
                      <a:pt x="54" y="12"/>
                    </a:lnTo>
                    <a:lnTo>
                      <a:pt x="54" y="12"/>
                    </a:lnTo>
                    <a:lnTo>
                      <a:pt x="54" y="12"/>
                    </a:lnTo>
                    <a:lnTo>
                      <a:pt x="60" y="12"/>
                    </a:lnTo>
                    <a:lnTo>
                      <a:pt x="60" y="12"/>
                    </a:lnTo>
                    <a:lnTo>
                      <a:pt x="60" y="18"/>
                    </a:lnTo>
                    <a:lnTo>
                      <a:pt x="60" y="18"/>
                    </a:lnTo>
                    <a:lnTo>
                      <a:pt x="60" y="18"/>
                    </a:lnTo>
                    <a:lnTo>
                      <a:pt x="60" y="18"/>
                    </a:lnTo>
                    <a:lnTo>
                      <a:pt x="60" y="18"/>
                    </a:lnTo>
                    <a:lnTo>
                      <a:pt x="60" y="18"/>
                    </a:lnTo>
                    <a:lnTo>
                      <a:pt x="60" y="18"/>
                    </a:lnTo>
                    <a:lnTo>
                      <a:pt x="60" y="18"/>
                    </a:lnTo>
                    <a:lnTo>
                      <a:pt x="60" y="24"/>
                    </a:lnTo>
                    <a:lnTo>
                      <a:pt x="60" y="24"/>
                    </a:lnTo>
                    <a:lnTo>
                      <a:pt x="60" y="24"/>
                    </a:lnTo>
                    <a:lnTo>
                      <a:pt x="60" y="24"/>
                    </a:lnTo>
                    <a:lnTo>
                      <a:pt x="60" y="24"/>
                    </a:lnTo>
                    <a:lnTo>
                      <a:pt x="60" y="30"/>
                    </a:lnTo>
                    <a:lnTo>
                      <a:pt x="60" y="30"/>
                    </a:lnTo>
                    <a:lnTo>
                      <a:pt x="60" y="30"/>
                    </a:lnTo>
                    <a:lnTo>
                      <a:pt x="60" y="30"/>
                    </a:lnTo>
                    <a:lnTo>
                      <a:pt x="60" y="30"/>
                    </a:lnTo>
                    <a:lnTo>
                      <a:pt x="60" y="36"/>
                    </a:lnTo>
                    <a:lnTo>
                      <a:pt x="60" y="36"/>
                    </a:lnTo>
                    <a:lnTo>
                      <a:pt x="60" y="36"/>
                    </a:lnTo>
                    <a:lnTo>
                      <a:pt x="60" y="36"/>
                    </a:lnTo>
                    <a:lnTo>
                      <a:pt x="60" y="42"/>
                    </a:lnTo>
                    <a:lnTo>
                      <a:pt x="60" y="42"/>
                    </a:lnTo>
                    <a:lnTo>
                      <a:pt x="60" y="42"/>
                    </a:lnTo>
                    <a:lnTo>
                      <a:pt x="60" y="48"/>
                    </a:lnTo>
                    <a:lnTo>
                      <a:pt x="60" y="48"/>
                    </a:lnTo>
                    <a:lnTo>
                      <a:pt x="60" y="48"/>
                    </a:lnTo>
                    <a:lnTo>
                      <a:pt x="60" y="48"/>
                    </a:lnTo>
                    <a:lnTo>
                      <a:pt x="60" y="48"/>
                    </a:lnTo>
                    <a:lnTo>
                      <a:pt x="60" y="48"/>
                    </a:lnTo>
                    <a:lnTo>
                      <a:pt x="66" y="48"/>
                    </a:lnTo>
                    <a:lnTo>
                      <a:pt x="66" y="48"/>
                    </a:lnTo>
                    <a:lnTo>
                      <a:pt x="66" y="48"/>
                    </a:lnTo>
                    <a:lnTo>
                      <a:pt x="66" y="54"/>
                    </a:lnTo>
                    <a:lnTo>
                      <a:pt x="66" y="54"/>
                    </a:lnTo>
                    <a:lnTo>
                      <a:pt x="66" y="54"/>
                    </a:lnTo>
                    <a:lnTo>
                      <a:pt x="66" y="54"/>
                    </a:lnTo>
                    <a:lnTo>
                      <a:pt x="66" y="60"/>
                    </a:lnTo>
                    <a:lnTo>
                      <a:pt x="66" y="60"/>
                    </a:lnTo>
                    <a:lnTo>
                      <a:pt x="66" y="60"/>
                    </a:lnTo>
                    <a:lnTo>
                      <a:pt x="66" y="60"/>
                    </a:lnTo>
                    <a:lnTo>
                      <a:pt x="66" y="60"/>
                    </a:lnTo>
                    <a:lnTo>
                      <a:pt x="66" y="66"/>
                    </a:lnTo>
                    <a:lnTo>
                      <a:pt x="66" y="66"/>
                    </a:lnTo>
                    <a:lnTo>
                      <a:pt x="66" y="66"/>
                    </a:lnTo>
                    <a:lnTo>
                      <a:pt x="66" y="66"/>
                    </a:lnTo>
                    <a:lnTo>
                      <a:pt x="66" y="72"/>
                    </a:lnTo>
                    <a:lnTo>
                      <a:pt x="66" y="72"/>
                    </a:lnTo>
                    <a:lnTo>
                      <a:pt x="66" y="72"/>
                    </a:lnTo>
                    <a:lnTo>
                      <a:pt x="66" y="72"/>
                    </a:lnTo>
                    <a:lnTo>
                      <a:pt x="66" y="72"/>
                    </a:lnTo>
                    <a:lnTo>
                      <a:pt x="66" y="78"/>
                    </a:lnTo>
                    <a:lnTo>
                      <a:pt x="66" y="78"/>
                    </a:lnTo>
                    <a:lnTo>
                      <a:pt x="66" y="78"/>
                    </a:lnTo>
                    <a:lnTo>
                      <a:pt x="66" y="78"/>
                    </a:lnTo>
                    <a:lnTo>
                      <a:pt x="66" y="78"/>
                    </a:lnTo>
                    <a:lnTo>
                      <a:pt x="66" y="78"/>
                    </a:lnTo>
                    <a:lnTo>
                      <a:pt x="66" y="84"/>
                    </a:lnTo>
                    <a:lnTo>
                      <a:pt x="66" y="84"/>
                    </a:lnTo>
                    <a:lnTo>
                      <a:pt x="66" y="84"/>
                    </a:lnTo>
                    <a:lnTo>
                      <a:pt x="66" y="84"/>
                    </a:lnTo>
                    <a:lnTo>
                      <a:pt x="66" y="84"/>
                    </a:lnTo>
                    <a:lnTo>
                      <a:pt x="66" y="84"/>
                    </a:lnTo>
                    <a:lnTo>
                      <a:pt x="72" y="90"/>
                    </a:lnTo>
                    <a:lnTo>
                      <a:pt x="72" y="90"/>
                    </a:lnTo>
                    <a:lnTo>
                      <a:pt x="72" y="90"/>
                    </a:lnTo>
                    <a:lnTo>
                      <a:pt x="72" y="90"/>
                    </a:lnTo>
                    <a:lnTo>
                      <a:pt x="72" y="90"/>
                    </a:lnTo>
                    <a:lnTo>
                      <a:pt x="72" y="90"/>
                    </a:lnTo>
                    <a:lnTo>
                      <a:pt x="72" y="96"/>
                    </a:lnTo>
                    <a:lnTo>
                      <a:pt x="72" y="96"/>
                    </a:lnTo>
                    <a:lnTo>
                      <a:pt x="72" y="96"/>
                    </a:lnTo>
                    <a:lnTo>
                      <a:pt x="72" y="96"/>
                    </a:lnTo>
                    <a:lnTo>
                      <a:pt x="72" y="96"/>
                    </a:lnTo>
                    <a:lnTo>
                      <a:pt x="72" y="96"/>
                    </a:lnTo>
                    <a:lnTo>
                      <a:pt x="72" y="96"/>
                    </a:lnTo>
                    <a:lnTo>
                      <a:pt x="72" y="96"/>
                    </a:lnTo>
                    <a:lnTo>
                      <a:pt x="90" y="84"/>
                    </a:lnTo>
                    <a:lnTo>
                      <a:pt x="90" y="84"/>
                    </a:lnTo>
                    <a:lnTo>
                      <a:pt x="90" y="84"/>
                    </a:lnTo>
                    <a:lnTo>
                      <a:pt x="90" y="84"/>
                    </a:lnTo>
                    <a:lnTo>
                      <a:pt x="90" y="84"/>
                    </a:lnTo>
                    <a:lnTo>
                      <a:pt x="90" y="84"/>
                    </a:lnTo>
                    <a:lnTo>
                      <a:pt x="90" y="84"/>
                    </a:lnTo>
                    <a:lnTo>
                      <a:pt x="90" y="78"/>
                    </a:lnTo>
                    <a:lnTo>
                      <a:pt x="90" y="78"/>
                    </a:lnTo>
                    <a:lnTo>
                      <a:pt x="90" y="78"/>
                    </a:lnTo>
                    <a:lnTo>
                      <a:pt x="90" y="78"/>
                    </a:lnTo>
                    <a:lnTo>
                      <a:pt x="90" y="78"/>
                    </a:lnTo>
                    <a:lnTo>
                      <a:pt x="90" y="72"/>
                    </a:lnTo>
                    <a:lnTo>
                      <a:pt x="90" y="72"/>
                    </a:lnTo>
                    <a:lnTo>
                      <a:pt x="90" y="72"/>
                    </a:lnTo>
                    <a:lnTo>
                      <a:pt x="90" y="72"/>
                    </a:lnTo>
                    <a:lnTo>
                      <a:pt x="90" y="72"/>
                    </a:lnTo>
                    <a:lnTo>
                      <a:pt x="90" y="66"/>
                    </a:lnTo>
                    <a:lnTo>
                      <a:pt x="90" y="66"/>
                    </a:lnTo>
                    <a:lnTo>
                      <a:pt x="90" y="66"/>
                    </a:lnTo>
                    <a:lnTo>
                      <a:pt x="90" y="66"/>
                    </a:lnTo>
                    <a:lnTo>
                      <a:pt x="90" y="66"/>
                    </a:lnTo>
                    <a:lnTo>
                      <a:pt x="90" y="60"/>
                    </a:lnTo>
                    <a:lnTo>
                      <a:pt x="90" y="60"/>
                    </a:lnTo>
                    <a:lnTo>
                      <a:pt x="90" y="60"/>
                    </a:lnTo>
                    <a:lnTo>
                      <a:pt x="90" y="60"/>
                    </a:lnTo>
                    <a:lnTo>
                      <a:pt x="90" y="60"/>
                    </a:lnTo>
                    <a:lnTo>
                      <a:pt x="96" y="54"/>
                    </a:lnTo>
                    <a:lnTo>
                      <a:pt x="96" y="54"/>
                    </a:lnTo>
                    <a:lnTo>
                      <a:pt x="96" y="54"/>
                    </a:lnTo>
                    <a:lnTo>
                      <a:pt x="96" y="54"/>
                    </a:lnTo>
                    <a:lnTo>
                      <a:pt x="96" y="48"/>
                    </a:lnTo>
                    <a:lnTo>
                      <a:pt x="96" y="48"/>
                    </a:lnTo>
                    <a:lnTo>
                      <a:pt x="96" y="48"/>
                    </a:lnTo>
                    <a:lnTo>
                      <a:pt x="96" y="48"/>
                    </a:lnTo>
                    <a:lnTo>
                      <a:pt x="96" y="42"/>
                    </a:lnTo>
                    <a:lnTo>
                      <a:pt x="96" y="42"/>
                    </a:lnTo>
                    <a:lnTo>
                      <a:pt x="96" y="48"/>
                    </a:lnTo>
                    <a:lnTo>
                      <a:pt x="96" y="48"/>
                    </a:lnTo>
                    <a:lnTo>
                      <a:pt x="96" y="42"/>
                    </a:lnTo>
                    <a:lnTo>
                      <a:pt x="96" y="42"/>
                    </a:lnTo>
                    <a:lnTo>
                      <a:pt x="96" y="42"/>
                    </a:lnTo>
                    <a:lnTo>
                      <a:pt x="96" y="42"/>
                    </a:lnTo>
                    <a:lnTo>
                      <a:pt x="96" y="36"/>
                    </a:lnTo>
                    <a:lnTo>
                      <a:pt x="96" y="36"/>
                    </a:lnTo>
                    <a:lnTo>
                      <a:pt x="96" y="36"/>
                    </a:lnTo>
                    <a:lnTo>
                      <a:pt x="96" y="30"/>
                    </a:lnTo>
                    <a:lnTo>
                      <a:pt x="96" y="30"/>
                    </a:lnTo>
                    <a:lnTo>
                      <a:pt x="96" y="30"/>
                    </a:lnTo>
                    <a:lnTo>
                      <a:pt x="96" y="30"/>
                    </a:lnTo>
                    <a:lnTo>
                      <a:pt x="96" y="24"/>
                    </a:lnTo>
                    <a:lnTo>
                      <a:pt x="96" y="24"/>
                    </a:lnTo>
                    <a:lnTo>
                      <a:pt x="96" y="24"/>
                    </a:lnTo>
                    <a:lnTo>
                      <a:pt x="96" y="24"/>
                    </a:lnTo>
                    <a:lnTo>
                      <a:pt x="96" y="24"/>
                    </a:lnTo>
                    <a:lnTo>
                      <a:pt x="96" y="18"/>
                    </a:lnTo>
                    <a:lnTo>
                      <a:pt x="96" y="18"/>
                    </a:lnTo>
                    <a:lnTo>
                      <a:pt x="96" y="18"/>
                    </a:lnTo>
                    <a:lnTo>
                      <a:pt x="96" y="18"/>
                    </a:lnTo>
                    <a:lnTo>
                      <a:pt x="96" y="18"/>
                    </a:lnTo>
                    <a:lnTo>
                      <a:pt x="96" y="18"/>
                    </a:lnTo>
                    <a:lnTo>
                      <a:pt x="102" y="18"/>
                    </a:lnTo>
                    <a:lnTo>
                      <a:pt x="102" y="12"/>
                    </a:lnTo>
                    <a:lnTo>
                      <a:pt x="102" y="12"/>
                    </a:lnTo>
                    <a:lnTo>
                      <a:pt x="102" y="12"/>
                    </a:lnTo>
                    <a:lnTo>
                      <a:pt x="102" y="12"/>
                    </a:lnTo>
                    <a:lnTo>
                      <a:pt x="102" y="12"/>
                    </a:lnTo>
                    <a:lnTo>
                      <a:pt x="102" y="12"/>
                    </a:lnTo>
                    <a:lnTo>
                      <a:pt x="102" y="12"/>
                    </a:lnTo>
                    <a:lnTo>
                      <a:pt x="102" y="12"/>
                    </a:lnTo>
                    <a:lnTo>
                      <a:pt x="102" y="12"/>
                    </a:lnTo>
                    <a:lnTo>
                      <a:pt x="102" y="12"/>
                    </a:lnTo>
                    <a:lnTo>
                      <a:pt x="102" y="12"/>
                    </a:lnTo>
                    <a:lnTo>
                      <a:pt x="102" y="12"/>
                    </a:lnTo>
                    <a:lnTo>
                      <a:pt x="102" y="12"/>
                    </a:lnTo>
                    <a:lnTo>
                      <a:pt x="102" y="12"/>
                    </a:lnTo>
                    <a:lnTo>
                      <a:pt x="102" y="6"/>
                    </a:lnTo>
                    <a:lnTo>
                      <a:pt x="102" y="6"/>
                    </a:lnTo>
                    <a:lnTo>
                      <a:pt x="102" y="6"/>
                    </a:lnTo>
                    <a:lnTo>
                      <a:pt x="102" y="12"/>
                    </a:lnTo>
                    <a:lnTo>
                      <a:pt x="102" y="12"/>
                    </a:lnTo>
                    <a:lnTo>
                      <a:pt x="102" y="12"/>
                    </a:lnTo>
                    <a:lnTo>
                      <a:pt x="102" y="12"/>
                    </a:lnTo>
                    <a:lnTo>
                      <a:pt x="102" y="12"/>
                    </a:lnTo>
                    <a:lnTo>
                      <a:pt x="102" y="12"/>
                    </a:lnTo>
                    <a:lnTo>
                      <a:pt x="102" y="12"/>
                    </a:lnTo>
                    <a:lnTo>
                      <a:pt x="102" y="12"/>
                    </a:lnTo>
                    <a:lnTo>
                      <a:pt x="102" y="12"/>
                    </a:lnTo>
                    <a:lnTo>
                      <a:pt x="102" y="12"/>
                    </a:lnTo>
                    <a:lnTo>
                      <a:pt x="102" y="12"/>
                    </a:lnTo>
                    <a:lnTo>
                      <a:pt x="102" y="12"/>
                    </a:lnTo>
                    <a:lnTo>
                      <a:pt x="102" y="12"/>
                    </a:lnTo>
                    <a:lnTo>
                      <a:pt x="102" y="12"/>
                    </a:lnTo>
                    <a:lnTo>
                      <a:pt x="102" y="18"/>
                    </a:lnTo>
                    <a:lnTo>
                      <a:pt x="108" y="18"/>
                    </a:lnTo>
                    <a:lnTo>
                      <a:pt x="108" y="18"/>
                    </a:lnTo>
                    <a:lnTo>
                      <a:pt x="108" y="18"/>
                    </a:lnTo>
                    <a:lnTo>
                      <a:pt x="108" y="18"/>
                    </a:lnTo>
                    <a:lnTo>
                      <a:pt x="108" y="18"/>
                    </a:lnTo>
                    <a:lnTo>
                      <a:pt x="108" y="18"/>
                    </a:lnTo>
                    <a:lnTo>
                      <a:pt x="108" y="24"/>
                    </a:lnTo>
                    <a:lnTo>
                      <a:pt x="108" y="24"/>
                    </a:lnTo>
                    <a:lnTo>
                      <a:pt x="108" y="24"/>
                    </a:lnTo>
                    <a:lnTo>
                      <a:pt x="108" y="24"/>
                    </a:lnTo>
                    <a:lnTo>
                      <a:pt x="108" y="24"/>
                    </a:lnTo>
                    <a:lnTo>
                      <a:pt x="108" y="30"/>
                    </a:lnTo>
                    <a:lnTo>
                      <a:pt x="108" y="30"/>
                    </a:lnTo>
                    <a:lnTo>
                      <a:pt x="108" y="30"/>
                    </a:lnTo>
                    <a:lnTo>
                      <a:pt x="108" y="30"/>
                    </a:lnTo>
                    <a:lnTo>
                      <a:pt x="108" y="36"/>
                    </a:lnTo>
                    <a:lnTo>
                      <a:pt x="108" y="36"/>
                    </a:lnTo>
                    <a:lnTo>
                      <a:pt x="108" y="36"/>
                    </a:lnTo>
                    <a:lnTo>
                      <a:pt x="108" y="42"/>
                    </a:lnTo>
                    <a:lnTo>
                      <a:pt x="108" y="42"/>
                    </a:lnTo>
                    <a:lnTo>
                      <a:pt x="108" y="42"/>
                    </a:lnTo>
                    <a:lnTo>
                      <a:pt x="108" y="42"/>
                    </a:lnTo>
                    <a:lnTo>
                      <a:pt x="108" y="48"/>
                    </a:lnTo>
                    <a:lnTo>
                      <a:pt x="108" y="42"/>
                    </a:lnTo>
                    <a:lnTo>
                      <a:pt x="108" y="42"/>
                    </a:lnTo>
                    <a:lnTo>
                      <a:pt x="108" y="42"/>
                    </a:lnTo>
                    <a:lnTo>
                      <a:pt x="108" y="48"/>
                    </a:lnTo>
                    <a:lnTo>
                      <a:pt x="108" y="48"/>
                    </a:lnTo>
                    <a:lnTo>
                      <a:pt x="108" y="48"/>
                    </a:lnTo>
                    <a:lnTo>
                      <a:pt x="108" y="48"/>
                    </a:lnTo>
                    <a:lnTo>
                      <a:pt x="108" y="54"/>
                    </a:lnTo>
                    <a:lnTo>
                      <a:pt x="108" y="54"/>
                    </a:lnTo>
                    <a:lnTo>
                      <a:pt x="108" y="54"/>
                    </a:lnTo>
                    <a:lnTo>
                      <a:pt x="114" y="54"/>
                    </a:lnTo>
                    <a:lnTo>
                      <a:pt x="114" y="54"/>
                    </a:lnTo>
                    <a:lnTo>
                      <a:pt x="114" y="60"/>
                    </a:lnTo>
                    <a:lnTo>
                      <a:pt x="114" y="60"/>
                    </a:lnTo>
                    <a:lnTo>
                      <a:pt x="114" y="60"/>
                    </a:lnTo>
                    <a:lnTo>
                      <a:pt x="114" y="60"/>
                    </a:lnTo>
                    <a:lnTo>
                      <a:pt x="114" y="66"/>
                    </a:lnTo>
                    <a:lnTo>
                      <a:pt x="114" y="66"/>
                    </a:lnTo>
                    <a:lnTo>
                      <a:pt x="114" y="66"/>
                    </a:lnTo>
                    <a:lnTo>
                      <a:pt x="114" y="66"/>
                    </a:lnTo>
                    <a:lnTo>
                      <a:pt x="114" y="66"/>
                    </a:lnTo>
                    <a:lnTo>
                      <a:pt x="114" y="72"/>
                    </a:lnTo>
                    <a:lnTo>
                      <a:pt x="114" y="72"/>
                    </a:lnTo>
                    <a:lnTo>
                      <a:pt x="114" y="72"/>
                    </a:lnTo>
                    <a:lnTo>
                      <a:pt x="114" y="72"/>
                    </a:lnTo>
                    <a:lnTo>
                      <a:pt x="114" y="72"/>
                    </a:lnTo>
                    <a:lnTo>
                      <a:pt x="114" y="78"/>
                    </a:lnTo>
                    <a:lnTo>
                      <a:pt x="114" y="78"/>
                    </a:lnTo>
                    <a:lnTo>
                      <a:pt x="114" y="78"/>
                    </a:lnTo>
                    <a:lnTo>
                      <a:pt x="114" y="78"/>
                    </a:lnTo>
                    <a:lnTo>
                      <a:pt x="114" y="78"/>
                    </a:lnTo>
                    <a:lnTo>
                      <a:pt x="114" y="78"/>
                    </a:lnTo>
                    <a:lnTo>
                      <a:pt x="114" y="84"/>
                    </a:lnTo>
                    <a:lnTo>
                      <a:pt x="114" y="84"/>
                    </a:lnTo>
                    <a:lnTo>
                      <a:pt x="114" y="84"/>
                    </a:lnTo>
                    <a:lnTo>
                      <a:pt x="114" y="84"/>
                    </a:lnTo>
                    <a:lnTo>
                      <a:pt x="114" y="84"/>
                    </a:lnTo>
                    <a:lnTo>
                      <a:pt x="114" y="90"/>
                    </a:lnTo>
                    <a:lnTo>
                      <a:pt x="114" y="90"/>
                    </a:lnTo>
                    <a:lnTo>
                      <a:pt x="114" y="90"/>
                    </a:lnTo>
                    <a:lnTo>
                      <a:pt x="114" y="90"/>
                    </a:lnTo>
                    <a:lnTo>
                      <a:pt x="114" y="90"/>
                    </a:lnTo>
                    <a:lnTo>
                      <a:pt x="114" y="90"/>
                    </a:lnTo>
                    <a:lnTo>
                      <a:pt x="120" y="90"/>
                    </a:lnTo>
                    <a:lnTo>
                      <a:pt x="120" y="96"/>
                    </a:lnTo>
                    <a:lnTo>
                      <a:pt x="120" y="96"/>
                    </a:lnTo>
                    <a:lnTo>
                      <a:pt x="120" y="96"/>
                    </a:lnTo>
                    <a:lnTo>
                      <a:pt x="120" y="96"/>
                    </a:lnTo>
                    <a:lnTo>
                      <a:pt x="120" y="96"/>
                    </a:lnTo>
                    <a:lnTo>
                      <a:pt x="120" y="96"/>
                    </a:lnTo>
                    <a:lnTo>
                      <a:pt x="138" y="90"/>
                    </a:lnTo>
                    <a:lnTo>
                      <a:pt x="138" y="90"/>
                    </a:lnTo>
                    <a:lnTo>
                      <a:pt x="138" y="90"/>
                    </a:lnTo>
                    <a:lnTo>
                      <a:pt x="138" y="90"/>
                    </a:lnTo>
                    <a:lnTo>
                      <a:pt x="138" y="90"/>
                    </a:lnTo>
                    <a:lnTo>
                      <a:pt x="138" y="90"/>
                    </a:lnTo>
                    <a:lnTo>
                      <a:pt x="138" y="84"/>
                    </a:lnTo>
                    <a:lnTo>
                      <a:pt x="138" y="84"/>
                    </a:lnTo>
                    <a:lnTo>
                      <a:pt x="138" y="84"/>
                    </a:lnTo>
                    <a:lnTo>
                      <a:pt x="138" y="84"/>
                    </a:lnTo>
                    <a:lnTo>
                      <a:pt x="138" y="84"/>
                    </a:lnTo>
                    <a:lnTo>
                      <a:pt x="138" y="84"/>
                    </a:lnTo>
                    <a:lnTo>
                      <a:pt x="138" y="78"/>
                    </a:lnTo>
                    <a:lnTo>
                      <a:pt x="138" y="78"/>
                    </a:lnTo>
                    <a:lnTo>
                      <a:pt x="138" y="78"/>
                    </a:lnTo>
                    <a:lnTo>
                      <a:pt x="138" y="78"/>
                    </a:lnTo>
                    <a:lnTo>
                      <a:pt x="138" y="78"/>
                    </a:lnTo>
                    <a:lnTo>
                      <a:pt x="138" y="72"/>
                    </a:lnTo>
                    <a:lnTo>
                      <a:pt x="138" y="72"/>
                    </a:lnTo>
                    <a:lnTo>
                      <a:pt x="138" y="72"/>
                    </a:lnTo>
                    <a:lnTo>
                      <a:pt x="138" y="72"/>
                    </a:lnTo>
                    <a:lnTo>
                      <a:pt x="138" y="72"/>
                    </a:lnTo>
                    <a:lnTo>
                      <a:pt x="138" y="66"/>
                    </a:lnTo>
                    <a:lnTo>
                      <a:pt x="138" y="66"/>
                    </a:lnTo>
                    <a:lnTo>
                      <a:pt x="138" y="66"/>
                    </a:lnTo>
                    <a:lnTo>
                      <a:pt x="138" y="66"/>
                    </a:lnTo>
                    <a:lnTo>
                      <a:pt x="138" y="66"/>
                    </a:lnTo>
                    <a:lnTo>
                      <a:pt x="138" y="60"/>
                    </a:lnTo>
                    <a:lnTo>
                      <a:pt x="138" y="60"/>
                    </a:lnTo>
                    <a:lnTo>
                      <a:pt x="138" y="60"/>
                    </a:lnTo>
                    <a:lnTo>
                      <a:pt x="138" y="60"/>
                    </a:lnTo>
                    <a:lnTo>
                      <a:pt x="138" y="54"/>
                    </a:lnTo>
                    <a:lnTo>
                      <a:pt x="138" y="54"/>
                    </a:lnTo>
                    <a:lnTo>
                      <a:pt x="138" y="54"/>
                    </a:lnTo>
                    <a:lnTo>
                      <a:pt x="138" y="54"/>
                    </a:lnTo>
                    <a:lnTo>
                      <a:pt x="144" y="54"/>
                    </a:lnTo>
                    <a:lnTo>
                      <a:pt x="144" y="54"/>
                    </a:lnTo>
                    <a:lnTo>
                      <a:pt x="144" y="54"/>
                    </a:lnTo>
                    <a:lnTo>
                      <a:pt x="144" y="54"/>
                    </a:lnTo>
                    <a:lnTo>
                      <a:pt x="144" y="54"/>
                    </a:lnTo>
                    <a:lnTo>
                      <a:pt x="144" y="48"/>
                    </a:lnTo>
                    <a:lnTo>
                      <a:pt x="144" y="48"/>
                    </a:lnTo>
                    <a:lnTo>
                      <a:pt x="144" y="48"/>
                    </a:lnTo>
                    <a:lnTo>
                      <a:pt x="144" y="42"/>
                    </a:lnTo>
                    <a:lnTo>
                      <a:pt x="144" y="42"/>
                    </a:lnTo>
                    <a:lnTo>
                      <a:pt x="144" y="42"/>
                    </a:lnTo>
                    <a:lnTo>
                      <a:pt x="144" y="42"/>
                    </a:lnTo>
                    <a:lnTo>
                      <a:pt x="144" y="36"/>
                    </a:lnTo>
                    <a:lnTo>
                      <a:pt x="144" y="36"/>
                    </a:lnTo>
                    <a:lnTo>
                      <a:pt x="144" y="36"/>
                    </a:lnTo>
                    <a:lnTo>
                      <a:pt x="144" y="36"/>
                    </a:lnTo>
                    <a:lnTo>
                      <a:pt x="144" y="36"/>
                    </a:lnTo>
                    <a:lnTo>
                      <a:pt x="144" y="30"/>
                    </a:lnTo>
                    <a:lnTo>
                      <a:pt x="144" y="30"/>
                    </a:lnTo>
                    <a:lnTo>
                      <a:pt x="144" y="30"/>
                    </a:lnTo>
                    <a:lnTo>
                      <a:pt x="144" y="30"/>
                    </a:lnTo>
                    <a:lnTo>
                      <a:pt x="144" y="30"/>
                    </a:lnTo>
                    <a:lnTo>
                      <a:pt x="144" y="30"/>
                    </a:lnTo>
                    <a:lnTo>
                      <a:pt x="144" y="24"/>
                    </a:lnTo>
                    <a:lnTo>
                      <a:pt x="144" y="24"/>
                    </a:lnTo>
                    <a:lnTo>
                      <a:pt x="144" y="24"/>
                    </a:lnTo>
                    <a:lnTo>
                      <a:pt x="144" y="24"/>
                    </a:lnTo>
                    <a:lnTo>
                      <a:pt x="144" y="24"/>
                    </a:lnTo>
                    <a:lnTo>
                      <a:pt x="144" y="24"/>
                    </a:lnTo>
                    <a:lnTo>
                      <a:pt x="144" y="24"/>
                    </a:lnTo>
                    <a:lnTo>
                      <a:pt x="144" y="24"/>
                    </a:lnTo>
                    <a:lnTo>
                      <a:pt x="144" y="18"/>
                    </a:lnTo>
                    <a:lnTo>
                      <a:pt x="144" y="18"/>
                    </a:lnTo>
                    <a:lnTo>
                      <a:pt x="150" y="18"/>
                    </a:lnTo>
                    <a:lnTo>
                      <a:pt x="150" y="18"/>
                    </a:lnTo>
                    <a:lnTo>
                      <a:pt x="150" y="18"/>
                    </a:lnTo>
                    <a:lnTo>
                      <a:pt x="150" y="18"/>
                    </a:lnTo>
                    <a:lnTo>
                      <a:pt x="150" y="18"/>
                    </a:lnTo>
                    <a:lnTo>
                      <a:pt x="150" y="18"/>
                    </a:lnTo>
                    <a:lnTo>
                      <a:pt x="150" y="18"/>
                    </a:lnTo>
                    <a:lnTo>
                      <a:pt x="150" y="18"/>
                    </a:lnTo>
                    <a:lnTo>
                      <a:pt x="150" y="18"/>
                    </a:lnTo>
                    <a:lnTo>
                      <a:pt x="150" y="18"/>
                    </a:lnTo>
                    <a:lnTo>
                      <a:pt x="150" y="18"/>
                    </a:lnTo>
                    <a:lnTo>
                      <a:pt x="150" y="18"/>
                    </a:lnTo>
                    <a:lnTo>
                      <a:pt x="150" y="18"/>
                    </a:lnTo>
                    <a:lnTo>
                      <a:pt x="150" y="18"/>
                    </a:lnTo>
                    <a:lnTo>
                      <a:pt x="150" y="18"/>
                    </a:lnTo>
                    <a:lnTo>
                      <a:pt x="150" y="18"/>
                    </a:lnTo>
                    <a:lnTo>
                      <a:pt x="150" y="18"/>
                    </a:lnTo>
                    <a:lnTo>
                      <a:pt x="150" y="18"/>
                    </a:lnTo>
                    <a:lnTo>
                      <a:pt x="150" y="18"/>
                    </a:lnTo>
                    <a:lnTo>
                      <a:pt x="150" y="24"/>
                    </a:lnTo>
                    <a:lnTo>
                      <a:pt x="150" y="24"/>
                    </a:lnTo>
                    <a:lnTo>
                      <a:pt x="150" y="24"/>
                    </a:lnTo>
                    <a:lnTo>
                      <a:pt x="150" y="24"/>
                    </a:lnTo>
                    <a:lnTo>
                      <a:pt x="150" y="24"/>
                    </a:lnTo>
                    <a:lnTo>
                      <a:pt x="150" y="24"/>
                    </a:lnTo>
                    <a:lnTo>
                      <a:pt x="150" y="24"/>
                    </a:lnTo>
                    <a:lnTo>
                      <a:pt x="150" y="24"/>
                    </a:lnTo>
                    <a:lnTo>
                      <a:pt x="150" y="30"/>
                    </a:lnTo>
                    <a:lnTo>
                      <a:pt x="150" y="30"/>
                    </a:lnTo>
                    <a:lnTo>
                      <a:pt x="150" y="30"/>
                    </a:lnTo>
                    <a:lnTo>
                      <a:pt x="150" y="30"/>
                    </a:lnTo>
                    <a:lnTo>
                      <a:pt x="150" y="30"/>
                    </a:lnTo>
                    <a:lnTo>
                      <a:pt x="150" y="30"/>
                    </a:lnTo>
                    <a:lnTo>
                      <a:pt x="156" y="36"/>
                    </a:lnTo>
                    <a:lnTo>
                      <a:pt x="156" y="36"/>
                    </a:lnTo>
                    <a:lnTo>
                      <a:pt x="156" y="36"/>
                    </a:lnTo>
                    <a:lnTo>
                      <a:pt x="156" y="36"/>
                    </a:lnTo>
                    <a:lnTo>
                      <a:pt x="156" y="36"/>
                    </a:lnTo>
                    <a:lnTo>
                      <a:pt x="156" y="42"/>
                    </a:lnTo>
                    <a:lnTo>
                      <a:pt x="156" y="42"/>
                    </a:lnTo>
                    <a:lnTo>
                      <a:pt x="156" y="42"/>
                    </a:lnTo>
                    <a:lnTo>
                      <a:pt x="156" y="42"/>
                    </a:lnTo>
                    <a:lnTo>
                      <a:pt x="156" y="48"/>
                    </a:lnTo>
                    <a:lnTo>
                      <a:pt x="156" y="48"/>
                    </a:lnTo>
                    <a:lnTo>
                      <a:pt x="156" y="48"/>
                    </a:lnTo>
                    <a:lnTo>
                      <a:pt x="156" y="54"/>
                    </a:lnTo>
                    <a:lnTo>
                      <a:pt x="156" y="54"/>
                    </a:lnTo>
                    <a:lnTo>
                      <a:pt x="156" y="54"/>
                    </a:lnTo>
                    <a:lnTo>
                      <a:pt x="156" y="60"/>
                    </a:lnTo>
                    <a:lnTo>
                      <a:pt x="156" y="54"/>
                    </a:lnTo>
                    <a:lnTo>
                      <a:pt x="156" y="54"/>
                    </a:lnTo>
                    <a:lnTo>
                      <a:pt x="156" y="54"/>
                    </a:lnTo>
                    <a:lnTo>
                      <a:pt x="156" y="54"/>
                    </a:lnTo>
                    <a:lnTo>
                      <a:pt x="156" y="60"/>
                    </a:lnTo>
                    <a:lnTo>
                      <a:pt x="156" y="60"/>
                    </a:lnTo>
                    <a:lnTo>
                      <a:pt x="156" y="60"/>
                    </a:lnTo>
                    <a:lnTo>
                      <a:pt x="156" y="60"/>
                    </a:lnTo>
                    <a:lnTo>
                      <a:pt x="156" y="66"/>
                    </a:lnTo>
                    <a:lnTo>
                      <a:pt x="156" y="66"/>
                    </a:lnTo>
                    <a:lnTo>
                      <a:pt x="156" y="66"/>
                    </a:lnTo>
                    <a:lnTo>
                      <a:pt x="156" y="66"/>
                    </a:lnTo>
                    <a:lnTo>
                      <a:pt x="156" y="72"/>
                    </a:lnTo>
                    <a:lnTo>
                      <a:pt x="156" y="72"/>
                    </a:lnTo>
                    <a:lnTo>
                      <a:pt x="156" y="72"/>
                    </a:lnTo>
                    <a:lnTo>
                      <a:pt x="156" y="72"/>
                    </a:lnTo>
                    <a:lnTo>
                      <a:pt x="156" y="72"/>
                    </a:lnTo>
                    <a:lnTo>
                      <a:pt x="162" y="78"/>
                    </a:lnTo>
                    <a:lnTo>
                      <a:pt x="162" y="78"/>
                    </a:lnTo>
                    <a:lnTo>
                      <a:pt x="162" y="78"/>
                    </a:lnTo>
                    <a:lnTo>
                      <a:pt x="162" y="78"/>
                    </a:lnTo>
                    <a:lnTo>
                      <a:pt x="162" y="78"/>
                    </a:lnTo>
                    <a:lnTo>
                      <a:pt x="162" y="84"/>
                    </a:lnTo>
                    <a:lnTo>
                      <a:pt x="162" y="84"/>
                    </a:lnTo>
                    <a:lnTo>
                      <a:pt x="162" y="84"/>
                    </a:lnTo>
                    <a:lnTo>
                      <a:pt x="162" y="84"/>
                    </a:lnTo>
                    <a:lnTo>
                      <a:pt x="162" y="84"/>
                    </a:lnTo>
                    <a:lnTo>
                      <a:pt x="162" y="90"/>
                    </a:lnTo>
                    <a:lnTo>
                      <a:pt x="162" y="90"/>
                    </a:lnTo>
                    <a:lnTo>
                      <a:pt x="162" y="90"/>
                    </a:lnTo>
                    <a:lnTo>
                      <a:pt x="162" y="90"/>
                    </a:lnTo>
                    <a:lnTo>
                      <a:pt x="162" y="90"/>
                    </a:lnTo>
                    <a:lnTo>
                      <a:pt x="162" y="96"/>
                    </a:lnTo>
                    <a:lnTo>
                      <a:pt x="162" y="96"/>
                    </a:lnTo>
                    <a:lnTo>
                      <a:pt x="162" y="96"/>
                    </a:lnTo>
                    <a:lnTo>
                      <a:pt x="162" y="96"/>
                    </a:lnTo>
                    <a:lnTo>
                      <a:pt x="162" y="96"/>
                    </a:lnTo>
                    <a:lnTo>
                      <a:pt x="162" y="96"/>
                    </a:lnTo>
                    <a:lnTo>
                      <a:pt x="162" y="102"/>
                    </a:lnTo>
                    <a:lnTo>
                      <a:pt x="162" y="102"/>
                    </a:lnTo>
                    <a:lnTo>
                      <a:pt x="162" y="102"/>
                    </a:lnTo>
                    <a:lnTo>
                      <a:pt x="162" y="102"/>
                    </a:lnTo>
                    <a:lnTo>
                      <a:pt x="162" y="102"/>
                    </a:lnTo>
                    <a:lnTo>
                      <a:pt x="162" y="102"/>
                    </a:lnTo>
                    <a:lnTo>
                      <a:pt x="162" y="102"/>
                    </a:lnTo>
                    <a:lnTo>
                      <a:pt x="162" y="108"/>
                    </a:lnTo>
                    <a:lnTo>
                      <a:pt x="162" y="108"/>
                    </a:lnTo>
                    <a:lnTo>
                      <a:pt x="162" y="108"/>
                    </a:lnTo>
                    <a:lnTo>
                      <a:pt x="162" y="108"/>
                    </a:lnTo>
                    <a:lnTo>
                      <a:pt x="162" y="108"/>
                    </a:lnTo>
                    <a:lnTo>
                      <a:pt x="180" y="102"/>
                    </a:lnTo>
                    <a:lnTo>
                      <a:pt x="180" y="102"/>
                    </a:lnTo>
                    <a:lnTo>
                      <a:pt x="180" y="102"/>
                    </a:lnTo>
                    <a:lnTo>
                      <a:pt x="180" y="102"/>
                    </a:lnTo>
                    <a:lnTo>
                      <a:pt x="180" y="102"/>
                    </a:lnTo>
                    <a:lnTo>
                      <a:pt x="180" y="96"/>
                    </a:lnTo>
                    <a:lnTo>
                      <a:pt x="180" y="96"/>
                    </a:lnTo>
                    <a:lnTo>
                      <a:pt x="180" y="96"/>
                    </a:lnTo>
                    <a:lnTo>
                      <a:pt x="186" y="96"/>
                    </a:lnTo>
                    <a:lnTo>
                      <a:pt x="186" y="96"/>
                    </a:lnTo>
                    <a:lnTo>
                      <a:pt x="186" y="96"/>
                    </a:lnTo>
                    <a:lnTo>
                      <a:pt x="186" y="90"/>
                    </a:lnTo>
                    <a:lnTo>
                      <a:pt x="186" y="90"/>
                    </a:lnTo>
                    <a:lnTo>
                      <a:pt x="186" y="90"/>
                    </a:lnTo>
                    <a:lnTo>
                      <a:pt x="186" y="90"/>
                    </a:lnTo>
                    <a:lnTo>
                      <a:pt x="186" y="90"/>
                    </a:lnTo>
                    <a:lnTo>
                      <a:pt x="186" y="84"/>
                    </a:lnTo>
                    <a:lnTo>
                      <a:pt x="186" y="84"/>
                    </a:lnTo>
                    <a:lnTo>
                      <a:pt x="186" y="84"/>
                    </a:lnTo>
                    <a:lnTo>
                      <a:pt x="186" y="84"/>
                    </a:lnTo>
                    <a:lnTo>
                      <a:pt x="186" y="84"/>
                    </a:lnTo>
                    <a:lnTo>
                      <a:pt x="186" y="78"/>
                    </a:lnTo>
                    <a:lnTo>
                      <a:pt x="186" y="78"/>
                    </a:lnTo>
                    <a:lnTo>
                      <a:pt x="186" y="78"/>
                    </a:lnTo>
                    <a:lnTo>
                      <a:pt x="186" y="78"/>
                    </a:lnTo>
                    <a:lnTo>
                      <a:pt x="186" y="78"/>
                    </a:lnTo>
                    <a:lnTo>
                      <a:pt x="186" y="72"/>
                    </a:lnTo>
                    <a:lnTo>
                      <a:pt x="186" y="72"/>
                    </a:lnTo>
                    <a:lnTo>
                      <a:pt x="186" y="72"/>
                    </a:lnTo>
                    <a:lnTo>
                      <a:pt x="186" y="72"/>
                    </a:lnTo>
                    <a:lnTo>
                      <a:pt x="186" y="66"/>
                    </a:lnTo>
                    <a:lnTo>
                      <a:pt x="186" y="66"/>
                    </a:lnTo>
                    <a:lnTo>
                      <a:pt x="186" y="66"/>
                    </a:lnTo>
                    <a:lnTo>
                      <a:pt x="186" y="66"/>
                    </a:lnTo>
                    <a:lnTo>
                      <a:pt x="186" y="66"/>
                    </a:lnTo>
                    <a:lnTo>
                      <a:pt x="186" y="60"/>
                    </a:lnTo>
                    <a:lnTo>
                      <a:pt x="186" y="60"/>
                    </a:lnTo>
                    <a:lnTo>
                      <a:pt x="186" y="66"/>
                    </a:lnTo>
                    <a:lnTo>
                      <a:pt x="186" y="66"/>
                    </a:lnTo>
                    <a:lnTo>
                      <a:pt x="186" y="60"/>
                    </a:lnTo>
                    <a:lnTo>
                      <a:pt x="186" y="60"/>
                    </a:lnTo>
                    <a:lnTo>
                      <a:pt x="186" y="60"/>
                    </a:lnTo>
                    <a:lnTo>
                      <a:pt x="186" y="54"/>
                    </a:lnTo>
                    <a:lnTo>
                      <a:pt x="192" y="54"/>
                    </a:lnTo>
                    <a:lnTo>
                      <a:pt x="192" y="54"/>
                    </a:lnTo>
                    <a:lnTo>
                      <a:pt x="192" y="54"/>
                    </a:lnTo>
                    <a:lnTo>
                      <a:pt x="192" y="48"/>
                    </a:lnTo>
                    <a:lnTo>
                      <a:pt x="192" y="48"/>
                    </a:lnTo>
                    <a:lnTo>
                      <a:pt x="192" y="48"/>
                    </a:lnTo>
                    <a:lnTo>
                      <a:pt x="192" y="48"/>
                    </a:lnTo>
                    <a:lnTo>
                      <a:pt x="192" y="42"/>
                    </a:lnTo>
                    <a:lnTo>
                      <a:pt x="192" y="42"/>
                    </a:lnTo>
                    <a:lnTo>
                      <a:pt x="192" y="42"/>
                    </a:lnTo>
                    <a:lnTo>
                      <a:pt x="192" y="42"/>
                    </a:lnTo>
                    <a:lnTo>
                      <a:pt x="192" y="42"/>
                    </a:lnTo>
                    <a:lnTo>
                      <a:pt x="192" y="36"/>
                    </a:lnTo>
                    <a:lnTo>
                      <a:pt x="192" y="36"/>
                    </a:lnTo>
                    <a:lnTo>
                      <a:pt x="192" y="36"/>
                    </a:lnTo>
                    <a:lnTo>
                      <a:pt x="192" y="36"/>
                    </a:lnTo>
                    <a:lnTo>
                      <a:pt x="192" y="36"/>
                    </a:lnTo>
                    <a:lnTo>
                      <a:pt x="192" y="36"/>
                    </a:lnTo>
                    <a:lnTo>
                      <a:pt x="192" y="36"/>
                    </a:lnTo>
                    <a:lnTo>
                      <a:pt x="192" y="30"/>
                    </a:lnTo>
                    <a:lnTo>
                      <a:pt x="192" y="30"/>
                    </a:lnTo>
                    <a:lnTo>
                      <a:pt x="192" y="30"/>
                    </a:lnTo>
                    <a:lnTo>
                      <a:pt x="192" y="30"/>
                    </a:lnTo>
                    <a:lnTo>
                      <a:pt x="192" y="30"/>
                    </a:lnTo>
                    <a:lnTo>
                      <a:pt x="192" y="30"/>
                    </a:lnTo>
                    <a:lnTo>
                      <a:pt x="192" y="30"/>
                    </a:lnTo>
                    <a:lnTo>
                      <a:pt x="192" y="30"/>
                    </a:lnTo>
                    <a:lnTo>
                      <a:pt x="192" y="30"/>
                    </a:lnTo>
                    <a:lnTo>
                      <a:pt x="192" y="30"/>
                    </a:lnTo>
                    <a:lnTo>
                      <a:pt x="192" y="30"/>
                    </a:lnTo>
                    <a:lnTo>
                      <a:pt x="192" y="30"/>
                    </a:lnTo>
                    <a:lnTo>
                      <a:pt x="192" y="30"/>
                    </a:lnTo>
                    <a:lnTo>
                      <a:pt x="198" y="30"/>
                    </a:lnTo>
                    <a:lnTo>
                      <a:pt x="198" y="30"/>
                    </a:lnTo>
                    <a:lnTo>
                      <a:pt x="198" y="30"/>
                    </a:lnTo>
                    <a:lnTo>
                      <a:pt x="198" y="30"/>
                    </a:lnTo>
                    <a:lnTo>
                      <a:pt x="198" y="30"/>
                    </a:lnTo>
                    <a:lnTo>
                      <a:pt x="198" y="30"/>
                    </a:lnTo>
                    <a:lnTo>
                      <a:pt x="198" y="30"/>
                    </a:lnTo>
                    <a:lnTo>
                      <a:pt x="198" y="30"/>
                    </a:lnTo>
                    <a:lnTo>
                      <a:pt x="198" y="30"/>
                    </a:lnTo>
                    <a:lnTo>
                      <a:pt x="198" y="30"/>
                    </a:lnTo>
                    <a:lnTo>
                      <a:pt x="198" y="30"/>
                    </a:lnTo>
                    <a:lnTo>
                      <a:pt x="198" y="30"/>
                    </a:lnTo>
                    <a:lnTo>
                      <a:pt x="198" y="30"/>
                    </a:lnTo>
                    <a:lnTo>
                      <a:pt x="198" y="30"/>
                    </a:lnTo>
                    <a:lnTo>
                      <a:pt x="198" y="30"/>
                    </a:lnTo>
                    <a:lnTo>
                      <a:pt x="198" y="30"/>
                    </a:lnTo>
                    <a:lnTo>
                      <a:pt x="198" y="30"/>
                    </a:lnTo>
                    <a:lnTo>
                      <a:pt x="198" y="30"/>
                    </a:lnTo>
                    <a:lnTo>
                      <a:pt x="198" y="36"/>
                    </a:lnTo>
                    <a:lnTo>
                      <a:pt x="198" y="36"/>
                    </a:lnTo>
                    <a:lnTo>
                      <a:pt x="198" y="36"/>
                    </a:lnTo>
                    <a:lnTo>
                      <a:pt x="198" y="36"/>
                    </a:lnTo>
                    <a:lnTo>
                      <a:pt x="198" y="36"/>
                    </a:lnTo>
                    <a:lnTo>
                      <a:pt x="198" y="36"/>
                    </a:lnTo>
                    <a:lnTo>
                      <a:pt x="198" y="36"/>
                    </a:lnTo>
                    <a:lnTo>
                      <a:pt x="198" y="42"/>
                    </a:lnTo>
                    <a:lnTo>
                      <a:pt x="198" y="42"/>
                    </a:lnTo>
                    <a:lnTo>
                      <a:pt x="198" y="42"/>
                    </a:lnTo>
                    <a:lnTo>
                      <a:pt x="198" y="42"/>
                    </a:lnTo>
                    <a:lnTo>
                      <a:pt x="198" y="42"/>
                    </a:lnTo>
                    <a:lnTo>
                      <a:pt x="198" y="48"/>
                    </a:lnTo>
                    <a:lnTo>
                      <a:pt x="198" y="48"/>
                    </a:lnTo>
                    <a:lnTo>
                      <a:pt x="198" y="48"/>
                    </a:lnTo>
                    <a:lnTo>
                      <a:pt x="204" y="48"/>
                    </a:lnTo>
                    <a:lnTo>
                      <a:pt x="204" y="54"/>
                    </a:lnTo>
                    <a:lnTo>
                      <a:pt x="204" y="54"/>
                    </a:lnTo>
                    <a:lnTo>
                      <a:pt x="204" y="54"/>
                    </a:lnTo>
                    <a:lnTo>
                      <a:pt x="204" y="54"/>
                    </a:lnTo>
                    <a:lnTo>
                      <a:pt x="204" y="60"/>
                    </a:lnTo>
                    <a:lnTo>
                      <a:pt x="204" y="60"/>
                    </a:lnTo>
                    <a:lnTo>
                      <a:pt x="204" y="60"/>
                    </a:lnTo>
                    <a:lnTo>
                      <a:pt x="204" y="66"/>
                    </a:lnTo>
                    <a:lnTo>
                      <a:pt x="204" y="60"/>
                    </a:lnTo>
                    <a:lnTo>
                      <a:pt x="204" y="60"/>
                    </a:lnTo>
                    <a:lnTo>
                      <a:pt x="204" y="60"/>
                    </a:lnTo>
                    <a:lnTo>
                      <a:pt x="204" y="60"/>
                    </a:lnTo>
                    <a:lnTo>
                      <a:pt x="204" y="66"/>
                    </a:lnTo>
                    <a:lnTo>
                      <a:pt x="204" y="66"/>
                    </a:lnTo>
                    <a:lnTo>
                      <a:pt x="204" y="66"/>
                    </a:lnTo>
                    <a:lnTo>
                      <a:pt x="204" y="66"/>
                    </a:lnTo>
                    <a:lnTo>
                      <a:pt x="204" y="72"/>
                    </a:lnTo>
                    <a:lnTo>
                      <a:pt x="204" y="72"/>
                    </a:lnTo>
                    <a:lnTo>
                      <a:pt x="204" y="72"/>
                    </a:lnTo>
                    <a:lnTo>
                      <a:pt x="204" y="72"/>
                    </a:lnTo>
                    <a:lnTo>
                      <a:pt x="204" y="72"/>
                    </a:lnTo>
                    <a:lnTo>
                      <a:pt x="204" y="78"/>
                    </a:lnTo>
                    <a:lnTo>
                      <a:pt x="204" y="78"/>
                    </a:lnTo>
                    <a:lnTo>
                      <a:pt x="204" y="78"/>
                    </a:lnTo>
                    <a:lnTo>
                      <a:pt x="204" y="78"/>
                    </a:lnTo>
                    <a:lnTo>
                      <a:pt x="204" y="78"/>
                    </a:lnTo>
                    <a:lnTo>
                      <a:pt x="204" y="84"/>
                    </a:lnTo>
                    <a:lnTo>
                      <a:pt x="204" y="84"/>
                    </a:lnTo>
                    <a:lnTo>
                      <a:pt x="204" y="84"/>
                    </a:lnTo>
                    <a:lnTo>
                      <a:pt x="204" y="84"/>
                    </a:lnTo>
                    <a:lnTo>
                      <a:pt x="204" y="84"/>
                    </a:lnTo>
                    <a:lnTo>
                      <a:pt x="204" y="90"/>
                    </a:lnTo>
                    <a:lnTo>
                      <a:pt x="204" y="90"/>
                    </a:lnTo>
                    <a:lnTo>
                      <a:pt x="210" y="90"/>
                    </a:lnTo>
                    <a:lnTo>
                      <a:pt x="210" y="90"/>
                    </a:lnTo>
                    <a:lnTo>
                      <a:pt x="210" y="90"/>
                    </a:lnTo>
                    <a:lnTo>
                      <a:pt x="210" y="90"/>
                    </a:lnTo>
                    <a:lnTo>
                      <a:pt x="210" y="96"/>
                    </a:lnTo>
                    <a:lnTo>
                      <a:pt x="210" y="96"/>
                    </a:lnTo>
                    <a:lnTo>
                      <a:pt x="210" y="96"/>
                    </a:lnTo>
                    <a:lnTo>
                      <a:pt x="210" y="96"/>
                    </a:lnTo>
                    <a:lnTo>
                      <a:pt x="210" y="96"/>
                    </a:lnTo>
                    <a:lnTo>
                      <a:pt x="210" y="102"/>
                    </a:lnTo>
                    <a:lnTo>
                      <a:pt x="210" y="102"/>
                    </a:lnTo>
                    <a:lnTo>
                      <a:pt x="210" y="102"/>
                    </a:lnTo>
                    <a:lnTo>
                      <a:pt x="210" y="102"/>
                    </a:lnTo>
                    <a:lnTo>
                      <a:pt x="210" y="102"/>
                    </a:lnTo>
                    <a:lnTo>
                      <a:pt x="210" y="102"/>
                    </a:lnTo>
                    <a:lnTo>
                      <a:pt x="210" y="102"/>
                    </a:lnTo>
                    <a:lnTo>
                      <a:pt x="210" y="108"/>
                    </a:lnTo>
                    <a:lnTo>
                      <a:pt x="210" y="108"/>
                    </a:lnTo>
                    <a:lnTo>
                      <a:pt x="210" y="108"/>
                    </a:lnTo>
                    <a:lnTo>
                      <a:pt x="210" y="108"/>
                    </a:lnTo>
                    <a:lnTo>
                      <a:pt x="210" y="108"/>
                    </a:lnTo>
                    <a:lnTo>
                      <a:pt x="210" y="108"/>
                    </a:lnTo>
                    <a:lnTo>
                      <a:pt x="210" y="108"/>
                    </a:lnTo>
                    <a:lnTo>
                      <a:pt x="210" y="108"/>
                    </a:lnTo>
                    <a:lnTo>
                      <a:pt x="210" y="108"/>
                    </a:lnTo>
                    <a:lnTo>
                      <a:pt x="228" y="102"/>
                    </a:lnTo>
                    <a:lnTo>
                      <a:pt x="228" y="102"/>
                    </a:lnTo>
                    <a:lnTo>
                      <a:pt x="228" y="102"/>
                    </a:lnTo>
                    <a:lnTo>
                      <a:pt x="228" y="102"/>
                    </a:lnTo>
                    <a:lnTo>
                      <a:pt x="228" y="96"/>
                    </a:lnTo>
                    <a:lnTo>
                      <a:pt x="228" y="96"/>
                    </a:lnTo>
                    <a:lnTo>
                      <a:pt x="228" y="96"/>
                    </a:lnTo>
                    <a:lnTo>
                      <a:pt x="228" y="96"/>
                    </a:lnTo>
                    <a:lnTo>
                      <a:pt x="228" y="96"/>
                    </a:lnTo>
                    <a:lnTo>
                      <a:pt x="228" y="96"/>
                    </a:lnTo>
                    <a:lnTo>
                      <a:pt x="228" y="90"/>
                    </a:lnTo>
                    <a:lnTo>
                      <a:pt x="228" y="90"/>
                    </a:lnTo>
                    <a:lnTo>
                      <a:pt x="228" y="90"/>
                    </a:lnTo>
                    <a:lnTo>
                      <a:pt x="228" y="90"/>
                    </a:lnTo>
                    <a:lnTo>
                      <a:pt x="228" y="90"/>
                    </a:lnTo>
                    <a:lnTo>
                      <a:pt x="234" y="84"/>
                    </a:lnTo>
                    <a:lnTo>
                      <a:pt x="234" y="84"/>
                    </a:lnTo>
                    <a:lnTo>
                      <a:pt x="234" y="84"/>
                    </a:lnTo>
                    <a:lnTo>
                      <a:pt x="234" y="84"/>
                    </a:lnTo>
                    <a:lnTo>
                      <a:pt x="234" y="84"/>
                    </a:lnTo>
                    <a:lnTo>
                      <a:pt x="234" y="78"/>
                    </a:lnTo>
                    <a:lnTo>
                      <a:pt x="234" y="78"/>
                    </a:lnTo>
                    <a:lnTo>
                      <a:pt x="234" y="78"/>
                    </a:lnTo>
                    <a:lnTo>
                      <a:pt x="234" y="78"/>
                    </a:lnTo>
                    <a:lnTo>
                      <a:pt x="234" y="78"/>
                    </a:lnTo>
                    <a:lnTo>
                      <a:pt x="234" y="72"/>
                    </a:lnTo>
                    <a:lnTo>
                      <a:pt x="234" y="72"/>
                    </a:lnTo>
                    <a:lnTo>
                      <a:pt x="234" y="72"/>
                    </a:lnTo>
                    <a:lnTo>
                      <a:pt x="234" y="72"/>
                    </a:lnTo>
                    <a:lnTo>
                      <a:pt x="234" y="72"/>
                    </a:lnTo>
                    <a:lnTo>
                      <a:pt x="234" y="66"/>
                    </a:lnTo>
                    <a:lnTo>
                      <a:pt x="234" y="66"/>
                    </a:lnTo>
                    <a:lnTo>
                      <a:pt x="234" y="66"/>
                    </a:lnTo>
                    <a:lnTo>
                      <a:pt x="234" y="66"/>
                    </a:lnTo>
                    <a:lnTo>
                      <a:pt x="234" y="60"/>
                    </a:lnTo>
                    <a:lnTo>
                      <a:pt x="234" y="60"/>
                    </a:lnTo>
                    <a:lnTo>
                      <a:pt x="234" y="60"/>
                    </a:lnTo>
                    <a:lnTo>
                      <a:pt x="234" y="66"/>
                    </a:lnTo>
                    <a:lnTo>
                      <a:pt x="234" y="60"/>
                    </a:lnTo>
                    <a:lnTo>
                      <a:pt x="234" y="60"/>
                    </a:lnTo>
                    <a:lnTo>
                      <a:pt x="234" y="60"/>
                    </a:lnTo>
                    <a:lnTo>
                      <a:pt x="234" y="60"/>
                    </a:lnTo>
                    <a:lnTo>
                      <a:pt x="234" y="54"/>
                    </a:lnTo>
                    <a:lnTo>
                      <a:pt x="234" y="54"/>
                    </a:lnTo>
                    <a:lnTo>
                      <a:pt x="234" y="54"/>
                    </a:lnTo>
                    <a:lnTo>
                      <a:pt x="234" y="54"/>
                    </a:lnTo>
                    <a:lnTo>
                      <a:pt x="234" y="48"/>
                    </a:lnTo>
                    <a:lnTo>
                      <a:pt x="234" y="48"/>
                    </a:lnTo>
                    <a:lnTo>
                      <a:pt x="234" y="48"/>
                    </a:lnTo>
                    <a:lnTo>
                      <a:pt x="234" y="48"/>
                    </a:lnTo>
                    <a:lnTo>
                      <a:pt x="240" y="42"/>
                    </a:lnTo>
                    <a:lnTo>
                      <a:pt x="240" y="42"/>
                    </a:lnTo>
                    <a:lnTo>
                      <a:pt x="240" y="42"/>
                    </a:lnTo>
                    <a:lnTo>
                      <a:pt x="240" y="42"/>
                    </a:lnTo>
                    <a:lnTo>
                      <a:pt x="240" y="42"/>
                    </a:lnTo>
                    <a:lnTo>
                      <a:pt x="240" y="36"/>
                    </a:lnTo>
                    <a:lnTo>
                      <a:pt x="240" y="36"/>
                    </a:lnTo>
                    <a:lnTo>
                      <a:pt x="240" y="36"/>
                    </a:lnTo>
                    <a:lnTo>
                      <a:pt x="240" y="36"/>
                    </a:lnTo>
                    <a:lnTo>
                      <a:pt x="240" y="36"/>
                    </a:lnTo>
                    <a:lnTo>
                      <a:pt x="240" y="36"/>
                    </a:lnTo>
                    <a:lnTo>
                      <a:pt x="240" y="30"/>
                    </a:lnTo>
                    <a:lnTo>
                      <a:pt x="240" y="30"/>
                    </a:lnTo>
                    <a:lnTo>
                      <a:pt x="240" y="30"/>
                    </a:lnTo>
                    <a:lnTo>
                      <a:pt x="240" y="30"/>
                    </a:lnTo>
                    <a:lnTo>
                      <a:pt x="240" y="30"/>
                    </a:lnTo>
                    <a:lnTo>
                      <a:pt x="240" y="30"/>
                    </a:lnTo>
                    <a:lnTo>
                      <a:pt x="240" y="30"/>
                    </a:lnTo>
                    <a:lnTo>
                      <a:pt x="240" y="30"/>
                    </a:lnTo>
                    <a:lnTo>
                      <a:pt x="240" y="30"/>
                    </a:lnTo>
                    <a:lnTo>
                      <a:pt x="240" y="30"/>
                    </a:lnTo>
                    <a:lnTo>
                      <a:pt x="240" y="30"/>
                    </a:lnTo>
                    <a:lnTo>
                      <a:pt x="240" y="30"/>
                    </a:lnTo>
                    <a:lnTo>
                      <a:pt x="240" y="30"/>
                    </a:lnTo>
                    <a:lnTo>
                      <a:pt x="240" y="30"/>
                    </a:lnTo>
                    <a:lnTo>
                      <a:pt x="240" y="30"/>
                    </a:lnTo>
                    <a:lnTo>
                      <a:pt x="240" y="24"/>
                    </a:lnTo>
                    <a:lnTo>
                      <a:pt x="240" y="24"/>
                    </a:lnTo>
                    <a:lnTo>
                      <a:pt x="240" y="24"/>
                    </a:lnTo>
                    <a:lnTo>
                      <a:pt x="240" y="30"/>
                    </a:lnTo>
                    <a:lnTo>
                      <a:pt x="240" y="30"/>
                    </a:lnTo>
                    <a:lnTo>
                      <a:pt x="240" y="30"/>
                    </a:lnTo>
                    <a:lnTo>
                      <a:pt x="246" y="30"/>
                    </a:lnTo>
                    <a:lnTo>
                      <a:pt x="246" y="30"/>
                    </a:lnTo>
                    <a:lnTo>
                      <a:pt x="246" y="30"/>
                    </a:lnTo>
                    <a:lnTo>
                      <a:pt x="246" y="30"/>
                    </a:lnTo>
                    <a:lnTo>
                      <a:pt x="246" y="30"/>
                    </a:lnTo>
                    <a:lnTo>
                      <a:pt x="246" y="30"/>
                    </a:lnTo>
                    <a:lnTo>
                      <a:pt x="246" y="30"/>
                    </a:lnTo>
                    <a:lnTo>
                      <a:pt x="246" y="30"/>
                    </a:lnTo>
                    <a:lnTo>
                      <a:pt x="246" y="30"/>
                    </a:lnTo>
                    <a:lnTo>
                      <a:pt x="246" y="30"/>
                    </a:lnTo>
                    <a:lnTo>
                      <a:pt x="246" y="30"/>
                    </a:lnTo>
                    <a:lnTo>
                      <a:pt x="246" y="36"/>
                    </a:lnTo>
                    <a:lnTo>
                      <a:pt x="246" y="36"/>
                    </a:lnTo>
                    <a:lnTo>
                      <a:pt x="246" y="36"/>
                    </a:lnTo>
                    <a:lnTo>
                      <a:pt x="246" y="36"/>
                    </a:lnTo>
                    <a:lnTo>
                      <a:pt x="246" y="36"/>
                    </a:lnTo>
                    <a:lnTo>
                      <a:pt x="246" y="36"/>
                    </a:lnTo>
                    <a:lnTo>
                      <a:pt x="246" y="42"/>
                    </a:lnTo>
                    <a:lnTo>
                      <a:pt x="246" y="42"/>
                    </a:lnTo>
                    <a:lnTo>
                      <a:pt x="246" y="42"/>
                    </a:lnTo>
                    <a:lnTo>
                      <a:pt x="246" y="42"/>
                    </a:lnTo>
                    <a:lnTo>
                      <a:pt x="246" y="42"/>
                    </a:lnTo>
                    <a:lnTo>
                      <a:pt x="246" y="42"/>
                    </a:lnTo>
                    <a:lnTo>
                      <a:pt x="246" y="48"/>
                    </a:lnTo>
                    <a:lnTo>
                      <a:pt x="246" y="48"/>
                    </a:lnTo>
                    <a:lnTo>
                      <a:pt x="246" y="48"/>
                    </a:lnTo>
                    <a:lnTo>
                      <a:pt x="246" y="48"/>
                    </a:lnTo>
                    <a:lnTo>
                      <a:pt x="246" y="54"/>
                    </a:lnTo>
                    <a:lnTo>
                      <a:pt x="246" y="54"/>
                    </a:lnTo>
                    <a:lnTo>
                      <a:pt x="246" y="54"/>
                    </a:lnTo>
                    <a:lnTo>
                      <a:pt x="246" y="54"/>
                    </a:lnTo>
                    <a:lnTo>
                      <a:pt x="246" y="60"/>
                    </a:lnTo>
                    <a:lnTo>
                      <a:pt x="246" y="60"/>
                    </a:lnTo>
                    <a:lnTo>
                      <a:pt x="252" y="60"/>
                    </a:lnTo>
                    <a:lnTo>
                      <a:pt x="252" y="66"/>
                    </a:lnTo>
                    <a:lnTo>
                      <a:pt x="252" y="60"/>
                    </a:lnTo>
                    <a:lnTo>
                      <a:pt x="252" y="60"/>
                    </a:lnTo>
                    <a:lnTo>
                      <a:pt x="252" y="60"/>
                    </a:lnTo>
                    <a:lnTo>
                      <a:pt x="252" y="66"/>
                    </a:lnTo>
                    <a:lnTo>
                      <a:pt x="252" y="66"/>
                    </a:lnTo>
                    <a:lnTo>
                      <a:pt x="252" y="66"/>
                    </a:lnTo>
                    <a:lnTo>
                      <a:pt x="252" y="66"/>
                    </a:lnTo>
                    <a:lnTo>
                      <a:pt x="252" y="72"/>
                    </a:lnTo>
                    <a:lnTo>
                      <a:pt x="252" y="72"/>
                    </a:lnTo>
                    <a:lnTo>
                      <a:pt x="252" y="72"/>
                    </a:lnTo>
                    <a:lnTo>
                      <a:pt x="252" y="72"/>
                    </a:lnTo>
                    <a:lnTo>
                      <a:pt x="252" y="72"/>
                    </a:lnTo>
                    <a:lnTo>
                      <a:pt x="252" y="78"/>
                    </a:lnTo>
                    <a:lnTo>
                      <a:pt x="252" y="78"/>
                    </a:lnTo>
                    <a:lnTo>
                      <a:pt x="252" y="78"/>
                    </a:lnTo>
                    <a:lnTo>
                      <a:pt x="252" y="78"/>
                    </a:lnTo>
                    <a:lnTo>
                      <a:pt x="252" y="78"/>
                    </a:lnTo>
                    <a:lnTo>
                      <a:pt x="252" y="84"/>
                    </a:lnTo>
                    <a:lnTo>
                      <a:pt x="252" y="84"/>
                    </a:lnTo>
                    <a:lnTo>
                      <a:pt x="252" y="84"/>
                    </a:lnTo>
                    <a:lnTo>
                      <a:pt x="252" y="84"/>
                    </a:lnTo>
                    <a:lnTo>
                      <a:pt x="252" y="84"/>
                    </a:lnTo>
                    <a:lnTo>
                      <a:pt x="252" y="90"/>
                    </a:lnTo>
                    <a:lnTo>
                      <a:pt x="252" y="90"/>
                    </a:lnTo>
                    <a:lnTo>
                      <a:pt x="252" y="90"/>
                    </a:lnTo>
                    <a:lnTo>
                      <a:pt x="252" y="90"/>
                    </a:lnTo>
                    <a:lnTo>
                      <a:pt x="252" y="90"/>
                    </a:lnTo>
                    <a:lnTo>
                      <a:pt x="252" y="96"/>
                    </a:lnTo>
                    <a:lnTo>
                      <a:pt x="252" y="96"/>
                    </a:lnTo>
                    <a:lnTo>
                      <a:pt x="252" y="96"/>
                    </a:lnTo>
                    <a:lnTo>
                      <a:pt x="252" y="96"/>
                    </a:lnTo>
                    <a:lnTo>
                      <a:pt x="252" y="96"/>
                    </a:lnTo>
                    <a:lnTo>
                      <a:pt x="258" y="102"/>
                    </a:lnTo>
                    <a:lnTo>
                      <a:pt x="258" y="102"/>
                    </a:lnTo>
                    <a:lnTo>
                      <a:pt x="258" y="102"/>
                    </a:lnTo>
                    <a:lnTo>
                      <a:pt x="258" y="102"/>
                    </a:lnTo>
                    <a:lnTo>
                      <a:pt x="258" y="102"/>
                    </a:lnTo>
                    <a:lnTo>
                      <a:pt x="258" y="102"/>
                    </a:lnTo>
                    <a:lnTo>
                      <a:pt x="258" y="108"/>
                    </a:lnTo>
                    <a:lnTo>
                      <a:pt x="258" y="108"/>
                    </a:lnTo>
                    <a:lnTo>
                      <a:pt x="258" y="108"/>
                    </a:lnTo>
                    <a:lnTo>
                      <a:pt x="258" y="108"/>
                    </a:lnTo>
                    <a:lnTo>
                      <a:pt x="258" y="108"/>
                    </a:lnTo>
                    <a:lnTo>
                      <a:pt x="258" y="108"/>
                    </a:lnTo>
                    <a:lnTo>
                      <a:pt x="258" y="108"/>
                    </a:lnTo>
                    <a:lnTo>
                      <a:pt x="258" y="114"/>
                    </a:lnTo>
                    <a:lnTo>
                      <a:pt x="258" y="114"/>
                    </a:lnTo>
                    <a:lnTo>
                      <a:pt x="258" y="114"/>
                    </a:lnTo>
                    <a:lnTo>
                      <a:pt x="258" y="114"/>
                    </a:lnTo>
                    <a:lnTo>
                      <a:pt x="258" y="114"/>
                    </a:lnTo>
                    <a:lnTo>
                      <a:pt x="276" y="108"/>
                    </a:lnTo>
                    <a:lnTo>
                      <a:pt x="276" y="108"/>
                    </a:lnTo>
                    <a:lnTo>
                      <a:pt x="276" y="108"/>
                    </a:lnTo>
                    <a:lnTo>
                      <a:pt x="276" y="108"/>
                    </a:lnTo>
                    <a:lnTo>
                      <a:pt x="276" y="108"/>
                    </a:lnTo>
                    <a:lnTo>
                      <a:pt x="276" y="108"/>
                    </a:lnTo>
                    <a:lnTo>
                      <a:pt x="276" y="108"/>
                    </a:lnTo>
                    <a:lnTo>
                      <a:pt x="276" y="108"/>
                    </a:lnTo>
                    <a:lnTo>
                      <a:pt x="276" y="102"/>
                    </a:lnTo>
                    <a:lnTo>
                      <a:pt x="276" y="102"/>
                    </a:lnTo>
                    <a:lnTo>
                      <a:pt x="276" y="102"/>
                    </a:lnTo>
                    <a:lnTo>
                      <a:pt x="276" y="102"/>
                    </a:lnTo>
                    <a:lnTo>
                      <a:pt x="276" y="102"/>
                    </a:lnTo>
                    <a:lnTo>
                      <a:pt x="276" y="102"/>
                    </a:lnTo>
                    <a:lnTo>
                      <a:pt x="276" y="96"/>
                    </a:lnTo>
                    <a:lnTo>
                      <a:pt x="276" y="96"/>
                    </a:lnTo>
                    <a:lnTo>
                      <a:pt x="276" y="96"/>
                    </a:lnTo>
                    <a:lnTo>
                      <a:pt x="276" y="96"/>
                    </a:lnTo>
                    <a:lnTo>
                      <a:pt x="276" y="96"/>
                    </a:lnTo>
                    <a:lnTo>
                      <a:pt x="276" y="90"/>
                    </a:lnTo>
                    <a:lnTo>
                      <a:pt x="276" y="90"/>
                    </a:lnTo>
                    <a:lnTo>
                      <a:pt x="276" y="90"/>
                    </a:lnTo>
                    <a:lnTo>
                      <a:pt x="276" y="90"/>
                    </a:lnTo>
                    <a:lnTo>
                      <a:pt x="282" y="90"/>
                    </a:lnTo>
                    <a:lnTo>
                      <a:pt x="282" y="84"/>
                    </a:lnTo>
                    <a:lnTo>
                      <a:pt x="282" y="84"/>
                    </a:lnTo>
                    <a:lnTo>
                      <a:pt x="282" y="84"/>
                    </a:lnTo>
                    <a:lnTo>
                      <a:pt x="282" y="84"/>
                    </a:lnTo>
                    <a:lnTo>
                      <a:pt x="282" y="84"/>
                    </a:lnTo>
                    <a:lnTo>
                      <a:pt x="282" y="78"/>
                    </a:lnTo>
                    <a:lnTo>
                      <a:pt x="282" y="78"/>
                    </a:lnTo>
                    <a:lnTo>
                      <a:pt x="282" y="78"/>
                    </a:lnTo>
                    <a:lnTo>
                      <a:pt x="282" y="78"/>
                    </a:lnTo>
                    <a:lnTo>
                      <a:pt x="282" y="78"/>
                    </a:lnTo>
                    <a:lnTo>
                      <a:pt x="282" y="72"/>
                    </a:lnTo>
                    <a:lnTo>
                      <a:pt x="282" y="72"/>
                    </a:lnTo>
                    <a:lnTo>
                      <a:pt x="282" y="72"/>
                    </a:lnTo>
                    <a:lnTo>
                      <a:pt x="282" y="78"/>
                    </a:lnTo>
                    <a:lnTo>
                      <a:pt x="282" y="72"/>
                    </a:lnTo>
                    <a:lnTo>
                      <a:pt x="282" y="72"/>
                    </a:lnTo>
                    <a:lnTo>
                      <a:pt x="282" y="72"/>
                    </a:lnTo>
                    <a:lnTo>
                      <a:pt x="282" y="72"/>
                    </a:lnTo>
                    <a:lnTo>
                      <a:pt x="282" y="66"/>
                    </a:lnTo>
                    <a:lnTo>
                      <a:pt x="282" y="66"/>
                    </a:lnTo>
                    <a:lnTo>
                      <a:pt x="282" y="66"/>
                    </a:lnTo>
                    <a:lnTo>
                      <a:pt x="282" y="66"/>
                    </a:lnTo>
                    <a:lnTo>
                      <a:pt x="282" y="60"/>
                    </a:lnTo>
                    <a:lnTo>
                      <a:pt x="282" y="60"/>
                    </a:lnTo>
                    <a:lnTo>
                      <a:pt x="282" y="60"/>
                    </a:lnTo>
                    <a:lnTo>
                      <a:pt x="282" y="60"/>
                    </a:lnTo>
                    <a:lnTo>
                      <a:pt x="282" y="54"/>
                    </a:lnTo>
                    <a:lnTo>
                      <a:pt x="282" y="54"/>
                    </a:lnTo>
                    <a:lnTo>
                      <a:pt x="282" y="54"/>
                    </a:lnTo>
                    <a:lnTo>
                      <a:pt x="282" y="54"/>
                    </a:lnTo>
                    <a:lnTo>
                      <a:pt x="282" y="54"/>
                    </a:lnTo>
                    <a:lnTo>
                      <a:pt x="282" y="54"/>
                    </a:lnTo>
                    <a:lnTo>
                      <a:pt x="282" y="48"/>
                    </a:lnTo>
                    <a:lnTo>
                      <a:pt x="288" y="48"/>
                    </a:lnTo>
                    <a:lnTo>
                      <a:pt x="288" y="48"/>
                    </a:lnTo>
                    <a:lnTo>
                      <a:pt x="288" y="48"/>
                    </a:lnTo>
                    <a:lnTo>
                      <a:pt x="288" y="48"/>
                    </a:lnTo>
                    <a:lnTo>
                      <a:pt x="288" y="48"/>
                    </a:lnTo>
                    <a:lnTo>
                      <a:pt x="288" y="48"/>
                    </a:lnTo>
                    <a:lnTo>
                      <a:pt x="288" y="42"/>
                    </a:lnTo>
                    <a:lnTo>
                      <a:pt x="288" y="42"/>
                    </a:lnTo>
                    <a:lnTo>
                      <a:pt x="288" y="42"/>
                    </a:lnTo>
                    <a:lnTo>
                      <a:pt x="288" y="42"/>
                    </a:lnTo>
                    <a:lnTo>
                      <a:pt x="288" y="42"/>
                    </a:lnTo>
                    <a:lnTo>
                      <a:pt x="288" y="42"/>
                    </a:lnTo>
                    <a:lnTo>
                      <a:pt x="288" y="42"/>
                    </a:lnTo>
                    <a:lnTo>
                      <a:pt x="288" y="42"/>
                    </a:lnTo>
                    <a:lnTo>
                      <a:pt x="288" y="42"/>
                    </a:lnTo>
                    <a:lnTo>
                      <a:pt x="288" y="42"/>
                    </a:lnTo>
                    <a:lnTo>
                      <a:pt x="288" y="42"/>
                    </a:lnTo>
                    <a:lnTo>
                      <a:pt x="288" y="42"/>
                    </a:lnTo>
                    <a:lnTo>
                      <a:pt x="288" y="42"/>
                    </a:lnTo>
                    <a:lnTo>
                      <a:pt x="288" y="42"/>
                    </a:lnTo>
                    <a:lnTo>
                      <a:pt x="288" y="42"/>
                    </a:lnTo>
                    <a:lnTo>
                      <a:pt x="288" y="42"/>
                    </a:lnTo>
                    <a:lnTo>
                      <a:pt x="288" y="42"/>
                    </a:lnTo>
                    <a:lnTo>
                      <a:pt x="288" y="42"/>
                    </a:lnTo>
                    <a:lnTo>
                      <a:pt x="288" y="42"/>
                    </a:lnTo>
                    <a:lnTo>
                      <a:pt x="288" y="42"/>
                    </a:lnTo>
                    <a:lnTo>
                      <a:pt x="288" y="42"/>
                    </a:lnTo>
                    <a:lnTo>
                      <a:pt x="288" y="42"/>
                    </a:lnTo>
                    <a:lnTo>
                      <a:pt x="288" y="42"/>
                    </a:lnTo>
                    <a:lnTo>
                      <a:pt x="288" y="42"/>
                    </a:lnTo>
                    <a:lnTo>
                      <a:pt x="288" y="42"/>
                    </a:lnTo>
                    <a:lnTo>
                      <a:pt x="288" y="42"/>
                    </a:lnTo>
                    <a:lnTo>
                      <a:pt x="288" y="42"/>
                    </a:lnTo>
                    <a:lnTo>
                      <a:pt x="294" y="48"/>
                    </a:lnTo>
                    <a:lnTo>
                      <a:pt x="294" y="48"/>
                    </a:lnTo>
                    <a:lnTo>
                      <a:pt x="294" y="48"/>
                    </a:lnTo>
                    <a:lnTo>
                      <a:pt x="294" y="48"/>
                    </a:lnTo>
                    <a:lnTo>
                      <a:pt x="294" y="48"/>
                    </a:lnTo>
                    <a:lnTo>
                      <a:pt x="294" y="48"/>
                    </a:lnTo>
                    <a:lnTo>
                      <a:pt x="294" y="48"/>
                    </a:lnTo>
                    <a:lnTo>
                      <a:pt x="294" y="54"/>
                    </a:lnTo>
                    <a:lnTo>
                      <a:pt x="294" y="54"/>
                    </a:lnTo>
                    <a:lnTo>
                      <a:pt x="294" y="54"/>
                    </a:lnTo>
                    <a:lnTo>
                      <a:pt x="294" y="54"/>
                    </a:lnTo>
                    <a:lnTo>
                      <a:pt x="294" y="54"/>
                    </a:lnTo>
                    <a:lnTo>
                      <a:pt x="294" y="54"/>
                    </a:lnTo>
                    <a:lnTo>
                      <a:pt x="294" y="60"/>
                    </a:lnTo>
                    <a:lnTo>
                      <a:pt x="294" y="60"/>
                    </a:lnTo>
                    <a:lnTo>
                      <a:pt x="294" y="60"/>
                    </a:lnTo>
                    <a:lnTo>
                      <a:pt x="294" y="60"/>
                    </a:lnTo>
                    <a:lnTo>
                      <a:pt x="294" y="66"/>
                    </a:lnTo>
                    <a:lnTo>
                      <a:pt x="294" y="66"/>
                    </a:lnTo>
                    <a:lnTo>
                      <a:pt x="294" y="66"/>
                    </a:lnTo>
                    <a:lnTo>
                      <a:pt x="294" y="66"/>
                    </a:lnTo>
                    <a:lnTo>
                      <a:pt x="294" y="72"/>
                    </a:lnTo>
                    <a:lnTo>
                      <a:pt x="294" y="72"/>
                    </a:lnTo>
                    <a:lnTo>
                      <a:pt x="294" y="72"/>
                    </a:lnTo>
                    <a:lnTo>
                      <a:pt x="294" y="72"/>
                    </a:lnTo>
                    <a:lnTo>
                      <a:pt x="294" y="78"/>
                    </a:lnTo>
                    <a:lnTo>
                      <a:pt x="294" y="78"/>
                    </a:lnTo>
                    <a:lnTo>
                      <a:pt x="294" y="72"/>
                    </a:lnTo>
                    <a:lnTo>
                      <a:pt x="294" y="72"/>
                    </a:lnTo>
                    <a:lnTo>
                      <a:pt x="294" y="78"/>
                    </a:lnTo>
                    <a:lnTo>
                      <a:pt x="294" y="78"/>
                    </a:lnTo>
                    <a:lnTo>
                      <a:pt x="294" y="78"/>
                    </a:lnTo>
                    <a:lnTo>
                      <a:pt x="294" y="78"/>
                    </a:lnTo>
                    <a:lnTo>
                      <a:pt x="300" y="84"/>
                    </a:lnTo>
                    <a:lnTo>
                      <a:pt x="300" y="84"/>
                    </a:lnTo>
                    <a:lnTo>
                      <a:pt x="300" y="84"/>
                    </a:lnTo>
                    <a:lnTo>
                      <a:pt x="300" y="84"/>
                    </a:lnTo>
                    <a:lnTo>
                      <a:pt x="300" y="84"/>
                    </a:lnTo>
                    <a:lnTo>
                      <a:pt x="300" y="90"/>
                    </a:lnTo>
                    <a:lnTo>
                      <a:pt x="300" y="90"/>
                    </a:lnTo>
                    <a:lnTo>
                      <a:pt x="300" y="90"/>
                    </a:lnTo>
                    <a:lnTo>
                      <a:pt x="300" y="90"/>
                    </a:lnTo>
                    <a:lnTo>
                      <a:pt x="300" y="96"/>
                    </a:lnTo>
                    <a:lnTo>
                      <a:pt x="300" y="96"/>
                    </a:lnTo>
                    <a:lnTo>
                      <a:pt x="300" y="96"/>
                    </a:lnTo>
                    <a:lnTo>
                      <a:pt x="300" y="96"/>
                    </a:lnTo>
                    <a:lnTo>
                      <a:pt x="300" y="96"/>
                    </a:lnTo>
                    <a:lnTo>
                      <a:pt x="300" y="102"/>
                    </a:lnTo>
                    <a:lnTo>
                      <a:pt x="300" y="102"/>
                    </a:lnTo>
                    <a:lnTo>
                      <a:pt x="300" y="102"/>
                    </a:lnTo>
                    <a:lnTo>
                      <a:pt x="300" y="102"/>
                    </a:lnTo>
                    <a:lnTo>
                      <a:pt x="300" y="102"/>
                    </a:lnTo>
                    <a:lnTo>
                      <a:pt x="300" y="108"/>
                    </a:lnTo>
                    <a:lnTo>
                      <a:pt x="300" y="108"/>
                    </a:lnTo>
                    <a:lnTo>
                      <a:pt x="300" y="108"/>
                    </a:lnTo>
                    <a:lnTo>
                      <a:pt x="300" y="108"/>
                    </a:lnTo>
                    <a:lnTo>
                      <a:pt x="300" y="108"/>
                    </a:lnTo>
                    <a:lnTo>
                      <a:pt x="300" y="108"/>
                    </a:lnTo>
                    <a:lnTo>
                      <a:pt x="300" y="114"/>
                    </a:lnTo>
                    <a:lnTo>
                      <a:pt x="300" y="114"/>
                    </a:lnTo>
                    <a:lnTo>
                      <a:pt x="300" y="114"/>
                    </a:lnTo>
                    <a:lnTo>
                      <a:pt x="300" y="114"/>
                    </a:lnTo>
                    <a:lnTo>
                      <a:pt x="300" y="114"/>
                    </a:lnTo>
                    <a:lnTo>
                      <a:pt x="300" y="114"/>
                    </a:lnTo>
                    <a:lnTo>
                      <a:pt x="300" y="120"/>
                    </a:lnTo>
                    <a:lnTo>
                      <a:pt x="300" y="120"/>
                    </a:lnTo>
                    <a:lnTo>
                      <a:pt x="306" y="120"/>
                    </a:lnTo>
                    <a:lnTo>
                      <a:pt x="306" y="120"/>
                    </a:lnTo>
                    <a:lnTo>
                      <a:pt x="306" y="120"/>
                    </a:lnTo>
                    <a:lnTo>
                      <a:pt x="306" y="120"/>
                    </a:lnTo>
                    <a:lnTo>
                      <a:pt x="306" y="120"/>
                    </a:lnTo>
                    <a:lnTo>
                      <a:pt x="306" y="126"/>
                    </a:lnTo>
                    <a:lnTo>
                      <a:pt x="306" y="126"/>
                    </a:lnTo>
                    <a:lnTo>
                      <a:pt x="306" y="126"/>
                    </a:lnTo>
                    <a:lnTo>
                      <a:pt x="306" y="126"/>
                    </a:lnTo>
                    <a:lnTo>
                      <a:pt x="306" y="126"/>
                    </a:lnTo>
                    <a:lnTo>
                      <a:pt x="306" y="126"/>
                    </a:lnTo>
                    <a:lnTo>
                      <a:pt x="324" y="120"/>
                    </a:lnTo>
                    <a:lnTo>
                      <a:pt x="324" y="120"/>
                    </a:lnTo>
                    <a:lnTo>
                      <a:pt x="324" y="120"/>
                    </a:lnTo>
                    <a:lnTo>
                      <a:pt x="324" y="120"/>
                    </a:lnTo>
                    <a:lnTo>
                      <a:pt x="324" y="120"/>
                    </a:lnTo>
                    <a:lnTo>
                      <a:pt x="324" y="114"/>
                    </a:lnTo>
                    <a:lnTo>
                      <a:pt x="324" y="114"/>
                    </a:lnTo>
                    <a:lnTo>
                      <a:pt x="324" y="114"/>
                    </a:lnTo>
                    <a:lnTo>
                      <a:pt x="324" y="114"/>
                    </a:lnTo>
                    <a:lnTo>
                      <a:pt x="324" y="114"/>
                    </a:lnTo>
                    <a:lnTo>
                      <a:pt x="324" y="114"/>
                    </a:lnTo>
                    <a:lnTo>
                      <a:pt x="324" y="108"/>
                    </a:lnTo>
                    <a:lnTo>
                      <a:pt x="324" y="108"/>
                    </a:lnTo>
                    <a:lnTo>
                      <a:pt x="324" y="108"/>
                    </a:lnTo>
                    <a:lnTo>
                      <a:pt x="324" y="108"/>
                    </a:lnTo>
                    <a:lnTo>
                      <a:pt x="324" y="108"/>
                    </a:lnTo>
                    <a:lnTo>
                      <a:pt x="324" y="102"/>
                    </a:lnTo>
                    <a:lnTo>
                      <a:pt x="324" y="102"/>
                    </a:lnTo>
                    <a:lnTo>
                      <a:pt x="324" y="102"/>
                    </a:lnTo>
                    <a:lnTo>
                      <a:pt x="324" y="102"/>
                    </a:lnTo>
                    <a:lnTo>
                      <a:pt x="324" y="102"/>
                    </a:lnTo>
                    <a:lnTo>
                      <a:pt x="324" y="96"/>
                    </a:lnTo>
                    <a:lnTo>
                      <a:pt x="324" y="96"/>
                    </a:lnTo>
                    <a:lnTo>
                      <a:pt x="324" y="96"/>
                    </a:lnTo>
                    <a:lnTo>
                      <a:pt x="324" y="96"/>
                    </a:lnTo>
                    <a:lnTo>
                      <a:pt x="324" y="96"/>
                    </a:lnTo>
                    <a:lnTo>
                      <a:pt x="324" y="90"/>
                    </a:lnTo>
                    <a:lnTo>
                      <a:pt x="324" y="90"/>
                    </a:lnTo>
                    <a:lnTo>
                      <a:pt x="324" y="90"/>
                    </a:lnTo>
                    <a:lnTo>
                      <a:pt x="324" y="90"/>
                    </a:lnTo>
                    <a:lnTo>
                      <a:pt x="330" y="90"/>
                    </a:lnTo>
                    <a:lnTo>
                      <a:pt x="330" y="84"/>
                    </a:lnTo>
                    <a:lnTo>
                      <a:pt x="330" y="84"/>
                    </a:lnTo>
                    <a:lnTo>
                      <a:pt x="330" y="84"/>
                    </a:lnTo>
                    <a:lnTo>
                      <a:pt x="330" y="84"/>
                    </a:lnTo>
                    <a:lnTo>
                      <a:pt x="330" y="78"/>
                    </a:lnTo>
                    <a:lnTo>
                      <a:pt x="330" y="78"/>
                    </a:lnTo>
                    <a:lnTo>
                      <a:pt x="330" y="84"/>
                    </a:lnTo>
                    <a:lnTo>
                      <a:pt x="330" y="84"/>
                    </a:lnTo>
                    <a:lnTo>
                      <a:pt x="330" y="78"/>
                    </a:lnTo>
                    <a:lnTo>
                      <a:pt x="330" y="78"/>
                    </a:lnTo>
                    <a:lnTo>
                      <a:pt x="330" y="78"/>
                    </a:lnTo>
                    <a:lnTo>
                      <a:pt x="330" y="78"/>
                    </a:lnTo>
                    <a:lnTo>
                      <a:pt x="330" y="72"/>
                    </a:lnTo>
                    <a:lnTo>
                      <a:pt x="330" y="72"/>
                    </a:lnTo>
                    <a:lnTo>
                      <a:pt x="330" y="72"/>
                    </a:lnTo>
                    <a:lnTo>
                      <a:pt x="330" y="72"/>
                    </a:lnTo>
                    <a:lnTo>
                      <a:pt x="330" y="66"/>
                    </a:lnTo>
                    <a:lnTo>
                      <a:pt x="330" y="66"/>
                    </a:lnTo>
                    <a:lnTo>
                      <a:pt x="330" y="66"/>
                    </a:lnTo>
                    <a:lnTo>
                      <a:pt x="330" y="66"/>
                    </a:lnTo>
                    <a:lnTo>
                      <a:pt x="330" y="60"/>
                    </a:lnTo>
                    <a:lnTo>
                      <a:pt x="330" y="60"/>
                    </a:lnTo>
                    <a:lnTo>
                      <a:pt x="330" y="60"/>
                    </a:lnTo>
                    <a:lnTo>
                      <a:pt x="330" y="60"/>
                    </a:lnTo>
                    <a:lnTo>
                      <a:pt x="330" y="60"/>
                    </a:lnTo>
                    <a:lnTo>
                      <a:pt x="330" y="60"/>
                    </a:lnTo>
                    <a:lnTo>
                      <a:pt x="330" y="54"/>
                    </a:lnTo>
                    <a:lnTo>
                      <a:pt x="330" y="54"/>
                    </a:lnTo>
                    <a:lnTo>
                      <a:pt x="330" y="54"/>
                    </a:lnTo>
                    <a:lnTo>
                      <a:pt x="330" y="54"/>
                    </a:lnTo>
                    <a:lnTo>
                      <a:pt x="330" y="54"/>
                    </a:lnTo>
                    <a:lnTo>
                      <a:pt x="330" y="54"/>
                    </a:lnTo>
                    <a:lnTo>
                      <a:pt x="330" y="54"/>
                    </a:lnTo>
                    <a:lnTo>
                      <a:pt x="336" y="48"/>
                    </a:lnTo>
                    <a:lnTo>
                      <a:pt x="336" y="48"/>
                    </a:lnTo>
                    <a:lnTo>
                      <a:pt x="336" y="48"/>
                    </a:lnTo>
                    <a:lnTo>
                      <a:pt x="336" y="48"/>
                    </a:lnTo>
                    <a:lnTo>
                      <a:pt x="336" y="48"/>
                    </a:lnTo>
                    <a:lnTo>
                      <a:pt x="336" y="48"/>
                    </a:lnTo>
                    <a:lnTo>
                      <a:pt x="336" y="48"/>
                    </a:lnTo>
                    <a:lnTo>
                      <a:pt x="336" y="48"/>
                    </a:lnTo>
                    <a:lnTo>
                      <a:pt x="336" y="48"/>
                    </a:lnTo>
                    <a:lnTo>
                      <a:pt x="336" y="48"/>
                    </a:lnTo>
                    <a:lnTo>
                      <a:pt x="336" y="48"/>
                    </a:lnTo>
                    <a:lnTo>
                      <a:pt x="336" y="48"/>
                    </a:lnTo>
                    <a:lnTo>
                      <a:pt x="336" y="48"/>
                    </a:lnTo>
                    <a:lnTo>
                      <a:pt x="336" y="48"/>
                    </a:lnTo>
                    <a:lnTo>
                      <a:pt x="336" y="48"/>
                    </a:lnTo>
                    <a:lnTo>
                      <a:pt x="336" y="48"/>
                    </a:lnTo>
                    <a:lnTo>
                      <a:pt x="336" y="48"/>
                    </a:lnTo>
                    <a:lnTo>
                      <a:pt x="336" y="48"/>
                    </a:lnTo>
                    <a:lnTo>
                      <a:pt x="336" y="48"/>
                    </a:lnTo>
                    <a:lnTo>
                      <a:pt x="336" y="48"/>
                    </a:lnTo>
                    <a:lnTo>
                      <a:pt x="336" y="48"/>
                    </a:lnTo>
                    <a:lnTo>
                      <a:pt x="336" y="48"/>
                    </a:lnTo>
                    <a:lnTo>
                      <a:pt x="336" y="48"/>
                    </a:lnTo>
                    <a:lnTo>
                      <a:pt x="336" y="48"/>
                    </a:lnTo>
                    <a:lnTo>
                      <a:pt x="336" y="48"/>
                    </a:lnTo>
                    <a:lnTo>
                      <a:pt x="336" y="48"/>
                    </a:lnTo>
                    <a:lnTo>
                      <a:pt x="336" y="48"/>
                    </a:lnTo>
                    <a:lnTo>
                      <a:pt x="336" y="54"/>
                    </a:lnTo>
                    <a:lnTo>
                      <a:pt x="336" y="54"/>
                    </a:lnTo>
                    <a:lnTo>
                      <a:pt x="336" y="54"/>
                    </a:lnTo>
                    <a:lnTo>
                      <a:pt x="336" y="54"/>
                    </a:lnTo>
                    <a:lnTo>
                      <a:pt x="336" y="54"/>
                    </a:lnTo>
                    <a:lnTo>
                      <a:pt x="336" y="54"/>
                    </a:lnTo>
                    <a:lnTo>
                      <a:pt x="342" y="54"/>
                    </a:lnTo>
                    <a:lnTo>
                      <a:pt x="342" y="54"/>
                    </a:lnTo>
                    <a:lnTo>
                      <a:pt x="342" y="60"/>
                    </a:lnTo>
                    <a:lnTo>
                      <a:pt x="342" y="60"/>
                    </a:lnTo>
                    <a:lnTo>
                      <a:pt x="342" y="60"/>
                    </a:lnTo>
                    <a:lnTo>
                      <a:pt x="342" y="60"/>
                    </a:lnTo>
                    <a:lnTo>
                      <a:pt x="342" y="60"/>
                    </a:lnTo>
                    <a:lnTo>
                      <a:pt x="342" y="66"/>
                    </a:lnTo>
                    <a:lnTo>
                      <a:pt x="342" y="66"/>
                    </a:lnTo>
                    <a:lnTo>
                      <a:pt x="342" y="66"/>
                    </a:lnTo>
                    <a:lnTo>
                      <a:pt x="342" y="66"/>
                    </a:lnTo>
                    <a:lnTo>
                      <a:pt x="342" y="66"/>
                    </a:lnTo>
                    <a:lnTo>
                      <a:pt x="342" y="72"/>
                    </a:lnTo>
                    <a:lnTo>
                      <a:pt x="342" y="72"/>
                    </a:lnTo>
                    <a:lnTo>
                      <a:pt x="342" y="72"/>
                    </a:lnTo>
                    <a:lnTo>
                      <a:pt x="342" y="72"/>
                    </a:lnTo>
                    <a:lnTo>
                      <a:pt x="342" y="78"/>
                    </a:lnTo>
                    <a:lnTo>
                      <a:pt x="342" y="78"/>
                    </a:lnTo>
                    <a:lnTo>
                      <a:pt x="342" y="78"/>
                    </a:lnTo>
                    <a:lnTo>
                      <a:pt x="342" y="84"/>
                    </a:lnTo>
                    <a:lnTo>
                      <a:pt x="342" y="78"/>
                    </a:lnTo>
                    <a:lnTo>
                      <a:pt x="342" y="78"/>
                    </a:lnTo>
                    <a:lnTo>
                      <a:pt x="342" y="78"/>
                    </a:lnTo>
                    <a:lnTo>
                      <a:pt x="342" y="78"/>
                    </a:lnTo>
                    <a:lnTo>
                      <a:pt x="342" y="84"/>
                    </a:lnTo>
                    <a:lnTo>
                      <a:pt x="342" y="84"/>
                    </a:lnTo>
                    <a:lnTo>
                      <a:pt x="342" y="84"/>
                    </a:lnTo>
                    <a:lnTo>
                      <a:pt x="342" y="84"/>
                    </a:lnTo>
                    <a:lnTo>
                      <a:pt x="342" y="90"/>
                    </a:lnTo>
                    <a:lnTo>
                      <a:pt x="342" y="90"/>
                    </a:lnTo>
                    <a:lnTo>
                      <a:pt x="342" y="90"/>
                    </a:lnTo>
                    <a:lnTo>
                      <a:pt x="342" y="90"/>
                    </a:lnTo>
                    <a:lnTo>
                      <a:pt x="342" y="90"/>
                    </a:lnTo>
                    <a:lnTo>
                      <a:pt x="348" y="96"/>
                    </a:lnTo>
                    <a:lnTo>
                      <a:pt x="348" y="96"/>
                    </a:lnTo>
                    <a:lnTo>
                      <a:pt x="348" y="96"/>
                    </a:lnTo>
                    <a:lnTo>
                      <a:pt x="348" y="96"/>
                    </a:lnTo>
                    <a:lnTo>
                      <a:pt x="348" y="96"/>
                    </a:lnTo>
                    <a:lnTo>
                      <a:pt x="348" y="102"/>
                    </a:lnTo>
                    <a:lnTo>
                      <a:pt x="348" y="102"/>
                    </a:lnTo>
                    <a:lnTo>
                      <a:pt x="348" y="102"/>
                    </a:lnTo>
                    <a:lnTo>
                      <a:pt x="348" y="102"/>
                    </a:lnTo>
                    <a:lnTo>
                      <a:pt x="348" y="102"/>
                    </a:lnTo>
                    <a:lnTo>
                      <a:pt x="348" y="108"/>
                    </a:lnTo>
                    <a:lnTo>
                      <a:pt x="348" y="108"/>
                    </a:lnTo>
                    <a:lnTo>
                      <a:pt x="348" y="108"/>
                    </a:lnTo>
                    <a:lnTo>
                      <a:pt x="348" y="108"/>
                    </a:lnTo>
                    <a:lnTo>
                      <a:pt x="348" y="108"/>
                    </a:lnTo>
                    <a:lnTo>
                      <a:pt x="348" y="108"/>
                    </a:lnTo>
                    <a:lnTo>
                      <a:pt x="348" y="114"/>
                    </a:lnTo>
                    <a:lnTo>
                      <a:pt x="348" y="114"/>
                    </a:lnTo>
                    <a:lnTo>
                      <a:pt x="348" y="114"/>
                    </a:lnTo>
                    <a:lnTo>
                      <a:pt x="348" y="114"/>
                    </a:lnTo>
                    <a:lnTo>
                      <a:pt x="348" y="114"/>
                    </a:lnTo>
                    <a:lnTo>
                      <a:pt x="348" y="114"/>
                    </a:lnTo>
                    <a:lnTo>
                      <a:pt x="348" y="120"/>
                    </a:lnTo>
                    <a:lnTo>
                      <a:pt x="348" y="120"/>
                    </a:lnTo>
                    <a:lnTo>
                      <a:pt x="348" y="120"/>
                    </a:lnTo>
                    <a:lnTo>
                      <a:pt x="348" y="120"/>
                    </a:lnTo>
                    <a:lnTo>
                      <a:pt x="348" y="120"/>
                    </a:lnTo>
                    <a:lnTo>
                      <a:pt x="348" y="120"/>
                    </a:lnTo>
                    <a:lnTo>
                      <a:pt x="348" y="120"/>
                    </a:lnTo>
                    <a:lnTo>
                      <a:pt x="348" y="126"/>
                    </a:lnTo>
                    <a:lnTo>
                      <a:pt x="348" y="126"/>
                    </a:lnTo>
                    <a:lnTo>
                      <a:pt x="348" y="126"/>
                    </a:lnTo>
                    <a:lnTo>
                      <a:pt x="348" y="126"/>
                    </a:lnTo>
                    <a:lnTo>
                      <a:pt x="354" y="126"/>
                    </a:lnTo>
                    <a:lnTo>
                      <a:pt x="354" y="126"/>
                    </a:lnTo>
                    <a:lnTo>
                      <a:pt x="354" y="126"/>
                    </a:lnTo>
                    <a:lnTo>
                      <a:pt x="354" y="126"/>
                    </a:lnTo>
                    <a:lnTo>
                      <a:pt x="366" y="120"/>
                    </a:lnTo>
                    <a:lnTo>
                      <a:pt x="366" y="120"/>
                    </a:lnTo>
                    <a:lnTo>
                      <a:pt x="366" y="120"/>
                    </a:lnTo>
                    <a:lnTo>
                      <a:pt x="372" y="120"/>
                    </a:lnTo>
                    <a:lnTo>
                      <a:pt x="372" y="120"/>
                    </a:lnTo>
                    <a:lnTo>
                      <a:pt x="372" y="120"/>
                    </a:lnTo>
                    <a:lnTo>
                      <a:pt x="372" y="114"/>
                    </a:lnTo>
                    <a:lnTo>
                      <a:pt x="372" y="114"/>
                    </a:lnTo>
                    <a:lnTo>
                      <a:pt x="372" y="114"/>
                    </a:lnTo>
                    <a:lnTo>
                      <a:pt x="372" y="114"/>
                    </a:lnTo>
                    <a:lnTo>
                      <a:pt x="372" y="114"/>
                    </a:lnTo>
                    <a:lnTo>
                      <a:pt x="372" y="114"/>
                    </a:lnTo>
                    <a:lnTo>
                      <a:pt x="372" y="108"/>
                    </a:lnTo>
                    <a:lnTo>
                      <a:pt x="372" y="108"/>
                    </a:lnTo>
                    <a:lnTo>
                      <a:pt x="372" y="108"/>
                    </a:lnTo>
                    <a:lnTo>
                      <a:pt x="372" y="108"/>
                    </a:lnTo>
                    <a:lnTo>
                      <a:pt x="372" y="108"/>
                    </a:lnTo>
                    <a:lnTo>
                      <a:pt x="372" y="102"/>
                    </a:lnTo>
                    <a:lnTo>
                      <a:pt x="372" y="102"/>
                    </a:lnTo>
                    <a:lnTo>
                      <a:pt x="372" y="102"/>
                    </a:lnTo>
                    <a:lnTo>
                      <a:pt x="372" y="102"/>
                    </a:lnTo>
                    <a:lnTo>
                      <a:pt x="372" y="102"/>
                    </a:lnTo>
                    <a:lnTo>
                      <a:pt x="372" y="102"/>
                    </a:lnTo>
                    <a:lnTo>
                      <a:pt x="372" y="96"/>
                    </a:lnTo>
                    <a:lnTo>
                      <a:pt x="372" y="96"/>
                    </a:lnTo>
                    <a:lnTo>
                      <a:pt x="372" y="96"/>
                    </a:lnTo>
                    <a:lnTo>
                      <a:pt x="372" y="96"/>
                    </a:lnTo>
                    <a:lnTo>
                      <a:pt x="372" y="90"/>
                    </a:lnTo>
                    <a:lnTo>
                      <a:pt x="372" y="90"/>
                    </a:lnTo>
                    <a:lnTo>
                      <a:pt x="372" y="90"/>
                    </a:lnTo>
                    <a:lnTo>
                      <a:pt x="372" y="90"/>
                    </a:lnTo>
                    <a:lnTo>
                      <a:pt x="372" y="90"/>
                    </a:lnTo>
                    <a:lnTo>
                      <a:pt x="372" y="84"/>
                    </a:lnTo>
                    <a:lnTo>
                      <a:pt x="372" y="84"/>
                    </a:lnTo>
                    <a:lnTo>
                      <a:pt x="372" y="84"/>
                    </a:lnTo>
                    <a:lnTo>
                      <a:pt x="372" y="84"/>
                    </a:lnTo>
                    <a:lnTo>
                      <a:pt x="372" y="84"/>
                    </a:lnTo>
                    <a:lnTo>
                      <a:pt x="372" y="84"/>
                    </a:lnTo>
                    <a:lnTo>
                      <a:pt x="372" y="84"/>
                    </a:lnTo>
                    <a:lnTo>
                      <a:pt x="378" y="84"/>
                    </a:lnTo>
                    <a:lnTo>
                      <a:pt x="378" y="78"/>
                    </a:lnTo>
                    <a:lnTo>
                      <a:pt x="378" y="78"/>
                    </a:lnTo>
                    <a:lnTo>
                      <a:pt x="378" y="78"/>
                    </a:lnTo>
                    <a:lnTo>
                      <a:pt x="378" y="78"/>
                    </a:lnTo>
                    <a:lnTo>
                      <a:pt x="378" y="72"/>
                    </a:lnTo>
                    <a:lnTo>
                      <a:pt x="378" y="72"/>
                    </a:lnTo>
                    <a:lnTo>
                      <a:pt x="378" y="72"/>
                    </a:lnTo>
                    <a:lnTo>
                      <a:pt x="378" y="72"/>
                    </a:lnTo>
                    <a:lnTo>
                      <a:pt x="378" y="72"/>
                    </a:lnTo>
                    <a:lnTo>
                      <a:pt x="378" y="66"/>
                    </a:lnTo>
                    <a:lnTo>
                      <a:pt x="378" y="66"/>
                    </a:lnTo>
                    <a:lnTo>
                      <a:pt x="378" y="66"/>
                    </a:lnTo>
                    <a:lnTo>
                      <a:pt x="378" y="66"/>
                    </a:lnTo>
                    <a:lnTo>
                      <a:pt x="378" y="66"/>
                    </a:lnTo>
                    <a:lnTo>
                      <a:pt x="378" y="60"/>
                    </a:lnTo>
                    <a:lnTo>
                      <a:pt x="378" y="60"/>
                    </a:lnTo>
                    <a:lnTo>
                      <a:pt x="378" y="60"/>
                    </a:lnTo>
                    <a:lnTo>
                      <a:pt x="378" y="60"/>
                    </a:lnTo>
                    <a:lnTo>
                      <a:pt x="378" y="60"/>
                    </a:lnTo>
                    <a:lnTo>
                      <a:pt x="378" y="60"/>
                    </a:lnTo>
                    <a:lnTo>
                      <a:pt x="378" y="54"/>
                    </a:lnTo>
                    <a:lnTo>
                      <a:pt x="378" y="54"/>
                    </a:lnTo>
                    <a:lnTo>
                      <a:pt x="378" y="54"/>
                    </a:lnTo>
                    <a:lnTo>
                      <a:pt x="378" y="54"/>
                    </a:lnTo>
                    <a:lnTo>
                      <a:pt x="378" y="54"/>
                    </a:lnTo>
                    <a:lnTo>
                      <a:pt x="378" y="54"/>
                    </a:lnTo>
                    <a:lnTo>
                      <a:pt x="378" y="54"/>
                    </a:lnTo>
                    <a:lnTo>
                      <a:pt x="378" y="54"/>
                    </a:lnTo>
                    <a:lnTo>
                      <a:pt x="378" y="54"/>
                    </a:lnTo>
                    <a:lnTo>
                      <a:pt x="378" y="54"/>
                    </a:lnTo>
                    <a:lnTo>
                      <a:pt x="378" y="54"/>
                    </a:lnTo>
                    <a:lnTo>
                      <a:pt x="384" y="54"/>
                    </a:lnTo>
                    <a:lnTo>
                      <a:pt x="384" y="48"/>
                    </a:lnTo>
                    <a:lnTo>
                      <a:pt x="384" y="48"/>
                    </a:lnTo>
                    <a:lnTo>
                      <a:pt x="384" y="48"/>
                    </a:lnTo>
                    <a:lnTo>
                      <a:pt x="384" y="48"/>
                    </a:lnTo>
                    <a:lnTo>
                      <a:pt x="384" y="48"/>
                    </a:lnTo>
                    <a:lnTo>
                      <a:pt x="384" y="48"/>
                    </a:lnTo>
                    <a:lnTo>
                      <a:pt x="384" y="48"/>
                    </a:lnTo>
                    <a:lnTo>
                      <a:pt x="384" y="48"/>
                    </a:lnTo>
                    <a:lnTo>
                      <a:pt x="384" y="48"/>
                    </a:lnTo>
                    <a:lnTo>
                      <a:pt x="384" y="48"/>
                    </a:lnTo>
                    <a:lnTo>
                      <a:pt x="384" y="54"/>
                    </a:lnTo>
                    <a:lnTo>
                      <a:pt x="384" y="54"/>
                    </a:lnTo>
                    <a:lnTo>
                      <a:pt x="384" y="54"/>
                    </a:lnTo>
                    <a:lnTo>
                      <a:pt x="384" y="54"/>
                    </a:lnTo>
                    <a:lnTo>
                      <a:pt x="384" y="54"/>
                    </a:lnTo>
                    <a:lnTo>
                      <a:pt x="384" y="54"/>
                    </a:lnTo>
                    <a:lnTo>
                      <a:pt x="384" y="54"/>
                    </a:lnTo>
                    <a:lnTo>
                      <a:pt x="384" y="54"/>
                    </a:lnTo>
                    <a:lnTo>
                      <a:pt x="384" y="54"/>
                    </a:lnTo>
                    <a:lnTo>
                      <a:pt x="384" y="54"/>
                    </a:lnTo>
                    <a:lnTo>
                      <a:pt x="384" y="54"/>
                    </a:lnTo>
                    <a:lnTo>
                      <a:pt x="384" y="54"/>
                    </a:lnTo>
                    <a:lnTo>
                      <a:pt x="384" y="60"/>
                    </a:lnTo>
                    <a:lnTo>
                      <a:pt x="384" y="60"/>
                    </a:lnTo>
                    <a:lnTo>
                      <a:pt x="384" y="60"/>
                    </a:lnTo>
                    <a:lnTo>
                      <a:pt x="384" y="60"/>
                    </a:lnTo>
                    <a:lnTo>
                      <a:pt x="384" y="60"/>
                    </a:lnTo>
                    <a:lnTo>
                      <a:pt x="384" y="60"/>
                    </a:lnTo>
                    <a:lnTo>
                      <a:pt x="384" y="66"/>
                    </a:lnTo>
                    <a:lnTo>
                      <a:pt x="384" y="66"/>
                    </a:lnTo>
                    <a:lnTo>
                      <a:pt x="384" y="66"/>
                    </a:lnTo>
                    <a:lnTo>
                      <a:pt x="384" y="66"/>
                    </a:lnTo>
                    <a:lnTo>
                      <a:pt x="390" y="66"/>
                    </a:lnTo>
                    <a:lnTo>
                      <a:pt x="390" y="72"/>
                    </a:lnTo>
                    <a:lnTo>
                      <a:pt x="390" y="72"/>
                    </a:lnTo>
                    <a:lnTo>
                      <a:pt x="390" y="72"/>
                    </a:lnTo>
                    <a:lnTo>
                      <a:pt x="390" y="72"/>
                    </a:lnTo>
                    <a:lnTo>
                      <a:pt x="390" y="78"/>
                    </a:lnTo>
                    <a:lnTo>
                      <a:pt x="390" y="78"/>
                    </a:lnTo>
                    <a:lnTo>
                      <a:pt x="390" y="78"/>
                    </a:lnTo>
                    <a:lnTo>
                      <a:pt x="390" y="78"/>
                    </a:lnTo>
                    <a:lnTo>
                      <a:pt x="390" y="84"/>
                    </a:lnTo>
                    <a:lnTo>
                      <a:pt x="390" y="84"/>
                    </a:lnTo>
                    <a:lnTo>
                      <a:pt x="390" y="84"/>
                    </a:lnTo>
                    <a:lnTo>
                      <a:pt x="390" y="84"/>
                    </a:lnTo>
                    <a:lnTo>
                      <a:pt x="390" y="84"/>
                    </a:lnTo>
                    <a:lnTo>
                      <a:pt x="390" y="84"/>
                    </a:lnTo>
                    <a:lnTo>
                      <a:pt x="390" y="84"/>
                    </a:lnTo>
                    <a:lnTo>
                      <a:pt x="390" y="84"/>
                    </a:lnTo>
                    <a:lnTo>
                      <a:pt x="390" y="90"/>
                    </a:lnTo>
                    <a:lnTo>
                      <a:pt x="390" y="90"/>
                    </a:lnTo>
                    <a:lnTo>
                      <a:pt x="390" y="90"/>
                    </a:lnTo>
                    <a:lnTo>
                      <a:pt x="390" y="90"/>
                    </a:lnTo>
                    <a:lnTo>
                      <a:pt x="390" y="96"/>
                    </a:lnTo>
                    <a:lnTo>
                      <a:pt x="390" y="96"/>
                    </a:lnTo>
                    <a:lnTo>
                      <a:pt x="390" y="96"/>
                    </a:lnTo>
                    <a:lnTo>
                      <a:pt x="390" y="96"/>
                    </a:lnTo>
                    <a:lnTo>
                      <a:pt x="390" y="96"/>
                    </a:lnTo>
                    <a:lnTo>
                      <a:pt x="390" y="102"/>
                    </a:lnTo>
                    <a:lnTo>
                      <a:pt x="390" y="102"/>
                    </a:lnTo>
                    <a:lnTo>
                      <a:pt x="390" y="102"/>
                    </a:lnTo>
                    <a:lnTo>
                      <a:pt x="390" y="102"/>
                    </a:lnTo>
                    <a:lnTo>
                      <a:pt x="390" y="102"/>
                    </a:lnTo>
                    <a:lnTo>
                      <a:pt x="390" y="108"/>
                    </a:lnTo>
                    <a:lnTo>
                      <a:pt x="390" y="108"/>
                    </a:lnTo>
                    <a:lnTo>
                      <a:pt x="396" y="108"/>
                    </a:lnTo>
                    <a:lnTo>
                      <a:pt x="396" y="108"/>
                    </a:lnTo>
                    <a:lnTo>
                      <a:pt x="396" y="108"/>
                    </a:lnTo>
                    <a:lnTo>
                      <a:pt x="396" y="114"/>
                    </a:lnTo>
                    <a:lnTo>
                      <a:pt x="396" y="114"/>
                    </a:lnTo>
                    <a:lnTo>
                      <a:pt x="396" y="114"/>
                    </a:lnTo>
                    <a:lnTo>
                      <a:pt x="396" y="114"/>
                    </a:lnTo>
                    <a:lnTo>
                      <a:pt x="396" y="114"/>
                    </a:lnTo>
                    <a:lnTo>
                      <a:pt x="396" y="120"/>
                    </a:lnTo>
                    <a:lnTo>
                      <a:pt x="396" y="120"/>
                    </a:lnTo>
                    <a:lnTo>
                      <a:pt x="396" y="120"/>
                    </a:lnTo>
                    <a:lnTo>
                      <a:pt x="396" y="120"/>
                    </a:lnTo>
                    <a:lnTo>
                      <a:pt x="396" y="120"/>
                    </a:lnTo>
                    <a:lnTo>
                      <a:pt x="396" y="120"/>
                    </a:lnTo>
                    <a:lnTo>
                      <a:pt x="396" y="126"/>
                    </a:lnTo>
                    <a:lnTo>
                      <a:pt x="396" y="126"/>
                    </a:lnTo>
                    <a:lnTo>
                      <a:pt x="396" y="126"/>
                    </a:lnTo>
                    <a:lnTo>
                      <a:pt x="396" y="126"/>
                    </a:lnTo>
                    <a:lnTo>
                      <a:pt x="396" y="126"/>
                    </a:lnTo>
                    <a:lnTo>
                      <a:pt x="396" y="126"/>
                    </a:lnTo>
                    <a:lnTo>
                      <a:pt x="396" y="126"/>
                    </a:lnTo>
                    <a:lnTo>
                      <a:pt x="396" y="132"/>
                    </a:lnTo>
                    <a:lnTo>
                      <a:pt x="396" y="132"/>
                    </a:lnTo>
                    <a:lnTo>
                      <a:pt x="396" y="132"/>
                    </a:lnTo>
                    <a:lnTo>
                      <a:pt x="396" y="132"/>
                    </a:lnTo>
                    <a:lnTo>
                      <a:pt x="396" y="132"/>
                    </a:lnTo>
                    <a:lnTo>
                      <a:pt x="396" y="132"/>
                    </a:lnTo>
                    <a:lnTo>
                      <a:pt x="396" y="132"/>
                    </a:lnTo>
                    <a:lnTo>
                      <a:pt x="396" y="138"/>
                    </a:lnTo>
                    <a:lnTo>
                      <a:pt x="396" y="138"/>
                    </a:lnTo>
                    <a:lnTo>
                      <a:pt x="414" y="132"/>
                    </a:lnTo>
                    <a:lnTo>
                      <a:pt x="414" y="132"/>
                    </a:lnTo>
                    <a:lnTo>
                      <a:pt x="414" y="132"/>
                    </a:lnTo>
                    <a:lnTo>
                      <a:pt x="414" y="132"/>
                    </a:lnTo>
                    <a:lnTo>
                      <a:pt x="414" y="132"/>
                    </a:lnTo>
                    <a:lnTo>
                      <a:pt x="414" y="132"/>
                    </a:lnTo>
                    <a:lnTo>
                      <a:pt x="414" y="132"/>
                    </a:lnTo>
                    <a:lnTo>
                      <a:pt x="414" y="126"/>
                    </a:lnTo>
                    <a:lnTo>
                      <a:pt x="414" y="126"/>
                    </a:lnTo>
                    <a:lnTo>
                      <a:pt x="414" y="126"/>
                    </a:lnTo>
                    <a:lnTo>
                      <a:pt x="414" y="126"/>
                    </a:lnTo>
                    <a:lnTo>
                      <a:pt x="420" y="126"/>
                    </a:lnTo>
                    <a:lnTo>
                      <a:pt x="420" y="126"/>
                    </a:lnTo>
                    <a:lnTo>
                      <a:pt x="420" y="120"/>
                    </a:lnTo>
                    <a:lnTo>
                      <a:pt x="420" y="120"/>
                    </a:lnTo>
                    <a:lnTo>
                      <a:pt x="420" y="120"/>
                    </a:lnTo>
                    <a:lnTo>
                      <a:pt x="420" y="120"/>
                    </a:lnTo>
                    <a:lnTo>
                      <a:pt x="420" y="120"/>
                    </a:lnTo>
                    <a:lnTo>
                      <a:pt x="420" y="120"/>
                    </a:lnTo>
                    <a:lnTo>
                      <a:pt x="420" y="114"/>
                    </a:lnTo>
                    <a:lnTo>
                      <a:pt x="420" y="114"/>
                    </a:lnTo>
                    <a:lnTo>
                      <a:pt x="420" y="114"/>
                    </a:lnTo>
                    <a:lnTo>
                      <a:pt x="420" y="114"/>
                    </a:lnTo>
                    <a:lnTo>
                      <a:pt x="420" y="114"/>
                    </a:lnTo>
                    <a:lnTo>
                      <a:pt x="420" y="108"/>
                    </a:lnTo>
                    <a:lnTo>
                      <a:pt x="420" y="108"/>
                    </a:lnTo>
                    <a:lnTo>
                      <a:pt x="420" y="108"/>
                    </a:lnTo>
                    <a:lnTo>
                      <a:pt x="420" y="108"/>
                    </a:lnTo>
                    <a:lnTo>
                      <a:pt x="420" y="108"/>
                    </a:lnTo>
                    <a:lnTo>
                      <a:pt x="420" y="102"/>
                    </a:lnTo>
                    <a:lnTo>
                      <a:pt x="420" y="102"/>
                    </a:lnTo>
                    <a:lnTo>
                      <a:pt x="420" y="102"/>
                    </a:lnTo>
                    <a:lnTo>
                      <a:pt x="420" y="102"/>
                    </a:lnTo>
                    <a:lnTo>
                      <a:pt x="420" y="102"/>
                    </a:lnTo>
                    <a:lnTo>
                      <a:pt x="420" y="96"/>
                    </a:lnTo>
                    <a:lnTo>
                      <a:pt x="420" y="96"/>
                    </a:lnTo>
                    <a:lnTo>
                      <a:pt x="420" y="96"/>
                    </a:lnTo>
                    <a:lnTo>
                      <a:pt x="420" y="102"/>
                    </a:lnTo>
                    <a:lnTo>
                      <a:pt x="420" y="96"/>
                    </a:lnTo>
                    <a:lnTo>
                      <a:pt x="420" y="96"/>
                    </a:lnTo>
                    <a:lnTo>
                      <a:pt x="420" y="96"/>
                    </a:lnTo>
                    <a:lnTo>
                      <a:pt x="420" y="96"/>
                    </a:lnTo>
                    <a:lnTo>
                      <a:pt x="420" y="90"/>
                    </a:lnTo>
                    <a:lnTo>
                      <a:pt x="420" y="90"/>
                    </a:lnTo>
                    <a:lnTo>
                      <a:pt x="420" y="90"/>
                    </a:lnTo>
                    <a:lnTo>
                      <a:pt x="420" y="90"/>
                    </a:lnTo>
                    <a:lnTo>
                      <a:pt x="426" y="84"/>
                    </a:lnTo>
                    <a:lnTo>
                      <a:pt x="426" y="84"/>
                    </a:lnTo>
                    <a:lnTo>
                      <a:pt x="426" y="84"/>
                    </a:lnTo>
                    <a:lnTo>
                      <a:pt x="426" y="84"/>
                    </a:lnTo>
                    <a:lnTo>
                      <a:pt x="426" y="84"/>
                    </a:lnTo>
                    <a:lnTo>
                      <a:pt x="426" y="78"/>
                    </a:lnTo>
                    <a:lnTo>
                      <a:pt x="426" y="78"/>
                    </a:lnTo>
                    <a:lnTo>
                      <a:pt x="426" y="78"/>
                    </a:lnTo>
                    <a:lnTo>
                      <a:pt x="426" y="78"/>
                    </a:lnTo>
                    <a:lnTo>
                      <a:pt x="426" y="78"/>
                    </a:lnTo>
                    <a:lnTo>
                      <a:pt x="426" y="78"/>
                    </a:lnTo>
                    <a:lnTo>
                      <a:pt x="426" y="72"/>
                    </a:lnTo>
                    <a:lnTo>
                      <a:pt x="426" y="72"/>
                    </a:lnTo>
                    <a:lnTo>
                      <a:pt x="426" y="72"/>
                    </a:lnTo>
                    <a:lnTo>
                      <a:pt x="426" y="72"/>
                    </a:lnTo>
                    <a:lnTo>
                      <a:pt x="426" y="72"/>
                    </a:lnTo>
                    <a:lnTo>
                      <a:pt x="426" y="72"/>
                    </a:lnTo>
                    <a:lnTo>
                      <a:pt x="426" y="72"/>
                    </a:lnTo>
                    <a:lnTo>
                      <a:pt x="426" y="72"/>
                    </a:lnTo>
                    <a:lnTo>
                      <a:pt x="426" y="66"/>
                    </a:lnTo>
                    <a:lnTo>
                      <a:pt x="426" y="66"/>
                    </a:lnTo>
                    <a:lnTo>
                      <a:pt x="426" y="66"/>
                    </a:lnTo>
                    <a:lnTo>
                      <a:pt x="426" y="66"/>
                    </a:lnTo>
                    <a:lnTo>
                      <a:pt x="426" y="66"/>
                    </a:lnTo>
                    <a:lnTo>
                      <a:pt x="426" y="66"/>
                    </a:lnTo>
                    <a:lnTo>
                      <a:pt x="426" y="66"/>
                    </a:lnTo>
                    <a:lnTo>
                      <a:pt x="426" y="66"/>
                    </a:lnTo>
                    <a:lnTo>
                      <a:pt x="426" y="66"/>
                    </a:lnTo>
                    <a:lnTo>
                      <a:pt x="426" y="66"/>
                    </a:lnTo>
                    <a:lnTo>
                      <a:pt x="426" y="66"/>
                    </a:lnTo>
                    <a:lnTo>
                      <a:pt x="426" y="66"/>
                    </a:lnTo>
                    <a:lnTo>
                      <a:pt x="426" y="66"/>
                    </a:lnTo>
                    <a:lnTo>
                      <a:pt x="432" y="66"/>
                    </a:lnTo>
                    <a:lnTo>
                      <a:pt x="432" y="66"/>
                    </a:lnTo>
                    <a:lnTo>
                      <a:pt x="432" y="66"/>
                    </a:lnTo>
                    <a:lnTo>
                      <a:pt x="432" y="66"/>
                    </a:lnTo>
                    <a:lnTo>
                      <a:pt x="432" y="66"/>
                    </a:lnTo>
                    <a:lnTo>
                      <a:pt x="432" y="66"/>
                    </a:lnTo>
                    <a:lnTo>
                      <a:pt x="432" y="66"/>
                    </a:lnTo>
                    <a:lnTo>
                      <a:pt x="432" y="66"/>
                    </a:lnTo>
                    <a:lnTo>
                      <a:pt x="432" y="66"/>
                    </a:lnTo>
                    <a:lnTo>
                      <a:pt x="432" y="66"/>
                    </a:lnTo>
                    <a:lnTo>
                      <a:pt x="432" y="66"/>
                    </a:lnTo>
                    <a:lnTo>
                      <a:pt x="432" y="72"/>
                    </a:lnTo>
                    <a:lnTo>
                      <a:pt x="432" y="72"/>
                    </a:lnTo>
                    <a:lnTo>
                      <a:pt x="432" y="72"/>
                    </a:lnTo>
                    <a:lnTo>
                      <a:pt x="432" y="72"/>
                    </a:lnTo>
                    <a:lnTo>
                      <a:pt x="432" y="72"/>
                    </a:lnTo>
                    <a:lnTo>
                      <a:pt x="432" y="72"/>
                    </a:lnTo>
                    <a:lnTo>
                      <a:pt x="432" y="72"/>
                    </a:lnTo>
                    <a:lnTo>
                      <a:pt x="432" y="72"/>
                    </a:lnTo>
                    <a:lnTo>
                      <a:pt x="432" y="78"/>
                    </a:lnTo>
                    <a:lnTo>
                      <a:pt x="432" y="78"/>
                    </a:lnTo>
                    <a:lnTo>
                      <a:pt x="432" y="78"/>
                    </a:lnTo>
                    <a:lnTo>
                      <a:pt x="432" y="78"/>
                    </a:lnTo>
                    <a:lnTo>
                      <a:pt x="432" y="78"/>
                    </a:lnTo>
                    <a:lnTo>
                      <a:pt x="432" y="78"/>
                    </a:lnTo>
                    <a:lnTo>
                      <a:pt x="432" y="84"/>
                    </a:lnTo>
                    <a:lnTo>
                      <a:pt x="432" y="84"/>
                    </a:lnTo>
                    <a:lnTo>
                      <a:pt x="432" y="84"/>
                    </a:lnTo>
                    <a:lnTo>
                      <a:pt x="432" y="84"/>
                    </a:lnTo>
                    <a:lnTo>
                      <a:pt x="432" y="90"/>
                    </a:lnTo>
                    <a:lnTo>
                      <a:pt x="432" y="90"/>
                    </a:lnTo>
                    <a:lnTo>
                      <a:pt x="432" y="90"/>
                    </a:lnTo>
                    <a:lnTo>
                      <a:pt x="432" y="90"/>
                    </a:lnTo>
                    <a:lnTo>
                      <a:pt x="438" y="90"/>
                    </a:lnTo>
                    <a:lnTo>
                      <a:pt x="438" y="96"/>
                    </a:lnTo>
                    <a:lnTo>
                      <a:pt x="438" y="96"/>
                    </a:lnTo>
                    <a:lnTo>
                      <a:pt x="438" y="96"/>
                    </a:lnTo>
                    <a:lnTo>
                      <a:pt x="438" y="102"/>
                    </a:lnTo>
                    <a:lnTo>
                      <a:pt x="438" y="102"/>
                    </a:lnTo>
                    <a:lnTo>
                      <a:pt x="438" y="96"/>
                    </a:lnTo>
                    <a:lnTo>
                      <a:pt x="438" y="96"/>
                    </a:lnTo>
                    <a:lnTo>
                      <a:pt x="438" y="102"/>
                    </a:lnTo>
                    <a:lnTo>
                      <a:pt x="438" y="102"/>
                    </a:lnTo>
                    <a:lnTo>
                      <a:pt x="438" y="102"/>
                    </a:lnTo>
                    <a:lnTo>
                      <a:pt x="438" y="102"/>
                    </a:lnTo>
                    <a:lnTo>
                      <a:pt x="438" y="102"/>
                    </a:lnTo>
                    <a:lnTo>
                      <a:pt x="438" y="108"/>
                    </a:lnTo>
                    <a:lnTo>
                      <a:pt x="438" y="108"/>
                    </a:lnTo>
                    <a:lnTo>
                      <a:pt x="438" y="108"/>
                    </a:lnTo>
                    <a:lnTo>
                      <a:pt x="438" y="108"/>
                    </a:lnTo>
                    <a:lnTo>
                      <a:pt x="438" y="108"/>
                    </a:lnTo>
                    <a:lnTo>
                      <a:pt x="438" y="114"/>
                    </a:lnTo>
                    <a:lnTo>
                      <a:pt x="438" y="114"/>
                    </a:lnTo>
                    <a:lnTo>
                      <a:pt x="438" y="114"/>
                    </a:lnTo>
                    <a:lnTo>
                      <a:pt x="438" y="114"/>
                    </a:lnTo>
                    <a:lnTo>
                      <a:pt x="438" y="114"/>
                    </a:lnTo>
                    <a:lnTo>
                      <a:pt x="438" y="120"/>
                    </a:lnTo>
                    <a:lnTo>
                      <a:pt x="438" y="120"/>
                    </a:lnTo>
                    <a:lnTo>
                      <a:pt x="438" y="120"/>
                    </a:lnTo>
                    <a:lnTo>
                      <a:pt x="438" y="120"/>
                    </a:lnTo>
                    <a:lnTo>
                      <a:pt x="438" y="120"/>
                    </a:lnTo>
                    <a:lnTo>
                      <a:pt x="438" y="126"/>
                    </a:lnTo>
                    <a:lnTo>
                      <a:pt x="438" y="126"/>
                    </a:lnTo>
                    <a:lnTo>
                      <a:pt x="438" y="126"/>
                    </a:lnTo>
                    <a:lnTo>
                      <a:pt x="438" y="126"/>
                    </a:lnTo>
                    <a:lnTo>
                      <a:pt x="438" y="126"/>
                    </a:lnTo>
                    <a:lnTo>
                      <a:pt x="444" y="126"/>
                    </a:lnTo>
                    <a:lnTo>
                      <a:pt x="444" y="132"/>
                    </a:lnTo>
                    <a:lnTo>
                      <a:pt x="444" y="132"/>
                    </a:lnTo>
                    <a:lnTo>
                      <a:pt x="444" y="132"/>
                    </a:lnTo>
                    <a:lnTo>
                      <a:pt x="444" y="132"/>
                    </a:lnTo>
                    <a:lnTo>
                      <a:pt x="444" y="132"/>
                    </a:lnTo>
                    <a:lnTo>
                      <a:pt x="444" y="132"/>
                    </a:lnTo>
                    <a:lnTo>
                      <a:pt x="444" y="138"/>
                    </a:lnTo>
                    <a:lnTo>
                      <a:pt x="444" y="138"/>
                    </a:lnTo>
                    <a:lnTo>
                      <a:pt x="444" y="138"/>
                    </a:lnTo>
                    <a:lnTo>
                      <a:pt x="444" y="138"/>
                    </a:lnTo>
                    <a:lnTo>
                      <a:pt x="444" y="138"/>
                    </a:lnTo>
                    <a:lnTo>
                      <a:pt x="444" y="138"/>
                    </a:lnTo>
                    <a:lnTo>
                      <a:pt x="444" y="138"/>
                    </a:lnTo>
                    <a:lnTo>
                      <a:pt x="444" y="144"/>
                    </a:lnTo>
                    <a:lnTo>
                      <a:pt x="444" y="144"/>
                    </a:lnTo>
                    <a:lnTo>
                      <a:pt x="444" y="144"/>
                    </a:lnTo>
                    <a:lnTo>
                      <a:pt x="444" y="144"/>
                    </a:lnTo>
                    <a:lnTo>
                      <a:pt x="444" y="144"/>
                    </a:lnTo>
                    <a:lnTo>
                      <a:pt x="444" y="144"/>
                    </a:lnTo>
                    <a:lnTo>
                      <a:pt x="444" y="144"/>
                    </a:lnTo>
                    <a:lnTo>
                      <a:pt x="444" y="150"/>
                    </a:lnTo>
                    <a:lnTo>
                      <a:pt x="444" y="150"/>
                    </a:lnTo>
                    <a:lnTo>
                      <a:pt x="462" y="138"/>
                    </a:lnTo>
                    <a:lnTo>
                      <a:pt x="462" y="138"/>
                    </a:lnTo>
                    <a:lnTo>
                      <a:pt x="462" y="138"/>
                    </a:lnTo>
                    <a:lnTo>
                      <a:pt x="462" y="138"/>
                    </a:lnTo>
                    <a:lnTo>
                      <a:pt x="462" y="138"/>
                    </a:lnTo>
                    <a:lnTo>
                      <a:pt x="462" y="138"/>
                    </a:lnTo>
                    <a:lnTo>
                      <a:pt x="462" y="138"/>
                    </a:lnTo>
                    <a:lnTo>
                      <a:pt x="462" y="138"/>
                    </a:lnTo>
                    <a:lnTo>
                      <a:pt x="462" y="132"/>
                    </a:lnTo>
                    <a:lnTo>
                      <a:pt x="462" y="132"/>
                    </a:lnTo>
                    <a:lnTo>
                      <a:pt x="462" y="132"/>
                    </a:lnTo>
                    <a:lnTo>
                      <a:pt x="462" y="132"/>
                    </a:lnTo>
                    <a:lnTo>
                      <a:pt x="462" y="132"/>
                    </a:lnTo>
                    <a:lnTo>
                      <a:pt x="462" y="132"/>
                    </a:lnTo>
                    <a:lnTo>
                      <a:pt x="462" y="126"/>
                    </a:lnTo>
                    <a:lnTo>
                      <a:pt x="462" y="126"/>
                    </a:lnTo>
                    <a:lnTo>
                      <a:pt x="462" y="126"/>
                    </a:lnTo>
                    <a:lnTo>
                      <a:pt x="462" y="126"/>
                    </a:lnTo>
                    <a:lnTo>
                      <a:pt x="468" y="126"/>
                    </a:lnTo>
                    <a:lnTo>
                      <a:pt x="468" y="120"/>
                    </a:lnTo>
                    <a:lnTo>
                      <a:pt x="468" y="120"/>
                    </a:lnTo>
                    <a:lnTo>
                      <a:pt x="468" y="120"/>
                    </a:lnTo>
                    <a:lnTo>
                      <a:pt x="468" y="120"/>
                    </a:lnTo>
                    <a:lnTo>
                      <a:pt x="468" y="120"/>
                    </a:lnTo>
                    <a:lnTo>
                      <a:pt x="468" y="114"/>
                    </a:lnTo>
                    <a:lnTo>
                      <a:pt x="468" y="114"/>
                    </a:lnTo>
                    <a:lnTo>
                      <a:pt x="468" y="114"/>
                    </a:lnTo>
                    <a:lnTo>
                      <a:pt x="468" y="114"/>
                    </a:lnTo>
                    <a:lnTo>
                      <a:pt x="468" y="114"/>
                    </a:lnTo>
                    <a:lnTo>
                      <a:pt x="468" y="108"/>
                    </a:lnTo>
                    <a:lnTo>
                      <a:pt x="468" y="108"/>
                    </a:lnTo>
                    <a:lnTo>
                      <a:pt x="468" y="108"/>
                    </a:lnTo>
                    <a:lnTo>
                      <a:pt x="468" y="108"/>
                    </a:lnTo>
                    <a:lnTo>
                      <a:pt x="468" y="102"/>
                    </a:lnTo>
                    <a:lnTo>
                      <a:pt x="468" y="102"/>
                    </a:lnTo>
                    <a:lnTo>
                      <a:pt x="468" y="102"/>
                    </a:lnTo>
                    <a:lnTo>
                      <a:pt x="468" y="102"/>
                    </a:lnTo>
                    <a:lnTo>
                      <a:pt x="468" y="108"/>
                    </a:lnTo>
                    <a:lnTo>
                      <a:pt x="468" y="102"/>
                    </a:lnTo>
                    <a:lnTo>
                      <a:pt x="468" y="102"/>
                    </a:lnTo>
                    <a:lnTo>
                      <a:pt x="468" y="102"/>
                    </a:lnTo>
                    <a:lnTo>
                      <a:pt x="468" y="96"/>
                    </a:lnTo>
                    <a:lnTo>
                      <a:pt x="468" y="96"/>
                    </a:lnTo>
                    <a:lnTo>
                      <a:pt x="468" y="96"/>
                    </a:lnTo>
                    <a:lnTo>
                      <a:pt x="468" y="96"/>
                    </a:lnTo>
                    <a:lnTo>
                      <a:pt x="468" y="90"/>
                    </a:lnTo>
                    <a:lnTo>
                      <a:pt x="468" y="90"/>
                    </a:lnTo>
                    <a:lnTo>
                      <a:pt x="468" y="90"/>
                    </a:lnTo>
                    <a:lnTo>
                      <a:pt x="468" y="90"/>
                    </a:lnTo>
                    <a:lnTo>
                      <a:pt x="468" y="90"/>
                    </a:lnTo>
                    <a:lnTo>
                      <a:pt x="468" y="84"/>
                    </a:lnTo>
                    <a:lnTo>
                      <a:pt x="468" y="84"/>
                    </a:lnTo>
                    <a:lnTo>
                      <a:pt x="468" y="84"/>
                    </a:lnTo>
                    <a:lnTo>
                      <a:pt x="474" y="84"/>
                    </a:lnTo>
                    <a:lnTo>
                      <a:pt x="474" y="84"/>
                    </a:lnTo>
                    <a:lnTo>
                      <a:pt x="474" y="78"/>
                    </a:lnTo>
                    <a:lnTo>
                      <a:pt x="474" y="78"/>
                    </a:lnTo>
                    <a:lnTo>
                      <a:pt x="474" y="78"/>
                    </a:lnTo>
                    <a:lnTo>
                      <a:pt x="474" y="78"/>
                    </a:lnTo>
                    <a:lnTo>
                      <a:pt x="474" y="78"/>
                    </a:lnTo>
                    <a:lnTo>
                      <a:pt x="474" y="78"/>
                    </a:lnTo>
                    <a:lnTo>
                      <a:pt x="474" y="78"/>
                    </a:lnTo>
                    <a:lnTo>
                      <a:pt x="474" y="72"/>
                    </a:lnTo>
                    <a:lnTo>
                      <a:pt x="474" y="72"/>
                    </a:lnTo>
                    <a:lnTo>
                      <a:pt x="474" y="72"/>
                    </a:lnTo>
                    <a:lnTo>
                      <a:pt x="474" y="72"/>
                    </a:lnTo>
                    <a:lnTo>
                      <a:pt x="474" y="72"/>
                    </a:lnTo>
                    <a:lnTo>
                      <a:pt x="474" y="72"/>
                    </a:lnTo>
                    <a:lnTo>
                      <a:pt x="474" y="72"/>
                    </a:lnTo>
                    <a:lnTo>
                      <a:pt x="474" y="72"/>
                    </a:lnTo>
                    <a:lnTo>
                      <a:pt x="474" y="72"/>
                    </a:lnTo>
                    <a:lnTo>
                      <a:pt x="474" y="72"/>
                    </a:lnTo>
                    <a:lnTo>
                      <a:pt x="474" y="72"/>
                    </a:lnTo>
                    <a:lnTo>
                      <a:pt x="474" y="72"/>
                    </a:lnTo>
                    <a:lnTo>
                      <a:pt x="474" y="72"/>
                    </a:lnTo>
                    <a:lnTo>
                      <a:pt x="474" y="72"/>
                    </a:lnTo>
                    <a:lnTo>
                      <a:pt x="474" y="72"/>
                    </a:lnTo>
                    <a:lnTo>
                      <a:pt x="474" y="72"/>
                    </a:lnTo>
                    <a:lnTo>
                      <a:pt x="474" y="72"/>
                    </a:lnTo>
                    <a:lnTo>
                      <a:pt x="474" y="72"/>
                    </a:lnTo>
                    <a:lnTo>
                      <a:pt x="474" y="72"/>
                    </a:lnTo>
                    <a:lnTo>
                      <a:pt x="474" y="72"/>
                    </a:lnTo>
                    <a:lnTo>
                      <a:pt x="474" y="72"/>
                    </a:lnTo>
                    <a:lnTo>
                      <a:pt x="474" y="72"/>
                    </a:lnTo>
                    <a:lnTo>
                      <a:pt x="474" y="72"/>
                    </a:lnTo>
                    <a:lnTo>
                      <a:pt x="480" y="72"/>
                    </a:lnTo>
                    <a:lnTo>
                      <a:pt x="480" y="72"/>
                    </a:lnTo>
                    <a:lnTo>
                      <a:pt x="480" y="72"/>
                    </a:lnTo>
                    <a:lnTo>
                      <a:pt x="480" y="72"/>
                    </a:lnTo>
                    <a:lnTo>
                      <a:pt x="480" y="72"/>
                    </a:lnTo>
                    <a:lnTo>
                      <a:pt x="480" y="72"/>
                    </a:lnTo>
                    <a:lnTo>
                      <a:pt x="480" y="72"/>
                    </a:lnTo>
                    <a:lnTo>
                      <a:pt x="480" y="72"/>
                    </a:lnTo>
                    <a:lnTo>
                      <a:pt x="480" y="78"/>
                    </a:lnTo>
                    <a:lnTo>
                      <a:pt x="480" y="78"/>
                    </a:lnTo>
                    <a:lnTo>
                      <a:pt x="480" y="78"/>
                    </a:lnTo>
                    <a:lnTo>
                      <a:pt x="480" y="78"/>
                    </a:lnTo>
                    <a:lnTo>
                      <a:pt x="480" y="78"/>
                    </a:lnTo>
                    <a:lnTo>
                      <a:pt x="480" y="78"/>
                    </a:lnTo>
                    <a:lnTo>
                      <a:pt x="480" y="78"/>
                    </a:lnTo>
                    <a:lnTo>
                      <a:pt x="480" y="84"/>
                    </a:lnTo>
                    <a:lnTo>
                      <a:pt x="480" y="84"/>
                    </a:lnTo>
                    <a:lnTo>
                      <a:pt x="480" y="84"/>
                    </a:lnTo>
                    <a:lnTo>
                      <a:pt x="480" y="84"/>
                    </a:lnTo>
                    <a:lnTo>
                      <a:pt x="480" y="84"/>
                    </a:lnTo>
                    <a:lnTo>
                      <a:pt x="480" y="84"/>
                    </a:lnTo>
                    <a:lnTo>
                      <a:pt x="480" y="90"/>
                    </a:lnTo>
                    <a:lnTo>
                      <a:pt x="480" y="90"/>
                    </a:lnTo>
                    <a:lnTo>
                      <a:pt x="480" y="90"/>
                    </a:lnTo>
                    <a:lnTo>
                      <a:pt x="480" y="90"/>
                    </a:lnTo>
                    <a:lnTo>
                      <a:pt x="480" y="96"/>
                    </a:lnTo>
                    <a:lnTo>
                      <a:pt x="480" y="96"/>
                    </a:lnTo>
                    <a:lnTo>
                      <a:pt x="480" y="96"/>
                    </a:lnTo>
                    <a:lnTo>
                      <a:pt x="480" y="96"/>
                    </a:lnTo>
                    <a:lnTo>
                      <a:pt x="480" y="102"/>
                    </a:lnTo>
                    <a:lnTo>
                      <a:pt x="480" y="102"/>
                    </a:lnTo>
                    <a:lnTo>
                      <a:pt x="480" y="102"/>
                    </a:lnTo>
                    <a:lnTo>
                      <a:pt x="480" y="102"/>
                    </a:lnTo>
                    <a:lnTo>
                      <a:pt x="480" y="102"/>
                    </a:lnTo>
                    <a:lnTo>
                      <a:pt x="486" y="102"/>
                    </a:lnTo>
                    <a:lnTo>
                      <a:pt x="486" y="102"/>
                    </a:lnTo>
                    <a:lnTo>
                      <a:pt x="486" y="102"/>
                    </a:lnTo>
                    <a:lnTo>
                      <a:pt x="486" y="108"/>
                    </a:lnTo>
                    <a:lnTo>
                      <a:pt x="486" y="108"/>
                    </a:lnTo>
                    <a:lnTo>
                      <a:pt x="486" y="108"/>
                    </a:lnTo>
                    <a:lnTo>
                      <a:pt x="486" y="108"/>
                    </a:lnTo>
                    <a:lnTo>
                      <a:pt x="486" y="108"/>
                    </a:lnTo>
                    <a:lnTo>
                      <a:pt x="486" y="114"/>
                    </a:lnTo>
                    <a:lnTo>
                      <a:pt x="486" y="114"/>
                    </a:lnTo>
                    <a:lnTo>
                      <a:pt x="486" y="114"/>
                    </a:lnTo>
                    <a:lnTo>
                      <a:pt x="486" y="114"/>
                    </a:lnTo>
                    <a:lnTo>
                      <a:pt x="486" y="114"/>
                    </a:lnTo>
                    <a:lnTo>
                      <a:pt x="486" y="120"/>
                    </a:lnTo>
                    <a:lnTo>
                      <a:pt x="486" y="120"/>
                    </a:lnTo>
                    <a:lnTo>
                      <a:pt x="486" y="120"/>
                    </a:lnTo>
                    <a:lnTo>
                      <a:pt x="486" y="120"/>
                    </a:lnTo>
                    <a:lnTo>
                      <a:pt x="486" y="120"/>
                    </a:lnTo>
                    <a:lnTo>
                      <a:pt x="486" y="126"/>
                    </a:lnTo>
                    <a:lnTo>
                      <a:pt x="486" y="126"/>
                    </a:lnTo>
                    <a:lnTo>
                      <a:pt x="486" y="126"/>
                    </a:lnTo>
                    <a:lnTo>
                      <a:pt x="486" y="126"/>
                    </a:lnTo>
                    <a:lnTo>
                      <a:pt x="486" y="126"/>
                    </a:lnTo>
                    <a:lnTo>
                      <a:pt x="486" y="126"/>
                    </a:lnTo>
                    <a:lnTo>
                      <a:pt x="486" y="132"/>
                    </a:lnTo>
                    <a:lnTo>
                      <a:pt x="486" y="132"/>
                    </a:lnTo>
                    <a:lnTo>
                      <a:pt x="486" y="132"/>
                    </a:lnTo>
                    <a:lnTo>
                      <a:pt x="486" y="132"/>
                    </a:lnTo>
                    <a:lnTo>
                      <a:pt x="486" y="132"/>
                    </a:lnTo>
                    <a:lnTo>
                      <a:pt x="486" y="132"/>
                    </a:lnTo>
                    <a:lnTo>
                      <a:pt x="486" y="138"/>
                    </a:lnTo>
                    <a:lnTo>
                      <a:pt x="486" y="138"/>
                    </a:lnTo>
                    <a:lnTo>
                      <a:pt x="486" y="138"/>
                    </a:lnTo>
                    <a:lnTo>
                      <a:pt x="492" y="138"/>
                    </a:lnTo>
                    <a:lnTo>
                      <a:pt x="492" y="138"/>
                    </a:lnTo>
                    <a:lnTo>
                      <a:pt x="492" y="138"/>
                    </a:lnTo>
                    <a:lnTo>
                      <a:pt x="492" y="138"/>
                    </a:lnTo>
                    <a:lnTo>
                      <a:pt x="492" y="144"/>
                    </a:lnTo>
                    <a:lnTo>
                      <a:pt x="492" y="144"/>
                    </a:lnTo>
                    <a:lnTo>
                      <a:pt x="492" y="144"/>
                    </a:lnTo>
                    <a:lnTo>
                      <a:pt x="492" y="144"/>
                    </a:lnTo>
                    <a:lnTo>
                      <a:pt x="492" y="144"/>
                    </a:lnTo>
                    <a:lnTo>
                      <a:pt x="492" y="144"/>
                    </a:lnTo>
                    <a:lnTo>
                      <a:pt x="492" y="144"/>
                    </a:lnTo>
                    <a:lnTo>
                      <a:pt x="492" y="144"/>
                    </a:lnTo>
                    <a:lnTo>
                      <a:pt x="492" y="150"/>
                    </a:lnTo>
                    <a:lnTo>
                      <a:pt x="492" y="150"/>
                    </a:lnTo>
                    <a:lnTo>
                      <a:pt x="492" y="150"/>
                    </a:lnTo>
                    <a:lnTo>
                      <a:pt x="510" y="144"/>
                    </a:lnTo>
                    <a:lnTo>
                      <a:pt x="510" y="144"/>
                    </a:lnTo>
                    <a:lnTo>
                      <a:pt x="510" y="144"/>
                    </a:lnTo>
                    <a:lnTo>
                      <a:pt x="510" y="144"/>
                    </a:lnTo>
                    <a:lnTo>
                      <a:pt x="510" y="144"/>
                    </a:lnTo>
                    <a:lnTo>
                      <a:pt x="510" y="138"/>
                    </a:lnTo>
                    <a:lnTo>
                      <a:pt x="510" y="138"/>
                    </a:lnTo>
                    <a:lnTo>
                      <a:pt x="510" y="138"/>
                    </a:lnTo>
                    <a:lnTo>
                      <a:pt x="510" y="138"/>
                    </a:lnTo>
                    <a:lnTo>
                      <a:pt x="510" y="138"/>
                    </a:lnTo>
                    <a:lnTo>
                      <a:pt x="510" y="138"/>
                    </a:lnTo>
                    <a:lnTo>
                      <a:pt x="510" y="138"/>
                    </a:lnTo>
                    <a:lnTo>
                      <a:pt x="510" y="132"/>
                    </a:lnTo>
                    <a:lnTo>
                      <a:pt x="510" y="132"/>
                    </a:lnTo>
                    <a:lnTo>
                      <a:pt x="510" y="132"/>
                    </a:lnTo>
                    <a:lnTo>
                      <a:pt x="510" y="132"/>
                    </a:lnTo>
                    <a:lnTo>
                      <a:pt x="510" y="132"/>
                    </a:lnTo>
                    <a:lnTo>
                      <a:pt x="510" y="132"/>
                    </a:lnTo>
                    <a:lnTo>
                      <a:pt x="510" y="126"/>
                    </a:lnTo>
                    <a:lnTo>
                      <a:pt x="510" y="126"/>
                    </a:lnTo>
                    <a:lnTo>
                      <a:pt x="510" y="126"/>
                    </a:lnTo>
                    <a:lnTo>
                      <a:pt x="510" y="126"/>
                    </a:lnTo>
                    <a:lnTo>
                      <a:pt x="510" y="126"/>
                    </a:lnTo>
                    <a:lnTo>
                      <a:pt x="510" y="120"/>
                    </a:lnTo>
                    <a:lnTo>
                      <a:pt x="510" y="120"/>
                    </a:lnTo>
                    <a:lnTo>
                      <a:pt x="510" y="120"/>
                    </a:lnTo>
                    <a:lnTo>
                      <a:pt x="516" y="120"/>
                    </a:lnTo>
                    <a:lnTo>
                      <a:pt x="516" y="120"/>
                    </a:lnTo>
                    <a:lnTo>
                      <a:pt x="516" y="114"/>
                    </a:lnTo>
                    <a:lnTo>
                      <a:pt x="516" y="114"/>
                    </a:lnTo>
                    <a:lnTo>
                      <a:pt x="516" y="114"/>
                    </a:lnTo>
                    <a:lnTo>
                      <a:pt x="516" y="114"/>
                    </a:lnTo>
                    <a:lnTo>
                      <a:pt x="516" y="114"/>
                    </a:lnTo>
                    <a:lnTo>
                      <a:pt x="516" y="108"/>
                    </a:lnTo>
                    <a:lnTo>
                      <a:pt x="516" y="108"/>
                    </a:lnTo>
                    <a:lnTo>
                      <a:pt x="516" y="108"/>
                    </a:lnTo>
                    <a:lnTo>
                      <a:pt x="516" y="108"/>
                    </a:lnTo>
                    <a:lnTo>
                      <a:pt x="516" y="114"/>
                    </a:lnTo>
                    <a:lnTo>
                      <a:pt x="516" y="108"/>
                    </a:lnTo>
                    <a:lnTo>
                      <a:pt x="516" y="108"/>
                    </a:lnTo>
                    <a:lnTo>
                      <a:pt x="516" y="108"/>
                    </a:lnTo>
                    <a:lnTo>
                      <a:pt x="516" y="102"/>
                    </a:lnTo>
                    <a:lnTo>
                      <a:pt x="516" y="102"/>
                    </a:lnTo>
                    <a:lnTo>
                      <a:pt x="516" y="102"/>
                    </a:lnTo>
                    <a:lnTo>
                      <a:pt x="516" y="102"/>
                    </a:lnTo>
                    <a:lnTo>
                      <a:pt x="516" y="102"/>
                    </a:lnTo>
                    <a:lnTo>
                      <a:pt x="516" y="96"/>
                    </a:lnTo>
                    <a:lnTo>
                      <a:pt x="516" y="96"/>
                    </a:lnTo>
                    <a:lnTo>
                      <a:pt x="516" y="96"/>
                    </a:lnTo>
                    <a:lnTo>
                      <a:pt x="516" y="96"/>
                    </a:lnTo>
                    <a:lnTo>
                      <a:pt x="516" y="90"/>
                    </a:lnTo>
                    <a:lnTo>
                      <a:pt x="516" y="90"/>
                    </a:lnTo>
                    <a:lnTo>
                      <a:pt x="516" y="90"/>
                    </a:lnTo>
                    <a:lnTo>
                      <a:pt x="516" y="90"/>
                    </a:lnTo>
                    <a:lnTo>
                      <a:pt x="516" y="90"/>
                    </a:lnTo>
                    <a:lnTo>
                      <a:pt x="516" y="90"/>
                    </a:lnTo>
                    <a:lnTo>
                      <a:pt x="516" y="84"/>
                    </a:lnTo>
                    <a:lnTo>
                      <a:pt x="516" y="84"/>
                    </a:lnTo>
                    <a:lnTo>
                      <a:pt x="516" y="84"/>
                    </a:lnTo>
                    <a:lnTo>
                      <a:pt x="516" y="84"/>
                    </a:lnTo>
                    <a:lnTo>
                      <a:pt x="522" y="84"/>
                    </a:lnTo>
                    <a:lnTo>
                      <a:pt x="522" y="84"/>
                    </a:lnTo>
                    <a:lnTo>
                      <a:pt x="522" y="84"/>
                    </a:lnTo>
                    <a:lnTo>
                      <a:pt x="522" y="84"/>
                    </a:lnTo>
                    <a:lnTo>
                      <a:pt x="522" y="78"/>
                    </a:lnTo>
                    <a:lnTo>
                      <a:pt x="522" y="78"/>
                    </a:lnTo>
                    <a:lnTo>
                      <a:pt x="522" y="78"/>
                    </a:lnTo>
                    <a:lnTo>
                      <a:pt x="522" y="78"/>
                    </a:lnTo>
                    <a:lnTo>
                      <a:pt x="522" y="78"/>
                    </a:lnTo>
                    <a:lnTo>
                      <a:pt x="522" y="78"/>
                    </a:lnTo>
                    <a:lnTo>
                      <a:pt x="522" y="78"/>
                    </a:lnTo>
                    <a:lnTo>
                      <a:pt x="522" y="78"/>
                    </a:lnTo>
                    <a:lnTo>
                      <a:pt x="522" y="78"/>
                    </a:lnTo>
                    <a:lnTo>
                      <a:pt x="522" y="78"/>
                    </a:lnTo>
                    <a:lnTo>
                      <a:pt x="522" y="78"/>
                    </a:lnTo>
                    <a:lnTo>
                      <a:pt x="522" y="78"/>
                    </a:lnTo>
                    <a:lnTo>
                      <a:pt x="522" y="78"/>
                    </a:lnTo>
                    <a:lnTo>
                      <a:pt x="522" y="78"/>
                    </a:lnTo>
                    <a:lnTo>
                      <a:pt x="522" y="78"/>
                    </a:lnTo>
                    <a:lnTo>
                      <a:pt x="522" y="78"/>
                    </a:lnTo>
                    <a:lnTo>
                      <a:pt x="522" y="78"/>
                    </a:lnTo>
                    <a:lnTo>
                      <a:pt x="522" y="78"/>
                    </a:lnTo>
                    <a:lnTo>
                      <a:pt x="522" y="78"/>
                    </a:lnTo>
                    <a:lnTo>
                      <a:pt x="522" y="78"/>
                    </a:lnTo>
                    <a:lnTo>
                      <a:pt x="522" y="78"/>
                    </a:lnTo>
                    <a:lnTo>
                      <a:pt x="522" y="78"/>
                    </a:lnTo>
                    <a:lnTo>
                      <a:pt x="522" y="78"/>
                    </a:lnTo>
                    <a:lnTo>
                      <a:pt x="522" y="78"/>
                    </a:lnTo>
                    <a:lnTo>
                      <a:pt x="522" y="78"/>
                    </a:lnTo>
                    <a:lnTo>
                      <a:pt x="522" y="84"/>
                    </a:lnTo>
                    <a:lnTo>
                      <a:pt x="522" y="84"/>
                    </a:lnTo>
                    <a:lnTo>
                      <a:pt x="522" y="84"/>
                    </a:lnTo>
                    <a:lnTo>
                      <a:pt x="528" y="84"/>
                    </a:lnTo>
                    <a:lnTo>
                      <a:pt x="528" y="84"/>
                    </a:lnTo>
                    <a:lnTo>
                      <a:pt x="528" y="84"/>
                    </a:lnTo>
                    <a:lnTo>
                      <a:pt x="528" y="84"/>
                    </a:lnTo>
                    <a:lnTo>
                      <a:pt x="528" y="84"/>
                    </a:lnTo>
                    <a:lnTo>
                      <a:pt x="528" y="90"/>
                    </a:lnTo>
                    <a:lnTo>
                      <a:pt x="528" y="90"/>
                    </a:lnTo>
                    <a:lnTo>
                      <a:pt x="528" y="90"/>
                    </a:lnTo>
                    <a:lnTo>
                      <a:pt x="528" y="90"/>
                    </a:lnTo>
                    <a:lnTo>
                      <a:pt x="528" y="90"/>
                    </a:lnTo>
                    <a:lnTo>
                      <a:pt x="528" y="90"/>
                    </a:lnTo>
                    <a:lnTo>
                      <a:pt x="528" y="96"/>
                    </a:lnTo>
                    <a:lnTo>
                      <a:pt x="528" y="96"/>
                    </a:lnTo>
                    <a:lnTo>
                      <a:pt x="528" y="96"/>
                    </a:lnTo>
                    <a:lnTo>
                      <a:pt x="528" y="96"/>
                    </a:lnTo>
                    <a:lnTo>
                      <a:pt x="528" y="102"/>
                    </a:lnTo>
                    <a:lnTo>
                      <a:pt x="528" y="102"/>
                    </a:lnTo>
                    <a:lnTo>
                      <a:pt x="528" y="102"/>
                    </a:lnTo>
                    <a:lnTo>
                      <a:pt x="528" y="102"/>
                    </a:lnTo>
                    <a:lnTo>
                      <a:pt x="528" y="102"/>
                    </a:lnTo>
                    <a:lnTo>
                      <a:pt x="528" y="108"/>
                    </a:lnTo>
                    <a:lnTo>
                      <a:pt x="528" y="108"/>
                    </a:lnTo>
                    <a:lnTo>
                      <a:pt x="528" y="108"/>
                    </a:lnTo>
                    <a:lnTo>
                      <a:pt x="528" y="114"/>
                    </a:lnTo>
                    <a:lnTo>
                      <a:pt x="528" y="114"/>
                    </a:lnTo>
                    <a:lnTo>
                      <a:pt x="528" y="108"/>
                    </a:lnTo>
                    <a:lnTo>
                      <a:pt x="528" y="108"/>
                    </a:lnTo>
                    <a:lnTo>
                      <a:pt x="528" y="114"/>
                    </a:lnTo>
                    <a:lnTo>
                      <a:pt x="528" y="114"/>
                    </a:lnTo>
                    <a:lnTo>
                      <a:pt x="528" y="114"/>
                    </a:lnTo>
                    <a:lnTo>
                      <a:pt x="528" y="114"/>
                    </a:lnTo>
                    <a:lnTo>
                      <a:pt x="528" y="114"/>
                    </a:lnTo>
                    <a:lnTo>
                      <a:pt x="528" y="120"/>
                    </a:lnTo>
                    <a:lnTo>
                      <a:pt x="528" y="120"/>
                    </a:lnTo>
                    <a:lnTo>
                      <a:pt x="534" y="120"/>
                    </a:lnTo>
                    <a:lnTo>
                      <a:pt x="534" y="120"/>
                    </a:lnTo>
                    <a:lnTo>
                      <a:pt x="534" y="126"/>
                    </a:lnTo>
                    <a:lnTo>
                      <a:pt x="534" y="126"/>
                    </a:lnTo>
                    <a:lnTo>
                      <a:pt x="534" y="126"/>
                    </a:lnTo>
                    <a:lnTo>
                      <a:pt x="534" y="126"/>
                    </a:lnTo>
                    <a:lnTo>
                      <a:pt x="534" y="126"/>
                    </a:lnTo>
                    <a:lnTo>
                      <a:pt x="534" y="132"/>
                    </a:lnTo>
                    <a:lnTo>
                      <a:pt x="534" y="132"/>
                    </a:lnTo>
                    <a:lnTo>
                      <a:pt x="534" y="132"/>
                    </a:lnTo>
                    <a:lnTo>
                      <a:pt x="534" y="132"/>
                    </a:lnTo>
                    <a:lnTo>
                      <a:pt x="534" y="132"/>
                    </a:lnTo>
                    <a:lnTo>
                      <a:pt x="534" y="132"/>
                    </a:lnTo>
                    <a:lnTo>
                      <a:pt x="534" y="138"/>
                    </a:lnTo>
                    <a:lnTo>
                      <a:pt x="534" y="138"/>
                    </a:lnTo>
                    <a:lnTo>
                      <a:pt x="534" y="138"/>
                    </a:lnTo>
                    <a:lnTo>
                      <a:pt x="534" y="138"/>
                    </a:lnTo>
                    <a:lnTo>
                      <a:pt x="534" y="138"/>
                    </a:lnTo>
                    <a:lnTo>
                      <a:pt x="534" y="144"/>
                    </a:lnTo>
                    <a:lnTo>
                      <a:pt x="534" y="144"/>
                    </a:lnTo>
                    <a:lnTo>
                      <a:pt x="534" y="144"/>
                    </a:lnTo>
                    <a:lnTo>
                      <a:pt x="534" y="144"/>
                    </a:lnTo>
                    <a:lnTo>
                      <a:pt x="534" y="144"/>
                    </a:lnTo>
                    <a:lnTo>
                      <a:pt x="534" y="144"/>
                    </a:lnTo>
                    <a:lnTo>
                      <a:pt x="534" y="150"/>
                    </a:lnTo>
                    <a:lnTo>
                      <a:pt x="534" y="150"/>
                    </a:lnTo>
                    <a:lnTo>
                      <a:pt x="534" y="150"/>
                    </a:lnTo>
                    <a:lnTo>
                      <a:pt x="534" y="150"/>
                    </a:lnTo>
                    <a:lnTo>
                      <a:pt x="534" y="150"/>
                    </a:lnTo>
                    <a:lnTo>
                      <a:pt x="534" y="150"/>
                    </a:lnTo>
                    <a:lnTo>
                      <a:pt x="534" y="150"/>
                    </a:lnTo>
                    <a:lnTo>
                      <a:pt x="534" y="156"/>
                    </a:lnTo>
                    <a:lnTo>
                      <a:pt x="534" y="156"/>
                    </a:lnTo>
                    <a:lnTo>
                      <a:pt x="540" y="156"/>
                    </a:lnTo>
                    <a:lnTo>
                      <a:pt x="540" y="156"/>
                    </a:lnTo>
                    <a:lnTo>
                      <a:pt x="540" y="156"/>
                    </a:lnTo>
                    <a:lnTo>
                      <a:pt x="540" y="156"/>
                    </a:lnTo>
                    <a:lnTo>
                      <a:pt x="540" y="156"/>
                    </a:lnTo>
                    <a:lnTo>
                      <a:pt x="540" y="162"/>
                    </a:lnTo>
                    <a:lnTo>
                      <a:pt x="540" y="162"/>
                    </a:lnTo>
                    <a:lnTo>
                      <a:pt x="540" y="162"/>
                    </a:lnTo>
                    <a:lnTo>
                      <a:pt x="558" y="156"/>
                    </a:lnTo>
                    <a:lnTo>
                      <a:pt x="558" y="156"/>
                    </a:lnTo>
                    <a:lnTo>
                      <a:pt x="558" y="156"/>
                    </a:lnTo>
                    <a:lnTo>
                      <a:pt x="558" y="156"/>
                    </a:lnTo>
                    <a:lnTo>
                      <a:pt x="558" y="156"/>
                    </a:lnTo>
                    <a:lnTo>
                      <a:pt x="558" y="156"/>
                    </a:lnTo>
                    <a:lnTo>
                      <a:pt x="558" y="156"/>
                    </a:lnTo>
                    <a:lnTo>
                      <a:pt x="558" y="156"/>
                    </a:lnTo>
                    <a:lnTo>
                      <a:pt x="558" y="150"/>
                    </a:lnTo>
                    <a:lnTo>
                      <a:pt x="558" y="150"/>
                    </a:lnTo>
                    <a:lnTo>
                      <a:pt x="558" y="150"/>
                    </a:lnTo>
                    <a:lnTo>
                      <a:pt x="558" y="150"/>
                    </a:lnTo>
                    <a:lnTo>
                      <a:pt x="558" y="150"/>
                    </a:lnTo>
                    <a:lnTo>
                      <a:pt x="558" y="150"/>
                    </a:lnTo>
                    <a:lnTo>
                      <a:pt x="558" y="144"/>
                    </a:lnTo>
                    <a:lnTo>
                      <a:pt x="558" y="144"/>
                    </a:lnTo>
                    <a:lnTo>
                      <a:pt x="558" y="144"/>
                    </a:lnTo>
                    <a:lnTo>
                      <a:pt x="558" y="144"/>
                    </a:lnTo>
                    <a:lnTo>
                      <a:pt x="558" y="144"/>
                    </a:lnTo>
                    <a:lnTo>
                      <a:pt x="558" y="144"/>
                    </a:lnTo>
                    <a:lnTo>
                      <a:pt x="558" y="138"/>
                    </a:lnTo>
                    <a:lnTo>
                      <a:pt x="558" y="138"/>
                    </a:lnTo>
                    <a:lnTo>
                      <a:pt x="558" y="138"/>
                    </a:lnTo>
                    <a:lnTo>
                      <a:pt x="558" y="138"/>
                    </a:lnTo>
                    <a:lnTo>
                      <a:pt x="558" y="138"/>
                    </a:lnTo>
                    <a:lnTo>
                      <a:pt x="558" y="132"/>
                    </a:lnTo>
                    <a:lnTo>
                      <a:pt x="558" y="132"/>
                    </a:lnTo>
                    <a:lnTo>
                      <a:pt x="558" y="132"/>
                    </a:lnTo>
                    <a:lnTo>
                      <a:pt x="558" y="132"/>
                    </a:lnTo>
                    <a:lnTo>
                      <a:pt x="558" y="132"/>
                    </a:lnTo>
                    <a:lnTo>
                      <a:pt x="558" y="126"/>
                    </a:lnTo>
                    <a:lnTo>
                      <a:pt x="558" y="126"/>
                    </a:lnTo>
                    <a:lnTo>
                      <a:pt x="558" y="126"/>
                    </a:lnTo>
                    <a:lnTo>
                      <a:pt x="564" y="126"/>
                    </a:lnTo>
                    <a:lnTo>
                      <a:pt x="564" y="126"/>
                    </a:lnTo>
                    <a:lnTo>
                      <a:pt x="564" y="120"/>
                    </a:lnTo>
                    <a:lnTo>
                      <a:pt x="564" y="120"/>
                    </a:lnTo>
                    <a:lnTo>
                      <a:pt x="564" y="126"/>
                    </a:lnTo>
                    <a:lnTo>
                      <a:pt x="564" y="126"/>
                    </a:lnTo>
                    <a:lnTo>
                      <a:pt x="564" y="120"/>
                    </a:lnTo>
                    <a:lnTo>
                      <a:pt x="564" y="120"/>
                    </a:lnTo>
                    <a:lnTo>
                      <a:pt x="564" y="120"/>
                    </a:lnTo>
                    <a:lnTo>
                      <a:pt x="564" y="120"/>
                    </a:lnTo>
                    <a:lnTo>
                      <a:pt x="564" y="114"/>
                    </a:lnTo>
                    <a:lnTo>
                      <a:pt x="564" y="114"/>
                    </a:lnTo>
                    <a:lnTo>
                      <a:pt x="564" y="114"/>
                    </a:lnTo>
                    <a:lnTo>
                      <a:pt x="564" y="114"/>
                    </a:lnTo>
                    <a:lnTo>
                      <a:pt x="564" y="114"/>
                    </a:lnTo>
                    <a:lnTo>
                      <a:pt x="564" y="108"/>
                    </a:lnTo>
                    <a:lnTo>
                      <a:pt x="564" y="108"/>
                    </a:lnTo>
                    <a:lnTo>
                      <a:pt x="564" y="108"/>
                    </a:lnTo>
                    <a:lnTo>
                      <a:pt x="564" y="108"/>
                    </a:lnTo>
                    <a:lnTo>
                      <a:pt x="564" y="108"/>
                    </a:lnTo>
                    <a:lnTo>
                      <a:pt x="564" y="102"/>
                    </a:lnTo>
                    <a:lnTo>
                      <a:pt x="564" y="102"/>
                    </a:lnTo>
                    <a:lnTo>
                      <a:pt x="564" y="102"/>
                    </a:lnTo>
                    <a:lnTo>
                      <a:pt x="564" y="102"/>
                    </a:lnTo>
                    <a:lnTo>
                      <a:pt x="564" y="102"/>
                    </a:lnTo>
                    <a:lnTo>
                      <a:pt x="564" y="102"/>
                    </a:lnTo>
                    <a:lnTo>
                      <a:pt x="564" y="102"/>
                    </a:lnTo>
                    <a:lnTo>
                      <a:pt x="564" y="96"/>
                    </a:lnTo>
                    <a:lnTo>
                      <a:pt x="564" y="96"/>
                    </a:lnTo>
                    <a:lnTo>
                      <a:pt x="564" y="96"/>
                    </a:lnTo>
                    <a:lnTo>
                      <a:pt x="564" y="96"/>
                    </a:lnTo>
                    <a:lnTo>
                      <a:pt x="564" y="96"/>
                    </a:lnTo>
                    <a:lnTo>
                      <a:pt x="564" y="96"/>
                    </a:lnTo>
                    <a:lnTo>
                      <a:pt x="564" y="96"/>
                    </a:lnTo>
                    <a:lnTo>
                      <a:pt x="570" y="96"/>
                    </a:lnTo>
                    <a:lnTo>
                      <a:pt x="570" y="96"/>
                    </a:lnTo>
                    <a:lnTo>
                      <a:pt x="570" y="96"/>
                    </a:lnTo>
                    <a:lnTo>
                      <a:pt x="570" y="96"/>
                    </a:lnTo>
                    <a:lnTo>
                      <a:pt x="570" y="90"/>
                    </a:lnTo>
                    <a:lnTo>
                      <a:pt x="570" y="90"/>
                    </a:lnTo>
                    <a:lnTo>
                      <a:pt x="570" y="90"/>
                    </a:lnTo>
                    <a:lnTo>
                      <a:pt x="570" y="90"/>
                    </a:lnTo>
                    <a:lnTo>
                      <a:pt x="570" y="90"/>
                    </a:lnTo>
                    <a:lnTo>
                      <a:pt x="570" y="90"/>
                    </a:lnTo>
                    <a:lnTo>
                      <a:pt x="570" y="90"/>
                    </a:lnTo>
                    <a:lnTo>
                      <a:pt x="570" y="90"/>
                    </a:lnTo>
                    <a:lnTo>
                      <a:pt x="570" y="90"/>
                    </a:lnTo>
                    <a:lnTo>
                      <a:pt x="570" y="90"/>
                    </a:lnTo>
                    <a:lnTo>
                      <a:pt x="570" y="90"/>
                    </a:lnTo>
                    <a:lnTo>
                      <a:pt x="570" y="90"/>
                    </a:lnTo>
                    <a:lnTo>
                      <a:pt x="570" y="96"/>
                    </a:lnTo>
                    <a:lnTo>
                      <a:pt x="570" y="96"/>
                    </a:lnTo>
                    <a:lnTo>
                      <a:pt x="570" y="96"/>
                    </a:lnTo>
                    <a:lnTo>
                      <a:pt x="570" y="96"/>
                    </a:lnTo>
                    <a:lnTo>
                      <a:pt x="570" y="96"/>
                    </a:lnTo>
                    <a:lnTo>
                      <a:pt x="570" y="96"/>
                    </a:lnTo>
                    <a:lnTo>
                      <a:pt x="570" y="96"/>
                    </a:lnTo>
                    <a:lnTo>
                      <a:pt x="570" y="96"/>
                    </a:lnTo>
                    <a:lnTo>
                      <a:pt x="570" y="96"/>
                    </a:lnTo>
                    <a:lnTo>
                      <a:pt x="570" y="96"/>
                    </a:lnTo>
                    <a:lnTo>
                      <a:pt x="570" y="96"/>
                    </a:lnTo>
                    <a:lnTo>
                      <a:pt x="570" y="96"/>
                    </a:lnTo>
                    <a:lnTo>
                      <a:pt x="570" y="102"/>
                    </a:lnTo>
                    <a:lnTo>
                      <a:pt x="570" y="102"/>
                    </a:lnTo>
                    <a:lnTo>
                      <a:pt x="570" y="102"/>
                    </a:lnTo>
                    <a:lnTo>
                      <a:pt x="570" y="102"/>
                    </a:lnTo>
                    <a:lnTo>
                      <a:pt x="576" y="102"/>
                    </a:lnTo>
                    <a:lnTo>
                      <a:pt x="576" y="102"/>
                    </a:lnTo>
                    <a:lnTo>
                      <a:pt x="576" y="108"/>
                    </a:lnTo>
                    <a:lnTo>
                      <a:pt x="576" y="108"/>
                    </a:lnTo>
                    <a:lnTo>
                      <a:pt x="576" y="108"/>
                    </a:lnTo>
                    <a:lnTo>
                      <a:pt x="576" y="108"/>
                    </a:lnTo>
                    <a:lnTo>
                      <a:pt x="576" y="108"/>
                    </a:lnTo>
                    <a:lnTo>
                      <a:pt x="576" y="108"/>
                    </a:lnTo>
                    <a:lnTo>
                      <a:pt x="576" y="114"/>
                    </a:lnTo>
                    <a:lnTo>
                      <a:pt x="576" y="114"/>
                    </a:lnTo>
                    <a:lnTo>
                      <a:pt x="576" y="114"/>
                    </a:lnTo>
                    <a:lnTo>
                      <a:pt x="576" y="114"/>
                    </a:lnTo>
                    <a:lnTo>
                      <a:pt x="576" y="120"/>
                    </a:lnTo>
                    <a:lnTo>
                      <a:pt x="576" y="120"/>
                    </a:lnTo>
                    <a:lnTo>
                      <a:pt x="576" y="120"/>
                    </a:lnTo>
                    <a:lnTo>
                      <a:pt x="576" y="120"/>
                    </a:lnTo>
                    <a:lnTo>
                      <a:pt x="576" y="126"/>
                    </a:lnTo>
                    <a:lnTo>
                      <a:pt x="576" y="126"/>
                    </a:lnTo>
                    <a:lnTo>
                      <a:pt x="576" y="120"/>
                    </a:lnTo>
                    <a:lnTo>
                      <a:pt x="576" y="120"/>
                    </a:lnTo>
                    <a:lnTo>
                      <a:pt x="576" y="126"/>
                    </a:lnTo>
                    <a:lnTo>
                      <a:pt x="576" y="126"/>
                    </a:lnTo>
                    <a:lnTo>
                      <a:pt x="576" y="126"/>
                    </a:lnTo>
                    <a:lnTo>
                      <a:pt x="576" y="126"/>
                    </a:lnTo>
                    <a:lnTo>
                      <a:pt x="576" y="126"/>
                    </a:lnTo>
                    <a:lnTo>
                      <a:pt x="576" y="132"/>
                    </a:lnTo>
                    <a:lnTo>
                      <a:pt x="576" y="132"/>
                    </a:lnTo>
                    <a:lnTo>
                      <a:pt x="576" y="132"/>
                    </a:lnTo>
                    <a:lnTo>
                      <a:pt x="576" y="132"/>
                    </a:lnTo>
                    <a:lnTo>
                      <a:pt x="576" y="132"/>
                    </a:lnTo>
                    <a:lnTo>
                      <a:pt x="576" y="138"/>
                    </a:lnTo>
                    <a:lnTo>
                      <a:pt x="576" y="138"/>
                    </a:lnTo>
                    <a:lnTo>
                      <a:pt x="576" y="138"/>
                    </a:lnTo>
                    <a:lnTo>
                      <a:pt x="576" y="138"/>
                    </a:lnTo>
                    <a:lnTo>
                      <a:pt x="582" y="138"/>
                    </a:lnTo>
                    <a:lnTo>
                      <a:pt x="582" y="144"/>
                    </a:lnTo>
                    <a:lnTo>
                      <a:pt x="582" y="144"/>
                    </a:lnTo>
                    <a:lnTo>
                      <a:pt x="582" y="144"/>
                    </a:lnTo>
                    <a:lnTo>
                      <a:pt x="582" y="144"/>
                    </a:lnTo>
                    <a:lnTo>
                      <a:pt x="582" y="144"/>
                    </a:lnTo>
                    <a:lnTo>
                      <a:pt x="582" y="144"/>
                    </a:lnTo>
                    <a:lnTo>
                      <a:pt x="582" y="150"/>
                    </a:lnTo>
                    <a:lnTo>
                      <a:pt x="582" y="150"/>
                    </a:lnTo>
                    <a:lnTo>
                      <a:pt x="582" y="150"/>
                    </a:lnTo>
                    <a:lnTo>
                      <a:pt x="582" y="150"/>
                    </a:lnTo>
                    <a:lnTo>
                      <a:pt x="582" y="150"/>
                    </a:lnTo>
                    <a:lnTo>
                      <a:pt x="582" y="150"/>
                    </a:lnTo>
                    <a:lnTo>
                      <a:pt x="582" y="156"/>
                    </a:lnTo>
                    <a:lnTo>
                      <a:pt x="582" y="156"/>
                    </a:lnTo>
                    <a:lnTo>
                      <a:pt x="582" y="156"/>
                    </a:lnTo>
                    <a:lnTo>
                      <a:pt x="582" y="156"/>
                    </a:lnTo>
                    <a:lnTo>
                      <a:pt x="582" y="156"/>
                    </a:lnTo>
                    <a:lnTo>
                      <a:pt x="582" y="156"/>
                    </a:lnTo>
                    <a:lnTo>
                      <a:pt x="582" y="156"/>
                    </a:lnTo>
                    <a:lnTo>
                      <a:pt x="582" y="162"/>
                    </a:lnTo>
                    <a:lnTo>
                      <a:pt x="582" y="162"/>
                    </a:lnTo>
                    <a:lnTo>
                      <a:pt x="582" y="162"/>
                    </a:lnTo>
                    <a:lnTo>
                      <a:pt x="582" y="162"/>
                    </a:lnTo>
                    <a:lnTo>
                      <a:pt x="582" y="162"/>
                    </a:lnTo>
                    <a:lnTo>
                      <a:pt x="582" y="162"/>
                    </a:lnTo>
                    <a:lnTo>
                      <a:pt x="582" y="162"/>
                    </a:lnTo>
                    <a:lnTo>
                      <a:pt x="582" y="168"/>
                    </a:lnTo>
                    <a:lnTo>
                      <a:pt x="582" y="168"/>
                    </a:lnTo>
                    <a:lnTo>
                      <a:pt x="582" y="168"/>
                    </a:lnTo>
                    <a:lnTo>
                      <a:pt x="582" y="168"/>
                    </a:lnTo>
                    <a:lnTo>
                      <a:pt x="582" y="168"/>
                    </a:lnTo>
                    <a:lnTo>
                      <a:pt x="582" y="168"/>
                    </a:lnTo>
                    <a:lnTo>
                      <a:pt x="582" y="168"/>
                    </a:lnTo>
                    <a:lnTo>
                      <a:pt x="600" y="162"/>
                    </a:lnTo>
                    <a:lnTo>
                      <a:pt x="600" y="162"/>
                    </a:lnTo>
                    <a:lnTo>
                      <a:pt x="600" y="162"/>
                    </a:lnTo>
                    <a:lnTo>
                      <a:pt x="600" y="162"/>
                    </a:lnTo>
                    <a:lnTo>
                      <a:pt x="600" y="162"/>
                    </a:lnTo>
                    <a:lnTo>
                      <a:pt x="600" y="156"/>
                    </a:lnTo>
                    <a:lnTo>
                      <a:pt x="606" y="156"/>
                    </a:lnTo>
                    <a:lnTo>
                      <a:pt x="606" y="156"/>
                    </a:lnTo>
                    <a:lnTo>
                      <a:pt x="606" y="156"/>
                    </a:lnTo>
                    <a:lnTo>
                      <a:pt x="606" y="156"/>
                    </a:lnTo>
                    <a:lnTo>
                      <a:pt x="606" y="156"/>
                    </a:lnTo>
                    <a:lnTo>
                      <a:pt x="606" y="156"/>
                    </a:lnTo>
                    <a:lnTo>
                      <a:pt x="606" y="150"/>
                    </a:lnTo>
                    <a:lnTo>
                      <a:pt x="606" y="150"/>
                    </a:lnTo>
                    <a:lnTo>
                      <a:pt x="606" y="150"/>
                    </a:lnTo>
                    <a:lnTo>
                      <a:pt x="606" y="150"/>
                    </a:lnTo>
                    <a:lnTo>
                      <a:pt x="606" y="150"/>
                    </a:lnTo>
                    <a:lnTo>
                      <a:pt x="606" y="144"/>
                    </a:lnTo>
                    <a:lnTo>
                      <a:pt x="606" y="144"/>
                    </a:lnTo>
                    <a:lnTo>
                      <a:pt x="606" y="144"/>
                    </a:lnTo>
                    <a:lnTo>
                      <a:pt x="606" y="144"/>
                    </a:lnTo>
                    <a:lnTo>
                      <a:pt x="606" y="144"/>
                    </a:lnTo>
                    <a:lnTo>
                      <a:pt x="606" y="144"/>
                    </a:lnTo>
                    <a:lnTo>
                      <a:pt x="606" y="138"/>
                    </a:lnTo>
                    <a:lnTo>
                      <a:pt x="606" y="138"/>
                    </a:lnTo>
                    <a:lnTo>
                      <a:pt x="606" y="138"/>
                    </a:lnTo>
                    <a:lnTo>
                      <a:pt x="606" y="138"/>
                    </a:lnTo>
                    <a:lnTo>
                      <a:pt x="606" y="138"/>
                    </a:lnTo>
                    <a:lnTo>
                      <a:pt x="606" y="132"/>
                    </a:lnTo>
                    <a:lnTo>
                      <a:pt x="606" y="132"/>
                    </a:lnTo>
                    <a:lnTo>
                      <a:pt x="606" y="132"/>
                    </a:lnTo>
                    <a:lnTo>
                      <a:pt x="606" y="132"/>
                    </a:lnTo>
                    <a:lnTo>
                      <a:pt x="606" y="132"/>
                    </a:lnTo>
                    <a:lnTo>
                      <a:pt x="606" y="126"/>
                    </a:lnTo>
                    <a:lnTo>
                      <a:pt x="606" y="126"/>
                    </a:lnTo>
                    <a:lnTo>
                      <a:pt x="606" y="126"/>
                    </a:lnTo>
                    <a:lnTo>
                      <a:pt x="606" y="126"/>
                    </a:lnTo>
                    <a:lnTo>
                      <a:pt x="606" y="132"/>
                    </a:lnTo>
                    <a:lnTo>
                      <a:pt x="606" y="126"/>
                    </a:lnTo>
                    <a:lnTo>
                      <a:pt x="606" y="126"/>
                    </a:lnTo>
                    <a:lnTo>
                      <a:pt x="606" y="126"/>
                    </a:lnTo>
                    <a:lnTo>
                      <a:pt x="612" y="120"/>
                    </a:lnTo>
                    <a:lnTo>
                      <a:pt x="612" y="120"/>
                    </a:lnTo>
                    <a:lnTo>
                      <a:pt x="612" y="120"/>
                    </a:lnTo>
                    <a:lnTo>
                      <a:pt x="612" y="120"/>
                    </a:lnTo>
                    <a:lnTo>
                      <a:pt x="612" y="114"/>
                    </a:lnTo>
                    <a:lnTo>
                      <a:pt x="612" y="114"/>
                    </a:lnTo>
                    <a:lnTo>
                      <a:pt x="612" y="114"/>
                    </a:lnTo>
                    <a:lnTo>
                      <a:pt x="612" y="114"/>
                    </a:lnTo>
                    <a:lnTo>
                      <a:pt x="612" y="114"/>
                    </a:lnTo>
                    <a:lnTo>
                      <a:pt x="612" y="108"/>
                    </a:lnTo>
                    <a:lnTo>
                      <a:pt x="612" y="108"/>
                    </a:lnTo>
                    <a:lnTo>
                      <a:pt x="612" y="108"/>
                    </a:lnTo>
                    <a:lnTo>
                      <a:pt x="612" y="108"/>
                    </a:lnTo>
                    <a:lnTo>
                      <a:pt x="612" y="108"/>
                    </a:lnTo>
                    <a:lnTo>
                      <a:pt x="612" y="102"/>
                    </a:lnTo>
                    <a:lnTo>
                      <a:pt x="612" y="102"/>
                    </a:lnTo>
                    <a:lnTo>
                      <a:pt x="612" y="102"/>
                    </a:lnTo>
                    <a:lnTo>
                      <a:pt x="612" y="102"/>
                    </a:lnTo>
                    <a:lnTo>
                      <a:pt x="612" y="102"/>
                    </a:lnTo>
                    <a:lnTo>
                      <a:pt x="612" y="102"/>
                    </a:lnTo>
                    <a:lnTo>
                      <a:pt x="612" y="102"/>
                    </a:lnTo>
                    <a:lnTo>
                      <a:pt x="612" y="102"/>
                    </a:lnTo>
                    <a:lnTo>
                      <a:pt x="612" y="96"/>
                    </a:lnTo>
                    <a:lnTo>
                      <a:pt x="612" y="96"/>
                    </a:lnTo>
                    <a:lnTo>
                      <a:pt x="612" y="96"/>
                    </a:lnTo>
                    <a:lnTo>
                      <a:pt x="612" y="96"/>
                    </a:lnTo>
                    <a:lnTo>
                      <a:pt x="612" y="96"/>
                    </a:lnTo>
                    <a:lnTo>
                      <a:pt x="612" y="96"/>
                    </a:lnTo>
                    <a:lnTo>
                      <a:pt x="612" y="96"/>
                    </a:lnTo>
                    <a:lnTo>
                      <a:pt x="612" y="96"/>
                    </a:lnTo>
                    <a:lnTo>
                      <a:pt x="612" y="96"/>
                    </a:lnTo>
                    <a:lnTo>
                      <a:pt x="612" y="96"/>
                    </a:lnTo>
                    <a:lnTo>
                      <a:pt x="612" y="96"/>
                    </a:lnTo>
                    <a:lnTo>
                      <a:pt x="618" y="96"/>
                    </a:lnTo>
                    <a:lnTo>
                      <a:pt x="618" y="96"/>
                    </a:lnTo>
                    <a:lnTo>
                      <a:pt x="618" y="96"/>
                    </a:lnTo>
                    <a:lnTo>
                      <a:pt x="618" y="96"/>
                    </a:lnTo>
                    <a:lnTo>
                      <a:pt x="618" y="96"/>
                    </a:lnTo>
                    <a:lnTo>
                      <a:pt x="618" y="96"/>
                    </a:lnTo>
                    <a:lnTo>
                      <a:pt x="618" y="96"/>
                    </a:lnTo>
                    <a:lnTo>
                      <a:pt x="618" y="96"/>
                    </a:lnTo>
                    <a:lnTo>
                      <a:pt x="618" y="96"/>
                    </a:lnTo>
                    <a:lnTo>
                      <a:pt x="618" y="96"/>
                    </a:lnTo>
                    <a:lnTo>
                      <a:pt x="618" y="96"/>
                    </a:lnTo>
                    <a:lnTo>
                      <a:pt x="618" y="96"/>
                    </a:lnTo>
                    <a:lnTo>
                      <a:pt x="618" y="96"/>
                    </a:lnTo>
                    <a:lnTo>
                      <a:pt x="618" y="96"/>
                    </a:lnTo>
                    <a:lnTo>
                      <a:pt x="618" y="96"/>
                    </a:lnTo>
                    <a:lnTo>
                      <a:pt x="618" y="96"/>
                    </a:lnTo>
                    <a:lnTo>
                      <a:pt x="618" y="96"/>
                    </a:lnTo>
                    <a:lnTo>
                      <a:pt x="618" y="96"/>
                    </a:lnTo>
                    <a:lnTo>
                      <a:pt x="618" y="102"/>
                    </a:lnTo>
                    <a:lnTo>
                      <a:pt x="618" y="102"/>
                    </a:lnTo>
                    <a:lnTo>
                      <a:pt x="618" y="102"/>
                    </a:lnTo>
                    <a:lnTo>
                      <a:pt x="618" y="102"/>
                    </a:lnTo>
                    <a:lnTo>
                      <a:pt x="618" y="102"/>
                    </a:lnTo>
                    <a:lnTo>
                      <a:pt x="618" y="102"/>
                    </a:lnTo>
                    <a:lnTo>
                      <a:pt x="618" y="102"/>
                    </a:lnTo>
                    <a:lnTo>
                      <a:pt x="618" y="108"/>
                    </a:lnTo>
                    <a:lnTo>
                      <a:pt x="618" y="108"/>
                    </a:lnTo>
                    <a:lnTo>
                      <a:pt x="618" y="108"/>
                    </a:lnTo>
                    <a:lnTo>
                      <a:pt x="618" y="108"/>
                    </a:lnTo>
                    <a:lnTo>
                      <a:pt x="618" y="108"/>
                    </a:lnTo>
                    <a:lnTo>
                      <a:pt x="618" y="108"/>
                    </a:lnTo>
                    <a:lnTo>
                      <a:pt x="618" y="114"/>
                    </a:lnTo>
                    <a:lnTo>
                      <a:pt x="624" y="114"/>
                    </a:lnTo>
                    <a:lnTo>
                      <a:pt x="624" y="114"/>
                    </a:lnTo>
                    <a:lnTo>
                      <a:pt x="624" y="114"/>
                    </a:lnTo>
                    <a:lnTo>
                      <a:pt x="624" y="114"/>
                    </a:lnTo>
                    <a:lnTo>
                      <a:pt x="624" y="120"/>
                    </a:lnTo>
                    <a:lnTo>
                      <a:pt x="624" y="120"/>
                    </a:lnTo>
                    <a:lnTo>
                      <a:pt x="624" y="120"/>
                    </a:lnTo>
                    <a:lnTo>
                      <a:pt x="624" y="120"/>
                    </a:lnTo>
                    <a:lnTo>
                      <a:pt x="624" y="126"/>
                    </a:lnTo>
                    <a:lnTo>
                      <a:pt x="624" y="126"/>
                    </a:lnTo>
                    <a:lnTo>
                      <a:pt x="624" y="126"/>
                    </a:lnTo>
                    <a:lnTo>
                      <a:pt x="624" y="126"/>
                    </a:lnTo>
                    <a:lnTo>
                      <a:pt x="624" y="126"/>
                    </a:lnTo>
                    <a:lnTo>
                      <a:pt x="624" y="126"/>
                    </a:lnTo>
                    <a:lnTo>
                      <a:pt x="624" y="126"/>
                    </a:lnTo>
                    <a:lnTo>
                      <a:pt x="624" y="126"/>
                    </a:lnTo>
                    <a:lnTo>
                      <a:pt x="624" y="132"/>
                    </a:lnTo>
                    <a:lnTo>
                      <a:pt x="624" y="132"/>
                    </a:lnTo>
                    <a:lnTo>
                      <a:pt x="624" y="132"/>
                    </a:lnTo>
                    <a:lnTo>
                      <a:pt x="624" y="132"/>
                    </a:lnTo>
                    <a:lnTo>
                      <a:pt x="624" y="132"/>
                    </a:lnTo>
                    <a:lnTo>
                      <a:pt x="624" y="138"/>
                    </a:lnTo>
                    <a:lnTo>
                      <a:pt x="624" y="138"/>
                    </a:lnTo>
                    <a:lnTo>
                      <a:pt x="624" y="138"/>
                    </a:lnTo>
                    <a:lnTo>
                      <a:pt x="624" y="138"/>
                    </a:lnTo>
                    <a:lnTo>
                      <a:pt x="624" y="138"/>
                    </a:lnTo>
                    <a:lnTo>
                      <a:pt x="624" y="144"/>
                    </a:lnTo>
                    <a:lnTo>
                      <a:pt x="624" y="144"/>
                    </a:lnTo>
                    <a:lnTo>
                      <a:pt x="624" y="144"/>
                    </a:lnTo>
                    <a:lnTo>
                      <a:pt x="624" y="144"/>
                    </a:lnTo>
                    <a:lnTo>
                      <a:pt x="624" y="144"/>
                    </a:lnTo>
                    <a:lnTo>
                      <a:pt x="624" y="144"/>
                    </a:lnTo>
                    <a:lnTo>
                      <a:pt x="624" y="150"/>
                    </a:lnTo>
                    <a:lnTo>
                      <a:pt x="624" y="150"/>
                    </a:lnTo>
                    <a:lnTo>
                      <a:pt x="630" y="150"/>
                    </a:lnTo>
                    <a:lnTo>
                      <a:pt x="630" y="150"/>
                    </a:lnTo>
                    <a:lnTo>
                      <a:pt x="630" y="150"/>
                    </a:lnTo>
                    <a:lnTo>
                      <a:pt x="630" y="150"/>
                    </a:lnTo>
                    <a:lnTo>
                      <a:pt x="630" y="156"/>
                    </a:lnTo>
                    <a:lnTo>
                      <a:pt x="630" y="156"/>
                    </a:lnTo>
                    <a:lnTo>
                      <a:pt x="630" y="156"/>
                    </a:lnTo>
                    <a:lnTo>
                      <a:pt x="630" y="156"/>
                    </a:lnTo>
                    <a:lnTo>
                      <a:pt x="630" y="156"/>
                    </a:lnTo>
                    <a:lnTo>
                      <a:pt x="630" y="156"/>
                    </a:lnTo>
                    <a:lnTo>
                      <a:pt x="630" y="162"/>
                    </a:lnTo>
                    <a:lnTo>
                      <a:pt x="630" y="162"/>
                    </a:lnTo>
                    <a:lnTo>
                      <a:pt x="630" y="162"/>
                    </a:lnTo>
                    <a:lnTo>
                      <a:pt x="630" y="162"/>
                    </a:lnTo>
                    <a:lnTo>
                      <a:pt x="630" y="162"/>
                    </a:lnTo>
                    <a:lnTo>
                      <a:pt x="630" y="162"/>
                    </a:lnTo>
                    <a:lnTo>
                      <a:pt x="630" y="162"/>
                    </a:lnTo>
                    <a:lnTo>
                      <a:pt x="630" y="168"/>
                    </a:lnTo>
                    <a:lnTo>
                      <a:pt x="630" y="168"/>
                    </a:lnTo>
                    <a:lnTo>
                      <a:pt x="630" y="168"/>
                    </a:lnTo>
                    <a:lnTo>
                      <a:pt x="630" y="168"/>
                    </a:lnTo>
                    <a:lnTo>
                      <a:pt x="630" y="168"/>
                    </a:lnTo>
                    <a:lnTo>
                      <a:pt x="630" y="168"/>
                    </a:lnTo>
                    <a:lnTo>
                      <a:pt x="630" y="168"/>
                    </a:lnTo>
                    <a:lnTo>
                      <a:pt x="630" y="168"/>
                    </a:lnTo>
                    <a:lnTo>
                      <a:pt x="630" y="174"/>
                    </a:lnTo>
                    <a:lnTo>
                      <a:pt x="630" y="174"/>
                    </a:lnTo>
                    <a:lnTo>
                      <a:pt x="648" y="168"/>
                    </a:lnTo>
                    <a:lnTo>
                      <a:pt x="648" y="168"/>
                    </a:lnTo>
                    <a:lnTo>
                      <a:pt x="648" y="168"/>
                    </a:lnTo>
                    <a:lnTo>
                      <a:pt x="648" y="168"/>
                    </a:lnTo>
                    <a:lnTo>
                      <a:pt x="648" y="168"/>
                    </a:lnTo>
                    <a:lnTo>
                      <a:pt x="648" y="168"/>
                    </a:lnTo>
                    <a:lnTo>
                      <a:pt x="648" y="168"/>
                    </a:lnTo>
                    <a:lnTo>
                      <a:pt x="648" y="168"/>
                    </a:lnTo>
                    <a:lnTo>
                      <a:pt x="648" y="162"/>
                    </a:lnTo>
                    <a:lnTo>
                      <a:pt x="648" y="162"/>
                    </a:lnTo>
                    <a:lnTo>
                      <a:pt x="648" y="162"/>
                    </a:lnTo>
                    <a:lnTo>
                      <a:pt x="648" y="162"/>
                    </a:lnTo>
                    <a:lnTo>
                      <a:pt x="648" y="162"/>
                    </a:lnTo>
                    <a:lnTo>
                      <a:pt x="648" y="162"/>
                    </a:lnTo>
                    <a:lnTo>
                      <a:pt x="654" y="156"/>
                    </a:lnTo>
                    <a:lnTo>
                      <a:pt x="654" y="156"/>
                    </a:lnTo>
                    <a:lnTo>
                      <a:pt x="654" y="156"/>
                    </a:lnTo>
                    <a:lnTo>
                      <a:pt x="654" y="156"/>
                    </a:lnTo>
                    <a:lnTo>
                      <a:pt x="654" y="156"/>
                    </a:lnTo>
                    <a:lnTo>
                      <a:pt x="654" y="156"/>
                    </a:lnTo>
                    <a:lnTo>
                      <a:pt x="654" y="150"/>
                    </a:lnTo>
                    <a:lnTo>
                      <a:pt x="654" y="150"/>
                    </a:lnTo>
                    <a:lnTo>
                      <a:pt x="654" y="150"/>
                    </a:lnTo>
                    <a:lnTo>
                      <a:pt x="654" y="150"/>
                    </a:lnTo>
                    <a:lnTo>
                      <a:pt x="654" y="150"/>
                    </a:lnTo>
                    <a:lnTo>
                      <a:pt x="654" y="150"/>
                    </a:lnTo>
                    <a:lnTo>
                      <a:pt x="654" y="144"/>
                    </a:lnTo>
                    <a:lnTo>
                      <a:pt x="654" y="144"/>
                    </a:lnTo>
                    <a:lnTo>
                      <a:pt x="654" y="144"/>
                    </a:lnTo>
                    <a:lnTo>
                      <a:pt x="654" y="144"/>
                    </a:lnTo>
                    <a:lnTo>
                      <a:pt x="654" y="144"/>
                    </a:lnTo>
                    <a:lnTo>
                      <a:pt x="654" y="138"/>
                    </a:lnTo>
                    <a:lnTo>
                      <a:pt x="654" y="138"/>
                    </a:lnTo>
                    <a:lnTo>
                      <a:pt x="654" y="138"/>
                    </a:lnTo>
                    <a:lnTo>
                      <a:pt x="654" y="138"/>
                    </a:lnTo>
                    <a:lnTo>
                      <a:pt x="654" y="138"/>
                    </a:lnTo>
                    <a:lnTo>
                      <a:pt x="654" y="138"/>
                    </a:lnTo>
                    <a:lnTo>
                      <a:pt x="654" y="138"/>
                    </a:lnTo>
                    <a:lnTo>
                      <a:pt x="654" y="138"/>
                    </a:lnTo>
                    <a:lnTo>
                      <a:pt x="654" y="138"/>
                    </a:lnTo>
                    <a:lnTo>
                      <a:pt x="654" y="132"/>
                    </a:lnTo>
                    <a:lnTo>
                      <a:pt x="654" y="132"/>
                    </a:lnTo>
                    <a:lnTo>
                      <a:pt x="654" y="132"/>
                    </a:lnTo>
                    <a:lnTo>
                      <a:pt x="654" y="132"/>
                    </a:lnTo>
                    <a:lnTo>
                      <a:pt x="654" y="126"/>
                    </a:lnTo>
                    <a:lnTo>
                      <a:pt x="654" y="126"/>
                    </a:lnTo>
                    <a:lnTo>
                      <a:pt x="654" y="126"/>
                    </a:lnTo>
                    <a:lnTo>
                      <a:pt x="654" y="126"/>
                    </a:lnTo>
                    <a:lnTo>
                      <a:pt x="660" y="126"/>
                    </a:lnTo>
                    <a:lnTo>
                      <a:pt x="660" y="120"/>
                    </a:lnTo>
                    <a:lnTo>
                      <a:pt x="660" y="120"/>
                    </a:lnTo>
                    <a:lnTo>
                      <a:pt x="660" y="120"/>
                    </a:lnTo>
                    <a:lnTo>
                      <a:pt x="660" y="120"/>
                    </a:lnTo>
                    <a:lnTo>
                      <a:pt x="660" y="120"/>
                    </a:lnTo>
                    <a:lnTo>
                      <a:pt x="660" y="120"/>
                    </a:lnTo>
                    <a:lnTo>
                      <a:pt x="660" y="114"/>
                    </a:lnTo>
                    <a:lnTo>
                      <a:pt x="660" y="114"/>
                    </a:lnTo>
                    <a:lnTo>
                      <a:pt x="660" y="114"/>
                    </a:lnTo>
                    <a:lnTo>
                      <a:pt x="660" y="114"/>
                    </a:lnTo>
                    <a:lnTo>
                      <a:pt x="660" y="114"/>
                    </a:lnTo>
                    <a:lnTo>
                      <a:pt x="660" y="114"/>
                    </a:lnTo>
                    <a:lnTo>
                      <a:pt x="660" y="114"/>
                    </a:lnTo>
                    <a:lnTo>
                      <a:pt x="660" y="114"/>
                    </a:lnTo>
                    <a:lnTo>
                      <a:pt x="660" y="108"/>
                    </a:lnTo>
                    <a:lnTo>
                      <a:pt x="660" y="108"/>
                    </a:lnTo>
                    <a:lnTo>
                      <a:pt x="660" y="108"/>
                    </a:lnTo>
                    <a:lnTo>
                      <a:pt x="660" y="108"/>
                    </a:lnTo>
                    <a:lnTo>
                      <a:pt x="660" y="108"/>
                    </a:lnTo>
                    <a:lnTo>
                      <a:pt x="660" y="108"/>
                    </a:lnTo>
                    <a:lnTo>
                      <a:pt x="660" y="108"/>
                    </a:lnTo>
                    <a:lnTo>
                      <a:pt x="660" y="108"/>
                    </a:lnTo>
                    <a:lnTo>
                      <a:pt x="660" y="108"/>
                    </a:lnTo>
                    <a:lnTo>
                      <a:pt x="660" y="108"/>
                    </a:lnTo>
                    <a:lnTo>
                      <a:pt x="660" y="108"/>
                    </a:lnTo>
                    <a:lnTo>
                      <a:pt x="660" y="108"/>
                    </a:lnTo>
                    <a:lnTo>
                      <a:pt x="660" y="108"/>
                    </a:lnTo>
                    <a:lnTo>
                      <a:pt x="660" y="108"/>
                    </a:lnTo>
                    <a:lnTo>
                      <a:pt x="660" y="108"/>
                    </a:lnTo>
                    <a:lnTo>
                      <a:pt x="660" y="108"/>
                    </a:lnTo>
                    <a:lnTo>
                      <a:pt x="660" y="108"/>
                    </a:lnTo>
                    <a:lnTo>
                      <a:pt x="660" y="108"/>
                    </a:lnTo>
                    <a:lnTo>
                      <a:pt x="666" y="108"/>
                    </a:lnTo>
                    <a:lnTo>
                      <a:pt x="666" y="108"/>
                    </a:lnTo>
                    <a:lnTo>
                      <a:pt x="666" y="108"/>
                    </a:lnTo>
                    <a:lnTo>
                      <a:pt x="666" y="108"/>
                    </a:lnTo>
                    <a:lnTo>
                      <a:pt x="666" y="108"/>
                    </a:lnTo>
                    <a:lnTo>
                      <a:pt x="666" y="108"/>
                    </a:lnTo>
                    <a:lnTo>
                      <a:pt x="666" y="108"/>
                    </a:lnTo>
                    <a:lnTo>
                      <a:pt x="666" y="108"/>
                    </a:lnTo>
                    <a:lnTo>
                      <a:pt x="666" y="108"/>
                    </a:lnTo>
                    <a:lnTo>
                      <a:pt x="666" y="114"/>
                    </a:lnTo>
                    <a:lnTo>
                      <a:pt x="666" y="114"/>
                    </a:lnTo>
                    <a:lnTo>
                      <a:pt x="666" y="114"/>
                    </a:lnTo>
                    <a:lnTo>
                      <a:pt x="666" y="114"/>
                    </a:lnTo>
                    <a:lnTo>
                      <a:pt x="666" y="114"/>
                    </a:lnTo>
                    <a:lnTo>
                      <a:pt x="666" y="114"/>
                    </a:lnTo>
                    <a:lnTo>
                      <a:pt x="666" y="114"/>
                    </a:lnTo>
                    <a:lnTo>
                      <a:pt x="666" y="114"/>
                    </a:lnTo>
                    <a:lnTo>
                      <a:pt x="666" y="120"/>
                    </a:lnTo>
                    <a:lnTo>
                      <a:pt x="666" y="120"/>
                    </a:lnTo>
                    <a:lnTo>
                      <a:pt x="666" y="120"/>
                    </a:lnTo>
                    <a:lnTo>
                      <a:pt x="666" y="120"/>
                    </a:lnTo>
                    <a:lnTo>
                      <a:pt x="666" y="120"/>
                    </a:lnTo>
                    <a:lnTo>
                      <a:pt x="666" y="120"/>
                    </a:lnTo>
                    <a:lnTo>
                      <a:pt x="666" y="126"/>
                    </a:lnTo>
                    <a:lnTo>
                      <a:pt x="666" y="126"/>
                    </a:lnTo>
                    <a:lnTo>
                      <a:pt x="666" y="126"/>
                    </a:lnTo>
                    <a:lnTo>
                      <a:pt x="666" y="126"/>
                    </a:lnTo>
                    <a:lnTo>
                      <a:pt x="666" y="126"/>
                    </a:lnTo>
                    <a:lnTo>
                      <a:pt x="666" y="132"/>
                    </a:lnTo>
                    <a:lnTo>
                      <a:pt x="666" y="132"/>
                    </a:lnTo>
                    <a:lnTo>
                      <a:pt x="666" y="132"/>
                    </a:lnTo>
                    <a:lnTo>
                      <a:pt x="666" y="132"/>
                    </a:lnTo>
                    <a:lnTo>
                      <a:pt x="666" y="138"/>
                    </a:lnTo>
                    <a:lnTo>
                      <a:pt x="672" y="138"/>
                    </a:lnTo>
                    <a:lnTo>
                      <a:pt x="672" y="138"/>
                    </a:lnTo>
                    <a:lnTo>
                      <a:pt x="672" y="144"/>
                    </a:lnTo>
                    <a:lnTo>
                      <a:pt x="672" y="138"/>
                    </a:lnTo>
                    <a:lnTo>
                      <a:pt x="672" y="138"/>
                    </a:lnTo>
                    <a:lnTo>
                      <a:pt x="672" y="138"/>
                    </a:lnTo>
                    <a:lnTo>
                      <a:pt x="672" y="138"/>
                    </a:lnTo>
                    <a:lnTo>
                      <a:pt x="672" y="144"/>
                    </a:lnTo>
                    <a:lnTo>
                      <a:pt x="672" y="144"/>
                    </a:lnTo>
                    <a:lnTo>
                      <a:pt x="672" y="144"/>
                    </a:lnTo>
                    <a:lnTo>
                      <a:pt x="672" y="144"/>
                    </a:lnTo>
                    <a:lnTo>
                      <a:pt x="672" y="144"/>
                    </a:lnTo>
                    <a:lnTo>
                      <a:pt x="672" y="150"/>
                    </a:lnTo>
                    <a:lnTo>
                      <a:pt x="672" y="150"/>
                    </a:lnTo>
                    <a:lnTo>
                      <a:pt x="672" y="150"/>
                    </a:lnTo>
                    <a:lnTo>
                      <a:pt x="672" y="150"/>
                    </a:lnTo>
                    <a:lnTo>
                      <a:pt x="672" y="150"/>
                    </a:lnTo>
                    <a:lnTo>
                      <a:pt x="672" y="156"/>
                    </a:lnTo>
                    <a:lnTo>
                      <a:pt x="672" y="156"/>
                    </a:lnTo>
                    <a:lnTo>
                      <a:pt x="672" y="156"/>
                    </a:lnTo>
                    <a:lnTo>
                      <a:pt x="672" y="156"/>
                    </a:lnTo>
                    <a:lnTo>
                      <a:pt x="672" y="156"/>
                    </a:lnTo>
                    <a:lnTo>
                      <a:pt x="672" y="162"/>
                    </a:lnTo>
                    <a:lnTo>
                      <a:pt x="672" y="162"/>
                    </a:lnTo>
                    <a:lnTo>
                      <a:pt x="672" y="162"/>
                    </a:lnTo>
                    <a:lnTo>
                      <a:pt x="672" y="162"/>
                    </a:lnTo>
                    <a:lnTo>
                      <a:pt x="672" y="162"/>
                    </a:lnTo>
                    <a:lnTo>
                      <a:pt x="672" y="162"/>
                    </a:lnTo>
                    <a:lnTo>
                      <a:pt x="672" y="168"/>
                    </a:lnTo>
                    <a:lnTo>
                      <a:pt x="672" y="168"/>
                    </a:lnTo>
                    <a:lnTo>
                      <a:pt x="672" y="168"/>
                    </a:lnTo>
                    <a:lnTo>
                      <a:pt x="672" y="168"/>
                    </a:lnTo>
                    <a:lnTo>
                      <a:pt x="672" y="168"/>
                    </a:lnTo>
                    <a:lnTo>
                      <a:pt x="678" y="168"/>
                    </a:lnTo>
                    <a:lnTo>
                      <a:pt x="678" y="174"/>
                    </a:lnTo>
                    <a:lnTo>
                      <a:pt x="678" y="174"/>
                    </a:lnTo>
                    <a:lnTo>
                      <a:pt x="678" y="174"/>
                    </a:lnTo>
                    <a:lnTo>
                      <a:pt x="678" y="174"/>
                    </a:lnTo>
                    <a:lnTo>
                      <a:pt x="678" y="174"/>
                    </a:lnTo>
                    <a:lnTo>
                      <a:pt x="678" y="174"/>
                    </a:lnTo>
                    <a:lnTo>
                      <a:pt x="678" y="174"/>
                    </a:lnTo>
                    <a:lnTo>
                      <a:pt x="678" y="180"/>
                    </a:lnTo>
                    <a:lnTo>
                      <a:pt x="678" y="180"/>
                    </a:lnTo>
                    <a:lnTo>
                      <a:pt x="678" y="180"/>
                    </a:lnTo>
                    <a:lnTo>
                      <a:pt x="678" y="180"/>
                    </a:lnTo>
                    <a:lnTo>
                      <a:pt x="678" y="180"/>
                    </a:lnTo>
                    <a:lnTo>
                      <a:pt x="678" y="180"/>
                    </a:lnTo>
                    <a:lnTo>
                      <a:pt x="678" y="180"/>
                    </a:lnTo>
                    <a:lnTo>
                      <a:pt x="678" y="186"/>
                    </a:lnTo>
                    <a:lnTo>
                      <a:pt x="678" y="186"/>
                    </a:lnTo>
                    <a:lnTo>
                      <a:pt x="678" y="186"/>
                    </a:lnTo>
                    <a:lnTo>
                      <a:pt x="678" y="186"/>
                    </a:lnTo>
                    <a:lnTo>
                      <a:pt x="678" y="186"/>
                    </a:lnTo>
                    <a:lnTo>
                      <a:pt x="696" y="186"/>
                    </a:lnTo>
                    <a:lnTo>
                      <a:pt x="696" y="186"/>
                    </a:lnTo>
                    <a:lnTo>
                      <a:pt x="696" y="180"/>
                    </a:lnTo>
                    <a:lnTo>
                      <a:pt x="696" y="180"/>
                    </a:lnTo>
                    <a:lnTo>
                      <a:pt x="696" y="180"/>
                    </a:lnTo>
                    <a:lnTo>
                      <a:pt x="696" y="180"/>
                    </a:lnTo>
                    <a:lnTo>
                      <a:pt x="696" y="180"/>
                    </a:lnTo>
                    <a:lnTo>
                      <a:pt x="696" y="180"/>
                    </a:lnTo>
                    <a:lnTo>
                      <a:pt x="696" y="180"/>
                    </a:lnTo>
                    <a:lnTo>
                      <a:pt x="696" y="174"/>
                    </a:lnTo>
                    <a:lnTo>
                      <a:pt x="696" y="174"/>
                    </a:lnTo>
                    <a:lnTo>
                      <a:pt x="696" y="174"/>
                    </a:lnTo>
                    <a:lnTo>
                      <a:pt x="696" y="174"/>
                    </a:lnTo>
                    <a:lnTo>
                      <a:pt x="696" y="174"/>
                    </a:lnTo>
                    <a:lnTo>
                      <a:pt x="696" y="174"/>
                    </a:lnTo>
                    <a:lnTo>
                      <a:pt x="696" y="168"/>
                    </a:lnTo>
                    <a:lnTo>
                      <a:pt x="696" y="168"/>
                    </a:lnTo>
                    <a:lnTo>
                      <a:pt x="696" y="168"/>
                    </a:lnTo>
                    <a:lnTo>
                      <a:pt x="696" y="168"/>
                    </a:lnTo>
                    <a:lnTo>
                      <a:pt x="696" y="168"/>
                    </a:lnTo>
                    <a:lnTo>
                      <a:pt x="696" y="168"/>
                    </a:lnTo>
                    <a:lnTo>
                      <a:pt x="702" y="162"/>
                    </a:lnTo>
                    <a:lnTo>
                      <a:pt x="702" y="162"/>
                    </a:lnTo>
                    <a:lnTo>
                      <a:pt x="702" y="162"/>
                    </a:lnTo>
                    <a:lnTo>
                      <a:pt x="702" y="162"/>
                    </a:lnTo>
                    <a:lnTo>
                      <a:pt x="702" y="162"/>
                    </a:lnTo>
                    <a:lnTo>
                      <a:pt x="702" y="156"/>
                    </a:lnTo>
                    <a:lnTo>
                      <a:pt x="702" y="156"/>
                    </a:lnTo>
                    <a:lnTo>
                      <a:pt x="702" y="156"/>
                    </a:lnTo>
                    <a:lnTo>
                      <a:pt x="702" y="156"/>
                    </a:lnTo>
                    <a:lnTo>
                      <a:pt x="702" y="156"/>
                    </a:lnTo>
                    <a:lnTo>
                      <a:pt x="702" y="150"/>
                    </a:lnTo>
                    <a:lnTo>
                      <a:pt x="702" y="150"/>
                    </a:lnTo>
                    <a:lnTo>
                      <a:pt x="702" y="150"/>
                    </a:lnTo>
                    <a:lnTo>
                      <a:pt x="702" y="150"/>
                    </a:lnTo>
                    <a:lnTo>
                      <a:pt x="702" y="150"/>
                    </a:lnTo>
                    <a:lnTo>
                      <a:pt x="702" y="150"/>
                    </a:lnTo>
                    <a:lnTo>
                      <a:pt x="702" y="150"/>
                    </a:lnTo>
                    <a:lnTo>
                      <a:pt x="702" y="150"/>
                    </a:lnTo>
                    <a:lnTo>
                      <a:pt x="702" y="150"/>
                    </a:lnTo>
                    <a:lnTo>
                      <a:pt x="702" y="144"/>
                    </a:lnTo>
                    <a:lnTo>
                      <a:pt x="702" y="144"/>
                    </a:lnTo>
                    <a:lnTo>
                      <a:pt x="702" y="144"/>
                    </a:lnTo>
                    <a:lnTo>
                      <a:pt x="702" y="144"/>
                    </a:lnTo>
                    <a:lnTo>
                      <a:pt x="702" y="138"/>
                    </a:lnTo>
                    <a:lnTo>
                      <a:pt x="702" y="138"/>
                    </a:lnTo>
                    <a:lnTo>
                      <a:pt x="702" y="138"/>
                    </a:lnTo>
                    <a:lnTo>
                      <a:pt x="702" y="138"/>
                    </a:lnTo>
                    <a:lnTo>
                      <a:pt x="702" y="138"/>
                    </a:lnTo>
                    <a:lnTo>
                      <a:pt x="702" y="132"/>
                    </a:lnTo>
                    <a:lnTo>
                      <a:pt x="702" y="132"/>
                    </a:lnTo>
                    <a:lnTo>
                      <a:pt x="702" y="132"/>
                    </a:lnTo>
                    <a:lnTo>
                      <a:pt x="702" y="132"/>
                    </a:lnTo>
                    <a:lnTo>
                      <a:pt x="702" y="132"/>
                    </a:lnTo>
                    <a:lnTo>
                      <a:pt x="702" y="132"/>
                    </a:lnTo>
                    <a:lnTo>
                      <a:pt x="702" y="126"/>
                    </a:lnTo>
                    <a:lnTo>
                      <a:pt x="708" y="126"/>
                    </a:lnTo>
                    <a:lnTo>
                      <a:pt x="708" y="126"/>
                    </a:lnTo>
                    <a:lnTo>
                      <a:pt x="708" y="126"/>
                    </a:lnTo>
                    <a:lnTo>
                      <a:pt x="708" y="126"/>
                    </a:lnTo>
                    <a:lnTo>
                      <a:pt x="708" y="126"/>
                    </a:lnTo>
                    <a:lnTo>
                      <a:pt x="708" y="126"/>
                    </a:lnTo>
                    <a:lnTo>
                      <a:pt x="708" y="120"/>
                    </a:lnTo>
                    <a:lnTo>
                      <a:pt x="708" y="120"/>
                    </a:lnTo>
                    <a:lnTo>
                      <a:pt x="708" y="120"/>
                    </a:lnTo>
                    <a:lnTo>
                      <a:pt x="708" y="120"/>
                    </a:lnTo>
                    <a:lnTo>
                      <a:pt x="708" y="120"/>
                    </a:lnTo>
                    <a:lnTo>
                      <a:pt x="708" y="120"/>
                    </a:lnTo>
                    <a:lnTo>
                      <a:pt x="708" y="120"/>
                    </a:lnTo>
                    <a:lnTo>
                      <a:pt x="708" y="120"/>
                    </a:lnTo>
                    <a:lnTo>
                      <a:pt x="708" y="120"/>
                    </a:lnTo>
                    <a:lnTo>
                      <a:pt x="708" y="120"/>
                    </a:lnTo>
                    <a:lnTo>
                      <a:pt x="708" y="120"/>
                    </a:lnTo>
                    <a:lnTo>
                      <a:pt x="708" y="120"/>
                    </a:lnTo>
                    <a:lnTo>
                      <a:pt x="708" y="120"/>
                    </a:lnTo>
                    <a:lnTo>
                      <a:pt x="708" y="120"/>
                    </a:lnTo>
                    <a:lnTo>
                      <a:pt x="708" y="120"/>
                    </a:lnTo>
                    <a:lnTo>
                      <a:pt x="708" y="120"/>
                    </a:lnTo>
                    <a:lnTo>
                      <a:pt x="708" y="120"/>
                    </a:lnTo>
                    <a:lnTo>
                      <a:pt x="708" y="120"/>
                    </a:lnTo>
                    <a:lnTo>
                      <a:pt x="708" y="120"/>
                    </a:lnTo>
                    <a:lnTo>
                      <a:pt x="708" y="120"/>
                    </a:lnTo>
                    <a:lnTo>
                      <a:pt x="708" y="120"/>
                    </a:lnTo>
                    <a:lnTo>
                      <a:pt x="708" y="120"/>
                    </a:lnTo>
                    <a:lnTo>
                      <a:pt x="708" y="120"/>
                    </a:lnTo>
                    <a:lnTo>
                      <a:pt x="708" y="120"/>
                    </a:lnTo>
                    <a:lnTo>
                      <a:pt x="708" y="120"/>
                    </a:lnTo>
                    <a:lnTo>
                      <a:pt x="708" y="120"/>
                    </a:lnTo>
                    <a:lnTo>
                      <a:pt x="714" y="120"/>
                    </a:lnTo>
                    <a:lnTo>
                      <a:pt x="714" y="120"/>
                    </a:lnTo>
                    <a:lnTo>
                      <a:pt x="714" y="120"/>
                    </a:lnTo>
                    <a:lnTo>
                      <a:pt x="714" y="120"/>
                    </a:lnTo>
                    <a:lnTo>
                      <a:pt x="714" y="120"/>
                    </a:lnTo>
                    <a:lnTo>
                      <a:pt x="714" y="126"/>
                    </a:lnTo>
                    <a:lnTo>
                      <a:pt x="714" y="126"/>
                    </a:lnTo>
                    <a:lnTo>
                      <a:pt x="714" y="126"/>
                    </a:lnTo>
                    <a:lnTo>
                      <a:pt x="714" y="126"/>
                    </a:lnTo>
                    <a:lnTo>
                      <a:pt x="714" y="126"/>
                    </a:lnTo>
                    <a:lnTo>
                      <a:pt x="714" y="126"/>
                    </a:lnTo>
                    <a:lnTo>
                      <a:pt x="714" y="126"/>
                    </a:lnTo>
                    <a:lnTo>
                      <a:pt x="714" y="132"/>
                    </a:lnTo>
                    <a:lnTo>
                      <a:pt x="714" y="132"/>
                    </a:lnTo>
                    <a:lnTo>
                      <a:pt x="714" y="132"/>
                    </a:lnTo>
                    <a:lnTo>
                      <a:pt x="714" y="132"/>
                    </a:lnTo>
                    <a:lnTo>
                      <a:pt x="714" y="132"/>
                    </a:lnTo>
                    <a:lnTo>
                      <a:pt x="714" y="132"/>
                    </a:lnTo>
                    <a:lnTo>
                      <a:pt x="714" y="138"/>
                    </a:lnTo>
                    <a:lnTo>
                      <a:pt x="714" y="138"/>
                    </a:lnTo>
                    <a:lnTo>
                      <a:pt x="714" y="138"/>
                    </a:lnTo>
                    <a:lnTo>
                      <a:pt x="714" y="138"/>
                    </a:lnTo>
                    <a:lnTo>
                      <a:pt x="714" y="138"/>
                    </a:lnTo>
                    <a:lnTo>
                      <a:pt x="714" y="144"/>
                    </a:lnTo>
                    <a:lnTo>
                      <a:pt x="714" y="144"/>
                    </a:lnTo>
                    <a:lnTo>
                      <a:pt x="714" y="144"/>
                    </a:lnTo>
                    <a:lnTo>
                      <a:pt x="714" y="144"/>
                    </a:lnTo>
                    <a:lnTo>
                      <a:pt x="714" y="150"/>
                    </a:lnTo>
                    <a:lnTo>
                      <a:pt x="714" y="150"/>
                    </a:lnTo>
                    <a:lnTo>
                      <a:pt x="714" y="144"/>
                    </a:lnTo>
                    <a:lnTo>
                      <a:pt x="714" y="144"/>
                    </a:lnTo>
                    <a:lnTo>
                      <a:pt x="714" y="150"/>
                    </a:lnTo>
                    <a:lnTo>
                      <a:pt x="714" y="150"/>
                    </a:lnTo>
                    <a:lnTo>
                      <a:pt x="714" y="150"/>
                    </a:lnTo>
                    <a:lnTo>
                      <a:pt x="720" y="150"/>
                    </a:lnTo>
                    <a:lnTo>
                      <a:pt x="720" y="150"/>
                    </a:lnTo>
                    <a:lnTo>
                      <a:pt x="720" y="156"/>
                    </a:lnTo>
                    <a:lnTo>
                      <a:pt x="720" y="156"/>
                    </a:lnTo>
                    <a:lnTo>
                      <a:pt x="720" y="156"/>
                    </a:lnTo>
                    <a:lnTo>
                      <a:pt x="720" y="156"/>
                    </a:lnTo>
                    <a:lnTo>
                      <a:pt x="720" y="156"/>
                    </a:lnTo>
                    <a:lnTo>
                      <a:pt x="720" y="162"/>
                    </a:lnTo>
                    <a:lnTo>
                      <a:pt x="720" y="162"/>
                    </a:lnTo>
                    <a:lnTo>
                      <a:pt x="720" y="162"/>
                    </a:lnTo>
                    <a:lnTo>
                      <a:pt x="720" y="162"/>
                    </a:lnTo>
                    <a:lnTo>
                      <a:pt x="720" y="162"/>
                    </a:lnTo>
                    <a:lnTo>
                      <a:pt x="720" y="162"/>
                    </a:lnTo>
                    <a:lnTo>
                      <a:pt x="720" y="168"/>
                    </a:lnTo>
                    <a:lnTo>
                      <a:pt x="720" y="168"/>
                    </a:lnTo>
                    <a:lnTo>
                      <a:pt x="720" y="168"/>
                    </a:lnTo>
                    <a:lnTo>
                      <a:pt x="720" y="168"/>
                    </a:lnTo>
                    <a:lnTo>
                      <a:pt x="720" y="168"/>
                    </a:lnTo>
                    <a:lnTo>
                      <a:pt x="720" y="168"/>
                    </a:lnTo>
                    <a:lnTo>
                      <a:pt x="720" y="174"/>
                    </a:lnTo>
                    <a:lnTo>
                      <a:pt x="720" y="174"/>
                    </a:lnTo>
                    <a:lnTo>
                      <a:pt x="720" y="174"/>
                    </a:lnTo>
                    <a:lnTo>
                      <a:pt x="720" y="174"/>
                    </a:lnTo>
                    <a:lnTo>
                      <a:pt x="720" y="174"/>
                    </a:lnTo>
                    <a:lnTo>
                      <a:pt x="720" y="174"/>
                    </a:lnTo>
                    <a:lnTo>
                      <a:pt x="720" y="180"/>
                    </a:lnTo>
                    <a:lnTo>
                      <a:pt x="720" y="180"/>
                    </a:lnTo>
                    <a:lnTo>
                      <a:pt x="720" y="180"/>
                    </a:lnTo>
                    <a:lnTo>
                      <a:pt x="720" y="180"/>
                    </a:lnTo>
                    <a:lnTo>
                      <a:pt x="720" y="180"/>
                    </a:lnTo>
                    <a:lnTo>
                      <a:pt x="720" y="180"/>
                    </a:lnTo>
                    <a:lnTo>
                      <a:pt x="720" y="180"/>
                    </a:lnTo>
                    <a:lnTo>
                      <a:pt x="726" y="180"/>
                    </a:lnTo>
                    <a:lnTo>
                      <a:pt x="726" y="186"/>
                    </a:lnTo>
                    <a:lnTo>
                      <a:pt x="726" y="186"/>
                    </a:lnTo>
                    <a:lnTo>
                      <a:pt x="726" y="186"/>
                    </a:lnTo>
                    <a:lnTo>
                      <a:pt x="726" y="186"/>
                    </a:lnTo>
                    <a:lnTo>
                      <a:pt x="726" y="186"/>
                    </a:lnTo>
                    <a:lnTo>
                      <a:pt x="726" y="186"/>
                    </a:lnTo>
                    <a:lnTo>
                      <a:pt x="726" y="186"/>
                    </a:lnTo>
                    <a:lnTo>
                      <a:pt x="726" y="186"/>
                    </a:lnTo>
                    <a:lnTo>
                      <a:pt x="726" y="192"/>
                    </a:lnTo>
                    <a:lnTo>
                      <a:pt x="726" y="192"/>
                    </a:lnTo>
                    <a:lnTo>
                      <a:pt x="726" y="192"/>
                    </a:lnTo>
                    <a:lnTo>
                      <a:pt x="726" y="192"/>
                    </a:lnTo>
                    <a:lnTo>
                      <a:pt x="744" y="186"/>
                    </a:lnTo>
                    <a:lnTo>
                      <a:pt x="744" y="186"/>
                    </a:lnTo>
                    <a:lnTo>
                      <a:pt x="744" y="186"/>
                    </a:lnTo>
                    <a:lnTo>
                      <a:pt x="744" y="186"/>
                    </a:lnTo>
                    <a:lnTo>
                      <a:pt x="744" y="180"/>
                    </a:lnTo>
                    <a:lnTo>
                      <a:pt x="744" y="180"/>
                    </a:lnTo>
                    <a:lnTo>
                      <a:pt x="744" y="180"/>
                    </a:lnTo>
                    <a:lnTo>
                      <a:pt x="744" y="180"/>
                    </a:lnTo>
                    <a:lnTo>
                      <a:pt x="744" y="180"/>
                    </a:lnTo>
                    <a:lnTo>
                      <a:pt x="744" y="180"/>
                    </a:lnTo>
                    <a:lnTo>
                      <a:pt x="744" y="180"/>
                    </a:lnTo>
                    <a:lnTo>
                      <a:pt x="744" y="174"/>
                    </a:lnTo>
                    <a:lnTo>
                      <a:pt x="744" y="174"/>
                    </a:lnTo>
                    <a:lnTo>
                      <a:pt x="744" y="174"/>
                    </a:lnTo>
                    <a:lnTo>
                      <a:pt x="744" y="174"/>
                    </a:lnTo>
                    <a:lnTo>
                      <a:pt x="744" y="174"/>
                    </a:lnTo>
                    <a:lnTo>
                      <a:pt x="744" y="174"/>
                    </a:lnTo>
                    <a:lnTo>
                      <a:pt x="744" y="168"/>
                    </a:lnTo>
                    <a:lnTo>
                      <a:pt x="744" y="168"/>
                    </a:lnTo>
                    <a:lnTo>
                      <a:pt x="744" y="168"/>
                    </a:lnTo>
                    <a:lnTo>
                      <a:pt x="744" y="168"/>
                    </a:lnTo>
                    <a:lnTo>
                      <a:pt x="744" y="168"/>
                    </a:lnTo>
                    <a:lnTo>
                      <a:pt x="744" y="168"/>
                    </a:lnTo>
                    <a:lnTo>
                      <a:pt x="744" y="162"/>
                    </a:lnTo>
                    <a:lnTo>
                      <a:pt x="744" y="162"/>
                    </a:lnTo>
                    <a:lnTo>
                      <a:pt x="744" y="162"/>
                    </a:lnTo>
                    <a:lnTo>
                      <a:pt x="744" y="162"/>
                    </a:lnTo>
                    <a:lnTo>
                      <a:pt x="744" y="162"/>
                    </a:lnTo>
                    <a:lnTo>
                      <a:pt x="744" y="156"/>
                    </a:lnTo>
                    <a:lnTo>
                      <a:pt x="750" y="156"/>
                    </a:lnTo>
                    <a:lnTo>
                      <a:pt x="750" y="156"/>
                    </a:lnTo>
                    <a:lnTo>
                      <a:pt x="750" y="156"/>
                    </a:lnTo>
                    <a:lnTo>
                      <a:pt x="750" y="156"/>
                    </a:lnTo>
                    <a:lnTo>
                      <a:pt x="750" y="150"/>
                    </a:lnTo>
                    <a:lnTo>
                      <a:pt x="750" y="150"/>
                    </a:lnTo>
                    <a:lnTo>
                      <a:pt x="750" y="150"/>
                    </a:lnTo>
                    <a:lnTo>
                      <a:pt x="750" y="150"/>
                    </a:lnTo>
                    <a:lnTo>
                      <a:pt x="750" y="156"/>
                    </a:lnTo>
                    <a:lnTo>
                      <a:pt x="750" y="150"/>
                    </a:lnTo>
                    <a:lnTo>
                      <a:pt x="750" y="150"/>
                    </a:lnTo>
                    <a:lnTo>
                      <a:pt x="750" y="150"/>
                    </a:lnTo>
                    <a:lnTo>
                      <a:pt x="750" y="150"/>
                    </a:lnTo>
                    <a:lnTo>
                      <a:pt x="750" y="144"/>
                    </a:lnTo>
                    <a:lnTo>
                      <a:pt x="750" y="144"/>
                    </a:lnTo>
                    <a:lnTo>
                      <a:pt x="750" y="144"/>
                    </a:lnTo>
                    <a:lnTo>
                      <a:pt x="750" y="144"/>
                    </a:lnTo>
                    <a:lnTo>
                      <a:pt x="750" y="138"/>
                    </a:lnTo>
                    <a:lnTo>
                      <a:pt x="750" y="138"/>
                    </a:lnTo>
                    <a:lnTo>
                      <a:pt x="750" y="138"/>
                    </a:lnTo>
                    <a:lnTo>
                      <a:pt x="750" y="138"/>
                    </a:lnTo>
                    <a:lnTo>
                      <a:pt x="750" y="138"/>
                    </a:lnTo>
                    <a:lnTo>
                      <a:pt x="750" y="138"/>
                    </a:lnTo>
                    <a:lnTo>
                      <a:pt x="750" y="132"/>
                    </a:lnTo>
                    <a:lnTo>
                      <a:pt x="750" y="132"/>
                    </a:lnTo>
                    <a:lnTo>
                      <a:pt x="750" y="132"/>
                    </a:lnTo>
                    <a:lnTo>
                      <a:pt x="750" y="132"/>
                    </a:lnTo>
                    <a:lnTo>
                      <a:pt x="750" y="132"/>
                    </a:lnTo>
                    <a:lnTo>
                      <a:pt x="750" y="132"/>
                    </a:lnTo>
                    <a:lnTo>
                      <a:pt x="750" y="126"/>
                    </a:lnTo>
                    <a:lnTo>
                      <a:pt x="750" y="126"/>
                    </a:lnTo>
                    <a:lnTo>
                      <a:pt x="750" y="126"/>
                    </a:lnTo>
                    <a:lnTo>
                      <a:pt x="750" y="126"/>
                    </a:lnTo>
                    <a:lnTo>
                      <a:pt x="750" y="126"/>
                    </a:lnTo>
                    <a:lnTo>
                      <a:pt x="756" y="126"/>
                    </a:lnTo>
                    <a:lnTo>
                      <a:pt x="756" y="126"/>
                    </a:lnTo>
                    <a:lnTo>
                      <a:pt x="756" y="126"/>
                    </a:lnTo>
                    <a:lnTo>
                      <a:pt x="756" y="126"/>
                    </a:lnTo>
                    <a:lnTo>
                      <a:pt x="756" y="126"/>
                    </a:lnTo>
                    <a:lnTo>
                      <a:pt x="756" y="120"/>
                    </a:lnTo>
                    <a:lnTo>
                      <a:pt x="756" y="120"/>
                    </a:lnTo>
                    <a:lnTo>
                      <a:pt x="756" y="120"/>
                    </a:lnTo>
                    <a:lnTo>
                      <a:pt x="756" y="120"/>
                    </a:lnTo>
                    <a:lnTo>
                      <a:pt x="756" y="120"/>
                    </a:lnTo>
                    <a:lnTo>
                      <a:pt x="756" y="120"/>
                    </a:lnTo>
                    <a:lnTo>
                      <a:pt x="756" y="120"/>
                    </a:lnTo>
                    <a:lnTo>
                      <a:pt x="756" y="120"/>
                    </a:lnTo>
                    <a:lnTo>
                      <a:pt x="756" y="120"/>
                    </a:lnTo>
                    <a:lnTo>
                      <a:pt x="756" y="120"/>
                    </a:lnTo>
                    <a:lnTo>
                      <a:pt x="756" y="120"/>
                    </a:lnTo>
                    <a:lnTo>
                      <a:pt x="756" y="120"/>
                    </a:lnTo>
                    <a:lnTo>
                      <a:pt x="756" y="120"/>
                    </a:lnTo>
                    <a:lnTo>
                      <a:pt x="756" y="120"/>
                    </a:lnTo>
                    <a:lnTo>
                      <a:pt x="756" y="120"/>
                    </a:lnTo>
                    <a:lnTo>
                      <a:pt x="756" y="120"/>
                    </a:lnTo>
                    <a:lnTo>
                      <a:pt x="756" y="120"/>
                    </a:lnTo>
                    <a:lnTo>
                      <a:pt x="756" y="120"/>
                    </a:lnTo>
                    <a:lnTo>
                      <a:pt x="756" y="126"/>
                    </a:lnTo>
                    <a:lnTo>
                      <a:pt x="756" y="126"/>
                    </a:lnTo>
                    <a:lnTo>
                      <a:pt x="756" y="126"/>
                    </a:lnTo>
                    <a:lnTo>
                      <a:pt x="756" y="126"/>
                    </a:lnTo>
                    <a:lnTo>
                      <a:pt x="756" y="126"/>
                    </a:lnTo>
                    <a:lnTo>
                      <a:pt x="756" y="126"/>
                    </a:lnTo>
                    <a:lnTo>
                      <a:pt x="756" y="126"/>
                    </a:lnTo>
                    <a:lnTo>
                      <a:pt x="756" y="126"/>
                    </a:lnTo>
                    <a:lnTo>
                      <a:pt x="756" y="126"/>
                    </a:lnTo>
                    <a:lnTo>
                      <a:pt x="762" y="126"/>
                    </a:lnTo>
                    <a:lnTo>
                      <a:pt x="762" y="132"/>
                    </a:lnTo>
                    <a:lnTo>
                      <a:pt x="762" y="132"/>
                    </a:lnTo>
                    <a:lnTo>
                      <a:pt x="762" y="132"/>
                    </a:lnTo>
                    <a:lnTo>
                      <a:pt x="762" y="132"/>
                    </a:lnTo>
                    <a:lnTo>
                      <a:pt x="762" y="132"/>
                    </a:lnTo>
                    <a:lnTo>
                      <a:pt x="762" y="132"/>
                    </a:lnTo>
                    <a:lnTo>
                      <a:pt x="762" y="132"/>
                    </a:lnTo>
                    <a:lnTo>
                      <a:pt x="762" y="138"/>
                    </a:lnTo>
                    <a:lnTo>
                      <a:pt x="762" y="138"/>
                    </a:lnTo>
                    <a:lnTo>
                      <a:pt x="762" y="138"/>
                    </a:lnTo>
                    <a:lnTo>
                      <a:pt x="762" y="138"/>
                    </a:lnTo>
                    <a:lnTo>
                      <a:pt x="762" y="138"/>
                    </a:lnTo>
                    <a:lnTo>
                      <a:pt x="762" y="144"/>
                    </a:lnTo>
                    <a:lnTo>
                      <a:pt x="762" y="144"/>
                    </a:lnTo>
                    <a:lnTo>
                      <a:pt x="762" y="144"/>
                    </a:lnTo>
                    <a:lnTo>
                      <a:pt x="762" y="144"/>
                    </a:lnTo>
                    <a:lnTo>
                      <a:pt x="762" y="150"/>
                    </a:lnTo>
                    <a:lnTo>
                      <a:pt x="762" y="150"/>
                    </a:lnTo>
                    <a:lnTo>
                      <a:pt x="762" y="150"/>
                    </a:lnTo>
                    <a:lnTo>
                      <a:pt x="762" y="150"/>
                    </a:lnTo>
                    <a:lnTo>
                      <a:pt x="762" y="156"/>
                    </a:lnTo>
                    <a:lnTo>
                      <a:pt x="762" y="150"/>
                    </a:lnTo>
                    <a:lnTo>
                      <a:pt x="762" y="150"/>
                    </a:lnTo>
                    <a:lnTo>
                      <a:pt x="762" y="150"/>
                    </a:lnTo>
                    <a:lnTo>
                      <a:pt x="762" y="156"/>
                    </a:lnTo>
                    <a:lnTo>
                      <a:pt x="762" y="156"/>
                    </a:lnTo>
                    <a:lnTo>
                      <a:pt x="762" y="156"/>
                    </a:lnTo>
                    <a:lnTo>
                      <a:pt x="762" y="156"/>
                    </a:lnTo>
                    <a:lnTo>
                      <a:pt x="762" y="156"/>
                    </a:lnTo>
                    <a:lnTo>
                      <a:pt x="762" y="162"/>
                    </a:lnTo>
                    <a:lnTo>
                      <a:pt x="762" y="162"/>
                    </a:lnTo>
                    <a:lnTo>
                      <a:pt x="762" y="162"/>
                    </a:lnTo>
                    <a:lnTo>
                      <a:pt x="762" y="162"/>
                    </a:lnTo>
                    <a:lnTo>
                      <a:pt x="768" y="162"/>
                    </a:lnTo>
                    <a:lnTo>
                      <a:pt x="768" y="168"/>
                    </a:lnTo>
                    <a:lnTo>
                      <a:pt x="768" y="168"/>
                    </a:lnTo>
                    <a:lnTo>
                      <a:pt x="768" y="168"/>
                    </a:lnTo>
                    <a:lnTo>
                      <a:pt x="768" y="168"/>
                    </a:lnTo>
                    <a:lnTo>
                      <a:pt x="768" y="168"/>
                    </a:lnTo>
                    <a:lnTo>
                      <a:pt x="768" y="168"/>
                    </a:lnTo>
                    <a:lnTo>
                      <a:pt x="768" y="174"/>
                    </a:lnTo>
                    <a:lnTo>
                      <a:pt x="768" y="174"/>
                    </a:lnTo>
                    <a:lnTo>
                      <a:pt x="768" y="174"/>
                    </a:lnTo>
                    <a:lnTo>
                      <a:pt x="768" y="174"/>
                    </a:lnTo>
                    <a:lnTo>
                      <a:pt x="768" y="174"/>
                    </a:lnTo>
                    <a:lnTo>
                      <a:pt x="768" y="174"/>
                    </a:lnTo>
                    <a:lnTo>
                      <a:pt x="768" y="180"/>
                    </a:lnTo>
                    <a:lnTo>
                      <a:pt x="768" y="180"/>
                    </a:lnTo>
                    <a:lnTo>
                      <a:pt x="768" y="180"/>
                    </a:lnTo>
                    <a:lnTo>
                      <a:pt x="768" y="180"/>
                    </a:lnTo>
                    <a:lnTo>
                      <a:pt x="768" y="180"/>
                    </a:lnTo>
                    <a:lnTo>
                      <a:pt x="768" y="180"/>
                    </a:lnTo>
                    <a:lnTo>
                      <a:pt x="768" y="186"/>
                    </a:lnTo>
                    <a:lnTo>
                      <a:pt x="768" y="186"/>
                    </a:lnTo>
                    <a:lnTo>
                      <a:pt x="768" y="186"/>
                    </a:lnTo>
                    <a:lnTo>
                      <a:pt x="768" y="186"/>
                    </a:lnTo>
                    <a:lnTo>
                      <a:pt x="768" y="186"/>
                    </a:lnTo>
                    <a:lnTo>
                      <a:pt x="768" y="186"/>
                    </a:lnTo>
                    <a:lnTo>
                      <a:pt x="768" y="186"/>
                    </a:lnTo>
                    <a:lnTo>
                      <a:pt x="768" y="192"/>
                    </a:lnTo>
                    <a:lnTo>
                      <a:pt x="768" y="192"/>
                    </a:lnTo>
                    <a:lnTo>
                      <a:pt x="768" y="192"/>
                    </a:lnTo>
                    <a:lnTo>
                      <a:pt x="768" y="192"/>
                    </a:lnTo>
                    <a:lnTo>
                      <a:pt x="768" y="192"/>
                    </a:lnTo>
                    <a:lnTo>
                      <a:pt x="768" y="192"/>
                    </a:lnTo>
                    <a:lnTo>
                      <a:pt x="774" y="192"/>
                    </a:lnTo>
                    <a:lnTo>
                      <a:pt x="774" y="192"/>
                    </a:lnTo>
                    <a:lnTo>
                      <a:pt x="774" y="198"/>
                    </a:lnTo>
                    <a:lnTo>
                      <a:pt x="774" y="198"/>
                    </a:lnTo>
                    <a:lnTo>
                      <a:pt x="774" y="198"/>
                    </a:lnTo>
                    <a:lnTo>
                      <a:pt x="774" y="198"/>
                    </a:lnTo>
                    <a:lnTo>
                      <a:pt x="786" y="198"/>
                    </a:lnTo>
                    <a:lnTo>
                      <a:pt x="786" y="198"/>
                    </a:lnTo>
                    <a:lnTo>
                      <a:pt x="792" y="198"/>
                    </a:lnTo>
                    <a:lnTo>
                      <a:pt x="792" y="198"/>
                    </a:lnTo>
                    <a:lnTo>
                      <a:pt x="792" y="192"/>
                    </a:lnTo>
                    <a:lnTo>
                      <a:pt x="792" y="192"/>
                    </a:lnTo>
                    <a:lnTo>
                      <a:pt x="792" y="192"/>
                    </a:lnTo>
                    <a:lnTo>
                      <a:pt x="792" y="192"/>
                    </a:lnTo>
                    <a:lnTo>
                      <a:pt x="792" y="192"/>
                    </a:lnTo>
                    <a:lnTo>
                      <a:pt x="792" y="192"/>
                    </a:lnTo>
                    <a:lnTo>
                      <a:pt x="792" y="192"/>
                    </a:lnTo>
                    <a:lnTo>
                      <a:pt x="792" y="186"/>
                    </a:lnTo>
                    <a:lnTo>
                      <a:pt x="792" y="186"/>
                    </a:lnTo>
                    <a:lnTo>
                      <a:pt x="792" y="186"/>
                    </a:lnTo>
                    <a:lnTo>
                      <a:pt x="792" y="186"/>
                    </a:lnTo>
                    <a:lnTo>
                      <a:pt x="792" y="186"/>
                    </a:lnTo>
                    <a:lnTo>
                      <a:pt x="792" y="186"/>
                    </a:lnTo>
                    <a:lnTo>
                      <a:pt x="792" y="186"/>
                    </a:lnTo>
                    <a:lnTo>
                      <a:pt x="792" y="180"/>
                    </a:lnTo>
                    <a:lnTo>
                      <a:pt x="792" y="180"/>
                    </a:lnTo>
                    <a:lnTo>
                      <a:pt x="792" y="180"/>
                    </a:lnTo>
                    <a:lnTo>
                      <a:pt x="792" y="180"/>
                    </a:lnTo>
                    <a:lnTo>
                      <a:pt x="792" y="180"/>
                    </a:lnTo>
                    <a:lnTo>
                      <a:pt x="792" y="180"/>
                    </a:lnTo>
                    <a:lnTo>
                      <a:pt x="792" y="174"/>
                    </a:lnTo>
                    <a:lnTo>
                      <a:pt x="792" y="174"/>
                    </a:lnTo>
                    <a:lnTo>
                      <a:pt x="792" y="174"/>
                    </a:lnTo>
                    <a:lnTo>
                      <a:pt x="792" y="174"/>
                    </a:lnTo>
                    <a:lnTo>
                      <a:pt x="792" y="174"/>
                    </a:lnTo>
                    <a:lnTo>
                      <a:pt x="792" y="168"/>
                    </a:lnTo>
                    <a:lnTo>
                      <a:pt x="792" y="168"/>
                    </a:lnTo>
                    <a:lnTo>
                      <a:pt x="792" y="168"/>
                    </a:lnTo>
                    <a:lnTo>
                      <a:pt x="792" y="168"/>
                    </a:lnTo>
                    <a:lnTo>
                      <a:pt x="792" y="168"/>
                    </a:lnTo>
                    <a:lnTo>
                      <a:pt x="792" y="168"/>
                    </a:lnTo>
                    <a:lnTo>
                      <a:pt x="792" y="162"/>
                    </a:lnTo>
                    <a:lnTo>
                      <a:pt x="792" y="162"/>
                    </a:lnTo>
                    <a:lnTo>
                      <a:pt x="798" y="168"/>
                    </a:lnTo>
                    <a:lnTo>
                      <a:pt x="798" y="168"/>
                    </a:lnTo>
                    <a:lnTo>
                      <a:pt x="798" y="162"/>
                    </a:lnTo>
                    <a:lnTo>
                      <a:pt x="798" y="162"/>
                    </a:lnTo>
                    <a:lnTo>
                      <a:pt x="798" y="162"/>
                    </a:lnTo>
                    <a:lnTo>
                      <a:pt x="798" y="162"/>
                    </a:lnTo>
                    <a:lnTo>
                      <a:pt x="798" y="156"/>
                    </a:lnTo>
                    <a:lnTo>
                      <a:pt x="798" y="156"/>
                    </a:lnTo>
                    <a:lnTo>
                      <a:pt x="798" y="156"/>
                    </a:lnTo>
                    <a:lnTo>
                      <a:pt x="798" y="156"/>
                    </a:lnTo>
                    <a:lnTo>
                      <a:pt x="798" y="156"/>
                    </a:lnTo>
                    <a:lnTo>
                      <a:pt x="798" y="150"/>
                    </a:lnTo>
                    <a:lnTo>
                      <a:pt x="798" y="150"/>
                    </a:lnTo>
                    <a:lnTo>
                      <a:pt x="798" y="150"/>
                    </a:lnTo>
                    <a:lnTo>
                      <a:pt x="798" y="150"/>
                    </a:lnTo>
                    <a:lnTo>
                      <a:pt x="798" y="150"/>
                    </a:lnTo>
                    <a:lnTo>
                      <a:pt x="798" y="150"/>
                    </a:lnTo>
                    <a:lnTo>
                      <a:pt x="798" y="144"/>
                    </a:lnTo>
                    <a:lnTo>
                      <a:pt x="798" y="144"/>
                    </a:lnTo>
                    <a:lnTo>
                      <a:pt x="798" y="144"/>
                    </a:lnTo>
                    <a:lnTo>
                      <a:pt x="798" y="144"/>
                    </a:lnTo>
                    <a:lnTo>
                      <a:pt x="798" y="144"/>
                    </a:lnTo>
                    <a:lnTo>
                      <a:pt x="798" y="144"/>
                    </a:lnTo>
                    <a:lnTo>
                      <a:pt x="798" y="144"/>
                    </a:lnTo>
                    <a:lnTo>
                      <a:pt x="798" y="144"/>
                    </a:lnTo>
                    <a:lnTo>
                      <a:pt x="798" y="138"/>
                    </a:lnTo>
                    <a:lnTo>
                      <a:pt x="798" y="138"/>
                    </a:lnTo>
                    <a:lnTo>
                      <a:pt x="798" y="138"/>
                    </a:lnTo>
                    <a:lnTo>
                      <a:pt x="798" y="138"/>
                    </a:lnTo>
                    <a:lnTo>
                      <a:pt x="798" y="138"/>
                    </a:lnTo>
                    <a:lnTo>
                      <a:pt x="798" y="138"/>
                    </a:lnTo>
                    <a:lnTo>
                      <a:pt x="798" y="138"/>
                    </a:lnTo>
                    <a:lnTo>
                      <a:pt x="798" y="138"/>
                    </a:lnTo>
                    <a:lnTo>
                      <a:pt x="804" y="138"/>
                    </a:lnTo>
                    <a:lnTo>
                      <a:pt x="804" y="138"/>
                    </a:lnTo>
                    <a:lnTo>
                      <a:pt x="804" y="138"/>
                    </a:lnTo>
                    <a:lnTo>
                      <a:pt x="804" y="138"/>
                    </a:lnTo>
                    <a:lnTo>
                      <a:pt x="804" y="138"/>
                    </a:lnTo>
                    <a:lnTo>
                      <a:pt x="804" y="138"/>
                    </a:lnTo>
                    <a:lnTo>
                      <a:pt x="804" y="138"/>
                    </a:lnTo>
                    <a:lnTo>
                      <a:pt x="804" y="138"/>
                    </a:lnTo>
                    <a:lnTo>
                      <a:pt x="804" y="138"/>
                    </a:lnTo>
                    <a:lnTo>
                      <a:pt x="804" y="138"/>
                    </a:lnTo>
                    <a:lnTo>
                      <a:pt x="804" y="138"/>
                    </a:lnTo>
                    <a:lnTo>
                      <a:pt x="804" y="138"/>
                    </a:lnTo>
                    <a:lnTo>
                      <a:pt x="804" y="138"/>
                    </a:lnTo>
                    <a:lnTo>
                      <a:pt x="804" y="138"/>
                    </a:lnTo>
                    <a:lnTo>
                      <a:pt x="804" y="138"/>
                    </a:lnTo>
                    <a:lnTo>
                      <a:pt x="804" y="138"/>
                    </a:lnTo>
                    <a:lnTo>
                      <a:pt x="804" y="138"/>
                    </a:lnTo>
                    <a:lnTo>
                      <a:pt x="804" y="138"/>
                    </a:lnTo>
                    <a:lnTo>
                      <a:pt x="804" y="138"/>
                    </a:lnTo>
                    <a:lnTo>
                      <a:pt x="804" y="138"/>
                    </a:lnTo>
                    <a:lnTo>
                      <a:pt x="804" y="138"/>
                    </a:lnTo>
                    <a:lnTo>
                      <a:pt x="804" y="144"/>
                    </a:lnTo>
                    <a:lnTo>
                      <a:pt x="804" y="144"/>
                    </a:lnTo>
                    <a:lnTo>
                      <a:pt x="804" y="144"/>
                    </a:lnTo>
                    <a:lnTo>
                      <a:pt x="804" y="144"/>
                    </a:lnTo>
                    <a:lnTo>
                      <a:pt x="804" y="144"/>
                    </a:lnTo>
                    <a:lnTo>
                      <a:pt x="804" y="144"/>
                    </a:lnTo>
                    <a:lnTo>
                      <a:pt x="804" y="144"/>
                    </a:lnTo>
                    <a:lnTo>
                      <a:pt x="804" y="144"/>
                    </a:lnTo>
                    <a:lnTo>
                      <a:pt x="804" y="150"/>
                    </a:lnTo>
                    <a:lnTo>
                      <a:pt x="804" y="150"/>
                    </a:lnTo>
                    <a:lnTo>
                      <a:pt x="804" y="150"/>
                    </a:lnTo>
                    <a:lnTo>
                      <a:pt x="810" y="150"/>
                    </a:lnTo>
                    <a:lnTo>
                      <a:pt x="810" y="150"/>
                    </a:lnTo>
                    <a:lnTo>
                      <a:pt x="810" y="150"/>
                    </a:lnTo>
                    <a:lnTo>
                      <a:pt x="810" y="156"/>
                    </a:lnTo>
                    <a:lnTo>
                      <a:pt x="810" y="156"/>
                    </a:lnTo>
                    <a:lnTo>
                      <a:pt x="810" y="156"/>
                    </a:lnTo>
                    <a:lnTo>
                      <a:pt x="810" y="156"/>
                    </a:lnTo>
                    <a:lnTo>
                      <a:pt x="810" y="156"/>
                    </a:lnTo>
                    <a:lnTo>
                      <a:pt x="810" y="162"/>
                    </a:lnTo>
                    <a:lnTo>
                      <a:pt x="810" y="162"/>
                    </a:lnTo>
                    <a:lnTo>
                      <a:pt x="810" y="162"/>
                    </a:lnTo>
                    <a:lnTo>
                      <a:pt x="810" y="162"/>
                    </a:lnTo>
                    <a:lnTo>
                      <a:pt x="810" y="168"/>
                    </a:lnTo>
                    <a:lnTo>
                      <a:pt x="810" y="168"/>
                    </a:lnTo>
                    <a:lnTo>
                      <a:pt x="810" y="168"/>
                    </a:lnTo>
                    <a:lnTo>
                      <a:pt x="810" y="168"/>
                    </a:lnTo>
                    <a:lnTo>
                      <a:pt x="810" y="168"/>
                    </a:lnTo>
                    <a:lnTo>
                      <a:pt x="810" y="168"/>
                    </a:lnTo>
                    <a:lnTo>
                      <a:pt x="810" y="168"/>
                    </a:lnTo>
                    <a:lnTo>
                      <a:pt x="810" y="168"/>
                    </a:lnTo>
                    <a:lnTo>
                      <a:pt x="810" y="168"/>
                    </a:lnTo>
                    <a:lnTo>
                      <a:pt x="810" y="174"/>
                    </a:lnTo>
                    <a:lnTo>
                      <a:pt x="810" y="174"/>
                    </a:lnTo>
                    <a:lnTo>
                      <a:pt x="810" y="174"/>
                    </a:lnTo>
                    <a:lnTo>
                      <a:pt x="810" y="174"/>
                    </a:lnTo>
                    <a:lnTo>
                      <a:pt x="810" y="174"/>
                    </a:lnTo>
                    <a:lnTo>
                      <a:pt x="810" y="180"/>
                    </a:lnTo>
                    <a:lnTo>
                      <a:pt x="810" y="180"/>
                    </a:lnTo>
                    <a:lnTo>
                      <a:pt x="810" y="180"/>
                    </a:lnTo>
                    <a:lnTo>
                      <a:pt x="810" y="180"/>
                    </a:lnTo>
                    <a:lnTo>
                      <a:pt x="810" y="180"/>
                    </a:lnTo>
                    <a:lnTo>
                      <a:pt x="810" y="180"/>
                    </a:lnTo>
                    <a:lnTo>
                      <a:pt x="810" y="186"/>
                    </a:lnTo>
                    <a:lnTo>
                      <a:pt x="810" y="186"/>
                    </a:lnTo>
                    <a:lnTo>
                      <a:pt x="816" y="186"/>
                    </a:lnTo>
                    <a:lnTo>
                      <a:pt x="816" y="186"/>
                    </a:lnTo>
                    <a:lnTo>
                      <a:pt x="816" y="186"/>
                    </a:lnTo>
                    <a:lnTo>
                      <a:pt x="816" y="192"/>
                    </a:lnTo>
                    <a:lnTo>
                      <a:pt x="816" y="192"/>
                    </a:lnTo>
                    <a:lnTo>
                      <a:pt x="816" y="192"/>
                    </a:lnTo>
                    <a:lnTo>
                      <a:pt x="816" y="192"/>
                    </a:lnTo>
                    <a:lnTo>
                      <a:pt x="816" y="192"/>
                    </a:lnTo>
                    <a:lnTo>
                      <a:pt x="816" y="192"/>
                    </a:lnTo>
                    <a:lnTo>
                      <a:pt x="816" y="192"/>
                    </a:lnTo>
                    <a:lnTo>
                      <a:pt x="816" y="198"/>
                    </a:lnTo>
                    <a:lnTo>
                      <a:pt x="816" y="198"/>
                    </a:lnTo>
                    <a:lnTo>
                      <a:pt x="816" y="198"/>
                    </a:lnTo>
                    <a:lnTo>
                      <a:pt x="816" y="198"/>
                    </a:lnTo>
                    <a:lnTo>
                      <a:pt x="816" y="198"/>
                    </a:lnTo>
                    <a:lnTo>
                      <a:pt x="816" y="198"/>
                    </a:lnTo>
                    <a:lnTo>
                      <a:pt x="816" y="198"/>
                    </a:lnTo>
                    <a:lnTo>
                      <a:pt x="816" y="204"/>
                    </a:lnTo>
                    <a:lnTo>
                      <a:pt x="816" y="204"/>
                    </a:lnTo>
                    <a:lnTo>
                      <a:pt x="816" y="204"/>
                    </a:lnTo>
                    <a:lnTo>
                      <a:pt x="816" y="204"/>
                    </a:lnTo>
                    <a:lnTo>
                      <a:pt x="816" y="204"/>
                    </a:lnTo>
                    <a:lnTo>
                      <a:pt x="816" y="204"/>
                    </a:lnTo>
                    <a:lnTo>
                      <a:pt x="816" y="204"/>
                    </a:lnTo>
                    <a:lnTo>
                      <a:pt x="816" y="204"/>
                    </a:lnTo>
                    <a:lnTo>
                      <a:pt x="816" y="210"/>
                    </a:lnTo>
                    <a:lnTo>
                      <a:pt x="816" y="210"/>
                    </a:lnTo>
                    <a:lnTo>
                      <a:pt x="816" y="210"/>
                    </a:lnTo>
                    <a:lnTo>
                      <a:pt x="816" y="210"/>
                    </a:lnTo>
                    <a:lnTo>
                      <a:pt x="816" y="210"/>
                    </a:lnTo>
                    <a:lnTo>
                      <a:pt x="816" y="210"/>
                    </a:lnTo>
                    <a:lnTo>
                      <a:pt x="834" y="204"/>
                    </a:lnTo>
                    <a:lnTo>
                      <a:pt x="834" y="204"/>
                    </a:lnTo>
                    <a:lnTo>
                      <a:pt x="834" y="204"/>
                    </a:lnTo>
                    <a:lnTo>
                      <a:pt x="834" y="204"/>
                    </a:lnTo>
                    <a:lnTo>
                      <a:pt x="834" y="204"/>
                    </a:lnTo>
                    <a:lnTo>
                      <a:pt x="834" y="204"/>
                    </a:lnTo>
                    <a:lnTo>
                      <a:pt x="834" y="204"/>
                    </a:lnTo>
                    <a:lnTo>
                      <a:pt x="834" y="204"/>
                    </a:lnTo>
                    <a:lnTo>
                      <a:pt x="834" y="198"/>
                    </a:lnTo>
                    <a:lnTo>
                      <a:pt x="840" y="198"/>
                    </a:lnTo>
                    <a:lnTo>
                      <a:pt x="840" y="198"/>
                    </a:lnTo>
                    <a:lnTo>
                      <a:pt x="840" y="198"/>
                    </a:lnTo>
                    <a:lnTo>
                      <a:pt x="840" y="198"/>
                    </a:lnTo>
                    <a:lnTo>
                      <a:pt x="840" y="198"/>
                    </a:lnTo>
                    <a:lnTo>
                      <a:pt x="840" y="198"/>
                    </a:lnTo>
                    <a:lnTo>
                      <a:pt x="840" y="192"/>
                    </a:lnTo>
                    <a:lnTo>
                      <a:pt x="840" y="192"/>
                    </a:lnTo>
                    <a:lnTo>
                      <a:pt x="840" y="192"/>
                    </a:lnTo>
                    <a:lnTo>
                      <a:pt x="840" y="192"/>
                    </a:lnTo>
                    <a:lnTo>
                      <a:pt x="840" y="192"/>
                    </a:lnTo>
                    <a:lnTo>
                      <a:pt x="840" y="192"/>
                    </a:lnTo>
                    <a:lnTo>
                      <a:pt x="840" y="186"/>
                    </a:lnTo>
                    <a:lnTo>
                      <a:pt x="840" y="186"/>
                    </a:lnTo>
                    <a:lnTo>
                      <a:pt x="840" y="186"/>
                    </a:lnTo>
                    <a:lnTo>
                      <a:pt x="840" y="186"/>
                    </a:lnTo>
                    <a:lnTo>
                      <a:pt x="840" y="186"/>
                    </a:lnTo>
                    <a:lnTo>
                      <a:pt x="840" y="180"/>
                    </a:lnTo>
                    <a:lnTo>
                      <a:pt x="840" y="180"/>
                    </a:lnTo>
                    <a:lnTo>
                      <a:pt x="840" y="180"/>
                    </a:lnTo>
                    <a:lnTo>
                      <a:pt x="840" y="180"/>
                    </a:lnTo>
                    <a:lnTo>
                      <a:pt x="840" y="180"/>
                    </a:lnTo>
                    <a:lnTo>
                      <a:pt x="840" y="180"/>
                    </a:lnTo>
                    <a:lnTo>
                      <a:pt x="840" y="174"/>
                    </a:lnTo>
                    <a:lnTo>
                      <a:pt x="840" y="174"/>
                    </a:lnTo>
                    <a:lnTo>
                      <a:pt x="840" y="174"/>
                    </a:lnTo>
                    <a:lnTo>
                      <a:pt x="840" y="174"/>
                    </a:lnTo>
                    <a:lnTo>
                      <a:pt x="840" y="174"/>
                    </a:lnTo>
                    <a:lnTo>
                      <a:pt x="840" y="174"/>
                    </a:lnTo>
                    <a:lnTo>
                      <a:pt x="840" y="174"/>
                    </a:lnTo>
                    <a:lnTo>
                      <a:pt x="840" y="174"/>
                    </a:lnTo>
                    <a:lnTo>
                      <a:pt x="840" y="174"/>
                    </a:lnTo>
                    <a:lnTo>
                      <a:pt x="840" y="168"/>
                    </a:lnTo>
                    <a:lnTo>
                      <a:pt x="840" y="168"/>
                    </a:lnTo>
                    <a:lnTo>
                      <a:pt x="840" y="168"/>
                    </a:lnTo>
                    <a:lnTo>
                      <a:pt x="846" y="168"/>
                    </a:lnTo>
                    <a:lnTo>
                      <a:pt x="846" y="162"/>
                    </a:lnTo>
                    <a:lnTo>
                      <a:pt x="846" y="162"/>
                    </a:lnTo>
                    <a:lnTo>
                      <a:pt x="846" y="162"/>
                    </a:lnTo>
                    <a:lnTo>
                      <a:pt x="846" y="162"/>
                    </a:lnTo>
                    <a:lnTo>
                      <a:pt x="846" y="162"/>
                    </a:lnTo>
                    <a:lnTo>
                      <a:pt x="846" y="156"/>
                    </a:lnTo>
                    <a:lnTo>
                      <a:pt x="846" y="156"/>
                    </a:lnTo>
                    <a:lnTo>
                      <a:pt x="846" y="156"/>
                    </a:lnTo>
                    <a:lnTo>
                      <a:pt x="846" y="156"/>
                    </a:lnTo>
                    <a:lnTo>
                      <a:pt x="846" y="156"/>
                    </a:lnTo>
                    <a:lnTo>
                      <a:pt x="846" y="156"/>
                    </a:lnTo>
                    <a:lnTo>
                      <a:pt x="846" y="150"/>
                    </a:lnTo>
                    <a:lnTo>
                      <a:pt x="846" y="150"/>
                    </a:lnTo>
                    <a:lnTo>
                      <a:pt x="846" y="150"/>
                    </a:lnTo>
                    <a:lnTo>
                      <a:pt x="846" y="150"/>
                    </a:lnTo>
                    <a:lnTo>
                      <a:pt x="846" y="150"/>
                    </a:lnTo>
                    <a:lnTo>
                      <a:pt x="846" y="150"/>
                    </a:lnTo>
                    <a:lnTo>
                      <a:pt x="846" y="150"/>
                    </a:lnTo>
                    <a:lnTo>
                      <a:pt x="846" y="150"/>
                    </a:lnTo>
                    <a:lnTo>
                      <a:pt x="846" y="144"/>
                    </a:lnTo>
                    <a:lnTo>
                      <a:pt x="846" y="144"/>
                    </a:lnTo>
                    <a:lnTo>
                      <a:pt x="846" y="144"/>
                    </a:lnTo>
                    <a:lnTo>
                      <a:pt x="846" y="144"/>
                    </a:lnTo>
                    <a:lnTo>
                      <a:pt x="846" y="144"/>
                    </a:lnTo>
                    <a:lnTo>
                      <a:pt x="846" y="144"/>
                    </a:lnTo>
                    <a:lnTo>
                      <a:pt x="846" y="144"/>
                    </a:lnTo>
                    <a:lnTo>
                      <a:pt x="846" y="144"/>
                    </a:lnTo>
                    <a:lnTo>
                      <a:pt x="846" y="144"/>
                    </a:lnTo>
                    <a:lnTo>
                      <a:pt x="846" y="144"/>
                    </a:lnTo>
                    <a:lnTo>
                      <a:pt x="846" y="144"/>
                    </a:lnTo>
                    <a:lnTo>
                      <a:pt x="846" y="144"/>
                    </a:lnTo>
                    <a:lnTo>
                      <a:pt x="846" y="144"/>
                    </a:lnTo>
                    <a:lnTo>
                      <a:pt x="852" y="144"/>
                    </a:lnTo>
                    <a:lnTo>
                      <a:pt x="852" y="144"/>
                    </a:lnTo>
                    <a:lnTo>
                      <a:pt x="852" y="144"/>
                    </a:lnTo>
                    <a:lnTo>
                      <a:pt x="852" y="144"/>
                    </a:lnTo>
                    <a:lnTo>
                      <a:pt x="852" y="144"/>
                    </a:lnTo>
                    <a:lnTo>
                      <a:pt x="852" y="144"/>
                    </a:lnTo>
                    <a:lnTo>
                      <a:pt x="852" y="144"/>
                    </a:lnTo>
                    <a:lnTo>
                      <a:pt x="852" y="144"/>
                    </a:lnTo>
                    <a:lnTo>
                      <a:pt x="852" y="144"/>
                    </a:lnTo>
                    <a:lnTo>
                      <a:pt x="852" y="144"/>
                    </a:lnTo>
                    <a:lnTo>
                      <a:pt x="852" y="144"/>
                    </a:lnTo>
                    <a:lnTo>
                      <a:pt x="852" y="144"/>
                    </a:lnTo>
                    <a:lnTo>
                      <a:pt x="852" y="144"/>
                    </a:lnTo>
                    <a:lnTo>
                      <a:pt x="852" y="144"/>
                    </a:lnTo>
                    <a:lnTo>
                      <a:pt x="852" y="150"/>
                    </a:lnTo>
                    <a:lnTo>
                      <a:pt x="852" y="150"/>
                    </a:lnTo>
                    <a:lnTo>
                      <a:pt x="852" y="150"/>
                    </a:lnTo>
                    <a:lnTo>
                      <a:pt x="852" y="150"/>
                    </a:lnTo>
                    <a:lnTo>
                      <a:pt x="852" y="150"/>
                    </a:lnTo>
                    <a:lnTo>
                      <a:pt x="852" y="150"/>
                    </a:lnTo>
                    <a:lnTo>
                      <a:pt x="852" y="150"/>
                    </a:lnTo>
                    <a:lnTo>
                      <a:pt x="852" y="150"/>
                    </a:lnTo>
                    <a:lnTo>
                      <a:pt x="852" y="156"/>
                    </a:lnTo>
                    <a:lnTo>
                      <a:pt x="852" y="156"/>
                    </a:lnTo>
                    <a:lnTo>
                      <a:pt x="852" y="156"/>
                    </a:lnTo>
                    <a:lnTo>
                      <a:pt x="852" y="156"/>
                    </a:lnTo>
                    <a:lnTo>
                      <a:pt x="852" y="156"/>
                    </a:lnTo>
                    <a:lnTo>
                      <a:pt x="852" y="156"/>
                    </a:lnTo>
                    <a:lnTo>
                      <a:pt x="852" y="162"/>
                    </a:lnTo>
                    <a:lnTo>
                      <a:pt x="852" y="162"/>
                    </a:lnTo>
                    <a:lnTo>
                      <a:pt x="852" y="162"/>
                    </a:lnTo>
                    <a:lnTo>
                      <a:pt x="852" y="162"/>
                    </a:lnTo>
                    <a:lnTo>
                      <a:pt x="858" y="162"/>
                    </a:lnTo>
                    <a:lnTo>
                      <a:pt x="858" y="168"/>
                    </a:lnTo>
                    <a:lnTo>
                      <a:pt x="858" y="168"/>
                    </a:lnTo>
                    <a:lnTo>
                      <a:pt x="858" y="168"/>
                    </a:lnTo>
                    <a:lnTo>
                      <a:pt x="858" y="168"/>
                    </a:lnTo>
                    <a:lnTo>
                      <a:pt x="858" y="168"/>
                    </a:lnTo>
                    <a:lnTo>
                      <a:pt x="858" y="174"/>
                    </a:lnTo>
                    <a:lnTo>
                      <a:pt x="858" y="174"/>
                    </a:lnTo>
                    <a:lnTo>
                      <a:pt x="858" y="168"/>
                    </a:lnTo>
                    <a:lnTo>
                      <a:pt x="858" y="168"/>
                    </a:lnTo>
                    <a:lnTo>
                      <a:pt x="858" y="174"/>
                    </a:lnTo>
                    <a:lnTo>
                      <a:pt x="858" y="174"/>
                    </a:lnTo>
                    <a:lnTo>
                      <a:pt x="858" y="174"/>
                    </a:lnTo>
                    <a:lnTo>
                      <a:pt x="858" y="174"/>
                    </a:lnTo>
                    <a:lnTo>
                      <a:pt x="858" y="174"/>
                    </a:lnTo>
                    <a:lnTo>
                      <a:pt x="858" y="180"/>
                    </a:lnTo>
                    <a:lnTo>
                      <a:pt x="858" y="180"/>
                    </a:lnTo>
                    <a:lnTo>
                      <a:pt x="858" y="180"/>
                    </a:lnTo>
                    <a:lnTo>
                      <a:pt x="858" y="180"/>
                    </a:lnTo>
                    <a:lnTo>
                      <a:pt x="858" y="180"/>
                    </a:lnTo>
                    <a:lnTo>
                      <a:pt x="858" y="180"/>
                    </a:lnTo>
                    <a:lnTo>
                      <a:pt x="858" y="186"/>
                    </a:lnTo>
                    <a:lnTo>
                      <a:pt x="858" y="186"/>
                    </a:lnTo>
                    <a:lnTo>
                      <a:pt x="858" y="186"/>
                    </a:lnTo>
                    <a:lnTo>
                      <a:pt x="858" y="186"/>
                    </a:lnTo>
                    <a:lnTo>
                      <a:pt x="858" y="186"/>
                    </a:lnTo>
                    <a:lnTo>
                      <a:pt x="858" y="192"/>
                    </a:lnTo>
                    <a:lnTo>
                      <a:pt x="858" y="192"/>
                    </a:lnTo>
                    <a:lnTo>
                      <a:pt x="858" y="192"/>
                    </a:lnTo>
                    <a:lnTo>
                      <a:pt x="858" y="192"/>
                    </a:lnTo>
                    <a:lnTo>
                      <a:pt x="858" y="192"/>
                    </a:lnTo>
                    <a:lnTo>
                      <a:pt x="858" y="192"/>
                    </a:lnTo>
                    <a:lnTo>
                      <a:pt x="858" y="192"/>
                    </a:lnTo>
                    <a:lnTo>
                      <a:pt x="858" y="198"/>
                    </a:lnTo>
                    <a:lnTo>
                      <a:pt x="864" y="198"/>
                    </a:lnTo>
                    <a:lnTo>
                      <a:pt x="864" y="198"/>
                    </a:lnTo>
                    <a:lnTo>
                      <a:pt x="864" y="198"/>
                    </a:lnTo>
                    <a:lnTo>
                      <a:pt x="864" y="198"/>
                    </a:lnTo>
                    <a:lnTo>
                      <a:pt x="864" y="198"/>
                    </a:lnTo>
                    <a:lnTo>
                      <a:pt x="864" y="198"/>
                    </a:lnTo>
                    <a:lnTo>
                      <a:pt x="864" y="204"/>
                    </a:lnTo>
                    <a:lnTo>
                      <a:pt x="864" y="204"/>
                    </a:lnTo>
                    <a:lnTo>
                      <a:pt x="864" y="204"/>
                    </a:lnTo>
                    <a:lnTo>
                      <a:pt x="864" y="204"/>
                    </a:lnTo>
                    <a:lnTo>
                      <a:pt x="864" y="204"/>
                    </a:lnTo>
                    <a:lnTo>
                      <a:pt x="864" y="204"/>
                    </a:lnTo>
                    <a:lnTo>
                      <a:pt x="864" y="204"/>
                    </a:lnTo>
                    <a:lnTo>
                      <a:pt x="864" y="204"/>
                    </a:lnTo>
                    <a:lnTo>
                      <a:pt x="864" y="210"/>
                    </a:lnTo>
                    <a:lnTo>
                      <a:pt x="864" y="210"/>
                    </a:lnTo>
                    <a:lnTo>
                      <a:pt x="864" y="210"/>
                    </a:lnTo>
                    <a:lnTo>
                      <a:pt x="864" y="210"/>
                    </a:lnTo>
                    <a:lnTo>
                      <a:pt x="864" y="210"/>
                    </a:lnTo>
                    <a:lnTo>
                      <a:pt x="864" y="210"/>
                    </a:lnTo>
                    <a:lnTo>
                      <a:pt x="864" y="210"/>
                    </a:lnTo>
                    <a:lnTo>
                      <a:pt x="864" y="210"/>
                    </a:lnTo>
                    <a:lnTo>
                      <a:pt x="864" y="210"/>
                    </a:lnTo>
                    <a:lnTo>
                      <a:pt x="864" y="210"/>
                    </a:lnTo>
                    <a:lnTo>
                      <a:pt x="882" y="210"/>
                    </a:lnTo>
                    <a:lnTo>
                      <a:pt x="882" y="210"/>
                    </a:lnTo>
                    <a:lnTo>
                      <a:pt x="882" y="210"/>
                    </a:lnTo>
                    <a:lnTo>
                      <a:pt x="882" y="210"/>
                    </a:lnTo>
                    <a:lnTo>
                      <a:pt x="882" y="210"/>
                    </a:lnTo>
                    <a:lnTo>
                      <a:pt x="882" y="204"/>
                    </a:lnTo>
                    <a:lnTo>
                      <a:pt x="882" y="204"/>
                    </a:lnTo>
                    <a:lnTo>
                      <a:pt x="882" y="204"/>
                    </a:lnTo>
                    <a:lnTo>
                      <a:pt x="882" y="204"/>
                    </a:lnTo>
                    <a:lnTo>
                      <a:pt x="882" y="204"/>
                    </a:lnTo>
                    <a:lnTo>
                      <a:pt x="882" y="204"/>
                    </a:lnTo>
                    <a:lnTo>
                      <a:pt x="882" y="204"/>
                    </a:lnTo>
                    <a:lnTo>
                      <a:pt x="882" y="198"/>
                    </a:lnTo>
                    <a:lnTo>
                      <a:pt x="882" y="198"/>
                    </a:lnTo>
                    <a:lnTo>
                      <a:pt x="882" y="198"/>
                    </a:lnTo>
                    <a:lnTo>
                      <a:pt x="882" y="198"/>
                    </a:lnTo>
                    <a:lnTo>
                      <a:pt x="882" y="198"/>
                    </a:lnTo>
                    <a:lnTo>
                      <a:pt x="888" y="198"/>
                    </a:lnTo>
                    <a:lnTo>
                      <a:pt x="888" y="192"/>
                    </a:lnTo>
                    <a:lnTo>
                      <a:pt x="888" y="192"/>
                    </a:lnTo>
                    <a:lnTo>
                      <a:pt x="888" y="192"/>
                    </a:lnTo>
                    <a:lnTo>
                      <a:pt x="888" y="192"/>
                    </a:lnTo>
                    <a:lnTo>
                      <a:pt x="888" y="192"/>
                    </a:lnTo>
                    <a:lnTo>
                      <a:pt x="888" y="192"/>
                    </a:lnTo>
                    <a:lnTo>
                      <a:pt x="888" y="186"/>
                    </a:lnTo>
                    <a:lnTo>
                      <a:pt x="888" y="186"/>
                    </a:lnTo>
                    <a:lnTo>
                      <a:pt x="888" y="186"/>
                    </a:lnTo>
                    <a:lnTo>
                      <a:pt x="888" y="186"/>
                    </a:lnTo>
                    <a:lnTo>
                      <a:pt x="888" y="186"/>
                    </a:lnTo>
                    <a:lnTo>
                      <a:pt x="888" y="186"/>
                    </a:lnTo>
                    <a:lnTo>
                      <a:pt x="888" y="180"/>
                    </a:lnTo>
                    <a:lnTo>
                      <a:pt x="888" y="180"/>
                    </a:lnTo>
                    <a:lnTo>
                      <a:pt x="888" y="180"/>
                    </a:lnTo>
                    <a:lnTo>
                      <a:pt x="888" y="180"/>
                    </a:lnTo>
                    <a:lnTo>
                      <a:pt x="888" y="180"/>
                    </a:lnTo>
                    <a:lnTo>
                      <a:pt x="888" y="180"/>
                    </a:lnTo>
                    <a:lnTo>
                      <a:pt x="888" y="180"/>
                    </a:lnTo>
                    <a:lnTo>
                      <a:pt x="888" y="180"/>
                    </a:lnTo>
                    <a:lnTo>
                      <a:pt x="888" y="180"/>
                    </a:lnTo>
                    <a:lnTo>
                      <a:pt x="888" y="174"/>
                    </a:lnTo>
                    <a:lnTo>
                      <a:pt x="888" y="174"/>
                    </a:lnTo>
                    <a:lnTo>
                      <a:pt x="888" y="174"/>
                    </a:lnTo>
                    <a:lnTo>
                      <a:pt x="888" y="174"/>
                    </a:lnTo>
                    <a:lnTo>
                      <a:pt x="888" y="174"/>
                    </a:lnTo>
                    <a:lnTo>
                      <a:pt x="888" y="168"/>
                    </a:lnTo>
                    <a:lnTo>
                      <a:pt x="888" y="168"/>
                    </a:lnTo>
                    <a:lnTo>
                      <a:pt x="888" y="168"/>
                    </a:lnTo>
                    <a:lnTo>
                      <a:pt x="888" y="168"/>
                    </a:lnTo>
                    <a:lnTo>
                      <a:pt x="888" y="168"/>
                    </a:lnTo>
                    <a:lnTo>
                      <a:pt x="888" y="162"/>
                    </a:lnTo>
                    <a:lnTo>
                      <a:pt x="888" y="162"/>
                    </a:lnTo>
                    <a:lnTo>
                      <a:pt x="894" y="162"/>
                    </a:lnTo>
                    <a:lnTo>
                      <a:pt x="894" y="162"/>
                    </a:lnTo>
                    <a:lnTo>
                      <a:pt x="894" y="162"/>
                    </a:lnTo>
                    <a:lnTo>
                      <a:pt x="894" y="162"/>
                    </a:lnTo>
                    <a:lnTo>
                      <a:pt x="894" y="156"/>
                    </a:lnTo>
                    <a:lnTo>
                      <a:pt x="894" y="156"/>
                    </a:lnTo>
                    <a:lnTo>
                      <a:pt x="894" y="156"/>
                    </a:lnTo>
                    <a:lnTo>
                      <a:pt x="894" y="156"/>
                    </a:lnTo>
                    <a:lnTo>
                      <a:pt x="894" y="156"/>
                    </a:lnTo>
                    <a:lnTo>
                      <a:pt x="894" y="156"/>
                    </a:lnTo>
                    <a:lnTo>
                      <a:pt x="894" y="156"/>
                    </a:lnTo>
                    <a:lnTo>
                      <a:pt x="894" y="156"/>
                    </a:lnTo>
                    <a:lnTo>
                      <a:pt x="894" y="150"/>
                    </a:lnTo>
                    <a:lnTo>
                      <a:pt x="894" y="150"/>
                    </a:lnTo>
                    <a:lnTo>
                      <a:pt x="894" y="150"/>
                    </a:lnTo>
                    <a:lnTo>
                      <a:pt x="894" y="150"/>
                    </a:lnTo>
                    <a:lnTo>
                      <a:pt x="894" y="150"/>
                    </a:lnTo>
                    <a:lnTo>
                      <a:pt x="894" y="150"/>
                    </a:lnTo>
                    <a:lnTo>
                      <a:pt x="894" y="150"/>
                    </a:lnTo>
                    <a:lnTo>
                      <a:pt x="894" y="150"/>
                    </a:lnTo>
                    <a:lnTo>
                      <a:pt x="894" y="150"/>
                    </a:lnTo>
                    <a:lnTo>
                      <a:pt x="894" y="150"/>
                    </a:lnTo>
                    <a:lnTo>
                      <a:pt x="894" y="150"/>
                    </a:lnTo>
                    <a:lnTo>
                      <a:pt x="894" y="150"/>
                    </a:lnTo>
                    <a:lnTo>
                      <a:pt x="894" y="150"/>
                    </a:lnTo>
                    <a:lnTo>
                      <a:pt x="894" y="150"/>
                    </a:lnTo>
                    <a:lnTo>
                      <a:pt x="894" y="150"/>
                    </a:lnTo>
                    <a:lnTo>
                      <a:pt x="894" y="150"/>
                    </a:lnTo>
                    <a:lnTo>
                      <a:pt x="894" y="150"/>
                    </a:lnTo>
                    <a:lnTo>
                      <a:pt x="894" y="150"/>
                    </a:lnTo>
                    <a:lnTo>
                      <a:pt x="894" y="150"/>
                    </a:lnTo>
                    <a:lnTo>
                      <a:pt x="894" y="150"/>
                    </a:lnTo>
                    <a:lnTo>
                      <a:pt x="894" y="150"/>
                    </a:lnTo>
                    <a:lnTo>
                      <a:pt x="900" y="150"/>
                    </a:lnTo>
                    <a:lnTo>
                      <a:pt x="900" y="150"/>
                    </a:lnTo>
                    <a:lnTo>
                      <a:pt x="900" y="150"/>
                    </a:lnTo>
                    <a:lnTo>
                      <a:pt x="900" y="150"/>
                    </a:lnTo>
                    <a:lnTo>
                      <a:pt x="900" y="150"/>
                    </a:lnTo>
                    <a:lnTo>
                      <a:pt x="900" y="150"/>
                    </a:lnTo>
                    <a:lnTo>
                      <a:pt x="900" y="156"/>
                    </a:lnTo>
                    <a:lnTo>
                      <a:pt x="900" y="156"/>
                    </a:lnTo>
                    <a:lnTo>
                      <a:pt x="900" y="156"/>
                    </a:lnTo>
                    <a:lnTo>
                      <a:pt x="900" y="156"/>
                    </a:lnTo>
                    <a:lnTo>
                      <a:pt x="900" y="156"/>
                    </a:lnTo>
                    <a:lnTo>
                      <a:pt x="900" y="156"/>
                    </a:lnTo>
                    <a:lnTo>
                      <a:pt x="900" y="156"/>
                    </a:lnTo>
                    <a:lnTo>
                      <a:pt x="900" y="156"/>
                    </a:lnTo>
                    <a:lnTo>
                      <a:pt x="900" y="162"/>
                    </a:lnTo>
                    <a:lnTo>
                      <a:pt x="900" y="162"/>
                    </a:lnTo>
                    <a:lnTo>
                      <a:pt x="900" y="162"/>
                    </a:lnTo>
                    <a:lnTo>
                      <a:pt x="900" y="162"/>
                    </a:lnTo>
                    <a:lnTo>
                      <a:pt x="900" y="162"/>
                    </a:lnTo>
                    <a:lnTo>
                      <a:pt x="900" y="162"/>
                    </a:lnTo>
                    <a:lnTo>
                      <a:pt x="900" y="168"/>
                    </a:lnTo>
                    <a:lnTo>
                      <a:pt x="900" y="168"/>
                    </a:lnTo>
                    <a:lnTo>
                      <a:pt x="900" y="168"/>
                    </a:lnTo>
                    <a:lnTo>
                      <a:pt x="900" y="168"/>
                    </a:lnTo>
                    <a:lnTo>
                      <a:pt x="900" y="168"/>
                    </a:lnTo>
                    <a:lnTo>
                      <a:pt x="900" y="174"/>
                    </a:lnTo>
                    <a:lnTo>
                      <a:pt x="900" y="174"/>
                    </a:lnTo>
                    <a:lnTo>
                      <a:pt x="900" y="174"/>
                    </a:lnTo>
                    <a:lnTo>
                      <a:pt x="900" y="174"/>
                    </a:lnTo>
                    <a:lnTo>
                      <a:pt x="900" y="174"/>
                    </a:lnTo>
                    <a:lnTo>
                      <a:pt x="900" y="180"/>
                    </a:lnTo>
                    <a:lnTo>
                      <a:pt x="900" y="180"/>
                    </a:lnTo>
                    <a:lnTo>
                      <a:pt x="906" y="180"/>
                    </a:lnTo>
                    <a:lnTo>
                      <a:pt x="906" y="180"/>
                    </a:lnTo>
                    <a:lnTo>
                      <a:pt x="906" y="180"/>
                    </a:lnTo>
                    <a:lnTo>
                      <a:pt x="906" y="180"/>
                    </a:lnTo>
                    <a:lnTo>
                      <a:pt x="906" y="180"/>
                    </a:lnTo>
                    <a:lnTo>
                      <a:pt x="906" y="180"/>
                    </a:lnTo>
                    <a:lnTo>
                      <a:pt x="906" y="186"/>
                    </a:lnTo>
                    <a:lnTo>
                      <a:pt x="906" y="186"/>
                    </a:lnTo>
                    <a:lnTo>
                      <a:pt x="906" y="186"/>
                    </a:lnTo>
                    <a:lnTo>
                      <a:pt x="906" y="186"/>
                    </a:lnTo>
                    <a:lnTo>
                      <a:pt x="906" y="186"/>
                    </a:lnTo>
                    <a:lnTo>
                      <a:pt x="906" y="186"/>
                    </a:lnTo>
                    <a:lnTo>
                      <a:pt x="906" y="192"/>
                    </a:lnTo>
                    <a:lnTo>
                      <a:pt x="906" y="192"/>
                    </a:lnTo>
                    <a:lnTo>
                      <a:pt x="906" y="192"/>
                    </a:lnTo>
                    <a:lnTo>
                      <a:pt x="906" y="192"/>
                    </a:lnTo>
                    <a:lnTo>
                      <a:pt x="906" y="192"/>
                    </a:lnTo>
                    <a:lnTo>
                      <a:pt x="906" y="198"/>
                    </a:lnTo>
                    <a:lnTo>
                      <a:pt x="906" y="198"/>
                    </a:lnTo>
                    <a:lnTo>
                      <a:pt x="906" y="198"/>
                    </a:lnTo>
                    <a:lnTo>
                      <a:pt x="906" y="198"/>
                    </a:lnTo>
                    <a:lnTo>
                      <a:pt x="906" y="198"/>
                    </a:lnTo>
                    <a:lnTo>
                      <a:pt x="906" y="198"/>
                    </a:lnTo>
                    <a:lnTo>
                      <a:pt x="906" y="204"/>
                    </a:lnTo>
                    <a:lnTo>
                      <a:pt x="906" y="204"/>
                    </a:lnTo>
                    <a:lnTo>
                      <a:pt x="906" y="204"/>
                    </a:lnTo>
                    <a:lnTo>
                      <a:pt x="906" y="204"/>
                    </a:lnTo>
                    <a:lnTo>
                      <a:pt x="906" y="204"/>
                    </a:lnTo>
                    <a:lnTo>
                      <a:pt x="906" y="204"/>
                    </a:lnTo>
                    <a:lnTo>
                      <a:pt x="906" y="204"/>
                    </a:lnTo>
                    <a:lnTo>
                      <a:pt x="906" y="210"/>
                    </a:lnTo>
                    <a:lnTo>
                      <a:pt x="906" y="210"/>
                    </a:lnTo>
                    <a:lnTo>
                      <a:pt x="906" y="210"/>
                    </a:lnTo>
                    <a:lnTo>
                      <a:pt x="906" y="210"/>
                    </a:lnTo>
                    <a:lnTo>
                      <a:pt x="912" y="210"/>
                    </a:lnTo>
                    <a:lnTo>
                      <a:pt x="912" y="210"/>
                    </a:lnTo>
                    <a:lnTo>
                      <a:pt x="912" y="210"/>
                    </a:lnTo>
                    <a:lnTo>
                      <a:pt x="912" y="216"/>
                    </a:lnTo>
                    <a:lnTo>
                      <a:pt x="912" y="216"/>
                    </a:lnTo>
                    <a:lnTo>
                      <a:pt x="912" y="216"/>
                    </a:lnTo>
                    <a:lnTo>
                      <a:pt x="912" y="216"/>
                    </a:lnTo>
                    <a:lnTo>
                      <a:pt x="912" y="216"/>
                    </a:lnTo>
                    <a:lnTo>
                      <a:pt x="912" y="216"/>
                    </a:lnTo>
                    <a:lnTo>
                      <a:pt x="912" y="216"/>
                    </a:lnTo>
                    <a:lnTo>
                      <a:pt x="912" y="222"/>
                    </a:lnTo>
                    <a:lnTo>
                      <a:pt x="912" y="222"/>
                    </a:lnTo>
                    <a:lnTo>
                      <a:pt x="912" y="222"/>
                    </a:lnTo>
                    <a:lnTo>
                      <a:pt x="912" y="222"/>
                    </a:lnTo>
                    <a:lnTo>
                      <a:pt x="912" y="222"/>
                    </a:lnTo>
                    <a:lnTo>
                      <a:pt x="912" y="222"/>
                    </a:lnTo>
                    <a:lnTo>
                      <a:pt x="912" y="222"/>
                    </a:lnTo>
                    <a:lnTo>
                      <a:pt x="930" y="222"/>
                    </a:lnTo>
                    <a:lnTo>
                      <a:pt x="930" y="222"/>
                    </a:lnTo>
                    <a:lnTo>
                      <a:pt x="930" y="222"/>
                    </a:lnTo>
                    <a:lnTo>
                      <a:pt x="930" y="222"/>
                    </a:lnTo>
                    <a:lnTo>
                      <a:pt x="930" y="222"/>
                    </a:lnTo>
                    <a:lnTo>
                      <a:pt x="930" y="222"/>
                    </a:lnTo>
                    <a:lnTo>
                      <a:pt x="930" y="222"/>
                    </a:lnTo>
                    <a:lnTo>
                      <a:pt x="930" y="216"/>
                    </a:lnTo>
                    <a:lnTo>
                      <a:pt x="930" y="216"/>
                    </a:lnTo>
                    <a:lnTo>
                      <a:pt x="930" y="216"/>
                    </a:lnTo>
                    <a:lnTo>
                      <a:pt x="930" y="216"/>
                    </a:lnTo>
                    <a:lnTo>
                      <a:pt x="930" y="216"/>
                    </a:lnTo>
                    <a:lnTo>
                      <a:pt x="930" y="216"/>
                    </a:lnTo>
                    <a:lnTo>
                      <a:pt x="930" y="216"/>
                    </a:lnTo>
                    <a:lnTo>
                      <a:pt x="930" y="210"/>
                    </a:lnTo>
                    <a:lnTo>
                      <a:pt x="930" y="210"/>
                    </a:lnTo>
                    <a:lnTo>
                      <a:pt x="930" y="210"/>
                    </a:lnTo>
                    <a:lnTo>
                      <a:pt x="930" y="210"/>
                    </a:lnTo>
                    <a:lnTo>
                      <a:pt x="930" y="210"/>
                    </a:lnTo>
                    <a:lnTo>
                      <a:pt x="930" y="210"/>
                    </a:lnTo>
                    <a:lnTo>
                      <a:pt x="930" y="210"/>
                    </a:lnTo>
                    <a:lnTo>
                      <a:pt x="930" y="204"/>
                    </a:lnTo>
                    <a:lnTo>
                      <a:pt x="930" y="204"/>
                    </a:lnTo>
                    <a:lnTo>
                      <a:pt x="930" y="204"/>
                    </a:lnTo>
                    <a:lnTo>
                      <a:pt x="936" y="204"/>
                    </a:lnTo>
                    <a:lnTo>
                      <a:pt x="936" y="204"/>
                    </a:lnTo>
                    <a:lnTo>
                      <a:pt x="936" y="204"/>
                    </a:lnTo>
                    <a:lnTo>
                      <a:pt x="936" y="198"/>
                    </a:lnTo>
                    <a:lnTo>
                      <a:pt x="936" y="198"/>
                    </a:lnTo>
                    <a:lnTo>
                      <a:pt x="936" y="198"/>
                    </a:lnTo>
                    <a:lnTo>
                      <a:pt x="936" y="198"/>
                    </a:lnTo>
                    <a:lnTo>
                      <a:pt x="936" y="198"/>
                    </a:lnTo>
                    <a:lnTo>
                      <a:pt x="936" y="192"/>
                    </a:lnTo>
                    <a:lnTo>
                      <a:pt x="936" y="192"/>
                    </a:lnTo>
                    <a:lnTo>
                      <a:pt x="936" y="192"/>
                    </a:lnTo>
                    <a:lnTo>
                      <a:pt x="936" y="192"/>
                    </a:lnTo>
                    <a:lnTo>
                      <a:pt x="936" y="192"/>
                    </a:lnTo>
                    <a:lnTo>
                      <a:pt x="936" y="192"/>
                    </a:lnTo>
                    <a:lnTo>
                      <a:pt x="936" y="192"/>
                    </a:lnTo>
                    <a:lnTo>
                      <a:pt x="936" y="192"/>
                    </a:lnTo>
                    <a:lnTo>
                      <a:pt x="936" y="192"/>
                    </a:lnTo>
                    <a:lnTo>
                      <a:pt x="936" y="186"/>
                    </a:lnTo>
                    <a:lnTo>
                      <a:pt x="936" y="186"/>
                    </a:lnTo>
                    <a:lnTo>
                      <a:pt x="936" y="186"/>
                    </a:lnTo>
                    <a:lnTo>
                      <a:pt x="936" y="186"/>
                    </a:lnTo>
                    <a:lnTo>
                      <a:pt x="936" y="186"/>
                    </a:lnTo>
                    <a:lnTo>
                      <a:pt x="936" y="180"/>
                    </a:lnTo>
                    <a:lnTo>
                      <a:pt x="936" y="180"/>
                    </a:lnTo>
                    <a:lnTo>
                      <a:pt x="936" y="180"/>
                    </a:lnTo>
                    <a:lnTo>
                      <a:pt x="936" y="180"/>
                    </a:lnTo>
                    <a:lnTo>
                      <a:pt x="936" y="180"/>
                    </a:lnTo>
                    <a:lnTo>
                      <a:pt x="936" y="180"/>
                    </a:lnTo>
                    <a:lnTo>
                      <a:pt x="936" y="174"/>
                    </a:lnTo>
                    <a:lnTo>
                      <a:pt x="936" y="174"/>
                    </a:lnTo>
                    <a:lnTo>
                      <a:pt x="936" y="174"/>
                    </a:lnTo>
                    <a:lnTo>
                      <a:pt x="936" y="174"/>
                    </a:lnTo>
                    <a:lnTo>
                      <a:pt x="936" y="174"/>
                    </a:lnTo>
                    <a:lnTo>
                      <a:pt x="936" y="174"/>
                    </a:lnTo>
                    <a:lnTo>
                      <a:pt x="942" y="174"/>
                    </a:lnTo>
                    <a:lnTo>
                      <a:pt x="942" y="168"/>
                    </a:lnTo>
                    <a:lnTo>
                      <a:pt x="942" y="168"/>
                    </a:lnTo>
                    <a:lnTo>
                      <a:pt x="942" y="168"/>
                    </a:lnTo>
                    <a:lnTo>
                      <a:pt x="942" y="168"/>
                    </a:lnTo>
                    <a:lnTo>
                      <a:pt x="942" y="168"/>
                    </a:lnTo>
                    <a:lnTo>
                      <a:pt x="942" y="168"/>
                    </a:lnTo>
                    <a:lnTo>
                      <a:pt x="942" y="168"/>
                    </a:lnTo>
                    <a:lnTo>
                      <a:pt x="942" y="168"/>
                    </a:lnTo>
                    <a:lnTo>
                      <a:pt x="942" y="168"/>
                    </a:lnTo>
                    <a:lnTo>
                      <a:pt x="942" y="168"/>
                    </a:lnTo>
                    <a:lnTo>
                      <a:pt x="942" y="168"/>
                    </a:lnTo>
                    <a:lnTo>
                      <a:pt x="942" y="168"/>
                    </a:lnTo>
                    <a:lnTo>
                      <a:pt x="942" y="168"/>
                    </a:lnTo>
                    <a:lnTo>
                      <a:pt x="942" y="162"/>
                    </a:lnTo>
                    <a:lnTo>
                      <a:pt x="942" y="162"/>
                    </a:lnTo>
                    <a:lnTo>
                      <a:pt x="942" y="162"/>
                    </a:lnTo>
                    <a:lnTo>
                      <a:pt x="942" y="162"/>
                    </a:lnTo>
                    <a:lnTo>
                      <a:pt x="942" y="162"/>
                    </a:lnTo>
                    <a:lnTo>
                      <a:pt x="942" y="162"/>
                    </a:lnTo>
                    <a:lnTo>
                      <a:pt x="942" y="162"/>
                    </a:lnTo>
                    <a:lnTo>
                      <a:pt x="942" y="162"/>
                    </a:lnTo>
                    <a:lnTo>
                      <a:pt x="942" y="162"/>
                    </a:lnTo>
                    <a:lnTo>
                      <a:pt x="942" y="162"/>
                    </a:lnTo>
                    <a:lnTo>
                      <a:pt x="942" y="168"/>
                    </a:lnTo>
                    <a:lnTo>
                      <a:pt x="942" y="168"/>
                    </a:lnTo>
                    <a:lnTo>
                      <a:pt x="942" y="168"/>
                    </a:lnTo>
                    <a:lnTo>
                      <a:pt x="942" y="168"/>
                    </a:lnTo>
                    <a:lnTo>
                      <a:pt x="942" y="168"/>
                    </a:lnTo>
                    <a:lnTo>
                      <a:pt x="942" y="168"/>
                    </a:lnTo>
                    <a:lnTo>
                      <a:pt x="942" y="168"/>
                    </a:lnTo>
                    <a:lnTo>
                      <a:pt x="942" y="168"/>
                    </a:lnTo>
                    <a:lnTo>
                      <a:pt x="942" y="168"/>
                    </a:lnTo>
                    <a:lnTo>
                      <a:pt x="948" y="168"/>
                    </a:lnTo>
                    <a:lnTo>
                      <a:pt x="948" y="168"/>
                    </a:lnTo>
                    <a:lnTo>
                      <a:pt x="948" y="168"/>
                    </a:lnTo>
                    <a:lnTo>
                      <a:pt x="948" y="168"/>
                    </a:lnTo>
                    <a:lnTo>
                      <a:pt x="948" y="174"/>
                    </a:lnTo>
                    <a:lnTo>
                      <a:pt x="948" y="174"/>
                    </a:lnTo>
                    <a:lnTo>
                      <a:pt x="948" y="174"/>
                    </a:lnTo>
                    <a:lnTo>
                      <a:pt x="948" y="174"/>
                    </a:lnTo>
                    <a:lnTo>
                      <a:pt x="948" y="174"/>
                    </a:lnTo>
                    <a:lnTo>
                      <a:pt x="948" y="174"/>
                    </a:lnTo>
                    <a:lnTo>
                      <a:pt x="948" y="174"/>
                    </a:lnTo>
                    <a:lnTo>
                      <a:pt x="948" y="180"/>
                    </a:lnTo>
                    <a:lnTo>
                      <a:pt x="948" y="180"/>
                    </a:lnTo>
                    <a:lnTo>
                      <a:pt x="948" y="180"/>
                    </a:lnTo>
                    <a:lnTo>
                      <a:pt x="948" y="180"/>
                    </a:lnTo>
                    <a:lnTo>
                      <a:pt x="948" y="180"/>
                    </a:lnTo>
                    <a:lnTo>
                      <a:pt x="948" y="180"/>
                    </a:lnTo>
                    <a:lnTo>
                      <a:pt x="948" y="186"/>
                    </a:lnTo>
                    <a:lnTo>
                      <a:pt x="948" y="186"/>
                    </a:lnTo>
                    <a:lnTo>
                      <a:pt x="948" y="186"/>
                    </a:lnTo>
                    <a:lnTo>
                      <a:pt x="948" y="186"/>
                    </a:lnTo>
                    <a:lnTo>
                      <a:pt x="948" y="192"/>
                    </a:lnTo>
                    <a:lnTo>
                      <a:pt x="948" y="192"/>
                    </a:lnTo>
                    <a:lnTo>
                      <a:pt x="948" y="192"/>
                    </a:lnTo>
                    <a:lnTo>
                      <a:pt x="948" y="192"/>
                    </a:lnTo>
                    <a:lnTo>
                      <a:pt x="948" y="192"/>
                    </a:lnTo>
                    <a:lnTo>
                      <a:pt x="948" y="192"/>
                    </a:lnTo>
                    <a:lnTo>
                      <a:pt x="948" y="192"/>
                    </a:lnTo>
                    <a:lnTo>
                      <a:pt x="948" y="192"/>
                    </a:lnTo>
                    <a:lnTo>
                      <a:pt x="948" y="192"/>
                    </a:lnTo>
                    <a:lnTo>
                      <a:pt x="948" y="198"/>
                    </a:lnTo>
                    <a:lnTo>
                      <a:pt x="948" y="198"/>
                    </a:lnTo>
                    <a:lnTo>
                      <a:pt x="948" y="198"/>
                    </a:lnTo>
                    <a:lnTo>
                      <a:pt x="954" y="198"/>
                    </a:lnTo>
                    <a:lnTo>
                      <a:pt x="954" y="198"/>
                    </a:lnTo>
                    <a:lnTo>
                      <a:pt x="954" y="198"/>
                    </a:lnTo>
                    <a:lnTo>
                      <a:pt x="954" y="204"/>
                    </a:lnTo>
                    <a:lnTo>
                      <a:pt x="954" y="204"/>
                    </a:lnTo>
                    <a:lnTo>
                      <a:pt x="954" y="204"/>
                    </a:lnTo>
                    <a:lnTo>
                      <a:pt x="954" y="204"/>
                    </a:lnTo>
                    <a:lnTo>
                      <a:pt x="954" y="204"/>
                    </a:lnTo>
                    <a:lnTo>
                      <a:pt x="954" y="210"/>
                    </a:lnTo>
                    <a:lnTo>
                      <a:pt x="954" y="210"/>
                    </a:lnTo>
                    <a:lnTo>
                      <a:pt x="954" y="210"/>
                    </a:lnTo>
                    <a:lnTo>
                      <a:pt x="954" y="210"/>
                    </a:lnTo>
                    <a:lnTo>
                      <a:pt x="954" y="210"/>
                    </a:lnTo>
                    <a:lnTo>
                      <a:pt x="954" y="210"/>
                    </a:lnTo>
                    <a:lnTo>
                      <a:pt x="954" y="210"/>
                    </a:lnTo>
                    <a:lnTo>
                      <a:pt x="954" y="216"/>
                    </a:lnTo>
                    <a:lnTo>
                      <a:pt x="954" y="216"/>
                    </a:lnTo>
                    <a:lnTo>
                      <a:pt x="954" y="216"/>
                    </a:lnTo>
                    <a:lnTo>
                      <a:pt x="954" y="216"/>
                    </a:lnTo>
                    <a:lnTo>
                      <a:pt x="954" y="216"/>
                    </a:lnTo>
                    <a:lnTo>
                      <a:pt x="954" y="216"/>
                    </a:lnTo>
                    <a:lnTo>
                      <a:pt x="954" y="222"/>
                    </a:lnTo>
                    <a:lnTo>
                      <a:pt x="954" y="222"/>
                    </a:lnTo>
                    <a:lnTo>
                      <a:pt x="954" y="222"/>
                    </a:lnTo>
                    <a:lnTo>
                      <a:pt x="954" y="222"/>
                    </a:lnTo>
                    <a:lnTo>
                      <a:pt x="954" y="222"/>
                    </a:lnTo>
                    <a:lnTo>
                      <a:pt x="954" y="222"/>
                    </a:lnTo>
                    <a:lnTo>
                      <a:pt x="954" y="222"/>
                    </a:lnTo>
                    <a:lnTo>
                      <a:pt x="954" y="222"/>
                    </a:lnTo>
                    <a:lnTo>
                      <a:pt x="954" y="228"/>
                    </a:lnTo>
                    <a:lnTo>
                      <a:pt x="954" y="228"/>
                    </a:lnTo>
                    <a:lnTo>
                      <a:pt x="954" y="228"/>
                    </a:lnTo>
                    <a:lnTo>
                      <a:pt x="954" y="228"/>
                    </a:lnTo>
                    <a:lnTo>
                      <a:pt x="960" y="228"/>
                    </a:lnTo>
                    <a:lnTo>
                      <a:pt x="960" y="228"/>
                    </a:lnTo>
                    <a:lnTo>
                      <a:pt x="960" y="228"/>
                    </a:lnTo>
                    <a:lnTo>
                      <a:pt x="960" y="228"/>
                    </a:lnTo>
                    <a:lnTo>
                      <a:pt x="960" y="228"/>
                    </a:lnTo>
                    <a:lnTo>
                      <a:pt x="960" y="234"/>
                    </a:lnTo>
                    <a:lnTo>
                      <a:pt x="960" y="234"/>
                    </a:lnTo>
                    <a:lnTo>
                      <a:pt x="960" y="234"/>
                    </a:lnTo>
                    <a:lnTo>
                      <a:pt x="960" y="234"/>
                    </a:lnTo>
                    <a:lnTo>
                      <a:pt x="960" y="234"/>
                    </a:lnTo>
                    <a:lnTo>
                      <a:pt x="978" y="228"/>
                    </a:lnTo>
                    <a:lnTo>
                      <a:pt x="978" y="228"/>
                    </a:lnTo>
                    <a:lnTo>
                      <a:pt x="978" y="228"/>
                    </a:lnTo>
                    <a:lnTo>
                      <a:pt x="978" y="228"/>
                    </a:lnTo>
                    <a:lnTo>
                      <a:pt x="978" y="228"/>
                    </a:lnTo>
                    <a:lnTo>
                      <a:pt x="978" y="228"/>
                    </a:lnTo>
                    <a:lnTo>
                      <a:pt x="978" y="222"/>
                    </a:lnTo>
                    <a:lnTo>
                      <a:pt x="978" y="222"/>
                    </a:lnTo>
                    <a:lnTo>
                      <a:pt x="978" y="222"/>
                    </a:lnTo>
                    <a:lnTo>
                      <a:pt x="978" y="222"/>
                    </a:lnTo>
                    <a:lnTo>
                      <a:pt x="978" y="222"/>
                    </a:lnTo>
                    <a:lnTo>
                      <a:pt x="978" y="222"/>
                    </a:lnTo>
                    <a:lnTo>
                      <a:pt x="978" y="222"/>
                    </a:lnTo>
                    <a:lnTo>
                      <a:pt x="978" y="216"/>
                    </a:lnTo>
                    <a:lnTo>
                      <a:pt x="978" y="216"/>
                    </a:lnTo>
                    <a:lnTo>
                      <a:pt x="978" y="216"/>
                    </a:lnTo>
                    <a:lnTo>
                      <a:pt x="978" y="216"/>
                    </a:lnTo>
                    <a:lnTo>
                      <a:pt x="978" y="216"/>
                    </a:lnTo>
                    <a:lnTo>
                      <a:pt x="978" y="216"/>
                    </a:lnTo>
                    <a:lnTo>
                      <a:pt x="978" y="216"/>
                    </a:lnTo>
                    <a:lnTo>
                      <a:pt x="978" y="210"/>
                    </a:lnTo>
                    <a:lnTo>
                      <a:pt x="978" y="210"/>
                    </a:lnTo>
                    <a:lnTo>
                      <a:pt x="978" y="210"/>
                    </a:lnTo>
                    <a:lnTo>
                      <a:pt x="978" y="210"/>
                    </a:lnTo>
                    <a:lnTo>
                      <a:pt x="978" y="210"/>
                    </a:lnTo>
                    <a:lnTo>
                      <a:pt x="978" y="210"/>
                    </a:lnTo>
                    <a:lnTo>
                      <a:pt x="978" y="204"/>
                    </a:lnTo>
                    <a:lnTo>
                      <a:pt x="978" y="204"/>
                    </a:lnTo>
                    <a:lnTo>
                      <a:pt x="978" y="204"/>
                    </a:lnTo>
                    <a:lnTo>
                      <a:pt x="978" y="204"/>
                    </a:lnTo>
                    <a:lnTo>
                      <a:pt x="978" y="204"/>
                    </a:lnTo>
                    <a:lnTo>
                      <a:pt x="978" y="198"/>
                    </a:lnTo>
                    <a:lnTo>
                      <a:pt x="984" y="198"/>
                    </a:lnTo>
                    <a:lnTo>
                      <a:pt x="984" y="198"/>
                    </a:lnTo>
                    <a:lnTo>
                      <a:pt x="984" y="198"/>
                    </a:lnTo>
                    <a:lnTo>
                      <a:pt x="984" y="198"/>
                    </a:lnTo>
                    <a:lnTo>
                      <a:pt x="984" y="198"/>
                    </a:lnTo>
                    <a:lnTo>
                      <a:pt x="984" y="198"/>
                    </a:lnTo>
                    <a:lnTo>
                      <a:pt x="984" y="198"/>
                    </a:lnTo>
                    <a:lnTo>
                      <a:pt x="984" y="198"/>
                    </a:lnTo>
                    <a:lnTo>
                      <a:pt x="984" y="192"/>
                    </a:lnTo>
                    <a:lnTo>
                      <a:pt x="984" y="192"/>
                    </a:lnTo>
                    <a:lnTo>
                      <a:pt x="984" y="192"/>
                    </a:lnTo>
                    <a:lnTo>
                      <a:pt x="984" y="192"/>
                    </a:lnTo>
                    <a:lnTo>
                      <a:pt x="984" y="186"/>
                    </a:lnTo>
                    <a:lnTo>
                      <a:pt x="984" y="186"/>
                    </a:lnTo>
                    <a:lnTo>
                      <a:pt x="984" y="186"/>
                    </a:lnTo>
                    <a:lnTo>
                      <a:pt x="984" y="186"/>
                    </a:lnTo>
                    <a:lnTo>
                      <a:pt x="984" y="186"/>
                    </a:lnTo>
                    <a:lnTo>
                      <a:pt x="984" y="180"/>
                    </a:lnTo>
                    <a:lnTo>
                      <a:pt x="984" y="180"/>
                    </a:lnTo>
                    <a:lnTo>
                      <a:pt x="984" y="180"/>
                    </a:lnTo>
                    <a:lnTo>
                      <a:pt x="984" y="180"/>
                    </a:lnTo>
                    <a:lnTo>
                      <a:pt x="984" y="180"/>
                    </a:lnTo>
                    <a:lnTo>
                      <a:pt x="984" y="174"/>
                    </a:lnTo>
                    <a:lnTo>
                      <a:pt x="984" y="174"/>
                    </a:lnTo>
                    <a:lnTo>
                      <a:pt x="984" y="174"/>
                    </a:lnTo>
                    <a:lnTo>
                      <a:pt x="984" y="174"/>
                    </a:lnTo>
                    <a:lnTo>
                      <a:pt x="984" y="174"/>
                    </a:lnTo>
                    <a:lnTo>
                      <a:pt x="984" y="174"/>
                    </a:lnTo>
                    <a:lnTo>
                      <a:pt x="984" y="174"/>
                    </a:lnTo>
                    <a:lnTo>
                      <a:pt x="984" y="168"/>
                    </a:lnTo>
                    <a:lnTo>
                      <a:pt x="984" y="168"/>
                    </a:lnTo>
                    <a:lnTo>
                      <a:pt x="984" y="168"/>
                    </a:lnTo>
                    <a:lnTo>
                      <a:pt x="984" y="168"/>
                    </a:lnTo>
                    <a:lnTo>
                      <a:pt x="990" y="168"/>
                    </a:lnTo>
                    <a:lnTo>
                      <a:pt x="990" y="168"/>
                    </a:lnTo>
                    <a:lnTo>
                      <a:pt x="990" y="168"/>
                    </a:lnTo>
                    <a:lnTo>
                      <a:pt x="990" y="162"/>
                    </a:lnTo>
                    <a:lnTo>
                      <a:pt x="990" y="162"/>
                    </a:lnTo>
                    <a:lnTo>
                      <a:pt x="990" y="162"/>
                    </a:lnTo>
                    <a:lnTo>
                      <a:pt x="990" y="162"/>
                    </a:lnTo>
                    <a:lnTo>
                      <a:pt x="990" y="162"/>
                    </a:lnTo>
                    <a:lnTo>
                      <a:pt x="990" y="162"/>
                    </a:lnTo>
                    <a:lnTo>
                      <a:pt x="990" y="162"/>
                    </a:lnTo>
                    <a:lnTo>
                      <a:pt x="990" y="162"/>
                    </a:lnTo>
                    <a:lnTo>
                      <a:pt x="990" y="162"/>
                    </a:lnTo>
                    <a:lnTo>
                      <a:pt x="990" y="162"/>
                    </a:lnTo>
                    <a:lnTo>
                      <a:pt x="990" y="162"/>
                    </a:lnTo>
                    <a:lnTo>
                      <a:pt x="990" y="156"/>
                    </a:lnTo>
                    <a:lnTo>
                      <a:pt x="990" y="156"/>
                    </a:lnTo>
                    <a:lnTo>
                      <a:pt x="990" y="156"/>
                    </a:lnTo>
                    <a:lnTo>
                      <a:pt x="990" y="156"/>
                    </a:lnTo>
                    <a:lnTo>
                      <a:pt x="990" y="156"/>
                    </a:lnTo>
                    <a:lnTo>
                      <a:pt x="990" y="156"/>
                    </a:lnTo>
                    <a:lnTo>
                      <a:pt x="990" y="156"/>
                    </a:lnTo>
                    <a:lnTo>
                      <a:pt x="990" y="156"/>
                    </a:lnTo>
                    <a:lnTo>
                      <a:pt x="990" y="156"/>
                    </a:lnTo>
                    <a:lnTo>
                      <a:pt x="990" y="156"/>
                    </a:lnTo>
                    <a:lnTo>
                      <a:pt x="990" y="156"/>
                    </a:lnTo>
                    <a:lnTo>
                      <a:pt x="990" y="156"/>
                    </a:lnTo>
                    <a:lnTo>
                      <a:pt x="990" y="156"/>
                    </a:lnTo>
                    <a:lnTo>
                      <a:pt x="990" y="156"/>
                    </a:lnTo>
                    <a:lnTo>
                      <a:pt x="990" y="156"/>
                    </a:lnTo>
                    <a:lnTo>
                      <a:pt x="990" y="156"/>
                    </a:lnTo>
                    <a:lnTo>
                      <a:pt x="990" y="156"/>
                    </a:lnTo>
                    <a:lnTo>
                      <a:pt x="990" y="156"/>
                    </a:lnTo>
                    <a:lnTo>
                      <a:pt x="990" y="156"/>
                    </a:lnTo>
                    <a:lnTo>
                      <a:pt x="996" y="156"/>
                    </a:lnTo>
                    <a:lnTo>
                      <a:pt x="996" y="156"/>
                    </a:lnTo>
                    <a:lnTo>
                      <a:pt x="996" y="156"/>
                    </a:lnTo>
                    <a:lnTo>
                      <a:pt x="996" y="156"/>
                    </a:lnTo>
                    <a:lnTo>
                      <a:pt x="996" y="156"/>
                    </a:lnTo>
                    <a:lnTo>
                      <a:pt x="996" y="156"/>
                    </a:lnTo>
                    <a:lnTo>
                      <a:pt x="996" y="156"/>
                    </a:lnTo>
                    <a:lnTo>
                      <a:pt x="996" y="156"/>
                    </a:lnTo>
                    <a:lnTo>
                      <a:pt x="996" y="156"/>
                    </a:lnTo>
                    <a:lnTo>
                      <a:pt x="996" y="156"/>
                    </a:lnTo>
                    <a:lnTo>
                      <a:pt x="996" y="156"/>
                    </a:lnTo>
                    <a:lnTo>
                      <a:pt x="996" y="156"/>
                    </a:lnTo>
                    <a:lnTo>
                      <a:pt x="996" y="162"/>
                    </a:lnTo>
                    <a:lnTo>
                      <a:pt x="996" y="162"/>
                    </a:lnTo>
                    <a:lnTo>
                      <a:pt x="996" y="162"/>
                    </a:lnTo>
                    <a:lnTo>
                      <a:pt x="996" y="162"/>
                    </a:lnTo>
                    <a:lnTo>
                      <a:pt x="996" y="162"/>
                    </a:lnTo>
                    <a:lnTo>
                      <a:pt x="996" y="162"/>
                    </a:lnTo>
                    <a:lnTo>
                      <a:pt x="996" y="162"/>
                    </a:lnTo>
                    <a:lnTo>
                      <a:pt x="996" y="162"/>
                    </a:lnTo>
                    <a:lnTo>
                      <a:pt x="996" y="162"/>
                    </a:lnTo>
                    <a:lnTo>
                      <a:pt x="996" y="162"/>
                    </a:lnTo>
                    <a:lnTo>
                      <a:pt x="996" y="162"/>
                    </a:lnTo>
                    <a:lnTo>
                      <a:pt x="996" y="162"/>
                    </a:lnTo>
                    <a:lnTo>
                      <a:pt x="996" y="162"/>
                    </a:lnTo>
                    <a:lnTo>
                      <a:pt x="996" y="162"/>
                    </a:lnTo>
                    <a:lnTo>
                      <a:pt x="996" y="162"/>
                    </a:lnTo>
                    <a:lnTo>
                      <a:pt x="996" y="162"/>
                    </a:lnTo>
                    <a:lnTo>
                      <a:pt x="996" y="162"/>
                    </a:lnTo>
                    <a:lnTo>
                      <a:pt x="996" y="162"/>
                    </a:lnTo>
                    <a:lnTo>
                      <a:pt x="996" y="162"/>
                    </a:lnTo>
                    <a:lnTo>
                      <a:pt x="996" y="162"/>
                    </a:lnTo>
                    <a:lnTo>
                      <a:pt x="996" y="162"/>
                    </a:lnTo>
                    <a:lnTo>
                      <a:pt x="996" y="162"/>
                    </a:lnTo>
                    <a:lnTo>
                      <a:pt x="1002" y="162"/>
                    </a:lnTo>
                    <a:lnTo>
                      <a:pt x="1002" y="162"/>
                    </a:lnTo>
                    <a:lnTo>
                      <a:pt x="1002" y="162"/>
                    </a:lnTo>
                    <a:lnTo>
                      <a:pt x="1002" y="162"/>
                    </a:lnTo>
                    <a:lnTo>
                      <a:pt x="1002" y="162"/>
                    </a:lnTo>
                    <a:lnTo>
                      <a:pt x="1002" y="162"/>
                    </a:lnTo>
                    <a:lnTo>
                      <a:pt x="1002" y="162"/>
                    </a:lnTo>
                    <a:lnTo>
                      <a:pt x="1002" y="162"/>
                    </a:lnTo>
                    <a:lnTo>
                      <a:pt x="1002" y="162"/>
                    </a:lnTo>
                    <a:lnTo>
                      <a:pt x="1002" y="162"/>
                    </a:lnTo>
                    <a:lnTo>
                      <a:pt x="1002" y="162"/>
                    </a:lnTo>
                    <a:lnTo>
                      <a:pt x="1002" y="162"/>
                    </a:lnTo>
                    <a:lnTo>
                      <a:pt x="1002" y="162"/>
                    </a:lnTo>
                    <a:lnTo>
                      <a:pt x="1002" y="162"/>
                    </a:lnTo>
                    <a:lnTo>
                      <a:pt x="1002" y="162"/>
                    </a:lnTo>
                    <a:lnTo>
                      <a:pt x="1002" y="168"/>
                    </a:lnTo>
                    <a:lnTo>
                      <a:pt x="1002" y="168"/>
                    </a:lnTo>
                    <a:lnTo>
                      <a:pt x="1002" y="168"/>
                    </a:lnTo>
                    <a:lnTo>
                      <a:pt x="1002" y="168"/>
                    </a:lnTo>
                    <a:lnTo>
                      <a:pt x="1002" y="168"/>
                    </a:lnTo>
                    <a:lnTo>
                      <a:pt x="1002" y="168"/>
                    </a:lnTo>
                    <a:lnTo>
                      <a:pt x="1002" y="168"/>
                    </a:lnTo>
                    <a:lnTo>
                      <a:pt x="1002" y="168"/>
                    </a:lnTo>
                    <a:lnTo>
                      <a:pt x="1002" y="168"/>
                    </a:lnTo>
                    <a:lnTo>
                      <a:pt x="1002" y="168"/>
                    </a:lnTo>
                    <a:lnTo>
                      <a:pt x="1002" y="168"/>
                    </a:lnTo>
                    <a:lnTo>
                      <a:pt x="1002" y="168"/>
                    </a:lnTo>
                    <a:lnTo>
                      <a:pt x="1002" y="168"/>
                    </a:lnTo>
                    <a:lnTo>
                      <a:pt x="1002" y="168"/>
                    </a:lnTo>
                    <a:lnTo>
                      <a:pt x="1002" y="162"/>
                    </a:lnTo>
                    <a:lnTo>
                      <a:pt x="1002" y="162"/>
                    </a:lnTo>
                    <a:lnTo>
                      <a:pt x="1002" y="162"/>
                    </a:lnTo>
                    <a:lnTo>
                      <a:pt x="1008" y="162"/>
                    </a:lnTo>
                    <a:lnTo>
                      <a:pt x="1008" y="162"/>
                    </a:lnTo>
                    <a:lnTo>
                      <a:pt x="1008" y="162"/>
                    </a:lnTo>
                    <a:lnTo>
                      <a:pt x="1020" y="120"/>
                    </a:lnTo>
                    <a:lnTo>
                      <a:pt x="1020" y="120"/>
                    </a:lnTo>
                    <a:lnTo>
                      <a:pt x="1020" y="120"/>
                    </a:lnTo>
                    <a:lnTo>
                      <a:pt x="1020" y="120"/>
                    </a:lnTo>
                    <a:lnTo>
                      <a:pt x="1020" y="120"/>
                    </a:lnTo>
                    <a:lnTo>
                      <a:pt x="1026" y="120"/>
                    </a:lnTo>
                    <a:lnTo>
                      <a:pt x="1026" y="120"/>
                    </a:lnTo>
                    <a:lnTo>
                      <a:pt x="1026" y="114"/>
                    </a:lnTo>
                    <a:lnTo>
                      <a:pt x="1026" y="114"/>
                    </a:lnTo>
                    <a:lnTo>
                      <a:pt x="1026" y="114"/>
                    </a:lnTo>
                    <a:lnTo>
                      <a:pt x="1026" y="114"/>
                    </a:lnTo>
                    <a:lnTo>
                      <a:pt x="1026" y="114"/>
                    </a:lnTo>
                    <a:lnTo>
                      <a:pt x="1026" y="114"/>
                    </a:lnTo>
                    <a:lnTo>
                      <a:pt x="1026" y="108"/>
                    </a:lnTo>
                    <a:lnTo>
                      <a:pt x="1026" y="108"/>
                    </a:lnTo>
                    <a:lnTo>
                      <a:pt x="1026" y="108"/>
                    </a:lnTo>
                    <a:lnTo>
                      <a:pt x="1026" y="108"/>
                    </a:lnTo>
                    <a:lnTo>
                      <a:pt x="1026" y="108"/>
                    </a:lnTo>
                    <a:lnTo>
                      <a:pt x="1026" y="108"/>
                    </a:lnTo>
                    <a:lnTo>
                      <a:pt x="1026" y="102"/>
                    </a:lnTo>
                    <a:lnTo>
                      <a:pt x="1026" y="102"/>
                    </a:lnTo>
                    <a:lnTo>
                      <a:pt x="1026" y="102"/>
                    </a:lnTo>
                    <a:lnTo>
                      <a:pt x="1026" y="102"/>
                    </a:lnTo>
                    <a:lnTo>
                      <a:pt x="1026" y="102"/>
                    </a:lnTo>
                    <a:lnTo>
                      <a:pt x="1026" y="102"/>
                    </a:lnTo>
                    <a:lnTo>
                      <a:pt x="1026" y="96"/>
                    </a:lnTo>
                    <a:lnTo>
                      <a:pt x="1026" y="96"/>
                    </a:lnTo>
                    <a:lnTo>
                      <a:pt x="1026" y="96"/>
                    </a:lnTo>
                    <a:lnTo>
                      <a:pt x="1026" y="96"/>
                    </a:lnTo>
                    <a:lnTo>
                      <a:pt x="1026" y="96"/>
                    </a:lnTo>
                    <a:lnTo>
                      <a:pt x="1026" y="90"/>
                    </a:lnTo>
                    <a:lnTo>
                      <a:pt x="1026" y="90"/>
                    </a:lnTo>
                    <a:lnTo>
                      <a:pt x="1026" y="90"/>
                    </a:lnTo>
                    <a:lnTo>
                      <a:pt x="1026" y="90"/>
                    </a:lnTo>
                    <a:lnTo>
                      <a:pt x="1026" y="90"/>
                    </a:lnTo>
                    <a:lnTo>
                      <a:pt x="1026" y="84"/>
                    </a:lnTo>
                    <a:lnTo>
                      <a:pt x="1026" y="84"/>
                    </a:lnTo>
                    <a:lnTo>
                      <a:pt x="1026" y="84"/>
                    </a:lnTo>
                    <a:lnTo>
                      <a:pt x="1026" y="84"/>
                    </a:lnTo>
                    <a:lnTo>
                      <a:pt x="1032" y="84"/>
                    </a:lnTo>
                    <a:lnTo>
                      <a:pt x="1032" y="84"/>
                    </a:lnTo>
                    <a:lnTo>
                      <a:pt x="1032" y="78"/>
                    </a:lnTo>
                    <a:lnTo>
                      <a:pt x="1032" y="78"/>
                    </a:lnTo>
                    <a:lnTo>
                      <a:pt x="1032" y="78"/>
                    </a:lnTo>
                    <a:lnTo>
                      <a:pt x="1032" y="78"/>
                    </a:lnTo>
                    <a:lnTo>
                      <a:pt x="1032" y="78"/>
                    </a:lnTo>
                    <a:lnTo>
                      <a:pt x="1032" y="78"/>
                    </a:lnTo>
                    <a:lnTo>
                      <a:pt x="1032" y="78"/>
                    </a:lnTo>
                    <a:lnTo>
                      <a:pt x="1032" y="78"/>
                    </a:lnTo>
                    <a:lnTo>
                      <a:pt x="1032" y="72"/>
                    </a:lnTo>
                    <a:lnTo>
                      <a:pt x="1032" y="72"/>
                    </a:lnTo>
                    <a:lnTo>
                      <a:pt x="1032" y="72"/>
                    </a:lnTo>
                    <a:lnTo>
                      <a:pt x="1032" y="72"/>
                    </a:lnTo>
                    <a:lnTo>
                      <a:pt x="1032" y="72"/>
                    </a:lnTo>
                    <a:lnTo>
                      <a:pt x="1032" y="66"/>
                    </a:lnTo>
                    <a:lnTo>
                      <a:pt x="1032" y="66"/>
                    </a:lnTo>
                    <a:lnTo>
                      <a:pt x="1032" y="66"/>
                    </a:lnTo>
                    <a:lnTo>
                      <a:pt x="1032" y="66"/>
                    </a:lnTo>
                    <a:lnTo>
                      <a:pt x="1032" y="66"/>
                    </a:lnTo>
                    <a:lnTo>
                      <a:pt x="1032" y="60"/>
                    </a:lnTo>
                    <a:lnTo>
                      <a:pt x="1032" y="60"/>
                    </a:lnTo>
                    <a:lnTo>
                      <a:pt x="1032" y="60"/>
                    </a:lnTo>
                    <a:lnTo>
                      <a:pt x="1032" y="60"/>
                    </a:lnTo>
                    <a:lnTo>
                      <a:pt x="1032" y="60"/>
                    </a:lnTo>
                    <a:lnTo>
                      <a:pt x="1032" y="60"/>
                    </a:lnTo>
                    <a:lnTo>
                      <a:pt x="1032" y="54"/>
                    </a:lnTo>
                    <a:lnTo>
                      <a:pt x="1032" y="54"/>
                    </a:lnTo>
                    <a:lnTo>
                      <a:pt x="1032" y="54"/>
                    </a:lnTo>
                    <a:lnTo>
                      <a:pt x="1032" y="54"/>
                    </a:lnTo>
                    <a:lnTo>
                      <a:pt x="1032" y="54"/>
                    </a:lnTo>
                    <a:lnTo>
                      <a:pt x="1032" y="54"/>
                    </a:lnTo>
                    <a:lnTo>
                      <a:pt x="1032" y="54"/>
                    </a:lnTo>
                    <a:lnTo>
                      <a:pt x="1032" y="54"/>
                    </a:lnTo>
                    <a:lnTo>
                      <a:pt x="1038" y="54"/>
                    </a:lnTo>
                    <a:lnTo>
                      <a:pt x="1038" y="54"/>
                    </a:lnTo>
                    <a:lnTo>
                      <a:pt x="1038" y="48"/>
                    </a:lnTo>
                    <a:lnTo>
                      <a:pt x="1038" y="48"/>
                    </a:lnTo>
                    <a:lnTo>
                      <a:pt x="1038" y="48"/>
                    </a:lnTo>
                    <a:lnTo>
                      <a:pt x="1038" y="48"/>
                    </a:lnTo>
                    <a:lnTo>
                      <a:pt x="1038" y="48"/>
                    </a:lnTo>
                    <a:lnTo>
                      <a:pt x="1038" y="48"/>
                    </a:lnTo>
                    <a:lnTo>
                      <a:pt x="1038" y="48"/>
                    </a:lnTo>
                    <a:lnTo>
                      <a:pt x="1038" y="48"/>
                    </a:lnTo>
                    <a:lnTo>
                      <a:pt x="1038" y="48"/>
                    </a:lnTo>
                    <a:lnTo>
                      <a:pt x="1038" y="48"/>
                    </a:lnTo>
                    <a:lnTo>
                      <a:pt x="1038" y="48"/>
                    </a:lnTo>
                    <a:lnTo>
                      <a:pt x="1038" y="48"/>
                    </a:lnTo>
                    <a:lnTo>
                      <a:pt x="1038" y="48"/>
                    </a:lnTo>
                    <a:lnTo>
                      <a:pt x="1038" y="48"/>
                    </a:lnTo>
                    <a:lnTo>
                      <a:pt x="1038" y="48"/>
                    </a:lnTo>
                    <a:lnTo>
                      <a:pt x="1038" y="48"/>
                    </a:lnTo>
                    <a:lnTo>
                      <a:pt x="1038" y="48"/>
                    </a:lnTo>
                    <a:lnTo>
                      <a:pt x="1038" y="48"/>
                    </a:lnTo>
                    <a:lnTo>
                      <a:pt x="1038" y="48"/>
                    </a:lnTo>
                    <a:lnTo>
                      <a:pt x="1038" y="48"/>
                    </a:lnTo>
                    <a:lnTo>
                      <a:pt x="1038" y="48"/>
                    </a:lnTo>
                    <a:lnTo>
                      <a:pt x="1038" y="48"/>
                    </a:lnTo>
                    <a:lnTo>
                      <a:pt x="1038" y="48"/>
                    </a:lnTo>
                    <a:lnTo>
                      <a:pt x="1038" y="48"/>
                    </a:lnTo>
                    <a:lnTo>
                      <a:pt x="1038" y="48"/>
                    </a:lnTo>
                    <a:lnTo>
                      <a:pt x="1038" y="54"/>
                    </a:lnTo>
                    <a:lnTo>
                      <a:pt x="1038" y="54"/>
                    </a:lnTo>
                    <a:lnTo>
                      <a:pt x="1038" y="54"/>
                    </a:lnTo>
                    <a:lnTo>
                      <a:pt x="1038" y="54"/>
                    </a:lnTo>
                    <a:lnTo>
                      <a:pt x="1038" y="54"/>
                    </a:lnTo>
                    <a:lnTo>
                      <a:pt x="1044" y="54"/>
                    </a:lnTo>
                    <a:lnTo>
                      <a:pt x="1044" y="54"/>
                    </a:lnTo>
                    <a:lnTo>
                      <a:pt x="1044" y="54"/>
                    </a:lnTo>
                    <a:lnTo>
                      <a:pt x="1044" y="54"/>
                    </a:lnTo>
                    <a:lnTo>
                      <a:pt x="1044" y="60"/>
                    </a:lnTo>
                    <a:lnTo>
                      <a:pt x="1044" y="60"/>
                    </a:lnTo>
                    <a:lnTo>
                      <a:pt x="1044" y="60"/>
                    </a:lnTo>
                    <a:lnTo>
                      <a:pt x="1044" y="60"/>
                    </a:lnTo>
                    <a:lnTo>
                      <a:pt x="1044" y="60"/>
                    </a:lnTo>
                    <a:lnTo>
                      <a:pt x="1044" y="60"/>
                    </a:lnTo>
                    <a:lnTo>
                      <a:pt x="1044" y="60"/>
                    </a:lnTo>
                    <a:lnTo>
                      <a:pt x="1044" y="66"/>
                    </a:lnTo>
                    <a:lnTo>
                      <a:pt x="1044" y="66"/>
                    </a:lnTo>
                    <a:lnTo>
                      <a:pt x="1044" y="66"/>
                    </a:lnTo>
                    <a:lnTo>
                      <a:pt x="1044" y="66"/>
                    </a:lnTo>
                    <a:lnTo>
                      <a:pt x="1044" y="66"/>
                    </a:lnTo>
                    <a:lnTo>
                      <a:pt x="1044" y="72"/>
                    </a:lnTo>
                    <a:lnTo>
                      <a:pt x="1044" y="72"/>
                    </a:lnTo>
                    <a:lnTo>
                      <a:pt x="1044" y="72"/>
                    </a:lnTo>
                    <a:lnTo>
                      <a:pt x="1044" y="72"/>
                    </a:lnTo>
                    <a:lnTo>
                      <a:pt x="1044" y="72"/>
                    </a:lnTo>
                    <a:lnTo>
                      <a:pt x="1044" y="72"/>
                    </a:lnTo>
                    <a:lnTo>
                      <a:pt x="1044" y="72"/>
                    </a:lnTo>
                    <a:lnTo>
                      <a:pt x="1044" y="72"/>
                    </a:lnTo>
                    <a:lnTo>
                      <a:pt x="1044" y="72"/>
                    </a:lnTo>
                    <a:lnTo>
                      <a:pt x="1044" y="78"/>
                    </a:lnTo>
                    <a:lnTo>
                      <a:pt x="1044" y="78"/>
                    </a:lnTo>
                    <a:lnTo>
                      <a:pt x="1044" y="78"/>
                    </a:lnTo>
                    <a:lnTo>
                      <a:pt x="1044" y="78"/>
                    </a:lnTo>
                    <a:lnTo>
                      <a:pt x="1044" y="78"/>
                    </a:lnTo>
                    <a:lnTo>
                      <a:pt x="1044" y="78"/>
                    </a:lnTo>
                    <a:lnTo>
                      <a:pt x="1044" y="84"/>
                    </a:lnTo>
                    <a:lnTo>
                      <a:pt x="1044" y="84"/>
                    </a:lnTo>
                    <a:lnTo>
                      <a:pt x="1044" y="84"/>
                    </a:lnTo>
                    <a:lnTo>
                      <a:pt x="1050" y="84"/>
                    </a:lnTo>
                    <a:lnTo>
                      <a:pt x="1050" y="84"/>
                    </a:lnTo>
                    <a:lnTo>
                      <a:pt x="1050" y="84"/>
                    </a:lnTo>
                    <a:lnTo>
                      <a:pt x="1050" y="90"/>
                    </a:lnTo>
                    <a:lnTo>
                      <a:pt x="1050" y="90"/>
                    </a:lnTo>
                    <a:lnTo>
                      <a:pt x="1050" y="90"/>
                    </a:lnTo>
                    <a:lnTo>
                      <a:pt x="1050" y="90"/>
                    </a:lnTo>
                    <a:lnTo>
                      <a:pt x="1050" y="90"/>
                    </a:lnTo>
                    <a:lnTo>
                      <a:pt x="1050" y="90"/>
                    </a:lnTo>
                    <a:lnTo>
                      <a:pt x="1050" y="90"/>
                    </a:lnTo>
                    <a:lnTo>
                      <a:pt x="1050" y="96"/>
                    </a:lnTo>
                    <a:lnTo>
                      <a:pt x="1050" y="96"/>
                    </a:lnTo>
                    <a:lnTo>
                      <a:pt x="1050" y="96"/>
                    </a:lnTo>
                    <a:lnTo>
                      <a:pt x="1050" y="96"/>
                    </a:lnTo>
                    <a:lnTo>
                      <a:pt x="1050" y="96"/>
                    </a:lnTo>
                    <a:lnTo>
                      <a:pt x="1050" y="96"/>
                    </a:lnTo>
                    <a:lnTo>
                      <a:pt x="1050" y="102"/>
                    </a:lnTo>
                    <a:lnTo>
                      <a:pt x="1050" y="102"/>
                    </a:lnTo>
                    <a:lnTo>
                      <a:pt x="1050" y="102"/>
                    </a:lnTo>
                    <a:lnTo>
                      <a:pt x="1050" y="102"/>
                    </a:lnTo>
                    <a:lnTo>
                      <a:pt x="1050" y="102"/>
                    </a:lnTo>
                    <a:lnTo>
                      <a:pt x="1050" y="102"/>
                    </a:lnTo>
                    <a:lnTo>
                      <a:pt x="1050" y="102"/>
                    </a:lnTo>
                    <a:lnTo>
                      <a:pt x="1050" y="108"/>
                    </a:lnTo>
                    <a:lnTo>
                      <a:pt x="1050" y="108"/>
                    </a:lnTo>
                    <a:lnTo>
                      <a:pt x="1050" y="108"/>
                    </a:lnTo>
                    <a:lnTo>
                      <a:pt x="1050" y="108"/>
                    </a:lnTo>
                    <a:lnTo>
                      <a:pt x="1050" y="108"/>
                    </a:lnTo>
                    <a:lnTo>
                      <a:pt x="1050" y="108"/>
                    </a:lnTo>
                    <a:lnTo>
                      <a:pt x="1050" y="108"/>
                    </a:lnTo>
                    <a:lnTo>
                      <a:pt x="1050" y="108"/>
                    </a:lnTo>
                    <a:lnTo>
                      <a:pt x="1050" y="114"/>
                    </a:lnTo>
                    <a:lnTo>
                      <a:pt x="1050" y="114"/>
                    </a:lnTo>
                    <a:lnTo>
                      <a:pt x="1056" y="114"/>
                    </a:lnTo>
                    <a:lnTo>
                      <a:pt x="1056" y="114"/>
                    </a:lnTo>
                    <a:lnTo>
                      <a:pt x="1056" y="114"/>
                    </a:lnTo>
                    <a:lnTo>
                      <a:pt x="1086" y="126"/>
                    </a:lnTo>
                    <a:lnTo>
                      <a:pt x="1086" y="126"/>
                    </a:lnTo>
                    <a:lnTo>
                      <a:pt x="1086" y="126"/>
                    </a:lnTo>
                    <a:lnTo>
                      <a:pt x="1086" y="126"/>
                    </a:lnTo>
                    <a:lnTo>
                      <a:pt x="1086" y="126"/>
                    </a:lnTo>
                    <a:lnTo>
                      <a:pt x="1086" y="126"/>
                    </a:lnTo>
                    <a:lnTo>
                      <a:pt x="1086" y="126"/>
                    </a:lnTo>
                    <a:lnTo>
                      <a:pt x="1086" y="126"/>
                    </a:lnTo>
                    <a:lnTo>
                      <a:pt x="1092" y="120"/>
                    </a:lnTo>
                    <a:lnTo>
                      <a:pt x="1092" y="120"/>
                    </a:lnTo>
                    <a:lnTo>
                      <a:pt x="1092" y="120"/>
                    </a:lnTo>
                    <a:lnTo>
                      <a:pt x="1092" y="120"/>
                    </a:lnTo>
                    <a:lnTo>
                      <a:pt x="1092" y="120"/>
                    </a:lnTo>
                    <a:lnTo>
                      <a:pt x="1092" y="120"/>
                    </a:lnTo>
                    <a:lnTo>
                      <a:pt x="1092" y="120"/>
                    </a:lnTo>
                    <a:lnTo>
                      <a:pt x="1092" y="114"/>
                    </a:lnTo>
                    <a:lnTo>
                      <a:pt x="1092" y="114"/>
                    </a:lnTo>
                    <a:lnTo>
                      <a:pt x="1092" y="114"/>
                    </a:lnTo>
                    <a:lnTo>
                      <a:pt x="1092" y="114"/>
                    </a:lnTo>
                    <a:lnTo>
                      <a:pt x="1092" y="114"/>
                    </a:lnTo>
                    <a:lnTo>
                      <a:pt x="1092" y="114"/>
                    </a:lnTo>
                    <a:lnTo>
                      <a:pt x="1092" y="114"/>
                    </a:lnTo>
                    <a:lnTo>
                      <a:pt x="1092" y="108"/>
                    </a:lnTo>
                    <a:lnTo>
                      <a:pt x="1092" y="108"/>
                    </a:lnTo>
                    <a:lnTo>
                      <a:pt x="1092" y="108"/>
                    </a:lnTo>
                    <a:lnTo>
                      <a:pt x="1092" y="108"/>
                    </a:lnTo>
                    <a:lnTo>
                      <a:pt x="1092" y="108"/>
                    </a:lnTo>
                    <a:lnTo>
                      <a:pt x="1092" y="108"/>
                    </a:lnTo>
                    <a:lnTo>
                      <a:pt x="1092" y="108"/>
                    </a:lnTo>
                    <a:lnTo>
                      <a:pt x="1092" y="102"/>
                    </a:lnTo>
                    <a:lnTo>
                      <a:pt x="1092" y="102"/>
                    </a:lnTo>
                    <a:lnTo>
                      <a:pt x="1092" y="102"/>
                    </a:lnTo>
                    <a:lnTo>
                      <a:pt x="1092" y="102"/>
                    </a:lnTo>
                    <a:lnTo>
                      <a:pt x="1092" y="102"/>
                    </a:lnTo>
                    <a:lnTo>
                      <a:pt x="1092" y="102"/>
                    </a:lnTo>
                    <a:lnTo>
                      <a:pt x="1092" y="96"/>
                    </a:lnTo>
                    <a:lnTo>
                      <a:pt x="1092" y="96"/>
                    </a:lnTo>
                    <a:lnTo>
                      <a:pt x="1092" y="96"/>
                    </a:lnTo>
                    <a:lnTo>
                      <a:pt x="1092" y="96"/>
                    </a:lnTo>
                    <a:lnTo>
                      <a:pt x="1092" y="96"/>
                    </a:lnTo>
                    <a:lnTo>
                      <a:pt x="1092" y="96"/>
                    </a:lnTo>
                    <a:lnTo>
                      <a:pt x="1092" y="96"/>
                    </a:lnTo>
                    <a:lnTo>
                      <a:pt x="1098" y="90"/>
                    </a:lnTo>
                    <a:lnTo>
                      <a:pt x="1098" y="90"/>
                    </a:lnTo>
                    <a:lnTo>
                      <a:pt x="1098" y="90"/>
                    </a:lnTo>
                    <a:lnTo>
                      <a:pt x="1098" y="96"/>
                    </a:lnTo>
                    <a:lnTo>
                      <a:pt x="1098" y="90"/>
                    </a:lnTo>
                    <a:lnTo>
                      <a:pt x="1098" y="90"/>
                    </a:lnTo>
                    <a:lnTo>
                      <a:pt x="1098" y="90"/>
                    </a:lnTo>
                    <a:lnTo>
                      <a:pt x="1098" y="90"/>
                    </a:lnTo>
                    <a:lnTo>
                      <a:pt x="1098" y="90"/>
                    </a:lnTo>
                    <a:lnTo>
                      <a:pt x="1098" y="84"/>
                    </a:lnTo>
                    <a:lnTo>
                      <a:pt x="1098" y="84"/>
                    </a:lnTo>
                    <a:lnTo>
                      <a:pt x="1098" y="84"/>
                    </a:lnTo>
                    <a:lnTo>
                      <a:pt x="1098" y="84"/>
                    </a:lnTo>
                    <a:lnTo>
                      <a:pt x="1098" y="84"/>
                    </a:lnTo>
                    <a:lnTo>
                      <a:pt x="1098" y="84"/>
                    </a:lnTo>
                    <a:lnTo>
                      <a:pt x="1098" y="78"/>
                    </a:lnTo>
                    <a:lnTo>
                      <a:pt x="1098" y="78"/>
                    </a:lnTo>
                    <a:lnTo>
                      <a:pt x="1098" y="78"/>
                    </a:lnTo>
                    <a:lnTo>
                      <a:pt x="1098" y="78"/>
                    </a:lnTo>
                    <a:lnTo>
                      <a:pt x="1098" y="78"/>
                    </a:lnTo>
                    <a:lnTo>
                      <a:pt x="1098" y="78"/>
                    </a:lnTo>
                    <a:lnTo>
                      <a:pt x="1098" y="78"/>
                    </a:lnTo>
                    <a:lnTo>
                      <a:pt x="1098" y="72"/>
                    </a:lnTo>
                    <a:lnTo>
                      <a:pt x="1098" y="72"/>
                    </a:lnTo>
                    <a:lnTo>
                      <a:pt x="1098" y="72"/>
                    </a:lnTo>
                    <a:lnTo>
                      <a:pt x="1098" y="72"/>
                    </a:lnTo>
                    <a:lnTo>
                      <a:pt x="1098" y="72"/>
                    </a:lnTo>
                    <a:lnTo>
                      <a:pt x="1098" y="72"/>
                    </a:lnTo>
                    <a:lnTo>
                      <a:pt x="1098" y="72"/>
                    </a:lnTo>
                    <a:lnTo>
                      <a:pt x="1098" y="72"/>
                    </a:lnTo>
                    <a:lnTo>
                      <a:pt x="1098" y="72"/>
                    </a:lnTo>
                    <a:lnTo>
                      <a:pt x="1098" y="72"/>
                    </a:lnTo>
                    <a:lnTo>
                      <a:pt x="1098" y="72"/>
                    </a:lnTo>
                    <a:lnTo>
                      <a:pt x="1098" y="72"/>
                    </a:lnTo>
                    <a:lnTo>
                      <a:pt x="1104" y="66"/>
                    </a:lnTo>
                    <a:lnTo>
                      <a:pt x="1104" y="66"/>
                    </a:lnTo>
                    <a:lnTo>
                      <a:pt x="1104" y="66"/>
                    </a:lnTo>
                    <a:lnTo>
                      <a:pt x="1104" y="66"/>
                    </a:lnTo>
                    <a:lnTo>
                      <a:pt x="1104" y="66"/>
                    </a:lnTo>
                    <a:lnTo>
                      <a:pt x="1104" y="66"/>
                    </a:lnTo>
                    <a:lnTo>
                      <a:pt x="1104" y="66"/>
                    </a:lnTo>
                    <a:lnTo>
                      <a:pt x="1104" y="66"/>
                    </a:lnTo>
                    <a:lnTo>
                      <a:pt x="1104" y="66"/>
                    </a:lnTo>
                    <a:lnTo>
                      <a:pt x="1104" y="66"/>
                    </a:lnTo>
                    <a:lnTo>
                      <a:pt x="1104" y="66"/>
                    </a:lnTo>
                    <a:lnTo>
                      <a:pt x="1104" y="66"/>
                    </a:lnTo>
                    <a:lnTo>
                      <a:pt x="1104" y="66"/>
                    </a:lnTo>
                    <a:lnTo>
                      <a:pt x="1104" y="66"/>
                    </a:lnTo>
                    <a:lnTo>
                      <a:pt x="1104" y="66"/>
                    </a:lnTo>
                    <a:lnTo>
                      <a:pt x="1104" y="66"/>
                    </a:lnTo>
                    <a:lnTo>
                      <a:pt x="1104" y="66"/>
                    </a:lnTo>
                    <a:lnTo>
                      <a:pt x="1104" y="66"/>
                    </a:lnTo>
                    <a:lnTo>
                      <a:pt x="1104" y="72"/>
                    </a:lnTo>
                    <a:lnTo>
                      <a:pt x="1104" y="72"/>
                    </a:lnTo>
                    <a:lnTo>
                      <a:pt x="1104" y="72"/>
                    </a:lnTo>
                    <a:lnTo>
                      <a:pt x="1104" y="72"/>
                    </a:lnTo>
                    <a:lnTo>
                      <a:pt x="1104" y="72"/>
                    </a:lnTo>
                    <a:lnTo>
                      <a:pt x="1104" y="72"/>
                    </a:lnTo>
                    <a:lnTo>
                      <a:pt x="1104" y="72"/>
                    </a:lnTo>
                    <a:lnTo>
                      <a:pt x="1104" y="72"/>
                    </a:lnTo>
                    <a:lnTo>
                      <a:pt x="1104" y="72"/>
                    </a:lnTo>
                    <a:lnTo>
                      <a:pt x="1104" y="72"/>
                    </a:lnTo>
                    <a:lnTo>
                      <a:pt x="1104" y="72"/>
                    </a:lnTo>
                    <a:lnTo>
                      <a:pt x="1104" y="72"/>
                    </a:lnTo>
                    <a:lnTo>
                      <a:pt x="1104" y="78"/>
                    </a:lnTo>
                    <a:lnTo>
                      <a:pt x="1104" y="78"/>
                    </a:lnTo>
                    <a:lnTo>
                      <a:pt x="1104" y="78"/>
                    </a:lnTo>
                    <a:lnTo>
                      <a:pt x="1110" y="78"/>
                    </a:lnTo>
                    <a:lnTo>
                      <a:pt x="1110" y="78"/>
                    </a:lnTo>
                    <a:lnTo>
                      <a:pt x="1110" y="78"/>
                    </a:lnTo>
                    <a:lnTo>
                      <a:pt x="1110" y="78"/>
                    </a:lnTo>
                    <a:lnTo>
                      <a:pt x="1110" y="84"/>
                    </a:lnTo>
                    <a:lnTo>
                      <a:pt x="1110" y="84"/>
                    </a:lnTo>
                    <a:lnTo>
                      <a:pt x="1110" y="84"/>
                    </a:lnTo>
                    <a:lnTo>
                      <a:pt x="1110" y="84"/>
                    </a:lnTo>
                    <a:lnTo>
                      <a:pt x="1110" y="84"/>
                    </a:lnTo>
                    <a:lnTo>
                      <a:pt x="1110" y="84"/>
                    </a:lnTo>
                    <a:lnTo>
                      <a:pt x="1110" y="90"/>
                    </a:lnTo>
                    <a:lnTo>
                      <a:pt x="1110" y="90"/>
                    </a:lnTo>
                    <a:lnTo>
                      <a:pt x="1110" y="90"/>
                    </a:lnTo>
                    <a:lnTo>
                      <a:pt x="1110" y="90"/>
                    </a:lnTo>
                    <a:lnTo>
                      <a:pt x="1110" y="90"/>
                    </a:lnTo>
                    <a:lnTo>
                      <a:pt x="1110" y="96"/>
                    </a:lnTo>
                    <a:lnTo>
                      <a:pt x="1110" y="90"/>
                    </a:lnTo>
                    <a:lnTo>
                      <a:pt x="1110" y="90"/>
                    </a:lnTo>
                    <a:lnTo>
                      <a:pt x="1110" y="90"/>
                    </a:lnTo>
                    <a:lnTo>
                      <a:pt x="1110" y="96"/>
                    </a:lnTo>
                    <a:lnTo>
                      <a:pt x="1110" y="96"/>
                    </a:lnTo>
                    <a:lnTo>
                      <a:pt x="1110" y="96"/>
                    </a:lnTo>
                    <a:lnTo>
                      <a:pt x="1110" y="96"/>
                    </a:lnTo>
                    <a:lnTo>
                      <a:pt x="1110" y="96"/>
                    </a:lnTo>
                    <a:lnTo>
                      <a:pt x="1110" y="96"/>
                    </a:lnTo>
                    <a:lnTo>
                      <a:pt x="1110" y="102"/>
                    </a:lnTo>
                    <a:lnTo>
                      <a:pt x="1110" y="102"/>
                    </a:lnTo>
                    <a:lnTo>
                      <a:pt x="1110" y="102"/>
                    </a:lnTo>
                    <a:lnTo>
                      <a:pt x="1110" y="102"/>
                    </a:lnTo>
                    <a:lnTo>
                      <a:pt x="1110" y="102"/>
                    </a:lnTo>
                    <a:lnTo>
                      <a:pt x="1110" y="102"/>
                    </a:lnTo>
                    <a:lnTo>
                      <a:pt x="1110" y="102"/>
                    </a:lnTo>
                    <a:lnTo>
                      <a:pt x="1110" y="108"/>
                    </a:lnTo>
                    <a:lnTo>
                      <a:pt x="1116" y="108"/>
                    </a:lnTo>
                    <a:lnTo>
                      <a:pt x="1116" y="108"/>
                    </a:lnTo>
                    <a:lnTo>
                      <a:pt x="1116" y="108"/>
                    </a:lnTo>
                    <a:lnTo>
                      <a:pt x="1116" y="108"/>
                    </a:lnTo>
                    <a:lnTo>
                      <a:pt x="1116" y="108"/>
                    </a:lnTo>
                    <a:lnTo>
                      <a:pt x="1116" y="114"/>
                    </a:lnTo>
                    <a:lnTo>
                      <a:pt x="1116" y="114"/>
                    </a:lnTo>
                    <a:lnTo>
                      <a:pt x="1116" y="114"/>
                    </a:lnTo>
                    <a:lnTo>
                      <a:pt x="1116" y="114"/>
                    </a:lnTo>
                    <a:lnTo>
                      <a:pt x="1116" y="114"/>
                    </a:lnTo>
                    <a:lnTo>
                      <a:pt x="1116" y="114"/>
                    </a:lnTo>
                    <a:lnTo>
                      <a:pt x="1116" y="114"/>
                    </a:lnTo>
                    <a:lnTo>
                      <a:pt x="1116" y="120"/>
                    </a:lnTo>
                    <a:lnTo>
                      <a:pt x="1116" y="120"/>
                    </a:lnTo>
                    <a:lnTo>
                      <a:pt x="1116" y="120"/>
                    </a:lnTo>
                    <a:lnTo>
                      <a:pt x="1116" y="120"/>
                    </a:lnTo>
                    <a:lnTo>
                      <a:pt x="1116" y="120"/>
                    </a:lnTo>
                    <a:lnTo>
                      <a:pt x="1116" y="120"/>
                    </a:lnTo>
                    <a:lnTo>
                      <a:pt x="1116" y="120"/>
                    </a:lnTo>
                    <a:lnTo>
                      <a:pt x="1116" y="126"/>
                    </a:lnTo>
                    <a:lnTo>
                      <a:pt x="1116" y="126"/>
                    </a:lnTo>
                    <a:lnTo>
                      <a:pt x="1116" y="126"/>
                    </a:lnTo>
                    <a:lnTo>
                      <a:pt x="1116" y="126"/>
                    </a:lnTo>
                    <a:lnTo>
                      <a:pt x="1116" y="126"/>
                    </a:lnTo>
                    <a:lnTo>
                      <a:pt x="1116" y="126"/>
                    </a:lnTo>
                    <a:lnTo>
                      <a:pt x="1116" y="126"/>
                    </a:lnTo>
                    <a:lnTo>
                      <a:pt x="1116" y="126"/>
                    </a:lnTo>
                    <a:lnTo>
                      <a:pt x="1116" y="132"/>
                    </a:lnTo>
                    <a:lnTo>
                      <a:pt x="1116" y="132"/>
                    </a:lnTo>
                    <a:lnTo>
                      <a:pt x="1116" y="132"/>
                    </a:lnTo>
                    <a:lnTo>
                      <a:pt x="1116" y="132"/>
                    </a:lnTo>
                    <a:lnTo>
                      <a:pt x="1116" y="132"/>
                    </a:lnTo>
                    <a:lnTo>
                      <a:pt x="1116" y="132"/>
                    </a:lnTo>
                    <a:lnTo>
                      <a:pt x="1152" y="144"/>
                    </a:lnTo>
                    <a:lnTo>
                      <a:pt x="1152" y="144"/>
                    </a:lnTo>
                    <a:lnTo>
                      <a:pt x="1152" y="144"/>
                    </a:lnTo>
                    <a:lnTo>
                      <a:pt x="1152" y="144"/>
                    </a:lnTo>
                    <a:lnTo>
                      <a:pt x="1152" y="144"/>
                    </a:lnTo>
                    <a:lnTo>
                      <a:pt x="1152" y="144"/>
                    </a:lnTo>
                    <a:lnTo>
                      <a:pt x="1152" y="144"/>
                    </a:lnTo>
                    <a:lnTo>
                      <a:pt x="1152" y="144"/>
                    </a:lnTo>
                    <a:lnTo>
                      <a:pt x="1152" y="138"/>
                    </a:lnTo>
                    <a:lnTo>
                      <a:pt x="1152" y="138"/>
                    </a:lnTo>
                    <a:lnTo>
                      <a:pt x="1152" y="138"/>
                    </a:lnTo>
                    <a:lnTo>
                      <a:pt x="1152" y="138"/>
                    </a:lnTo>
                    <a:lnTo>
                      <a:pt x="1158" y="138"/>
                    </a:lnTo>
                    <a:lnTo>
                      <a:pt x="1158" y="138"/>
                    </a:lnTo>
                    <a:lnTo>
                      <a:pt x="1158" y="138"/>
                    </a:lnTo>
                    <a:lnTo>
                      <a:pt x="1158" y="138"/>
                    </a:lnTo>
                    <a:lnTo>
                      <a:pt x="1158" y="132"/>
                    </a:lnTo>
                    <a:lnTo>
                      <a:pt x="1158" y="132"/>
                    </a:lnTo>
                    <a:lnTo>
                      <a:pt x="1158" y="132"/>
                    </a:lnTo>
                    <a:lnTo>
                      <a:pt x="1158" y="132"/>
                    </a:lnTo>
                    <a:lnTo>
                      <a:pt x="1158" y="132"/>
                    </a:lnTo>
                    <a:lnTo>
                      <a:pt x="1158" y="132"/>
                    </a:lnTo>
                    <a:lnTo>
                      <a:pt x="1158" y="132"/>
                    </a:lnTo>
                    <a:lnTo>
                      <a:pt x="1158" y="126"/>
                    </a:lnTo>
                    <a:lnTo>
                      <a:pt x="1158" y="126"/>
                    </a:lnTo>
                    <a:lnTo>
                      <a:pt x="1158" y="126"/>
                    </a:lnTo>
                    <a:lnTo>
                      <a:pt x="1158" y="126"/>
                    </a:lnTo>
                    <a:lnTo>
                      <a:pt x="1158" y="126"/>
                    </a:lnTo>
                    <a:lnTo>
                      <a:pt x="1158" y="126"/>
                    </a:lnTo>
                    <a:lnTo>
                      <a:pt x="1158" y="126"/>
                    </a:lnTo>
                    <a:lnTo>
                      <a:pt x="1158" y="120"/>
                    </a:lnTo>
                    <a:lnTo>
                      <a:pt x="1158" y="120"/>
                    </a:lnTo>
                    <a:lnTo>
                      <a:pt x="1158" y="120"/>
                    </a:lnTo>
                    <a:lnTo>
                      <a:pt x="1158" y="120"/>
                    </a:lnTo>
                    <a:lnTo>
                      <a:pt x="1158" y="120"/>
                    </a:lnTo>
                    <a:lnTo>
                      <a:pt x="1158" y="120"/>
                    </a:lnTo>
                    <a:lnTo>
                      <a:pt x="1158" y="120"/>
                    </a:lnTo>
                    <a:lnTo>
                      <a:pt x="1158" y="114"/>
                    </a:lnTo>
                    <a:lnTo>
                      <a:pt x="1158" y="114"/>
                    </a:lnTo>
                    <a:lnTo>
                      <a:pt x="1158" y="114"/>
                    </a:lnTo>
                    <a:lnTo>
                      <a:pt x="1158" y="114"/>
                    </a:lnTo>
                    <a:lnTo>
                      <a:pt x="1158" y="114"/>
                    </a:lnTo>
                    <a:lnTo>
                      <a:pt x="1158" y="114"/>
                    </a:lnTo>
                    <a:lnTo>
                      <a:pt x="1158" y="108"/>
                    </a:lnTo>
                    <a:lnTo>
                      <a:pt x="1158" y="108"/>
                    </a:lnTo>
                    <a:lnTo>
                      <a:pt x="1158" y="114"/>
                    </a:lnTo>
                    <a:lnTo>
                      <a:pt x="1158" y="114"/>
                    </a:lnTo>
                    <a:lnTo>
                      <a:pt x="1164" y="108"/>
                    </a:lnTo>
                    <a:lnTo>
                      <a:pt x="1164" y="108"/>
                    </a:lnTo>
                    <a:lnTo>
                      <a:pt x="1164" y="108"/>
                    </a:lnTo>
                    <a:lnTo>
                      <a:pt x="1164" y="108"/>
                    </a:lnTo>
                    <a:lnTo>
                      <a:pt x="1164" y="108"/>
                    </a:lnTo>
                    <a:lnTo>
                      <a:pt x="1164" y="102"/>
                    </a:lnTo>
                    <a:lnTo>
                      <a:pt x="1164" y="102"/>
                    </a:lnTo>
                    <a:lnTo>
                      <a:pt x="1164" y="102"/>
                    </a:lnTo>
                    <a:lnTo>
                      <a:pt x="1164" y="102"/>
                    </a:lnTo>
                    <a:lnTo>
                      <a:pt x="1164" y="102"/>
                    </a:lnTo>
                    <a:lnTo>
                      <a:pt x="1164" y="102"/>
                    </a:lnTo>
                    <a:lnTo>
                      <a:pt x="1164" y="102"/>
                    </a:lnTo>
                    <a:lnTo>
                      <a:pt x="1164" y="96"/>
                    </a:lnTo>
                    <a:lnTo>
                      <a:pt x="1164" y="96"/>
                    </a:lnTo>
                    <a:lnTo>
                      <a:pt x="1164" y="96"/>
                    </a:lnTo>
                    <a:lnTo>
                      <a:pt x="1164" y="96"/>
                    </a:lnTo>
                    <a:lnTo>
                      <a:pt x="1164" y="96"/>
                    </a:lnTo>
                    <a:lnTo>
                      <a:pt x="1164" y="96"/>
                    </a:lnTo>
                    <a:lnTo>
                      <a:pt x="1164" y="96"/>
                    </a:lnTo>
                    <a:lnTo>
                      <a:pt x="1164" y="96"/>
                    </a:lnTo>
                    <a:lnTo>
                      <a:pt x="1164" y="96"/>
                    </a:lnTo>
                    <a:lnTo>
                      <a:pt x="1164" y="90"/>
                    </a:lnTo>
                    <a:lnTo>
                      <a:pt x="1164" y="90"/>
                    </a:lnTo>
                    <a:lnTo>
                      <a:pt x="1164" y="90"/>
                    </a:lnTo>
                    <a:lnTo>
                      <a:pt x="1164" y="90"/>
                    </a:lnTo>
                    <a:lnTo>
                      <a:pt x="1164" y="90"/>
                    </a:lnTo>
                    <a:lnTo>
                      <a:pt x="1164" y="90"/>
                    </a:lnTo>
                    <a:lnTo>
                      <a:pt x="1164" y="90"/>
                    </a:lnTo>
                    <a:lnTo>
                      <a:pt x="1164" y="90"/>
                    </a:lnTo>
                    <a:lnTo>
                      <a:pt x="1164" y="90"/>
                    </a:lnTo>
                    <a:lnTo>
                      <a:pt x="1164" y="90"/>
                    </a:lnTo>
                    <a:lnTo>
                      <a:pt x="1164" y="90"/>
                    </a:lnTo>
                    <a:lnTo>
                      <a:pt x="1170" y="90"/>
                    </a:lnTo>
                    <a:lnTo>
                      <a:pt x="1170" y="90"/>
                    </a:lnTo>
                    <a:lnTo>
                      <a:pt x="1170" y="90"/>
                    </a:lnTo>
                    <a:lnTo>
                      <a:pt x="1170" y="90"/>
                    </a:lnTo>
                    <a:lnTo>
                      <a:pt x="1170" y="90"/>
                    </a:lnTo>
                    <a:lnTo>
                      <a:pt x="1170" y="90"/>
                    </a:lnTo>
                    <a:lnTo>
                      <a:pt x="1170" y="90"/>
                    </a:lnTo>
                    <a:lnTo>
                      <a:pt x="1170" y="90"/>
                    </a:lnTo>
                    <a:lnTo>
                      <a:pt x="1170" y="90"/>
                    </a:lnTo>
                    <a:lnTo>
                      <a:pt x="1170" y="90"/>
                    </a:lnTo>
                    <a:lnTo>
                      <a:pt x="1170" y="90"/>
                    </a:lnTo>
                    <a:lnTo>
                      <a:pt x="1170" y="90"/>
                    </a:lnTo>
                    <a:lnTo>
                      <a:pt x="1170" y="90"/>
                    </a:lnTo>
                    <a:lnTo>
                      <a:pt x="1170" y="90"/>
                    </a:lnTo>
                    <a:lnTo>
                      <a:pt x="1170" y="90"/>
                    </a:lnTo>
                    <a:lnTo>
                      <a:pt x="1170" y="90"/>
                    </a:lnTo>
                    <a:lnTo>
                      <a:pt x="1170" y="90"/>
                    </a:lnTo>
                    <a:lnTo>
                      <a:pt x="1170" y="90"/>
                    </a:lnTo>
                    <a:lnTo>
                      <a:pt x="1170" y="90"/>
                    </a:lnTo>
                    <a:lnTo>
                      <a:pt x="1170" y="90"/>
                    </a:lnTo>
                    <a:lnTo>
                      <a:pt x="1170" y="90"/>
                    </a:lnTo>
                    <a:lnTo>
                      <a:pt x="1170" y="90"/>
                    </a:lnTo>
                    <a:lnTo>
                      <a:pt x="1170" y="90"/>
                    </a:lnTo>
                    <a:lnTo>
                      <a:pt x="1170" y="96"/>
                    </a:lnTo>
                    <a:lnTo>
                      <a:pt x="1170" y="96"/>
                    </a:lnTo>
                    <a:lnTo>
                      <a:pt x="1170" y="96"/>
                    </a:lnTo>
                    <a:lnTo>
                      <a:pt x="1170" y="96"/>
                    </a:lnTo>
                    <a:lnTo>
                      <a:pt x="1170" y="96"/>
                    </a:lnTo>
                    <a:lnTo>
                      <a:pt x="1170" y="96"/>
                    </a:lnTo>
                    <a:lnTo>
                      <a:pt x="1170" y="96"/>
                    </a:lnTo>
                    <a:lnTo>
                      <a:pt x="1170" y="96"/>
                    </a:lnTo>
                    <a:lnTo>
                      <a:pt x="1170" y="96"/>
                    </a:lnTo>
                    <a:lnTo>
                      <a:pt x="1170" y="102"/>
                    </a:lnTo>
                    <a:lnTo>
                      <a:pt x="1176" y="102"/>
                    </a:lnTo>
                    <a:lnTo>
                      <a:pt x="1176" y="102"/>
                    </a:lnTo>
                    <a:lnTo>
                      <a:pt x="1176" y="102"/>
                    </a:lnTo>
                    <a:lnTo>
                      <a:pt x="1176" y="102"/>
                    </a:lnTo>
                    <a:lnTo>
                      <a:pt x="1176" y="102"/>
                    </a:lnTo>
                    <a:lnTo>
                      <a:pt x="1176" y="108"/>
                    </a:lnTo>
                    <a:lnTo>
                      <a:pt x="1176" y="108"/>
                    </a:lnTo>
                    <a:lnTo>
                      <a:pt x="1176" y="108"/>
                    </a:lnTo>
                    <a:lnTo>
                      <a:pt x="1176" y="108"/>
                    </a:lnTo>
                    <a:lnTo>
                      <a:pt x="1176" y="108"/>
                    </a:lnTo>
                    <a:lnTo>
                      <a:pt x="1176" y="108"/>
                    </a:lnTo>
                    <a:lnTo>
                      <a:pt x="1176" y="114"/>
                    </a:lnTo>
                    <a:lnTo>
                      <a:pt x="1176" y="114"/>
                    </a:lnTo>
                    <a:lnTo>
                      <a:pt x="1176" y="114"/>
                    </a:lnTo>
                    <a:lnTo>
                      <a:pt x="1176" y="114"/>
                    </a:lnTo>
                    <a:lnTo>
                      <a:pt x="1176" y="114"/>
                    </a:lnTo>
                    <a:lnTo>
                      <a:pt x="1176" y="114"/>
                    </a:lnTo>
                    <a:lnTo>
                      <a:pt x="1176" y="114"/>
                    </a:lnTo>
                    <a:lnTo>
                      <a:pt x="1176" y="114"/>
                    </a:lnTo>
                    <a:lnTo>
                      <a:pt x="1176" y="114"/>
                    </a:lnTo>
                    <a:lnTo>
                      <a:pt x="1176" y="120"/>
                    </a:lnTo>
                    <a:lnTo>
                      <a:pt x="1176" y="120"/>
                    </a:lnTo>
                    <a:lnTo>
                      <a:pt x="1176" y="120"/>
                    </a:lnTo>
                    <a:lnTo>
                      <a:pt x="1176" y="120"/>
                    </a:lnTo>
                    <a:lnTo>
                      <a:pt x="1176" y="120"/>
                    </a:lnTo>
                    <a:lnTo>
                      <a:pt x="1176" y="120"/>
                    </a:lnTo>
                    <a:lnTo>
                      <a:pt x="1176" y="120"/>
                    </a:lnTo>
                    <a:lnTo>
                      <a:pt x="1176" y="126"/>
                    </a:lnTo>
                    <a:lnTo>
                      <a:pt x="1176" y="126"/>
                    </a:lnTo>
                    <a:lnTo>
                      <a:pt x="1176" y="126"/>
                    </a:lnTo>
                    <a:lnTo>
                      <a:pt x="1176" y="126"/>
                    </a:lnTo>
                    <a:lnTo>
                      <a:pt x="1176" y="126"/>
                    </a:lnTo>
                    <a:lnTo>
                      <a:pt x="1176" y="126"/>
                    </a:lnTo>
                    <a:lnTo>
                      <a:pt x="1176" y="132"/>
                    </a:lnTo>
                    <a:lnTo>
                      <a:pt x="1182" y="132"/>
                    </a:lnTo>
                    <a:lnTo>
                      <a:pt x="1182" y="132"/>
                    </a:lnTo>
                    <a:lnTo>
                      <a:pt x="1182" y="132"/>
                    </a:lnTo>
                    <a:lnTo>
                      <a:pt x="1182" y="132"/>
                    </a:lnTo>
                    <a:lnTo>
                      <a:pt x="1182" y="132"/>
                    </a:lnTo>
                    <a:lnTo>
                      <a:pt x="1182" y="132"/>
                    </a:lnTo>
                    <a:lnTo>
                      <a:pt x="1182" y="138"/>
                    </a:lnTo>
                    <a:lnTo>
                      <a:pt x="1182" y="138"/>
                    </a:lnTo>
                    <a:lnTo>
                      <a:pt x="1182" y="138"/>
                    </a:lnTo>
                    <a:lnTo>
                      <a:pt x="1182" y="138"/>
                    </a:lnTo>
                    <a:lnTo>
                      <a:pt x="1182" y="138"/>
                    </a:lnTo>
                    <a:lnTo>
                      <a:pt x="1182" y="138"/>
                    </a:lnTo>
                    <a:lnTo>
                      <a:pt x="1182" y="138"/>
                    </a:lnTo>
                    <a:lnTo>
                      <a:pt x="1182" y="138"/>
                    </a:lnTo>
                    <a:lnTo>
                      <a:pt x="1182" y="144"/>
                    </a:lnTo>
                    <a:lnTo>
                      <a:pt x="1182" y="144"/>
                    </a:lnTo>
                    <a:lnTo>
                      <a:pt x="1182" y="144"/>
                    </a:lnTo>
                    <a:lnTo>
                      <a:pt x="1182" y="144"/>
                    </a:lnTo>
                    <a:lnTo>
                      <a:pt x="1182" y="144"/>
                    </a:lnTo>
                    <a:lnTo>
                      <a:pt x="1182" y="144"/>
                    </a:lnTo>
                    <a:lnTo>
                      <a:pt x="1182" y="144"/>
                    </a:lnTo>
                    <a:lnTo>
                      <a:pt x="1182" y="150"/>
                    </a:lnTo>
                    <a:lnTo>
                      <a:pt x="1182" y="150"/>
                    </a:lnTo>
                    <a:lnTo>
                      <a:pt x="1182" y="150"/>
                    </a:lnTo>
                    <a:lnTo>
                      <a:pt x="1182" y="150"/>
                    </a:lnTo>
                    <a:lnTo>
                      <a:pt x="1182" y="150"/>
                    </a:lnTo>
                    <a:lnTo>
                      <a:pt x="1182" y="150"/>
                    </a:lnTo>
                    <a:lnTo>
                      <a:pt x="1182" y="150"/>
                    </a:lnTo>
                    <a:lnTo>
                      <a:pt x="1182" y="150"/>
                    </a:lnTo>
                    <a:lnTo>
                      <a:pt x="1218" y="162"/>
                    </a:lnTo>
                    <a:lnTo>
                      <a:pt x="1218" y="162"/>
                    </a:lnTo>
                    <a:lnTo>
                      <a:pt x="1218" y="162"/>
                    </a:lnTo>
                    <a:lnTo>
                      <a:pt x="1218" y="162"/>
                    </a:lnTo>
                    <a:lnTo>
                      <a:pt x="1218" y="162"/>
                    </a:lnTo>
                    <a:lnTo>
                      <a:pt x="1218" y="162"/>
                    </a:lnTo>
                    <a:lnTo>
                      <a:pt x="1218" y="162"/>
                    </a:lnTo>
                    <a:lnTo>
                      <a:pt x="1218" y="162"/>
                    </a:lnTo>
                    <a:lnTo>
                      <a:pt x="1218" y="162"/>
                    </a:lnTo>
                    <a:lnTo>
                      <a:pt x="1218" y="156"/>
                    </a:lnTo>
                    <a:lnTo>
                      <a:pt x="1218" y="156"/>
                    </a:lnTo>
                    <a:lnTo>
                      <a:pt x="1218" y="156"/>
                    </a:lnTo>
                    <a:lnTo>
                      <a:pt x="1218" y="156"/>
                    </a:lnTo>
                    <a:lnTo>
                      <a:pt x="1218" y="156"/>
                    </a:lnTo>
                    <a:lnTo>
                      <a:pt x="1218" y="156"/>
                    </a:lnTo>
                    <a:lnTo>
                      <a:pt x="1218" y="156"/>
                    </a:lnTo>
                    <a:lnTo>
                      <a:pt x="1224" y="156"/>
                    </a:lnTo>
                    <a:lnTo>
                      <a:pt x="1224" y="150"/>
                    </a:lnTo>
                    <a:lnTo>
                      <a:pt x="1224" y="150"/>
                    </a:lnTo>
                    <a:lnTo>
                      <a:pt x="1224" y="150"/>
                    </a:lnTo>
                    <a:lnTo>
                      <a:pt x="1224" y="150"/>
                    </a:lnTo>
                    <a:lnTo>
                      <a:pt x="1224" y="150"/>
                    </a:lnTo>
                    <a:lnTo>
                      <a:pt x="1224" y="150"/>
                    </a:lnTo>
                    <a:lnTo>
                      <a:pt x="1224" y="150"/>
                    </a:lnTo>
                    <a:lnTo>
                      <a:pt x="1224" y="150"/>
                    </a:lnTo>
                    <a:lnTo>
                      <a:pt x="1224" y="144"/>
                    </a:lnTo>
                    <a:lnTo>
                      <a:pt x="1224" y="144"/>
                    </a:lnTo>
                    <a:lnTo>
                      <a:pt x="1224" y="144"/>
                    </a:lnTo>
                    <a:lnTo>
                      <a:pt x="1224" y="144"/>
                    </a:lnTo>
                    <a:lnTo>
                      <a:pt x="1224" y="144"/>
                    </a:lnTo>
                    <a:lnTo>
                      <a:pt x="1224" y="144"/>
                    </a:lnTo>
                    <a:lnTo>
                      <a:pt x="1224" y="144"/>
                    </a:lnTo>
                    <a:lnTo>
                      <a:pt x="1224" y="138"/>
                    </a:lnTo>
                    <a:lnTo>
                      <a:pt x="1224" y="138"/>
                    </a:lnTo>
                    <a:lnTo>
                      <a:pt x="1224" y="138"/>
                    </a:lnTo>
                    <a:lnTo>
                      <a:pt x="1224" y="138"/>
                    </a:lnTo>
                    <a:lnTo>
                      <a:pt x="1224" y="138"/>
                    </a:lnTo>
                    <a:lnTo>
                      <a:pt x="1224" y="138"/>
                    </a:lnTo>
                    <a:lnTo>
                      <a:pt x="1224" y="132"/>
                    </a:lnTo>
                    <a:lnTo>
                      <a:pt x="1224" y="132"/>
                    </a:lnTo>
                    <a:lnTo>
                      <a:pt x="1224" y="132"/>
                    </a:lnTo>
                    <a:lnTo>
                      <a:pt x="1224" y="132"/>
                    </a:lnTo>
                    <a:lnTo>
                      <a:pt x="1224" y="132"/>
                    </a:lnTo>
                    <a:lnTo>
                      <a:pt x="1224" y="132"/>
                    </a:lnTo>
                    <a:lnTo>
                      <a:pt x="1224" y="132"/>
                    </a:lnTo>
                    <a:lnTo>
                      <a:pt x="1224" y="132"/>
                    </a:lnTo>
                    <a:lnTo>
                      <a:pt x="1224" y="132"/>
                    </a:lnTo>
                    <a:lnTo>
                      <a:pt x="1224" y="132"/>
                    </a:lnTo>
                    <a:lnTo>
                      <a:pt x="1224" y="126"/>
                    </a:lnTo>
                    <a:lnTo>
                      <a:pt x="1224" y="126"/>
                    </a:lnTo>
                    <a:lnTo>
                      <a:pt x="1230" y="126"/>
                    </a:lnTo>
                    <a:lnTo>
                      <a:pt x="1230" y="126"/>
                    </a:lnTo>
                    <a:lnTo>
                      <a:pt x="1230" y="126"/>
                    </a:lnTo>
                    <a:lnTo>
                      <a:pt x="1230" y="126"/>
                    </a:lnTo>
                    <a:lnTo>
                      <a:pt x="1230" y="120"/>
                    </a:lnTo>
                    <a:lnTo>
                      <a:pt x="1230" y="120"/>
                    </a:lnTo>
                    <a:lnTo>
                      <a:pt x="1230" y="120"/>
                    </a:lnTo>
                    <a:lnTo>
                      <a:pt x="1230" y="120"/>
                    </a:lnTo>
                    <a:lnTo>
                      <a:pt x="1230" y="120"/>
                    </a:lnTo>
                    <a:lnTo>
                      <a:pt x="1230" y="120"/>
                    </a:lnTo>
                    <a:lnTo>
                      <a:pt x="1230" y="120"/>
                    </a:lnTo>
                    <a:lnTo>
                      <a:pt x="1230" y="114"/>
                    </a:lnTo>
                    <a:lnTo>
                      <a:pt x="1230" y="114"/>
                    </a:lnTo>
                    <a:lnTo>
                      <a:pt x="1230" y="114"/>
                    </a:lnTo>
                    <a:lnTo>
                      <a:pt x="1230" y="114"/>
                    </a:lnTo>
                    <a:lnTo>
                      <a:pt x="1230" y="114"/>
                    </a:lnTo>
                    <a:lnTo>
                      <a:pt x="1230" y="114"/>
                    </a:lnTo>
                    <a:lnTo>
                      <a:pt x="1230" y="114"/>
                    </a:lnTo>
                    <a:lnTo>
                      <a:pt x="1230" y="114"/>
                    </a:lnTo>
                    <a:lnTo>
                      <a:pt x="1230" y="114"/>
                    </a:lnTo>
                    <a:lnTo>
                      <a:pt x="1230" y="114"/>
                    </a:lnTo>
                    <a:lnTo>
                      <a:pt x="1230" y="114"/>
                    </a:lnTo>
                    <a:lnTo>
                      <a:pt x="1230" y="108"/>
                    </a:lnTo>
                    <a:lnTo>
                      <a:pt x="1230" y="108"/>
                    </a:lnTo>
                    <a:lnTo>
                      <a:pt x="1230" y="108"/>
                    </a:lnTo>
                    <a:lnTo>
                      <a:pt x="1230" y="108"/>
                    </a:lnTo>
                    <a:lnTo>
                      <a:pt x="1230" y="108"/>
                    </a:lnTo>
                    <a:lnTo>
                      <a:pt x="1230" y="108"/>
                    </a:lnTo>
                    <a:lnTo>
                      <a:pt x="1230" y="108"/>
                    </a:lnTo>
                    <a:lnTo>
                      <a:pt x="1230" y="108"/>
                    </a:lnTo>
                    <a:lnTo>
                      <a:pt x="1230" y="108"/>
                    </a:lnTo>
                    <a:lnTo>
                      <a:pt x="1230" y="108"/>
                    </a:lnTo>
                    <a:lnTo>
                      <a:pt x="1230" y="108"/>
                    </a:lnTo>
                    <a:lnTo>
                      <a:pt x="1236" y="108"/>
                    </a:lnTo>
                    <a:lnTo>
                      <a:pt x="1236" y="108"/>
                    </a:lnTo>
                    <a:lnTo>
                      <a:pt x="1236" y="108"/>
                    </a:lnTo>
                    <a:lnTo>
                      <a:pt x="1236" y="108"/>
                    </a:lnTo>
                    <a:lnTo>
                      <a:pt x="1236" y="108"/>
                    </a:lnTo>
                    <a:lnTo>
                      <a:pt x="1236" y="108"/>
                    </a:lnTo>
                    <a:lnTo>
                      <a:pt x="1236" y="108"/>
                    </a:lnTo>
                    <a:lnTo>
                      <a:pt x="1236" y="108"/>
                    </a:lnTo>
                    <a:lnTo>
                      <a:pt x="1236" y="108"/>
                    </a:lnTo>
                    <a:lnTo>
                      <a:pt x="1236" y="108"/>
                    </a:lnTo>
                    <a:lnTo>
                      <a:pt x="1236" y="108"/>
                    </a:lnTo>
                    <a:lnTo>
                      <a:pt x="1236" y="108"/>
                    </a:lnTo>
                    <a:lnTo>
                      <a:pt x="1236" y="108"/>
                    </a:lnTo>
                    <a:lnTo>
                      <a:pt x="1236" y="108"/>
                    </a:lnTo>
                    <a:lnTo>
                      <a:pt x="1236" y="108"/>
                    </a:lnTo>
                    <a:lnTo>
                      <a:pt x="1236" y="114"/>
                    </a:lnTo>
                    <a:lnTo>
                      <a:pt x="1236" y="114"/>
                    </a:lnTo>
                    <a:lnTo>
                      <a:pt x="1236" y="114"/>
                    </a:lnTo>
                    <a:lnTo>
                      <a:pt x="1236" y="114"/>
                    </a:lnTo>
                    <a:lnTo>
                      <a:pt x="1236" y="114"/>
                    </a:lnTo>
                    <a:lnTo>
                      <a:pt x="1236" y="114"/>
                    </a:lnTo>
                    <a:lnTo>
                      <a:pt x="1236" y="114"/>
                    </a:lnTo>
                    <a:lnTo>
                      <a:pt x="1236" y="114"/>
                    </a:lnTo>
                    <a:lnTo>
                      <a:pt x="1236" y="114"/>
                    </a:lnTo>
                    <a:lnTo>
                      <a:pt x="1236" y="114"/>
                    </a:lnTo>
                    <a:lnTo>
                      <a:pt x="1236" y="114"/>
                    </a:lnTo>
                    <a:lnTo>
                      <a:pt x="1236" y="120"/>
                    </a:lnTo>
                    <a:lnTo>
                      <a:pt x="1236" y="120"/>
                    </a:lnTo>
                    <a:lnTo>
                      <a:pt x="1236" y="120"/>
                    </a:lnTo>
                    <a:lnTo>
                      <a:pt x="1236" y="120"/>
                    </a:lnTo>
                    <a:lnTo>
                      <a:pt x="1236" y="120"/>
                    </a:lnTo>
                    <a:lnTo>
                      <a:pt x="1236" y="120"/>
                    </a:lnTo>
                    <a:lnTo>
                      <a:pt x="1242" y="120"/>
                    </a:lnTo>
                    <a:lnTo>
                      <a:pt x="1242" y="126"/>
                    </a:lnTo>
                    <a:lnTo>
                      <a:pt x="1242" y="126"/>
                    </a:lnTo>
                    <a:lnTo>
                      <a:pt x="1242" y="126"/>
                    </a:lnTo>
                    <a:lnTo>
                      <a:pt x="1242" y="126"/>
                    </a:lnTo>
                    <a:lnTo>
                      <a:pt x="1242" y="126"/>
                    </a:lnTo>
                    <a:lnTo>
                      <a:pt x="1242" y="126"/>
                    </a:lnTo>
                    <a:lnTo>
                      <a:pt x="1242" y="132"/>
                    </a:lnTo>
                    <a:lnTo>
                      <a:pt x="1242" y="132"/>
                    </a:lnTo>
                    <a:lnTo>
                      <a:pt x="1242" y="132"/>
                    </a:lnTo>
                    <a:lnTo>
                      <a:pt x="1242" y="132"/>
                    </a:lnTo>
                    <a:lnTo>
                      <a:pt x="1242" y="132"/>
                    </a:lnTo>
                    <a:lnTo>
                      <a:pt x="1242" y="132"/>
                    </a:lnTo>
                    <a:lnTo>
                      <a:pt x="1242" y="132"/>
                    </a:lnTo>
                    <a:lnTo>
                      <a:pt x="1242" y="132"/>
                    </a:lnTo>
                    <a:lnTo>
                      <a:pt x="1242" y="132"/>
                    </a:lnTo>
                    <a:lnTo>
                      <a:pt x="1242" y="138"/>
                    </a:lnTo>
                    <a:lnTo>
                      <a:pt x="1242" y="138"/>
                    </a:lnTo>
                    <a:lnTo>
                      <a:pt x="1242" y="138"/>
                    </a:lnTo>
                    <a:lnTo>
                      <a:pt x="1242" y="138"/>
                    </a:lnTo>
                    <a:lnTo>
                      <a:pt x="1242" y="138"/>
                    </a:lnTo>
                    <a:lnTo>
                      <a:pt x="1242" y="138"/>
                    </a:lnTo>
                    <a:lnTo>
                      <a:pt x="1242" y="138"/>
                    </a:lnTo>
                    <a:lnTo>
                      <a:pt x="1242" y="144"/>
                    </a:lnTo>
                    <a:lnTo>
                      <a:pt x="1242" y="144"/>
                    </a:lnTo>
                    <a:lnTo>
                      <a:pt x="1242" y="144"/>
                    </a:lnTo>
                    <a:lnTo>
                      <a:pt x="1242" y="144"/>
                    </a:lnTo>
                    <a:lnTo>
                      <a:pt x="1242" y="144"/>
                    </a:lnTo>
                    <a:lnTo>
                      <a:pt x="1242" y="144"/>
                    </a:lnTo>
                    <a:lnTo>
                      <a:pt x="1242" y="144"/>
                    </a:lnTo>
                    <a:lnTo>
                      <a:pt x="1242" y="150"/>
                    </a:lnTo>
                    <a:lnTo>
                      <a:pt x="1242" y="150"/>
                    </a:lnTo>
                    <a:lnTo>
                      <a:pt x="1242" y="150"/>
                    </a:lnTo>
                    <a:lnTo>
                      <a:pt x="1242" y="150"/>
                    </a:lnTo>
                    <a:lnTo>
                      <a:pt x="1248" y="150"/>
                    </a:lnTo>
                    <a:lnTo>
                      <a:pt x="1248" y="150"/>
                    </a:lnTo>
                    <a:lnTo>
                      <a:pt x="1248" y="150"/>
                    </a:lnTo>
                    <a:lnTo>
                      <a:pt x="1248" y="156"/>
                    </a:lnTo>
                    <a:lnTo>
                      <a:pt x="1248" y="156"/>
                    </a:lnTo>
                    <a:lnTo>
                      <a:pt x="1248" y="156"/>
                    </a:lnTo>
                    <a:lnTo>
                      <a:pt x="1248" y="156"/>
                    </a:lnTo>
                    <a:lnTo>
                      <a:pt x="1248" y="156"/>
                    </a:lnTo>
                    <a:lnTo>
                      <a:pt x="1248" y="156"/>
                    </a:lnTo>
                    <a:lnTo>
                      <a:pt x="1248" y="156"/>
                    </a:lnTo>
                    <a:lnTo>
                      <a:pt x="1248" y="162"/>
                    </a:lnTo>
                    <a:lnTo>
                      <a:pt x="1248" y="162"/>
                    </a:lnTo>
                    <a:lnTo>
                      <a:pt x="1248" y="162"/>
                    </a:lnTo>
                    <a:lnTo>
                      <a:pt x="1248" y="162"/>
                    </a:lnTo>
                    <a:lnTo>
                      <a:pt x="1248" y="162"/>
                    </a:lnTo>
                    <a:lnTo>
                      <a:pt x="1248" y="162"/>
                    </a:lnTo>
                    <a:lnTo>
                      <a:pt x="1248" y="162"/>
                    </a:lnTo>
                    <a:lnTo>
                      <a:pt x="1248" y="162"/>
                    </a:lnTo>
                    <a:lnTo>
                      <a:pt x="1248" y="168"/>
                    </a:lnTo>
                    <a:lnTo>
                      <a:pt x="1248" y="168"/>
                    </a:lnTo>
                    <a:lnTo>
                      <a:pt x="1248" y="168"/>
                    </a:lnTo>
                    <a:lnTo>
                      <a:pt x="1248" y="168"/>
                    </a:lnTo>
                    <a:lnTo>
                      <a:pt x="1248" y="168"/>
                    </a:lnTo>
                    <a:lnTo>
                      <a:pt x="1248" y="168"/>
                    </a:lnTo>
                    <a:lnTo>
                      <a:pt x="1248" y="168"/>
                    </a:lnTo>
                    <a:lnTo>
                      <a:pt x="1248" y="168"/>
                    </a:lnTo>
                    <a:lnTo>
                      <a:pt x="1284" y="180"/>
                    </a:lnTo>
                    <a:lnTo>
                      <a:pt x="1284" y="180"/>
                    </a:lnTo>
                    <a:lnTo>
                      <a:pt x="1284" y="180"/>
                    </a:lnTo>
                    <a:lnTo>
                      <a:pt x="1284" y="180"/>
                    </a:lnTo>
                    <a:lnTo>
                      <a:pt x="1284" y="180"/>
                    </a:lnTo>
                    <a:lnTo>
                      <a:pt x="1284" y="180"/>
                    </a:lnTo>
                    <a:lnTo>
                      <a:pt x="1284" y="180"/>
                    </a:lnTo>
                    <a:lnTo>
                      <a:pt x="1284" y="174"/>
                    </a:lnTo>
                    <a:lnTo>
                      <a:pt x="1284" y="174"/>
                    </a:lnTo>
                    <a:lnTo>
                      <a:pt x="1284" y="174"/>
                    </a:lnTo>
                    <a:lnTo>
                      <a:pt x="1284" y="174"/>
                    </a:lnTo>
                    <a:lnTo>
                      <a:pt x="1284" y="174"/>
                    </a:lnTo>
                    <a:lnTo>
                      <a:pt x="1284" y="174"/>
                    </a:lnTo>
                    <a:lnTo>
                      <a:pt x="1284" y="174"/>
                    </a:lnTo>
                    <a:lnTo>
                      <a:pt x="1284" y="174"/>
                    </a:lnTo>
                    <a:lnTo>
                      <a:pt x="1284" y="168"/>
                    </a:lnTo>
                    <a:lnTo>
                      <a:pt x="1284" y="168"/>
                    </a:lnTo>
                    <a:lnTo>
                      <a:pt x="1284" y="168"/>
                    </a:lnTo>
                    <a:lnTo>
                      <a:pt x="1284" y="168"/>
                    </a:lnTo>
                    <a:lnTo>
                      <a:pt x="1290" y="168"/>
                    </a:lnTo>
                    <a:lnTo>
                      <a:pt x="1290" y="168"/>
                    </a:lnTo>
                    <a:lnTo>
                      <a:pt x="1290" y="168"/>
                    </a:lnTo>
                    <a:lnTo>
                      <a:pt x="1290" y="168"/>
                    </a:lnTo>
                    <a:lnTo>
                      <a:pt x="1290" y="162"/>
                    </a:lnTo>
                    <a:lnTo>
                      <a:pt x="1290" y="162"/>
                    </a:lnTo>
                    <a:lnTo>
                      <a:pt x="1290" y="162"/>
                    </a:lnTo>
                    <a:lnTo>
                      <a:pt x="1290" y="162"/>
                    </a:lnTo>
                    <a:lnTo>
                      <a:pt x="1290" y="162"/>
                    </a:lnTo>
                    <a:lnTo>
                      <a:pt x="1290" y="162"/>
                    </a:lnTo>
                    <a:lnTo>
                      <a:pt x="1290" y="162"/>
                    </a:lnTo>
                    <a:lnTo>
                      <a:pt x="1290" y="156"/>
                    </a:lnTo>
                    <a:lnTo>
                      <a:pt x="1290" y="156"/>
                    </a:lnTo>
                    <a:lnTo>
                      <a:pt x="1290" y="156"/>
                    </a:lnTo>
                    <a:lnTo>
                      <a:pt x="1290" y="156"/>
                    </a:lnTo>
                    <a:lnTo>
                      <a:pt x="1290" y="156"/>
                    </a:lnTo>
                    <a:lnTo>
                      <a:pt x="1290" y="156"/>
                    </a:lnTo>
                    <a:lnTo>
                      <a:pt x="1290" y="156"/>
                    </a:lnTo>
                    <a:lnTo>
                      <a:pt x="1290" y="150"/>
                    </a:lnTo>
                    <a:lnTo>
                      <a:pt x="1290" y="150"/>
                    </a:lnTo>
                    <a:lnTo>
                      <a:pt x="1290" y="150"/>
                    </a:lnTo>
                    <a:lnTo>
                      <a:pt x="1290" y="150"/>
                    </a:lnTo>
                    <a:lnTo>
                      <a:pt x="1290" y="150"/>
                    </a:lnTo>
                    <a:lnTo>
                      <a:pt x="1290" y="150"/>
                    </a:lnTo>
                    <a:lnTo>
                      <a:pt x="1290" y="150"/>
                    </a:lnTo>
                    <a:lnTo>
                      <a:pt x="1290" y="150"/>
                    </a:lnTo>
                    <a:lnTo>
                      <a:pt x="1290" y="150"/>
                    </a:lnTo>
                    <a:lnTo>
                      <a:pt x="1290" y="150"/>
                    </a:lnTo>
                    <a:lnTo>
                      <a:pt x="1290" y="150"/>
                    </a:lnTo>
                    <a:lnTo>
                      <a:pt x="1290" y="144"/>
                    </a:lnTo>
                    <a:lnTo>
                      <a:pt x="1290" y="144"/>
                    </a:lnTo>
                    <a:lnTo>
                      <a:pt x="1290" y="144"/>
                    </a:lnTo>
                    <a:lnTo>
                      <a:pt x="1290" y="144"/>
                    </a:lnTo>
                    <a:lnTo>
                      <a:pt x="1290" y="144"/>
                    </a:lnTo>
                    <a:lnTo>
                      <a:pt x="1290" y="138"/>
                    </a:lnTo>
                    <a:lnTo>
                      <a:pt x="1296" y="138"/>
                    </a:lnTo>
                    <a:lnTo>
                      <a:pt x="1296" y="138"/>
                    </a:lnTo>
                    <a:lnTo>
                      <a:pt x="1296" y="138"/>
                    </a:lnTo>
                    <a:lnTo>
                      <a:pt x="1296" y="138"/>
                    </a:lnTo>
                    <a:lnTo>
                      <a:pt x="1296" y="138"/>
                    </a:lnTo>
                    <a:lnTo>
                      <a:pt x="1296" y="138"/>
                    </a:lnTo>
                    <a:lnTo>
                      <a:pt x="1296" y="132"/>
                    </a:lnTo>
                    <a:lnTo>
                      <a:pt x="1296" y="132"/>
                    </a:lnTo>
                    <a:lnTo>
                      <a:pt x="1296" y="132"/>
                    </a:lnTo>
                    <a:lnTo>
                      <a:pt x="1296" y="132"/>
                    </a:lnTo>
                    <a:lnTo>
                      <a:pt x="1296" y="132"/>
                    </a:lnTo>
                    <a:lnTo>
                      <a:pt x="1296" y="132"/>
                    </a:lnTo>
                    <a:lnTo>
                      <a:pt x="1296" y="132"/>
                    </a:lnTo>
                    <a:lnTo>
                      <a:pt x="1296" y="132"/>
                    </a:lnTo>
                    <a:lnTo>
                      <a:pt x="1296" y="132"/>
                    </a:lnTo>
                    <a:lnTo>
                      <a:pt x="1296" y="132"/>
                    </a:lnTo>
                    <a:lnTo>
                      <a:pt x="1296" y="126"/>
                    </a:lnTo>
                    <a:lnTo>
                      <a:pt x="1296" y="126"/>
                    </a:lnTo>
                    <a:lnTo>
                      <a:pt x="1296" y="126"/>
                    </a:lnTo>
                    <a:lnTo>
                      <a:pt x="1296" y="126"/>
                    </a:lnTo>
                    <a:lnTo>
                      <a:pt x="1296" y="126"/>
                    </a:lnTo>
                    <a:lnTo>
                      <a:pt x="1296" y="126"/>
                    </a:lnTo>
                    <a:lnTo>
                      <a:pt x="1296" y="126"/>
                    </a:lnTo>
                    <a:lnTo>
                      <a:pt x="1296" y="126"/>
                    </a:lnTo>
                    <a:lnTo>
                      <a:pt x="1296" y="126"/>
                    </a:lnTo>
                    <a:lnTo>
                      <a:pt x="1296" y="126"/>
                    </a:lnTo>
                    <a:lnTo>
                      <a:pt x="1296" y="126"/>
                    </a:lnTo>
                    <a:lnTo>
                      <a:pt x="1296" y="126"/>
                    </a:lnTo>
                    <a:lnTo>
                      <a:pt x="1296" y="126"/>
                    </a:lnTo>
                    <a:lnTo>
                      <a:pt x="1296" y="126"/>
                    </a:lnTo>
                    <a:lnTo>
                      <a:pt x="1296" y="126"/>
                    </a:lnTo>
                    <a:lnTo>
                      <a:pt x="1296" y="126"/>
                    </a:lnTo>
                    <a:lnTo>
                      <a:pt x="1302" y="126"/>
                    </a:lnTo>
                    <a:lnTo>
                      <a:pt x="1302" y="126"/>
                    </a:lnTo>
                    <a:lnTo>
                      <a:pt x="1302" y="126"/>
                    </a:lnTo>
                    <a:lnTo>
                      <a:pt x="1302" y="126"/>
                    </a:lnTo>
                    <a:lnTo>
                      <a:pt x="1302" y="126"/>
                    </a:lnTo>
                    <a:lnTo>
                      <a:pt x="1302" y="126"/>
                    </a:lnTo>
                    <a:lnTo>
                      <a:pt x="1302" y="126"/>
                    </a:lnTo>
                    <a:lnTo>
                      <a:pt x="1302" y="126"/>
                    </a:lnTo>
                    <a:lnTo>
                      <a:pt x="1302" y="126"/>
                    </a:lnTo>
                    <a:lnTo>
                      <a:pt x="1302" y="126"/>
                    </a:lnTo>
                    <a:lnTo>
                      <a:pt x="1302" y="126"/>
                    </a:lnTo>
                    <a:lnTo>
                      <a:pt x="1302" y="126"/>
                    </a:lnTo>
                    <a:lnTo>
                      <a:pt x="1302" y="126"/>
                    </a:lnTo>
                    <a:lnTo>
                      <a:pt x="1302" y="126"/>
                    </a:lnTo>
                    <a:lnTo>
                      <a:pt x="1302" y="132"/>
                    </a:lnTo>
                    <a:lnTo>
                      <a:pt x="1302" y="132"/>
                    </a:lnTo>
                    <a:lnTo>
                      <a:pt x="1302" y="132"/>
                    </a:lnTo>
                    <a:lnTo>
                      <a:pt x="1302" y="132"/>
                    </a:lnTo>
                    <a:lnTo>
                      <a:pt x="1302" y="132"/>
                    </a:lnTo>
                    <a:lnTo>
                      <a:pt x="1302" y="132"/>
                    </a:lnTo>
                    <a:lnTo>
                      <a:pt x="1302" y="132"/>
                    </a:lnTo>
                    <a:lnTo>
                      <a:pt x="1302" y="132"/>
                    </a:lnTo>
                    <a:lnTo>
                      <a:pt x="1302" y="132"/>
                    </a:lnTo>
                    <a:lnTo>
                      <a:pt x="1302" y="132"/>
                    </a:lnTo>
                    <a:lnTo>
                      <a:pt x="1302" y="138"/>
                    </a:lnTo>
                    <a:lnTo>
                      <a:pt x="1302" y="138"/>
                    </a:lnTo>
                    <a:lnTo>
                      <a:pt x="1302" y="138"/>
                    </a:lnTo>
                    <a:lnTo>
                      <a:pt x="1302" y="138"/>
                    </a:lnTo>
                    <a:lnTo>
                      <a:pt x="1302" y="138"/>
                    </a:lnTo>
                    <a:lnTo>
                      <a:pt x="1302" y="138"/>
                    </a:lnTo>
                    <a:lnTo>
                      <a:pt x="1302" y="138"/>
                    </a:lnTo>
                    <a:lnTo>
                      <a:pt x="1302" y="144"/>
                    </a:lnTo>
                    <a:lnTo>
                      <a:pt x="1302" y="144"/>
                    </a:lnTo>
                    <a:lnTo>
                      <a:pt x="1308" y="144"/>
                    </a:lnTo>
                    <a:lnTo>
                      <a:pt x="1308" y="144"/>
                    </a:lnTo>
                    <a:lnTo>
                      <a:pt x="1308" y="144"/>
                    </a:lnTo>
                    <a:lnTo>
                      <a:pt x="1308" y="150"/>
                    </a:lnTo>
                    <a:lnTo>
                      <a:pt x="1308" y="150"/>
                    </a:lnTo>
                    <a:lnTo>
                      <a:pt x="1308" y="150"/>
                    </a:lnTo>
                    <a:lnTo>
                      <a:pt x="1308" y="150"/>
                    </a:lnTo>
                    <a:lnTo>
                      <a:pt x="1308" y="150"/>
                    </a:lnTo>
                    <a:lnTo>
                      <a:pt x="1308" y="150"/>
                    </a:lnTo>
                    <a:lnTo>
                      <a:pt x="1308" y="150"/>
                    </a:lnTo>
                    <a:lnTo>
                      <a:pt x="1308" y="150"/>
                    </a:lnTo>
                    <a:lnTo>
                      <a:pt x="1308" y="150"/>
                    </a:lnTo>
                    <a:lnTo>
                      <a:pt x="1308" y="150"/>
                    </a:lnTo>
                    <a:lnTo>
                      <a:pt x="1308" y="150"/>
                    </a:lnTo>
                    <a:lnTo>
                      <a:pt x="1308" y="156"/>
                    </a:lnTo>
                    <a:lnTo>
                      <a:pt x="1308" y="156"/>
                    </a:lnTo>
                    <a:lnTo>
                      <a:pt x="1308" y="156"/>
                    </a:lnTo>
                    <a:lnTo>
                      <a:pt x="1308" y="156"/>
                    </a:lnTo>
                    <a:lnTo>
                      <a:pt x="1308" y="156"/>
                    </a:lnTo>
                    <a:lnTo>
                      <a:pt x="1308" y="156"/>
                    </a:lnTo>
                    <a:lnTo>
                      <a:pt x="1308" y="162"/>
                    </a:lnTo>
                    <a:lnTo>
                      <a:pt x="1308" y="162"/>
                    </a:lnTo>
                    <a:lnTo>
                      <a:pt x="1308" y="162"/>
                    </a:lnTo>
                    <a:lnTo>
                      <a:pt x="1308" y="162"/>
                    </a:lnTo>
                    <a:lnTo>
                      <a:pt x="1308" y="162"/>
                    </a:lnTo>
                    <a:lnTo>
                      <a:pt x="1308" y="162"/>
                    </a:lnTo>
                    <a:lnTo>
                      <a:pt x="1308" y="162"/>
                    </a:lnTo>
                    <a:lnTo>
                      <a:pt x="1308" y="168"/>
                    </a:lnTo>
                    <a:lnTo>
                      <a:pt x="1308" y="168"/>
                    </a:lnTo>
                    <a:lnTo>
                      <a:pt x="1308" y="168"/>
                    </a:lnTo>
                    <a:lnTo>
                      <a:pt x="1308" y="168"/>
                    </a:lnTo>
                    <a:lnTo>
                      <a:pt x="1308" y="168"/>
                    </a:lnTo>
                    <a:lnTo>
                      <a:pt x="1308" y="168"/>
                    </a:lnTo>
                    <a:lnTo>
                      <a:pt x="1314" y="168"/>
                    </a:lnTo>
                    <a:lnTo>
                      <a:pt x="1314" y="168"/>
                    </a:lnTo>
                    <a:lnTo>
                      <a:pt x="1314" y="174"/>
                    </a:lnTo>
                    <a:lnTo>
                      <a:pt x="1314" y="174"/>
                    </a:lnTo>
                    <a:lnTo>
                      <a:pt x="1314" y="174"/>
                    </a:lnTo>
                    <a:lnTo>
                      <a:pt x="1314" y="174"/>
                    </a:lnTo>
                    <a:lnTo>
                      <a:pt x="1314" y="174"/>
                    </a:lnTo>
                    <a:lnTo>
                      <a:pt x="1314" y="174"/>
                    </a:lnTo>
                    <a:lnTo>
                      <a:pt x="1314" y="174"/>
                    </a:lnTo>
                    <a:lnTo>
                      <a:pt x="1314" y="174"/>
                    </a:lnTo>
                    <a:lnTo>
                      <a:pt x="1314" y="180"/>
                    </a:lnTo>
                    <a:lnTo>
                      <a:pt x="1314" y="180"/>
                    </a:lnTo>
                    <a:lnTo>
                      <a:pt x="1314" y="180"/>
                    </a:lnTo>
                    <a:lnTo>
                      <a:pt x="1314" y="180"/>
                    </a:lnTo>
                    <a:lnTo>
                      <a:pt x="1314" y="180"/>
                    </a:lnTo>
                    <a:lnTo>
                      <a:pt x="1314" y="180"/>
                    </a:lnTo>
                    <a:lnTo>
                      <a:pt x="1314" y="180"/>
                    </a:lnTo>
                    <a:lnTo>
                      <a:pt x="1314" y="180"/>
                    </a:lnTo>
                    <a:lnTo>
                      <a:pt x="1314" y="186"/>
                    </a:lnTo>
                    <a:lnTo>
                      <a:pt x="1314" y="186"/>
                    </a:lnTo>
                    <a:lnTo>
                      <a:pt x="1314" y="186"/>
                    </a:lnTo>
                    <a:lnTo>
                      <a:pt x="1314" y="186"/>
                    </a:lnTo>
                    <a:lnTo>
                      <a:pt x="1314" y="186"/>
                    </a:lnTo>
                    <a:lnTo>
                      <a:pt x="1350" y="198"/>
                    </a:lnTo>
                    <a:lnTo>
                      <a:pt x="1350" y="198"/>
                    </a:lnTo>
                    <a:lnTo>
                      <a:pt x="1350" y="198"/>
                    </a:lnTo>
                    <a:lnTo>
                      <a:pt x="1350" y="198"/>
                    </a:lnTo>
                    <a:lnTo>
                      <a:pt x="1350" y="192"/>
                    </a:lnTo>
                    <a:lnTo>
                      <a:pt x="1350" y="192"/>
                    </a:lnTo>
                    <a:lnTo>
                      <a:pt x="1350" y="192"/>
                    </a:lnTo>
                    <a:lnTo>
                      <a:pt x="1350" y="192"/>
                    </a:lnTo>
                    <a:lnTo>
                      <a:pt x="1350" y="192"/>
                    </a:lnTo>
                    <a:lnTo>
                      <a:pt x="1350" y="192"/>
                    </a:lnTo>
                    <a:lnTo>
                      <a:pt x="1350" y="192"/>
                    </a:lnTo>
                    <a:lnTo>
                      <a:pt x="1350" y="192"/>
                    </a:lnTo>
                    <a:lnTo>
                      <a:pt x="1350" y="192"/>
                    </a:lnTo>
                    <a:lnTo>
                      <a:pt x="1350" y="186"/>
                    </a:lnTo>
                    <a:lnTo>
                      <a:pt x="1350" y="186"/>
                    </a:lnTo>
                    <a:lnTo>
                      <a:pt x="1350" y="186"/>
                    </a:lnTo>
                    <a:lnTo>
                      <a:pt x="1350" y="186"/>
                    </a:lnTo>
                    <a:lnTo>
                      <a:pt x="1350" y="186"/>
                    </a:lnTo>
                    <a:lnTo>
                      <a:pt x="1350" y="186"/>
                    </a:lnTo>
                    <a:lnTo>
                      <a:pt x="1350" y="186"/>
                    </a:lnTo>
                    <a:lnTo>
                      <a:pt x="1350" y="186"/>
                    </a:lnTo>
                    <a:lnTo>
                      <a:pt x="1350" y="180"/>
                    </a:lnTo>
                    <a:lnTo>
                      <a:pt x="1350" y="180"/>
                    </a:lnTo>
                    <a:lnTo>
                      <a:pt x="1356" y="180"/>
                    </a:lnTo>
                    <a:lnTo>
                      <a:pt x="1356" y="180"/>
                    </a:lnTo>
                    <a:lnTo>
                      <a:pt x="1356" y="180"/>
                    </a:lnTo>
                    <a:lnTo>
                      <a:pt x="1356" y="180"/>
                    </a:lnTo>
                    <a:lnTo>
                      <a:pt x="1356" y="180"/>
                    </a:lnTo>
                    <a:lnTo>
                      <a:pt x="1356" y="180"/>
                    </a:lnTo>
                    <a:lnTo>
                      <a:pt x="1356" y="174"/>
                    </a:lnTo>
                    <a:lnTo>
                      <a:pt x="1356" y="174"/>
                    </a:lnTo>
                    <a:lnTo>
                      <a:pt x="1356" y="174"/>
                    </a:lnTo>
                    <a:lnTo>
                      <a:pt x="1356" y="174"/>
                    </a:lnTo>
                    <a:lnTo>
                      <a:pt x="1356" y="174"/>
                    </a:lnTo>
                    <a:lnTo>
                      <a:pt x="1356" y="174"/>
                    </a:lnTo>
                    <a:lnTo>
                      <a:pt x="1356" y="174"/>
                    </a:lnTo>
                    <a:lnTo>
                      <a:pt x="1356" y="168"/>
                    </a:lnTo>
                    <a:lnTo>
                      <a:pt x="1356" y="168"/>
                    </a:lnTo>
                    <a:lnTo>
                      <a:pt x="1356" y="168"/>
                    </a:lnTo>
                    <a:lnTo>
                      <a:pt x="1356" y="168"/>
                    </a:lnTo>
                    <a:lnTo>
                      <a:pt x="1356" y="168"/>
                    </a:lnTo>
                    <a:lnTo>
                      <a:pt x="1356" y="168"/>
                    </a:lnTo>
                    <a:lnTo>
                      <a:pt x="1356" y="168"/>
                    </a:lnTo>
                    <a:lnTo>
                      <a:pt x="1356" y="162"/>
                    </a:lnTo>
                    <a:lnTo>
                      <a:pt x="1356" y="162"/>
                    </a:lnTo>
                    <a:lnTo>
                      <a:pt x="1356" y="168"/>
                    </a:lnTo>
                    <a:lnTo>
                      <a:pt x="1356" y="168"/>
                    </a:lnTo>
                    <a:lnTo>
                      <a:pt x="1356" y="162"/>
                    </a:lnTo>
                    <a:lnTo>
                      <a:pt x="1356" y="162"/>
                    </a:lnTo>
                    <a:lnTo>
                      <a:pt x="1356" y="162"/>
                    </a:lnTo>
                    <a:lnTo>
                      <a:pt x="1356" y="162"/>
                    </a:lnTo>
                    <a:lnTo>
                      <a:pt x="1356" y="162"/>
                    </a:lnTo>
                    <a:lnTo>
                      <a:pt x="1356" y="162"/>
                    </a:lnTo>
                    <a:lnTo>
                      <a:pt x="1356" y="156"/>
                    </a:lnTo>
                    <a:lnTo>
                      <a:pt x="1356" y="156"/>
                    </a:lnTo>
                    <a:lnTo>
                      <a:pt x="1356" y="156"/>
                    </a:lnTo>
                    <a:lnTo>
                      <a:pt x="1356" y="156"/>
                    </a:lnTo>
                    <a:lnTo>
                      <a:pt x="1362" y="156"/>
                    </a:lnTo>
                    <a:lnTo>
                      <a:pt x="1362" y="156"/>
                    </a:lnTo>
                    <a:lnTo>
                      <a:pt x="1362" y="156"/>
                    </a:lnTo>
                    <a:lnTo>
                      <a:pt x="1362" y="150"/>
                    </a:lnTo>
                    <a:lnTo>
                      <a:pt x="1362" y="150"/>
                    </a:lnTo>
                    <a:lnTo>
                      <a:pt x="1362" y="150"/>
                    </a:lnTo>
                    <a:lnTo>
                      <a:pt x="1362" y="150"/>
                    </a:lnTo>
                    <a:lnTo>
                      <a:pt x="1362" y="150"/>
                    </a:lnTo>
                    <a:lnTo>
                      <a:pt x="1362" y="150"/>
                    </a:lnTo>
                    <a:lnTo>
                      <a:pt x="1362" y="150"/>
                    </a:lnTo>
                    <a:lnTo>
                      <a:pt x="1362" y="150"/>
                    </a:lnTo>
                    <a:lnTo>
                      <a:pt x="1362" y="150"/>
                    </a:lnTo>
                    <a:lnTo>
                      <a:pt x="1362" y="150"/>
                    </a:lnTo>
                    <a:lnTo>
                      <a:pt x="1362" y="144"/>
                    </a:lnTo>
                    <a:lnTo>
                      <a:pt x="1362" y="144"/>
                    </a:lnTo>
                    <a:lnTo>
                      <a:pt x="1362" y="144"/>
                    </a:lnTo>
                    <a:lnTo>
                      <a:pt x="1362" y="144"/>
                    </a:lnTo>
                    <a:lnTo>
                      <a:pt x="1362" y="144"/>
                    </a:lnTo>
                    <a:lnTo>
                      <a:pt x="1362" y="144"/>
                    </a:lnTo>
                    <a:lnTo>
                      <a:pt x="1362" y="144"/>
                    </a:lnTo>
                    <a:lnTo>
                      <a:pt x="1362" y="144"/>
                    </a:lnTo>
                    <a:lnTo>
                      <a:pt x="1362" y="144"/>
                    </a:lnTo>
                    <a:lnTo>
                      <a:pt x="1362" y="144"/>
                    </a:lnTo>
                    <a:lnTo>
                      <a:pt x="1362" y="144"/>
                    </a:lnTo>
                    <a:lnTo>
                      <a:pt x="1362" y="144"/>
                    </a:lnTo>
                    <a:lnTo>
                      <a:pt x="1362" y="144"/>
                    </a:lnTo>
                    <a:lnTo>
                      <a:pt x="1362" y="144"/>
                    </a:lnTo>
                    <a:lnTo>
                      <a:pt x="1362" y="144"/>
                    </a:lnTo>
                    <a:lnTo>
                      <a:pt x="1362" y="144"/>
                    </a:lnTo>
                    <a:lnTo>
                      <a:pt x="1362" y="144"/>
                    </a:lnTo>
                    <a:lnTo>
                      <a:pt x="1362" y="144"/>
                    </a:lnTo>
                    <a:lnTo>
                      <a:pt x="1362" y="144"/>
                    </a:lnTo>
                    <a:lnTo>
                      <a:pt x="1362" y="144"/>
                    </a:lnTo>
                    <a:lnTo>
                      <a:pt x="1368" y="144"/>
                    </a:lnTo>
                    <a:lnTo>
                      <a:pt x="1368" y="144"/>
                    </a:lnTo>
                    <a:lnTo>
                      <a:pt x="1368" y="144"/>
                    </a:lnTo>
                    <a:lnTo>
                      <a:pt x="1368" y="144"/>
                    </a:lnTo>
                    <a:lnTo>
                      <a:pt x="1368" y="144"/>
                    </a:lnTo>
                    <a:lnTo>
                      <a:pt x="1368" y="144"/>
                    </a:lnTo>
                    <a:lnTo>
                      <a:pt x="1368" y="144"/>
                    </a:lnTo>
                    <a:lnTo>
                      <a:pt x="1368" y="144"/>
                    </a:lnTo>
                    <a:lnTo>
                      <a:pt x="1368" y="144"/>
                    </a:lnTo>
                    <a:lnTo>
                      <a:pt x="1368" y="144"/>
                    </a:lnTo>
                    <a:lnTo>
                      <a:pt x="1368" y="150"/>
                    </a:lnTo>
                    <a:lnTo>
                      <a:pt x="1368" y="150"/>
                    </a:lnTo>
                    <a:lnTo>
                      <a:pt x="1368" y="150"/>
                    </a:lnTo>
                    <a:lnTo>
                      <a:pt x="1368" y="150"/>
                    </a:lnTo>
                    <a:lnTo>
                      <a:pt x="1368" y="150"/>
                    </a:lnTo>
                    <a:lnTo>
                      <a:pt x="1368" y="150"/>
                    </a:lnTo>
                    <a:lnTo>
                      <a:pt x="1368" y="150"/>
                    </a:lnTo>
                    <a:lnTo>
                      <a:pt x="1368" y="150"/>
                    </a:lnTo>
                    <a:lnTo>
                      <a:pt x="1368" y="150"/>
                    </a:lnTo>
                    <a:lnTo>
                      <a:pt x="1368" y="150"/>
                    </a:lnTo>
                    <a:lnTo>
                      <a:pt x="1368" y="156"/>
                    </a:lnTo>
                    <a:lnTo>
                      <a:pt x="1368" y="156"/>
                    </a:lnTo>
                    <a:lnTo>
                      <a:pt x="1368" y="156"/>
                    </a:lnTo>
                    <a:lnTo>
                      <a:pt x="1368" y="156"/>
                    </a:lnTo>
                    <a:lnTo>
                      <a:pt x="1368" y="156"/>
                    </a:lnTo>
                    <a:lnTo>
                      <a:pt x="1368" y="156"/>
                    </a:lnTo>
                    <a:lnTo>
                      <a:pt x="1368" y="156"/>
                    </a:lnTo>
                    <a:lnTo>
                      <a:pt x="1368" y="162"/>
                    </a:lnTo>
                    <a:lnTo>
                      <a:pt x="1368" y="162"/>
                    </a:lnTo>
                    <a:lnTo>
                      <a:pt x="1368" y="162"/>
                    </a:lnTo>
                    <a:lnTo>
                      <a:pt x="1368" y="162"/>
                    </a:lnTo>
                    <a:lnTo>
                      <a:pt x="1368" y="162"/>
                    </a:lnTo>
                    <a:lnTo>
                      <a:pt x="1374" y="162"/>
                    </a:lnTo>
                    <a:lnTo>
                      <a:pt x="1374" y="168"/>
                    </a:lnTo>
                    <a:lnTo>
                      <a:pt x="1374" y="168"/>
                    </a:lnTo>
                    <a:lnTo>
                      <a:pt x="1374" y="162"/>
                    </a:lnTo>
                    <a:lnTo>
                      <a:pt x="1374" y="162"/>
                    </a:lnTo>
                    <a:lnTo>
                      <a:pt x="1374" y="168"/>
                    </a:lnTo>
                    <a:lnTo>
                      <a:pt x="1374" y="168"/>
                    </a:lnTo>
                    <a:lnTo>
                      <a:pt x="1374" y="168"/>
                    </a:lnTo>
                    <a:lnTo>
                      <a:pt x="1374" y="168"/>
                    </a:lnTo>
                    <a:lnTo>
                      <a:pt x="1374" y="168"/>
                    </a:lnTo>
                    <a:lnTo>
                      <a:pt x="1374" y="168"/>
                    </a:lnTo>
                    <a:lnTo>
                      <a:pt x="1374" y="168"/>
                    </a:lnTo>
                    <a:lnTo>
                      <a:pt x="1374" y="174"/>
                    </a:lnTo>
                    <a:lnTo>
                      <a:pt x="1374" y="174"/>
                    </a:lnTo>
                    <a:lnTo>
                      <a:pt x="1374" y="174"/>
                    </a:lnTo>
                    <a:lnTo>
                      <a:pt x="1374" y="174"/>
                    </a:lnTo>
                    <a:lnTo>
                      <a:pt x="1374" y="174"/>
                    </a:lnTo>
                    <a:lnTo>
                      <a:pt x="1374" y="174"/>
                    </a:lnTo>
                    <a:lnTo>
                      <a:pt x="1374" y="174"/>
                    </a:lnTo>
                    <a:lnTo>
                      <a:pt x="1374" y="180"/>
                    </a:lnTo>
                    <a:lnTo>
                      <a:pt x="1374" y="180"/>
                    </a:lnTo>
                    <a:lnTo>
                      <a:pt x="1374" y="180"/>
                    </a:lnTo>
                    <a:lnTo>
                      <a:pt x="1374" y="180"/>
                    </a:lnTo>
                    <a:lnTo>
                      <a:pt x="1374" y="180"/>
                    </a:lnTo>
                    <a:lnTo>
                      <a:pt x="1374" y="180"/>
                    </a:lnTo>
                    <a:lnTo>
                      <a:pt x="1374" y="180"/>
                    </a:lnTo>
                    <a:lnTo>
                      <a:pt x="1374" y="186"/>
                    </a:lnTo>
                    <a:lnTo>
                      <a:pt x="1374" y="186"/>
                    </a:lnTo>
                    <a:lnTo>
                      <a:pt x="1374" y="186"/>
                    </a:lnTo>
                    <a:lnTo>
                      <a:pt x="1374" y="186"/>
                    </a:lnTo>
                    <a:lnTo>
                      <a:pt x="1374" y="186"/>
                    </a:lnTo>
                    <a:lnTo>
                      <a:pt x="1374" y="186"/>
                    </a:lnTo>
                    <a:lnTo>
                      <a:pt x="1374" y="186"/>
                    </a:lnTo>
                    <a:lnTo>
                      <a:pt x="1374" y="186"/>
                    </a:lnTo>
                    <a:lnTo>
                      <a:pt x="1380" y="192"/>
                    </a:lnTo>
                    <a:lnTo>
                      <a:pt x="1380" y="192"/>
                    </a:lnTo>
                    <a:lnTo>
                      <a:pt x="1380" y="192"/>
                    </a:lnTo>
                    <a:lnTo>
                      <a:pt x="1380" y="192"/>
                    </a:lnTo>
                    <a:lnTo>
                      <a:pt x="1380" y="192"/>
                    </a:lnTo>
                    <a:lnTo>
                      <a:pt x="1380" y="192"/>
                    </a:lnTo>
                    <a:lnTo>
                      <a:pt x="1380" y="192"/>
                    </a:lnTo>
                    <a:lnTo>
                      <a:pt x="1380" y="192"/>
                    </a:lnTo>
                    <a:lnTo>
                      <a:pt x="1380" y="198"/>
                    </a:lnTo>
                    <a:lnTo>
                      <a:pt x="1380" y="198"/>
                    </a:lnTo>
                    <a:lnTo>
                      <a:pt x="1380" y="198"/>
                    </a:lnTo>
                    <a:lnTo>
                      <a:pt x="1380" y="198"/>
                    </a:lnTo>
                    <a:lnTo>
                      <a:pt x="1380" y="198"/>
                    </a:lnTo>
                    <a:lnTo>
                      <a:pt x="1380" y="198"/>
                    </a:lnTo>
                    <a:lnTo>
                      <a:pt x="1380" y="198"/>
                    </a:lnTo>
                    <a:lnTo>
                      <a:pt x="1380" y="198"/>
                    </a:lnTo>
                    <a:lnTo>
                      <a:pt x="1380" y="204"/>
                    </a:lnTo>
                    <a:lnTo>
                      <a:pt x="1380" y="204"/>
                    </a:lnTo>
                    <a:lnTo>
                      <a:pt x="1380" y="204"/>
                    </a:lnTo>
                    <a:lnTo>
                      <a:pt x="1416" y="210"/>
                    </a:lnTo>
                    <a:lnTo>
                      <a:pt x="1416" y="210"/>
                    </a:lnTo>
                    <a:lnTo>
                      <a:pt x="1416" y="210"/>
                    </a:lnTo>
                    <a:lnTo>
                      <a:pt x="1416" y="210"/>
                    </a:lnTo>
                    <a:lnTo>
                      <a:pt x="1416" y="210"/>
                    </a:lnTo>
                    <a:lnTo>
                      <a:pt x="1416" y="210"/>
                    </a:lnTo>
                    <a:lnTo>
                      <a:pt x="1416" y="210"/>
                    </a:lnTo>
                    <a:lnTo>
                      <a:pt x="1416" y="210"/>
                    </a:lnTo>
                    <a:lnTo>
                      <a:pt x="1416" y="210"/>
                    </a:lnTo>
                    <a:lnTo>
                      <a:pt x="1416" y="210"/>
                    </a:lnTo>
                    <a:lnTo>
                      <a:pt x="1416" y="204"/>
                    </a:lnTo>
                    <a:lnTo>
                      <a:pt x="1416" y="204"/>
                    </a:lnTo>
                    <a:lnTo>
                      <a:pt x="1416" y="204"/>
                    </a:lnTo>
                    <a:lnTo>
                      <a:pt x="1416" y="204"/>
                    </a:lnTo>
                    <a:lnTo>
                      <a:pt x="1416" y="204"/>
                    </a:lnTo>
                    <a:lnTo>
                      <a:pt x="1416" y="204"/>
                    </a:lnTo>
                    <a:lnTo>
                      <a:pt x="1416" y="204"/>
                    </a:lnTo>
                    <a:lnTo>
                      <a:pt x="1416" y="204"/>
                    </a:lnTo>
                    <a:lnTo>
                      <a:pt x="1416" y="198"/>
                    </a:lnTo>
                    <a:lnTo>
                      <a:pt x="1416" y="198"/>
                    </a:lnTo>
                    <a:lnTo>
                      <a:pt x="1416" y="198"/>
                    </a:lnTo>
                    <a:lnTo>
                      <a:pt x="1416" y="198"/>
                    </a:lnTo>
                    <a:lnTo>
                      <a:pt x="1416" y="198"/>
                    </a:lnTo>
                    <a:lnTo>
                      <a:pt x="1416" y="198"/>
                    </a:lnTo>
                    <a:lnTo>
                      <a:pt x="1416" y="198"/>
                    </a:lnTo>
                    <a:lnTo>
                      <a:pt x="1416" y="198"/>
                    </a:lnTo>
                    <a:lnTo>
                      <a:pt x="1422" y="192"/>
                    </a:lnTo>
                    <a:lnTo>
                      <a:pt x="1422" y="192"/>
                    </a:lnTo>
                    <a:lnTo>
                      <a:pt x="1422" y="192"/>
                    </a:lnTo>
                    <a:lnTo>
                      <a:pt x="1422" y="192"/>
                    </a:lnTo>
                    <a:lnTo>
                      <a:pt x="1422" y="192"/>
                    </a:lnTo>
                    <a:lnTo>
                      <a:pt x="1422" y="192"/>
                    </a:lnTo>
                    <a:lnTo>
                      <a:pt x="1422" y="192"/>
                    </a:lnTo>
                    <a:lnTo>
                      <a:pt x="1422" y="192"/>
                    </a:lnTo>
                    <a:lnTo>
                      <a:pt x="1422" y="186"/>
                    </a:lnTo>
                    <a:lnTo>
                      <a:pt x="1422" y="186"/>
                    </a:lnTo>
                    <a:lnTo>
                      <a:pt x="1422" y="186"/>
                    </a:lnTo>
                    <a:lnTo>
                      <a:pt x="1422" y="186"/>
                    </a:lnTo>
                    <a:lnTo>
                      <a:pt x="1422" y="186"/>
                    </a:lnTo>
                    <a:lnTo>
                      <a:pt x="1422" y="186"/>
                    </a:lnTo>
                    <a:lnTo>
                      <a:pt x="1422" y="186"/>
                    </a:lnTo>
                    <a:lnTo>
                      <a:pt x="1422" y="180"/>
                    </a:lnTo>
                    <a:lnTo>
                      <a:pt x="1422" y="180"/>
                    </a:lnTo>
                    <a:lnTo>
                      <a:pt x="1422" y="180"/>
                    </a:lnTo>
                    <a:lnTo>
                      <a:pt x="1422" y="180"/>
                    </a:lnTo>
                    <a:lnTo>
                      <a:pt x="1422" y="180"/>
                    </a:lnTo>
                    <a:lnTo>
                      <a:pt x="1422" y="180"/>
                    </a:lnTo>
                    <a:lnTo>
                      <a:pt x="1422" y="180"/>
                    </a:lnTo>
                    <a:lnTo>
                      <a:pt x="1422" y="180"/>
                    </a:lnTo>
                    <a:lnTo>
                      <a:pt x="1422" y="180"/>
                    </a:lnTo>
                    <a:lnTo>
                      <a:pt x="1422" y="180"/>
                    </a:lnTo>
                    <a:lnTo>
                      <a:pt x="1422" y="174"/>
                    </a:lnTo>
                    <a:lnTo>
                      <a:pt x="1422" y="174"/>
                    </a:lnTo>
                    <a:lnTo>
                      <a:pt x="1422" y="174"/>
                    </a:lnTo>
                    <a:lnTo>
                      <a:pt x="1422" y="174"/>
                    </a:lnTo>
                    <a:lnTo>
                      <a:pt x="1422" y="174"/>
                    </a:lnTo>
                    <a:lnTo>
                      <a:pt x="1422" y="174"/>
                    </a:lnTo>
                    <a:lnTo>
                      <a:pt x="1422" y="174"/>
                    </a:lnTo>
                    <a:lnTo>
                      <a:pt x="1422" y="168"/>
                    </a:lnTo>
                    <a:lnTo>
                      <a:pt x="1422" y="168"/>
                    </a:lnTo>
                    <a:lnTo>
                      <a:pt x="1428" y="168"/>
                    </a:lnTo>
                    <a:lnTo>
                      <a:pt x="1428" y="168"/>
                    </a:lnTo>
                    <a:lnTo>
                      <a:pt x="1428" y="168"/>
                    </a:lnTo>
                    <a:lnTo>
                      <a:pt x="1428" y="168"/>
                    </a:lnTo>
                    <a:lnTo>
                      <a:pt x="1428" y="168"/>
                    </a:lnTo>
                    <a:lnTo>
                      <a:pt x="1428" y="168"/>
                    </a:lnTo>
                    <a:lnTo>
                      <a:pt x="1428" y="168"/>
                    </a:lnTo>
                    <a:lnTo>
                      <a:pt x="1428" y="162"/>
                    </a:lnTo>
                    <a:lnTo>
                      <a:pt x="1428" y="162"/>
                    </a:lnTo>
                    <a:lnTo>
                      <a:pt x="1428" y="162"/>
                    </a:lnTo>
                    <a:lnTo>
                      <a:pt x="1428" y="162"/>
                    </a:lnTo>
                    <a:lnTo>
                      <a:pt x="1428" y="162"/>
                    </a:lnTo>
                    <a:lnTo>
                      <a:pt x="1428" y="162"/>
                    </a:lnTo>
                    <a:lnTo>
                      <a:pt x="1428" y="162"/>
                    </a:lnTo>
                    <a:lnTo>
                      <a:pt x="1428" y="162"/>
                    </a:lnTo>
                    <a:lnTo>
                      <a:pt x="1428" y="162"/>
                    </a:lnTo>
                    <a:lnTo>
                      <a:pt x="1428" y="162"/>
                    </a:lnTo>
                    <a:lnTo>
                      <a:pt x="1428" y="162"/>
                    </a:lnTo>
                    <a:lnTo>
                      <a:pt x="1428" y="162"/>
                    </a:lnTo>
                    <a:lnTo>
                      <a:pt x="1428" y="162"/>
                    </a:lnTo>
                    <a:lnTo>
                      <a:pt x="1428" y="162"/>
                    </a:lnTo>
                    <a:lnTo>
                      <a:pt x="1428" y="162"/>
                    </a:lnTo>
                    <a:lnTo>
                      <a:pt x="1428" y="162"/>
                    </a:lnTo>
                    <a:lnTo>
                      <a:pt x="1428" y="162"/>
                    </a:lnTo>
                    <a:lnTo>
                      <a:pt x="1428" y="162"/>
                    </a:lnTo>
                    <a:lnTo>
                      <a:pt x="1428" y="162"/>
                    </a:lnTo>
                    <a:lnTo>
                      <a:pt x="1428" y="162"/>
                    </a:lnTo>
                    <a:lnTo>
                      <a:pt x="1428" y="162"/>
                    </a:lnTo>
                    <a:lnTo>
                      <a:pt x="1428" y="162"/>
                    </a:lnTo>
                    <a:lnTo>
                      <a:pt x="1428" y="162"/>
                    </a:lnTo>
                    <a:lnTo>
                      <a:pt x="1428" y="162"/>
                    </a:lnTo>
                    <a:lnTo>
                      <a:pt x="1428" y="162"/>
                    </a:lnTo>
                    <a:lnTo>
                      <a:pt x="1428" y="162"/>
                    </a:lnTo>
                    <a:lnTo>
                      <a:pt x="1434" y="162"/>
                    </a:lnTo>
                    <a:lnTo>
                      <a:pt x="1434" y="162"/>
                    </a:lnTo>
                    <a:lnTo>
                      <a:pt x="1434" y="162"/>
                    </a:lnTo>
                    <a:lnTo>
                      <a:pt x="1434" y="162"/>
                    </a:lnTo>
                    <a:lnTo>
                      <a:pt x="1434" y="162"/>
                    </a:lnTo>
                    <a:lnTo>
                      <a:pt x="1434" y="162"/>
                    </a:lnTo>
                    <a:lnTo>
                      <a:pt x="1434" y="162"/>
                    </a:lnTo>
                    <a:lnTo>
                      <a:pt x="1434" y="162"/>
                    </a:lnTo>
                    <a:lnTo>
                      <a:pt x="1434" y="162"/>
                    </a:lnTo>
                    <a:lnTo>
                      <a:pt x="1434" y="162"/>
                    </a:lnTo>
                    <a:lnTo>
                      <a:pt x="1434" y="168"/>
                    </a:lnTo>
                    <a:lnTo>
                      <a:pt x="1434" y="168"/>
                    </a:lnTo>
                    <a:lnTo>
                      <a:pt x="1434" y="168"/>
                    </a:lnTo>
                    <a:lnTo>
                      <a:pt x="1434" y="168"/>
                    </a:lnTo>
                    <a:lnTo>
                      <a:pt x="1434" y="168"/>
                    </a:lnTo>
                    <a:lnTo>
                      <a:pt x="1434" y="168"/>
                    </a:lnTo>
                    <a:lnTo>
                      <a:pt x="1434" y="168"/>
                    </a:lnTo>
                    <a:lnTo>
                      <a:pt x="1434" y="168"/>
                    </a:lnTo>
                    <a:lnTo>
                      <a:pt x="1434" y="168"/>
                    </a:lnTo>
                    <a:lnTo>
                      <a:pt x="1434" y="174"/>
                    </a:lnTo>
                    <a:lnTo>
                      <a:pt x="1434" y="174"/>
                    </a:lnTo>
                    <a:lnTo>
                      <a:pt x="1434" y="174"/>
                    </a:lnTo>
                    <a:lnTo>
                      <a:pt x="1434" y="174"/>
                    </a:lnTo>
                    <a:lnTo>
                      <a:pt x="1434" y="174"/>
                    </a:lnTo>
                    <a:lnTo>
                      <a:pt x="1434" y="174"/>
                    </a:lnTo>
                    <a:lnTo>
                      <a:pt x="1434" y="174"/>
                    </a:lnTo>
                    <a:lnTo>
                      <a:pt x="1434" y="180"/>
                    </a:lnTo>
                    <a:lnTo>
                      <a:pt x="1434" y="180"/>
                    </a:lnTo>
                    <a:lnTo>
                      <a:pt x="1434" y="180"/>
                    </a:lnTo>
                    <a:lnTo>
                      <a:pt x="1434" y="180"/>
                    </a:lnTo>
                    <a:lnTo>
                      <a:pt x="1434" y="180"/>
                    </a:lnTo>
                    <a:lnTo>
                      <a:pt x="1434" y="180"/>
                    </a:lnTo>
                    <a:lnTo>
                      <a:pt x="1434" y="180"/>
                    </a:lnTo>
                    <a:lnTo>
                      <a:pt x="1434" y="180"/>
                    </a:lnTo>
                    <a:lnTo>
                      <a:pt x="1440" y="180"/>
                    </a:lnTo>
                    <a:lnTo>
                      <a:pt x="1440" y="180"/>
                    </a:lnTo>
                    <a:lnTo>
                      <a:pt x="1440" y="186"/>
                    </a:lnTo>
                    <a:lnTo>
                      <a:pt x="1440" y="186"/>
                    </a:lnTo>
                    <a:lnTo>
                      <a:pt x="1440" y="186"/>
                    </a:lnTo>
                    <a:lnTo>
                      <a:pt x="1440" y="186"/>
                    </a:lnTo>
                    <a:lnTo>
                      <a:pt x="1440" y="186"/>
                    </a:lnTo>
                    <a:lnTo>
                      <a:pt x="1440" y="186"/>
                    </a:lnTo>
                    <a:lnTo>
                      <a:pt x="1440" y="186"/>
                    </a:lnTo>
                    <a:lnTo>
                      <a:pt x="1440" y="192"/>
                    </a:lnTo>
                    <a:lnTo>
                      <a:pt x="1440" y="192"/>
                    </a:lnTo>
                    <a:lnTo>
                      <a:pt x="1440" y="192"/>
                    </a:lnTo>
                    <a:lnTo>
                      <a:pt x="1440" y="192"/>
                    </a:lnTo>
                    <a:lnTo>
                      <a:pt x="1440" y="192"/>
                    </a:lnTo>
                    <a:lnTo>
                      <a:pt x="1440" y="192"/>
                    </a:lnTo>
                    <a:lnTo>
                      <a:pt x="1440" y="192"/>
                    </a:lnTo>
                    <a:lnTo>
                      <a:pt x="1440" y="198"/>
                    </a:lnTo>
                    <a:lnTo>
                      <a:pt x="1440" y="198"/>
                    </a:lnTo>
                    <a:lnTo>
                      <a:pt x="1440" y="198"/>
                    </a:lnTo>
                    <a:lnTo>
                      <a:pt x="1440" y="198"/>
                    </a:lnTo>
                    <a:lnTo>
                      <a:pt x="1440" y="198"/>
                    </a:lnTo>
                    <a:lnTo>
                      <a:pt x="1440" y="198"/>
                    </a:lnTo>
                    <a:lnTo>
                      <a:pt x="1440" y="198"/>
                    </a:lnTo>
                    <a:lnTo>
                      <a:pt x="1440" y="198"/>
                    </a:lnTo>
                    <a:lnTo>
                      <a:pt x="1440" y="204"/>
                    </a:lnTo>
                    <a:lnTo>
                      <a:pt x="1440" y="204"/>
                    </a:lnTo>
                    <a:lnTo>
                      <a:pt x="1440" y="204"/>
                    </a:lnTo>
                    <a:lnTo>
                      <a:pt x="1440" y="204"/>
                    </a:lnTo>
                    <a:lnTo>
                      <a:pt x="1440" y="204"/>
                    </a:lnTo>
                    <a:lnTo>
                      <a:pt x="1440" y="204"/>
                    </a:lnTo>
                    <a:lnTo>
                      <a:pt x="1440" y="204"/>
                    </a:lnTo>
                    <a:lnTo>
                      <a:pt x="1440" y="204"/>
                    </a:lnTo>
                    <a:lnTo>
                      <a:pt x="1446" y="210"/>
                    </a:lnTo>
                    <a:lnTo>
                      <a:pt x="1446" y="210"/>
                    </a:lnTo>
                    <a:lnTo>
                      <a:pt x="1446" y="210"/>
                    </a:lnTo>
                    <a:lnTo>
                      <a:pt x="1446" y="210"/>
                    </a:lnTo>
                    <a:lnTo>
                      <a:pt x="1446" y="210"/>
                    </a:lnTo>
                    <a:lnTo>
                      <a:pt x="1446" y="210"/>
                    </a:lnTo>
                    <a:lnTo>
                      <a:pt x="1446" y="210"/>
                    </a:lnTo>
                    <a:lnTo>
                      <a:pt x="1446" y="210"/>
                    </a:lnTo>
                    <a:lnTo>
                      <a:pt x="1446" y="210"/>
                    </a:lnTo>
                    <a:lnTo>
                      <a:pt x="1446" y="216"/>
                    </a:lnTo>
                    <a:lnTo>
                      <a:pt x="1446" y="216"/>
                    </a:lnTo>
                    <a:lnTo>
                      <a:pt x="1446" y="216"/>
                    </a:lnTo>
                    <a:lnTo>
                      <a:pt x="1446" y="216"/>
                    </a:lnTo>
                    <a:lnTo>
                      <a:pt x="1446" y="216"/>
                    </a:lnTo>
                    <a:lnTo>
                      <a:pt x="1446" y="216"/>
                    </a:lnTo>
                    <a:lnTo>
                      <a:pt x="1446" y="216"/>
                    </a:lnTo>
                    <a:lnTo>
                      <a:pt x="1482" y="228"/>
                    </a:lnTo>
                    <a:lnTo>
                      <a:pt x="1482" y="228"/>
                    </a:lnTo>
                    <a:lnTo>
                      <a:pt x="1482" y="228"/>
                    </a:lnTo>
                    <a:lnTo>
                      <a:pt x="1482" y="222"/>
                    </a:lnTo>
                    <a:lnTo>
                      <a:pt x="1482" y="222"/>
                    </a:lnTo>
                    <a:lnTo>
                      <a:pt x="1482" y="222"/>
                    </a:lnTo>
                    <a:lnTo>
                      <a:pt x="1482" y="222"/>
                    </a:lnTo>
                    <a:lnTo>
                      <a:pt x="1482" y="222"/>
                    </a:lnTo>
                    <a:lnTo>
                      <a:pt x="1482" y="222"/>
                    </a:lnTo>
                    <a:lnTo>
                      <a:pt x="1482" y="222"/>
                    </a:lnTo>
                    <a:lnTo>
                      <a:pt x="1482" y="222"/>
                    </a:lnTo>
                    <a:lnTo>
                      <a:pt x="1482" y="222"/>
                    </a:lnTo>
                    <a:lnTo>
                      <a:pt x="1482" y="216"/>
                    </a:lnTo>
                    <a:lnTo>
                      <a:pt x="1482" y="216"/>
                    </a:lnTo>
                    <a:lnTo>
                      <a:pt x="1482" y="216"/>
                    </a:lnTo>
                    <a:lnTo>
                      <a:pt x="1482" y="216"/>
                    </a:lnTo>
                    <a:lnTo>
                      <a:pt x="1482" y="216"/>
                    </a:lnTo>
                    <a:lnTo>
                      <a:pt x="1482" y="216"/>
                    </a:lnTo>
                    <a:lnTo>
                      <a:pt x="1482" y="216"/>
                    </a:lnTo>
                    <a:lnTo>
                      <a:pt x="1482" y="216"/>
                    </a:lnTo>
                    <a:lnTo>
                      <a:pt x="1482" y="216"/>
                    </a:lnTo>
                    <a:lnTo>
                      <a:pt x="1482" y="210"/>
                    </a:lnTo>
                    <a:lnTo>
                      <a:pt x="1482" y="210"/>
                    </a:lnTo>
                    <a:lnTo>
                      <a:pt x="1482" y="210"/>
                    </a:lnTo>
                    <a:lnTo>
                      <a:pt x="1482" y="210"/>
                    </a:lnTo>
                    <a:lnTo>
                      <a:pt x="1482" y="210"/>
                    </a:lnTo>
                    <a:lnTo>
                      <a:pt x="1482" y="210"/>
                    </a:lnTo>
                    <a:lnTo>
                      <a:pt x="1482" y="210"/>
                    </a:lnTo>
                    <a:lnTo>
                      <a:pt x="1482" y="210"/>
                    </a:lnTo>
                    <a:lnTo>
                      <a:pt x="1482" y="204"/>
                    </a:lnTo>
                    <a:lnTo>
                      <a:pt x="1488" y="204"/>
                    </a:lnTo>
                    <a:lnTo>
                      <a:pt x="1488" y="204"/>
                    </a:lnTo>
                    <a:lnTo>
                      <a:pt x="1488" y="204"/>
                    </a:lnTo>
                    <a:lnTo>
                      <a:pt x="1488" y="204"/>
                    </a:lnTo>
                    <a:lnTo>
                      <a:pt x="1488" y="204"/>
                    </a:lnTo>
                    <a:lnTo>
                      <a:pt x="1488" y="204"/>
                    </a:lnTo>
                    <a:lnTo>
                      <a:pt x="1488" y="198"/>
                    </a:lnTo>
                    <a:lnTo>
                      <a:pt x="1488" y="198"/>
                    </a:lnTo>
                    <a:lnTo>
                      <a:pt x="1488" y="198"/>
                    </a:lnTo>
                    <a:lnTo>
                      <a:pt x="1488" y="198"/>
                    </a:lnTo>
                    <a:lnTo>
                      <a:pt x="1488" y="198"/>
                    </a:lnTo>
                    <a:lnTo>
                      <a:pt x="1488" y="198"/>
                    </a:lnTo>
                    <a:lnTo>
                      <a:pt x="1488" y="198"/>
                    </a:lnTo>
                    <a:lnTo>
                      <a:pt x="1488" y="198"/>
                    </a:lnTo>
                    <a:lnTo>
                      <a:pt x="1488" y="198"/>
                    </a:lnTo>
                    <a:lnTo>
                      <a:pt x="1488" y="198"/>
                    </a:lnTo>
                    <a:lnTo>
                      <a:pt x="1488" y="198"/>
                    </a:lnTo>
                    <a:lnTo>
                      <a:pt x="1488" y="192"/>
                    </a:lnTo>
                    <a:lnTo>
                      <a:pt x="1488" y="192"/>
                    </a:lnTo>
                    <a:lnTo>
                      <a:pt x="1488" y="192"/>
                    </a:lnTo>
                    <a:lnTo>
                      <a:pt x="1488" y="192"/>
                    </a:lnTo>
                    <a:lnTo>
                      <a:pt x="1488" y="192"/>
                    </a:lnTo>
                    <a:lnTo>
                      <a:pt x="1488" y="192"/>
                    </a:lnTo>
                    <a:lnTo>
                      <a:pt x="1488" y="192"/>
                    </a:lnTo>
                    <a:lnTo>
                      <a:pt x="1488" y="186"/>
                    </a:lnTo>
                    <a:lnTo>
                      <a:pt x="1488" y="186"/>
                    </a:lnTo>
                    <a:lnTo>
                      <a:pt x="1488" y="186"/>
                    </a:lnTo>
                    <a:lnTo>
                      <a:pt x="1488" y="186"/>
                    </a:lnTo>
                    <a:lnTo>
                      <a:pt x="1488" y="186"/>
                    </a:lnTo>
                    <a:lnTo>
                      <a:pt x="1488" y="186"/>
                    </a:lnTo>
                    <a:lnTo>
                      <a:pt x="1488" y="186"/>
                    </a:lnTo>
                    <a:lnTo>
                      <a:pt x="1488" y="186"/>
                    </a:lnTo>
                    <a:lnTo>
                      <a:pt x="1488" y="180"/>
                    </a:lnTo>
                    <a:lnTo>
                      <a:pt x="1488" y="180"/>
                    </a:lnTo>
                    <a:lnTo>
                      <a:pt x="1494" y="180"/>
                    </a:lnTo>
                    <a:lnTo>
                      <a:pt x="1494" y="180"/>
                    </a:lnTo>
                    <a:lnTo>
                      <a:pt x="1494" y="180"/>
                    </a:lnTo>
                    <a:lnTo>
                      <a:pt x="1494" y="180"/>
                    </a:lnTo>
                    <a:lnTo>
                      <a:pt x="1494" y="180"/>
                    </a:lnTo>
                    <a:lnTo>
                      <a:pt x="1494" y="180"/>
                    </a:lnTo>
                    <a:lnTo>
                      <a:pt x="1494" y="180"/>
                    </a:lnTo>
                    <a:lnTo>
                      <a:pt x="1494" y="180"/>
                    </a:lnTo>
                    <a:lnTo>
                      <a:pt x="1494" y="180"/>
                    </a:lnTo>
                    <a:lnTo>
                      <a:pt x="1494" y="180"/>
                    </a:lnTo>
                    <a:lnTo>
                      <a:pt x="1494" y="174"/>
                    </a:lnTo>
                    <a:lnTo>
                      <a:pt x="1494" y="174"/>
                    </a:lnTo>
                    <a:lnTo>
                      <a:pt x="1494" y="174"/>
                    </a:lnTo>
                    <a:lnTo>
                      <a:pt x="1494" y="174"/>
                    </a:lnTo>
                    <a:lnTo>
                      <a:pt x="1494" y="174"/>
                    </a:lnTo>
                    <a:lnTo>
                      <a:pt x="1494" y="174"/>
                    </a:lnTo>
                    <a:lnTo>
                      <a:pt x="1494" y="174"/>
                    </a:lnTo>
                    <a:lnTo>
                      <a:pt x="1494" y="174"/>
                    </a:lnTo>
                    <a:lnTo>
                      <a:pt x="1494" y="174"/>
                    </a:lnTo>
                    <a:lnTo>
                      <a:pt x="1494" y="174"/>
                    </a:lnTo>
                    <a:lnTo>
                      <a:pt x="1494" y="174"/>
                    </a:lnTo>
                    <a:lnTo>
                      <a:pt x="1494" y="174"/>
                    </a:lnTo>
                    <a:lnTo>
                      <a:pt x="1494" y="174"/>
                    </a:lnTo>
                    <a:lnTo>
                      <a:pt x="1494" y="174"/>
                    </a:lnTo>
                    <a:lnTo>
                      <a:pt x="1494" y="174"/>
                    </a:lnTo>
                    <a:lnTo>
                      <a:pt x="1494" y="174"/>
                    </a:lnTo>
                    <a:lnTo>
                      <a:pt x="1494" y="174"/>
                    </a:lnTo>
                    <a:lnTo>
                      <a:pt x="1494" y="174"/>
                    </a:lnTo>
                    <a:lnTo>
                      <a:pt x="1494" y="174"/>
                    </a:lnTo>
                    <a:lnTo>
                      <a:pt x="1494" y="174"/>
                    </a:lnTo>
                    <a:lnTo>
                      <a:pt x="1494" y="174"/>
                    </a:lnTo>
                    <a:lnTo>
                      <a:pt x="1494" y="174"/>
                    </a:lnTo>
                    <a:lnTo>
                      <a:pt x="1500" y="180"/>
                    </a:lnTo>
                    <a:lnTo>
                      <a:pt x="1500" y="180"/>
                    </a:lnTo>
                    <a:lnTo>
                      <a:pt x="1500" y="180"/>
                    </a:lnTo>
                    <a:lnTo>
                      <a:pt x="1500" y="180"/>
                    </a:lnTo>
                    <a:lnTo>
                      <a:pt x="1500" y="180"/>
                    </a:lnTo>
                    <a:lnTo>
                      <a:pt x="1500" y="180"/>
                    </a:lnTo>
                    <a:lnTo>
                      <a:pt x="1500" y="180"/>
                    </a:lnTo>
                    <a:lnTo>
                      <a:pt x="1500" y="180"/>
                    </a:lnTo>
                    <a:lnTo>
                      <a:pt x="1500" y="180"/>
                    </a:lnTo>
                    <a:lnTo>
                      <a:pt x="1500" y="180"/>
                    </a:lnTo>
                    <a:lnTo>
                      <a:pt x="1500" y="180"/>
                    </a:lnTo>
                    <a:lnTo>
                      <a:pt x="1500" y="180"/>
                    </a:lnTo>
                    <a:lnTo>
                      <a:pt x="1500" y="186"/>
                    </a:lnTo>
                    <a:lnTo>
                      <a:pt x="1500" y="186"/>
                    </a:lnTo>
                    <a:lnTo>
                      <a:pt x="1500" y="186"/>
                    </a:lnTo>
                    <a:lnTo>
                      <a:pt x="1500" y="186"/>
                    </a:lnTo>
                    <a:lnTo>
                      <a:pt x="1500" y="186"/>
                    </a:lnTo>
                    <a:lnTo>
                      <a:pt x="1500" y="186"/>
                    </a:lnTo>
                    <a:lnTo>
                      <a:pt x="1500" y="186"/>
                    </a:lnTo>
                    <a:lnTo>
                      <a:pt x="1500" y="186"/>
                    </a:lnTo>
                    <a:lnTo>
                      <a:pt x="1500" y="192"/>
                    </a:lnTo>
                    <a:lnTo>
                      <a:pt x="1500" y="192"/>
                    </a:lnTo>
                    <a:lnTo>
                      <a:pt x="1500" y="192"/>
                    </a:lnTo>
                    <a:lnTo>
                      <a:pt x="1500" y="192"/>
                    </a:lnTo>
                    <a:lnTo>
                      <a:pt x="1500" y="192"/>
                    </a:lnTo>
                    <a:lnTo>
                      <a:pt x="1500" y="192"/>
                    </a:lnTo>
                    <a:lnTo>
                      <a:pt x="1500" y="192"/>
                    </a:lnTo>
                    <a:lnTo>
                      <a:pt x="1500" y="198"/>
                    </a:lnTo>
                    <a:lnTo>
                      <a:pt x="1500" y="198"/>
                    </a:lnTo>
                    <a:lnTo>
                      <a:pt x="1500" y="198"/>
                    </a:lnTo>
                    <a:lnTo>
                      <a:pt x="1500" y="198"/>
                    </a:lnTo>
                    <a:lnTo>
                      <a:pt x="1500" y="198"/>
                    </a:lnTo>
                    <a:lnTo>
                      <a:pt x="1500" y="198"/>
                    </a:lnTo>
                    <a:lnTo>
                      <a:pt x="1500" y="198"/>
                    </a:lnTo>
                    <a:lnTo>
                      <a:pt x="1506" y="198"/>
                    </a:lnTo>
                    <a:lnTo>
                      <a:pt x="1506" y="198"/>
                    </a:lnTo>
                    <a:lnTo>
                      <a:pt x="1506" y="198"/>
                    </a:lnTo>
                    <a:lnTo>
                      <a:pt x="1506" y="204"/>
                    </a:lnTo>
                    <a:lnTo>
                      <a:pt x="1506" y="204"/>
                    </a:lnTo>
                    <a:lnTo>
                      <a:pt x="1506" y="204"/>
                    </a:lnTo>
                    <a:lnTo>
                      <a:pt x="1506" y="204"/>
                    </a:lnTo>
                    <a:lnTo>
                      <a:pt x="1506" y="204"/>
                    </a:lnTo>
                    <a:lnTo>
                      <a:pt x="1506" y="204"/>
                    </a:lnTo>
                    <a:lnTo>
                      <a:pt x="1506" y="204"/>
                    </a:lnTo>
                    <a:lnTo>
                      <a:pt x="1506" y="204"/>
                    </a:lnTo>
                    <a:lnTo>
                      <a:pt x="1506" y="210"/>
                    </a:lnTo>
                    <a:lnTo>
                      <a:pt x="1506" y="210"/>
                    </a:lnTo>
                    <a:lnTo>
                      <a:pt x="1506" y="210"/>
                    </a:lnTo>
                    <a:lnTo>
                      <a:pt x="1506" y="210"/>
                    </a:lnTo>
                    <a:lnTo>
                      <a:pt x="1506" y="210"/>
                    </a:lnTo>
                    <a:lnTo>
                      <a:pt x="1506" y="210"/>
                    </a:lnTo>
                    <a:lnTo>
                      <a:pt x="1506" y="210"/>
                    </a:lnTo>
                    <a:lnTo>
                      <a:pt x="1506" y="216"/>
                    </a:lnTo>
                    <a:lnTo>
                      <a:pt x="1506" y="216"/>
                    </a:lnTo>
                    <a:lnTo>
                      <a:pt x="1506" y="216"/>
                    </a:lnTo>
                    <a:lnTo>
                      <a:pt x="1506" y="216"/>
                    </a:lnTo>
                    <a:lnTo>
                      <a:pt x="1506" y="216"/>
                    </a:lnTo>
                    <a:lnTo>
                      <a:pt x="1506" y="216"/>
                    </a:lnTo>
                    <a:lnTo>
                      <a:pt x="1506" y="216"/>
                    </a:lnTo>
                    <a:lnTo>
                      <a:pt x="1506" y="216"/>
                    </a:lnTo>
                    <a:lnTo>
                      <a:pt x="1506" y="222"/>
                    </a:lnTo>
                    <a:lnTo>
                      <a:pt x="1506" y="222"/>
                    </a:lnTo>
                    <a:lnTo>
                      <a:pt x="1506" y="222"/>
                    </a:lnTo>
                    <a:lnTo>
                      <a:pt x="1506" y="222"/>
                    </a:lnTo>
                    <a:lnTo>
                      <a:pt x="1506" y="222"/>
                    </a:lnTo>
                    <a:lnTo>
                      <a:pt x="1506" y="222"/>
                    </a:lnTo>
                    <a:lnTo>
                      <a:pt x="1506" y="222"/>
                    </a:lnTo>
                    <a:lnTo>
                      <a:pt x="1512" y="222"/>
                    </a:lnTo>
                    <a:lnTo>
                      <a:pt x="1512" y="222"/>
                    </a:lnTo>
                    <a:lnTo>
                      <a:pt x="1512" y="228"/>
                    </a:lnTo>
                    <a:lnTo>
                      <a:pt x="1512" y="228"/>
                    </a:lnTo>
                    <a:lnTo>
                      <a:pt x="1512" y="228"/>
                    </a:lnTo>
                    <a:lnTo>
                      <a:pt x="1512" y="228"/>
                    </a:lnTo>
                    <a:lnTo>
                      <a:pt x="1512" y="228"/>
                    </a:lnTo>
                    <a:lnTo>
                      <a:pt x="1512" y="228"/>
                    </a:lnTo>
                    <a:lnTo>
                      <a:pt x="1512" y="228"/>
                    </a:lnTo>
                    <a:lnTo>
                      <a:pt x="1512" y="228"/>
                    </a:lnTo>
                    <a:lnTo>
                      <a:pt x="1512" y="228"/>
                    </a:lnTo>
                    <a:lnTo>
                      <a:pt x="1512" y="228"/>
                    </a:lnTo>
                    <a:lnTo>
                      <a:pt x="1548" y="240"/>
                    </a:lnTo>
                    <a:lnTo>
                      <a:pt x="1548" y="240"/>
                    </a:lnTo>
                    <a:lnTo>
                      <a:pt x="1548" y="240"/>
                    </a:lnTo>
                    <a:lnTo>
                      <a:pt x="1548" y="240"/>
                    </a:lnTo>
                    <a:lnTo>
                      <a:pt x="1548" y="240"/>
                    </a:lnTo>
                    <a:lnTo>
                      <a:pt x="1548" y="240"/>
                    </a:lnTo>
                    <a:lnTo>
                      <a:pt x="1548" y="234"/>
                    </a:lnTo>
                    <a:lnTo>
                      <a:pt x="1548" y="234"/>
                    </a:lnTo>
                    <a:lnTo>
                      <a:pt x="1548" y="234"/>
                    </a:lnTo>
                    <a:lnTo>
                      <a:pt x="1548" y="234"/>
                    </a:lnTo>
                    <a:lnTo>
                      <a:pt x="1548" y="234"/>
                    </a:lnTo>
                    <a:lnTo>
                      <a:pt x="1548" y="234"/>
                    </a:lnTo>
                    <a:lnTo>
                      <a:pt x="1548" y="234"/>
                    </a:lnTo>
                    <a:lnTo>
                      <a:pt x="1548" y="234"/>
                    </a:lnTo>
                    <a:lnTo>
                      <a:pt x="1548" y="234"/>
                    </a:lnTo>
                    <a:lnTo>
                      <a:pt x="1548" y="234"/>
                    </a:lnTo>
                    <a:lnTo>
                      <a:pt x="1548" y="228"/>
                    </a:lnTo>
                    <a:lnTo>
                      <a:pt x="1548" y="228"/>
                    </a:lnTo>
                    <a:lnTo>
                      <a:pt x="1548" y="228"/>
                    </a:lnTo>
                    <a:lnTo>
                      <a:pt x="1548" y="228"/>
                    </a:lnTo>
                    <a:lnTo>
                      <a:pt x="1548" y="228"/>
                    </a:lnTo>
                    <a:lnTo>
                      <a:pt x="1548" y="228"/>
                    </a:lnTo>
                    <a:lnTo>
                      <a:pt x="1548" y="228"/>
                    </a:lnTo>
                    <a:lnTo>
                      <a:pt x="1548" y="228"/>
                    </a:lnTo>
                    <a:lnTo>
                      <a:pt x="1548" y="222"/>
                    </a:lnTo>
                    <a:lnTo>
                      <a:pt x="1548" y="222"/>
                    </a:lnTo>
                    <a:lnTo>
                      <a:pt x="1548" y="222"/>
                    </a:lnTo>
                    <a:lnTo>
                      <a:pt x="1548" y="222"/>
                    </a:lnTo>
                    <a:lnTo>
                      <a:pt x="1548" y="222"/>
                    </a:lnTo>
                    <a:lnTo>
                      <a:pt x="1548" y="222"/>
                    </a:lnTo>
                    <a:lnTo>
                      <a:pt x="1548" y="222"/>
                    </a:lnTo>
                    <a:lnTo>
                      <a:pt x="1548" y="222"/>
                    </a:lnTo>
                    <a:lnTo>
                      <a:pt x="1548" y="216"/>
                    </a:lnTo>
                    <a:lnTo>
                      <a:pt x="1554" y="216"/>
                    </a:lnTo>
                    <a:lnTo>
                      <a:pt x="1554" y="216"/>
                    </a:lnTo>
                    <a:lnTo>
                      <a:pt x="1554" y="216"/>
                    </a:lnTo>
                    <a:lnTo>
                      <a:pt x="1554" y="216"/>
                    </a:lnTo>
                    <a:lnTo>
                      <a:pt x="1554" y="216"/>
                    </a:lnTo>
                    <a:lnTo>
                      <a:pt x="1554" y="216"/>
                    </a:lnTo>
                    <a:lnTo>
                      <a:pt x="1554" y="216"/>
                    </a:lnTo>
                    <a:lnTo>
                      <a:pt x="1554" y="210"/>
                    </a:lnTo>
                    <a:lnTo>
                      <a:pt x="1554" y="210"/>
                    </a:lnTo>
                    <a:lnTo>
                      <a:pt x="1554" y="210"/>
                    </a:lnTo>
                    <a:lnTo>
                      <a:pt x="1554" y="210"/>
                    </a:lnTo>
                    <a:lnTo>
                      <a:pt x="1554" y="210"/>
                    </a:lnTo>
                    <a:lnTo>
                      <a:pt x="1554" y="210"/>
                    </a:lnTo>
                    <a:lnTo>
                      <a:pt x="1554" y="210"/>
                    </a:lnTo>
                    <a:lnTo>
                      <a:pt x="1554" y="210"/>
                    </a:lnTo>
                    <a:lnTo>
                      <a:pt x="1554" y="210"/>
                    </a:lnTo>
                    <a:lnTo>
                      <a:pt x="1554" y="210"/>
                    </a:lnTo>
                    <a:lnTo>
                      <a:pt x="1554" y="210"/>
                    </a:lnTo>
                    <a:lnTo>
                      <a:pt x="1554" y="204"/>
                    </a:lnTo>
                    <a:lnTo>
                      <a:pt x="1554" y="204"/>
                    </a:lnTo>
                    <a:lnTo>
                      <a:pt x="1554" y="204"/>
                    </a:lnTo>
                    <a:lnTo>
                      <a:pt x="1554" y="204"/>
                    </a:lnTo>
                    <a:lnTo>
                      <a:pt x="1554" y="204"/>
                    </a:lnTo>
                    <a:lnTo>
                      <a:pt x="1554" y="204"/>
                    </a:lnTo>
                    <a:lnTo>
                      <a:pt x="1554" y="204"/>
                    </a:lnTo>
                    <a:lnTo>
                      <a:pt x="1554" y="198"/>
                    </a:lnTo>
                    <a:lnTo>
                      <a:pt x="1554" y="198"/>
                    </a:lnTo>
                    <a:lnTo>
                      <a:pt x="1554" y="198"/>
                    </a:lnTo>
                    <a:lnTo>
                      <a:pt x="1554" y="198"/>
                    </a:lnTo>
                    <a:lnTo>
                      <a:pt x="1554" y="198"/>
                    </a:lnTo>
                    <a:lnTo>
                      <a:pt x="1554" y="198"/>
                    </a:lnTo>
                    <a:lnTo>
                      <a:pt x="1554" y="198"/>
                    </a:lnTo>
                    <a:lnTo>
                      <a:pt x="1554" y="198"/>
                    </a:lnTo>
                    <a:lnTo>
                      <a:pt x="1554" y="198"/>
                    </a:lnTo>
                    <a:lnTo>
                      <a:pt x="1560" y="192"/>
                    </a:lnTo>
                    <a:lnTo>
                      <a:pt x="1560" y="192"/>
                    </a:lnTo>
                    <a:lnTo>
                      <a:pt x="1560" y="192"/>
                    </a:lnTo>
                    <a:lnTo>
                      <a:pt x="1560" y="192"/>
                    </a:lnTo>
                    <a:lnTo>
                      <a:pt x="1560" y="192"/>
                    </a:lnTo>
                    <a:lnTo>
                      <a:pt x="1560" y="192"/>
                    </a:lnTo>
                    <a:lnTo>
                      <a:pt x="1560" y="192"/>
                    </a:lnTo>
                    <a:lnTo>
                      <a:pt x="1560" y="192"/>
                    </a:lnTo>
                    <a:lnTo>
                      <a:pt x="1560" y="192"/>
                    </a:lnTo>
                    <a:lnTo>
                      <a:pt x="1560" y="192"/>
                    </a:lnTo>
                    <a:lnTo>
                      <a:pt x="1560" y="192"/>
                    </a:lnTo>
                    <a:lnTo>
                      <a:pt x="1560" y="192"/>
                    </a:lnTo>
                    <a:lnTo>
                      <a:pt x="1560" y="192"/>
                    </a:lnTo>
                    <a:lnTo>
                      <a:pt x="1560" y="192"/>
                    </a:lnTo>
                    <a:lnTo>
                      <a:pt x="1560" y="192"/>
                    </a:lnTo>
                    <a:lnTo>
                      <a:pt x="1560" y="192"/>
                    </a:lnTo>
                    <a:lnTo>
                      <a:pt x="1560" y="192"/>
                    </a:lnTo>
                    <a:lnTo>
                      <a:pt x="1560" y="192"/>
                    </a:lnTo>
                    <a:lnTo>
                      <a:pt x="1560" y="192"/>
                    </a:lnTo>
                    <a:lnTo>
                      <a:pt x="1560" y="192"/>
                    </a:lnTo>
                    <a:lnTo>
                      <a:pt x="1560" y="192"/>
                    </a:lnTo>
                    <a:lnTo>
                      <a:pt x="1560" y="192"/>
                    </a:lnTo>
                    <a:lnTo>
                      <a:pt x="1560" y="192"/>
                    </a:lnTo>
                    <a:lnTo>
                      <a:pt x="1560" y="192"/>
                    </a:lnTo>
                    <a:lnTo>
                      <a:pt x="1560" y="192"/>
                    </a:lnTo>
                    <a:lnTo>
                      <a:pt x="1560" y="192"/>
                    </a:lnTo>
                    <a:lnTo>
                      <a:pt x="1560" y="192"/>
                    </a:lnTo>
                    <a:lnTo>
                      <a:pt x="1560" y="192"/>
                    </a:lnTo>
                    <a:lnTo>
                      <a:pt x="1560" y="192"/>
                    </a:lnTo>
                    <a:lnTo>
                      <a:pt x="1560" y="192"/>
                    </a:lnTo>
                    <a:lnTo>
                      <a:pt x="1560" y="192"/>
                    </a:lnTo>
                    <a:lnTo>
                      <a:pt x="1560" y="192"/>
                    </a:lnTo>
                    <a:lnTo>
                      <a:pt x="1560" y="192"/>
                    </a:lnTo>
                    <a:lnTo>
                      <a:pt x="1566" y="192"/>
                    </a:lnTo>
                    <a:lnTo>
                      <a:pt x="1566" y="192"/>
                    </a:lnTo>
                    <a:lnTo>
                      <a:pt x="1566" y="198"/>
                    </a:lnTo>
                    <a:lnTo>
                      <a:pt x="1566" y="198"/>
                    </a:lnTo>
                    <a:lnTo>
                      <a:pt x="1566" y="198"/>
                    </a:lnTo>
                    <a:lnTo>
                      <a:pt x="1566" y="198"/>
                    </a:lnTo>
                    <a:lnTo>
                      <a:pt x="1566" y="198"/>
                    </a:lnTo>
                    <a:lnTo>
                      <a:pt x="1566" y="198"/>
                    </a:lnTo>
                    <a:lnTo>
                      <a:pt x="1566" y="198"/>
                    </a:lnTo>
                    <a:lnTo>
                      <a:pt x="1566" y="198"/>
                    </a:lnTo>
                    <a:lnTo>
                      <a:pt x="1566" y="198"/>
                    </a:lnTo>
                    <a:lnTo>
                      <a:pt x="1566" y="198"/>
                    </a:lnTo>
                    <a:lnTo>
                      <a:pt x="1566" y="204"/>
                    </a:lnTo>
                    <a:lnTo>
                      <a:pt x="1566" y="204"/>
                    </a:lnTo>
                    <a:lnTo>
                      <a:pt x="1566" y="204"/>
                    </a:lnTo>
                    <a:lnTo>
                      <a:pt x="1566" y="204"/>
                    </a:lnTo>
                    <a:lnTo>
                      <a:pt x="1566" y="204"/>
                    </a:lnTo>
                    <a:lnTo>
                      <a:pt x="1566" y="204"/>
                    </a:lnTo>
                    <a:lnTo>
                      <a:pt x="1566" y="204"/>
                    </a:lnTo>
                    <a:lnTo>
                      <a:pt x="1566" y="210"/>
                    </a:lnTo>
                    <a:lnTo>
                      <a:pt x="1566" y="210"/>
                    </a:lnTo>
                    <a:lnTo>
                      <a:pt x="1566" y="210"/>
                    </a:lnTo>
                    <a:lnTo>
                      <a:pt x="1566" y="210"/>
                    </a:lnTo>
                    <a:lnTo>
                      <a:pt x="1566" y="210"/>
                    </a:lnTo>
                    <a:lnTo>
                      <a:pt x="1566" y="210"/>
                    </a:lnTo>
                    <a:lnTo>
                      <a:pt x="1566" y="210"/>
                    </a:lnTo>
                    <a:lnTo>
                      <a:pt x="1566" y="210"/>
                    </a:lnTo>
                    <a:lnTo>
                      <a:pt x="1566" y="210"/>
                    </a:lnTo>
                    <a:lnTo>
                      <a:pt x="1566" y="210"/>
                    </a:lnTo>
                    <a:lnTo>
                      <a:pt x="1566" y="210"/>
                    </a:lnTo>
                    <a:lnTo>
                      <a:pt x="1566" y="216"/>
                    </a:lnTo>
                    <a:lnTo>
                      <a:pt x="1566" y="216"/>
                    </a:lnTo>
                    <a:lnTo>
                      <a:pt x="1566" y="216"/>
                    </a:lnTo>
                    <a:lnTo>
                      <a:pt x="1572" y="216"/>
                    </a:lnTo>
                    <a:lnTo>
                      <a:pt x="1572" y="216"/>
                    </a:lnTo>
                    <a:lnTo>
                      <a:pt x="1572" y="216"/>
                    </a:lnTo>
                    <a:lnTo>
                      <a:pt x="1572" y="216"/>
                    </a:lnTo>
                    <a:lnTo>
                      <a:pt x="1572" y="222"/>
                    </a:lnTo>
                    <a:lnTo>
                      <a:pt x="1572" y="222"/>
                    </a:lnTo>
                    <a:lnTo>
                      <a:pt x="1572" y="222"/>
                    </a:lnTo>
                    <a:lnTo>
                      <a:pt x="1572" y="222"/>
                    </a:lnTo>
                    <a:lnTo>
                      <a:pt x="1572" y="222"/>
                    </a:lnTo>
                    <a:lnTo>
                      <a:pt x="1572" y="222"/>
                    </a:lnTo>
                    <a:lnTo>
                      <a:pt x="1572" y="222"/>
                    </a:lnTo>
                    <a:lnTo>
                      <a:pt x="1572" y="222"/>
                    </a:lnTo>
                    <a:lnTo>
                      <a:pt x="1572" y="228"/>
                    </a:lnTo>
                    <a:lnTo>
                      <a:pt x="1572" y="228"/>
                    </a:lnTo>
                    <a:lnTo>
                      <a:pt x="1572" y="228"/>
                    </a:lnTo>
                    <a:lnTo>
                      <a:pt x="1572" y="228"/>
                    </a:lnTo>
                    <a:lnTo>
                      <a:pt x="1572" y="228"/>
                    </a:lnTo>
                    <a:lnTo>
                      <a:pt x="1572" y="228"/>
                    </a:lnTo>
                    <a:lnTo>
                      <a:pt x="1572" y="228"/>
                    </a:lnTo>
                    <a:lnTo>
                      <a:pt x="1572" y="228"/>
                    </a:lnTo>
                    <a:lnTo>
                      <a:pt x="1572" y="234"/>
                    </a:lnTo>
                    <a:lnTo>
                      <a:pt x="1572" y="234"/>
                    </a:lnTo>
                    <a:lnTo>
                      <a:pt x="1572" y="234"/>
                    </a:lnTo>
                    <a:lnTo>
                      <a:pt x="1572" y="234"/>
                    </a:lnTo>
                    <a:lnTo>
                      <a:pt x="1572" y="234"/>
                    </a:lnTo>
                    <a:lnTo>
                      <a:pt x="1572" y="234"/>
                    </a:lnTo>
                    <a:lnTo>
                      <a:pt x="1572" y="234"/>
                    </a:lnTo>
                    <a:lnTo>
                      <a:pt x="1572" y="234"/>
                    </a:lnTo>
                    <a:lnTo>
                      <a:pt x="1572" y="234"/>
                    </a:lnTo>
                    <a:lnTo>
                      <a:pt x="1572" y="240"/>
                    </a:lnTo>
                    <a:lnTo>
                      <a:pt x="1572" y="240"/>
                    </a:lnTo>
                    <a:lnTo>
                      <a:pt x="1572" y="240"/>
                    </a:lnTo>
                    <a:lnTo>
                      <a:pt x="1572" y="240"/>
                    </a:lnTo>
                    <a:lnTo>
                      <a:pt x="1578" y="240"/>
                    </a:lnTo>
                    <a:lnTo>
                      <a:pt x="1578" y="240"/>
                    </a:lnTo>
                    <a:lnTo>
                      <a:pt x="1578" y="240"/>
                    </a:lnTo>
                    <a:lnTo>
                      <a:pt x="1578" y="240"/>
                    </a:lnTo>
                    <a:lnTo>
                      <a:pt x="1578" y="240"/>
                    </a:lnTo>
                    <a:lnTo>
                      <a:pt x="1578" y="246"/>
                    </a:lnTo>
                    <a:lnTo>
                      <a:pt x="1578" y="246"/>
                    </a:lnTo>
                    <a:lnTo>
                      <a:pt x="1578" y="246"/>
                    </a:lnTo>
                    <a:lnTo>
                      <a:pt x="1578" y="246"/>
                    </a:lnTo>
                    <a:lnTo>
                      <a:pt x="1608" y="252"/>
                    </a:lnTo>
                    <a:lnTo>
                      <a:pt x="1608" y="252"/>
                    </a:lnTo>
                    <a:lnTo>
                      <a:pt x="1608" y="252"/>
                    </a:lnTo>
                    <a:lnTo>
                      <a:pt x="1614" y="252"/>
                    </a:lnTo>
                    <a:lnTo>
                      <a:pt x="1614" y="252"/>
                    </a:lnTo>
                    <a:lnTo>
                      <a:pt x="1614" y="252"/>
                    </a:lnTo>
                    <a:lnTo>
                      <a:pt x="1614" y="252"/>
                    </a:lnTo>
                    <a:lnTo>
                      <a:pt x="1614" y="252"/>
                    </a:lnTo>
                    <a:lnTo>
                      <a:pt x="1614" y="252"/>
                    </a:lnTo>
                    <a:lnTo>
                      <a:pt x="1614" y="246"/>
                    </a:lnTo>
                    <a:lnTo>
                      <a:pt x="1614" y="246"/>
                    </a:lnTo>
                    <a:lnTo>
                      <a:pt x="1614" y="246"/>
                    </a:lnTo>
                    <a:lnTo>
                      <a:pt x="1614" y="246"/>
                    </a:lnTo>
                    <a:lnTo>
                      <a:pt x="1614" y="246"/>
                    </a:lnTo>
                    <a:lnTo>
                      <a:pt x="1614" y="246"/>
                    </a:lnTo>
                    <a:lnTo>
                      <a:pt x="1614" y="246"/>
                    </a:lnTo>
                    <a:lnTo>
                      <a:pt x="1614" y="246"/>
                    </a:lnTo>
                    <a:lnTo>
                      <a:pt x="1614" y="246"/>
                    </a:lnTo>
                    <a:lnTo>
                      <a:pt x="1614" y="240"/>
                    </a:lnTo>
                    <a:lnTo>
                      <a:pt x="1614" y="240"/>
                    </a:lnTo>
                    <a:lnTo>
                      <a:pt x="1614" y="240"/>
                    </a:lnTo>
                    <a:lnTo>
                      <a:pt x="1614" y="240"/>
                    </a:lnTo>
                    <a:lnTo>
                      <a:pt x="1614" y="240"/>
                    </a:lnTo>
                    <a:lnTo>
                      <a:pt x="1614" y="240"/>
                    </a:lnTo>
                    <a:lnTo>
                      <a:pt x="1614" y="240"/>
                    </a:lnTo>
                    <a:lnTo>
                      <a:pt x="1614" y="240"/>
                    </a:lnTo>
                    <a:lnTo>
                      <a:pt x="1614" y="234"/>
                    </a:lnTo>
                    <a:lnTo>
                      <a:pt x="1614" y="234"/>
                    </a:lnTo>
                    <a:lnTo>
                      <a:pt x="1614" y="234"/>
                    </a:lnTo>
                    <a:lnTo>
                      <a:pt x="1614" y="234"/>
                    </a:lnTo>
                    <a:lnTo>
                      <a:pt x="1614" y="234"/>
                    </a:lnTo>
                    <a:lnTo>
                      <a:pt x="1614" y="234"/>
                    </a:lnTo>
                    <a:lnTo>
                      <a:pt x="1614" y="234"/>
                    </a:lnTo>
                    <a:lnTo>
                      <a:pt x="1614" y="234"/>
                    </a:lnTo>
                    <a:lnTo>
                      <a:pt x="1614" y="228"/>
                    </a:lnTo>
                    <a:lnTo>
                      <a:pt x="1614" y="228"/>
                    </a:lnTo>
                    <a:lnTo>
                      <a:pt x="1614" y="228"/>
                    </a:lnTo>
                    <a:lnTo>
                      <a:pt x="1620" y="228"/>
                    </a:lnTo>
                    <a:lnTo>
                      <a:pt x="1620" y="228"/>
                    </a:lnTo>
                    <a:lnTo>
                      <a:pt x="1620" y="228"/>
                    </a:lnTo>
                    <a:lnTo>
                      <a:pt x="1620" y="228"/>
                    </a:lnTo>
                    <a:lnTo>
                      <a:pt x="1620" y="228"/>
                    </a:lnTo>
                    <a:lnTo>
                      <a:pt x="1620" y="222"/>
                    </a:lnTo>
                    <a:lnTo>
                      <a:pt x="1620" y="222"/>
                    </a:lnTo>
                    <a:lnTo>
                      <a:pt x="1620" y="222"/>
                    </a:lnTo>
                    <a:lnTo>
                      <a:pt x="1620" y="228"/>
                    </a:lnTo>
                    <a:lnTo>
                      <a:pt x="1620" y="222"/>
                    </a:lnTo>
                    <a:lnTo>
                      <a:pt x="1620" y="222"/>
                    </a:lnTo>
                    <a:lnTo>
                      <a:pt x="1620" y="222"/>
                    </a:lnTo>
                    <a:lnTo>
                      <a:pt x="1620" y="222"/>
                    </a:lnTo>
                    <a:lnTo>
                      <a:pt x="1620" y="222"/>
                    </a:lnTo>
                    <a:lnTo>
                      <a:pt x="1620" y="222"/>
                    </a:lnTo>
                    <a:lnTo>
                      <a:pt x="1620" y="222"/>
                    </a:lnTo>
                    <a:lnTo>
                      <a:pt x="1620" y="216"/>
                    </a:lnTo>
                    <a:lnTo>
                      <a:pt x="1620" y="216"/>
                    </a:lnTo>
                    <a:lnTo>
                      <a:pt x="1620" y="216"/>
                    </a:lnTo>
                    <a:lnTo>
                      <a:pt x="1620" y="216"/>
                    </a:lnTo>
                    <a:lnTo>
                      <a:pt x="1620" y="216"/>
                    </a:lnTo>
                    <a:lnTo>
                      <a:pt x="1620" y="216"/>
                    </a:lnTo>
                    <a:lnTo>
                      <a:pt x="1620" y="216"/>
                    </a:lnTo>
                    <a:lnTo>
                      <a:pt x="1620" y="210"/>
                    </a:lnTo>
                    <a:lnTo>
                      <a:pt x="1620" y="210"/>
                    </a:lnTo>
                    <a:lnTo>
                      <a:pt x="1620" y="210"/>
                    </a:lnTo>
                    <a:lnTo>
                      <a:pt x="1620" y="210"/>
                    </a:lnTo>
                    <a:lnTo>
                      <a:pt x="1620" y="210"/>
                    </a:lnTo>
                    <a:lnTo>
                      <a:pt x="1620" y="210"/>
                    </a:lnTo>
                    <a:lnTo>
                      <a:pt x="1620" y="210"/>
                    </a:lnTo>
                    <a:lnTo>
                      <a:pt x="1620" y="210"/>
                    </a:lnTo>
                    <a:lnTo>
                      <a:pt x="1620" y="210"/>
                    </a:lnTo>
                    <a:lnTo>
                      <a:pt x="1620" y="210"/>
                    </a:lnTo>
                    <a:lnTo>
                      <a:pt x="1620" y="210"/>
                    </a:lnTo>
                    <a:lnTo>
                      <a:pt x="1626" y="210"/>
                    </a:lnTo>
                    <a:lnTo>
                      <a:pt x="1626" y="204"/>
                    </a:lnTo>
                    <a:lnTo>
                      <a:pt x="1626" y="204"/>
                    </a:lnTo>
                    <a:lnTo>
                      <a:pt x="1626" y="204"/>
                    </a:lnTo>
                    <a:lnTo>
                      <a:pt x="1626" y="204"/>
                    </a:lnTo>
                    <a:lnTo>
                      <a:pt x="1626" y="204"/>
                    </a:lnTo>
                    <a:lnTo>
                      <a:pt x="1626" y="204"/>
                    </a:lnTo>
                    <a:lnTo>
                      <a:pt x="1626" y="204"/>
                    </a:lnTo>
                    <a:lnTo>
                      <a:pt x="1626" y="204"/>
                    </a:lnTo>
                    <a:lnTo>
                      <a:pt x="1626" y="204"/>
                    </a:lnTo>
                    <a:lnTo>
                      <a:pt x="1626" y="204"/>
                    </a:lnTo>
                    <a:lnTo>
                      <a:pt x="1626" y="204"/>
                    </a:lnTo>
                    <a:lnTo>
                      <a:pt x="1626" y="204"/>
                    </a:lnTo>
                    <a:lnTo>
                      <a:pt x="1626" y="204"/>
                    </a:lnTo>
                    <a:lnTo>
                      <a:pt x="1626" y="204"/>
                    </a:lnTo>
                    <a:lnTo>
                      <a:pt x="1626" y="204"/>
                    </a:lnTo>
                    <a:lnTo>
                      <a:pt x="1626" y="204"/>
                    </a:lnTo>
                    <a:lnTo>
                      <a:pt x="1626" y="204"/>
                    </a:lnTo>
                    <a:lnTo>
                      <a:pt x="1626" y="204"/>
                    </a:lnTo>
                    <a:lnTo>
                      <a:pt x="1626" y="204"/>
                    </a:lnTo>
                    <a:lnTo>
                      <a:pt x="1626" y="204"/>
                    </a:lnTo>
                    <a:lnTo>
                      <a:pt x="1626" y="204"/>
                    </a:lnTo>
                    <a:lnTo>
                      <a:pt x="1626" y="204"/>
                    </a:lnTo>
                    <a:lnTo>
                      <a:pt x="1626" y="204"/>
                    </a:lnTo>
                    <a:lnTo>
                      <a:pt x="1626" y="204"/>
                    </a:lnTo>
                    <a:lnTo>
                      <a:pt x="1626" y="204"/>
                    </a:lnTo>
                    <a:lnTo>
                      <a:pt x="1626" y="204"/>
                    </a:lnTo>
                    <a:lnTo>
                      <a:pt x="1626" y="210"/>
                    </a:lnTo>
                    <a:lnTo>
                      <a:pt x="1626" y="210"/>
                    </a:lnTo>
                    <a:lnTo>
                      <a:pt x="1626" y="210"/>
                    </a:lnTo>
                    <a:lnTo>
                      <a:pt x="1626" y="210"/>
                    </a:lnTo>
                    <a:lnTo>
                      <a:pt x="1626" y="210"/>
                    </a:lnTo>
                    <a:lnTo>
                      <a:pt x="1632" y="210"/>
                    </a:lnTo>
                    <a:lnTo>
                      <a:pt x="1632" y="210"/>
                    </a:lnTo>
                    <a:lnTo>
                      <a:pt x="1632" y="210"/>
                    </a:lnTo>
                    <a:lnTo>
                      <a:pt x="1632" y="210"/>
                    </a:lnTo>
                    <a:lnTo>
                      <a:pt x="1632" y="210"/>
                    </a:lnTo>
                    <a:lnTo>
                      <a:pt x="1632" y="210"/>
                    </a:lnTo>
                    <a:lnTo>
                      <a:pt x="1632" y="210"/>
                    </a:lnTo>
                    <a:lnTo>
                      <a:pt x="1632" y="216"/>
                    </a:lnTo>
                    <a:lnTo>
                      <a:pt x="1632" y="216"/>
                    </a:lnTo>
                    <a:lnTo>
                      <a:pt x="1632" y="216"/>
                    </a:lnTo>
                    <a:lnTo>
                      <a:pt x="1632" y="216"/>
                    </a:lnTo>
                    <a:lnTo>
                      <a:pt x="1632" y="216"/>
                    </a:lnTo>
                    <a:lnTo>
                      <a:pt x="1632" y="216"/>
                    </a:lnTo>
                    <a:lnTo>
                      <a:pt x="1632" y="216"/>
                    </a:lnTo>
                    <a:lnTo>
                      <a:pt x="1632" y="216"/>
                    </a:lnTo>
                    <a:lnTo>
                      <a:pt x="1632" y="222"/>
                    </a:lnTo>
                    <a:lnTo>
                      <a:pt x="1632" y="222"/>
                    </a:lnTo>
                    <a:lnTo>
                      <a:pt x="1632" y="222"/>
                    </a:lnTo>
                    <a:lnTo>
                      <a:pt x="1632" y="222"/>
                    </a:lnTo>
                    <a:lnTo>
                      <a:pt x="1632" y="222"/>
                    </a:lnTo>
                    <a:lnTo>
                      <a:pt x="1632" y="222"/>
                    </a:lnTo>
                    <a:lnTo>
                      <a:pt x="1632" y="228"/>
                    </a:lnTo>
                    <a:lnTo>
                      <a:pt x="1632" y="222"/>
                    </a:lnTo>
                    <a:lnTo>
                      <a:pt x="1632" y="222"/>
                    </a:lnTo>
                    <a:lnTo>
                      <a:pt x="1632" y="222"/>
                    </a:lnTo>
                    <a:lnTo>
                      <a:pt x="1632" y="228"/>
                    </a:lnTo>
                    <a:lnTo>
                      <a:pt x="1632" y="228"/>
                    </a:lnTo>
                    <a:lnTo>
                      <a:pt x="1632" y="228"/>
                    </a:lnTo>
                    <a:lnTo>
                      <a:pt x="1632" y="228"/>
                    </a:lnTo>
                    <a:lnTo>
                      <a:pt x="1632" y="228"/>
                    </a:lnTo>
                    <a:lnTo>
                      <a:pt x="1632" y="228"/>
                    </a:lnTo>
                    <a:lnTo>
                      <a:pt x="1632" y="228"/>
                    </a:lnTo>
                    <a:lnTo>
                      <a:pt x="1632" y="234"/>
                    </a:lnTo>
                    <a:lnTo>
                      <a:pt x="1632" y="234"/>
                    </a:lnTo>
                    <a:lnTo>
                      <a:pt x="1638" y="234"/>
                    </a:lnTo>
                    <a:lnTo>
                      <a:pt x="1638" y="234"/>
                    </a:lnTo>
                    <a:lnTo>
                      <a:pt x="1638" y="234"/>
                    </a:lnTo>
                    <a:lnTo>
                      <a:pt x="1638" y="234"/>
                    </a:lnTo>
                    <a:lnTo>
                      <a:pt x="1638" y="234"/>
                    </a:lnTo>
                    <a:lnTo>
                      <a:pt x="1638" y="234"/>
                    </a:lnTo>
                    <a:lnTo>
                      <a:pt x="1638" y="240"/>
                    </a:lnTo>
                    <a:lnTo>
                      <a:pt x="1638" y="240"/>
                    </a:lnTo>
                    <a:lnTo>
                      <a:pt x="1638" y="240"/>
                    </a:lnTo>
                    <a:lnTo>
                      <a:pt x="1638" y="240"/>
                    </a:lnTo>
                    <a:lnTo>
                      <a:pt x="1638" y="240"/>
                    </a:lnTo>
                    <a:lnTo>
                      <a:pt x="1638" y="240"/>
                    </a:lnTo>
                    <a:lnTo>
                      <a:pt x="1638" y="240"/>
                    </a:lnTo>
                    <a:lnTo>
                      <a:pt x="1638" y="240"/>
                    </a:lnTo>
                    <a:lnTo>
                      <a:pt x="1638" y="240"/>
                    </a:lnTo>
                    <a:lnTo>
                      <a:pt x="1638" y="246"/>
                    </a:lnTo>
                    <a:lnTo>
                      <a:pt x="1638" y="246"/>
                    </a:lnTo>
                    <a:lnTo>
                      <a:pt x="1638" y="246"/>
                    </a:lnTo>
                    <a:lnTo>
                      <a:pt x="1638" y="246"/>
                    </a:lnTo>
                    <a:lnTo>
                      <a:pt x="1638" y="246"/>
                    </a:lnTo>
                    <a:lnTo>
                      <a:pt x="1638" y="246"/>
                    </a:lnTo>
                    <a:lnTo>
                      <a:pt x="1638" y="246"/>
                    </a:lnTo>
                    <a:lnTo>
                      <a:pt x="1638" y="246"/>
                    </a:lnTo>
                    <a:lnTo>
                      <a:pt x="1638" y="252"/>
                    </a:lnTo>
                    <a:lnTo>
                      <a:pt x="1638" y="252"/>
                    </a:lnTo>
                    <a:lnTo>
                      <a:pt x="1638" y="252"/>
                    </a:lnTo>
                    <a:lnTo>
                      <a:pt x="1638" y="252"/>
                    </a:lnTo>
                    <a:lnTo>
                      <a:pt x="1638" y="252"/>
                    </a:lnTo>
                    <a:lnTo>
                      <a:pt x="1638" y="252"/>
                    </a:lnTo>
                    <a:lnTo>
                      <a:pt x="1638" y="252"/>
                    </a:lnTo>
                    <a:lnTo>
                      <a:pt x="1638" y="252"/>
                    </a:lnTo>
                    <a:lnTo>
                      <a:pt x="1638" y="252"/>
                    </a:lnTo>
                    <a:lnTo>
                      <a:pt x="1638" y="252"/>
                    </a:lnTo>
                    <a:lnTo>
                      <a:pt x="1644" y="258"/>
                    </a:lnTo>
                    <a:lnTo>
                      <a:pt x="1644" y="258"/>
                    </a:lnTo>
                    <a:lnTo>
                      <a:pt x="1644" y="258"/>
                    </a:lnTo>
                    <a:lnTo>
                      <a:pt x="1644" y="258"/>
                    </a:lnTo>
                    <a:lnTo>
                      <a:pt x="1644" y="258"/>
                    </a:lnTo>
                    <a:lnTo>
                      <a:pt x="1674" y="264"/>
                    </a:lnTo>
                    <a:lnTo>
                      <a:pt x="1674" y="264"/>
                    </a:lnTo>
                    <a:lnTo>
                      <a:pt x="1674" y="264"/>
                    </a:lnTo>
                    <a:lnTo>
                      <a:pt x="1674" y="264"/>
                    </a:lnTo>
                    <a:lnTo>
                      <a:pt x="1674" y="264"/>
                    </a:lnTo>
                    <a:lnTo>
                      <a:pt x="1674" y="264"/>
                    </a:lnTo>
                    <a:lnTo>
                      <a:pt x="1680" y="264"/>
                    </a:lnTo>
                    <a:lnTo>
                      <a:pt x="1680" y="264"/>
                    </a:lnTo>
                    <a:lnTo>
                      <a:pt x="1680" y="258"/>
                    </a:lnTo>
                    <a:lnTo>
                      <a:pt x="1680" y="258"/>
                    </a:lnTo>
                    <a:lnTo>
                      <a:pt x="1680" y="258"/>
                    </a:lnTo>
                    <a:lnTo>
                      <a:pt x="1680" y="258"/>
                    </a:lnTo>
                    <a:lnTo>
                      <a:pt x="1680" y="258"/>
                    </a:lnTo>
                    <a:lnTo>
                      <a:pt x="1680" y="258"/>
                    </a:lnTo>
                    <a:lnTo>
                      <a:pt x="1680" y="258"/>
                    </a:lnTo>
                    <a:lnTo>
                      <a:pt x="1680" y="258"/>
                    </a:lnTo>
                    <a:lnTo>
                      <a:pt x="1680" y="258"/>
                    </a:lnTo>
                    <a:lnTo>
                      <a:pt x="1680" y="258"/>
                    </a:lnTo>
                    <a:lnTo>
                      <a:pt x="1680" y="252"/>
                    </a:lnTo>
                    <a:lnTo>
                      <a:pt x="1680" y="252"/>
                    </a:lnTo>
                    <a:lnTo>
                      <a:pt x="1680" y="252"/>
                    </a:lnTo>
                    <a:lnTo>
                      <a:pt x="1680" y="252"/>
                    </a:lnTo>
                    <a:lnTo>
                      <a:pt x="1680" y="252"/>
                    </a:lnTo>
                    <a:lnTo>
                      <a:pt x="1680" y="252"/>
                    </a:lnTo>
                    <a:lnTo>
                      <a:pt x="1680" y="252"/>
                    </a:lnTo>
                    <a:lnTo>
                      <a:pt x="1680" y="252"/>
                    </a:lnTo>
                    <a:lnTo>
                      <a:pt x="1680" y="252"/>
                    </a:lnTo>
                    <a:lnTo>
                      <a:pt x="1680" y="246"/>
                    </a:lnTo>
                    <a:lnTo>
                      <a:pt x="1680" y="246"/>
                    </a:lnTo>
                    <a:lnTo>
                      <a:pt x="1680" y="246"/>
                    </a:lnTo>
                    <a:lnTo>
                      <a:pt x="1680" y="246"/>
                    </a:lnTo>
                    <a:lnTo>
                      <a:pt x="1680" y="246"/>
                    </a:lnTo>
                    <a:lnTo>
                      <a:pt x="1680" y="246"/>
                    </a:lnTo>
                    <a:lnTo>
                      <a:pt x="1680" y="246"/>
                    </a:lnTo>
                    <a:lnTo>
                      <a:pt x="1680" y="246"/>
                    </a:lnTo>
                    <a:lnTo>
                      <a:pt x="1680" y="240"/>
                    </a:lnTo>
                    <a:lnTo>
                      <a:pt x="1680" y="240"/>
                    </a:lnTo>
                    <a:lnTo>
                      <a:pt x="1680" y="240"/>
                    </a:lnTo>
                    <a:lnTo>
                      <a:pt x="1680" y="240"/>
                    </a:lnTo>
                    <a:lnTo>
                      <a:pt x="1680" y="240"/>
                    </a:lnTo>
                    <a:lnTo>
                      <a:pt x="1686" y="240"/>
                    </a:lnTo>
                    <a:lnTo>
                      <a:pt x="1686" y="240"/>
                    </a:lnTo>
                    <a:lnTo>
                      <a:pt x="1686" y="240"/>
                    </a:lnTo>
                    <a:lnTo>
                      <a:pt x="1686" y="234"/>
                    </a:lnTo>
                    <a:lnTo>
                      <a:pt x="1686" y="234"/>
                    </a:lnTo>
                    <a:lnTo>
                      <a:pt x="1686" y="240"/>
                    </a:lnTo>
                    <a:lnTo>
                      <a:pt x="1686" y="240"/>
                    </a:lnTo>
                    <a:lnTo>
                      <a:pt x="1686" y="234"/>
                    </a:lnTo>
                    <a:lnTo>
                      <a:pt x="1686" y="234"/>
                    </a:lnTo>
                    <a:lnTo>
                      <a:pt x="1686" y="234"/>
                    </a:lnTo>
                    <a:lnTo>
                      <a:pt x="1686" y="234"/>
                    </a:lnTo>
                    <a:lnTo>
                      <a:pt x="1686" y="234"/>
                    </a:lnTo>
                    <a:lnTo>
                      <a:pt x="1686" y="234"/>
                    </a:lnTo>
                    <a:lnTo>
                      <a:pt x="1686" y="228"/>
                    </a:lnTo>
                    <a:lnTo>
                      <a:pt x="1686" y="228"/>
                    </a:lnTo>
                    <a:lnTo>
                      <a:pt x="1686" y="228"/>
                    </a:lnTo>
                    <a:lnTo>
                      <a:pt x="1686" y="228"/>
                    </a:lnTo>
                    <a:lnTo>
                      <a:pt x="1686" y="228"/>
                    </a:lnTo>
                    <a:lnTo>
                      <a:pt x="1686" y="228"/>
                    </a:lnTo>
                    <a:lnTo>
                      <a:pt x="1686" y="228"/>
                    </a:lnTo>
                    <a:lnTo>
                      <a:pt x="1686" y="228"/>
                    </a:lnTo>
                    <a:lnTo>
                      <a:pt x="1686" y="228"/>
                    </a:lnTo>
                    <a:lnTo>
                      <a:pt x="1686" y="222"/>
                    </a:lnTo>
                    <a:lnTo>
                      <a:pt x="1686" y="222"/>
                    </a:lnTo>
                    <a:lnTo>
                      <a:pt x="1686" y="222"/>
                    </a:lnTo>
                    <a:lnTo>
                      <a:pt x="1686" y="222"/>
                    </a:lnTo>
                    <a:lnTo>
                      <a:pt x="1686" y="222"/>
                    </a:lnTo>
                    <a:lnTo>
                      <a:pt x="1686" y="222"/>
                    </a:lnTo>
                    <a:lnTo>
                      <a:pt x="1686" y="222"/>
                    </a:lnTo>
                    <a:lnTo>
                      <a:pt x="1686" y="222"/>
                    </a:lnTo>
                    <a:lnTo>
                      <a:pt x="1686" y="222"/>
                    </a:lnTo>
                    <a:lnTo>
                      <a:pt x="1686" y="222"/>
                    </a:lnTo>
                    <a:lnTo>
                      <a:pt x="1686" y="222"/>
                    </a:lnTo>
                    <a:lnTo>
                      <a:pt x="1686" y="222"/>
                    </a:lnTo>
                    <a:lnTo>
                      <a:pt x="1692" y="222"/>
                    </a:lnTo>
                    <a:lnTo>
                      <a:pt x="1692" y="222"/>
                    </a:lnTo>
                    <a:lnTo>
                      <a:pt x="1692" y="216"/>
                    </a:lnTo>
                    <a:lnTo>
                      <a:pt x="1692" y="216"/>
                    </a:lnTo>
                    <a:lnTo>
                      <a:pt x="1692" y="216"/>
                    </a:lnTo>
                    <a:lnTo>
                      <a:pt x="1692" y="216"/>
                    </a:lnTo>
                    <a:lnTo>
                      <a:pt x="1692" y="216"/>
                    </a:lnTo>
                    <a:lnTo>
                      <a:pt x="1692" y="216"/>
                    </a:lnTo>
                    <a:lnTo>
                      <a:pt x="1692" y="216"/>
                    </a:lnTo>
                    <a:lnTo>
                      <a:pt x="1692" y="216"/>
                    </a:lnTo>
                    <a:lnTo>
                      <a:pt x="1692" y="216"/>
                    </a:lnTo>
                    <a:lnTo>
                      <a:pt x="1692" y="216"/>
                    </a:lnTo>
                    <a:lnTo>
                      <a:pt x="1692" y="216"/>
                    </a:lnTo>
                    <a:lnTo>
                      <a:pt x="1692" y="216"/>
                    </a:lnTo>
                    <a:lnTo>
                      <a:pt x="1692" y="216"/>
                    </a:lnTo>
                    <a:lnTo>
                      <a:pt x="1692" y="216"/>
                    </a:lnTo>
                    <a:lnTo>
                      <a:pt x="1692" y="216"/>
                    </a:lnTo>
                    <a:lnTo>
                      <a:pt x="1692" y="216"/>
                    </a:lnTo>
                    <a:lnTo>
                      <a:pt x="1692" y="216"/>
                    </a:lnTo>
                    <a:lnTo>
                      <a:pt x="1692" y="216"/>
                    </a:lnTo>
                    <a:lnTo>
                      <a:pt x="1692" y="222"/>
                    </a:lnTo>
                    <a:lnTo>
                      <a:pt x="1692" y="222"/>
                    </a:lnTo>
                    <a:lnTo>
                      <a:pt x="1692" y="222"/>
                    </a:lnTo>
                    <a:lnTo>
                      <a:pt x="1692" y="222"/>
                    </a:lnTo>
                    <a:lnTo>
                      <a:pt x="1692" y="222"/>
                    </a:lnTo>
                    <a:lnTo>
                      <a:pt x="1692" y="222"/>
                    </a:lnTo>
                    <a:lnTo>
                      <a:pt x="1692" y="222"/>
                    </a:lnTo>
                    <a:lnTo>
                      <a:pt x="1692" y="222"/>
                    </a:lnTo>
                    <a:lnTo>
                      <a:pt x="1692" y="222"/>
                    </a:lnTo>
                    <a:lnTo>
                      <a:pt x="1692" y="222"/>
                    </a:lnTo>
                    <a:lnTo>
                      <a:pt x="1692" y="222"/>
                    </a:lnTo>
                    <a:lnTo>
                      <a:pt x="1692" y="222"/>
                    </a:lnTo>
                    <a:lnTo>
                      <a:pt x="1692" y="222"/>
                    </a:lnTo>
                    <a:lnTo>
                      <a:pt x="1698" y="222"/>
                    </a:lnTo>
                    <a:lnTo>
                      <a:pt x="1698" y="228"/>
                    </a:lnTo>
                    <a:lnTo>
                      <a:pt x="1698" y="228"/>
                    </a:lnTo>
                    <a:lnTo>
                      <a:pt x="1698" y="228"/>
                    </a:lnTo>
                    <a:lnTo>
                      <a:pt x="1698" y="228"/>
                    </a:lnTo>
                    <a:lnTo>
                      <a:pt x="1698" y="228"/>
                    </a:lnTo>
                    <a:lnTo>
                      <a:pt x="1698" y="228"/>
                    </a:lnTo>
                    <a:lnTo>
                      <a:pt x="1698" y="228"/>
                    </a:lnTo>
                    <a:lnTo>
                      <a:pt x="1698" y="228"/>
                    </a:lnTo>
                    <a:lnTo>
                      <a:pt x="1698" y="228"/>
                    </a:lnTo>
                    <a:lnTo>
                      <a:pt x="1698" y="234"/>
                    </a:lnTo>
                    <a:lnTo>
                      <a:pt x="1698" y="234"/>
                    </a:lnTo>
                    <a:lnTo>
                      <a:pt x="1698" y="234"/>
                    </a:lnTo>
                    <a:lnTo>
                      <a:pt x="1698" y="234"/>
                    </a:lnTo>
                    <a:lnTo>
                      <a:pt x="1698" y="234"/>
                    </a:lnTo>
                    <a:lnTo>
                      <a:pt x="1698" y="234"/>
                    </a:lnTo>
                    <a:lnTo>
                      <a:pt x="1698" y="240"/>
                    </a:lnTo>
                    <a:lnTo>
                      <a:pt x="1698" y="240"/>
                    </a:lnTo>
                    <a:lnTo>
                      <a:pt x="1698" y="234"/>
                    </a:lnTo>
                    <a:lnTo>
                      <a:pt x="1698" y="234"/>
                    </a:lnTo>
                    <a:lnTo>
                      <a:pt x="1698" y="240"/>
                    </a:lnTo>
                    <a:lnTo>
                      <a:pt x="1698" y="240"/>
                    </a:lnTo>
                    <a:lnTo>
                      <a:pt x="1698" y="240"/>
                    </a:lnTo>
                    <a:lnTo>
                      <a:pt x="1698" y="240"/>
                    </a:lnTo>
                    <a:lnTo>
                      <a:pt x="1698" y="240"/>
                    </a:lnTo>
                    <a:lnTo>
                      <a:pt x="1698" y="240"/>
                    </a:lnTo>
                    <a:lnTo>
                      <a:pt x="1698" y="240"/>
                    </a:lnTo>
                    <a:lnTo>
                      <a:pt x="1698" y="240"/>
                    </a:lnTo>
                    <a:lnTo>
                      <a:pt x="1698" y="246"/>
                    </a:lnTo>
                    <a:lnTo>
                      <a:pt x="1698" y="246"/>
                    </a:lnTo>
                    <a:lnTo>
                      <a:pt x="1698" y="246"/>
                    </a:lnTo>
                    <a:lnTo>
                      <a:pt x="1698" y="246"/>
                    </a:lnTo>
                    <a:lnTo>
                      <a:pt x="1698" y="246"/>
                    </a:lnTo>
                    <a:lnTo>
                      <a:pt x="1704" y="246"/>
                    </a:lnTo>
                    <a:lnTo>
                      <a:pt x="1704" y="246"/>
                    </a:lnTo>
                    <a:lnTo>
                      <a:pt x="1704" y="246"/>
                    </a:lnTo>
                    <a:lnTo>
                      <a:pt x="1704" y="252"/>
                    </a:lnTo>
                    <a:lnTo>
                      <a:pt x="1704" y="252"/>
                    </a:lnTo>
                    <a:lnTo>
                      <a:pt x="1704" y="252"/>
                    </a:lnTo>
                    <a:lnTo>
                      <a:pt x="1704" y="252"/>
                    </a:lnTo>
                    <a:lnTo>
                      <a:pt x="1704" y="252"/>
                    </a:lnTo>
                    <a:lnTo>
                      <a:pt x="1704" y="252"/>
                    </a:lnTo>
                    <a:lnTo>
                      <a:pt x="1704" y="252"/>
                    </a:lnTo>
                    <a:lnTo>
                      <a:pt x="1704" y="252"/>
                    </a:lnTo>
                    <a:lnTo>
                      <a:pt x="1704" y="258"/>
                    </a:lnTo>
                    <a:lnTo>
                      <a:pt x="1704" y="258"/>
                    </a:lnTo>
                    <a:lnTo>
                      <a:pt x="1704" y="258"/>
                    </a:lnTo>
                    <a:lnTo>
                      <a:pt x="1704" y="258"/>
                    </a:lnTo>
                    <a:lnTo>
                      <a:pt x="1704" y="258"/>
                    </a:lnTo>
                    <a:lnTo>
                      <a:pt x="1704" y="258"/>
                    </a:lnTo>
                    <a:lnTo>
                      <a:pt x="1704" y="258"/>
                    </a:lnTo>
                    <a:lnTo>
                      <a:pt x="1704" y="258"/>
                    </a:lnTo>
                    <a:lnTo>
                      <a:pt x="1704" y="258"/>
                    </a:lnTo>
                    <a:lnTo>
                      <a:pt x="1704" y="264"/>
                    </a:lnTo>
                    <a:lnTo>
                      <a:pt x="1704" y="264"/>
                    </a:lnTo>
                    <a:lnTo>
                      <a:pt x="1704" y="264"/>
                    </a:lnTo>
                    <a:lnTo>
                      <a:pt x="1704" y="264"/>
                    </a:lnTo>
                    <a:lnTo>
                      <a:pt x="1704" y="264"/>
                    </a:lnTo>
                    <a:lnTo>
                      <a:pt x="1704" y="264"/>
                    </a:lnTo>
                    <a:lnTo>
                      <a:pt x="1704" y="264"/>
                    </a:lnTo>
                    <a:lnTo>
                      <a:pt x="1704" y="264"/>
                    </a:lnTo>
                    <a:lnTo>
                      <a:pt x="1704" y="264"/>
                    </a:lnTo>
                    <a:lnTo>
                      <a:pt x="1704" y="264"/>
                    </a:lnTo>
                    <a:lnTo>
                      <a:pt x="1704" y="270"/>
                    </a:lnTo>
                    <a:lnTo>
                      <a:pt x="1704" y="270"/>
                    </a:lnTo>
                    <a:lnTo>
                      <a:pt x="1704" y="270"/>
                    </a:lnTo>
                    <a:lnTo>
                      <a:pt x="1710" y="270"/>
                    </a:lnTo>
                    <a:lnTo>
                      <a:pt x="1710" y="270"/>
                    </a:lnTo>
                    <a:lnTo>
                      <a:pt x="1740" y="276"/>
                    </a:lnTo>
                    <a:lnTo>
                      <a:pt x="1740" y="276"/>
                    </a:lnTo>
                    <a:lnTo>
                      <a:pt x="1740" y="276"/>
                    </a:lnTo>
                    <a:lnTo>
                      <a:pt x="1740" y="276"/>
                    </a:lnTo>
                    <a:lnTo>
                      <a:pt x="1740" y="276"/>
                    </a:lnTo>
                    <a:lnTo>
                      <a:pt x="1740" y="276"/>
                    </a:lnTo>
                    <a:lnTo>
                      <a:pt x="1740" y="276"/>
                    </a:lnTo>
                    <a:lnTo>
                      <a:pt x="1740" y="276"/>
                    </a:lnTo>
                    <a:lnTo>
                      <a:pt x="1740" y="276"/>
                    </a:lnTo>
                    <a:lnTo>
                      <a:pt x="1740" y="270"/>
                    </a:lnTo>
                    <a:lnTo>
                      <a:pt x="1746" y="270"/>
                    </a:lnTo>
                    <a:lnTo>
                      <a:pt x="1746" y="270"/>
                    </a:lnTo>
                    <a:lnTo>
                      <a:pt x="1746" y="270"/>
                    </a:lnTo>
                    <a:lnTo>
                      <a:pt x="1746" y="270"/>
                    </a:lnTo>
                    <a:lnTo>
                      <a:pt x="1746" y="270"/>
                    </a:lnTo>
                    <a:lnTo>
                      <a:pt x="1746" y="270"/>
                    </a:lnTo>
                    <a:lnTo>
                      <a:pt x="1746" y="270"/>
                    </a:lnTo>
                    <a:lnTo>
                      <a:pt x="1746" y="270"/>
                    </a:lnTo>
                    <a:lnTo>
                      <a:pt x="1746" y="270"/>
                    </a:lnTo>
                    <a:lnTo>
                      <a:pt x="1746" y="264"/>
                    </a:lnTo>
                    <a:lnTo>
                      <a:pt x="1746" y="264"/>
                    </a:lnTo>
                    <a:lnTo>
                      <a:pt x="1746" y="264"/>
                    </a:lnTo>
                    <a:lnTo>
                      <a:pt x="1746" y="264"/>
                    </a:lnTo>
                    <a:lnTo>
                      <a:pt x="1746" y="264"/>
                    </a:lnTo>
                    <a:lnTo>
                      <a:pt x="1746" y="264"/>
                    </a:lnTo>
                    <a:lnTo>
                      <a:pt x="1746" y="264"/>
                    </a:lnTo>
                    <a:lnTo>
                      <a:pt x="1746" y="264"/>
                    </a:lnTo>
                    <a:lnTo>
                      <a:pt x="1746" y="264"/>
                    </a:lnTo>
                    <a:lnTo>
                      <a:pt x="1746" y="258"/>
                    </a:lnTo>
                    <a:lnTo>
                      <a:pt x="1746" y="258"/>
                    </a:lnTo>
                    <a:lnTo>
                      <a:pt x="1746" y="258"/>
                    </a:lnTo>
                    <a:lnTo>
                      <a:pt x="1746" y="258"/>
                    </a:lnTo>
                    <a:lnTo>
                      <a:pt x="1746" y="258"/>
                    </a:lnTo>
                    <a:lnTo>
                      <a:pt x="1746" y="258"/>
                    </a:lnTo>
                    <a:lnTo>
                      <a:pt x="1746" y="258"/>
                    </a:lnTo>
                    <a:lnTo>
                      <a:pt x="1746" y="258"/>
                    </a:lnTo>
                    <a:lnTo>
                      <a:pt x="1746" y="252"/>
                    </a:lnTo>
                    <a:lnTo>
                      <a:pt x="1746" y="252"/>
                    </a:lnTo>
                    <a:lnTo>
                      <a:pt x="1746" y="252"/>
                    </a:lnTo>
                    <a:lnTo>
                      <a:pt x="1746" y="252"/>
                    </a:lnTo>
                    <a:lnTo>
                      <a:pt x="1746" y="252"/>
                    </a:lnTo>
                    <a:lnTo>
                      <a:pt x="1746" y="252"/>
                    </a:lnTo>
                    <a:lnTo>
                      <a:pt x="1746" y="252"/>
                    </a:lnTo>
                    <a:lnTo>
                      <a:pt x="1746" y="252"/>
                    </a:lnTo>
                    <a:lnTo>
                      <a:pt x="1746" y="252"/>
                    </a:lnTo>
                    <a:lnTo>
                      <a:pt x="1752" y="252"/>
                    </a:lnTo>
                    <a:lnTo>
                      <a:pt x="1752" y="252"/>
                    </a:lnTo>
                    <a:lnTo>
                      <a:pt x="1752" y="252"/>
                    </a:lnTo>
                    <a:lnTo>
                      <a:pt x="1752" y="246"/>
                    </a:lnTo>
                    <a:lnTo>
                      <a:pt x="1752" y="246"/>
                    </a:lnTo>
                    <a:lnTo>
                      <a:pt x="1752" y="246"/>
                    </a:lnTo>
                    <a:lnTo>
                      <a:pt x="1752" y="246"/>
                    </a:lnTo>
                    <a:lnTo>
                      <a:pt x="1752" y="246"/>
                    </a:lnTo>
                    <a:lnTo>
                      <a:pt x="1752" y="246"/>
                    </a:lnTo>
                    <a:lnTo>
                      <a:pt x="1752" y="246"/>
                    </a:lnTo>
                    <a:lnTo>
                      <a:pt x="1752" y="240"/>
                    </a:lnTo>
                    <a:lnTo>
                      <a:pt x="1752" y="240"/>
                    </a:lnTo>
                    <a:lnTo>
                      <a:pt x="1752" y="240"/>
                    </a:lnTo>
                    <a:lnTo>
                      <a:pt x="1752" y="240"/>
                    </a:lnTo>
                    <a:lnTo>
                      <a:pt x="1752" y="240"/>
                    </a:lnTo>
                    <a:lnTo>
                      <a:pt x="1752" y="240"/>
                    </a:lnTo>
                    <a:lnTo>
                      <a:pt x="1752" y="240"/>
                    </a:lnTo>
                    <a:lnTo>
                      <a:pt x="1752" y="240"/>
                    </a:lnTo>
                    <a:lnTo>
                      <a:pt x="1752" y="240"/>
                    </a:lnTo>
                    <a:lnTo>
                      <a:pt x="1752" y="234"/>
                    </a:lnTo>
                    <a:lnTo>
                      <a:pt x="1752" y="234"/>
                    </a:lnTo>
                    <a:lnTo>
                      <a:pt x="1752" y="234"/>
                    </a:lnTo>
                    <a:lnTo>
                      <a:pt x="1752" y="234"/>
                    </a:lnTo>
                    <a:lnTo>
                      <a:pt x="1752" y="234"/>
                    </a:lnTo>
                    <a:lnTo>
                      <a:pt x="1752" y="234"/>
                    </a:lnTo>
                    <a:lnTo>
                      <a:pt x="1752" y="234"/>
                    </a:lnTo>
                    <a:lnTo>
                      <a:pt x="1752" y="234"/>
                    </a:lnTo>
                    <a:lnTo>
                      <a:pt x="1752" y="234"/>
                    </a:lnTo>
                    <a:lnTo>
                      <a:pt x="1752" y="234"/>
                    </a:lnTo>
                    <a:lnTo>
                      <a:pt x="1752" y="234"/>
                    </a:lnTo>
                    <a:lnTo>
                      <a:pt x="1752" y="234"/>
                    </a:lnTo>
                    <a:lnTo>
                      <a:pt x="1752" y="234"/>
                    </a:lnTo>
                    <a:lnTo>
                      <a:pt x="1758" y="234"/>
                    </a:lnTo>
                    <a:lnTo>
                      <a:pt x="1758" y="234"/>
                    </a:lnTo>
                    <a:lnTo>
                      <a:pt x="1758" y="234"/>
                    </a:lnTo>
                    <a:lnTo>
                      <a:pt x="1758" y="234"/>
                    </a:lnTo>
                    <a:lnTo>
                      <a:pt x="1758" y="234"/>
                    </a:lnTo>
                    <a:lnTo>
                      <a:pt x="1758" y="234"/>
                    </a:lnTo>
                    <a:lnTo>
                      <a:pt x="1758" y="234"/>
                    </a:lnTo>
                    <a:lnTo>
                      <a:pt x="1758" y="234"/>
                    </a:lnTo>
                    <a:lnTo>
                      <a:pt x="1758" y="234"/>
                    </a:lnTo>
                    <a:lnTo>
                      <a:pt x="1758" y="234"/>
                    </a:lnTo>
                    <a:lnTo>
                      <a:pt x="1758" y="234"/>
                    </a:lnTo>
                    <a:lnTo>
                      <a:pt x="1758" y="234"/>
                    </a:lnTo>
                    <a:lnTo>
                      <a:pt x="1758" y="234"/>
                    </a:lnTo>
                    <a:lnTo>
                      <a:pt x="1758" y="234"/>
                    </a:lnTo>
                    <a:lnTo>
                      <a:pt x="1758" y="234"/>
                    </a:lnTo>
                    <a:lnTo>
                      <a:pt x="1758" y="234"/>
                    </a:lnTo>
                    <a:lnTo>
                      <a:pt x="1758" y="234"/>
                    </a:lnTo>
                    <a:lnTo>
                      <a:pt x="1758" y="234"/>
                    </a:lnTo>
                    <a:lnTo>
                      <a:pt x="1758" y="234"/>
                    </a:lnTo>
                    <a:lnTo>
                      <a:pt x="1758" y="234"/>
                    </a:lnTo>
                    <a:lnTo>
                      <a:pt x="1758" y="234"/>
                    </a:lnTo>
                    <a:lnTo>
                      <a:pt x="1758" y="234"/>
                    </a:lnTo>
                    <a:lnTo>
                      <a:pt x="1758" y="234"/>
                    </a:lnTo>
                    <a:lnTo>
                      <a:pt x="1758" y="234"/>
                    </a:lnTo>
                    <a:lnTo>
                      <a:pt x="1758" y="234"/>
                    </a:lnTo>
                    <a:lnTo>
                      <a:pt x="1758" y="234"/>
                    </a:lnTo>
                    <a:lnTo>
                      <a:pt x="1758" y="234"/>
                    </a:lnTo>
                    <a:lnTo>
                      <a:pt x="1758" y="234"/>
                    </a:lnTo>
                    <a:lnTo>
                      <a:pt x="1758" y="234"/>
                    </a:lnTo>
                    <a:lnTo>
                      <a:pt x="1758" y="240"/>
                    </a:lnTo>
                    <a:lnTo>
                      <a:pt x="1758" y="240"/>
                    </a:lnTo>
                    <a:lnTo>
                      <a:pt x="1758" y="240"/>
                    </a:lnTo>
                    <a:lnTo>
                      <a:pt x="1758" y="240"/>
                    </a:lnTo>
                    <a:lnTo>
                      <a:pt x="1764" y="240"/>
                    </a:lnTo>
                    <a:lnTo>
                      <a:pt x="1764" y="240"/>
                    </a:lnTo>
                    <a:lnTo>
                      <a:pt x="1764" y="240"/>
                    </a:lnTo>
                    <a:lnTo>
                      <a:pt x="1764" y="240"/>
                    </a:lnTo>
                    <a:lnTo>
                      <a:pt x="1764" y="240"/>
                    </a:lnTo>
                    <a:lnTo>
                      <a:pt x="1764" y="246"/>
                    </a:lnTo>
                    <a:lnTo>
                      <a:pt x="1764" y="246"/>
                    </a:lnTo>
                    <a:lnTo>
                      <a:pt x="1764" y="246"/>
                    </a:lnTo>
                    <a:lnTo>
                      <a:pt x="1764" y="246"/>
                    </a:lnTo>
                    <a:lnTo>
                      <a:pt x="1764" y="246"/>
                    </a:lnTo>
                    <a:lnTo>
                      <a:pt x="1764" y="246"/>
                    </a:lnTo>
                    <a:lnTo>
                      <a:pt x="1764" y="246"/>
                    </a:lnTo>
                    <a:lnTo>
                      <a:pt x="1764" y="252"/>
                    </a:lnTo>
                    <a:lnTo>
                      <a:pt x="1764" y="252"/>
                    </a:lnTo>
                    <a:lnTo>
                      <a:pt x="1764" y="252"/>
                    </a:lnTo>
                    <a:lnTo>
                      <a:pt x="1764" y="252"/>
                    </a:lnTo>
                    <a:lnTo>
                      <a:pt x="1764" y="252"/>
                    </a:lnTo>
                    <a:lnTo>
                      <a:pt x="1764" y="252"/>
                    </a:lnTo>
                    <a:lnTo>
                      <a:pt x="1764" y="252"/>
                    </a:lnTo>
                    <a:lnTo>
                      <a:pt x="1764" y="252"/>
                    </a:lnTo>
                    <a:lnTo>
                      <a:pt x="1764" y="252"/>
                    </a:lnTo>
                    <a:lnTo>
                      <a:pt x="1764" y="252"/>
                    </a:lnTo>
                    <a:lnTo>
                      <a:pt x="1764" y="252"/>
                    </a:lnTo>
                    <a:lnTo>
                      <a:pt x="1764" y="258"/>
                    </a:lnTo>
                    <a:lnTo>
                      <a:pt x="1764" y="258"/>
                    </a:lnTo>
                    <a:lnTo>
                      <a:pt x="1764" y="258"/>
                    </a:lnTo>
                    <a:lnTo>
                      <a:pt x="1764" y="258"/>
                    </a:lnTo>
                    <a:lnTo>
                      <a:pt x="1764" y="258"/>
                    </a:lnTo>
                    <a:lnTo>
                      <a:pt x="1764" y="258"/>
                    </a:lnTo>
                    <a:lnTo>
                      <a:pt x="1764" y="258"/>
                    </a:lnTo>
                    <a:lnTo>
                      <a:pt x="1764" y="258"/>
                    </a:lnTo>
                    <a:lnTo>
                      <a:pt x="1764" y="258"/>
                    </a:lnTo>
                    <a:lnTo>
                      <a:pt x="1764" y="264"/>
                    </a:lnTo>
                    <a:lnTo>
                      <a:pt x="1764" y="264"/>
                    </a:lnTo>
                    <a:lnTo>
                      <a:pt x="1770" y="264"/>
                    </a:lnTo>
                    <a:lnTo>
                      <a:pt x="1770" y="264"/>
                    </a:lnTo>
                    <a:lnTo>
                      <a:pt x="1770" y="264"/>
                    </a:lnTo>
                    <a:lnTo>
                      <a:pt x="1770" y="264"/>
                    </a:lnTo>
                    <a:lnTo>
                      <a:pt x="1770" y="264"/>
                    </a:lnTo>
                    <a:lnTo>
                      <a:pt x="1770" y="264"/>
                    </a:lnTo>
                    <a:lnTo>
                      <a:pt x="1770" y="270"/>
                    </a:lnTo>
                    <a:lnTo>
                      <a:pt x="1770" y="270"/>
                    </a:lnTo>
                    <a:lnTo>
                      <a:pt x="1770" y="270"/>
                    </a:lnTo>
                    <a:lnTo>
                      <a:pt x="1770" y="270"/>
                    </a:lnTo>
                    <a:lnTo>
                      <a:pt x="1770" y="270"/>
                    </a:lnTo>
                    <a:lnTo>
                      <a:pt x="1770" y="270"/>
                    </a:lnTo>
                    <a:lnTo>
                      <a:pt x="1770" y="270"/>
                    </a:lnTo>
                    <a:lnTo>
                      <a:pt x="1770" y="270"/>
                    </a:lnTo>
                    <a:lnTo>
                      <a:pt x="1770" y="270"/>
                    </a:lnTo>
                    <a:lnTo>
                      <a:pt x="1770" y="276"/>
                    </a:lnTo>
                    <a:lnTo>
                      <a:pt x="1770" y="276"/>
                    </a:lnTo>
                    <a:lnTo>
                      <a:pt x="1770" y="276"/>
                    </a:lnTo>
                    <a:lnTo>
                      <a:pt x="1770" y="276"/>
                    </a:lnTo>
                    <a:lnTo>
                      <a:pt x="1770" y="276"/>
                    </a:lnTo>
                    <a:lnTo>
                      <a:pt x="1770" y="276"/>
                    </a:lnTo>
                    <a:lnTo>
                      <a:pt x="1770" y="276"/>
                    </a:lnTo>
                    <a:lnTo>
                      <a:pt x="1770" y="276"/>
                    </a:lnTo>
                    <a:lnTo>
                      <a:pt x="1770" y="276"/>
                    </a:lnTo>
                    <a:lnTo>
                      <a:pt x="1770" y="276"/>
                    </a:lnTo>
                    <a:lnTo>
                      <a:pt x="1770" y="282"/>
                    </a:lnTo>
                    <a:lnTo>
                      <a:pt x="1770" y="282"/>
                    </a:lnTo>
                    <a:lnTo>
                      <a:pt x="1770" y="282"/>
                    </a:lnTo>
                    <a:lnTo>
                      <a:pt x="1770" y="282"/>
                    </a:lnTo>
                    <a:lnTo>
                      <a:pt x="1770" y="282"/>
                    </a:lnTo>
                    <a:lnTo>
                      <a:pt x="1770" y="282"/>
                    </a:lnTo>
                    <a:lnTo>
                      <a:pt x="1806" y="288"/>
                    </a:lnTo>
                    <a:lnTo>
                      <a:pt x="1806" y="288"/>
                    </a:lnTo>
                    <a:lnTo>
                      <a:pt x="1806" y="288"/>
                    </a:lnTo>
                    <a:lnTo>
                      <a:pt x="1806" y="288"/>
                    </a:lnTo>
                    <a:lnTo>
                      <a:pt x="1806" y="288"/>
                    </a:lnTo>
                    <a:lnTo>
                      <a:pt x="1806" y="288"/>
                    </a:lnTo>
                    <a:lnTo>
                      <a:pt x="1806" y="288"/>
                    </a:lnTo>
                    <a:lnTo>
                      <a:pt x="1806" y="288"/>
                    </a:lnTo>
                    <a:lnTo>
                      <a:pt x="1806" y="282"/>
                    </a:lnTo>
                    <a:lnTo>
                      <a:pt x="1806" y="282"/>
                    </a:lnTo>
                    <a:lnTo>
                      <a:pt x="1806" y="282"/>
                    </a:lnTo>
                    <a:lnTo>
                      <a:pt x="1806" y="282"/>
                    </a:lnTo>
                    <a:lnTo>
                      <a:pt x="1806" y="282"/>
                    </a:lnTo>
                    <a:lnTo>
                      <a:pt x="1806" y="282"/>
                    </a:lnTo>
                    <a:lnTo>
                      <a:pt x="1812" y="282"/>
                    </a:lnTo>
                    <a:lnTo>
                      <a:pt x="1812" y="282"/>
                    </a:lnTo>
                    <a:lnTo>
                      <a:pt x="1812" y="282"/>
                    </a:lnTo>
                    <a:lnTo>
                      <a:pt x="1812" y="282"/>
                    </a:lnTo>
                    <a:lnTo>
                      <a:pt x="1812" y="276"/>
                    </a:lnTo>
                    <a:lnTo>
                      <a:pt x="1812" y="276"/>
                    </a:lnTo>
                    <a:lnTo>
                      <a:pt x="1812" y="276"/>
                    </a:lnTo>
                    <a:lnTo>
                      <a:pt x="1812" y="276"/>
                    </a:lnTo>
                    <a:lnTo>
                      <a:pt x="1812" y="276"/>
                    </a:lnTo>
                    <a:lnTo>
                      <a:pt x="1812" y="276"/>
                    </a:lnTo>
                    <a:lnTo>
                      <a:pt x="1812" y="276"/>
                    </a:lnTo>
                    <a:lnTo>
                      <a:pt x="1812" y="276"/>
                    </a:lnTo>
                    <a:lnTo>
                      <a:pt x="1812" y="276"/>
                    </a:lnTo>
                    <a:lnTo>
                      <a:pt x="1812" y="270"/>
                    </a:lnTo>
                    <a:lnTo>
                      <a:pt x="1812" y="270"/>
                    </a:lnTo>
                    <a:lnTo>
                      <a:pt x="1812" y="270"/>
                    </a:lnTo>
                    <a:lnTo>
                      <a:pt x="1812" y="270"/>
                    </a:lnTo>
                    <a:lnTo>
                      <a:pt x="1812" y="270"/>
                    </a:lnTo>
                    <a:lnTo>
                      <a:pt x="1812" y="270"/>
                    </a:lnTo>
                    <a:lnTo>
                      <a:pt x="1812" y="270"/>
                    </a:lnTo>
                    <a:lnTo>
                      <a:pt x="1812" y="270"/>
                    </a:lnTo>
                    <a:lnTo>
                      <a:pt x="1812" y="264"/>
                    </a:lnTo>
                    <a:lnTo>
                      <a:pt x="1812" y="264"/>
                    </a:lnTo>
                    <a:lnTo>
                      <a:pt x="1812" y="264"/>
                    </a:lnTo>
                    <a:lnTo>
                      <a:pt x="1812" y="264"/>
                    </a:lnTo>
                    <a:lnTo>
                      <a:pt x="1812" y="264"/>
                    </a:lnTo>
                    <a:lnTo>
                      <a:pt x="1812" y="264"/>
                    </a:lnTo>
                    <a:lnTo>
                      <a:pt x="1812" y="264"/>
                    </a:lnTo>
                    <a:lnTo>
                      <a:pt x="1812" y="264"/>
                    </a:lnTo>
                    <a:lnTo>
                      <a:pt x="1812" y="264"/>
                    </a:lnTo>
                    <a:lnTo>
                      <a:pt x="1812" y="264"/>
                    </a:lnTo>
                    <a:lnTo>
                      <a:pt x="1812" y="264"/>
                    </a:lnTo>
                    <a:lnTo>
                      <a:pt x="1812" y="264"/>
                    </a:lnTo>
                    <a:lnTo>
                      <a:pt x="1812" y="258"/>
                    </a:lnTo>
                    <a:lnTo>
                      <a:pt x="1818" y="258"/>
                    </a:lnTo>
                    <a:lnTo>
                      <a:pt x="1818" y="258"/>
                    </a:lnTo>
                    <a:lnTo>
                      <a:pt x="1818" y="258"/>
                    </a:lnTo>
                    <a:lnTo>
                      <a:pt x="1818" y="258"/>
                    </a:lnTo>
                    <a:lnTo>
                      <a:pt x="1818" y="258"/>
                    </a:lnTo>
                    <a:lnTo>
                      <a:pt x="1818" y="258"/>
                    </a:lnTo>
                    <a:lnTo>
                      <a:pt x="1818" y="252"/>
                    </a:lnTo>
                    <a:lnTo>
                      <a:pt x="1818" y="252"/>
                    </a:lnTo>
                    <a:lnTo>
                      <a:pt x="1818" y="252"/>
                    </a:lnTo>
                    <a:lnTo>
                      <a:pt x="1818" y="252"/>
                    </a:lnTo>
                    <a:lnTo>
                      <a:pt x="1818" y="252"/>
                    </a:lnTo>
                    <a:lnTo>
                      <a:pt x="1818" y="252"/>
                    </a:lnTo>
                    <a:lnTo>
                      <a:pt x="1818" y="252"/>
                    </a:lnTo>
                    <a:lnTo>
                      <a:pt x="1818" y="252"/>
                    </a:lnTo>
                    <a:lnTo>
                      <a:pt x="1818" y="252"/>
                    </a:lnTo>
                    <a:lnTo>
                      <a:pt x="1818" y="252"/>
                    </a:lnTo>
                    <a:lnTo>
                      <a:pt x="1818" y="246"/>
                    </a:lnTo>
                    <a:lnTo>
                      <a:pt x="1818" y="246"/>
                    </a:lnTo>
                    <a:lnTo>
                      <a:pt x="1818" y="246"/>
                    </a:lnTo>
                    <a:lnTo>
                      <a:pt x="1818" y="246"/>
                    </a:lnTo>
                    <a:lnTo>
                      <a:pt x="1818" y="246"/>
                    </a:lnTo>
                    <a:lnTo>
                      <a:pt x="1818" y="246"/>
                    </a:lnTo>
                    <a:lnTo>
                      <a:pt x="1818" y="246"/>
                    </a:lnTo>
                    <a:lnTo>
                      <a:pt x="1818" y="246"/>
                    </a:lnTo>
                    <a:lnTo>
                      <a:pt x="1818" y="246"/>
                    </a:lnTo>
                    <a:lnTo>
                      <a:pt x="1818" y="246"/>
                    </a:lnTo>
                    <a:lnTo>
                      <a:pt x="1818" y="246"/>
                    </a:lnTo>
                    <a:lnTo>
                      <a:pt x="1818" y="246"/>
                    </a:lnTo>
                    <a:lnTo>
                      <a:pt x="1818" y="246"/>
                    </a:lnTo>
                    <a:lnTo>
                      <a:pt x="1818" y="246"/>
                    </a:lnTo>
                    <a:lnTo>
                      <a:pt x="1818" y="246"/>
                    </a:lnTo>
                    <a:lnTo>
                      <a:pt x="1818" y="246"/>
                    </a:lnTo>
                    <a:lnTo>
                      <a:pt x="1818" y="246"/>
                    </a:lnTo>
                    <a:lnTo>
                      <a:pt x="1824" y="246"/>
                    </a:lnTo>
                    <a:lnTo>
                      <a:pt x="1824" y="246"/>
                    </a:lnTo>
                    <a:lnTo>
                      <a:pt x="1824" y="246"/>
                    </a:lnTo>
                    <a:lnTo>
                      <a:pt x="1824" y="246"/>
                    </a:lnTo>
                    <a:lnTo>
                      <a:pt x="1824" y="246"/>
                    </a:lnTo>
                    <a:lnTo>
                      <a:pt x="1824" y="246"/>
                    </a:lnTo>
                    <a:lnTo>
                      <a:pt x="1824" y="246"/>
                    </a:lnTo>
                    <a:lnTo>
                      <a:pt x="1824" y="246"/>
                    </a:lnTo>
                    <a:lnTo>
                      <a:pt x="1824" y="246"/>
                    </a:lnTo>
                    <a:lnTo>
                      <a:pt x="1824" y="246"/>
                    </a:lnTo>
                    <a:lnTo>
                      <a:pt x="1824" y="246"/>
                    </a:lnTo>
                    <a:lnTo>
                      <a:pt x="1824" y="246"/>
                    </a:lnTo>
                    <a:lnTo>
                      <a:pt x="1824" y="246"/>
                    </a:lnTo>
                    <a:lnTo>
                      <a:pt x="1824" y="246"/>
                    </a:lnTo>
                    <a:lnTo>
                      <a:pt x="1824" y="246"/>
                    </a:lnTo>
                    <a:lnTo>
                      <a:pt x="1824" y="246"/>
                    </a:lnTo>
                    <a:lnTo>
                      <a:pt x="1824" y="246"/>
                    </a:lnTo>
                    <a:lnTo>
                      <a:pt x="1824" y="246"/>
                    </a:lnTo>
                    <a:lnTo>
                      <a:pt x="1824" y="246"/>
                    </a:lnTo>
                    <a:lnTo>
                      <a:pt x="1824" y="246"/>
                    </a:lnTo>
                    <a:lnTo>
                      <a:pt x="1824" y="246"/>
                    </a:lnTo>
                    <a:lnTo>
                      <a:pt x="1824" y="246"/>
                    </a:lnTo>
                    <a:lnTo>
                      <a:pt x="1824" y="246"/>
                    </a:lnTo>
                    <a:lnTo>
                      <a:pt x="1824" y="246"/>
                    </a:lnTo>
                    <a:lnTo>
                      <a:pt x="1824" y="246"/>
                    </a:lnTo>
                    <a:lnTo>
                      <a:pt x="1824" y="246"/>
                    </a:lnTo>
                    <a:lnTo>
                      <a:pt x="1824" y="252"/>
                    </a:lnTo>
                    <a:lnTo>
                      <a:pt x="1824" y="252"/>
                    </a:lnTo>
                    <a:lnTo>
                      <a:pt x="1824" y="252"/>
                    </a:lnTo>
                    <a:lnTo>
                      <a:pt x="1824" y="252"/>
                    </a:lnTo>
                    <a:lnTo>
                      <a:pt x="1824" y="252"/>
                    </a:lnTo>
                    <a:lnTo>
                      <a:pt x="1824" y="252"/>
                    </a:lnTo>
                    <a:lnTo>
                      <a:pt x="1830" y="252"/>
                    </a:lnTo>
                    <a:lnTo>
                      <a:pt x="1830" y="252"/>
                    </a:lnTo>
                    <a:lnTo>
                      <a:pt x="1830" y="252"/>
                    </a:lnTo>
                    <a:lnTo>
                      <a:pt x="1830" y="258"/>
                    </a:lnTo>
                    <a:lnTo>
                      <a:pt x="1830" y="258"/>
                    </a:lnTo>
                    <a:lnTo>
                      <a:pt x="1830" y="258"/>
                    </a:lnTo>
                    <a:lnTo>
                      <a:pt x="1830" y="258"/>
                    </a:lnTo>
                    <a:lnTo>
                      <a:pt x="1830" y="258"/>
                    </a:lnTo>
                    <a:lnTo>
                      <a:pt x="1830" y="258"/>
                    </a:lnTo>
                    <a:lnTo>
                      <a:pt x="1830" y="258"/>
                    </a:lnTo>
                    <a:lnTo>
                      <a:pt x="1830" y="264"/>
                    </a:lnTo>
                    <a:lnTo>
                      <a:pt x="1830" y="264"/>
                    </a:lnTo>
                    <a:lnTo>
                      <a:pt x="1830" y="258"/>
                    </a:lnTo>
                    <a:lnTo>
                      <a:pt x="1830" y="258"/>
                    </a:lnTo>
                    <a:lnTo>
                      <a:pt x="1830" y="264"/>
                    </a:lnTo>
                    <a:lnTo>
                      <a:pt x="1830" y="264"/>
                    </a:lnTo>
                    <a:lnTo>
                      <a:pt x="1830" y="264"/>
                    </a:lnTo>
                    <a:lnTo>
                      <a:pt x="1830" y="264"/>
                    </a:lnTo>
                    <a:lnTo>
                      <a:pt x="1830" y="264"/>
                    </a:lnTo>
                    <a:lnTo>
                      <a:pt x="1830" y="264"/>
                    </a:lnTo>
                    <a:lnTo>
                      <a:pt x="1830" y="264"/>
                    </a:lnTo>
                    <a:lnTo>
                      <a:pt x="1830" y="264"/>
                    </a:lnTo>
                    <a:lnTo>
                      <a:pt x="1830" y="270"/>
                    </a:lnTo>
                    <a:lnTo>
                      <a:pt x="1830" y="270"/>
                    </a:lnTo>
                    <a:lnTo>
                      <a:pt x="1830" y="270"/>
                    </a:lnTo>
                    <a:lnTo>
                      <a:pt x="1830" y="270"/>
                    </a:lnTo>
                    <a:lnTo>
                      <a:pt x="1830" y="270"/>
                    </a:lnTo>
                    <a:lnTo>
                      <a:pt x="1830" y="270"/>
                    </a:lnTo>
                    <a:lnTo>
                      <a:pt x="1830" y="270"/>
                    </a:lnTo>
                    <a:lnTo>
                      <a:pt x="1830" y="270"/>
                    </a:lnTo>
                    <a:lnTo>
                      <a:pt x="1830" y="276"/>
                    </a:lnTo>
                    <a:lnTo>
                      <a:pt x="1830" y="276"/>
                    </a:lnTo>
                    <a:lnTo>
                      <a:pt x="1830" y="276"/>
                    </a:lnTo>
                    <a:lnTo>
                      <a:pt x="1830" y="276"/>
                    </a:lnTo>
                    <a:lnTo>
                      <a:pt x="1836" y="276"/>
                    </a:lnTo>
                    <a:lnTo>
                      <a:pt x="1836" y="276"/>
                    </a:lnTo>
                    <a:lnTo>
                      <a:pt x="1836" y="276"/>
                    </a:lnTo>
                    <a:lnTo>
                      <a:pt x="1836" y="276"/>
                    </a:lnTo>
                    <a:lnTo>
                      <a:pt x="1836" y="276"/>
                    </a:lnTo>
                    <a:lnTo>
                      <a:pt x="1836" y="282"/>
                    </a:lnTo>
                    <a:lnTo>
                      <a:pt x="1836" y="282"/>
                    </a:lnTo>
                    <a:lnTo>
                      <a:pt x="1836" y="282"/>
                    </a:lnTo>
                    <a:lnTo>
                      <a:pt x="1836" y="282"/>
                    </a:lnTo>
                    <a:lnTo>
                      <a:pt x="1836" y="282"/>
                    </a:lnTo>
                    <a:lnTo>
                      <a:pt x="1836" y="282"/>
                    </a:lnTo>
                    <a:lnTo>
                      <a:pt x="1836" y="282"/>
                    </a:lnTo>
                    <a:lnTo>
                      <a:pt x="1836" y="282"/>
                    </a:lnTo>
                    <a:lnTo>
                      <a:pt x="1836" y="282"/>
                    </a:lnTo>
                    <a:lnTo>
                      <a:pt x="1836" y="288"/>
                    </a:lnTo>
                    <a:lnTo>
                      <a:pt x="1836" y="288"/>
                    </a:lnTo>
                    <a:lnTo>
                      <a:pt x="1836" y="288"/>
                    </a:lnTo>
                    <a:lnTo>
                      <a:pt x="1836" y="288"/>
                    </a:lnTo>
                    <a:lnTo>
                      <a:pt x="1836" y="288"/>
                    </a:lnTo>
                    <a:lnTo>
                      <a:pt x="1836" y="288"/>
                    </a:lnTo>
                    <a:lnTo>
                      <a:pt x="1836" y="288"/>
                    </a:lnTo>
                    <a:lnTo>
                      <a:pt x="1836" y="288"/>
                    </a:lnTo>
                    <a:lnTo>
                      <a:pt x="1836" y="288"/>
                    </a:lnTo>
                    <a:lnTo>
                      <a:pt x="1836" y="288"/>
                    </a:lnTo>
                    <a:lnTo>
                      <a:pt x="1836" y="288"/>
                    </a:lnTo>
                    <a:lnTo>
                      <a:pt x="1836" y="294"/>
                    </a:lnTo>
                    <a:lnTo>
                      <a:pt x="1836" y="294"/>
                    </a:lnTo>
                    <a:lnTo>
                      <a:pt x="1836" y="294"/>
                    </a:lnTo>
                    <a:lnTo>
                      <a:pt x="1872" y="300"/>
                    </a:lnTo>
                    <a:lnTo>
                      <a:pt x="1872" y="300"/>
                    </a:lnTo>
                    <a:lnTo>
                      <a:pt x="1872" y="300"/>
                    </a:lnTo>
                    <a:lnTo>
                      <a:pt x="1872" y="300"/>
                    </a:lnTo>
                    <a:lnTo>
                      <a:pt x="1872" y="300"/>
                    </a:lnTo>
                    <a:lnTo>
                      <a:pt x="1872" y="294"/>
                    </a:lnTo>
                    <a:lnTo>
                      <a:pt x="1872" y="294"/>
                    </a:lnTo>
                    <a:lnTo>
                      <a:pt x="1872" y="294"/>
                    </a:lnTo>
                    <a:lnTo>
                      <a:pt x="1872" y="294"/>
                    </a:lnTo>
                    <a:lnTo>
                      <a:pt x="1872" y="294"/>
                    </a:lnTo>
                    <a:lnTo>
                      <a:pt x="1872" y="294"/>
                    </a:lnTo>
                    <a:lnTo>
                      <a:pt x="1872" y="294"/>
                    </a:lnTo>
                    <a:lnTo>
                      <a:pt x="1872" y="294"/>
                    </a:lnTo>
                    <a:lnTo>
                      <a:pt x="1872" y="294"/>
                    </a:lnTo>
                    <a:lnTo>
                      <a:pt x="1872" y="294"/>
                    </a:lnTo>
                    <a:lnTo>
                      <a:pt x="1872" y="288"/>
                    </a:lnTo>
                    <a:lnTo>
                      <a:pt x="1872" y="288"/>
                    </a:lnTo>
                    <a:lnTo>
                      <a:pt x="1878" y="288"/>
                    </a:lnTo>
                    <a:lnTo>
                      <a:pt x="1878" y="288"/>
                    </a:lnTo>
                    <a:lnTo>
                      <a:pt x="1878" y="288"/>
                    </a:lnTo>
                    <a:lnTo>
                      <a:pt x="1878" y="288"/>
                    </a:lnTo>
                    <a:lnTo>
                      <a:pt x="1878" y="288"/>
                    </a:lnTo>
                    <a:lnTo>
                      <a:pt x="1878" y="288"/>
                    </a:lnTo>
                    <a:lnTo>
                      <a:pt x="1878" y="288"/>
                    </a:lnTo>
                    <a:lnTo>
                      <a:pt x="1878" y="288"/>
                    </a:lnTo>
                    <a:lnTo>
                      <a:pt x="1878" y="282"/>
                    </a:lnTo>
                    <a:lnTo>
                      <a:pt x="1878" y="282"/>
                    </a:lnTo>
                    <a:lnTo>
                      <a:pt x="1878" y="282"/>
                    </a:lnTo>
                    <a:lnTo>
                      <a:pt x="1878" y="282"/>
                    </a:lnTo>
                    <a:lnTo>
                      <a:pt x="1878" y="282"/>
                    </a:lnTo>
                    <a:lnTo>
                      <a:pt x="1878" y="282"/>
                    </a:lnTo>
                    <a:lnTo>
                      <a:pt x="1878" y="282"/>
                    </a:lnTo>
                    <a:lnTo>
                      <a:pt x="1878" y="282"/>
                    </a:lnTo>
                    <a:lnTo>
                      <a:pt x="1878" y="282"/>
                    </a:lnTo>
                    <a:lnTo>
                      <a:pt x="1878" y="276"/>
                    </a:lnTo>
                    <a:lnTo>
                      <a:pt x="1878" y="276"/>
                    </a:lnTo>
                    <a:lnTo>
                      <a:pt x="1878" y="276"/>
                    </a:lnTo>
                    <a:lnTo>
                      <a:pt x="1878" y="276"/>
                    </a:lnTo>
                    <a:lnTo>
                      <a:pt x="1878" y="276"/>
                    </a:lnTo>
                    <a:lnTo>
                      <a:pt x="1878" y="276"/>
                    </a:lnTo>
                    <a:lnTo>
                      <a:pt x="1878" y="276"/>
                    </a:lnTo>
                    <a:lnTo>
                      <a:pt x="1878" y="276"/>
                    </a:lnTo>
                    <a:lnTo>
                      <a:pt x="1878" y="270"/>
                    </a:lnTo>
                    <a:lnTo>
                      <a:pt x="1878" y="270"/>
                    </a:lnTo>
                    <a:lnTo>
                      <a:pt x="1878" y="270"/>
                    </a:lnTo>
                    <a:lnTo>
                      <a:pt x="1878" y="276"/>
                    </a:lnTo>
                    <a:lnTo>
                      <a:pt x="1878" y="270"/>
                    </a:lnTo>
                    <a:lnTo>
                      <a:pt x="1878" y="270"/>
                    </a:lnTo>
                    <a:lnTo>
                      <a:pt x="1878" y="270"/>
                    </a:lnTo>
                    <a:lnTo>
                      <a:pt x="1878" y="270"/>
                    </a:lnTo>
                    <a:lnTo>
                      <a:pt x="1878" y="270"/>
                    </a:lnTo>
                    <a:lnTo>
                      <a:pt x="1878" y="270"/>
                    </a:lnTo>
                    <a:lnTo>
                      <a:pt x="1884" y="270"/>
                    </a:lnTo>
                    <a:lnTo>
                      <a:pt x="1884" y="264"/>
                    </a:lnTo>
                    <a:lnTo>
                      <a:pt x="1884" y="264"/>
                    </a:lnTo>
                    <a:lnTo>
                      <a:pt x="1884" y="264"/>
                    </a:lnTo>
                    <a:lnTo>
                      <a:pt x="1884" y="264"/>
                    </a:lnTo>
                    <a:lnTo>
                      <a:pt x="1884" y="264"/>
                    </a:lnTo>
                    <a:lnTo>
                      <a:pt x="1884" y="264"/>
                    </a:lnTo>
                    <a:lnTo>
                      <a:pt x="1884" y="264"/>
                    </a:lnTo>
                    <a:lnTo>
                      <a:pt x="1884" y="264"/>
                    </a:lnTo>
                    <a:lnTo>
                      <a:pt x="1884" y="264"/>
                    </a:lnTo>
                    <a:lnTo>
                      <a:pt x="1884" y="258"/>
                    </a:lnTo>
                    <a:lnTo>
                      <a:pt x="1884" y="258"/>
                    </a:lnTo>
                    <a:lnTo>
                      <a:pt x="1884" y="258"/>
                    </a:lnTo>
                    <a:lnTo>
                      <a:pt x="1884" y="258"/>
                    </a:lnTo>
                    <a:lnTo>
                      <a:pt x="1884" y="258"/>
                    </a:lnTo>
                    <a:lnTo>
                      <a:pt x="1884" y="258"/>
                    </a:lnTo>
                    <a:lnTo>
                      <a:pt x="1884" y="258"/>
                    </a:lnTo>
                    <a:lnTo>
                      <a:pt x="1884" y="258"/>
                    </a:lnTo>
                    <a:lnTo>
                      <a:pt x="1884" y="258"/>
                    </a:lnTo>
                    <a:lnTo>
                      <a:pt x="1884" y="258"/>
                    </a:lnTo>
                    <a:lnTo>
                      <a:pt x="1884" y="258"/>
                    </a:lnTo>
                    <a:lnTo>
                      <a:pt x="1884" y="258"/>
                    </a:lnTo>
                    <a:lnTo>
                      <a:pt x="1884" y="258"/>
                    </a:lnTo>
                    <a:lnTo>
                      <a:pt x="1884" y="258"/>
                    </a:lnTo>
                    <a:lnTo>
                      <a:pt x="1884" y="258"/>
                    </a:lnTo>
                    <a:lnTo>
                      <a:pt x="1884" y="258"/>
                    </a:lnTo>
                    <a:lnTo>
                      <a:pt x="1884" y="258"/>
                    </a:lnTo>
                    <a:lnTo>
                      <a:pt x="1884" y="258"/>
                    </a:lnTo>
                    <a:lnTo>
                      <a:pt x="1884" y="258"/>
                    </a:lnTo>
                    <a:lnTo>
                      <a:pt x="1884" y="252"/>
                    </a:lnTo>
                    <a:lnTo>
                      <a:pt x="1884" y="252"/>
                    </a:lnTo>
                    <a:lnTo>
                      <a:pt x="1884" y="252"/>
                    </a:lnTo>
                    <a:lnTo>
                      <a:pt x="1890" y="252"/>
                    </a:lnTo>
                    <a:lnTo>
                      <a:pt x="1890" y="252"/>
                    </a:lnTo>
                    <a:lnTo>
                      <a:pt x="1890" y="252"/>
                    </a:lnTo>
                    <a:lnTo>
                      <a:pt x="1890" y="252"/>
                    </a:lnTo>
                    <a:lnTo>
                      <a:pt x="1890" y="252"/>
                    </a:lnTo>
                    <a:lnTo>
                      <a:pt x="1890" y="258"/>
                    </a:lnTo>
                    <a:lnTo>
                      <a:pt x="1890" y="258"/>
                    </a:lnTo>
                    <a:lnTo>
                      <a:pt x="1890" y="258"/>
                    </a:lnTo>
                    <a:lnTo>
                      <a:pt x="1890" y="258"/>
                    </a:lnTo>
                    <a:lnTo>
                      <a:pt x="1890" y="258"/>
                    </a:lnTo>
                    <a:lnTo>
                      <a:pt x="1890" y="258"/>
                    </a:lnTo>
                    <a:lnTo>
                      <a:pt x="1890" y="258"/>
                    </a:lnTo>
                    <a:lnTo>
                      <a:pt x="1890" y="258"/>
                    </a:lnTo>
                    <a:lnTo>
                      <a:pt x="1890" y="258"/>
                    </a:lnTo>
                    <a:lnTo>
                      <a:pt x="1890" y="258"/>
                    </a:lnTo>
                    <a:lnTo>
                      <a:pt x="1890" y="258"/>
                    </a:lnTo>
                    <a:lnTo>
                      <a:pt x="1890" y="258"/>
                    </a:lnTo>
                    <a:lnTo>
                      <a:pt x="1890" y="258"/>
                    </a:lnTo>
                    <a:lnTo>
                      <a:pt x="1890" y="258"/>
                    </a:lnTo>
                    <a:lnTo>
                      <a:pt x="1890" y="258"/>
                    </a:lnTo>
                    <a:lnTo>
                      <a:pt x="1890" y="258"/>
                    </a:lnTo>
                    <a:lnTo>
                      <a:pt x="1890" y="258"/>
                    </a:lnTo>
                    <a:lnTo>
                      <a:pt x="1890" y="258"/>
                    </a:lnTo>
                    <a:lnTo>
                      <a:pt x="1890" y="264"/>
                    </a:lnTo>
                    <a:lnTo>
                      <a:pt x="1890" y="264"/>
                    </a:lnTo>
                    <a:lnTo>
                      <a:pt x="1890" y="264"/>
                    </a:lnTo>
                    <a:lnTo>
                      <a:pt x="1890" y="264"/>
                    </a:lnTo>
                    <a:lnTo>
                      <a:pt x="1890" y="264"/>
                    </a:lnTo>
                    <a:lnTo>
                      <a:pt x="1890" y="264"/>
                    </a:lnTo>
                    <a:lnTo>
                      <a:pt x="1890" y="264"/>
                    </a:lnTo>
                    <a:lnTo>
                      <a:pt x="1890" y="264"/>
                    </a:lnTo>
                    <a:lnTo>
                      <a:pt x="1890" y="264"/>
                    </a:lnTo>
                    <a:lnTo>
                      <a:pt x="1890" y="264"/>
                    </a:lnTo>
                    <a:lnTo>
                      <a:pt x="1896" y="270"/>
                    </a:lnTo>
                    <a:lnTo>
                      <a:pt x="1896" y="270"/>
                    </a:lnTo>
                    <a:lnTo>
                      <a:pt x="1896" y="270"/>
                    </a:lnTo>
                    <a:lnTo>
                      <a:pt x="1896" y="270"/>
                    </a:lnTo>
                    <a:lnTo>
                      <a:pt x="1896" y="270"/>
                    </a:lnTo>
                    <a:lnTo>
                      <a:pt x="1896" y="270"/>
                    </a:lnTo>
                    <a:lnTo>
                      <a:pt x="1896" y="270"/>
                    </a:lnTo>
                    <a:lnTo>
                      <a:pt x="1896" y="276"/>
                    </a:lnTo>
                    <a:lnTo>
                      <a:pt x="1896" y="270"/>
                    </a:lnTo>
                    <a:lnTo>
                      <a:pt x="1896" y="270"/>
                    </a:lnTo>
                    <a:lnTo>
                      <a:pt x="1896" y="276"/>
                    </a:lnTo>
                    <a:lnTo>
                      <a:pt x="1896" y="276"/>
                    </a:lnTo>
                    <a:lnTo>
                      <a:pt x="1896" y="276"/>
                    </a:lnTo>
                    <a:lnTo>
                      <a:pt x="1896" y="276"/>
                    </a:lnTo>
                    <a:lnTo>
                      <a:pt x="1896" y="276"/>
                    </a:lnTo>
                    <a:lnTo>
                      <a:pt x="1896" y="276"/>
                    </a:lnTo>
                    <a:lnTo>
                      <a:pt x="1896" y="276"/>
                    </a:lnTo>
                    <a:lnTo>
                      <a:pt x="1896" y="276"/>
                    </a:lnTo>
                    <a:lnTo>
                      <a:pt x="1896" y="276"/>
                    </a:lnTo>
                    <a:lnTo>
                      <a:pt x="1896" y="282"/>
                    </a:lnTo>
                    <a:lnTo>
                      <a:pt x="1896" y="282"/>
                    </a:lnTo>
                    <a:lnTo>
                      <a:pt x="1896" y="282"/>
                    </a:lnTo>
                    <a:lnTo>
                      <a:pt x="1896" y="282"/>
                    </a:lnTo>
                    <a:lnTo>
                      <a:pt x="1896" y="282"/>
                    </a:lnTo>
                    <a:lnTo>
                      <a:pt x="1896" y="282"/>
                    </a:lnTo>
                    <a:lnTo>
                      <a:pt x="1896" y="282"/>
                    </a:lnTo>
                    <a:lnTo>
                      <a:pt x="1896" y="282"/>
                    </a:lnTo>
                    <a:lnTo>
                      <a:pt x="1896" y="288"/>
                    </a:lnTo>
                    <a:lnTo>
                      <a:pt x="1896" y="288"/>
                    </a:lnTo>
                    <a:lnTo>
                      <a:pt x="1896" y="288"/>
                    </a:lnTo>
                    <a:lnTo>
                      <a:pt x="1896" y="288"/>
                    </a:lnTo>
                    <a:lnTo>
                      <a:pt x="1896" y="288"/>
                    </a:lnTo>
                    <a:lnTo>
                      <a:pt x="1896" y="288"/>
                    </a:lnTo>
                    <a:lnTo>
                      <a:pt x="1902" y="288"/>
                    </a:lnTo>
                    <a:lnTo>
                      <a:pt x="1902" y="288"/>
                    </a:lnTo>
                    <a:lnTo>
                      <a:pt x="1902" y="288"/>
                    </a:lnTo>
                    <a:lnTo>
                      <a:pt x="1902" y="294"/>
                    </a:lnTo>
                    <a:lnTo>
                      <a:pt x="1902" y="294"/>
                    </a:lnTo>
                    <a:lnTo>
                      <a:pt x="1902" y="294"/>
                    </a:lnTo>
                    <a:lnTo>
                      <a:pt x="1902" y="294"/>
                    </a:lnTo>
                    <a:lnTo>
                      <a:pt x="1902" y="294"/>
                    </a:lnTo>
                    <a:lnTo>
                      <a:pt x="1902" y="294"/>
                    </a:lnTo>
                    <a:lnTo>
                      <a:pt x="1902" y="294"/>
                    </a:lnTo>
                    <a:lnTo>
                      <a:pt x="1902" y="294"/>
                    </a:lnTo>
                    <a:lnTo>
                      <a:pt x="1902" y="294"/>
                    </a:lnTo>
                    <a:lnTo>
                      <a:pt x="1902" y="294"/>
                    </a:lnTo>
                    <a:lnTo>
                      <a:pt x="1902" y="300"/>
                    </a:lnTo>
                    <a:lnTo>
                      <a:pt x="1902" y="300"/>
                    </a:lnTo>
                    <a:lnTo>
                      <a:pt x="1902" y="300"/>
                    </a:lnTo>
                    <a:lnTo>
                      <a:pt x="1902" y="300"/>
                    </a:lnTo>
                    <a:lnTo>
                      <a:pt x="1902" y="300"/>
                    </a:lnTo>
                    <a:lnTo>
                      <a:pt x="1902" y="300"/>
                    </a:lnTo>
                    <a:lnTo>
                      <a:pt x="1902" y="300"/>
                    </a:lnTo>
                    <a:lnTo>
                      <a:pt x="1902" y="300"/>
                    </a:lnTo>
                    <a:lnTo>
                      <a:pt x="1902" y="300"/>
                    </a:lnTo>
                    <a:lnTo>
                      <a:pt x="1902" y="300"/>
                    </a:lnTo>
                    <a:lnTo>
                      <a:pt x="1902" y="300"/>
                    </a:lnTo>
                    <a:lnTo>
                      <a:pt x="1902" y="300"/>
                    </a:lnTo>
                    <a:lnTo>
                      <a:pt x="1938" y="312"/>
                    </a:lnTo>
                    <a:lnTo>
                      <a:pt x="1938" y="312"/>
                    </a:lnTo>
                    <a:lnTo>
                      <a:pt x="1938" y="312"/>
                    </a:lnTo>
                    <a:lnTo>
                      <a:pt x="1938" y="306"/>
                    </a:lnTo>
                    <a:lnTo>
                      <a:pt x="1938" y="306"/>
                    </a:lnTo>
                    <a:lnTo>
                      <a:pt x="1938" y="306"/>
                    </a:lnTo>
                    <a:lnTo>
                      <a:pt x="1938" y="306"/>
                    </a:lnTo>
                    <a:lnTo>
                      <a:pt x="1938" y="306"/>
                    </a:lnTo>
                    <a:lnTo>
                      <a:pt x="1938" y="306"/>
                    </a:lnTo>
                    <a:lnTo>
                      <a:pt x="1938" y="306"/>
                    </a:lnTo>
                    <a:lnTo>
                      <a:pt x="1938" y="306"/>
                    </a:lnTo>
                    <a:lnTo>
                      <a:pt x="1938" y="306"/>
                    </a:lnTo>
                    <a:lnTo>
                      <a:pt x="1938" y="306"/>
                    </a:lnTo>
                    <a:lnTo>
                      <a:pt x="1938" y="306"/>
                    </a:lnTo>
                    <a:lnTo>
                      <a:pt x="1938" y="300"/>
                    </a:lnTo>
                    <a:lnTo>
                      <a:pt x="1938" y="300"/>
                    </a:lnTo>
                    <a:lnTo>
                      <a:pt x="1938" y="300"/>
                    </a:lnTo>
                    <a:lnTo>
                      <a:pt x="1938" y="300"/>
                    </a:lnTo>
                    <a:lnTo>
                      <a:pt x="1938" y="300"/>
                    </a:lnTo>
                    <a:lnTo>
                      <a:pt x="1938" y="300"/>
                    </a:lnTo>
                    <a:lnTo>
                      <a:pt x="1938" y="300"/>
                    </a:lnTo>
                    <a:lnTo>
                      <a:pt x="1944" y="300"/>
                    </a:lnTo>
                    <a:lnTo>
                      <a:pt x="1944" y="300"/>
                    </a:lnTo>
                    <a:lnTo>
                      <a:pt x="1944" y="294"/>
                    </a:lnTo>
                    <a:lnTo>
                      <a:pt x="1944" y="294"/>
                    </a:lnTo>
                    <a:lnTo>
                      <a:pt x="1944" y="294"/>
                    </a:lnTo>
                    <a:lnTo>
                      <a:pt x="1944" y="294"/>
                    </a:lnTo>
                    <a:lnTo>
                      <a:pt x="1944" y="294"/>
                    </a:lnTo>
                    <a:lnTo>
                      <a:pt x="1944" y="294"/>
                    </a:lnTo>
                    <a:lnTo>
                      <a:pt x="1944" y="294"/>
                    </a:lnTo>
                    <a:lnTo>
                      <a:pt x="1944" y="294"/>
                    </a:lnTo>
                    <a:lnTo>
                      <a:pt x="1944" y="294"/>
                    </a:lnTo>
                    <a:lnTo>
                      <a:pt x="1944" y="294"/>
                    </a:lnTo>
                    <a:lnTo>
                      <a:pt x="1944" y="288"/>
                    </a:lnTo>
                    <a:lnTo>
                      <a:pt x="1944" y="288"/>
                    </a:lnTo>
                    <a:lnTo>
                      <a:pt x="1944" y="288"/>
                    </a:lnTo>
                    <a:lnTo>
                      <a:pt x="1944" y="288"/>
                    </a:lnTo>
                    <a:lnTo>
                      <a:pt x="1944" y="288"/>
                    </a:lnTo>
                    <a:lnTo>
                      <a:pt x="1944" y="288"/>
                    </a:lnTo>
                    <a:lnTo>
                      <a:pt x="1944" y="288"/>
                    </a:lnTo>
                    <a:lnTo>
                      <a:pt x="1944" y="288"/>
                    </a:lnTo>
                    <a:lnTo>
                      <a:pt x="1944" y="282"/>
                    </a:lnTo>
                    <a:lnTo>
                      <a:pt x="1944" y="282"/>
                    </a:lnTo>
                    <a:lnTo>
                      <a:pt x="1944" y="282"/>
                    </a:lnTo>
                    <a:lnTo>
                      <a:pt x="1944" y="282"/>
                    </a:lnTo>
                    <a:lnTo>
                      <a:pt x="1944" y="288"/>
                    </a:lnTo>
                    <a:lnTo>
                      <a:pt x="1944" y="282"/>
                    </a:lnTo>
                    <a:lnTo>
                      <a:pt x="1944" y="282"/>
                    </a:lnTo>
                    <a:lnTo>
                      <a:pt x="1944" y="282"/>
                    </a:lnTo>
                    <a:lnTo>
                      <a:pt x="1944" y="282"/>
                    </a:lnTo>
                    <a:lnTo>
                      <a:pt x="1944" y="282"/>
                    </a:lnTo>
                    <a:lnTo>
                      <a:pt x="1944" y="282"/>
                    </a:lnTo>
                    <a:lnTo>
                      <a:pt x="1944" y="282"/>
                    </a:lnTo>
                    <a:lnTo>
                      <a:pt x="1944" y="276"/>
                    </a:lnTo>
                    <a:lnTo>
                      <a:pt x="1944" y="276"/>
                    </a:lnTo>
                    <a:lnTo>
                      <a:pt x="1950" y="276"/>
                    </a:lnTo>
                    <a:lnTo>
                      <a:pt x="1950" y="276"/>
                    </a:lnTo>
                    <a:lnTo>
                      <a:pt x="1950" y="276"/>
                    </a:lnTo>
                    <a:lnTo>
                      <a:pt x="1950" y="276"/>
                    </a:lnTo>
                    <a:lnTo>
                      <a:pt x="1950" y="276"/>
                    </a:lnTo>
                    <a:lnTo>
                      <a:pt x="1950" y="276"/>
                    </a:lnTo>
                    <a:lnTo>
                      <a:pt x="1950" y="276"/>
                    </a:lnTo>
                    <a:lnTo>
                      <a:pt x="1950" y="270"/>
                    </a:lnTo>
                    <a:lnTo>
                      <a:pt x="1950" y="270"/>
                    </a:lnTo>
                    <a:lnTo>
                      <a:pt x="1950" y="270"/>
                    </a:lnTo>
                    <a:lnTo>
                      <a:pt x="1950" y="270"/>
                    </a:lnTo>
                    <a:lnTo>
                      <a:pt x="1950" y="270"/>
                    </a:lnTo>
                    <a:lnTo>
                      <a:pt x="1950" y="270"/>
                    </a:lnTo>
                    <a:lnTo>
                      <a:pt x="1950" y="270"/>
                    </a:lnTo>
                    <a:lnTo>
                      <a:pt x="1950" y="270"/>
                    </a:lnTo>
                    <a:lnTo>
                      <a:pt x="1950" y="270"/>
                    </a:lnTo>
                    <a:lnTo>
                      <a:pt x="1950" y="270"/>
                    </a:lnTo>
                    <a:lnTo>
                      <a:pt x="1950" y="270"/>
                    </a:lnTo>
                    <a:lnTo>
                      <a:pt x="1950" y="270"/>
                    </a:lnTo>
                    <a:lnTo>
                      <a:pt x="1950" y="270"/>
                    </a:lnTo>
                    <a:lnTo>
                      <a:pt x="1950" y="270"/>
                    </a:lnTo>
                    <a:lnTo>
                      <a:pt x="1950" y="270"/>
                    </a:lnTo>
                    <a:lnTo>
                      <a:pt x="1950" y="270"/>
                    </a:lnTo>
                    <a:lnTo>
                      <a:pt x="1950" y="264"/>
                    </a:lnTo>
                    <a:lnTo>
                      <a:pt x="1950" y="264"/>
                    </a:lnTo>
                    <a:lnTo>
                      <a:pt x="1950" y="264"/>
                    </a:lnTo>
                    <a:lnTo>
                      <a:pt x="1950" y="264"/>
                    </a:lnTo>
                    <a:lnTo>
                      <a:pt x="1950" y="264"/>
                    </a:lnTo>
                    <a:lnTo>
                      <a:pt x="1950" y="264"/>
                    </a:lnTo>
                    <a:lnTo>
                      <a:pt x="1950" y="264"/>
                    </a:lnTo>
                    <a:lnTo>
                      <a:pt x="1950" y="264"/>
                    </a:lnTo>
                    <a:lnTo>
                      <a:pt x="1950" y="264"/>
                    </a:lnTo>
                    <a:lnTo>
                      <a:pt x="1950" y="264"/>
                    </a:lnTo>
                    <a:lnTo>
                      <a:pt x="1956" y="264"/>
                    </a:lnTo>
                    <a:lnTo>
                      <a:pt x="1956" y="264"/>
                    </a:lnTo>
                    <a:lnTo>
                      <a:pt x="1956" y="264"/>
                    </a:lnTo>
                    <a:lnTo>
                      <a:pt x="1956" y="264"/>
                    </a:lnTo>
                    <a:lnTo>
                      <a:pt x="1956" y="270"/>
                    </a:lnTo>
                    <a:lnTo>
                      <a:pt x="1956" y="270"/>
                    </a:lnTo>
                    <a:lnTo>
                      <a:pt x="1956" y="270"/>
                    </a:lnTo>
                    <a:lnTo>
                      <a:pt x="1956" y="270"/>
                    </a:lnTo>
                    <a:lnTo>
                      <a:pt x="1956" y="270"/>
                    </a:lnTo>
                    <a:lnTo>
                      <a:pt x="1956" y="270"/>
                    </a:lnTo>
                    <a:lnTo>
                      <a:pt x="1956" y="270"/>
                    </a:lnTo>
                    <a:lnTo>
                      <a:pt x="1956" y="270"/>
                    </a:lnTo>
                    <a:lnTo>
                      <a:pt x="1956" y="270"/>
                    </a:lnTo>
                    <a:lnTo>
                      <a:pt x="1956" y="270"/>
                    </a:lnTo>
                    <a:lnTo>
                      <a:pt x="1956" y="270"/>
                    </a:lnTo>
                    <a:lnTo>
                      <a:pt x="1956" y="270"/>
                    </a:lnTo>
                    <a:lnTo>
                      <a:pt x="1956" y="270"/>
                    </a:lnTo>
                    <a:lnTo>
                      <a:pt x="1956" y="270"/>
                    </a:lnTo>
                    <a:lnTo>
                      <a:pt x="1956" y="270"/>
                    </a:lnTo>
                    <a:lnTo>
                      <a:pt x="1956" y="270"/>
                    </a:lnTo>
                    <a:lnTo>
                      <a:pt x="1956" y="276"/>
                    </a:lnTo>
                    <a:lnTo>
                      <a:pt x="1956" y="276"/>
                    </a:lnTo>
                    <a:lnTo>
                      <a:pt x="1956" y="276"/>
                    </a:lnTo>
                    <a:lnTo>
                      <a:pt x="1956" y="276"/>
                    </a:lnTo>
                    <a:lnTo>
                      <a:pt x="1956" y="276"/>
                    </a:lnTo>
                    <a:lnTo>
                      <a:pt x="1956" y="276"/>
                    </a:lnTo>
                    <a:lnTo>
                      <a:pt x="1956" y="276"/>
                    </a:lnTo>
                    <a:lnTo>
                      <a:pt x="1956" y="276"/>
                    </a:lnTo>
                    <a:lnTo>
                      <a:pt x="1956" y="276"/>
                    </a:lnTo>
                    <a:lnTo>
                      <a:pt x="1956" y="282"/>
                    </a:lnTo>
                    <a:lnTo>
                      <a:pt x="1956" y="282"/>
                    </a:lnTo>
                    <a:lnTo>
                      <a:pt x="1956" y="282"/>
                    </a:lnTo>
                    <a:lnTo>
                      <a:pt x="1962" y="282"/>
                    </a:lnTo>
                    <a:lnTo>
                      <a:pt x="1962" y="282"/>
                    </a:lnTo>
                    <a:lnTo>
                      <a:pt x="1962" y="282"/>
                    </a:lnTo>
                    <a:lnTo>
                      <a:pt x="1962" y="282"/>
                    </a:lnTo>
                    <a:lnTo>
                      <a:pt x="1962" y="288"/>
                    </a:lnTo>
                    <a:lnTo>
                      <a:pt x="1962" y="282"/>
                    </a:lnTo>
                    <a:lnTo>
                      <a:pt x="1962" y="282"/>
                    </a:lnTo>
                    <a:lnTo>
                      <a:pt x="1962" y="282"/>
                    </a:lnTo>
                    <a:lnTo>
                      <a:pt x="1962" y="282"/>
                    </a:lnTo>
                    <a:lnTo>
                      <a:pt x="1962" y="288"/>
                    </a:lnTo>
                    <a:lnTo>
                      <a:pt x="1962" y="288"/>
                    </a:lnTo>
                    <a:lnTo>
                      <a:pt x="1962" y="288"/>
                    </a:lnTo>
                    <a:lnTo>
                      <a:pt x="1962" y="288"/>
                    </a:lnTo>
                    <a:lnTo>
                      <a:pt x="1962" y="288"/>
                    </a:lnTo>
                    <a:lnTo>
                      <a:pt x="1962" y="288"/>
                    </a:lnTo>
                    <a:lnTo>
                      <a:pt x="1962" y="288"/>
                    </a:lnTo>
                    <a:lnTo>
                      <a:pt x="1962" y="288"/>
                    </a:lnTo>
                    <a:lnTo>
                      <a:pt x="1962" y="294"/>
                    </a:lnTo>
                    <a:lnTo>
                      <a:pt x="1962" y="294"/>
                    </a:lnTo>
                    <a:lnTo>
                      <a:pt x="1962" y="294"/>
                    </a:lnTo>
                    <a:lnTo>
                      <a:pt x="1962" y="294"/>
                    </a:lnTo>
                    <a:lnTo>
                      <a:pt x="1962" y="294"/>
                    </a:lnTo>
                    <a:lnTo>
                      <a:pt x="1962" y="294"/>
                    </a:lnTo>
                    <a:lnTo>
                      <a:pt x="1962" y="294"/>
                    </a:lnTo>
                    <a:lnTo>
                      <a:pt x="1962" y="294"/>
                    </a:lnTo>
                    <a:lnTo>
                      <a:pt x="1962" y="294"/>
                    </a:lnTo>
                    <a:lnTo>
                      <a:pt x="1962" y="300"/>
                    </a:lnTo>
                    <a:lnTo>
                      <a:pt x="1962" y="300"/>
                    </a:lnTo>
                    <a:lnTo>
                      <a:pt x="1962" y="300"/>
                    </a:lnTo>
                    <a:lnTo>
                      <a:pt x="1962" y="300"/>
                    </a:lnTo>
                    <a:lnTo>
                      <a:pt x="1962" y="300"/>
                    </a:lnTo>
                    <a:lnTo>
                      <a:pt x="1962" y="300"/>
                    </a:lnTo>
                    <a:lnTo>
                      <a:pt x="1962" y="300"/>
                    </a:lnTo>
                    <a:lnTo>
                      <a:pt x="1962" y="300"/>
                    </a:lnTo>
                    <a:lnTo>
                      <a:pt x="1968" y="300"/>
                    </a:lnTo>
                    <a:lnTo>
                      <a:pt x="1968" y="306"/>
                    </a:lnTo>
                    <a:lnTo>
                      <a:pt x="1968" y="306"/>
                    </a:lnTo>
                    <a:lnTo>
                      <a:pt x="1968" y="306"/>
                    </a:lnTo>
                    <a:lnTo>
                      <a:pt x="1968" y="306"/>
                    </a:lnTo>
                    <a:lnTo>
                      <a:pt x="1968" y="306"/>
                    </a:lnTo>
                    <a:lnTo>
                      <a:pt x="1968" y="306"/>
                    </a:lnTo>
                    <a:lnTo>
                      <a:pt x="1968" y="306"/>
                    </a:lnTo>
                    <a:lnTo>
                      <a:pt x="1968" y="306"/>
                    </a:lnTo>
                    <a:lnTo>
                      <a:pt x="1968" y="306"/>
                    </a:lnTo>
                    <a:lnTo>
                      <a:pt x="1968" y="306"/>
                    </a:lnTo>
                    <a:lnTo>
                      <a:pt x="1968" y="306"/>
                    </a:lnTo>
                    <a:lnTo>
                      <a:pt x="1968" y="312"/>
                    </a:lnTo>
                    <a:lnTo>
                      <a:pt x="1968" y="312"/>
                    </a:lnTo>
                    <a:lnTo>
                      <a:pt x="1968" y="312"/>
                    </a:lnTo>
                    <a:lnTo>
                      <a:pt x="1968" y="312"/>
                    </a:lnTo>
                    <a:lnTo>
                      <a:pt x="1968" y="312"/>
                    </a:lnTo>
                    <a:lnTo>
                      <a:pt x="1968" y="312"/>
                    </a:lnTo>
                    <a:lnTo>
                      <a:pt x="1968" y="312"/>
                    </a:lnTo>
                    <a:lnTo>
                      <a:pt x="1968" y="312"/>
                    </a:lnTo>
                    <a:lnTo>
                      <a:pt x="1968" y="312"/>
                    </a:lnTo>
                    <a:lnTo>
                      <a:pt x="2004" y="318"/>
                    </a:lnTo>
                    <a:lnTo>
                      <a:pt x="2004" y="318"/>
                    </a:lnTo>
                    <a:lnTo>
                      <a:pt x="2004" y="318"/>
                    </a:lnTo>
                    <a:lnTo>
                      <a:pt x="2004" y="318"/>
                    </a:lnTo>
                    <a:lnTo>
                      <a:pt x="2004" y="318"/>
                    </a:lnTo>
                    <a:lnTo>
                      <a:pt x="2004" y="318"/>
                    </a:lnTo>
                    <a:lnTo>
                      <a:pt x="2004" y="318"/>
                    </a:lnTo>
                    <a:lnTo>
                      <a:pt x="2004" y="318"/>
                    </a:lnTo>
                    <a:lnTo>
                      <a:pt x="2004" y="318"/>
                    </a:lnTo>
                    <a:lnTo>
                      <a:pt x="2004" y="312"/>
                    </a:lnTo>
                    <a:lnTo>
                      <a:pt x="2004" y="312"/>
                    </a:lnTo>
                    <a:lnTo>
                      <a:pt x="2004" y="312"/>
                    </a:lnTo>
                    <a:lnTo>
                      <a:pt x="2004" y="312"/>
                    </a:lnTo>
                    <a:lnTo>
                      <a:pt x="2004" y="312"/>
                    </a:lnTo>
                    <a:lnTo>
                      <a:pt x="2004" y="312"/>
                    </a:lnTo>
                    <a:lnTo>
                      <a:pt x="2004" y="312"/>
                    </a:lnTo>
                    <a:lnTo>
                      <a:pt x="2004" y="312"/>
                    </a:lnTo>
                    <a:lnTo>
                      <a:pt x="2004" y="312"/>
                    </a:lnTo>
                    <a:lnTo>
                      <a:pt x="2004" y="312"/>
                    </a:lnTo>
                    <a:lnTo>
                      <a:pt x="2004" y="306"/>
                    </a:lnTo>
                    <a:lnTo>
                      <a:pt x="2004" y="306"/>
                    </a:lnTo>
                    <a:lnTo>
                      <a:pt x="2004" y="306"/>
                    </a:lnTo>
                    <a:lnTo>
                      <a:pt x="2004" y="306"/>
                    </a:lnTo>
                    <a:lnTo>
                      <a:pt x="2004" y="306"/>
                    </a:lnTo>
                    <a:lnTo>
                      <a:pt x="2010" y="306"/>
                    </a:lnTo>
                    <a:lnTo>
                      <a:pt x="2010" y="306"/>
                    </a:lnTo>
                    <a:lnTo>
                      <a:pt x="2010" y="306"/>
                    </a:lnTo>
                    <a:lnTo>
                      <a:pt x="2010" y="306"/>
                    </a:lnTo>
                    <a:lnTo>
                      <a:pt x="2010" y="306"/>
                    </a:lnTo>
                    <a:lnTo>
                      <a:pt x="2010" y="300"/>
                    </a:lnTo>
                    <a:lnTo>
                      <a:pt x="2010" y="300"/>
                    </a:lnTo>
                    <a:lnTo>
                      <a:pt x="2010" y="300"/>
                    </a:lnTo>
                    <a:lnTo>
                      <a:pt x="2010" y="300"/>
                    </a:lnTo>
                    <a:lnTo>
                      <a:pt x="2010" y="300"/>
                    </a:lnTo>
                    <a:lnTo>
                      <a:pt x="2010" y="300"/>
                    </a:lnTo>
                    <a:lnTo>
                      <a:pt x="2010" y="300"/>
                    </a:lnTo>
                    <a:lnTo>
                      <a:pt x="2010" y="300"/>
                    </a:lnTo>
                    <a:lnTo>
                      <a:pt x="2010" y="300"/>
                    </a:lnTo>
                    <a:lnTo>
                      <a:pt x="2010" y="294"/>
                    </a:lnTo>
                    <a:lnTo>
                      <a:pt x="2010" y="294"/>
                    </a:lnTo>
                    <a:lnTo>
                      <a:pt x="2010" y="294"/>
                    </a:lnTo>
                    <a:lnTo>
                      <a:pt x="2010" y="294"/>
                    </a:lnTo>
                    <a:lnTo>
                      <a:pt x="2010" y="294"/>
                    </a:lnTo>
                    <a:lnTo>
                      <a:pt x="2010" y="294"/>
                    </a:lnTo>
                    <a:lnTo>
                      <a:pt x="2010" y="294"/>
                    </a:lnTo>
                    <a:lnTo>
                      <a:pt x="2010" y="294"/>
                    </a:lnTo>
                    <a:lnTo>
                      <a:pt x="2010" y="294"/>
                    </a:lnTo>
                    <a:lnTo>
                      <a:pt x="2010" y="294"/>
                    </a:lnTo>
                    <a:lnTo>
                      <a:pt x="2010" y="294"/>
                    </a:lnTo>
                    <a:lnTo>
                      <a:pt x="2010" y="294"/>
                    </a:lnTo>
                    <a:lnTo>
                      <a:pt x="2010" y="288"/>
                    </a:lnTo>
                    <a:lnTo>
                      <a:pt x="2010" y="288"/>
                    </a:lnTo>
                    <a:lnTo>
                      <a:pt x="2010" y="288"/>
                    </a:lnTo>
                    <a:lnTo>
                      <a:pt x="2010" y="288"/>
                    </a:lnTo>
                    <a:lnTo>
                      <a:pt x="2010" y="288"/>
                    </a:lnTo>
                    <a:lnTo>
                      <a:pt x="2010" y="288"/>
                    </a:lnTo>
                    <a:lnTo>
                      <a:pt x="2010" y="288"/>
                    </a:lnTo>
                    <a:lnTo>
                      <a:pt x="2010" y="288"/>
                    </a:lnTo>
                    <a:lnTo>
                      <a:pt x="2016" y="282"/>
                    </a:lnTo>
                    <a:lnTo>
                      <a:pt x="2016" y="282"/>
                    </a:lnTo>
                    <a:lnTo>
                      <a:pt x="2016" y="282"/>
                    </a:lnTo>
                    <a:lnTo>
                      <a:pt x="2016" y="282"/>
                    </a:lnTo>
                    <a:lnTo>
                      <a:pt x="2016" y="282"/>
                    </a:lnTo>
                    <a:lnTo>
                      <a:pt x="2016" y="282"/>
                    </a:lnTo>
                    <a:lnTo>
                      <a:pt x="2016" y="282"/>
                    </a:lnTo>
                    <a:lnTo>
                      <a:pt x="2016" y="282"/>
                    </a:lnTo>
                    <a:lnTo>
                      <a:pt x="2016" y="282"/>
                    </a:lnTo>
                    <a:lnTo>
                      <a:pt x="2016" y="282"/>
                    </a:lnTo>
                    <a:lnTo>
                      <a:pt x="2016" y="282"/>
                    </a:lnTo>
                    <a:lnTo>
                      <a:pt x="2016" y="282"/>
                    </a:lnTo>
                    <a:lnTo>
                      <a:pt x="2016" y="276"/>
                    </a:lnTo>
                    <a:lnTo>
                      <a:pt x="2016" y="276"/>
                    </a:lnTo>
                    <a:lnTo>
                      <a:pt x="2016" y="276"/>
                    </a:lnTo>
                    <a:lnTo>
                      <a:pt x="2016" y="276"/>
                    </a:lnTo>
                    <a:lnTo>
                      <a:pt x="2016" y="276"/>
                    </a:lnTo>
                    <a:lnTo>
                      <a:pt x="2016" y="276"/>
                    </a:lnTo>
                    <a:lnTo>
                      <a:pt x="2016" y="276"/>
                    </a:lnTo>
                    <a:lnTo>
                      <a:pt x="2016" y="276"/>
                    </a:lnTo>
                    <a:lnTo>
                      <a:pt x="2016" y="276"/>
                    </a:lnTo>
                    <a:lnTo>
                      <a:pt x="2016" y="276"/>
                    </a:lnTo>
                    <a:lnTo>
                      <a:pt x="2016" y="276"/>
                    </a:lnTo>
                    <a:lnTo>
                      <a:pt x="2016" y="276"/>
                    </a:lnTo>
                    <a:lnTo>
                      <a:pt x="2016" y="276"/>
                    </a:lnTo>
                    <a:lnTo>
                      <a:pt x="2016" y="276"/>
                    </a:lnTo>
                    <a:lnTo>
                      <a:pt x="2016" y="276"/>
                    </a:lnTo>
                    <a:lnTo>
                      <a:pt x="2016" y="276"/>
                    </a:lnTo>
                    <a:lnTo>
                      <a:pt x="2016" y="276"/>
                    </a:lnTo>
                    <a:lnTo>
                      <a:pt x="2016" y="276"/>
                    </a:lnTo>
                    <a:lnTo>
                      <a:pt x="2016" y="276"/>
                    </a:lnTo>
                    <a:lnTo>
                      <a:pt x="2016" y="276"/>
                    </a:lnTo>
                    <a:lnTo>
                      <a:pt x="2016" y="276"/>
                    </a:lnTo>
                    <a:lnTo>
                      <a:pt x="2022" y="276"/>
                    </a:lnTo>
                    <a:lnTo>
                      <a:pt x="2022" y="276"/>
                    </a:lnTo>
                    <a:lnTo>
                      <a:pt x="2022" y="276"/>
                    </a:lnTo>
                    <a:lnTo>
                      <a:pt x="2022" y="276"/>
                    </a:lnTo>
                    <a:lnTo>
                      <a:pt x="2022" y="276"/>
                    </a:lnTo>
                    <a:lnTo>
                      <a:pt x="2022" y="276"/>
                    </a:lnTo>
                    <a:lnTo>
                      <a:pt x="2022" y="276"/>
                    </a:lnTo>
                    <a:lnTo>
                      <a:pt x="2022" y="276"/>
                    </a:lnTo>
                    <a:lnTo>
                      <a:pt x="2022" y="276"/>
                    </a:lnTo>
                    <a:lnTo>
                      <a:pt x="2022" y="282"/>
                    </a:lnTo>
                    <a:lnTo>
                      <a:pt x="2022" y="282"/>
                    </a:lnTo>
                    <a:lnTo>
                      <a:pt x="2022" y="282"/>
                    </a:lnTo>
                    <a:lnTo>
                      <a:pt x="2022" y="282"/>
                    </a:lnTo>
                    <a:lnTo>
                      <a:pt x="2022" y="282"/>
                    </a:lnTo>
                    <a:lnTo>
                      <a:pt x="2022" y="282"/>
                    </a:lnTo>
                    <a:lnTo>
                      <a:pt x="2022" y="282"/>
                    </a:lnTo>
                    <a:lnTo>
                      <a:pt x="2022" y="282"/>
                    </a:lnTo>
                    <a:lnTo>
                      <a:pt x="2022" y="282"/>
                    </a:lnTo>
                    <a:lnTo>
                      <a:pt x="2022" y="282"/>
                    </a:lnTo>
                    <a:lnTo>
                      <a:pt x="2022" y="282"/>
                    </a:lnTo>
                    <a:lnTo>
                      <a:pt x="2022" y="282"/>
                    </a:lnTo>
                    <a:lnTo>
                      <a:pt x="2022" y="288"/>
                    </a:lnTo>
                    <a:lnTo>
                      <a:pt x="2022" y="288"/>
                    </a:lnTo>
                    <a:lnTo>
                      <a:pt x="2022" y="288"/>
                    </a:lnTo>
                    <a:lnTo>
                      <a:pt x="2022" y="288"/>
                    </a:lnTo>
                    <a:lnTo>
                      <a:pt x="2022" y="288"/>
                    </a:lnTo>
                    <a:lnTo>
                      <a:pt x="2022" y="288"/>
                    </a:lnTo>
                    <a:lnTo>
                      <a:pt x="2022" y="288"/>
                    </a:lnTo>
                    <a:lnTo>
                      <a:pt x="2022" y="288"/>
                    </a:lnTo>
                    <a:lnTo>
                      <a:pt x="2022" y="294"/>
                    </a:lnTo>
                    <a:lnTo>
                      <a:pt x="2022" y="294"/>
                    </a:lnTo>
                    <a:lnTo>
                      <a:pt x="2022" y="294"/>
                    </a:lnTo>
                    <a:lnTo>
                      <a:pt x="2022" y="294"/>
                    </a:lnTo>
                    <a:lnTo>
                      <a:pt x="2028" y="294"/>
                    </a:lnTo>
                    <a:lnTo>
                      <a:pt x="2028" y="294"/>
                    </a:lnTo>
                    <a:lnTo>
                      <a:pt x="2028" y="294"/>
                    </a:lnTo>
                    <a:lnTo>
                      <a:pt x="2028" y="294"/>
                    </a:lnTo>
                    <a:lnTo>
                      <a:pt x="2028" y="294"/>
                    </a:lnTo>
                    <a:lnTo>
                      <a:pt x="2028" y="294"/>
                    </a:lnTo>
                    <a:lnTo>
                      <a:pt x="2028" y="294"/>
                    </a:lnTo>
                    <a:lnTo>
                      <a:pt x="2028" y="294"/>
                    </a:lnTo>
                    <a:lnTo>
                      <a:pt x="2028" y="300"/>
                    </a:lnTo>
                    <a:lnTo>
                      <a:pt x="2028" y="300"/>
                    </a:lnTo>
                    <a:lnTo>
                      <a:pt x="2028" y="300"/>
                    </a:lnTo>
                    <a:lnTo>
                      <a:pt x="2028" y="300"/>
                    </a:lnTo>
                    <a:lnTo>
                      <a:pt x="2028" y="300"/>
                    </a:lnTo>
                    <a:lnTo>
                      <a:pt x="2028" y="300"/>
                    </a:lnTo>
                    <a:lnTo>
                      <a:pt x="2028" y="300"/>
                    </a:lnTo>
                    <a:lnTo>
                      <a:pt x="2028" y="300"/>
                    </a:lnTo>
                    <a:lnTo>
                      <a:pt x="2028" y="300"/>
                    </a:lnTo>
                    <a:lnTo>
                      <a:pt x="2028" y="306"/>
                    </a:lnTo>
                    <a:lnTo>
                      <a:pt x="2028" y="306"/>
                    </a:lnTo>
                    <a:lnTo>
                      <a:pt x="2028" y="306"/>
                    </a:lnTo>
                    <a:lnTo>
                      <a:pt x="2028" y="306"/>
                    </a:lnTo>
                    <a:lnTo>
                      <a:pt x="2028" y="306"/>
                    </a:lnTo>
                    <a:lnTo>
                      <a:pt x="2028" y="306"/>
                    </a:lnTo>
                    <a:lnTo>
                      <a:pt x="2028" y="306"/>
                    </a:lnTo>
                    <a:lnTo>
                      <a:pt x="2028" y="306"/>
                    </a:lnTo>
                    <a:lnTo>
                      <a:pt x="2028" y="306"/>
                    </a:lnTo>
                    <a:lnTo>
                      <a:pt x="2028" y="312"/>
                    </a:lnTo>
                    <a:lnTo>
                      <a:pt x="2028" y="312"/>
                    </a:lnTo>
                    <a:lnTo>
                      <a:pt x="2028" y="312"/>
                    </a:lnTo>
                    <a:lnTo>
                      <a:pt x="2028" y="312"/>
                    </a:lnTo>
                    <a:lnTo>
                      <a:pt x="2028" y="312"/>
                    </a:lnTo>
                    <a:lnTo>
                      <a:pt x="2028" y="312"/>
                    </a:lnTo>
                    <a:lnTo>
                      <a:pt x="2028" y="312"/>
                    </a:lnTo>
                    <a:lnTo>
                      <a:pt x="2034" y="312"/>
                    </a:lnTo>
                    <a:lnTo>
                      <a:pt x="2034" y="312"/>
                    </a:lnTo>
                    <a:lnTo>
                      <a:pt x="2034" y="312"/>
                    </a:lnTo>
                    <a:lnTo>
                      <a:pt x="2034" y="318"/>
                    </a:lnTo>
                    <a:lnTo>
                      <a:pt x="2034" y="318"/>
                    </a:lnTo>
                    <a:lnTo>
                      <a:pt x="2034" y="318"/>
                    </a:lnTo>
                    <a:lnTo>
                      <a:pt x="2034" y="318"/>
                    </a:lnTo>
                    <a:lnTo>
                      <a:pt x="2034" y="318"/>
                    </a:lnTo>
                    <a:lnTo>
                      <a:pt x="2034" y="318"/>
                    </a:lnTo>
                    <a:lnTo>
                      <a:pt x="2034" y="318"/>
                    </a:lnTo>
                    <a:lnTo>
                      <a:pt x="2034" y="318"/>
                    </a:lnTo>
                    <a:lnTo>
                      <a:pt x="2034" y="318"/>
                    </a:lnTo>
                    <a:lnTo>
                      <a:pt x="2034" y="318"/>
                    </a:lnTo>
                    <a:lnTo>
                      <a:pt x="2034" y="318"/>
                    </a:lnTo>
                    <a:lnTo>
                      <a:pt x="2034" y="324"/>
                    </a:lnTo>
                    <a:lnTo>
                      <a:pt x="2034" y="324"/>
                    </a:lnTo>
                    <a:lnTo>
                      <a:pt x="2034" y="324"/>
                    </a:lnTo>
                    <a:lnTo>
                      <a:pt x="2034" y="324"/>
                    </a:lnTo>
                    <a:lnTo>
                      <a:pt x="2070" y="330"/>
                    </a:lnTo>
                    <a:lnTo>
                      <a:pt x="2070" y="330"/>
                    </a:lnTo>
                    <a:lnTo>
                      <a:pt x="2070" y="330"/>
                    </a:lnTo>
                    <a:lnTo>
                      <a:pt x="2070" y="330"/>
                    </a:lnTo>
                    <a:lnTo>
                      <a:pt x="2070" y="324"/>
                    </a:lnTo>
                    <a:lnTo>
                      <a:pt x="2070" y="324"/>
                    </a:lnTo>
                    <a:lnTo>
                      <a:pt x="2070" y="324"/>
                    </a:lnTo>
                    <a:lnTo>
                      <a:pt x="2070" y="324"/>
                    </a:lnTo>
                    <a:lnTo>
                      <a:pt x="2070" y="324"/>
                    </a:lnTo>
                    <a:lnTo>
                      <a:pt x="2070" y="324"/>
                    </a:lnTo>
                    <a:lnTo>
                      <a:pt x="2070" y="324"/>
                    </a:lnTo>
                    <a:lnTo>
                      <a:pt x="2070" y="324"/>
                    </a:lnTo>
                    <a:lnTo>
                      <a:pt x="2070" y="324"/>
                    </a:lnTo>
                    <a:lnTo>
                      <a:pt x="2070" y="324"/>
                    </a:lnTo>
                    <a:lnTo>
                      <a:pt x="2070" y="324"/>
                    </a:lnTo>
                    <a:lnTo>
                      <a:pt x="2070" y="318"/>
                    </a:lnTo>
                    <a:lnTo>
                      <a:pt x="2070" y="318"/>
                    </a:lnTo>
                    <a:lnTo>
                      <a:pt x="2070" y="318"/>
                    </a:lnTo>
                    <a:lnTo>
                      <a:pt x="2070" y="318"/>
                    </a:lnTo>
                    <a:lnTo>
                      <a:pt x="2070" y="318"/>
                    </a:lnTo>
                    <a:lnTo>
                      <a:pt x="2070" y="318"/>
                    </a:lnTo>
                    <a:lnTo>
                      <a:pt x="2070" y="318"/>
                    </a:lnTo>
                    <a:lnTo>
                      <a:pt x="2070" y="318"/>
                    </a:lnTo>
                    <a:lnTo>
                      <a:pt x="2070" y="318"/>
                    </a:lnTo>
                    <a:lnTo>
                      <a:pt x="2070" y="318"/>
                    </a:lnTo>
                    <a:lnTo>
                      <a:pt x="2070" y="312"/>
                    </a:lnTo>
                    <a:lnTo>
                      <a:pt x="2070" y="312"/>
                    </a:lnTo>
                    <a:lnTo>
                      <a:pt x="2070" y="312"/>
                    </a:lnTo>
                    <a:lnTo>
                      <a:pt x="2076" y="312"/>
                    </a:lnTo>
                    <a:lnTo>
                      <a:pt x="2076" y="312"/>
                    </a:lnTo>
                    <a:lnTo>
                      <a:pt x="2076" y="312"/>
                    </a:lnTo>
                    <a:lnTo>
                      <a:pt x="2076" y="312"/>
                    </a:lnTo>
                    <a:lnTo>
                      <a:pt x="2076" y="312"/>
                    </a:lnTo>
                    <a:lnTo>
                      <a:pt x="2076" y="312"/>
                    </a:lnTo>
                    <a:lnTo>
                      <a:pt x="2076" y="312"/>
                    </a:lnTo>
                    <a:lnTo>
                      <a:pt x="2076" y="306"/>
                    </a:lnTo>
                    <a:lnTo>
                      <a:pt x="2076" y="306"/>
                    </a:lnTo>
                    <a:lnTo>
                      <a:pt x="2076" y="306"/>
                    </a:lnTo>
                    <a:lnTo>
                      <a:pt x="2076" y="306"/>
                    </a:lnTo>
                    <a:lnTo>
                      <a:pt x="2076" y="306"/>
                    </a:lnTo>
                    <a:lnTo>
                      <a:pt x="2076" y="306"/>
                    </a:lnTo>
                    <a:lnTo>
                      <a:pt x="2076" y="306"/>
                    </a:lnTo>
                    <a:lnTo>
                      <a:pt x="2076" y="306"/>
                    </a:lnTo>
                    <a:lnTo>
                      <a:pt x="2076" y="306"/>
                    </a:lnTo>
                    <a:lnTo>
                      <a:pt x="2076" y="306"/>
                    </a:lnTo>
                    <a:lnTo>
                      <a:pt x="2076" y="306"/>
                    </a:lnTo>
                    <a:lnTo>
                      <a:pt x="2076" y="306"/>
                    </a:lnTo>
                    <a:lnTo>
                      <a:pt x="2076" y="300"/>
                    </a:lnTo>
                    <a:lnTo>
                      <a:pt x="2076" y="300"/>
                    </a:lnTo>
                    <a:lnTo>
                      <a:pt x="2076" y="300"/>
                    </a:lnTo>
                    <a:lnTo>
                      <a:pt x="2076" y="300"/>
                    </a:lnTo>
                    <a:lnTo>
                      <a:pt x="2076" y="300"/>
                    </a:lnTo>
                    <a:lnTo>
                      <a:pt x="2076" y="300"/>
                    </a:lnTo>
                    <a:lnTo>
                      <a:pt x="2076" y="300"/>
                    </a:lnTo>
                    <a:lnTo>
                      <a:pt x="2076" y="300"/>
                    </a:lnTo>
                    <a:lnTo>
                      <a:pt x="2076" y="294"/>
                    </a:lnTo>
                    <a:lnTo>
                      <a:pt x="2076" y="294"/>
                    </a:lnTo>
                    <a:lnTo>
                      <a:pt x="2076" y="294"/>
                    </a:lnTo>
                    <a:lnTo>
                      <a:pt x="2076" y="294"/>
                    </a:lnTo>
                    <a:lnTo>
                      <a:pt x="2076" y="294"/>
                    </a:lnTo>
                    <a:lnTo>
                      <a:pt x="2076" y="294"/>
                    </a:lnTo>
                    <a:lnTo>
                      <a:pt x="2076" y="294"/>
                    </a:lnTo>
                    <a:lnTo>
                      <a:pt x="2082" y="294"/>
                    </a:lnTo>
                    <a:lnTo>
                      <a:pt x="2082" y="294"/>
                    </a:lnTo>
                    <a:lnTo>
                      <a:pt x="2082" y="294"/>
                    </a:lnTo>
                    <a:lnTo>
                      <a:pt x="2082" y="294"/>
                    </a:lnTo>
                    <a:lnTo>
                      <a:pt x="2082" y="288"/>
                    </a:lnTo>
                    <a:lnTo>
                      <a:pt x="2082" y="288"/>
                    </a:lnTo>
                    <a:lnTo>
                      <a:pt x="2082" y="288"/>
                    </a:lnTo>
                    <a:lnTo>
                      <a:pt x="2082" y="288"/>
                    </a:lnTo>
                    <a:lnTo>
                      <a:pt x="2082" y="288"/>
                    </a:lnTo>
                    <a:lnTo>
                      <a:pt x="2082" y="288"/>
                    </a:lnTo>
                    <a:lnTo>
                      <a:pt x="2082" y="288"/>
                    </a:lnTo>
                    <a:lnTo>
                      <a:pt x="2082" y="288"/>
                    </a:lnTo>
                    <a:lnTo>
                      <a:pt x="2082" y="288"/>
                    </a:lnTo>
                    <a:lnTo>
                      <a:pt x="2082" y="288"/>
                    </a:lnTo>
                    <a:lnTo>
                      <a:pt x="2082" y="288"/>
                    </a:lnTo>
                    <a:lnTo>
                      <a:pt x="2082" y="288"/>
                    </a:lnTo>
                    <a:lnTo>
                      <a:pt x="2082" y="288"/>
                    </a:lnTo>
                    <a:lnTo>
                      <a:pt x="2082" y="288"/>
                    </a:lnTo>
                    <a:lnTo>
                      <a:pt x="2082" y="288"/>
                    </a:lnTo>
                    <a:lnTo>
                      <a:pt x="2082" y="288"/>
                    </a:lnTo>
                    <a:lnTo>
                      <a:pt x="2082" y="288"/>
                    </a:lnTo>
                    <a:lnTo>
                      <a:pt x="2082" y="288"/>
                    </a:lnTo>
                    <a:lnTo>
                      <a:pt x="2082" y="288"/>
                    </a:lnTo>
                    <a:lnTo>
                      <a:pt x="2082" y="288"/>
                    </a:lnTo>
                    <a:lnTo>
                      <a:pt x="2082" y="288"/>
                    </a:lnTo>
                    <a:lnTo>
                      <a:pt x="2082" y="288"/>
                    </a:lnTo>
                    <a:lnTo>
                      <a:pt x="2082" y="288"/>
                    </a:lnTo>
                    <a:lnTo>
                      <a:pt x="2082" y="288"/>
                    </a:lnTo>
                    <a:lnTo>
                      <a:pt x="2082" y="288"/>
                    </a:lnTo>
                    <a:lnTo>
                      <a:pt x="2082" y="288"/>
                    </a:lnTo>
                    <a:lnTo>
                      <a:pt x="2082" y="288"/>
                    </a:lnTo>
                    <a:lnTo>
                      <a:pt x="2082" y="288"/>
                    </a:lnTo>
                    <a:lnTo>
                      <a:pt x="2088" y="288"/>
                    </a:lnTo>
                    <a:lnTo>
                      <a:pt x="2088" y="288"/>
                    </a:lnTo>
                    <a:lnTo>
                      <a:pt x="2088" y="288"/>
                    </a:lnTo>
                    <a:lnTo>
                      <a:pt x="2088" y="288"/>
                    </a:lnTo>
                    <a:lnTo>
                      <a:pt x="2088" y="288"/>
                    </a:lnTo>
                    <a:lnTo>
                      <a:pt x="2088" y="288"/>
                    </a:lnTo>
                    <a:lnTo>
                      <a:pt x="2088" y="288"/>
                    </a:lnTo>
                    <a:lnTo>
                      <a:pt x="2088" y="288"/>
                    </a:lnTo>
                    <a:lnTo>
                      <a:pt x="2088" y="288"/>
                    </a:lnTo>
                    <a:lnTo>
                      <a:pt x="2088" y="288"/>
                    </a:lnTo>
                    <a:lnTo>
                      <a:pt x="2088" y="294"/>
                    </a:lnTo>
                    <a:lnTo>
                      <a:pt x="2088" y="294"/>
                    </a:lnTo>
                    <a:lnTo>
                      <a:pt x="2088" y="294"/>
                    </a:lnTo>
                    <a:lnTo>
                      <a:pt x="2088" y="294"/>
                    </a:lnTo>
                    <a:lnTo>
                      <a:pt x="2088" y="294"/>
                    </a:lnTo>
                    <a:lnTo>
                      <a:pt x="2088" y="294"/>
                    </a:lnTo>
                    <a:lnTo>
                      <a:pt x="2088" y="294"/>
                    </a:lnTo>
                    <a:lnTo>
                      <a:pt x="2088" y="294"/>
                    </a:lnTo>
                    <a:lnTo>
                      <a:pt x="2088" y="294"/>
                    </a:lnTo>
                    <a:lnTo>
                      <a:pt x="2088" y="294"/>
                    </a:lnTo>
                    <a:lnTo>
                      <a:pt x="2088" y="294"/>
                    </a:lnTo>
                    <a:lnTo>
                      <a:pt x="2088" y="300"/>
                    </a:lnTo>
                    <a:lnTo>
                      <a:pt x="2088" y="300"/>
                    </a:lnTo>
                    <a:lnTo>
                      <a:pt x="2088" y="300"/>
                    </a:lnTo>
                    <a:lnTo>
                      <a:pt x="2088" y="300"/>
                    </a:lnTo>
                    <a:lnTo>
                      <a:pt x="2088" y="300"/>
                    </a:lnTo>
                    <a:lnTo>
                      <a:pt x="2088" y="300"/>
                    </a:lnTo>
                    <a:lnTo>
                      <a:pt x="2088" y="300"/>
                    </a:lnTo>
                    <a:lnTo>
                      <a:pt x="2088" y="306"/>
                    </a:lnTo>
                    <a:lnTo>
                      <a:pt x="2088" y="306"/>
                    </a:lnTo>
                    <a:lnTo>
                      <a:pt x="2088" y="306"/>
                    </a:lnTo>
                    <a:lnTo>
                      <a:pt x="2088" y="306"/>
                    </a:lnTo>
                    <a:lnTo>
                      <a:pt x="2088" y="306"/>
                    </a:lnTo>
                    <a:lnTo>
                      <a:pt x="2088" y="306"/>
                    </a:lnTo>
                    <a:lnTo>
                      <a:pt x="2094" y="306"/>
                    </a:lnTo>
                    <a:lnTo>
                      <a:pt x="2094" y="306"/>
                    </a:lnTo>
                    <a:lnTo>
                      <a:pt x="2094" y="306"/>
                    </a:lnTo>
                    <a:lnTo>
                      <a:pt x="2094" y="306"/>
                    </a:lnTo>
                    <a:lnTo>
                      <a:pt x="2094" y="306"/>
                    </a:lnTo>
                    <a:lnTo>
                      <a:pt x="2094" y="306"/>
                    </a:lnTo>
                    <a:lnTo>
                      <a:pt x="2094" y="306"/>
                    </a:lnTo>
                    <a:lnTo>
                      <a:pt x="2094" y="312"/>
                    </a:lnTo>
                    <a:lnTo>
                      <a:pt x="2094" y="312"/>
                    </a:lnTo>
                    <a:lnTo>
                      <a:pt x="2094" y="312"/>
                    </a:lnTo>
                    <a:lnTo>
                      <a:pt x="2094" y="312"/>
                    </a:lnTo>
                    <a:lnTo>
                      <a:pt x="2094" y="312"/>
                    </a:lnTo>
                    <a:lnTo>
                      <a:pt x="2094" y="312"/>
                    </a:lnTo>
                    <a:lnTo>
                      <a:pt x="2094" y="312"/>
                    </a:lnTo>
                    <a:lnTo>
                      <a:pt x="2094" y="312"/>
                    </a:lnTo>
                    <a:lnTo>
                      <a:pt x="2094" y="312"/>
                    </a:lnTo>
                    <a:lnTo>
                      <a:pt x="2094" y="318"/>
                    </a:lnTo>
                    <a:lnTo>
                      <a:pt x="2094" y="318"/>
                    </a:lnTo>
                    <a:lnTo>
                      <a:pt x="2094" y="318"/>
                    </a:lnTo>
                    <a:lnTo>
                      <a:pt x="2094" y="318"/>
                    </a:lnTo>
                    <a:lnTo>
                      <a:pt x="2094" y="318"/>
                    </a:lnTo>
                    <a:lnTo>
                      <a:pt x="2094" y="318"/>
                    </a:lnTo>
                    <a:lnTo>
                      <a:pt x="2094" y="318"/>
                    </a:lnTo>
                    <a:lnTo>
                      <a:pt x="2094" y="318"/>
                    </a:lnTo>
                    <a:lnTo>
                      <a:pt x="2094" y="318"/>
                    </a:lnTo>
                    <a:lnTo>
                      <a:pt x="2094" y="324"/>
                    </a:lnTo>
                    <a:lnTo>
                      <a:pt x="2094" y="324"/>
                    </a:lnTo>
                    <a:lnTo>
                      <a:pt x="2094" y="324"/>
                    </a:lnTo>
                    <a:lnTo>
                      <a:pt x="2094" y="324"/>
                    </a:lnTo>
                    <a:lnTo>
                      <a:pt x="2094" y="324"/>
                    </a:lnTo>
                    <a:lnTo>
                      <a:pt x="2094" y="324"/>
                    </a:lnTo>
                    <a:lnTo>
                      <a:pt x="2094" y="324"/>
                    </a:lnTo>
                    <a:lnTo>
                      <a:pt x="2094" y="324"/>
                    </a:lnTo>
                    <a:lnTo>
                      <a:pt x="2100" y="324"/>
                    </a:lnTo>
                    <a:lnTo>
                      <a:pt x="2100" y="324"/>
                    </a:lnTo>
                    <a:lnTo>
                      <a:pt x="2100" y="324"/>
                    </a:lnTo>
                    <a:lnTo>
                      <a:pt x="2100" y="330"/>
                    </a:lnTo>
                    <a:lnTo>
                      <a:pt x="2100" y="330"/>
                    </a:lnTo>
                    <a:lnTo>
                      <a:pt x="2100" y="330"/>
                    </a:lnTo>
                    <a:lnTo>
                      <a:pt x="2100" y="330"/>
                    </a:lnTo>
                    <a:lnTo>
                      <a:pt x="2100" y="330"/>
                    </a:lnTo>
                    <a:lnTo>
                      <a:pt x="2100" y="330"/>
                    </a:lnTo>
                    <a:lnTo>
                      <a:pt x="2100" y="330"/>
                    </a:lnTo>
                    <a:lnTo>
                      <a:pt x="2100" y="330"/>
                    </a:lnTo>
                    <a:lnTo>
                      <a:pt x="2100" y="330"/>
                    </a:lnTo>
                    <a:lnTo>
                      <a:pt x="2100" y="330"/>
                    </a:lnTo>
                    <a:lnTo>
                      <a:pt x="2100" y="330"/>
                    </a:lnTo>
                    <a:lnTo>
                      <a:pt x="2136" y="336"/>
                    </a:lnTo>
                    <a:lnTo>
                      <a:pt x="2136" y="336"/>
                    </a:lnTo>
                    <a:lnTo>
                      <a:pt x="2136" y="336"/>
                    </a:lnTo>
                    <a:lnTo>
                      <a:pt x="2136" y="336"/>
                    </a:lnTo>
                    <a:lnTo>
                      <a:pt x="2136" y="336"/>
                    </a:lnTo>
                    <a:lnTo>
                      <a:pt x="2136" y="336"/>
                    </a:lnTo>
                    <a:lnTo>
                      <a:pt x="2136" y="336"/>
                    </a:lnTo>
                    <a:lnTo>
                      <a:pt x="2136" y="336"/>
                    </a:lnTo>
                    <a:lnTo>
                      <a:pt x="2136" y="336"/>
                    </a:lnTo>
                    <a:lnTo>
                      <a:pt x="2136" y="336"/>
                    </a:lnTo>
                    <a:lnTo>
                      <a:pt x="2136" y="330"/>
                    </a:lnTo>
                    <a:lnTo>
                      <a:pt x="2136" y="330"/>
                    </a:lnTo>
                    <a:lnTo>
                      <a:pt x="2136" y="330"/>
                    </a:lnTo>
                    <a:lnTo>
                      <a:pt x="2136" y="330"/>
                    </a:lnTo>
                    <a:lnTo>
                      <a:pt x="2136" y="330"/>
                    </a:lnTo>
                    <a:lnTo>
                      <a:pt x="2136" y="330"/>
                    </a:lnTo>
                    <a:lnTo>
                      <a:pt x="2136" y="330"/>
                    </a:lnTo>
                    <a:lnTo>
                      <a:pt x="2136" y="330"/>
                    </a:lnTo>
                    <a:lnTo>
                      <a:pt x="2136" y="330"/>
                    </a:lnTo>
                    <a:lnTo>
                      <a:pt x="2136" y="330"/>
                    </a:lnTo>
                    <a:lnTo>
                      <a:pt x="2136" y="330"/>
                    </a:lnTo>
                    <a:lnTo>
                      <a:pt x="2136" y="324"/>
                    </a:lnTo>
                    <a:lnTo>
                      <a:pt x="2136" y="324"/>
                    </a:lnTo>
                    <a:lnTo>
                      <a:pt x="2136" y="324"/>
                    </a:lnTo>
                    <a:lnTo>
                      <a:pt x="2136" y="324"/>
                    </a:lnTo>
                    <a:lnTo>
                      <a:pt x="2136" y="324"/>
                    </a:lnTo>
                    <a:lnTo>
                      <a:pt x="2136" y="324"/>
                    </a:lnTo>
                    <a:lnTo>
                      <a:pt x="2136" y="324"/>
                    </a:lnTo>
                    <a:lnTo>
                      <a:pt x="2136" y="324"/>
                    </a:lnTo>
                    <a:lnTo>
                      <a:pt x="2136" y="324"/>
                    </a:lnTo>
                    <a:lnTo>
                      <a:pt x="2136" y="324"/>
                    </a:lnTo>
                    <a:lnTo>
                      <a:pt x="2142" y="318"/>
                    </a:lnTo>
                    <a:lnTo>
                      <a:pt x="2142" y="318"/>
                    </a:lnTo>
                    <a:lnTo>
                      <a:pt x="2142" y="318"/>
                    </a:lnTo>
                    <a:lnTo>
                      <a:pt x="2142" y="318"/>
                    </a:lnTo>
                    <a:lnTo>
                      <a:pt x="2142" y="318"/>
                    </a:lnTo>
                    <a:lnTo>
                      <a:pt x="2142" y="318"/>
                    </a:lnTo>
                    <a:lnTo>
                      <a:pt x="2142" y="318"/>
                    </a:lnTo>
                    <a:lnTo>
                      <a:pt x="2142" y="318"/>
                    </a:lnTo>
                    <a:lnTo>
                      <a:pt x="2142" y="318"/>
                    </a:lnTo>
                    <a:lnTo>
                      <a:pt x="2142" y="312"/>
                    </a:lnTo>
                    <a:lnTo>
                      <a:pt x="2142" y="312"/>
                    </a:lnTo>
                    <a:lnTo>
                      <a:pt x="2142" y="312"/>
                    </a:lnTo>
                    <a:lnTo>
                      <a:pt x="2142" y="312"/>
                    </a:lnTo>
                    <a:lnTo>
                      <a:pt x="2142" y="312"/>
                    </a:lnTo>
                    <a:lnTo>
                      <a:pt x="2142" y="312"/>
                    </a:lnTo>
                    <a:lnTo>
                      <a:pt x="2142" y="312"/>
                    </a:lnTo>
                    <a:lnTo>
                      <a:pt x="2142" y="312"/>
                    </a:lnTo>
                    <a:lnTo>
                      <a:pt x="2142" y="312"/>
                    </a:lnTo>
                    <a:lnTo>
                      <a:pt x="2142" y="312"/>
                    </a:lnTo>
                    <a:lnTo>
                      <a:pt x="2142" y="312"/>
                    </a:lnTo>
                    <a:lnTo>
                      <a:pt x="2142" y="312"/>
                    </a:lnTo>
                    <a:lnTo>
                      <a:pt x="2142" y="306"/>
                    </a:lnTo>
                    <a:lnTo>
                      <a:pt x="2142" y="306"/>
                    </a:lnTo>
                    <a:lnTo>
                      <a:pt x="2142" y="306"/>
                    </a:lnTo>
                    <a:lnTo>
                      <a:pt x="2142" y="306"/>
                    </a:lnTo>
                    <a:lnTo>
                      <a:pt x="2142" y="306"/>
                    </a:lnTo>
                    <a:lnTo>
                      <a:pt x="2142" y="306"/>
                    </a:lnTo>
                    <a:lnTo>
                      <a:pt x="2142" y="306"/>
                    </a:lnTo>
                    <a:lnTo>
                      <a:pt x="2142" y="306"/>
                    </a:lnTo>
                    <a:lnTo>
                      <a:pt x="2142" y="306"/>
                    </a:lnTo>
                    <a:lnTo>
                      <a:pt x="2142" y="306"/>
                    </a:lnTo>
                    <a:lnTo>
                      <a:pt x="2142" y="300"/>
                    </a:lnTo>
                    <a:lnTo>
                      <a:pt x="2142" y="300"/>
                    </a:lnTo>
                    <a:lnTo>
                      <a:pt x="2142" y="300"/>
                    </a:lnTo>
                    <a:lnTo>
                      <a:pt x="2148" y="300"/>
                    </a:lnTo>
                    <a:lnTo>
                      <a:pt x="2148" y="300"/>
                    </a:lnTo>
                    <a:lnTo>
                      <a:pt x="2148" y="300"/>
                    </a:lnTo>
                    <a:lnTo>
                      <a:pt x="2148" y="300"/>
                    </a:lnTo>
                    <a:lnTo>
                      <a:pt x="2148" y="300"/>
                    </a:lnTo>
                    <a:lnTo>
                      <a:pt x="2148" y="300"/>
                    </a:lnTo>
                    <a:lnTo>
                      <a:pt x="2148" y="300"/>
                    </a:lnTo>
                    <a:lnTo>
                      <a:pt x="2148" y="300"/>
                    </a:lnTo>
                    <a:lnTo>
                      <a:pt x="2148" y="300"/>
                    </a:lnTo>
                    <a:lnTo>
                      <a:pt x="2148" y="300"/>
                    </a:lnTo>
                    <a:lnTo>
                      <a:pt x="2148" y="300"/>
                    </a:lnTo>
                    <a:lnTo>
                      <a:pt x="2148" y="300"/>
                    </a:lnTo>
                    <a:lnTo>
                      <a:pt x="2148" y="300"/>
                    </a:lnTo>
                    <a:lnTo>
                      <a:pt x="2148" y="300"/>
                    </a:lnTo>
                    <a:lnTo>
                      <a:pt x="2148" y="300"/>
                    </a:lnTo>
                    <a:lnTo>
                      <a:pt x="2148" y="300"/>
                    </a:lnTo>
                    <a:lnTo>
                      <a:pt x="2148" y="294"/>
                    </a:lnTo>
                    <a:lnTo>
                      <a:pt x="2148" y="294"/>
                    </a:lnTo>
                    <a:lnTo>
                      <a:pt x="2148" y="294"/>
                    </a:lnTo>
                    <a:lnTo>
                      <a:pt x="2148" y="294"/>
                    </a:lnTo>
                    <a:lnTo>
                      <a:pt x="2148" y="294"/>
                    </a:lnTo>
                    <a:lnTo>
                      <a:pt x="2148" y="294"/>
                    </a:lnTo>
                    <a:lnTo>
                      <a:pt x="2148" y="294"/>
                    </a:lnTo>
                    <a:lnTo>
                      <a:pt x="2148" y="294"/>
                    </a:lnTo>
                    <a:lnTo>
                      <a:pt x="2148" y="294"/>
                    </a:lnTo>
                    <a:lnTo>
                      <a:pt x="2148" y="300"/>
                    </a:lnTo>
                    <a:lnTo>
                      <a:pt x="2148" y="300"/>
                    </a:lnTo>
                    <a:lnTo>
                      <a:pt x="2148" y="300"/>
                    </a:lnTo>
                    <a:lnTo>
                      <a:pt x="2148" y="300"/>
                    </a:lnTo>
                    <a:lnTo>
                      <a:pt x="2148" y="300"/>
                    </a:lnTo>
                    <a:lnTo>
                      <a:pt x="2148" y="300"/>
                    </a:lnTo>
                    <a:lnTo>
                      <a:pt x="2148" y="300"/>
                    </a:lnTo>
                    <a:lnTo>
                      <a:pt x="2148" y="300"/>
                    </a:lnTo>
                    <a:lnTo>
                      <a:pt x="2154" y="300"/>
                    </a:lnTo>
                    <a:lnTo>
                      <a:pt x="2154" y="300"/>
                    </a:lnTo>
                    <a:lnTo>
                      <a:pt x="2154" y="300"/>
                    </a:lnTo>
                    <a:lnTo>
                      <a:pt x="2154" y="300"/>
                    </a:lnTo>
                    <a:lnTo>
                      <a:pt x="2154" y="300"/>
                    </a:lnTo>
                    <a:lnTo>
                      <a:pt x="2154" y="300"/>
                    </a:lnTo>
                    <a:lnTo>
                      <a:pt x="2154" y="300"/>
                    </a:lnTo>
                    <a:lnTo>
                      <a:pt x="2154" y="300"/>
                    </a:lnTo>
                    <a:lnTo>
                      <a:pt x="2154" y="300"/>
                    </a:lnTo>
                    <a:lnTo>
                      <a:pt x="2154" y="300"/>
                    </a:lnTo>
                    <a:lnTo>
                      <a:pt x="2154" y="300"/>
                    </a:lnTo>
                    <a:lnTo>
                      <a:pt x="2154" y="306"/>
                    </a:lnTo>
                    <a:lnTo>
                      <a:pt x="2154" y="306"/>
                    </a:lnTo>
                    <a:lnTo>
                      <a:pt x="2154" y="306"/>
                    </a:lnTo>
                    <a:lnTo>
                      <a:pt x="2154" y="306"/>
                    </a:lnTo>
                    <a:lnTo>
                      <a:pt x="2154" y="306"/>
                    </a:lnTo>
                    <a:lnTo>
                      <a:pt x="2154" y="306"/>
                    </a:lnTo>
                    <a:lnTo>
                      <a:pt x="2154" y="306"/>
                    </a:lnTo>
                    <a:lnTo>
                      <a:pt x="2154" y="306"/>
                    </a:lnTo>
                    <a:lnTo>
                      <a:pt x="2154" y="306"/>
                    </a:lnTo>
                    <a:lnTo>
                      <a:pt x="2154" y="312"/>
                    </a:lnTo>
                    <a:lnTo>
                      <a:pt x="2154" y="312"/>
                    </a:lnTo>
                    <a:lnTo>
                      <a:pt x="2154" y="312"/>
                    </a:lnTo>
                    <a:lnTo>
                      <a:pt x="2154" y="312"/>
                    </a:lnTo>
                    <a:lnTo>
                      <a:pt x="2154" y="312"/>
                    </a:lnTo>
                    <a:lnTo>
                      <a:pt x="2154" y="312"/>
                    </a:lnTo>
                    <a:lnTo>
                      <a:pt x="2154" y="312"/>
                    </a:lnTo>
                    <a:lnTo>
                      <a:pt x="2154" y="312"/>
                    </a:lnTo>
                    <a:lnTo>
                      <a:pt x="2154" y="312"/>
                    </a:lnTo>
                    <a:lnTo>
                      <a:pt x="2154" y="312"/>
                    </a:lnTo>
                    <a:lnTo>
                      <a:pt x="2154" y="312"/>
                    </a:lnTo>
                    <a:lnTo>
                      <a:pt x="2154" y="312"/>
                    </a:lnTo>
                    <a:lnTo>
                      <a:pt x="2154" y="318"/>
                    </a:lnTo>
                    <a:lnTo>
                      <a:pt x="2160" y="318"/>
                    </a:lnTo>
                    <a:lnTo>
                      <a:pt x="2160" y="318"/>
                    </a:lnTo>
                    <a:lnTo>
                      <a:pt x="2160" y="318"/>
                    </a:lnTo>
                    <a:lnTo>
                      <a:pt x="2160" y="318"/>
                    </a:lnTo>
                    <a:lnTo>
                      <a:pt x="2160" y="318"/>
                    </a:lnTo>
                    <a:lnTo>
                      <a:pt x="2160" y="318"/>
                    </a:lnTo>
                    <a:lnTo>
                      <a:pt x="2160" y="318"/>
                    </a:lnTo>
                    <a:lnTo>
                      <a:pt x="2160" y="318"/>
                    </a:lnTo>
                    <a:lnTo>
                      <a:pt x="2160" y="324"/>
                    </a:lnTo>
                    <a:lnTo>
                      <a:pt x="2160" y="324"/>
                    </a:lnTo>
                    <a:lnTo>
                      <a:pt x="2160" y="324"/>
                    </a:lnTo>
                    <a:lnTo>
                      <a:pt x="2160" y="324"/>
                    </a:lnTo>
                    <a:lnTo>
                      <a:pt x="2160" y="324"/>
                    </a:lnTo>
                    <a:lnTo>
                      <a:pt x="2160" y="324"/>
                    </a:lnTo>
                    <a:lnTo>
                      <a:pt x="2160" y="324"/>
                    </a:lnTo>
                    <a:lnTo>
                      <a:pt x="2160" y="324"/>
                    </a:lnTo>
                    <a:lnTo>
                      <a:pt x="2160" y="324"/>
                    </a:lnTo>
                    <a:lnTo>
                      <a:pt x="2160" y="330"/>
                    </a:lnTo>
                    <a:lnTo>
                      <a:pt x="2160" y="330"/>
                    </a:lnTo>
                    <a:lnTo>
                      <a:pt x="2160" y="330"/>
                    </a:lnTo>
                    <a:lnTo>
                      <a:pt x="2160" y="330"/>
                    </a:lnTo>
                    <a:lnTo>
                      <a:pt x="2160" y="330"/>
                    </a:lnTo>
                    <a:lnTo>
                      <a:pt x="2160" y="330"/>
                    </a:lnTo>
                    <a:lnTo>
                      <a:pt x="2160" y="330"/>
                    </a:lnTo>
                    <a:lnTo>
                      <a:pt x="2160" y="330"/>
                    </a:lnTo>
                    <a:lnTo>
                      <a:pt x="2160" y="330"/>
                    </a:lnTo>
                    <a:lnTo>
                      <a:pt x="2160" y="330"/>
                    </a:lnTo>
                    <a:lnTo>
                      <a:pt x="2160" y="330"/>
                    </a:lnTo>
                    <a:lnTo>
                      <a:pt x="2160" y="336"/>
                    </a:lnTo>
                    <a:lnTo>
                      <a:pt x="2160" y="336"/>
                    </a:lnTo>
                    <a:lnTo>
                      <a:pt x="2160" y="336"/>
                    </a:lnTo>
                    <a:lnTo>
                      <a:pt x="2160" y="336"/>
                    </a:lnTo>
                    <a:lnTo>
                      <a:pt x="2160" y="336"/>
                    </a:lnTo>
                    <a:lnTo>
                      <a:pt x="2166" y="336"/>
                    </a:lnTo>
                    <a:lnTo>
                      <a:pt x="2166" y="336"/>
                    </a:lnTo>
                    <a:lnTo>
                      <a:pt x="2166" y="336"/>
                    </a:lnTo>
                    <a:lnTo>
                      <a:pt x="2166" y="336"/>
                    </a:lnTo>
                    <a:lnTo>
                      <a:pt x="2166" y="336"/>
                    </a:lnTo>
                    <a:lnTo>
                      <a:pt x="2166" y="336"/>
                    </a:lnTo>
                    <a:lnTo>
                      <a:pt x="2166" y="342"/>
                    </a:lnTo>
                    <a:lnTo>
                      <a:pt x="2166" y="342"/>
                    </a:lnTo>
                    <a:lnTo>
                      <a:pt x="2166" y="342"/>
                    </a:lnTo>
                    <a:lnTo>
                      <a:pt x="2166" y="342"/>
                    </a:lnTo>
                    <a:lnTo>
                      <a:pt x="2166" y="342"/>
                    </a:lnTo>
                    <a:lnTo>
                      <a:pt x="2202" y="348"/>
                    </a:lnTo>
                    <a:lnTo>
                      <a:pt x="2202" y="348"/>
                    </a:lnTo>
                    <a:lnTo>
                      <a:pt x="2202" y="348"/>
                    </a:lnTo>
                    <a:lnTo>
                      <a:pt x="2202" y="342"/>
                    </a:lnTo>
                    <a:lnTo>
                      <a:pt x="2202" y="342"/>
                    </a:lnTo>
                    <a:lnTo>
                      <a:pt x="2202" y="342"/>
                    </a:lnTo>
                    <a:lnTo>
                      <a:pt x="2202" y="342"/>
                    </a:lnTo>
                    <a:lnTo>
                      <a:pt x="2202" y="342"/>
                    </a:lnTo>
                    <a:lnTo>
                      <a:pt x="2202" y="342"/>
                    </a:lnTo>
                    <a:lnTo>
                      <a:pt x="2202" y="342"/>
                    </a:lnTo>
                    <a:lnTo>
                      <a:pt x="2202" y="342"/>
                    </a:lnTo>
                    <a:lnTo>
                      <a:pt x="2202" y="342"/>
                    </a:lnTo>
                    <a:lnTo>
                      <a:pt x="2202" y="342"/>
                    </a:lnTo>
                    <a:lnTo>
                      <a:pt x="2202" y="342"/>
                    </a:lnTo>
                    <a:lnTo>
                      <a:pt x="2202" y="336"/>
                    </a:lnTo>
                    <a:lnTo>
                      <a:pt x="2202" y="336"/>
                    </a:lnTo>
                    <a:lnTo>
                      <a:pt x="2202" y="336"/>
                    </a:lnTo>
                    <a:lnTo>
                      <a:pt x="2202" y="336"/>
                    </a:lnTo>
                    <a:lnTo>
                      <a:pt x="2202" y="336"/>
                    </a:lnTo>
                    <a:lnTo>
                      <a:pt x="2202" y="336"/>
                    </a:lnTo>
                    <a:lnTo>
                      <a:pt x="2202" y="336"/>
                    </a:lnTo>
                    <a:lnTo>
                      <a:pt x="2202" y="336"/>
                    </a:lnTo>
                    <a:lnTo>
                      <a:pt x="2202" y="336"/>
                    </a:lnTo>
                    <a:lnTo>
                      <a:pt x="2202" y="336"/>
                    </a:lnTo>
                    <a:lnTo>
                      <a:pt x="2202" y="336"/>
                    </a:lnTo>
                    <a:lnTo>
                      <a:pt x="2202" y="330"/>
                    </a:lnTo>
                    <a:lnTo>
                      <a:pt x="2202" y="330"/>
                    </a:lnTo>
                    <a:lnTo>
                      <a:pt x="2202" y="330"/>
                    </a:lnTo>
                    <a:lnTo>
                      <a:pt x="2202" y="330"/>
                    </a:lnTo>
                    <a:lnTo>
                      <a:pt x="2202" y="330"/>
                    </a:lnTo>
                    <a:lnTo>
                      <a:pt x="2202" y="330"/>
                    </a:lnTo>
                    <a:lnTo>
                      <a:pt x="2202" y="330"/>
                    </a:lnTo>
                    <a:lnTo>
                      <a:pt x="2202" y="330"/>
                    </a:lnTo>
                    <a:lnTo>
                      <a:pt x="2202" y="330"/>
                    </a:lnTo>
                    <a:lnTo>
                      <a:pt x="2202" y="330"/>
                    </a:lnTo>
                    <a:lnTo>
                      <a:pt x="2208" y="324"/>
                    </a:lnTo>
                    <a:lnTo>
                      <a:pt x="2208" y="324"/>
                    </a:lnTo>
                    <a:lnTo>
                      <a:pt x="2208" y="324"/>
                    </a:lnTo>
                    <a:lnTo>
                      <a:pt x="2208" y="324"/>
                    </a:lnTo>
                    <a:lnTo>
                      <a:pt x="2208" y="324"/>
                    </a:lnTo>
                    <a:lnTo>
                      <a:pt x="2208" y="324"/>
                    </a:lnTo>
                    <a:lnTo>
                      <a:pt x="2208" y="324"/>
                    </a:lnTo>
                    <a:lnTo>
                      <a:pt x="2208" y="324"/>
                    </a:lnTo>
                    <a:lnTo>
                      <a:pt x="2208" y="324"/>
                    </a:lnTo>
                    <a:lnTo>
                      <a:pt x="2208" y="324"/>
                    </a:lnTo>
                    <a:lnTo>
                      <a:pt x="2208" y="324"/>
                    </a:lnTo>
                    <a:lnTo>
                      <a:pt x="2208" y="324"/>
                    </a:lnTo>
                    <a:lnTo>
                      <a:pt x="2208" y="324"/>
                    </a:lnTo>
                    <a:lnTo>
                      <a:pt x="2208" y="318"/>
                    </a:lnTo>
                    <a:lnTo>
                      <a:pt x="2208" y="318"/>
                    </a:lnTo>
                    <a:lnTo>
                      <a:pt x="2208" y="318"/>
                    </a:lnTo>
                    <a:lnTo>
                      <a:pt x="2208" y="318"/>
                    </a:lnTo>
                    <a:lnTo>
                      <a:pt x="2208" y="318"/>
                    </a:lnTo>
                    <a:lnTo>
                      <a:pt x="2208" y="318"/>
                    </a:lnTo>
                    <a:lnTo>
                      <a:pt x="2208" y="318"/>
                    </a:lnTo>
                    <a:lnTo>
                      <a:pt x="2208" y="318"/>
                    </a:lnTo>
                    <a:lnTo>
                      <a:pt x="2208" y="312"/>
                    </a:lnTo>
                    <a:lnTo>
                      <a:pt x="2208" y="312"/>
                    </a:lnTo>
                    <a:lnTo>
                      <a:pt x="2208" y="312"/>
                    </a:lnTo>
                    <a:lnTo>
                      <a:pt x="2208" y="312"/>
                    </a:lnTo>
                    <a:lnTo>
                      <a:pt x="2208" y="312"/>
                    </a:lnTo>
                    <a:lnTo>
                      <a:pt x="2208" y="312"/>
                    </a:lnTo>
                    <a:lnTo>
                      <a:pt x="2208" y="312"/>
                    </a:lnTo>
                    <a:lnTo>
                      <a:pt x="2208" y="312"/>
                    </a:lnTo>
                    <a:lnTo>
                      <a:pt x="2208" y="312"/>
                    </a:lnTo>
                    <a:lnTo>
                      <a:pt x="2208" y="312"/>
                    </a:lnTo>
                    <a:lnTo>
                      <a:pt x="2208" y="312"/>
                    </a:lnTo>
                    <a:lnTo>
                      <a:pt x="2208" y="306"/>
                    </a:lnTo>
                    <a:lnTo>
                      <a:pt x="2208" y="306"/>
                    </a:lnTo>
                    <a:lnTo>
                      <a:pt x="2214" y="306"/>
                    </a:lnTo>
                    <a:lnTo>
                      <a:pt x="2214" y="306"/>
                    </a:lnTo>
                    <a:lnTo>
                      <a:pt x="2214" y="306"/>
                    </a:lnTo>
                    <a:lnTo>
                      <a:pt x="2214" y="306"/>
                    </a:lnTo>
                    <a:lnTo>
                      <a:pt x="2214" y="306"/>
                    </a:lnTo>
                    <a:lnTo>
                      <a:pt x="2214" y="306"/>
                    </a:lnTo>
                    <a:lnTo>
                      <a:pt x="2214" y="306"/>
                    </a:lnTo>
                    <a:lnTo>
                      <a:pt x="2214" y="306"/>
                    </a:lnTo>
                    <a:lnTo>
                      <a:pt x="2214" y="306"/>
                    </a:lnTo>
                    <a:lnTo>
                      <a:pt x="2214" y="306"/>
                    </a:lnTo>
                    <a:lnTo>
                      <a:pt x="2214" y="306"/>
                    </a:lnTo>
                    <a:lnTo>
                      <a:pt x="2214" y="306"/>
                    </a:lnTo>
                    <a:lnTo>
                      <a:pt x="2214" y="306"/>
                    </a:lnTo>
                    <a:lnTo>
                      <a:pt x="2214" y="306"/>
                    </a:lnTo>
                    <a:lnTo>
                      <a:pt x="2214" y="306"/>
                    </a:lnTo>
                    <a:lnTo>
                      <a:pt x="2214" y="306"/>
                    </a:lnTo>
                    <a:lnTo>
                      <a:pt x="2214" y="306"/>
                    </a:lnTo>
                    <a:lnTo>
                      <a:pt x="2214" y="306"/>
                    </a:lnTo>
                    <a:lnTo>
                      <a:pt x="2214" y="306"/>
                    </a:lnTo>
                    <a:lnTo>
                      <a:pt x="2214" y="306"/>
                    </a:lnTo>
                    <a:lnTo>
                      <a:pt x="2214" y="306"/>
                    </a:lnTo>
                    <a:lnTo>
                      <a:pt x="2214" y="306"/>
                    </a:lnTo>
                    <a:lnTo>
                      <a:pt x="2214" y="306"/>
                    </a:lnTo>
                    <a:lnTo>
                      <a:pt x="2214" y="306"/>
                    </a:lnTo>
                    <a:lnTo>
                      <a:pt x="2214" y="306"/>
                    </a:lnTo>
                    <a:lnTo>
                      <a:pt x="2214" y="306"/>
                    </a:lnTo>
                    <a:lnTo>
                      <a:pt x="2214" y="306"/>
                    </a:lnTo>
                    <a:lnTo>
                      <a:pt x="2214" y="306"/>
                    </a:lnTo>
                    <a:lnTo>
                      <a:pt x="2214" y="306"/>
                    </a:lnTo>
                    <a:lnTo>
                      <a:pt x="2214" y="306"/>
                    </a:lnTo>
                    <a:lnTo>
                      <a:pt x="2214" y="306"/>
                    </a:lnTo>
                    <a:lnTo>
                      <a:pt x="2214" y="306"/>
                    </a:lnTo>
                    <a:lnTo>
                      <a:pt x="2220" y="306"/>
                    </a:lnTo>
                    <a:lnTo>
                      <a:pt x="2220" y="306"/>
                    </a:lnTo>
                    <a:lnTo>
                      <a:pt x="2220" y="312"/>
                    </a:lnTo>
                    <a:lnTo>
                      <a:pt x="2220" y="312"/>
                    </a:lnTo>
                    <a:lnTo>
                      <a:pt x="2220" y="312"/>
                    </a:lnTo>
                    <a:lnTo>
                      <a:pt x="2220" y="312"/>
                    </a:lnTo>
                    <a:lnTo>
                      <a:pt x="2220" y="312"/>
                    </a:lnTo>
                    <a:lnTo>
                      <a:pt x="2220" y="312"/>
                    </a:lnTo>
                    <a:lnTo>
                      <a:pt x="2220" y="312"/>
                    </a:lnTo>
                    <a:lnTo>
                      <a:pt x="2220" y="312"/>
                    </a:lnTo>
                    <a:lnTo>
                      <a:pt x="2220" y="312"/>
                    </a:lnTo>
                    <a:lnTo>
                      <a:pt x="2220" y="312"/>
                    </a:lnTo>
                    <a:lnTo>
                      <a:pt x="2220" y="312"/>
                    </a:lnTo>
                    <a:lnTo>
                      <a:pt x="2220" y="318"/>
                    </a:lnTo>
                    <a:lnTo>
                      <a:pt x="2220" y="318"/>
                    </a:lnTo>
                    <a:lnTo>
                      <a:pt x="2220" y="318"/>
                    </a:lnTo>
                    <a:lnTo>
                      <a:pt x="2220" y="318"/>
                    </a:lnTo>
                    <a:lnTo>
                      <a:pt x="2220" y="318"/>
                    </a:lnTo>
                    <a:lnTo>
                      <a:pt x="2220" y="318"/>
                    </a:lnTo>
                    <a:lnTo>
                      <a:pt x="2220" y="318"/>
                    </a:lnTo>
                    <a:lnTo>
                      <a:pt x="2220" y="318"/>
                    </a:lnTo>
                    <a:lnTo>
                      <a:pt x="2220" y="324"/>
                    </a:lnTo>
                    <a:lnTo>
                      <a:pt x="2220" y="324"/>
                    </a:lnTo>
                    <a:lnTo>
                      <a:pt x="2220" y="324"/>
                    </a:lnTo>
                    <a:lnTo>
                      <a:pt x="2220" y="324"/>
                    </a:lnTo>
                    <a:lnTo>
                      <a:pt x="2220" y="324"/>
                    </a:lnTo>
                    <a:lnTo>
                      <a:pt x="2220" y="324"/>
                    </a:lnTo>
                    <a:lnTo>
                      <a:pt x="2220" y="324"/>
                    </a:lnTo>
                    <a:lnTo>
                      <a:pt x="2220" y="324"/>
                    </a:lnTo>
                    <a:lnTo>
                      <a:pt x="2220" y="324"/>
                    </a:lnTo>
                    <a:lnTo>
                      <a:pt x="2220" y="324"/>
                    </a:lnTo>
                    <a:lnTo>
                      <a:pt x="2220" y="324"/>
                    </a:lnTo>
                    <a:lnTo>
                      <a:pt x="2220" y="324"/>
                    </a:lnTo>
                    <a:lnTo>
                      <a:pt x="2220" y="324"/>
                    </a:lnTo>
                    <a:lnTo>
                      <a:pt x="2226" y="330"/>
                    </a:lnTo>
                    <a:lnTo>
                      <a:pt x="2226" y="330"/>
                    </a:lnTo>
                    <a:lnTo>
                      <a:pt x="2226" y="330"/>
                    </a:lnTo>
                    <a:lnTo>
                      <a:pt x="2226" y="330"/>
                    </a:lnTo>
                    <a:lnTo>
                      <a:pt x="2226" y="330"/>
                    </a:lnTo>
                    <a:lnTo>
                      <a:pt x="2226" y="330"/>
                    </a:lnTo>
                    <a:lnTo>
                      <a:pt x="2226" y="330"/>
                    </a:lnTo>
                    <a:lnTo>
                      <a:pt x="2226" y="330"/>
                    </a:lnTo>
                    <a:lnTo>
                      <a:pt x="2226" y="330"/>
                    </a:lnTo>
                    <a:lnTo>
                      <a:pt x="2226" y="330"/>
                    </a:lnTo>
                    <a:lnTo>
                      <a:pt x="2226" y="336"/>
                    </a:lnTo>
                    <a:lnTo>
                      <a:pt x="2226" y="336"/>
                    </a:lnTo>
                    <a:lnTo>
                      <a:pt x="2226" y="336"/>
                    </a:lnTo>
                    <a:lnTo>
                      <a:pt x="2226" y="336"/>
                    </a:lnTo>
                    <a:lnTo>
                      <a:pt x="2226" y="336"/>
                    </a:lnTo>
                    <a:lnTo>
                      <a:pt x="2226" y="336"/>
                    </a:lnTo>
                    <a:lnTo>
                      <a:pt x="2226" y="336"/>
                    </a:lnTo>
                    <a:lnTo>
                      <a:pt x="2226" y="336"/>
                    </a:lnTo>
                    <a:lnTo>
                      <a:pt x="2226" y="336"/>
                    </a:lnTo>
                    <a:lnTo>
                      <a:pt x="2226" y="336"/>
                    </a:lnTo>
                    <a:lnTo>
                      <a:pt x="2226" y="342"/>
                    </a:lnTo>
                    <a:lnTo>
                      <a:pt x="2226" y="342"/>
                    </a:lnTo>
                    <a:lnTo>
                      <a:pt x="2226" y="342"/>
                    </a:lnTo>
                    <a:lnTo>
                      <a:pt x="2226" y="342"/>
                    </a:lnTo>
                    <a:lnTo>
                      <a:pt x="2226" y="342"/>
                    </a:lnTo>
                    <a:lnTo>
                      <a:pt x="2226" y="342"/>
                    </a:lnTo>
                    <a:lnTo>
                      <a:pt x="2226" y="342"/>
                    </a:lnTo>
                    <a:lnTo>
                      <a:pt x="2226" y="342"/>
                    </a:lnTo>
                    <a:lnTo>
                      <a:pt x="2226" y="342"/>
                    </a:lnTo>
                    <a:lnTo>
                      <a:pt x="2226" y="342"/>
                    </a:lnTo>
                    <a:lnTo>
                      <a:pt x="2226" y="342"/>
                    </a:lnTo>
                    <a:lnTo>
                      <a:pt x="2226" y="348"/>
                    </a:lnTo>
                    <a:lnTo>
                      <a:pt x="2232" y="348"/>
                    </a:lnTo>
                    <a:lnTo>
                      <a:pt x="2232" y="348"/>
                    </a:lnTo>
                    <a:lnTo>
                      <a:pt x="2232" y="348"/>
                    </a:lnTo>
                    <a:lnTo>
                      <a:pt x="2232" y="348"/>
                    </a:lnTo>
                    <a:lnTo>
                      <a:pt x="2232" y="348"/>
                    </a:lnTo>
                    <a:lnTo>
                      <a:pt x="2232" y="348"/>
                    </a:lnTo>
                    <a:lnTo>
                      <a:pt x="2232" y="348"/>
                    </a:lnTo>
                    <a:lnTo>
                      <a:pt x="2232" y="348"/>
                    </a:lnTo>
                    <a:lnTo>
                      <a:pt x="2262" y="354"/>
                    </a:lnTo>
                    <a:lnTo>
                      <a:pt x="2262" y="354"/>
                    </a:lnTo>
                    <a:lnTo>
                      <a:pt x="2262" y="354"/>
                    </a:lnTo>
                    <a:lnTo>
                      <a:pt x="2262" y="354"/>
                    </a:lnTo>
                    <a:lnTo>
                      <a:pt x="2268" y="354"/>
                    </a:lnTo>
                    <a:lnTo>
                      <a:pt x="2268" y="354"/>
                    </a:lnTo>
                    <a:lnTo>
                      <a:pt x="2268" y="354"/>
                    </a:lnTo>
                    <a:lnTo>
                      <a:pt x="2268" y="354"/>
                    </a:lnTo>
                    <a:lnTo>
                      <a:pt x="2268" y="348"/>
                    </a:lnTo>
                    <a:lnTo>
                      <a:pt x="2268" y="348"/>
                    </a:lnTo>
                    <a:lnTo>
                      <a:pt x="2268" y="348"/>
                    </a:lnTo>
                    <a:lnTo>
                      <a:pt x="2268" y="348"/>
                    </a:lnTo>
                    <a:lnTo>
                      <a:pt x="2268" y="348"/>
                    </a:lnTo>
                    <a:lnTo>
                      <a:pt x="2268" y="348"/>
                    </a:lnTo>
                    <a:lnTo>
                      <a:pt x="2268" y="348"/>
                    </a:lnTo>
                    <a:lnTo>
                      <a:pt x="2268" y="348"/>
                    </a:lnTo>
                    <a:lnTo>
                      <a:pt x="2268" y="348"/>
                    </a:lnTo>
                    <a:lnTo>
                      <a:pt x="2268" y="348"/>
                    </a:lnTo>
                    <a:lnTo>
                      <a:pt x="2268" y="348"/>
                    </a:lnTo>
                    <a:lnTo>
                      <a:pt x="2268" y="342"/>
                    </a:lnTo>
                    <a:lnTo>
                      <a:pt x="2268" y="342"/>
                    </a:lnTo>
                    <a:lnTo>
                      <a:pt x="2268" y="342"/>
                    </a:lnTo>
                    <a:lnTo>
                      <a:pt x="2268" y="342"/>
                    </a:lnTo>
                    <a:lnTo>
                      <a:pt x="2268" y="342"/>
                    </a:lnTo>
                    <a:lnTo>
                      <a:pt x="2268" y="342"/>
                    </a:lnTo>
                    <a:lnTo>
                      <a:pt x="2268" y="342"/>
                    </a:lnTo>
                    <a:lnTo>
                      <a:pt x="2268" y="342"/>
                    </a:lnTo>
                    <a:lnTo>
                      <a:pt x="2268" y="342"/>
                    </a:lnTo>
                    <a:lnTo>
                      <a:pt x="2268" y="342"/>
                    </a:lnTo>
                    <a:lnTo>
                      <a:pt x="2268" y="336"/>
                    </a:lnTo>
                    <a:lnTo>
                      <a:pt x="2268" y="336"/>
                    </a:lnTo>
                    <a:lnTo>
                      <a:pt x="2268" y="336"/>
                    </a:lnTo>
                    <a:lnTo>
                      <a:pt x="2268" y="336"/>
                    </a:lnTo>
                    <a:lnTo>
                      <a:pt x="2268" y="336"/>
                    </a:lnTo>
                    <a:lnTo>
                      <a:pt x="2268" y="336"/>
                    </a:lnTo>
                    <a:lnTo>
                      <a:pt x="2268" y="336"/>
                    </a:lnTo>
                    <a:lnTo>
                      <a:pt x="2268" y="336"/>
                    </a:lnTo>
                    <a:lnTo>
                      <a:pt x="2268" y="336"/>
                    </a:lnTo>
                    <a:lnTo>
                      <a:pt x="2274" y="336"/>
                    </a:lnTo>
                    <a:lnTo>
                      <a:pt x="2274" y="330"/>
                    </a:lnTo>
                    <a:lnTo>
                      <a:pt x="2274" y="330"/>
                    </a:lnTo>
                    <a:lnTo>
                      <a:pt x="2274" y="330"/>
                    </a:lnTo>
                    <a:lnTo>
                      <a:pt x="2274" y="330"/>
                    </a:lnTo>
                    <a:lnTo>
                      <a:pt x="2274" y="330"/>
                    </a:lnTo>
                    <a:lnTo>
                      <a:pt x="2274" y="330"/>
                    </a:lnTo>
                    <a:lnTo>
                      <a:pt x="2274" y="330"/>
                    </a:lnTo>
                    <a:lnTo>
                      <a:pt x="2274" y="330"/>
                    </a:lnTo>
                    <a:lnTo>
                      <a:pt x="2274" y="330"/>
                    </a:lnTo>
                    <a:lnTo>
                      <a:pt x="2274" y="330"/>
                    </a:lnTo>
                    <a:lnTo>
                      <a:pt x="2274" y="330"/>
                    </a:lnTo>
                    <a:lnTo>
                      <a:pt x="2274" y="330"/>
                    </a:lnTo>
                    <a:lnTo>
                      <a:pt x="2274" y="330"/>
                    </a:lnTo>
                    <a:lnTo>
                      <a:pt x="2274" y="324"/>
                    </a:lnTo>
                    <a:lnTo>
                      <a:pt x="2274" y="324"/>
                    </a:lnTo>
                    <a:lnTo>
                      <a:pt x="2274" y="324"/>
                    </a:lnTo>
                    <a:lnTo>
                      <a:pt x="2274" y="324"/>
                    </a:lnTo>
                    <a:lnTo>
                      <a:pt x="2274" y="324"/>
                    </a:lnTo>
                    <a:lnTo>
                      <a:pt x="2274" y="324"/>
                    </a:lnTo>
                    <a:lnTo>
                      <a:pt x="2274" y="324"/>
                    </a:lnTo>
                    <a:lnTo>
                      <a:pt x="2274" y="324"/>
                    </a:lnTo>
                    <a:lnTo>
                      <a:pt x="2274" y="324"/>
                    </a:lnTo>
                    <a:lnTo>
                      <a:pt x="2274" y="318"/>
                    </a:lnTo>
                    <a:lnTo>
                      <a:pt x="2274" y="318"/>
                    </a:lnTo>
                    <a:lnTo>
                      <a:pt x="2274" y="318"/>
                    </a:lnTo>
                    <a:lnTo>
                      <a:pt x="2274" y="318"/>
                    </a:lnTo>
                    <a:lnTo>
                      <a:pt x="2274" y="318"/>
                    </a:lnTo>
                    <a:lnTo>
                      <a:pt x="2274" y="318"/>
                    </a:lnTo>
                    <a:lnTo>
                      <a:pt x="2274" y="318"/>
                    </a:lnTo>
                    <a:lnTo>
                      <a:pt x="2274" y="318"/>
                    </a:lnTo>
                    <a:lnTo>
                      <a:pt x="2274" y="318"/>
                    </a:lnTo>
                    <a:lnTo>
                      <a:pt x="2274" y="318"/>
                    </a:lnTo>
                    <a:lnTo>
                      <a:pt x="2274" y="318"/>
                    </a:lnTo>
                    <a:lnTo>
                      <a:pt x="2280" y="318"/>
                    </a:lnTo>
                    <a:lnTo>
                      <a:pt x="2280" y="318"/>
                    </a:lnTo>
                    <a:lnTo>
                      <a:pt x="2280" y="318"/>
                    </a:lnTo>
                    <a:lnTo>
                      <a:pt x="2280" y="318"/>
                    </a:lnTo>
                    <a:lnTo>
                      <a:pt x="2280" y="318"/>
                    </a:lnTo>
                    <a:lnTo>
                      <a:pt x="2280" y="318"/>
                    </a:lnTo>
                    <a:lnTo>
                      <a:pt x="2280" y="318"/>
                    </a:lnTo>
                    <a:lnTo>
                      <a:pt x="2280" y="318"/>
                    </a:lnTo>
                    <a:lnTo>
                      <a:pt x="2280" y="318"/>
                    </a:lnTo>
                    <a:lnTo>
                      <a:pt x="2280" y="312"/>
                    </a:lnTo>
                    <a:lnTo>
                      <a:pt x="2280" y="312"/>
                    </a:lnTo>
                    <a:lnTo>
                      <a:pt x="2280" y="312"/>
                    </a:lnTo>
                    <a:lnTo>
                      <a:pt x="2280" y="312"/>
                    </a:lnTo>
                    <a:lnTo>
                      <a:pt x="2280" y="312"/>
                    </a:lnTo>
                    <a:lnTo>
                      <a:pt x="2280" y="312"/>
                    </a:lnTo>
                    <a:lnTo>
                      <a:pt x="2280" y="312"/>
                    </a:lnTo>
                    <a:lnTo>
                      <a:pt x="2280" y="318"/>
                    </a:lnTo>
                    <a:lnTo>
                      <a:pt x="2280" y="318"/>
                    </a:lnTo>
                    <a:lnTo>
                      <a:pt x="2280" y="318"/>
                    </a:lnTo>
                    <a:lnTo>
                      <a:pt x="2280" y="318"/>
                    </a:lnTo>
                    <a:lnTo>
                      <a:pt x="2280" y="318"/>
                    </a:lnTo>
                    <a:lnTo>
                      <a:pt x="2280" y="318"/>
                    </a:lnTo>
                    <a:lnTo>
                      <a:pt x="2280" y="318"/>
                    </a:lnTo>
                    <a:lnTo>
                      <a:pt x="2280" y="318"/>
                    </a:lnTo>
                    <a:lnTo>
                      <a:pt x="2280" y="318"/>
                    </a:lnTo>
                    <a:lnTo>
                      <a:pt x="2280" y="318"/>
                    </a:lnTo>
                    <a:lnTo>
                      <a:pt x="2280" y="318"/>
                    </a:lnTo>
                    <a:lnTo>
                      <a:pt x="2280" y="318"/>
                    </a:lnTo>
                    <a:lnTo>
                      <a:pt x="2280" y="318"/>
                    </a:lnTo>
                    <a:lnTo>
                      <a:pt x="2280" y="318"/>
                    </a:lnTo>
                    <a:lnTo>
                      <a:pt x="2280" y="318"/>
                    </a:lnTo>
                    <a:lnTo>
                      <a:pt x="2280" y="318"/>
                    </a:lnTo>
                    <a:lnTo>
                      <a:pt x="2280" y="318"/>
                    </a:lnTo>
                    <a:lnTo>
                      <a:pt x="2286" y="318"/>
                    </a:lnTo>
                    <a:lnTo>
                      <a:pt x="2286" y="318"/>
                    </a:lnTo>
                    <a:lnTo>
                      <a:pt x="2286" y="318"/>
                    </a:lnTo>
                    <a:lnTo>
                      <a:pt x="2286" y="318"/>
                    </a:lnTo>
                    <a:lnTo>
                      <a:pt x="2286" y="324"/>
                    </a:lnTo>
                    <a:lnTo>
                      <a:pt x="2286" y="324"/>
                    </a:lnTo>
                    <a:lnTo>
                      <a:pt x="2286" y="324"/>
                    </a:lnTo>
                    <a:lnTo>
                      <a:pt x="2286" y="324"/>
                    </a:lnTo>
                    <a:lnTo>
                      <a:pt x="2286" y="324"/>
                    </a:lnTo>
                    <a:lnTo>
                      <a:pt x="2286" y="324"/>
                    </a:lnTo>
                    <a:lnTo>
                      <a:pt x="2286" y="324"/>
                    </a:lnTo>
                    <a:lnTo>
                      <a:pt x="2286" y="324"/>
                    </a:lnTo>
                    <a:lnTo>
                      <a:pt x="2286" y="324"/>
                    </a:lnTo>
                    <a:lnTo>
                      <a:pt x="2286" y="330"/>
                    </a:lnTo>
                    <a:lnTo>
                      <a:pt x="2286" y="330"/>
                    </a:lnTo>
                    <a:lnTo>
                      <a:pt x="2286" y="330"/>
                    </a:lnTo>
                    <a:lnTo>
                      <a:pt x="2286" y="330"/>
                    </a:lnTo>
                    <a:lnTo>
                      <a:pt x="2286" y="330"/>
                    </a:lnTo>
                    <a:lnTo>
                      <a:pt x="2286" y="330"/>
                    </a:lnTo>
                    <a:lnTo>
                      <a:pt x="2286" y="330"/>
                    </a:lnTo>
                    <a:lnTo>
                      <a:pt x="2286" y="330"/>
                    </a:lnTo>
                    <a:lnTo>
                      <a:pt x="2286" y="330"/>
                    </a:lnTo>
                    <a:lnTo>
                      <a:pt x="2286" y="330"/>
                    </a:lnTo>
                    <a:lnTo>
                      <a:pt x="2286" y="330"/>
                    </a:lnTo>
                    <a:lnTo>
                      <a:pt x="2286" y="330"/>
                    </a:lnTo>
                    <a:lnTo>
                      <a:pt x="2286" y="336"/>
                    </a:lnTo>
                    <a:lnTo>
                      <a:pt x="2286" y="336"/>
                    </a:lnTo>
                    <a:lnTo>
                      <a:pt x="2286" y="336"/>
                    </a:lnTo>
                    <a:lnTo>
                      <a:pt x="2286" y="336"/>
                    </a:lnTo>
                    <a:lnTo>
                      <a:pt x="2286" y="336"/>
                    </a:lnTo>
                    <a:lnTo>
                      <a:pt x="2286" y="336"/>
                    </a:lnTo>
                    <a:lnTo>
                      <a:pt x="2286" y="336"/>
                    </a:lnTo>
                    <a:lnTo>
                      <a:pt x="2286" y="336"/>
                    </a:lnTo>
                    <a:lnTo>
                      <a:pt x="2292" y="336"/>
                    </a:lnTo>
                    <a:lnTo>
                      <a:pt x="2292" y="336"/>
                    </a:lnTo>
                    <a:lnTo>
                      <a:pt x="2292" y="342"/>
                    </a:lnTo>
                    <a:lnTo>
                      <a:pt x="2292" y="342"/>
                    </a:lnTo>
                    <a:lnTo>
                      <a:pt x="2292" y="342"/>
                    </a:lnTo>
                    <a:lnTo>
                      <a:pt x="2292" y="342"/>
                    </a:lnTo>
                    <a:lnTo>
                      <a:pt x="2292" y="342"/>
                    </a:lnTo>
                    <a:lnTo>
                      <a:pt x="2292" y="342"/>
                    </a:lnTo>
                    <a:lnTo>
                      <a:pt x="2292" y="342"/>
                    </a:lnTo>
                    <a:lnTo>
                      <a:pt x="2292" y="342"/>
                    </a:lnTo>
                    <a:lnTo>
                      <a:pt x="2292" y="342"/>
                    </a:lnTo>
                    <a:lnTo>
                      <a:pt x="2292" y="342"/>
                    </a:lnTo>
                    <a:lnTo>
                      <a:pt x="2292" y="348"/>
                    </a:lnTo>
                    <a:lnTo>
                      <a:pt x="2292" y="348"/>
                    </a:lnTo>
                    <a:lnTo>
                      <a:pt x="2292" y="348"/>
                    </a:lnTo>
                    <a:lnTo>
                      <a:pt x="2292" y="348"/>
                    </a:lnTo>
                    <a:lnTo>
                      <a:pt x="2292" y="348"/>
                    </a:lnTo>
                    <a:lnTo>
                      <a:pt x="2292" y="348"/>
                    </a:lnTo>
                    <a:lnTo>
                      <a:pt x="2292" y="348"/>
                    </a:lnTo>
                    <a:lnTo>
                      <a:pt x="2292" y="348"/>
                    </a:lnTo>
                    <a:lnTo>
                      <a:pt x="2292" y="348"/>
                    </a:lnTo>
                    <a:lnTo>
                      <a:pt x="2292" y="348"/>
                    </a:lnTo>
                    <a:lnTo>
                      <a:pt x="2292" y="348"/>
                    </a:lnTo>
                    <a:lnTo>
                      <a:pt x="2292" y="354"/>
                    </a:lnTo>
                    <a:lnTo>
                      <a:pt x="2292" y="354"/>
                    </a:lnTo>
                    <a:lnTo>
                      <a:pt x="2292" y="354"/>
                    </a:lnTo>
                    <a:lnTo>
                      <a:pt x="2292" y="354"/>
                    </a:lnTo>
                    <a:lnTo>
                      <a:pt x="2292" y="354"/>
                    </a:lnTo>
                    <a:lnTo>
                      <a:pt x="2292" y="354"/>
                    </a:lnTo>
                    <a:lnTo>
                      <a:pt x="2292" y="354"/>
                    </a:lnTo>
                    <a:lnTo>
                      <a:pt x="2292" y="354"/>
                    </a:lnTo>
                    <a:lnTo>
                      <a:pt x="2292" y="354"/>
                    </a:lnTo>
                    <a:lnTo>
                      <a:pt x="2292" y="354"/>
                    </a:lnTo>
                    <a:lnTo>
                      <a:pt x="2298" y="354"/>
                    </a:lnTo>
                    <a:lnTo>
                      <a:pt x="2298" y="360"/>
                    </a:lnTo>
                    <a:lnTo>
                      <a:pt x="2298" y="360"/>
                    </a:lnTo>
                    <a:lnTo>
                      <a:pt x="2298" y="360"/>
                    </a:lnTo>
                    <a:lnTo>
                      <a:pt x="2328" y="360"/>
                    </a:lnTo>
                    <a:lnTo>
                      <a:pt x="2328" y="360"/>
                    </a:lnTo>
                    <a:lnTo>
                      <a:pt x="2328" y="360"/>
                    </a:lnTo>
                    <a:lnTo>
                      <a:pt x="2328" y="360"/>
                    </a:lnTo>
                    <a:lnTo>
                      <a:pt x="2328" y="360"/>
                    </a:lnTo>
                    <a:lnTo>
                      <a:pt x="2328" y="360"/>
                    </a:lnTo>
                    <a:lnTo>
                      <a:pt x="2328" y="360"/>
                    </a:lnTo>
                    <a:lnTo>
                      <a:pt x="2328" y="360"/>
                    </a:lnTo>
                    <a:lnTo>
                      <a:pt x="2334" y="360"/>
                    </a:lnTo>
                    <a:lnTo>
                      <a:pt x="2334" y="360"/>
                    </a:lnTo>
                    <a:lnTo>
                      <a:pt x="2334" y="360"/>
                    </a:lnTo>
                    <a:lnTo>
                      <a:pt x="2334" y="360"/>
                    </a:lnTo>
                    <a:lnTo>
                      <a:pt x="2334" y="354"/>
                    </a:lnTo>
                    <a:lnTo>
                      <a:pt x="2334" y="354"/>
                    </a:lnTo>
                    <a:lnTo>
                      <a:pt x="2334" y="354"/>
                    </a:lnTo>
                    <a:lnTo>
                      <a:pt x="2334" y="354"/>
                    </a:lnTo>
                    <a:lnTo>
                      <a:pt x="2334" y="354"/>
                    </a:lnTo>
                    <a:lnTo>
                      <a:pt x="2334" y="354"/>
                    </a:lnTo>
                    <a:lnTo>
                      <a:pt x="2334" y="354"/>
                    </a:lnTo>
                    <a:lnTo>
                      <a:pt x="2334" y="354"/>
                    </a:lnTo>
                    <a:lnTo>
                      <a:pt x="2334" y="354"/>
                    </a:lnTo>
                    <a:lnTo>
                      <a:pt x="2334" y="354"/>
                    </a:lnTo>
                    <a:lnTo>
                      <a:pt x="2334" y="354"/>
                    </a:lnTo>
                    <a:lnTo>
                      <a:pt x="2334" y="348"/>
                    </a:lnTo>
                    <a:lnTo>
                      <a:pt x="2334" y="348"/>
                    </a:lnTo>
                    <a:lnTo>
                      <a:pt x="2334" y="348"/>
                    </a:lnTo>
                    <a:lnTo>
                      <a:pt x="2334" y="348"/>
                    </a:lnTo>
                    <a:lnTo>
                      <a:pt x="2334" y="348"/>
                    </a:lnTo>
                    <a:lnTo>
                      <a:pt x="2334" y="348"/>
                    </a:lnTo>
                    <a:lnTo>
                      <a:pt x="2334" y="348"/>
                    </a:lnTo>
                    <a:lnTo>
                      <a:pt x="2334" y="348"/>
                    </a:lnTo>
                    <a:lnTo>
                      <a:pt x="2334" y="348"/>
                    </a:lnTo>
                    <a:lnTo>
                      <a:pt x="2334" y="348"/>
                    </a:lnTo>
                    <a:lnTo>
                      <a:pt x="2334" y="342"/>
                    </a:lnTo>
                    <a:lnTo>
                      <a:pt x="2334" y="342"/>
                    </a:lnTo>
                    <a:lnTo>
                      <a:pt x="2334" y="342"/>
                    </a:lnTo>
                    <a:lnTo>
                      <a:pt x="2334" y="342"/>
                    </a:lnTo>
                    <a:lnTo>
                      <a:pt x="2334" y="342"/>
                    </a:lnTo>
                    <a:lnTo>
                      <a:pt x="2334" y="342"/>
                    </a:lnTo>
                    <a:lnTo>
                      <a:pt x="2334" y="342"/>
                    </a:lnTo>
                    <a:lnTo>
                      <a:pt x="2334" y="342"/>
                    </a:lnTo>
                    <a:lnTo>
                      <a:pt x="2334" y="342"/>
                    </a:lnTo>
                    <a:lnTo>
                      <a:pt x="2340" y="342"/>
                    </a:lnTo>
                    <a:lnTo>
                      <a:pt x="2340" y="336"/>
                    </a:lnTo>
                    <a:lnTo>
                      <a:pt x="2340" y="336"/>
                    </a:lnTo>
                    <a:lnTo>
                      <a:pt x="2340" y="342"/>
                    </a:lnTo>
                    <a:lnTo>
                      <a:pt x="2340" y="342"/>
                    </a:lnTo>
                    <a:lnTo>
                      <a:pt x="2340" y="336"/>
                    </a:lnTo>
                    <a:lnTo>
                      <a:pt x="2340" y="336"/>
                    </a:lnTo>
                    <a:lnTo>
                      <a:pt x="2340" y="336"/>
                    </a:lnTo>
                    <a:lnTo>
                      <a:pt x="2340" y="336"/>
                    </a:lnTo>
                    <a:lnTo>
                      <a:pt x="2340" y="336"/>
                    </a:lnTo>
                    <a:lnTo>
                      <a:pt x="2340" y="336"/>
                    </a:lnTo>
                    <a:lnTo>
                      <a:pt x="2340" y="336"/>
                    </a:lnTo>
                    <a:lnTo>
                      <a:pt x="2340" y="336"/>
                    </a:lnTo>
                    <a:lnTo>
                      <a:pt x="2340" y="330"/>
                    </a:lnTo>
                    <a:lnTo>
                      <a:pt x="2340" y="330"/>
                    </a:lnTo>
                    <a:lnTo>
                      <a:pt x="2340" y="330"/>
                    </a:lnTo>
                    <a:lnTo>
                      <a:pt x="2340" y="330"/>
                    </a:lnTo>
                    <a:lnTo>
                      <a:pt x="2340" y="330"/>
                    </a:lnTo>
                    <a:lnTo>
                      <a:pt x="2340" y="330"/>
                    </a:lnTo>
                    <a:lnTo>
                      <a:pt x="2340" y="330"/>
                    </a:lnTo>
                    <a:lnTo>
                      <a:pt x="2340" y="330"/>
                    </a:lnTo>
                    <a:lnTo>
                      <a:pt x="2340" y="330"/>
                    </a:lnTo>
                    <a:lnTo>
                      <a:pt x="2340" y="330"/>
                    </a:lnTo>
                    <a:lnTo>
                      <a:pt x="2340" y="330"/>
                    </a:lnTo>
                    <a:lnTo>
                      <a:pt x="2340" y="324"/>
                    </a:lnTo>
                    <a:lnTo>
                      <a:pt x="2340" y="324"/>
                    </a:lnTo>
                    <a:lnTo>
                      <a:pt x="2340" y="324"/>
                    </a:lnTo>
                    <a:lnTo>
                      <a:pt x="2340" y="324"/>
                    </a:lnTo>
                    <a:lnTo>
                      <a:pt x="2340" y="324"/>
                    </a:lnTo>
                    <a:lnTo>
                      <a:pt x="2340" y="324"/>
                    </a:lnTo>
                    <a:lnTo>
                      <a:pt x="2340" y="324"/>
                    </a:lnTo>
                    <a:lnTo>
                      <a:pt x="2340" y="324"/>
                    </a:lnTo>
                    <a:lnTo>
                      <a:pt x="2340" y="324"/>
                    </a:lnTo>
                    <a:lnTo>
                      <a:pt x="2346" y="324"/>
                    </a:lnTo>
                    <a:lnTo>
                      <a:pt x="2346" y="324"/>
                    </a:lnTo>
                    <a:lnTo>
                      <a:pt x="2346" y="324"/>
                    </a:lnTo>
                    <a:lnTo>
                      <a:pt x="2346" y="324"/>
                    </a:lnTo>
                    <a:lnTo>
                      <a:pt x="2346" y="324"/>
                    </a:lnTo>
                    <a:lnTo>
                      <a:pt x="2346" y="324"/>
                    </a:lnTo>
                    <a:lnTo>
                      <a:pt x="2346" y="324"/>
                    </a:lnTo>
                    <a:lnTo>
                      <a:pt x="2346" y="324"/>
                    </a:lnTo>
                    <a:lnTo>
                      <a:pt x="2346" y="324"/>
                    </a:lnTo>
                    <a:lnTo>
                      <a:pt x="2346" y="324"/>
                    </a:lnTo>
                    <a:lnTo>
                      <a:pt x="2346" y="324"/>
                    </a:lnTo>
                    <a:lnTo>
                      <a:pt x="2346" y="324"/>
                    </a:lnTo>
                    <a:lnTo>
                      <a:pt x="2346" y="324"/>
                    </a:lnTo>
                    <a:lnTo>
                      <a:pt x="2346" y="324"/>
                    </a:lnTo>
                    <a:lnTo>
                      <a:pt x="2346" y="324"/>
                    </a:lnTo>
                    <a:lnTo>
                      <a:pt x="2346" y="324"/>
                    </a:lnTo>
                    <a:lnTo>
                      <a:pt x="2346" y="324"/>
                    </a:lnTo>
                    <a:lnTo>
                      <a:pt x="2346" y="324"/>
                    </a:lnTo>
                    <a:lnTo>
                      <a:pt x="2346" y="324"/>
                    </a:lnTo>
                    <a:lnTo>
                      <a:pt x="2346" y="324"/>
                    </a:lnTo>
                    <a:lnTo>
                      <a:pt x="2346" y="324"/>
                    </a:lnTo>
                    <a:lnTo>
                      <a:pt x="2346" y="324"/>
                    </a:lnTo>
                    <a:lnTo>
                      <a:pt x="2346" y="324"/>
                    </a:lnTo>
                    <a:lnTo>
                      <a:pt x="2346" y="324"/>
                    </a:lnTo>
                    <a:lnTo>
                      <a:pt x="2346" y="324"/>
                    </a:lnTo>
                    <a:lnTo>
                      <a:pt x="2346" y="324"/>
                    </a:lnTo>
                    <a:lnTo>
                      <a:pt x="2346" y="324"/>
                    </a:lnTo>
                    <a:lnTo>
                      <a:pt x="2346" y="324"/>
                    </a:lnTo>
                    <a:lnTo>
                      <a:pt x="2346" y="324"/>
                    </a:lnTo>
                    <a:lnTo>
                      <a:pt x="2346" y="330"/>
                    </a:lnTo>
                    <a:lnTo>
                      <a:pt x="2346" y="330"/>
                    </a:lnTo>
                    <a:lnTo>
                      <a:pt x="2346" y="330"/>
                    </a:lnTo>
                    <a:lnTo>
                      <a:pt x="2346" y="330"/>
                    </a:lnTo>
                    <a:lnTo>
                      <a:pt x="2352" y="330"/>
                    </a:lnTo>
                    <a:lnTo>
                      <a:pt x="2352" y="330"/>
                    </a:lnTo>
                    <a:lnTo>
                      <a:pt x="2352" y="330"/>
                    </a:lnTo>
                    <a:lnTo>
                      <a:pt x="2352" y="330"/>
                    </a:lnTo>
                    <a:lnTo>
                      <a:pt x="2352" y="330"/>
                    </a:lnTo>
                    <a:lnTo>
                      <a:pt x="2352" y="330"/>
                    </a:lnTo>
                    <a:lnTo>
                      <a:pt x="2352" y="330"/>
                    </a:lnTo>
                    <a:lnTo>
                      <a:pt x="2352" y="336"/>
                    </a:lnTo>
                    <a:lnTo>
                      <a:pt x="2352" y="336"/>
                    </a:lnTo>
                    <a:lnTo>
                      <a:pt x="2352" y="336"/>
                    </a:lnTo>
                    <a:lnTo>
                      <a:pt x="2352" y="336"/>
                    </a:lnTo>
                    <a:lnTo>
                      <a:pt x="2352" y="336"/>
                    </a:lnTo>
                    <a:lnTo>
                      <a:pt x="2352" y="336"/>
                    </a:lnTo>
                    <a:lnTo>
                      <a:pt x="2352" y="336"/>
                    </a:lnTo>
                    <a:lnTo>
                      <a:pt x="2352" y="336"/>
                    </a:lnTo>
                    <a:lnTo>
                      <a:pt x="2352" y="336"/>
                    </a:lnTo>
                    <a:lnTo>
                      <a:pt x="2352" y="342"/>
                    </a:lnTo>
                    <a:lnTo>
                      <a:pt x="2352" y="336"/>
                    </a:lnTo>
                    <a:lnTo>
                      <a:pt x="2352" y="336"/>
                    </a:lnTo>
                    <a:lnTo>
                      <a:pt x="2352" y="342"/>
                    </a:lnTo>
                    <a:lnTo>
                      <a:pt x="2352" y="342"/>
                    </a:lnTo>
                    <a:lnTo>
                      <a:pt x="2352" y="342"/>
                    </a:lnTo>
                    <a:lnTo>
                      <a:pt x="2352" y="342"/>
                    </a:lnTo>
                    <a:lnTo>
                      <a:pt x="2352" y="342"/>
                    </a:lnTo>
                    <a:lnTo>
                      <a:pt x="2352" y="342"/>
                    </a:lnTo>
                    <a:lnTo>
                      <a:pt x="2352" y="342"/>
                    </a:lnTo>
                    <a:lnTo>
                      <a:pt x="2352" y="342"/>
                    </a:lnTo>
                    <a:lnTo>
                      <a:pt x="2352" y="342"/>
                    </a:lnTo>
                    <a:lnTo>
                      <a:pt x="2352" y="342"/>
                    </a:lnTo>
                    <a:lnTo>
                      <a:pt x="2352" y="348"/>
                    </a:lnTo>
                    <a:lnTo>
                      <a:pt x="2352" y="348"/>
                    </a:lnTo>
                    <a:lnTo>
                      <a:pt x="2352" y="348"/>
                    </a:lnTo>
                    <a:lnTo>
                      <a:pt x="2352" y="348"/>
                    </a:lnTo>
                    <a:lnTo>
                      <a:pt x="2352" y="348"/>
                    </a:lnTo>
                    <a:lnTo>
                      <a:pt x="2358" y="348"/>
                    </a:lnTo>
                    <a:lnTo>
                      <a:pt x="2358" y="348"/>
                    </a:lnTo>
                    <a:lnTo>
                      <a:pt x="2358" y="348"/>
                    </a:lnTo>
                    <a:lnTo>
                      <a:pt x="2358" y="348"/>
                    </a:lnTo>
                    <a:lnTo>
                      <a:pt x="2358" y="348"/>
                    </a:lnTo>
                    <a:lnTo>
                      <a:pt x="2358" y="354"/>
                    </a:lnTo>
                    <a:lnTo>
                      <a:pt x="2358" y="354"/>
                    </a:lnTo>
                    <a:lnTo>
                      <a:pt x="2358" y="354"/>
                    </a:lnTo>
                    <a:lnTo>
                      <a:pt x="2358" y="354"/>
                    </a:lnTo>
                    <a:lnTo>
                      <a:pt x="2358" y="354"/>
                    </a:lnTo>
                    <a:lnTo>
                      <a:pt x="2358" y="354"/>
                    </a:lnTo>
                    <a:lnTo>
                      <a:pt x="2358" y="354"/>
                    </a:lnTo>
                    <a:lnTo>
                      <a:pt x="2358" y="354"/>
                    </a:lnTo>
                    <a:lnTo>
                      <a:pt x="2358" y="354"/>
                    </a:lnTo>
                    <a:lnTo>
                      <a:pt x="2358" y="354"/>
                    </a:lnTo>
                    <a:lnTo>
                      <a:pt x="2358" y="354"/>
                    </a:lnTo>
                    <a:lnTo>
                      <a:pt x="2358" y="360"/>
                    </a:lnTo>
                    <a:lnTo>
                      <a:pt x="2358" y="360"/>
                    </a:lnTo>
                    <a:lnTo>
                      <a:pt x="2358" y="360"/>
                    </a:lnTo>
                    <a:lnTo>
                      <a:pt x="2358" y="360"/>
                    </a:lnTo>
                    <a:lnTo>
                      <a:pt x="2358" y="360"/>
                    </a:lnTo>
                    <a:lnTo>
                      <a:pt x="2358" y="360"/>
                    </a:lnTo>
                    <a:lnTo>
                      <a:pt x="2358" y="360"/>
                    </a:lnTo>
                    <a:lnTo>
                      <a:pt x="2358" y="360"/>
                    </a:lnTo>
                    <a:lnTo>
                      <a:pt x="2358" y="360"/>
                    </a:lnTo>
                    <a:lnTo>
                      <a:pt x="2358" y="360"/>
                    </a:lnTo>
                    <a:lnTo>
                      <a:pt x="2358" y="360"/>
                    </a:lnTo>
                    <a:lnTo>
                      <a:pt x="2358" y="366"/>
                    </a:lnTo>
                    <a:lnTo>
                      <a:pt x="2358" y="366"/>
                    </a:lnTo>
                    <a:lnTo>
                      <a:pt x="2358" y="366"/>
                    </a:lnTo>
                    <a:lnTo>
                      <a:pt x="2358" y="366"/>
                    </a:lnTo>
                    <a:lnTo>
                      <a:pt x="2358" y="366"/>
                    </a:lnTo>
                    <a:lnTo>
                      <a:pt x="2358" y="366"/>
                    </a:lnTo>
                    <a:lnTo>
                      <a:pt x="2394" y="366"/>
                    </a:lnTo>
                    <a:lnTo>
                      <a:pt x="2394" y="366"/>
                    </a:lnTo>
                    <a:lnTo>
                      <a:pt x="2394" y="366"/>
                    </a:lnTo>
                    <a:lnTo>
                      <a:pt x="2394" y="366"/>
                    </a:lnTo>
                    <a:lnTo>
                      <a:pt x="2394" y="366"/>
                    </a:lnTo>
                    <a:lnTo>
                      <a:pt x="2394" y="366"/>
                    </a:lnTo>
                    <a:lnTo>
                      <a:pt x="2394" y="366"/>
                    </a:lnTo>
                    <a:lnTo>
                      <a:pt x="2394" y="366"/>
                    </a:lnTo>
                    <a:lnTo>
                      <a:pt x="2394" y="366"/>
                    </a:lnTo>
                    <a:lnTo>
                      <a:pt x="2394" y="366"/>
                    </a:lnTo>
                    <a:lnTo>
                      <a:pt x="2394" y="366"/>
                    </a:lnTo>
                    <a:lnTo>
                      <a:pt x="2400" y="366"/>
                    </a:lnTo>
                    <a:lnTo>
                      <a:pt x="2400" y="366"/>
                    </a:lnTo>
                    <a:lnTo>
                      <a:pt x="2400" y="366"/>
                    </a:lnTo>
                    <a:lnTo>
                      <a:pt x="2400" y="360"/>
                    </a:lnTo>
                    <a:lnTo>
                      <a:pt x="2400" y="360"/>
                    </a:lnTo>
                    <a:lnTo>
                      <a:pt x="2400" y="360"/>
                    </a:lnTo>
                    <a:lnTo>
                      <a:pt x="2400" y="360"/>
                    </a:lnTo>
                    <a:lnTo>
                      <a:pt x="2400" y="360"/>
                    </a:lnTo>
                    <a:lnTo>
                      <a:pt x="2400" y="360"/>
                    </a:lnTo>
                    <a:lnTo>
                      <a:pt x="2400" y="360"/>
                    </a:lnTo>
                    <a:lnTo>
                      <a:pt x="2400" y="360"/>
                    </a:lnTo>
                    <a:lnTo>
                      <a:pt x="2400" y="360"/>
                    </a:lnTo>
                    <a:lnTo>
                      <a:pt x="2400" y="360"/>
                    </a:lnTo>
                    <a:lnTo>
                      <a:pt x="2400" y="360"/>
                    </a:lnTo>
                    <a:lnTo>
                      <a:pt x="2400" y="354"/>
                    </a:lnTo>
                    <a:lnTo>
                      <a:pt x="2400" y="354"/>
                    </a:lnTo>
                    <a:lnTo>
                      <a:pt x="2400" y="354"/>
                    </a:lnTo>
                    <a:lnTo>
                      <a:pt x="2400" y="354"/>
                    </a:lnTo>
                    <a:lnTo>
                      <a:pt x="2400" y="354"/>
                    </a:lnTo>
                    <a:lnTo>
                      <a:pt x="2400" y="354"/>
                    </a:lnTo>
                    <a:lnTo>
                      <a:pt x="2400" y="354"/>
                    </a:lnTo>
                    <a:lnTo>
                      <a:pt x="2400" y="354"/>
                    </a:lnTo>
                    <a:lnTo>
                      <a:pt x="2400" y="354"/>
                    </a:lnTo>
                    <a:lnTo>
                      <a:pt x="2400" y="354"/>
                    </a:lnTo>
                    <a:lnTo>
                      <a:pt x="2400" y="348"/>
                    </a:lnTo>
                    <a:lnTo>
                      <a:pt x="2400" y="348"/>
                    </a:lnTo>
                    <a:lnTo>
                      <a:pt x="2400" y="348"/>
                    </a:lnTo>
                    <a:lnTo>
                      <a:pt x="2400" y="348"/>
                    </a:lnTo>
                    <a:lnTo>
                      <a:pt x="2400" y="348"/>
                    </a:lnTo>
                    <a:lnTo>
                      <a:pt x="2400" y="348"/>
                    </a:lnTo>
                    <a:lnTo>
                      <a:pt x="2400" y="348"/>
                    </a:lnTo>
                    <a:lnTo>
                      <a:pt x="2400" y="348"/>
                    </a:lnTo>
                    <a:lnTo>
                      <a:pt x="2400" y="348"/>
                    </a:lnTo>
                    <a:lnTo>
                      <a:pt x="2400" y="348"/>
                    </a:lnTo>
                    <a:lnTo>
                      <a:pt x="2400" y="348"/>
                    </a:lnTo>
                    <a:lnTo>
                      <a:pt x="2406" y="348"/>
                    </a:lnTo>
                    <a:lnTo>
                      <a:pt x="2406" y="348"/>
                    </a:lnTo>
                    <a:lnTo>
                      <a:pt x="2406" y="342"/>
                    </a:lnTo>
                    <a:lnTo>
                      <a:pt x="2406" y="342"/>
                    </a:lnTo>
                    <a:lnTo>
                      <a:pt x="2406" y="342"/>
                    </a:lnTo>
                    <a:lnTo>
                      <a:pt x="2406" y="342"/>
                    </a:lnTo>
                    <a:lnTo>
                      <a:pt x="2406" y="342"/>
                    </a:lnTo>
                    <a:lnTo>
                      <a:pt x="2406" y="342"/>
                    </a:lnTo>
                    <a:lnTo>
                      <a:pt x="2406" y="342"/>
                    </a:lnTo>
                    <a:lnTo>
                      <a:pt x="2406" y="342"/>
                    </a:lnTo>
                    <a:lnTo>
                      <a:pt x="2406" y="342"/>
                    </a:lnTo>
                    <a:lnTo>
                      <a:pt x="2406" y="336"/>
                    </a:lnTo>
                    <a:lnTo>
                      <a:pt x="2406" y="336"/>
                    </a:lnTo>
                    <a:lnTo>
                      <a:pt x="2406" y="336"/>
                    </a:lnTo>
                    <a:lnTo>
                      <a:pt x="2406" y="336"/>
                    </a:lnTo>
                    <a:lnTo>
                      <a:pt x="2406" y="336"/>
                    </a:lnTo>
                    <a:lnTo>
                      <a:pt x="2406" y="336"/>
                    </a:lnTo>
                    <a:lnTo>
                      <a:pt x="2406" y="336"/>
                    </a:lnTo>
                    <a:lnTo>
                      <a:pt x="2406" y="336"/>
                    </a:lnTo>
                    <a:lnTo>
                      <a:pt x="2406" y="336"/>
                    </a:lnTo>
                    <a:lnTo>
                      <a:pt x="2406" y="336"/>
                    </a:lnTo>
                    <a:lnTo>
                      <a:pt x="2406" y="336"/>
                    </a:lnTo>
                    <a:lnTo>
                      <a:pt x="2406" y="336"/>
                    </a:lnTo>
                    <a:lnTo>
                      <a:pt x="2406" y="336"/>
                    </a:lnTo>
                    <a:lnTo>
                      <a:pt x="2406" y="336"/>
                    </a:lnTo>
                    <a:lnTo>
                      <a:pt x="2406" y="330"/>
                    </a:lnTo>
                    <a:lnTo>
                      <a:pt x="2406" y="330"/>
                    </a:lnTo>
                    <a:lnTo>
                      <a:pt x="2406" y="330"/>
                    </a:lnTo>
                    <a:lnTo>
                      <a:pt x="2406" y="330"/>
                    </a:lnTo>
                    <a:lnTo>
                      <a:pt x="2406" y="330"/>
                    </a:lnTo>
                    <a:lnTo>
                      <a:pt x="2406" y="330"/>
                    </a:lnTo>
                    <a:lnTo>
                      <a:pt x="2406" y="330"/>
                    </a:lnTo>
                    <a:lnTo>
                      <a:pt x="2406" y="330"/>
                    </a:lnTo>
                    <a:lnTo>
                      <a:pt x="2412" y="330"/>
                    </a:lnTo>
                    <a:lnTo>
                      <a:pt x="2412" y="330"/>
                    </a:lnTo>
                    <a:lnTo>
                      <a:pt x="2412" y="330"/>
                    </a:lnTo>
                    <a:lnTo>
                      <a:pt x="2412" y="330"/>
                    </a:lnTo>
                    <a:lnTo>
                      <a:pt x="2412" y="330"/>
                    </a:lnTo>
                    <a:lnTo>
                      <a:pt x="2412" y="330"/>
                    </a:lnTo>
                    <a:lnTo>
                      <a:pt x="2412" y="330"/>
                    </a:lnTo>
                    <a:lnTo>
                      <a:pt x="2412" y="330"/>
                    </a:lnTo>
                    <a:lnTo>
                      <a:pt x="2412" y="330"/>
                    </a:lnTo>
                    <a:lnTo>
                      <a:pt x="2412" y="330"/>
                    </a:lnTo>
                    <a:lnTo>
                      <a:pt x="2412" y="330"/>
                    </a:lnTo>
                    <a:lnTo>
                      <a:pt x="2412" y="330"/>
                    </a:lnTo>
                    <a:lnTo>
                      <a:pt x="2412" y="330"/>
                    </a:lnTo>
                    <a:lnTo>
                      <a:pt x="2412" y="330"/>
                    </a:lnTo>
                    <a:lnTo>
                      <a:pt x="2412" y="330"/>
                    </a:lnTo>
                    <a:lnTo>
                      <a:pt x="2412" y="330"/>
                    </a:lnTo>
                    <a:lnTo>
                      <a:pt x="2412" y="330"/>
                    </a:lnTo>
                    <a:lnTo>
                      <a:pt x="2412" y="330"/>
                    </a:lnTo>
                    <a:lnTo>
                      <a:pt x="2412" y="330"/>
                    </a:lnTo>
                    <a:lnTo>
                      <a:pt x="2412" y="330"/>
                    </a:lnTo>
                    <a:lnTo>
                      <a:pt x="2412" y="336"/>
                    </a:lnTo>
                    <a:lnTo>
                      <a:pt x="2412" y="336"/>
                    </a:lnTo>
                    <a:lnTo>
                      <a:pt x="2412" y="336"/>
                    </a:lnTo>
                    <a:lnTo>
                      <a:pt x="2412" y="336"/>
                    </a:lnTo>
                    <a:lnTo>
                      <a:pt x="2412" y="336"/>
                    </a:lnTo>
                    <a:lnTo>
                      <a:pt x="2412" y="336"/>
                    </a:lnTo>
                    <a:lnTo>
                      <a:pt x="2412" y="336"/>
                    </a:lnTo>
                    <a:lnTo>
                      <a:pt x="2412" y="336"/>
                    </a:lnTo>
                    <a:lnTo>
                      <a:pt x="2412" y="336"/>
                    </a:lnTo>
                    <a:lnTo>
                      <a:pt x="2412" y="336"/>
                    </a:lnTo>
                    <a:lnTo>
                      <a:pt x="2412" y="336"/>
                    </a:lnTo>
                    <a:lnTo>
                      <a:pt x="2412" y="336"/>
                    </a:lnTo>
                    <a:lnTo>
                      <a:pt x="2418" y="336"/>
                    </a:lnTo>
                    <a:lnTo>
                      <a:pt x="2418" y="342"/>
                    </a:lnTo>
                    <a:lnTo>
                      <a:pt x="2418" y="342"/>
                    </a:lnTo>
                    <a:lnTo>
                      <a:pt x="2418" y="342"/>
                    </a:lnTo>
                    <a:lnTo>
                      <a:pt x="2418" y="342"/>
                    </a:lnTo>
                    <a:lnTo>
                      <a:pt x="2418" y="342"/>
                    </a:lnTo>
                    <a:lnTo>
                      <a:pt x="2418" y="342"/>
                    </a:lnTo>
                    <a:lnTo>
                      <a:pt x="2418" y="342"/>
                    </a:lnTo>
                    <a:lnTo>
                      <a:pt x="2418" y="342"/>
                    </a:lnTo>
                    <a:lnTo>
                      <a:pt x="2418" y="342"/>
                    </a:lnTo>
                    <a:lnTo>
                      <a:pt x="2418" y="348"/>
                    </a:lnTo>
                    <a:lnTo>
                      <a:pt x="2418" y="348"/>
                    </a:lnTo>
                    <a:lnTo>
                      <a:pt x="2418" y="348"/>
                    </a:lnTo>
                    <a:lnTo>
                      <a:pt x="2418" y="348"/>
                    </a:lnTo>
                    <a:lnTo>
                      <a:pt x="2418" y="348"/>
                    </a:lnTo>
                    <a:lnTo>
                      <a:pt x="2418" y="348"/>
                    </a:lnTo>
                    <a:lnTo>
                      <a:pt x="2418" y="348"/>
                    </a:lnTo>
                    <a:lnTo>
                      <a:pt x="2418" y="348"/>
                    </a:lnTo>
                    <a:lnTo>
                      <a:pt x="2418" y="348"/>
                    </a:lnTo>
                    <a:lnTo>
                      <a:pt x="2418" y="348"/>
                    </a:lnTo>
                    <a:lnTo>
                      <a:pt x="2418" y="348"/>
                    </a:lnTo>
                    <a:lnTo>
                      <a:pt x="2418" y="348"/>
                    </a:lnTo>
                    <a:lnTo>
                      <a:pt x="2418" y="348"/>
                    </a:lnTo>
                    <a:lnTo>
                      <a:pt x="2418" y="354"/>
                    </a:lnTo>
                    <a:lnTo>
                      <a:pt x="2418" y="354"/>
                    </a:lnTo>
                    <a:lnTo>
                      <a:pt x="2418" y="354"/>
                    </a:lnTo>
                    <a:lnTo>
                      <a:pt x="2418" y="354"/>
                    </a:lnTo>
                    <a:lnTo>
                      <a:pt x="2418" y="354"/>
                    </a:lnTo>
                    <a:lnTo>
                      <a:pt x="2418" y="354"/>
                    </a:lnTo>
                    <a:lnTo>
                      <a:pt x="2418" y="354"/>
                    </a:lnTo>
                    <a:lnTo>
                      <a:pt x="2418" y="354"/>
                    </a:lnTo>
                    <a:lnTo>
                      <a:pt x="2418" y="354"/>
                    </a:lnTo>
                    <a:lnTo>
                      <a:pt x="2418" y="354"/>
                    </a:lnTo>
                    <a:lnTo>
                      <a:pt x="2418" y="360"/>
                    </a:lnTo>
                    <a:lnTo>
                      <a:pt x="2424" y="360"/>
                    </a:lnTo>
                    <a:lnTo>
                      <a:pt x="2424" y="360"/>
                    </a:lnTo>
                    <a:lnTo>
                      <a:pt x="2424" y="360"/>
                    </a:lnTo>
                    <a:lnTo>
                      <a:pt x="2424" y="360"/>
                    </a:lnTo>
                    <a:lnTo>
                      <a:pt x="2424" y="360"/>
                    </a:lnTo>
                    <a:lnTo>
                      <a:pt x="2424" y="360"/>
                    </a:lnTo>
                    <a:lnTo>
                      <a:pt x="2424" y="360"/>
                    </a:lnTo>
                    <a:lnTo>
                      <a:pt x="2424" y="360"/>
                    </a:lnTo>
                    <a:lnTo>
                      <a:pt x="2424" y="360"/>
                    </a:lnTo>
                    <a:lnTo>
                      <a:pt x="2424" y="360"/>
                    </a:lnTo>
                    <a:lnTo>
                      <a:pt x="2424" y="366"/>
                    </a:lnTo>
                    <a:lnTo>
                      <a:pt x="2424" y="366"/>
                    </a:lnTo>
                    <a:lnTo>
                      <a:pt x="2424" y="366"/>
                    </a:lnTo>
                    <a:lnTo>
                      <a:pt x="2424" y="366"/>
                    </a:lnTo>
                    <a:lnTo>
                      <a:pt x="2424" y="366"/>
                    </a:lnTo>
                    <a:lnTo>
                      <a:pt x="2424" y="366"/>
                    </a:lnTo>
                    <a:lnTo>
                      <a:pt x="2424" y="366"/>
                    </a:lnTo>
                    <a:lnTo>
                      <a:pt x="2424" y="366"/>
                    </a:lnTo>
                    <a:lnTo>
                      <a:pt x="2424" y="366"/>
                    </a:lnTo>
                    <a:lnTo>
                      <a:pt x="2424" y="366"/>
                    </a:lnTo>
                    <a:lnTo>
                      <a:pt x="2424" y="366"/>
                    </a:lnTo>
                    <a:lnTo>
                      <a:pt x="2424" y="366"/>
                    </a:lnTo>
                    <a:lnTo>
                      <a:pt x="2424" y="372"/>
                    </a:lnTo>
                    <a:lnTo>
                      <a:pt x="2424" y="372"/>
                    </a:lnTo>
                    <a:lnTo>
                      <a:pt x="2424" y="372"/>
                    </a:lnTo>
                    <a:lnTo>
                      <a:pt x="2424" y="372"/>
                    </a:lnTo>
                    <a:lnTo>
                      <a:pt x="2424" y="372"/>
                    </a:lnTo>
                    <a:lnTo>
                      <a:pt x="2424" y="372"/>
                    </a:lnTo>
                    <a:lnTo>
                      <a:pt x="2424" y="372"/>
                    </a:lnTo>
                    <a:lnTo>
                      <a:pt x="2424" y="372"/>
                    </a:lnTo>
                    <a:lnTo>
                      <a:pt x="2460" y="378"/>
                    </a:lnTo>
                    <a:lnTo>
                      <a:pt x="2460" y="378"/>
                    </a:lnTo>
                    <a:lnTo>
                      <a:pt x="2460" y="378"/>
                    </a:lnTo>
                    <a:lnTo>
                      <a:pt x="2460" y="378"/>
                    </a:lnTo>
                    <a:lnTo>
                      <a:pt x="2460" y="378"/>
                    </a:lnTo>
                    <a:lnTo>
                      <a:pt x="2460" y="372"/>
                    </a:lnTo>
                    <a:lnTo>
                      <a:pt x="2460" y="372"/>
                    </a:lnTo>
                    <a:lnTo>
                      <a:pt x="2460" y="372"/>
                    </a:lnTo>
                    <a:lnTo>
                      <a:pt x="2460" y="372"/>
                    </a:lnTo>
                    <a:lnTo>
                      <a:pt x="2460" y="372"/>
                    </a:lnTo>
                    <a:lnTo>
                      <a:pt x="2460" y="372"/>
                    </a:lnTo>
                    <a:lnTo>
                      <a:pt x="2460" y="372"/>
                    </a:lnTo>
                    <a:lnTo>
                      <a:pt x="2460" y="372"/>
                    </a:lnTo>
                    <a:lnTo>
                      <a:pt x="2460" y="372"/>
                    </a:lnTo>
                    <a:lnTo>
                      <a:pt x="2460" y="372"/>
                    </a:lnTo>
                    <a:lnTo>
                      <a:pt x="2466" y="372"/>
                    </a:lnTo>
                    <a:lnTo>
                      <a:pt x="2466" y="372"/>
                    </a:lnTo>
                    <a:lnTo>
                      <a:pt x="2466" y="366"/>
                    </a:lnTo>
                    <a:lnTo>
                      <a:pt x="2466" y="366"/>
                    </a:lnTo>
                    <a:lnTo>
                      <a:pt x="2466" y="366"/>
                    </a:lnTo>
                    <a:lnTo>
                      <a:pt x="2466" y="366"/>
                    </a:lnTo>
                    <a:lnTo>
                      <a:pt x="2466" y="366"/>
                    </a:lnTo>
                    <a:lnTo>
                      <a:pt x="2466" y="366"/>
                    </a:lnTo>
                    <a:lnTo>
                      <a:pt x="2466" y="366"/>
                    </a:lnTo>
                    <a:lnTo>
                      <a:pt x="2466" y="366"/>
                    </a:lnTo>
                    <a:lnTo>
                      <a:pt x="2466" y="366"/>
                    </a:lnTo>
                    <a:lnTo>
                      <a:pt x="2466" y="366"/>
                    </a:lnTo>
                    <a:lnTo>
                      <a:pt x="2466" y="366"/>
                    </a:lnTo>
                    <a:lnTo>
                      <a:pt x="2466" y="360"/>
                    </a:lnTo>
                    <a:lnTo>
                      <a:pt x="2466" y="360"/>
                    </a:lnTo>
                    <a:lnTo>
                      <a:pt x="2466" y="360"/>
                    </a:lnTo>
                    <a:lnTo>
                      <a:pt x="2466" y="360"/>
                    </a:lnTo>
                    <a:lnTo>
                      <a:pt x="2466" y="360"/>
                    </a:lnTo>
                    <a:lnTo>
                      <a:pt x="2466" y="360"/>
                    </a:lnTo>
                    <a:lnTo>
                      <a:pt x="2466" y="360"/>
                    </a:lnTo>
                    <a:lnTo>
                      <a:pt x="2466" y="360"/>
                    </a:lnTo>
                    <a:lnTo>
                      <a:pt x="2466" y="360"/>
                    </a:lnTo>
                    <a:lnTo>
                      <a:pt x="2466" y="360"/>
                    </a:lnTo>
                    <a:lnTo>
                      <a:pt x="2466" y="360"/>
                    </a:lnTo>
                    <a:lnTo>
                      <a:pt x="2466" y="354"/>
                    </a:lnTo>
                    <a:lnTo>
                      <a:pt x="2466" y="354"/>
                    </a:lnTo>
                    <a:lnTo>
                      <a:pt x="2466" y="354"/>
                    </a:lnTo>
                    <a:lnTo>
                      <a:pt x="2466" y="354"/>
                    </a:lnTo>
                    <a:lnTo>
                      <a:pt x="2466" y="354"/>
                    </a:lnTo>
                    <a:lnTo>
                      <a:pt x="2466" y="354"/>
                    </a:lnTo>
                    <a:lnTo>
                      <a:pt x="2466" y="354"/>
                    </a:lnTo>
                    <a:lnTo>
                      <a:pt x="2466" y="354"/>
                    </a:lnTo>
                    <a:lnTo>
                      <a:pt x="2466" y="354"/>
                    </a:lnTo>
                    <a:lnTo>
                      <a:pt x="2466" y="354"/>
                    </a:lnTo>
                    <a:lnTo>
                      <a:pt x="2466" y="354"/>
                    </a:lnTo>
                    <a:lnTo>
                      <a:pt x="2472" y="354"/>
                    </a:lnTo>
                    <a:lnTo>
                      <a:pt x="2472" y="348"/>
                    </a:lnTo>
                    <a:lnTo>
                      <a:pt x="2472" y="348"/>
                    </a:lnTo>
                    <a:lnTo>
                      <a:pt x="2472" y="348"/>
                    </a:lnTo>
                    <a:lnTo>
                      <a:pt x="2472" y="348"/>
                    </a:lnTo>
                    <a:lnTo>
                      <a:pt x="2472" y="348"/>
                    </a:lnTo>
                    <a:lnTo>
                      <a:pt x="2472" y="348"/>
                    </a:lnTo>
                    <a:lnTo>
                      <a:pt x="2472" y="348"/>
                    </a:lnTo>
                    <a:lnTo>
                      <a:pt x="2472" y="348"/>
                    </a:lnTo>
                    <a:lnTo>
                      <a:pt x="2472" y="348"/>
                    </a:lnTo>
                    <a:lnTo>
                      <a:pt x="2472" y="348"/>
                    </a:lnTo>
                    <a:lnTo>
                      <a:pt x="2472" y="348"/>
                    </a:lnTo>
                    <a:lnTo>
                      <a:pt x="2472" y="342"/>
                    </a:lnTo>
                    <a:lnTo>
                      <a:pt x="2472" y="342"/>
                    </a:lnTo>
                    <a:lnTo>
                      <a:pt x="2472" y="342"/>
                    </a:lnTo>
                    <a:lnTo>
                      <a:pt x="2472" y="342"/>
                    </a:lnTo>
                    <a:lnTo>
                      <a:pt x="2472" y="342"/>
                    </a:lnTo>
                    <a:lnTo>
                      <a:pt x="2472" y="342"/>
                    </a:lnTo>
                    <a:lnTo>
                      <a:pt x="2472" y="342"/>
                    </a:lnTo>
                    <a:lnTo>
                      <a:pt x="2472" y="342"/>
                    </a:lnTo>
                    <a:lnTo>
                      <a:pt x="2472" y="342"/>
                    </a:lnTo>
                    <a:lnTo>
                      <a:pt x="2472" y="342"/>
                    </a:lnTo>
                    <a:lnTo>
                      <a:pt x="2472" y="342"/>
                    </a:lnTo>
                    <a:lnTo>
                      <a:pt x="2472" y="342"/>
                    </a:lnTo>
                    <a:lnTo>
                      <a:pt x="2472" y="342"/>
                    </a:lnTo>
                    <a:lnTo>
                      <a:pt x="2472" y="342"/>
                    </a:lnTo>
                    <a:lnTo>
                      <a:pt x="2472" y="342"/>
                    </a:lnTo>
                    <a:lnTo>
                      <a:pt x="2472" y="342"/>
                    </a:lnTo>
                    <a:lnTo>
                      <a:pt x="2472" y="342"/>
                    </a:lnTo>
                    <a:lnTo>
                      <a:pt x="2472" y="342"/>
                    </a:lnTo>
                    <a:lnTo>
                      <a:pt x="2472" y="342"/>
                    </a:lnTo>
                    <a:lnTo>
                      <a:pt x="2472" y="342"/>
                    </a:lnTo>
                    <a:lnTo>
                      <a:pt x="2478" y="342"/>
                    </a:lnTo>
                    <a:lnTo>
                      <a:pt x="2478" y="342"/>
                    </a:lnTo>
                    <a:lnTo>
                      <a:pt x="2478" y="342"/>
                    </a:lnTo>
                    <a:lnTo>
                      <a:pt x="2478" y="342"/>
                    </a:lnTo>
                    <a:lnTo>
                      <a:pt x="2478" y="342"/>
                    </a:lnTo>
                    <a:lnTo>
                      <a:pt x="2478" y="342"/>
                    </a:lnTo>
                    <a:lnTo>
                      <a:pt x="2478" y="342"/>
                    </a:lnTo>
                    <a:lnTo>
                      <a:pt x="2478" y="342"/>
                    </a:lnTo>
                    <a:lnTo>
                      <a:pt x="2478" y="342"/>
                    </a:lnTo>
                    <a:lnTo>
                      <a:pt x="2478" y="342"/>
                    </a:lnTo>
                    <a:lnTo>
                      <a:pt x="2478" y="342"/>
                    </a:lnTo>
                    <a:lnTo>
                      <a:pt x="2478" y="342"/>
                    </a:lnTo>
                    <a:lnTo>
                      <a:pt x="2478" y="342"/>
                    </a:lnTo>
                    <a:lnTo>
                      <a:pt x="2478" y="342"/>
                    </a:lnTo>
                    <a:lnTo>
                      <a:pt x="2478" y="342"/>
                    </a:lnTo>
                    <a:lnTo>
                      <a:pt x="2478" y="342"/>
                    </a:lnTo>
                    <a:lnTo>
                      <a:pt x="2478" y="342"/>
                    </a:lnTo>
                    <a:lnTo>
                      <a:pt x="2478" y="342"/>
                    </a:lnTo>
                    <a:lnTo>
                      <a:pt x="2478" y="342"/>
                    </a:lnTo>
                    <a:lnTo>
                      <a:pt x="2478" y="342"/>
                    </a:lnTo>
                    <a:lnTo>
                      <a:pt x="2478" y="342"/>
                    </a:lnTo>
                    <a:lnTo>
                      <a:pt x="2478" y="342"/>
                    </a:lnTo>
                    <a:lnTo>
                      <a:pt x="2478" y="342"/>
                    </a:lnTo>
                    <a:lnTo>
                      <a:pt x="2478" y="342"/>
                    </a:lnTo>
                    <a:lnTo>
                      <a:pt x="2478" y="342"/>
                    </a:lnTo>
                    <a:lnTo>
                      <a:pt x="2478" y="342"/>
                    </a:lnTo>
                    <a:lnTo>
                      <a:pt x="2478" y="348"/>
                    </a:lnTo>
                    <a:lnTo>
                      <a:pt x="2478" y="348"/>
                    </a:lnTo>
                    <a:lnTo>
                      <a:pt x="2478" y="348"/>
                    </a:lnTo>
                    <a:lnTo>
                      <a:pt x="2478" y="348"/>
                    </a:lnTo>
                    <a:lnTo>
                      <a:pt x="2478" y="348"/>
                    </a:lnTo>
                    <a:lnTo>
                      <a:pt x="2478" y="348"/>
                    </a:lnTo>
                    <a:lnTo>
                      <a:pt x="2478" y="348"/>
                    </a:lnTo>
                    <a:lnTo>
                      <a:pt x="2484" y="348"/>
                    </a:lnTo>
                    <a:lnTo>
                      <a:pt x="2484" y="348"/>
                    </a:lnTo>
                    <a:lnTo>
                      <a:pt x="2484" y="348"/>
                    </a:lnTo>
                    <a:lnTo>
                      <a:pt x="2484" y="348"/>
                    </a:lnTo>
                    <a:lnTo>
                      <a:pt x="2484" y="354"/>
                    </a:lnTo>
                    <a:lnTo>
                      <a:pt x="2484" y="354"/>
                    </a:lnTo>
                    <a:lnTo>
                      <a:pt x="2484" y="354"/>
                    </a:lnTo>
                    <a:lnTo>
                      <a:pt x="2484" y="354"/>
                    </a:lnTo>
                    <a:lnTo>
                      <a:pt x="2484" y="354"/>
                    </a:lnTo>
                    <a:lnTo>
                      <a:pt x="2484" y="354"/>
                    </a:lnTo>
                    <a:lnTo>
                      <a:pt x="2484" y="354"/>
                    </a:lnTo>
                    <a:lnTo>
                      <a:pt x="2484" y="354"/>
                    </a:lnTo>
                    <a:lnTo>
                      <a:pt x="2484" y="354"/>
                    </a:lnTo>
                    <a:lnTo>
                      <a:pt x="2484" y="354"/>
                    </a:lnTo>
                    <a:lnTo>
                      <a:pt x="2484" y="354"/>
                    </a:lnTo>
                    <a:lnTo>
                      <a:pt x="2484" y="354"/>
                    </a:lnTo>
                    <a:lnTo>
                      <a:pt x="2484" y="360"/>
                    </a:lnTo>
                    <a:lnTo>
                      <a:pt x="2484" y="360"/>
                    </a:lnTo>
                    <a:lnTo>
                      <a:pt x="2484" y="360"/>
                    </a:lnTo>
                    <a:lnTo>
                      <a:pt x="2484" y="360"/>
                    </a:lnTo>
                    <a:lnTo>
                      <a:pt x="2484" y="360"/>
                    </a:lnTo>
                    <a:lnTo>
                      <a:pt x="2484" y="360"/>
                    </a:lnTo>
                    <a:lnTo>
                      <a:pt x="2484" y="360"/>
                    </a:lnTo>
                    <a:lnTo>
                      <a:pt x="2484" y="360"/>
                    </a:lnTo>
                    <a:lnTo>
                      <a:pt x="2484" y="360"/>
                    </a:lnTo>
                    <a:lnTo>
                      <a:pt x="2484" y="360"/>
                    </a:lnTo>
                    <a:lnTo>
                      <a:pt x="2484" y="366"/>
                    </a:lnTo>
                    <a:lnTo>
                      <a:pt x="2484" y="366"/>
                    </a:lnTo>
                    <a:lnTo>
                      <a:pt x="2484" y="366"/>
                    </a:lnTo>
                    <a:lnTo>
                      <a:pt x="2484" y="366"/>
                    </a:lnTo>
                    <a:lnTo>
                      <a:pt x="2484" y="366"/>
                    </a:lnTo>
                    <a:lnTo>
                      <a:pt x="2484" y="366"/>
                    </a:lnTo>
                    <a:lnTo>
                      <a:pt x="2484" y="366"/>
                    </a:lnTo>
                    <a:lnTo>
                      <a:pt x="2490" y="366"/>
                    </a:lnTo>
                    <a:lnTo>
                      <a:pt x="2490" y="366"/>
                    </a:lnTo>
                    <a:lnTo>
                      <a:pt x="2490" y="366"/>
                    </a:lnTo>
                    <a:lnTo>
                      <a:pt x="2490" y="366"/>
                    </a:lnTo>
                    <a:lnTo>
                      <a:pt x="2490" y="372"/>
                    </a:lnTo>
                    <a:lnTo>
                      <a:pt x="2490" y="372"/>
                    </a:lnTo>
                    <a:lnTo>
                      <a:pt x="2490" y="372"/>
                    </a:lnTo>
                    <a:lnTo>
                      <a:pt x="2490" y="372"/>
                    </a:lnTo>
                    <a:lnTo>
                      <a:pt x="2490" y="372"/>
                    </a:lnTo>
                    <a:lnTo>
                      <a:pt x="2490" y="372"/>
                    </a:lnTo>
                    <a:lnTo>
                      <a:pt x="2490" y="372"/>
                    </a:lnTo>
                    <a:lnTo>
                      <a:pt x="2490" y="372"/>
                    </a:lnTo>
                    <a:lnTo>
                      <a:pt x="2490" y="372"/>
                    </a:lnTo>
                    <a:lnTo>
                      <a:pt x="2490" y="372"/>
                    </a:lnTo>
                    <a:lnTo>
                      <a:pt x="2490" y="372"/>
                    </a:lnTo>
                    <a:lnTo>
                      <a:pt x="2490" y="378"/>
                    </a:lnTo>
                    <a:lnTo>
                      <a:pt x="2490" y="378"/>
                    </a:lnTo>
                    <a:lnTo>
                      <a:pt x="2490" y="378"/>
                    </a:lnTo>
                    <a:lnTo>
                      <a:pt x="2490" y="378"/>
                    </a:lnTo>
                    <a:lnTo>
                      <a:pt x="2490" y="378"/>
                    </a:lnTo>
                    <a:lnTo>
                      <a:pt x="2490" y="378"/>
                    </a:lnTo>
                    <a:lnTo>
                      <a:pt x="2490" y="378"/>
                    </a:lnTo>
                    <a:lnTo>
                      <a:pt x="2490" y="378"/>
                    </a:lnTo>
                    <a:lnTo>
                      <a:pt x="2490" y="378"/>
                    </a:lnTo>
                    <a:lnTo>
                      <a:pt x="2490" y="378"/>
                    </a:lnTo>
                    <a:lnTo>
                      <a:pt x="2490" y="378"/>
                    </a:lnTo>
                    <a:lnTo>
                      <a:pt x="2490" y="378"/>
                    </a:lnTo>
                    <a:lnTo>
                      <a:pt x="2526" y="384"/>
                    </a:lnTo>
                    <a:lnTo>
                      <a:pt x="2526" y="384"/>
                    </a:lnTo>
                    <a:lnTo>
                      <a:pt x="2526" y="384"/>
                    </a:lnTo>
                    <a:lnTo>
                      <a:pt x="2526" y="384"/>
                    </a:lnTo>
                    <a:lnTo>
                      <a:pt x="2526" y="384"/>
                    </a:lnTo>
                    <a:lnTo>
                      <a:pt x="2526" y="384"/>
                    </a:lnTo>
                    <a:lnTo>
                      <a:pt x="2526" y="378"/>
                    </a:lnTo>
                    <a:lnTo>
                      <a:pt x="2526" y="378"/>
                    </a:lnTo>
                    <a:lnTo>
                      <a:pt x="2526" y="378"/>
                    </a:lnTo>
                    <a:lnTo>
                      <a:pt x="2526" y="378"/>
                    </a:lnTo>
                    <a:lnTo>
                      <a:pt x="2526" y="378"/>
                    </a:lnTo>
                    <a:lnTo>
                      <a:pt x="2526" y="378"/>
                    </a:lnTo>
                    <a:lnTo>
                      <a:pt x="2526" y="378"/>
                    </a:lnTo>
                    <a:lnTo>
                      <a:pt x="2526" y="378"/>
                    </a:lnTo>
                    <a:lnTo>
                      <a:pt x="2526" y="378"/>
                    </a:lnTo>
                    <a:lnTo>
                      <a:pt x="2526" y="378"/>
                    </a:lnTo>
                    <a:lnTo>
                      <a:pt x="2526" y="378"/>
                    </a:lnTo>
                    <a:lnTo>
                      <a:pt x="2526" y="378"/>
                    </a:lnTo>
                    <a:lnTo>
                      <a:pt x="2526" y="378"/>
                    </a:lnTo>
                    <a:lnTo>
                      <a:pt x="2532" y="372"/>
                    </a:lnTo>
                    <a:lnTo>
                      <a:pt x="2532" y="372"/>
                    </a:lnTo>
                    <a:lnTo>
                      <a:pt x="2532" y="372"/>
                    </a:lnTo>
                    <a:lnTo>
                      <a:pt x="2532" y="372"/>
                    </a:lnTo>
                    <a:lnTo>
                      <a:pt x="2532" y="372"/>
                    </a:lnTo>
                    <a:lnTo>
                      <a:pt x="2532" y="372"/>
                    </a:lnTo>
                    <a:lnTo>
                      <a:pt x="2532" y="372"/>
                    </a:lnTo>
                    <a:lnTo>
                      <a:pt x="2532" y="372"/>
                    </a:lnTo>
                    <a:lnTo>
                      <a:pt x="2532" y="372"/>
                    </a:lnTo>
                    <a:lnTo>
                      <a:pt x="2532" y="372"/>
                    </a:lnTo>
                    <a:lnTo>
                      <a:pt x="2532" y="372"/>
                    </a:lnTo>
                    <a:lnTo>
                      <a:pt x="2532" y="366"/>
                    </a:lnTo>
                    <a:lnTo>
                      <a:pt x="2532" y="366"/>
                    </a:lnTo>
                    <a:lnTo>
                      <a:pt x="2532" y="366"/>
                    </a:lnTo>
                    <a:lnTo>
                      <a:pt x="2532" y="366"/>
                    </a:lnTo>
                    <a:lnTo>
                      <a:pt x="2532" y="366"/>
                    </a:lnTo>
                    <a:lnTo>
                      <a:pt x="2532" y="366"/>
                    </a:lnTo>
                    <a:lnTo>
                      <a:pt x="2532" y="366"/>
                    </a:lnTo>
                    <a:lnTo>
                      <a:pt x="2532" y="366"/>
                    </a:lnTo>
                    <a:lnTo>
                      <a:pt x="2532" y="366"/>
                    </a:lnTo>
                    <a:lnTo>
                      <a:pt x="2532" y="366"/>
                    </a:lnTo>
                    <a:lnTo>
                      <a:pt x="2532" y="360"/>
                    </a:lnTo>
                    <a:lnTo>
                      <a:pt x="2532" y="360"/>
                    </a:lnTo>
                    <a:lnTo>
                      <a:pt x="2532" y="360"/>
                    </a:lnTo>
                    <a:lnTo>
                      <a:pt x="2532" y="360"/>
                    </a:lnTo>
                    <a:lnTo>
                      <a:pt x="2532" y="360"/>
                    </a:lnTo>
                    <a:lnTo>
                      <a:pt x="2532" y="360"/>
                    </a:lnTo>
                    <a:lnTo>
                      <a:pt x="2532" y="360"/>
                    </a:lnTo>
                    <a:lnTo>
                      <a:pt x="2532" y="360"/>
                    </a:lnTo>
                    <a:lnTo>
                      <a:pt x="2532" y="360"/>
                    </a:lnTo>
                    <a:lnTo>
                      <a:pt x="2532" y="360"/>
                    </a:lnTo>
                    <a:lnTo>
                      <a:pt x="2532" y="360"/>
                    </a:lnTo>
                    <a:lnTo>
                      <a:pt x="2532" y="360"/>
                    </a:lnTo>
                    <a:lnTo>
                      <a:pt x="2532" y="360"/>
                    </a:lnTo>
                    <a:lnTo>
                      <a:pt x="2538" y="354"/>
                    </a:lnTo>
                    <a:lnTo>
                      <a:pt x="2538" y="354"/>
                    </a:lnTo>
                    <a:lnTo>
                      <a:pt x="2538" y="354"/>
                    </a:lnTo>
                    <a:lnTo>
                      <a:pt x="2538" y="354"/>
                    </a:lnTo>
                    <a:lnTo>
                      <a:pt x="2538" y="354"/>
                    </a:lnTo>
                    <a:lnTo>
                      <a:pt x="2538" y="354"/>
                    </a:lnTo>
                    <a:lnTo>
                      <a:pt x="2538" y="354"/>
                    </a:lnTo>
                    <a:lnTo>
                      <a:pt x="2538" y="354"/>
                    </a:lnTo>
                    <a:lnTo>
                      <a:pt x="2538" y="354"/>
                    </a:lnTo>
                    <a:lnTo>
                      <a:pt x="2538" y="354"/>
                    </a:lnTo>
                    <a:lnTo>
                      <a:pt x="2538" y="354"/>
                    </a:lnTo>
                    <a:lnTo>
                      <a:pt x="2538" y="348"/>
                    </a:lnTo>
                    <a:lnTo>
                      <a:pt x="2538" y="348"/>
                    </a:lnTo>
                    <a:lnTo>
                      <a:pt x="2538" y="348"/>
                    </a:lnTo>
                    <a:lnTo>
                      <a:pt x="2538" y="348"/>
                    </a:lnTo>
                    <a:lnTo>
                      <a:pt x="2538" y="348"/>
                    </a:lnTo>
                    <a:lnTo>
                      <a:pt x="2538" y="348"/>
                    </a:lnTo>
                    <a:lnTo>
                      <a:pt x="2538" y="348"/>
                    </a:lnTo>
                    <a:lnTo>
                      <a:pt x="2538" y="348"/>
                    </a:lnTo>
                    <a:lnTo>
                      <a:pt x="2538" y="348"/>
                    </a:lnTo>
                    <a:lnTo>
                      <a:pt x="2538" y="348"/>
                    </a:lnTo>
                    <a:lnTo>
                      <a:pt x="2538" y="348"/>
                    </a:lnTo>
                    <a:lnTo>
                      <a:pt x="2538" y="348"/>
                    </a:lnTo>
                    <a:lnTo>
                      <a:pt x="2538" y="348"/>
                    </a:lnTo>
                    <a:lnTo>
                      <a:pt x="2538" y="348"/>
                    </a:lnTo>
                    <a:lnTo>
                      <a:pt x="2538" y="348"/>
                    </a:lnTo>
                    <a:lnTo>
                      <a:pt x="2538" y="348"/>
                    </a:lnTo>
                    <a:lnTo>
                      <a:pt x="2538" y="348"/>
                    </a:lnTo>
                    <a:lnTo>
                      <a:pt x="2538" y="348"/>
                    </a:lnTo>
                    <a:lnTo>
                      <a:pt x="2538" y="348"/>
                    </a:lnTo>
                    <a:lnTo>
                      <a:pt x="2538" y="348"/>
                    </a:lnTo>
                    <a:lnTo>
                      <a:pt x="2538" y="348"/>
                    </a:lnTo>
                    <a:lnTo>
                      <a:pt x="2538" y="348"/>
                    </a:lnTo>
                    <a:lnTo>
                      <a:pt x="2544" y="348"/>
                    </a:lnTo>
                    <a:lnTo>
                      <a:pt x="2544" y="348"/>
                    </a:lnTo>
                    <a:lnTo>
                      <a:pt x="2544" y="348"/>
                    </a:lnTo>
                    <a:lnTo>
                      <a:pt x="2544" y="348"/>
                    </a:lnTo>
                    <a:lnTo>
                      <a:pt x="2544" y="348"/>
                    </a:lnTo>
                    <a:lnTo>
                      <a:pt x="2544" y="348"/>
                    </a:lnTo>
                    <a:lnTo>
                      <a:pt x="2544" y="348"/>
                    </a:lnTo>
                    <a:lnTo>
                      <a:pt x="2544" y="348"/>
                    </a:lnTo>
                    <a:lnTo>
                      <a:pt x="2544" y="348"/>
                    </a:lnTo>
                    <a:lnTo>
                      <a:pt x="2544" y="348"/>
                    </a:lnTo>
                    <a:lnTo>
                      <a:pt x="2544" y="348"/>
                    </a:lnTo>
                    <a:lnTo>
                      <a:pt x="2544" y="348"/>
                    </a:lnTo>
                    <a:lnTo>
                      <a:pt x="2544" y="348"/>
                    </a:lnTo>
                    <a:lnTo>
                      <a:pt x="2544" y="348"/>
                    </a:lnTo>
                    <a:lnTo>
                      <a:pt x="2544" y="348"/>
                    </a:lnTo>
                    <a:lnTo>
                      <a:pt x="2544" y="348"/>
                    </a:lnTo>
                    <a:lnTo>
                      <a:pt x="2544" y="348"/>
                    </a:lnTo>
                    <a:lnTo>
                      <a:pt x="2544" y="348"/>
                    </a:lnTo>
                    <a:lnTo>
                      <a:pt x="2544" y="348"/>
                    </a:lnTo>
                    <a:lnTo>
                      <a:pt x="2544" y="348"/>
                    </a:lnTo>
                    <a:lnTo>
                      <a:pt x="2544" y="354"/>
                    </a:lnTo>
                    <a:lnTo>
                      <a:pt x="2544" y="354"/>
                    </a:lnTo>
                    <a:lnTo>
                      <a:pt x="2544" y="354"/>
                    </a:lnTo>
                    <a:lnTo>
                      <a:pt x="2544" y="354"/>
                    </a:lnTo>
                    <a:lnTo>
                      <a:pt x="2544" y="354"/>
                    </a:lnTo>
                    <a:lnTo>
                      <a:pt x="2544" y="354"/>
                    </a:lnTo>
                    <a:lnTo>
                      <a:pt x="2544" y="354"/>
                    </a:lnTo>
                    <a:lnTo>
                      <a:pt x="2544" y="354"/>
                    </a:lnTo>
                    <a:lnTo>
                      <a:pt x="2544" y="354"/>
                    </a:lnTo>
                    <a:lnTo>
                      <a:pt x="2544" y="354"/>
                    </a:lnTo>
                    <a:lnTo>
                      <a:pt x="2544" y="354"/>
                    </a:lnTo>
                    <a:lnTo>
                      <a:pt x="2544" y="360"/>
                    </a:lnTo>
                    <a:lnTo>
                      <a:pt x="2550" y="360"/>
                    </a:lnTo>
                    <a:lnTo>
                      <a:pt x="2550" y="360"/>
                    </a:lnTo>
                    <a:lnTo>
                      <a:pt x="2550" y="360"/>
                    </a:lnTo>
                    <a:lnTo>
                      <a:pt x="2550" y="360"/>
                    </a:lnTo>
                    <a:lnTo>
                      <a:pt x="2550" y="360"/>
                    </a:lnTo>
                    <a:lnTo>
                      <a:pt x="2550" y="360"/>
                    </a:lnTo>
                    <a:lnTo>
                      <a:pt x="2550" y="360"/>
                    </a:lnTo>
                    <a:lnTo>
                      <a:pt x="2550" y="360"/>
                    </a:lnTo>
                    <a:lnTo>
                      <a:pt x="2550" y="360"/>
                    </a:lnTo>
                    <a:lnTo>
                      <a:pt x="2550" y="360"/>
                    </a:lnTo>
                    <a:lnTo>
                      <a:pt x="2550" y="360"/>
                    </a:lnTo>
                    <a:lnTo>
                      <a:pt x="2550" y="360"/>
                    </a:lnTo>
                    <a:lnTo>
                      <a:pt x="2550" y="366"/>
                    </a:lnTo>
                    <a:lnTo>
                      <a:pt x="2550" y="366"/>
                    </a:lnTo>
                    <a:lnTo>
                      <a:pt x="2550" y="366"/>
                    </a:lnTo>
                    <a:lnTo>
                      <a:pt x="2550" y="366"/>
                    </a:lnTo>
                    <a:lnTo>
                      <a:pt x="2550" y="366"/>
                    </a:lnTo>
                    <a:lnTo>
                      <a:pt x="2550" y="366"/>
                    </a:lnTo>
                    <a:lnTo>
                      <a:pt x="2550" y="366"/>
                    </a:lnTo>
                    <a:lnTo>
                      <a:pt x="2550" y="366"/>
                    </a:lnTo>
                    <a:lnTo>
                      <a:pt x="2550" y="366"/>
                    </a:lnTo>
                    <a:lnTo>
                      <a:pt x="2550" y="366"/>
                    </a:lnTo>
                    <a:lnTo>
                      <a:pt x="2550" y="372"/>
                    </a:lnTo>
                    <a:lnTo>
                      <a:pt x="2550" y="372"/>
                    </a:lnTo>
                    <a:lnTo>
                      <a:pt x="2550" y="372"/>
                    </a:lnTo>
                    <a:lnTo>
                      <a:pt x="2550" y="372"/>
                    </a:lnTo>
                    <a:lnTo>
                      <a:pt x="2550" y="372"/>
                    </a:lnTo>
                    <a:lnTo>
                      <a:pt x="2550" y="372"/>
                    </a:lnTo>
                    <a:lnTo>
                      <a:pt x="2550" y="372"/>
                    </a:lnTo>
                    <a:lnTo>
                      <a:pt x="2550" y="372"/>
                    </a:lnTo>
                    <a:lnTo>
                      <a:pt x="2550" y="372"/>
                    </a:lnTo>
                    <a:lnTo>
                      <a:pt x="2550" y="372"/>
                    </a:lnTo>
                    <a:lnTo>
                      <a:pt x="2550" y="372"/>
                    </a:lnTo>
                    <a:lnTo>
                      <a:pt x="2550" y="378"/>
                    </a:lnTo>
                    <a:lnTo>
                      <a:pt x="2556" y="378"/>
                    </a:lnTo>
                    <a:lnTo>
                      <a:pt x="2556" y="378"/>
                    </a:lnTo>
                    <a:lnTo>
                      <a:pt x="2556" y="378"/>
                    </a:lnTo>
                    <a:lnTo>
                      <a:pt x="2556" y="378"/>
                    </a:lnTo>
                    <a:lnTo>
                      <a:pt x="2556" y="378"/>
                    </a:lnTo>
                    <a:lnTo>
                      <a:pt x="2556" y="378"/>
                    </a:lnTo>
                    <a:lnTo>
                      <a:pt x="2556" y="378"/>
                    </a:lnTo>
                    <a:lnTo>
                      <a:pt x="2556" y="378"/>
                    </a:lnTo>
                    <a:lnTo>
                      <a:pt x="2556" y="378"/>
                    </a:lnTo>
                    <a:lnTo>
                      <a:pt x="2556" y="378"/>
                    </a:lnTo>
                    <a:lnTo>
                      <a:pt x="2556" y="384"/>
                    </a:lnTo>
                    <a:lnTo>
                      <a:pt x="2556" y="384"/>
                    </a:lnTo>
                    <a:lnTo>
                      <a:pt x="2556" y="384"/>
                    </a:lnTo>
                    <a:lnTo>
                      <a:pt x="2556" y="384"/>
                    </a:lnTo>
                    <a:lnTo>
                      <a:pt x="2556" y="384"/>
                    </a:lnTo>
                    <a:lnTo>
                      <a:pt x="2556" y="384"/>
                    </a:lnTo>
                    <a:lnTo>
                      <a:pt x="2556" y="384"/>
                    </a:lnTo>
                    <a:lnTo>
                      <a:pt x="2556" y="384"/>
                    </a:lnTo>
                    <a:lnTo>
                      <a:pt x="2556" y="384"/>
                    </a:lnTo>
                    <a:lnTo>
                      <a:pt x="2556" y="384"/>
                    </a:lnTo>
                    <a:lnTo>
                      <a:pt x="2556" y="384"/>
                    </a:lnTo>
                    <a:lnTo>
                      <a:pt x="2556" y="384"/>
                    </a:lnTo>
                    <a:lnTo>
                      <a:pt x="2556" y="384"/>
                    </a:lnTo>
                    <a:lnTo>
                      <a:pt x="2592" y="390"/>
                    </a:lnTo>
                    <a:lnTo>
                      <a:pt x="2592" y="390"/>
                    </a:lnTo>
                    <a:lnTo>
                      <a:pt x="2592" y="390"/>
                    </a:lnTo>
                    <a:lnTo>
                      <a:pt x="2592" y="390"/>
                    </a:lnTo>
                    <a:lnTo>
                      <a:pt x="2592" y="390"/>
                    </a:lnTo>
                    <a:lnTo>
                      <a:pt x="2592" y="390"/>
                    </a:lnTo>
                    <a:lnTo>
                      <a:pt x="2592" y="390"/>
                    </a:lnTo>
                    <a:lnTo>
                      <a:pt x="2592" y="384"/>
                    </a:lnTo>
                    <a:lnTo>
                      <a:pt x="2592" y="384"/>
                    </a:lnTo>
                    <a:lnTo>
                      <a:pt x="2592" y="384"/>
                    </a:lnTo>
                    <a:lnTo>
                      <a:pt x="2592" y="384"/>
                    </a:lnTo>
                    <a:lnTo>
                      <a:pt x="2592" y="384"/>
                    </a:lnTo>
                    <a:lnTo>
                      <a:pt x="2592" y="384"/>
                    </a:lnTo>
                    <a:lnTo>
                      <a:pt x="2592" y="384"/>
                    </a:lnTo>
                    <a:lnTo>
                      <a:pt x="2592" y="384"/>
                    </a:lnTo>
                    <a:lnTo>
                      <a:pt x="2592" y="384"/>
                    </a:lnTo>
                    <a:lnTo>
                      <a:pt x="2592" y="384"/>
                    </a:lnTo>
                    <a:lnTo>
                      <a:pt x="2592" y="384"/>
                    </a:lnTo>
                    <a:lnTo>
                      <a:pt x="2592" y="384"/>
                    </a:lnTo>
                    <a:lnTo>
                      <a:pt x="2592" y="384"/>
                    </a:lnTo>
                    <a:lnTo>
                      <a:pt x="2592" y="378"/>
                    </a:lnTo>
                    <a:lnTo>
                      <a:pt x="2592" y="378"/>
                    </a:lnTo>
                    <a:lnTo>
                      <a:pt x="2598" y="378"/>
                    </a:lnTo>
                    <a:lnTo>
                      <a:pt x="2598" y="378"/>
                    </a:lnTo>
                    <a:lnTo>
                      <a:pt x="2598" y="378"/>
                    </a:lnTo>
                    <a:lnTo>
                      <a:pt x="2598" y="378"/>
                    </a:lnTo>
                    <a:lnTo>
                      <a:pt x="2598" y="378"/>
                    </a:lnTo>
                    <a:lnTo>
                      <a:pt x="2598" y="378"/>
                    </a:lnTo>
                    <a:lnTo>
                      <a:pt x="2598" y="378"/>
                    </a:lnTo>
                    <a:lnTo>
                      <a:pt x="2598" y="378"/>
                    </a:lnTo>
                    <a:lnTo>
                      <a:pt x="2598" y="378"/>
                    </a:lnTo>
                    <a:lnTo>
                      <a:pt x="2598" y="372"/>
                    </a:lnTo>
                    <a:lnTo>
                      <a:pt x="2598" y="372"/>
                    </a:lnTo>
                    <a:lnTo>
                      <a:pt x="2598" y="372"/>
                    </a:lnTo>
                    <a:lnTo>
                      <a:pt x="2598" y="372"/>
                    </a:lnTo>
                    <a:lnTo>
                      <a:pt x="2598" y="372"/>
                    </a:lnTo>
                    <a:lnTo>
                      <a:pt x="2598" y="372"/>
                    </a:lnTo>
                    <a:lnTo>
                      <a:pt x="2598" y="372"/>
                    </a:lnTo>
                    <a:lnTo>
                      <a:pt x="2598" y="372"/>
                    </a:lnTo>
                    <a:lnTo>
                      <a:pt x="2598" y="372"/>
                    </a:lnTo>
                    <a:lnTo>
                      <a:pt x="2598" y="372"/>
                    </a:lnTo>
                    <a:lnTo>
                      <a:pt x="2598" y="366"/>
                    </a:lnTo>
                    <a:lnTo>
                      <a:pt x="2598" y="366"/>
                    </a:lnTo>
                    <a:lnTo>
                      <a:pt x="2598" y="366"/>
                    </a:lnTo>
                    <a:lnTo>
                      <a:pt x="2598" y="366"/>
                    </a:lnTo>
                    <a:lnTo>
                      <a:pt x="2598" y="372"/>
                    </a:lnTo>
                    <a:lnTo>
                      <a:pt x="2598" y="366"/>
                    </a:lnTo>
                    <a:lnTo>
                      <a:pt x="2598" y="366"/>
                    </a:lnTo>
                    <a:lnTo>
                      <a:pt x="2598" y="366"/>
                    </a:lnTo>
                    <a:lnTo>
                      <a:pt x="2598" y="366"/>
                    </a:lnTo>
                    <a:lnTo>
                      <a:pt x="2598" y="366"/>
                    </a:lnTo>
                    <a:lnTo>
                      <a:pt x="2598" y="366"/>
                    </a:lnTo>
                    <a:lnTo>
                      <a:pt x="2598" y="366"/>
                    </a:lnTo>
                    <a:lnTo>
                      <a:pt x="2598" y="366"/>
                    </a:lnTo>
                    <a:lnTo>
                      <a:pt x="2598" y="360"/>
                    </a:lnTo>
                    <a:lnTo>
                      <a:pt x="2598" y="360"/>
                    </a:lnTo>
                    <a:lnTo>
                      <a:pt x="2604" y="360"/>
                    </a:lnTo>
                    <a:lnTo>
                      <a:pt x="2604" y="360"/>
                    </a:lnTo>
                    <a:lnTo>
                      <a:pt x="2604" y="360"/>
                    </a:lnTo>
                    <a:lnTo>
                      <a:pt x="2604" y="360"/>
                    </a:lnTo>
                    <a:lnTo>
                      <a:pt x="2604" y="360"/>
                    </a:lnTo>
                    <a:lnTo>
                      <a:pt x="2604" y="360"/>
                    </a:lnTo>
                    <a:lnTo>
                      <a:pt x="2604" y="360"/>
                    </a:lnTo>
                    <a:lnTo>
                      <a:pt x="2604" y="360"/>
                    </a:lnTo>
                    <a:lnTo>
                      <a:pt x="2604" y="360"/>
                    </a:lnTo>
                    <a:lnTo>
                      <a:pt x="2604" y="360"/>
                    </a:lnTo>
                    <a:lnTo>
                      <a:pt x="2604" y="360"/>
                    </a:lnTo>
                    <a:lnTo>
                      <a:pt x="2604" y="354"/>
                    </a:lnTo>
                    <a:lnTo>
                      <a:pt x="2604" y="354"/>
                    </a:lnTo>
                    <a:lnTo>
                      <a:pt x="2604" y="354"/>
                    </a:lnTo>
                    <a:lnTo>
                      <a:pt x="2604" y="354"/>
                    </a:lnTo>
                    <a:lnTo>
                      <a:pt x="2604" y="354"/>
                    </a:lnTo>
                    <a:lnTo>
                      <a:pt x="2604" y="354"/>
                    </a:lnTo>
                    <a:lnTo>
                      <a:pt x="2604" y="354"/>
                    </a:lnTo>
                    <a:lnTo>
                      <a:pt x="2604" y="354"/>
                    </a:lnTo>
                    <a:lnTo>
                      <a:pt x="2604" y="354"/>
                    </a:lnTo>
                    <a:lnTo>
                      <a:pt x="2604" y="354"/>
                    </a:lnTo>
                    <a:lnTo>
                      <a:pt x="2604" y="354"/>
                    </a:lnTo>
                    <a:lnTo>
                      <a:pt x="2604" y="354"/>
                    </a:lnTo>
                    <a:lnTo>
                      <a:pt x="2604" y="354"/>
                    </a:lnTo>
                    <a:lnTo>
                      <a:pt x="2604" y="354"/>
                    </a:lnTo>
                    <a:lnTo>
                      <a:pt x="2604" y="354"/>
                    </a:lnTo>
                    <a:lnTo>
                      <a:pt x="2604" y="354"/>
                    </a:lnTo>
                    <a:lnTo>
                      <a:pt x="2604" y="354"/>
                    </a:lnTo>
                    <a:lnTo>
                      <a:pt x="2604" y="354"/>
                    </a:lnTo>
                    <a:lnTo>
                      <a:pt x="2604" y="354"/>
                    </a:lnTo>
                    <a:lnTo>
                      <a:pt x="2604" y="354"/>
                    </a:lnTo>
                    <a:lnTo>
                      <a:pt x="2604" y="354"/>
                    </a:lnTo>
                    <a:lnTo>
                      <a:pt x="2604" y="354"/>
                    </a:lnTo>
                    <a:lnTo>
                      <a:pt x="2610" y="354"/>
                    </a:lnTo>
                    <a:lnTo>
                      <a:pt x="2610" y="354"/>
                    </a:lnTo>
                    <a:lnTo>
                      <a:pt x="2610" y="354"/>
                    </a:lnTo>
                    <a:lnTo>
                      <a:pt x="2610" y="354"/>
                    </a:lnTo>
                    <a:lnTo>
                      <a:pt x="2610" y="354"/>
                    </a:lnTo>
                    <a:lnTo>
                      <a:pt x="2610" y="354"/>
                    </a:lnTo>
                    <a:lnTo>
                      <a:pt x="2610" y="354"/>
                    </a:lnTo>
                    <a:lnTo>
                      <a:pt x="2610" y="354"/>
                    </a:lnTo>
                    <a:lnTo>
                      <a:pt x="2610" y="354"/>
                    </a:lnTo>
                    <a:lnTo>
                      <a:pt x="2610" y="354"/>
                    </a:lnTo>
                    <a:lnTo>
                      <a:pt x="2610" y="354"/>
                    </a:lnTo>
                    <a:lnTo>
                      <a:pt x="2610" y="354"/>
                    </a:lnTo>
                    <a:lnTo>
                      <a:pt x="2610" y="354"/>
                    </a:lnTo>
                    <a:lnTo>
                      <a:pt x="2610" y="354"/>
                    </a:lnTo>
                    <a:lnTo>
                      <a:pt x="2610" y="360"/>
                    </a:lnTo>
                    <a:lnTo>
                      <a:pt x="2610" y="360"/>
                    </a:lnTo>
                    <a:lnTo>
                      <a:pt x="2610" y="360"/>
                    </a:lnTo>
                    <a:lnTo>
                      <a:pt x="2610" y="360"/>
                    </a:lnTo>
                    <a:lnTo>
                      <a:pt x="2610" y="360"/>
                    </a:lnTo>
                    <a:lnTo>
                      <a:pt x="2610" y="360"/>
                    </a:lnTo>
                    <a:lnTo>
                      <a:pt x="2610" y="360"/>
                    </a:lnTo>
                    <a:lnTo>
                      <a:pt x="2610" y="360"/>
                    </a:lnTo>
                    <a:lnTo>
                      <a:pt x="2610" y="360"/>
                    </a:lnTo>
                    <a:lnTo>
                      <a:pt x="2610" y="360"/>
                    </a:lnTo>
                    <a:lnTo>
                      <a:pt x="2610" y="360"/>
                    </a:lnTo>
                    <a:lnTo>
                      <a:pt x="2610" y="360"/>
                    </a:lnTo>
                    <a:lnTo>
                      <a:pt x="2610" y="360"/>
                    </a:lnTo>
                    <a:lnTo>
                      <a:pt x="2610" y="366"/>
                    </a:lnTo>
                    <a:lnTo>
                      <a:pt x="2610" y="366"/>
                    </a:lnTo>
                    <a:lnTo>
                      <a:pt x="2610" y="366"/>
                    </a:lnTo>
                    <a:lnTo>
                      <a:pt x="2610" y="366"/>
                    </a:lnTo>
                    <a:lnTo>
                      <a:pt x="2610" y="366"/>
                    </a:lnTo>
                    <a:lnTo>
                      <a:pt x="2610" y="366"/>
                    </a:lnTo>
                    <a:lnTo>
                      <a:pt x="2616" y="366"/>
                    </a:lnTo>
                    <a:lnTo>
                      <a:pt x="2616" y="366"/>
                    </a:lnTo>
                    <a:lnTo>
                      <a:pt x="2616" y="372"/>
                    </a:lnTo>
                    <a:lnTo>
                      <a:pt x="2616" y="366"/>
                    </a:lnTo>
                    <a:lnTo>
                      <a:pt x="2616" y="366"/>
                    </a:lnTo>
                    <a:lnTo>
                      <a:pt x="2616" y="366"/>
                    </a:lnTo>
                    <a:lnTo>
                      <a:pt x="2616" y="372"/>
                    </a:lnTo>
                    <a:lnTo>
                      <a:pt x="2616" y="372"/>
                    </a:lnTo>
                    <a:lnTo>
                      <a:pt x="2616" y="372"/>
                    </a:lnTo>
                    <a:lnTo>
                      <a:pt x="2616" y="372"/>
                    </a:lnTo>
                    <a:lnTo>
                      <a:pt x="2616" y="372"/>
                    </a:lnTo>
                    <a:lnTo>
                      <a:pt x="2616" y="372"/>
                    </a:lnTo>
                    <a:lnTo>
                      <a:pt x="2616" y="372"/>
                    </a:lnTo>
                    <a:lnTo>
                      <a:pt x="2616" y="372"/>
                    </a:lnTo>
                    <a:lnTo>
                      <a:pt x="2616" y="372"/>
                    </a:lnTo>
                    <a:lnTo>
                      <a:pt x="2616" y="372"/>
                    </a:lnTo>
                    <a:lnTo>
                      <a:pt x="2616" y="378"/>
                    </a:lnTo>
                    <a:lnTo>
                      <a:pt x="2616" y="378"/>
                    </a:lnTo>
                    <a:lnTo>
                      <a:pt x="2616" y="378"/>
                    </a:lnTo>
                    <a:lnTo>
                      <a:pt x="2616" y="378"/>
                    </a:lnTo>
                    <a:lnTo>
                      <a:pt x="2616" y="378"/>
                    </a:lnTo>
                    <a:lnTo>
                      <a:pt x="2616" y="378"/>
                    </a:lnTo>
                    <a:lnTo>
                      <a:pt x="2616" y="378"/>
                    </a:lnTo>
                    <a:lnTo>
                      <a:pt x="2616" y="378"/>
                    </a:lnTo>
                    <a:lnTo>
                      <a:pt x="2616" y="378"/>
                    </a:lnTo>
                    <a:lnTo>
                      <a:pt x="2616" y="378"/>
                    </a:lnTo>
                    <a:lnTo>
                      <a:pt x="2616" y="378"/>
                    </a:lnTo>
                    <a:lnTo>
                      <a:pt x="2616" y="384"/>
                    </a:lnTo>
                    <a:lnTo>
                      <a:pt x="2616" y="384"/>
                    </a:lnTo>
                    <a:lnTo>
                      <a:pt x="2616" y="384"/>
                    </a:lnTo>
                    <a:lnTo>
                      <a:pt x="2616" y="384"/>
                    </a:lnTo>
                    <a:lnTo>
                      <a:pt x="2616" y="384"/>
                    </a:lnTo>
                    <a:lnTo>
                      <a:pt x="2616" y="384"/>
                    </a:lnTo>
                    <a:lnTo>
                      <a:pt x="2622" y="384"/>
                    </a:lnTo>
                    <a:lnTo>
                      <a:pt x="2622" y="384"/>
                    </a:lnTo>
                    <a:lnTo>
                      <a:pt x="2622" y="384"/>
                    </a:lnTo>
                    <a:lnTo>
                      <a:pt x="2622" y="384"/>
                    </a:lnTo>
                    <a:lnTo>
                      <a:pt x="2622" y="384"/>
                    </a:lnTo>
                    <a:lnTo>
                      <a:pt x="2622" y="384"/>
                    </a:lnTo>
                    <a:lnTo>
                      <a:pt x="2622" y="390"/>
                    </a:lnTo>
                    <a:lnTo>
                      <a:pt x="2622" y="390"/>
                    </a:lnTo>
                    <a:lnTo>
                      <a:pt x="2622" y="390"/>
                    </a:lnTo>
                    <a:lnTo>
                      <a:pt x="2622" y="390"/>
                    </a:lnTo>
                    <a:lnTo>
                      <a:pt x="2622" y="390"/>
                    </a:lnTo>
                    <a:lnTo>
                      <a:pt x="2622" y="390"/>
                    </a:lnTo>
                    <a:lnTo>
                      <a:pt x="2622" y="390"/>
                    </a:lnTo>
                    <a:lnTo>
                      <a:pt x="2622" y="390"/>
                    </a:lnTo>
                    <a:lnTo>
                      <a:pt x="2622" y="390"/>
                    </a:lnTo>
                    <a:lnTo>
                      <a:pt x="2622" y="390"/>
                    </a:lnTo>
                    <a:lnTo>
                      <a:pt x="2622" y="390"/>
                    </a:lnTo>
                    <a:lnTo>
                      <a:pt x="2622" y="390"/>
                    </a:lnTo>
                    <a:lnTo>
                      <a:pt x="2622" y="390"/>
                    </a:lnTo>
                    <a:lnTo>
                      <a:pt x="2622" y="390"/>
                    </a:lnTo>
                    <a:lnTo>
                      <a:pt x="2658" y="396"/>
                    </a:lnTo>
                    <a:lnTo>
                      <a:pt x="2658" y="396"/>
                    </a:lnTo>
                    <a:lnTo>
                      <a:pt x="2658" y="396"/>
                    </a:lnTo>
                    <a:lnTo>
                      <a:pt x="2658" y="396"/>
                    </a:lnTo>
                    <a:lnTo>
                      <a:pt x="2658" y="396"/>
                    </a:lnTo>
                    <a:lnTo>
                      <a:pt x="2658" y="396"/>
                    </a:lnTo>
                    <a:lnTo>
                      <a:pt x="2658" y="396"/>
                    </a:lnTo>
                    <a:lnTo>
                      <a:pt x="2658" y="396"/>
                    </a:lnTo>
                    <a:lnTo>
                      <a:pt x="2658" y="396"/>
                    </a:lnTo>
                    <a:lnTo>
                      <a:pt x="2658" y="390"/>
                    </a:lnTo>
                    <a:lnTo>
                      <a:pt x="2658" y="390"/>
                    </a:lnTo>
                    <a:lnTo>
                      <a:pt x="2658" y="390"/>
                    </a:lnTo>
                    <a:lnTo>
                      <a:pt x="2658" y="390"/>
                    </a:lnTo>
                    <a:lnTo>
                      <a:pt x="2658" y="390"/>
                    </a:lnTo>
                    <a:lnTo>
                      <a:pt x="2658" y="390"/>
                    </a:lnTo>
                    <a:lnTo>
                      <a:pt x="2658" y="390"/>
                    </a:lnTo>
                    <a:lnTo>
                      <a:pt x="2658" y="390"/>
                    </a:lnTo>
                    <a:lnTo>
                      <a:pt x="2658" y="390"/>
                    </a:lnTo>
                    <a:lnTo>
                      <a:pt x="2658" y="390"/>
                    </a:lnTo>
                    <a:lnTo>
                      <a:pt x="2658" y="390"/>
                    </a:lnTo>
                    <a:lnTo>
                      <a:pt x="2658" y="390"/>
                    </a:lnTo>
                    <a:lnTo>
                      <a:pt x="2658" y="390"/>
                    </a:lnTo>
                    <a:lnTo>
                      <a:pt x="2658" y="384"/>
                    </a:lnTo>
                    <a:lnTo>
                      <a:pt x="2658" y="384"/>
                    </a:lnTo>
                    <a:lnTo>
                      <a:pt x="2658" y="384"/>
                    </a:lnTo>
                    <a:lnTo>
                      <a:pt x="2658" y="384"/>
                    </a:lnTo>
                    <a:lnTo>
                      <a:pt x="2664" y="384"/>
                    </a:lnTo>
                    <a:lnTo>
                      <a:pt x="2664" y="384"/>
                    </a:lnTo>
                    <a:lnTo>
                      <a:pt x="2664" y="384"/>
                    </a:lnTo>
                    <a:lnTo>
                      <a:pt x="2664" y="384"/>
                    </a:lnTo>
                    <a:lnTo>
                      <a:pt x="2664" y="384"/>
                    </a:lnTo>
                    <a:lnTo>
                      <a:pt x="2664" y="384"/>
                    </a:lnTo>
                    <a:lnTo>
                      <a:pt x="2664" y="384"/>
                    </a:lnTo>
                    <a:lnTo>
                      <a:pt x="2664" y="378"/>
                    </a:lnTo>
                    <a:lnTo>
                      <a:pt x="2664" y="378"/>
                    </a:lnTo>
                    <a:lnTo>
                      <a:pt x="2664" y="378"/>
                    </a:lnTo>
                    <a:lnTo>
                      <a:pt x="2664" y="378"/>
                    </a:lnTo>
                    <a:lnTo>
                      <a:pt x="2664" y="378"/>
                    </a:lnTo>
                    <a:lnTo>
                      <a:pt x="2664" y="378"/>
                    </a:lnTo>
                    <a:lnTo>
                      <a:pt x="2664" y="378"/>
                    </a:lnTo>
                    <a:lnTo>
                      <a:pt x="2664" y="378"/>
                    </a:lnTo>
                    <a:lnTo>
                      <a:pt x="2664" y="378"/>
                    </a:lnTo>
                    <a:lnTo>
                      <a:pt x="2664" y="378"/>
                    </a:lnTo>
                    <a:lnTo>
                      <a:pt x="2664" y="372"/>
                    </a:lnTo>
                    <a:lnTo>
                      <a:pt x="2664" y="372"/>
                    </a:lnTo>
                    <a:lnTo>
                      <a:pt x="2664" y="378"/>
                    </a:lnTo>
                    <a:lnTo>
                      <a:pt x="2664" y="378"/>
                    </a:lnTo>
                    <a:lnTo>
                      <a:pt x="2664" y="372"/>
                    </a:lnTo>
                    <a:lnTo>
                      <a:pt x="2664" y="372"/>
                    </a:lnTo>
                    <a:lnTo>
                      <a:pt x="2664" y="372"/>
                    </a:lnTo>
                    <a:lnTo>
                      <a:pt x="2664" y="372"/>
                    </a:lnTo>
                    <a:lnTo>
                      <a:pt x="2664" y="372"/>
                    </a:lnTo>
                    <a:lnTo>
                      <a:pt x="2664" y="372"/>
                    </a:lnTo>
                    <a:lnTo>
                      <a:pt x="2664" y="372"/>
                    </a:lnTo>
                    <a:lnTo>
                      <a:pt x="2664" y="372"/>
                    </a:lnTo>
                    <a:lnTo>
                      <a:pt x="2664" y="372"/>
                    </a:lnTo>
                    <a:lnTo>
                      <a:pt x="2664" y="366"/>
                    </a:lnTo>
                    <a:lnTo>
                      <a:pt x="2664" y="366"/>
                    </a:lnTo>
                    <a:lnTo>
                      <a:pt x="2664" y="366"/>
                    </a:lnTo>
                    <a:lnTo>
                      <a:pt x="2664" y="366"/>
                    </a:lnTo>
                    <a:lnTo>
                      <a:pt x="2670" y="366"/>
                    </a:lnTo>
                    <a:lnTo>
                      <a:pt x="2670" y="366"/>
                    </a:lnTo>
                    <a:lnTo>
                      <a:pt x="2670" y="366"/>
                    </a:lnTo>
                    <a:lnTo>
                      <a:pt x="2670" y="366"/>
                    </a:lnTo>
                    <a:lnTo>
                      <a:pt x="2670" y="366"/>
                    </a:lnTo>
                    <a:lnTo>
                      <a:pt x="2670" y="366"/>
                    </a:lnTo>
                    <a:lnTo>
                      <a:pt x="2670" y="366"/>
                    </a:lnTo>
                    <a:lnTo>
                      <a:pt x="2670" y="366"/>
                    </a:lnTo>
                    <a:lnTo>
                      <a:pt x="2670" y="366"/>
                    </a:lnTo>
                    <a:lnTo>
                      <a:pt x="2670" y="366"/>
                    </a:lnTo>
                    <a:lnTo>
                      <a:pt x="2670" y="360"/>
                    </a:lnTo>
                    <a:lnTo>
                      <a:pt x="2670" y="360"/>
                    </a:lnTo>
                    <a:lnTo>
                      <a:pt x="2670" y="360"/>
                    </a:lnTo>
                    <a:lnTo>
                      <a:pt x="2670" y="360"/>
                    </a:lnTo>
                    <a:lnTo>
                      <a:pt x="2670" y="360"/>
                    </a:lnTo>
                    <a:lnTo>
                      <a:pt x="2670" y="360"/>
                    </a:lnTo>
                    <a:lnTo>
                      <a:pt x="2670" y="360"/>
                    </a:lnTo>
                    <a:lnTo>
                      <a:pt x="2670" y="360"/>
                    </a:lnTo>
                    <a:lnTo>
                      <a:pt x="2670" y="360"/>
                    </a:lnTo>
                    <a:lnTo>
                      <a:pt x="2670" y="360"/>
                    </a:lnTo>
                    <a:lnTo>
                      <a:pt x="2670" y="360"/>
                    </a:lnTo>
                    <a:lnTo>
                      <a:pt x="2670" y="360"/>
                    </a:lnTo>
                    <a:lnTo>
                      <a:pt x="2670" y="360"/>
                    </a:lnTo>
                    <a:lnTo>
                      <a:pt x="2670" y="360"/>
                    </a:lnTo>
                    <a:lnTo>
                      <a:pt x="2670" y="360"/>
                    </a:lnTo>
                    <a:lnTo>
                      <a:pt x="2670" y="360"/>
                    </a:lnTo>
                    <a:lnTo>
                      <a:pt x="2670" y="360"/>
                    </a:lnTo>
                    <a:lnTo>
                      <a:pt x="2670" y="360"/>
                    </a:lnTo>
                    <a:lnTo>
                      <a:pt x="2670" y="360"/>
                    </a:lnTo>
                    <a:lnTo>
                      <a:pt x="2670" y="360"/>
                    </a:lnTo>
                    <a:lnTo>
                      <a:pt x="2670" y="360"/>
                    </a:lnTo>
                    <a:lnTo>
                      <a:pt x="2670" y="360"/>
                    </a:lnTo>
                    <a:lnTo>
                      <a:pt x="2676" y="360"/>
                    </a:lnTo>
                    <a:lnTo>
                      <a:pt x="2676" y="360"/>
                    </a:lnTo>
                    <a:lnTo>
                      <a:pt x="2676" y="360"/>
                    </a:lnTo>
                    <a:lnTo>
                      <a:pt x="2676" y="360"/>
                    </a:lnTo>
                    <a:lnTo>
                      <a:pt x="2676" y="360"/>
                    </a:lnTo>
                    <a:lnTo>
                      <a:pt x="2676" y="360"/>
                    </a:lnTo>
                    <a:lnTo>
                      <a:pt x="2676" y="360"/>
                    </a:lnTo>
                    <a:lnTo>
                      <a:pt x="2676" y="360"/>
                    </a:lnTo>
                    <a:lnTo>
                      <a:pt x="2676" y="366"/>
                    </a:lnTo>
                    <a:lnTo>
                      <a:pt x="2676" y="366"/>
                    </a:lnTo>
                    <a:lnTo>
                      <a:pt x="2676" y="366"/>
                    </a:lnTo>
                    <a:lnTo>
                      <a:pt x="2676" y="366"/>
                    </a:lnTo>
                    <a:lnTo>
                      <a:pt x="2676" y="366"/>
                    </a:lnTo>
                    <a:lnTo>
                      <a:pt x="2676" y="366"/>
                    </a:lnTo>
                    <a:lnTo>
                      <a:pt x="2676" y="366"/>
                    </a:lnTo>
                    <a:lnTo>
                      <a:pt x="2676" y="366"/>
                    </a:lnTo>
                    <a:lnTo>
                      <a:pt x="2676" y="366"/>
                    </a:lnTo>
                    <a:lnTo>
                      <a:pt x="2676" y="366"/>
                    </a:lnTo>
                    <a:lnTo>
                      <a:pt x="2676" y="366"/>
                    </a:lnTo>
                    <a:lnTo>
                      <a:pt x="2676" y="366"/>
                    </a:lnTo>
                    <a:lnTo>
                      <a:pt x="2676" y="366"/>
                    </a:lnTo>
                    <a:lnTo>
                      <a:pt x="2676" y="366"/>
                    </a:lnTo>
                    <a:lnTo>
                      <a:pt x="2676" y="372"/>
                    </a:lnTo>
                    <a:lnTo>
                      <a:pt x="2676" y="372"/>
                    </a:lnTo>
                    <a:lnTo>
                      <a:pt x="2676" y="372"/>
                    </a:lnTo>
                    <a:lnTo>
                      <a:pt x="2676" y="372"/>
                    </a:lnTo>
                    <a:lnTo>
                      <a:pt x="2676" y="372"/>
                    </a:lnTo>
                    <a:lnTo>
                      <a:pt x="2676" y="372"/>
                    </a:lnTo>
                    <a:lnTo>
                      <a:pt x="2676" y="372"/>
                    </a:lnTo>
                    <a:lnTo>
                      <a:pt x="2676" y="372"/>
                    </a:lnTo>
                    <a:lnTo>
                      <a:pt x="2676" y="372"/>
                    </a:lnTo>
                    <a:lnTo>
                      <a:pt x="2676" y="378"/>
                    </a:lnTo>
                    <a:lnTo>
                      <a:pt x="2676" y="378"/>
                    </a:lnTo>
                    <a:lnTo>
                      <a:pt x="2682" y="372"/>
                    </a:lnTo>
                    <a:lnTo>
                      <a:pt x="2682" y="372"/>
                    </a:lnTo>
                    <a:lnTo>
                      <a:pt x="2682" y="378"/>
                    </a:lnTo>
                    <a:lnTo>
                      <a:pt x="2682" y="378"/>
                    </a:lnTo>
                    <a:lnTo>
                      <a:pt x="2682" y="378"/>
                    </a:lnTo>
                    <a:lnTo>
                      <a:pt x="2682" y="378"/>
                    </a:lnTo>
                    <a:lnTo>
                      <a:pt x="2682" y="378"/>
                    </a:lnTo>
                    <a:lnTo>
                      <a:pt x="2682" y="378"/>
                    </a:lnTo>
                    <a:lnTo>
                      <a:pt x="2682" y="378"/>
                    </a:lnTo>
                    <a:lnTo>
                      <a:pt x="2682" y="378"/>
                    </a:lnTo>
                    <a:lnTo>
                      <a:pt x="2682" y="378"/>
                    </a:lnTo>
                    <a:lnTo>
                      <a:pt x="2682" y="378"/>
                    </a:lnTo>
                    <a:lnTo>
                      <a:pt x="2682" y="384"/>
                    </a:lnTo>
                    <a:lnTo>
                      <a:pt x="2682" y="384"/>
                    </a:lnTo>
                    <a:lnTo>
                      <a:pt x="2682" y="384"/>
                    </a:lnTo>
                    <a:lnTo>
                      <a:pt x="2682" y="384"/>
                    </a:lnTo>
                    <a:lnTo>
                      <a:pt x="2682" y="384"/>
                    </a:lnTo>
                    <a:lnTo>
                      <a:pt x="2682" y="384"/>
                    </a:lnTo>
                    <a:lnTo>
                      <a:pt x="2682" y="384"/>
                    </a:lnTo>
                    <a:lnTo>
                      <a:pt x="2682" y="384"/>
                    </a:lnTo>
                    <a:lnTo>
                      <a:pt x="2682" y="384"/>
                    </a:lnTo>
                    <a:lnTo>
                      <a:pt x="2682" y="384"/>
                    </a:lnTo>
                    <a:lnTo>
                      <a:pt x="2682" y="384"/>
                    </a:lnTo>
                    <a:lnTo>
                      <a:pt x="2682" y="390"/>
                    </a:lnTo>
                    <a:lnTo>
                      <a:pt x="2682" y="390"/>
                    </a:lnTo>
                    <a:lnTo>
                      <a:pt x="2682" y="390"/>
                    </a:lnTo>
                    <a:lnTo>
                      <a:pt x="2682" y="390"/>
                    </a:lnTo>
                    <a:lnTo>
                      <a:pt x="2682" y="390"/>
                    </a:lnTo>
                    <a:lnTo>
                      <a:pt x="2682" y="390"/>
                    </a:lnTo>
                    <a:lnTo>
                      <a:pt x="2682" y="390"/>
                    </a:lnTo>
                    <a:lnTo>
                      <a:pt x="2682" y="390"/>
                    </a:lnTo>
                    <a:lnTo>
                      <a:pt x="2682" y="390"/>
                    </a:lnTo>
                    <a:lnTo>
                      <a:pt x="2682" y="390"/>
                    </a:lnTo>
                    <a:lnTo>
                      <a:pt x="2682" y="390"/>
                    </a:lnTo>
                    <a:lnTo>
                      <a:pt x="2688" y="390"/>
                    </a:lnTo>
                    <a:lnTo>
                      <a:pt x="2688" y="396"/>
                    </a:lnTo>
                    <a:lnTo>
                      <a:pt x="2688" y="396"/>
                    </a:lnTo>
                    <a:lnTo>
                      <a:pt x="2688" y="396"/>
                    </a:lnTo>
                    <a:lnTo>
                      <a:pt x="2688" y="396"/>
                    </a:lnTo>
                    <a:lnTo>
                      <a:pt x="2688" y="396"/>
                    </a:lnTo>
                    <a:lnTo>
                      <a:pt x="2688" y="396"/>
                    </a:lnTo>
                    <a:lnTo>
                      <a:pt x="2688" y="396"/>
                    </a:lnTo>
                    <a:lnTo>
                      <a:pt x="2688" y="396"/>
                    </a:lnTo>
                    <a:lnTo>
                      <a:pt x="2688" y="396"/>
                    </a:lnTo>
                    <a:lnTo>
                      <a:pt x="2688" y="396"/>
                    </a:lnTo>
                    <a:lnTo>
                      <a:pt x="2688" y="396"/>
                    </a:lnTo>
                    <a:lnTo>
                      <a:pt x="2688" y="396"/>
                    </a:lnTo>
                    <a:lnTo>
                      <a:pt x="2688" y="396"/>
                    </a:lnTo>
                    <a:lnTo>
                      <a:pt x="2688" y="402"/>
                    </a:lnTo>
                    <a:lnTo>
                      <a:pt x="2688" y="402"/>
                    </a:lnTo>
                    <a:lnTo>
                      <a:pt x="2724" y="402"/>
                    </a:lnTo>
                    <a:lnTo>
                      <a:pt x="2724" y="402"/>
                    </a:lnTo>
                    <a:lnTo>
                      <a:pt x="2724" y="402"/>
                    </a:lnTo>
                    <a:lnTo>
                      <a:pt x="2724" y="402"/>
                    </a:lnTo>
                    <a:lnTo>
                      <a:pt x="2724" y="402"/>
                    </a:lnTo>
                    <a:lnTo>
                      <a:pt x="2724" y="402"/>
                    </a:lnTo>
                    <a:lnTo>
                      <a:pt x="2724" y="402"/>
                    </a:lnTo>
                    <a:lnTo>
                      <a:pt x="2724" y="402"/>
                    </a:lnTo>
                    <a:lnTo>
                      <a:pt x="2724" y="402"/>
                    </a:lnTo>
                    <a:lnTo>
                      <a:pt x="2724" y="396"/>
                    </a:lnTo>
                    <a:lnTo>
                      <a:pt x="2724" y="396"/>
                    </a:lnTo>
                    <a:lnTo>
                      <a:pt x="2724" y="396"/>
                    </a:lnTo>
                    <a:lnTo>
                      <a:pt x="2724" y="396"/>
                    </a:lnTo>
                    <a:lnTo>
                      <a:pt x="2724" y="396"/>
                    </a:lnTo>
                    <a:lnTo>
                      <a:pt x="2724" y="396"/>
                    </a:lnTo>
                    <a:lnTo>
                      <a:pt x="2724" y="396"/>
                    </a:lnTo>
                    <a:lnTo>
                      <a:pt x="2724" y="396"/>
                    </a:lnTo>
                    <a:lnTo>
                      <a:pt x="2724" y="396"/>
                    </a:lnTo>
                    <a:lnTo>
                      <a:pt x="2724" y="396"/>
                    </a:lnTo>
                    <a:lnTo>
                      <a:pt x="2724" y="396"/>
                    </a:lnTo>
                    <a:lnTo>
                      <a:pt x="2724" y="396"/>
                    </a:lnTo>
                    <a:lnTo>
                      <a:pt x="2724" y="390"/>
                    </a:lnTo>
                    <a:lnTo>
                      <a:pt x="2724" y="390"/>
                    </a:lnTo>
                    <a:lnTo>
                      <a:pt x="2724" y="390"/>
                    </a:lnTo>
                    <a:lnTo>
                      <a:pt x="2724" y="390"/>
                    </a:lnTo>
                    <a:lnTo>
                      <a:pt x="2724" y="390"/>
                    </a:lnTo>
                    <a:lnTo>
                      <a:pt x="2724" y="390"/>
                    </a:lnTo>
                    <a:lnTo>
                      <a:pt x="2724" y="390"/>
                    </a:lnTo>
                    <a:lnTo>
                      <a:pt x="2724" y="390"/>
                    </a:lnTo>
                    <a:lnTo>
                      <a:pt x="2730" y="390"/>
                    </a:lnTo>
                    <a:lnTo>
                      <a:pt x="2730" y="390"/>
                    </a:lnTo>
                    <a:lnTo>
                      <a:pt x="2730" y="390"/>
                    </a:lnTo>
                    <a:lnTo>
                      <a:pt x="2730" y="384"/>
                    </a:lnTo>
                    <a:lnTo>
                      <a:pt x="2730" y="384"/>
                    </a:lnTo>
                    <a:lnTo>
                      <a:pt x="2730" y="384"/>
                    </a:lnTo>
                    <a:lnTo>
                      <a:pt x="2730" y="384"/>
                    </a:lnTo>
                    <a:lnTo>
                      <a:pt x="2730" y="384"/>
                    </a:lnTo>
                    <a:lnTo>
                      <a:pt x="2730" y="384"/>
                    </a:lnTo>
                    <a:lnTo>
                      <a:pt x="2730" y="384"/>
                    </a:lnTo>
                    <a:lnTo>
                      <a:pt x="2730" y="384"/>
                    </a:lnTo>
                    <a:lnTo>
                      <a:pt x="2730" y="384"/>
                    </a:lnTo>
                    <a:lnTo>
                      <a:pt x="2730" y="384"/>
                    </a:lnTo>
                    <a:lnTo>
                      <a:pt x="2730" y="384"/>
                    </a:lnTo>
                    <a:lnTo>
                      <a:pt x="2730" y="378"/>
                    </a:lnTo>
                    <a:lnTo>
                      <a:pt x="2730" y="378"/>
                    </a:lnTo>
                    <a:lnTo>
                      <a:pt x="2730" y="384"/>
                    </a:lnTo>
                    <a:lnTo>
                      <a:pt x="2730" y="384"/>
                    </a:lnTo>
                    <a:lnTo>
                      <a:pt x="2730" y="378"/>
                    </a:lnTo>
                    <a:lnTo>
                      <a:pt x="2730" y="378"/>
                    </a:lnTo>
                    <a:lnTo>
                      <a:pt x="2730" y="378"/>
                    </a:lnTo>
                    <a:lnTo>
                      <a:pt x="2730" y="378"/>
                    </a:lnTo>
                    <a:lnTo>
                      <a:pt x="2730" y="378"/>
                    </a:lnTo>
                    <a:lnTo>
                      <a:pt x="2730" y="378"/>
                    </a:lnTo>
                    <a:lnTo>
                      <a:pt x="2730" y="378"/>
                    </a:lnTo>
                    <a:lnTo>
                      <a:pt x="2730" y="378"/>
                    </a:lnTo>
                    <a:lnTo>
                      <a:pt x="2730" y="378"/>
                    </a:lnTo>
                    <a:lnTo>
                      <a:pt x="2730" y="372"/>
                    </a:lnTo>
                    <a:lnTo>
                      <a:pt x="2730" y="372"/>
                    </a:lnTo>
                    <a:lnTo>
                      <a:pt x="2730" y="372"/>
                    </a:lnTo>
                    <a:lnTo>
                      <a:pt x="2730" y="372"/>
                    </a:lnTo>
                    <a:lnTo>
                      <a:pt x="2730" y="372"/>
                    </a:lnTo>
                    <a:lnTo>
                      <a:pt x="2730" y="372"/>
                    </a:lnTo>
                    <a:lnTo>
                      <a:pt x="2730" y="372"/>
                    </a:lnTo>
                    <a:lnTo>
                      <a:pt x="2736" y="372"/>
                    </a:lnTo>
                    <a:lnTo>
                      <a:pt x="2736" y="372"/>
                    </a:lnTo>
                    <a:lnTo>
                      <a:pt x="2736" y="372"/>
                    </a:lnTo>
                    <a:lnTo>
                      <a:pt x="2736" y="372"/>
                    </a:lnTo>
                    <a:lnTo>
                      <a:pt x="2736" y="372"/>
                    </a:lnTo>
                    <a:lnTo>
                      <a:pt x="2736" y="372"/>
                    </a:lnTo>
                    <a:lnTo>
                      <a:pt x="2736" y="372"/>
                    </a:lnTo>
                    <a:lnTo>
                      <a:pt x="2736" y="372"/>
                    </a:lnTo>
                    <a:lnTo>
                      <a:pt x="2736" y="366"/>
                    </a:lnTo>
                    <a:lnTo>
                      <a:pt x="2736" y="366"/>
                    </a:lnTo>
                    <a:lnTo>
                      <a:pt x="2736" y="366"/>
                    </a:lnTo>
                    <a:lnTo>
                      <a:pt x="2736" y="366"/>
                    </a:lnTo>
                    <a:lnTo>
                      <a:pt x="2736" y="366"/>
                    </a:lnTo>
                    <a:lnTo>
                      <a:pt x="2736" y="366"/>
                    </a:lnTo>
                    <a:lnTo>
                      <a:pt x="2736" y="366"/>
                    </a:lnTo>
                    <a:lnTo>
                      <a:pt x="2736" y="366"/>
                    </a:lnTo>
                    <a:lnTo>
                      <a:pt x="2736" y="366"/>
                    </a:lnTo>
                    <a:lnTo>
                      <a:pt x="2736" y="366"/>
                    </a:lnTo>
                    <a:lnTo>
                      <a:pt x="2736" y="366"/>
                    </a:lnTo>
                    <a:lnTo>
                      <a:pt x="2736" y="366"/>
                    </a:lnTo>
                    <a:lnTo>
                      <a:pt x="2736" y="366"/>
                    </a:lnTo>
                    <a:lnTo>
                      <a:pt x="2736" y="366"/>
                    </a:lnTo>
                    <a:lnTo>
                      <a:pt x="2736" y="366"/>
                    </a:lnTo>
                    <a:lnTo>
                      <a:pt x="2736" y="366"/>
                    </a:lnTo>
                    <a:lnTo>
                      <a:pt x="2736" y="366"/>
                    </a:lnTo>
                    <a:lnTo>
                      <a:pt x="2736" y="366"/>
                    </a:lnTo>
                    <a:lnTo>
                      <a:pt x="2736" y="366"/>
                    </a:lnTo>
                    <a:lnTo>
                      <a:pt x="2736" y="366"/>
                    </a:lnTo>
                    <a:lnTo>
                      <a:pt x="2736" y="366"/>
                    </a:lnTo>
                    <a:lnTo>
                      <a:pt x="2736" y="366"/>
                    </a:lnTo>
                    <a:lnTo>
                      <a:pt x="2736" y="366"/>
                    </a:lnTo>
                    <a:lnTo>
                      <a:pt x="2736" y="366"/>
                    </a:lnTo>
                    <a:lnTo>
                      <a:pt x="2736" y="366"/>
                    </a:lnTo>
                    <a:lnTo>
                      <a:pt x="2742" y="366"/>
                    </a:lnTo>
                    <a:lnTo>
                      <a:pt x="2742" y="366"/>
                    </a:lnTo>
                    <a:lnTo>
                      <a:pt x="2742" y="366"/>
                    </a:lnTo>
                    <a:lnTo>
                      <a:pt x="2742" y="372"/>
                    </a:lnTo>
                    <a:lnTo>
                      <a:pt x="2742" y="372"/>
                    </a:lnTo>
                    <a:lnTo>
                      <a:pt x="2742" y="372"/>
                    </a:lnTo>
                    <a:lnTo>
                      <a:pt x="2742" y="372"/>
                    </a:lnTo>
                    <a:lnTo>
                      <a:pt x="2742" y="372"/>
                    </a:lnTo>
                    <a:lnTo>
                      <a:pt x="2742" y="372"/>
                    </a:lnTo>
                    <a:lnTo>
                      <a:pt x="2742" y="372"/>
                    </a:lnTo>
                    <a:lnTo>
                      <a:pt x="2742" y="372"/>
                    </a:lnTo>
                    <a:lnTo>
                      <a:pt x="2742" y="372"/>
                    </a:lnTo>
                    <a:lnTo>
                      <a:pt x="2742" y="372"/>
                    </a:lnTo>
                    <a:lnTo>
                      <a:pt x="2742" y="372"/>
                    </a:lnTo>
                    <a:lnTo>
                      <a:pt x="2742" y="372"/>
                    </a:lnTo>
                    <a:lnTo>
                      <a:pt x="2742" y="372"/>
                    </a:lnTo>
                    <a:lnTo>
                      <a:pt x="2742" y="372"/>
                    </a:lnTo>
                    <a:lnTo>
                      <a:pt x="2742" y="372"/>
                    </a:lnTo>
                    <a:lnTo>
                      <a:pt x="2742" y="378"/>
                    </a:lnTo>
                    <a:lnTo>
                      <a:pt x="2742" y="378"/>
                    </a:lnTo>
                    <a:lnTo>
                      <a:pt x="2742" y="378"/>
                    </a:lnTo>
                    <a:lnTo>
                      <a:pt x="2742" y="378"/>
                    </a:lnTo>
                    <a:lnTo>
                      <a:pt x="2742" y="378"/>
                    </a:lnTo>
                    <a:lnTo>
                      <a:pt x="2742" y="378"/>
                    </a:lnTo>
                    <a:lnTo>
                      <a:pt x="2742" y="378"/>
                    </a:lnTo>
                    <a:lnTo>
                      <a:pt x="2742" y="378"/>
                    </a:lnTo>
                    <a:lnTo>
                      <a:pt x="2742" y="378"/>
                    </a:lnTo>
                    <a:lnTo>
                      <a:pt x="2742" y="384"/>
                    </a:lnTo>
                    <a:lnTo>
                      <a:pt x="2742" y="384"/>
                    </a:lnTo>
                    <a:lnTo>
                      <a:pt x="2742" y="378"/>
                    </a:lnTo>
                    <a:lnTo>
                      <a:pt x="2742" y="378"/>
                    </a:lnTo>
                    <a:lnTo>
                      <a:pt x="2742" y="384"/>
                    </a:lnTo>
                    <a:lnTo>
                      <a:pt x="2742" y="384"/>
                    </a:lnTo>
                    <a:lnTo>
                      <a:pt x="2748" y="384"/>
                    </a:lnTo>
                    <a:lnTo>
                      <a:pt x="2748" y="384"/>
                    </a:lnTo>
                    <a:lnTo>
                      <a:pt x="2748" y="384"/>
                    </a:lnTo>
                    <a:lnTo>
                      <a:pt x="2748" y="384"/>
                    </a:lnTo>
                    <a:lnTo>
                      <a:pt x="2748" y="384"/>
                    </a:lnTo>
                    <a:lnTo>
                      <a:pt x="2748" y="384"/>
                    </a:lnTo>
                    <a:lnTo>
                      <a:pt x="2748" y="384"/>
                    </a:lnTo>
                    <a:lnTo>
                      <a:pt x="2748" y="384"/>
                    </a:lnTo>
                    <a:lnTo>
                      <a:pt x="2748" y="390"/>
                    </a:lnTo>
                    <a:lnTo>
                      <a:pt x="2748" y="390"/>
                    </a:lnTo>
                    <a:lnTo>
                      <a:pt x="2748" y="390"/>
                    </a:lnTo>
                    <a:lnTo>
                      <a:pt x="2748" y="390"/>
                    </a:lnTo>
                    <a:lnTo>
                      <a:pt x="2748" y="390"/>
                    </a:lnTo>
                    <a:lnTo>
                      <a:pt x="2748" y="390"/>
                    </a:lnTo>
                    <a:lnTo>
                      <a:pt x="2748" y="390"/>
                    </a:lnTo>
                    <a:lnTo>
                      <a:pt x="2748" y="390"/>
                    </a:lnTo>
                    <a:lnTo>
                      <a:pt x="2748" y="390"/>
                    </a:lnTo>
                    <a:lnTo>
                      <a:pt x="2748" y="390"/>
                    </a:lnTo>
                    <a:lnTo>
                      <a:pt x="2748" y="390"/>
                    </a:lnTo>
                    <a:lnTo>
                      <a:pt x="2748" y="396"/>
                    </a:lnTo>
                    <a:lnTo>
                      <a:pt x="2748" y="396"/>
                    </a:lnTo>
                    <a:lnTo>
                      <a:pt x="2748" y="396"/>
                    </a:lnTo>
                    <a:lnTo>
                      <a:pt x="2748" y="396"/>
                    </a:lnTo>
                    <a:lnTo>
                      <a:pt x="2748" y="396"/>
                    </a:lnTo>
                    <a:lnTo>
                      <a:pt x="2748" y="396"/>
                    </a:lnTo>
                    <a:lnTo>
                      <a:pt x="2748" y="396"/>
                    </a:lnTo>
                    <a:lnTo>
                      <a:pt x="2748" y="396"/>
                    </a:lnTo>
                    <a:lnTo>
                      <a:pt x="2748" y="396"/>
                    </a:lnTo>
                    <a:lnTo>
                      <a:pt x="2748" y="396"/>
                    </a:lnTo>
                    <a:lnTo>
                      <a:pt x="2748" y="396"/>
                    </a:lnTo>
                    <a:lnTo>
                      <a:pt x="2748" y="396"/>
                    </a:lnTo>
                    <a:lnTo>
                      <a:pt x="2748" y="402"/>
                    </a:lnTo>
                    <a:lnTo>
                      <a:pt x="2748" y="402"/>
                    </a:lnTo>
                    <a:lnTo>
                      <a:pt x="2754" y="402"/>
                    </a:lnTo>
                    <a:lnTo>
                      <a:pt x="2754" y="402"/>
                    </a:lnTo>
                    <a:lnTo>
                      <a:pt x="2754" y="402"/>
                    </a:lnTo>
                    <a:lnTo>
                      <a:pt x="2754" y="402"/>
                    </a:lnTo>
                    <a:lnTo>
                      <a:pt x="2754" y="402"/>
                    </a:lnTo>
                    <a:lnTo>
                      <a:pt x="2754" y="402"/>
                    </a:lnTo>
                    <a:lnTo>
                      <a:pt x="2754" y="402"/>
                    </a:lnTo>
                    <a:lnTo>
                      <a:pt x="2754" y="402"/>
                    </a:lnTo>
                    <a:lnTo>
                      <a:pt x="2754" y="402"/>
                    </a:lnTo>
                    <a:lnTo>
                      <a:pt x="2754" y="402"/>
                    </a:lnTo>
                    <a:lnTo>
                      <a:pt x="2754" y="402"/>
                    </a:lnTo>
                    <a:lnTo>
                      <a:pt x="2754" y="402"/>
                    </a:lnTo>
                    <a:lnTo>
                      <a:pt x="2754" y="402"/>
                    </a:lnTo>
                    <a:lnTo>
                      <a:pt x="2790" y="408"/>
                    </a:lnTo>
                    <a:lnTo>
                      <a:pt x="2790" y="408"/>
                    </a:lnTo>
                    <a:lnTo>
                      <a:pt x="2790" y="408"/>
                    </a:lnTo>
                    <a:lnTo>
                      <a:pt x="2790" y="408"/>
                    </a:lnTo>
                    <a:lnTo>
                      <a:pt x="2790" y="408"/>
                    </a:lnTo>
                    <a:lnTo>
                      <a:pt x="2790" y="408"/>
                    </a:lnTo>
                    <a:lnTo>
                      <a:pt x="2790" y="408"/>
                    </a:lnTo>
                    <a:lnTo>
                      <a:pt x="2790" y="408"/>
                    </a:lnTo>
                    <a:lnTo>
                      <a:pt x="2790" y="408"/>
                    </a:lnTo>
                    <a:lnTo>
                      <a:pt x="2790" y="402"/>
                    </a:lnTo>
                    <a:lnTo>
                      <a:pt x="2790" y="402"/>
                    </a:lnTo>
                    <a:lnTo>
                      <a:pt x="2790" y="402"/>
                    </a:lnTo>
                    <a:lnTo>
                      <a:pt x="2790" y="402"/>
                    </a:lnTo>
                    <a:lnTo>
                      <a:pt x="2790" y="402"/>
                    </a:lnTo>
                    <a:lnTo>
                      <a:pt x="2790" y="402"/>
                    </a:lnTo>
                    <a:lnTo>
                      <a:pt x="2790" y="402"/>
                    </a:lnTo>
                    <a:lnTo>
                      <a:pt x="2790" y="402"/>
                    </a:lnTo>
                    <a:lnTo>
                      <a:pt x="2790" y="402"/>
                    </a:lnTo>
                    <a:lnTo>
                      <a:pt x="2790" y="402"/>
                    </a:lnTo>
                    <a:lnTo>
                      <a:pt x="2790" y="402"/>
                    </a:lnTo>
                    <a:lnTo>
                      <a:pt x="2790" y="402"/>
                    </a:lnTo>
                    <a:lnTo>
                      <a:pt x="2790" y="396"/>
                    </a:lnTo>
                    <a:lnTo>
                      <a:pt x="2790" y="396"/>
                    </a:lnTo>
                    <a:lnTo>
                      <a:pt x="2790" y="396"/>
                    </a:lnTo>
                    <a:lnTo>
                      <a:pt x="2790" y="396"/>
                    </a:lnTo>
                    <a:lnTo>
                      <a:pt x="2790" y="396"/>
                    </a:lnTo>
                    <a:lnTo>
                      <a:pt x="2790" y="396"/>
                    </a:lnTo>
                    <a:lnTo>
                      <a:pt x="2790" y="396"/>
                    </a:lnTo>
                    <a:lnTo>
                      <a:pt x="2790" y="396"/>
                    </a:lnTo>
                    <a:lnTo>
                      <a:pt x="2790" y="396"/>
                    </a:lnTo>
                    <a:lnTo>
                      <a:pt x="2790" y="396"/>
                    </a:lnTo>
                    <a:lnTo>
                      <a:pt x="2790" y="396"/>
                    </a:lnTo>
                    <a:lnTo>
                      <a:pt x="2790" y="396"/>
                    </a:lnTo>
                    <a:lnTo>
                      <a:pt x="2796" y="390"/>
                    </a:lnTo>
                    <a:lnTo>
                      <a:pt x="2796" y="390"/>
                    </a:lnTo>
                    <a:lnTo>
                      <a:pt x="2796" y="390"/>
                    </a:lnTo>
                    <a:lnTo>
                      <a:pt x="2796" y="390"/>
                    </a:lnTo>
                    <a:lnTo>
                      <a:pt x="2796" y="390"/>
                    </a:lnTo>
                    <a:lnTo>
                      <a:pt x="2796" y="390"/>
                    </a:lnTo>
                    <a:lnTo>
                      <a:pt x="2796" y="390"/>
                    </a:lnTo>
                    <a:lnTo>
                      <a:pt x="2796" y="390"/>
                    </a:lnTo>
                    <a:lnTo>
                      <a:pt x="2796" y="390"/>
                    </a:lnTo>
                    <a:lnTo>
                      <a:pt x="2796" y="390"/>
                    </a:lnTo>
                    <a:lnTo>
                      <a:pt x="2796" y="390"/>
                    </a:lnTo>
                    <a:lnTo>
                      <a:pt x="2796" y="390"/>
                    </a:lnTo>
                    <a:lnTo>
                      <a:pt x="2796" y="390"/>
                    </a:lnTo>
                    <a:lnTo>
                      <a:pt x="2796" y="390"/>
                    </a:lnTo>
                    <a:lnTo>
                      <a:pt x="2796" y="384"/>
                    </a:lnTo>
                    <a:lnTo>
                      <a:pt x="2796" y="384"/>
                    </a:lnTo>
                    <a:lnTo>
                      <a:pt x="2796" y="384"/>
                    </a:lnTo>
                    <a:lnTo>
                      <a:pt x="2796" y="384"/>
                    </a:lnTo>
                    <a:lnTo>
                      <a:pt x="2796" y="384"/>
                    </a:lnTo>
                    <a:lnTo>
                      <a:pt x="2796" y="384"/>
                    </a:lnTo>
                    <a:lnTo>
                      <a:pt x="2796" y="384"/>
                    </a:lnTo>
                    <a:lnTo>
                      <a:pt x="2796" y="384"/>
                    </a:lnTo>
                    <a:lnTo>
                      <a:pt x="2796" y="384"/>
                    </a:lnTo>
                    <a:lnTo>
                      <a:pt x="2796" y="384"/>
                    </a:lnTo>
                    <a:lnTo>
                      <a:pt x="2796" y="378"/>
                    </a:lnTo>
                    <a:lnTo>
                      <a:pt x="2796" y="378"/>
                    </a:lnTo>
                    <a:lnTo>
                      <a:pt x="2796" y="378"/>
                    </a:lnTo>
                    <a:lnTo>
                      <a:pt x="2796" y="378"/>
                    </a:lnTo>
                    <a:lnTo>
                      <a:pt x="2796" y="378"/>
                    </a:lnTo>
                    <a:lnTo>
                      <a:pt x="2796" y="378"/>
                    </a:lnTo>
                    <a:lnTo>
                      <a:pt x="2796" y="378"/>
                    </a:lnTo>
                    <a:lnTo>
                      <a:pt x="2796" y="378"/>
                    </a:lnTo>
                    <a:lnTo>
                      <a:pt x="2796" y="378"/>
                    </a:lnTo>
                    <a:lnTo>
                      <a:pt x="2796" y="378"/>
                    </a:lnTo>
                    <a:lnTo>
                      <a:pt x="2802" y="378"/>
                    </a:lnTo>
                    <a:lnTo>
                      <a:pt x="2802" y="378"/>
                    </a:lnTo>
                    <a:lnTo>
                      <a:pt x="2802" y="378"/>
                    </a:lnTo>
                    <a:lnTo>
                      <a:pt x="2802" y="378"/>
                    </a:lnTo>
                    <a:lnTo>
                      <a:pt x="2802" y="378"/>
                    </a:lnTo>
                    <a:lnTo>
                      <a:pt x="2802" y="378"/>
                    </a:lnTo>
                    <a:lnTo>
                      <a:pt x="2802" y="372"/>
                    </a:lnTo>
                    <a:lnTo>
                      <a:pt x="2802" y="372"/>
                    </a:lnTo>
                    <a:lnTo>
                      <a:pt x="2802" y="372"/>
                    </a:lnTo>
                    <a:lnTo>
                      <a:pt x="2802" y="372"/>
                    </a:lnTo>
                    <a:lnTo>
                      <a:pt x="2802" y="372"/>
                    </a:lnTo>
                    <a:lnTo>
                      <a:pt x="2802" y="372"/>
                    </a:lnTo>
                    <a:lnTo>
                      <a:pt x="2802" y="372"/>
                    </a:lnTo>
                    <a:lnTo>
                      <a:pt x="2802" y="372"/>
                    </a:lnTo>
                    <a:lnTo>
                      <a:pt x="2802" y="372"/>
                    </a:lnTo>
                    <a:lnTo>
                      <a:pt x="2802" y="372"/>
                    </a:lnTo>
                    <a:lnTo>
                      <a:pt x="2802" y="372"/>
                    </a:lnTo>
                    <a:lnTo>
                      <a:pt x="2802" y="372"/>
                    </a:lnTo>
                    <a:lnTo>
                      <a:pt x="2802" y="372"/>
                    </a:lnTo>
                    <a:lnTo>
                      <a:pt x="2802" y="372"/>
                    </a:lnTo>
                    <a:lnTo>
                      <a:pt x="2802" y="372"/>
                    </a:lnTo>
                    <a:lnTo>
                      <a:pt x="2802" y="372"/>
                    </a:lnTo>
                    <a:lnTo>
                      <a:pt x="2802" y="372"/>
                    </a:lnTo>
                    <a:lnTo>
                      <a:pt x="2802" y="372"/>
                    </a:lnTo>
                    <a:lnTo>
                      <a:pt x="2802" y="372"/>
                    </a:lnTo>
                    <a:lnTo>
                      <a:pt x="2802" y="372"/>
                    </a:lnTo>
                    <a:lnTo>
                      <a:pt x="2802" y="372"/>
                    </a:lnTo>
                    <a:lnTo>
                      <a:pt x="2802" y="372"/>
                    </a:lnTo>
                    <a:lnTo>
                      <a:pt x="2802" y="372"/>
                    </a:lnTo>
                    <a:lnTo>
                      <a:pt x="2802" y="372"/>
                    </a:lnTo>
                    <a:lnTo>
                      <a:pt x="2802" y="378"/>
                    </a:lnTo>
                    <a:lnTo>
                      <a:pt x="2802" y="378"/>
                    </a:lnTo>
                    <a:lnTo>
                      <a:pt x="2808" y="378"/>
                    </a:lnTo>
                    <a:lnTo>
                      <a:pt x="2808" y="378"/>
                    </a:lnTo>
                    <a:lnTo>
                      <a:pt x="2808" y="378"/>
                    </a:lnTo>
                    <a:lnTo>
                      <a:pt x="2808" y="378"/>
                    </a:lnTo>
                    <a:lnTo>
                      <a:pt x="2808" y="378"/>
                    </a:lnTo>
                    <a:lnTo>
                      <a:pt x="2808" y="378"/>
                    </a:lnTo>
                    <a:lnTo>
                      <a:pt x="2808" y="378"/>
                    </a:lnTo>
                    <a:lnTo>
                      <a:pt x="2808" y="378"/>
                    </a:lnTo>
                    <a:lnTo>
                      <a:pt x="2808" y="378"/>
                    </a:lnTo>
                    <a:lnTo>
                      <a:pt x="2808" y="378"/>
                    </a:lnTo>
                    <a:lnTo>
                      <a:pt x="2808" y="378"/>
                    </a:lnTo>
                    <a:lnTo>
                      <a:pt x="2808" y="378"/>
                    </a:lnTo>
                    <a:lnTo>
                      <a:pt x="2808" y="378"/>
                    </a:lnTo>
                    <a:lnTo>
                      <a:pt x="2808" y="378"/>
                    </a:lnTo>
                    <a:lnTo>
                      <a:pt x="2808" y="384"/>
                    </a:lnTo>
                    <a:lnTo>
                      <a:pt x="2808" y="384"/>
                    </a:lnTo>
                    <a:lnTo>
                      <a:pt x="2808" y="384"/>
                    </a:lnTo>
                    <a:lnTo>
                      <a:pt x="2808" y="384"/>
                    </a:lnTo>
                    <a:lnTo>
                      <a:pt x="2808" y="384"/>
                    </a:lnTo>
                    <a:lnTo>
                      <a:pt x="2808" y="384"/>
                    </a:lnTo>
                    <a:lnTo>
                      <a:pt x="2808" y="384"/>
                    </a:lnTo>
                    <a:lnTo>
                      <a:pt x="2808" y="384"/>
                    </a:lnTo>
                    <a:lnTo>
                      <a:pt x="2808" y="384"/>
                    </a:lnTo>
                    <a:lnTo>
                      <a:pt x="2808" y="390"/>
                    </a:lnTo>
                    <a:lnTo>
                      <a:pt x="2808" y="390"/>
                    </a:lnTo>
                    <a:lnTo>
                      <a:pt x="2808" y="390"/>
                    </a:lnTo>
                    <a:lnTo>
                      <a:pt x="2808" y="390"/>
                    </a:lnTo>
                    <a:lnTo>
                      <a:pt x="2808" y="390"/>
                    </a:lnTo>
                    <a:lnTo>
                      <a:pt x="2808" y="390"/>
                    </a:lnTo>
                    <a:lnTo>
                      <a:pt x="2808" y="390"/>
                    </a:lnTo>
                    <a:lnTo>
                      <a:pt x="2808" y="390"/>
                    </a:lnTo>
                    <a:lnTo>
                      <a:pt x="2808" y="390"/>
                    </a:lnTo>
                    <a:lnTo>
                      <a:pt x="2808" y="390"/>
                    </a:lnTo>
                    <a:lnTo>
                      <a:pt x="2808" y="390"/>
                    </a:lnTo>
                    <a:lnTo>
                      <a:pt x="2814" y="390"/>
                    </a:lnTo>
                    <a:lnTo>
                      <a:pt x="2814" y="390"/>
                    </a:lnTo>
                    <a:lnTo>
                      <a:pt x="2814" y="390"/>
                    </a:lnTo>
                    <a:lnTo>
                      <a:pt x="2814" y="396"/>
                    </a:lnTo>
                    <a:lnTo>
                      <a:pt x="2814" y="396"/>
                    </a:lnTo>
                    <a:lnTo>
                      <a:pt x="2814" y="396"/>
                    </a:lnTo>
                    <a:lnTo>
                      <a:pt x="2814" y="396"/>
                    </a:lnTo>
                    <a:lnTo>
                      <a:pt x="2814" y="396"/>
                    </a:lnTo>
                    <a:lnTo>
                      <a:pt x="2814" y="396"/>
                    </a:lnTo>
                    <a:lnTo>
                      <a:pt x="2814" y="396"/>
                    </a:lnTo>
                    <a:lnTo>
                      <a:pt x="2814" y="396"/>
                    </a:lnTo>
                    <a:lnTo>
                      <a:pt x="2814" y="396"/>
                    </a:lnTo>
                    <a:lnTo>
                      <a:pt x="2814" y="396"/>
                    </a:lnTo>
                    <a:lnTo>
                      <a:pt x="2814" y="396"/>
                    </a:lnTo>
                    <a:lnTo>
                      <a:pt x="2814" y="396"/>
                    </a:lnTo>
                    <a:lnTo>
                      <a:pt x="2814" y="402"/>
                    </a:lnTo>
                    <a:lnTo>
                      <a:pt x="2814" y="402"/>
                    </a:lnTo>
                    <a:lnTo>
                      <a:pt x="2814" y="402"/>
                    </a:lnTo>
                    <a:lnTo>
                      <a:pt x="2814" y="402"/>
                    </a:lnTo>
                    <a:lnTo>
                      <a:pt x="2814" y="402"/>
                    </a:lnTo>
                    <a:lnTo>
                      <a:pt x="2814" y="402"/>
                    </a:lnTo>
                    <a:lnTo>
                      <a:pt x="2814" y="402"/>
                    </a:lnTo>
                    <a:lnTo>
                      <a:pt x="2814" y="402"/>
                    </a:lnTo>
                    <a:lnTo>
                      <a:pt x="2814" y="402"/>
                    </a:lnTo>
                    <a:lnTo>
                      <a:pt x="2814" y="402"/>
                    </a:lnTo>
                    <a:lnTo>
                      <a:pt x="2814" y="402"/>
                    </a:lnTo>
                    <a:lnTo>
                      <a:pt x="2814" y="402"/>
                    </a:lnTo>
                    <a:lnTo>
                      <a:pt x="2814" y="408"/>
                    </a:lnTo>
                    <a:lnTo>
                      <a:pt x="2814" y="408"/>
                    </a:lnTo>
                    <a:lnTo>
                      <a:pt x="2814" y="408"/>
                    </a:lnTo>
                    <a:lnTo>
                      <a:pt x="2814" y="408"/>
                    </a:lnTo>
                    <a:lnTo>
                      <a:pt x="2814" y="408"/>
                    </a:lnTo>
                    <a:lnTo>
                      <a:pt x="2820" y="408"/>
                    </a:lnTo>
                    <a:lnTo>
                      <a:pt x="2820" y="408"/>
                    </a:lnTo>
                    <a:lnTo>
                      <a:pt x="2820" y="408"/>
                    </a:lnTo>
                    <a:lnTo>
                      <a:pt x="2820" y="408"/>
                    </a:lnTo>
                    <a:lnTo>
                      <a:pt x="2820" y="408"/>
                    </a:lnTo>
                    <a:lnTo>
                      <a:pt x="2820" y="408"/>
                    </a:lnTo>
                    <a:lnTo>
                      <a:pt x="2820" y="408"/>
                    </a:lnTo>
                    <a:lnTo>
                      <a:pt x="2820" y="408"/>
                    </a:lnTo>
                    <a:lnTo>
                      <a:pt x="2820" y="414"/>
                    </a:lnTo>
                    <a:lnTo>
                      <a:pt x="2820" y="414"/>
                    </a:lnTo>
                    <a:lnTo>
                      <a:pt x="2850" y="414"/>
                    </a:lnTo>
                    <a:lnTo>
                      <a:pt x="2850" y="414"/>
                    </a:lnTo>
                    <a:lnTo>
                      <a:pt x="2856" y="414"/>
                    </a:lnTo>
                    <a:lnTo>
                      <a:pt x="2856" y="414"/>
                    </a:lnTo>
                    <a:lnTo>
                      <a:pt x="2856" y="414"/>
                    </a:lnTo>
                    <a:lnTo>
                      <a:pt x="2856" y="414"/>
                    </a:lnTo>
                    <a:lnTo>
                      <a:pt x="2856" y="414"/>
                    </a:lnTo>
                    <a:lnTo>
                      <a:pt x="2856" y="414"/>
                    </a:lnTo>
                    <a:lnTo>
                      <a:pt x="2856" y="408"/>
                    </a:lnTo>
                    <a:lnTo>
                      <a:pt x="2856" y="408"/>
                    </a:lnTo>
                    <a:lnTo>
                      <a:pt x="2856" y="408"/>
                    </a:lnTo>
                    <a:lnTo>
                      <a:pt x="2856" y="408"/>
                    </a:lnTo>
                    <a:lnTo>
                      <a:pt x="2856" y="408"/>
                    </a:lnTo>
                    <a:lnTo>
                      <a:pt x="2856" y="408"/>
                    </a:lnTo>
                    <a:lnTo>
                      <a:pt x="2856" y="408"/>
                    </a:lnTo>
                    <a:lnTo>
                      <a:pt x="2856" y="408"/>
                    </a:lnTo>
                    <a:lnTo>
                      <a:pt x="2856" y="408"/>
                    </a:lnTo>
                    <a:lnTo>
                      <a:pt x="2856" y="408"/>
                    </a:lnTo>
                    <a:lnTo>
                      <a:pt x="2856" y="408"/>
                    </a:lnTo>
                    <a:lnTo>
                      <a:pt x="2856" y="408"/>
                    </a:lnTo>
                    <a:lnTo>
                      <a:pt x="2856" y="408"/>
                    </a:lnTo>
                    <a:lnTo>
                      <a:pt x="2856" y="402"/>
                    </a:lnTo>
                    <a:lnTo>
                      <a:pt x="2856" y="402"/>
                    </a:lnTo>
                    <a:lnTo>
                      <a:pt x="2856" y="402"/>
                    </a:lnTo>
                    <a:lnTo>
                      <a:pt x="2856" y="402"/>
                    </a:lnTo>
                    <a:lnTo>
                      <a:pt x="2856" y="402"/>
                    </a:lnTo>
                    <a:lnTo>
                      <a:pt x="2856" y="402"/>
                    </a:lnTo>
                    <a:lnTo>
                      <a:pt x="2856" y="402"/>
                    </a:lnTo>
                    <a:lnTo>
                      <a:pt x="2856" y="402"/>
                    </a:lnTo>
                    <a:lnTo>
                      <a:pt x="2856" y="402"/>
                    </a:lnTo>
                    <a:lnTo>
                      <a:pt x="2856" y="402"/>
                    </a:lnTo>
                    <a:lnTo>
                      <a:pt x="2856" y="402"/>
                    </a:lnTo>
                    <a:lnTo>
                      <a:pt x="2856" y="402"/>
                    </a:lnTo>
                    <a:lnTo>
                      <a:pt x="2856" y="396"/>
                    </a:lnTo>
                    <a:lnTo>
                      <a:pt x="2856" y="396"/>
                    </a:lnTo>
                    <a:lnTo>
                      <a:pt x="2856" y="396"/>
                    </a:lnTo>
                    <a:lnTo>
                      <a:pt x="2862" y="396"/>
                    </a:lnTo>
                    <a:lnTo>
                      <a:pt x="2862" y="396"/>
                    </a:lnTo>
                    <a:lnTo>
                      <a:pt x="2862" y="396"/>
                    </a:lnTo>
                    <a:lnTo>
                      <a:pt x="2862" y="396"/>
                    </a:lnTo>
                    <a:lnTo>
                      <a:pt x="2862" y="396"/>
                    </a:lnTo>
                    <a:lnTo>
                      <a:pt x="2862" y="396"/>
                    </a:lnTo>
                    <a:lnTo>
                      <a:pt x="2862" y="396"/>
                    </a:lnTo>
                    <a:lnTo>
                      <a:pt x="2862" y="396"/>
                    </a:lnTo>
                    <a:lnTo>
                      <a:pt x="2862" y="396"/>
                    </a:lnTo>
                    <a:lnTo>
                      <a:pt x="2862" y="396"/>
                    </a:lnTo>
                    <a:lnTo>
                      <a:pt x="2862" y="396"/>
                    </a:lnTo>
                    <a:lnTo>
                      <a:pt x="2862" y="396"/>
                    </a:lnTo>
                    <a:lnTo>
                      <a:pt x="2862" y="390"/>
                    </a:lnTo>
                    <a:lnTo>
                      <a:pt x="2862" y="390"/>
                    </a:lnTo>
                    <a:lnTo>
                      <a:pt x="2862" y="390"/>
                    </a:lnTo>
                    <a:lnTo>
                      <a:pt x="2862" y="390"/>
                    </a:lnTo>
                    <a:lnTo>
                      <a:pt x="2862" y="390"/>
                    </a:lnTo>
                    <a:lnTo>
                      <a:pt x="2862" y="390"/>
                    </a:lnTo>
                    <a:lnTo>
                      <a:pt x="2862" y="390"/>
                    </a:lnTo>
                    <a:lnTo>
                      <a:pt x="2862" y="390"/>
                    </a:lnTo>
                    <a:lnTo>
                      <a:pt x="2862" y="390"/>
                    </a:lnTo>
                    <a:lnTo>
                      <a:pt x="2862" y="390"/>
                    </a:lnTo>
                    <a:lnTo>
                      <a:pt x="2862" y="384"/>
                    </a:lnTo>
                    <a:lnTo>
                      <a:pt x="2862" y="384"/>
                    </a:lnTo>
                    <a:lnTo>
                      <a:pt x="2862" y="384"/>
                    </a:lnTo>
                    <a:lnTo>
                      <a:pt x="2862" y="384"/>
                    </a:lnTo>
                    <a:lnTo>
                      <a:pt x="2862" y="384"/>
                    </a:lnTo>
                    <a:lnTo>
                      <a:pt x="2862" y="384"/>
                    </a:lnTo>
                    <a:lnTo>
                      <a:pt x="2862" y="384"/>
                    </a:lnTo>
                    <a:lnTo>
                      <a:pt x="2862" y="384"/>
                    </a:lnTo>
                    <a:lnTo>
                      <a:pt x="2862" y="384"/>
                    </a:lnTo>
                    <a:lnTo>
                      <a:pt x="2862" y="384"/>
                    </a:lnTo>
                    <a:lnTo>
                      <a:pt x="2862" y="384"/>
                    </a:lnTo>
                    <a:lnTo>
                      <a:pt x="2862" y="384"/>
                    </a:lnTo>
                    <a:lnTo>
                      <a:pt x="2868" y="384"/>
                    </a:lnTo>
                    <a:lnTo>
                      <a:pt x="2868" y="384"/>
                    </a:lnTo>
                    <a:lnTo>
                      <a:pt x="2868" y="384"/>
                    </a:lnTo>
                    <a:lnTo>
                      <a:pt x="2868" y="384"/>
                    </a:lnTo>
                    <a:lnTo>
                      <a:pt x="2868" y="378"/>
                    </a:lnTo>
                    <a:lnTo>
                      <a:pt x="2868" y="378"/>
                    </a:lnTo>
                    <a:lnTo>
                      <a:pt x="2868" y="378"/>
                    </a:lnTo>
                    <a:lnTo>
                      <a:pt x="2868" y="378"/>
                    </a:lnTo>
                    <a:lnTo>
                      <a:pt x="2868" y="378"/>
                    </a:lnTo>
                    <a:lnTo>
                      <a:pt x="2868" y="378"/>
                    </a:lnTo>
                    <a:lnTo>
                      <a:pt x="2868" y="378"/>
                    </a:lnTo>
                    <a:lnTo>
                      <a:pt x="2868" y="378"/>
                    </a:lnTo>
                    <a:lnTo>
                      <a:pt x="2868" y="378"/>
                    </a:lnTo>
                    <a:lnTo>
                      <a:pt x="2868" y="378"/>
                    </a:lnTo>
                    <a:lnTo>
                      <a:pt x="2868" y="378"/>
                    </a:lnTo>
                    <a:lnTo>
                      <a:pt x="2868" y="378"/>
                    </a:lnTo>
                    <a:lnTo>
                      <a:pt x="2868" y="378"/>
                    </a:lnTo>
                    <a:lnTo>
                      <a:pt x="2868" y="378"/>
                    </a:lnTo>
                    <a:lnTo>
                      <a:pt x="2868" y="378"/>
                    </a:lnTo>
                    <a:lnTo>
                      <a:pt x="2868" y="378"/>
                    </a:lnTo>
                    <a:lnTo>
                      <a:pt x="2868" y="378"/>
                    </a:lnTo>
                    <a:lnTo>
                      <a:pt x="2868" y="378"/>
                    </a:lnTo>
                    <a:lnTo>
                      <a:pt x="2868" y="378"/>
                    </a:lnTo>
                    <a:lnTo>
                      <a:pt x="2868" y="378"/>
                    </a:lnTo>
                    <a:lnTo>
                      <a:pt x="2868" y="378"/>
                    </a:lnTo>
                    <a:lnTo>
                      <a:pt x="2868" y="378"/>
                    </a:lnTo>
                    <a:lnTo>
                      <a:pt x="2868" y="384"/>
                    </a:lnTo>
                    <a:lnTo>
                      <a:pt x="2868" y="384"/>
                    </a:lnTo>
                    <a:lnTo>
                      <a:pt x="2868" y="384"/>
                    </a:lnTo>
                    <a:lnTo>
                      <a:pt x="2868" y="384"/>
                    </a:lnTo>
                    <a:lnTo>
                      <a:pt x="2868" y="384"/>
                    </a:lnTo>
                    <a:lnTo>
                      <a:pt x="2868" y="384"/>
                    </a:lnTo>
                    <a:lnTo>
                      <a:pt x="2868" y="384"/>
                    </a:lnTo>
                    <a:lnTo>
                      <a:pt x="2874" y="384"/>
                    </a:lnTo>
                    <a:lnTo>
                      <a:pt x="2874" y="384"/>
                    </a:lnTo>
                    <a:lnTo>
                      <a:pt x="2874" y="384"/>
                    </a:lnTo>
                    <a:lnTo>
                      <a:pt x="2874" y="384"/>
                    </a:lnTo>
                    <a:lnTo>
                      <a:pt x="2874" y="384"/>
                    </a:lnTo>
                    <a:lnTo>
                      <a:pt x="2874" y="384"/>
                    </a:lnTo>
                    <a:lnTo>
                      <a:pt x="2874" y="384"/>
                    </a:lnTo>
                    <a:lnTo>
                      <a:pt x="2874" y="384"/>
                    </a:lnTo>
                    <a:lnTo>
                      <a:pt x="2874" y="384"/>
                    </a:lnTo>
                    <a:lnTo>
                      <a:pt x="2874" y="384"/>
                    </a:lnTo>
                    <a:lnTo>
                      <a:pt x="2874" y="390"/>
                    </a:lnTo>
                    <a:lnTo>
                      <a:pt x="2874" y="390"/>
                    </a:lnTo>
                    <a:lnTo>
                      <a:pt x="2874" y="390"/>
                    </a:lnTo>
                    <a:lnTo>
                      <a:pt x="2874" y="390"/>
                    </a:lnTo>
                    <a:lnTo>
                      <a:pt x="2874" y="390"/>
                    </a:lnTo>
                    <a:lnTo>
                      <a:pt x="2874" y="390"/>
                    </a:lnTo>
                    <a:lnTo>
                      <a:pt x="2874" y="390"/>
                    </a:lnTo>
                    <a:lnTo>
                      <a:pt x="2874" y="390"/>
                    </a:lnTo>
                    <a:lnTo>
                      <a:pt x="2874" y="390"/>
                    </a:lnTo>
                    <a:lnTo>
                      <a:pt x="2874" y="396"/>
                    </a:lnTo>
                    <a:lnTo>
                      <a:pt x="2874" y="396"/>
                    </a:lnTo>
                    <a:lnTo>
                      <a:pt x="2874" y="396"/>
                    </a:lnTo>
                    <a:lnTo>
                      <a:pt x="2874" y="396"/>
                    </a:lnTo>
                    <a:lnTo>
                      <a:pt x="2874" y="396"/>
                    </a:lnTo>
                    <a:lnTo>
                      <a:pt x="2874" y="396"/>
                    </a:lnTo>
                    <a:lnTo>
                      <a:pt x="2874" y="396"/>
                    </a:lnTo>
                    <a:lnTo>
                      <a:pt x="2874" y="396"/>
                    </a:lnTo>
                    <a:lnTo>
                      <a:pt x="2874" y="396"/>
                    </a:lnTo>
                    <a:lnTo>
                      <a:pt x="2874" y="396"/>
                    </a:lnTo>
                    <a:lnTo>
                      <a:pt x="2874" y="396"/>
                    </a:lnTo>
                    <a:lnTo>
                      <a:pt x="2874" y="396"/>
                    </a:lnTo>
                    <a:lnTo>
                      <a:pt x="2874" y="396"/>
                    </a:lnTo>
                    <a:lnTo>
                      <a:pt x="2874" y="396"/>
                    </a:lnTo>
                    <a:lnTo>
                      <a:pt x="2880" y="396"/>
                    </a:lnTo>
                    <a:lnTo>
                      <a:pt x="2880" y="402"/>
                    </a:lnTo>
                    <a:lnTo>
                      <a:pt x="2880" y="402"/>
                    </a:lnTo>
                    <a:lnTo>
                      <a:pt x="2880" y="402"/>
                    </a:lnTo>
                    <a:lnTo>
                      <a:pt x="2880" y="402"/>
                    </a:lnTo>
                    <a:lnTo>
                      <a:pt x="2880" y="402"/>
                    </a:lnTo>
                    <a:lnTo>
                      <a:pt x="2880" y="402"/>
                    </a:lnTo>
                    <a:lnTo>
                      <a:pt x="2880" y="402"/>
                    </a:lnTo>
                    <a:lnTo>
                      <a:pt x="2880" y="402"/>
                    </a:lnTo>
                    <a:lnTo>
                      <a:pt x="2880" y="402"/>
                    </a:lnTo>
                    <a:lnTo>
                      <a:pt x="2880" y="402"/>
                    </a:lnTo>
                    <a:lnTo>
                      <a:pt x="2880" y="402"/>
                    </a:lnTo>
                    <a:lnTo>
                      <a:pt x="2880" y="408"/>
                    </a:lnTo>
                    <a:lnTo>
                      <a:pt x="2880" y="408"/>
                    </a:lnTo>
                    <a:lnTo>
                      <a:pt x="2880" y="408"/>
                    </a:lnTo>
                    <a:lnTo>
                      <a:pt x="2880" y="408"/>
                    </a:lnTo>
                    <a:lnTo>
                      <a:pt x="2880" y="408"/>
                    </a:lnTo>
                    <a:lnTo>
                      <a:pt x="2880" y="408"/>
                    </a:lnTo>
                    <a:lnTo>
                      <a:pt x="2880" y="408"/>
                    </a:lnTo>
                    <a:lnTo>
                      <a:pt x="2880" y="408"/>
                    </a:lnTo>
                    <a:lnTo>
                      <a:pt x="2880" y="408"/>
                    </a:lnTo>
                    <a:lnTo>
                      <a:pt x="2880" y="408"/>
                    </a:lnTo>
                    <a:lnTo>
                      <a:pt x="2880" y="408"/>
                    </a:lnTo>
                    <a:lnTo>
                      <a:pt x="2880" y="408"/>
                    </a:lnTo>
                    <a:lnTo>
                      <a:pt x="2880" y="408"/>
                    </a:lnTo>
                    <a:lnTo>
                      <a:pt x="2880" y="414"/>
                    </a:lnTo>
                    <a:lnTo>
                      <a:pt x="2880" y="414"/>
                    </a:lnTo>
                    <a:lnTo>
                      <a:pt x="2880" y="414"/>
                    </a:lnTo>
                    <a:lnTo>
                      <a:pt x="2880" y="414"/>
                    </a:lnTo>
                    <a:lnTo>
                      <a:pt x="2880" y="414"/>
                    </a:lnTo>
                    <a:lnTo>
                      <a:pt x="2880" y="414"/>
                    </a:lnTo>
                    <a:lnTo>
                      <a:pt x="2880" y="414"/>
                    </a:lnTo>
                    <a:lnTo>
                      <a:pt x="2880" y="414"/>
                    </a:lnTo>
                    <a:lnTo>
                      <a:pt x="2886" y="414"/>
                    </a:lnTo>
                    <a:lnTo>
                      <a:pt x="2886" y="414"/>
                    </a:lnTo>
                    <a:lnTo>
                      <a:pt x="2886" y="414"/>
                    </a:lnTo>
                    <a:lnTo>
                      <a:pt x="2886" y="414"/>
                    </a:lnTo>
                    <a:lnTo>
                      <a:pt x="2886" y="414"/>
                    </a:lnTo>
                    <a:lnTo>
                      <a:pt x="2886" y="414"/>
                    </a:lnTo>
                    <a:lnTo>
                      <a:pt x="2916" y="420"/>
                    </a:lnTo>
                    <a:lnTo>
                      <a:pt x="2916" y="420"/>
                    </a:lnTo>
                    <a:lnTo>
                      <a:pt x="2916" y="420"/>
                    </a:lnTo>
                    <a:lnTo>
                      <a:pt x="2916" y="420"/>
                    </a:lnTo>
                    <a:lnTo>
                      <a:pt x="2916" y="420"/>
                    </a:lnTo>
                    <a:lnTo>
                      <a:pt x="2916" y="420"/>
                    </a:lnTo>
                    <a:lnTo>
                      <a:pt x="2922" y="414"/>
                    </a:lnTo>
                    <a:lnTo>
                      <a:pt x="2922" y="414"/>
                    </a:lnTo>
                    <a:lnTo>
                      <a:pt x="2922" y="414"/>
                    </a:lnTo>
                    <a:lnTo>
                      <a:pt x="2922" y="414"/>
                    </a:lnTo>
                    <a:lnTo>
                      <a:pt x="2922" y="414"/>
                    </a:lnTo>
                    <a:lnTo>
                      <a:pt x="2922" y="414"/>
                    </a:lnTo>
                    <a:lnTo>
                      <a:pt x="2922" y="414"/>
                    </a:lnTo>
                    <a:lnTo>
                      <a:pt x="2922" y="414"/>
                    </a:lnTo>
                    <a:lnTo>
                      <a:pt x="2922" y="414"/>
                    </a:lnTo>
                    <a:lnTo>
                      <a:pt x="2922" y="414"/>
                    </a:lnTo>
                    <a:lnTo>
                      <a:pt x="2922" y="414"/>
                    </a:lnTo>
                    <a:lnTo>
                      <a:pt x="2922" y="414"/>
                    </a:lnTo>
                    <a:lnTo>
                      <a:pt x="2922" y="414"/>
                    </a:lnTo>
                    <a:lnTo>
                      <a:pt x="2922" y="408"/>
                    </a:lnTo>
                    <a:lnTo>
                      <a:pt x="2922" y="408"/>
                    </a:lnTo>
                    <a:lnTo>
                      <a:pt x="2922" y="408"/>
                    </a:lnTo>
                    <a:lnTo>
                      <a:pt x="2922" y="408"/>
                    </a:lnTo>
                    <a:lnTo>
                      <a:pt x="2922" y="408"/>
                    </a:lnTo>
                    <a:lnTo>
                      <a:pt x="2922" y="408"/>
                    </a:lnTo>
                    <a:lnTo>
                      <a:pt x="2922" y="408"/>
                    </a:lnTo>
                    <a:lnTo>
                      <a:pt x="2922" y="408"/>
                    </a:lnTo>
                    <a:lnTo>
                      <a:pt x="2922" y="408"/>
                    </a:lnTo>
                    <a:lnTo>
                      <a:pt x="2922" y="408"/>
                    </a:lnTo>
                    <a:lnTo>
                      <a:pt x="2922" y="408"/>
                    </a:lnTo>
                    <a:lnTo>
                      <a:pt x="2922" y="408"/>
                    </a:lnTo>
                    <a:lnTo>
                      <a:pt x="2922" y="402"/>
                    </a:lnTo>
                    <a:lnTo>
                      <a:pt x="2922" y="402"/>
                    </a:lnTo>
                    <a:lnTo>
                      <a:pt x="2922" y="402"/>
                    </a:lnTo>
                    <a:lnTo>
                      <a:pt x="2922" y="402"/>
                    </a:lnTo>
                    <a:lnTo>
                      <a:pt x="2922" y="402"/>
                    </a:lnTo>
                    <a:lnTo>
                      <a:pt x="2922" y="402"/>
                    </a:lnTo>
                    <a:lnTo>
                      <a:pt x="2922" y="402"/>
                    </a:lnTo>
                    <a:lnTo>
                      <a:pt x="2922" y="402"/>
                    </a:lnTo>
                    <a:lnTo>
                      <a:pt x="2922" y="402"/>
                    </a:lnTo>
                    <a:lnTo>
                      <a:pt x="2928" y="402"/>
                    </a:lnTo>
                    <a:lnTo>
                      <a:pt x="2928" y="402"/>
                    </a:lnTo>
                    <a:lnTo>
                      <a:pt x="2928" y="402"/>
                    </a:lnTo>
                    <a:lnTo>
                      <a:pt x="2928" y="396"/>
                    </a:lnTo>
                    <a:lnTo>
                      <a:pt x="2928" y="396"/>
                    </a:lnTo>
                    <a:lnTo>
                      <a:pt x="2928" y="402"/>
                    </a:lnTo>
                    <a:lnTo>
                      <a:pt x="2928" y="402"/>
                    </a:lnTo>
                    <a:lnTo>
                      <a:pt x="2928" y="396"/>
                    </a:lnTo>
                    <a:lnTo>
                      <a:pt x="2928" y="396"/>
                    </a:lnTo>
                    <a:lnTo>
                      <a:pt x="2928" y="396"/>
                    </a:lnTo>
                    <a:lnTo>
                      <a:pt x="2928" y="396"/>
                    </a:lnTo>
                    <a:lnTo>
                      <a:pt x="2928" y="396"/>
                    </a:lnTo>
                    <a:lnTo>
                      <a:pt x="2928" y="396"/>
                    </a:lnTo>
                    <a:lnTo>
                      <a:pt x="2928" y="396"/>
                    </a:lnTo>
                    <a:lnTo>
                      <a:pt x="2928" y="396"/>
                    </a:lnTo>
                    <a:lnTo>
                      <a:pt x="2928" y="396"/>
                    </a:lnTo>
                    <a:lnTo>
                      <a:pt x="2928" y="390"/>
                    </a:lnTo>
                    <a:lnTo>
                      <a:pt x="2928" y="390"/>
                    </a:lnTo>
                    <a:lnTo>
                      <a:pt x="2928" y="390"/>
                    </a:lnTo>
                    <a:lnTo>
                      <a:pt x="2928" y="390"/>
                    </a:lnTo>
                    <a:lnTo>
                      <a:pt x="2928" y="390"/>
                    </a:lnTo>
                    <a:lnTo>
                      <a:pt x="2928" y="390"/>
                    </a:lnTo>
                    <a:lnTo>
                      <a:pt x="2928" y="390"/>
                    </a:lnTo>
                    <a:lnTo>
                      <a:pt x="2928" y="390"/>
                    </a:lnTo>
                    <a:lnTo>
                      <a:pt x="2928" y="390"/>
                    </a:lnTo>
                    <a:lnTo>
                      <a:pt x="2928" y="390"/>
                    </a:lnTo>
                    <a:lnTo>
                      <a:pt x="2928" y="390"/>
                    </a:lnTo>
                    <a:lnTo>
                      <a:pt x="2928" y="390"/>
                    </a:lnTo>
                    <a:lnTo>
                      <a:pt x="2928" y="390"/>
                    </a:lnTo>
                    <a:lnTo>
                      <a:pt x="2928" y="390"/>
                    </a:lnTo>
                    <a:lnTo>
                      <a:pt x="2928" y="390"/>
                    </a:lnTo>
                    <a:lnTo>
                      <a:pt x="2928" y="384"/>
                    </a:lnTo>
                    <a:lnTo>
                      <a:pt x="2928" y="384"/>
                    </a:lnTo>
                    <a:lnTo>
                      <a:pt x="2934" y="384"/>
                    </a:lnTo>
                    <a:lnTo>
                      <a:pt x="2934" y="384"/>
                    </a:lnTo>
                    <a:lnTo>
                      <a:pt x="2934" y="384"/>
                    </a:lnTo>
                    <a:lnTo>
                      <a:pt x="2934" y="384"/>
                    </a:lnTo>
                    <a:lnTo>
                      <a:pt x="2934" y="384"/>
                    </a:lnTo>
                    <a:lnTo>
                      <a:pt x="2934" y="384"/>
                    </a:lnTo>
                    <a:lnTo>
                      <a:pt x="2934" y="384"/>
                    </a:lnTo>
                    <a:lnTo>
                      <a:pt x="2934" y="384"/>
                    </a:lnTo>
                    <a:lnTo>
                      <a:pt x="2934" y="384"/>
                    </a:lnTo>
                    <a:lnTo>
                      <a:pt x="2934" y="384"/>
                    </a:lnTo>
                    <a:lnTo>
                      <a:pt x="2934" y="384"/>
                    </a:lnTo>
                    <a:lnTo>
                      <a:pt x="2934" y="384"/>
                    </a:lnTo>
                    <a:lnTo>
                      <a:pt x="2934" y="384"/>
                    </a:lnTo>
                    <a:lnTo>
                      <a:pt x="2934" y="384"/>
                    </a:lnTo>
                    <a:lnTo>
                      <a:pt x="2934" y="384"/>
                    </a:lnTo>
                    <a:lnTo>
                      <a:pt x="2934" y="384"/>
                    </a:lnTo>
                    <a:lnTo>
                      <a:pt x="2934" y="384"/>
                    </a:lnTo>
                    <a:lnTo>
                      <a:pt x="2934" y="384"/>
                    </a:lnTo>
                    <a:lnTo>
                      <a:pt x="2934" y="384"/>
                    </a:lnTo>
                    <a:lnTo>
                      <a:pt x="2934" y="384"/>
                    </a:lnTo>
                    <a:lnTo>
                      <a:pt x="2934" y="384"/>
                    </a:lnTo>
                    <a:lnTo>
                      <a:pt x="2934" y="384"/>
                    </a:lnTo>
                    <a:lnTo>
                      <a:pt x="2934" y="384"/>
                    </a:lnTo>
                    <a:lnTo>
                      <a:pt x="2934" y="384"/>
                    </a:lnTo>
                    <a:lnTo>
                      <a:pt x="2934" y="384"/>
                    </a:lnTo>
                    <a:lnTo>
                      <a:pt x="2934" y="384"/>
                    </a:lnTo>
                    <a:lnTo>
                      <a:pt x="2934" y="390"/>
                    </a:lnTo>
                    <a:lnTo>
                      <a:pt x="2934" y="390"/>
                    </a:lnTo>
                    <a:lnTo>
                      <a:pt x="2934" y="390"/>
                    </a:lnTo>
                    <a:lnTo>
                      <a:pt x="2934" y="390"/>
                    </a:lnTo>
                    <a:lnTo>
                      <a:pt x="2934" y="390"/>
                    </a:lnTo>
                    <a:lnTo>
                      <a:pt x="2934" y="390"/>
                    </a:lnTo>
                    <a:lnTo>
                      <a:pt x="2934" y="390"/>
                    </a:lnTo>
                    <a:lnTo>
                      <a:pt x="2940" y="390"/>
                    </a:lnTo>
                    <a:lnTo>
                      <a:pt x="2940" y="390"/>
                    </a:lnTo>
                    <a:lnTo>
                      <a:pt x="2940" y="390"/>
                    </a:lnTo>
                    <a:lnTo>
                      <a:pt x="2940" y="390"/>
                    </a:lnTo>
                    <a:lnTo>
                      <a:pt x="2940" y="390"/>
                    </a:lnTo>
                    <a:lnTo>
                      <a:pt x="2940" y="390"/>
                    </a:lnTo>
                    <a:lnTo>
                      <a:pt x="2940" y="390"/>
                    </a:lnTo>
                    <a:lnTo>
                      <a:pt x="2940" y="390"/>
                    </a:lnTo>
                    <a:lnTo>
                      <a:pt x="2940" y="396"/>
                    </a:lnTo>
                    <a:lnTo>
                      <a:pt x="2940" y="396"/>
                    </a:lnTo>
                    <a:lnTo>
                      <a:pt x="2940" y="396"/>
                    </a:lnTo>
                    <a:lnTo>
                      <a:pt x="2940" y="396"/>
                    </a:lnTo>
                    <a:lnTo>
                      <a:pt x="2940" y="396"/>
                    </a:lnTo>
                    <a:lnTo>
                      <a:pt x="2940" y="396"/>
                    </a:lnTo>
                    <a:lnTo>
                      <a:pt x="2940" y="396"/>
                    </a:lnTo>
                    <a:lnTo>
                      <a:pt x="2940" y="396"/>
                    </a:lnTo>
                    <a:lnTo>
                      <a:pt x="2940" y="396"/>
                    </a:lnTo>
                    <a:lnTo>
                      <a:pt x="2940" y="402"/>
                    </a:lnTo>
                    <a:lnTo>
                      <a:pt x="2940" y="402"/>
                    </a:lnTo>
                    <a:lnTo>
                      <a:pt x="2940" y="396"/>
                    </a:lnTo>
                    <a:lnTo>
                      <a:pt x="2940" y="396"/>
                    </a:lnTo>
                    <a:lnTo>
                      <a:pt x="2940" y="402"/>
                    </a:lnTo>
                    <a:lnTo>
                      <a:pt x="2940" y="402"/>
                    </a:lnTo>
                    <a:lnTo>
                      <a:pt x="2940" y="402"/>
                    </a:lnTo>
                    <a:lnTo>
                      <a:pt x="2940" y="402"/>
                    </a:lnTo>
                    <a:lnTo>
                      <a:pt x="2940" y="402"/>
                    </a:lnTo>
                    <a:lnTo>
                      <a:pt x="2940" y="402"/>
                    </a:lnTo>
                    <a:lnTo>
                      <a:pt x="2940" y="402"/>
                    </a:lnTo>
                    <a:lnTo>
                      <a:pt x="2940" y="402"/>
                    </a:lnTo>
                    <a:lnTo>
                      <a:pt x="2940" y="402"/>
                    </a:lnTo>
                    <a:lnTo>
                      <a:pt x="2940" y="402"/>
                    </a:lnTo>
                    <a:lnTo>
                      <a:pt x="2940" y="402"/>
                    </a:lnTo>
                    <a:lnTo>
                      <a:pt x="2940" y="408"/>
                    </a:lnTo>
                    <a:lnTo>
                      <a:pt x="2940" y="408"/>
                    </a:lnTo>
                    <a:lnTo>
                      <a:pt x="2946" y="408"/>
                    </a:lnTo>
                    <a:lnTo>
                      <a:pt x="2946" y="408"/>
                    </a:lnTo>
                    <a:lnTo>
                      <a:pt x="2946" y="408"/>
                    </a:lnTo>
                    <a:lnTo>
                      <a:pt x="2946" y="408"/>
                    </a:lnTo>
                    <a:lnTo>
                      <a:pt x="2946" y="408"/>
                    </a:lnTo>
                    <a:lnTo>
                      <a:pt x="2946" y="408"/>
                    </a:lnTo>
                    <a:lnTo>
                      <a:pt x="2946" y="408"/>
                    </a:lnTo>
                    <a:lnTo>
                      <a:pt x="2946" y="408"/>
                    </a:lnTo>
                    <a:lnTo>
                      <a:pt x="2946" y="408"/>
                    </a:lnTo>
                    <a:lnTo>
                      <a:pt x="2946" y="408"/>
                    </a:lnTo>
                    <a:lnTo>
                      <a:pt x="2946" y="414"/>
                    </a:lnTo>
                    <a:lnTo>
                      <a:pt x="2946" y="414"/>
                    </a:lnTo>
                    <a:lnTo>
                      <a:pt x="2946" y="414"/>
                    </a:lnTo>
                    <a:lnTo>
                      <a:pt x="2946" y="414"/>
                    </a:lnTo>
                    <a:lnTo>
                      <a:pt x="2946" y="414"/>
                    </a:lnTo>
                    <a:lnTo>
                      <a:pt x="2946" y="414"/>
                    </a:lnTo>
                    <a:lnTo>
                      <a:pt x="2946" y="414"/>
                    </a:lnTo>
                    <a:lnTo>
                      <a:pt x="2946" y="414"/>
                    </a:lnTo>
                    <a:lnTo>
                      <a:pt x="2946" y="414"/>
                    </a:lnTo>
                    <a:lnTo>
                      <a:pt x="2946" y="414"/>
                    </a:lnTo>
                    <a:lnTo>
                      <a:pt x="2946" y="414"/>
                    </a:lnTo>
                    <a:lnTo>
                      <a:pt x="2946" y="414"/>
                    </a:lnTo>
                    <a:lnTo>
                      <a:pt x="2946" y="420"/>
                    </a:lnTo>
                    <a:lnTo>
                      <a:pt x="2946" y="420"/>
                    </a:lnTo>
                    <a:lnTo>
                      <a:pt x="2946" y="420"/>
                    </a:lnTo>
                    <a:lnTo>
                      <a:pt x="2946" y="420"/>
                    </a:lnTo>
                    <a:lnTo>
                      <a:pt x="2946" y="420"/>
                    </a:lnTo>
                    <a:lnTo>
                      <a:pt x="2946" y="420"/>
                    </a:lnTo>
                    <a:lnTo>
                      <a:pt x="2946" y="420"/>
                    </a:lnTo>
                    <a:lnTo>
                      <a:pt x="2946" y="420"/>
                    </a:lnTo>
                    <a:lnTo>
                      <a:pt x="2946" y="420"/>
                    </a:lnTo>
                    <a:lnTo>
                      <a:pt x="2946" y="420"/>
                    </a:lnTo>
                    <a:lnTo>
                      <a:pt x="2952" y="420"/>
                    </a:lnTo>
                    <a:lnTo>
                      <a:pt x="2952" y="420"/>
                    </a:lnTo>
                    <a:lnTo>
                      <a:pt x="2952" y="420"/>
                    </a:lnTo>
                    <a:lnTo>
                      <a:pt x="2952" y="420"/>
                    </a:lnTo>
                    <a:lnTo>
                      <a:pt x="2952" y="420"/>
                    </a:lnTo>
                    <a:lnTo>
                      <a:pt x="2952" y="420"/>
                    </a:lnTo>
                    <a:lnTo>
                      <a:pt x="2952" y="426"/>
                    </a:lnTo>
                    <a:lnTo>
                      <a:pt x="2952" y="426"/>
                    </a:lnTo>
                    <a:lnTo>
                      <a:pt x="2952" y="426"/>
                    </a:lnTo>
                    <a:lnTo>
                      <a:pt x="2952" y="426"/>
                    </a:lnTo>
                    <a:lnTo>
                      <a:pt x="2952" y="426"/>
                    </a:lnTo>
                    <a:lnTo>
                      <a:pt x="2952" y="426"/>
                    </a:lnTo>
                    <a:lnTo>
                      <a:pt x="2952" y="426"/>
                    </a:lnTo>
                    <a:lnTo>
                      <a:pt x="2952" y="426"/>
                    </a:lnTo>
                    <a:lnTo>
                      <a:pt x="2952" y="426"/>
                    </a:lnTo>
                    <a:lnTo>
                      <a:pt x="2952" y="426"/>
                    </a:lnTo>
                    <a:lnTo>
                      <a:pt x="2952" y="426"/>
                    </a:lnTo>
                    <a:lnTo>
                      <a:pt x="2952" y="426"/>
                    </a:lnTo>
                    <a:lnTo>
                      <a:pt x="2952" y="426"/>
                    </a:lnTo>
                    <a:lnTo>
                      <a:pt x="2952" y="426"/>
                    </a:lnTo>
                    <a:lnTo>
                      <a:pt x="2952" y="426"/>
                    </a:lnTo>
                    <a:lnTo>
                      <a:pt x="2952" y="426"/>
                    </a:lnTo>
                    <a:lnTo>
                      <a:pt x="2952" y="426"/>
                    </a:lnTo>
                    <a:lnTo>
                      <a:pt x="2952" y="432"/>
                    </a:lnTo>
                    <a:lnTo>
                      <a:pt x="2952" y="432"/>
                    </a:lnTo>
                    <a:lnTo>
                      <a:pt x="2952" y="432"/>
                    </a:lnTo>
                    <a:lnTo>
                      <a:pt x="2952" y="432"/>
                    </a:lnTo>
                    <a:lnTo>
                      <a:pt x="2952" y="432"/>
                    </a:lnTo>
                    <a:lnTo>
                      <a:pt x="2952" y="432"/>
                    </a:lnTo>
                    <a:lnTo>
                      <a:pt x="2952" y="432"/>
                    </a:lnTo>
                    <a:lnTo>
                      <a:pt x="2952" y="432"/>
                    </a:lnTo>
                    <a:lnTo>
                      <a:pt x="2952" y="432"/>
                    </a:lnTo>
                    <a:lnTo>
                      <a:pt x="2952" y="432"/>
                    </a:lnTo>
                    <a:lnTo>
                      <a:pt x="2952" y="432"/>
                    </a:lnTo>
                    <a:lnTo>
                      <a:pt x="2958" y="432"/>
                    </a:lnTo>
                    <a:lnTo>
                      <a:pt x="2958" y="432"/>
                    </a:lnTo>
                    <a:lnTo>
                      <a:pt x="2958" y="432"/>
                    </a:lnTo>
                    <a:lnTo>
                      <a:pt x="2958" y="432"/>
                    </a:lnTo>
                    <a:lnTo>
                      <a:pt x="2958" y="432"/>
                    </a:lnTo>
                    <a:lnTo>
                      <a:pt x="2958" y="432"/>
                    </a:lnTo>
                    <a:lnTo>
                      <a:pt x="2958" y="432"/>
                    </a:lnTo>
                    <a:lnTo>
                      <a:pt x="2958" y="432"/>
                    </a:lnTo>
                    <a:lnTo>
                      <a:pt x="2958" y="432"/>
                    </a:lnTo>
                    <a:lnTo>
                      <a:pt x="2958" y="432"/>
                    </a:lnTo>
                    <a:lnTo>
                      <a:pt x="2958" y="432"/>
                    </a:lnTo>
                    <a:lnTo>
                      <a:pt x="2958" y="438"/>
                    </a:lnTo>
                    <a:lnTo>
                      <a:pt x="2958" y="438"/>
                    </a:lnTo>
                    <a:lnTo>
                      <a:pt x="2958" y="438"/>
                    </a:lnTo>
                    <a:lnTo>
                      <a:pt x="2958" y="438"/>
                    </a:lnTo>
                    <a:lnTo>
                      <a:pt x="2958" y="438"/>
                    </a:lnTo>
                    <a:lnTo>
                      <a:pt x="2958" y="438"/>
                    </a:lnTo>
                    <a:lnTo>
                      <a:pt x="2958" y="438"/>
                    </a:lnTo>
                    <a:lnTo>
                      <a:pt x="2958" y="438"/>
                    </a:lnTo>
                    <a:lnTo>
                      <a:pt x="2958" y="438"/>
                    </a:lnTo>
                    <a:lnTo>
                      <a:pt x="2958" y="438"/>
                    </a:lnTo>
                    <a:lnTo>
                      <a:pt x="2958" y="438"/>
                    </a:lnTo>
                    <a:lnTo>
                      <a:pt x="2958" y="438"/>
                    </a:lnTo>
                    <a:lnTo>
                      <a:pt x="2958" y="438"/>
                    </a:lnTo>
                    <a:lnTo>
                      <a:pt x="2958" y="438"/>
                    </a:lnTo>
                    <a:lnTo>
                      <a:pt x="2958" y="438"/>
                    </a:lnTo>
                    <a:lnTo>
                      <a:pt x="2958" y="438"/>
                    </a:lnTo>
                    <a:lnTo>
                      <a:pt x="2958" y="438"/>
                    </a:lnTo>
                    <a:lnTo>
                      <a:pt x="2958" y="438"/>
                    </a:lnTo>
                    <a:lnTo>
                      <a:pt x="2958" y="438"/>
                    </a:lnTo>
                    <a:lnTo>
                      <a:pt x="2958" y="438"/>
                    </a:lnTo>
                    <a:lnTo>
                      <a:pt x="2958" y="438"/>
                    </a:lnTo>
                    <a:lnTo>
                      <a:pt x="2958" y="438"/>
                    </a:lnTo>
                    <a:lnTo>
                      <a:pt x="2958" y="438"/>
                    </a:lnTo>
                    <a:lnTo>
                      <a:pt x="2964" y="438"/>
                    </a:lnTo>
                    <a:lnTo>
                      <a:pt x="2964" y="438"/>
                    </a:lnTo>
                    <a:lnTo>
                      <a:pt x="2964" y="438"/>
                    </a:lnTo>
                    <a:lnTo>
                      <a:pt x="2964" y="438"/>
                    </a:lnTo>
                    <a:lnTo>
                      <a:pt x="2964" y="438"/>
                    </a:lnTo>
                    <a:lnTo>
                      <a:pt x="2964" y="438"/>
                    </a:lnTo>
                    <a:lnTo>
                      <a:pt x="2964" y="438"/>
                    </a:lnTo>
                    <a:lnTo>
                      <a:pt x="2964" y="438"/>
                    </a:lnTo>
                    <a:lnTo>
                      <a:pt x="2964" y="438"/>
                    </a:lnTo>
                    <a:lnTo>
                      <a:pt x="2964" y="438"/>
                    </a:lnTo>
                    <a:lnTo>
                      <a:pt x="2964" y="438"/>
                    </a:lnTo>
                    <a:lnTo>
                      <a:pt x="2964" y="438"/>
                    </a:lnTo>
                    <a:lnTo>
                      <a:pt x="2964" y="438"/>
                    </a:lnTo>
                    <a:lnTo>
                      <a:pt x="2964" y="438"/>
                    </a:lnTo>
                    <a:lnTo>
                      <a:pt x="2964" y="438"/>
                    </a:lnTo>
                    <a:lnTo>
                      <a:pt x="2964" y="438"/>
                    </a:lnTo>
                    <a:lnTo>
                      <a:pt x="2964" y="438"/>
                    </a:lnTo>
                    <a:lnTo>
                      <a:pt x="2964" y="438"/>
                    </a:lnTo>
                    <a:lnTo>
                      <a:pt x="2964" y="438"/>
                    </a:lnTo>
                    <a:lnTo>
                      <a:pt x="2964" y="438"/>
                    </a:lnTo>
                    <a:lnTo>
                      <a:pt x="2964" y="438"/>
                    </a:lnTo>
                    <a:lnTo>
                      <a:pt x="2964" y="438"/>
                    </a:lnTo>
                    <a:lnTo>
                      <a:pt x="2964" y="438"/>
                    </a:lnTo>
                    <a:lnTo>
                      <a:pt x="2964" y="438"/>
                    </a:lnTo>
                    <a:lnTo>
                      <a:pt x="2964" y="438"/>
                    </a:lnTo>
                    <a:lnTo>
                      <a:pt x="2964" y="438"/>
                    </a:lnTo>
                    <a:lnTo>
                      <a:pt x="2964" y="438"/>
                    </a:lnTo>
                    <a:lnTo>
                      <a:pt x="2964" y="438"/>
                    </a:lnTo>
                    <a:lnTo>
                      <a:pt x="2964" y="438"/>
                    </a:lnTo>
                    <a:lnTo>
                      <a:pt x="2964" y="438"/>
                    </a:lnTo>
                    <a:lnTo>
                      <a:pt x="2964" y="438"/>
                    </a:lnTo>
                    <a:lnTo>
                      <a:pt x="2964" y="438"/>
                    </a:lnTo>
                    <a:lnTo>
                      <a:pt x="2970" y="438"/>
                    </a:lnTo>
                    <a:lnTo>
                      <a:pt x="2970" y="438"/>
                    </a:lnTo>
                    <a:lnTo>
                      <a:pt x="2970" y="438"/>
                    </a:lnTo>
                    <a:lnTo>
                      <a:pt x="2970" y="438"/>
                    </a:lnTo>
                    <a:lnTo>
                      <a:pt x="2970" y="438"/>
                    </a:lnTo>
                    <a:lnTo>
                      <a:pt x="2970" y="438"/>
                    </a:lnTo>
                    <a:lnTo>
                      <a:pt x="2970" y="438"/>
                    </a:lnTo>
                    <a:lnTo>
                      <a:pt x="2970" y="438"/>
                    </a:lnTo>
                    <a:lnTo>
                      <a:pt x="2970" y="438"/>
                    </a:lnTo>
                    <a:lnTo>
                      <a:pt x="2970" y="438"/>
                    </a:lnTo>
                    <a:lnTo>
                      <a:pt x="2970" y="438"/>
                    </a:lnTo>
                    <a:lnTo>
                      <a:pt x="2970" y="438"/>
                    </a:lnTo>
                    <a:lnTo>
                      <a:pt x="2970" y="438"/>
                    </a:lnTo>
                    <a:lnTo>
                      <a:pt x="2970" y="438"/>
                    </a:lnTo>
                    <a:lnTo>
                      <a:pt x="2970" y="438"/>
                    </a:lnTo>
                    <a:lnTo>
                      <a:pt x="2970" y="438"/>
                    </a:lnTo>
                    <a:lnTo>
                      <a:pt x="2970" y="438"/>
                    </a:lnTo>
                    <a:lnTo>
                      <a:pt x="2970" y="438"/>
                    </a:lnTo>
                    <a:lnTo>
                      <a:pt x="2970" y="438"/>
                    </a:lnTo>
                    <a:lnTo>
                      <a:pt x="2970" y="438"/>
                    </a:lnTo>
                    <a:lnTo>
                      <a:pt x="2970" y="438"/>
                    </a:lnTo>
                    <a:lnTo>
                      <a:pt x="2970" y="438"/>
                    </a:lnTo>
                    <a:lnTo>
                      <a:pt x="2970" y="438"/>
                    </a:lnTo>
                    <a:lnTo>
                      <a:pt x="2970" y="438"/>
                    </a:lnTo>
                    <a:lnTo>
                      <a:pt x="2970" y="438"/>
                    </a:lnTo>
                    <a:lnTo>
                      <a:pt x="2970" y="438"/>
                    </a:lnTo>
                    <a:lnTo>
                      <a:pt x="2970" y="438"/>
                    </a:lnTo>
                    <a:lnTo>
                      <a:pt x="2970" y="438"/>
                    </a:lnTo>
                    <a:lnTo>
                      <a:pt x="2970" y="438"/>
                    </a:lnTo>
                    <a:lnTo>
                      <a:pt x="2970" y="438"/>
                    </a:lnTo>
                    <a:lnTo>
                      <a:pt x="2970" y="438"/>
                    </a:lnTo>
                    <a:lnTo>
                      <a:pt x="2970" y="438"/>
                    </a:lnTo>
                    <a:lnTo>
                      <a:pt x="2976" y="438"/>
                    </a:lnTo>
                    <a:lnTo>
                      <a:pt x="2976" y="438"/>
                    </a:lnTo>
                    <a:lnTo>
                      <a:pt x="2976" y="438"/>
                    </a:lnTo>
                    <a:lnTo>
                      <a:pt x="2976" y="432"/>
                    </a:lnTo>
                    <a:lnTo>
                      <a:pt x="2976" y="432"/>
                    </a:lnTo>
                    <a:lnTo>
                      <a:pt x="2976" y="432"/>
                    </a:lnTo>
                    <a:lnTo>
                      <a:pt x="2976" y="432"/>
                    </a:lnTo>
                    <a:lnTo>
                      <a:pt x="2976" y="432"/>
                    </a:lnTo>
                    <a:lnTo>
                      <a:pt x="2976" y="432"/>
                    </a:lnTo>
                    <a:lnTo>
                      <a:pt x="2976" y="432"/>
                    </a:lnTo>
                    <a:lnTo>
                      <a:pt x="2976" y="432"/>
                    </a:lnTo>
                    <a:lnTo>
                      <a:pt x="2976" y="432"/>
                    </a:lnTo>
                    <a:lnTo>
                      <a:pt x="2976" y="432"/>
                    </a:lnTo>
                    <a:lnTo>
                      <a:pt x="2976" y="432"/>
                    </a:lnTo>
                    <a:lnTo>
                      <a:pt x="2976" y="432"/>
                    </a:lnTo>
                    <a:lnTo>
                      <a:pt x="2976" y="432"/>
                    </a:lnTo>
                    <a:lnTo>
                      <a:pt x="2976" y="432"/>
                    </a:lnTo>
                    <a:lnTo>
                      <a:pt x="2976" y="432"/>
                    </a:lnTo>
                    <a:lnTo>
                      <a:pt x="2976" y="432"/>
                    </a:lnTo>
                    <a:lnTo>
                      <a:pt x="2976" y="432"/>
                    </a:lnTo>
                    <a:lnTo>
                      <a:pt x="2976" y="432"/>
                    </a:lnTo>
                    <a:lnTo>
                      <a:pt x="2976" y="432"/>
                    </a:lnTo>
                    <a:lnTo>
                      <a:pt x="2976" y="432"/>
                    </a:lnTo>
                    <a:lnTo>
                      <a:pt x="2976" y="432"/>
                    </a:lnTo>
                    <a:lnTo>
                      <a:pt x="2976" y="432"/>
                    </a:lnTo>
                    <a:lnTo>
                      <a:pt x="2976" y="432"/>
                    </a:lnTo>
                    <a:lnTo>
                      <a:pt x="2976" y="426"/>
                    </a:lnTo>
                    <a:lnTo>
                      <a:pt x="2976" y="426"/>
                    </a:lnTo>
                    <a:lnTo>
                      <a:pt x="2976" y="426"/>
                    </a:lnTo>
                    <a:lnTo>
                      <a:pt x="2976" y="426"/>
                    </a:lnTo>
                    <a:lnTo>
                      <a:pt x="2976" y="432"/>
                    </a:lnTo>
                    <a:lnTo>
                      <a:pt x="2976" y="432"/>
                    </a:lnTo>
                    <a:lnTo>
                      <a:pt x="2976" y="432"/>
                    </a:lnTo>
                    <a:lnTo>
                      <a:pt x="2976" y="432"/>
                    </a:lnTo>
                    <a:lnTo>
                      <a:pt x="2982" y="432"/>
                    </a:lnTo>
                    <a:lnTo>
                      <a:pt x="2982" y="432"/>
                    </a:lnTo>
                    <a:lnTo>
                      <a:pt x="2982" y="432"/>
                    </a:lnTo>
                    <a:lnTo>
                      <a:pt x="2982" y="432"/>
                    </a:lnTo>
                    <a:lnTo>
                      <a:pt x="2982" y="432"/>
                    </a:lnTo>
                    <a:lnTo>
                      <a:pt x="2982" y="438"/>
                    </a:lnTo>
                    <a:lnTo>
                      <a:pt x="2982" y="438"/>
                    </a:lnTo>
                    <a:lnTo>
                      <a:pt x="2982" y="438"/>
                    </a:lnTo>
                    <a:lnTo>
                      <a:pt x="2982" y="438"/>
                    </a:lnTo>
                    <a:lnTo>
                      <a:pt x="2982" y="438"/>
                    </a:lnTo>
                    <a:lnTo>
                      <a:pt x="2982" y="438"/>
                    </a:lnTo>
                    <a:lnTo>
                      <a:pt x="2982" y="438"/>
                    </a:lnTo>
                    <a:lnTo>
                      <a:pt x="2982" y="438"/>
                    </a:lnTo>
                    <a:lnTo>
                      <a:pt x="2982" y="438"/>
                    </a:lnTo>
                    <a:lnTo>
                      <a:pt x="2982" y="444"/>
                    </a:lnTo>
                    <a:lnTo>
                      <a:pt x="2982" y="444"/>
                    </a:lnTo>
                    <a:lnTo>
                      <a:pt x="2982" y="444"/>
                    </a:lnTo>
                    <a:lnTo>
                      <a:pt x="2982" y="444"/>
                    </a:lnTo>
                    <a:lnTo>
                      <a:pt x="2982" y="444"/>
                    </a:lnTo>
                    <a:lnTo>
                      <a:pt x="2982" y="444"/>
                    </a:lnTo>
                    <a:lnTo>
                      <a:pt x="2982" y="444"/>
                    </a:lnTo>
                    <a:lnTo>
                      <a:pt x="2982" y="444"/>
                    </a:lnTo>
                    <a:lnTo>
                      <a:pt x="2982" y="444"/>
                    </a:lnTo>
                    <a:lnTo>
                      <a:pt x="2982" y="444"/>
                    </a:lnTo>
                    <a:lnTo>
                      <a:pt x="2982" y="450"/>
                    </a:lnTo>
                    <a:lnTo>
                      <a:pt x="2982" y="450"/>
                    </a:lnTo>
                    <a:lnTo>
                      <a:pt x="2982" y="450"/>
                    </a:lnTo>
                    <a:lnTo>
                      <a:pt x="2982" y="450"/>
                    </a:lnTo>
                    <a:lnTo>
                      <a:pt x="2982" y="450"/>
                    </a:lnTo>
                    <a:lnTo>
                      <a:pt x="2982" y="450"/>
                    </a:lnTo>
                    <a:lnTo>
                      <a:pt x="2982" y="450"/>
                    </a:lnTo>
                    <a:lnTo>
                      <a:pt x="2982" y="450"/>
                    </a:lnTo>
                    <a:lnTo>
                      <a:pt x="2982" y="450"/>
                    </a:lnTo>
                    <a:lnTo>
                      <a:pt x="2988" y="450"/>
                    </a:lnTo>
                    <a:lnTo>
                      <a:pt x="2988" y="450"/>
                    </a:lnTo>
                    <a:lnTo>
                      <a:pt x="2988" y="456"/>
                    </a:lnTo>
                    <a:lnTo>
                      <a:pt x="2988" y="456"/>
                    </a:lnTo>
                    <a:lnTo>
                      <a:pt x="2988" y="456"/>
                    </a:lnTo>
                    <a:lnTo>
                      <a:pt x="2988" y="456"/>
                    </a:lnTo>
                    <a:lnTo>
                      <a:pt x="2988" y="456"/>
                    </a:lnTo>
                    <a:lnTo>
                      <a:pt x="2988" y="456"/>
                    </a:lnTo>
                    <a:lnTo>
                      <a:pt x="2988" y="456"/>
                    </a:lnTo>
                    <a:lnTo>
                      <a:pt x="2988" y="456"/>
                    </a:lnTo>
                    <a:lnTo>
                      <a:pt x="2988" y="456"/>
                    </a:lnTo>
                    <a:lnTo>
                      <a:pt x="2988" y="456"/>
                    </a:lnTo>
                    <a:lnTo>
                      <a:pt x="2988" y="456"/>
                    </a:lnTo>
                    <a:lnTo>
                      <a:pt x="2988" y="456"/>
                    </a:lnTo>
                    <a:lnTo>
                      <a:pt x="2988" y="456"/>
                    </a:lnTo>
                    <a:lnTo>
                      <a:pt x="2988" y="456"/>
                    </a:lnTo>
                    <a:lnTo>
                      <a:pt x="2988" y="456"/>
                    </a:lnTo>
                    <a:lnTo>
                      <a:pt x="2988" y="456"/>
                    </a:lnTo>
                    <a:lnTo>
                      <a:pt x="2988" y="456"/>
                    </a:lnTo>
                    <a:lnTo>
                      <a:pt x="2988" y="456"/>
                    </a:lnTo>
                    <a:lnTo>
                      <a:pt x="2988" y="456"/>
                    </a:lnTo>
                    <a:lnTo>
                      <a:pt x="2988" y="456"/>
                    </a:lnTo>
                    <a:lnTo>
                      <a:pt x="2988" y="456"/>
                    </a:lnTo>
                    <a:lnTo>
                      <a:pt x="2988" y="456"/>
                    </a:lnTo>
                    <a:lnTo>
                      <a:pt x="2988" y="456"/>
                    </a:lnTo>
                    <a:lnTo>
                      <a:pt x="2988" y="456"/>
                    </a:lnTo>
                    <a:lnTo>
                      <a:pt x="2988" y="456"/>
                    </a:lnTo>
                    <a:lnTo>
                      <a:pt x="2988" y="456"/>
                    </a:lnTo>
                    <a:lnTo>
                      <a:pt x="2988" y="456"/>
                    </a:lnTo>
                    <a:lnTo>
                      <a:pt x="2988" y="450"/>
                    </a:lnTo>
                    <a:lnTo>
                      <a:pt x="2988" y="450"/>
                    </a:lnTo>
                    <a:lnTo>
                      <a:pt x="2988" y="450"/>
                    </a:lnTo>
                    <a:lnTo>
                      <a:pt x="2988" y="450"/>
                    </a:lnTo>
                    <a:lnTo>
                      <a:pt x="2994" y="450"/>
                    </a:lnTo>
                    <a:lnTo>
                      <a:pt x="2994" y="450"/>
                    </a:lnTo>
                    <a:lnTo>
                      <a:pt x="2994" y="450"/>
                    </a:lnTo>
                    <a:lnTo>
                      <a:pt x="2994" y="450"/>
                    </a:lnTo>
                    <a:lnTo>
                      <a:pt x="2994" y="444"/>
                    </a:lnTo>
                    <a:lnTo>
                      <a:pt x="2994" y="444"/>
                    </a:lnTo>
                    <a:lnTo>
                      <a:pt x="2994" y="444"/>
                    </a:lnTo>
                    <a:lnTo>
                      <a:pt x="2994" y="444"/>
                    </a:lnTo>
                    <a:lnTo>
                      <a:pt x="2994" y="444"/>
                    </a:lnTo>
                    <a:lnTo>
                      <a:pt x="2994" y="438"/>
                    </a:lnTo>
                    <a:lnTo>
                      <a:pt x="2994" y="438"/>
                    </a:lnTo>
                    <a:lnTo>
                      <a:pt x="2994" y="438"/>
                    </a:lnTo>
                    <a:lnTo>
                      <a:pt x="2994" y="438"/>
                    </a:lnTo>
                    <a:lnTo>
                      <a:pt x="2994" y="438"/>
                    </a:lnTo>
                    <a:lnTo>
                      <a:pt x="2994" y="438"/>
                    </a:lnTo>
                    <a:lnTo>
                      <a:pt x="2994" y="432"/>
                    </a:lnTo>
                    <a:lnTo>
                      <a:pt x="2994" y="432"/>
                    </a:lnTo>
                    <a:lnTo>
                      <a:pt x="2994" y="432"/>
                    </a:lnTo>
                    <a:lnTo>
                      <a:pt x="2994" y="432"/>
                    </a:lnTo>
                    <a:lnTo>
                      <a:pt x="2994" y="432"/>
                    </a:lnTo>
                    <a:lnTo>
                      <a:pt x="2994" y="426"/>
                    </a:lnTo>
                    <a:lnTo>
                      <a:pt x="2994" y="426"/>
                    </a:lnTo>
                    <a:lnTo>
                      <a:pt x="2994" y="426"/>
                    </a:lnTo>
                    <a:lnTo>
                      <a:pt x="2994" y="426"/>
                    </a:lnTo>
                    <a:lnTo>
                      <a:pt x="2994" y="426"/>
                    </a:lnTo>
                    <a:lnTo>
                      <a:pt x="2994" y="426"/>
                    </a:lnTo>
                    <a:lnTo>
                      <a:pt x="2994" y="420"/>
                    </a:lnTo>
                    <a:lnTo>
                      <a:pt x="2994" y="420"/>
                    </a:lnTo>
                    <a:lnTo>
                      <a:pt x="2994" y="420"/>
                    </a:lnTo>
                    <a:lnTo>
                      <a:pt x="2994" y="420"/>
                    </a:lnTo>
                    <a:lnTo>
                      <a:pt x="2994" y="420"/>
                    </a:lnTo>
                    <a:lnTo>
                      <a:pt x="2994" y="414"/>
                    </a:lnTo>
                    <a:lnTo>
                      <a:pt x="3000" y="414"/>
                    </a:lnTo>
                    <a:lnTo>
                      <a:pt x="3000" y="414"/>
                    </a:lnTo>
                    <a:lnTo>
                      <a:pt x="3000" y="414"/>
                    </a:lnTo>
                    <a:lnTo>
                      <a:pt x="3000" y="414"/>
                    </a:lnTo>
                    <a:lnTo>
                      <a:pt x="3000" y="408"/>
                    </a:lnTo>
                    <a:lnTo>
                      <a:pt x="3000" y="408"/>
                    </a:lnTo>
                    <a:lnTo>
                      <a:pt x="3000" y="408"/>
                    </a:lnTo>
                    <a:lnTo>
                      <a:pt x="3000" y="408"/>
                    </a:lnTo>
                    <a:lnTo>
                      <a:pt x="3000" y="408"/>
                    </a:lnTo>
                    <a:lnTo>
                      <a:pt x="3000" y="402"/>
                    </a:lnTo>
                    <a:lnTo>
                      <a:pt x="3000" y="402"/>
                    </a:lnTo>
                    <a:lnTo>
                      <a:pt x="3000" y="402"/>
                    </a:lnTo>
                    <a:lnTo>
                      <a:pt x="3000" y="402"/>
                    </a:lnTo>
                    <a:lnTo>
                      <a:pt x="3000" y="402"/>
                    </a:lnTo>
                    <a:lnTo>
                      <a:pt x="3000" y="396"/>
                    </a:lnTo>
                    <a:lnTo>
                      <a:pt x="3000" y="396"/>
                    </a:lnTo>
                    <a:lnTo>
                      <a:pt x="3000" y="396"/>
                    </a:lnTo>
                    <a:lnTo>
                      <a:pt x="3000" y="396"/>
                    </a:lnTo>
                    <a:lnTo>
                      <a:pt x="3000" y="396"/>
                    </a:lnTo>
                    <a:lnTo>
                      <a:pt x="3000" y="396"/>
                    </a:lnTo>
                    <a:lnTo>
                      <a:pt x="3000" y="396"/>
                    </a:lnTo>
                    <a:lnTo>
                      <a:pt x="3000" y="396"/>
                    </a:lnTo>
                    <a:lnTo>
                      <a:pt x="3000" y="396"/>
                    </a:lnTo>
                    <a:lnTo>
                      <a:pt x="3000" y="396"/>
                    </a:lnTo>
                    <a:lnTo>
                      <a:pt x="3000" y="396"/>
                    </a:lnTo>
                    <a:lnTo>
                      <a:pt x="3000" y="396"/>
                    </a:lnTo>
                    <a:lnTo>
                      <a:pt x="3000" y="396"/>
                    </a:lnTo>
                    <a:lnTo>
                      <a:pt x="3000" y="396"/>
                    </a:lnTo>
                    <a:lnTo>
                      <a:pt x="3000" y="396"/>
                    </a:lnTo>
                    <a:lnTo>
                      <a:pt x="3000" y="396"/>
                    </a:lnTo>
                    <a:lnTo>
                      <a:pt x="3000" y="396"/>
                    </a:lnTo>
                    <a:lnTo>
                      <a:pt x="3000" y="396"/>
                    </a:lnTo>
                    <a:lnTo>
                      <a:pt x="3000" y="396"/>
                    </a:lnTo>
                    <a:lnTo>
                      <a:pt x="3000" y="396"/>
                    </a:lnTo>
                    <a:lnTo>
                      <a:pt x="3006" y="396"/>
                    </a:lnTo>
                    <a:lnTo>
                      <a:pt x="3006" y="396"/>
                    </a:lnTo>
                    <a:lnTo>
                      <a:pt x="3006" y="396"/>
                    </a:lnTo>
                    <a:lnTo>
                      <a:pt x="3006" y="396"/>
                    </a:lnTo>
                    <a:lnTo>
                      <a:pt x="3006" y="396"/>
                    </a:lnTo>
                    <a:lnTo>
                      <a:pt x="3006" y="396"/>
                    </a:lnTo>
                    <a:lnTo>
                      <a:pt x="3006" y="396"/>
                    </a:lnTo>
                    <a:lnTo>
                      <a:pt x="3006" y="396"/>
                    </a:lnTo>
                    <a:lnTo>
                      <a:pt x="3006" y="396"/>
                    </a:lnTo>
                    <a:lnTo>
                      <a:pt x="3006" y="396"/>
                    </a:lnTo>
                    <a:lnTo>
                      <a:pt x="3006" y="396"/>
                    </a:lnTo>
                    <a:lnTo>
                      <a:pt x="3006" y="396"/>
                    </a:lnTo>
                    <a:lnTo>
                      <a:pt x="3006" y="396"/>
                    </a:lnTo>
                    <a:lnTo>
                      <a:pt x="3006" y="396"/>
                    </a:lnTo>
                    <a:lnTo>
                      <a:pt x="3006" y="396"/>
                    </a:lnTo>
                    <a:lnTo>
                      <a:pt x="3006" y="396"/>
                    </a:lnTo>
                    <a:lnTo>
                      <a:pt x="3006" y="396"/>
                    </a:lnTo>
                    <a:lnTo>
                      <a:pt x="3006" y="396"/>
                    </a:lnTo>
                    <a:lnTo>
                      <a:pt x="3006" y="396"/>
                    </a:lnTo>
                    <a:lnTo>
                      <a:pt x="3006" y="396"/>
                    </a:lnTo>
                    <a:lnTo>
                      <a:pt x="3006" y="396"/>
                    </a:lnTo>
                    <a:lnTo>
                      <a:pt x="3006" y="390"/>
                    </a:lnTo>
                    <a:lnTo>
                      <a:pt x="3006" y="390"/>
                    </a:lnTo>
                    <a:lnTo>
                      <a:pt x="3006" y="390"/>
                    </a:lnTo>
                    <a:lnTo>
                      <a:pt x="3006" y="390"/>
                    </a:lnTo>
                    <a:lnTo>
                      <a:pt x="3006" y="390"/>
                    </a:lnTo>
                    <a:lnTo>
                      <a:pt x="3006" y="390"/>
                    </a:lnTo>
                    <a:lnTo>
                      <a:pt x="3006" y="390"/>
                    </a:lnTo>
                    <a:lnTo>
                      <a:pt x="3006" y="390"/>
                    </a:lnTo>
                    <a:lnTo>
                      <a:pt x="3006" y="390"/>
                    </a:lnTo>
                    <a:lnTo>
                      <a:pt x="3006" y="390"/>
                    </a:lnTo>
                    <a:lnTo>
                      <a:pt x="3006" y="390"/>
                    </a:lnTo>
                    <a:lnTo>
                      <a:pt x="3012" y="390"/>
                    </a:lnTo>
                    <a:lnTo>
                      <a:pt x="3012" y="390"/>
                    </a:lnTo>
                    <a:lnTo>
                      <a:pt x="3012" y="390"/>
                    </a:lnTo>
                    <a:lnTo>
                      <a:pt x="3012" y="390"/>
                    </a:lnTo>
                    <a:lnTo>
                      <a:pt x="3012" y="390"/>
                    </a:lnTo>
                    <a:lnTo>
                      <a:pt x="3012" y="390"/>
                    </a:lnTo>
                    <a:lnTo>
                      <a:pt x="3012" y="390"/>
                    </a:lnTo>
                    <a:lnTo>
                      <a:pt x="3012" y="390"/>
                    </a:lnTo>
                    <a:lnTo>
                      <a:pt x="3012" y="390"/>
                    </a:lnTo>
                    <a:lnTo>
                      <a:pt x="3012" y="390"/>
                    </a:lnTo>
                    <a:lnTo>
                      <a:pt x="3012" y="390"/>
                    </a:lnTo>
                    <a:lnTo>
                      <a:pt x="3012" y="390"/>
                    </a:lnTo>
                    <a:lnTo>
                      <a:pt x="3012" y="384"/>
                    </a:lnTo>
                    <a:lnTo>
                      <a:pt x="3012" y="384"/>
                    </a:lnTo>
                    <a:lnTo>
                      <a:pt x="3012" y="384"/>
                    </a:lnTo>
                    <a:lnTo>
                      <a:pt x="3012" y="384"/>
                    </a:lnTo>
                    <a:lnTo>
                      <a:pt x="3012" y="384"/>
                    </a:lnTo>
                    <a:lnTo>
                      <a:pt x="3012" y="384"/>
                    </a:lnTo>
                    <a:lnTo>
                      <a:pt x="3012" y="384"/>
                    </a:lnTo>
                    <a:lnTo>
                      <a:pt x="3012" y="384"/>
                    </a:lnTo>
                    <a:lnTo>
                      <a:pt x="3012" y="384"/>
                    </a:lnTo>
                    <a:lnTo>
                      <a:pt x="3012" y="384"/>
                    </a:lnTo>
                    <a:lnTo>
                      <a:pt x="3012" y="384"/>
                    </a:lnTo>
                    <a:lnTo>
                      <a:pt x="3012" y="384"/>
                    </a:lnTo>
                    <a:lnTo>
                      <a:pt x="3012" y="384"/>
                    </a:lnTo>
                    <a:lnTo>
                      <a:pt x="3012" y="384"/>
                    </a:lnTo>
                    <a:lnTo>
                      <a:pt x="3012" y="384"/>
                    </a:lnTo>
                    <a:lnTo>
                      <a:pt x="3012" y="384"/>
                    </a:lnTo>
                    <a:lnTo>
                      <a:pt x="3012" y="384"/>
                    </a:lnTo>
                    <a:lnTo>
                      <a:pt x="3012" y="384"/>
                    </a:lnTo>
                    <a:lnTo>
                      <a:pt x="3012" y="384"/>
                    </a:lnTo>
                    <a:lnTo>
                      <a:pt x="3012" y="378"/>
                    </a:lnTo>
                    <a:lnTo>
                      <a:pt x="3012" y="378"/>
                    </a:lnTo>
                    <a:lnTo>
                      <a:pt x="3018" y="378"/>
                    </a:lnTo>
                    <a:lnTo>
                      <a:pt x="3018" y="378"/>
                    </a:lnTo>
                    <a:lnTo>
                      <a:pt x="3018" y="378"/>
                    </a:lnTo>
                    <a:lnTo>
                      <a:pt x="3018" y="378"/>
                    </a:lnTo>
                    <a:lnTo>
                      <a:pt x="3018" y="378"/>
                    </a:lnTo>
                    <a:lnTo>
                      <a:pt x="3018" y="378"/>
                    </a:lnTo>
                    <a:lnTo>
                      <a:pt x="3018" y="378"/>
                    </a:lnTo>
                    <a:lnTo>
                      <a:pt x="3018" y="378"/>
                    </a:lnTo>
                    <a:lnTo>
                      <a:pt x="3018" y="378"/>
                    </a:lnTo>
                    <a:lnTo>
                      <a:pt x="3018" y="378"/>
                    </a:lnTo>
                    <a:lnTo>
                      <a:pt x="3018" y="378"/>
                    </a:lnTo>
                    <a:lnTo>
                      <a:pt x="3018" y="378"/>
                    </a:lnTo>
                    <a:lnTo>
                      <a:pt x="3018" y="378"/>
                    </a:lnTo>
                    <a:lnTo>
                      <a:pt x="3018" y="378"/>
                    </a:lnTo>
                    <a:lnTo>
                      <a:pt x="3018" y="372"/>
                    </a:lnTo>
                    <a:lnTo>
                      <a:pt x="3018" y="372"/>
                    </a:lnTo>
                    <a:lnTo>
                      <a:pt x="3018" y="372"/>
                    </a:lnTo>
                    <a:lnTo>
                      <a:pt x="3018" y="372"/>
                    </a:lnTo>
                    <a:lnTo>
                      <a:pt x="3018" y="372"/>
                    </a:lnTo>
                    <a:lnTo>
                      <a:pt x="3018" y="372"/>
                    </a:lnTo>
                    <a:lnTo>
                      <a:pt x="3018" y="372"/>
                    </a:lnTo>
                    <a:lnTo>
                      <a:pt x="3018" y="372"/>
                    </a:lnTo>
                    <a:lnTo>
                      <a:pt x="3018" y="372"/>
                    </a:lnTo>
                    <a:lnTo>
                      <a:pt x="3018" y="372"/>
                    </a:lnTo>
                    <a:lnTo>
                      <a:pt x="3018" y="372"/>
                    </a:lnTo>
                    <a:lnTo>
                      <a:pt x="3018" y="372"/>
                    </a:lnTo>
                    <a:lnTo>
                      <a:pt x="3018" y="372"/>
                    </a:lnTo>
                    <a:lnTo>
                      <a:pt x="3018" y="372"/>
                    </a:lnTo>
                    <a:lnTo>
                      <a:pt x="3018" y="372"/>
                    </a:lnTo>
                    <a:lnTo>
                      <a:pt x="3018" y="372"/>
                    </a:lnTo>
                    <a:lnTo>
                      <a:pt x="3018" y="366"/>
                    </a:lnTo>
                    <a:lnTo>
                      <a:pt x="3018" y="366"/>
                    </a:lnTo>
                    <a:lnTo>
                      <a:pt x="3018" y="366"/>
                    </a:lnTo>
                    <a:lnTo>
                      <a:pt x="3018" y="366"/>
                    </a:lnTo>
                    <a:lnTo>
                      <a:pt x="3024" y="366"/>
                    </a:lnTo>
                    <a:lnTo>
                      <a:pt x="3024" y="366"/>
                    </a:lnTo>
                    <a:lnTo>
                      <a:pt x="3024" y="366"/>
                    </a:lnTo>
                    <a:lnTo>
                      <a:pt x="3024" y="366"/>
                    </a:lnTo>
                    <a:lnTo>
                      <a:pt x="3024" y="366"/>
                    </a:lnTo>
                    <a:lnTo>
                      <a:pt x="3024" y="366"/>
                    </a:lnTo>
                    <a:lnTo>
                      <a:pt x="3024" y="366"/>
                    </a:lnTo>
                    <a:lnTo>
                      <a:pt x="3024" y="366"/>
                    </a:lnTo>
                    <a:lnTo>
                      <a:pt x="3024" y="366"/>
                    </a:lnTo>
                    <a:lnTo>
                      <a:pt x="3024" y="360"/>
                    </a:lnTo>
                    <a:lnTo>
                      <a:pt x="3024" y="360"/>
                    </a:lnTo>
                    <a:lnTo>
                      <a:pt x="3024" y="360"/>
                    </a:lnTo>
                    <a:lnTo>
                      <a:pt x="3024" y="360"/>
                    </a:lnTo>
                    <a:lnTo>
                      <a:pt x="3024" y="360"/>
                    </a:lnTo>
                    <a:lnTo>
                      <a:pt x="3024" y="360"/>
                    </a:lnTo>
                    <a:lnTo>
                      <a:pt x="3024" y="360"/>
                    </a:lnTo>
                    <a:lnTo>
                      <a:pt x="3024" y="360"/>
                    </a:lnTo>
                    <a:lnTo>
                      <a:pt x="3024" y="360"/>
                    </a:lnTo>
                    <a:lnTo>
                      <a:pt x="3024" y="360"/>
                    </a:lnTo>
                    <a:lnTo>
                      <a:pt x="3024" y="360"/>
                    </a:lnTo>
                    <a:lnTo>
                      <a:pt x="3024" y="360"/>
                    </a:lnTo>
                    <a:lnTo>
                      <a:pt x="3024" y="354"/>
                    </a:lnTo>
                    <a:lnTo>
                      <a:pt x="3024" y="354"/>
                    </a:lnTo>
                    <a:lnTo>
                      <a:pt x="3024" y="354"/>
                    </a:lnTo>
                    <a:lnTo>
                      <a:pt x="3024" y="354"/>
                    </a:lnTo>
                    <a:lnTo>
                      <a:pt x="3024" y="354"/>
                    </a:lnTo>
                    <a:lnTo>
                      <a:pt x="3024" y="354"/>
                    </a:lnTo>
                    <a:lnTo>
                      <a:pt x="3024" y="354"/>
                    </a:lnTo>
                    <a:lnTo>
                      <a:pt x="3024" y="354"/>
                    </a:lnTo>
                    <a:lnTo>
                      <a:pt x="3024" y="354"/>
                    </a:lnTo>
                    <a:lnTo>
                      <a:pt x="3024" y="354"/>
                    </a:lnTo>
                    <a:lnTo>
                      <a:pt x="3024" y="354"/>
                    </a:lnTo>
                    <a:lnTo>
                      <a:pt x="3024" y="348"/>
                    </a:lnTo>
                    <a:lnTo>
                      <a:pt x="3030" y="348"/>
                    </a:lnTo>
                    <a:lnTo>
                      <a:pt x="3030" y="348"/>
                    </a:lnTo>
                    <a:lnTo>
                      <a:pt x="3030" y="348"/>
                    </a:lnTo>
                    <a:lnTo>
                      <a:pt x="3030" y="348"/>
                    </a:lnTo>
                    <a:lnTo>
                      <a:pt x="3030" y="348"/>
                    </a:lnTo>
                    <a:lnTo>
                      <a:pt x="3030" y="348"/>
                    </a:lnTo>
                    <a:lnTo>
                      <a:pt x="3030" y="348"/>
                    </a:lnTo>
                    <a:lnTo>
                      <a:pt x="3030" y="348"/>
                    </a:lnTo>
                    <a:lnTo>
                      <a:pt x="3030" y="342"/>
                    </a:lnTo>
                    <a:lnTo>
                      <a:pt x="3030" y="342"/>
                    </a:lnTo>
                    <a:lnTo>
                      <a:pt x="3030" y="342"/>
                    </a:lnTo>
                    <a:lnTo>
                      <a:pt x="3030" y="342"/>
                    </a:lnTo>
                    <a:lnTo>
                      <a:pt x="3030" y="342"/>
                    </a:lnTo>
                    <a:lnTo>
                      <a:pt x="3030" y="342"/>
                    </a:lnTo>
                    <a:lnTo>
                      <a:pt x="3030" y="336"/>
                    </a:lnTo>
                    <a:lnTo>
                      <a:pt x="3030" y="336"/>
                    </a:lnTo>
                    <a:lnTo>
                      <a:pt x="3030" y="336"/>
                    </a:lnTo>
                    <a:lnTo>
                      <a:pt x="3030" y="336"/>
                    </a:lnTo>
                    <a:lnTo>
                      <a:pt x="3030" y="330"/>
                    </a:lnTo>
                    <a:lnTo>
                      <a:pt x="3030" y="330"/>
                    </a:lnTo>
                    <a:lnTo>
                      <a:pt x="3030" y="330"/>
                    </a:lnTo>
                    <a:lnTo>
                      <a:pt x="3030" y="324"/>
                    </a:lnTo>
                    <a:lnTo>
                      <a:pt x="3030" y="324"/>
                    </a:lnTo>
                    <a:lnTo>
                      <a:pt x="3030" y="324"/>
                    </a:lnTo>
                    <a:lnTo>
                      <a:pt x="3030" y="318"/>
                    </a:lnTo>
                    <a:lnTo>
                      <a:pt x="3030" y="318"/>
                    </a:lnTo>
                    <a:lnTo>
                      <a:pt x="3030" y="318"/>
                    </a:lnTo>
                    <a:lnTo>
                      <a:pt x="3030" y="312"/>
                    </a:lnTo>
                    <a:lnTo>
                      <a:pt x="3030" y="312"/>
                    </a:lnTo>
                    <a:lnTo>
                      <a:pt x="3030" y="312"/>
                    </a:lnTo>
                    <a:lnTo>
                      <a:pt x="3030" y="306"/>
                    </a:lnTo>
                    <a:lnTo>
                      <a:pt x="3030" y="306"/>
                    </a:lnTo>
                    <a:lnTo>
                      <a:pt x="3030" y="300"/>
                    </a:lnTo>
                    <a:lnTo>
                      <a:pt x="3036" y="300"/>
                    </a:lnTo>
                    <a:lnTo>
                      <a:pt x="3036" y="294"/>
                    </a:lnTo>
                    <a:lnTo>
                      <a:pt x="3036" y="294"/>
                    </a:lnTo>
                    <a:lnTo>
                      <a:pt x="3036" y="288"/>
                    </a:lnTo>
                    <a:lnTo>
                      <a:pt x="3036" y="288"/>
                    </a:lnTo>
                    <a:lnTo>
                      <a:pt x="3036" y="282"/>
                    </a:lnTo>
                    <a:lnTo>
                      <a:pt x="3036" y="282"/>
                    </a:lnTo>
                    <a:lnTo>
                      <a:pt x="3036" y="276"/>
                    </a:lnTo>
                    <a:lnTo>
                      <a:pt x="3036" y="276"/>
                    </a:lnTo>
                    <a:lnTo>
                      <a:pt x="3036" y="270"/>
                    </a:lnTo>
                    <a:lnTo>
                      <a:pt x="3036" y="270"/>
                    </a:lnTo>
                    <a:lnTo>
                      <a:pt x="3036" y="264"/>
                    </a:lnTo>
                    <a:lnTo>
                      <a:pt x="3036" y="264"/>
                    </a:lnTo>
                    <a:lnTo>
                      <a:pt x="3036" y="258"/>
                    </a:lnTo>
                    <a:lnTo>
                      <a:pt x="3036" y="258"/>
                    </a:lnTo>
                    <a:lnTo>
                      <a:pt x="3036" y="252"/>
                    </a:lnTo>
                    <a:lnTo>
                      <a:pt x="3036" y="252"/>
                    </a:lnTo>
                    <a:lnTo>
                      <a:pt x="3036" y="246"/>
                    </a:lnTo>
                    <a:lnTo>
                      <a:pt x="3036" y="246"/>
                    </a:lnTo>
                    <a:lnTo>
                      <a:pt x="3036" y="240"/>
                    </a:lnTo>
                    <a:lnTo>
                      <a:pt x="3036" y="240"/>
                    </a:lnTo>
                    <a:lnTo>
                      <a:pt x="3036" y="234"/>
                    </a:lnTo>
                    <a:lnTo>
                      <a:pt x="3036" y="234"/>
                    </a:lnTo>
                    <a:lnTo>
                      <a:pt x="3036" y="228"/>
                    </a:lnTo>
                    <a:lnTo>
                      <a:pt x="3036" y="228"/>
                    </a:lnTo>
                    <a:lnTo>
                      <a:pt x="3036" y="222"/>
                    </a:lnTo>
                    <a:lnTo>
                      <a:pt x="3036" y="222"/>
                    </a:lnTo>
                    <a:lnTo>
                      <a:pt x="3036" y="216"/>
                    </a:lnTo>
                    <a:lnTo>
                      <a:pt x="3036" y="216"/>
                    </a:lnTo>
                    <a:lnTo>
                      <a:pt x="3036" y="210"/>
                    </a:lnTo>
                    <a:lnTo>
                      <a:pt x="3036" y="210"/>
                    </a:lnTo>
                    <a:lnTo>
                      <a:pt x="3036" y="204"/>
                    </a:lnTo>
                    <a:lnTo>
                      <a:pt x="3036" y="204"/>
                    </a:lnTo>
                    <a:lnTo>
                      <a:pt x="3042" y="204"/>
                    </a:lnTo>
                    <a:lnTo>
                      <a:pt x="3042" y="198"/>
                    </a:lnTo>
                    <a:lnTo>
                      <a:pt x="3042" y="198"/>
                    </a:lnTo>
                    <a:lnTo>
                      <a:pt x="3042" y="192"/>
                    </a:lnTo>
                    <a:lnTo>
                      <a:pt x="3042" y="192"/>
                    </a:lnTo>
                    <a:lnTo>
                      <a:pt x="3042" y="186"/>
                    </a:lnTo>
                    <a:lnTo>
                      <a:pt x="3042" y="186"/>
                    </a:lnTo>
                    <a:lnTo>
                      <a:pt x="3042" y="180"/>
                    </a:lnTo>
                    <a:lnTo>
                      <a:pt x="3042" y="180"/>
                    </a:lnTo>
                    <a:lnTo>
                      <a:pt x="3042" y="174"/>
                    </a:lnTo>
                    <a:lnTo>
                      <a:pt x="3042" y="174"/>
                    </a:lnTo>
                    <a:lnTo>
                      <a:pt x="3042" y="168"/>
                    </a:lnTo>
                    <a:lnTo>
                      <a:pt x="3042" y="168"/>
                    </a:lnTo>
                    <a:lnTo>
                      <a:pt x="3042" y="162"/>
                    </a:lnTo>
                    <a:lnTo>
                      <a:pt x="3042" y="162"/>
                    </a:lnTo>
                    <a:lnTo>
                      <a:pt x="3042" y="156"/>
                    </a:lnTo>
                    <a:lnTo>
                      <a:pt x="3042" y="156"/>
                    </a:lnTo>
                    <a:lnTo>
                      <a:pt x="3042" y="150"/>
                    </a:lnTo>
                    <a:lnTo>
                      <a:pt x="3042" y="150"/>
                    </a:lnTo>
                    <a:lnTo>
                      <a:pt x="3042" y="144"/>
                    </a:lnTo>
                    <a:lnTo>
                      <a:pt x="3042" y="144"/>
                    </a:lnTo>
                    <a:lnTo>
                      <a:pt x="3042" y="138"/>
                    </a:lnTo>
                    <a:lnTo>
                      <a:pt x="3042" y="138"/>
                    </a:lnTo>
                    <a:lnTo>
                      <a:pt x="3042" y="132"/>
                    </a:lnTo>
                    <a:lnTo>
                      <a:pt x="3042" y="132"/>
                    </a:lnTo>
                    <a:lnTo>
                      <a:pt x="3042" y="126"/>
                    </a:lnTo>
                    <a:lnTo>
                      <a:pt x="3042" y="126"/>
                    </a:lnTo>
                    <a:lnTo>
                      <a:pt x="3042" y="120"/>
                    </a:lnTo>
                    <a:lnTo>
                      <a:pt x="3042" y="120"/>
                    </a:lnTo>
                    <a:lnTo>
                      <a:pt x="3042" y="114"/>
                    </a:lnTo>
                    <a:lnTo>
                      <a:pt x="3042" y="114"/>
                    </a:lnTo>
                    <a:lnTo>
                      <a:pt x="3042" y="108"/>
                    </a:lnTo>
                    <a:lnTo>
                      <a:pt x="3048" y="108"/>
                    </a:lnTo>
                    <a:lnTo>
                      <a:pt x="3048" y="102"/>
                    </a:lnTo>
                    <a:lnTo>
                      <a:pt x="3048" y="96"/>
                    </a:lnTo>
                    <a:lnTo>
                      <a:pt x="3048" y="96"/>
                    </a:lnTo>
                    <a:lnTo>
                      <a:pt x="3048" y="90"/>
                    </a:lnTo>
                    <a:lnTo>
                      <a:pt x="3048" y="90"/>
                    </a:lnTo>
                    <a:lnTo>
                      <a:pt x="3048" y="84"/>
                    </a:lnTo>
                    <a:lnTo>
                      <a:pt x="3048" y="84"/>
                    </a:lnTo>
                    <a:lnTo>
                      <a:pt x="3048" y="78"/>
                    </a:lnTo>
                    <a:lnTo>
                      <a:pt x="3048" y="78"/>
                    </a:lnTo>
                    <a:lnTo>
                      <a:pt x="3048" y="72"/>
                    </a:lnTo>
                    <a:lnTo>
                      <a:pt x="3048" y="72"/>
                    </a:lnTo>
                    <a:lnTo>
                      <a:pt x="3048" y="66"/>
                    </a:lnTo>
                    <a:lnTo>
                      <a:pt x="3048" y="66"/>
                    </a:lnTo>
                    <a:lnTo>
                      <a:pt x="3048" y="60"/>
                    </a:lnTo>
                    <a:lnTo>
                      <a:pt x="3048" y="60"/>
                    </a:lnTo>
                    <a:lnTo>
                      <a:pt x="3048" y="54"/>
                    </a:lnTo>
                    <a:lnTo>
                      <a:pt x="3048" y="54"/>
                    </a:lnTo>
                    <a:lnTo>
                      <a:pt x="3048" y="48"/>
                    </a:lnTo>
                    <a:lnTo>
                      <a:pt x="3048" y="48"/>
                    </a:lnTo>
                    <a:lnTo>
                      <a:pt x="3048" y="42"/>
                    </a:lnTo>
                    <a:lnTo>
                      <a:pt x="3048" y="42"/>
                    </a:lnTo>
                    <a:lnTo>
                      <a:pt x="3048" y="36"/>
                    </a:lnTo>
                    <a:lnTo>
                      <a:pt x="3048" y="36"/>
                    </a:lnTo>
                    <a:lnTo>
                      <a:pt x="3048" y="30"/>
                    </a:lnTo>
                    <a:lnTo>
                      <a:pt x="3048" y="30"/>
                    </a:lnTo>
                    <a:lnTo>
                      <a:pt x="3048" y="24"/>
                    </a:lnTo>
                    <a:lnTo>
                      <a:pt x="3048" y="24"/>
                    </a:lnTo>
                    <a:lnTo>
                      <a:pt x="3048" y="18"/>
                    </a:lnTo>
                    <a:lnTo>
                      <a:pt x="3048" y="18"/>
                    </a:lnTo>
                    <a:lnTo>
                      <a:pt x="3048" y="18"/>
                    </a:lnTo>
                    <a:lnTo>
                      <a:pt x="3048" y="12"/>
                    </a:lnTo>
                    <a:lnTo>
                      <a:pt x="3048" y="12"/>
                    </a:lnTo>
                    <a:lnTo>
                      <a:pt x="3054" y="12"/>
                    </a:lnTo>
                    <a:lnTo>
                      <a:pt x="3054" y="6"/>
                    </a:lnTo>
                    <a:lnTo>
                      <a:pt x="3054" y="6"/>
                    </a:lnTo>
                    <a:lnTo>
                      <a:pt x="3054" y="6"/>
                    </a:lnTo>
                    <a:lnTo>
                      <a:pt x="3054" y="6"/>
                    </a:lnTo>
                    <a:lnTo>
                      <a:pt x="3054" y="6"/>
                    </a:lnTo>
                    <a:lnTo>
                      <a:pt x="3054" y="6"/>
                    </a:lnTo>
                    <a:lnTo>
                      <a:pt x="3054" y="6"/>
                    </a:lnTo>
                    <a:lnTo>
                      <a:pt x="3054" y="6"/>
                    </a:lnTo>
                    <a:lnTo>
                      <a:pt x="3054" y="6"/>
                    </a:lnTo>
                    <a:lnTo>
                      <a:pt x="3054" y="6"/>
                    </a:lnTo>
                    <a:lnTo>
                      <a:pt x="3054" y="6"/>
                    </a:lnTo>
                    <a:lnTo>
                      <a:pt x="3054" y="6"/>
                    </a:lnTo>
                    <a:lnTo>
                      <a:pt x="3054" y="12"/>
                    </a:lnTo>
                    <a:lnTo>
                      <a:pt x="3054" y="12"/>
                    </a:lnTo>
                    <a:lnTo>
                      <a:pt x="3054" y="12"/>
                    </a:lnTo>
                    <a:lnTo>
                      <a:pt x="3054" y="18"/>
                    </a:lnTo>
                    <a:lnTo>
                      <a:pt x="3054" y="18"/>
                    </a:lnTo>
                    <a:lnTo>
                      <a:pt x="3054" y="18"/>
                    </a:lnTo>
                    <a:lnTo>
                      <a:pt x="3054" y="24"/>
                    </a:lnTo>
                    <a:lnTo>
                      <a:pt x="3054" y="24"/>
                    </a:lnTo>
                    <a:lnTo>
                      <a:pt x="3054" y="30"/>
                    </a:lnTo>
                    <a:lnTo>
                      <a:pt x="3054" y="36"/>
                    </a:lnTo>
                    <a:lnTo>
                      <a:pt x="3054" y="36"/>
                    </a:lnTo>
                    <a:lnTo>
                      <a:pt x="3054" y="42"/>
                    </a:lnTo>
                    <a:lnTo>
                      <a:pt x="3054" y="42"/>
                    </a:lnTo>
                    <a:lnTo>
                      <a:pt x="3054" y="48"/>
                    </a:lnTo>
                    <a:lnTo>
                      <a:pt x="3054" y="54"/>
                    </a:lnTo>
                    <a:lnTo>
                      <a:pt x="3054" y="60"/>
                    </a:lnTo>
                    <a:lnTo>
                      <a:pt x="3054" y="60"/>
                    </a:lnTo>
                    <a:lnTo>
                      <a:pt x="3054" y="66"/>
                    </a:lnTo>
                    <a:lnTo>
                      <a:pt x="3054" y="72"/>
                    </a:lnTo>
                    <a:lnTo>
                      <a:pt x="3054" y="78"/>
                    </a:lnTo>
                    <a:lnTo>
                      <a:pt x="3060" y="78"/>
                    </a:lnTo>
                    <a:lnTo>
                      <a:pt x="3060" y="84"/>
                    </a:lnTo>
                    <a:lnTo>
                      <a:pt x="3060" y="90"/>
                    </a:lnTo>
                    <a:lnTo>
                      <a:pt x="3060" y="96"/>
                    </a:lnTo>
                    <a:lnTo>
                      <a:pt x="3060" y="96"/>
                    </a:lnTo>
                    <a:lnTo>
                      <a:pt x="3060" y="102"/>
                    </a:lnTo>
                    <a:lnTo>
                      <a:pt x="3060" y="108"/>
                    </a:lnTo>
                    <a:lnTo>
                      <a:pt x="3060" y="114"/>
                    </a:lnTo>
                    <a:lnTo>
                      <a:pt x="3060" y="114"/>
                    </a:lnTo>
                    <a:lnTo>
                      <a:pt x="3060" y="120"/>
                    </a:lnTo>
                    <a:lnTo>
                      <a:pt x="3060" y="126"/>
                    </a:lnTo>
                    <a:lnTo>
                      <a:pt x="3060" y="126"/>
                    </a:lnTo>
                    <a:lnTo>
                      <a:pt x="3060" y="132"/>
                    </a:lnTo>
                    <a:lnTo>
                      <a:pt x="3060" y="138"/>
                    </a:lnTo>
                    <a:lnTo>
                      <a:pt x="3060" y="144"/>
                    </a:lnTo>
                    <a:lnTo>
                      <a:pt x="3060" y="144"/>
                    </a:lnTo>
                    <a:lnTo>
                      <a:pt x="3060" y="150"/>
                    </a:lnTo>
                    <a:lnTo>
                      <a:pt x="3060" y="156"/>
                    </a:lnTo>
                    <a:lnTo>
                      <a:pt x="3060" y="162"/>
                    </a:lnTo>
                    <a:lnTo>
                      <a:pt x="3060" y="162"/>
                    </a:lnTo>
                    <a:lnTo>
                      <a:pt x="3060" y="168"/>
                    </a:lnTo>
                    <a:lnTo>
                      <a:pt x="3060" y="174"/>
                    </a:lnTo>
                    <a:lnTo>
                      <a:pt x="3060" y="180"/>
                    </a:lnTo>
                    <a:lnTo>
                      <a:pt x="3060" y="180"/>
                    </a:lnTo>
                    <a:lnTo>
                      <a:pt x="3060" y="186"/>
                    </a:lnTo>
                    <a:lnTo>
                      <a:pt x="3060" y="192"/>
                    </a:lnTo>
                    <a:lnTo>
                      <a:pt x="3060" y="192"/>
                    </a:lnTo>
                    <a:lnTo>
                      <a:pt x="3060" y="198"/>
                    </a:lnTo>
                    <a:lnTo>
                      <a:pt x="3060" y="204"/>
                    </a:lnTo>
                    <a:lnTo>
                      <a:pt x="3060" y="210"/>
                    </a:lnTo>
                    <a:lnTo>
                      <a:pt x="3060" y="210"/>
                    </a:lnTo>
                    <a:lnTo>
                      <a:pt x="3060" y="216"/>
                    </a:lnTo>
                    <a:lnTo>
                      <a:pt x="3066" y="222"/>
                    </a:lnTo>
                    <a:lnTo>
                      <a:pt x="3066" y="228"/>
                    </a:lnTo>
                    <a:lnTo>
                      <a:pt x="3066" y="228"/>
                    </a:lnTo>
                    <a:lnTo>
                      <a:pt x="3066" y="234"/>
                    </a:lnTo>
                    <a:lnTo>
                      <a:pt x="3066" y="240"/>
                    </a:lnTo>
                    <a:lnTo>
                      <a:pt x="3066" y="240"/>
                    </a:lnTo>
                    <a:lnTo>
                      <a:pt x="3066" y="246"/>
                    </a:lnTo>
                    <a:lnTo>
                      <a:pt x="3066" y="252"/>
                    </a:lnTo>
                    <a:lnTo>
                      <a:pt x="3066" y="258"/>
                    </a:lnTo>
                    <a:lnTo>
                      <a:pt x="3066" y="258"/>
                    </a:lnTo>
                    <a:lnTo>
                      <a:pt x="3066" y="264"/>
                    </a:lnTo>
                    <a:lnTo>
                      <a:pt x="3066" y="270"/>
                    </a:lnTo>
                    <a:lnTo>
                      <a:pt x="3066" y="276"/>
                    </a:lnTo>
                    <a:lnTo>
                      <a:pt x="3066" y="276"/>
                    </a:lnTo>
                    <a:lnTo>
                      <a:pt x="3066" y="282"/>
                    </a:lnTo>
                    <a:lnTo>
                      <a:pt x="3066" y="288"/>
                    </a:lnTo>
                    <a:lnTo>
                      <a:pt x="3066" y="288"/>
                    </a:lnTo>
                    <a:lnTo>
                      <a:pt x="3066" y="294"/>
                    </a:lnTo>
                    <a:lnTo>
                      <a:pt x="3066" y="300"/>
                    </a:lnTo>
                    <a:lnTo>
                      <a:pt x="3066" y="306"/>
                    </a:lnTo>
                    <a:lnTo>
                      <a:pt x="3066" y="306"/>
                    </a:lnTo>
                    <a:lnTo>
                      <a:pt x="3066" y="312"/>
                    </a:lnTo>
                    <a:lnTo>
                      <a:pt x="3066" y="318"/>
                    </a:lnTo>
                    <a:lnTo>
                      <a:pt x="3066" y="324"/>
                    </a:lnTo>
                    <a:lnTo>
                      <a:pt x="3066" y="324"/>
                    </a:lnTo>
                    <a:lnTo>
                      <a:pt x="3066" y="330"/>
                    </a:lnTo>
                    <a:lnTo>
                      <a:pt x="3066" y="336"/>
                    </a:lnTo>
                    <a:lnTo>
                      <a:pt x="3066" y="336"/>
                    </a:lnTo>
                    <a:lnTo>
                      <a:pt x="3066" y="342"/>
                    </a:lnTo>
                    <a:lnTo>
                      <a:pt x="3066" y="348"/>
                    </a:lnTo>
                    <a:lnTo>
                      <a:pt x="3066" y="354"/>
                    </a:lnTo>
                    <a:lnTo>
                      <a:pt x="3066" y="354"/>
                    </a:lnTo>
                    <a:lnTo>
                      <a:pt x="3066" y="360"/>
                    </a:lnTo>
                    <a:lnTo>
                      <a:pt x="3072" y="366"/>
                    </a:lnTo>
                    <a:lnTo>
                      <a:pt x="3072" y="366"/>
                    </a:lnTo>
                    <a:lnTo>
                      <a:pt x="3072" y="372"/>
                    </a:lnTo>
                    <a:lnTo>
                      <a:pt x="3072" y="378"/>
                    </a:lnTo>
                    <a:lnTo>
                      <a:pt x="3072" y="384"/>
                    </a:lnTo>
                    <a:lnTo>
                      <a:pt x="3072" y="384"/>
                    </a:lnTo>
                    <a:lnTo>
                      <a:pt x="3072" y="390"/>
                    </a:lnTo>
                    <a:lnTo>
                      <a:pt x="3072" y="396"/>
                    </a:lnTo>
                    <a:lnTo>
                      <a:pt x="3072" y="402"/>
                    </a:lnTo>
                    <a:lnTo>
                      <a:pt x="3072" y="402"/>
                    </a:lnTo>
                    <a:lnTo>
                      <a:pt x="3072" y="408"/>
                    </a:lnTo>
                    <a:lnTo>
                      <a:pt x="3072" y="414"/>
                    </a:lnTo>
                    <a:lnTo>
                      <a:pt x="3072" y="414"/>
                    </a:lnTo>
                    <a:lnTo>
                      <a:pt x="3072" y="420"/>
                    </a:lnTo>
                    <a:lnTo>
                      <a:pt x="3072" y="426"/>
                    </a:lnTo>
                    <a:lnTo>
                      <a:pt x="3072" y="432"/>
                    </a:lnTo>
                    <a:lnTo>
                      <a:pt x="3072" y="432"/>
                    </a:lnTo>
                    <a:lnTo>
                      <a:pt x="3072" y="438"/>
                    </a:lnTo>
                    <a:lnTo>
                      <a:pt x="3072" y="444"/>
                    </a:lnTo>
                    <a:lnTo>
                      <a:pt x="3072" y="444"/>
                    </a:lnTo>
                    <a:lnTo>
                      <a:pt x="3072" y="450"/>
                    </a:lnTo>
                    <a:lnTo>
                      <a:pt x="3072" y="456"/>
                    </a:lnTo>
                    <a:lnTo>
                      <a:pt x="3072" y="456"/>
                    </a:lnTo>
                    <a:lnTo>
                      <a:pt x="3072" y="462"/>
                    </a:lnTo>
                    <a:lnTo>
                      <a:pt x="3072" y="462"/>
                    </a:lnTo>
                    <a:lnTo>
                      <a:pt x="3072" y="468"/>
                    </a:lnTo>
                    <a:lnTo>
                      <a:pt x="3072" y="468"/>
                    </a:lnTo>
                    <a:lnTo>
                      <a:pt x="3072" y="474"/>
                    </a:lnTo>
                    <a:lnTo>
                      <a:pt x="3072" y="474"/>
                    </a:lnTo>
                    <a:lnTo>
                      <a:pt x="3072" y="480"/>
                    </a:lnTo>
                    <a:lnTo>
                      <a:pt x="3072" y="480"/>
                    </a:lnTo>
                    <a:lnTo>
                      <a:pt x="3072" y="486"/>
                    </a:lnTo>
                    <a:lnTo>
                      <a:pt x="3078" y="486"/>
                    </a:lnTo>
                    <a:lnTo>
                      <a:pt x="3078" y="486"/>
                    </a:lnTo>
                    <a:lnTo>
                      <a:pt x="3078" y="492"/>
                    </a:lnTo>
                    <a:lnTo>
                      <a:pt x="3078" y="492"/>
                    </a:lnTo>
                    <a:lnTo>
                      <a:pt x="3078" y="492"/>
                    </a:lnTo>
                    <a:lnTo>
                      <a:pt x="3078" y="492"/>
                    </a:lnTo>
                    <a:lnTo>
                      <a:pt x="3078" y="498"/>
                    </a:lnTo>
                    <a:lnTo>
                      <a:pt x="3078" y="498"/>
                    </a:lnTo>
                    <a:lnTo>
                      <a:pt x="3078" y="498"/>
                    </a:lnTo>
                    <a:lnTo>
                      <a:pt x="3078" y="498"/>
                    </a:lnTo>
                    <a:lnTo>
                      <a:pt x="3078" y="498"/>
                    </a:lnTo>
                    <a:lnTo>
                      <a:pt x="3078" y="498"/>
                    </a:lnTo>
                    <a:lnTo>
                      <a:pt x="3078" y="504"/>
                    </a:lnTo>
                    <a:lnTo>
                      <a:pt x="3078" y="504"/>
                    </a:lnTo>
                    <a:lnTo>
                      <a:pt x="3078" y="504"/>
                    </a:lnTo>
                    <a:lnTo>
                      <a:pt x="3078" y="504"/>
                    </a:lnTo>
                    <a:lnTo>
                      <a:pt x="3078" y="504"/>
                    </a:lnTo>
                    <a:lnTo>
                      <a:pt x="3078" y="504"/>
                    </a:lnTo>
                    <a:lnTo>
                      <a:pt x="3078" y="504"/>
                    </a:lnTo>
                    <a:lnTo>
                      <a:pt x="3078" y="504"/>
                    </a:lnTo>
                    <a:lnTo>
                      <a:pt x="3078" y="504"/>
                    </a:lnTo>
                    <a:lnTo>
                      <a:pt x="3078" y="504"/>
                    </a:lnTo>
                    <a:lnTo>
                      <a:pt x="3078" y="498"/>
                    </a:lnTo>
                    <a:lnTo>
                      <a:pt x="3078" y="498"/>
                    </a:lnTo>
                    <a:lnTo>
                      <a:pt x="3078" y="498"/>
                    </a:lnTo>
                    <a:lnTo>
                      <a:pt x="3078" y="498"/>
                    </a:lnTo>
                    <a:lnTo>
                      <a:pt x="3078" y="498"/>
                    </a:lnTo>
                    <a:lnTo>
                      <a:pt x="3078" y="498"/>
                    </a:lnTo>
                    <a:lnTo>
                      <a:pt x="3078" y="498"/>
                    </a:lnTo>
                    <a:lnTo>
                      <a:pt x="3078" y="498"/>
                    </a:lnTo>
                    <a:lnTo>
                      <a:pt x="3078" y="498"/>
                    </a:lnTo>
                    <a:lnTo>
                      <a:pt x="3078" y="498"/>
                    </a:lnTo>
                    <a:lnTo>
                      <a:pt x="3078" y="498"/>
                    </a:lnTo>
                    <a:lnTo>
                      <a:pt x="3078" y="498"/>
                    </a:lnTo>
                    <a:lnTo>
                      <a:pt x="3084" y="498"/>
                    </a:lnTo>
                    <a:lnTo>
                      <a:pt x="3084" y="498"/>
                    </a:lnTo>
                    <a:lnTo>
                      <a:pt x="3084" y="498"/>
                    </a:lnTo>
                    <a:lnTo>
                      <a:pt x="3084" y="498"/>
                    </a:lnTo>
                    <a:lnTo>
                      <a:pt x="3084" y="498"/>
                    </a:lnTo>
                    <a:lnTo>
                      <a:pt x="3084" y="498"/>
                    </a:lnTo>
                    <a:lnTo>
                      <a:pt x="3084" y="498"/>
                    </a:lnTo>
                    <a:lnTo>
                      <a:pt x="3084" y="498"/>
                    </a:lnTo>
                    <a:lnTo>
                      <a:pt x="3084" y="492"/>
                    </a:lnTo>
                    <a:lnTo>
                      <a:pt x="3084" y="492"/>
                    </a:lnTo>
                    <a:lnTo>
                      <a:pt x="3084" y="492"/>
                    </a:lnTo>
                    <a:lnTo>
                      <a:pt x="3084" y="492"/>
                    </a:lnTo>
                    <a:lnTo>
                      <a:pt x="3084" y="492"/>
                    </a:lnTo>
                    <a:lnTo>
                      <a:pt x="3084" y="492"/>
                    </a:lnTo>
                    <a:lnTo>
                      <a:pt x="3084" y="492"/>
                    </a:lnTo>
                    <a:lnTo>
                      <a:pt x="3084" y="492"/>
                    </a:lnTo>
                    <a:lnTo>
                      <a:pt x="3084" y="492"/>
                    </a:lnTo>
                    <a:lnTo>
                      <a:pt x="3084" y="492"/>
                    </a:lnTo>
                    <a:lnTo>
                      <a:pt x="3084" y="492"/>
                    </a:lnTo>
                    <a:lnTo>
                      <a:pt x="3084" y="492"/>
                    </a:lnTo>
                    <a:lnTo>
                      <a:pt x="3084" y="492"/>
                    </a:lnTo>
                    <a:lnTo>
                      <a:pt x="3084" y="492"/>
                    </a:lnTo>
                    <a:lnTo>
                      <a:pt x="3084" y="486"/>
                    </a:lnTo>
                    <a:lnTo>
                      <a:pt x="3084" y="486"/>
                    </a:lnTo>
                    <a:lnTo>
                      <a:pt x="3084" y="486"/>
                    </a:lnTo>
                    <a:lnTo>
                      <a:pt x="3084" y="486"/>
                    </a:lnTo>
                    <a:lnTo>
                      <a:pt x="3084" y="486"/>
                    </a:lnTo>
                    <a:lnTo>
                      <a:pt x="3084" y="486"/>
                    </a:lnTo>
                    <a:lnTo>
                      <a:pt x="3084" y="486"/>
                    </a:lnTo>
                    <a:lnTo>
                      <a:pt x="3084" y="486"/>
                    </a:lnTo>
                    <a:lnTo>
                      <a:pt x="3084" y="486"/>
                    </a:lnTo>
                    <a:lnTo>
                      <a:pt x="3084" y="486"/>
                    </a:lnTo>
                    <a:lnTo>
                      <a:pt x="3084" y="486"/>
                    </a:lnTo>
                    <a:lnTo>
                      <a:pt x="3090" y="480"/>
                    </a:lnTo>
                    <a:lnTo>
                      <a:pt x="3090" y="480"/>
                    </a:lnTo>
                    <a:lnTo>
                      <a:pt x="3090" y="480"/>
                    </a:lnTo>
                    <a:lnTo>
                      <a:pt x="3090" y="480"/>
                    </a:lnTo>
                    <a:lnTo>
                      <a:pt x="3090" y="480"/>
                    </a:lnTo>
                    <a:lnTo>
                      <a:pt x="3090" y="480"/>
                    </a:lnTo>
                    <a:lnTo>
                      <a:pt x="3090" y="480"/>
                    </a:lnTo>
                    <a:lnTo>
                      <a:pt x="3090" y="480"/>
                    </a:lnTo>
                    <a:lnTo>
                      <a:pt x="3090" y="480"/>
                    </a:lnTo>
                    <a:lnTo>
                      <a:pt x="3090" y="480"/>
                    </a:lnTo>
                    <a:lnTo>
                      <a:pt x="3090" y="474"/>
                    </a:lnTo>
                    <a:lnTo>
                      <a:pt x="3090" y="474"/>
                    </a:lnTo>
                    <a:lnTo>
                      <a:pt x="3090" y="474"/>
                    </a:lnTo>
                    <a:lnTo>
                      <a:pt x="3090" y="474"/>
                    </a:lnTo>
                    <a:lnTo>
                      <a:pt x="3090" y="474"/>
                    </a:lnTo>
                    <a:lnTo>
                      <a:pt x="3090" y="474"/>
                    </a:lnTo>
                    <a:lnTo>
                      <a:pt x="3090" y="474"/>
                    </a:lnTo>
                    <a:lnTo>
                      <a:pt x="3090" y="474"/>
                    </a:lnTo>
                    <a:lnTo>
                      <a:pt x="3090" y="474"/>
                    </a:lnTo>
                    <a:lnTo>
                      <a:pt x="3090" y="468"/>
                    </a:lnTo>
                    <a:lnTo>
                      <a:pt x="3090" y="468"/>
                    </a:lnTo>
                    <a:lnTo>
                      <a:pt x="3090" y="468"/>
                    </a:lnTo>
                    <a:lnTo>
                      <a:pt x="3090" y="468"/>
                    </a:lnTo>
                    <a:lnTo>
                      <a:pt x="3090" y="468"/>
                    </a:lnTo>
                    <a:lnTo>
                      <a:pt x="3090" y="468"/>
                    </a:lnTo>
                    <a:lnTo>
                      <a:pt x="3090" y="468"/>
                    </a:lnTo>
                    <a:lnTo>
                      <a:pt x="3090" y="468"/>
                    </a:lnTo>
                    <a:lnTo>
                      <a:pt x="3090" y="462"/>
                    </a:lnTo>
                    <a:lnTo>
                      <a:pt x="3090" y="462"/>
                    </a:lnTo>
                    <a:lnTo>
                      <a:pt x="3090" y="462"/>
                    </a:lnTo>
                    <a:lnTo>
                      <a:pt x="3090" y="462"/>
                    </a:lnTo>
                    <a:lnTo>
                      <a:pt x="3090" y="462"/>
                    </a:lnTo>
                    <a:lnTo>
                      <a:pt x="3096" y="462"/>
                    </a:lnTo>
                    <a:lnTo>
                      <a:pt x="3096" y="462"/>
                    </a:lnTo>
                    <a:lnTo>
                      <a:pt x="3096" y="462"/>
                    </a:lnTo>
                    <a:lnTo>
                      <a:pt x="3096" y="456"/>
                    </a:lnTo>
                    <a:lnTo>
                      <a:pt x="3096" y="456"/>
                    </a:lnTo>
                    <a:lnTo>
                      <a:pt x="3096" y="456"/>
                    </a:lnTo>
                    <a:lnTo>
                      <a:pt x="3096" y="456"/>
                    </a:lnTo>
                    <a:lnTo>
                      <a:pt x="3096" y="456"/>
                    </a:lnTo>
                    <a:lnTo>
                      <a:pt x="3096" y="456"/>
                    </a:lnTo>
                    <a:lnTo>
                      <a:pt x="3096" y="456"/>
                    </a:lnTo>
                    <a:lnTo>
                      <a:pt x="3096" y="456"/>
                    </a:lnTo>
                    <a:lnTo>
                      <a:pt x="3096" y="450"/>
                    </a:lnTo>
                    <a:lnTo>
                      <a:pt x="3096" y="450"/>
                    </a:lnTo>
                    <a:lnTo>
                      <a:pt x="3096" y="450"/>
                    </a:lnTo>
                    <a:lnTo>
                      <a:pt x="3096" y="450"/>
                    </a:lnTo>
                    <a:lnTo>
                      <a:pt x="3096" y="450"/>
                    </a:lnTo>
                    <a:lnTo>
                      <a:pt x="3096" y="450"/>
                    </a:lnTo>
                    <a:lnTo>
                      <a:pt x="3096" y="450"/>
                    </a:lnTo>
                    <a:lnTo>
                      <a:pt x="3096" y="450"/>
                    </a:lnTo>
                    <a:lnTo>
                      <a:pt x="3096" y="450"/>
                    </a:lnTo>
                    <a:lnTo>
                      <a:pt x="3096" y="450"/>
                    </a:lnTo>
                    <a:lnTo>
                      <a:pt x="3096" y="450"/>
                    </a:lnTo>
                    <a:lnTo>
                      <a:pt x="3096" y="450"/>
                    </a:lnTo>
                    <a:lnTo>
                      <a:pt x="3096" y="450"/>
                    </a:lnTo>
                    <a:lnTo>
                      <a:pt x="3096" y="444"/>
                    </a:lnTo>
                    <a:lnTo>
                      <a:pt x="3096" y="444"/>
                    </a:lnTo>
                    <a:lnTo>
                      <a:pt x="3096" y="444"/>
                    </a:lnTo>
                    <a:lnTo>
                      <a:pt x="3096" y="444"/>
                    </a:lnTo>
                    <a:lnTo>
                      <a:pt x="3096" y="450"/>
                    </a:lnTo>
                    <a:lnTo>
                      <a:pt x="3096" y="450"/>
                    </a:lnTo>
                    <a:lnTo>
                      <a:pt x="3096" y="450"/>
                    </a:lnTo>
                    <a:lnTo>
                      <a:pt x="3096" y="450"/>
                    </a:lnTo>
                    <a:lnTo>
                      <a:pt x="3096" y="450"/>
                    </a:lnTo>
                    <a:lnTo>
                      <a:pt x="3102" y="450"/>
                    </a:lnTo>
                    <a:lnTo>
                      <a:pt x="3102" y="450"/>
                    </a:lnTo>
                    <a:lnTo>
                      <a:pt x="3102" y="450"/>
                    </a:lnTo>
                    <a:lnTo>
                      <a:pt x="3102" y="450"/>
                    </a:lnTo>
                    <a:lnTo>
                      <a:pt x="3102" y="450"/>
                    </a:lnTo>
                    <a:lnTo>
                      <a:pt x="3102" y="450"/>
                    </a:lnTo>
                    <a:lnTo>
                      <a:pt x="3102" y="450"/>
                    </a:lnTo>
                    <a:lnTo>
                      <a:pt x="3102" y="450"/>
                    </a:lnTo>
                    <a:lnTo>
                      <a:pt x="3102" y="456"/>
                    </a:lnTo>
                    <a:lnTo>
                      <a:pt x="3102" y="456"/>
                    </a:lnTo>
                    <a:lnTo>
                      <a:pt x="3102" y="456"/>
                    </a:lnTo>
                    <a:lnTo>
                      <a:pt x="3102" y="456"/>
                    </a:lnTo>
                    <a:lnTo>
                      <a:pt x="3102" y="456"/>
                    </a:lnTo>
                    <a:lnTo>
                      <a:pt x="3102" y="456"/>
                    </a:lnTo>
                    <a:lnTo>
                      <a:pt x="3102" y="456"/>
                    </a:lnTo>
                    <a:lnTo>
                      <a:pt x="3102" y="456"/>
                    </a:lnTo>
                    <a:lnTo>
                      <a:pt x="3102" y="462"/>
                    </a:lnTo>
                    <a:lnTo>
                      <a:pt x="3102" y="462"/>
                    </a:lnTo>
                    <a:lnTo>
                      <a:pt x="3102" y="462"/>
                    </a:lnTo>
                    <a:lnTo>
                      <a:pt x="3102" y="462"/>
                    </a:lnTo>
                    <a:lnTo>
                      <a:pt x="3102" y="462"/>
                    </a:lnTo>
                    <a:lnTo>
                      <a:pt x="3102" y="462"/>
                    </a:lnTo>
                    <a:lnTo>
                      <a:pt x="3102" y="462"/>
                    </a:lnTo>
                    <a:lnTo>
                      <a:pt x="3102" y="462"/>
                    </a:lnTo>
                    <a:lnTo>
                      <a:pt x="3102" y="468"/>
                    </a:lnTo>
                    <a:lnTo>
                      <a:pt x="3102" y="468"/>
                    </a:lnTo>
                    <a:lnTo>
                      <a:pt x="3102" y="468"/>
                    </a:lnTo>
                    <a:lnTo>
                      <a:pt x="3102" y="468"/>
                    </a:lnTo>
                    <a:lnTo>
                      <a:pt x="3102" y="468"/>
                    </a:lnTo>
                    <a:lnTo>
                      <a:pt x="3102" y="468"/>
                    </a:lnTo>
                    <a:lnTo>
                      <a:pt x="3102" y="468"/>
                    </a:lnTo>
                    <a:lnTo>
                      <a:pt x="3102" y="468"/>
                    </a:lnTo>
                    <a:lnTo>
                      <a:pt x="3102" y="474"/>
                    </a:lnTo>
                    <a:lnTo>
                      <a:pt x="3108" y="474"/>
                    </a:lnTo>
                    <a:lnTo>
                      <a:pt x="3108" y="474"/>
                    </a:lnTo>
                    <a:lnTo>
                      <a:pt x="3108" y="474"/>
                    </a:lnTo>
                    <a:lnTo>
                      <a:pt x="3108" y="474"/>
                    </a:lnTo>
                    <a:lnTo>
                      <a:pt x="3108" y="474"/>
                    </a:lnTo>
                    <a:lnTo>
                      <a:pt x="3108" y="474"/>
                    </a:lnTo>
                    <a:lnTo>
                      <a:pt x="3108" y="474"/>
                    </a:lnTo>
                    <a:lnTo>
                      <a:pt x="3108" y="474"/>
                    </a:lnTo>
                    <a:lnTo>
                      <a:pt x="3108" y="480"/>
                    </a:lnTo>
                    <a:lnTo>
                      <a:pt x="3108" y="480"/>
                    </a:lnTo>
                    <a:lnTo>
                      <a:pt x="3108" y="480"/>
                    </a:lnTo>
                    <a:lnTo>
                      <a:pt x="3108" y="480"/>
                    </a:lnTo>
                    <a:lnTo>
                      <a:pt x="3108" y="480"/>
                    </a:lnTo>
                    <a:lnTo>
                      <a:pt x="3108" y="480"/>
                    </a:lnTo>
                    <a:lnTo>
                      <a:pt x="3108" y="480"/>
                    </a:lnTo>
                    <a:lnTo>
                      <a:pt x="3108" y="480"/>
                    </a:lnTo>
                    <a:lnTo>
                      <a:pt x="3108" y="480"/>
                    </a:lnTo>
                    <a:lnTo>
                      <a:pt x="3108" y="480"/>
                    </a:lnTo>
                    <a:lnTo>
                      <a:pt x="3108" y="480"/>
                    </a:lnTo>
                    <a:lnTo>
                      <a:pt x="3108" y="486"/>
                    </a:lnTo>
                    <a:lnTo>
                      <a:pt x="3108" y="486"/>
                    </a:lnTo>
                    <a:lnTo>
                      <a:pt x="3108" y="486"/>
                    </a:lnTo>
                    <a:lnTo>
                      <a:pt x="3108" y="486"/>
                    </a:lnTo>
                    <a:lnTo>
                      <a:pt x="3108" y="486"/>
                    </a:lnTo>
                    <a:lnTo>
                      <a:pt x="3108" y="486"/>
                    </a:lnTo>
                    <a:lnTo>
                      <a:pt x="3108" y="486"/>
                    </a:lnTo>
                    <a:lnTo>
                      <a:pt x="3108" y="486"/>
                    </a:lnTo>
                    <a:lnTo>
                      <a:pt x="3108" y="486"/>
                    </a:lnTo>
                    <a:lnTo>
                      <a:pt x="3108" y="486"/>
                    </a:lnTo>
                    <a:lnTo>
                      <a:pt x="3108" y="486"/>
                    </a:lnTo>
                    <a:lnTo>
                      <a:pt x="3108" y="492"/>
                    </a:lnTo>
                    <a:lnTo>
                      <a:pt x="3108" y="492"/>
                    </a:lnTo>
                    <a:lnTo>
                      <a:pt x="3114" y="492"/>
                    </a:lnTo>
                    <a:lnTo>
                      <a:pt x="3114" y="492"/>
                    </a:lnTo>
                    <a:lnTo>
                      <a:pt x="3114" y="492"/>
                    </a:lnTo>
                    <a:lnTo>
                      <a:pt x="3114" y="492"/>
                    </a:lnTo>
                    <a:lnTo>
                      <a:pt x="3114" y="492"/>
                    </a:lnTo>
                    <a:lnTo>
                      <a:pt x="3114" y="492"/>
                    </a:lnTo>
                    <a:lnTo>
                      <a:pt x="3114" y="492"/>
                    </a:lnTo>
                    <a:lnTo>
                      <a:pt x="3114" y="492"/>
                    </a:lnTo>
                    <a:lnTo>
                      <a:pt x="3114" y="492"/>
                    </a:lnTo>
                    <a:lnTo>
                      <a:pt x="3114" y="492"/>
                    </a:lnTo>
                    <a:lnTo>
                      <a:pt x="3114" y="492"/>
                    </a:lnTo>
                    <a:lnTo>
                      <a:pt x="3114" y="492"/>
                    </a:lnTo>
                    <a:lnTo>
                      <a:pt x="3114" y="492"/>
                    </a:lnTo>
                    <a:lnTo>
                      <a:pt x="3114" y="498"/>
                    </a:lnTo>
                    <a:lnTo>
                      <a:pt x="3114" y="498"/>
                    </a:lnTo>
                    <a:lnTo>
                      <a:pt x="3114" y="498"/>
                    </a:lnTo>
                    <a:lnTo>
                      <a:pt x="3114" y="498"/>
                    </a:lnTo>
                    <a:lnTo>
                      <a:pt x="3114" y="498"/>
                    </a:lnTo>
                    <a:lnTo>
                      <a:pt x="3114" y="498"/>
                    </a:lnTo>
                    <a:lnTo>
                      <a:pt x="3114" y="498"/>
                    </a:lnTo>
                    <a:lnTo>
                      <a:pt x="3114" y="498"/>
                    </a:lnTo>
                    <a:lnTo>
                      <a:pt x="3114" y="498"/>
                    </a:lnTo>
                    <a:lnTo>
                      <a:pt x="3114" y="498"/>
                    </a:lnTo>
                    <a:lnTo>
                      <a:pt x="3114" y="498"/>
                    </a:lnTo>
                    <a:lnTo>
                      <a:pt x="3114" y="498"/>
                    </a:lnTo>
                    <a:lnTo>
                      <a:pt x="3114" y="498"/>
                    </a:lnTo>
                    <a:lnTo>
                      <a:pt x="3114" y="498"/>
                    </a:lnTo>
                    <a:lnTo>
                      <a:pt x="3114" y="498"/>
                    </a:lnTo>
                    <a:lnTo>
                      <a:pt x="3114" y="498"/>
                    </a:lnTo>
                    <a:lnTo>
                      <a:pt x="3114" y="498"/>
                    </a:lnTo>
                    <a:lnTo>
                      <a:pt x="3114" y="498"/>
                    </a:lnTo>
                    <a:lnTo>
                      <a:pt x="3114" y="498"/>
                    </a:lnTo>
                    <a:lnTo>
                      <a:pt x="3114" y="498"/>
                    </a:lnTo>
                    <a:lnTo>
                      <a:pt x="3120" y="498"/>
                    </a:lnTo>
                    <a:lnTo>
                      <a:pt x="3120" y="504"/>
                    </a:lnTo>
                    <a:lnTo>
                      <a:pt x="3120" y="504"/>
                    </a:lnTo>
                    <a:lnTo>
                      <a:pt x="3120" y="504"/>
                    </a:lnTo>
                    <a:lnTo>
                      <a:pt x="3120" y="504"/>
                    </a:lnTo>
                    <a:lnTo>
                      <a:pt x="3120" y="504"/>
                    </a:lnTo>
                    <a:lnTo>
                      <a:pt x="3120" y="498"/>
                    </a:lnTo>
                    <a:lnTo>
                      <a:pt x="3120" y="498"/>
                    </a:lnTo>
                    <a:lnTo>
                      <a:pt x="3120" y="498"/>
                    </a:lnTo>
                    <a:lnTo>
                      <a:pt x="3120" y="498"/>
                    </a:lnTo>
                    <a:lnTo>
                      <a:pt x="3120" y="498"/>
                    </a:lnTo>
                    <a:lnTo>
                      <a:pt x="3120" y="498"/>
                    </a:lnTo>
                    <a:lnTo>
                      <a:pt x="3120" y="498"/>
                    </a:lnTo>
                    <a:lnTo>
                      <a:pt x="3120" y="498"/>
                    </a:lnTo>
                    <a:lnTo>
                      <a:pt x="3120" y="492"/>
                    </a:lnTo>
                    <a:lnTo>
                      <a:pt x="3120" y="492"/>
                    </a:lnTo>
                    <a:lnTo>
                      <a:pt x="3120" y="492"/>
                    </a:lnTo>
                    <a:lnTo>
                      <a:pt x="3120" y="486"/>
                    </a:lnTo>
                    <a:lnTo>
                      <a:pt x="3120" y="486"/>
                    </a:lnTo>
                    <a:lnTo>
                      <a:pt x="3120" y="486"/>
                    </a:lnTo>
                    <a:lnTo>
                      <a:pt x="3120" y="480"/>
                    </a:lnTo>
                    <a:lnTo>
                      <a:pt x="3120" y="480"/>
                    </a:lnTo>
                    <a:lnTo>
                      <a:pt x="3120" y="480"/>
                    </a:lnTo>
                    <a:lnTo>
                      <a:pt x="3120" y="474"/>
                    </a:lnTo>
                    <a:lnTo>
                      <a:pt x="3120" y="474"/>
                    </a:lnTo>
                    <a:lnTo>
                      <a:pt x="3120" y="468"/>
                    </a:lnTo>
                    <a:lnTo>
                      <a:pt x="3120" y="468"/>
                    </a:lnTo>
                    <a:lnTo>
                      <a:pt x="3120" y="462"/>
                    </a:lnTo>
                    <a:lnTo>
                      <a:pt x="3120" y="462"/>
                    </a:lnTo>
                    <a:lnTo>
                      <a:pt x="3120" y="456"/>
                    </a:lnTo>
                    <a:lnTo>
                      <a:pt x="3120" y="450"/>
                    </a:lnTo>
                    <a:lnTo>
                      <a:pt x="3120" y="450"/>
                    </a:lnTo>
                    <a:lnTo>
                      <a:pt x="3120" y="444"/>
                    </a:lnTo>
                    <a:lnTo>
                      <a:pt x="3120" y="438"/>
                    </a:lnTo>
                    <a:lnTo>
                      <a:pt x="3126" y="438"/>
                    </a:lnTo>
                    <a:lnTo>
                      <a:pt x="3126" y="432"/>
                    </a:lnTo>
                    <a:lnTo>
                      <a:pt x="3126" y="426"/>
                    </a:lnTo>
                    <a:lnTo>
                      <a:pt x="3126" y="426"/>
                    </a:lnTo>
                    <a:lnTo>
                      <a:pt x="3126" y="420"/>
                    </a:lnTo>
                    <a:lnTo>
                      <a:pt x="3126" y="414"/>
                    </a:lnTo>
                    <a:lnTo>
                      <a:pt x="3126" y="408"/>
                    </a:lnTo>
                    <a:lnTo>
                      <a:pt x="3126" y="408"/>
                    </a:lnTo>
                    <a:lnTo>
                      <a:pt x="3126" y="402"/>
                    </a:lnTo>
                    <a:lnTo>
                      <a:pt x="3126" y="396"/>
                    </a:lnTo>
                    <a:lnTo>
                      <a:pt x="3126" y="396"/>
                    </a:lnTo>
                    <a:lnTo>
                      <a:pt x="3126" y="390"/>
                    </a:lnTo>
                    <a:lnTo>
                      <a:pt x="3126" y="384"/>
                    </a:lnTo>
                    <a:lnTo>
                      <a:pt x="3126" y="378"/>
                    </a:lnTo>
                    <a:lnTo>
                      <a:pt x="3126" y="378"/>
                    </a:lnTo>
                    <a:lnTo>
                      <a:pt x="3126" y="372"/>
                    </a:lnTo>
                    <a:lnTo>
                      <a:pt x="3126" y="366"/>
                    </a:lnTo>
                    <a:lnTo>
                      <a:pt x="3126" y="366"/>
                    </a:lnTo>
                    <a:lnTo>
                      <a:pt x="3126" y="360"/>
                    </a:lnTo>
                    <a:lnTo>
                      <a:pt x="3126" y="354"/>
                    </a:lnTo>
                    <a:lnTo>
                      <a:pt x="3126" y="348"/>
                    </a:lnTo>
                    <a:lnTo>
                      <a:pt x="3126" y="348"/>
                    </a:lnTo>
                    <a:lnTo>
                      <a:pt x="3126" y="342"/>
                    </a:lnTo>
                    <a:lnTo>
                      <a:pt x="3126" y="336"/>
                    </a:lnTo>
                    <a:lnTo>
                      <a:pt x="3126" y="336"/>
                    </a:lnTo>
                    <a:lnTo>
                      <a:pt x="3126" y="330"/>
                    </a:lnTo>
                    <a:lnTo>
                      <a:pt x="3126" y="324"/>
                    </a:lnTo>
                    <a:lnTo>
                      <a:pt x="3126" y="318"/>
                    </a:lnTo>
                    <a:lnTo>
                      <a:pt x="3126" y="318"/>
                    </a:lnTo>
                    <a:lnTo>
                      <a:pt x="3126" y="312"/>
                    </a:lnTo>
                    <a:lnTo>
                      <a:pt x="3126" y="306"/>
                    </a:lnTo>
                    <a:lnTo>
                      <a:pt x="3126" y="300"/>
                    </a:lnTo>
                    <a:lnTo>
                      <a:pt x="3132" y="300"/>
                    </a:lnTo>
                    <a:lnTo>
                      <a:pt x="3132" y="294"/>
                    </a:lnTo>
                    <a:lnTo>
                      <a:pt x="3132" y="288"/>
                    </a:lnTo>
                    <a:lnTo>
                      <a:pt x="3132" y="288"/>
                    </a:lnTo>
                    <a:lnTo>
                      <a:pt x="3132" y="282"/>
                    </a:lnTo>
                    <a:lnTo>
                      <a:pt x="3132" y="276"/>
                    </a:lnTo>
                    <a:lnTo>
                      <a:pt x="3132" y="270"/>
                    </a:lnTo>
                    <a:lnTo>
                      <a:pt x="3132" y="270"/>
                    </a:lnTo>
                    <a:lnTo>
                      <a:pt x="3132" y="264"/>
                    </a:lnTo>
                    <a:lnTo>
                      <a:pt x="3132" y="258"/>
                    </a:lnTo>
                    <a:lnTo>
                      <a:pt x="3132" y="252"/>
                    </a:lnTo>
                    <a:lnTo>
                      <a:pt x="3132" y="252"/>
                    </a:lnTo>
                    <a:lnTo>
                      <a:pt x="3132" y="246"/>
                    </a:lnTo>
                    <a:lnTo>
                      <a:pt x="3132" y="240"/>
                    </a:lnTo>
                    <a:lnTo>
                      <a:pt x="3132" y="234"/>
                    </a:lnTo>
                    <a:lnTo>
                      <a:pt x="3132" y="234"/>
                    </a:lnTo>
                    <a:lnTo>
                      <a:pt x="3132" y="228"/>
                    </a:lnTo>
                    <a:lnTo>
                      <a:pt x="3132" y="222"/>
                    </a:lnTo>
                    <a:lnTo>
                      <a:pt x="3132" y="222"/>
                    </a:lnTo>
                    <a:lnTo>
                      <a:pt x="3132" y="216"/>
                    </a:lnTo>
                    <a:lnTo>
                      <a:pt x="3132" y="210"/>
                    </a:lnTo>
                    <a:lnTo>
                      <a:pt x="3132" y="204"/>
                    </a:lnTo>
                    <a:lnTo>
                      <a:pt x="3132" y="204"/>
                    </a:lnTo>
                    <a:lnTo>
                      <a:pt x="3132" y="198"/>
                    </a:lnTo>
                    <a:lnTo>
                      <a:pt x="3132" y="192"/>
                    </a:lnTo>
                    <a:lnTo>
                      <a:pt x="3132" y="186"/>
                    </a:lnTo>
                    <a:lnTo>
                      <a:pt x="3132" y="186"/>
                    </a:lnTo>
                    <a:lnTo>
                      <a:pt x="3132" y="180"/>
                    </a:lnTo>
                    <a:lnTo>
                      <a:pt x="3132" y="174"/>
                    </a:lnTo>
                    <a:lnTo>
                      <a:pt x="3132" y="168"/>
                    </a:lnTo>
                    <a:lnTo>
                      <a:pt x="3132" y="168"/>
                    </a:lnTo>
                    <a:lnTo>
                      <a:pt x="3132" y="162"/>
                    </a:lnTo>
                    <a:lnTo>
                      <a:pt x="3132" y="156"/>
                    </a:lnTo>
                    <a:lnTo>
                      <a:pt x="3138" y="156"/>
                    </a:lnTo>
                    <a:lnTo>
                      <a:pt x="3138" y="150"/>
                    </a:lnTo>
                    <a:lnTo>
                      <a:pt x="3138" y="144"/>
                    </a:lnTo>
                    <a:lnTo>
                      <a:pt x="3138" y="138"/>
                    </a:lnTo>
                    <a:lnTo>
                      <a:pt x="3138" y="138"/>
                    </a:lnTo>
                    <a:lnTo>
                      <a:pt x="3138" y="132"/>
                    </a:lnTo>
                    <a:lnTo>
                      <a:pt x="3138" y="126"/>
                    </a:lnTo>
                    <a:lnTo>
                      <a:pt x="3138" y="120"/>
                    </a:lnTo>
                    <a:lnTo>
                      <a:pt x="3138" y="120"/>
                    </a:lnTo>
                    <a:lnTo>
                      <a:pt x="3138" y="114"/>
                    </a:lnTo>
                    <a:lnTo>
                      <a:pt x="3138" y="108"/>
                    </a:lnTo>
                    <a:lnTo>
                      <a:pt x="3138" y="102"/>
                    </a:lnTo>
                    <a:lnTo>
                      <a:pt x="3138" y="102"/>
                    </a:lnTo>
                    <a:lnTo>
                      <a:pt x="3138" y="96"/>
                    </a:lnTo>
                    <a:lnTo>
                      <a:pt x="3138" y="90"/>
                    </a:lnTo>
                    <a:lnTo>
                      <a:pt x="3138" y="90"/>
                    </a:lnTo>
                    <a:lnTo>
                      <a:pt x="3138" y="84"/>
                    </a:lnTo>
                    <a:lnTo>
                      <a:pt x="3138" y="78"/>
                    </a:lnTo>
                    <a:lnTo>
                      <a:pt x="3138" y="72"/>
                    </a:lnTo>
                    <a:lnTo>
                      <a:pt x="3138" y="72"/>
                    </a:lnTo>
                    <a:lnTo>
                      <a:pt x="3138" y="66"/>
                    </a:lnTo>
                    <a:lnTo>
                      <a:pt x="3138" y="60"/>
                    </a:lnTo>
                    <a:lnTo>
                      <a:pt x="3138" y="54"/>
                    </a:lnTo>
                    <a:lnTo>
                      <a:pt x="3138" y="54"/>
                    </a:lnTo>
                    <a:lnTo>
                      <a:pt x="3138" y="48"/>
                    </a:lnTo>
                    <a:lnTo>
                      <a:pt x="3138" y="42"/>
                    </a:lnTo>
                    <a:lnTo>
                      <a:pt x="3138" y="36"/>
                    </a:lnTo>
                    <a:lnTo>
                      <a:pt x="3138" y="36"/>
                    </a:lnTo>
                    <a:lnTo>
                      <a:pt x="3138" y="30"/>
                    </a:lnTo>
                    <a:lnTo>
                      <a:pt x="3138" y="30"/>
                    </a:lnTo>
                    <a:lnTo>
                      <a:pt x="3138" y="24"/>
                    </a:lnTo>
                    <a:lnTo>
                      <a:pt x="3138" y="24"/>
                    </a:lnTo>
                    <a:lnTo>
                      <a:pt x="3138" y="18"/>
                    </a:lnTo>
                    <a:lnTo>
                      <a:pt x="3144" y="18"/>
                    </a:lnTo>
                    <a:lnTo>
                      <a:pt x="3144" y="12"/>
                    </a:lnTo>
                    <a:lnTo>
                      <a:pt x="3144" y="12"/>
                    </a:lnTo>
                    <a:lnTo>
                      <a:pt x="3144" y="12"/>
                    </a:lnTo>
                    <a:lnTo>
                      <a:pt x="3144" y="6"/>
                    </a:lnTo>
                    <a:lnTo>
                      <a:pt x="3144" y="6"/>
                    </a:lnTo>
                    <a:lnTo>
                      <a:pt x="3144" y="6"/>
                    </a:lnTo>
                    <a:lnTo>
                      <a:pt x="3144" y="6"/>
                    </a:lnTo>
                    <a:lnTo>
                      <a:pt x="3144" y="6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6"/>
                    </a:lnTo>
                    <a:lnTo>
                      <a:pt x="3144" y="6"/>
                    </a:lnTo>
                    <a:lnTo>
                      <a:pt x="3144" y="6"/>
                    </a:lnTo>
                    <a:lnTo>
                      <a:pt x="3144" y="6"/>
                    </a:lnTo>
                    <a:lnTo>
                      <a:pt x="3144" y="6"/>
                    </a:lnTo>
                    <a:lnTo>
                      <a:pt x="3144" y="12"/>
                    </a:lnTo>
                    <a:lnTo>
                      <a:pt x="3144" y="12"/>
                    </a:lnTo>
                    <a:lnTo>
                      <a:pt x="3144" y="12"/>
                    </a:lnTo>
                    <a:lnTo>
                      <a:pt x="3144" y="18"/>
                    </a:lnTo>
                    <a:lnTo>
                      <a:pt x="3144" y="18"/>
                    </a:lnTo>
                    <a:lnTo>
                      <a:pt x="3144" y="24"/>
                    </a:lnTo>
                    <a:lnTo>
                      <a:pt x="3144" y="24"/>
                    </a:lnTo>
                    <a:lnTo>
                      <a:pt x="3144" y="30"/>
                    </a:lnTo>
                    <a:lnTo>
                      <a:pt x="3144" y="30"/>
                    </a:lnTo>
                    <a:lnTo>
                      <a:pt x="3144" y="36"/>
                    </a:lnTo>
                    <a:lnTo>
                      <a:pt x="3144" y="36"/>
                    </a:lnTo>
                    <a:lnTo>
                      <a:pt x="3144" y="42"/>
                    </a:lnTo>
                    <a:lnTo>
                      <a:pt x="3144" y="42"/>
                    </a:lnTo>
                    <a:lnTo>
                      <a:pt x="3144" y="48"/>
                    </a:lnTo>
                    <a:lnTo>
                      <a:pt x="3144" y="48"/>
                    </a:lnTo>
                    <a:lnTo>
                      <a:pt x="3150" y="54"/>
                    </a:lnTo>
                    <a:lnTo>
                      <a:pt x="3150" y="54"/>
                    </a:lnTo>
                    <a:lnTo>
                      <a:pt x="3150" y="60"/>
                    </a:lnTo>
                    <a:lnTo>
                      <a:pt x="3150" y="60"/>
                    </a:lnTo>
                    <a:lnTo>
                      <a:pt x="3150" y="66"/>
                    </a:lnTo>
                    <a:lnTo>
                      <a:pt x="3150" y="66"/>
                    </a:lnTo>
                    <a:lnTo>
                      <a:pt x="3150" y="72"/>
                    </a:lnTo>
                    <a:lnTo>
                      <a:pt x="3150" y="72"/>
                    </a:lnTo>
                    <a:lnTo>
                      <a:pt x="3150" y="78"/>
                    </a:lnTo>
                    <a:lnTo>
                      <a:pt x="3150" y="78"/>
                    </a:lnTo>
                    <a:lnTo>
                      <a:pt x="3150" y="84"/>
                    </a:lnTo>
                    <a:lnTo>
                      <a:pt x="3150" y="84"/>
                    </a:lnTo>
                    <a:lnTo>
                      <a:pt x="3150" y="90"/>
                    </a:lnTo>
                    <a:lnTo>
                      <a:pt x="3150" y="90"/>
                    </a:lnTo>
                    <a:lnTo>
                      <a:pt x="3150" y="96"/>
                    </a:lnTo>
                    <a:lnTo>
                      <a:pt x="3150" y="96"/>
                    </a:lnTo>
                    <a:lnTo>
                      <a:pt x="3150" y="102"/>
                    </a:lnTo>
                    <a:lnTo>
                      <a:pt x="3150" y="102"/>
                    </a:lnTo>
                    <a:lnTo>
                      <a:pt x="3150" y="108"/>
                    </a:lnTo>
                    <a:lnTo>
                      <a:pt x="3150" y="108"/>
                    </a:lnTo>
                    <a:lnTo>
                      <a:pt x="3150" y="114"/>
                    </a:lnTo>
                    <a:lnTo>
                      <a:pt x="3150" y="114"/>
                    </a:lnTo>
                    <a:lnTo>
                      <a:pt x="3150" y="120"/>
                    </a:lnTo>
                    <a:lnTo>
                      <a:pt x="3150" y="120"/>
                    </a:lnTo>
                    <a:lnTo>
                      <a:pt x="3150" y="126"/>
                    </a:lnTo>
                    <a:lnTo>
                      <a:pt x="3150" y="126"/>
                    </a:lnTo>
                    <a:lnTo>
                      <a:pt x="3150" y="132"/>
                    </a:lnTo>
                    <a:lnTo>
                      <a:pt x="3150" y="132"/>
                    </a:lnTo>
                    <a:lnTo>
                      <a:pt x="3150" y="138"/>
                    </a:lnTo>
                    <a:lnTo>
                      <a:pt x="3150" y="138"/>
                    </a:lnTo>
                    <a:lnTo>
                      <a:pt x="3150" y="144"/>
                    </a:lnTo>
                    <a:lnTo>
                      <a:pt x="3150" y="144"/>
                    </a:lnTo>
                    <a:lnTo>
                      <a:pt x="3156" y="150"/>
                    </a:lnTo>
                    <a:lnTo>
                      <a:pt x="3156" y="150"/>
                    </a:lnTo>
                    <a:lnTo>
                      <a:pt x="3156" y="156"/>
                    </a:lnTo>
                    <a:lnTo>
                      <a:pt x="3156" y="156"/>
                    </a:lnTo>
                    <a:lnTo>
                      <a:pt x="3156" y="162"/>
                    </a:lnTo>
                    <a:lnTo>
                      <a:pt x="3156" y="162"/>
                    </a:lnTo>
                    <a:lnTo>
                      <a:pt x="3156" y="168"/>
                    </a:lnTo>
                    <a:lnTo>
                      <a:pt x="3156" y="168"/>
                    </a:lnTo>
                    <a:lnTo>
                      <a:pt x="3156" y="174"/>
                    </a:lnTo>
                    <a:lnTo>
                      <a:pt x="3156" y="174"/>
                    </a:lnTo>
                    <a:lnTo>
                      <a:pt x="3156" y="180"/>
                    </a:lnTo>
                    <a:lnTo>
                      <a:pt x="3156" y="180"/>
                    </a:lnTo>
                    <a:lnTo>
                      <a:pt x="3156" y="186"/>
                    </a:lnTo>
                    <a:lnTo>
                      <a:pt x="3156" y="186"/>
                    </a:lnTo>
                    <a:lnTo>
                      <a:pt x="3156" y="192"/>
                    </a:lnTo>
                    <a:lnTo>
                      <a:pt x="3156" y="192"/>
                    </a:lnTo>
                    <a:lnTo>
                      <a:pt x="3156" y="198"/>
                    </a:lnTo>
                    <a:lnTo>
                      <a:pt x="3156" y="198"/>
                    </a:lnTo>
                    <a:lnTo>
                      <a:pt x="3156" y="204"/>
                    </a:lnTo>
                    <a:lnTo>
                      <a:pt x="3156" y="204"/>
                    </a:lnTo>
                    <a:lnTo>
                      <a:pt x="3156" y="210"/>
                    </a:lnTo>
                    <a:lnTo>
                      <a:pt x="3156" y="210"/>
                    </a:lnTo>
                    <a:lnTo>
                      <a:pt x="3156" y="216"/>
                    </a:lnTo>
                    <a:lnTo>
                      <a:pt x="3156" y="216"/>
                    </a:lnTo>
                    <a:lnTo>
                      <a:pt x="3156" y="222"/>
                    </a:lnTo>
                    <a:lnTo>
                      <a:pt x="3156" y="222"/>
                    </a:lnTo>
                    <a:lnTo>
                      <a:pt x="3156" y="228"/>
                    </a:lnTo>
                    <a:lnTo>
                      <a:pt x="3156" y="228"/>
                    </a:lnTo>
                    <a:lnTo>
                      <a:pt x="3156" y="234"/>
                    </a:lnTo>
                    <a:lnTo>
                      <a:pt x="3156" y="234"/>
                    </a:lnTo>
                    <a:lnTo>
                      <a:pt x="3156" y="240"/>
                    </a:lnTo>
                    <a:lnTo>
                      <a:pt x="3156" y="240"/>
                    </a:lnTo>
                    <a:lnTo>
                      <a:pt x="3162" y="246"/>
                    </a:lnTo>
                    <a:lnTo>
                      <a:pt x="3162" y="246"/>
                    </a:lnTo>
                    <a:lnTo>
                      <a:pt x="3162" y="252"/>
                    </a:lnTo>
                    <a:lnTo>
                      <a:pt x="3162" y="252"/>
                    </a:lnTo>
                    <a:lnTo>
                      <a:pt x="3162" y="258"/>
                    </a:lnTo>
                    <a:lnTo>
                      <a:pt x="3162" y="258"/>
                    </a:lnTo>
                    <a:lnTo>
                      <a:pt x="3162" y="264"/>
                    </a:lnTo>
                    <a:lnTo>
                      <a:pt x="3162" y="264"/>
                    </a:lnTo>
                    <a:lnTo>
                      <a:pt x="3162" y="270"/>
                    </a:lnTo>
                    <a:lnTo>
                      <a:pt x="3162" y="270"/>
                    </a:lnTo>
                    <a:lnTo>
                      <a:pt x="3162" y="276"/>
                    </a:lnTo>
                    <a:lnTo>
                      <a:pt x="3162" y="276"/>
                    </a:lnTo>
                    <a:lnTo>
                      <a:pt x="3162" y="282"/>
                    </a:lnTo>
                    <a:lnTo>
                      <a:pt x="3162" y="282"/>
                    </a:lnTo>
                    <a:lnTo>
                      <a:pt x="3162" y="288"/>
                    </a:lnTo>
                    <a:lnTo>
                      <a:pt x="3162" y="288"/>
                    </a:lnTo>
                    <a:lnTo>
                      <a:pt x="3162" y="294"/>
                    </a:lnTo>
                    <a:lnTo>
                      <a:pt x="3162" y="294"/>
                    </a:lnTo>
                    <a:lnTo>
                      <a:pt x="3162" y="300"/>
                    </a:lnTo>
                    <a:lnTo>
                      <a:pt x="3162" y="300"/>
                    </a:lnTo>
                    <a:lnTo>
                      <a:pt x="3162" y="300"/>
                    </a:lnTo>
                    <a:lnTo>
                      <a:pt x="3162" y="306"/>
                    </a:lnTo>
                    <a:lnTo>
                      <a:pt x="3162" y="306"/>
                    </a:lnTo>
                    <a:lnTo>
                      <a:pt x="3162" y="312"/>
                    </a:lnTo>
                    <a:lnTo>
                      <a:pt x="3162" y="312"/>
                    </a:lnTo>
                    <a:lnTo>
                      <a:pt x="3162" y="318"/>
                    </a:lnTo>
                    <a:lnTo>
                      <a:pt x="3162" y="318"/>
                    </a:lnTo>
                    <a:lnTo>
                      <a:pt x="3162" y="318"/>
                    </a:lnTo>
                    <a:lnTo>
                      <a:pt x="3162" y="324"/>
                    </a:lnTo>
                    <a:lnTo>
                      <a:pt x="3162" y="324"/>
                    </a:lnTo>
                    <a:lnTo>
                      <a:pt x="3162" y="324"/>
                    </a:lnTo>
                    <a:lnTo>
                      <a:pt x="3162" y="330"/>
                    </a:lnTo>
                    <a:lnTo>
                      <a:pt x="3162" y="330"/>
                    </a:lnTo>
                    <a:lnTo>
                      <a:pt x="3168" y="330"/>
                    </a:lnTo>
                    <a:lnTo>
                      <a:pt x="3168" y="330"/>
                    </a:lnTo>
                    <a:lnTo>
                      <a:pt x="3168" y="336"/>
                    </a:lnTo>
                    <a:lnTo>
                      <a:pt x="3168" y="336"/>
                    </a:lnTo>
                    <a:lnTo>
                      <a:pt x="3168" y="336"/>
                    </a:lnTo>
                    <a:lnTo>
                      <a:pt x="3168" y="336"/>
                    </a:lnTo>
                    <a:lnTo>
                      <a:pt x="3168" y="342"/>
                    </a:lnTo>
                    <a:lnTo>
                      <a:pt x="3168" y="342"/>
                    </a:lnTo>
                    <a:lnTo>
                      <a:pt x="3168" y="342"/>
                    </a:lnTo>
                    <a:lnTo>
                      <a:pt x="3168" y="342"/>
                    </a:lnTo>
                    <a:lnTo>
                      <a:pt x="3168" y="342"/>
                    </a:lnTo>
                    <a:lnTo>
                      <a:pt x="3168" y="342"/>
                    </a:lnTo>
                    <a:lnTo>
                      <a:pt x="3168" y="348"/>
                    </a:lnTo>
                    <a:lnTo>
                      <a:pt x="3168" y="348"/>
                    </a:lnTo>
                    <a:lnTo>
                      <a:pt x="3168" y="348"/>
                    </a:lnTo>
                    <a:lnTo>
                      <a:pt x="3168" y="348"/>
                    </a:lnTo>
                    <a:lnTo>
                      <a:pt x="3168" y="348"/>
                    </a:lnTo>
                    <a:lnTo>
                      <a:pt x="3168" y="348"/>
                    </a:lnTo>
                    <a:lnTo>
                      <a:pt x="3168" y="348"/>
                    </a:lnTo>
                    <a:lnTo>
                      <a:pt x="3168" y="348"/>
                    </a:lnTo>
                    <a:lnTo>
                      <a:pt x="3168" y="348"/>
                    </a:lnTo>
                    <a:lnTo>
                      <a:pt x="3168" y="348"/>
                    </a:lnTo>
                    <a:lnTo>
                      <a:pt x="3168" y="354"/>
                    </a:lnTo>
                    <a:lnTo>
                      <a:pt x="3168" y="354"/>
                    </a:lnTo>
                    <a:lnTo>
                      <a:pt x="3168" y="354"/>
                    </a:lnTo>
                    <a:lnTo>
                      <a:pt x="3168" y="354"/>
                    </a:lnTo>
                    <a:lnTo>
                      <a:pt x="3168" y="354"/>
                    </a:lnTo>
                    <a:lnTo>
                      <a:pt x="3168" y="354"/>
                    </a:lnTo>
                    <a:lnTo>
                      <a:pt x="3168" y="354"/>
                    </a:lnTo>
                    <a:lnTo>
                      <a:pt x="3168" y="354"/>
                    </a:lnTo>
                    <a:lnTo>
                      <a:pt x="3168" y="354"/>
                    </a:lnTo>
                    <a:lnTo>
                      <a:pt x="3168" y="354"/>
                    </a:lnTo>
                    <a:lnTo>
                      <a:pt x="3168" y="354"/>
                    </a:lnTo>
                    <a:lnTo>
                      <a:pt x="3174" y="360"/>
                    </a:lnTo>
                    <a:lnTo>
                      <a:pt x="3174" y="360"/>
                    </a:lnTo>
                    <a:lnTo>
                      <a:pt x="3174" y="360"/>
                    </a:lnTo>
                    <a:lnTo>
                      <a:pt x="3174" y="360"/>
                    </a:lnTo>
                    <a:lnTo>
                      <a:pt x="3174" y="360"/>
                    </a:lnTo>
                    <a:lnTo>
                      <a:pt x="3174" y="360"/>
                    </a:lnTo>
                    <a:lnTo>
                      <a:pt x="3174" y="360"/>
                    </a:lnTo>
                    <a:lnTo>
                      <a:pt x="3174" y="360"/>
                    </a:lnTo>
                    <a:lnTo>
                      <a:pt x="3174" y="360"/>
                    </a:lnTo>
                    <a:lnTo>
                      <a:pt x="3174" y="360"/>
                    </a:lnTo>
                    <a:lnTo>
                      <a:pt x="3174" y="360"/>
                    </a:lnTo>
                    <a:lnTo>
                      <a:pt x="3174" y="360"/>
                    </a:lnTo>
                    <a:lnTo>
                      <a:pt x="3174" y="366"/>
                    </a:lnTo>
                    <a:lnTo>
                      <a:pt x="3174" y="366"/>
                    </a:lnTo>
                    <a:lnTo>
                      <a:pt x="3174" y="366"/>
                    </a:lnTo>
                    <a:lnTo>
                      <a:pt x="3174" y="366"/>
                    </a:lnTo>
                    <a:lnTo>
                      <a:pt x="3174" y="366"/>
                    </a:lnTo>
                    <a:lnTo>
                      <a:pt x="3174" y="366"/>
                    </a:lnTo>
                    <a:lnTo>
                      <a:pt x="3174" y="366"/>
                    </a:lnTo>
                    <a:lnTo>
                      <a:pt x="3174" y="366"/>
                    </a:lnTo>
                    <a:lnTo>
                      <a:pt x="3174" y="366"/>
                    </a:lnTo>
                    <a:lnTo>
                      <a:pt x="3174" y="366"/>
                    </a:lnTo>
                    <a:lnTo>
                      <a:pt x="3174" y="366"/>
                    </a:lnTo>
                    <a:lnTo>
                      <a:pt x="3174" y="366"/>
                    </a:lnTo>
                    <a:lnTo>
                      <a:pt x="3174" y="366"/>
                    </a:lnTo>
                    <a:lnTo>
                      <a:pt x="3174" y="372"/>
                    </a:lnTo>
                    <a:lnTo>
                      <a:pt x="3174" y="372"/>
                    </a:lnTo>
                    <a:lnTo>
                      <a:pt x="3174" y="372"/>
                    </a:lnTo>
                    <a:lnTo>
                      <a:pt x="3174" y="372"/>
                    </a:lnTo>
                    <a:lnTo>
                      <a:pt x="3174" y="372"/>
                    </a:lnTo>
                    <a:lnTo>
                      <a:pt x="3174" y="372"/>
                    </a:lnTo>
                    <a:lnTo>
                      <a:pt x="3174" y="372"/>
                    </a:lnTo>
                    <a:lnTo>
                      <a:pt x="3174" y="372"/>
                    </a:lnTo>
                    <a:lnTo>
                      <a:pt x="3174" y="372"/>
                    </a:lnTo>
                    <a:lnTo>
                      <a:pt x="3174" y="372"/>
                    </a:lnTo>
                    <a:lnTo>
                      <a:pt x="3180" y="372"/>
                    </a:lnTo>
                    <a:lnTo>
                      <a:pt x="3180" y="372"/>
                    </a:lnTo>
                    <a:lnTo>
                      <a:pt x="3180" y="372"/>
                    </a:lnTo>
                    <a:lnTo>
                      <a:pt x="3180" y="372"/>
                    </a:lnTo>
                    <a:lnTo>
                      <a:pt x="3180" y="372"/>
                    </a:lnTo>
                    <a:lnTo>
                      <a:pt x="3180" y="372"/>
                    </a:lnTo>
                    <a:lnTo>
                      <a:pt x="3180" y="372"/>
                    </a:lnTo>
                    <a:lnTo>
                      <a:pt x="3180" y="378"/>
                    </a:lnTo>
                    <a:lnTo>
                      <a:pt x="3180" y="378"/>
                    </a:lnTo>
                    <a:lnTo>
                      <a:pt x="3180" y="378"/>
                    </a:lnTo>
                    <a:lnTo>
                      <a:pt x="3180" y="378"/>
                    </a:lnTo>
                    <a:lnTo>
                      <a:pt x="3180" y="378"/>
                    </a:lnTo>
                    <a:lnTo>
                      <a:pt x="3180" y="378"/>
                    </a:lnTo>
                    <a:lnTo>
                      <a:pt x="3180" y="378"/>
                    </a:lnTo>
                    <a:lnTo>
                      <a:pt x="3180" y="378"/>
                    </a:lnTo>
                    <a:lnTo>
                      <a:pt x="3180" y="378"/>
                    </a:lnTo>
                    <a:lnTo>
                      <a:pt x="3180" y="378"/>
                    </a:lnTo>
                    <a:lnTo>
                      <a:pt x="3180" y="378"/>
                    </a:lnTo>
                    <a:lnTo>
                      <a:pt x="3180" y="378"/>
                    </a:lnTo>
                    <a:lnTo>
                      <a:pt x="3180" y="378"/>
                    </a:lnTo>
                    <a:lnTo>
                      <a:pt x="3180" y="378"/>
                    </a:lnTo>
                    <a:lnTo>
                      <a:pt x="3180" y="378"/>
                    </a:lnTo>
                    <a:lnTo>
                      <a:pt x="3180" y="378"/>
                    </a:lnTo>
                    <a:lnTo>
                      <a:pt x="3180" y="384"/>
                    </a:lnTo>
                    <a:lnTo>
                      <a:pt x="3180" y="384"/>
                    </a:lnTo>
                    <a:lnTo>
                      <a:pt x="3180" y="384"/>
                    </a:lnTo>
                    <a:lnTo>
                      <a:pt x="3180" y="384"/>
                    </a:lnTo>
                    <a:lnTo>
                      <a:pt x="3180" y="384"/>
                    </a:lnTo>
                    <a:lnTo>
                      <a:pt x="3180" y="384"/>
                    </a:lnTo>
                    <a:lnTo>
                      <a:pt x="3180" y="384"/>
                    </a:lnTo>
                    <a:lnTo>
                      <a:pt x="3180" y="384"/>
                    </a:lnTo>
                    <a:lnTo>
                      <a:pt x="3180" y="384"/>
                    </a:lnTo>
                    <a:lnTo>
                      <a:pt x="3186" y="384"/>
                    </a:lnTo>
                    <a:lnTo>
                      <a:pt x="3186" y="384"/>
                    </a:lnTo>
                    <a:lnTo>
                      <a:pt x="3186" y="384"/>
                    </a:lnTo>
                    <a:lnTo>
                      <a:pt x="3186" y="384"/>
                    </a:lnTo>
                    <a:lnTo>
                      <a:pt x="3186" y="384"/>
                    </a:lnTo>
                    <a:lnTo>
                      <a:pt x="3186" y="384"/>
                    </a:lnTo>
                    <a:lnTo>
                      <a:pt x="3186" y="384"/>
                    </a:lnTo>
                    <a:lnTo>
                      <a:pt x="3186" y="384"/>
                    </a:lnTo>
                    <a:lnTo>
                      <a:pt x="3186" y="384"/>
                    </a:lnTo>
                    <a:lnTo>
                      <a:pt x="3186" y="390"/>
                    </a:lnTo>
                    <a:lnTo>
                      <a:pt x="3186" y="390"/>
                    </a:lnTo>
                    <a:lnTo>
                      <a:pt x="3186" y="390"/>
                    </a:lnTo>
                    <a:lnTo>
                      <a:pt x="3186" y="390"/>
                    </a:lnTo>
                    <a:lnTo>
                      <a:pt x="3186" y="390"/>
                    </a:lnTo>
                    <a:lnTo>
                      <a:pt x="3186" y="390"/>
                    </a:lnTo>
                    <a:lnTo>
                      <a:pt x="3186" y="390"/>
                    </a:lnTo>
                    <a:lnTo>
                      <a:pt x="3186" y="390"/>
                    </a:lnTo>
                    <a:lnTo>
                      <a:pt x="3186" y="390"/>
                    </a:lnTo>
                    <a:lnTo>
                      <a:pt x="3186" y="390"/>
                    </a:lnTo>
                    <a:lnTo>
                      <a:pt x="3186" y="390"/>
                    </a:lnTo>
                    <a:lnTo>
                      <a:pt x="3186" y="390"/>
                    </a:lnTo>
                    <a:lnTo>
                      <a:pt x="3186" y="390"/>
                    </a:lnTo>
                    <a:lnTo>
                      <a:pt x="3186" y="390"/>
                    </a:lnTo>
                    <a:lnTo>
                      <a:pt x="3186" y="390"/>
                    </a:lnTo>
                    <a:lnTo>
                      <a:pt x="3186" y="390"/>
                    </a:lnTo>
                    <a:lnTo>
                      <a:pt x="3186" y="390"/>
                    </a:lnTo>
                    <a:lnTo>
                      <a:pt x="3186" y="390"/>
                    </a:lnTo>
                    <a:lnTo>
                      <a:pt x="3186" y="390"/>
                    </a:lnTo>
                    <a:lnTo>
                      <a:pt x="3186" y="390"/>
                    </a:lnTo>
                    <a:lnTo>
                      <a:pt x="3186" y="390"/>
                    </a:lnTo>
                    <a:lnTo>
                      <a:pt x="3186" y="390"/>
                    </a:lnTo>
                    <a:lnTo>
                      <a:pt x="3186" y="390"/>
                    </a:lnTo>
                    <a:lnTo>
                      <a:pt x="3192" y="390"/>
                    </a:lnTo>
                    <a:lnTo>
                      <a:pt x="3192" y="396"/>
                    </a:lnTo>
                    <a:lnTo>
                      <a:pt x="3192" y="396"/>
                    </a:lnTo>
                    <a:lnTo>
                      <a:pt x="3192" y="396"/>
                    </a:lnTo>
                    <a:lnTo>
                      <a:pt x="3192" y="396"/>
                    </a:lnTo>
                    <a:lnTo>
                      <a:pt x="3192" y="396"/>
                    </a:lnTo>
                    <a:lnTo>
                      <a:pt x="3192" y="396"/>
                    </a:lnTo>
                    <a:lnTo>
                      <a:pt x="3192" y="396"/>
                    </a:lnTo>
                    <a:lnTo>
                      <a:pt x="3192" y="396"/>
                    </a:lnTo>
                    <a:lnTo>
                      <a:pt x="3192" y="396"/>
                    </a:lnTo>
                    <a:lnTo>
                      <a:pt x="3192" y="396"/>
                    </a:lnTo>
                    <a:lnTo>
                      <a:pt x="3192" y="396"/>
                    </a:lnTo>
                    <a:lnTo>
                      <a:pt x="3192" y="396"/>
                    </a:lnTo>
                    <a:lnTo>
                      <a:pt x="3192" y="396"/>
                    </a:lnTo>
                    <a:lnTo>
                      <a:pt x="3192" y="396"/>
                    </a:lnTo>
                    <a:lnTo>
                      <a:pt x="3192" y="396"/>
                    </a:lnTo>
                    <a:lnTo>
                      <a:pt x="3192" y="396"/>
                    </a:lnTo>
                    <a:lnTo>
                      <a:pt x="3192" y="396"/>
                    </a:lnTo>
                    <a:lnTo>
                      <a:pt x="3192" y="396"/>
                    </a:lnTo>
                    <a:lnTo>
                      <a:pt x="3192" y="396"/>
                    </a:lnTo>
                    <a:lnTo>
                      <a:pt x="3192" y="396"/>
                    </a:lnTo>
                    <a:lnTo>
                      <a:pt x="3192" y="396"/>
                    </a:lnTo>
                    <a:lnTo>
                      <a:pt x="3192" y="396"/>
                    </a:lnTo>
                    <a:lnTo>
                      <a:pt x="3192" y="396"/>
                    </a:lnTo>
                    <a:lnTo>
                      <a:pt x="3192" y="396"/>
                    </a:lnTo>
                    <a:lnTo>
                      <a:pt x="3192" y="396"/>
                    </a:lnTo>
                    <a:lnTo>
                      <a:pt x="3192" y="396"/>
                    </a:lnTo>
                    <a:lnTo>
                      <a:pt x="3192" y="396"/>
                    </a:lnTo>
                    <a:lnTo>
                      <a:pt x="3192" y="396"/>
                    </a:lnTo>
                    <a:lnTo>
                      <a:pt x="3192" y="396"/>
                    </a:lnTo>
                    <a:lnTo>
                      <a:pt x="3192" y="396"/>
                    </a:lnTo>
                    <a:lnTo>
                      <a:pt x="3192" y="396"/>
                    </a:lnTo>
                    <a:lnTo>
                      <a:pt x="3192" y="396"/>
                    </a:lnTo>
                    <a:lnTo>
                      <a:pt x="3198" y="396"/>
                    </a:lnTo>
                    <a:lnTo>
                      <a:pt x="3198" y="396"/>
                    </a:lnTo>
                    <a:lnTo>
                      <a:pt x="3198" y="396"/>
                    </a:lnTo>
                    <a:lnTo>
                      <a:pt x="3198" y="396"/>
                    </a:lnTo>
                    <a:lnTo>
                      <a:pt x="3198" y="396"/>
                    </a:lnTo>
                    <a:lnTo>
                      <a:pt x="3198" y="396"/>
                    </a:lnTo>
                    <a:lnTo>
                      <a:pt x="3198" y="402"/>
                    </a:lnTo>
                    <a:lnTo>
                      <a:pt x="3198" y="402"/>
                    </a:lnTo>
                    <a:lnTo>
                      <a:pt x="3198" y="402"/>
                    </a:lnTo>
                    <a:lnTo>
                      <a:pt x="3198" y="402"/>
                    </a:lnTo>
                    <a:lnTo>
                      <a:pt x="3198" y="402"/>
                    </a:lnTo>
                    <a:lnTo>
                      <a:pt x="3198" y="408"/>
                    </a:lnTo>
                    <a:lnTo>
                      <a:pt x="3198" y="408"/>
                    </a:lnTo>
                    <a:lnTo>
                      <a:pt x="3198" y="408"/>
                    </a:lnTo>
                    <a:lnTo>
                      <a:pt x="3198" y="408"/>
                    </a:lnTo>
                    <a:lnTo>
                      <a:pt x="3198" y="408"/>
                    </a:lnTo>
                    <a:lnTo>
                      <a:pt x="3198" y="414"/>
                    </a:lnTo>
                    <a:lnTo>
                      <a:pt x="3198" y="414"/>
                    </a:lnTo>
                    <a:lnTo>
                      <a:pt x="3198" y="414"/>
                    </a:lnTo>
                    <a:lnTo>
                      <a:pt x="3198" y="414"/>
                    </a:lnTo>
                    <a:lnTo>
                      <a:pt x="3198" y="414"/>
                    </a:lnTo>
                    <a:lnTo>
                      <a:pt x="3198" y="420"/>
                    </a:lnTo>
                    <a:lnTo>
                      <a:pt x="3198" y="420"/>
                    </a:lnTo>
                    <a:lnTo>
                      <a:pt x="3198" y="420"/>
                    </a:lnTo>
                    <a:lnTo>
                      <a:pt x="3198" y="420"/>
                    </a:lnTo>
                    <a:lnTo>
                      <a:pt x="3198" y="420"/>
                    </a:lnTo>
                    <a:lnTo>
                      <a:pt x="3198" y="426"/>
                    </a:lnTo>
                    <a:lnTo>
                      <a:pt x="3198" y="426"/>
                    </a:lnTo>
                    <a:lnTo>
                      <a:pt x="3198" y="426"/>
                    </a:lnTo>
                    <a:lnTo>
                      <a:pt x="3198" y="426"/>
                    </a:lnTo>
                    <a:lnTo>
                      <a:pt x="3198" y="426"/>
                    </a:lnTo>
                    <a:lnTo>
                      <a:pt x="3198" y="426"/>
                    </a:lnTo>
                    <a:lnTo>
                      <a:pt x="3198" y="432"/>
                    </a:lnTo>
                    <a:lnTo>
                      <a:pt x="3198" y="432"/>
                    </a:lnTo>
                    <a:lnTo>
                      <a:pt x="3204" y="432"/>
                    </a:lnTo>
                    <a:lnTo>
                      <a:pt x="3204" y="432"/>
                    </a:lnTo>
                    <a:lnTo>
                      <a:pt x="3204" y="432"/>
                    </a:lnTo>
                    <a:lnTo>
                      <a:pt x="3204" y="438"/>
                    </a:lnTo>
                    <a:lnTo>
                      <a:pt x="3204" y="438"/>
                    </a:lnTo>
                    <a:lnTo>
                      <a:pt x="3204" y="438"/>
                    </a:lnTo>
                    <a:lnTo>
                      <a:pt x="3204" y="438"/>
                    </a:lnTo>
                    <a:lnTo>
                      <a:pt x="3204" y="438"/>
                    </a:lnTo>
                    <a:lnTo>
                      <a:pt x="3204" y="438"/>
                    </a:lnTo>
                    <a:lnTo>
                      <a:pt x="3204" y="444"/>
                    </a:lnTo>
                    <a:lnTo>
                      <a:pt x="3204" y="444"/>
                    </a:lnTo>
                    <a:lnTo>
                      <a:pt x="3204" y="444"/>
                    </a:lnTo>
                    <a:lnTo>
                      <a:pt x="3204" y="444"/>
                    </a:lnTo>
                    <a:lnTo>
                      <a:pt x="3204" y="444"/>
                    </a:lnTo>
                    <a:lnTo>
                      <a:pt x="3204" y="444"/>
                    </a:lnTo>
                    <a:lnTo>
                      <a:pt x="3204" y="450"/>
                    </a:lnTo>
                    <a:lnTo>
                      <a:pt x="3204" y="450"/>
                    </a:lnTo>
                    <a:lnTo>
                      <a:pt x="3204" y="450"/>
                    </a:lnTo>
                    <a:lnTo>
                      <a:pt x="3204" y="450"/>
                    </a:lnTo>
                    <a:lnTo>
                      <a:pt x="3204" y="450"/>
                    </a:lnTo>
                    <a:lnTo>
                      <a:pt x="3204" y="450"/>
                    </a:lnTo>
                    <a:lnTo>
                      <a:pt x="3204" y="450"/>
                    </a:lnTo>
                    <a:lnTo>
                      <a:pt x="3204" y="456"/>
                    </a:lnTo>
                    <a:lnTo>
                      <a:pt x="3204" y="456"/>
                    </a:lnTo>
                    <a:lnTo>
                      <a:pt x="3204" y="456"/>
                    </a:lnTo>
                    <a:lnTo>
                      <a:pt x="3204" y="456"/>
                    </a:lnTo>
                    <a:lnTo>
                      <a:pt x="3204" y="456"/>
                    </a:lnTo>
                    <a:lnTo>
                      <a:pt x="3204" y="456"/>
                    </a:lnTo>
                    <a:lnTo>
                      <a:pt x="3204" y="456"/>
                    </a:lnTo>
                    <a:lnTo>
                      <a:pt x="3204" y="456"/>
                    </a:lnTo>
                    <a:lnTo>
                      <a:pt x="3204" y="456"/>
                    </a:lnTo>
                    <a:lnTo>
                      <a:pt x="3204" y="456"/>
                    </a:lnTo>
                    <a:lnTo>
                      <a:pt x="3204" y="456"/>
                    </a:lnTo>
                    <a:lnTo>
                      <a:pt x="3210" y="456"/>
                    </a:lnTo>
                    <a:lnTo>
                      <a:pt x="3210" y="456"/>
                    </a:lnTo>
                    <a:lnTo>
                      <a:pt x="3210" y="456"/>
                    </a:lnTo>
                    <a:lnTo>
                      <a:pt x="3210" y="456"/>
                    </a:lnTo>
                    <a:lnTo>
                      <a:pt x="3210" y="456"/>
                    </a:lnTo>
                    <a:lnTo>
                      <a:pt x="3210" y="456"/>
                    </a:lnTo>
                    <a:lnTo>
                      <a:pt x="3210" y="456"/>
                    </a:lnTo>
                    <a:lnTo>
                      <a:pt x="3210" y="456"/>
                    </a:lnTo>
                    <a:lnTo>
                      <a:pt x="3210" y="456"/>
                    </a:lnTo>
                    <a:lnTo>
                      <a:pt x="3210" y="456"/>
                    </a:lnTo>
                    <a:lnTo>
                      <a:pt x="3210" y="456"/>
                    </a:lnTo>
                    <a:lnTo>
                      <a:pt x="3210" y="456"/>
                    </a:lnTo>
                    <a:lnTo>
                      <a:pt x="3210" y="456"/>
                    </a:lnTo>
                    <a:lnTo>
                      <a:pt x="3210" y="456"/>
                    </a:lnTo>
                    <a:lnTo>
                      <a:pt x="3210" y="456"/>
                    </a:lnTo>
                    <a:lnTo>
                      <a:pt x="3210" y="456"/>
                    </a:lnTo>
                    <a:lnTo>
                      <a:pt x="3210" y="450"/>
                    </a:lnTo>
                    <a:lnTo>
                      <a:pt x="3210" y="450"/>
                    </a:lnTo>
                    <a:lnTo>
                      <a:pt x="3210" y="450"/>
                    </a:lnTo>
                    <a:lnTo>
                      <a:pt x="3210" y="450"/>
                    </a:lnTo>
                    <a:lnTo>
                      <a:pt x="3210" y="450"/>
                    </a:lnTo>
                    <a:lnTo>
                      <a:pt x="3210" y="450"/>
                    </a:lnTo>
                    <a:lnTo>
                      <a:pt x="3210" y="450"/>
                    </a:lnTo>
                    <a:lnTo>
                      <a:pt x="3210" y="450"/>
                    </a:lnTo>
                    <a:lnTo>
                      <a:pt x="3210" y="450"/>
                    </a:lnTo>
                    <a:lnTo>
                      <a:pt x="3210" y="450"/>
                    </a:lnTo>
                    <a:lnTo>
                      <a:pt x="3210" y="450"/>
                    </a:lnTo>
                    <a:lnTo>
                      <a:pt x="3210" y="444"/>
                    </a:lnTo>
                    <a:lnTo>
                      <a:pt x="3210" y="444"/>
                    </a:lnTo>
                    <a:lnTo>
                      <a:pt x="3210" y="444"/>
                    </a:lnTo>
                    <a:lnTo>
                      <a:pt x="3210" y="444"/>
                    </a:lnTo>
                    <a:lnTo>
                      <a:pt x="3210" y="444"/>
                    </a:lnTo>
                    <a:lnTo>
                      <a:pt x="3216" y="444"/>
                    </a:lnTo>
                    <a:lnTo>
                      <a:pt x="3216" y="444"/>
                    </a:lnTo>
                    <a:lnTo>
                      <a:pt x="3216" y="444"/>
                    </a:lnTo>
                    <a:lnTo>
                      <a:pt x="3216" y="444"/>
                    </a:lnTo>
                    <a:lnTo>
                      <a:pt x="3216" y="444"/>
                    </a:lnTo>
                    <a:lnTo>
                      <a:pt x="3216" y="438"/>
                    </a:lnTo>
                    <a:lnTo>
                      <a:pt x="3216" y="438"/>
                    </a:lnTo>
                    <a:lnTo>
                      <a:pt x="3216" y="438"/>
                    </a:lnTo>
                    <a:lnTo>
                      <a:pt x="3216" y="438"/>
                    </a:lnTo>
                    <a:lnTo>
                      <a:pt x="3216" y="438"/>
                    </a:lnTo>
                    <a:lnTo>
                      <a:pt x="3216" y="438"/>
                    </a:lnTo>
                    <a:lnTo>
                      <a:pt x="3216" y="438"/>
                    </a:lnTo>
                    <a:lnTo>
                      <a:pt x="3216" y="438"/>
                    </a:lnTo>
                    <a:lnTo>
                      <a:pt x="3216" y="438"/>
                    </a:lnTo>
                    <a:lnTo>
                      <a:pt x="3216" y="438"/>
                    </a:lnTo>
                    <a:lnTo>
                      <a:pt x="3216" y="432"/>
                    </a:lnTo>
                    <a:lnTo>
                      <a:pt x="3216" y="432"/>
                    </a:lnTo>
                    <a:lnTo>
                      <a:pt x="3216" y="432"/>
                    </a:lnTo>
                    <a:lnTo>
                      <a:pt x="3216" y="432"/>
                    </a:lnTo>
                    <a:lnTo>
                      <a:pt x="3216" y="432"/>
                    </a:lnTo>
                    <a:lnTo>
                      <a:pt x="3216" y="432"/>
                    </a:lnTo>
                    <a:lnTo>
                      <a:pt x="3216" y="432"/>
                    </a:lnTo>
                    <a:lnTo>
                      <a:pt x="3216" y="432"/>
                    </a:lnTo>
                    <a:lnTo>
                      <a:pt x="3216" y="426"/>
                    </a:lnTo>
                    <a:lnTo>
                      <a:pt x="3216" y="426"/>
                    </a:lnTo>
                    <a:lnTo>
                      <a:pt x="3216" y="426"/>
                    </a:lnTo>
                    <a:lnTo>
                      <a:pt x="3216" y="432"/>
                    </a:lnTo>
                    <a:lnTo>
                      <a:pt x="3216" y="432"/>
                    </a:lnTo>
                    <a:lnTo>
                      <a:pt x="3216" y="432"/>
                    </a:lnTo>
                    <a:lnTo>
                      <a:pt x="3216" y="432"/>
                    </a:lnTo>
                    <a:lnTo>
                      <a:pt x="3216" y="432"/>
                    </a:lnTo>
                    <a:lnTo>
                      <a:pt x="3216" y="432"/>
                    </a:lnTo>
                    <a:lnTo>
                      <a:pt x="3216" y="432"/>
                    </a:lnTo>
                    <a:lnTo>
                      <a:pt x="3216" y="432"/>
                    </a:lnTo>
                    <a:lnTo>
                      <a:pt x="3216" y="432"/>
                    </a:lnTo>
                    <a:lnTo>
                      <a:pt x="3222" y="432"/>
                    </a:lnTo>
                    <a:lnTo>
                      <a:pt x="3222" y="432"/>
                    </a:lnTo>
                    <a:lnTo>
                      <a:pt x="3222" y="432"/>
                    </a:lnTo>
                    <a:lnTo>
                      <a:pt x="3222" y="432"/>
                    </a:lnTo>
                    <a:lnTo>
                      <a:pt x="3222" y="432"/>
                    </a:lnTo>
                    <a:lnTo>
                      <a:pt x="3222" y="432"/>
                    </a:lnTo>
                    <a:lnTo>
                      <a:pt x="3222" y="432"/>
                    </a:lnTo>
                    <a:lnTo>
                      <a:pt x="3222" y="432"/>
                    </a:lnTo>
                    <a:lnTo>
                      <a:pt x="3222" y="432"/>
                    </a:lnTo>
                    <a:lnTo>
                      <a:pt x="3222" y="432"/>
                    </a:lnTo>
                    <a:lnTo>
                      <a:pt x="3222" y="432"/>
                    </a:lnTo>
                    <a:lnTo>
                      <a:pt x="3222" y="432"/>
                    </a:lnTo>
                    <a:lnTo>
                      <a:pt x="3222" y="438"/>
                    </a:lnTo>
                    <a:lnTo>
                      <a:pt x="3222" y="438"/>
                    </a:lnTo>
                    <a:lnTo>
                      <a:pt x="3222" y="438"/>
                    </a:lnTo>
                    <a:lnTo>
                      <a:pt x="3222" y="438"/>
                    </a:lnTo>
                    <a:lnTo>
                      <a:pt x="3222" y="438"/>
                    </a:lnTo>
                    <a:lnTo>
                      <a:pt x="3222" y="438"/>
                    </a:lnTo>
                    <a:lnTo>
                      <a:pt x="3222" y="438"/>
                    </a:lnTo>
                    <a:lnTo>
                      <a:pt x="3222" y="438"/>
                    </a:lnTo>
                    <a:lnTo>
                      <a:pt x="3222" y="438"/>
                    </a:lnTo>
                    <a:lnTo>
                      <a:pt x="3222" y="438"/>
                    </a:lnTo>
                    <a:lnTo>
                      <a:pt x="3222" y="438"/>
                    </a:lnTo>
                    <a:lnTo>
                      <a:pt x="3222" y="438"/>
                    </a:lnTo>
                    <a:lnTo>
                      <a:pt x="3222" y="438"/>
                    </a:lnTo>
                    <a:lnTo>
                      <a:pt x="3222" y="438"/>
                    </a:lnTo>
                    <a:lnTo>
                      <a:pt x="3222" y="438"/>
                    </a:lnTo>
                    <a:lnTo>
                      <a:pt x="3222" y="438"/>
                    </a:lnTo>
                    <a:lnTo>
                      <a:pt x="3222" y="438"/>
                    </a:lnTo>
                    <a:lnTo>
                      <a:pt x="3222" y="438"/>
                    </a:lnTo>
                    <a:lnTo>
                      <a:pt x="3222" y="438"/>
                    </a:lnTo>
                    <a:lnTo>
                      <a:pt x="3222" y="438"/>
                    </a:lnTo>
                    <a:lnTo>
                      <a:pt x="3228" y="438"/>
                    </a:lnTo>
                    <a:lnTo>
                      <a:pt x="3228" y="438"/>
                    </a:lnTo>
                    <a:lnTo>
                      <a:pt x="3228" y="438"/>
                    </a:lnTo>
                    <a:lnTo>
                      <a:pt x="3228" y="438"/>
                    </a:lnTo>
                    <a:lnTo>
                      <a:pt x="3228" y="438"/>
                    </a:lnTo>
                    <a:lnTo>
                      <a:pt x="3228" y="438"/>
                    </a:lnTo>
                    <a:lnTo>
                      <a:pt x="3228" y="438"/>
                    </a:lnTo>
                    <a:lnTo>
                      <a:pt x="3228" y="438"/>
                    </a:lnTo>
                    <a:lnTo>
                      <a:pt x="3228" y="438"/>
                    </a:lnTo>
                    <a:lnTo>
                      <a:pt x="3228" y="438"/>
                    </a:lnTo>
                    <a:lnTo>
                      <a:pt x="3228" y="438"/>
                    </a:lnTo>
                    <a:lnTo>
                      <a:pt x="3228" y="438"/>
                    </a:lnTo>
                    <a:lnTo>
                      <a:pt x="3228" y="438"/>
                    </a:lnTo>
                    <a:lnTo>
                      <a:pt x="3228" y="438"/>
                    </a:lnTo>
                    <a:lnTo>
                      <a:pt x="3228" y="438"/>
                    </a:lnTo>
                    <a:lnTo>
                      <a:pt x="3228" y="438"/>
                    </a:lnTo>
                    <a:lnTo>
                      <a:pt x="3228" y="438"/>
                    </a:lnTo>
                    <a:lnTo>
                      <a:pt x="3228" y="438"/>
                    </a:lnTo>
                    <a:lnTo>
                      <a:pt x="3228" y="438"/>
                    </a:lnTo>
                    <a:lnTo>
                      <a:pt x="3228" y="438"/>
                    </a:lnTo>
                    <a:lnTo>
                      <a:pt x="3228" y="438"/>
                    </a:lnTo>
                    <a:lnTo>
                      <a:pt x="3228" y="438"/>
                    </a:lnTo>
                    <a:lnTo>
                      <a:pt x="3228" y="438"/>
                    </a:lnTo>
                    <a:lnTo>
                      <a:pt x="3228" y="438"/>
                    </a:lnTo>
                    <a:lnTo>
                      <a:pt x="3228" y="438"/>
                    </a:lnTo>
                    <a:lnTo>
                      <a:pt x="3228" y="438"/>
                    </a:lnTo>
                    <a:lnTo>
                      <a:pt x="3228" y="438"/>
                    </a:lnTo>
                    <a:lnTo>
                      <a:pt x="3228" y="438"/>
                    </a:lnTo>
                    <a:lnTo>
                      <a:pt x="3228" y="438"/>
                    </a:lnTo>
                    <a:lnTo>
                      <a:pt x="3228" y="438"/>
                    </a:lnTo>
                    <a:lnTo>
                      <a:pt x="3228" y="438"/>
                    </a:lnTo>
                    <a:lnTo>
                      <a:pt x="3228" y="438"/>
                    </a:lnTo>
                    <a:lnTo>
                      <a:pt x="3234" y="438"/>
                    </a:lnTo>
                    <a:lnTo>
                      <a:pt x="3234" y="438"/>
                    </a:lnTo>
                    <a:lnTo>
                      <a:pt x="3234" y="438"/>
                    </a:lnTo>
                    <a:lnTo>
                      <a:pt x="3234" y="438"/>
                    </a:lnTo>
                    <a:lnTo>
                      <a:pt x="3234" y="438"/>
                    </a:lnTo>
                    <a:lnTo>
                      <a:pt x="3234" y="438"/>
                    </a:lnTo>
                    <a:lnTo>
                      <a:pt x="3234" y="438"/>
                    </a:lnTo>
                    <a:lnTo>
                      <a:pt x="3234" y="438"/>
                    </a:lnTo>
                    <a:lnTo>
                      <a:pt x="3234" y="438"/>
                    </a:lnTo>
                    <a:lnTo>
                      <a:pt x="3234" y="438"/>
                    </a:lnTo>
                    <a:lnTo>
                      <a:pt x="3234" y="438"/>
                    </a:lnTo>
                    <a:lnTo>
                      <a:pt x="3234" y="438"/>
                    </a:lnTo>
                    <a:lnTo>
                      <a:pt x="3234" y="438"/>
                    </a:lnTo>
                    <a:lnTo>
                      <a:pt x="3234" y="438"/>
                    </a:lnTo>
                    <a:lnTo>
                      <a:pt x="3234" y="438"/>
                    </a:lnTo>
                    <a:lnTo>
                      <a:pt x="3234" y="438"/>
                    </a:lnTo>
                    <a:lnTo>
                      <a:pt x="3234" y="438"/>
                    </a:lnTo>
                    <a:lnTo>
                      <a:pt x="3234" y="438"/>
                    </a:lnTo>
                    <a:lnTo>
                      <a:pt x="3234" y="438"/>
                    </a:lnTo>
                    <a:lnTo>
                      <a:pt x="3234" y="438"/>
                    </a:lnTo>
                    <a:lnTo>
                      <a:pt x="3234" y="438"/>
                    </a:lnTo>
                    <a:lnTo>
                      <a:pt x="3234" y="438"/>
                    </a:lnTo>
                    <a:lnTo>
                      <a:pt x="3234" y="438"/>
                    </a:lnTo>
                    <a:lnTo>
                      <a:pt x="3234" y="438"/>
                    </a:lnTo>
                    <a:lnTo>
                      <a:pt x="3234" y="438"/>
                    </a:lnTo>
                    <a:lnTo>
                      <a:pt x="3234" y="438"/>
                    </a:lnTo>
                    <a:lnTo>
                      <a:pt x="3234" y="438"/>
                    </a:lnTo>
                    <a:lnTo>
                      <a:pt x="3234" y="438"/>
                    </a:lnTo>
                    <a:lnTo>
                      <a:pt x="3234" y="438"/>
                    </a:lnTo>
                    <a:lnTo>
                      <a:pt x="3234" y="438"/>
                    </a:lnTo>
                    <a:lnTo>
                      <a:pt x="3234" y="438"/>
                    </a:lnTo>
                    <a:lnTo>
                      <a:pt x="3234" y="438"/>
                    </a:lnTo>
                    <a:lnTo>
                      <a:pt x="3234" y="438"/>
                    </a:lnTo>
                    <a:lnTo>
                      <a:pt x="3234" y="438"/>
                    </a:lnTo>
                    <a:lnTo>
                      <a:pt x="3240" y="438"/>
                    </a:lnTo>
                    <a:lnTo>
                      <a:pt x="3240" y="438"/>
                    </a:lnTo>
                    <a:lnTo>
                      <a:pt x="3240" y="438"/>
                    </a:lnTo>
                    <a:lnTo>
                      <a:pt x="3240" y="438"/>
                    </a:lnTo>
                    <a:lnTo>
                      <a:pt x="3240" y="438"/>
                    </a:lnTo>
                    <a:lnTo>
                      <a:pt x="3240" y="438"/>
                    </a:lnTo>
                    <a:lnTo>
                      <a:pt x="3240" y="438"/>
                    </a:lnTo>
                    <a:lnTo>
                      <a:pt x="3240" y="438"/>
                    </a:lnTo>
                    <a:lnTo>
                      <a:pt x="3240" y="438"/>
                    </a:lnTo>
                    <a:lnTo>
                      <a:pt x="3240" y="438"/>
                    </a:lnTo>
                    <a:lnTo>
                      <a:pt x="3240" y="438"/>
                    </a:lnTo>
                    <a:lnTo>
                      <a:pt x="3240" y="438"/>
                    </a:lnTo>
                    <a:lnTo>
                      <a:pt x="3240" y="432"/>
                    </a:lnTo>
                    <a:lnTo>
                      <a:pt x="3240" y="432"/>
                    </a:lnTo>
                    <a:lnTo>
                      <a:pt x="3240" y="432"/>
                    </a:lnTo>
                    <a:lnTo>
                      <a:pt x="3240" y="432"/>
                    </a:lnTo>
                    <a:lnTo>
                      <a:pt x="3240" y="432"/>
                    </a:lnTo>
                    <a:lnTo>
                      <a:pt x="3240" y="432"/>
                    </a:lnTo>
                    <a:lnTo>
                      <a:pt x="3240" y="432"/>
                    </a:lnTo>
                    <a:lnTo>
                      <a:pt x="3240" y="432"/>
                    </a:lnTo>
                    <a:lnTo>
                      <a:pt x="3240" y="432"/>
                    </a:lnTo>
                    <a:lnTo>
                      <a:pt x="3240" y="432"/>
                    </a:lnTo>
                    <a:lnTo>
                      <a:pt x="3240" y="432"/>
                    </a:lnTo>
                    <a:lnTo>
                      <a:pt x="3240" y="432"/>
                    </a:lnTo>
                    <a:lnTo>
                      <a:pt x="3240" y="432"/>
                    </a:lnTo>
                    <a:lnTo>
                      <a:pt x="3240" y="432"/>
                    </a:lnTo>
                    <a:lnTo>
                      <a:pt x="3240" y="432"/>
                    </a:lnTo>
                    <a:lnTo>
                      <a:pt x="3240" y="432"/>
                    </a:lnTo>
                    <a:lnTo>
                      <a:pt x="3240" y="432"/>
                    </a:lnTo>
                    <a:lnTo>
                      <a:pt x="3240" y="432"/>
                    </a:lnTo>
                    <a:lnTo>
                      <a:pt x="3240" y="432"/>
                    </a:lnTo>
                    <a:lnTo>
                      <a:pt x="3240" y="432"/>
                    </a:lnTo>
                    <a:lnTo>
                      <a:pt x="3240" y="432"/>
                    </a:lnTo>
                    <a:lnTo>
                      <a:pt x="3246" y="426"/>
                    </a:lnTo>
                    <a:lnTo>
                      <a:pt x="3246" y="426"/>
                    </a:lnTo>
                    <a:lnTo>
                      <a:pt x="3246" y="426"/>
                    </a:lnTo>
                    <a:lnTo>
                      <a:pt x="3246" y="426"/>
                    </a:lnTo>
                    <a:lnTo>
                      <a:pt x="3246" y="426"/>
                    </a:lnTo>
                    <a:lnTo>
                      <a:pt x="3246" y="426"/>
                    </a:lnTo>
                    <a:lnTo>
                      <a:pt x="3246" y="426"/>
                    </a:lnTo>
                    <a:lnTo>
                      <a:pt x="3246" y="426"/>
                    </a:lnTo>
                    <a:lnTo>
                      <a:pt x="3246" y="426"/>
                    </a:lnTo>
                    <a:lnTo>
                      <a:pt x="3246" y="426"/>
                    </a:lnTo>
                    <a:lnTo>
                      <a:pt x="3246" y="426"/>
                    </a:lnTo>
                    <a:lnTo>
                      <a:pt x="3246" y="426"/>
                    </a:lnTo>
                    <a:lnTo>
                      <a:pt x="3246" y="426"/>
                    </a:lnTo>
                    <a:lnTo>
                      <a:pt x="3246" y="426"/>
                    </a:lnTo>
                    <a:lnTo>
                      <a:pt x="3246" y="426"/>
                    </a:lnTo>
                    <a:lnTo>
                      <a:pt x="3246" y="426"/>
                    </a:lnTo>
                    <a:lnTo>
                      <a:pt x="3246" y="426"/>
                    </a:lnTo>
                    <a:lnTo>
                      <a:pt x="3246" y="420"/>
                    </a:lnTo>
                    <a:lnTo>
                      <a:pt x="3246" y="420"/>
                    </a:lnTo>
                    <a:lnTo>
                      <a:pt x="3246" y="420"/>
                    </a:lnTo>
                    <a:lnTo>
                      <a:pt x="3246" y="420"/>
                    </a:lnTo>
                    <a:lnTo>
                      <a:pt x="3246" y="420"/>
                    </a:lnTo>
                    <a:lnTo>
                      <a:pt x="3246" y="420"/>
                    </a:lnTo>
                    <a:lnTo>
                      <a:pt x="3246" y="420"/>
                    </a:lnTo>
                    <a:lnTo>
                      <a:pt x="3246" y="420"/>
                    </a:lnTo>
                    <a:lnTo>
                      <a:pt x="3246" y="420"/>
                    </a:lnTo>
                    <a:lnTo>
                      <a:pt x="3246" y="420"/>
                    </a:lnTo>
                    <a:lnTo>
                      <a:pt x="3246" y="420"/>
                    </a:lnTo>
                    <a:lnTo>
                      <a:pt x="3246" y="420"/>
                    </a:lnTo>
                    <a:lnTo>
                      <a:pt x="3246" y="420"/>
                    </a:lnTo>
                    <a:lnTo>
                      <a:pt x="3246" y="420"/>
                    </a:lnTo>
                    <a:lnTo>
                      <a:pt x="3246" y="414"/>
                    </a:lnTo>
                    <a:lnTo>
                      <a:pt x="3246" y="414"/>
                    </a:lnTo>
                    <a:lnTo>
                      <a:pt x="3252" y="414"/>
                    </a:lnTo>
                    <a:lnTo>
                      <a:pt x="3252" y="414"/>
                    </a:lnTo>
                    <a:lnTo>
                      <a:pt x="3252" y="414"/>
                    </a:lnTo>
                    <a:lnTo>
                      <a:pt x="3252" y="414"/>
                    </a:lnTo>
                    <a:lnTo>
                      <a:pt x="3252" y="414"/>
                    </a:lnTo>
                    <a:lnTo>
                      <a:pt x="3252" y="414"/>
                    </a:lnTo>
                    <a:lnTo>
                      <a:pt x="3252" y="414"/>
                    </a:lnTo>
                    <a:lnTo>
                      <a:pt x="3252" y="414"/>
                    </a:lnTo>
                    <a:lnTo>
                      <a:pt x="3252" y="414"/>
                    </a:lnTo>
                    <a:lnTo>
                      <a:pt x="3252" y="414"/>
                    </a:lnTo>
                    <a:lnTo>
                      <a:pt x="3252" y="414"/>
                    </a:lnTo>
                    <a:lnTo>
                      <a:pt x="3252" y="414"/>
                    </a:lnTo>
                    <a:lnTo>
                      <a:pt x="3252" y="414"/>
                    </a:lnTo>
                    <a:lnTo>
                      <a:pt x="3252" y="408"/>
                    </a:lnTo>
                    <a:lnTo>
                      <a:pt x="3252" y="408"/>
                    </a:lnTo>
                    <a:lnTo>
                      <a:pt x="3252" y="408"/>
                    </a:lnTo>
                    <a:lnTo>
                      <a:pt x="3252" y="408"/>
                    </a:lnTo>
                    <a:lnTo>
                      <a:pt x="3252" y="408"/>
                    </a:lnTo>
                    <a:lnTo>
                      <a:pt x="3252" y="408"/>
                    </a:lnTo>
                    <a:lnTo>
                      <a:pt x="3252" y="408"/>
                    </a:lnTo>
                    <a:lnTo>
                      <a:pt x="3252" y="408"/>
                    </a:lnTo>
                    <a:lnTo>
                      <a:pt x="3252" y="408"/>
                    </a:lnTo>
                    <a:lnTo>
                      <a:pt x="3252" y="408"/>
                    </a:lnTo>
                    <a:lnTo>
                      <a:pt x="3252" y="408"/>
                    </a:lnTo>
                    <a:lnTo>
                      <a:pt x="3252" y="408"/>
                    </a:lnTo>
                    <a:lnTo>
                      <a:pt x="3252" y="408"/>
                    </a:lnTo>
                    <a:lnTo>
                      <a:pt x="3252" y="402"/>
                    </a:lnTo>
                    <a:lnTo>
                      <a:pt x="3252" y="402"/>
                    </a:lnTo>
                    <a:lnTo>
                      <a:pt x="3252" y="402"/>
                    </a:lnTo>
                    <a:lnTo>
                      <a:pt x="3252" y="402"/>
                    </a:lnTo>
                    <a:lnTo>
                      <a:pt x="3252" y="402"/>
                    </a:lnTo>
                    <a:lnTo>
                      <a:pt x="3252" y="402"/>
                    </a:lnTo>
                    <a:lnTo>
                      <a:pt x="3252" y="402"/>
                    </a:lnTo>
                    <a:lnTo>
                      <a:pt x="3252" y="402"/>
                    </a:lnTo>
                    <a:lnTo>
                      <a:pt x="3252" y="402"/>
                    </a:lnTo>
                    <a:lnTo>
                      <a:pt x="3258" y="402"/>
                    </a:lnTo>
                    <a:lnTo>
                      <a:pt x="3258" y="402"/>
                    </a:lnTo>
                    <a:lnTo>
                      <a:pt x="3258" y="402"/>
                    </a:lnTo>
                    <a:lnTo>
                      <a:pt x="3258" y="402"/>
                    </a:lnTo>
                    <a:lnTo>
                      <a:pt x="3258" y="402"/>
                    </a:lnTo>
                    <a:lnTo>
                      <a:pt x="3258" y="402"/>
                    </a:lnTo>
                    <a:lnTo>
                      <a:pt x="3258" y="402"/>
                    </a:lnTo>
                    <a:lnTo>
                      <a:pt x="3258" y="402"/>
                    </a:lnTo>
                    <a:lnTo>
                      <a:pt x="3258" y="402"/>
                    </a:lnTo>
                    <a:lnTo>
                      <a:pt x="3258" y="402"/>
                    </a:lnTo>
                    <a:lnTo>
                      <a:pt x="3258" y="402"/>
                    </a:lnTo>
                    <a:lnTo>
                      <a:pt x="3258" y="396"/>
                    </a:lnTo>
                    <a:lnTo>
                      <a:pt x="3258" y="396"/>
                    </a:lnTo>
                    <a:lnTo>
                      <a:pt x="3258" y="396"/>
                    </a:lnTo>
                    <a:lnTo>
                      <a:pt x="3258" y="396"/>
                    </a:lnTo>
                    <a:lnTo>
                      <a:pt x="3258" y="396"/>
                    </a:lnTo>
                    <a:lnTo>
                      <a:pt x="3258" y="396"/>
                    </a:lnTo>
                    <a:lnTo>
                      <a:pt x="3258" y="396"/>
                    </a:lnTo>
                    <a:lnTo>
                      <a:pt x="3258" y="396"/>
                    </a:lnTo>
                    <a:lnTo>
                      <a:pt x="3258" y="396"/>
                    </a:lnTo>
                    <a:lnTo>
                      <a:pt x="3258" y="396"/>
                    </a:lnTo>
                    <a:lnTo>
                      <a:pt x="3258" y="396"/>
                    </a:lnTo>
                    <a:lnTo>
                      <a:pt x="3258" y="396"/>
                    </a:lnTo>
                    <a:lnTo>
                      <a:pt x="3258" y="396"/>
                    </a:lnTo>
                    <a:lnTo>
                      <a:pt x="3258" y="396"/>
                    </a:lnTo>
                    <a:lnTo>
                      <a:pt x="3258" y="396"/>
                    </a:lnTo>
                    <a:lnTo>
                      <a:pt x="3258" y="396"/>
                    </a:lnTo>
                    <a:lnTo>
                      <a:pt x="3258" y="396"/>
                    </a:lnTo>
                    <a:lnTo>
                      <a:pt x="3258" y="396"/>
                    </a:lnTo>
                    <a:lnTo>
                      <a:pt x="3258" y="396"/>
                    </a:lnTo>
                    <a:lnTo>
                      <a:pt x="3258" y="396"/>
                    </a:lnTo>
                    <a:lnTo>
                      <a:pt x="3258" y="396"/>
                    </a:lnTo>
                    <a:lnTo>
                      <a:pt x="3264" y="396"/>
                    </a:lnTo>
                    <a:lnTo>
                      <a:pt x="3264" y="396"/>
                    </a:lnTo>
                    <a:lnTo>
                      <a:pt x="3264" y="396"/>
                    </a:lnTo>
                    <a:lnTo>
                      <a:pt x="3264" y="396"/>
                    </a:lnTo>
                    <a:lnTo>
                      <a:pt x="3264" y="396"/>
                    </a:lnTo>
                    <a:lnTo>
                      <a:pt x="3264" y="396"/>
                    </a:lnTo>
                    <a:lnTo>
                      <a:pt x="3264" y="396"/>
                    </a:lnTo>
                    <a:lnTo>
                      <a:pt x="3264" y="396"/>
                    </a:lnTo>
                    <a:lnTo>
                      <a:pt x="3264" y="396"/>
                    </a:lnTo>
                    <a:lnTo>
                      <a:pt x="3264" y="396"/>
                    </a:lnTo>
                    <a:lnTo>
                      <a:pt x="3264" y="396"/>
                    </a:lnTo>
                    <a:lnTo>
                      <a:pt x="3264" y="396"/>
                    </a:lnTo>
                    <a:lnTo>
                      <a:pt x="3264" y="396"/>
                    </a:lnTo>
                    <a:lnTo>
                      <a:pt x="3264" y="396"/>
                    </a:lnTo>
                    <a:lnTo>
                      <a:pt x="3264" y="396"/>
                    </a:lnTo>
                    <a:lnTo>
                      <a:pt x="3264" y="396"/>
                    </a:lnTo>
                    <a:lnTo>
                      <a:pt x="3264" y="396"/>
                    </a:lnTo>
                    <a:lnTo>
                      <a:pt x="3264" y="396"/>
                    </a:lnTo>
                    <a:lnTo>
                      <a:pt x="3264" y="396"/>
                    </a:lnTo>
                    <a:lnTo>
                      <a:pt x="3264" y="396"/>
                    </a:lnTo>
                    <a:lnTo>
                      <a:pt x="3264" y="396"/>
                    </a:lnTo>
                    <a:lnTo>
                      <a:pt x="3264" y="396"/>
                    </a:lnTo>
                    <a:lnTo>
                      <a:pt x="3264" y="396"/>
                    </a:lnTo>
                    <a:lnTo>
                      <a:pt x="3264" y="396"/>
                    </a:lnTo>
                    <a:lnTo>
                      <a:pt x="3264" y="396"/>
                    </a:lnTo>
                    <a:lnTo>
                      <a:pt x="3264" y="402"/>
                    </a:lnTo>
                    <a:lnTo>
                      <a:pt x="3264" y="402"/>
                    </a:lnTo>
                    <a:lnTo>
                      <a:pt x="3264" y="402"/>
                    </a:lnTo>
                    <a:lnTo>
                      <a:pt x="3264" y="402"/>
                    </a:lnTo>
                    <a:lnTo>
                      <a:pt x="3264" y="402"/>
                    </a:lnTo>
                    <a:lnTo>
                      <a:pt x="3264" y="402"/>
                    </a:lnTo>
                    <a:lnTo>
                      <a:pt x="3264" y="402"/>
                    </a:lnTo>
                    <a:lnTo>
                      <a:pt x="3270" y="402"/>
                    </a:lnTo>
                    <a:lnTo>
                      <a:pt x="3270" y="402"/>
                    </a:lnTo>
                    <a:lnTo>
                      <a:pt x="3270" y="402"/>
                    </a:lnTo>
                    <a:lnTo>
                      <a:pt x="3270" y="402"/>
                    </a:lnTo>
                    <a:lnTo>
                      <a:pt x="3270" y="402"/>
                    </a:lnTo>
                    <a:lnTo>
                      <a:pt x="3270" y="402"/>
                    </a:lnTo>
                    <a:lnTo>
                      <a:pt x="3270" y="402"/>
                    </a:lnTo>
                    <a:lnTo>
                      <a:pt x="3270" y="402"/>
                    </a:lnTo>
                    <a:lnTo>
                      <a:pt x="3270" y="402"/>
                    </a:lnTo>
                    <a:lnTo>
                      <a:pt x="3270" y="402"/>
                    </a:lnTo>
                    <a:lnTo>
                      <a:pt x="3270" y="402"/>
                    </a:lnTo>
                    <a:lnTo>
                      <a:pt x="3270" y="402"/>
                    </a:lnTo>
                    <a:lnTo>
                      <a:pt x="3270" y="402"/>
                    </a:lnTo>
                    <a:lnTo>
                      <a:pt x="3270" y="408"/>
                    </a:lnTo>
                    <a:lnTo>
                      <a:pt x="3270" y="408"/>
                    </a:lnTo>
                    <a:lnTo>
                      <a:pt x="3270" y="408"/>
                    </a:lnTo>
                    <a:lnTo>
                      <a:pt x="3270" y="408"/>
                    </a:lnTo>
                    <a:lnTo>
                      <a:pt x="3270" y="408"/>
                    </a:lnTo>
                    <a:lnTo>
                      <a:pt x="3270" y="408"/>
                    </a:lnTo>
                    <a:lnTo>
                      <a:pt x="3270" y="408"/>
                    </a:lnTo>
                    <a:lnTo>
                      <a:pt x="3270" y="408"/>
                    </a:lnTo>
                    <a:lnTo>
                      <a:pt x="3270" y="408"/>
                    </a:lnTo>
                    <a:lnTo>
                      <a:pt x="3270" y="408"/>
                    </a:lnTo>
                    <a:lnTo>
                      <a:pt x="3270" y="408"/>
                    </a:lnTo>
                    <a:lnTo>
                      <a:pt x="3270" y="408"/>
                    </a:lnTo>
                    <a:lnTo>
                      <a:pt x="3270" y="408"/>
                    </a:lnTo>
                    <a:lnTo>
                      <a:pt x="3270" y="414"/>
                    </a:lnTo>
                    <a:lnTo>
                      <a:pt x="3270" y="414"/>
                    </a:lnTo>
                    <a:lnTo>
                      <a:pt x="3270" y="414"/>
                    </a:lnTo>
                    <a:lnTo>
                      <a:pt x="3270" y="414"/>
                    </a:lnTo>
                    <a:lnTo>
                      <a:pt x="3270" y="414"/>
                    </a:lnTo>
                    <a:lnTo>
                      <a:pt x="3270" y="414"/>
                    </a:lnTo>
                    <a:lnTo>
                      <a:pt x="3270" y="414"/>
                    </a:lnTo>
                    <a:lnTo>
                      <a:pt x="3276" y="414"/>
                    </a:lnTo>
                    <a:lnTo>
                      <a:pt x="3276" y="414"/>
                    </a:lnTo>
                    <a:lnTo>
                      <a:pt x="3276" y="414"/>
                    </a:lnTo>
                    <a:lnTo>
                      <a:pt x="3276" y="414"/>
                    </a:lnTo>
                    <a:lnTo>
                      <a:pt x="3276" y="414"/>
                    </a:lnTo>
                    <a:lnTo>
                      <a:pt x="3276" y="420"/>
                    </a:lnTo>
                    <a:lnTo>
                      <a:pt x="3276" y="420"/>
                    </a:lnTo>
                    <a:lnTo>
                      <a:pt x="3276" y="420"/>
                    </a:lnTo>
                    <a:lnTo>
                      <a:pt x="3276" y="420"/>
                    </a:lnTo>
                    <a:lnTo>
                      <a:pt x="3276" y="420"/>
                    </a:lnTo>
                    <a:lnTo>
                      <a:pt x="3276" y="420"/>
                    </a:lnTo>
                    <a:lnTo>
                      <a:pt x="3276" y="420"/>
                    </a:lnTo>
                    <a:lnTo>
                      <a:pt x="3276" y="420"/>
                    </a:lnTo>
                    <a:lnTo>
                      <a:pt x="3276" y="420"/>
                    </a:lnTo>
                    <a:lnTo>
                      <a:pt x="3276" y="420"/>
                    </a:lnTo>
                    <a:lnTo>
                      <a:pt x="3276" y="420"/>
                    </a:lnTo>
                    <a:lnTo>
                      <a:pt x="3276" y="420"/>
                    </a:lnTo>
                    <a:lnTo>
                      <a:pt x="3276" y="426"/>
                    </a:lnTo>
                    <a:lnTo>
                      <a:pt x="3276" y="426"/>
                    </a:lnTo>
                    <a:lnTo>
                      <a:pt x="3276" y="426"/>
                    </a:lnTo>
                    <a:lnTo>
                      <a:pt x="3276" y="426"/>
                    </a:lnTo>
                    <a:lnTo>
                      <a:pt x="3276" y="426"/>
                    </a:lnTo>
                    <a:lnTo>
                      <a:pt x="3276" y="426"/>
                    </a:lnTo>
                    <a:lnTo>
                      <a:pt x="3276" y="426"/>
                    </a:lnTo>
                    <a:lnTo>
                      <a:pt x="3276" y="426"/>
                    </a:lnTo>
                    <a:lnTo>
                      <a:pt x="3276" y="426"/>
                    </a:lnTo>
                    <a:lnTo>
                      <a:pt x="3276" y="426"/>
                    </a:lnTo>
                    <a:lnTo>
                      <a:pt x="3276" y="426"/>
                    </a:lnTo>
                    <a:lnTo>
                      <a:pt x="3276" y="426"/>
                    </a:lnTo>
                    <a:lnTo>
                      <a:pt x="3276" y="426"/>
                    </a:lnTo>
                    <a:lnTo>
                      <a:pt x="3294" y="456"/>
                    </a:lnTo>
                    <a:lnTo>
                      <a:pt x="3294" y="456"/>
                    </a:lnTo>
                    <a:lnTo>
                      <a:pt x="3294" y="456"/>
                    </a:lnTo>
                    <a:lnTo>
                      <a:pt x="3294" y="456"/>
                    </a:lnTo>
                    <a:lnTo>
                      <a:pt x="3294" y="456"/>
                    </a:lnTo>
                    <a:lnTo>
                      <a:pt x="3294" y="456"/>
                    </a:lnTo>
                    <a:lnTo>
                      <a:pt x="3294" y="456"/>
                    </a:lnTo>
                    <a:lnTo>
                      <a:pt x="3294" y="456"/>
                    </a:lnTo>
                    <a:lnTo>
                      <a:pt x="3294" y="456"/>
                    </a:lnTo>
                    <a:lnTo>
                      <a:pt x="3294" y="456"/>
                    </a:lnTo>
                    <a:lnTo>
                      <a:pt x="3294" y="456"/>
                    </a:lnTo>
                    <a:lnTo>
                      <a:pt x="3300" y="456"/>
                    </a:lnTo>
                    <a:lnTo>
                      <a:pt x="3300" y="456"/>
                    </a:lnTo>
                    <a:lnTo>
                      <a:pt x="3300" y="456"/>
                    </a:lnTo>
                    <a:lnTo>
                      <a:pt x="3300" y="456"/>
                    </a:lnTo>
                    <a:lnTo>
                      <a:pt x="3300" y="456"/>
                    </a:lnTo>
                    <a:lnTo>
                      <a:pt x="3300" y="456"/>
                    </a:lnTo>
                    <a:lnTo>
                      <a:pt x="3300" y="456"/>
                    </a:lnTo>
                    <a:lnTo>
                      <a:pt x="3300" y="450"/>
                    </a:lnTo>
                    <a:lnTo>
                      <a:pt x="3300" y="450"/>
                    </a:lnTo>
                    <a:lnTo>
                      <a:pt x="3300" y="450"/>
                    </a:lnTo>
                    <a:lnTo>
                      <a:pt x="3300" y="450"/>
                    </a:lnTo>
                    <a:lnTo>
                      <a:pt x="3300" y="450"/>
                    </a:lnTo>
                    <a:lnTo>
                      <a:pt x="3300" y="450"/>
                    </a:lnTo>
                    <a:lnTo>
                      <a:pt x="3300" y="450"/>
                    </a:lnTo>
                    <a:lnTo>
                      <a:pt x="3300" y="450"/>
                    </a:lnTo>
                    <a:lnTo>
                      <a:pt x="3318" y="426"/>
                    </a:lnTo>
                    <a:lnTo>
                      <a:pt x="3318" y="426"/>
                    </a:lnTo>
                    <a:lnTo>
                      <a:pt x="3318" y="426"/>
                    </a:lnTo>
                    <a:lnTo>
                      <a:pt x="3318" y="426"/>
                    </a:lnTo>
                    <a:lnTo>
                      <a:pt x="3318" y="420"/>
                    </a:lnTo>
                    <a:lnTo>
                      <a:pt x="3318" y="420"/>
                    </a:lnTo>
                    <a:lnTo>
                      <a:pt x="3318" y="420"/>
                    </a:lnTo>
                    <a:lnTo>
                      <a:pt x="3318" y="420"/>
                    </a:lnTo>
                    <a:lnTo>
                      <a:pt x="3318" y="420"/>
                    </a:lnTo>
                    <a:lnTo>
                      <a:pt x="3318" y="420"/>
                    </a:lnTo>
                    <a:lnTo>
                      <a:pt x="3318" y="420"/>
                    </a:lnTo>
                    <a:lnTo>
                      <a:pt x="3318" y="420"/>
                    </a:lnTo>
                    <a:lnTo>
                      <a:pt x="3318" y="420"/>
                    </a:lnTo>
                    <a:lnTo>
                      <a:pt x="3318" y="420"/>
                    </a:lnTo>
                    <a:lnTo>
                      <a:pt x="3318" y="420"/>
                    </a:lnTo>
                    <a:lnTo>
                      <a:pt x="3318" y="414"/>
                    </a:lnTo>
                    <a:lnTo>
                      <a:pt x="3318" y="414"/>
                    </a:lnTo>
                    <a:lnTo>
                      <a:pt x="3318" y="414"/>
                    </a:lnTo>
                    <a:lnTo>
                      <a:pt x="3318" y="414"/>
                    </a:lnTo>
                    <a:lnTo>
                      <a:pt x="3318" y="414"/>
                    </a:lnTo>
                    <a:lnTo>
                      <a:pt x="3318" y="414"/>
                    </a:lnTo>
                    <a:lnTo>
                      <a:pt x="3318" y="414"/>
                    </a:lnTo>
                    <a:lnTo>
                      <a:pt x="3318" y="414"/>
                    </a:lnTo>
                    <a:lnTo>
                      <a:pt x="3318" y="414"/>
                    </a:lnTo>
                    <a:lnTo>
                      <a:pt x="3318" y="414"/>
                    </a:lnTo>
                    <a:lnTo>
                      <a:pt x="3318" y="408"/>
                    </a:lnTo>
                    <a:lnTo>
                      <a:pt x="3324" y="408"/>
                    </a:lnTo>
                    <a:lnTo>
                      <a:pt x="3324" y="408"/>
                    </a:lnTo>
                    <a:lnTo>
                      <a:pt x="3324" y="408"/>
                    </a:lnTo>
                    <a:lnTo>
                      <a:pt x="3324" y="408"/>
                    </a:lnTo>
                    <a:lnTo>
                      <a:pt x="3324" y="408"/>
                    </a:lnTo>
                    <a:lnTo>
                      <a:pt x="3324" y="408"/>
                    </a:lnTo>
                    <a:lnTo>
                      <a:pt x="3324" y="408"/>
                    </a:lnTo>
                    <a:lnTo>
                      <a:pt x="3324" y="408"/>
                    </a:lnTo>
                    <a:lnTo>
                      <a:pt x="3324" y="408"/>
                    </a:lnTo>
                    <a:lnTo>
                      <a:pt x="3324" y="402"/>
                    </a:lnTo>
                    <a:lnTo>
                      <a:pt x="3324" y="402"/>
                    </a:lnTo>
                    <a:lnTo>
                      <a:pt x="3324" y="402"/>
                    </a:lnTo>
                    <a:lnTo>
                      <a:pt x="3324" y="402"/>
                    </a:lnTo>
                    <a:lnTo>
                      <a:pt x="3324" y="402"/>
                    </a:lnTo>
                    <a:lnTo>
                      <a:pt x="3324" y="402"/>
                    </a:lnTo>
                    <a:lnTo>
                      <a:pt x="3324" y="402"/>
                    </a:lnTo>
                    <a:lnTo>
                      <a:pt x="3324" y="402"/>
                    </a:lnTo>
                    <a:lnTo>
                      <a:pt x="3324" y="402"/>
                    </a:lnTo>
                    <a:lnTo>
                      <a:pt x="3324" y="402"/>
                    </a:lnTo>
                    <a:lnTo>
                      <a:pt x="3324" y="396"/>
                    </a:lnTo>
                    <a:lnTo>
                      <a:pt x="3324" y="396"/>
                    </a:lnTo>
                    <a:lnTo>
                      <a:pt x="3324" y="396"/>
                    </a:lnTo>
                    <a:lnTo>
                      <a:pt x="3324" y="396"/>
                    </a:lnTo>
                    <a:lnTo>
                      <a:pt x="3324" y="396"/>
                    </a:lnTo>
                    <a:lnTo>
                      <a:pt x="3324" y="396"/>
                    </a:lnTo>
                    <a:lnTo>
                      <a:pt x="3324" y="396"/>
                    </a:lnTo>
                    <a:lnTo>
                      <a:pt x="3324" y="396"/>
                    </a:lnTo>
                    <a:lnTo>
                      <a:pt x="3324" y="396"/>
                    </a:lnTo>
                    <a:lnTo>
                      <a:pt x="3324" y="396"/>
                    </a:lnTo>
                    <a:lnTo>
                      <a:pt x="3324" y="390"/>
                    </a:lnTo>
                    <a:lnTo>
                      <a:pt x="3324" y="390"/>
                    </a:lnTo>
                    <a:lnTo>
                      <a:pt x="3324" y="390"/>
                    </a:lnTo>
                    <a:lnTo>
                      <a:pt x="3324" y="390"/>
                    </a:lnTo>
                    <a:lnTo>
                      <a:pt x="3324" y="390"/>
                    </a:lnTo>
                    <a:lnTo>
                      <a:pt x="3324" y="390"/>
                    </a:lnTo>
                    <a:lnTo>
                      <a:pt x="3330" y="390"/>
                    </a:lnTo>
                    <a:lnTo>
                      <a:pt x="3330" y="390"/>
                    </a:lnTo>
                    <a:lnTo>
                      <a:pt x="3330" y="390"/>
                    </a:lnTo>
                    <a:lnTo>
                      <a:pt x="3330" y="384"/>
                    </a:lnTo>
                    <a:lnTo>
                      <a:pt x="3330" y="384"/>
                    </a:lnTo>
                    <a:lnTo>
                      <a:pt x="3330" y="384"/>
                    </a:lnTo>
                    <a:lnTo>
                      <a:pt x="3330" y="384"/>
                    </a:lnTo>
                    <a:lnTo>
                      <a:pt x="3330" y="384"/>
                    </a:lnTo>
                    <a:lnTo>
                      <a:pt x="3330" y="384"/>
                    </a:lnTo>
                    <a:lnTo>
                      <a:pt x="3330" y="384"/>
                    </a:lnTo>
                    <a:lnTo>
                      <a:pt x="3330" y="384"/>
                    </a:lnTo>
                    <a:lnTo>
                      <a:pt x="3330" y="384"/>
                    </a:lnTo>
                    <a:lnTo>
                      <a:pt x="3330" y="384"/>
                    </a:lnTo>
                    <a:lnTo>
                      <a:pt x="3330" y="384"/>
                    </a:lnTo>
                    <a:lnTo>
                      <a:pt x="3330" y="378"/>
                    </a:lnTo>
                    <a:lnTo>
                      <a:pt x="3330" y="378"/>
                    </a:lnTo>
                    <a:lnTo>
                      <a:pt x="3330" y="378"/>
                    </a:lnTo>
                    <a:lnTo>
                      <a:pt x="3330" y="378"/>
                    </a:lnTo>
                    <a:lnTo>
                      <a:pt x="3330" y="378"/>
                    </a:lnTo>
                    <a:lnTo>
                      <a:pt x="3330" y="378"/>
                    </a:lnTo>
                    <a:lnTo>
                      <a:pt x="3330" y="378"/>
                    </a:lnTo>
                    <a:lnTo>
                      <a:pt x="3330" y="378"/>
                    </a:lnTo>
                    <a:lnTo>
                      <a:pt x="3330" y="378"/>
                    </a:lnTo>
                    <a:lnTo>
                      <a:pt x="3330" y="378"/>
                    </a:lnTo>
                    <a:lnTo>
                      <a:pt x="3330" y="378"/>
                    </a:lnTo>
                    <a:lnTo>
                      <a:pt x="3330" y="378"/>
                    </a:lnTo>
                    <a:lnTo>
                      <a:pt x="3330" y="378"/>
                    </a:lnTo>
                    <a:lnTo>
                      <a:pt x="3330" y="378"/>
                    </a:lnTo>
                    <a:lnTo>
                      <a:pt x="3330" y="372"/>
                    </a:lnTo>
                    <a:lnTo>
                      <a:pt x="3330" y="372"/>
                    </a:lnTo>
                    <a:lnTo>
                      <a:pt x="3330" y="372"/>
                    </a:lnTo>
                    <a:lnTo>
                      <a:pt x="3330" y="372"/>
                    </a:lnTo>
                    <a:lnTo>
                      <a:pt x="3336" y="372"/>
                    </a:lnTo>
                    <a:lnTo>
                      <a:pt x="3336" y="372"/>
                    </a:lnTo>
                    <a:lnTo>
                      <a:pt x="3336" y="372"/>
                    </a:lnTo>
                    <a:lnTo>
                      <a:pt x="3336" y="372"/>
                    </a:lnTo>
                    <a:lnTo>
                      <a:pt x="3336" y="372"/>
                    </a:lnTo>
                    <a:lnTo>
                      <a:pt x="3336" y="372"/>
                    </a:lnTo>
                    <a:lnTo>
                      <a:pt x="3336" y="372"/>
                    </a:lnTo>
                    <a:lnTo>
                      <a:pt x="3336" y="372"/>
                    </a:lnTo>
                    <a:lnTo>
                      <a:pt x="3336" y="372"/>
                    </a:lnTo>
                    <a:lnTo>
                      <a:pt x="3336" y="372"/>
                    </a:lnTo>
                    <a:lnTo>
                      <a:pt x="3336" y="372"/>
                    </a:lnTo>
                    <a:lnTo>
                      <a:pt x="3336" y="372"/>
                    </a:lnTo>
                    <a:lnTo>
                      <a:pt x="3336" y="372"/>
                    </a:lnTo>
                    <a:lnTo>
                      <a:pt x="3336" y="372"/>
                    </a:lnTo>
                    <a:lnTo>
                      <a:pt x="3336" y="372"/>
                    </a:lnTo>
                    <a:lnTo>
                      <a:pt x="3336" y="372"/>
                    </a:lnTo>
                    <a:lnTo>
                      <a:pt x="3336" y="372"/>
                    </a:lnTo>
                    <a:lnTo>
                      <a:pt x="3336" y="372"/>
                    </a:lnTo>
                    <a:lnTo>
                      <a:pt x="3336" y="372"/>
                    </a:lnTo>
                    <a:lnTo>
                      <a:pt x="3336" y="366"/>
                    </a:lnTo>
                    <a:lnTo>
                      <a:pt x="3336" y="366"/>
                    </a:lnTo>
                    <a:lnTo>
                      <a:pt x="3336" y="366"/>
                    </a:lnTo>
                    <a:lnTo>
                      <a:pt x="3336" y="366"/>
                    </a:lnTo>
                    <a:lnTo>
                      <a:pt x="3336" y="366"/>
                    </a:lnTo>
                    <a:lnTo>
                      <a:pt x="3336" y="366"/>
                    </a:lnTo>
                    <a:lnTo>
                      <a:pt x="3336" y="366"/>
                    </a:lnTo>
                    <a:lnTo>
                      <a:pt x="3336" y="366"/>
                    </a:lnTo>
                    <a:lnTo>
                      <a:pt x="3336" y="366"/>
                    </a:lnTo>
                    <a:lnTo>
                      <a:pt x="3336" y="366"/>
                    </a:lnTo>
                    <a:lnTo>
                      <a:pt x="3336" y="366"/>
                    </a:lnTo>
                    <a:lnTo>
                      <a:pt x="3336" y="366"/>
                    </a:lnTo>
                    <a:lnTo>
                      <a:pt x="3336" y="366"/>
                    </a:lnTo>
                    <a:lnTo>
                      <a:pt x="3336" y="366"/>
                    </a:lnTo>
                    <a:lnTo>
                      <a:pt x="3342" y="366"/>
                    </a:lnTo>
                    <a:lnTo>
                      <a:pt x="3342" y="366"/>
                    </a:lnTo>
                    <a:lnTo>
                      <a:pt x="3342" y="366"/>
                    </a:lnTo>
                    <a:lnTo>
                      <a:pt x="3342" y="366"/>
                    </a:lnTo>
                    <a:lnTo>
                      <a:pt x="3342" y="366"/>
                    </a:lnTo>
                    <a:lnTo>
                      <a:pt x="3342" y="366"/>
                    </a:lnTo>
                    <a:lnTo>
                      <a:pt x="3342" y="366"/>
                    </a:lnTo>
                    <a:lnTo>
                      <a:pt x="3342" y="366"/>
                    </a:lnTo>
                    <a:lnTo>
                      <a:pt x="3342" y="366"/>
                    </a:lnTo>
                    <a:lnTo>
                      <a:pt x="3342" y="366"/>
                    </a:lnTo>
                    <a:lnTo>
                      <a:pt x="3342" y="366"/>
                    </a:lnTo>
                    <a:lnTo>
                      <a:pt x="3342" y="366"/>
                    </a:lnTo>
                    <a:lnTo>
                      <a:pt x="3342" y="366"/>
                    </a:lnTo>
                    <a:lnTo>
                      <a:pt x="3342" y="372"/>
                    </a:lnTo>
                    <a:lnTo>
                      <a:pt x="3342" y="372"/>
                    </a:lnTo>
                    <a:lnTo>
                      <a:pt x="3342" y="372"/>
                    </a:lnTo>
                    <a:lnTo>
                      <a:pt x="3342" y="372"/>
                    </a:lnTo>
                    <a:lnTo>
                      <a:pt x="3342" y="372"/>
                    </a:lnTo>
                    <a:lnTo>
                      <a:pt x="3342" y="372"/>
                    </a:lnTo>
                    <a:lnTo>
                      <a:pt x="3342" y="372"/>
                    </a:lnTo>
                    <a:lnTo>
                      <a:pt x="3342" y="372"/>
                    </a:lnTo>
                    <a:lnTo>
                      <a:pt x="3342" y="372"/>
                    </a:lnTo>
                    <a:lnTo>
                      <a:pt x="3342" y="372"/>
                    </a:lnTo>
                    <a:lnTo>
                      <a:pt x="3342" y="372"/>
                    </a:lnTo>
                    <a:lnTo>
                      <a:pt x="3342" y="372"/>
                    </a:lnTo>
                    <a:lnTo>
                      <a:pt x="3342" y="372"/>
                    </a:lnTo>
                    <a:lnTo>
                      <a:pt x="3342" y="372"/>
                    </a:lnTo>
                    <a:lnTo>
                      <a:pt x="3342" y="372"/>
                    </a:lnTo>
                    <a:lnTo>
                      <a:pt x="3342" y="372"/>
                    </a:lnTo>
                    <a:lnTo>
                      <a:pt x="3342" y="372"/>
                    </a:lnTo>
                    <a:lnTo>
                      <a:pt x="3342" y="372"/>
                    </a:lnTo>
                    <a:lnTo>
                      <a:pt x="3342" y="372"/>
                    </a:lnTo>
                    <a:lnTo>
                      <a:pt x="3348" y="372"/>
                    </a:lnTo>
                    <a:lnTo>
                      <a:pt x="3348" y="372"/>
                    </a:lnTo>
                    <a:lnTo>
                      <a:pt x="3348" y="372"/>
                    </a:lnTo>
                    <a:lnTo>
                      <a:pt x="3348" y="372"/>
                    </a:lnTo>
                    <a:lnTo>
                      <a:pt x="3348" y="378"/>
                    </a:lnTo>
                    <a:lnTo>
                      <a:pt x="3348" y="378"/>
                    </a:lnTo>
                    <a:lnTo>
                      <a:pt x="3348" y="378"/>
                    </a:lnTo>
                    <a:lnTo>
                      <a:pt x="3348" y="378"/>
                    </a:lnTo>
                    <a:lnTo>
                      <a:pt x="3348" y="378"/>
                    </a:lnTo>
                    <a:lnTo>
                      <a:pt x="3348" y="378"/>
                    </a:lnTo>
                    <a:lnTo>
                      <a:pt x="3348" y="378"/>
                    </a:lnTo>
                    <a:lnTo>
                      <a:pt x="3348" y="378"/>
                    </a:lnTo>
                    <a:lnTo>
                      <a:pt x="3348" y="378"/>
                    </a:lnTo>
                    <a:lnTo>
                      <a:pt x="3348" y="378"/>
                    </a:lnTo>
                    <a:lnTo>
                      <a:pt x="3348" y="378"/>
                    </a:lnTo>
                    <a:lnTo>
                      <a:pt x="3348" y="378"/>
                    </a:lnTo>
                    <a:lnTo>
                      <a:pt x="3348" y="378"/>
                    </a:lnTo>
                    <a:lnTo>
                      <a:pt x="3348" y="384"/>
                    </a:lnTo>
                    <a:lnTo>
                      <a:pt x="3348" y="384"/>
                    </a:lnTo>
                    <a:lnTo>
                      <a:pt x="3348" y="384"/>
                    </a:lnTo>
                    <a:lnTo>
                      <a:pt x="3348" y="384"/>
                    </a:lnTo>
                    <a:lnTo>
                      <a:pt x="3348" y="384"/>
                    </a:lnTo>
                    <a:lnTo>
                      <a:pt x="3348" y="384"/>
                    </a:lnTo>
                    <a:lnTo>
                      <a:pt x="3348" y="384"/>
                    </a:lnTo>
                    <a:lnTo>
                      <a:pt x="3348" y="384"/>
                    </a:lnTo>
                    <a:lnTo>
                      <a:pt x="3348" y="384"/>
                    </a:lnTo>
                    <a:lnTo>
                      <a:pt x="3348" y="384"/>
                    </a:lnTo>
                    <a:lnTo>
                      <a:pt x="3348" y="384"/>
                    </a:lnTo>
                    <a:lnTo>
                      <a:pt x="3348" y="384"/>
                    </a:lnTo>
                    <a:lnTo>
                      <a:pt x="3348" y="384"/>
                    </a:lnTo>
                    <a:lnTo>
                      <a:pt x="3348" y="384"/>
                    </a:lnTo>
                    <a:lnTo>
                      <a:pt x="3348" y="384"/>
                    </a:lnTo>
                    <a:lnTo>
                      <a:pt x="3348" y="390"/>
                    </a:lnTo>
                    <a:lnTo>
                      <a:pt x="3348" y="390"/>
                    </a:lnTo>
                    <a:lnTo>
                      <a:pt x="3354" y="390"/>
                    </a:lnTo>
                    <a:lnTo>
                      <a:pt x="3354" y="390"/>
                    </a:lnTo>
                    <a:lnTo>
                      <a:pt x="3354" y="390"/>
                    </a:lnTo>
                    <a:lnTo>
                      <a:pt x="3354" y="390"/>
                    </a:lnTo>
                    <a:lnTo>
                      <a:pt x="3354" y="390"/>
                    </a:lnTo>
                    <a:lnTo>
                      <a:pt x="3354" y="390"/>
                    </a:lnTo>
                    <a:lnTo>
                      <a:pt x="3354" y="390"/>
                    </a:lnTo>
                    <a:lnTo>
                      <a:pt x="3354" y="390"/>
                    </a:lnTo>
                    <a:lnTo>
                      <a:pt x="3354" y="390"/>
                    </a:lnTo>
                    <a:lnTo>
                      <a:pt x="3354" y="390"/>
                    </a:lnTo>
                    <a:lnTo>
                      <a:pt x="3354" y="390"/>
                    </a:lnTo>
                    <a:lnTo>
                      <a:pt x="3372" y="420"/>
                    </a:lnTo>
                    <a:lnTo>
                      <a:pt x="3372" y="420"/>
                    </a:lnTo>
                    <a:lnTo>
                      <a:pt x="3372" y="420"/>
                    </a:lnTo>
                    <a:lnTo>
                      <a:pt x="3372" y="420"/>
                    </a:lnTo>
                    <a:lnTo>
                      <a:pt x="3372" y="420"/>
                    </a:lnTo>
                    <a:lnTo>
                      <a:pt x="3372" y="420"/>
                    </a:lnTo>
                    <a:lnTo>
                      <a:pt x="3372" y="420"/>
                    </a:lnTo>
                    <a:lnTo>
                      <a:pt x="3372" y="420"/>
                    </a:lnTo>
                    <a:lnTo>
                      <a:pt x="3372" y="420"/>
                    </a:lnTo>
                    <a:lnTo>
                      <a:pt x="3372" y="420"/>
                    </a:lnTo>
                    <a:lnTo>
                      <a:pt x="3372" y="420"/>
                    </a:lnTo>
                    <a:lnTo>
                      <a:pt x="3372" y="420"/>
                    </a:lnTo>
                    <a:lnTo>
                      <a:pt x="3372" y="420"/>
                    </a:lnTo>
                    <a:lnTo>
                      <a:pt x="3372" y="420"/>
                    </a:lnTo>
                    <a:lnTo>
                      <a:pt x="3372" y="420"/>
                    </a:lnTo>
                    <a:lnTo>
                      <a:pt x="3372" y="420"/>
                    </a:lnTo>
                    <a:lnTo>
                      <a:pt x="3372" y="420"/>
                    </a:lnTo>
                    <a:lnTo>
                      <a:pt x="3372" y="420"/>
                    </a:lnTo>
                    <a:lnTo>
                      <a:pt x="3372" y="420"/>
                    </a:lnTo>
                    <a:lnTo>
                      <a:pt x="3372" y="420"/>
                    </a:lnTo>
                    <a:lnTo>
                      <a:pt x="3372" y="420"/>
                    </a:lnTo>
                    <a:lnTo>
                      <a:pt x="3372" y="420"/>
                    </a:lnTo>
                    <a:lnTo>
                      <a:pt x="3372" y="420"/>
                    </a:lnTo>
                    <a:lnTo>
                      <a:pt x="3372" y="420"/>
                    </a:lnTo>
                    <a:lnTo>
                      <a:pt x="3372" y="420"/>
                    </a:lnTo>
                    <a:lnTo>
                      <a:pt x="3372" y="420"/>
                    </a:lnTo>
                    <a:lnTo>
                      <a:pt x="3390" y="408"/>
                    </a:lnTo>
                    <a:lnTo>
                      <a:pt x="3390" y="408"/>
                    </a:lnTo>
                    <a:lnTo>
                      <a:pt x="3390" y="408"/>
                    </a:lnTo>
                    <a:lnTo>
                      <a:pt x="3390" y="408"/>
                    </a:lnTo>
                    <a:lnTo>
                      <a:pt x="3390" y="408"/>
                    </a:lnTo>
                    <a:lnTo>
                      <a:pt x="3390" y="408"/>
                    </a:lnTo>
                    <a:lnTo>
                      <a:pt x="3390" y="408"/>
                    </a:lnTo>
                    <a:lnTo>
                      <a:pt x="3390" y="408"/>
                    </a:lnTo>
                    <a:lnTo>
                      <a:pt x="3390" y="408"/>
                    </a:lnTo>
                    <a:lnTo>
                      <a:pt x="3390" y="408"/>
                    </a:lnTo>
                    <a:lnTo>
                      <a:pt x="3390" y="408"/>
                    </a:lnTo>
                    <a:lnTo>
                      <a:pt x="3396" y="408"/>
                    </a:lnTo>
                    <a:lnTo>
                      <a:pt x="3396" y="402"/>
                    </a:lnTo>
                    <a:lnTo>
                      <a:pt x="3396" y="402"/>
                    </a:lnTo>
                    <a:lnTo>
                      <a:pt x="3396" y="402"/>
                    </a:lnTo>
                    <a:lnTo>
                      <a:pt x="3396" y="402"/>
                    </a:lnTo>
                    <a:lnTo>
                      <a:pt x="3396" y="402"/>
                    </a:lnTo>
                    <a:lnTo>
                      <a:pt x="3396" y="402"/>
                    </a:lnTo>
                    <a:lnTo>
                      <a:pt x="3396" y="402"/>
                    </a:lnTo>
                    <a:lnTo>
                      <a:pt x="3396" y="402"/>
                    </a:lnTo>
                    <a:lnTo>
                      <a:pt x="3396" y="402"/>
                    </a:lnTo>
                    <a:lnTo>
                      <a:pt x="3396" y="402"/>
                    </a:lnTo>
                    <a:lnTo>
                      <a:pt x="3396" y="402"/>
                    </a:lnTo>
                    <a:lnTo>
                      <a:pt x="3396" y="402"/>
                    </a:lnTo>
                    <a:lnTo>
                      <a:pt x="3396" y="402"/>
                    </a:lnTo>
                    <a:lnTo>
                      <a:pt x="3396" y="402"/>
                    </a:lnTo>
                    <a:lnTo>
                      <a:pt x="3396" y="402"/>
                    </a:lnTo>
                    <a:lnTo>
                      <a:pt x="3396" y="402"/>
                    </a:lnTo>
                    <a:lnTo>
                      <a:pt x="3396" y="402"/>
                    </a:lnTo>
                    <a:lnTo>
                      <a:pt x="3396" y="396"/>
                    </a:lnTo>
                    <a:lnTo>
                      <a:pt x="3396" y="396"/>
                    </a:lnTo>
                    <a:lnTo>
                      <a:pt x="3396" y="396"/>
                    </a:lnTo>
                    <a:lnTo>
                      <a:pt x="3396" y="396"/>
                    </a:lnTo>
                    <a:lnTo>
                      <a:pt x="3396" y="396"/>
                    </a:lnTo>
                    <a:lnTo>
                      <a:pt x="3396" y="396"/>
                    </a:lnTo>
                    <a:lnTo>
                      <a:pt x="3396" y="396"/>
                    </a:lnTo>
                    <a:lnTo>
                      <a:pt x="3396" y="396"/>
                    </a:lnTo>
                    <a:lnTo>
                      <a:pt x="3396" y="396"/>
                    </a:lnTo>
                    <a:lnTo>
                      <a:pt x="3396" y="396"/>
                    </a:lnTo>
                    <a:lnTo>
                      <a:pt x="3396" y="396"/>
                    </a:lnTo>
                    <a:lnTo>
                      <a:pt x="3396" y="396"/>
                    </a:lnTo>
                    <a:lnTo>
                      <a:pt x="3396" y="396"/>
                    </a:lnTo>
                    <a:lnTo>
                      <a:pt x="3396" y="396"/>
                    </a:lnTo>
                    <a:lnTo>
                      <a:pt x="3396" y="396"/>
                    </a:lnTo>
                    <a:lnTo>
                      <a:pt x="3396" y="390"/>
                    </a:lnTo>
                    <a:lnTo>
                      <a:pt x="3402" y="390"/>
                    </a:lnTo>
                    <a:lnTo>
                      <a:pt x="3402" y="390"/>
                    </a:lnTo>
                    <a:lnTo>
                      <a:pt x="3402" y="390"/>
                    </a:lnTo>
                    <a:lnTo>
                      <a:pt x="3402" y="390"/>
                    </a:lnTo>
                    <a:lnTo>
                      <a:pt x="3402" y="390"/>
                    </a:lnTo>
                    <a:lnTo>
                      <a:pt x="3402" y="390"/>
                    </a:lnTo>
                    <a:lnTo>
                      <a:pt x="3402" y="390"/>
                    </a:lnTo>
                    <a:lnTo>
                      <a:pt x="3402" y="390"/>
                    </a:lnTo>
                    <a:lnTo>
                      <a:pt x="3402" y="390"/>
                    </a:lnTo>
                    <a:lnTo>
                      <a:pt x="3402" y="390"/>
                    </a:lnTo>
                    <a:lnTo>
                      <a:pt x="3402" y="390"/>
                    </a:lnTo>
                    <a:lnTo>
                      <a:pt x="3402" y="390"/>
                    </a:lnTo>
                    <a:lnTo>
                      <a:pt x="3402" y="390"/>
                    </a:lnTo>
                    <a:lnTo>
                      <a:pt x="3402" y="390"/>
                    </a:lnTo>
                    <a:lnTo>
                      <a:pt x="3402" y="384"/>
                    </a:lnTo>
                    <a:lnTo>
                      <a:pt x="3402" y="384"/>
                    </a:lnTo>
                    <a:lnTo>
                      <a:pt x="3402" y="384"/>
                    </a:lnTo>
                    <a:lnTo>
                      <a:pt x="3402" y="384"/>
                    </a:lnTo>
                    <a:lnTo>
                      <a:pt x="3402" y="384"/>
                    </a:lnTo>
                    <a:lnTo>
                      <a:pt x="3402" y="384"/>
                    </a:lnTo>
                    <a:lnTo>
                      <a:pt x="3402" y="384"/>
                    </a:lnTo>
                    <a:lnTo>
                      <a:pt x="3402" y="384"/>
                    </a:lnTo>
                    <a:lnTo>
                      <a:pt x="3402" y="384"/>
                    </a:lnTo>
                    <a:lnTo>
                      <a:pt x="3402" y="384"/>
                    </a:lnTo>
                    <a:lnTo>
                      <a:pt x="3402" y="384"/>
                    </a:lnTo>
                    <a:lnTo>
                      <a:pt x="3402" y="384"/>
                    </a:lnTo>
                    <a:lnTo>
                      <a:pt x="3402" y="384"/>
                    </a:lnTo>
                    <a:lnTo>
                      <a:pt x="3402" y="384"/>
                    </a:lnTo>
                    <a:lnTo>
                      <a:pt x="3402" y="384"/>
                    </a:lnTo>
                    <a:lnTo>
                      <a:pt x="3402" y="384"/>
                    </a:lnTo>
                    <a:lnTo>
                      <a:pt x="3402" y="384"/>
                    </a:lnTo>
                    <a:lnTo>
                      <a:pt x="3402" y="378"/>
                    </a:lnTo>
                    <a:lnTo>
                      <a:pt x="3402" y="378"/>
                    </a:lnTo>
                    <a:lnTo>
                      <a:pt x="3402" y="378"/>
                    </a:lnTo>
                    <a:lnTo>
                      <a:pt x="3408" y="378"/>
                    </a:lnTo>
                    <a:lnTo>
                      <a:pt x="3408" y="378"/>
                    </a:lnTo>
                    <a:lnTo>
                      <a:pt x="3408" y="378"/>
                    </a:lnTo>
                    <a:lnTo>
                      <a:pt x="3408" y="378"/>
                    </a:lnTo>
                    <a:lnTo>
                      <a:pt x="3408" y="378"/>
                    </a:lnTo>
                    <a:lnTo>
                      <a:pt x="3408" y="378"/>
                    </a:lnTo>
                    <a:lnTo>
                      <a:pt x="3408" y="378"/>
                    </a:lnTo>
                    <a:lnTo>
                      <a:pt x="3408" y="378"/>
                    </a:lnTo>
                    <a:lnTo>
                      <a:pt x="3408" y="378"/>
                    </a:lnTo>
                    <a:lnTo>
                      <a:pt x="3408" y="378"/>
                    </a:lnTo>
                    <a:lnTo>
                      <a:pt x="3408" y="378"/>
                    </a:lnTo>
                    <a:lnTo>
                      <a:pt x="3408" y="378"/>
                    </a:lnTo>
                    <a:lnTo>
                      <a:pt x="3408" y="378"/>
                    </a:lnTo>
                    <a:lnTo>
                      <a:pt x="3408" y="378"/>
                    </a:lnTo>
                    <a:lnTo>
                      <a:pt x="3408" y="378"/>
                    </a:lnTo>
                    <a:lnTo>
                      <a:pt x="3408" y="378"/>
                    </a:lnTo>
                    <a:lnTo>
                      <a:pt x="3408" y="378"/>
                    </a:lnTo>
                    <a:lnTo>
                      <a:pt x="3408" y="378"/>
                    </a:lnTo>
                    <a:lnTo>
                      <a:pt x="3408" y="378"/>
                    </a:lnTo>
                    <a:lnTo>
                      <a:pt x="3408" y="378"/>
                    </a:lnTo>
                    <a:lnTo>
                      <a:pt x="3408" y="378"/>
                    </a:lnTo>
                    <a:lnTo>
                      <a:pt x="3408" y="378"/>
                    </a:lnTo>
                    <a:lnTo>
                      <a:pt x="3408" y="378"/>
                    </a:lnTo>
                    <a:lnTo>
                      <a:pt x="3408" y="378"/>
                    </a:lnTo>
                    <a:lnTo>
                      <a:pt x="3408" y="378"/>
                    </a:lnTo>
                    <a:lnTo>
                      <a:pt x="3408" y="378"/>
                    </a:lnTo>
                    <a:lnTo>
                      <a:pt x="3408" y="378"/>
                    </a:lnTo>
                    <a:lnTo>
                      <a:pt x="3408" y="378"/>
                    </a:lnTo>
                    <a:lnTo>
                      <a:pt x="3408" y="378"/>
                    </a:lnTo>
                    <a:lnTo>
                      <a:pt x="3408" y="378"/>
                    </a:lnTo>
                    <a:lnTo>
                      <a:pt x="3408" y="378"/>
                    </a:lnTo>
                    <a:lnTo>
                      <a:pt x="3408" y="378"/>
                    </a:lnTo>
                    <a:lnTo>
                      <a:pt x="3414" y="378"/>
                    </a:lnTo>
                    <a:lnTo>
                      <a:pt x="3414" y="378"/>
                    </a:lnTo>
                    <a:lnTo>
                      <a:pt x="3414" y="378"/>
                    </a:lnTo>
                    <a:lnTo>
                      <a:pt x="3414" y="378"/>
                    </a:lnTo>
                    <a:lnTo>
                      <a:pt x="3414" y="378"/>
                    </a:lnTo>
                    <a:lnTo>
                      <a:pt x="3414" y="378"/>
                    </a:lnTo>
                    <a:lnTo>
                      <a:pt x="3414" y="378"/>
                    </a:lnTo>
                    <a:lnTo>
                      <a:pt x="3414" y="378"/>
                    </a:lnTo>
                    <a:lnTo>
                      <a:pt x="3414" y="378"/>
                    </a:lnTo>
                    <a:lnTo>
                      <a:pt x="3414" y="378"/>
                    </a:lnTo>
                    <a:lnTo>
                      <a:pt x="3414" y="378"/>
                    </a:lnTo>
                    <a:lnTo>
                      <a:pt x="3414" y="378"/>
                    </a:lnTo>
                    <a:lnTo>
                      <a:pt x="3414" y="378"/>
                    </a:lnTo>
                    <a:lnTo>
                      <a:pt x="3414" y="378"/>
                    </a:lnTo>
                    <a:lnTo>
                      <a:pt x="3414" y="378"/>
                    </a:lnTo>
                    <a:lnTo>
                      <a:pt x="3414" y="378"/>
                    </a:lnTo>
                    <a:lnTo>
                      <a:pt x="3414" y="378"/>
                    </a:lnTo>
                    <a:lnTo>
                      <a:pt x="3414" y="378"/>
                    </a:lnTo>
                    <a:lnTo>
                      <a:pt x="3414" y="378"/>
                    </a:lnTo>
                    <a:lnTo>
                      <a:pt x="3414" y="378"/>
                    </a:lnTo>
                    <a:lnTo>
                      <a:pt x="3414" y="378"/>
                    </a:lnTo>
                    <a:lnTo>
                      <a:pt x="3414" y="378"/>
                    </a:lnTo>
                    <a:lnTo>
                      <a:pt x="3414" y="378"/>
                    </a:lnTo>
                    <a:lnTo>
                      <a:pt x="3414" y="378"/>
                    </a:lnTo>
                    <a:lnTo>
                      <a:pt x="3414" y="378"/>
                    </a:lnTo>
                    <a:lnTo>
                      <a:pt x="3414" y="378"/>
                    </a:lnTo>
                    <a:lnTo>
                      <a:pt x="3414" y="378"/>
                    </a:lnTo>
                    <a:lnTo>
                      <a:pt x="3414" y="378"/>
                    </a:lnTo>
                    <a:lnTo>
                      <a:pt x="3414" y="378"/>
                    </a:lnTo>
                    <a:lnTo>
                      <a:pt x="3414" y="378"/>
                    </a:lnTo>
                    <a:lnTo>
                      <a:pt x="3414" y="378"/>
                    </a:lnTo>
                    <a:lnTo>
                      <a:pt x="3414" y="378"/>
                    </a:lnTo>
                    <a:lnTo>
                      <a:pt x="3414" y="378"/>
                    </a:lnTo>
                    <a:lnTo>
                      <a:pt x="3420" y="378"/>
                    </a:lnTo>
                    <a:lnTo>
                      <a:pt x="3420" y="378"/>
                    </a:lnTo>
                    <a:lnTo>
                      <a:pt x="3420" y="378"/>
                    </a:lnTo>
                    <a:lnTo>
                      <a:pt x="3420" y="378"/>
                    </a:lnTo>
                    <a:lnTo>
                      <a:pt x="3420" y="378"/>
                    </a:lnTo>
                    <a:lnTo>
                      <a:pt x="3420" y="378"/>
                    </a:lnTo>
                    <a:lnTo>
                      <a:pt x="3420" y="384"/>
                    </a:lnTo>
                    <a:lnTo>
                      <a:pt x="3420" y="384"/>
                    </a:lnTo>
                    <a:lnTo>
                      <a:pt x="3420" y="384"/>
                    </a:lnTo>
                    <a:lnTo>
                      <a:pt x="3420" y="384"/>
                    </a:lnTo>
                    <a:lnTo>
                      <a:pt x="3420" y="384"/>
                    </a:lnTo>
                    <a:lnTo>
                      <a:pt x="3420" y="384"/>
                    </a:lnTo>
                    <a:lnTo>
                      <a:pt x="3420" y="384"/>
                    </a:lnTo>
                    <a:lnTo>
                      <a:pt x="3420" y="384"/>
                    </a:lnTo>
                    <a:lnTo>
                      <a:pt x="3420" y="384"/>
                    </a:lnTo>
                    <a:lnTo>
                      <a:pt x="3420" y="384"/>
                    </a:lnTo>
                    <a:lnTo>
                      <a:pt x="3420" y="384"/>
                    </a:lnTo>
                    <a:lnTo>
                      <a:pt x="3420" y="384"/>
                    </a:lnTo>
                    <a:lnTo>
                      <a:pt x="3420" y="384"/>
                    </a:lnTo>
                    <a:lnTo>
                      <a:pt x="3420" y="384"/>
                    </a:lnTo>
                    <a:lnTo>
                      <a:pt x="3420" y="384"/>
                    </a:lnTo>
                    <a:lnTo>
                      <a:pt x="3420" y="384"/>
                    </a:lnTo>
                    <a:lnTo>
                      <a:pt x="3420" y="384"/>
                    </a:lnTo>
                    <a:lnTo>
                      <a:pt x="3420" y="390"/>
                    </a:lnTo>
                    <a:lnTo>
                      <a:pt x="3420" y="390"/>
                    </a:lnTo>
                    <a:lnTo>
                      <a:pt x="3420" y="390"/>
                    </a:lnTo>
                    <a:lnTo>
                      <a:pt x="3420" y="390"/>
                    </a:lnTo>
                    <a:lnTo>
                      <a:pt x="3420" y="390"/>
                    </a:lnTo>
                    <a:lnTo>
                      <a:pt x="3420" y="390"/>
                    </a:lnTo>
                    <a:lnTo>
                      <a:pt x="3420" y="390"/>
                    </a:lnTo>
                    <a:lnTo>
                      <a:pt x="3420" y="390"/>
                    </a:lnTo>
                    <a:lnTo>
                      <a:pt x="3420" y="390"/>
                    </a:lnTo>
                    <a:lnTo>
                      <a:pt x="3426" y="390"/>
                    </a:lnTo>
                    <a:lnTo>
                      <a:pt x="3426" y="390"/>
                    </a:lnTo>
                    <a:lnTo>
                      <a:pt x="3426" y="390"/>
                    </a:lnTo>
                    <a:lnTo>
                      <a:pt x="3426" y="390"/>
                    </a:lnTo>
                    <a:lnTo>
                      <a:pt x="3426" y="390"/>
                    </a:lnTo>
                    <a:lnTo>
                      <a:pt x="3426" y="396"/>
                    </a:lnTo>
                    <a:lnTo>
                      <a:pt x="3426" y="396"/>
                    </a:lnTo>
                    <a:lnTo>
                      <a:pt x="3426" y="396"/>
                    </a:lnTo>
                    <a:lnTo>
                      <a:pt x="3426" y="396"/>
                    </a:lnTo>
                    <a:lnTo>
                      <a:pt x="3426" y="396"/>
                    </a:lnTo>
                    <a:lnTo>
                      <a:pt x="3426" y="396"/>
                    </a:lnTo>
                    <a:lnTo>
                      <a:pt x="3426" y="396"/>
                    </a:lnTo>
                    <a:lnTo>
                      <a:pt x="3426" y="396"/>
                    </a:lnTo>
                    <a:lnTo>
                      <a:pt x="3426" y="396"/>
                    </a:lnTo>
                    <a:lnTo>
                      <a:pt x="3426" y="396"/>
                    </a:lnTo>
                    <a:lnTo>
                      <a:pt x="3426" y="396"/>
                    </a:lnTo>
                    <a:lnTo>
                      <a:pt x="3426" y="396"/>
                    </a:lnTo>
                    <a:lnTo>
                      <a:pt x="3426" y="396"/>
                    </a:lnTo>
                    <a:lnTo>
                      <a:pt x="3426" y="396"/>
                    </a:lnTo>
                    <a:lnTo>
                      <a:pt x="3426" y="396"/>
                    </a:lnTo>
                    <a:lnTo>
                      <a:pt x="3426" y="402"/>
                    </a:lnTo>
                    <a:lnTo>
                      <a:pt x="3426" y="402"/>
                    </a:lnTo>
                    <a:lnTo>
                      <a:pt x="3426" y="402"/>
                    </a:lnTo>
                    <a:lnTo>
                      <a:pt x="3426" y="402"/>
                    </a:lnTo>
                    <a:lnTo>
                      <a:pt x="3426" y="402"/>
                    </a:lnTo>
                    <a:lnTo>
                      <a:pt x="3426" y="402"/>
                    </a:lnTo>
                    <a:lnTo>
                      <a:pt x="3426" y="402"/>
                    </a:lnTo>
                    <a:lnTo>
                      <a:pt x="3444" y="426"/>
                    </a:lnTo>
                    <a:lnTo>
                      <a:pt x="3444" y="426"/>
                    </a:lnTo>
                    <a:lnTo>
                      <a:pt x="3444" y="426"/>
                    </a:lnTo>
                    <a:lnTo>
                      <a:pt x="3444" y="426"/>
                    </a:lnTo>
                    <a:lnTo>
                      <a:pt x="3444" y="426"/>
                    </a:lnTo>
                    <a:lnTo>
                      <a:pt x="3444" y="426"/>
                    </a:lnTo>
                    <a:lnTo>
                      <a:pt x="3444" y="426"/>
                    </a:lnTo>
                    <a:lnTo>
                      <a:pt x="3444" y="426"/>
                    </a:lnTo>
                    <a:lnTo>
                      <a:pt x="3444" y="426"/>
                    </a:lnTo>
                    <a:lnTo>
                      <a:pt x="3444" y="426"/>
                    </a:lnTo>
                    <a:lnTo>
                      <a:pt x="3444" y="426"/>
                    </a:lnTo>
                    <a:lnTo>
                      <a:pt x="3444" y="426"/>
                    </a:lnTo>
                    <a:lnTo>
                      <a:pt x="3444" y="426"/>
                    </a:lnTo>
                    <a:lnTo>
                      <a:pt x="3444" y="426"/>
                    </a:lnTo>
                    <a:lnTo>
                      <a:pt x="3444" y="426"/>
                    </a:lnTo>
                    <a:lnTo>
                      <a:pt x="3450" y="426"/>
                    </a:lnTo>
                    <a:lnTo>
                      <a:pt x="3450" y="426"/>
                    </a:lnTo>
                    <a:lnTo>
                      <a:pt x="3450" y="426"/>
                    </a:lnTo>
                    <a:lnTo>
                      <a:pt x="3450" y="426"/>
                    </a:lnTo>
                    <a:lnTo>
                      <a:pt x="3450" y="426"/>
                    </a:lnTo>
                    <a:lnTo>
                      <a:pt x="3450" y="426"/>
                    </a:lnTo>
                    <a:lnTo>
                      <a:pt x="3450" y="426"/>
                    </a:lnTo>
                    <a:lnTo>
                      <a:pt x="3450" y="426"/>
                    </a:lnTo>
                    <a:lnTo>
                      <a:pt x="3450" y="426"/>
                    </a:lnTo>
                    <a:lnTo>
                      <a:pt x="3450" y="426"/>
                    </a:lnTo>
                    <a:lnTo>
                      <a:pt x="3450" y="426"/>
                    </a:lnTo>
                    <a:lnTo>
                      <a:pt x="3468" y="414"/>
                    </a:lnTo>
                    <a:lnTo>
                      <a:pt x="3468" y="414"/>
                    </a:lnTo>
                    <a:lnTo>
                      <a:pt x="3468" y="414"/>
                    </a:lnTo>
                    <a:lnTo>
                      <a:pt x="3468" y="414"/>
                    </a:lnTo>
                    <a:lnTo>
                      <a:pt x="3468" y="414"/>
                    </a:lnTo>
                    <a:lnTo>
                      <a:pt x="3468" y="414"/>
                    </a:lnTo>
                    <a:lnTo>
                      <a:pt x="3468" y="414"/>
                    </a:lnTo>
                    <a:lnTo>
                      <a:pt x="3468" y="414"/>
                    </a:lnTo>
                    <a:lnTo>
                      <a:pt x="3468" y="414"/>
                    </a:lnTo>
                    <a:lnTo>
                      <a:pt x="3468" y="414"/>
                    </a:lnTo>
                    <a:lnTo>
                      <a:pt x="3468" y="414"/>
                    </a:lnTo>
                    <a:lnTo>
                      <a:pt x="3468" y="414"/>
                    </a:lnTo>
                    <a:lnTo>
                      <a:pt x="3468" y="408"/>
                    </a:lnTo>
                    <a:lnTo>
                      <a:pt x="3468" y="408"/>
                    </a:lnTo>
                    <a:lnTo>
                      <a:pt x="3468" y="408"/>
                    </a:lnTo>
                    <a:lnTo>
                      <a:pt x="3468" y="408"/>
                    </a:lnTo>
                    <a:lnTo>
                      <a:pt x="3468" y="408"/>
                    </a:lnTo>
                    <a:lnTo>
                      <a:pt x="3468" y="408"/>
                    </a:lnTo>
                    <a:lnTo>
                      <a:pt x="3468" y="408"/>
                    </a:lnTo>
                    <a:lnTo>
                      <a:pt x="3468" y="408"/>
                    </a:lnTo>
                    <a:lnTo>
                      <a:pt x="3468" y="408"/>
                    </a:lnTo>
                    <a:lnTo>
                      <a:pt x="3468" y="408"/>
                    </a:lnTo>
                    <a:lnTo>
                      <a:pt x="3468" y="408"/>
                    </a:lnTo>
                    <a:lnTo>
                      <a:pt x="3468" y="408"/>
                    </a:lnTo>
                    <a:lnTo>
                      <a:pt x="3468" y="408"/>
                    </a:lnTo>
                    <a:lnTo>
                      <a:pt x="3468" y="408"/>
                    </a:lnTo>
                    <a:lnTo>
                      <a:pt x="3468" y="408"/>
                    </a:lnTo>
                    <a:lnTo>
                      <a:pt x="3468" y="408"/>
                    </a:lnTo>
                    <a:lnTo>
                      <a:pt x="3468" y="408"/>
                    </a:lnTo>
                    <a:lnTo>
                      <a:pt x="3474" y="402"/>
                    </a:lnTo>
                    <a:lnTo>
                      <a:pt x="3474" y="402"/>
                    </a:lnTo>
                    <a:lnTo>
                      <a:pt x="3474" y="402"/>
                    </a:lnTo>
                    <a:lnTo>
                      <a:pt x="3474" y="402"/>
                    </a:lnTo>
                    <a:lnTo>
                      <a:pt x="3474" y="402"/>
                    </a:lnTo>
                    <a:lnTo>
                      <a:pt x="3474" y="402"/>
                    </a:lnTo>
                    <a:lnTo>
                      <a:pt x="3474" y="402"/>
                    </a:lnTo>
                    <a:lnTo>
                      <a:pt x="3474" y="402"/>
                    </a:lnTo>
                    <a:lnTo>
                      <a:pt x="3474" y="402"/>
                    </a:lnTo>
                    <a:lnTo>
                      <a:pt x="3474" y="402"/>
                    </a:lnTo>
                    <a:lnTo>
                      <a:pt x="3474" y="402"/>
                    </a:lnTo>
                    <a:lnTo>
                      <a:pt x="3474" y="402"/>
                    </a:lnTo>
                    <a:lnTo>
                      <a:pt x="3474" y="402"/>
                    </a:lnTo>
                    <a:lnTo>
                      <a:pt x="3474" y="402"/>
                    </a:lnTo>
                    <a:lnTo>
                      <a:pt x="3474" y="396"/>
                    </a:lnTo>
                    <a:lnTo>
                      <a:pt x="3474" y="396"/>
                    </a:lnTo>
                    <a:lnTo>
                      <a:pt x="3474" y="396"/>
                    </a:lnTo>
                    <a:lnTo>
                      <a:pt x="3474" y="396"/>
                    </a:lnTo>
                    <a:lnTo>
                      <a:pt x="3474" y="396"/>
                    </a:lnTo>
                    <a:lnTo>
                      <a:pt x="3474" y="396"/>
                    </a:lnTo>
                    <a:lnTo>
                      <a:pt x="3474" y="396"/>
                    </a:lnTo>
                    <a:lnTo>
                      <a:pt x="3474" y="396"/>
                    </a:lnTo>
                    <a:lnTo>
                      <a:pt x="3474" y="396"/>
                    </a:lnTo>
                    <a:lnTo>
                      <a:pt x="3474" y="396"/>
                    </a:lnTo>
                    <a:lnTo>
                      <a:pt x="3474" y="396"/>
                    </a:lnTo>
                    <a:lnTo>
                      <a:pt x="3474" y="396"/>
                    </a:lnTo>
                    <a:lnTo>
                      <a:pt x="3474" y="396"/>
                    </a:lnTo>
                    <a:lnTo>
                      <a:pt x="3474" y="396"/>
                    </a:lnTo>
                    <a:lnTo>
                      <a:pt x="3474" y="396"/>
                    </a:lnTo>
                    <a:lnTo>
                      <a:pt x="3474" y="396"/>
                    </a:lnTo>
                    <a:lnTo>
                      <a:pt x="3474" y="390"/>
                    </a:lnTo>
                    <a:lnTo>
                      <a:pt x="3474" y="390"/>
                    </a:lnTo>
                    <a:lnTo>
                      <a:pt x="3474" y="390"/>
                    </a:lnTo>
                    <a:lnTo>
                      <a:pt x="3474" y="390"/>
                    </a:lnTo>
                    <a:lnTo>
                      <a:pt x="3474" y="390"/>
                    </a:lnTo>
                    <a:lnTo>
                      <a:pt x="3480" y="390"/>
                    </a:lnTo>
                    <a:lnTo>
                      <a:pt x="3480" y="390"/>
                    </a:lnTo>
                    <a:lnTo>
                      <a:pt x="3480" y="390"/>
                    </a:lnTo>
                    <a:lnTo>
                      <a:pt x="3480" y="390"/>
                    </a:lnTo>
                    <a:lnTo>
                      <a:pt x="3480" y="390"/>
                    </a:lnTo>
                    <a:lnTo>
                      <a:pt x="3480" y="390"/>
                    </a:lnTo>
                    <a:lnTo>
                      <a:pt x="3480" y="390"/>
                    </a:lnTo>
                    <a:lnTo>
                      <a:pt x="3480" y="390"/>
                    </a:lnTo>
                    <a:lnTo>
                      <a:pt x="3480" y="390"/>
                    </a:lnTo>
                    <a:lnTo>
                      <a:pt x="3480" y="390"/>
                    </a:lnTo>
                    <a:lnTo>
                      <a:pt x="3480" y="384"/>
                    </a:lnTo>
                    <a:lnTo>
                      <a:pt x="3480" y="384"/>
                    </a:lnTo>
                    <a:lnTo>
                      <a:pt x="3480" y="384"/>
                    </a:lnTo>
                    <a:lnTo>
                      <a:pt x="3480" y="384"/>
                    </a:lnTo>
                    <a:lnTo>
                      <a:pt x="3480" y="384"/>
                    </a:lnTo>
                    <a:lnTo>
                      <a:pt x="3480" y="384"/>
                    </a:lnTo>
                    <a:lnTo>
                      <a:pt x="3480" y="384"/>
                    </a:lnTo>
                    <a:lnTo>
                      <a:pt x="3480" y="384"/>
                    </a:lnTo>
                    <a:lnTo>
                      <a:pt x="3480" y="384"/>
                    </a:lnTo>
                    <a:lnTo>
                      <a:pt x="3480" y="384"/>
                    </a:lnTo>
                    <a:lnTo>
                      <a:pt x="3480" y="384"/>
                    </a:lnTo>
                    <a:lnTo>
                      <a:pt x="3480" y="384"/>
                    </a:lnTo>
                    <a:lnTo>
                      <a:pt x="3480" y="384"/>
                    </a:lnTo>
                    <a:lnTo>
                      <a:pt x="3480" y="384"/>
                    </a:lnTo>
                    <a:lnTo>
                      <a:pt x="3480" y="384"/>
                    </a:lnTo>
                    <a:lnTo>
                      <a:pt x="3480" y="384"/>
                    </a:lnTo>
                    <a:lnTo>
                      <a:pt x="3480" y="384"/>
                    </a:lnTo>
                    <a:lnTo>
                      <a:pt x="3480" y="384"/>
                    </a:lnTo>
                    <a:lnTo>
                      <a:pt x="3480" y="384"/>
                    </a:lnTo>
                    <a:lnTo>
                      <a:pt x="3480" y="384"/>
                    </a:lnTo>
                    <a:lnTo>
                      <a:pt x="3480" y="384"/>
                    </a:lnTo>
                    <a:lnTo>
                      <a:pt x="3480" y="384"/>
                    </a:lnTo>
                    <a:lnTo>
                      <a:pt x="3480" y="384"/>
                    </a:lnTo>
                    <a:lnTo>
                      <a:pt x="3486" y="384"/>
                    </a:lnTo>
                    <a:lnTo>
                      <a:pt x="3486" y="384"/>
                    </a:lnTo>
                    <a:lnTo>
                      <a:pt x="3486" y="384"/>
                    </a:lnTo>
                    <a:lnTo>
                      <a:pt x="3486" y="384"/>
                    </a:lnTo>
                    <a:lnTo>
                      <a:pt x="3486" y="384"/>
                    </a:lnTo>
                    <a:lnTo>
                      <a:pt x="3486" y="384"/>
                    </a:lnTo>
                    <a:lnTo>
                      <a:pt x="3486" y="384"/>
                    </a:lnTo>
                    <a:lnTo>
                      <a:pt x="3486" y="384"/>
                    </a:lnTo>
                    <a:lnTo>
                      <a:pt x="3486" y="378"/>
                    </a:lnTo>
                    <a:lnTo>
                      <a:pt x="3486" y="378"/>
                    </a:lnTo>
                    <a:lnTo>
                      <a:pt x="3486" y="378"/>
                    </a:lnTo>
                    <a:lnTo>
                      <a:pt x="3486" y="378"/>
                    </a:lnTo>
                    <a:lnTo>
                      <a:pt x="3486" y="378"/>
                    </a:lnTo>
                    <a:lnTo>
                      <a:pt x="3486" y="378"/>
                    </a:lnTo>
                    <a:lnTo>
                      <a:pt x="3486" y="378"/>
                    </a:lnTo>
                    <a:lnTo>
                      <a:pt x="3486" y="378"/>
                    </a:lnTo>
                    <a:lnTo>
                      <a:pt x="3486" y="378"/>
                    </a:lnTo>
                    <a:lnTo>
                      <a:pt x="3486" y="378"/>
                    </a:lnTo>
                    <a:lnTo>
                      <a:pt x="3486" y="378"/>
                    </a:lnTo>
                    <a:lnTo>
                      <a:pt x="3486" y="378"/>
                    </a:lnTo>
                    <a:lnTo>
                      <a:pt x="3486" y="378"/>
                    </a:lnTo>
                    <a:lnTo>
                      <a:pt x="3486" y="378"/>
                    </a:lnTo>
                    <a:lnTo>
                      <a:pt x="3486" y="378"/>
                    </a:lnTo>
                    <a:lnTo>
                      <a:pt x="3486" y="378"/>
                    </a:lnTo>
                    <a:lnTo>
                      <a:pt x="3486" y="378"/>
                    </a:lnTo>
                    <a:lnTo>
                      <a:pt x="3486" y="378"/>
                    </a:lnTo>
                    <a:lnTo>
                      <a:pt x="3486" y="384"/>
                    </a:lnTo>
                    <a:lnTo>
                      <a:pt x="3486" y="384"/>
                    </a:lnTo>
                    <a:lnTo>
                      <a:pt x="3486" y="384"/>
                    </a:lnTo>
                    <a:lnTo>
                      <a:pt x="3486" y="384"/>
                    </a:lnTo>
                    <a:lnTo>
                      <a:pt x="3486" y="384"/>
                    </a:lnTo>
                    <a:lnTo>
                      <a:pt x="3486" y="384"/>
                    </a:lnTo>
                    <a:lnTo>
                      <a:pt x="3492" y="384"/>
                    </a:lnTo>
                    <a:lnTo>
                      <a:pt x="3492" y="384"/>
                    </a:lnTo>
                    <a:lnTo>
                      <a:pt x="3492" y="384"/>
                    </a:lnTo>
                    <a:lnTo>
                      <a:pt x="3492" y="384"/>
                    </a:lnTo>
                    <a:lnTo>
                      <a:pt x="3492" y="384"/>
                    </a:lnTo>
                    <a:lnTo>
                      <a:pt x="3492" y="384"/>
                    </a:lnTo>
                    <a:lnTo>
                      <a:pt x="3492" y="384"/>
                    </a:lnTo>
                    <a:lnTo>
                      <a:pt x="3492" y="384"/>
                    </a:lnTo>
                    <a:lnTo>
                      <a:pt x="3492" y="384"/>
                    </a:lnTo>
                    <a:lnTo>
                      <a:pt x="3492" y="384"/>
                    </a:lnTo>
                    <a:lnTo>
                      <a:pt x="3492" y="384"/>
                    </a:lnTo>
                    <a:lnTo>
                      <a:pt x="3492" y="384"/>
                    </a:lnTo>
                    <a:lnTo>
                      <a:pt x="3492" y="384"/>
                    </a:lnTo>
                    <a:lnTo>
                      <a:pt x="3492" y="384"/>
                    </a:lnTo>
                    <a:lnTo>
                      <a:pt x="3492" y="384"/>
                    </a:lnTo>
                    <a:lnTo>
                      <a:pt x="3492" y="384"/>
                    </a:lnTo>
                    <a:lnTo>
                      <a:pt x="3492" y="384"/>
                    </a:lnTo>
                    <a:lnTo>
                      <a:pt x="3492" y="384"/>
                    </a:lnTo>
                    <a:lnTo>
                      <a:pt x="3492" y="384"/>
                    </a:lnTo>
                    <a:lnTo>
                      <a:pt x="3492" y="384"/>
                    </a:lnTo>
                    <a:lnTo>
                      <a:pt x="3492" y="384"/>
                    </a:lnTo>
                    <a:lnTo>
                      <a:pt x="3492" y="384"/>
                    </a:lnTo>
                    <a:lnTo>
                      <a:pt x="3492" y="384"/>
                    </a:lnTo>
                    <a:lnTo>
                      <a:pt x="3492" y="384"/>
                    </a:lnTo>
                    <a:lnTo>
                      <a:pt x="3492" y="390"/>
                    </a:lnTo>
                    <a:lnTo>
                      <a:pt x="3492" y="390"/>
                    </a:lnTo>
                    <a:lnTo>
                      <a:pt x="3492" y="390"/>
                    </a:lnTo>
                    <a:lnTo>
                      <a:pt x="3492" y="390"/>
                    </a:lnTo>
                    <a:lnTo>
                      <a:pt x="3492" y="390"/>
                    </a:lnTo>
                    <a:lnTo>
                      <a:pt x="3492" y="390"/>
                    </a:lnTo>
                    <a:lnTo>
                      <a:pt x="3492" y="390"/>
                    </a:lnTo>
                    <a:lnTo>
                      <a:pt x="3492" y="390"/>
                    </a:lnTo>
                    <a:lnTo>
                      <a:pt x="3498" y="390"/>
                    </a:lnTo>
                    <a:lnTo>
                      <a:pt x="3498" y="390"/>
                    </a:lnTo>
                    <a:lnTo>
                      <a:pt x="3498" y="390"/>
                    </a:lnTo>
                    <a:lnTo>
                      <a:pt x="3498" y="390"/>
                    </a:lnTo>
                    <a:lnTo>
                      <a:pt x="3498" y="390"/>
                    </a:lnTo>
                    <a:lnTo>
                      <a:pt x="3498" y="390"/>
                    </a:lnTo>
                    <a:lnTo>
                      <a:pt x="3498" y="390"/>
                    </a:lnTo>
                    <a:lnTo>
                      <a:pt x="3498" y="390"/>
                    </a:lnTo>
                    <a:lnTo>
                      <a:pt x="3498" y="396"/>
                    </a:lnTo>
                    <a:lnTo>
                      <a:pt x="3498" y="396"/>
                    </a:lnTo>
                    <a:lnTo>
                      <a:pt x="3498" y="396"/>
                    </a:lnTo>
                    <a:lnTo>
                      <a:pt x="3498" y="396"/>
                    </a:lnTo>
                    <a:lnTo>
                      <a:pt x="3498" y="396"/>
                    </a:lnTo>
                    <a:lnTo>
                      <a:pt x="3498" y="396"/>
                    </a:lnTo>
                    <a:lnTo>
                      <a:pt x="3498" y="396"/>
                    </a:lnTo>
                    <a:lnTo>
                      <a:pt x="3498" y="396"/>
                    </a:lnTo>
                    <a:lnTo>
                      <a:pt x="3498" y="396"/>
                    </a:lnTo>
                    <a:lnTo>
                      <a:pt x="3498" y="396"/>
                    </a:lnTo>
                    <a:lnTo>
                      <a:pt x="3498" y="396"/>
                    </a:lnTo>
                    <a:lnTo>
                      <a:pt x="3498" y="396"/>
                    </a:lnTo>
                    <a:lnTo>
                      <a:pt x="3498" y="396"/>
                    </a:lnTo>
                    <a:lnTo>
                      <a:pt x="3498" y="396"/>
                    </a:lnTo>
                    <a:lnTo>
                      <a:pt x="3498" y="396"/>
                    </a:lnTo>
                    <a:lnTo>
                      <a:pt x="3498" y="402"/>
                    </a:lnTo>
                    <a:lnTo>
                      <a:pt x="3498" y="402"/>
                    </a:lnTo>
                    <a:lnTo>
                      <a:pt x="3498" y="402"/>
                    </a:lnTo>
                    <a:lnTo>
                      <a:pt x="3498" y="402"/>
                    </a:lnTo>
                    <a:lnTo>
                      <a:pt x="3498" y="402"/>
                    </a:lnTo>
                    <a:lnTo>
                      <a:pt x="3498" y="402"/>
                    </a:lnTo>
                    <a:lnTo>
                      <a:pt x="3498" y="402"/>
                    </a:lnTo>
                    <a:lnTo>
                      <a:pt x="3498" y="402"/>
                    </a:lnTo>
                    <a:lnTo>
                      <a:pt x="3498" y="402"/>
                    </a:lnTo>
                    <a:lnTo>
                      <a:pt x="3498" y="402"/>
                    </a:lnTo>
                    <a:lnTo>
                      <a:pt x="3498" y="402"/>
                    </a:lnTo>
                    <a:lnTo>
                      <a:pt x="3504" y="402"/>
                    </a:lnTo>
                    <a:lnTo>
                      <a:pt x="3504" y="402"/>
                    </a:lnTo>
                    <a:lnTo>
                      <a:pt x="3504" y="402"/>
                    </a:lnTo>
                    <a:lnTo>
                      <a:pt x="3504" y="402"/>
                    </a:lnTo>
                    <a:lnTo>
                      <a:pt x="3504" y="408"/>
                    </a:lnTo>
                    <a:lnTo>
                      <a:pt x="3504" y="408"/>
                    </a:lnTo>
                    <a:lnTo>
                      <a:pt x="3504" y="408"/>
                    </a:lnTo>
                    <a:lnTo>
                      <a:pt x="3504" y="408"/>
                    </a:lnTo>
                    <a:lnTo>
                      <a:pt x="3522" y="432"/>
                    </a:lnTo>
                    <a:lnTo>
                      <a:pt x="3522" y="432"/>
                    </a:lnTo>
                    <a:lnTo>
                      <a:pt x="3522" y="432"/>
                    </a:lnTo>
                    <a:lnTo>
                      <a:pt x="3522" y="432"/>
                    </a:lnTo>
                    <a:lnTo>
                      <a:pt x="3522" y="432"/>
                    </a:lnTo>
                    <a:lnTo>
                      <a:pt x="3522" y="432"/>
                    </a:lnTo>
                    <a:lnTo>
                      <a:pt x="3522" y="432"/>
                    </a:lnTo>
                    <a:lnTo>
                      <a:pt x="3522" y="432"/>
                    </a:lnTo>
                    <a:lnTo>
                      <a:pt x="3522" y="432"/>
                    </a:lnTo>
                    <a:lnTo>
                      <a:pt x="3522" y="432"/>
                    </a:lnTo>
                    <a:lnTo>
                      <a:pt x="3522" y="432"/>
                    </a:lnTo>
                    <a:lnTo>
                      <a:pt x="3522" y="432"/>
                    </a:lnTo>
                    <a:lnTo>
                      <a:pt x="3522" y="432"/>
                    </a:lnTo>
                    <a:lnTo>
                      <a:pt x="3522" y="432"/>
                    </a:lnTo>
                    <a:lnTo>
                      <a:pt x="3522" y="432"/>
                    </a:lnTo>
                    <a:lnTo>
                      <a:pt x="3522" y="432"/>
                    </a:lnTo>
                    <a:lnTo>
                      <a:pt x="3522" y="432"/>
                    </a:lnTo>
                    <a:lnTo>
                      <a:pt x="3522" y="432"/>
                    </a:lnTo>
                    <a:lnTo>
                      <a:pt x="3522" y="432"/>
                    </a:lnTo>
                    <a:lnTo>
                      <a:pt x="3522" y="432"/>
                    </a:lnTo>
                    <a:lnTo>
                      <a:pt x="3522" y="432"/>
                    </a:lnTo>
                    <a:lnTo>
                      <a:pt x="3522" y="432"/>
                    </a:lnTo>
                    <a:lnTo>
                      <a:pt x="3522" y="432"/>
                    </a:lnTo>
                    <a:lnTo>
                      <a:pt x="3522" y="432"/>
                    </a:lnTo>
                    <a:lnTo>
                      <a:pt x="3522" y="432"/>
                    </a:lnTo>
                    <a:lnTo>
                      <a:pt x="3522" y="432"/>
                    </a:lnTo>
                    <a:lnTo>
                      <a:pt x="3540" y="420"/>
                    </a:lnTo>
                    <a:lnTo>
                      <a:pt x="3540" y="420"/>
                    </a:lnTo>
                    <a:lnTo>
                      <a:pt x="3540" y="420"/>
                    </a:lnTo>
                    <a:lnTo>
                      <a:pt x="3540" y="420"/>
                    </a:lnTo>
                    <a:lnTo>
                      <a:pt x="3540" y="420"/>
                    </a:lnTo>
                    <a:lnTo>
                      <a:pt x="3540" y="420"/>
                    </a:lnTo>
                    <a:lnTo>
                      <a:pt x="3540" y="420"/>
                    </a:lnTo>
                    <a:lnTo>
                      <a:pt x="3540" y="420"/>
                    </a:lnTo>
                    <a:lnTo>
                      <a:pt x="3540" y="420"/>
                    </a:lnTo>
                    <a:lnTo>
                      <a:pt x="3540" y="420"/>
                    </a:lnTo>
                    <a:lnTo>
                      <a:pt x="3540" y="420"/>
                    </a:lnTo>
                    <a:lnTo>
                      <a:pt x="3540" y="420"/>
                    </a:lnTo>
                    <a:lnTo>
                      <a:pt x="3540" y="414"/>
                    </a:lnTo>
                    <a:lnTo>
                      <a:pt x="3540" y="414"/>
                    </a:lnTo>
                    <a:lnTo>
                      <a:pt x="3546" y="414"/>
                    </a:lnTo>
                    <a:lnTo>
                      <a:pt x="3546" y="414"/>
                    </a:lnTo>
                    <a:lnTo>
                      <a:pt x="3546" y="414"/>
                    </a:lnTo>
                    <a:lnTo>
                      <a:pt x="3546" y="414"/>
                    </a:lnTo>
                    <a:lnTo>
                      <a:pt x="3546" y="414"/>
                    </a:lnTo>
                    <a:lnTo>
                      <a:pt x="3546" y="414"/>
                    </a:lnTo>
                    <a:lnTo>
                      <a:pt x="3546" y="414"/>
                    </a:lnTo>
                    <a:lnTo>
                      <a:pt x="3546" y="414"/>
                    </a:lnTo>
                    <a:lnTo>
                      <a:pt x="3546" y="414"/>
                    </a:lnTo>
                    <a:lnTo>
                      <a:pt x="3546" y="414"/>
                    </a:lnTo>
                    <a:lnTo>
                      <a:pt x="3546" y="414"/>
                    </a:lnTo>
                    <a:lnTo>
                      <a:pt x="3546" y="414"/>
                    </a:lnTo>
                    <a:lnTo>
                      <a:pt x="3546" y="414"/>
                    </a:lnTo>
                    <a:lnTo>
                      <a:pt x="3546" y="414"/>
                    </a:lnTo>
                    <a:lnTo>
                      <a:pt x="3546" y="414"/>
                    </a:lnTo>
                    <a:lnTo>
                      <a:pt x="3546" y="408"/>
                    </a:lnTo>
                    <a:lnTo>
                      <a:pt x="3546" y="408"/>
                    </a:lnTo>
                    <a:lnTo>
                      <a:pt x="3546" y="408"/>
                    </a:lnTo>
                    <a:lnTo>
                      <a:pt x="3546" y="408"/>
                    </a:lnTo>
                    <a:lnTo>
                      <a:pt x="3546" y="408"/>
                    </a:lnTo>
                    <a:lnTo>
                      <a:pt x="3546" y="408"/>
                    </a:lnTo>
                    <a:lnTo>
                      <a:pt x="3546" y="408"/>
                    </a:lnTo>
                    <a:lnTo>
                      <a:pt x="3546" y="408"/>
                    </a:lnTo>
                    <a:lnTo>
                      <a:pt x="3546" y="408"/>
                    </a:lnTo>
                    <a:lnTo>
                      <a:pt x="3546" y="408"/>
                    </a:lnTo>
                    <a:lnTo>
                      <a:pt x="3546" y="408"/>
                    </a:lnTo>
                    <a:lnTo>
                      <a:pt x="3546" y="408"/>
                    </a:lnTo>
                    <a:lnTo>
                      <a:pt x="3546" y="408"/>
                    </a:lnTo>
                    <a:lnTo>
                      <a:pt x="3546" y="408"/>
                    </a:lnTo>
                    <a:lnTo>
                      <a:pt x="3546" y="408"/>
                    </a:lnTo>
                    <a:lnTo>
                      <a:pt x="3546" y="402"/>
                    </a:lnTo>
                    <a:lnTo>
                      <a:pt x="3546" y="402"/>
                    </a:lnTo>
                    <a:lnTo>
                      <a:pt x="3546" y="402"/>
                    </a:lnTo>
                    <a:lnTo>
                      <a:pt x="3546" y="402"/>
                    </a:lnTo>
                    <a:lnTo>
                      <a:pt x="3552" y="402"/>
                    </a:lnTo>
                    <a:lnTo>
                      <a:pt x="3552" y="402"/>
                    </a:lnTo>
                    <a:lnTo>
                      <a:pt x="3552" y="402"/>
                    </a:lnTo>
                    <a:lnTo>
                      <a:pt x="3552" y="402"/>
                    </a:lnTo>
                    <a:lnTo>
                      <a:pt x="3552" y="402"/>
                    </a:lnTo>
                    <a:lnTo>
                      <a:pt x="3552" y="402"/>
                    </a:lnTo>
                    <a:lnTo>
                      <a:pt x="3552" y="402"/>
                    </a:lnTo>
                    <a:lnTo>
                      <a:pt x="3552" y="402"/>
                    </a:lnTo>
                    <a:lnTo>
                      <a:pt x="3552" y="402"/>
                    </a:lnTo>
                    <a:lnTo>
                      <a:pt x="3552" y="402"/>
                    </a:lnTo>
                    <a:lnTo>
                      <a:pt x="3552" y="402"/>
                    </a:lnTo>
                    <a:lnTo>
                      <a:pt x="3552" y="402"/>
                    </a:lnTo>
                    <a:lnTo>
                      <a:pt x="3552" y="396"/>
                    </a:lnTo>
                    <a:lnTo>
                      <a:pt x="3552" y="396"/>
                    </a:lnTo>
                    <a:lnTo>
                      <a:pt x="3552" y="396"/>
                    </a:lnTo>
                    <a:lnTo>
                      <a:pt x="3552" y="396"/>
                    </a:lnTo>
                    <a:lnTo>
                      <a:pt x="3552" y="396"/>
                    </a:lnTo>
                    <a:lnTo>
                      <a:pt x="3552" y="396"/>
                    </a:lnTo>
                    <a:lnTo>
                      <a:pt x="3552" y="396"/>
                    </a:lnTo>
                    <a:lnTo>
                      <a:pt x="3552" y="396"/>
                    </a:lnTo>
                    <a:lnTo>
                      <a:pt x="3552" y="396"/>
                    </a:lnTo>
                    <a:lnTo>
                      <a:pt x="3552" y="396"/>
                    </a:lnTo>
                    <a:lnTo>
                      <a:pt x="3552" y="396"/>
                    </a:lnTo>
                    <a:lnTo>
                      <a:pt x="3552" y="396"/>
                    </a:lnTo>
                    <a:lnTo>
                      <a:pt x="3552" y="396"/>
                    </a:lnTo>
                    <a:lnTo>
                      <a:pt x="3552" y="396"/>
                    </a:lnTo>
                    <a:lnTo>
                      <a:pt x="3552" y="396"/>
                    </a:lnTo>
                    <a:lnTo>
                      <a:pt x="3552" y="396"/>
                    </a:lnTo>
                    <a:lnTo>
                      <a:pt x="3552" y="396"/>
                    </a:lnTo>
                    <a:lnTo>
                      <a:pt x="3552" y="390"/>
                    </a:lnTo>
                    <a:lnTo>
                      <a:pt x="3552" y="390"/>
                    </a:lnTo>
                    <a:lnTo>
                      <a:pt x="3552" y="390"/>
                    </a:lnTo>
                    <a:lnTo>
                      <a:pt x="3552" y="390"/>
                    </a:lnTo>
                    <a:lnTo>
                      <a:pt x="3552" y="390"/>
                    </a:lnTo>
                    <a:lnTo>
                      <a:pt x="3558" y="390"/>
                    </a:lnTo>
                    <a:lnTo>
                      <a:pt x="3558" y="390"/>
                    </a:lnTo>
                    <a:lnTo>
                      <a:pt x="3558" y="390"/>
                    </a:lnTo>
                    <a:lnTo>
                      <a:pt x="3558" y="390"/>
                    </a:lnTo>
                    <a:lnTo>
                      <a:pt x="3558" y="390"/>
                    </a:lnTo>
                    <a:lnTo>
                      <a:pt x="3558" y="390"/>
                    </a:lnTo>
                    <a:lnTo>
                      <a:pt x="3558" y="390"/>
                    </a:lnTo>
                    <a:lnTo>
                      <a:pt x="3558" y="390"/>
                    </a:lnTo>
                    <a:lnTo>
                      <a:pt x="3558" y="390"/>
                    </a:lnTo>
                    <a:lnTo>
                      <a:pt x="3558" y="390"/>
                    </a:lnTo>
                    <a:lnTo>
                      <a:pt x="3558" y="390"/>
                    </a:lnTo>
                    <a:lnTo>
                      <a:pt x="3558" y="390"/>
                    </a:lnTo>
                    <a:lnTo>
                      <a:pt x="3558" y="390"/>
                    </a:lnTo>
                    <a:lnTo>
                      <a:pt x="3558" y="390"/>
                    </a:lnTo>
                    <a:lnTo>
                      <a:pt x="3558" y="390"/>
                    </a:lnTo>
                    <a:lnTo>
                      <a:pt x="3558" y="390"/>
                    </a:lnTo>
                    <a:lnTo>
                      <a:pt x="3558" y="390"/>
                    </a:lnTo>
                    <a:lnTo>
                      <a:pt x="3558" y="390"/>
                    </a:lnTo>
                    <a:lnTo>
                      <a:pt x="3558" y="390"/>
                    </a:lnTo>
                    <a:lnTo>
                      <a:pt x="3558" y="390"/>
                    </a:lnTo>
                    <a:lnTo>
                      <a:pt x="3558" y="390"/>
                    </a:lnTo>
                    <a:lnTo>
                      <a:pt x="3558" y="390"/>
                    </a:lnTo>
                    <a:lnTo>
                      <a:pt x="3558" y="390"/>
                    </a:lnTo>
                    <a:lnTo>
                      <a:pt x="3558" y="390"/>
                    </a:lnTo>
                    <a:lnTo>
                      <a:pt x="3558" y="390"/>
                    </a:lnTo>
                    <a:lnTo>
                      <a:pt x="3558" y="390"/>
                    </a:lnTo>
                    <a:lnTo>
                      <a:pt x="3558" y="390"/>
                    </a:lnTo>
                    <a:lnTo>
                      <a:pt x="3558" y="390"/>
                    </a:lnTo>
                    <a:lnTo>
                      <a:pt x="3558" y="390"/>
                    </a:lnTo>
                    <a:lnTo>
                      <a:pt x="3558" y="390"/>
                    </a:lnTo>
                    <a:lnTo>
                      <a:pt x="3558" y="390"/>
                    </a:lnTo>
                    <a:lnTo>
                      <a:pt x="3558" y="390"/>
                    </a:lnTo>
                    <a:lnTo>
                      <a:pt x="3564" y="390"/>
                    </a:lnTo>
                    <a:lnTo>
                      <a:pt x="3564" y="390"/>
                    </a:lnTo>
                    <a:lnTo>
                      <a:pt x="3564" y="390"/>
                    </a:lnTo>
                    <a:lnTo>
                      <a:pt x="3564" y="390"/>
                    </a:lnTo>
                    <a:lnTo>
                      <a:pt x="3564" y="390"/>
                    </a:lnTo>
                    <a:lnTo>
                      <a:pt x="3564" y="390"/>
                    </a:lnTo>
                    <a:lnTo>
                      <a:pt x="3564" y="390"/>
                    </a:lnTo>
                    <a:lnTo>
                      <a:pt x="3564" y="390"/>
                    </a:lnTo>
                    <a:lnTo>
                      <a:pt x="3564" y="390"/>
                    </a:lnTo>
                    <a:lnTo>
                      <a:pt x="3564" y="390"/>
                    </a:lnTo>
                    <a:lnTo>
                      <a:pt x="3564" y="390"/>
                    </a:lnTo>
                    <a:lnTo>
                      <a:pt x="3564" y="390"/>
                    </a:lnTo>
                    <a:lnTo>
                      <a:pt x="3564" y="390"/>
                    </a:lnTo>
                    <a:lnTo>
                      <a:pt x="3564" y="390"/>
                    </a:lnTo>
                    <a:lnTo>
                      <a:pt x="3564" y="390"/>
                    </a:lnTo>
                    <a:lnTo>
                      <a:pt x="3564" y="390"/>
                    </a:lnTo>
                    <a:lnTo>
                      <a:pt x="3564" y="390"/>
                    </a:lnTo>
                    <a:lnTo>
                      <a:pt x="3564" y="390"/>
                    </a:lnTo>
                    <a:lnTo>
                      <a:pt x="3564" y="390"/>
                    </a:lnTo>
                    <a:lnTo>
                      <a:pt x="3564" y="390"/>
                    </a:lnTo>
                    <a:lnTo>
                      <a:pt x="3564" y="390"/>
                    </a:lnTo>
                    <a:lnTo>
                      <a:pt x="3564" y="390"/>
                    </a:lnTo>
                    <a:lnTo>
                      <a:pt x="3564" y="390"/>
                    </a:lnTo>
                    <a:lnTo>
                      <a:pt x="3564" y="390"/>
                    </a:lnTo>
                    <a:lnTo>
                      <a:pt x="3564" y="390"/>
                    </a:lnTo>
                    <a:lnTo>
                      <a:pt x="3564" y="390"/>
                    </a:lnTo>
                    <a:lnTo>
                      <a:pt x="3564" y="390"/>
                    </a:lnTo>
                    <a:lnTo>
                      <a:pt x="3564" y="390"/>
                    </a:lnTo>
                    <a:lnTo>
                      <a:pt x="3564" y="390"/>
                    </a:lnTo>
                    <a:lnTo>
                      <a:pt x="3564" y="390"/>
                    </a:lnTo>
                    <a:lnTo>
                      <a:pt x="3564" y="390"/>
                    </a:lnTo>
                    <a:lnTo>
                      <a:pt x="3564" y="390"/>
                    </a:lnTo>
                    <a:lnTo>
                      <a:pt x="3564" y="390"/>
                    </a:lnTo>
                    <a:lnTo>
                      <a:pt x="3570" y="390"/>
                    </a:lnTo>
                    <a:lnTo>
                      <a:pt x="3570" y="390"/>
                    </a:lnTo>
                    <a:lnTo>
                      <a:pt x="3570" y="390"/>
                    </a:lnTo>
                    <a:lnTo>
                      <a:pt x="3570" y="396"/>
                    </a:lnTo>
                    <a:lnTo>
                      <a:pt x="3570" y="396"/>
                    </a:lnTo>
                    <a:lnTo>
                      <a:pt x="3570" y="396"/>
                    </a:lnTo>
                    <a:lnTo>
                      <a:pt x="3570" y="396"/>
                    </a:lnTo>
                    <a:lnTo>
                      <a:pt x="3570" y="396"/>
                    </a:lnTo>
                    <a:lnTo>
                      <a:pt x="3570" y="396"/>
                    </a:lnTo>
                    <a:lnTo>
                      <a:pt x="3570" y="396"/>
                    </a:lnTo>
                    <a:lnTo>
                      <a:pt x="3570" y="396"/>
                    </a:lnTo>
                    <a:lnTo>
                      <a:pt x="3570" y="396"/>
                    </a:lnTo>
                    <a:lnTo>
                      <a:pt x="3570" y="396"/>
                    </a:lnTo>
                    <a:lnTo>
                      <a:pt x="3570" y="396"/>
                    </a:lnTo>
                    <a:lnTo>
                      <a:pt x="3570" y="396"/>
                    </a:lnTo>
                    <a:lnTo>
                      <a:pt x="3570" y="396"/>
                    </a:lnTo>
                    <a:lnTo>
                      <a:pt x="3570" y="396"/>
                    </a:lnTo>
                    <a:lnTo>
                      <a:pt x="3570" y="396"/>
                    </a:lnTo>
                    <a:lnTo>
                      <a:pt x="3570" y="396"/>
                    </a:lnTo>
                    <a:lnTo>
                      <a:pt x="3570" y="396"/>
                    </a:lnTo>
                    <a:lnTo>
                      <a:pt x="3570" y="402"/>
                    </a:lnTo>
                    <a:lnTo>
                      <a:pt x="3570" y="402"/>
                    </a:lnTo>
                    <a:lnTo>
                      <a:pt x="3570" y="402"/>
                    </a:lnTo>
                    <a:lnTo>
                      <a:pt x="3570" y="402"/>
                    </a:lnTo>
                    <a:lnTo>
                      <a:pt x="3570" y="402"/>
                    </a:lnTo>
                    <a:lnTo>
                      <a:pt x="3570" y="402"/>
                    </a:lnTo>
                    <a:lnTo>
                      <a:pt x="3570" y="402"/>
                    </a:lnTo>
                    <a:lnTo>
                      <a:pt x="3570" y="402"/>
                    </a:lnTo>
                    <a:lnTo>
                      <a:pt x="3570" y="402"/>
                    </a:lnTo>
                    <a:lnTo>
                      <a:pt x="3570" y="402"/>
                    </a:lnTo>
                    <a:lnTo>
                      <a:pt x="3570" y="402"/>
                    </a:lnTo>
                    <a:lnTo>
                      <a:pt x="3570" y="402"/>
                    </a:lnTo>
                    <a:lnTo>
                      <a:pt x="3570" y="402"/>
                    </a:lnTo>
                    <a:lnTo>
                      <a:pt x="3576" y="402"/>
                    </a:lnTo>
                    <a:lnTo>
                      <a:pt x="3576" y="408"/>
                    </a:lnTo>
                    <a:lnTo>
                      <a:pt x="3576" y="408"/>
                    </a:lnTo>
                    <a:lnTo>
                      <a:pt x="3576" y="408"/>
                    </a:lnTo>
                    <a:lnTo>
                      <a:pt x="3576" y="408"/>
                    </a:lnTo>
                    <a:lnTo>
                      <a:pt x="3576" y="408"/>
                    </a:lnTo>
                    <a:lnTo>
                      <a:pt x="3576" y="408"/>
                    </a:lnTo>
                    <a:lnTo>
                      <a:pt x="3576" y="408"/>
                    </a:lnTo>
                    <a:lnTo>
                      <a:pt x="3576" y="408"/>
                    </a:lnTo>
                    <a:lnTo>
                      <a:pt x="3576" y="408"/>
                    </a:lnTo>
                    <a:lnTo>
                      <a:pt x="3576" y="408"/>
                    </a:lnTo>
                    <a:lnTo>
                      <a:pt x="3576" y="408"/>
                    </a:lnTo>
                    <a:lnTo>
                      <a:pt x="3576" y="408"/>
                    </a:lnTo>
                    <a:lnTo>
                      <a:pt x="3576" y="408"/>
                    </a:lnTo>
                    <a:lnTo>
                      <a:pt x="3576" y="408"/>
                    </a:lnTo>
                    <a:lnTo>
                      <a:pt x="3576" y="408"/>
                    </a:lnTo>
                    <a:lnTo>
                      <a:pt x="3576" y="414"/>
                    </a:lnTo>
                    <a:lnTo>
                      <a:pt x="3576" y="414"/>
                    </a:lnTo>
                    <a:lnTo>
                      <a:pt x="3576" y="414"/>
                    </a:lnTo>
                    <a:lnTo>
                      <a:pt x="3576" y="414"/>
                    </a:lnTo>
                    <a:lnTo>
                      <a:pt x="3576" y="414"/>
                    </a:lnTo>
                    <a:lnTo>
                      <a:pt x="3576" y="414"/>
                    </a:lnTo>
                    <a:lnTo>
                      <a:pt x="3576" y="414"/>
                    </a:lnTo>
                    <a:lnTo>
                      <a:pt x="3594" y="438"/>
                    </a:lnTo>
                    <a:lnTo>
                      <a:pt x="3594" y="438"/>
                    </a:lnTo>
                    <a:lnTo>
                      <a:pt x="3594" y="438"/>
                    </a:lnTo>
                    <a:lnTo>
                      <a:pt x="3594" y="438"/>
                    </a:lnTo>
                    <a:lnTo>
                      <a:pt x="3594" y="438"/>
                    </a:lnTo>
                    <a:lnTo>
                      <a:pt x="3594" y="438"/>
                    </a:lnTo>
                    <a:lnTo>
                      <a:pt x="3594" y="438"/>
                    </a:lnTo>
                    <a:lnTo>
                      <a:pt x="3594" y="438"/>
                    </a:lnTo>
                    <a:lnTo>
                      <a:pt x="3594" y="438"/>
                    </a:lnTo>
                    <a:lnTo>
                      <a:pt x="3594" y="438"/>
                    </a:lnTo>
                    <a:lnTo>
                      <a:pt x="3594" y="438"/>
                    </a:lnTo>
                    <a:lnTo>
                      <a:pt x="3594" y="438"/>
                    </a:lnTo>
                    <a:lnTo>
                      <a:pt x="3594" y="438"/>
                    </a:lnTo>
                    <a:lnTo>
                      <a:pt x="3594" y="438"/>
                    </a:lnTo>
                    <a:lnTo>
                      <a:pt x="3594" y="438"/>
                    </a:lnTo>
                    <a:lnTo>
                      <a:pt x="3594" y="438"/>
                    </a:lnTo>
                    <a:lnTo>
                      <a:pt x="3594" y="438"/>
                    </a:lnTo>
                    <a:lnTo>
                      <a:pt x="3594" y="438"/>
                    </a:lnTo>
                    <a:lnTo>
                      <a:pt x="3600" y="438"/>
                    </a:lnTo>
                    <a:lnTo>
                      <a:pt x="3600" y="438"/>
                    </a:lnTo>
                    <a:lnTo>
                      <a:pt x="3600" y="438"/>
                    </a:lnTo>
                    <a:lnTo>
                      <a:pt x="3600" y="438"/>
                    </a:lnTo>
                    <a:lnTo>
                      <a:pt x="3600" y="438"/>
                    </a:lnTo>
                    <a:lnTo>
                      <a:pt x="3600" y="438"/>
                    </a:lnTo>
                    <a:lnTo>
                      <a:pt x="3600" y="438"/>
                    </a:lnTo>
                    <a:lnTo>
                      <a:pt x="3600" y="438"/>
                    </a:lnTo>
                    <a:lnTo>
                      <a:pt x="3618" y="426"/>
                    </a:lnTo>
                    <a:lnTo>
                      <a:pt x="3618" y="426"/>
                    </a:lnTo>
                    <a:lnTo>
                      <a:pt x="3618" y="426"/>
                    </a:lnTo>
                    <a:lnTo>
                      <a:pt x="3618" y="426"/>
                    </a:lnTo>
                    <a:lnTo>
                      <a:pt x="3618" y="426"/>
                    </a:lnTo>
                    <a:lnTo>
                      <a:pt x="3618" y="426"/>
                    </a:lnTo>
                    <a:lnTo>
                      <a:pt x="3618" y="426"/>
                    </a:lnTo>
                    <a:lnTo>
                      <a:pt x="3618" y="426"/>
                    </a:lnTo>
                    <a:lnTo>
                      <a:pt x="3618" y="426"/>
                    </a:lnTo>
                    <a:lnTo>
                      <a:pt x="3618" y="426"/>
                    </a:lnTo>
                    <a:lnTo>
                      <a:pt x="3618" y="426"/>
                    </a:lnTo>
                    <a:lnTo>
                      <a:pt x="3618" y="426"/>
                    </a:lnTo>
                    <a:lnTo>
                      <a:pt x="3618" y="426"/>
                    </a:lnTo>
                    <a:lnTo>
                      <a:pt x="3618" y="426"/>
                    </a:lnTo>
                    <a:lnTo>
                      <a:pt x="3618" y="420"/>
                    </a:lnTo>
                    <a:lnTo>
                      <a:pt x="3618" y="420"/>
                    </a:lnTo>
                    <a:lnTo>
                      <a:pt x="3618" y="420"/>
                    </a:lnTo>
                    <a:lnTo>
                      <a:pt x="3618" y="420"/>
                    </a:lnTo>
                    <a:lnTo>
                      <a:pt x="3618" y="420"/>
                    </a:lnTo>
                    <a:lnTo>
                      <a:pt x="3618" y="420"/>
                    </a:lnTo>
                    <a:lnTo>
                      <a:pt x="3618" y="420"/>
                    </a:lnTo>
                    <a:lnTo>
                      <a:pt x="3618" y="420"/>
                    </a:lnTo>
                    <a:lnTo>
                      <a:pt x="3618" y="420"/>
                    </a:lnTo>
                    <a:lnTo>
                      <a:pt x="3618" y="420"/>
                    </a:lnTo>
                    <a:lnTo>
                      <a:pt x="3618" y="420"/>
                    </a:lnTo>
                    <a:lnTo>
                      <a:pt x="3618" y="420"/>
                    </a:lnTo>
                    <a:lnTo>
                      <a:pt x="3618" y="420"/>
                    </a:lnTo>
                    <a:lnTo>
                      <a:pt x="3618" y="420"/>
                    </a:lnTo>
                    <a:lnTo>
                      <a:pt x="3618" y="420"/>
                    </a:lnTo>
                    <a:lnTo>
                      <a:pt x="3618" y="420"/>
                    </a:lnTo>
                    <a:lnTo>
                      <a:pt x="3618" y="420"/>
                    </a:lnTo>
                    <a:lnTo>
                      <a:pt x="3618" y="414"/>
                    </a:lnTo>
                    <a:lnTo>
                      <a:pt x="3618" y="414"/>
                    </a:lnTo>
                    <a:lnTo>
                      <a:pt x="3624" y="414"/>
                    </a:lnTo>
                    <a:lnTo>
                      <a:pt x="3624" y="414"/>
                    </a:lnTo>
                    <a:lnTo>
                      <a:pt x="3624" y="414"/>
                    </a:lnTo>
                    <a:lnTo>
                      <a:pt x="3624" y="414"/>
                    </a:lnTo>
                    <a:lnTo>
                      <a:pt x="3624" y="414"/>
                    </a:lnTo>
                    <a:lnTo>
                      <a:pt x="3624" y="414"/>
                    </a:lnTo>
                    <a:lnTo>
                      <a:pt x="3624" y="414"/>
                    </a:lnTo>
                    <a:lnTo>
                      <a:pt x="3624" y="414"/>
                    </a:lnTo>
                    <a:lnTo>
                      <a:pt x="3624" y="414"/>
                    </a:lnTo>
                    <a:lnTo>
                      <a:pt x="3624" y="414"/>
                    </a:lnTo>
                    <a:lnTo>
                      <a:pt x="3624" y="414"/>
                    </a:lnTo>
                    <a:lnTo>
                      <a:pt x="3624" y="414"/>
                    </a:lnTo>
                    <a:lnTo>
                      <a:pt x="3624" y="414"/>
                    </a:lnTo>
                    <a:lnTo>
                      <a:pt x="3624" y="408"/>
                    </a:lnTo>
                    <a:lnTo>
                      <a:pt x="3624" y="408"/>
                    </a:lnTo>
                    <a:lnTo>
                      <a:pt x="3624" y="408"/>
                    </a:lnTo>
                    <a:lnTo>
                      <a:pt x="3624" y="408"/>
                    </a:lnTo>
                    <a:lnTo>
                      <a:pt x="3624" y="408"/>
                    </a:lnTo>
                    <a:lnTo>
                      <a:pt x="3624" y="408"/>
                    </a:lnTo>
                    <a:lnTo>
                      <a:pt x="3624" y="408"/>
                    </a:lnTo>
                    <a:lnTo>
                      <a:pt x="3624" y="408"/>
                    </a:lnTo>
                    <a:lnTo>
                      <a:pt x="3624" y="408"/>
                    </a:lnTo>
                    <a:lnTo>
                      <a:pt x="3624" y="408"/>
                    </a:lnTo>
                    <a:lnTo>
                      <a:pt x="3624" y="408"/>
                    </a:lnTo>
                    <a:lnTo>
                      <a:pt x="3624" y="408"/>
                    </a:lnTo>
                    <a:lnTo>
                      <a:pt x="3624" y="408"/>
                    </a:lnTo>
                    <a:lnTo>
                      <a:pt x="3624" y="408"/>
                    </a:lnTo>
                    <a:lnTo>
                      <a:pt x="3624" y="408"/>
                    </a:lnTo>
                    <a:lnTo>
                      <a:pt x="3624" y="408"/>
                    </a:lnTo>
                    <a:lnTo>
                      <a:pt x="3624" y="402"/>
                    </a:lnTo>
                    <a:lnTo>
                      <a:pt x="3624" y="402"/>
                    </a:lnTo>
                    <a:lnTo>
                      <a:pt x="3624" y="402"/>
                    </a:lnTo>
                    <a:lnTo>
                      <a:pt x="3624" y="402"/>
                    </a:lnTo>
                    <a:lnTo>
                      <a:pt x="3624" y="402"/>
                    </a:lnTo>
                    <a:lnTo>
                      <a:pt x="3630" y="402"/>
                    </a:lnTo>
                    <a:lnTo>
                      <a:pt x="3630" y="402"/>
                    </a:lnTo>
                    <a:lnTo>
                      <a:pt x="3630" y="402"/>
                    </a:lnTo>
                    <a:lnTo>
                      <a:pt x="3630" y="402"/>
                    </a:lnTo>
                    <a:lnTo>
                      <a:pt x="3630" y="402"/>
                    </a:lnTo>
                    <a:lnTo>
                      <a:pt x="3630" y="402"/>
                    </a:lnTo>
                    <a:lnTo>
                      <a:pt x="3630" y="402"/>
                    </a:lnTo>
                    <a:lnTo>
                      <a:pt x="3630" y="402"/>
                    </a:lnTo>
                    <a:lnTo>
                      <a:pt x="3630" y="402"/>
                    </a:lnTo>
                    <a:lnTo>
                      <a:pt x="3630" y="402"/>
                    </a:lnTo>
                    <a:lnTo>
                      <a:pt x="3630" y="402"/>
                    </a:lnTo>
                    <a:lnTo>
                      <a:pt x="3630" y="402"/>
                    </a:lnTo>
                    <a:lnTo>
                      <a:pt x="3630" y="402"/>
                    </a:lnTo>
                    <a:lnTo>
                      <a:pt x="3630" y="396"/>
                    </a:lnTo>
                    <a:lnTo>
                      <a:pt x="3630" y="396"/>
                    </a:lnTo>
                    <a:lnTo>
                      <a:pt x="3630" y="396"/>
                    </a:lnTo>
                    <a:lnTo>
                      <a:pt x="3630" y="396"/>
                    </a:lnTo>
                    <a:lnTo>
                      <a:pt x="3630" y="396"/>
                    </a:lnTo>
                    <a:lnTo>
                      <a:pt x="3630" y="396"/>
                    </a:lnTo>
                    <a:lnTo>
                      <a:pt x="3630" y="396"/>
                    </a:lnTo>
                    <a:lnTo>
                      <a:pt x="3630" y="396"/>
                    </a:lnTo>
                    <a:lnTo>
                      <a:pt x="3630" y="396"/>
                    </a:lnTo>
                    <a:lnTo>
                      <a:pt x="3630" y="396"/>
                    </a:lnTo>
                    <a:lnTo>
                      <a:pt x="3630" y="396"/>
                    </a:lnTo>
                    <a:lnTo>
                      <a:pt x="3630" y="396"/>
                    </a:lnTo>
                    <a:lnTo>
                      <a:pt x="3630" y="396"/>
                    </a:lnTo>
                    <a:lnTo>
                      <a:pt x="3630" y="396"/>
                    </a:lnTo>
                    <a:lnTo>
                      <a:pt x="3630" y="396"/>
                    </a:lnTo>
                    <a:lnTo>
                      <a:pt x="3630" y="396"/>
                    </a:lnTo>
                    <a:lnTo>
                      <a:pt x="3630" y="396"/>
                    </a:lnTo>
                    <a:lnTo>
                      <a:pt x="3630" y="396"/>
                    </a:lnTo>
                    <a:lnTo>
                      <a:pt x="3630" y="396"/>
                    </a:lnTo>
                    <a:lnTo>
                      <a:pt x="3630" y="396"/>
                    </a:lnTo>
                    <a:lnTo>
                      <a:pt x="3636" y="396"/>
                    </a:lnTo>
                    <a:lnTo>
                      <a:pt x="3636" y="396"/>
                    </a:lnTo>
                    <a:lnTo>
                      <a:pt x="3636" y="396"/>
                    </a:lnTo>
                    <a:lnTo>
                      <a:pt x="3636" y="396"/>
                    </a:lnTo>
                    <a:lnTo>
                      <a:pt x="3636" y="396"/>
                    </a:lnTo>
                    <a:lnTo>
                      <a:pt x="3636" y="396"/>
                    </a:lnTo>
                    <a:lnTo>
                      <a:pt x="3636" y="396"/>
                    </a:lnTo>
                    <a:lnTo>
                      <a:pt x="3636" y="396"/>
                    </a:lnTo>
                    <a:lnTo>
                      <a:pt x="3636" y="396"/>
                    </a:lnTo>
                    <a:lnTo>
                      <a:pt x="3636" y="396"/>
                    </a:lnTo>
                    <a:lnTo>
                      <a:pt x="3636" y="396"/>
                    </a:lnTo>
                    <a:lnTo>
                      <a:pt x="3636" y="396"/>
                    </a:lnTo>
                    <a:lnTo>
                      <a:pt x="3636" y="396"/>
                    </a:lnTo>
                    <a:lnTo>
                      <a:pt x="3636" y="396"/>
                    </a:lnTo>
                    <a:lnTo>
                      <a:pt x="3636" y="396"/>
                    </a:lnTo>
                    <a:lnTo>
                      <a:pt x="3636" y="396"/>
                    </a:lnTo>
                    <a:lnTo>
                      <a:pt x="3636" y="396"/>
                    </a:lnTo>
                    <a:lnTo>
                      <a:pt x="3636" y="396"/>
                    </a:lnTo>
                    <a:lnTo>
                      <a:pt x="3636" y="396"/>
                    </a:lnTo>
                    <a:lnTo>
                      <a:pt x="3636" y="396"/>
                    </a:lnTo>
                    <a:lnTo>
                      <a:pt x="3636" y="396"/>
                    </a:lnTo>
                    <a:lnTo>
                      <a:pt x="3636" y="396"/>
                    </a:lnTo>
                    <a:lnTo>
                      <a:pt x="3636" y="396"/>
                    </a:lnTo>
                    <a:lnTo>
                      <a:pt x="3636" y="396"/>
                    </a:lnTo>
                    <a:lnTo>
                      <a:pt x="3636" y="396"/>
                    </a:lnTo>
                    <a:lnTo>
                      <a:pt x="3636" y="396"/>
                    </a:lnTo>
                    <a:lnTo>
                      <a:pt x="3636" y="396"/>
                    </a:lnTo>
                    <a:lnTo>
                      <a:pt x="3636" y="396"/>
                    </a:lnTo>
                    <a:lnTo>
                      <a:pt x="3636" y="396"/>
                    </a:lnTo>
                    <a:lnTo>
                      <a:pt x="3636" y="396"/>
                    </a:lnTo>
                    <a:lnTo>
                      <a:pt x="3636" y="396"/>
                    </a:lnTo>
                    <a:lnTo>
                      <a:pt x="3636" y="396"/>
                    </a:lnTo>
                    <a:lnTo>
                      <a:pt x="3642" y="396"/>
                    </a:lnTo>
                    <a:lnTo>
                      <a:pt x="3642" y="396"/>
                    </a:lnTo>
                    <a:lnTo>
                      <a:pt x="3642" y="396"/>
                    </a:lnTo>
                    <a:lnTo>
                      <a:pt x="3642" y="396"/>
                    </a:lnTo>
                    <a:lnTo>
                      <a:pt x="3642" y="396"/>
                    </a:lnTo>
                    <a:lnTo>
                      <a:pt x="3642" y="396"/>
                    </a:lnTo>
                    <a:lnTo>
                      <a:pt x="3642" y="396"/>
                    </a:lnTo>
                    <a:lnTo>
                      <a:pt x="3642" y="396"/>
                    </a:lnTo>
                    <a:lnTo>
                      <a:pt x="3642" y="396"/>
                    </a:lnTo>
                    <a:lnTo>
                      <a:pt x="3642" y="396"/>
                    </a:lnTo>
                    <a:lnTo>
                      <a:pt x="3642" y="396"/>
                    </a:lnTo>
                    <a:lnTo>
                      <a:pt x="3642" y="396"/>
                    </a:lnTo>
                    <a:lnTo>
                      <a:pt x="3642" y="396"/>
                    </a:lnTo>
                    <a:lnTo>
                      <a:pt x="3642" y="396"/>
                    </a:lnTo>
                    <a:lnTo>
                      <a:pt x="3642" y="396"/>
                    </a:lnTo>
                    <a:lnTo>
                      <a:pt x="3642" y="396"/>
                    </a:lnTo>
                    <a:lnTo>
                      <a:pt x="3642" y="402"/>
                    </a:lnTo>
                    <a:lnTo>
                      <a:pt x="3642" y="402"/>
                    </a:lnTo>
                    <a:lnTo>
                      <a:pt x="3642" y="402"/>
                    </a:lnTo>
                    <a:lnTo>
                      <a:pt x="3642" y="402"/>
                    </a:lnTo>
                    <a:lnTo>
                      <a:pt x="3642" y="402"/>
                    </a:lnTo>
                    <a:lnTo>
                      <a:pt x="3642" y="402"/>
                    </a:lnTo>
                    <a:lnTo>
                      <a:pt x="3642" y="402"/>
                    </a:lnTo>
                    <a:lnTo>
                      <a:pt x="3642" y="402"/>
                    </a:lnTo>
                    <a:lnTo>
                      <a:pt x="3642" y="402"/>
                    </a:lnTo>
                    <a:lnTo>
                      <a:pt x="3642" y="402"/>
                    </a:lnTo>
                    <a:lnTo>
                      <a:pt x="3642" y="402"/>
                    </a:lnTo>
                    <a:lnTo>
                      <a:pt x="3642" y="402"/>
                    </a:lnTo>
                    <a:lnTo>
                      <a:pt x="3642" y="402"/>
                    </a:lnTo>
                    <a:lnTo>
                      <a:pt x="3642" y="402"/>
                    </a:lnTo>
                    <a:lnTo>
                      <a:pt x="3642" y="402"/>
                    </a:lnTo>
                    <a:lnTo>
                      <a:pt x="3642" y="402"/>
                    </a:lnTo>
                    <a:lnTo>
                      <a:pt x="3648" y="402"/>
                    </a:lnTo>
                    <a:lnTo>
                      <a:pt x="3648" y="402"/>
                    </a:lnTo>
                    <a:lnTo>
                      <a:pt x="3648" y="408"/>
                    </a:lnTo>
                    <a:lnTo>
                      <a:pt x="3648" y="408"/>
                    </a:lnTo>
                    <a:lnTo>
                      <a:pt x="3648" y="408"/>
                    </a:lnTo>
                    <a:lnTo>
                      <a:pt x="3648" y="408"/>
                    </a:lnTo>
                    <a:lnTo>
                      <a:pt x="3648" y="408"/>
                    </a:lnTo>
                    <a:lnTo>
                      <a:pt x="3648" y="408"/>
                    </a:lnTo>
                    <a:lnTo>
                      <a:pt x="3648" y="408"/>
                    </a:lnTo>
                    <a:lnTo>
                      <a:pt x="3648" y="408"/>
                    </a:lnTo>
                    <a:lnTo>
                      <a:pt x="3648" y="408"/>
                    </a:lnTo>
                    <a:lnTo>
                      <a:pt x="3648" y="408"/>
                    </a:lnTo>
                    <a:lnTo>
                      <a:pt x="3648" y="408"/>
                    </a:lnTo>
                    <a:lnTo>
                      <a:pt x="3648" y="408"/>
                    </a:lnTo>
                    <a:lnTo>
                      <a:pt x="3648" y="408"/>
                    </a:lnTo>
                    <a:lnTo>
                      <a:pt x="3648" y="408"/>
                    </a:lnTo>
                    <a:lnTo>
                      <a:pt x="3648" y="408"/>
                    </a:lnTo>
                    <a:lnTo>
                      <a:pt x="3648" y="408"/>
                    </a:lnTo>
                    <a:lnTo>
                      <a:pt x="3648" y="414"/>
                    </a:lnTo>
                    <a:lnTo>
                      <a:pt x="3648" y="414"/>
                    </a:lnTo>
                    <a:lnTo>
                      <a:pt x="3648" y="414"/>
                    </a:lnTo>
                    <a:lnTo>
                      <a:pt x="3648" y="414"/>
                    </a:lnTo>
                    <a:lnTo>
                      <a:pt x="3648" y="414"/>
                    </a:lnTo>
                    <a:lnTo>
                      <a:pt x="3648" y="414"/>
                    </a:lnTo>
                    <a:lnTo>
                      <a:pt x="3648" y="414"/>
                    </a:lnTo>
                    <a:lnTo>
                      <a:pt x="3648" y="414"/>
                    </a:lnTo>
                    <a:lnTo>
                      <a:pt x="3648" y="414"/>
                    </a:lnTo>
                    <a:lnTo>
                      <a:pt x="3648" y="414"/>
                    </a:lnTo>
                    <a:lnTo>
                      <a:pt x="3648" y="414"/>
                    </a:lnTo>
                    <a:lnTo>
                      <a:pt x="3648" y="414"/>
                    </a:lnTo>
                    <a:lnTo>
                      <a:pt x="3648" y="414"/>
                    </a:lnTo>
                    <a:lnTo>
                      <a:pt x="3648" y="414"/>
                    </a:lnTo>
                    <a:lnTo>
                      <a:pt x="3648" y="414"/>
                    </a:lnTo>
                    <a:lnTo>
                      <a:pt x="3648" y="420"/>
                    </a:lnTo>
                    <a:lnTo>
                      <a:pt x="3654" y="420"/>
                    </a:lnTo>
                    <a:lnTo>
                      <a:pt x="3654" y="420"/>
                    </a:lnTo>
                    <a:lnTo>
                      <a:pt x="3654" y="420"/>
                    </a:lnTo>
                    <a:lnTo>
                      <a:pt x="3654" y="420"/>
                    </a:lnTo>
                    <a:lnTo>
                      <a:pt x="3654" y="420"/>
                    </a:lnTo>
                    <a:lnTo>
                      <a:pt x="3666" y="444"/>
                    </a:lnTo>
                    <a:lnTo>
                      <a:pt x="3666" y="444"/>
                    </a:lnTo>
                    <a:lnTo>
                      <a:pt x="3666" y="444"/>
                    </a:lnTo>
                    <a:lnTo>
                      <a:pt x="3672" y="444"/>
                    </a:lnTo>
                    <a:lnTo>
                      <a:pt x="3672" y="444"/>
                    </a:lnTo>
                    <a:lnTo>
                      <a:pt x="3672" y="444"/>
                    </a:lnTo>
                    <a:lnTo>
                      <a:pt x="3672" y="444"/>
                    </a:lnTo>
                    <a:lnTo>
                      <a:pt x="3672" y="444"/>
                    </a:lnTo>
                    <a:lnTo>
                      <a:pt x="3672" y="444"/>
                    </a:lnTo>
                    <a:lnTo>
                      <a:pt x="3672" y="444"/>
                    </a:lnTo>
                    <a:lnTo>
                      <a:pt x="3672" y="444"/>
                    </a:lnTo>
                    <a:lnTo>
                      <a:pt x="3672" y="444"/>
                    </a:lnTo>
                    <a:lnTo>
                      <a:pt x="3672" y="444"/>
                    </a:lnTo>
                    <a:lnTo>
                      <a:pt x="3672" y="444"/>
                    </a:lnTo>
                    <a:lnTo>
                      <a:pt x="3672" y="444"/>
                    </a:lnTo>
                    <a:lnTo>
                      <a:pt x="3672" y="444"/>
                    </a:lnTo>
                    <a:lnTo>
                      <a:pt x="3672" y="444"/>
                    </a:lnTo>
                    <a:lnTo>
                      <a:pt x="3672" y="444"/>
                    </a:lnTo>
                    <a:lnTo>
                      <a:pt x="3672" y="444"/>
                    </a:lnTo>
                    <a:lnTo>
                      <a:pt x="3672" y="444"/>
                    </a:lnTo>
                    <a:lnTo>
                      <a:pt x="3672" y="444"/>
                    </a:lnTo>
                    <a:lnTo>
                      <a:pt x="3672" y="444"/>
                    </a:lnTo>
                    <a:lnTo>
                      <a:pt x="3672" y="444"/>
                    </a:lnTo>
                    <a:lnTo>
                      <a:pt x="3672" y="444"/>
                    </a:lnTo>
                    <a:lnTo>
                      <a:pt x="3672" y="444"/>
                    </a:lnTo>
                    <a:lnTo>
                      <a:pt x="3672" y="444"/>
                    </a:lnTo>
                    <a:lnTo>
                      <a:pt x="3690" y="432"/>
                    </a:lnTo>
                    <a:lnTo>
                      <a:pt x="3690" y="432"/>
                    </a:lnTo>
                    <a:lnTo>
                      <a:pt x="3690" y="432"/>
                    </a:lnTo>
                    <a:lnTo>
                      <a:pt x="3690" y="432"/>
                    </a:lnTo>
                    <a:lnTo>
                      <a:pt x="3690" y="432"/>
                    </a:lnTo>
                    <a:lnTo>
                      <a:pt x="3690" y="432"/>
                    </a:lnTo>
                    <a:lnTo>
                      <a:pt x="3690" y="432"/>
                    </a:lnTo>
                    <a:lnTo>
                      <a:pt x="3690" y="432"/>
                    </a:lnTo>
                    <a:lnTo>
                      <a:pt x="3690" y="426"/>
                    </a:lnTo>
                    <a:lnTo>
                      <a:pt x="3690" y="426"/>
                    </a:lnTo>
                    <a:lnTo>
                      <a:pt x="3690" y="426"/>
                    </a:lnTo>
                    <a:lnTo>
                      <a:pt x="3690" y="426"/>
                    </a:lnTo>
                    <a:lnTo>
                      <a:pt x="3690" y="426"/>
                    </a:lnTo>
                    <a:lnTo>
                      <a:pt x="3690" y="426"/>
                    </a:lnTo>
                    <a:lnTo>
                      <a:pt x="3690" y="426"/>
                    </a:lnTo>
                    <a:lnTo>
                      <a:pt x="3690" y="426"/>
                    </a:lnTo>
                    <a:lnTo>
                      <a:pt x="3690" y="426"/>
                    </a:lnTo>
                    <a:lnTo>
                      <a:pt x="3696" y="426"/>
                    </a:lnTo>
                    <a:lnTo>
                      <a:pt x="3696" y="426"/>
                    </a:lnTo>
                    <a:lnTo>
                      <a:pt x="3696" y="426"/>
                    </a:lnTo>
                    <a:lnTo>
                      <a:pt x="3696" y="426"/>
                    </a:lnTo>
                    <a:lnTo>
                      <a:pt x="3696" y="426"/>
                    </a:lnTo>
                    <a:lnTo>
                      <a:pt x="3696" y="426"/>
                    </a:lnTo>
                    <a:lnTo>
                      <a:pt x="3696" y="426"/>
                    </a:lnTo>
                    <a:lnTo>
                      <a:pt x="3696" y="426"/>
                    </a:lnTo>
                    <a:lnTo>
                      <a:pt x="3696" y="420"/>
                    </a:lnTo>
                    <a:lnTo>
                      <a:pt x="3696" y="420"/>
                    </a:lnTo>
                    <a:lnTo>
                      <a:pt x="3696" y="420"/>
                    </a:lnTo>
                    <a:lnTo>
                      <a:pt x="3696" y="420"/>
                    </a:lnTo>
                    <a:lnTo>
                      <a:pt x="3696" y="420"/>
                    </a:lnTo>
                    <a:lnTo>
                      <a:pt x="3696" y="420"/>
                    </a:lnTo>
                    <a:lnTo>
                      <a:pt x="3696" y="420"/>
                    </a:lnTo>
                    <a:lnTo>
                      <a:pt x="3696" y="420"/>
                    </a:lnTo>
                    <a:lnTo>
                      <a:pt x="3696" y="420"/>
                    </a:lnTo>
                    <a:lnTo>
                      <a:pt x="3696" y="420"/>
                    </a:lnTo>
                    <a:lnTo>
                      <a:pt x="3696" y="420"/>
                    </a:lnTo>
                    <a:lnTo>
                      <a:pt x="3696" y="420"/>
                    </a:lnTo>
                    <a:lnTo>
                      <a:pt x="3696" y="420"/>
                    </a:lnTo>
                    <a:lnTo>
                      <a:pt x="3696" y="420"/>
                    </a:lnTo>
                    <a:lnTo>
                      <a:pt x="3696" y="420"/>
                    </a:lnTo>
                    <a:lnTo>
                      <a:pt x="3696" y="420"/>
                    </a:lnTo>
                    <a:lnTo>
                      <a:pt x="3696" y="414"/>
                    </a:lnTo>
                    <a:lnTo>
                      <a:pt x="3696" y="414"/>
                    </a:lnTo>
                    <a:lnTo>
                      <a:pt x="3696" y="414"/>
                    </a:lnTo>
                    <a:lnTo>
                      <a:pt x="3696" y="414"/>
                    </a:lnTo>
                    <a:lnTo>
                      <a:pt x="3696" y="414"/>
                    </a:lnTo>
                    <a:lnTo>
                      <a:pt x="3696" y="414"/>
                    </a:lnTo>
                    <a:lnTo>
                      <a:pt x="3696" y="414"/>
                    </a:lnTo>
                    <a:lnTo>
                      <a:pt x="3696" y="414"/>
                    </a:lnTo>
                    <a:lnTo>
                      <a:pt x="3696" y="414"/>
                    </a:lnTo>
                    <a:lnTo>
                      <a:pt x="3696" y="414"/>
                    </a:lnTo>
                    <a:lnTo>
                      <a:pt x="3696" y="414"/>
                    </a:lnTo>
                    <a:lnTo>
                      <a:pt x="3696" y="414"/>
                    </a:lnTo>
                    <a:lnTo>
                      <a:pt x="3702" y="414"/>
                    </a:lnTo>
                    <a:lnTo>
                      <a:pt x="3702" y="414"/>
                    </a:lnTo>
                    <a:lnTo>
                      <a:pt x="3702" y="414"/>
                    </a:lnTo>
                    <a:lnTo>
                      <a:pt x="3702" y="414"/>
                    </a:lnTo>
                    <a:lnTo>
                      <a:pt x="3702" y="408"/>
                    </a:lnTo>
                    <a:lnTo>
                      <a:pt x="3702" y="408"/>
                    </a:lnTo>
                    <a:lnTo>
                      <a:pt x="3702" y="408"/>
                    </a:lnTo>
                    <a:lnTo>
                      <a:pt x="3702" y="408"/>
                    </a:lnTo>
                    <a:lnTo>
                      <a:pt x="3702" y="408"/>
                    </a:lnTo>
                    <a:lnTo>
                      <a:pt x="3702" y="408"/>
                    </a:lnTo>
                    <a:lnTo>
                      <a:pt x="3702" y="408"/>
                    </a:lnTo>
                    <a:lnTo>
                      <a:pt x="3702" y="408"/>
                    </a:lnTo>
                    <a:lnTo>
                      <a:pt x="3702" y="408"/>
                    </a:lnTo>
                    <a:lnTo>
                      <a:pt x="3702" y="408"/>
                    </a:lnTo>
                    <a:lnTo>
                      <a:pt x="3702" y="408"/>
                    </a:lnTo>
                    <a:lnTo>
                      <a:pt x="3702" y="408"/>
                    </a:lnTo>
                    <a:lnTo>
                      <a:pt x="3702" y="408"/>
                    </a:lnTo>
                    <a:lnTo>
                      <a:pt x="3702" y="408"/>
                    </a:lnTo>
                    <a:lnTo>
                      <a:pt x="3702" y="408"/>
                    </a:lnTo>
                    <a:lnTo>
                      <a:pt x="3702" y="408"/>
                    </a:lnTo>
                    <a:lnTo>
                      <a:pt x="3702" y="402"/>
                    </a:lnTo>
                    <a:lnTo>
                      <a:pt x="3702" y="402"/>
                    </a:lnTo>
                    <a:lnTo>
                      <a:pt x="3702" y="402"/>
                    </a:lnTo>
                    <a:lnTo>
                      <a:pt x="3702" y="402"/>
                    </a:lnTo>
                    <a:lnTo>
                      <a:pt x="3702" y="402"/>
                    </a:lnTo>
                    <a:lnTo>
                      <a:pt x="3702" y="402"/>
                    </a:lnTo>
                    <a:lnTo>
                      <a:pt x="3702" y="402"/>
                    </a:lnTo>
                    <a:lnTo>
                      <a:pt x="3702" y="402"/>
                    </a:lnTo>
                    <a:lnTo>
                      <a:pt x="3702" y="402"/>
                    </a:lnTo>
                    <a:lnTo>
                      <a:pt x="3702" y="402"/>
                    </a:lnTo>
                    <a:lnTo>
                      <a:pt x="3702" y="402"/>
                    </a:lnTo>
                    <a:lnTo>
                      <a:pt x="3702" y="402"/>
                    </a:lnTo>
                    <a:lnTo>
                      <a:pt x="3708" y="402"/>
                    </a:lnTo>
                    <a:lnTo>
                      <a:pt x="3708" y="402"/>
                    </a:lnTo>
                    <a:lnTo>
                      <a:pt x="3708" y="402"/>
                    </a:lnTo>
                    <a:lnTo>
                      <a:pt x="3708" y="402"/>
                    </a:lnTo>
                    <a:lnTo>
                      <a:pt x="3708" y="402"/>
                    </a:lnTo>
                    <a:lnTo>
                      <a:pt x="3708" y="402"/>
                    </a:lnTo>
                    <a:lnTo>
                      <a:pt x="3708" y="402"/>
                    </a:lnTo>
                    <a:lnTo>
                      <a:pt x="3708" y="402"/>
                    </a:lnTo>
                    <a:lnTo>
                      <a:pt x="3708" y="402"/>
                    </a:lnTo>
                    <a:lnTo>
                      <a:pt x="3708" y="402"/>
                    </a:lnTo>
                    <a:lnTo>
                      <a:pt x="3708" y="402"/>
                    </a:lnTo>
                    <a:lnTo>
                      <a:pt x="3708" y="402"/>
                    </a:lnTo>
                    <a:lnTo>
                      <a:pt x="3708" y="402"/>
                    </a:lnTo>
                    <a:lnTo>
                      <a:pt x="3708" y="402"/>
                    </a:lnTo>
                    <a:lnTo>
                      <a:pt x="3708" y="402"/>
                    </a:lnTo>
                    <a:lnTo>
                      <a:pt x="3708" y="402"/>
                    </a:lnTo>
                    <a:lnTo>
                      <a:pt x="3708" y="402"/>
                    </a:lnTo>
                    <a:lnTo>
                      <a:pt x="3708" y="402"/>
                    </a:lnTo>
                    <a:lnTo>
                      <a:pt x="3708" y="402"/>
                    </a:lnTo>
                    <a:lnTo>
                      <a:pt x="3708" y="402"/>
                    </a:lnTo>
                    <a:lnTo>
                      <a:pt x="3708" y="396"/>
                    </a:lnTo>
                    <a:lnTo>
                      <a:pt x="3708" y="396"/>
                    </a:lnTo>
                    <a:lnTo>
                      <a:pt x="3708" y="396"/>
                    </a:lnTo>
                    <a:lnTo>
                      <a:pt x="3708" y="396"/>
                    </a:lnTo>
                    <a:lnTo>
                      <a:pt x="3708" y="396"/>
                    </a:lnTo>
                    <a:lnTo>
                      <a:pt x="3708" y="396"/>
                    </a:lnTo>
                    <a:lnTo>
                      <a:pt x="3708" y="396"/>
                    </a:lnTo>
                    <a:lnTo>
                      <a:pt x="3708" y="396"/>
                    </a:lnTo>
                    <a:lnTo>
                      <a:pt x="3708" y="396"/>
                    </a:lnTo>
                    <a:lnTo>
                      <a:pt x="3708" y="396"/>
                    </a:lnTo>
                    <a:lnTo>
                      <a:pt x="3708" y="396"/>
                    </a:lnTo>
                    <a:lnTo>
                      <a:pt x="3708" y="396"/>
                    </a:lnTo>
                    <a:lnTo>
                      <a:pt x="3714" y="396"/>
                    </a:lnTo>
                    <a:lnTo>
                      <a:pt x="3714" y="396"/>
                    </a:lnTo>
                    <a:lnTo>
                      <a:pt x="3714" y="396"/>
                    </a:lnTo>
                    <a:lnTo>
                      <a:pt x="3714" y="396"/>
                    </a:lnTo>
                    <a:lnTo>
                      <a:pt x="3714" y="396"/>
                    </a:lnTo>
                    <a:lnTo>
                      <a:pt x="3714" y="402"/>
                    </a:lnTo>
                    <a:lnTo>
                      <a:pt x="3714" y="402"/>
                    </a:lnTo>
                    <a:lnTo>
                      <a:pt x="3714" y="402"/>
                    </a:lnTo>
                    <a:lnTo>
                      <a:pt x="3714" y="402"/>
                    </a:lnTo>
                    <a:lnTo>
                      <a:pt x="3714" y="402"/>
                    </a:lnTo>
                    <a:lnTo>
                      <a:pt x="3714" y="402"/>
                    </a:lnTo>
                    <a:lnTo>
                      <a:pt x="3714" y="402"/>
                    </a:lnTo>
                    <a:lnTo>
                      <a:pt x="3714" y="402"/>
                    </a:lnTo>
                    <a:lnTo>
                      <a:pt x="3714" y="402"/>
                    </a:lnTo>
                    <a:lnTo>
                      <a:pt x="3714" y="402"/>
                    </a:lnTo>
                    <a:lnTo>
                      <a:pt x="3714" y="402"/>
                    </a:lnTo>
                    <a:lnTo>
                      <a:pt x="3714" y="402"/>
                    </a:lnTo>
                    <a:lnTo>
                      <a:pt x="3714" y="402"/>
                    </a:lnTo>
                    <a:lnTo>
                      <a:pt x="3714" y="402"/>
                    </a:lnTo>
                    <a:lnTo>
                      <a:pt x="3714" y="402"/>
                    </a:lnTo>
                    <a:lnTo>
                      <a:pt x="3714" y="402"/>
                    </a:lnTo>
                    <a:lnTo>
                      <a:pt x="3714" y="402"/>
                    </a:lnTo>
                    <a:lnTo>
                      <a:pt x="3714" y="402"/>
                    </a:lnTo>
                    <a:lnTo>
                      <a:pt x="3714" y="402"/>
                    </a:lnTo>
                    <a:lnTo>
                      <a:pt x="3714" y="402"/>
                    </a:lnTo>
                    <a:lnTo>
                      <a:pt x="3714" y="402"/>
                    </a:lnTo>
                    <a:lnTo>
                      <a:pt x="3714" y="402"/>
                    </a:lnTo>
                    <a:lnTo>
                      <a:pt x="3714" y="402"/>
                    </a:lnTo>
                    <a:lnTo>
                      <a:pt x="3714" y="402"/>
                    </a:lnTo>
                    <a:lnTo>
                      <a:pt x="3714" y="402"/>
                    </a:lnTo>
                    <a:lnTo>
                      <a:pt x="3714" y="402"/>
                    </a:lnTo>
                    <a:lnTo>
                      <a:pt x="3714" y="402"/>
                    </a:lnTo>
                    <a:lnTo>
                      <a:pt x="3714" y="402"/>
                    </a:lnTo>
                    <a:lnTo>
                      <a:pt x="3720" y="402"/>
                    </a:lnTo>
                    <a:lnTo>
                      <a:pt x="3720" y="402"/>
                    </a:lnTo>
                    <a:lnTo>
                      <a:pt x="3720" y="402"/>
                    </a:lnTo>
                    <a:lnTo>
                      <a:pt x="3720" y="402"/>
                    </a:lnTo>
                    <a:lnTo>
                      <a:pt x="3720" y="408"/>
                    </a:lnTo>
                    <a:lnTo>
                      <a:pt x="3720" y="408"/>
                    </a:lnTo>
                    <a:lnTo>
                      <a:pt x="3720" y="408"/>
                    </a:lnTo>
                    <a:lnTo>
                      <a:pt x="3720" y="408"/>
                    </a:lnTo>
                    <a:lnTo>
                      <a:pt x="3720" y="408"/>
                    </a:lnTo>
                    <a:lnTo>
                      <a:pt x="3720" y="408"/>
                    </a:lnTo>
                    <a:lnTo>
                      <a:pt x="3720" y="408"/>
                    </a:lnTo>
                    <a:lnTo>
                      <a:pt x="3720" y="408"/>
                    </a:lnTo>
                    <a:lnTo>
                      <a:pt x="3720" y="408"/>
                    </a:lnTo>
                    <a:lnTo>
                      <a:pt x="3720" y="408"/>
                    </a:lnTo>
                    <a:lnTo>
                      <a:pt x="3720" y="408"/>
                    </a:lnTo>
                    <a:lnTo>
                      <a:pt x="3720" y="408"/>
                    </a:lnTo>
                    <a:lnTo>
                      <a:pt x="3720" y="408"/>
                    </a:lnTo>
                    <a:lnTo>
                      <a:pt x="3720" y="408"/>
                    </a:lnTo>
                    <a:lnTo>
                      <a:pt x="3720" y="408"/>
                    </a:lnTo>
                    <a:lnTo>
                      <a:pt x="3720" y="408"/>
                    </a:lnTo>
                    <a:lnTo>
                      <a:pt x="3720" y="414"/>
                    </a:lnTo>
                    <a:lnTo>
                      <a:pt x="3720" y="414"/>
                    </a:lnTo>
                    <a:lnTo>
                      <a:pt x="3720" y="414"/>
                    </a:lnTo>
                    <a:lnTo>
                      <a:pt x="3720" y="414"/>
                    </a:lnTo>
                    <a:lnTo>
                      <a:pt x="3720" y="414"/>
                    </a:lnTo>
                    <a:lnTo>
                      <a:pt x="3720" y="414"/>
                    </a:lnTo>
                    <a:lnTo>
                      <a:pt x="3720" y="414"/>
                    </a:lnTo>
                    <a:lnTo>
                      <a:pt x="3720" y="414"/>
                    </a:lnTo>
                    <a:lnTo>
                      <a:pt x="3720" y="414"/>
                    </a:lnTo>
                    <a:lnTo>
                      <a:pt x="3720" y="414"/>
                    </a:lnTo>
                    <a:lnTo>
                      <a:pt x="3720" y="414"/>
                    </a:lnTo>
                    <a:lnTo>
                      <a:pt x="3720" y="414"/>
                    </a:lnTo>
                    <a:lnTo>
                      <a:pt x="3720" y="414"/>
                    </a:lnTo>
                    <a:lnTo>
                      <a:pt x="3726" y="414"/>
                    </a:lnTo>
                    <a:lnTo>
                      <a:pt x="3726" y="414"/>
                    </a:lnTo>
                    <a:lnTo>
                      <a:pt x="3726" y="414"/>
                    </a:lnTo>
                    <a:lnTo>
                      <a:pt x="3726" y="420"/>
                    </a:lnTo>
                    <a:lnTo>
                      <a:pt x="3726" y="420"/>
                    </a:lnTo>
                    <a:lnTo>
                      <a:pt x="3726" y="420"/>
                    </a:lnTo>
                    <a:lnTo>
                      <a:pt x="3726" y="420"/>
                    </a:lnTo>
                    <a:lnTo>
                      <a:pt x="3726" y="420"/>
                    </a:lnTo>
                    <a:lnTo>
                      <a:pt x="3726" y="420"/>
                    </a:lnTo>
                    <a:lnTo>
                      <a:pt x="3726" y="420"/>
                    </a:lnTo>
                    <a:lnTo>
                      <a:pt x="3726" y="420"/>
                    </a:lnTo>
                    <a:lnTo>
                      <a:pt x="3726" y="420"/>
                    </a:lnTo>
                    <a:lnTo>
                      <a:pt x="3726" y="420"/>
                    </a:lnTo>
                    <a:lnTo>
                      <a:pt x="3726" y="420"/>
                    </a:lnTo>
                    <a:lnTo>
                      <a:pt x="3726" y="420"/>
                    </a:lnTo>
                    <a:lnTo>
                      <a:pt x="3726" y="420"/>
                    </a:lnTo>
                    <a:lnTo>
                      <a:pt x="3726" y="420"/>
                    </a:lnTo>
                    <a:lnTo>
                      <a:pt x="3726" y="420"/>
                    </a:lnTo>
                    <a:lnTo>
                      <a:pt x="3726" y="426"/>
                    </a:lnTo>
                    <a:lnTo>
                      <a:pt x="3726" y="426"/>
                    </a:lnTo>
                    <a:lnTo>
                      <a:pt x="3744" y="450"/>
                    </a:lnTo>
                    <a:lnTo>
                      <a:pt x="3744" y="450"/>
                    </a:lnTo>
                    <a:lnTo>
                      <a:pt x="3744" y="450"/>
                    </a:lnTo>
                    <a:lnTo>
                      <a:pt x="3744" y="450"/>
                    </a:lnTo>
                    <a:lnTo>
                      <a:pt x="3744" y="450"/>
                    </a:lnTo>
                    <a:lnTo>
                      <a:pt x="3744" y="450"/>
                    </a:lnTo>
                    <a:lnTo>
                      <a:pt x="3744" y="450"/>
                    </a:lnTo>
                    <a:lnTo>
                      <a:pt x="3744" y="450"/>
                    </a:lnTo>
                    <a:lnTo>
                      <a:pt x="3744" y="450"/>
                    </a:lnTo>
                    <a:lnTo>
                      <a:pt x="3744" y="450"/>
                    </a:lnTo>
                    <a:lnTo>
                      <a:pt x="3744" y="450"/>
                    </a:lnTo>
                    <a:lnTo>
                      <a:pt x="3744" y="450"/>
                    </a:lnTo>
                    <a:lnTo>
                      <a:pt x="3744" y="450"/>
                    </a:lnTo>
                    <a:lnTo>
                      <a:pt x="3744" y="450"/>
                    </a:lnTo>
                    <a:lnTo>
                      <a:pt x="3744" y="450"/>
                    </a:lnTo>
                    <a:lnTo>
                      <a:pt x="3744" y="450"/>
                    </a:lnTo>
                    <a:lnTo>
                      <a:pt x="3744" y="450"/>
                    </a:lnTo>
                    <a:lnTo>
                      <a:pt x="3744" y="450"/>
                    </a:lnTo>
                    <a:lnTo>
                      <a:pt x="3744" y="450"/>
                    </a:lnTo>
                    <a:lnTo>
                      <a:pt x="3744" y="450"/>
                    </a:lnTo>
                    <a:lnTo>
                      <a:pt x="3744" y="450"/>
                    </a:lnTo>
                    <a:lnTo>
                      <a:pt x="3750" y="450"/>
                    </a:lnTo>
                    <a:lnTo>
                      <a:pt x="3750" y="450"/>
                    </a:lnTo>
                    <a:lnTo>
                      <a:pt x="3750" y="450"/>
                    </a:lnTo>
                    <a:lnTo>
                      <a:pt x="3750" y="450"/>
                    </a:lnTo>
                    <a:lnTo>
                      <a:pt x="3750" y="450"/>
                    </a:lnTo>
                    <a:lnTo>
                      <a:pt x="3768" y="438"/>
                    </a:lnTo>
                    <a:lnTo>
                      <a:pt x="3768" y="438"/>
                    </a:lnTo>
                    <a:lnTo>
                      <a:pt x="3768" y="438"/>
                    </a:lnTo>
                    <a:lnTo>
                      <a:pt x="3768" y="438"/>
                    </a:lnTo>
                    <a:lnTo>
                      <a:pt x="3768" y="438"/>
                    </a:lnTo>
                    <a:lnTo>
                      <a:pt x="3768" y="438"/>
                    </a:lnTo>
                    <a:lnTo>
                      <a:pt x="3768" y="432"/>
                    </a:lnTo>
                    <a:lnTo>
                      <a:pt x="3768" y="432"/>
                    </a:lnTo>
                    <a:lnTo>
                      <a:pt x="3768" y="432"/>
                    </a:lnTo>
                    <a:lnTo>
                      <a:pt x="3768" y="432"/>
                    </a:lnTo>
                    <a:lnTo>
                      <a:pt x="3768" y="432"/>
                    </a:lnTo>
                    <a:lnTo>
                      <a:pt x="3768" y="432"/>
                    </a:lnTo>
                    <a:lnTo>
                      <a:pt x="3768" y="432"/>
                    </a:lnTo>
                    <a:lnTo>
                      <a:pt x="3768" y="432"/>
                    </a:lnTo>
                    <a:lnTo>
                      <a:pt x="3768" y="432"/>
                    </a:lnTo>
                    <a:lnTo>
                      <a:pt x="3768" y="432"/>
                    </a:lnTo>
                    <a:lnTo>
                      <a:pt x="3768" y="432"/>
                    </a:lnTo>
                    <a:lnTo>
                      <a:pt x="3768" y="432"/>
                    </a:lnTo>
                    <a:lnTo>
                      <a:pt x="3768" y="432"/>
                    </a:lnTo>
                    <a:lnTo>
                      <a:pt x="3768" y="432"/>
                    </a:lnTo>
                    <a:lnTo>
                      <a:pt x="3768" y="432"/>
                    </a:lnTo>
                    <a:lnTo>
                      <a:pt x="3768" y="432"/>
                    </a:lnTo>
                    <a:lnTo>
                      <a:pt x="3768" y="432"/>
                    </a:lnTo>
                    <a:lnTo>
                      <a:pt x="3768" y="432"/>
                    </a:lnTo>
                    <a:lnTo>
                      <a:pt x="3768" y="432"/>
                    </a:lnTo>
                    <a:lnTo>
                      <a:pt x="3768" y="426"/>
                    </a:lnTo>
                    <a:lnTo>
                      <a:pt x="3768" y="426"/>
                    </a:lnTo>
                    <a:lnTo>
                      <a:pt x="3768" y="426"/>
                    </a:lnTo>
                    <a:lnTo>
                      <a:pt x="3768" y="426"/>
                    </a:lnTo>
                    <a:lnTo>
                      <a:pt x="3768" y="426"/>
                    </a:lnTo>
                    <a:lnTo>
                      <a:pt x="3768" y="426"/>
                    </a:lnTo>
                    <a:lnTo>
                      <a:pt x="3768" y="426"/>
                    </a:lnTo>
                    <a:lnTo>
                      <a:pt x="3768" y="426"/>
                    </a:lnTo>
                    <a:lnTo>
                      <a:pt x="3768" y="426"/>
                    </a:lnTo>
                    <a:lnTo>
                      <a:pt x="3768" y="426"/>
                    </a:lnTo>
                    <a:lnTo>
                      <a:pt x="3768" y="426"/>
                    </a:lnTo>
                    <a:lnTo>
                      <a:pt x="3774" y="426"/>
                    </a:lnTo>
                    <a:lnTo>
                      <a:pt x="3774" y="426"/>
                    </a:lnTo>
                    <a:lnTo>
                      <a:pt x="3774" y="426"/>
                    </a:lnTo>
                    <a:lnTo>
                      <a:pt x="3774" y="426"/>
                    </a:lnTo>
                    <a:lnTo>
                      <a:pt x="3774" y="426"/>
                    </a:lnTo>
                    <a:lnTo>
                      <a:pt x="3774" y="420"/>
                    </a:lnTo>
                    <a:lnTo>
                      <a:pt x="3774" y="420"/>
                    </a:lnTo>
                    <a:lnTo>
                      <a:pt x="3774" y="420"/>
                    </a:lnTo>
                    <a:lnTo>
                      <a:pt x="3774" y="420"/>
                    </a:lnTo>
                    <a:lnTo>
                      <a:pt x="3774" y="420"/>
                    </a:lnTo>
                    <a:lnTo>
                      <a:pt x="3774" y="420"/>
                    </a:lnTo>
                    <a:lnTo>
                      <a:pt x="3774" y="420"/>
                    </a:lnTo>
                    <a:lnTo>
                      <a:pt x="3774" y="420"/>
                    </a:lnTo>
                    <a:lnTo>
                      <a:pt x="3774" y="420"/>
                    </a:lnTo>
                    <a:lnTo>
                      <a:pt x="3774" y="420"/>
                    </a:lnTo>
                    <a:lnTo>
                      <a:pt x="3774" y="420"/>
                    </a:lnTo>
                    <a:lnTo>
                      <a:pt x="3774" y="420"/>
                    </a:lnTo>
                    <a:lnTo>
                      <a:pt x="3774" y="420"/>
                    </a:lnTo>
                    <a:lnTo>
                      <a:pt x="3774" y="420"/>
                    </a:lnTo>
                    <a:lnTo>
                      <a:pt x="3774" y="420"/>
                    </a:lnTo>
                    <a:lnTo>
                      <a:pt x="3774" y="420"/>
                    </a:lnTo>
                    <a:lnTo>
                      <a:pt x="3774" y="420"/>
                    </a:lnTo>
                    <a:lnTo>
                      <a:pt x="3774" y="414"/>
                    </a:lnTo>
                    <a:lnTo>
                      <a:pt x="3774" y="414"/>
                    </a:lnTo>
                    <a:lnTo>
                      <a:pt x="3774" y="414"/>
                    </a:lnTo>
                    <a:lnTo>
                      <a:pt x="3774" y="414"/>
                    </a:lnTo>
                    <a:lnTo>
                      <a:pt x="3774" y="414"/>
                    </a:lnTo>
                    <a:lnTo>
                      <a:pt x="3774" y="414"/>
                    </a:lnTo>
                    <a:lnTo>
                      <a:pt x="3774" y="414"/>
                    </a:lnTo>
                    <a:lnTo>
                      <a:pt x="3774" y="414"/>
                    </a:lnTo>
                    <a:lnTo>
                      <a:pt x="3774" y="414"/>
                    </a:lnTo>
                    <a:lnTo>
                      <a:pt x="3774" y="414"/>
                    </a:lnTo>
                    <a:lnTo>
                      <a:pt x="3774" y="414"/>
                    </a:lnTo>
                    <a:lnTo>
                      <a:pt x="3774" y="414"/>
                    </a:lnTo>
                    <a:lnTo>
                      <a:pt x="3780" y="414"/>
                    </a:lnTo>
                    <a:lnTo>
                      <a:pt x="3780" y="414"/>
                    </a:lnTo>
                    <a:lnTo>
                      <a:pt x="3780" y="414"/>
                    </a:lnTo>
                    <a:lnTo>
                      <a:pt x="3780" y="414"/>
                    </a:lnTo>
                    <a:lnTo>
                      <a:pt x="3780" y="414"/>
                    </a:lnTo>
                    <a:lnTo>
                      <a:pt x="3780" y="408"/>
                    </a:lnTo>
                    <a:lnTo>
                      <a:pt x="3780" y="408"/>
                    </a:lnTo>
                    <a:lnTo>
                      <a:pt x="3780" y="408"/>
                    </a:lnTo>
                    <a:lnTo>
                      <a:pt x="3780" y="408"/>
                    </a:lnTo>
                    <a:lnTo>
                      <a:pt x="3780" y="408"/>
                    </a:lnTo>
                    <a:lnTo>
                      <a:pt x="3780" y="408"/>
                    </a:lnTo>
                    <a:lnTo>
                      <a:pt x="3780" y="408"/>
                    </a:lnTo>
                    <a:lnTo>
                      <a:pt x="3780" y="408"/>
                    </a:lnTo>
                    <a:lnTo>
                      <a:pt x="3780" y="408"/>
                    </a:lnTo>
                    <a:lnTo>
                      <a:pt x="3780" y="408"/>
                    </a:lnTo>
                    <a:lnTo>
                      <a:pt x="3780" y="408"/>
                    </a:lnTo>
                    <a:lnTo>
                      <a:pt x="3780" y="408"/>
                    </a:lnTo>
                    <a:lnTo>
                      <a:pt x="3780" y="408"/>
                    </a:lnTo>
                    <a:lnTo>
                      <a:pt x="3780" y="408"/>
                    </a:lnTo>
                    <a:lnTo>
                      <a:pt x="3780" y="408"/>
                    </a:lnTo>
                    <a:lnTo>
                      <a:pt x="3780" y="408"/>
                    </a:lnTo>
                    <a:lnTo>
                      <a:pt x="3780" y="408"/>
                    </a:lnTo>
                    <a:lnTo>
                      <a:pt x="3780" y="408"/>
                    </a:lnTo>
                    <a:lnTo>
                      <a:pt x="3780" y="408"/>
                    </a:lnTo>
                    <a:lnTo>
                      <a:pt x="3780" y="408"/>
                    </a:lnTo>
                    <a:lnTo>
                      <a:pt x="3780" y="408"/>
                    </a:lnTo>
                    <a:lnTo>
                      <a:pt x="3780" y="408"/>
                    </a:lnTo>
                    <a:lnTo>
                      <a:pt x="3780" y="408"/>
                    </a:lnTo>
                    <a:lnTo>
                      <a:pt x="3780" y="408"/>
                    </a:lnTo>
                    <a:lnTo>
                      <a:pt x="3780" y="408"/>
                    </a:lnTo>
                    <a:lnTo>
                      <a:pt x="3780" y="408"/>
                    </a:lnTo>
                    <a:lnTo>
                      <a:pt x="3780" y="408"/>
                    </a:lnTo>
                    <a:lnTo>
                      <a:pt x="3780" y="408"/>
                    </a:lnTo>
                    <a:lnTo>
                      <a:pt x="3786" y="408"/>
                    </a:lnTo>
                    <a:lnTo>
                      <a:pt x="3786" y="408"/>
                    </a:lnTo>
                    <a:lnTo>
                      <a:pt x="3786" y="408"/>
                    </a:lnTo>
                    <a:lnTo>
                      <a:pt x="3786" y="408"/>
                    </a:lnTo>
                    <a:lnTo>
                      <a:pt x="3786" y="408"/>
                    </a:lnTo>
                    <a:lnTo>
                      <a:pt x="3786" y="408"/>
                    </a:lnTo>
                    <a:lnTo>
                      <a:pt x="3786" y="408"/>
                    </a:lnTo>
                    <a:lnTo>
                      <a:pt x="3786" y="408"/>
                    </a:lnTo>
                    <a:lnTo>
                      <a:pt x="3786" y="408"/>
                    </a:lnTo>
                    <a:lnTo>
                      <a:pt x="3786" y="408"/>
                    </a:lnTo>
                    <a:lnTo>
                      <a:pt x="3786" y="408"/>
                    </a:lnTo>
                    <a:lnTo>
                      <a:pt x="3786" y="408"/>
                    </a:lnTo>
                    <a:lnTo>
                      <a:pt x="3786" y="408"/>
                    </a:lnTo>
                    <a:lnTo>
                      <a:pt x="3786" y="408"/>
                    </a:lnTo>
                    <a:lnTo>
                      <a:pt x="3786" y="408"/>
                    </a:lnTo>
                    <a:lnTo>
                      <a:pt x="3786" y="408"/>
                    </a:lnTo>
                    <a:lnTo>
                      <a:pt x="3786" y="408"/>
                    </a:lnTo>
                    <a:lnTo>
                      <a:pt x="3786" y="408"/>
                    </a:lnTo>
                    <a:lnTo>
                      <a:pt x="3786" y="408"/>
                    </a:lnTo>
                    <a:lnTo>
                      <a:pt x="3786" y="408"/>
                    </a:lnTo>
                    <a:lnTo>
                      <a:pt x="3786" y="408"/>
                    </a:lnTo>
                    <a:lnTo>
                      <a:pt x="3786" y="408"/>
                    </a:lnTo>
                    <a:lnTo>
                      <a:pt x="3786" y="408"/>
                    </a:lnTo>
                    <a:lnTo>
                      <a:pt x="3786" y="408"/>
                    </a:lnTo>
                    <a:lnTo>
                      <a:pt x="3786" y="408"/>
                    </a:lnTo>
                    <a:lnTo>
                      <a:pt x="3786" y="408"/>
                    </a:lnTo>
                    <a:lnTo>
                      <a:pt x="3786" y="408"/>
                    </a:lnTo>
                    <a:lnTo>
                      <a:pt x="3786" y="408"/>
                    </a:lnTo>
                    <a:lnTo>
                      <a:pt x="3786" y="408"/>
                    </a:lnTo>
                    <a:lnTo>
                      <a:pt x="3786" y="408"/>
                    </a:lnTo>
                    <a:lnTo>
                      <a:pt x="3786" y="408"/>
                    </a:lnTo>
                    <a:lnTo>
                      <a:pt x="3786" y="408"/>
                    </a:lnTo>
                    <a:lnTo>
                      <a:pt x="3792" y="408"/>
                    </a:lnTo>
                    <a:lnTo>
                      <a:pt x="3792" y="408"/>
                    </a:lnTo>
                    <a:lnTo>
                      <a:pt x="3792" y="408"/>
                    </a:lnTo>
                    <a:lnTo>
                      <a:pt x="3792" y="408"/>
                    </a:lnTo>
                    <a:lnTo>
                      <a:pt x="3792" y="408"/>
                    </a:lnTo>
                    <a:lnTo>
                      <a:pt x="3792" y="408"/>
                    </a:lnTo>
                    <a:lnTo>
                      <a:pt x="3792" y="408"/>
                    </a:lnTo>
                    <a:lnTo>
                      <a:pt x="3792" y="408"/>
                    </a:lnTo>
                    <a:lnTo>
                      <a:pt x="3792" y="408"/>
                    </a:lnTo>
                    <a:lnTo>
                      <a:pt x="3792" y="408"/>
                    </a:lnTo>
                    <a:lnTo>
                      <a:pt x="3792" y="408"/>
                    </a:lnTo>
                    <a:lnTo>
                      <a:pt x="3792" y="408"/>
                    </a:lnTo>
                    <a:lnTo>
                      <a:pt x="3792" y="408"/>
                    </a:lnTo>
                    <a:lnTo>
                      <a:pt x="3792" y="408"/>
                    </a:lnTo>
                    <a:lnTo>
                      <a:pt x="3792" y="408"/>
                    </a:lnTo>
                    <a:lnTo>
                      <a:pt x="3792" y="408"/>
                    </a:lnTo>
                    <a:lnTo>
                      <a:pt x="3792" y="414"/>
                    </a:lnTo>
                    <a:lnTo>
                      <a:pt x="3792" y="414"/>
                    </a:lnTo>
                    <a:lnTo>
                      <a:pt x="3792" y="414"/>
                    </a:lnTo>
                    <a:lnTo>
                      <a:pt x="3792" y="414"/>
                    </a:lnTo>
                    <a:lnTo>
                      <a:pt x="3792" y="414"/>
                    </a:lnTo>
                    <a:lnTo>
                      <a:pt x="3792" y="414"/>
                    </a:lnTo>
                    <a:lnTo>
                      <a:pt x="3792" y="414"/>
                    </a:lnTo>
                    <a:lnTo>
                      <a:pt x="3792" y="414"/>
                    </a:lnTo>
                    <a:lnTo>
                      <a:pt x="3792" y="414"/>
                    </a:lnTo>
                    <a:lnTo>
                      <a:pt x="3792" y="414"/>
                    </a:lnTo>
                    <a:lnTo>
                      <a:pt x="3792" y="414"/>
                    </a:lnTo>
                    <a:lnTo>
                      <a:pt x="3792" y="414"/>
                    </a:lnTo>
                    <a:lnTo>
                      <a:pt x="3792" y="414"/>
                    </a:lnTo>
                    <a:lnTo>
                      <a:pt x="3792" y="414"/>
                    </a:lnTo>
                    <a:lnTo>
                      <a:pt x="3792" y="414"/>
                    </a:lnTo>
                    <a:lnTo>
                      <a:pt x="3792" y="414"/>
                    </a:lnTo>
                    <a:lnTo>
                      <a:pt x="3798" y="414"/>
                    </a:lnTo>
                    <a:lnTo>
                      <a:pt x="3798" y="420"/>
                    </a:lnTo>
                    <a:lnTo>
                      <a:pt x="3798" y="420"/>
                    </a:lnTo>
                    <a:lnTo>
                      <a:pt x="3798" y="420"/>
                    </a:lnTo>
                    <a:lnTo>
                      <a:pt x="3798" y="420"/>
                    </a:lnTo>
                    <a:lnTo>
                      <a:pt x="3798" y="420"/>
                    </a:lnTo>
                    <a:lnTo>
                      <a:pt x="3798" y="420"/>
                    </a:lnTo>
                    <a:lnTo>
                      <a:pt x="3798" y="420"/>
                    </a:lnTo>
                    <a:lnTo>
                      <a:pt x="3798" y="420"/>
                    </a:lnTo>
                    <a:lnTo>
                      <a:pt x="3798" y="420"/>
                    </a:lnTo>
                    <a:lnTo>
                      <a:pt x="3798" y="420"/>
                    </a:lnTo>
                    <a:lnTo>
                      <a:pt x="3798" y="420"/>
                    </a:lnTo>
                    <a:lnTo>
                      <a:pt x="3798" y="420"/>
                    </a:lnTo>
                    <a:lnTo>
                      <a:pt x="3798" y="420"/>
                    </a:lnTo>
                    <a:lnTo>
                      <a:pt x="3798" y="420"/>
                    </a:lnTo>
                    <a:lnTo>
                      <a:pt x="3798" y="420"/>
                    </a:lnTo>
                    <a:lnTo>
                      <a:pt x="3798" y="420"/>
                    </a:lnTo>
                    <a:lnTo>
                      <a:pt x="3798" y="426"/>
                    </a:lnTo>
                    <a:lnTo>
                      <a:pt x="3798" y="426"/>
                    </a:lnTo>
                    <a:lnTo>
                      <a:pt x="3798" y="426"/>
                    </a:lnTo>
                    <a:lnTo>
                      <a:pt x="3798" y="426"/>
                    </a:lnTo>
                    <a:lnTo>
                      <a:pt x="3798" y="426"/>
                    </a:lnTo>
                    <a:lnTo>
                      <a:pt x="3798" y="426"/>
                    </a:lnTo>
                    <a:lnTo>
                      <a:pt x="3798" y="426"/>
                    </a:lnTo>
                    <a:lnTo>
                      <a:pt x="3798" y="426"/>
                    </a:lnTo>
                    <a:lnTo>
                      <a:pt x="3798" y="426"/>
                    </a:lnTo>
                    <a:lnTo>
                      <a:pt x="3798" y="426"/>
                    </a:lnTo>
                    <a:lnTo>
                      <a:pt x="3798" y="426"/>
                    </a:lnTo>
                    <a:lnTo>
                      <a:pt x="3798" y="426"/>
                    </a:lnTo>
                    <a:lnTo>
                      <a:pt x="3798" y="426"/>
                    </a:lnTo>
                    <a:lnTo>
                      <a:pt x="3798" y="426"/>
                    </a:lnTo>
                    <a:lnTo>
                      <a:pt x="3798" y="426"/>
                    </a:lnTo>
                    <a:lnTo>
                      <a:pt x="3798" y="426"/>
                    </a:lnTo>
                    <a:lnTo>
                      <a:pt x="3798" y="432"/>
                    </a:lnTo>
                    <a:lnTo>
                      <a:pt x="3798" y="432"/>
                    </a:lnTo>
                    <a:lnTo>
                      <a:pt x="3798" y="432"/>
                    </a:lnTo>
                    <a:lnTo>
                      <a:pt x="3816" y="456"/>
                    </a:lnTo>
                    <a:lnTo>
                      <a:pt x="3816" y="456"/>
                    </a:lnTo>
                    <a:lnTo>
                      <a:pt x="3816" y="456"/>
                    </a:lnTo>
                    <a:lnTo>
                      <a:pt x="3816" y="456"/>
                    </a:lnTo>
                    <a:lnTo>
                      <a:pt x="3816" y="456"/>
                    </a:lnTo>
                    <a:lnTo>
                      <a:pt x="3816" y="456"/>
                    </a:lnTo>
                    <a:lnTo>
                      <a:pt x="3822" y="456"/>
                    </a:lnTo>
                    <a:lnTo>
                      <a:pt x="3822" y="456"/>
                    </a:lnTo>
                    <a:lnTo>
                      <a:pt x="3822" y="456"/>
                    </a:lnTo>
                    <a:lnTo>
                      <a:pt x="3822" y="456"/>
                    </a:lnTo>
                    <a:lnTo>
                      <a:pt x="3822" y="456"/>
                    </a:lnTo>
                    <a:lnTo>
                      <a:pt x="3822" y="456"/>
                    </a:lnTo>
                    <a:lnTo>
                      <a:pt x="3822" y="456"/>
                    </a:lnTo>
                    <a:lnTo>
                      <a:pt x="3822" y="456"/>
                    </a:lnTo>
                    <a:lnTo>
                      <a:pt x="3822" y="456"/>
                    </a:lnTo>
                    <a:lnTo>
                      <a:pt x="3822" y="456"/>
                    </a:lnTo>
                    <a:lnTo>
                      <a:pt x="3822" y="456"/>
                    </a:lnTo>
                    <a:lnTo>
                      <a:pt x="3822" y="456"/>
                    </a:lnTo>
                    <a:lnTo>
                      <a:pt x="3822" y="456"/>
                    </a:lnTo>
                    <a:lnTo>
                      <a:pt x="3822" y="456"/>
                    </a:lnTo>
                    <a:lnTo>
                      <a:pt x="3822" y="456"/>
                    </a:lnTo>
                    <a:lnTo>
                      <a:pt x="3822" y="456"/>
                    </a:lnTo>
                    <a:lnTo>
                      <a:pt x="3822" y="456"/>
                    </a:lnTo>
                    <a:lnTo>
                      <a:pt x="3822" y="456"/>
                    </a:lnTo>
                    <a:lnTo>
                      <a:pt x="3822" y="456"/>
                    </a:lnTo>
                    <a:lnTo>
                      <a:pt x="3822" y="456"/>
                    </a:lnTo>
                    <a:lnTo>
                      <a:pt x="3840" y="444"/>
                    </a:lnTo>
                    <a:lnTo>
                      <a:pt x="3840" y="444"/>
                    </a:lnTo>
                    <a:lnTo>
                      <a:pt x="3840" y="444"/>
                    </a:lnTo>
                    <a:lnTo>
                      <a:pt x="3840" y="444"/>
                    </a:lnTo>
                    <a:lnTo>
                      <a:pt x="3840" y="444"/>
                    </a:lnTo>
                    <a:lnTo>
                      <a:pt x="3840" y="438"/>
                    </a:lnTo>
                    <a:lnTo>
                      <a:pt x="3840" y="438"/>
                    </a:lnTo>
                    <a:lnTo>
                      <a:pt x="3840" y="438"/>
                    </a:lnTo>
                    <a:lnTo>
                      <a:pt x="3840" y="438"/>
                    </a:lnTo>
                    <a:lnTo>
                      <a:pt x="3840" y="438"/>
                    </a:lnTo>
                    <a:lnTo>
                      <a:pt x="3840" y="438"/>
                    </a:lnTo>
                    <a:lnTo>
                      <a:pt x="3840" y="438"/>
                    </a:lnTo>
                    <a:lnTo>
                      <a:pt x="3840" y="438"/>
                    </a:lnTo>
                    <a:lnTo>
                      <a:pt x="3840" y="438"/>
                    </a:lnTo>
                    <a:lnTo>
                      <a:pt x="3840" y="438"/>
                    </a:lnTo>
                    <a:lnTo>
                      <a:pt x="3840" y="438"/>
                    </a:lnTo>
                    <a:lnTo>
                      <a:pt x="3840" y="438"/>
                    </a:lnTo>
                    <a:lnTo>
                      <a:pt x="3840" y="438"/>
                    </a:lnTo>
                    <a:lnTo>
                      <a:pt x="3840" y="438"/>
                    </a:lnTo>
                    <a:lnTo>
                      <a:pt x="3840" y="438"/>
                    </a:lnTo>
                    <a:lnTo>
                      <a:pt x="3840" y="438"/>
                    </a:lnTo>
                    <a:lnTo>
                      <a:pt x="3846" y="438"/>
                    </a:lnTo>
                    <a:lnTo>
                      <a:pt x="3846" y="438"/>
                    </a:lnTo>
                    <a:lnTo>
                      <a:pt x="3846" y="438"/>
                    </a:lnTo>
                    <a:lnTo>
                      <a:pt x="3846" y="432"/>
                    </a:lnTo>
                    <a:lnTo>
                      <a:pt x="3846" y="432"/>
                    </a:lnTo>
                    <a:lnTo>
                      <a:pt x="3846" y="432"/>
                    </a:lnTo>
                    <a:lnTo>
                      <a:pt x="3846" y="432"/>
                    </a:lnTo>
                    <a:lnTo>
                      <a:pt x="3846" y="432"/>
                    </a:lnTo>
                    <a:lnTo>
                      <a:pt x="3846" y="432"/>
                    </a:lnTo>
                    <a:lnTo>
                      <a:pt x="3846" y="432"/>
                    </a:lnTo>
                    <a:lnTo>
                      <a:pt x="3846" y="432"/>
                    </a:lnTo>
                    <a:lnTo>
                      <a:pt x="3846" y="432"/>
                    </a:lnTo>
                    <a:lnTo>
                      <a:pt x="3846" y="432"/>
                    </a:lnTo>
                    <a:lnTo>
                      <a:pt x="3846" y="432"/>
                    </a:lnTo>
                    <a:lnTo>
                      <a:pt x="3846" y="432"/>
                    </a:lnTo>
                    <a:lnTo>
                      <a:pt x="3846" y="432"/>
                    </a:lnTo>
                    <a:lnTo>
                      <a:pt x="3846" y="432"/>
                    </a:lnTo>
                    <a:lnTo>
                      <a:pt x="3846" y="432"/>
                    </a:lnTo>
                    <a:lnTo>
                      <a:pt x="3846" y="432"/>
                    </a:lnTo>
                    <a:lnTo>
                      <a:pt x="3846" y="426"/>
                    </a:lnTo>
                    <a:lnTo>
                      <a:pt x="3846" y="426"/>
                    </a:lnTo>
                    <a:lnTo>
                      <a:pt x="3846" y="426"/>
                    </a:lnTo>
                    <a:lnTo>
                      <a:pt x="3846" y="426"/>
                    </a:lnTo>
                    <a:lnTo>
                      <a:pt x="3846" y="426"/>
                    </a:lnTo>
                    <a:lnTo>
                      <a:pt x="3846" y="426"/>
                    </a:lnTo>
                    <a:lnTo>
                      <a:pt x="3846" y="426"/>
                    </a:lnTo>
                    <a:lnTo>
                      <a:pt x="3846" y="426"/>
                    </a:lnTo>
                    <a:lnTo>
                      <a:pt x="3846" y="426"/>
                    </a:lnTo>
                    <a:lnTo>
                      <a:pt x="3846" y="426"/>
                    </a:lnTo>
                    <a:lnTo>
                      <a:pt x="3846" y="426"/>
                    </a:lnTo>
                    <a:lnTo>
                      <a:pt x="3846" y="426"/>
                    </a:lnTo>
                    <a:lnTo>
                      <a:pt x="3846" y="426"/>
                    </a:lnTo>
                    <a:lnTo>
                      <a:pt x="3846" y="426"/>
                    </a:lnTo>
                    <a:lnTo>
                      <a:pt x="3846" y="426"/>
                    </a:lnTo>
                    <a:lnTo>
                      <a:pt x="3846" y="426"/>
                    </a:lnTo>
                    <a:lnTo>
                      <a:pt x="3852" y="426"/>
                    </a:lnTo>
                    <a:lnTo>
                      <a:pt x="3852" y="420"/>
                    </a:lnTo>
                    <a:lnTo>
                      <a:pt x="3852" y="420"/>
                    </a:lnTo>
                    <a:lnTo>
                      <a:pt x="3852" y="420"/>
                    </a:lnTo>
                    <a:lnTo>
                      <a:pt x="3852" y="420"/>
                    </a:lnTo>
                    <a:lnTo>
                      <a:pt x="3852" y="420"/>
                    </a:lnTo>
                    <a:lnTo>
                      <a:pt x="3852" y="420"/>
                    </a:lnTo>
                    <a:lnTo>
                      <a:pt x="3852" y="420"/>
                    </a:lnTo>
                    <a:lnTo>
                      <a:pt x="3852" y="420"/>
                    </a:lnTo>
                    <a:lnTo>
                      <a:pt x="3852" y="420"/>
                    </a:lnTo>
                    <a:lnTo>
                      <a:pt x="3852" y="420"/>
                    </a:lnTo>
                    <a:lnTo>
                      <a:pt x="3852" y="420"/>
                    </a:lnTo>
                    <a:lnTo>
                      <a:pt x="3852" y="420"/>
                    </a:lnTo>
                    <a:lnTo>
                      <a:pt x="3852" y="420"/>
                    </a:lnTo>
                    <a:lnTo>
                      <a:pt x="3852" y="420"/>
                    </a:lnTo>
                    <a:lnTo>
                      <a:pt x="3852" y="420"/>
                    </a:lnTo>
                    <a:lnTo>
                      <a:pt x="3852" y="420"/>
                    </a:lnTo>
                    <a:lnTo>
                      <a:pt x="3852" y="414"/>
                    </a:lnTo>
                    <a:lnTo>
                      <a:pt x="3852" y="414"/>
                    </a:lnTo>
                    <a:lnTo>
                      <a:pt x="3852" y="414"/>
                    </a:lnTo>
                    <a:lnTo>
                      <a:pt x="3852" y="414"/>
                    </a:lnTo>
                    <a:lnTo>
                      <a:pt x="3852" y="414"/>
                    </a:lnTo>
                    <a:lnTo>
                      <a:pt x="3852" y="414"/>
                    </a:lnTo>
                    <a:lnTo>
                      <a:pt x="3852" y="414"/>
                    </a:lnTo>
                    <a:lnTo>
                      <a:pt x="3852" y="414"/>
                    </a:lnTo>
                    <a:lnTo>
                      <a:pt x="3852" y="414"/>
                    </a:lnTo>
                    <a:lnTo>
                      <a:pt x="3852" y="414"/>
                    </a:lnTo>
                    <a:lnTo>
                      <a:pt x="3852" y="414"/>
                    </a:lnTo>
                    <a:lnTo>
                      <a:pt x="3852" y="414"/>
                    </a:lnTo>
                    <a:lnTo>
                      <a:pt x="3852" y="414"/>
                    </a:lnTo>
                    <a:lnTo>
                      <a:pt x="3852" y="414"/>
                    </a:lnTo>
                    <a:lnTo>
                      <a:pt x="3852" y="414"/>
                    </a:lnTo>
                    <a:lnTo>
                      <a:pt x="3858" y="414"/>
                    </a:lnTo>
                    <a:lnTo>
                      <a:pt x="3858" y="414"/>
                    </a:lnTo>
                    <a:lnTo>
                      <a:pt x="3858" y="414"/>
                    </a:lnTo>
                    <a:lnTo>
                      <a:pt x="3858" y="414"/>
                    </a:lnTo>
                    <a:lnTo>
                      <a:pt x="3858" y="414"/>
                    </a:lnTo>
                    <a:lnTo>
                      <a:pt x="3858" y="414"/>
                    </a:lnTo>
                    <a:lnTo>
                      <a:pt x="3858" y="414"/>
                    </a:lnTo>
                    <a:lnTo>
                      <a:pt x="3858" y="414"/>
                    </a:lnTo>
                    <a:lnTo>
                      <a:pt x="3858" y="414"/>
                    </a:lnTo>
                    <a:lnTo>
                      <a:pt x="3858" y="414"/>
                    </a:lnTo>
                    <a:lnTo>
                      <a:pt x="3858" y="414"/>
                    </a:lnTo>
                    <a:lnTo>
                      <a:pt x="3858" y="414"/>
                    </a:lnTo>
                    <a:lnTo>
                      <a:pt x="3858" y="414"/>
                    </a:lnTo>
                    <a:lnTo>
                      <a:pt x="3858" y="414"/>
                    </a:lnTo>
                    <a:lnTo>
                      <a:pt x="3858" y="414"/>
                    </a:lnTo>
                    <a:lnTo>
                      <a:pt x="3858" y="414"/>
                    </a:lnTo>
                    <a:lnTo>
                      <a:pt x="3858" y="414"/>
                    </a:lnTo>
                    <a:lnTo>
                      <a:pt x="3858" y="414"/>
                    </a:lnTo>
                    <a:lnTo>
                      <a:pt x="3858" y="408"/>
                    </a:lnTo>
                    <a:lnTo>
                      <a:pt x="3858" y="408"/>
                    </a:lnTo>
                    <a:lnTo>
                      <a:pt x="3858" y="408"/>
                    </a:lnTo>
                    <a:lnTo>
                      <a:pt x="3858" y="408"/>
                    </a:lnTo>
                    <a:lnTo>
                      <a:pt x="3858" y="408"/>
                    </a:lnTo>
                    <a:lnTo>
                      <a:pt x="3858" y="408"/>
                    </a:lnTo>
                    <a:lnTo>
                      <a:pt x="3858" y="408"/>
                    </a:lnTo>
                    <a:lnTo>
                      <a:pt x="3858" y="408"/>
                    </a:lnTo>
                    <a:lnTo>
                      <a:pt x="3858" y="408"/>
                    </a:lnTo>
                    <a:lnTo>
                      <a:pt x="3858" y="408"/>
                    </a:lnTo>
                    <a:lnTo>
                      <a:pt x="3858" y="408"/>
                    </a:lnTo>
                    <a:lnTo>
                      <a:pt x="3858" y="408"/>
                    </a:lnTo>
                    <a:lnTo>
                      <a:pt x="3858" y="408"/>
                    </a:lnTo>
                    <a:lnTo>
                      <a:pt x="3858" y="408"/>
                    </a:lnTo>
                    <a:lnTo>
                      <a:pt x="3864" y="408"/>
                    </a:lnTo>
                    <a:lnTo>
                      <a:pt x="3864" y="408"/>
                    </a:lnTo>
                    <a:lnTo>
                      <a:pt x="3864" y="414"/>
                    </a:lnTo>
                    <a:lnTo>
                      <a:pt x="3864" y="414"/>
                    </a:lnTo>
                    <a:lnTo>
                      <a:pt x="3864" y="414"/>
                    </a:lnTo>
                    <a:lnTo>
                      <a:pt x="3864" y="414"/>
                    </a:lnTo>
                    <a:lnTo>
                      <a:pt x="3864" y="414"/>
                    </a:lnTo>
                    <a:lnTo>
                      <a:pt x="3864" y="414"/>
                    </a:lnTo>
                    <a:lnTo>
                      <a:pt x="3864" y="414"/>
                    </a:lnTo>
                    <a:lnTo>
                      <a:pt x="3864" y="414"/>
                    </a:lnTo>
                    <a:lnTo>
                      <a:pt x="3864" y="414"/>
                    </a:lnTo>
                    <a:lnTo>
                      <a:pt x="3864" y="414"/>
                    </a:lnTo>
                    <a:lnTo>
                      <a:pt x="3864" y="414"/>
                    </a:lnTo>
                    <a:lnTo>
                      <a:pt x="3864" y="414"/>
                    </a:lnTo>
                    <a:lnTo>
                      <a:pt x="3864" y="414"/>
                    </a:lnTo>
                    <a:lnTo>
                      <a:pt x="3864" y="414"/>
                    </a:lnTo>
                    <a:lnTo>
                      <a:pt x="3864" y="414"/>
                    </a:lnTo>
                    <a:lnTo>
                      <a:pt x="3864" y="414"/>
                    </a:lnTo>
                    <a:lnTo>
                      <a:pt x="3864" y="414"/>
                    </a:lnTo>
                    <a:lnTo>
                      <a:pt x="3864" y="414"/>
                    </a:lnTo>
                    <a:lnTo>
                      <a:pt x="3864" y="414"/>
                    </a:lnTo>
                    <a:lnTo>
                      <a:pt x="3864" y="414"/>
                    </a:lnTo>
                    <a:lnTo>
                      <a:pt x="3864" y="414"/>
                    </a:lnTo>
                    <a:lnTo>
                      <a:pt x="3864" y="414"/>
                    </a:lnTo>
                    <a:lnTo>
                      <a:pt x="3864" y="414"/>
                    </a:lnTo>
                    <a:lnTo>
                      <a:pt x="3864" y="414"/>
                    </a:lnTo>
                    <a:lnTo>
                      <a:pt x="3864" y="414"/>
                    </a:lnTo>
                    <a:lnTo>
                      <a:pt x="3864" y="414"/>
                    </a:lnTo>
                    <a:lnTo>
                      <a:pt x="3864" y="414"/>
                    </a:lnTo>
                    <a:lnTo>
                      <a:pt x="3864" y="414"/>
                    </a:lnTo>
                    <a:lnTo>
                      <a:pt x="3864" y="414"/>
                    </a:lnTo>
                    <a:lnTo>
                      <a:pt x="3864" y="414"/>
                    </a:lnTo>
                    <a:lnTo>
                      <a:pt x="3864" y="414"/>
                    </a:lnTo>
                    <a:lnTo>
                      <a:pt x="3870" y="414"/>
                    </a:lnTo>
                    <a:lnTo>
                      <a:pt x="3870" y="414"/>
                    </a:lnTo>
                    <a:lnTo>
                      <a:pt x="3870" y="420"/>
                    </a:lnTo>
                    <a:lnTo>
                      <a:pt x="3870" y="420"/>
                    </a:lnTo>
                    <a:lnTo>
                      <a:pt x="3870" y="420"/>
                    </a:lnTo>
                    <a:lnTo>
                      <a:pt x="3870" y="420"/>
                    </a:lnTo>
                    <a:lnTo>
                      <a:pt x="3870" y="420"/>
                    </a:lnTo>
                    <a:lnTo>
                      <a:pt x="3870" y="420"/>
                    </a:lnTo>
                    <a:lnTo>
                      <a:pt x="3870" y="420"/>
                    </a:lnTo>
                    <a:lnTo>
                      <a:pt x="3870" y="420"/>
                    </a:lnTo>
                    <a:lnTo>
                      <a:pt x="3870" y="420"/>
                    </a:lnTo>
                    <a:lnTo>
                      <a:pt x="3870" y="420"/>
                    </a:lnTo>
                    <a:lnTo>
                      <a:pt x="3870" y="420"/>
                    </a:lnTo>
                    <a:lnTo>
                      <a:pt x="3870" y="420"/>
                    </a:lnTo>
                    <a:lnTo>
                      <a:pt x="3870" y="420"/>
                    </a:lnTo>
                    <a:lnTo>
                      <a:pt x="3870" y="420"/>
                    </a:lnTo>
                    <a:lnTo>
                      <a:pt x="3870" y="420"/>
                    </a:lnTo>
                    <a:lnTo>
                      <a:pt x="3870" y="420"/>
                    </a:lnTo>
                    <a:lnTo>
                      <a:pt x="3870" y="420"/>
                    </a:lnTo>
                    <a:lnTo>
                      <a:pt x="3870" y="426"/>
                    </a:lnTo>
                    <a:lnTo>
                      <a:pt x="3870" y="426"/>
                    </a:lnTo>
                    <a:lnTo>
                      <a:pt x="3870" y="426"/>
                    </a:lnTo>
                    <a:lnTo>
                      <a:pt x="3870" y="426"/>
                    </a:lnTo>
                    <a:lnTo>
                      <a:pt x="3870" y="426"/>
                    </a:lnTo>
                    <a:lnTo>
                      <a:pt x="3870" y="426"/>
                    </a:lnTo>
                    <a:lnTo>
                      <a:pt x="3870" y="426"/>
                    </a:lnTo>
                    <a:lnTo>
                      <a:pt x="3870" y="426"/>
                    </a:lnTo>
                    <a:lnTo>
                      <a:pt x="3870" y="426"/>
                    </a:lnTo>
                    <a:lnTo>
                      <a:pt x="3870" y="426"/>
                    </a:lnTo>
                    <a:lnTo>
                      <a:pt x="3870" y="426"/>
                    </a:lnTo>
                    <a:lnTo>
                      <a:pt x="3870" y="426"/>
                    </a:lnTo>
                    <a:lnTo>
                      <a:pt x="3870" y="426"/>
                    </a:lnTo>
                    <a:lnTo>
                      <a:pt x="3870" y="426"/>
                    </a:lnTo>
                    <a:lnTo>
                      <a:pt x="3870" y="426"/>
                    </a:lnTo>
                    <a:lnTo>
                      <a:pt x="3876" y="426"/>
                    </a:lnTo>
                    <a:lnTo>
                      <a:pt x="3876" y="432"/>
                    </a:lnTo>
                    <a:lnTo>
                      <a:pt x="3876" y="432"/>
                    </a:lnTo>
                    <a:lnTo>
                      <a:pt x="3876" y="432"/>
                    </a:lnTo>
                    <a:lnTo>
                      <a:pt x="3876" y="432"/>
                    </a:lnTo>
                    <a:lnTo>
                      <a:pt x="3876" y="432"/>
                    </a:lnTo>
                    <a:lnTo>
                      <a:pt x="3876" y="432"/>
                    </a:lnTo>
                    <a:lnTo>
                      <a:pt x="3876" y="432"/>
                    </a:lnTo>
                    <a:lnTo>
                      <a:pt x="3876" y="432"/>
                    </a:lnTo>
                    <a:lnTo>
                      <a:pt x="3876" y="432"/>
                    </a:lnTo>
                    <a:lnTo>
                      <a:pt x="3876" y="432"/>
                    </a:lnTo>
                    <a:lnTo>
                      <a:pt x="3876" y="432"/>
                    </a:lnTo>
                    <a:lnTo>
                      <a:pt x="3876" y="432"/>
                    </a:lnTo>
                    <a:lnTo>
                      <a:pt x="3876" y="432"/>
                    </a:lnTo>
                    <a:lnTo>
                      <a:pt x="3876" y="432"/>
                    </a:lnTo>
                    <a:lnTo>
                      <a:pt x="3876" y="432"/>
                    </a:lnTo>
                    <a:lnTo>
                      <a:pt x="3894" y="456"/>
                    </a:lnTo>
                    <a:lnTo>
                      <a:pt x="3894" y="456"/>
                    </a:lnTo>
                    <a:lnTo>
                      <a:pt x="3894" y="456"/>
                    </a:lnTo>
                    <a:lnTo>
                      <a:pt x="3894" y="456"/>
                    </a:lnTo>
                    <a:lnTo>
                      <a:pt x="3894" y="456"/>
                    </a:lnTo>
                    <a:lnTo>
                      <a:pt x="3894" y="456"/>
                    </a:lnTo>
                    <a:lnTo>
                      <a:pt x="3894" y="456"/>
                    </a:lnTo>
                    <a:lnTo>
                      <a:pt x="3894" y="456"/>
                    </a:lnTo>
                    <a:lnTo>
                      <a:pt x="3894" y="456"/>
                    </a:lnTo>
                    <a:lnTo>
                      <a:pt x="3894" y="456"/>
                    </a:lnTo>
                    <a:lnTo>
                      <a:pt x="3894" y="456"/>
                    </a:lnTo>
                    <a:lnTo>
                      <a:pt x="3894" y="456"/>
                    </a:lnTo>
                    <a:lnTo>
                      <a:pt x="3894" y="456"/>
                    </a:lnTo>
                    <a:lnTo>
                      <a:pt x="3894" y="456"/>
                    </a:lnTo>
                    <a:lnTo>
                      <a:pt x="3894" y="456"/>
                    </a:lnTo>
                    <a:lnTo>
                      <a:pt x="3894" y="456"/>
                    </a:lnTo>
                    <a:lnTo>
                      <a:pt x="3894" y="456"/>
                    </a:lnTo>
                    <a:lnTo>
                      <a:pt x="3894" y="456"/>
                    </a:lnTo>
                    <a:lnTo>
                      <a:pt x="3894" y="456"/>
                    </a:lnTo>
                    <a:lnTo>
                      <a:pt x="3894" y="456"/>
                    </a:lnTo>
                    <a:lnTo>
                      <a:pt x="3894" y="456"/>
                    </a:lnTo>
                    <a:lnTo>
                      <a:pt x="3894" y="456"/>
                    </a:lnTo>
                    <a:lnTo>
                      <a:pt x="3894" y="456"/>
                    </a:lnTo>
                    <a:lnTo>
                      <a:pt x="3894" y="456"/>
                    </a:lnTo>
                    <a:lnTo>
                      <a:pt x="3900" y="456"/>
                    </a:lnTo>
                    <a:lnTo>
                      <a:pt x="3900" y="456"/>
                    </a:lnTo>
                    <a:lnTo>
                      <a:pt x="3912" y="444"/>
                    </a:lnTo>
                    <a:lnTo>
                      <a:pt x="3912" y="444"/>
                    </a:lnTo>
                    <a:lnTo>
                      <a:pt x="3912" y="444"/>
                    </a:lnTo>
                    <a:lnTo>
                      <a:pt x="3912" y="444"/>
                    </a:lnTo>
                    <a:lnTo>
                      <a:pt x="3912" y="444"/>
                    </a:lnTo>
                    <a:lnTo>
                      <a:pt x="3918" y="444"/>
                    </a:lnTo>
                    <a:lnTo>
                      <a:pt x="3918" y="444"/>
                    </a:lnTo>
                    <a:lnTo>
                      <a:pt x="3918" y="444"/>
                    </a:lnTo>
                    <a:lnTo>
                      <a:pt x="3918" y="444"/>
                    </a:lnTo>
                    <a:lnTo>
                      <a:pt x="3918" y="444"/>
                    </a:lnTo>
                    <a:lnTo>
                      <a:pt x="3918" y="444"/>
                    </a:lnTo>
                    <a:lnTo>
                      <a:pt x="3918" y="444"/>
                    </a:lnTo>
                    <a:lnTo>
                      <a:pt x="3918" y="444"/>
                    </a:lnTo>
                    <a:lnTo>
                      <a:pt x="3918" y="444"/>
                    </a:lnTo>
                    <a:lnTo>
                      <a:pt x="3918" y="444"/>
                    </a:lnTo>
                    <a:lnTo>
                      <a:pt x="3918" y="444"/>
                    </a:lnTo>
                    <a:lnTo>
                      <a:pt x="3918" y="438"/>
                    </a:lnTo>
                    <a:lnTo>
                      <a:pt x="3918" y="438"/>
                    </a:lnTo>
                    <a:lnTo>
                      <a:pt x="3918" y="438"/>
                    </a:lnTo>
                    <a:lnTo>
                      <a:pt x="3918" y="438"/>
                    </a:lnTo>
                    <a:lnTo>
                      <a:pt x="3918" y="438"/>
                    </a:lnTo>
                    <a:lnTo>
                      <a:pt x="3918" y="438"/>
                    </a:lnTo>
                    <a:lnTo>
                      <a:pt x="3918" y="438"/>
                    </a:lnTo>
                    <a:lnTo>
                      <a:pt x="3918" y="438"/>
                    </a:lnTo>
                    <a:lnTo>
                      <a:pt x="3918" y="438"/>
                    </a:lnTo>
                    <a:lnTo>
                      <a:pt x="3918" y="438"/>
                    </a:lnTo>
                    <a:lnTo>
                      <a:pt x="3918" y="438"/>
                    </a:lnTo>
                    <a:lnTo>
                      <a:pt x="3918" y="438"/>
                    </a:lnTo>
                    <a:lnTo>
                      <a:pt x="3918" y="438"/>
                    </a:lnTo>
                    <a:lnTo>
                      <a:pt x="3918" y="438"/>
                    </a:lnTo>
                    <a:lnTo>
                      <a:pt x="3918" y="438"/>
                    </a:lnTo>
                    <a:lnTo>
                      <a:pt x="3918" y="438"/>
                    </a:lnTo>
                    <a:lnTo>
                      <a:pt x="3918" y="438"/>
                    </a:lnTo>
                    <a:lnTo>
                      <a:pt x="3918" y="432"/>
                    </a:lnTo>
                    <a:lnTo>
                      <a:pt x="3918" y="432"/>
                    </a:lnTo>
                    <a:lnTo>
                      <a:pt x="3918" y="432"/>
                    </a:lnTo>
                    <a:lnTo>
                      <a:pt x="3918" y="432"/>
                    </a:lnTo>
                    <a:lnTo>
                      <a:pt x="3918" y="432"/>
                    </a:lnTo>
                    <a:lnTo>
                      <a:pt x="3918" y="432"/>
                    </a:lnTo>
                    <a:lnTo>
                      <a:pt x="3924" y="432"/>
                    </a:lnTo>
                    <a:lnTo>
                      <a:pt x="3924" y="432"/>
                    </a:lnTo>
                    <a:lnTo>
                      <a:pt x="3924" y="432"/>
                    </a:lnTo>
                    <a:lnTo>
                      <a:pt x="3924" y="432"/>
                    </a:lnTo>
                    <a:lnTo>
                      <a:pt x="3924" y="432"/>
                    </a:lnTo>
                    <a:lnTo>
                      <a:pt x="3924" y="432"/>
                    </a:lnTo>
                    <a:lnTo>
                      <a:pt x="3924" y="432"/>
                    </a:lnTo>
                    <a:lnTo>
                      <a:pt x="3924" y="432"/>
                    </a:lnTo>
                    <a:lnTo>
                      <a:pt x="3924" y="432"/>
                    </a:lnTo>
                    <a:lnTo>
                      <a:pt x="3924" y="432"/>
                    </a:lnTo>
                    <a:lnTo>
                      <a:pt x="3924" y="432"/>
                    </a:lnTo>
                    <a:lnTo>
                      <a:pt x="3924" y="432"/>
                    </a:lnTo>
                    <a:lnTo>
                      <a:pt x="3924" y="426"/>
                    </a:lnTo>
                    <a:lnTo>
                      <a:pt x="3924" y="426"/>
                    </a:lnTo>
                    <a:lnTo>
                      <a:pt x="3924" y="426"/>
                    </a:lnTo>
                    <a:lnTo>
                      <a:pt x="3924" y="426"/>
                    </a:lnTo>
                    <a:lnTo>
                      <a:pt x="3924" y="426"/>
                    </a:lnTo>
                    <a:lnTo>
                      <a:pt x="3924" y="426"/>
                    </a:lnTo>
                    <a:lnTo>
                      <a:pt x="3924" y="426"/>
                    </a:lnTo>
                    <a:lnTo>
                      <a:pt x="3924" y="426"/>
                    </a:lnTo>
                    <a:lnTo>
                      <a:pt x="3924" y="426"/>
                    </a:lnTo>
                    <a:lnTo>
                      <a:pt x="3924" y="426"/>
                    </a:lnTo>
                    <a:lnTo>
                      <a:pt x="3924" y="426"/>
                    </a:lnTo>
                    <a:lnTo>
                      <a:pt x="3924" y="426"/>
                    </a:lnTo>
                    <a:lnTo>
                      <a:pt x="3924" y="426"/>
                    </a:lnTo>
                    <a:lnTo>
                      <a:pt x="3924" y="426"/>
                    </a:lnTo>
                    <a:lnTo>
                      <a:pt x="3924" y="426"/>
                    </a:lnTo>
                    <a:lnTo>
                      <a:pt x="3924" y="420"/>
                    </a:lnTo>
                    <a:lnTo>
                      <a:pt x="3924" y="420"/>
                    </a:lnTo>
                    <a:lnTo>
                      <a:pt x="3924" y="420"/>
                    </a:lnTo>
                    <a:lnTo>
                      <a:pt x="3924" y="420"/>
                    </a:lnTo>
                    <a:lnTo>
                      <a:pt x="3924" y="420"/>
                    </a:lnTo>
                    <a:lnTo>
                      <a:pt x="3924" y="420"/>
                    </a:lnTo>
                    <a:lnTo>
                      <a:pt x="3924" y="420"/>
                    </a:lnTo>
                    <a:lnTo>
                      <a:pt x="3930" y="420"/>
                    </a:lnTo>
                    <a:lnTo>
                      <a:pt x="3930" y="420"/>
                    </a:lnTo>
                    <a:lnTo>
                      <a:pt x="3930" y="420"/>
                    </a:lnTo>
                    <a:lnTo>
                      <a:pt x="3930" y="420"/>
                    </a:lnTo>
                    <a:lnTo>
                      <a:pt x="3930" y="420"/>
                    </a:lnTo>
                    <a:lnTo>
                      <a:pt x="3930" y="420"/>
                    </a:lnTo>
                    <a:lnTo>
                      <a:pt x="3930" y="420"/>
                    </a:lnTo>
                    <a:lnTo>
                      <a:pt x="3930" y="420"/>
                    </a:lnTo>
                    <a:lnTo>
                      <a:pt x="3930" y="420"/>
                    </a:lnTo>
                    <a:lnTo>
                      <a:pt x="3930" y="420"/>
                    </a:lnTo>
                    <a:lnTo>
                      <a:pt x="3930" y="420"/>
                    </a:lnTo>
                    <a:lnTo>
                      <a:pt x="3930" y="420"/>
                    </a:lnTo>
                    <a:lnTo>
                      <a:pt x="3930" y="420"/>
                    </a:lnTo>
                    <a:lnTo>
                      <a:pt x="3930" y="420"/>
                    </a:lnTo>
                    <a:lnTo>
                      <a:pt x="3930" y="420"/>
                    </a:lnTo>
                    <a:lnTo>
                      <a:pt x="3930" y="420"/>
                    </a:lnTo>
                    <a:lnTo>
                      <a:pt x="3930" y="414"/>
                    </a:lnTo>
                    <a:lnTo>
                      <a:pt x="3930" y="414"/>
                    </a:lnTo>
                    <a:lnTo>
                      <a:pt x="3930" y="414"/>
                    </a:lnTo>
                    <a:lnTo>
                      <a:pt x="3930" y="414"/>
                    </a:lnTo>
                    <a:lnTo>
                      <a:pt x="3930" y="414"/>
                    </a:lnTo>
                    <a:lnTo>
                      <a:pt x="3930" y="414"/>
                    </a:lnTo>
                    <a:lnTo>
                      <a:pt x="3930" y="414"/>
                    </a:lnTo>
                    <a:lnTo>
                      <a:pt x="3930" y="414"/>
                    </a:lnTo>
                    <a:lnTo>
                      <a:pt x="3930" y="414"/>
                    </a:lnTo>
                    <a:lnTo>
                      <a:pt x="3930" y="414"/>
                    </a:lnTo>
                    <a:lnTo>
                      <a:pt x="3930" y="414"/>
                    </a:lnTo>
                    <a:lnTo>
                      <a:pt x="3930" y="414"/>
                    </a:lnTo>
                    <a:lnTo>
                      <a:pt x="3930" y="414"/>
                    </a:lnTo>
                    <a:lnTo>
                      <a:pt x="3930" y="414"/>
                    </a:lnTo>
                    <a:lnTo>
                      <a:pt x="3930" y="414"/>
                    </a:lnTo>
                    <a:lnTo>
                      <a:pt x="3930" y="414"/>
                    </a:lnTo>
                    <a:lnTo>
                      <a:pt x="3930" y="414"/>
                    </a:lnTo>
                    <a:lnTo>
                      <a:pt x="3936" y="414"/>
                    </a:lnTo>
                    <a:lnTo>
                      <a:pt x="3936" y="414"/>
                    </a:lnTo>
                    <a:lnTo>
                      <a:pt x="3936" y="414"/>
                    </a:lnTo>
                    <a:lnTo>
                      <a:pt x="3936" y="414"/>
                    </a:lnTo>
                    <a:lnTo>
                      <a:pt x="3936" y="414"/>
                    </a:lnTo>
                    <a:lnTo>
                      <a:pt x="3936" y="414"/>
                    </a:lnTo>
                    <a:lnTo>
                      <a:pt x="3936" y="414"/>
                    </a:lnTo>
                    <a:lnTo>
                      <a:pt x="3936" y="414"/>
                    </a:lnTo>
                    <a:lnTo>
                      <a:pt x="3936" y="414"/>
                    </a:lnTo>
                    <a:lnTo>
                      <a:pt x="3936" y="414"/>
                    </a:lnTo>
                    <a:lnTo>
                      <a:pt x="3936" y="414"/>
                    </a:lnTo>
                    <a:lnTo>
                      <a:pt x="3936" y="414"/>
                    </a:lnTo>
                    <a:lnTo>
                      <a:pt x="3936" y="414"/>
                    </a:lnTo>
                    <a:lnTo>
                      <a:pt x="3936" y="414"/>
                    </a:lnTo>
                    <a:lnTo>
                      <a:pt x="3936" y="414"/>
                    </a:lnTo>
                    <a:lnTo>
                      <a:pt x="3936" y="414"/>
                    </a:lnTo>
                    <a:lnTo>
                      <a:pt x="3936" y="414"/>
                    </a:lnTo>
                    <a:lnTo>
                      <a:pt x="3936" y="414"/>
                    </a:lnTo>
                    <a:lnTo>
                      <a:pt x="3936" y="414"/>
                    </a:lnTo>
                    <a:lnTo>
                      <a:pt x="3936" y="414"/>
                    </a:lnTo>
                    <a:lnTo>
                      <a:pt x="3936" y="414"/>
                    </a:lnTo>
                    <a:lnTo>
                      <a:pt x="3936" y="414"/>
                    </a:lnTo>
                    <a:lnTo>
                      <a:pt x="3936" y="414"/>
                    </a:lnTo>
                    <a:lnTo>
                      <a:pt x="3936" y="414"/>
                    </a:lnTo>
                    <a:lnTo>
                      <a:pt x="3936" y="414"/>
                    </a:lnTo>
                    <a:lnTo>
                      <a:pt x="3936" y="414"/>
                    </a:lnTo>
                    <a:lnTo>
                      <a:pt x="3936" y="414"/>
                    </a:lnTo>
                    <a:lnTo>
                      <a:pt x="3936" y="414"/>
                    </a:lnTo>
                    <a:lnTo>
                      <a:pt x="3936" y="414"/>
                    </a:lnTo>
                    <a:lnTo>
                      <a:pt x="3936" y="414"/>
                    </a:lnTo>
                    <a:lnTo>
                      <a:pt x="3936" y="414"/>
                    </a:lnTo>
                    <a:lnTo>
                      <a:pt x="3936" y="414"/>
                    </a:lnTo>
                    <a:lnTo>
                      <a:pt x="3942" y="420"/>
                    </a:lnTo>
                    <a:lnTo>
                      <a:pt x="3942" y="420"/>
                    </a:lnTo>
                    <a:lnTo>
                      <a:pt x="3942" y="420"/>
                    </a:lnTo>
                    <a:lnTo>
                      <a:pt x="3942" y="420"/>
                    </a:lnTo>
                    <a:lnTo>
                      <a:pt x="3942" y="420"/>
                    </a:lnTo>
                    <a:lnTo>
                      <a:pt x="3942" y="420"/>
                    </a:lnTo>
                    <a:lnTo>
                      <a:pt x="3942" y="420"/>
                    </a:lnTo>
                    <a:lnTo>
                      <a:pt x="3942" y="420"/>
                    </a:lnTo>
                    <a:lnTo>
                      <a:pt x="3942" y="420"/>
                    </a:lnTo>
                    <a:lnTo>
                      <a:pt x="3942" y="420"/>
                    </a:lnTo>
                    <a:lnTo>
                      <a:pt x="3942" y="420"/>
                    </a:lnTo>
                    <a:lnTo>
                      <a:pt x="3942" y="420"/>
                    </a:lnTo>
                    <a:lnTo>
                      <a:pt x="3942" y="420"/>
                    </a:lnTo>
                    <a:lnTo>
                      <a:pt x="3942" y="420"/>
                    </a:lnTo>
                    <a:lnTo>
                      <a:pt x="3942" y="420"/>
                    </a:lnTo>
                    <a:lnTo>
                      <a:pt x="3942" y="420"/>
                    </a:lnTo>
                    <a:lnTo>
                      <a:pt x="3942" y="420"/>
                    </a:lnTo>
                    <a:lnTo>
                      <a:pt x="3942" y="420"/>
                    </a:lnTo>
                    <a:lnTo>
                      <a:pt x="3942" y="420"/>
                    </a:lnTo>
                    <a:lnTo>
                      <a:pt x="3942" y="420"/>
                    </a:lnTo>
                    <a:lnTo>
                      <a:pt x="3942" y="420"/>
                    </a:lnTo>
                    <a:lnTo>
                      <a:pt x="3942" y="420"/>
                    </a:lnTo>
                    <a:lnTo>
                      <a:pt x="3942" y="420"/>
                    </a:lnTo>
                    <a:lnTo>
                      <a:pt x="3942" y="426"/>
                    </a:lnTo>
                    <a:lnTo>
                      <a:pt x="3942" y="426"/>
                    </a:lnTo>
                    <a:lnTo>
                      <a:pt x="3942" y="426"/>
                    </a:lnTo>
                    <a:lnTo>
                      <a:pt x="3942" y="426"/>
                    </a:lnTo>
                    <a:lnTo>
                      <a:pt x="3942" y="426"/>
                    </a:lnTo>
                    <a:lnTo>
                      <a:pt x="3942" y="426"/>
                    </a:lnTo>
                    <a:lnTo>
                      <a:pt x="3942" y="426"/>
                    </a:lnTo>
                    <a:lnTo>
                      <a:pt x="3942" y="426"/>
                    </a:lnTo>
                    <a:lnTo>
                      <a:pt x="3942" y="426"/>
                    </a:lnTo>
                    <a:lnTo>
                      <a:pt x="3942" y="426"/>
                    </a:lnTo>
                    <a:lnTo>
                      <a:pt x="3948" y="426"/>
                    </a:lnTo>
                    <a:lnTo>
                      <a:pt x="3948" y="426"/>
                    </a:lnTo>
                    <a:lnTo>
                      <a:pt x="3948" y="426"/>
                    </a:lnTo>
                    <a:lnTo>
                      <a:pt x="3948" y="426"/>
                    </a:lnTo>
                    <a:lnTo>
                      <a:pt x="3948" y="426"/>
                    </a:lnTo>
                    <a:lnTo>
                      <a:pt x="3948" y="432"/>
                    </a:lnTo>
                    <a:lnTo>
                      <a:pt x="3948" y="432"/>
                    </a:lnTo>
                    <a:lnTo>
                      <a:pt x="3948" y="432"/>
                    </a:lnTo>
                    <a:lnTo>
                      <a:pt x="3948" y="432"/>
                    </a:lnTo>
                    <a:lnTo>
                      <a:pt x="3948" y="432"/>
                    </a:lnTo>
                    <a:lnTo>
                      <a:pt x="3948" y="432"/>
                    </a:lnTo>
                    <a:lnTo>
                      <a:pt x="3948" y="432"/>
                    </a:lnTo>
                    <a:lnTo>
                      <a:pt x="3948" y="432"/>
                    </a:lnTo>
                    <a:lnTo>
                      <a:pt x="3948" y="432"/>
                    </a:lnTo>
                    <a:lnTo>
                      <a:pt x="3948" y="432"/>
                    </a:lnTo>
                    <a:lnTo>
                      <a:pt x="3948" y="432"/>
                    </a:lnTo>
                    <a:lnTo>
                      <a:pt x="3948" y="432"/>
                    </a:lnTo>
                    <a:lnTo>
                      <a:pt x="3948" y="432"/>
                    </a:lnTo>
                    <a:lnTo>
                      <a:pt x="3948" y="432"/>
                    </a:lnTo>
                    <a:lnTo>
                      <a:pt x="3948" y="432"/>
                    </a:lnTo>
                    <a:lnTo>
                      <a:pt x="3948" y="432"/>
                    </a:lnTo>
                    <a:lnTo>
                      <a:pt x="3948" y="432"/>
                    </a:lnTo>
                    <a:lnTo>
                      <a:pt x="3948" y="438"/>
                    </a:lnTo>
                    <a:lnTo>
                      <a:pt x="3948" y="438"/>
                    </a:lnTo>
                    <a:lnTo>
                      <a:pt x="3948" y="438"/>
                    </a:lnTo>
                    <a:lnTo>
                      <a:pt x="3948" y="438"/>
                    </a:lnTo>
                    <a:lnTo>
                      <a:pt x="3948" y="438"/>
                    </a:lnTo>
                    <a:lnTo>
                      <a:pt x="3948" y="438"/>
                    </a:lnTo>
                    <a:lnTo>
                      <a:pt x="3948" y="438"/>
                    </a:lnTo>
                    <a:lnTo>
                      <a:pt x="3948" y="438"/>
                    </a:lnTo>
                    <a:lnTo>
                      <a:pt x="3948" y="438"/>
                    </a:lnTo>
                    <a:lnTo>
                      <a:pt x="3948" y="438"/>
                    </a:lnTo>
                    <a:lnTo>
                      <a:pt x="3966" y="462"/>
                    </a:lnTo>
                    <a:lnTo>
                      <a:pt x="3966" y="462"/>
                    </a:lnTo>
                    <a:lnTo>
                      <a:pt x="3966" y="462"/>
                    </a:lnTo>
                    <a:lnTo>
                      <a:pt x="3966" y="462"/>
                    </a:lnTo>
                    <a:lnTo>
                      <a:pt x="3966" y="462"/>
                    </a:lnTo>
                    <a:lnTo>
                      <a:pt x="3966" y="462"/>
                    </a:lnTo>
                    <a:lnTo>
                      <a:pt x="3966" y="462"/>
                    </a:lnTo>
                    <a:lnTo>
                      <a:pt x="3966" y="462"/>
                    </a:lnTo>
                    <a:lnTo>
                      <a:pt x="3966" y="462"/>
                    </a:lnTo>
                    <a:lnTo>
                      <a:pt x="3972" y="462"/>
                    </a:lnTo>
                    <a:lnTo>
                      <a:pt x="3972" y="462"/>
                    </a:lnTo>
                    <a:lnTo>
                      <a:pt x="3972" y="462"/>
                    </a:lnTo>
                    <a:lnTo>
                      <a:pt x="3972" y="462"/>
                    </a:lnTo>
                    <a:lnTo>
                      <a:pt x="3972" y="462"/>
                    </a:lnTo>
                    <a:lnTo>
                      <a:pt x="3972" y="462"/>
                    </a:lnTo>
                    <a:lnTo>
                      <a:pt x="3972" y="462"/>
                    </a:lnTo>
                    <a:lnTo>
                      <a:pt x="3972" y="462"/>
                    </a:lnTo>
                    <a:lnTo>
                      <a:pt x="3972" y="462"/>
                    </a:lnTo>
                    <a:lnTo>
                      <a:pt x="3972" y="462"/>
                    </a:lnTo>
                    <a:lnTo>
                      <a:pt x="3972" y="462"/>
                    </a:lnTo>
                    <a:lnTo>
                      <a:pt x="3972" y="462"/>
                    </a:lnTo>
                    <a:lnTo>
                      <a:pt x="3972" y="462"/>
                    </a:lnTo>
                    <a:lnTo>
                      <a:pt x="3972" y="462"/>
                    </a:lnTo>
                    <a:lnTo>
                      <a:pt x="3972" y="462"/>
                    </a:lnTo>
                    <a:lnTo>
                      <a:pt x="3972" y="462"/>
                    </a:lnTo>
                    <a:lnTo>
                      <a:pt x="3972" y="462"/>
                    </a:lnTo>
                    <a:lnTo>
                      <a:pt x="3990" y="450"/>
                    </a:lnTo>
                    <a:lnTo>
                      <a:pt x="3990" y="450"/>
                    </a:lnTo>
                    <a:lnTo>
                      <a:pt x="3990" y="450"/>
                    </a:lnTo>
                    <a:lnTo>
                      <a:pt x="3990" y="450"/>
                    </a:lnTo>
                    <a:lnTo>
                      <a:pt x="3990" y="450"/>
                    </a:lnTo>
                    <a:lnTo>
                      <a:pt x="3990" y="450"/>
                    </a:lnTo>
                    <a:lnTo>
                      <a:pt x="3990" y="450"/>
                    </a:lnTo>
                    <a:lnTo>
                      <a:pt x="3990" y="450"/>
                    </a:lnTo>
                    <a:lnTo>
                      <a:pt x="3990" y="450"/>
                    </a:lnTo>
                    <a:lnTo>
                      <a:pt x="3990" y="450"/>
                    </a:lnTo>
                    <a:lnTo>
                      <a:pt x="3990" y="450"/>
                    </a:lnTo>
                    <a:lnTo>
                      <a:pt x="3990" y="450"/>
                    </a:lnTo>
                    <a:lnTo>
                      <a:pt x="3990" y="450"/>
                    </a:lnTo>
                    <a:lnTo>
                      <a:pt x="3990" y="450"/>
                    </a:lnTo>
                    <a:lnTo>
                      <a:pt x="3990" y="450"/>
                    </a:lnTo>
                    <a:lnTo>
                      <a:pt x="3990" y="444"/>
                    </a:lnTo>
                    <a:lnTo>
                      <a:pt x="3990" y="444"/>
                    </a:lnTo>
                    <a:lnTo>
                      <a:pt x="3990" y="444"/>
                    </a:lnTo>
                    <a:lnTo>
                      <a:pt x="3990" y="444"/>
                    </a:lnTo>
                    <a:lnTo>
                      <a:pt x="3990" y="444"/>
                    </a:lnTo>
                    <a:lnTo>
                      <a:pt x="3990" y="444"/>
                    </a:lnTo>
                    <a:lnTo>
                      <a:pt x="3990" y="444"/>
                    </a:lnTo>
                    <a:lnTo>
                      <a:pt x="3990" y="444"/>
                    </a:lnTo>
                    <a:lnTo>
                      <a:pt x="3990" y="444"/>
                    </a:lnTo>
                    <a:lnTo>
                      <a:pt x="3996" y="444"/>
                    </a:lnTo>
                    <a:lnTo>
                      <a:pt x="3996" y="444"/>
                    </a:lnTo>
                    <a:lnTo>
                      <a:pt x="3996" y="444"/>
                    </a:lnTo>
                    <a:lnTo>
                      <a:pt x="3996" y="444"/>
                    </a:lnTo>
                    <a:lnTo>
                      <a:pt x="3996" y="444"/>
                    </a:lnTo>
                    <a:lnTo>
                      <a:pt x="3996" y="444"/>
                    </a:lnTo>
                    <a:lnTo>
                      <a:pt x="3996" y="444"/>
                    </a:lnTo>
                    <a:lnTo>
                      <a:pt x="3996" y="444"/>
                    </a:lnTo>
                    <a:lnTo>
                      <a:pt x="3996" y="444"/>
                    </a:lnTo>
                    <a:lnTo>
                      <a:pt x="3996" y="438"/>
                    </a:lnTo>
                    <a:lnTo>
                      <a:pt x="3996" y="438"/>
                    </a:lnTo>
                    <a:lnTo>
                      <a:pt x="3996" y="438"/>
                    </a:lnTo>
                    <a:lnTo>
                      <a:pt x="3996" y="438"/>
                    </a:lnTo>
                    <a:lnTo>
                      <a:pt x="3996" y="438"/>
                    </a:lnTo>
                    <a:lnTo>
                      <a:pt x="3996" y="438"/>
                    </a:lnTo>
                    <a:lnTo>
                      <a:pt x="3996" y="438"/>
                    </a:lnTo>
                    <a:lnTo>
                      <a:pt x="3996" y="438"/>
                    </a:lnTo>
                    <a:lnTo>
                      <a:pt x="3996" y="438"/>
                    </a:lnTo>
                    <a:lnTo>
                      <a:pt x="3996" y="438"/>
                    </a:lnTo>
                    <a:lnTo>
                      <a:pt x="3996" y="438"/>
                    </a:lnTo>
                    <a:lnTo>
                      <a:pt x="3996" y="438"/>
                    </a:lnTo>
                    <a:lnTo>
                      <a:pt x="3996" y="438"/>
                    </a:lnTo>
                    <a:lnTo>
                      <a:pt x="3996" y="438"/>
                    </a:lnTo>
                    <a:lnTo>
                      <a:pt x="3996" y="438"/>
                    </a:lnTo>
                    <a:lnTo>
                      <a:pt x="3996" y="438"/>
                    </a:lnTo>
                    <a:lnTo>
                      <a:pt x="3996" y="438"/>
                    </a:lnTo>
                    <a:lnTo>
                      <a:pt x="3996" y="438"/>
                    </a:lnTo>
                    <a:lnTo>
                      <a:pt x="3996" y="432"/>
                    </a:lnTo>
                    <a:lnTo>
                      <a:pt x="3996" y="432"/>
                    </a:lnTo>
                    <a:lnTo>
                      <a:pt x="3996" y="432"/>
                    </a:lnTo>
                    <a:lnTo>
                      <a:pt x="3996" y="432"/>
                    </a:lnTo>
                    <a:lnTo>
                      <a:pt x="3996" y="432"/>
                    </a:lnTo>
                    <a:lnTo>
                      <a:pt x="3996" y="432"/>
                    </a:lnTo>
                    <a:lnTo>
                      <a:pt x="3996" y="432"/>
                    </a:lnTo>
                    <a:lnTo>
                      <a:pt x="3996" y="432"/>
                    </a:lnTo>
                    <a:lnTo>
                      <a:pt x="4002" y="432"/>
                    </a:lnTo>
                    <a:lnTo>
                      <a:pt x="4002" y="432"/>
                    </a:lnTo>
                    <a:lnTo>
                      <a:pt x="4002" y="432"/>
                    </a:lnTo>
                    <a:lnTo>
                      <a:pt x="4002" y="432"/>
                    </a:lnTo>
                    <a:lnTo>
                      <a:pt x="4002" y="432"/>
                    </a:lnTo>
                    <a:lnTo>
                      <a:pt x="4002" y="432"/>
                    </a:lnTo>
                    <a:lnTo>
                      <a:pt x="4002" y="432"/>
                    </a:lnTo>
                    <a:lnTo>
                      <a:pt x="4002" y="432"/>
                    </a:lnTo>
                    <a:lnTo>
                      <a:pt x="4002" y="426"/>
                    </a:lnTo>
                    <a:lnTo>
                      <a:pt x="4002" y="426"/>
                    </a:lnTo>
                    <a:lnTo>
                      <a:pt x="4002" y="426"/>
                    </a:lnTo>
                    <a:lnTo>
                      <a:pt x="4002" y="426"/>
                    </a:lnTo>
                    <a:lnTo>
                      <a:pt x="4002" y="426"/>
                    </a:lnTo>
                    <a:lnTo>
                      <a:pt x="4002" y="426"/>
                    </a:lnTo>
                    <a:lnTo>
                      <a:pt x="4002" y="426"/>
                    </a:lnTo>
                    <a:lnTo>
                      <a:pt x="4002" y="426"/>
                    </a:lnTo>
                    <a:lnTo>
                      <a:pt x="4002" y="426"/>
                    </a:lnTo>
                    <a:lnTo>
                      <a:pt x="4002" y="426"/>
                    </a:lnTo>
                    <a:lnTo>
                      <a:pt x="4002" y="426"/>
                    </a:lnTo>
                    <a:lnTo>
                      <a:pt x="4002" y="426"/>
                    </a:lnTo>
                    <a:lnTo>
                      <a:pt x="4002" y="426"/>
                    </a:lnTo>
                    <a:lnTo>
                      <a:pt x="4002" y="426"/>
                    </a:lnTo>
                    <a:lnTo>
                      <a:pt x="4002" y="426"/>
                    </a:lnTo>
                    <a:lnTo>
                      <a:pt x="4002" y="426"/>
                    </a:lnTo>
                    <a:lnTo>
                      <a:pt x="4002" y="426"/>
                    </a:lnTo>
                    <a:lnTo>
                      <a:pt x="4002" y="426"/>
                    </a:lnTo>
                    <a:lnTo>
                      <a:pt x="4002" y="426"/>
                    </a:lnTo>
                    <a:lnTo>
                      <a:pt x="4002" y="426"/>
                    </a:lnTo>
                    <a:lnTo>
                      <a:pt x="4002" y="426"/>
                    </a:lnTo>
                    <a:lnTo>
                      <a:pt x="4002" y="426"/>
                    </a:lnTo>
                    <a:lnTo>
                      <a:pt x="4002" y="426"/>
                    </a:lnTo>
                    <a:lnTo>
                      <a:pt x="4002" y="426"/>
                    </a:lnTo>
                    <a:lnTo>
                      <a:pt x="4008" y="420"/>
                    </a:lnTo>
                    <a:lnTo>
                      <a:pt x="4008" y="420"/>
                    </a:lnTo>
                    <a:lnTo>
                      <a:pt x="4008" y="420"/>
                    </a:lnTo>
                    <a:lnTo>
                      <a:pt x="4008" y="420"/>
                    </a:lnTo>
                    <a:lnTo>
                      <a:pt x="4008" y="420"/>
                    </a:lnTo>
                    <a:lnTo>
                      <a:pt x="4008" y="420"/>
                    </a:lnTo>
                    <a:lnTo>
                      <a:pt x="4008" y="420"/>
                    </a:lnTo>
                    <a:lnTo>
                      <a:pt x="4008" y="420"/>
                    </a:lnTo>
                    <a:lnTo>
                      <a:pt x="4008" y="420"/>
                    </a:lnTo>
                    <a:lnTo>
                      <a:pt x="4008" y="420"/>
                    </a:lnTo>
                    <a:lnTo>
                      <a:pt x="4008" y="420"/>
                    </a:lnTo>
                    <a:lnTo>
                      <a:pt x="4008" y="420"/>
                    </a:lnTo>
                    <a:lnTo>
                      <a:pt x="4008" y="420"/>
                    </a:lnTo>
                    <a:lnTo>
                      <a:pt x="4008" y="420"/>
                    </a:lnTo>
                    <a:lnTo>
                      <a:pt x="4008" y="420"/>
                    </a:lnTo>
                    <a:lnTo>
                      <a:pt x="4008" y="420"/>
                    </a:lnTo>
                    <a:lnTo>
                      <a:pt x="4008" y="420"/>
                    </a:lnTo>
                    <a:lnTo>
                      <a:pt x="4008" y="420"/>
                    </a:lnTo>
                    <a:lnTo>
                      <a:pt x="4008" y="420"/>
                    </a:lnTo>
                    <a:lnTo>
                      <a:pt x="4008" y="420"/>
                    </a:lnTo>
                    <a:lnTo>
                      <a:pt x="4008" y="420"/>
                    </a:lnTo>
                    <a:lnTo>
                      <a:pt x="4008" y="420"/>
                    </a:lnTo>
                    <a:lnTo>
                      <a:pt x="4008" y="420"/>
                    </a:lnTo>
                    <a:lnTo>
                      <a:pt x="4008" y="420"/>
                    </a:lnTo>
                    <a:lnTo>
                      <a:pt x="4008" y="420"/>
                    </a:lnTo>
                    <a:lnTo>
                      <a:pt x="4008" y="420"/>
                    </a:lnTo>
                    <a:lnTo>
                      <a:pt x="4008" y="420"/>
                    </a:lnTo>
                    <a:lnTo>
                      <a:pt x="4008" y="420"/>
                    </a:lnTo>
                    <a:lnTo>
                      <a:pt x="4008" y="420"/>
                    </a:lnTo>
                    <a:lnTo>
                      <a:pt x="4008" y="420"/>
                    </a:lnTo>
                    <a:lnTo>
                      <a:pt x="4008" y="420"/>
                    </a:lnTo>
                    <a:lnTo>
                      <a:pt x="4008" y="420"/>
                    </a:lnTo>
                    <a:lnTo>
                      <a:pt x="4008" y="420"/>
                    </a:lnTo>
                    <a:lnTo>
                      <a:pt x="4014" y="420"/>
                    </a:lnTo>
                    <a:lnTo>
                      <a:pt x="4014" y="420"/>
                    </a:lnTo>
                    <a:lnTo>
                      <a:pt x="4014" y="420"/>
                    </a:lnTo>
                    <a:lnTo>
                      <a:pt x="4014" y="420"/>
                    </a:lnTo>
                    <a:lnTo>
                      <a:pt x="4014" y="420"/>
                    </a:lnTo>
                    <a:lnTo>
                      <a:pt x="4014" y="420"/>
                    </a:lnTo>
                    <a:lnTo>
                      <a:pt x="4014" y="420"/>
                    </a:lnTo>
                    <a:lnTo>
                      <a:pt x="4014" y="420"/>
                    </a:lnTo>
                    <a:lnTo>
                      <a:pt x="4014" y="420"/>
                    </a:lnTo>
                    <a:lnTo>
                      <a:pt x="4014" y="420"/>
                    </a:lnTo>
                    <a:lnTo>
                      <a:pt x="4014" y="420"/>
                    </a:lnTo>
                    <a:lnTo>
                      <a:pt x="4014" y="420"/>
                    </a:lnTo>
                    <a:lnTo>
                      <a:pt x="4014" y="426"/>
                    </a:lnTo>
                    <a:lnTo>
                      <a:pt x="4014" y="426"/>
                    </a:lnTo>
                    <a:lnTo>
                      <a:pt x="4014" y="426"/>
                    </a:lnTo>
                    <a:lnTo>
                      <a:pt x="4014" y="426"/>
                    </a:lnTo>
                    <a:lnTo>
                      <a:pt x="4014" y="426"/>
                    </a:lnTo>
                    <a:lnTo>
                      <a:pt x="4014" y="426"/>
                    </a:lnTo>
                    <a:lnTo>
                      <a:pt x="4014" y="426"/>
                    </a:lnTo>
                    <a:lnTo>
                      <a:pt x="4014" y="426"/>
                    </a:lnTo>
                    <a:lnTo>
                      <a:pt x="4014" y="426"/>
                    </a:lnTo>
                    <a:lnTo>
                      <a:pt x="4014" y="426"/>
                    </a:lnTo>
                    <a:lnTo>
                      <a:pt x="4014" y="426"/>
                    </a:lnTo>
                    <a:lnTo>
                      <a:pt x="4014" y="426"/>
                    </a:lnTo>
                    <a:lnTo>
                      <a:pt x="4014" y="426"/>
                    </a:lnTo>
                    <a:lnTo>
                      <a:pt x="4014" y="426"/>
                    </a:lnTo>
                    <a:lnTo>
                      <a:pt x="4014" y="426"/>
                    </a:lnTo>
                    <a:lnTo>
                      <a:pt x="4014" y="426"/>
                    </a:lnTo>
                    <a:lnTo>
                      <a:pt x="4014" y="426"/>
                    </a:lnTo>
                    <a:lnTo>
                      <a:pt x="4014" y="426"/>
                    </a:lnTo>
                    <a:lnTo>
                      <a:pt x="4014" y="426"/>
                    </a:lnTo>
                    <a:lnTo>
                      <a:pt x="4014" y="426"/>
                    </a:lnTo>
                    <a:lnTo>
                      <a:pt x="4020" y="426"/>
                    </a:lnTo>
                    <a:lnTo>
                      <a:pt x="4020" y="426"/>
                    </a:lnTo>
                    <a:lnTo>
                      <a:pt x="4020" y="426"/>
                    </a:lnTo>
                    <a:lnTo>
                      <a:pt x="4020" y="426"/>
                    </a:lnTo>
                    <a:lnTo>
                      <a:pt x="4020" y="432"/>
                    </a:lnTo>
                    <a:lnTo>
                      <a:pt x="4020" y="432"/>
                    </a:lnTo>
                    <a:lnTo>
                      <a:pt x="4020" y="432"/>
                    </a:lnTo>
                    <a:lnTo>
                      <a:pt x="4020" y="432"/>
                    </a:lnTo>
                    <a:lnTo>
                      <a:pt x="4020" y="432"/>
                    </a:lnTo>
                    <a:lnTo>
                      <a:pt x="4020" y="432"/>
                    </a:lnTo>
                    <a:lnTo>
                      <a:pt x="4020" y="432"/>
                    </a:lnTo>
                    <a:lnTo>
                      <a:pt x="4020" y="432"/>
                    </a:lnTo>
                    <a:lnTo>
                      <a:pt x="4020" y="432"/>
                    </a:lnTo>
                    <a:lnTo>
                      <a:pt x="4020" y="432"/>
                    </a:lnTo>
                    <a:lnTo>
                      <a:pt x="4020" y="432"/>
                    </a:lnTo>
                    <a:lnTo>
                      <a:pt x="4020" y="432"/>
                    </a:lnTo>
                    <a:lnTo>
                      <a:pt x="4020" y="432"/>
                    </a:lnTo>
                    <a:lnTo>
                      <a:pt x="4020" y="432"/>
                    </a:lnTo>
                    <a:lnTo>
                      <a:pt x="4020" y="432"/>
                    </a:lnTo>
                    <a:lnTo>
                      <a:pt x="4020" y="438"/>
                    </a:lnTo>
                    <a:lnTo>
                      <a:pt x="4020" y="438"/>
                    </a:lnTo>
                    <a:lnTo>
                      <a:pt x="4020" y="438"/>
                    </a:lnTo>
                    <a:lnTo>
                      <a:pt x="4020" y="438"/>
                    </a:lnTo>
                    <a:lnTo>
                      <a:pt x="4020" y="438"/>
                    </a:lnTo>
                    <a:lnTo>
                      <a:pt x="4020" y="438"/>
                    </a:lnTo>
                    <a:lnTo>
                      <a:pt x="4020" y="438"/>
                    </a:lnTo>
                    <a:lnTo>
                      <a:pt x="4020" y="438"/>
                    </a:lnTo>
                    <a:lnTo>
                      <a:pt x="4020" y="438"/>
                    </a:lnTo>
                    <a:lnTo>
                      <a:pt x="4020" y="438"/>
                    </a:lnTo>
                    <a:lnTo>
                      <a:pt x="4020" y="438"/>
                    </a:lnTo>
                    <a:lnTo>
                      <a:pt x="4020" y="438"/>
                    </a:lnTo>
                    <a:lnTo>
                      <a:pt x="4020" y="438"/>
                    </a:lnTo>
                    <a:lnTo>
                      <a:pt x="4020" y="438"/>
                    </a:lnTo>
                    <a:lnTo>
                      <a:pt x="4020" y="438"/>
                    </a:lnTo>
                    <a:lnTo>
                      <a:pt x="4026" y="438"/>
                    </a:lnTo>
                    <a:lnTo>
                      <a:pt x="4026" y="438"/>
                    </a:lnTo>
                    <a:lnTo>
                      <a:pt x="4026" y="438"/>
                    </a:lnTo>
                    <a:lnTo>
                      <a:pt x="4026" y="444"/>
                    </a:lnTo>
                    <a:lnTo>
                      <a:pt x="4026" y="444"/>
                    </a:lnTo>
                    <a:lnTo>
                      <a:pt x="4026" y="444"/>
                    </a:lnTo>
                    <a:lnTo>
                      <a:pt x="4026" y="444"/>
                    </a:lnTo>
                    <a:lnTo>
                      <a:pt x="4026" y="444"/>
                    </a:lnTo>
                    <a:lnTo>
                      <a:pt x="4026" y="444"/>
                    </a:lnTo>
                    <a:lnTo>
                      <a:pt x="4026" y="444"/>
                    </a:lnTo>
                    <a:lnTo>
                      <a:pt x="4026" y="444"/>
                    </a:lnTo>
                    <a:lnTo>
                      <a:pt x="4026" y="444"/>
                    </a:lnTo>
                    <a:lnTo>
                      <a:pt x="4026" y="444"/>
                    </a:lnTo>
                    <a:lnTo>
                      <a:pt x="4044" y="468"/>
                    </a:lnTo>
                    <a:lnTo>
                      <a:pt x="4044" y="468"/>
                    </a:lnTo>
                    <a:lnTo>
                      <a:pt x="4044" y="468"/>
                    </a:lnTo>
                    <a:lnTo>
                      <a:pt x="4044" y="468"/>
                    </a:lnTo>
                    <a:lnTo>
                      <a:pt x="4044" y="468"/>
                    </a:lnTo>
                    <a:lnTo>
                      <a:pt x="4044" y="468"/>
                    </a:lnTo>
                    <a:lnTo>
                      <a:pt x="4044" y="468"/>
                    </a:lnTo>
                    <a:lnTo>
                      <a:pt x="4044" y="468"/>
                    </a:lnTo>
                    <a:lnTo>
                      <a:pt x="4044" y="468"/>
                    </a:lnTo>
                    <a:lnTo>
                      <a:pt x="4044" y="468"/>
                    </a:lnTo>
                    <a:lnTo>
                      <a:pt x="4044" y="468"/>
                    </a:lnTo>
                    <a:lnTo>
                      <a:pt x="4044" y="468"/>
                    </a:lnTo>
                    <a:lnTo>
                      <a:pt x="4044" y="468"/>
                    </a:lnTo>
                    <a:lnTo>
                      <a:pt x="4044" y="468"/>
                    </a:lnTo>
                    <a:lnTo>
                      <a:pt x="4044" y="468"/>
                    </a:lnTo>
                    <a:lnTo>
                      <a:pt x="4044" y="468"/>
                    </a:lnTo>
                    <a:lnTo>
                      <a:pt x="4044" y="468"/>
                    </a:lnTo>
                    <a:lnTo>
                      <a:pt x="4044" y="468"/>
                    </a:lnTo>
                    <a:lnTo>
                      <a:pt x="4044" y="468"/>
                    </a:lnTo>
                    <a:lnTo>
                      <a:pt x="4044" y="468"/>
                    </a:lnTo>
                    <a:lnTo>
                      <a:pt x="4044" y="468"/>
                    </a:lnTo>
                    <a:lnTo>
                      <a:pt x="4044" y="468"/>
                    </a:lnTo>
                    <a:lnTo>
                      <a:pt x="4044" y="468"/>
                    </a:lnTo>
                    <a:lnTo>
                      <a:pt x="4044" y="468"/>
                    </a:lnTo>
                    <a:lnTo>
                      <a:pt x="4044" y="468"/>
                    </a:lnTo>
                    <a:lnTo>
                      <a:pt x="4044" y="468"/>
                    </a:lnTo>
                    <a:lnTo>
                      <a:pt x="4062" y="456"/>
                    </a:lnTo>
                    <a:lnTo>
                      <a:pt x="4062" y="456"/>
                    </a:lnTo>
                    <a:lnTo>
                      <a:pt x="4062" y="456"/>
                    </a:lnTo>
                    <a:lnTo>
                      <a:pt x="4062" y="456"/>
                    </a:lnTo>
                    <a:lnTo>
                      <a:pt x="4062" y="456"/>
                    </a:lnTo>
                    <a:lnTo>
                      <a:pt x="4062" y="456"/>
                    </a:lnTo>
                    <a:lnTo>
                      <a:pt x="4062" y="456"/>
                    </a:lnTo>
                    <a:lnTo>
                      <a:pt x="4062" y="456"/>
                    </a:lnTo>
                    <a:lnTo>
                      <a:pt x="4068" y="456"/>
                    </a:lnTo>
                    <a:lnTo>
                      <a:pt x="4068" y="450"/>
                    </a:lnTo>
                    <a:lnTo>
                      <a:pt x="4068" y="450"/>
                    </a:lnTo>
                    <a:lnTo>
                      <a:pt x="4068" y="450"/>
                    </a:lnTo>
                    <a:lnTo>
                      <a:pt x="4068" y="450"/>
                    </a:lnTo>
                    <a:lnTo>
                      <a:pt x="4068" y="450"/>
                    </a:lnTo>
                    <a:lnTo>
                      <a:pt x="4068" y="450"/>
                    </a:lnTo>
                    <a:lnTo>
                      <a:pt x="4068" y="450"/>
                    </a:lnTo>
                    <a:lnTo>
                      <a:pt x="4068" y="450"/>
                    </a:lnTo>
                    <a:lnTo>
                      <a:pt x="4068" y="450"/>
                    </a:lnTo>
                    <a:lnTo>
                      <a:pt x="4068" y="450"/>
                    </a:lnTo>
                    <a:lnTo>
                      <a:pt x="4068" y="450"/>
                    </a:lnTo>
                    <a:lnTo>
                      <a:pt x="4068" y="450"/>
                    </a:lnTo>
                    <a:lnTo>
                      <a:pt x="4068" y="450"/>
                    </a:lnTo>
                    <a:lnTo>
                      <a:pt x="4068" y="450"/>
                    </a:lnTo>
                    <a:lnTo>
                      <a:pt x="4068" y="450"/>
                    </a:lnTo>
                    <a:lnTo>
                      <a:pt x="4068" y="450"/>
                    </a:lnTo>
                    <a:lnTo>
                      <a:pt x="4068" y="450"/>
                    </a:lnTo>
                    <a:lnTo>
                      <a:pt x="4068" y="450"/>
                    </a:lnTo>
                    <a:lnTo>
                      <a:pt x="4068" y="450"/>
                    </a:lnTo>
                    <a:lnTo>
                      <a:pt x="4068" y="444"/>
                    </a:lnTo>
                    <a:lnTo>
                      <a:pt x="4068" y="444"/>
                    </a:lnTo>
                    <a:lnTo>
                      <a:pt x="4068" y="444"/>
                    </a:lnTo>
                    <a:lnTo>
                      <a:pt x="4068" y="444"/>
                    </a:lnTo>
                    <a:lnTo>
                      <a:pt x="4068" y="444"/>
                    </a:lnTo>
                    <a:lnTo>
                      <a:pt x="4068" y="444"/>
                    </a:lnTo>
                    <a:lnTo>
                      <a:pt x="4068" y="444"/>
                    </a:lnTo>
                    <a:lnTo>
                      <a:pt x="4068" y="444"/>
                    </a:lnTo>
                    <a:lnTo>
                      <a:pt x="4068" y="444"/>
                    </a:lnTo>
                    <a:lnTo>
                      <a:pt x="4068" y="444"/>
                    </a:lnTo>
                    <a:lnTo>
                      <a:pt x="4068" y="444"/>
                    </a:lnTo>
                    <a:lnTo>
                      <a:pt x="4068" y="444"/>
                    </a:lnTo>
                    <a:lnTo>
                      <a:pt x="4068" y="444"/>
                    </a:lnTo>
                    <a:lnTo>
                      <a:pt x="4068" y="444"/>
                    </a:lnTo>
                    <a:lnTo>
                      <a:pt x="4074" y="444"/>
                    </a:lnTo>
                    <a:lnTo>
                      <a:pt x="4074" y="444"/>
                    </a:lnTo>
                    <a:lnTo>
                      <a:pt x="4074" y="438"/>
                    </a:lnTo>
                    <a:lnTo>
                      <a:pt x="4074" y="438"/>
                    </a:lnTo>
                    <a:lnTo>
                      <a:pt x="4074" y="438"/>
                    </a:lnTo>
                    <a:lnTo>
                      <a:pt x="4074" y="438"/>
                    </a:lnTo>
                    <a:lnTo>
                      <a:pt x="4074" y="438"/>
                    </a:lnTo>
                    <a:lnTo>
                      <a:pt x="4074" y="438"/>
                    </a:lnTo>
                    <a:lnTo>
                      <a:pt x="4074" y="438"/>
                    </a:lnTo>
                    <a:lnTo>
                      <a:pt x="4074" y="438"/>
                    </a:lnTo>
                    <a:lnTo>
                      <a:pt x="4074" y="438"/>
                    </a:lnTo>
                    <a:lnTo>
                      <a:pt x="4074" y="438"/>
                    </a:lnTo>
                    <a:lnTo>
                      <a:pt x="4074" y="438"/>
                    </a:lnTo>
                    <a:lnTo>
                      <a:pt x="4074" y="438"/>
                    </a:lnTo>
                    <a:lnTo>
                      <a:pt x="4074" y="438"/>
                    </a:lnTo>
                    <a:lnTo>
                      <a:pt x="4074" y="438"/>
                    </a:lnTo>
                    <a:lnTo>
                      <a:pt x="4074" y="438"/>
                    </a:lnTo>
                    <a:lnTo>
                      <a:pt x="4074" y="438"/>
                    </a:lnTo>
                    <a:lnTo>
                      <a:pt x="4074" y="438"/>
                    </a:lnTo>
                    <a:lnTo>
                      <a:pt x="4074" y="432"/>
                    </a:lnTo>
                    <a:lnTo>
                      <a:pt x="4074" y="432"/>
                    </a:lnTo>
                    <a:lnTo>
                      <a:pt x="4074" y="432"/>
                    </a:lnTo>
                    <a:lnTo>
                      <a:pt x="4074" y="432"/>
                    </a:lnTo>
                    <a:lnTo>
                      <a:pt x="4074" y="432"/>
                    </a:lnTo>
                    <a:lnTo>
                      <a:pt x="4074" y="432"/>
                    </a:lnTo>
                    <a:lnTo>
                      <a:pt x="4074" y="432"/>
                    </a:lnTo>
                    <a:lnTo>
                      <a:pt x="4074" y="432"/>
                    </a:lnTo>
                    <a:lnTo>
                      <a:pt x="4074" y="432"/>
                    </a:lnTo>
                    <a:lnTo>
                      <a:pt x="4074" y="432"/>
                    </a:lnTo>
                    <a:lnTo>
                      <a:pt x="4074" y="432"/>
                    </a:lnTo>
                    <a:lnTo>
                      <a:pt x="4074" y="432"/>
                    </a:lnTo>
                    <a:lnTo>
                      <a:pt x="4074" y="432"/>
                    </a:lnTo>
                    <a:lnTo>
                      <a:pt x="4074" y="432"/>
                    </a:lnTo>
                    <a:lnTo>
                      <a:pt x="4074" y="432"/>
                    </a:lnTo>
                    <a:lnTo>
                      <a:pt x="4074" y="432"/>
                    </a:lnTo>
                    <a:lnTo>
                      <a:pt x="4080" y="432"/>
                    </a:lnTo>
                    <a:lnTo>
                      <a:pt x="4080" y="432"/>
                    </a:lnTo>
                    <a:lnTo>
                      <a:pt x="4080" y="432"/>
                    </a:lnTo>
                    <a:lnTo>
                      <a:pt x="4080" y="432"/>
                    </a:lnTo>
                    <a:lnTo>
                      <a:pt x="4080" y="426"/>
                    </a:lnTo>
                    <a:lnTo>
                      <a:pt x="4080" y="426"/>
                    </a:lnTo>
                    <a:lnTo>
                      <a:pt x="4080" y="426"/>
                    </a:lnTo>
                    <a:lnTo>
                      <a:pt x="4080" y="426"/>
                    </a:lnTo>
                    <a:lnTo>
                      <a:pt x="4080" y="426"/>
                    </a:lnTo>
                    <a:lnTo>
                      <a:pt x="4080" y="426"/>
                    </a:lnTo>
                    <a:lnTo>
                      <a:pt x="4080" y="426"/>
                    </a:lnTo>
                    <a:lnTo>
                      <a:pt x="4080" y="426"/>
                    </a:lnTo>
                    <a:lnTo>
                      <a:pt x="4080" y="426"/>
                    </a:lnTo>
                    <a:lnTo>
                      <a:pt x="4080" y="426"/>
                    </a:lnTo>
                    <a:lnTo>
                      <a:pt x="4080" y="426"/>
                    </a:lnTo>
                    <a:lnTo>
                      <a:pt x="4080" y="426"/>
                    </a:lnTo>
                    <a:lnTo>
                      <a:pt x="4080" y="426"/>
                    </a:lnTo>
                    <a:lnTo>
                      <a:pt x="4080" y="426"/>
                    </a:lnTo>
                    <a:lnTo>
                      <a:pt x="4080" y="426"/>
                    </a:lnTo>
                    <a:lnTo>
                      <a:pt x="4080" y="426"/>
                    </a:lnTo>
                    <a:lnTo>
                      <a:pt x="4080" y="426"/>
                    </a:lnTo>
                    <a:lnTo>
                      <a:pt x="4080" y="426"/>
                    </a:lnTo>
                    <a:lnTo>
                      <a:pt x="4080" y="426"/>
                    </a:lnTo>
                    <a:lnTo>
                      <a:pt x="4080" y="426"/>
                    </a:lnTo>
                    <a:lnTo>
                      <a:pt x="4080" y="426"/>
                    </a:lnTo>
                    <a:lnTo>
                      <a:pt x="4080" y="426"/>
                    </a:lnTo>
                    <a:lnTo>
                      <a:pt x="4080" y="426"/>
                    </a:lnTo>
                    <a:lnTo>
                      <a:pt x="4080" y="426"/>
                    </a:lnTo>
                    <a:lnTo>
                      <a:pt x="4080" y="426"/>
                    </a:lnTo>
                    <a:lnTo>
                      <a:pt x="4080" y="426"/>
                    </a:lnTo>
                    <a:lnTo>
                      <a:pt x="4080" y="426"/>
                    </a:lnTo>
                    <a:lnTo>
                      <a:pt x="4080" y="426"/>
                    </a:lnTo>
                    <a:lnTo>
                      <a:pt x="4086" y="426"/>
                    </a:lnTo>
                    <a:lnTo>
                      <a:pt x="4086" y="426"/>
                    </a:lnTo>
                    <a:lnTo>
                      <a:pt x="4086" y="426"/>
                    </a:lnTo>
                    <a:lnTo>
                      <a:pt x="4086" y="426"/>
                    </a:lnTo>
                    <a:lnTo>
                      <a:pt x="4086" y="426"/>
                    </a:lnTo>
                    <a:lnTo>
                      <a:pt x="4086" y="426"/>
                    </a:lnTo>
                    <a:lnTo>
                      <a:pt x="4086" y="426"/>
                    </a:lnTo>
                    <a:lnTo>
                      <a:pt x="4086" y="426"/>
                    </a:lnTo>
                    <a:lnTo>
                      <a:pt x="4086" y="426"/>
                    </a:lnTo>
                    <a:lnTo>
                      <a:pt x="4086" y="426"/>
                    </a:lnTo>
                    <a:lnTo>
                      <a:pt x="4086" y="426"/>
                    </a:lnTo>
                    <a:lnTo>
                      <a:pt x="4086" y="426"/>
                    </a:lnTo>
                    <a:lnTo>
                      <a:pt x="4086" y="426"/>
                    </a:lnTo>
                    <a:lnTo>
                      <a:pt x="4086" y="426"/>
                    </a:lnTo>
                    <a:lnTo>
                      <a:pt x="4086" y="426"/>
                    </a:lnTo>
                    <a:lnTo>
                      <a:pt x="4086" y="426"/>
                    </a:lnTo>
                    <a:lnTo>
                      <a:pt x="4086" y="426"/>
                    </a:lnTo>
                    <a:lnTo>
                      <a:pt x="4086" y="426"/>
                    </a:lnTo>
                    <a:lnTo>
                      <a:pt x="4086" y="426"/>
                    </a:lnTo>
                    <a:lnTo>
                      <a:pt x="4086" y="426"/>
                    </a:lnTo>
                    <a:lnTo>
                      <a:pt x="4086" y="426"/>
                    </a:lnTo>
                    <a:lnTo>
                      <a:pt x="4086" y="426"/>
                    </a:lnTo>
                    <a:lnTo>
                      <a:pt x="4086" y="426"/>
                    </a:lnTo>
                    <a:lnTo>
                      <a:pt x="4086" y="426"/>
                    </a:lnTo>
                    <a:lnTo>
                      <a:pt x="4086" y="426"/>
                    </a:lnTo>
                    <a:lnTo>
                      <a:pt x="4086" y="426"/>
                    </a:lnTo>
                    <a:lnTo>
                      <a:pt x="4086" y="426"/>
                    </a:lnTo>
                    <a:lnTo>
                      <a:pt x="4086" y="426"/>
                    </a:lnTo>
                    <a:lnTo>
                      <a:pt x="4086" y="426"/>
                    </a:lnTo>
                    <a:lnTo>
                      <a:pt x="4086" y="426"/>
                    </a:lnTo>
                    <a:lnTo>
                      <a:pt x="4086" y="426"/>
                    </a:lnTo>
                    <a:lnTo>
                      <a:pt x="4086" y="426"/>
                    </a:lnTo>
                    <a:lnTo>
                      <a:pt x="4092" y="426"/>
                    </a:lnTo>
                    <a:lnTo>
                      <a:pt x="4092" y="426"/>
                    </a:lnTo>
                    <a:lnTo>
                      <a:pt x="4092" y="426"/>
                    </a:lnTo>
                    <a:lnTo>
                      <a:pt x="4092" y="426"/>
                    </a:lnTo>
                    <a:lnTo>
                      <a:pt x="4092" y="426"/>
                    </a:lnTo>
                    <a:lnTo>
                      <a:pt x="4092" y="426"/>
                    </a:lnTo>
                    <a:lnTo>
                      <a:pt x="4092" y="432"/>
                    </a:lnTo>
                    <a:lnTo>
                      <a:pt x="4092" y="432"/>
                    </a:lnTo>
                    <a:lnTo>
                      <a:pt x="4092" y="432"/>
                    </a:lnTo>
                    <a:lnTo>
                      <a:pt x="4092" y="432"/>
                    </a:lnTo>
                    <a:lnTo>
                      <a:pt x="4092" y="432"/>
                    </a:lnTo>
                    <a:lnTo>
                      <a:pt x="4092" y="432"/>
                    </a:lnTo>
                    <a:lnTo>
                      <a:pt x="4092" y="432"/>
                    </a:lnTo>
                    <a:lnTo>
                      <a:pt x="4092" y="432"/>
                    </a:lnTo>
                    <a:lnTo>
                      <a:pt x="4092" y="432"/>
                    </a:lnTo>
                    <a:lnTo>
                      <a:pt x="4092" y="432"/>
                    </a:lnTo>
                    <a:lnTo>
                      <a:pt x="4092" y="432"/>
                    </a:lnTo>
                    <a:lnTo>
                      <a:pt x="4092" y="432"/>
                    </a:lnTo>
                    <a:lnTo>
                      <a:pt x="4092" y="432"/>
                    </a:lnTo>
                    <a:lnTo>
                      <a:pt x="4092" y="432"/>
                    </a:lnTo>
                    <a:lnTo>
                      <a:pt x="4092" y="432"/>
                    </a:lnTo>
                    <a:lnTo>
                      <a:pt x="4092" y="432"/>
                    </a:lnTo>
                    <a:lnTo>
                      <a:pt x="4092" y="432"/>
                    </a:lnTo>
                    <a:lnTo>
                      <a:pt x="4092" y="432"/>
                    </a:lnTo>
                    <a:lnTo>
                      <a:pt x="4092" y="432"/>
                    </a:lnTo>
                    <a:lnTo>
                      <a:pt x="4092" y="432"/>
                    </a:lnTo>
                    <a:lnTo>
                      <a:pt x="4092" y="438"/>
                    </a:lnTo>
                    <a:lnTo>
                      <a:pt x="4092" y="438"/>
                    </a:lnTo>
                    <a:lnTo>
                      <a:pt x="4092" y="438"/>
                    </a:lnTo>
                    <a:lnTo>
                      <a:pt x="4092" y="438"/>
                    </a:lnTo>
                    <a:lnTo>
                      <a:pt x="4092" y="438"/>
                    </a:lnTo>
                    <a:lnTo>
                      <a:pt x="4092" y="438"/>
                    </a:lnTo>
                    <a:lnTo>
                      <a:pt x="4092" y="438"/>
                    </a:lnTo>
                    <a:lnTo>
                      <a:pt x="4098" y="438"/>
                    </a:lnTo>
                    <a:lnTo>
                      <a:pt x="4098" y="438"/>
                    </a:lnTo>
                    <a:lnTo>
                      <a:pt x="4098" y="438"/>
                    </a:lnTo>
                    <a:lnTo>
                      <a:pt x="4098" y="438"/>
                    </a:lnTo>
                    <a:lnTo>
                      <a:pt x="4098" y="438"/>
                    </a:lnTo>
                    <a:lnTo>
                      <a:pt x="4098" y="438"/>
                    </a:lnTo>
                    <a:lnTo>
                      <a:pt x="4098" y="438"/>
                    </a:lnTo>
                    <a:lnTo>
                      <a:pt x="4098" y="438"/>
                    </a:lnTo>
                    <a:lnTo>
                      <a:pt x="4098" y="438"/>
                    </a:lnTo>
                    <a:lnTo>
                      <a:pt x="4098" y="444"/>
                    </a:lnTo>
                    <a:lnTo>
                      <a:pt x="4098" y="444"/>
                    </a:lnTo>
                    <a:lnTo>
                      <a:pt x="4098" y="444"/>
                    </a:lnTo>
                    <a:lnTo>
                      <a:pt x="4098" y="444"/>
                    </a:lnTo>
                    <a:lnTo>
                      <a:pt x="4098" y="444"/>
                    </a:lnTo>
                    <a:lnTo>
                      <a:pt x="4098" y="444"/>
                    </a:lnTo>
                    <a:lnTo>
                      <a:pt x="4098" y="444"/>
                    </a:lnTo>
                    <a:lnTo>
                      <a:pt x="4098" y="444"/>
                    </a:lnTo>
                    <a:lnTo>
                      <a:pt x="4098" y="444"/>
                    </a:lnTo>
                    <a:lnTo>
                      <a:pt x="4098" y="444"/>
                    </a:lnTo>
                    <a:lnTo>
                      <a:pt x="4098" y="444"/>
                    </a:lnTo>
                    <a:lnTo>
                      <a:pt x="4098" y="444"/>
                    </a:lnTo>
                    <a:lnTo>
                      <a:pt x="4098" y="444"/>
                    </a:lnTo>
                    <a:lnTo>
                      <a:pt x="4098" y="444"/>
                    </a:lnTo>
                    <a:lnTo>
                      <a:pt x="4098" y="444"/>
                    </a:lnTo>
                    <a:lnTo>
                      <a:pt x="4098" y="444"/>
                    </a:lnTo>
                    <a:lnTo>
                      <a:pt x="4098" y="444"/>
                    </a:lnTo>
                    <a:lnTo>
                      <a:pt x="4098" y="450"/>
                    </a:lnTo>
                    <a:lnTo>
                      <a:pt x="4098" y="450"/>
                    </a:lnTo>
                    <a:lnTo>
                      <a:pt x="4098" y="450"/>
                    </a:lnTo>
                    <a:lnTo>
                      <a:pt x="4116" y="468"/>
                    </a:lnTo>
                    <a:lnTo>
                      <a:pt x="4116" y="468"/>
                    </a:lnTo>
                    <a:lnTo>
                      <a:pt x="4116" y="468"/>
                    </a:lnTo>
                    <a:lnTo>
                      <a:pt x="4116" y="468"/>
                    </a:lnTo>
                    <a:lnTo>
                      <a:pt x="4116" y="468"/>
                    </a:lnTo>
                    <a:lnTo>
                      <a:pt x="4116" y="468"/>
                    </a:lnTo>
                    <a:lnTo>
                      <a:pt x="4116" y="468"/>
                    </a:lnTo>
                    <a:lnTo>
                      <a:pt x="4116" y="468"/>
                    </a:lnTo>
                    <a:lnTo>
                      <a:pt x="4116" y="468"/>
                    </a:lnTo>
                    <a:lnTo>
                      <a:pt x="4116" y="468"/>
                    </a:lnTo>
                    <a:lnTo>
                      <a:pt x="4116" y="468"/>
                    </a:lnTo>
                    <a:lnTo>
                      <a:pt x="4116" y="468"/>
                    </a:lnTo>
                    <a:lnTo>
                      <a:pt x="4122" y="468"/>
                    </a:lnTo>
                    <a:lnTo>
                      <a:pt x="4122" y="468"/>
                    </a:lnTo>
                    <a:lnTo>
                      <a:pt x="4122" y="468"/>
                    </a:lnTo>
                    <a:lnTo>
                      <a:pt x="4122" y="468"/>
                    </a:lnTo>
                    <a:lnTo>
                      <a:pt x="4122" y="468"/>
                    </a:lnTo>
                    <a:lnTo>
                      <a:pt x="4122" y="468"/>
                    </a:lnTo>
                    <a:lnTo>
                      <a:pt x="4122" y="468"/>
                    </a:lnTo>
                    <a:lnTo>
                      <a:pt x="4122" y="468"/>
                    </a:lnTo>
                    <a:lnTo>
                      <a:pt x="4122" y="468"/>
                    </a:lnTo>
                    <a:lnTo>
                      <a:pt x="4122" y="468"/>
                    </a:lnTo>
                    <a:lnTo>
                      <a:pt x="4122" y="468"/>
                    </a:lnTo>
                    <a:lnTo>
                      <a:pt x="4122" y="468"/>
                    </a:lnTo>
                    <a:lnTo>
                      <a:pt x="4122" y="468"/>
                    </a:lnTo>
                    <a:lnTo>
                      <a:pt x="4122" y="468"/>
                    </a:lnTo>
                    <a:lnTo>
                      <a:pt x="4140" y="456"/>
                    </a:lnTo>
                    <a:lnTo>
                      <a:pt x="4140" y="456"/>
                    </a:lnTo>
                    <a:lnTo>
                      <a:pt x="4140" y="456"/>
                    </a:lnTo>
                    <a:lnTo>
                      <a:pt x="4140" y="456"/>
                    </a:lnTo>
                    <a:lnTo>
                      <a:pt x="4140" y="456"/>
                    </a:lnTo>
                    <a:lnTo>
                      <a:pt x="4140" y="456"/>
                    </a:lnTo>
                    <a:lnTo>
                      <a:pt x="4140" y="456"/>
                    </a:lnTo>
                    <a:lnTo>
                      <a:pt x="4140" y="456"/>
                    </a:lnTo>
                    <a:lnTo>
                      <a:pt x="4140" y="456"/>
                    </a:lnTo>
                    <a:lnTo>
                      <a:pt x="4140" y="456"/>
                    </a:lnTo>
                    <a:lnTo>
                      <a:pt x="4140" y="456"/>
                    </a:lnTo>
                    <a:lnTo>
                      <a:pt x="4140" y="456"/>
                    </a:lnTo>
                    <a:lnTo>
                      <a:pt x="4140" y="456"/>
                    </a:lnTo>
                    <a:lnTo>
                      <a:pt x="4140" y="456"/>
                    </a:lnTo>
                    <a:lnTo>
                      <a:pt x="4140" y="456"/>
                    </a:lnTo>
                    <a:lnTo>
                      <a:pt x="4140" y="456"/>
                    </a:lnTo>
                    <a:lnTo>
                      <a:pt x="4140" y="456"/>
                    </a:lnTo>
                    <a:lnTo>
                      <a:pt x="4140" y="456"/>
                    </a:lnTo>
                    <a:lnTo>
                      <a:pt x="4140" y="456"/>
                    </a:lnTo>
                    <a:lnTo>
                      <a:pt x="4140" y="456"/>
                    </a:lnTo>
                    <a:lnTo>
                      <a:pt x="4140" y="450"/>
                    </a:lnTo>
                    <a:lnTo>
                      <a:pt x="4140" y="450"/>
                    </a:lnTo>
                    <a:lnTo>
                      <a:pt x="4140" y="450"/>
                    </a:lnTo>
                    <a:lnTo>
                      <a:pt x="4140" y="450"/>
                    </a:lnTo>
                    <a:lnTo>
                      <a:pt x="4140" y="450"/>
                    </a:lnTo>
                    <a:lnTo>
                      <a:pt x="4140" y="450"/>
                    </a:lnTo>
                    <a:lnTo>
                      <a:pt x="4140" y="450"/>
                    </a:lnTo>
                    <a:lnTo>
                      <a:pt x="4146" y="450"/>
                    </a:lnTo>
                    <a:lnTo>
                      <a:pt x="4146" y="450"/>
                    </a:lnTo>
                    <a:lnTo>
                      <a:pt x="4146" y="450"/>
                    </a:lnTo>
                    <a:lnTo>
                      <a:pt x="4146" y="450"/>
                    </a:lnTo>
                    <a:lnTo>
                      <a:pt x="4146" y="450"/>
                    </a:lnTo>
                    <a:lnTo>
                      <a:pt x="4146" y="450"/>
                    </a:lnTo>
                    <a:lnTo>
                      <a:pt x="4146" y="450"/>
                    </a:lnTo>
                    <a:lnTo>
                      <a:pt x="4146" y="450"/>
                    </a:lnTo>
                    <a:lnTo>
                      <a:pt x="4146" y="450"/>
                    </a:lnTo>
                    <a:lnTo>
                      <a:pt x="4146" y="450"/>
                    </a:lnTo>
                    <a:lnTo>
                      <a:pt x="4146" y="444"/>
                    </a:lnTo>
                    <a:lnTo>
                      <a:pt x="4146" y="444"/>
                    </a:lnTo>
                    <a:lnTo>
                      <a:pt x="4146" y="444"/>
                    </a:lnTo>
                    <a:lnTo>
                      <a:pt x="4146" y="444"/>
                    </a:lnTo>
                    <a:lnTo>
                      <a:pt x="4146" y="444"/>
                    </a:lnTo>
                    <a:lnTo>
                      <a:pt x="4146" y="444"/>
                    </a:lnTo>
                    <a:lnTo>
                      <a:pt x="4146" y="444"/>
                    </a:lnTo>
                    <a:lnTo>
                      <a:pt x="4146" y="444"/>
                    </a:lnTo>
                    <a:lnTo>
                      <a:pt x="4146" y="444"/>
                    </a:lnTo>
                    <a:lnTo>
                      <a:pt x="4146" y="444"/>
                    </a:lnTo>
                    <a:lnTo>
                      <a:pt x="4146" y="444"/>
                    </a:lnTo>
                    <a:lnTo>
                      <a:pt x="4146" y="444"/>
                    </a:lnTo>
                    <a:lnTo>
                      <a:pt x="4146" y="444"/>
                    </a:lnTo>
                    <a:lnTo>
                      <a:pt x="4146" y="444"/>
                    </a:lnTo>
                    <a:lnTo>
                      <a:pt x="4146" y="444"/>
                    </a:lnTo>
                    <a:lnTo>
                      <a:pt x="4146" y="444"/>
                    </a:lnTo>
                    <a:lnTo>
                      <a:pt x="4146" y="444"/>
                    </a:lnTo>
                    <a:lnTo>
                      <a:pt x="4146" y="444"/>
                    </a:lnTo>
                    <a:lnTo>
                      <a:pt x="4146" y="438"/>
                    </a:lnTo>
                    <a:lnTo>
                      <a:pt x="4146" y="438"/>
                    </a:lnTo>
                    <a:lnTo>
                      <a:pt x="4146" y="438"/>
                    </a:lnTo>
                    <a:lnTo>
                      <a:pt x="4146" y="438"/>
                    </a:lnTo>
                    <a:lnTo>
                      <a:pt x="4146" y="438"/>
                    </a:lnTo>
                    <a:lnTo>
                      <a:pt x="4146" y="438"/>
                    </a:lnTo>
                    <a:lnTo>
                      <a:pt x="4146" y="438"/>
                    </a:lnTo>
                    <a:lnTo>
                      <a:pt x="4152" y="438"/>
                    </a:lnTo>
                    <a:lnTo>
                      <a:pt x="4152" y="438"/>
                    </a:lnTo>
                    <a:lnTo>
                      <a:pt x="4152" y="438"/>
                    </a:lnTo>
                    <a:lnTo>
                      <a:pt x="4152" y="438"/>
                    </a:lnTo>
                    <a:lnTo>
                      <a:pt x="4152" y="438"/>
                    </a:lnTo>
                    <a:lnTo>
                      <a:pt x="4152" y="438"/>
                    </a:lnTo>
                    <a:lnTo>
                      <a:pt x="4152" y="438"/>
                    </a:lnTo>
                    <a:lnTo>
                      <a:pt x="4152" y="438"/>
                    </a:lnTo>
                    <a:lnTo>
                      <a:pt x="4152" y="438"/>
                    </a:lnTo>
                    <a:lnTo>
                      <a:pt x="4152" y="438"/>
                    </a:lnTo>
                    <a:lnTo>
                      <a:pt x="4152" y="438"/>
                    </a:lnTo>
                    <a:lnTo>
                      <a:pt x="4152" y="432"/>
                    </a:lnTo>
                    <a:lnTo>
                      <a:pt x="4152" y="432"/>
                    </a:lnTo>
                    <a:lnTo>
                      <a:pt x="4152" y="432"/>
                    </a:lnTo>
                    <a:lnTo>
                      <a:pt x="4152" y="432"/>
                    </a:lnTo>
                    <a:lnTo>
                      <a:pt x="4152" y="432"/>
                    </a:lnTo>
                    <a:lnTo>
                      <a:pt x="4152" y="432"/>
                    </a:lnTo>
                    <a:lnTo>
                      <a:pt x="4152" y="432"/>
                    </a:lnTo>
                    <a:lnTo>
                      <a:pt x="4152" y="432"/>
                    </a:lnTo>
                    <a:lnTo>
                      <a:pt x="4152" y="432"/>
                    </a:lnTo>
                    <a:lnTo>
                      <a:pt x="4152" y="432"/>
                    </a:lnTo>
                    <a:lnTo>
                      <a:pt x="4152" y="432"/>
                    </a:lnTo>
                    <a:lnTo>
                      <a:pt x="4152" y="432"/>
                    </a:lnTo>
                    <a:lnTo>
                      <a:pt x="4152" y="432"/>
                    </a:lnTo>
                    <a:lnTo>
                      <a:pt x="4152" y="432"/>
                    </a:lnTo>
                    <a:lnTo>
                      <a:pt x="4152" y="432"/>
                    </a:lnTo>
                    <a:lnTo>
                      <a:pt x="4152" y="432"/>
                    </a:lnTo>
                    <a:lnTo>
                      <a:pt x="4152" y="432"/>
                    </a:lnTo>
                    <a:lnTo>
                      <a:pt x="4152" y="432"/>
                    </a:lnTo>
                    <a:lnTo>
                      <a:pt x="4152" y="432"/>
                    </a:lnTo>
                    <a:lnTo>
                      <a:pt x="4152" y="432"/>
                    </a:lnTo>
                    <a:lnTo>
                      <a:pt x="4152" y="432"/>
                    </a:lnTo>
                    <a:lnTo>
                      <a:pt x="4158" y="432"/>
                    </a:lnTo>
                    <a:lnTo>
                      <a:pt x="4158" y="432"/>
                    </a:lnTo>
                    <a:lnTo>
                      <a:pt x="4158" y="432"/>
                    </a:lnTo>
                    <a:lnTo>
                      <a:pt x="4158" y="432"/>
                    </a:lnTo>
                    <a:lnTo>
                      <a:pt x="4158" y="432"/>
                    </a:lnTo>
                    <a:lnTo>
                      <a:pt x="4158" y="432"/>
                    </a:lnTo>
                    <a:lnTo>
                      <a:pt x="4158" y="432"/>
                    </a:lnTo>
                    <a:lnTo>
                      <a:pt x="4158" y="432"/>
                    </a:lnTo>
                    <a:lnTo>
                      <a:pt x="4158" y="432"/>
                    </a:lnTo>
                    <a:lnTo>
                      <a:pt x="4158" y="432"/>
                    </a:lnTo>
                    <a:lnTo>
                      <a:pt x="4158" y="432"/>
                    </a:lnTo>
                    <a:lnTo>
                      <a:pt x="4158" y="432"/>
                    </a:lnTo>
                    <a:lnTo>
                      <a:pt x="4158" y="432"/>
                    </a:lnTo>
                    <a:lnTo>
                      <a:pt x="4158" y="432"/>
                    </a:lnTo>
                    <a:lnTo>
                      <a:pt x="4158" y="432"/>
                    </a:lnTo>
                    <a:lnTo>
                      <a:pt x="4158" y="432"/>
                    </a:lnTo>
                    <a:lnTo>
                      <a:pt x="4158" y="432"/>
                    </a:lnTo>
                    <a:lnTo>
                      <a:pt x="4158" y="432"/>
                    </a:lnTo>
                    <a:lnTo>
                      <a:pt x="4158" y="432"/>
                    </a:lnTo>
                    <a:lnTo>
                      <a:pt x="4158" y="432"/>
                    </a:lnTo>
                    <a:lnTo>
                      <a:pt x="4158" y="432"/>
                    </a:lnTo>
                    <a:lnTo>
                      <a:pt x="4158" y="432"/>
                    </a:lnTo>
                    <a:lnTo>
                      <a:pt x="4158" y="432"/>
                    </a:lnTo>
                    <a:lnTo>
                      <a:pt x="4158" y="432"/>
                    </a:lnTo>
                    <a:lnTo>
                      <a:pt x="4158" y="432"/>
                    </a:lnTo>
                    <a:lnTo>
                      <a:pt x="4158" y="432"/>
                    </a:lnTo>
                    <a:lnTo>
                      <a:pt x="4158" y="432"/>
                    </a:lnTo>
                    <a:lnTo>
                      <a:pt x="4158" y="432"/>
                    </a:lnTo>
                    <a:lnTo>
                      <a:pt x="4158" y="432"/>
                    </a:lnTo>
                    <a:lnTo>
                      <a:pt x="4158" y="432"/>
                    </a:lnTo>
                    <a:lnTo>
                      <a:pt x="4158" y="432"/>
                    </a:lnTo>
                    <a:lnTo>
                      <a:pt x="4158" y="432"/>
                    </a:lnTo>
                    <a:lnTo>
                      <a:pt x="4158" y="432"/>
                    </a:lnTo>
                    <a:lnTo>
                      <a:pt x="4164" y="432"/>
                    </a:lnTo>
                    <a:lnTo>
                      <a:pt x="4164" y="432"/>
                    </a:lnTo>
                    <a:lnTo>
                      <a:pt x="4164" y="432"/>
                    </a:lnTo>
                    <a:lnTo>
                      <a:pt x="4164" y="432"/>
                    </a:lnTo>
                    <a:lnTo>
                      <a:pt x="4164" y="432"/>
                    </a:lnTo>
                    <a:lnTo>
                      <a:pt x="4164" y="432"/>
                    </a:lnTo>
                    <a:lnTo>
                      <a:pt x="4164" y="432"/>
                    </a:lnTo>
                    <a:lnTo>
                      <a:pt x="4164" y="432"/>
                    </a:lnTo>
                    <a:lnTo>
                      <a:pt x="4164" y="432"/>
                    </a:lnTo>
                    <a:lnTo>
                      <a:pt x="4164" y="432"/>
                    </a:lnTo>
                    <a:lnTo>
                      <a:pt x="4164" y="432"/>
                    </a:lnTo>
                    <a:lnTo>
                      <a:pt x="4164" y="432"/>
                    </a:lnTo>
                    <a:lnTo>
                      <a:pt x="4164" y="432"/>
                    </a:lnTo>
                    <a:lnTo>
                      <a:pt x="4164" y="432"/>
                    </a:lnTo>
                    <a:lnTo>
                      <a:pt x="4164" y="432"/>
                    </a:lnTo>
                    <a:lnTo>
                      <a:pt x="4164" y="432"/>
                    </a:lnTo>
                    <a:lnTo>
                      <a:pt x="4164" y="432"/>
                    </a:lnTo>
                    <a:lnTo>
                      <a:pt x="4164" y="432"/>
                    </a:lnTo>
                    <a:lnTo>
                      <a:pt x="4164" y="432"/>
                    </a:lnTo>
                    <a:lnTo>
                      <a:pt x="4164" y="432"/>
                    </a:lnTo>
                    <a:lnTo>
                      <a:pt x="4164" y="432"/>
                    </a:lnTo>
                    <a:lnTo>
                      <a:pt x="4164" y="432"/>
                    </a:lnTo>
                    <a:lnTo>
                      <a:pt x="4164" y="432"/>
                    </a:lnTo>
                    <a:lnTo>
                      <a:pt x="4164" y="432"/>
                    </a:lnTo>
                    <a:lnTo>
                      <a:pt x="4164" y="432"/>
                    </a:lnTo>
                    <a:lnTo>
                      <a:pt x="4164" y="432"/>
                    </a:lnTo>
                    <a:lnTo>
                      <a:pt x="4164" y="432"/>
                    </a:lnTo>
                    <a:lnTo>
                      <a:pt x="4164" y="438"/>
                    </a:lnTo>
                    <a:lnTo>
                      <a:pt x="4164" y="438"/>
                    </a:lnTo>
                    <a:lnTo>
                      <a:pt x="4164" y="438"/>
                    </a:lnTo>
                    <a:lnTo>
                      <a:pt x="4164" y="438"/>
                    </a:lnTo>
                    <a:lnTo>
                      <a:pt x="4164" y="438"/>
                    </a:lnTo>
                    <a:lnTo>
                      <a:pt x="4170" y="438"/>
                    </a:lnTo>
                    <a:lnTo>
                      <a:pt x="4170" y="438"/>
                    </a:lnTo>
                    <a:lnTo>
                      <a:pt x="4170" y="438"/>
                    </a:lnTo>
                    <a:lnTo>
                      <a:pt x="4170" y="438"/>
                    </a:lnTo>
                    <a:lnTo>
                      <a:pt x="4170" y="438"/>
                    </a:lnTo>
                    <a:lnTo>
                      <a:pt x="4170" y="438"/>
                    </a:lnTo>
                    <a:lnTo>
                      <a:pt x="4170" y="438"/>
                    </a:lnTo>
                    <a:lnTo>
                      <a:pt x="4170" y="438"/>
                    </a:lnTo>
                    <a:lnTo>
                      <a:pt x="4170" y="438"/>
                    </a:lnTo>
                    <a:lnTo>
                      <a:pt x="4170" y="438"/>
                    </a:lnTo>
                    <a:lnTo>
                      <a:pt x="4170" y="438"/>
                    </a:lnTo>
                    <a:lnTo>
                      <a:pt x="4170" y="438"/>
                    </a:lnTo>
                    <a:lnTo>
                      <a:pt x="4170" y="444"/>
                    </a:lnTo>
                    <a:lnTo>
                      <a:pt x="4170" y="444"/>
                    </a:lnTo>
                    <a:lnTo>
                      <a:pt x="4170" y="444"/>
                    </a:lnTo>
                    <a:lnTo>
                      <a:pt x="4170" y="444"/>
                    </a:lnTo>
                    <a:lnTo>
                      <a:pt x="4170" y="444"/>
                    </a:lnTo>
                    <a:lnTo>
                      <a:pt x="4170" y="444"/>
                    </a:lnTo>
                    <a:lnTo>
                      <a:pt x="4170" y="444"/>
                    </a:lnTo>
                    <a:lnTo>
                      <a:pt x="4170" y="444"/>
                    </a:lnTo>
                    <a:lnTo>
                      <a:pt x="4170" y="444"/>
                    </a:lnTo>
                    <a:lnTo>
                      <a:pt x="4170" y="444"/>
                    </a:lnTo>
                    <a:lnTo>
                      <a:pt x="4170" y="444"/>
                    </a:lnTo>
                    <a:lnTo>
                      <a:pt x="4170" y="444"/>
                    </a:lnTo>
                    <a:lnTo>
                      <a:pt x="4170" y="444"/>
                    </a:lnTo>
                    <a:lnTo>
                      <a:pt x="4170" y="444"/>
                    </a:lnTo>
                    <a:lnTo>
                      <a:pt x="4170" y="444"/>
                    </a:lnTo>
                    <a:lnTo>
                      <a:pt x="4170" y="444"/>
                    </a:lnTo>
                    <a:lnTo>
                      <a:pt x="4170" y="444"/>
                    </a:lnTo>
                    <a:lnTo>
                      <a:pt x="4170" y="450"/>
                    </a:lnTo>
                    <a:lnTo>
                      <a:pt x="4170" y="450"/>
                    </a:lnTo>
                    <a:lnTo>
                      <a:pt x="4170" y="450"/>
                    </a:lnTo>
                    <a:lnTo>
                      <a:pt x="4170" y="450"/>
                    </a:lnTo>
                    <a:lnTo>
                      <a:pt x="4170" y="450"/>
                    </a:lnTo>
                    <a:lnTo>
                      <a:pt x="4176" y="450"/>
                    </a:lnTo>
                    <a:lnTo>
                      <a:pt x="4176" y="450"/>
                    </a:lnTo>
                    <a:lnTo>
                      <a:pt x="4176" y="450"/>
                    </a:lnTo>
                    <a:lnTo>
                      <a:pt x="4176" y="450"/>
                    </a:lnTo>
                    <a:lnTo>
                      <a:pt x="4176" y="450"/>
                    </a:lnTo>
                    <a:lnTo>
                      <a:pt x="4176" y="450"/>
                    </a:lnTo>
                    <a:lnTo>
                      <a:pt x="4176" y="450"/>
                    </a:lnTo>
                    <a:lnTo>
                      <a:pt x="4176" y="450"/>
                    </a:lnTo>
                    <a:lnTo>
                      <a:pt x="4176" y="450"/>
                    </a:lnTo>
                    <a:lnTo>
                      <a:pt x="4176" y="450"/>
                    </a:lnTo>
                    <a:lnTo>
                      <a:pt x="4194" y="474"/>
                    </a:lnTo>
                    <a:lnTo>
                      <a:pt x="4194" y="474"/>
                    </a:lnTo>
                    <a:lnTo>
                      <a:pt x="4194" y="474"/>
                    </a:lnTo>
                    <a:lnTo>
                      <a:pt x="4194" y="474"/>
                    </a:lnTo>
                    <a:lnTo>
                      <a:pt x="4194" y="474"/>
                    </a:lnTo>
                    <a:lnTo>
                      <a:pt x="4194" y="474"/>
                    </a:lnTo>
                    <a:lnTo>
                      <a:pt x="4194" y="474"/>
                    </a:lnTo>
                    <a:lnTo>
                      <a:pt x="4194" y="474"/>
                    </a:lnTo>
                    <a:lnTo>
                      <a:pt x="4194" y="474"/>
                    </a:lnTo>
                    <a:lnTo>
                      <a:pt x="4194" y="474"/>
                    </a:lnTo>
                    <a:lnTo>
                      <a:pt x="4194" y="474"/>
                    </a:lnTo>
                    <a:lnTo>
                      <a:pt x="4194" y="474"/>
                    </a:lnTo>
                    <a:lnTo>
                      <a:pt x="4194" y="474"/>
                    </a:lnTo>
                    <a:lnTo>
                      <a:pt x="4194" y="474"/>
                    </a:lnTo>
                    <a:lnTo>
                      <a:pt x="4194" y="474"/>
                    </a:lnTo>
                    <a:lnTo>
                      <a:pt x="4194" y="474"/>
                    </a:lnTo>
                    <a:lnTo>
                      <a:pt x="4194" y="474"/>
                    </a:lnTo>
                    <a:lnTo>
                      <a:pt x="4194" y="474"/>
                    </a:lnTo>
                    <a:lnTo>
                      <a:pt x="4194" y="474"/>
                    </a:lnTo>
                    <a:lnTo>
                      <a:pt x="4194" y="474"/>
                    </a:lnTo>
                    <a:lnTo>
                      <a:pt x="4194" y="474"/>
                    </a:lnTo>
                    <a:lnTo>
                      <a:pt x="4194" y="474"/>
                    </a:lnTo>
                    <a:lnTo>
                      <a:pt x="4194" y="474"/>
                    </a:lnTo>
                    <a:lnTo>
                      <a:pt x="4194" y="474"/>
                    </a:lnTo>
                    <a:lnTo>
                      <a:pt x="4194" y="474"/>
                    </a:lnTo>
                    <a:lnTo>
                      <a:pt x="4194" y="474"/>
                    </a:lnTo>
                    <a:lnTo>
                      <a:pt x="4212" y="462"/>
                    </a:lnTo>
                    <a:lnTo>
                      <a:pt x="4212" y="462"/>
                    </a:lnTo>
                    <a:lnTo>
                      <a:pt x="4212" y="462"/>
                    </a:lnTo>
                    <a:lnTo>
                      <a:pt x="4212" y="462"/>
                    </a:lnTo>
                    <a:lnTo>
                      <a:pt x="4212" y="462"/>
                    </a:lnTo>
                    <a:lnTo>
                      <a:pt x="4212" y="462"/>
                    </a:lnTo>
                    <a:lnTo>
                      <a:pt x="4212" y="462"/>
                    </a:lnTo>
                    <a:lnTo>
                      <a:pt x="4212" y="462"/>
                    </a:lnTo>
                    <a:lnTo>
                      <a:pt x="4212" y="462"/>
                    </a:lnTo>
                    <a:lnTo>
                      <a:pt x="4212" y="462"/>
                    </a:lnTo>
                    <a:lnTo>
                      <a:pt x="4212" y="462"/>
                    </a:lnTo>
                    <a:lnTo>
                      <a:pt x="4212" y="462"/>
                    </a:lnTo>
                    <a:lnTo>
                      <a:pt x="4218" y="462"/>
                    </a:lnTo>
                    <a:lnTo>
                      <a:pt x="4218" y="462"/>
                    </a:lnTo>
                    <a:lnTo>
                      <a:pt x="4218" y="462"/>
                    </a:lnTo>
                    <a:lnTo>
                      <a:pt x="4218" y="462"/>
                    </a:lnTo>
                    <a:lnTo>
                      <a:pt x="4218" y="462"/>
                    </a:lnTo>
                    <a:lnTo>
                      <a:pt x="4218" y="462"/>
                    </a:lnTo>
                    <a:lnTo>
                      <a:pt x="4218" y="456"/>
                    </a:lnTo>
                    <a:lnTo>
                      <a:pt x="4218" y="456"/>
                    </a:lnTo>
                    <a:lnTo>
                      <a:pt x="4218" y="456"/>
                    </a:lnTo>
                    <a:lnTo>
                      <a:pt x="4218" y="456"/>
                    </a:lnTo>
                    <a:lnTo>
                      <a:pt x="4218" y="456"/>
                    </a:lnTo>
                    <a:lnTo>
                      <a:pt x="4218" y="456"/>
                    </a:lnTo>
                    <a:lnTo>
                      <a:pt x="4218" y="456"/>
                    </a:lnTo>
                    <a:lnTo>
                      <a:pt x="4218" y="456"/>
                    </a:lnTo>
                    <a:lnTo>
                      <a:pt x="4218" y="456"/>
                    </a:lnTo>
                    <a:lnTo>
                      <a:pt x="4218" y="456"/>
                    </a:lnTo>
                    <a:lnTo>
                      <a:pt x="4218" y="456"/>
                    </a:lnTo>
                    <a:lnTo>
                      <a:pt x="4218" y="456"/>
                    </a:lnTo>
                    <a:lnTo>
                      <a:pt x="4218" y="456"/>
                    </a:lnTo>
                    <a:lnTo>
                      <a:pt x="4218" y="456"/>
                    </a:lnTo>
                    <a:lnTo>
                      <a:pt x="4218" y="456"/>
                    </a:lnTo>
                    <a:lnTo>
                      <a:pt x="4218" y="456"/>
                    </a:lnTo>
                    <a:lnTo>
                      <a:pt x="4218" y="456"/>
                    </a:lnTo>
                    <a:lnTo>
                      <a:pt x="4218" y="456"/>
                    </a:lnTo>
                    <a:lnTo>
                      <a:pt x="4218" y="450"/>
                    </a:lnTo>
                    <a:lnTo>
                      <a:pt x="4218" y="450"/>
                    </a:lnTo>
                    <a:lnTo>
                      <a:pt x="4218" y="450"/>
                    </a:lnTo>
                    <a:lnTo>
                      <a:pt x="4218" y="450"/>
                    </a:lnTo>
                    <a:lnTo>
                      <a:pt x="4218" y="450"/>
                    </a:lnTo>
                    <a:lnTo>
                      <a:pt x="4218" y="450"/>
                    </a:lnTo>
                    <a:lnTo>
                      <a:pt x="4218" y="450"/>
                    </a:lnTo>
                    <a:lnTo>
                      <a:pt x="4218" y="450"/>
                    </a:lnTo>
                    <a:lnTo>
                      <a:pt x="4218" y="450"/>
                    </a:lnTo>
                    <a:lnTo>
                      <a:pt x="4224" y="450"/>
                    </a:lnTo>
                    <a:lnTo>
                      <a:pt x="4224" y="450"/>
                    </a:lnTo>
                    <a:lnTo>
                      <a:pt x="4224" y="450"/>
                    </a:lnTo>
                    <a:lnTo>
                      <a:pt x="4224" y="450"/>
                    </a:lnTo>
                    <a:lnTo>
                      <a:pt x="4224" y="450"/>
                    </a:lnTo>
                    <a:lnTo>
                      <a:pt x="4224" y="450"/>
                    </a:lnTo>
                    <a:lnTo>
                      <a:pt x="4224" y="450"/>
                    </a:lnTo>
                    <a:lnTo>
                      <a:pt x="4224" y="450"/>
                    </a:lnTo>
                    <a:lnTo>
                      <a:pt x="4224" y="450"/>
                    </a:lnTo>
                    <a:lnTo>
                      <a:pt x="4224" y="444"/>
                    </a:lnTo>
                    <a:lnTo>
                      <a:pt x="4224" y="444"/>
                    </a:lnTo>
                    <a:lnTo>
                      <a:pt x="4224" y="444"/>
                    </a:lnTo>
                    <a:lnTo>
                      <a:pt x="4224" y="444"/>
                    </a:lnTo>
                    <a:lnTo>
                      <a:pt x="4224" y="444"/>
                    </a:lnTo>
                    <a:lnTo>
                      <a:pt x="4224" y="444"/>
                    </a:lnTo>
                    <a:lnTo>
                      <a:pt x="4224" y="444"/>
                    </a:lnTo>
                    <a:lnTo>
                      <a:pt x="4224" y="444"/>
                    </a:lnTo>
                    <a:lnTo>
                      <a:pt x="4224" y="444"/>
                    </a:lnTo>
                    <a:lnTo>
                      <a:pt x="4224" y="444"/>
                    </a:lnTo>
                    <a:lnTo>
                      <a:pt x="4224" y="444"/>
                    </a:lnTo>
                    <a:lnTo>
                      <a:pt x="4224" y="444"/>
                    </a:lnTo>
                    <a:lnTo>
                      <a:pt x="4224" y="444"/>
                    </a:lnTo>
                    <a:lnTo>
                      <a:pt x="4224" y="444"/>
                    </a:lnTo>
                    <a:lnTo>
                      <a:pt x="4224" y="444"/>
                    </a:lnTo>
                    <a:lnTo>
                      <a:pt x="4224" y="444"/>
                    </a:lnTo>
                    <a:lnTo>
                      <a:pt x="4224" y="444"/>
                    </a:lnTo>
                    <a:lnTo>
                      <a:pt x="4224" y="444"/>
                    </a:lnTo>
                    <a:lnTo>
                      <a:pt x="4224" y="438"/>
                    </a:lnTo>
                    <a:lnTo>
                      <a:pt x="4224" y="438"/>
                    </a:lnTo>
                    <a:lnTo>
                      <a:pt x="4224" y="438"/>
                    </a:lnTo>
                    <a:lnTo>
                      <a:pt x="4224" y="438"/>
                    </a:lnTo>
                    <a:lnTo>
                      <a:pt x="4224" y="438"/>
                    </a:lnTo>
                    <a:lnTo>
                      <a:pt x="4224" y="438"/>
                    </a:lnTo>
                    <a:lnTo>
                      <a:pt x="4224" y="438"/>
                    </a:lnTo>
                    <a:lnTo>
                      <a:pt x="4224" y="438"/>
                    </a:lnTo>
                    <a:lnTo>
                      <a:pt x="4230" y="438"/>
                    </a:lnTo>
                    <a:lnTo>
                      <a:pt x="4230" y="438"/>
                    </a:lnTo>
                    <a:lnTo>
                      <a:pt x="4230" y="438"/>
                    </a:lnTo>
                    <a:lnTo>
                      <a:pt x="4230" y="438"/>
                    </a:lnTo>
                    <a:lnTo>
                      <a:pt x="4230" y="438"/>
                    </a:lnTo>
                    <a:lnTo>
                      <a:pt x="4230" y="438"/>
                    </a:lnTo>
                    <a:lnTo>
                      <a:pt x="4230" y="438"/>
                    </a:lnTo>
                    <a:lnTo>
                      <a:pt x="4230" y="438"/>
                    </a:lnTo>
                    <a:lnTo>
                      <a:pt x="4230" y="438"/>
                    </a:lnTo>
                    <a:lnTo>
                      <a:pt x="4230" y="438"/>
                    </a:lnTo>
                    <a:lnTo>
                      <a:pt x="4230" y="438"/>
                    </a:lnTo>
                    <a:lnTo>
                      <a:pt x="4230" y="438"/>
                    </a:lnTo>
                    <a:lnTo>
                      <a:pt x="4230" y="438"/>
                    </a:lnTo>
                    <a:lnTo>
                      <a:pt x="4230" y="438"/>
                    </a:lnTo>
                    <a:lnTo>
                      <a:pt x="4230" y="438"/>
                    </a:lnTo>
                    <a:lnTo>
                      <a:pt x="4230" y="438"/>
                    </a:lnTo>
                    <a:lnTo>
                      <a:pt x="4230" y="438"/>
                    </a:lnTo>
                    <a:lnTo>
                      <a:pt x="4230" y="438"/>
                    </a:lnTo>
                    <a:lnTo>
                      <a:pt x="4230" y="438"/>
                    </a:lnTo>
                    <a:lnTo>
                      <a:pt x="4230" y="438"/>
                    </a:lnTo>
                    <a:lnTo>
                      <a:pt x="4230" y="438"/>
                    </a:lnTo>
                    <a:lnTo>
                      <a:pt x="4230" y="438"/>
                    </a:lnTo>
                    <a:lnTo>
                      <a:pt x="4230" y="438"/>
                    </a:lnTo>
                    <a:lnTo>
                      <a:pt x="4230" y="438"/>
                    </a:lnTo>
                    <a:lnTo>
                      <a:pt x="4230" y="438"/>
                    </a:lnTo>
                    <a:lnTo>
                      <a:pt x="4230" y="438"/>
                    </a:lnTo>
                    <a:lnTo>
                      <a:pt x="4230" y="438"/>
                    </a:lnTo>
                    <a:lnTo>
                      <a:pt x="4230" y="438"/>
                    </a:lnTo>
                    <a:lnTo>
                      <a:pt x="4230" y="438"/>
                    </a:lnTo>
                    <a:lnTo>
                      <a:pt x="4230" y="432"/>
                    </a:lnTo>
                    <a:lnTo>
                      <a:pt x="4230" y="432"/>
                    </a:lnTo>
                    <a:lnTo>
                      <a:pt x="4230" y="432"/>
                    </a:lnTo>
                    <a:lnTo>
                      <a:pt x="4236" y="432"/>
                    </a:lnTo>
                    <a:lnTo>
                      <a:pt x="4236" y="432"/>
                    </a:lnTo>
                    <a:lnTo>
                      <a:pt x="4236" y="432"/>
                    </a:lnTo>
                    <a:lnTo>
                      <a:pt x="4236" y="432"/>
                    </a:lnTo>
                    <a:lnTo>
                      <a:pt x="4236" y="432"/>
                    </a:lnTo>
                    <a:lnTo>
                      <a:pt x="4236" y="432"/>
                    </a:lnTo>
                    <a:lnTo>
                      <a:pt x="4236" y="438"/>
                    </a:lnTo>
                    <a:lnTo>
                      <a:pt x="4236" y="438"/>
                    </a:lnTo>
                    <a:lnTo>
                      <a:pt x="4236" y="438"/>
                    </a:lnTo>
                    <a:lnTo>
                      <a:pt x="4236" y="438"/>
                    </a:lnTo>
                    <a:lnTo>
                      <a:pt x="4236" y="438"/>
                    </a:lnTo>
                    <a:lnTo>
                      <a:pt x="4236" y="438"/>
                    </a:lnTo>
                    <a:lnTo>
                      <a:pt x="4236" y="438"/>
                    </a:lnTo>
                    <a:lnTo>
                      <a:pt x="4236" y="438"/>
                    </a:lnTo>
                    <a:lnTo>
                      <a:pt x="4236" y="438"/>
                    </a:lnTo>
                    <a:lnTo>
                      <a:pt x="4236" y="438"/>
                    </a:lnTo>
                    <a:lnTo>
                      <a:pt x="4236" y="438"/>
                    </a:lnTo>
                    <a:lnTo>
                      <a:pt x="4236" y="438"/>
                    </a:lnTo>
                    <a:lnTo>
                      <a:pt x="4236" y="438"/>
                    </a:lnTo>
                    <a:lnTo>
                      <a:pt x="4236" y="438"/>
                    </a:lnTo>
                    <a:lnTo>
                      <a:pt x="4236" y="438"/>
                    </a:lnTo>
                    <a:lnTo>
                      <a:pt x="4236" y="438"/>
                    </a:lnTo>
                    <a:lnTo>
                      <a:pt x="4236" y="438"/>
                    </a:lnTo>
                    <a:lnTo>
                      <a:pt x="4236" y="438"/>
                    </a:lnTo>
                    <a:lnTo>
                      <a:pt x="4236" y="438"/>
                    </a:lnTo>
                    <a:lnTo>
                      <a:pt x="4236" y="438"/>
                    </a:lnTo>
                    <a:lnTo>
                      <a:pt x="4236" y="438"/>
                    </a:lnTo>
                    <a:lnTo>
                      <a:pt x="4236" y="438"/>
                    </a:lnTo>
                    <a:lnTo>
                      <a:pt x="4236" y="438"/>
                    </a:lnTo>
                    <a:lnTo>
                      <a:pt x="4236" y="438"/>
                    </a:lnTo>
                    <a:lnTo>
                      <a:pt x="4236" y="438"/>
                    </a:lnTo>
                    <a:lnTo>
                      <a:pt x="4236" y="438"/>
                    </a:lnTo>
                    <a:lnTo>
                      <a:pt x="4242" y="438"/>
                    </a:lnTo>
                    <a:lnTo>
                      <a:pt x="4242" y="438"/>
                    </a:lnTo>
                    <a:lnTo>
                      <a:pt x="4242" y="438"/>
                    </a:lnTo>
                    <a:lnTo>
                      <a:pt x="4242" y="438"/>
                    </a:lnTo>
                    <a:lnTo>
                      <a:pt x="4242" y="438"/>
                    </a:lnTo>
                    <a:lnTo>
                      <a:pt x="4242" y="438"/>
                    </a:lnTo>
                    <a:lnTo>
                      <a:pt x="4242" y="438"/>
                    </a:lnTo>
                    <a:lnTo>
                      <a:pt x="4242" y="438"/>
                    </a:lnTo>
                    <a:lnTo>
                      <a:pt x="4242" y="438"/>
                    </a:lnTo>
                    <a:lnTo>
                      <a:pt x="4242" y="438"/>
                    </a:lnTo>
                    <a:lnTo>
                      <a:pt x="4242" y="438"/>
                    </a:lnTo>
                    <a:lnTo>
                      <a:pt x="4242" y="444"/>
                    </a:lnTo>
                    <a:lnTo>
                      <a:pt x="4242" y="444"/>
                    </a:lnTo>
                    <a:lnTo>
                      <a:pt x="4242" y="444"/>
                    </a:lnTo>
                    <a:lnTo>
                      <a:pt x="4242" y="444"/>
                    </a:lnTo>
                    <a:lnTo>
                      <a:pt x="4242" y="444"/>
                    </a:lnTo>
                    <a:lnTo>
                      <a:pt x="4242" y="444"/>
                    </a:lnTo>
                    <a:lnTo>
                      <a:pt x="4242" y="444"/>
                    </a:lnTo>
                    <a:lnTo>
                      <a:pt x="4242" y="444"/>
                    </a:lnTo>
                    <a:lnTo>
                      <a:pt x="4242" y="444"/>
                    </a:lnTo>
                    <a:lnTo>
                      <a:pt x="4242" y="444"/>
                    </a:lnTo>
                    <a:lnTo>
                      <a:pt x="4242" y="444"/>
                    </a:lnTo>
                    <a:lnTo>
                      <a:pt x="4242" y="444"/>
                    </a:lnTo>
                    <a:lnTo>
                      <a:pt x="4242" y="444"/>
                    </a:lnTo>
                    <a:lnTo>
                      <a:pt x="4242" y="444"/>
                    </a:lnTo>
                    <a:lnTo>
                      <a:pt x="4242" y="444"/>
                    </a:lnTo>
                    <a:lnTo>
                      <a:pt x="4242" y="444"/>
                    </a:lnTo>
                    <a:lnTo>
                      <a:pt x="4242" y="444"/>
                    </a:lnTo>
                    <a:lnTo>
                      <a:pt x="4242" y="444"/>
                    </a:lnTo>
                    <a:lnTo>
                      <a:pt x="4242" y="450"/>
                    </a:lnTo>
                    <a:lnTo>
                      <a:pt x="4242" y="450"/>
                    </a:lnTo>
                    <a:lnTo>
                      <a:pt x="4242" y="450"/>
                    </a:lnTo>
                    <a:lnTo>
                      <a:pt x="4242" y="450"/>
                    </a:lnTo>
                    <a:lnTo>
                      <a:pt x="4242" y="450"/>
                    </a:lnTo>
                    <a:lnTo>
                      <a:pt x="4248" y="450"/>
                    </a:lnTo>
                    <a:lnTo>
                      <a:pt x="4248" y="450"/>
                    </a:lnTo>
                    <a:lnTo>
                      <a:pt x="4248" y="450"/>
                    </a:lnTo>
                    <a:lnTo>
                      <a:pt x="4248" y="450"/>
                    </a:lnTo>
                    <a:lnTo>
                      <a:pt x="4248" y="450"/>
                    </a:lnTo>
                    <a:lnTo>
                      <a:pt x="4248" y="450"/>
                    </a:lnTo>
                    <a:lnTo>
                      <a:pt x="4248" y="450"/>
                    </a:lnTo>
                    <a:lnTo>
                      <a:pt x="4248" y="450"/>
                    </a:lnTo>
                    <a:lnTo>
                      <a:pt x="4248" y="450"/>
                    </a:lnTo>
                    <a:lnTo>
                      <a:pt x="4248" y="450"/>
                    </a:lnTo>
                    <a:lnTo>
                      <a:pt x="4248" y="450"/>
                    </a:lnTo>
                    <a:lnTo>
                      <a:pt x="4248" y="450"/>
                    </a:lnTo>
                    <a:lnTo>
                      <a:pt x="4248" y="456"/>
                    </a:lnTo>
                    <a:lnTo>
                      <a:pt x="4248" y="456"/>
                    </a:lnTo>
                    <a:lnTo>
                      <a:pt x="4248" y="456"/>
                    </a:lnTo>
                    <a:lnTo>
                      <a:pt x="4248" y="456"/>
                    </a:lnTo>
                    <a:lnTo>
                      <a:pt x="4248" y="456"/>
                    </a:lnTo>
                    <a:lnTo>
                      <a:pt x="4248" y="456"/>
                    </a:lnTo>
                    <a:lnTo>
                      <a:pt x="4248" y="456"/>
                    </a:lnTo>
                    <a:lnTo>
                      <a:pt x="4248" y="456"/>
                    </a:lnTo>
                    <a:lnTo>
                      <a:pt x="4248" y="456"/>
                    </a:lnTo>
                    <a:lnTo>
                      <a:pt x="4248" y="456"/>
                    </a:lnTo>
                    <a:lnTo>
                      <a:pt x="4248" y="456"/>
                    </a:lnTo>
                    <a:lnTo>
                      <a:pt x="4248" y="456"/>
                    </a:lnTo>
                    <a:lnTo>
                      <a:pt x="4248" y="456"/>
                    </a:lnTo>
                    <a:lnTo>
                      <a:pt x="4266" y="480"/>
                    </a:lnTo>
                    <a:lnTo>
                      <a:pt x="4266" y="480"/>
                    </a:lnTo>
                    <a:lnTo>
                      <a:pt x="4266" y="480"/>
                    </a:lnTo>
                    <a:lnTo>
                      <a:pt x="4266" y="480"/>
                    </a:lnTo>
                    <a:lnTo>
                      <a:pt x="4266" y="480"/>
                    </a:lnTo>
                    <a:lnTo>
                      <a:pt x="4266" y="480"/>
                    </a:lnTo>
                    <a:lnTo>
                      <a:pt x="4266" y="480"/>
                    </a:lnTo>
                    <a:lnTo>
                      <a:pt x="4266" y="480"/>
                    </a:lnTo>
                    <a:lnTo>
                      <a:pt x="4266" y="480"/>
                    </a:lnTo>
                    <a:lnTo>
                      <a:pt x="4266" y="480"/>
                    </a:lnTo>
                    <a:lnTo>
                      <a:pt x="4266" y="480"/>
                    </a:lnTo>
                    <a:lnTo>
                      <a:pt x="4266" y="480"/>
                    </a:lnTo>
                    <a:lnTo>
                      <a:pt x="4266" y="480"/>
                    </a:lnTo>
                    <a:lnTo>
                      <a:pt x="4266" y="480"/>
                    </a:lnTo>
                    <a:lnTo>
                      <a:pt x="4266" y="480"/>
                    </a:lnTo>
                    <a:lnTo>
                      <a:pt x="4272" y="480"/>
                    </a:lnTo>
                    <a:lnTo>
                      <a:pt x="4272" y="480"/>
                    </a:lnTo>
                    <a:lnTo>
                      <a:pt x="4272" y="480"/>
                    </a:lnTo>
                    <a:lnTo>
                      <a:pt x="4272" y="480"/>
                    </a:lnTo>
                    <a:lnTo>
                      <a:pt x="4272" y="480"/>
                    </a:lnTo>
                    <a:lnTo>
                      <a:pt x="4272" y="480"/>
                    </a:lnTo>
                    <a:lnTo>
                      <a:pt x="4272" y="480"/>
                    </a:lnTo>
                    <a:lnTo>
                      <a:pt x="4272" y="480"/>
                    </a:lnTo>
                    <a:lnTo>
                      <a:pt x="4272" y="480"/>
                    </a:lnTo>
                    <a:lnTo>
                      <a:pt x="4272" y="480"/>
                    </a:lnTo>
                    <a:lnTo>
                      <a:pt x="4272" y="480"/>
                    </a:lnTo>
                    <a:lnTo>
                      <a:pt x="4290" y="468"/>
                    </a:lnTo>
                    <a:lnTo>
                      <a:pt x="4290" y="468"/>
                    </a:lnTo>
                    <a:lnTo>
                      <a:pt x="4290" y="468"/>
                    </a:lnTo>
                    <a:lnTo>
                      <a:pt x="4290" y="468"/>
                    </a:lnTo>
                    <a:lnTo>
                      <a:pt x="4290" y="468"/>
                    </a:lnTo>
                    <a:lnTo>
                      <a:pt x="4290" y="468"/>
                    </a:lnTo>
                    <a:lnTo>
                      <a:pt x="4290" y="468"/>
                    </a:lnTo>
                    <a:lnTo>
                      <a:pt x="4290" y="468"/>
                    </a:lnTo>
                    <a:lnTo>
                      <a:pt x="4290" y="468"/>
                    </a:lnTo>
                    <a:lnTo>
                      <a:pt x="4290" y="462"/>
                    </a:lnTo>
                    <a:lnTo>
                      <a:pt x="4290" y="462"/>
                    </a:lnTo>
                    <a:lnTo>
                      <a:pt x="4290" y="462"/>
                    </a:lnTo>
                    <a:lnTo>
                      <a:pt x="4290" y="462"/>
                    </a:lnTo>
                    <a:lnTo>
                      <a:pt x="4290" y="462"/>
                    </a:lnTo>
                    <a:lnTo>
                      <a:pt x="4290" y="462"/>
                    </a:lnTo>
                    <a:lnTo>
                      <a:pt x="4290" y="462"/>
                    </a:lnTo>
                    <a:lnTo>
                      <a:pt x="4290" y="462"/>
                    </a:lnTo>
                    <a:lnTo>
                      <a:pt x="4290" y="462"/>
                    </a:lnTo>
                    <a:lnTo>
                      <a:pt x="4290" y="462"/>
                    </a:lnTo>
                    <a:lnTo>
                      <a:pt x="4290" y="462"/>
                    </a:lnTo>
                    <a:lnTo>
                      <a:pt x="4290" y="462"/>
                    </a:lnTo>
                    <a:lnTo>
                      <a:pt x="4290" y="462"/>
                    </a:lnTo>
                    <a:lnTo>
                      <a:pt x="4290" y="462"/>
                    </a:lnTo>
                    <a:lnTo>
                      <a:pt x="4290" y="462"/>
                    </a:lnTo>
                    <a:lnTo>
                      <a:pt x="4290" y="462"/>
                    </a:lnTo>
                    <a:lnTo>
                      <a:pt x="4290" y="462"/>
                    </a:lnTo>
                    <a:lnTo>
                      <a:pt x="4290" y="462"/>
                    </a:lnTo>
                    <a:lnTo>
                      <a:pt x="4290" y="462"/>
                    </a:lnTo>
                    <a:lnTo>
                      <a:pt x="4290" y="456"/>
                    </a:lnTo>
                    <a:lnTo>
                      <a:pt x="4290" y="456"/>
                    </a:lnTo>
                    <a:lnTo>
                      <a:pt x="4296" y="456"/>
                    </a:lnTo>
                    <a:lnTo>
                      <a:pt x="4296" y="456"/>
                    </a:lnTo>
                    <a:lnTo>
                      <a:pt x="4296" y="456"/>
                    </a:lnTo>
                    <a:lnTo>
                      <a:pt x="4296" y="456"/>
                    </a:lnTo>
                    <a:lnTo>
                      <a:pt x="4296" y="456"/>
                    </a:lnTo>
                    <a:lnTo>
                      <a:pt x="4296" y="456"/>
                    </a:lnTo>
                    <a:lnTo>
                      <a:pt x="4296" y="456"/>
                    </a:lnTo>
                    <a:lnTo>
                      <a:pt x="4296" y="456"/>
                    </a:lnTo>
                    <a:lnTo>
                      <a:pt x="4296" y="456"/>
                    </a:lnTo>
                    <a:lnTo>
                      <a:pt x="4296" y="456"/>
                    </a:lnTo>
                    <a:lnTo>
                      <a:pt x="4296" y="456"/>
                    </a:lnTo>
                    <a:lnTo>
                      <a:pt x="4296" y="456"/>
                    </a:lnTo>
                    <a:lnTo>
                      <a:pt x="4296" y="456"/>
                    </a:lnTo>
                    <a:lnTo>
                      <a:pt x="4296" y="456"/>
                    </a:lnTo>
                    <a:lnTo>
                      <a:pt x="4296" y="456"/>
                    </a:lnTo>
                    <a:lnTo>
                      <a:pt x="4296" y="450"/>
                    </a:lnTo>
                    <a:lnTo>
                      <a:pt x="4296" y="450"/>
                    </a:lnTo>
                    <a:lnTo>
                      <a:pt x="4296" y="450"/>
                    </a:lnTo>
                    <a:lnTo>
                      <a:pt x="4296" y="450"/>
                    </a:lnTo>
                    <a:lnTo>
                      <a:pt x="4296" y="450"/>
                    </a:lnTo>
                    <a:lnTo>
                      <a:pt x="4296" y="450"/>
                    </a:lnTo>
                    <a:lnTo>
                      <a:pt x="4296" y="450"/>
                    </a:lnTo>
                    <a:lnTo>
                      <a:pt x="4296" y="450"/>
                    </a:lnTo>
                    <a:lnTo>
                      <a:pt x="4296" y="450"/>
                    </a:lnTo>
                    <a:lnTo>
                      <a:pt x="4296" y="450"/>
                    </a:lnTo>
                    <a:lnTo>
                      <a:pt x="4296" y="450"/>
                    </a:lnTo>
                    <a:lnTo>
                      <a:pt x="4296" y="450"/>
                    </a:lnTo>
                    <a:lnTo>
                      <a:pt x="4296" y="450"/>
                    </a:lnTo>
                    <a:lnTo>
                      <a:pt x="4296" y="450"/>
                    </a:lnTo>
                    <a:lnTo>
                      <a:pt x="4296" y="450"/>
                    </a:lnTo>
                    <a:lnTo>
                      <a:pt x="4296" y="450"/>
                    </a:lnTo>
                    <a:lnTo>
                      <a:pt x="4296" y="450"/>
                    </a:lnTo>
                    <a:lnTo>
                      <a:pt x="4296" y="450"/>
                    </a:lnTo>
                    <a:lnTo>
                      <a:pt x="4296" y="444"/>
                    </a:lnTo>
                    <a:lnTo>
                      <a:pt x="4296" y="444"/>
                    </a:lnTo>
                    <a:lnTo>
                      <a:pt x="4302" y="444"/>
                    </a:lnTo>
                    <a:lnTo>
                      <a:pt x="4302" y="444"/>
                    </a:lnTo>
                    <a:lnTo>
                      <a:pt x="4302" y="444"/>
                    </a:lnTo>
                    <a:lnTo>
                      <a:pt x="4302" y="444"/>
                    </a:lnTo>
                    <a:lnTo>
                      <a:pt x="4302" y="444"/>
                    </a:lnTo>
                    <a:lnTo>
                      <a:pt x="4302" y="444"/>
                    </a:lnTo>
                    <a:lnTo>
                      <a:pt x="4302" y="444"/>
                    </a:lnTo>
                    <a:lnTo>
                      <a:pt x="4302" y="444"/>
                    </a:lnTo>
                    <a:lnTo>
                      <a:pt x="4302" y="444"/>
                    </a:lnTo>
                    <a:lnTo>
                      <a:pt x="4302" y="444"/>
                    </a:lnTo>
                    <a:lnTo>
                      <a:pt x="4302" y="444"/>
                    </a:lnTo>
                    <a:lnTo>
                      <a:pt x="4302" y="444"/>
                    </a:lnTo>
                    <a:lnTo>
                      <a:pt x="4302" y="444"/>
                    </a:lnTo>
                    <a:lnTo>
                      <a:pt x="4302" y="444"/>
                    </a:lnTo>
                    <a:lnTo>
                      <a:pt x="4302" y="444"/>
                    </a:lnTo>
                    <a:lnTo>
                      <a:pt x="4302" y="444"/>
                    </a:lnTo>
                    <a:lnTo>
                      <a:pt x="4302" y="444"/>
                    </a:lnTo>
                    <a:lnTo>
                      <a:pt x="4302" y="444"/>
                    </a:lnTo>
                    <a:lnTo>
                      <a:pt x="4302" y="444"/>
                    </a:lnTo>
                    <a:lnTo>
                      <a:pt x="4302" y="444"/>
                    </a:lnTo>
                    <a:lnTo>
                      <a:pt x="4302" y="438"/>
                    </a:lnTo>
                    <a:lnTo>
                      <a:pt x="4302" y="438"/>
                    </a:lnTo>
                    <a:lnTo>
                      <a:pt x="4302" y="438"/>
                    </a:lnTo>
                    <a:lnTo>
                      <a:pt x="4302" y="438"/>
                    </a:lnTo>
                    <a:lnTo>
                      <a:pt x="4302" y="438"/>
                    </a:lnTo>
                    <a:lnTo>
                      <a:pt x="4302" y="438"/>
                    </a:lnTo>
                    <a:lnTo>
                      <a:pt x="4302" y="438"/>
                    </a:lnTo>
                    <a:lnTo>
                      <a:pt x="4302" y="438"/>
                    </a:lnTo>
                    <a:lnTo>
                      <a:pt x="4302" y="438"/>
                    </a:lnTo>
                    <a:lnTo>
                      <a:pt x="4302" y="438"/>
                    </a:lnTo>
                    <a:lnTo>
                      <a:pt x="4302" y="438"/>
                    </a:lnTo>
                    <a:lnTo>
                      <a:pt x="4302" y="438"/>
                    </a:lnTo>
                    <a:lnTo>
                      <a:pt x="4308" y="438"/>
                    </a:lnTo>
                    <a:lnTo>
                      <a:pt x="4308" y="438"/>
                    </a:lnTo>
                    <a:lnTo>
                      <a:pt x="4308" y="438"/>
                    </a:lnTo>
                    <a:lnTo>
                      <a:pt x="4308" y="438"/>
                    </a:lnTo>
                    <a:lnTo>
                      <a:pt x="4308" y="438"/>
                    </a:lnTo>
                    <a:lnTo>
                      <a:pt x="4308" y="438"/>
                    </a:lnTo>
                    <a:lnTo>
                      <a:pt x="4308" y="438"/>
                    </a:lnTo>
                    <a:lnTo>
                      <a:pt x="4308" y="438"/>
                    </a:lnTo>
                    <a:lnTo>
                      <a:pt x="4308" y="438"/>
                    </a:lnTo>
                    <a:lnTo>
                      <a:pt x="4308" y="438"/>
                    </a:lnTo>
                    <a:lnTo>
                      <a:pt x="4308" y="438"/>
                    </a:lnTo>
                    <a:lnTo>
                      <a:pt x="4308" y="438"/>
                    </a:lnTo>
                    <a:lnTo>
                      <a:pt x="4308" y="438"/>
                    </a:lnTo>
                    <a:lnTo>
                      <a:pt x="4308" y="438"/>
                    </a:lnTo>
                    <a:lnTo>
                      <a:pt x="4308" y="438"/>
                    </a:lnTo>
                    <a:lnTo>
                      <a:pt x="4308" y="438"/>
                    </a:lnTo>
                    <a:lnTo>
                      <a:pt x="4308" y="438"/>
                    </a:lnTo>
                    <a:lnTo>
                      <a:pt x="4308" y="438"/>
                    </a:lnTo>
                    <a:lnTo>
                      <a:pt x="4308" y="438"/>
                    </a:lnTo>
                    <a:lnTo>
                      <a:pt x="4308" y="438"/>
                    </a:lnTo>
                    <a:lnTo>
                      <a:pt x="4308" y="438"/>
                    </a:lnTo>
                    <a:lnTo>
                      <a:pt x="4308" y="438"/>
                    </a:lnTo>
                    <a:lnTo>
                      <a:pt x="4308" y="438"/>
                    </a:lnTo>
                    <a:lnTo>
                      <a:pt x="4308" y="438"/>
                    </a:lnTo>
                    <a:lnTo>
                      <a:pt x="4308" y="438"/>
                    </a:lnTo>
                    <a:lnTo>
                      <a:pt x="4308" y="438"/>
                    </a:lnTo>
                    <a:lnTo>
                      <a:pt x="4308" y="438"/>
                    </a:lnTo>
                    <a:lnTo>
                      <a:pt x="4308" y="438"/>
                    </a:lnTo>
                    <a:lnTo>
                      <a:pt x="4308" y="438"/>
                    </a:lnTo>
                    <a:lnTo>
                      <a:pt x="4308" y="438"/>
                    </a:lnTo>
                    <a:lnTo>
                      <a:pt x="4308" y="438"/>
                    </a:lnTo>
                    <a:lnTo>
                      <a:pt x="4308" y="438"/>
                    </a:lnTo>
                    <a:lnTo>
                      <a:pt x="4308" y="438"/>
                    </a:lnTo>
                    <a:lnTo>
                      <a:pt x="4314" y="438"/>
                    </a:lnTo>
                    <a:lnTo>
                      <a:pt x="4314" y="438"/>
                    </a:lnTo>
                    <a:lnTo>
                      <a:pt x="4314" y="438"/>
                    </a:lnTo>
                    <a:lnTo>
                      <a:pt x="4314" y="438"/>
                    </a:lnTo>
                    <a:lnTo>
                      <a:pt x="4314" y="438"/>
                    </a:lnTo>
                    <a:lnTo>
                      <a:pt x="4314" y="438"/>
                    </a:lnTo>
                    <a:lnTo>
                      <a:pt x="4314" y="438"/>
                    </a:lnTo>
                    <a:lnTo>
                      <a:pt x="4314" y="438"/>
                    </a:lnTo>
                    <a:lnTo>
                      <a:pt x="4314" y="438"/>
                    </a:lnTo>
                    <a:lnTo>
                      <a:pt x="4314" y="438"/>
                    </a:lnTo>
                    <a:lnTo>
                      <a:pt x="4314" y="438"/>
                    </a:lnTo>
                    <a:lnTo>
                      <a:pt x="4314" y="438"/>
                    </a:lnTo>
                    <a:lnTo>
                      <a:pt x="4314" y="438"/>
                    </a:lnTo>
                    <a:lnTo>
                      <a:pt x="4314" y="444"/>
                    </a:lnTo>
                    <a:lnTo>
                      <a:pt x="4314" y="444"/>
                    </a:lnTo>
                    <a:lnTo>
                      <a:pt x="4314" y="444"/>
                    </a:lnTo>
                    <a:lnTo>
                      <a:pt x="4314" y="444"/>
                    </a:lnTo>
                    <a:lnTo>
                      <a:pt x="4314" y="444"/>
                    </a:lnTo>
                    <a:lnTo>
                      <a:pt x="4314" y="444"/>
                    </a:lnTo>
                    <a:lnTo>
                      <a:pt x="4314" y="444"/>
                    </a:lnTo>
                    <a:lnTo>
                      <a:pt x="4314" y="444"/>
                    </a:lnTo>
                    <a:lnTo>
                      <a:pt x="4314" y="444"/>
                    </a:lnTo>
                    <a:lnTo>
                      <a:pt x="4314" y="444"/>
                    </a:lnTo>
                    <a:lnTo>
                      <a:pt x="4314" y="444"/>
                    </a:lnTo>
                    <a:lnTo>
                      <a:pt x="4314" y="444"/>
                    </a:lnTo>
                    <a:lnTo>
                      <a:pt x="4314" y="444"/>
                    </a:lnTo>
                    <a:lnTo>
                      <a:pt x="4314" y="444"/>
                    </a:lnTo>
                    <a:lnTo>
                      <a:pt x="4314" y="444"/>
                    </a:lnTo>
                    <a:lnTo>
                      <a:pt x="4314" y="444"/>
                    </a:lnTo>
                    <a:lnTo>
                      <a:pt x="4314" y="444"/>
                    </a:lnTo>
                    <a:lnTo>
                      <a:pt x="4314" y="444"/>
                    </a:lnTo>
                    <a:lnTo>
                      <a:pt x="4314" y="444"/>
                    </a:lnTo>
                    <a:lnTo>
                      <a:pt x="4320" y="444"/>
                    </a:lnTo>
                    <a:lnTo>
                      <a:pt x="4320" y="444"/>
                    </a:lnTo>
                    <a:lnTo>
                      <a:pt x="4320" y="444"/>
                    </a:lnTo>
                    <a:lnTo>
                      <a:pt x="4320" y="450"/>
                    </a:lnTo>
                    <a:lnTo>
                      <a:pt x="4320" y="450"/>
                    </a:lnTo>
                    <a:lnTo>
                      <a:pt x="4320" y="450"/>
                    </a:lnTo>
                    <a:lnTo>
                      <a:pt x="4320" y="450"/>
                    </a:lnTo>
                    <a:lnTo>
                      <a:pt x="4320" y="450"/>
                    </a:lnTo>
                    <a:lnTo>
                      <a:pt x="4320" y="450"/>
                    </a:lnTo>
                    <a:lnTo>
                      <a:pt x="4320" y="450"/>
                    </a:lnTo>
                    <a:lnTo>
                      <a:pt x="4320" y="450"/>
                    </a:lnTo>
                    <a:lnTo>
                      <a:pt x="4320" y="450"/>
                    </a:lnTo>
                    <a:lnTo>
                      <a:pt x="4320" y="450"/>
                    </a:lnTo>
                    <a:lnTo>
                      <a:pt x="4320" y="450"/>
                    </a:lnTo>
                    <a:lnTo>
                      <a:pt x="4320" y="450"/>
                    </a:lnTo>
                    <a:lnTo>
                      <a:pt x="4320" y="450"/>
                    </a:lnTo>
                    <a:lnTo>
                      <a:pt x="4320" y="450"/>
                    </a:lnTo>
                    <a:lnTo>
                      <a:pt x="4320" y="450"/>
                    </a:lnTo>
                    <a:lnTo>
                      <a:pt x="4320" y="450"/>
                    </a:lnTo>
                    <a:lnTo>
                      <a:pt x="4320" y="450"/>
                    </a:lnTo>
                    <a:lnTo>
                      <a:pt x="4320" y="456"/>
                    </a:lnTo>
                    <a:lnTo>
                      <a:pt x="4320" y="456"/>
                    </a:lnTo>
                    <a:lnTo>
                      <a:pt x="4320" y="456"/>
                    </a:lnTo>
                    <a:lnTo>
                      <a:pt x="4320" y="456"/>
                    </a:lnTo>
                    <a:lnTo>
                      <a:pt x="4320" y="456"/>
                    </a:lnTo>
                    <a:lnTo>
                      <a:pt x="4320" y="456"/>
                    </a:lnTo>
                    <a:lnTo>
                      <a:pt x="4320" y="456"/>
                    </a:lnTo>
                    <a:lnTo>
                      <a:pt x="4320" y="456"/>
                    </a:lnTo>
                    <a:lnTo>
                      <a:pt x="4320" y="456"/>
                    </a:lnTo>
                    <a:lnTo>
                      <a:pt x="4320" y="456"/>
                    </a:lnTo>
                    <a:lnTo>
                      <a:pt x="4320" y="456"/>
                    </a:lnTo>
                    <a:lnTo>
                      <a:pt x="4320" y="456"/>
                    </a:lnTo>
                    <a:lnTo>
                      <a:pt x="4320" y="456"/>
                    </a:lnTo>
                    <a:lnTo>
                      <a:pt x="4320" y="456"/>
                    </a:lnTo>
                    <a:lnTo>
                      <a:pt x="4326" y="456"/>
                    </a:lnTo>
                    <a:lnTo>
                      <a:pt x="4326" y="456"/>
                    </a:lnTo>
                    <a:lnTo>
                      <a:pt x="4326" y="456"/>
                    </a:lnTo>
                    <a:lnTo>
                      <a:pt x="4326" y="456"/>
                    </a:lnTo>
                    <a:lnTo>
                      <a:pt x="4326" y="462"/>
                    </a:lnTo>
                    <a:lnTo>
                      <a:pt x="4326" y="462"/>
                    </a:lnTo>
                    <a:lnTo>
                      <a:pt x="4326" y="462"/>
                    </a:lnTo>
                    <a:lnTo>
                      <a:pt x="4344" y="480"/>
                    </a:lnTo>
                    <a:lnTo>
                      <a:pt x="4344" y="480"/>
                    </a:lnTo>
                    <a:lnTo>
                      <a:pt x="4344" y="480"/>
                    </a:lnTo>
                    <a:lnTo>
                      <a:pt x="4344" y="480"/>
                    </a:lnTo>
                    <a:lnTo>
                      <a:pt x="4344" y="480"/>
                    </a:lnTo>
                    <a:lnTo>
                      <a:pt x="4344" y="480"/>
                    </a:lnTo>
                    <a:lnTo>
                      <a:pt x="4344" y="480"/>
                    </a:lnTo>
                    <a:lnTo>
                      <a:pt x="4344" y="480"/>
                    </a:lnTo>
                    <a:lnTo>
                      <a:pt x="4344" y="480"/>
                    </a:lnTo>
                    <a:lnTo>
                      <a:pt x="4344" y="480"/>
                    </a:lnTo>
                    <a:lnTo>
                      <a:pt x="4344" y="480"/>
                    </a:lnTo>
                    <a:lnTo>
                      <a:pt x="4344" y="480"/>
                    </a:lnTo>
                    <a:lnTo>
                      <a:pt x="4344" y="480"/>
                    </a:lnTo>
                    <a:lnTo>
                      <a:pt x="4344" y="480"/>
                    </a:lnTo>
                    <a:lnTo>
                      <a:pt x="4344" y="480"/>
                    </a:lnTo>
                    <a:lnTo>
                      <a:pt x="4344" y="480"/>
                    </a:lnTo>
                    <a:lnTo>
                      <a:pt x="4344" y="480"/>
                    </a:lnTo>
                    <a:lnTo>
                      <a:pt x="4344" y="480"/>
                    </a:lnTo>
                    <a:lnTo>
                      <a:pt x="4344" y="480"/>
                    </a:lnTo>
                    <a:lnTo>
                      <a:pt x="4344" y="480"/>
                    </a:lnTo>
                    <a:lnTo>
                      <a:pt x="4344" y="480"/>
                    </a:lnTo>
                    <a:lnTo>
                      <a:pt x="4344" y="480"/>
                    </a:lnTo>
                    <a:lnTo>
                      <a:pt x="4344" y="480"/>
                    </a:lnTo>
                    <a:lnTo>
                      <a:pt x="4344" y="480"/>
                    </a:lnTo>
                    <a:lnTo>
                      <a:pt x="4344" y="480"/>
                    </a:lnTo>
                    <a:lnTo>
                      <a:pt x="4344" y="480"/>
                    </a:lnTo>
                    <a:lnTo>
                      <a:pt x="4362" y="468"/>
                    </a:lnTo>
                    <a:lnTo>
                      <a:pt x="4362" y="468"/>
                    </a:lnTo>
                    <a:lnTo>
                      <a:pt x="4362" y="468"/>
                    </a:lnTo>
                    <a:lnTo>
                      <a:pt x="4362" y="468"/>
                    </a:lnTo>
                    <a:lnTo>
                      <a:pt x="4362" y="468"/>
                    </a:lnTo>
                    <a:lnTo>
                      <a:pt x="4362" y="468"/>
                    </a:lnTo>
                    <a:lnTo>
                      <a:pt x="4362" y="468"/>
                    </a:lnTo>
                    <a:lnTo>
                      <a:pt x="4362" y="468"/>
                    </a:lnTo>
                    <a:lnTo>
                      <a:pt x="4362" y="468"/>
                    </a:lnTo>
                    <a:lnTo>
                      <a:pt x="4362" y="468"/>
                    </a:lnTo>
                    <a:lnTo>
                      <a:pt x="4362" y="468"/>
                    </a:lnTo>
                    <a:lnTo>
                      <a:pt x="4362" y="468"/>
                    </a:lnTo>
                    <a:lnTo>
                      <a:pt x="4362" y="468"/>
                    </a:lnTo>
                    <a:lnTo>
                      <a:pt x="4362" y="468"/>
                    </a:lnTo>
                    <a:lnTo>
                      <a:pt x="4362" y="468"/>
                    </a:lnTo>
                    <a:lnTo>
                      <a:pt x="4368" y="468"/>
                    </a:lnTo>
                    <a:lnTo>
                      <a:pt x="4368" y="468"/>
                    </a:lnTo>
                    <a:lnTo>
                      <a:pt x="4368" y="468"/>
                    </a:lnTo>
                    <a:lnTo>
                      <a:pt x="4368" y="468"/>
                    </a:lnTo>
                    <a:lnTo>
                      <a:pt x="4368" y="468"/>
                    </a:lnTo>
                    <a:lnTo>
                      <a:pt x="4368" y="462"/>
                    </a:lnTo>
                    <a:lnTo>
                      <a:pt x="4368" y="462"/>
                    </a:lnTo>
                    <a:lnTo>
                      <a:pt x="4368" y="462"/>
                    </a:lnTo>
                    <a:lnTo>
                      <a:pt x="4368" y="462"/>
                    </a:lnTo>
                    <a:lnTo>
                      <a:pt x="4368" y="462"/>
                    </a:lnTo>
                    <a:lnTo>
                      <a:pt x="4368" y="462"/>
                    </a:lnTo>
                    <a:lnTo>
                      <a:pt x="4368" y="462"/>
                    </a:lnTo>
                    <a:lnTo>
                      <a:pt x="4368" y="462"/>
                    </a:lnTo>
                    <a:lnTo>
                      <a:pt x="4368" y="462"/>
                    </a:lnTo>
                    <a:lnTo>
                      <a:pt x="4368" y="462"/>
                    </a:lnTo>
                    <a:lnTo>
                      <a:pt x="4368" y="462"/>
                    </a:lnTo>
                    <a:lnTo>
                      <a:pt x="4368" y="462"/>
                    </a:lnTo>
                    <a:lnTo>
                      <a:pt x="4368" y="462"/>
                    </a:lnTo>
                    <a:lnTo>
                      <a:pt x="4368" y="462"/>
                    </a:lnTo>
                    <a:lnTo>
                      <a:pt x="4368" y="462"/>
                    </a:lnTo>
                    <a:lnTo>
                      <a:pt x="4368" y="462"/>
                    </a:lnTo>
                    <a:lnTo>
                      <a:pt x="4368" y="462"/>
                    </a:lnTo>
                    <a:lnTo>
                      <a:pt x="4368" y="462"/>
                    </a:lnTo>
                    <a:lnTo>
                      <a:pt x="4368" y="456"/>
                    </a:lnTo>
                    <a:lnTo>
                      <a:pt x="4368" y="456"/>
                    </a:lnTo>
                    <a:lnTo>
                      <a:pt x="4368" y="456"/>
                    </a:lnTo>
                    <a:lnTo>
                      <a:pt x="4368" y="456"/>
                    </a:lnTo>
                    <a:lnTo>
                      <a:pt x="4368" y="456"/>
                    </a:lnTo>
                    <a:lnTo>
                      <a:pt x="4368" y="456"/>
                    </a:lnTo>
                    <a:lnTo>
                      <a:pt x="4368" y="456"/>
                    </a:lnTo>
                    <a:lnTo>
                      <a:pt x="4368" y="456"/>
                    </a:lnTo>
                    <a:lnTo>
                      <a:pt x="4368" y="456"/>
                    </a:lnTo>
                    <a:lnTo>
                      <a:pt x="4368" y="456"/>
                    </a:lnTo>
                    <a:lnTo>
                      <a:pt x="4368" y="456"/>
                    </a:lnTo>
                    <a:lnTo>
                      <a:pt x="4374" y="456"/>
                    </a:lnTo>
                    <a:lnTo>
                      <a:pt x="4374" y="456"/>
                    </a:lnTo>
                    <a:lnTo>
                      <a:pt x="4374" y="456"/>
                    </a:lnTo>
                    <a:lnTo>
                      <a:pt x="4374" y="456"/>
                    </a:lnTo>
                    <a:lnTo>
                      <a:pt x="4374" y="456"/>
                    </a:lnTo>
                    <a:lnTo>
                      <a:pt x="4374" y="456"/>
                    </a:lnTo>
                    <a:lnTo>
                      <a:pt x="4374" y="456"/>
                    </a:lnTo>
                    <a:lnTo>
                      <a:pt x="4374" y="456"/>
                    </a:lnTo>
                    <a:lnTo>
                      <a:pt x="4374" y="450"/>
                    </a:lnTo>
                    <a:lnTo>
                      <a:pt x="4374" y="450"/>
                    </a:lnTo>
                    <a:lnTo>
                      <a:pt x="4374" y="450"/>
                    </a:lnTo>
                    <a:lnTo>
                      <a:pt x="4374" y="450"/>
                    </a:lnTo>
                    <a:lnTo>
                      <a:pt x="4374" y="450"/>
                    </a:lnTo>
                    <a:lnTo>
                      <a:pt x="4374" y="450"/>
                    </a:lnTo>
                    <a:lnTo>
                      <a:pt x="4374" y="450"/>
                    </a:lnTo>
                    <a:lnTo>
                      <a:pt x="4374" y="450"/>
                    </a:lnTo>
                    <a:lnTo>
                      <a:pt x="4374" y="450"/>
                    </a:lnTo>
                    <a:lnTo>
                      <a:pt x="4374" y="450"/>
                    </a:lnTo>
                    <a:lnTo>
                      <a:pt x="4374" y="450"/>
                    </a:lnTo>
                    <a:lnTo>
                      <a:pt x="4374" y="450"/>
                    </a:lnTo>
                    <a:lnTo>
                      <a:pt x="4374" y="450"/>
                    </a:lnTo>
                    <a:lnTo>
                      <a:pt x="4374" y="450"/>
                    </a:lnTo>
                    <a:lnTo>
                      <a:pt x="4374" y="450"/>
                    </a:lnTo>
                    <a:lnTo>
                      <a:pt x="4374" y="450"/>
                    </a:lnTo>
                    <a:lnTo>
                      <a:pt x="4374" y="450"/>
                    </a:lnTo>
                    <a:lnTo>
                      <a:pt x="4374" y="450"/>
                    </a:lnTo>
                    <a:lnTo>
                      <a:pt x="4374" y="450"/>
                    </a:lnTo>
                    <a:lnTo>
                      <a:pt x="4374" y="444"/>
                    </a:lnTo>
                    <a:lnTo>
                      <a:pt x="4374" y="444"/>
                    </a:lnTo>
                    <a:lnTo>
                      <a:pt x="4374" y="444"/>
                    </a:lnTo>
                    <a:lnTo>
                      <a:pt x="4374" y="444"/>
                    </a:lnTo>
                    <a:lnTo>
                      <a:pt x="4374" y="444"/>
                    </a:lnTo>
                    <a:lnTo>
                      <a:pt x="4374" y="444"/>
                    </a:lnTo>
                    <a:lnTo>
                      <a:pt x="4374" y="444"/>
                    </a:lnTo>
                    <a:lnTo>
                      <a:pt x="4380" y="444"/>
                    </a:lnTo>
                    <a:lnTo>
                      <a:pt x="4380" y="444"/>
                    </a:lnTo>
                    <a:lnTo>
                      <a:pt x="4380" y="444"/>
                    </a:lnTo>
                    <a:lnTo>
                      <a:pt x="4380" y="444"/>
                    </a:lnTo>
                    <a:lnTo>
                      <a:pt x="4380" y="444"/>
                    </a:lnTo>
                    <a:lnTo>
                      <a:pt x="4380" y="444"/>
                    </a:lnTo>
                    <a:lnTo>
                      <a:pt x="4380" y="444"/>
                    </a:lnTo>
                    <a:lnTo>
                      <a:pt x="4380" y="444"/>
                    </a:lnTo>
                    <a:lnTo>
                      <a:pt x="4380" y="444"/>
                    </a:lnTo>
                    <a:lnTo>
                      <a:pt x="4380" y="444"/>
                    </a:lnTo>
                    <a:lnTo>
                      <a:pt x="4380" y="444"/>
                    </a:lnTo>
                    <a:lnTo>
                      <a:pt x="4380" y="444"/>
                    </a:lnTo>
                    <a:lnTo>
                      <a:pt x="4380" y="444"/>
                    </a:lnTo>
                    <a:lnTo>
                      <a:pt x="4380" y="444"/>
                    </a:lnTo>
                    <a:lnTo>
                      <a:pt x="4380" y="444"/>
                    </a:lnTo>
                    <a:lnTo>
                      <a:pt x="4380" y="444"/>
                    </a:lnTo>
                    <a:lnTo>
                      <a:pt x="4380" y="444"/>
                    </a:lnTo>
                    <a:lnTo>
                      <a:pt x="4380" y="444"/>
                    </a:lnTo>
                    <a:lnTo>
                      <a:pt x="4380" y="444"/>
                    </a:lnTo>
                    <a:lnTo>
                      <a:pt x="4380" y="444"/>
                    </a:lnTo>
                    <a:lnTo>
                      <a:pt x="4380" y="444"/>
                    </a:lnTo>
                    <a:lnTo>
                      <a:pt x="4380" y="444"/>
                    </a:lnTo>
                    <a:lnTo>
                      <a:pt x="4380" y="444"/>
                    </a:lnTo>
                    <a:lnTo>
                      <a:pt x="4380" y="444"/>
                    </a:lnTo>
                    <a:lnTo>
                      <a:pt x="4380" y="444"/>
                    </a:lnTo>
                    <a:lnTo>
                      <a:pt x="4380" y="444"/>
                    </a:lnTo>
                    <a:lnTo>
                      <a:pt x="4380" y="444"/>
                    </a:lnTo>
                    <a:lnTo>
                      <a:pt x="4380" y="444"/>
                    </a:lnTo>
                    <a:lnTo>
                      <a:pt x="4380" y="444"/>
                    </a:lnTo>
                    <a:lnTo>
                      <a:pt x="4380" y="444"/>
                    </a:lnTo>
                    <a:lnTo>
                      <a:pt x="4380" y="444"/>
                    </a:lnTo>
                    <a:lnTo>
                      <a:pt x="4380" y="444"/>
                    </a:lnTo>
                    <a:lnTo>
                      <a:pt x="4386" y="444"/>
                    </a:lnTo>
                    <a:lnTo>
                      <a:pt x="4386" y="444"/>
                    </a:lnTo>
                    <a:lnTo>
                      <a:pt x="4386" y="444"/>
                    </a:lnTo>
                    <a:lnTo>
                      <a:pt x="4386" y="444"/>
                    </a:lnTo>
                    <a:lnTo>
                      <a:pt x="4386" y="444"/>
                    </a:lnTo>
                    <a:lnTo>
                      <a:pt x="4386" y="444"/>
                    </a:lnTo>
                    <a:lnTo>
                      <a:pt x="4386" y="444"/>
                    </a:lnTo>
                    <a:lnTo>
                      <a:pt x="4386" y="444"/>
                    </a:lnTo>
                    <a:lnTo>
                      <a:pt x="4386" y="444"/>
                    </a:lnTo>
                    <a:lnTo>
                      <a:pt x="4386" y="444"/>
                    </a:lnTo>
                    <a:lnTo>
                      <a:pt x="4386" y="444"/>
                    </a:lnTo>
                    <a:lnTo>
                      <a:pt x="4386" y="444"/>
                    </a:lnTo>
                    <a:lnTo>
                      <a:pt x="4386" y="444"/>
                    </a:lnTo>
                    <a:lnTo>
                      <a:pt x="4386" y="444"/>
                    </a:lnTo>
                    <a:lnTo>
                      <a:pt x="4386" y="444"/>
                    </a:lnTo>
                    <a:lnTo>
                      <a:pt x="4386" y="444"/>
                    </a:lnTo>
                    <a:lnTo>
                      <a:pt x="4386" y="444"/>
                    </a:lnTo>
                    <a:lnTo>
                      <a:pt x="4386" y="444"/>
                    </a:lnTo>
                    <a:lnTo>
                      <a:pt x="4386" y="444"/>
                    </a:lnTo>
                    <a:lnTo>
                      <a:pt x="4386" y="444"/>
                    </a:lnTo>
                    <a:lnTo>
                      <a:pt x="4386" y="444"/>
                    </a:lnTo>
                    <a:lnTo>
                      <a:pt x="4386" y="444"/>
                    </a:lnTo>
                    <a:lnTo>
                      <a:pt x="4386" y="444"/>
                    </a:lnTo>
                    <a:lnTo>
                      <a:pt x="4386" y="444"/>
                    </a:lnTo>
                    <a:lnTo>
                      <a:pt x="4386" y="444"/>
                    </a:lnTo>
                    <a:lnTo>
                      <a:pt x="4386" y="444"/>
                    </a:lnTo>
                    <a:lnTo>
                      <a:pt x="4386" y="444"/>
                    </a:lnTo>
                    <a:lnTo>
                      <a:pt x="4386" y="444"/>
                    </a:lnTo>
                    <a:lnTo>
                      <a:pt x="4386" y="444"/>
                    </a:lnTo>
                    <a:lnTo>
                      <a:pt x="4386" y="444"/>
                    </a:lnTo>
                    <a:lnTo>
                      <a:pt x="4386" y="444"/>
                    </a:lnTo>
                    <a:lnTo>
                      <a:pt x="4386" y="444"/>
                    </a:lnTo>
                    <a:lnTo>
                      <a:pt x="4392" y="444"/>
                    </a:lnTo>
                    <a:lnTo>
                      <a:pt x="4392" y="444"/>
                    </a:lnTo>
                    <a:lnTo>
                      <a:pt x="4392" y="444"/>
                    </a:lnTo>
                    <a:lnTo>
                      <a:pt x="4392" y="450"/>
                    </a:lnTo>
                    <a:lnTo>
                      <a:pt x="4392" y="450"/>
                    </a:lnTo>
                    <a:lnTo>
                      <a:pt x="4392" y="450"/>
                    </a:lnTo>
                    <a:lnTo>
                      <a:pt x="4392" y="450"/>
                    </a:lnTo>
                    <a:lnTo>
                      <a:pt x="4392" y="450"/>
                    </a:lnTo>
                    <a:lnTo>
                      <a:pt x="4392" y="450"/>
                    </a:lnTo>
                    <a:lnTo>
                      <a:pt x="4392" y="450"/>
                    </a:lnTo>
                    <a:lnTo>
                      <a:pt x="4392" y="450"/>
                    </a:lnTo>
                    <a:lnTo>
                      <a:pt x="4392" y="450"/>
                    </a:lnTo>
                    <a:lnTo>
                      <a:pt x="4392" y="450"/>
                    </a:lnTo>
                    <a:lnTo>
                      <a:pt x="4392" y="450"/>
                    </a:lnTo>
                    <a:lnTo>
                      <a:pt x="4392" y="450"/>
                    </a:lnTo>
                    <a:lnTo>
                      <a:pt x="4392" y="450"/>
                    </a:lnTo>
                    <a:lnTo>
                      <a:pt x="4392" y="450"/>
                    </a:lnTo>
                    <a:lnTo>
                      <a:pt x="4392" y="450"/>
                    </a:lnTo>
                    <a:lnTo>
                      <a:pt x="4392" y="450"/>
                    </a:lnTo>
                    <a:lnTo>
                      <a:pt x="4392" y="450"/>
                    </a:lnTo>
                    <a:lnTo>
                      <a:pt x="4392" y="450"/>
                    </a:lnTo>
                    <a:lnTo>
                      <a:pt x="4392" y="450"/>
                    </a:lnTo>
                    <a:lnTo>
                      <a:pt x="4392" y="456"/>
                    </a:lnTo>
                    <a:lnTo>
                      <a:pt x="4392" y="456"/>
                    </a:lnTo>
                    <a:lnTo>
                      <a:pt x="4392" y="456"/>
                    </a:lnTo>
                    <a:lnTo>
                      <a:pt x="4392" y="456"/>
                    </a:lnTo>
                    <a:lnTo>
                      <a:pt x="4392" y="456"/>
                    </a:lnTo>
                    <a:lnTo>
                      <a:pt x="4392" y="456"/>
                    </a:lnTo>
                    <a:lnTo>
                      <a:pt x="4392" y="456"/>
                    </a:lnTo>
                    <a:lnTo>
                      <a:pt x="4392" y="456"/>
                    </a:lnTo>
                    <a:lnTo>
                      <a:pt x="4392" y="456"/>
                    </a:lnTo>
                    <a:lnTo>
                      <a:pt x="4392" y="456"/>
                    </a:lnTo>
                    <a:lnTo>
                      <a:pt x="4392" y="456"/>
                    </a:lnTo>
                    <a:lnTo>
                      <a:pt x="4392" y="456"/>
                    </a:lnTo>
                    <a:lnTo>
                      <a:pt x="4398" y="456"/>
                    </a:lnTo>
                    <a:lnTo>
                      <a:pt x="4398" y="456"/>
                    </a:lnTo>
                    <a:lnTo>
                      <a:pt x="4398" y="456"/>
                    </a:lnTo>
                    <a:lnTo>
                      <a:pt x="4398" y="456"/>
                    </a:lnTo>
                    <a:lnTo>
                      <a:pt x="4398" y="456"/>
                    </a:lnTo>
                    <a:lnTo>
                      <a:pt x="4398" y="456"/>
                    </a:lnTo>
                    <a:lnTo>
                      <a:pt x="4398" y="462"/>
                    </a:lnTo>
                    <a:lnTo>
                      <a:pt x="4398" y="462"/>
                    </a:lnTo>
                    <a:lnTo>
                      <a:pt x="4398" y="462"/>
                    </a:lnTo>
                    <a:lnTo>
                      <a:pt x="4398" y="462"/>
                    </a:lnTo>
                    <a:lnTo>
                      <a:pt x="4398" y="462"/>
                    </a:lnTo>
                    <a:lnTo>
                      <a:pt x="4398" y="462"/>
                    </a:lnTo>
                    <a:lnTo>
                      <a:pt x="4398" y="462"/>
                    </a:lnTo>
                    <a:lnTo>
                      <a:pt x="4398" y="462"/>
                    </a:lnTo>
                    <a:lnTo>
                      <a:pt x="4398" y="462"/>
                    </a:lnTo>
                    <a:lnTo>
                      <a:pt x="4398" y="462"/>
                    </a:lnTo>
                    <a:lnTo>
                      <a:pt x="4398" y="462"/>
                    </a:lnTo>
                    <a:lnTo>
                      <a:pt x="4398" y="462"/>
                    </a:lnTo>
                    <a:lnTo>
                      <a:pt x="4398" y="462"/>
                    </a:lnTo>
                    <a:lnTo>
                      <a:pt x="4398" y="462"/>
                    </a:lnTo>
                    <a:lnTo>
                      <a:pt x="4398" y="462"/>
                    </a:lnTo>
                    <a:lnTo>
                      <a:pt x="4398" y="462"/>
                    </a:lnTo>
                    <a:lnTo>
                      <a:pt x="4416" y="486"/>
                    </a:lnTo>
                    <a:lnTo>
                      <a:pt x="4416" y="486"/>
                    </a:lnTo>
                    <a:lnTo>
                      <a:pt x="4416" y="486"/>
                    </a:lnTo>
                    <a:lnTo>
                      <a:pt x="4416" y="486"/>
                    </a:lnTo>
                    <a:lnTo>
                      <a:pt x="4416" y="486"/>
                    </a:lnTo>
                    <a:lnTo>
                      <a:pt x="4416" y="486"/>
                    </a:lnTo>
                    <a:lnTo>
                      <a:pt x="4416" y="486"/>
                    </a:lnTo>
                    <a:lnTo>
                      <a:pt x="4416" y="486"/>
                    </a:lnTo>
                    <a:lnTo>
                      <a:pt x="4416" y="486"/>
                    </a:lnTo>
                    <a:lnTo>
                      <a:pt x="4416" y="486"/>
                    </a:lnTo>
                    <a:lnTo>
                      <a:pt x="4416" y="486"/>
                    </a:lnTo>
                    <a:lnTo>
                      <a:pt x="4416" y="486"/>
                    </a:lnTo>
                    <a:lnTo>
                      <a:pt x="4416" y="486"/>
                    </a:lnTo>
                    <a:lnTo>
                      <a:pt x="4416" y="486"/>
                    </a:lnTo>
                    <a:lnTo>
                      <a:pt x="4416" y="486"/>
                    </a:lnTo>
                    <a:lnTo>
                      <a:pt x="4416" y="486"/>
                    </a:lnTo>
                    <a:lnTo>
                      <a:pt x="4416" y="486"/>
                    </a:lnTo>
                    <a:lnTo>
                      <a:pt x="4416" y="486"/>
                    </a:lnTo>
                    <a:lnTo>
                      <a:pt x="4416" y="486"/>
                    </a:lnTo>
                    <a:lnTo>
                      <a:pt x="4422" y="486"/>
                    </a:lnTo>
                    <a:lnTo>
                      <a:pt x="4422" y="486"/>
                    </a:lnTo>
                    <a:lnTo>
                      <a:pt x="4422" y="486"/>
                    </a:lnTo>
                    <a:lnTo>
                      <a:pt x="4422" y="486"/>
                    </a:lnTo>
                    <a:lnTo>
                      <a:pt x="4422" y="486"/>
                    </a:lnTo>
                    <a:lnTo>
                      <a:pt x="4422" y="486"/>
                    </a:lnTo>
                    <a:lnTo>
                      <a:pt x="4422" y="486"/>
                    </a:lnTo>
                    <a:lnTo>
                      <a:pt x="4440" y="474"/>
                    </a:lnTo>
                    <a:lnTo>
                      <a:pt x="4440" y="474"/>
                    </a:lnTo>
                    <a:lnTo>
                      <a:pt x="4440" y="474"/>
                    </a:lnTo>
                    <a:lnTo>
                      <a:pt x="4440" y="474"/>
                    </a:lnTo>
                    <a:lnTo>
                      <a:pt x="4440" y="474"/>
                    </a:lnTo>
                    <a:lnTo>
                      <a:pt x="4440" y="474"/>
                    </a:lnTo>
                    <a:lnTo>
                      <a:pt x="4440" y="474"/>
                    </a:lnTo>
                    <a:lnTo>
                      <a:pt x="4440" y="474"/>
                    </a:lnTo>
                    <a:lnTo>
                      <a:pt x="4440" y="474"/>
                    </a:lnTo>
                    <a:lnTo>
                      <a:pt x="4440" y="474"/>
                    </a:lnTo>
                    <a:lnTo>
                      <a:pt x="4440" y="474"/>
                    </a:lnTo>
                    <a:lnTo>
                      <a:pt x="4440" y="474"/>
                    </a:lnTo>
                    <a:lnTo>
                      <a:pt x="4440" y="474"/>
                    </a:lnTo>
                    <a:lnTo>
                      <a:pt x="4440" y="474"/>
                    </a:lnTo>
                    <a:lnTo>
                      <a:pt x="4440" y="474"/>
                    </a:lnTo>
                    <a:lnTo>
                      <a:pt x="4440" y="474"/>
                    </a:lnTo>
                    <a:lnTo>
                      <a:pt x="4440" y="468"/>
                    </a:lnTo>
                    <a:lnTo>
                      <a:pt x="4440" y="468"/>
                    </a:lnTo>
                    <a:lnTo>
                      <a:pt x="4440" y="468"/>
                    </a:lnTo>
                    <a:lnTo>
                      <a:pt x="4440" y="468"/>
                    </a:lnTo>
                    <a:lnTo>
                      <a:pt x="4440" y="468"/>
                    </a:lnTo>
                    <a:lnTo>
                      <a:pt x="4440" y="468"/>
                    </a:lnTo>
                    <a:lnTo>
                      <a:pt x="4440" y="468"/>
                    </a:lnTo>
                    <a:lnTo>
                      <a:pt x="4440" y="468"/>
                    </a:lnTo>
                    <a:lnTo>
                      <a:pt x="4440" y="468"/>
                    </a:lnTo>
                    <a:lnTo>
                      <a:pt x="4440" y="468"/>
                    </a:lnTo>
                    <a:lnTo>
                      <a:pt x="4440" y="468"/>
                    </a:lnTo>
                    <a:lnTo>
                      <a:pt x="4440" y="468"/>
                    </a:lnTo>
                    <a:lnTo>
                      <a:pt x="4440" y="468"/>
                    </a:lnTo>
                    <a:lnTo>
                      <a:pt x="4440" y="468"/>
                    </a:lnTo>
                    <a:lnTo>
                      <a:pt x="4440" y="468"/>
                    </a:lnTo>
                    <a:lnTo>
                      <a:pt x="4440" y="468"/>
                    </a:lnTo>
                    <a:lnTo>
                      <a:pt x="4440" y="468"/>
                    </a:lnTo>
                    <a:lnTo>
                      <a:pt x="4446" y="468"/>
                    </a:lnTo>
                    <a:lnTo>
                      <a:pt x="4446" y="468"/>
                    </a:lnTo>
                    <a:lnTo>
                      <a:pt x="4446" y="462"/>
                    </a:lnTo>
                    <a:lnTo>
                      <a:pt x="4446" y="462"/>
                    </a:lnTo>
                    <a:lnTo>
                      <a:pt x="4446" y="462"/>
                    </a:lnTo>
                    <a:lnTo>
                      <a:pt x="4446" y="462"/>
                    </a:lnTo>
                    <a:lnTo>
                      <a:pt x="4446" y="462"/>
                    </a:lnTo>
                    <a:lnTo>
                      <a:pt x="4446" y="462"/>
                    </a:lnTo>
                    <a:lnTo>
                      <a:pt x="4446" y="462"/>
                    </a:lnTo>
                    <a:lnTo>
                      <a:pt x="4446" y="462"/>
                    </a:lnTo>
                    <a:lnTo>
                      <a:pt x="4446" y="462"/>
                    </a:lnTo>
                    <a:lnTo>
                      <a:pt x="4446" y="462"/>
                    </a:lnTo>
                    <a:lnTo>
                      <a:pt x="4446" y="462"/>
                    </a:lnTo>
                    <a:lnTo>
                      <a:pt x="4446" y="462"/>
                    </a:lnTo>
                    <a:lnTo>
                      <a:pt x="4446" y="462"/>
                    </a:lnTo>
                    <a:lnTo>
                      <a:pt x="4446" y="462"/>
                    </a:lnTo>
                    <a:lnTo>
                      <a:pt x="4446" y="462"/>
                    </a:lnTo>
                    <a:lnTo>
                      <a:pt x="4446" y="462"/>
                    </a:lnTo>
                    <a:lnTo>
                      <a:pt x="4446" y="462"/>
                    </a:lnTo>
                    <a:lnTo>
                      <a:pt x="4446" y="462"/>
                    </a:lnTo>
                    <a:lnTo>
                      <a:pt x="4446" y="462"/>
                    </a:lnTo>
                    <a:lnTo>
                      <a:pt x="4446" y="456"/>
                    </a:lnTo>
                    <a:lnTo>
                      <a:pt x="4446" y="456"/>
                    </a:lnTo>
                    <a:lnTo>
                      <a:pt x="4446" y="456"/>
                    </a:lnTo>
                    <a:lnTo>
                      <a:pt x="4446" y="456"/>
                    </a:lnTo>
                    <a:lnTo>
                      <a:pt x="4446" y="456"/>
                    </a:lnTo>
                    <a:lnTo>
                      <a:pt x="4446" y="456"/>
                    </a:lnTo>
                    <a:lnTo>
                      <a:pt x="4446" y="456"/>
                    </a:lnTo>
                    <a:lnTo>
                      <a:pt x="4446" y="456"/>
                    </a:lnTo>
                    <a:lnTo>
                      <a:pt x="4446" y="456"/>
                    </a:lnTo>
                    <a:lnTo>
                      <a:pt x="4446" y="456"/>
                    </a:lnTo>
                    <a:lnTo>
                      <a:pt x="4446" y="456"/>
                    </a:lnTo>
                    <a:lnTo>
                      <a:pt x="4446" y="456"/>
                    </a:lnTo>
                    <a:lnTo>
                      <a:pt x="4446" y="456"/>
                    </a:lnTo>
                    <a:lnTo>
                      <a:pt x="4446" y="456"/>
                    </a:lnTo>
                    <a:lnTo>
                      <a:pt x="4452" y="456"/>
                    </a:lnTo>
                    <a:lnTo>
                      <a:pt x="4452" y="456"/>
                    </a:lnTo>
                    <a:lnTo>
                      <a:pt x="4452" y="456"/>
                    </a:lnTo>
                    <a:lnTo>
                      <a:pt x="4452" y="456"/>
                    </a:lnTo>
                    <a:lnTo>
                      <a:pt x="4452" y="450"/>
                    </a:lnTo>
                    <a:lnTo>
                      <a:pt x="4452" y="450"/>
                    </a:lnTo>
                    <a:lnTo>
                      <a:pt x="4452" y="450"/>
                    </a:lnTo>
                    <a:lnTo>
                      <a:pt x="4452" y="450"/>
                    </a:lnTo>
                    <a:lnTo>
                      <a:pt x="4452" y="450"/>
                    </a:lnTo>
                    <a:lnTo>
                      <a:pt x="4452" y="450"/>
                    </a:lnTo>
                    <a:lnTo>
                      <a:pt x="4452" y="450"/>
                    </a:lnTo>
                    <a:lnTo>
                      <a:pt x="4452" y="450"/>
                    </a:lnTo>
                    <a:lnTo>
                      <a:pt x="4452" y="450"/>
                    </a:lnTo>
                    <a:lnTo>
                      <a:pt x="4452" y="450"/>
                    </a:lnTo>
                    <a:lnTo>
                      <a:pt x="4452" y="450"/>
                    </a:lnTo>
                    <a:lnTo>
                      <a:pt x="4452" y="450"/>
                    </a:lnTo>
                    <a:lnTo>
                      <a:pt x="4452" y="450"/>
                    </a:lnTo>
                    <a:lnTo>
                      <a:pt x="4452" y="450"/>
                    </a:lnTo>
                    <a:lnTo>
                      <a:pt x="4452" y="450"/>
                    </a:lnTo>
                    <a:lnTo>
                      <a:pt x="4452" y="450"/>
                    </a:lnTo>
                    <a:lnTo>
                      <a:pt x="4452" y="450"/>
                    </a:lnTo>
                    <a:lnTo>
                      <a:pt x="4452" y="450"/>
                    </a:lnTo>
                    <a:lnTo>
                      <a:pt x="4452" y="450"/>
                    </a:lnTo>
                    <a:lnTo>
                      <a:pt x="4452" y="450"/>
                    </a:lnTo>
                    <a:lnTo>
                      <a:pt x="4452" y="450"/>
                    </a:lnTo>
                    <a:lnTo>
                      <a:pt x="4452" y="450"/>
                    </a:lnTo>
                    <a:lnTo>
                      <a:pt x="4452" y="450"/>
                    </a:lnTo>
                    <a:lnTo>
                      <a:pt x="4452" y="450"/>
                    </a:lnTo>
                    <a:lnTo>
                      <a:pt x="4452" y="450"/>
                    </a:lnTo>
                    <a:lnTo>
                      <a:pt x="4452" y="450"/>
                    </a:lnTo>
                    <a:lnTo>
                      <a:pt x="4452" y="450"/>
                    </a:lnTo>
                    <a:lnTo>
                      <a:pt x="4452" y="450"/>
                    </a:lnTo>
                    <a:lnTo>
                      <a:pt x="4458" y="450"/>
                    </a:lnTo>
                    <a:lnTo>
                      <a:pt x="4458" y="450"/>
                    </a:lnTo>
                    <a:lnTo>
                      <a:pt x="4458" y="450"/>
                    </a:lnTo>
                    <a:lnTo>
                      <a:pt x="4458" y="450"/>
                    </a:lnTo>
                    <a:lnTo>
                      <a:pt x="4458" y="450"/>
                    </a:lnTo>
                    <a:lnTo>
                      <a:pt x="4458" y="450"/>
                    </a:lnTo>
                    <a:lnTo>
                      <a:pt x="4458" y="450"/>
                    </a:lnTo>
                    <a:lnTo>
                      <a:pt x="4458" y="450"/>
                    </a:lnTo>
                    <a:lnTo>
                      <a:pt x="4458" y="450"/>
                    </a:lnTo>
                    <a:lnTo>
                      <a:pt x="4458" y="450"/>
                    </a:lnTo>
                    <a:lnTo>
                      <a:pt x="4458" y="450"/>
                    </a:lnTo>
                    <a:lnTo>
                      <a:pt x="4458" y="450"/>
                    </a:lnTo>
                    <a:lnTo>
                      <a:pt x="4458" y="450"/>
                    </a:lnTo>
                    <a:lnTo>
                      <a:pt x="4458" y="450"/>
                    </a:lnTo>
                    <a:lnTo>
                      <a:pt x="4458" y="450"/>
                    </a:lnTo>
                    <a:lnTo>
                      <a:pt x="4458" y="450"/>
                    </a:lnTo>
                    <a:lnTo>
                      <a:pt x="4458" y="450"/>
                    </a:lnTo>
                    <a:lnTo>
                      <a:pt x="4458" y="450"/>
                    </a:lnTo>
                    <a:lnTo>
                      <a:pt x="4458" y="450"/>
                    </a:lnTo>
                    <a:lnTo>
                      <a:pt x="4458" y="450"/>
                    </a:lnTo>
                    <a:lnTo>
                      <a:pt x="4458" y="450"/>
                    </a:lnTo>
                    <a:lnTo>
                      <a:pt x="4458" y="450"/>
                    </a:lnTo>
                    <a:lnTo>
                      <a:pt x="4458" y="450"/>
                    </a:lnTo>
                    <a:lnTo>
                      <a:pt x="4458" y="450"/>
                    </a:lnTo>
                    <a:lnTo>
                      <a:pt x="4458" y="450"/>
                    </a:lnTo>
                    <a:lnTo>
                      <a:pt x="4458" y="450"/>
                    </a:lnTo>
                    <a:lnTo>
                      <a:pt x="4458" y="450"/>
                    </a:lnTo>
                    <a:lnTo>
                      <a:pt x="4458" y="450"/>
                    </a:lnTo>
                    <a:lnTo>
                      <a:pt x="4458" y="450"/>
                    </a:lnTo>
                    <a:lnTo>
                      <a:pt x="4458" y="450"/>
                    </a:lnTo>
                    <a:lnTo>
                      <a:pt x="4458" y="450"/>
                    </a:lnTo>
                    <a:lnTo>
                      <a:pt x="4458" y="450"/>
                    </a:lnTo>
                    <a:lnTo>
                      <a:pt x="4458" y="450"/>
                    </a:lnTo>
                    <a:lnTo>
                      <a:pt x="4464" y="450"/>
                    </a:lnTo>
                    <a:lnTo>
                      <a:pt x="4464" y="450"/>
                    </a:lnTo>
                    <a:lnTo>
                      <a:pt x="4464" y="450"/>
                    </a:lnTo>
                    <a:lnTo>
                      <a:pt x="4464" y="450"/>
                    </a:lnTo>
                    <a:lnTo>
                      <a:pt x="4464" y="450"/>
                    </a:lnTo>
                    <a:lnTo>
                      <a:pt x="4464" y="450"/>
                    </a:lnTo>
                    <a:lnTo>
                      <a:pt x="4464" y="450"/>
                    </a:lnTo>
                    <a:lnTo>
                      <a:pt x="4464" y="450"/>
                    </a:lnTo>
                    <a:lnTo>
                      <a:pt x="4464" y="450"/>
                    </a:lnTo>
                    <a:lnTo>
                      <a:pt x="4464" y="450"/>
                    </a:lnTo>
                    <a:lnTo>
                      <a:pt x="4464" y="450"/>
                    </a:lnTo>
                    <a:lnTo>
                      <a:pt x="4464" y="450"/>
                    </a:lnTo>
                    <a:lnTo>
                      <a:pt x="4464" y="450"/>
                    </a:lnTo>
                    <a:lnTo>
                      <a:pt x="4464" y="450"/>
                    </a:lnTo>
                    <a:lnTo>
                      <a:pt x="4464" y="450"/>
                    </a:lnTo>
                    <a:lnTo>
                      <a:pt x="4464" y="450"/>
                    </a:lnTo>
                    <a:lnTo>
                      <a:pt x="4464" y="450"/>
                    </a:lnTo>
                    <a:lnTo>
                      <a:pt x="4464" y="450"/>
                    </a:lnTo>
                    <a:lnTo>
                      <a:pt x="4464" y="450"/>
                    </a:lnTo>
                    <a:lnTo>
                      <a:pt x="4464" y="450"/>
                    </a:lnTo>
                    <a:lnTo>
                      <a:pt x="4464" y="450"/>
                    </a:lnTo>
                    <a:lnTo>
                      <a:pt x="4464" y="450"/>
                    </a:lnTo>
                    <a:lnTo>
                      <a:pt x="4464" y="456"/>
                    </a:lnTo>
                    <a:lnTo>
                      <a:pt x="4464" y="456"/>
                    </a:lnTo>
                    <a:lnTo>
                      <a:pt x="4464" y="456"/>
                    </a:lnTo>
                    <a:lnTo>
                      <a:pt x="4464" y="456"/>
                    </a:lnTo>
                    <a:lnTo>
                      <a:pt x="4464" y="456"/>
                    </a:lnTo>
                    <a:lnTo>
                      <a:pt x="4464" y="456"/>
                    </a:lnTo>
                    <a:lnTo>
                      <a:pt x="4464" y="456"/>
                    </a:lnTo>
                    <a:lnTo>
                      <a:pt x="4464" y="456"/>
                    </a:lnTo>
                    <a:lnTo>
                      <a:pt x="4464" y="456"/>
                    </a:lnTo>
                    <a:lnTo>
                      <a:pt x="4464" y="456"/>
                    </a:lnTo>
                    <a:lnTo>
                      <a:pt x="4470" y="456"/>
                    </a:lnTo>
                    <a:lnTo>
                      <a:pt x="4470" y="456"/>
                    </a:lnTo>
                    <a:lnTo>
                      <a:pt x="4470" y="456"/>
                    </a:lnTo>
                    <a:lnTo>
                      <a:pt x="4470" y="456"/>
                    </a:lnTo>
                    <a:lnTo>
                      <a:pt x="4470" y="456"/>
                    </a:lnTo>
                    <a:lnTo>
                      <a:pt x="4470" y="456"/>
                    </a:lnTo>
                    <a:lnTo>
                      <a:pt x="4470" y="456"/>
                    </a:lnTo>
                    <a:lnTo>
                      <a:pt x="4470" y="456"/>
                    </a:lnTo>
                    <a:lnTo>
                      <a:pt x="4470" y="462"/>
                    </a:lnTo>
                    <a:lnTo>
                      <a:pt x="4470" y="462"/>
                    </a:lnTo>
                    <a:lnTo>
                      <a:pt x="4470" y="462"/>
                    </a:lnTo>
                    <a:lnTo>
                      <a:pt x="4470" y="462"/>
                    </a:lnTo>
                    <a:lnTo>
                      <a:pt x="4470" y="462"/>
                    </a:lnTo>
                    <a:lnTo>
                      <a:pt x="4470" y="462"/>
                    </a:lnTo>
                    <a:lnTo>
                      <a:pt x="4470" y="462"/>
                    </a:lnTo>
                    <a:lnTo>
                      <a:pt x="4470" y="462"/>
                    </a:lnTo>
                    <a:lnTo>
                      <a:pt x="4470" y="462"/>
                    </a:lnTo>
                    <a:lnTo>
                      <a:pt x="4470" y="462"/>
                    </a:lnTo>
                    <a:lnTo>
                      <a:pt x="4470" y="462"/>
                    </a:lnTo>
                    <a:lnTo>
                      <a:pt x="4470" y="462"/>
                    </a:lnTo>
                    <a:lnTo>
                      <a:pt x="4470" y="462"/>
                    </a:lnTo>
                    <a:lnTo>
                      <a:pt x="4470" y="462"/>
                    </a:lnTo>
                    <a:lnTo>
                      <a:pt x="4470" y="462"/>
                    </a:lnTo>
                    <a:lnTo>
                      <a:pt x="4470" y="462"/>
                    </a:lnTo>
                    <a:lnTo>
                      <a:pt x="4470" y="462"/>
                    </a:lnTo>
                    <a:lnTo>
                      <a:pt x="4470" y="462"/>
                    </a:lnTo>
                    <a:lnTo>
                      <a:pt x="4470" y="462"/>
                    </a:lnTo>
                    <a:lnTo>
                      <a:pt x="4470" y="468"/>
                    </a:lnTo>
                    <a:lnTo>
                      <a:pt x="4470" y="468"/>
                    </a:lnTo>
                    <a:lnTo>
                      <a:pt x="4470" y="468"/>
                    </a:lnTo>
                    <a:lnTo>
                      <a:pt x="4470" y="468"/>
                    </a:lnTo>
                    <a:lnTo>
                      <a:pt x="4470" y="468"/>
                    </a:lnTo>
                    <a:lnTo>
                      <a:pt x="4470" y="468"/>
                    </a:lnTo>
                    <a:lnTo>
                      <a:pt x="4470" y="468"/>
                    </a:lnTo>
                    <a:lnTo>
                      <a:pt x="4476" y="468"/>
                    </a:lnTo>
                    <a:lnTo>
                      <a:pt x="4476" y="468"/>
                    </a:lnTo>
                    <a:lnTo>
                      <a:pt x="4476" y="468"/>
                    </a:lnTo>
                    <a:lnTo>
                      <a:pt x="4476" y="468"/>
                    </a:lnTo>
                    <a:lnTo>
                      <a:pt x="4488" y="486"/>
                    </a:lnTo>
                    <a:lnTo>
                      <a:pt x="4488" y="486"/>
                    </a:lnTo>
                    <a:lnTo>
                      <a:pt x="4488" y="486"/>
                    </a:lnTo>
                    <a:lnTo>
                      <a:pt x="4488" y="486"/>
                    </a:lnTo>
                    <a:lnTo>
                      <a:pt x="4494" y="486"/>
                    </a:lnTo>
                    <a:lnTo>
                      <a:pt x="4494" y="486"/>
                    </a:lnTo>
                    <a:lnTo>
                      <a:pt x="4494" y="486"/>
                    </a:lnTo>
                    <a:lnTo>
                      <a:pt x="4494" y="486"/>
                    </a:lnTo>
                    <a:lnTo>
                      <a:pt x="4494" y="486"/>
                    </a:lnTo>
                    <a:lnTo>
                      <a:pt x="4494" y="486"/>
                    </a:lnTo>
                    <a:lnTo>
                      <a:pt x="4494" y="486"/>
                    </a:lnTo>
                    <a:lnTo>
                      <a:pt x="4494" y="486"/>
                    </a:lnTo>
                    <a:lnTo>
                      <a:pt x="4494" y="486"/>
                    </a:lnTo>
                    <a:lnTo>
                      <a:pt x="4494" y="486"/>
                    </a:lnTo>
                    <a:lnTo>
                      <a:pt x="4494" y="486"/>
                    </a:lnTo>
                    <a:lnTo>
                      <a:pt x="4494" y="486"/>
                    </a:lnTo>
                    <a:lnTo>
                      <a:pt x="4494" y="486"/>
                    </a:lnTo>
                    <a:lnTo>
                      <a:pt x="4494" y="486"/>
                    </a:lnTo>
                    <a:lnTo>
                      <a:pt x="4494" y="486"/>
                    </a:lnTo>
                    <a:lnTo>
                      <a:pt x="4494" y="486"/>
                    </a:lnTo>
                    <a:lnTo>
                      <a:pt x="4494" y="486"/>
                    </a:lnTo>
                    <a:lnTo>
                      <a:pt x="4494" y="486"/>
                    </a:lnTo>
                    <a:lnTo>
                      <a:pt x="4494" y="486"/>
                    </a:lnTo>
                    <a:lnTo>
                      <a:pt x="4494" y="486"/>
                    </a:lnTo>
                    <a:lnTo>
                      <a:pt x="4494" y="486"/>
                    </a:lnTo>
                    <a:lnTo>
                      <a:pt x="4494" y="486"/>
                    </a:lnTo>
                    <a:lnTo>
                      <a:pt x="4512" y="480"/>
                    </a:lnTo>
                    <a:lnTo>
                      <a:pt x="4512" y="480"/>
                    </a:lnTo>
                    <a:lnTo>
                      <a:pt x="4512" y="480"/>
                    </a:lnTo>
                    <a:lnTo>
                      <a:pt x="4512" y="474"/>
                    </a:lnTo>
                    <a:lnTo>
                      <a:pt x="4512" y="474"/>
                    </a:lnTo>
                    <a:lnTo>
                      <a:pt x="4512" y="474"/>
                    </a:lnTo>
                    <a:lnTo>
                      <a:pt x="4512" y="474"/>
                    </a:lnTo>
                    <a:lnTo>
                      <a:pt x="4512" y="474"/>
                    </a:lnTo>
                    <a:lnTo>
                      <a:pt x="4512" y="474"/>
                    </a:lnTo>
                    <a:lnTo>
                      <a:pt x="4512" y="474"/>
                    </a:lnTo>
                    <a:lnTo>
                      <a:pt x="4512" y="474"/>
                    </a:lnTo>
                    <a:lnTo>
                      <a:pt x="4512" y="474"/>
                    </a:lnTo>
                    <a:lnTo>
                      <a:pt x="4512" y="474"/>
                    </a:lnTo>
                    <a:lnTo>
                      <a:pt x="4512" y="474"/>
                    </a:lnTo>
                    <a:lnTo>
                      <a:pt x="4512" y="474"/>
                    </a:lnTo>
                    <a:lnTo>
                      <a:pt x="4512" y="474"/>
                    </a:lnTo>
                    <a:lnTo>
                      <a:pt x="4512" y="474"/>
                    </a:lnTo>
                    <a:lnTo>
                      <a:pt x="4512" y="474"/>
                    </a:lnTo>
                    <a:lnTo>
                      <a:pt x="4518" y="474"/>
                    </a:lnTo>
                    <a:lnTo>
                      <a:pt x="4518" y="474"/>
                    </a:lnTo>
                    <a:lnTo>
                      <a:pt x="4518" y="474"/>
                    </a:lnTo>
                    <a:lnTo>
                      <a:pt x="4518" y="474"/>
                    </a:lnTo>
                    <a:lnTo>
                      <a:pt x="4518" y="474"/>
                    </a:lnTo>
                    <a:lnTo>
                      <a:pt x="4518" y="474"/>
                    </a:lnTo>
                    <a:lnTo>
                      <a:pt x="4518" y="468"/>
                    </a:lnTo>
                    <a:lnTo>
                      <a:pt x="4518" y="468"/>
                    </a:lnTo>
                    <a:lnTo>
                      <a:pt x="4518" y="468"/>
                    </a:lnTo>
                    <a:lnTo>
                      <a:pt x="4518" y="468"/>
                    </a:lnTo>
                    <a:lnTo>
                      <a:pt x="4518" y="468"/>
                    </a:lnTo>
                    <a:lnTo>
                      <a:pt x="4518" y="468"/>
                    </a:lnTo>
                    <a:lnTo>
                      <a:pt x="4518" y="468"/>
                    </a:lnTo>
                    <a:lnTo>
                      <a:pt x="4518" y="468"/>
                    </a:lnTo>
                    <a:lnTo>
                      <a:pt x="4518" y="468"/>
                    </a:lnTo>
                    <a:lnTo>
                      <a:pt x="4518" y="468"/>
                    </a:lnTo>
                    <a:lnTo>
                      <a:pt x="4518" y="468"/>
                    </a:lnTo>
                    <a:lnTo>
                      <a:pt x="4518" y="468"/>
                    </a:lnTo>
                    <a:lnTo>
                      <a:pt x="4518" y="468"/>
                    </a:lnTo>
                    <a:lnTo>
                      <a:pt x="4518" y="468"/>
                    </a:lnTo>
                    <a:lnTo>
                      <a:pt x="4518" y="468"/>
                    </a:lnTo>
                    <a:lnTo>
                      <a:pt x="4518" y="468"/>
                    </a:lnTo>
                    <a:lnTo>
                      <a:pt x="4518" y="468"/>
                    </a:lnTo>
                    <a:lnTo>
                      <a:pt x="4518" y="468"/>
                    </a:lnTo>
                    <a:lnTo>
                      <a:pt x="4518" y="468"/>
                    </a:lnTo>
                    <a:lnTo>
                      <a:pt x="4518" y="462"/>
                    </a:lnTo>
                    <a:lnTo>
                      <a:pt x="4518" y="462"/>
                    </a:lnTo>
                    <a:lnTo>
                      <a:pt x="4518" y="462"/>
                    </a:lnTo>
                    <a:lnTo>
                      <a:pt x="4518" y="462"/>
                    </a:lnTo>
                    <a:lnTo>
                      <a:pt x="4518" y="462"/>
                    </a:lnTo>
                    <a:lnTo>
                      <a:pt x="4518" y="462"/>
                    </a:lnTo>
                    <a:lnTo>
                      <a:pt x="4518" y="462"/>
                    </a:lnTo>
                    <a:lnTo>
                      <a:pt x="4518" y="462"/>
                    </a:lnTo>
                    <a:lnTo>
                      <a:pt x="4518" y="462"/>
                    </a:lnTo>
                    <a:lnTo>
                      <a:pt x="4518" y="462"/>
                    </a:lnTo>
                    <a:lnTo>
                      <a:pt x="4524" y="462"/>
                    </a:lnTo>
                    <a:lnTo>
                      <a:pt x="4524" y="462"/>
                    </a:lnTo>
                    <a:lnTo>
                      <a:pt x="4524" y="462"/>
                    </a:lnTo>
                    <a:lnTo>
                      <a:pt x="4524" y="462"/>
                    </a:lnTo>
                    <a:lnTo>
                      <a:pt x="4524" y="462"/>
                    </a:lnTo>
                    <a:lnTo>
                      <a:pt x="4524" y="462"/>
                    </a:lnTo>
                    <a:lnTo>
                      <a:pt x="4524" y="462"/>
                    </a:lnTo>
                    <a:lnTo>
                      <a:pt x="4524" y="462"/>
                    </a:lnTo>
                    <a:lnTo>
                      <a:pt x="4524" y="456"/>
                    </a:lnTo>
                    <a:lnTo>
                      <a:pt x="4524" y="456"/>
                    </a:lnTo>
                    <a:lnTo>
                      <a:pt x="4524" y="456"/>
                    </a:lnTo>
                    <a:lnTo>
                      <a:pt x="4524" y="456"/>
                    </a:lnTo>
                    <a:lnTo>
                      <a:pt x="4524" y="456"/>
                    </a:lnTo>
                    <a:lnTo>
                      <a:pt x="4524" y="456"/>
                    </a:lnTo>
                    <a:lnTo>
                      <a:pt x="4524" y="456"/>
                    </a:lnTo>
                    <a:lnTo>
                      <a:pt x="4524" y="456"/>
                    </a:lnTo>
                    <a:lnTo>
                      <a:pt x="4524" y="456"/>
                    </a:lnTo>
                    <a:lnTo>
                      <a:pt x="4524" y="456"/>
                    </a:lnTo>
                    <a:lnTo>
                      <a:pt x="4524" y="456"/>
                    </a:lnTo>
                    <a:lnTo>
                      <a:pt x="4524" y="456"/>
                    </a:lnTo>
                    <a:lnTo>
                      <a:pt x="4524" y="456"/>
                    </a:lnTo>
                    <a:lnTo>
                      <a:pt x="4524" y="456"/>
                    </a:lnTo>
                    <a:lnTo>
                      <a:pt x="4524" y="456"/>
                    </a:lnTo>
                    <a:lnTo>
                      <a:pt x="4524" y="456"/>
                    </a:lnTo>
                    <a:lnTo>
                      <a:pt x="4524" y="456"/>
                    </a:lnTo>
                    <a:lnTo>
                      <a:pt x="4524" y="456"/>
                    </a:lnTo>
                    <a:lnTo>
                      <a:pt x="4524" y="456"/>
                    </a:lnTo>
                    <a:lnTo>
                      <a:pt x="4524" y="456"/>
                    </a:lnTo>
                    <a:lnTo>
                      <a:pt x="4524" y="456"/>
                    </a:lnTo>
                    <a:lnTo>
                      <a:pt x="4524" y="450"/>
                    </a:lnTo>
                    <a:lnTo>
                      <a:pt x="4524" y="450"/>
                    </a:lnTo>
                    <a:lnTo>
                      <a:pt x="4524" y="450"/>
                    </a:lnTo>
                    <a:lnTo>
                      <a:pt x="4524" y="450"/>
                    </a:lnTo>
                    <a:lnTo>
                      <a:pt x="4530" y="450"/>
                    </a:lnTo>
                    <a:lnTo>
                      <a:pt x="4530" y="450"/>
                    </a:lnTo>
                    <a:lnTo>
                      <a:pt x="4530" y="450"/>
                    </a:lnTo>
                    <a:lnTo>
                      <a:pt x="4530" y="450"/>
                    </a:lnTo>
                    <a:lnTo>
                      <a:pt x="4530" y="450"/>
                    </a:lnTo>
                    <a:lnTo>
                      <a:pt x="4530" y="450"/>
                    </a:lnTo>
                    <a:lnTo>
                      <a:pt x="4530" y="450"/>
                    </a:lnTo>
                    <a:lnTo>
                      <a:pt x="4530" y="450"/>
                    </a:lnTo>
                    <a:lnTo>
                      <a:pt x="4530" y="450"/>
                    </a:lnTo>
                    <a:lnTo>
                      <a:pt x="4530" y="450"/>
                    </a:lnTo>
                    <a:lnTo>
                      <a:pt x="4530" y="450"/>
                    </a:lnTo>
                    <a:lnTo>
                      <a:pt x="4530" y="450"/>
                    </a:lnTo>
                    <a:lnTo>
                      <a:pt x="4530" y="450"/>
                    </a:lnTo>
                    <a:lnTo>
                      <a:pt x="4530" y="450"/>
                    </a:lnTo>
                    <a:lnTo>
                      <a:pt x="4530" y="450"/>
                    </a:lnTo>
                    <a:lnTo>
                      <a:pt x="4530" y="450"/>
                    </a:lnTo>
                    <a:lnTo>
                      <a:pt x="4530" y="450"/>
                    </a:lnTo>
                    <a:lnTo>
                      <a:pt x="4530" y="450"/>
                    </a:lnTo>
                    <a:lnTo>
                      <a:pt x="4530" y="450"/>
                    </a:lnTo>
                    <a:lnTo>
                      <a:pt x="4530" y="450"/>
                    </a:lnTo>
                    <a:lnTo>
                      <a:pt x="4530" y="450"/>
                    </a:lnTo>
                    <a:lnTo>
                      <a:pt x="4530" y="450"/>
                    </a:lnTo>
                    <a:lnTo>
                      <a:pt x="4530" y="450"/>
                    </a:lnTo>
                    <a:lnTo>
                      <a:pt x="4530" y="450"/>
                    </a:lnTo>
                    <a:lnTo>
                      <a:pt x="4530" y="450"/>
                    </a:lnTo>
                    <a:lnTo>
                      <a:pt x="4530" y="450"/>
                    </a:lnTo>
                    <a:lnTo>
                      <a:pt x="4530" y="450"/>
                    </a:lnTo>
                    <a:lnTo>
                      <a:pt x="4530" y="450"/>
                    </a:lnTo>
                    <a:lnTo>
                      <a:pt x="4530" y="450"/>
                    </a:lnTo>
                    <a:lnTo>
                      <a:pt x="4530" y="450"/>
                    </a:lnTo>
                    <a:lnTo>
                      <a:pt x="4530" y="450"/>
                    </a:lnTo>
                    <a:lnTo>
                      <a:pt x="4530" y="450"/>
                    </a:lnTo>
                    <a:lnTo>
                      <a:pt x="4536" y="450"/>
                    </a:lnTo>
                    <a:lnTo>
                      <a:pt x="4536" y="450"/>
                    </a:lnTo>
                    <a:lnTo>
                      <a:pt x="4536" y="450"/>
                    </a:lnTo>
                    <a:lnTo>
                      <a:pt x="4536" y="450"/>
                    </a:lnTo>
                    <a:lnTo>
                      <a:pt x="4536" y="450"/>
                    </a:lnTo>
                    <a:lnTo>
                      <a:pt x="4536" y="450"/>
                    </a:lnTo>
                    <a:lnTo>
                      <a:pt x="4536" y="450"/>
                    </a:lnTo>
                    <a:lnTo>
                      <a:pt x="4536" y="450"/>
                    </a:lnTo>
                    <a:lnTo>
                      <a:pt x="4536" y="450"/>
                    </a:lnTo>
                    <a:lnTo>
                      <a:pt x="4536" y="450"/>
                    </a:lnTo>
                    <a:lnTo>
                      <a:pt x="4536" y="450"/>
                    </a:lnTo>
                    <a:lnTo>
                      <a:pt x="4536" y="450"/>
                    </a:lnTo>
                    <a:lnTo>
                      <a:pt x="4536" y="450"/>
                    </a:lnTo>
                    <a:lnTo>
                      <a:pt x="4536" y="450"/>
                    </a:lnTo>
                    <a:lnTo>
                      <a:pt x="4536" y="450"/>
                    </a:lnTo>
                    <a:lnTo>
                      <a:pt x="4536" y="450"/>
                    </a:lnTo>
                    <a:lnTo>
                      <a:pt x="4536" y="450"/>
                    </a:lnTo>
                    <a:lnTo>
                      <a:pt x="4536" y="450"/>
                    </a:lnTo>
                    <a:lnTo>
                      <a:pt x="4536" y="450"/>
                    </a:lnTo>
                    <a:lnTo>
                      <a:pt x="4536" y="450"/>
                    </a:lnTo>
                    <a:lnTo>
                      <a:pt x="4536" y="450"/>
                    </a:lnTo>
                    <a:lnTo>
                      <a:pt x="4536" y="450"/>
                    </a:lnTo>
                    <a:lnTo>
                      <a:pt x="4536" y="450"/>
                    </a:lnTo>
                    <a:lnTo>
                      <a:pt x="4536" y="450"/>
                    </a:lnTo>
                    <a:lnTo>
                      <a:pt x="4536" y="450"/>
                    </a:lnTo>
                    <a:lnTo>
                      <a:pt x="4536" y="450"/>
                    </a:lnTo>
                    <a:lnTo>
                      <a:pt x="4536" y="450"/>
                    </a:lnTo>
                    <a:lnTo>
                      <a:pt x="4536" y="456"/>
                    </a:lnTo>
                    <a:lnTo>
                      <a:pt x="4536" y="456"/>
                    </a:lnTo>
                    <a:lnTo>
                      <a:pt x="4536" y="456"/>
                    </a:lnTo>
                    <a:lnTo>
                      <a:pt x="4536" y="456"/>
                    </a:lnTo>
                    <a:lnTo>
                      <a:pt x="4536" y="456"/>
                    </a:lnTo>
                    <a:lnTo>
                      <a:pt x="4536" y="456"/>
                    </a:lnTo>
                    <a:lnTo>
                      <a:pt x="4542" y="456"/>
                    </a:lnTo>
                    <a:lnTo>
                      <a:pt x="4542" y="456"/>
                    </a:lnTo>
                    <a:lnTo>
                      <a:pt x="4542" y="456"/>
                    </a:lnTo>
                    <a:lnTo>
                      <a:pt x="4542" y="456"/>
                    </a:lnTo>
                    <a:lnTo>
                      <a:pt x="4542" y="456"/>
                    </a:lnTo>
                    <a:lnTo>
                      <a:pt x="4542" y="456"/>
                    </a:lnTo>
                    <a:lnTo>
                      <a:pt x="4542" y="456"/>
                    </a:lnTo>
                    <a:lnTo>
                      <a:pt x="4542" y="456"/>
                    </a:lnTo>
                    <a:lnTo>
                      <a:pt x="4542" y="456"/>
                    </a:lnTo>
                    <a:lnTo>
                      <a:pt x="4542" y="456"/>
                    </a:lnTo>
                    <a:lnTo>
                      <a:pt x="4542" y="456"/>
                    </a:lnTo>
                    <a:lnTo>
                      <a:pt x="4542" y="456"/>
                    </a:lnTo>
                    <a:lnTo>
                      <a:pt x="4542" y="456"/>
                    </a:lnTo>
                    <a:lnTo>
                      <a:pt x="4542" y="456"/>
                    </a:lnTo>
                    <a:lnTo>
                      <a:pt x="4542" y="456"/>
                    </a:lnTo>
                    <a:lnTo>
                      <a:pt x="4542" y="456"/>
                    </a:lnTo>
                    <a:lnTo>
                      <a:pt x="4542" y="462"/>
                    </a:lnTo>
                    <a:lnTo>
                      <a:pt x="4542" y="462"/>
                    </a:lnTo>
                    <a:lnTo>
                      <a:pt x="4542" y="462"/>
                    </a:lnTo>
                    <a:lnTo>
                      <a:pt x="4542" y="462"/>
                    </a:lnTo>
                    <a:lnTo>
                      <a:pt x="4542" y="462"/>
                    </a:lnTo>
                    <a:lnTo>
                      <a:pt x="4542" y="462"/>
                    </a:lnTo>
                    <a:lnTo>
                      <a:pt x="4542" y="462"/>
                    </a:lnTo>
                    <a:lnTo>
                      <a:pt x="4542" y="462"/>
                    </a:lnTo>
                    <a:lnTo>
                      <a:pt x="4542" y="462"/>
                    </a:lnTo>
                    <a:lnTo>
                      <a:pt x="4542" y="462"/>
                    </a:lnTo>
                    <a:lnTo>
                      <a:pt x="4542" y="462"/>
                    </a:lnTo>
                    <a:lnTo>
                      <a:pt x="4542" y="462"/>
                    </a:lnTo>
                    <a:lnTo>
                      <a:pt x="4542" y="462"/>
                    </a:lnTo>
                    <a:lnTo>
                      <a:pt x="4542" y="462"/>
                    </a:lnTo>
                    <a:lnTo>
                      <a:pt x="4542" y="462"/>
                    </a:lnTo>
                    <a:lnTo>
                      <a:pt x="4542" y="462"/>
                    </a:lnTo>
                    <a:lnTo>
                      <a:pt x="4542" y="462"/>
                    </a:lnTo>
                    <a:lnTo>
                      <a:pt x="4548" y="462"/>
                    </a:lnTo>
                    <a:lnTo>
                      <a:pt x="4548" y="468"/>
                    </a:lnTo>
                    <a:lnTo>
                      <a:pt x="4548" y="468"/>
                    </a:lnTo>
                    <a:lnTo>
                      <a:pt x="4548" y="468"/>
                    </a:lnTo>
                    <a:lnTo>
                      <a:pt x="4548" y="468"/>
                    </a:lnTo>
                    <a:lnTo>
                      <a:pt x="4548" y="468"/>
                    </a:lnTo>
                    <a:lnTo>
                      <a:pt x="4548" y="468"/>
                    </a:lnTo>
                    <a:lnTo>
                      <a:pt x="4548" y="468"/>
                    </a:lnTo>
                    <a:lnTo>
                      <a:pt x="4548" y="468"/>
                    </a:lnTo>
                    <a:lnTo>
                      <a:pt x="4548" y="468"/>
                    </a:lnTo>
                    <a:lnTo>
                      <a:pt x="4548" y="468"/>
                    </a:lnTo>
                    <a:lnTo>
                      <a:pt x="4548" y="468"/>
                    </a:lnTo>
                    <a:lnTo>
                      <a:pt x="4548" y="468"/>
                    </a:lnTo>
                    <a:lnTo>
                      <a:pt x="4548" y="468"/>
                    </a:lnTo>
                    <a:lnTo>
                      <a:pt x="4548" y="468"/>
                    </a:lnTo>
                    <a:lnTo>
                      <a:pt x="4548" y="468"/>
                    </a:lnTo>
                    <a:lnTo>
                      <a:pt x="4548" y="468"/>
                    </a:lnTo>
                    <a:lnTo>
                      <a:pt x="4548" y="468"/>
                    </a:lnTo>
                    <a:lnTo>
                      <a:pt x="4548" y="468"/>
                    </a:lnTo>
                    <a:lnTo>
                      <a:pt x="4566" y="492"/>
                    </a:lnTo>
                    <a:lnTo>
                      <a:pt x="4566" y="492"/>
                    </a:lnTo>
                    <a:lnTo>
                      <a:pt x="4566" y="492"/>
                    </a:lnTo>
                    <a:lnTo>
                      <a:pt x="4566" y="492"/>
                    </a:lnTo>
                    <a:lnTo>
                      <a:pt x="4566" y="492"/>
                    </a:lnTo>
                    <a:lnTo>
                      <a:pt x="4566" y="492"/>
                    </a:lnTo>
                    <a:lnTo>
                      <a:pt x="4566" y="492"/>
                    </a:lnTo>
                    <a:lnTo>
                      <a:pt x="4566" y="492"/>
                    </a:lnTo>
                    <a:lnTo>
                      <a:pt x="4566" y="492"/>
                    </a:lnTo>
                    <a:lnTo>
                      <a:pt x="4566" y="492"/>
                    </a:lnTo>
                    <a:lnTo>
                      <a:pt x="4566" y="492"/>
                    </a:lnTo>
                    <a:lnTo>
                      <a:pt x="4566" y="492"/>
                    </a:lnTo>
                    <a:lnTo>
                      <a:pt x="4566" y="492"/>
                    </a:lnTo>
                    <a:lnTo>
                      <a:pt x="4566" y="492"/>
                    </a:lnTo>
                    <a:lnTo>
                      <a:pt x="4566" y="492"/>
                    </a:lnTo>
                    <a:lnTo>
                      <a:pt x="4566" y="492"/>
                    </a:lnTo>
                    <a:lnTo>
                      <a:pt x="4566" y="492"/>
                    </a:lnTo>
                    <a:lnTo>
                      <a:pt x="4566" y="492"/>
                    </a:lnTo>
                    <a:lnTo>
                      <a:pt x="4566" y="492"/>
                    </a:lnTo>
                    <a:lnTo>
                      <a:pt x="4566" y="492"/>
                    </a:lnTo>
                    <a:lnTo>
                      <a:pt x="4566" y="492"/>
                    </a:lnTo>
                    <a:lnTo>
                      <a:pt x="4566" y="492"/>
                    </a:lnTo>
                    <a:lnTo>
                      <a:pt x="4572" y="492"/>
                    </a:lnTo>
                    <a:lnTo>
                      <a:pt x="4572" y="492"/>
                    </a:lnTo>
                    <a:lnTo>
                      <a:pt x="4572" y="492"/>
                    </a:lnTo>
                    <a:lnTo>
                      <a:pt x="4572" y="492"/>
                    </a:lnTo>
                    <a:lnTo>
                      <a:pt x="4584" y="480"/>
                    </a:lnTo>
                    <a:lnTo>
                      <a:pt x="4584" y="480"/>
                    </a:lnTo>
                    <a:lnTo>
                      <a:pt x="4590" y="480"/>
                    </a:lnTo>
                    <a:lnTo>
                      <a:pt x="4590" y="480"/>
                    </a:lnTo>
                    <a:lnTo>
                      <a:pt x="4590" y="480"/>
                    </a:lnTo>
                    <a:lnTo>
                      <a:pt x="4590" y="480"/>
                    </a:lnTo>
                    <a:lnTo>
                      <a:pt x="4590" y="480"/>
                    </a:lnTo>
                    <a:lnTo>
                      <a:pt x="4590" y="480"/>
                    </a:lnTo>
                    <a:lnTo>
                      <a:pt x="4590" y="480"/>
                    </a:lnTo>
                    <a:lnTo>
                      <a:pt x="4590" y="480"/>
                    </a:lnTo>
                    <a:lnTo>
                      <a:pt x="4590" y="480"/>
                    </a:lnTo>
                    <a:lnTo>
                      <a:pt x="4590" y="480"/>
                    </a:lnTo>
                    <a:lnTo>
                      <a:pt x="4590" y="480"/>
                    </a:lnTo>
                    <a:lnTo>
                      <a:pt x="4590" y="480"/>
                    </a:lnTo>
                    <a:lnTo>
                      <a:pt x="4590" y="480"/>
                    </a:lnTo>
                    <a:lnTo>
                      <a:pt x="4590" y="480"/>
                    </a:lnTo>
                    <a:lnTo>
                      <a:pt x="4590" y="474"/>
                    </a:lnTo>
                    <a:lnTo>
                      <a:pt x="4590" y="474"/>
                    </a:lnTo>
                    <a:lnTo>
                      <a:pt x="4590" y="474"/>
                    </a:lnTo>
                    <a:lnTo>
                      <a:pt x="4590" y="474"/>
                    </a:lnTo>
                    <a:lnTo>
                      <a:pt x="4590" y="474"/>
                    </a:lnTo>
                    <a:lnTo>
                      <a:pt x="4590" y="474"/>
                    </a:lnTo>
                    <a:lnTo>
                      <a:pt x="4590" y="474"/>
                    </a:lnTo>
                    <a:lnTo>
                      <a:pt x="4590" y="474"/>
                    </a:lnTo>
                    <a:lnTo>
                      <a:pt x="4590" y="474"/>
                    </a:lnTo>
                    <a:lnTo>
                      <a:pt x="4590" y="474"/>
                    </a:lnTo>
                    <a:lnTo>
                      <a:pt x="4590" y="474"/>
                    </a:lnTo>
                    <a:lnTo>
                      <a:pt x="4590" y="474"/>
                    </a:lnTo>
                    <a:lnTo>
                      <a:pt x="4590" y="474"/>
                    </a:lnTo>
                    <a:lnTo>
                      <a:pt x="4590" y="474"/>
                    </a:lnTo>
                    <a:lnTo>
                      <a:pt x="4590" y="474"/>
                    </a:lnTo>
                    <a:lnTo>
                      <a:pt x="4590" y="474"/>
                    </a:lnTo>
                    <a:lnTo>
                      <a:pt x="4590" y="474"/>
                    </a:lnTo>
                    <a:lnTo>
                      <a:pt x="4590" y="474"/>
                    </a:lnTo>
                    <a:lnTo>
                      <a:pt x="4590" y="474"/>
                    </a:lnTo>
                    <a:lnTo>
                      <a:pt x="4590" y="474"/>
                    </a:lnTo>
                    <a:lnTo>
                      <a:pt x="4590" y="468"/>
                    </a:lnTo>
                    <a:lnTo>
                      <a:pt x="4596" y="468"/>
                    </a:lnTo>
                    <a:lnTo>
                      <a:pt x="4596" y="468"/>
                    </a:lnTo>
                    <a:lnTo>
                      <a:pt x="4596" y="468"/>
                    </a:lnTo>
                    <a:lnTo>
                      <a:pt x="4596" y="468"/>
                    </a:lnTo>
                    <a:lnTo>
                      <a:pt x="4596" y="468"/>
                    </a:lnTo>
                    <a:lnTo>
                      <a:pt x="4596" y="468"/>
                    </a:lnTo>
                    <a:lnTo>
                      <a:pt x="4596" y="468"/>
                    </a:lnTo>
                    <a:lnTo>
                      <a:pt x="4596" y="468"/>
                    </a:lnTo>
                    <a:lnTo>
                      <a:pt x="4596" y="468"/>
                    </a:lnTo>
                    <a:lnTo>
                      <a:pt x="4596" y="468"/>
                    </a:lnTo>
                    <a:lnTo>
                      <a:pt x="4596" y="468"/>
                    </a:lnTo>
                    <a:lnTo>
                      <a:pt x="4596" y="468"/>
                    </a:lnTo>
                    <a:lnTo>
                      <a:pt x="4596" y="468"/>
                    </a:lnTo>
                    <a:lnTo>
                      <a:pt x="4596" y="468"/>
                    </a:lnTo>
                    <a:lnTo>
                      <a:pt x="4596" y="468"/>
                    </a:lnTo>
                    <a:lnTo>
                      <a:pt x="4596" y="468"/>
                    </a:lnTo>
                    <a:lnTo>
                      <a:pt x="4596" y="468"/>
                    </a:lnTo>
                    <a:lnTo>
                      <a:pt x="4596" y="468"/>
                    </a:lnTo>
                    <a:lnTo>
                      <a:pt x="4596" y="462"/>
                    </a:lnTo>
                    <a:lnTo>
                      <a:pt x="4596" y="462"/>
                    </a:lnTo>
                    <a:lnTo>
                      <a:pt x="4596" y="462"/>
                    </a:lnTo>
                    <a:lnTo>
                      <a:pt x="4596" y="462"/>
                    </a:lnTo>
                    <a:lnTo>
                      <a:pt x="4596" y="462"/>
                    </a:lnTo>
                    <a:lnTo>
                      <a:pt x="4596" y="462"/>
                    </a:lnTo>
                    <a:lnTo>
                      <a:pt x="4596" y="462"/>
                    </a:lnTo>
                    <a:lnTo>
                      <a:pt x="4596" y="462"/>
                    </a:lnTo>
                    <a:lnTo>
                      <a:pt x="4596" y="462"/>
                    </a:lnTo>
                    <a:lnTo>
                      <a:pt x="4596" y="462"/>
                    </a:lnTo>
                    <a:lnTo>
                      <a:pt x="4596" y="462"/>
                    </a:lnTo>
                    <a:lnTo>
                      <a:pt x="4596" y="462"/>
                    </a:lnTo>
                    <a:lnTo>
                      <a:pt x="4596" y="462"/>
                    </a:lnTo>
                    <a:lnTo>
                      <a:pt x="4596" y="462"/>
                    </a:lnTo>
                    <a:lnTo>
                      <a:pt x="4596" y="462"/>
                    </a:lnTo>
                    <a:lnTo>
                      <a:pt x="4596" y="462"/>
                    </a:lnTo>
                    <a:lnTo>
                      <a:pt x="4602" y="462"/>
                    </a:lnTo>
                    <a:lnTo>
                      <a:pt x="4602" y="462"/>
                    </a:lnTo>
                    <a:lnTo>
                      <a:pt x="4602" y="462"/>
                    </a:lnTo>
                    <a:lnTo>
                      <a:pt x="4602" y="456"/>
                    </a:lnTo>
                    <a:lnTo>
                      <a:pt x="4602" y="456"/>
                    </a:lnTo>
                    <a:lnTo>
                      <a:pt x="4602" y="456"/>
                    </a:lnTo>
                    <a:lnTo>
                      <a:pt x="4602" y="456"/>
                    </a:lnTo>
                    <a:lnTo>
                      <a:pt x="4602" y="456"/>
                    </a:lnTo>
                    <a:lnTo>
                      <a:pt x="4602" y="456"/>
                    </a:lnTo>
                    <a:lnTo>
                      <a:pt x="4602" y="456"/>
                    </a:lnTo>
                    <a:lnTo>
                      <a:pt x="4602" y="456"/>
                    </a:lnTo>
                    <a:lnTo>
                      <a:pt x="4602" y="456"/>
                    </a:lnTo>
                    <a:lnTo>
                      <a:pt x="4602" y="456"/>
                    </a:lnTo>
                    <a:lnTo>
                      <a:pt x="4602" y="456"/>
                    </a:lnTo>
                    <a:lnTo>
                      <a:pt x="4602" y="456"/>
                    </a:lnTo>
                    <a:lnTo>
                      <a:pt x="4602" y="456"/>
                    </a:lnTo>
                    <a:lnTo>
                      <a:pt x="4602" y="456"/>
                    </a:lnTo>
                    <a:lnTo>
                      <a:pt x="4602" y="456"/>
                    </a:lnTo>
                    <a:lnTo>
                      <a:pt x="4602" y="456"/>
                    </a:lnTo>
                    <a:lnTo>
                      <a:pt x="4602" y="456"/>
                    </a:lnTo>
                    <a:lnTo>
                      <a:pt x="4602" y="456"/>
                    </a:lnTo>
                    <a:lnTo>
                      <a:pt x="4602" y="456"/>
                    </a:lnTo>
                    <a:lnTo>
                      <a:pt x="4602" y="456"/>
                    </a:lnTo>
                    <a:lnTo>
                      <a:pt x="4602" y="456"/>
                    </a:lnTo>
                    <a:lnTo>
                      <a:pt x="4602" y="456"/>
                    </a:lnTo>
                    <a:lnTo>
                      <a:pt x="4602" y="456"/>
                    </a:lnTo>
                    <a:lnTo>
                      <a:pt x="4602" y="456"/>
                    </a:lnTo>
                    <a:lnTo>
                      <a:pt x="4602" y="456"/>
                    </a:lnTo>
                    <a:lnTo>
                      <a:pt x="4602" y="456"/>
                    </a:lnTo>
                    <a:lnTo>
                      <a:pt x="4602" y="456"/>
                    </a:lnTo>
                    <a:lnTo>
                      <a:pt x="4602" y="456"/>
                    </a:lnTo>
                    <a:lnTo>
                      <a:pt x="4602" y="456"/>
                    </a:lnTo>
                    <a:lnTo>
                      <a:pt x="4602" y="456"/>
                    </a:lnTo>
                    <a:lnTo>
                      <a:pt x="4608" y="456"/>
                    </a:lnTo>
                    <a:lnTo>
                      <a:pt x="4608" y="456"/>
                    </a:lnTo>
                    <a:lnTo>
                      <a:pt x="4608" y="456"/>
                    </a:lnTo>
                    <a:lnTo>
                      <a:pt x="4608" y="456"/>
                    </a:lnTo>
                    <a:lnTo>
                      <a:pt x="4608" y="456"/>
                    </a:lnTo>
                    <a:lnTo>
                      <a:pt x="4608" y="456"/>
                    </a:lnTo>
                    <a:lnTo>
                      <a:pt x="4608" y="456"/>
                    </a:lnTo>
                    <a:lnTo>
                      <a:pt x="4608" y="456"/>
                    </a:lnTo>
                    <a:lnTo>
                      <a:pt x="4608" y="456"/>
                    </a:lnTo>
                    <a:lnTo>
                      <a:pt x="4608" y="456"/>
                    </a:lnTo>
                    <a:lnTo>
                      <a:pt x="4608" y="456"/>
                    </a:lnTo>
                    <a:lnTo>
                      <a:pt x="4608" y="456"/>
                    </a:lnTo>
                    <a:lnTo>
                      <a:pt x="4608" y="456"/>
                    </a:lnTo>
                    <a:lnTo>
                      <a:pt x="4608" y="456"/>
                    </a:lnTo>
                    <a:lnTo>
                      <a:pt x="4608" y="456"/>
                    </a:lnTo>
                    <a:lnTo>
                      <a:pt x="4608" y="456"/>
                    </a:lnTo>
                    <a:lnTo>
                      <a:pt x="4608" y="456"/>
                    </a:lnTo>
                    <a:lnTo>
                      <a:pt x="4608" y="456"/>
                    </a:lnTo>
                    <a:lnTo>
                      <a:pt x="4608" y="456"/>
                    </a:lnTo>
                    <a:lnTo>
                      <a:pt x="4608" y="456"/>
                    </a:lnTo>
                    <a:lnTo>
                      <a:pt x="4608" y="456"/>
                    </a:lnTo>
                    <a:lnTo>
                      <a:pt x="4608" y="456"/>
                    </a:lnTo>
                    <a:lnTo>
                      <a:pt x="4608" y="456"/>
                    </a:lnTo>
                    <a:lnTo>
                      <a:pt x="4608" y="456"/>
                    </a:lnTo>
                    <a:lnTo>
                      <a:pt x="4608" y="456"/>
                    </a:lnTo>
                    <a:lnTo>
                      <a:pt x="4608" y="456"/>
                    </a:lnTo>
                    <a:lnTo>
                      <a:pt x="4608" y="456"/>
                    </a:lnTo>
                    <a:lnTo>
                      <a:pt x="4608" y="456"/>
                    </a:lnTo>
                    <a:lnTo>
                      <a:pt x="4608" y="456"/>
                    </a:lnTo>
                    <a:lnTo>
                      <a:pt x="4608" y="456"/>
                    </a:lnTo>
                    <a:lnTo>
                      <a:pt x="4608" y="456"/>
                    </a:lnTo>
                    <a:lnTo>
                      <a:pt x="4608" y="456"/>
                    </a:lnTo>
                    <a:lnTo>
                      <a:pt x="4614" y="456"/>
                    </a:lnTo>
                    <a:lnTo>
                      <a:pt x="4614" y="456"/>
                    </a:lnTo>
                    <a:lnTo>
                      <a:pt x="4614" y="456"/>
                    </a:lnTo>
                    <a:lnTo>
                      <a:pt x="4614" y="456"/>
                    </a:lnTo>
                    <a:lnTo>
                      <a:pt x="4614" y="456"/>
                    </a:lnTo>
                    <a:lnTo>
                      <a:pt x="4614" y="456"/>
                    </a:lnTo>
                    <a:lnTo>
                      <a:pt x="4614" y="456"/>
                    </a:lnTo>
                    <a:lnTo>
                      <a:pt x="4614" y="456"/>
                    </a:lnTo>
                    <a:lnTo>
                      <a:pt x="4614" y="456"/>
                    </a:lnTo>
                    <a:lnTo>
                      <a:pt x="4614" y="456"/>
                    </a:lnTo>
                    <a:lnTo>
                      <a:pt x="4614" y="456"/>
                    </a:lnTo>
                    <a:lnTo>
                      <a:pt x="4614" y="456"/>
                    </a:lnTo>
                    <a:lnTo>
                      <a:pt x="4614" y="456"/>
                    </a:lnTo>
                    <a:lnTo>
                      <a:pt x="4614" y="456"/>
                    </a:lnTo>
                    <a:lnTo>
                      <a:pt x="4614" y="456"/>
                    </a:lnTo>
                    <a:lnTo>
                      <a:pt x="4614" y="456"/>
                    </a:lnTo>
                    <a:lnTo>
                      <a:pt x="4614" y="462"/>
                    </a:lnTo>
                    <a:lnTo>
                      <a:pt x="4614" y="462"/>
                    </a:lnTo>
                    <a:lnTo>
                      <a:pt x="4614" y="462"/>
                    </a:lnTo>
                    <a:lnTo>
                      <a:pt x="4614" y="462"/>
                    </a:lnTo>
                    <a:lnTo>
                      <a:pt x="4614" y="462"/>
                    </a:lnTo>
                    <a:lnTo>
                      <a:pt x="4614" y="462"/>
                    </a:lnTo>
                    <a:lnTo>
                      <a:pt x="4614" y="462"/>
                    </a:lnTo>
                    <a:lnTo>
                      <a:pt x="4614" y="462"/>
                    </a:lnTo>
                    <a:lnTo>
                      <a:pt x="4614" y="462"/>
                    </a:lnTo>
                    <a:lnTo>
                      <a:pt x="4614" y="462"/>
                    </a:lnTo>
                    <a:lnTo>
                      <a:pt x="4614" y="462"/>
                    </a:lnTo>
                    <a:lnTo>
                      <a:pt x="4614" y="462"/>
                    </a:lnTo>
                    <a:lnTo>
                      <a:pt x="4614" y="462"/>
                    </a:lnTo>
                    <a:lnTo>
                      <a:pt x="4614" y="462"/>
                    </a:lnTo>
                    <a:lnTo>
                      <a:pt x="4614" y="462"/>
                    </a:lnTo>
                    <a:lnTo>
                      <a:pt x="4614" y="462"/>
                    </a:lnTo>
                    <a:lnTo>
                      <a:pt x="4620" y="462"/>
                    </a:lnTo>
                    <a:lnTo>
                      <a:pt x="4620" y="462"/>
                    </a:lnTo>
                    <a:lnTo>
                      <a:pt x="4620" y="462"/>
                    </a:lnTo>
                    <a:lnTo>
                      <a:pt x="4620" y="468"/>
                    </a:lnTo>
                    <a:lnTo>
                      <a:pt x="4620" y="468"/>
                    </a:lnTo>
                    <a:lnTo>
                      <a:pt x="4620" y="468"/>
                    </a:lnTo>
                    <a:lnTo>
                      <a:pt x="4620" y="468"/>
                    </a:lnTo>
                    <a:lnTo>
                      <a:pt x="4620" y="468"/>
                    </a:lnTo>
                    <a:lnTo>
                      <a:pt x="4620" y="468"/>
                    </a:lnTo>
                    <a:lnTo>
                      <a:pt x="4620" y="468"/>
                    </a:lnTo>
                    <a:lnTo>
                      <a:pt x="4620" y="468"/>
                    </a:lnTo>
                    <a:lnTo>
                      <a:pt x="4620" y="468"/>
                    </a:lnTo>
                    <a:lnTo>
                      <a:pt x="4620" y="468"/>
                    </a:lnTo>
                    <a:lnTo>
                      <a:pt x="4620" y="468"/>
                    </a:lnTo>
                    <a:lnTo>
                      <a:pt x="4620" y="468"/>
                    </a:lnTo>
                    <a:lnTo>
                      <a:pt x="4620" y="468"/>
                    </a:lnTo>
                    <a:lnTo>
                      <a:pt x="4620" y="468"/>
                    </a:lnTo>
                    <a:lnTo>
                      <a:pt x="4620" y="468"/>
                    </a:lnTo>
                    <a:lnTo>
                      <a:pt x="4620" y="468"/>
                    </a:lnTo>
                    <a:lnTo>
                      <a:pt x="4620" y="468"/>
                    </a:lnTo>
                    <a:lnTo>
                      <a:pt x="4620" y="468"/>
                    </a:lnTo>
                    <a:lnTo>
                      <a:pt x="4620" y="474"/>
                    </a:lnTo>
                    <a:lnTo>
                      <a:pt x="4620" y="474"/>
                    </a:lnTo>
                    <a:lnTo>
                      <a:pt x="4620" y="474"/>
                    </a:lnTo>
                    <a:lnTo>
                      <a:pt x="4620" y="474"/>
                    </a:lnTo>
                    <a:lnTo>
                      <a:pt x="4620" y="474"/>
                    </a:lnTo>
                    <a:lnTo>
                      <a:pt x="4620" y="474"/>
                    </a:lnTo>
                    <a:lnTo>
                      <a:pt x="4620" y="474"/>
                    </a:lnTo>
                    <a:lnTo>
                      <a:pt x="4620" y="474"/>
                    </a:lnTo>
                    <a:lnTo>
                      <a:pt x="4620" y="474"/>
                    </a:lnTo>
                    <a:lnTo>
                      <a:pt x="4620" y="474"/>
                    </a:lnTo>
                    <a:lnTo>
                      <a:pt x="4620" y="474"/>
                    </a:lnTo>
                    <a:lnTo>
                      <a:pt x="4620" y="474"/>
                    </a:lnTo>
                    <a:lnTo>
                      <a:pt x="4620" y="474"/>
                    </a:lnTo>
                    <a:lnTo>
                      <a:pt x="4620" y="474"/>
                    </a:lnTo>
                    <a:lnTo>
                      <a:pt x="4638" y="498"/>
                    </a:lnTo>
                    <a:lnTo>
                      <a:pt x="4638" y="498"/>
                    </a:lnTo>
                    <a:lnTo>
                      <a:pt x="4638" y="498"/>
                    </a:lnTo>
                    <a:lnTo>
                      <a:pt x="4638" y="498"/>
                    </a:lnTo>
                    <a:lnTo>
                      <a:pt x="4638" y="498"/>
                    </a:lnTo>
                    <a:lnTo>
                      <a:pt x="4638" y="498"/>
                    </a:lnTo>
                    <a:lnTo>
                      <a:pt x="4638" y="498"/>
                    </a:lnTo>
                    <a:lnTo>
                      <a:pt x="4644" y="498"/>
                    </a:lnTo>
                    <a:lnTo>
                      <a:pt x="4644" y="498"/>
                    </a:lnTo>
                    <a:lnTo>
                      <a:pt x="4644" y="498"/>
                    </a:lnTo>
                    <a:lnTo>
                      <a:pt x="4644" y="498"/>
                    </a:lnTo>
                    <a:lnTo>
                      <a:pt x="4644" y="498"/>
                    </a:lnTo>
                    <a:lnTo>
                      <a:pt x="4644" y="498"/>
                    </a:lnTo>
                    <a:lnTo>
                      <a:pt x="4644" y="498"/>
                    </a:lnTo>
                    <a:lnTo>
                      <a:pt x="4644" y="498"/>
                    </a:lnTo>
                    <a:lnTo>
                      <a:pt x="4644" y="498"/>
                    </a:lnTo>
                    <a:lnTo>
                      <a:pt x="4644" y="498"/>
                    </a:lnTo>
                    <a:lnTo>
                      <a:pt x="4644" y="498"/>
                    </a:lnTo>
                    <a:lnTo>
                      <a:pt x="4644" y="498"/>
                    </a:lnTo>
                    <a:lnTo>
                      <a:pt x="4644" y="498"/>
                    </a:lnTo>
                    <a:lnTo>
                      <a:pt x="4644" y="498"/>
                    </a:lnTo>
                    <a:lnTo>
                      <a:pt x="4644" y="498"/>
                    </a:lnTo>
                    <a:lnTo>
                      <a:pt x="4644" y="498"/>
                    </a:lnTo>
                    <a:lnTo>
                      <a:pt x="4644" y="498"/>
                    </a:lnTo>
                    <a:lnTo>
                      <a:pt x="4644" y="498"/>
                    </a:lnTo>
                    <a:lnTo>
                      <a:pt x="4644" y="498"/>
                    </a:lnTo>
                    <a:lnTo>
                      <a:pt x="4662" y="486"/>
                    </a:lnTo>
                    <a:lnTo>
                      <a:pt x="4662" y="486"/>
                    </a:lnTo>
                    <a:lnTo>
                      <a:pt x="4662" y="486"/>
                    </a:lnTo>
                    <a:lnTo>
                      <a:pt x="4662" y="486"/>
                    </a:lnTo>
                    <a:lnTo>
                      <a:pt x="4662" y="486"/>
                    </a:lnTo>
                    <a:lnTo>
                      <a:pt x="4662" y="486"/>
                    </a:lnTo>
                    <a:lnTo>
                      <a:pt x="4662" y="486"/>
                    </a:lnTo>
                    <a:lnTo>
                      <a:pt x="4662" y="486"/>
                    </a:lnTo>
                    <a:lnTo>
                      <a:pt x="4662" y="486"/>
                    </a:lnTo>
                    <a:lnTo>
                      <a:pt x="4662" y="486"/>
                    </a:lnTo>
                    <a:lnTo>
                      <a:pt x="4662" y="480"/>
                    </a:lnTo>
                    <a:lnTo>
                      <a:pt x="4662" y="480"/>
                    </a:lnTo>
                    <a:lnTo>
                      <a:pt x="4662" y="480"/>
                    </a:lnTo>
                    <a:lnTo>
                      <a:pt x="4662" y="480"/>
                    </a:lnTo>
                    <a:lnTo>
                      <a:pt x="4662" y="480"/>
                    </a:lnTo>
                    <a:lnTo>
                      <a:pt x="4662" y="480"/>
                    </a:lnTo>
                    <a:lnTo>
                      <a:pt x="4662" y="480"/>
                    </a:lnTo>
                    <a:lnTo>
                      <a:pt x="4662" y="480"/>
                    </a:lnTo>
                    <a:lnTo>
                      <a:pt x="4662" y="480"/>
                    </a:lnTo>
                    <a:lnTo>
                      <a:pt x="4662" y="480"/>
                    </a:lnTo>
                    <a:lnTo>
                      <a:pt x="4662" y="480"/>
                    </a:lnTo>
                    <a:lnTo>
                      <a:pt x="4668" y="480"/>
                    </a:lnTo>
                    <a:lnTo>
                      <a:pt x="4668" y="480"/>
                    </a:lnTo>
                    <a:lnTo>
                      <a:pt x="4668" y="480"/>
                    </a:lnTo>
                    <a:lnTo>
                      <a:pt x="4668" y="480"/>
                    </a:lnTo>
                    <a:lnTo>
                      <a:pt x="4668" y="480"/>
                    </a:lnTo>
                    <a:lnTo>
                      <a:pt x="4668" y="480"/>
                    </a:lnTo>
                    <a:lnTo>
                      <a:pt x="4668" y="480"/>
                    </a:lnTo>
                    <a:lnTo>
                      <a:pt x="4668" y="480"/>
                    </a:lnTo>
                    <a:lnTo>
                      <a:pt x="4668" y="480"/>
                    </a:lnTo>
                    <a:lnTo>
                      <a:pt x="4668" y="474"/>
                    </a:lnTo>
                    <a:lnTo>
                      <a:pt x="4668" y="474"/>
                    </a:lnTo>
                    <a:lnTo>
                      <a:pt x="4668" y="474"/>
                    </a:lnTo>
                    <a:lnTo>
                      <a:pt x="4668" y="474"/>
                    </a:lnTo>
                    <a:lnTo>
                      <a:pt x="4668" y="474"/>
                    </a:lnTo>
                    <a:lnTo>
                      <a:pt x="4668" y="474"/>
                    </a:lnTo>
                    <a:lnTo>
                      <a:pt x="4668" y="474"/>
                    </a:lnTo>
                    <a:lnTo>
                      <a:pt x="4668" y="474"/>
                    </a:lnTo>
                    <a:lnTo>
                      <a:pt x="4668" y="474"/>
                    </a:lnTo>
                    <a:lnTo>
                      <a:pt x="4668" y="474"/>
                    </a:lnTo>
                    <a:lnTo>
                      <a:pt x="4668" y="474"/>
                    </a:lnTo>
                    <a:lnTo>
                      <a:pt x="4668" y="474"/>
                    </a:lnTo>
                    <a:lnTo>
                      <a:pt x="4668" y="474"/>
                    </a:lnTo>
                    <a:lnTo>
                      <a:pt x="4668" y="474"/>
                    </a:lnTo>
                    <a:lnTo>
                      <a:pt x="4668" y="474"/>
                    </a:lnTo>
                    <a:lnTo>
                      <a:pt x="4668" y="474"/>
                    </a:lnTo>
                    <a:lnTo>
                      <a:pt x="4668" y="474"/>
                    </a:lnTo>
                    <a:lnTo>
                      <a:pt x="4668" y="474"/>
                    </a:lnTo>
                    <a:lnTo>
                      <a:pt x="4668" y="474"/>
                    </a:lnTo>
                    <a:lnTo>
                      <a:pt x="4668" y="468"/>
                    </a:lnTo>
                    <a:lnTo>
                      <a:pt x="4668" y="468"/>
                    </a:lnTo>
                    <a:lnTo>
                      <a:pt x="4668" y="468"/>
                    </a:lnTo>
                    <a:lnTo>
                      <a:pt x="4668" y="468"/>
                    </a:lnTo>
                    <a:lnTo>
                      <a:pt x="4668" y="468"/>
                    </a:lnTo>
                    <a:lnTo>
                      <a:pt x="4668" y="468"/>
                    </a:lnTo>
                    <a:lnTo>
                      <a:pt x="4668" y="468"/>
                    </a:lnTo>
                    <a:lnTo>
                      <a:pt x="4668" y="468"/>
                    </a:lnTo>
                    <a:lnTo>
                      <a:pt x="4674" y="468"/>
                    </a:lnTo>
                    <a:lnTo>
                      <a:pt x="4674" y="468"/>
                    </a:lnTo>
                    <a:lnTo>
                      <a:pt x="4674" y="468"/>
                    </a:lnTo>
                    <a:lnTo>
                      <a:pt x="4674" y="468"/>
                    </a:lnTo>
                    <a:lnTo>
                      <a:pt x="4674" y="468"/>
                    </a:lnTo>
                    <a:lnTo>
                      <a:pt x="4674" y="468"/>
                    </a:lnTo>
                    <a:lnTo>
                      <a:pt x="4674" y="468"/>
                    </a:lnTo>
                    <a:lnTo>
                      <a:pt x="4674" y="468"/>
                    </a:lnTo>
                    <a:lnTo>
                      <a:pt x="4674" y="468"/>
                    </a:lnTo>
                    <a:lnTo>
                      <a:pt x="4674" y="468"/>
                    </a:lnTo>
                    <a:lnTo>
                      <a:pt x="4674" y="468"/>
                    </a:lnTo>
                    <a:lnTo>
                      <a:pt x="4674" y="462"/>
                    </a:lnTo>
                    <a:lnTo>
                      <a:pt x="4674" y="462"/>
                    </a:lnTo>
                    <a:lnTo>
                      <a:pt x="4674" y="462"/>
                    </a:lnTo>
                    <a:lnTo>
                      <a:pt x="4674" y="462"/>
                    </a:lnTo>
                    <a:lnTo>
                      <a:pt x="4674" y="462"/>
                    </a:lnTo>
                    <a:lnTo>
                      <a:pt x="4674" y="462"/>
                    </a:lnTo>
                    <a:lnTo>
                      <a:pt x="4674" y="462"/>
                    </a:lnTo>
                    <a:lnTo>
                      <a:pt x="4674" y="462"/>
                    </a:lnTo>
                    <a:lnTo>
                      <a:pt x="4674" y="462"/>
                    </a:lnTo>
                    <a:lnTo>
                      <a:pt x="4674" y="462"/>
                    </a:lnTo>
                    <a:lnTo>
                      <a:pt x="4674" y="462"/>
                    </a:lnTo>
                    <a:lnTo>
                      <a:pt x="4674" y="462"/>
                    </a:lnTo>
                    <a:lnTo>
                      <a:pt x="4674" y="462"/>
                    </a:lnTo>
                    <a:lnTo>
                      <a:pt x="4674" y="462"/>
                    </a:lnTo>
                    <a:lnTo>
                      <a:pt x="4674" y="462"/>
                    </a:lnTo>
                    <a:lnTo>
                      <a:pt x="4674" y="462"/>
                    </a:lnTo>
                    <a:lnTo>
                      <a:pt x="4674" y="462"/>
                    </a:lnTo>
                    <a:lnTo>
                      <a:pt x="4674" y="462"/>
                    </a:lnTo>
                    <a:lnTo>
                      <a:pt x="4674" y="462"/>
                    </a:lnTo>
                    <a:lnTo>
                      <a:pt x="4674" y="462"/>
                    </a:lnTo>
                    <a:lnTo>
                      <a:pt x="4674" y="462"/>
                    </a:lnTo>
                    <a:lnTo>
                      <a:pt x="4680" y="462"/>
                    </a:lnTo>
                    <a:lnTo>
                      <a:pt x="4680" y="462"/>
                    </a:lnTo>
                    <a:lnTo>
                      <a:pt x="4680" y="462"/>
                    </a:lnTo>
                    <a:lnTo>
                      <a:pt x="4680" y="462"/>
                    </a:lnTo>
                    <a:lnTo>
                      <a:pt x="4680" y="462"/>
                    </a:lnTo>
                    <a:lnTo>
                      <a:pt x="4680" y="462"/>
                    </a:lnTo>
                    <a:lnTo>
                      <a:pt x="4680" y="462"/>
                    </a:lnTo>
                    <a:lnTo>
                      <a:pt x="4680" y="462"/>
                    </a:lnTo>
                    <a:lnTo>
                      <a:pt x="4680" y="462"/>
                    </a:lnTo>
                    <a:lnTo>
                      <a:pt x="4680" y="456"/>
                    </a:lnTo>
                    <a:lnTo>
                      <a:pt x="4680" y="456"/>
                    </a:lnTo>
                    <a:lnTo>
                      <a:pt x="4680" y="456"/>
                    </a:lnTo>
                    <a:lnTo>
                      <a:pt x="4680" y="456"/>
                    </a:lnTo>
                    <a:lnTo>
                      <a:pt x="4680" y="456"/>
                    </a:lnTo>
                    <a:lnTo>
                      <a:pt x="4680" y="456"/>
                    </a:lnTo>
                    <a:lnTo>
                      <a:pt x="4680" y="456"/>
                    </a:lnTo>
                    <a:lnTo>
                      <a:pt x="4680" y="456"/>
                    </a:lnTo>
                    <a:lnTo>
                      <a:pt x="4680" y="456"/>
                    </a:lnTo>
                    <a:lnTo>
                      <a:pt x="4680" y="456"/>
                    </a:lnTo>
                    <a:lnTo>
                      <a:pt x="4680" y="456"/>
                    </a:lnTo>
                    <a:lnTo>
                      <a:pt x="4680" y="456"/>
                    </a:lnTo>
                    <a:lnTo>
                      <a:pt x="4680" y="456"/>
                    </a:lnTo>
                    <a:lnTo>
                      <a:pt x="4680" y="456"/>
                    </a:lnTo>
                    <a:lnTo>
                      <a:pt x="4680" y="456"/>
                    </a:lnTo>
                    <a:lnTo>
                      <a:pt x="4680" y="456"/>
                    </a:lnTo>
                    <a:lnTo>
                      <a:pt x="4680" y="456"/>
                    </a:lnTo>
                    <a:lnTo>
                      <a:pt x="4680" y="456"/>
                    </a:lnTo>
                    <a:lnTo>
                      <a:pt x="4680" y="456"/>
                    </a:lnTo>
                    <a:lnTo>
                      <a:pt x="4680" y="456"/>
                    </a:lnTo>
                    <a:lnTo>
                      <a:pt x="4680" y="456"/>
                    </a:lnTo>
                    <a:lnTo>
                      <a:pt x="4680" y="456"/>
                    </a:lnTo>
                    <a:lnTo>
                      <a:pt x="4680" y="456"/>
                    </a:lnTo>
                    <a:lnTo>
                      <a:pt x="4686" y="456"/>
                    </a:lnTo>
                    <a:lnTo>
                      <a:pt x="4686" y="456"/>
                    </a:lnTo>
                    <a:lnTo>
                      <a:pt x="4686" y="456"/>
                    </a:lnTo>
                    <a:lnTo>
                      <a:pt x="4686" y="456"/>
                    </a:lnTo>
                    <a:lnTo>
                      <a:pt x="4686" y="456"/>
                    </a:lnTo>
                    <a:lnTo>
                      <a:pt x="4686" y="456"/>
                    </a:lnTo>
                    <a:lnTo>
                      <a:pt x="4686" y="456"/>
                    </a:lnTo>
                    <a:lnTo>
                      <a:pt x="4686" y="456"/>
                    </a:lnTo>
                    <a:lnTo>
                      <a:pt x="4686" y="456"/>
                    </a:lnTo>
                    <a:lnTo>
                      <a:pt x="4686" y="462"/>
                    </a:lnTo>
                    <a:lnTo>
                      <a:pt x="4686" y="462"/>
                    </a:lnTo>
                    <a:lnTo>
                      <a:pt x="4686" y="462"/>
                    </a:lnTo>
                    <a:lnTo>
                      <a:pt x="4686" y="462"/>
                    </a:lnTo>
                    <a:lnTo>
                      <a:pt x="4686" y="462"/>
                    </a:lnTo>
                    <a:lnTo>
                      <a:pt x="4686" y="462"/>
                    </a:lnTo>
                    <a:lnTo>
                      <a:pt x="4686" y="462"/>
                    </a:lnTo>
                    <a:lnTo>
                      <a:pt x="4686" y="462"/>
                    </a:lnTo>
                    <a:lnTo>
                      <a:pt x="4686" y="462"/>
                    </a:lnTo>
                    <a:lnTo>
                      <a:pt x="4686" y="462"/>
                    </a:lnTo>
                    <a:lnTo>
                      <a:pt x="4686" y="462"/>
                    </a:lnTo>
                    <a:lnTo>
                      <a:pt x="4686" y="462"/>
                    </a:lnTo>
                    <a:lnTo>
                      <a:pt x="4686" y="462"/>
                    </a:lnTo>
                    <a:lnTo>
                      <a:pt x="4686" y="462"/>
                    </a:lnTo>
                    <a:lnTo>
                      <a:pt x="4686" y="462"/>
                    </a:lnTo>
                    <a:lnTo>
                      <a:pt x="4686" y="462"/>
                    </a:lnTo>
                    <a:lnTo>
                      <a:pt x="4686" y="462"/>
                    </a:lnTo>
                    <a:lnTo>
                      <a:pt x="4686" y="462"/>
                    </a:lnTo>
                    <a:lnTo>
                      <a:pt x="4686" y="462"/>
                    </a:lnTo>
                    <a:lnTo>
                      <a:pt x="4686" y="462"/>
                    </a:lnTo>
                    <a:lnTo>
                      <a:pt x="4686" y="462"/>
                    </a:lnTo>
                    <a:lnTo>
                      <a:pt x="4686" y="462"/>
                    </a:lnTo>
                    <a:lnTo>
                      <a:pt x="4686" y="462"/>
                    </a:lnTo>
                    <a:lnTo>
                      <a:pt x="4686" y="462"/>
                    </a:lnTo>
                    <a:lnTo>
                      <a:pt x="4692" y="462"/>
                    </a:lnTo>
                    <a:lnTo>
                      <a:pt x="4692" y="462"/>
                    </a:lnTo>
                    <a:lnTo>
                      <a:pt x="4692" y="462"/>
                    </a:lnTo>
                    <a:lnTo>
                      <a:pt x="4692" y="462"/>
                    </a:lnTo>
                    <a:lnTo>
                      <a:pt x="4692" y="462"/>
                    </a:lnTo>
                    <a:lnTo>
                      <a:pt x="4692" y="462"/>
                    </a:lnTo>
                    <a:lnTo>
                      <a:pt x="4692" y="468"/>
                    </a:lnTo>
                    <a:lnTo>
                      <a:pt x="4692" y="468"/>
                    </a:lnTo>
                    <a:lnTo>
                      <a:pt x="4692" y="468"/>
                    </a:lnTo>
                    <a:lnTo>
                      <a:pt x="4692" y="468"/>
                    </a:lnTo>
                    <a:lnTo>
                      <a:pt x="4692" y="468"/>
                    </a:lnTo>
                    <a:lnTo>
                      <a:pt x="4692" y="468"/>
                    </a:lnTo>
                    <a:lnTo>
                      <a:pt x="4692" y="468"/>
                    </a:lnTo>
                    <a:lnTo>
                      <a:pt x="4692" y="468"/>
                    </a:lnTo>
                    <a:lnTo>
                      <a:pt x="4692" y="468"/>
                    </a:lnTo>
                    <a:lnTo>
                      <a:pt x="4692" y="468"/>
                    </a:lnTo>
                    <a:lnTo>
                      <a:pt x="4692" y="468"/>
                    </a:lnTo>
                    <a:lnTo>
                      <a:pt x="4692" y="468"/>
                    </a:lnTo>
                    <a:lnTo>
                      <a:pt x="4692" y="468"/>
                    </a:lnTo>
                    <a:lnTo>
                      <a:pt x="4692" y="468"/>
                    </a:lnTo>
                    <a:lnTo>
                      <a:pt x="4692" y="468"/>
                    </a:lnTo>
                    <a:lnTo>
                      <a:pt x="4692" y="468"/>
                    </a:lnTo>
                    <a:lnTo>
                      <a:pt x="4692" y="468"/>
                    </a:lnTo>
                    <a:lnTo>
                      <a:pt x="4692" y="468"/>
                    </a:lnTo>
                    <a:lnTo>
                      <a:pt x="4692" y="468"/>
                    </a:lnTo>
                    <a:lnTo>
                      <a:pt x="4692" y="474"/>
                    </a:lnTo>
                    <a:lnTo>
                      <a:pt x="4692" y="474"/>
                    </a:lnTo>
                    <a:lnTo>
                      <a:pt x="4692" y="474"/>
                    </a:lnTo>
                    <a:lnTo>
                      <a:pt x="4692" y="474"/>
                    </a:lnTo>
                    <a:lnTo>
                      <a:pt x="4692" y="474"/>
                    </a:lnTo>
                    <a:lnTo>
                      <a:pt x="4692" y="474"/>
                    </a:lnTo>
                    <a:lnTo>
                      <a:pt x="4692" y="474"/>
                    </a:lnTo>
                    <a:lnTo>
                      <a:pt x="4692" y="474"/>
                    </a:lnTo>
                    <a:lnTo>
                      <a:pt x="4698" y="474"/>
                    </a:lnTo>
                    <a:lnTo>
                      <a:pt x="4698" y="474"/>
                    </a:lnTo>
                    <a:lnTo>
                      <a:pt x="4698" y="474"/>
                    </a:lnTo>
                    <a:lnTo>
                      <a:pt x="4698" y="474"/>
                    </a:lnTo>
                    <a:lnTo>
                      <a:pt x="4698" y="474"/>
                    </a:lnTo>
                    <a:lnTo>
                      <a:pt x="4698" y="474"/>
                    </a:lnTo>
                    <a:lnTo>
                      <a:pt x="4698" y="474"/>
                    </a:lnTo>
                    <a:lnTo>
                      <a:pt x="4698" y="474"/>
                    </a:lnTo>
                    <a:lnTo>
                      <a:pt x="4698" y="474"/>
                    </a:lnTo>
                    <a:lnTo>
                      <a:pt x="4698" y="474"/>
                    </a:lnTo>
                    <a:lnTo>
                      <a:pt x="4698" y="480"/>
                    </a:lnTo>
                    <a:lnTo>
                      <a:pt x="4698" y="480"/>
                    </a:lnTo>
                    <a:lnTo>
                      <a:pt x="4698" y="480"/>
                    </a:lnTo>
                    <a:lnTo>
                      <a:pt x="4698" y="480"/>
                    </a:lnTo>
                    <a:lnTo>
                      <a:pt x="4698" y="480"/>
                    </a:lnTo>
                    <a:lnTo>
                      <a:pt x="4698" y="480"/>
                    </a:lnTo>
                    <a:lnTo>
                      <a:pt x="4716" y="498"/>
                    </a:lnTo>
                    <a:lnTo>
                      <a:pt x="4716" y="498"/>
                    </a:lnTo>
                    <a:lnTo>
                      <a:pt x="4716" y="498"/>
                    </a:lnTo>
                    <a:lnTo>
                      <a:pt x="4716" y="498"/>
                    </a:lnTo>
                    <a:lnTo>
                      <a:pt x="4716" y="498"/>
                    </a:lnTo>
                    <a:lnTo>
                      <a:pt x="4716" y="498"/>
                    </a:lnTo>
                    <a:lnTo>
                      <a:pt x="4716" y="498"/>
                    </a:lnTo>
                    <a:lnTo>
                      <a:pt x="4716" y="498"/>
                    </a:lnTo>
                    <a:lnTo>
                      <a:pt x="4716" y="498"/>
                    </a:lnTo>
                    <a:lnTo>
                      <a:pt x="4716" y="498"/>
                    </a:lnTo>
                    <a:lnTo>
                      <a:pt x="4716" y="498"/>
                    </a:lnTo>
                    <a:lnTo>
                      <a:pt x="4716" y="498"/>
                    </a:lnTo>
                    <a:lnTo>
                      <a:pt x="4716" y="498"/>
                    </a:lnTo>
                    <a:lnTo>
                      <a:pt x="4716" y="498"/>
                    </a:lnTo>
                    <a:lnTo>
                      <a:pt x="4716" y="498"/>
                    </a:lnTo>
                    <a:lnTo>
                      <a:pt x="4716" y="498"/>
                    </a:lnTo>
                    <a:lnTo>
                      <a:pt x="4716" y="498"/>
                    </a:lnTo>
                    <a:lnTo>
                      <a:pt x="4716" y="498"/>
                    </a:lnTo>
                    <a:lnTo>
                      <a:pt x="4716" y="498"/>
                    </a:lnTo>
                    <a:lnTo>
                      <a:pt x="4716" y="498"/>
                    </a:lnTo>
                    <a:lnTo>
                      <a:pt x="4716" y="498"/>
                    </a:lnTo>
                    <a:lnTo>
                      <a:pt x="4716" y="498"/>
                    </a:lnTo>
                    <a:lnTo>
                      <a:pt x="4716" y="498"/>
                    </a:lnTo>
                    <a:lnTo>
                      <a:pt x="4716" y="498"/>
                    </a:lnTo>
                    <a:lnTo>
                      <a:pt x="4716" y="498"/>
                    </a:lnTo>
                    <a:lnTo>
                      <a:pt x="4722" y="498"/>
                    </a:lnTo>
                    <a:lnTo>
                      <a:pt x="4734" y="486"/>
                    </a:lnTo>
                    <a:lnTo>
                      <a:pt x="4734" y="486"/>
                    </a:lnTo>
                    <a:lnTo>
                      <a:pt x="4734" y="486"/>
                    </a:lnTo>
                    <a:lnTo>
                      <a:pt x="4734" y="486"/>
                    </a:lnTo>
                    <a:lnTo>
                      <a:pt x="4734" y="486"/>
                    </a:lnTo>
                    <a:lnTo>
                      <a:pt x="4734" y="486"/>
                    </a:lnTo>
                    <a:lnTo>
                      <a:pt x="4740" y="486"/>
                    </a:lnTo>
                    <a:lnTo>
                      <a:pt x="4740" y="486"/>
                    </a:lnTo>
                    <a:lnTo>
                      <a:pt x="4740" y="486"/>
                    </a:lnTo>
                    <a:lnTo>
                      <a:pt x="4740" y="486"/>
                    </a:lnTo>
                    <a:lnTo>
                      <a:pt x="4740" y="486"/>
                    </a:lnTo>
                    <a:lnTo>
                      <a:pt x="4740" y="486"/>
                    </a:lnTo>
                    <a:lnTo>
                      <a:pt x="4740" y="486"/>
                    </a:lnTo>
                    <a:lnTo>
                      <a:pt x="4740" y="486"/>
                    </a:lnTo>
                    <a:lnTo>
                      <a:pt x="4740" y="486"/>
                    </a:lnTo>
                    <a:lnTo>
                      <a:pt x="4740" y="486"/>
                    </a:lnTo>
                    <a:lnTo>
                      <a:pt x="4740" y="486"/>
                    </a:lnTo>
                    <a:lnTo>
                      <a:pt x="4740" y="480"/>
                    </a:lnTo>
                    <a:lnTo>
                      <a:pt x="4740" y="480"/>
                    </a:lnTo>
                    <a:lnTo>
                      <a:pt x="4740" y="480"/>
                    </a:lnTo>
                    <a:lnTo>
                      <a:pt x="4740" y="480"/>
                    </a:lnTo>
                    <a:lnTo>
                      <a:pt x="4740" y="480"/>
                    </a:lnTo>
                    <a:lnTo>
                      <a:pt x="4740" y="480"/>
                    </a:lnTo>
                    <a:lnTo>
                      <a:pt x="4740" y="480"/>
                    </a:lnTo>
                    <a:lnTo>
                      <a:pt x="4740" y="480"/>
                    </a:lnTo>
                    <a:lnTo>
                      <a:pt x="4740" y="480"/>
                    </a:lnTo>
                    <a:lnTo>
                      <a:pt x="4740" y="480"/>
                    </a:lnTo>
                    <a:lnTo>
                      <a:pt x="4740" y="480"/>
                    </a:lnTo>
                    <a:lnTo>
                      <a:pt x="4740" y="480"/>
                    </a:lnTo>
                    <a:lnTo>
                      <a:pt x="4740" y="480"/>
                    </a:lnTo>
                    <a:lnTo>
                      <a:pt x="4740" y="480"/>
                    </a:lnTo>
                    <a:lnTo>
                      <a:pt x="4740" y="480"/>
                    </a:lnTo>
                    <a:lnTo>
                      <a:pt x="4740" y="480"/>
                    </a:lnTo>
                    <a:lnTo>
                      <a:pt x="4740" y="480"/>
                    </a:lnTo>
                    <a:lnTo>
                      <a:pt x="4740" y="480"/>
                    </a:lnTo>
                    <a:lnTo>
                      <a:pt x="4740" y="480"/>
                    </a:lnTo>
                    <a:lnTo>
                      <a:pt x="4740" y="480"/>
                    </a:lnTo>
                    <a:lnTo>
                      <a:pt x="4740" y="474"/>
                    </a:lnTo>
                    <a:lnTo>
                      <a:pt x="4740" y="474"/>
                    </a:lnTo>
                    <a:lnTo>
                      <a:pt x="4740" y="474"/>
                    </a:lnTo>
                    <a:lnTo>
                      <a:pt x="4746" y="474"/>
                    </a:lnTo>
                    <a:lnTo>
                      <a:pt x="4746" y="474"/>
                    </a:lnTo>
                    <a:lnTo>
                      <a:pt x="4746" y="474"/>
                    </a:lnTo>
                    <a:lnTo>
                      <a:pt x="4746" y="474"/>
                    </a:lnTo>
                    <a:lnTo>
                      <a:pt x="4746" y="474"/>
                    </a:lnTo>
                    <a:lnTo>
                      <a:pt x="4746" y="474"/>
                    </a:lnTo>
                    <a:lnTo>
                      <a:pt x="4746" y="474"/>
                    </a:lnTo>
                    <a:lnTo>
                      <a:pt x="4746" y="474"/>
                    </a:lnTo>
                    <a:lnTo>
                      <a:pt x="4746" y="474"/>
                    </a:lnTo>
                    <a:lnTo>
                      <a:pt x="4746" y="474"/>
                    </a:lnTo>
                    <a:lnTo>
                      <a:pt x="4746" y="474"/>
                    </a:lnTo>
                    <a:lnTo>
                      <a:pt x="4746" y="474"/>
                    </a:lnTo>
                    <a:lnTo>
                      <a:pt x="4746" y="474"/>
                    </a:lnTo>
                    <a:lnTo>
                      <a:pt x="4746" y="474"/>
                    </a:lnTo>
                    <a:lnTo>
                      <a:pt x="4746" y="474"/>
                    </a:lnTo>
                    <a:lnTo>
                      <a:pt x="4746" y="474"/>
                    </a:lnTo>
                    <a:lnTo>
                      <a:pt x="4746" y="468"/>
                    </a:lnTo>
                    <a:lnTo>
                      <a:pt x="4746" y="468"/>
                    </a:lnTo>
                    <a:lnTo>
                      <a:pt x="4746" y="468"/>
                    </a:lnTo>
                    <a:lnTo>
                      <a:pt x="4746" y="468"/>
                    </a:lnTo>
                    <a:lnTo>
                      <a:pt x="4746" y="468"/>
                    </a:lnTo>
                    <a:lnTo>
                      <a:pt x="4746" y="468"/>
                    </a:lnTo>
                    <a:lnTo>
                      <a:pt x="4746" y="468"/>
                    </a:lnTo>
                    <a:lnTo>
                      <a:pt x="4746" y="468"/>
                    </a:lnTo>
                    <a:lnTo>
                      <a:pt x="4746" y="468"/>
                    </a:lnTo>
                    <a:lnTo>
                      <a:pt x="4746" y="468"/>
                    </a:lnTo>
                    <a:lnTo>
                      <a:pt x="4746" y="468"/>
                    </a:lnTo>
                    <a:lnTo>
                      <a:pt x="4746" y="468"/>
                    </a:lnTo>
                    <a:lnTo>
                      <a:pt x="4746" y="468"/>
                    </a:lnTo>
                    <a:lnTo>
                      <a:pt x="4746" y="468"/>
                    </a:lnTo>
                    <a:lnTo>
                      <a:pt x="4746" y="468"/>
                    </a:lnTo>
                    <a:lnTo>
                      <a:pt x="4746" y="468"/>
                    </a:lnTo>
                    <a:lnTo>
                      <a:pt x="4746" y="468"/>
                    </a:lnTo>
                    <a:lnTo>
                      <a:pt x="4746" y="468"/>
                    </a:lnTo>
                    <a:lnTo>
                      <a:pt x="4752" y="468"/>
                    </a:lnTo>
                    <a:lnTo>
                      <a:pt x="4752" y="468"/>
                    </a:lnTo>
                    <a:lnTo>
                      <a:pt x="4752" y="462"/>
                    </a:lnTo>
                    <a:lnTo>
                      <a:pt x="4752" y="462"/>
                    </a:lnTo>
                    <a:lnTo>
                      <a:pt x="4752" y="462"/>
                    </a:lnTo>
                    <a:lnTo>
                      <a:pt x="4752" y="462"/>
                    </a:lnTo>
                    <a:lnTo>
                      <a:pt x="4752" y="462"/>
                    </a:lnTo>
                    <a:lnTo>
                      <a:pt x="4752" y="462"/>
                    </a:lnTo>
                    <a:lnTo>
                      <a:pt x="4752" y="462"/>
                    </a:lnTo>
                    <a:lnTo>
                      <a:pt x="4752" y="462"/>
                    </a:lnTo>
                    <a:lnTo>
                      <a:pt x="4752" y="462"/>
                    </a:lnTo>
                    <a:lnTo>
                      <a:pt x="4752" y="462"/>
                    </a:lnTo>
                    <a:lnTo>
                      <a:pt x="4752" y="462"/>
                    </a:lnTo>
                    <a:lnTo>
                      <a:pt x="4752" y="462"/>
                    </a:lnTo>
                    <a:lnTo>
                      <a:pt x="4752" y="462"/>
                    </a:lnTo>
                    <a:lnTo>
                      <a:pt x="4752" y="462"/>
                    </a:lnTo>
                    <a:lnTo>
                      <a:pt x="4752" y="462"/>
                    </a:lnTo>
                    <a:lnTo>
                      <a:pt x="4752" y="462"/>
                    </a:lnTo>
                    <a:lnTo>
                      <a:pt x="4752" y="462"/>
                    </a:lnTo>
                    <a:lnTo>
                      <a:pt x="4752" y="462"/>
                    </a:lnTo>
                    <a:lnTo>
                      <a:pt x="4752" y="462"/>
                    </a:lnTo>
                    <a:lnTo>
                      <a:pt x="4752" y="462"/>
                    </a:lnTo>
                    <a:lnTo>
                      <a:pt x="4752" y="462"/>
                    </a:lnTo>
                    <a:lnTo>
                      <a:pt x="4752" y="462"/>
                    </a:lnTo>
                    <a:lnTo>
                      <a:pt x="4752" y="462"/>
                    </a:lnTo>
                    <a:lnTo>
                      <a:pt x="4752" y="462"/>
                    </a:lnTo>
                    <a:lnTo>
                      <a:pt x="4752" y="462"/>
                    </a:lnTo>
                    <a:lnTo>
                      <a:pt x="4752" y="462"/>
                    </a:lnTo>
                    <a:lnTo>
                      <a:pt x="4752" y="462"/>
                    </a:lnTo>
                    <a:lnTo>
                      <a:pt x="4752" y="462"/>
                    </a:lnTo>
                    <a:lnTo>
                      <a:pt x="4752" y="462"/>
                    </a:lnTo>
                    <a:lnTo>
                      <a:pt x="4752" y="462"/>
                    </a:lnTo>
                    <a:lnTo>
                      <a:pt x="4752" y="462"/>
                    </a:lnTo>
                    <a:lnTo>
                      <a:pt x="4758" y="462"/>
                    </a:lnTo>
                    <a:lnTo>
                      <a:pt x="4758" y="462"/>
                    </a:lnTo>
                    <a:lnTo>
                      <a:pt x="4758" y="462"/>
                    </a:lnTo>
                    <a:lnTo>
                      <a:pt x="4758" y="462"/>
                    </a:lnTo>
                    <a:lnTo>
                      <a:pt x="4758" y="462"/>
                    </a:lnTo>
                    <a:lnTo>
                      <a:pt x="4758" y="462"/>
                    </a:lnTo>
                    <a:lnTo>
                      <a:pt x="4758" y="462"/>
                    </a:lnTo>
                    <a:lnTo>
                      <a:pt x="4758" y="462"/>
                    </a:lnTo>
                    <a:lnTo>
                      <a:pt x="4758" y="462"/>
                    </a:lnTo>
                    <a:lnTo>
                      <a:pt x="4758" y="462"/>
                    </a:lnTo>
                    <a:lnTo>
                      <a:pt x="4758" y="462"/>
                    </a:lnTo>
                    <a:lnTo>
                      <a:pt x="4758" y="462"/>
                    </a:lnTo>
                    <a:lnTo>
                      <a:pt x="4758" y="462"/>
                    </a:lnTo>
                    <a:lnTo>
                      <a:pt x="4758" y="462"/>
                    </a:lnTo>
                    <a:lnTo>
                      <a:pt x="4758" y="462"/>
                    </a:lnTo>
                    <a:lnTo>
                      <a:pt x="4758" y="462"/>
                    </a:lnTo>
                    <a:lnTo>
                      <a:pt x="4758" y="462"/>
                    </a:lnTo>
                    <a:lnTo>
                      <a:pt x="4758" y="462"/>
                    </a:lnTo>
                    <a:lnTo>
                      <a:pt x="4758" y="462"/>
                    </a:lnTo>
                    <a:lnTo>
                      <a:pt x="4758" y="462"/>
                    </a:lnTo>
                    <a:lnTo>
                      <a:pt x="4758" y="462"/>
                    </a:lnTo>
                    <a:lnTo>
                      <a:pt x="4758" y="462"/>
                    </a:lnTo>
                    <a:lnTo>
                      <a:pt x="4758" y="462"/>
                    </a:lnTo>
                    <a:lnTo>
                      <a:pt x="4758" y="462"/>
                    </a:lnTo>
                    <a:lnTo>
                      <a:pt x="4758" y="462"/>
                    </a:lnTo>
                    <a:lnTo>
                      <a:pt x="4758" y="462"/>
                    </a:lnTo>
                    <a:lnTo>
                      <a:pt x="4758" y="462"/>
                    </a:lnTo>
                    <a:lnTo>
                      <a:pt x="4758" y="462"/>
                    </a:lnTo>
                    <a:lnTo>
                      <a:pt x="4758" y="462"/>
                    </a:lnTo>
                    <a:lnTo>
                      <a:pt x="4758" y="462"/>
                    </a:lnTo>
                    <a:lnTo>
                      <a:pt x="4758" y="462"/>
                    </a:lnTo>
                    <a:lnTo>
                      <a:pt x="4758" y="462"/>
                    </a:lnTo>
                    <a:lnTo>
                      <a:pt x="4764" y="462"/>
                    </a:lnTo>
                    <a:lnTo>
                      <a:pt x="4764" y="462"/>
                    </a:lnTo>
                    <a:lnTo>
                      <a:pt x="4764" y="462"/>
                    </a:lnTo>
                    <a:lnTo>
                      <a:pt x="4764" y="462"/>
                    </a:lnTo>
                    <a:lnTo>
                      <a:pt x="4764" y="462"/>
                    </a:lnTo>
                    <a:lnTo>
                      <a:pt x="4764" y="462"/>
                    </a:lnTo>
                    <a:lnTo>
                      <a:pt x="4764" y="462"/>
                    </a:lnTo>
                    <a:lnTo>
                      <a:pt x="4764" y="462"/>
                    </a:lnTo>
                    <a:lnTo>
                      <a:pt x="4764" y="462"/>
                    </a:lnTo>
                    <a:lnTo>
                      <a:pt x="4764" y="462"/>
                    </a:lnTo>
                    <a:lnTo>
                      <a:pt x="4764" y="462"/>
                    </a:lnTo>
                    <a:lnTo>
                      <a:pt x="4764" y="462"/>
                    </a:lnTo>
                    <a:lnTo>
                      <a:pt x="4764" y="468"/>
                    </a:lnTo>
                    <a:lnTo>
                      <a:pt x="4764" y="468"/>
                    </a:lnTo>
                    <a:lnTo>
                      <a:pt x="4764" y="468"/>
                    </a:lnTo>
                    <a:lnTo>
                      <a:pt x="4764" y="468"/>
                    </a:lnTo>
                    <a:lnTo>
                      <a:pt x="4764" y="468"/>
                    </a:lnTo>
                    <a:lnTo>
                      <a:pt x="4764" y="468"/>
                    </a:lnTo>
                    <a:lnTo>
                      <a:pt x="4764" y="468"/>
                    </a:lnTo>
                    <a:lnTo>
                      <a:pt x="4764" y="468"/>
                    </a:lnTo>
                    <a:lnTo>
                      <a:pt x="4764" y="468"/>
                    </a:lnTo>
                    <a:lnTo>
                      <a:pt x="4764" y="468"/>
                    </a:lnTo>
                    <a:lnTo>
                      <a:pt x="4764" y="468"/>
                    </a:lnTo>
                    <a:lnTo>
                      <a:pt x="4764" y="468"/>
                    </a:lnTo>
                    <a:lnTo>
                      <a:pt x="4764" y="468"/>
                    </a:lnTo>
                    <a:lnTo>
                      <a:pt x="4764" y="468"/>
                    </a:lnTo>
                    <a:lnTo>
                      <a:pt x="4764" y="468"/>
                    </a:lnTo>
                    <a:lnTo>
                      <a:pt x="4764" y="468"/>
                    </a:lnTo>
                    <a:lnTo>
                      <a:pt x="4764" y="468"/>
                    </a:lnTo>
                    <a:lnTo>
                      <a:pt x="4764" y="468"/>
                    </a:lnTo>
                    <a:lnTo>
                      <a:pt x="4764" y="468"/>
                    </a:lnTo>
                    <a:lnTo>
                      <a:pt x="4764" y="468"/>
                    </a:lnTo>
                    <a:lnTo>
                      <a:pt x="4770" y="474"/>
                    </a:lnTo>
                    <a:lnTo>
                      <a:pt x="4770" y="474"/>
                    </a:lnTo>
                    <a:lnTo>
                      <a:pt x="4770" y="474"/>
                    </a:lnTo>
                    <a:lnTo>
                      <a:pt x="4770" y="474"/>
                    </a:lnTo>
                    <a:lnTo>
                      <a:pt x="4770" y="474"/>
                    </a:lnTo>
                    <a:lnTo>
                      <a:pt x="4770" y="474"/>
                    </a:lnTo>
                    <a:lnTo>
                      <a:pt x="4770" y="474"/>
                    </a:lnTo>
                    <a:lnTo>
                      <a:pt x="4770" y="474"/>
                    </a:lnTo>
                    <a:lnTo>
                      <a:pt x="4770" y="474"/>
                    </a:lnTo>
                    <a:lnTo>
                      <a:pt x="4770" y="474"/>
                    </a:lnTo>
                    <a:lnTo>
                      <a:pt x="4770" y="474"/>
                    </a:lnTo>
                    <a:lnTo>
                      <a:pt x="4770" y="474"/>
                    </a:lnTo>
                    <a:lnTo>
                      <a:pt x="4770" y="474"/>
                    </a:lnTo>
                    <a:lnTo>
                      <a:pt x="4770" y="474"/>
                    </a:lnTo>
                    <a:lnTo>
                      <a:pt x="4770" y="474"/>
                    </a:lnTo>
                    <a:lnTo>
                      <a:pt x="4770" y="474"/>
                    </a:lnTo>
                    <a:lnTo>
                      <a:pt x="4770" y="474"/>
                    </a:lnTo>
                    <a:lnTo>
                      <a:pt x="4770" y="474"/>
                    </a:lnTo>
                    <a:lnTo>
                      <a:pt x="4770" y="474"/>
                    </a:lnTo>
                    <a:lnTo>
                      <a:pt x="4770" y="480"/>
                    </a:lnTo>
                    <a:lnTo>
                      <a:pt x="4770" y="480"/>
                    </a:lnTo>
                    <a:lnTo>
                      <a:pt x="4770" y="480"/>
                    </a:lnTo>
                    <a:lnTo>
                      <a:pt x="4770" y="480"/>
                    </a:lnTo>
                    <a:lnTo>
                      <a:pt x="4770" y="480"/>
                    </a:lnTo>
                    <a:lnTo>
                      <a:pt x="4770" y="480"/>
                    </a:lnTo>
                    <a:lnTo>
                      <a:pt x="4770" y="480"/>
                    </a:lnTo>
                    <a:lnTo>
                      <a:pt x="4770" y="480"/>
                    </a:lnTo>
                    <a:lnTo>
                      <a:pt x="4770" y="480"/>
                    </a:lnTo>
                    <a:lnTo>
                      <a:pt x="4770" y="480"/>
                    </a:lnTo>
                    <a:lnTo>
                      <a:pt x="4770" y="480"/>
                    </a:lnTo>
                    <a:lnTo>
                      <a:pt x="4770" y="480"/>
                    </a:lnTo>
                    <a:lnTo>
                      <a:pt x="4770" y="480"/>
                    </a:lnTo>
                    <a:lnTo>
                      <a:pt x="4788" y="498"/>
                    </a:lnTo>
                    <a:lnTo>
                      <a:pt x="4788" y="498"/>
                    </a:lnTo>
                    <a:lnTo>
                      <a:pt x="4788" y="498"/>
                    </a:lnTo>
                    <a:lnTo>
                      <a:pt x="4788" y="498"/>
                    </a:lnTo>
                    <a:lnTo>
                      <a:pt x="4788" y="498"/>
                    </a:lnTo>
                    <a:lnTo>
                      <a:pt x="4788" y="498"/>
                    </a:lnTo>
                    <a:lnTo>
                      <a:pt x="4788" y="498"/>
                    </a:lnTo>
                    <a:lnTo>
                      <a:pt x="4788" y="498"/>
                    </a:lnTo>
                    <a:lnTo>
                      <a:pt x="4788" y="498"/>
                    </a:lnTo>
                    <a:lnTo>
                      <a:pt x="4788" y="498"/>
                    </a:lnTo>
                    <a:lnTo>
                      <a:pt x="4794" y="498"/>
                    </a:lnTo>
                    <a:lnTo>
                      <a:pt x="4794" y="498"/>
                    </a:lnTo>
                    <a:lnTo>
                      <a:pt x="4794" y="498"/>
                    </a:lnTo>
                    <a:lnTo>
                      <a:pt x="4794" y="498"/>
                    </a:lnTo>
                    <a:lnTo>
                      <a:pt x="4794" y="498"/>
                    </a:lnTo>
                    <a:lnTo>
                      <a:pt x="4794" y="498"/>
                    </a:lnTo>
                    <a:lnTo>
                      <a:pt x="4794" y="498"/>
                    </a:lnTo>
                    <a:lnTo>
                      <a:pt x="4794" y="498"/>
                    </a:lnTo>
                    <a:lnTo>
                      <a:pt x="4794" y="498"/>
                    </a:lnTo>
                    <a:lnTo>
                      <a:pt x="4794" y="498"/>
                    </a:lnTo>
                    <a:lnTo>
                      <a:pt x="4794" y="498"/>
                    </a:lnTo>
                    <a:lnTo>
                      <a:pt x="4794" y="498"/>
                    </a:lnTo>
                    <a:lnTo>
                      <a:pt x="4794" y="498"/>
                    </a:lnTo>
                    <a:lnTo>
                      <a:pt x="4794" y="498"/>
                    </a:lnTo>
                    <a:lnTo>
                      <a:pt x="4794" y="498"/>
                    </a:lnTo>
                    <a:lnTo>
                      <a:pt x="4794" y="498"/>
                    </a:lnTo>
                    <a:lnTo>
                      <a:pt x="4812" y="492"/>
                    </a:lnTo>
                    <a:lnTo>
                      <a:pt x="4812" y="492"/>
                    </a:lnTo>
                    <a:lnTo>
                      <a:pt x="4812" y="492"/>
                    </a:lnTo>
                    <a:lnTo>
                      <a:pt x="4812" y="492"/>
                    </a:lnTo>
                    <a:lnTo>
                      <a:pt x="4812" y="492"/>
                    </a:lnTo>
                    <a:lnTo>
                      <a:pt x="4812" y="492"/>
                    </a:lnTo>
                    <a:lnTo>
                      <a:pt x="4812" y="492"/>
                    </a:lnTo>
                    <a:lnTo>
                      <a:pt x="4812" y="492"/>
                    </a:lnTo>
                    <a:lnTo>
                      <a:pt x="4812" y="492"/>
                    </a:lnTo>
                    <a:lnTo>
                      <a:pt x="4812" y="486"/>
                    </a:lnTo>
                    <a:lnTo>
                      <a:pt x="4812" y="486"/>
                    </a:lnTo>
                    <a:lnTo>
                      <a:pt x="4812" y="486"/>
                    </a:lnTo>
                    <a:lnTo>
                      <a:pt x="4812" y="486"/>
                    </a:lnTo>
                    <a:lnTo>
                      <a:pt x="4812" y="486"/>
                    </a:lnTo>
                    <a:lnTo>
                      <a:pt x="4812" y="486"/>
                    </a:lnTo>
                    <a:lnTo>
                      <a:pt x="4812" y="486"/>
                    </a:lnTo>
                    <a:lnTo>
                      <a:pt x="4812" y="486"/>
                    </a:lnTo>
                    <a:lnTo>
                      <a:pt x="4812" y="486"/>
                    </a:lnTo>
                    <a:lnTo>
                      <a:pt x="4812" y="486"/>
                    </a:lnTo>
                    <a:lnTo>
                      <a:pt x="4812" y="486"/>
                    </a:lnTo>
                    <a:lnTo>
                      <a:pt x="4812" y="486"/>
                    </a:lnTo>
                    <a:lnTo>
                      <a:pt x="4812" y="486"/>
                    </a:lnTo>
                    <a:lnTo>
                      <a:pt x="4812" y="486"/>
                    </a:lnTo>
                    <a:lnTo>
                      <a:pt x="4812" y="486"/>
                    </a:lnTo>
                    <a:lnTo>
                      <a:pt x="4812" y="486"/>
                    </a:lnTo>
                    <a:lnTo>
                      <a:pt x="4818" y="486"/>
                    </a:lnTo>
                    <a:lnTo>
                      <a:pt x="4818" y="486"/>
                    </a:lnTo>
                    <a:lnTo>
                      <a:pt x="4818" y="486"/>
                    </a:lnTo>
                    <a:lnTo>
                      <a:pt x="4818" y="486"/>
                    </a:lnTo>
                    <a:lnTo>
                      <a:pt x="4818" y="486"/>
                    </a:lnTo>
                    <a:lnTo>
                      <a:pt x="4818" y="480"/>
                    </a:lnTo>
                    <a:lnTo>
                      <a:pt x="4818" y="480"/>
                    </a:lnTo>
                    <a:lnTo>
                      <a:pt x="4818" y="480"/>
                    </a:lnTo>
                    <a:lnTo>
                      <a:pt x="4818" y="480"/>
                    </a:lnTo>
                    <a:lnTo>
                      <a:pt x="4818" y="480"/>
                    </a:lnTo>
                    <a:lnTo>
                      <a:pt x="4818" y="480"/>
                    </a:lnTo>
                    <a:lnTo>
                      <a:pt x="4818" y="480"/>
                    </a:lnTo>
                    <a:lnTo>
                      <a:pt x="4818" y="480"/>
                    </a:lnTo>
                    <a:lnTo>
                      <a:pt x="4818" y="480"/>
                    </a:lnTo>
                    <a:lnTo>
                      <a:pt x="4818" y="480"/>
                    </a:lnTo>
                    <a:lnTo>
                      <a:pt x="4818" y="480"/>
                    </a:lnTo>
                    <a:lnTo>
                      <a:pt x="4818" y="480"/>
                    </a:lnTo>
                    <a:lnTo>
                      <a:pt x="4818" y="480"/>
                    </a:lnTo>
                    <a:lnTo>
                      <a:pt x="4818" y="480"/>
                    </a:lnTo>
                    <a:lnTo>
                      <a:pt x="4818" y="480"/>
                    </a:lnTo>
                    <a:lnTo>
                      <a:pt x="4818" y="480"/>
                    </a:lnTo>
                    <a:lnTo>
                      <a:pt x="4818" y="480"/>
                    </a:lnTo>
                    <a:lnTo>
                      <a:pt x="4818" y="480"/>
                    </a:lnTo>
                    <a:lnTo>
                      <a:pt x="4818" y="480"/>
                    </a:lnTo>
                    <a:lnTo>
                      <a:pt x="4818" y="474"/>
                    </a:lnTo>
                    <a:lnTo>
                      <a:pt x="4818" y="474"/>
                    </a:lnTo>
                    <a:lnTo>
                      <a:pt x="4818" y="474"/>
                    </a:lnTo>
                    <a:lnTo>
                      <a:pt x="4818" y="474"/>
                    </a:lnTo>
                    <a:lnTo>
                      <a:pt x="4818" y="474"/>
                    </a:lnTo>
                    <a:lnTo>
                      <a:pt x="4818" y="474"/>
                    </a:lnTo>
                    <a:lnTo>
                      <a:pt x="4818" y="474"/>
                    </a:lnTo>
                    <a:lnTo>
                      <a:pt x="4818" y="474"/>
                    </a:lnTo>
                    <a:lnTo>
                      <a:pt x="4818" y="474"/>
                    </a:lnTo>
                    <a:lnTo>
                      <a:pt x="4818" y="474"/>
                    </a:lnTo>
                    <a:lnTo>
                      <a:pt x="4818" y="474"/>
                    </a:lnTo>
                    <a:lnTo>
                      <a:pt x="4824" y="474"/>
                    </a:lnTo>
                    <a:lnTo>
                      <a:pt x="4824" y="474"/>
                    </a:lnTo>
                    <a:lnTo>
                      <a:pt x="4824" y="474"/>
                    </a:lnTo>
                    <a:lnTo>
                      <a:pt x="4824" y="474"/>
                    </a:lnTo>
                    <a:lnTo>
                      <a:pt x="4824" y="474"/>
                    </a:lnTo>
                    <a:lnTo>
                      <a:pt x="4824" y="474"/>
                    </a:lnTo>
                    <a:lnTo>
                      <a:pt x="4824" y="474"/>
                    </a:lnTo>
                    <a:lnTo>
                      <a:pt x="4824" y="474"/>
                    </a:lnTo>
                    <a:lnTo>
                      <a:pt x="4824" y="474"/>
                    </a:lnTo>
                    <a:lnTo>
                      <a:pt x="4824" y="468"/>
                    </a:lnTo>
                    <a:lnTo>
                      <a:pt x="4824" y="468"/>
                    </a:lnTo>
                    <a:lnTo>
                      <a:pt x="4824" y="468"/>
                    </a:lnTo>
                    <a:lnTo>
                      <a:pt x="4824" y="468"/>
                    </a:lnTo>
                    <a:lnTo>
                      <a:pt x="4824" y="468"/>
                    </a:lnTo>
                    <a:lnTo>
                      <a:pt x="4824" y="468"/>
                    </a:lnTo>
                    <a:lnTo>
                      <a:pt x="4824" y="468"/>
                    </a:lnTo>
                    <a:lnTo>
                      <a:pt x="4824" y="468"/>
                    </a:lnTo>
                    <a:lnTo>
                      <a:pt x="4824" y="468"/>
                    </a:lnTo>
                    <a:lnTo>
                      <a:pt x="4824" y="468"/>
                    </a:lnTo>
                    <a:lnTo>
                      <a:pt x="4824" y="468"/>
                    </a:lnTo>
                    <a:lnTo>
                      <a:pt x="4824" y="468"/>
                    </a:lnTo>
                    <a:lnTo>
                      <a:pt x="4824" y="468"/>
                    </a:lnTo>
                    <a:lnTo>
                      <a:pt x="4824" y="468"/>
                    </a:lnTo>
                    <a:lnTo>
                      <a:pt x="4824" y="468"/>
                    </a:lnTo>
                    <a:lnTo>
                      <a:pt x="4824" y="468"/>
                    </a:lnTo>
                    <a:lnTo>
                      <a:pt x="4824" y="468"/>
                    </a:lnTo>
                    <a:lnTo>
                      <a:pt x="4824" y="468"/>
                    </a:lnTo>
                    <a:lnTo>
                      <a:pt x="4824" y="468"/>
                    </a:lnTo>
                    <a:lnTo>
                      <a:pt x="4824" y="468"/>
                    </a:lnTo>
                    <a:lnTo>
                      <a:pt x="4824" y="468"/>
                    </a:lnTo>
                    <a:lnTo>
                      <a:pt x="4824" y="468"/>
                    </a:lnTo>
                    <a:lnTo>
                      <a:pt x="4824" y="468"/>
                    </a:lnTo>
                    <a:lnTo>
                      <a:pt x="4830" y="468"/>
                    </a:lnTo>
                    <a:lnTo>
                      <a:pt x="4830" y="468"/>
                    </a:lnTo>
                    <a:lnTo>
                      <a:pt x="4830" y="468"/>
                    </a:lnTo>
                    <a:lnTo>
                      <a:pt x="4830" y="468"/>
                    </a:lnTo>
                    <a:lnTo>
                      <a:pt x="4830" y="468"/>
                    </a:lnTo>
                    <a:lnTo>
                      <a:pt x="4830" y="468"/>
                    </a:lnTo>
                    <a:lnTo>
                      <a:pt x="4830" y="468"/>
                    </a:lnTo>
                    <a:lnTo>
                      <a:pt x="4830" y="468"/>
                    </a:lnTo>
                    <a:lnTo>
                      <a:pt x="4830" y="468"/>
                    </a:lnTo>
                    <a:lnTo>
                      <a:pt x="4830" y="468"/>
                    </a:lnTo>
                    <a:lnTo>
                      <a:pt x="4830" y="468"/>
                    </a:lnTo>
                    <a:lnTo>
                      <a:pt x="4830" y="468"/>
                    </a:lnTo>
                    <a:lnTo>
                      <a:pt x="4830" y="468"/>
                    </a:lnTo>
                    <a:lnTo>
                      <a:pt x="4830" y="468"/>
                    </a:lnTo>
                    <a:lnTo>
                      <a:pt x="4830" y="462"/>
                    </a:lnTo>
                    <a:lnTo>
                      <a:pt x="4830" y="462"/>
                    </a:lnTo>
                    <a:lnTo>
                      <a:pt x="4830" y="462"/>
                    </a:lnTo>
                    <a:lnTo>
                      <a:pt x="4830" y="462"/>
                    </a:lnTo>
                    <a:lnTo>
                      <a:pt x="4830" y="462"/>
                    </a:lnTo>
                    <a:lnTo>
                      <a:pt x="4830" y="462"/>
                    </a:lnTo>
                    <a:lnTo>
                      <a:pt x="4830" y="462"/>
                    </a:lnTo>
                    <a:lnTo>
                      <a:pt x="4830" y="462"/>
                    </a:lnTo>
                    <a:lnTo>
                      <a:pt x="4830" y="462"/>
                    </a:lnTo>
                    <a:lnTo>
                      <a:pt x="4830" y="462"/>
                    </a:lnTo>
                    <a:lnTo>
                      <a:pt x="4830" y="462"/>
                    </a:lnTo>
                    <a:lnTo>
                      <a:pt x="4830" y="462"/>
                    </a:lnTo>
                    <a:lnTo>
                      <a:pt x="4830" y="462"/>
                    </a:lnTo>
                    <a:lnTo>
                      <a:pt x="4830" y="462"/>
                    </a:lnTo>
                    <a:lnTo>
                      <a:pt x="4830" y="468"/>
                    </a:lnTo>
                    <a:lnTo>
                      <a:pt x="4830" y="468"/>
                    </a:lnTo>
                    <a:lnTo>
                      <a:pt x="4830" y="468"/>
                    </a:lnTo>
                    <a:lnTo>
                      <a:pt x="4830" y="468"/>
                    </a:lnTo>
                    <a:lnTo>
                      <a:pt x="4836" y="468"/>
                    </a:lnTo>
                    <a:lnTo>
                      <a:pt x="4836" y="468"/>
                    </a:lnTo>
                    <a:lnTo>
                      <a:pt x="4836" y="468"/>
                    </a:lnTo>
                    <a:lnTo>
                      <a:pt x="4836" y="468"/>
                    </a:lnTo>
                    <a:lnTo>
                      <a:pt x="4836" y="468"/>
                    </a:lnTo>
                    <a:lnTo>
                      <a:pt x="4836" y="468"/>
                    </a:lnTo>
                    <a:lnTo>
                      <a:pt x="4836" y="468"/>
                    </a:lnTo>
                    <a:lnTo>
                      <a:pt x="4836" y="468"/>
                    </a:lnTo>
                    <a:lnTo>
                      <a:pt x="4836" y="468"/>
                    </a:lnTo>
                    <a:lnTo>
                      <a:pt x="4836" y="468"/>
                    </a:lnTo>
                    <a:lnTo>
                      <a:pt x="4836" y="468"/>
                    </a:lnTo>
                    <a:lnTo>
                      <a:pt x="4836" y="468"/>
                    </a:lnTo>
                    <a:lnTo>
                      <a:pt x="4836" y="468"/>
                    </a:lnTo>
                    <a:lnTo>
                      <a:pt x="4836" y="468"/>
                    </a:lnTo>
                    <a:lnTo>
                      <a:pt x="4836" y="468"/>
                    </a:lnTo>
                    <a:lnTo>
                      <a:pt x="4836" y="468"/>
                    </a:lnTo>
                    <a:lnTo>
                      <a:pt x="4836" y="468"/>
                    </a:lnTo>
                    <a:lnTo>
                      <a:pt x="4836" y="468"/>
                    </a:lnTo>
                    <a:lnTo>
                      <a:pt x="4836" y="468"/>
                    </a:lnTo>
                    <a:lnTo>
                      <a:pt x="4836" y="468"/>
                    </a:lnTo>
                    <a:lnTo>
                      <a:pt x="4836" y="468"/>
                    </a:lnTo>
                    <a:lnTo>
                      <a:pt x="4836" y="468"/>
                    </a:lnTo>
                    <a:lnTo>
                      <a:pt x="4836" y="468"/>
                    </a:lnTo>
                    <a:lnTo>
                      <a:pt x="4836" y="468"/>
                    </a:lnTo>
                    <a:lnTo>
                      <a:pt x="4836" y="468"/>
                    </a:lnTo>
                    <a:lnTo>
                      <a:pt x="4836" y="468"/>
                    </a:lnTo>
                    <a:lnTo>
                      <a:pt x="4836" y="468"/>
                    </a:lnTo>
                    <a:lnTo>
                      <a:pt x="4836" y="468"/>
                    </a:lnTo>
                    <a:lnTo>
                      <a:pt x="4836" y="468"/>
                    </a:lnTo>
                    <a:lnTo>
                      <a:pt x="4836" y="468"/>
                    </a:lnTo>
                    <a:lnTo>
                      <a:pt x="4836" y="468"/>
                    </a:lnTo>
                    <a:lnTo>
                      <a:pt x="4836" y="468"/>
                    </a:lnTo>
                    <a:lnTo>
                      <a:pt x="4836" y="468"/>
                    </a:lnTo>
                    <a:lnTo>
                      <a:pt x="4842" y="474"/>
                    </a:lnTo>
                    <a:lnTo>
                      <a:pt x="4842" y="474"/>
                    </a:lnTo>
                    <a:lnTo>
                      <a:pt x="4842" y="474"/>
                    </a:lnTo>
                    <a:lnTo>
                      <a:pt x="4842" y="474"/>
                    </a:lnTo>
                    <a:lnTo>
                      <a:pt x="4842" y="474"/>
                    </a:lnTo>
                    <a:lnTo>
                      <a:pt x="4842" y="474"/>
                    </a:lnTo>
                    <a:lnTo>
                      <a:pt x="4842" y="474"/>
                    </a:lnTo>
                    <a:lnTo>
                      <a:pt x="4842" y="474"/>
                    </a:lnTo>
                    <a:lnTo>
                      <a:pt x="4842" y="474"/>
                    </a:lnTo>
                    <a:lnTo>
                      <a:pt x="4842" y="474"/>
                    </a:lnTo>
                    <a:lnTo>
                      <a:pt x="4842" y="474"/>
                    </a:lnTo>
                    <a:lnTo>
                      <a:pt x="4842" y="474"/>
                    </a:lnTo>
                    <a:lnTo>
                      <a:pt x="4842" y="474"/>
                    </a:lnTo>
                    <a:lnTo>
                      <a:pt x="4842" y="474"/>
                    </a:lnTo>
                    <a:lnTo>
                      <a:pt x="4842" y="474"/>
                    </a:lnTo>
                    <a:lnTo>
                      <a:pt x="4842" y="474"/>
                    </a:lnTo>
                    <a:lnTo>
                      <a:pt x="4842" y="474"/>
                    </a:lnTo>
                    <a:lnTo>
                      <a:pt x="4842" y="474"/>
                    </a:lnTo>
                    <a:lnTo>
                      <a:pt x="4842" y="480"/>
                    </a:lnTo>
                    <a:lnTo>
                      <a:pt x="4842" y="480"/>
                    </a:lnTo>
                    <a:lnTo>
                      <a:pt x="4842" y="480"/>
                    </a:lnTo>
                    <a:lnTo>
                      <a:pt x="4842" y="480"/>
                    </a:lnTo>
                    <a:lnTo>
                      <a:pt x="4842" y="480"/>
                    </a:lnTo>
                    <a:lnTo>
                      <a:pt x="4842" y="480"/>
                    </a:lnTo>
                    <a:lnTo>
                      <a:pt x="4842" y="480"/>
                    </a:lnTo>
                    <a:lnTo>
                      <a:pt x="4842" y="480"/>
                    </a:lnTo>
                    <a:lnTo>
                      <a:pt x="4842" y="480"/>
                    </a:lnTo>
                    <a:lnTo>
                      <a:pt x="4842" y="480"/>
                    </a:lnTo>
                    <a:lnTo>
                      <a:pt x="4842" y="480"/>
                    </a:lnTo>
                    <a:lnTo>
                      <a:pt x="4842" y="480"/>
                    </a:lnTo>
                    <a:lnTo>
                      <a:pt x="4842" y="480"/>
                    </a:lnTo>
                    <a:lnTo>
                      <a:pt x="4842" y="480"/>
                    </a:lnTo>
                    <a:lnTo>
                      <a:pt x="4842" y="480"/>
                    </a:lnTo>
                    <a:lnTo>
                      <a:pt x="4842" y="480"/>
                    </a:lnTo>
                    <a:lnTo>
                      <a:pt x="4848" y="480"/>
                    </a:lnTo>
                    <a:lnTo>
                      <a:pt x="4848" y="480"/>
                    </a:lnTo>
                    <a:lnTo>
                      <a:pt x="4848" y="480"/>
                    </a:lnTo>
                    <a:lnTo>
                      <a:pt x="4848" y="480"/>
                    </a:lnTo>
                    <a:lnTo>
                      <a:pt x="4848" y="486"/>
                    </a:lnTo>
                    <a:lnTo>
                      <a:pt x="4848" y="486"/>
                    </a:lnTo>
                    <a:lnTo>
                      <a:pt x="4848" y="486"/>
                    </a:lnTo>
                    <a:lnTo>
                      <a:pt x="4848" y="486"/>
                    </a:lnTo>
                    <a:lnTo>
                      <a:pt x="4848" y="486"/>
                    </a:lnTo>
                    <a:lnTo>
                      <a:pt x="4848" y="486"/>
                    </a:lnTo>
                    <a:lnTo>
                      <a:pt x="4848" y="486"/>
                    </a:lnTo>
                    <a:lnTo>
                      <a:pt x="4848" y="486"/>
                    </a:lnTo>
                    <a:lnTo>
                      <a:pt x="4866" y="504"/>
                    </a:lnTo>
                    <a:lnTo>
                      <a:pt x="4866" y="504"/>
                    </a:lnTo>
                    <a:lnTo>
                      <a:pt x="4866" y="504"/>
                    </a:lnTo>
                    <a:lnTo>
                      <a:pt x="4866" y="504"/>
                    </a:lnTo>
                    <a:lnTo>
                      <a:pt x="4866" y="504"/>
                    </a:lnTo>
                    <a:lnTo>
                      <a:pt x="4866" y="504"/>
                    </a:lnTo>
                    <a:lnTo>
                      <a:pt x="4866" y="504"/>
                    </a:lnTo>
                    <a:lnTo>
                      <a:pt x="4866" y="504"/>
                    </a:lnTo>
                    <a:lnTo>
                      <a:pt x="4866" y="504"/>
                    </a:lnTo>
                    <a:lnTo>
                      <a:pt x="4866" y="504"/>
                    </a:lnTo>
                    <a:lnTo>
                      <a:pt x="4866" y="504"/>
                    </a:lnTo>
                    <a:lnTo>
                      <a:pt x="4866" y="504"/>
                    </a:lnTo>
                    <a:lnTo>
                      <a:pt x="4866" y="504"/>
                    </a:lnTo>
                    <a:lnTo>
                      <a:pt x="4866" y="504"/>
                    </a:lnTo>
                    <a:lnTo>
                      <a:pt x="4866" y="504"/>
                    </a:lnTo>
                    <a:lnTo>
                      <a:pt x="4866" y="504"/>
                    </a:lnTo>
                    <a:lnTo>
                      <a:pt x="4866" y="504"/>
                    </a:lnTo>
                    <a:lnTo>
                      <a:pt x="4866" y="504"/>
                    </a:lnTo>
                    <a:lnTo>
                      <a:pt x="4866" y="504"/>
                    </a:lnTo>
                    <a:lnTo>
                      <a:pt x="4866" y="504"/>
                    </a:lnTo>
                    <a:lnTo>
                      <a:pt x="4866" y="504"/>
                    </a:lnTo>
                    <a:lnTo>
                      <a:pt x="4866" y="504"/>
                    </a:lnTo>
                    <a:lnTo>
                      <a:pt x="4866" y="504"/>
                    </a:lnTo>
                    <a:lnTo>
                      <a:pt x="4866" y="504"/>
                    </a:lnTo>
                    <a:lnTo>
                      <a:pt x="4866" y="504"/>
                    </a:lnTo>
                    <a:lnTo>
                      <a:pt x="4866" y="504"/>
                    </a:lnTo>
                    <a:lnTo>
                      <a:pt x="4884" y="492"/>
                    </a:lnTo>
                    <a:lnTo>
                      <a:pt x="4884" y="492"/>
                    </a:lnTo>
                    <a:lnTo>
                      <a:pt x="4884" y="492"/>
                    </a:lnTo>
                    <a:lnTo>
                      <a:pt x="4884" y="492"/>
                    </a:lnTo>
                    <a:lnTo>
                      <a:pt x="4884" y="492"/>
                    </a:lnTo>
                    <a:lnTo>
                      <a:pt x="4884" y="492"/>
                    </a:lnTo>
                    <a:lnTo>
                      <a:pt x="4884" y="492"/>
                    </a:lnTo>
                    <a:lnTo>
                      <a:pt x="4884" y="492"/>
                    </a:lnTo>
                    <a:lnTo>
                      <a:pt x="4884" y="492"/>
                    </a:lnTo>
                    <a:lnTo>
                      <a:pt x="4890" y="492"/>
                    </a:lnTo>
                    <a:lnTo>
                      <a:pt x="4890" y="492"/>
                    </a:lnTo>
                    <a:lnTo>
                      <a:pt x="4890" y="492"/>
                    </a:lnTo>
                    <a:lnTo>
                      <a:pt x="4890" y="492"/>
                    </a:lnTo>
                    <a:lnTo>
                      <a:pt x="4890" y="492"/>
                    </a:lnTo>
                    <a:lnTo>
                      <a:pt x="4890" y="492"/>
                    </a:lnTo>
                    <a:lnTo>
                      <a:pt x="4890" y="492"/>
                    </a:lnTo>
                    <a:lnTo>
                      <a:pt x="4890" y="492"/>
                    </a:lnTo>
                    <a:lnTo>
                      <a:pt x="4890" y="492"/>
                    </a:lnTo>
                    <a:lnTo>
                      <a:pt x="4890" y="492"/>
                    </a:lnTo>
                    <a:lnTo>
                      <a:pt x="4890" y="492"/>
                    </a:lnTo>
                    <a:lnTo>
                      <a:pt x="4890" y="492"/>
                    </a:lnTo>
                    <a:lnTo>
                      <a:pt x="4890" y="492"/>
                    </a:lnTo>
                    <a:lnTo>
                      <a:pt x="4890" y="486"/>
                    </a:lnTo>
                    <a:lnTo>
                      <a:pt x="4890" y="486"/>
                    </a:lnTo>
                    <a:lnTo>
                      <a:pt x="4890" y="486"/>
                    </a:lnTo>
                    <a:lnTo>
                      <a:pt x="4890" y="486"/>
                    </a:lnTo>
                    <a:lnTo>
                      <a:pt x="4890" y="486"/>
                    </a:lnTo>
                    <a:lnTo>
                      <a:pt x="4890" y="486"/>
                    </a:lnTo>
                    <a:lnTo>
                      <a:pt x="4890" y="486"/>
                    </a:lnTo>
                    <a:lnTo>
                      <a:pt x="4890" y="486"/>
                    </a:lnTo>
                    <a:lnTo>
                      <a:pt x="4890" y="486"/>
                    </a:lnTo>
                    <a:lnTo>
                      <a:pt x="4890" y="486"/>
                    </a:lnTo>
                    <a:lnTo>
                      <a:pt x="4890" y="486"/>
                    </a:lnTo>
                    <a:lnTo>
                      <a:pt x="4890" y="486"/>
                    </a:lnTo>
                    <a:lnTo>
                      <a:pt x="4890" y="486"/>
                    </a:lnTo>
                    <a:lnTo>
                      <a:pt x="4890" y="486"/>
                    </a:lnTo>
                    <a:lnTo>
                      <a:pt x="4890" y="486"/>
                    </a:lnTo>
                    <a:lnTo>
                      <a:pt x="4890" y="486"/>
                    </a:lnTo>
                    <a:lnTo>
                      <a:pt x="4890" y="486"/>
                    </a:lnTo>
                    <a:lnTo>
                      <a:pt x="4890" y="486"/>
                    </a:lnTo>
                    <a:lnTo>
                      <a:pt x="4890" y="486"/>
                    </a:lnTo>
                    <a:lnTo>
                      <a:pt x="4890" y="480"/>
                    </a:lnTo>
                    <a:lnTo>
                      <a:pt x="4890" y="480"/>
                    </a:lnTo>
                    <a:lnTo>
                      <a:pt x="4896" y="480"/>
                    </a:lnTo>
                    <a:lnTo>
                      <a:pt x="4896" y="480"/>
                    </a:lnTo>
                    <a:lnTo>
                      <a:pt x="4896" y="480"/>
                    </a:lnTo>
                    <a:lnTo>
                      <a:pt x="4896" y="480"/>
                    </a:lnTo>
                    <a:lnTo>
                      <a:pt x="4896" y="480"/>
                    </a:lnTo>
                    <a:lnTo>
                      <a:pt x="4896" y="480"/>
                    </a:lnTo>
                    <a:lnTo>
                      <a:pt x="4896" y="480"/>
                    </a:lnTo>
                    <a:lnTo>
                      <a:pt x="4896" y="480"/>
                    </a:lnTo>
                    <a:lnTo>
                      <a:pt x="4896" y="480"/>
                    </a:lnTo>
                    <a:lnTo>
                      <a:pt x="4896" y="480"/>
                    </a:lnTo>
                    <a:lnTo>
                      <a:pt x="4896" y="480"/>
                    </a:lnTo>
                    <a:lnTo>
                      <a:pt x="4896" y="480"/>
                    </a:lnTo>
                    <a:lnTo>
                      <a:pt x="4896" y="480"/>
                    </a:lnTo>
                    <a:lnTo>
                      <a:pt x="4896" y="480"/>
                    </a:lnTo>
                    <a:lnTo>
                      <a:pt x="4896" y="480"/>
                    </a:lnTo>
                    <a:lnTo>
                      <a:pt x="4896" y="480"/>
                    </a:lnTo>
                    <a:lnTo>
                      <a:pt x="4896" y="480"/>
                    </a:lnTo>
                    <a:lnTo>
                      <a:pt x="4896" y="480"/>
                    </a:lnTo>
                    <a:lnTo>
                      <a:pt x="4896" y="474"/>
                    </a:lnTo>
                    <a:lnTo>
                      <a:pt x="4896" y="474"/>
                    </a:lnTo>
                    <a:lnTo>
                      <a:pt x="4896" y="474"/>
                    </a:lnTo>
                    <a:lnTo>
                      <a:pt x="4896" y="474"/>
                    </a:lnTo>
                    <a:lnTo>
                      <a:pt x="4896" y="474"/>
                    </a:lnTo>
                    <a:lnTo>
                      <a:pt x="4896" y="474"/>
                    </a:lnTo>
                    <a:lnTo>
                      <a:pt x="4896" y="474"/>
                    </a:lnTo>
                    <a:lnTo>
                      <a:pt x="4896" y="474"/>
                    </a:lnTo>
                    <a:lnTo>
                      <a:pt x="4896" y="474"/>
                    </a:lnTo>
                    <a:lnTo>
                      <a:pt x="4896" y="474"/>
                    </a:lnTo>
                    <a:lnTo>
                      <a:pt x="4896" y="474"/>
                    </a:lnTo>
                    <a:lnTo>
                      <a:pt x="4896" y="474"/>
                    </a:lnTo>
                    <a:lnTo>
                      <a:pt x="4896" y="474"/>
                    </a:lnTo>
                    <a:lnTo>
                      <a:pt x="4896" y="474"/>
                    </a:lnTo>
                    <a:lnTo>
                      <a:pt x="4896" y="474"/>
                    </a:lnTo>
                    <a:lnTo>
                      <a:pt x="4896" y="474"/>
                    </a:lnTo>
                    <a:lnTo>
                      <a:pt x="4902" y="474"/>
                    </a:lnTo>
                    <a:lnTo>
                      <a:pt x="4902" y="474"/>
                    </a:lnTo>
                    <a:lnTo>
                      <a:pt x="4902" y="474"/>
                    </a:lnTo>
                    <a:lnTo>
                      <a:pt x="4902" y="474"/>
                    </a:lnTo>
                    <a:lnTo>
                      <a:pt x="4902" y="474"/>
                    </a:lnTo>
                    <a:lnTo>
                      <a:pt x="4902" y="474"/>
                    </a:lnTo>
                    <a:lnTo>
                      <a:pt x="4902" y="468"/>
                    </a:lnTo>
                    <a:lnTo>
                      <a:pt x="4902" y="468"/>
                    </a:lnTo>
                    <a:lnTo>
                      <a:pt x="4902" y="468"/>
                    </a:lnTo>
                    <a:lnTo>
                      <a:pt x="4902" y="468"/>
                    </a:lnTo>
                    <a:lnTo>
                      <a:pt x="4902" y="468"/>
                    </a:lnTo>
                    <a:lnTo>
                      <a:pt x="4902" y="468"/>
                    </a:lnTo>
                    <a:lnTo>
                      <a:pt x="4902" y="468"/>
                    </a:lnTo>
                    <a:lnTo>
                      <a:pt x="4902" y="468"/>
                    </a:lnTo>
                    <a:lnTo>
                      <a:pt x="4902" y="468"/>
                    </a:lnTo>
                    <a:lnTo>
                      <a:pt x="4902" y="468"/>
                    </a:lnTo>
                    <a:lnTo>
                      <a:pt x="4902" y="468"/>
                    </a:lnTo>
                    <a:lnTo>
                      <a:pt x="4902" y="468"/>
                    </a:lnTo>
                    <a:lnTo>
                      <a:pt x="4902" y="468"/>
                    </a:lnTo>
                    <a:lnTo>
                      <a:pt x="4902" y="468"/>
                    </a:lnTo>
                    <a:lnTo>
                      <a:pt x="4902" y="468"/>
                    </a:lnTo>
                    <a:lnTo>
                      <a:pt x="4902" y="468"/>
                    </a:lnTo>
                    <a:lnTo>
                      <a:pt x="4902" y="468"/>
                    </a:lnTo>
                    <a:lnTo>
                      <a:pt x="4902" y="468"/>
                    </a:lnTo>
                    <a:lnTo>
                      <a:pt x="4902" y="468"/>
                    </a:lnTo>
                    <a:lnTo>
                      <a:pt x="4902" y="468"/>
                    </a:lnTo>
                    <a:lnTo>
                      <a:pt x="4902" y="468"/>
                    </a:lnTo>
                    <a:lnTo>
                      <a:pt x="4902" y="468"/>
                    </a:lnTo>
                    <a:lnTo>
                      <a:pt x="4902" y="468"/>
                    </a:lnTo>
                    <a:lnTo>
                      <a:pt x="4902" y="468"/>
                    </a:lnTo>
                    <a:lnTo>
                      <a:pt x="4902" y="468"/>
                    </a:lnTo>
                    <a:lnTo>
                      <a:pt x="4902" y="468"/>
                    </a:lnTo>
                    <a:lnTo>
                      <a:pt x="4902" y="468"/>
                    </a:lnTo>
                    <a:lnTo>
                      <a:pt x="4908" y="468"/>
                    </a:lnTo>
                    <a:lnTo>
                      <a:pt x="4908" y="468"/>
                    </a:lnTo>
                    <a:lnTo>
                      <a:pt x="4908" y="468"/>
                    </a:lnTo>
                    <a:lnTo>
                      <a:pt x="4908" y="468"/>
                    </a:lnTo>
                    <a:lnTo>
                      <a:pt x="4908" y="468"/>
                    </a:lnTo>
                    <a:lnTo>
                      <a:pt x="4908" y="468"/>
                    </a:lnTo>
                    <a:lnTo>
                      <a:pt x="4908" y="468"/>
                    </a:lnTo>
                    <a:lnTo>
                      <a:pt x="4908" y="468"/>
                    </a:lnTo>
                    <a:lnTo>
                      <a:pt x="4908" y="468"/>
                    </a:lnTo>
                    <a:lnTo>
                      <a:pt x="4908" y="468"/>
                    </a:lnTo>
                    <a:lnTo>
                      <a:pt x="4908" y="468"/>
                    </a:lnTo>
                    <a:lnTo>
                      <a:pt x="4908" y="468"/>
                    </a:lnTo>
                    <a:lnTo>
                      <a:pt x="4908" y="468"/>
                    </a:lnTo>
                    <a:lnTo>
                      <a:pt x="4908" y="468"/>
                    </a:lnTo>
                    <a:lnTo>
                      <a:pt x="4908" y="468"/>
                    </a:lnTo>
                    <a:lnTo>
                      <a:pt x="4908" y="468"/>
                    </a:lnTo>
                    <a:lnTo>
                      <a:pt x="4908" y="468"/>
                    </a:lnTo>
                    <a:lnTo>
                      <a:pt x="4908" y="468"/>
                    </a:lnTo>
                    <a:lnTo>
                      <a:pt x="4908" y="468"/>
                    </a:lnTo>
                    <a:lnTo>
                      <a:pt x="4908" y="468"/>
                    </a:lnTo>
                    <a:lnTo>
                      <a:pt x="4908" y="468"/>
                    </a:lnTo>
                    <a:lnTo>
                      <a:pt x="4908" y="468"/>
                    </a:lnTo>
                    <a:lnTo>
                      <a:pt x="4908" y="468"/>
                    </a:lnTo>
                    <a:lnTo>
                      <a:pt x="4908" y="468"/>
                    </a:lnTo>
                    <a:lnTo>
                      <a:pt x="4908" y="468"/>
                    </a:lnTo>
                    <a:lnTo>
                      <a:pt x="4908" y="468"/>
                    </a:lnTo>
                    <a:lnTo>
                      <a:pt x="4908" y="468"/>
                    </a:lnTo>
                    <a:lnTo>
                      <a:pt x="4908" y="468"/>
                    </a:lnTo>
                    <a:lnTo>
                      <a:pt x="4908" y="468"/>
                    </a:lnTo>
                    <a:lnTo>
                      <a:pt x="4908" y="468"/>
                    </a:lnTo>
                    <a:lnTo>
                      <a:pt x="4908" y="468"/>
                    </a:lnTo>
                    <a:lnTo>
                      <a:pt x="4908" y="468"/>
                    </a:lnTo>
                    <a:lnTo>
                      <a:pt x="4914" y="468"/>
                    </a:lnTo>
                    <a:lnTo>
                      <a:pt x="4914" y="468"/>
                    </a:lnTo>
                    <a:lnTo>
                      <a:pt x="4914" y="468"/>
                    </a:lnTo>
                    <a:lnTo>
                      <a:pt x="4914" y="474"/>
                    </a:lnTo>
                    <a:lnTo>
                      <a:pt x="4914" y="474"/>
                    </a:lnTo>
                    <a:lnTo>
                      <a:pt x="4914" y="474"/>
                    </a:lnTo>
                    <a:lnTo>
                      <a:pt x="4914" y="474"/>
                    </a:lnTo>
                    <a:lnTo>
                      <a:pt x="4914" y="474"/>
                    </a:lnTo>
                    <a:lnTo>
                      <a:pt x="4914" y="474"/>
                    </a:lnTo>
                    <a:lnTo>
                      <a:pt x="4914" y="474"/>
                    </a:lnTo>
                    <a:lnTo>
                      <a:pt x="4914" y="474"/>
                    </a:lnTo>
                    <a:lnTo>
                      <a:pt x="4914" y="474"/>
                    </a:lnTo>
                    <a:lnTo>
                      <a:pt x="4914" y="474"/>
                    </a:lnTo>
                    <a:lnTo>
                      <a:pt x="4914" y="474"/>
                    </a:lnTo>
                    <a:lnTo>
                      <a:pt x="4914" y="474"/>
                    </a:lnTo>
                    <a:lnTo>
                      <a:pt x="4914" y="474"/>
                    </a:lnTo>
                    <a:lnTo>
                      <a:pt x="4914" y="474"/>
                    </a:lnTo>
                    <a:lnTo>
                      <a:pt x="4914" y="474"/>
                    </a:lnTo>
                    <a:lnTo>
                      <a:pt x="4914" y="474"/>
                    </a:lnTo>
                    <a:lnTo>
                      <a:pt x="4914" y="474"/>
                    </a:lnTo>
                    <a:lnTo>
                      <a:pt x="4914" y="474"/>
                    </a:lnTo>
                    <a:lnTo>
                      <a:pt x="4914" y="474"/>
                    </a:lnTo>
                    <a:lnTo>
                      <a:pt x="4914" y="474"/>
                    </a:lnTo>
                    <a:lnTo>
                      <a:pt x="4914" y="474"/>
                    </a:lnTo>
                    <a:lnTo>
                      <a:pt x="4914" y="474"/>
                    </a:lnTo>
                    <a:lnTo>
                      <a:pt x="4914" y="474"/>
                    </a:lnTo>
                    <a:lnTo>
                      <a:pt x="4914" y="480"/>
                    </a:lnTo>
                    <a:lnTo>
                      <a:pt x="4914" y="480"/>
                    </a:lnTo>
                    <a:lnTo>
                      <a:pt x="4914" y="480"/>
                    </a:lnTo>
                    <a:lnTo>
                      <a:pt x="4914" y="480"/>
                    </a:lnTo>
                    <a:lnTo>
                      <a:pt x="4914" y="480"/>
                    </a:lnTo>
                    <a:lnTo>
                      <a:pt x="4914" y="480"/>
                    </a:lnTo>
                    <a:lnTo>
                      <a:pt x="4920" y="480"/>
                    </a:lnTo>
                    <a:lnTo>
                      <a:pt x="4920" y="480"/>
                    </a:lnTo>
                    <a:lnTo>
                      <a:pt x="4920" y="480"/>
                    </a:lnTo>
                    <a:lnTo>
                      <a:pt x="4920" y="480"/>
                    </a:lnTo>
                    <a:lnTo>
                      <a:pt x="4920" y="480"/>
                    </a:lnTo>
                    <a:lnTo>
                      <a:pt x="4920" y="480"/>
                    </a:lnTo>
                    <a:lnTo>
                      <a:pt x="4920" y="480"/>
                    </a:lnTo>
                    <a:lnTo>
                      <a:pt x="4920" y="480"/>
                    </a:lnTo>
                    <a:lnTo>
                      <a:pt x="4920" y="480"/>
                    </a:lnTo>
                    <a:lnTo>
                      <a:pt x="4920" y="480"/>
                    </a:lnTo>
                    <a:lnTo>
                      <a:pt x="4920" y="480"/>
                    </a:lnTo>
                    <a:lnTo>
                      <a:pt x="4920" y="480"/>
                    </a:lnTo>
                    <a:lnTo>
                      <a:pt x="4920" y="486"/>
                    </a:lnTo>
                    <a:lnTo>
                      <a:pt x="4920" y="486"/>
                    </a:lnTo>
                    <a:lnTo>
                      <a:pt x="4920" y="486"/>
                    </a:lnTo>
                    <a:lnTo>
                      <a:pt x="4920" y="486"/>
                    </a:lnTo>
                    <a:lnTo>
                      <a:pt x="4920" y="486"/>
                    </a:lnTo>
                    <a:lnTo>
                      <a:pt x="4920" y="486"/>
                    </a:lnTo>
                    <a:lnTo>
                      <a:pt x="4920" y="486"/>
                    </a:lnTo>
                    <a:lnTo>
                      <a:pt x="4920" y="486"/>
                    </a:lnTo>
                    <a:lnTo>
                      <a:pt x="4920" y="486"/>
                    </a:lnTo>
                    <a:lnTo>
                      <a:pt x="4920" y="486"/>
                    </a:lnTo>
                    <a:lnTo>
                      <a:pt x="4920" y="486"/>
                    </a:lnTo>
                    <a:lnTo>
                      <a:pt x="4920" y="486"/>
                    </a:lnTo>
                    <a:lnTo>
                      <a:pt x="4920" y="486"/>
                    </a:lnTo>
                    <a:lnTo>
                      <a:pt x="4920" y="486"/>
                    </a:lnTo>
                    <a:lnTo>
                      <a:pt x="4920" y="486"/>
                    </a:lnTo>
                    <a:lnTo>
                      <a:pt x="4920" y="486"/>
                    </a:lnTo>
                    <a:lnTo>
                      <a:pt x="4920" y="486"/>
                    </a:lnTo>
                    <a:lnTo>
                      <a:pt x="4938" y="504"/>
                    </a:lnTo>
                    <a:lnTo>
                      <a:pt x="4938" y="504"/>
                    </a:lnTo>
                    <a:lnTo>
                      <a:pt x="4938" y="504"/>
                    </a:lnTo>
                    <a:lnTo>
                      <a:pt x="4938" y="504"/>
                    </a:lnTo>
                    <a:lnTo>
                      <a:pt x="4938" y="504"/>
                    </a:lnTo>
                    <a:lnTo>
                      <a:pt x="4938" y="504"/>
                    </a:lnTo>
                    <a:lnTo>
                      <a:pt x="4938" y="504"/>
                    </a:lnTo>
                    <a:lnTo>
                      <a:pt x="4938" y="504"/>
                    </a:lnTo>
                    <a:lnTo>
                      <a:pt x="4938" y="504"/>
                    </a:lnTo>
                    <a:lnTo>
                      <a:pt x="4938" y="504"/>
                    </a:lnTo>
                    <a:lnTo>
                      <a:pt x="4938" y="504"/>
                    </a:lnTo>
                    <a:lnTo>
                      <a:pt x="4938" y="504"/>
                    </a:lnTo>
                    <a:lnTo>
                      <a:pt x="4938" y="504"/>
                    </a:lnTo>
                    <a:lnTo>
                      <a:pt x="4944" y="504"/>
                    </a:lnTo>
                    <a:lnTo>
                      <a:pt x="4944" y="504"/>
                    </a:lnTo>
                    <a:lnTo>
                      <a:pt x="4944" y="504"/>
                    </a:lnTo>
                    <a:lnTo>
                      <a:pt x="4944" y="504"/>
                    </a:lnTo>
                    <a:lnTo>
                      <a:pt x="4944" y="504"/>
                    </a:lnTo>
                    <a:lnTo>
                      <a:pt x="4944" y="504"/>
                    </a:lnTo>
                    <a:lnTo>
                      <a:pt x="4944" y="504"/>
                    </a:lnTo>
                    <a:lnTo>
                      <a:pt x="4944" y="504"/>
                    </a:lnTo>
                    <a:lnTo>
                      <a:pt x="4944" y="504"/>
                    </a:lnTo>
                    <a:lnTo>
                      <a:pt x="4944" y="504"/>
                    </a:lnTo>
                    <a:lnTo>
                      <a:pt x="4944" y="504"/>
                    </a:lnTo>
                    <a:lnTo>
                      <a:pt x="4944" y="504"/>
                    </a:lnTo>
                    <a:lnTo>
                      <a:pt x="4944" y="504"/>
                    </a:lnTo>
                    <a:lnTo>
                      <a:pt x="4962" y="498"/>
                    </a:lnTo>
                    <a:lnTo>
                      <a:pt x="4962" y="498"/>
                    </a:lnTo>
                    <a:lnTo>
                      <a:pt x="4962" y="498"/>
                    </a:lnTo>
                    <a:lnTo>
                      <a:pt x="4962" y="498"/>
                    </a:lnTo>
                    <a:lnTo>
                      <a:pt x="4962" y="498"/>
                    </a:lnTo>
                    <a:lnTo>
                      <a:pt x="4962" y="498"/>
                    </a:lnTo>
                    <a:lnTo>
                      <a:pt x="4962" y="492"/>
                    </a:lnTo>
                    <a:lnTo>
                      <a:pt x="4962" y="492"/>
                    </a:lnTo>
                    <a:lnTo>
                      <a:pt x="4962" y="492"/>
                    </a:lnTo>
                    <a:lnTo>
                      <a:pt x="4962" y="492"/>
                    </a:lnTo>
                    <a:lnTo>
                      <a:pt x="4962" y="492"/>
                    </a:lnTo>
                    <a:lnTo>
                      <a:pt x="4962" y="492"/>
                    </a:lnTo>
                    <a:lnTo>
                      <a:pt x="4962" y="492"/>
                    </a:lnTo>
                    <a:lnTo>
                      <a:pt x="4962" y="492"/>
                    </a:lnTo>
                    <a:lnTo>
                      <a:pt x="4962" y="492"/>
                    </a:lnTo>
                    <a:lnTo>
                      <a:pt x="4962" y="492"/>
                    </a:lnTo>
                    <a:lnTo>
                      <a:pt x="4962" y="492"/>
                    </a:lnTo>
                    <a:lnTo>
                      <a:pt x="4962" y="492"/>
                    </a:lnTo>
                    <a:lnTo>
                      <a:pt x="4962" y="492"/>
                    </a:lnTo>
                    <a:lnTo>
                      <a:pt x="4962" y="492"/>
                    </a:lnTo>
                    <a:lnTo>
                      <a:pt x="4962" y="492"/>
                    </a:lnTo>
                    <a:lnTo>
                      <a:pt x="4962" y="492"/>
                    </a:lnTo>
                    <a:lnTo>
                      <a:pt x="4962" y="492"/>
                    </a:lnTo>
                    <a:lnTo>
                      <a:pt x="4962" y="492"/>
                    </a:lnTo>
                    <a:lnTo>
                      <a:pt x="4962" y="492"/>
                    </a:lnTo>
                    <a:lnTo>
                      <a:pt x="4962" y="492"/>
                    </a:lnTo>
                    <a:lnTo>
                      <a:pt x="4962" y="492"/>
                    </a:lnTo>
                    <a:lnTo>
                      <a:pt x="4962" y="492"/>
                    </a:lnTo>
                    <a:lnTo>
                      <a:pt x="4968" y="486"/>
                    </a:lnTo>
                    <a:lnTo>
                      <a:pt x="4968" y="486"/>
                    </a:lnTo>
                    <a:lnTo>
                      <a:pt x="4968" y="486"/>
                    </a:lnTo>
                    <a:lnTo>
                      <a:pt x="4968" y="486"/>
                    </a:lnTo>
                    <a:lnTo>
                      <a:pt x="4968" y="486"/>
                    </a:lnTo>
                    <a:lnTo>
                      <a:pt x="4968" y="486"/>
                    </a:lnTo>
                    <a:lnTo>
                      <a:pt x="4968" y="486"/>
                    </a:lnTo>
                    <a:lnTo>
                      <a:pt x="4968" y="486"/>
                    </a:lnTo>
                    <a:lnTo>
                      <a:pt x="4968" y="486"/>
                    </a:lnTo>
                    <a:lnTo>
                      <a:pt x="4968" y="486"/>
                    </a:lnTo>
                    <a:lnTo>
                      <a:pt x="4968" y="486"/>
                    </a:lnTo>
                    <a:lnTo>
                      <a:pt x="4968" y="486"/>
                    </a:lnTo>
                    <a:lnTo>
                      <a:pt x="4968" y="486"/>
                    </a:lnTo>
                    <a:lnTo>
                      <a:pt x="4968" y="486"/>
                    </a:lnTo>
                    <a:lnTo>
                      <a:pt x="4968" y="486"/>
                    </a:lnTo>
                    <a:lnTo>
                      <a:pt x="4968" y="486"/>
                    </a:lnTo>
                    <a:lnTo>
                      <a:pt x="4968" y="486"/>
                    </a:lnTo>
                    <a:lnTo>
                      <a:pt x="4968" y="486"/>
                    </a:lnTo>
                    <a:lnTo>
                      <a:pt x="4968" y="486"/>
                    </a:lnTo>
                    <a:lnTo>
                      <a:pt x="4968" y="480"/>
                    </a:lnTo>
                    <a:lnTo>
                      <a:pt x="4968" y="480"/>
                    </a:lnTo>
                    <a:lnTo>
                      <a:pt x="4968" y="480"/>
                    </a:lnTo>
                    <a:lnTo>
                      <a:pt x="4968" y="480"/>
                    </a:lnTo>
                    <a:lnTo>
                      <a:pt x="4968" y="480"/>
                    </a:lnTo>
                    <a:lnTo>
                      <a:pt x="4968" y="480"/>
                    </a:lnTo>
                    <a:lnTo>
                      <a:pt x="4968" y="480"/>
                    </a:lnTo>
                    <a:lnTo>
                      <a:pt x="4968" y="480"/>
                    </a:lnTo>
                    <a:lnTo>
                      <a:pt x="4968" y="480"/>
                    </a:lnTo>
                    <a:lnTo>
                      <a:pt x="4968" y="480"/>
                    </a:lnTo>
                    <a:lnTo>
                      <a:pt x="4968" y="480"/>
                    </a:lnTo>
                    <a:lnTo>
                      <a:pt x="4968" y="480"/>
                    </a:lnTo>
                    <a:lnTo>
                      <a:pt x="4968" y="480"/>
                    </a:lnTo>
                    <a:lnTo>
                      <a:pt x="4968" y="480"/>
                    </a:lnTo>
                    <a:lnTo>
                      <a:pt x="4968" y="480"/>
                    </a:lnTo>
                    <a:lnTo>
                      <a:pt x="4968" y="480"/>
                    </a:lnTo>
                    <a:lnTo>
                      <a:pt x="4974" y="480"/>
                    </a:lnTo>
                    <a:lnTo>
                      <a:pt x="4974" y="480"/>
                    </a:lnTo>
                    <a:lnTo>
                      <a:pt x="4974" y="480"/>
                    </a:lnTo>
                    <a:lnTo>
                      <a:pt x="4974" y="480"/>
                    </a:lnTo>
                    <a:lnTo>
                      <a:pt x="4974" y="474"/>
                    </a:lnTo>
                    <a:lnTo>
                      <a:pt x="4974" y="474"/>
                    </a:lnTo>
                    <a:lnTo>
                      <a:pt x="4974" y="474"/>
                    </a:lnTo>
                    <a:lnTo>
                      <a:pt x="4974" y="474"/>
                    </a:lnTo>
                    <a:lnTo>
                      <a:pt x="4974" y="474"/>
                    </a:lnTo>
                    <a:lnTo>
                      <a:pt x="4974" y="474"/>
                    </a:lnTo>
                    <a:lnTo>
                      <a:pt x="4974" y="474"/>
                    </a:lnTo>
                    <a:lnTo>
                      <a:pt x="4974" y="474"/>
                    </a:lnTo>
                    <a:lnTo>
                      <a:pt x="4974" y="474"/>
                    </a:lnTo>
                    <a:lnTo>
                      <a:pt x="4974" y="474"/>
                    </a:lnTo>
                    <a:lnTo>
                      <a:pt x="4974" y="474"/>
                    </a:lnTo>
                    <a:lnTo>
                      <a:pt x="4974" y="474"/>
                    </a:lnTo>
                    <a:lnTo>
                      <a:pt x="4974" y="474"/>
                    </a:lnTo>
                    <a:lnTo>
                      <a:pt x="4974" y="474"/>
                    </a:lnTo>
                    <a:lnTo>
                      <a:pt x="4974" y="474"/>
                    </a:lnTo>
                    <a:lnTo>
                      <a:pt x="4974" y="474"/>
                    </a:lnTo>
                    <a:lnTo>
                      <a:pt x="4974" y="474"/>
                    </a:lnTo>
                    <a:lnTo>
                      <a:pt x="4974" y="474"/>
                    </a:lnTo>
                    <a:lnTo>
                      <a:pt x="4974" y="474"/>
                    </a:lnTo>
                    <a:lnTo>
                      <a:pt x="4974" y="474"/>
                    </a:lnTo>
                    <a:lnTo>
                      <a:pt x="4974" y="474"/>
                    </a:lnTo>
                    <a:lnTo>
                      <a:pt x="4974" y="474"/>
                    </a:lnTo>
                    <a:lnTo>
                      <a:pt x="4974" y="474"/>
                    </a:lnTo>
                    <a:lnTo>
                      <a:pt x="4974" y="474"/>
                    </a:lnTo>
                    <a:lnTo>
                      <a:pt x="4974" y="474"/>
                    </a:lnTo>
                    <a:lnTo>
                      <a:pt x="4974" y="474"/>
                    </a:lnTo>
                    <a:lnTo>
                      <a:pt x="4974" y="474"/>
                    </a:lnTo>
                    <a:lnTo>
                      <a:pt x="4974" y="474"/>
                    </a:lnTo>
                    <a:lnTo>
                      <a:pt x="4980" y="474"/>
                    </a:lnTo>
                    <a:lnTo>
                      <a:pt x="4980" y="474"/>
                    </a:lnTo>
                    <a:lnTo>
                      <a:pt x="4980" y="474"/>
                    </a:lnTo>
                    <a:lnTo>
                      <a:pt x="4980" y="474"/>
                    </a:lnTo>
                    <a:lnTo>
                      <a:pt x="4980" y="468"/>
                    </a:lnTo>
                    <a:lnTo>
                      <a:pt x="4980" y="468"/>
                    </a:lnTo>
                    <a:lnTo>
                      <a:pt x="4980" y="468"/>
                    </a:lnTo>
                    <a:lnTo>
                      <a:pt x="4980" y="468"/>
                    </a:lnTo>
                    <a:lnTo>
                      <a:pt x="4980" y="468"/>
                    </a:lnTo>
                    <a:lnTo>
                      <a:pt x="4980" y="468"/>
                    </a:lnTo>
                    <a:lnTo>
                      <a:pt x="4980" y="468"/>
                    </a:lnTo>
                    <a:lnTo>
                      <a:pt x="4980" y="468"/>
                    </a:lnTo>
                    <a:lnTo>
                      <a:pt x="4980" y="468"/>
                    </a:lnTo>
                    <a:lnTo>
                      <a:pt x="4980" y="468"/>
                    </a:lnTo>
                    <a:lnTo>
                      <a:pt x="4980" y="468"/>
                    </a:lnTo>
                    <a:lnTo>
                      <a:pt x="4980" y="468"/>
                    </a:lnTo>
                    <a:lnTo>
                      <a:pt x="4980" y="468"/>
                    </a:lnTo>
                    <a:lnTo>
                      <a:pt x="4980" y="468"/>
                    </a:lnTo>
                    <a:lnTo>
                      <a:pt x="4980" y="468"/>
                    </a:lnTo>
                    <a:lnTo>
                      <a:pt x="4980" y="468"/>
                    </a:lnTo>
                    <a:lnTo>
                      <a:pt x="4980" y="468"/>
                    </a:lnTo>
                    <a:lnTo>
                      <a:pt x="4980" y="468"/>
                    </a:lnTo>
                    <a:lnTo>
                      <a:pt x="4980" y="468"/>
                    </a:lnTo>
                    <a:lnTo>
                      <a:pt x="4980" y="468"/>
                    </a:lnTo>
                    <a:lnTo>
                      <a:pt x="4980" y="468"/>
                    </a:lnTo>
                    <a:lnTo>
                      <a:pt x="4980" y="468"/>
                    </a:lnTo>
                    <a:lnTo>
                      <a:pt x="4980" y="468"/>
                    </a:lnTo>
                    <a:lnTo>
                      <a:pt x="4980" y="468"/>
                    </a:lnTo>
                    <a:lnTo>
                      <a:pt x="4980" y="468"/>
                    </a:lnTo>
                    <a:lnTo>
                      <a:pt x="4980" y="468"/>
                    </a:lnTo>
                    <a:lnTo>
                      <a:pt x="4980" y="468"/>
                    </a:lnTo>
                    <a:lnTo>
                      <a:pt x="4980" y="468"/>
                    </a:lnTo>
                    <a:lnTo>
                      <a:pt x="4986" y="468"/>
                    </a:lnTo>
                    <a:lnTo>
                      <a:pt x="4986" y="474"/>
                    </a:lnTo>
                    <a:lnTo>
                      <a:pt x="4986" y="474"/>
                    </a:lnTo>
                    <a:lnTo>
                      <a:pt x="4986" y="474"/>
                    </a:lnTo>
                    <a:lnTo>
                      <a:pt x="4986" y="474"/>
                    </a:lnTo>
                    <a:lnTo>
                      <a:pt x="4986" y="474"/>
                    </a:lnTo>
                    <a:lnTo>
                      <a:pt x="4986" y="474"/>
                    </a:lnTo>
                    <a:lnTo>
                      <a:pt x="4986" y="474"/>
                    </a:lnTo>
                    <a:lnTo>
                      <a:pt x="4986" y="474"/>
                    </a:lnTo>
                    <a:lnTo>
                      <a:pt x="4986" y="474"/>
                    </a:lnTo>
                    <a:lnTo>
                      <a:pt x="4986" y="474"/>
                    </a:lnTo>
                    <a:lnTo>
                      <a:pt x="4986" y="474"/>
                    </a:lnTo>
                    <a:lnTo>
                      <a:pt x="4986" y="474"/>
                    </a:lnTo>
                    <a:lnTo>
                      <a:pt x="4986" y="474"/>
                    </a:lnTo>
                    <a:lnTo>
                      <a:pt x="4986" y="474"/>
                    </a:lnTo>
                    <a:lnTo>
                      <a:pt x="4986" y="474"/>
                    </a:lnTo>
                    <a:lnTo>
                      <a:pt x="4986" y="474"/>
                    </a:lnTo>
                    <a:lnTo>
                      <a:pt x="4986" y="474"/>
                    </a:lnTo>
                    <a:lnTo>
                      <a:pt x="4986" y="474"/>
                    </a:lnTo>
                    <a:lnTo>
                      <a:pt x="4986" y="474"/>
                    </a:lnTo>
                    <a:lnTo>
                      <a:pt x="4986" y="474"/>
                    </a:lnTo>
                    <a:lnTo>
                      <a:pt x="4986" y="474"/>
                    </a:lnTo>
                    <a:lnTo>
                      <a:pt x="4986" y="474"/>
                    </a:lnTo>
                    <a:lnTo>
                      <a:pt x="4986" y="474"/>
                    </a:lnTo>
                    <a:lnTo>
                      <a:pt x="4986" y="474"/>
                    </a:lnTo>
                    <a:lnTo>
                      <a:pt x="4986" y="474"/>
                    </a:lnTo>
                    <a:lnTo>
                      <a:pt x="4986" y="474"/>
                    </a:lnTo>
                    <a:lnTo>
                      <a:pt x="4986" y="474"/>
                    </a:lnTo>
                    <a:lnTo>
                      <a:pt x="4986" y="474"/>
                    </a:lnTo>
                    <a:lnTo>
                      <a:pt x="4986" y="474"/>
                    </a:lnTo>
                    <a:lnTo>
                      <a:pt x="4986" y="474"/>
                    </a:lnTo>
                    <a:lnTo>
                      <a:pt x="4986" y="474"/>
                    </a:lnTo>
                    <a:lnTo>
                      <a:pt x="4986" y="474"/>
                    </a:lnTo>
                    <a:lnTo>
                      <a:pt x="4992" y="480"/>
                    </a:lnTo>
                    <a:lnTo>
                      <a:pt x="4992" y="480"/>
                    </a:lnTo>
                    <a:lnTo>
                      <a:pt x="4992" y="480"/>
                    </a:lnTo>
                    <a:lnTo>
                      <a:pt x="4992" y="480"/>
                    </a:lnTo>
                    <a:lnTo>
                      <a:pt x="4992" y="480"/>
                    </a:lnTo>
                    <a:lnTo>
                      <a:pt x="4992" y="480"/>
                    </a:lnTo>
                    <a:lnTo>
                      <a:pt x="4992" y="480"/>
                    </a:lnTo>
                    <a:lnTo>
                      <a:pt x="4992" y="480"/>
                    </a:lnTo>
                    <a:lnTo>
                      <a:pt x="4992" y="480"/>
                    </a:lnTo>
                    <a:lnTo>
                      <a:pt x="4992" y="480"/>
                    </a:lnTo>
                    <a:lnTo>
                      <a:pt x="4992" y="480"/>
                    </a:lnTo>
                    <a:lnTo>
                      <a:pt x="4992" y="480"/>
                    </a:lnTo>
                    <a:lnTo>
                      <a:pt x="4992" y="480"/>
                    </a:lnTo>
                    <a:lnTo>
                      <a:pt x="4992" y="480"/>
                    </a:lnTo>
                    <a:lnTo>
                      <a:pt x="4992" y="480"/>
                    </a:lnTo>
                    <a:lnTo>
                      <a:pt x="4992" y="480"/>
                    </a:lnTo>
                    <a:lnTo>
                      <a:pt x="4992" y="480"/>
                    </a:lnTo>
                    <a:lnTo>
                      <a:pt x="4992" y="480"/>
                    </a:lnTo>
                    <a:lnTo>
                      <a:pt x="4992" y="480"/>
                    </a:lnTo>
                    <a:lnTo>
                      <a:pt x="4992" y="486"/>
                    </a:lnTo>
                    <a:lnTo>
                      <a:pt x="4992" y="486"/>
                    </a:lnTo>
                    <a:lnTo>
                      <a:pt x="4992" y="486"/>
                    </a:lnTo>
                    <a:lnTo>
                      <a:pt x="4992" y="486"/>
                    </a:lnTo>
                    <a:lnTo>
                      <a:pt x="4992" y="486"/>
                    </a:lnTo>
                    <a:lnTo>
                      <a:pt x="4992" y="486"/>
                    </a:lnTo>
                    <a:lnTo>
                      <a:pt x="4992" y="486"/>
                    </a:lnTo>
                    <a:lnTo>
                      <a:pt x="4992" y="486"/>
                    </a:lnTo>
                    <a:lnTo>
                      <a:pt x="4992" y="486"/>
                    </a:lnTo>
                    <a:lnTo>
                      <a:pt x="4992" y="486"/>
                    </a:lnTo>
                    <a:lnTo>
                      <a:pt x="4992" y="486"/>
                    </a:lnTo>
                    <a:lnTo>
                      <a:pt x="4992" y="486"/>
                    </a:lnTo>
                    <a:lnTo>
                      <a:pt x="4992" y="486"/>
                    </a:lnTo>
                    <a:lnTo>
                      <a:pt x="4992" y="486"/>
                    </a:lnTo>
                    <a:lnTo>
                      <a:pt x="4992" y="486"/>
                    </a:lnTo>
                    <a:lnTo>
                      <a:pt x="4998" y="486"/>
                    </a:lnTo>
                    <a:lnTo>
                      <a:pt x="4998" y="486"/>
                    </a:lnTo>
                    <a:lnTo>
                      <a:pt x="4998" y="486"/>
                    </a:lnTo>
                    <a:lnTo>
                      <a:pt x="4998" y="486"/>
                    </a:lnTo>
                    <a:lnTo>
                      <a:pt x="4998" y="492"/>
                    </a:lnTo>
                    <a:lnTo>
                      <a:pt x="4998" y="492"/>
                    </a:lnTo>
                    <a:lnTo>
                      <a:pt x="4998" y="492"/>
                    </a:lnTo>
                    <a:lnTo>
                      <a:pt x="4998" y="492"/>
                    </a:lnTo>
                    <a:lnTo>
                      <a:pt x="4998" y="492"/>
                    </a:lnTo>
                    <a:lnTo>
                      <a:pt x="5016" y="510"/>
                    </a:lnTo>
                    <a:lnTo>
                      <a:pt x="5016" y="510"/>
                    </a:lnTo>
                    <a:lnTo>
                      <a:pt x="5016" y="510"/>
                    </a:lnTo>
                    <a:lnTo>
                      <a:pt x="5016" y="510"/>
                    </a:lnTo>
                    <a:lnTo>
                      <a:pt x="5016" y="510"/>
                    </a:lnTo>
                    <a:lnTo>
                      <a:pt x="5016" y="510"/>
                    </a:lnTo>
                    <a:lnTo>
                      <a:pt x="5016" y="510"/>
                    </a:lnTo>
                    <a:lnTo>
                      <a:pt x="5016" y="510"/>
                    </a:lnTo>
                    <a:lnTo>
                      <a:pt x="5016" y="510"/>
                    </a:lnTo>
                    <a:lnTo>
                      <a:pt x="5016" y="510"/>
                    </a:lnTo>
                    <a:lnTo>
                      <a:pt x="5016" y="510"/>
                    </a:lnTo>
                    <a:lnTo>
                      <a:pt x="5016" y="510"/>
                    </a:lnTo>
                    <a:lnTo>
                      <a:pt x="5016" y="510"/>
                    </a:lnTo>
                    <a:lnTo>
                      <a:pt x="5016" y="510"/>
                    </a:lnTo>
                    <a:lnTo>
                      <a:pt x="5016" y="510"/>
                    </a:lnTo>
                    <a:lnTo>
                      <a:pt x="5016" y="510"/>
                    </a:lnTo>
                    <a:lnTo>
                      <a:pt x="5016" y="510"/>
                    </a:lnTo>
                    <a:lnTo>
                      <a:pt x="5016" y="510"/>
                    </a:lnTo>
                    <a:lnTo>
                      <a:pt x="5016" y="510"/>
                    </a:lnTo>
                    <a:lnTo>
                      <a:pt x="5016" y="510"/>
                    </a:lnTo>
                    <a:lnTo>
                      <a:pt x="5016" y="510"/>
                    </a:lnTo>
                    <a:lnTo>
                      <a:pt x="5016" y="510"/>
                    </a:lnTo>
                    <a:lnTo>
                      <a:pt x="5016" y="510"/>
                    </a:lnTo>
                    <a:lnTo>
                      <a:pt x="5016" y="510"/>
                    </a:lnTo>
                    <a:lnTo>
                      <a:pt x="5016" y="510"/>
                    </a:lnTo>
                    <a:lnTo>
                      <a:pt x="5016" y="510"/>
                    </a:lnTo>
                    <a:lnTo>
                      <a:pt x="5034" y="498"/>
                    </a:lnTo>
                    <a:lnTo>
                      <a:pt x="5034" y="498"/>
                    </a:lnTo>
                    <a:lnTo>
                      <a:pt x="5034" y="498"/>
                    </a:lnTo>
                    <a:lnTo>
                      <a:pt x="5034" y="498"/>
                    </a:lnTo>
                    <a:lnTo>
                      <a:pt x="5034" y="498"/>
                    </a:lnTo>
                    <a:lnTo>
                      <a:pt x="5034" y="498"/>
                    </a:lnTo>
                    <a:lnTo>
                      <a:pt x="5034" y="498"/>
                    </a:lnTo>
                    <a:lnTo>
                      <a:pt x="5034" y="498"/>
                    </a:lnTo>
                    <a:lnTo>
                      <a:pt x="5034" y="498"/>
                    </a:lnTo>
                    <a:lnTo>
                      <a:pt x="5034" y="498"/>
                    </a:lnTo>
                    <a:lnTo>
                      <a:pt x="5034" y="498"/>
                    </a:lnTo>
                    <a:lnTo>
                      <a:pt x="5034" y="498"/>
                    </a:lnTo>
                    <a:lnTo>
                      <a:pt x="5034" y="498"/>
                    </a:lnTo>
                    <a:lnTo>
                      <a:pt x="5040" y="498"/>
                    </a:lnTo>
                    <a:lnTo>
                      <a:pt x="5040" y="498"/>
                    </a:lnTo>
                    <a:lnTo>
                      <a:pt x="5040" y="498"/>
                    </a:lnTo>
                    <a:lnTo>
                      <a:pt x="5040" y="498"/>
                    </a:lnTo>
                    <a:lnTo>
                      <a:pt x="5040" y="498"/>
                    </a:lnTo>
                    <a:lnTo>
                      <a:pt x="5040" y="498"/>
                    </a:lnTo>
                    <a:lnTo>
                      <a:pt x="5040" y="498"/>
                    </a:lnTo>
                    <a:lnTo>
                      <a:pt x="5040" y="498"/>
                    </a:lnTo>
                    <a:lnTo>
                      <a:pt x="5040" y="492"/>
                    </a:lnTo>
                    <a:lnTo>
                      <a:pt x="5040" y="492"/>
                    </a:lnTo>
                    <a:lnTo>
                      <a:pt x="5040" y="492"/>
                    </a:lnTo>
                    <a:lnTo>
                      <a:pt x="5040" y="492"/>
                    </a:lnTo>
                    <a:lnTo>
                      <a:pt x="5040" y="492"/>
                    </a:lnTo>
                    <a:lnTo>
                      <a:pt x="5040" y="492"/>
                    </a:lnTo>
                    <a:lnTo>
                      <a:pt x="5040" y="492"/>
                    </a:lnTo>
                    <a:lnTo>
                      <a:pt x="5040" y="492"/>
                    </a:lnTo>
                    <a:lnTo>
                      <a:pt x="5040" y="492"/>
                    </a:lnTo>
                    <a:lnTo>
                      <a:pt x="5040" y="492"/>
                    </a:lnTo>
                    <a:lnTo>
                      <a:pt x="5040" y="492"/>
                    </a:lnTo>
                    <a:lnTo>
                      <a:pt x="5040" y="492"/>
                    </a:lnTo>
                    <a:lnTo>
                      <a:pt x="5040" y="492"/>
                    </a:lnTo>
                    <a:lnTo>
                      <a:pt x="5040" y="492"/>
                    </a:lnTo>
                    <a:lnTo>
                      <a:pt x="5040" y="492"/>
                    </a:lnTo>
                    <a:lnTo>
                      <a:pt x="5040" y="492"/>
                    </a:lnTo>
                    <a:lnTo>
                      <a:pt x="5040" y="492"/>
                    </a:lnTo>
                    <a:lnTo>
                      <a:pt x="5040" y="492"/>
                    </a:lnTo>
                    <a:lnTo>
                      <a:pt x="5040" y="492"/>
                    </a:lnTo>
                    <a:lnTo>
                      <a:pt x="5040" y="492"/>
                    </a:lnTo>
                    <a:lnTo>
                      <a:pt x="5040" y="486"/>
                    </a:lnTo>
                    <a:lnTo>
                      <a:pt x="5040" y="486"/>
                    </a:lnTo>
                    <a:lnTo>
                      <a:pt x="5040" y="486"/>
                    </a:lnTo>
                    <a:lnTo>
                      <a:pt x="5040" y="486"/>
                    </a:lnTo>
                    <a:lnTo>
                      <a:pt x="5040" y="486"/>
                    </a:lnTo>
                    <a:lnTo>
                      <a:pt x="5046" y="486"/>
                    </a:lnTo>
                    <a:lnTo>
                      <a:pt x="5046" y="486"/>
                    </a:lnTo>
                    <a:lnTo>
                      <a:pt x="5046" y="486"/>
                    </a:lnTo>
                    <a:lnTo>
                      <a:pt x="5046" y="486"/>
                    </a:lnTo>
                    <a:lnTo>
                      <a:pt x="5046" y="486"/>
                    </a:lnTo>
                    <a:lnTo>
                      <a:pt x="5046" y="486"/>
                    </a:lnTo>
                    <a:lnTo>
                      <a:pt x="5046" y="486"/>
                    </a:lnTo>
                    <a:lnTo>
                      <a:pt x="5046" y="486"/>
                    </a:lnTo>
                    <a:lnTo>
                      <a:pt x="5046" y="486"/>
                    </a:lnTo>
                    <a:lnTo>
                      <a:pt x="5046" y="486"/>
                    </a:lnTo>
                    <a:lnTo>
                      <a:pt x="5046" y="486"/>
                    </a:lnTo>
                    <a:lnTo>
                      <a:pt x="5046" y="486"/>
                    </a:lnTo>
                    <a:lnTo>
                      <a:pt x="5046" y="486"/>
                    </a:lnTo>
                    <a:lnTo>
                      <a:pt x="5046" y="486"/>
                    </a:lnTo>
                    <a:lnTo>
                      <a:pt x="5046" y="486"/>
                    </a:lnTo>
                    <a:lnTo>
                      <a:pt x="5046" y="480"/>
                    </a:lnTo>
                    <a:lnTo>
                      <a:pt x="5046" y="480"/>
                    </a:lnTo>
                    <a:lnTo>
                      <a:pt x="5046" y="480"/>
                    </a:lnTo>
                    <a:lnTo>
                      <a:pt x="5046" y="480"/>
                    </a:lnTo>
                    <a:lnTo>
                      <a:pt x="5046" y="480"/>
                    </a:lnTo>
                    <a:lnTo>
                      <a:pt x="5046" y="480"/>
                    </a:lnTo>
                    <a:lnTo>
                      <a:pt x="5046" y="480"/>
                    </a:lnTo>
                    <a:lnTo>
                      <a:pt x="5046" y="480"/>
                    </a:lnTo>
                    <a:lnTo>
                      <a:pt x="5046" y="480"/>
                    </a:lnTo>
                    <a:lnTo>
                      <a:pt x="5046" y="480"/>
                    </a:lnTo>
                    <a:lnTo>
                      <a:pt x="5046" y="480"/>
                    </a:lnTo>
                    <a:lnTo>
                      <a:pt x="5046" y="480"/>
                    </a:lnTo>
                    <a:lnTo>
                      <a:pt x="5046" y="480"/>
                    </a:lnTo>
                    <a:lnTo>
                      <a:pt x="5046" y="480"/>
                    </a:lnTo>
                    <a:lnTo>
                      <a:pt x="5046" y="480"/>
                    </a:lnTo>
                    <a:lnTo>
                      <a:pt x="5046" y="480"/>
                    </a:lnTo>
                    <a:lnTo>
                      <a:pt x="5046" y="480"/>
                    </a:lnTo>
                    <a:lnTo>
                      <a:pt x="5046" y="480"/>
                    </a:lnTo>
                    <a:lnTo>
                      <a:pt x="5046" y="480"/>
                    </a:lnTo>
                    <a:lnTo>
                      <a:pt x="5052" y="480"/>
                    </a:lnTo>
                    <a:lnTo>
                      <a:pt x="5052" y="480"/>
                    </a:lnTo>
                    <a:lnTo>
                      <a:pt x="5052" y="480"/>
                    </a:lnTo>
                    <a:lnTo>
                      <a:pt x="5052" y="480"/>
                    </a:lnTo>
                    <a:lnTo>
                      <a:pt x="5052" y="480"/>
                    </a:lnTo>
                    <a:lnTo>
                      <a:pt x="5052" y="480"/>
                    </a:lnTo>
                    <a:lnTo>
                      <a:pt x="5052" y="474"/>
                    </a:lnTo>
                    <a:lnTo>
                      <a:pt x="5052" y="474"/>
                    </a:lnTo>
                    <a:lnTo>
                      <a:pt x="5052" y="474"/>
                    </a:lnTo>
                    <a:lnTo>
                      <a:pt x="5052" y="474"/>
                    </a:lnTo>
                    <a:lnTo>
                      <a:pt x="5052" y="474"/>
                    </a:lnTo>
                    <a:lnTo>
                      <a:pt x="5052" y="474"/>
                    </a:lnTo>
                    <a:lnTo>
                      <a:pt x="5052" y="474"/>
                    </a:lnTo>
                    <a:lnTo>
                      <a:pt x="5052" y="474"/>
                    </a:lnTo>
                    <a:lnTo>
                      <a:pt x="5052" y="474"/>
                    </a:lnTo>
                    <a:lnTo>
                      <a:pt x="5052" y="474"/>
                    </a:lnTo>
                    <a:lnTo>
                      <a:pt x="5052" y="474"/>
                    </a:lnTo>
                    <a:lnTo>
                      <a:pt x="5052" y="474"/>
                    </a:lnTo>
                    <a:lnTo>
                      <a:pt x="5052" y="474"/>
                    </a:lnTo>
                    <a:lnTo>
                      <a:pt x="5052" y="474"/>
                    </a:lnTo>
                    <a:lnTo>
                      <a:pt x="5052" y="474"/>
                    </a:lnTo>
                    <a:lnTo>
                      <a:pt x="5052" y="474"/>
                    </a:lnTo>
                    <a:lnTo>
                      <a:pt x="5052" y="474"/>
                    </a:lnTo>
                    <a:lnTo>
                      <a:pt x="5052" y="474"/>
                    </a:lnTo>
                    <a:lnTo>
                      <a:pt x="5052" y="474"/>
                    </a:lnTo>
                    <a:lnTo>
                      <a:pt x="5052" y="474"/>
                    </a:lnTo>
                    <a:lnTo>
                      <a:pt x="5052" y="474"/>
                    </a:lnTo>
                    <a:lnTo>
                      <a:pt x="5052" y="474"/>
                    </a:lnTo>
                    <a:lnTo>
                      <a:pt x="5052" y="474"/>
                    </a:lnTo>
                    <a:lnTo>
                      <a:pt x="5052" y="474"/>
                    </a:lnTo>
                    <a:lnTo>
                      <a:pt x="5052" y="474"/>
                    </a:lnTo>
                    <a:lnTo>
                      <a:pt x="5052" y="474"/>
                    </a:lnTo>
                    <a:lnTo>
                      <a:pt x="5052" y="474"/>
                    </a:lnTo>
                    <a:lnTo>
                      <a:pt x="5058" y="474"/>
                    </a:lnTo>
                    <a:lnTo>
                      <a:pt x="5058" y="474"/>
                    </a:lnTo>
                    <a:lnTo>
                      <a:pt x="5058" y="474"/>
                    </a:lnTo>
                    <a:lnTo>
                      <a:pt x="5058" y="474"/>
                    </a:lnTo>
                    <a:lnTo>
                      <a:pt x="5058" y="474"/>
                    </a:lnTo>
                    <a:lnTo>
                      <a:pt x="5058" y="474"/>
                    </a:lnTo>
                    <a:lnTo>
                      <a:pt x="5058" y="474"/>
                    </a:lnTo>
                    <a:lnTo>
                      <a:pt x="5058" y="474"/>
                    </a:lnTo>
                    <a:lnTo>
                      <a:pt x="5058" y="474"/>
                    </a:lnTo>
                    <a:lnTo>
                      <a:pt x="5058" y="474"/>
                    </a:lnTo>
                    <a:lnTo>
                      <a:pt x="5058" y="474"/>
                    </a:lnTo>
                    <a:lnTo>
                      <a:pt x="5058" y="474"/>
                    </a:lnTo>
                    <a:lnTo>
                      <a:pt x="5058" y="474"/>
                    </a:lnTo>
                    <a:lnTo>
                      <a:pt x="5058" y="474"/>
                    </a:lnTo>
                    <a:lnTo>
                      <a:pt x="5058" y="474"/>
                    </a:lnTo>
                    <a:lnTo>
                      <a:pt x="5058" y="474"/>
                    </a:lnTo>
                    <a:lnTo>
                      <a:pt x="5058" y="474"/>
                    </a:lnTo>
                    <a:lnTo>
                      <a:pt x="5058" y="474"/>
                    </a:lnTo>
                    <a:lnTo>
                      <a:pt x="5058" y="474"/>
                    </a:lnTo>
                    <a:lnTo>
                      <a:pt x="5058" y="474"/>
                    </a:lnTo>
                    <a:lnTo>
                      <a:pt x="5058" y="474"/>
                    </a:lnTo>
                    <a:lnTo>
                      <a:pt x="5058" y="474"/>
                    </a:lnTo>
                    <a:lnTo>
                      <a:pt x="5058" y="474"/>
                    </a:lnTo>
                    <a:lnTo>
                      <a:pt x="5058" y="474"/>
                    </a:lnTo>
                    <a:lnTo>
                      <a:pt x="5058" y="474"/>
                    </a:lnTo>
                    <a:lnTo>
                      <a:pt x="5058" y="474"/>
                    </a:lnTo>
                    <a:lnTo>
                      <a:pt x="5058" y="474"/>
                    </a:lnTo>
                    <a:lnTo>
                      <a:pt x="5058" y="474"/>
                    </a:lnTo>
                    <a:lnTo>
                      <a:pt x="5058" y="480"/>
                    </a:lnTo>
                    <a:lnTo>
                      <a:pt x="5058" y="480"/>
                    </a:lnTo>
                    <a:lnTo>
                      <a:pt x="5058" y="480"/>
                    </a:lnTo>
                    <a:lnTo>
                      <a:pt x="5058" y="480"/>
                    </a:lnTo>
                    <a:lnTo>
                      <a:pt x="5064" y="480"/>
                    </a:lnTo>
                    <a:lnTo>
                      <a:pt x="5064" y="480"/>
                    </a:lnTo>
                    <a:lnTo>
                      <a:pt x="5064" y="480"/>
                    </a:lnTo>
                    <a:lnTo>
                      <a:pt x="5064" y="480"/>
                    </a:lnTo>
                    <a:lnTo>
                      <a:pt x="5064" y="480"/>
                    </a:lnTo>
                    <a:lnTo>
                      <a:pt x="5064" y="480"/>
                    </a:lnTo>
                    <a:lnTo>
                      <a:pt x="5064" y="480"/>
                    </a:lnTo>
                    <a:lnTo>
                      <a:pt x="5064" y="480"/>
                    </a:lnTo>
                    <a:lnTo>
                      <a:pt x="5064" y="480"/>
                    </a:lnTo>
                    <a:lnTo>
                      <a:pt x="5064" y="480"/>
                    </a:lnTo>
                    <a:lnTo>
                      <a:pt x="5064" y="480"/>
                    </a:lnTo>
                    <a:lnTo>
                      <a:pt x="5064" y="480"/>
                    </a:lnTo>
                    <a:lnTo>
                      <a:pt x="5064" y="480"/>
                    </a:lnTo>
                    <a:lnTo>
                      <a:pt x="5064" y="480"/>
                    </a:lnTo>
                    <a:lnTo>
                      <a:pt x="5064" y="480"/>
                    </a:lnTo>
                    <a:lnTo>
                      <a:pt x="5064" y="480"/>
                    </a:lnTo>
                    <a:lnTo>
                      <a:pt x="5064" y="480"/>
                    </a:lnTo>
                    <a:lnTo>
                      <a:pt x="5064" y="480"/>
                    </a:lnTo>
                    <a:lnTo>
                      <a:pt x="5064" y="480"/>
                    </a:lnTo>
                    <a:lnTo>
                      <a:pt x="5064" y="480"/>
                    </a:lnTo>
                    <a:lnTo>
                      <a:pt x="5064" y="486"/>
                    </a:lnTo>
                    <a:lnTo>
                      <a:pt x="5064" y="486"/>
                    </a:lnTo>
                    <a:lnTo>
                      <a:pt x="5064" y="486"/>
                    </a:lnTo>
                    <a:lnTo>
                      <a:pt x="5064" y="486"/>
                    </a:lnTo>
                    <a:lnTo>
                      <a:pt x="5064" y="486"/>
                    </a:lnTo>
                    <a:lnTo>
                      <a:pt x="5064" y="486"/>
                    </a:lnTo>
                    <a:lnTo>
                      <a:pt x="5064" y="486"/>
                    </a:lnTo>
                    <a:lnTo>
                      <a:pt x="5064" y="486"/>
                    </a:lnTo>
                    <a:lnTo>
                      <a:pt x="5064" y="486"/>
                    </a:lnTo>
                    <a:lnTo>
                      <a:pt x="5064" y="486"/>
                    </a:lnTo>
                    <a:lnTo>
                      <a:pt x="5064" y="486"/>
                    </a:lnTo>
                    <a:lnTo>
                      <a:pt x="5064" y="486"/>
                    </a:lnTo>
                    <a:lnTo>
                      <a:pt x="5064" y="486"/>
                    </a:lnTo>
                    <a:lnTo>
                      <a:pt x="5064" y="486"/>
                    </a:lnTo>
                    <a:lnTo>
                      <a:pt x="5070" y="486"/>
                    </a:lnTo>
                    <a:lnTo>
                      <a:pt x="5070" y="486"/>
                    </a:lnTo>
                    <a:lnTo>
                      <a:pt x="5070" y="486"/>
                    </a:lnTo>
                    <a:lnTo>
                      <a:pt x="5070" y="486"/>
                    </a:lnTo>
                    <a:lnTo>
                      <a:pt x="5070" y="486"/>
                    </a:lnTo>
                    <a:lnTo>
                      <a:pt x="5070" y="486"/>
                    </a:lnTo>
                    <a:lnTo>
                      <a:pt x="5070" y="492"/>
                    </a:lnTo>
                    <a:lnTo>
                      <a:pt x="5070" y="492"/>
                    </a:lnTo>
                    <a:lnTo>
                      <a:pt x="5070" y="492"/>
                    </a:lnTo>
                    <a:lnTo>
                      <a:pt x="5070" y="492"/>
                    </a:lnTo>
                    <a:lnTo>
                      <a:pt x="5070" y="492"/>
                    </a:lnTo>
                    <a:lnTo>
                      <a:pt x="5070" y="492"/>
                    </a:lnTo>
                    <a:lnTo>
                      <a:pt x="5070" y="492"/>
                    </a:lnTo>
                    <a:lnTo>
                      <a:pt x="5070" y="492"/>
                    </a:lnTo>
                    <a:lnTo>
                      <a:pt x="5070" y="492"/>
                    </a:lnTo>
                    <a:lnTo>
                      <a:pt x="5070" y="492"/>
                    </a:lnTo>
                    <a:lnTo>
                      <a:pt x="5070" y="492"/>
                    </a:lnTo>
                    <a:lnTo>
                      <a:pt x="5070" y="492"/>
                    </a:lnTo>
                    <a:lnTo>
                      <a:pt x="5070" y="492"/>
                    </a:lnTo>
                    <a:lnTo>
                      <a:pt x="5070" y="492"/>
                    </a:lnTo>
                    <a:lnTo>
                      <a:pt x="5070" y="492"/>
                    </a:lnTo>
                    <a:lnTo>
                      <a:pt x="5070" y="492"/>
                    </a:lnTo>
                    <a:lnTo>
                      <a:pt x="5070" y="492"/>
                    </a:lnTo>
                    <a:lnTo>
                      <a:pt x="5070" y="492"/>
                    </a:lnTo>
                    <a:lnTo>
                      <a:pt x="5088" y="510"/>
                    </a:lnTo>
                    <a:lnTo>
                      <a:pt x="5088" y="510"/>
                    </a:lnTo>
                    <a:lnTo>
                      <a:pt x="5088" y="510"/>
                    </a:lnTo>
                    <a:lnTo>
                      <a:pt x="5088" y="510"/>
                    </a:lnTo>
                    <a:lnTo>
                      <a:pt x="5088" y="510"/>
                    </a:lnTo>
                    <a:lnTo>
                      <a:pt x="5088" y="510"/>
                    </a:lnTo>
                    <a:lnTo>
                      <a:pt x="5088" y="510"/>
                    </a:lnTo>
                    <a:lnTo>
                      <a:pt x="5088" y="510"/>
                    </a:lnTo>
                    <a:lnTo>
                      <a:pt x="5088" y="510"/>
                    </a:lnTo>
                    <a:lnTo>
                      <a:pt x="5088" y="510"/>
                    </a:lnTo>
                    <a:lnTo>
                      <a:pt x="5088" y="510"/>
                    </a:lnTo>
                    <a:lnTo>
                      <a:pt x="5088" y="510"/>
                    </a:lnTo>
                    <a:lnTo>
                      <a:pt x="5088" y="510"/>
                    </a:lnTo>
                    <a:lnTo>
                      <a:pt x="5088" y="510"/>
                    </a:lnTo>
                    <a:lnTo>
                      <a:pt x="5088" y="516"/>
                    </a:lnTo>
                    <a:lnTo>
                      <a:pt x="5088" y="516"/>
                    </a:lnTo>
                    <a:lnTo>
                      <a:pt x="5094" y="516"/>
                    </a:lnTo>
                    <a:lnTo>
                      <a:pt x="5094" y="516"/>
                    </a:lnTo>
                    <a:lnTo>
                      <a:pt x="5094" y="516"/>
                    </a:lnTo>
                    <a:lnTo>
                      <a:pt x="5094" y="516"/>
                    </a:lnTo>
                    <a:lnTo>
                      <a:pt x="5094" y="516"/>
                    </a:lnTo>
                    <a:lnTo>
                      <a:pt x="5094" y="516"/>
                    </a:lnTo>
                    <a:lnTo>
                      <a:pt x="5094" y="516"/>
                    </a:lnTo>
                    <a:lnTo>
                      <a:pt x="5094" y="516"/>
                    </a:lnTo>
                    <a:lnTo>
                      <a:pt x="5094" y="516"/>
                    </a:lnTo>
                    <a:lnTo>
                      <a:pt x="5094" y="516"/>
                    </a:lnTo>
                    <a:lnTo>
                      <a:pt x="5112" y="504"/>
                    </a:lnTo>
                    <a:lnTo>
                      <a:pt x="5112" y="504"/>
                    </a:lnTo>
                    <a:lnTo>
                      <a:pt x="5112" y="504"/>
                    </a:lnTo>
                    <a:lnTo>
                      <a:pt x="5112" y="504"/>
                    </a:lnTo>
                    <a:lnTo>
                      <a:pt x="5112" y="504"/>
                    </a:lnTo>
                    <a:lnTo>
                      <a:pt x="5112" y="504"/>
                    </a:lnTo>
                    <a:lnTo>
                      <a:pt x="5112" y="504"/>
                    </a:lnTo>
                    <a:lnTo>
                      <a:pt x="5112" y="504"/>
                    </a:lnTo>
                    <a:lnTo>
                      <a:pt x="5112" y="498"/>
                    </a:lnTo>
                    <a:lnTo>
                      <a:pt x="5112" y="498"/>
                    </a:lnTo>
                    <a:lnTo>
                      <a:pt x="5112" y="498"/>
                    </a:lnTo>
                    <a:lnTo>
                      <a:pt x="5112" y="498"/>
                    </a:lnTo>
                    <a:lnTo>
                      <a:pt x="5112" y="498"/>
                    </a:lnTo>
                    <a:lnTo>
                      <a:pt x="5112" y="498"/>
                    </a:lnTo>
                    <a:lnTo>
                      <a:pt x="5112" y="498"/>
                    </a:lnTo>
                    <a:lnTo>
                      <a:pt x="5112" y="498"/>
                    </a:lnTo>
                    <a:lnTo>
                      <a:pt x="5112" y="498"/>
                    </a:lnTo>
                    <a:lnTo>
                      <a:pt x="5112" y="498"/>
                    </a:lnTo>
                    <a:lnTo>
                      <a:pt x="5112" y="498"/>
                    </a:lnTo>
                    <a:lnTo>
                      <a:pt x="5112" y="498"/>
                    </a:lnTo>
                    <a:lnTo>
                      <a:pt x="5112" y="498"/>
                    </a:lnTo>
                    <a:lnTo>
                      <a:pt x="5112" y="498"/>
                    </a:lnTo>
                    <a:lnTo>
                      <a:pt x="5112" y="498"/>
                    </a:lnTo>
                    <a:lnTo>
                      <a:pt x="5112" y="498"/>
                    </a:lnTo>
                    <a:lnTo>
                      <a:pt x="5112" y="498"/>
                    </a:lnTo>
                    <a:lnTo>
                      <a:pt x="5112" y="498"/>
                    </a:lnTo>
                    <a:lnTo>
                      <a:pt x="5112" y="498"/>
                    </a:lnTo>
                    <a:lnTo>
                      <a:pt x="5112" y="498"/>
                    </a:lnTo>
                    <a:lnTo>
                      <a:pt x="5112" y="498"/>
                    </a:lnTo>
                    <a:lnTo>
                      <a:pt x="5112" y="498"/>
                    </a:lnTo>
                    <a:lnTo>
                      <a:pt x="5112" y="492"/>
                    </a:lnTo>
                    <a:lnTo>
                      <a:pt x="5118" y="492"/>
                    </a:lnTo>
                    <a:lnTo>
                      <a:pt x="5118" y="492"/>
                    </a:lnTo>
                    <a:lnTo>
                      <a:pt x="5118" y="492"/>
                    </a:lnTo>
                    <a:lnTo>
                      <a:pt x="5118" y="492"/>
                    </a:lnTo>
                    <a:lnTo>
                      <a:pt x="5118" y="492"/>
                    </a:lnTo>
                    <a:lnTo>
                      <a:pt x="5118" y="492"/>
                    </a:lnTo>
                    <a:lnTo>
                      <a:pt x="5118" y="492"/>
                    </a:lnTo>
                    <a:lnTo>
                      <a:pt x="5118" y="492"/>
                    </a:lnTo>
                    <a:lnTo>
                      <a:pt x="5118" y="492"/>
                    </a:lnTo>
                    <a:lnTo>
                      <a:pt x="5118" y="492"/>
                    </a:lnTo>
                    <a:lnTo>
                      <a:pt x="5118" y="492"/>
                    </a:lnTo>
                    <a:lnTo>
                      <a:pt x="5118" y="492"/>
                    </a:lnTo>
                    <a:lnTo>
                      <a:pt x="5118" y="492"/>
                    </a:lnTo>
                    <a:lnTo>
                      <a:pt x="5118" y="492"/>
                    </a:lnTo>
                    <a:lnTo>
                      <a:pt x="5118" y="492"/>
                    </a:lnTo>
                    <a:lnTo>
                      <a:pt x="5118" y="492"/>
                    </a:lnTo>
                    <a:lnTo>
                      <a:pt x="5118" y="492"/>
                    </a:lnTo>
                    <a:lnTo>
                      <a:pt x="5118" y="492"/>
                    </a:lnTo>
                    <a:lnTo>
                      <a:pt x="5118" y="492"/>
                    </a:lnTo>
                    <a:lnTo>
                      <a:pt x="5118" y="492"/>
                    </a:lnTo>
                    <a:lnTo>
                      <a:pt x="5118" y="486"/>
                    </a:lnTo>
                    <a:lnTo>
                      <a:pt x="5118" y="486"/>
                    </a:lnTo>
                    <a:lnTo>
                      <a:pt x="5118" y="486"/>
                    </a:lnTo>
                    <a:lnTo>
                      <a:pt x="5118" y="486"/>
                    </a:lnTo>
                    <a:lnTo>
                      <a:pt x="5118" y="486"/>
                    </a:lnTo>
                    <a:lnTo>
                      <a:pt x="5118" y="486"/>
                    </a:lnTo>
                    <a:lnTo>
                      <a:pt x="5118" y="486"/>
                    </a:lnTo>
                    <a:lnTo>
                      <a:pt x="5118" y="486"/>
                    </a:lnTo>
                    <a:lnTo>
                      <a:pt x="5118" y="486"/>
                    </a:lnTo>
                    <a:lnTo>
                      <a:pt x="5118" y="486"/>
                    </a:lnTo>
                    <a:lnTo>
                      <a:pt x="5118" y="486"/>
                    </a:lnTo>
                    <a:lnTo>
                      <a:pt x="5118" y="486"/>
                    </a:lnTo>
                    <a:lnTo>
                      <a:pt x="5118" y="486"/>
                    </a:lnTo>
                    <a:lnTo>
                      <a:pt x="5118" y="486"/>
                    </a:lnTo>
                    <a:lnTo>
                      <a:pt x="5118" y="486"/>
                    </a:lnTo>
                    <a:lnTo>
                      <a:pt x="5124" y="486"/>
                    </a:lnTo>
                    <a:lnTo>
                      <a:pt x="5124" y="486"/>
                    </a:lnTo>
                    <a:lnTo>
                      <a:pt x="5124" y="486"/>
                    </a:lnTo>
                    <a:lnTo>
                      <a:pt x="5124" y="486"/>
                    </a:lnTo>
                    <a:lnTo>
                      <a:pt x="5124" y="480"/>
                    </a:lnTo>
                    <a:lnTo>
                      <a:pt x="5124" y="480"/>
                    </a:lnTo>
                    <a:lnTo>
                      <a:pt x="5124" y="480"/>
                    </a:lnTo>
                    <a:lnTo>
                      <a:pt x="5124" y="480"/>
                    </a:lnTo>
                    <a:lnTo>
                      <a:pt x="5124" y="480"/>
                    </a:lnTo>
                    <a:lnTo>
                      <a:pt x="5124" y="480"/>
                    </a:lnTo>
                    <a:lnTo>
                      <a:pt x="5124" y="480"/>
                    </a:lnTo>
                    <a:lnTo>
                      <a:pt x="5124" y="480"/>
                    </a:lnTo>
                    <a:lnTo>
                      <a:pt x="5124" y="480"/>
                    </a:lnTo>
                    <a:lnTo>
                      <a:pt x="5124" y="480"/>
                    </a:lnTo>
                    <a:lnTo>
                      <a:pt x="5124" y="480"/>
                    </a:lnTo>
                    <a:lnTo>
                      <a:pt x="5124" y="480"/>
                    </a:lnTo>
                    <a:lnTo>
                      <a:pt x="5124" y="480"/>
                    </a:lnTo>
                    <a:lnTo>
                      <a:pt x="5124" y="480"/>
                    </a:lnTo>
                    <a:lnTo>
                      <a:pt x="5124" y="480"/>
                    </a:lnTo>
                    <a:lnTo>
                      <a:pt x="5124" y="480"/>
                    </a:lnTo>
                    <a:lnTo>
                      <a:pt x="5124" y="480"/>
                    </a:lnTo>
                    <a:lnTo>
                      <a:pt x="5124" y="480"/>
                    </a:lnTo>
                    <a:lnTo>
                      <a:pt x="5124" y="480"/>
                    </a:lnTo>
                    <a:lnTo>
                      <a:pt x="5124" y="480"/>
                    </a:lnTo>
                    <a:lnTo>
                      <a:pt x="5124" y="480"/>
                    </a:lnTo>
                    <a:lnTo>
                      <a:pt x="5124" y="480"/>
                    </a:lnTo>
                    <a:lnTo>
                      <a:pt x="5124" y="480"/>
                    </a:lnTo>
                    <a:lnTo>
                      <a:pt x="5124" y="480"/>
                    </a:lnTo>
                    <a:lnTo>
                      <a:pt x="5124" y="480"/>
                    </a:lnTo>
                    <a:lnTo>
                      <a:pt x="5124" y="480"/>
                    </a:lnTo>
                    <a:lnTo>
                      <a:pt x="5124" y="480"/>
                    </a:lnTo>
                    <a:lnTo>
                      <a:pt x="5124" y="480"/>
                    </a:lnTo>
                    <a:lnTo>
                      <a:pt x="5130" y="480"/>
                    </a:lnTo>
                    <a:lnTo>
                      <a:pt x="5130" y="480"/>
                    </a:lnTo>
                    <a:lnTo>
                      <a:pt x="5130" y="480"/>
                    </a:lnTo>
                    <a:lnTo>
                      <a:pt x="5130" y="480"/>
                    </a:lnTo>
                    <a:lnTo>
                      <a:pt x="5130" y="480"/>
                    </a:lnTo>
                    <a:lnTo>
                      <a:pt x="5130" y="480"/>
                    </a:lnTo>
                    <a:lnTo>
                      <a:pt x="5130" y="480"/>
                    </a:lnTo>
                    <a:lnTo>
                      <a:pt x="5130" y="480"/>
                    </a:lnTo>
                    <a:lnTo>
                      <a:pt x="5130" y="480"/>
                    </a:lnTo>
                    <a:lnTo>
                      <a:pt x="5130" y="480"/>
                    </a:lnTo>
                    <a:lnTo>
                      <a:pt x="5130" y="480"/>
                    </a:lnTo>
                    <a:lnTo>
                      <a:pt x="5130" y="480"/>
                    </a:lnTo>
                    <a:lnTo>
                      <a:pt x="5130" y="480"/>
                    </a:lnTo>
                    <a:lnTo>
                      <a:pt x="5130" y="480"/>
                    </a:lnTo>
                    <a:lnTo>
                      <a:pt x="5130" y="480"/>
                    </a:lnTo>
                    <a:lnTo>
                      <a:pt x="5130" y="480"/>
                    </a:lnTo>
                    <a:lnTo>
                      <a:pt x="5130" y="480"/>
                    </a:lnTo>
                    <a:lnTo>
                      <a:pt x="5130" y="480"/>
                    </a:lnTo>
                    <a:lnTo>
                      <a:pt x="5130" y="480"/>
                    </a:lnTo>
                    <a:lnTo>
                      <a:pt x="5130" y="480"/>
                    </a:lnTo>
                    <a:lnTo>
                      <a:pt x="5130" y="480"/>
                    </a:lnTo>
                    <a:lnTo>
                      <a:pt x="5130" y="480"/>
                    </a:lnTo>
                    <a:lnTo>
                      <a:pt x="5130" y="480"/>
                    </a:lnTo>
                    <a:lnTo>
                      <a:pt x="5130" y="480"/>
                    </a:lnTo>
                    <a:lnTo>
                      <a:pt x="5130" y="480"/>
                    </a:lnTo>
                    <a:lnTo>
                      <a:pt x="5130" y="480"/>
                    </a:lnTo>
                    <a:lnTo>
                      <a:pt x="5130" y="480"/>
                    </a:lnTo>
                    <a:lnTo>
                      <a:pt x="5130" y="480"/>
                    </a:lnTo>
                    <a:lnTo>
                      <a:pt x="5130" y="480"/>
                    </a:lnTo>
                    <a:lnTo>
                      <a:pt x="5130" y="480"/>
                    </a:lnTo>
                    <a:lnTo>
                      <a:pt x="5130" y="480"/>
                    </a:lnTo>
                    <a:lnTo>
                      <a:pt x="5130" y="480"/>
                    </a:lnTo>
                    <a:lnTo>
                      <a:pt x="5130" y="480"/>
                    </a:lnTo>
                    <a:lnTo>
                      <a:pt x="5136" y="480"/>
                    </a:lnTo>
                    <a:lnTo>
                      <a:pt x="5136" y="480"/>
                    </a:lnTo>
                    <a:lnTo>
                      <a:pt x="5136" y="480"/>
                    </a:lnTo>
                    <a:lnTo>
                      <a:pt x="5136" y="480"/>
                    </a:lnTo>
                    <a:lnTo>
                      <a:pt x="5136" y="480"/>
                    </a:lnTo>
                    <a:lnTo>
                      <a:pt x="5136" y="480"/>
                    </a:lnTo>
                    <a:lnTo>
                      <a:pt x="5136" y="480"/>
                    </a:lnTo>
                    <a:lnTo>
                      <a:pt x="5136" y="480"/>
                    </a:lnTo>
                    <a:lnTo>
                      <a:pt x="5136" y="480"/>
                    </a:lnTo>
                    <a:lnTo>
                      <a:pt x="5136" y="480"/>
                    </a:lnTo>
                    <a:lnTo>
                      <a:pt x="5136" y="480"/>
                    </a:lnTo>
                    <a:lnTo>
                      <a:pt x="5136" y="480"/>
                    </a:lnTo>
                    <a:lnTo>
                      <a:pt x="5136" y="480"/>
                    </a:lnTo>
                    <a:lnTo>
                      <a:pt x="5136" y="480"/>
                    </a:lnTo>
                    <a:lnTo>
                      <a:pt x="5136" y="480"/>
                    </a:lnTo>
                    <a:lnTo>
                      <a:pt x="5136" y="480"/>
                    </a:lnTo>
                    <a:lnTo>
                      <a:pt x="5136" y="480"/>
                    </a:lnTo>
                    <a:lnTo>
                      <a:pt x="5136" y="480"/>
                    </a:lnTo>
                    <a:lnTo>
                      <a:pt x="5136" y="480"/>
                    </a:lnTo>
                    <a:lnTo>
                      <a:pt x="5136" y="480"/>
                    </a:lnTo>
                    <a:lnTo>
                      <a:pt x="5136" y="480"/>
                    </a:lnTo>
                    <a:lnTo>
                      <a:pt x="5136" y="480"/>
                    </a:lnTo>
                    <a:lnTo>
                      <a:pt x="5136" y="480"/>
                    </a:lnTo>
                    <a:lnTo>
                      <a:pt x="5136" y="480"/>
                    </a:lnTo>
                    <a:lnTo>
                      <a:pt x="5136" y="480"/>
                    </a:lnTo>
                    <a:lnTo>
                      <a:pt x="5136" y="480"/>
                    </a:lnTo>
                    <a:lnTo>
                      <a:pt x="5136" y="480"/>
                    </a:lnTo>
                    <a:lnTo>
                      <a:pt x="5136" y="486"/>
                    </a:lnTo>
                    <a:lnTo>
                      <a:pt x="5136" y="486"/>
                    </a:lnTo>
                    <a:lnTo>
                      <a:pt x="5136" y="486"/>
                    </a:lnTo>
                    <a:lnTo>
                      <a:pt x="5136" y="486"/>
                    </a:lnTo>
                    <a:lnTo>
                      <a:pt x="5136" y="486"/>
                    </a:lnTo>
                    <a:lnTo>
                      <a:pt x="5142" y="486"/>
                    </a:lnTo>
                    <a:lnTo>
                      <a:pt x="5142" y="486"/>
                    </a:lnTo>
                    <a:lnTo>
                      <a:pt x="5142" y="486"/>
                    </a:lnTo>
                    <a:lnTo>
                      <a:pt x="5142" y="486"/>
                    </a:lnTo>
                    <a:lnTo>
                      <a:pt x="5142" y="486"/>
                    </a:lnTo>
                    <a:lnTo>
                      <a:pt x="5142" y="486"/>
                    </a:lnTo>
                    <a:lnTo>
                      <a:pt x="5142" y="486"/>
                    </a:lnTo>
                    <a:lnTo>
                      <a:pt x="5142" y="486"/>
                    </a:lnTo>
                    <a:lnTo>
                      <a:pt x="5142" y="486"/>
                    </a:lnTo>
                    <a:lnTo>
                      <a:pt x="5142" y="486"/>
                    </a:lnTo>
                    <a:lnTo>
                      <a:pt x="5142" y="486"/>
                    </a:lnTo>
                    <a:lnTo>
                      <a:pt x="5142" y="486"/>
                    </a:lnTo>
                    <a:lnTo>
                      <a:pt x="5142" y="486"/>
                    </a:lnTo>
                    <a:lnTo>
                      <a:pt x="5142" y="486"/>
                    </a:lnTo>
                    <a:lnTo>
                      <a:pt x="5142" y="486"/>
                    </a:lnTo>
                    <a:lnTo>
                      <a:pt x="5142" y="492"/>
                    </a:lnTo>
                    <a:lnTo>
                      <a:pt x="5142" y="492"/>
                    </a:lnTo>
                    <a:lnTo>
                      <a:pt x="5142" y="492"/>
                    </a:lnTo>
                    <a:lnTo>
                      <a:pt x="5142" y="492"/>
                    </a:lnTo>
                    <a:lnTo>
                      <a:pt x="5142" y="492"/>
                    </a:lnTo>
                    <a:lnTo>
                      <a:pt x="5142" y="492"/>
                    </a:lnTo>
                    <a:lnTo>
                      <a:pt x="5142" y="492"/>
                    </a:lnTo>
                    <a:lnTo>
                      <a:pt x="5142" y="492"/>
                    </a:lnTo>
                    <a:lnTo>
                      <a:pt x="5142" y="492"/>
                    </a:lnTo>
                    <a:lnTo>
                      <a:pt x="5142" y="492"/>
                    </a:lnTo>
                    <a:lnTo>
                      <a:pt x="5142" y="492"/>
                    </a:lnTo>
                    <a:lnTo>
                      <a:pt x="5142" y="492"/>
                    </a:lnTo>
                    <a:lnTo>
                      <a:pt x="5142" y="492"/>
                    </a:lnTo>
                    <a:lnTo>
                      <a:pt x="5142" y="492"/>
                    </a:lnTo>
                    <a:lnTo>
                      <a:pt x="5142" y="492"/>
                    </a:lnTo>
                    <a:lnTo>
                      <a:pt x="5142" y="492"/>
                    </a:lnTo>
                    <a:lnTo>
                      <a:pt x="5142" y="492"/>
                    </a:lnTo>
                    <a:lnTo>
                      <a:pt x="5142" y="492"/>
                    </a:lnTo>
                    <a:lnTo>
                      <a:pt x="5142" y="492"/>
                    </a:lnTo>
                    <a:lnTo>
                      <a:pt x="5148" y="492"/>
                    </a:lnTo>
                    <a:lnTo>
                      <a:pt x="5148" y="498"/>
                    </a:lnTo>
                    <a:lnTo>
                      <a:pt x="5148" y="498"/>
                    </a:lnTo>
                    <a:lnTo>
                      <a:pt x="5148" y="498"/>
                    </a:lnTo>
                    <a:lnTo>
                      <a:pt x="5148" y="498"/>
                    </a:lnTo>
                    <a:lnTo>
                      <a:pt x="5148" y="498"/>
                    </a:lnTo>
                    <a:lnTo>
                      <a:pt x="5166" y="516"/>
                    </a:lnTo>
                    <a:lnTo>
                      <a:pt x="5166" y="516"/>
                    </a:lnTo>
                    <a:lnTo>
                      <a:pt x="5166" y="516"/>
                    </a:lnTo>
                    <a:lnTo>
                      <a:pt x="5166" y="516"/>
                    </a:lnTo>
                    <a:lnTo>
                      <a:pt x="5166" y="516"/>
                    </a:lnTo>
                    <a:lnTo>
                      <a:pt x="5166" y="516"/>
                    </a:lnTo>
                    <a:lnTo>
                      <a:pt x="5166" y="516"/>
                    </a:lnTo>
                    <a:lnTo>
                      <a:pt x="5166" y="516"/>
                    </a:lnTo>
                    <a:lnTo>
                      <a:pt x="5166" y="516"/>
                    </a:lnTo>
                    <a:lnTo>
                      <a:pt x="5166" y="516"/>
                    </a:lnTo>
                    <a:lnTo>
                      <a:pt x="5166" y="516"/>
                    </a:lnTo>
                    <a:lnTo>
                      <a:pt x="5166" y="516"/>
                    </a:lnTo>
                    <a:lnTo>
                      <a:pt x="5166" y="516"/>
                    </a:lnTo>
                    <a:lnTo>
                      <a:pt x="5166" y="516"/>
                    </a:lnTo>
                    <a:lnTo>
                      <a:pt x="5166" y="516"/>
                    </a:lnTo>
                    <a:lnTo>
                      <a:pt x="5166" y="516"/>
                    </a:lnTo>
                    <a:lnTo>
                      <a:pt x="5166" y="516"/>
                    </a:lnTo>
                    <a:lnTo>
                      <a:pt x="5166" y="516"/>
                    </a:lnTo>
                    <a:lnTo>
                      <a:pt x="5166" y="516"/>
                    </a:lnTo>
                    <a:lnTo>
                      <a:pt x="5166" y="516"/>
                    </a:lnTo>
                    <a:lnTo>
                      <a:pt x="5166" y="516"/>
                    </a:lnTo>
                    <a:lnTo>
                      <a:pt x="5166" y="516"/>
                    </a:lnTo>
                    <a:lnTo>
                      <a:pt x="5166" y="516"/>
                    </a:lnTo>
                    <a:lnTo>
                      <a:pt x="5166" y="516"/>
                    </a:lnTo>
                    <a:lnTo>
                      <a:pt x="5166" y="516"/>
                    </a:lnTo>
                    <a:lnTo>
                      <a:pt x="5166" y="516"/>
                    </a:lnTo>
                    <a:lnTo>
                      <a:pt x="5184" y="504"/>
                    </a:lnTo>
                    <a:lnTo>
                      <a:pt x="5184" y="504"/>
                    </a:lnTo>
                    <a:lnTo>
                      <a:pt x="5184" y="504"/>
                    </a:lnTo>
                    <a:lnTo>
                      <a:pt x="5184" y="504"/>
                    </a:lnTo>
                    <a:lnTo>
                      <a:pt x="5184" y="504"/>
                    </a:lnTo>
                    <a:lnTo>
                      <a:pt x="5184" y="504"/>
                    </a:lnTo>
                    <a:lnTo>
                      <a:pt x="5184" y="504"/>
                    </a:lnTo>
                    <a:lnTo>
                      <a:pt x="5184" y="504"/>
                    </a:lnTo>
                    <a:lnTo>
                      <a:pt x="5184" y="504"/>
                    </a:lnTo>
                    <a:lnTo>
                      <a:pt x="5184" y="504"/>
                    </a:lnTo>
                    <a:lnTo>
                      <a:pt x="5184" y="504"/>
                    </a:lnTo>
                    <a:lnTo>
                      <a:pt x="5184" y="504"/>
                    </a:lnTo>
                    <a:lnTo>
                      <a:pt x="5184" y="504"/>
                    </a:lnTo>
                    <a:lnTo>
                      <a:pt x="5184" y="504"/>
                    </a:lnTo>
                    <a:lnTo>
                      <a:pt x="5184" y="504"/>
                    </a:lnTo>
                    <a:lnTo>
                      <a:pt x="5184" y="498"/>
                    </a:lnTo>
                    <a:lnTo>
                      <a:pt x="5190" y="498"/>
                    </a:lnTo>
                    <a:lnTo>
                      <a:pt x="5190" y="498"/>
                    </a:lnTo>
                    <a:lnTo>
                      <a:pt x="5190" y="498"/>
                    </a:lnTo>
                    <a:lnTo>
                      <a:pt x="5190" y="498"/>
                    </a:lnTo>
                    <a:lnTo>
                      <a:pt x="5190" y="498"/>
                    </a:lnTo>
                    <a:lnTo>
                      <a:pt x="5190" y="498"/>
                    </a:lnTo>
                    <a:lnTo>
                      <a:pt x="5190" y="498"/>
                    </a:lnTo>
                    <a:lnTo>
                      <a:pt x="5190" y="498"/>
                    </a:lnTo>
                    <a:lnTo>
                      <a:pt x="5190" y="498"/>
                    </a:lnTo>
                    <a:lnTo>
                      <a:pt x="5190" y="498"/>
                    </a:lnTo>
                    <a:lnTo>
                      <a:pt x="5190" y="498"/>
                    </a:lnTo>
                    <a:lnTo>
                      <a:pt x="5190" y="498"/>
                    </a:lnTo>
                    <a:lnTo>
                      <a:pt x="5190" y="498"/>
                    </a:lnTo>
                    <a:lnTo>
                      <a:pt x="5190" y="498"/>
                    </a:lnTo>
                    <a:lnTo>
                      <a:pt x="5190" y="498"/>
                    </a:lnTo>
                    <a:lnTo>
                      <a:pt x="5190" y="498"/>
                    </a:lnTo>
                    <a:lnTo>
                      <a:pt x="5190" y="498"/>
                    </a:lnTo>
                    <a:lnTo>
                      <a:pt x="5190" y="498"/>
                    </a:lnTo>
                    <a:lnTo>
                      <a:pt x="5190" y="498"/>
                    </a:lnTo>
                    <a:lnTo>
                      <a:pt x="5190" y="498"/>
                    </a:lnTo>
                    <a:lnTo>
                      <a:pt x="5190" y="498"/>
                    </a:lnTo>
                    <a:lnTo>
                      <a:pt x="5190" y="492"/>
                    </a:lnTo>
                    <a:lnTo>
                      <a:pt x="5190" y="492"/>
                    </a:lnTo>
                    <a:lnTo>
                      <a:pt x="5190" y="492"/>
                    </a:lnTo>
                    <a:lnTo>
                      <a:pt x="5190" y="492"/>
                    </a:lnTo>
                    <a:lnTo>
                      <a:pt x="5190" y="492"/>
                    </a:lnTo>
                    <a:lnTo>
                      <a:pt x="5190" y="492"/>
                    </a:lnTo>
                    <a:lnTo>
                      <a:pt x="5190" y="492"/>
                    </a:lnTo>
                    <a:lnTo>
                      <a:pt x="5190" y="492"/>
                    </a:lnTo>
                    <a:lnTo>
                      <a:pt x="5190" y="492"/>
                    </a:lnTo>
                    <a:lnTo>
                      <a:pt x="5190" y="492"/>
                    </a:lnTo>
                    <a:lnTo>
                      <a:pt x="5190" y="492"/>
                    </a:lnTo>
                    <a:lnTo>
                      <a:pt x="5190" y="492"/>
                    </a:lnTo>
                    <a:lnTo>
                      <a:pt x="5190" y="492"/>
                    </a:lnTo>
                    <a:lnTo>
                      <a:pt x="5190" y="492"/>
                    </a:lnTo>
                    <a:lnTo>
                      <a:pt x="5196" y="492"/>
                    </a:lnTo>
                    <a:lnTo>
                      <a:pt x="5196" y="492"/>
                    </a:lnTo>
                    <a:lnTo>
                      <a:pt x="5196" y="492"/>
                    </a:lnTo>
                    <a:lnTo>
                      <a:pt x="5196" y="492"/>
                    </a:lnTo>
                    <a:lnTo>
                      <a:pt x="5196" y="492"/>
                    </a:lnTo>
                    <a:lnTo>
                      <a:pt x="5196" y="492"/>
                    </a:lnTo>
                    <a:lnTo>
                      <a:pt x="5196" y="486"/>
                    </a:lnTo>
                    <a:lnTo>
                      <a:pt x="5196" y="486"/>
                    </a:lnTo>
                    <a:lnTo>
                      <a:pt x="5196" y="486"/>
                    </a:lnTo>
                    <a:lnTo>
                      <a:pt x="5196" y="486"/>
                    </a:lnTo>
                    <a:lnTo>
                      <a:pt x="5196" y="486"/>
                    </a:lnTo>
                    <a:lnTo>
                      <a:pt x="5196" y="486"/>
                    </a:lnTo>
                    <a:lnTo>
                      <a:pt x="5196" y="486"/>
                    </a:lnTo>
                    <a:lnTo>
                      <a:pt x="5196" y="486"/>
                    </a:lnTo>
                    <a:lnTo>
                      <a:pt x="5196" y="486"/>
                    </a:lnTo>
                    <a:lnTo>
                      <a:pt x="5196" y="486"/>
                    </a:lnTo>
                    <a:lnTo>
                      <a:pt x="5196" y="486"/>
                    </a:lnTo>
                    <a:lnTo>
                      <a:pt x="5196" y="486"/>
                    </a:lnTo>
                    <a:lnTo>
                      <a:pt x="5196" y="486"/>
                    </a:lnTo>
                    <a:lnTo>
                      <a:pt x="5196" y="486"/>
                    </a:lnTo>
                    <a:lnTo>
                      <a:pt x="5196" y="486"/>
                    </a:lnTo>
                    <a:lnTo>
                      <a:pt x="5196" y="486"/>
                    </a:lnTo>
                    <a:lnTo>
                      <a:pt x="5196" y="486"/>
                    </a:lnTo>
                    <a:lnTo>
                      <a:pt x="5196" y="486"/>
                    </a:lnTo>
                    <a:lnTo>
                      <a:pt x="5196" y="486"/>
                    </a:lnTo>
                    <a:lnTo>
                      <a:pt x="5196" y="486"/>
                    </a:lnTo>
                    <a:lnTo>
                      <a:pt x="5196" y="486"/>
                    </a:lnTo>
                    <a:lnTo>
                      <a:pt x="5196" y="486"/>
                    </a:lnTo>
                    <a:lnTo>
                      <a:pt x="5196" y="480"/>
                    </a:lnTo>
                    <a:lnTo>
                      <a:pt x="5196" y="480"/>
                    </a:lnTo>
                    <a:lnTo>
                      <a:pt x="5196" y="480"/>
                    </a:lnTo>
                    <a:lnTo>
                      <a:pt x="5196" y="480"/>
                    </a:lnTo>
                    <a:lnTo>
                      <a:pt x="5196" y="480"/>
                    </a:lnTo>
                    <a:lnTo>
                      <a:pt x="5202" y="480"/>
                    </a:lnTo>
                    <a:lnTo>
                      <a:pt x="5202" y="480"/>
                    </a:lnTo>
                    <a:lnTo>
                      <a:pt x="5202" y="480"/>
                    </a:lnTo>
                    <a:lnTo>
                      <a:pt x="5202" y="480"/>
                    </a:lnTo>
                    <a:lnTo>
                      <a:pt x="5202" y="480"/>
                    </a:lnTo>
                    <a:lnTo>
                      <a:pt x="5202" y="480"/>
                    </a:lnTo>
                    <a:lnTo>
                      <a:pt x="5202" y="480"/>
                    </a:lnTo>
                    <a:lnTo>
                      <a:pt x="5202" y="480"/>
                    </a:lnTo>
                    <a:lnTo>
                      <a:pt x="5202" y="480"/>
                    </a:lnTo>
                    <a:lnTo>
                      <a:pt x="5202" y="480"/>
                    </a:lnTo>
                    <a:lnTo>
                      <a:pt x="5202" y="480"/>
                    </a:lnTo>
                    <a:lnTo>
                      <a:pt x="5202" y="480"/>
                    </a:lnTo>
                    <a:lnTo>
                      <a:pt x="5202" y="480"/>
                    </a:lnTo>
                    <a:lnTo>
                      <a:pt x="5202" y="480"/>
                    </a:lnTo>
                    <a:lnTo>
                      <a:pt x="5202" y="480"/>
                    </a:lnTo>
                    <a:lnTo>
                      <a:pt x="5202" y="480"/>
                    </a:lnTo>
                    <a:lnTo>
                      <a:pt x="5202" y="480"/>
                    </a:lnTo>
                    <a:lnTo>
                      <a:pt x="5202" y="480"/>
                    </a:lnTo>
                    <a:lnTo>
                      <a:pt x="5202" y="480"/>
                    </a:lnTo>
                    <a:lnTo>
                      <a:pt x="5202" y="480"/>
                    </a:lnTo>
                    <a:lnTo>
                      <a:pt x="5202" y="480"/>
                    </a:lnTo>
                    <a:lnTo>
                      <a:pt x="5202" y="480"/>
                    </a:lnTo>
                    <a:lnTo>
                      <a:pt x="5202" y="480"/>
                    </a:lnTo>
                    <a:lnTo>
                      <a:pt x="5202" y="480"/>
                    </a:lnTo>
                    <a:lnTo>
                      <a:pt x="5202" y="480"/>
                    </a:lnTo>
                    <a:lnTo>
                      <a:pt x="5202" y="480"/>
                    </a:lnTo>
                    <a:lnTo>
                      <a:pt x="5202" y="480"/>
                    </a:lnTo>
                    <a:lnTo>
                      <a:pt x="5202" y="480"/>
                    </a:lnTo>
                    <a:lnTo>
                      <a:pt x="5202" y="480"/>
                    </a:lnTo>
                    <a:lnTo>
                      <a:pt x="5202" y="480"/>
                    </a:lnTo>
                    <a:lnTo>
                      <a:pt x="5202" y="480"/>
                    </a:lnTo>
                    <a:lnTo>
                      <a:pt x="5202" y="480"/>
                    </a:lnTo>
                    <a:lnTo>
                      <a:pt x="5208" y="480"/>
                    </a:lnTo>
                    <a:lnTo>
                      <a:pt x="5208" y="480"/>
                    </a:lnTo>
                    <a:lnTo>
                      <a:pt x="5208" y="480"/>
                    </a:lnTo>
                    <a:lnTo>
                      <a:pt x="5208" y="480"/>
                    </a:lnTo>
                    <a:lnTo>
                      <a:pt x="5208" y="480"/>
                    </a:lnTo>
                    <a:lnTo>
                      <a:pt x="5208" y="480"/>
                    </a:lnTo>
                    <a:lnTo>
                      <a:pt x="5208" y="480"/>
                    </a:lnTo>
                    <a:lnTo>
                      <a:pt x="5208" y="480"/>
                    </a:lnTo>
                    <a:lnTo>
                      <a:pt x="5208" y="480"/>
                    </a:lnTo>
                    <a:lnTo>
                      <a:pt x="5208" y="480"/>
                    </a:lnTo>
                    <a:lnTo>
                      <a:pt x="5208" y="480"/>
                    </a:lnTo>
                    <a:lnTo>
                      <a:pt x="5208" y="480"/>
                    </a:lnTo>
                    <a:lnTo>
                      <a:pt x="5208" y="480"/>
                    </a:lnTo>
                    <a:lnTo>
                      <a:pt x="5208" y="480"/>
                    </a:lnTo>
                    <a:lnTo>
                      <a:pt x="5208" y="480"/>
                    </a:lnTo>
                    <a:lnTo>
                      <a:pt x="5208" y="480"/>
                    </a:lnTo>
                    <a:lnTo>
                      <a:pt x="5208" y="480"/>
                    </a:lnTo>
                    <a:lnTo>
                      <a:pt x="5208" y="480"/>
                    </a:lnTo>
                    <a:lnTo>
                      <a:pt x="5208" y="480"/>
                    </a:lnTo>
                    <a:lnTo>
                      <a:pt x="5208" y="480"/>
                    </a:lnTo>
                    <a:lnTo>
                      <a:pt x="5208" y="480"/>
                    </a:lnTo>
                    <a:lnTo>
                      <a:pt x="5208" y="480"/>
                    </a:lnTo>
                    <a:lnTo>
                      <a:pt x="5208" y="480"/>
                    </a:lnTo>
                    <a:lnTo>
                      <a:pt x="5208" y="480"/>
                    </a:lnTo>
                    <a:lnTo>
                      <a:pt x="5208" y="480"/>
                    </a:lnTo>
                    <a:lnTo>
                      <a:pt x="5208" y="480"/>
                    </a:lnTo>
                    <a:lnTo>
                      <a:pt x="5208" y="480"/>
                    </a:lnTo>
                    <a:lnTo>
                      <a:pt x="5208" y="480"/>
                    </a:lnTo>
                    <a:lnTo>
                      <a:pt x="5208" y="480"/>
                    </a:lnTo>
                    <a:lnTo>
                      <a:pt x="5208" y="480"/>
                    </a:lnTo>
                    <a:lnTo>
                      <a:pt x="5208" y="480"/>
                    </a:lnTo>
                    <a:lnTo>
                      <a:pt x="5208" y="486"/>
                    </a:lnTo>
                    <a:lnTo>
                      <a:pt x="5214" y="486"/>
                    </a:lnTo>
                    <a:lnTo>
                      <a:pt x="5214" y="486"/>
                    </a:lnTo>
                    <a:lnTo>
                      <a:pt x="5214" y="486"/>
                    </a:lnTo>
                    <a:lnTo>
                      <a:pt x="5214" y="486"/>
                    </a:lnTo>
                    <a:lnTo>
                      <a:pt x="5214" y="486"/>
                    </a:lnTo>
                    <a:lnTo>
                      <a:pt x="5214" y="486"/>
                    </a:lnTo>
                    <a:lnTo>
                      <a:pt x="5214" y="486"/>
                    </a:lnTo>
                    <a:lnTo>
                      <a:pt x="5214" y="486"/>
                    </a:lnTo>
                    <a:lnTo>
                      <a:pt x="5214" y="486"/>
                    </a:lnTo>
                    <a:lnTo>
                      <a:pt x="5214" y="486"/>
                    </a:lnTo>
                    <a:lnTo>
                      <a:pt x="5214" y="486"/>
                    </a:lnTo>
                    <a:lnTo>
                      <a:pt x="5214" y="486"/>
                    </a:lnTo>
                    <a:lnTo>
                      <a:pt x="5214" y="486"/>
                    </a:lnTo>
                    <a:lnTo>
                      <a:pt x="5214" y="486"/>
                    </a:lnTo>
                    <a:lnTo>
                      <a:pt x="5214" y="486"/>
                    </a:lnTo>
                    <a:lnTo>
                      <a:pt x="5214" y="486"/>
                    </a:lnTo>
                    <a:lnTo>
                      <a:pt x="5214" y="486"/>
                    </a:lnTo>
                    <a:lnTo>
                      <a:pt x="5214" y="486"/>
                    </a:lnTo>
                    <a:lnTo>
                      <a:pt x="5214" y="486"/>
                    </a:lnTo>
                    <a:lnTo>
                      <a:pt x="5214" y="486"/>
                    </a:lnTo>
                    <a:lnTo>
                      <a:pt x="5214" y="486"/>
                    </a:lnTo>
                    <a:lnTo>
                      <a:pt x="5214" y="492"/>
                    </a:lnTo>
                    <a:lnTo>
                      <a:pt x="5214" y="492"/>
                    </a:lnTo>
                    <a:lnTo>
                      <a:pt x="5214" y="492"/>
                    </a:lnTo>
                    <a:lnTo>
                      <a:pt x="5214" y="492"/>
                    </a:lnTo>
                    <a:lnTo>
                      <a:pt x="5214" y="492"/>
                    </a:lnTo>
                    <a:lnTo>
                      <a:pt x="5214" y="492"/>
                    </a:lnTo>
                    <a:lnTo>
                      <a:pt x="5214" y="492"/>
                    </a:lnTo>
                    <a:lnTo>
                      <a:pt x="5214" y="492"/>
                    </a:lnTo>
                    <a:lnTo>
                      <a:pt x="5214" y="492"/>
                    </a:lnTo>
                    <a:lnTo>
                      <a:pt x="5214" y="492"/>
                    </a:lnTo>
                    <a:lnTo>
                      <a:pt x="5214" y="492"/>
                    </a:lnTo>
                    <a:lnTo>
                      <a:pt x="5214" y="492"/>
                    </a:lnTo>
                    <a:lnTo>
                      <a:pt x="5214" y="492"/>
                    </a:lnTo>
                    <a:lnTo>
                      <a:pt x="5220" y="492"/>
                    </a:lnTo>
                    <a:lnTo>
                      <a:pt x="5220" y="492"/>
                    </a:lnTo>
                    <a:lnTo>
                      <a:pt x="5220" y="492"/>
                    </a:lnTo>
                    <a:lnTo>
                      <a:pt x="5220" y="492"/>
                    </a:lnTo>
                    <a:lnTo>
                      <a:pt x="5220" y="492"/>
                    </a:lnTo>
                    <a:lnTo>
                      <a:pt x="5220" y="492"/>
                    </a:lnTo>
                    <a:lnTo>
                      <a:pt x="5220" y="492"/>
                    </a:lnTo>
                    <a:lnTo>
                      <a:pt x="5220" y="498"/>
                    </a:lnTo>
                    <a:lnTo>
                      <a:pt x="5220" y="498"/>
                    </a:lnTo>
                    <a:lnTo>
                      <a:pt x="5220" y="498"/>
                    </a:lnTo>
                    <a:lnTo>
                      <a:pt x="5220" y="498"/>
                    </a:lnTo>
                    <a:lnTo>
                      <a:pt x="5220" y="498"/>
                    </a:lnTo>
                    <a:lnTo>
                      <a:pt x="5220" y="498"/>
                    </a:lnTo>
                    <a:lnTo>
                      <a:pt x="5220" y="498"/>
                    </a:lnTo>
                    <a:lnTo>
                      <a:pt x="5220" y="498"/>
                    </a:lnTo>
                    <a:lnTo>
                      <a:pt x="5220" y="498"/>
                    </a:lnTo>
                    <a:lnTo>
                      <a:pt x="5220" y="498"/>
                    </a:lnTo>
                    <a:lnTo>
                      <a:pt x="5220" y="498"/>
                    </a:lnTo>
                    <a:lnTo>
                      <a:pt x="5220" y="498"/>
                    </a:lnTo>
                    <a:lnTo>
                      <a:pt x="5220" y="498"/>
                    </a:lnTo>
                    <a:lnTo>
                      <a:pt x="5220" y="498"/>
                    </a:lnTo>
                    <a:lnTo>
                      <a:pt x="5238" y="516"/>
                    </a:lnTo>
                    <a:lnTo>
                      <a:pt x="5238" y="516"/>
                    </a:lnTo>
                    <a:lnTo>
                      <a:pt x="5238" y="516"/>
                    </a:lnTo>
                    <a:lnTo>
                      <a:pt x="5238" y="516"/>
                    </a:lnTo>
                    <a:lnTo>
                      <a:pt x="5238" y="516"/>
                    </a:lnTo>
                    <a:lnTo>
                      <a:pt x="5238" y="516"/>
                    </a:lnTo>
                    <a:lnTo>
                      <a:pt x="5238" y="516"/>
                    </a:lnTo>
                    <a:lnTo>
                      <a:pt x="5238" y="516"/>
                    </a:lnTo>
                    <a:lnTo>
                      <a:pt x="5238" y="516"/>
                    </a:lnTo>
                    <a:lnTo>
                      <a:pt x="5238" y="516"/>
                    </a:lnTo>
                    <a:lnTo>
                      <a:pt x="5238" y="516"/>
                    </a:lnTo>
                    <a:lnTo>
                      <a:pt x="5238" y="516"/>
                    </a:lnTo>
                    <a:lnTo>
                      <a:pt x="5238" y="516"/>
                    </a:lnTo>
                    <a:lnTo>
                      <a:pt x="5238" y="516"/>
                    </a:lnTo>
                    <a:lnTo>
                      <a:pt x="5238" y="516"/>
                    </a:lnTo>
                    <a:lnTo>
                      <a:pt x="5238" y="516"/>
                    </a:lnTo>
                    <a:lnTo>
                      <a:pt x="5238" y="516"/>
                    </a:lnTo>
                    <a:lnTo>
                      <a:pt x="5238" y="516"/>
                    </a:lnTo>
                    <a:lnTo>
                      <a:pt x="5238" y="516"/>
                    </a:lnTo>
                    <a:lnTo>
                      <a:pt x="5238" y="516"/>
                    </a:lnTo>
                    <a:lnTo>
                      <a:pt x="5244" y="516"/>
                    </a:lnTo>
                    <a:lnTo>
                      <a:pt x="5244" y="516"/>
                    </a:lnTo>
                    <a:lnTo>
                      <a:pt x="5244" y="516"/>
                    </a:lnTo>
                    <a:lnTo>
                      <a:pt x="5244" y="516"/>
                    </a:lnTo>
                    <a:lnTo>
                      <a:pt x="5244" y="516"/>
                    </a:lnTo>
                    <a:lnTo>
                      <a:pt x="5244" y="516"/>
                    </a:lnTo>
                    <a:lnTo>
                      <a:pt x="5262" y="510"/>
                    </a:lnTo>
                    <a:lnTo>
                      <a:pt x="5262" y="510"/>
                    </a:lnTo>
                    <a:lnTo>
                      <a:pt x="5262" y="510"/>
                    </a:lnTo>
                    <a:lnTo>
                      <a:pt x="5262" y="510"/>
                    </a:lnTo>
                    <a:lnTo>
                      <a:pt x="5262" y="510"/>
                    </a:lnTo>
                    <a:lnTo>
                      <a:pt x="5262" y="510"/>
                    </a:lnTo>
                    <a:lnTo>
                      <a:pt x="5262" y="504"/>
                    </a:lnTo>
                    <a:lnTo>
                      <a:pt x="5262" y="504"/>
                    </a:lnTo>
                    <a:lnTo>
                      <a:pt x="5262" y="504"/>
                    </a:lnTo>
                    <a:lnTo>
                      <a:pt x="5262" y="504"/>
                    </a:lnTo>
                    <a:lnTo>
                      <a:pt x="5262" y="504"/>
                    </a:lnTo>
                    <a:lnTo>
                      <a:pt x="5262" y="504"/>
                    </a:lnTo>
                    <a:lnTo>
                      <a:pt x="5262" y="504"/>
                    </a:lnTo>
                    <a:lnTo>
                      <a:pt x="5262" y="504"/>
                    </a:lnTo>
                    <a:lnTo>
                      <a:pt x="5262" y="504"/>
                    </a:lnTo>
                    <a:lnTo>
                      <a:pt x="5262" y="504"/>
                    </a:lnTo>
                    <a:lnTo>
                      <a:pt x="5262" y="504"/>
                    </a:lnTo>
                    <a:lnTo>
                      <a:pt x="5262" y="504"/>
                    </a:lnTo>
                    <a:lnTo>
                      <a:pt x="5262" y="504"/>
                    </a:lnTo>
                    <a:lnTo>
                      <a:pt x="5262" y="504"/>
                    </a:lnTo>
                    <a:lnTo>
                      <a:pt x="5262" y="504"/>
                    </a:lnTo>
                    <a:lnTo>
                      <a:pt x="5262" y="504"/>
                    </a:lnTo>
                    <a:lnTo>
                      <a:pt x="5262" y="504"/>
                    </a:lnTo>
                    <a:lnTo>
                      <a:pt x="5262" y="504"/>
                    </a:lnTo>
                    <a:lnTo>
                      <a:pt x="5262" y="504"/>
                    </a:lnTo>
                    <a:lnTo>
                      <a:pt x="5262" y="504"/>
                    </a:lnTo>
                    <a:lnTo>
                      <a:pt x="5262" y="504"/>
                    </a:lnTo>
                    <a:lnTo>
                      <a:pt x="5262" y="504"/>
                    </a:lnTo>
                    <a:lnTo>
                      <a:pt x="5262" y="504"/>
                    </a:lnTo>
                    <a:lnTo>
                      <a:pt x="5262" y="498"/>
                    </a:lnTo>
                    <a:lnTo>
                      <a:pt x="5262" y="498"/>
                    </a:lnTo>
                    <a:lnTo>
                      <a:pt x="5262" y="498"/>
                    </a:lnTo>
                    <a:lnTo>
                      <a:pt x="5262" y="498"/>
                    </a:lnTo>
                    <a:lnTo>
                      <a:pt x="5262" y="498"/>
                    </a:lnTo>
                    <a:lnTo>
                      <a:pt x="5268" y="498"/>
                    </a:lnTo>
                    <a:lnTo>
                      <a:pt x="5268" y="498"/>
                    </a:lnTo>
                    <a:lnTo>
                      <a:pt x="5268" y="498"/>
                    </a:lnTo>
                    <a:lnTo>
                      <a:pt x="5268" y="498"/>
                    </a:lnTo>
                    <a:lnTo>
                      <a:pt x="5268" y="498"/>
                    </a:lnTo>
                    <a:lnTo>
                      <a:pt x="5268" y="498"/>
                    </a:lnTo>
                    <a:lnTo>
                      <a:pt x="5268" y="498"/>
                    </a:lnTo>
                    <a:lnTo>
                      <a:pt x="5268" y="498"/>
                    </a:lnTo>
                    <a:lnTo>
                      <a:pt x="5268" y="498"/>
                    </a:lnTo>
                    <a:lnTo>
                      <a:pt x="5268" y="498"/>
                    </a:lnTo>
                    <a:lnTo>
                      <a:pt x="5268" y="498"/>
                    </a:lnTo>
                    <a:lnTo>
                      <a:pt x="5268" y="498"/>
                    </a:lnTo>
                    <a:lnTo>
                      <a:pt x="5268" y="498"/>
                    </a:lnTo>
                    <a:lnTo>
                      <a:pt x="5268" y="498"/>
                    </a:lnTo>
                    <a:lnTo>
                      <a:pt x="5268" y="498"/>
                    </a:lnTo>
                    <a:lnTo>
                      <a:pt x="5268" y="498"/>
                    </a:lnTo>
                    <a:lnTo>
                      <a:pt x="5268" y="498"/>
                    </a:lnTo>
                    <a:lnTo>
                      <a:pt x="5268" y="492"/>
                    </a:lnTo>
                    <a:lnTo>
                      <a:pt x="5268" y="492"/>
                    </a:lnTo>
                    <a:lnTo>
                      <a:pt x="5268" y="492"/>
                    </a:lnTo>
                    <a:lnTo>
                      <a:pt x="5268" y="492"/>
                    </a:lnTo>
                    <a:lnTo>
                      <a:pt x="5268" y="492"/>
                    </a:lnTo>
                    <a:lnTo>
                      <a:pt x="5268" y="492"/>
                    </a:lnTo>
                    <a:lnTo>
                      <a:pt x="5268" y="492"/>
                    </a:lnTo>
                    <a:lnTo>
                      <a:pt x="5268" y="492"/>
                    </a:lnTo>
                    <a:lnTo>
                      <a:pt x="5268" y="492"/>
                    </a:lnTo>
                    <a:lnTo>
                      <a:pt x="5268" y="492"/>
                    </a:lnTo>
                    <a:lnTo>
                      <a:pt x="5268" y="492"/>
                    </a:lnTo>
                    <a:lnTo>
                      <a:pt x="5268" y="492"/>
                    </a:lnTo>
                    <a:lnTo>
                      <a:pt x="5268" y="492"/>
                    </a:lnTo>
                    <a:lnTo>
                      <a:pt x="5268" y="492"/>
                    </a:lnTo>
                    <a:lnTo>
                      <a:pt x="5268" y="492"/>
                    </a:lnTo>
                    <a:lnTo>
                      <a:pt x="5268" y="492"/>
                    </a:lnTo>
                    <a:lnTo>
                      <a:pt x="5268" y="492"/>
                    </a:lnTo>
                    <a:lnTo>
                      <a:pt x="5268" y="492"/>
                    </a:lnTo>
                    <a:lnTo>
                      <a:pt x="5274" y="492"/>
                    </a:lnTo>
                    <a:lnTo>
                      <a:pt x="5274" y="492"/>
                    </a:lnTo>
                    <a:lnTo>
                      <a:pt x="5274" y="486"/>
                    </a:lnTo>
                    <a:lnTo>
                      <a:pt x="5274" y="486"/>
                    </a:lnTo>
                    <a:lnTo>
                      <a:pt x="5274" y="486"/>
                    </a:lnTo>
                    <a:lnTo>
                      <a:pt x="5274" y="486"/>
                    </a:lnTo>
                    <a:lnTo>
                      <a:pt x="5274" y="486"/>
                    </a:lnTo>
                    <a:lnTo>
                      <a:pt x="5274" y="486"/>
                    </a:lnTo>
                    <a:lnTo>
                      <a:pt x="5274" y="486"/>
                    </a:lnTo>
                    <a:lnTo>
                      <a:pt x="5274" y="486"/>
                    </a:lnTo>
                    <a:lnTo>
                      <a:pt x="5274" y="486"/>
                    </a:lnTo>
                    <a:lnTo>
                      <a:pt x="5274" y="486"/>
                    </a:lnTo>
                    <a:lnTo>
                      <a:pt x="5274" y="486"/>
                    </a:lnTo>
                    <a:lnTo>
                      <a:pt x="5274" y="486"/>
                    </a:lnTo>
                    <a:lnTo>
                      <a:pt x="5274" y="486"/>
                    </a:lnTo>
                    <a:lnTo>
                      <a:pt x="5274" y="486"/>
                    </a:lnTo>
                    <a:lnTo>
                      <a:pt x="5274" y="486"/>
                    </a:lnTo>
                    <a:lnTo>
                      <a:pt x="5274" y="486"/>
                    </a:lnTo>
                    <a:lnTo>
                      <a:pt x="5274" y="486"/>
                    </a:lnTo>
                    <a:lnTo>
                      <a:pt x="5274" y="486"/>
                    </a:lnTo>
                    <a:lnTo>
                      <a:pt x="5274" y="486"/>
                    </a:lnTo>
                    <a:lnTo>
                      <a:pt x="5274" y="486"/>
                    </a:lnTo>
                    <a:lnTo>
                      <a:pt x="5274" y="486"/>
                    </a:lnTo>
                    <a:lnTo>
                      <a:pt x="5274" y="486"/>
                    </a:lnTo>
                    <a:lnTo>
                      <a:pt x="5274" y="486"/>
                    </a:lnTo>
                    <a:lnTo>
                      <a:pt x="5274" y="486"/>
                    </a:lnTo>
                    <a:lnTo>
                      <a:pt x="5274" y="486"/>
                    </a:lnTo>
                    <a:lnTo>
                      <a:pt x="5274" y="486"/>
                    </a:lnTo>
                    <a:lnTo>
                      <a:pt x="5274" y="486"/>
                    </a:lnTo>
                    <a:lnTo>
                      <a:pt x="5274" y="486"/>
                    </a:lnTo>
                    <a:lnTo>
                      <a:pt x="5274" y="486"/>
                    </a:lnTo>
                    <a:lnTo>
                      <a:pt x="5274" y="486"/>
                    </a:lnTo>
                    <a:lnTo>
                      <a:pt x="5280" y="486"/>
                    </a:lnTo>
                    <a:lnTo>
                      <a:pt x="5280" y="486"/>
                    </a:lnTo>
                    <a:lnTo>
                      <a:pt x="5280" y="486"/>
                    </a:lnTo>
                    <a:lnTo>
                      <a:pt x="5280" y="486"/>
                    </a:lnTo>
                    <a:lnTo>
                      <a:pt x="5280" y="486"/>
                    </a:lnTo>
                    <a:lnTo>
                      <a:pt x="5280" y="486"/>
                    </a:lnTo>
                    <a:lnTo>
                      <a:pt x="5280" y="486"/>
                    </a:lnTo>
                    <a:lnTo>
                      <a:pt x="5280" y="486"/>
                    </a:lnTo>
                    <a:lnTo>
                      <a:pt x="5280" y="486"/>
                    </a:lnTo>
                    <a:lnTo>
                      <a:pt x="5280" y="486"/>
                    </a:lnTo>
                    <a:lnTo>
                      <a:pt x="5280" y="486"/>
                    </a:lnTo>
                    <a:lnTo>
                      <a:pt x="5280" y="486"/>
                    </a:lnTo>
                    <a:lnTo>
                      <a:pt x="5280" y="486"/>
                    </a:lnTo>
                    <a:lnTo>
                      <a:pt x="5280" y="486"/>
                    </a:lnTo>
                    <a:lnTo>
                      <a:pt x="5280" y="486"/>
                    </a:lnTo>
                    <a:lnTo>
                      <a:pt x="5280" y="486"/>
                    </a:lnTo>
                    <a:lnTo>
                      <a:pt x="5280" y="486"/>
                    </a:lnTo>
                    <a:lnTo>
                      <a:pt x="5280" y="486"/>
                    </a:lnTo>
                    <a:lnTo>
                      <a:pt x="5280" y="486"/>
                    </a:lnTo>
                    <a:lnTo>
                      <a:pt x="5280" y="486"/>
                    </a:lnTo>
                    <a:lnTo>
                      <a:pt x="5280" y="486"/>
                    </a:lnTo>
                    <a:lnTo>
                      <a:pt x="5280" y="486"/>
                    </a:lnTo>
                    <a:lnTo>
                      <a:pt x="5280" y="486"/>
                    </a:lnTo>
                    <a:lnTo>
                      <a:pt x="5280" y="486"/>
                    </a:lnTo>
                    <a:lnTo>
                      <a:pt x="5280" y="486"/>
                    </a:lnTo>
                    <a:lnTo>
                      <a:pt x="5280" y="486"/>
                    </a:lnTo>
                    <a:lnTo>
                      <a:pt x="5280" y="486"/>
                    </a:lnTo>
                    <a:lnTo>
                      <a:pt x="5280" y="486"/>
                    </a:lnTo>
                    <a:lnTo>
                      <a:pt x="5280" y="486"/>
                    </a:lnTo>
                    <a:lnTo>
                      <a:pt x="5280" y="486"/>
                    </a:lnTo>
                    <a:lnTo>
                      <a:pt x="5280" y="486"/>
                    </a:lnTo>
                    <a:lnTo>
                      <a:pt x="5280" y="486"/>
                    </a:lnTo>
                    <a:lnTo>
                      <a:pt x="5280" y="486"/>
                    </a:lnTo>
                    <a:lnTo>
                      <a:pt x="5286" y="486"/>
                    </a:lnTo>
                    <a:lnTo>
                      <a:pt x="5286" y="486"/>
                    </a:lnTo>
                    <a:lnTo>
                      <a:pt x="5286" y="486"/>
                    </a:lnTo>
                    <a:lnTo>
                      <a:pt x="5286" y="486"/>
                    </a:lnTo>
                    <a:lnTo>
                      <a:pt x="5286" y="486"/>
                    </a:lnTo>
                    <a:lnTo>
                      <a:pt x="5286" y="486"/>
                    </a:lnTo>
                    <a:lnTo>
                      <a:pt x="5286" y="486"/>
                    </a:lnTo>
                    <a:lnTo>
                      <a:pt x="5286" y="486"/>
                    </a:lnTo>
                    <a:lnTo>
                      <a:pt x="5286" y="486"/>
                    </a:lnTo>
                    <a:lnTo>
                      <a:pt x="5286" y="486"/>
                    </a:lnTo>
                    <a:lnTo>
                      <a:pt x="5286" y="486"/>
                    </a:lnTo>
                    <a:lnTo>
                      <a:pt x="5286" y="486"/>
                    </a:lnTo>
                    <a:lnTo>
                      <a:pt x="5286" y="486"/>
                    </a:lnTo>
                    <a:lnTo>
                      <a:pt x="5286" y="486"/>
                    </a:lnTo>
                    <a:lnTo>
                      <a:pt x="5286" y="486"/>
                    </a:lnTo>
                    <a:lnTo>
                      <a:pt x="5286" y="486"/>
                    </a:lnTo>
                    <a:lnTo>
                      <a:pt x="5286" y="486"/>
                    </a:lnTo>
                    <a:lnTo>
                      <a:pt x="5286" y="486"/>
                    </a:lnTo>
                    <a:lnTo>
                      <a:pt x="5286" y="486"/>
                    </a:lnTo>
                    <a:lnTo>
                      <a:pt x="5286" y="486"/>
                    </a:lnTo>
                    <a:lnTo>
                      <a:pt x="5286" y="486"/>
                    </a:lnTo>
                    <a:lnTo>
                      <a:pt x="5286" y="486"/>
                    </a:lnTo>
                    <a:lnTo>
                      <a:pt x="5286" y="492"/>
                    </a:lnTo>
                    <a:lnTo>
                      <a:pt x="5286" y="492"/>
                    </a:lnTo>
                    <a:lnTo>
                      <a:pt x="5286" y="492"/>
                    </a:lnTo>
                    <a:lnTo>
                      <a:pt x="5286" y="492"/>
                    </a:lnTo>
                    <a:lnTo>
                      <a:pt x="5286" y="492"/>
                    </a:lnTo>
                    <a:lnTo>
                      <a:pt x="5286" y="492"/>
                    </a:lnTo>
                    <a:lnTo>
                      <a:pt x="5286" y="492"/>
                    </a:lnTo>
                    <a:lnTo>
                      <a:pt x="5286" y="492"/>
                    </a:lnTo>
                    <a:lnTo>
                      <a:pt x="5286" y="492"/>
                    </a:lnTo>
                    <a:lnTo>
                      <a:pt x="5286" y="492"/>
                    </a:lnTo>
                    <a:lnTo>
                      <a:pt x="5286" y="492"/>
                    </a:lnTo>
                    <a:lnTo>
                      <a:pt x="5286" y="492"/>
                    </a:lnTo>
                    <a:lnTo>
                      <a:pt x="5286" y="492"/>
                    </a:lnTo>
                    <a:lnTo>
                      <a:pt x="5286" y="492"/>
                    </a:lnTo>
                    <a:lnTo>
                      <a:pt x="5286" y="492"/>
                    </a:lnTo>
                    <a:lnTo>
                      <a:pt x="5286" y="492"/>
                    </a:lnTo>
                    <a:lnTo>
                      <a:pt x="5286" y="492"/>
                    </a:lnTo>
                    <a:lnTo>
                      <a:pt x="5286" y="492"/>
                    </a:lnTo>
                    <a:lnTo>
                      <a:pt x="5286" y="492"/>
                    </a:lnTo>
                    <a:lnTo>
                      <a:pt x="5286" y="492"/>
                    </a:lnTo>
                    <a:lnTo>
                      <a:pt x="5286" y="498"/>
                    </a:lnTo>
                    <a:lnTo>
                      <a:pt x="5286" y="498"/>
                    </a:lnTo>
                    <a:lnTo>
                      <a:pt x="5286" y="498"/>
                    </a:lnTo>
                    <a:lnTo>
                      <a:pt x="5286" y="498"/>
                    </a:lnTo>
                    <a:lnTo>
                      <a:pt x="5286" y="498"/>
                    </a:lnTo>
                    <a:lnTo>
                      <a:pt x="5286" y="498"/>
                    </a:lnTo>
                    <a:lnTo>
                      <a:pt x="5286" y="498"/>
                    </a:lnTo>
                    <a:lnTo>
                      <a:pt x="5286" y="498"/>
                    </a:lnTo>
                    <a:lnTo>
                      <a:pt x="5286" y="498"/>
                    </a:lnTo>
                    <a:lnTo>
                      <a:pt x="5286" y="498"/>
                    </a:lnTo>
                    <a:lnTo>
                      <a:pt x="5286" y="498"/>
                    </a:lnTo>
                    <a:lnTo>
                      <a:pt x="5286" y="498"/>
                    </a:lnTo>
                    <a:lnTo>
                      <a:pt x="5286" y="498"/>
                    </a:lnTo>
                    <a:lnTo>
                      <a:pt x="5286" y="498"/>
                    </a:lnTo>
                    <a:lnTo>
                      <a:pt x="5286" y="498"/>
                    </a:lnTo>
                    <a:lnTo>
                      <a:pt x="5286" y="498"/>
                    </a:lnTo>
                    <a:lnTo>
                      <a:pt x="5286" y="498"/>
                    </a:lnTo>
                    <a:lnTo>
                      <a:pt x="5286" y="498"/>
                    </a:lnTo>
                    <a:lnTo>
                      <a:pt x="5286" y="498"/>
                    </a:lnTo>
                    <a:lnTo>
                      <a:pt x="5286" y="498"/>
                    </a:lnTo>
                    <a:lnTo>
                      <a:pt x="5286" y="498"/>
                    </a:lnTo>
                    <a:lnTo>
                      <a:pt x="5286" y="504"/>
                    </a:lnTo>
                    <a:lnTo>
                      <a:pt x="5286" y="504"/>
                    </a:lnTo>
                    <a:lnTo>
                      <a:pt x="5286" y="504"/>
                    </a:lnTo>
                    <a:lnTo>
                      <a:pt x="5286" y="504"/>
                    </a:lnTo>
                    <a:lnTo>
                      <a:pt x="5286" y="504"/>
                    </a:lnTo>
                    <a:lnTo>
                      <a:pt x="5286" y="504"/>
                    </a:lnTo>
                    <a:lnTo>
                      <a:pt x="5286" y="504"/>
                    </a:lnTo>
                    <a:lnTo>
                      <a:pt x="5286" y="504"/>
                    </a:lnTo>
                    <a:lnTo>
                      <a:pt x="5286" y="504"/>
                    </a:lnTo>
                    <a:lnTo>
                      <a:pt x="5286" y="504"/>
                    </a:lnTo>
                    <a:lnTo>
                      <a:pt x="5286" y="504"/>
                    </a:lnTo>
                    <a:lnTo>
                      <a:pt x="5286" y="504"/>
                    </a:lnTo>
                    <a:lnTo>
                      <a:pt x="5286" y="504"/>
                    </a:lnTo>
                    <a:lnTo>
                      <a:pt x="5286" y="504"/>
                    </a:lnTo>
                    <a:lnTo>
                      <a:pt x="5286" y="504"/>
                    </a:lnTo>
                    <a:lnTo>
                      <a:pt x="5286" y="504"/>
                    </a:lnTo>
                    <a:lnTo>
                      <a:pt x="5286" y="504"/>
                    </a:lnTo>
                    <a:lnTo>
                      <a:pt x="5286" y="504"/>
                    </a:lnTo>
                    <a:lnTo>
                      <a:pt x="5286" y="504"/>
                    </a:lnTo>
                    <a:lnTo>
                      <a:pt x="5286" y="504"/>
                    </a:lnTo>
                    <a:lnTo>
                      <a:pt x="5286" y="504"/>
                    </a:lnTo>
                    <a:lnTo>
                      <a:pt x="5286" y="504"/>
                    </a:lnTo>
                    <a:lnTo>
                      <a:pt x="5286" y="504"/>
                    </a:lnTo>
                    <a:lnTo>
                      <a:pt x="5286" y="510"/>
                    </a:lnTo>
                    <a:lnTo>
                      <a:pt x="5286" y="510"/>
                    </a:lnTo>
                    <a:lnTo>
                      <a:pt x="5286" y="510"/>
                    </a:lnTo>
                    <a:lnTo>
                      <a:pt x="5286" y="510"/>
                    </a:lnTo>
                    <a:lnTo>
                      <a:pt x="5286" y="510"/>
                    </a:lnTo>
                    <a:lnTo>
                      <a:pt x="5286" y="510"/>
                    </a:lnTo>
                    <a:lnTo>
                      <a:pt x="5286" y="510"/>
                    </a:lnTo>
                    <a:lnTo>
                      <a:pt x="5286" y="510"/>
                    </a:lnTo>
                    <a:lnTo>
                      <a:pt x="5286" y="510"/>
                    </a:lnTo>
                    <a:lnTo>
                      <a:pt x="5286" y="510"/>
                    </a:lnTo>
                    <a:lnTo>
                      <a:pt x="5286" y="510"/>
                    </a:lnTo>
                    <a:lnTo>
                      <a:pt x="5286" y="510"/>
                    </a:lnTo>
                    <a:lnTo>
                      <a:pt x="5286" y="510"/>
                    </a:lnTo>
                    <a:lnTo>
                      <a:pt x="5286" y="516"/>
                    </a:lnTo>
                    <a:lnTo>
                      <a:pt x="5286" y="516"/>
                    </a:lnTo>
                    <a:lnTo>
                      <a:pt x="5286" y="516"/>
                    </a:lnTo>
                    <a:lnTo>
                      <a:pt x="5286" y="516"/>
                    </a:lnTo>
                    <a:lnTo>
                      <a:pt x="5286" y="516"/>
                    </a:lnTo>
                    <a:lnTo>
                      <a:pt x="5286" y="516"/>
                    </a:lnTo>
                    <a:lnTo>
                      <a:pt x="5286" y="516"/>
                    </a:lnTo>
                    <a:lnTo>
                      <a:pt x="5286" y="516"/>
                    </a:lnTo>
                    <a:lnTo>
                      <a:pt x="5286" y="516"/>
                    </a:lnTo>
                    <a:lnTo>
                      <a:pt x="5286" y="522"/>
                    </a:lnTo>
                    <a:lnTo>
                      <a:pt x="5286" y="522"/>
                    </a:lnTo>
                    <a:lnTo>
                      <a:pt x="5286" y="522"/>
                    </a:lnTo>
                    <a:lnTo>
                      <a:pt x="5286" y="522"/>
                    </a:lnTo>
                    <a:lnTo>
                      <a:pt x="5286" y="522"/>
                    </a:lnTo>
                    <a:lnTo>
                      <a:pt x="5286" y="522"/>
                    </a:lnTo>
                    <a:lnTo>
                      <a:pt x="5286" y="522"/>
                    </a:lnTo>
                    <a:lnTo>
                      <a:pt x="5286" y="522"/>
                    </a:lnTo>
                    <a:lnTo>
                      <a:pt x="5286" y="528"/>
                    </a:lnTo>
                    <a:lnTo>
                      <a:pt x="5286" y="528"/>
                    </a:lnTo>
                    <a:lnTo>
                      <a:pt x="5286" y="528"/>
                    </a:lnTo>
                    <a:lnTo>
                      <a:pt x="5286" y="528"/>
                    </a:lnTo>
                    <a:lnTo>
                      <a:pt x="5286" y="528"/>
                    </a:lnTo>
                    <a:lnTo>
                      <a:pt x="5286" y="528"/>
                    </a:lnTo>
                    <a:lnTo>
                      <a:pt x="5286" y="528"/>
                    </a:lnTo>
                    <a:lnTo>
                      <a:pt x="5286" y="534"/>
                    </a:lnTo>
                    <a:lnTo>
                      <a:pt x="5286" y="534"/>
                    </a:lnTo>
                    <a:lnTo>
                      <a:pt x="5286" y="534"/>
                    </a:lnTo>
                    <a:lnTo>
                      <a:pt x="5286" y="534"/>
                    </a:lnTo>
                    <a:lnTo>
                      <a:pt x="5286" y="534"/>
                    </a:lnTo>
                    <a:lnTo>
                      <a:pt x="5286" y="534"/>
                    </a:lnTo>
                    <a:lnTo>
                      <a:pt x="5286" y="534"/>
                    </a:lnTo>
                    <a:lnTo>
                      <a:pt x="5286" y="534"/>
                    </a:lnTo>
                    <a:lnTo>
                      <a:pt x="5286" y="540"/>
                    </a:lnTo>
                    <a:lnTo>
                      <a:pt x="5286" y="540"/>
                    </a:lnTo>
                    <a:lnTo>
                      <a:pt x="5286" y="540"/>
                    </a:lnTo>
                    <a:lnTo>
                      <a:pt x="5286" y="540"/>
                    </a:lnTo>
                    <a:lnTo>
                      <a:pt x="5286" y="540"/>
                    </a:lnTo>
                    <a:lnTo>
                      <a:pt x="5286" y="540"/>
                    </a:lnTo>
                    <a:lnTo>
                      <a:pt x="5286" y="540"/>
                    </a:lnTo>
                    <a:lnTo>
                      <a:pt x="5286" y="546"/>
                    </a:lnTo>
                    <a:lnTo>
                      <a:pt x="5286" y="546"/>
                    </a:lnTo>
                    <a:lnTo>
                      <a:pt x="5286" y="546"/>
                    </a:lnTo>
                    <a:lnTo>
                      <a:pt x="5286" y="546"/>
                    </a:lnTo>
                    <a:lnTo>
                      <a:pt x="5286" y="546"/>
                    </a:lnTo>
                    <a:lnTo>
                      <a:pt x="5286" y="600"/>
                    </a:lnTo>
                    <a:lnTo>
                      <a:pt x="5286" y="600"/>
                    </a:lnTo>
                    <a:lnTo>
                      <a:pt x="5286" y="600"/>
                    </a:lnTo>
                    <a:lnTo>
                      <a:pt x="5286" y="600"/>
                    </a:lnTo>
                    <a:lnTo>
                      <a:pt x="5286" y="600"/>
                    </a:lnTo>
                    <a:lnTo>
                      <a:pt x="5286" y="600"/>
                    </a:lnTo>
                    <a:lnTo>
                      <a:pt x="5286" y="600"/>
                    </a:lnTo>
                    <a:lnTo>
                      <a:pt x="5286" y="600"/>
                    </a:lnTo>
                    <a:lnTo>
                      <a:pt x="5286" y="600"/>
                    </a:lnTo>
                    <a:lnTo>
                      <a:pt x="5286" y="600"/>
                    </a:lnTo>
                    <a:lnTo>
                      <a:pt x="5286" y="600"/>
                    </a:lnTo>
                    <a:lnTo>
                      <a:pt x="5286" y="600"/>
                    </a:lnTo>
                    <a:lnTo>
                      <a:pt x="5286" y="600"/>
                    </a:lnTo>
                    <a:lnTo>
                      <a:pt x="5286" y="600"/>
                    </a:lnTo>
                    <a:lnTo>
                      <a:pt x="5286" y="600"/>
                    </a:lnTo>
                    <a:lnTo>
                      <a:pt x="5286" y="600"/>
                    </a:lnTo>
                    <a:lnTo>
                      <a:pt x="5286" y="600"/>
                    </a:lnTo>
                    <a:lnTo>
                      <a:pt x="5286" y="600"/>
                    </a:lnTo>
                    <a:lnTo>
                      <a:pt x="5286" y="600"/>
                    </a:lnTo>
                    <a:lnTo>
                      <a:pt x="5286" y="600"/>
                    </a:lnTo>
                    <a:lnTo>
                      <a:pt x="5286" y="600"/>
                    </a:lnTo>
                    <a:lnTo>
                      <a:pt x="5286" y="600"/>
                    </a:lnTo>
                    <a:lnTo>
                      <a:pt x="5286" y="600"/>
                    </a:lnTo>
                    <a:lnTo>
                      <a:pt x="5286" y="600"/>
                    </a:lnTo>
                    <a:lnTo>
                      <a:pt x="5286" y="600"/>
                    </a:lnTo>
                    <a:lnTo>
                      <a:pt x="5286" y="600"/>
                    </a:lnTo>
                    <a:lnTo>
                      <a:pt x="5286" y="600"/>
                    </a:lnTo>
                    <a:lnTo>
                      <a:pt x="5286" y="600"/>
                    </a:lnTo>
                    <a:lnTo>
                      <a:pt x="5286" y="600"/>
                    </a:lnTo>
                    <a:lnTo>
                      <a:pt x="5286" y="600"/>
                    </a:lnTo>
                    <a:lnTo>
                      <a:pt x="5286" y="600"/>
                    </a:lnTo>
                    <a:lnTo>
                      <a:pt x="5286" y="600"/>
                    </a:lnTo>
                    <a:lnTo>
                      <a:pt x="5286" y="600"/>
                    </a:lnTo>
                    <a:lnTo>
                      <a:pt x="5286" y="600"/>
                    </a:lnTo>
                    <a:lnTo>
                      <a:pt x="5286" y="600"/>
                    </a:lnTo>
                    <a:lnTo>
                      <a:pt x="5286" y="600"/>
                    </a:lnTo>
                    <a:lnTo>
                      <a:pt x="5286" y="600"/>
                    </a:lnTo>
                    <a:lnTo>
                      <a:pt x="5286" y="600"/>
                    </a:lnTo>
                    <a:lnTo>
                      <a:pt x="5286" y="600"/>
                    </a:lnTo>
                    <a:lnTo>
                      <a:pt x="5286" y="600"/>
                    </a:lnTo>
                    <a:lnTo>
                      <a:pt x="5286" y="600"/>
                    </a:lnTo>
                    <a:lnTo>
                      <a:pt x="5286" y="600"/>
                    </a:lnTo>
                    <a:lnTo>
                      <a:pt x="5286" y="600"/>
                    </a:lnTo>
                    <a:lnTo>
                      <a:pt x="5286" y="594"/>
                    </a:lnTo>
                    <a:lnTo>
                      <a:pt x="5286" y="594"/>
                    </a:lnTo>
                    <a:lnTo>
                      <a:pt x="5286" y="594"/>
                    </a:lnTo>
                    <a:lnTo>
                      <a:pt x="5286" y="594"/>
                    </a:lnTo>
                    <a:lnTo>
                      <a:pt x="5286" y="594"/>
                    </a:lnTo>
                    <a:lnTo>
                      <a:pt x="5286" y="594"/>
                    </a:lnTo>
                    <a:lnTo>
                      <a:pt x="5286" y="594"/>
                    </a:lnTo>
                    <a:lnTo>
                      <a:pt x="5286" y="594"/>
                    </a:lnTo>
                    <a:lnTo>
                      <a:pt x="5286" y="594"/>
                    </a:lnTo>
                    <a:lnTo>
                      <a:pt x="5286" y="588"/>
                    </a:lnTo>
                    <a:lnTo>
                      <a:pt x="5286" y="588"/>
                    </a:lnTo>
                    <a:lnTo>
                      <a:pt x="5286" y="588"/>
                    </a:lnTo>
                    <a:lnTo>
                      <a:pt x="5286" y="588"/>
                    </a:lnTo>
                    <a:lnTo>
                      <a:pt x="5286" y="588"/>
                    </a:lnTo>
                    <a:lnTo>
                      <a:pt x="5286" y="588"/>
                    </a:lnTo>
                    <a:lnTo>
                      <a:pt x="5286" y="582"/>
                    </a:lnTo>
                    <a:lnTo>
                      <a:pt x="5286" y="582"/>
                    </a:lnTo>
                    <a:lnTo>
                      <a:pt x="5286" y="582"/>
                    </a:lnTo>
                    <a:lnTo>
                      <a:pt x="5286" y="582"/>
                    </a:lnTo>
                    <a:lnTo>
                      <a:pt x="5286" y="582"/>
                    </a:lnTo>
                    <a:lnTo>
                      <a:pt x="5286" y="576"/>
                    </a:lnTo>
                    <a:lnTo>
                      <a:pt x="5286" y="576"/>
                    </a:lnTo>
                    <a:lnTo>
                      <a:pt x="5286" y="576"/>
                    </a:lnTo>
                    <a:lnTo>
                      <a:pt x="5286" y="576"/>
                    </a:lnTo>
                    <a:lnTo>
                      <a:pt x="5286" y="576"/>
                    </a:lnTo>
                    <a:lnTo>
                      <a:pt x="5286" y="570"/>
                    </a:lnTo>
                    <a:lnTo>
                      <a:pt x="5286" y="570"/>
                    </a:lnTo>
                    <a:lnTo>
                      <a:pt x="5286" y="570"/>
                    </a:lnTo>
                    <a:lnTo>
                      <a:pt x="5286" y="570"/>
                    </a:lnTo>
                    <a:lnTo>
                      <a:pt x="5286" y="570"/>
                    </a:lnTo>
                    <a:lnTo>
                      <a:pt x="5286" y="564"/>
                    </a:lnTo>
                    <a:lnTo>
                      <a:pt x="5286" y="564"/>
                    </a:lnTo>
                    <a:lnTo>
                      <a:pt x="5286" y="564"/>
                    </a:lnTo>
                    <a:lnTo>
                      <a:pt x="5286" y="564"/>
                    </a:lnTo>
                    <a:lnTo>
                      <a:pt x="5286" y="564"/>
                    </a:lnTo>
                    <a:lnTo>
                      <a:pt x="5286" y="558"/>
                    </a:lnTo>
                    <a:lnTo>
                      <a:pt x="5286" y="558"/>
                    </a:lnTo>
                    <a:lnTo>
                      <a:pt x="5286" y="558"/>
                    </a:lnTo>
                    <a:lnTo>
                      <a:pt x="5286" y="558"/>
                    </a:lnTo>
                    <a:lnTo>
                      <a:pt x="5286" y="552"/>
                    </a:lnTo>
                    <a:lnTo>
                      <a:pt x="5286" y="552"/>
                    </a:lnTo>
                    <a:lnTo>
                      <a:pt x="5286" y="552"/>
                    </a:lnTo>
                    <a:lnTo>
                      <a:pt x="5286" y="552"/>
                    </a:lnTo>
                    <a:lnTo>
                      <a:pt x="5286" y="552"/>
                    </a:lnTo>
                    <a:lnTo>
                      <a:pt x="5286" y="546"/>
                    </a:lnTo>
                    <a:lnTo>
                      <a:pt x="5286" y="546"/>
                    </a:lnTo>
                    <a:lnTo>
                      <a:pt x="5286" y="546"/>
                    </a:lnTo>
                    <a:lnTo>
                      <a:pt x="5286" y="378"/>
                    </a:lnTo>
                    <a:lnTo>
                      <a:pt x="5286" y="378"/>
                    </a:lnTo>
                    <a:lnTo>
                      <a:pt x="5286" y="378"/>
                    </a:lnTo>
                    <a:lnTo>
                      <a:pt x="5286" y="378"/>
                    </a:lnTo>
                    <a:lnTo>
                      <a:pt x="5286" y="378"/>
                    </a:lnTo>
                    <a:lnTo>
                      <a:pt x="5286" y="372"/>
                    </a:lnTo>
                    <a:lnTo>
                      <a:pt x="5286" y="372"/>
                    </a:lnTo>
                    <a:lnTo>
                      <a:pt x="5286" y="372"/>
                    </a:lnTo>
                    <a:lnTo>
                      <a:pt x="5286" y="372"/>
                    </a:lnTo>
                    <a:lnTo>
                      <a:pt x="5286" y="366"/>
                    </a:lnTo>
                    <a:lnTo>
                      <a:pt x="5286" y="366"/>
                    </a:lnTo>
                    <a:lnTo>
                      <a:pt x="5286" y="366"/>
                    </a:lnTo>
                    <a:lnTo>
                      <a:pt x="5286" y="366"/>
                    </a:lnTo>
                    <a:lnTo>
                      <a:pt x="5286" y="360"/>
                    </a:lnTo>
                    <a:lnTo>
                      <a:pt x="5286" y="360"/>
                    </a:lnTo>
                    <a:lnTo>
                      <a:pt x="5286" y="360"/>
                    </a:lnTo>
                    <a:lnTo>
                      <a:pt x="5286" y="360"/>
                    </a:lnTo>
                    <a:lnTo>
                      <a:pt x="5286" y="354"/>
                    </a:lnTo>
                    <a:lnTo>
                      <a:pt x="5286" y="354"/>
                    </a:lnTo>
                    <a:lnTo>
                      <a:pt x="5286" y="354"/>
                    </a:lnTo>
                    <a:lnTo>
                      <a:pt x="5286" y="354"/>
                    </a:lnTo>
                    <a:lnTo>
                      <a:pt x="5286" y="348"/>
                    </a:lnTo>
                    <a:lnTo>
                      <a:pt x="5286" y="348"/>
                    </a:lnTo>
                    <a:lnTo>
                      <a:pt x="5286" y="348"/>
                    </a:lnTo>
                    <a:lnTo>
                      <a:pt x="5286" y="348"/>
                    </a:lnTo>
                    <a:lnTo>
                      <a:pt x="5286" y="342"/>
                    </a:lnTo>
                    <a:lnTo>
                      <a:pt x="5286" y="342"/>
                    </a:lnTo>
                    <a:lnTo>
                      <a:pt x="5286" y="342"/>
                    </a:lnTo>
                    <a:lnTo>
                      <a:pt x="5286" y="342"/>
                    </a:lnTo>
                    <a:lnTo>
                      <a:pt x="5286" y="336"/>
                    </a:lnTo>
                    <a:lnTo>
                      <a:pt x="5286" y="336"/>
                    </a:lnTo>
                    <a:lnTo>
                      <a:pt x="5286" y="336"/>
                    </a:lnTo>
                    <a:lnTo>
                      <a:pt x="5286" y="336"/>
                    </a:lnTo>
                    <a:lnTo>
                      <a:pt x="5286" y="330"/>
                    </a:lnTo>
                    <a:lnTo>
                      <a:pt x="5286" y="330"/>
                    </a:lnTo>
                    <a:lnTo>
                      <a:pt x="5286" y="330"/>
                    </a:lnTo>
                    <a:lnTo>
                      <a:pt x="5286" y="330"/>
                    </a:lnTo>
                    <a:lnTo>
                      <a:pt x="5286" y="330"/>
                    </a:lnTo>
                    <a:lnTo>
                      <a:pt x="5286" y="330"/>
                    </a:lnTo>
                    <a:lnTo>
                      <a:pt x="5286" y="330"/>
                    </a:lnTo>
                    <a:lnTo>
                      <a:pt x="5286" y="324"/>
                    </a:lnTo>
                    <a:lnTo>
                      <a:pt x="5286" y="324"/>
                    </a:lnTo>
                    <a:lnTo>
                      <a:pt x="5286" y="324"/>
                    </a:lnTo>
                    <a:lnTo>
                      <a:pt x="5286" y="324"/>
                    </a:lnTo>
                    <a:lnTo>
                      <a:pt x="5286" y="324"/>
                    </a:lnTo>
                    <a:lnTo>
                      <a:pt x="5286" y="324"/>
                    </a:lnTo>
                    <a:lnTo>
                      <a:pt x="5286" y="324"/>
                    </a:lnTo>
                    <a:lnTo>
                      <a:pt x="5286" y="324"/>
                    </a:lnTo>
                    <a:lnTo>
                      <a:pt x="5286" y="324"/>
                    </a:lnTo>
                    <a:lnTo>
                      <a:pt x="5286" y="324"/>
                    </a:lnTo>
                    <a:lnTo>
                      <a:pt x="5286" y="324"/>
                    </a:lnTo>
                    <a:lnTo>
                      <a:pt x="5286" y="324"/>
                    </a:lnTo>
                    <a:lnTo>
                      <a:pt x="5286" y="330"/>
                    </a:lnTo>
                    <a:lnTo>
                      <a:pt x="5286" y="330"/>
                    </a:lnTo>
                    <a:lnTo>
                      <a:pt x="5286" y="330"/>
                    </a:lnTo>
                    <a:lnTo>
                      <a:pt x="5286" y="330"/>
                    </a:lnTo>
                    <a:lnTo>
                      <a:pt x="5286" y="330"/>
                    </a:lnTo>
                    <a:lnTo>
                      <a:pt x="5286" y="330"/>
                    </a:lnTo>
                    <a:lnTo>
                      <a:pt x="5286" y="330"/>
                    </a:lnTo>
                    <a:lnTo>
                      <a:pt x="5286" y="336"/>
                    </a:lnTo>
                    <a:lnTo>
                      <a:pt x="5286" y="336"/>
                    </a:lnTo>
                    <a:lnTo>
                      <a:pt x="5286" y="336"/>
                    </a:lnTo>
                    <a:lnTo>
                      <a:pt x="5286" y="336"/>
                    </a:lnTo>
                    <a:lnTo>
                      <a:pt x="5286" y="336"/>
                    </a:lnTo>
                    <a:lnTo>
                      <a:pt x="5286" y="342"/>
                    </a:lnTo>
                    <a:lnTo>
                      <a:pt x="5286" y="342"/>
                    </a:lnTo>
                    <a:lnTo>
                      <a:pt x="5286" y="342"/>
                    </a:lnTo>
                    <a:lnTo>
                      <a:pt x="5286" y="342"/>
                    </a:lnTo>
                    <a:lnTo>
                      <a:pt x="5286" y="348"/>
                    </a:lnTo>
                    <a:lnTo>
                      <a:pt x="5286" y="348"/>
                    </a:lnTo>
                    <a:lnTo>
                      <a:pt x="5286" y="348"/>
                    </a:lnTo>
                    <a:lnTo>
                      <a:pt x="5286" y="348"/>
                    </a:lnTo>
                    <a:lnTo>
                      <a:pt x="5286" y="348"/>
                    </a:lnTo>
                    <a:lnTo>
                      <a:pt x="5286" y="354"/>
                    </a:lnTo>
                    <a:lnTo>
                      <a:pt x="5286" y="354"/>
                    </a:lnTo>
                    <a:lnTo>
                      <a:pt x="5286" y="354"/>
                    </a:lnTo>
                    <a:lnTo>
                      <a:pt x="5286" y="354"/>
                    </a:lnTo>
                    <a:lnTo>
                      <a:pt x="5286" y="360"/>
                    </a:lnTo>
                    <a:lnTo>
                      <a:pt x="5286" y="360"/>
                    </a:lnTo>
                    <a:lnTo>
                      <a:pt x="5286" y="360"/>
                    </a:lnTo>
                    <a:lnTo>
                      <a:pt x="5286" y="360"/>
                    </a:lnTo>
                    <a:lnTo>
                      <a:pt x="5286" y="360"/>
                    </a:lnTo>
                    <a:lnTo>
                      <a:pt x="5286" y="366"/>
                    </a:lnTo>
                    <a:lnTo>
                      <a:pt x="5286" y="366"/>
                    </a:lnTo>
                    <a:lnTo>
                      <a:pt x="5286" y="366"/>
                    </a:lnTo>
                    <a:lnTo>
                      <a:pt x="5286" y="366"/>
                    </a:lnTo>
                    <a:lnTo>
                      <a:pt x="5286" y="366"/>
                    </a:lnTo>
                    <a:lnTo>
                      <a:pt x="5286" y="372"/>
                    </a:lnTo>
                    <a:lnTo>
                      <a:pt x="5286" y="372"/>
                    </a:lnTo>
                    <a:lnTo>
                      <a:pt x="5286" y="372"/>
                    </a:lnTo>
                    <a:lnTo>
                      <a:pt x="5286" y="522"/>
                    </a:lnTo>
                    <a:lnTo>
                      <a:pt x="5286" y="522"/>
                    </a:lnTo>
                    <a:lnTo>
                      <a:pt x="5286" y="522"/>
                    </a:lnTo>
                    <a:lnTo>
                      <a:pt x="5286" y="522"/>
                    </a:lnTo>
                    <a:lnTo>
                      <a:pt x="5286" y="522"/>
                    </a:lnTo>
                    <a:lnTo>
                      <a:pt x="5286" y="522"/>
                    </a:lnTo>
                    <a:lnTo>
                      <a:pt x="5286" y="522"/>
                    </a:lnTo>
                    <a:lnTo>
                      <a:pt x="5286" y="528"/>
                    </a:lnTo>
                    <a:lnTo>
                      <a:pt x="5286" y="528"/>
                    </a:lnTo>
                    <a:lnTo>
                      <a:pt x="5286" y="528"/>
                    </a:lnTo>
                    <a:lnTo>
                      <a:pt x="5286" y="528"/>
                    </a:lnTo>
                    <a:lnTo>
                      <a:pt x="5286" y="528"/>
                    </a:lnTo>
                    <a:lnTo>
                      <a:pt x="5286" y="534"/>
                    </a:lnTo>
                    <a:lnTo>
                      <a:pt x="5286" y="534"/>
                    </a:lnTo>
                    <a:lnTo>
                      <a:pt x="5286" y="534"/>
                    </a:lnTo>
                    <a:lnTo>
                      <a:pt x="5286" y="534"/>
                    </a:lnTo>
                    <a:lnTo>
                      <a:pt x="5286" y="534"/>
                    </a:lnTo>
                    <a:lnTo>
                      <a:pt x="5286" y="534"/>
                    </a:lnTo>
                    <a:lnTo>
                      <a:pt x="5286" y="540"/>
                    </a:lnTo>
                    <a:lnTo>
                      <a:pt x="5286" y="540"/>
                    </a:lnTo>
                    <a:lnTo>
                      <a:pt x="5286" y="540"/>
                    </a:lnTo>
                    <a:lnTo>
                      <a:pt x="5286" y="540"/>
                    </a:lnTo>
                    <a:lnTo>
                      <a:pt x="5286" y="540"/>
                    </a:lnTo>
                    <a:lnTo>
                      <a:pt x="5286" y="546"/>
                    </a:lnTo>
                    <a:lnTo>
                      <a:pt x="5286" y="546"/>
                    </a:lnTo>
                    <a:lnTo>
                      <a:pt x="5286" y="546"/>
                    </a:lnTo>
                    <a:lnTo>
                      <a:pt x="5286" y="546"/>
                    </a:lnTo>
                    <a:lnTo>
                      <a:pt x="5286" y="546"/>
                    </a:lnTo>
                    <a:lnTo>
                      <a:pt x="5286" y="546"/>
                    </a:lnTo>
                    <a:lnTo>
                      <a:pt x="5286" y="552"/>
                    </a:lnTo>
                    <a:lnTo>
                      <a:pt x="5286" y="552"/>
                    </a:lnTo>
                    <a:lnTo>
                      <a:pt x="5286" y="552"/>
                    </a:lnTo>
                    <a:lnTo>
                      <a:pt x="5286" y="552"/>
                    </a:lnTo>
                    <a:lnTo>
                      <a:pt x="5286" y="552"/>
                    </a:lnTo>
                    <a:lnTo>
                      <a:pt x="5286" y="552"/>
                    </a:lnTo>
                    <a:lnTo>
                      <a:pt x="5286" y="552"/>
                    </a:lnTo>
                    <a:lnTo>
                      <a:pt x="5286" y="558"/>
                    </a:lnTo>
                    <a:lnTo>
                      <a:pt x="5286" y="558"/>
                    </a:lnTo>
                    <a:lnTo>
                      <a:pt x="5286" y="558"/>
                    </a:lnTo>
                    <a:lnTo>
                      <a:pt x="5286" y="558"/>
                    </a:lnTo>
                    <a:lnTo>
                      <a:pt x="5286" y="558"/>
                    </a:lnTo>
                    <a:lnTo>
                      <a:pt x="5286" y="558"/>
                    </a:lnTo>
                    <a:lnTo>
                      <a:pt x="5286" y="558"/>
                    </a:lnTo>
                    <a:lnTo>
                      <a:pt x="5286" y="558"/>
                    </a:lnTo>
                    <a:lnTo>
                      <a:pt x="5286" y="558"/>
                    </a:lnTo>
                    <a:lnTo>
                      <a:pt x="5286" y="558"/>
                    </a:lnTo>
                    <a:lnTo>
                      <a:pt x="5286" y="558"/>
                    </a:lnTo>
                    <a:lnTo>
                      <a:pt x="5286" y="558"/>
                    </a:lnTo>
                    <a:lnTo>
                      <a:pt x="5286" y="558"/>
                    </a:lnTo>
                    <a:lnTo>
                      <a:pt x="5286" y="558"/>
                    </a:lnTo>
                    <a:lnTo>
                      <a:pt x="5286" y="558"/>
                    </a:lnTo>
                    <a:lnTo>
                      <a:pt x="5286" y="558"/>
                    </a:lnTo>
                    <a:lnTo>
                      <a:pt x="5286" y="558"/>
                    </a:lnTo>
                    <a:lnTo>
                      <a:pt x="5286" y="558"/>
                    </a:lnTo>
                    <a:lnTo>
                      <a:pt x="5286" y="558"/>
                    </a:lnTo>
                    <a:lnTo>
                      <a:pt x="5286" y="558"/>
                    </a:lnTo>
                    <a:lnTo>
                      <a:pt x="5286" y="558"/>
                    </a:lnTo>
                    <a:lnTo>
                      <a:pt x="5286" y="558"/>
                    </a:lnTo>
                    <a:lnTo>
                      <a:pt x="5286" y="558"/>
                    </a:lnTo>
                    <a:lnTo>
                      <a:pt x="5286" y="552"/>
                    </a:lnTo>
                    <a:lnTo>
                      <a:pt x="5286" y="552"/>
                    </a:lnTo>
                    <a:lnTo>
                      <a:pt x="5286" y="552"/>
                    </a:lnTo>
                    <a:lnTo>
                      <a:pt x="5286" y="552"/>
                    </a:lnTo>
                    <a:lnTo>
                      <a:pt x="5286" y="552"/>
                    </a:lnTo>
                    <a:lnTo>
                      <a:pt x="5286" y="552"/>
                    </a:lnTo>
                    <a:lnTo>
                      <a:pt x="5286" y="552"/>
                    </a:lnTo>
                    <a:lnTo>
                      <a:pt x="5286" y="552"/>
                    </a:lnTo>
                    <a:lnTo>
                      <a:pt x="5286" y="546"/>
                    </a:lnTo>
                    <a:lnTo>
                      <a:pt x="5286" y="546"/>
                    </a:lnTo>
                    <a:lnTo>
                      <a:pt x="5286" y="546"/>
                    </a:lnTo>
                    <a:lnTo>
                      <a:pt x="5286" y="546"/>
                    </a:lnTo>
                    <a:lnTo>
                      <a:pt x="5286" y="546"/>
                    </a:lnTo>
                    <a:lnTo>
                      <a:pt x="5286" y="546"/>
                    </a:lnTo>
                    <a:lnTo>
                      <a:pt x="5286" y="546"/>
                    </a:lnTo>
                    <a:lnTo>
                      <a:pt x="5286" y="540"/>
                    </a:lnTo>
                    <a:lnTo>
                      <a:pt x="5286" y="540"/>
                    </a:lnTo>
                    <a:lnTo>
                      <a:pt x="5286" y="540"/>
                    </a:lnTo>
                    <a:lnTo>
                      <a:pt x="5286" y="540"/>
                    </a:lnTo>
                    <a:lnTo>
                      <a:pt x="5286" y="540"/>
                    </a:lnTo>
                    <a:lnTo>
                      <a:pt x="5286" y="540"/>
                    </a:lnTo>
                    <a:lnTo>
                      <a:pt x="5286" y="540"/>
                    </a:lnTo>
                    <a:lnTo>
                      <a:pt x="5286" y="534"/>
                    </a:lnTo>
                    <a:lnTo>
                      <a:pt x="5286" y="534"/>
                    </a:lnTo>
                    <a:lnTo>
                      <a:pt x="5286" y="534"/>
                    </a:lnTo>
                    <a:lnTo>
                      <a:pt x="5286" y="534"/>
                    </a:lnTo>
                    <a:lnTo>
                      <a:pt x="5286" y="534"/>
                    </a:lnTo>
                    <a:lnTo>
                      <a:pt x="5286" y="534"/>
                    </a:lnTo>
                    <a:lnTo>
                      <a:pt x="5286" y="534"/>
                    </a:lnTo>
                    <a:lnTo>
                      <a:pt x="5286" y="528"/>
                    </a:lnTo>
                    <a:lnTo>
                      <a:pt x="5286" y="528"/>
                    </a:lnTo>
                    <a:lnTo>
                      <a:pt x="5286" y="414"/>
                    </a:lnTo>
                    <a:lnTo>
                      <a:pt x="5286" y="414"/>
                    </a:lnTo>
                    <a:lnTo>
                      <a:pt x="5286" y="414"/>
                    </a:lnTo>
                    <a:lnTo>
                      <a:pt x="5286" y="414"/>
                    </a:lnTo>
                    <a:lnTo>
                      <a:pt x="5286" y="414"/>
                    </a:lnTo>
                    <a:lnTo>
                      <a:pt x="5286" y="414"/>
                    </a:lnTo>
                    <a:lnTo>
                      <a:pt x="5286" y="408"/>
                    </a:lnTo>
                    <a:lnTo>
                      <a:pt x="5286" y="408"/>
                    </a:lnTo>
                    <a:lnTo>
                      <a:pt x="5286" y="408"/>
                    </a:lnTo>
                    <a:lnTo>
                      <a:pt x="5286" y="408"/>
                    </a:lnTo>
                    <a:lnTo>
                      <a:pt x="5286" y="408"/>
                    </a:lnTo>
                    <a:lnTo>
                      <a:pt x="5286" y="408"/>
                    </a:lnTo>
                    <a:lnTo>
                      <a:pt x="5286" y="402"/>
                    </a:lnTo>
                    <a:lnTo>
                      <a:pt x="5286" y="402"/>
                    </a:lnTo>
                    <a:lnTo>
                      <a:pt x="5286" y="402"/>
                    </a:lnTo>
                    <a:lnTo>
                      <a:pt x="5286" y="402"/>
                    </a:lnTo>
                    <a:lnTo>
                      <a:pt x="5286" y="402"/>
                    </a:lnTo>
                    <a:lnTo>
                      <a:pt x="5286" y="396"/>
                    </a:lnTo>
                    <a:lnTo>
                      <a:pt x="5286" y="396"/>
                    </a:lnTo>
                    <a:lnTo>
                      <a:pt x="5286" y="396"/>
                    </a:lnTo>
                    <a:lnTo>
                      <a:pt x="5286" y="396"/>
                    </a:lnTo>
                    <a:lnTo>
                      <a:pt x="5286" y="396"/>
                    </a:lnTo>
                    <a:lnTo>
                      <a:pt x="5286" y="396"/>
                    </a:lnTo>
                    <a:lnTo>
                      <a:pt x="5286" y="390"/>
                    </a:lnTo>
                    <a:lnTo>
                      <a:pt x="5286" y="390"/>
                    </a:lnTo>
                    <a:lnTo>
                      <a:pt x="5286" y="390"/>
                    </a:lnTo>
                    <a:lnTo>
                      <a:pt x="5286" y="390"/>
                    </a:lnTo>
                    <a:lnTo>
                      <a:pt x="5286" y="390"/>
                    </a:lnTo>
                    <a:lnTo>
                      <a:pt x="5286" y="384"/>
                    </a:lnTo>
                    <a:lnTo>
                      <a:pt x="5286" y="384"/>
                    </a:lnTo>
                    <a:lnTo>
                      <a:pt x="5286" y="384"/>
                    </a:lnTo>
                    <a:lnTo>
                      <a:pt x="5286" y="384"/>
                    </a:lnTo>
                    <a:lnTo>
                      <a:pt x="5286" y="384"/>
                    </a:lnTo>
                    <a:lnTo>
                      <a:pt x="5286" y="384"/>
                    </a:lnTo>
                    <a:lnTo>
                      <a:pt x="5286" y="384"/>
                    </a:lnTo>
                    <a:lnTo>
                      <a:pt x="5286" y="378"/>
                    </a:lnTo>
                    <a:lnTo>
                      <a:pt x="5286" y="378"/>
                    </a:lnTo>
                    <a:lnTo>
                      <a:pt x="5286" y="378"/>
                    </a:lnTo>
                    <a:lnTo>
                      <a:pt x="5286" y="378"/>
                    </a:lnTo>
                    <a:lnTo>
                      <a:pt x="5286" y="378"/>
                    </a:lnTo>
                    <a:lnTo>
                      <a:pt x="5286" y="378"/>
                    </a:lnTo>
                    <a:lnTo>
                      <a:pt x="5286" y="378"/>
                    </a:lnTo>
                    <a:lnTo>
                      <a:pt x="5286" y="378"/>
                    </a:lnTo>
                    <a:lnTo>
                      <a:pt x="5286" y="378"/>
                    </a:lnTo>
                    <a:lnTo>
                      <a:pt x="5286" y="378"/>
                    </a:lnTo>
                    <a:lnTo>
                      <a:pt x="5286" y="378"/>
                    </a:lnTo>
                    <a:lnTo>
                      <a:pt x="5286" y="378"/>
                    </a:lnTo>
                    <a:lnTo>
                      <a:pt x="5286" y="378"/>
                    </a:lnTo>
                    <a:lnTo>
                      <a:pt x="5286" y="378"/>
                    </a:lnTo>
                    <a:lnTo>
                      <a:pt x="5286" y="378"/>
                    </a:lnTo>
                    <a:lnTo>
                      <a:pt x="5286" y="384"/>
                    </a:lnTo>
                    <a:lnTo>
                      <a:pt x="5286" y="384"/>
                    </a:lnTo>
                    <a:lnTo>
                      <a:pt x="5286" y="384"/>
                    </a:lnTo>
                    <a:lnTo>
                      <a:pt x="5286" y="384"/>
                    </a:lnTo>
                    <a:lnTo>
                      <a:pt x="5286" y="384"/>
                    </a:lnTo>
                    <a:lnTo>
                      <a:pt x="5286" y="384"/>
                    </a:lnTo>
                    <a:lnTo>
                      <a:pt x="5286" y="390"/>
                    </a:lnTo>
                    <a:lnTo>
                      <a:pt x="5286" y="390"/>
                    </a:lnTo>
                    <a:lnTo>
                      <a:pt x="5286" y="390"/>
                    </a:lnTo>
                    <a:lnTo>
                      <a:pt x="5286" y="390"/>
                    </a:lnTo>
                    <a:lnTo>
                      <a:pt x="5286" y="390"/>
                    </a:lnTo>
                    <a:lnTo>
                      <a:pt x="5286" y="396"/>
                    </a:lnTo>
                    <a:lnTo>
                      <a:pt x="5286" y="396"/>
                    </a:lnTo>
                    <a:lnTo>
                      <a:pt x="5286" y="396"/>
                    </a:lnTo>
                    <a:lnTo>
                      <a:pt x="5286" y="396"/>
                    </a:lnTo>
                    <a:lnTo>
                      <a:pt x="5286" y="402"/>
                    </a:lnTo>
                    <a:lnTo>
                      <a:pt x="5286" y="402"/>
                    </a:lnTo>
                    <a:lnTo>
                      <a:pt x="5286" y="402"/>
                    </a:lnTo>
                    <a:lnTo>
                      <a:pt x="5286" y="402"/>
                    </a:lnTo>
                    <a:lnTo>
                      <a:pt x="5286" y="408"/>
                    </a:lnTo>
                    <a:lnTo>
                      <a:pt x="5286" y="408"/>
                    </a:lnTo>
                    <a:lnTo>
                      <a:pt x="5286" y="408"/>
                    </a:lnTo>
                    <a:lnTo>
                      <a:pt x="5286" y="408"/>
                    </a:lnTo>
                    <a:lnTo>
                      <a:pt x="5286" y="414"/>
                    </a:lnTo>
                    <a:lnTo>
                      <a:pt x="5286" y="414"/>
                    </a:lnTo>
                    <a:lnTo>
                      <a:pt x="5286" y="414"/>
                    </a:lnTo>
                    <a:lnTo>
                      <a:pt x="5286" y="414"/>
                    </a:lnTo>
                    <a:lnTo>
                      <a:pt x="5286" y="420"/>
                    </a:lnTo>
                    <a:lnTo>
                      <a:pt x="5286" y="420"/>
                    </a:lnTo>
                    <a:lnTo>
                      <a:pt x="5286" y="420"/>
                    </a:lnTo>
                    <a:lnTo>
                      <a:pt x="5286" y="420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600"/>
                    </a:lnTo>
                    <a:lnTo>
                      <a:pt x="5286" y="600"/>
                    </a:lnTo>
                    <a:lnTo>
                      <a:pt x="5286" y="600"/>
                    </a:lnTo>
                    <a:lnTo>
                      <a:pt x="5286" y="600"/>
                    </a:lnTo>
                    <a:lnTo>
                      <a:pt x="5286" y="600"/>
                    </a:lnTo>
                    <a:lnTo>
                      <a:pt x="5286" y="600"/>
                    </a:lnTo>
                    <a:lnTo>
                      <a:pt x="5286" y="606"/>
                    </a:lnTo>
                    <a:lnTo>
                      <a:pt x="5286" y="606"/>
                    </a:lnTo>
                    <a:lnTo>
                      <a:pt x="5286" y="606"/>
                    </a:lnTo>
                    <a:lnTo>
                      <a:pt x="5286" y="606"/>
                    </a:lnTo>
                    <a:lnTo>
                      <a:pt x="5286" y="606"/>
                    </a:lnTo>
                    <a:lnTo>
                      <a:pt x="5286" y="612"/>
                    </a:lnTo>
                    <a:lnTo>
                      <a:pt x="5286" y="612"/>
                    </a:lnTo>
                    <a:lnTo>
                      <a:pt x="5286" y="612"/>
                    </a:lnTo>
                    <a:lnTo>
                      <a:pt x="5286" y="612"/>
                    </a:lnTo>
                    <a:lnTo>
                      <a:pt x="5286" y="612"/>
                    </a:lnTo>
                    <a:lnTo>
                      <a:pt x="5286" y="612"/>
                    </a:lnTo>
                    <a:lnTo>
                      <a:pt x="5286" y="618"/>
                    </a:lnTo>
                    <a:lnTo>
                      <a:pt x="5286" y="618"/>
                    </a:lnTo>
                    <a:lnTo>
                      <a:pt x="5286" y="618"/>
                    </a:lnTo>
                    <a:lnTo>
                      <a:pt x="5286" y="618"/>
                    </a:lnTo>
                    <a:lnTo>
                      <a:pt x="5286" y="618"/>
                    </a:lnTo>
                    <a:lnTo>
                      <a:pt x="5286" y="618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18"/>
                    </a:lnTo>
                    <a:lnTo>
                      <a:pt x="5286" y="618"/>
                    </a:lnTo>
                    <a:lnTo>
                      <a:pt x="5286" y="618"/>
                    </a:lnTo>
                    <a:lnTo>
                      <a:pt x="5286" y="618"/>
                    </a:lnTo>
                    <a:lnTo>
                      <a:pt x="5286" y="618"/>
                    </a:lnTo>
                    <a:lnTo>
                      <a:pt x="5286" y="618"/>
                    </a:lnTo>
                    <a:lnTo>
                      <a:pt x="5286" y="612"/>
                    </a:lnTo>
                    <a:lnTo>
                      <a:pt x="5286" y="612"/>
                    </a:lnTo>
                    <a:lnTo>
                      <a:pt x="5286" y="612"/>
                    </a:lnTo>
                    <a:lnTo>
                      <a:pt x="5286" y="612"/>
                    </a:lnTo>
                    <a:lnTo>
                      <a:pt x="5286" y="612"/>
                    </a:lnTo>
                    <a:lnTo>
                      <a:pt x="5286" y="612"/>
                    </a:lnTo>
                    <a:lnTo>
                      <a:pt x="5286" y="606"/>
                    </a:lnTo>
                    <a:lnTo>
                      <a:pt x="5286" y="606"/>
                    </a:lnTo>
                    <a:lnTo>
                      <a:pt x="5286" y="606"/>
                    </a:lnTo>
                    <a:lnTo>
                      <a:pt x="5286" y="606"/>
                    </a:lnTo>
                    <a:lnTo>
                      <a:pt x="5286" y="606"/>
                    </a:lnTo>
                    <a:lnTo>
                      <a:pt x="5286" y="606"/>
                    </a:lnTo>
                    <a:lnTo>
                      <a:pt x="5286" y="600"/>
                    </a:lnTo>
                    <a:lnTo>
                      <a:pt x="5286" y="60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20"/>
                    </a:lnTo>
                    <a:lnTo>
                      <a:pt x="5286" y="420"/>
                    </a:lnTo>
                    <a:lnTo>
                      <a:pt x="5286" y="420"/>
                    </a:lnTo>
                    <a:lnTo>
                      <a:pt x="5286" y="420"/>
                    </a:lnTo>
                    <a:lnTo>
                      <a:pt x="5286" y="414"/>
                    </a:lnTo>
                    <a:lnTo>
                      <a:pt x="5286" y="414"/>
                    </a:lnTo>
                    <a:lnTo>
                      <a:pt x="5286" y="414"/>
                    </a:lnTo>
                    <a:lnTo>
                      <a:pt x="5286" y="414"/>
                    </a:lnTo>
                    <a:lnTo>
                      <a:pt x="5286" y="408"/>
                    </a:lnTo>
                    <a:lnTo>
                      <a:pt x="5286" y="408"/>
                    </a:lnTo>
                    <a:lnTo>
                      <a:pt x="5286" y="408"/>
                    </a:lnTo>
                    <a:lnTo>
                      <a:pt x="5286" y="408"/>
                    </a:lnTo>
                    <a:lnTo>
                      <a:pt x="5286" y="408"/>
                    </a:lnTo>
                    <a:lnTo>
                      <a:pt x="5286" y="402"/>
                    </a:lnTo>
                    <a:lnTo>
                      <a:pt x="5286" y="402"/>
                    </a:lnTo>
                    <a:lnTo>
                      <a:pt x="5286" y="402"/>
                    </a:lnTo>
                    <a:lnTo>
                      <a:pt x="5286" y="402"/>
                    </a:lnTo>
                    <a:lnTo>
                      <a:pt x="5286" y="402"/>
                    </a:lnTo>
                    <a:lnTo>
                      <a:pt x="5286" y="402"/>
                    </a:lnTo>
                    <a:lnTo>
                      <a:pt x="5286" y="402"/>
                    </a:lnTo>
                    <a:lnTo>
                      <a:pt x="5286" y="402"/>
                    </a:lnTo>
                    <a:lnTo>
                      <a:pt x="5286" y="402"/>
                    </a:lnTo>
                    <a:lnTo>
                      <a:pt x="5286" y="402"/>
                    </a:lnTo>
                    <a:lnTo>
                      <a:pt x="5286" y="396"/>
                    </a:lnTo>
                    <a:lnTo>
                      <a:pt x="5286" y="396"/>
                    </a:lnTo>
                    <a:lnTo>
                      <a:pt x="5286" y="402"/>
                    </a:lnTo>
                    <a:lnTo>
                      <a:pt x="5286" y="402"/>
                    </a:lnTo>
                    <a:lnTo>
                      <a:pt x="5286" y="402"/>
                    </a:lnTo>
                    <a:lnTo>
                      <a:pt x="5286" y="402"/>
                    </a:lnTo>
                    <a:lnTo>
                      <a:pt x="5286" y="402"/>
                    </a:lnTo>
                    <a:lnTo>
                      <a:pt x="5286" y="402"/>
                    </a:lnTo>
                    <a:lnTo>
                      <a:pt x="5286" y="402"/>
                    </a:lnTo>
                    <a:lnTo>
                      <a:pt x="5286" y="402"/>
                    </a:lnTo>
                    <a:lnTo>
                      <a:pt x="5286" y="402"/>
                    </a:lnTo>
                    <a:lnTo>
                      <a:pt x="5286" y="402"/>
                    </a:lnTo>
                    <a:lnTo>
                      <a:pt x="5286" y="408"/>
                    </a:lnTo>
                    <a:lnTo>
                      <a:pt x="5286" y="408"/>
                    </a:lnTo>
                    <a:lnTo>
                      <a:pt x="5286" y="408"/>
                    </a:lnTo>
                    <a:lnTo>
                      <a:pt x="5286" y="408"/>
                    </a:lnTo>
                    <a:lnTo>
                      <a:pt x="5286" y="408"/>
                    </a:lnTo>
                    <a:lnTo>
                      <a:pt x="5286" y="414"/>
                    </a:lnTo>
                    <a:lnTo>
                      <a:pt x="5286" y="414"/>
                    </a:lnTo>
                    <a:lnTo>
                      <a:pt x="5286" y="414"/>
                    </a:lnTo>
                    <a:lnTo>
                      <a:pt x="5286" y="414"/>
                    </a:lnTo>
                    <a:lnTo>
                      <a:pt x="5286" y="420"/>
                    </a:lnTo>
                    <a:lnTo>
                      <a:pt x="5286" y="420"/>
                    </a:lnTo>
                    <a:lnTo>
                      <a:pt x="5286" y="420"/>
                    </a:lnTo>
                    <a:lnTo>
                      <a:pt x="5286" y="420"/>
                    </a:lnTo>
                    <a:lnTo>
                      <a:pt x="5286" y="420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600"/>
                    </a:lnTo>
                    <a:lnTo>
                      <a:pt x="5286" y="600"/>
                    </a:lnTo>
                    <a:lnTo>
                      <a:pt x="5286" y="606"/>
                    </a:lnTo>
                    <a:lnTo>
                      <a:pt x="5286" y="606"/>
                    </a:lnTo>
                    <a:lnTo>
                      <a:pt x="5286" y="606"/>
                    </a:lnTo>
                    <a:lnTo>
                      <a:pt x="5286" y="606"/>
                    </a:lnTo>
                    <a:lnTo>
                      <a:pt x="5286" y="606"/>
                    </a:lnTo>
                    <a:lnTo>
                      <a:pt x="5286" y="606"/>
                    </a:lnTo>
                    <a:lnTo>
                      <a:pt x="5286" y="612"/>
                    </a:lnTo>
                    <a:lnTo>
                      <a:pt x="5286" y="612"/>
                    </a:lnTo>
                    <a:lnTo>
                      <a:pt x="5286" y="612"/>
                    </a:lnTo>
                    <a:lnTo>
                      <a:pt x="5286" y="612"/>
                    </a:lnTo>
                    <a:lnTo>
                      <a:pt x="5286" y="612"/>
                    </a:lnTo>
                    <a:lnTo>
                      <a:pt x="5286" y="612"/>
                    </a:lnTo>
                    <a:lnTo>
                      <a:pt x="5286" y="618"/>
                    </a:lnTo>
                    <a:lnTo>
                      <a:pt x="5286" y="618"/>
                    </a:lnTo>
                    <a:lnTo>
                      <a:pt x="5286" y="618"/>
                    </a:lnTo>
                    <a:lnTo>
                      <a:pt x="5286" y="618"/>
                    </a:lnTo>
                    <a:lnTo>
                      <a:pt x="5286" y="618"/>
                    </a:lnTo>
                    <a:lnTo>
                      <a:pt x="5286" y="618"/>
                    </a:lnTo>
                    <a:lnTo>
                      <a:pt x="5286" y="618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18"/>
                    </a:lnTo>
                    <a:lnTo>
                      <a:pt x="5286" y="618"/>
                    </a:lnTo>
                    <a:lnTo>
                      <a:pt x="5286" y="618"/>
                    </a:lnTo>
                    <a:lnTo>
                      <a:pt x="5286" y="618"/>
                    </a:lnTo>
                    <a:lnTo>
                      <a:pt x="5286" y="618"/>
                    </a:lnTo>
                    <a:lnTo>
                      <a:pt x="5286" y="618"/>
                    </a:lnTo>
                    <a:lnTo>
                      <a:pt x="5286" y="618"/>
                    </a:lnTo>
                    <a:lnTo>
                      <a:pt x="5286" y="612"/>
                    </a:lnTo>
                    <a:lnTo>
                      <a:pt x="5286" y="612"/>
                    </a:lnTo>
                    <a:lnTo>
                      <a:pt x="5286" y="612"/>
                    </a:lnTo>
                    <a:lnTo>
                      <a:pt x="5286" y="612"/>
                    </a:lnTo>
                    <a:lnTo>
                      <a:pt x="5286" y="612"/>
                    </a:lnTo>
                    <a:lnTo>
                      <a:pt x="5286" y="612"/>
                    </a:lnTo>
                    <a:lnTo>
                      <a:pt x="5286" y="606"/>
                    </a:lnTo>
                    <a:lnTo>
                      <a:pt x="5286" y="606"/>
                    </a:lnTo>
                    <a:lnTo>
                      <a:pt x="5286" y="606"/>
                    </a:lnTo>
                    <a:lnTo>
                      <a:pt x="5286" y="606"/>
                    </a:lnTo>
                    <a:lnTo>
                      <a:pt x="5286" y="606"/>
                    </a:lnTo>
                    <a:lnTo>
                      <a:pt x="5286" y="606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20"/>
                    </a:lnTo>
                    <a:lnTo>
                      <a:pt x="5286" y="420"/>
                    </a:lnTo>
                    <a:lnTo>
                      <a:pt x="5286" y="420"/>
                    </a:lnTo>
                    <a:lnTo>
                      <a:pt x="5286" y="420"/>
                    </a:lnTo>
                    <a:lnTo>
                      <a:pt x="5286" y="420"/>
                    </a:lnTo>
                    <a:lnTo>
                      <a:pt x="5286" y="414"/>
                    </a:lnTo>
                    <a:lnTo>
                      <a:pt x="5286" y="414"/>
                    </a:lnTo>
                    <a:lnTo>
                      <a:pt x="5286" y="414"/>
                    </a:lnTo>
                    <a:lnTo>
                      <a:pt x="5286" y="414"/>
                    </a:lnTo>
                    <a:lnTo>
                      <a:pt x="5286" y="414"/>
                    </a:lnTo>
                    <a:lnTo>
                      <a:pt x="5286" y="414"/>
                    </a:lnTo>
                    <a:lnTo>
                      <a:pt x="5286" y="414"/>
                    </a:lnTo>
                    <a:lnTo>
                      <a:pt x="5286" y="414"/>
                    </a:lnTo>
                    <a:lnTo>
                      <a:pt x="5286" y="414"/>
                    </a:lnTo>
                    <a:lnTo>
                      <a:pt x="5286" y="414"/>
                    </a:lnTo>
                    <a:lnTo>
                      <a:pt x="5286" y="408"/>
                    </a:lnTo>
                    <a:lnTo>
                      <a:pt x="5286" y="408"/>
                    </a:lnTo>
                    <a:lnTo>
                      <a:pt x="5286" y="408"/>
                    </a:lnTo>
                    <a:lnTo>
                      <a:pt x="5286" y="408"/>
                    </a:lnTo>
                    <a:lnTo>
                      <a:pt x="5286" y="414"/>
                    </a:lnTo>
                    <a:lnTo>
                      <a:pt x="5286" y="414"/>
                    </a:lnTo>
                    <a:lnTo>
                      <a:pt x="5286" y="414"/>
                    </a:lnTo>
                    <a:lnTo>
                      <a:pt x="5286" y="414"/>
                    </a:lnTo>
                    <a:lnTo>
                      <a:pt x="5286" y="414"/>
                    </a:lnTo>
                    <a:lnTo>
                      <a:pt x="5286" y="414"/>
                    </a:lnTo>
                    <a:lnTo>
                      <a:pt x="5286" y="414"/>
                    </a:lnTo>
                    <a:lnTo>
                      <a:pt x="5286" y="414"/>
                    </a:lnTo>
                    <a:lnTo>
                      <a:pt x="5286" y="414"/>
                    </a:lnTo>
                    <a:lnTo>
                      <a:pt x="5286" y="414"/>
                    </a:lnTo>
                    <a:lnTo>
                      <a:pt x="5286" y="420"/>
                    </a:lnTo>
                    <a:lnTo>
                      <a:pt x="5286" y="420"/>
                    </a:lnTo>
                    <a:lnTo>
                      <a:pt x="5286" y="420"/>
                    </a:lnTo>
                    <a:lnTo>
                      <a:pt x="5286" y="420"/>
                    </a:lnTo>
                    <a:lnTo>
                      <a:pt x="5286" y="420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606"/>
                    </a:lnTo>
                    <a:lnTo>
                      <a:pt x="5286" y="606"/>
                    </a:lnTo>
                    <a:lnTo>
                      <a:pt x="5286" y="606"/>
                    </a:lnTo>
                    <a:lnTo>
                      <a:pt x="5286" y="606"/>
                    </a:lnTo>
                    <a:lnTo>
                      <a:pt x="5286" y="612"/>
                    </a:lnTo>
                    <a:lnTo>
                      <a:pt x="5286" y="612"/>
                    </a:lnTo>
                    <a:lnTo>
                      <a:pt x="5286" y="612"/>
                    </a:lnTo>
                    <a:lnTo>
                      <a:pt x="5286" y="612"/>
                    </a:lnTo>
                    <a:lnTo>
                      <a:pt x="5286" y="612"/>
                    </a:lnTo>
                    <a:lnTo>
                      <a:pt x="5286" y="612"/>
                    </a:lnTo>
                    <a:lnTo>
                      <a:pt x="5286" y="618"/>
                    </a:lnTo>
                    <a:lnTo>
                      <a:pt x="5286" y="618"/>
                    </a:lnTo>
                    <a:lnTo>
                      <a:pt x="5286" y="618"/>
                    </a:lnTo>
                    <a:lnTo>
                      <a:pt x="5286" y="618"/>
                    </a:lnTo>
                    <a:lnTo>
                      <a:pt x="5286" y="618"/>
                    </a:lnTo>
                    <a:lnTo>
                      <a:pt x="5286" y="618"/>
                    </a:lnTo>
                    <a:lnTo>
                      <a:pt x="5286" y="618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18"/>
                    </a:lnTo>
                    <a:lnTo>
                      <a:pt x="5286" y="618"/>
                    </a:lnTo>
                    <a:lnTo>
                      <a:pt x="5286" y="618"/>
                    </a:lnTo>
                    <a:lnTo>
                      <a:pt x="5286" y="618"/>
                    </a:lnTo>
                    <a:lnTo>
                      <a:pt x="5286" y="618"/>
                    </a:lnTo>
                    <a:lnTo>
                      <a:pt x="5286" y="618"/>
                    </a:lnTo>
                    <a:lnTo>
                      <a:pt x="5286" y="618"/>
                    </a:lnTo>
                    <a:lnTo>
                      <a:pt x="5286" y="612"/>
                    </a:lnTo>
                    <a:lnTo>
                      <a:pt x="5286" y="612"/>
                    </a:lnTo>
                    <a:lnTo>
                      <a:pt x="5286" y="612"/>
                    </a:lnTo>
                    <a:lnTo>
                      <a:pt x="5286" y="612"/>
                    </a:lnTo>
                    <a:lnTo>
                      <a:pt x="5286" y="612"/>
                    </a:lnTo>
                    <a:lnTo>
                      <a:pt x="5286" y="612"/>
                    </a:lnTo>
                    <a:lnTo>
                      <a:pt x="5286" y="606"/>
                    </a:lnTo>
                    <a:lnTo>
                      <a:pt x="5286" y="606"/>
                    </a:lnTo>
                    <a:lnTo>
                      <a:pt x="5286" y="606"/>
                    </a:lnTo>
                    <a:lnTo>
                      <a:pt x="5286" y="606"/>
                    </a:lnTo>
                    <a:lnTo>
                      <a:pt x="5286" y="606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20"/>
                    </a:lnTo>
                    <a:lnTo>
                      <a:pt x="5286" y="420"/>
                    </a:lnTo>
                    <a:lnTo>
                      <a:pt x="5286" y="420"/>
                    </a:lnTo>
                    <a:lnTo>
                      <a:pt x="5286" y="420"/>
                    </a:lnTo>
                    <a:lnTo>
                      <a:pt x="5286" y="420"/>
                    </a:lnTo>
                    <a:lnTo>
                      <a:pt x="5286" y="414"/>
                    </a:lnTo>
                    <a:lnTo>
                      <a:pt x="5286" y="414"/>
                    </a:lnTo>
                    <a:lnTo>
                      <a:pt x="5286" y="414"/>
                    </a:lnTo>
                    <a:lnTo>
                      <a:pt x="5286" y="414"/>
                    </a:lnTo>
                    <a:lnTo>
                      <a:pt x="5286" y="414"/>
                    </a:lnTo>
                    <a:lnTo>
                      <a:pt x="5286" y="414"/>
                    </a:lnTo>
                    <a:lnTo>
                      <a:pt x="5286" y="414"/>
                    </a:lnTo>
                    <a:lnTo>
                      <a:pt x="5286" y="414"/>
                    </a:lnTo>
                    <a:lnTo>
                      <a:pt x="5286" y="414"/>
                    </a:lnTo>
                    <a:lnTo>
                      <a:pt x="5286" y="414"/>
                    </a:lnTo>
                    <a:lnTo>
                      <a:pt x="5286" y="414"/>
                    </a:lnTo>
                    <a:lnTo>
                      <a:pt x="5286" y="414"/>
                    </a:lnTo>
                    <a:lnTo>
                      <a:pt x="5286" y="414"/>
                    </a:lnTo>
                    <a:lnTo>
                      <a:pt x="5286" y="414"/>
                    </a:lnTo>
                    <a:lnTo>
                      <a:pt x="5286" y="414"/>
                    </a:lnTo>
                    <a:lnTo>
                      <a:pt x="5286" y="414"/>
                    </a:lnTo>
                    <a:lnTo>
                      <a:pt x="5286" y="414"/>
                    </a:lnTo>
                    <a:lnTo>
                      <a:pt x="5286" y="414"/>
                    </a:lnTo>
                    <a:lnTo>
                      <a:pt x="5286" y="414"/>
                    </a:lnTo>
                    <a:lnTo>
                      <a:pt x="5286" y="414"/>
                    </a:lnTo>
                    <a:lnTo>
                      <a:pt x="5286" y="414"/>
                    </a:lnTo>
                    <a:lnTo>
                      <a:pt x="5286" y="414"/>
                    </a:lnTo>
                    <a:lnTo>
                      <a:pt x="5286" y="420"/>
                    </a:lnTo>
                    <a:lnTo>
                      <a:pt x="5286" y="420"/>
                    </a:lnTo>
                    <a:lnTo>
                      <a:pt x="5286" y="420"/>
                    </a:lnTo>
                    <a:lnTo>
                      <a:pt x="5286" y="420"/>
                    </a:lnTo>
                    <a:lnTo>
                      <a:pt x="5286" y="420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606"/>
                    </a:lnTo>
                    <a:lnTo>
                      <a:pt x="5286" y="606"/>
                    </a:lnTo>
                    <a:lnTo>
                      <a:pt x="5286" y="606"/>
                    </a:lnTo>
                    <a:lnTo>
                      <a:pt x="5286" y="612"/>
                    </a:lnTo>
                    <a:lnTo>
                      <a:pt x="5286" y="612"/>
                    </a:lnTo>
                    <a:lnTo>
                      <a:pt x="5286" y="612"/>
                    </a:lnTo>
                    <a:lnTo>
                      <a:pt x="5286" y="612"/>
                    </a:lnTo>
                    <a:lnTo>
                      <a:pt x="5286" y="612"/>
                    </a:lnTo>
                    <a:lnTo>
                      <a:pt x="5286" y="612"/>
                    </a:lnTo>
                    <a:lnTo>
                      <a:pt x="5286" y="618"/>
                    </a:lnTo>
                    <a:lnTo>
                      <a:pt x="5286" y="618"/>
                    </a:lnTo>
                    <a:lnTo>
                      <a:pt x="5286" y="618"/>
                    </a:lnTo>
                    <a:lnTo>
                      <a:pt x="5286" y="618"/>
                    </a:lnTo>
                    <a:lnTo>
                      <a:pt x="5286" y="618"/>
                    </a:lnTo>
                    <a:lnTo>
                      <a:pt x="5286" y="618"/>
                    </a:lnTo>
                    <a:lnTo>
                      <a:pt x="5286" y="618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18"/>
                    </a:lnTo>
                    <a:lnTo>
                      <a:pt x="5286" y="618"/>
                    </a:lnTo>
                    <a:lnTo>
                      <a:pt x="5286" y="618"/>
                    </a:lnTo>
                    <a:lnTo>
                      <a:pt x="5286" y="618"/>
                    </a:lnTo>
                    <a:lnTo>
                      <a:pt x="5286" y="618"/>
                    </a:lnTo>
                    <a:lnTo>
                      <a:pt x="5286" y="618"/>
                    </a:lnTo>
                    <a:lnTo>
                      <a:pt x="5286" y="612"/>
                    </a:lnTo>
                    <a:lnTo>
                      <a:pt x="5286" y="612"/>
                    </a:lnTo>
                    <a:lnTo>
                      <a:pt x="5286" y="612"/>
                    </a:lnTo>
                    <a:lnTo>
                      <a:pt x="5286" y="612"/>
                    </a:lnTo>
                    <a:lnTo>
                      <a:pt x="5286" y="612"/>
                    </a:lnTo>
                    <a:lnTo>
                      <a:pt x="5286" y="612"/>
                    </a:lnTo>
                    <a:lnTo>
                      <a:pt x="5286" y="612"/>
                    </a:lnTo>
                    <a:lnTo>
                      <a:pt x="5286" y="606"/>
                    </a:lnTo>
                    <a:lnTo>
                      <a:pt x="5286" y="606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20"/>
                    </a:lnTo>
                    <a:lnTo>
                      <a:pt x="5286" y="420"/>
                    </a:lnTo>
                    <a:lnTo>
                      <a:pt x="5286" y="420"/>
                    </a:lnTo>
                    <a:lnTo>
                      <a:pt x="5286" y="420"/>
                    </a:lnTo>
                    <a:lnTo>
                      <a:pt x="5286" y="420"/>
                    </a:lnTo>
                    <a:lnTo>
                      <a:pt x="5286" y="420"/>
                    </a:lnTo>
                    <a:lnTo>
                      <a:pt x="5286" y="420"/>
                    </a:lnTo>
                    <a:lnTo>
                      <a:pt x="5286" y="420"/>
                    </a:lnTo>
                    <a:lnTo>
                      <a:pt x="5286" y="420"/>
                    </a:lnTo>
                    <a:lnTo>
                      <a:pt x="5286" y="420"/>
                    </a:lnTo>
                    <a:lnTo>
                      <a:pt x="5286" y="420"/>
                    </a:lnTo>
                    <a:lnTo>
                      <a:pt x="5286" y="420"/>
                    </a:lnTo>
                    <a:lnTo>
                      <a:pt x="5286" y="420"/>
                    </a:lnTo>
                    <a:lnTo>
                      <a:pt x="5286" y="420"/>
                    </a:lnTo>
                    <a:lnTo>
                      <a:pt x="5286" y="420"/>
                    </a:lnTo>
                    <a:lnTo>
                      <a:pt x="5286" y="420"/>
                    </a:lnTo>
                    <a:lnTo>
                      <a:pt x="5286" y="420"/>
                    </a:lnTo>
                    <a:lnTo>
                      <a:pt x="5286" y="420"/>
                    </a:lnTo>
                    <a:lnTo>
                      <a:pt x="5286" y="420"/>
                    </a:lnTo>
                    <a:lnTo>
                      <a:pt x="5286" y="420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612"/>
                    </a:lnTo>
                    <a:lnTo>
                      <a:pt x="5286" y="612"/>
                    </a:lnTo>
                    <a:lnTo>
                      <a:pt x="5286" y="612"/>
                    </a:lnTo>
                    <a:lnTo>
                      <a:pt x="5286" y="612"/>
                    </a:lnTo>
                    <a:lnTo>
                      <a:pt x="5286" y="612"/>
                    </a:lnTo>
                    <a:lnTo>
                      <a:pt x="5286" y="612"/>
                    </a:lnTo>
                    <a:lnTo>
                      <a:pt x="5286" y="612"/>
                    </a:lnTo>
                    <a:lnTo>
                      <a:pt x="5286" y="618"/>
                    </a:lnTo>
                    <a:lnTo>
                      <a:pt x="5286" y="618"/>
                    </a:lnTo>
                    <a:lnTo>
                      <a:pt x="5286" y="618"/>
                    </a:lnTo>
                    <a:lnTo>
                      <a:pt x="5286" y="618"/>
                    </a:lnTo>
                    <a:lnTo>
                      <a:pt x="5286" y="618"/>
                    </a:lnTo>
                    <a:lnTo>
                      <a:pt x="5286" y="618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18"/>
                    </a:lnTo>
                    <a:lnTo>
                      <a:pt x="5286" y="618"/>
                    </a:lnTo>
                    <a:lnTo>
                      <a:pt x="5286" y="618"/>
                    </a:lnTo>
                    <a:lnTo>
                      <a:pt x="5286" y="618"/>
                    </a:lnTo>
                    <a:lnTo>
                      <a:pt x="5286" y="618"/>
                    </a:lnTo>
                    <a:lnTo>
                      <a:pt x="5286" y="618"/>
                    </a:lnTo>
                    <a:lnTo>
                      <a:pt x="5286" y="618"/>
                    </a:lnTo>
                    <a:lnTo>
                      <a:pt x="5286" y="612"/>
                    </a:lnTo>
                    <a:lnTo>
                      <a:pt x="5286" y="612"/>
                    </a:lnTo>
                    <a:lnTo>
                      <a:pt x="5286" y="612"/>
                    </a:lnTo>
                    <a:lnTo>
                      <a:pt x="5286" y="612"/>
                    </a:lnTo>
                    <a:lnTo>
                      <a:pt x="5286" y="612"/>
                    </a:lnTo>
                    <a:lnTo>
                      <a:pt x="5286" y="612"/>
                    </a:lnTo>
                    <a:lnTo>
                      <a:pt x="5286" y="612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20"/>
                    </a:lnTo>
                    <a:lnTo>
                      <a:pt x="5286" y="420"/>
                    </a:lnTo>
                    <a:lnTo>
                      <a:pt x="5286" y="420"/>
                    </a:lnTo>
                    <a:lnTo>
                      <a:pt x="5286" y="420"/>
                    </a:lnTo>
                    <a:lnTo>
                      <a:pt x="5286" y="420"/>
                    </a:lnTo>
                    <a:lnTo>
                      <a:pt x="5286" y="420"/>
                    </a:lnTo>
                    <a:lnTo>
                      <a:pt x="5286" y="420"/>
                    </a:lnTo>
                    <a:lnTo>
                      <a:pt x="5286" y="420"/>
                    </a:lnTo>
                    <a:lnTo>
                      <a:pt x="5286" y="420"/>
                    </a:lnTo>
                    <a:lnTo>
                      <a:pt x="5286" y="420"/>
                    </a:lnTo>
                    <a:lnTo>
                      <a:pt x="5286" y="420"/>
                    </a:lnTo>
                    <a:lnTo>
                      <a:pt x="5286" y="420"/>
                    </a:lnTo>
                    <a:lnTo>
                      <a:pt x="5286" y="420"/>
                    </a:lnTo>
                    <a:lnTo>
                      <a:pt x="5286" y="420"/>
                    </a:lnTo>
                    <a:lnTo>
                      <a:pt x="5286" y="420"/>
                    </a:lnTo>
                    <a:lnTo>
                      <a:pt x="5286" y="420"/>
                    </a:lnTo>
                    <a:lnTo>
                      <a:pt x="5286" y="420"/>
                    </a:lnTo>
                    <a:lnTo>
                      <a:pt x="5286" y="420"/>
                    </a:lnTo>
                    <a:lnTo>
                      <a:pt x="5286" y="420"/>
                    </a:lnTo>
                    <a:lnTo>
                      <a:pt x="5286" y="420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612"/>
                    </a:lnTo>
                    <a:lnTo>
                      <a:pt x="5286" y="612"/>
                    </a:lnTo>
                    <a:lnTo>
                      <a:pt x="5286" y="612"/>
                    </a:lnTo>
                    <a:lnTo>
                      <a:pt x="5286" y="612"/>
                    </a:lnTo>
                    <a:lnTo>
                      <a:pt x="5286" y="612"/>
                    </a:lnTo>
                    <a:lnTo>
                      <a:pt x="5286" y="612"/>
                    </a:lnTo>
                    <a:lnTo>
                      <a:pt x="5286" y="618"/>
                    </a:lnTo>
                    <a:lnTo>
                      <a:pt x="5286" y="618"/>
                    </a:lnTo>
                    <a:lnTo>
                      <a:pt x="5286" y="618"/>
                    </a:lnTo>
                    <a:lnTo>
                      <a:pt x="5286" y="618"/>
                    </a:lnTo>
                    <a:lnTo>
                      <a:pt x="5286" y="618"/>
                    </a:lnTo>
                    <a:lnTo>
                      <a:pt x="5286" y="618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18"/>
                    </a:lnTo>
                    <a:lnTo>
                      <a:pt x="5286" y="618"/>
                    </a:lnTo>
                    <a:lnTo>
                      <a:pt x="5286" y="618"/>
                    </a:lnTo>
                    <a:lnTo>
                      <a:pt x="5286" y="618"/>
                    </a:lnTo>
                    <a:lnTo>
                      <a:pt x="5286" y="618"/>
                    </a:lnTo>
                    <a:lnTo>
                      <a:pt x="5286" y="618"/>
                    </a:lnTo>
                    <a:lnTo>
                      <a:pt x="5286" y="612"/>
                    </a:lnTo>
                    <a:lnTo>
                      <a:pt x="5286" y="612"/>
                    </a:lnTo>
                    <a:lnTo>
                      <a:pt x="5286" y="612"/>
                    </a:lnTo>
                    <a:lnTo>
                      <a:pt x="5286" y="612"/>
                    </a:lnTo>
                    <a:lnTo>
                      <a:pt x="5286" y="612"/>
                    </a:lnTo>
                    <a:lnTo>
                      <a:pt x="5286" y="474"/>
                    </a:lnTo>
                    <a:lnTo>
                      <a:pt x="5286" y="474"/>
                    </a:lnTo>
                    <a:lnTo>
                      <a:pt x="5286" y="474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74"/>
                    </a:lnTo>
                    <a:lnTo>
                      <a:pt x="5286" y="474"/>
                    </a:lnTo>
                    <a:lnTo>
                      <a:pt x="5286" y="474"/>
                    </a:lnTo>
                    <a:lnTo>
                      <a:pt x="5286" y="612"/>
                    </a:lnTo>
                    <a:lnTo>
                      <a:pt x="5286" y="612"/>
                    </a:lnTo>
                    <a:lnTo>
                      <a:pt x="5286" y="612"/>
                    </a:lnTo>
                    <a:lnTo>
                      <a:pt x="5286" y="618"/>
                    </a:lnTo>
                    <a:lnTo>
                      <a:pt x="5286" y="618"/>
                    </a:lnTo>
                    <a:lnTo>
                      <a:pt x="5286" y="618"/>
                    </a:lnTo>
                    <a:lnTo>
                      <a:pt x="5286" y="618"/>
                    </a:lnTo>
                    <a:lnTo>
                      <a:pt x="5286" y="618"/>
                    </a:lnTo>
                    <a:lnTo>
                      <a:pt x="5286" y="618"/>
                    </a:lnTo>
                    <a:lnTo>
                      <a:pt x="5286" y="618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18"/>
                    </a:lnTo>
                    <a:lnTo>
                      <a:pt x="5286" y="618"/>
                    </a:lnTo>
                    <a:lnTo>
                      <a:pt x="5286" y="618"/>
                    </a:lnTo>
                    <a:lnTo>
                      <a:pt x="5286" y="618"/>
                    </a:lnTo>
                    <a:lnTo>
                      <a:pt x="5286" y="618"/>
                    </a:lnTo>
                    <a:lnTo>
                      <a:pt x="5286" y="618"/>
                    </a:lnTo>
                    <a:lnTo>
                      <a:pt x="5286" y="612"/>
                    </a:lnTo>
                    <a:lnTo>
                      <a:pt x="5286" y="612"/>
                    </a:lnTo>
                    <a:lnTo>
                      <a:pt x="5286" y="612"/>
                    </a:lnTo>
                    <a:lnTo>
                      <a:pt x="5286" y="612"/>
                    </a:lnTo>
                    <a:lnTo>
                      <a:pt x="5286" y="474"/>
                    </a:lnTo>
                    <a:lnTo>
                      <a:pt x="5286" y="474"/>
                    </a:lnTo>
                    <a:lnTo>
                      <a:pt x="5286" y="474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74"/>
                    </a:lnTo>
                    <a:lnTo>
                      <a:pt x="5286" y="474"/>
                    </a:lnTo>
                    <a:lnTo>
                      <a:pt x="5286" y="474"/>
                    </a:lnTo>
                    <a:lnTo>
                      <a:pt x="5286" y="612"/>
                    </a:lnTo>
                    <a:lnTo>
                      <a:pt x="5286" y="612"/>
                    </a:lnTo>
                    <a:lnTo>
                      <a:pt x="5286" y="618"/>
                    </a:lnTo>
                    <a:lnTo>
                      <a:pt x="5286" y="618"/>
                    </a:lnTo>
                    <a:lnTo>
                      <a:pt x="5286" y="618"/>
                    </a:lnTo>
                    <a:lnTo>
                      <a:pt x="5286" y="618"/>
                    </a:lnTo>
                    <a:lnTo>
                      <a:pt x="5286" y="618"/>
                    </a:lnTo>
                    <a:lnTo>
                      <a:pt x="5286" y="618"/>
                    </a:lnTo>
                    <a:lnTo>
                      <a:pt x="5286" y="618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18"/>
                    </a:lnTo>
                    <a:lnTo>
                      <a:pt x="5286" y="618"/>
                    </a:lnTo>
                    <a:lnTo>
                      <a:pt x="5286" y="618"/>
                    </a:lnTo>
                    <a:lnTo>
                      <a:pt x="5286" y="618"/>
                    </a:lnTo>
                    <a:lnTo>
                      <a:pt x="5286" y="618"/>
                    </a:lnTo>
                    <a:lnTo>
                      <a:pt x="5286" y="618"/>
                    </a:lnTo>
                    <a:lnTo>
                      <a:pt x="5286" y="618"/>
                    </a:lnTo>
                    <a:lnTo>
                      <a:pt x="5286" y="618"/>
                    </a:lnTo>
                    <a:lnTo>
                      <a:pt x="5286" y="480"/>
                    </a:lnTo>
                    <a:lnTo>
                      <a:pt x="5286" y="480"/>
                    </a:lnTo>
                    <a:lnTo>
                      <a:pt x="5286" y="480"/>
                    </a:lnTo>
                    <a:lnTo>
                      <a:pt x="5286" y="474"/>
                    </a:lnTo>
                    <a:lnTo>
                      <a:pt x="5286" y="474"/>
                    </a:lnTo>
                    <a:lnTo>
                      <a:pt x="5286" y="474"/>
                    </a:lnTo>
                    <a:lnTo>
                      <a:pt x="5286" y="474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74"/>
                    </a:lnTo>
                    <a:lnTo>
                      <a:pt x="5286" y="474"/>
                    </a:lnTo>
                    <a:lnTo>
                      <a:pt x="5286" y="474"/>
                    </a:lnTo>
                    <a:lnTo>
                      <a:pt x="5286" y="474"/>
                    </a:lnTo>
                    <a:lnTo>
                      <a:pt x="5286" y="480"/>
                    </a:lnTo>
                    <a:lnTo>
                      <a:pt x="5286" y="480"/>
                    </a:lnTo>
                    <a:lnTo>
                      <a:pt x="5286" y="480"/>
                    </a:lnTo>
                    <a:lnTo>
                      <a:pt x="5286" y="618"/>
                    </a:lnTo>
                    <a:lnTo>
                      <a:pt x="5286" y="618"/>
                    </a:lnTo>
                    <a:lnTo>
                      <a:pt x="5286" y="618"/>
                    </a:lnTo>
                    <a:lnTo>
                      <a:pt x="5286" y="618"/>
                    </a:lnTo>
                    <a:lnTo>
                      <a:pt x="5286" y="618"/>
                    </a:lnTo>
                    <a:lnTo>
                      <a:pt x="5286" y="618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18"/>
                    </a:lnTo>
                    <a:lnTo>
                      <a:pt x="5286" y="618"/>
                    </a:lnTo>
                    <a:lnTo>
                      <a:pt x="5286" y="618"/>
                    </a:lnTo>
                    <a:lnTo>
                      <a:pt x="5286" y="618"/>
                    </a:lnTo>
                    <a:lnTo>
                      <a:pt x="5286" y="618"/>
                    </a:lnTo>
                    <a:lnTo>
                      <a:pt x="5286" y="618"/>
                    </a:lnTo>
                    <a:lnTo>
                      <a:pt x="5286" y="618"/>
                    </a:lnTo>
                    <a:lnTo>
                      <a:pt x="5286" y="480"/>
                    </a:lnTo>
                    <a:lnTo>
                      <a:pt x="5286" y="480"/>
                    </a:lnTo>
                    <a:lnTo>
                      <a:pt x="5286" y="480"/>
                    </a:lnTo>
                    <a:lnTo>
                      <a:pt x="5286" y="474"/>
                    </a:lnTo>
                    <a:lnTo>
                      <a:pt x="5286" y="474"/>
                    </a:lnTo>
                    <a:lnTo>
                      <a:pt x="5286" y="474"/>
                    </a:lnTo>
                    <a:lnTo>
                      <a:pt x="5286" y="474"/>
                    </a:lnTo>
                    <a:lnTo>
                      <a:pt x="5286" y="474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74"/>
                    </a:lnTo>
                    <a:lnTo>
                      <a:pt x="5286" y="474"/>
                    </a:lnTo>
                    <a:lnTo>
                      <a:pt x="5286" y="474"/>
                    </a:lnTo>
                    <a:lnTo>
                      <a:pt x="5286" y="474"/>
                    </a:lnTo>
                    <a:lnTo>
                      <a:pt x="5286" y="474"/>
                    </a:lnTo>
                    <a:lnTo>
                      <a:pt x="5286" y="480"/>
                    </a:lnTo>
                    <a:lnTo>
                      <a:pt x="5286" y="480"/>
                    </a:lnTo>
                    <a:lnTo>
                      <a:pt x="5286" y="480"/>
                    </a:lnTo>
                    <a:lnTo>
                      <a:pt x="5286" y="618"/>
                    </a:lnTo>
                    <a:lnTo>
                      <a:pt x="5286" y="618"/>
                    </a:lnTo>
                    <a:lnTo>
                      <a:pt x="5286" y="618"/>
                    </a:lnTo>
                    <a:lnTo>
                      <a:pt x="5286" y="618"/>
                    </a:lnTo>
                    <a:lnTo>
                      <a:pt x="5286" y="618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18"/>
                    </a:lnTo>
                    <a:lnTo>
                      <a:pt x="5286" y="618"/>
                    </a:lnTo>
                    <a:lnTo>
                      <a:pt x="5286" y="618"/>
                    </a:lnTo>
                    <a:lnTo>
                      <a:pt x="5286" y="618"/>
                    </a:lnTo>
                    <a:lnTo>
                      <a:pt x="5286" y="618"/>
                    </a:lnTo>
                    <a:lnTo>
                      <a:pt x="5286" y="486"/>
                    </a:lnTo>
                    <a:lnTo>
                      <a:pt x="5286" y="486"/>
                    </a:lnTo>
                    <a:lnTo>
                      <a:pt x="5286" y="480"/>
                    </a:lnTo>
                    <a:lnTo>
                      <a:pt x="5286" y="480"/>
                    </a:lnTo>
                    <a:lnTo>
                      <a:pt x="5286" y="480"/>
                    </a:lnTo>
                    <a:lnTo>
                      <a:pt x="5286" y="480"/>
                    </a:lnTo>
                    <a:lnTo>
                      <a:pt x="5286" y="480"/>
                    </a:lnTo>
                    <a:lnTo>
                      <a:pt x="5286" y="474"/>
                    </a:lnTo>
                    <a:lnTo>
                      <a:pt x="5286" y="474"/>
                    </a:lnTo>
                    <a:lnTo>
                      <a:pt x="5286" y="474"/>
                    </a:lnTo>
                    <a:lnTo>
                      <a:pt x="5286" y="474"/>
                    </a:lnTo>
                    <a:lnTo>
                      <a:pt x="5286" y="474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74"/>
                    </a:lnTo>
                    <a:lnTo>
                      <a:pt x="5286" y="474"/>
                    </a:lnTo>
                    <a:lnTo>
                      <a:pt x="5286" y="474"/>
                    </a:lnTo>
                    <a:lnTo>
                      <a:pt x="5286" y="474"/>
                    </a:lnTo>
                    <a:lnTo>
                      <a:pt x="5286" y="474"/>
                    </a:lnTo>
                    <a:lnTo>
                      <a:pt x="5286" y="480"/>
                    </a:lnTo>
                    <a:lnTo>
                      <a:pt x="5286" y="480"/>
                    </a:lnTo>
                    <a:lnTo>
                      <a:pt x="5286" y="480"/>
                    </a:lnTo>
                    <a:lnTo>
                      <a:pt x="5286" y="480"/>
                    </a:lnTo>
                    <a:lnTo>
                      <a:pt x="5286" y="480"/>
                    </a:lnTo>
                    <a:lnTo>
                      <a:pt x="5286" y="486"/>
                    </a:lnTo>
                    <a:lnTo>
                      <a:pt x="5286" y="486"/>
                    </a:lnTo>
                    <a:lnTo>
                      <a:pt x="5286" y="618"/>
                    </a:lnTo>
                    <a:lnTo>
                      <a:pt x="5286" y="618"/>
                    </a:lnTo>
                    <a:lnTo>
                      <a:pt x="5286" y="618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18"/>
                    </a:lnTo>
                    <a:lnTo>
                      <a:pt x="5286" y="618"/>
                    </a:lnTo>
                    <a:lnTo>
                      <a:pt x="5286" y="618"/>
                    </a:lnTo>
                    <a:lnTo>
                      <a:pt x="5286" y="486"/>
                    </a:lnTo>
                    <a:lnTo>
                      <a:pt x="5286" y="486"/>
                    </a:lnTo>
                    <a:lnTo>
                      <a:pt x="5286" y="486"/>
                    </a:lnTo>
                    <a:lnTo>
                      <a:pt x="5286" y="480"/>
                    </a:lnTo>
                    <a:lnTo>
                      <a:pt x="5286" y="480"/>
                    </a:lnTo>
                    <a:lnTo>
                      <a:pt x="5286" y="480"/>
                    </a:lnTo>
                    <a:lnTo>
                      <a:pt x="5286" y="480"/>
                    </a:lnTo>
                    <a:lnTo>
                      <a:pt x="5286" y="474"/>
                    </a:lnTo>
                    <a:lnTo>
                      <a:pt x="5286" y="474"/>
                    </a:lnTo>
                    <a:lnTo>
                      <a:pt x="5286" y="474"/>
                    </a:lnTo>
                    <a:lnTo>
                      <a:pt x="5286" y="474"/>
                    </a:lnTo>
                    <a:lnTo>
                      <a:pt x="5286" y="474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74"/>
                    </a:lnTo>
                    <a:lnTo>
                      <a:pt x="5286" y="474"/>
                    </a:lnTo>
                    <a:lnTo>
                      <a:pt x="5286" y="474"/>
                    </a:lnTo>
                    <a:lnTo>
                      <a:pt x="5286" y="474"/>
                    </a:lnTo>
                    <a:lnTo>
                      <a:pt x="5286" y="474"/>
                    </a:lnTo>
                    <a:lnTo>
                      <a:pt x="5286" y="480"/>
                    </a:lnTo>
                    <a:lnTo>
                      <a:pt x="5286" y="480"/>
                    </a:lnTo>
                    <a:lnTo>
                      <a:pt x="5286" y="480"/>
                    </a:lnTo>
                    <a:lnTo>
                      <a:pt x="5286" y="480"/>
                    </a:lnTo>
                    <a:lnTo>
                      <a:pt x="5286" y="480"/>
                    </a:lnTo>
                    <a:lnTo>
                      <a:pt x="5286" y="486"/>
                    </a:lnTo>
                    <a:lnTo>
                      <a:pt x="5286" y="486"/>
                    </a:lnTo>
                    <a:lnTo>
                      <a:pt x="5286" y="618"/>
                    </a:lnTo>
                    <a:lnTo>
                      <a:pt x="5286" y="618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492"/>
                    </a:lnTo>
                    <a:lnTo>
                      <a:pt x="5286" y="492"/>
                    </a:lnTo>
                    <a:lnTo>
                      <a:pt x="5286" y="486"/>
                    </a:lnTo>
                    <a:lnTo>
                      <a:pt x="5286" y="486"/>
                    </a:lnTo>
                    <a:lnTo>
                      <a:pt x="5286" y="486"/>
                    </a:lnTo>
                    <a:lnTo>
                      <a:pt x="5286" y="486"/>
                    </a:lnTo>
                    <a:lnTo>
                      <a:pt x="5286" y="480"/>
                    </a:lnTo>
                    <a:lnTo>
                      <a:pt x="5286" y="480"/>
                    </a:lnTo>
                    <a:lnTo>
                      <a:pt x="5286" y="480"/>
                    </a:lnTo>
                    <a:lnTo>
                      <a:pt x="5286" y="480"/>
                    </a:lnTo>
                    <a:lnTo>
                      <a:pt x="5286" y="480"/>
                    </a:lnTo>
                    <a:lnTo>
                      <a:pt x="5286" y="474"/>
                    </a:lnTo>
                    <a:lnTo>
                      <a:pt x="5286" y="474"/>
                    </a:lnTo>
                    <a:lnTo>
                      <a:pt x="5286" y="474"/>
                    </a:lnTo>
                    <a:lnTo>
                      <a:pt x="5286" y="474"/>
                    </a:lnTo>
                    <a:lnTo>
                      <a:pt x="5286" y="474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74"/>
                    </a:lnTo>
                    <a:lnTo>
                      <a:pt x="5286" y="474"/>
                    </a:lnTo>
                    <a:lnTo>
                      <a:pt x="5286" y="474"/>
                    </a:lnTo>
                    <a:lnTo>
                      <a:pt x="5286" y="474"/>
                    </a:lnTo>
                    <a:lnTo>
                      <a:pt x="5286" y="474"/>
                    </a:lnTo>
                    <a:lnTo>
                      <a:pt x="5286" y="480"/>
                    </a:lnTo>
                    <a:lnTo>
                      <a:pt x="5286" y="480"/>
                    </a:lnTo>
                    <a:lnTo>
                      <a:pt x="5286" y="480"/>
                    </a:lnTo>
                    <a:lnTo>
                      <a:pt x="5286" y="480"/>
                    </a:lnTo>
                    <a:lnTo>
                      <a:pt x="5286" y="480"/>
                    </a:lnTo>
                    <a:lnTo>
                      <a:pt x="5286" y="486"/>
                    </a:lnTo>
                    <a:lnTo>
                      <a:pt x="5286" y="486"/>
                    </a:lnTo>
                    <a:lnTo>
                      <a:pt x="5286" y="486"/>
                    </a:lnTo>
                    <a:lnTo>
                      <a:pt x="5286" y="486"/>
                    </a:lnTo>
                    <a:lnTo>
                      <a:pt x="5286" y="492"/>
                    </a:lnTo>
                    <a:lnTo>
                      <a:pt x="5286" y="492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54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492"/>
                    </a:lnTo>
                    <a:lnTo>
                      <a:pt x="5286" y="492"/>
                    </a:lnTo>
                    <a:lnTo>
                      <a:pt x="5286" y="486"/>
                    </a:lnTo>
                    <a:lnTo>
                      <a:pt x="5286" y="486"/>
                    </a:lnTo>
                    <a:lnTo>
                      <a:pt x="5286" y="486"/>
                    </a:lnTo>
                    <a:lnTo>
                      <a:pt x="5286" y="486"/>
                    </a:lnTo>
                    <a:lnTo>
                      <a:pt x="5286" y="486"/>
                    </a:lnTo>
                    <a:lnTo>
                      <a:pt x="5286" y="480"/>
                    </a:lnTo>
                    <a:lnTo>
                      <a:pt x="5286" y="480"/>
                    </a:lnTo>
                    <a:lnTo>
                      <a:pt x="5286" y="480"/>
                    </a:lnTo>
                    <a:lnTo>
                      <a:pt x="5286" y="480"/>
                    </a:lnTo>
                    <a:lnTo>
                      <a:pt x="5286" y="474"/>
                    </a:lnTo>
                    <a:lnTo>
                      <a:pt x="5286" y="474"/>
                    </a:lnTo>
                    <a:lnTo>
                      <a:pt x="5286" y="474"/>
                    </a:lnTo>
                    <a:lnTo>
                      <a:pt x="5286" y="474"/>
                    </a:lnTo>
                    <a:lnTo>
                      <a:pt x="5286" y="474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74"/>
                    </a:lnTo>
                    <a:lnTo>
                      <a:pt x="5286" y="474"/>
                    </a:lnTo>
                    <a:lnTo>
                      <a:pt x="5286" y="474"/>
                    </a:lnTo>
                    <a:lnTo>
                      <a:pt x="5286" y="474"/>
                    </a:lnTo>
                    <a:lnTo>
                      <a:pt x="5286" y="474"/>
                    </a:lnTo>
                    <a:lnTo>
                      <a:pt x="5286" y="480"/>
                    </a:lnTo>
                    <a:lnTo>
                      <a:pt x="5286" y="480"/>
                    </a:lnTo>
                    <a:lnTo>
                      <a:pt x="5286" y="480"/>
                    </a:lnTo>
                    <a:lnTo>
                      <a:pt x="5286" y="480"/>
                    </a:lnTo>
                    <a:lnTo>
                      <a:pt x="5286" y="486"/>
                    </a:lnTo>
                    <a:lnTo>
                      <a:pt x="5286" y="486"/>
                    </a:lnTo>
                    <a:lnTo>
                      <a:pt x="5286" y="486"/>
                    </a:lnTo>
                    <a:lnTo>
                      <a:pt x="5286" y="486"/>
                    </a:lnTo>
                    <a:lnTo>
                      <a:pt x="5286" y="486"/>
                    </a:lnTo>
                    <a:lnTo>
                      <a:pt x="5286" y="492"/>
                    </a:lnTo>
                    <a:lnTo>
                      <a:pt x="5286" y="492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492"/>
                    </a:lnTo>
                    <a:lnTo>
                      <a:pt x="5286" y="492"/>
                    </a:lnTo>
                    <a:lnTo>
                      <a:pt x="5286" y="492"/>
                    </a:lnTo>
                    <a:lnTo>
                      <a:pt x="5286" y="492"/>
                    </a:lnTo>
                    <a:lnTo>
                      <a:pt x="5286" y="492"/>
                    </a:lnTo>
                    <a:lnTo>
                      <a:pt x="5286" y="492"/>
                    </a:lnTo>
                    <a:lnTo>
                      <a:pt x="5286" y="486"/>
                    </a:lnTo>
                    <a:lnTo>
                      <a:pt x="5286" y="486"/>
                    </a:lnTo>
                    <a:lnTo>
                      <a:pt x="5286" y="486"/>
                    </a:lnTo>
                    <a:lnTo>
                      <a:pt x="5286" y="486"/>
                    </a:lnTo>
                    <a:lnTo>
                      <a:pt x="5286" y="480"/>
                    </a:lnTo>
                    <a:lnTo>
                      <a:pt x="5286" y="480"/>
                    </a:lnTo>
                    <a:lnTo>
                      <a:pt x="5286" y="480"/>
                    </a:lnTo>
                    <a:lnTo>
                      <a:pt x="5286" y="480"/>
                    </a:lnTo>
                    <a:lnTo>
                      <a:pt x="5286" y="480"/>
                    </a:lnTo>
                    <a:lnTo>
                      <a:pt x="5286" y="474"/>
                    </a:lnTo>
                    <a:lnTo>
                      <a:pt x="5286" y="474"/>
                    </a:lnTo>
                    <a:lnTo>
                      <a:pt x="5286" y="474"/>
                    </a:lnTo>
                    <a:lnTo>
                      <a:pt x="5286" y="474"/>
                    </a:lnTo>
                    <a:lnTo>
                      <a:pt x="5286" y="474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74"/>
                    </a:lnTo>
                    <a:lnTo>
                      <a:pt x="5286" y="474"/>
                    </a:lnTo>
                    <a:lnTo>
                      <a:pt x="5286" y="474"/>
                    </a:lnTo>
                    <a:lnTo>
                      <a:pt x="5286" y="474"/>
                    </a:lnTo>
                    <a:lnTo>
                      <a:pt x="5286" y="474"/>
                    </a:lnTo>
                    <a:lnTo>
                      <a:pt x="5286" y="480"/>
                    </a:lnTo>
                    <a:lnTo>
                      <a:pt x="5286" y="480"/>
                    </a:lnTo>
                    <a:lnTo>
                      <a:pt x="5286" y="480"/>
                    </a:lnTo>
                    <a:lnTo>
                      <a:pt x="5286" y="480"/>
                    </a:lnTo>
                    <a:lnTo>
                      <a:pt x="5286" y="480"/>
                    </a:lnTo>
                    <a:lnTo>
                      <a:pt x="5286" y="486"/>
                    </a:lnTo>
                    <a:lnTo>
                      <a:pt x="5286" y="486"/>
                    </a:lnTo>
                    <a:lnTo>
                      <a:pt x="5286" y="486"/>
                    </a:lnTo>
                    <a:lnTo>
                      <a:pt x="5286" y="486"/>
                    </a:lnTo>
                    <a:lnTo>
                      <a:pt x="5286" y="492"/>
                    </a:lnTo>
                    <a:lnTo>
                      <a:pt x="5286" y="492"/>
                    </a:lnTo>
                    <a:lnTo>
                      <a:pt x="5286" y="492"/>
                    </a:lnTo>
                    <a:lnTo>
                      <a:pt x="5286" y="492"/>
                    </a:lnTo>
                    <a:lnTo>
                      <a:pt x="5286" y="492"/>
                    </a:lnTo>
                    <a:lnTo>
                      <a:pt x="5286" y="492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492"/>
                    </a:lnTo>
                    <a:lnTo>
                      <a:pt x="5286" y="492"/>
                    </a:lnTo>
                    <a:lnTo>
                      <a:pt x="5286" y="492"/>
                    </a:lnTo>
                    <a:lnTo>
                      <a:pt x="5286" y="492"/>
                    </a:lnTo>
                    <a:lnTo>
                      <a:pt x="5286" y="492"/>
                    </a:lnTo>
                    <a:lnTo>
                      <a:pt x="5286" y="492"/>
                    </a:lnTo>
                    <a:lnTo>
                      <a:pt x="5286" y="486"/>
                    </a:lnTo>
                    <a:lnTo>
                      <a:pt x="5286" y="486"/>
                    </a:lnTo>
                    <a:lnTo>
                      <a:pt x="5286" y="486"/>
                    </a:lnTo>
                    <a:lnTo>
                      <a:pt x="5286" y="486"/>
                    </a:lnTo>
                    <a:lnTo>
                      <a:pt x="5286" y="486"/>
                    </a:lnTo>
                    <a:lnTo>
                      <a:pt x="5286" y="480"/>
                    </a:lnTo>
                    <a:lnTo>
                      <a:pt x="5286" y="480"/>
                    </a:lnTo>
                    <a:lnTo>
                      <a:pt x="5286" y="480"/>
                    </a:lnTo>
                    <a:lnTo>
                      <a:pt x="5286" y="480"/>
                    </a:lnTo>
                    <a:lnTo>
                      <a:pt x="5286" y="474"/>
                    </a:lnTo>
                    <a:lnTo>
                      <a:pt x="5286" y="474"/>
                    </a:lnTo>
                    <a:lnTo>
                      <a:pt x="5286" y="474"/>
                    </a:lnTo>
                    <a:lnTo>
                      <a:pt x="5286" y="474"/>
                    </a:lnTo>
                    <a:lnTo>
                      <a:pt x="5286" y="474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74"/>
                    </a:lnTo>
                    <a:lnTo>
                      <a:pt x="5286" y="474"/>
                    </a:lnTo>
                    <a:lnTo>
                      <a:pt x="5286" y="474"/>
                    </a:lnTo>
                    <a:lnTo>
                      <a:pt x="5286" y="474"/>
                    </a:lnTo>
                    <a:lnTo>
                      <a:pt x="5286" y="474"/>
                    </a:lnTo>
                    <a:lnTo>
                      <a:pt x="5286" y="480"/>
                    </a:lnTo>
                    <a:lnTo>
                      <a:pt x="5286" y="480"/>
                    </a:lnTo>
                    <a:lnTo>
                      <a:pt x="5286" y="480"/>
                    </a:lnTo>
                    <a:lnTo>
                      <a:pt x="5286" y="480"/>
                    </a:lnTo>
                    <a:lnTo>
                      <a:pt x="5286" y="486"/>
                    </a:lnTo>
                    <a:lnTo>
                      <a:pt x="5286" y="486"/>
                    </a:lnTo>
                    <a:lnTo>
                      <a:pt x="5286" y="486"/>
                    </a:lnTo>
                    <a:lnTo>
                      <a:pt x="5286" y="486"/>
                    </a:lnTo>
                    <a:lnTo>
                      <a:pt x="5286" y="486"/>
                    </a:lnTo>
                    <a:lnTo>
                      <a:pt x="5286" y="492"/>
                    </a:lnTo>
                    <a:lnTo>
                      <a:pt x="5286" y="492"/>
                    </a:lnTo>
                    <a:lnTo>
                      <a:pt x="5286" y="492"/>
                    </a:lnTo>
                    <a:lnTo>
                      <a:pt x="5286" y="492"/>
                    </a:lnTo>
                    <a:lnTo>
                      <a:pt x="5286" y="492"/>
                    </a:lnTo>
                    <a:lnTo>
                      <a:pt x="5286" y="492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498"/>
                    </a:lnTo>
                    <a:lnTo>
                      <a:pt x="5286" y="498"/>
                    </a:lnTo>
                    <a:lnTo>
                      <a:pt x="5286" y="498"/>
                    </a:lnTo>
                    <a:lnTo>
                      <a:pt x="5286" y="498"/>
                    </a:lnTo>
                    <a:lnTo>
                      <a:pt x="5286" y="498"/>
                    </a:lnTo>
                    <a:lnTo>
                      <a:pt x="5286" y="492"/>
                    </a:lnTo>
                    <a:lnTo>
                      <a:pt x="5286" y="492"/>
                    </a:lnTo>
                    <a:lnTo>
                      <a:pt x="5286" y="492"/>
                    </a:lnTo>
                    <a:lnTo>
                      <a:pt x="5286" y="492"/>
                    </a:lnTo>
                    <a:lnTo>
                      <a:pt x="5286" y="486"/>
                    </a:lnTo>
                    <a:lnTo>
                      <a:pt x="5286" y="486"/>
                    </a:lnTo>
                    <a:lnTo>
                      <a:pt x="5286" y="486"/>
                    </a:lnTo>
                    <a:lnTo>
                      <a:pt x="5286" y="486"/>
                    </a:lnTo>
                    <a:lnTo>
                      <a:pt x="5286" y="486"/>
                    </a:lnTo>
                    <a:lnTo>
                      <a:pt x="5286" y="480"/>
                    </a:lnTo>
                    <a:lnTo>
                      <a:pt x="5286" y="480"/>
                    </a:lnTo>
                    <a:lnTo>
                      <a:pt x="5286" y="480"/>
                    </a:lnTo>
                    <a:lnTo>
                      <a:pt x="5286" y="480"/>
                    </a:lnTo>
                    <a:lnTo>
                      <a:pt x="5286" y="480"/>
                    </a:lnTo>
                    <a:lnTo>
                      <a:pt x="5286" y="474"/>
                    </a:lnTo>
                    <a:lnTo>
                      <a:pt x="5286" y="474"/>
                    </a:lnTo>
                    <a:lnTo>
                      <a:pt x="5286" y="474"/>
                    </a:lnTo>
                    <a:lnTo>
                      <a:pt x="5286" y="474"/>
                    </a:lnTo>
                    <a:lnTo>
                      <a:pt x="5286" y="474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74"/>
                    </a:lnTo>
                    <a:lnTo>
                      <a:pt x="5286" y="474"/>
                    </a:lnTo>
                    <a:lnTo>
                      <a:pt x="5286" y="474"/>
                    </a:lnTo>
                    <a:lnTo>
                      <a:pt x="5286" y="474"/>
                    </a:lnTo>
                    <a:lnTo>
                      <a:pt x="5286" y="474"/>
                    </a:lnTo>
                    <a:lnTo>
                      <a:pt x="5286" y="480"/>
                    </a:lnTo>
                    <a:lnTo>
                      <a:pt x="5286" y="480"/>
                    </a:lnTo>
                    <a:lnTo>
                      <a:pt x="5286" y="480"/>
                    </a:lnTo>
                    <a:lnTo>
                      <a:pt x="5286" y="480"/>
                    </a:lnTo>
                    <a:lnTo>
                      <a:pt x="5286" y="480"/>
                    </a:lnTo>
                    <a:lnTo>
                      <a:pt x="5286" y="486"/>
                    </a:lnTo>
                    <a:lnTo>
                      <a:pt x="5286" y="486"/>
                    </a:lnTo>
                    <a:lnTo>
                      <a:pt x="5286" y="486"/>
                    </a:lnTo>
                    <a:lnTo>
                      <a:pt x="5286" y="486"/>
                    </a:lnTo>
                    <a:lnTo>
                      <a:pt x="5286" y="492"/>
                    </a:lnTo>
                    <a:lnTo>
                      <a:pt x="5286" y="492"/>
                    </a:lnTo>
                    <a:lnTo>
                      <a:pt x="5286" y="492"/>
                    </a:lnTo>
                    <a:lnTo>
                      <a:pt x="5286" y="492"/>
                    </a:lnTo>
                    <a:lnTo>
                      <a:pt x="5286" y="492"/>
                    </a:lnTo>
                    <a:lnTo>
                      <a:pt x="5286" y="498"/>
                    </a:lnTo>
                    <a:lnTo>
                      <a:pt x="5286" y="498"/>
                    </a:lnTo>
                    <a:lnTo>
                      <a:pt x="5286" y="498"/>
                    </a:lnTo>
                    <a:lnTo>
                      <a:pt x="5286" y="498"/>
                    </a:lnTo>
                    <a:lnTo>
                      <a:pt x="5286" y="498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498"/>
                    </a:lnTo>
                    <a:lnTo>
                      <a:pt x="5286" y="498"/>
                    </a:lnTo>
                    <a:lnTo>
                      <a:pt x="5286" y="498"/>
                    </a:lnTo>
                    <a:lnTo>
                      <a:pt x="5286" y="498"/>
                    </a:lnTo>
                    <a:lnTo>
                      <a:pt x="5286" y="498"/>
                    </a:lnTo>
                    <a:lnTo>
                      <a:pt x="5286" y="492"/>
                    </a:lnTo>
                    <a:lnTo>
                      <a:pt x="5286" y="492"/>
                    </a:lnTo>
                    <a:lnTo>
                      <a:pt x="5286" y="492"/>
                    </a:lnTo>
                    <a:lnTo>
                      <a:pt x="5286" y="492"/>
                    </a:lnTo>
                    <a:lnTo>
                      <a:pt x="5286" y="492"/>
                    </a:lnTo>
                    <a:lnTo>
                      <a:pt x="5286" y="486"/>
                    </a:lnTo>
                    <a:lnTo>
                      <a:pt x="5286" y="486"/>
                    </a:lnTo>
                    <a:lnTo>
                      <a:pt x="5286" y="486"/>
                    </a:lnTo>
                    <a:lnTo>
                      <a:pt x="5286" y="486"/>
                    </a:lnTo>
                    <a:lnTo>
                      <a:pt x="5286" y="486"/>
                    </a:lnTo>
                    <a:lnTo>
                      <a:pt x="5286" y="480"/>
                    </a:lnTo>
                    <a:lnTo>
                      <a:pt x="5286" y="480"/>
                    </a:lnTo>
                    <a:lnTo>
                      <a:pt x="5286" y="480"/>
                    </a:lnTo>
                    <a:lnTo>
                      <a:pt x="5286" y="480"/>
                    </a:lnTo>
                    <a:lnTo>
                      <a:pt x="5286" y="474"/>
                    </a:lnTo>
                    <a:lnTo>
                      <a:pt x="5286" y="474"/>
                    </a:lnTo>
                    <a:lnTo>
                      <a:pt x="5286" y="474"/>
                    </a:lnTo>
                    <a:lnTo>
                      <a:pt x="5286" y="474"/>
                    </a:lnTo>
                    <a:lnTo>
                      <a:pt x="5286" y="474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74"/>
                    </a:lnTo>
                    <a:lnTo>
                      <a:pt x="5286" y="474"/>
                    </a:lnTo>
                    <a:lnTo>
                      <a:pt x="5286" y="474"/>
                    </a:lnTo>
                    <a:lnTo>
                      <a:pt x="5286" y="474"/>
                    </a:lnTo>
                    <a:lnTo>
                      <a:pt x="5286" y="474"/>
                    </a:lnTo>
                    <a:lnTo>
                      <a:pt x="5286" y="480"/>
                    </a:lnTo>
                    <a:lnTo>
                      <a:pt x="5286" y="480"/>
                    </a:lnTo>
                    <a:lnTo>
                      <a:pt x="5286" y="480"/>
                    </a:lnTo>
                    <a:lnTo>
                      <a:pt x="5286" y="480"/>
                    </a:lnTo>
                    <a:lnTo>
                      <a:pt x="5286" y="486"/>
                    </a:lnTo>
                    <a:lnTo>
                      <a:pt x="5286" y="486"/>
                    </a:lnTo>
                    <a:lnTo>
                      <a:pt x="5286" y="486"/>
                    </a:lnTo>
                    <a:lnTo>
                      <a:pt x="5286" y="486"/>
                    </a:lnTo>
                    <a:lnTo>
                      <a:pt x="5286" y="486"/>
                    </a:lnTo>
                    <a:lnTo>
                      <a:pt x="5286" y="492"/>
                    </a:lnTo>
                    <a:lnTo>
                      <a:pt x="5286" y="492"/>
                    </a:lnTo>
                    <a:lnTo>
                      <a:pt x="5286" y="492"/>
                    </a:lnTo>
                    <a:lnTo>
                      <a:pt x="5286" y="492"/>
                    </a:lnTo>
                    <a:lnTo>
                      <a:pt x="5286" y="492"/>
                    </a:lnTo>
                    <a:lnTo>
                      <a:pt x="5286" y="498"/>
                    </a:lnTo>
                    <a:lnTo>
                      <a:pt x="5286" y="498"/>
                    </a:lnTo>
                    <a:lnTo>
                      <a:pt x="5286" y="498"/>
                    </a:lnTo>
                    <a:lnTo>
                      <a:pt x="5286" y="498"/>
                    </a:lnTo>
                    <a:lnTo>
                      <a:pt x="5286" y="498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504"/>
                    </a:lnTo>
                    <a:lnTo>
                      <a:pt x="5286" y="504"/>
                    </a:lnTo>
                    <a:lnTo>
                      <a:pt x="5286" y="504"/>
                    </a:lnTo>
                    <a:lnTo>
                      <a:pt x="5286" y="498"/>
                    </a:lnTo>
                    <a:lnTo>
                      <a:pt x="5286" y="498"/>
                    </a:lnTo>
                    <a:lnTo>
                      <a:pt x="5286" y="498"/>
                    </a:lnTo>
                    <a:lnTo>
                      <a:pt x="5286" y="498"/>
                    </a:lnTo>
                    <a:lnTo>
                      <a:pt x="5286" y="498"/>
                    </a:lnTo>
                    <a:lnTo>
                      <a:pt x="5286" y="492"/>
                    </a:lnTo>
                    <a:lnTo>
                      <a:pt x="5286" y="492"/>
                    </a:lnTo>
                    <a:lnTo>
                      <a:pt x="5286" y="492"/>
                    </a:lnTo>
                    <a:lnTo>
                      <a:pt x="5286" y="492"/>
                    </a:lnTo>
                    <a:lnTo>
                      <a:pt x="5286" y="492"/>
                    </a:lnTo>
                    <a:lnTo>
                      <a:pt x="5286" y="486"/>
                    </a:lnTo>
                    <a:lnTo>
                      <a:pt x="5286" y="486"/>
                    </a:lnTo>
                    <a:lnTo>
                      <a:pt x="5286" y="486"/>
                    </a:lnTo>
                    <a:lnTo>
                      <a:pt x="5286" y="486"/>
                    </a:lnTo>
                    <a:lnTo>
                      <a:pt x="5286" y="486"/>
                    </a:lnTo>
                    <a:lnTo>
                      <a:pt x="5286" y="480"/>
                    </a:lnTo>
                    <a:lnTo>
                      <a:pt x="5286" y="480"/>
                    </a:lnTo>
                    <a:lnTo>
                      <a:pt x="5286" y="480"/>
                    </a:lnTo>
                    <a:lnTo>
                      <a:pt x="5286" y="480"/>
                    </a:lnTo>
                    <a:lnTo>
                      <a:pt x="5286" y="480"/>
                    </a:lnTo>
                    <a:lnTo>
                      <a:pt x="5286" y="474"/>
                    </a:lnTo>
                    <a:lnTo>
                      <a:pt x="5286" y="474"/>
                    </a:lnTo>
                    <a:lnTo>
                      <a:pt x="5286" y="474"/>
                    </a:lnTo>
                    <a:lnTo>
                      <a:pt x="5286" y="474"/>
                    </a:lnTo>
                    <a:lnTo>
                      <a:pt x="5286" y="474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74"/>
                    </a:lnTo>
                    <a:lnTo>
                      <a:pt x="5286" y="474"/>
                    </a:lnTo>
                    <a:lnTo>
                      <a:pt x="5286" y="474"/>
                    </a:lnTo>
                    <a:lnTo>
                      <a:pt x="5286" y="474"/>
                    </a:lnTo>
                    <a:lnTo>
                      <a:pt x="5286" y="474"/>
                    </a:lnTo>
                    <a:lnTo>
                      <a:pt x="5286" y="480"/>
                    </a:lnTo>
                    <a:lnTo>
                      <a:pt x="5286" y="480"/>
                    </a:lnTo>
                    <a:lnTo>
                      <a:pt x="5286" y="480"/>
                    </a:lnTo>
                    <a:lnTo>
                      <a:pt x="5286" y="480"/>
                    </a:lnTo>
                    <a:lnTo>
                      <a:pt x="5286" y="480"/>
                    </a:lnTo>
                    <a:lnTo>
                      <a:pt x="5286" y="486"/>
                    </a:lnTo>
                    <a:lnTo>
                      <a:pt x="5286" y="486"/>
                    </a:lnTo>
                    <a:lnTo>
                      <a:pt x="5286" y="486"/>
                    </a:lnTo>
                    <a:lnTo>
                      <a:pt x="5286" y="486"/>
                    </a:lnTo>
                    <a:lnTo>
                      <a:pt x="5286" y="486"/>
                    </a:lnTo>
                    <a:lnTo>
                      <a:pt x="5286" y="492"/>
                    </a:lnTo>
                    <a:lnTo>
                      <a:pt x="5286" y="492"/>
                    </a:lnTo>
                    <a:lnTo>
                      <a:pt x="5286" y="492"/>
                    </a:lnTo>
                    <a:lnTo>
                      <a:pt x="5286" y="492"/>
                    </a:lnTo>
                    <a:lnTo>
                      <a:pt x="5286" y="492"/>
                    </a:lnTo>
                    <a:lnTo>
                      <a:pt x="5286" y="498"/>
                    </a:lnTo>
                    <a:lnTo>
                      <a:pt x="5286" y="498"/>
                    </a:lnTo>
                    <a:lnTo>
                      <a:pt x="5286" y="498"/>
                    </a:lnTo>
                    <a:lnTo>
                      <a:pt x="5286" y="498"/>
                    </a:lnTo>
                    <a:lnTo>
                      <a:pt x="5286" y="498"/>
                    </a:lnTo>
                    <a:lnTo>
                      <a:pt x="5286" y="504"/>
                    </a:lnTo>
                    <a:lnTo>
                      <a:pt x="5286" y="504"/>
                    </a:lnTo>
                    <a:lnTo>
                      <a:pt x="5286" y="504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60"/>
                    </a:lnTo>
                    <a:lnTo>
                      <a:pt x="5286" y="660"/>
                    </a:lnTo>
                    <a:lnTo>
                      <a:pt x="5286" y="660"/>
                    </a:lnTo>
                    <a:lnTo>
                      <a:pt x="5286" y="660"/>
                    </a:lnTo>
                    <a:lnTo>
                      <a:pt x="5286" y="660"/>
                    </a:lnTo>
                    <a:lnTo>
                      <a:pt x="5286" y="660"/>
                    </a:lnTo>
                    <a:lnTo>
                      <a:pt x="5286" y="660"/>
                    </a:lnTo>
                    <a:lnTo>
                      <a:pt x="5286" y="660"/>
                    </a:lnTo>
                    <a:lnTo>
                      <a:pt x="5286" y="660"/>
                    </a:lnTo>
                    <a:lnTo>
                      <a:pt x="5286" y="660"/>
                    </a:lnTo>
                    <a:lnTo>
                      <a:pt x="5286" y="660"/>
                    </a:lnTo>
                    <a:lnTo>
                      <a:pt x="5286" y="660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504"/>
                    </a:lnTo>
                    <a:lnTo>
                      <a:pt x="5286" y="504"/>
                    </a:lnTo>
                    <a:lnTo>
                      <a:pt x="5286" y="504"/>
                    </a:lnTo>
                    <a:lnTo>
                      <a:pt x="5286" y="504"/>
                    </a:lnTo>
                    <a:lnTo>
                      <a:pt x="5286" y="498"/>
                    </a:lnTo>
                    <a:lnTo>
                      <a:pt x="5286" y="498"/>
                    </a:lnTo>
                    <a:lnTo>
                      <a:pt x="5286" y="498"/>
                    </a:lnTo>
                    <a:lnTo>
                      <a:pt x="5286" y="498"/>
                    </a:lnTo>
                    <a:lnTo>
                      <a:pt x="5286" y="498"/>
                    </a:lnTo>
                    <a:lnTo>
                      <a:pt x="5286" y="492"/>
                    </a:lnTo>
                    <a:lnTo>
                      <a:pt x="5286" y="492"/>
                    </a:lnTo>
                    <a:lnTo>
                      <a:pt x="5286" y="492"/>
                    </a:lnTo>
                    <a:lnTo>
                      <a:pt x="5286" y="492"/>
                    </a:lnTo>
                    <a:lnTo>
                      <a:pt x="5286" y="492"/>
                    </a:lnTo>
                    <a:lnTo>
                      <a:pt x="5286" y="486"/>
                    </a:lnTo>
                    <a:lnTo>
                      <a:pt x="5286" y="486"/>
                    </a:lnTo>
                    <a:lnTo>
                      <a:pt x="5286" y="486"/>
                    </a:lnTo>
                    <a:lnTo>
                      <a:pt x="5286" y="486"/>
                    </a:lnTo>
                    <a:lnTo>
                      <a:pt x="5286" y="480"/>
                    </a:lnTo>
                    <a:lnTo>
                      <a:pt x="5286" y="480"/>
                    </a:lnTo>
                    <a:lnTo>
                      <a:pt x="5286" y="480"/>
                    </a:lnTo>
                    <a:lnTo>
                      <a:pt x="5286" y="480"/>
                    </a:lnTo>
                    <a:lnTo>
                      <a:pt x="5286" y="480"/>
                    </a:lnTo>
                    <a:lnTo>
                      <a:pt x="5286" y="474"/>
                    </a:lnTo>
                    <a:lnTo>
                      <a:pt x="5286" y="474"/>
                    </a:lnTo>
                    <a:lnTo>
                      <a:pt x="5286" y="474"/>
                    </a:lnTo>
                    <a:lnTo>
                      <a:pt x="5286" y="474"/>
                    </a:lnTo>
                    <a:lnTo>
                      <a:pt x="5286" y="474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74"/>
                    </a:lnTo>
                    <a:lnTo>
                      <a:pt x="5286" y="474"/>
                    </a:lnTo>
                    <a:lnTo>
                      <a:pt x="5286" y="474"/>
                    </a:lnTo>
                    <a:lnTo>
                      <a:pt x="5286" y="474"/>
                    </a:lnTo>
                    <a:lnTo>
                      <a:pt x="5286" y="474"/>
                    </a:lnTo>
                    <a:lnTo>
                      <a:pt x="5286" y="480"/>
                    </a:lnTo>
                    <a:lnTo>
                      <a:pt x="5286" y="480"/>
                    </a:lnTo>
                    <a:lnTo>
                      <a:pt x="5286" y="480"/>
                    </a:lnTo>
                    <a:lnTo>
                      <a:pt x="5286" y="480"/>
                    </a:lnTo>
                    <a:lnTo>
                      <a:pt x="5286" y="480"/>
                    </a:lnTo>
                    <a:lnTo>
                      <a:pt x="5286" y="486"/>
                    </a:lnTo>
                    <a:lnTo>
                      <a:pt x="5286" y="486"/>
                    </a:lnTo>
                    <a:lnTo>
                      <a:pt x="5286" y="486"/>
                    </a:lnTo>
                    <a:lnTo>
                      <a:pt x="5286" y="486"/>
                    </a:lnTo>
                    <a:lnTo>
                      <a:pt x="5286" y="486"/>
                    </a:lnTo>
                    <a:lnTo>
                      <a:pt x="5286" y="492"/>
                    </a:lnTo>
                    <a:lnTo>
                      <a:pt x="5286" y="492"/>
                    </a:lnTo>
                    <a:lnTo>
                      <a:pt x="5286" y="492"/>
                    </a:lnTo>
                    <a:lnTo>
                      <a:pt x="5286" y="492"/>
                    </a:lnTo>
                    <a:lnTo>
                      <a:pt x="5286" y="492"/>
                    </a:lnTo>
                    <a:lnTo>
                      <a:pt x="5286" y="498"/>
                    </a:lnTo>
                    <a:lnTo>
                      <a:pt x="5286" y="498"/>
                    </a:lnTo>
                    <a:lnTo>
                      <a:pt x="5286" y="498"/>
                    </a:lnTo>
                    <a:lnTo>
                      <a:pt x="5286" y="498"/>
                    </a:lnTo>
                    <a:lnTo>
                      <a:pt x="5286" y="498"/>
                    </a:lnTo>
                    <a:lnTo>
                      <a:pt x="5286" y="504"/>
                    </a:lnTo>
                    <a:lnTo>
                      <a:pt x="5286" y="504"/>
                    </a:lnTo>
                    <a:lnTo>
                      <a:pt x="5286" y="504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60"/>
                    </a:lnTo>
                    <a:lnTo>
                      <a:pt x="5286" y="660"/>
                    </a:lnTo>
                    <a:lnTo>
                      <a:pt x="5286" y="660"/>
                    </a:lnTo>
                    <a:lnTo>
                      <a:pt x="5286" y="660"/>
                    </a:lnTo>
                    <a:lnTo>
                      <a:pt x="5286" y="660"/>
                    </a:lnTo>
                    <a:lnTo>
                      <a:pt x="5286" y="660"/>
                    </a:lnTo>
                    <a:lnTo>
                      <a:pt x="5286" y="660"/>
                    </a:lnTo>
                    <a:lnTo>
                      <a:pt x="5286" y="660"/>
                    </a:lnTo>
                    <a:lnTo>
                      <a:pt x="5286" y="660"/>
                    </a:lnTo>
                    <a:lnTo>
                      <a:pt x="5286" y="660"/>
                    </a:lnTo>
                    <a:lnTo>
                      <a:pt x="5286" y="660"/>
                    </a:lnTo>
                    <a:lnTo>
                      <a:pt x="5286" y="660"/>
                    </a:lnTo>
                    <a:lnTo>
                      <a:pt x="5286" y="660"/>
                    </a:lnTo>
                    <a:lnTo>
                      <a:pt x="5286" y="660"/>
                    </a:lnTo>
                    <a:lnTo>
                      <a:pt x="5286" y="660"/>
                    </a:lnTo>
                    <a:lnTo>
                      <a:pt x="5286" y="660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510"/>
                    </a:lnTo>
                    <a:lnTo>
                      <a:pt x="5286" y="510"/>
                    </a:lnTo>
                    <a:lnTo>
                      <a:pt x="5286" y="504"/>
                    </a:lnTo>
                    <a:lnTo>
                      <a:pt x="5286" y="504"/>
                    </a:lnTo>
                    <a:lnTo>
                      <a:pt x="5286" y="504"/>
                    </a:lnTo>
                    <a:lnTo>
                      <a:pt x="5286" y="504"/>
                    </a:lnTo>
                    <a:lnTo>
                      <a:pt x="5286" y="504"/>
                    </a:lnTo>
                    <a:lnTo>
                      <a:pt x="5286" y="498"/>
                    </a:lnTo>
                    <a:lnTo>
                      <a:pt x="5286" y="498"/>
                    </a:lnTo>
                    <a:lnTo>
                      <a:pt x="5286" y="498"/>
                    </a:lnTo>
                    <a:lnTo>
                      <a:pt x="5286" y="498"/>
                    </a:lnTo>
                    <a:lnTo>
                      <a:pt x="5286" y="498"/>
                    </a:lnTo>
                    <a:lnTo>
                      <a:pt x="5286" y="492"/>
                    </a:lnTo>
                    <a:lnTo>
                      <a:pt x="5286" y="492"/>
                    </a:lnTo>
                    <a:lnTo>
                      <a:pt x="5286" y="492"/>
                    </a:lnTo>
                    <a:lnTo>
                      <a:pt x="5286" y="492"/>
                    </a:lnTo>
                    <a:lnTo>
                      <a:pt x="5286" y="492"/>
                    </a:lnTo>
                    <a:lnTo>
                      <a:pt x="5286" y="486"/>
                    </a:lnTo>
                    <a:lnTo>
                      <a:pt x="5286" y="486"/>
                    </a:lnTo>
                    <a:lnTo>
                      <a:pt x="5286" y="486"/>
                    </a:lnTo>
                    <a:lnTo>
                      <a:pt x="5286" y="486"/>
                    </a:lnTo>
                    <a:lnTo>
                      <a:pt x="5286" y="486"/>
                    </a:lnTo>
                    <a:lnTo>
                      <a:pt x="5286" y="480"/>
                    </a:lnTo>
                    <a:lnTo>
                      <a:pt x="5286" y="480"/>
                    </a:lnTo>
                    <a:lnTo>
                      <a:pt x="5286" y="480"/>
                    </a:lnTo>
                    <a:lnTo>
                      <a:pt x="5286" y="480"/>
                    </a:lnTo>
                    <a:lnTo>
                      <a:pt x="5286" y="480"/>
                    </a:lnTo>
                    <a:lnTo>
                      <a:pt x="5286" y="474"/>
                    </a:lnTo>
                    <a:lnTo>
                      <a:pt x="5286" y="474"/>
                    </a:lnTo>
                    <a:lnTo>
                      <a:pt x="5286" y="474"/>
                    </a:lnTo>
                    <a:lnTo>
                      <a:pt x="5286" y="474"/>
                    </a:lnTo>
                    <a:lnTo>
                      <a:pt x="5286" y="474"/>
                    </a:lnTo>
                    <a:lnTo>
                      <a:pt x="5286" y="474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74"/>
                    </a:lnTo>
                    <a:lnTo>
                      <a:pt x="5286" y="474"/>
                    </a:lnTo>
                    <a:lnTo>
                      <a:pt x="5286" y="474"/>
                    </a:lnTo>
                    <a:lnTo>
                      <a:pt x="5286" y="474"/>
                    </a:lnTo>
                    <a:lnTo>
                      <a:pt x="5286" y="474"/>
                    </a:lnTo>
                    <a:lnTo>
                      <a:pt x="5286" y="474"/>
                    </a:lnTo>
                    <a:lnTo>
                      <a:pt x="5286" y="480"/>
                    </a:lnTo>
                    <a:lnTo>
                      <a:pt x="5286" y="480"/>
                    </a:lnTo>
                    <a:lnTo>
                      <a:pt x="5286" y="480"/>
                    </a:lnTo>
                    <a:lnTo>
                      <a:pt x="5286" y="480"/>
                    </a:lnTo>
                    <a:lnTo>
                      <a:pt x="5286" y="480"/>
                    </a:lnTo>
                    <a:lnTo>
                      <a:pt x="5286" y="486"/>
                    </a:lnTo>
                    <a:lnTo>
                      <a:pt x="5286" y="486"/>
                    </a:lnTo>
                    <a:lnTo>
                      <a:pt x="5286" y="486"/>
                    </a:lnTo>
                    <a:lnTo>
                      <a:pt x="5286" y="486"/>
                    </a:lnTo>
                    <a:lnTo>
                      <a:pt x="5286" y="486"/>
                    </a:lnTo>
                    <a:lnTo>
                      <a:pt x="5286" y="492"/>
                    </a:lnTo>
                    <a:lnTo>
                      <a:pt x="5286" y="492"/>
                    </a:lnTo>
                    <a:lnTo>
                      <a:pt x="5286" y="492"/>
                    </a:lnTo>
                    <a:lnTo>
                      <a:pt x="5286" y="492"/>
                    </a:lnTo>
                    <a:lnTo>
                      <a:pt x="5286" y="492"/>
                    </a:lnTo>
                    <a:lnTo>
                      <a:pt x="5286" y="498"/>
                    </a:lnTo>
                    <a:lnTo>
                      <a:pt x="5286" y="498"/>
                    </a:lnTo>
                    <a:lnTo>
                      <a:pt x="5286" y="498"/>
                    </a:lnTo>
                    <a:lnTo>
                      <a:pt x="5286" y="498"/>
                    </a:lnTo>
                    <a:lnTo>
                      <a:pt x="5286" y="498"/>
                    </a:lnTo>
                    <a:lnTo>
                      <a:pt x="5286" y="504"/>
                    </a:lnTo>
                    <a:lnTo>
                      <a:pt x="5286" y="504"/>
                    </a:lnTo>
                    <a:lnTo>
                      <a:pt x="5286" y="504"/>
                    </a:lnTo>
                    <a:lnTo>
                      <a:pt x="5286" y="504"/>
                    </a:lnTo>
                    <a:lnTo>
                      <a:pt x="5286" y="504"/>
                    </a:lnTo>
                    <a:lnTo>
                      <a:pt x="5286" y="510"/>
                    </a:lnTo>
                    <a:lnTo>
                      <a:pt x="5286" y="510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60"/>
                    </a:lnTo>
                    <a:lnTo>
                      <a:pt x="5286" y="660"/>
                    </a:lnTo>
                    <a:lnTo>
                      <a:pt x="5286" y="660"/>
                    </a:lnTo>
                    <a:lnTo>
                      <a:pt x="5286" y="660"/>
                    </a:lnTo>
                    <a:lnTo>
                      <a:pt x="5286" y="660"/>
                    </a:lnTo>
                    <a:lnTo>
                      <a:pt x="5286" y="660"/>
                    </a:lnTo>
                    <a:lnTo>
                      <a:pt x="5286" y="660"/>
                    </a:lnTo>
                    <a:lnTo>
                      <a:pt x="5286" y="660"/>
                    </a:lnTo>
                    <a:lnTo>
                      <a:pt x="5286" y="660"/>
                    </a:lnTo>
                    <a:lnTo>
                      <a:pt x="5286" y="660"/>
                    </a:lnTo>
                    <a:lnTo>
                      <a:pt x="5286" y="660"/>
                    </a:lnTo>
                    <a:lnTo>
                      <a:pt x="5286" y="660"/>
                    </a:lnTo>
                    <a:lnTo>
                      <a:pt x="5286" y="660"/>
                    </a:lnTo>
                    <a:lnTo>
                      <a:pt x="5286" y="660"/>
                    </a:lnTo>
                    <a:lnTo>
                      <a:pt x="5286" y="660"/>
                    </a:lnTo>
                    <a:lnTo>
                      <a:pt x="5286" y="660"/>
                    </a:lnTo>
                    <a:lnTo>
                      <a:pt x="5286" y="660"/>
                    </a:lnTo>
                    <a:lnTo>
                      <a:pt x="5286" y="660"/>
                    </a:lnTo>
                    <a:lnTo>
                      <a:pt x="5286" y="660"/>
                    </a:lnTo>
                    <a:lnTo>
                      <a:pt x="5286" y="660"/>
                    </a:lnTo>
                    <a:lnTo>
                      <a:pt x="5286" y="660"/>
                    </a:lnTo>
                    <a:lnTo>
                      <a:pt x="5286" y="660"/>
                    </a:lnTo>
                    <a:lnTo>
                      <a:pt x="5286" y="660"/>
                    </a:lnTo>
                    <a:lnTo>
                      <a:pt x="5286" y="660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8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42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6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510"/>
                    </a:lnTo>
                    <a:lnTo>
                      <a:pt x="5286" y="510"/>
                    </a:lnTo>
                    <a:lnTo>
                      <a:pt x="5286" y="504"/>
                    </a:lnTo>
                    <a:lnTo>
                      <a:pt x="5286" y="504"/>
                    </a:lnTo>
                    <a:lnTo>
                      <a:pt x="5286" y="504"/>
                    </a:lnTo>
                    <a:lnTo>
                      <a:pt x="5286" y="504"/>
                    </a:lnTo>
                    <a:lnTo>
                      <a:pt x="5286" y="504"/>
                    </a:lnTo>
                    <a:lnTo>
                      <a:pt x="5286" y="498"/>
                    </a:lnTo>
                    <a:lnTo>
                      <a:pt x="5286" y="498"/>
                    </a:lnTo>
                    <a:lnTo>
                      <a:pt x="5286" y="498"/>
                    </a:lnTo>
                    <a:lnTo>
                      <a:pt x="5286" y="498"/>
                    </a:lnTo>
                    <a:lnTo>
                      <a:pt x="5286" y="498"/>
                    </a:lnTo>
                    <a:lnTo>
                      <a:pt x="5286" y="492"/>
                    </a:lnTo>
                    <a:lnTo>
                      <a:pt x="5286" y="492"/>
                    </a:lnTo>
                    <a:lnTo>
                      <a:pt x="5286" y="492"/>
                    </a:lnTo>
                    <a:lnTo>
                      <a:pt x="5286" y="492"/>
                    </a:lnTo>
                    <a:lnTo>
                      <a:pt x="5286" y="492"/>
                    </a:lnTo>
                    <a:lnTo>
                      <a:pt x="5286" y="486"/>
                    </a:lnTo>
                    <a:lnTo>
                      <a:pt x="5286" y="486"/>
                    </a:lnTo>
                    <a:lnTo>
                      <a:pt x="5286" y="486"/>
                    </a:lnTo>
                    <a:lnTo>
                      <a:pt x="5286" y="486"/>
                    </a:lnTo>
                    <a:lnTo>
                      <a:pt x="5286" y="486"/>
                    </a:lnTo>
                    <a:lnTo>
                      <a:pt x="5286" y="480"/>
                    </a:lnTo>
                    <a:lnTo>
                      <a:pt x="5286" y="480"/>
                    </a:lnTo>
                    <a:lnTo>
                      <a:pt x="5286" y="480"/>
                    </a:lnTo>
                    <a:lnTo>
                      <a:pt x="5286" y="480"/>
                    </a:lnTo>
                    <a:lnTo>
                      <a:pt x="5286" y="480"/>
                    </a:lnTo>
                    <a:lnTo>
                      <a:pt x="5286" y="474"/>
                    </a:lnTo>
                    <a:lnTo>
                      <a:pt x="5286" y="474"/>
                    </a:lnTo>
                    <a:lnTo>
                      <a:pt x="5286" y="474"/>
                    </a:lnTo>
                    <a:lnTo>
                      <a:pt x="5286" y="474"/>
                    </a:lnTo>
                    <a:lnTo>
                      <a:pt x="5286" y="474"/>
                    </a:lnTo>
                    <a:lnTo>
                      <a:pt x="5286" y="474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74"/>
                    </a:lnTo>
                    <a:lnTo>
                      <a:pt x="5286" y="474"/>
                    </a:lnTo>
                    <a:lnTo>
                      <a:pt x="5286" y="474"/>
                    </a:lnTo>
                    <a:lnTo>
                      <a:pt x="5286" y="474"/>
                    </a:lnTo>
                    <a:lnTo>
                      <a:pt x="5286" y="474"/>
                    </a:lnTo>
                    <a:lnTo>
                      <a:pt x="5286" y="480"/>
                    </a:lnTo>
                    <a:lnTo>
                      <a:pt x="5286" y="480"/>
                    </a:lnTo>
                    <a:lnTo>
                      <a:pt x="5286" y="480"/>
                    </a:lnTo>
                    <a:lnTo>
                      <a:pt x="5286" y="480"/>
                    </a:lnTo>
                    <a:lnTo>
                      <a:pt x="5286" y="480"/>
                    </a:lnTo>
                    <a:lnTo>
                      <a:pt x="5286" y="486"/>
                    </a:lnTo>
                    <a:lnTo>
                      <a:pt x="5286" y="486"/>
                    </a:lnTo>
                    <a:lnTo>
                      <a:pt x="5286" y="486"/>
                    </a:lnTo>
                    <a:lnTo>
                      <a:pt x="5286" y="486"/>
                    </a:lnTo>
                    <a:lnTo>
                      <a:pt x="5286" y="492"/>
                    </a:lnTo>
                    <a:lnTo>
                      <a:pt x="5286" y="492"/>
                    </a:lnTo>
                    <a:lnTo>
                      <a:pt x="5286" y="492"/>
                    </a:lnTo>
                    <a:lnTo>
                      <a:pt x="5286" y="492"/>
                    </a:lnTo>
                    <a:lnTo>
                      <a:pt x="5286" y="498"/>
                    </a:lnTo>
                    <a:lnTo>
                      <a:pt x="5286" y="498"/>
                    </a:lnTo>
                    <a:lnTo>
                      <a:pt x="5286" y="498"/>
                    </a:lnTo>
                    <a:lnTo>
                      <a:pt x="5286" y="498"/>
                    </a:lnTo>
                    <a:lnTo>
                      <a:pt x="5286" y="504"/>
                    </a:lnTo>
                    <a:lnTo>
                      <a:pt x="5286" y="504"/>
                    </a:lnTo>
                    <a:lnTo>
                      <a:pt x="5286" y="504"/>
                    </a:lnTo>
                    <a:lnTo>
                      <a:pt x="5286" y="504"/>
                    </a:lnTo>
                    <a:lnTo>
                      <a:pt x="5286" y="510"/>
                    </a:lnTo>
                    <a:lnTo>
                      <a:pt x="5286" y="510"/>
                    </a:lnTo>
                    <a:lnTo>
                      <a:pt x="5286" y="510"/>
                    </a:lnTo>
                    <a:lnTo>
                      <a:pt x="5286" y="510"/>
                    </a:lnTo>
                    <a:lnTo>
                      <a:pt x="5286" y="516"/>
                    </a:lnTo>
                    <a:lnTo>
                      <a:pt x="5286" y="516"/>
                    </a:lnTo>
                    <a:lnTo>
                      <a:pt x="5286" y="516"/>
                    </a:lnTo>
                    <a:lnTo>
                      <a:pt x="5286" y="516"/>
                    </a:lnTo>
                    <a:lnTo>
                      <a:pt x="5286" y="522"/>
                    </a:lnTo>
                    <a:lnTo>
                      <a:pt x="5286" y="522"/>
                    </a:lnTo>
                    <a:lnTo>
                      <a:pt x="5286" y="672"/>
                    </a:lnTo>
                    <a:lnTo>
                      <a:pt x="5286" y="672"/>
                    </a:lnTo>
                    <a:lnTo>
                      <a:pt x="5286" y="672"/>
                    </a:lnTo>
                    <a:lnTo>
                      <a:pt x="5286" y="672"/>
                    </a:lnTo>
                    <a:lnTo>
                      <a:pt x="5286" y="672"/>
                    </a:lnTo>
                    <a:lnTo>
                      <a:pt x="5286" y="672"/>
                    </a:lnTo>
                    <a:lnTo>
                      <a:pt x="5286" y="678"/>
                    </a:lnTo>
                    <a:lnTo>
                      <a:pt x="5286" y="678"/>
                    </a:lnTo>
                    <a:lnTo>
                      <a:pt x="5286" y="678"/>
                    </a:lnTo>
                    <a:lnTo>
                      <a:pt x="5286" y="678"/>
                    </a:lnTo>
                    <a:lnTo>
                      <a:pt x="5286" y="678"/>
                    </a:lnTo>
                    <a:lnTo>
                      <a:pt x="5286" y="678"/>
                    </a:lnTo>
                    <a:lnTo>
                      <a:pt x="5286" y="678"/>
                    </a:lnTo>
                    <a:lnTo>
                      <a:pt x="5286" y="678"/>
                    </a:lnTo>
                    <a:lnTo>
                      <a:pt x="5286" y="684"/>
                    </a:lnTo>
                    <a:lnTo>
                      <a:pt x="5286" y="684"/>
                    </a:lnTo>
                    <a:lnTo>
                      <a:pt x="5286" y="684"/>
                    </a:lnTo>
                    <a:lnTo>
                      <a:pt x="5286" y="684"/>
                    </a:lnTo>
                    <a:lnTo>
                      <a:pt x="5286" y="684"/>
                    </a:lnTo>
                    <a:lnTo>
                      <a:pt x="5286" y="684"/>
                    </a:lnTo>
                    <a:lnTo>
                      <a:pt x="5286" y="684"/>
                    </a:lnTo>
                    <a:lnTo>
                      <a:pt x="5286" y="684"/>
                    </a:lnTo>
                    <a:lnTo>
                      <a:pt x="5286" y="690"/>
                    </a:lnTo>
                    <a:lnTo>
                      <a:pt x="5286" y="690"/>
                    </a:lnTo>
                    <a:lnTo>
                      <a:pt x="5286" y="690"/>
                    </a:lnTo>
                    <a:lnTo>
                      <a:pt x="5286" y="690"/>
                    </a:lnTo>
                    <a:lnTo>
                      <a:pt x="5286" y="690"/>
                    </a:lnTo>
                    <a:lnTo>
                      <a:pt x="5286" y="690"/>
                    </a:lnTo>
                    <a:lnTo>
                      <a:pt x="5286" y="690"/>
                    </a:lnTo>
                    <a:lnTo>
                      <a:pt x="5286" y="690"/>
                    </a:lnTo>
                    <a:lnTo>
                      <a:pt x="5286" y="690"/>
                    </a:lnTo>
                    <a:lnTo>
                      <a:pt x="5286" y="690"/>
                    </a:lnTo>
                    <a:lnTo>
                      <a:pt x="5286" y="690"/>
                    </a:lnTo>
                    <a:lnTo>
                      <a:pt x="5286" y="690"/>
                    </a:lnTo>
                    <a:lnTo>
                      <a:pt x="5286" y="696"/>
                    </a:lnTo>
                    <a:lnTo>
                      <a:pt x="5286" y="696"/>
                    </a:lnTo>
                    <a:lnTo>
                      <a:pt x="5286" y="696"/>
                    </a:lnTo>
                    <a:lnTo>
                      <a:pt x="5286" y="696"/>
                    </a:lnTo>
                    <a:lnTo>
                      <a:pt x="5286" y="696"/>
                    </a:lnTo>
                    <a:lnTo>
                      <a:pt x="5286" y="696"/>
                    </a:lnTo>
                    <a:lnTo>
                      <a:pt x="5286" y="696"/>
                    </a:lnTo>
                    <a:lnTo>
                      <a:pt x="5286" y="696"/>
                    </a:lnTo>
                    <a:lnTo>
                      <a:pt x="5286" y="696"/>
                    </a:lnTo>
                    <a:lnTo>
                      <a:pt x="5286" y="696"/>
                    </a:lnTo>
                    <a:lnTo>
                      <a:pt x="5286" y="696"/>
                    </a:lnTo>
                    <a:lnTo>
                      <a:pt x="5286" y="696"/>
                    </a:lnTo>
                    <a:lnTo>
                      <a:pt x="5286" y="690"/>
                    </a:lnTo>
                    <a:lnTo>
                      <a:pt x="5286" y="690"/>
                    </a:lnTo>
                    <a:lnTo>
                      <a:pt x="5286" y="690"/>
                    </a:lnTo>
                    <a:lnTo>
                      <a:pt x="5286" y="690"/>
                    </a:lnTo>
                    <a:lnTo>
                      <a:pt x="5286" y="690"/>
                    </a:lnTo>
                    <a:lnTo>
                      <a:pt x="5286" y="690"/>
                    </a:lnTo>
                    <a:lnTo>
                      <a:pt x="5286" y="690"/>
                    </a:lnTo>
                    <a:lnTo>
                      <a:pt x="5286" y="690"/>
                    </a:lnTo>
                    <a:lnTo>
                      <a:pt x="5286" y="690"/>
                    </a:lnTo>
                    <a:lnTo>
                      <a:pt x="5286" y="690"/>
                    </a:lnTo>
                    <a:lnTo>
                      <a:pt x="5286" y="690"/>
                    </a:lnTo>
                    <a:lnTo>
                      <a:pt x="5286" y="684"/>
                    </a:lnTo>
                    <a:lnTo>
                      <a:pt x="5286" y="684"/>
                    </a:lnTo>
                    <a:lnTo>
                      <a:pt x="5286" y="684"/>
                    </a:lnTo>
                    <a:lnTo>
                      <a:pt x="5286" y="684"/>
                    </a:lnTo>
                    <a:lnTo>
                      <a:pt x="5286" y="684"/>
                    </a:lnTo>
                    <a:lnTo>
                      <a:pt x="5286" y="684"/>
                    </a:lnTo>
                    <a:lnTo>
                      <a:pt x="5286" y="684"/>
                    </a:lnTo>
                    <a:lnTo>
                      <a:pt x="5286" y="678"/>
                    </a:lnTo>
                    <a:lnTo>
                      <a:pt x="5286" y="678"/>
                    </a:lnTo>
                    <a:lnTo>
                      <a:pt x="5286" y="678"/>
                    </a:lnTo>
                    <a:lnTo>
                      <a:pt x="5286" y="678"/>
                    </a:lnTo>
                    <a:lnTo>
                      <a:pt x="5286" y="678"/>
                    </a:lnTo>
                    <a:lnTo>
                      <a:pt x="5286" y="672"/>
                    </a:lnTo>
                    <a:lnTo>
                      <a:pt x="5286" y="672"/>
                    </a:lnTo>
                    <a:lnTo>
                      <a:pt x="5286" y="672"/>
                    </a:lnTo>
                    <a:lnTo>
                      <a:pt x="5286" y="672"/>
                    </a:lnTo>
                    <a:lnTo>
                      <a:pt x="5286" y="672"/>
                    </a:lnTo>
                    <a:lnTo>
                      <a:pt x="5286" y="672"/>
                    </a:lnTo>
                    <a:lnTo>
                      <a:pt x="5286" y="666"/>
                    </a:lnTo>
                    <a:lnTo>
                      <a:pt x="5286" y="666"/>
                    </a:lnTo>
                    <a:lnTo>
                      <a:pt x="5286" y="666"/>
                    </a:lnTo>
                    <a:lnTo>
                      <a:pt x="5286" y="666"/>
                    </a:lnTo>
                    <a:lnTo>
                      <a:pt x="5286" y="666"/>
                    </a:lnTo>
                    <a:lnTo>
                      <a:pt x="5286" y="660"/>
                    </a:lnTo>
                    <a:lnTo>
                      <a:pt x="5286" y="660"/>
                    </a:lnTo>
                    <a:lnTo>
                      <a:pt x="5286" y="660"/>
                    </a:lnTo>
                    <a:lnTo>
                      <a:pt x="5286" y="660"/>
                    </a:lnTo>
                    <a:lnTo>
                      <a:pt x="5286" y="660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654"/>
                    </a:lnTo>
                    <a:lnTo>
                      <a:pt x="5286" y="480"/>
                    </a:lnTo>
                    <a:lnTo>
                      <a:pt x="5286" y="480"/>
                    </a:lnTo>
                    <a:lnTo>
                      <a:pt x="5286" y="474"/>
                    </a:lnTo>
                    <a:lnTo>
                      <a:pt x="5286" y="474"/>
                    </a:lnTo>
                    <a:lnTo>
                      <a:pt x="5286" y="474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20"/>
                    </a:lnTo>
                    <a:lnTo>
                      <a:pt x="5286" y="420"/>
                    </a:lnTo>
                    <a:lnTo>
                      <a:pt x="5286" y="420"/>
                    </a:lnTo>
                    <a:lnTo>
                      <a:pt x="5286" y="420"/>
                    </a:lnTo>
                    <a:lnTo>
                      <a:pt x="5286" y="420"/>
                    </a:lnTo>
                    <a:lnTo>
                      <a:pt x="5286" y="420"/>
                    </a:lnTo>
                    <a:lnTo>
                      <a:pt x="5286" y="420"/>
                    </a:lnTo>
                    <a:lnTo>
                      <a:pt x="5286" y="420"/>
                    </a:lnTo>
                    <a:lnTo>
                      <a:pt x="5286" y="420"/>
                    </a:lnTo>
                    <a:lnTo>
                      <a:pt x="5286" y="414"/>
                    </a:lnTo>
                    <a:lnTo>
                      <a:pt x="5286" y="414"/>
                    </a:lnTo>
                    <a:lnTo>
                      <a:pt x="5286" y="414"/>
                    </a:lnTo>
                    <a:lnTo>
                      <a:pt x="5286" y="414"/>
                    </a:lnTo>
                    <a:lnTo>
                      <a:pt x="5286" y="414"/>
                    </a:lnTo>
                    <a:lnTo>
                      <a:pt x="5286" y="414"/>
                    </a:lnTo>
                    <a:lnTo>
                      <a:pt x="5286" y="420"/>
                    </a:lnTo>
                    <a:lnTo>
                      <a:pt x="5286" y="420"/>
                    </a:lnTo>
                    <a:lnTo>
                      <a:pt x="5286" y="420"/>
                    </a:lnTo>
                    <a:lnTo>
                      <a:pt x="5286" y="420"/>
                    </a:lnTo>
                    <a:lnTo>
                      <a:pt x="5286" y="420"/>
                    </a:lnTo>
                    <a:lnTo>
                      <a:pt x="5286" y="420"/>
                    </a:lnTo>
                    <a:lnTo>
                      <a:pt x="5286" y="420"/>
                    </a:lnTo>
                    <a:lnTo>
                      <a:pt x="5286" y="420"/>
                    </a:lnTo>
                    <a:lnTo>
                      <a:pt x="5286" y="420"/>
                    </a:lnTo>
                    <a:lnTo>
                      <a:pt x="5286" y="420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552"/>
                    </a:lnTo>
                    <a:lnTo>
                      <a:pt x="5286" y="552"/>
                    </a:lnTo>
                    <a:lnTo>
                      <a:pt x="5286" y="552"/>
                    </a:lnTo>
                    <a:lnTo>
                      <a:pt x="5286" y="552"/>
                    </a:lnTo>
                    <a:lnTo>
                      <a:pt x="5286" y="552"/>
                    </a:lnTo>
                    <a:lnTo>
                      <a:pt x="5286" y="558"/>
                    </a:lnTo>
                    <a:lnTo>
                      <a:pt x="5286" y="558"/>
                    </a:lnTo>
                    <a:lnTo>
                      <a:pt x="5286" y="558"/>
                    </a:lnTo>
                    <a:lnTo>
                      <a:pt x="5286" y="558"/>
                    </a:lnTo>
                    <a:lnTo>
                      <a:pt x="5286" y="558"/>
                    </a:lnTo>
                    <a:lnTo>
                      <a:pt x="5286" y="558"/>
                    </a:lnTo>
                    <a:lnTo>
                      <a:pt x="5286" y="558"/>
                    </a:lnTo>
                    <a:lnTo>
                      <a:pt x="5286" y="564"/>
                    </a:lnTo>
                    <a:lnTo>
                      <a:pt x="5286" y="564"/>
                    </a:lnTo>
                    <a:lnTo>
                      <a:pt x="5286" y="564"/>
                    </a:lnTo>
                    <a:lnTo>
                      <a:pt x="5286" y="564"/>
                    </a:lnTo>
                    <a:lnTo>
                      <a:pt x="5286" y="564"/>
                    </a:lnTo>
                    <a:lnTo>
                      <a:pt x="5286" y="564"/>
                    </a:lnTo>
                    <a:lnTo>
                      <a:pt x="5286" y="564"/>
                    </a:lnTo>
                    <a:lnTo>
                      <a:pt x="5286" y="564"/>
                    </a:lnTo>
                    <a:lnTo>
                      <a:pt x="5286" y="570"/>
                    </a:lnTo>
                    <a:lnTo>
                      <a:pt x="5286" y="570"/>
                    </a:lnTo>
                    <a:lnTo>
                      <a:pt x="5286" y="570"/>
                    </a:lnTo>
                    <a:lnTo>
                      <a:pt x="5286" y="570"/>
                    </a:lnTo>
                    <a:lnTo>
                      <a:pt x="5286" y="570"/>
                    </a:lnTo>
                    <a:lnTo>
                      <a:pt x="5286" y="570"/>
                    </a:lnTo>
                    <a:lnTo>
                      <a:pt x="5286" y="570"/>
                    </a:lnTo>
                    <a:lnTo>
                      <a:pt x="5286" y="570"/>
                    </a:lnTo>
                    <a:lnTo>
                      <a:pt x="5286" y="576"/>
                    </a:lnTo>
                    <a:lnTo>
                      <a:pt x="5286" y="576"/>
                    </a:lnTo>
                    <a:lnTo>
                      <a:pt x="5286" y="576"/>
                    </a:lnTo>
                    <a:lnTo>
                      <a:pt x="5286" y="576"/>
                    </a:lnTo>
                    <a:lnTo>
                      <a:pt x="5286" y="576"/>
                    </a:lnTo>
                    <a:lnTo>
                      <a:pt x="5286" y="576"/>
                    </a:lnTo>
                    <a:lnTo>
                      <a:pt x="5286" y="576"/>
                    </a:lnTo>
                    <a:lnTo>
                      <a:pt x="5286" y="576"/>
                    </a:lnTo>
                    <a:lnTo>
                      <a:pt x="5286" y="576"/>
                    </a:lnTo>
                    <a:lnTo>
                      <a:pt x="5286" y="576"/>
                    </a:lnTo>
                    <a:lnTo>
                      <a:pt x="5286" y="576"/>
                    </a:lnTo>
                    <a:lnTo>
                      <a:pt x="5286" y="576"/>
                    </a:lnTo>
                    <a:lnTo>
                      <a:pt x="5286" y="582"/>
                    </a:lnTo>
                    <a:lnTo>
                      <a:pt x="5286" y="582"/>
                    </a:lnTo>
                    <a:lnTo>
                      <a:pt x="5286" y="582"/>
                    </a:lnTo>
                    <a:lnTo>
                      <a:pt x="5286" y="582"/>
                    </a:lnTo>
                    <a:lnTo>
                      <a:pt x="5286" y="582"/>
                    </a:lnTo>
                    <a:lnTo>
                      <a:pt x="5286" y="582"/>
                    </a:lnTo>
                    <a:lnTo>
                      <a:pt x="5286" y="582"/>
                    </a:lnTo>
                    <a:lnTo>
                      <a:pt x="5286" y="576"/>
                    </a:lnTo>
                    <a:lnTo>
                      <a:pt x="5286" y="576"/>
                    </a:lnTo>
                    <a:lnTo>
                      <a:pt x="5286" y="576"/>
                    </a:lnTo>
                    <a:lnTo>
                      <a:pt x="5286" y="576"/>
                    </a:lnTo>
                    <a:lnTo>
                      <a:pt x="5286" y="576"/>
                    </a:lnTo>
                    <a:lnTo>
                      <a:pt x="5286" y="576"/>
                    </a:lnTo>
                    <a:lnTo>
                      <a:pt x="5286" y="576"/>
                    </a:lnTo>
                    <a:lnTo>
                      <a:pt x="5286" y="576"/>
                    </a:lnTo>
                    <a:lnTo>
                      <a:pt x="5286" y="576"/>
                    </a:lnTo>
                    <a:lnTo>
                      <a:pt x="5286" y="576"/>
                    </a:lnTo>
                    <a:lnTo>
                      <a:pt x="5286" y="576"/>
                    </a:lnTo>
                    <a:lnTo>
                      <a:pt x="5286" y="576"/>
                    </a:lnTo>
                    <a:lnTo>
                      <a:pt x="5286" y="570"/>
                    </a:lnTo>
                    <a:lnTo>
                      <a:pt x="5286" y="570"/>
                    </a:lnTo>
                    <a:lnTo>
                      <a:pt x="5286" y="570"/>
                    </a:lnTo>
                    <a:lnTo>
                      <a:pt x="5286" y="570"/>
                    </a:lnTo>
                    <a:lnTo>
                      <a:pt x="5286" y="570"/>
                    </a:lnTo>
                    <a:lnTo>
                      <a:pt x="5286" y="570"/>
                    </a:lnTo>
                    <a:lnTo>
                      <a:pt x="5286" y="570"/>
                    </a:lnTo>
                    <a:lnTo>
                      <a:pt x="5286" y="564"/>
                    </a:lnTo>
                    <a:lnTo>
                      <a:pt x="5286" y="564"/>
                    </a:lnTo>
                    <a:lnTo>
                      <a:pt x="5286" y="564"/>
                    </a:lnTo>
                    <a:lnTo>
                      <a:pt x="5286" y="564"/>
                    </a:lnTo>
                    <a:lnTo>
                      <a:pt x="5286" y="564"/>
                    </a:lnTo>
                    <a:lnTo>
                      <a:pt x="5286" y="564"/>
                    </a:lnTo>
                    <a:lnTo>
                      <a:pt x="5286" y="558"/>
                    </a:lnTo>
                    <a:lnTo>
                      <a:pt x="5286" y="558"/>
                    </a:lnTo>
                    <a:lnTo>
                      <a:pt x="5286" y="558"/>
                    </a:lnTo>
                    <a:lnTo>
                      <a:pt x="5286" y="558"/>
                    </a:lnTo>
                    <a:lnTo>
                      <a:pt x="5286" y="558"/>
                    </a:lnTo>
                    <a:lnTo>
                      <a:pt x="5286" y="558"/>
                    </a:lnTo>
                    <a:lnTo>
                      <a:pt x="5286" y="552"/>
                    </a:lnTo>
                    <a:lnTo>
                      <a:pt x="5286" y="552"/>
                    </a:lnTo>
                    <a:lnTo>
                      <a:pt x="5286" y="552"/>
                    </a:lnTo>
                    <a:lnTo>
                      <a:pt x="5286" y="552"/>
                    </a:lnTo>
                    <a:lnTo>
                      <a:pt x="5286" y="552"/>
                    </a:lnTo>
                    <a:lnTo>
                      <a:pt x="5286" y="552"/>
                    </a:lnTo>
                    <a:lnTo>
                      <a:pt x="5286" y="552"/>
                    </a:lnTo>
                    <a:lnTo>
                      <a:pt x="5286" y="546"/>
                    </a:lnTo>
                    <a:lnTo>
                      <a:pt x="5286" y="546"/>
                    </a:lnTo>
                    <a:lnTo>
                      <a:pt x="5286" y="546"/>
                    </a:lnTo>
                    <a:lnTo>
                      <a:pt x="5286" y="546"/>
                    </a:lnTo>
                    <a:lnTo>
                      <a:pt x="5286" y="546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20"/>
                    </a:lnTo>
                    <a:lnTo>
                      <a:pt x="5286" y="420"/>
                    </a:lnTo>
                    <a:lnTo>
                      <a:pt x="5286" y="420"/>
                    </a:lnTo>
                    <a:lnTo>
                      <a:pt x="5286" y="420"/>
                    </a:lnTo>
                    <a:lnTo>
                      <a:pt x="5286" y="420"/>
                    </a:lnTo>
                    <a:lnTo>
                      <a:pt x="5286" y="420"/>
                    </a:lnTo>
                    <a:lnTo>
                      <a:pt x="5286" y="414"/>
                    </a:lnTo>
                    <a:lnTo>
                      <a:pt x="5286" y="414"/>
                    </a:lnTo>
                    <a:lnTo>
                      <a:pt x="5286" y="414"/>
                    </a:lnTo>
                    <a:lnTo>
                      <a:pt x="5286" y="414"/>
                    </a:lnTo>
                    <a:lnTo>
                      <a:pt x="5286" y="414"/>
                    </a:lnTo>
                    <a:lnTo>
                      <a:pt x="5286" y="408"/>
                    </a:lnTo>
                    <a:lnTo>
                      <a:pt x="5286" y="408"/>
                    </a:lnTo>
                    <a:lnTo>
                      <a:pt x="5286" y="408"/>
                    </a:lnTo>
                    <a:lnTo>
                      <a:pt x="5286" y="408"/>
                    </a:lnTo>
                    <a:lnTo>
                      <a:pt x="5286" y="408"/>
                    </a:lnTo>
                    <a:lnTo>
                      <a:pt x="5286" y="408"/>
                    </a:lnTo>
                    <a:lnTo>
                      <a:pt x="5286" y="402"/>
                    </a:lnTo>
                    <a:lnTo>
                      <a:pt x="5286" y="402"/>
                    </a:lnTo>
                    <a:lnTo>
                      <a:pt x="5286" y="402"/>
                    </a:lnTo>
                    <a:lnTo>
                      <a:pt x="5286" y="402"/>
                    </a:lnTo>
                    <a:lnTo>
                      <a:pt x="5286" y="402"/>
                    </a:lnTo>
                    <a:lnTo>
                      <a:pt x="5286" y="402"/>
                    </a:lnTo>
                    <a:lnTo>
                      <a:pt x="5286" y="402"/>
                    </a:lnTo>
                    <a:lnTo>
                      <a:pt x="5286" y="396"/>
                    </a:lnTo>
                    <a:lnTo>
                      <a:pt x="5286" y="396"/>
                    </a:lnTo>
                    <a:lnTo>
                      <a:pt x="5286" y="396"/>
                    </a:lnTo>
                    <a:lnTo>
                      <a:pt x="5286" y="396"/>
                    </a:lnTo>
                    <a:lnTo>
                      <a:pt x="5286" y="396"/>
                    </a:lnTo>
                    <a:lnTo>
                      <a:pt x="5286" y="396"/>
                    </a:lnTo>
                    <a:lnTo>
                      <a:pt x="5286" y="396"/>
                    </a:lnTo>
                    <a:lnTo>
                      <a:pt x="5286" y="396"/>
                    </a:lnTo>
                    <a:lnTo>
                      <a:pt x="5286" y="396"/>
                    </a:lnTo>
                    <a:lnTo>
                      <a:pt x="5286" y="396"/>
                    </a:lnTo>
                    <a:lnTo>
                      <a:pt x="5286" y="396"/>
                    </a:lnTo>
                    <a:lnTo>
                      <a:pt x="5286" y="396"/>
                    </a:lnTo>
                    <a:lnTo>
                      <a:pt x="5286" y="396"/>
                    </a:lnTo>
                    <a:lnTo>
                      <a:pt x="5286" y="396"/>
                    </a:lnTo>
                    <a:lnTo>
                      <a:pt x="5286" y="396"/>
                    </a:lnTo>
                    <a:lnTo>
                      <a:pt x="5286" y="396"/>
                    </a:lnTo>
                    <a:lnTo>
                      <a:pt x="5286" y="396"/>
                    </a:lnTo>
                    <a:lnTo>
                      <a:pt x="5286" y="396"/>
                    </a:lnTo>
                    <a:lnTo>
                      <a:pt x="5286" y="396"/>
                    </a:lnTo>
                    <a:lnTo>
                      <a:pt x="5286" y="396"/>
                    </a:lnTo>
                    <a:lnTo>
                      <a:pt x="5286" y="396"/>
                    </a:lnTo>
                    <a:lnTo>
                      <a:pt x="5286" y="396"/>
                    </a:lnTo>
                    <a:lnTo>
                      <a:pt x="5286" y="396"/>
                    </a:lnTo>
                    <a:lnTo>
                      <a:pt x="5286" y="402"/>
                    </a:lnTo>
                    <a:lnTo>
                      <a:pt x="5286" y="402"/>
                    </a:lnTo>
                    <a:lnTo>
                      <a:pt x="5286" y="402"/>
                    </a:lnTo>
                    <a:lnTo>
                      <a:pt x="5286" y="402"/>
                    </a:lnTo>
                    <a:lnTo>
                      <a:pt x="5286" y="402"/>
                    </a:lnTo>
                    <a:lnTo>
                      <a:pt x="5286" y="402"/>
                    </a:lnTo>
                    <a:lnTo>
                      <a:pt x="5286" y="402"/>
                    </a:lnTo>
                    <a:lnTo>
                      <a:pt x="5286" y="408"/>
                    </a:lnTo>
                    <a:lnTo>
                      <a:pt x="5286" y="408"/>
                    </a:lnTo>
                    <a:lnTo>
                      <a:pt x="5286" y="408"/>
                    </a:lnTo>
                    <a:lnTo>
                      <a:pt x="5286" y="408"/>
                    </a:lnTo>
                    <a:lnTo>
                      <a:pt x="5286" y="408"/>
                    </a:lnTo>
                    <a:lnTo>
                      <a:pt x="5286" y="408"/>
                    </a:lnTo>
                    <a:lnTo>
                      <a:pt x="5286" y="408"/>
                    </a:lnTo>
                    <a:lnTo>
                      <a:pt x="5286" y="414"/>
                    </a:lnTo>
                    <a:lnTo>
                      <a:pt x="5286" y="414"/>
                    </a:lnTo>
                    <a:lnTo>
                      <a:pt x="5286" y="414"/>
                    </a:lnTo>
                    <a:lnTo>
                      <a:pt x="5286" y="414"/>
                    </a:lnTo>
                    <a:lnTo>
                      <a:pt x="5286" y="516"/>
                    </a:lnTo>
                    <a:lnTo>
                      <a:pt x="5286" y="516"/>
                    </a:lnTo>
                    <a:lnTo>
                      <a:pt x="5286" y="522"/>
                    </a:lnTo>
                    <a:lnTo>
                      <a:pt x="5286" y="522"/>
                    </a:lnTo>
                    <a:lnTo>
                      <a:pt x="5286" y="522"/>
                    </a:lnTo>
                    <a:lnTo>
                      <a:pt x="5286" y="522"/>
                    </a:lnTo>
                    <a:lnTo>
                      <a:pt x="5286" y="522"/>
                    </a:lnTo>
                    <a:lnTo>
                      <a:pt x="5286" y="522"/>
                    </a:lnTo>
                    <a:lnTo>
                      <a:pt x="5286" y="522"/>
                    </a:lnTo>
                    <a:lnTo>
                      <a:pt x="5286" y="528"/>
                    </a:lnTo>
                    <a:lnTo>
                      <a:pt x="5286" y="528"/>
                    </a:lnTo>
                    <a:lnTo>
                      <a:pt x="5286" y="528"/>
                    </a:lnTo>
                    <a:lnTo>
                      <a:pt x="5286" y="528"/>
                    </a:lnTo>
                    <a:lnTo>
                      <a:pt x="5286" y="528"/>
                    </a:lnTo>
                    <a:lnTo>
                      <a:pt x="5286" y="528"/>
                    </a:lnTo>
                    <a:lnTo>
                      <a:pt x="5286" y="528"/>
                    </a:lnTo>
                    <a:lnTo>
                      <a:pt x="5286" y="528"/>
                    </a:lnTo>
                    <a:lnTo>
                      <a:pt x="5286" y="612"/>
                    </a:lnTo>
                    <a:lnTo>
                      <a:pt x="5286" y="612"/>
                    </a:lnTo>
                    <a:lnTo>
                      <a:pt x="5286" y="612"/>
                    </a:lnTo>
                    <a:lnTo>
                      <a:pt x="5286" y="618"/>
                    </a:lnTo>
                    <a:lnTo>
                      <a:pt x="5286" y="618"/>
                    </a:lnTo>
                    <a:lnTo>
                      <a:pt x="5286" y="618"/>
                    </a:lnTo>
                    <a:lnTo>
                      <a:pt x="5286" y="618"/>
                    </a:lnTo>
                    <a:lnTo>
                      <a:pt x="5286" y="618"/>
                    </a:lnTo>
                    <a:lnTo>
                      <a:pt x="5286" y="618"/>
                    </a:lnTo>
                    <a:lnTo>
                      <a:pt x="5286" y="618"/>
                    </a:lnTo>
                    <a:lnTo>
                      <a:pt x="5286" y="618"/>
                    </a:lnTo>
                    <a:lnTo>
                      <a:pt x="5286" y="618"/>
                    </a:lnTo>
                    <a:lnTo>
                      <a:pt x="5286" y="618"/>
                    </a:lnTo>
                    <a:lnTo>
                      <a:pt x="5286" y="618"/>
                    </a:lnTo>
                    <a:lnTo>
                      <a:pt x="5286" y="618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18"/>
                    </a:lnTo>
                    <a:lnTo>
                      <a:pt x="5286" y="618"/>
                    </a:lnTo>
                    <a:lnTo>
                      <a:pt x="5286" y="618"/>
                    </a:lnTo>
                    <a:lnTo>
                      <a:pt x="5286" y="618"/>
                    </a:lnTo>
                    <a:lnTo>
                      <a:pt x="5286" y="618"/>
                    </a:lnTo>
                    <a:lnTo>
                      <a:pt x="5286" y="618"/>
                    </a:lnTo>
                    <a:lnTo>
                      <a:pt x="5286" y="618"/>
                    </a:lnTo>
                    <a:lnTo>
                      <a:pt x="5286" y="618"/>
                    </a:lnTo>
                    <a:lnTo>
                      <a:pt x="5286" y="618"/>
                    </a:lnTo>
                    <a:lnTo>
                      <a:pt x="5286" y="618"/>
                    </a:lnTo>
                    <a:lnTo>
                      <a:pt x="5286" y="618"/>
                    </a:lnTo>
                    <a:lnTo>
                      <a:pt x="5286" y="618"/>
                    </a:lnTo>
                    <a:lnTo>
                      <a:pt x="5286" y="612"/>
                    </a:lnTo>
                    <a:lnTo>
                      <a:pt x="5286" y="612"/>
                    </a:lnTo>
                    <a:lnTo>
                      <a:pt x="5286" y="612"/>
                    </a:lnTo>
                    <a:lnTo>
                      <a:pt x="5286" y="534"/>
                    </a:lnTo>
                    <a:lnTo>
                      <a:pt x="5286" y="534"/>
                    </a:lnTo>
                    <a:lnTo>
                      <a:pt x="5286" y="534"/>
                    </a:lnTo>
                    <a:lnTo>
                      <a:pt x="5286" y="534"/>
                    </a:lnTo>
                    <a:lnTo>
                      <a:pt x="5286" y="534"/>
                    </a:lnTo>
                    <a:lnTo>
                      <a:pt x="5286" y="528"/>
                    </a:lnTo>
                    <a:lnTo>
                      <a:pt x="5286" y="528"/>
                    </a:lnTo>
                    <a:lnTo>
                      <a:pt x="5286" y="528"/>
                    </a:lnTo>
                    <a:lnTo>
                      <a:pt x="5286" y="528"/>
                    </a:lnTo>
                    <a:lnTo>
                      <a:pt x="5286" y="528"/>
                    </a:lnTo>
                    <a:lnTo>
                      <a:pt x="5286" y="528"/>
                    </a:lnTo>
                    <a:lnTo>
                      <a:pt x="5286" y="528"/>
                    </a:lnTo>
                    <a:lnTo>
                      <a:pt x="5286" y="522"/>
                    </a:lnTo>
                    <a:lnTo>
                      <a:pt x="5286" y="522"/>
                    </a:lnTo>
                    <a:lnTo>
                      <a:pt x="5286" y="522"/>
                    </a:lnTo>
                    <a:lnTo>
                      <a:pt x="5286" y="522"/>
                    </a:lnTo>
                    <a:lnTo>
                      <a:pt x="5286" y="522"/>
                    </a:lnTo>
                    <a:lnTo>
                      <a:pt x="5286" y="420"/>
                    </a:lnTo>
                    <a:lnTo>
                      <a:pt x="5286" y="420"/>
                    </a:lnTo>
                    <a:lnTo>
                      <a:pt x="5286" y="420"/>
                    </a:lnTo>
                    <a:lnTo>
                      <a:pt x="5286" y="420"/>
                    </a:lnTo>
                    <a:lnTo>
                      <a:pt x="5286" y="420"/>
                    </a:lnTo>
                    <a:lnTo>
                      <a:pt x="5286" y="420"/>
                    </a:lnTo>
                    <a:lnTo>
                      <a:pt x="5286" y="420"/>
                    </a:lnTo>
                    <a:lnTo>
                      <a:pt x="5286" y="414"/>
                    </a:lnTo>
                    <a:lnTo>
                      <a:pt x="5286" y="414"/>
                    </a:lnTo>
                    <a:lnTo>
                      <a:pt x="5286" y="414"/>
                    </a:lnTo>
                    <a:lnTo>
                      <a:pt x="5286" y="414"/>
                    </a:lnTo>
                    <a:lnTo>
                      <a:pt x="5286" y="414"/>
                    </a:lnTo>
                    <a:lnTo>
                      <a:pt x="5286" y="414"/>
                    </a:lnTo>
                    <a:lnTo>
                      <a:pt x="5286" y="414"/>
                    </a:lnTo>
                    <a:lnTo>
                      <a:pt x="5286" y="408"/>
                    </a:lnTo>
                    <a:lnTo>
                      <a:pt x="5286" y="408"/>
                    </a:lnTo>
                    <a:lnTo>
                      <a:pt x="5286" y="408"/>
                    </a:lnTo>
                    <a:lnTo>
                      <a:pt x="5286" y="408"/>
                    </a:lnTo>
                    <a:lnTo>
                      <a:pt x="5286" y="408"/>
                    </a:lnTo>
                    <a:lnTo>
                      <a:pt x="5286" y="408"/>
                    </a:lnTo>
                    <a:lnTo>
                      <a:pt x="5286" y="408"/>
                    </a:lnTo>
                    <a:lnTo>
                      <a:pt x="5286" y="408"/>
                    </a:lnTo>
                    <a:lnTo>
                      <a:pt x="5286" y="402"/>
                    </a:lnTo>
                    <a:lnTo>
                      <a:pt x="5286" y="402"/>
                    </a:lnTo>
                    <a:lnTo>
                      <a:pt x="5286" y="402"/>
                    </a:lnTo>
                    <a:lnTo>
                      <a:pt x="5286" y="402"/>
                    </a:lnTo>
                    <a:lnTo>
                      <a:pt x="5286" y="402"/>
                    </a:lnTo>
                    <a:lnTo>
                      <a:pt x="5286" y="402"/>
                    </a:lnTo>
                    <a:lnTo>
                      <a:pt x="5286" y="402"/>
                    </a:lnTo>
                    <a:lnTo>
                      <a:pt x="5286" y="402"/>
                    </a:lnTo>
                    <a:lnTo>
                      <a:pt x="5286" y="402"/>
                    </a:lnTo>
                    <a:lnTo>
                      <a:pt x="5286" y="402"/>
                    </a:lnTo>
                    <a:lnTo>
                      <a:pt x="5286" y="402"/>
                    </a:lnTo>
                    <a:lnTo>
                      <a:pt x="5286" y="402"/>
                    </a:lnTo>
                    <a:lnTo>
                      <a:pt x="5286" y="402"/>
                    </a:lnTo>
                    <a:lnTo>
                      <a:pt x="5286" y="402"/>
                    </a:lnTo>
                    <a:lnTo>
                      <a:pt x="5286" y="402"/>
                    </a:lnTo>
                    <a:lnTo>
                      <a:pt x="5286" y="402"/>
                    </a:lnTo>
                    <a:lnTo>
                      <a:pt x="5286" y="402"/>
                    </a:lnTo>
                    <a:lnTo>
                      <a:pt x="5286" y="408"/>
                    </a:lnTo>
                    <a:lnTo>
                      <a:pt x="5286" y="408"/>
                    </a:lnTo>
                    <a:lnTo>
                      <a:pt x="5286" y="408"/>
                    </a:lnTo>
                    <a:lnTo>
                      <a:pt x="5286" y="408"/>
                    </a:lnTo>
                    <a:lnTo>
                      <a:pt x="5286" y="408"/>
                    </a:lnTo>
                    <a:lnTo>
                      <a:pt x="5286" y="408"/>
                    </a:lnTo>
                    <a:lnTo>
                      <a:pt x="5286" y="408"/>
                    </a:lnTo>
                    <a:lnTo>
                      <a:pt x="5286" y="408"/>
                    </a:lnTo>
                    <a:lnTo>
                      <a:pt x="5286" y="408"/>
                    </a:lnTo>
                    <a:lnTo>
                      <a:pt x="5286" y="414"/>
                    </a:lnTo>
                    <a:lnTo>
                      <a:pt x="5286" y="414"/>
                    </a:lnTo>
                    <a:lnTo>
                      <a:pt x="5286" y="414"/>
                    </a:lnTo>
                    <a:lnTo>
                      <a:pt x="5286" y="414"/>
                    </a:lnTo>
                    <a:lnTo>
                      <a:pt x="5286" y="414"/>
                    </a:lnTo>
                    <a:lnTo>
                      <a:pt x="5286" y="414"/>
                    </a:lnTo>
                    <a:lnTo>
                      <a:pt x="5286" y="414"/>
                    </a:lnTo>
                    <a:lnTo>
                      <a:pt x="5286" y="420"/>
                    </a:lnTo>
                    <a:lnTo>
                      <a:pt x="5286" y="420"/>
                    </a:lnTo>
                    <a:lnTo>
                      <a:pt x="5286" y="420"/>
                    </a:lnTo>
                    <a:lnTo>
                      <a:pt x="5286" y="420"/>
                    </a:lnTo>
                    <a:lnTo>
                      <a:pt x="5286" y="420"/>
                    </a:lnTo>
                    <a:lnTo>
                      <a:pt x="5286" y="420"/>
                    </a:lnTo>
                    <a:lnTo>
                      <a:pt x="5286" y="420"/>
                    </a:lnTo>
                    <a:lnTo>
                      <a:pt x="5286" y="528"/>
                    </a:lnTo>
                    <a:lnTo>
                      <a:pt x="5286" y="528"/>
                    </a:lnTo>
                    <a:lnTo>
                      <a:pt x="5286" y="528"/>
                    </a:lnTo>
                    <a:lnTo>
                      <a:pt x="5286" y="528"/>
                    </a:lnTo>
                    <a:lnTo>
                      <a:pt x="5286" y="528"/>
                    </a:lnTo>
                    <a:lnTo>
                      <a:pt x="5286" y="528"/>
                    </a:lnTo>
                    <a:lnTo>
                      <a:pt x="5286" y="528"/>
                    </a:lnTo>
                    <a:lnTo>
                      <a:pt x="5286" y="528"/>
                    </a:lnTo>
                    <a:lnTo>
                      <a:pt x="5286" y="534"/>
                    </a:lnTo>
                    <a:lnTo>
                      <a:pt x="5286" y="534"/>
                    </a:lnTo>
                    <a:lnTo>
                      <a:pt x="5286" y="534"/>
                    </a:lnTo>
                    <a:lnTo>
                      <a:pt x="5286" y="534"/>
                    </a:lnTo>
                    <a:lnTo>
                      <a:pt x="5286" y="534"/>
                    </a:lnTo>
                    <a:lnTo>
                      <a:pt x="5286" y="534"/>
                    </a:lnTo>
                    <a:lnTo>
                      <a:pt x="5286" y="534"/>
                    </a:lnTo>
                    <a:lnTo>
                      <a:pt x="5286" y="534"/>
                    </a:lnTo>
                    <a:lnTo>
                      <a:pt x="5286" y="534"/>
                    </a:lnTo>
                    <a:lnTo>
                      <a:pt x="5286" y="618"/>
                    </a:lnTo>
                    <a:lnTo>
                      <a:pt x="5286" y="618"/>
                    </a:lnTo>
                    <a:lnTo>
                      <a:pt x="5286" y="618"/>
                    </a:lnTo>
                    <a:lnTo>
                      <a:pt x="5286" y="618"/>
                    </a:lnTo>
                    <a:lnTo>
                      <a:pt x="5286" y="618"/>
                    </a:lnTo>
                    <a:lnTo>
                      <a:pt x="5286" y="618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18"/>
                    </a:lnTo>
                    <a:lnTo>
                      <a:pt x="5286" y="618"/>
                    </a:lnTo>
                    <a:lnTo>
                      <a:pt x="5286" y="618"/>
                    </a:lnTo>
                    <a:lnTo>
                      <a:pt x="5286" y="618"/>
                    </a:lnTo>
                    <a:lnTo>
                      <a:pt x="5286" y="618"/>
                    </a:lnTo>
                    <a:lnTo>
                      <a:pt x="5286" y="540"/>
                    </a:lnTo>
                    <a:lnTo>
                      <a:pt x="5286" y="540"/>
                    </a:lnTo>
                    <a:lnTo>
                      <a:pt x="5286" y="540"/>
                    </a:lnTo>
                    <a:lnTo>
                      <a:pt x="5286" y="540"/>
                    </a:lnTo>
                    <a:lnTo>
                      <a:pt x="5286" y="534"/>
                    </a:lnTo>
                    <a:lnTo>
                      <a:pt x="5286" y="534"/>
                    </a:lnTo>
                    <a:lnTo>
                      <a:pt x="5286" y="534"/>
                    </a:lnTo>
                    <a:lnTo>
                      <a:pt x="5286" y="534"/>
                    </a:lnTo>
                    <a:lnTo>
                      <a:pt x="5286" y="534"/>
                    </a:lnTo>
                    <a:lnTo>
                      <a:pt x="5286" y="534"/>
                    </a:lnTo>
                    <a:lnTo>
                      <a:pt x="5286" y="534"/>
                    </a:lnTo>
                    <a:lnTo>
                      <a:pt x="5286" y="534"/>
                    </a:lnTo>
                    <a:lnTo>
                      <a:pt x="5286" y="528"/>
                    </a:lnTo>
                    <a:lnTo>
                      <a:pt x="5286" y="528"/>
                    </a:lnTo>
                    <a:lnTo>
                      <a:pt x="5286" y="528"/>
                    </a:lnTo>
                    <a:lnTo>
                      <a:pt x="5286" y="528"/>
                    </a:lnTo>
                    <a:lnTo>
                      <a:pt x="5286" y="528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20"/>
                    </a:lnTo>
                    <a:lnTo>
                      <a:pt x="5286" y="420"/>
                    </a:lnTo>
                    <a:lnTo>
                      <a:pt x="5286" y="420"/>
                    </a:lnTo>
                    <a:lnTo>
                      <a:pt x="5286" y="420"/>
                    </a:lnTo>
                    <a:lnTo>
                      <a:pt x="5286" y="420"/>
                    </a:lnTo>
                    <a:lnTo>
                      <a:pt x="5286" y="420"/>
                    </a:lnTo>
                    <a:lnTo>
                      <a:pt x="5286" y="420"/>
                    </a:lnTo>
                    <a:lnTo>
                      <a:pt x="5286" y="414"/>
                    </a:lnTo>
                    <a:lnTo>
                      <a:pt x="5286" y="414"/>
                    </a:lnTo>
                    <a:lnTo>
                      <a:pt x="5286" y="414"/>
                    </a:lnTo>
                    <a:lnTo>
                      <a:pt x="5286" y="414"/>
                    </a:lnTo>
                    <a:lnTo>
                      <a:pt x="5286" y="414"/>
                    </a:lnTo>
                    <a:lnTo>
                      <a:pt x="5286" y="414"/>
                    </a:lnTo>
                    <a:lnTo>
                      <a:pt x="5286" y="414"/>
                    </a:lnTo>
                    <a:lnTo>
                      <a:pt x="5286" y="414"/>
                    </a:lnTo>
                    <a:lnTo>
                      <a:pt x="5286" y="414"/>
                    </a:lnTo>
                    <a:lnTo>
                      <a:pt x="5286" y="408"/>
                    </a:lnTo>
                    <a:lnTo>
                      <a:pt x="5286" y="408"/>
                    </a:lnTo>
                    <a:lnTo>
                      <a:pt x="5286" y="408"/>
                    </a:lnTo>
                    <a:lnTo>
                      <a:pt x="5286" y="408"/>
                    </a:lnTo>
                    <a:lnTo>
                      <a:pt x="5286" y="408"/>
                    </a:lnTo>
                    <a:lnTo>
                      <a:pt x="5286" y="408"/>
                    </a:lnTo>
                    <a:lnTo>
                      <a:pt x="5286" y="408"/>
                    </a:lnTo>
                    <a:lnTo>
                      <a:pt x="5286" y="408"/>
                    </a:lnTo>
                    <a:lnTo>
                      <a:pt x="5286" y="408"/>
                    </a:lnTo>
                    <a:lnTo>
                      <a:pt x="5286" y="408"/>
                    </a:lnTo>
                    <a:lnTo>
                      <a:pt x="5286" y="408"/>
                    </a:lnTo>
                    <a:lnTo>
                      <a:pt x="5286" y="408"/>
                    </a:lnTo>
                    <a:lnTo>
                      <a:pt x="5286" y="408"/>
                    </a:lnTo>
                    <a:lnTo>
                      <a:pt x="5286" y="408"/>
                    </a:lnTo>
                    <a:lnTo>
                      <a:pt x="5286" y="408"/>
                    </a:lnTo>
                    <a:lnTo>
                      <a:pt x="5286" y="408"/>
                    </a:lnTo>
                    <a:lnTo>
                      <a:pt x="5286" y="414"/>
                    </a:lnTo>
                    <a:lnTo>
                      <a:pt x="5286" y="414"/>
                    </a:lnTo>
                    <a:lnTo>
                      <a:pt x="5286" y="414"/>
                    </a:lnTo>
                    <a:lnTo>
                      <a:pt x="5286" y="414"/>
                    </a:lnTo>
                    <a:lnTo>
                      <a:pt x="5286" y="414"/>
                    </a:lnTo>
                    <a:lnTo>
                      <a:pt x="5286" y="414"/>
                    </a:lnTo>
                    <a:lnTo>
                      <a:pt x="5286" y="414"/>
                    </a:lnTo>
                    <a:lnTo>
                      <a:pt x="5286" y="414"/>
                    </a:lnTo>
                    <a:lnTo>
                      <a:pt x="5286" y="420"/>
                    </a:lnTo>
                    <a:lnTo>
                      <a:pt x="5286" y="420"/>
                    </a:lnTo>
                    <a:lnTo>
                      <a:pt x="5286" y="420"/>
                    </a:lnTo>
                    <a:lnTo>
                      <a:pt x="5286" y="420"/>
                    </a:lnTo>
                    <a:lnTo>
                      <a:pt x="5286" y="420"/>
                    </a:lnTo>
                    <a:lnTo>
                      <a:pt x="5286" y="420"/>
                    </a:lnTo>
                    <a:lnTo>
                      <a:pt x="5286" y="420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528"/>
                    </a:lnTo>
                    <a:lnTo>
                      <a:pt x="5286" y="528"/>
                    </a:lnTo>
                    <a:lnTo>
                      <a:pt x="5286" y="534"/>
                    </a:lnTo>
                    <a:lnTo>
                      <a:pt x="5286" y="534"/>
                    </a:lnTo>
                    <a:lnTo>
                      <a:pt x="5286" y="534"/>
                    </a:lnTo>
                    <a:lnTo>
                      <a:pt x="5286" y="534"/>
                    </a:lnTo>
                    <a:lnTo>
                      <a:pt x="5286" y="534"/>
                    </a:lnTo>
                    <a:lnTo>
                      <a:pt x="5286" y="534"/>
                    </a:lnTo>
                    <a:lnTo>
                      <a:pt x="5286" y="534"/>
                    </a:lnTo>
                    <a:lnTo>
                      <a:pt x="5286" y="534"/>
                    </a:lnTo>
                    <a:lnTo>
                      <a:pt x="5286" y="540"/>
                    </a:lnTo>
                    <a:lnTo>
                      <a:pt x="5286" y="540"/>
                    </a:lnTo>
                    <a:lnTo>
                      <a:pt x="5286" y="540"/>
                    </a:lnTo>
                    <a:lnTo>
                      <a:pt x="5286" y="540"/>
                    </a:lnTo>
                    <a:lnTo>
                      <a:pt x="5286" y="540"/>
                    </a:lnTo>
                    <a:lnTo>
                      <a:pt x="5286" y="540"/>
                    </a:lnTo>
                    <a:lnTo>
                      <a:pt x="5286" y="540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540"/>
                    </a:lnTo>
                    <a:lnTo>
                      <a:pt x="5286" y="540"/>
                    </a:lnTo>
                    <a:lnTo>
                      <a:pt x="5286" y="540"/>
                    </a:lnTo>
                    <a:lnTo>
                      <a:pt x="5286" y="540"/>
                    </a:lnTo>
                    <a:lnTo>
                      <a:pt x="5286" y="540"/>
                    </a:lnTo>
                    <a:lnTo>
                      <a:pt x="5286" y="540"/>
                    </a:lnTo>
                    <a:lnTo>
                      <a:pt x="5286" y="540"/>
                    </a:lnTo>
                    <a:lnTo>
                      <a:pt x="5286" y="534"/>
                    </a:lnTo>
                    <a:lnTo>
                      <a:pt x="5286" y="534"/>
                    </a:lnTo>
                    <a:lnTo>
                      <a:pt x="5286" y="534"/>
                    </a:lnTo>
                    <a:lnTo>
                      <a:pt x="5286" y="534"/>
                    </a:lnTo>
                    <a:lnTo>
                      <a:pt x="5286" y="534"/>
                    </a:lnTo>
                    <a:lnTo>
                      <a:pt x="5286" y="534"/>
                    </a:lnTo>
                    <a:lnTo>
                      <a:pt x="5286" y="534"/>
                    </a:lnTo>
                    <a:lnTo>
                      <a:pt x="5286" y="534"/>
                    </a:lnTo>
                    <a:lnTo>
                      <a:pt x="5286" y="528"/>
                    </a:lnTo>
                    <a:lnTo>
                      <a:pt x="5286" y="528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20"/>
                    </a:lnTo>
                    <a:lnTo>
                      <a:pt x="5286" y="420"/>
                    </a:lnTo>
                    <a:lnTo>
                      <a:pt x="5286" y="420"/>
                    </a:lnTo>
                    <a:lnTo>
                      <a:pt x="5286" y="420"/>
                    </a:lnTo>
                    <a:lnTo>
                      <a:pt x="5286" y="420"/>
                    </a:lnTo>
                    <a:lnTo>
                      <a:pt x="5286" y="420"/>
                    </a:lnTo>
                    <a:lnTo>
                      <a:pt x="5286" y="420"/>
                    </a:lnTo>
                    <a:lnTo>
                      <a:pt x="5286" y="414"/>
                    </a:lnTo>
                    <a:lnTo>
                      <a:pt x="5286" y="414"/>
                    </a:lnTo>
                    <a:lnTo>
                      <a:pt x="5286" y="414"/>
                    </a:lnTo>
                    <a:lnTo>
                      <a:pt x="5286" y="414"/>
                    </a:lnTo>
                    <a:lnTo>
                      <a:pt x="5286" y="414"/>
                    </a:lnTo>
                    <a:lnTo>
                      <a:pt x="5286" y="414"/>
                    </a:lnTo>
                    <a:lnTo>
                      <a:pt x="5286" y="414"/>
                    </a:lnTo>
                    <a:lnTo>
                      <a:pt x="5286" y="414"/>
                    </a:lnTo>
                    <a:lnTo>
                      <a:pt x="5286" y="414"/>
                    </a:lnTo>
                    <a:lnTo>
                      <a:pt x="5286" y="414"/>
                    </a:lnTo>
                    <a:lnTo>
                      <a:pt x="5286" y="414"/>
                    </a:lnTo>
                    <a:lnTo>
                      <a:pt x="5286" y="414"/>
                    </a:lnTo>
                    <a:lnTo>
                      <a:pt x="5286" y="414"/>
                    </a:lnTo>
                    <a:lnTo>
                      <a:pt x="5286" y="414"/>
                    </a:lnTo>
                    <a:lnTo>
                      <a:pt x="5286" y="414"/>
                    </a:lnTo>
                    <a:lnTo>
                      <a:pt x="5286" y="414"/>
                    </a:lnTo>
                    <a:lnTo>
                      <a:pt x="5286" y="414"/>
                    </a:lnTo>
                    <a:lnTo>
                      <a:pt x="5286" y="414"/>
                    </a:lnTo>
                    <a:lnTo>
                      <a:pt x="5286" y="414"/>
                    </a:lnTo>
                    <a:lnTo>
                      <a:pt x="5286" y="414"/>
                    </a:lnTo>
                    <a:lnTo>
                      <a:pt x="5286" y="414"/>
                    </a:lnTo>
                    <a:lnTo>
                      <a:pt x="5286" y="414"/>
                    </a:lnTo>
                    <a:lnTo>
                      <a:pt x="5286" y="414"/>
                    </a:lnTo>
                    <a:lnTo>
                      <a:pt x="5286" y="414"/>
                    </a:lnTo>
                    <a:lnTo>
                      <a:pt x="5286" y="414"/>
                    </a:lnTo>
                    <a:lnTo>
                      <a:pt x="5286" y="414"/>
                    </a:lnTo>
                    <a:lnTo>
                      <a:pt x="5286" y="414"/>
                    </a:lnTo>
                    <a:lnTo>
                      <a:pt x="5286" y="414"/>
                    </a:lnTo>
                    <a:lnTo>
                      <a:pt x="5286" y="420"/>
                    </a:lnTo>
                    <a:lnTo>
                      <a:pt x="5286" y="420"/>
                    </a:lnTo>
                    <a:lnTo>
                      <a:pt x="5286" y="420"/>
                    </a:lnTo>
                    <a:lnTo>
                      <a:pt x="5286" y="420"/>
                    </a:lnTo>
                    <a:lnTo>
                      <a:pt x="5286" y="420"/>
                    </a:lnTo>
                    <a:lnTo>
                      <a:pt x="5286" y="420"/>
                    </a:lnTo>
                    <a:lnTo>
                      <a:pt x="5286" y="420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528"/>
                    </a:lnTo>
                    <a:lnTo>
                      <a:pt x="5286" y="528"/>
                    </a:lnTo>
                    <a:lnTo>
                      <a:pt x="5286" y="528"/>
                    </a:lnTo>
                    <a:lnTo>
                      <a:pt x="5286" y="528"/>
                    </a:lnTo>
                    <a:lnTo>
                      <a:pt x="5286" y="528"/>
                    </a:lnTo>
                    <a:lnTo>
                      <a:pt x="5286" y="534"/>
                    </a:lnTo>
                    <a:lnTo>
                      <a:pt x="5286" y="534"/>
                    </a:lnTo>
                    <a:lnTo>
                      <a:pt x="5286" y="534"/>
                    </a:lnTo>
                    <a:lnTo>
                      <a:pt x="5286" y="534"/>
                    </a:lnTo>
                    <a:lnTo>
                      <a:pt x="5286" y="534"/>
                    </a:lnTo>
                    <a:lnTo>
                      <a:pt x="5286" y="534"/>
                    </a:lnTo>
                    <a:lnTo>
                      <a:pt x="5286" y="534"/>
                    </a:lnTo>
                    <a:lnTo>
                      <a:pt x="5286" y="534"/>
                    </a:lnTo>
                    <a:lnTo>
                      <a:pt x="5286" y="540"/>
                    </a:lnTo>
                    <a:lnTo>
                      <a:pt x="5286" y="540"/>
                    </a:lnTo>
                    <a:lnTo>
                      <a:pt x="5286" y="540"/>
                    </a:lnTo>
                    <a:lnTo>
                      <a:pt x="5286" y="540"/>
                    </a:lnTo>
                    <a:lnTo>
                      <a:pt x="5286" y="618"/>
                    </a:lnTo>
                    <a:lnTo>
                      <a:pt x="5286" y="618"/>
                    </a:lnTo>
                    <a:lnTo>
                      <a:pt x="5286" y="618"/>
                    </a:lnTo>
                    <a:lnTo>
                      <a:pt x="5286" y="618"/>
                    </a:lnTo>
                    <a:lnTo>
                      <a:pt x="5286" y="618"/>
                    </a:lnTo>
                    <a:lnTo>
                      <a:pt x="5286" y="618"/>
                    </a:lnTo>
                    <a:lnTo>
                      <a:pt x="5286" y="618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18"/>
                    </a:lnTo>
                    <a:lnTo>
                      <a:pt x="5286" y="618"/>
                    </a:lnTo>
                    <a:lnTo>
                      <a:pt x="5286" y="618"/>
                    </a:lnTo>
                    <a:lnTo>
                      <a:pt x="5286" y="618"/>
                    </a:lnTo>
                    <a:lnTo>
                      <a:pt x="5286" y="618"/>
                    </a:lnTo>
                    <a:lnTo>
                      <a:pt x="5286" y="618"/>
                    </a:lnTo>
                    <a:lnTo>
                      <a:pt x="5286" y="618"/>
                    </a:lnTo>
                    <a:lnTo>
                      <a:pt x="5286" y="540"/>
                    </a:lnTo>
                    <a:lnTo>
                      <a:pt x="5286" y="540"/>
                    </a:lnTo>
                    <a:lnTo>
                      <a:pt x="5286" y="540"/>
                    </a:lnTo>
                    <a:lnTo>
                      <a:pt x="5286" y="540"/>
                    </a:lnTo>
                    <a:lnTo>
                      <a:pt x="5286" y="540"/>
                    </a:lnTo>
                    <a:lnTo>
                      <a:pt x="5286" y="540"/>
                    </a:lnTo>
                    <a:lnTo>
                      <a:pt x="5286" y="540"/>
                    </a:lnTo>
                    <a:lnTo>
                      <a:pt x="5286" y="540"/>
                    </a:lnTo>
                    <a:lnTo>
                      <a:pt x="5286" y="534"/>
                    </a:lnTo>
                    <a:lnTo>
                      <a:pt x="5286" y="534"/>
                    </a:lnTo>
                    <a:lnTo>
                      <a:pt x="5286" y="534"/>
                    </a:lnTo>
                    <a:lnTo>
                      <a:pt x="5286" y="534"/>
                    </a:lnTo>
                    <a:lnTo>
                      <a:pt x="5286" y="534"/>
                    </a:lnTo>
                    <a:lnTo>
                      <a:pt x="5286" y="534"/>
                    </a:lnTo>
                    <a:lnTo>
                      <a:pt x="5286" y="534"/>
                    </a:lnTo>
                    <a:lnTo>
                      <a:pt x="5286" y="534"/>
                    </a:lnTo>
                    <a:lnTo>
                      <a:pt x="5286" y="534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20"/>
                    </a:lnTo>
                    <a:lnTo>
                      <a:pt x="5286" y="420"/>
                    </a:lnTo>
                    <a:lnTo>
                      <a:pt x="5286" y="420"/>
                    </a:lnTo>
                    <a:lnTo>
                      <a:pt x="5286" y="420"/>
                    </a:lnTo>
                    <a:lnTo>
                      <a:pt x="5286" y="420"/>
                    </a:lnTo>
                    <a:lnTo>
                      <a:pt x="5286" y="420"/>
                    </a:lnTo>
                    <a:lnTo>
                      <a:pt x="5286" y="420"/>
                    </a:lnTo>
                    <a:lnTo>
                      <a:pt x="5286" y="420"/>
                    </a:lnTo>
                    <a:lnTo>
                      <a:pt x="5286" y="420"/>
                    </a:lnTo>
                    <a:lnTo>
                      <a:pt x="5286" y="420"/>
                    </a:lnTo>
                    <a:lnTo>
                      <a:pt x="5286" y="420"/>
                    </a:lnTo>
                    <a:lnTo>
                      <a:pt x="5286" y="420"/>
                    </a:lnTo>
                    <a:lnTo>
                      <a:pt x="5286" y="420"/>
                    </a:lnTo>
                    <a:lnTo>
                      <a:pt x="5286" y="420"/>
                    </a:lnTo>
                    <a:lnTo>
                      <a:pt x="5286" y="420"/>
                    </a:lnTo>
                    <a:lnTo>
                      <a:pt x="5286" y="420"/>
                    </a:lnTo>
                    <a:lnTo>
                      <a:pt x="5286" y="420"/>
                    </a:lnTo>
                    <a:lnTo>
                      <a:pt x="5286" y="420"/>
                    </a:lnTo>
                    <a:lnTo>
                      <a:pt x="5286" y="420"/>
                    </a:lnTo>
                    <a:lnTo>
                      <a:pt x="5286" y="420"/>
                    </a:lnTo>
                    <a:lnTo>
                      <a:pt x="5286" y="420"/>
                    </a:lnTo>
                    <a:lnTo>
                      <a:pt x="5286" y="420"/>
                    </a:lnTo>
                    <a:lnTo>
                      <a:pt x="5286" y="420"/>
                    </a:lnTo>
                    <a:lnTo>
                      <a:pt x="5286" y="420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534"/>
                    </a:lnTo>
                    <a:lnTo>
                      <a:pt x="5286" y="534"/>
                    </a:lnTo>
                    <a:lnTo>
                      <a:pt x="5286" y="534"/>
                    </a:lnTo>
                    <a:lnTo>
                      <a:pt x="5286" y="534"/>
                    </a:lnTo>
                    <a:lnTo>
                      <a:pt x="5286" y="534"/>
                    </a:lnTo>
                    <a:lnTo>
                      <a:pt x="5286" y="540"/>
                    </a:lnTo>
                    <a:lnTo>
                      <a:pt x="5286" y="540"/>
                    </a:lnTo>
                    <a:lnTo>
                      <a:pt x="5286" y="540"/>
                    </a:lnTo>
                    <a:lnTo>
                      <a:pt x="5286" y="540"/>
                    </a:lnTo>
                    <a:lnTo>
                      <a:pt x="5286" y="540"/>
                    </a:lnTo>
                    <a:lnTo>
                      <a:pt x="5286" y="540"/>
                    </a:lnTo>
                    <a:lnTo>
                      <a:pt x="5286" y="540"/>
                    </a:lnTo>
                    <a:lnTo>
                      <a:pt x="5286" y="540"/>
                    </a:lnTo>
                    <a:lnTo>
                      <a:pt x="5286" y="546"/>
                    </a:lnTo>
                    <a:lnTo>
                      <a:pt x="5286" y="546"/>
                    </a:lnTo>
                    <a:lnTo>
                      <a:pt x="5286" y="546"/>
                    </a:lnTo>
                    <a:lnTo>
                      <a:pt x="5286" y="546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546"/>
                    </a:lnTo>
                    <a:lnTo>
                      <a:pt x="5286" y="546"/>
                    </a:lnTo>
                    <a:lnTo>
                      <a:pt x="5286" y="546"/>
                    </a:lnTo>
                    <a:lnTo>
                      <a:pt x="5286" y="546"/>
                    </a:lnTo>
                    <a:lnTo>
                      <a:pt x="5286" y="546"/>
                    </a:lnTo>
                    <a:lnTo>
                      <a:pt x="5286" y="546"/>
                    </a:lnTo>
                    <a:lnTo>
                      <a:pt x="5286" y="540"/>
                    </a:lnTo>
                    <a:lnTo>
                      <a:pt x="5286" y="540"/>
                    </a:lnTo>
                    <a:lnTo>
                      <a:pt x="5286" y="540"/>
                    </a:lnTo>
                    <a:lnTo>
                      <a:pt x="5286" y="540"/>
                    </a:lnTo>
                    <a:lnTo>
                      <a:pt x="5286" y="540"/>
                    </a:lnTo>
                    <a:lnTo>
                      <a:pt x="5286" y="540"/>
                    </a:lnTo>
                    <a:lnTo>
                      <a:pt x="5286" y="540"/>
                    </a:lnTo>
                    <a:lnTo>
                      <a:pt x="5286" y="540"/>
                    </a:lnTo>
                    <a:lnTo>
                      <a:pt x="5286" y="534"/>
                    </a:lnTo>
                    <a:lnTo>
                      <a:pt x="5286" y="534"/>
                    </a:lnTo>
                    <a:lnTo>
                      <a:pt x="5286" y="53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534"/>
                    </a:lnTo>
                    <a:lnTo>
                      <a:pt x="5286" y="534"/>
                    </a:lnTo>
                    <a:lnTo>
                      <a:pt x="5286" y="534"/>
                    </a:lnTo>
                    <a:lnTo>
                      <a:pt x="5286" y="534"/>
                    </a:lnTo>
                    <a:lnTo>
                      <a:pt x="5286" y="534"/>
                    </a:lnTo>
                    <a:lnTo>
                      <a:pt x="5286" y="540"/>
                    </a:lnTo>
                    <a:lnTo>
                      <a:pt x="5286" y="540"/>
                    </a:lnTo>
                    <a:lnTo>
                      <a:pt x="5286" y="540"/>
                    </a:lnTo>
                    <a:lnTo>
                      <a:pt x="5286" y="540"/>
                    </a:lnTo>
                    <a:lnTo>
                      <a:pt x="5286" y="540"/>
                    </a:lnTo>
                    <a:lnTo>
                      <a:pt x="5286" y="540"/>
                    </a:lnTo>
                    <a:lnTo>
                      <a:pt x="5286" y="540"/>
                    </a:lnTo>
                    <a:lnTo>
                      <a:pt x="5286" y="540"/>
                    </a:lnTo>
                    <a:lnTo>
                      <a:pt x="5286" y="540"/>
                    </a:lnTo>
                    <a:lnTo>
                      <a:pt x="5286" y="546"/>
                    </a:lnTo>
                    <a:lnTo>
                      <a:pt x="5286" y="546"/>
                    </a:lnTo>
                    <a:lnTo>
                      <a:pt x="5286" y="546"/>
                    </a:lnTo>
                    <a:lnTo>
                      <a:pt x="5286" y="618"/>
                    </a:lnTo>
                    <a:lnTo>
                      <a:pt x="5286" y="618"/>
                    </a:lnTo>
                    <a:lnTo>
                      <a:pt x="5286" y="618"/>
                    </a:lnTo>
                    <a:lnTo>
                      <a:pt x="5286" y="618"/>
                    </a:lnTo>
                    <a:lnTo>
                      <a:pt x="5286" y="618"/>
                    </a:lnTo>
                    <a:lnTo>
                      <a:pt x="5286" y="618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18"/>
                    </a:lnTo>
                    <a:lnTo>
                      <a:pt x="5286" y="618"/>
                    </a:lnTo>
                    <a:lnTo>
                      <a:pt x="5286" y="618"/>
                    </a:lnTo>
                    <a:lnTo>
                      <a:pt x="5286" y="618"/>
                    </a:lnTo>
                    <a:lnTo>
                      <a:pt x="5286" y="618"/>
                    </a:lnTo>
                    <a:lnTo>
                      <a:pt x="5286" y="618"/>
                    </a:lnTo>
                    <a:lnTo>
                      <a:pt x="5286" y="618"/>
                    </a:lnTo>
                    <a:lnTo>
                      <a:pt x="5286" y="546"/>
                    </a:lnTo>
                    <a:lnTo>
                      <a:pt x="5286" y="546"/>
                    </a:lnTo>
                    <a:lnTo>
                      <a:pt x="5286" y="546"/>
                    </a:lnTo>
                    <a:lnTo>
                      <a:pt x="5286" y="546"/>
                    </a:lnTo>
                    <a:lnTo>
                      <a:pt x="5286" y="540"/>
                    </a:lnTo>
                    <a:lnTo>
                      <a:pt x="5286" y="540"/>
                    </a:lnTo>
                    <a:lnTo>
                      <a:pt x="5286" y="540"/>
                    </a:lnTo>
                    <a:lnTo>
                      <a:pt x="5286" y="540"/>
                    </a:lnTo>
                    <a:lnTo>
                      <a:pt x="5286" y="540"/>
                    </a:lnTo>
                    <a:lnTo>
                      <a:pt x="5286" y="540"/>
                    </a:lnTo>
                    <a:lnTo>
                      <a:pt x="5286" y="540"/>
                    </a:lnTo>
                    <a:lnTo>
                      <a:pt x="5286" y="540"/>
                    </a:lnTo>
                    <a:lnTo>
                      <a:pt x="5286" y="534"/>
                    </a:lnTo>
                    <a:lnTo>
                      <a:pt x="5286" y="534"/>
                    </a:lnTo>
                    <a:lnTo>
                      <a:pt x="5286" y="534"/>
                    </a:lnTo>
                    <a:lnTo>
                      <a:pt x="5286" y="534"/>
                    </a:lnTo>
                    <a:lnTo>
                      <a:pt x="5286" y="53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26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540"/>
                    </a:lnTo>
                    <a:lnTo>
                      <a:pt x="5286" y="540"/>
                    </a:lnTo>
                    <a:lnTo>
                      <a:pt x="5286" y="540"/>
                    </a:lnTo>
                    <a:lnTo>
                      <a:pt x="5286" y="540"/>
                    </a:lnTo>
                    <a:lnTo>
                      <a:pt x="5286" y="540"/>
                    </a:lnTo>
                    <a:lnTo>
                      <a:pt x="5286" y="540"/>
                    </a:lnTo>
                    <a:lnTo>
                      <a:pt x="5286" y="540"/>
                    </a:lnTo>
                    <a:lnTo>
                      <a:pt x="5286" y="540"/>
                    </a:lnTo>
                    <a:lnTo>
                      <a:pt x="5286" y="540"/>
                    </a:lnTo>
                    <a:lnTo>
                      <a:pt x="5286" y="540"/>
                    </a:lnTo>
                    <a:lnTo>
                      <a:pt x="5286" y="546"/>
                    </a:lnTo>
                    <a:lnTo>
                      <a:pt x="5286" y="546"/>
                    </a:lnTo>
                    <a:lnTo>
                      <a:pt x="5286" y="546"/>
                    </a:lnTo>
                    <a:lnTo>
                      <a:pt x="5286" y="546"/>
                    </a:lnTo>
                    <a:lnTo>
                      <a:pt x="5286" y="546"/>
                    </a:lnTo>
                    <a:lnTo>
                      <a:pt x="5286" y="546"/>
                    </a:lnTo>
                    <a:lnTo>
                      <a:pt x="5286" y="546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552"/>
                    </a:lnTo>
                    <a:lnTo>
                      <a:pt x="5286" y="552"/>
                    </a:lnTo>
                    <a:lnTo>
                      <a:pt x="5286" y="552"/>
                    </a:lnTo>
                    <a:lnTo>
                      <a:pt x="5286" y="552"/>
                    </a:lnTo>
                    <a:lnTo>
                      <a:pt x="5286" y="546"/>
                    </a:lnTo>
                    <a:lnTo>
                      <a:pt x="5286" y="546"/>
                    </a:lnTo>
                    <a:lnTo>
                      <a:pt x="5286" y="546"/>
                    </a:lnTo>
                    <a:lnTo>
                      <a:pt x="5286" y="546"/>
                    </a:lnTo>
                    <a:lnTo>
                      <a:pt x="5286" y="546"/>
                    </a:lnTo>
                    <a:lnTo>
                      <a:pt x="5286" y="546"/>
                    </a:lnTo>
                    <a:lnTo>
                      <a:pt x="5286" y="546"/>
                    </a:lnTo>
                    <a:lnTo>
                      <a:pt x="5286" y="546"/>
                    </a:lnTo>
                    <a:lnTo>
                      <a:pt x="5286" y="546"/>
                    </a:lnTo>
                    <a:lnTo>
                      <a:pt x="5286" y="540"/>
                    </a:lnTo>
                    <a:lnTo>
                      <a:pt x="5286" y="540"/>
                    </a:lnTo>
                    <a:lnTo>
                      <a:pt x="5286" y="540"/>
                    </a:lnTo>
                    <a:lnTo>
                      <a:pt x="5286" y="54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540"/>
                    </a:lnTo>
                    <a:lnTo>
                      <a:pt x="5286" y="540"/>
                    </a:lnTo>
                    <a:lnTo>
                      <a:pt x="5286" y="540"/>
                    </a:lnTo>
                    <a:lnTo>
                      <a:pt x="5286" y="540"/>
                    </a:lnTo>
                    <a:lnTo>
                      <a:pt x="5286" y="540"/>
                    </a:lnTo>
                    <a:lnTo>
                      <a:pt x="5286" y="540"/>
                    </a:lnTo>
                    <a:lnTo>
                      <a:pt x="5286" y="546"/>
                    </a:lnTo>
                    <a:lnTo>
                      <a:pt x="5286" y="546"/>
                    </a:lnTo>
                    <a:lnTo>
                      <a:pt x="5286" y="546"/>
                    </a:lnTo>
                    <a:lnTo>
                      <a:pt x="5286" y="546"/>
                    </a:lnTo>
                    <a:lnTo>
                      <a:pt x="5286" y="546"/>
                    </a:lnTo>
                    <a:lnTo>
                      <a:pt x="5286" y="546"/>
                    </a:lnTo>
                    <a:lnTo>
                      <a:pt x="5286" y="546"/>
                    </a:lnTo>
                    <a:lnTo>
                      <a:pt x="5286" y="546"/>
                    </a:lnTo>
                    <a:lnTo>
                      <a:pt x="5286" y="546"/>
                    </a:lnTo>
                    <a:lnTo>
                      <a:pt x="5286" y="552"/>
                    </a:lnTo>
                    <a:lnTo>
                      <a:pt x="5286" y="552"/>
                    </a:lnTo>
                    <a:lnTo>
                      <a:pt x="5286" y="618"/>
                    </a:lnTo>
                    <a:lnTo>
                      <a:pt x="5286" y="618"/>
                    </a:lnTo>
                    <a:lnTo>
                      <a:pt x="5286" y="618"/>
                    </a:lnTo>
                    <a:lnTo>
                      <a:pt x="5286" y="618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18"/>
                    </a:lnTo>
                    <a:lnTo>
                      <a:pt x="5286" y="618"/>
                    </a:lnTo>
                    <a:lnTo>
                      <a:pt x="5286" y="618"/>
                    </a:lnTo>
                    <a:lnTo>
                      <a:pt x="5286" y="618"/>
                    </a:lnTo>
                    <a:lnTo>
                      <a:pt x="5286" y="618"/>
                    </a:lnTo>
                    <a:lnTo>
                      <a:pt x="5286" y="546"/>
                    </a:lnTo>
                    <a:lnTo>
                      <a:pt x="5286" y="546"/>
                    </a:lnTo>
                    <a:lnTo>
                      <a:pt x="5286" y="546"/>
                    </a:lnTo>
                    <a:lnTo>
                      <a:pt x="5286" y="546"/>
                    </a:lnTo>
                    <a:lnTo>
                      <a:pt x="5286" y="546"/>
                    </a:lnTo>
                    <a:lnTo>
                      <a:pt x="5286" y="546"/>
                    </a:lnTo>
                    <a:lnTo>
                      <a:pt x="5286" y="546"/>
                    </a:lnTo>
                    <a:lnTo>
                      <a:pt x="5286" y="546"/>
                    </a:lnTo>
                    <a:lnTo>
                      <a:pt x="5286" y="540"/>
                    </a:lnTo>
                    <a:lnTo>
                      <a:pt x="5286" y="540"/>
                    </a:lnTo>
                    <a:lnTo>
                      <a:pt x="5286" y="540"/>
                    </a:lnTo>
                    <a:lnTo>
                      <a:pt x="5286" y="540"/>
                    </a:lnTo>
                    <a:lnTo>
                      <a:pt x="5286" y="540"/>
                    </a:lnTo>
                    <a:lnTo>
                      <a:pt x="5286" y="540"/>
                    </a:lnTo>
                    <a:lnTo>
                      <a:pt x="5286" y="540"/>
                    </a:lnTo>
                    <a:lnTo>
                      <a:pt x="5286" y="540"/>
                    </a:lnTo>
                    <a:lnTo>
                      <a:pt x="5286" y="54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2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38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540"/>
                    </a:lnTo>
                    <a:lnTo>
                      <a:pt x="5286" y="540"/>
                    </a:lnTo>
                    <a:lnTo>
                      <a:pt x="5286" y="540"/>
                    </a:lnTo>
                    <a:lnTo>
                      <a:pt x="5286" y="540"/>
                    </a:lnTo>
                    <a:lnTo>
                      <a:pt x="5286" y="540"/>
                    </a:lnTo>
                    <a:lnTo>
                      <a:pt x="5286" y="540"/>
                    </a:lnTo>
                    <a:lnTo>
                      <a:pt x="5286" y="540"/>
                    </a:lnTo>
                    <a:lnTo>
                      <a:pt x="5286" y="546"/>
                    </a:lnTo>
                    <a:lnTo>
                      <a:pt x="5286" y="546"/>
                    </a:lnTo>
                    <a:lnTo>
                      <a:pt x="5286" y="546"/>
                    </a:lnTo>
                    <a:lnTo>
                      <a:pt x="5286" y="546"/>
                    </a:lnTo>
                    <a:lnTo>
                      <a:pt x="5286" y="546"/>
                    </a:lnTo>
                    <a:lnTo>
                      <a:pt x="5286" y="546"/>
                    </a:lnTo>
                    <a:lnTo>
                      <a:pt x="5286" y="546"/>
                    </a:lnTo>
                    <a:lnTo>
                      <a:pt x="5286" y="546"/>
                    </a:lnTo>
                    <a:lnTo>
                      <a:pt x="5286" y="546"/>
                    </a:lnTo>
                    <a:lnTo>
                      <a:pt x="5286" y="546"/>
                    </a:lnTo>
                    <a:lnTo>
                      <a:pt x="5286" y="618"/>
                    </a:lnTo>
                    <a:lnTo>
                      <a:pt x="5286" y="618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552"/>
                    </a:lnTo>
                    <a:lnTo>
                      <a:pt x="5286" y="552"/>
                    </a:lnTo>
                    <a:lnTo>
                      <a:pt x="5286" y="552"/>
                    </a:lnTo>
                    <a:lnTo>
                      <a:pt x="5286" y="552"/>
                    </a:lnTo>
                    <a:lnTo>
                      <a:pt x="5286" y="552"/>
                    </a:lnTo>
                    <a:lnTo>
                      <a:pt x="5286" y="552"/>
                    </a:lnTo>
                    <a:lnTo>
                      <a:pt x="5286" y="552"/>
                    </a:lnTo>
                    <a:lnTo>
                      <a:pt x="5286" y="552"/>
                    </a:lnTo>
                    <a:lnTo>
                      <a:pt x="5286" y="552"/>
                    </a:lnTo>
                    <a:lnTo>
                      <a:pt x="5286" y="552"/>
                    </a:lnTo>
                    <a:lnTo>
                      <a:pt x="5286" y="546"/>
                    </a:lnTo>
                    <a:lnTo>
                      <a:pt x="5286" y="546"/>
                    </a:lnTo>
                    <a:lnTo>
                      <a:pt x="5286" y="546"/>
                    </a:lnTo>
                    <a:lnTo>
                      <a:pt x="5286" y="546"/>
                    </a:lnTo>
                    <a:lnTo>
                      <a:pt x="5286" y="546"/>
                    </a:lnTo>
                    <a:lnTo>
                      <a:pt x="5286" y="546"/>
                    </a:lnTo>
                    <a:lnTo>
                      <a:pt x="5286" y="546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546"/>
                    </a:lnTo>
                    <a:lnTo>
                      <a:pt x="5286" y="546"/>
                    </a:lnTo>
                    <a:lnTo>
                      <a:pt x="5286" y="546"/>
                    </a:lnTo>
                    <a:lnTo>
                      <a:pt x="5286" y="546"/>
                    </a:lnTo>
                    <a:lnTo>
                      <a:pt x="5286" y="546"/>
                    </a:lnTo>
                    <a:lnTo>
                      <a:pt x="5286" y="546"/>
                    </a:lnTo>
                    <a:lnTo>
                      <a:pt x="5286" y="546"/>
                    </a:lnTo>
                    <a:lnTo>
                      <a:pt x="5286" y="552"/>
                    </a:lnTo>
                    <a:lnTo>
                      <a:pt x="5286" y="552"/>
                    </a:lnTo>
                    <a:lnTo>
                      <a:pt x="5286" y="552"/>
                    </a:lnTo>
                    <a:lnTo>
                      <a:pt x="5286" y="552"/>
                    </a:lnTo>
                    <a:lnTo>
                      <a:pt x="5286" y="552"/>
                    </a:lnTo>
                    <a:lnTo>
                      <a:pt x="5286" y="552"/>
                    </a:lnTo>
                    <a:lnTo>
                      <a:pt x="5286" y="552"/>
                    </a:lnTo>
                    <a:lnTo>
                      <a:pt x="5286" y="552"/>
                    </a:lnTo>
                    <a:lnTo>
                      <a:pt x="5286" y="552"/>
                    </a:lnTo>
                    <a:lnTo>
                      <a:pt x="5286" y="552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552"/>
                    </a:lnTo>
                    <a:lnTo>
                      <a:pt x="5286" y="552"/>
                    </a:lnTo>
                    <a:lnTo>
                      <a:pt x="5286" y="552"/>
                    </a:lnTo>
                    <a:lnTo>
                      <a:pt x="5286" y="552"/>
                    </a:lnTo>
                    <a:lnTo>
                      <a:pt x="5286" y="552"/>
                    </a:lnTo>
                    <a:lnTo>
                      <a:pt x="5286" y="552"/>
                    </a:lnTo>
                    <a:lnTo>
                      <a:pt x="5286" y="546"/>
                    </a:lnTo>
                    <a:lnTo>
                      <a:pt x="5286" y="546"/>
                    </a:lnTo>
                    <a:lnTo>
                      <a:pt x="5286" y="546"/>
                    </a:lnTo>
                    <a:lnTo>
                      <a:pt x="5286" y="546"/>
                    </a:lnTo>
                    <a:lnTo>
                      <a:pt x="5286" y="546"/>
                    </a:lnTo>
                    <a:lnTo>
                      <a:pt x="5286" y="546"/>
                    </a:lnTo>
                    <a:lnTo>
                      <a:pt x="5286" y="546"/>
                    </a:lnTo>
                    <a:lnTo>
                      <a:pt x="5286" y="546"/>
                    </a:lnTo>
                    <a:lnTo>
                      <a:pt x="5286" y="546"/>
                    </a:lnTo>
                    <a:lnTo>
                      <a:pt x="5286" y="540"/>
                    </a:lnTo>
                    <a:lnTo>
                      <a:pt x="5286" y="540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44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0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456"/>
                    </a:lnTo>
                    <a:lnTo>
                      <a:pt x="5286" y="540"/>
                    </a:lnTo>
                    <a:lnTo>
                      <a:pt x="5286" y="540"/>
                    </a:lnTo>
                    <a:lnTo>
                      <a:pt x="5286" y="540"/>
                    </a:lnTo>
                    <a:lnTo>
                      <a:pt x="5286" y="546"/>
                    </a:lnTo>
                    <a:lnTo>
                      <a:pt x="5286" y="546"/>
                    </a:lnTo>
                    <a:lnTo>
                      <a:pt x="5286" y="546"/>
                    </a:lnTo>
                    <a:lnTo>
                      <a:pt x="5286" y="546"/>
                    </a:lnTo>
                    <a:lnTo>
                      <a:pt x="5286" y="546"/>
                    </a:lnTo>
                    <a:lnTo>
                      <a:pt x="5286" y="546"/>
                    </a:lnTo>
                    <a:lnTo>
                      <a:pt x="5286" y="546"/>
                    </a:lnTo>
                    <a:lnTo>
                      <a:pt x="5286" y="546"/>
                    </a:lnTo>
                    <a:lnTo>
                      <a:pt x="5286" y="546"/>
                    </a:lnTo>
                    <a:lnTo>
                      <a:pt x="5286" y="552"/>
                    </a:lnTo>
                    <a:lnTo>
                      <a:pt x="5286" y="552"/>
                    </a:lnTo>
                    <a:lnTo>
                      <a:pt x="5286" y="552"/>
                    </a:lnTo>
                    <a:lnTo>
                      <a:pt x="5286" y="552"/>
                    </a:lnTo>
                    <a:lnTo>
                      <a:pt x="5286" y="552"/>
                    </a:lnTo>
                    <a:lnTo>
                      <a:pt x="5286" y="618"/>
                    </a:lnTo>
                    <a:lnTo>
                      <a:pt x="5286" y="618"/>
                    </a:lnTo>
                    <a:lnTo>
                      <a:pt x="5286" y="618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30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24"/>
                    </a:lnTo>
                    <a:lnTo>
                      <a:pt x="5286" y="618"/>
                    </a:lnTo>
                    <a:lnTo>
                      <a:pt x="5286" y="618"/>
                    </a:lnTo>
                    <a:lnTo>
                      <a:pt x="5286" y="558"/>
                    </a:lnTo>
                    <a:lnTo>
                      <a:pt x="5286" y="558"/>
                    </a:lnTo>
                    <a:lnTo>
                      <a:pt x="5286" y="558"/>
                    </a:lnTo>
                    <a:lnTo>
                      <a:pt x="5286" y="552"/>
                    </a:lnTo>
                    <a:lnTo>
                      <a:pt x="5286" y="552"/>
                    </a:lnTo>
                    <a:lnTo>
                      <a:pt x="5286" y="552"/>
                    </a:lnTo>
                    <a:lnTo>
                      <a:pt x="5286" y="552"/>
                    </a:lnTo>
                    <a:lnTo>
                      <a:pt x="5286" y="552"/>
                    </a:lnTo>
                    <a:lnTo>
                      <a:pt x="5286" y="552"/>
                    </a:lnTo>
                    <a:lnTo>
                      <a:pt x="5286" y="552"/>
                    </a:lnTo>
                    <a:lnTo>
                      <a:pt x="5286" y="552"/>
                    </a:lnTo>
                    <a:lnTo>
                      <a:pt x="5286" y="552"/>
                    </a:lnTo>
                    <a:lnTo>
                      <a:pt x="5286" y="552"/>
                    </a:lnTo>
                    <a:lnTo>
                      <a:pt x="5286" y="546"/>
                    </a:lnTo>
                    <a:lnTo>
                      <a:pt x="5286" y="546"/>
                    </a:lnTo>
                    <a:lnTo>
                      <a:pt x="5286" y="546"/>
                    </a:lnTo>
                    <a:lnTo>
                      <a:pt x="5286" y="546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68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2"/>
                    </a:lnTo>
                    <a:lnTo>
                      <a:pt x="5286" y="462"/>
                    </a:lnTo>
                  </a:path>
                </a:pathLst>
              </a:custGeom>
              <a:noFill/>
              <a:ln w="12700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525" name="Rectangle 685"/>
              <p:cNvSpPr>
                <a:spLocks noChangeArrowheads="1"/>
              </p:cNvSpPr>
              <p:nvPr/>
            </p:nvSpPr>
            <p:spPr bwMode="auto">
              <a:xfrm>
                <a:off x="885" y="3677"/>
                <a:ext cx="288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800" b="1" i="0" u="none" strike="noStrike" cap="none" normalizeH="0" baseline="0" smtClean="0">
                    <a:ln>
                      <a:noFill/>
                    </a:ln>
                    <a:solidFill>
                      <a:srgbClr val="00FF00"/>
                    </a:solidFill>
                    <a:effectLst/>
                    <a:latin typeface="Arial" pitchFamily="34" charset="0"/>
                    <a:cs typeface="Arial" pitchFamily="34" charset="0"/>
                  </a:rPr>
                  <a:t>Ay_bet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6526" name="Freeform 686"/>
              <p:cNvSpPr>
                <a:spLocks/>
              </p:cNvSpPr>
              <p:nvPr/>
            </p:nvSpPr>
            <p:spPr bwMode="auto">
              <a:xfrm>
                <a:off x="237" y="3437"/>
                <a:ext cx="5286" cy="228"/>
              </a:xfrm>
              <a:custGeom>
                <a:avLst/>
                <a:gdLst/>
                <a:ahLst/>
                <a:cxnLst>
                  <a:cxn ang="0">
                    <a:pos x="96" y="228"/>
                  </a:cxn>
                  <a:cxn ang="0">
                    <a:pos x="192" y="228"/>
                  </a:cxn>
                  <a:cxn ang="0">
                    <a:pos x="294" y="228"/>
                  </a:cxn>
                  <a:cxn ang="0">
                    <a:pos x="390" y="228"/>
                  </a:cxn>
                  <a:cxn ang="0">
                    <a:pos x="492" y="228"/>
                  </a:cxn>
                  <a:cxn ang="0">
                    <a:pos x="606" y="228"/>
                  </a:cxn>
                  <a:cxn ang="0">
                    <a:pos x="702" y="228"/>
                  </a:cxn>
                  <a:cxn ang="0">
                    <a:pos x="804" y="228"/>
                  </a:cxn>
                  <a:cxn ang="0">
                    <a:pos x="900" y="228"/>
                  </a:cxn>
                  <a:cxn ang="0">
                    <a:pos x="996" y="228"/>
                  </a:cxn>
                  <a:cxn ang="0">
                    <a:pos x="1116" y="228"/>
                  </a:cxn>
                  <a:cxn ang="0">
                    <a:pos x="1248" y="228"/>
                  </a:cxn>
                  <a:cxn ang="0">
                    <a:pos x="1416" y="228"/>
                  </a:cxn>
                  <a:cxn ang="0">
                    <a:pos x="1548" y="228"/>
                  </a:cxn>
                  <a:cxn ang="0">
                    <a:pos x="1680" y="228"/>
                  </a:cxn>
                  <a:cxn ang="0">
                    <a:pos x="1812" y="228"/>
                  </a:cxn>
                  <a:cxn ang="0">
                    <a:pos x="1944" y="228"/>
                  </a:cxn>
                  <a:cxn ang="0">
                    <a:pos x="2076" y="228"/>
                  </a:cxn>
                  <a:cxn ang="0">
                    <a:pos x="2214" y="228"/>
                  </a:cxn>
                  <a:cxn ang="0">
                    <a:pos x="2346" y="228"/>
                  </a:cxn>
                  <a:cxn ang="0">
                    <a:pos x="2478" y="228"/>
                  </a:cxn>
                  <a:cxn ang="0">
                    <a:pos x="2610" y="228"/>
                  </a:cxn>
                  <a:cxn ang="0">
                    <a:pos x="2742" y="228"/>
                  </a:cxn>
                  <a:cxn ang="0">
                    <a:pos x="2874" y="228"/>
                  </a:cxn>
                  <a:cxn ang="0">
                    <a:pos x="2976" y="180"/>
                  </a:cxn>
                  <a:cxn ang="0">
                    <a:pos x="3042" y="114"/>
                  </a:cxn>
                  <a:cxn ang="0">
                    <a:pos x="3108" y="132"/>
                  </a:cxn>
                  <a:cxn ang="0">
                    <a:pos x="3174" y="6"/>
                  </a:cxn>
                  <a:cxn ang="0">
                    <a:pos x="3240" y="222"/>
                  </a:cxn>
                  <a:cxn ang="0">
                    <a:pos x="3336" y="222"/>
                  </a:cxn>
                  <a:cxn ang="0">
                    <a:pos x="3468" y="222"/>
                  </a:cxn>
                  <a:cxn ang="0">
                    <a:pos x="3570" y="222"/>
                  </a:cxn>
                  <a:cxn ang="0">
                    <a:pos x="3702" y="222"/>
                  </a:cxn>
                  <a:cxn ang="0">
                    <a:pos x="3798" y="222"/>
                  </a:cxn>
                  <a:cxn ang="0">
                    <a:pos x="3930" y="222"/>
                  </a:cxn>
                  <a:cxn ang="0">
                    <a:pos x="4062" y="222"/>
                  </a:cxn>
                  <a:cxn ang="0">
                    <a:pos x="4164" y="222"/>
                  </a:cxn>
                  <a:cxn ang="0">
                    <a:pos x="4296" y="222"/>
                  </a:cxn>
                  <a:cxn ang="0">
                    <a:pos x="4392" y="222"/>
                  </a:cxn>
                  <a:cxn ang="0">
                    <a:pos x="4524" y="222"/>
                  </a:cxn>
                  <a:cxn ang="0">
                    <a:pos x="4644" y="228"/>
                  </a:cxn>
                  <a:cxn ang="0">
                    <a:pos x="4758" y="222"/>
                  </a:cxn>
                  <a:cxn ang="0">
                    <a:pos x="4890" y="222"/>
                  </a:cxn>
                  <a:cxn ang="0">
                    <a:pos x="4986" y="222"/>
                  </a:cxn>
                  <a:cxn ang="0">
                    <a:pos x="5118" y="222"/>
                  </a:cxn>
                  <a:cxn ang="0">
                    <a:pos x="5220" y="222"/>
                  </a:cxn>
                  <a:cxn ang="0">
                    <a:pos x="5286" y="222"/>
                  </a:cxn>
                  <a:cxn ang="0">
                    <a:pos x="5286" y="222"/>
                  </a:cxn>
                  <a:cxn ang="0">
                    <a:pos x="5286" y="222"/>
                  </a:cxn>
                  <a:cxn ang="0">
                    <a:pos x="5286" y="222"/>
                  </a:cxn>
                  <a:cxn ang="0">
                    <a:pos x="5286" y="222"/>
                  </a:cxn>
                  <a:cxn ang="0">
                    <a:pos x="5286" y="222"/>
                  </a:cxn>
                  <a:cxn ang="0">
                    <a:pos x="5286" y="222"/>
                  </a:cxn>
                  <a:cxn ang="0">
                    <a:pos x="5286" y="222"/>
                  </a:cxn>
                  <a:cxn ang="0">
                    <a:pos x="5286" y="222"/>
                  </a:cxn>
                  <a:cxn ang="0">
                    <a:pos x="5286" y="222"/>
                  </a:cxn>
                  <a:cxn ang="0">
                    <a:pos x="5286" y="222"/>
                  </a:cxn>
                  <a:cxn ang="0">
                    <a:pos x="5286" y="222"/>
                  </a:cxn>
                  <a:cxn ang="0">
                    <a:pos x="5286" y="222"/>
                  </a:cxn>
                  <a:cxn ang="0">
                    <a:pos x="5286" y="222"/>
                  </a:cxn>
                  <a:cxn ang="0">
                    <a:pos x="5286" y="222"/>
                  </a:cxn>
                  <a:cxn ang="0">
                    <a:pos x="5286" y="222"/>
                  </a:cxn>
                  <a:cxn ang="0">
                    <a:pos x="5286" y="222"/>
                  </a:cxn>
                </a:cxnLst>
                <a:rect l="0" t="0" r="r" b="b"/>
                <a:pathLst>
                  <a:path w="5286" h="228">
                    <a:moveTo>
                      <a:pt x="0" y="228"/>
                    </a:move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6" y="228"/>
                    </a:lnTo>
                    <a:lnTo>
                      <a:pt x="6" y="228"/>
                    </a:lnTo>
                    <a:lnTo>
                      <a:pt x="6" y="228"/>
                    </a:lnTo>
                    <a:lnTo>
                      <a:pt x="6" y="228"/>
                    </a:lnTo>
                    <a:lnTo>
                      <a:pt x="6" y="228"/>
                    </a:lnTo>
                    <a:lnTo>
                      <a:pt x="6" y="228"/>
                    </a:lnTo>
                    <a:lnTo>
                      <a:pt x="6" y="228"/>
                    </a:lnTo>
                    <a:lnTo>
                      <a:pt x="6" y="228"/>
                    </a:lnTo>
                    <a:lnTo>
                      <a:pt x="6" y="228"/>
                    </a:lnTo>
                    <a:lnTo>
                      <a:pt x="6" y="228"/>
                    </a:lnTo>
                    <a:lnTo>
                      <a:pt x="6" y="228"/>
                    </a:lnTo>
                    <a:lnTo>
                      <a:pt x="6" y="228"/>
                    </a:lnTo>
                    <a:lnTo>
                      <a:pt x="6" y="228"/>
                    </a:lnTo>
                    <a:lnTo>
                      <a:pt x="6" y="228"/>
                    </a:lnTo>
                    <a:lnTo>
                      <a:pt x="6" y="228"/>
                    </a:lnTo>
                    <a:lnTo>
                      <a:pt x="6" y="228"/>
                    </a:lnTo>
                    <a:lnTo>
                      <a:pt x="6" y="228"/>
                    </a:lnTo>
                    <a:lnTo>
                      <a:pt x="6" y="228"/>
                    </a:lnTo>
                    <a:lnTo>
                      <a:pt x="6" y="228"/>
                    </a:lnTo>
                    <a:lnTo>
                      <a:pt x="6" y="228"/>
                    </a:lnTo>
                    <a:lnTo>
                      <a:pt x="6" y="228"/>
                    </a:lnTo>
                    <a:lnTo>
                      <a:pt x="6" y="228"/>
                    </a:lnTo>
                    <a:lnTo>
                      <a:pt x="6" y="228"/>
                    </a:lnTo>
                    <a:lnTo>
                      <a:pt x="6" y="228"/>
                    </a:lnTo>
                    <a:lnTo>
                      <a:pt x="6" y="228"/>
                    </a:lnTo>
                    <a:lnTo>
                      <a:pt x="6" y="228"/>
                    </a:lnTo>
                    <a:lnTo>
                      <a:pt x="6" y="228"/>
                    </a:lnTo>
                    <a:lnTo>
                      <a:pt x="6" y="228"/>
                    </a:lnTo>
                    <a:lnTo>
                      <a:pt x="6" y="228"/>
                    </a:lnTo>
                    <a:lnTo>
                      <a:pt x="6" y="228"/>
                    </a:lnTo>
                    <a:lnTo>
                      <a:pt x="6" y="228"/>
                    </a:lnTo>
                    <a:lnTo>
                      <a:pt x="6" y="228"/>
                    </a:lnTo>
                    <a:lnTo>
                      <a:pt x="6" y="228"/>
                    </a:lnTo>
                    <a:lnTo>
                      <a:pt x="12" y="228"/>
                    </a:lnTo>
                    <a:lnTo>
                      <a:pt x="12" y="228"/>
                    </a:lnTo>
                    <a:lnTo>
                      <a:pt x="12" y="228"/>
                    </a:lnTo>
                    <a:lnTo>
                      <a:pt x="12" y="228"/>
                    </a:lnTo>
                    <a:lnTo>
                      <a:pt x="12" y="228"/>
                    </a:lnTo>
                    <a:lnTo>
                      <a:pt x="12" y="228"/>
                    </a:lnTo>
                    <a:lnTo>
                      <a:pt x="12" y="228"/>
                    </a:lnTo>
                    <a:lnTo>
                      <a:pt x="12" y="228"/>
                    </a:lnTo>
                    <a:lnTo>
                      <a:pt x="12" y="228"/>
                    </a:lnTo>
                    <a:lnTo>
                      <a:pt x="12" y="228"/>
                    </a:lnTo>
                    <a:lnTo>
                      <a:pt x="12" y="228"/>
                    </a:lnTo>
                    <a:lnTo>
                      <a:pt x="12" y="228"/>
                    </a:lnTo>
                    <a:lnTo>
                      <a:pt x="12" y="228"/>
                    </a:lnTo>
                    <a:lnTo>
                      <a:pt x="12" y="228"/>
                    </a:lnTo>
                    <a:lnTo>
                      <a:pt x="12" y="228"/>
                    </a:lnTo>
                    <a:lnTo>
                      <a:pt x="12" y="228"/>
                    </a:lnTo>
                    <a:lnTo>
                      <a:pt x="12" y="228"/>
                    </a:lnTo>
                    <a:lnTo>
                      <a:pt x="12" y="228"/>
                    </a:lnTo>
                    <a:lnTo>
                      <a:pt x="12" y="228"/>
                    </a:lnTo>
                    <a:lnTo>
                      <a:pt x="12" y="228"/>
                    </a:lnTo>
                    <a:lnTo>
                      <a:pt x="12" y="228"/>
                    </a:lnTo>
                    <a:lnTo>
                      <a:pt x="12" y="228"/>
                    </a:lnTo>
                    <a:lnTo>
                      <a:pt x="12" y="228"/>
                    </a:lnTo>
                    <a:lnTo>
                      <a:pt x="12" y="228"/>
                    </a:lnTo>
                    <a:lnTo>
                      <a:pt x="12" y="228"/>
                    </a:lnTo>
                    <a:lnTo>
                      <a:pt x="12" y="228"/>
                    </a:lnTo>
                    <a:lnTo>
                      <a:pt x="12" y="228"/>
                    </a:lnTo>
                    <a:lnTo>
                      <a:pt x="12" y="228"/>
                    </a:lnTo>
                    <a:lnTo>
                      <a:pt x="12" y="228"/>
                    </a:lnTo>
                    <a:lnTo>
                      <a:pt x="12" y="228"/>
                    </a:lnTo>
                    <a:lnTo>
                      <a:pt x="12" y="228"/>
                    </a:lnTo>
                    <a:lnTo>
                      <a:pt x="18" y="228"/>
                    </a:lnTo>
                    <a:lnTo>
                      <a:pt x="18" y="228"/>
                    </a:lnTo>
                    <a:lnTo>
                      <a:pt x="18" y="228"/>
                    </a:lnTo>
                    <a:lnTo>
                      <a:pt x="18" y="228"/>
                    </a:lnTo>
                    <a:lnTo>
                      <a:pt x="18" y="228"/>
                    </a:lnTo>
                    <a:lnTo>
                      <a:pt x="18" y="228"/>
                    </a:lnTo>
                    <a:lnTo>
                      <a:pt x="18" y="228"/>
                    </a:lnTo>
                    <a:lnTo>
                      <a:pt x="18" y="228"/>
                    </a:lnTo>
                    <a:lnTo>
                      <a:pt x="18" y="228"/>
                    </a:lnTo>
                    <a:lnTo>
                      <a:pt x="18" y="228"/>
                    </a:lnTo>
                    <a:lnTo>
                      <a:pt x="18" y="228"/>
                    </a:lnTo>
                    <a:lnTo>
                      <a:pt x="18" y="228"/>
                    </a:lnTo>
                    <a:lnTo>
                      <a:pt x="18" y="228"/>
                    </a:lnTo>
                    <a:lnTo>
                      <a:pt x="18" y="228"/>
                    </a:lnTo>
                    <a:lnTo>
                      <a:pt x="18" y="228"/>
                    </a:lnTo>
                    <a:lnTo>
                      <a:pt x="18" y="228"/>
                    </a:lnTo>
                    <a:lnTo>
                      <a:pt x="18" y="228"/>
                    </a:lnTo>
                    <a:lnTo>
                      <a:pt x="18" y="228"/>
                    </a:lnTo>
                    <a:lnTo>
                      <a:pt x="18" y="228"/>
                    </a:lnTo>
                    <a:lnTo>
                      <a:pt x="18" y="228"/>
                    </a:lnTo>
                    <a:lnTo>
                      <a:pt x="18" y="228"/>
                    </a:lnTo>
                    <a:lnTo>
                      <a:pt x="18" y="228"/>
                    </a:lnTo>
                    <a:lnTo>
                      <a:pt x="18" y="228"/>
                    </a:lnTo>
                    <a:lnTo>
                      <a:pt x="18" y="228"/>
                    </a:lnTo>
                    <a:lnTo>
                      <a:pt x="18" y="228"/>
                    </a:lnTo>
                    <a:lnTo>
                      <a:pt x="18" y="228"/>
                    </a:lnTo>
                    <a:lnTo>
                      <a:pt x="18" y="228"/>
                    </a:lnTo>
                    <a:lnTo>
                      <a:pt x="18" y="228"/>
                    </a:lnTo>
                    <a:lnTo>
                      <a:pt x="18" y="228"/>
                    </a:lnTo>
                    <a:lnTo>
                      <a:pt x="18" y="228"/>
                    </a:lnTo>
                    <a:lnTo>
                      <a:pt x="18" y="228"/>
                    </a:lnTo>
                    <a:lnTo>
                      <a:pt x="18" y="228"/>
                    </a:lnTo>
                    <a:lnTo>
                      <a:pt x="18" y="228"/>
                    </a:lnTo>
                    <a:lnTo>
                      <a:pt x="24" y="228"/>
                    </a:lnTo>
                    <a:lnTo>
                      <a:pt x="24" y="228"/>
                    </a:lnTo>
                    <a:lnTo>
                      <a:pt x="24" y="228"/>
                    </a:lnTo>
                    <a:lnTo>
                      <a:pt x="24" y="228"/>
                    </a:lnTo>
                    <a:lnTo>
                      <a:pt x="24" y="228"/>
                    </a:lnTo>
                    <a:lnTo>
                      <a:pt x="24" y="228"/>
                    </a:lnTo>
                    <a:lnTo>
                      <a:pt x="24" y="228"/>
                    </a:lnTo>
                    <a:lnTo>
                      <a:pt x="24" y="228"/>
                    </a:lnTo>
                    <a:lnTo>
                      <a:pt x="24" y="228"/>
                    </a:lnTo>
                    <a:lnTo>
                      <a:pt x="24" y="228"/>
                    </a:lnTo>
                    <a:lnTo>
                      <a:pt x="24" y="228"/>
                    </a:lnTo>
                    <a:lnTo>
                      <a:pt x="24" y="228"/>
                    </a:lnTo>
                    <a:lnTo>
                      <a:pt x="24" y="228"/>
                    </a:lnTo>
                    <a:lnTo>
                      <a:pt x="24" y="228"/>
                    </a:lnTo>
                    <a:lnTo>
                      <a:pt x="24" y="228"/>
                    </a:lnTo>
                    <a:lnTo>
                      <a:pt x="24" y="228"/>
                    </a:lnTo>
                    <a:lnTo>
                      <a:pt x="24" y="228"/>
                    </a:lnTo>
                    <a:lnTo>
                      <a:pt x="24" y="228"/>
                    </a:lnTo>
                    <a:lnTo>
                      <a:pt x="24" y="228"/>
                    </a:lnTo>
                    <a:lnTo>
                      <a:pt x="42" y="228"/>
                    </a:lnTo>
                    <a:lnTo>
                      <a:pt x="42" y="228"/>
                    </a:lnTo>
                    <a:lnTo>
                      <a:pt x="42" y="228"/>
                    </a:lnTo>
                    <a:lnTo>
                      <a:pt x="42" y="228"/>
                    </a:lnTo>
                    <a:lnTo>
                      <a:pt x="42" y="228"/>
                    </a:lnTo>
                    <a:lnTo>
                      <a:pt x="42" y="228"/>
                    </a:lnTo>
                    <a:lnTo>
                      <a:pt x="42" y="228"/>
                    </a:lnTo>
                    <a:lnTo>
                      <a:pt x="42" y="228"/>
                    </a:lnTo>
                    <a:lnTo>
                      <a:pt x="42" y="228"/>
                    </a:lnTo>
                    <a:lnTo>
                      <a:pt x="42" y="228"/>
                    </a:lnTo>
                    <a:lnTo>
                      <a:pt x="42" y="228"/>
                    </a:lnTo>
                    <a:lnTo>
                      <a:pt x="42" y="228"/>
                    </a:lnTo>
                    <a:lnTo>
                      <a:pt x="42" y="228"/>
                    </a:lnTo>
                    <a:lnTo>
                      <a:pt x="42" y="228"/>
                    </a:lnTo>
                    <a:lnTo>
                      <a:pt x="42" y="228"/>
                    </a:lnTo>
                    <a:lnTo>
                      <a:pt x="42" y="228"/>
                    </a:lnTo>
                    <a:lnTo>
                      <a:pt x="42" y="228"/>
                    </a:lnTo>
                    <a:lnTo>
                      <a:pt x="42" y="228"/>
                    </a:lnTo>
                    <a:lnTo>
                      <a:pt x="42" y="228"/>
                    </a:lnTo>
                    <a:lnTo>
                      <a:pt x="42" y="228"/>
                    </a:lnTo>
                    <a:lnTo>
                      <a:pt x="48" y="228"/>
                    </a:lnTo>
                    <a:lnTo>
                      <a:pt x="48" y="228"/>
                    </a:lnTo>
                    <a:lnTo>
                      <a:pt x="48" y="228"/>
                    </a:lnTo>
                    <a:lnTo>
                      <a:pt x="48" y="228"/>
                    </a:lnTo>
                    <a:lnTo>
                      <a:pt x="48" y="228"/>
                    </a:lnTo>
                    <a:lnTo>
                      <a:pt x="48" y="228"/>
                    </a:lnTo>
                    <a:lnTo>
                      <a:pt x="48" y="228"/>
                    </a:lnTo>
                    <a:lnTo>
                      <a:pt x="48" y="228"/>
                    </a:lnTo>
                    <a:lnTo>
                      <a:pt x="48" y="228"/>
                    </a:lnTo>
                    <a:lnTo>
                      <a:pt x="48" y="228"/>
                    </a:lnTo>
                    <a:lnTo>
                      <a:pt x="48" y="228"/>
                    </a:lnTo>
                    <a:lnTo>
                      <a:pt x="48" y="228"/>
                    </a:lnTo>
                    <a:lnTo>
                      <a:pt x="48" y="228"/>
                    </a:lnTo>
                    <a:lnTo>
                      <a:pt x="48" y="228"/>
                    </a:lnTo>
                    <a:lnTo>
                      <a:pt x="48" y="228"/>
                    </a:lnTo>
                    <a:lnTo>
                      <a:pt x="48" y="228"/>
                    </a:lnTo>
                    <a:lnTo>
                      <a:pt x="48" y="228"/>
                    </a:lnTo>
                    <a:lnTo>
                      <a:pt x="48" y="228"/>
                    </a:lnTo>
                    <a:lnTo>
                      <a:pt x="48" y="228"/>
                    </a:lnTo>
                    <a:lnTo>
                      <a:pt x="48" y="228"/>
                    </a:lnTo>
                    <a:lnTo>
                      <a:pt x="48" y="228"/>
                    </a:lnTo>
                    <a:lnTo>
                      <a:pt x="48" y="228"/>
                    </a:lnTo>
                    <a:lnTo>
                      <a:pt x="48" y="228"/>
                    </a:lnTo>
                    <a:lnTo>
                      <a:pt x="48" y="228"/>
                    </a:lnTo>
                    <a:lnTo>
                      <a:pt x="48" y="228"/>
                    </a:lnTo>
                    <a:lnTo>
                      <a:pt x="48" y="228"/>
                    </a:lnTo>
                    <a:lnTo>
                      <a:pt x="48" y="228"/>
                    </a:lnTo>
                    <a:lnTo>
                      <a:pt x="48" y="228"/>
                    </a:lnTo>
                    <a:lnTo>
                      <a:pt x="48" y="228"/>
                    </a:lnTo>
                    <a:lnTo>
                      <a:pt x="48" y="228"/>
                    </a:lnTo>
                    <a:lnTo>
                      <a:pt x="48" y="228"/>
                    </a:lnTo>
                    <a:lnTo>
                      <a:pt x="48" y="228"/>
                    </a:lnTo>
                    <a:lnTo>
                      <a:pt x="48" y="228"/>
                    </a:lnTo>
                    <a:lnTo>
                      <a:pt x="48" y="228"/>
                    </a:lnTo>
                    <a:lnTo>
                      <a:pt x="54" y="228"/>
                    </a:lnTo>
                    <a:lnTo>
                      <a:pt x="54" y="228"/>
                    </a:lnTo>
                    <a:lnTo>
                      <a:pt x="54" y="228"/>
                    </a:lnTo>
                    <a:lnTo>
                      <a:pt x="54" y="228"/>
                    </a:lnTo>
                    <a:lnTo>
                      <a:pt x="54" y="228"/>
                    </a:lnTo>
                    <a:lnTo>
                      <a:pt x="54" y="228"/>
                    </a:lnTo>
                    <a:lnTo>
                      <a:pt x="54" y="228"/>
                    </a:lnTo>
                    <a:lnTo>
                      <a:pt x="54" y="228"/>
                    </a:lnTo>
                    <a:lnTo>
                      <a:pt x="54" y="228"/>
                    </a:lnTo>
                    <a:lnTo>
                      <a:pt x="54" y="228"/>
                    </a:lnTo>
                    <a:lnTo>
                      <a:pt x="54" y="228"/>
                    </a:lnTo>
                    <a:lnTo>
                      <a:pt x="54" y="228"/>
                    </a:lnTo>
                    <a:lnTo>
                      <a:pt x="54" y="228"/>
                    </a:lnTo>
                    <a:lnTo>
                      <a:pt x="54" y="228"/>
                    </a:lnTo>
                    <a:lnTo>
                      <a:pt x="54" y="228"/>
                    </a:lnTo>
                    <a:lnTo>
                      <a:pt x="54" y="228"/>
                    </a:lnTo>
                    <a:lnTo>
                      <a:pt x="54" y="228"/>
                    </a:lnTo>
                    <a:lnTo>
                      <a:pt x="54" y="228"/>
                    </a:lnTo>
                    <a:lnTo>
                      <a:pt x="54" y="228"/>
                    </a:lnTo>
                    <a:lnTo>
                      <a:pt x="54" y="228"/>
                    </a:lnTo>
                    <a:lnTo>
                      <a:pt x="54" y="228"/>
                    </a:lnTo>
                    <a:lnTo>
                      <a:pt x="54" y="228"/>
                    </a:lnTo>
                    <a:lnTo>
                      <a:pt x="54" y="228"/>
                    </a:lnTo>
                    <a:lnTo>
                      <a:pt x="54" y="228"/>
                    </a:lnTo>
                    <a:lnTo>
                      <a:pt x="54" y="228"/>
                    </a:lnTo>
                    <a:lnTo>
                      <a:pt x="54" y="228"/>
                    </a:lnTo>
                    <a:lnTo>
                      <a:pt x="54" y="228"/>
                    </a:lnTo>
                    <a:lnTo>
                      <a:pt x="54" y="228"/>
                    </a:lnTo>
                    <a:lnTo>
                      <a:pt x="54" y="228"/>
                    </a:lnTo>
                    <a:lnTo>
                      <a:pt x="54" y="228"/>
                    </a:lnTo>
                    <a:lnTo>
                      <a:pt x="54" y="228"/>
                    </a:lnTo>
                    <a:lnTo>
                      <a:pt x="54" y="228"/>
                    </a:lnTo>
                    <a:lnTo>
                      <a:pt x="54" y="228"/>
                    </a:lnTo>
                    <a:lnTo>
                      <a:pt x="60" y="228"/>
                    </a:lnTo>
                    <a:lnTo>
                      <a:pt x="60" y="228"/>
                    </a:lnTo>
                    <a:lnTo>
                      <a:pt x="60" y="228"/>
                    </a:lnTo>
                    <a:lnTo>
                      <a:pt x="60" y="228"/>
                    </a:lnTo>
                    <a:lnTo>
                      <a:pt x="60" y="228"/>
                    </a:lnTo>
                    <a:lnTo>
                      <a:pt x="60" y="228"/>
                    </a:lnTo>
                    <a:lnTo>
                      <a:pt x="60" y="228"/>
                    </a:lnTo>
                    <a:lnTo>
                      <a:pt x="60" y="228"/>
                    </a:lnTo>
                    <a:lnTo>
                      <a:pt x="60" y="228"/>
                    </a:lnTo>
                    <a:lnTo>
                      <a:pt x="60" y="228"/>
                    </a:lnTo>
                    <a:lnTo>
                      <a:pt x="60" y="228"/>
                    </a:lnTo>
                    <a:lnTo>
                      <a:pt x="60" y="228"/>
                    </a:lnTo>
                    <a:lnTo>
                      <a:pt x="60" y="228"/>
                    </a:lnTo>
                    <a:lnTo>
                      <a:pt x="60" y="228"/>
                    </a:lnTo>
                    <a:lnTo>
                      <a:pt x="60" y="228"/>
                    </a:lnTo>
                    <a:lnTo>
                      <a:pt x="60" y="228"/>
                    </a:lnTo>
                    <a:lnTo>
                      <a:pt x="60" y="228"/>
                    </a:lnTo>
                    <a:lnTo>
                      <a:pt x="60" y="228"/>
                    </a:lnTo>
                    <a:lnTo>
                      <a:pt x="60" y="228"/>
                    </a:lnTo>
                    <a:lnTo>
                      <a:pt x="60" y="228"/>
                    </a:lnTo>
                    <a:lnTo>
                      <a:pt x="60" y="228"/>
                    </a:lnTo>
                    <a:lnTo>
                      <a:pt x="60" y="228"/>
                    </a:lnTo>
                    <a:lnTo>
                      <a:pt x="60" y="228"/>
                    </a:lnTo>
                    <a:lnTo>
                      <a:pt x="60" y="228"/>
                    </a:lnTo>
                    <a:lnTo>
                      <a:pt x="60" y="228"/>
                    </a:lnTo>
                    <a:lnTo>
                      <a:pt x="60" y="228"/>
                    </a:lnTo>
                    <a:lnTo>
                      <a:pt x="60" y="228"/>
                    </a:lnTo>
                    <a:lnTo>
                      <a:pt x="60" y="228"/>
                    </a:lnTo>
                    <a:lnTo>
                      <a:pt x="60" y="228"/>
                    </a:lnTo>
                    <a:lnTo>
                      <a:pt x="60" y="228"/>
                    </a:lnTo>
                    <a:lnTo>
                      <a:pt x="60" y="228"/>
                    </a:lnTo>
                    <a:lnTo>
                      <a:pt x="60" y="228"/>
                    </a:lnTo>
                    <a:lnTo>
                      <a:pt x="60" y="228"/>
                    </a:lnTo>
                    <a:lnTo>
                      <a:pt x="66" y="228"/>
                    </a:lnTo>
                    <a:lnTo>
                      <a:pt x="66" y="228"/>
                    </a:lnTo>
                    <a:lnTo>
                      <a:pt x="66" y="228"/>
                    </a:lnTo>
                    <a:lnTo>
                      <a:pt x="66" y="228"/>
                    </a:lnTo>
                    <a:lnTo>
                      <a:pt x="66" y="228"/>
                    </a:lnTo>
                    <a:lnTo>
                      <a:pt x="66" y="228"/>
                    </a:lnTo>
                    <a:lnTo>
                      <a:pt x="66" y="228"/>
                    </a:lnTo>
                    <a:lnTo>
                      <a:pt x="66" y="228"/>
                    </a:lnTo>
                    <a:lnTo>
                      <a:pt x="66" y="228"/>
                    </a:lnTo>
                    <a:lnTo>
                      <a:pt x="66" y="228"/>
                    </a:lnTo>
                    <a:lnTo>
                      <a:pt x="66" y="228"/>
                    </a:lnTo>
                    <a:lnTo>
                      <a:pt x="66" y="228"/>
                    </a:lnTo>
                    <a:lnTo>
                      <a:pt x="66" y="228"/>
                    </a:lnTo>
                    <a:lnTo>
                      <a:pt x="66" y="228"/>
                    </a:lnTo>
                    <a:lnTo>
                      <a:pt x="66" y="228"/>
                    </a:lnTo>
                    <a:lnTo>
                      <a:pt x="66" y="228"/>
                    </a:lnTo>
                    <a:lnTo>
                      <a:pt x="66" y="228"/>
                    </a:lnTo>
                    <a:lnTo>
                      <a:pt x="66" y="228"/>
                    </a:lnTo>
                    <a:lnTo>
                      <a:pt x="66" y="228"/>
                    </a:lnTo>
                    <a:lnTo>
                      <a:pt x="66" y="228"/>
                    </a:lnTo>
                    <a:lnTo>
                      <a:pt x="66" y="228"/>
                    </a:lnTo>
                    <a:lnTo>
                      <a:pt x="66" y="228"/>
                    </a:lnTo>
                    <a:lnTo>
                      <a:pt x="66" y="228"/>
                    </a:lnTo>
                    <a:lnTo>
                      <a:pt x="66" y="228"/>
                    </a:lnTo>
                    <a:lnTo>
                      <a:pt x="66" y="228"/>
                    </a:lnTo>
                    <a:lnTo>
                      <a:pt x="66" y="228"/>
                    </a:lnTo>
                    <a:lnTo>
                      <a:pt x="66" y="228"/>
                    </a:lnTo>
                    <a:lnTo>
                      <a:pt x="66" y="228"/>
                    </a:lnTo>
                    <a:lnTo>
                      <a:pt x="66" y="228"/>
                    </a:lnTo>
                    <a:lnTo>
                      <a:pt x="66" y="228"/>
                    </a:lnTo>
                    <a:lnTo>
                      <a:pt x="66" y="228"/>
                    </a:lnTo>
                    <a:lnTo>
                      <a:pt x="66" y="228"/>
                    </a:lnTo>
                    <a:lnTo>
                      <a:pt x="66" y="228"/>
                    </a:lnTo>
                    <a:lnTo>
                      <a:pt x="72" y="228"/>
                    </a:lnTo>
                    <a:lnTo>
                      <a:pt x="72" y="228"/>
                    </a:lnTo>
                    <a:lnTo>
                      <a:pt x="72" y="228"/>
                    </a:lnTo>
                    <a:lnTo>
                      <a:pt x="72" y="228"/>
                    </a:lnTo>
                    <a:lnTo>
                      <a:pt x="72" y="228"/>
                    </a:lnTo>
                    <a:lnTo>
                      <a:pt x="72" y="228"/>
                    </a:lnTo>
                    <a:lnTo>
                      <a:pt x="72" y="228"/>
                    </a:lnTo>
                    <a:lnTo>
                      <a:pt x="72" y="228"/>
                    </a:lnTo>
                    <a:lnTo>
                      <a:pt x="72" y="228"/>
                    </a:lnTo>
                    <a:lnTo>
                      <a:pt x="72" y="228"/>
                    </a:lnTo>
                    <a:lnTo>
                      <a:pt x="72" y="228"/>
                    </a:lnTo>
                    <a:lnTo>
                      <a:pt x="72" y="228"/>
                    </a:lnTo>
                    <a:lnTo>
                      <a:pt x="72" y="228"/>
                    </a:lnTo>
                    <a:lnTo>
                      <a:pt x="72" y="228"/>
                    </a:lnTo>
                    <a:lnTo>
                      <a:pt x="90" y="228"/>
                    </a:lnTo>
                    <a:lnTo>
                      <a:pt x="90" y="228"/>
                    </a:lnTo>
                    <a:lnTo>
                      <a:pt x="90" y="228"/>
                    </a:lnTo>
                    <a:lnTo>
                      <a:pt x="90" y="228"/>
                    </a:lnTo>
                    <a:lnTo>
                      <a:pt x="90" y="228"/>
                    </a:lnTo>
                    <a:lnTo>
                      <a:pt x="90" y="228"/>
                    </a:lnTo>
                    <a:lnTo>
                      <a:pt x="90" y="228"/>
                    </a:lnTo>
                    <a:lnTo>
                      <a:pt x="90" y="228"/>
                    </a:lnTo>
                    <a:lnTo>
                      <a:pt x="90" y="228"/>
                    </a:lnTo>
                    <a:lnTo>
                      <a:pt x="90" y="228"/>
                    </a:lnTo>
                    <a:lnTo>
                      <a:pt x="90" y="228"/>
                    </a:lnTo>
                    <a:lnTo>
                      <a:pt x="90" y="228"/>
                    </a:lnTo>
                    <a:lnTo>
                      <a:pt x="90" y="228"/>
                    </a:lnTo>
                    <a:lnTo>
                      <a:pt x="90" y="228"/>
                    </a:lnTo>
                    <a:lnTo>
                      <a:pt x="90" y="228"/>
                    </a:lnTo>
                    <a:lnTo>
                      <a:pt x="90" y="228"/>
                    </a:lnTo>
                    <a:lnTo>
                      <a:pt x="90" y="228"/>
                    </a:lnTo>
                    <a:lnTo>
                      <a:pt x="90" y="228"/>
                    </a:lnTo>
                    <a:lnTo>
                      <a:pt x="90" y="228"/>
                    </a:lnTo>
                    <a:lnTo>
                      <a:pt x="90" y="228"/>
                    </a:lnTo>
                    <a:lnTo>
                      <a:pt x="90" y="228"/>
                    </a:lnTo>
                    <a:lnTo>
                      <a:pt x="90" y="228"/>
                    </a:lnTo>
                    <a:lnTo>
                      <a:pt x="90" y="228"/>
                    </a:lnTo>
                    <a:lnTo>
                      <a:pt x="90" y="228"/>
                    </a:lnTo>
                    <a:lnTo>
                      <a:pt x="90" y="228"/>
                    </a:lnTo>
                    <a:lnTo>
                      <a:pt x="90" y="228"/>
                    </a:lnTo>
                    <a:lnTo>
                      <a:pt x="90" y="228"/>
                    </a:lnTo>
                    <a:lnTo>
                      <a:pt x="96" y="228"/>
                    </a:lnTo>
                    <a:lnTo>
                      <a:pt x="96" y="228"/>
                    </a:lnTo>
                    <a:lnTo>
                      <a:pt x="96" y="228"/>
                    </a:lnTo>
                    <a:lnTo>
                      <a:pt x="96" y="228"/>
                    </a:lnTo>
                    <a:lnTo>
                      <a:pt x="96" y="228"/>
                    </a:lnTo>
                    <a:lnTo>
                      <a:pt x="96" y="228"/>
                    </a:lnTo>
                    <a:lnTo>
                      <a:pt x="96" y="228"/>
                    </a:lnTo>
                    <a:lnTo>
                      <a:pt x="96" y="228"/>
                    </a:lnTo>
                    <a:lnTo>
                      <a:pt x="96" y="228"/>
                    </a:lnTo>
                    <a:lnTo>
                      <a:pt x="96" y="228"/>
                    </a:lnTo>
                    <a:lnTo>
                      <a:pt x="96" y="228"/>
                    </a:lnTo>
                    <a:lnTo>
                      <a:pt x="96" y="228"/>
                    </a:lnTo>
                    <a:lnTo>
                      <a:pt x="96" y="228"/>
                    </a:lnTo>
                    <a:lnTo>
                      <a:pt x="96" y="228"/>
                    </a:lnTo>
                    <a:lnTo>
                      <a:pt x="96" y="228"/>
                    </a:lnTo>
                    <a:lnTo>
                      <a:pt x="96" y="228"/>
                    </a:lnTo>
                    <a:lnTo>
                      <a:pt x="96" y="228"/>
                    </a:lnTo>
                    <a:lnTo>
                      <a:pt x="96" y="228"/>
                    </a:lnTo>
                    <a:lnTo>
                      <a:pt x="96" y="228"/>
                    </a:lnTo>
                    <a:lnTo>
                      <a:pt x="96" y="228"/>
                    </a:lnTo>
                    <a:lnTo>
                      <a:pt x="96" y="228"/>
                    </a:lnTo>
                    <a:lnTo>
                      <a:pt x="96" y="228"/>
                    </a:lnTo>
                    <a:lnTo>
                      <a:pt x="96" y="228"/>
                    </a:lnTo>
                    <a:lnTo>
                      <a:pt x="96" y="228"/>
                    </a:lnTo>
                    <a:lnTo>
                      <a:pt x="96" y="228"/>
                    </a:lnTo>
                    <a:lnTo>
                      <a:pt x="96" y="228"/>
                    </a:lnTo>
                    <a:lnTo>
                      <a:pt x="96" y="228"/>
                    </a:lnTo>
                    <a:lnTo>
                      <a:pt x="96" y="228"/>
                    </a:lnTo>
                    <a:lnTo>
                      <a:pt x="96" y="228"/>
                    </a:lnTo>
                    <a:lnTo>
                      <a:pt x="96" y="228"/>
                    </a:lnTo>
                    <a:lnTo>
                      <a:pt x="96" y="228"/>
                    </a:lnTo>
                    <a:lnTo>
                      <a:pt x="96" y="228"/>
                    </a:lnTo>
                    <a:lnTo>
                      <a:pt x="96" y="228"/>
                    </a:lnTo>
                    <a:lnTo>
                      <a:pt x="96" y="228"/>
                    </a:lnTo>
                    <a:lnTo>
                      <a:pt x="102" y="228"/>
                    </a:lnTo>
                    <a:lnTo>
                      <a:pt x="102" y="228"/>
                    </a:lnTo>
                    <a:lnTo>
                      <a:pt x="102" y="228"/>
                    </a:lnTo>
                    <a:lnTo>
                      <a:pt x="102" y="228"/>
                    </a:lnTo>
                    <a:lnTo>
                      <a:pt x="102" y="228"/>
                    </a:lnTo>
                    <a:lnTo>
                      <a:pt x="102" y="228"/>
                    </a:lnTo>
                    <a:lnTo>
                      <a:pt x="102" y="228"/>
                    </a:lnTo>
                    <a:lnTo>
                      <a:pt x="102" y="228"/>
                    </a:lnTo>
                    <a:lnTo>
                      <a:pt x="102" y="228"/>
                    </a:lnTo>
                    <a:lnTo>
                      <a:pt x="102" y="228"/>
                    </a:lnTo>
                    <a:lnTo>
                      <a:pt x="102" y="228"/>
                    </a:lnTo>
                    <a:lnTo>
                      <a:pt x="102" y="228"/>
                    </a:lnTo>
                    <a:lnTo>
                      <a:pt x="102" y="228"/>
                    </a:lnTo>
                    <a:lnTo>
                      <a:pt x="102" y="228"/>
                    </a:lnTo>
                    <a:lnTo>
                      <a:pt x="102" y="228"/>
                    </a:lnTo>
                    <a:lnTo>
                      <a:pt x="102" y="228"/>
                    </a:lnTo>
                    <a:lnTo>
                      <a:pt x="102" y="228"/>
                    </a:lnTo>
                    <a:lnTo>
                      <a:pt x="102" y="228"/>
                    </a:lnTo>
                    <a:lnTo>
                      <a:pt x="102" y="228"/>
                    </a:lnTo>
                    <a:lnTo>
                      <a:pt x="102" y="228"/>
                    </a:lnTo>
                    <a:lnTo>
                      <a:pt x="102" y="228"/>
                    </a:lnTo>
                    <a:lnTo>
                      <a:pt x="102" y="228"/>
                    </a:lnTo>
                    <a:lnTo>
                      <a:pt x="102" y="228"/>
                    </a:lnTo>
                    <a:lnTo>
                      <a:pt x="102" y="228"/>
                    </a:lnTo>
                    <a:lnTo>
                      <a:pt x="102" y="228"/>
                    </a:lnTo>
                    <a:lnTo>
                      <a:pt x="102" y="228"/>
                    </a:lnTo>
                    <a:lnTo>
                      <a:pt x="102" y="228"/>
                    </a:lnTo>
                    <a:lnTo>
                      <a:pt x="102" y="228"/>
                    </a:lnTo>
                    <a:lnTo>
                      <a:pt x="102" y="228"/>
                    </a:lnTo>
                    <a:lnTo>
                      <a:pt x="102" y="228"/>
                    </a:lnTo>
                    <a:lnTo>
                      <a:pt x="102" y="228"/>
                    </a:lnTo>
                    <a:lnTo>
                      <a:pt x="102" y="228"/>
                    </a:lnTo>
                    <a:lnTo>
                      <a:pt x="102" y="228"/>
                    </a:lnTo>
                    <a:lnTo>
                      <a:pt x="108" y="228"/>
                    </a:lnTo>
                    <a:lnTo>
                      <a:pt x="108" y="228"/>
                    </a:lnTo>
                    <a:lnTo>
                      <a:pt x="108" y="228"/>
                    </a:lnTo>
                    <a:lnTo>
                      <a:pt x="108" y="228"/>
                    </a:lnTo>
                    <a:lnTo>
                      <a:pt x="108" y="228"/>
                    </a:lnTo>
                    <a:lnTo>
                      <a:pt x="108" y="228"/>
                    </a:lnTo>
                    <a:lnTo>
                      <a:pt x="108" y="228"/>
                    </a:lnTo>
                    <a:lnTo>
                      <a:pt x="108" y="228"/>
                    </a:lnTo>
                    <a:lnTo>
                      <a:pt x="108" y="228"/>
                    </a:lnTo>
                    <a:lnTo>
                      <a:pt x="108" y="228"/>
                    </a:lnTo>
                    <a:lnTo>
                      <a:pt x="108" y="228"/>
                    </a:lnTo>
                    <a:lnTo>
                      <a:pt x="108" y="228"/>
                    </a:lnTo>
                    <a:lnTo>
                      <a:pt x="108" y="228"/>
                    </a:lnTo>
                    <a:lnTo>
                      <a:pt x="108" y="228"/>
                    </a:lnTo>
                    <a:lnTo>
                      <a:pt x="108" y="228"/>
                    </a:lnTo>
                    <a:lnTo>
                      <a:pt x="108" y="228"/>
                    </a:lnTo>
                    <a:lnTo>
                      <a:pt x="108" y="228"/>
                    </a:lnTo>
                    <a:lnTo>
                      <a:pt x="108" y="228"/>
                    </a:lnTo>
                    <a:lnTo>
                      <a:pt x="108" y="228"/>
                    </a:lnTo>
                    <a:lnTo>
                      <a:pt x="108" y="228"/>
                    </a:lnTo>
                    <a:lnTo>
                      <a:pt x="108" y="228"/>
                    </a:lnTo>
                    <a:lnTo>
                      <a:pt x="108" y="228"/>
                    </a:lnTo>
                    <a:lnTo>
                      <a:pt x="108" y="228"/>
                    </a:lnTo>
                    <a:lnTo>
                      <a:pt x="108" y="228"/>
                    </a:lnTo>
                    <a:lnTo>
                      <a:pt x="108" y="228"/>
                    </a:lnTo>
                    <a:lnTo>
                      <a:pt x="108" y="228"/>
                    </a:lnTo>
                    <a:lnTo>
                      <a:pt x="108" y="228"/>
                    </a:lnTo>
                    <a:lnTo>
                      <a:pt x="108" y="228"/>
                    </a:lnTo>
                    <a:lnTo>
                      <a:pt x="108" y="228"/>
                    </a:lnTo>
                    <a:lnTo>
                      <a:pt x="108" y="228"/>
                    </a:lnTo>
                    <a:lnTo>
                      <a:pt x="108" y="228"/>
                    </a:lnTo>
                    <a:lnTo>
                      <a:pt x="108" y="228"/>
                    </a:lnTo>
                    <a:lnTo>
                      <a:pt x="108" y="228"/>
                    </a:lnTo>
                    <a:lnTo>
                      <a:pt x="114" y="228"/>
                    </a:lnTo>
                    <a:lnTo>
                      <a:pt x="114" y="228"/>
                    </a:lnTo>
                    <a:lnTo>
                      <a:pt x="114" y="228"/>
                    </a:lnTo>
                    <a:lnTo>
                      <a:pt x="114" y="228"/>
                    </a:lnTo>
                    <a:lnTo>
                      <a:pt x="114" y="228"/>
                    </a:lnTo>
                    <a:lnTo>
                      <a:pt x="114" y="228"/>
                    </a:lnTo>
                    <a:lnTo>
                      <a:pt x="114" y="228"/>
                    </a:lnTo>
                    <a:lnTo>
                      <a:pt x="114" y="228"/>
                    </a:lnTo>
                    <a:lnTo>
                      <a:pt x="114" y="228"/>
                    </a:lnTo>
                    <a:lnTo>
                      <a:pt x="114" y="228"/>
                    </a:lnTo>
                    <a:lnTo>
                      <a:pt x="114" y="228"/>
                    </a:lnTo>
                    <a:lnTo>
                      <a:pt x="114" y="228"/>
                    </a:lnTo>
                    <a:lnTo>
                      <a:pt x="114" y="228"/>
                    </a:lnTo>
                    <a:lnTo>
                      <a:pt x="114" y="228"/>
                    </a:lnTo>
                    <a:lnTo>
                      <a:pt x="114" y="228"/>
                    </a:lnTo>
                    <a:lnTo>
                      <a:pt x="114" y="228"/>
                    </a:lnTo>
                    <a:lnTo>
                      <a:pt x="114" y="228"/>
                    </a:lnTo>
                    <a:lnTo>
                      <a:pt x="114" y="228"/>
                    </a:lnTo>
                    <a:lnTo>
                      <a:pt x="114" y="228"/>
                    </a:lnTo>
                    <a:lnTo>
                      <a:pt x="114" y="228"/>
                    </a:lnTo>
                    <a:lnTo>
                      <a:pt x="114" y="228"/>
                    </a:lnTo>
                    <a:lnTo>
                      <a:pt x="114" y="228"/>
                    </a:lnTo>
                    <a:lnTo>
                      <a:pt x="114" y="228"/>
                    </a:lnTo>
                    <a:lnTo>
                      <a:pt x="114" y="228"/>
                    </a:lnTo>
                    <a:lnTo>
                      <a:pt x="114" y="228"/>
                    </a:lnTo>
                    <a:lnTo>
                      <a:pt x="114" y="228"/>
                    </a:lnTo>
                    <a:lnTo>
                      <a:pt x="114" y="228"/>
                    </a:lnTo>
                    <a:lnTo>
                      <a:pt x="114" y="228"/>
                    </a:lnTo>
                    <a:lnTo>
                      <a:pt x="114" y="228"/>
                    </a:lnTo>
                    <a:lnTo>
                      <a:pt x="114" y="228"/>
                    </a:lnTo>
                    <a:lnTo>
                      <a:pt x="114" y="228"/>
                    </a:lnTo>
                    <a:lnTo>
                      <a:pt x="114" y="228"/>
                    </a:lnTo>
                    <a:lnTo>
                      <a:pt x="114" y="228"/>
                    </a:lnTo>
                    <a:lnTo>
                      <a:pt x="120" y="228"/>
                    </a:lnTo>
                    <a:lnTo>
                      <a:pt x="120" y="228"/>
                    </a:lnTo>
                    <a:lnTo>
                      <a:pt x="120" y="228"/>
                    </a:lnTo>
                    <a:lnTo>
                      <a:pt x="120" y="228"/>
                    </a:lnTo>
                    <a:lnTo>
                      <a:pt x="120" y="228"/>
                    </a:lnTo>
                    <a:lnTo>
                      <a:pt x="120" y="228"/>
                    </a:lnTo>
                    <a:lnTo>
                      <a:pt x="120" y="228"/>
                    </a:lnTo>
                    <a:lnTo>
                      <a:pt x="138" y="228"/>
                    </a:lnTo>
                    <a:lnTo>
                      <a:pt x="138" y="228"/>
                    </a:lnTo>
                    <a:lnTo>
                      <a:pt x="138" y="228"/>
                    </a:lnTo>
                    <a:lnTo>
                      <a:pt x="138" y="228"/>
                    </a:lnTo>
                    <a:lnTo>
                      <a:pt x="138" y="228"/>
                    </a:lnTo>
                    <a:lnTo>
                      <a:pt x="138" y="228"/>
                    </a:lnTo>
                    <a:lnTo>
                      <a:pt x="138" y="228"/>
                    </a:lnTo>
                    <a:lnTo>
                      <a:pt x="138" y="228"/>
                    </a:lnTo>
                    <a:lnTo>
                      <a:pt x="138" y="228"/>
                    </a:lnTo>
                    <a:lnTo>
                      <a:pt x="138" y="228"/>
                    </a:lnTo>
                    <a:lnTo>
                      <a:pt x="138" y="228"/>
                    </a:lnTo>
                    <a:lnTo>
                      <a:pt x="138" y="228"/>
                    </a:lnTo>
                    <a:lnTo>
                      <a:pt x="138" y="228"/>
                    </a:lnTo>
                    <a:lnTo>
                      <a:pt x="138" y="228"/>
                    </a:lnTo>
                    <a:lnTo>
                      <a:pt x="138" y="228"/>
                    </a:lnTo>
                    <a:lnTo>
                      <a:pt x="138" y="228"/>
                    </a:lnTo>
                    <a:lnTo>
                      <a:pt x="138" y="228"/>
                    </a:lnTo>
                    <a:lnTo>
                      <a:pt x="138" y="228"/>
                    </a:lnTo>
                    <a:lnTo>
                      <a:pt x="138" y="228"/>
                    </a:lnTo>
                    <a:lnTo>
                      <a:pt x="138" y="228"/>
                    </a:lnTo>
                    <a:lnTo>
                      <a:pt x="138" y="228"/>
                    </a:lnTo>
                    <a:lnTo>
                      <a:pt x="138" y="228"/>
                    </a:lnTo>
                    <a:lnTo>
                      <a:pt x="138" y="228"/>
                    </a:lnTo>
                    <a:lnTo>
                      <a:pt x="138" y="228"/>
                    </a:lnTo>
                    <a:lnTo>
                      <a:pt x="138" y="228"/>
                    </a:lnTo>
                    <a:lnTo>
                      <a:pt x="138" y="228"/>
                    </a:lnTo>
                    <a:lnTo>
                      <a:pt x="138" y="228"/>
                    </a:lnTo>
                    <a:lnTo>
                      <a:pt x="138" y="228"/>
                    </a:lnTo>
                    <a:lnTo>
                      <a:pt x="138" y="228"/>
                    </a:lnTo>
                    <a:lnTo>
                      <a:pt x="138" y="228"/>
                    </a:lnTo>
                    <a:lnTo>
                      <a:pt x="138" y="228"/>
                    </a:lnTo>
                    <a:lnTo>
                      <a:pt x="138" y="228"/>
                    </a:lnTo>
                    <a:lnTo>
                      <a:pt x="138" y="228"/>
                    </a:lnTo>
                    <a:lnTo>
                      <a:pt x="138" y="228"/>
                    </a:lnTo>
                    <a:lnTo>
                      <a:pt x="138" y="228"/>
                    </a:lnTo>
                    <a:lnTo>
                      <a:pt x="144" y="228"/>
                    </a:lnTo>
                    <a:lnTo>
                      <a:pt x="144" y="228"/>
                    </a:lnTo>
                    <a:lnTo>
                      <a:pt x="144" y="228"/>
                    </a:lnTo>
                    <a:lnTo>
                      <a:pt x="144" y="228"/>
                    </a:lnTo>
                    <a:lnTo>
                      <a:pt x="144" y="228"/>
                    </a:lnTo>
                    <a:lnTo>
                      <a:pt x="144" y="228"/>
                    </a:lnTo>
                    <a:lnTo>
                      <a:pt x="144" y="228"/>
                    </a:lnTo>
                    <a:lnTo>
                      <a:pt x="144" y="228"/>
                    </a:lnTo>
                    <a:lnTo>
                      <a:pt x="144" y="228"/>
                    </a:lnTo>
                    <a:lnTo>
                      <a:pt x="144" y="228"/>
                    </a:lnTo>
                    <a:lnTo>
                      <a:pt x="144" y="228"/>
                    </a:lnTo>
                    <a:lnTo>
                      <a:pt x="144" y="228"/>
                    </a:lnTo>
                    <a:lnTo>
                      <a:pt x="144" y="228"/>
                    </a:lnTo>
                    <a:lnTo>
                      <a:pt x="144" y="228"/>
                    </a:lnTo>
                    <a:lnTo>
                      <a:pt x="144" y="228"/>
                    </a:lnTo>
                    <a:lnTo>
                      <a:pt x="144" y="228"/>
                    </a:lnTo>
                    <a:lnTo>
                      <a:pt x="144" y="228"/>
                    </a:lnTo>
                    <a:lnTo>
                      <a:pt x="144" y="228"/>
                    </a:lnTo>
                    <a:lnTo>
                      <a:pt x="144" y="228"/>
                    </a:lnTo>
                    <a:lnTo>
                      <a:pt x="144" y="228"/>
                    </a:lnTo>
                    <a:lnTo>
                      <a:pt x="144" y="228"/>
                    </a:lnTo>
                    <a:lnTo>
                      <a:pt x="144" y="228"/>
                    </a:lnTo>
                    <a:lnTo>
                      <a:pt x="144" y="228"/>
                    </a:lnTo>
                    <a:lnTo>
                      <a:pt x="144" y="228"/>
                    </a:lnTo>
                    <a:lnTo>
                      <a:pt x="144" y="228"/>
                    </a:lnTo>
                    <a:lnTo>
                      <a:pt x="144" y="228"/>
                    </a:lnTo>
                    <a:lnTo>
                      <a:pt x="144" y="228"/>
                    </a:lnTo>
                    <a:lnTo>
                      <a:pt x="144" y="228"/>
                    </a:lnTo>
                    <a:lnTo>
                      <a:pt x="144" y="228"/>
                    </a:lnTo>
                    <a:lnTo>
                      <a:pt x="144" y="228"/>
                    </a:lnTo>
                    <a:lnTo>
                      <a:pt x="144" y="228"/>
                    </a:lnTo>
                    <a:lnTo>
                      <a:pt x="144" y="228"/>
                    </a:lnTo>
                    <a:lnTo>
                      <a:pt x="144" y="228"/>
                    </a:lnTo>
                    <a:lnTo>
                      <a:pt x="150" y="228"/>
                    </a:lnTo>
                    <a:lnTo>
                      <a:pt x="150" y="228"/>
                    </a:lnTo>
                    <a:lnTo>
                      <a:pt x="150" y="228"/>
                    </a:lnTo>
                    <a:lnTo>
                      <a:pt x="150" y="228"/>
                    </a:lnTo>
                    <a:lnTo>
                      <a:pt x="150" y="228"/>
                    </a:lnTo>
                    <a:lnTo>
                      <a:pt x="150" y="228"/>
                    </a:lnTo>
                    <a:lnTo>
                      <a:pt x="150" y="228"/>
                    </a:lnTo>
                    <a:lnTo>
                      <a:pt x="150" y="228"/>
                    </a:lnTo>
                    <a:lnTo>
                      <a:pt x="150" y="228"/>
                    </a:lnTo>
                    <a:lnTo>
                      <a:pt x="150" y="228"/>
                    </a:lnTo>
                    <a:lnTo>
                      <a:pt x="150" y="228"/>
                    </a:lnTo>
                    <a:lnTo>
                      <a:pt x="150" y="228"/>
                    </a:lnTo>
                    <a:lnTo>
                      <a:pt x="150" y="228"/>
                    </a:lnTo>
                    <a:lnTo>
                      <a:pt x="150" y="228"/>
                    </a:lnTo>
                    <a:lnTo>
                      <a:pt x="150" y="228"/>
                    </a:lnTo>
                    <a:lnTo>
                      <a:pt x="150" y="228"/>
                    </a:lnTo>
                    <a:lnTo>
                      <a:pt x="150" y="228"/>
                    </a:lnTo>
                    <a:lnTo>
                      <a:pt x="150" y="228"/>
                    </a:lnTo>
                    <a:lnTo>
                      <a:pt x="150" y="228"/>
                    </a:lnTo>
                    <a:lnTo>
                      <a:pt x="150" y="228"/>
                    </a:lnTo>
                    <a:lnTo>
                      <a:pt x="150" y="228"/>
                    </a:lnTo>
                    <a:lnTo>
                      <a:pt x="150" y="228"/>
                    </a:lnTo>
                    <a:lnTo>
                      <a:pt x="150" y="228"/>
                    </a:lnTo>
                    <a:lnTo>
                      <a:pt x="150" y="228"/>
                    </a:lnTo>
                    <a:lnTo>
                      <a:pt x="150" y="228"/>
                    </a:lnTo>
                    <a:lnTo>
                      <a:pt x="150" y="228"/>
                    </a:lnTo>
                    <a:lnTo>
                      <a:pt x="150" y="228"/>
                    </a:lnTo>
                    <a:lnTo>
                      <a:pt x="150" y="228"/>
                    </a:lnTo>
                    <a:lnTo>
                      <a:pt x="150" y="228"/>
                    </a:lnTo>
                    <a:lnTo>
                      <a:pt x="150" y="228"/>
                    </a:lnTo>
                    <a:lnTo>
                      <a:pt x="150" y="228"/>
                    </a:lnTo>
                    <a:lnTo>
                      <a:pt x="150" y="228"/>
                    </a:lnTo>
                    <a:lnTo>
                      <a:pt x="150" y="228"/>
                    </a:lnTo>
                    <a:lnTo>
                      <a:pt x="156" y="228"/>
                    </a:lnTo>
                    <a:lnTo>
                      <a:pt x="156" y="228"/>
                    </a:lnTo>
                    <a:lnTo>
                      <a:pt x="156" y="228"/>
                    </a:lnTo>
                    <a:lnTo>
                      <a:pt x="156" y="228"/>
                    </a:lnTo>
                    <a:lnTo>
                      <a:pt x="156" y="228"/>
                    </a:lnTo>
                    <a:lnTo>
                      <a:pt x="156" y="228"/>
                    </a:lnTo>
                    <a:lnTo>
                      <a:pt x="156" y="228"/>
                    </a:lnTo>
                    <a:lnTo>
                      <a:pt x="156" y="228"/>
                    </a:lnTo>
                    <a:lnTo>
                      <a:pt x="156" y="228"/>
                    </a:lnTo>
                    <a:lnTo>
                      <a:pt x="156" y="228"/>
                    </a:lnTo>
                    <a:lnTo>
                      <a:pt x="156" y="228"/>
                    </a:lnTo>
                    <a:lnTo>
                      <a:pt x="156" y="228"/>
                    </a:lnTo>
                    <a:lnTo>
                      <a:pt x="156" y="228"/>
                    </a:lnTo>
                    <a:lnTo>
                      <a:pt x="156" y="228"/>
                    </a:lnTo>
                    <a:lnTo>
                      <a:pt x="156" y="228"/>
                    </a:lnTo>
                    <a:lnTo>
                      <a:pt x="156" y="228"/>
                    </a:lnTo>
                    <a:lnTo>
                      <a:pt x="156" y="228"/>
                    </a:lnTo>
                    <a:lnTo>
                      <a:pt x="156" y="228"/>
                    </a:lnTo>
                    <a:lnTo>
                      <a:pt x="156" y="228"/>
                    </a:lnTo>
                    <a:lnTo>
                      <a:pt x="156" y="228"/>
                    </a:lnTo>
                    <a:lnTo>
                      <a:pt x="156" y="228"/>
                    </a:lnTo>
                    <a:lnTo>
                      <a:pt x="156" y="228"/>
                    </a:lnTo>
                    <a:lnTo>
                      <a:pt x="156" y="228"/>
                    </a:lnTo>
                    <a:lnTo>
                      <a:pt x="156" y="228"/>
                    </a:lnTo>
                    <a:lnTo>
                      <a:pt x="156" y="228"/>
                    </a:lnTo>
                    <a:lnTo>
                      <a:pt x="156" y="228"/>
                    </a:lnTo>
                    <a:lnTo>
                      <a:pt x="156" y="228"/>
                    </a:lnTo>
                    <a:lnTo>
                      <a:pt x="156" y="228"/>
                    </a:lnTo>
                    <a:lnTo>
                      <a:pt x="156" y="228"/>
                    </a:lnTo>
                    <a:lnTo>
                      <a:pt x="156" y="228"/>
                    </a:lnTo>
                    <a:lnTo>
                      <a:pt x="156" y="228"/>
                    </a:lnTo>
                    <a:lnTo>
                      <a:pt x="156" y="228"/>
                    </a:lnTo>
                    <a:lnTo>
                      <a:pt x="156" y="228"/>
                    </a:lnTo>
                    <a:lnTo>
                      <a:pt x="162" y="228"/>
                    </a:lnTo>
                    <a:lnTo>
                      <a:pt x="162" y="228"/>
                    </a:lnTo>
                    <a:lnTo>
                      <a:pt x="162" y="228"/>
                    </a:lnTo>
                    <a:lnTo>
                      <a:pt x="162" y="228"/>
                    </a:lnTo>
                    <a:lnTo>
                      <a:pt x="162" y="228"/>
                    </a:lnTo>
                    <a:lnTo>
                      <a:pt x="162" y="228"/>
                    </a:lnTo>
                    <a:lnTo>
                      <a:pt x="162" y="228"/>
                    </a:lnTo>
                    <a:lnTo>
                      <a:pt x="162" y="228"/>
                    </a:lnTo>
                    <a:lnTo>
                      <a:pt x="162" y="228"/>
                    </a:lnTo>
                    <a:lnTo>
                      <a:pt x="162" y="228"/>
                    </a:lnTo>
                    <a:lnTo>
                      <a:pt x="162" y="228"/>
                    </a:lnTo>
                    <a:lnTo>
                      <a:pt x="162" y="228"/>
                    </a:lnTo>
                    <a:lnTo>
                      <a:pt x="162" y="228"/>
                    </a:lnTo>
                    <a:lnTo>
                      <a:pt x="162" y="228"/>
                    </a:lnTo>
                    <a:lnTo>
                      <a:pt x="162" y="228"/>
                    </a:lnTo>
                    <a:lnTo>
                      <a:pt x="162" y="228"/>
                    </a:lnTo>
                    <a:lnTo>
                      <a:pt x="162" y="228"/>
                    </a:lnTo>
                    <a:lnTo>
                      <a:pt x="162" y="228"/>
                    </a:lnTo>
                    <a:lnTo>
                      <a:pt x="162" y="228"/>
                    </a:lnTo>
                    <a:lnTo>
                      <a:pt x="162" y="228"/>
                    </a:lnTo>
                    <a:lnTo>
                      <a:pt x="162" y="228"/>
                    </a:lnTo>
                    <a:lnTo>
                      <a:pt x="162" y="228"/>
                    </a:lnTo>
                    <a:lnTo>
                      <a:pt x="162" y="228"/>
                    </a:lnTo>
                    <a:lnTo>
                      <a:pt x="162" y="228"/>
                    </a:lnTo>
                    <a:lnTo>
                      <a:pt x="162" y="228"/>
                    </a:lnTo>
                    <a:lnTo>
                      <a:pt x="162" y="228"/>
                    </a:lnTo>
                    <a:lnTo>
                      <a:pt x="162" y="228"/>
                    </a:lnTo>
                    <a:lnTo>
                      <a:pt x="162" y="228"/>
                    </a:lnTo>
                    <a:lnTo>
                      <a:pt x="162" y="228"/>
                    </a:lnTo>
                    <a:lnTo>
                      <a:pt x="162" y="228"/>
                    </a:lnTo>
                    <a:lnTo>
                      <a:pt x="162" y="228"/>
                    </a:lnTo>
                    <a:lnTo>
                      <a:pt x="162" y="228"/>
                    </a:lnTo>
                    <a:lnTo>
                      <a:pt x="162" y="228"/>
                    </a:lnTo>
                    <a:lnTo>
                      <a:pt x="180" y="228"/>
                    </a:lnTo>
                    <a:lnTo>
                      <a:pt x="180" y="228"/>
                    </a:lnTo>
                    <a:lnTo>
                      <a:pt x="180" y="228"/>
                    </a:lnTo>
                    <a:lnTo>
                      <a:pt x="180" y="228"/>
                    </a:lnTo>
                    <a:lnTo>
                      <a:pt x="180" y="228"/>
                    </a:lnTo>
                    <a:lnTo>
                      <a:pt x="180" y="228"/>
                    </a:lnTo>
                    <a:lnTo>
                      <a:pt x="180" y="228"/>
                    </a:lnTo>
                    <a:lnTo>
                      <a:pt x="180" y="228"/>
                    </a:lnTo>
                    <a:lnTo>
                      <a:pt x="186" y="228"/>
                    </a:lnTo>
                    <a:lnTo>
                      <a:pt x="186" y="228"/>
                    </a:lnTo>
                    <a:lnTo>
                      <a:pt x="186" y="228"/>
                    </a:lnTo>
                    <a:lnTo>
                      <a:pt x="186" y="228"/>
                    </a:lnTo>
                    <a:lnTo>
                      <a:pt x="186" y="228"/>
                    </a:lnTo>
                    <a:lnTo>
                      <a:pt x="186" y="228"/>
                    </a:lnTo>
                    <a:lnTo>
                      <a:pt x="186" y="228"/>
                    </a:lnTo>
                    <a:lnTo>
                      <a:pt x="186" y="228"/>
                    </a:lnTo>
                    <a:lnTo>
                      <a:pt x="186" y="228"/>
                    </a:lnTo>
                    <a:lnTo>
                      <a:pt x="186" y="228"/>
                    </a:lnTo>
                    <a:lnTo>
                      <a:pt x="186" y="228"/>
                    </a:lnTo>
                    <a:lnTo>
                      <a:pt x="186" y="228"/>
                    </a:lnTo>
                    <a:lnTo>
                      <a:pt x="186" y="228"/>
                    </a:lnTo>
                    <a:lnTo>
                      <a:pt x="186" y="228"/>
                    </a:lnTo>
                    <a:lnTo>
                      <a:pt x="186" y="228"/>
                    </a:lnTo>
                    <a:lnTo>
                      <a:pt x="186" y="228"/>
                    </a:lnTo>
                    <a:lnTo>
                      <a:pt x="186" y="228"/>
                    </a:lnTo>
                    <a:lnTo>
                      <a:pt x="186" y="228"/>
                    </a:lnTo>
                    <a:lnTo>
                      <a:pt x="186" y="228"/>
                    </a:lnTo>
                    <a:lnTo>
                      <a:pt x="186" y="228"/>
                    </a:lnTo>
                    <a:lnTo>
                      <a:pt x="186" y="228"/>
                    </a:lnTo>
                    <a:lnTo>
                      <a:pt x="186" y="228"/>
                    </a:lnTo>
                    <a:lnTo>
                      <a:pt x="186" y="228"/>
                    </a:lnTo>
                    <a:lnTo>
                      <a:pt x="186" y="228"/>
                    </a:lnTo>
                    <a:lnTo>
                      <a:pt x="186" y="228"/>
                    </a:lnTo>
                    <a:lnTo>
                      <a:pt x="186" y="228"/>
                    </a:lnTo>
                    <a:lnTo>
                      <a:pt x="186" y="228"/>
                    </a:lnTo>
                    <a:lnTo>
                      <a:pt x="186" y="228"/>
                    </a:lnTo>
                    <a:lnTo>
                      <a:pt x="186" y="228"/>
                    </a:lnTo>
                    <a:lnTo>
                      <a:pt x="186" y="228"/>
                    </a:lnTo>
                    <a:lnTo>
                      <a:pt x="186" y="228"/>
                    </a:lnTo>
                    <a:lnTo>
                      <a:pt x="186" y="228"/>
                    </a:lnTo>
                    <a:lnTo>
                      <a:pt x="186" y="228"/>
                    </a:lnTo>
                    <a:lnTo>
                      <a:pt x="186" y="228"/>
                    </a:lnTo>
                    <a:lnTo>
                      <a:pt x="186" y="228"/>
                    </a:lnTo>
                    <a:lnTo>
                      <a:pt x="192" y="228"/>
                    </a:lnTo>
                    <a:lnTo>
                      <a:pt x="192" y="228"/>
                    </a:lnTo>
                    <a:lnTo>
                      <a:pt x="192" y="228"/>
                    </a:lnTo>
                    <a:lnTo>
                      <a:pt x="192" y="228"/>
                    </a:lnTo>
                    <a:lnTo>
                      <a:pt x="192" y="228"/>
                    </a:lnTo>
                    <a:lnTo>
                      <a:pt x="192" y="228"/>
                    </a:lnTo>
                    <a:lnTo>
                      <a:pt x="192" y="228"/>
                    </a:lnTo>
                    <a:lnTo>
                      <a:pt x="192" y="228"/>
                    </a:lnTo>
                    <a:lnTo>
                      <a:pt x="192" y="228"/>
                    </a:lnTo>
                    <a:lnTo>
                      <a:pt x="192" y="228"/>
                    </a:lnTo>
                    <a:lnTo>
                      <a:pt x="192" y="228"/>
                    </a:lnTo>
                    <a:lnTo>
                      <a:pt x="192" y="228"/>
                    </a:lnTo>
                    <a:lnTo>
                      <a:pt x="192" y="228"/>
                    </a:lnTo>
                    <a:lnTo>
                      <a:pt x="192" y="228"/>
                    </a:lnTo>
                    <a:lnTo>
                      <a:pt x="192" y="228"/>
                    </a:lnTo>
                    <a:lnTo>
                      <a:pt x="192" y="228"/>
                    </a:lnTo>
                    <a:lnTo>
                      <a:pt x="192" y="228"/>
                    </a:lnTo>
                    <a:lnTo>
                      <a:pt x="192" y="228"/>
                    </a:lnTo>
                    <a:lnTo>
                      <a:pt x="192" y="228"/>
                    </a:lnTo>
                    <a:lnTo>
                      <a:pt x="192" y="228"/>
                    </a:lnTo>
                    <a:lnTo>
                      <a:pt x="192" y="228"/>
                    </a:lnTo>
                    <a:lnTo>
                      <a:pt x="192" y="228"/>
                    </a:lnTo>
                    <a:lnTo>
                      <a:pt x="192" y="228"/>
                    </a:lnTo>
                    <a:lnTo>
                      <a:pt x="192" y="228"/>
                    </a:lnTo>
                    <a:lnTo>
                      <a:pt x="192" y="228"/>
                    </a:lnTo>
                    <a:lnTo>
                      <a:pt x="192" y="228"/>
                    </a:lnTo>
                    <a:lnTo>
                      <a:pt x="192" y="228"/>
                    </a:lnTo>
                    <a:lnTo>
                      <a:pt x="192" y="228"/>
                    </a:lnTo>
                    <a:lnTo>
                      <a:pt x="192" y="228"/>
                    </a:lnTo>
                    <a:lnTo>
                      <a:pt x="192" y="228"/>
                    </a:lnTo>
                    <a:lnTo>
                      <a:pt x="192" y="228"/>
                    </a:lnTo>
                    <a:lnTo>
                      <a:pt x="192" y="228"/>
                    </a:lnTo>
                    <a:lnTo>
                      <a:pt x="198" y="228"/>
                    </a:lnTo>
                    <a:lnTo>
                      <a:pt x="198" y="228"/>
                    </a:lnTo>
                    <a:lnTo>
                      <a:pt x="198" y="228"/>
                    </a:lnTo>
                    <a:lnTo>
                      <a:pt x="198" y="228"/>
                    </a:lnTo>
                    <a:lnTo>
                      <a:pt x="198" y="228"/>
                    </a:lnTo>
                    <a:lnTo>
                      <a:pt x="198" y="228"/>
                    </a:lnTo>
                    <a:lnTo>
                      <a:pt x="198" y="228"/>
                    </a:lnTo>
                    <a:lnTo>
                      <a:pt x="198" y="228"/>
                    </a:lnTo>
                    <a:lnTo>
                      <a:pt x="198" y="228"/>
                    </a:lnTo>
                    <a:lnTo>
                      <a:pt x="198" y="228"/>
                    </a:lnTo>
                    <a:lnTo>
                      <a:pt x="198" y="228"/>
                    </a:lnTo>
                    <a:lnTo>
                      <a:pt x="198" y="228"/>
                    </a:lnTo>
                    <a:lnTo>
                      <a:pt x="198" y="228"/>
                    </a:lnTo>
                    <a:lnTo>
                      <a:pt x="198" y="228"/>
                    </a:lnTo>
                    <a:lnTo>
                      <a:pt x="198" y="228"/>
                    </a:lnTo>
                    <a:lnTo>
                      <a:pt x="198" y="228"/>
                    </a:lnTo>
                    <a:lnTo>
                      <a:pt x="198" y="228"/>
                    </a:lnTo>
                    <a:lnTo>
                      <a:pt x="198" y="228"/>
                    </a:lnTo>
                    <a:lnTo>
                      <a:pt x="198" y="228"/>
                    </a:lnTo>
                    <a:lnTo>
                      <a:pt x="198" y="228"/>
                    </a:lnTo>
                    <a:lnTo>
                      <a:pt x="198" y="228"/>
                    </a:lnTo>
                    <a:lnTo>
                      <a:pt x="198" y="228"/>
                    </a:lnTo>
                    <a:lnTo>
                      <a:pt x="198" y="228"/>
                    </a:lnTo>
                    <a:lnTo>
                      <a:pt x="198" y="228"/>
                    </a:lnTo>
                    <a:lnTo>
                      <a:pt x="198" y="228"/>
                    </a:lnTo>
                    <a:lnTo>
                      <a:pt x="198" y="228"/>
                    </a:lnTo>
                    <a:lnTo>
                      <a:pt x="198" y="228"/>
                    </a:lnTo>
                    <a:lnTo>
                      <a:pt x="198" y="228"/>
                    </a:lnTo>
                    <a:lnTo>
                      <a:pt x="198" y="228"/>
                    </a:lnTo>
                    <a:lnTo>
                      <a:pt x="198" y="228"/>
                    </a:lnTo>
                    <a:lnTo>
                      <a:pt x="198" y="228"/>
                    </a:lnTo>
                    <a:lnTo>
                      <a:pt x="198" y="228"/>
                    </a:lnTo>
                    <a:lnTo>
                      <a:pt x="198" y="228"/>
                    </a:lnTo>
                    <a:lnTo>
                      <a:pt x="204" y="228"/>
                    </a:lnTo>
                    <a:lnTo>
                      <a:pt x="204" y="228"/>
                    </a:lnTo>
                    <a:lnTo>
                      <a:pt x="204" y="228"/>
                    </a:lnTo>
                    <a:lnTo>
                      <a:pt x="204" y="228"/>
                    </a:lnTo>
                    <a:lnTo>
                      <a:pt x="204" y="228"/>
                    </a:lnTo>
                    <a:lnTo>
                      <a:pt x="204" y="228"/>
                    </a:lnTo>
                    <a:lnTo>
                      <a:pt x="204" y="228"/>
                    </a:lnTo>
                    <a:lnTo>
                      <a:pt x="204" y="228"/>
                    </a:lnTo>
                    <a:lnTo>
                      <a:pt x="204" y="228"/>
                    </a:lnTo>
                    <a:lnTo>
                      <a:pt x="204" y="228"/>
                    </a:lnTo>
                    <a:lnTo>
                      <a:pt x="204" y="228"/>
                    </a:lnTo>
                    <a:lnTo>
                      <a:pt x="204" y="228"/>
                    </a:lnTo>
                    <a:lnTo>
                      <a:pt x="204" y="228"/>
                    </a:lnTo>
                    <a:lnTo>
                      <a:pt x="204" y="228"/>
                    </a:lnTo>
                    <a:lnTo>
                      <a:pt x="204" y="228"/>
                    </a:lnTo>
                    <a:lnTo>
                      <a:pt x="204" y="228"/>
                    </a:lnTo>
                    <a:lnTo>
                      <a:pt x="204" y="228"/>
                    </a:lnTo>
                    <a:lnTo>
                      <a:pt x="204" y="228"/>
                    </a:lnTo>
                    <a:lnTo>
                      <a:pt x="204" y="228"/>
                    </a:lnTo>
                    <a:lnTo>
                      <a:pt x="204" y="228"/>
                    </a:lnTo>
                    <a:lnTo>
                      <a:pt x="204" y="228"/>
                    </a:lnTo>
                    <a:lnTo>
                      <a:pt x="204" y="228"/>
                    </a:lnTo>
                    <a:lnTo>
                      <a:pt x="204" y="228"/>
                    </a:lnTo>
                    <a:lnTo>
                      <a:pt x="204" y="228"/>
                    </a:lnTo>
                    <a:lnTo>
                      <a:pt x="204" y="228"/>
                    </a:lnTo>
                    <a:lnTo>
                      <a:pt x="204" y="228"/>
                    </a:lnTo>
                    <a:lnTo>
                      <a:pt x="204" y="228"/>
                    </a:lnTo>
                    <a:lnTo>
                      <a:pt x="204" y="228"/>
                    </a:lnTo>
                    <a:lnTo>
                      <a:pt x="204" y="228"/>
                    </a:lnTo>
                    <a:lnTo>
                      <a:pt x="204" y="228"/>
                    </a:lnTo>
                    <a:lnTo>
                      <a:pt x="204" y="228"/>
                    </a:lnTo>
                    <a:lnTo>
                      <a:pt x="204" y="228"/>
                    </a:lnTo>
                    <a:lnTo>
                      <a:pt x="204" y="228"/>
                    </a:lnTo>
                    <a:lnTo>
                      <a:pt x="204" y="228"/>
                    </a:lnTo>
                    <a:lnTo>
                      <a:pt x="210" y="228"/>
                    </a:lnTo>
                    <a:lnTo>
                      <a:pt x="210" y="228"/>
                    </a:lnTo>
                    <a:lnTo>
                      <a:pt x="210" y="228"/>
                    </a:lnTo>
                    <a:lnTo>
                      <a:pt x="210" y="228"/>
                    </a:lnTo>
                    <a:lnTo>
                      <a:pt x="210" y="228"/>
                    </a:lnTo>
                    <a:lnTo>
                      <a:pt x="210" y="228"/>
                    </a:lnTo>
                    <a:lnTo>
                      <a:pt x="210" y="228"/>
                    </a:lnTo>
                    <a:lnTo>
                      <a:pt x="210" y="228"/>
                    </a:lnTo>
                    <a:lnTo>
                      <a:pt x="210" y="228"/>
                    </a:lnTo>
                    <a:lnTo>
                      <a:pt x="210" y="228"/>
                    </a:lnTo>
                    <a:lnTo>
                      <a:pt x="210" y="228"/>
                    </a:lnTo>
                    <a:lnTo>
                      <a:pt x="210" y="228"/>
                    </a:lnTo>
                    <a:lnTo>
                      <a:pt x="210" y="228"/>
                    </a:lnTo>
                    <a:lnTo>
                      <a:pt x="210" y="228"/>
                    </a:lnTo>
                    <a:lnTo>
                      <a:pt x="210" y="228"/>
                    </a:lnTo>
                    <a:lnTo>
                      <a:pt x="210" y="228"/>
                    </a:lnTo>
                    <a:lnTo>
                      <a:pt x="210" y="228"/>
                    </a:lnTo>
                    <a:lnTo>
                      <a:pt x="210" y="228"/>
                    </a:lnTo>
                    <a:lnTo>
                      <a:pt x="210" y="228"/>
                    </a:lnTo>
                    <a:lnTo>
                      <a:pt x="210" y="228"/>
                    </a:lnTo>
                    <a:lnTo>
                      <a:pt x="210" y="228"/>
                    </a:lnTo>
                    <a:lnTo>
                      <a:pt x="210" y="228"/>
                    </a:lnTo>
                    <a:lnTo>
                      <a:pt x="210" y="228"/>
                    </a:lnTo>
                    <a:lnTo>
                      <a:pt x="210" y="228"/>
                    </a:lnTo>
                    <a:lnTo>
                      <a:pt x="210" y="228"/>
                    </a:lnTo>
                    <a:lnTo>
                      <a:pt x="228" y="228"/>
                    </a:lnTo>
                    <a:lnTo>
                      <a:pt x="228" y="228"/>
                    </a:lnTo>
                    <a:lnTo>
                      <a:pt x="228" y="228"/>
                    </a:lnTo>
                    <a:lnTo>
                      <a:pt x="228" y="228"/>
                    </a:lnTo>
                    <a:lnTo>
                      <a:pt x="228" y="228"/>
                    </a:lnTo>
                    <a:lnTo>
                      <a:pt x="228" y="228"/>
                    </a:lnTo>
                    <a:lnTo>
                      <a:pt x="228" y="228"/>
                    </a:lnTo>
                    <a:lnTo>
                      <a:pt x="228" y="228"/>
                    </a:lnTo>
                    <a:lnTo>
                      <a:pt x="228" y="228"/>
                    </a:lnTo>
                    <a:lnTo>
                      <a:pt x="228" y="228"/>
                    </a:lnTo>
                    <a:lnTo>
                      <a:pt x="228" y="228"/>
                    </a:lnTo>
                    <a:lnTo>
                      <a:pt x="228" y="228"/>
                    </a:lnTo>
                    <a:lnTo>
                      <a:pt x="228" y="228"/>
                    </a:lnTo>
                    <a:lnTo>
                      <a:pt x="228" y="228"/>
                    </a:lnTo>
                    <a:lnTo>
                      <a:pt x="228" y="228"/>
                    </a:lnTo>
                    <a:lnTo>
                      <a:pt x="234" y="228"/>
                    </a:lnTo>
                    <a:lnTo>
                      <a:pt x="234" y="228"/>
                    </a:lnTo>
                    <a:lnTo>
                      <a:pt x="234" y="228"/>
                    </a:lnTo>
                    <a:lnTo>
                      <a:pt x="234" y="228"/>
                    </a:lnTo>
                    <a:lnTo>
                      <a:pt x="234" y="228"/>
                    </a:lnTo>
                    <a:lnTo>
                      <a:pt x="234" y="228"/>
                    </a:lnTo>
                    <a:lnTo>
                      <a:pt x="234" y="228"/>
                    </a:lnTo>
                    <a:lnTo>
                      <a:pt x="234" y="228"/>
                    </a:lnTo>
                    <a:lnTo>
                      <a:pt x="234" y="228"/>
                    </a:lnTo>
                    <a:lnTo>
                      <a:pt x="234" y="228"/>
                    </a:lnTo>
                    <a:lnTo>
                      <a:pt x="234" y="228"/>
                    </a:lnTo>
                    <a:lnTo>
                      <a:pt x="234" y="228"/>
                    </a:lnTo>
                    <a:lnTo>
                      <a:pt x="234" y="228"/>
                    </a:lnTo>
                    <a:lnTo>
                      <a:pt x="234" y="228"/>
                    </a:lnTo>
                    <a:lnTo>
                      <a:pt x="234" y="228"/>
                    </a:lnTo>
                    <a:lnTo>
                      <a:pt x="234" y="228"/>
                    </a:lnTo>
                    <a:lnTo>
                      <a:pt x="234" y="228"/>
                    </a:lnTo>
                    <a:lnTo>
                      <a:pt x="234" y="228"/>
                    </a:lnTo>
                    <a:lnTo>
                      <a:pt x="234" y="228"/>
                    </a:lnTo>
                    <a:lnTo>
                      <a:pt x="234" y="228"/>
                    </a:lnTo>
                    <a:lnTo>
                      <a:pt x="234" y="228"/>
                    </a:lnTo>
                    <a:lnTo>
                      <a:pt x="234" y="228"/>
                    </a:lnTo>
                    <a:lnTo>
                      <a:pt x="234" y="228"/>
                    </a:lnTo>
                    <a:lnTo>
                      <a:pt x="234" y="228"/>
                    </a:lnTo>
                    <a:lnTo>
                      <a:pt x="234" y="228"/>
                    </a:lnTo>
                    <a:lnTo>
                      <a:pt x="234" y="228"/>
                    </a:lnTo>
                    <a:lnTo>
                      <a:pt x="234" y="228"/>
                    </a:lnTo>
                    <a:lnTo>
                      <a:pt x="234" y="228"/>
                    </a:lnTo>
                    <a:lnTo>
                      <a:pt x="234" y="228"/>
                    </a:lnTo>
                    <a:lnTo>
                      <a:pt x="234" y="228"/>
                    </a:lnTo>
                    <a:lnTo>
                      <a:pt x="234" y="228"/>
                    </a:lnTo>
                    <a:lnTo>
                      <a:pt x="234" y="228"/>
                    </a:lnTo>
                    <a:lnTo>
                      <a:pt x="234" y="228"/>
                    </a:lnTo>
                    <a:lnTo>
                      <a:pt x="234" y="228"/>
                    </a:lnTo>
                    <a:lnTo>
                      <a:pt x="234" y="228"/>
                    </a:lnTo>
                    <a:lnTo>
                      <a:pt x="240" y="228"/>
                    </a:lnTo>
                    <a:lnTo>
                      <a:pt x="240" y="228"/>
                    </a:lnTo>
                    <a:lnTo>
                      <a:pt x="240" y="228"/>
                    </a:lnTo>
                    <a:lnTo>
                      <a:pt x="240" y="228"/>
                    </a:lnTo>
                    <a:lnTo>
                      <a:pt x="240" y="228"/>
                    </a:lnTo>
                    <a:lnTo>
                      <a:pt x="240" y="228"/>
                    </a:lnTo>
                    <a:lnTo>
                      <a:pt x="240" y="228"/>
                    </a:lnTo>
                    <a:lnTo>
                      <a:pt x="240" y="228"/>
                    </a:lnTo>
                    <a:lnTo>
                      <a:pt x="240" y="228"/>
                    </a:lnTo>
                    <a:lnTo>
                      <a:pt x="240" y="228"/>
                    </a:lnTo>
                    <a:lnTo>
                      <a:pt x="240" y="228"/>
                    </a:lnTo>
                    <a:lnTo>
                      <a:pt x="240" y="228"/>
                    </a:lnTo>
                    <a:lnTo>
                      <a:pt x="240" y="228"/>
                    </a:lnTo>
                    <a:lnTo>
                      <a:pt x="240" y="228"/>
                    </a:lnTo>
                    <a:lnTo>
                      <a:pt x="240" y="228"/>
                    </a:lnTo>
                    <a:lnTo>
                      <a:pt x="240" y="228"/>
                    </a:lnTo>
                    <a:lnTo>
                      <a:pt x="240" y="228"/>
                    </a:lnTo>
                    <a:lnTo>
                      <a:pt x="240" y="228"/>
                    </a:lnTo>
                    <a:lnTo>
                      <a:pt x="240" y="228"/>
                    </a:lnTo>
                    <a:lnTo>
                      <a:pt x="240" y="228"/>
                    </a:lnTo>
                    <a:lnTo>
                      <a:pt x="240" y="228"/>
                    </a:lnTo>
                    <a:lnTo>
                      <a:pt x="240" y="228"/>
                    </a:lnTo>
                    <a:lnTo>
                      <a:pt x="240" y="228"/>
                    </a:lnTo>
                    <a:lnTo>
                      <a:pt x="240" y="228"/>
                    </a:lnTo>
                    <a:lnTo>
                      <a:pt x="240" y="228"/>
                    </a:lnTo>
                    <a:lnTo>
                      <a:pt x="240" y="228"/>
                    </a:lnTo>
                    <a:lnTo>
                      <a:pt x="240" y="228"/>
                    </a:lnTo>
                    <a:lnTo>
                      <a:pt x="240" y="228"/>
                    </a:lnTo>
                    <a:lnTo>
                      <a:pt x="240" y="228"/>
                    </a:lnTo>
                    <a:lnTo>
                      <a:pt x="240" y="228"/>
                    </a:lnTo>
                    <a:lnTo>
                      <a:pt x="240" y="228"/>
                    </a:lnTo>
                    <a:lnTo>
                      <a:pt x="240" y="228"/>
                    </a:lnTo>
                    <a:lnTo>
                      <a:pt x="246" y="228"/>
                    </a:lnTo>
                    <a:lnTo>
                      <a:pt x="246" y="228"/>
                    </a:lnTo>
                    <a:lnTo>
                      <a:pt x="246" y="228"/>
                    </a:lnTo>
                    <a:lnTo>
                      <a:pt x="246" y="228"/>
                    </a:lnTo>
                    <a:lnTo>
                      <a:pt x="246" y="228"/>
                    </a:lnTo>
                    <a:lnTo>
                      <a:pt x="246" y="228"/>
                    </a:lnTo>
                    <a:lnTo>
                      <a:pt x="246" y="228"/>
                    </a:lnTo>
                    <a:lnTo>
                      <a:pt x="246" y="228"/>
                    </a:lnTo>
                    <a:lnTo>
                      <a:pt x="246" y="228"/>
                    </a:lnTo>
                    <a:lnTo>
                      <a:pt x="246" y="228"/>
                    </a:lnTo>
                    <a:lnTo>
                      <a:pt x="246" y="228"/>
                    </a:lnTo>
                    <a:lnTo>
                      <a:pt x="246" y="228"/>
                    </a:lnTo>
                    <a:lnTo>
                      <a:pt x="246" y="228"/>
                    </a:lnTo>
                    <a:lnTo>
                      <a:pt x="246" y="228"/>
                    </a:lnTo>
                    <a:lnTo>
                      <a:pt x="246" y="228"/>
                    </a:lnTo>
                    <a:lnTo>
                      <a:pt x="246" y="228"/>
                    </a:lnTo>
                    <a:lnTo>
                      <a:pt x="246" y="228"/>
                    </a:lnTo>
                    <a:lnTo>
                      <a:pt x="246" y="228"/>
                    </a:lnTo>
                    <a:lnTo>
                      <a:pt x="246" y="228"/>
                    </a:lnTo>
                    <a:lnTo>
                      <a:pt x="246" y="228"/>
                    </a:lnTo>
                    <a:lnTo>
                      <a:pt x="246" y="228"/>
                    </a:lnTo>
                    <a:lnTo>
                      <a:pt x="246" y="228"/>
                    </a:lnTo>
                    <a:lnTo>
                      <a:pt x="246" y="228"/>
                    </a:lnTo>
                    <a:lnTo>
                      <a:pt x="246" y="228"/>
                    </a:lnTo>
                    <a:lnTo>
                      <a:pt x="246" y="228"/>
                    </a:lnTo>
                    <a:lnTo>
                      <a:pt x="246" y="228"/>
                    </a:lnTo>
                    <a:lnTo>
                      <a:pt x="246" y="228"/>
                    </a:lnTo>
                    <a:lnTo>
                      <a:pt x="246" y="228"/>
                    </a:lnTo>
                    <a:lnTo>
                      <a:pt x="246" y="228"/>
                    </a:lnTo>
                    <a:lnTo>
                      <a:pt x="246" y="228"/>
                    </a:lnTo>
                    <a:lnTo>
                      <a:pt x="246" y="228"/>
                    </a:lnTo>
                    <a:lnTo>
                      <a:pt x="246" y="228"/>
                    </a:lnTo>
                    <a:lnTo>
                      <a:pt x="246" y="228"/>
                    </a:lnTo>
                    <a:lnTo>
                      <a:pt x="252" y="228"/>
                    </a:lnTo>
                    <a:lnTo>
                      <a:pt x="252" y="228"/>
                    </a:lnTo>
                    <a:lnTo>
                      <a:pt x="252" y="228"/>
                    </a:lnTo>
                    <a:lnTo>
                      <a:pt x="252" y="228"/>
                    </a:lnTo>
                    <a:lnTo>
                      <a:pt x="252" y="228"/>
                    </a:lnTo>
                    <a:lnTo>
                      <a:pt x="252" y="228"/>
                    </a:lnTo>
                    <a:lnTo>
                      <a:pt x="252" y="228"/>
                    </a:lnTo>
                    <a:lnTo>
                      <a:pt x="252" y="228"/>
                    </a:lnTo>
                    <a:lnTo>
                      <a:pt x="252" y="228"/>
                    </a:lnTo>
                    <a:lnTo>
                      <a:pt x="252" y="228"/>
                    </a:lnTo>
                    <a:lnTo>
                      <a:pt x="252" y="228"/>
                    </a:lnTo>
                    <a:lnTo>
                      <a:pt x="252" y="228"/>
                    </a:lnTo>
                    <a:lnTo>
                      <a:pt x="252" y="228"/>
                    </a:lnTo>
                    <a:lnTo>
                      <a:pt x="252" y="228"/>
                    </a:lnTo>
                    <a:lnTo>
                      <a:pt x="252" y="228"/>
                    </a:lnTo>
                    <a:lnTo>
                      <a:pt x="252" y="228"/>
                    </a:lnTo>
                    <a:lnTo>
                      <a:pt x="252" y="228"/>
                    </a:lnTo>
                    <a:lnTo>
                      <a:pt x="252" y="228"/>
                    </a:lnTo>
                    <a:lnTo>
                      <a:pt x="252" y="228"/>
                    </a:lnTo>
                    <a:lnTo>
                      <a:pt x="252" y="228"/>
                    </a:lnTo>
                    <a:lnTo>
                      <a:pt x="252" y="228"/>
                    </a:lnTo>
                    <a:lnTo>
                      <a:pt x="252" y="228"/>
                    </a:lnTo>
                    <a:lnTo>
                      <a:pt x="252" y="228"/>
                    </a:lnTo>
                    <a:lnTo>
                      <a:pt x="252" y="228"/>
                    </a:lnTo>
                    <a:lnTo>
                      <a:pt x="252" y="228"/>
                    </a:lnTo>
                    <a:lnTo>
                      <a:pt x="252" y="228"/>
                    </a:lnTo>
                    <a:lnTo>
                      <a:pt x="252" y="228"/>
                    </a:lnTo>
                    <a:lnTo>
                      <a:pt x="252" y="228"/>
                    </a:lnTo>
                    <a:lnTo>
                      <a:pt x="252" y="228"/>
                    </a:lnTo>
                    <a:lnTo>
                      <a:pt x="252" y="228"/>
                    </a:lnTo>
                    <a:lnTo>
                      <a:pt x="252" y="228"/>
                    </a:lnTo>
                    <a:lnTo>
                      <a:pt x="252" y="228"/>
                    </a:lnTo>
                    <a:lnTo>
                      <a:pt x="252" y="228"/>
                    </a:lnTo>
                    <a:lnTo>
                      <a:pt x="252" y="228"/>
                    </a:lnTo>
                    <a:lnTo>
                      <a:pt x="258" y="228"/>
                    </a:lnTo>
                    <a:lnTo>
                      <a:pt x="258" y="228"/>
                    </a:lnTo>
                    <a:lnTo>
                      <a:pt x="258" y="228"/>
                    </a:lnTo>
                    <a:lnTo>
                      <a:pt x="258" y="228"/>
                    </a:lnTo>
                    <a:lnTo>
                      <a:pt x="258" y="228"/>
                    </a:lnTo>
                    <a:lnTo>
                      <a:pt x="258" y="228"/>
                    </a:lnTo>
                    <a:lnTo>
                      <a:pt x="258" y="228"/>
                    </a:lnTo>
                    <a:lnTo>
                      <a:pt x="258" y="228"/>
                    </a:lnTo>
                    <a:lnTo>
                      <a:pt x="258" y="228"/>
                    </a:lnTo>
                    <a:lnTo>
                      <a:pt x="258" y="228"/>
                    </a:lnTo>
                    <a:lnTo>
                      <a:pt x="258" y="228"/>
                    </a:lnTo>
                    <a:lnTo>
                      <a:pt x="258" y="228"/>
                    </a:lnTo>
                    <a:lnTo>
                      <a:pt x="258" y="228"/>
                    </a:lnTo>
                    <a:lnTo>
                      <a:pt x="258" y="228"/>
                    </a:lnTo>
                    <a:lnTo>
                      <a:pt x="258" y="228"/>
                    </a:lnTo>
                    <a:lnTo>
                      <a:pt x="258" y="228"/>
                    </a:lnTo>
                    <a:lnTo>
                      <a:pt x="258" y="228"/>
                    </a:lnTo>
                    <a:lnTo>
                      <a:pt x="258" y="228"/>
                    </a:lnTo>
                    <a:lnTo>
                      <a:pt x="276" y="228"/>
                    </a:lnTo>
                    <a:lnTo>
                      <a:pt x="276" y="228"/>
                    </a:lnTo>
                    <a:lnTo>
                      <a:pt x="276" y="228"/>
                    </a:lnTo>
                    <a:lnTo>
                      <a:pt x="276" y="228"/>
                    </a:lnTo>
                    <a:lnTo>
                      <a:pt x="276" y="228"/>
                    </a:lnTo>
                    <a:lnTo>
                      <a:pt x="276" y="228"/>
                    </a:lnTo>
                    <a:lnTo>
                      <a:pt x="276" y="228"/>
                    </a:lnTo>
                    <a:lnTo>
                      <a:pt x="276" y="228"/>
                    </a:lnTo>
                    <a:lnTo>
                      <a:pt x="276" y="228"/>
                    </a:lnTo>
                    <a:lnTo>
                      <a:pt x="276" y="228"/>
                    </a:lnTo>
                    <a:lnTo>
                      <a:pt x="276" y="228"/>
                    </a:lnTo>
                    <a:lnTo>
                      <a:pt x="276" y="228"/>
                    </a:lnTo>
                    <a:lnTo>
                      <a:pt x="276" y="228"/>
                    </a:lnTo>
                    <a:lnTo>
                      <a:pt x="276" y="228"/>
                    </a:lnTo>
                    <a:lnTo>
                      <a:pt x="276" y="228"/>
                    </a:lnTo>
                    <a:lnTo>
                      <a:pt x="276" y="228"/>
                    </a:lnTo>
                    <a:lnTo>
                      <a:pt x="276" y="228"/>
                    </a:lnTo>
                    <a:lnTo>
                      <a:pt x="276" y="228"/>
                    </a:lnTo>
                    <a:lnTo>
                      <a:pt x="276" y="228"/>
                    </a:lnTo>
                    <a:lnTo>
                      <a:pt x="276" y="228"/>
                    </a:lnTo>
                    <a:lnTo>
                      <a:pt x="276" y="228"/>
                    </a:lnTo>
                    <a:lnTo>
                      <a:pt x="276" y="228"/>
                    </a:lnTo>
                    <a:lnTo>
                      <a:pt x="276" y="228"/>
                    </a:lnTo>
                    <a:lnTo>
                      <a:pt x="282" y="228"/>
                    </a:lnTo>
                    <a:lnTo>
                      <a:pt x="282" y="228"/>
                    </a:lnTo>
                    <a:lnTo>
                      <a:pt x="282" y="228"/>
                    </a:lnTo>
                    <a:lnTo>
                      <a:pt x="282" y="228"/>
                    </a:lnTo>
                    <a:lnTo>
                      <a:pt x="282" y="228"/>
                    </a:lnTo>
                    <a:lnTo>
                      <a:pt x="282" y="228"/>
                    </a:lnTo>
                    <a:lnTo>
                      <a:pt x="282" y="228"/>
                    </a:lnTo>
                    <a:lnTo>
                      <a:pt x="282" y="228"/>
                    </a:lnTo>
                    <a:lnTo>
                      <a:pt x="282" y="228"/>
                    </a:lnTo>
                    <a:lnTo>
                      <a:pt x="282" y="228"/>
                    </a:lnTo>
                    <a:lnTo>
                      <a:pt x="282" y="228"/>
                    </a:lnTo>
                    <a:lnTo>
                      <a:pt x="282" y="228"/>
                    </a:lnTo>
                    <a:lnTo>
                      <a:pt x="282" y="228"/>
                    </a:lnTo>
                    <a:lnTo>
                      <a:pt x="282" y="228"/>
                    </a:lnTo>
                    <a:lnTo>
                      <a:pt x="282" y="228"/>
                    </a:lnTo>
                    <a:lnTo>
                      <a:pt x="282" y="228"/>
                    </a:lnTo>
                    <a:lnTo>
                      <a:pt x="282" y="228"/>
                    </a:lnTo>
                    <a:lnTo>
                      <a:pt x="282" y="228"/>
                    </a:lnTo>
                    <a:lnTo>
                      <a:pt x="282" y="228"/>
                    </a:lnTo>
                    <a:lnTo>
                      <a:pt x="282" y="228"/>
                    </a:lnTo>
                    <a:lnTo>
                      <a:pt x="282" y="228"/>
                    </a:lnTo>
                    <a:lnTo>
                      <a:pt x="282" y="228"/>
                    </a:lnTo>
                    <a:lnTo>
                      <a:pt x="282" y="228"/>
                    </a:lnTo>
                    <a:lnTo>
                      <a:pt x="282" y="228"/>
                    </a:lnTo>
                    <a:lnTo>
                      <a:pt x="282" y="228"/>
                    </a:lnTo>
                    <a:lnTo>
                      <a:pt x="282" y="228"/>
                    </a:lnTo>
                    <a:lnTo>
                      <a:pt x="282" y="228"/>
                    </a:lnTo>
                    <a:lnTo>
                      <a:pt x="282" y="228"/>
                    </a:lnTo>
                    <a:lnTo>
                      <a:pt x="282" y="228"/>
                    </a:lnTo>
                    <a:lnTo>
                      <a:pt x="282" y="228"/>
                    </a:lnTo>
                    <a:lnTo>
                      <a:pt x="282" y="228"/>
                    </a:lnTo>
                    <a:lnTo>
                      <a:pt x="282" y="228"/>
                    </a:lnTo>
                    <a:lnTo>
                      <a:pt x="282" y="228"/>
                    </a:lnTo>
                    <a:lnTo>
                      <a:pt x="282" y="228"/>
                    </a:lnTo>
                    <a:lnTo>
                      <a:pt x="288" y="228"/>
                    </a:lnTo>
                    <a:lnTo>
                      <a:pt x="288" y="228"/>
                    </a:lnTo>
                    <a:lnTo>
                      <a:pt x="288" y="228"/>
                    </a:lnTo>
                    <a:lnTo>
                      <a:pt x="288" y="228"/>
                    </a:lnTo>
                    <a:lnTo>
                      <a:pt x="288" y="228"/>
                    </a:lnTo>
                    <a:lnTo>
                      <a:pt x="288" y="228"/>
                    </a:lnTo>
                    <a:lnTo>
                      <a:pt x="288" y="228"/>
                    </a:lnTo>
                    <a:lnTo>
                      <a:pt x="288" y="228"/>
                    </a:lnTo>
                    <a:lnTo>
                      <a:pt x="288" y="228"/>
                    </a:lnTo>
                    <a:lnTo>
                      <a:pt x="288" y="228"/>
                    </a:lnTo>
                    <a:lnTo>
                      <a:pt x="288" y="228"/>
                    </a:lnTo>
                    <a:lnTo>
                      <a:pt x="288" y="228"/>
                    </a:lnTo>
                    <a:lnTo>
                      <a:pt x="288" y="228"/>
                    </a:lnTo>
                    <a:lnTo>
                      <a:pt x="288" y="228"/>
                    </a:lnTo>
                    <a:lnTo>
                      <a:pt x="288" y="228"/>
                    </a:lnTo>
                    <a:lnTo>
                      <a:pt x="288" y="228"/>
                    </a:lnTo>
                    <a:lnTo>
                      <a:pt x="288" y="228"/>
                    </a:lnTo>
                    <a:lnTo>
                      <a:pt x="288" y="228"/>
                    </a:lnTo>
                    <a:lnTo>
                      <a:pt x="288" y="228"/>
                    </a:lnTo>
                    <a:lnTo>
                      <a:pt x="288" y="228"/>
                    </a:lnTo>
                    <a:lnTo>
                      <a:pt x="288" y="228"/>
                    </a:lnTo>
                    <a:lnTo>
                      <a:pt x="288" y="228"/>
                    </a:lnTo>
                    <a:lnTo>
                      <a:pt x="288" y="228"/>
                    </a:lnTo>
                    <a:lnTo>
                      <a:pt x="288" y="228"/>
                    </a:lnTo>
                    <a:lnTo>
                      <a:pt x="288" y="228"/>
                    </a:lnTo>
                    <a:lnTo>
                      <a:pt x="288" y="228"/>
                    </a:lnTo>
                    <a:lnTo>
                      <a:pt x="288" y="228"/>
                    </a:lnTo>
                    <a:lnTo>
                      <a:pt x="288" y="228"/>
                    </a:lnTo>
                    <a:lnTo>
                      <a:pt x="288" y="228"/>
                    </a:lnTo>
                    <a:lnTo>
                      <a:pt x="288" y="228"/>
                    </a:lnTo>
                    <a:lnTo>
                      <a:pt x="288" y="228"/>
                    </a:lnTo>
                    <a:lnTo>
                      <a:pt x="288" y="228"/>
                    </a:lnTo>
                    <a:lnTo>
                      <a:pt x="288" y="228"/>
                    </a:lnTo>
                    <a:lnTo>
                      <a:pt x="294" y="228"/>
                    </a:lnTo>
                    <a:lnTo>
                      <a:pt x="294" y="228"/>
                    </a:lnTo>
                    <a:lnTo>
                      <a:pt x="294" y="228"/>
                    </a:lnTo>
                    <a:lnTo>
                      <a:pt x="294" y="228"/>
                    </a:lnTo>
                    <a:lnTo>
                      <a:pt x="294" y="228"/>
                    </a:lnTo>
                    <a:lnTo>
                      <a:pt x="294" y="228"/>
                    </a:lnTo>
                    <a:lnTo>
                      <a:pt x="294" y="228"/>
                    </a:lnTo>
                    <a:lnTo>
                      <a:pt x="294" y="228"/>
                    </a:lnTo>
                    <a:lnTo>
                      <a:pt x="294" y="228"/>
                    </a:lnTo>
                    <a:lnTo>
                      <a:pt x="294" y="228"/>
                    </a:lnTo>
                    <a:lnTo>
                      <a:pt x="294" y="228"/>
                    </a:lnTo>
                    <a:lnTo>
                      <a:pt x="294" y="228"/>
                    </a:lnTo>
                    <a:lnTo>
                      <a:pt x="294" y="228"/>
                    </a:lnTo>
                    <a:lnTo>
                      <a:pt x="294" y="228"/>
                    </a:lnTo>
                    <a:lnTo>
                      <a:pt x="294" y="228"/>
                    </a:lnTo>
                    <a:lnTo>
                      <a:pt x="294" y="228"/>
                    </a:lnTo>
                    <a:lnTo>
                      <a:pt x="294" y="228"/>
                    </a:lnTo>
                    <a:lnTo>
                      <a:pt x="294" y="228"/>
                    </a:lnTo>
                    <a:lnTo>
                      <a:pt x="294" y="228"/>
                    </a:lnTo>
                    <a:lnTo>
                      <a:pt x="294" y="228"/>
                    </a:lnTo>
                    <a:lnTo>
                      <a:pt x="294" y="228"/>
                    </a:lnTo>
                    <a:lnTo>
                      <a:pt x="294" y="228"/>
                    </a:lnTo>
                    <a:lnTo>
                      <a:pt x="294" y="228"/>
                    </a:lnTo>
                    <a:lnTo>
                      <a:pt x="294" y="228"/>
                    </a:lnTo>
                    <a:lnTo>
                      <a:pt x="294" y="228"/>
                    </a:lnTo>
                    <a:lnTo>
                      <a:pt x="294" y="228"/>
                    </a:lnTo>
                    <a:lnTo>
                      <a:pt x="294" y="228"/>
                    </a:lnTo>
                    <a:lnTo>
                      <a:pt x="294" y="228"/>
                    </a:lnTo>
                    <a:lnTo>
                      <a:pt x="294" y="228"/>
                    </a:lnTo>
                    <a:lnTo>
                      <a:pt x="294" y="228"/>
                    </a:lnTo>
                    <a:lnTo>
                      <a:pt x="294" y="228"/>
                    </a:lnTo>
                    <a:lnTo>
                      <a:pt x="294" y="228"/>
                    </a:lnTo>
                    <a:lnTo>
                      <a:pt x="294" y="228"/>
                    </a:lnTo>
                    <a:lnTo>
                      <a:pt x="300" y="228"/>
                    </a:lnTo>
                    <a:lnTo>
                      <a:pt x="300" y="228"/>
                    </a:lnTo>
                    <a:lnTo>
                      <a:pt x="300" y="228"/>
                    </a:lnTo>
                    <a:lnTo>
                      <a:pt x="300" y="228"/>
                    </a:lnTo>
                    <a:lnTo>
                      <a:pt x="300" y="228"/>
                    </a:lnTo>
                    <a:lnTo>
                      <a:pt x="300" y="228"/>
                    </a:lnTo>
                    <a:lnTo>
                      <a:pt x="300" y="228"/>
                    </a:lnTo>
                    <a:lnTo>
                      <a:pt x="300" y="228"/>
                    </a:lnTo>
                    <a:lnTo>
                      <a:pt x="300" y="228"/>
                    </a:lnTo>
                    <a:lnTo>
                      <a:pt x="300" y="228"/>
                    </a:lnTo>
                    <a:lnTo>
                      <a:pt x="300" y="228"/>
                    </a:lnTo>
                    <a:lnTo>
                      <a:pt x="300" y="228"/>
                    </a:lnTo>
                    <a:lnTo>
                      <a:pt x="300" y="228"/>
                    </a:lnTo>
                    <a:lnTo>
                      <a:pt x="300" y="228"/>
                    </a:lnTo>
                    <a:lnTo>
                      <a:pt x="300" y="228"/>
                    </a:lnTo>
                    <a:lnTo>
                      <a:pt x="300" y="228"/>
                    </a:lnTo>
                    <a:lnTo>
                      <a:pt x="300" y="228"/>
                    </a:lnTo>
                    <a:lnTo>
                      <a:pt x="300" y="228"/>
                    </a:lnTo>
                    <a:lnTo>
                      <a:pt x="300" y="228"/>
                    </a:lnTo>
                    <a:lnTo>
                      <a:pt x="300" y="228"/>
                    </a:lnTo>
                    <a:lnTo>
                      <a:pt x="300" y="228"/>
                    </a:lnTo>
                    <a:lnTo>
                      <a:pt x="300" y="228"/>
                    </a:lnTo>
                    <a:lnTo>
                      <a:pt x="300" y="228"/>
                    </a:lnTo>
                    <a:lnTo>
                      <a:pt x="300" y="228"/>
                    </a:lnTo>
                    <a:lnTo>
                      <a:pt x="300" y="228"/>
                    </a:lnTo>
                    <a:lnTo>
                      <a:pt x="300" y="228"/>
                    </a:lnTo>
                    <a:lnTo>
                      <a:pt x="300" y="228"/>
                    </a:lnTo>
                    <a:lnTo>
                      <a:pt x="300" y="228"/>
                    </a:lnTo>
                    <a:lnTo>
                      <a:pt x="300" y="228"/>
                    </a:lnTo>
                    <a:lnTo>
                      <a:pt x="300" y="228"/>
                    </a:lnTo>
                    <a:lnTo>
                      <a:pt x="300" y="228"/>
                    </a:lnTo>
                    <a:lnTo>
                      <a:pt x="300" y="228"/>
                    </a:lnTo>
                    <a:lnTo>
                      <a:pt x="300" y="228"/>
                    </a:lnTo>
                    <a:lnTo>
                      <a:pt x="306" y="228"/>
                    </a:lnTo>
                    <a:lnTo>
                      <a:pt x="306" y="228"/>
                    </a:lnTo>
                    <a:lnTo>
                      <a:pt x="306" y="228"/>
                    </a:lnTo>
                    <a:lnTo>
                      <a:pt x="306" y="228"/>
                    </a:lnTo>
                    <a:lnTo>
                      <a:pt x="306" y="228"/>
                    </a:lnTo>
                    <a:lnTo>
                      <a:pt x="306" y="228"/>
                    </a:lnTo>
                    <a:lnTo>
                      <a:pt x="306" y="228"/>
                    </a:lnTo>
                    <a:lnTo>
                      <a:pt x="306" y="228"/>
                    </a:lnTo>
                    <a:lnTo>
                      <a:pt x="306" y="228"/>
                    </a:lnTo>
                    <a:lnTo>
                      <a:pt x="306" y="228"/>
                    </a:lnTo>
                    <a:lnTo>
                      <a:pt x="306" y="228"/>
                    </a:lnTo>
                    <a:lnTo>
                      <a:pt x="324" y="228"/>
                    </a:lnTo>
                    <a:lnTo>
                      <a:pt x="324" y="228"/>
                    </a:lnTo>
                    <a:lnTo>
                      <a:pt x="324" y="228"/>
                    </a:lnTo>
                    <a:lnTo>
                      <a:pt x="324" y="228"/>
                    </a:lnTo>
                    <a:lnTo>
                      <a:pt x="324" y="228"/>
                    </a:lnTo>
                    <a:lnTo>
                      <a:pt x="324" y="228"/>
                    </a:lnTo>
                    <a:lnTo>
                      <a:pt x="324" y="228"/>
                    </a:lnTo>
                    <a:lnTo>
                      <a:pt x="324" y="228"/>
                    </a:lnTo>
                    <a:lnTo>
                      <a:pt x="324" y="228"/>
                    </a:lnTo>
                    <a:lnTo>
                      <a:pt x="324" y="228"/>
                    </a:lnTo>
                    <a:lnTo>
                      <a:pt x="324" y="228"/>
                    </a:lnTo>
                    <a:lnTo>
                      <a:pt x="324" y="228"/>
                    </a:lnTo>
                    <a:lnTo>
                      <a:pt x="324" y="228"/>
                    </a:lnTo>
                    <a:lnTo>
                      <a:pt x="324" y="228"/>
                    </a:lnTo>
                    <a:lnTo>
                      <a:pt x="324" y="228"/>
                    </a:lnTo>
                    <a:lnTo>
                      <a:pt x="324" y="228"/>
                    </a:lnTo>
                    <a:lnTo>
                      <a:pt x="324" y="228"/>
                    </a:lnTo>
                    <a:lnTo>
                      <a:pt x="324" y="228"/>
                    </a:lnTo>
                    <a:lnTo>
                      <a:pt x="324" y="228"/>
                    </a:lnTo>
                    <a:lnTo>
                      <a:pt x="324" y="228"/>
                    </a:lnTo>
                    <a:lnTo>
                      <a:pt x="324" y="228"/>
                    </a:lnTo>
                    <a:lnTo>
                      <a:pt x="324" y="228"/>
                    </a:lnTo>
                    <a:lnTo>
                      <a:pt x="324" y="228"/>
                    </a:lnTo>
                    <a:lnTo>
                      <a:pt x="324" y="228"/>
                    </a:lnTo>
                    <a:lnTo>
                      <a:pt x="324" y="228"/>
                    </a:lnTo>
                    <a:lnTo>
                      <a:pt x="324" y="228"/>
                    </a:lnTo>
                    <a:lnTo>
                      <a:pt x="324" y="228"/>
                    </a:lnTo>
                    <a:lnTo>
                      <a:pt x="324" y="228"/>
                    </a:lnTo>
                    <a:lnTo>
                      <a:pt x="324" y="228"/>
                    </a:lnTo>
                    <a:lnTo>
                      <a:pt x="324" y="228"/>
                    </a:lnTo>
                    <a:lnTo>
                      <a:pt x="330" y="228"/>
                    </a:lnTo>
                    <a:lnTo>
                      <a:pt x="330" y="228"/>
                    </a:lnTo>
                    <a:lnTo>
                      <a:pt x="330" y="228"/>
                    </a:lnTo>
                    <a:lnTo>
                      <a:pt x="330" y="228"/>
                    </a:lnTo>
                    <a:lnTo>
                      <a:pt x="330" y="228"/>
                    </a:lnTo>
                    <a:lnTo>
                      <a:pt x="330" y="228"/>
                    </a:lnTo>
                    <a:lnTo>
                      <a:pt x="330" y="228"/>
                    </a:lnTo>
                    <a:lnTo>
                      <a:pt x="330" y="228"/>
                    </a:lnTo>
                    <a:lnTo>
                      <a:pt x="330" y="228"/>
                    </a:lnTo>
                    <a:lnTo>
                      <a:pt x="330" y="228"/>
                    </a:lnTo>
                    <a:lnTo>
                      <a:pt x="330" y="228"/>
                    </a:lnTo>
                    <a:lnTo>
                      <a:pt x="330" y="228"/>
                    </a:lnTo>
                    <a:lnTo>
                      <a:pt x="330" y="228"/>
                    </a:lnTo>
                    <a:lnTo>
                      <a:pt x="330" y="228"/>
                    </a:lnTo>
                    <a:lnTo>
                      <a:pt x="330" y="228"/>
                    </a:lnTo>
                    <a:lnTo>
                      <a:pt x="330" y="228"/>
                    </a:lnTo>
                    <a:lnTo>
                      <a:pt x="330" y="228"/>
                    </a:lnTo>
                    <a:lnTo>
                      <a:pt x="330" y="228"/>
                    </a:lnTo>
                    <a:lnTo>
                      <a:pt x="330" y="228"/>
                    </a:lnTo>
                    <a:lnTo>
                      <a:pt x="330" y="228"/>
                    </a:lnTo>
                    <a:lnTo>
                      <a:pt x="330" y="228"/>
                    </a:lnTo>
                    <a:lnTo>
                      <a:pt x="330" y="228"/>
                    </a:lnTo>
                    <a:lnTo>
                      <a:pt x="330" y="228"/>
                    </a:lnTo>
                    <a:lnTo>
                      <a:pt x="330" y="228"/>
                    </a:lnTo>
                    <a:lnTo>
                      <a:pt x="330" y="228"/>
                    </a:lnTo>
                    <a:lnTo>
                      <a:pt x="330" y="228"/>
                    </a:lnTo>
                    <a:lnTo>
                      <a:pt x="330" y="228"/>
                    </a:lnTo>
                    <a:lnTo>
                      <a:pt x="330" y="228"/>
                    </a:lnTo>
                    <a:lnTo>
                      <a:pt x="330" y="228"/>
                    </a:lnTo>
                    <a:lnTo>
                      <a:pt x="330" y="228"/>
                    </a:lnTo>
                    <a:lnTo>
                      <a:pt x="330" y="228"/>
                    </a:lnTo>
                    <a:lnTo>
                      <a:pt x="330" y="228"/>
                    </a:lnTo>
                    <a:lnTo>
                      <a:pt x="330" y="228"/>
                    </a:lnTo>
                    <a:lnTo>
                      <a:pt x="330" y="228"/>
                    </a:lnTo>
                    <a:lnTo>
                      <a:pt x="336" y="228"/>
                    </a:lnTo>
                    <a:lnTo>
                      <a:pt x="336" y="228"/>
                    </a:lnTo>
                    <a:lnTo>
                      <a:pt x="336" y="228"/>
                    </a:lnTo>
                    <a:lnTo>
                      <a:pt x="336" y="228"/>
                    </a:lnTo>
                    <a:lnTo>
                      <a:pt x="336" y="228"/>
                    </a:lnTo>
                    <a:lnTo>
                      <a:pt x="336" y="228"/>
                    </a:lnTo>
                    <a:lnTo>
                      <a:pt x="336" y="228"/>
                    </a:lnTo>
                    <a:lnTo>
                      <a:pt x="336" y="228"/>
                    </a:lnTo>
                    <a:lnTo>
                      <a:pt x="336" y="228"/>
                    </a:lnTo>
                    <a:lnTo>
                      <a:pt x="336" y="228"/>
                    </a:lnTo>
                    <a:lnTo>
                      <a:pt x="336" y="228"/>
                    </a:lnTo>
                    <a:lnTo>
                      <a:pt x="336" y="228"/>
                    </a:lnTo>
                    <a:lnTo>
                      <a:pt x="336" y="228"/>
                    </a:lnTo>
                    <a:lnTo>
                      <a:pt x="336" y="228"/>
                    </a:lnTo>
                    <a:lnTo>
                      <a:pt x="336" y="228"/>
                    </a:lnTo>
                    <a:lnTo>
                      <a:pt x="336" y="228"/>
                    </a:lnTo>
                    <a:lnTo>
                      <a:pt x="336" y="228"/>
                    </a:lnTo>
                    <a:lnTo>
                      <a:pt x="336" y="228"/>
                    </a:lnTo>
                    <a:lnTo>
                      <a:pt x="336" y="228"/>
                    </a:lnTo>
                    <a:lnTo>
                      <a:pt x="336" y="228"/>
                    </a:lnTo>
                    <a:lnTo>
                      <a:pt x="336" y="228"/>
                    </a:lnTo>
                    <a:lnTo>
                      <a:pt x="336" y="228"/>
                    </a:lnTo>
                    <a:lnTo>
                      <a:pt x="336" y="228"/>
                    </a:lnTo>
                    <a:lnTo>
                      <a:pt x="336" y="228"/>
                    </a:lnTo>
                    <a:lnTo>
                      <a:pt x="336" y="228"/>
                    </a:lnTo>
                    <a:lnTo>
                      <a:pt x="336" y="228"/>
                    </a:lnTo>
                    <a:lnTo>
                      <a:pt x="336" y="228"/>
                    </a:lnTo>
                    <a:lnTo>
                      <a:pt x="336" y="228"/>
                    </a:lnTo>
                    <a:lnTo>
                      <a:pt x="336" y="228"/>
                    </a:lnTo>
                    <a:lnTo>
                      <a:pt x="336" y="228"/>
                    </a:lnTo>
                    <a:lnTo>
                      <a:pt x="336" y="228"/>
                    </a:lnTo>
                    <a:lnTo>
                      <a:pt x="336" y="228"/>
                    </a:lnTo>
                    <a:lnTo>
                      <a:pt x="336" y="228"/>
                    </a:lnTo>
                    <a:lnTo>
                      <a:pt x="342" y="228"/>
                    </a:lnTo>
                    <a:lnTo>
                      <a:pt x="342" y="228"/>
                    </a:lnTo>
                    <a:lnTo>
                      <a:pt x="342" y="228"/>
                    </a:lnTo>
                    <a:lnTo>
                      <a:pt x="342" y="228"/>
                    </a:lnTo>
                    <a:lnTo>
                      <a:pt x="342" y="228"/>
                    </a:lnTo>
                    <a:lnTo>
                      <a:pt x="342" y="228"/>
                    </a:lnTo>
                    <a:lnTo>
                      <a:pt x="342" y="228"/>
                    </a:lnTo>
                    <a:lnTo>
                      <a:pt x="342" y="228"/>
                    </a:lnTo>
                    <a:lnTo>
                      <a:pt x="342" y="228"/>
                    </a:lnTo>
                    <a:lnTo>
                      <a:pt x="342" y="228"/>
                    </a:lnTo>
                    <a:lnTo>
                      <a:pt x="342" y="228"/>
                    </a:lnTo>
                    <a:lnTo>
                      <a:pt x="342" y="228"/>
                    </a:lnTo>
                    <a:lnTo>
                      <a:pt x="342" y="228"/>
                    </a:lnTo>
                    <a:lnTo>
                      <a:pt x="342" y="228"/>
                    </a:lnTo>
                    <a:lnTo>
                      <a:pt x="342" y="228"/>
                    </a:lnTo>
                    <a:lnTo>
                      <a:pt x="342" y="228"/>
                    </a:lnTo>
                    <a:lnTo>
                      <a:pt x="342" y="228"/>
                    </a:lnTo>
                    <a:lnTo>
                      <a:pt x="342" y="228"/>
                    </a:lnTo>
                    <a:lnTo>
                      <a:pt x="342" y="228"/>
                    </a:lnTo>
                    <a:lnTo>
                      <a:pt x="342" y="228"/>
                    </a:lnTo>
                    <a:lnTo>
                      <a:pt x="342" y="228"/>
                    </a:lnTo>
                    <a:lnTo>
                      <a:pt x="342" y="228"/>
                    </a:lnTo>
                    <a:lnTo>
                      <a:pt x="342" y="228"/>
                    </a:lnTo>
                    <a:lnTo>
                      <a:pt x="342" y="228"/>
                    </a:lnTo>
                    <a:lnTo>
                      <a:pt x="342" y="228"/>
                    </a:lnTo>
                    <a:lnTo>
                      <a:pt x="342" y="228"/>
                    </a:lnTo>
                    <a:lnTo>
                      <a:pt x="342" y="228"/>
                    </a:lnTo>
                    <a:lnTo>
                      <a:pt x="342" y="228"/>
                    </a:lnTo>
                    <a:lnTo>
                      <a:pt x="342" y="228"/>
                    </a:lnTo>
                    <a:lnTo>
                      <a:pt x="342" y="228"/>
                    </a:lnTo>
                    <a:lnTo>
                      <a:pt x="342" y="228"/>
                    </a:lnTo>
                    <a:lnTo>
                      <a:pt x="342" y="228"/>
                    </a:lnTo>
                    <a:lnTo>
                      <a:pt x="342" y="228"/>
                    </a:lnTo>
                    <a:lnTo>
                      <a:pt x="348" y="228"/>
                    </a:lnTo>
                    <a:lnTo>
                      <a:pt x="348" y="228"/>
                    </a:lnTo>
                    <a:lnTo>
                      <a:pt x="348" y="228"/>
                    </a:lnTo>
                    <a:lnTo>
                      <a:pt x="348" y="228"/>
                    </a:lnTo>
                    <a:lnTo>
                      <a:pt x="348" y="228"/>
                    </a:lnTo>
                    <a:lnTo>
                      <a:pt x="348" y="228"/>
                    </a:lnTo>
                    <a:lnTo>
                      <a:pt x="348" y="228"/>
                    </a:lnTo>
                    <a:lnTo>
                      <a:pt x="348" y="228"/>
                    </a:lnTo>
                    <a:lnTo>
                      <a:pt x="348" y="228"/>
                    </a:lnTo>
                    <a:lnTo>
                      <a:pt x="348" y="228"/>
                    </a:lnTo>
                    <a:lnTo>
                      <a:pt x="348" y="228"/>
                    </a:lnTo>
                    <a:lnTo>
                      <a:pt x="348" y="228"/>
                    </a:lnTo>
                    <a:lnTo>
                      <a:pt x="348" y="228"/>
                    </a:lnTo>
                    <a:lnTo>
                      <a:pt x="348" y="228"/>
                    </a:lnTo>
                    <a:lnTo>
                      <a:pt x="348" y="228"/>
                    </a:lnTo>
                    <a:lnTo>
                      <a:pt x="348" y="228"/>
                    </a:lnTo>
                    <a:lnTo>
                      <a:pt x="348" y="228"/>
                    </a:lnTo>
                    <a:lnTo>
                      <a:pt x="348" y="228"/>
                    </a:lnTo>
                    <a:lnTo>
                      <a:pt x="348" y="228"/>
                    </a:lnTo>
                    <a:lnTo>
                      <a:pt x="348" y="228"/>
                    </a:lnTo>
                    <a:lnTo>
                      <a:pt x="348" y="228"/>
                    </a:lnTo>
                    <a:lnTo>
                      <a:pt x="348" y="228"/>
                    </a:lnTo>
                    <a:lnTo>
                      <a:pt x="348" y="228"/>
                    </a:lnTo>
                    <a:lnTo>
                      <a:pt x="348" y="228"/>
                    </a:lnTo>
                    <a:lnTo>
                      <a:pt x="348" y="228"/>
                    </a:lnTo>
                    <a:lnTo>
                      <a:pt x="348" y="228"/>
                    </a:lnTo>
                    <a:lnTo>
                      <a:pt x="348" y="228"/>
                    </a:lnTo>
                    <a:lnTo>
                      <a:pt x="348" y="228"/>
                    </a:lnTo>
                    <a:lnTo>
                      <a:pt x="348" y="228"/>
                    </a:lnTo>
                    <a:lnTo>
                      <a:pt x="348" y="228"/>
                    </a:lnTo>
                    <a:lnTo>
                      <a:pt x="348" y="228"/>
                    </a:lnTo>
                    <a:lnTo>
                      <a:pt x="348" y="228"/>
                    </a:lnTo>
                    <a:lnTo>
                      <a:pt x="348" y="228"/>
                    </a:lnTo>
                    <a:lnTo>
                      <a:pt x="354" y="228"/>
                    </a:lnTo>
                    <a:lnTo>
                      <a:pt x="354" y="228"/>
                    </a:lnTo>
                    <a:lnTo>
                      <a:pt x="354" y="228"/>
                    </a:lnTo>
                    <a:lnTo>
                      <a:pt x="354" y="228"/>
                    </a:lnTo>
                    <a:lnTo>
                      <a:pt x="366" y="228"/>
                    </a:lnTo>
                    <a:lnTo>
                      <a:pt x="366" y="228"/>
                    </a:lnTo>
                    <a:lnTo>
                      <a:pt x="366" y="228"/>
                    </a:lnTo>
                    <a:lnTo>
                      <a:pt x="372" y="228"/>
                    </a:lnTo>
                    <a:lnTo>
                      <a:pt x="372" y="228"/>
                    </a:lnTo>
                    <a:lnTo>
                      <a:pt x="372" y="228"/>
                    </a:lnTo>
                    <a:lnTo>
                      <a:pt x="372" y="228"/>
                    </a:lnTo>
                    <a:lnTo>
                      <a:pt x="372" y="228"/>
                    </a:lnTo>
                    <a:lnTo>
                      <a:pt x="372" y="228"/>
                    </a:lnTo>
                    <a:lnTo>
                      <a:pt x="372" y="228"/>
                    </a:lnTo>
                    <a:lnTo>
                      <a:pt x="372" y="228"/>
                    </a:lnTo>
                    <a:lnTo>
                      <a:pt x="372" y="228"/>
                    </a:lnTo>
                    <a:lnTo>
                      <a:pt x="372" y="228"/>
                    </a:lnTo>
                    <a:lnTo>
                      <a:pt x="372" y="228"/>
                    </a:lnTo>
                    <a:lnTo>
                      <a:pt x="372" y="228"/>
                    </a:lnTo>
                    <a:lnTo>
                      <a:pt x="372" y="228"/>
                    </a:lnTo>
                    <a:lnTo>
                      <a:pt x="372" y="228"/>
                    </a:lnTo>
                    <a:lnTo>
                      <a:pt x="372" y="228"/>
                    </a:lnTo>
                    <a:lnTo>
                      <a:pt x="372" y="228"/>
                    </a:lnTo>
                    <a:lnTo>
                      <a:pt x="372" y="228"/>
                    </a:lnTo>
                    <a:lnTo>
                      <a:pt x="372" y="228"/>
                    </a:lnTo>
                    <a:lnTo>
                      <a:pt x="372" y="228"/>
                    </a:lnTo>
                    <a:lnTo>
                      <a:pt x="372" y="228"/>
                    </a:lnTo>
                    <a:lnTo>
                      <a:pt x="372" y="228"/>
                    </a:lnTo>
                    <a:lnTo>
                      <a:pt x="372" y="228"/>
                    </a:lnTo>
                    <a:lnTo>
                      <a:pt x="372" y="228"/>
                    </a:lnTo>
                    <a:lnTo>
                      <a:pt x="372" y="228"/>
                    </a:lnTo>
                    <a:lnTo>
                      <a:pt x="372" y="228"/>
                    </a:lnTo>
                    <a:lnTo>
                      <a:pt x="372" y="228"/>
                    </a:lnTo>
                    <a:lnTo>
                      <a:pt x="372" y="228"/>
                    </a:lnTo>
                    <a:lnTo>
                      <a:pt x="372" y="228"/>
                    </a:lnTo>
                    <a:lnTo>
                      <a:pt x="372" y="228"/>
                    </a:lnTo>
                    <a:lnTo>
                      <a:pt x="372" y="228"/>
                    </a:lnTo>
                    <a:lnTo>
                      <a:pt x="372" y="228"/>
                    </a:lnTo>
                    <a:lnTo>
                      <a:pt x="372" y="228"/>
                    </a:lnTo>
                    <a:lnTo>
                      <a:pt x="372" y="228"/>
                    </a:lnTo>
                    <a:lnTo>
                      <a:pt x="372" y="228"/>
                    </a:lnTo>
                    <a:lnTo>
                      <a:pt x="372" y="228"/>
                    </a:lnTo>
                    <a:lnTo>
                      <a:pt x="372" y="228"/>
                    </a:lnTo>
                    <a:lnTo>
                      <a:pt x="378" y="228"/>
                    </a:lnTo>
                    <a:lnTo>
                      <a:pt x="378" y="228"/>
                    </a:lnTo>
                    <a:lnTo>
                      <a:pt x="378" y="228"/>
                    </a:lnTo>
                    <a:lnTo>
                      <a:pt x="378" y="228"/>
                    </a:lnTo>
                    <a:lnTo>
                      <a:pt x="378" y="228"/>
                    </a:lnTo>
                    <a:lnTo>
                      <a:pt x="378" y="228"/>
                    </a:lnTo>
                    <a:lnTo>
                      <a:pt x="378" y="228"/>
                    </a:lnTo>
                    <a:lnTo>
                      <a:pt x="378" y="228"/>
                    </a:lnTo>
                    <a:lnTo>
                      <a:pt x="378" y="228"/>
                    </a:lnTo>
                    <a:lnTo>
                      <a:pt x="378" y="228"/>
                    </a:lnTo>
                    <a:lnTo>
                      <a:pt x="378" y="228"/>
                    </a:lnTo>
                    <a:lnTo>
                      <a:pt x="378" y="228"/>
                    </a:lnTo>
                    <a:lnTo>
                      <a:pt x="378" y="228"/>
                    </a:lnTo>
                    <a:lnTo>
                      <a:pt x="378" y="228"/>
                    </a:lnTo>
                    <a:lnTo>
                      <a:pt x="378" y="228"/>
                    </a:lnTo>
                    <a:lnTo>
                      <a:pt x="378" y="228"/>
                    </a:lnTo>
                    <a:lnTo>
                      <a:pt x="378" y="228"/>
                    </a:lnTo>
                    <a:lnTo>
                      <a:pt x="378" y="228"/>
                    </a:lnTo>
                    <a:lnTo>
                      <a:pt x="378" y="228"/>
                    </a:lnTo>
                    <a:lnTo>
                      <a:pt x="378" y="228"/>
                    </a:lnTo>
                    <a:lnTo>
                      <a:pt x="378" y="228"/>
                    </a:lnTo>
                    <a:lnTo>
                      <a:pt x="378" y="228"/>
                    </a:lnTo>
                    <a:lnTo>
                      <a:pt x="378" y="228"/>
                    </a:lnTo>
                    <a:lnTo>
                      <a:pt x="378" y="228"/>
                    </a:lnTo>
                    <a:lnTo>
                      <a:pt x="378" y="228"/>
                    </a:lnTo>
                    <a:lnTo>
                      <a:pt x="378" y="228"/>
                    </a:lnTo>
                    <a:lnTo>
                      <a:pt x="378" y="228"/>
                    </a:lnTo>
                    <a:lnTo>
                      <a:pt x="378" y="228"/>
                    </a:lnTo>
                    <a:lnTo>
                      <a:pt x="378" y="228"/>
                    </a:lnTo>
                    <a:lnTo>
                      <a:pt x="378" y="228"/>
                    </a:lnTo>
                    <a:lnTo>
                      <a:pt x="378" y="228"/>
                    </a:lnTo>
                    <a:lnTo>
                      <a:pt x="378" y="228"/>
                    </a:lnTo>
                    <a:lnTo>
                      <a:pt x="384" y="228"/>
                    </a:lnTo>
                    <a:lnTo>
                      <a:pt x="384" y="228"/>
                    </a:lnTo>
                    <a:lnTo>
                      <a:pt x="384" y="228"/>
                    </a:lnTo>
                    <a:lnTo>
                      <a:pt x="384" y="228"/>
                    </a:lnTo>
                    <a:lnTo>
                      <a:pt x="384" y="228"/>
                    </a:lnTo>
                    <a:lnTo>
                      <a:pt x="384" y="228"/>
                    </a:lnTo>
                    <a:lnTo>
                      <a:pt x="384" y="228"/>
                    </a:lnTo>
                    <a:lnTo>
                      <a:pt x="384" y="228"/>
                    </a:lnTo>
                    <a:lnTo>
                      <a:pt x="384" y="228"/>
                    </a:lnTo>
                    <a:lnTo>
                      <a:pt x="384" y="228"/>
                    </a:lnTo>
                    <a:lnTo>
                      <a:pt x="384" y="228"/>
                    </a:lnTo>
                    <a:lnTo>
                      <a:pt x="384" y="228"/>
                    </a:lnTo>
                    <a:lnTo>
                      <a:pt x="384" y="228"/>
                    </a:lnTo>
                    <a:lnTo>
                      <a:pt x="384" y="228"/>
                    </a:lnTo>
                    <a:lnTo>
                      <a:pt x="384" y="228"/>
                    </a:lnTo>
                    <a:lnTo>
                      <a:pt x="384" y="228"/>
                    </a:lnTo>
                    <a:lnTo>
                      <a:pt x="384" y="228"/>
                    </a:lnTo>
                    <a:lnTo>
                      <a:pt x="384" y="228"/>
                    </a:lnTo>
                    <a:lnTo>
                      <a:pt x="384" y="228"/>
                    </a:lnTo>
                    <a:lnTo>
                      <a:pt x="384" y="228"/>
                    </a:lnTo>
                    <a:lnTo>
                      <a:pt x="384" y="228"/>
                    </a:lnTo>
                    <a:lnTo>
                      <a:pt x="384" y="228"/>
                    </a:lnTo>
                    <a:lnTo>
                      <a:pt x="384" y="228"/>
                    </a:lnTo>
                    <a:lnTo>
                      <a:pt x="384" y="228"/>
                    </a:lnTo>
                    <a:lnTo>
                      <a:pt x="384" y="228"/>
                    </a:lnTo>
                    <a:lnTo>
                      <a:pt x="384" y="228"/>
                    </a:lnTo>
                    <a:lnTo>
                      <a:pt x="384" y="228"/>
                    </a:lnTo>
                    <a:lnTo>
                      <a:pt x="384" y="228"/>
                    </a:lnTo>
                    <a:lnTo>
                      <a:pt x="384" y="228"/>
                    </a:lnTo>
                    <a:lnTo>
                      <a:pt x="384" y="228"/>
                    </a:lnTo>
                    <a:lnTo>
                      <a:pt x="384" y="228"/>
                    </a:lnTo>
                    <a:lnTo>
                      <a:pt x="384" y="228"/>
                    </a:lnTo>
                    <a:lnTo>
                      <a:pt x="384" y="228"/>
                    </a:lnTo>
                    <a:lnTo>
                      <a:pt x="390" y="228"/>
                    </a:lnTo>
                    <a:lnTo>
                      <a:pt x="390" y="228"/>
                    </a:lnTo>
                    <a:lnTo>
                      <a:pt x="390" y="228"/>
                    </a:lnTo>
                    <a:lnTo>
                      <a:pt x="390" y="228"/>
                    </a:lnTo>
                    <a:lnTo>
                      <a:pt x="390" y="228"/>
                    </a:lnTo>
                    <a:lnTo>
                      <a:pt x="390" y="228"/>
                    </a:lnTo>
                    <a:lnTo>
                      <a:pt x="390" y="228"/>
                    </a:lnTo>
                    <a:lnTo>
                      <a:pt x="390" y="228"/>
                    </a:lnTo>
                    <a:lnTo>
                      <a:pt x="390" y="228"/>
                    </a:lnTo>
                    <a:lnTo>
                      <a:pt x="390" y="228"/>
                    </a:lnTo>
                    <a:lnTo>
                      <a:pt x="390" y="228"/>
                    </a:lnTo>
                    <a:lnTo>
                      <a:pt x="390" y="228"/>
                    </a:lnTo>
                    <a:lnTo>
                      <a:pt x="390" y="228"/>
                    </a:lnTo>
                    <a:lnTo>
                      <a:pt x="390" y="228"/>
                    </a:lnTo>
                    <a:lnTo>
                      <a:pt x="390" y="228"/>
                    </a:lnTo>
                    <a:lnTo>
                      <a:pt x="390" y="228"/>
                    </a:lnTo>
                    <a:lnTo>
                      <a:pt x="390" y="228"/>
                    </a:lnTo>
                    <a:lnTo>
                      <a:pt x="390" y="228"/>
                    </a:lnTo>
                    <a:lnTo>
                      <a:pt x="390" y="228"/>
                    </a:lnTo>
                    <a:lnTo>
                      <a:pt x="390" y="228"/>
                    </a:lnTo>
                    <a:lnTo>
                      <a:pt x="390" y="228"/>
                    </a:lnTo>
                    <a:lnTo>
                      <a:pt x="390" y="228"/>
                    </a:lnTo>
                    <a:lnTo>
                      <a:pt x="390" y="228"/>
                    </a:lnTo>
                    <a:lnTo>
                      <a:pt x="390" y="228"/>
                    </a:lnTo>
                    <a:lnTo>
                      <a:pt x="390" y="228"/>
                    </a:lnTo>
                    <a:lnTo>
                      <a:pt x="390" y="228"/>
                    </a:lnTo>
                    <a:lnTo>
                      <a:pt x="390" y="228"/>
                    </a:lnTo>
                    <a:lnTo>
                      <a:pt x="390" y="228"/>
                    </a:lnTo>
                    <a:lnTo>
                      <a:pt x="390" y="228"/>
                    </a:lnTo>
                    <a:lnTo>
                      <a:pt x="390" y="228"/>
                    </a:lnTo>
                    <a:lnTo>
                      <a:pt x="390" y="228"/>
                    </a:lnTo>
                    <a:lnTo>
                      <a:pt x="390" y="228"/>
                    </a:lnTo>
                    <a:lnTo>
                      <a:pt x="390" y="228"/>
                    </a:lnTo>
                    <a:lnTo>
                      <a:pt x="396" y="228"/>
                    </a:lnTo>
                    <a:lnTo>
                      <a:pt x="396" y="228"/>
                    </a:lnTo>
                    <a:lnTo>
                      <a:pt x="396" y="228"/>
                    </a:lnTo>
                    <a:lnTo>
                      <a:pt x="396" y="228"/>
                    </a:lnTo>
                    <a:lnTo>
                      <a:pt x="396" y="228"/>
                    </a:lnTo>
                    <a:lnTo>
                      <a:pt x="396" y="228"/>
                    </a:lnTo>
                    <a:lnTo>
                      <a:pt x="396" y="228"/>
                    </a:lnTo>
                    <a:lnTo>
                      <a:pt x="396" y="228"/>
                    </a:lnTo>
                    <a:lnTo>
                      <a:pt x="396" y="228"/>
                    </a:lnTo>
                    <a:lnTo>
                      <a:pt x="396" y="228"/>
                    </a:lnTo>
                    <a:lnTo>
                      <a:pt x="396" y="228"/>
                    </a:lnTo>
                    <a:lnTo>
                      <a:pt x="396" y="228"/>
                    </a:lnTo>
                    <a:lnTo>
                      <a:pt x="396" y="228"/>
                    </a:lnTo>
                    <a:lnTo>
                      <a:pt x="396" y="228"/>
                    </a:lnTo>
                    <a:lnTo>
                      <a:pt x="396" y="228"/>
                    </a:lnTo>
                    <a:lnTo>
                      <a:pt x="396" y="228"/>
                    </a:lnTo>
                    <a:lnTo>
                      <a:pt x="396" y="228"/>
                    </a:lnTo>
                    <a:lnTo>
                      <a:pt x="396" y="228"/>
                    </a:lnTo>
                    <a:lnTo>
                      <a:pt x="396" y="228"/>
                    </a:lnTo>
                    <a:lnTo>
                      <a:pt x="396" y="228"/>
                    </a:lnTo>
                    <a:lnTo>
                      <a:pt x="396" y="228"/>
                    </a:lnTo>
                    <a:lnTo>
                      <a:pt x="396" y="228"/>
                    </a:lnTo>
                    <a:lnTo>
                      <a:pt x="396" y="228"/>
                    </a:lnTo>
                    <a:lnTo>
                      <a:pt x="396" y="228"/>
                    </a:lnTo>
                    <a:lnTo>
                      <a:pt x="396" y="228"/>
                    </a:lnTo>
                    <a:lnTo>
                      <a:pt x="396" y="228"/>
                    </a:lnTo>
                    <a:lnTo>
                      <a:pt x="396" y="228"/>
                    </a:lnTo>
                    <a:lnTo>
                      <a:pt x="396" y="228"/>
                    </a:lnTo>
                    <a:lnTo>
                      <a:pt x="396" y="228"/>
                    </a:lnTo>
                    <a:lnTo>
                      <a:pt x="396" y="228"/>
                    </a:lnTo>
                    <a:lnTo>
                      <a:pt x="414" y="228"/>
                    </a:lnTo>
                    <a:lnTo>
                      <a:pt x="414" y="228"/>
                    </a:lnTo>
                    <a:lnTo>
                      <a:pt x="414" y="228"/>
                    </a:lnTo>
                    <a:lnTo>
                      <a:pt x="414" y="228"/>
                    </a:lnTo>
                    <a:lnTo>
                      <a:pt x="414" y="228"/>
                    </a:lnTo>
                    <a:lnTo>
                      <a:pt x="414" y="228"/>
                    </a:lnTo>
                    <a:lnTo>
                      <a:pt x="414" y="228"/>
                    </a:lnTo>
                    <a:lnTo>
                      <a:pt x="414" y="228"/>
                    </a:lnTo>
                    <a:lnTo>
                      <a:pt x="414" y="228"/>
                    </a:lnTo>
                    <a:lnTo>
                      <a:pt x="414" y="228"/>
                    </a:lnTo>
                    <a:lnTo>
                      <a:pt x="414" y="228"/>
                    </a:lnTo>
                    <a:lnTo>
                      <a:pt x="420" y="228"/>
                    </a:lnTo>
                    <a:lnTo>
                      <a:pt x="420" y="228"/>
                    </a:lnTo>
                    <a:lnTo>
                      <a:pt x="420" y="228"/>
                    </a:lnTo>
                    <a:lnTo>
                      <a:pt x="420" y="228"/>
                    </a:lnTo>
                    <a:lnTo>
                      <a:pt x="420" y="228"/>
                    </a:lnTo>
                    <a:lnTo>
                      <a:pt x="420" y="228"/>
                    </a:lnTo>
                    <a:lnTo>
                      <a:pt x="420" y="228"/>
                    </a:lnTo>
                    <a:lnTo>
                      <a:pt x="420" y="228"/>
                    </a:lnTo>
                    <a:lnTo>
                      <a:pt x="420" y="228"/>
                    </a:lnTo>
                    <a:lnTo>
                      <a:pt x="420" y="228"/>
                    </a:lnTo>
                    <a:lnTo>
                      <a:pt x="420" y="228"/>
                    </a:lnTo>
                    <a:lnTo>
                      <a:pt x="420" y="228"/>
                    </a:lnTo>
                    <a:lnTo>
                      <a:pt x="420" y="228"/>
                    </a:lnTo>
                    <a:lnTo>
                      <a:pt x="420" y="228"/>
                    </a:lnTo>
                    <a:lnTo>
                      <a:pt x="420" y="228"/>
                    </a:lnTo>
                    <a:lnTo>
                      <a:pt x="420" y="228"/>
                    </a:lnTo>
                    <a:lnTo>
                      <a:pt x="420" y="228"/>
                    </a:lnTo>
                    <a:lnTo>
                      <a:pt x="420" y="228"/>
                    </a:lnTo>
                    <a:lnTo>
                      <a:pt x="420" y="228"/>
                    </a:lnTo>
                    <a:lnTo>
                      <a:pt x="420" y="228"/>
                    </a:lnTo>
                    <a:lnTo>
                      <a:pt x="420" y="228"/>
                    </a:lnTo>
                    <a:lnTo>
                      <a:pt x="420" y="228"/>
                    </a:lnTo>
                    <a:lnTo>
                      <a:pt x="420" y="228"/>
                    </a:lnTo>
                    <a:lnTo>
                      <a:pt x="420" y="228"/>
                    </a:lnTo>
                    <a:lnTo>
                      <a:pt x="420" y="228"/>
                    </a:lnTo>
                    <a:lnTo>
                      <a:pt x="420" y="228"/>
                    </a:lnTo>
                    <a:lnTo>
                      <a:pt x="420" y="228"/>
                    </a:lnTo>
                    <a:lnTo>
                      <a:pt x="420" y="228"/>
                    </a:lnTo>
                    <a:lnTo>
                      <a:pt x="420" y="228"/>
                    </a:lnTo>
                    <a:lnTo>
                      <a:pt x="420" y="228"/>
                    </a:lnTo>
                    <a:lnTo>
                      <a:pt x="420" y="228"/>
                    </a:lnTo>
                    <a:lnTo>
                      <a:pt x="420" y="228"/>
                    </a:lnTo>
                    <a:lnTo>
                      <a:pt x="420" y="228"/>
                    </a:lnTo>
                    <a:lnTo>
                      <a:pt x="420" y="228"/>
                    </a:lnTo>
                    <a:lnTo>
                      <a:pt x="420" y="228"/>
                    </a:lnTo>
                    <a:lnTo>
                      <a:pt x="426" y="228"/>
                    </a:lnTo>
                    <a:lnTo>
                      <a:pt x="426" y="228"/>
                    </a:lnTo>
                    <a:lnTo>
                      <a:pt x="426" y="228"/>
                    </a:lnTo>
                    <a:lnTo>
                      <a:pt x="426" y="228"/>
                    </a:lnTo>
                    <a:lnTo>
                      <a:pt x="426" y="228"/>
                    </a:lnTo>
                    <a:lnTo>
                      <a:pt x="426" y="228"/>
                    </a:lnTo>
                    <a:lnTo>
                      <a:pt x="426" y="228"/>
                    </a:lnTo>
                    <a:lnTo>
                      <a:pt x="426" y="228"/>
                    </a:lnTo>
                    <a:lnTo>
                      <a:pt x="426" y="228"/>
                    </a:lnTo>
                    <a:lnTo>
                      <a:pt x="426" y="228"/>
                    </a:lnTo>
                    <a:lnTo>
                      <a:pt x="426" y="228"/>
                    </a:lnTo>
                    <a:lnTo>
                      <a:pt x="426" y="228"/>
                    </a:lnTo>
                    <a:lnTo>
                      <a:pt x="426" y="228"/>
                    </a:lnTo>
                    <a:lnTo>
                      <a:pt x="426" y="228"/>
                    </a:lnTo>
                    <a:lnTo>
                      <a:pt x="426" y="228"/>
                    </a:lnTo>
                    <a:lnTo>
                      <a:pt x="426" y="228"/>
                    </a:lnTo>
                    <a:lnTo>
                      <a:pt x="426" y="228"/>
                    </a:lnTo>
                    <a:lnTo>
                      <a:pt x="426" y="228"/>
                    </a:lnTo>
                    <a:lnTo>
                      <a:pt x="426" y="228"/>
                    </a:lnTo>
                    <a:lnTo>
                      <a:pt x="426" y="228"/>
                    </a:lnTo>
                    <a:lnTo>
                      <a:pt x="426" y="228"/>
                    </a:lnTo>
                    <a:lnTo>
                      <a:pt x="426" y="228"/>
                    </a:lnTo>
                    <a:lnTo>
                      <a:pt x="426" y="228"/>
                    </a:lnTo>
                    <a:lnTo>
                      <a:pt x="426" y="228"/>
                    </a:lnTo>
                    <a:lnTo>
                      <a:pt x="426" y="228"/>
                    </a:lnTo>
                    <a:lnTo>
                      <a:pt x="426" y="228"/>
                    </a:lnTo>
                    <a:lnTo>
                      <a:pt x="426" y="228"/>
                    </a:lnTo>
                    <a:lnTo>
                      <a:pt x="426" y="228"/>
                    </a:lnTo>
                    <a:lnTo>
                      <a:pt x="426" y="228"/>
                    </a:lnTo>
                    <a:lnTo>
                      <a:pt x="426" y="228"/>
                    </a:lnTo>
                    <a:lnTo>
                      <a:pt x="426" y="228"/>
                    </a:lnTo>
                    <a:lnTo>
                      <a:pt x="426" y="228"/>
                    </a:lnTo>
                    <a:lnTo>
                      <a:pt x="432" y="228"/>
                    </a:lnTo>
                    <a:lnTo>
                      <a:pt x="432" y="228"/>
                    </a:lnTo>
                    <a:lnTo>
                      <a:pt x="432" y="228"/>
                    </a:lnTo>
                    <a:lnTo>
                      <a:pt x="432" y="228"/>
                    </a:lnTo>
                    <a:lnTo>
                      <a:pt x="432" y="228"/>
                    </a:lnTo>
                    <a:lnTo>
                      <a:pt x="432" y="228"/>
                    </a:lnTo>
                    <a:lnTo>
                      <a:pt x="432" y="228"/>
                    </a:lnTo>
                    <a:lnTo>
                      <a:pt x="432" y="228"/>
                    </a:lnTo>
                    <a:lnTo>
                      <a:pt x="432" y="228"/>
                    </a:lnTo>
                    <a:lnTo>
                      <a:pt x="432" y="228"/>
                    </a:lnTo>
                    <a:lnTo>
                      <a:pt x="432" y="228"/>
                    </a:lnTo>
                    <a:lnTo>
                      <a:pt x="432" y="228"/>
                    </a:lnTo>
                    <a:lnTo>
                      <a:pt x="432" y="228"/>
                    </a:lnTo>
                    <a:lnTo>
                      <a:pt x="432" y="228"/>
                    </a:lnTo>
                    <a:lnTo>
                      <a:pt x="432" y="228"/>
                    </a:lnTo>
                    <a:lnTo>
                      <a:pt x="432" y="228"/>
                    </a:lnTo>
                    <a:lnTo>
                      <a:pt x="432" y="228"/>
                    </a:lnTo>
                    <a:lnTo>
                      <a:pt x="432" y="228"/>
                    </a:lnTo>
                    <a:lnTo>
                      <a:pt x="432" y="228"/>
                    </a:lnTo>
                    <a:lnTo>
                      <a:pt x="432" y="228"/>
                    </a:lnTo>
                    <a:lnTo>
                      <a:pt x="432" y="228"/>
                    </a:lnTo>
                    <a:lnTo>
                      <a:pt x="432" y="228"/>
                    </a:lnTo>
                    <a:lnTo>
                      <a:pt x="432" y="228"/>
                    </a:lnTo>
                    <a:lnTo>
                      <a:pt x="432" y="228"/>
                    </a:lnTo>
                    <a:lnTo>
                      <a:pt x="432" y="228"/>
                    </a:lnTo>
                    <a:lnTo>
                      <a:pt x="432" y="228"/>
                    </a:lnTo>
                    <a:lnTo>
                      <a:pt x="432" y="228"/>
                    </a:lnTo>
                    <a:lnTo>
                      <a:pt x="432" y="228"/>
                    </a:lnTo>
                    <a:lnTo>
                      <a:pt x="432" y="228"/>
                    </a:lnTo>
                    <a:lnTo>
                      <a:pt x="432" y="228"/>
                    </a:lnTo>
                    <a:lnTo>
                      <a:pt x="432" y="228"/>
                    </a:lnTo>
                    <a:lnTo>
                      <a:pt x="432" y="228"/>
                    </a:lnTo>
                    <a:lnTo>
                      <a:pt x="432" y="228"/>
                    </a:lnTo>
                    <a:lnTo>
                      <a:pt x="438" y="228"/>
                    </a:lnTo>
                    <a:lnTo>
                      <a:pt x="438" y="228"/>
                    </a:lnTo>
                    <a:lnTo>
                      <a:pt x="438" y="228"/>
                    </a:lnTo>
                    <a:lnTo>
                      <a:pt x="438" y="228"/>
                    </a:lnTo>
                    <a:lnTo>
                      <a:pt x="438" y="228"/>
                    </a:lnTo>
                    <a:lnTo>
                      <a:pt x="438" y="228"/>
                    </a:lnTo>
                    <a:lnTo>
                      <a:pt x="438" y="228"/>
                    </a:lnTo>
                    <a:lnTo>
                      <a:pt x="438" y="228"/>
                    </a:lnTo>
                    <a:lnTo>
                      <a:pt x="438" y="228"/>
                    </a:lnTo>
                    <a:lnTo>
                      <a:pt x="438" y="228"/>
                    </a:lnTo>
                    <a:lnTo>
                      <a:pt x="438" y="228"/>
                    </a:lnTo>
                    <a:lnTo>
                      <a:pt x="438" y="228"/>
                    </a:lnTo>
                    <a:lnTo>
                      <a:pt x="438" y="228"/>
                    </a:lnTo>
                    <a:lnTo>
                      <a:pt x="438" y="228"/>
                    </a:lnTo>
                    <a:lnTo>
                      <a:pt x="438" y="228"/>
                    </a:lnTo>
                    <a:lnTo>
                      <a:pt x="438" y="228"/>
                    </a:lnTo>
                    <a:lnTo>
                      <a:pt x="438" y="228"/>
                    </a:lnTo>
                    <a:lnTo>
                      <a:pt x="438" y="228"/>
                    </a:lnTo>
                    <a:lnTo>
                      <a:pt x="438" y="228"/>
                    </a:lnTo>
                    <a:lnTo>
                      <a:pt x="438" y="228"/>
                    </a:lnTo>
                    <a:lnTo>
                      <a:pt x="438" y="228"/>
                    </a:lnTo>
                    <a:lnTo>
                      <a:pt x="438" y="228"/>
                    </a:lnTo>
                    <a:lnTo>
                      <a:pt x="438" y="228"/>
                    </a:lnTo>
                    <a:lnTo>
                      <a:pt x="438" y="228"/>
                    </a:lnTo>
                    <a:lnTo>
                      <a:pt x="438" y="228"/>
                    </a:lnTo>
                    <a:lnTo>
                      <a:pt x="438" y="228"/>
                    </a:lnTo>
                    <a:lnTo>
                      <a:pt x="438" y="228"/>
                    </a:lnTo>
                    <a:lnTo>
                      <a:pt x="438" y="228"/>
                    </a:lnTo>
                    <a:lnTo>
                      <a:pt x="438" y="228"/>
                    </a:lnTo>
                    <a:lnTo>
                      <a:pt x="438" y="228"/>
                    </a:lnTo>
                    <a:lnTo>
                      <a:pt x="438" y="228"/>
                    </a:lnTo>
                    <a:lnTo>
                      <a:pt x="438" y="228"/>
                    </a:lnTo>
                    <a:lnTo>
                      <a:pt x="438" y="228"/>
                    </a:lnTo>
                    <a:lnTo>
                      <a:pt x="444" y="228"/>
                    </a:lnTo>
                    <a:lnTo>
                      <a:pt x="444" y="228"/>
                    </a:lnTo>
                    <a:lnTo>
                      <a:pt x="444" y="228"/>
                    </a:lnTo>
                    <a:lnTo>
                      <a:pt x="444" y="228"/>
                    </a:lnTo>
                    <a:lnTo>
                      <a:pt x="444" y="228"/>
                    </a:lnTo>
                    <a:lnTo>
                      <a:pt x="444" y="228"/>
                    </a:lnTo>
                    <a:lnTo>
                      <a:pt x="444" y="228"/>
                    </a:lnTo>
                    <a:lnTo>
                      <a:pt x="444" y="228"/>
                    </a:lnTo>
                    <a:lnTo>
                      <a:pt x="444" y="228"/>
                    </a:lnTo>
                    <a:lnTo>
                      <a:pt x="444" y="228"/>
                    </a:lnTo>
                    <a:lnTo>
                      <a:pt x="444" y="228"/>
                    </a:lnTo>
                    <a:lnTo>
                      <a:pt x="444" y="228"/>
                    </a:lnTo>
                    <a:lnTo>
                      <a:pt x="444" y="228"/>
                    </a:lnTo>
                    <a:lnTo>
                      <a:pt x="444" y="228"/>
                    </a:lnTo>
                    <a:lnTo>
                      <a:pt x="444" y="228"/>
                    </a:lnTo>
                    <a:lnTo>
                      <a:pt x="444" y="228"/>
                    </a:lnTo>
                    <a:lnTo>
                      <a:pt x="444" y="228"/>
                    </a:lnTo>
                    <a:lnTo>
                      <a:pt x="444" y="228"/>
                    </a:lnTo>
                    <a:lnTo>
                      <a:pt x="444" y="228"/>
                    </a:lnTo>
                    <a:lnTo>
                      <a:pt x="444" y="228"/>
                    </a:lnTo>
                    <a:lnTo>
                      <a:pt x="444" y="228"/>
                    </a:lnTo>
                    <a:lnTo>
                      <a:pt x="444" y="228"/>
                    </a:lnTo>
                    <a:lnTo>
                      <a:pt x="444" y="228"/>
                    </a:lnTo>
                    <a:lnTo>
                      <a:pt x="462" y="228"/>
                    </a:lnTo>
                    <a:lnTo>
                      <a:pt x="462" y="228"/>
                    </a:lnTo>
                    <a:lnTo>
                      <a:pt x="462" y="228"/>
                    </a:lnTo>
                    <a:lnTo>
                      <a:pt x="462" y="228"/>
                    </a:lnTo>
                    <a:lnTo>
                      <a:pt x="462" y="228"/>
                    </a:lnTo>
                    <a:lnTo>
                      <a:pt x="462" y="228"/>
                    </a:lnTo>
                    <a:lnTo>
                      <a:pt x="462" y="228"/>
                    </a:lnTo>
                    <a:lnTo>
                      <a:pt x="462" y="228"/>
                    </a:lnTo>
                    <a:lnTo>
                      <a:pt x="462" y="228"/>
                    </a:lnTo>
                    <a:lnTo>
                      <a:pt x="462" y="228"/>
                    </a:lnTo>
                    <a:lnTo>
                      <a:pt x="462" y="228"/>
                    </a:lnTo>
                    <a:lnTo>
                      <a:pt x="462" y="228"/>
                    </a:lnTo>
                    <a:lnTo>
                      <a:pt x="462" y="228"/>
                    </a:lnTo>
                    <a:lnTo>
                      <a:pt x="462" y="228"/>
                    </a:lnTo>
                    <a:lnTo>
                      <a:pt x="462" y="228"/>
                    </a:lnTo>
                    <a:lnTo>
                      <a:pt x="462" y="228"/>
                    </a:lnTo>
                    <a:lnTo>
                      <a:pt x="462" y="228"/>
                    </a:lnTo>
                    <a:lnTo>
                      <a:pt x="462" y="228"/>
                    </a:lnTo>
                    <a:lnTo>
                      <a:pt x="468" y="228"/>
                    </a:lnTo>
                    <a:lnTo>
                      <a:pt x="468" y="228"/>
                    </a:lnTo>
                    <a:lnTo>
                      <a:pt x="468" y="228"/>
                    </a:lnTo>
                    <a:lnTo>
                      <a:pt x="468" y="228"/>
                    </a:lnTo>
                    <a:lnTo>
                      <a:pt x="468" y="228"/>
                    </a:lnTo>
                    <a:lnTo>
                      <a:pt x="468" y="228"/>
                    </a:lnTo>
                    <a:lnTo>
                      <a:pt x="468" y="228"/>
                    </a:lnTo>
                    <a:lnTo>
                      <a:pt x="468" y="228"/>
                    </a:lnTo>
                    <a:lnTo>
                      <a:pt x="468" y="228"/>
                    </a:lnTo>
                    <a:lnTo>
                      <a:pt x="468" y="228"/>
                    </a:lnTo>
                    <a:lnTo>
                      <a:pt x="468" y="228"/>
                    </a:lnTo>
                    <a:lnTo>
                      <a:pt x="468" y="228"/>
                    </a:lnTo>
                    <a:lnTo>
                      <a:pt x="468" y="228"/>
                    </a:lnTo>
                    <a:lnTo>
                      <a:pt x="468" y="228"/>
                    </a:lnTo>
                    <a:lnTo>
                      <a:pt x="468" y="228"/>
                    </a:lnTo>
                    <a:lnTo>
                      <a:pt x="468" y="228"/>
                    </a:lnTo>
                    <a:lnTo>
                      <a:pt x="468" y="228"/>
                    </a:lnTo>
                    <a:lnTo>
                      <a:pt x="468" y="228"/>
                    </a:lnTo>
                    <a:lnTo>
                      <a:pt x="468" y="228"/>
                    </a:lnTo>
                    <a:lnTo>
                      <a:pt x="468" y="228"/>
                    </a:lnTo>
                    <a:lnTo>
                      <a:pt x="468" y="228"/>
                    </a:lnTo>
                    <a:lnTo>
                      <a:pt x="468" y="228"/>
                    </a:lnTo>
                    <a:lnTo>
                      <a:pt x="468" y="228"/>
                    </a:lnTo>
                    <a:lnTo>
                      <a:pt x="468" y="228"/>
                    </a:lnTo>
                    <a:lnTo>
                      <a:pt x="468" y="228"/>
                    </a:lnTo>
                    <a:lnTo>
                      <a:pt x="468" y="228"/>
                    </a:lnTo>
                    <a:lnTo>
                      <a:pt x="468" y="228"/>
                    </a:lnTo>
                    <a:lnTo>
                      <a:pt x="468" y="228"/>
                    </a:lnTo>
                    <a:lnTo>
                      <a:pt x="468" y="228"/>
                    </a:lnTo>
                    <a:lnTo>
                      <a:pt x="468" y="228"/>
                    </a:lnTo>
                    <a:lnTo>
                      <a:pt x="468" y="228"/>
                    </a:lnTo>
                    <a:lnTo>
                      <a:pt x="468" y="228"/>
                    </a:lnTo>
                    <a:lnTo>
                      <a:pt x="468" y="228"/>
                    </a:lnTo>
                    <a:lnTo>
                      <a:pt x="468" y="228"/>
                    </a:lnTo>
                    <a:lnTo>
                      <a:pt x="468" y="228"/>
                    </a:lnTo>
                    <a:lnTo>
                      <a:pt x="474" y="228"/>
                    </a:lnTo>
                    <a:lnTo>
                      <a:pt x="474" y="228"/>
                    </a:lnTo>
                    <a:lnTo>
                      <a:pt x="474" y="228"/>
                    </a:lnTo>
                    <a:lnTo>
                      <a:pt x="474" y="228"/>
                    </a:lnTo>
                    <a:lnTo>
                      <a:pt x="474" y="228"/>
                    </a:lnTo>
                    <a:lnTo>
                      <a:pt x="474" y="228"/>
                    </a:lnTo>
                    <a:lnTo>
                      <a:pt x="474" y="228"/>
                    </a:lnTo>
                    <a:lnTo>
                      <a:pt x="474" y="228"/>
                    </a:lnTo>
                    <a:lnTo>
                      <a:pt x="474" y="228"/>
                    </a:lnTo>
                    <a:lnTo>
                      <a:pt x="474" y="228"/>
                    </a:lnTo>
                    <a:lnTo>
                      <a:pt x="474" y="228"/>
                    </a:lnTo>
                    <a:lnTo>
                      <a:pt x="474" y="228"/>
                    </a:lnTo>
                    <a:lnTo>
                      <a:pt x="474" y="228"/>
                    </a:lnTo>
                    <a:lnTo>
                      <a:pt x="474" y="228"/>
                    </a:lnTo>
                    <a:lnTo>
                      <a:pt x="474" y="228"/>
                    </a:lnTo>
                    <a:lnTo>
                      <a:pt x="474" y="228"/>
                    </a:lnTo>
                    <a:lnTo>
                      <a:pt x="474" y="228"/>
                    </a:lnTo>
                    <a:lnTo>
                      <a:pt x="474" y="228"/>
                    </a:lnTo>
                    <a:lnTo>
                      <a:pt x="474" y="228"/>
                    </a:lnTo>
                    <a:lnTo>
                      <a:pt x="474" y="228"/>
                    </a:lnTo>
                    <a:lnTo>
                      <a:pt x="474" y="228"/>
                    </a:lnTo>
                    <a:lnTo>
                      <a:pt x="474" y="228"/>
                    </a:lnTo>
                    <a:lnTo>
                      <a:pt x="474" y="228"/>
                    </a:lnTo>
                    <a:lnTo>
                      <a:pt x="474" y="228"/>
                    </a:lnTo>
                    <a:lnTo>
                      <a:pt x="474" y="228"/>
                    </a:lnTo>
                    <a:lnTo>
                      <a:pt x="474" y="228"/>
                    </a:lnTo>
                    <a:lnTo>
                      <a:pt x="474" y="228"/>
                    </a:lnTo>
                    <a:lnTo>
                      <a:pt x="474" y="228"/>
                    </a:lnTo>
                    <a:lnTo>
                      <a:pt x="474" y="228"/>
                    </a:lnTo>
                    <a:lnTo>
                      <a:pt x="474" y="228"/>
                    </a:lnTo>
                    <a:lnTo>
                      <a:pt x="474" y="228"/>
                    </a:lnTo>
                    <a:lnTo>
                      <a:pt x="474" y="228"/>
                    </a:lnTo>
                    <a:lnTo>
                      <a:pt x="480" y="228"/>
                    </a:lnTo>
                    <a:lnTo>
                      <a:pt x="480" y="228"/>
                    </a:lnTo>
                    <a:lnTo>
                      <a:pt x="480" y="228"/>
                    </a:lnTo>
                    <a:lnTo>
                      <a:pt x="480" y="228"/>
                    </a:lnTo>
                    <a:lnTo>
                      <a:pt x="480" y="228"/>
                    </a:lnTo>
                    <a:lnTo>
                      <a:pt x="480" y="228"/>
                    </a:lnTo>
                    <a:lnTo>
                      <a:pt x="480" y="228"/>
                    </a:lnTo>
                    <a:lnTo>
                      <a:pt x="480" y="228"/>
                    </a:lnTo>
                    <a:lnTo>
                      <a:pt x="480" y="228"/>
                    </a:lnTo>
                    <a:lnTo>
                      <a:pt x="480" y="228"/>
                    </a:lnTo>
                    <a:lnTo>
                      <a:pt x="480" y="228"/>
                    </a:lnTo>
                    <a:lnTo>
                      <a:pt x="480" y="228"/>
                    </a:lnTo>
                    <a:lnTo>
                      <a:pt x="480" y="228"/>
                    </a:lnTo>
                    <a:lnTo>
                      <a:pt x="480" y="228"/>
                    </a:lnTo>
                    <a:lnTo>
                      <a:pt x="480" y="228"/>
                    </a:lnTo>
                    <a:lnTo>
                      <a:pt x="480" y="228"/>
                    </a:lnTo>
                    <a:lnTo>
                      <a:pt x="480" y="228"/>
                    </a:lnTo>
                    <a:lnTo>
                      <a:pt x="480" y="228"/>
                    </a:lnTo>
                    <a:lnTo>
                      <a:pt x="480" y="228"/>
                    </a:lnTo>
                    <a:lnTo>
                      <a:pt x="480" y="228"/>
                    </a:lnTo>
                    <a:lnTo>
                      <a:pt x="480" y="228"/>
                    </a:lnTo>
                    <a:lnTo>
                      <a:pt x="480" y="228"/>
                    </a:lnTo>
                    <a:lnTo>
                      <a:pt x="480" y="228"/>
                    </a:lnTo>
                    <a:lnTo>
                      <a:pt x="480" y="228"/>
                    </a:lnTo>
                    <a:lnTo>
                      <a:pt x="480" y="228"/>
                    </a:lnTo>
                    <a:lnTo>
                      <a:pt x="480" y="228"/>
                    </a:lnTo>
                    <a:lnTo>
                      <a:pt x="480" y="228"/>
                    </a:lnTo>
                    <a:lnTo>
                      <a:pt x="480" y="228"/>
                    </a:lnTo>
                    <a:lnTo>
                      <a:pt x="480" y="228"/>
                    </a:lnTo>
                    <a:lnTo>
                      <a:pt x="480" y="228"/>
                    </a:lnTo>
                    <a:lnTo>
                      <a:pt x="480" y="228"/>
                    </a:lnTo>
                    <a:lnTo>
                      <a:pt x="480" y="228"/>
                    </a:lnTo>
                    <a:lnTo>
                      <a:pt x="480" y="228"/>
                    </a:lnTo>
                    <a:lnTo>
                      <a:pt x="480" y="228"/>
                    </a:lnTo>
                    <a:lnTo>
                      <a:pt x="486" y="228"/>
                    </a:lnTo>
                    <a:lnTo>
                      <a:pt x="486" y="228"/>
                    </a:lnTo>
                    <a:lnTo>
                      <a:pt x="486" y="228"/>
                    </a:lnTo>
                    <a:lnTo>
                      <a:pt x="486" y="228"/>
                    </a:lnTo>
                    <a:lnTo>
                      <a:pt x="486" y="228"/>
                    </a:lnTo>
                    <a:lnTo>
                      <a:pt x="486" y="228"/>
                    </a:lnTo>
                    <a:lnTo>
                      <a:pt x="486" y="228"/>
                    </a:lnTo>
                    <a:lnTo>
                      <a:pt x="486" y="228"/>
                    </a:lnTo>
                    <a:lnTo>
                      <a:pt x="486" y="228"/>
                    </a:lnTo>
                    <a:lnTo>
                      <a:pt x="486" y="228"/>
                    </a:lnTo>
                    <a:lnTo>
                      <a:pt x="486" y="228"/>
                    </a:lnTo>
                    <a:lnTo>
                      <a:pt x="486" y="228"/>
                    </a:lnTo>
                    <a:lnTo>
                      <a:pt x="486" y="228"/>
                    </a:lnTo>
                    <a:lnTo>
                      <a:pt x="486" y="228"/>
                    </a:lnTo>
                    <a:lnTo>
                      <a:pt x="486" y="228"/>
                    </a:lnTo>
                    <a:lnTo>
                      <a:pt x="486" y="228"/>
                    </a:lnTo>
                    <a:lnTo>
                      <a:pt x="486" y="228"/>
                    </a:lnTo>
                    <a:lnTo>
                      <a:pt x="486" y="228"/>
                    </a:lnTo>
                    <a:lnTo>
                      <a:pt x="486" y="228"/>
                    </a:lnTo>
                    <a:lnTo>
                      <a:pt x="486" y="228"/>
                    </a:lnTo>
                    <a:lnTo>
                      <a:pt x="486" y="228"/>
                    </a:lnTo>
                    <a:lnTo>
                      <a:pt x="486" y="228"/>
                    </a:lnTo>
                    <a:lnTo>
                      <a:pt x="486" y="228"/>
                    </a:lnTo>
                    <a:lnTo>
                      <a:pt x="486" y="228"/>
                    </a:lnTo>
                    <a:lnTo>
                      <a:pt x="486" y="228"/>
                    </a:lnTo>
                    <a:lnTo>
                      <a:pt x="486" y="228"/>
                    </a:lnTo>
                    <a:lnTo>
                      <a:pt x="486" y="228"/>
                    </a:lnTo>
                    <a:lnTo>
                      <a:pt x="486" y="228"/>
                    </a:lnTo>
                    <a:lnTo>
                      <a:pt x="486" y="228"/>
                    </a:lnTo>
                    <a:lnTo>
                      <a:pt x="486" y="228"/>
                    </a:lnTo>
                    <a:lnTo>
                      <a:pt x="486" y="228"/>
                    </a:lnTo>
                    <a:lnTo>
                      <a:pt x="486" y="228"/>
                    </a:lnTo>
                    <a:lnTo>
                      <a:pt x="486" y="228"/>
                    </a:lnTo>
                    <a:lnTo>
                      <a:pt x="492" y="228"/>
                    </a:lnTo>
                    <a:lnTo>
                      <a:pt x="492" y="228"/>
                    </a:lnTo>
                    <a:lnTo>
                      <a:pt x="492" y="228"/>
                    </a:lnTo>
                    <a:lnTo>
                      <a:pt x="492" y="228"/>
                    </a:lnTo>
                    <a:lnTo>
                      <a:pt x="492" y="228"/>
                    </a:lnTo>
                    <a:lnTo>
                      <a:pt x="492" y="228"/>
                    </a:lnTo>
                    <a:lnTo>
                      <a:pt x="492" y="228"/>
                    </a:lnTo>
                    <a:lnTo>
                      <a:pt x="492" y="228"/>
                    </a:lnTo>
                    <a:lnTo>
                      <a:pt x="492" y="228"/>
                    </a:lnTo>
                    <a:lnTo>
                      <a:pt x="492" y="228"/>
                    </a:lnTo>
                    <a:lnTo>
                      <a:pt x="492" y="228"/>
                    </a:lnTo>
                    <a:lnTo>
                      <a:pt x="492" y="228"/>
                    </a:lnTo>
                    <a:lnTo>
                      <a:pt x="492" y="228"/>
                    </a:lnTo>
                    <a:lnTo>
                      <a:pt x="492" y="228"/>
                    </a:lnTo>
                    <a:lnTo>
                      <a:pt x="492" y="228"/>
                    </a:lnTo>
                    <a:lnTo>
                      <a:pt x="510" y="228"/>
                    </a:lnTo>
                    <a:lnTo>
                      <a:pt x="510" y="228"/>
                    </a:lnTo>
                    <a:lnTo>
                      <a:pt x="510" y="228"/>
                    </a:lnTo>
                    <a:lnTo>
                      <a:pt x="510" y="228"/>
                    </a:lnTo>
                    <a:lnTo>
                      <a:pt x="510" y="228"/>
                    </a:lnTo>
                    <a:lnTo>
                      <a:pt x="510" y="228"/>
                    </a:lnTo>
                    <a:lnTo>
                      <a:pt x="510" y="228"/>
                    </a:lnTo>
                    <a:lnTo>
                      <a:pt x="510" y="228"/>
                    </a:lnTo>
                    <a:lnTo>
                      <a:pt x="510" y="228"/>
                    </a:lnTo>
                    <a:lnTo>
                      <a:pt x="510" y="228"/>
                    </a:lnTo>
                    <a:lnTo>
                      <a:pt x="510" y="228"/>
                    </a:lnTo>
                    <a:lnTo>
                      <a:pt x="510" y="228"/>
                    </a:lnTo>
                    <a:lnTo>
                      <a:pt x="510" y="228"/>
                    </a:lnTo>
                    <a:lnTo>
                      <a:pt x="510" y="228"/>
                    </a:lnTo>
                    <a:lnTo>
                      <a:pt x="510" y="228"/>
                    </a:lnTo>
                    <a:lnTo>
                      <a:pt x="510" y="228"/>
                    </a:lnTo>
                    <a:lnTo>
                      <a:pt x="510" y="228"/>
                    </a:lnTo>
                    <a:lnTo>
                      <a:pt x="510" y="228"/>
                    </a:lnTo>
                    <a:lnTo>
                      <a:pt x="510" y="228"/>
                    </a:lnTo>
                    <a:lnTo>
                      <a:pt x="510" y="228"/>
                    </a:lnTo>
                    <a:lnTo>
                      <a:pt x="510" y="228"/>
                    </a:lnTo>
                    <a:lnTo>
                      <a:pt x="510" y="228"/>
                    </a:lnTo>
                    <a:lnTo>
                      <a:pt x="510" y="228"/>
                    </a:lnTo>
                    <a:lnTo>
                      <a:pt x="510" y="228"/>
                    </a:lnTo>
                    <a:lnTo>
                      <a:pt x="510" y="228"/>
                    </a:lnTo>
                    <a:lnTo>
                      <a:pt x="510" y="228"/>
                    </a:lnTo>
                    <a:lnTo>
                      <a:pt x="516" y="228"/>
                    </a:lnTo>
                    <a:lnTo>
                      <a:pt x="516" y="228"/>
                    </a:lnTo>
                    <a:lnTo>
                      <a:pt x="516" y="228"/>
                    </a:lnTo>
                    <a:lnTo>
                      <a:pt x="516" y="228"/>
                    </a:lnTo>
                    <a:lnTo>
                      <a:pt x="516" y="228"/>
                    </a:lnTo>
                    <a:lnTo>
                      <a:pt x="516" y="228"/>
                    </a:lnTo>
                    <a:lnTo>
                      <a:pt x="516" y="228"/>
                    </a:lnTo>
                    <a:lnTo>
                      <a:pt x="516" y="228"/>
                    </a:lnTo>
                    <a:lnTo>
                      <a:pt x="516" y="228"/>
                    </a:lnTo>
                    <a:lnTo>
                      <a:pt x="516" y="228"/>
                    </a:lnTo>
                    <a:lnTo>
                      <a:pt x="516" y="228"/>
                    </a:lnTo>
                    <a:lnTo>
                      <a:pt x="516" y="228"/>
                    </a:lnTo>
                    <a:lnTo>
                      <a:pt x="516" y="228"/>
                    </a:lnTo>
                    <a:lnTo>
                      <a:pt x="516" y="228"/>
                    </a:lnTo>
                    <a:lnTo>
                      <a:pt x="516" y="228"/>
                    </a:lnTo>
                    <a:lnTo>
                      <a:pt x="516" y="228"/>
                    </a:lnTo>
                    <a:lnTo>
                      <a:pt x="516" y="228"/>
                    </a:lnTo>
                    <a:lnTo>
                      <a:pt x="516" y="228"/>
                    </a:lnTo>
                    <a:lnTo>
                      <a:pt x="516" y="228"/>
                    </a:lnTo>
                    <a:lnTo>
                      <a:pt x="516" y="228"/>
                    </a:lnTo>
                    <a:lnTo>
                      <a:pt x="516" y="228"/>
                    </a:lnTo>
                    <a:lnTo>
                      <a:pt x="516" y="228"/>
                    </a:lnTo>
                    <a:lnTo>
                      <a:pt x="516" y="228"/>
                    </a:lnTo>
                    <a:lnTo>
                      <a:pt x="516" y="228"/>
                    </a:lnTo>
                    <a:lnTo>
                      <a:pt x="516" y="228"/>
                    </a:lnTo>
                    <a:lnTo>
                      <a:pt x="516" y="228"/>
                    </a:lnTo>
                    <a:lnTo>
                      <a:pt x="516" y="228"/>
                    </a:lnTo>
                    <a:lnTo>
                      <a:pt x="516" y="228"/>
                    </a:lnTo>
                    <a:lnTo>
                      <a:pt x="516" y="228"/>
                    </a:lnTo>
                    <a:lnTo>
                      <a:pt x="516" y="228"/>
                    </a:lnTo>
                    <a:lnTo>
                      <a:pt x="516" y="228"/>
                    </a:lnTo>
                    <a:lnTo>
                      <a:pt x="516" y="228"/>
                    </a:lnTo>
                    <a:lnTo>
                      <a:pt x="516" y="228"/>
                    </a:lnTo>
                    <a:lnTo>
                      <a:pt x="516" y="228"/>
                    </a:lnTo>
                    <a:lnTo>
                      <a:pt x="522" y="228"/>
                    </a:lnTo>
                    <a:lnTo>
                      <a:pt x="522" y="228"/>
                    </a:lnTo>
                    <a:lnTo>
                      <a:pt x="522" y="228"/>
                    </a:lnTo>
                    <a:lnTo>
                      <a:pt x="522" y="228"/>
                    </a:lnTo>
                    <a:lnTo>
                      <a:pt x="522" y="228"/>
                    </a:lnTo>
                    <a:lnTo>
                      <a:pt x="522" y="228"/>
                    </a:lnTo>
                    <a:lnTo>
                      <a:pt x="522" y="228"/>
                    </a:lnTo>
                    <a:lnTo>
                      <a:pt x="522" y="228"/>
                    </a:lnTo>
                    <a:lnTo>
                      <a:pt x="522" y="228"/>
                    </a:lnTo>
                    <a:lnTo>
                      <a:pt x="522" y="228"/>
                    </a:lnTo>
                    <a:lnTo>
                      <a:pt x="522" y="228"/>
                    </a:lnTo>
                    <a:lnTo>
                      <a:pt x="522" y="228"/>
                    </a:lnTo>
                    <a:lnTo>
                      <a:pt x="522" y="228"/>
                    </a:lnTo>
                    <a:lnTo>
                      <a:pt x="522" y="228"/>
                    </a:lnTo>
                    <a:lnTo>
                      <a:pt x="522" y="228"/>
                    </a:lnTo>
                    <a:lnTo>
                      <a:pt x="522" y="228"/>
                    </a:lnTo>
                    <a:lnTo>
                      <a:pt x="522" y="228"/>
                    </a:lnTo>
                    <a:lnTo>
                      <a:pt x="522" y="228"/>
                    </a:lnTo>
                    <a:lnTo>
                      <a:pt x="522" y="228"/>
                    </a:lnTo>
                    <a:lnTo>
                      <a:pt x="522" y="228"/>
                    </a:lnTo>
                    <a:lnTo>
                      <a:pt x="522" y="228"/>
                    </a:lnTo>
                    <a:lnTo>
                      <a:pt x="522" y="228"/>
                    </a:lnTo>
                    <a:lnTo>
                      <a:pt x="522" y="228"/>
                    </a:lnTo>
                    <a:lnTo>
                      <a:pt x="522" y="228"/>
                    </a:lnTo>
                    <a:lnTo>
                      <a:pt x="522" y="228"/>
                    </a:lnTo>
                    <a:lnTo>
                      <a:pt x="522" y="228"/>
                    </a:lnTo>
                    <a:lnTo>
                      <a:pt x="522" y="228"/>
                    </a:lnTo>
                    <a:lnTo>
                      <a:pt x="522" y="228"/>
                    </a:lnTo>
                    <a:lnTo>
                      <a:pt x="522" y="228"/>
                    </a:lnTo>
                    <a:lnTo>
                      <a:pt x="522" y="228"/>
                    </a:lnTo>
                    <a:lnTo>
                      <a:pt x="522" y="228"/>
                    </a:lnTo>
                    <a:lnTo>
                      <a:pt x="522" y="228"/>
                    </a:lnTo>
                    <a:lnTo>
                      <a:pt x="528" y="228"/>
                    </a:lnTo>
                    <a:lnTo>
                      <a:pt x="528" y="228"/>
                    </a:lnTo>
                    <a:lnTo>
                      <a:pt x="528" y="228"/>
                    </a:lnTo>
                    <a:lnTo>
                      <a:pt x="528" y="228"/>
                    </a:lnTo>
                    <a:lnTo>
                      <a:pt x="528" y="228"/>
                    </a:lnTo>
                    <a:lnTo>
                      <a:pt x="528" y="228"/>
                    </a:lnTo>
                    <a:lnTo>
                      <a:pt x="528" y="228"/>
                    </a:lnTo>
                    <a:lnTo>
                      <a:pt x="528" y="228"/>
                    </a:lnTo>
                    <a:lnTo>
                      <a:pt x="528" y="228"/>
                    </a:lnTo>
                    <a:lnTo>
                      <a:pt x="528" y="228"/>
                    </a:lnTo>
                    <a:lnTo>
                      <a:pt x="528" y="228"/>
                    </a:lnTo>
                    <a:lnTo>
                      <a:pt x="528" y="228"/>
                    </a:lnTo>
                    <a:lnTo>
                      <a:pt x="528" y="228"/>
                    </a:lnTo>
                    <a:lnTo>
                      <a:pt x="528" y="228"/>
                    </a:lnTo>
                    <a:lnTo>
                      <a:pt x="528" y="228"/>
                    </a:lnTo>
                    <a:lnTo>
                      <a:pt x="528" y="228"/>
                    </a:lnTo>
                    <a:lnTo>
                      <a:pt x="528" y="228"/>
                    </a:lnTo>
                    <a:lnTo>
                      <a:pt x="528" y="228"/>
                    </a:lnTo>
                    <a:lnTo>
                      <a:pt x="528" y="228"/>
                    </a:lnTo>
                    <a:lnTo>
                      <a:pt x="528" y="228"/>
                    </a:lnTo>
                    <a:lnTo>
                      <a:pt x="528" y="228"/>
                    </a:lnTo>
                    <a:lnTo>
                      <a:pt x="528" y="228"/>
                    </a:lnTo>
                    <a:lnTo>
                      <a:pt x="528" y="228"/>
                    </a:lnTo>
                    <a:lnTo>
                      <a:pt x="528" y="228"/>
                    </a:lnTo>
                    <a:lnTo>
                      <a:pt x="528" y="228"/>
                    </a:lnTo>
                    <a:lnTo>
                      <a:pt x="528" y="228"/>
                    </a:lnTo>
                    <a:lnTo>
                      <a:pt x="528" y="228"/>
                    </a:lnTo>
                    <a:lnTo>
                      <a:pt x="528" y="228"/>
                    </a:lnTo>
                    <a:lnTo>
                      <a:pt x="528" y="228"/>
                    </a:lnTo>
                    <a:lnTo>
                      <a:pt x="528" y="228"/>
                    </a:lnTo>
                    <a:lnTo>
                      <a:pt x="528" y="228"/>
                    </a:lnTo>
                    <a:lnTo>
                      <a:pt x="528" y="228"/>
                    </a:lnTo>
                    <a:lnTo>
                      <a:pt x="528" y="228"/>
                    </a:lnTo>
                    <a:lnTo>
                      <a:pt x="528" y="228"/>
                    </a:lnTo>
                    <a:lnTo>
                      <a:pt x="534" y="228"/>
                    </a:lnTo>
                    <a:lnTo>
                      <a:pt x="534" y="228"/>
                    </a:lnTo>
                    <a:lnTo>
                      <a:pt x="534" y="228"/>
                    </a:lnTo>
                    <a:lnTo>
                      <a:pt x="534" y="228"/>
                    </a:lnTo>
                    <a:lnTo>
                      <a:pt x="534" y="228"/>
                    </a:lnTo>
                    <a:lnTo>
                      <a:pt x="534" y="228"/>
                    </a:lnTo>
                    <a:lnTo>
                      <a:pt x="534" y="228"/>
                    </a:lnTo>
                    <a:lnTo>
                      <a:pt x="534" y="228"/>
                    </a:lnTo>
                    <a:lnTo>
                      <a:pt x="534" y="228"/>
                    </a:lnTo>
                    <a:lnTo>
                      <a:pt x="534" y="228"/>
                    </a:lnTo>
                    <a:lnTo>
                      <a:pt x="534" y="228"/>
                    </a:lnTo>
                    <a:lnTo>
                      <a:pt x="534" y="228"/>
                    </a:lnTo>
                    <a:lnTo>
                      <a:pt x="534" y="228"/>
                    </a:lnTo>
                    <a:lnTo>
                      <a:pt x="534" y="228"/>
                    </a:lnTo>
                    <a:lnTo>
                      <a:pt x="534" y="228"/>
                    </a:lnTo>
                    <a:lnTo>
                      <a:pt x="534" y="228"/>
                    </a:lnTo>
                    <a:lnTo>
                      <a:pt x="534" y="228"/>
                    </a:lnTo>
                    <a:lnTo>
                      <a:pt x="534" y="228"/>
                    </a:lnTo>
                    <a:lnTo>
                      <a:pt x="534" y="228"/>
                    </a:lnTo>
                    <a:lnTo>
                      <a:pt x="534" y="228"/>
                    </a:lnTo>
                    <a:lnTo>
                      <a:pt x="534" y="228"/>
                    </a:lnTo>
                    <a:lnTo>
                      <a:pt x="534" y="228"/>
                    </a:lnTo>
                    <a:lnTo>
                      <a:pt x="534" y="228"/>
                    </a:lnTo>
                    <a:lnTo>
                      <a:pt x="534" y="228"/>
                    </a:lnTo>
                    <a:lnTo>
                      <a:pt x="534" y="228"/>
                    </a:lnTo>
                    <a:lnTo>
                      <a:pt x="534" y="228"/>
                    </a:lnTo>
                    <a:lnTo>
                      <a:pt x="534" y="228"/>
                    </a:lnTo>
                    <a:lnTo>
                      <a:pt x="534" y="228"/>
                    </a:lnTo>
                    <a:lnTo>
                      <a:pt x="534" y="228"/>
                    </a:lnTo>
                    <a:lnTo>
                      <a:pt x="534" y="228"/>
                    </a:lnTo>
                    <a:lnTo>
                      <a:pt x="534" y="228"/>
                    </a:lnTo>
                    <a:lnTo>
                      <a:pt x="534" y="228"/>
                    </a:lnTo>
                    <a:lnTo>
                      <a:pt x="534" y="228"/>
                    </a:lnTo>
                    <a:lnTo>
                      <a:pt x="540" y="228"/>
                    </a:lnTo>
                    <a:lnTo>
                      <a:pt x="540" y="228"/>
                    </a:lnTo>
                    <a:lnTo>
                      <a:pt x="540" y="228"/>
                    </a:lnTo>
                    <a:lnTo>
                      <a:pt x="540" y="228"/>
                    </a:lnTo>
                    <a:lnTo>
                      <a:pt x="540" y="228"/>
                    </a:lnTo>
                    <a:lnTo>
                      <a:pt x="540" y="228"/>
                    </a:lnTo>
                    <a:lnTo>
                      <a:pt x="540" y="228"/>
                    </a:lnTo>
                    <a:lnTo>
                      <a:pt x="540" y="228"/>
                    </a:lnTo>
                    <a:lnTo>
                      <a:pt x="558" y="228"/>
                    </a:lnTo>
                    <a:lnTo>
                      <a:pt x="558" y="228"/>
                    </a:lnTo>
                    <a:lnTo>
                      <a:pt x="558" y="228"/>
                    </a:lnTo>
                    <a:lnTo>
                      <a:pt x="558" y="228"/>
                    </a:lnTo>
                    <a:lnTo>
                      <a:pt x="558" y="228"/>
                    </a:lnTo>
                    <a:lnTo>
                      <a:pt x="558" y="228"/>
                    </a:lnTo>
                    <a:lnTo>
                      <a:pt x="558" y="228"/>
                    </a:lnTo>
                    <a:lnTo>
                      <a:pt x="558" y="228"/>
                    </a:lnTo>
                    <a:lnTo>
                      <a:pt x="558" y="228"/>
                    </a:lnTo>
                    <a:lnTo>
                      <a:pt x="558" y="228"/>
                    </a:lnTo>
                    <a:lnTo>
                      <a:pt x="558" y="228"/>
                    </a:lnTo>
                    <a:lnTo>
                      <a:pt x="558" y="228"/>
                    </a:lnTo>
                    <a:lnTo>
                      <a:pt x="558" y="228"/>
                    </a:lnTo>
                    <a:lnTo>
                      <a:pt x="558" y="228"/>
                    </a:lnTo>
                    <a:lnTo>
                      <a:pt x="558" y="228"/>
                    </a:lnTo>
                    <a:lnTo>
                      <a:pt x="558" y="228"/>
                    </a:lnTo>
                    <a:lnTo>
                      <a:pt x="558" y="228"/>
                    </a:lnTo>
                    <a:lnTo>
                      <a:pt x="558" y="228"/>
                    </a:lnTo>
                    <a:lnTo>
                      <a:pt x="558" y="228"/>
                    </a:lnTo>
                    <a:lnTo>
                      <a:pt x="558" y="228"/>
                    </a:lnTo>
                    <a:lnTo>
                      <a:pt x="558" y="228"/>
                    </a:lnTo>
                    <a:lnTo>
                      <a:pt x="558" y="228"/>
                    </a:lnTo>
                    <a:lnTo>
                      <a:pt x="558" y="228"/>
                    </a:lnTo>
                    <a:lnTo>
                      <a:pt x="558" y="228"/>
                    </a:lnTo>
                    <a:lnTo>
                      <a:pt x="558" y="228"/>
                    </a:lnTo>
                    <a:lnTo>
                      <a:pt x="558" y="228"/>
                    </a:lnTo>
                    <a:lnTo>
                      <a:pt x="558" y="228"/>
                    </a:lnTo>
                    <a:lnTo>
                      <a:pt x="558" y="228"/>
                    </a:lnTo>
                    <a:lnTo>
                      <a:pt x="558" y="228"/>
                    </a:lnTo>
                    <a:lnTo>
                      <a:pt x="558" y="228"/>
                    </a:lnTo>
                    <a:lnTo>
                      <a:pt x="558" y="228"/>
                    </a:lnTo>
                    <a:lnTo>
                      <a:pt x="558" y="228"/>
                    </a:lnTo>
                    <a:lnTo>
                      <a:pt x="558" y="228"/>
                    </a:lnTo>
                    <a:lnTo>
                      <a:pt x="564" y="228"/>
                    </a:lnTo>
                    <a:lnTo>
                      <a:pt x="564" y="228"/>
                    </a:lnTo>
                    <a:lnTo>
                      <a:pt x="564" y="228"/>
                    </a:lnTo>
                    <a:lnTo>
                      <a:pt x="564" y="228"/>
                    </a:lnTo>
                    <a:lnTo>
                      <a:pt x="564" y="228"/>
                    </a:lnTo>
                    <a:lnTo>
                      <a:pt x="564" y="228"/>
                    </a:lnTo>
                    <a:lnTo>
                      <a:pt x="564" y="228"/>
                    </a:lnTo>
                    <a:lnTo>
                      <a:pt x="564" y="228"/>
                    </a:lnTo>
                    <a:lnTo>
                      <a:pt x="564" y="228"/>
                    </a:lnTo>
                    <a:lnTo>
                      <a:pt x="564" y="228"/>
                    </a:lnTo>
                    <a:lnTo>
                      <a:pt x="564" y="228"/>
                    </a:lnTo>
                    <a:lnTo>
                      <a:pt x="564" y="228"/>
                    </a:lnTo>
                    <a:lnTo>
                      <a:pt x="564" y="228"/>
                    </a:lnTo>
                    <a:lnTo>
                      <a:pt x="564" y="228"/>
                    </a:lnTo>
                    <a:lnTo>
                      <a:pt x="564" y="228"/>
                    </a:lnTo>
                    <a:lnTo>
                      <a:pt x="564" y="228"/>
                    </a:lnTo>
                    <a:lnTo>
                      <a:pt x="564" y="228"/>
                    </a:lnTo>
                    <a:lnTo>
                      <a:pt x="564" y="228"/>
                    </a:lnTo>
                    <a:lnTo>
                      <a:pt x="564" y="228"/>
                    </a:lnTo>
                    <a:lnTo>
                      <a:pt x="564" y="228"/>
                    </a:lnTo>
                    <a:lnTo>
                      <a:pt x="564" y="228"/>
                    </a:lnTo>
                    <a:lnTo>
                      <a:pt x="564" y="228"/>
                    </a:lnTo>
                    <a:lnTo>
                      <a:pt x="564" y="228"/>
                    </a:lnTo>
                    <a:lnTo>
                      <a:pt x="564" y="228"/>
                    </a:lnTo>
                    <a:lnTo>
                      <a:pt x="564" y="228"/>
                    </a:lnTo>
                    <a:lnTo>
                      <a:pt x="564" y="228"/>
                    </a:lnTo>
                    <a:lnTo>
                      <a:pt x="564" y="228"/>
                    </a:lnTo>
                    <a:lnTo>
                      <a:pt x="564" y="228"/>
                    </a:lnTo>
                    <a:lnTo>
                      <a:pt x="564" y="228"/>
                    </a:lnTo>
                    <a:lnTo>
                      <a:pt x="564" y="228"/>
                    </a:lnTo>
                    <a:lnTo>
                      <a:pt x="564" y="228"/>
                    </a:lnTo>
                    <a:lnTo>
                      <a:pt x="564" y="228"/>
                    </a:lnTo>
                    <a:lnTo>
                      <a:pt x="564" y="228"/>
                    </a:lnTo>
                    <a:lnTo>
                      <a:pt x="564" y="228"/>
                    </a:lnTo>
                    <a:lnTo>
                      <a:pt x="570" y="228"/>
                    </a:lnTo>
                    <a:lnTo>
                      <a:pt x="570" y="228"/>
                    </a:lnTo>
                    <a:lnTo>
                      <a:pt x="570" y="228"/>
                    </a:lnTo>
                    <a:lnTo>
                      <a:pt x="570" y="228"/>
                    </a:lnTo>
                    <a:lnTo>
                      <a:pt x="570" y="228"/>
                    </a:lnTo>
                    <a:lnTo>
                      <a:pt x="570" y="228"/>
                    </a:lnTo>
                    <a:lnTo>
                      <a:pt x="570" y="228"/>
                    </a:lnTo>
                    <a:lnTo>
                      <a:pt x="570" y="228"/>
                    </a:lnTo>
                    <a:lnTo>
                      <a:pt x="570" y="228"/>
                    </a:lnTo>
                    <a:lnTo>
                      <a:pt x="570" y="228"/>
                    </a:lnTo>
                    <a:lnTo>
                      <a:pt x="570" y="228"/>
                    </a:lnTo>
                    <a:lnTo>
                      <a:pt x="570" y="228"/>
                    </a:lnTo>
                    <a:lnTo>
                      <a:pt x="570" y="228"/>
                    </a:lnTo>
                    <a:lnTo>
                      <a:pt x="570" y="228"/>
                    </a:lnTo>
                    <a:lnTo>
                      <a:pt x="570" y="228"/>
                    </a:lnTo>
                    <a:lnTo>
                      <a:pt x="570" y="228"/>
                    </a:lnTo>
                    <a:lnTo>
                      <a:pt x="570" y="228"/>
                    </a:lnTo>
                    <a:lnTo>
                      <a:pt x="570" y="228"/>
                    </a:lnTo>
                    <a:lnTo>
                      <a:pt x="570" y="228"/>
                    </a:lnTo>
                    <a:lnTo>
                      <a:pt x="570" y="228"/>
                    </a:lnTo>
                    <a:lnTo>
                      <a:pt x="570" y="228"/>
                    </a:lnTo>
                    <a:lnTo>
                      <a:pt x="570" y="228"/>
                    </a:lnTo>
                    <a:lnTo>
                      <a:pt x="570" y="228"/>
                    </a:lnTo>
                    <a:lnTo>
                      <a:pt x="570" y="228"/>
                    </a:lnTo>
                    <a:lnTo>
                      <a:pt x="570" y="228"/>
                    </a:lnTo>
                    <a:lnTo>
                      <a:pt x="570" y="228"/>
                    </a:lnTo>
                    <a:lnTo>
                      <a:pt x="570" y="228"/>
                    </a:lnTo>
                    <a:lnTo>
                      <a:pt x="570" y="228"/>
                    </a:lnTo>
                    <a:lnTo>
                      <a:pt x="570" y="228"/>
                    </a:lnTo>
                    <a:lnTo>
                      <a:pt x="570" y="228"/>
                    </a:lnTo>
                    <a:lnTo>
                      <a:pt x="570" y="228"/>
                    </a:lnTo>
                    <a:lnTo>
                      <a:pt x="570" y="228"/>
                    </a:lnTo>
                    <a:lnTo>
                      <a:pt x="576" y="228"/>
                    </a:lnTo>
                    <a:lnTo>
                      <a:pt x="576" y="228"/>
                    </a:lnTo>
                    <a:lnTo>
                      <a:pt x="576" y="228"/>
                    </a:lnTo>
                    <a:lnTo>
                      <a:pt x="576" y="228"/>
                    </a:lnTo>
                    <a:lnTo>
                      <a:pt x="576" y="228"/>
                    </a:lnTo>
                    <a:lnTo>
                      <a:pt x="576" y="228"/>
                    </a:lnTo>
                    <a:lnTo>
                      <a:pt x="576" y="228"/>
                    </a:lnTo>
                    <a:lnTo>
                      <a:pt x="576" y="228"/>
                    </a:lnTo>
                    <a:lnTo>
                      <a:pt x="576" y="228"/>
                    </a:lnTo>
                    <a:lnTo>
                      <a:pt x="576" y="228"/>
                    </a:lnTo>
                    <a:lnTo>
                      <a:pt x="576" y="228"/>
                    </a:lnTo>
                    <a:lnTo>
                      <a:pt x="576" y="228"/>
                    </a:lnTo>
                    <a:lnTo>
                      <a:pt x="576" y="228"/>
                    </a:lnTo>
                    <a:lnTo>
                      <a:pt x="576" y="228"/>
                    </a:lnTo>
                    <a:lnTo>
                      <a:pt x="576" y="228"/>
                    </a:lnTo>
                    <a:lnTo>
                      <a:pt x="576" y="228"/>
                    </a:lnTo>
                    <a:lnTo>
                      <a:pt x="576" y="228"/>
                    </a:lnTo>
                    <a:lnTo>
                      <a:pt x="576" y="228"/>
                    </a:lnTo>
                    <a:lnTo>
                      <a:pt x="576" y="228"/>
                    </a:lnTo>
                    <a:lnTo>
                      <a:pt x="576" y="228"/>
                    </a:lnTo>
                    <a:lnTo>
                      <a:pt x="576" y="228"/>
                    </a:lnTo>
                    <a:lnTo>
                      <a:pt x="576" y="228"/>
                    </a:lnTo>
                    <a:lnTo>
                      <a:pt x="576" y="228"/>
                    </a:lnTo>
                    <a:lnTo>
                      <a:pt x="576" y="228"/>
                    </a:lnTo>
                    <a:lnTo>
                      <a:pt x="576" y="228"/>
                    </a:lnTo>
                    <a:lnTo>
                      <a:pt x="576" y="228"/>
                    </a:lnTo>
                    <a:lnTo>
                      <a:pt x="576" y="228"/>
                    </a:lnTo>
                    <a:lnTo>
                      <a:pt x="576" y="228"/>
                    </a:lnTo>
                    <a:lnTo>
                      <a:pt x="576" y="228"/>
                    </a:lnTo>
                    <a:lnTo>
                      <a:pt x="576" y="228"/>
                    </a:lnTo>
                    <a:lnTo>
                      <a:pt x="576" y="228"/>
                    </a:lnTo>
                    <a:lnTo>
                      <a:pt x="576" y="228"/>
                    </a:lnTo>
                    <a:lnTo>
                      <a:pt x="576" y="228"/>
                    </a:lnTo>
                    <a:lnTo>
                      <a:pt x="576" y="228"/>
                    </a:lnTo>
                    <a:lnTo>
                      <a:pt x="582" y="228"/>
                    </a:lnTo>
                    <a:lnTo>
                      <a:pt x="582" y="228"/>
                    </a:lnTo>
                    <a:lnTo>
                      <a:pt x="582" y="228"/>
                    </a:lnTo>
                    <a:lnTo>
                      <a:pt x="582" y="228"/>
                    </a:lnTo>
                    <a:lnTo>
                      <a:pt x="582" y="228"/>
                    </a:lnTo>
                    <a:lnTo>
                      <a:pt x="582" y="228"/>
                    </a:lnTo>
                    <a:lnTo>
                      <a:pt x="582" y="228"/>
                    </a:lnTo>
                    <a:lnTo>
                      <a:pt x="582" y="228"/>
                    </a:lnTo>
                    <a:lnTo>
                      <a:pt x="582" y="228"/>
                    </a:lnTo>
                    <a:lnTo>
                      <a:pt x="582" y="228"/>
                    </a:lnTo>
                    <a:lnTo>
                      <a:pt x="582" y="228"/>
                    </a:lnTo>
                    <a:lnTo>
                      <a:pt x="582" y="228"/>
                    </a:lnTo>
                    <a:lnTo>
                      <a:pt x="582" y="228"/>
                    </a:lnTo>
                    <a:lnTo>
                      <a:pt x="582" y="228"/>
                    </a:lnTo>
                    <a:lnTo>
                      <a:pt x="582" y="228"/>
                    </a:lnTo>
                    <a:lnTo>
                      <a:pt x="582" y="228"/>
                    </a:lnTo>
                    <a:lnTo>
                      <a:pt x="582" y="228"/>
                    </a:lnTo>
                    <a:lnTo>
                      <a:pt x="582" y="228"/>
                    </a:lnTo>
                    <a:lnTo>
                      <a:pt x="582" y="228"/>
                    </a:lnTo>
                    <a:lnTo>
                      <a:pt x="582" y="228"/>
                    </a:lnTo>
                    <a:lnTo>
                      <a:pt x="582" y="228"/>
                    </a:lnTo>
                    <a:lnTo>
                      <a:pt x="582" y="228"/>
                    </a:lnTo>
                    <a:lnTo>
                      <a:pt x="582" y="228"/>
                    </a:lnTo>
                    <a:lnTo>
                      <a:pt x="582" y="228"/>
                    </a:lnTo>
                    <a:lnTo>
                      <a:pt x="582" y="228"/>
                    </a:lnTo>
                    <a:lnTo>
                      <a:pt x="582" y="228"/>
                    </a:lnTo>
                    <a:lnTo>
                      <a:pt x="582" y="228"/>
                    </a:lnTo>
                    <a:lnTo>
                      <a:pt x="582" y="228"/>
                    </a:lnTo>
                    <a:lnTo>
                      <a:pt x="582" y="228"/>
                    </a:lnTo>
                    <a:lnTo>
                      <a:pt x="582" y="228"/>
                    </a:lnTo>
                    <a:lnTo>
                      <a:pt x="582" y="228"/>
                    </a:lnTo>
                    <a:lnTo>
                      <a:pt x="582" y="228"/>
                    </a:lnTo>
                    <a:lnTo>
                      <a:pt x="582" y="228"/>
                    </a:lnTo>
                    <a:lnTo>
                      <a:pt x="582" y="228"/>
                    </a:lnTo>
                    <a:lnTo>
                      <a:pt x="600" y="228"/>
                    </a:lnTo>
                    <a:lnTo>
                      <a:pt x="600" y="228"/>
                    </a:lnTo>
                    <a:lnTo>
                      <a:pt x="600" y="228"/>
                    </a:lnTo>
                    <a:lnTo>
                      <a:pt x="600" y="228"/>
                    </a:lnTo>
                    <a:lnTo>
                      <a:pt x="600" y="228"/>
                    </a:lnTo>
                    <a:lnTo>
                      <a:pt x="600" y="228"/>
                    </a:lnTo>
                    <a:lnTo>
                      <a:pt x="606" y="228"/>
                    </a:lnTo>
                    <a:lnTo>
                      <a:pt x="606" y="228"/>
                    </a:lnTo>
                    <a:lnTo>
                      <a:pt x="606" y="228"/>
                    </a:lnTo>
                    <a:lnTo>
                      <a:pt x="606" y="228"/>
                    </a:lnTo>
                    <a:lnTo>
                      <a:pt x="606" y="228"/>
                    </a:lnTo>
                    <a:lnTo>
                      <a:pt x="606" y="228"/>
                    </a:lnTo>
                    <a:lnTo>
                      <a:pt x="606" y="228"/>
                    </a:lnTo>
                    <a:lnTo>
                      <a:pt x="606" y="228"/>
                    </a:lnTo>
                    <a:lnTo>
                      <a:pt x="606" y="228"/>
                    </a:lnTo>
                    <a:lnTo>
                      <a:pt x="606" y="228"/>
                    </a:lnTo>
                    <a:lnTo>
                      <a:pt x="606" y="228"/>
                    </a:lnTo>
                    <a:lnTo>
                      <a:pt x="606" y="228"/>
                    </a:lnTo>
                    <a:lnTo>
                      <a:pt x="606" y="228"/>
                    </a:lnTo>
                    <a:lnTo>
                      <a:pt x="606" y="228"/>
                    </a:lnTo>
                    <a:lnTo>
                      <a:pt x="606" y="228"/>
                    </a:lnTo>
                    <a:lnTo>
                      <a:pt x="606" y="228"/>
                    </a:lnTo>
                    <a:lnTo>
                      <a:pt x="606" y="228"/>
                    </a:lnTo>
                    <a:lnTo>
                      <a:pt x="606" y="228"/>
                    </a:lnTo>
                    <a:lnTo>
                      <a:pt x="606" y="228"/>
                    </a:lnTo>
                    <a:lnTo>
                      <a:pt x="606" y="228"/>
                    </a:lnTo>
                    <a:lnTo>
                      <a:pt x="606" y="228"/>
                    </a:lnTo>
                    <a:lnTo>
                      <a:pt x="606" y="228"/>
                    </a:lnTo>
                    <a:lnTo>
                      <a:pt x="606" y="228"/>
                    </a:lnTo>
                    <a:lnTo>
                      <a:pt x="606" y="228"/>
                    </a:lnTo>
                    <a:lnTo>
                      <a:pt x="606" y="228"/>
                    </a:lnTo>
                    <a:lnTo>
                      <a:pt x="606" y="228"/>
                    </a:lnTo>
                    <a:lnTo>
                      <a:pt x="606" y="228"/>
                    </a:lnTo>
                    <a:lnTo>
                      <a:pt x="606" y="228"/>
                    </a:lnTo>
                    <a:lnTo>
                      <a:pt x="606" y="228"/>
                    </a:lnTo>
                    <a:lnTo>
                      <a:pt x="606" y="228"/>
                    </a:lnTo>
                    <a:lnTo>
                      <a:pt x="606" y="228"/>
                    </a:lnTo>
                    <a:lnTo>
                      <a:pt x="606" y="228"/>
                    </a:lnTo>
                    <a:lnTo>
                      <a:pt x="606" y="228"/>
                    </a:lnTo>
                    <a:lnTo>
                      <a:pt x="606" y="228"/>
                    </a:lnTo>
                    <a:lnTo>
                      <a:pt x="606" y="228"/>
                    </a:lnTo>
                    <a:lnTo>
                      <a:pt x="612" y="228"/>
                    </a:lnTo>
                    <a:lnTo>
                      <a:pt x="612" y="228"/>
                    </a:lnTo>
                    <a:lnTo>
                      <a:pt x="612" y="228"/>
                    </a:lnTo>
                    <a:lnTo>
                      <a:pt x="612" y="228"/>
                    </a:lnTo>
                    <a:lnTo>
                      <a:pt x="612" y="228"/>
                    </a:lnTo>
                    <a:lnTo>
                      <a:pt x="612" y="228"/>
                    </a:lnTo>
                    <a:lnTo>
                      <a:pt x="612" y="228"/>
                    </a:lnTo>
                    <a:lnTo>
                      <a:pt x="612" y="228"/>
                    </a:lnTo>
                    <a:lnTo>
                      <a:pt x="612" y="228"/>
                    </a:lnTo>
                    <a:lnTo>
                      <a:pt x="612" y="228"/>
                    </a:lnTo>
                    <a:lnTo>
                      <a:pt x="612" y="228"/>
                    </a:lnTo>
                    <a:lnTo>
                      <a:pt x="612" y="228"/>
                    </a:lnTo>
                    <a:lnTo>
                      <a:pt x="612" y="228"/>
                    </a:lnTo>
                    <a:lnTo>
                      <a:pt x="612" y="228"/>
                    </a:lnTo>
                    <a:lnTo>
                      <a:pt x="612" y="228"/>
                    </a:lnTo>
                    <a:lnTo>
                      <a:pt x="612" y="228"/>
                    </a:lnTo>
                    <a:lnTo>
                      <a:pt x="612" y="228"/>
                    </a:lnTo>
                    <a:lnTo>
                      <a:pt x="612" y="228"/>
                    </a:lnTo>
                    <a:lnTo>
                      <a:pt x="612" y="228"/>
                    </a:lnTo>
                    <a:lnTo>
                      <a:pt x="612" y="228"/>
                    </a:lnTo>
                    <a:lnTo>
                      <a:pt x="612" y="228"/>
                    </a:lnTo>
                    <a:lnTo>
                      <a:pt x="612" y="228"/>
                    </a:lnTo>
                    <a:lnTo>
                      <a:pt x="612" y="228"/>
                    </a:lnTo>
                    <a:lnTo>
                      <a:pt x="612" y="228"/>
                    </a:lnTo>
                    <a:lnTo>
                      <a:pt x="612" y="228"/>
                    </a:lnTo>
                    <a:lnTo>
                      <a:pt x="612" y="228"/>
                    </a:lnTo>
                    <a:lnTo>
                      <a:pt x="612" y="228"/>
                    </a:lnTo>
                    <a:lnTo>
                      <a:pt x="612" y="228"/>
                    </a:lnTo>
                    <a:lnTo>
                      <a:pt x="612" y="228"/>
                    </a:lnTo>
                    <a:lnTo>
                      <a:pt x="612" y="228"/>
                    </a:lnTo>
                    <a:lnTo>
                      <a:pt x="612" y="228"/>
                    </a:lnTo>
                    <a:lnTo>
                      <a:pt x="612" y="228"/>
                    </a:lnTo>
                    <a:lnTo>
                      <a:pt x="612" y="228"/>
                    </a:lnTo>
                    <a:lnTo>
                      <a:pt x="618" y="228"/>
                    </a:lnTo>
                    <a:lnTo>
                      <a:pt x="618" y="228"/>
                    </a:lnTo>
                    <a:lnTo>
                      <a:pt x="618" y="228"/>
                    </a:lnTo>
                    <a:lnTo>
                      <a:pt x="618" y="228"/>
                    </a:lnTo>
                    <a:lnTo>
                      <a:pt x="618" y="228"/>
                    </a:lnTo>
                    <a:lnTo>
                      <a:pt x="618" y="228"/>
                    </a:lnTo>
                    <a:lnTo>
                      <a:pt x="618" y="228"/>
                    </a:lnTo>
                    <a:lnTo>
                      <a:pt x="618" y="228"/>
                    </a:lnTo>
                    <a:lnTo>
                      <a:pt x="618" y="228"/>
                    </a:lnTo>
                    <a:lnTo>
                      <a:pt x="618" y="228"/>
                    </a:lnTo>
                    <a:lnTo>
                      <a:pt x="618" y="228"/>
                    </a:lnTo>
                    <a:lnTo>
                      <a:pt x="618" y="228"/>
                    </a:lnTo>
                    <a:lnTo>
                      <a:pt x="618" y="228"/>
                    </a:lnTo>
                    <a:lnTo>
                      <a:pt x="618" y="228"/>
                    </a:lnTo>
                    <a:lnTo>
                      <a:pt x="618" y="228"/>
                    </a:lnTo>
                    <a:lnTo>
                      <a:pt x="618" y="228"/>
                    </a:lnTo>
                    <a:lnTo>
                      <a:pt x="618" y="228"/>
                    </a:lnTo>
                    <a:lnTo>
                      <a:pt x="618" y="228"/>
                    </a:lnTo>
                    <a:lnTo>
                      <a:pt x="618" y="228"/>
                    </a:lnTo>
                    <a:lnTo>
                      <a:pt x="618" y="228"/>
                    </a:lnTo>
                    <a:lnTo>
                      <a:pt x="618" y="228"/>
                    </a:lnTo>
                    <a:lnTo>
                      <a:pt x="618" y="228"/>
                    </a:lnTo>
                    <a:lnTo>
                      <a:pt x="618" y="228"/>
                    </a:lnTo>
                    <a:lnTo>
                      <a:pt x="618" y="228"/>
                    </a:lnTo>
                    <a:lnTo>
                      <a:pt x="618" y="228"/>
                    </a:lnTo>
                    <a:lnTo>
                      <a:pt x="618" y="228"/>
                    </a:lnTo>
                    <a:lnTo>
                      <a:pt x="618" y="228"/>
                    </a:lnTo>
                    <a:lnTo>
                      <a:pt x="618" y="228"/>
                    </a:lnTo>
                    <a:lnTo>
                      <a:pt x="618" y="228"/>
                    </a:lnTo>
                    <a:lnTo>
                      <a:pt x="618" y="228"/>
                    </a:lnTo>
                    <a:lnTo>
                      <a:pt x="618" y="228"/>
                    </a:lnTo>
                    <a:lnTo>
                      <a:pt x="618" y="228"/>
                    </a:lnTo>
                    <a:lnTo>
                      <a:pt x="624" y="228"/>
                    </a:lnTo>
                    <a:lnTo>
                      <a:pt x="624" y="228"/>
                    </a:lnTo>
                    <a:lnTo>
                      <a:pt x="624" y="228"/>
                    </a:lnTo>
                    <a:lnTo>
                      <a:pt x="624" y="228"/>
                    </a:lnTo>
                    <a:lnTo>
                      <a:pt x="624" y="228"/>
                    </a:lnTo>
                    <a:lnTo>
                      <a:pt x="624" y="228"/>
                    </a:lnTo>
                    <a:lnTo>
                      <a:pt x="624" y="228"/>
                    </a:lnTo>
                    <a:lnTo>
                      <a:pt x="624" y="228"/>
                    </a:lnTo>
                    <a:lnTo>
                      <a:pt x="624" y="228"/>
                    </a:lnTo>
                    <a:lnTo>
                      <a:pt x="624" y="228"/>
                    </a:lnTo>
                    <a:lnTo>
                      <a:pt x="624" y="228"/>
                    </a:lnTo>
                    <a:lnTo>
                      <a:pt x="624" y="228"/>
                    </a:lnTo>
                    <a:lnTo>
                      <a:pt x="624" y="228"/>
                    </a:lnTo>
                    <a:lnTo>
                      <a:pt x="624" y="228"/>
                    </a:lnTo>
                    <a:lnTo>
                      <a:pt x="624" y="228"/>
                    </a:lnTo>
                    <a:lnTo>
                      <a:pt x="624" y="228"/>
                    </a:lnTo>
                    <a:lnTo>
                      <a:pt x="624" y="228"/>
                    </a:lnTo>
                    <a:lnTo>
                      <a:pt x="624" y="228"/>
                    </a:lnTo>
                    <a:lnTo>
                      <a:pt x="624" y="228"/>
                    </a:lnTo>
                    <a:lnTo>
                      <a:pt x="624" y="228"/>
                    </a:lnTo>
                    <a:lnTo>
                      <a:pt x="624" y="228"/>
                    </a:lnTo>
                    <a:lnTo>
                      <a:pt x="624" y="228"/>
                    </a:lnTo>
                    <a:lnTo>
                      <a:pt x="624" y="228"/>
                    </a:lnTo>
                    <a:lnTo>
                      <a:pt x="624" y="228"/>
                    </a:lnTo>
                    <a:lnTo>
                      <a:pt x="624" y="228"/>
                    </a:lnTo>
                    <a:lnTo>
                      <a:pt x="624" y="228"/>
                    </a:lnTo>
                    <a:lnTo>
                      <a:pt x="624" y="228"/>
                    </a:lnTo>
                    <a:lnTo>
                      <a:pt x="624" y="228"/>
                    </a:lnTo>
                    <a:lnTo>
                      <a:pt x="624" y="228"/>
                    </a:lnTo>
                    <a:lnTo>
                      <a:pt x="624" y="228"/>
                    </a:lnTo>
                    <a:lnTo>
                      <a:pt x="624" y="228"/>
                    </a:lnTo>
                    <a:lnTo>
                      <a:pt x="624" y="228"/>
                    </a:lnTo>
                    <a:lnTo>
                      <a:pt x="624" y="228"/>
                    </a:lnTo>
                    <a:lnTo>
                      <a:pt x="624" y="228"/>
                    </a:lnTo>
                    <a:lnTo>
                      <a:pt x="630" y="228"/>
                    </a:lnTo>
                    <a:lnTo>
                      <a:pt x="630" y="228"/>
                    </a:lnTo>
                    <a:lnTo>
                      <a:pt x="630" y="228"/>
                    </a:lnTo>
                    <a:lnTo>
                      <a:pt x="630" y="228"/>
                    </a:lnTo>
                    <a:lnTo>
                      <a:pt x="630" y="228"/>
                    </a:lnTo>
                    <a:lnTo>
                      <a:pt x="630" y="228"/>
                    </a:lnTo>
                    <a:lnTo>
                      <a:pt x="630" y="228"/>
                    </a:lnTo>
                    <a:lnTo>
                      <a:pt x="630" y="228"/>
                    </a:lnTo>
                    <a:lnTo>
                      <a:pt x="630" y="228"/>
                    </a:lnTo>
                    <a:lnTo>
                      <a:pt x="630" y="228"/>
                    </a:lnTo>
                    <a:lnTo>
                      <a:pt x="630" y="228"/>
                    </a:lnTo>
                    <a:lnTo>
                      <a:pt x="630" y="228"/>
                    </a:lnTo>
                    <a:lnTo>
                      <a:pt x="630" y="228"/>
                    </a:lnTo>
                    <a:lnTo>
                      <a:pt x="630" y="228"/>
                    </a:lnTo>
                    <a:lnTo>
                      <a:pt x="630" y="228"/>
                    </a:lnTo>
                    <a:lnTo>
                      <a:pt x="630" y="228"/>
                    </a:lnTo>
                    <a:lnTo>
                      <a:pt x="630" y="228"/>
                    </a:lnTo>
                    <a:lnTo>
                      <a:pt x="630" y="228"/>
                    </a:lnTo>
                    <a:lnTo>
                      <a:pt x="630" y="228"/>
                    </a:lnTo>
                    <a:lnTo>
                      <a:pt x="630" y="228"/>
                    </a:lnTo>
                    <a:lnTo>
                      <a:pt x="630" y="228"/>
                    </a:lnTo>
                    <a:lnTo>
                      <a:pt x="630" y="228"/>
                    </a:lnTo>
                    <a:lnTo>
                      <a:pt x="630" y="228"/>
                    </a:lnTo>
                    <a:lnTo>
                      <a:pt x="630" y="228"/>
                    </a:lnTo>
                    <a:lnTo>
                      <a:pt x="630" y="228"/>
                    </a:lnTo>
                    <a:lnTo>
                      <a:pt x="630" y="228"/>
                    </a:lnTo>
                    <a:lnTo>
                      <a:pt x="630" y="228"/>
                    </a:lnTo>
                    <a:lnTo>
                      <a:pt x="648" y="228"/>
                    </a:lnTo>
                    <a:lnTo>
                      <a:pt x="648" y="228"/>
                    </a:lnTo>
                    <a:lnTo>
                      <a:pt x="648" y="228"/>
                    </a:lnTo>
                    <a:lnTo>
                      <a:pt x="648" y="228"/>
                    </a:lnTo>
                    <a:lnTo>
                      <a:pt x="648" y="228"/>
                    </a:lnTo>
                    <a:lnTo>
                      <a:pt x="648" y="228"/>
                    </a:lnTo>
                    <a:lnTo>
                      <a:pt x="648" y="228"/>
                    </a:lnTo>
                    <a:lnTo>
                      <a:pt x="648" y="228"/>
                    </a:lnTo>
                    <a:lnTo>
                      <a:pt x="648" y="228"/>
                    </a:lnTo>
                    <a:lnTo>
                      <a:pt x="648" y="228"/>
                    </a:lnTo>
                    <a:lnTo>
                      <a:pt x="648" y="228"/>
                    </a:lnTo>
                    <a:lnTo>
                      <a:pt x="648" y="228"/>
                    </a:lnTo>
                    <a:lnTo>
                      <a:pt x="648" y="228"/>
                    </a:lnTo>
                    <a:lnTo>
                      <a:pt x="648" y="228"/>
                    </a:lnTo>
                    <a:lnTo>
                      <a:pt x="654" y="228"/>
                    </a:lnTo>
                    <a:lnTo>
                      <a:pt x="654" y="228"/>
                    </a:lnTo>
                    <a:lnTo>
                      <a:pt x="654" y="228"/>
                    </a:lnTo>
                    <a:lnTo>
                      <a:pt x="654" y="228"/>
                    </a:lnTo>
                    <a:lnTo>
                      <a:pt x="654" y="228"/>
                    </a:lnTo>
                    <a:lnTo>
                      <a:pt x="654" y="228"/>
                    </a:lnTo>
                    <a:lnTo>
                      <a:pt x="654" y="228"/>
                    </a:lnTo>
                    <a:lnTo>
                      <a:pt x="654" y="228"/>
                    </a:lnTo>
                    <a:lnTo>
                      <a:pt x="654" y="228"/>
                    </a:lnTo>
                    <a:lnTo>
                      <a:pt x="654" y="228"/>
                    </a:lnTo>
                    <a:lnTo>
                      <a:pt x="654" y="228"/>
                    </a:lnTo>
                    <a:lnTo>
                      <a:pt x="654" y="228"/>
                    </a:lnTo>
                    <a:lnTo>
                      <a:pt x="654" y="228"/>
                    </a:lnTo>
                    <a:lnTo>
                      <a:pt x="654" y="228"/>
                    </a:lnTo>
                    <a:lnTo>
                      <a:pt x="654" y="228"/>
                    </a:lnTo>
                    <a:lnTo>
                      <a:pt x="654" y="228"/>
                    </a:lnTo>
                    <a:lnTo>
                      <a:pt x="654" y="228"/>
                    </a:lnTo>
                    <a:lnTo>
                      <a:pt x="654" y="228"/>
                    </a:lnTo>
                    <a:lnTo>
                      <a:pt x="654" y="228"/>
                    </a:lnTo>
                    <a:lnTo>
                      <a:pt x="654" y="228"/>
                    </a:lnTo>
                    <a:lnTo>
                      <a:pt x="654" y="228"/>
                    </a:lnTo>
                    <a:lnTo>
                      <a:pt x="654" y="228"/>
                    </a:lnTo>
                    <a:lnTo>
                      <a:pt x="654" y="228"/>
                    </a:lnTo>
                    <a:lnTo>
                      <a:pt x="654" y="228"/>
                    </a:lnTo>
                    <a:lnTo>
                      <a:pt x="654" y="228"/>
                    </a:lnTo>
                    <a:lnTo>
                      <a:pt x="654" y="228"/>
                    </a:lnTo>
                    <a:lnTo>
                      <a:pt x="654" y="228"/>
                    </a:lnTo>
                    <a:lnTo>
                      <a:pt x="654" y="228"/>
                    </a:lnTo>
                    <a:lnTo>
                      <a:pt x="654" y="228"/>
                    </a:lnTo>
                    <a:lnTo>
                      <a:pt x="654" y="228"/>
                    </a:lnTo>
                    <a:lnTo>
                      <a:pt x="654" y="228"/>
                    </a:lnTo>
                    <a:lnTo>
                      <a:pt x="654" y="228"/>
                    </a:lnTo>
                    <a:lnTo>
                      <a:pt x="654" y="228"/>
                    </a:lnTo>
                    <a:lnTo>
                      <a:pt x="654" y="228"/>
                    </a:lnTo>
                    <a:lnTo>
                      <a:pt x="660" y="228"/>
                    </a:lnTo>
                    <a:lnTo>
                      <a:pt x="660" y="228"/>
                    </a:lnTo>
                    <a:lnTo>
                      <a:pt x="660" y="228"/>
                    </a:lnTo>
                    <a:lnTo>
                      <a:pt x="660" y="228"/>
                    </a:lnTo>
                    <a:lnTo>
                      <a:pt x="660" y="228"/>
                    </a:lnTo>
                    <a:lnTo>
                      <a:pt x="660" y="228"/>
                    </a:lnTo>
                    <a:lnTo>
                      <a:pt x="660" y="228"/>
                    </a:lnTo>
                    <a:lnTo>
                      <a:pt x="660" y="228"/>
                    </a:lnTo>
                    <a:lnTo>
                      <a:pt x="660" y="228"/>
                    </a:lnTo>
                    <a:lnTo>
                      <a:pt x="660" y="228"/>
                    </a:lnTo>
                    <a:lnTo>
                      <a:pt x="660" y="228"/>
                    </a:lnTo>
                    <a:lnTo>
                      <a:pt x="660" y="228"/>
                    </a:lnTo>
                    <a:lnTo>
                      <a:pt x="660" y="228"/>
                    </a:lnTo>
                    <a:lnTo>
                      <a:pt x="660" y="228"/>
                    </a:lnTo>
                    <a:lnTo>
                      <a:pt x="660" y="228"/>
                    </a:lnTo>
                    <a:lnTo>
                      <a:pt x="660" y="228"/>
                    </a:lnTo>
                    <a:lnTo>
                      <a:pt x="660" y="228"/>
                    </a:lnTo>
                    <a:lnTo>
                      <a:pt x="660" y="228"/>
                    </a:lnTo>
                    <a:lnTo>
                      <a:pt x="660" y="228"/>
                    </a:lnTo>
                    <a:lnTo>
                      <a:pt x="660" y="228"/>
                    </a:lnTo>
                    <a:lnTo>
                      <a:pt x="660" y="228"/>
                    </a:lnTo>
                    <a:lnTo>
                      <a:pt x="660" y="228"/>
                    </a:lnTo>
                    <a:lnTo>
                      <a:pt x="660" y="228"/>
                    </a:lnTo>
                    <a:lnTo>
                      <a:pt x="660" y="228"/>
                    </a:lnTo>
                    <a:lnTo>
                      <a:pt x="660" y="228"/>
                    </a:lnTo>
                    <a:lnTo>
                      <a:pt x="660" y="228"/>
                    </a:lnTo>
                    <a:lnTo>
                      <a:pt x="660" y="228"/>
                    </a:lnTo>
                    <a:lnTo>
                      <a:pt x="660" y="228"/>
                    </a:lnTo>
                    <a:lnTo>
                      <a:pt x="660" y="228"/>
                    </a:lnTo>
                    <a:lnTo>
                      <a:pt x="660" y="228"/>
                    </a:lnTo>
                    <a:lnTo>
                      <a:pt x="660" y="228"/>
                    </a:lnTo>
                    <a:lnTo>
                      <a:pt x="660" y="228"/>
                    </a:lnTo>
                    <a:lnTo>
                      <a:pt x="660" y="228"/>
                    </a:lnTo>
                    <a:lnTo>
                      <a:pt x="666" y="228"/>
                    </a:lnTo>
                    <a:lnTo>
                      <a:pt x="666" y="228"/>
                    </a:lnTo>
                    <a:lnTo>
                      <a:pt x="666" y="228"/>
                    </a:lnTo>
                    <a:lnTo>
                      <a:pt x="666" y="228"/>
                    </a:lnTo>
                    <a:lnTo>
                      <a:pt x="666" y="228"/>
                    </a:lnTo>
                    <a:lnTo>
                      <a:pt x="666" y="228"/>
                    </a:lnTo>
                    <a:lnTo>
                      <a:pt x="666" y="228"/>
                    </a:lnTo>
                    <a:lnTo>
                      <a:pt x="666" y="228"/>
                    </a:lnTo>
                    <a:lnTo>
                      <a:pt x="666" y="228"/>
                    </a:lnTo>
                    <a:lnTo>
                      <a:pt x="666" y="228"/>
                    </a:lnTo>
                    <a:lnTo>
                      <a:pt x="666" y="228"/>
                    </a:lnTo>
                    <a:lnTo>
                      <a:pt x="666" y="228"/>
                    </a:lnTo>
                    <a:lnTo>
                      <a:pt x="666" y="228"/>
                    </a:lnTo>
                    <a:lnTo>
                      <a:pt x="666" y="228"/>
                    </a:lnTo>
                    <a:lnTo>
                      <a:pt x="666" y="228"/>
                    </a:lnTo>
                    <a:lnTo>
                      <a:pt x="666" y="228"/>
                    </a:lnTo>
                    <a:lnTo>
                      <a:pt x="666" y="228"/>
                    </a:lnTo>
                    <a:lnTo>
                      <a:pt x="666" y="228"/>
                    </a:lnTo>
                    <a:lnTo>
                      <a:pt x="666" y="228"/>
                    </a:lnTo>
                    <a:lnTo>
                      <a:pt x="666" y="228"/>
                    </a:lnTo>
                    <a:lnTo>
                      <a:pt x="666" y="228"/>
                    </a:lnTo>
                    <a:lnTo>
                      <a:pt x="666" y="228"/>
                    </a:lnTo>
                    <a:lnTo>
                      <a:pt x="666" y="228"/>
                    </a:lnTo>
                    <a:lnTo>
                      <a:pt x="666" y="228"/>
                    </a:lnTo>
                    <a:lnTo>
                      <a:pt x="666" y="228"/>
                    </a:lnTo>
                    <a:lnTo>
                      <a:pt x="666" y="228"/>
                    </a:lnTo>
                    <a:lnTo>
                      <a:pt x="666" y="228"/>
                    </a:lnTo>
                    <a:lnTo>
                      <a:pt x="666" y="228"/>
                    </a:lnTo>
                    <a:lnTo>
                      <a:pt x="666" y="228"/>
                    </a:lnTo>
                    <a:lnTo>
                      <a:pt x="666" y="228"/>
                    </a:lnTo>
                    <a:lnTo>
                      <a:pt x="666" y="228"/>
                    </a:lnTo>
                    <a:lnTo>
                      <a:pt x="666" y="228"/>
                    </a:lnTo>
                    <a:lnTo>
                      <a:pt x="666" y="228"/>
                    </a:lnTo>
                    <a:lnTo>
                      <a:pt x="672" y="228"/>
                    </a:lnTo>
                    <a:lnTo>
                      <a:pt x="672" y="228"/>
                    </a:lnTo>
                    <a:lnTo>
                      <a:pt x="672" y="228"/>
                    </a:lnTo>
                    <a:lnTo>
                      <a:pt x="672" y="228"/>
                    </a:lnTo>
                    <a:lnTo>
                      <a:pt x="672" y="228"/>
                    </a:lnTo>
                    <a:lnTo>
                      <a:pt x="672" y="228"/>
                    </a:lnTo>
                    <a:lnTo>
                      <a:pt x="672" y="228"/>
                    </a:lnTo>
                    <a:lnTo>
                      <a:pt x="672" y="228"/>
                    </a:lnTo>
                    <a:lnTo>
                      <a:pt x="672" y="228"/>
                    </a:lnTo>
                    <a:lnTo>
                      <a:pt x="672" y="228"/>
                    </a:lnTo>
                    <a:lnTo>
                      <a:pt x="672" y="228"/>
                    </a:lnTo>
                    <a:lnTo>
                      <a:pt x="672" y="228"/>
                    </a:lnTo>
                    <a:lnTo>
                      <a:pt x="672" y="228"/>
                    </a:lnTo>
                    <a:lnTo>
                      <a:pt x="672" y="228"/>
                    </a:lnTo>
                    <a:lnTo>
                      <a:pt x="672" y="228"/>
                    </a:lnTo>
                    <a:lnTo>
                      <a:pt x="672" y="228"/>
                    </a:lnTo>
                    <a:lnTo>
                      <a:pt x="672" y="228"/>
                    </a:lnTo>
                    <a:lnTo>
                      <a:pt x="672" y="228"/>
                    </a:lnTo>
                    <a:lnTo>
                      <a:pt x="672" y="228"/>
                    </a:lnTo>
                    <a:lnTo>
                      <a:pt x="672" y="228"/>
                    </a:lnTo>
                    <a:lnTo>
                      <a:pt x="672" y="228"/>
                    </a:lnTo>
                    <a:lnTo>
                      <a:pt x="672" y="228"/>
                    </a:lnTo>
                    <a:lnTo>
                      <a:pt x="672" y="228"/>
                    </a:lnTo>
                    <a:lnTo>
                      <a:pt x="672" y="228"/>
                    </a:lnTo>
                    <a:lnTo>
                      <a:pt x="672" y="228"/>
                    </a:lnTo>
                    <a:lnTo>
                      <a:pt x="672" y="228"/>
                    </a:lnTo>
                    <a:lnTo>
                      <a:pt x="672" y="228"/>
                    </a:lnTo>
                    <a:lnTo>
                      <a:pt x="672" y="228"/>
                    </a:lnTo>
                    <a:lnTo>
                      <a:pt x="672" y="228"/>
                    </a:lnTo>
                    <a:lnTo>
                      <a:pt x="672" y="228"/>
                    </a:lnTo>
                    <a:lnTo>
                      <a:pt x="672" y="228"/>
                    </a:lnTo>
                    <a:lnTo>
                      <a:pt x="672" y="228"/>
                    </a:lnTo>
                    <a:lnTo>
                      <a:pt x="672" y="228"/>
                    </a:lnTo>
                    <a:lnTo>
                      <a:pt x="678" y="228"/>
                    </a:lnTo>
                    <a:lnTo>
                      <a:pt x="678" y="228"/>
                    </a:lnTo>
                    <a:lnTo>
                      <a:pt x="678" y="228"/>
                    </a:lnTo>
                    <a:lnTo>
                      <a:pt x="678" y="228"/>
                    </a:lnTo>
                    <a:lnTo>
                      <a:pt x="678" y="228"/>
                    </a:lnTo>
                    <a:lnTo>
                      <a:pt x="678" y="228"/>
                    </a:lnTo>
                    <a:lnTo>
                      <a:pt x="678" y="228"/>
                    </a:lnTo>
                    <a:lnTo>
                      <a:pt x="678" y="228"/>
                    </a:lnTo>
                    <a:lnTo>
                      <a:pt x="678" y="228"/>
                    </a:lnTo>
                    <a:lnTo>
                      <a:pt x="678" y="228"/>
                    </a:lnTo>
                    <a:lnTo>
                      <a:pt x="678" y="228"/>
                    </a:lnTo>
                    <a:lnTo>
                      <a:pt x="678" y="228"/>
                    </a:lnTo>
                    <a:lnTo>
                      <a:pt x="678" y="228"/>
                    </a:lnTo>
                    <a:lnTo>
                      <a:pt x="678" y="228"/>
                    </a:lnTo>
                    <a:lnTo>
                      <a:pt x="678" y="228"/>
                    </a:lnTo>
                    <a:lnTo>
                      <a:pt x="678" y="228"/>
                    </a:lnTo>
                    <a:lnTo>
                      <a:pt x="678" y="228"/>
                    </a:lnTo>
                    <a:lnTo>
                      <a:pt x="678" y="228"/>
                    </a:lnTo>
                    <a:lnTo>
                      <a:pt x="678" y="228"/>
                    </a:lnTo>
                    <a:lnTo>
                      <a:pt x="678" y="228"/>
                    </a:lnTo>
                    <a:lnTo>
                      <a:pt x="696" y="228"/>
                    </a:lnTo>
                    <a:lnTo>
                      <a:pt x="696" y="228"/>
                    </a:lnTo>
                    <a:lnTo>
                      <a:pt x="696" y="228"/>
                    </a:lnTo>
                    <a:lnTo>
                      <a:pt x="696" y="228"/>
                    </a:lnTo>
                    <a:lnTo>
                      <a:pt x="696" y="228"/>
                    </a:lnTo>
                    <a:lnTo>
                      <a:pt x="696" y="228"/>
                    </a:lnTo>
                    <a:lnTo>
                      <a:pt x="696" y="228"/>
                    </a:lnTo>
                    <a:lnTo>
                      <a:pt x="696" y="228"/>
                    </a:lnTo>
                    <a:lnTo>
                      <a:pt x="696" y="228"/>
                    </a:lnTo>
                    <a:lnTo>
                      <a:pt x="696" y="228"/>
                    </a:lnTo>
                    <a:lnTo>
                      <a:pt x="696" y="228"/>
                    </a:lnTo>
                    <a:lnTo>
                      <a:pt x="696" y="228"/>
                    </a:lnTo>
                    <a:lnTo>
                      <a:pt x="696" y="228"/>
                    </a:lnTo>
                    <a:lnTo>
                      <a:pt x="696" y="228"/>
                    </a:lnTo>
                    <a:lnTo>
                      <a:pt x="696" y="228"/>
                    </a:lnTo>
                    <a:lnTo>
                      <a:pt x="696" y="228"/>
                    </a:lnTo>
                    <a:lnTo>
                      <a:pt x="696" y="228"/>
                    </a:lnTo>
                    <a:lnTo>
                      <a:pt x="696" y="228"/>
                    </a:lnTo>
                    <a:lnTo>
                      <a:pt x="696" y="228"/>
                    </a:lnTo>
                    <a:lnTo>
                      <a:pt x="696" y="228"/>
                    </a:lnTo>
                    <a:lnTo>
                      <a:pt x="696" y="228"/>
                    </a:lnTo>
                    <a:lnTo>
                      <a:pt x="702" y="228"/>
                    </a:lnTo>
                    <a:lnTo>
                      <a:pt x="702" y="228"/>
                    </a:lnTo>
                    <a:lnTo>
                      <a:pt x="702" y="228"/>
                    </a:lnTo>
                    <a:lnTo>
                      <a:pt x="702" y="228"/>
                    </a:lnTo>
                    <a:lnTo>
                      <a:pt x="702" y="228"/>
                    </a:lnTo>
                    <a:lnTo>
                      <a:pt x="702" y="228"/>
                    </a:lnTo>
                    <a:lnTo>
                      <a:pt x="702" y="228"/>
                    </a:lnTo>
                    <a:lnTo>
                      <a:pt x="702" y="228"/>
                    </a:lnTo>
                    <a:lnTo>
                      <a:pt x="702" y="228"/>
                    </a:lnTo>
                    <a:lnTo>
                      <a:pt x="702" y="228"/>
                    </a:lnTo>
                    <a:lnTo>
                      <a:pt x="702" y="228"/>
                    </a:lnTo>
                    <a:lnTo>
                      <a:pt x="702" y="228"/>
                    </a:lnTo>
                    <a:lnTo>
                      <a:pt x="702" y="228"/>
                    </a:lnTo>
                    <a:lnTo>
                      <a:pt x="702" y="228"/>
                    </a:lnTo>
                    <a:lnTo>
                      <a:pt x="702" y="228"/>
                    </a:lnTo>
                    <a:lnTo>
                      <a:pt x="702" y="228"/>
                    </a:lnTo>
                    <a:lnTo>
                      <a:pt x="702" y="228"/>
                    </a:lnTo>
                    <a:lnTo>
                      <a:pt x="702" y="228"/>
                    </a:lnTo>
                    <a:lnTo>
                      <a:pt x="702" y="228"/>
                    </a:lnTo>
                    <a:lnTo>
                      <a:pt x="702" y="228"/>
                    </a:lnTo>
                    <a:lnTo>
                      <a:pt x="702" y="228"/>
                    </a:lnTo>
                    <a:lnTo>
                      <a:pt x="702" y="228"/>
                    </a:lnTo>
                    <a:lnTo>
                      <a:pt x="702" y="228"/>
                    </a:lnTo>
                    <a:lnTo>
                      <a:pt x="702" y="228"/>
                    </a:lnTo>
                    <a:lnTo>
                      <a:pt x="702" y="228"/>
                    </a:lnTo>
                    <a:lnTo>
                      <a:pt x="702" y="228"/>
                    </a:lnTo>
                    <a:lnTo>
                      <a:pt x="702" y="228"/>
                    </a:lnTo>
                    <a:lnTo>
                      <a:pt x="702" y="228"/>
                    </a:lnTo>
                    <a:lnTo>
                      <a:pt x="702" y="228"/>
                    </a:lnTo>
                    <a:lnTo>
                      <a:pt x="702" y="228"/>
                    </a:lnTo>
                    <a:lnTo>
                      <a:pt x="702" y="228"/>
                    </a:lnTo>
                    <a:lnTo>
                      <a:pt x="702" y="228"/>
                    </a:lnTo>
                    <a:lnTo>
                      <a:pt x="702" y="228"/>
                    </a:lnTo>
                    <a:lnTo>
                      <a:pt x="702" y="228"/>
                    </a:lnTo>
                    <a:lnTo>
                      <a:pt x="702" y="228"/>
                    </a:lnTo>
                    <a:lnTo>
                      <a:pt x="708" y="228"/>
                    </a:lnTo>
                    <a:lnTo>
                      <a:pt x="708" y="228"/>
                    </a:lnTo>
                    <a:lnTo>
                      <a:pt x="708" y="228"/>
                    </a:lnTo>
                    <a:lnTo>
                      <a:pt x="708" y="228"/>
                    </a:lnTo>
                    <a:lnTo>
                      <a:pt x="708" y="228"/>
                    </a:lnTo>
                    <a:lnTo>
                      <a:pt x="708" y="228"/>
                    </a:lnTo>
                    <a:lnTo>
                      <a:pt x="708" y="228"/>
                    </a:lnTo>
                    <a:lnTo>
                      <a:pt x="708" y="228"/>
                    </a:lnTo>
                    <a:lnTo>
                      <a:pt x="708" y="228"/>
                    </a:lnTo>
                    <a:lnTo>
                      <a:pt x="708" y="228"/>
                    </a:lnTo>
                    <a:lnTo>
                      <a:pt x="708" y="228"/>
                    </a:lnTo>
                    <a:lnTo>
                      <a:pt x="708" y="228"/>
                    </a:lnTo>
                    <a:lnTo>
                      <a:pt x="708" y="228"/>
                    </a:lnTo>
                    <a:lnTo>
                      <a:pt x="708" y="228"/>
                    </a:lnTo>
                    <a:lnTo>
                      <a:pt x="708" y="228"/>
                    </a:lnTo>
                    <a:lnTo>
                      <a:pt x="708" y="228"/>
                    </a:lnTo>
                    <a:lnTo>
                      <a:pt x="708" y="228"/>
                    </a:lnTo>
                    <a:lnTo>
                      <a:pt x="708" y="228"/>
                    </a:lnTo>
                    <a:lnTo>
                      <a:pt x="708" y="228"/>
                    </a:lnTo>
                    <a:lnTo>
                      <a:pt x="708" y="228"/>
                    </a:lnTo>
                    <a:lnTo>
                      <a:pt x="708" y="228"/>
                    </a:lnTo>
                    <a:lnTo>
                      <a:pt x="708" y="228"/>
                    </a:lnTo>
                    <a:lnTo>
                      <a:pt x="708" y="228"/>
                    </a:lnTo>
                    <a:lnTo>
                      <a:pt x="708" y="228"/>
                    </a:lnTo>
                    <a:lnTo>
                      <a:pt x="708" y="228"/>
                    </a:lnTo>
                    <a:lnTo>
                      <a:pt x="708" y="228"/>
                    </a:lnTo>
                    <a:lnTo>
                      <a:pt x="708" y="228"/>
                    </a:lnTo>
                    <a:lnTo>
                      <a:pt x="708" y="228"/>
                    </a:lnTo>
                    <a:lnTo>
                      <a:pt x="708" y="228"/>
                    </a:lnTo>
                    <a:lnTo>
                      <a:pt x="708" y="228"/>
                    </a:lnTo>
                    <a:lnTo>
                      <a:pt x="708" y="228"/>
                    </a:lnTo>
                    <a:lnTo>
                      <a:pt x="708" y="228"/>
                    </a:lnTo>
                    <a:lnTo>
                      <a:pt x="714" y="228"/>
                    </a:lnTo>
                    <a:lnTo>
                      <a:pt x="714" y="228"/>
                    </a:lnTo>
                    <a:lnTo>
                      <a:pt x="714" y="228"/>
                    </a:lnTo>
                    <a:lnTo>
                      <a:pt x="714" y="228"/>
                    </a:lnTo>
                    <a:lnTo>
                      <a:pt x="714" y="228"/>
                    </a:lnTo>
                    <a:lnTo>
                      <a:pt x="714" y="228"/>
                    </a:lnTo>
                    <a:lnTo>
                      <a:pt x="714" y="228"/>
                    </a:lnTo>
                    <a:lnTo>
                      <a:pt x="714" y="228"/>
                    </a:lnTo>
                    <a:lnTo>
                      <a:pt x="714" y="228"/>
                    </a:lnTo>
                    <a:lnTo>
                      <a:pt x="714" y="228"/>
                    </a:lnTo>
                    <a:lnTo>
                      <a:pt x="714" y="228"/>
                    </a:lnTo>
                    <a:lnTo>
                      <a:pt x="714" y="228"/>
                    </a:lnTo>
                    <a:lnTo>
                      <a:pt x="714" y="228"/>
                    </a:lnTo>
                    <a:lnTo>
                      <a:pt x="714" y="228"/>
                    </a:lnTo>
                    <a:lnTo>
                      <a:pt x="714" y="228"/>
                    </a:lnTo>
                    <a:lnTo>
                      <a:pt x="714" y="228"/>
                    </a:lnTo>
                    <a:lnTo>
                      <a:pt x="714" y="228"/>
                    </a:lnTo>
                    <a:lnTo>
                      <a:pt x="714" y="228"/>
                    </a:lnTo>
                    <a:lnTo>
                      <a:pt x="714" y="228"/>
                    </a:lnTo>
                    <a:lnTo>
                      <a:pt x="714" y="228"/>
                    </a:lnTo>
                    <a:lnTo>
                      <a:pt x="714" y="228"/>
                    </a:lnTo>
                    <a:lnTo>
                      <a:pt x="714" y="228"/>
                    </a:lnTo>
                    <a:lnTo>
                      <a:pt x="714" y="228"/>
                    </a:lnTo>
                    <a:lnTo>
                      <a:pt x="714" y="228"/>
                    </a:lnTo>
                    <a:lnTo>
                      <a:pt x="714" y="228"/>
                    </a:lnTo>
                    <a:lnTo>
                      <a:pt x="714" y="228"/>
                    </a:lnTo>
                    <a:lnTo>
                      <a:pt x="714" y="228"/>
                    </a:lnTo>
                    <a:lnTo>
                      <a:pt x="714" y="228"/>
                    </a:lnTo>
                    <a:lnTo>
                      <a:pt x="714" y="228"/>
                    </a:lnTo>
                    <a:lnTo>
                      <a:pt x="714" y="228"/>
                    </a:lnTo>
                    <a:lnTo>
                      <a:pt x="714" y="228"/>
                    </a:lnTo>
                    <a:lnTo>
                      <a:pt x="714" y="228"/>
                    </a:lnTo>
                    <a:lnTo>
                      <a:pt x="714" y="228"/>
                    </a:lnTo>
                    <a:lnTo>
                      <a:pt x="714" y="228"/>
                    </a:lnTo>
                    <a:lnTo>
                      <a:pt x="720" y="228"/>
                    </a:lnTo>
                    <a:lnTo>
                      <a:pt x="720" y="228"/>
                    </a:lnTo>
                    <a:lnTo>
                      <a:pt x="720" y="228"/>
                    </a:lnTo>
                    <a:lnTo>
                      <a:pt x="720" y="228"/>
                    </a:lnTo>
                    <a:lnTo>
                      <a:pt x="720" y="228"/>
                    </a:lnTo>
                    <a:lnTo>
                      <a:pt x="720" y="228"/>
                    </a:lnTo>
                    <a:lnTo>
                      <a:pt x="720" y="228"/>
                    </a:lnTo>
                    <a:lnTo>
                      <a:pt x="720" y="228"/>
                    </a:lnTo>
                    <a:lnTo>
                      <a:pt x="720" y="228"/>
                    </a:lnTo>
                    <a:lnTo>
                      <a:pt x="720" y="228"/>
                    </a:lnTo>
                    <a:lnTo>
                      <a:pt x="720" y="228"/>
                    </a:lnTo>
                    <a:lnTo>
                      <a:pt x="720" y="228"/>
                    </a:lnTo>
                    <a:lnTo>
                      <a:pt x="720" y="228"/>
                    </a:lnTo>
                    <a:lnTo>
                      <a:pt x="720" y="228"/>
                    </a:lnTo>
                    <a:lnTo>
                      <a:pt x="720" y="228"/>
                    </a:lnTo>
                    <a:lnTo>
                      <a:pt x="720" y="228"/>
                    </a:lnTo>
                    <a:lnTo>
                      <a:pt x="720" y="228"/>
                    </a:lnTo>
                    <a:lnTo>
                      <a:pt x="720" y="228"/>
                    </a:lnTo>
                    <a:lnTo>
                      <a:pt x="720" y="228"/>
                    </a:lnTo>
                    <a:lnTo>
                      <a:pt x="720" y="228"/>
                    </a:lnTo>
                    <a:lnTo>
                      <a:pt x="720" y="228"/>
                    </a:lnTo>
                    <a:lnTo>
                      <a:pt x="720" y="228"/>
                    </a:lnTo>
                    <a:lnTo>
                      <a:pt x="720" y="228"/>
                    </a:lnTo>
                    <a:lnTo>
                      <a:pt x="720" y="228"/>
                    </a:lnTo>
                    <a:lnTo>
                      <a:pt x="720" y="228"/>
                    </a:lnTo>
                    <a:lnTo>
                      <a:pt x="720" y="228"/>
                    </a:lnTo>
                    <a:lnTo>
                      <a:pt x="720" y="228"/>
                    </a:lnTo>
                    <a:lnTo>
                      <a:pt x="720" y="228"/>
                    </a:lnTo>
                    <a:lnTo>
                      <a:pt x="720" y="228"/>
                    </a:lnTo>
                    <a:lnTo>
                      <a:pt x="720" y="228"/>
                    </a:lnTo>
                    <a:lnTo>
                      <a:pt x="720" y="228"/>
                    </a:lnTo>
                    <a:lnTo>
                      <a:pt x="720" y="228"/>
                    </a:lnTo>
                    <a:lnTo>
                      <a:pt x="726" y="228"/>
                    </a:lnTo>
                    <a:lnTo>
                      <a:pt x="726" y="228"/>
                    </a:lnTo>
                    <a:lnTo>
                      <a:pt x="726" y="228"/>
                    </a:lnTo>
                    <a:lnTo>
                      <a:pt x="726" y="228"/>
                    </a:lnTo>
                    <a:lnTo>
                      <a:pt x="726" y="228"/>
                    </a:lnTo>
                    <a:lnTo>
                      <a:pt x="726" y="228"/>
                    </a:lnTo>
                    <a:lnTo>
                      <a:pt x="726" y="228"/>
                    </a:lnTo>
                    <a:lnTo>
                      <a:pt x="726" y="228"/>
                    </a:lnTo>
                    <a:lnTo>
                      <a:pt x="726" y="228"/>
                    </a:lnTo>
                    <a:lnTo>
                      <a:pt x="726" y="228"/>
                    </a:lnTo>
                    <a:lnTo>
                      <a:pt x="726" y="228"/>
                    </a:lnTo>
                    <a:lnTo>
                      <a:pt x="726" y="228"/>
                    </a:lnTo>
                    <a:lnTo>
                      <a:pt x="726" y="228"/>
                    </a:lnTo>
                    <a:lnTo>
                      <a:pt x="744" y="228"/>
                    </a:lnTo>
                    <a:lnTo>
                      <a:pt x="744" y="228"/>
                    </a:lnTo>
                    <a:lnTo>
                      <a:pt x="744" y="228"/>
                    </a:lnTo>
                    <a:lnTo>
                      <a:pt x="744" y="228"/>
                    </a:lnTo>
                    <a:lnTo>
                      <a:pt x="744" y="228"/>
                    </a:lnTo>
                    <a:lnTo>
                      <a:pt x="744" y="228"/>
                    </a:lnTo>
                    <a:lnTo>
                      <a:pt x="744" y="228"/>
                    </a:lnTo>
                    <a:lnTo>
                      <a:pt x="744" y="228"/>
                    </a:lnTo>
                    <a:lnTo>
                      <a:pt x="744" y="228"/>
                    </a:lnTo>
                    <a:lnTo>
                      <a:pt x="744" y="228"/>
                    </a:lnTo>
                    <a:lnTo>
                      <a:pt x="744" y="228"/>
                    </a:lnTo>
                    <a:lnTo>
                      <a:pt x="744" y="228"/>
                    </a:lnTo>
                    <a:lnTo>
                      <a:pt x="744" y="228"/>
                    </a:lnTo>
                    <a:lnTo>
                      <a:pt x="744" y="228"/>
                    </a:lnTo>
                    <a:lnTo>
                      <a:pt x="744" y="228"/>
                    </a:lnTo>
                    <a:lnTo>
                      <a:pt x="744" y="228"/>
                    </a:lnTo>
                    <a:lnTo>
                      <a:pt x="744" y="228"/>
                    </a:lnTo>
                    <a:lnTo>
                      <a:pt x="744" y="228"/>
                    </a:lnTo>
                    <a:lnTo>
                      <a:pt x="744" y="228"/>
                    </a:lnTo>
                    <a:lnTo>
                      <a:pt x="744" y="228"/>
                    </a:lnTo>
                    <a:lnTo>
                      <a:pt x="744" y="228"/>
                    </a:lnTo>
                    <a:lnTo>
                      <a:pt x="744" y="228"/>
                    </a:lnTo>
                    <a:lnTo>
                      <a:pt x="744" y="228"/>
                    </a:lnTo>
                    <a:lnTo>
                      <a:pt x="744" y="228"/>
                    </a:lnTo>
                    <a:lnTo>
                      <a:pt x="744" y="228"/>
                    </a:lnTo>
                    <a:lnTo>
                      <a:pt x="744" y="228"/>
                    </a:lnTo>
                    <a:lnTo>
                      <a:pt x="744" y="228"/>
                    </a:lnTo>
                    <a:lnTo>
                      <a:pt x="744" y="228"/>
                    </a:lnTo>
                    <a:lnTo>
                      <a:pt x="744" y="228"/>
                    </a:lnTo>
                    <a:lnTo>
                      <a:pt x="750" y="228"/>
                    </a:lnTo>
                    <a:lnTo>
                      <a:pt x="750" y="228"/>
                    </a:lnTo>
                    <a:lnTo>
                      <a:pt x="750" y="228"/>
                    </a:lnTo>
                    <a:lnTo>
                      <a:pt x="750" y="228"/>
                    </a:lnTo>
                    <a:lnTo>
                      <a:pt x="750" y="228"/>
                    </a:lnTo>
                    <a:lnTo>
                      <a:pt x="750" y="228"/>
                    </a:lnTo>
                    <a:lnTo>
                      <a:pt x="750" y="228"/>
                    </a:lnTo>
                    <a:lnTo>
                      <a:pt x="750" y="228"/>
                    </a:lnTo>
                    <a:lnTo>
                      <a:pt x="750" y="228"/>
                    </a:lnTo>
                    <a:lnTo>
                      <a:pt x="750" y="228"/>
                    </a:lnTo>
                    <a:lnTo>
                      <a:pt x="750" y="228"/>
                    </a:lnTo>
                    <a:lnTo>
                      <a:pt x="750" y="228"/>
                    </a:lnTo>
                    <a:lnTo>
                      <a:pt x="750" y="228"/>
                    </a:lnTo>
                    <a:lnTo>
                      <a:pt x="750" y="228"/>
                    </a:lnTo>
                    <a:lnTo>
                      <a:pt x="750" y="228"/>
                    </a:lnTo>
                    <a:lnTo>
                      <a:pt x="750" y="228"/>
                    </a:lnTo>
                    <a:lnTo>
                      <a:pt x="750" y="228"/>
                    </a:lnTo>
                    <a:lnTo>
                      <a:pt x="750" y="228"/>
                    </a:lnTo>
                    <a:lnTo>
                      <a:pt x="750" y="228"/>
                    </a:lnTo>
                    <a:lnTo>
                      <a:pt x="750" y="228"/>
                    </a:lnTo>
                    <a:lnTo>
                      <a:pt x="750" y="228"/>
                    </a:lnTo>
                    <a:lnTo>
                      <a:pt x="750" y="228"/>
                    </a:lnTo>
                    <a:lnTo>
                      <a:pt x="750" y="228"/>
                    </a:lnTo>
                    <a:lnTo>
                      <a:pt x="750" y="228"/>
                    </a:lnTo>
                    <a:lnTo>
                      <a:pt x="750" y="228"/>
                    </a:lnTo>
                    <a:lnTo>
                      <a:pt x="750" y="228"/>
                    </a:lnTo>
                    <a:lnTo>
                      <a:pt x="750" y="228"/>
                    </a:lnTo>
                    <a:lnTo>
                      <a:pt x="750" y="228"/>
                    </a:lnTo>
                    <a:lnTo>
                      <a:pt x="750" y="228"/>
                    </a:lnTo>
                    <a:lnTo>
                      <a:pt x="750" y="228"/>
                    </a:lnTo>
                    <a:lnTo>
                      <a:pt x="750" y="228"/>
                    </a:lnTo>
                    <a:lnTo>
                      <a:pt x="750" y="228"/>
                    </a:lnTo>
                    <a:lnTo>
                      <a:pt x="750" y="228"/>
                    </a:lnTo>
                    <a:lnTo>
                      <a:pt x="750" y="228"/>
                    </a:lnTo>
                    <a:lnTo>
                      <a:pt x="756" y="228"/>
                    </a:lnTo>
                    <a:lnTo>
                      <a:pt x="756" y="228"/>
                    </a:lnTo>
                    <a:lnTo>
                      <a:pt x="756" y="228"/>
                    </a:lnTo>
                    <a:lnTo>
                      <a:pt x="756" y="228"/>
                    </a:lnTo>
                    <a:lnTo>
                      <a:pt x="756" y="228"/>
                    </a:lnTo>
                    <a:lnTo>
                      <a:pt x="756" y="228"/>
                    </a:lnTo>
                    <a:lnTo>
                      <a:pt x="756" y="228"/>
                    </a:lnTo>
                    <a:lnTo>
                      <a:pt x="756" y="228"/>
                    </a:lnTo>
                    <a:lnTo>
                      <a:pt x="756" y="228"/>
                    </a:lnTo>
                    <a:lnTo>
                      <a:pt x="756" y="228"/>
                    </a:lnTo>
                    <a:lnTo>
                      <a:pt x="756" y="228"/>
                    </a:lnTo>
                    <a:lnTo>
                      <a:pt x="756" y="228"/>
                    </a:lnTo>
                    <a:lnTo>
                      <a:pt x="756" y="228"/>
                    </a:lnTo>
                    <a:lnTo>
                      <a:pt x="756" y="228"/>
                    </a:lnTo>
                    <a:lnTo>
                      <a:pt x="756" y="228"/>
                    </a:lnTo>
                    <a:lnTo>
                      <a:pt x="756" y="228"/>
                    </a:lnTo>
                    <a:lnTo>
                      <a:pt x="756" y="228"/>
                    </a:lnTo>
                    <a:lnTo>
                      <a:pt x="756" y="228"/>
                    </a:lnTo>
                    <a:lnTo>
                      <a:pt x="756" y="228"/>
                    </a:lnTo>
                    <a:lnTo>
                      <a:pt x="756" y="228"/>
                    </a:lnTo>
                    <a:lnTo>
                      <a:pt x="756" y="228"/>
                    </a:lnTo>
                    <a:lnTo>
                      <a:pt x="756" y="228"/>
                    </a:lnTo>
                    <a:lnTo>
                      <a:pt x="756" y="228"/>
                    </a:lnTo>
                    <a:lnTo>
                      <a:pt x="756" y="228"/>
                    </a:lnTo>
                    <a:lnTo>
                      <a:pt x="756" y="228"/>
                    </a:lnTo>
                    <a:lnTo>
                      <a:pt x="756" y="228"/>
                    </a:lnTo>
                    <a:lnTo>
                      <a:pt x="756" y="228"/>
                    </a:lnTo>
                    <a:lnTo>
                      <a:pt x="756" y="228"/>
                    </a:lnTo>
                    <a:lnTo>
                      <a:pt x="756" y="228"/>
                    </a:lnTo>
                    <a:lnTo>
                      <a:pt x="756" y="228"/>
                    </a:lnTo>
                    <a:lnTo>
                      <a:pt x="756" y="228"/>
                    </a:lnTo>
                    <a:lnTo>
                      <a:pt x="756" y="228"/>
                    </a:lnTo>
                    <a:lnTo>
                      <a:pt x="762" y="228"/>
                    </a:lnTo>
                    <a:lnTo>
                      <a:pt x="762" y="228"/>
                    </a:lnTo>
                    <a:lnTo>
                      <a:pt x="762" y="228"/>
                    </a:lnTo>
                    <a:lnTo>
                      <a:pt x="762" y="228"/>
                    </a:lnTo>
                    <a:lnTo>
                      <a:pt x="762" y="228"/>
                    </a:lnTo>
                    <a:lnTo>
                      <a:pt x="762" y="228"/>
                    </a:lnTo>
                    <a:lnTo>
                      <a:pt x="762" y="228"/>
                    </a:lnTo>
                    <a:lnTo>
                      <a:pt x="762" y="228"/>
                    </a:lnTo>
                    <a:lnTo>
                      <a:pt x="762" y="228"/>
                    </a:lnTo>
                    <a:lnTo>
                      <a:pt x="762" y="228"/>
                    </a:lnTo>
                    <a:lnTo>
                      <a:pt x="762" y="228"/>
                    </a:lnTo>
                    <a:lnTo>
                      <a:pt x="762" y="228"/>
                    </a:lnTo>
                    <a:lnTo>
                      <a:pt x="762" y="228"/>
                    </a:lnTo>
                    <a:lnTo>
                      <a:pt x="762" y="228"/>
                    </a:lnTo>
                    <a:lnTo>
                      <a:pt x="762" y="228"/>
                    </a:lnTo>
                    <a:lnTo>
                      <a:pt x="762" y="228"/>
                    </a:lnTo>
                    <a:lnTo>
                      <a:pt x="762" y="228"/>
                    </a:lnTo>
                    <a:lnTo>
                      <a:pt x="762" y="228"/>
                    </a:lnTo>
                    <a:lnTo>
                      <a:pt x="762" y="228"/>
                    </a:lnTo>
                    <a:lnTo>
                      <a:pt x="762" y="228"/>
                    </a:lnTo>
                    <a:lnTo>
                      <a:pt x="762" y="228"/>
                    </a:lnTo>
                    <a:lnTo>
                      <a:pt x="762" y="228"/>
                    </a:lnTo>
                    <a:lnTo>
                      <a:pt x="762" y="228"/>
                    </a:lnTo>
                    <a:lnTo>
                      <a:pt x="762" y="228"/>
                    </a:lnTo>
                    <a:lnTo>
                      <a:pt x="762" y="228"/>
                    </a:lnTo>
                    <a:lnTo>
                      <a:pt x="762" y="228"/>
                    </a:lnTo>
                    <a:lnTo>
                      <a:pt x="762" y="228"/>
                    </a:lnTo>
                    <a:lnTo>
                      <a:pt x="762" y="228"/>
                    </a:lnTo>
                    <a:lnTo>
                      <a:pt x="762" y="228"/>
                    </a:lnTo>
                    <a:lnTo>
                      <a:pt x="762" y="228"/>
                    </a:lnTo>
                    <a:lnTo>
                      <a:pt x="762" y="228"/>
                    </a:lnTo>
                    <a:lnTo>
                      <a:pt x="762" y="228"/>
                    </a:lnTo>
                    <a:lnTo>
                      <a:pt x="762" y="228"/>
                    </a:lnTo>
                    <a:lnTo>
                      <a:pt x="762" y="228"/>
                    </a:lnTo>
                    <a:lnTo>
                      <a:pt x="768" y="228"/>
                    </a:lnTo>
                    <a:lnTo>
                      <a:pt x="768" y="228"/>
                    </a:lnTo>
                    <a:lnTo>
                      <a:pt x="768" y="228"/>
                    </a:lnTo>
                    <a:lnTo>
                      <a:pt x="768" y="228"/>
                    </a:lnTo>
                    <a:lnTo>
                      <a:pt x="768" y="228"/>
                    </a:lnTo>
                    <a:lnTo>
                      <a:pt x="768" y="228"/>
                    </a:lnTo>
                    <a:lnTo>
                      <a:pt x="768" y="228"/>
                    </a:lnTo>
                    <a:lnTo>
                      <a:pt x="768" y="228"/>
                    </a:lnTo>
                    <a:lnTo>
                      <a:pt x="768" y="228"/>
                    </a:lnTo>
                    <a:lnTo>
                      <a:pt x="768" y="228"/>
                    </a:lnTo>
                    <a:lnTo>
                      <a:pt x="768" y="228"/>
                    </a:lnTo>
                    <a:lnTo>
                      <a:pt x="768" y="228"/>
                    </a:lnTo>
                    <a:lnTo>
                      <a:pt x="768" y="228"/>
                    </a:lnTo>
                    <a:lnTo>
                      <a:pt x="768" y="228"/>
                    </a:lnTo>
                    <a:lnTo>
                      <a:pt x="768" y="228"/>
                    </a:lnTo>
                    <a:lnTo>
                      <a:pt x="768" y="228"/>
                    </a:lnTo>
                    <a:lnTo>
                      <a:pt x="768" y="228"/>
                    </a:lnTo>
                    <a:lnTo>
                      <a:pt x="768" y="228"/>
                    </a:lnTo>
                    <a:lnTo>
                      <a:pt x="768" y="228"/>
                    </a:lnTo>
                    <a:lnTo>
                      <a:pt x="768" y="228"/>
                    </a:lnTo>
                    <a:lnTo>
                      <a:pt x="768" y="228"/>
                    </a:lnTo>
                    <a:lnTo>
                      <a:pt x="768" y="228"/>
                    </a:lnTo>
                    <a:lnTo>
                      <a:pt x="768" y="228"/>
                    </a:lnTo>
                    <a:lnTo>
                      <a:pt x="768" y="228"/>
                    </a:lnTo>
                    <a:lnTo>
                      <a:pt x="768" y="228"/>
                    </a:lnTo>
                    <a:lnTo>
                      <a:pt x="768" y="228"/>
                    </a:lnTo>
                    <a:lnTo>
                      <a:pt x="768" y="228"/>
                    </a:lnTo>
                    <a:lnTo>
                      <a:pt x="768" y="228"/>
                    </a:lnTo>
                    <a:lnTo>
                      <a:pt x="768" y="228"/>
                    </a:lnTo>
                    <a:lnTo>
                      <a:pt x="768" y="228"/>
                    </a:lnTo>
                    <a:lnTo>
                      <a:pt x="768" y="228"/>
                    </a:lnTo>
                    <a:lnTo>
                      <a:pt x="768" y="228"/>
                    </a:lnTo>
                    <a:lnTo>
                      <a:pt x="774" y="228"/>
                    </a:lnTo>
                    <a:lnTo>
                      <a:pt x="774" y="228"/>
                    </a:lnTo>
                    <a:lnTo>
                      <a:pt x="774" y="228"/>
                    </a:lnTo>
                    <a:lnTo>
                      <a:pt x="774" y="228"/>
                    </a:lnTo>
                    <a:lnTo>
                      <a:pt x="774" y="228"/>
                    </a:lnTo>
                    <a:lnTo>
                      <a:pt x="774" y="228"/>
                    </a:lnTo>
                    <a:lnTo>
                      <a:pt x="786" y="228"/>
                    </a:lnTo>
                    <a:lnTo>
                      <a:pt x="786" y="228"/>
                    </a:lnTo>
                    <a:lnTo>
                      <a:pt x="792" y="228"/>
                    </a:lnTo>
                    <a:lnTo>
                      <a:pt x="792" y="228"/>
                    </a:lnTo>
                    <a:lnTo>
                      <a:pt x="792" y="228"/>
                    </a:lnTo>
                    <a:lnTo>
                      <a:pt x="792" y="228"/>
                    </a:lnTo>
                    <a:lnTo>
                      <a:pt x="792" y="228"/>
                    </a:lnTo>
                    <a:lnTo>
                      <a:pt x="792" y="228"/>
                    </a:lnTo>
                    <a:lnTo>
                      <a:pt x="792" y="228"/>
                    </a:lnTo>
                    <a:lnTo>
                      <a:pt x="792" y="228"/>
                    </a:lnTo>
                    <a:lnTo>
                      <a:pt x="792" y="228"/>
                    </a:lnTo>
                    <a:lnTo>
                      <a:pt x="792" y="228"/>
                    </a:lnTo>
                    <a:lnTo>
                      <a:pt x="792" y="228"/>
                    </a:lnTo>
                    <a:lnTo>
                      <a:pt x="792" y="228"/>
                    </a:lnTo>
                    <a:lnTo>
                      <a:pt x="792" y="228"/>
                    </a:lnTo>
                    <a:lnTo>
                      <a:pt x="792" y="228"/>
                    </a:lnTo>
                    <a:lnTo>
                      <a:pt x="792" y="228"/>
                    </a:lnTo>
                    <a:lnTo>
                      <a:pt x="792" y="228"/>
                    </a:lnTo>
                    <a:lnTo>
                      <a:pt x="792" y="228"/>
                    </a:lnTo>
                    <a:lnTo>
                      <a:pt x="792" y="228"/>
                    </a:lnTo>
                    <a:lnTo>
                      <a:pt x="792" y="228"/>
                    </a:lnTo>
                    <a:lnTo>
                      <a:pt x="792" y="228"/>
                    </a:lnTo>
                    <a:lnTo>
                      <a:pt x="792" y="228"/>
                    </a:lnTo>
                    <a:lnTo>
                      <a:pt x="792" y="228"/>
                    </a:lnTo>
                    <a:lnTo>
                      <a:pt x="792" y="228"/>
                    </a:lnTo>
                    <a:lnTo>
                      <a:pt x="792" y="228"/>
                    </a:lnTo>
                    <a:lnTo>
                      <a:pt x="792" y="228"/>
                    </a:lnTo>
                    <a:lnTo>
                      <a:pt x="792" y="228"/>
                    </a:lnTo>
                    <a:lnTo>
                      <a:pt x="792" y="228"/>
                    </a:lnTo>
                    <a:lnTo>
                      <a:pt x="792" y="228"/>
                    </a:lnTo>
                    <a:lnTo>
                      <a:pt x="792" y="228"/>
                    </a:lnTo>
                    <a:lnTo>
                      <a:pt x="792" y="228"/>
                    </a:lnTo>
                    <a:lnTo>
                      <a:pt x="792" y="228"/>
                    </a:lnTo>
                    <a:lnTo>
                      <a:pt x="792" y="228"/>
                    </a:lnTo>
                    <a:lnTo>
                      <a:pt x="792" y="228"/>
                    </a:lnTo>
                    <a:lnTo>
                      <a:pt x="792" y="228"/>
                    </a:lnTo>
                    <a:lnTo>
                      <a:pt x="792" y="228"/>
                    </a:lnTo>
                    <a:lnTo>
                      <a:pt x="798" y="228"/>
                    </a:lnTo>
                    <a:lnTo>
                      <a:pt x="798" y="228"/>
                    </a:lnTo>
                    <a:lnTo>
                      <a:pt x="798" y="228"/>
                    </a:lnTo>
                    <a:lnTo>
                      <a:pt x="798" y="228"/>
                    </a:lnTo>
                    <a:lnTo>
                      <a:pt x="798" y="228"/>
                    </a:lnTo>
                    <a:lnTo>
                      <a:pt x="798" y="228"/>
                    </a:lnTo>
                    <a:lnTo>
                      <a:pt x="798" y="228"/>
                    </a:lnTo>
                    <a:lnTo>
                      <a:pt x="798" y="228"/>
                    </a:lnTo>
                    <a:lnTo>
                      <a:pt x="798" y="228"/>
                    </a:lnTo>
                    <a:lnTo>
                      <a:pt x="798" y="228"/>
                    </a:lnTo>
                    <a:lnTo>
                      <a:pt x="798" y="228"/>
                    </a:lnTo>
                    <a:lnTo>
                      <a:pt x="798" y="228"/>
                    </a:lnTo>
                    <a:lnTo>
                      <a:pt x="798" y="228"/>
                    </a:lnTo>
                    <a:lnTo>
                      <a:pt x="798" y="228"/>
                    </a:lnTo>
                    <a:lnTo>
                      <a:pt x="798" y="228"/>
                    </a:lnTo>
                    <a:lnTo>
                      <a:pt x="798" y="228"/>
                    </a:lnTo>
                    <a:lnTo>
                      <a:pt x="798" y="228"/>
                    </a:lnTo>
                    <a:lnTo>
                      <a:pt x="798" y="228"/>
                    </a:lnTo>
                    <a:lnTo>
                      <a:pt x="798" y="228"/>
                    </a:lnTo>
                    <a:lnTo>
                      <a:pt x="798" y="228"/>
                    </a:lnTo>
                    <a:lnTo>
                      <a:pt x="798" y="228"/>
                    </a:lnTo>
                    <a:lnTo>
                      <a:pt x="798" y="228"/>
                    </a:lnTo>
                    <a:lnTo>
                      <a:pt x="798" y="228"/>
                    </a:lnTo>
                    <a:lnTo>
                      <a:pt x="798" y="228"/>
                    </a:lnTo>
                    <a:lnTo>
                      <a:pt x="798" y="228"/>
                    </a:lnTo>
                    <a:lnTo>
                      <a:pt x="798" y="228"/>
                    </a:lnTo>
                    <a:lnTo>
                      <a:pt x="798" y="228"/>
                    </a:lnTo>
                    <a:lnTo>
                      <a:pt x="798" y="228"/>
                    </a:lnTo>
                    <a:lnTo>
                      <a:pt x="798" y="228"/>
                    </a:lnTo>
                    <a:lnTo>
                      <a:pt x="798" y="228"/>
                    </a:lnTo>
                    <a:lnTo>
                      <a:pt x="798" y="228"/>
                    </a:lnTo>
                    <a:lnTo>
                      <a:pt x="798" y="228"/>
                    </a:lnTo>
                    <a:lnTo>
                      <a:pt x="798" y="228"/>
                    </a:lnTo>
                    <a:lnTo>
                      <a:pt x="804" y="228"/>
                    </a:lnTo>
                    <a:lnTo>
                      <a:pt x="804" y="228"/>
                    </a:lnTo>
                    <a:lnTo>
                      <a:pt x="804" y="228"/>
                    </a:lnTo>
                    <a:lnTo>
                      <a:pt x="804" y="228"/>
                    </a:lnTo>
                    <a:lnTo>
                      <a:pt x="804" y="228"/>
                    </a:lnTo>
                    <a:lnTo>
                      <a:pt x="804" y="228"/>
                    </a:lnTo>
                    <a:lnTo>
                      <a:pt x="804" y="228"/>
                    </a:lnTo>
                    <a:lnTo>
                      <a:pt x="804" y="228"/>
                    </a:lnTo>
                    <a:lnTo>
                      <a:pt x="804" y="228"/>
                    </a:lnTo>
                    <a:lnTo>
                      <a:pt x="804" y="228"/>
                    </a:lnTo>
                    <a:lnTo>
                      <a:pt x="804" y="228"/>
                    </a:lnTo>
                    <a:lnTo>
                      <a:pt x="804" y="228"/>
                    </a:lnTo>
                    <a:lnTo>
                      <a:pt x="804" y="228"/>
                    </a:lnTo>
                    <a:lnTo>
                      <a:pt x="804" y="228"/>
                    </a:lnTo>
                    <a:lnTo>
                      <a:pt x="804" y="228"/>
                    </a:lnTo>
                    <a:lnTo>
                      <a:pt x="804" y="228"/>
                    </a:lnTo>
                    <a:lnTo>
                      <a:pt x="804" y="228"/>
                    </a:lnTo>
                    <a:lnTo>
                      <a:pt x="804" y="228"/>
                    </a:lnTo>
                    <a:lnTo>
                      <a:pt x="804" y="228"/>
                    </a:lnTo>
                    <a:lnTo>
                      <a:pt x="804" y="228"/>
                    </a:lnTo>
                    <a:lnTo>
                      <a:pt x="804" y="228"/>
                    </a:lnTo>
                    <a:lnTo>
                      <a:pt x="804" y="228"/>
                    </a:lnTo>
                    <a:lnTo>
                      <a:pt x="804" y="228"/>
                    </a:lnTo>
                    <a:lnTo>
                      <a:pt x="804" y="228"/>
                    </a:lnTo>
                    <a:lnTo>
                      <a:pt x="804" y="228"/>
                    </a:lnTo>
                    <a:lnTo>
                      <a:pt x="804" y="228"/>
                    </a:lnTo>
                    <a:lnTo>
                      <a:pt x="804" y="228"/>
                    </a:lnTo>
                    <a:lnTo>
                      <a:pt x="804" y="228"/>
                    </a:lnTo>
                    <a:lnTo>
                      <a:pt x="804" y="228"/>
                    </a:lnTo>
                    <a:lnTo>
                      <a:pt x="804" y="228"/>
                    </a:lnTo>
                    <a:lnTo>
                      <a:pt x="804" y="228"/>
                    </a:lnTo>
                    <a:lnTo>
                      <a:pt x="804" y="228"/>
                    </a:lnTo>
                    <a:lnTo>
                      <a:pt x="810" y="228"/>
                    </a:lnTo>
                    <a:lnTo>
                      <a:pt x="810" y="228"/>
                    </a:lnTo>
                    <a:lnTo>
                      <a:pt x="810" y="228"/>
                    </a:lnTo>
                    <a:lnTo>
                      <a:pt x="810" y="228"/>
                    </a:lnTo>
                    <a:lnTo>
                      <a:pt x="810" y="228"/>
                    </a:lnTo>
                    <a:lnTo>
                      <a:pt x="810" y="228"/>
                    </a:lnTo>
                    <a:lnTo>
                      <a:pt x="810" y="228"/>
                    </a:lnTo>
                    <a:lnTo>
                      <a:pt x="810" y="228"/>
                    </a:lnTo>
                    <a:lnTo>
                      <a:pt x="810" y="228"/>
                    </a:lnTo>
                    <a:lnTo>
                      <a:pt x="810" y="228"/>
                    </a:lnTo>
                    <a:lnTo>
                      <a:pt x="810" y="228"/>
                    </a:lnTo>
                    <a:lnTo>
                      <a:pt x="810" y="228"/>
                    </a:lnTo>
                    <a:lnTo>
                      <a:pt x="810" y="228"/>
                    </a:lnTo>
                    <a:lnTo>
                      <a:pt x="810" y="228"/>
                    </a:lnTo>
                    <a:lnTo>
                      <a:pt x="810" y="228"/>
                    </a:lnTo>
                    <a:lnTo>
                      <a:pt x="810" y="228"/>
                    </a:lnTo>
                    <a:lnTo>
                      <a:pt x="810" y="228"/>
                    </a:lnTo>
                    <a:lnTo>
                      <a:pt x="810" y="228"/>
                    </a:lnTo>
                    <a:lnTo>
                      <a:pt x="810" y="228"/>
                    </a:lnTo>
                    <a:lnTo>
                      <a:pt x="810" y="228"/>
                    </a:lnTo>
                    <a:lnTo>
                      <a:pt x="810" y="228"/>
                    </a:lnTo>
                    <a:lnTo>
                      <a:pt x="810" y="228"/>
                    </a:lnTo>
                    <a:lnTo>
                      <a:pt x="810" y="228"/>
                    </a:lnTo>
                    <a:lnTo>
                      <a:pt x="810" y="228"/>
                    </a:lnTo>
                    <a:lnTo>
                      <a:pt x="810" y="228"/>
                    </a:lnTo>
                    <a:lnTo>
                      <a:pt x="810" y="228"/>
                    </a:lnTo>
                    <a:lnTo>
                      <a:pt x="810" y="228"/>
                    </a:lnTo>
                    <a:lnTo>
                      <a:pt x="810" y="228"/>
                    </a:lnTo>
                    <a:lnTo>
                      <a:pt x="810" y="228"/>
                    </a:lnTo>
                    <a:lnTo>
                      <a:pt x="810" y="228"/>
                    </a:lnTo>
                    <a:lnTo>
                      <a:pt x="810" y="228"/>
                    </a:lnTo>
                    <a:lnTo>
                      <a:pt x="810" y="228"/>
                    </a:lnTo>
                    <a:lnTo>
                      <a:pt x="810" y="228"/>
                    </a:lnTo>
                    <a:lnTo>
                      <a:pt x="810" y="228"/>
                    </a:lnTo>
                    <a:lnTo>
                      <a:pt x="816" y="228"/>
                    </a:lnTo>
                    <a:lnTo>
                      <a:pt x="816" y="228"/>
                    </a:lnTo>
                    <a:lnTo>
                      <a:pt x="816" y="228"/>
                    </a:lnTo>
                    <a:lnTo>
                      <a:pt x="816" y="228"/>
                    </a:lnTo>
                    <a:lnTo>
                      <a:pt x="816" y="228"/>
                    </a:lnTo>
                    <a:lnTo>
                      <a:pt x="816" y="228"/>
                    </a:lnTo>
                    <a:lnTo>
                      <a:pt x="816" y="228"/>
                    </a:lnTo>
                    <a:lnTo>
                      <a:pt x="816" y="228"/>
                    </a:lnTo>
                    <a:lnTo>
                      <a:pt x="816" y="228"/>
                    </a:lnTo>
                    <a:lnTo>
                      <a:pt x="816" y="228"/>
                    </a:lnTo>
                    <a:lnTo>
                      <a:pt x="816" y="228"/>
                    </a:lnTo>
                    <a:lnTo>
                      <a:pt x="816" y="228"/>
                    </a:lnTo>
                    <a:lnTo>
                      <a:pt x="816" y="228"/>
                    </a:lnTo>
                    <a:lnTo>
                      <a:pt x="816" y="228"/>
                    </a:lnTo>
                    <a:lnTo>
                      <a:pt x="816" y="228"/>
                    </a:lnTo>
                    <a:lnTo>
                      <a:pt x="816" y="228"/>
                    </a:lnTo>
                    <a:lnTo>
                      <a:pt x="816" y="228"/>
                    </a:lnTo>
                    <a:lnTo>
                      <a:pt x="816" y="228"/>
                    </a:lnTo>
                    <a:lnTo>
                      <a:pt x="816" y="228"/>
                    </a:lnTo>
                    <a:lnTo>
                      <a:pt x="816" y="228"/>
                    </a:lnTo>
                    <a:lnTo>
                      <a:pt x="816" y="228"/>
                    </a:lnTo>
                    <a:lnTo>
                      <a:pt x="816" y="228"/>
                    </a:lnTo>
                    <a:lnTo>
                      <a:pt x="816" y="228"/>
                    </a:lnTo>
                    <a:lnTo>
                      <a:pt x="816" y="228"/>
                    </a:lnTo>
                    <a:lnTo>
                      <a:pt x="816" y="228"/>
                    </a:lnTo>
                    <a:lnTo>
                      <a:pt x="816" y="228"/>
                    </a:lnTo>
                    <a:lnTo>
                      <a:pt x="816" y="228"/>
                    </a:lnTo>
                    <a:lnTo>
                      <a:pt x="816" y="228"/>
                    </a:lnTo>
                    <a:lnTo>
                      <a:pt x="816" y="228"/>
                    </a:lnTo>
                    <a:lnTo>
                      <a:pt x="816" y="228"/>
                    </a:lnTo>
                    <a:lnTo>
                      <a:pt x="816" y="228"/>
                    </a:lnTo>
                    <a:lnTo>
                      <a:pt x="834" y="228"/>
                    </a:lnTo>
                    <a:lnTo>
                      <a:pt x="834" y="228"/>
                    </a:lnTo>
                    <a:lnTo>
                      <a:pt x="834" y="228"/>
                    </a:lnTo>
                    <a:lnTo>
                      <a:pt x="834" y="228"/>
                    </a:lnTo>
                    <a:lnTo>
                      <a:pt x="834" y="228"/>
                    </a:lnTo>
                    <a:lnTo>
                      <a:pt x="834" y="228"/>
                    </a:lnTo>
                    <a:lnTo>
                      <a:pt x="834" y="228"/>
                    </a:lnTo>
                    <a:lnTo>
                      <a:pt x="834" y="228"/>
                    </a:lnTo>
                    <a:lnTo>
                      <a:pt x="834" y="228"/>
                    </a:lnTo>
                    <a:lnTo>
                      <a:pt x="840" y="228"/>
                    </a:lnTo>
                    <a:lnTo>
                      <a:pt x="840" y="228"/>
                    </a:lnTo>
                    <a:lnTo>
                      <a:pt x="840" y="228"/>
                    </a:lnTo>
                    <a:lnTo>
                      <a:pt x="840" y="228"/>
                    </a:lnTo>
                    <a:lnTo>
                      <a:pt x="840" y="228"/>
                    </a:lnTo>
                    <a:lnTo>
                      <a:pt x="840" y="228"/>
                    </a:lnTo>
                    <a:lnTo>
                      <a:pt x="840" y="228"/>
                    </a:lnTo>
                    <a:lnTo>
                      <a:pt x="840" y="228"/>
                    </a:lnTo>
                    <a:lnTo>
                      <a:pt x="840" y="228"/>
                    </a:lnTo>
                    <a:lnTo>
                      <a:pt x="840" y="228"/>
                    </a:lnTo>
                    <a:lnTo>
                      <a:pt x="840" y="228"/>
                    </a:lnTo>
                    <a:lnTo>
                      <a:pt x="840" y="228"/>
                    </a:lnTo>
                    <a:lnTo>
                      <a:pt x="840" y="228"/>
                    </a:lnTo>
                    <a:lnTo>
                      <a:pt x="840" y="228"/>
                    </a:lnTo>
                    <a:lnTo>
                      <a:pt x="840" y="228"/>
                    </a:lnTo>
                    <a:lnTo>
                      <a:pt x="840" y="228"/>
                    </a:lnTo>
                    <a:lnTo>
                      <a:pt x="840" y="228"/>
                    </a:lnTo>
                    <a:lnTo>
                      <a:pt x="840" y="228"/>
                    </a:lnTo>
                    <a:lnTo>
                      <a:pt x="840" y="228"/>
                    </a:lnTo>
                    <a:lnTo>
                      <a:pt x="840" y="228"/>
                    </a:lnTo>
                    <a:lnTo>
                      <a:pt x="840" y="228"/>
                    </a:lnTo>
                    <a:lnTo>
                      <a:pt x="840" y="228"/>
                    </a:lnTo>
                    <a:lnTo>
                      <a:pt x="840" y="228"/>
                    </a:lnTo>
                    <a:lnTo>
                      <a:pt x="840" y="228"/>
                    </a:lnTo>
                    <a:lnTo>
                      <a:pt x="840" y="228"/>
                    </a:lnTo>
                    <a:lnTo>
                      <a:pt x="840" y="228"/>
                    </a:lnTo>
                    <a:lnTo>
                      <a:pt x="840" y="228"/>
                    </a:lnTo>
                    <a:lnTo>
                      <a:pt x="840" y="228"/>
                    </a:lnTo>
                    <a:lnTo>
                      <a:pt x="840" y="228"/>
                    </a:lnTo>
                    <a:lnTo>
                      <a:pt x="840" y="228"/>
                    </a:lnTo>
                    <a:lnTo>
                      <a:pt x="840" y="228"/>
                    </a:lnTo>
                    <a:lnTo>
                      <a:pt x="840" y="228"/>
                    </a:lnTo>
                    <a:lnTo>
                      <a:pt x="840" y="228"/>
                    </a:lnTo>
                    <a:lnTo>
                      <a:pt x="840" y="228"/>
                    </a:lnTo>
                    <a:lnTo>
                      <a:pt x="840" y="228"/>
                    </a:lnTo>
                    <a:lnTo>
                      <a:pt x="846" y="228"/>
                    </a:lnTo>
                    <a:lnTo>
                      <a:pt x="846" y="228"/>
                    </a:lnTo>
                    <a:lnTo>
                      <a:pt x="846" y="228"/>
                    </a:lnTo>
                    <a:lnTo>
                      <a:pt x="846" y="228"/>
                    </a:lnTo>
                    <a:lnTo>
                      <a:pt x="846" y="228"/>
                    </a:lnTo>
                    <a:lnTo>
                      <a:pt x="846" y="228"/>
                    </a:lnTo>
                    <a:lnTo>
                      <a:pt x="846" y="228"/>
                    </a:lnTo>
                    <a:lnTo>
                      <a:pt x="846" y="228"/>
                    </a:lnTo>
                    <a:lnTo>
                      <a:pt x="846" y="228"/>
                    </a:lnTo>
                    <a:lnTo>
                      <a:pt x="846" y="228"/>
                    </a:lnTo>
                    <a:lnTo>
                      <a:pt x="846" y="228"/>
                    </a:lnTo>
                    <a:lnTo>
                      <a:pt x="846" y="228"/>
                    </a:lnTo>
                    <a:lnTo>
                      <a:pt x="846" y="228"/>
                    </a:lnTo>
                    <a:lnTo>
                      <a:pt x="846" y="228"/>
                    </a:lnTo>
                    <a:lnTo>
                      <a:pt x="846" y="228"/>
                    </a:lnTo>
                    <a:lnTo>
                      <a:pt x="846" y="228"/>
                    </a:lnTo>
                    <a:lnTo>
                      <a:pt x="846" y="228"/>
                    </a:lnTo>
                    <a:lnTo>
                      <a:pt x="846" y="228"/>
                    </a:lnTo>
                    <a:lnTo>
                      <a:pt x="846" y="228"/>
                    </a:lnTo>
                    <a:lnTo>
                      <a:pt x="846" y="228"/>
                    </a:lnTo>
                    <a:lnTo>
                      <a:pt x="846" y="228"/>
                    </a:lnTo>
                    <a:lnTo>
                      <a:pt x="846" y="228"/>
                    </a:lnTo>
                    <a:lnTo>
                      <a:pt x="846" y="228"/>
                    </a:lnTo>
                    <a:lnTo>
                      <a:pt x="846" y="228"/>
                    </a:lnTo>
                    <a:lnTo>
                      <a:pt x="846" y="228"/>
                    </a:lnTo>
                    <a:lnTo>
                      <a:pt x="846" y="228"/>
                    </a:lnTo>
                    <a:lnTo>
                      <a:pt x="846" y="228"/>
                    </a:lnTo>
                    <a:lnTo>
                      <a:pt x="846" y="228"/>
                    </a:lnTo>
                    <a:lnTo>
                      <a:pt x="846" y="228"/>
                    </a:lnTo>
                    <a:lnTo>
                      <a:pt x="846" y="228"/>
                    </a:lnTo>
                    <a:lnTo>
                      <a:pt x="846" y="228"/>
                    </a:lnTo>
                    <a:lnTo>
                      <a:pt x="846" y="228"/>
                    </a:lnTo>
                    <a:lnTo>
                      <a:pt x="846" y="228"/>
                    </a:lnTo>
                    <a:lnTo>
                      <a:pt x="852" y="228"/>
                    </a:lnTo>
                    <a:lnTo>
                      <a:pt x="852" y="228"/>
                    </a:lnTo>
                    <a:lnTo>
                      <a:pt x="852" y="228"/>
                    </a:lnTo>
                    <a:lnTo>
                      <a:pt x="852" y="228"/>
                    </a:lnTo>
                    <a:lnTo>
                      <a:pt x="852" y="228"/>
                    </a:lnTo>
                    <a:lnTo>
                      <a:pt x="852" y="228"/>
                    </a:lnTo>
                    <a:lnTo>
                      <a:pt x="852" y="228"/>
                    </a:lnTo>
                    <a:lnTo>
                      <a:pt x="852" y="228"/>
                    </a:lnTo>
                    <a:lnTo>
                      <a:pt x="852" y="228"/>
                    </a:lnTo>
                    <a:lnTo>
                      <a:pt x="852" y="228"/>
                    </a:lnTo>
                    <a:lnTo>
                      <a:pt x="852" y="228"/>
                    </a:lnTo>
                    <a:lnTo>
                      <a:pt x="852" y="228"/>
                    </a:lnTo>
                    <a:lnTo>
                      <a:pt x="852" y="228"/>
                    </a:lnTo>
                    <a:lnTo>
                      <a:pt x="852" y="228"/>
                    </a:lnTo>
                    <a:lnTo>
                      <a:pt x="852" y="228"/>
                    </a:lnTo>
                    <a:lnTo>
                      <a:pt x="852" y="228"/>
                    </a:lnTo>
                    <a:lnTo>
                      <a:pt x="852" y="228"/>
                    </a:lnTo>
                    <a:lnTo>
                      <a:pt x="852" y="228"/>
                    </a:lnTo>
                    <a:lnTo>
                      <a:pt x="852" y="228"/>
                    </a:lnTo>
                    <a:lnTo>
                      <a:pt x="852" y="228"/>
                    </a:lnTo>
                    <a:lnTo>
                      <a:pt x="852" y="228"/>
                    </a:lnTo>
                    <a:lnTo>
                      <a:pt x="852" y="228"/>
                    </a:lnTo>
                    <a:lnTo>
                      <a:pt x="852" y="228"/>
                    </a:lnTo>
                    <a:lnTo>
                      <a:pt x="852" y="228"/>
                    </a:lnTo>
                    <a:lnTo>
                      <a:pt x="852" y="228"/>
                    </a:lnTo>
                    <a:lnTo>
                      <a:pt x="852" y="228"/>
                    </a:lnTo>
                    <a:lnTo>
                      <a:pt x="852" y="228"/>
                    </a:lnTo>
                    <a:lnTo>
                      <a:pt x="852" y="228"/>
                    </a:lnTo>
                    <a:lnTo>
                      <a:pt x="852" y="228"/>
                    </a:lnTo>
                    <a:lnTo>
                      <a:pt x="852" y="228"/>
                    </a:lnTo>
                    <a:lnTo>
                      <a:pt x="852" y="228"/>
                    </a:lnTo>
                    <a:lnTo>
                      <a:pt x="852" y="228"/>
                    </a:lnTo>
                    <a:lnTo>
                      <a:pt x="858" y="228"/>
                    </a:lnTo>
                    <a:lnTo>
                      <a:pt x="858" y="228"/>
                    </a:lnTo>
                    <a:lnTo>
                      <a:pt x="858" y="228"/>
                    </a:lnTo>
                    <a:lnTo>
                      <a:pt x="858" y="228"/>
                    </a:lnTo>
                    <a:lnTo>
                      <a:pt x="858" y="228"/>
                    </a:lnTo>
                    <a:lnTo>
                      <a:pt x="858" y="228"/>
                    </a:lnTo>
                    <a:lnTo>
                      <a:pt x="858" y="228"/>
                    </a:lnTo>
                    <a:lnTo>
                      <a:pt x="858" y="228"/>
                    </a:lnTo>
                    <a:lnTo>
                      <a:pt x="858" y="228"/>
                    </a:lnTo>
                    <a:lnTo>
                      <a:pt x="858" y="228"/>
                    </a:lnTo>
                    <a:lnTo>
                      <a:pt x="858" y="228"/>
                    </a:lnTo>
                    <a:lnTo>
                      <a:pt x="858" y="228"/>
                    </a:lnTo>
                    <a:lnTo>
                      <a:pt x="858" y="228"/>
                    </a:lnTo>
                    <a:lnTo>
                      <a:pt x="858" y="228"/>
                    </a:lnTo>
                    <a:lnTo>
                      <a:pt x="858" y="228"/>
                    </a:lnTo>
                    <a:lnTo>
                      <a:pt x="858" y="228"/>
                    </a:lnTo>
                    <a:lnTo>
                      <a:pt x="858" y="228"/>
                    </a:lnTo>
                    <a:lnTo>
                      <a:pt x="858" y="228"/>
                    </a:lnTo>
                    <a:lnTo>
                      <a:pt x="858" y="228"/>
                    </a:lnTo>
                    <a:lnTo>
                      <a:pt x="858" y="228"/>
                    </a:lnTo>
                    <a:lnTo>
                      <a:pt x="858" y="228"/>
                    </a:lnTo>
                    <a:lnTo>
                      <a:pt x="858" y="228"/>
                    </a:lnTo>
                    <a:lnTo>
                      <a:pt x="858" y="228"/>
                    </a:lnTo>
                    <a:lnTo>
                      <a:pt x="858" y="228"/>
                    </a:lnTo>
                    <a:lnTo>
                      <a:pt x="858" y="228"/>
                    </a:lnTo>
                    <a:lnTo>
                      <a:pt x="858" y="228"/>
                    </a:lnTo>
                    <a:lnTo>
                      <a:pt x="858" y="228"/>
                    </a:lnTo>
                    <a:lnTo>
                      <a:pt x="858" y="228"/>
                    </a:lnTo>
                    <a:lnTo>
                      <a:pt x="858" y="228"/>
                    </a:lnTo>
                    <a:lnTo>
                      <a:pt x="858" y="228"/>
                    </a:lnTo>
                    <a:lnTo>
                      <a:pt x="858" y="228"/>
                    </a:lnTo>
                    <a:lnTo>
                      <a:pt x="858" y="228"/>
                    </a:lnTo>
                    <a:lnTo>
                      <a:pt x="858" y="228"/>
                    </a:lnTo>
                    <a:lnTo>
                      <a:pt x="858" y="228"/>
                    </a:lnTo>
                    <a:lnTo>
                      <a:pt x="864" y="228"/>
                    </a:lnTo>
                    <a:lnTo>
                      <a:pt x="864" y="228"/>
                    </a:lnTo>
                    <a:lnTo>
                      <a:pt x="864" y="228"/>
                    </a:lnTo>
                    <a:lnTo>
                      <a:pt x="864" y="228"/>
                    </a:lnTo>
                    <a:lnTo>
                      <a:pt x="864" y="228"/>
                    </a:lnTo>
                    <a:lnTo>
                      <a:pt x="864" y="228"/>
                    </a:lnTo>
                    <a:lnTo>
                      <a:pt x="864" y="228"/>
                    </a:lnTo>
                    <a:lnTo>
                      <a:pt x="864" y="228"/>
                    </a:lnTo>
                    <a:lnTo>
                      <a:pt x="864" y="228"/>
                    </a:lnTo>
                    <a:lnTo>
                      <a:pt x="864" y="228"/>
                    </a:lnTo>
                    <a:lnTo>
                      <a:pt x="864" y="228"/>
                    </a:lnTo>
                    <a:lnTo>
                      <a:pt x="864" y="228"/>
                    </a:lnTo>
                    <a:lnTo>
                      <a:pt x="864" y="228"/>
                    </a:lnTo>
                    <a:lnTo>
                      <a:pt x="864" y="228"/>
                    </a:lnTo>
                    <a:lnTo>
                      <a:pt x="864" y="228"/>
                    </a:lnTo>
                    <a:lnTo>
                      <a:pt x="864" y="228"/>
                    </a:lnTo>
                    <a:lnTo>
                      <a:pt x="864" y="228"/>
                    </a:lnTo>
                    <a:lnTo>
                      <a:pt x="864" y="228"/>
                    </a:lnTo>
                    <a:lnTo>
                      <a:pt x="864" y="228"/>
                    </a:lnTo>
                    <a:lnTo>
                      <a:pt x="864" y="228"/>
                    </a:lnTo>
                    <a:lnTo>
                      <a:pt x="864" y="228"/>
                    </a:lnTo>
                    <a:lnTo>
                      <a:pt x="864" y="228"/>
                    </a:lnTo>
                    <a:lnTo>
                      <a:pt x="864" y="228"/>
                    </a:lnTo>
                    <a:lnTo>
                      <a:pt x="864" y="228"/>
                    </a:lnTo>
                    <a:lnTo>
                      <a:pt x="882" y="228"/>
                    </a:lnTo>
                    <a:lnTo>
                      <a:pt x="882" y="228"/>
                    </a:lnTo>
                    <a:lnTo>
                      <a:pt x="882" y="228"/>
                    </a:lnTo>
                    <a:lnTo>
                      <a:pt x="882" y="228"/>
                    </a:lnTo>
                    <a:lnTo>
                      <a:pt x="882" y="228"/>
                    </a:lnTo>
                    <a:lnTo>
                      <a:pt x="882" y="228"/>
                    </a:lnTo>
                    <a:lnTo>
                      <a:pt x="882" y="228"/>
                    </a:lnTo>
                    <a:lnTo>
                      <a:pt x="882" y="228"/>
                    </a:lnTo>
                    <a:lnTo>
                      <a:pt x="882" y="228"/>
                    </a:lnTo>
                    <a:lnTo>
                      <a:pt x="882" y="228"/>
                    </a:lnTo>
                    <a:lnTo>
                      <a:pt x="882" y="228"/>
                    </a:lnTo>
                    <a:lnTo>
                      <a:pt x="882" y="228"/>
                    </a:lnTo>
                    <a:lnTo>
                      <a:pt x="882" y="228"/>
                    </a:lnTo>
                    <a:lnTo>
                      <a:pt x="882" y="228"/>
                    </a:lnTo>
                    <a:lnTo>
                      <a:pt x="882" y="228"/>
                    </a:lnTo>
                    <a:lnTo>
                      <a:pt x="882" y="228"/>
                    </a:lnTo>
                    <a:lnTo>
                      <a:pt x="882" y="228"/>
                    </a:lnTo>
                    <a:lnTo>
                      <a:pt x="888" y="228"/>
                    </a:lnTo>
                    <a:lnTo>
                      <a:pt x="888" y="228"/>
                    </a:lnTo>
                    <a:lnTo>
                      <a:pt x="888" y="228"/>
                    </a:lnTo>
                    <a:lnTo>
                      <a:pt x="888" y="228"/>
                    </a:lnTo>
                    <a:lnTo>
                      <a:pt x="888" y="228"/>
                    </a:lnTo>
                    <a:lnTo>
                      <a:pt x="888" y="228"/>
                    </a:lnTo>
                    <a:lnTo>
                      <a:pt x="888" y="228"/>
                    </a:lnTo>
                    <a:lnTo>
                      <a:pt x="888" y="228"/>
                    </a:lnTo>
                    <a:lnTo>
                      <a:pt x="888" y="228"/>
                    </a:lnTo>
                    <a:lnTo>
                      <a:pt x="888" y="228"/>
                    </a:lnTo>
                    <a:lnTo>
                      <a:pt x="888" y="228"/>
                    </a:lnTo>
                    <a:lnTo>
                      <a:pt x="888" y="228"/>
                    </a:lnTo>
                    <a:lnTo>
                      <a:pt x="888" y="228"/>
                    </a:lnTo>
                    <a:lnTo>
                      <a:pt x="888" y="228"/>
                    </a:lnTo>
                    <a:lnTo>
                      <a:pt x="888" y="228"/>
                    </a:lnTo>
                    <a:lnTo>
                      <a:pt x="888" y="228"/>
                    </a:lnTo>
                    <a:lnTo>
                      <a:pt x="888" y="228"/>
                    </a:lnTo>
                    <a:lnTo>
                      <a:pt x="888" y="228"/>
                    </a:lnTo>
                    <a:lnTo>
                      <a:pt x="888" y="228"/>
                    </a:lnTo>
                    <a:lnTo>
                      <a:pt x="888" y="228"/>
                    </a:lnTo>
                    <a:lnTo>
                      <a:pt x="888" y="228"/>
                    </a:lnTo>
                    <a:lnTo>
                      <a:pt x="888" y="228"/>
                    </a:lnTo>
                    <a:lnTo>
                      <a:pt x="888" y="228"/>
                    </a:lnTo>
                    <a:lnTo>
                      <a:pt x="888" y="228"/>
                    </a:lnTo>
                    <a:lnTo>
                      <a:pt x="888" y="228"/>
                    </a:lnTo>
                    <a:lnTo>
                      <a:pt x="888" y="228"/>
                    </a:lnTo>
                    <a:lnTo>
                      <a:pt x="888" y="228"/>
                    </a:lnTo>
                    <a:lnTo>
                      <a:pt x="888" y="228"/>
                    </a:lnTo>
                    <a:lnTo>
                      <a:pt x="888" y="228"/>
                    </a:lnTo>
                    <a:lnTo>
                      <a:pt x="888" y="228"/>
                    </a:lnTo>
                    <a:lnTo>
                      <a:pt x="888" y="228"/>
                    </a:lnTo>
                    <a:lnTo>
                      <a:pt x="888" y="228"/>
                    </a:lnTo>
                    <a:lnTo>
                      <a:pt x="888" y="228"/>
                    </a:lnTo>
                    <a:lnTo>
                      <a:pt x="888" y="228"/>
                    </a:lnTo>
                    <a:lnTo>
                      <a:pt x="894" y="228"/>
                    </a:lnTo>
                    <a:lnTo>
                      <a:pt x="894" y="228"/>
                    </a:lnTo>
                    <a:lnTo>
                      <a:pt x="894" y="228"/>
                    </a:lnTo>
                    <a:lnTo>
                      <a:pt x="894" y="228"/>
                    </a:lnTo>
                    <a:lnTo>
                      <a:pt x="894" y="228"/>
                    </a:lnTo>
                    <a:lnTo>
                      <a:pt x="894" y="228"/>
                    </a:lnTo>
                    <a:lnTo>
                      <a:pt x="894" y="228"/>
                    </a:lnTo>
                    <a:lnTo>
                      <a:pt x="894" y="228"/>
                    </a:lnTo>
                    <a:lnTo>
                      <a:pt x="894" y="228"/>
                    </a:lnTo>
                    <a:lnTo>
                      <a:pt x="894" y="228"/>
                    </a:lnTo>
                    <a:lnTo>
                      <a:pt x="894" y="228"/>
                    </a:lnTo>
                    <a:lnTo>
                      <a:pt x="894" y="228"/>
                    </a:lnTo>
                    <a:lnTo>
                      <a:pt x="894" y="228"/>
                    </a:lnTo>
                    <a:lnTo>
                      <a:pt x="894" y="228"/>
                    </a:lnTo>
                    <a:lnTo>
                      <a:pt x="894" y="228"/>
                    </a:lnTo>
                    <a:lnTo>
                      <a:pt x="894" y="228"/>
                    </a:lnTo>
                    <a:lnTo>
                      <a:pt x="894" y="228"/>
                    </a:lnTo>
                    <a:lnTo>
                      <a:pt x="894" y="228"/>
                    </a:lnTo>
                    <a:lnTo>
                      <a:pt x="894" y="228"/>
                    </a:lnTo>
                    <a:lnTo>
                      <a:pt x="894" y="228"/>
                    </a:lnTo>
                    <a:lnTo>
                      <a:pt x="894" y="228"/>
                    </a:lnTo>
                    <a:lnTo>
                      <a:pt x="894" y="228"/>
                    </a:lnTo>
                    <a:lnTo>
                      <a:pt x="894" y="228"/>
                    </a:lnTo>
                    <a:lnTo>
                      <a:pt x="894" y="228"/>
                    </a:lnTo>
                    <a:lnTo>
                      <a:pt x="894" y="228"/>
                    </a:lnTo>
                    <a:lnTo>
                      <a:pt x="894" y="228"/>
                    </a:lnTo>
                    <a:lnTo>
                      <a:pt x="894" y="228"/>
                    </a:lnTo>
                    <a:lnTo>
                      <a:pt x="894" y="228"/>
                    </a:lnTo>
                    <a:lnTo>
                      <a:pt x="894" y="228"/>
                    </a:lnTo>
                    <a:lnTo>
                      <a:pt x="894" y="228"/>
                    </a:lnTo>
                    <a:lnTo>
                      <a:pt x="894" y="228"/>
                    </a:lnTo>
                    <a:lnTo>
                      <a:pt x="894" y="228"/>
                    </a:lnTo>
                    <a:lnTo>
                      <a:pt x="894" y="228"/>
                    </a:lnTo>
                    <a:lnTo>
                      <a:pt x="900" y="228"/>
                    </a:lnTo>
                    <a:lnTo>
                      <a:pt x="900" y="228"/>
                    </a:lnTo>
                    <a:lnTo>
                      <a:pt x="900" y="228"/>
                    </a:lnTo>
                    <a:lnTo>
                      <a:pt x="900" y="228"/>
                    </a:lnTo>
                    <a:lnTo>
                      <a:pt x="900" y="228"/>
                    </a:lnTo>
                    <a:lnTo>
                      <a:pt x="900" y="228"/>
                    </a:lnTo>
                    <a:lnTo>
                      <a:pt x="900" y="228"/>
                    </a:lnTo>
                    <a:lnTo>
                      <a:pt x="900" y="228"/>
                    </a:lnTo>
                    <a:lnTo>
                      <a:pt x="900" y="228"/>
                    </a:lnTo>
                    <a:lnTo>
                      <a:pt x="900" y="228"/>
                    </a:lnTo>
                    <a:lnTo>
                      <a:pt x="900" y="228"/>
                    </a:lnTo>
                    <a:lnTo>
                      <a:pt x="900" y="228"/>
                    </a:lnTo>
                    <a:lnTo>
                      <a:pt x="900" y="228"/>
                    </a:lnTo>
                    <a:lnTo>
                      <a:pt x="900" y="228"/>
                    </a:lnTo>
                    <a:lnTo>
                      <a:pt x="900" y="228"/>
                    </a:lnTo>
                    <a:lnTo>
                      <a:pt x="900" y="228"/>
                    </a:lnTo>
                    <a:lnTo>
                      <a:pt x="900" y="228"/>
                    </a:lnTo>
                    <a:lnTo>
                      <a:pt x="900" y="228"/>
                    </a:lnTo>
                    <a:lnTo>
                      <a:pt x="900" y="228"/>
                    </a:lnTo>
                    <a:lnTo>
                      <a:pt x="900" y="228"/>
                    </a:lnTo>
                    <a:lnTo>
                      <a:pt x="900" y="228"/>
                    </a:lnTo>
                    <a:lnTo>
                      <a:pt x="900" y="228"/>
                    </a:lnTo>
                    <a:lnTo>
                      <a:pt x="900" y="228"/>
                    </a:lnTo>
                    <a:lnTo>
                      <a:pt x="900" y="228"/>
                    </a:lnTo>
                    <a:lnTo>
                      <a:pt x="900" y="228"/>
                    </a:lnTo>
                    <a:lnTo>
                      <a:pt x="900" y="228"/>
                    </a:lnTo>
                    <a:lnTo>
                      <a:pt x="900" y="228"/>
                    </a:lnTo>
                    <a:lnTo>
                      <a:pt x="900" y="228"/>
                    </a:lnTo>
                    <a:lnTo>
                      <a:pt x="900" y="228"/>
                    </a:lnTo>
                    <a:lnTo>
                      <a:pt x="900" y="228"/>
                    </a:lnTo>
                    <a:lnTo>
                      <a:pt x="900" y="228"/>
                    </a:lnTo>
                    <a:lnTo>
                      <a:pt x="900" y="228"/>
                    </a:lnTo>
                    <a:lnTo>
                      <a:pt x="906" y="228"/>
                    </a:lnTo>
                    <a:lnTo>
                      <a:pt x="906" y="228"/>
                    </a:lnTo>
                    <a:lnTo>
                      <a:pt x="906" y="228"/>
                    </a:lnTo>
                    <a:lnTo>
                      <a:pt x="906" y="228"/>
                    </a:lnTo>
                    <a:lnTo>
                      <a:pt x="906" y="228"/>
                    </a:lnTo>
                    <a:lnTo>
                      <a:pt x="906" y="228"/>
                    </a:lnTo>
                    <a:lnTo>
                      <a:pt x="906" y="228"/>
                    </a:lnTo>
                    <a:lnTo>
                      <a:pt x="906" y="228"/>
                    </a:lnTo>
                    <a:lnTo>
                      <a:pt x="906" y="228"/>
                    </a:lnTo>
                    <a:lnTo>
                      <a:pt x="906" y="228"/>
                    </a:lnTo>
                    <a:lnTo>
                      <a:pt x="906" y="228"/>
                    </a:lnTo>
                    <a:lnTo>
                      <a:pt x="906" y="228"/>
                    </a:lnTo>
                    <a:lnTo>
                      <a:pt x="906" y="228"/>
                    </a:lnTo>
                    <a:lnTo>
                      <a:pt x="906" y="228"/>
                    </a:lnTo>
                    <a:lnTo>
                      <a:pt x="906" y="228"/>
                    </a:lnTo>
                    <a:lnTo>
                      <a:pt x="906" y="228"/>
                    </a:lnTo>
                    <a:lnTo>
                      <a:pt x="906" y="228"/>
                    </a:lnTo>
                    <a:lnTo>
                      <a:pt x="906" y="228"/>
                    </a:lnTo>
                    <a:lnTo>
                      <a:pt x="906" y="228"/>
                    </a:lnTo>
                    <a:lnTo>
                      <a:pt x="906" y="228"/>
                    </a:lnTo>
                    <a:lnTo>
                      <a:pt x="906" y="228"/>
                    </a:lnTo>
                    <a:lnTo>
                      <a:pt x="906" y="228"/>
                    </a:lnTo>
                    <a:lnTo>
                      <a:pt x="906" y="228"/>
                    </a:lnTo>
                    <a:lnTo>
                      <a:pt x="906" y="228"/>
                    </a:lnTo>
                    <a:lnTo>
                      <a:pt x="906" y="228"/>
                    </a:lnTo>
                    <a:lnTo>
                      <a:pt x="906" y="228"/>
                    </a:lnTo>
                    <a:lnTo>
                      <a:pt x="906" y="228"/>
                    </a:lnTo>
                    <a:lnTo>
                      <a:pt x="906" y="228"/>
                    </a:lnTo>
                    <a:lnTo>
                      <a:pt x="906" y="228"/>
                    </a:lnTo>
                    <a:lnTo>
                      <a:pt x="906" y="228"/>
                    </a:lnTo>
                    <a:lnTo>
                      <a:pt x="906" y="228"/>
                    </a:lnTo>
                    <a:lnTo>
                      <a:pt x="906" y="228"/>
                    </a:lnTo>
                    <a:lnTo>
                      <a:pt x="906" y="228"/>
                    </a:lnTo>
                    <a:lnTo>
                      <a:pt x="906" y="228"/>
                    </a:lnTo>
                    <a:lnTo>
                      <a:pt x="912" y="228"/>
                    </a:lnTo>
                    <a:lnTo>
                      <a:pt x="912" y="228"/>
                    </a:lnTo>
                    <a:lnTo>
                      <a:pt x="912" y="228"/>
                    </a:lnTo>
                    <a:lnTo>
                      <a:pt x="912" y="228"/>
                    </a:lnTo>
                    <a:lnTo>
                      <a:pt x="912" y="228"/>
                    </a:lnTo>
                    <a:lnTo>
                      <a:pt x="912" y="228"/>
                    </a:lnTo>
                    <a:lnTo>
                      <a:pt x="912" y="228"/>
                    </a:lnTo>
                    <a:lnTo>
                      <a:pt x="912" y="228"/>
                    </a:lnTo>
                    <a:lnTo>
                      <a:pt x="912" y="228"/>
                    </a:lnTo>
                    <a:lnTo>
                      <a:pt x="912" y="228"/>
                    </a:lnTo>
                    <a:lnTo>
                      <a:pt x="912" y="228"/>
                    </a:lnTo>
                    <a:lnTo>
                      <a:pt x="912" y="228"/>
                    </a:lnTo>
                    <a:lnTo>
                      <a:pt x="912" y="228"/>
                    </a:lnTo>
                    <a:lnTo>
                      <a:pt x="912" y="228"/>
                    </a:lnTo>
                    <a:lnTo>
                      <a:pt x="912" y="228"/>
                    </a:lnTo>
                    <a:lnTo>
                      <a:pt x="912" y="228"/>
                    </a:lnTo>
                    <a:lnTo>
                      <a:pt x="912" y="228"/>
                    </a:lnTo>
                    <a:lnTo>
                      <a:pt x="930" y="228"/>
                    </a:lnTo>
                    <a:lnTo>
                      <a:pt x="930" y="228"/>
                    </a:lnTo>
                    <a:lnTo>
                      <a:pt x="930" y="228"/>
                    </a:lnTo>
                    <a:lnTo>
                      <a:pt x="930" y="228"/>
                    </a:lnTo>
                    <a:lnTo>
                      <a:pt x="930" y="228"/>
                    </a:lnTo>
                    <a:lnTo>
                      <a:pt x="930" y="228"/>
                    </a:lnTo>
                    <a:lnTo>
                      <a:pt x="930" y="228"/>
                    </a:lnTo>
                    <a:lnTo>
                      <a:pt x="930" y="228"/>
                    </a:lnTo>
                    <a:lnTo>
                      <a:pt x="930" y="228"/>
                    </a:lnTo>
                    <a:lnTo>
                      <a:pt x="930" y="228"/>
                    </a:lnTo>
                    <a:lnTo>
                      <a:pt x="930" y="228"/>
                    </a:lnTo>
                    <a:lnTo>
                      <a:pt x="930" y="228"/>
                    </a:lnTo>
                    <a:lnTo>
                      <a:pt x="930" y="228"/>
                    </a:lnTo>
                    <a:lnTo>
                      <a:pt x="930" y="228"/>
                    </a:lnTo>
                    <a:lnTo>
                      <a:pt x="930" y="228"/>
                    </a:lnTo>
                    <a:lnTo>
                      <a:pt x="930" y="228"/>
                    </a:lnTo>
                    <a:lnTo>
                      <a:pt x="930" y="228"/>
                    </a:lnTo>
                    <a:lnTo>
                      <a:pt x="930" y="228"/>
                    </a:lnTo>
                    <a:lnTo>
                      <a:pt x="930" y="228"/>
                    </a:lnTo>
                    <a:lnTo>
                      <a:pt x="930" y="228"/>
                    </a:lnTo>
                    <a:lnTo>
                      <a:pt x="930" y="228"/>
                    </a:lnTo>
                    <a:lnTo>
                      <a:pt x="930" y="228"/>
                    </a:lnTo>
                    <a:lnTo>
                      <a:pt x="930" y="228"/>
                    </a:lnTo>
                    <a:lnTo>
                      <a:pt x="930" y="228"/>
                    </a:lnTo>
                    <a:lnTo>
                      <a:pt x="936" y="228"/>
                    </a:lnTo>
                    <a:lnTo>
                      <a:pt x="936" y="228"/>
                    </a:lnTo>
                    <a:lnTo>
                      <a:pt x="936" y="228"/>
                    </a:lnTo>
                    <a:lnTo>
                      <a:pt x="936" y="228"/>
                    </a:lnTo>
                    <a:lnTo>
                      <a:pt x="936" y="228"/>
                    </a:lnTo>
                    <a:lnTo>
                      <a:pt x="936" y="228"/>
                    </a:lnTo>
                    <a:lnTo>
                      <a:pt x="936" y="228"/>
                    </a:lnTo>
                    <a:lnTo>
                      <a:pt x="936" y="228"/>
                    </a:lnTo>
                    <a:lnTo>
                      <a:pt x="936" y="228"/>
                    </a:lnTo>
                    <a:lnTo>
                      <a:pt x="936" y="228"/>
                    </a:lnTo>
                    <a:lnTo>
                      <a:pt x="936" y="228"/>
                    </a:lnTo>
                    <a:lnTo>
                      <a:pt x="936" y="228"/>
                    </a:lnTo>
                    <a:lnTo>
                      <a:pt x="936" y="228"/>
                    </a:lnTo>
                    <a:lnTo>
                      <a:pt x="936" y="228"/>
                    </a:lnTo>
                    <a:lnTo>
                      <a:pt x="936" y="228"/>
                    </a:lnTo>
                    <a:lnTo>
                      <a:pt x="936" y="228"/>
                    </a:lnTo>
                    <a:lnTo>
                      <a:pt x="936" y="228"/>
                    </a:lnTo>
                    <a:lnTo>
                      <a:pt x="936" y="228"/>
                    </a:lnTo>
                    <a:lnTo>
                      <a:pt x="936" y="228"/>
                    </a:lnTo>
                    <a:lnTo>
                      <a:pt x="936" y="228"/>
                    </a:lnTo>
                    <a:lnTo>
                      <a:pt x="936" y="228"/>
                    </a:lnTo>
                    <a:lnTo>
                      <a:pt x="936" y="228"/>
                    </a:lnTo>
                    <a:lnTo>
                      <a:pt x="936" y="228"/>
                    </a:lnTo>
                    <a:lnTo>
                      <a:pt x="936" y="228"/>
                    </a:lnTo>
                    <a:lnTo>
                      <a:pt x="936" y="228"/>
                    </a:lnTo>
                    <a:lnTo>
                      <a:pt x="936" y="228"/>
                    </a:lnTo>
                    <a:lnTo>
                      <a:pt x="936" y="228"/>
                    </a:lnTo>
                    <a:lnTo>
                      <a:pt x="936" y="228"/>
                    </a:lnTo>
                    <a:lnTo>
                      <a:pt x="936" y="228"/>
                    </a:lnTo>
                    <a:lnTo>
                      <a:pt x="936" y="228"/>
                    </a:lnTo>
                    <a:lnTo>
                      <a:pt x="936" y="228"/>
                    </a:lnTo>
                    <a:lnTo>
                      <a:pt x="936" y="228"/>
                    </a:lnTo>
                    <a:lnTo>
                      <a:pt x="936" y="228"/>
                    </a:lnTo>
                    <a:lnTo>
                      <a:pt x="936" y="228"/>
                    </a:lnTo>
                    <a:lnTo>
                      <a:pt x="942" y="228"/>
                    </a:lnTo>
                    <a:lnTo>
                      <a:pt x="942" y="228"/>
                    </a:lnTo>
                    <a:lnTo>
                      <a:pt x="942" y="228"/>
                    </a:lnTo>
                    <a:lnTo>
                      <a:pt x="942" y="228"/>
                    </a:lnTo>
                    <a:lnTo>
                      <a:pt x="942" y="228"/>
                    </a:lnTo>
                    <a:lnTo>
                      <a:pt x="942" y="228"/>
                    </a:lnTo>
                    <a:lnTo>
                      <a:pt x="942" y="228"/>
                    </a:lnTo>
                    <a:lnTo>
                      <a:pt x="942" y="228"/>
                    </a:lnTo>
                    <a:lnTo>
                      <a:pt x="942" y="228"/>
                    </a:lnTo>
                    <a:lnTo>
                      <a:pt x="942" y="228"/>
                    </a:lnTo>
                    <a:lnTo>
                      <a:pt x="942" y="228"/>
                    </a:lnTo>
                    <a:lnTo>
                      <a:pt x="942" y="228"/>
                    </a:lnTo>
                    <a:lnTo>
                      <a:pt x="942" y="228"/>
                    </a:lnTo>
                    <a:lnTo>
                      <a:pt x="942" y="228"/>
                    </a:lnTo>
                    <a:lnTo>
                      <a:pt x="942" y="228"/>
                    </a:lnTo>
                    <a:lnTo>
                      <a:pt x="942" y="228"/>
                    </a:lnTo>
                    <a:lnTo>
                      <a:pt x="942" y="228"/>
                    </a:lnTo>
                    <a:lnTo>
                      <a:pt x="942" y="228"/>
                    </a:lnTo>
                    <a:lnTo>
                      <a:pt x="942" y="228"/>
                    </a:lnTo>
                    <a:lnTo>
                      <a:pt x="942" y="228"/>
                    </a:lnTo>
                    <a:lnTo>
                      <a:pt x="942" y="228"/>
                    </a:lnTo>
                    <a:lnTo>
                      <a:pt x="942" y="228"/>
                    </a:lnTo>
                    <a:lnTo>
                      <a:pt x="942" y="228"/>
                    </a:lnTo>
                    <a:lnTo>
                      <a:pt x="942" y="228"/>
                    </a:lnTo>
                    <a:lnTo>
                      <a:pt x="942" y="228"/>
                    </a:lnTo>
                    <a:lnTo>
                      <a:pt x="942" y="228"/>
                    </a:lnTo>
                    <a:lnTo>
                      <a:pt x="942" y="228"/>
                    </a:lnTo>
                    <a:lnTo>
                      <a:pt x="942" y="228"/>
                    </a:lnTo>
                    <a:lnTo>
                      <a:pt x="942" y="228"/>
                    </a:lnTo>
                    <a:lnTo>
                      <a:pt x="942" y="228"/>
                    </a:lnTo>
                    <a:lnTo>
                      <a:pt x="942" y="228"/>
                    </a:lnTo>
                    <a:lnTo>
                      <a:pt x="942" y="228"/>
                    </a:lnTo>
                    <a:lnTo>
                      <a:pt x="942" y="228"/>
                    </a:lnTo>
                    <a:lnTo>
                      <a:pt x="948" y="228"/>
                    </a:lnTo>
                    <a:lnTo>
                      <a:pt x="948" y="228"/>
                    </a:lnTo>
                    <a:lnTo>
                      <a:pt x="948" y="228"/>
                    </a:lnTo>
                    <a:lnTo>
                      <a:pt x="948" y="228"/>
                    </a:lnTo>
                    <a:lnTo>
                      <a:pt x="948" y="228"/>
                    </a:lnTo>
                    <a:lnTo>
                      <a:pt x="948" y="228"/>
                    </a:lnTo>
                    <a:lnTo>
                      <a:pt x="948" y="228"/>
                    </a:lnTo>
                    <a:lnTo>
                      <a:pt x="948" y="228"/>
                    </a:lnTo>
                    <a:lnTo>
                      <a:pt x="948" y="228"/>
                    </a:lnTo>
                    <a:lnTo>
                      <a:pt x="948" y="228"/>
                    </a:lnTo>
                    <a:lnTo>
                      <a:pt x="948" y="228"/>
                    </a:lnTo>
                    <a:lnTo>
                      <a:pt x="948" y="228"/>
                    </a:lnTo>
                    <a:lnTo>
                      <a:pt x="948" y="228"/>
                    </a:lnTo>
                    <a:lnTo>
                      <a:pt x="948" y="228"/>
                    </a:lnTo>
                    <a:lnTo>
                      <a:pt x="948" y="228"/>
                    </a:lnTo>
                    <a:lnTo>
                      <a:pt x="948" y="228"/>
                    </a:lnTo>
                    <a:lnTo>
                      <a:pt x="948" y="228"/>
                    </a:lnTo>
                    <a:lnTo>
                      <a:pt x="948" y="228"/>
                    </a:lnTo>
                    <a:lnTo>
                      <a:pt x="948" y="228"/>
                    </a:lnTo>
                    <a:lnTo>
                      <a:pt x="948" y="228"/>
                    </a:lnTo>
                    <a:lnTo>
                      <a:pt x="948" y="228"/>
                    </a:lnTo>
                    <a:lnTo>
                      <a:pt x="948" y="228"/>
                    </a:lnTo>
                    <a:lnTo>
                      <a:pt x="948" y="228"/>
                    </a:lnTo>
                    <a:lnTo>
                      <a:pt x="948" y="228"/>
                    </a:lnTo>
                    <a:lnTo>
                      <a:pt x="948" y="228"/>
                    </a:lnTo>
                    <a:lnTo>
                      <a:pt x="948" y="228"/>
                    </a:lnTo>
                    <a:lnTo>
                      <a:pt x="948" y="228"/>
                    </a:lnTo>
                    <a:lnTo>
                      <a:pt x="948" y="228"/>
                    </a:lnTo>
                    <a:lnTo>
                      <a:pt x="948" y="228"/>
                    </a:lnTo>
                    <a:lnTo>
                      <a:pt x="948" y="228"/>
                    </a:lnTo>
                    <a:lnTo>
                      <a:pt x="948" y="228"/>
                    </a:lnTo>
                    <a:lnTo>
                      <a:pt x="948" y="228"/>
                    </a:lnTo>
                    <a:lnTo>
                      <a:pt x="948" y="228"/>
                    </a:lnTo>
                    <a:lnTo>
                      <a:pt x="954" y="228"/>
                    </a:lnTo>
                    <a:lnTo>
                      <a:pt x="954" y="228"/>
                    </a:lnTo>
                    <a:lnTo>
                      <a:pt x="954" y="228"/>
                    </a:lnTo>
                    <a:lnTo>
                      <a:pt x="954" y="228"/>
                    </a:lnTo>
                    <a:lnTo>
                      <a:pt x="954" y="228"/>
                    </a:lnTo>
                    <a:lnTo>
                      <a:pt x="954" y="228"/>
                    </a:lnTo>
                    <a:lnTo>
                      <a:pt x="954" y="228"/>
                    </a:lnTo>
                    <a:lnTo>
                      <a:pt x="954" y="228"/>
                    </a:lnTo>
                    <a:lnTo>
                      <a:pt x="954" y="228"/>
                    </a:lnTo>
                    <a:lnTo>
                      <a:pt x="954" y="228"/>
                    </a:lnTo>
                    <a:lnTo>
                      <a:pt x="954" y="228"/>
                    </a:lnTo>
                    <a:lnTo>
                      <a:pt x="954" y="228"/>
                    </a:lnTo>
                    <a:lnTo>
                      <a:pt x="954" y="228"/>
                    </a:lnTo>
                    <a:lnTo>
                      <a:pt x="954" y="228"/>
                    </a:lnTo>
                    <a:lnTo>
                      <a:pt x="954" y="228"/>
                    </a:lnTo>
                    <a:lnTo>
                      <a:pt x="954" y="228"/>
                    </a:lnTo>
                    <a:lnTo>
                      <a:pt x="954" y="228"/>
                    </a:lnTo>
                    <a:lnTo>
                      <a:pt x="954" y="228"/>
                    </a:lnTo>
                    <a:lnTo>
                      <a:pt x="954" y="228"/>
                    </a:lnTo>
                    <a:lnTo>
                      <a:pt x="954" y="228"/>
                    </a:lnTo>
                    <a:lnTo>
                      <a:pt x="954" y="228"/>
                    </a:lnTo>
                    <a:lnTo>
                      <a:pt x="954" y="228"/>
                    </a:lnTo>
                    <a:lnTo>
                      <a:pt x="954" y="228"/>
                    </a:lnTo>
                    <a:lnTo>
                      <a:pt x="954" y="228"/>
                    </a:lnTo>
                    <a:lnTo>
                      <a:pt x="954" y="228"/>
                    </a:lnTo>
                    <a:lnTo>
                      <a:pt x="954" y="228"/>
                    </a:lnTo>
                    <a:lnTo>
                      <a:pt x="954" y="228"/>
                    </a:lnTo>
                    <a:lnTo>
                      <a:pt x="954" y="228"/>
                    </a:lnTo>
                    <a:lnTo>
                      <a:pt x="954" y="228"/>
                    </a:lnTo>
                    <a:lnTo>
                      <a:pt x="954" y="228"/>
                    </a:lnTo>
                    <a:lnTo>
                      <a:pt x="954" y="228"/>
                    </a:lnTo>
                    <a:lnTo>
                      <a:pt x="954" y="228"/>
                    </a:lnTo>
                    <a:lnTo>
                      <a:pt x="954" y="228"/>
                    </a:lnTo>
                    <a:lnTo>
                      <a:pt x="960" y="228"/>
                    </a:lnTo>
                    <a:lnTo>
                      <a:pt x="960" y="228"/>
                    </a:lnTo>
                    <a:lnTo>
                      <a:pt x="960" y="228"/>
                    </a:lnTo>
                    <a:lnTo>
                      <a:pt x="960" y="228"/>
                    </a:lnTo>
                    <a:lnTo>
                      <a:pt x="960" y="228"/>
                    </a:lnTo>
                    <a:lnTo>
                      <a:pt x="960" y="228"/>
                    </a:lnTo>
                    <a:lnTo>
                      <a:pt x="960" y="228"/>
                    </a:lnTo>
                    <a:lnTo>
                      <a:pt x="960" y="228"/>
                    </a:lnTo>
                    <a:lnTo>
                      <a:pt x="960" y="228"/>
                    </a:lnTo>
                    <a:lnTo>
                      <a:pt x="960" y="228"/>
                    </a:lnTo>
                    <a:lnTo>
                      <a:pt x="978" y="228"/>
                    </a:lnTo>
                    <a:lnTo>
                      <a:pt x="978" y="228"/>
                    </a:lnTo>
                    <a:lnTo>
                      <a:pt x="978" y="228"/>
                    </a:lnTo>
                    <a:lnTo>
                      <a:pt x="978" y="228"/>
                    </a:lnTo>
                    <a:lnTo>
                      <a:pt x="978" y="228"/>
                    </a:lnTo>
                    <a:lnTo>
                      <a:pt x="978" y="228"/>
                    </a:lnTo>
                    <a:lnTo>
                      <a:pt x="978" y="228"/>
                    </a:lnTo>
                    <a:lnTo>
                      <a:pt x="978" y="228"/>
                    </a:lnTo>
                    <a:lnTo>
                      <a:pt x="978" y="228"/>
                    </a:lnTo>
                    <a:lnTo>
                      <a:pt x="978" y="228"/>
                    </a:lnTo>
                    <a:lnTo>
                      <a:pt x="978" y="228"/>
                    </a:lnTo>
                    <a:lnTo>
                      <a:pt x="978" y="228"/>
                    </a:lnTo>
                    <a:lnTo>
                      <a:pt x="978" y="228"/>
                    </a:lnTo>
                    <a:lnTo>
                      <a:pt x="978" y="228"/>
                    </a:lnTo>
                    <a:lnTo>
                      <a:pt x="978" y="228"/>
                    </a:lnTo>
                    <a:lnTo>
                      <a:pt x="978" y="228"/>
                    </a:lnTo>
                    <a:lnTo>
                      <a:pt x="978" y="228"/>
                    </a:lnTo>
                    <a:lnTo>
                      <a:pt x="978" y="228"/>
                    </a:lnTo>
                    <a:lnTo>
                      <a:pt x="978" y="228"/>
                    </a:lnTo>
                    <a:lnTo>
                      <a:pt x="978" y="228"/>
                    </a:lnTo>
                    <a:lnTo>
                      <a:pt x="978" y="228"/>
                    </a:lnTo>
                    <a:lnTo>
                      <a:pt x="978" y="228"/>
                    </a:lnTo>
                    <a:lnTo>
                      <a:pt x="978" y="228"/>
                    </a:lnTo>
                    <a:lnTo>
                      <a:pt x="978" y="228"/>
                    </a:lnTo>
                    <a:lnTo>
                      <a:pt x="978" y="228"/>
                    </a:lnTo>
                    <a:lnTo>
                      <a:pt x="978" y="228"/>
                    </a:lnTo>
                    <a:lnTo>
                      <a:pt x="978" y="228"/>
                    </a:lnTo>
                    <a:lnTo>
                      <a:pt x="978" y="228"/>
                    </a:lnTo>
                    <a:lnTo>
                      <a:pt x="978" y="228"/>
                    </a:lnTo>
                    <a:lnTo>
                      <a:pt x="978" y="228"/>
                    </a:lnTo>
                    <a:lnTo>
                      <a:pt x="978" y="228"/>
                    </a:lnTo>
                    <a:lnTo>
                      <a:pt x="978" y="228"/>
                    </a:lnTo>
                    <a:lnTo>
                      <a:pt x="984" y="228"/>
                    </a:lnTo>
                    <a:lnTo>
                      <a:pt x="984" y="228"/>
                    </a:lnTo>
                    <a:lnTo>
                      <a:pt x="984" y="228"/>
                    </a:lnTo>
                    <a:lnTo>
                      <a:pt x="984" y="228"/>
                    </a:lnTo>
                    <a:lnTo>
                      <a:pt x="984" y="228"/>
                    </a:lnTo>
                    <a:lnTo>
                      <a:pt x="984" y="228"/>
                    </a:lnTo>
                    <a:lnTo>
                      <a:pt x="984" y="228"/>
                    </a:lnTo>
                    <a:lnTo>
                      <a:pt x="984" y="228"/>
                    </a:lnTo>
                    <a:lnTo>
                      <a:pt x="984" y="228"/>
                    </a:lnTo>
                    <a:lnTo>
                      <a:pt x="984" y="228"/>
                    </a:lnTo>
                    <a:lnTo>
                      <a:pt x="984" y="228"/>
                    </a:lnTo>
                    <a:lnTo>
                      <a:pt x="984" y="228"/>
                    </a:lnTo>
                    <a:lnTo>
                      <a:pt x="984" y="228"/>
                    </a:lnTo>
                    <a:lnTo>
                      <a:pt x="984" y="228"/>
                    </a:lnTo>
                    <a:lnTo>
                      <a:pt x="984" y="228"/>
                    </a:lnTo>
                    <a:lnTo>
                      <a:pt x="984" y="228"/>
                    </a:lnTo>
                    <a:lnTo>
                      <a:pt x="984" y="228"/>
                    </a:lnTo>
                    <a:lnTo>
                      <a:pt x="984" y="228"/>
                    </a:lnTo>
                    <a:lnTo>
                      <a:pt x="984" y="228"/>
                    </a:lnTo>
                    <a:lnTo>
                      <a:pt x="984" y="228"/>
                    </a:lnTo>
                    <a:lnTo>
                      <a:pt x="984" y="228"/>
                    </a:lnTo>
                    <a:lnTo>
                      <a:pt x="984" y="228"/>
                    </a:lnTo>
                    <a:lnTo>
                      <a:pt x="984" y="228"/>
                    </a:lnTo>
                    <a:lnTo>
                      <a:pt x="984" y="228"/>
                    </a:lnTo>
                    <a:lnTo>
                      <a:pt x="984" y="228"/>
                    </a:lnTo>
                    <a:lnTo>
                      <a:pt x="984" y="228"/>
                    </a:lnTo>
                    <a:lnTo>
                      <a:pt x="984" y="228"/>
                    </a:lnTo>
                    <a:lnTo>
                      <a:pt x="984" y="228"/>
                    </a:lnTo>
                    <a:lnTo>
                      <a:pt x="984" y="228"/>
                    </a:lnTo>
                    <a:lnTo>
                      <a:pt x="984" y="228"/>
                    </a:lnTo>
                    <a:lnTo>
                      <a:pt x="984" y="228"/>
                    </a:lnTo>
                    <a:lnTo>
                      <a:pt x="984" y="228"/>
                    </a:lnTo>
                    <a:lnTo>
                      <a:pt x="984" y="228"/>
                    </a:lnTo>
                    <a:lnTo>
                      <a:pt x="990" y="228"/>
                    </a:lnTo>
                    <a:lnTo>
                      <a:pt x="990" y="228"/>
                    </a:lnTo>
                    <a:lnTo>
                      <a:pt x="990" y="228"/>
                    </a:lnTo>
                    <a:lnTo>
                      <a:pt x="990" y="228"/>
                    </a:lnTo>
                    <a:lnTo>
                      <a:pt x="990" y="228"/>
                    </a:lnTo>
                    <a:lnTo>
                      <a:pt x="990" y="228"/>
                    </a:lnTo>
                    <a:lnTo>
                      <a:pt x="990" y="228"/>
                    </a:lnTo>
                    <a:lnTo>
                      <a:pt x="990" y="228"/>
                    </a:lnTo>
                    <a:lnTo>
                      <a:pt x="990" y="228"/>
                    </a:lnTo>
                    <a:lnTo>
                      <a:pt x="990" y="228"/>
                    </a:lnTo>
                    <a:lnTo>
                      <a:pt x="990" y="228"/>
                    </a:lnTo>
                    <a:lnTo>
                      <a:pt x="990" y="228"/>
                    </a:lnTo>
                    <a:lnTo>
                      <a:pt x="990" y="228"/>
                    </a:lnTo>
                    <a:lnTo>
                      <a:pt x="990" y="228"/>
                    </a:lnTo>
                    <a:lnTo>
                      <a:pt x="990" y="228"/>
                    </a:lnTo>
                    <a:lnTo>
                      <a:pt x="990" y="228"/>
                    </a:lnTo>
                    <a:lnTo>
                      <a:pt x="990" y="228"/>
                    </a:lnTo>
                    <a:lnTo>
                      <a:pt x="990" y="228"/>
                    </a:lnTo>
                    <a:lnTo>
                      <a:pt x="990" y="228"/>
                    </a:lnTo>
                    <a:lnTo>
                      <a:pt x="990" y="228"/>
                    </a:lnTo>
                    <a:lnTo>
                      <a:pt x="990" y="228"/>
                    </a:lnTo>
                    <a:lnTo>
                      <a:pt x="990" y="228"/>
                    </a:lnTo>
                    <a:lnTo>
                      <a:pt x="990" y="228"/>
                    </a:lnTo>
                    <a:lnTo>
                      <a:pt x="990" y="228"/>
                    </a:lnTo>
                    <a:lnTo>
                      <a:pt x="990" y="228"/>
                    </a:lnTo>
                    <a:lnTo>
                      <a:pt x="990" y="228"/>
                    </a:lnTo>
                    <a:lnTo>
                      <a:pt x="990" y="228"/>
                    </a:lnTo>
                    <a:lnTo>
                      <a:pt x="990" y="228"/>
                    </a:lnTo>
                    <a:lnTo>
                      <a:pt x="990" y="228"/>
                    </a:lnTo>
                    <a:lnTo>
                      <a:pt x="990" y="228"/>
                    </a:lnTo>
                    <a:lnTo>
                      <a:pt x="990" y="228"/>
                    </a:lnTo>
                    <a:lnTo>
                      <a:pt x="990" y="228"/>
                    </a:lnTo>
                    <a:lnTo>
                      <a:pt x="990" y="228"/>
                    </a:lnTo>
                    <a:lnTo>
                      <a:pt x="996" y="228"/>
                    </a:lnTo>
                    <a:lnTo>
                      <a:pt x="996" y="228"/>
                    </a:lnTo>
                    <a:lnTo>
                      <a:pt x="996" y="228"/>
                    </a:lnTo>
                    <a:lnTo>
                      <a:pt x="996" y="228"/>
                    </a:lnTo>
                    <a:lnTo>
                      <a:pt x="996" y="228"/>
                    </a:lnTo>
                    <a:lnTo>
                      <a:pt x="996" y="228"/>
                    </a:lnTo>
                    <a:lnTo>
                      <a:pt x="996" y="228"/>
                    </a:lnTo>
                    <a:lnTo>
                      <a:pt x="996" y="228"/>
                    </a:lnTo>
                    <a:lnTo>
                      <a:pt x="996" y="228"/>
                    </a:lnTo>
                    <a:lnTo>
                      <a:pt x="996" y="228"/>
                    </a:lnTo>
                    <a:lnTo>
                      <a:pt x="996" y="228"/>
                    </a:lnTo>
                    <a:lnTo>
                      <a:pt x="996" y="228"/>
                    </a:lnTo>
                    <a:lnTo>
                      <a:pt x="996" y="228"/>
                    </a:lnTo>
                    <a:lnTo>
                      <a:pt x="996" y="228"/>
                    </a:lnTo>
                    <a:lnTo>
                      <a:pt x="996" y="228"/>
                    </a:lnTo>
                    <a:lnTo>
                      <a:pt x="996" y="228"/>
                    </a:lnTo>
                    <a:lnTo>
                      <a:pt x="996" y="228"/>
                    </a:lnTo>
                    <a:lnTo>
                      <a:pt x="996" y="228"/>
                    </a:lnTo>
                    <a:lnTo>
                      <a:pt x="996" y="228"/>
                    </a:lnTo>
                    <a:lnTo>
                      <a:pt x="996" y="228"/>
                    </a:lnTo>
                    <a:lnTo>
                      <a:pt x="996" y="228"/>
                    </a:lnTo>
                    <a:lnTo>
                      <a:pt x="996" y="228"/>
                    </a:lnTo>
                    <a:lnTo>
                      <a:pt x="996" y="228"/>
                    </a:lnTo>
                    <a:lnTo>
                      <a:pt x="996" y="228"/>
                    </a:lnTo>
                    <a:lnTo>
                      <a:pt x="996" y="228"/>
                    </a:lnTo>
                    <a:lnTo>
                      <a:pt x="996" y="228"/>
                    </a:lnTo>
                    <a:lnTo>
                      <a:pt x="996" y="228"/>
                    </a:lnTo>
                    <a:lnTo>
                      <a:pt x="996" y="228"/>
                    </a:lnTo>
                    <a:lnTo>
                      <a:pt x="996" y="228"/>
                    </a:lnTo>
                    <a:lnTo>
                      <a:pt x="996" y="228"/>
                    </a:lnTo>
                    <a:lnTo>
                      <a:pt x="996" y="228"/>
                    </a:lnTo>
                    <a:lnTo>
                      <a:pt x="996" y="228"/>
                    </a:lnTo>
                    <a:lnTo>
                      <a:pt x="996" y="228"/>
                    </a:lnTo>
                    <a:lnTo>
                      <a:pt x="996" y="228"/>
                    </a:lnTo>
                    <a:lnTo>
                      <a:pt x="1002" y="228"/>
                    </a:lnTo>
                    <a:lnTo>
                      <a:pt x="1002" y="228"/>
                    </a:lnTo>
                    <a:lnTo>
                      <a:pt x="1002" y="228"/>
                    </a:lnTo>
                    <a:lnTo>
                      <a:pt x="1002" y="228"/>
                    </a:lnTo>
                    <a:lnTo>
                      <a:pt x="1002" y="228"/>
                    </a:lnTo>
                    <a:lnTo>
                      <a:pt x="1002" y="228"/>
                    </a:lnTo>
                    <a:lnTo>
                      <a:pt x="1002" y="228"/>
                    </a:lnTo>
                    <a:lnTo>
                      <a:pt x="1002" y="228"/>
                    </a:lnTo>
                    <a:lnTo>
                      <a:pt x="1002" y="228"/>
                    </a:lnTo>
                    <a:lnTo>
                      <a:pt x="1002" y="228"/>
                    </a:lnTo>
                    <a:lnTo>
                      <a:pt x="1002" y="228"/>
                    </a:lnTo>
                    <a:lnTo>
                      <a:pt x="1002" y="228"/>
                    </a:lnTo>
                    <a:lnTo>
                      <a:pt x="1002" y="228"/>
                    </a:lnTo>
                    <a:lnTo>
                      <a:pt x="1002" y="228"/>
                    </a:lnTo>
                    <a:lnTo>
                      <a:pt x="1002" y="228"/>
                    </a:lnTo>
                    <a:lnTo>
                      <a:pt x="1002" y="228"/>
                    </a:lnTo>
                    <a:lnTo>
                      <a:pt x="1002" y="228"/>
                    </a:lnTo>
                    <a:lnTo>
                      <a:pt x="1002" y="228"/>
                    </a:lnTo>
                    <a:lnTo>
                      <a:pt x="1002" y="228"/>
                    </a:lnTo>
                    <a:lnTo>
                      <a:pt x="1002" y="228"/>
                    </a:lnTo>
                    <a:lnTo>
                      <a:pt x="1002" y="228"/>
                    </a:lnTo>
                    <a:lnTo>
                      <a:pt x="1002" y="228"/>
                    </a:lnTo>
                    <a:lnTo>
                      <a:pt x="1002" y="228"/>
                    </a:lnTo>
                    <a:lnTo>
                      <a:pt x="1002" y="228"/>
                    </a:lnTo>
                    <a:lnTo>
                      <a:pt x="1002" y="228"/>
                    </a:lnTo>
                    <a:lnTo>
                      <a:pt x="1002" y="228"/>
                    </a:lnTo>
                    <a:lnTo>
                      <a:pt x="1002" y="228"/>
                    </a:lnTo>
                    <a:lnTo>
                      <a:pt x="1002" y="228"/>
                    </a:lnTo>
                    <a:lnTo>
                      <a:pt x="1002" y="228"/>
                    </a:lnTo>
                    <a:lnTo>
                      <a:pt x="1002" y="228"/>
                    </a:lnTo>
                    <a:lnTo>
                      <a:pt x="1002" y="228"/>
                    </a:lnTo>
                    <a:lnTo>
                      <a:pt x="1002" y="228"/>
                    </a:lnTo>
                    <a:lnTo>
                      <a:pt x="1008" y="228"/>
                    </a:lnTo>
                    <a:lnTo>
                      <a:pt x="1008" y="228"/>
                    </a:lnTo>
                    <a:lnTo>
                      <a:pt x="1008" y="228"/>
                    </a:lnTo>
                    <a:lnTo>
                      <a:pt x="1020" y="228"/>
                    </a:lnTo>
                    <a:lnTo>
                      <a:pt x="1020" y="228"/>
                    </a:lnTo>
                    <a:lnTo>
                      <a:pt x="1020" y="228"/>
                    </a:lnTo>
                    <a:lnTo>
                      <a:pt x="1020" y="228"/>
                    </a:lnTo>
                    <a:lnTo>
                      <a:pt x="1020" y="228"/>
                    </a:lnTo>
                    <a:lnTo>
                      <a:pt x="1026" y="228"/>
                    </a:lnTo>
                    <a:lnTo>
                      <a:pt x="1026" y="228"/>
                    </a:lnTo>
                    <a:lnTo>
                      <a:pt x="1026" y="228"/>
                    </a:lnTo>
                    <a:lnTo>
                      <a:pt x="1026" y="228"/>
                    </a:lnTo>
                    <a:lnTo>
                      <a:pt x="1026" y="228"/>
                    </a:lnTo>
                    <a:lnTo>
                      <a:pt x="1026" y="228"/>
                    </a:lnTo>
                    <a:lnTo>
                      <a:pt x="1026" y="228"/>
                    </a:lnTo>
                    <a:lnTo>
                      <a:pt x="1026" y="228"/>
                    </a:lnTo>
                    <a:lnTo>
                      <a:pt x="1026" y="228"/>
                    </a:lnTo>
                    <a:lnTo>
                      <a:pt x="1026" y="228"/>
                    </a:lnTo>
                    <a:lnTo>
                      <a:pt x="1026" y="228"/>
                    </a:lnTo>
                    <a:lnTo>
                      <a:pt x="1026" y="228"/>
                    </a:lnTo>
                    <a:lnTo>
                      <a:pt x="1026" y="228"/>
                    </a:lnTo>
                    <a:lnTo>
                      <a:pt x="1026" y="228"/>
                    </a:lnTo>
                    <a:lnTo>
                      <a:pt x="1026" y="228"/>
                    </a:lnTo>
                    <a:lnTo>
                      <a:pt x="1026" y="228"/>
                    </a:lnTo>
                    <a:lnTo>
                      <a:pt x="1026" y="228"/>
                    </a:lnTo>
                    <a:lnTo>
                      <a:pt x="1026" y="228"/>
                    </a:lnTo>
                    <a:lnTo>
                      <a:pt x="1026" y="228"/>
                    </a:lnTo>
                    <a:lnTo>
                      <a:pt x="1026" y="228"/>
                    </a:lnTo>
                    <a:lnTo>
                      <a:pt x="1026" y="228"/>
                    </a:lnTo>
                    <a:lnTo>
                      <a:pt x="1026" y="228"/>
                    </a:lnTo>
                    <a:lnTo>
                      <a:pt x="1026" y="228"/>
                    </a:lnTo>
                    <a:lnTo>
                      <a:pt x="1026" y="228"/>
                    </a:lnTo>
                    <a:lnTo>
                      <a:pt x="1026" y="228"/>
                    </a:lnTo>
                    <a:lnTo>
                      <a:pt x="1026" y="228"/>
                    </a:lnTo>
                    <a:lnTo>
                      <a:pt x="1026" y="228"/>
                    </a:lnTo>
                    <a:lnTo>
                      <a:pt x="1026" y="228"/>
                    </a:lnTo>
                    <a:lnTo>
                      <a:pt x="1026" y="228"/>
                    </a:lnTo>
                    <a:lnTo>
                      <a:pt x="1026" y="228"/>
                    </a:lnTo>
                    <a:lnTo>
                      <a:pt x="1026" y="228"/>
                    </a:lnTo>
                    <a:lnTo>
                      <a:pt x="1026" y="228"/>
                    </a:lnTo>
                    <a:lnTo>
                      <a:pt x="1026" y="228"/>
                    </a:lnTo>
                    <a:lnTo>
                      <a:pt x="1026" y="228"/>
                    </a:lnTo>
                    <a:lnTo>
                      <a:pt x="1032" y="228"/>
                    </a:lnTo>
                    <a:lnTo>
                      <a:pt x="1032" y="228"/>
                    </a:lnTo>
                    <a:lnTo>
                      <a:pt x="1032" y="228"/>
                    </a:lnTo>
                    <a:lnTo>
                      <a:pt x="1032" y="228"/>
                    </a:lnTo>
                    <a:lnTo>
                      <a:pt x="1032" y="228"/>
                    </a:lnTo>
                    <a:lnTo>
                      <a:pt x="1032" y="228"/>
                    </a:lnTo>
                    <a:lnTo>
                      <a:pt x="1032" y="228"/>
                    </a:lnTo>
                    <a:lnTo>
                      <a:pt x="1032" y="228"/>
                    </a:lnTo>
                    <a:lnTo>
                      <a:pt x="1032" y="228"/>
                    </a:lnTo>
                    <a:lnTo>
                      <a:pt x="1032" y="228"/>
                    </a:lnTo>
                    <a:lnTo>
                      <a:pt x="1032" y="228"/>
                    </a:lnTo>
                    <a:lnTo>
                      <a:pt x="1032" y="228"/>
                    </a:lnTo>
                    <a:lnTo>
                      <a:pt x="1032" y="228"/>
                    </a:lnTo>
                    <a:lnTo>
                      <a:pt x="1032" y="228"/>
                    </a:lnTo>
                    <a:lnTo>
                      <a:pt x="1032" y="228"/>
                    </a:lnTo>
                    <a:lnTo>
                      <a:pt x="1032" y="228"/>
                    </a:lnTo>
                    <a:lnTo>
                      <a:pt x="1032" y="228"/>
                    </a:lnTo>
                    <a:lnTo>
                      <a:pt x="1032" y="228"/>
                    </a:lnTo>
                    <a:lnTo>
                      <a:pt x="1032" y="228"/>
                    </a:lnTo>
                    <a:lnTo>
                      <a:pt x="1032" y="228"/>
                    </a:lnTo>
                    <a:lnTo>
                      <a:pt x="1032" y="228"/>
                    </a:lnTo>
                    <a:lnTo>
                      <a:pt x="1032" y="228"/>
                    </a:lnTo>
                    <a:lnTo>
                      <a:pt x="1032" y="228"/>
                    </a:lnTo>
                    <a:lnTo>
                      <a:pt x="1032" y="228"/>
                    </a:lnTo>
                    <a:lnTo>
                      <a:pt x="1032" y="228"/>
                    </a:lnTo>
                    <a:lnTo>
                      <a:pt x="1032" y="228"/>
                    </a:lnTo>
                    <a:lnTo>
                      <a:pt x="1032" y="228"/>
                    </a:lnTo>
                    <a:lnTo>
                      <a:pt x="1032" y="228"/>
                    </a:lnTo>
                    <a:lnTo>
                      <a:pt x="1032" y="228"/>
                    </a:lnTo>
                    <a:lnTo>
                      <a:pt x="1032" y="228"/>
                    </a:lnTo>
                    <a:lnTo>
                      <a:pt x="1032" y="228"/>
                    </a:lnTo>
                    <a:lnTo>
                      <a:pt x="1032" y="228"/>
                    </a:lnTo>
                    <a:lnTo>
                      <a:pt x="1032" y="228"/>
                    </a:lnTo>
                    <a:lnTo>
                      <a:pt x="1032" y="228"/>
                    </a:lnTo>
                    <a:lnTo>
                      <a:pt x="1038" y="228"/>
                    </a:lnTo>
                    <a:lnTo>
                      <a:pt x="1038" y="228"/>
                    </a:lnTo>
                    <a:lnTo>
                      <a:pt x="1038" y="228"/>
                    </a:lnTo>
                    <a:lnTo>
                      <a:pt x="1038" y="228"/>
                    </a:lnTo>
                    <a:lnTo>
                      <a:pt x="1038" y="228"/>
                    </a:lnTo>
                    <a:lnTo>
                      <a:pt x="1038" y="228"/>
                    </a:lnTo>
                    <a:lnTo>
                      <a:pt x="1038" y="228"/>
                    </a:lnTo>
                    <a:lnTo>
                      <a:pt x="1038" y="228"/>
                    </a:lnTo>
                    <a:lnTo>
                      <a:pt x="1038" y="228"/>
                    </a:lnTo>
                    <a:lnTo>
                      <a:pt x="1038" y="228"/>
                    </a:lnTo>
                    <a:lnTo>
                      <a:pt x="1038" y="228"/>
                    </a:lnTo>
                    <a:lnTo>
                      <a:pt x="1038" y="228"/>
                    </a:lnTo>
                    <a:lnTo>
                      <a:pt x="1038" y="228"/>
                    </a:lnTo>
                    <a:lnTo>
                      <a:pt x="1038" y="228"/>
                    </a:lnTo>
                    <a:lnTo>
                      <a:pt x="1038" y="228"/>
                    </a:lnTo>
                    <a:lnTo>
                      <a:pt x="1038" y="228"/>
                    </a:lnTo>
                    <a:lnTo>
                      <a:pt x="1038" y="228"/>
                    </a:lnTo>
                    <a:lnTo>
                      <a:pt x="1038" y="228"/>
                    </a:lnTo>
                    <a:lnTo>
                      <a:pt x="1038" y="228"/>
                    </a:lnTo>
                    <a:lnTo>
                      <a:pt x="1038" y="228"/>
                    </a:lnTo>
                    <a:lnTo>
                      <a:pt x="1038" y="228"/>
                    </a:lnTo>
                    <a:lnTo>
                      <a:pt x="1038" y="228"/>
                    </a:lnTo>
                    <a:lnTo>
                      <a:pt x="1038" y="228"/>
                    </a:lnTo>
                    <a:lnTo>
                      <a:pt x="1038" y="228"/>
                    </a:lnTo>
                    <a:lnTo>
                      <a:pt x="1038" y="228"/>
                    </a:lnTo>
                    <a:lnTo>
                      <a:pt x="1038" y="228"/>
                    </a:lnTo>
                    <a:lnTo>
                      <a:pt x="1038" y="228"/>
                    </a:lnTo>
                    <a:lnTo>
                      <a:pt x="1038" y="228"/>
                    </a:lnTo>
                    <a:lnTo>
                      <a:pt x="1038" y="228"/>
                    </a:lnTo>
                    <a:lnTo>
                      <a:pt x="1038" y="228"/>
                    </a:lnTo>
                    <a:lnTo>
                      <a:pt x="1038" y="228"/>
                    </a:lnTo>
                    <a:lnTo>
                      <a:pt x="1038" y="228"/>
                    </a:lnTo>
                    <a:lnTo>
                      <a:pt x="1044" y="228"/>
                    </a:lnTo>
                    <a:lnTo>
                      <a:pt x="1044" y="228"/>
                    </a:lnTo>
                    <a:lnTo>
                      <a:pt x="1044" y="228"/>
                    </a:lnTo>
                    <a:lnTo>
                      <a:pt x="1044" y="228"/>
                    </a:lnTo>
                    <a:lnTo>
                      <a:pt x="1044" y="228"/>
                    </a:lnTo>
                    <a:lnTo>
                      <a:pt x="1044" y="228"/>
                    </a:lnTo>
                    <a:lnTo>
                      <a:pt x="1044" y="228"/>
                    </a:lnTo>
                    <a:lnTo>
                      <a:pt x="1044" y="228"/>
                    </a:lnTo>
                    <a:lnTo>
                      <a:pt x="1044" y="228"/>
                    </a:lnTo>
                    <a:lnTo>
                      <a:pt x="1044" y="228"/>
                    </a:lnTo>
                    <a:lnTo>
                      <a:pt x="1044" y="228"/>
                    </a:lnTo>
                    <a:lnTo>
                      <a:pt x="1044" y="228"/>
                    </a:lnTo>
                    <a:lnTo>
                      <a:pt x="1044" y="228"/>
                    </a:lnTo>
                    <a:lnTo>
                      <a:pt x="1044" y="228"/>
                    </a:lnTo>
                    <a:lnTo>
                      <a:pt x="1044" y="228"/>
                    </a:lnTo>
                    <a:lnTo>
                      <a:pt x="1044" y="228"/>
                    </a:lnTo>
                    <a:lnTo>
                      <a:pt x="1044" y="228"/>
                    </a:lnTo>
                    <a:lnTo>
                      <a:pt x="1044" y="228"/>
                    </a:lnTo>
                    <a:lnTo>
                      <a:pt x="1044" y="228"/>
                    </a:lnTo>
                    <a:lnTo>
                      <a:pt x="1044" y="228"/>
                    </a:lnTo>
                    <a:lnTo>
                      <a:pt x="1044" y="228"/>
                    </a:lnTo>
                    <a:lnTo>
                      <a:pt x="1044" y="228"/>
                    </a:lnTo>
                    <a:lnTo>
                      <a:pt x="1044" y="228"/>
                    </a:lnTo>
                    <a:lnTo>
                      <a:pt x="1044" y="228"/>
                    </a:lnTo>
                    <a:lnTo>
                      <a:pt x="1044" y="228"/>
                    </a:lnTo>
                    <a:lnTo>
                      <a:pt x="1044" y="228"/>
                    </a:lnTo>
                    <a:lnTo>
                      <a:pt x="1044" y="228"/>
                    </a:lnTo>
                    <a:lnTo>
                      <a:pt x="1044" y="228"/>
                    </a:lnTo>
                    <a:lnTo>
                      <a:pt x="1044" y="228"/>
                    </a:lnTo>
                    <a:lnTo>
                      <a:pt x="1044" y="228"/>
                    </a:lnTo>
                    <a:lnTo>
                      <a:pt x="1044" y="228"/>
                    </a:lnTo>
                    <a:lnTo>
                      <a:pt x="1044" y="228"/>
                    </a:lnTo>
                    <a:lnTo>
                      <a:pt x="1044" y="228"/>
                    </a:lnTo>
                    <a:lnTo>
                      <a:pt x="1044" y="228"/>
                    </a:lnTo>
                    <a:lnTo>
                      <a:pt x="1050" y="228"/>
                    </a:lnTo>
                    <a:lnTo>
                      <a:pt x="1050" y="228"/>
                    </a:lnTo>
                    <a:lnTo>
                      <a:pt x="1050" y="228"/>
                    </a:lnTo>
                    <a:lnTo>
                      <a:pt x="1050" y="228"/>
                    </a:lnTo>
                    <a:lnTo>
                      <a:pt x="1050" y="228"/>
                    </a:lnTo>
                    <a:lnTo>
                      <a:pt x="1050" y="228"/>
                    </a:lnTo>
                    <a:lnTo>
                      <a:pt x="1050" y="228"/>
                    </a:lnTo>
                    <a:lnTo>
                      <a:pt x="1050" y="228"/>
                    </a:lnTo>
                    <a:lnTo>
                      <a:pt x="1050" y="228"/>
                    </a:lnTo>
                    <a:lnTo>
                      <a:pt x="1050" y="228"/>
                    </a:lnTo>
                    <a:lnTo>
                      <a:pt x="1050" y="228"/>
                    </a:lnTo>
                    <a:lnTo>
                      <a:pt x="1050" y="228"/>
                    </a:lnTo>
                    <a:lnTo>
                      <a:pt x="1050" y="228"/>
                    </a:lnTo>
                    <a:lnTo>
                      <a:pt x="1050" y="228"/>
                    </a:lnTo>
                    <a:lnTo>
                      <a:pt x="1050" y="228"/>
                    </a:lnTo>
                    <a:lnTo>
                      <a:pt x="1050" y="228"/>
                    </a:lnTo>
                    <a:lnTo>
                      <a:pt x="1050" y="228"/>
                    </a:lnTo>
                    <a:lnTo>
                      <a:pt x="1050" y="228"/>
                    </a:lnTo>
                    <a:lnTo>
                      <a:pt x="1050" y="228"/>
                    </a:lnTo>
                    <a:lnTo>
                      <a:pt x="1050" y="228"/>
                    </a:lnTo>
                    <a:lnTo>
                      <a:pt x="1050" y="228"/>
                    </a:lnTo>
                    <a:lnTo>
                      <a:pt x="1050" y="228"/>
                    </a:lnTo>
                    <a:lnTo>
                      <a:pt x="1050" y="228"/>
                    </a:lnTo>
                    <a:lnTo>
                      <a:pt x="1050" y="228"/>
                    </a:lnTo>
                    <a:lnTo>
                      <a:pt x="1050" y="228"/>
                    </a:lnTo>
                    <a:lnTo>
                      <a:pt x="1050" y="228"/>
                    </a:lnTo>
                    <a:lnTo>
                      <a:pt x="1050" y="228"/>
                    </a:lnTo>
                    <a:lnTo>
                      <a:pt x="1050" y="228"/>
                    </a:lnTo>
                    <a:lnTo>
                      <a:pt x="1050" y="228"/>
                    </a:lnTo>
                    <a:lnTo>
                      <a:pt x="1050" y="228"/>
                    </a:lnTo>
                    <a:lnTo>
                      <a:pt x="1050" y="228"/>
                    </a:lnTo>
                    <a:lnTo>
                      <a:pt x="1050" y="228"/>
                    </a:lnTo>
                    <a:lnTo>
                      <a:pt x="1050" y="228"/>
                    </a:lnTo>
                    <a:lnTo>
                      <a:pt x="1056" y="228"/>
                    </a:lnTo>
                    <a:lnTo>
                      <a:pt x="1056" y="228"/>
                    </a:lnTo>
                    <a:lnTo>
                      <a:pt x="1056" y="228"/>
                    </a:lnTo>
                    <a:lnTo>
                      <a:pt x="1086" y="228"/>
                    </a:lnTo>
                    <a:lnTo>
                      <a:pt x="1086" y="228"/>
                    </a:lnTo>
                    <a:lnTo>
                      <a:pt x="1086" y="228"/>
                    </a:lnTo>
                    <a:lnTo>
                      <a:pt x="1086" y="228"/>
                    </a:lnTo>
                    <a:lnTo>
                      <a:pt x="1086" y="228"/>
                    </a:lnTo>
                    <a:lnTo>
                      <a:pt x="1086" y="228"/>
                    </a:lnTo>
                    <a:lnTo>
                      <a:pt x="1086" y="228"/>
                    </a:lnTo>
                    <a:lnTo>
                      <a:pt x="1086" y="228"/>
                    </a:lnTo>
                    <a:lnTo>
                      <a:pt x="1092" y="228"/>
                    </a:lnTo>
                    <a:lnTo>
                      <a:pt x="1092" y="228"/>
                    </a:lnTo>
                    <a:lnTo>
                      <a:pt x="1092" y="228"/>
                    </a:lnTo>
                    <a:lnTo>
                      <a:pt x="1092" y="228"/>
                    </a:lnTo>
                    <a:lnTo>
                      <a:pt x="1092" y="228"/>
                    </a:lnTo>
                    <a:lnTo>
                      <a:pt x="1092" y="228"/>
                    </a:lnTo>
                    <a:lnTo>
                      <a:pt x="1092" y="228"/>
                    </a:lnTo>
                    <a:lnTo>
                      <a:pt x="1092" y="228"/>
                    </a:lnTo>
                    <a:lnTo>
                      <a:pt x="1092" y="228"/>
                    </a:lnTo>
                    <a:lnTo>
                      <a:pt x="1092" y="228"/>
                    </a:lnTo>
                    <a:lnTo>
                      <a:pt x="1092" y="228"/>
                    </a:lnTo>
                    <a:lnTo>
                      <a:pt x="1092" y="228"/>
                    </a:lnTo>
                    <a:lnTo>
                      <a:pt x="1092" y="228"/>
                    </a:lnTo>
                    <a:lnTo>
                      <a:pt x="1092" y="228"/>
                    </a:lnTo>
                    <a:lnTo>
                      <a:pt x="1092" y="228"/>
                    </a:lnTo>
                    <a:lnTo>
                      <a:pt x="1092" y="228"/>
                    </a:lnTo>
                    <a:lnTo>
                      <a:pt x="1092" y="228"/>
                    </a:lnTo>
                    <a:lnTo>
                      <a:pt x="1092" y="228"/>
                    </a:lnTo>
                    <a:lnTo>
                      <a:pt x="1092" y="228"/>
                    </a:lnTo>
                    <a:lnTo>
                      <a:pt x="1092" y="228"/>
                    </a:lnTo>
                    <a:lnTo>
                      <a:pt x="1092" y="228"/>
                    </a:lnTo>
                    <a:lnTo>
                      <a:pt x="1092" y="228"/>
                    </a:lnTo>
                    <a:lnTo>
                      <a:pt x="1092" y="228"/>
                    </a:lnTo>
                    <a:lnTo>
                      <a:pt x="1092" y="228"/>
                    </a:lnTo>
                    <a:lnTo>
                      <a:pt x="1092" y="228"/>
                    </a:lnTo>
                    <a:lnTo>
                      <a:pt x="1092" y="228"/>
                    </a:lnTo>
                    <a:lnTo>
                      <a:pt x="1092" y="228"/>
                    </a:lnTo>
                    <a:lnTo>
                      <a:pt x="1092" y="228"/>
                    </a:lnTo>
                    <a:lnTo>
                      <a:pt x="1092" y="228"/>
                    </a:lnTo>
                    <a:lnTo>
                      <a:pt x="1092" y="228"/>
                    </a:lnTo>
                    <a:lnTo>
                      <a:pt x="1092" y="228"/>
                    </a:lnTo>
                    <a:lnTo>
                      <a:pt x="1092" y="228"/>
                    </a:lnTo>
                    <a:lnTo>
                      <a:pt x="1092" y="228"/>
                    </a:lnTo>
                    <a:lnTo>
                      <a:pt x="1092" y="228"/>
                    </a:lnTo>
                    <a:lnTo>
                      <a:pt x="1098" y="228"/>
                    </a:lnTo>
                    <a:lnTo>
                      <a:pt x="1098" y="228"/>
                    </a:lnTo>
                    <a:lnTo>
                      <a:pt x="1098" y="228"/>
                    </a:lnTo>
                    <a:lnTo>
                      <a:pt x="1098" y="228"/>
                    </a:lnTo>
                    <a:lnTo>
                      <a:pt x="1098" y="228"/>
                    </a:lnTo>
                    <a:lnTo>
                      <a:pt x="1098" y="228"/>
                    </a:lnTo>
                    <a:lnTo>
                      <a:pt x="1098" y="228"/>
                    </a:lnTo>
                    <a:lnTo>
                      <a:pt x="1098" y="228"/>
                    </a:lnTo>
                    <a:lnTo>
                      <a:pt x="1098" y="228"/>
                    </a:lnTo>
                    <a:lnTo>
                      <a:pt x="1098" y="228"/>
                    </a:lnTo>
                    <a:lnTo>
                      <a:pt x="1098" y="228"/>
                    </a:lnTo>
                    <a:lnTo>
                      <a:pt x="1098" y="228"/>
                    </a:lnTo>
                    <a:lnTo>
                      <a:pt x="1098" y="228"/>
                    </a:lnTo>
                    <a:lnTo>
                      <a:pt x="1098" y="228"/>
                    </a:lnTo>
                    <a:lnTo>
                      <a:pt x="1098" y="228"/>
                    </a:lnTo>
                    <a:lnTo>
                      <a:pt x="1098" y="228"/>
                    </a:lnTo>
                    <a:lnTo>
                      <a:pt x="1098" y="228"/>
                    </a:lnTo>
                    <a:lnTo>
                      <a:pt x="1098" y="228"/>
                    </a:lnTo>
                    <a:lnTo>
                      <a:pt x="1098" y="228"/>
                    </a:lnTo>
                    <a:lnTo>
                      <a:pt x="1098" y="228"/>
                    </a:lnTo>
                    <a:lnTo>
                      <a:pt x="1098" y="228"/>
                    </a:lnTo>
                    <a:lnTo>
                      <a:pt x="1098" y="228"/>
                    </a:lnTo>
                    <a:lnTo>
                      <a:pt x="1098" y="228"/>
                    </a:lnTo>
                    <a:lnTo>
                      <a:pt x="1098" y="228"/>
                    </a:lnTo>
                    <a:lnTo>
                      <a:pt x="1098" y="228"/>
                    </a:lnTo>
                    <a:lnTo>
                      <a:pt x="1098" y="228"/>
                    </a:lnTo>
                    <a:lnTo>
                      <a:pt x="1098" y="228"/>
                    </a:lnTo>
                    <a:lnTo>
                      <a:pt x="1098" y="228"/>
                    </a:lnTo>
                    <a:lnTo>
                      <a:pt x="1098" y="228"/>
                    </a:lnTo>
                    <a:lnTo>
                      <a:pt x="1098" y="228"/>
                    </a:lnTo>
                    <a:lnTo>
                      <a:pt x="1098" y="228"/>
                    </a:lnTo>
                    <a:lnTo>
                      <a:pt x="1098" y="228"/>
                    </a:lnTo>
                    <a:lnTo>
                      <a:pt x="1098" y="228"/>
                    </a:lnTo>
                    <a:lnTo>
                      <a:pt x="1098" y="228"/>
                    </a:lnTo>
                    <a:lnTo>
                      <a:pt x="1104" y="228"/>
                    </a:lnTo>
                    <a:lnTo>
                      <a:pt x="1104" y="228"/>
                    </a:lnTo>
                    <a:lnTo>
                      <a:pt x="1104" y="228"/>
                    </a:lnTo>
                    <a:lnTo>
                      <a:pt x="1104" y="228"/>
                    </a:lnTo>
                    <a:lnTo>
                      <a:pt x="1104" y="228"/>
                    </a:lnTo>
                    <a:lnTo>
                      <a:pt x="1104" y="228"/>
                    </a:lnTo>
                    <a:lnTo>
                      <a:pt x="1104" y="228"/>
                    </a:lnTo>
                    <a:lnTo>
                      <a:pt x="1104" y="228"/>
                    </a:lnTo>
                    <a:lnTo>
                      <a:pt x="1104" y="228"/>
                    </a:lnTo>
                    <a:lnTo>
                      <a:pt x="1104" y="228"/>
                    </a:lnTo>
                    <a:lnTo>
                      <a:pt x="1104" y="228"/>
                    </a:lnTo>
                    <a:lnTo>
                      <a:pt x="1104" y="228"/>
                    </a:lnTo>
                    <a:lnTo>
                      <a:pt x="1104" y="228"/>
                    </a:lnTo>
                    <a:lnTo>
                      <a:pt x="1104" y="228"/>
                    </a:lnTo>
                    <a:lnTo>
                      <a:pt x="1104" y="228"/>
                    </a:lnTo>
                    <a:lnTo>
                      <a:pt x="1104" y="228"/>
                    </a:lnTo>
                    <a:lnTo>
                      <a:pt x="1104" y="228"/>
                    </a:lnTo>
                    <a:lnTo>
                      <a:pt x="1104" y="228"/>
                    </a:lnTo>
                    <a:lnTo>
                      <a:pt x="1104" y="228"/>
                    </a:lnTo>
                    <a:lnTo>
                      <a:pt x="1104" y="228"/>
                    </a:lnTo>
                    <a:lnTo>
                      <a:pt x="1104" y="228"/>
                    </a:lnTo>
                    <a:lnTo>
                      <a:pt x="1104" y="228"/>
                    </a:lnTo>
                    <a:lnTo>
                      <a:pt x="1104" y="228"/>
                    </a:lnTo>
                    <a:lnTo>
                      <a:pt x="1104" y="228"/>
                    </a:lnTo>
                    <a:lnTo>
                      <a:pt x="1104" y="228"/>
                    </a:lnTo>
                    <a:lnTo>
                      <a:pt x="1104" y="228"/>
                    </a:lnTo>
                    <a:lnTo>
                      <a:pt x="1104" y="228"/>
                    </a:lnTo>
                    <a:lnTo>
                      <a:pt x="1104" y="228"/>
                    </a:lnTo>
                    <a:lnTo>
                      <a:pt x="1104" y="228"/>
                    </a:lnTo>
                    <a:lnTo>
                      <a:pt x="1104" y="228"/>
                    </a:lnTo>
                    <a:lnTo>
                      <a:pt x="1104" y="228"/>
                    </a:lnTo>
                    <a:lnTo>
                      <a:pt x="1104" y="228"/>
                    </a:lnTo>
                    <a:lnTo>
                      <a:pt x="1104" y="228"/>
                    </a:lnTo>
                    <a:lnTo>
                      <a:pt x="1110" y="228"/>
                    </a:lnTo>
                    <a:lnTo>
                      <a:pt x="1110" y="228"/>
                    </a:lnTo>
                    <a:lnTo>
                      <a:pt x="1110" y="228"/>
                    </a:lnTo>
                    <a:lnTo>
                      <a:pt x="1110" y="228"/>
                    </a:lnTo>
                    <a:lnTo>
                      <a:pt x="1110" y="228"/>
                    </a:lnTo>
                    <a:lnTo>
                      <a:pt x="1110" y="228"/>
                    </a:lnTo>
                    <a:lnTo>
                      <a:pt x="1110" y="228"/>
                    </a:lnTo>
                    <a:lnTo>
                      <a:pt x="1110" y="228"/>
                    </a:lnTo>
                    <a:lnTo>
                      <a:pt x="1110" y="228"/>
                    </a:lnTo>
                    <a:lnTo>
                      <a:pt x="1110" y="228"/>
                    </a:lnTo>
                    <a:lnTo>
                      <a:pt x="1110" y="228"/>
                    </a:lnTo>
                    <a:lnTo>
                      <a:pt x="1110" y="228"/>
                    </a:lnTo>
                    <a:lnTo>
                      <a:pt x="1110" y="228"/>
                    </a:lnTo>
                    <a:lnTo>
                      <a:pt x="1110" y="228"/>
                    </a:lnTo>
                    <a:lnTo>
                      <a:pt x="1110" y="228"/>
                    </a:lnTo>
                    <a:lnTo>
                      <a:pt x="1110" y="228"/>
                    </a:lnTo>
                    <a:lnTo>
                      <a:pt x="1110" y="228"/>
                    </a:lnTo>
                    <a:lnTo>
                      <a:pt x="1110" y="228"/>
                    </a:lnTo>
                    <a:lnTo>
                      <a:pt x="1110" y="228"/>
                    </a:lnTo>
                    <a:lnTo>
                      <a:pt x="1110" y="228"/>
                    </a:lnTo>
                    <a:lnTo>
                      <a:pt x="1110" y="228"/>
                    </a:lnTo>
                    <a:lnTo>
                      <a:pt x="1110" y="228"/>
                    </a:lnTo>
                    <a:lnTo>
                      <a:pt x="1110" y="228"/>
                    </a:lnTo>
                    <a:lnTo>
                      <a:pt x="1110" y="228"/>
                    </a:lnTo>
                    <a:lnTo>
                      <a:pt x="1110" y="228"/>
                    </a:lnTo>
                    <a:lnTo>
                      <a:pt x="1110" y="228"/>
                    </a:lnTo>
                    <a:lnTo>
                      <a:pt x="1110" y="228"/>
                    </a:lnTo>
                    <a:lnTo>
                      <a:pt x="1110" y="228"/>
                    </a:lnTo>
                    <a:lnTo>
                      <a:pt x="1110" y="228"/>
                    </a:lnTo>
                    <a:lnTo>
                      <a:pt x="1110" y="228"/>
                    </a:lnTo>
                    <a:lnTo>
                      <a:pt x="1110" y="228"/>
                    </a:lnTo>
                    <a:lnTo>
                      <a:pt x="1110" y="228"/>
                    </a:lnTo>
                    <a:lnTo>
                      <a:pt x="1110" y="228"/>
                    </a:lnTo>
                    <a:lnTo>
                      <a:pt x="1116" y="228"/>
                    </a:lnTo>
                    <a:lnTo>
                      <a:pt x="1116" y="228"/>
                    </a:lnTo>
                    <a:lnTo>
                      <a:pt x="1116" y="228"/>
                    </a:lnTo>
                    <a:lnTo>
                      <a:pt x="1116" y="228"/>
                    </a:lnTo>
                    <a:lnTo>
                      <a:pt x="1116" y="228"/>
                    </a:lnTo>
                    <a:lnTo>
                      <a:pt x="1116" y="228"/>
                    </a:lnTo>
                    <a:lnTo>
                      <a:pt x="1116" y="228"/>
                    </a:lnTo>
                    <a:lnTo>
                      <a:pt x="1116" y="228"/>
                    </a:lnTo>
                    <a:lnTo>
                      <a:pt x="1116" y="228"/>
                    </a:lnTo>
                    <a:lnTo>
                      <a:pt x="1116" y="228"/>
                    </a:lnTo>
                    <a:lnTo>
                      <a:pt x="1116" y="228"/>
                    </a:lnTo>
                    <a:lnTo>
                      <a:pt x="1116" y="228"/>
                    </a:lnTo>
                    <a:lnTo>
                      <a:pt x="1116" y="228"/>
                    </a:lnTo>
                    <a:lnTo>
                      <a:pt x="1116" y="228"/>
                    </a:lnTo>
                    <a:lnTo>
                      <a:pt x="1116" y="228"/>
                    </a:lnTo>
                    <a:lnTo>
                      <a:pt x="1116" y="228"/>
                    </a:lnTo>
                    <a:lnTo>
                      <a:pt x="1116" y="228"/>
                    </a:lnTo>
                    <a:lnTo>
                      <a:pt x="1116" y="228"/>
                    </a:lnTo>
                    <a:lnTo>
                      <a:pt x="1116" y="228"/>
                    </a:lnTo>
                    <a:lnTo>
                      <a:pt x="1116" y="228"/>
                    </a:lnTo>
                    <a:lnTo>
                      <a:pt x="1116" y="228"/>
                    </a:lnTo>
                    <a:lnTo>
                      <a:pt x="1116" y="228"/>
                    </a:lnTo>
                    <a:lnTo>
                      <a:pt x="1116" y="228"/>
                    </a:lnTo>
                    <a:lnTo>
                      <a:pt x="1116" y="228"/>
                    </a:lnTo>
                    <a:lnTo>
                      <a:pt x="1116" y="228"/>
                    </a:lnTo>
                    <a:lnTo>
                      <a:pt x="1116" y="228"/>
                    </a:lnTo>
                    <a:lnTo>
                      <a:pt x="1116" y="228"/>
                    </a:lnTo>
                    <a:lnTo>
                      <a:pt x="1116" y="228"/>
                    </a:lnTo>
                    <a:lnTo>
                      <a:pt x="1116" y="228"/>
                    </a:lnTo>
                    <a:lnTo>
                      <a:pt x="1116" y="228"/>
                    </a:lnTo>
                    <a:lnTo>
                      <a:pt x="1116" y="228"/>
                    </a:lnTo>
                    <a:lnTo>
                      <a:pt x="1116" y="228"/>
                    </a:lnTo>
                    <a:lnTo>
                      <a:pt x="1116" y="228"/>
                    </a:lnTo>
                    <a:lnTo>
                      <a:pt x="1152" y="228"/>
                    </a:lnTo>
                    <a:lnTo>
                      <a:pt x="1152" y="228"/>
                    </a:lnTo>
                    <a:lnTo>
                      <a:pt x="1152" y="228"/>
                    </a:lnTo>
                    <a:lnTo>
                      <a:pt x="1152" y="228"/>
                    </a:lnTo>
                    <a:lnTo>
                      <a:pt x="1152" y="228"/>
                    </a:lnTo>
                    <a:lnTo>
                      <a:pt x="1152" y="228"/>
                    </a:lnTo>
                    <a:lnTo>
                      <a:pt x="1152" y="228"/>
                    </a:lnTo>
                    <a:lnTo>
                      <a:pt x="1152" y="228"/>
                    </a:lnTo>
                    <a:lnTo>
                      <a:pt x="1152" y="228"/>
                    </a:lnTo>
                    <a:lnTo>
                      <a:pt x="1152" y="228"/>
                    </a:lnTo>
                    <a:lnTo>
                      <a:pt x="1152" y="228"/>
                    </a:lnTo>
                    <a:lnTo>
                      <a:pt x="1152" y="228"/>
                    </a:lnTo>
                    <a:lnTo>
                      <a:pt x="1158" y="228"/>
                    </a:lnTo>
                    <a:lnTo>
                      <a:pt x="1158" y="228"/>
                    </a:lnTo>
                    <a:lnTo>
                      <a:pt x="1158" y="228"/>
                    </a:lnTo>
                    <a:lnTo>
                      <a:pt x="1158" y="228"/>
                    </a:lnTo>
                    <a:lnTo>
                      <a:pt x="1158" y="228"/>
                    </a:lnTo>
                    <a:lnTo>
                      <a:pt x="1158" y="228"/>
                    </a:lnTo>
                    <a:lnTo>
                      <a:pt x="1158" y="228"/>
                    </a:lnTo>
                    <a:lnTo>
                      <a:pt x="1158" y="228"/>
                    </a:lnTo>
                    <a:lnTo>
                      <a:pt x="1158" y="228"/>
                    </a:lnTo>
                    <a:lnTo>
                      <a:pt x="1158" y="228"/>
                    </a:lnTo>
                    <a:lnTo>
                      <a:pt x="1158" y="228"/>
                    </a:lnTo>
                    <a:lnTo>
                      <a:pt x="1158" y="228"/>
                    </a:lnTo>
                    <a:lnTo>
                      <a:pt x="1158" y="228"/>
                    </a:lnTo>
                    <a:lnTo>
                      <a:pt x="1158" y="228"/>
                    </a:lnTo>
                    <a:lnTo>
                      <a:pt x="1158" y="228"/>
                    </a:lnTo>
                    <a:lnTo>
                      <a:pt x="1158" y="228"/>
                    </a:lnTo>
                    <a:lnTo>
                      <a:pt x="1158" y="228"/>
                    </a:lnTo>
                    <a:lnTo>
                      <a:pt x="1158" y="228"/>
                    </a:lnTo>
                    <a:lnTo>
                      <a:pt x="1158" y="228"/>
                    </a:lnTo>
                    <a:lnTo>
                      <a:pt x="1158" y="228"/>
                    </a:lnTo>
                    <a:lnTo>
                      <a:pt x="1158" y="228"/>
                    </a:lnTo>
                    <a:lnTo>
                      <a:pt x="1158" y="228"/>
                    </a:lnTo>
                    <a:lnTo>
                      <a:pt x="1158" y="228"/>
                    </a:lnTo>
                    <a:lnTo>
                      <a:pt x="1158" y="228"/>
                    </a:lnTo>
                    <a:lnTo>
                      <a:pt x="1158" y="228"/>
                    </a:lnTo>
                    <a:lnTo>
                      <a:pt x="1158" y="228"/>
                    </a:lnTo>
                    <a:lnTo>
                      <a:pt x="1158" y="228"/>
                    </a:lnTo>
                    <a:lnTo>
                      <a:pt x="1158" y="228"/>
                    </a:lnTo>
                    <a:lnTo>
                      <a:pt x="1158" y="228"/>
                    </a:lnTo>
                    <a:lnTo>
                      <a:pt x="1158" y="228"/>
                    </a:lnTo>
                    <a:lnTo>
                      <a:pt x="1158" y="228"/>
                    </a:lnTo>
                    <a:lnTo>
                      <a:pt x="1158" y="228"/>
                    </a:lnTo>
                    <a:lnTo>
                      <a:pt x="1158" y="228"/>
                    </a:lnTo>
                    <a:lnTo>
                      <a:pt x="1158" y="228"/>
                    </a:lnTo>
                    <a:lnTo>
                      <a:pt x="1158" y="228"/>
                    </a:lnTo>
                    <a:lnTo>
                      <a:pt x="1164" y="228"/>
                    </a:lnTo>
                    <a:lnTo>
                      <a:pt x="1164" y="228"/>
                    </a:lnTo>
                    <a:lnTo>
                      <a:pt x="1164" y="228"/>
                    </a:lnTo>
                    <a:lnTo>
                      <a:pt x="1164" y="228"/>
                    </a:lnTo>
                    <a:lnTo>
                      <a:pt x="1164" y="228"/>
                    </a:lnTo>
                    <a:lnTo>
                      <a:pt x="1164" y="228"/>
                    </a:lnTo>
                    <a:lnTo>
                      <a:pt x="1164" y="228"/>
                    </a:lnTo>
                    <a:lnTo>
                      <a:pt x="1164" y="228"/>
                    </a:lnTo>
                    <a:lnTo>
                      <a:pt x="1164" y="228"/>
                    </a:lnTo>
                    <a:lnTo>
                      <a:pt x="1164" y="228"/>
                    </a:lnTo>
                    <a:lnTo>
                      <a:pt x="1164" y="228"/>
                    </a:lnTo>
                    <a:lnTo>
                      <a:pt x="1164" y="228"/>
                    </a:lnTo>
                    <a:lnTo>
                      <a:pt x="1164" y="228"/>
                    </a:lnTo>
                    <a:lnTo>
                      <a:pt x="1164" y="228"/>
                    </a:lnTo>
                    <a:lnTo>
                      <a:pt x="1164" y="228"/>
                    </a:lnTo>
                    <a:lnTo>
                      <a:pt x="1164" y="228"/>
                    </a:lnTo>
                    <a:lnTo>
                      <a:pt x="1164" y="228"/>
                    </a:lnTo>
                    <a:lnTo>
                      <a:pt x="1164" y="228"/>
                    </a:lnTo>
                    <a:lnTo>
                      <a:pt x="1164" y="228"/>
                    </a:lnTo>
                    <a:lnTo>
                      <a:pt x="1164" y="228"/>
                    </a:lnTo>
                    <a:lnTo>
                      <a:pt x="1164" y="228"/>
                    </a:lnTo>
                    <a:lnTo>
                      <a:pt x="1164" y="228"/>
                    </a:lnTo>
                    <a:lnTo>
                      <a:pt x="1164" y="228"/>
                    </a:lnTo>
                    <a:lnTo>
                      <a:pt x="1164" y="228"/>
                    </a:lnTo>
                    <a:lnTo>
                      <a:pt x="1164" y="228"/>
                    </a:lnTo>
                    <a:lnTo>
                      <a:pt x="1164" y="228"/>
                    </a:lnTo>
                    <a:lnTo>
                      <a:pt x="1164" y="228"/>
                    </a:lnTo>
                    <a:lnTo>
                      <a:pt x="1164" y="228"/>
                    </a:lnTo>
                    <a:lnTo>
                      <a:pt x="1164" y="228"/>
                    </a:lnTo>
                    <a:lnTo>
                      <a:pt x="1164" y="228"/>
                    </a:lnTo>
                    <a:lnTo>
                      <a:pt x="1164" y="228"/>
                    </a:lnTo>
                    <a:lnTo>
                      <a:pt x="1164" y="228"/>
                    </a:lnTo>
                    <a:lnTo>
                      <a:pt x="1170" y="228"/>
                    </a:lnTo>
                    <a:lnTo>
                      <a:pt x="1170" y="228"/>
                    </a:lnTo>
                    <a:lnTo>
                      <a:pt x="1170" y="228"/>
                    </a:lnTo>
                    <a:lnTo>
                      <a:pt x="1170" y="228"/>
                    </a:lnTo>
                    <a:lnTo>
                      <a:pt x="1170" y="228"/>
                    </a:lnTo>
                    <a:lnTo>
                      <a:pt x="1170" y="228"/>
                    </a:lnTo>
                    <a:lnTo>
                      <a:pt x="1170" y="228"/>
                    </a:lnTo>
                    <a:lnTo>
                      <a:pt x="1170" y="228"/>
                    </a:lnTo>
                    <a:lnTo>
                      <a:pt x="1170" y="228"/>
                    </a:lnTo>
                    <a:lnTo>
                      <a:pt x="1170" y="228"/>
                    </a:lnTo>
                    <a:lnTo>
                      <a:pt x="1170" y="228"/>
                    </a:lnTo>
                    <a:lnTo>
                      <a:pt x="1170" y="228"/>
                    </a:lnTo>
                    <a:lnTo>
                      <a:pt x="1170" y="228"/>
                    </a:lnTo>
                    <a:lnTo>
                      <a:pt x="1170" y="228"/>
                    </a:lnTo>
                    <a:lnTo>
                      <a:pt x="1170" y="228"/>
                    </a:lnTo>
                    <a:lnTo>
                      <a:pt x="1170" y="228"/>
                    </a:lnTo>
                    <a:lnTo>
                      <a:pt x="1170" y="228"/>
                    </a:lnTo>
                    <a:lnTo>
                      <a:pt x="1170" y="228"/>
                    </a:lnTo>
                    <a:lnTo>
                      <a:pt x="1170" y="228"/>
                    </a:lnTo>
                    <a:lnTo>
                      <a:pt x="1170" y="228"/>
                    </a:lnTo>
                    <a:lnTo>
                      <a:pt x="1170" y="228"/>
                    </a:lnTo>
                    <a:lnTo>
                      <a:pt x="1170" y="228"/>
                    </a:lnTo>
                    <a:lnTo>
                      <a:pt x="1170" y="228"/>
                    </a:lnTo>
                    <a:lnTo>
                      <a:pt x="1170" y="228"/>
                    </a:lnTo>
                    <a:lnTo>
                      <a:pt x="1170" y="228"/>
                    </a:lnTo>
                    <a:lnTo>
                      <a:pt x="1170" y="228"/>
                    </a:lnTo>
                    <a:lnTo>
                      <a:pt x="1170" y="228"/>
                    </a:lnTo>
                    <a:lnTo>
                      <a:pt x="1170" y="228"/>
                    </a:lnTo>
                    <a:lnTo>
                      <a:pt x="1170" y="228"/>
                    </a:lnTo>
                    <a:lnTo>
                      <a:pt x="1170" y="228"/>
                    </a:lnTo>
                    <a:lnTo>
                      <a:pt x="1170" y="228"/>
                    </a:lnTo>
                    <a:lnTo>
                      <a:pt x="1170" y="228"/>
                    </a:lnTo>
                    <a:lnTo>
                      <a:pt x="1170" y="228"/>
                    </a:lnTo>
                    <a:lnTo>
                      <a:pt x="1176" y="228"/>
                    </a:lnTo>
                    <a:lnTo>
                      <a:pt x="1176" y="228"/>
                    </a:lnTo>
                    <a:lnTo>
                      <a:pt x="1176" y="228"/>
                    </a:lnTo>
                    <a:lnTo>
                      <a:pt x="1176" y="228"/>
                    </a:lnTo>
                    <a:lnTo>
                      <a:pt x="1176" y="228"/>
                    </a:lnTo>
                    <a:lnTo>
                      <a:pt x="1176" y="228"/>
                    </a:lnTo>
                    <a:lnTo>
                      <a:pt x="1176" y="228"/>
                    </a:lnTo>
                    <a:lnTo>
                      <a:pt x="1176" y="228"/>
                    </a:lnTo>
                    <a:lnTo>
                      <a:pt x="1176" y="228"/>
                    </a:lnTo>
                    <a:lnTo>
                      <a:pt x="1176" y="228"/>
                    </a:lnTo>
                    <a:lnTo>
                      <a:pt x="1176" y="228"/>
                    </a:lnTo>
                    <a:lnTo>
                      <a:pt x="1176" y="228"/>
                    </a:lnTo>
                    <a:lnTo>
                      <a:pt x="1176" y="228"/>
                    </a:lnTo>
                    <a:lnTo>
                      <a:pt x="1176" y="228"/>
                    </a:lnTo>
                    <a:lnTo>
                      <a:pt x="1176" y="228"/>
                    </a:lnTo>
                    <a:lnTo>
                      <a:pt x="1176" y="228"/>
                    </a:lnTo>
                    <a:lnTo>
                      <a:pt x="1176" y="228"/>
                    </a:lnTo>
                    <a:lnTo>
                      <a:pt x="1176" y="228"/>
                    </a:lnTo>
                    <a:lnTo>
                      <a:pt x="1176" y="228"/>
                    </a:lnTo>
                    <a:lnTo>
                      <a:pt x="1176" y="228"/>
                    </a:lnTo>
                    <a:lnTo>
                      <a:pt x="1176" y="228"/>
                    </a:lnTo>
                    <a:lnTo>
                      <a:pt x="1176" y="228"/>
                    </a:lnTo>
                    <a:lnTo>
                      <a:pt x="1176" y="228"/>
                    </a:lnTo>
                    <a:lnTo>
                      <a:pt x="1176" y="228"/>
                    </a:lnTo>
                    <a:lnTo>
                      <a:pt x="1176" y="228"/>
                    </a:lnTo>
                    <a:lnTo>
                      <a:pt x="1176" y="228"/>
                    </a:lnTo>
                    <a:lnTo>
                      <a:pt x="1176" y="228"/>
                    </a:lnTo>
                    <a:lnTo>
                      <a:pt x="1176" y="228"/>
                    </a:lnTo>
                    <a:lnTo>
                      <a:pt x="1176" y="228"/>
                    </a:lnTo>
                    <a:lnTo>
                      <a:pt x="1176" y="228"/>
                    </a:lnTo>
                    <a:lnTo>
                      <a:pt x="1176" y="228"/>
                    </a:lnTo>
                    <a:lnTo>
                      <a:pt x="1176" y="228"/>
                    </a:lnTo>
                    <a:lnTo>
                      <a:pt x="1176" y="228"/>
                    </a:lnTo>
                    <a:lnTo>
                      <a:pt x="1176" y="228"/>
                    </a:lnTo>
                    <a:lnTo>
                      <a:pt x="1182" y="228"/>
                    </a:lnTo>
                    <a:lnTo>
                      <a:pt x="1182" y="228"/>
                    </a:lnTo>
                    <a:lnTo>
                      <a:pt x="1182" y="228"/>
                    </a:lnTo>
                    <a:lnTo>
                      <a:pt x="1182" y="228"/>
                    </a:lnTo>
                    <a:lnTo>
                      <a:pt x="1182" y="228"/>
                    </a:lnTo>
                    <a:lnTo>
                      <a:pt x="1182" y="228"/>
                    </a:lnTo>
                    <a:lnTo>
                      <a:pt x="1182" y="228"/>
                    </a:lnTo>
                    <a:lnTo>
                      <a:pt x="1182" y="228"/>
                    </a:lnTo>
                    <a:lnTo>
                      <a:pt x="1182" y="228"/>
                    </a:lnTo>
                    <a:lnTo>
                      <a:pt x="1182" y="228"/>
                    </a:lnTo>
                    <a:lnTo>
                      <a:pt x="1182" y="228"/>
                    </a:lnTo>
                    <a:lnTo>
                      <a:pt x="1182" y="228"/>
                    </a:lnTo>
                    <a:lnTo>
                      <a:pt x="1182" y="228"/>
                    </a:lnTo>
                    <a:lnTo>
                      <a:pt x="1182" y="228"/>
                    </a:lnTo>
                    <a:lnTo>
                      <a:pt x="1182" y="228"/>
                    </a:lnTo>
                    <a:lnTo>
                      <a:pt x="1182" y="228"/>
                    </a:lnTo>
                    <a:lnTo>
                      <a:pt x="1182" y="228"/>
                    </a:lnTo>
                    <a:lnTo>
                      <a:pt x="1182" y="228"/>
                    </a:lnTo>
                    <a:lnTo>
                      <a:pt x="1182" y="228"/>
                    </a:lnTo>
                    <a:lnTo>
                      <a:pt x="1182" y="228"/>
                    </a:lnTo>
                    <a:lnTo>
                      <a:pt x="1182" y="228"/>
                    </a:lnTo>
                    <a:lnTo>
                      <a:pt x="1182" y="228"/>
                    </a:lnTo>
                    <a:lnTo>
                      <a:pt x="1182" y="228"/>
                    </a:lnTo>
                    <a:lnTo>
                      <a:pt x="1182" y="228"/>
                    </a:lnTo>
                    <a:lnTo>
                      <a:pt x="1182" y="228"/>
                    </a:lnTo>
                    <a:lnTo>
                      <a:pt x="1182" y="228"/>
                    </a:lnTo>
                    <a:lnTo>
                      <a:pt x="1182" y="228"/>
                    </a:lnTo>
                    <a:lnTo>
                      <a:pt x="1182" y="228"/>
                    </a:lnTo>
                    <a:lnTo>
                      <a:pt x="1182" y="228"/>
                    </a:lnTo>
                    <a:lnTo>
                      <a:pt x="1218" y="228"/>
                    </a:lnTo>
                    <a:lnTo>
                      <a:pt x="1218" y="228"/>
                    </a:lnTo>
                    <a:lnTo>
                      <a:pt x="1218" y="228"/>
                    </a:lnTo>
                    <a:lnTo>
                      <a:pt x="1218" y="228"/>
                    </a:lnTo>
                    <a:lnTo>
                      <a:pt x="1218" y="228"/>
                    </a:lnTo>
                    <a:lnTo>
                      <a:pt x="1218" y="228"/>
                    </a:lnTo>
                    <a:lnTo>
                      <a:pt x="1218" y="228"/>
                    </a:lnTo>
                    <a:lnTo>
                      <a:pt x="1218" y="228"/>
                    </a:lnTo>
                    <a:lnTo>
                      <a:pt x="1218" y="228"/>
                    </a:lnTo>
                    <a:lnTo>
                      <a:pt x="1218" y="228"/>
                    </a:lnTo>
                    <a:lnTo>
                      <a:pt x="1218" y="228"/>
                    </a:lnTo>
                    <a:lnTo>
                      <a:pt x="1218" y="228"/>
                    </a:lnTo>
                    <a:lnTo>
                      <a:pt x="1218" y="228"/>
                    </a:lnTo>
                    <a:lnTo>
                      <a:pt x="1218" y="228"/>
                    </a:lnTo>
                    <a:lnTo>
                      <a:pt x="1218" y="228"/>
                    </a:lnTo>
                    <a:lnTo>
                      <a:pt x="1218" y="228"/>
                    </a:lnTo>
                    <a:lnTo>
                      <a:pt x="1224" y="228"/>
                    </a:lnTo>
                    <a:lnTo>
                      <a:pt x="1224" y="228"/>
                    </a:lnTo>
                    <a:lnTo>
                      <a:pt x="1224" y="228"/>
                    </a:lnTo>
                    <a:lnTo>
                      <a:pt x="1224" y="228"/>
                    </a:lnTo>
                    <a:lnTo>
                      <a:pt x="1224" y="228"/>
                    </a:lnTo>
                    <a:lnTo>
                      <a:pt x="1224" y="228"/>
                    </a:lnTo>
                    <a:lnTo>
                      <a:pt x="1224" y="228"/>
                    </a:lnTo>
                    <a:lnTo>
                      <a:pt x="1224" y="228"/>
                    </a:lnTo>
                    <a:lnTo>
                      <a:pt x="1224" y="228"/>
                    </a:lnTo>
                    <a:lnTo>
                      <a:pt x="1224" y="228"/>
                    </a:lnTo>
                    <a:lnTo>
                      <a:pt x="1224" y="228"/>
                    </a:lnTo>
                    <a:lnTo>
                      <a:pt x="1224" y="228"/>
                    </a:lnTo>
                    <a:lnTo>
                      <a:pt x="1224" y="228"/>
                    </a:lnTo>
                    <a:lnTo>
                      <a:pt x="1224" y="228"/>
                    </a:lnTo>
                    <a:lnTo>
                      <a:pt x="1224" y="228"/>
                    </a:lnTo>
                    <a:lnTo>
                      <a:pt x="1224" y="228"/>
                    </a:lnTo>
                    <a:lnTo>
                      <a:pt x="1224" y="228"/>
                    </a:lnTo>
                    <a:lnTo>
                      <a:pt x="1224" y="228"/>
                    </a:lnTo>
                    <a:lnTo>
                      <a:pt x="1224" y="228"/>
                    </a:lnTo>
                    <a:lnTo>
                      <a:pt x="1224" y="228"/>
                    </a:lnTo>
                    <a:lnTo>
                      <a:pt x="1224" y="228"/>
                    </a:lnTo>
                    <a:lnTo>
                      <a:pt x="1224" y="228"/>
                    </a:lnTo>
                    <a:lnTo>
                      <a:pt x="1224" y="228"/>
                    </a:lnTo>
                    <a:lnTo>
                      <a:pt x="1224" y="228"/>
                    </a:lnTo>
                    <a:lnTo>
                      <a:pt x="1224" y="228"/>
                    </a:lnTo>
                    <a:lnTo>
                      <a:pt x="1224" y="228"/>
                    </a:lnTo>
                    <a:lnTo>
                      <a:pt x="1224" y="228"/>
                    </a:lnTo>
                    <a:lnTo>
                      <a:pt x="1224" y="228"/>
                    </a:lnTo>
                    <a:lnTo>
                      <a:pt x="1224" y="228"/>
                    </a:lnTo>
                    <a:lnTo>
                      <a:pt x="1224" y="228"/>
                    </a:lnTo>
                    <a:lnTo>
                      <a:pt x="1224" y="228"/>
                    </a:lnTo>
                    <a:lnTo>
                      <a:pt x="1224" y="228"/>
                    </a:lnTo>
                    <a:lnTo>
                      <a:pt x="1224" y="228"/>
                    </a:lnTo>
                    <a:lnTo>
                      <a:pt x="1224" y="228"/>
                    </a:lnTo>
                    <a:lnTo>
                      <a:pt x="1230" y="228"/>
                    </a:lnTo>
                    <a:lnTo>
                      <a:pt x="1230" y="228"/>
                    </a:lnTo>
                    <a:lnTo>
                      <a:pt x="1230" y="228"/>
                    </a:lnTo>
                    <a:lnTo>
                      <a:pt x="1230" y="228"/>
                    </a:lnTo>
                    <a:lnTo>
                      <a:pt x="1230" y="228"/>
                    </a:lnTo>
                    <a:lnTo>
                      <a:pt x="1230" y="228"/>
                    </a:lnTo>
                    <a:lnTo>
                      <a:pt x="1230" y="228"/>
                    </a:lnTo>
                    <a:lnTo>
                      <a:pt x="1230" y="228"/>
                    </a:lnTo>
                    <a:lnTo>
                      <a:pt x="1230" y="228"/>
                    </a:lnTo>
                    <a:lnTo>
                      <a:pt x="1230" y="228"/>
                    </a:lnTo>
                    <a:lnTo>
                      <a:pt x="1230" y="228"/>
                    </a:lnTo>
                    <a:lnTo>
                      <a:pt x="1230" y="228"/>
                    </a:lnTo>
                    <a:lnTo>
                      <a:pt x="1230" y="228"/>
                    </a:lnTo>
                    <a:lnTo>
                      <a:pt x="1230" y="228"/>
                    </a:lnTo>
                    <a:lnTo>
                      <a:pt x="1230" y="228"/>
                    </a:lnTo>
                    <a:lnTo>
                      <a:pt x="1230" y="228"/>
                    </a:lnTo>
                    <a:lnTo>
                      <a:pt x="1230" y="228"/>
                    </a:lnTo>
                    <a:lnTo>
                      <a:pt x="1230" y="228"/>
                    </a:lnTo>
                    <a:lnTo>
                      <a:pt x="1230" y="228"/>
                    </a:lnTo>
                    <a:lnTo>
                      <a:pt x="1230" y="228"/>
                    </a:lnTo>
                    <a:lnTo>
                      <a:pt x="1230" y="228"/>
                    </a:lnTo>
                    <a:lnTo>
                      <a:pt x="1230" y="228"/>
                    </a:lnTo>
                    <a:lnTo>
                      <a:pt x="1230" y="228"/>
                    </a:lnTo>
                    <a:lnTo>
                      <a:pt x="1230" y="228"/>
                    </a:lnTo>
                    <a:lnTo>
                      <a:pt x="1230" y="228"/>
                    </a:lnTo>
                    <a:lnTo>
                      <a:pt x="1230" y="228"/>
                    </a:lnTo>
                    <a:lnTo>
                      <a:pt x="1230" y="228"/>
                    </a:lnTo>
                    <a:lnTo>
                      <a:pt x="1230" y="228"/>
                    </a:lnTo>
                    <a:lnTo>
                      <a:pt x="1230" y="228"/>
                    </a:lnTo>
                    <a:lnTo>
                      <a:pt x="1230" y="228"/>
                    </a:lnTo>
                    <a:lnTo>
                      <a:pt x="1230" y="228"/>
                    </a:lnTo>
                    <a:lnTo>
                      <a:pt x="1230" y="228"/>
                    </a:lnTo>
                    <a:lnTo>
                      <a:pt x="1230" y="228"/>
                    </a:lnTo>
                    <a:lnTo>
                      <a:pt x="1236" y="228"/>
                    </a:lnTo>
                    <a:lnTo>
                      <a:pt x="1236" y="228"/>
                    </a:lnTo>
                    <a:lnTo>
                      <a:pt x="1236" y="228"/>
                    </a:lnTo>
                    <a:lnTo>
                      <a:pt x="1236" y="228"/>
                    </a:lnTo>
                    <a:lnTo>
                      <a:pt x="1236" y="228"/>
                    </a:lnTo>
                    <a:lnTo>
                      <a:pt x="1236" y="228"/>
                    </a:lnTo>
                    <a:lnTo>
                      <a:pt x="1236" y="228"/>
                    </a:lnTo>
                    <a:lnTo>
                      <a:pt x="1236" y="228"/>
                    </a:lnTo>
                    <a:lnTo>
                      <a:pt x="1236" y="228"/>
                    </a:lnTo>
                    <a:lnTo>
                      <a:pt x="1236" y="228"/>
                    </a:lnTo>
                    <a:lnTo>
                      <a:pt x="1236" y="228"/>
                    </a:lnTo>
                    <a:lnTo>
                      <a:pt x="1236" y="228"/>
                    </a:lnTo>
                    <a:lnTo>
                      <a:pt x="1236" y="228"/>
                    </a:lnTo>
                    <a:lnTo>
                      <a:pt x="1236" y="228"/>
                    </a:lnTo>
                    <a:lnTo>
                      <a:pt x="1236" y="228"/>
                    </a:lnTo>
                    <a:lnTo>
                      <a:pt x="1236" y="228"/>
                    </a:lnTo>
                    <a:lnTo>
                      <a:pt x="1236" y="228"/>
                    </a:lnTo>
                    <a:lnTo>
                      <a:pt x="1236" y="228"/>
                    </a:lnTo>
                    <a:lnTo>
                      <a:pt x="1236" y="228"/>
                    </a:lnTo>
                    <a:lnTo>
                      <a:pt x="1236" y="228"/>
                    </a:lnTo>
                    <a:lnTo>
                      <a:pt x="1236" y="228"/>
                    </a:lnTo>
                    <a:lnTo>
                      <a:pt x="1236" y="228"/>
                    </a:lnTo>
                    <a:lnTo>
                      <a:pt x="1236" y="228"/>
                    </a:lnTo>
                    <a:lnTo>
                      <a:pt x="1236" y="228"/>
                    </a:lnTo>
                    <a:lnTo>
                      <a:pt x="1236" y="228"/>
                    </a:lnTo>
                    <a:lnTo>
                      <a:pt x="1236" y="228"/>
                    </a:lnTo>
                    <a:lnTo>
                      <a:pt x="1236" y="228"/>
                    </a:lnTo>
                    <a:lnTo>
                      <a:pt x="1236" y="228"/>
                    </a:lnTo>
                    <a:lnTo>
                      <a:pt x="1236" y="228"/>
                    </a:lnTo>
                    <a:lnTo>
                      <a:pt x="1236" y="228"/>
                    </a:lnTo>
                    <a:lnTo>
                      <a:pt x="1236" y="228"/>
                    </a:lnTo>
                    <a:lnTo>
                      <a:pt x="1236" y="228"/>
                    </a:lnTo>
                    <a:lnTo>
                      <a:pt x="1242" y="228"/>
                    </a:lnTo>
                    <a:lnTo>
                      <a:pt x="1242" y="228"/>
                    </a:lnTo>
                    <a:lnTo>
                      <a:pt x="1242" y="228"/>
                    </a:lnTo>
                    <a:lnTo>
                      <a:pt x="1242" y="228"/>
                    </a:lnTo>
                    <a:lnTo>
                      <a:pt x="1242" y="228"/>
                    </a:lnTo>
                    <a:lnTo>
                      <a:pt x="1242" y="228"/>
                    </a:lnTo>
                    <a:lnTo>
                      <a:pt x="1242" y="228"/>
                    </a:lnTo>
                    <a:lnTo>
                      <a:pt x="1242" y="228"/>
                    </a:lnTo>
                    <a:lnTo>
                      <a:pt x="1242" y="228"/>
                    </a:lnTo>
                    <a:lnTo>
                      <a:pt x="1242" y="228"/>
                    </a:lnTo>
                    <a:lnTo>
                      <a:pt x="1242" y="228"/>
                    </a:lnTo>
                    <a:lnTo>
                      <a:pt x="1242" y="228"/>
                    </a:lnTo>
                    <a:lnTo>
                      <a:pt x="1242" y="228"/>
                    </a:lnTo>
                    <a:lnTo>
                      <a:pt x="1242" y="228"/>
                    </a:lnTo>
                    <a:lnTo>
                      <a:pt x="1242" y="228"/>
                    </a:lnTo>
                    <a:lnTo>
                      <a:pt x="1242" y="228"/>
                    </a:lnTo>
                    <a:lnTo>
                      <a:pt x="1242" y="228"/>
                    </a:lnTo>
                    <a:lnTo>
                      <a:pt x="1242" y="228"/>
                    </a:lnTo>
                    <a:lnTo>
                      <a:pt x="1242" y="228"/>
                    </a:lnTo>
                    <a:lnTo>
                      <a:pt x="1242" y="228"/>
                    </a:lnTo>
                    <a:lnTo>
                      <a:pt x="1242" y="228"/>
                    </a:lnTo>
                    <a:lnTo>
                      <a:pt x="1242" y="228"/>
                    </a:lnTo>
                    <a:lnTo>
                      <a:pt x="1242" y="228"/>
                    </a:lnTo>
                    <a:lnTo>
                      <a:pt x="1242" y="228"/>
                    </a:lnTo>
                    <a:lnTo>
                      <a:pt x="1242" y="228"/>
                    </a:lnTo>
                    <a:lnTo>
                      <a:pt x="1242" y="228"/>
                    </a:lnTo>
                    <a:lnTo>
                      <a:pt x="1242" y="228"/>
                    </a:lnTo>
                    <a:lnTo>
                      <a:pt x="1242" y="228"/>
                    </a:lnTo>
                    <a:lnTo>
                      <a:pt x="1242" y="228"/>
                    </a:lnTo>
                    <a:lnTo>
                      <a:pt x="1242" y="228"/>
                    </a:lnTo>
                    <a:lnTo>
                      <a:pt x="1242" y="228"/>
                    </a:lnTo>
                    <a:lnTo>
                      <a:pt x="1242" y="228"/>
                    </a:lnTo>
                    <a:lnTo>
                      <a:pt x="1242" y="228"/>
                    </a:lnTo>
                    <a:lnTo>
                      <a:pt x="1242" y="228"/>
                    </a:lnTo>
                    <a:lnTo>
                      <a:pt x="1248" y="228"/>
                    </a:lnTo>
                    <a:lnTo>
                      <a:pt x="1248" y="228"/>
                    </a:lnTo>
                    <a:lnTo>
                      <a:pt x="1248" y="228"/>
                    </a:lnTo>
                    <a:lnTo>
                      <a:pt x="1248" y="228"/>
                    </a:lnTo>
                    <a:lnTo>
                      <a:pt x="1248" y="228"/>
                    </a:lnTo>
                    <a:lnTo>
                      <a:pt x="1248" y="228"/>
                    </a:lnTo>
                    <a:lnTo>
                      <a:pt x="1248" y="228"/>
                    </a:lnTo>
                    <a:lnTo>
                      <a:pt x="1248" y="228"/>
                    </a:lnTo>
                    <a:lnTo>
                      <a:pt x="1248" y="228"/>
                    </a:lnTo>
                    <a:lnTo>
                      <a:pt x="1248" y="228"/>
                    </a:lnTo>
                    <a:lnTo>
                      <a:pt x="1248" y="228"/>
                    </a:lnTo>
                    <a:lnTo>
                      <a:pt x="1248" y="228"/>
                    </a:lnTo>
                    <a:lnTo>
                      <a:pt x="1248" y="228"/>
                    </a:lnTo>
                    <a:lnTo>
                      <a:pt x="1248" y="228"/>
                    </a:lnTo>
                    <a:lnTo>
                      <a:pt x="1248" y="228"/>
                    </a:lnTo>
                    <a:lnTo>
                      <a:pt x="1248" y="228"/>
                    </a:lnTo>
                    <a:lnTo>
                      <a:pt x="1248" y="228"/>
                    </a:lnTo>
                    <a:lnTo>
                      <a:pt x="1248" y="228"/>
                    </a:lnTo>
                    <a:lnTo>
                      <a:pt x="1248" y="228"/>
                    </a:lnTo>
                    <a:lnTo>
                      <a:pt x="1248" y="228"/>
                    </a:lnTo>
                    <a:lnTo>
                      <a:pt x="1248" y="228"/>
                    </a:lnTo>
                    <a:lnTo>
                      <a:pt x="1248" y="228"/>
                    </a:lnTo>
                    <a:lnTo>
                      <a:pt x="1248" y="228"/>
                    </a:lnTo>
                    <a:lnTo>
                      <a:pt x="1248" y="228"/>
                    </a:lnTo>
                    <a:lnTo>
                      <a:pt x="1248" y="228"/>
                    </a:lnTo>
                    <a:lnTo>
                      <a:pt x="1248" y="228"/>
                    </a:lnTo>
                    <a:lnTo>
                      <a:pt x="1284" y="228"/>
                    </a:lnTo>
                    <a:lnTo>
                      <a:pt x="1284" y="228"/>
                    </a:lnTo>
                    <a:lnTo>
                      <a:pt x="1284" y="228"/>
                    </a:lnTo>
                    <a:lnTo>
                      <a:pt x="1284" y="228"/>
                    </a:lnTo>
                    <a:lnTo>
                      <a:pt x="1284" y="228"/>
                    </a:lnTo>
                    <a:lnTo>
                      <a:pt x="1284" y="228"/>
                    </a:lnTo>
                    <a:lnTo>
                      <a:pt x="1284" y="228"/>
                    </a:lnTo>
                    <a:lnTo>
                      <a:pt x="1284" y="228"/>
                    </a:lnTo>
                    <a:lnTo>
                      <a:pt x="1284" y="228"/>
                    </a:lnTo>
                    <a:lnTo>
                      <a:pt x="1284" y="228"/>
                    </a:lnTo>
                    <a:lnTo>
                      <a:pt x="1284" y="228"/>
                    </a:lnTo>
                    <a:lnTo>
                      <a:pt x="1284" y="228"/>
                    </a:lnTo>
                    <a:lnTo>
                      <a:pt x="1284" y="228"/>
                    </a:lnTo>
                    <a:lnTo>
                      <a:pt x="1284" y="228"/>
                    </a:lnTo>
                    <a:lnTo>
                      <a:pt x="1284" y="228"/>
                    </a:lnTo>
                    <a:lnTo>
                      <a:pt x="1284" y="228"/>
                    </a:lnTo>
                    <a:lnTo>
                      <a:pt x="1284" y="228"/>
                    </a:lnTo>
                    <a:lnTo>
                      <a:pt x="1284" y="228"/>
                    </a:lnTo>
                    <a:lnTo>
                      <a:pt x="1284" y="228"/>
                    </a:lnTo>
                    <a:lnTo>
                      <a:pt x="1290" y="228"/>
                    </a:lnTo>
                    <a:lnTo>
                      <a:pt x="1290" y="228"/>
                    </a:lnTo>
                    <a:lnTo>
                      <a:pt x="1290" y="228"/>
                    </a:lnTo>
                    <a:lnTo>
                      <a:pt x="1290" y="228"/>
                    </a:lnTo>
                    <a:lnTo>
                      <a:pt x="1290" y="228"/>
                    </a:lnTo>
                    <a:lnTo>
                      <a:pt x="1290" y="228"/>
                    </a:lnTo>
                    <a:lnTo>
                      <a:pt x="1290" y="228"/>
                    </a:lnTo>
                    <a:lnTo>
                      <a:pt x="1290" y="228"/>
                    </a:lnTo>
                    <a:lnTo>
                      <a:pt x="1290" y="228"/>
                    </a:lnTo>
                    <a:lnTo>
                      <a:pt x="1290" y="228"/>
                    </a:lnTo>
                    <a:lnTo>
                      <a:pt x="1290" y="228"/>
                    </a:lnTo>
                    <a:lnTo>
                      <a:pt x="1290" y="228"/>
                    </a:lnTo>
                    <a:lnTo>
                      <a:pt x="1290" y="228"/>
                    </a:lnTo>
                    <a:lnTo>
                      <a:pt x="1290" y="228"/>
                    </a:lnTo>
                    <a:lnTo>
                      <a:pt x="1290" y="228"/>
                    </a:lnTo>
                    <a:lnTo>
                      <a:pt x="1290" y="228"/>
                    </a:lnTo>
                    <a:lnTo>
                      <a:pt x="1290" y="228"/>
                    </a:lnTo>
                    <a:lnTo>
                      <a:pt x="1290" y="228"/>
                    </a:lnTo>
                    <a:lnTo>
                      <a:pt x="1290" y="228"/>
                    </a:lnTo>
                    <a:lnTo>
                      <a:pt x="1290" y="228"/>
                    </a:lnTo>
                    <a:lnTo>
                      <a:pt x="1290" y="228"/>
                    </a:lnTo>
                    <a:lnTo>
                      <a:pt x="1290" y="228"/>
                    </a:lnTo>
                    <a:lnTo>
                      <a:pt x="1290" y="228"/>
                    </a:lnTo>
                    <a:lnTo>
                      <a:pt x="1290" y="228"/>
                    </a:lnTo>
                    <a:lnTo>
                      <a:pt x="1290" y="228"/>
                    </a:lnTo>
                    <a:lnTo>
                      <a:pt x="1290" y="228"/>
                    </a:lnTo>
                    <a:lnTo>
                      <a:pt x="1290" y="228"/>
                    </a:lnTo>
                    <a:lnTo>
                      <a:pt x="1290" y="228"/>
                    </a:lnTo>
                    <a:lnTo>
                      <a:pt x="1290" y="228"/>
                    </a:lnTo>
                    <a:lnTo>
                      <a:pt x="1290" y="228"/>
                    </a:lnTo>
                    <a:lnTo>
                      <a:pt x="1290" y="228"/>
                    </a:lnTo>
                    <a:lnTo>
                      <a:pt x="1290" y="228"/>
                    </a:lnTo>
                    <a:lnTo>
                      <a:pt x="1290" y="228"/>
                    </a:lnTo>
                    <a:lnTo>
                      <a:pt x="1290" y="228"/>
                    </a:lnTo>
                    <a:lnTo>
                      <a:pt x="1290" y="228"/>
                    </a:lnTo>
                    <a:lnTo>
                      <a:pt x="1296" y="228"/>
                    </a:lnTo>
                    <a:lnTo>
                      <a:pt x="1296" y="228"/>
                    </a:lnTo>
                    <a:lnTo>
                      <a:pt x="1296" y="228"/>
                    </a:lnTo>
                    <a:lnTo>
                      <a:pt x="1296" y="228"/>
                    </a:lnTo>
                    <a:lnTo>
                      <a:pt x="1296" y="228"/>
                    </a:lnTo>
                    <a:lnTo>
                      <a:pt x="1296" y="228"/>
                    </a:lnTo>
                    <a:lnTo>
                      <a:pt x="1296" y="228"/>
                    </a:lnTo>
                    <a:lnTo>
                      <a:pt x="1296" y="228"/>
                    </a:lnTo>
                    <a:lnTo>
                      <a:pt x="1296" y="228"/>
                    </a:lnTo>
                    <a:lnTo>
                      <a:pt x="1296" y="228"/>
                    </a:lnTo>
                    <a:lnTo>
                      <a:pt x="1296" y="228"/>
                    </a:lnTo>
                    <a:lnTo>
                      <a:pt x="1296" y="228"/>
                    </a:lnTo>
                    <a:lnTo>
                      <a:pt x="1296" y="228"/>
                    </a:lnTo>
                    <a:lnTo>
                      <a:pt x="1296" y="228"/>
                    </a:lnTo>
                    <a:lnTo>
                      <a:pt x="1296" y="228"/>
                    </a:lnTo>
                    <a:lnTo>
                      <a:pt x="1296" y="228"/>
                    </a:lnTo>
                    <a:lnTo>
                      <a:pt x="1296" y="228"/>
                    </a:lnTo>
                    <a:lnTo>
                      <a:pt x="1296" y="228"/>
                    </a:lnTo>
                    <a:lnTo>
                      <a:pt x="1296" y="228"/>
                    </a:lnTo>
                    <a:lnTo>
                      <a:pt x="1296" y="228"/>
                    </a:lnTo>
                    <a:lnTo>
                      <a:pt x="1296" y="228"/>
                    </a:lnTo>
                    <a:lnTo>
                      <a:pt x="1296" y="228"/>
                    </a:lnTo>
                    <a:lnTo>
                      <a:pt x="1296" y="228"/>
                    </a:lnTo>
                    <a:lnTo>
                      <a:pt x="1296" y="228"/>
                    </a:lnTo>
                    <a:lnTo>
                      <a:pt x="1296" y="228"/>
                    </a:lnTo>
                    <a:lnTo>
                      <a:pt x="1296" y="228"/>
                    </a:lnTo>
                    <a:lnTo>
                      <a:pt x="1296" y="228"/>
                    </a:lnTo>
                    <a:lnTo>
                      <a:pt x="1296" y="228"/>
                    </a:lnTo>
                    <a:lnTo>
                      <a:pt x="1296" y="228"/>
                    </a:lnTo>
                    <a:lnTo>
                      <a:pt x="1296" y="228"/>
                    </a:lnTo>
                    <a:lnTo>
                      <a:pt x="1296" y="228"/>
                    </a:lnTo>
                    <a:lnTo>
                      <a:pt x="1296" y="228"/>
                    </a:lnTo>
                    <a:lnTo>
                      <a:pt x="1302" y="228"/>
                    </a:lnTo>
                    <a:lnTo>
                      <a:pt x="1302" y="228"/>
                    </a:lnTo>
                    <a:lnTo>
                      <a:pt x="1302" y="228"/>
                    </a:lnTo>
                    <a:lnTo>
                      <a:pt x="1302" y="228"/>
                    </a:lnTo>
                    <a:lnTo>
                      <a:pt x="1302" y="228"/>
                    </a:lnTo>
                    <a:lnTo>
                      <a:pt x="1302" y="228"/>
                    </a:lnTo>
                    <a:lnTo>
                      <a:pt x="1302" y="228"/>
                    </a:lnTo>
                    <a:lnTo>
                      <a:pt x="1302" y="228"/>
                    </a:lnTo>
                    <a:lnTo>
                      <a:pt x="1302" y="228"/>
                    </a:lnTo>
                    <a:lnTo>
                      <a:pt x="1302" y="228"/>
                    </a:lnTo>
                    <a:lnTo>
                      <a:pt x="1302" y="228"/>
                    </a:lnTo>
                    <a:lnTo>
                      <a:pt x="1302" y="228"/>
                    </a:lnTo>
                    <a:lnTo>
                      <a:pt x="1302" y="228"/>
                    </a:lnTo>
                    <a:lnTo>
                      <a:pt x="1302" y="228"/>
                    </a:lnTo>
                    <a:lnTo>
                      <a:pt x="1302" y="228"/>
                    </a:lnTo>
                    <a:lnTo>
                      <a:pt x="1302" y="228"/>
                    </a:lnTo>
                    <a:lnTo>
                      <a:pt x="1302" y="228"/>
                    </a:lnTo>
                    <a:lnTo>
                      <a:pt x="1302" y="228"/>
                    </a:lnTo>
                    <a:lnTo>
                      <a:pt x="1302" y="228"/>
                    </a:lnTo>
                    <a:lnTo>
                      <a:pt x="1302" y="228"/>
                    </a:lnTo>
                    <a:lnTo>
                      <a:pt x="1302" y="228"/>
                    </a:lnTo>
                    <a:lnTo>
                      <a:pt x="1302" y="228"/>
                    </a:lnTo>
                    <a:lnTo>
                      <a:pt x="1302" y="228"/>
                    </a:lnTo>
                    <a:lnTo>
                      <a:pt x="1302" y="228"/>
                    </a:lnTo>
                    <a:lnTo>
                      <a:pt x="1302" y="228"/>
                    </a:lnTo>
                    <a:lnTo>
                      <a:pt x="1302" y="228"/>
                    </a:lnTo>
                    <a:lnTo>
                      <a:pt x="1302" y="228"/>
                    </a:lnTo>
                    <a:lnTo>
                      <a:pt x="1302" y="228"/>
                    </a:lnTo>
                    <a:lnTo>
                      <a:pt x="1302" y="228"/>
                    </a:lnTo>
                    <a:lnTo>
                      <a:pt x="1302" y="228"/>
                    </a:lnTo>
                    <a:lnTo>
                      <a:pt x="1302" y="228"/>
                    </a:lnTo>
                    <a:lnTo>
                      <a:pt x="1302" y="228"/>
                    </a:lnTo>
                    <a:lnTo>
                      <a:pt x="1302" y="228"/>
                    </a:lnTo>
                    <a:lnTo>
                      <a:pt x="1308" y="228"/>
                    </a:lnTo>
                    <a:lnTo>
                      <a:pt x="1308" y="228"/>
                    </a:lnTo>
                    <a:lnTo>
                      <a:pt x="1308" y="228"/>
                    </a:lnTo>
                    <a:lnTo>
                      <a:pt x="1308" y="228"/>
                    </a:lnTo>
                    <a:lnTo>
                      <a:pt x="1308" y="228"/>
                    </a:lnTo>
                    <a:lnTo>
                      <a:pt x="1308" y="228"/>
                    </a:lnTo>
                    <a:lnTo>
                      <a:pt x="1308" y="228"/>
                    </a:lnTo>
                    <a:lnTo>
                      <a:pt x="1308" y="228"/>
                    </a:lnTo>
                    <a:lnTo>
                      <a:pt x="1308" y="228"/>
                    </a:lnTo>
                    <a:lnTo>
                      <a:pt x="1308" y="228"/>
                    </a:lnTo>
                    <a:lnTo>
                      <a:pt x="1308" y="228"/>
                    </a:lnTo>
                    <a:lnTo>
                      <a:pt x="1308" y="228"/>
                    </a:lnTo>
                    <a:lnTo>
                      <a:pt x="1308" y="228"/>
                    </a:lnTo>
                    <a:lnTo>
                      <a:pt x="1308" y="228"/>
                    </a:lnTo>
                    <a:lnTo>
                      <a:pt x="1308" y="228"/>
                    </a:lnTo>
                    <a:lnTo>
                      <a:pt x="1308" y="228"/>
                    </a:lnTo>
                    <a:lnTo>
                      <a:pt x="1308" y="228"/>
                    </a:lnTo>
                    <a:lnTo>
                      <a:pt x="1308" y="228"/>
                    </a:lnTo>
                    <a:lnTo>
                      <a:pt x="1308" y="228"/>
                    </a:lnTo>
                    <a:lnTo>
                      <a:pt x="1308" y="228"/>
                    </a:lnTo>
                    <a:lnTo>
                      <a:pt x="1308" y="228"/>
                    </a:lnTo>
                    <a:lnTo>
                      <a:pt x="1308" y="228"/>
                    </a:lnTo>
                    <a:lnTo>
                      <a:pt x="1308" y="228"/>
                    </a:lnTo>
                    <a:lnTo>
                      <a:pt x="1308" y="228"/>
                    </a:lnTo>
                    <a:lnTo>
                      <a:pt x="1308" y="228"/>
                    </a:lnTo>
                    <a:lnTo>
                      <a:pt x="1308" y="228"/>
                    </a:lnTo>
                    <a:lnTo>
                      <a:pt x="1308" y="228"/>
                    </a:lnTo>
                    <a:lnTo>
                      <a:pt x="1308" y="228"/>
                    </a:lnTo>
                    <a:lnTo>
                      <a:pt x="1308" y="228"/>
                    </a:lnTo>
                    <a:lnTo>
                      <a:pt x="1308" y="228"/>
                    </a:lnTo>
                    <a:lnTo>
                      <a:pt x="1308" y="228"/>
                    </a:lnTo>
                    <a:lnTo>
                      <a:pt x="1308" y="228"/>
                    </a:lnTo>
                    <a:lnTo>
                      <a:pt x="1308" y="228"/>
                    </a:lnTo>
                    <a:lnTo>
                      <a:pt x="1314" y="228"/>
                    </a:lnTo>
                    <a:lnTo>
                      <a:pt x="1314" y="228"/>
                    </a:lnTo>
                    <a:lnTo>
                      <a:pt x="1314" y="228"/>
                    </a:lnTo>
                    <a:lnTo>
                      <a:pt x="1314" y="228"/>
                    </a:lnTo>
                    <a:lnTo>
                      <a:pt x="1314" y="228"/>
                    </a:lnTo>
                    <a:lnTo>
                      <a:pt x="1314" y="228"/>
                    </a:lnTo>
                    <a:lnTo>
                      <a:pt x="1314" y="228"/>
                    </a:lnTo>
                    <a:lnTo>
                      <a:pt x="1314" y="228"/>
                    </a:lnTo>
                    <a:lnTo>
                      <a:pt x="1314" y="228"/>
                    </a:lnTo>
                    <a:lnTo>
                      <a:pt x="1314" y="228"/>
                    </a:lnTo>
                    <a:lnTo>
                      <a:pt x="1314" y="228"/>
                    </a:lnTo>
                    <a:lnTo>
                      <a:pt x="1314" y="228"/>
                    </a:lnTo>
                    <a:lnTo>
                      <a:pt x="1314" y="228"/>
                    </a:lnTo>
                    <a:lnTo>
                      <a:pt x="1314" y="228"/>
                    </a:lnTo>
                    <a:lnTo>
                      <a:pt x="1314" y="228"/>
                    </a:lnTo>
                    <a:lnTo>
                      <a:pt x="1314" y="228"/>
                    </a:lnTo>
                    <a:lnTo>
                      <a:pt x="1314" y="228"/>
                    </a:lnTo>
                    <a:lnTo>
                      <a:pt x="1314" y="228"/>
                    </a:lnTo>
                    <a:lnTo>
                      <a:pt x="1314" y="228"/>
                    </a:lnTo>
                    <a:lnTo>
                      <a:pt x="1314" y="228"/>
                    </a:lnTo>
                    <a:lnTo>
                      <a:pt x="1314" y="228"/>
                    </a:lnTo>
                    <a:lnTo>
                      <a:pt x="1314" y="228"/>
                    </a:lnTo>
                    <a:lnTo>
                      <a:pt x="1314" y="228"/>
                    </a:lnTo>
                    <a:lnTo>
                      <a:pt x="1350" y="228"/>
                    </a:lnTo>
                    <a:lnTo>
                      <a:pt x="1350" y="228"/>
                    </a:lnTo>
                    <a:lnTo>
                      <a:pt x="1350" y="228"/>
                    </a:lnTo>
                    <a:lnTo>
                      <a:pt x="1350" y="228"/>
                    </a:lnTo>
                    <a:lnTo>
                      <a:pt x="1350" y="228"/>
                    </a:lnTo>
                    <a:lnTo>
                      <a:pt x="1350" y="228"/>
                    </a:lnTo>
                    <a:lnTo>
                      <a:pt x="1350" y="228"/>
                    </a:lnTo>
                    <a:lnTo>
                      <a:pt x="1350" y="228"/>
                    </a:lnTo>
                    <a:lnTo>
                      <a:pt x="1350" y="228"/>
                    </a:lnTo>
                    <a:lnTo>
                      <a:pt x="1350" y="228"/>
                    </a:lnTo>
                    <a:lnTo>
                      <a:pt x="1350" y="228"/>
                    </a:lnTo>
                    <a:lnTo>
                      <a:pt x="1350" y="228"/>
                    </a:lnTo>
                    <a:lnTo>
                      <a:pt x="1350" y="228"/>
                    </a:lnTo>
                    <a:lnTo>
                      <a:pt x="1350" y="228"/>
                    </a:lnTo>
                    <a:lnTo>
                      <a:pt x="1350" y="228"/>
                    </a:lnTo>
                    <a:lnTo>
                      <a:pt x="1350" y="228"/>
                    </a:lnTo>
                    <a:lnTo>
                      <a:pt x="1350" y="228"/>
                    </a:lnTo>
                    <a:lnTo>
                      <a:pt x="1350" y="228"/>
                    </a:lnTo>
                    <a:lnTo>
                      <a:pt x="1350" y="228"/>
                    </a:lnTo>
                    <a:lnTo>
                      <a:pt x="1350" y="228"/>
                    </a:lnTo>
                    <a:lnTo>
                      <a:pt x="1350" y="228"/>
                    </a:lnTo>
                    <a:lnTo>
                      <a:pt x="1350" y="228"/>
                    </a:lnTo>
                    <a:lnTo>
                      <a:pt x="1350" y="228"/>
                    </a:lnTo>
                    <a:lnTo>
                      <a:pt x="1356" y="228"/>
                    </a:lnTo>
                    <a:lnTo>
                      <a:pt x="1356" y="228"/>
                    </a:lnTo>
                    <a:lnTo>
                      <a:pt x="1356" y="228"/>
                    </a:lnTo>
                    <a:lnTo>
                      <a:pt x="1356" y="228"/>
                    </a:lnTo>
                    <a:lnTo>
                      <a:pt x="1356" y="228"/>
                    </a:lnTo>
                    <a:lnTo>
                      <a:pt x="1356" y="228"/>
                    </a:lnTo>
                    <a:lnTo>
                      <a:pt x="1356" y="228"/>
                    </a:lnTo>
                    <a:lnTo>
                      <a:pt x="1356" y="228"/>
                    </a:lnTo>
                    <a:lnTo>
                      <a:pt x="1356" y="228"/>
                    </a:lnTo>
                    <a:lnTo>
                      <a:pt x="1356" y="228"/>
                    </a:lnTo>
                    <a:lnTo>
                      <a:pt x="1356" y="228"/>
                    </a:lnTo>
                    <a:lnTo>
                      <a:pt x="1356" y="228"/>
                    </a:lnTo>
                    <a:lnTo>
                      <a:pt x="1356" y="228"/>
                    </a:lnTo>
                    <a:lnTo>
                      <a:pt x="1356" y="228"/>
                    </a:lnTo>
                    <a:lnTo>
                      <a:pt x="1356" y="228"/>
                    </a:lnTo>
                    <a:lnTo>
                      <a:pt x="1356" y="228"/>
                    </a:lnTo>
                    <a:lnTo>
                      <a:pt x="1356" y="228"/>
                    </a:lnTo>
                    <a:lnTo>
                      <a:pt x="1356" y="228"/>
                    </a:lnTo>
                    <a:lnTo>
                      <a:pt x="1356" y="228"/>
                    </a:lnTo>
                    <a:lnTo>
                      <a:pt x="1356" y="228"/>
                    </a:lnTo>
                    <a:lnTo>
                      <a:pt x="1356" y="228"/>
                    </a:lnTo>
                    <a:lnTo>
                      <a:pt x="1356" y="228"/>
                    </a:lnTo>
                    <a:lnTo>
                      <a:pt x="1356" y="228"/>
                    </a:lnTo>
                    <a:lnTo>
                      <a:pt x="1356" y="228"/>
                    </a:lnTo>
                    <a:lnTo>
                      <a:pt x="1356" y="228"/>
                    </a:lnTo>
                    <a:lnTo>
                      <a:pt x="1356" y="228"/>
                    </a:lnTo>
                    <a:lnTo>
                      <a:pt x="1356" y="228"/>
                    </a:lnTo>
                    <a:lnTo>
                      <a:pt x="1356" y="228"/>
                    </a:lnTo>
                    <a:lnTo>
                      <a:pt x="1356" y="228"/>
                    </a:lnTo>
                    <a:lnTo>
                      <a:pt x="1356" y="228"/>
                    </a:lnTo>
                    <a:lnTo>
                      <a:pt x="1356" y="228"/>
                    </a:lnTo>
                    <a:lnTo>
                      <a:pt x="1356" y="228"/>
                    </a:lnTo>
                    <a:lnTo>
                      <a:pt x="1356" y="228"/>
                    </a:lnTo>
                    <a:lnTo>
                      <a:pt x="1356" y="228"/>
                    </a:lnTo>
                    <a:lnTo>
                      <a:pt x="1362" y="228"/>
                    </a:lnTo>
                    <a:lnTo>
                      <a:pt x="1362" y="228"/>
                    </a:lnTo>
                    <a:lnTo>
                      <a:pt x="1362" y="228"/>
                    </a:lnTo>
                    <a:lnTo>
                      <a:pt x="1362" y="228"/>
                    </a:lnTo>
                    <a:lnTo>
                      <a:pt x="1362" y="228"/>
                    </a:lnTo>
                    <a:lnTo>
                      <a:pt x="1362" y="228"/>
                    </a:lnTo>
                    <a:lnTo>
                      <a:pt x="1362" y="228"/>
                    </a:lnTo>
                    <a:lnTo>
                      <a:pt x="1362" y="228"/>
                    </a:lnTo>
                    <a:lnTo>
                      <a:pt x="1362" y="228"/>
                    </a:lnTo>
                    <a:lnTo>
                      <a:pt x="1362" y="228"/>
                    </a:lnTo>
                    <a:lnTo>
                      <a:pt x="1362" y="228"/>
                    </a:lnTo>
                    <a:lnTo>
                      <a:pt x="1362" y="228"/>
                    </a:lnTo>
                    <a:lnTo>
                      <a:pt x="1362" y="228"/>
                    </a:lnTo>
                    <a:lnTo>
                      <a:pt x="1362" y="228"/>
                    </a:lnTo>
                    <a:lnTo>
                      <a:pt x="1362" y="228"/>
                    </a:lnTo>
                    <a:lnTo>
                      <a:pt x="1362" y="228"/>
                    </a:lnTo>
                    <a:lnTo>
                      <a:pt x="1362" y="228"/>
                    </a:lnTo>
                    <a:lnTo>
                      <a:pt x="1362" y="228"/>
                    </a:lnTo>
                    <a:lnTo>
                      <a:pt x="1362" y="228"/>
                    </a:lnTo>
                    <a:lnTo>
                      <a:pt x="1362" y="228"/>
                    </a:lnTo>
                    <a:lnTo>
                      <a:pt x="1362" y="228"/>
                    </a:lnTo>
                    <a:lnTo>
                      <a:pt x="1362" y="228"/>
                    </a:lnTo>
                    <a:lnTo>
                      <a:pt x="1362" y="228"/>
                    </a:lnTo>
                    <a:lnTo>
                      <a:pt x="1362" y="228"/>
                    </a:lnTo>
                    <a:lnTo>
                      <a:pt x="1362" y="228"/>
                    </a:lnTo>
                    <a:lnTo>
                      <a:pt x="1362" y="228"/>
                    </a:lnTo>
                    <a:lnTo>
                      <a:pt x="1362" y="228"/>
                    </a:lnTo>
                    <a:lnTo>
                      <a:pt x="1362" y="228"/>
                    </a:lnTo>
                    <a:lnTo>
                      <a:pt x="1362" y="228"/>
                    </a:lnTo>
                    <a:lnTo>
                      <a:pt x="1362" y="228"/>
                    </a:lnTo>
                    <a:lnTo>
                      <a:pt x="1362" y="228"/>
                    </a:lnTo>
                    <a:lnTo>
                      <a:pt x="1362" y="228"/>
                    </a:lnTo>
                    <a:lnTo>
                      <a:pt x="1362" y="228"/>
                    </a:lnTo>
                    <a:lnTo>
                      <a:pt x="1368" y="228"/>
                    </a:lnTo>
                    <a:lnTo>
                      <a:pt x="1368" y="228"/>
                    </a:lnTo>
                    <a:lnTo>
                      <a:pt x="1368" y="228"/>
                    </a:lnTo>
                    <a:lnTo>
                      <a:pt x="1368" y="228"/>
                    </a:lnTo>
                    <a:lnTo>
                      <a:pt x="1368" y="228"/>
                    </a:lnTo>
                    <a:lnTo>
                      <a:pt x="1368" y="228"/>
                    </a:lnTo>
                    <a:lnTo>
                      <a:pt x="1368" y="228"/>
                    </a:lnTo>
                    <a:lnTo>
                      <a:pt x="1368" y="228"/>
                    </a:lnTo>
                    <a:lnTo>
                      <a:pt x="1368" y="228"/>
                    </a:lnTo>
                    <a:lnTo>
                      <a:pt x="1368" y="228"/>
                    </a:lnTo>
                    <a:lnTo>
                      <a:pt x="1368" y="228"/>
                    </a:lnTo>
                    <a:lnTo>
                      <a:pt x="1368" y="228"/>
                    </a:lnTo>
                    <a:lnTo>
                      <a:pt x="1368" y="228"/>
                    </a:lnTo>
                    <a:lnTo>
                      <a:pt x="1368" y="228"/>
                    </a:lnTo>
                    <a:lnTo>
                      <a:pt x="1368" y="228"/>
                    </a:lnTo>
                    <a:lnTo>
                      <a:pt x="1368" y="228"/>
                    </a:lnTo>
                    <a:lnTo>
                      <a:pt x="1368" y="228"/>
                    </a:lnTo>
                    <a:lnTo>
                      <a:pt x="1368" y="228"/>
                    </a:lnTo>
                    <a:lnTo>
                      <a:pt x="1368" y="228"/>
                    </a:lnTo>
                    <a:lnTo>
                      <a:pt x="1368" y="228"/>
                    </a:lnTo>
                    <a:lnTo>
                      <a:pt x="1368" y="228"/>
                    </a:lnTo>
                    <a:lnTo>
                      <a:pt x="1368" y="228"/>
                    </a:lnTo>
                    <a:lnTo>
                      <a:pt x="1368" y="228"/>
                    </a:lnTo>
                    <a:lnTo>
                      <a:pt x="1368" y="228"/>
                    </a:lnTo>
                    <a:lnTo>
                      <a:pt x="1368" y="228"/>
                    </a:lnTo>
                    <a:lnTo>
                      <a:pt x="1368" y="228"/>
                    </a:lnTo>
                    <a:lnTo>
                      <a:pt x="1368" y="228"/>
                    </a:lnTo>
                    <a:lnTo>
                      <a:pt x="1368" y="228"/>
                    </a:lnTo>
                    <a:lnTo>
                      <a:pt x="1368" y="228"/>
                    </a:lnTo>
                    <a:lnTo>
                      <a:pt x="1368" y="228"/>
                    </a:lnTo>
                    <a:lnTo>
                      <a:pt x="1368" y="228"/>
                    </a:lnTo>
                    <a:lnTo>
                      <a:pt x="1368" y="228"/>
                    </a:lnTo>
                    <a:lnTo>
                      <a:pt x="1374" y="228"/>
                    </a:lnTo>
                    <a:lnTo>
                      <a:pt x="1374" y="228"/>
                    </a:lnTo>
                    <a:lnTo>
                      <a:pt x="1374" y="228"/>
                    </a:lnTo>
                    <a:lnTo>
                      <a:pt x="1374" y="228"/>
                    </a:lnTo>
                    <a:lnTo>
                      <a:pt x="1374" y="228"/>
                    </a:lnTo>
                    <a:lnTo>
                      <a:pt x="1374" y="228"/>
                    </a:lnTo>
                    <a:lnTo>
                      <a:pt x="1374" y="228"/>
                    </a:lnTo>
                    <a:lnTo>
                      <a:pt x="1374" y="228"/>
                    </a:lnTo>
                    <a:lnTo>
                      <a:pt x="1374" y="228"/>
                    </a:lnTo>
                    <a:lnTo>
                      <a:pt x="1374" y="228"/>
                    </a:lnTo>
                    <a:lnTo>
                      <a:pt x="1374" y="228"/>
                    </a:lnTo>
                    <a:lnTo>
                      <a:pt x="1374" y="228"/>
                    </a:lnTo>
                    <a:lnTo>
                      <a:pt x="1374" y="228"/>
                    </a:lnTo>
                    <a:lnTo>
                      <a:pt x="1374" y="228"/>
                    </a:lnTo>
                    <a:lnTo>
                      <a:pt x="1374" y="228"/>
                    </a:lnTo>
                    <a:lnTo>
                      <a:pt x="1374" y="228"/>
                    </a:lnTo>
                    <a:lnTo>
                      <a:pt x="1374" y="228"/>
                    </a:lnTo>
                    <a:lnTo>
                      <a:pt x="1374" y="228"/>
                    </a:lnTo>
                    <a:lnTo>
                      <a:pt x="1374" y="228"/>
                    </a:lnTo>
                    <a:lnTo>
                      <a:pt x="1374" y="228"/>
                    </a:lnTo>
                    <a:lnTo>
                      <a:pt x="1374" y="228"/>
                    </a:lnTo>
                    <a:lnTo>
                      <a:pt x="1374" y="228"/>
                    </a:lnTo>
                    <a:lnTo>
                      <a:pt x="1374" y="228"/>
                    </a:lnTo>
                    <a:lnTo>
                      <a:pt x="1374" y="228"/>
                    </a:lnTo>
                    <a:lnTo>
                      <a:pt x="1374" y="228"/>
                    </a:lnTo>
                    <a:lnTo>
                      <a:pt x="1374" y="228"/>
                    </a:lnTo>
                    <a:lnTo>
                      <a:pt x="1374" y="228"/>
                    </a:lnTo>
                    <a:lnTo>
                      <a:pt x="1374" y="228"/>
                    </a:lnTo>
                    <a:lnTo>
                      <a:pt x="1374" y="228"/>
                    </a:lnTo>
                    <a:lnTo>
                      <a:pt x="1374" y="228"/>
                    </a:lnTo>
                    <a:lnTo>
                      <a:pt x="1374" y="228"/>
                    </a:lnTo>
                    <a:lnTo>
                      <a:pt x="1374" y="228"/>
                    </a:lnTo>
                    <a:lnTo>
                      <a:pt x="1374" y="228"/>
                    </a:lnTo>
                    <a:lnTo>
                      <a:pt x="1374" y="228"/>
                    </a:lnTo>
                    <a:lnTo>
                      <a:pt x="1380" y="228"/>
                    </a:lnTo>
                    <a:lnTo>
                      <a:pt x="1380" y="228"/>
                    </a:lnTo>
                    <a:lnTo>
                      <a:pt x="1380" y="228"/>
                    </a:lnTo>
                    <a:lnTo>
                      <a:pt x="1380" y="228"/>
                    </a:lnTo>
                    <a:lnTo>
                      <a:pt x="1380" y="228"/>
                    </a:lnTo>
                    <a:lnTo>
                      <a:pt x="1380" y="228"/>
                    </a:lnTo>
                    <a:lnTo>
                      <a:pt x="1380" y="228"/>
                    </a:lnTo>
                    <a:lnTo>
                      <a:pt x="1380" y="228"/>
                    </a:lnTo>
                    <a:lnTo>
                      <a:pt x="1380" y="228"/>
                    </a:lnTo>
                    <a:lnTo>
                      <a:pt x="1380" y="228"/>
                    </a:lnTo>
                    <a:lnTo>
                      <a:pt x="1380" y="228"/>
                    </a:lnTo>
                    <a:lnTo>
                      <a:pt x="1380" y="228"/>
                    </a:lnTo>
                    <a:lnTo>
                      <a:pt x="1380" y="228"/>
                    </a:lnTo>
                    <a:lnTo>
                      <a:pt x="1380" y="228"/>
                    </a:lnTo>
                    <a:lnTo>
                      <a:pt x="1380" y="228"/>
                    </a:lnTo>
                    <a:lnTo>
                      <a:pt x="1380" y="228"/>
                    </a:lnTo>
                    <a:lnTo>
                      <a:pt x="1380" y="228"/>
                    </a:lnTo>
                    <a:lnTo>
                      <a:pt x="1380" y="228"/>
                    </a:lnTo>
                    <a:lnTo>
                      <a:pt x="1380" y="228"/>
                    </a:lnTo>
                    <a:lnTo>
                      <a:pt x="1416" y="228"/>
                    </a:lnTo>
                    <a:lnTo>
                      <a:pt x="1416" y="228"/>
                    </a:lnTo>
                    <a:lnTo>
                      <a:pt x="1416" y="228"/>
                    </a:lnTo>
                    <a:lnTo>
                      <a:pt x="1416" y="228"/>
                    </a:lnTo>
                    <a:lnTo>
                      <a:pt x="1416" y="228"/>
                    </a:lnTo>
                    <a:lnTo>
                      <a:pt x="1416" y="228"/>
                    </a:lnTo>
                    <a:lnTo>
                      <a:pt x="1416" y="228"/>
                    </a:lnTo>
                    <a:lnTo>
                      <a:pt x="1416" y="228"/>
                    </a:lnTo>
                    <a:lnTo>
                      <a:pt x="1416" y="228"/>
                    </a:lnTo>
                    <a:lnTo>
                      <a:pt x="1416" y="228"/>
                    </a:lnTo>
                    <a:lnTo>
                      <a:pt x="1416" y="228"/>
                    </a:lnTo>
                    <a:lnTo>
                      <a:pt x="1416" y="228"/>
                    </a:lnTo>
                    <a:lnTo>
                      <a:pt x="1416" y="228"/>
                    </a:lnTo>
                    <a:lnTo>
                      <a:pt x="1416" y="228"/>
                    </a:lnTo>
                    <a:lnTo>
                      <a:pt x="1416" y="228"/>
                    </a:lnTo>
                    <a:lnTo>
                      <a:pt x="1416" y="228"/>
                    </a:lnTo>
                    <a:lnTo>
                      <a:pt x="1416" y="228"/>
                    </a:lnTo>
                    <a:lnTo>
                      <a:pt x="1416" y="228"/>
                    </a:lnTo>
                    <a:lnTo>
                      <a:pt x="1416" y="228"/>
                    </a:lnTo>
                    <a:lnTo>
                      <a:pt x="1416" y="228"/>
                    </a:lnTo>
                    <a:lnTo>
                      <a:pt x="1416" y="228"/>
                    </a:lnTo>
                    <a:lnTo>
                      <a:pt x="1416" y="228"/>
                    </a:lnTo>
                    <a:lnTo>
                      <a:pt x="1416" y="228"/>
                    </a:lnTo>
                    <a:lnTo>
                      <a:pt x="1416" y="228"/>
                    </a:lnTo>
                    <a:lnTo>
                      <a:pt x="1416" y="228"/>
                    </a:lnTo>
                    <a:lnTo>
                      <a:pt x="1416" y="228"/>
                    </a:lnTo>
                    <a:lnTo>
                      <a:pt x="1422" y="228"/>
                    </a:lnTo>
                    <a:lnTo>
                      <a:pt x="1422" y="228"/>
                    </a:lnTo>
                    <a:lnTo>
                      <a:pt x="1422" y="228"/>
                    </a:lnTo>
                    <a:lnTo>
                      <a:pt x="1422" y="228"/>
                    </a:lnTo>
                    <a:lnTo>
                      <a:pt x="1422" y="228"/>
                    </a:lnTo>
                    <a:lnTo>
                      <a:pt x="1422" y="228"/>
                    </a:lnTo>
                    <a:lnTo>
                      <a:pt x="1422" y="228"/>
                    </a:lnTo>
                    <a:lnTo>
                      <a:pt x="1422" y="228"/>
                    </a:lnTo>
                    <a:lnTo>
                      <a:pt x="1422" y="228"/>
                    </a:lnTo>
                    <a:lnTo>
                      <a:pt x="1422" y="228"/>
                    </a:lnTo>
                    <a:lnTo>
                      <a:pt x="1422" y="228"/>
                    </a:lnTo>
                    <a:lnTo>
                      <a:pt x="1422" y="228"/>
                    </a:lnTo>
                    <a:lnTo>
                      <a:pt x="1422" y="228"/>
                    </a:lnTo>
                    <a:lnTo>
                      <a:pt x="1422" y="228"/>
                    </a:lnTo>
                    <a:lnTo>
                      <a:pt x="1422" y="228"/>
                    </a:lnTo>
                    <a:lnTo>
                      <a:pt x="1422" y="228"/>
                    </a:lnTo>
                    <a:lnTo>
                      <a:pt x="1422" y="228"/>
                    </a:lnTo>
                    <a:lnTo>
                      <a:pt x="1422" y="228"/>
                    </a:lnTo>
                    <a:lnTo>
                      <a:pt x="1422" y="228"/>
                    </a:lnTo>
                    <a:lnTo>
                      <a:pt x="1422" y="228"/>
                    </a:lnTo>
                    <a:lnTo>
                      <a:pt x="1422" y="228"/>
                    </a:lnTo>
                    <a:lnTo>
                      <a:pt x="1422" y="228"/>
                    </a:lnTo>
                    <a:lnTo>
                      <a:pt x="1422" y="228"/>
                    </a:lnTo>
                    <a:lnTo>
                      <a:pt x="1422" y="228"/>
                    </a:lnTo>
                    <a:lnTo>
                      <a:pt x="1422" y="228"/>
                    </a:lnTo>
                    <a:lnTo>
                      <a:pt x="1422" y="228"/>
                    </a:lnTo>
                    <a:lnTo>
                      <a:pt x="1422" y="228"/>
                    </a:lnTo>
                    <a:lnTo>
                      <a:pt x="1422" y="228"/>
                    </a:lnTo>
                    <a:lnTo>
                      <a:pt x="1422" y="228"/>
                    </a:lnTo>
                    <a:lnTo>
                      <a:pt x="1422" y="228"/>
                    </a:lnTo>
                    <a:lnTo>
                      <a:pt x="1422" y="228"/>
                    </a:lnTo>
                    <a:lnTo>
                      <a:pt x="1422" y="228"/>
                    </a:lnTo>
                    <a:lnTo>
                      <a:pt x="1422" y="228"/>
                    </a:lnTo>
                    <a:lnTo>
                      <a:pt x="1422" y="228"/>
                    </a:lnTo>
                    <a:lnTo>
                      <a:pt x="1428" y="228"/>
                    </a:lnTo>
                    <a:lnTo>
                      <a:pt x="1428" y="228"/>
                    </a:lnTo>
                    <a:lnTo>
                      <a:pt x="1428" y="228"/>
                    </a:lnTo>
                    <a:lnTo>
                      <a:pt x="1428" y="228"/>
                    </a:lnTo>
                    <a:lnTo>
                      <a:pt x="1428" y="228"/>
                    </a:lnTo>
                    <a:lnTo>
                      <a:pt x="1428" y="228"/>
                    </a:lnTo>
                    <a:lnTo>
                      <a:pt x="1428" y="228"/>
                    </a:lnTo>
                    <a:lnTo>
                      <a:pt x="1428" y="228"/>
                    </a:lnTo>
                    <a:lnTo>
                      <a:pt x="1428" y="228"/>
                    </a:lnTo>
                    <a:lnTo>
                      <a:pt x="1428" y="228"/>
                    </a:lnTo>
                    <a:lnTo>
                      <a:pt x="1428" y="228"/>
                    </a:lnTo>
                    <a:lnTo>
                      <a:pt x="1428" y="228"/>
                    </a:lnTo>
                    <a:lnTo>
                      <a:pt x="1428" y="228"/>
                    </a:lnTo>
                    <a:lnTo>
                      <a:pt x="1428" y="228"/>
                    </a:lnTo>
                    <a:lnTo>
                      <a:pt x="1428" y="228"/>
                    </a:lnTo>
                    <a:lnTo>
                      <a:pt x="1428" y="228"/>
                    </a:lnTo>
                    <a:lnTo>
                      <a:pt x="1428" y="228"/>
                    </a:lnTo>
                    <a:lnTo>
                      <a:pt x="1428" y="228"/>
                    </a:lnTo>
                    <a:lnTo>
                      <a:pt x="1428" y="228"/>
                    </a:lnTo>
                    <a:lnTo>
                      <a:pt x="1428" y="228"/>
                    </a:lnTo>
                    <a:lnTo>
                      <a:pt x="1428" y="228"/>
                    </a:lnTo>
                    <a:lnTo>
                      <a:pt x="1428" y="228"/>
                    </a:lnTo>
                    <a:lnTo>
                      <a:pt x="1428" y="228"/>
                    </a:lnTo>
                    <a:lnTo>
                      <a:pt x="1428" y="228"/>
                    </a:lnTo>
                    <a:lnTo>
                      <a:pt x="1428" y="228"/>
                    </a:lnTo>
                    <a:lnTo>
                      <a:pt x="1428" y="228"/>
                    </a:lnTo>
                    <a:lnTo>
                      <a:pt x="1428" y="228"/>
                    </a:lnTo>
                    <a:lnTo>
                      <a:pt x="1428" y="228"/>
                    </a:lnTo>
                    <a:lnTo>
                      <a:pt x="1428" y="228"/>
                    </a:lnTo>
                    <a:lnTo>
                      <a:pt x="1428" y="228"/>
                    </a:lnTo>
                    <a:lnTo>
                      <a:pt x="1428" y="228"/>
                    </a:lnTo>
                    <a:lnTo>
                      <a:pt x="1428" y="228"/>
                    </a:lnTo>
                    <a:lnTo>
                      <a:pt x="1428" y="228"/>
                    </a:lnTo>
                    <a:lnTo>
                      <a:pt x="1434" y="228"/>
                    </a:lnTo>
                    <a:lnTo>
                      <a:pt x="1434" y="228"/>
                    </a:lnTo>
                    <a:lnTo>
                      <a:pt x="1434" y="228"/>
                    </a:lnTo>
                    <a:lnTo>
                      <a:pt x="1434" y="228"/>
                    </a:lnTo>
                    <a:lnTo>
                      <a:pt x="1434" y="228"/>
                    </a:lnTo>
                    <a:lnTo>
                      <a:pt x="1434" y="228"/>
                    </a:lnTo>
                    <a:lnTo>
                      <a:pt x="1434" y="228"/>
                    </a:lnTo>
                    <a:lnTo>
                      <a:pt x="1434" y="228"/>
                    </a:lnTo>
                    <a:lnTo>
                      <a:pt x="1434" y="228"/>
                    </a:lnTo>
                    <a:lnTo>
                      <a:pt x="1434" y="228"/>
                    </a:lnTo>
                    <a:lnTo>
                      <a:pt x="1434" y="228"/>
                    </a:lnTo>
                    <a:lnTo>
                      <a:pt x="1434" y="228"/>
                    </a:lnTo>
                    <a:lnTo>
                      <a:pt x="1434" y="228"/>
                    </a:lnTo>
                    <a:lnTo>
                      <a:pt x="1434" y="228"/>
                    </a:lnTo>
                    <a:lnTo>
                      <a:pt x="1434" y="228"/>
                    </a:lnTo>
                    <a:lnTo>
                      <a:pt x="1434" y="228"/>
                    </a:lnTo>
                    <a:lnTo>
                      <a:pt x="1434" y="228"/>
                    </a:lnTo>
                    <a:lnTo>
                      <a:pt x="1434" y="228"/>
                    </a:lnTo>
                    <a:lnTo>
                      <a:pt x="1434" y="228"/>
                    </a:lnTo>
                    <a:lnTo>
                      <a:pt x="1434" y="228"/>
                    </a:lnTo>
                    <a:lnTo>
                      <a:pt x="1434" y="228"/>
                    </a:lnTo>
                    <a:lnTo>
                      <a:pt x="1434" y="228"/>
                    </a:lnTo>
                    <a:lnTo>
                      <a:pt x="1434" y="228"/>
                    </a:lnTo>
                    <a:lnTo>
                      <a:pt x="1434" y="228"/>
                    </a:lnTo>
                    <a:lnTo>
                      <a:pt x="1434" y="228"/>
                    </a:lnTo>
                    <a:lnTo>
                      <a:pt x="1434" y="228"/>
                    </a:lnTo>
                    <a:lnTo>
                      <a:pt x="1434" y="228"/>
                    </a:lnTo>
                    <a:lnTo>
                      <a:pt x="1434" y="228"/>
                    </a:lnTo>
                    <a:lnTo>
                      <a:pt x="1434" y="228"/>
                    </a:lnTo>
                    <a:lnTo>
                      <a:pt x="1434" y="228"/>
                    </a:lnTo>
                    <a:lnTo>
                      <a:pt x="1434" y="228"/>
                    </a:lnTo>
                    <a:lnTo>
                      <a:pt x="1434" y="228"/>
                    </a:lnTo>
                    <a:lnTo>
                      <a:pt x="1434" y="228"/>
                    </a:lnTo>
                    <a:lnTo>
                      <a:pt x="1434" y="228"/>
                    </a:lnTo>
                    <a:lnTo>
                      <a:pt x="1440" y="228"/>
                    </a:lnTo>
                    <a:lnTo>
                      <a:pt x="1440" y="228"/>
                    </a:lnTo>
                    <a:lnTo>
                      <a:pt x="1440" y="228"/>
                    </a:lnTo>
                    <a:lnTo>
                      <a:pt x="1440" y="228"/>
                    </a:lnTo>
                    <a:lnTo>
                      <a:pt x="1440" y="228"/>
                    </a:lnTo>
                    <a:lnTo>
                      <a:pt x="1440" y="228"/>
                    </a:lnTo>
                    <a:lnTo>
                      <a:pt x="1440" y="228"/>
                    </a:lnTo>
                    <a:lnTo>
                      <a:pt x="1440" y="228"/>
                    </a:lnTo>
                    <a:lnTo>
                      <a:pt x="1440" y="228"/>
                    </a:lnTo>
                    <a:lnTo>
                      <a:pt x="1440" y="228"/>
                    </a:lnTo>
                    <a:lnTo>
                      <a:pt x="1440" y="228"/>
                    </a:lnTo>
                    <a:lnTo>
                      <a:pt x="1440" y="228"/>
                    </a:lnTo>
                    <a:lnTo>
                      <a:pt x="1440" y="228"/>
                    </a:lnTo>
                    <a:lnTo>
                      <a:pt x="1440" y="228"/>
                    </a:lnTo>
                    <a:lnTo>
                      <a:pt x="1440" y="228"/>
                    </a:lnTo>
                    <a:lnTo>
                      <a:pt x="1440" y="228"/>
                    </a:lnTo>
                    <a:lnTo>
                      <a:pt x="1440" y="228"/>
                    </a:lnTo>
                    <a:lnTo>
                      <a:pt x="1440" y="228"/>
                    </a:lnTo>
                    <a:lnTo>
                      <a:pt x="1440" y="228"/>
                    </a:lnTo>
                    <a:lnTo>
                      <a:pt x="1440" y="228"/>
                    </a:lnTo>
                    <a:lnTo>
                      <a:pt x="1440" y="228"/>
                    </a:lnTo>
                    <a:lnTo>
                      <a:pt x="1440" y="228"/>
                    </a:lnTo>
                    <a:lnTo>
                      <a:pt x="1440" y="228"/>
                    </a:lnTo>
                    <a:lnTo>
                      <a:pt x="1440" y="228"/>
                    </a:lnTo>
                    <a:lnTo>
                      <a:pt x="1440" y="228"/>
                    </a:lnTo>
                    <a:lnTo>
                      <a:pt x="1440" y="228"/>
                    </a:lnTo>
                    <a:lnTo>
                      <a:pt x="1440" y="228"/>
                    </a:lnTo>
                    <a:lnTo>
                      <a:pt x="1440" y="228"/>
                    </a:lnTo>
                    <a:lnTo>
                      <a:pt x="1440" y="228"/>
                    </a:lnTo>
                    <a:lnTo>
                      <a:pt x="1440" y="228"/>
                    </a:lnTo>
                    <a:lnTo>
                      <a:pt x="1440" y="228"/>
                    </a:lnTo>
                    <a:lnTo>
                      <a:pt x="1440" y="228"/>
                    </a:lnTo>
                    <a:lnTo>
                      <a:pt x="1446" y="228"/>
                    </a:lnTo>
                    <a:lnTo>
                      <a:pt x="1446" y="228"/>
                    </a:lnTo>
                    <a:lnTo>
                      <a:pt x="1446" y="228"/>
                    </a:lnTo>
                    <a:lnTo>
                      <a:pt x="1446" y="228"/>
                    </a:lnTo>
                    <a:lnTo>
                      <a:pt x="1446" y="228"/>
                    </a:lnTo>
                    <a:lnTo>
                      <a:pt x="1446" y="228"/>
                    </a:lnTo>
                    <a:lnTo>
                      <a:pt x="1446" y="228"/>
                    </a:lnTo>
                    <a:lnTo>
                      <a:pt x="1446" y="228"/>
                    </a:lnTo>
                    <a:lnTo>
                      <a:pt x="1446" y="228"/>
                    </a:lnTo>
                    <a:lnTo>
                      <a:pt x="1446" y="228"/>
                    </a:lnTo>
                    <a:lnTo>
                      <a:pt x="1446" y="228"/>
                    </a:lnTo>
                    <a:lnTo>
                      <a:pt x="1446" y="228"/>
                    </a:lnTo>
                    <a:lnTo>
                      <a:pt x="1446" y="228"/>
                    </a:lnTo>
                    <a:lnTo>
                      <a:pt x="1446" y="228"/>
                    </a:lnTo>
                    <a:lnTo>
                      <a:pt x="1446" y="228"/>
                    </a:lnTo>
                    <a:lnTo>
                      <a:pt x="1446" y="228"/>
                    </a:lnTo>
                    <a:lnTo>
                      <a:pt x="1482" y="228"/>
                    </a:lnTo>
                    <a:lnTo>
                      <a:pt x="1482" y="228"/>
                    </a:lnTo>
                    <a:lnTo>
                      <a:pt x="1482" y="228"/>
                    </a:lnTo>
                    <a:lnTo>
                      <a:pt x="1482" y="228"/>
                    </a:lnTo>
                    <a:lnTo>
                      <a:pt x="1482" y="228"/>
                    </a:lnTo>
                    <a:lnTo>
                      <a:pt x="1482" y="228"/>
                    </a:lnTo>
                    <a:lnTo>
                      <a:pt x="1482" y="228"/>
                    </a:lnTo>
                    <a:lnTo>
                      <a:pt x="1482" y="228"/>
                    </a:lnTo>
                    <a:lnTo>
                      <a:pt x="1482" y="228"/>
                    </a:lnTo>
                    <a:lnTo>
                      <a:pt x="1482" y="228"/>
                    </a:lnTo>
                    <a:lnTo>
                      <a:pt x="1482" y="228"/>
                    </a:lnTo>
                    <a:lnTo>
                      <a:pt x="1482" y="228"/>
                    </a:lnTo>
                    <a:lnTo>
                      <a:pt x="1482" y="228"/>
                    </a:lnTo>
                    <a:lnTo>
                      <a:pt x="1482" y="228"/>
                    </a:lnTo>
                    <a:lnTo>
                      <a:pt x="1482" y="228"/>
                    </a:lnTo>
                    <a:lnTo>
                      <a:pt x="1482" y="228"/>
                    </a:lnTo>
                    <a:lnTo>
                      <a:pt x="1482" y="228"/>
                    </a:lnTo>
                    <a:lnTo>
                      <a:pt x="1482" y="228"/>
                    </a:lnTo>
                    <a:lnTo>
                      <a:pt x="1482" y="228"/>
                    </a:lnTo>
                    <a:lnTo>
                      <a:pt x="1482" y="228"/>
                    </a:lnTo>
                    <a:lnTo>
                      <a:pt x="1482" y="228"/>
                    </a:lnTo>
                    <a:lnTo>
                      <a:pt x="1482" y="228"/>
                    </a:lnTo>
                    <a:lnTo>
                      <a:pt x="1482" y="228"/>
                    </a:lnTo>
                    <a:lnTo>
                      <a:pt x="1482" y="228"/>
                    </a:lnTo>
                    <a:lnTo>
                      <a:pt x="1482" y="228"/>
                    </a:lnTo>
                    <a:lnTo>
                      <a:pt x="1482" y="228"/>
                    </a:lnTo>
                    <a:lnTo>
                      <a:pt x="1482" y="228"/>
                    </a:lnTo>
                    <a:lnTo>
                      <a:pt x="1482" y="228"/>
                    </a:lnTo>
                    <a:lnTo>
                      <a:pt x="1482" y="228"/>
                    </a:lnTo>
                    <a:lnTo>
                      <a:pt x="1482" y="228"/>
                    </a:lnTo>
                    <a:lnTo>
                      <a:pt x="1488" y="228"/>
                    </a:lnTo>
                    <a:lnTo>
                      <a:pt x="1488" y="228"/>
                    </a:lnTo>
                    <a:lnTo>
                      <a:pt x="1488" y="228"/>
                    </a:lnTo>
                    <a:lnTo>
                      <a:pt x="1488" y="228"/>
                    </a:lnTo>
                    <a:lnTo>
                      <a:pt x="1488" y="228"/>
                    </a:lnTo>
                    <a:lnTo>
                      <a:pt x="1488" y="228"/>
                    </a:lnTo>
                    <a:lnTo>
                      <a:pt x="1488" y="228"/>
                    </a:lnTo>
                    <a:lnTo>
                      <a:pt x="1488" y="228"/>
                    </a:lnTo>
                    <a:lnTo>
                      <a:pt x="1488" y="228"/>
                    </a:lnTo>
                    <a:lnTo>
                      <a:pt x="1488" y="228"/>
                    </a:lnTo>
                    <a:lnTo>
                      <a:pt x="1488" y="228"/>
                    </a:lnTo>
                    <a:lnTo>
                      <a:pt x="1488" y="228"/>
                    </a:lnTo>
                    <a:lnTo>
                      <a:pt x="1488" y="228"/>
                    </a:lnTo>
                    <a:lnTo>
                      <a:pt x="1488" y="228"/>
                    </a:lnTo>
                    <a:lnTo>
                      <a:pt x="1488" y="228"/>
                    </a:lnTo>
                    <a:lnTo>
                      <a:pt x="1488" y="228"/>
                    </a:lnTo>
                    <a:lnTo>
                      <a:pt x="1488" y="228"/>
                    </a:lnTo>
                    <a:lnTo>
                      <a:pt x="1488" y="228"/>
                    </a:lnTo>
                    <a:lnTo>
                      <a:pt x="1488" y="228"/>
                    </a:lnTo>
                    <a:lnTo>
                      <a:pt x="1488" y="228"/>
                    </a:lnTo>
                    <a:lnTo>
                      <a:pt x="1488" y="228"/>
                    </a:lnTo>
                    <a:lnTo>
                      <a:pt x="1488" y="228"/>
                    </a:lnTo>
                    <a:lnTo>
                      <a:pt x="1488" y="228"/>
                    </a:lnTo>
                    <a:lnTo>
                      <a:pt x="1488" y="228"/>
                    </a:lnTo>
                    <a:lnTo>
                      <a:pt x="1488" y="228"/>
                    </a:lnTo>
                    <a:lnTo>
                      <a:pt x="1488" y="228"/>
                    </a:lnTo>
                    <a:lnTo>
                      <a:pt x="1488" y="228"/>
                    </a:lnTo>
                    <a:lnTo>
                      <a:pt x="1488" y="228"/>
                    </a:lnTo>
                    <a:lnTo>
                      <a:pt x="1488" y="228"/>
                    </a:lnTo>
                    <a:lnTo>
                      <a:pt x="1488" y="228"/>
                    </a:lnTo>
                    <a:lnTo>
                      <a:pt x="1488" y="228"/>
                    </a:lnTo>
                    <a:lnTo>
                      <a:pt x="1488" y="228"/>
                    </a:lnTo>
                    <a:lnTo>
                      <a:pt x="1488" y="228"/>
                    </a:lnTo>
                    <a:lnTo>
                      <a:pt x="1488" y="228"/>
                    </a:lnTo>
                    <a:lnTo>
                      <a:pt x="1494" y="228"/>
                    </a:lnTo>
                    <a:lnTo>
                      <a:pt x="1494" y="228"/>
                    </a:lnTo>
                    <a:lnTo>
                      <a:pt x="1494" y="228"/>
                    </a:lnTo>
                    <a:lnTo>
                      <a:pt x="1494" y="228"/>
                    </a:lnTo>
                    <a:lnTo>
                      <a:pt x="1494" y="228"/>
                    </a:lnTo>
                    <a:lnTo>
                      <a:pt x="1494" y="228"/>
                    </a:lnTo>
                    <a:lnTo>
                      <a:pt x="1494" y="228"/>
                    </a:lnTo>
                    <a:lnTo>
                      <a:pt x="1494" y="228"/>
                    </a:lnTo>
                    <a:lnTo>
                      <a:pt x="1494" y="228"/>
                    </a:lnTo>
                    <a:lnTo>
                      <a:pt x="1494" y="228"/>
                    </a:lnTo>
                    <a:lnTo>
                      <a:pt x="1494" y="228"/>
                    </a:lnTo>
                    <a:lnTo>
                      <a:pt x="1494" y="228"/>
                    </a:lnTo>
                    <a:lnTo>
                      <a:pt x="1494" y="228"/>
                    </a:lnTo>
                    <a:lnTo>
                      <a:pt x="1494" y="228"/>
                    </a:lnTo>
                    <a:lnTo>
                      <a:pt x="1494" y="228"/>
                    </a:lnTo>
                    <a:lnTo>
                      <a:pt x="1494" y="228"/>
                    </a:lnTo>
                    <a:lnTo>
                      <a:pt x="1494" y="228"/>
                    </a:lnTo>
                    <a:lnTo>
                      <a:pt x="1494" y="228"/>
                    </a:lnTo>
                    <a:lnTo>
                      <a:pt x="1494" y="228"/>
                    </a:lnTo>
                    <a:lnTo>
                      <a:pt x="1494" y="228"/>
                    </a:lnTo>
                    <a:lnTo>
                      <a:pt x="1494" y="228"/>
                    </a:lnTo>
                    <a:lnTo>
                      <a:pt x="1494" y="228"/>
                    </a:lnTo>
                    <a:lnTo>
                      <a:pt x="1494" y="228"/>
                    </a:lnTo>
                    <a:lnTo>
                      <a:pt x="1494" y="228"/>
                    </a:lnTo>
                    <a:lnTo>
                      <a:pt x="1494" y="228"/>
                    </a:lnTo>
                    <a:lnTo>
                      <a:pt x="1494" y="228"/>
                    </a:lnTo>
                    <a:lnTo>
                      <a:pt x="1494" y="228"/>
                    </a:lnTo>
                    <a:lnTo>
                      <a:pt x="1494" y="228"/>
                    </a:lnTo>
                    <a:lnTo>
                      <a:pt x="1494" y="228"/>
                    </a:lnTo>
                    <a:lnTo>
                      <a:pt x="1494" y="228"/>
                    </a:lnTo>
                    <a:lnTo>
                      <a:pt x="1494" y="228"/>
                    </a:lnTo>
                    <a:lnTo>
                      <a:pt x="1494" y="228"/>
                    </a:lnTo>
                    <a:lnTo>
                      <a:pt x="1500" y="228"/>
                    </a:lnTo>
                    <a:lnTo>
                      <a:pt x="1500" y="228"/>
                    </a:lnTo>
                    <a:lnTo>
                      <a:pt x="1500" y="228"/>
                    </a:lnTo>
                    <a:lnTo>
                      <a:pt x="1500" y="228"/>
                    </a:lnTo>
                    <a:lnTo>
                      <a:pt x="1500" y="228"/>
                    </a:lnTo>
                    <a:lnTo>
                      <a:pt x="1500" y="228"/>
                    </a:lnTo>
                    <a:lnTo>
                      <a:pt x="1500" y="228"/>
                    </a:lnTo>
                    <a:lnTo>
                      <a:pt x="1500" y="228"/>
                    </a:lnTo>
                    <a:lnTo>
                      <a:pt x="1500" y="228"/>
                    </a:lnTo>
                    <a:lnTo>
                      <a:pt x="1500" y="228"/>
                    </a:lnTo>
                    <a:lnTo>
                      <a:pt x="1500" y="228"/>
                    </a:lnTo>
                    <a:lnTo>
                      <a:pt x="1500" y="228"/>
                    </a:lnTo>
                    <a:lnTo>
                      <a:pt x="1500" y="228"/>
                    </a:lnTo>
                    <a:lnTo>
                      <a:pt x="1500" y="228"/>
                    </a:lnTo>
                    <a:lnTo>
                      <a:pt x="1500" y="228"/>
                    </a:lnTo>
                    <a:lnTo>
                      <a:pt x="1500" y="228"/>
                    </a:lnTo>
                    <a:lnTo>
                      <a:pt x="1500" y="228"/>
                    </a:lnTo>
                    <a:lnTo>
                      <a:pt x="1500" y="228"/>
                    </a:lnTo>
                    <a:lnTo>
                      <a:pt x="1500" y="228"/>
                    </a:lnTo>
                    <a:lnTo>
                      <a:pt x="1500" y="228"/>
                    </a:lnTo>
                    <a:lnTo>
                      <a:pt x="1500" y="228"/>
                    </a:lnTo>
                    <a:lnTo>
                      <a:pt x="1500" y="228"/>
                    </a:lnTo>
                    <a:lnTo>
                      <a:pt x="1500" y="228"/>
                    </a:lnTo>
                    <a:lnTo>
                      <a:pt x="1500" y="228"/>
                    </a:lnTo>
                    <a:lnTo>
                      <a:pt x="1500" y="228"/>
                    </a:lnTo>
                    <a:lnTo>
                      <a:pt x="1500" y="228"/>
                    </a:lnTo>
                    <a:lnTo>
                      <a:pt x="1500" y="228"/>
                    </a:lnTo>
                    <a:lnTo>
                      <a:pt x="1500" y="228"/>
                    </a:lnTo>
                    <a:lnTo>
                      <a:pt x="1500" y="228"/>
                    </a:lnTo>
                    <a:lnTo>
                      <a:pt x="1500" y="228"/>
                    </a:lnTo>
                    <a:lnTo>
                      <a:pt x="1500" y="228"/>
                    </a:lnTo>
                    <a:lnTo>
                      <a:pt x="1500" y="228"/>
                    </a:lnTo>
                    <a:lnTo>
                      <a:pt x="1500" y="228"/>
                    </a:lnTo>
                    <a:lnTo>
                      <a:pt x="1500" y="228"/>
                    </a:lnTo>
                    <a:lnTo>
                      <a:pt x="1506" y="228"/>
                    </a:lnTo>
                    <a:lnTo>
                      <a:pt x="1506" y="228"/>
                    </a:lnTo>
                    <a:lnTo>
                      <a:pt x="1506" y="228"/>
                    </a:lnTo>
                    <a:lnTo>
                      <a:pt x="1506" y="228"/>
                    </a:lnTo>
                    <a:lnTo>
                      <a:pt x="1506" y="228"/>
                    </a:lnTo>
                    <a:lnTo>
                      <a:pt x="1506" y="228"/>
                    </a:lnTo>
                    <a:lnTo>
                      <a:pt x="1506" y="228"/>
                    </a:lnTo>
                    <a:lnTo>
                      <a:pt x="1506" y="228"/>
                    </a:lnTo>
                    <a:lnTo>
                      <a:pt x="1506" y="228"/>
                    </a:lnTo>
                    <a:lnTo>
                      <a:pt x="1506" y="228"/>
                    </a:lnTo>
                    <a:lnTo>
                      <a:pt x="1506" y="228"/>
                    </a:lnTo>
                    <a:lnTo>
                      <a:pt x="1506" y="228"/>
                    </a:lnTo>
                    <a:lnTo>
                      <a:pt x="1506" y="228"/>
                    </a:lnTo>
                    <a:lnTo>
                      <a:pt x="1506" y="228"/>
                    </a:lnTo>
                    <a:lnTo>
                      <a:pt x="1506" y="228"/>
                    </a:lnTo>
                    <a:lnTo>
                      <a:pt x="1506" y="228"/>
                    </a:lnTo>
                    <a:lnTo>
                      <a:pt x="1506" y="228"/>
                    </a:lnTo>
                    <a:lnTo>
                      <a:pt x="1506" y="228"/>
                    </a:lnTo>
                    <a:lnTo>
                      <a:pt x="1506" y="228"/>
                    </a:lnTo>
                    <a:lnTo>
                      <a:pt x="1506" y="228"/>
                    </a:lnTo>
                    <a:lnTo>
                      <a:pt x="1506" y="228"/>
                    </a:lnTo>
                    <a:lnTo>
                      <a:pt x="1506" y="228"/>
                    </a:lnTo>
                    <a:lnTo>
                      <a:pt x="1506" y="228"/>
                    </a:lnTo>
                    <a:lnTo>
                      <a:pt x="1506" y="228"/>
                    </a:lnTo>
                    <a:lnTo>
                      <a:pt x="1506" y="228"/>
                    </a:lnTo>
                    <a:lnTo>
                      <a:pt x="1506" y="228"/>
                    </a:lnTo>
                    <a:lnTo>
                      <a:pt x="1506" y="228"/>
                    </a:lnTo>
                    <a:lnTo>
                      <a:pt x="1506" y="228"/>
                    </a:lnTo>
                    <a:lnTo>
                      <a:pt x="1506" y="228"/>
                    </a:lnTo>
                    <a:lnTo>
                      <a:pt x="1506" y="228"/>
                    </a:lnTo>
                    <a:lnTo>
                      <a:pt x="1506" y="228"/>
                    </a:lnTo>
                    <a:lnTo>
                      <a:pt x="1506" y="228"/>
                    </a:lnTo>
                    <a:lnTo>
                      <a:pt x="1506" y="228"/>
                    </a:lnTo>
                    <a:lnTo>
                      <a:pt x="1512" y="228"/>
                    </a:lnTo>
                    <a:lnTo>
                      <a:pt x="1512" y="228"/>
                    </a:lnTo>
                    <a:lnTo>
                      <a:pt x="1512" y="228"/>
                    </a:lnTo>
                    <a:lnTo>
                      <a:pt x="1512" y="228"/>
                    </a:lnTo>
                    <a:lnTo>
                      <a:pt x="1512" y="228"/>
                    </a:lnTo>
                    <a:lnTo>
                      <a:pt x="1512" y="228"/>
                    </a:lnTo>
                    <a:lnTo>
                      <a:pt x="1512" y="228"/>
                    </a:lnTo>
                    <a:lnTo>
                      <a:pt x="1512" y="228"/>
                    </a:lnTo>
                    <a:lnTo>
                      <a:pt x="1512" y="228"/>
                    </a:lnTo>
                    <a:lnTo>
                      <a:pt x="1512" y="228"/>
                    </a:lnTo>
                    <a:lnTo>
                      <a:pt x="1512" y="228"/>
                    </a:lnTo>
                    <a:lnTo>
                      <a:pt x="1512" y="228"/>
                    </a:lnTo>
                    <a:lnTo>
                      <a:pt x="1548" y="228"/>
                    </a:lnTo>
                    <a:lnTo>
                      <a:pt x="1548" y="228"/>
                    </a:lnTo>
                    <a:lnTo>
                      <a:pt x="1548" y="228"/>
                    </a:lnTo>
                    <a:lnTo>
                      <a:pt x="1548" y="228"/>
                    </a:lnTo>
                    <a:lnTo>
                      <a:pt x="1548" y="228"/>
                    </a:lnTo>
                    <a:lnTo>
                      <a:pt x="1548" y="228"/>
                    </a:lnTo>
                    <a:lnTo>
                      <a:pt x="1548" y="228"/>
                    </a:lnTo>
                    <a:lnTo>
                      <a:pt x="1548" y="228"/>
                    </a:lnTo>
                    <a:lnTo>
                      <a:pt x="1548" y="228"/>
                    </a:lnTo>
                    <a:lnTo>
                      <a:pt x="1548" y="228"/>
                    </a:lnTo>
                    <a:lnTo>
                      <a:pt x="1548" y="228"/>
                    </a:lnTo>
                    <a:lnTo>
                      <a:pt x="1548" y="228"/>
                    </a:lnTo>
                    <a:lnTo>
                      <a:pt x="1548" y="228"/>
                    </a:lnTo>
                    <a:lnTo>
                      <a:pt x="1548" y="228"/>
                    </a:lnTo>
                    <a:lnTo>
                      <a:pt x="1548" y="228"/>
                    </a:lnTo>
                    <a:lnTo>
                      <a:pt x="1548" y="228"/>
                    </a:lnTo>
                    <a:lnTo>
                      <a:pt x="1548" y="228"/>
                    </a:lnTo>
                    <a:lnTo>
                      <a:pt x="1548" y="228"/>
                    </a:lnTo>
                    <a:lnTo>
                      <a:pt x="1548" y="228"/>
                    </a:lnTo>
                    <a:lnTo>
                      <a:pt x="1548" y="228"/>
                    </a:lnTo>
                    <a:lnTo>
                      <a:pt x="1548" y="228"/>
                    </a:lnTo>
                    <a:lnTo>
                      <a:pt x="1548" y="228"/>
                    </a:lnTo>
                    <a:lnTo>
                      <a:pt x="1548" y="228"/>
                    </a:lnTo>
                    <a:lnTo>
                      <a:pt x="1548" y="228"/>
                    </a:lnTo>
                    <a:lnTo>
                      <a:pt x="1548" y="228"/>
                    </a:lnTo>
                    <a:lnTo>
                      <a:pt x="1548" y="228"/>
                    </a:lnTo>
                    <a:lnTo>
                      <a:pt x="1548" y="228"/>
                    </a:lnTo>
                    <a:lnTo>
                      <a:pt x="1548" y="228"/>
                    </a:lnTo>
                    <a:lnTo>
                      <a:pt x="1548" y="228"/>
                    </a:lnTo>
                    <a:lnTo>
                      <a:pt x="1548" y="228"/>
                    </a:lnTo>
                    <a:lnTo>
                      <a:pt x="1548" y="228"/>
                    </a:lnTo>
                    <a:lnTo>
                      <a:pt x="1548" y="228"/>
                    </a:lnTo>
                    <a:lnTo>
                      <a:pt x="1548" y="228"/>
                    </a:lnTo>
                    <a:lnTo>
                      <a:pt x="1554" y="228"/>
                    </a:lnTo>
                    <a:lnTo>
                      <a:pt x="1554" y="228"/>
                    </a:lnTo>
                    <a:lnTo>
                      <a:pt x="1554" y="228"/>
                    </a:lnTo>
                    <a:lnTo>
                      <a:pt x="1554" y="228"/>
                    </a:lnTo>
                    <a:lnTo>
                      <a:pt x="1554" y="228"/>
                    </a:lnTo>
                    <a:lnTo>
                      <a:pt x="1554" y="228"/>
                    </a:lnTo>
                    <a:lnTo>
                      <a:pt x="1554" y="228"/>
                    </a:lnTo>
                    <a:lnTo>
                      <a:pt x="1554" y="228"/>
                    </a:lnTo>
                    <a:lnTo>
                      <a:pt x="1554" y="228"/>
                    </a:lnTo>
                    <a:lnTo>
                      <a:pt x="1554" y="228"/>
                    </a:lnTo>
                    <a:lnTo>
                      <a:pt x="1554" y="228"/>
                    </a:lnTo>
                    <a:lnTo>
                      <a:pt x="1554" y="228"/>
                    </a:lnTo>
                    <a:lnTo>
                      <a:pt x="1554" y="228"/>
                    </a:lnTo>
                    <a:lnTo>
                      <a:pt x="1554" y="228"/>
                    </a:lnTo>
                    <a:lnTo>
                      <a:pt x="1554" y="228"/>
                    </a:lnTo>
                    <a:lnTo>
                      <a:pt x="1554" y="228"/>
                    </a:lnTo>
                    <a:lnTo>
                      <a:pt x="1554" y="228"/>
                    </a:lnTo>
                    <a:lnTo>
                      <a:pt x="1554" y="228"/>
                    </a:lnTo>
                    <a:lnTo>
                      <a:pt x="1554" y="228"/>
                    </a:lnTo>
                    <a:lnTo>
                      <a:pt x="1554" y="228"/>
                    </a:lnTo>
                    <a:lnTo>
                      <a:pt x="1554" y="228"/>
                    </a:lnTo>
                    <a:lnTo>
                      <a:pt x="1554" y="228"/>
                    </a:lnTo>
                    <a:lnTo>
                      <a:pt x="1554" y="228"/>
                    </a:lnTo>
                    <a:lnTo>
                      <a:pt x="1554" y="228"/>
                    </a:lnTo>
                    <a:lnTo>
                      <a:pt x="1554" y="228"/>
                    </a:lnTo>
                    <a:lnTo>
                      <a:pt x="1554" y="228"/>
                    </a:lnTo>
                    <a:lnTo>
                      <a:pt x="1554" y="228"/>
                    </a:lnTo>
                    <a:lnTo>
                      <a:pt x="1554" y="228"/>
                    </a:lnTo>
                    <a:lnTo>
                      <a:pt x="1554" y="228"/>
                    </a:lnTo>
                    <a:lnTo>
                      <a:pt x="1554" y="228"/>
                    </a:lnTo>
                    <a:lnTo>
                      <a:pt x="1554" y="228"/>
                    </a:lnTo>
                    <a:lnTo>
                      <a:pt x="1554" y="228"/>
                    </a:lnTo>
                    <a:lnTo>
                      <a:pt x="1554" y="228"/>
                    </a:lnTo>
                    <a:lnTo>
                      <a:pt x="1554" y="228"/>
                    </a:lnTo>
                    <a:lnTo>
                      <a:pt x="1560" y="228"/>
                    </a:lnTo>
                    <a:lnTo>
                      <a:pt x="1560" y="228"/>
                    </a:lnTo>
                    <a:lnTo>
                      <a:pt x="1560" y="228"/>
                    </a:lnTo>
                    <a:lnTo>
                      <a:pt x="1560" y="228"/>
                    </a:lnTo>
                    <a:lnTo>
                      <a:pt x="1560" y="228"/>
                    </a:lnTo>
                    <a:lnTo>
                      <a:pt x="1560" y="228"/>
                    </a:lnTo>
                    <a:lnTo>
                      <a:pt x="1560" y="228"/>
                    </a:lnTo>
                    <a:lnTo>
                      <a:pt x="1560" y="228"/>
                    </a:lnTo>
                    <a:lnTo>
                      <a:pt x="1560" y="228"/>
                    </a:lnTo>
                    <a:lnTo>
                      <a:pt x="1560" y="228"/>
                    </a:lnTo>
                    <a:lnTo>
                      <a:pt x="1560" y="228"/>
                    </a:lnTo>
                    <a:lnTo>
                      <a:pt x="1560" y="228"/>
                    </a:lnTo>
                    <a:lnTo>
                      <a:pt x="1560" y="228"/>
                    </a:lnTo>
                    <a:lnTo>
                      <a:pt x="1560" y="228"/>
                    </a:lnTo>
                    <a:lnTo>
                      <a:pt x="1560" y="228"/>
                    </a:lnTo>
                    <a:lnTo>
                      <a:pt x="1560" y="228"/>
                    </a:lnTo>
                    <a:lnTo>
                      <a:pt x="1560" y="228"/>
                    </a:lnTo>
                    <a:lnTo>
                      <a:pt x="1560" y="228"/>
                    </a:lnTo>
                    <a:lnTo>
                      <a:pt x="1560" y="228"/>
                    </a:lnTo>
                    <a:lnTo>
                      <a:pt x="1560" y="228"/>
                    </a:lnTo>
                    <a:lnTo>
                      <a:pt x="1560" y="228"/>
                    </a:lnTo>
                    <a:lnTo>
                      <a:pt x="1560" y="228"/>
                    </a:lnTo>
                    <a:lnTo>
                      <a:pt x="1560" y="228"/>
                    </a:lnTo>
                    <a:lnTo>
                      <a:pt x="1560" y="228"/>
                    </a:lnTo>
                    <a:lnTo>
                      <a:pt x="1560" y="228"/>
                    </a:lnTo>
                    <a:lnTo>
                      <a:pt x="1560" y="228"/>
                    </a:lnTo>
                    <a:lnTo>
                      <a:pt x="1560" y="228"/>
                    </a:lnTo>
                    <a:lnTo>
                      <a:pt x="1560" y="228"/>
                    </a:lnTo>
                    <a:lnTo>
                      <a:pt x="1560" y="228"/>
                    </a:lnTo>
                    <a:lnTo>
                      <a:pt x="1560" y="228"/>
                    </a:lnTo>
                    <a:lnTo>
                      <a:pt x="1560" y="228"/>
                    </a:lnTo>
                    <a:lnTo>
                      <a:pt x="1560" y="228"/>
                    </a:lnTo>
                    <a:lnTo>
                      <a:pt x="1560" y="228"/>
                    </a:lnTo>
                    <a:lnTo>
                      <a:pt x="1566" y="228"/>
                    </a:lnTo>
                    <a:lnTo>
                      <a:pt x="1566" y="228"/>
                    </a:lnTo>
                    <a:lnTo>
                      <a:pt x="1566" y="228"/>
                    </a:lnTo>
                    <a:lnTo>
                      <a:pt x="1566" y="228"/>
                    </a:lnTo>
                    <a:lnTo>
                      <a:pt x="1566" y="228"/>
                    </a:lnTo>
                    <a:lnTo>
                      <a:pt x="1566" y="228"/>
                    </a:lnTo>
                    <a:lnTo>
                      <a:pt x="1566" y="228"/>
                    </a:lnTo>
                    <a:lnTo>
                      <a:pt x="1566" y="228"/>
                    </a:lnTo>
                    <a:lnTo>
                      <a:pt x="1566" y="228"/>
                    </a:lnTo>
                    <a:lnTo>
                      <a:pt x="1566" y="228"/>
                    </a:lnTo>
                    <a:lnTo>
                      <a:pt x="1566" y="228"/>
                    </a:lnTo>
                    <a:lnTo>
                      <a:pt x="1566" y="228"/>
                    </a:lnTo>
                    <a:lnTo>
                      <a:pt x="1566" y="228"/>
                    </a:lnTo>
                    <a:lnTo>
                      <a:pt x="1566" y="228"/>
                    </a:lnTo>
                    <a:lnTo>
                      <a:pt x="1566" y="228"/>
                    </a:lnTo>
                    <a:lnTo>
                      <a:pt x="1566" y="228"/>
                    </a:lnTo>
                    <a:lnTo>
                      <a:pt x="1566" y="228"/>
                    </a:lnTo>
                    <a:lnTo>
                      <a:pt x="1566" y="228"/>
                    </a:lnTo>
                    <a:lnTo>
                      <a:pt x="1566" y="228"/>
                    </a:lnTo>
                    <a:lnTo>
                      <a:pt x="1566" y="228"/>
                    </a:lnTo>
                    <a:lnTo>
                      <a:pt x="1566" y="228"/>
                    </a:lnTo>
                    <a:lnTo>
                      <a:pt x="1566" y="228"/>
                    </a:lnTo>
                    <a:lnTo>
                      <a:pt x="1566" y="228"/>
                    </a:lnTo>
                    <a:lnTo>
                      <a:pt x="1566" y="228"/>
                    </a:lnTo>
                    <a:lnTo>
                      <a:pt x="1566" y="228"/>
                    </a:lnTo>
                    <a:lnTo>
                      <a:pt x="1566" y="228"/>
                    </a:lnTo>
                    <a:lnTo>
                      <a:pt x="1566" y="228"/>
                    </a:lnTo>
                    <a:lnTo>
                      <a:pt x="1566" y="228"/>
                    </a:lnTo>
                    <a:lnTo>
                      <a:pt x="1566" y="228"/>
                    </a:lnTo>
                    <a:lnTo>
                      <a:pt x="1566" y="228"/>
                    </a:lnTo>
                    <a:lnTo>
                      <a:pt x="1566" y="228"/>
                    </a:lnTo>
                    <a:lnTo>
                      <a:pt x="1566" y="228"/>
                    </a:lnTo>
                    <a:lnTo>
                      <a:pt x="1566" y="228"/>
                    </a:lnTo>
                    <a:lnTo>
                      <a:pt x="1572" y="228"/>
                    </a:lnTo>
                    <a:lnTo>
                      <a:pt x="1572" y="228"/>
                    </a:lnTo>
                    <a:lnTo>
                      <a:pt x="1572" y="228"/>
                    </a:lnTo>
                    <a:lnTo>
                      <a:pt x="1572" y="228"/>
                    </a:lnTo>
                    <a:lnTo>
                      <a:pt x="1572" y="228"/>
                    </a:lnTo>
                    <a:lnTo>
                      <a:pt x="1572" y="228"/>
                    </a:lnTo>
                    <a:lnTo>
                      <a:pt x="1572" y="228"/>
                    </a:lnTo>
                    <a:lnTo>
                      <a:pt x="1572" y="228"/>
                    </a:lnTo>
                    <a:lnTo>
                      <a:pt x="1572" y="228"/>
                    </a:lnTo>
                    <a:lnTo>
                      <a:pt x="1572" y="228"/>
                    </a:lnTo>
                    <a:lnTo>
                      <a:pt x="1572" y="228"/>
                    </a:lnTo>
                    <a:lnTo>
                      <a:pt x="1572" y="228"/>
                    </a:lnTo>
                    <a:lnTo>
                      <a:pt x="1572" y="228"/>
                    </a:lnTo>
                    <a:lnTo>
                      <a:pt x="1572" y="228"/>
                    </a:lnTo>
                    <a:lnTo>
                      <a:pt x="1572" y="228"/>
                    </a:lnTo>
                    <a:lnTo>
                      <a:pt x="1572" y="228"/>
                    </a:lnTo>
                    <a:lnTo>
                      <a:pt x="1572" y="228"/>
                    </a:lnTo>
                    <a:lnTo>
                      <a:pt x="1572" y="228"/>
                    </a:lnTo>
                    <a:lnTo>
                      <a:pt x="1572" y="228"/>
                    </a:lnTo>
                    <a:lnTo>
                      <a:pt x="1572" y="228"/>
                    </a:lnTo>
                    <a:lnTo>
                      <a:pt x="1572" y="228"/>
                    </a:lnTo>
                    <a:lnTo>
                      <a:pt x="1572" y="228"/>
                    </a:lnTo>
                    <a:lnTo>
                      <a:pt x="1572" y="228"/>
                    </a:lnTo>
                    <a:lnTo>
                      <a:pt x="1572" y="228"/>
                    </a:lnTo>
                    <a:lnTo>
                      <a:pt x="1572" y="228"/>
                    </a:lnTo>
                    <a:lnTo>
                      <a:pt x="1572" y="228"/>
                    </a:lnTo>
                    <a:lnTo>
                      <a:pt x="1572" y="228"/>
                    </a:lnTo>
                    <a:lnTo>
                      <a:pt x="1572" y="228"/>
                    </a:lnTo>
                    <a:lnTo>
                      <a:pt x="1572" y="228"/>
                    </a:lnTo>
                    <a:lnTo>
                      <a:pt x="1572" y="228"/>
                    </a:lnTo>
                    <a:lnTo>
                      <a:pt x="1572" y="228"/>
                    </a:lnTo>
                    <a:lnTo>
                      <a:pt x="1572" y="228"/>
                    </a:lnTo>
                    <a:lnTo>
                      <a:pt x="1572" y="228"/>
                    </a:lnTo>
                    <a:lnTo>
                      <a:pt x="1578" y="228"/>
                    </a:lnTo>
                    <a:lnTo>
                      <a:pt x="1578" y="228"/>
                    </a:lnTo>
                    <a:lnTo>
                      <a:pt x="1578" y="228"/>
                    </a:lnTo>
                    <a:lnTo>
                      <a:pt x="1578" y="228"/>
                    </a:lnTo>
                    <a:lnTo>
                      <a:pt x="1578" y="228"/>
                    </a:lnTo>
                    <a:lnTo>
                      <a:pt x="1578" y="228"/>
                    </a:lnTo>
                    <a:lnTo>
                      <a:pt x="1578" y="228"/>
                    </a:lnTo>
                    <a:lnTo>
                      <a:pt x="1578" y="228"/>
                    </a:lnTo>
                    <a:lnTo>
                      <a:pt x="1578" y="228"/>
                    </a:lnTo>
                    <a:lnTo>
                      <a:pt x="1608" y="228"/>
                    </a:lnTo>
                    <a:lnTo>
                      <a:pt x="1608" y="228"/>
                    </a:lnTo>
                    <a:lnTo>
                      <a:pt x="1608" y="228"/>
                    </a:lnTo>
                    <a:lnTo>
                      <a:pt x="1614" y="228"/>
                    </a:lnTo>
                    <a:lnTo>
                      <a:pt x="1614" y="228"/>
                    </a:lnTo>
                    <a:lnTo>
                      <a:pt x="1614" y="228"/>
                    </a:lnTo>
                    <a:lnTo>
                      <a:pt x="1614" y="228"/>
                    </a:lnTo>
                    <a:lnTo>
                      <a:pt x="1614" y="228"/>
                    </a:lnTo>
                    <a:lnTo>
                      <a:pt x="1614" y="228"/>
                    </a:lnTo>
                    <a:lnTo>
                      <a:pt x="1614" y="228"/>
                    </a:lnTo>
                    <a:lnTo>
                      <a:pt x="1614" y="228"/>
                    </a:lnTo>
                    <a:lnTo>
                      <a:pt x="1614" y="228"/>
                    </a:lnTo>
                    <a:lnTo>
                      <a:pt x="1614" y="228"/>
                    </a:lnTo>
                    <a:lnTo>
                      <a:pt x="1614" y="228"/>
                    </a:lnTo>
                    <a:lnTo>
                      <a:pt x="1614" y="228"/>
                    </a:lnTo>
                    <a:lnTo>
                      <a:pt x="1614" y="228"/>
                    </a:lnTo>
                    <a:lnTo>
                      <a:pt x="1614" y="228"/>
                    </a:lnTo>
                    <a:lnTo>
                      <a:pt x="1614" y="228"/>
                    </a:lnTo>
                    <a:lnTo>
                      <a:pt x="1614" y="228"/>
                    </a:lnTo>
                    <a:lnTo>
                      <a:pt x="1614" y="228"/>
                    </a:lnTo>
                    <a:lnTo>
                      <a:pt x="1614" y="228"/>
                    </a:lnTo>
                    <a:lnTo>
                      <a:pt x="1614" y="228"/>
                    </a:lnTo>
                    <a:lnTo>
                      <a:pt x="1614" y="228"/>
                    </a:lnTo>
                    <a:lnTo>
                      <a:pt x="1614" y="228"/>
                    </a:lnTo>
                    <a:lnTo>
                      <a:pt x="1614" y="228"/>
                    </a:lnTo>
                    <a:lnTo>
                      <a:pt x="1614" y="228"/>
                    </a:lnTo>
                    <a:lnTo>
                      <a:pt x="1614" y="228"/>
                    </a:lnTo>
                    <a:lnTo>
                      <a:pt x="1614" y="228"/>
                    </a:lnTo>
                    <a:lnTo>
                      <a:pt x="1614" y="228"/>
                    </a:lnTo>
                    <a:lnTo>
                      <a:pt x="1614" y="228"/>
                    </a:lnTo>
                    <a:lnTo>
                      <a:pt x="1614" y="228"/>
                    </a:lnTo>
                    <a:lnTo>
                      <a:pt x="1614" y="228"/>
                    </a:lnTo>
                    <a:lnTo>
                      <a:pt x="1614" y="228"/>
                    </a:lnTo>
                    <a:lnTo>
                      <a:pt x="1614" y="228"/>
                    </a:lnTo>
                    <a:lnTo>
                      <a:pt x="1614" y="228"/>
                    </a:lnTo>
                    <a:lnTo>
                      <a:pt x="1614" y="228"/>
                    </a:lnTo>
                    <a:lnTo>
                      <a:pt x="1614" y="228"/>
                    </a:lnTo>
                    <a:lnTo>
                      <a:pt x="1620" y="228"/>
                    </a:lnTo>
                    <a:lnTo>
                      <a:pt x="1620" y="228"/>
                    </a:lnTo>
                    <a:lnTo>
                      <a:pt x="1620" y="228"/>
                    </a:lnTo>
                    <a:lnTo>
                      <a:pt x="1620" y="228"/>
                    </a:lnTo>
                    <a:lnTo>
                      <a:pt x="1620" y="228"/>
                    </a:lnTo>
                    <a:lnTo>
                      <a:pt x="1620" y="228"/>
                    </a:lnTo>
                    <a:lnTo>
                      <a:pt x="1620" y="228"/>
                    </a:lnTo>
                    <a:lnTo>
                      <a:pt x="1620" y="228"/>
                    </a:lnTo>
                    <a:lnTo>
                      <a:pt x="1620" y="228"/>
                    </a:lnTo>
                    <a:lnTo>
                      <a:pt x="1620" y="228"/>
                    </a:lnTo>
                    <a:lnTo>
                      <a:pt x="1620" y="228"/>
                    </a:lnTo>
                    <a:lnTo>
                      <a:pt x="1620" y="228"/>
                    </a:lnTo>
                    <a:lnTo>
                      <a:pt x="1620" y="228"/>
                    </a:lnTo>
                    <a:lnTo>
                      <a:pt x="1620" y="228"/>
                    </a:lnTo>
                    <a:lnTo>
                      <a:pt x="1620" y="228"/>
                    </a:lnTo>
                    <a:lnTo>
                      <a:pt x="1620" y="228"/>
                    </a:lnTo>
                    <a:lnTo>
                      <a:pt x="1620" y="228"/>
                    </a:lnTo>
                    <a:lnTo>
                      <a:pt x="1620" y="228"/>
                    </a:lnTo>
                    <a:lnTo>
                      <a:pt x="1620" y="228"/>
                    </a:lnTo>
                    <a:lnTo>
                      <a:pt x="1620" y="228"/>
                    </a:lnTo>
                    <a:lnTo>
                      <a:pt x="1620" y="228"/>
                    </a:lnTo>
                    <a:lnTo>
                      <a:pt x="1620" y="228"/>
                    </a:lnTo>
                    <a:lnTo>
                      <a:pt x="1620" y="228"/>
                    </a:lnTo>
                    <a:lnTo>
                      <a:pt x="1620" y="228"/>
                    </a:lnTo>
                    <a:lnTo>
                      <a:pt x="1620" y="228"/>
                    </a:lnTo>
                    <a:lnTo>
                      <a:pt x="1620" y="228"/>
                    </a:lnTo>
                    <a:lnTo>
                      <a:pt x="1620" y="228"/>
                    </a:lnTo>
                    <a:lnTo>
                      <a:pt x="1620" y="228"/>
                    </a:lnTo>
                    <a:lnTo>
                      <a:pt x="1620" y="228"/>
                    </a:lnTo>
                    <a:lnTo>
                      <a:pt x="1620" y="228"/>
                    </a:lnTo>
                    <a:lnTo>
                      <a:pt x="1620" y="228"/>
                    </a:lnTo>
                    <a:lnTo>
                      <a:pt x="1620" y="228"/>
                    </a:lnTo>
                    <a:lnTo>
                      <a:pt x="1620" y="228"/>
                    </a:lnTo>
                    <a:lnTo>
                      <a:pt x="1620" y="228"/>
                    </a:lnTo>
                    <a:lnTo>
                      <a:pt x="1626" y="228"/>
                    </a:lnTo>
                    <a:lnTo>
                      <a:pt x="1626" y="228"/>
                    </a:lnTo>
                    <a:lnTo>
                      <a:pt x="1626" y="228"/>
                    </a:lnTo>
                    <a:lnTo>
                      <a:pt x="1626" y="228"/>
                    </a:lnTo>
                    <a:lnTo>
                      <a:pt x="1626" y="228"/>
                    </a:lnTo>
                    <a:lnTo>
                      <a:pt x="1626" y="228"/>
                    </a:lnTo>
                    <a:lnTo>
                      <a:pt x="1626" y="228"/>
                    </a:lnTo>
                    <a:lnTo>
                      <a:pt x="1626" y="228"/>
                    </a:lnTo>
                    <a:lnTo>
                      <a:pt x="1626" y="228"/>
                    </a:lnTo>
                    <a:lnTo>
                      <a:pt x="1626" y="228"/>
                    </a:lnTo>
                    <a:lnTo>
                      <a:pt x="1626" y="228"/>
                    </a:lnTo>
                    <a:lnTo>
                      <a:pt x="1626" y="228"/>
                    </a:lnTo>
                    <a:lnTo>
                      <a:pt x="1626" y="228"/>
                    </a:lnTo>
                    <a:lnTo>
                      <a:pt x="1626" y="228"/>
                    </a:lnTo>
                    <a:lnTo>
                      <a:pt x="1626" y="228"/>
                    </a:lnTo>
                    <a:lnTo>
                      <a:pt x="1626" y="228"/>
                    </a:lnTo>
                    <a:lnTo>
                      <a:pt x="1626" y="228"/>
                    </a:lnTo>
                    <a:lnTo>
                      <a:pt x="1626" y="228"/>
                    </a:lnTo>
                    <a:lnTo>
                      <a:pt x="1626" y="228"/>
                    </a:lnTo>
                    <a:lnTo>
                      <a:pt x="1626" y="228"/>
                    </a:lnTo>
                    <a:lnTo>
                      <a:pt x="1626" y="228"/>
                    </a:lnTo>
                    <a:lnTo>
                      <a:pt x="1626" y="228"/>
                    </a:lnTo>
                    <a:lnTo>
                      <a:pt x="1626" y="228"/>
                    </a:lnTo>
                    <a:lnTo>
                      <a:pt x="1626" y="228"/>
                    </a:lnTo>
                    <a:lnTo>
                      <a:pt x="1626" y="228"/>
                    </a:lnTo>
                    <a:lnTo>
                      <a:pt x="1626" y="228"/>
                    </a:lnTo>
                    <a:lnTo>
                      <a:pt x="1626" y="228"/>
                    </a:lnTo>
                    <a:lnTo>
                      <a:pt x="1626" y="228"/>
                    </a:lnTo>
                    <a:lnTo>
                      <a:pt x="1626" y="228"/>
                    </a:lnTo>
                    <a:lnTo>
                      <a:pt x="1626" y="228"/>
                    </a:lnTo>
                    <a:lnTo>
                      <a:pt x="1626" y="228"/>
                    </a:lnTo>
                    <a:lnTo>
                      <a:pt x="1626" y="228"/>
                    </a:lnTo>
                    <a:lnTo>
                      <a:pt x="1632" y="228"/>
                    </a:lnTo>
                    <a:lnTo>
                      <a:pt x="1632" y="228"/>
                    </a:lnTo>
                    <a:lnTo>
                      <a:pt x="1632" y="228"/>
                    </a:lnTo>
                    <a:lnTo>
                      <a:pt x="1632" y="228"/>
                    </a:lnTo>
                    <a:lnTo>
                      <a:pt x="1632" y="228"/>
                    </a:lnTo>
                    <a:lnTo>
                      <a:pt x="1632" y="228"/>
                    </a:lnTo>
                    <a:lnTo>
                      <a:pt x="1632" y="228"/>
                    </a:lnTo>
                    <a:lnTo>
                      <a:pt x="1632" y="228"/>
                    </a:lnTo>
                    <a:lnTo>
                      <a:pt x="1632" y="228"/>
                    </a:lnTo>
                    <a:lnTo>
                      <a:pt x="1632" y="228"/>
                    </a:lnTo>
                    <a:lnTo>
                      <a:pt x="1632" y="228"/>
                    </a:lnTo>
                    <a:lnTo>
                      <a:pt x="1632" y="228"/>
                    </a:lnTo>
                    <a:lnTo>
                      <a:pt x="1632" y="228"/>
                    </a:lnTo>
                    <a:lnTo>
                      <a:pt x="1632" y="228"/>
                    </a:lnTo>
                    <a:lnTo>
                      <a:pt x="1632" y="228"/>
                    </a:lnTo>
                    <a:lnTo>
                      <a:pt x="1632" y="228"/>
                    </a:lnTo>
                    <a:lnTo>
                      <a:pt x="1632" y="228"/>
                    </a:lnTo>
                    <a:lnTo>
                      <a:pt x="1632" y="228"/>
                    </a:lnTo>
                    <a:lnTo>
                      <a:pt x="1632" y="228"/>
                    </a:lnTo>
                    <a:lnTo>
                      <a:pt x="1632" y="228"/>
                    </a:lnTo>
                    <a:lnTo>
                      <a:pt x="1632" y="228"/>
                    </a:lnTo>
                    <a:lnTo>
                      <a:pt x="1632" y="228"/>
                    </a:lnTo>
                    <a:lnTo>
                      <a:pt x="1632" y="228"/>
                    </a:lnTo>
                    <a:lnTo>
                      <a:pt x="1632" y="228"/>
                    </a:lnTo>
                    <a:lnTo>
                      <a:pt x="1632" y="228"/>
                    </a:lnTo>
                    <a:lnTo>
                      <a:pt x="1632" y="228"/>
                    </a:lnTo>
                    <a:lnTo>
                      <a:pt x="1632" y="228"/>
                    </a:lnTo>
                    <a:lnTo>
                      <a:pt x="1632" y="228"/>
                    </a:lnTo>
                    <a:lnTo>
                      <a:pt x="1632" y="228"/>
                    </a:lnTo>
                    <a:lnTo>
                      <a:pt x="1632" y="228"/>
                    </a:lnTo>
                    <a:lnTo>
                      <a:pt x="1632" y="228"/>
                    </a:lnTo>
                    <a:lnTo>
                      <a:pt x="1632" y="228"/>
                    </a:lnTo>
                    <a:lnTo>
                      <a:pt x="1632" y="228"/>
                    </a:lnTo>
                    <a:lnTo>
                      <a:pt x="1632" y="228"/>
                    </a:lnTo>
                    <a:lnTo>
                      <a:pt x="1638" y="228"/>
                    </a:lnTo>
                    <a:lnTo>
                      <a:pt x="1638" y="228"/>
                    </a:lnTo>
                    <a:lnTo>
                      <a:pt x="1638" y="228"/>
                    </a:lnTo>
                    <a:lnTo>
                      <a:pt x="1638" y="228"/>
                    </a:lnTo>
                    <a:lnTo>
                      <a:pt x="1638" y="228"/>
                    </a:lnTo>
                    <a:lnTo>
                      <a:pt x="1638" y="228"/>
                    </a:lnTo>
                    <a:lnTo>
                      <a:pt x="1638" y="228"/>
                    </a:lnTo>
                    <a:lnTo>
                      <a:pt x="1638" y="228"/>
                    </a:lnTo>
                    <a:lnTo>
                      <a:pt x="1638" y="228"/>
                    </a:lnTo>
                    <a:lnTo>
                      <a:pt x="1638" y="228"/>
                    </a:lnTo>
                    <a:lnTo>
                      <a:pt x="1638" y="228"/>
                    </a:lnTo>
                    <a:lnTo>
                      <a:pt x="1638" y="228"/>
                    </a:lnTo>
                    <a:lnTo>
                      <a:pt x="1638" y="228"/>
                    </a:lnTo>
                    <a:lnTo>
                      <a:pt x="1638" y="228"/>
                    </a:lnTo>
                    <a:lnTo>
                      <a:pt x="1638" y="228"/>
                    </a:lnTo>
                    <a:lnTo>
                      <a:pt x="1638" y="228"/>
                    </a:lnTo>
                    <a:lnTo>
                      <a:pt x="1638" y="228"/>
                    </a:lnTo>
                    <a:lnTo>
                      <a:pt x="1638" y="228"/>
                    </a:lnTo>
                    <a:lnTo>
                      <a:pt x="1638" y="228"/>
                    </a:lnTo>
                    <a:lnTo>
                      <a:pt x="1638" y="228"/>
                    </a:lnTo>
                    <a:lnTo>
                      <a:pt x="1638" y="228"/>
                    </a:lnTo>
                    <a:lnTo>
                      <a:pt x="1638" y="228"/>
                    </a:lnTo>
                    <a:lnTo>
                      <a:pt x="1638" y="228"/>
                    </a:lnTo>
                    <a:lnTo>
                      <a:pt x="1638" y="228"/>
                    </a:lnTo>
                    <a:lnTo>
                      <a:pt x="1638" y="228"/>
                    </a:lnTo>
                    <a:lnTo>
                      <a:pt x="1638" y="228"/>
                    </a:lnTo>
                    <a:lnTo>
                      <a:pt x="1638" y="228"/>
                    </a:lnTo>
                    <a:lnTo>
                      <a:pt x="1638" y="228"/>
                    </a:lnTo>
                    <a:lnTo>
                      <a:pt x="1638" y="228"/>
                    </a:lnTo>
                    <a:lnTo>
                      <a:pt x="1638" y="228"/>
                    </a:lnTo>
                    <a:lnTo>
                      <a:pt x="1638" y="228"/>
                    </a:lnTo>
                    <a:lnTo>
                      <a:pt x="1638" y="228"/>
                    </a:lnTo>
                    <a:lnTo>
                      <a:pt x="1638" y="228"/>
                    </a:lnTo>
                    <a:lnTo>
                      <a:pt x="1644" y="228"/>
                    </a:lnTo>
                    <a:lnTo>
                      <a:pt x="1644" y="228"/>
                    </a:lnTo>
                    <a:lnTo>
                      <a:pt x="1644" y="228"/>
                    </a:lnTo>
                    <a:lnTo>
                      <a:pt x="1644" y="228"/>
                    </a:lnTo>
                    <a:lnTo>
                      <a:pt x="1644" y="228"/>
                    </a:lnTo>
                    <a:lnTo>
                      <a:pt x="1674" y="228"/>
                    </a:lnTo>
                    <a:lnTo>
                      <a:pt x="1674" y="228"/>
                    </a:lnTo>
                    <a:lnTo>
                      <a:pt x="1674" y="228"/>
                    </a:lnTo>
                    <a:lnTo>
                      <a:pt x="1674" y="228"/>
                    </a:lnTo>
                    <a:lnTo>
                      <a:pt x="1674" y="228"/>
                    </a:lnTo>
                    <a:lnTo>
                      <a:pt x="1674" y="228"/>
                    </a:lnTo>
                    <a:lnTo>
                      <a:pt x="1680" y="228"/>
                    </a:lnTo>
                    <a:lnTo>
                      <a:pt x="1680" y="228"/>
                    </a:lnTo>
                    <a:lnTo>
                      <a:pt x="1680" y="228"/>
                    </a:lnTo>
                    <a:lnTo>
                      <a:pt x="1680" y="228"/>
                    </a:lnTo>
                    <a:lnTo>
                      <a:pt x="1680" y="228"/>
                    </a:lnTo>
                    <a:lnTo>
                      <a:pt x="1680" y="228"/>
                    </a:lnTo>
                    <a:lnTo>
                      <a:pt x="1680" y="228"/>
                    </a:lnTo>
                    <a:lnTo>
                      <a:pt x="1680" y="228"/>
                    </a:lnTo>
                    <a:lnTo>
                      <a:pt x="1680" y="228"/>
                    </a:lnTo>
                    <a:lnTo>
                      <a:pt x="1680" y="228"/>
                    </a:lnTo>
                    <a:lnTo>
                      <a:pt x="1680" y="228"/>
                    </a:lnTo>
                    <a:lnTo>
                      <a:pt x="1680" y="228"/>
                    </a:lnTo>
                    <a:lnTo>
                      <a:pt x="1680" y="228"/>
                    </a:lnTo>
                    <a:lnTo>
                      <a:pt x="1680" y="228"/>
                    </a:lnTo>
                    <a:lnTo>
                      <a:pt x="1680" y="228"/>
                    </a:lnTo>
                    <a:lnTo>
                      <a:pt x="1680" y="228"/>
                    </a:lnTo>
                    <a:lnTo>
                      <a:pt x="1680" y="228"/>
                    </a:lnTo>
                    <a:lnTo>
                      <a:pt x="1680" y="228"/>
                    </a:lnTo>
                    <a:lnTo>
                      <a:pt x="1680" y="228"/>
                    </a:lnTo>
                    <a:lnTo>
                      <a:pt x="1680" y="228"/>
                    </a:lnTo>
                    <a:lnTo>
                      <a:pt x="1680" y="228"/>
                    </a:lnTo>
                    <a:lnTo>
                      <a:pt x="1680" y="228"/>
                    </a:lnTo>
                    <a:lnTo>
                      <a:pt x="1680" y="228"/>
                    </a:lnTo>
                    <a:lnTo>
                      <a:pt x="1680" y="228"/>
                    </a:lnTo>
                    <a:lnTo>
                      <a:pt x="1680" y="228"/>
                    </a:lnTo>
                    <a:lnTo>
                      <a:pt x="1680" y="228"/>
                    </a:lnTo>
                    <a:lnTo>
                      <a:pt x="1680" y="228"/>
                    </a:lnTo>
                    <a:lnTo>
                      <a:pt x="1680" y="228"/>
                    </a:lnTo>
                    <a:lnTo>
                      <a:pt x="1680" y="228"/>
                    </a:lnTo>
                    <a:lnTo>
                      <a:pt x="1680" y="228"/>
                    </a:lnTo>
                    <a:lnTo>
                      <a:pt x="1680" y="228"/>
                    </a:lnTo>
                    <a:lnTo>
                      <a:pt x="1680" y="228"/>
                    </a:lnTo>
                    <a:lnTo>
                      <a:pt x="1680" y="228"/>
                    </a:lnTo>
                    <a:lnTo>
                      <a:pt x="1680" y="228"/>
                    </a:lnTo>
                    <a:lnTo>
                      <a:pt x="1686" y="228"/>
                    </a:lnTo>
                    <a:lnTo>
                      <a:pt x="1686" y="228"/>
                    </a:lnTo>
                    <a:lnTo>
                      <a:pt x="1686" y="228"/>
                    </a:lnTo>
                    <a:lnTo>
                      <a:pt x="1686" y="228"/>
                    </a:lnTo>
                    <a:lnTo>
                      <a:pt x="1686" y="228"/>
                    </a:lnTo>
                    <a:lnTo>
                      <a:pt x="1686" y="228"/>
                    </a:lnTo>
                    <a:lnTo>
                      <a:pt x="1686" y="228"/>
                    </a:lnTo>
                    <a:lnTo>
                      <a:pt x="1686" y="228"/>
                    </a:lnTo>
                    <a:lnTo>
                      <a:pt x="1686" y="228"/>
                    </a:lnTo>
                    <a:lnTo>
                      <a:pt x="1686" y="228"/>
                    </a:lnTo>
                    <a:lnTo>
                      <a:pt x="1686" y="228"/>
                    </a:lnTo>
                    <a:lnTo>
                      <a:pt x="1686" y="228"/>
                    </a:lnTo>
                    <a:lnTo>
                      <a:pt x="1686" y="228"/>
                    </a:lnTo>
                    <a:lnTo>
                      <a:pt x="1686" y="228"/>
                    </a:lnTo>
                    <a:lnTo>
                      <a:pt x="1686" y="228"/>
                    </a:lnTo>
                    <a:lnTo>
                      <a:pt x="1686" y="228"/>
                    </a:lnTo>
                    <a:lnTo>
                      <a:pt x="1686" y="228"/>
                    </a:lnTo>
                    <a:lnTo>
                      <a:pt x="1686" y="228"/>
                    </a:lnTo>
                    <a:lnTo>
                      <a:pt x="1686" y="228"/>
                    </a:lnTo>
                    <a:lnTo>
                      <a:pt x="1686" y="228"/>
                    </a:lnTo>
                    <a:lnTo>
                      <a:pt x="1686" y="228"/>
                    </a:lnTo>
                    <a:lnTo>
                      <a:pt x="1686" y="228"/>
                    </a:lnTo>
                    <a:lnTo>
                      <a:pt x="1686" y="228"/>
                    </a:lnTo>
                    <a:lnTo>
                      <a:pt x="1686" y="228"/>
                    </a:lnTo>
                    <a:lnTo>
                      <a:pt x="1686" y="228"/>
                    </a:lnTo>
                    <a:lnTo>
                      <a:pt x="1686" y="228"/>
                    </a:lnTo>
                    <a:lnTo>
                      <a:pt x="1686" y="228"/>
                    </a:lnTo>
                    <a:lnTo>
                      <a:pt x="1686" y="228"/>
                    </a:lnTo>
                    <a:lnTo>
                      <a:pt x="1686" y="228"/>
                    </a:lnTo>
                    <a:lnTo>
                      <a:pt x="1686" y="228"/>
                    </a:lnTo>
                    <a:lnTo>
                      <a:pt x="1686" y="228"/>
                    </a:lnTo>
                    <a:lnTo>
                      <a:pt x="1686" y="228"/>
                    </a:lnTo>
                    <a:lnTo>
                      <a:pt x="1686" y="228"/>
                    </a:lnTo>
                    <a:lnTo>
                      <a:pt x="1686" y="228"/>
                    </a:lnTo>
                    <a:lnTo>
                      <a:pt x="1692" y="228"/>
                    </a:lnTo>
                    <a:lnTo>
                      <a:pt x="1692" y="228"/>
                    </a:lnTo>
                    <a:lnTo>
                      <a:pt x="1692" y="228"/>
                    </a:lnTo>
                    <a:lnTo>
                      <a:pt x="1692" y="228"/>
                    </a:lnTo>
                    <a:lnTo>
                      <a:pt x="1692" y="228"/>
                    </a:lnTo>
                    <a:lnTo>
                      <a:pt x="1692" y="228"/>
                    </a:lnTo>
                    <a:lnTo>
                      <a:pt x="1692" y="228"/>
                    </a:lnTo>
                    <a:lnTo>
                      <a:pt x="1692" y="228"/>
                    </a:lnTo>
                    <a:lnTo>
                      <a:pt x="1692" y="228"/>
                    </a:lnTo>
                    <a:lnTo>
                      <a:pt x="1692" y="228"/>
                    </a:lnTo>
                    <a:lnTo>
                      <a:pt x="1692" y="228"/>
                    </a:lnTo>
                    <a:lnTo>
                      <a:pt x="1692" y="228"/>
                    </a:lnTo>
                    <a:lnTo>
                      <a:pt x="1692" y="228"/>
                    </a:lnTo>
                    <a:lnTo>
                      <a:pt x="1692" y="228"/>
                    </a:lnTo>
                    <a:lnTo>
                      <a:pt x="1692" y="228"/>
                    </a:lnTo>
                    <a:lnTo>
                      <a:pt x="1692" y="228"/>
                    </a:lnTo>
                    <a:lnTo>
                      <a:pt x="1692" y="228"/>
                    </a:lnTo>
                    <a:lnTo>
                      <a:pt x="1692" y="228"/>
                    </a:lnTo>
                    <a:lnTo>
                      <a:pt x="1692" y="228"/>
                    </a:lnTo>
                    <a:lnTo>
                      <a:pt x="1692" y="228"/>
                    </a:lnTo>
                    <a:lnTo>
                      <a:pt x="1692" y="228"/>
                    </a:lnTo>
                    <a:lnTo>
                      <a:pt x="1692" y="228"/>
                    </a:lnTo>
                    <a:lnTo>
                      <a:pt x="1692" y="228"/>
                    </a:lnTo>
                    <a:lnTo>
                      <a:pt x="1692" y="228"/>
                    </a:lnTo>
                    <a:lnTo>
                      <a:pt x="1692" y="228"/>
                    </a:lnTo>
                    <a:lnTo>
                      <a:pt x="1692" y="228"/>
                    </a:lnTo>
                    <a:lnTo>
                      <a:pt x="1692" y="228"/>
                    </a:lnTo>
                    <a:lnTo>
                      <a:pt x="1692" y="228"/>
                    </a:lnTo>
                    <a:lnTo>
                      <a:pt x="1692" y="228"/>
                    </a:lnTo>
                    <a:lnTo>
                      <a:pt x="1692" y="228"/>
                    </a:lnTo>
                    <a:lnTo>
                      <a:pt x="1692" y="228"/>
                    </a:lnTo>
                    <a:lnTo>
                      <a:pt x="1692" y="228"/>
                    </a:lnTo>
                    <a:lnTo>
                      <a:pt x="1692" y="228"/>
                    </a:lnTo>
                    <a:lnTo>
                      <a:pt x="1698" y="228"/>
                    </a:lnTo>
                    <a:lnTo>
                      <a:pt x="1698" y="228"/>
                    </a:lnTo>
                    <a:lnTo>
                      <a:pt x="1698" y="228"/>
                    </a:lnTo>
                    <a:lnTo>
                      <a:pt x="1698" y="228"/>
                    </a:lnTo>
                    <a:lnTo>
                      <a:pt x="1698" y="228"/>
                    </a:lnTo>
                    <a:lnTo>
                      <a:pt x="1698" y="228"/>
                    </a:lnTo>
                    <a:lnTo>
                      <a:pt x="1698" y="228"/>
                    </a:lnTo>
                    <a:lnTo>
                      <a:pt x="1698" y="228"/>
                    </a:lnTo>
                    <a:lnTo>
                      <a:pt x="1698" y="228"/>
                    </a:lnTo>
                    <a:lnTo>
                      <a:pt x="1698" y="228"/>
                    </a:lnTo>
                    <a:lnTo>
                      <a:pt x="1698" y="228"/>
                    </a:lnTo>
                    <a:lnTo>
                      <a:pt x="1698" y="228"/>
                    </a:lnTo>
                    <a:lnTo>
                      <a:pt x="1698" y="228"/>
                    </a:lnTo>
                    <a:lnTo>
                      <a:pt x="1698" y="228"/>
                    </a:lnTo>
                    <a:lnTo>
                      <a:pt x="1698" y="228"/>
                    </a:lnTo>
                    <a:lnTo>
                      <a:pt x="1698" y="228"/>
                    </a:lnTo>
                    <a:lnTo>
                      <a:pt x="1698" y="228"/>
                    </a:lnTo>
                    <a:lnTo>
                      <a:pt x="1698" y="228"/>
                    </a:lnTo>
                    <a:lnTo>
                      <a:pt x="1698" y="228"/>
                    </a:lnTo>
                    <a:lnTo>
                      <a:pt x="1698" y="228"/>
                    </a:lnTo>
                    <a:lnTo>
                      <a:pt x="1698" y="228"/>
                    </a:lnTo>
                    <a:lnTo>
                      <a:pt x="1698" y="228"/>
                    </a:lnTo>
                    <a:lnTo>
                      <a:pt x="1698" y="228"/>
                    </a:lnTo>
                    <a:lnTo>
                      <a:pt x="1698" y="228"/>
                    </a:lnTo>
                    <a:lnTo>
                      <a:pt x="1698" y="228"/>
                    </a:lnTo>
                    <a:lnTo>
                      <a:pt x="1698" y="228"/>
                    </a:lnTo>
                    <a:lnTo>
                      <a:pt x="1698" y="228"/>
                    </a:lnTo>
                    <a:lnTo>
                      <a:pt x="1698" y="228"/>
                    </a:lnTo>
                    <a:lnTo>
                      <a:pt x="1698" y="228"/>
                    </a:lnTo>
                    <a:lnTo>
                      <a:pt x="1698" y="228"/>
                    </a:lnTo>
                    <a:lnTo>
                      <a:pt x="1698" y="228"/>
                    </a:lnTo>
                    <a:lnTo>
                      <a:pt x="1698" y="228"/>
                    </a:lnTo>
                    <a:lnTo>
                      <a:pt x="1698" y="228"/>
                    </a:lnTo>
                    <a:lnTo>
                      <a:pt x="1704" y="228"/>
                    </a:lnTo>
                    <a:lnTo>
                      <a:pt x="1704" y="228"/>
                    </a:lnTo>
                    <a:lnTo>
                      <a:pt x="1704" y="228"/>
                    </a:lnTo>
                    <a:lnTo>
                      <a:pt x="1704" y="228"/>
                    </a:lnTo>
                    <a:lnTo>
                      <a:pt x="1704" y="228"/>
                    </a:lnTo>
                    <a:lnTo>
                      <a:pt x="1704" y="228"/>
                    </a:lnTo>
                    <a:lnTo>
                      <a:pt x="1704" y="228"/>
                    </a:lnTo>
                    <a:lnTo>
                      <a:pt x="1704" y="228"/>
                    </a:lnTo>
                    <a:lnTo>
                      <a:pt x="1704" y="228"/>
                    </a:lnTo>
                    <a:lnTo>
                      <a:pt x="1704" y="228"/>
                    </a:lnTo>
                    <a:lnTo>
                      <a:pt x="1704" y="228"/>
                    </a:lnTo>
                    <a:lnTo>
                      <a:pt x="1704" y="228"/>
                    </a:lnTo>
                    <a:lnTo>
                      <a:pt x="1704" y="228"/>
                    </a:lnTo>
                    <a:lnTo>
                      <a:pt x="1704" y="228"/>
                    </a:lnTo>
                    <a:lnTo>
                      <a:pt x="1704" y="228"/>
                    </a:lnTo>
                    <a:lnTo>
                      <a:pt x="1704" y="228"/>
                    </a:lnTo>
                    <a:lnTo>
                      <a:pt x="1704" y="228"/>
                    </a:lnTo>
                    <a:lnTo>
                      <a:pt x="1704" y="228"/>
                    </a:lnTo>
                    <a:lnTo>
                      <a:pt x="1704" y="228"/>
                    </a:lnTo>
                    <a:lnTo>
                      <a:pt x="1704" y="228"/>
                    </a:lnTo>
                    <a:lnTo>
                      <a:pt x="1704" y="228"/>
                    </a:lnTo>
                    <a:lnTo>
                      <a:pt x="1704" y="228"/>
                    </a:lnTo>
                    <a:lnTo>
                      <a:pt x="1704" y="228"/>
                    </a:lnTo>
                    <a:lnTo>
                      <a:pt x="1704" y="228"/>
                    </a:lnTo>
                    <a:lnTo>
                      <a:pt x="1704" y="228"/>
                    </a:lnTo>
                    <a:lnTo>
                      <a:pt x="1704" y="228"/>
                    </a:lnTo>
                    <a:lnTo>
                      <a:pt x="1704" y="228"/>
                    </a:lnTo>
                    <a:lnTo>
                      <a:pt x="1704" y="228"/>
                    </a:lnTo>
                    <a:lnTo>
                      <a:pt x="1704" y="228"/>
                    </a:lnTo>
                    <a:lnTo>
                      <a:pt x="1704" y="228"/>
                    </a:lnTo>
                    <a:lnTo>
                      <a:pt x="1704" y="228"/>
                    </a:lnTo>
                    <a:lnTo>
                      <a:pt x="1704" y="228"/>
                    </a:lnTo>
                    <a:lnTo>
                      <a:pt x="1704" y="228"/>
                    </a:lnTo>
                    <a:lnTo>
                      <a:pt x="1710" y="228"/>
                    </a:lnTo>
                    <a:lnTo>
                      <a:pt x="1710" y="228"/>
                    </a:lnTo>
                    <a:lnTo>
                      <a:pt x="1740" y="228"/>
                    </a:lnTo>
                    <a:lnTo>
                      <a:pt x="1740" y="228"/>
                    </a:lnTo>
                    <a:lnTo>
                      <a:pt x="1740" y="228"/>
                    </a:lnTo>
                    <a:lnTo>
                      <a:pt x="1740" y="228"/>
                    </a:lnTo>
                    <a:lnTo>
                      <a:pt x="1740" y="228"/>
                    </a:lnTo>
                    <a:lnTo>
                      <a:pt x="1740" y="228"/>
                    </a:lnTo>
                    <a:lnTo>
                      <a:pt x="1740" y="228"/>
                    </a:lnTo>
                    <a:lnTo>
                      <a:pt x="1740" y="228"/>
                    </a:lnTo>
                    <a:lnTo>
                      <a:pt x="1740" y="228"/>
                    </a:lnTo>
                    <a:lnTo>
                      <a:pt x="1740" y="228"/>
                    </a:lnTo>
                    <a:lnTo>
                      <a:pt x="1746" y="228"/>
                    </a:lnTo>
                    <a:lnTo>
                      <a:pt x="1746" y="228"/>
                    </a:lnTo>
                    <a:lnTo>
                      <a:pt x="1746" y="228"/>
                    </a:lnTo>
                    <a:lnTo>
                      <a:pt x="1746" y="228"/>
                    </a:lnTo>
                    <a:lnTo>
                      <a:pt x="1746" y="228"/>
                    </a:lnTo>
                    <a:lnTo>
                      <a:pt x="1746" y="228"/>
                    </a:lnTo>
                    <a:lnTo>
                      <a:pt x="1746" y="228"/>
                    </a:lnTo>
                    <a:lnTo>
                      <a:pt x="1746" y="228"/>
                    </a:lnTo>
                    <a:lnTo>
                      <a:pt x="1746" y="228"/>
                    </a:lnTo>
                    <a:lnTo>
                      <a:pt x="1746" y="228"/>
                    </a:lnTo>
                    <a:lnTo>
                      <a:pt x="1746" y="228"/>
                    </a:lnTo>
                    <a:lnTo>
                      <a:pt x="1746" y="228"/>
                    </a:lnTo>
                    <a:lnTo>
                      <a:pt x="1746" y="228"/>
                    </a:lnTo>
                    <a:lnTo>
                      <a:pt x="1746" y="228"/>
                    </a:lnTo>
                    <a:lnTo>
                      <a:pt x="1746" y="228"/>
                    </a:lnTo>
                    <a:lnTo>
                      <a:pt x="1746" y="228"/>
                    </a:lnTo>
                    <a:lnTo>
                      <a:pt x="1746" y="228"/>
                    </a:lnTo>
                    <a:lnTo>
                      <a:pt x="1746" y="228"/>
                    </a:lnTo>
                    <a:lnTo>
                      <a:pt x="1746" y="228"/>
                    </a:lnTo>
                    <a:lnTo>
                      <a:pt x="1746" y="228"/>
                    </a:lnTo>
                    <a:lnTo>
                      <a:pt x="1746" y="228"/>
                    </a:lnTo>
                    <a:lnTo>
                      <a:pt x="1746" y="228"/>
                    </a:lnTo>
                    <a:lnTo>
                      <a:pt x="1746" y="228"/>
                    </a:lnTo>
                    <a:lnTo>
                      <a:pt x="1746" y="228"/>
                    </a:lnTo>
                    <a:lnTo>
                      <a:pt x="1746" y="228"/>
                    </a:lnTo>
                    <a:lnTo>
                      <a:pt x="1746" y="228"/>
                    </a:lnTo>
                    <a:lnTo>
                      <a:pt x="1746" y="228"/>
                    </a:lnTo>
                    <a:lnTo>
                      <a:pt x="1746" y="228"/>
                    </a:lnTo>
                    <a:lnTo>
                      <a:pt x="1746" y="228"/>
                    </a:lnTo>
                    <a:lnTo>
                      <a:pt x="1746" y="228"/>
                    </a:lnTo>
                    <a:lnTo>
                      <a:pt x="1746" y="228"/>
                    </a:lnTo>
                    <a:lnTo>
                      <a:pt x="1746" y="228"/>
                    </a:lnTo>
                    <a:lnTo>
                      <a:pt x="1746" y="228"/>
                    </a:lnTo>
                    <a:lnTo>
                      <a:pt x="1746" y="228"/>
                    </a:lnTo>
                    <a:lnTo>
                      <a:pt x="1746" y="228"/>
                    </a:lnTo>
                    <a:lnTo>
                      <a:pt x="1752" y="228"/>
                    </a:lnTo>
                    <a:lnTo>
                      <a:pt x="1752" y="228"/>
                    </a:lnTo>
                    <a:lnTo>
                      <a:pt x="1752" y="228"/>
                    </a:lnTo>
                    <a:lnTo>
                      <a:pt x="1752" y="228"/>
                    </a:lnTo>
                    <a:lnTo>
                      <a:pt x="1752" y="228"/>
                    </a:lnTo>
                    <a:lnTo>
                      <a:pt x="1752" y="228"/>
                    </a:lnTo>
                    <a:lnTo>
                      <a:pt x="1752" y="228"/>
                    </a:lnTo>
                    <a:lnTo>
                      <a:pt x="1752" y="228"/>
                    </a:lnTo>
                    <a:lnTo>
                      <a:pt x="1752" y="228"/>
                    </a:lnTo>
                    <a:lnTo>
                      <a:pt x="1752" y="228"/>
                    </a:lnTo>
                    <a:lnTo>
                      <a:pt x="1752" y="228"/>
                    </a:lnTo>
                    <a:lnTo>
                      <a:pt x="1752" y="228"/>
                    </a:lnTo>
                    <a:lnTo>
                      <a:pt x="1752" y="228"/>
                    </a:lnTo>
                    <a:lnTo>
                      <a:pt x="1752" y="228"/>
                    </a:lnTo>
                    <a:lnTo>
                      <a:pt x="1752" y="228"/>
                    </a:lnTo>
                    <a:lnTo>
                      <a:pt x="1752" y="228"/>
                    </a:lnTo>
                    <a:lnTo>
                      <a:pt x="1752" y="228"/>
                    </a:lnTo>
                    <a:lnTo>
                      <a:pt x="1752" y="228"/>
                    </a:lnTo>
                    <a:lnTo>
                      <a:pt x="1752" y="228"/>
                    </a:lnTo>
                    <a:lnTo>
                      <a:pt x="1752" y="228"/>
                    </a:lnTo>
                    <a:lnTo>
                      <a:pt x="1752" y="228"/>
                    </a:lnTo>
                    <a:lnTo>
                      <a:pt x="1752" y="228"/>
                    </a:lnTo>
                    <a:lnTo>
                      <a:pt x="1752" y="228"/>
                    </a:lnTo>
                    <a:lnTo>
                      <a:pt x="1752" y="228"/>
                    </a:lnTo>
                    <a:lnTo>
                      <a:pt x="1752" y="228"/>
                    </a:lnTo>
                    <a:lnTo>
                      <a:pt x="1752" y="228"/>
                    </a:lnTo>
                    <a:lnTo>
                      <a:pt x="1752" y="228"/>
                    </a:lnTo>
                    <a:lnTo>
                      <a:pt x="1752" y="228"/>
                    </a:lnTo>
                    <a:lnTo>
                      <a:pt x="1752" y="228"/>
                    </a:lnTo>
                    <a:lnTo>
                      <a:pt x="1752" y="228"/>
                    </a:lnTo>
                    <a:lnTo>
                      <a:pt x="1752" y="228"/>
                    </a:lnTo>
                    <a:lnTo>
                      <a:pt x="1752" y="228"/>
                    </a:lnTo>
                    <a:lnTo>
                      <a:pt x="1758" y="228"/>
                    </a:lnTo>
                    <a:lnTo>
                      <a:pt x="1758" y="228"/>
                    </a:lnTo>
                    <a:lnTo>
                      <a:pt x="1758" y="228"/>
                    </a:lnTo>
                    <a:lnTo>
                      <a:pt x="1758" y="228"/>
                    </a:lnTo>
                    <a:lnTo>
                      <a:pt x="1758" y="228"/>
                    </a:lnTo>
                    <a:lnTo>
                      <a:pt x="1758" y="228"/>
                    </a:lnTo>
                    <a:lnTo>
                      <a:pt x="1758" y="228"/>
                    </a:lnTo>
                    <a:lnTo>
                      <a:pt x="1758" y="228"/>
                    </a:lnTo>
                    <a:lnTo>
                      <a:pt x="1758" y="228"/>
                    </a:lnTo>
                    <a:lnTo>
                      <a:pt x="1758" y="228"/>
                    </a:lnTo>
                    <a:lnTo>
                      <a:pt x="1758" y="228"/>
                    </a:lnTo>
                    <a:lnTo>
                      <a:pt x="1758" y="228"/>
                    </a:lnTo>
                    <a:lnTo>
                      <a:pt x="1758" y="228"/>
                    </a:lnTo>
                    <a:lnTo>
                      <a:pt x="1758" y="228"/>
                    </a:lnTo>
                    <a:lnTo>
                      <a:pt x="1758" y="228"/>
                    </a:lnTo>
                    <a:lnTo>
                      <a:pt x="1758" y="228"/>
                    </a:lnTo>
                    <a:lnTo>
                      <a:pt x="1758" y="228"/>
                    </a:lnTo>
                    <a:lnTo>
                      <a:pt x="1758" y="228"/>
                    </a:lnTo>
                    <a:lnTo>
                      <a:pt x="1758" y="228"/>
                    </a:lnTo>
                    <a:lnTo>
                      <a:pt x="1758" y="228"/>
                    </a:lnTo>
                    <a:lnTo>
                      <a:pt x="1758" y="228"/>
                    </a:lnTo>
                    <a:lnTo>
                      <a:pt x="1758" y="228"/>
                    </a:lnTo>
                    <a:lnTo>
                      <a:pt x="1758" y="228"/>
                    </a:lnTo>
                    <a:lnTo>
                      <a:pt x="1758" y="228"/>
                    </a:lnTo>
                    <a:lnTo>
                      <a:pt x="1758" y="228"/>
                    </a:lnTo>
                    <a:lnTo>
                      <a:pt x="1758" y="228"/>
                    </a:lnTo>
                    <a:lnTo>
                      <a:pt x="1758" y="228"/>
                    </a:lnTo>
                    <a:lnTo>
                      <a:pt x="1758" y="228"/>
                    </a:lnTo>
                    <a:lnTo>
                      <a:pt x="1758" y="228"/>
                    </a:lnTo>
                    <a:lnTo>
                      <a:pt x="1758" y="228"/>
                    </a:lnTo>
                    <a:lnTo>
                      <a:pt x="1758" y="228"/>
                    </a:lnTo>
                    <a:lnTo>
                      <a:pt x="1758" y="228"/>
                    </a:lnTo>
                    <a:lnTo>
                      <a:pt x="1758" y="228"/>
                    </a:lnTo>
                    <a:lnTo>
                      <a:pt x="1764" y="228"/>
                    </a:lnTo>
                    <a:lnTo>
                      <a:pt x="1764" y="228"/>
                    </a:lnTo>
                    <a:lnTo>
                      <a:pt x="1764" y="228"/>
                    </a:lnTo>
                    <a:lnTo>
                      <a:pt x="1764" y="228"/>
                    </a:lnTo>
                    <a:lnTo>
                      <a:pt x="1764" y="228"/>
                    </a:lnTo>
                    <a:lnTo>
                      <a:pt x="1764" y="228"/>
                    </a:lnTo>
                    <a:lnTo>
                      <a:pt x="1764" y="228"/>
                    </a:lnTo>
                    <a:lnTo>
                      <a:pt x="1764" y="228"/>
                    </a:lnTo>
                    <a:lnTo>
                      <a:pt x="1764" y="228"/>
                    </a:lnTo>
                    <a:lnTo>
                      <a:pt x="1764" y="228"/>
                    </a:lnTo>
                    <a:lnTo>
                      <a:pt x="1764" y="228"/>
                    </a:lnTo>
                    <a:lnTo>
                      <a:pt x="1764" y="228"/>
                    </a:lnTo>
                    <a:lnTo>
                      <a:pt x="1764" y="228"/>
                    </a:lnTo>
                    <a:lnTo>
                      <a:pt x="1764" y="228"/>
                    </a:lnTo>
                    <a:lnTo>
                      <a:pt x="1764" y="228"/>
                    </a:lnTo>
                    <a:lnTo>
                      <a:pt x="1764" y="228"/>
                    </a:lnTo>
                    <a:lnTo>
                      <a:pt x="1764" y="228"/>
                    </a:lnTo>
                    <a:lnTo>
                      <a:pt x="1764" y="228"/>
                    </a:lnTo>
                    <a:lnTo>
                      <a:pt x="1764" y="228"/>
                    </a:lnTo>
                    <a:lnTo>
                      <a:pt x="1764" y="228"/>
                    </a:lnTo>
                    <a:lnTo>
                      <a:pt x="1764" y="228"/>
                    </a:lnTo>
                    <a:lnTo>
                      <a:pt x="1764" y="228"/>
                    </a:lnTo>
                    <a:lnTo>
                      <a:pt x="1764" y="228"/>
                    </a:lnTo>
                    <a:lnTo>
                      <a:pt x="1764" y="228"/>
                    </a:lnTo>
                    <a:lnTo>
                      <a:pt x="1764" y="228"/>
                    </a:lnTo>
                    <a:lnTo>
                      <a:pt x="1764" y="228"/>
                    </a:lnTo>
                    <a:lnTo>
                      <a:pt x="1764" y="228"/>
                    </a:lnTo>
                    <a:lnTo>
                      <a:pt x="1764" y="228"/>
                    </a:lnTo>
                    <a:lnTo>
                      <a:pt x="1764" y="228"/>
                    </a:lnTo>
                    <a:lnTo>
                      <a:pt x="1764" y="228"/>
                    </a:lnTo>
                    <a:lnTo>
                      <a:pt x="1764" y="228"/>
                    </a:lnTo>
                    <a:lnTo>
                      <a:pt x="1764" y="228"/>
                    </a:lnTo>
                    <a:lnTo>
                      <a:pt x="1764" y="228"/>
                    </a:lnTo>
                    <a:lnTo>
                      <a:pt x="1764" y="228"/>
                    </a:lnTo>
                    <a:lnTo>
                      <a:pt x="1770" y="228"/>
                    </a:lnTo>
                    <a:lnTo>
                      <a:pt x="1770" y="228"/>
                    </a:lnTo>
                    <a:lnTo>
                      <a:pt x="1770" y="228"/>
                    </a:lnTo>
                    <a:lnTo>
                      <a:pt x="1770" y="228"/>
                    </a:lnTo>
                    <a:lnTo>
                      <a:pt x="1770" y="228"/>
                    </a:lnTo>
                    <a:lnTo>
                      <a:pt x="1770" y="228"/>
                    </a:lnTo>
                    <a:lnTo>
                      <a:pt x="1770" y="228"/>
                    </a:lnTo>
                    <a:lnTo>
                      <a:pt x="1770" y="228"/>
                    </a:lnTo>
                    <a:lnTo>
                      <a:pt x="1770" y="228"/>
                    </a:lnTo>
                    <a:lnTo>
                      <a:pt x="1770" y="228"/>
                    </a:lnTo>
                    <a:lnTo>
                      <a:pt x="1770" y="228"/>
                    </a:lnTo>
                    <a:lnTo>
                      <a:pt x="1770" y="228"/>
                    </a:lnTo>
                    <a:lnTo>
                      <a:pt x="1770" y="228"/>
                    </a:lnTo>
                    <a:lnTo>
                      <a:pt x="1770" y="228"/>
                    </a:lnTo>
                    <a:lnTo>
                      <a:pt x="1770" y="228"/>
                    </a:lnTo>
                    <a:lnTo>
                      <a:pt x="1770" y="228"/>
                    </a:lnTo>
                    <a:lnTo>
                      <a:pt x="1770" y="228"/>
                    </a:lnTo>
                    <a:lnTo>
                      <a:pt x="1770" y="228"/>
                    </a:lnTo>
                    <a:lnTo>
                      <a:pt x="1770" y="228"/>
                    </a:lnTo>
                    <a:lnTo>
                      <a:pt x="1770" y="228"/>
                    </a:lnTo>
                    <a:lnTo>
                      <a:pt x="1770" y="228"/>
                    </a:lnTo>
                    <a:lnTo>
                      <a:pt x="1770" y="228"/>
                    </a:lnTo>
                    <a:lnTo>
                      <a:pt x="1770" y="228"/>
                    </a:lnTo>
                    <a:lnTo>
                      <a:pt x="1770" y="228"/>
                    </a:lnTo>
                    <a:lnTo>
                      <a:pt x="1770" y="228"/>
                    </a:lnTo>
                    <a:lnTo>
                      <a:pt x="1770" y="228"/>
                    </a:lnTo>
                    <a:lnTo>
                      <a:pt x="1770" y="228"/>
                    </a:lnTo>
                    <a:lnTo>
                      <a:pt x="1770" y="228"/>
                    </a:lnTo>
                    <a:lnTo>
                      <a:pt x="1770" y="228"/>
                    </a:lnTo>
                    <a:lnTo>
                      <a:pt x="1770" y="228"/>
                    </a:lnTo>
                    <a:lnTo>
                      <a:pt x="1770" y="228"/>
                    </a:lnTo>
                    <a:lnTo>
                      <a:pt x="1806" y="228"/>
                    </a:lnTo>
                    <a:lnTo>
                      <a:pt x="1806" y="228"/>
                    </a:lnTo>
                    <a:lnTo>
                      <a:pt x="1806" y="228"/>
                    </a:lnTo>
                    <a:lnTo>
                      <a:pt x="1806" y="228"/>
                    </a:lnTo>
                    <a:lnTo>
                      <a:pt x="1806" y="228"/>
                    </a:lnTo>
                    <a:lnTo>
                      <a:pt x="1806" y="228"/>
                    </a:lnTo>
                    <a:lnTo>
                      <a:pt x="1806" y="228"/>
                    </a:lnTo>
                    <a:lnTo>
                      <a:pt x="1806" y="228"/>
                    </a:lnTo>
                    <a:lnTo>
                      <a:pt x="1806" y="228"/>
                    </a:lnTo>
                    <a:lnTo>
                      <a:pt x="1806" y="228"/>
                    </a:lnTo>
                    <a:lnTo>
                      <a:pt x="1806" y="228"/>
                    </a:lnTo>
                    <a:lnTo>
                      <a:pt x="1806" y="228"/>
                    </a:lnTo>
                    <a:lnTo>
                      <a:pt x="1806" y="228"/>
                    </a:lnTo>
                    <a:lnTo>
                      <a:pt x="1806" y="228"/>
                    </a:lnTo>
                    <a:lnTo>
                      <a:pt x="1812" y="228"/>
                    </a:lnTo>
                    <a:lnTo>
                      <a:pt x="1812" y="228"/>
                    </a:lnTo>
                    <a:lnTo>
                      <a:pt x="1812" y="228"/>
                    </a:lnTo>
                    <a:lnTo>
                      <a:pt x="1812" y="228"/>
                    </a:lnTo>
                    <a:lnTo>
                      <a:pt x="1812" y="228"/>
                    </a:lnTo>
                    <a:lnTo>
                      <a:pt x="1812" y="228"/>
                    </a:lnTo>
                    <a:lnTo>
                      <a:pt x="1812" y="228"/>
                    </a:lnTo>
                    <a:lnTo>
                      <a:pt x="1812" y="228"/>
                    </a:lnTo>
                    <a:lnTo>
                      <a:pt x="1812" y="228"/>
                    </a:lnTo>
                    <a:lnTo>
                      <a:pt x="1812" y="228"/>
                    </a:lnTo>
                    <a:lnTo>
                      <a:pt x="1812" y="228"/>
                    </a:lnTo>
                    <a:lnTo>
                      <a:pt x="1812" y="228"/>
                    </a:lnTo>
                    <a:lnTo>
                      <a:pt x="1812" y="228"/>
                    </a:lnTo>
                    <a:lnTo>
                      <a:pt x="1812" y="228"/>
                    </a:lnTo>
                    <a:lnTo>
                      <a:pt x="1812" y="228"/>
                    </a:lnTo>
                    <a:lnTo>
                      <a:pt x="1812" y="228"/>
                    </a:lnTo>
                    <a:lnTo>
                      <a:pt x="1812" y="228"/>
                    </a:lnTo>
                    <a:lnTo>
                      <a:pt x="1812" y="228"/>
                    </a:lnTo>
                    <a:lnTo>
                      <a:pt x="1812" y="228"/>
                    </a:lnTo>
                    <a:lnTo>
                      <a:pt x="1812" y="228"/>
                    </a:lnTo>
                    <a:lnTo>
                      <a:pt x="1812" y="228"/>
                    </a:lnTo>
                    <a:lnTo>
                      <a:pt x="1812" y="228"/>
                    </a:lnTo>
                    <a:lnTo>
                      <a:pt x="1812" y="228"/>
                    </a:lnTo>
                    <a:lnTo>
                      <a:pt x="1812" y="228"/>
                    </a:lnTo>
                    <a:lnTo>
                      <a:pt x="1812" y="228"/>
                    </a:lnTo>
                    <a:lnTo>
                      <a:pt x="1812" y="228"/>
                    </a:lnTo>
                    <a:lnTo>
                      <a:pt x="1812" y="228"/>
                    </a:lnTo>
                    <a:lnTo>
                      <a:pt x="1812" y="228"/>
                    </a:lnTo>
                    <a:lnTo>
                      <a:pt x="1812" y="228"/>
                    </a:lnTo>
                    <a:lnTo>
                      <a:pt x="1812" y="228"/>
                    </a:lnTo>
                    <a:lnTo>
                      <a:pt x="1812" y="228"/>
                    </a:lnTo>
                    <a:lnTo>
                      <a:pt x="1812" y="228"/>
                    </a:lnTo>
                    <a:lnTo>
                      <a:pt x="1812" y="228"/>
                    </a:lnTo>
                    <a:lnTo>
                      <a:pt x="1812" y="228"/>
                    </a:lnTo>
                    <a:lnTo>
                      <a:pt x="1818" y="228"/>
                    </a:lnTo>
                    <a:lnTo>
                      <a:pt x="1818" y="228"/>
                    </a:lnTo>
                    <a:lnTo>
                      <a:pt x="1818" y="228"/>
                    </a:lnTo>
                    <a:lnTo>
                      <a:pt x="1818" y="228"/>
                    </a:lnTo>
                    <a:lnTo>
                      <a:pt x="1818" y="228"/>
                    </a:lnTo>
                    <a:lnTo>
                      <a:pt x="1818" y="228"/>
                    </a:lnTo>
                    <a:lnTo>
                      <a:pt x="1818" y="228"/>
                    </a:lnTo>
                    <a:lnTo>
                      <a:pt x="1818" y="228"/>
                    </a:lnTo>
                    <a:lnTo>
                      <a:pt x="1818" y="228"/>
                    </a:lnTo>
                    <a:lnTo>
                      <a:pt x="1818" y="228"/>
                    </a:lnTo>
                    <a:lnTo>
                      <a:pt x="1818" y="228"/>
                    </a:lnTo>
                    <a:lnTo>
                      <a:pt x="1818" y="228"/>
                    </a:lnTo>
                    <a:lnTo>
                      <a:pt x="1818" y="228"/>
                    </a:lnTo>
                    <a:lnTo>
                      <a:pt x="1818" y="228"/>
                    </a:lnTo>
                    <a:lnTo>
                      <a:pt x="1818" y="228"/>
                    </a:lnTo>
                    <a:lnTo>
                      <a:pt x="1818" y="228"/>
                    </a:lnTo>
                    <a:lnTo>
                      <a:pt x="1818" y="228"/>
                    </a:lnTo>
                    <a:lnTo>
                      <a:pt x="1818" y="228"/>
                    </a:lnTo>
                    <a:lnTo>
                      <a:pt x="1818" y="228"/>
                    </a:lnTo>
                    <a:lnTo>
                      <a:pt x="1818" y="228"/>
                    </a:lnTo>
                    <a:lnTo>
                      <a:pt x="1818" y="228"/>
                    </a:lnTo>
                    <a:lnTo>
                      <a:pt x="1818" y="228"/>
                    </a:lnTo>
                    <a:lnTo>
                      <a:pt x="1818" y="228"/>
                    </a:lnTo>
                    <a:lnTo>
                      <a:pt x="1818" y="228"/>
                    </a:lnTo>
                    <a:lnTo>
                      <a:pt x="1818" y="228"/>
                    </a:lnTo>
                    <a:lnTo>
                      <a:pt x="1818" y="228"/>
                    </a:lnTo>
                    <a:lnTo>
                      <a:pt x="1818" y="228"/>
                    </a:lnTo>
                    <a:lnTo>
                      <a:pt x="1818" y="228"/>
                    </a:lnTo>
                    <a:lnTo>
                      <a:pt x="1818" y="228"/>
                    </a:lnTo>
                    <a:lnTo>
                      <a:pt x="1818" y="228"/>
                    </a:lnTo>
                    <a:lnTo>
                      <a:pt x="1818" y="228"/>
                    </a:lnTo>
                    <a:lnTo>
                      <a:pt x="1818" y="228"/>
                    </a:lnTo>
                    <a:lnTo>
                      <a:pt x="1818" y="228"/>
                    </a:lnTo>
                    <a:lnTo>
                      <a:pt x="1824" y="228"/>
                    </a:lnTo>
                    <a:lnTo>
                      <a:pt x="1824" y="228"/>
                    </a:lnTo>
                    <a:lnTo>
                      <a:pt x="1824" y="228"/>
                    </a:lnTo>
                    <a:lnTo>
                      <a:pt x="1824" y="228"/>
                    </a:lnTo>
                    <a:lnTo>
                      <a:pt x="1824" y="228"/>
                    </a:lnTo>
                    <a:lnTo>
                      <a:pt x="1824" y="228"/>
                    </a:lnTo>
                    <a:lnTo>
                      <a:pt x="1824" y="228"/>
                    </a:lnTo>
                    <a:lnTo>
                      <a:pt x="1824" y="228"/>
                    </a:lnTo>
                    <a:lnTo>
                      <a:pt x="1824" y="228"/>
                    </a:lnTo>
                    <a:lnTo>
                      <a:pt x="1824" y="228"/>
                    </a:lnTo>
                    <a:lnTo>
                      <a:pt x="1824" y="228"/>
                    </a:lnTo>
                    <a:lnTo>
                      <a:pt x="1824" y="228"/>
                    </a:lnTo>
                    <a:lnTo>
                      <a:pt x="1824" y="228"/>
                    </a:lnTo>
                    <a:lnTo>
                      <a:pt x="1824" y="228"/>
                    </a:lnTo>
                    <a:lnTo>
                      <a:pt x="1824" y="228"/>
                    </a:lnTo>
                    <a:lnTo>
                      <a:pt x="1824" y="228"/>
                    </a:lnTo>
                    <a:lnTo>
                      <a:pt x="1824" y="228"/>
                    </a:lnTo>
                    <a:lnTo>
                      <a:pt x="1824" y="228"/>
                    </a:lnTo>
                    <a:lnTo>
                      <a:pt x="1824" y="228"/>
                    </a:lnTo>
                    <a:lnTo>
                      <a:pt x="1824" y="228"/>
                    </a:lnTo>
                    <a:lnTo>
                      <a:pt x="1824" y="228"/>
                    </a:lnTo>
                    <a:lnTo>
                      <a:pt x="1824" y="228"/>
                    </a:lnTo>
                    <a:lnTo>
                      <a:pt x="1824" y="228"/>
                    </a:lnTo>
                    <a:lnTo>
                      <a:pt x="1824" y="228"/>
                    </a:lnTo>
                    <a:lnTo>
                      <a:pt x="1824" y="228"/>
                    </a:lnTo>
                    <a:lnTo>
                      <a:pt x="1824" y="228"/>
                    </a:lnTo>
                    <a:lnTo>
                      <a:pt x="1824" y="228"/>
                    </a:lnTo>
                    <a:lnTo>
                      <a:pt x="1824" y="228"/>
                    </a:lnTo>
                    <a:lnTo>
                      <a:pt x="1824" y="228"/>
                    </a:lnTo>
                    <a:lnTo>
                      <a:pt x="1824" y="228"/>
                    </a:lnTo>
                    <a:lnTo>
                      <a:pt x="1824" y="228"/>
                    </a:lnTo>
                    <a:lnTo>
                      <a:pt x="1824" y="228"/>
                    </a:lnTo>
                    <a:lnTo>
                      <a:pt x="1830" y="228"/>
                    </a:lnTo>
                    <a:lnTo>
                      <a:pt x="1830" y="228"/>
                    </a:lnTo>
                    <a:lnTo>
                      <a:pt x="1830" y="228"/>
                    </a:lnTo>
                    <a:lnTo>
                      <a:pt x="1830" y="228"/>
                    </a:lnTo>
                    <a:lnTo>
                      <a:pt x="1830" y="228"/>
                    </a:lnTo>
                    <a:lnTo>
                      <a:pt x="1830" y="228"/>
                    </a:lnTo>
                    <a:lnTo>
                      <a:pt x="1830" y="228"/>
                    </a:lnTo>
                    <a:lnTo>
                      <a:pt x="1830" y="228"/>
                    </a:lnTo>
                    <a:lnTo>
                      <a:pt x="1830" y="228"/>
                    </a:lnTo>
                    <a:lnTo>
                      <a:pt x="1830" y="228"/>
                    </a:lnTo>
                    <a:lnTo>
                      <a:pt x="1830" y="228"/>
                    </a:lnTo>
                    <a:lnTo>
                      <a:pt x="1830" y="228"/>
                    </a:lnTo>
                    <a:lnTo>
                      <a:pt x="1830" y="228"/>
                    </a:lnTo>
                    <a:lnTo>
                      <a:pt x="1830" y="228"/>
                    </a:lnTo>
                    <a:lnTo>
                      <a:pt x="1830" y="228"/>
                    </a:lnTo>
                    <a:lnTo>
                      <a:pt x="1830" y="228"/>
                    </a:lnTo>
                    <a:lnTo>
                      <a:pt x="1830" y="228"/>
                    </a:lnTo>
                    <a:lnTo>
                      <a:pt x="1830" y="228"/>
                    </a:lnTo>
                    <a:lnTo>
                      <a:pt x="1830" y="228"/>
                    </a:lnTo>
                    <a:lnTo>
                      <a:pt x="1830" y="228"/>
                    </a:lnTo>
                    <a:lnTo>
                      <a:pt x="1830" y="228"/>
                    </a:lnTo>
                    <a:lnTo>
                      <a:pt x="1830" y="228"/>
                    </a:lnTo>
                    <a:lnTo>
                      <a:pt x="1830" y="228"/>
                    </a:lnTo>
                    <a:lnTo>
                      <a:pt x="1830" y="228"/>
                    </a:lnTo>
                    <a:lnTo>
                      <a:pt x="1830" y="228"/>
                    </a:lnTo>
                    <a:lnTo>
                      <a:pt x="1830" y="228"/>
                    </a:lnTo>
                    <a:lnTo>
                      <a:pt x="1830" y="228"/>
                    </a:lnTo>
                    <a:lnTo>
                      <a:pt x="1830" y="228"/>
                    </a:lnTo>
                    <a:lnTo>
                      <a:pt x="1830" y="228"/>
                    </a:lnTo>
                    <a:lnTo>
                      <a:pt x="1830" y="228"/>
                    </a:lnTo>
                    <a:lnTo>
                      <a:pt x="1830" y="228"/>
                    </a:lnTo>
                    <a:lnTo>
                      <a:pt x="1830" y="228"/>
                    </a:lnTo>
                    <a:lnTo>
                      <a:pt x="1830" y="228"/>
                    </a:lnTo>
                    <a:lnTo>
                      <a:pt x="1830" y="228"/>
                    </a:lnTo>
                    <a:lnTo>
                      <a:pt x="1836" y="228"/>
                    </a:lnTo>
                    <a:lnTo>
                      <a:pt x="1836" y="228"/>
                    </a:lnTo>
                    <a:lnTo>
                      <a:pt x="1836" y="228"/>
                    </a:lnTo>
                    <a:lnTo>
                      <a:pt x="1836" y="228"/>
                    </a:lnTo>
                    <a:lnTo>
                      <a:pt x="1836" y="228"/>
                    </a:lnTo>
                    <a:lnTo>
                      <a:pt x="1836" y="228"/>
                    </a:lnTo>
                    <a:lnTo>
                      <a:pt x="1836" y="228"/>
                    </a:lnTo>
                    <a:lnTo>
                      <a:pt x="1836" y="228"/>
                    </a:lnTo>
                    <a:lnTo>
                      <a:pt x="1836" y="228"/>
                    </a:lnTo>
                    <a:lnTo>
                      <a:pt x="1836" y="228"/>
                    </a:lnTo>
                    <a:lnTo>
                      <a:pt x="1836" y="228"/>
                    </a:lnTo>
                    <a:lnTo>
                      <a:pt x="1836" y="228"/>
                    </a:lnTo>
                    <a:lnTo>
                      <a:pt x="1836" y="228"/>
                    </a:lnTo>
                    <a:lnTo>
                      <a:pt x="1836" y="228"/>
                    </a:lnTo>
                    <a:lnTo>
                      <a:pt x="1836" y="228"/>
                    </a:lnTo>
                    <a:lnTo>
                      <a:pt x="1836" y="228"/>
                    </a:lnTo>
                    <a:lnTo>
                      <a:pt x="1836" y="228"/>
                    </a:lnTo>
                    <a:lnTo>
                      <a:pt x="1836" y="228"/>
                    </a:lnTo>
                    <a:lnTo>
                      <a:pt x="1836" y="228"/>
                    </a:lnTo>
                    <a:lnTo>
                      <a:pt x="1836" y="228"/>
                    </a:lnTo>
                    <a:lnTo>
                      <a:pt x="1836" y="228"/>
                    </a:lnTo>
                    <a:lnTo>
                      <a:pt x="1836" y="228"/>
                    </a:lnTo>
                    <a:lnTo>
                      <a:pt x="1836" y="228"/>
                    </a:lnTo>
                    <a:lnTo>
                      <a:pt x="1836" y="228"/>
                    </a:lnTo>
                    <a:lnTo>
                      <a:pt x="1836" y="228"/>
                    </a:lnTo>
                    <a:lnTo>
                      <a:pt x="1836" y="228"/>
                    </a:lnTo>
                    <a:lnTo>
                      <a:pt x="1836" y="228"/>
                    </a:lnTo>
                    <a:lnTo>
                      <a:pt x="1836" y="228"/>
                    </a:lnTo>
                    <a:lnTo>
                      <a:pt x="1872" y="228"/>
                    </a:lnTo>
                    <a:lnTo>
                      <a:pt x="1872" y="228"/>
                    </a:lnTo>
                    <a:lnTo>
                      <a:pt x="1872" y="228"/>
                    </a:lnTo>
                    <a:lnTo>
                      <a:pt x="1872" y="228"/>
                    </a:lnTo>
                    <a:lnTo>
                      <a:pt x="1872" y="228"/>
                    </a:lnTo>
                    <a:lnTo>
                      <a:pt x="1872" y="228"/>
                    </a:lnTo>
                    <a:lnTo>
                      <a:pt x="1872" y="228"/>
                    </a:lnTo>
                    <a:lnTo>
                      <a:pt x="1872" y="228"/>
                    </a:lnTo>
                    <a:lnTo>
                      <a:pt x="1872" y="228"/>
                    </a:lnTo>
                    <a:lnTo>
                      <a:pt x="1872" y="228"/>
                    </a:lnTo>
                    <a:lnTo>
                      <a:pt x="1872" y="228"/>
                    </a:lnTo>
                    <a:lnTo>
                      <a:pt x="1872" y="228"/>
                    </a:lnTo>
                    <a:lnTo>
                      <a:pt x="1872" y="228"/>
                    </a:lnTo>
                    <a:lnTo>
                      <a:pt x="1872" y="228"/>
                    </a:lnTo>
                    <a:lnTo>
                      <a:pt x="1872" y="228"/>
                    </a:lnTo>
                    <a:lnTo>
                      <a:pt x="1872" y="228"/>
                    </a:lnTo>
                    <a:lnTo>
                      <a:pt x="1872" y="228"/>
                    </a:lnTo>
                    <a:lnTo>
                      <a:pt x="1878" y="228"/>
                    </a:lnTo>
                    <a:lnTo>
                      <a:pt x="1878" y="228"/>
                    </a:lnTo>
                    <a:lnTo>
                      <a:pt x="1878" y="228"/>
                    </a:lnTo>
                    <a:lnTo>
                      <a:pt x="1878" y="228"/>
                    </a:lnTo>
                    <a:lnTo>
                      <a:pt x="1878" y="228"/>
                    </a:lnTo>
                    <a:lnTo>
                      <a:pt x="1878" y="228"/>
                    </a:lnTo>
                    <a:lnTo>
                      <a:pt x="1878" y="228"/>
                    </a:lnTo>
                    <a:lnTo>
                      <a:pt x="1878" y="228"/>
                    </a:lnTo>
                    <a:lnTo>
                      <a:pt x="1878" y="228"/>
                    </a:lnTo>
                    <a:lnTo>
                      <a:pt x="1878" y="228"/>
                    </a:lnTo>
                    <a:lnTo>
                      <a:pt x="1878" y="228"/>
                    </a:lnTo>
                    <a:lnTo>
                      <a:pt x="1878" y="228"/>
                    </a:lnTo>
                    <a:lnTo>
                      <a:pt x="1878" y="228"/>
                    </a:lnTo>
                    <a:lnTo>
                      <a:pt x="1878" y="228"/>
                    </a:lnTo>
                    <a:lnTo>
                      <a:pt x="1878" y="228"/>
                    </a:lnTo>
                    <a:lnTo>
                      <a:pt x="1878" y="228"/>
                    </a:lnTo>
                    <a:lnTo>
                      <a:pt x="1878" y="228"/>
                    </a:lnTo>
                    <a:lnTo>
                      <a:pt x="1878" y="228"/>
                    </a:lnTo>
                    <a:lnTo>
                      <a:pt x="1878" y="228"/>
                    </a:lnTo>
                    <a:lnTo>
                      <a:pt x="1878" y="228"/>
                    </a:lnTo>
                    <a:lnTo>
                      <a:pt x="1878" y="228"/>
                    </a:lnTo>
                    <a:lnTo>
                      <a:pt x="1878" y="228"/>
                    </a:lnTo>
                    <a:lnTo>
                      <a:pt x="1878" y="228"/>
                    </a:lnTo>
                    <a:lnTo>
                      <a:pt x="1878" y="228"/>
                    </a:lnTo>
                    <a:lnTo>
                      <a:pt x="1878" y="228"/>
                    </a:lnTo>
                    <a:lnTo>
                      <a:pt x="1878" y="228"/>
                    </a:lnTo>
                    <a:lnTo>
                      <a:pt x="1878" y="228"/>
                    </a:lnTo>
                    <a:lnTo>
                      <a:pt x="1878" y="228"/>
                    </a:lnTo>
                    <a:lnTo>
                      <a:pt x="1878" y="228"/>
                    </a:lnTo>
                    <a:lnTo>
                      <a:pt x="1878" y="228"/>
                    </a:lnTo>
                    <a:lnTo>
                      <a:pt x="1878" y="228"/>
                    </a:lnTo>
                    <a:lnTo>
                      <a:pt x="1878" y="228"/>
                    </a:lnTo>
                    <a:lnTo>
                      <a:pt x="1878" y="228"/>
                    </a:lnTo>
                    <a:lnTo>
                      <a:pt x="1878" y="228"/>
                    </a:lnTo>
                    <a:lnTo>
                      <a:pt x="1878" y="228"/>
                    </a:lnTo>
                    <a:lnTo>
                      <a:pt x="1884" y="228"/>
                    </a:lnTo>
                    <a:lnTo>
                      <a:pt x="1884" y="228"/>
                    </a:lnTo>
                    <a:lnTo>
                      <a:pt x="1884" y="228"/>
                    </a:lnTo>
                    <a:lnTo>
                      <a:pt x="1884" y="228"/>
                    </a:lnTo>
                    <a:lnTo>
                      <a:pt x="1884" y="228"/>
                    </a:lnTo>
                    <a:lnTo>
                      <a:pt x="1884" y="228"/>
                    </a:lnTo>
                    <a:lnTo>
                      <a:pt x="1884" y="228"/>
                    </a:lnTo>
                    <a:lnTo>
                      <a:pt x="1884" y="228"/>
                    </a:lnTo>
                    <a:lnTo>
                      <a:pt x="1884" y="228"/>
                    </a:lnTo>
                    <a:lnTo>
                      <a:pt x="1884" y="228"/>
                    </a:lnTo>
                    <a:lnTo>
                      <a:pt x="1884" y="228"/>
                    </a:lnTo>
                    <a:lnTo>
                      <a:pt x="1884" y="228"/>
                    </a:lnTo>
                    <a:lnTo>
                      <a:pt x="1884" y="228"/>
                    </a:lnTo>
                    <a:lnTo>
                      <a:pt x="1884" y="228"/>
                    </a:lnTo>
                    <a:lnTo>
                      <a:pt x="1884" y="228"/>
                    </a:lnTo>
                    <a:lnTo>
                      <a:pt x="1884" y="228"/>
                    </a:lnTo>
                    <a:lnTo>
                      <a:pt x="1884" y="228"/>
                    </a:lnTo>
                    <a:lnTo>
                      <a:pt x="1884" y="228"/>
                    </a:lnTo>
                    <a:lnTo>
                      <a:pt x="1884" y="228"/>
                    </a:lnTo>
                    <a:lnTo>
                      <a:pt x="1884" y="228"/>
                    </a:lnTo>
                    <a:lnTo>
                      <a:pt x="1884" y="228"/>
                    </a:lnTo>
                    <a:lnTo>
                      <a:pt x="1884" y="228"/>
                    </a:lnTo>
                    <a:lnTo>
                      <a:pt x="1884" y="228"/>
                    </a:lnTo>
                    <a:lnTo>
                      <a:pt x="1884" y="228"/>
                    </a:lnTo>
                    <a:lnTo>
                      <a:pt x="1884" y="228"/>
                    </a:lnTo>
                    <a:lnTo>
                      <a:pt x="1884" y="228"/>
                    </a:lnTo>
                    <a:lnTo>
                      <a:pt x="1884" y="228"/>
                    </a:lnTo>
                    <a:lnTo>
                      <a:pt x="1884" y="228"/>
                    </a:lnTo>
                    <a:lnTo>
                      <a:pt x="1884" y="228"/>
                    </a:lnTo>
                    <a:lnTo>
                      <a:pt x="1884" y="228"/>
                    </a:lnTo>
                    <a:lnTo>
                      <a:pt x="1884" y="228"/>
                    </a:lnTo>
                    <a:lnTo>
                      <a:pt x="1884" y="228"/>
                    </a:lnTo>
                    <a:lnTo>
                      <a:pt x="1890" y="228"/>
                    </a:lnTo>
                    <a:lnTo>
                      <a:pt x="1890" y="228"/>
                    </a:lnTo>
                    <a:lnTo>
                      <a:pt x="1890" y="228"/>
                    </a:lnTo>
                    <a:lnTo>
                      <a:pt x="1890" y="228"/>
                    </a:lnTo>
                    <a:lnTo>
                      <a:pt x="1890" y="228"/>
                    </a:lnTo>
                    <a:lnTo>
                      <a:pt x="1890" y="228"/>
                    </a:lnTo>
                    <a:lnTo>
                      <a:pt x="1890" y="228"/>
                    </a:lnTo>
                    <a:lnTo>
                      <a:pt x="1890" y="228"/>
                    </a:lnTo>
                    <a:lnTo>
                      <a:pt x="1890" y="228"/>
                    </a:lnTo>
                    <a:lnTo>
                      <a:pt x="1890" y="228"/>
                    </a:lnTo>
                    <a:lnTo>
                      <a:pt x="1890" y="228"/>
                    </a:lnTo>
                    <a:lnTo>
                      <a:pt x="1890" y="228"/>
                    </a:lnTo>
                    <a:lnTo>
                      <a:pt x="1890" y="228"/>
                    </a:lnTo>
                    <a:lnTo>
                      <a:pt x="1890" y="228"/>
                    </a:lnTo>
                    <a:lnTo>
                      <a:pt x="1890" y="228"/>
                    </a:lnTo>
                    <a:lnTo>
                      <a:pt x="1890" y="228"/>
                    </a:lnTo>
                    <a:lnTo>
                      <a:pt x="1890" y="228"/>
                    </a:lnTo>
                    <a:lnTo>
                      <a:pt x="1890" y="228"/>
                    </a:lnTo>
                    <a:lnTo>
                      <a:pt x="1890" y="228"/>
                    </a:lnTo>
                    <a:lnTo>
                      <a:pt x="1890" y="228"/>
                    </a:lnTo>
                    <a:lnTo>
                      <a:pt x="1890" y="228"/>
                    </a:lnTo>
                    <a:lnTo>
                      <a:pt x="1890" y="228"/>
                    </a:lnTo>
                    <a:lnTo>
                      <a:pt x="1890" y="228"/>
                    </a:lnTo>
                    <a:lnTo>
                      <a:pt x="1890" y="228"/>
                    </a:lnTo>
                    <a:lnTo>
                      <a:pt x="1890" y="228"/>
                    </a:lnTo>
                    <a:lnTo>
                      <a:pt x="1890" y="228"/>
                    </a:lnTo>
                    <a:lnTo>
                      <a:pt x="1890" y="228"/>
                    </a:lnTo>
                    <a:lnTo>
                      <a:pt x="1890" y="228"/>
                    </a:lnTo>
                    <a:lnTo>
                      <a:pt x="1890" y="228"/>
                    </a:lnTo>
                    <a:lnTo>
                      <a:pt x="1890" y="228"/>
                    </a:lnTo>
                    <a:lnTo>
                      <a:pt x="1890" y="228"/>
                    </a:lnTo>
                    <a:lnTo>
                      <a:pt x="1890" y="228"/>
                    </a:lnTo>
                    <a:lnTo>
                      <a:pt x="1890" y="228"/>
                    </a:lnTo>
                    <a:lnTo>
                      <a:pt x="1896" y="228"/>
                    </a:lnTo>
                    <a:lnTo>
                      <a:pt x="1896" y="228"/>
                    </a:lnTo>
                    <a:lnTo>
                      <a:pt x="1896" y="228"/>
                    </a:lnTo>
                    <a:lnTo>
                      <a:pt x="1896" y="228"/>
                    </a:lnTo>
                    <a:lnTo>
                      <a:pt x="1896" y="228"/>
                    </a:lnTo>
                    <a:lnTo>
                      <a:pt x="1896" y="228"/>
                    </a:lnTo>
                    <a:lnTo>
                      <a:pt x="1896" y="228"/>
                    </a:lnTo>
                    <a:lnTo>
                      <a:pt x="1896" y="228"/>
                    </a:lnTo>
                    <a:lnTo>
                      <a:pt x="1896" y="228"/>
                    </a:lnTo>
                    <a:lnTo>
                      <a:pt x="1896" y="228"/>
                    </a:lnTo>
                    <a:lnTo>
                      <a:pt x="1896" y="228"/>
                    </a:lnTo>
                    <a:lnTo>
                      <a:pt x="1896" y="228"/>
                    </a:lnTo>
                    <a:lnTo>
                      <a:pt x="1896" y="228"/>
                    </a:lnTo>
                    <a:lnTo>
                      <a:pt x="1896" y="228"/>
                    </a:lnTo>
                    <a:lnTo>
                      <a:pt x="1896" y="228"/>
                    </a:lnTo>
                    <a:lnTo>
                      <a:pt x="1896" y="228"/>
                    </a:lnTo>
                    <a:lnTo>
                      <a:pt x="1896" y="228"/>
                    </a:lnTo>
                    <a:lnTo>
                      <a:pt x="1896" y="228"/>
                    </a:lnTo>
                    <a:lnTo>
                      <a:pt x="1896" y="228"/>
                    </a:lnTo>
                    <a:lnTo>
                      <a:pt x="1896" y="228"/>
                    </a:lnTo>
                    <a:lnTo>
                      <a:pt x="1896" y="228"/>
                    </a:lnTo>
                    <a:lnTo>
                      <a:pt x="1896" y="228"/>
                    </a:lnTo>
                    <a:lnTo>
                      <a:pt x="1896" y="228"/>
                    </a:lnTo>
                    <a:lnTo>
                      <a:pt x="1896" y="228"/>
                    </a:lnTo>
                    <a:lnTo>
                      <a:pt x="1896" y="228"/>
                    </a:lnTo>
                    <a:lnTo>
                      <a:pt x="1896" y="228"/>
                    </a:lnTo>
                    <a:lnTo>
                      <a:pt x="1896" y="228"/>
                    </a:lnTo>
                    <a:lnTo>
                      <a:pt x="1896" y="228"/>
                    </a:lnTo>
                    <a:lnTo>
                      <a:pt x="1896" y="228"/>
                    </a:lnTo>
                    <a:lnTo>
                      <a:pt x="1896" y="228"/>
                    </a:lnTo>
                    <a:lnTo>
                      <a:pt x="1896" y="228"/>
                    </a:lnTo>
                    <a:lnTo>
                      <a:pt x="1896" y="228"/>
                    </a:lnTo>
                    <a:lnTo>
                      <a:pt x="1896" y="228"/>
                    </a:lnTo>
                    <a:lnTo>
                      <a:pt x="1902" y="228"/>
                    </a:lnTo>
                    <a:lnTo>
                      <a:pt x="1902" y="228"/>
                    </a:lnTo>
                    <a:lnTo>
                      <a:pt x="1902" y="228"/>
                    </a:lnTo>
                    <a:lnTo>
                      <a:pt x="1902" y="228"/>
                    </a:lnTo>
                    <a:lnTo>
                      <a:pt x="1902" y="228"/>
                    </a:lnTo>
                    <a:lnTo>
                      <a:pt x="1902" y="228"/>
                    </a:lnTo>
                    <a:lnTo>
                      <a:pt x="1902" y="228"/>
                    </a:lnTo>
                    <a:lnTo>
                      <a:pt x="1902" y="228"/>
                    </a:lnTo>
                    <a:lnTo>
                      <a:pt x="1902" y="228"/>
                    </a:lnTo>
                    <a:lnTo>
                      <a:pt x="1902" y="228"/>
                    </a:lnTo>
                    <a:lnTo>
                      <a:pt x="1902" y="228"/>
                    </a:lnTo>
                    <a:lnTo>
                      <a:pt x="1902" y="228"/>
                    </a:lnTo>
                    <a:lnTo>
                      <a:pt x="1902" y="228"/>
                    </a:lnTo>
                    <a:lnTo>
                      <a:pt x="1902" y="228"/>
                    </a:lnTo>
                    <a:lnTo>
                      <a:pt x="1902" y="228"/>
                    </a:lnTo>
                    <a:lnTo>
                      <a:pt x="1902" y="228"/>
                    </a:lnTo>
                    <a:lnTo>
                      <a:pt x="1902" y="228"/>
                    </a:lnTo>
                    <a:lnTo>
                      <a:pt x="1902" y="228"/>
                    </a:lnTo>
                    <a:lnTo>
                      <a:pt x="1902" y="228"/>
                    </a:lnTo>
                    <a:lnTo>
                      <a:pt x="1902" y="228"/>
                    </a:lnTo>
                    <a:lnTo>
                      <a:pt x="1902" y="228"/>
                    </a:lnTo>
                    <a:lnTo>
                      <a:pt x="1902" y="228"/>
                    </a:lnTo>
                    <a:lnTo>
                      <a:pt x="1902" y="228"/>
                    </a:lnTo>
                    <a:lnTo>
                      <a:pt x="1902" y="228"/>
                    </a:lnTo>
                    <a:lnTo>
                      <a:pt x="1902" y="228"/>
                    </a:lnTo>
                    <a:lnTo>
                      <a:pt x="1938" y="228"/>
                    </a:lnTo>
                    <a:lnTo>
                      <a:pt x="1938" y="228"/>
                    </a:lnTo>
                    <a:lnTo>
                      <a:pt x="1938" y="228"/>
                    </a:lnTo>
                    <a:lnTo>
                      <a:pt x="1938" y="228"/>
                    </a:lnTo>
                    <a:lnTo>
                      <a:pt x="1938" y="228"/>
                    </a:lnTo>
                    <a:lnTo>
                      <a:pt x="1938" y="228"/>
                    </a:lnTo>
                    <a:lnTo>
                      <a:pt x="1938" y="228"/>
                    </a:lnTo>
                    <a:lnTo>
                      <a:pt x="1938" y="228"/>
                    </a:lnTo>
                    <a:lnTo>
                      <a:pt x="1938" y="228"/>
                    </a:lnTo>
                    <a:lnTo>
                      <a:pt x="1938" y="228"/>
                    </a:lnTo>
                    <a:lnTo>
                      <a:pt x="1938" y="228"/>
                    </a:lnTo>
                    <a:lnTo>
                      <a:pt x="1938" y="228"/>
                    </a:lnTo>
                    <a:lnTo>
                      <a:pt x="1938" y="228"/>
                    </a:lnTo>
                    <a:lnTo>
                      <a:pt x="1938" y="228"/>
                    </a:lnTo>
                    <a:lnTo>
                      <a:pt x="1938" y="228"/>
                    </a:lnTo>
                    <a:lnTo>
                      <a:pt x="1938" y="228"/>
                    </a:lnTo>
                    <a:lnTo>
                      <a:pt x="1938" y="228"/>
                    </a:lnTo>
                    <a:lnTo>
                      <a:pt x="1938" y="228"/>
                    </a:lnTo>
                    <a:lnTo>
                      <a:pt x="1938" y="228"/>
                    </a:lnTo>
                    <a:lnTo>
                      <a:pt x="1938" y="228"/>
                    </a:lnTo>
                    <a:lnTo>
                      <a:pt x="1938" y="228"/>
                    </a:lnTo>
                    <a:lnTo>
                      <a:pt x="1944" y="228"/>
                    </a:lnTo>
                    <a:lnTo>
                      <a:pt x="1944" y="228"/>
                    </a:lnTo>
                    <a:lnTo>
                      <a:pt x="1944" y="228"/>
                    </a:lnTo>
                    <a:lnTo>
                      <a:pt x="1944" y="228"/>
                    </a:lnTo>
                    <a:lnTo>
                      <a:pt x="1944" y="228"/>
                    </a:lnTo>
                    <a:lnTo>
                      <a:pt x="1944" y="228"/>
                    </a:lnTo>
                    <a:lnTo>
                      <a:pt x="1944" y="228"/>
                    </a:lnTo>
                    <a:lnTo>
                      <a:pt x="1944" y="228"/>
                    </a:lnTo>
                    <a:lnTo>
                      <a:pt x="1944" y="228"/>
                    </a:lnTo>
                    <a:lnTo>
                      <a:pt x="1944" y="228"/>
                    </a:lnTo>
                    <a:lnTo>
                      <a:pt x="1944" y="228"/>
                    </a:lnTo>
                    <a:lnTo>
                      <a:pt x="1944" y="228"/>
                    </a:lnTo>
                    <a:lnTo>
                      <a:pt x="1944" y="228"/>
                    </a:lnTo>
                    <a:lnTo>
                      <a:pt x="1944" y="228"/>
                    </a:lnTo>
                    <a:lnTo>
                      <a:pt x="1944" y="228"/>
                    </a:lnTo>
                    <a:lnTo>
                      <a:pt x="1944" y="228"/>
                    </a:lnTo>
                    <a:lnTo>
                      <a:pt x="1944" y="228"/>
                    </a:lnTo>
                    <a:lnTo>
                      <a:pt x="1944" y="228"/>
                    </a:lnTo>
                    <a:lnTo>
                      <a:pt x="1944" y="228"/>
                    </a:lnTo>
                    <a:lnTo>
                      <a:pt x="1944" y="228"/>
                    </a:lnTo>
                    <a:lnTo>
                      <a:pt x="1944" y="228"/>
                    </a:lnTo>
                    <a:lnTo>
                      <a:pt x="1944" y="228"/>
                    </a:lnTo>
                    <a:lnTo>
                      <a:pt x="1944" y="228"/>
                    </a:lnTo>
                    <a:lnTo>
                      <a:pt x="1944" y="228"/>
                    </a:lnTo>
                    <a:lnTo>
                      <a:pt x="1944" y="228"/>
                    </a:lnTo>
                    <a:lnTo>
                      <a:pt x="1944" y="228"/>
                    </a:lnTo>
                    <a:lnTo>
                      <a:pt x="1944" y="228"/>
                    </a:lnTo>
                    <a:lnTo>
                      <a:pt x="1944" y="228"/>
                    </a:lnTo>
                    <a:lnTo>
                      <a:pt x="1944" y="228"/>
                    </a:lnTo>
                    <a:lnTo>
                      <a:pt x="1944" y="228"/>
                    </a:lnTo>
                    <a:lnTo>
                      <a:pt x="1944" y="228"/>
                    </a:lnTo>
                    <a:lnTo>
                      <a:pt x="1944" y="228"/>
                    </a:lnTo>
                    <a:lnTo>
                      <a:pt x="1944" y="228"/>
                    </a:lnTo>
                    <a:lnTo>
                      <a:pt x="1944" y="228"/>
                    </a:lnTo>
                    <a:lnTo>
                      <a:pt x="1950" y="228"/>
                    </a:lnTo>
                    <a:lnTo>
                      <a:pt x="1950" y="228"/>
                    </a:lnTo>
                    <a:lnTo>
                      <a:pt x="1950" y="228"/>
                    </a:lnTo>
                    <a:lnTo>
                      <a:pt x="1950" y="228"/>
                    </a:lnTo>
                    <a:lnTo>
                      <a:pt x="1950" y="228"/>
                    </a:lnTo>
                    <a:lnTo>
                      <a:pt x="1950" y="228"/>
                    </a:lnTo>
                    <a:lnTo>
                      <a:pt x="1950" y="228"/>
                    </a:lnTo>
                    <a:lnTo>
                      <a:pt x="1950" y="228"/>
                    </a:lnTo>
                    <a:lnTo>
                      <a:pt x="1950" y="228"/>
                    </a:lnTo>
                    <a:lnTo>
                      <a:pt x="1950" y="228"/>
                    </a:lnTo>
                    <a:lnTo>
                      <a:pt x="1950" y="228"/>
                    </a:lnTo>
                    <a:lnTo>
                      <a:pt x="1950" y="228"/>
                    </a:lnTo>
                    <a:lnTo>
                      <a:pt x="1950" y="228"/>
                    </a:lnTo>
                    <a:lnTo>
                      <a:pt x="1950" y="228"/>
                    </a:lnTo>
                    <a:lnTo>
                      <a:pt x="1950" y="228"/>
                    </a:lnTo>
                    <a:lnTo>
                      <a:pt x="1950" y="228"/>
                    </a:lnTo>
                    <a:lnTo>
                      <a:pt x="1950" y="228"/>
                    </a:lnTo>
                    <a:lnTo>
                      <a:pt x="1950" y="228"/>
                    </a:lnTo>
                    <a:lnTo>
                      <a:pt x="1950" y="228"/>
                    </a:lnTo>
                    <a:lnTo>
                      <a:pt x="1950" y="228"/>
                    </a:lnTo>
                    <a:lnTo>
                      <a:pt x="1950" y="228"/>
                    </a:lnTo>
                    <a:lnTo>
                      <a:pt x="1950" y="228"/>
                    </a:lnTo>
                    <a:lnTo>
                      <a:pt x="1950" y="228"/>
                    </a:lnTo>
                    <a:lnTo>
                      <a:pt x="1950" y="228"/>
                    </a:lnTo>
                    <a:lnTo>
                      <a:pt x="1950" y="228"/>
                    </a:lnTo>
                    <a:lnTo>
                      <a:pt x="1950" y="228"/>
                    </a:lnTo>
                    <a:lnTo>
                      <a:pt x="1950" y="228"/>
                    </a:lnTo>
                    <a:lnTo>
                      <a:pt x="1950" y="228"/>
                    </a:lnTo>
                    <a:lnTo>
                      <a:pt x="1950" y="228"/>
                    </a:lnTo>
                    <a:lnTo>
                      <a:pt x="1950" y="228"/>
                    </a:lnTo>
                    <a:lnTo>
                      <a:pt x="1950" y="228"/>
                    </a:lnTo>
                    <a:lnTo>
                      <a:pt x="1950" y="228"/>
                    </a:lnTo>
                    <a:lnTo>
                      <a:pt x="1950" y="228"/>
                    </a:lnTo>
                    <a:lnTo>
                      <a:pt x="1956" y="228"/>
                    </a:lnTo>
                    <a:lnTo>
                      <a:pt x="1956" y="228"/>
                    </a:lnTo>
                    <a:lnTo>
                      <a:pt x="1956" y="228"/>
                    </a:lnTo>
                    <a:lnTo>
                      <a:pt x="1956" y="228"/>
                    </a:lnTo>
                    <a:lnTo>
                      <a:pt x="1956" y="228"/>
                    </a:lnTo>
                    <a:lnTo>
                      <a:pt x="1956" y="228"/>
                    </a:lnTo>
                    <a:lnTo>
                      <a:pt x="1956" y="228"/>
                    </a:lnTo>
                    <a:lnTo>
                      <a:pt x="1956" y="228"/>
                    </a:lnTo>
                    <a:lnTo>
                      <a:pt x="1956" y="228"/>
                    </a:lnTo>
                    <a:lnTo>
                      <a:pt x="1956" y="228"/>
                    </a:lnTo>
                    <a:lnTo>
                      <a:pt x="1956" y="228"/>
                    </a:lnTo>
                    <a:lnTo>
                      <a:pt x="1956" y="228"/>
                    </a:lnTo>
                    <a:lnTo>
                      <a:pt x="1956" y="228"/>
                    </a:lnTo>
                    <a:lnTo>
                      <a:pt x="1956" y="228"/>
                    </a:lnTo>
                    <a:lnTo>
                      <a:pt x="1956" y="228"/>
                    </a:lnTo>
                    <a:lnTo>
                      <a:pt x="1956" y="228"/>
                    </a:lnTo>
                    <a:lnTo>
                      <a:pt x="1956" y="228"/>
                    </a:lnTo>
                    <a:lnTo>
                      <a:pt x="1956" y="228"/>
                    </a:lnTo>
                    <a:lnTo>
                      <a:pt x="1956" y="228"/>
                    </a:lnTo>
                    <a:lnTo>
                      <a:pt x="1956" y="228"/>
                    </a:lnTo>
                    <a:lnTo>
                      <a:pt x="1956" y="228"/>
                    </a:lnTo>
                    <a:lnTo>
                      <a:pt x="1956" y="228"/>
                    </a:lnTo>
                    <a:lnTo>
                      <a:pt x="1956" y="228"/>
                    </a:lnTo>
                    <a:lnTo>
                      <a:pt x="1956" y="228"/>
                    </a:lnTo>
                    <a:lnTo>
                      <a:pt x="1956" y="228"/>
                    </a:lnTo>
                    <a:lnTo>
                      <a:pt x="1956" y="228"/>
                    </a:lnTo>
                    <a:lnTo>
                      <a:pt x="1956" y="228"/>
                    </a:lnTo>
                    <a:lnTo>
                      <a:pt x="1956" y="228"/>
                    </a:lnTo>
                    <a:lnTo>
                      <a:pt x="1956" y="228"/>
                    </a:lnTo>
                    <a:lnTo>
                      <a:pt x="1956" y="228"/>
                    </a:lnTo>
                    <a:lnTo>
                      <a:pt x="1956" y="228"/>
                    </a:lnTo>
                    <a:lnTo>
                      <a:pt x="1956" y="228"/>
                    </a:lnTo>
                    <a:lnTo>
                      <a:pt x="1962" y="228"/>
                    </a:lnTo>
                    <a:lnTo>
                      <a:pt x="1962" y="228"/>
                    </a:lnTo>
                    <a:lnTo>
                      <a:pt x="1962" y="228"/>
                    </a:lnTo>
                    <a:lnTo>
                      <a:pt x="1962" y="228"/>
                    </a:lnTo>
                    <a:lnTo>
                      <a:pt x="1962" y="228"/>
                    </a:lnTo>
                    <a:lnTo>
                      <a:pt x="1962" y="228"/>
                    </a:lnTo>
                    <a:lnTo>
                      <a:pt x="1962" y="228"/>
                    </a:lnTo>
                    <a:lnTo>
                      <a:pt x="1962" y="228"/>
                    </a:lnTo>
                    <a:lnTo>
                      <a:pt x="1962" y="228"/>
                    </a:lnTo>
                    <a:lnTo>
                      <a:pt x="1962" y="228"/>
                    </a:lnTo>
                    <a:lnTo>
                      <a:pt x="1962" y="228"/>
                    </a:lnTo>
                    <a:lnTo>
                      <a:pt x="1962" y="228"/>
                    </a:lnTo>
                    <a:lnTo>
                      <a:pt x="1962" y="228"/>
                    </a:lnTo>
                    <a:lnTo>
                      <a:pt x="1962" y="228"/>
                    </a:lnTo>
                    <a:lnTo>
                      <a:pt x="1962" y="228"/>
                    </a:lnTo>
                    <a:lnTo>
                      <a:pt x="1962" y="228"/>
                    </a:lnTo>
                    <a:lnTo>
                      <a:pt x="1962" y="228"/>
                    </a:lnTo>
                    <a:lnTo>
                      <a:pt x="1962" y="228"/>
                    </a:lnTo>
                    <a:lnTo>
                      <a:pt x="1962" y="228"/>
                    </a:lnTo>
                    <a:lnTo>
                      <a:pt x="1962" y="228"/>
                    </a:lnTo>
                    <a:lnTo>
                      <a:pt x="1962" y="228"/>
                    </a:lnTo>
                    <a:lnTo>
                      <a:pt x="1962" y="228"/>
                    </a:lnTo>
                    <a:lnTo>
                      <a:pt x="1962" y="228"/>
                    </a:lnTo>
                    <a:lnTo>
                      <a:pt x="1962" y="228"/>
                    </a:lnTo>
                    <a:lnTo>
                      <a:pt x="1962" y="228"/>
                    </a:lnTo>
                    <a:lnTo>
                      <a:pt x="1962" y="228"/>
                    </a:lnTo>
                    <a:lnTo>
                      <a:pt x="1962" y="228"/>
                    </a:lnTo>
                    <a:lnTo>
                      <a:pt x="1962" y="228"/>
                    </a:lnTo>
                    <a:lnTo>
                      <a:pt x="1962" y="228"/>
                    </a:lnTo>
                    <a:lnTo>
                      <a:pt x="1962" y="228"/>
                    </a:lnTo>
                    <a:lnTo>
                      <a:pt x="1962" y="228"/>
                    </a:lnTo>
                    <a:lnTo>
                      <a:pt x="1962" y="228"/>
                    </a:lnTo>
                    <a:lnTo>
                      <a:pt x="1962" y="228"/>
                    </a:lnTo>
                    <a:lnTo>
                      <a:pt x="1962" y="228"/>
                    </a:lnTo>
                    <a:lnTo>
                      <a:pt x="1968" y="228"/>
                    </a:lnTo>
                    <a:lnTo>
                      <a:pt x="1968" y="228"/>
                    </a:lnTo>
                    <a:lnTo>
                      <a:pt x="1968" y="228"/>
                    </a:lnTo>
                    <a:lnTo>
                      <a:pt x="1968" y="228"/>
                    </a:lnTo>
                    <a:lnTo>
                      <a:pt x="1968" y="228"/>
                    </a:lnTo>
                    <a:lnTo>
                      <a:pt x="1968" y="228"/>
                    </a:lnTo>
                    <a:lnTo>
                      <a:pt x="1968" y="228"/>
                    </a:lnTo>
                    <a:lnTo>
                      <a:pt x="1968" y="228"/>
                    </a:lnTo>
                    <a:lnTo>
                      <a:pt x="1968" y="228"/>
                    </a:lnTo>
                    <a:lnTo>
                      <a:pt x="1968" y="228"/>
                    </a:lnTo>
                    <a:lnTo>
                      <a:pt x="1968" y="228"/>
                    </a:lnTo>
                    <a:lnTo>
                      <a:pt x="1968" y="228"/>
                    </a:lnTo>
                    <a:lnTo>
                      <a:pt x="1968" y="228"/>
                    </a:lnTo>
                    <a:lnTo>
                      <a:pt x="1968" y="228"/>
                    </a:lnTo>
                    <a:lnTo>
                      <a:pt x="1968" y="228"/>
                    </a:lnTo>
                    <a:lnTo>
                      <a:pt x="1968" y="228"/>
                    </a:lnTo>
                    <a:lnTo>
                      <a:pt x="1968" y="228"/>
                    </a:lnTo>
                    <a:lnTo>
                      <a:pt x="1968" y="228"/>
                    </a:lnTo>
                    <a:lnTo>
                      <a:pt x="1968" y="228"/>
                    </a:lnTo>
                    <a:lnTo>
                      <a:pt x="1968" y="228"/>
                    </a:lnTo>
                    <a:lnTo>
                      <a:pt x="1968" y="228"/>
                    </a:lnTo>
                    <a:lnTo>
                      <a:pt x="2004" y="228"/>
                    </a:lnTo>
                    <a:lnTo>
                      <a:pt x="2004" y="228"/>
                    </a:lnTo>
                    <a:lnTo>
                      <a:pt x="2004" y="228"/>
                    </a:lnTo>
                    <a:lnTo>
                      <a:pt x="2004" y="228"/>
                    </a:lnTo>
                    <a:lnTo>
                      <a:pt x="2004" y="228"/>
                    </a:lnTo>
                    <a:lnTo>
                      <a:pt x="2004" y="228"/>
                    </a:lnTo>
                    <a:lnTo>
                      <a:pt x="2004" y="228"/>
                    </a:lnTo>
                    <a:lnTo>
                      <a:pt x="2004" y="228"/>
                    </a:lnTo>
                    <a:lnTo>
                      <a:pt x="2004" y="228"/>
                    </a:lnTo>
                    <a:lnTo>
                      <a:pt x="2004" y="228"/>
                    </a:lnTo>
                    <a:lnTo>
                      <a:pt x="2004" y="228"/>
                    </a:lnTo>
                    <a:lnTo>
                      <a:pt x="2004" y="228"/>
                    </a:lnTo>
                    <a:lnTo>
                      <a:pt x="2004" y="228"/>
                    </a:lnTo>
                    <a:lnTo>
                      <a:pt x="2004" y="228"/>
                    </a:lnTo>
                    <a:lnTo>
                      <a:pt x="2004" y="228"/>
                    </a:lnTo>
                    <a:lnTo>
                      <a:pt x="2004" y="228"/>
                    </a:lnTo>
                    <a:lnTo>
                      <a:pt x="2004" y="228"/>
                    </a:lnTo>
                    <a:lnTo>
                      <a:pt x="2004" y="228"/>
                    </a:lnTo>
                    <a:lnTo>
                      <a:pt x="2004" y="228"/>
                    </a:lnTo>
                    <a:lnTo>
                      <a:pt x="2004" y="228"/>
                    </a:lnTo>
                    <a:lnTo>
                      <a:pt x="2004" y="228"/>
                    </a:lnTo>
                    <a:lnTo>
                      <a:pt x="2004" y="228"/>
                    </a:lnTo>
                    <a:lnTo>
                      <a:pt x="2004" y="228"/>
                    </a:lnTo>
                    <a:lnTo>
                      <a:pt x="2004" y="228"/>
                    </a:lnTo>
                    <a:lnTo>
                      <a:pt x="2010" y="228"/>
                    </a:lnTo>
                    <a:lnTo>
                      <a:pt x="2010" y="228"/>
                    </a:lnTo>
                    <a:lnTo>
                      <a:pt x="2010" y="228"/>
                    </a:lnTo>
                    <a:lnTo>
                      <a:pt x="2010" y="228"/>
                    </a:lnTo>
                    <a:lnTo>
                      <a:pt x="2010" y="228"/>
                    </a:lnTo>
                    <a:lnTo>
                      <a:pt x="2010" y="228"/>
                    </a:lnTo>
                    <a:lnTo>
                      <a:pt x="2010" y="228"/>
                    </a:lnTo>
                    <a:lnTo>
                      <a:pt x="2010" y="228"/>
                    </a:lnTo>
                    <a:lnTo>
                      <a:pt x="2010" y="228"/>
                    </a:lnTo>
                    <a:lnTo>
                      <a:pt x="2010" y="228"/>
                    </a:lnTo>
                    <a:lnTo>
                      <a:pt x="2010" y="228"/>
                    </a:lnTo>
                    <a:lnTo>
                      <a:pt x="2010" y="228"/>
                    </a:lnTo>
                    <a:lnTo>
                      <a:pt x="2010" y="228"/>
                    </a:lnTo>
                    <a:lnTo>
                      <a:pt x="2010" y="228"/>
                    </a:lnTo>
                    <a:lnTo>
                      <a:pt x="2010" y="228"/>
                    </a:lnTo>
                    <a:lnTo>
                      <a:pt x="2010" y="228"/>
                    </a:lnTo>
                    <a:lnTo>
                      <a:pt x="2010" y="228"/>
                    </a:lnTo>
                    <a:lnTo>
                      <a:pt x="2010" y="228"/>
                    </a:lnTo>
                    <a:lnTo>
                      <a:pt x="2010" y="228"/>
                    </a:lnTo>
                    <a:lnTo>
                      <a:pt x="2010" y="228"/>
                    </a:lnTo>
                    <a:lnTo>
                      <a:pt x="2010" y="228"/>
                    </a:lnTo>
                    <a:lnTo>
                      <a:pt x="2010" y="228"/>
                    </a:lnTo>
                    <a:lnTo>
                      <a:pt x="2010" y="228"/>
                    </a:lnTo>
                    <a:lnTo>
                      <a:pt x="2010" y="228"/>
                    </a:lnTo>
                    <a:lnTo>
                      <a:pt x="2010" y="228"/>
                    </a:lnTo>
                    <a:lnTo>
                      <a:pt x="2010" y="228"/>
                    </a:lnTo>
                    <a:lnTo>
                      <a:pt x="2010" y="228"/>
                    </a:lnTo>
                    <a:lnTo>
                      <a:pt x="2010" y="228"/>
                    </a:lnTo>
                    <a:lnTo>
                      <a:pt x="2010" y="228"/>
                    </a:lnTo>
                    <a:lnTo>
                      <a:pt x="2010" y="228"/>
                    </a:lnTo>
                    <a:lnTo>
                      <a:pt x="2010" y="228"/>
                    </a:lnTo>
                    <a:lnTo>
                      <a:pt x="2010" y="228"/>
                    </a:lnTo>
                    <a:lnTo>
                      <a:pt x="2010" y="228"/>
                    </a:lnTo>
                    <a:lnTo>
                      <a:pt x="2010" y="228"/>
                    </a:lnTo>
                    <a:lnTo>
                      <a:pt x="2016" y="228"/>
                    </a:lnTo>
                    <a:lnTo>
                      <a:pt x="2016" y="228"/>
                    </a:lnTo>
                    <a:lnTo>
                      <a:pt x="2016" y="228"/>
                    </a:lnTo>
                    <a:lnTo>
                      <a:pt x="2016" y="228"/>
                    </a:lnTo>
                    <a:lnTo>
                      <a:pt x="2016" y="228"/>
                    </a:lnTo>
                    <a:lnTo>
                      <a:pt x="2016" y="228"/>
                    </a:lnTo>
                    <a:lnTo>
                      <a:pt x="2016" y="228"/>
                    </a:lnTo>
                    <a:lnTo>
                      <a:pt x="2016" y="228"/>
                    </a:lnTo>
                    <a:lnTo>
                      <a:pt x="2016" y="228"/>
                    </a:lnTo>
                    <a:lnTo>
                      <a:pt x="2016" y="228"/>
                    </a:lnTo>
                    <a:lnTo>
                      <a:pt x="2016" y="228"/>
                    </a:lnTo>
                    <a:lnTo>
                      <a:pt x="2016" y="228"/>
                    </a:lnTo>
                    <a:lnTo>
                      <a:pt x="2016" y="228"/>
                    </a:lnTo>
                    <a:lnTo>
                      <a:pt x="2016" y="228"/>
                    </a:lnTo>
                    <a:lnTo>
                      <a:pt x="2016" y="228"/>
                    </a:lnTo>
                    <a:lnTo>
                      <a:pt x="2016" y="228"/>
                    </a:lnTo>
                    <a:lnTo>
                      <a:pt x="2016" y="228"/>
                    </a:lnTo>
                    <a:lnTo>
                      <a:pt x="2016" y="228"/>
                    </a:lnTo>
                    <a:lnTo>
                      <a:pt x="2016" y="228"/>
                    </a:lnTo>
                    <a:lnTo>
                      <a:pt x="2016" y="228"/>
                    </a:lnTo>
                    <a:lnTo>
                      <a:pt x="2016" y="228"/>
                    </a:lnTo>
                    <a:lnTo>
                      <a:pt x="2016" y="228"/>
                    </a:lnTo>
                    <a:lnTo>
                      <a:pt x="2016" y="228"/>
                    </a:lnTo>
                    <a:lnTo>
                      <a:pt x="2016" y="228"/>
                    </a:lnTo>
                    <a:lnTo>
                      <a:pt x="2016" y="228"/>
                    </a:lnTo>
                    <a:lnTo>
                      <a:pt x="2016" y="228"/>
                    </a:lnTo>
                    <a:lnTo>
                      <a:pt x="2016" y="228"/>
                    </a:lnTo>
                    <a:lnTo>
                      <a:pt x="2016" y="228"/>
                    </a:lnTo>
                    <a:lnTo>
                      <a:pt x="2016" y="228"/>
                    </a:lnTo>
                    <a:lnTo>
                      <a:pt x="2016" y="228"/>
                    </a:lnTo>
                    <a:lnTo>
                      <a:pt x="2016" y="228"/>
                    </a:lnTo>
                    <a:lnTo>
                      <a:pt x="2016" y="228"/>
                    </a:lnTo>
                    <a:lnTo>
                      <a:pt x="2016" y="228"/>
                    </a:lnTo>
                    <a:lnTo>
                      <a:pt x="2022" y="228"/>
                    </a:lnTo>
                    <a:lnTo>
                      <a:pt x="2022" y="228"/>
                    </a:lnTo>
                    <a:lnTo>
                      <a:pt x="2022" y="228"/>
                    </a:lnTo>
                    <a:lnTo>
                      <a:pt x="2022" y="228"/>
                    </a:lnTo>
                    <a:lnTo>
                      <a:pt x="2022" y="228"/>
                    </a:lnTo>
                    <a:lnTo>
                      <a:pt x="2022" y="228"/>
                    </a:lnTo>
                    <a:lnTo>
                      <a:pt x="2022" y="228"/>
                    </a:lnTo>
                    <a:lnTo>
                      <a:pt x="2022" y="228"/>
                    </a:lnTo>
                    <a:lnTo>
                      <a:pt x="2022" y="228"/>
                    </a:lnTo>
                    <a:lnTo>
                      <a:pt x="2022" y="228"/>
                    </a:lnTo>
                    <a:lnTo>
                      <a:pt x="2022" y="228"/>
                    </a:lnTo>
                    <a:lnTo>
                      <a:pt x="2022" y="228"/>
                    </a:lnTo>
                    <a:lnTo>
                      <a:pt x="2022" y="228"/>
                    </a:lnTo>
                    <a:lnTo>
                      <a:pt x="2022" y="228"/>
                    </a:lnTo>
                    <a:lnTo>
                      <a:pt x="2022" y="228"/>
                    </a:lnTo>
                    <a:lnTo>
                      <a:pt x="2022" y="228"/>
                    </a:lnTo>
                    <a:lnTo>
                      <a:pt x="2022" y="228"/>
                    </a:lnTo>
                    <a:lnTo>
                      <a:pt x="2022" y="228"/>
                    </a:lnTo>
                    <a:lnTo>
                      <a:pt x="2022" y="228"/>
                    </a:lnTo>
                    <a:lnTo>
                      <a:pt x="2022" y="228"/>
                    </a:lnTo>
                    <a:lnTo>
                      <a:pt x="2022" y="228"/>
                    </a:lnTo>
                    <a:lnTo>
                      <a:pt x="2022" y="228"/>
                    </a:lnTo>
                    <a:lnTo>
                      <a:pt x="2022" y="228"/>
                    </a:lnTo>
                    <a:lnTo>
                      <a:pt x="2022" y="228"/>
                    </a:lnTo>
                    <a:lnTo>
                      <a:pt x="2022" y="228"/>
                    </a:lnTo>
                    <a:lnTo>
                      <a:pt x="2022" y="228"/>
                    </a:lnTo>
                    <a:lnTo>
                      <a:pt x="2022" y="228"/>
                    </a:lnTo>
                    <a:lnTo>
                      <a:pt x="2022" y="228"/>
                    </a:lnTo>
                    <a:lnTo>
                      <a:pt x="2022" y="228"/>
                    </a:lnTo>
                    <a:lnTo>
                      <a:pt x="2022" y="228"/>
                    </a:lnTo>
                    <a:lnTo>
                      <a:pt x="2022" y="228"/>
                    </a:lnTo>
                    <a:lnTo>
                      <a:pt x="2022" y="228"/>
                    </a:lnTo>
                    <a:lnTo>
                      <a:pt x="2022" y="228"/>
                    </a:lnTo>
                    <a:lnTo>
                      <a:pt x="2028" y="228"/>
                    </a:lnTo>
                    <a:lnTo>
                      <a:pt x="2028" y="228"/>
                    </a:lnTo>
                    <a:lnTo>
                      <a:pt x="2028" y="228"/>
                    </a:lnTo>
                    <a:lnTo>
                      <a:pt x="2028" y="228"/>
                    </a:lnTo>
                    <a:lnTo>
                      <a:pt x="2028" y="228"/>
                    </a:lnTo>
                    <a:lnTo>
                      <a:pt x="2028" y="228"/>
                    </a:lnTo>
                    <a:lnTo>
                      <a:pt x="2028" y="228"/>
                    </a:lnTo>
                    <a:lnTo>
                      <a:pt x="2028" y="228"/>
                    </a:lnTo>
                    <a:lnTo>
                      <a:pt x="2028" y="228"/>
                    </a:lnTo>
                    <a:lnTo>
                      <a:pt x="2028" y="228"/>
                    </a:lnTo>
                    <a:lnTo>
                      <a:pt x="2028" y="228"/>
                    </a:lnTo>
                    <a:lnTo>
                      <a:pt x="2028" y="228"/>
                    </a:lnTo>
                    <a:lnTo>
                      <a:pt x="2028" y="228"/>
                    </a:lnTo>
                    <a:lnTo>
                      <a:pt x="2028" y="228"/>
                    </a:lnTo>
                    <a:lnTo>
                      <a:pt x="2028" y="228"/>
                    </a:lnTo>
                    <a:lnTo>
                      <a:pt x="2028" y="228"/>
                    </a:lnTo>
                    <a:lnTo>
                      <a:pt x="2028" y="228"/>
                    </a:lnTo>
                    <a:lnTo>
                      <a:pt x="2028" y="228"/>
                    </a:lnTo>
                    <a:lnTo>
                      <a:pt x="2028" y="228"/>
                    </a:lnTo>
                    <a:lnTo>
                      <a:pt x="2028" y="228"/>
                    </a:lnTo>
                    <a:lnTo>
                      <a:pt x="2028" y="228"/>
                    </a:lnTo>
                    <a:lnTo>
                      <a:pt x="2028" y="228"/>
                    </a:lnTo>
                    <a:lnTo>
                      <a:pt x="2028" y="228"/>
                    </a:lnTo>
                    <a:lnTo>
                      <a:pt x="2028" y="228"/>
                    </a:lnTo>
                    <a:lnTo>
                      <a:pt x="2028" y="228"/>
                    </a:lnTo>
                    <a:lnTo>
                      <a:pt x="2028" y="228"/>
                    </a:lnTo>
                    <a:lnTo>
                      <a:pt x="2028" y="228"/>
                    </a:lnTo>
                    <a:lnTo>
                      <a:pt x="2028" y="228"/>
                    </a:lnTo>
                    <a:lnTo>
                      <a:pt x="2028" y="228"/>
                    </a:lnTo>
                    <a:lnTo>
                      <a:pt x="2028" y="228"/>
                    </a:lnTo>
                    <a:lnTo>
                      <a:pt x="2028" y="228"/>
                    </a:lnTo>
                    <a:lnTo>
                      <a:pt x="2028" y="228"/>
                    </a:lnTo>
                    <a:lnTo>
                      <a:pt x="2028" y="228"/>
                    </a:lnTo>
                    <a:lnTo>
                      <a:pt x="2034" y="228"/>
                    </a:lnTo>
                    <a:lnTo>
                      <a:pt x="2034" y="228"/>
                    </a:lnTo>
                    <a:lnTo>
                      <a:pt x="2034" y="228"/>
                    </a:lnTo>
                    <a:lnTo>
                      <a:pt x="2034" y="228"/>
                    </a:lnTo>
                    <a:lnTo>
                      <a:pt x="2034" y="228"/>
                    </a:lnTo>
                    <a:lnTo>
                      <a:pt x="2034" y="228"/>
                    </a:lnTo>
                    <a:lnTo>
                      <a:pt x="2034" y="228"/>
                    </a:lnTo>
                    <a:lnTo>
                      <a:pt x="2034" y="228"/>
                    </a:lnTo>
                    <a:lnTo>
                      <a:pt x="2034" y="228"/>
                    </a:lnTo>
                    <a:lnTo>
                      <a:pt x="2034" y="228"/>
                    </a:lnTo>
                    <a:lnTo>
                      <a:pt x="2034" y="228"/>
                    </a:lnTo>
                    <a:lnTo>
                      <a:pt x="2034" y="228"/>
                    </a:lnTo>
                    <a:lnTo>
                      <a:pt x="2034" y="228"/>
                    </a:lnTo>
                    <a:lnTo>
                      <a:pt x="2034" y="228"/>
                    </a:lnTo>
                    <a:lnTo>
                      <a:pt x="2034" y="228"/>
                    </a:lnTo>
                    <a:lnTo>
                      <a:pt x="2034" y="228"/>
                    </a:lnTo>
                    <a:lnTo>
                      <a:pt x="2034" y="228"/>
                    </a:lnTo>
                    <a:lnTo>
                      <a:pt x="2034" y="228"/>
                    </a:lnTo>
                    <a:lnTo>
                      <a:pt x="2070" y="228"/>
                    </a:lnTo>
                    <a:lnTo>
                      <a:pt x="2070" y="228"/>
                    </a:lnTo>
                    <a:lnTo>
                      <a:pt x="2070" y="228"/>
                    </a:lnTo>
                    <a:lnTo>
                      <a:pt x="2070" y="228"/>
                    </a:lnTo>
                    <a:lnTo>
                      <a:pt x="2070" y="228"/>
                    </a:lnTo>
                    <a:lnTo>
                      <a:pt x="2070" y="228"/>
                    </a:lnTo>
                    <a:lnTo>
                      <a:pt x="2070" y="228"/>
                    </a:lnTo>
                    <a:lnTo>
                      <a:pt x="2070" y="228"/>
                    </a:lnTo>
                    <a:lnTo>
                      <a:pt x="2070" y="228"/>
                    </a:lnTo>
                    <a:lnTo>
                      <a:pt x="2070" y="228"/>
                    </a:lnTo>
                    <a:lnTo>
                      <a:pt x="2070" y="228"/>
                    </a:lnTo>
                    <a:lnTo>
                      <a:pt x="2070" y="228"/>
                    </a:lnTo>
                    <a:lnTo>
                      <a:pt x="2070" y="228"/>
                    </a:lnTo>
                    <a:lnTo>
                      <a:pt x="2070" y="228"/>
                    </a:lnTo>
                    <a:lnTo>
                      <a:pt x="2070" y="228"/>
                    </a:lnTo>
                    <a:lnTo>
                      <a:pt x="2070" y="228"/>
                    </a:lnTo>
                    <a:lnTo>
                      <a:pt x="2070" y="228"/>
                    </a:lnTo>
                    <a:lnTo>
                      <a:pt x="2070" y="228"/>
                    </a:lnTo>
                    <a:lnTo>
                      <a:pt x="2070" y="228"/>
                    </a:lnTo>
                    <a:lnTo>
                      <a:pt x="2070" y="228"/>
                    </a:lnTo>
                    <a:lnTo>
                      <a:pt x="2070" y="228"/>
                    </a:lnTo>
                    <a:lnTo>
                      <a:pt x="2070" y="228"/>
                    </a:lnTo>
                    <a:lnTo>
                      <a:pt x="2070" y="228"/>
                    </a:lnTo>
                    <a:lnTo>
                      <a:pt x="2070" y="228"/>
                    </a:lnTo>
                    <a:lnTo>
                      <a:pt x="2070" y="228"/>
                    </a:lnTo>
                    <a:lnTo>
                      <a:pt x="2070" y="228"/>
                    </a:lnTo>
                    <a:lnTo>
                      <a:pt x="2070" y="228"/>
                    </a:lnTo>
                    <a:lnTo>
                      <a:pt x="2070" y="228"/>
                    </a:lnTo>
                    <a:lnTo>
                      <a:pt x="2076" y="228"/>
                    </a:lnTo>
                    <a:lnTo>
                      <a:pt x="2076" y="228"/>
                    </a:lnTo>
                    <a:lnTo>
                      <a:pt x="2076" y="228"/>
                    </a:lnTo>
                    <a:lnTo>
                      <a:pt x="2076" y="228"/>
                    </a:lnTo>
                    <a:lnTo>
                      <a:pt x="2076" y="228"/>
                    </a:lnTo>
                    <a:lnTo>
                      <a:pt x="2076" y="228"/>
                    </a:lnTo>
                    <a:lnTo>
                      <a:pt x="2076" y="228"/>
                    </a:lnTo>
                    <a:lnTo>
                      <a:pt x="2076" y="228"/>
                    </a:lnTo>
                    <a:lnTo>
                      <a:pt x="2076" y="228"/>
                    </a:lnTo>
                    <a:lnTo>
                      <a:pt x="2076" y="228"/>
                    </a:lnTo>
                    <a:lnTo>
                      <a:pt x="2076" y="228"/>
                    </a:lnTo>
                    <a:lnTo>
                      <a:pt x="2076" y="228"/>
                    </a:lnTo>
                    <a:lnTo>
                      <a:pt x="2076" y="228"/>
                    </a:lnTo>
                    <a:lnTo>
                      <a:pt x="2076" y="228"/>
                    </a:lnTo>
                    <a:lnTo>
                      <a:pt x="2076" y="228"/>
                    </a:lnTo>
                    <a:lnTo>
                      <a:pt x="2076" y="228"/>
                    </a:lnTo>
                    <a:lnTo>
                      <a:pt x="2076" y="228"/>
                    </a:lnTo>
                    <a:lnTo>
                      <a:pt x="2076" y="228"/>
                    </a:lnTo>
                    <a:lnTo>
                      <a:pt x="2076" y="228"/>
                    </a:lnTo>
                    <a:lnTo>
                      <a:pt x="2076" y="228"/>
                    </a:lnTo>
                    <a:lnTo>
                      <a:pt x="2076" y="228"/>
                    </a:lnTo>
                    <a:lnTo>
                      <a:pt x="2076" y="228"/>
                    </a:lnTo>
                    <a:lnTo>
                      <a:pt x="2076" y="228"/>
                    </a:lnTo>
                    <a:lnTo>
                      <a:pt x="2076" y="228"/>
                    </a:lnTo>
                    <a:lnTo>
                      <a:pt x="2076" y="228"/>
                    </a:lnTo>
                    <a:lnTo>
                      <a:pt x="2076" y="228"/>
                    </a:lnTo>
                    <a:lnTo>
                      <a:pt x="2076" y="228"/>
                    </a:lnTo>
                    <a:lnTo>
                      <a:pt x="2076" y="228"/>
                    </a:lnTo>
                    <a:lnTo>
                      <a:pt x="2076" y="228"/>
                    </a:lnTo>
                    <a:lnTo>
                      <a:pt x="2076" y="228"/>
                    </a:lnTo>
                    <a:lnTo>
                      <a:pt x="2076" y="228"/>
                    </a:lnTo>
                    <a:lnTo>
                      <a:pt x="2076" y="228"/>
                    </a:lnTo>
                    <a:lnTo>
                      <a:pt x="2076" y="228"/>
                    </a:lnTo>
                    <a:lnTo>
                      <a:pt x="2076" y="228"/>
                    </a:lnTo>
                    <a:lnTo>
                      <a:pt x="2082" y="228"/>
                    </a:lnTo>
                    <a:lnTo>
                      <a:pt x="2082" y="228"/>
                    </a:lnTo>
                    <a:lnTo>
                      <a:pt x="2082" y="228"/>
                    </a:lnTo>
                    <a:lnTo>
                      <a:pt x="2082" y="228"/>
                    </a:lnTo>
                    <a:lnTo>
                      <a:pt x="2082" y="228"/>
                    </a:lnTo>
                    <a:lnTo>
                      <a:pt x="2082" y="228"/>
                    </a:lnTo>
                    <a:lnTo>
                      <a:pt x="2082" y="228"/>
                    </a:lnTo>
                    <a:lnTo>
                      <a:pt x="2082" y="228"/>
                    </a:lnTo>
                    <a:lnTo>
                      <a:pt x="2082" y="228"/>
                    </a:lnTo>
                    <a:lnTo>
                      <a:pt x="2082" y="228"/>
                    </a:lnTo>
                    <a:lnTo>
                      <a:pt x="2082" y="228"/>
                    </a:lnTo>
                    <a:lnTo>
                      <a:pt x="2082" y="228"/>
                    </a:lnTo>
                    <a:lnTo>
                      <a:pt x="2082" y="228"/>
                    </a:lnTo>
                    <a:lnTo>
                      <a:pt x="2082" y="228"/>
                    </a:lnTo>
                    <a:lnTo>
                      <a:pt x="2082" y="228"/>
                    </a:lnTo>
                    <a:lnTo>
                      <a:pt x="2082" y="228"/>
                    </a:lnTo>
                    <a:lnTo>
                      <a:pt x="2082" y="228"/>
                    </a:lnTo>
                    <a:lnTo>
                      <a:pt x="2082" y="228"/>
                    </a:lnTo>
                    <a:lnTo>
                      <a:pt x="2082" y="228"/>
                    </a:lnTo>
                    <a:lnTo>
                      <a:pt x="2082" y="228"/>
                    </a:lnTo>
                    <a:lnTo>
                      <a:pt x="2082" y="228"/>
                    </a:lnTo>
                    <a:lnTo>
                      <a:pt x="2082" y="228"/>
                    </a:lnTo>
                    <a:lnTo>
                      <a:pt x="2082" y="228"/>
                    </a:lnTo>
                    <a:lnTo>
                      <a:pt x="2082" y="228"/>
                    </a:lnTo>
                    <a:lnTo>
                      <a:pt x="2082" y="228"/>
                    </a:lnTo>
                    <a:lnTo>
                      <a:pt x="2082" y="228"/>
                    </a:lnTo>
                    <a:lnTo>
                      <a:pt x="2082" y="228"/>
                    </a:lnTo>
                    <a:lnTo>
                      <a:pt x="2082" y="228"/>
                    </a:lnTo>
                    <a:lnTo>
                      <a:pt x="2082" y="228"/>
                    </a:lnTo>
                    <a:lnTo>
                      <a:pt x="2082" y="228"/>
                    </a:lnTo>
                    <a:lnTo>
                      <a:pt x="2082" y="228"/>
                    </a:lnTo>
                    <a:lnTo>
                      <a:pt x="2082" y="228"/>
                    </a:lnTo>
                    <a:lnTo>
                      <a:pt x="2088" y="228"/>
                    </a:lnTo>
                    <a:lnTo>
                      <a:pt x="2088" y="228"/>
                    </a:lnTo>
                    <a:lnTo>
                      <a:pt x="2088" y="228"/>
                    </a:lnTo>
                    <a:lnTo>
                      <a:pt x="2088" y="228"/>
                    </a:lnTo>
                    <a:lnTo>
                      <a:pt x="2088" y="228"/>
                    </a:lnTo>
                    <a:lnTo>
                      <a:pt x="2088" y="228"/>
                    </a:lnTo>
                    <a:lnTo>
                      <a:pt x="2088" y="228"/>
                    </a:lnTo>
                    <a:lnTo>
                      <a:pt x="2088" y="228"/>
                    </a:lnTo>
                    <a:lnTo>
                      <a:pt x="2088" y="228"/>
                    </a:lnTo>
                    <a:lnTo>
                      <a:pt x="2088" y="228"/>
                    </a:lnTo>
                    <a:lnTo>
                      <a:pt x="2088" y="228"/>
                    </a:lnTo>
                    <a:lnTo>
                      <a:pt x="2088" y="228"/>
                    </a:lnTo>
                    <a:lnTo>
                      <a:pt x="2088" y="228"/>
                    </a:lnTo>
                    <a:lnTo>
                      <a:pt x="2088" y="228"/>
                    </a:lnTo>
                    <a:lnTo>
                      <a:pt x="2088" y="228"/>
                    </a:lnTo>
                    <a:lnTo>
                      <a:pt x="2088" y="228"/>
                    </a:lnTo>
                    <a:lnTo>
                      <a:pt x="2088" y="228"/>
                    </a:lnTo>
                    <a:lnTo>
                      <a:pt x="2088" y="228"/>
                    </a:lnTo>
                    <a:lnTo>
                      <a:pt x="2088" y="228"/>
                    </a:lnTo>
                    <a:lnTo>
                      <a:pt x="2088" y="228"/>
                    </a:lnTo>
                    <a:lnTo>
                      <a:pt x="2088" y="228"/>
                    </a:lnTo>
                    <a:lnTo>
                      <a:pt x="2088" y="228"/>
                    </a:lnTo>
                    <a:lnTo>
                      <a:pt x="2088" y="228"/>
                    </a:lnTo>
                    <a:lnTo>
                      <a:pt x="2088" y="228"/>
                    </a:lnTo>
                    <a:lnTo>
                      <a:pt x="2088" y="228"/>
                    </a:lnTo>
                    <a:lnTo>
                      <a:pt x="2088" y="228"/>
                    </a:lnTo>
                    <a:lnTo>
                      <a:pt x="2088" y="228"/>
                    </a:lnTo>
                    <a:lnTo>
                      <a:pt x="2088" y="228"/>
                    </a:lnTo>
                    <a:lnTo>
                      <a:pt x="2088" y="228"/>
                    </a:lnTo>
                    <a:lnTo>
                      <a:pt x="2088" y="228"/>
                    </a:lnTo>
                    <a:lnTo>
                      <a:pt x="2088" y="228"/>
                    </a:lnTo>
                    <a:lnTo>
                      <a:pt x="2088" y="228"/>
                    </a:lnTo>
                    <a:lnTo>
                      <a:pt x="2088" y="228"/>
                    </a:lnTo>
                    <a:lnTo>
                      <a:pt x="2088" y="228"/>
                    </a:lnTo>
                    <a:lnTo>
                      <a:pt x="2094" y="228"/>
                    </a:lnTo>
                    <a:lnTo>
                      <a:pt x="2094" y="228"/>
                    </a:lnTo>
                    <a:lnTo>
                      <a:pt x="2094" y="228"/>
                    </a:lnTo>
                    <a:lnTo>
                      <a:pt x="2094" y="228"/>
                    </a:lnTo>
                    <a:lnTo>
                      <a:pt x="2094" y="228"/>
                    </a:lnTo>
                    <a:lnTo>
                      <a:pt x="2094" y="228"/>
                    </a:lnTo>
                    <a:lnTo>
                      <a:pt x="2094" y="228"/>
                    </a:lnTo>
                    <a:lnTo>
                      <a:pt x="2094" y="228"/>
                    </a:lnTo>
                    <a:lnTo>
                      <a:pt x="2094" y="228"/>
                    </a:lnTo>
                    <a:lnTo>
                      <a:pt x="2094" y="228"/>
                    </a:lnTo>
                    <a:lnTo>
                      <a:pt x="2094" y="228"/>
                    </a:lnTo>
                    <a:lnTo>
                      <a:pt x="2094" y="228"/>
                    </a:lnTo>
                    <a:lnTo>
                      <a:pt x="2094" y="228"/>
                    </a:lnTo>
                    <a:lnTo>
                      <a:pt x="2094" y="228"/>
                    </a:lnTo>
                    <a:lnTo>
                      <a:pt x="2094" y="228"/>
                    </a:lnTo>
                    <a:lnTo>
                      <a:pt x="2094" y="228"/>
                    </a:lnTo>
                    <a:lnTo>
                      <a:pt x="2094" y="228"/>
                    </a:lnTo>
                    <a:lnTo>
                      <a:pt x="2094" y="228"/>
                    </a:lnTo>
                    <a:lnTo>
                      <a:pt x="2094" y="228"/>
                    </a:lnTo>
                    <a:lnTo>
                      <a:pt x="2094" y="228"/>
                    </a:lnTo>
                    <a:lnTo>
                      <a:pt x="2094" y="228"/>
                    </a:lnTo>
                    <a:lnTo>
                      <a:pt x="2094" y="228"/>
                    </a:lnTo>
                    <a:lnTo>
                      <a:pt x="2094" y="228"/>
                    </a:lnTo>
                    <a:lnTo>
                      <a:pt x="2094" y="228"/>
                    </a:lnTo>
                    <a:lnTo>
                      <a:pt x="2094" y="228"/>
                    </a:lnTo>
                    <a:lnTo>
                      <a:pt x="2094" y="228"/>
                    </a:lnTo>
                    <a:lnTo>
                      <a:pt x="2094" y="228"/>
                    </a:lnTo>
                    <a:lnTo>
                      <a:pt x="2094" y="228"/>
                    </a:lnTo>
                    <a:lnTo>
                      <a:pt x="2094" y="228"/>
                    </a:lnTo>
                    <a:lnTo>
                      <a:pt x="2094" y="228"/>
                    </a:lnTo>
                    <a:lnTo>
                      <a:pt x="2094" y="228"/>
                    </a:lnTo>
                    <a:lnTo>
                      <a:pt x="2094" y="228"/>
                    </a:lnTo>
                    <a:lnTo>
                      <a:pt x="2094" y="228"/>
                    </a:lnTo>
                    <a:lnTo>
                      <a:pt x="2100" y="228"/>
                    </a:lnTo>
                    <a:lnTo>
                      <a:pt x="2100" y="228"/>
                    </a:lnTo>
                    <a:lnTo>
                      <a:pt x="2100" y="228"/>
                    </a:lnTo>
                    <a:lnTo>
                      <a:pt x="2100" y="228"/>
                    </a:lnTo>
                    <a:lnTo>
                      <a:pt x="2100" y="228"/>
                    </a:lnTo>
                    <a:lnTo>
                      <a:pt x="2100" y="228"/>
                    </a:lnTo>
                    <a:lnTo>
                      <a:pt x="2100" y="228"/>
                    </a:lnTo>
                    <a:lnTo>
                      <a:pt x="2100" y="228"/>
                    </a:lnTo>
                    <a:lnTo>
                      <a:pt x="2100" y="228"/>
                    </a:lnTo>
                    <a:lnTo>
                      <a:pt x="2100" y="228"/>
                    </a:lnTo>
                    <a:lnTo>
                      <a:pt x="2100" y="228"/>
                    </a:lnTo>
                    <a:lnTo>
                      <a:pt x="2100" y="228"/>
                    </a:lnTo>
                    <a:lnTo>
                      <a:pt x="2100" y="228"/>
                    </a:lnTo>
                    <a:lnTo>
                      <a:pt x="2100" y="228"/>
                    </a:lnTo>
                    <a:lnTo>
                      <a:pt x="2136" y="228"/>
                    </a:lnTo>
                    <a:lnTo>
                      <a:pt x="2136" y="228"/>
                    </a:lnTo>
                    <a:lnTo>
                      <a:pt x="2136" y="228"/>
                    </a:lnTo>
                    <a:lnTo>
                      <a:pt x="2136" y="228"/>
                    </a:lnTo>
                    <a:lnTo>
                      <a:pt x="2136" y="228"/>
                    </a:lnTo>
                    <a:lnTo>
                      <a:pt x="2136" y="228"/>
                    </a:lnTo>
                    <a:lnTo>
                      <a:pt x="2136" y="228"/>
                    </a:lnTo>
                    <a:lnTo>
                      <a:pt x="2136" y="228"/>
                    </a:lnTo>
                    <a:lnTo>
                      <a:pt x="2136" y="228"/>
                    </a:lnTo>
                    <a:lnTo>
                      <a:pt x="2136" y="228"/>
                    </a:lnTo>
                    <a:lnTo>
                      <a:pt x="2136" y="228"/>
                    </a:lnTo>
                    <a:lnTo>
                      <a:pt x="2136" y="228"/>
                    </a:lnTo>
                    <a:lnTo>
                      <a:pt x="2136" y="228"/>
                    </a:lnTo>
                    <a:lnTo>
                      <a:pt x="2136" y="228"/>
                    </a:lnTo>
                    <a:lnTo>
                      <a:pt x="2136" y="228"/>
                    </a:lnTo>
                    <a:lnTo>
                      <a:pt x="2136" y="228"/>
                    </a:lnTo>
                    <a:lnTo>
                      <a:pt x="2136" y="228"/>
                    </a:lnTo>
                    <a:lnTo>
                      <a:pt x="2136" y="228"/>
                    </a:lnTo>
                    <a:lnTo>
                      <a:pt x="2136" y="228"/>
                    </a:lnTo>
                    <a:lnTo>
                      <a:pt x="2136" y="228"/>
                    </a:lnTo>
                    <a:lnTo>
                      <a:pt x="2136" y="228"/>
                    </a:lnTo>
                    <a:lnTo>
                      <a:pt x="2136" y="228"/>
                    </a:lnTo>
                    <a:lnTo>
                      <a:pt x="2136" y="228"/>
                    </a:lnTo>
                    <a:lnTo>
                      <a:pt x="2136" y="228"/>
                    </a:lnTo>
                    <a:lnTo>
                      <a:pt x="2136" y="228"/>
                    </a:lnTo>
                    <a:lnTo>
                      <a:pt x="2136" y="228"/>
                    </a:lnTo>
                    <a:lnTo>
                      <a:pt x="2136" y="228"/>
                    </a:lnTo>
                    <a:lnTo>
                      <a:pt x="2136" y="228"/>
                    </a:lnTo>
                    <a:lnTo>
                      <a:pt x="2136" y="228"/>
                    </a:lnTo>
                    <a:lnTo>
                      <a:pt x="2136" y="228"/>
                    </a:lnTo>
                    <a:lnTo>
                      <a:pt x="2136" y="228"/>
                    </a:lnTo>
                    <a:lnTo>
                      <a:pt x="2142" y="228"/>
                    </a:lnTo>
                    <a:lnTo>
                      <a:pt x="2142" y="228"/>
                    </a:lnTo>
                    <a:lnTo>
                      <a:pt x="2142" y="228"/>
                    </a:lnTo>
                    <a:lnTo>
                      <a:pt x="2142" y="228"/>
                    </a:lnTo>
                    <a:lnTo>
                      <a:pt x="2142" y="228"/>
                    </a:lnTo>
                    <a:lnTo>
                      <a:pt x="2142" y="228"/>
                    </a:lnTo>
                    <a:lnTo>
                      <a:pt x="2142" y="228"/>
                    </a:lnTo>
                    <a:lnTo>
                      <a:pt x="2142" y="228"/>
                    </a:lnTo>
                    <a:lnTo>
                      <a:pt x="2142" y="228"/>
                    </a:lnTo>
                    <a:lnTo>
                      <a:pt x="2142" y="228"/>
                    </a:lnTo>
                    <a:lnTo>
                      <a:pt x="2142" y="228"/>
                    </a:lnTo>
                    <a:lnTo>
                      <a:pt x="2142" y="228"/>
                    </a:lnTo>
                    <a:lnTo>
                      <a:pt x="2142" y="228"/>
                    </a:lnTo>
                    <a:lnTo>
                      <a:pt x="2142" y="228"/>
                    </a:lnTo>
                    <a:lnTo>
                      <a:pt x="2142" y="228"/>
                    </a:lnTo>
                    <a:lnTo>
                      <a:pt x="2142" y="228"/>
                    </a:lnTo>
                    <a:lnTo>
                      <a:pt x="2142" y="228"/>
                    </a:lnTo>
                    <a:lnTo>
                      <a:pt x="2142" y="228"/>
                    </a:lnTo>
                    <a:lnTo>
                      <a:pt x="2142" y="228"/>
                    </a:lnTo>
                    <a:lnTo>
                      <a:pt x="2142" y="228"/>
                    </a:lnTo>
                    <a:lnTo>
                      <a:pt x="2142" y="228"/>
                    </a:lnTo>
                    <a:lnTo>
                      <a:pt x="2142" y="228"/>
                    </a:lnTo>
                    <a:lnTo>
                      <a:pt x="2142" y="228"/>
                    </a:lnTo>
                    <a:lnTo>
                      <a:pt x="2142" y="228"/>
                    </a:lnTo>
                    <a:lnTo>
                      <a:pt x="2142" y="228"/>
                    </a:lnTo>
                    <a:lnTo>
                      <a:pt x="2142" y="228"/>
                    </a:lnTo>
                    <a:lnTo>
                      <a:pt x="2142" y="228"/>
                    </a:lnTo>
                    <a:lnTo>
                      <a:pt x="2142" y="228"/>
                    </a:lnTo>
                    <a:lnTo>
                      <a:pt x="2142" y="228"/>
                    </a:lnTo>
                    <a:lnTo>
                      <a:pt x="2142" y="228"/>
                    </a:lnTo>
                    <a:lnTo>
                      <a:pt x="2142" y="228"/>
                    </a:lnTo>
                    <a:lnTo>
                      <a:pt x="2142" y="228"/>
                    </a:lnTo>
                    <a:lnTo>
                      <a:pt x="2142" y="228"/>
                    </a:lnTo>
                    <a:lnTo>
                      <a:pt x="2142" y="228"/>
                    </a:lnTo>
                    <a:lnTo>
                      <a:pt x="2148" y="228"/>
                    </a:lnTo>
                    <a:lnTo>
                      <a:pt x="2148" y="228"/>
                    </a:lnTo>
                    <a:lnTo>
                      <a:pt x="2148" y="228"/>
                    </a:lnTo>
                    <a:lnTo>
                      <a:pt x="2148" y="228"/>
                    </a:lnTo>
                    <a:lnTo>
                      <a:pt x="2148" y="228"/>
                    </a:lnTo>
                    <a:lnTo>
                      <a:pt x="2148" y="228"/>
                    </a:lnTo>
                    <a:lnTo>
                      <a:pt x="2148" y="228"/>
                    </a:lnTo>
                    <a:lnTo>
                      <a:pt x="2148" y="228"/>
                    </a:lnTo>
                    <a:lnTo>
                      <a:pt x="2148" y="228"/>
                    </a:lnTo>
                    <a:lnTo>
                      <a:pt x="2148" y="228"/>
                    </a:lnTo>
                    <a:lnTo>
                      <a:pt x="2148" y="228"/>
                    </a:lnTo>
                    <a:lnTo>
                      <a:pt x="2148" y="228"/>
                    </a:lnTo>
                    <a:lnTo>
                      <a:pt x="2148" y="228"/>
                    </a:lnTo>
                    <a:lnTo>
                      <a:pt x="2148" y="228"/>
                    </a:lnTo>
                    <a:lnTo>
                      <a:pt x="2148" y="228"/>
                    </a:lnTo>
                    <a:lnTo>
                      <a:pt x="2148" y="228"/>
                    </a:lnTo>
                    <a:lnTo>
                      <a:pt x="2148" y="228"/>
                    </a:lnTo>
                    <a:lnTo>
                      <a:pt x="2148" y="228"/>
                    </a:lnTo>
                    <a:lnTo>
                      <a:pt x="2148" y="228"/>
                    </a:lnTo>
                    <a:lnTo>
                      <a:pt x="2148" y="228"/>
                    </a:lnTo>
                    <a:lnTo>
                      <a:pt x="2148" y="228"/>
                    </a:lnTo>
                    <a:lnTo>
                      <a:pt x="2148" y="228"/>
                    </a:lnTo>
                    <a:lnTo>
                      <a:pt x="2148" y="228"/>
                    </a:lnTo>
                    <a:lnTo>
                      <a:pt x="2148" y="228"/>
                    </a:lnTo>
                    <a:lnTo>
                      <a:pt x="2148" y="228"/>
                    </a:lnTo>
                    <a:lnTo>
                      <a:pt x="2148" y="228"/>
                    </a:lnTo>
                    <a:lnTo>
                      <a:pt x="2148" y="228"/>
                    </a:lnTo>
                    <a:lnTo>
                      <a:pt x="2148" y="228"/>
                    </a:lnTo>
                    <a:lnTo>
                      <a:pt x="2148" y="228"/>
                    </a:lnTo>
                    <a:lnTo>
                      <a:pt x="2148" y="228"/>
                    </a:lnTo>
                    <a:lnTo>
                      <a:pt x="2148" y="228"/>
                    </a:lnTo>
                    <a:lnTo>
                      <a:pt x="2148" y="228"/>
                    </a:lnTo>
                    <a:lnTo>
                      <a:pt x="2148" y="228"/>
                    </a:lnTo>
                    <a:lnTo>
                      <a:pt x="2154" y="228"/>
                    </a:lnTo>
                    <a:lnTo>
                      <a:pt x="2154" y="228"/>
                    </a:lnTo>
                    <a:lnTo>
                      <a:pt x="2154" y="228"/>
                    </a:lnTo>
                    <a:lnTo>
                      <a:pt x="2154" y="228"/>
                    </a:lnTo>
                    <a:lnTo>
                      <a:pt x="2154" y="228"/>
                    </a:lnTo>
                    <a:lnTo>
                      <a:pt x="2154" y="228"/>
                    </a:lnTo>
                    <a:lnTo>
                      <a:pt x="2154" y="228"/>
                    </a:lnTo>
                    <a:lnTo>
                      <a:pt x="2154" y="228"/>
                    </a:lnTo>
                    <a:lnTo>
                      <a:pt x="2154" y="228"/>
                    </a:lnTo>
                    <a:lnTo>
                      <a:pt x="2154" y="228"/>
                    </a:lnTo>
                    <a:lnTo>
                      <a:pt x="2154" y="228"/>
                    </a:lnTo>
                    <a:lnTo>
                      <a:pt x="2154" y="228"/>
                    </a:lnTo>
                    <a:lnTo>
                      <a:pt x="2154" y="228"/>
                    </a:lnTo>
                    <a:lnTo>
                      <a:pt x="2154" y="228"/>
                    </a:lnTo>
                    <a:lnTo>
                      <a:pt x="2154" y="228"/>
                    </a:lnTo>
                    <a:lnTo>
                      <a:pt x="2154" y="228"/>
                    </a:lnTo>
                    <a:lnTo>
                      <a:pt x="2154" y="228"/>
                    </a:lnTo>
                    <a:lnTo>
                      <a:pt x="2154" y="228"/>
                    </a:lnTo>
                    <a:lnTo>
                      <a:pt x="2154" y="228"/>
                    </a:lnTo>
                    <a:lnTo>
                      <a:pt x="2154" y="228"/>
                    </a:lnTo>
                    <a:lnTo>
                      <a:pt x="2154" y="228"/>
                    </a:lnTo>
                    <a:lnTo>
                      <a:pt x="2154" y="228"/>
                    </a:lnTo>
                    <a:lnTo>
                      <a:pt x="2154" y="228"/>
                    </a:lnTo>
                    <a:lnTo>
                      <a:pt x="2154" y="228"/>
                    </a:lnTo>
                    <a:lnTo>
                      <a:pt x="2154" y="228"/>
                    </a:lnTo>
                    <a:lnTo>
                      <a:pt x="2154" y="228"/>
                    </a:lnTo>
                    <a:lnTo>
                      <a:pt x="2154" y="228"/>
                    </a:lnTo>
                    <a:lnTo>
                      <a:pt x="2154" y="228"/>
                    </a:lnTo>
                    <a:lnTo>
                      <a:pt x="2154" y="228"/>
                    </a:lnTo>
                    <a:lnTo>
                      <a:pt x="2154" y="228"/>
                    </a:lnTo>
                    <a:lnTo>
                      <a:pt x="2154" y="228"/>
                    </a:lnTo>
                    <a:lnTo>
                      <a:pt x="2154" y="228"/>
                    </a:lnTo>
                    <a:lnTo>
                      <a:pt x="2154" y="228"/>
                    </a:lnTo>
                    <a:lnTo>
                      <a:pt x="2160" y="228"/>
                    </a:lnTo>
                    <a:lnTo>
                      <a:pt x="2160" y="228"/>
                    </a:lnTo>
                    <a:lnTo>
                      <a:pt x="2160" y="228"/>
                    </a:lnTo>
                    <a:lnTo>
                      <a:pt x="2160" y="228"/>
                    </a:lnTo>
                    <a:lnTo>
                      <a:pt x="2160" y="228"/>
                    </a:lnTo>
                    <a:lnTo>
                      <a:pt x="2160" y="228"/>
                    </a:lnTo>
                    <a:lnTo>
                      <a:pt x="2160" y="228"/>
                    </a:lnTo>
                    <a:lnTo>
                      <a:pt x="2160" y="228"/>
                    </a:lnTo>
                    <a:lnTo>
                      <a:pt x="2160" y="228"/>
                    </a:lnTo>
                    <a:lnTo>
                      <a:pt x="2160" y="228"/>
                    </a:lnTo>
                    <a:lnTo>
                      <a:pt x="2160" y="228"/>
                    </a:lnTo>
                    <a:lnTo>
                      <a:pt x="2160" y="228"/>
                    </a:lnTo>
                    <a:lnTo>
                      <a:pt x="2160" y="228"/>
                    </a:lnTo>
                    <a:lnTo>
                      <a:pt x="2160" y="228"/>
                    </a:lnTo>
                    <a:lnTo>
                      <a:pt x="2160" y="228"/>
                    </a:lnTo>
                    <a:lnTo>
                      <a:pt x="2160" y="228"/>
                    </a:lnTo>
                    <a:lnTo>
                      <a:pt x="2160" y="228"/>
                    </a:lnTo>
                    <a:lnTo>
                      <a:pt x="2160" y="228"/>
                    </a:lnTo>
                    <a:lnTo>
                      <a:pt x="2160" y="228"/>
                    </a:lnTo>
                    <a:lnTo>
                      <a:pt x="2160" y="228"/>
                    </a:lnTo>
                    <a:lnTo>
                      <a:pt x="2160" y="228"/>
                    </a:lnTo>
                    <a:lnTo>
                      <a:pt x="2160" y="228"/>
                    </a:lnTo>
                    <a:lnTo>
                      <a:pt x="2160" y="228"/>
                    </a:lnTo>
                    <a:lnTo>
                      <a:pt x="2160" y="228"/>
                    </a:lnTo>
                    <a:lnTo>
                      <a:pt x="2160" y="228"/>
                    </a:lnTo>
                    <a:lnTo>
                      <a:pt x="2160" y="228"/>
                    </a:lnTo>
                    <a:lnTo>
                      <a:pt x="2160" y="228"/>
                    </a:lnTo>
                    <a:lnTo>
                      <a:pt x="2160" y="228"/>
                    </a:lnTo>
                    <a:lnTo>
                      <a:pt x="2160" y="228"/>
                    </a:lnTo>
                    <a:lnTo>
                      <a:pt x="2160" y="228"/>
                    </a:lnTo>
                    <a:lnTo>
                      <a:pt x="2160" y="228"/>
                    </a:lnTo>
                    <a:lnTo>
                      <a:pt x="2160" y="228"/>
                    </a:lnTo>
                    <a:lnTo>
                      <a:pt x="2160" y="228"/>
                    </a:lnTo>
                    <a:lnTo>
                      <a:pt x="2166" y="228"/>
                    </a:lnTo>
                    <a:lnTo>
                      <a:pt x="2166" y="228"/>
                    </a:lnTo>
                    <a:lnTo>
                      <a:pt x="2166" y="228"/>
                    </a:lnTo>
                    <a:lnTo>
                      <a:pt x="2166" y="228"/>
                    </a:lnTo>
                    <a:lnTo>
                      <a:pt x="2166" y="228"/>
                    </a:lnTo>
                    <a:lnTo>
                      <a:pt x="2166" y="228"/>
                    </a:lnTo>
                    <a:lnTo>
                      <a:pt x="2166" y="228"/>
                    </a:lnTo>
                    <a:lnTo>
                      <a:pt x="2166" y="228"/>
                    </a:lnTo>
                    <a:lnTo>
                      <a:pt x="2166" y="228"/>
                    </a:lnTo>
                    <a:lnTo>
                      <a:pt x="2166" y="228"/>
                    </a:lnTo>
                    <a:lnTo>
                      <a:pt x="2166" y="228"/>
                    </a:lnTo>
                    <a:lnTo>
                      <a:pt x="2202" y="228"/>
                    </a:lnTo>
                    <a:lnTo>
                      <a:pt x="2202" y="228"/>
                    </a:lnTo>
                    <a:lnTo>
                      <a:pt x="2202" y="228"/>
                    </a:lnTo>
                    <a:lnTo>
                      <a:pt x="2202" y="228"/>
                    </a:lnTo>
                    <a:lnTo>
                      <a:pt x="2202" y="228"/>
                    </a:lnTo>
                    <a:lnTo>
                      <a:pt x="2202" y="228"/>
                    </a:lnTo>
                    <a:lnTo>
                      <a:pt x="2202" y="228"/>
                    </a:lnTo>
                    <a:lnTo>
                      <a:pt x="2202" y="228"/>
                    </a:lnTo>
                    <a:lnTo>
                      <a:pt x="2202" y="228"/>
                    </a:lnTo>
                    <a:lnTo>
                      <a:pt x="2202" y="228"/>
                    </a:lnTo>
                    <a:lnTo>
                      <a:pt x="2202" y="228"/>
                    </a:lnTo>
                    <a:lnTo>
                      <a:pt x="2202" y="228"/>
                    </a:lnTo>
                    <a:lnTo>
                      <a:pt x="2202" y="228"/>
                    </a:lnTo>
                    <a:lnTo>
                      <a:pt x="2202" y="228"/>
                    </a:lnTo>
                    <a:lnTo>
                      <a:pt x="2202" y="228"/>
                    </a:lnTo>
                    <a:lnTo>
                      <a:pt x="2202" y="228"/>
                    </a:lnTo>
                    <a:lnTo>
                      <a:pt x="2202" y="228"/>
                    </a:lnTo>
                    <a:lnTo>
                      <a:pt x="2202" y="228"/>
                    </a:lnTo>
                    <a:lnTo>
                      <a:pt x="2202" y="228"/>
                    </a:lnTo>
                    <a:lnTo>
                      <a:pt x="2202" y="228"/>
                    </a:lnTo>
                    <a:lnTo>
                      <a:pt x="2202" y="228"/>
                    </a:lnTo>
                    <a:lnTo>
                      <a:pt x="2202" y="228"/>
                    </a:lnTo>
                    <a:lnTo>
                      <a:pt x="2202" y="228"/>
                    </a:lnTo>
                    <a:lnTo>
                      <a:pt x="2202" y="228"/>
                    </a:lnTo>
                    <a:lnTo>
                      <a:pt x="2202" y="228"/>
                    </a:lnTo>
                    <a:lnTo>
                      <a:pt x="2202" y="228"/>
                    </a:lnTo>
                    <a:lnTo>
                      <a:pt x="2202" y="228"/>
                    </a:lnTo>
                    <a:lnTo>
                      <a:pt x="2202" y="228"/>
                    </a:lnTo>
                    <a:lnTo>
                      <a:pt x="2202" y="228"/>
                    </a:lnTo>
                    <a:lnTo>
                      <a:pt x="2202" y="228"/>
                    </a:lnTo>
                    <a:lnTo>
                      <a:pt x="2202" y="228"/>
                    </a:lnTo>
                    <a:lnTo>
                      <a:pt x="2202" y="228"/>
                    </a:lnTo>
                    <a:lnTo>
                      <a:pt x="2202" y="228"/>
                    </a:lnTo>
                    <a:lnTo>
                      <a:pt x="2202" y="228"/>
                    </a:lnTo>
                    <a:lnTo>
                      <a:pt x="2202" y="228"/>
                    </a:lnTo>
                    <a:lnTo>
                      <a:pt x="2208" y="228"/>
                    </a:lnTo>
                    <a:lnTo>
                      <a:pt x="2208" y="228"/>
                    </a:lnTo>
                    <a:lnTo>
                      <a:pt x="2208" y="228"/>
                    </a:lnTo>
                    <a:lnTo>
                      <a:pt x="2208" y="228"/>
                    </a:lnTo>
                    <a:lnTo>
                      <a:pt x="2208" y="228"/>
                    </a:lnTo>
                    <a:lnTo>
                      <a:pt x="2208" y="228"/>
                    </a:lnTo>
                    <a:lnTo>
                      <a:pt x="2208" y="228"/>
                    </a:lnTo>
                    <a:lnTo>
                      <a:pt x="2208" y="228"/>
                    </a:lnTo>
                    <a:lnTo>
                      <a:pt x="2208" y="228"/>
                    </a:lnTo>
                    <a:lnTo>
                      <a:pt x="2208" y="228"/>
                    </a:lnTo>
                    <a:lnTo>
                      <a:pt x="2208" y="228"/>
                    </a:lnTo>
                    <a:lnTo>
                      <a:pt x="2208" y="228"/>
                    </a:lnTo>
                    <a:lnTo>
                      <a:pt x="2208" y="228"/>
                    </a:lnTo>
                    <a:lnTo>
                      <a:pt x="2208" y="228"/>
                    </a:lnTo>
                    <a:lnTo>
                      <a:pt x="2208" y="228"/>
                    </a:lnTo>
                    <a:lnTo>
                      <a:pt x="2208" y="228"/>
                    </a:lnTo>
                    <a:lnTo>
                      <a:pt x="2208" y="228"/>
                    </a:lnTo>
                    <a:lnTo>
                      <a:pt x="2208" y="228"/>
                    </a:lnTo>
                    <a:lnTo>
                      <a:pt x="2208" y="228"/>
                    </a:lnTo>
                    <a:lnTo>
                      <a:pt x="2208" y="228"/>
                    </a:lnTo>
                    <a:lnTo>
                      <a:pt x="2208" y="228"/>
                    </a:lnTo>
                    <a:lnTo>
                      <a:pt x="2208" y="228"/>
                    </a:lnTo>
                    <a:lnTo>
                      <a:pt x="2208" y="228"/>
                    </a:lnTo>
                    <a:lnTo>
                      <a:pt x="2208" y="228"/>
                    </a:lnTo>
                    <a:lnTo>
                      <a:pt x="2208" y="228"/>
                    </a:lnTo>
                    <a:lnTo>
                      <a:pt x="2208" y="228"/>
                    </a:lnTo>
                    <a:lnTo>
                      <a:pt x="2208" y="228"/>
                    </a:lnTo>
                    <a:lnTo>
                      <a:pt x="2208" y="228"/>
                    </a:lnTo>
                    <a:lnTo>
                      <a:pt x="2208" y="228"/>
                    </a:lnTo>
                    <a:lnTo>
                      <a:pt x="2208" y="228"/>
                    </a:lnTo>
                    <a:lnTo>
                      <a:pt x="2208" y="228"/>
                    </a:lnTo>
                    <a:lnTo>
                      <a:pt x="2208" y="228"/>
                    </a:lnTo>
                    <a:lnTo>
                      <a:pt x="2208" y="228"/>
                    </a:lnTo>
                    <a:lnTo>
                      <a:pt x="2208" y="228"/>
                    </a:lnTo>
                    <a:lnTo>
                      <a:pt x="2214" y="228"/>
                    </a:lnTo>
                    <a:lnTo>
                      <a:pt x="2214" y="228"/>
                    </a:lnTo>
                    <a:lnTo>
                      <a:pt x="2214" y="228"/>
                    </a:lnTo>
                    <a:lnTo>
                      <a:pt x="2214" y="228"/>
                    </a:lnTo>
                    <a:lnTo>
                      <a:pt x="2214" y="228"/>
                    </a:lnTo>
                    <a:lnTo>
                      <a:pt x="2214" y="228"/>
                    </a:lnTo>
                    <a:lnTo>
                      <a:pt x="2214" y="228"/>
                    </a:lnTo>
                    <a:lnTo>
                      <a:pt x="2214" y="228"/>
                    </a:lnTo>
                    <a:lnTo>
                      <a:pt x="2214" y="228"/>
                    </a:lnTo>
                    <a:lnTo>
                      <a:pt x="2214" y="228"/>
                    </a:lnTo>
                    <a:lnTo>
                      <a:pt x="2214" y="228"/>
                    </a:lnTo>
                    <a:lnTo>
                      <a:pt x="2214" y="228"/>
                    </a:lnTo>
                    <a:lnTo>
                      <a:pt x="2214" y="228"/>
                    </a:lnTo>
                    <a:lnTo>
                      <a:pt x="2214" y="228"/>
                    </a:lnTo>
                    <a:lnTo>
                      <a:pt x="2214" y="228"/>
                    </a:lnTo>
                    <a:lnTo>
                      <a:pt x="2214" y="228"/>
                    </a:lnTo>
                    <a:lnTo>
                      <a:pt x="2214" y="228"/>
                    </a:lnTo>
                    <a:lnTo>
                      <a:pt x="2214" y="228"/>
                    </a:lnTo>
                    <a:lnTo>
                      <a:pt x="2214" y="228"/>
                    </a:lnTo>
                    <a:lnTo>
                      <a:pt x="2214" y="228"/>
                    </a:lnTo>
                    <a:lnTo>
                      <a:pt x="2214" y="228"/>
                    </a:lnTo>
                    <a:lnTo>
                      <a:pt x="2214" y="228"/>
                    </a:lnTo>
                    <a:lnTo>
                      <a:pt x="2214" y="228"/>
                    </a:lnTo>
                    <a:lnTo>
                      <a:pt x="2214" y="228"/>
                    </a:lnTo>
                    <a:lnTo>
                      <a:pt x="2214" y="228"/>
                    </a:lnTo>
                    <a:lnTo>
                      <a:pt x="2214" y="228"/>
                    </a:lnTo>
                    <a:lnTo>
                      <a:pt x="2214" y="228"/>
                    </a:lnTo>
                    <a:lnTo>
                      <a:pt x="2214" y="228"/>
                    </a:lnTo>
                    <a:lnTo>
                      <a:pt x="2214" y="228"/>
                    </a:lnTo>
                    <a:lnTo>
                      <a:pt x="2214" y="228"/>
                    </a:lnTo>
                    <a:lnTo>
                      <a:pt x="2214" y="228"/>
                    </a:lnTo>
                    <a:lnTo>
                      <a:pt x="2214" y="228"/>
                    </a:lnTo>
                    <a:lnTo>
                      <a:pt x="2220" y="228"/>
                    </a:lnTo>
                    <a:lnTo>
                      <a:pt x="2220" y="228"/>
                    </a:lnTo>
                    <a:lnTo>
                      <a:pt x="2220" y="228"/>
                    </a:lnTo>
                    <a:lnTo>
                      <a:pt x="2220" y="228"/>
                    </a:lnTo>
                    <a:lnTo>
                      <a:pt x="2220" y="228"/>
                    </a:lnTo>
                    <a:lnTo>
                      <a:pt x="2220" y="228"/>
                    </a:lnTo>
                    <a:lnTo>
                      <a:pt x="2220" y="228"/>
                    </a:lnTo>
                    <a:lnTo>
                      <a:pt x="2220" y="228"/>
                    </a:lnTo>
                    <a:lnTo>
                      <a:pt x="2220" y="228"/>
                    </a:lnTo>
                    <a:lnTo>
                      <a:pt x="2220" y="228"/>
                    </a:lnTo>
                    <a:lnTo>
                      <a:pt x="2220" y="228"/>
                    </a:lnTo>
                    <a:lnTo>
                      <a:pt x="2220" y="228"/>
                    </a:lnTo>
                    <a:lnTo>
                      <a:pt x="2220" y="228"/>
                    </a:lnTo>
                    <a:lnTo>
                      <a:pt x="2220" y="228"/>
                    </a:lnTo>
                    <a:lnTo>
                      <a:pt x="2220" y="228"/>
                    </a:lnTo>
                    <a:lnTo>
                      <a:pt x="2220" y="228"/>
                    </a:lnTo>
                    <a:lnTo>
                      <a:pt x="2220" y="228"/>
                    </a:lnTo>
                    <a:lnTo>
                      <a:pt x="2220" y="228"/>
                    </a:lnTo>
                    <a:lnTo>
                      <a:pt x="2220" y="228"/>
                    </a:lnTo>
                    <a:lnTo>
                      <a:pt x="2220" y="228"/>
                    </a:lnTo>
                    <a:lnTo>
                      <a:pt x="2220" y="228"/>
                    </a:lnTo>
                    <a:lnTo>
                      <a:pt x="2220" y="228"/>
                    </a:lnTo>
                    <a:lnTo>
                      <a:pt x="2220" y="228"/>
                    </a:lnTo>
                    <a:lnTo>
                      <a:pt x="2220" y="228"/>
                    </a:lnTo>
                    <a:lnTo>
                      <a:pt x="2220" y="228"/>
                    </a:lnTo>
                    <a:lnTo>
                      <a:pt x="2220" y="228"/>
                    </a:lnTo>
                    <a:lnTo>
                      <a:pt x="2220" y="228"/>
                    </a:lnTo>
                    <a:lnTo>
                      <a:pt x="2220" y="228"/>
                    </a:lnTo>
                    <a:lnTo>
                      <a:pt x="2220" y="228"/>
                    </a:lnTo>
                    <a:lnTo>
                      <a:pt x="2220" y="228"/>
                    </a:lnTo>
                    <a:lnTo>
                      <a:pt x="2220" y="228"/>
                    </a:lnTo>
                    <a:lnTo>
                      <a:pt x="2220" y="228"/>
                    </a:lnTo>
                    <a:lnTo>
                      <a:pt x="2220" y="228"/>
                    </a:lnTo>
                    <a:lnTo>
                      <a:pt x="2220" y="228"/>
                    </a:lnTo>
                    <a:lnTo>
                      <a:pt x="2226" y="228"/>
                    </a:lnTo>
                    <a:lnTo>
                      <a:pt x="2226" y="228"/>
                    </a:lnTo>
                    <a:lnTo>
                      <a:pt x="2226" y="228"/>
                    </a:lnTo>
                    <a:lnTo>
                      <a:pt x="2226" y="228"/>
                    </a:lnTo>
                    <a:lnTo>
                      <a:pt x="2226" y="228"/>
                    </a:lnTo>
                    <a:lnTo>
                      <a:pt x="2226" y="228"/>
                    </a:lnTo>
                    <a:lnTo>
                      <a:pt x="2226" y="228"/>
                    </a:lnTo>
                    <a:lnTo>
                      <a:pt x="2226" y="228"/>
                    </a:lnTo>
                    <a:lnTo>
                      <a:pt x="2226" y="228"/>
                    </a:lnTo>
                    <a:lnTo>
                      <a:pt x="2226" y="228"/>
                    </a:lnTo>
                    <a:lnTo>
                      <a:pt x="2226" y="228"/>
                    </a:lnTo>
                    <a:lnTo>
                      <a:pt x="2226" y="228"/>
                    </a:lnTo>
                    <a:lnTo>
                      <a:pt x="2226" y="228"/>
                    </a:lnTo>
                    <a:lnTo>
                      <a:pt x="2226" y="228"/>
                    </a:lnTo>
                    <a:lnTo>
                      <a:pt x="2226" y="228"/>
                    </a:lnTo>
                    <a:lnTo>
                      <a:pt x="2226" y="228"/>
                    </a:lnTo>
                    <a:lnTo>
                      <a:pt x="2226" y="228"/>
                    </a:lnTo>
                    <a:lnTo>
                      <a:pt x="2226" y="228"/>
                    </a:lnTo>
                    <a:lnTo>
                      <a:pt x="2226" y="228"/>
                    </a:lnTo>
                    <a:lnTo>
                      <a:pt x="2226" y="228"/>
                    </a:lnTo>
                    <a:lnTo>
                      <a:pt x="2226" y="228"/>
                    </a:lnTo>
                    <a:lnTo>
                      <a:pt x="2226" y="228"/>
                    </a:lnTo>
                    <a:lnTo>
                      <a:pt x="2226" y="228"/>
                    </a:lnTo>
                    <a:lnTo>
                      <a:pt x="2226" y="228"/>
                    </a:lnTo>
                    <a:lnTo>
                      <a:pt x="2226" y="228"/>
                    </a:lnTo>
                    <a:lnTo>
                      <a:pt x="2226" y="228"/>
                    </a:lnTo>
                    <a:lnTo>
                      <a:pt x="2226" y="228"/>
                    </a:lnTo>
                    <a:lnTo>
                      <a:pt x="2226" y="228"/>
                    </a:lnTo>
                    <a:lnTo>
                      <a:pt x="2226" y="228"/>
                    </a:lnTo>
                    <a:lnTo>
                      <a:pt x="2226" y="228"/>
                    </a:lnTo>
                    <a:lnTo>
                      <a:pt x="2226" y="228"/>
                    </a:lnTo>
                    <a:lnTo>
                      <a:pt x="2226" y="228"/>
                    </a:lnTo>
                    <a:lnTo>
                      <a:pt x="2232" y="228"/>
                    </a:lnTo>
                    <a:lnTo>
                      <a:pt x="2232" y="228"/>
                    </a:lnTo>
                    <a:lnTo>
                      <a:pt x="2232" y="228"/>
                    </a:lnTo>
                    <a:lnTo>
                      <a:pt x="2232" y="228"/>
                    </a:lnTo>
                    <a:lnTo>
                      <a:pt x="2232" y="228"/>
                    </a:lnTo>
                    <a:lnTo>
                      <a:pt x="2232" y="228"/>
                    </a:lnTo>
                    <a:lnTo>
                      <a:pt x="2232" y="228"/>
                    </a:lnTo>
                    <a:lnTo>
                      <a:pt x="2232" y="228"/>
                    </a:lnTo>
                    <a:lnTo>
                      <a:pt x="2262" y="228"/>
                    </a:lnTo>
                    <a:lnTo>
                      <a:pt x="2262" y="228"/>
                    </a:lnTo>
                    <a:lnTo>
                      <a:pt x="2262" y="228"/>
                    </a:lnTo>
                    <a:lnTo>
                      <a:pt x="2262" y="228"/>
                    </a:lnTo>
                    <a:lnTo>
                      <a:pt x="2268" y="228"/>
                    </a:lnTo>
                    <a:lnTo>
                      <a:pt x="2268" y="228"/>
                    </a:lnTo>
                    <a:lnTo>
                      <a:pt x="2268" y="228"/>
                    </a:lnTo>
                    <a:lnTo>
                      <a:pt x="2268" y="228"/>
                    </a:lnTo>
                    <a:lnTo>
                      <a:pt x="2268" y="228"/>
                    </a:lnTo>
                    <a:lnTo>
                      <a:pt x="2268" y="228"/>
                    </a:lnTo>
                    <a:lnTo>
                      <a:pt x="2268" y="228"/>
                    </a:lnTo>
                    <a:lnTo>
                      <a:pt x="2268" y="228"/>
                    </a:lnTo>
                    <a:lnTo>
                      <a:pt x="2268" y="228"/>
                    </a:lnTo>
                    <a:lnTo>
                      <a:pt x="2268" y="228"/>
                    </a:lnTo>
                    <a:lnTo>
                      <a:pt x="2268" y="228"/>
                    </a:lnTo>
                    <a:lnTo>
                      <a:pt x="2268" y="228"/>
                    </a:lnTo>
                    <a:lnTo>
                      <a:pt x="2268" y="228"/>
                    </a:lnTo>
                    <a:lnTo>
                      <a:pt x="2268" y="228"/>
                    </a:lnTo>
                    <a:lnTo>
                      <a:pt x="2268" y="228"/>
                    </a:lnTo>
                    <a:lnTo>
                      <a:pt x="2268" y="228"/>
                    </a:lnTo>
                    <a:lnTo>
                      <a:pt x="2268" y="228"/>
                    </a:lnTo>
                    <a:lnTo>
                      <a:pt x="2268" y="228"/>
                    </a:lnTo>
                    <a:lnTo>
                      <a:pt x="2268" y="228"/>
                    </a:lnTo>
                    <a:lnTo>
                      <a:pt x="2268" y="228"/>
                    </a:lnTo>
                    <a:lnTo>
                      <a:pt x="2268" y="228"/>
                    </a:lnTo>
                    <a:lnTo>
                      <a:pt x="2268" y="228"/>
                    </a:lnTo>
                    <a:lnTo>
                      <a:pt x="2268" y="228"/>
                    </a:lnTo>
                    <a:lnTo>
                      <a:pt x="2268" y="228"/>
                    </a:lnTo>
                    <a:lnTo>
                      <a:pt x="2268" y="228"/>
                    </a:lnTo>
                    <a:lnTo>
                      <a:pt x="2268" y="228"/>
                    </a:lnTo>
                    <a:lnTo>
                      <a:pt x="2268" y="228"/>
                    </a:lnTo>
                    <a:lnTo>
                      <a:pt x="2268" y="228"/>
                    </a:lnTo>
                    <a:lnTo>
                      <a:pt x="2268" y="228"/>
                    </a:lnTo>
                    <a:lnTo>
                      <a:pt x="2268" y="228"/>
                    </a:lnTo>
                    <a:lnTo>
                      <a:pt x="2268" y="228"/>
                    </a:lnTo>
                    <a:lnTo>
                      <a:pt x="2268" y="228"/>
                    </a:lnTo>
                    <a:lnTo>
                      <a:pt x="2268" y="228"/>
                    </a:lnTo>
                    <a:lnTo>
                      <a:pt x="2268" y="228"/>
                    </a:lnTo>
                    <a:lnTo>
                      <a:pt x="2274" y="228"/>
                    </a:lnTo>
                    <a:lnTo>
                      <a:pt x="2274" y="228"/>
                    </a:lnTo>
                    <a:lnTo>
                      <a:pt x="2274" y="228"/>
                    </a:lnTo>
                    <a:lnTo>
                      <a:pt x="2274" y="228"/>
                    </a:lnTo>
                    <a:lnTo>
                      <a:pt x="2274" y="228"/>
                    </a:lnTo>
                    <a:lnTo>
                      <a:pt x="2274" y="228"/>
                    </a:lnTo>
                    <a:lnTo>
                      <a:pt x="2274" y="228"/>
                    </a:lnTo>
                    <a:lnTo>
                      <a:pt x="2274" y="228"/>
                    </a:lnTo>
                    <a:lnTo>
                      <a:pt x="2274" y="228"/>
                    </a:lnTo>
                    <a:lnTo>
                      <a:pt x="2274" y="228"/>
                    </a:lnTo>
                    <a:lnTo>
                      <a:pt x="2274" y="228"/>
                    </a:lnTo>
                    <a:lnTo>
                      <a:pt x="2274" y="228"/>
                    </a:lnTo>
                    <a:lnTo>
                      <a:pt x="2274" y="228"/>
                    </a:lnTo>
                    <a:lnTo>
                      <a:pt x="2274" y="228"/>
                    </a:lnTo>
                    <a:lnTo>
                      <a:pt x="2274" y="228"/>
                    </a:lnTo>
                    <a:lnTo>
                      <a:pt x="2274" y="228"/>
                    </a:lnTo>
                    <a:lnTo>
                      <a:pt x="2274" y="228"/>
                    </a:lnTo>
                    <a:lnTo>
                      <a:pt x="2274" y="228"/>
                    </a:lnTo>
                    <a:lnTo>
                      <a:pt x="2274" y="228"/>
                    </a:lnTo>
                    <a:lnTo>
                      <a:pt x="2274" y="228"/>
                    </a:lnTo>
                    <a:lnTo>
                      <a:pt x="2274" y="228"/>
                    </a:lnTo>
                    <a:lnTo>
                      <a:pt x="2274" y="228"/>
                    </a:lnTo>
                    <a:lnTo>
                      <a:pt x="2274" y="228"/>
                    </a:lnTo>
                    <a:lnTo>
                      <a:pt x="2274" y="228"/>
                    </a:lnTo>
                    <a:lnTo>
                      <a:pt x="2274" y="228"/>
                    </a:lnTo>
                    <a:lnTo>
                      <a:pt x="2274" y="228"/>
                    </a:lnTo>
                    <a:lnTo>
                      <a:pt x="2274" y="228"/>
                    </a:lnTo>
                    <a:lnTo>
                      <a:pt x="2274" y="228"/>
                    </a:lnTo>
                    <a:lnTo>
                      <a:pt x="2274" y="228"/>
                    </a:lnTo>
                    <a:lnTo>
                      <a:pt x="2274" y="228"/>
                    </a:lnTo>
                    <a:lnTo>
                      <a:pt x="2274" y="228"/>
                    </a:lnTo>
                    <a:lnTo>
                      <a:pt x="2274" y="228"/>
                    </a:lnTo>
                    <a:lnTo>
                      <a:pt x="2274" y="228"/>
                    </a:lnTo>
                    <a:lnTo>
                      <a:pt x="2274" y="228"/>
                    </a:lnTo>
                    <a:lnTo>
                      <a:pt x="2280" y="228"/>
                    </a:lnTo>
                    <a:lnTo>
                      <a:pt x="2280" y="228"/>
                    </a:lnTo>
                    <a:lnTo>
                      <a:pt x="2280" y="228"/>
                    </a:lnTo>
                    <a:lnTo>
                      <a:pt x="2280" y="228"/>
                    </a:lnTo>
                    <a:lnTo>
                      <a:pt x="2280" y="228"/>
                    </a:lnTo>
                    <a:lnTo>
                      <a:pt x="2280" y="228"/>
                    </a:lnTo>
                    <a:lnTo>
                      <a:pt x="2280" y="228"/>
                    </a:lnTo>
                    <a:lnTo>
                      <a:pt x="2280" y="228"/>
                    </a:lnTo>
                    <a:lnTo>
                      <a:pt x="2280" y="228"/>
                    </a:lnTo>
                    <a:lnTo>
                      <a:pt x="2280" y="228"/>
                    </a:lnTo>
                    <a:lnTo>
                      <a:pt x="2280" y="228"/>
                    </a:lnTo>
                    <a:lnTo>
                      <a:pt x="2280" y="228"/>
                    </a:lnTo>
                    <a:lnTo>
                      <a:pt x="2280" y="228"/>
                    </a:lnTo>
                    <a:lnTo>
                      <a:pt x="2280" y="228"/>
                    </a:lnTo>
                    <a:lnTo>
                      <a:pt x="2280" y="228"/>
                    </a:lnTo>
                    <a:lnTo>
                      <a:pt x="2280" y="228"/>
                    </a:lnTo>
                    <a:lnTo>
                      <a:pt x="2280" y="228"/>
                    </a:lnTo>
                    <a:lnTo>
                      <a:pt x="2280" y="228"/>
                    </a:lnTo>
                    <a:lnTo>
                      <a:pt x="2280" y="228"/>
                    </a:lnTo>
                    <a:lnTo>
                      <a:pt x="2280" y="228"/>
                    </a:lnTo>
                    <a:lnTo>
                      <a:pt x="2280" y="228"/>
                    </a:lnTo>
                    <a:lnTo>
                      <a:pt x="2280" y="228"/>
                    </a:lnTo>
                    <a:lnTo>
                      <a:pt x="2280" y="228"/>
                    </a:lnTo>
                    <a:lnTo>
                      <a:pt x="2280" y="228"/>
                    </a:lnTo>
                    <a:lnTo>
                      <a:pt x="2280" y="228"/>
                    </a:lnTo>
                    <a:lnTo>
                      <a:pt x="2280" y="228"/>
                    </a:lnTo>
                    <a:lnTo>
                      <a:pt x="2280" y="228"/>
                    </a:lnTo>
                    <a:lnTo>
                      <a:pt x="2280" y="228"/>
                    </a:lnTo>
                    <a:lnTo>
                      <a:pt x="2280" y="228"/>
                    </a:lnTo>
                    <a:lnTo>
                      <a:pt x="2280" y="228"/>
                    </a:lnTo>
                    <a:lnTo>
                      <a:pt x="2280" y="228"/>
                    </a:lnTo>
                    <a:lnTo>
                      <a:pt x="2280" y="228"/>
                    </a:lnTo>
                    <a:lnTo>
                      <a:pt x="2280" y="228"/>
                    </a:lnTo>
                    <a:lnTo>
                      <a:pt x="2286" y="228"/>
                    </a:lnTo>
                    <a:lnTo>
                      <a:pt x="2286" y="228"/>
                    </a:lnTo>
                    <a:lnTo>
                      <a:pt x="2286" y="228"/>
                    </a:lnTo>
                    <a:lnTo>
                      <a:pt x="2286" y="228"/>
                    </a:lnTo>
                    <a:lnTo>
                      <a:pt x="2286" y="228"/>
                    </a:lnTo>
                    <a:lnTo>
                      <a:pt x="2286" y="228"/>
                    </a:lnTo>
                    <a:lnTo>
                      <a:pt x="2286" y="228"/>
                    </a:lnTo>
                    <a:lnTo>
                      <a:pt x="2286" y="228"/>
                    </a:lnTo>
                    <a:lnTo>
                      <a:pt x="2286" y="228"/>
                    </a:lnTo>
                    <a:lnTo>
                      <a:pt x="2286" y="228"/>
                    </a:lnTo>
                    <a:lnTo>
                      <a:pt x="2286" y="228"/>
                    </a:lnTo>
                    <a:lnTo>
                      <a:pt x="2286" y="228"/>
                    </a:lnTo>
                    <a:lnTo>
                      <a:pt x="2286" y="228"/>
                    </a:lnTo>
                    <a:lnTo>
                      <a:pt x="2286" y="228"/>
                    </a:lnTo>
                    <a:lnTo>
                      <a:pt x="2286" y="228"/>
                    </a:lnTo>
                    <a:lnTo>
                      <a:pt x="2286" y="228"/>
                    </a:lnTo>
                    <a:lnTo>
                      <a:pt x="2286" y="228"/>
                    </a:lnTo>
                    <a:lnTo>
                      <a:pt x="2286" y="228"/>
                    </a:lnTo>
                    <a:lnTo>
                      <a:pt x="2286" y="228"/>
                    </a:lnTo>
                    <a:lnTo>
                      <a:pt x="2286" y="228"/>
                    </a:lnTo>
                    <a:lnTo>
                      <a:pt x="2286" y="228"/>
                    </a:lnTo>
                    <a:lnTo>
                      <a:pt x="2286" y="228"/>
                    </a:lnTo>
                    <a:lnTo>
                      <a:pt x="2286" y="228"/>
                    </a:lnTo>
                    <a:lnTo>
                      <a:pt x="2286" y="228"/>
                    </a:lnTo>
                    <a:lnTo>
                      <a:pt x="2286" y="228"/>
                    </a:lnTo>
                    <a:lnTo>
                      <a:pt x="2286" y="228"/>
                    </a:lnTo>
                    <a:lnTo>
                      <a:pt x="2286" y="228"/>
                    </a:lnTo>
                    <a:lnTo>
                      <a:pt x="2286" y="228"/>
                    </a:lnTo>
                    <a:lnTo>
                      <a:pt x="2286" y="228"/>
                    </a:lnTo>
                    <a:lnTo>
                      <a:pt x="2286" y="228"/>
                    </a:lnTo>
                    <a:lnTo>
                      <a:pt x="2286" y="228"/>
                    </a:lnTo>
                    <a:lnTo>
                      <a:pt x="2286" y="228"/>
                    </a:lnTo>
                    <a:lnTo>
                      <a:pt x="2286" y="228"/>
                    </a:lnTo>
                    <a:lnTo>
                      <a:pt x="2292" y="228"/>
                    </a:lnTo>
                    <a:lnTo>
                      <a:pt x="2292" y="228"/>
                    </a:lnTo>
                    <a:lnTo>
                      <a:pt x="2292" y="228"/>
                    </a:lnTo>
                    <a:lnTo>
                      <a:pt x="2292" y="228"/>
                    </a:lnTo>
                    <a:lnTo>
                      <a:pt x="2292" y="228"/>
                    </a:lnTo>
                    <a:lnTo>
                      <a:pt x="2292" y="228"/>
                    </a:lnTo>
                    <a:lnTo>
                      <a:pt x="2292" y="228"/>
                    </a:lnTo>
                    <a:lnTo>
                      <a:pt x="2292" y="228"/>
                    </a:lnTo>
                    <a:lnTo>
                      <a:pt x="2292" y="228"/>
                    </a:lnTo>
                    <a:lnTo>
                      <a:pt x="2292" y="228"/>
                    </a:lnTo>
                    <a:lnTo>
                      <a:pt x="2292" y="228"/>
                    </a:lnTo>
                    <a:lnTo>
                      <a:pt x="2292" y="228"/>
                    </a:lnTo>
                    <a:lnTo>
                      <a:pt x="2292" y="228"/>
                    </a:lnTo>
                    <a:lnTo>
                      <a:pt x="2292" y="228"/>
                    </a:lnTo>
                    <a:lnTo>
                      <a:pt x="2292" y="228"/>
                    </a:lnTo>
                    <a:lnTo>
                      <a:pt x="2292" y="228"/>
                    </a:lnTo>
                    <a:lnTo>
                      <a:pt x="2292" y="228"/>
                    </a:lnTo>
                    <a:lnTo>
                      <a:pt x="2292" y="228"/>
                    </a:lnTo>
                    <a:lnTo>
                      <a:pt x="2292" y="228"/>
                    </a:lnTo>
                    <a:lnTo>
                      <a:pt x="2292" y="228"/>
                    </a:lnTo>
                    <a:lnTo>
                      <a:pt x="2292" y="228"/>
                    </a:lnTo>
                    <a:lnTo>
                      <a:pt x="2292" y="228"/>
                    </a:lnTo>
                    <a:lnTo>
                      <a:pt x="2292" y="228"/>
                    </a:lnTo>
                    <a:lnTo>
                      <a:pt x="2292" y="228"/>
                    </a:lnTo>
                    <a:lnTo>
                      <a:pt x="2292" y="228"/>
                    </a:lnTo>
                    <a:lnTo>
                      <a:pt x="2292" y="228"/>
                    </a:lnTo>
                    <a:lnTo>
                      <a:pt x="2292" y="228"/>
                    </a:lnTo>
                    <a:lnTo>
                      <a:pt x="2292" y="228"/>
                    </a:lnTo>
                    <a:lnTo>
                      <a:pt x="2292" y="228"/>
                    </a:lnTo>
                    <a:lnTo>
                      <a:pt x="2292" y="228"/>
                    </a:lnTo>
                    <a:lnTo>
                      <a:pt x="2292" y="228"/>
                    </a:lnTo>
                    <a:lnTo>
                      <a:pt x="2292" y="228"/>
                    </a:lnTo>
                    <a:lnTo>
                      <a:pt x="2292" y="228"/>
                    </a:lnTo>
                    <a:lnTo>
                      <a:pt x="2298" y="228"/>
                    </a:lnTo>
                    <a:lnTo>
                      <a:pt x="2298" y="228"/>
                    </a:lnTo>
                    <a:lnTo>
                      <a:pt x="2298" y="228"/>
                    </a:lnTo>
                    <a:lnTo>
                      <a:pt x="2298" y="228"/>
                    </a:lnTo>
                    <a:lnTo>
                      <a:pt x="2328" y="228"/>
                    </a:lnTo>
                    <a:lnTo>
                      <a:pt x="2328" y="228"/>
                    </a:lnTo>
                    <a:lnTo>
                      <a:pt x="2328" y="228"/>
                    </a:lnTo>
                    <a:lnTo>
                      <a:pt x="2328" y="228"/>
                    </a:lnTo>
                    <a:lnTo>
                      <a:pt x="2328" y="228"/>
                    </a:lnTo>
                    <a:lnTo>
                      <a:pt x="2328" y="228"/>
                    </a:lnTo>
                    <a:lnTo>
                      <a:pt x="2328" y="228"/>
                    </a:lnTo>
                    <a:lnTo>
                      <a:pt x="2328" y="228"/>
                    </a:lnTo>
                    <a:lnTo>
                      <a:pt x="2334" y="228"/>
                    </a:lnTo>
                    <a:lnTo>
                      <a:pt x="2334" y="228"/>
                    </a:lnTo>
                    <a:lnTo>
                      <a:pt x="2334" y="228"/>
                    </a:lnTo>
                    <a:lnTo>
                      <a:pt x="2334" y="228"/>
                    </a:lnTo>
                    <a:lnTo>
                      <a:pt x="2334" y="228"/>
                    </a:lnTo>
                    <a:lnTo>
                      <a:pt x="2334" y="228"/>
                    </a:lnTo>
                    <a:lnTo>
                      <a:pt x="2334" y="228"/>
                    </a:lnTo>
                    <a:lnTo>
                      <a:pt x="2334" y="228"/>
                    </a:lnTo>
                    <a:lnTo>
                      <a:pt x="2334" y="228"/>
                    </a:lnTo>
                    <a:lnTo>
                      <a:pt x="2334" y="228"/>
                    </a:lnTo>
                    <a:lnTo>
                      <a:pt x="2334" y="228"/>
                    </a:lnTo>
                    <a:lnTo>
                      <a:pt x="2334" y="228"/>
                    </a:lnTo>
                    <a:lnTo>
                      <a:pt x="2334" y="228"/>
                    </a:lnTo>
                    <a:lnTo>
                      <a:pt x="2334" y="228"/>
                    </a:lnTo>
                    <a:lnTo>
                      <a:pt x="2334" y="228"/>
                    </a:lnTo>
                    <a:lnTo>
                      <a:pt x="2334" y="228"/>
                    </a:lnTo>
                    <a:lnTo>
                      <a:pt x="2334" y="228"/>
                    </a:lnTo>
                    <a:lnTo>
                      <a:pt x="2334" y="228"/>
                    </a:lnTo>
                    <a:lnTo>
                      <a:pt x="2334" y="228"/>
                    </a:lnTo>
                    <a:lnTo>
                      <a:pt x="2334" y="228"/>
                    </a:lnTo>
                    <a:lnTo>
                      <a:pt x="2334" y="228"/>
                    </a:lnTo>
                    <a:lnTo>
                      <a:pt x="2334" y="228"/>
                    </a:lnTo>
                    <a:lnTo>
                      <a:pt x="2334" y="228"/>
                    </a:lnTo>
                    <a:lnTo>
                      <a:pt x="2334" y="228"/>
                    </a:lnTo>
                    <a:lnTo>
                      <a:pt x="2334" y="228"/>
                    </a:lnTo>
                    <a:lnTo>
                      <a:pt x="2334" y="228"/>
                    </a:lnTo>
                    <a:lnTo>
                      <a:pt x="2334" y="228"/>
                    </a:lnTo>
                    <a:lnTo>
                      <a:pt x="2334" y="228"/>
                    </a:lnTo>
                    <a:lnTo>
                      <a:pt x="2334" y="228"/>
                    </a:lnTo>
                    <a:lnTo>
                      <a:pt x="2334" y="228"/>
                    </a:lnTo>
                    <a:lnTo>
                      <a:pt x="2334" y="228"/>
                    </a:lnTo>
                    <a:lnTo>
                      <a:pt x="2334" y="228"/>
                    </a:lnTo>
                    <a:lnTo>
                      <a:pt x="2334" y="228"/>
                    </a:lnTo>
                    <a:lnTo>
                      <a:pt x="2334" y="228"/>
                    </a:lnTo>
                    <a:lnTo>
                      <a:pt x="2340" y="228"/>
                    </a:lnTo>
                    <a:lnTo>
                      <a:pt x="2340" y="228"/>
                    </a:lnTo>
                    <a:lnTo>
                      <a:pt x="2340" y="228"/>
                    </a:lnTo>
                    <a:lnTo>
                      <a:pt x="2340" y="228"/>
                    </a:lnTo>
                    <a:lnTo>
                      <a:pt x="2340" y="228"/>
                    </a:lnTo>
                    <a:lnTo>
                      <a:pt x="2340" y="228"/>
                    </a:lnTo>
                    <a:lnTo>
                      <a:pt x="2340" y="228"/>
                    </a:lnTo>
                    <a:lnTo>
                      <a:pt x="2340" y="228"/>
                    </a:lnTo>
                    <a:lnTo>
                      <a:pt x="2340" y="228"/>
                    </a:lnTo>
                    <a:lnTo>
                      <a:pt x="2340" y="228"/>
                    </a:lnTo>
                    <a:lnTo>
                      <a:pt x="2340" y="228"/>
                    </a:lnTo>
                    <a:lnTo>
                      <a:pt x="2340" y="228"/>
                    </a:lnTo>
                    <a:lnTo>
                      <a:pt x="2340" y="228"/>
                    </a:lnTo>
                    <a:lnTo>
                      <a:pt x="2340" y="228"/>
                    </a:lnTo>
                    <a:lnTo>
                      <a:pt x="2340" y="228"/>
                    </a:lnTo>
                    <a:lnTo>
                      <a:pt x="2340" y="228"/>
                    </a:lnTo>
                    <a:lnTo>
                      <a:pt x="2340" y="228"/>
                    </a:lnTo>
                    <a:lnTo>
                      <a:pt x="2340" y="228"/>
                    </a:lnTo>
                    <a:lnTo>
                      <a:pt x="2340" y="228"/>
                    </a:lnTo>
                    <a:lnTo>
                      <a:pt x="2340" y="228"/>
                    </a:lnTo>
                    <a:lnTo>
                      <a:pt x="2340" y="228"/>
                    </a:lnTo>
                    <a:lnTo>
                      <a:pt x="2340" y="228"/>
                    </a:lnTo>
                    <a:lnTo>
                      <a:pt x="2340" y="228"/>
                    </a:lnTo>
                    <a:lnTo>
                      <a:pt x="2340" y="228"/>
                    </a:lnTo>
                    <a:lnTo>
                      <a:pt x="2340" y="228"/>
                    </a:lnTo>
                    <a:lnTo>
                      <a:pt x="2340" y="228"/>
                    </a:lnTo>
                    <a:lnTo>
                      <a:pt x="2340" y="228"/>
                    </a:lnTo>
                    <a:lnTo>
                      <a:pt x="2340" y="228"/>
                    </a:lnTo>
                    <a:lnTo>
                      <a:pt x="2340" y="228"/>
                    </a:lnTo>
                    <a:lnTo>
                      <a:pt x="2340" y="228"/>
                    </a:lnTo>
                    <a:lnTo>
                      <a:pt x="2340" y="228"/>
                    </a:lnTo>
                    <a:lnTo>
                      <a:pt x="2340" y="228"/>
                    </a:lnTo>
                    <a:lnTo>
                      <a:pt x="2340" y="228"/>
                    </a:lnTo>
                    <a:lnTo>
                      <a:pt x="2346" y="228"/>
                    </a:lnTo>
                    <a:lnTo>
                      <a:pt x="2346" y="228"/>
                    </a:lnTo>
                    <a:lnTo>
                      <a:pt x="2346" y="228"/>
                    </a:lnTo>
                    <a:lnTo>
                      <a:pt x="2346" y="228"/>
                    </a:lnTo>
                    <a:lnTo>
                      <a:pt x="2346" y="228"/>
                    </a:lnTo>
                    <a:lnTo>
                      <a:pt x="2346" y="228"/>
                    </a:lnTo>
                    <a:lnTo>
                      <a:pt x="2346" y="228"/>
                    </a:lnTo>
                    <a:lnTo>
                      <a:pt x="2346" y="228"/>
                    </a:lnTo>
                    <a:lnTo>
                      <a:pt x="2346" y="228"/>
                    </a:lnTo>
                    <a:lnTo>
                      <a:pt x="2346" y="228"/>
                    </a:lnTo>
                    <a:lnTo>
                      <a:pt x="2346" y="228"/>
                    </a:lnTo>
                    <a:lnTo>
                      <a:pt x="2346" y="228"/>
                    </a:lnTo>
                    <a:lnTo>
                      <a:pt x="2346" y="228"/>
                    </a:lnTo>
                    <a:lnTo>
                      <a:pt x="2346" y="228"/>
                    </a:lnTo>
                    <a:lnTo>
                      <a:pt x="2346" y="228"/>
                    </a:lnTo>
                    <a:lnTo>
                      <a:pt x="2346" y="228"/>
                    </a:lnTo>
                    <a:lnTo>
                      <a:pt x="2346" y="228"/>
                    </a:lnTo>
                    <a:lnTo>
                      <a:pt x="2346" y="228"/>
                    </a:lnTo>
                    <a:lnTo>
                      <a:pt x="2346" y="228"/>
                    </a:lnTo>
                    <a:lnTo>
                      <a:pt x="2346" y="228"/>
                    </a:lnTo>
                    <a:lnTo>
                      <a:pt x="2346" y="228"/>
                    </a:lnTo>
                    <a:lnTo>
                      <a:pt x="2346" y="228"/>
                    </a:lnTo>
                    <a:lnTo>
                      <a:pt x="2346" y="228"/>
                    </a:lnTo>
                    <a:lnTo>
                      <a:pt x="2346" y="228"/>
                    </a:lnTo>
                    <a:lnTo>
                      <a:pt x="2346" y="228"/>
                    </a:lnTo>
                    <a:lnTo>
                      <a:pt x="2346" y="228"/>
                    </a:lnTo>
                    <a:lnTo>
                      <a:pt x="2346" y="228"/>
                    </a:lnTo>
                    <a:lnTo>
                      <a:pt x="2346" y="228"/>
                    </a:lnTo>
                    <a:lnTo>
                      <a:pt x="2346" y="228"/>
                    </a:lnTo>
                    <a:lnTo>
                      <a:pt x="2346" y="228"/>
                    </a:lnTo>
                    <a:lnTo>
                      <a:pt x="2346" y="228"/>
                    </a:lnTo>
                    <a:lnTo>
                      <a:pt x="2346" y="228"/>
                    </a:lnTo>
                    <a:lnTo>
                      <a:pt x="2346" y="228"/>
                    </a:lnTo>
                    <a:lnTo>
                      <a:pt x="2352" y="228"/>
                    </a:lnTo>
                    <a:lnTo>
                      <a:pt x="2352" y="228"/>
                    </a:lnTo>
                    <a:lnTo>
                      <a:pt x="2352" y="228"/>
                    </a:lnTo>
                    <a:lnTo>
                      <a:pt x="2352" y="228"/>
                    </a:lnTo>
                    <a:lnTo>
                      <a:pt x="2352" y="228"/>
                    </a:lnTo>
                    <a:lnTo>
                      <a:pt x="2352" y="228"/>
                    </a:lnTo>
                    <a:lnTo>
                      <a:pt x="2352" y="228"/>
                    </a:lnTo>
                    <a:lnTo>
                      <a:pt x="2352" y="228"/>
                    </a:lnTo>
                    <a:lnTo>
                      <a:pt x="2352" y="228"/>
                    </a:lnTo>
                    <a:lnTo>
                      <a:pt x="2352" y="228"/>
                    </a:lnTo>
                    <a:lnTo>
                      <a:pt x="2352" y="228"/>
                    </a:lnTo>
                    <a:lnTo>
                      <a:pt x="2352" y="228"/>
                    </a:lnTo>
                    <a:lnTo>
                      <a:pt x="2352" y="228"/>
                    </a:lnTo>
                    <a:lnTo>
                      <a:pt x="2352" y="228"/>
                    </a:lnTo>
                    <a:lnTo>
                      <a:pt x="2352" y="228"/>
                    </a:lnTo>
                    <a:lnTo>
                      <a:pt x="2352" y="228"/>
                    </a:lnTo>
                    <a:lnTo>
                      <a:pt x="2352" y="228"/>
                    </a:lnTo>
                    <a:lnTo>
                      <a:pt x="2352" y="228"/>
                    </a:lnTo>
                    <a:lnTo>
                      <a:pt x="2352" y="228"/>
                    </a:lnTo>
                    <a:lnTo>
                      <a:pt x="2352" y="228"/>
                    </a:lnTo>
                    <a:lnTo>
                      <a:pt x="2352" y="228"/>
                    </a:lnTo>
                    <a:lnTo>
                      <a:pt x="2352" y="228"/>
                    </a:lnTo>
                    <a:lnTo>
                      <a:pt x="2352" y="228"/>
                    </a:lnTo>
                    <a:lnTo>
                      <a:pt x="2352" y="228"/>
                    </a:lnTo>
                    <a:lnTo>
                      <a:pt x="2352" y="228"/>
                    </a:lnTo>
                    <a:lnTo>
                      <a:pt x="2352" y="228"/>
                    </a:lnTo>
                    <a:lnTo>
                      <a:pt x="2352" y="228"/>
                    </a:lnTo>
                    <a:lnTo>
                      <a:pt x="2352" y="228"/>
                    </a:lnTo>
                    <a:lnTo>
                      <a:pt x="2352" y="228"/>
                    </a:lnTo>
                    <a:lnTo>
                      <a:pt x="2352" y="228"/>
                    </a:lnTo>
                    <a:lnTo>
                      <a:pt x="2352" y="228"/>
                    </a:lnTo>
                    <a:lnTo>
                      <a:pt x="2352" y="228"/>
                    </a:lnTo>
                    <a:lnTo>
                      <a:pt x="2352" y="228"/>
                    </a:lnTo>
                    <a:lnTo>
                      <a:pt x="2352" y="228"/>
                    </a:lnTo>
                    <a:lnTo>
                      <a:pt x="2358" y="228"/>
                    </a:lnTo>
                    <a:lnTo>
                      <a:pt x="2358" y="228"/>
                    </a:lnTo>
                    <a:lnTo>
                      <a:pt x="2358" y="228"/>
                    </a:lnTo>
                    <a:lnTo>
                      <a:pt x="2358" y="228"/>
                    </a:lnTo>
                    <a:lnTo>
                      <a:pt x="2358" y="228"/>
                    </a:lnTo>
                    <a:lnTo>
                      <a:pt x="2358" y="228"/>
                    </a:lnTo>
                    <a:lnTo>
                      <a:pt x="2358" y="228"/>
                    </a:lnTo>
                    <a:lnTo>
                      <a:pt x="2358" y="228"/>
                    </a:lnTo>
                    <a:lnTo>
                      <a:pt x="2358" y="228"/>
                    </a:lnTo>
                    <a:lnTo>
                      <a:pt x="2358" y="228"/>
                    </a:lnTo>
                    <a:lnTo>
                      <a:pt x="2358" y="228"/>
                    </a:lnTo>
                    <a:lnTo>
                      <a:pt x="2358" y="228"/>
                    </a:lnTo>
                    <a:lnTo>
                      <a:pt x="2358" y="228"/>
                    </a:lnTo>
                    <a:lnTo>
                      <a:pt x="2358" y="228"/>
                    </a:lnTo>
                    <a:lnTo>
                      <a:pt x="2358" y="228"/>
                    </a:lnTo>
                    <a:lnTo>
                      <a:pt x="2358" y="228"/>
                    </a:lnTo>
                    <a:lnTo>
                      <a:pt x="2358" y="228"/>
                    </a:lnTo>
                    <a:lnTo>
                      <a:pt x="2358" y="228"/>
                    </a:lnTo>
                    <a:lnTo>
                      <a:pt x="2358" y="228"/>
                    </a:lnTo>
                    <a:lnTo>
                      <a:pt x="2358" y="228"/>
                    </a:lnTo>
                    <a:lnTo>
                      <a:pt x="2358" y="228"/>
                    </a:lnTo>
                    <a:lnTo>
                      <a:pt x="2358" y="228"/>
                    </a:lnTo>
                    <a:lnTo>
                      <a:pt x="2358" y="228"/>
                    </a:lnTo>
                    <a:lnTo>
                      <a:pt x="2358" y="228"/>
                    </a:lnTo>
                    <a:lnTo>
                      <a:pt x="2358" y="228"/>
                    </a:lnTo>
                    <a:lnTo>
                      <a:pt x="2358" y="228"/>
                    </a:lnTo>
                    <a:lnTo>
                      <a:pt x="2358" y="228"/>
                    </a:lnTo>
                    <a:lnTo>
                      <a:pt x="2358" y="228"/>
                    </a:lnTo>
                    <a:lnTo>
                      <a:pt x="2358" y="228"/>
                    </a:lnTo>
                    <a:lnTo>
                      <a:pt x="2358" y="228"/>
                    </a:lnTo>
                    <a:lnTo>
                      <a:pt x="2358" y="228"/>
                    </a:lnTo>
                    <a:lnTo>
                      <a:pt x="2358" y="228"/>
                    </a:lnTo>
                    <a:lnTo>
                      <a:pt x="2358" y="228"/>
                    </a:lnTo>
                    <a:lnTo>
                      <a:pt x="2394" y="228"/>
                    </a:lnTo>
                    <a:lnTo>
                      <a:pt x="2394" y="228"/>
                    </a:lnTo>
                    <a:lnTo>
                      <a:pt x="2394" y="228"/>
                    </a:lnTo>
                    <a:lnTo>
                      <a:pt x="2394" y="228"/>
                    </a:lnTo>
                    <a:lnTo>
                      <a:pt x="2394" y="228"/>
                    </a:lnTo>
                    <a:lnTo>
                      <a:pt x="2394" y="228"/>
                    </a:lnTo>
                    <a:lnTo>
                      <a:pt x="2394" y="228"/>
                    </a:lnTo>
                    <a:lnTo>
                      <a:pt x="2394" y="228"/>
                    </a:lnTo>
                    <a:lnTo>
                      <a:pt x="2394" y="228"/>
                    </a:lnTo>
                    <a:lnTo>
                      <a:pt x="2394" y="228"/>
                    </a:lnTo>
                    <a:lnTo>
                      <a:pt x="2394" y="228"/>
                    </a:lnTo>
                    <a:lnTo>
                      <a:pt x="2400" y="228"/>
                    </a:lnTo>
                    <a:lnTo>
                      <a:pt x="2400" y="228"/>
                    </a:lnTo>
                    <a:lnTo>
                      <a:pt x="2400" y="228"/>
                    </a:lnTo>
                    <a:lnTo>
                      <a:pt x="2400" y="228"/>
                    </a:lnTo>
                    <a:lnTo>
                      <a:pt x="2400" y="228"/>
                    </a:lnTo>
                    <a:lnTo>
                      <a:pt x="2400" y="228"/>
                    </a:lnTo>
                    <a:lnTo>
                      <a:pt x="2400" y="228"/>
                    </a:lnTo>
                    <a:lnTo>
                      <a:pt x="2400" y="228"/>
                    </a:lnTo>
                    <a:lnTo>
                      <a:pt x="2400" y="228"/>
                    </a:lnTo>
                    <a:lnTo>
                      <a:pt x="2400" y="228"/>
                    </a:lnTo>
                    <a:lnTo>
                      <a:pt x="2400" y="228"/>
                    </a:lnTo>
                    <a:lnTo>
                      <a:pt x="2400" y="228"/>
                    </a:lnTo>
                    <a:lnTo>
                      <a:pt x="2400" y="228"/>
                    </a:lnTo>
                    <a:lnTo>
                      <a:pt x="2400" y="228"/>
                    </a:lnTo>
                    <a:lnTo>
                      <a:pt x="2400" y="228"/>
                    </a:lnTo>
                    <a:lnTo>
                      <a:pt x="2400" y="228"/>
                    </a:lnTo>
                    <a:lnTo>
                      <a:pt x="2400" y="228"/>
                    </a:lnTo>
                    <a:lnTo>
                      <a:pt x="2400" y="228"/>
                    </a:lnTo>
                    <a:lnTo>
                      <a:pt x="2400" y="228"/>
                    </a:lnTo>
                    <a:lnTo>
                      <a:pt x="2400" y="228"/>
                    </a:lnTo>
                    <a:lnTo>
                      <a:pt x="2400" y="228"/>
                    </a:lnTo>
                    <a:lnTo>
                      <a:pt x="2400" y="228"/>
                    </a:lnTo>
                    <a:lnTo>
                      <a:pt x="2400" y="228"/>
                    </a:lnTo>
                    <a:lnTo>
                      <a:pt x="2400" y="228"/>
                    </a:lnTo>
                    <a:lnTo>
                      <a:pt x="2400" y="228"/>
                    </a:lnTo>
                    <a:lnTo>
                      <a:pt x="2400" y="228"/>
                    </a:lnTo>
                    <a:lnTo>
                      <a:pt x="2400" y="228"/>
                    </a:lnTo>
                    <a:lnTo>
                      <a:pt x="2400" y="228"/>
                    </a:lnTo>
                    <a:lnTo>
                      <a:pt x="2400" y="228"/>
                    </a:lnTo>
                    <a:lnTo>
                      <a:pt x="2400" y="228"/>
                    </a:lnTo>
                    <a:lnTo>
                      <a:pt x="2400" y="228"/>
                    </a:lnTo>
                    <a:lnTo>
                      <a:pt x="2400" y="228"/>
                    </a:lnTo>
                    <a:lnTo>
                      <a:pt x="2400" y="228"/>
                    </a:lnTo>
                    <a:lnTo>
                      <a:pt x="2400" y="228"/>
                    </a:lnTo>
                    <a:lnTo>
                      <a:pt x="2400" y="228"/>
                    </a:lnTo>
                    <a:lnTo>
                      <a:pt x="2406" y="228"/>
                    </a:lnTo>
                    <a:lnTo>
                      <a:pt x="2406" y="228"/>
                    </a:lnTo>
                    <a:lnTo>
                      <a:pt x="2406" y="228"/>
                    </a:lnTo>
                    <a:lnTo>
                      <a:pt x="2406" y="228"/>
                    </a:lnTo>
                    <a:lnTo>
                      <a:pt x="2406" y="228"/>
                    </a:lnTo>
                    <a:lnTo>
                      <a:pt x="2406" y="228"/>
                    </a:lnTo>
                    <a:lnTo>
                      <a:pt x="2406" y="228"/>
                    </a:lnTo>
                    <a:lnTo>
                      <a:pt x="2406" y="228"/>
                    </a:lnTo>
                    <a:lnTo>
                      <a:pt x="2406" y="228"/>
                    </a:lnTo>
                    <a:lnTo>
                      <a:pt x="2406" y="228"/>
                    </a:lnTo>
                    <a:lnTo>
                      <a:pt x="2406" y="228"/>
                    </a:lnTo>
                    <a:lnTo>
                      <a:pt x="2406" y="228"/>
                    </a:lnTo>
                    <a:lnTo>
                      <a:pt x="2406" y="228"/>
                    </a:lnTo>
                    <a:lnTo>
                      <a:pt x="2406" y="228"/>
                    </a:lnTo>
                    <a:lnTo>
                      <a:pt x="2406" y="228"/>
                    </a:lnTo>
                    <a:lnTo>
                      <a:pt x="2406" y="228"/>
                    </a:lnTo>
                    <a:lnTo>
                      <a:pt x="2406" y="228"/>
                    </a:lnTo>
                    <a:lnTo>
                      <a:pt x="2406" y="228"/>
                    </a:lnTo>
                    <a:lnTo>
                      <a:pt x="2406" y="228"/>
                    </a:lnTo>
                    <a:lnTo>
                      <a:pt x="2406" y="228"/>
                    </a:lnTo>
                    <a:lnTo>
                      <a:pt x="2406" y="228"/>
                    </a:lnTo>
                    <a:lnTo>
                      <a:pt x="2406" y="228"/>
                    </a:lnTo>
                    <a:lnTo>
                      <a:pt x="2406" y="228"/>
                    </a:lnTo>
                    <a:lnTo>
                      <a:pt x="2406" y="228"/>
                    </a:lnTo>
                    <a:lnTo>
                      <a:pt x="2406" y="228"/>
                    </a:lnTo>
                    <a:lnTo>
                      <a:pt x="2406" y="228"/>
                    </a:lnTo>
                    <a:lnTo>
                      <a:pt x="2406" y="228"/>
                    </a:lnTo>
                    <a:lnTo>
                      <a:pt x="2406" y="228"/>
                    </a:lnTo>
                    <a:lnTo>
                      <a:pt x="2406" y="228"/>
                    </a:lnTo>
                    <a:lnTo>
                      <a:pt x="2406" y="228"/>
                    </a:lnTo>
                    <a:lnTo>
                      <a:pt x="2406" y="228"/>
                    </a:lnTo>
                    <a:lnTo>
                      <a:pt x="2406" y="228"/>
                    </a:lnTo>
                    <a:lnTo>
                      <a:pt x="2406" y="228"/>
                    </a:lnTo>
                    <a:lnTo>
                      <a:pt x="2412" y="228"/>
                    </a:lnTo>
                    <a:lnTo>
                      <a:pt x="2412" y="228"/>
                    </a:lnTo>
                    <a:lnTo>
                      <a:pt x="2412" y="228"/>
                    </a:lnTo>
                    <a:lnTo>
                      <a:pt x="2412" y="228"/>
                    </a:lnTo>
                    <a:lnTo>
                      <a:pt x="2412" y="228"/>
                    </a:lnTo>
                    <a:lnTo>
                      <a:pt x="2412" y="228"/>
                    </a:lnTo>
                    <a:lnTo>
                      <a:pt x="2412" y="228"/>
                    </a:lnTo>
                    <a:lnTo>
                      <a:pt x="2412" y="228"/>
                    </a:lnTo>
                    <a:lnTo>
                      <a:pt x="2412" y="228"/>
                    </a:lnTo>
                    <a:lnTo>
                      <a:pt x="2412" y="228"/>
                    </a:lnTo>
                    <a:lnTo>
                      <a:pt x="2412" y="228"/>
                    </a:lnTo>
                    <a:lnTo>
                      <a:pt x="2412" y="228"/>
                    </a:lnTo>
                    <a:lnTo>
                      <a:pt x="2412" y="228"/>
                    </a:lnTo>
                    <a:lnTo>
                      <a:pt x="2412" y="228"/>
                    </a:lnTo>
                    <a:lnTo>
                      <a:pt x="2412" y="228"/>
                    </a:lnTo>
                    <a:lnTo>
                      <a:pt x="2412" y="228"/>
                    </a:lnTo>
                    <a:lnTo>
                      <a:pt x="2412" y="228"/>
                    </a:lnTo>
                    <a:lnTo>
                      <a:pt x="2412" y="228"/>
                    </a:lnTo>
                    <a:lnTo>
                      <a:pt x="2412" y="228"/>
                    </a:lnTo>
                    <a:lnTo>
                      <a:pt x="2412" y="228"/>
                    </a:lnTo>
                    <a:lnTo>
                      <a:pt x="2412" y="228"/>
                    </a:lnTo>
                    <a:lnTo>
                      <a:pt x="2412" y="228"/>
                    </a:lnTo>
                    <a:lnTo>
                      <a:pt x="2412" y="228"/>
                    </a:lnTo>
                    <a:lnTo>
                      <a:pt x="2412" y="228"/>
                    </a:lnTo>
                    <a:lnTo>
                      <a:pt x="2412" y="228"/>
                    </a:lnTo>
                    <a:lnTo>
                      <a:pt x="2412" y="228"/>
                    </a:lnTo>
                    <a:lnTo>
                      <a:pt x="2412" y="228"/>
                    </a:lnTo>
                    <a:lnTo>
                      <a:pt x="2412" y="228"/>
                    </a:lnTo>
                    <a:lnTo>
                      <a:pt x="2412" y="228"/>
                    </a:lnTo>
                    <a:lnTo>
                      <a:pt x="2412" y="228"/>
                    </a:lnTo>
                    <a:lnTo>
                      <a:pt x="2412" y="228"/>
                    </a:lnTo>
                    <a:lnTo>
                      <a:pt x="2412" y="228"/>
                    </a:lnTo>
                    <a:lnTo>
                      <a:pt x="2418" y="228"/>
                    </a:lnTo>
                    <a:lnTo>
                      <a:pt x="2418" y="228"/>
                    </a:lnTo>
                    <a:lnTo>
                      <a:pt x="2418" y="228"/>
                    </a:lnTo>
                    <a:lnTo>
                      <a:pt x="2418" y="228"/>
                    </a:lnTo>
                    <a:lnTo>
                      <a:pt x="2418" y="228"/>
                    </a:lnTo>
                    <a:lnTo>
                      <a:pt x="2418" y="228"/>
                    </a:lnTo>
                    <a:lnTo>
                      <a:pt x="2418" y="228"/>
                    </a:lnTo>
                    <a:lnTo>
                      <a:pt x="2418" y="228"/>
                    </a:lnTo>
                    <a:lnTo>
                      <a:pt x="2418" y="228"/>
                    </a:lnTo>
                    <a:lnTo>
                      <a:pt x="2418" y="228"/>
                    </a:lnTo>
                    <a:lnTo>
                      <a:pt x="2418" y="228"/>
                    </a:lnTo>
                    <a:lnTo>
                      <a:pt x="2418" y="228"/>
                    </a:lnTo>
                    <a:lnTo>
                      <a:pt x="2418" y="228"/>
                    </a:lnTo>
                    <a:lnTo>
                      <a:pt x="2418" y="228"/>
                    </a:lnTo>
                    <a:lnTo>
                      <a:pt x="2418" y="228"/>
                    </a:lnTo>
                    <a:lnTo>
                      <a:pt x="2418" y="228"/>
                    </a:lnTo>
                    <a:lnTo>
                      <a:pt x="2418" y="228"/>
                    </a:lnTo>
                    <a:lnTo>
                      <a:pt x="2418" y="228"/>
                    </a:lnTo>
                    <a:lnTo>
                      <a:pt x="2418" y="228"/>
                    </a:lnTo>
                    <a:lnTo>
                      <a:pt x="2418" y="228"/>
                    </a:lnTo>
                    <a:lnTo>
                      <a:pt x="2418" y="228"/>
                    </a:lnTo>
                    <a:lnTo>
                      <a:pt x="2418" y="228"/>
                    </a:lnTo>
                    <a:lnTo>
                      <a:pt x="2418" y="228"/>
                    </a:lnTo>
                    <a:lnTo>
                      <a:pt x="2418" y="228"/>
                    </a:lnTo>
                    <a:lnTo>
                      <a:pt x="2418" y="228"/>
                    </a:lnTo>
                    <a:lnTo>
                      <a:pt x="2418" y="228"/>
                    </a:lnTo>
                    <a:lnTo>
                      <a:pt x="2418" y="228"/>
                    </a:lnTo>
                    <a:lnTo>
                      <a:pt x="2418" y="228"/>
                    </a:lnTo>
                    <a:lnTo>
                      <a:pt x="2418" y="228"/>
                    </a:lnTo>
                    <a:lnTo>
                      <a:pt x="2418" y="228"/>
                    </a:lnTo>
                    <a:lnTo>
                      <a:pt x="2418" y="228"/>
                    </a:lnTo>
                    <a:lnTo>
                      <a:pt x="2418" y="228"/>
                    </a:lnTo>
                    <a:lnTo>
                      <a:pt x="2418" y="228"/>
                    </a:lnTo>
                    <a:lnTo>
                      <a:pt x="2418" y="228"/>
                    </a:lnTo>
                    <a:lnTo>
                      <a:pt x="2424" y="228"/>
                    </a:lnTo>
                    <a:lnTo>
                      <a:pt x="2424" y="228"/>
                    </a:lnTo>
                    <a:lnTo>
                      <a:pt x="2424" y="228"/>
                    </a:lnTo>
                    <a:lnTo>
                      <a:pt x="2424" y="228"/>
                    </a:lnTo>
                    <a:lnTo>
                      <a:pt x="2424" y="228"/>
                    </a:lnTo>
                    <a:lnTo>
                      <a:pt x="2424" y="228"/>
                    </a:lnTo>
                    <a:lnTo>
                      <a:pt x="2424" y="228"/>
                    </a:lnTo>
                    <a:lnTo>
                      <a:pt x="2424" y="228"/>
                    </a:lnTo>
                    <a:lnTo>
                      <a:pt x="2424" y="228"/>
                    </a:lnTo>
                    <a:lnTo>
                      <a:pt x="2424" y="228"/>
                    </a:lnTo>
                    <a:lnTo>
                      <a:pt x="2424" y="228"/>
                    </a:lnTo>
                    <a:lnTo>
                      <a:pt x="2424" y="228"/>
                    </a:lnTo>
                    <a:lnTo>
                      <a:pt x="2424" y="228"/>
                    </a:lnTo>
                    <a:lnTo>
                      <a:pt x="2424" y="228"/>
                    </a:lnTo>
                    <a:lnTo>
                      <a:pt x="2424" y="228"/>
                    </a:lnTo>
                    <a:lnTo>
                      <a:pt x="2424" y="228"/>
                    </a:lnTo>
                    <a:lnTo>
                      <a:pt x="2424" y="228"/>
                    </a:lnTo>
                    <a:lnTo>
                      <a:pt x="2424" y="228"/>
                    </a:lnTo>
                    <a:lnTo>
                      <a:pt x="2424" y="228"/>
                    </a:lnTo>
                    <a:lnTo>
                      <a:pt x="2424" y="228"/>
                    </a:lnTo>
                    <a:lnTo>
                      <a:pt x="2424" y="228"/>
                    </a:lnTo>
                    <a:lnTo>
                      <a:pt x="2424" y="228"/>
                    </a:lnTo>
                    <a:lnTo>
                      <a:pt x="2424" y="228"/>
                    </a:lnTo>
                    <a:lnTo>
                      <a:pt x="2424" y="228"/>
                    </a:lnTo>
                    <a:lnTo>
                      <a:pt x="2424" y="228"/>
                    </a:lnTo>
                    <a:lnTo>
                      <a:pt x="2424" y="228"/>
                    </a:lnTo>
                    <a:lnTo>
                      <a:pt x="2424" y="228"/>
                    </a:lnTo>
                    <a:lnTo>
                      <a:pt x="2424" y="228"/>
                    </a:lnTo>
                    <a:lnTo>
                      <a:pt x="2424" y="228"/>
                    </a:lnTo>
                    <a:lnTo>
                      <a:pt x="2424" y="228"/>
                    </a:lnTo>
                    <a:lnTo>
                      <a:pt x="2460" y="228"/>
                    </a:lnTo>
                    <a:lnTo>
                      <a:pt x="2460" y="228"/>
                    </a:lnTo>
                    <a:lnTo>
                      <a:pt x="2460" y="228"/>
                    </a:lnTo>
                    <a:lnTo>
                      <a:pt x="2460" y="228"/>
                    </a:lnTo>
                    <a:lnTo>
                      <a:pt x="2460" y="228"/>
                    </a:lnTo>
                    <a:lnTo>
                      <a:pt x="2460" y="228"/>
                    </a:lnTo>
                    <a:lnTo>
                      <a:pt x="2460" y="228"/>
                    </a:lnTo>
                    <a:lnTo>
                      <a:pt x="2460" y="228"/>
                    </a:lnTo>
                    <a:lnTo>
                      <a:pt x="2460" y="228"/>
                    </a:lnTo>
                    <a:lnTo>
                      <a:pt x="2460" y="228"/>
                    </a:lnTo>
                    <a:lnTo>
                      <a:pt x="2460" y="228"/>
                    </a:lnTo>
                    <a:lnTo>
                      <a:pt x="2460" y="228"/>
                    </a:lnTo>
                    <a:lnTo>
                      <a:pt x="2460" y="228"/>
                    </a:lnTo>
                    <a:lnTo>
                      <a:pt x="2460" y="228"/>
                    </a:lnTo>
                    <a:lnTo>
                      <a:pt x="2460" y="228"/>
                    </a:lnTo>
                    <a:lnTo>
                      <a:pt x="2466" y="228"/>
                    </a:lnTo>
                    <a:lnTo>
                      <a:pt x="2466" y="228"/>
                    </a:lnTo>
                    <a:lnTo>
                      <a:pt x="2466" y="228"/>
                    </a:lnTo>
                    <a:lnTo>
                      <a:pt x="2466" y="228"/>
                    </a:lnTo>
                    <a:lnTo>
                      <a:pt x="2466" y="228"/>
                    </a:lnTo>
                    <a:lnTo>
                      <a:pt x="2466" y="228"/>
                    </a:lnTo>
                    <a:lnTo>
                      <a:pt x="2466" y="228"/>
                    </a:lnTo>
                    <a:lnTo>
                      <a:pt x="2466" y="228"/>
                    </a:lnTo>
                    <a:lnTo>
                      <a:pt x="2466" y="228"/>
                    </a:lnTo>
                    <a:lnTo>
                      <a:pt x="2466" y="228"/>
                    </a:lnTo>
                    <a:lnTo>
                      <a:pt x="2466" y="228"/>
                    </a:lnTo>
                    <a:lnTo>
                      <a:pt x="2466" y="228"/>
                    </a:lnTo>
                    <a:lnTo>
                      <a:pt x="2466" y="228"/>
                    </a:lnTo>
                    <a:lnTo>
                      <a:pt x="2466" y="228"/>
                    </a:lnTo>
                    <a:lnTo>
                      <a:pt x="2466" y="228"/>
                    </a:lnTo>
                    <a:lnTo>
                      <a:pt x="2466" y="228"/>
                    </a:lnTo>
                    <a:lnTo>
                      <a:pt x="2466" y="228"/>
                    </a:lnTo>
                    <a:lnTo>
                      <a:pt x="2466" y="228"/>
                    </a:lnTo>
                    <a:lnTo>
                      <a:pt x="2466" y="228"/>
                    </a:lnTo>
                    <a:lnTo>
                      <a:pt x="2466" y="228"/>
                    </a:lnTo>
                    <a:lnTo>
                      <a:pt x="2466" y="228"/>
                    </a:lnTo>
                    <a:lnTo>
                      <a:pt x="2466" y="228"/>
                    </a:lnTo>
                    <a:lnTo>
                      <a:pt x="2466" y="228"/>
                    </a:lnTo>
                    <a:lnTo>
                      <a:pt x="2466" y="228"/>
                    </a:lnTo>
                    <a:lnTo>
                      <a:pt x="2466" y="228"/>
                    </a:lnTo>
                    <a:lnTo>
                      <a:pt x="2466" y="228"/>
                    </a:lnTo>
                    <a:lnTo>
                      <a:pt x="2466" y="228"/>
                    </a:lnTo>
                    <a:lnTo>
                      <a:pt x="2466" y="228"/>
                    </a:lnTo>
                    <a:lnTo>
                      <a:pt x="2466" y="228"/>
                    </a:lnTo>
                    <a:lnTo>
                      <a:pt x="2466" y="228"/>
                    </a:lnTo>
                    <a:lnTo>
                      <a:pt x="2466" y="228"/>
                    </a:lnTo>
                    <a:lnTo>
                      <a:pt x="2466" y="228"/>
                    </a:lnTo>
                    <a:lnTo>
                      <a:pt x="2466" y="228"/>
                    </a:lnTo>
                    <a:lnTo>
                      <a:pt x="2466" y="228"/>
                    </a:lnTo>
                    <a:lnTo>
                      <a:pt x="2466" y="228"/>
                    </a:lnTo>
                    <a:lnTo>
                      <a:pt x="2472" y="228"/>
                    </a:lnTo>
                    <a:lnTo>
                      <a:pt x="2472" y="228"/>
                    </a:lnTo>
                    <a:lnTo>
                      <a:pt x="2472" y="228"/>
                    </a:lnTo>
                    <a:lnTo>
                      <a:pt x="2472" y="228"/>
                    </a:lnTo>
                    <a:lnTo>
                      <a:pt x="2472" y="228"/>
                    </a:lnTo>
                    <a:lnTo>
                      <a:pt x="2472" y="228"/>
                    </a:lnTo>
                    <a:lnTo>
                      <a:pt x="2472" y="228"/>
                    </a:lnTo>
                    <a:lnTo>
                      <a:pt x="2472" y="228"/>
                    </a:lnTo>
                    <a:lnTo>
                      <a:pt x="2472" y="228"/>
                    </a:lnTo>
                    <a:lnTo>
                      <a:pt x="2472" y="228"/>
                    </a:lnTo>
                    <a:lnTo>
                      <a:pt x="2472" y="228"/>
                    </a:lnTo>
                    <a:lnTo>
                      <a:pt x="2472" y="228"/>
                    </a:lnTo>
                    <a:lnTo>
                      <a:pt x="2472" y="228"/>
                    </a:lnTo>
                    <a:lnTo>
                      <a:pt x="2472" y="228"/>
                    </a:lnTo>
                    <a:lnTo>
                      <a:pt x="2472" y="228"/>
                    </a:lnTo>
                    <a:lnTo>
                      <a:pt x="2472" y="228"/>
                    </a:lnTo>
                    <a:lnTo>
                      <a:pt x="2472" y="228"/>
                    </a:lnTo>
                    <a:lnTo>
                      <a:pt x="2472" y="228"/>
                    </a:lnTo>
                    <a:lnTo>
                      <a:pt x="2472" y="228"/>
                    </a:lnTo>
                    <a:lnTo>
                      <a:pt x="2472" y="228"/>
                    </a:lnTo>
                    <a:lnTo>
                      <a:pt x="2472" y="228"/>
                    </a:lnTo>
                    <a:lnTo>
                      <a:pt x="2472" y="228"/>
                    </a:lnTo>
                    <a:lnTo>
                      <a:pt x="2472" y="228"/>
                    </a:lnTo>
                    <a:lnTo>
                      <a:pt x="2472" y="228"/>
                    </a:lnTo>
                    <a:lnTo>
                      <a:pt x="2472" y="228"/>
                    </a:lnTo>
                    <a:lnTo>
                      <a:pt x="2472" y="228"/>
                    </a:lnTo>
                    <a:lnTo>
                      <a:pt x="2472" y="228"/>
                    </a:lnTo>
                    <a:lnTo>
                      <a:pt x="2472" y="228"/>
                    </a:lnTo>
                    <a:lnTo>
                      <a:pt x="2472" y="228"/>
                    </a:lnTo>
                    <a:lnTo>
                      <a:pt x="2472" y="228"/>
                    </a:lnTo>
                    <a:lnTo>
                      <a:pt x="2472" y="228"/>
                    </a:lnTo>
                    <a:lnTo>
                      <a:pt x="2472" y="228"/>
                    </a:lnTo>
                    <a:lnTo>
                      <a:pt x="2478" y="228"/>
                    </a:lnTo>
                    <a:lnTo>
                      <a:pt x="2478" y="228"/>
                    </a:lnTo>
                    <a:lnTo>
                      <a:pt x="2478" y="228"/>
                    </a:lnTo>
                    <a:lnTo>
                      <a:pt x="2478" y="228"/>
                    </a:lnTo>
                    <a:lnTo>
                      <a:pt x="2478" y="228"/>
                    </a:lnTo>
                    <a:lnTo>
                      <a:pt x="2478" y="228"/>
                    </a:lnTo>
                    <a:lnTo>
                      <a:pt x="2478" y="228"/>
                    </a:lnTo>
                    <a:lnTo>
                      <a:pt x="2478" y="228"/>
                    </a:lnTo>
                    <a:lnTo>
                      <a:pt x="2478" y="228"/>
                    </a:lnTo>
                    <a:lnTo>
                      <a:pt x="2478" y="228"/>
                    </a:lnTo>
                    <a:lnTo>
                      <a:pt x="2478" y="228"/>
                    </a:lnTo>
                    <a:lnTo>
                      <a:pt x="2478" y="228"/>
                    </a:lnTo>
                    <a:lnTo>
                      <a:pt x="2478" y="228"/>
                    </a:lnTo>
                    <a:lnTo>
                      <a:pt x="2478" y="228"/>
                    </a:lnTo>
                    <a:lnTo>
                      <a:pt x="2478" y="228"/>
                    </a:lnTo>
                    <a:lnTo>
                      <a:pt x="2478" y="228"/>
                    </a:lnTo>
                    <a:lnTo>
                      <a:pt x="2478" y="228"/>
                    </a:lnTo>
                    <a:lnTo>
                      <a:pt x="2478" y="228"/>
                    </a:lnTo>
                    <a:lnTo>
                      <a:pt x="2478" y="228"/>
                    </a:lnTo>
                    <a:lnTo>
                      <a:pt x="2478" y="228"/>
                    </a:lnTo>
                    <a:lnTo>
                      <a:pt x="2478" y="228"/>
                    </a:lnTo>
                    <a:lnTo>
                      <a:pt x="2478" y="228"/>
                    </a:lnTo>
                    <a:lnTo>
                      <a:pt x="2478" y="228"/>
                    </a:lnTo>
                    <a:lnTo>
                      <a:pt x="2478" y="228"/>
                    </a:lnTo>
                    <a:lnTo>
                      <a:pt x="2478" y="228"/>
                    </a:lnTo>
                    <a:lnTo>
                      <a:pt x="2478" y="228"/>
                    </a:lnTo>
                    <a:lnTo>
                      <a:pt x="2478" y="228"/>
                    </a:lnTo>
                    <a:lnTo>
                      <a:pt x="2478" y="228"/>
                    </a:lnTo>
                    <a:lnTo>
                      <a:pt x="2478" y="228"/>
                    </a:lnTo>
                    <a:lnTo>
                      <a:pt x="2478" y="228"/>
                    </a:lnTo>
                    <a:lnTo>
                      <a:pt x="2478" y="228"/>
                    </a:lnTo>
                    <a:lnTo>
                      <a:pt x="2478" y="228"/>
                    </a:lnTo>
                    <a:lnTo>
                      <a:pt x="2478" y="228"/>
                    </a:lnTo>
                    <a:lnTo>
                      <a:pt x="2484" y="228"/>
                    </a:lnTo>
                    <a:lnTo>
                      <a:pt x="2484" y="228"/>
                    </a:lnTo>
                    <a:lnTo>
                      <a:pt x="2484" y="228"/>
                    </a:lnTo>
                    <a:lnTo>
                      <a:pt x="2484" y="228"/>
                    </a:lnTo>
                    <a:lnTo>
                      <a:pt x="2484" y="228"/>
                    </a:lnTo>
                    <a:lnTo>
                      <a:pt x="2484" y="228"/>
                    </a:lnTo>
                    <a:lnTo>
                      <a:pt x="2484" y="228"/>
                    </a:lnTo>
                    <a:lnTo>
                      <a:pt x="2484" y="228"/>
                    </a:lnTo>
                    <a:lnTo>
                      <a:pt x="2484" y="228"/>
                    </a:lnTo>
                    <a:lnTo>
                      <a:pt x="2484" y="228"/>
                    </a:lnTo>
                    <a:lnTo>
                      <a:pt x="2484" y="228"/>
                    </a:lnTo>
                    <a:lnTo>
                      <a:pt x="2484" y="228"/>
                    </a:lnTo>
                    <a:lnTo>
                      <a:pt x="2484" y="228"/>
                    </a:lnTo>
                    <a:lnTo>
                      <a:pt x="2484" y="228"/>
                    </a:lnTo>
                    <a:lnTo>
                      <a:pt x="2484" y="228"/>
                    </a:lnTo>
                    <a:lnTo>
                      <a:pt x="2484" y="228"/>
                    </a:lnTo>
                    <a:lnTo>
                      <a:pt x="2484" y="228"/>
                    </a:lnTo>
                    <a:lnTo>
                      <a:pt x="2484" y="228"/>
                    </a:lnTo>
                    <a:lnTo>
                      <a:pt x="2484" y="228"/>
                    </a:lnTo>
                    <a:lnTo>
                      <a:pt x="2484" y="228"/>
                    </a:lnTo>
                    <a:lnTo>
                      <a:pt x="2484" y="228"/>
                    </a:lnTo>
                    <a:lnTo>
                      <a:pt x="2484" y="228"/>
                    </a:lnTo>
                    <a:lnTo>
                      <a:pt x="2484" y="228"/>
                    </a:lnTo>
                    <a:lnTo>
                      <a:pt x="2484" y="228"/>
                    </a:lnTo>
                    <a:lnTo>
                      <a:pt x="2484" y="228"/>
                    </a:lnTo>
                    <a:lnTo>
                      <a:pt x="2484" y="228"/>
                    </a:lnTo>
                    <a:lnTo>
                      <a:pt x="2484" y="228"/>
                    </a:lnTo>
                    <a:lnTo>
                      <a:pt x="2484" y="228"/>
                    </a:lnTo>
                    <a:lnTo>
                      <a:pt x="2484" y="228"/>
                    </a:lnTo>
                    <a:lnTo>
                      <a:pt x="2484" y="228"/>
                    </a:lnTo>
                    <a:lnTo>
                      <a:pt x="2484" y="228"/>
                    </a:lnTo>
                    <a:lnTo>
                      <a:pt x="2484" y="228"/>
                    </a:lnTo>
                    <a:lnTo>
                      <a:pt x="2484" y="228"/>
                    </a:lnTo>
                    <a:lnTo>
                      <a:pt x="2490" y="228"/>
                    </a:lnTo>
                    <a:lnTo>
                      <a:pt x="2490" y="228"/>
                    </a:lnTo>
                    <a:lnTo>
                      <a:pt x="2490" y="228"/>
                    </a:lnTo>
                    <a:lnTo>
                      <a:pt x="2490" y="228"/>
                    </a:lnTo>
                    <a:lnTo>
                      <a:pt x="2490" y="228"/>
                    </a:lnTo>
                    <a:lnTo>
                      <a:pt x="2490" y="228"/>
                    </a:lnTo>
                    <a:lnTo>
                      <a:pt x="2490" y="228"/>
                    </a:lnTo>
                    <a:lnTo>
                      <a:pt x="2490" y="228"/>
                    </a:lnTo>
                    <a:lnTo>
                      <a:pt x="2490" y="228"/>
                    </a:lnTo>
                    <a:lnTo>
                      <a:pt x="2490" y="228"/>
                    </a:lnTo>
                    <a:lnTo>
                      <a:pt x="2490" y="228"/>
                    </a:lnTo>
                    <a:lnTo>
                      <a:pt x="2490" y="228"/>
                    </a:lnTo>
                    <a:lnTo>
                      <a:pt x="2490" y="228"/>
                    </a:lnTo>
                    <a:lnTo>
                      <a:pt x="2490" y="228"/>
                    </a:lnTo>
                    <a:lnTo>
                      <a:pt x="2490" y="228"/>
                    </a:lnTo>
                    <a:lnTo>
                      <a:pt x="2490" y="228"/>
                    </a:lnTo>
                    <a:lnTo>
                      <a:pt x="2490" y="228"/>
                    </a:lnTo>
                    <a:lnTo>
                      <a:pt x="2490" y="228"/>
                    </a:lnTo>
                    <a:lnTo>
                      <a:pt x="2490" y="228"/>
                    </a:lnTo>
                    <a:lnTo>
                      <a:pt x="2490" y="228"/>
                    </a:lnTo>
                    <a:lnTo>
                      <a:pt x="2490" y="228"/>
                    </a:lnTo>
                    <a:lnTo>
                      <a:pt x="2490" y="228"/>
                    </a:lnTo>
                    <a:lnTo>
                      <a:pt x="2490" y="228"/>
                    </a:lnTo>
                    <a:lnTo>
                      <a:pt x="2490" y="228"/>
                    </a:lnTo>
                    <a:lnTo>
                      <a:pt x="2490" y="228"/>
                    </a:lnTo>
                    <a:lnTo>
                      <a:pt x="2490" y="228"/>
                    </a:lnTo>
                    <a:lnTo>
                      <a:pt x="2490" y="228"/>
                    </a:lnTo>
                    <a:lnTo>
                      <a:pt x="2526" y="228"/>
                    </a:lnTo>
                    <a:lnTo>
                      <a:pt x="2526" y="228"/>
                    </a:lnTo>
                    <a:lnTo>
                      <a:pt x="2526" y="228"/>
                    </a:lnTo>
                    <a:lnTo>
                      <a:pt x="2526" y="228"/>
                    </a:lnTo>
                    <a:lnTo>
                      <a:pt x="2526" y="228"/>
                    </a:lnTo>
                    <a:lnTo>
                      <a:pt x="2526" y="228"/>
                    </a:lnTo>
                    <a:lnTo>
                      <a:pt x="2526" y="228"/>
                    </a:lnTo>
                    <a:lnTo>
                      <a:pt x="2526" y="228"/>
                    </a:lnTo>
                    <a:lnTo>
                      <a:pt x="2526" y="228"/>
                    </a:lnTo>
                    <a:lnTo>
                      <a:pt x="2526" y="228"/>
                    </a:lnTo>
                    <a:lnTo>
                      <a:pt x="2526" y="228"/>
                    </a:lnTo>
                    <a:lnTo>
                      <a:pt x="2526" y="228"/>
                    </a:lnTo>
                    <a:lnTo>
                      <a:pt x="2526" y="228"/>
                    </a:lnTo>
                    <a:lnTo>
                      <a:pt x="2526" y="228"/>
                    </a:lnTo>
                    <a:lnTo>
                      <a:pt x="2526" y="228"/>
                    </a:lnTo>
                    <a:lnTo>
                      <a:pt x="2526" y="228"/>
                    </a:lnTo>
                    <a:lnTo>
                      <a:pt x="2526" y="228"/>
                    </a:lnTo>
                    <a:lnTo>
                      <a:pt x="2526" y="228"/>
                    </a:lnTo>
                    <a:lnTo>
                      <a:pt x="2526" y="228"/>
                    </a:lnTo>
                    <a:lnTo>
                      <a:pt x="2532" y="228"/>
                    </a:lnTo>
                    <a:lnTo>
                      <a:pt x="2532" y="228"/>
                    </a:lnTo>
                    <a:lnTo>
                      <a:pt x="2532" y="228"/>
                    </a:lnTo>
                    <a:lnTo>
                      <a:pt x="2532" y="228"/>
                    </a:lnTo>
                    <a:lnTo>
                      <a:pt x="2532" y="228"/>
                    </a:lnTo>
                    <a:lnTo>
                      <a:pt x="2532" y="228"/>
                    </a:lnTo>
                    <a:lnTo>
                      <a:pt x="2532" y="228"/>
                    </a:lnTo>
                    <a:lnTo>
                      <a:pt x="2532" y="228"/>
                    </a:lnTo>
                    <a:lnTo>
                      <a:pt x="2532" y="228"/>
                    </a:lnTo>
                    <a:lnTo>
                      <a:pt x="2532" y="228"/>
                    </a:lnTo>
                    <a:lnTo>
                      <a:pt x="2532" y="228"/>
                    </a:lnTo>
                    <a:lnTo>
                      <a:pt x="2532" y="228"/>
                    </a:lnTo>
                    <a:lnTo>
                      <a:pt x="2532" y="228"/>
                    </a:lnTo>
                    <a:lnTo>
                      <a:pt x="2532" y="228"/>
                    </a:lnTo>
                    <a:lnTo>
                      <a:pt x="2532" y="228"/>
                    </a:lnTo>
                    <a:lnTo>
                      <a:pt x="2532" y="228"/>
                    </a:lnTo>
                    <a:lnTo>
                      <a:pt x="2532" y="228"/>
                    </a:lnTo>
                    <a:lnTo>
                      <a:pt x="2532" y="228"/>
                    </a:lnTo>
                    <a:lnTo>
                      <a:pt x="2532" y="228"/>
                    </a:lnTo>
                    <a:lnTo>
                      <a:pt x="2532" y="228"/>
                    </a:lnTo>
                    <a:lnTo>
                      <a:pt x="2532" y="228"/>
                    </a:lnTo>
                    <a:lnTo>
                      <a:pt x="2532" y="228"/>
                    </a:lnTo>
                    <a:lnTo>
                      <a:pt x="2532" y="228"/>
                    </a:lnTo>
                    <a:lnTo>
                      <a:pt x="2532" y="228"/>
                    </a:lnTo>
                    <a:lnTo>
                      <a:pt x="2532" y="228"/>
                    </a:lnTo>
                    <a:lnTo>
                      <a:pt x="2532" y="228"/>
                    </a:lnTo>
                    <a:lnTo>
                      <a:pt x="2532" y="228"/>
                    </a:lnTo>
                    <a:lnTo>
                      <a:pt x="2532" y="228"/>
                    </a:lnTo>
                    <a:lnTo>
                      <a:pt x="2532" y="228"/>
                    </a:lnTo>
                    <a:lnTo>
                      <a:pt x="2532" y="228"/>
                    </a:lnTo>
                    <a:lnTo>
                      <a:pt x="2532" y="228"/>
                    </a:lnTo>
                    <a:lnTo>
                      <a:pt x="2532" y="228"/>
                    </a:lnTo>
                    <a:lnTo>
                      <a:pt x="2532" y="228"/>
                    </a:lnTo>
                    <a:lnTo>
                      <a:pt x="2532" y="228"/>
                    </a:lnTo>
                    <a:lnTo>
                      <a:pt x="2538" y="228"/>
                    </a:lnTo>
                    <a:lnTo>
                      <a:pt x="2538" y="228"/>
                    </a:lnTo>
                    <a:lnTo>
                      <a:pt x="2538" y="228"/>
                    </a:lnTo>
                    <a:lnTo>
                      <a:pt x="2538" y="228"/>
                    </a:lnTo>
                    <a:lnTo>
                      <a:pt x="2538" y="228"/>
                    </a:lnTo>
                    <a:lnTo>
                      <a:pt x="2538" y="228"/>
                    </a:lnTo>
                    <a:lnTo>
                      <a:pt x="2538" y="228"/>
                    </a:lnTo>
                    <a:lnTo>
                      <a:pt x="2538" y="228"/>
                    </a:lnTo>
                    <a:lnTo>
                      <a:pt x="2538" y="228"/>
                    </a:lnTo>
                    <a:lnTo>
                      <a:pt x="2538" y="228"/>
                    </a:lnTo>
                    <a:lnTo>
                      <a:pt x="2538" y="228"/>
                    </a:lnTo>
                    <a:lnTo>
                      <a:pt x="2538" y="228"/>
                    </a:lnTo>
                    <a:lnTo>
                      <a:pt x="2538" y="228"/>
                    </a:lnTo>
                    <a:lnTo>
                      <a:pt x="2538" y="228"/>
                    </a:lnTo>
                    <a:lnTo>
                      <a:pt x="2538" y="228"/>
                    </a:lnTo>
                    <a:lnTo>
                      <a:pt x="2538" y="228"/>
                    </a:lnTo>
                    <a:lnTo>
                      <a:pt x="2538" y="228"/>
                    </a:lnTo>
                    <a:lnTo>
                      <a:pt x="2538" y="228"/>
                    </a:lnTo>
                    <a:lnTo>
                      <a:pt x="2538" y="228"/>
                    </a:lnTo>
                    <a:lnTo>
                      <a:pt x="2538" y="228"/>
                    </a:lnTo>
                    <a:lnTo>
                      <a:pt x="2538" y="228"/>
                    </a:lnTo>
                    <a:lnTo>
                      <a:pt x="2538" y="228"/>
                    </a:lnTo>
                    <a:lnTo>
                      <a:pt x="2538" y="228"/>
                    </a:lnTo>
                    <a:lnTo>
                      <a:pt x="2538" y="228"/>
                    </a:lnTo>
                    <a:lnTo>
                      <a:pt x="2538" y="228"/>
                    </a:lnTo>
                    <a:lnTo>
                      <a:pt x="2538" y="228"/>
                    </a:lnTo>
                    <a:lnTo>
                      <a:pt x="2538" y="228"/>
                    </a:lnTo>
                    <a:lnTo>
                      <a:pt x="2538" y="228"/>
                    </a:lnTo>
                    <a:lnTo>
                      <a:pt x="2538" y="228"/>
                    </a:lnTo>
                    <a:lnTo>
                      <a:pt x="2538" y="228"/>
                    </a:lnTo>
                    <a:lnTo>
                      <a:pt x="2538" y="228"/>
                    </a:lnTo>
                    <a:lnTo>
                      <a:pt x="2538" y="228"/>
                    </a:lnTo>
                    <a:lnTo>
                      <a:pt x="2538" y="228"/>
                    </a:lnTo>
                    <a:lnTo>
                      <a:pt x="2544" y="228"/>
                    </a:lnTo>
                    <a:lnTo>
                      <a:pt x="2544" y="228"/>
                    </a:lnTo>
                    <a:lnTo>
                      <a:pt x="2544" y="228"/>
                    </a:lnTo>
                    <a:lnTo>
                      <a:pt x="2544" y="228"/>
                    </a:lnTo>
                    <a:lnTo>
                      <a:pt x="2544" y="228"/>
                    </a:lnTo>
                    <a:lnTo>
                      <a:pt x="2544" y="228"/>
                    </a:lnTo>
                    <a:lnTo>
                      <a:pt x="2544" y="228"/>
                    </a:lnTo>
                    <a:lnTo>
                      <a:pt x="2544" y="228"/>
                    </a:lnTo>
                    <a:lnTo>
                      <a:pt x="2544" y="228"/>
                    </a:lnTo>
                    <a:lnTo>
                      <a:pt x="2544" y="228"/>
                    </a:lnTo>
                    <a:lnTo>
                      <a:pt x="2544" y="228"/>
                    </a:lnTo>
                    <a:lnTo>
                      <a:pt x="2544" y="228"/>
                    </a:lnTo>
                    <a:lnTo>
                      <a:pt x="2544" y="228"/>
                    </a:lnTo>
                    <a:lnTo>
                      <a:pt x="2544" y="228"/>
                    </a:lnTo>
                    <a:lnTo>
                      <a:pt x="2544" y="228"/>
                    </a:lnTo>
                    <a:lnTo>
                      <a:pt x="2544" y="228"/>
                    </a:lnTo>
                    <a:lnTo>
                      <a:pt x="2544" y="228"/>
                    </a:lnTo>
                    <a:lnTo>
                      <a:pt x="2544" y="228"/>
                    </a:lnTo>
                    <a:lnTo>
                      <a:pt x="2544" y="228"/>
                    </a:lnTo>
                    <a:lnTo>
                      <a:pt x="2544" y="228"/>
                    </a:lnTo>
                    <a:lnTo>
                      <a:pt x="2544" y="228"/>
                    </a:lnTo>
                    <a:lnTo>
                      <a:pt x="2544" y="228"/>
                    </a:lnTo>
                    <a:lnTo>
                      <a:pt x="2544" y="228"/>
                    </a:lnTo>
                    <a:lnTo>
                      <a:pt x="2544" y="228"/>
                    </a:lnTo>
                    <a:lnTo>
                      <a:pt x="2544" y="228"/>
                    </a:lnTo>
                    <a:lnTo>
                      <a:pt x="2544" y="228"/>
                    </a:lnTo>
                    <a:lnTo>
                      <a:pt x="2544" y="228"/>
                    </a:lnTo>
                    <a:lnTo>
                      <a:pt x="2544" y="228"/>
                    </a:lnTo>
                    <a:lnTo>
                      <a:pt x="2544" y="228"/>
                    </a:lnTo>
                    <a:lnTo>
                      <a:pt x="2544" y="228"/>
                    </a:lnTo>
                    <a:lnTo>
                      <a:pt x="2544" y="228"/>
                    </a:lnTo>
                    <a:lnTo>
                      <a:pt x="2544" y="228"/>
                    </a:lnTo>
                    <a:lnTo>
                      <a:pt x="2550" y="228"/>
                    </a:lnTo>
                    <a:lnTo>
                      <a:pt x="2550" y="228"/>
                    </a:lnTo>
                    <a:lnTo>
                      <a:pt x="2550" y="228"/>
                    </a:lnTo>
                    <a:lnTo>
                      <a:pt x="2550" y="228"/>
                    </a:lnTo>
                    <a:lnTo>
                      <a:pt x="2550" y="228"/>
                    </a:lnTo>
                    <a:lnTo>
                      <a:pt x="2550" y="228"/>
                    </a:lnTo>
                    <a:lnTo>
                      <a:pt x="2550" y="228"/>
                    </a:lnTo>
                    <a:lnTo>
                      <a:pt x="2550" y="228"/>
                    </a:lnTo>
                    <a:lnTo>
                      <a:pt x="2550" y="228"/>
                    </a:lnTo>
                    <a:lnTo>
                      <a:pt x="2550" y="228"/>
                    </a:lnTo>
                    <a:lnTo>
                      <a:pt x="2550" y="228"/>
                    </a:lnTo>
                    <a:lnTo>
                      <a:pt x="2550" y="228"/>
                    </a:lnTo>
                    <a:lnTo>
                      <a:pt x="2550" y="228"/>
                    </a:lnTo>
                    <a:lnTo>
                      <a:pt x="2550" y="228"/>
                    </a:lnTo>
                    <a:lnTo>
                      <a:pt x="2550" y="228"/>
                    </a:lnTo>
                    <a:lnTo>
                      <a:pt x="2550" y="228"/>
                    </a:lnTo>
                    <a:lnTo>
                      <a:pt x="2550" y="228"/>
                    </a:lnTo>
                    <a:lnTo>
                      <a:pt x="2550" y="228"/>
                    </a:lnTo>
                    <a:lnTo>
                      <a:pt x="2550" y="228"/>
                    </a:lnTo>
                    <a:lnTo>
                      <a:pt x="2550" y="228"/>
                    </a:lnTo>
                    <a:lnTo>
                      <a:pt x="2550" y="228"/>
                    </a:lnTo>
                    <a:lnTo>
                      <a:pt x="2550" y="228"/>
                    </a:lnTo>
                    <a:lnTo>
                      <a:pt x="2550" y="228"/>
                    </a:lnTo>
                    <a:lnTo>
                      <a:pt x="2550" y="228"/>
                    </a:lnTo>
                    <a:lnTo>
                      <a:pt x="2550" y="228"/>
                    </a:lnTo>
                    <a:lnTo>
                      <a:pt x="2550" y="228"/>
                    </a:lnTo>
                    <a:lnTo>
                      <a:pt x="2550" y="228"/>
                    </a:lnTo>
                    <a:lnTo>
                      <a:pt x="2550" y="228"/>
                    </a:lnTo>
                    <a:lnTo>
                      <a:pt x="2550" y="228"/>
                    </a:lnTo>
                    <a:lnTo>
                      <a:pt x="2550" y="228"/>
                    </a:lnTo>
                    <a:lnTo>
                      <a:pt x="2550" y="228"/>
                    </a:lnTo>
                    <a:lnTo>
                      <a:pt x="2550" y="228"/>
                    </a:lnTo>
                    <a:lnTo>
                      <a:pt x="2550" y="228"/>
                    </a:lnTo>
                    <a:lnTo>
                      <a:pt x="2550" y="228"/>
                    </a:lnTo>
                    <a:lnTo>
                      <a:pt x="2556" y="228"/>
                    </a:lnTo>
                    <a:lnTo>
                      <a:pt x="2556" y="228"/>
                    </a:lnTo>
                    <a:lnTo>
                      <a:pt x="2556" y="228"/>
                    </a:lnTo>
                    <a:lnTo>
                      <a:pt x="2556" y="228"/>
                    </a:lnTo>
                    <a:lnTo>
                      <a:pt x="2556" y="228"/>
                    </a:lnTo>
                    <a:lnTo>
                      <a:pt x="2556" y="228"/>
                    </a:lnTo>
                    <a:lnTo>
                      <a:pt x="2556" y="228"/>
                    </a:lnTo>
                    <a:lnTo>
                      <a:pt x="2556" y="228"/>
                    </a:lnTo>
                    <a:lnTo>
                      <a:pt x="2556" y="228"/>
                    </a:lnTo>
                    <a:lnTo>
                      <a:pt x="2556" y="228"/>
                    </a:lnTo>
                    <a:lnTo>
                      <a:pt x="2556" y="228"/>
                    </a:lnTo>
                    <a:lnTo>
                      <a:pt x="2556" y="228"/>
                    </a:lnTo>
                    <a:lnTo>
                      <a:pt x="2556" y="228"/>
                    </a:lnTo>
                    <a:lnTo>
                      <a:pt x="2556" y="228"/>
                    </a:lnTo>
                    <a:lnTo>
                      <a:pt x="2556" y="228"/>
                    </a:lnTo>
                    <a:lnTo>
                      <a:pt x="2556" y="228"/>
                    </a:lnTo>
                    <a:lnTo>
                      <a:pt x="2556" y="228"/>
                    </a:lnTo>
                    <a:lnTo>
                      <a:pt x="2556" y="228"/>
                    </a:lnTo>
                    <a:lnTo>
                      <a:pt x="2556" y="228"/>
                    </a:lnTo>
                    <a:lnTo>
                      <a:pt x="2556" y="228"/>
                    </a:lnTo>
                    <a:lnTo>
                      <a:pt x="2556" y="228"/>
                    </a:lnTo>
                    <a:lnTo>
                      <a:pt x="2556" y="228"/>
                    </a:lnTo>
                    <a:lnTo>
                      <a:pt x="2556" y="228"/>
                    </a:lnTo>
                    <a:lnTo>
                      <a:pt x="2592" y="228"/>
                    </a:lnTo>
                    <a:lnTo>
                      <a:pt x="2592" y="228"/>
                    </a:lnTo>
                    <a:lnTo>
                      <a:pt x="2592" y="228"/>
                    </a:lnTo>
                    <a:lnTo>
                      <a:pt x="2592" y="228"/>
                    </a:lnTo>
                    <a:lnTo>
                      <a:pt x="2592" y="228"/>
                    </a:lnTo>
                    <a:lnTo>
                      <a:pt x="2592" y="228"/>
                    </a:lnTo>
                    <a:lnTo>
                      <a:pt x="2592" y="228"/>
                    </a:lnTo>
                    <a:lnTo>
                      <a:pt x="2592" y="228"/>
                    </a:lnTo>
                    <a:lnTo>
                      <a:pt x="2592" y="228"/>
                    </a:lnTo>
                    <a:lnTo>
                      <a:pt x="2592" y="228"/>
                    </a:lnTo>
                    <a:lnTo>
                      <a:pt x="2592" y="228"/>
                    </a:lnTo>
                    <a:lnTo>
                      <a:pt x="2592" y="228"/>
                    </a:lnTo>
                    <a:lnTo>
                      <a:pt x="2592" y="228"/>
                    </a:lnTo>
                    <a:lnTo>
                      <a:pt x="2592" y="228"/>
                    </a:lnTo>
                    <a:lnTo>
                      <a:pt x="2592" y="228"/>
                    </a:lnTo>
                    <a:lnTo>
                      <a:pt x="2592" y="228"/>
                    </a:lnTo>
                    <a:lnTo>
                      <a:pt x="2592" y="228"/>
                    </a:lnTo>
                    <a:lnTo>
                      <a:pt x="2592" y="228"/>
                    </a:lnTo>
                    <a:lnTo>
                      <a:pt x="2592" y="228"/>
                    </a:lnTo>
                    <a:lnTo>
                      <a:pt x="2592" y="228"/>
                    </a:lnTo>
                    <a:lnTo>
                      <a:pt x="2592" y="228"/>
                    </a:lnTo>
                    <a:lnTo>
                      <a:pt x="2592" y="228"/>
                    </a:lnTo>
                    <a:lnTo>
                      <a:pt x="2598" y="228"/>
                    </a:lnTo>
                    <a:lnTo>
                      <a:pt x="2598" y="228"/>
                    </a:lnTo>
                    <a:lnTo>
                      <a:pt x="2598" y="228"/>
                    </a:lnTo>
                    <a:lnTo>
                      <a:pt x="2598" y="228"/>
                    </a:lnTo>
                    <a:lnTo>
                      <a:pt x="2598" y="228"/>
                    </a:lnTo>
                    <a:lnTo>
                      <a:pt x="2598" y="228"/>
                    </a:lnTo>
                    <a:lnTo>
                      <a:pt x="2598" y="228"/>
                    </a:lnTo>
                    <a:lnTo>
                      <a:pt x="2598" y="228"/>
                    </a:lnTo>
                    <a:lnTo>
                      <a:pt x="2598" y="228"/>
                    </a:lnTo>
                    <a:lnTo>
                      <a:pt x="2598" y="228"/>
                    </a:lnTo>
                    <a:lnTo>
                      <a:pt x="2598" y="228"/>
                    </a:lnTo>
                    <a:lnTo>
                      <a:pt x="2598" y="228"/>
                    </a:lnTo>
                    <a:lnTo>
                      <a:pt x="2598" y="228"/>
                    </a:lnTo>
                    <a:lnTo>
                      <a:pt x="2598" y="228"/>
                    </a:lnTo>
                    <a:lnTo>
                      <a:pt x="2598" y="228"/>
                    </a:lnTo>
                    <a:lnTo>
                      <a:pt x="2598" y="228"/>
                    </a:lnTo>
                    <a:lnTo>
                      <a:pt x="2598" y="228"/>
                    </a:lnTo>
                    <a:lnTo>
                      <a:pt x="2598" y="228"/>
                    </a:lnTo>
                    <a:lnTo>
                      <a:pt x="2598" y="228"/>
                    </a:lnTo>
                    <a:lnTo>
                      <a:pt x="2598" y="228"/>
                    </a:lnTo>
                    <a:lnTo>
                      <a:pt x="2598" y="228"/>
                    </a:lnTo>
                    <a:lnTo>
                      <a:pt x="2598" y="228"/>
                    </a:lnTo>
                    <a:lnTo>
                      <a:pt x="2598" y="228"/>
                    </a:lnTo>
                    <a:lnTo>
                      <a:pt x="2598" y="228"/>
                    </a:lnTo>
                    <a:lnTo>
                      <a:pt x="2598" y="228"/>
                    </a:lnTo>
                    <a:lnTo>
                      <a:pt x="2598" y="228"/>
                    </a:lnTo>
                    <a:lnTo>
                      <a:pt x="2598" y="228"/>
                    </a:lnTo>
                    <a:lnTo>
                      <a:pt x="2598" y="228"/>
                    </a:lnTo>
                    <a:lnTo>
                      <a:pt x="2598" y="228"/>
                    </a:lnTo>
                    <a:lnTo>
                      <a:pt x="2598" y="228"/>
                    </a:lnTo>
                    <a:lnTo>
                      <a:pt x="2598" y="228"/>
                    </a:lnTo>
                    <a:lnTo>
                      <a:pt x="2598" y="228"/>
                    </a:lnTo>
                    <a:lnTo>
                      <a:pt x="2598" y="228"/>
                    </a:lnTo>
                    <a:lnTo>
                      <a:pt x="2598" y="228"/>
                    </a:lnTo>
                    <a:lnTo>
                      <a:pt x="2604" y="228"/>
                    </a:lnTo>
                    <a:lnTo>
                      <a:pt x="2604" y="228"/>
                    </a:lnTo>
                    <a:lnTo>
                      <a:pt x="2604" y="228"/>
                    </a:lnTo>
                    <a:lnTo>
                      <a:pt x="2604" y="228"/>
                    </a:lnTo>
                    <a:lnTo>
                      <a:pt x="2604" y="228"/>
                    </a:lnTo>
                    <a:lnTo>
                      <a:pt x="2604" y="228"/>
                    </a:lnTo>
                    <a:lnTo>
                      <a:pt x="2604" y="228"/>
                    </a:lnTo>
                    <a:lnTo>
                      <a:pt x="2604" y="228"/>
                    </a:lnTo>
                    <a:lnTo>
                      <a:pt x="2604" y="228"/>
                    </a:lnTo>
                    <a:lnTo>
                      <a:pt x="2604" y="228"/>
                    </a:lnTo>
                    <a:lnTo>
                      <a:pt x="2604" y="228"/>
                    </a:lnTo>
                    <a:lnTo>
                      <a:pt x="2604" y="228"/>
                    </a:lnTo>
                    <a:lnTo>
                      <a:pt x="2604" y="228"/>
                    </a:lnTo>
                    <a:lnTo>
                      <a:pt x="2604" y="228"/>
                    </a:lnTo>
                    <a:lnTo>
                      <a:pt x="2604" y="228"/>
                    </a:lnTo>
                    <a:lnTo>
                      <a:pt x="2604" y="228"/>
                    </a:lnTo>
                    <a:lnTo>
                      <a:pt x="2604" y="228"/>
                    </a:lnTo>
                    <a:lnTo>
                      <a:pt x="2604" y="228"/>
                    </a:lnTo>
                    <a:lnTo>
                      <a:pt x="2604" y="228"/>
                    </a:lnTo>
                    <a:lnTo>
                      <a:pt x="2604" y="228"/>
                    </a:lnTo>
                    <a:lnTo>
                      <a:pt x="2604" y="228"/>
                    </a:lnTo>
                    <a:lnTo>
                      <a:pt x="2604" y="228"/>
                    </a:lnTo>
                    <a:lnTo>
                      <a:pt x="2604" y="228"/>
                    </a:lnTo>
                    <a:lnTo>
                      <a:pt x="2604" y="228"/>
                    </a:lnTo>
                    <a:lnTo>
                      <a:pt x="2604" y="228"/>
                    </a:lnTo>
                    <a:lnTo>
                      <a:pt x="2604" y="228"/>
                    </a:lnTo>
                    <a:lnTo>
                      <a:pt x="2604" y="228"/>
                    </a:lnTo>
                    <a:lnTo>
                      <a:pt x="2604" y="228"/>
                    </a:lnTo>
                    <a:lnTo>
                      <a:pt x="2604" y="228"/>
                    </a:lnTo>
                    <a:lnTo>
                      <a:pt x="2604" y="228"/>
                    </a:lnTo>
                    <a:lnTo>
                      <a:pt x="2604" y="228"/>
                    </a:lnTo>
                    <a:lnTo>
                      <a:pt x="2604" y="228"/>
                    </a:lnTo>
                    <a:lnTo>
                      <a:pt x="2604" y="228"/>
                    </a:lnTo>
                    <a:lnTo>
                      <a:pt x="2610" y="228"/>
                    </a:lnTo>
                    <a:lnTo>
                      <a:pt x="2610" y="228"/>
                    </a:lnTo>
                    <a:lnTo>
                      <a:pt x="2610" y="228"/>
                    </a:lnTo>
                    <a:lnTo>
                      <a:pt x="2610" y="228"/>
                    </a:lnTo>
                    <a:lnTo>
                      <a:pt x="2610" y="228"/>
                    </a:lnTo>
                    <a:lnTo>
                      <a:pt x="2610" y="228"/>
                    </a:lnTo>
                    <a:lnTo>
                      <a:pt x="2610" y="228"/>
                    </a:lnTo>
                    <a:lnTo>
                      <a:pt x="2610" y="228"/>
                    </a:lnTo>
                    <a:lnTo>
                      <a:pt x="2610" y="228"/>
                    </a:lnTo>
                    <a:lnTo>
                      <a:pt x="2610" y="228"/>
                    </a:lnTo>
                    <a:lnTo>
                      <a:pt x="2610" y="228"/>
                    </a:lnTo>
                    <a:lnTo>
                      <a:pt x="2610" y="228"/>
                    </a:lnTo>
                    <a:lnTo>
                      <a:pt x="2610" y="228"/>
                    </a:lnTo>
                    <a:lnTo>
                      <a:pt x="2610" y="228"/>
                    </a:lnTo>
                    <a:lnTo>
                      <a:pt x="2610" y="228"/>
                    </a:lnTo>
                    <a:lnTo>
                      <a:pt x="2610" y="228"/>
                    </a:lnTo>
                    <a:lnTo>
                      <a:pt x="2610" y="228"/>
                    </a:lnTo>
                    <a:lnTo>
                      <a:pt x="2610" y="228"/>
                    </a:lnTo>
                    <a:lnTo>
                      <a:pt x="2610" y="228"/>
                    </a:lnTo>
                    <a:lnTo>
                      <a:pt x="2610" y="228"/>
                    </a:lnTo>
                    <a:lnTo>
                      <a:pt x="2610" y="228"/>
                    </a:lnTo>
                    <a:lnTo>
                      <a:pt x="2610" y="228"/>
                    </a:lnTo>
                    <a:lnTo>
                      <a:pt x="2610" y="228"/>
                    </a:lnTo>
                    <a:lnTo>
                      <a:pt x="2610" y="228"/>
                    </a:lnTo>
                    <a:lnTo>
                      <a:pt x="2610" y="228"/>
                    </a:lnTo>
                    <a:lnTo>
                      <a:pt x="2610" y="228"/>
                    </a:lnTo>
                    <a:lnTo>
                      <a:pt x="2610" y="228"/>
                    </a:lnTo>
                    <a:lnTo>
                      <a:pt x="2610" y="228"/>
                    </a:lnTo>
                    <a:lnTo>
                      <a:pt x="2610" y="228"/>
                    </a:lnTo>
                    <a:lnTo>
                      <a:pt x="2610" y="228"/>
                    </a:lnTo>
                    <a:lnTo>
                      <a:pt x="2610" y="228"/>
                    </a:lnTo>
                    <a:lnTo>
                      <a:pt x="2610" y="228"/>
                    </a:lnTo>
                    <a:lnTo>
                      <a:pt x="2610" y="228"/>
                    </a:lnTo>
                    <a:lnTo>
                      <a:pt x="2616" y="228"/>
                    </a:lnTo>
                    <a:lnTo>
                      <a:pt x="2616" y="228"/>
                    </a:lnTo>
                    <a:lnTo>
                      <a:pt x="2616" y="228"/>
                    </a:lnTo>
                    <a:lnTo>
                      <a:pt x="2616" y="228"/>
                    </a:lnTo>
                    <a:lnTo>
                      <a:pt x="2616" y="228"/>
                    </a:lnTo>
                    <a:lnTo>
                      <a:pt x="2616" y="228"/>
                    </a:lnTo>
                    <a:lnTo>
                      <a:pt x="2616" y="228"/>
                    </a:lnTo>
                    <a:lnTo>
                      <a:pt x="2616" y="228"/>
                    </a:lnTo>
                    <a:lnTo>
                      <a:pt x="2616" y="228"/>
                    </a:lnTo>
                    <a:lnTo>
                      <a:pt x="2616" y="228"/>
                    </a:lnTo>
                    <a:lnTo>
                      <a:pt x="2616" y="228"/>
                    </a:lnTo>
                    <a:lnTo>
                      <a:pt x="2616" y="228"/>
                    </a:lnTo>
                    <a:lnTo>
                      <a:pt x="2616" y="228"/>
                    </a:lnTo>
                    <a:lnTo>
                      <a:pt x="2616" y="228"/>
                    </a:lnTo>
                    <a:lnTo>
                      <a:pt x="2616" y="228"/>
                    </a:lnTo>
                    <a:lnTo>
                      <a:pt x="2616" y="228"/>
                    </a:lnTo>
                    <a:lnTo>
                      <a:pt x="2616" y="228"/>
                    </a:lnTo>
                    <a:lnTo>
                      <a:pt x="2616" y="228"/>
                    </a:lnTo>
                    <a:lnTo>
                      <a:pt x="2616" y="228"/>
                    </a:lnTo>
                    <a:lnTo>
                      <a:pt x="2616" y="228"/>
                    </a:lnTo>
                    <a:lnTo>
                      <a:pt x="2616" y="228"/>
                    </a:lnTo>
                    <a:lnTo>
                      <a:pt x="2616" y="228"/>
                    </a:lnTo>
                    <a:lnTo>
                      <a:pt x="2616" y="228"/>
                    </a:lnTo>
                    <a:lnTo>
                      <a:pt x="2616" y="228"/>
                    </a:lnTo>
                    <a:lnTo>
                      <a:pt x="2616" y="228"/>
                    </a:lnTo>
                    <a:lnTo>
                      <a:pt x="2616" y="228"/>
                    </a:lnTo>
                    <a:lnTo>
                      <a:pt x="2616" y="228"/>
                    </a:lnTo>
                    <a:lnTo>
                      <a:pt x="2616" y="228"/>
                    </a:lnTo>
                    <a:lnTo>
                      <a:pt x="2616" y="228"/>
                    </a:lnTo>
                    <a:lnTo>
                      <a:pt x="2616" y="228"/>
                    </a:lnTo>
                    <a:lnTo>
                      <a:pt x="2616" y="228"/>
                    </a:lnTo>
                    <a:lnTo>
                      <a:pt x="2616" y="228"/>
                    </a:lnTo>
                    <a:lnTo>
                      <a:pt x="2616" y="228"/>
                    </a:lnTo>
                    <a:lnTo>
                      <a:pt x="2622" y="228"/>
                    </a:lnTo>
                    <a:lnTo>
                      <a:pt x="2622" y="228"/>
                    </a:lnTo>
                    <a:lnTo>
                      <a:pt x="2622" y="228"/>
                    </a:lnTo>
                    <a:lnTo>
                      <a:pt x="2622" y="228"/>
                    </a:lnTo>
                    <a:lnTo>
                      <a:pt x="2622" y="228"/>
                    </a:lnTo>
                    <a:lnTo>
                      <a:pt x="2622" y="228"/>
                    </a:lnTo>
                    <a:lnTo>
                      <a:pt x="2622" y="228"/>
                    </a:lnTo>
                    <a:lnTo>
                      <a:pt x="2622" y="228"/>
                    </a:lnTo>
                    <a:lnTo>
                      <a:pt x="2622" y="228"/>
                    </a:lnTo>
                    <a:lnTo>
                      <a:pt x="2622" y="228"/>
                    </a:lnTo>
                    <a:lnTo>
                      <a:pt x="2622" y="228"/>
                    </a:lnTo>
                    <a:lnTo>
                      <a:pt x="2622" y="228"/>
                    </a:lnTo>
                    <a:lnTo>
                      <a:pt x="2622" y="228"/>
                    </a:lnTo>
                    <a:lnTo>
                      <a:pt x="2622" y="228"/>
                    </a:lnTo>
                    <a:lnTo>
                      <a:pt x="2622" y="228"/>
                    </a:lnTo>
                    <a:lnTo>
                      <a:pt x="2622" y="228"/>
                    </a:lnTo>
                    <a:lnTo>
                      <a:pt x="2622" y="228"/>
                    </a:lnTo>
                    <a:lnTo>
                      <a:pt x="2622" y="228"/>
                    </a:lnTo>
                    <a:lnTo>
                      <a:pt x="2622" y="228"/>
                    </a:lnTo>
                    <a:lnTo>
                      <a:pt x="2622" y="228"/>
                    </a:lnTo>
                    <a:lnTo>
                      <a:pt x="2658" y="228"/>
                    </a:lnTo>
                    <a:lnTo>
                      <a:pt x="2658" y="228"/>
                    </a:lnTo>
                    <a:lnTo>
                      <a:pt x="2658" y="228"/>
                    </a:lnTo>
                    <a:lnTo>
                      <a:pt x="2658" y="228"/>
                    </a:lnTo>
                    <a:lnTo>
                      <a:pt x="2658" y="228"/>
                    </a:lnTo>
                    <a:lnTo>
                      <a:pt x="2658" y="228"/>
                    </a:lnTo>
                    <a:lnTo>
                      <a:pt x="2658" y="228"/>
                    </a:lnTo>
                    <a:lnTo>
                      <a:pt x="2658" y="228"/>
                    </a:lnTo>
                    <a:lnTo>
                      <a:pt x="2658" y="228"/>
                    </a:lnTo>
                    <a:lnTo>
                      <a:pt x="2658" y="228"/>
                    </a:lnTo>
                    <a:lnTo>
                      <a:pt x="2658" y="228"/>
                    </a:lnTo>
                    <a:lnTo>
                      <a:pt x="2658" y="228"/>
                    </a:lnTo>
                    <a:lnTo>
                      <a:pt x="2658" y="228"/>
                    </a:lnTo>
                    <a:lnTo>
                      <a:pt x="2658" y="228"/>
                    </a:lnTo>
                    <a:lnTo>
                      <a:pt x="2658" y="228"/>
                    </a:lnTo>
                    <a:lnTo>
                      <a:pt x="2658" y="228"/>
                    </a:lnTo>
                    <a:lnTo>
                      <a:pt x="2658" y="228"/>
                    </a:lnTo>
                    <a:lnTo>
                      <a:pt x="2658" y="228"/>
                    </a:lnTo>
                    <a:lnTo>
                      <a:pt x="2658" y="228"/>
                    </a:lnTo>
                    <a:lnTo>
                      <a:pt x="2658" y="228"/>
                    </a:lnTo>
                    <a:lnTo>
                      <a:pt x="2658" y="228"/>
                    </a:lnTo>
                    <a:lnTo>
                      <a:pt x="2658" y="228"/>
                    </a:lnTo>
                    <a:lnTo>
                      <a:pt x="2658" y="228"/>
                    </a:lnTo>
                    <a:lnTo>
                      <a:pt x="2658" y="228"/>
                    </a:lnTo>
                    <a:lnTo>
                      <a:pt x="2658" y="228"/>
                    </a:lnTo>
                    <a:lnTo>
                      <a:pt x="2658" y="228"/>
                    </a:lnTo>
                    <a:lnTo>
                      <a:pt x="2664" y="228"/>
                    </a:lnTo>
                    <a:lnTo>
                      <a:pt x="2664" y="228"/>
                    </a:lnTo>
                    <a:lnTo>
                      <a:pt x="2664" y="228"/>
                    </a:lnTo>
                    <a:lnTo>
                      <a:pt x="2664" y="228"/>
                    </a:lnTo>
                    <a:lnTo>
                      <a:pt x="2664" y="228"/>
                    </a:lnTo>
                    <a:lnTo>
                      <a:pt x="2664" y="228"/>
                    </a:lnTo>
                    <a:lnTo>
                      <a:pt x="2664" y="228"/>
                    </a:lnTo>
                    <a:lnTo>
                      <a:pt x="2664" y="228"/>
                    </a:lnTo>
                    <a:lnTo>
                      <a:pt x="2664" y="228"/>
                    </a:lnTo>
                    <a:lnTo>
                      <a:pt x="2664" y="228"/>
                    </a:lnTo>
                    <a:lnTo>
                      <a:pt x="2664" y="228"/>
                    </a:lnTo>
                    <a:lnTo>
                      <a:pt x="2664" y="228"/>
                    </a:lnTo>
                    <a:lnTo>
                      <a:pt x="2664" y="228"/>
                    </a:lnTo>
                    <a:lnTo>
                      <a:pt x="2664" y="228"/>
                    </a:lnTo>
                    <a:lnTo>
                      <a:pt x="2664" y="228"/>
                    </a:lnTo>
                    <a:lnTo>
                      <a:pt x="2664" y="228"/>
                    </a:lnTo>
                    <a:lnTo>
                      <a:pt x="2664" y="228"/>
                    </a:lnTo>
                    <a:lnTo>
                      <a:pt x="2664" y="228"/>
                    </a:lnTo>
                    <a:lnTo>
                      <a:pt x="2664" y="228"/>
                    </a:lnTo>
                    <a:lnTo>
                      <a:pt x="2664" y="228"/>
                    </a:lnTo>
                    <a:lnTo>
                      <a:pt x="2664" y="228"/>
                    </a:lnTo>
                    <a:lnTo>
                      <a:pt x="2664" y="228"/>
                    </a:lnTo>
                    <a:lnTo>
                      <a:pt x="2664" y="228"/>
                    </a:lnTo>
                    <a:lnTo>
                      <a:pt x="2664" y="228"/>
                    </a:lnTo>
                    <a:lnTo>
                      <a:pt x="2664" y="228"/>
                    </a:lnTo>
                    <a:lnTo>
                      <a:pt x="2664" y="228"/>
                    </a:lnTo>
                    <a:lnTo>
                      <a:pt x="2664" y="228"/>
                    </a:lnTo>
                    <a:lnTo>
                      <a:pt x="2664" y="228"/>
                    </a:lnTo>
                    <a:lnTo>
                      <a:pt x="2664" y="228"/>
                    </a:lnTo>
                    <a:lnTo>
                      <a:pt x="2664" y="228"/>
                    </a:lnTo>
                    <a:lnTo>
                      <a:pt x="2664" y="228"/>
                    </a:lnTo>
                    <a:lnTo>
                      <a:pt x="2664" y="228"/>
                    </a:lnTo>
                    <a:lnTo>
                      <a:pt x="2664" y="228"/>
                    </a:lnTo>
                    <a:lnTo>
                      <a:pt x="2664" y="228"/>
                    </a:lnTo>
                    <a:lnTo>
                      <a:pt x="2670" y="228"/>
                    </a:lnTo>
                    <a:lnTo>
                      <a:pt x="2670" y="228"/>
                    </a:lnTo>
                    <a:lnTo>
                      <a:pt x="2670" y="228"/>
                    </a:lnTo>
                    <a:lnTo>
                      <a:pt x="2670" y="228"/>
                    </a:lnTo>
                    <a:lnTo>
                      <a:pt x="2670" y="228"/>
                    </a:lnTo>
                    <a:lnTo>
                      <a:pt x="2670" y="228"/>
                    </a:lnTo>
                    <a:lnTo>
                      <a:pt x="2670" y="228"/>
                    </a:lnTo>
                    <a:lnTo>
                      <a:pt x="2670" y="228"/>
                    </a:lnTo>
                    <a:lnTo>
                      <a:pt x="2670" y="228"/>
                    </a:lnTo>
                    <a:lnTo>
                      <a:pt x="2670" y="228"/>
                    </a:lnTo>
                    <a:lnTo>
                      <a:pt x="2670" y="228"/>
                    </a:lnTo>
                    <a:lnTo>
                      <a:pt x="2670" y="228"/>
                    </a:lnTo>
                    <a:lnTo>
                      <a:pt x="2670" y="228"/>
                    </a:lnTo>
                    <a:lnTo>
                      <a:pt x="2670" y="228"/>
                    </a:lnTo>
                    <a:lnTo>
                      <a:pt x="2670" y="228"/>
                    </a:lnTo>
                    <a:lnTo>
                      <a:pt x="2670" y="228"/>
                    </a:lnTo>
                    <a:lnTo>
                      <a:pt x="2670" y="228"/>
                    </a:lnTo>
                    <a:lnTo>
                      <a:pt x="2670" y="228"/>
                    </a:lnTo>
                    <a:lnTo>
                      <a:pt x="2670" y="228"/>
                    </a:lnTo>
                    <a:lnTo>
                      <a:pt x="2670" y="228"/>
                    </a:lnTo>
                    <a:lnTo>
                      <a:pt x="2670" y="228"/>
                    </a:lnTo>
                    <a:lnTo>
                      <a:pt x="2670" y="228"/>
                    </a:lnTo>
                    <a:lnTo>
                      <a:pt x="2670" y="228"/>
                    </a:lnTo>
                    <a:lnTo>
                      <a:pt x="2670" y="228"/>
                    </a:lnTo>
                    <a:lnTo>
                      <a:pt x="2670" y="228"/>
                    </a:lnTo>
                    <a:lnTo>
                      <a:pt x="2670" y="228"/>
                    </a:lnTo>
                    <a:lnTo>
                      <a:pt x="2670" y="228"/>
                    </a:lnTo>
                    <a:lnTo>
                      <a:pt x="2670" y="228"/>
                    </a:lnTo>
                    <a:lnTo>
                      <a:pt x="2670" y="228"/>
                    </a:lnTo>
                    <a:lnTo>
                      <a:pt x="2670" y="228"/>
                    </a:lnTo>
                    <a:lnTo>
                      <a:pt x="2670" y="228"/>
                    </a:lnTo>
                    <a:lnTo>
                      <a:pt x="2670" y="228"/>
                    </a:lnTo>
                    <a:lnTo>
                      <a:pt x="2676" y="228"/>
                    </a:lnTo>
                    <a:lnTo>
                      <a:pt x="2676" y="228"/>
                    </a:lnTo>
                    <a:lnTo>
                      <a:pt x="2676" y="228"/>
                    </a:lnTo>
                    <a:lnTo>
                      <a:pt x="2676" y="228"/>
                    </a:lnTo>
                    <a:lnTo>
                      <a:pt x="2676" y="228"/>
                    </a:lnTo>
                    <a:lnTo>
                      <a:pt x="2676" y="228"/>
                    </a:lnTo>
                    <a:lnTo>
                      <a:pt x="2676" y="228"/>
                    </a:lnTo>
                    <a:lnTo>
                      <a:pt x="2676" y="228"/>
                    </a:lnTo>
                    <a:lnTo>
                      <a:pt x="2676" y="228"/>
                    </a:lnTo>
                    <a:lnTo>
                      <a:pt x="2676" y="228"/>
                    </a:lnTo>
                    <a:lnTo>
                      <a:pt x="2676" y="228"/>
                    </a:lnTo>
                    <a:lnTo>
                      <a:pt x="2676" y="228"/>
                    </a:lnTo>
                    <a:lnTo>
                      <a:pt x="2676" y="228"/>
                    </a:lnTo>
                    <a:lnTo>
                      <a:pt x="2676" y="228"/>
                    </a:lnTo>
                    <a:lnTo>
                      <a:pt x="2676" y="228"/>
                    </a:lnTo>
                    <a:lnTo>
                      <a:pt x="2676" y="228"/>
                    </a:lnTo>
                    <a:lnTo>
                      <a:pt x="2676" y="228"/>
                    </a:lnTo>
                    <a:lnTo>
                      <a:pt x="2676" y="228"/>
                    </a:lnTo>
                    <a:lnTo>
                      <a:pt x="2676" y="228"/>
                    </a:lnTo>
                    <a:lnTo>
                      <a:pt x="2676" y="228"/>
                    </a:lnTo>
                    <a:lnTo>
                      <a:pt x="2676" y="228"/>
                    </a:lnTo>
                    <a:lnTo>
                      <a:pt x="2676" y="228"/>
                    </a:lnTo>
                    <a:lnTo>
                      <a:pt x="2676" y="228"/>
                    </a:lnTo>
                    <a:lnTo>
                      <a:pt x="2676" y="228"/>
                    </a:lnTo>
                    <a:lnTo>
                      <a:pt x="2676" y="228"/>
                    </a:lnTo>
                    <a:lnTo>
                      <a:pt x="2676" y="228"/>
                    </a:lnTo>
                    <a:lnTo>
                      <a:pt x="2676" y="228"/>
                    </a:lnTo>
                    <a:lnTo>
                      <a:pt x="2676" y="228"/>
                    </a:lnTo>
                    <a:lnTo>
                      <a:pt x="2676" y="228"/>
                    </a:lnTo>
                    <a:lnTo>
                      <a:pt x="2676" y="228"/>
                    </a:lnTo>
                    <a:lnTo>
                      <a:pt x="2676" y="228"/>
                    </a:lnTo>
                    <a:lnTo>
                      <a:pt x="2676" y="228"/>
                    </a:lnTo>
                    <a:lnTo>
                      <a:pt x="2676" y="228"/>
                    </a:lnTo>
                    <a:lnTo>
                      <a:pt x="2682" y="228"/>
                    </a:lnTo>
                    <a:lnTo>
                      <a:pt x="2682" y="228"/>
                    </a:lnTo>
                    <a:lnTo>
                      <a:pt x="2682" y="228"/>
                    </a:lnTo>
                    <a:lnTo>
                      <a:pt x="2682" y="228"/>
                    </a:lnTo>
                    <a:lnTo>
                      <a:pt x="2682" y="228"/>
                    </a:lnTo>
                    <a:lnTo>
                      <a:pt x="2682" y="228"/>
                    </a:lnTo>
                    <a:lnTo>
                      <a:pt x="2682" y="228"/>
                    </a:lnTo>
                    <a:lnTo>
                      <a:pt x="2682" y="228"/>
                    </a:lnTo>
                    <a:lnTo>
                      <a:pt x="2682" y="228"/>
                    </a:lnTo>
                    <a:lnTo>
                      <a:pt x="2682" y="228"/>
                    </a:lnTo>
                    <a:lnTo>
                      <a:pt x="2682" y="228"/>
                    </a:lnTo>
                    <a:lnTo>
                      <a:pt x="2682" y="228"/>
                    </a:lnTo>
                    <a:lnTo>
                      <a:pt x="2682" y="228"/>
                    </a:lnTo>
                    <a:lnTo>
                      <a:pt x="2682" y="228"/>
                    </a:lnTo>
                    <a:lnTo>
                      <a:pt x="2682" y="228"/>
                    </a:lnTo>
                    <a:lnTo>
                      <a:pt x="2682" y="228"/>
                    </a:lnTo>
                    <a:lnTo>
                      <a:pt x="2682" y="228"/>
                    </a:lnTo>
                    <a:lnTo>
                      <a:pt x="2682" y="228"/>
                    </a:lnTo>
                    <a:lnTo>
                      <a:pt x="2682" y="228"/>
                    </a:lnTo>
                    <a:lnTo>
                      <a:pt x="2682" y="228"/>
                    </a:lnTo>
                    <a:lnTo>
                      <a:pt x="2682" y="228"/>
                    </a:lnTo>
                    <a:lnTo>
                      <a:pt x="2682" y="228"/>
                    </a:lnTo>
                    <a:lnTo>
                      <a:pt x="2682" y="228"/>
                    </a:lnTo>
                    <a:lnTo>
                      <a:pt x="2682" y="228"/>
                    </a:lnTo>
                    <a:lnTo>
                      <a:pt x="2682" y="228"/>
                    </a:lnTo>
                    <a:lnTo>
                      <a:pt x="2682" y="228"/>
                    </a:lnTo>
                    <a:lnTo>
                      <a:pt x="2682" y="228"/>
                    </a:lnTo>
                    <a:lnTo>
                      <a:pt x="2682" y="228"/>
                    </a:lnTo>
                    <a:lnTo>
                      <a:pt x="2682" y="228"/>
                    </a:lnTo>
                    <a:lnTo>
                      <a:pt x="2682" y="228"/>
                    </a:lnTo>
                    <a:lnTo>
                      <a:pt x="2682" y="228"/>
                    </a:lnTo>
                    <a:lnTo>
                      <a:pt x="2682" y="228"/>
                    </a:lnTo>
                    <a:lnTo>
                      <a:pt x="2682" y="228"/>
                    </a:lnTo>
                    <a:lnTo>
                      <a:pt x="2682" y="228"/>
                    </a:lnTo>
                    <a:lnTo>
                      <a:pt x="2688" y="228"/>
                    </a:lnTo>
                    <a:lnTo>
                      <a:pt x="2688" y="228"/>
                    </a:lnTo>
                    <a:lnTo>
                      <a:pt x="2688" y="228"/>
                    </a:lnTo>
                    <a:lnTo>
                      <a:pt x="2688" y="228"/>
                    </a:lnTo>
                    <a:lnTo>
                      <a:pt x="2688" y="228"/>
                    </a:lnTo>
                    <a:lnTo>
                      <a:pt x="2688" y="228"/>
                    </a:lnTo>
                    <a:lnTo>
                      <a:pt x="2688" y="228"/>
                    </a:lnTo>
                    <a:lnTo>
                      <a:pt x="2688" y="228"/>
                    </a:lnTo>
                    <a:lnTo>
                      <a:pt x="2688" y="228"/>
                    </a:lnTo>
                    <a:lnTo>
                      <a:pt x="2688" y="228"/>
                    </a:lnTo>
                    <a:lnTo>
                      <a:pt x="2688" y="228"/>
                    </a:lnTo>
                    <a:lnTo>
                      <a:pt x="2688" y="228"/>
                    </a:lnTo>
                    <a:lnTo>
                      <a:pt x="2688" y="228"/>
                    </a:lnTo>
                    <a:lnTo>
                      <a:pt x="2688" y="228"/>
                    </a:lnTo>
                    <a:lnTo>
                      <a:pt x="2688" y="228"/>
                    </a:lnTo>
                    <a:lnTo>
                      <a:pt x="2688" y="228"/>
                    </a:lnTo>
                    <a:lnTo>
                      <a:pt x="2724" y="228"/>
                    </a:lnTo>
                    <a:lnTo>
                      <a:pt x="2724" y="228"/>
                    </a:lnTo>
                    <a:lnTo>
                      <a:pt x="2724" y="228"/>
                    </a:lnTo>
                    <a:lnTo>
                      <a:pt x="2724" y="228"/>
                    </a:lnTo>
                    <a:lnTo>
                      <a:pt x="2724" y="228"/>
                    </a:lnTo>
                    <a:lnTo>
                      <a:pt x="2724" y="228"/>
                    </a:lnTo>
                    <a:lnTo>
                      <a:pt x="2724" y="228"/>
                    </a:lnTo>
                    <a:lnTo>
                      <a:pt x="2724" y="228"/>
                    </a:lnTo>
                    <a:lnTo>
                      <a:pt x="2724" y="228"/>
                    </a:lnTo>
                    <a:lnTo>
                      <a:pt x="2724" y="228"/>
                    </a:lnTo>
                    <a:lnTo>
                      <a:pt x="2724" y="228"/>
                    </a:lnTo>
                    <a:lnTo>
                      <a:pt x="2724" y="228"/>
                    </a:lnTo>
                    <a:lnTo>
                      <a:pt x="2724" y="228"/>
                    </a:lnTo>
                    <a:lnTo>
                      <a:pt x="2724" y="228"/>
                    </a:lnTo>
                    <a:lnTo>
                      <a:pt x="2724" y="228"/>
                    </a:lnTo>
                    <a:lnTo>
                      <a:pt x="2724" y="228"/>
                    </a:lnTo>
                    <a:lnTo>
                      <a:pt x="2724" y="228"/>
                    </a:lnTo>
                    <a:lnTo>
                      <a:pt x="2724" y="228"/>
                    </a:lnTo>
                    <a:lnTo>
                      <a:pt x="2724" y="228"/>
                    </a:lnTo>
                    <a:lnTo>
                      <a:pt x="2724" y="228"/>
                    </a:lnTo>
                    <a:lnTo>
                      <a:pt x="2724" y="228"/>
                    </a:lnTo>
                    <a:lnTo>
                      <a:pt x="2724" y="228"/>
                    </a:lnTo>
                    <a:lnTo>
                      <a:pt x="2724" y="228"/>
                    </a:lnTo>
                    <a:lnTo>
                      <a:pt x="2724" y="228"/>
                    </a:lnTo>
                    <a:lnTo>
                      <a:pt x="2724" y="228"/>
                    </a:lnTo>
                    <a:lnTo>
                      <a:pt x="2724" y="228"/>
                    </a:lnTo>
                    <a:lnTo>
                      <a:pt x="2724" y="228"/>
                    </a:lnTo>
                    <a:lnTo>
                      <a:pt x="2724" y="228"/>
                    </a:lnTo>
                    <a:lnTo>
                      <a:pt x="2724" y="228"/>
                    </a:lnTo>
                    <a:lnTo>
                      <a:pt x="2730" y="228"/>
                    </a:lnTo>
                    <a:lnTo>
                      <a:pt x="2730" y="228"/>
                    </a:lnTo>
                    <a:lnTo>
                      <a:pt x="2730" y="228"/>
                    </a:lnTo>
                    <a:lnTo>
                      <a:pt x="2730" y="228"/>
                    </a:lnTo>
                    <a:lnTo>
                      <a:pt x="2730" y="228"/>
                    </a:lnTo>
                    <a:lnTo>
                      <a:pt x="2730" y="228"/>
                    </a:lnTo>
                    <a:lnTo>
                      <a:pt x="2730" y="228"/>
                    </a:lnTo>
                    <a:lnTo>
                      <a:pt x="2730" y="228"/>
                    </a:lnTo>
                    <a:lnTo>
                      <a:pt x="2730" y="228"/>
                    </a:lnTo>
                    <a:lnTo>
                      <a:pt x="2730" y="228"/>
                    </a:lnTo>
                    <a:lnTo>
                      <a:pt x="2730" y="228"/>
                    </a:lnTo>
                    <a:lnTo>
                      <a:pt x="2730" y="228"/>
                    </a:lnTo>
                    <a:lnTo>
                      <a:pt x="2730" y="228"/>
                    </a:lnTo>
                    <a:lnTo>
                      <a:pt x="2730" y="228"/>
                    </a:lnTo>
                    <a:lnTo>
                      <a:pt x="2730" y="228"/>
                    </a:lnTo>
                    <a:lnTo>
                      <a:pt x="2730" y="228"/>
                    </a:lnTo>
                    <a:lnTo>
                      <a:pt x="2730" y="228"/>
                    </a:lnTo>
                    <a:lnTo>
                      <a:pt x="2730" y="228"/>
                    </a:lnTo>
                    <a:lnTo>
                      <a:pt x="2730" y="228"/>
                    </a:lnTo>
                    <a:lnTo>
                      <a:pt x="2730" y="228"/>
                    </a:lnTo>
                    <a:lnTo>
                      <a:pt x="2730" y="228"/>
                    </a:lnTo>
                    <a:lnTo>
                      <a:pt x="2730" y="228"/>
                    </a:lnTo>
                    <a:lnTo>
                      <a:pt x="2730" y="228"/>
                    </a:lnTo>
                    <a:lnTo>
                      <a:pt x="2730" y="228"/>
                    </a:lnTo>
                    <a:lnTo>
                      <a:pt x="2730" y="228"/>
                    </a:lnTo>
                    <a:lnTo>
                      <a:pt x="2730" y="228"/>
                    </a:lnTo>
                    <a:lnTo>
                      <a:pt x="2730" y="228"/>
                    </a:lnTo>
                    <a:lnTo>
                      <a:pt x="2730" y="228"/>
                    </a:lnTo>
                    <a:lnTo>
                      <a:pt x="2730" y="228"/>
                    </a:lnTo>
                    <a:lnTo>
                      <a:pt x="2730" y="228"/>
                    </a:lnTo>
                    <a:lnTo>
                      <a:pt x="2730" y="228"/>
                    </a:lnTo>
                    <a:lnTo>
                      <a:pt x="2730" y="228"/>
                    </a:lnTo>
                    <a:lnTo>
                      <a:pt x="2730" y="228"/>
                    </a:lnTo>
                    <a:lnTo>
                      <a:pt x="2730" y="228"/>
                    </a:lnTo>
                    <a:lnTo>
                      <a:pt x="2736" y="228"/>
                    </a:lnTo>
                    <a:lnTo>
                      <a:pt x="2736" y="228"/>
                    </a:lnTo>
                    <a:lnTo>
                      <a:pt x="2736" y="228"/>
                    </a:lnTo>
                    <a:lnTo>
                      <a:pt x="2736" y="228"/>
                    </a:lnTo>
                    <a:lnTo>
                      <a:pt x="2736" y="228"/>
                    </a:lnTo>
                    <a:lnTo>
                      <a:pt x="2736" y="228"/>
                    </a:lnTo>
                    <a:lnTo>
                      <a:pt x="2736" y="228"/>
                    </a:lnTo>
                    <a:lnTo>
                      <a:pt x="2736" y="228"/>
                    </a:lnTo>
                    <a:lnTo>
                      <a:pt x="2736" y="228"/>
                    </a:lnTo>
                    <a:lnTo>
                      <a:pt x="2736" y="228"/>
                    </a:lnTo>
                    <a:lnTo>
                      <a:pt x="2736" y="228"/>
                    </a:lnTo>
                    <a:lnTo>
                      <a:pt x="2736" y="228"/>
                    </a:lnTo>
                    <a:lnTo>
                      <a:pt x="2736" y="228"/>
                    </a:lnTo>
                    <a:lnTo>
                      <a:pt x="2736" y="228"/>
                    </a:lnTo>
                    <a:lnTo>
                      <a:pt x="2736" y="228"/>
                    </a:lnTo>
                    <a:lnTo>
                      <a:pt x="2736" y="228"/>
                    </a:lnTo>
                    <a:lnTo>
                      <a:pt x="2736" y="228"/>
                    </a:lnTo>
                    <a:lnTo>
                      <a:pt x="2736" y="228"/>
                    </a:lnTo>
                    <a:lnTo>
                      <a:pt x="2736" y="228"/>
                    </a:lnTo>
                    <a:lnTo>
                      <a:pt x="2736" y="228"/>
                    </a:lnTo>
                    <a:lnTo>
                      <a:pt x="2736" y="228"/>
                    </a:lnTo>
                    <a:lnTo>
                      <a:pt x="2736" y="228"/>
                    </a:lnTo>
                    <a:lnTo>
                      <a:pt x="2736" y="228"/>
                    </a:lnTo>
                    <a:lnTo>
                      <a:pt x="2736" y="228"/>
                    </a:lnTo>
                    <a:lnTo>
                      <a:pt x="2736" y="228"/>
                    </a:lnTo>
                    <a:lnTo>
                      <a:pt x="2736" y="228"/>
                    </a:lnTo>
                    <a:lnTo>
                      <a:pt x="2736" y="228"/>
                    </a:lnTo>
                    <a:lnTo>
                      <a:pt x="2736" y="228"/>
                    </a:lnTo>
                    <a:lnTo>
                      <a:pt x="2736" y="228"/>
                    </a:lnTo>
                    <a:lnTo>
                      <a:pt x="2736" y="228"/>
                    </a:lnTo>
                    <a:lnTo>
                      <a:pt x="2736" y="228"/>
                    </a:lnTo>
                    <a:lnTo>
                      <a:pt x="2736" y="228"/>
                    </a:lnTo>
                    <a:lnTo>
                      <a:pt x="2736" y="228"/>
                    </a:lnTo>
                    <a:lnTo>
                      <a:pt x="2742" y="228"/>
                    </a:lnTo>
                    <a:lnTo>
                      <a:pt x="2742" y="228"/>
                    </a:lnTo>
                    <a:lnTo>
                      <a:pt x="2742" y="228"/>
                    </a:lnTo>
                    <a:lnTo>
                      <a:pt x="2742" y="228"/>
                    </a:lnTo>
                    <a:lnTo>
                      <a:pt x="2742" y="228"/>
                    </a:lnTo>
                    <a:lnTo>
                      <a:pt x="2742" y="228"/>
                    </a:lnTo>
                    <a:lnTo>
                      <a:pt x="2742" y="228"/>
                    </a:lnTo>
                    <a:lnTo>
                      <a:pt x="2742" y="228"/>
                    </a:lnTo>
                    <a:lnTo>
                      <a:pt x="2742" y="228"/>
                    </a:lnTo>
                    <a:lnTo>
                      <a:pt x="2742" y="228"/>
                    </a:lnTo>
                    <a:lnTo>
                      <a:pt x="2742" y="228"/>
                    </a:lnTo>
                    <a:lnTo>
                      <a:pt x="2742" y="228"/>
                    </a:lnTo>
                    <a:lnTo>
                      <a:pt x="2742" y="228"/>
                    </a:lnTo>
                    <a:lnTo>
                      <a:pt x="2742" y="228"/>
                    </a:lnTo>
                    <a:lnTo>
                      <a:pt x="2742" y="228"/>
                    </a:lnTo>
                    <a:lnTo>
                      <a:pt x="2742" y="228"/>
                    </a:lnTo>
                    <a:lnTo>
                      <a:pt x="2742" y="228"/>
                    </a:lnTo>
                    <a:lnTo>
                      <a:pt x="2742" y="228"/>
                    </a:lnTo>
                    <a:lnTo>
                      <a:pt x="2742" y="228"/>
                    </a:lnTo>
                    <a:lnTo>
                      <a:pt x="2742" y="228"/>
                    </a:lnTo>
                    <a:lnTo>
                      <a:pt x="2742" y="228"/>
                    </a:lnTo>
                    <a:lnTo>
                      <a:pt x="2742" y="228"/>
                    </a:lnTo>
                    <a:lnTo>
                      <a:pt x="2742" y="228"/>
                    </a:lnTo>
                    <a:lnTo>
                      <a:pt x="2742" y="228"/>
                    </a:lnTo>
                    <a:lnTo>
                      <a:pt x="2742" y="228"/>
                    </a:lnTo>
                    <a:lnTo>
                      <a:pt x="2742" y="228"/>
                    </a:lnTo>
                    <a:lnTo>
                      <a:pt x="2742" y="228"/>
                    </a:lnTo>
                    <a:lnTo>
                      <a:pt x="2742" y="228"/>
                    </a:lnTo>
                    <a:lnTo>
                      <a:pt x="2742" y="228"/>
                    </a:lnTo>
                    <a:lnTo>
                      <a:pt x="2742" y="228"/>
                    </a:lnTo>
                    <a:lnTo>
                      <a:pt x="2742" y="228"/>
                    </a:lnTo>
                    <a:lnTo>
                      <a:pt x="2742" y="228"/>
                    </a:lnTo>
                    <a:lnTo>
                      <a:pt x="2742" y="228"/>
                    </a:lnTo>
                    <a:lnTo>
                      <a:pt x="2748" y="228"/>
                    </a:lnTo>
                    <a:lnTo>
                      <a:pt x="2748" y="228"/>
                    </a:lnTo>
                    <a:lnTo>
                      <a:pt x="2748" y="228"/>
                    </a:lnTo>
                    <a:lnTo>
                      <a:pt x="2748" y="228"/>
                    </a:lnTo>
                    <a:lnTo>
                      <a:pt x="2748" y="228"/>
                    </a:lnTo>
                    <a:lnTo>
                      <a:pt x="2748" y="228"/>
                    </a:lnTo>
                    <a:lnTo>
                      <a:pt x="2748" y="228"/>
                    </a:lnTo>
                    <a:lnTo>
                      <a:pt x="2748" y="228"/>
                    </a:lnTo>
                    <a:lnTo>
                      <a:pt x="2748" y="228"/>
                    </a:lnTo>
                    <a:lnTo>
                      <a:pt x="2748" y="228"/>
                    </a:lnTo>
                    <a:lnTo>
                      <a:pt x="2748" y="228"/>
                    </a:lnTo>
                    <a:lnTo>
                      <a:pt x="2748" y="228"/>
                    </a:lnTo>
                    <a:lnTo>
                      <a:pt x="2748" y="228"/>
                    </a:lnTo>
                    <a:lnTo>
                      <a:pt x="2748" y="228"/>
                    </a:lnTo>
                    <a:lnTo>
                      <a:pt x="2748" y="228"/>
                    </a:lnTo>
                    <a:lnTo>
                      <a:pt x="2748" y="228"/>
                    </a:lnTo>
                    <a:lnTo>
                      <a:pt x="2748" y="228"/>
                    </a:lnTo>
                    <a:lnTo>
                      <a:pt x="2748" y="228"/>
                    </a:lnTo>
                    <a:lnTo>
                      <a:pt x="2748" y="228"/>
                    </a:lnTo>
                    <a:lnTo>
                      <a:pt x="2748" y="228"/>
                    </a:lnTo>
                    <a:lnTo>
                      <a:pt x="2748" y="228"/>
                    </a:lnTo>
                    <a:lnTo>
                      <a:pt x="2748" y="228"/>
                    </a:lnTo>
                    <a:lnTo>
                      <a:pt x="2748" y="228"/>
                    </a:lnTo>
                    <a:lnTo>
                      <a:pt x="2748" y="228"/>
                    </a:lnTo>
                    <a:lnTo>
                      <a:pt x="2748" y="228"/>
                    </a:lnTo>
                    <a:lnTo>
                      <a:pt x="2748" y="228"/>
                    </a:lnTo>
                    <a:lnTo>
                      <a:pt x="2748" y="228"/>
                    </a:lnTo>
                    <a:lnTo>
                      <a:pt x="2748" y="228"/>
                    </a:lnTo>
                    <a:lnTo>
                      <a:pt x="2748" y="228"/>
                    </a:lnTo>
                    <a:lnTo>
                      <a:pt x="2748" y="228"/>
                    </a:lnTo>
                    <a:lnTo>
                      <a:pt x="2748" y="228"/>
                    </a:lnTo>
                    <a:lnTo>
                      <a:pt x="2748" y="228"/>
                    </a:lnTo>
                    <a:lnTo>
                      <a:pt x="2748" y="228"/>
                    </a:lnTo>
                    <a:lnTo>
                      <a:pt x="2754" y="228"/>
                    </a:lnTo>
                    <a:lnTo>
                      <a:pt x="2754" y="228"/>
                    </a:lnTo>
                    <a:lnTo>
                      <a:pt x="2754" y="228"/>
                    </a:lnTo>
                    <a:lnTo>
                      <a:pt x="2754" y="228"/>
                    </a:lnTo>
                    <a:lnTo>
                      <a:pt x="2754" y="228"/>
                    </a:lnTo>
                    <a:lnTo>
                      <a:pt x="2754" y="228"/>
                    </a:lnTo>
                    <a:lnTo>
                      <a:pt x="2754" y="228"/>
                    </a:lnTo>
                    <a:lnTo>
                      <a:pt x="2754" y="228"/>
                    </a:lnTo>
                    <a:lnTo>
                      <a:pt x="2754" y="228"/>
                    </a:lnTo>
                    <a:lnTo>
                      <a:pt x="2754" y="228"/>
                    </a:lnTo>
                    <a:lnTo>
                      <a:pt x="2754" y="228"/>
                    </a:lnTo>
                    <a:lnTo>
                      <a:pt x="2754" y="228"/>
                    </a:lnTo>
                    <a:lnTo>
                      <a:pt x="2754" y="228"/>
                    </a:lnTo>
                    <a:lnTo>
                      <a:pt x="2790" y="228"/>
                    </a:lnTo>
                    <a:lnTo>
                      <a:pt x="2790" y="228"/>
                    </a:lnTo>
                    <a:lnTo>
                      <a:pt x="2790" y="228"/>
                    </a:lnTo>
                    <a:lnTo>
                      <a:pt x="2790" y="228"/>
                    </a:lnTo>
                    <a:lnTo>
                      <a:pt x="2790" y="228"/>
                    </a:lnTo>
                    <a:lnTo>
                      <a:pt x="2790" y="228"/>
                    </a:lnTo>
                    <a:lnTo>
                      <a:pt x="2790" y="228"/>
                    </a:lnTo>
                    <a:lnTo>
                      <a:pt x="2790" y="228"/>
                    </a:lnTo>
                    <a:lnTo>
                      <a:pt x="2790" y="228"/>
                    </a:lnTo>
                    <a:lnTo>
                      <a:pt x="2790" y="228"/>
                    </a:lnTo>
                    <a:lnTo>
                      <a:pt x="2790" y="228"/>
                    </a:lnTo>
                    <a:lnTo>
                      <a:pt x="2790" y="228"/>
                    </a:lnTo>
                    <a:lnTo>
                      <a:pt x="2790" y="228"/>
                    </a:lnTo>
                    <a:lnTo>
                      <a:pt x="2790" y="228"/>
                    </a:lnTo>
                    <a:lnTo>
                      <a:pt x="2790" y="228"/>
                    </a:lnTo>
                    <a:lnTo>
                      <a:pt x="2790" y="228"/>
                    </a:lnTo>
                    <a:lnTo>
                      <a:pt x="2790" y="228"/>
                    </a:lnTo>
                    <a:lnTo>
                      <a:pt x="2790" y="228"/>
                    </a:lnTo>
                    <a:lnTo>
                      <a:pt x="2790" y="228"/>
                    </a:lnTo>
                    <a:lnTo>
                      <a:pt x="2790" y="228"/>
                    </a:lnTo>
                    <a:lnTo>
                      <a:pt x="2790" y="228"/>
                    </a:lnTo>
                    <a:lnTo>
                      <a:pt x="2790" y="228"/>
                    </a:lnTo>
                    <a:lnTo>
                      <a:pt x="2790" y="228"/>
                    </a:lnTo>
                    <a:lnTo>
                      <a:pt x="2790" y="228"/>
                    </a:lnTo>
                    <a:lnTo>
                      <a:pt x="2790" y="228"/>
                    </a:lnTo>
                    <a:lnTo>
                      <a:pt x="2790" y="228"/>
                    </a:lnTo>
                    <a:lnTo>
                      <a:pt x="2790" y="228"/>
                    </a:lnTo>
                    <a:lnTo>
                      <a:pt x="2790" y="228"/>
                    </a:lnTo>
                    <a:lnTo>
                      <a:pt x="2790" y="228"/>
                    </a:lnTo>
                    <a:lnTo>
                      <a:pt x="2790" y="228"/>
                    </a:lnTo>
                    <a:lnTo>
                      <a:pt x="2790" y="228"/>
                    </a:lnTo>
                    <a:lnTo>
                      <a:pt x="2790" y="228"/>
                    </a:lnTo>
                    <a:lnTo>
                      <a:pt x="2790" y="228"/>
                    </a:lnTo>
                    <a:lnTo>
                      <a:pt x="2796" y="228"/>
                    </a:lnTo>
                    <a:lnTo>
                      <a:pt x="2796" y="228"/>
                    </a:lnTo>
                    <a:lnTo>
                      <a:pt x="2796" y="228"/>
                    </a:lnTo>
                    <a:lnTo>
                      <a:pt x="2796" y="228"/>
                    </a:lnTo>
                    <a:lnTo>
                      <a:pt x="2796" y="228"/>
                    </a:lnTo>
                    <a:lnTo>
                      <a:pt x="2796" y="228"/>
                    </a:lnTo>
                    <a:lnTo>
                      <a:pt x="2796" y="228"/>
                    </a:lnTo>
                    <a:lnTo>
                      <a:pt x="2796" y="228"/>
                    </a:lnTo>
                    <a:lnTo>
                      <a:pt x="2796" y="228"/>
                    </a:lnTo>
                    <a:lnTo>
                      <a:pt x="2796" y="228"/>
                    </a:lnTo>
                    <a:lnTo>
                      <a:pt x="2796" y="228"/>
                    </a:lnTo>
                    <a:lnTo>
                      <a:pt x="2796" y="228"/>
                    </a:lnTo>
                    <a:lnTo>
                      <a:pt x="2796" y="228"/>
                    </a:lnTo>
                    <a:lnTo>
                      <a:pt x="2796" y="228"/>
                    </a:lnTo>
                    <a:lnTo>
                      <a:pt x="2796" y="228"/>
                    </a:lnTo>
                    <a:lnTo>
                      <a:pt x="2796" y="228"/>
                    </a:lnTo>
                    <a:lnTo>
                      <a:pt x="2796" y="228"/>
                    </a:lnTo>
                    <a:lnTo>
                      <a:pt x="2796" y="228"/>
                    </a:lnTo>
                    <a:lnTo>
                      <a:pt x="2796" y="228"/>
                    </a:lnTo>
                    <a:lnTo>
                      <a:pt x="2796" y="228"/>
                    </a:lnTo>
                    <a:lnTo>
                      <a:pt x="2796" y="228"/>
                    </a:lnTo>
                    <a:lnTo>
                      <a:pt x="2796" y="228"/>
                    </a:lnTo>
                    <a:lnTo>
                      <a:pt x="2796" y="228"/>
                    </a:lnTo>
                    <a:lnTo>
                      <a:pt x="2796" y="228"/>
                    </a:lnTo>
                    <a:lnTo>
                      <a:pt x="2796" y="228"/>
                    </a:lnTo>
                    <a:lnTo>
                      <a:pt x="2796" y="228"/>
                    </a:lnTo>
                    <a:lnTo>
                      <a:pt x="2796" y="228"/>
                    </a:lnTo>
                    <a:lnTo>
                      <a:pt x="2796" y="228"/>
                    </a:lnTo>
                    <a:lnTo>
                      <a:pt x="2796" y="228"/>
                    </a:lnTo>
                    <a:lnTo>
                      <a:pt x="2796" y="228"/>
                    </a:lnTo>
                    <a:lnTo>
                      <a:pt x="2796" y="228"/>
                    </a:lnTo>
                    <a:lnTo>
                      <a:pt x="2796" y="228"/>
                    </a:lnTo>
                    <a:lnTo>
                      <a:pt x="2796" y="228"/>
                    </a:lnTo>
                    <a:lnTo>
                      <a:pt x="2796" y="228"/>
                    </a:lnTo>
                    <a:lnTo>
                      <a:pt x="2802" y="228"/>
                    </a:lnTo>
                    <a:lnTo>
                      <a:pt x="2802" y="228"/>
                    </a:lnTo>
                    <a:lnTo>
                      <a:pt x="2802" y="228"/>
                    </a:lnTo>
                    <a:lnTo>
                      <a:pt x="2802" y="228"/>
                    </a:lnTo>
                    <a:lnTo>
                      <a:pt x="2802" y="228"/>
                    </a:lnTo>
                    <a:lnTo>
                      <a:pt x="2802" y="228"/>
                    </a:lnTo>
                    <a:lnTo>
                      <a:pt x="2802" y="228"/>
                    </a:lnTo>
                    <a:lnTo>
                      <a:pt x="2802" y="228"/>
                    </a:lnTo>
                    <a:lnTo>
                      <a:pt x="2802" y="228"/>
                    </a:lnTo>
                    <a:lnTo>
                      <a:pt x="2802" y="228"/>
                    </a:lnTo>
                    <a:lnTo>
                      <a:pt x="2802" y="228"/>
                    </a:lnTo>
                    <a:lnTo>
                      <a:pt x="2802" y="228"/>
                    </a:lnTo>
                    <a:lnTo>
                      <a:pt x="2802" y="228"/>
                    </a:lnTo>
                    <a:lnTo>
                      <a:pt x="2802" y="228"/>
                    </a:lnTo>
                    <a:lnTo>
                      <a:pt x="2802" y="228"/>
                    </a:lnTo>
                    <a:lnTo>
                      <a:pt x="2802" y="228"/>
                    </a:lnTo>
                    <a:lnTo>
                      <a:pt x="2802" y="228"/>
                    </a:lnTo>
                    <a:lnTo>
                      <a:pt x="2802" y="228"/>
                    </a:lnTo>
                    <a:lnTo>
                      <a:pt x="2802" y="228"/>
                    </a:lnTo>
                    <a:lnTo>
                      <a:pt x="2802" y="228"/>
                    </a:lnTo>
                    <a:lnTo>
                      <a:pt x="2802" y="228"/>
                    </a:lnTo>
                    <a:lnTo>
                      <a:pt x="2802" y="228"/>
                    </a:lnTo>
                    <a:lnTo>
                      <a:pt x="2802" y="228"/>
                    </a:lnTo>
                    <a:lnTo>
                      <a:pt x="2802" y="228"/>
                    </a:lnTo>
                    <a:lnTo>
                      <a:pt x="2802" y="228"/>
                    </a:lnTo>
                    <a:lnTo>
                      <a:pt x="2802" y="228"/>
                    </a:lnTo>
                    <a:lnTo>
                      <a:pt x="2802" y="228"/>
                    </a:lnTo>
                    <a:lnTo>
                      <a:pt x="2802" y="228"/>
                    </a:lnTo>
                    <a:lnTo>
                      <a:pt x="2802" y="228"/>
                    </a:lnTo>
                    <a:lnTo>
                      <a:pt x="2802" y="228"/>
                    </a:lnTo>
                    <a:lnTo>
                      <a:pt x="2802" y="228"/>
                    </a:lnTo>
                    <a:lnTo>
                      <a:pt x="2802" y="228"/>
                    </a:lnTo>
                    <a:lnTo>
                      <a:pt x="2808" y="228"/>
                    </a:lnTo>
                    <a:lnTo>
                      <a:pt x="2808" y="228"/>
                    </a:lnTo>
                    <a:lnTo>
                      <a:pt x="2808" y="228"/>
                    </a:lnTo>
                    <a:lnTo>
                      <a:pt x="2808" y="228"/>
                    </a:lnTo>
                    <a:lnTo>
                      <a:pt x="2808" y="228"/>
                    </a:lnTo>
                    <a:lnTo>
                      <a:pt x="2808" y="228"/>
                    </a:lnTo>
                    <a:lnTo>
                      <a:pt x="2808" y="228"/>
                    </a:lnTo>
                    <a:lnTo>
                      <a:pt x="2808" y="228"/>
                    </a:lnTo>
                    <a:lnTo>
                      <a:pt x="2808" y="228"/>
                    </a:lnTo>
                    <a:lnTo>
                      <a:pt x="2808" y="228"/>
                    </a:lnTo>
                    <a:lnTo>
                      <a:pt x="2808" y="228"/>
                    </a:lnTo>
                    <a:lnTo>
                      <a:pt x="2808" y="228"/>
                    </a:lnTo>
                    <a:lnTo>
                      <a:pt x="2808" y="228"/>
                    </a:lnTo>
                    <a:lnTo>
                      <a:pt x="2808" y="228"/>
                    </a:lnTo>
                    <a:lnTo>
                      <a:pt x="2808" y="228"/>
                    </a:lnTo>
                    <a:lnTo>
                      <a:pt x="2808" y="228"/>
                    </a:lnTo>
                    <a:lnTo>
                      <a:pt x="2808" y="228"/>
                    </a:lnTo>
                    <a:lnTo>
                      <a:pt x="2808" y="228"/>
                    </a:lnTo>
                    <a:lnTo>
                      <a:pt x="2808" y="228"/>
                    </a:lnTo>
                    <a:lnTo>
                      <a:pt x="2808" y="228"/>
                    </a:lnTo>
                    <a:lnTo>
                      <a:pt x="2808" y="228"/>
                    </a:lnTo>
                    <a:lnTo>
                      <a:pt x="2808" y="228"/>
                    </a:lnTo>
                    <a:lnTo>
                      <a:pt x="2808" y="228"/>
                    </a:lnTo>
                    <a:lnTo>
                      <a:pt x="2808" y="228"/>
                    </a:lnTo>
                    <a:lnTo>
                      <a:pt x="2808" y="228"/>
                    </a:lnTo>
                    <a:lnTo>
                      <a:pt x="2808" y="228"/>
                    </a:lnTo>
                    <a:lnTo>
                      <a:pt x="2808" y="228"/>
                    </a:lnTo>
                    <a:lnTo>
                      <a:pt x="2808" y="228"/>
                    </a:lnTo>
                    <a:lnTo>
                      <a:pt x="2808" y="228"/>
                    </a:lnTo>
                    <a:lnTo>
                      <a:pt x="2808" y="228"/>
                    </a:lnTo>
                    <a:lnTo>
                      <a:pt x="2808" y="228"/>
                    </a:lnTo>
                    <a:lnTo>
                      <a:pt x="2808" y="228"/>
                    </a:lnTo>
                    <a:lnTo>
                      <a:pt x="2808" y="228"/>
                    </a:lnTo>
                    <a:lnTo>
                      <a:pt x="2808" y="228"/>
                    </a:lnTo>
                    <a:lnTo>
                      <a:pt x="2814" y="228"/>
                    </a:lnTo>
                    <a:lnTo>
                      <a:pt x="2814" y="228"/>
                    </a:lnTo>
                    <a:lnTo>
                      <a:pt x="2814" y="228"/>
                    </a:lnTo>
                    <a:lnTo>
                      <a:pt x="2814" y="228"/>
                    </a:lnTo>
                    <a:lnTo>
                      <a:pt x="2814" y="228"/>
                    </a:lnTo>
                    <a:lnTo>
                      <a:pt x="2814" y="228"/>
                    </a:lnTo>
                    <a:lnTo>
                      <a:pt x="2814" y="228"/>
                    </a:lnTo>
                    <a:lnTo>
                      <a:pt x="2814" y="228"/>
                    </a:lnTo>
                    <a:lnTo>
                      <a:pt x="2814" y="228"/>
                    </a:lnTo>
                    <a:lnTo>
                      <a:pt x="2814" y="228"/>
                    </a:lnTo>
                    <a:lnTo>
                      <a:pt x="2814" y="228"/>
                    </a:lnTo>
                    <a:lnTo>
                      <a:pt x="2814" y="228"/>
                    </a:lnTo>
                    <a:lnTo>
                      <a:pt x="2814" y="228"/>
                    </a:lnTo>
                    <a:lnTo>
                      <a:pt x="2814" y="228"/>
                    </a:lnTo>
                    <a:lnTo>
                      <a:pt x="2814" y="228"/>
                    </a:lnTo>
                    <a:lnTo>
                      <a:pt x="2814" y="228"/>
                    </a:lnTo>
                    <a:lnTo>
                      <a:pt x="2814" y="228"/>
                    </a:lnTo>
                    <a:lnTo>
                      <a:pt x="2814" y="228"/>
                    </a:lnTo>
                    <a:lnTo>
                      <a:pt x="2814" y="228"/>
                    </a:lnTo>
                    <a:lnTo>
                      <a:pt x="2814" y="228"/>
                    </a:lnTo>
                    <a:lnTo>
                      <a:pt x="2814" y="228"/>
                    </a:lnTo>
                    <a:lnTo>
                      <a:pt x="2814" y="228"/>
                    </a:lnTo>
                    <a:lnTo>
                      <a:pt x="2814" y="228"/>
                    </a:lnTo>
                    <a:lnTo>
                      <a:pt x="2814" y="228"/>
                    </a:lnTo>
                    <a:lnTo>
                      <a:pt x="2814" y="228"/>
                    </a:lnTo>
                    <a:lnTo>
                      <a:pt x="2814" y="228"/>
                    </a:lnTo>
                    <a:lnTo>
                      <a:pt x="2814" y="228"/>
                    </a:lnTo>
                    <a:lnTo>
                      <a:pt x="2814" y="228"/>
                    </a:lnTo>
                    <a:lnTo>
                      <a:pt x="2814" y="228"/>
                    </a:lnTo>
                    <a:lnTo>
                      <a:pt x="2814" y="228"/>
                    </a:lnTo>
                    <a:lnTo>
                      <a:pt x="2814" y="228"/>
                    </a:lnTo>
                    <a:lnTo>
                      <a:pt x="2814" y="228"/>
                    </a:lnTo>
                    <a:lnTo>
                      <a:pt x="2820" y="228"/>
                    </a:lnTo>
                    <a:lnTo>
                      <a:pt x="2820" y="228"/>
                    </a:lnTo>
                    <a:lnTo>
                      <a:pt x="2820" y="228"/>
                    </a:lnTo>
                    <a:lnTo>
                      <a:pt x="2820" y="228"/>
                    </a:lnTo>
                    <a:lnTo>
                      <a:pt x="2820" y="228"/>
                    </a:lnTo>
                    <a:lnTo>
                      <a:pt x="2820" y="228"/>
                    </a:lnTo>
                    <a:lnTo>
                      <a:pt x="2820" y="228"/>
                    </a:lnTo>
                    <a:lnTo>
                      <a:pt x="2820" y="228"/>
                    </a:lnTo>
                    <a:lnTo>
                      <a:pt x="2820" y="228"/>
                    </a:lnTo>
                    <a:lnTo>
                      <a:pt x="2820" y="228"/>
                    </a:lnTo>
                    <a:lnTo>
                      <a:pt x="2850" y="228"/>
                    </a:lnTo>
                    <a:lnTo>
                      <a:pt x="2850" y="228"/>
                    </a:lnTo>
                    <a:lnTo>
                      <a:pt x="2856" y="228"/>
                    </a:lnTo>
                    <a:lnTo>
                      <a:pt x="2856" y="228"/>
                    </a:lnTo>
                    <a:lnTo>
                      <a:pt x="2856" y="228"/>
                    </a:lnTo>
                    <a:lnTo>
                      <a:pt x="2856" y="228"/>
                    </a:lnTo>
                    <a:lnTo>
                      <a:pt x="2856" y="228"/>
                    </a:lnTo>
                    <a:lnTo>
                      <a:pt x="2856" y="228"/>
                    </a:lnTo>
                    <a:lnTo>
                      <a:pt x="2856" y="228"/>
                    </a:lnTo>
                    <a:lnTo>
                      <a:pt x="2856" y="228"/>
                    </a:lnTo>
                    <a:lnTo>
                      <a:pt x="2856" y="228"/>
                    </a:lnTo>
                    <a:lnTo>
                      <a:pt x="2856" y="228"/>
                    </a:lnTo>
                    <a:lnTo>
                      <a:pt x="2856" y="228"/>
                    </a:lnTo>
                    <a:lnTo>
                      <a:pt x="2856" y="228"/>
                    </a:lnTo>
                    <a:lnTo>
                      <a:pt x="2856" y="228"/>
                    </a:lnTo>
                    <a:lnTo>
                      <a:pt x="2856" y="228"/>
                    </a:lnTo>
                    <a:lnTo>
                      <a:pt x="2856" y="228"/>
                    </a:lnTo>
                    <a:lnTo>
                      <a:pt x="2856" y="228"/>
                    </a:lnTo>
                    <a:lnTo>
                      <a:pt x="2856" y="228"/>
                    </a:lnTo>
                    <a:lnTo>
                      <a:pt x="2856" y="228"/>
                    </a:lnTo>
                    <a:lnTo>
                      <a:pt x="2856" y="228"/>
                    </a:lnTo>
                    <a:lnTo>
                      <a:pt x="2856" y="228"/>
                    </a:lnTo>
                    <a:lnTo>
                      <a:pt x="2856" y="228"/>
                    </a:lnTo>
                    <a:lnTo>
                      <a:pt x="2856" y="228"/>
                    </a:lnTo>
                    <a:lnTo>
                      <a:pt x="2856" y="228"/>
                    </a:lnTo>
                    <a:lnTo>
                      <a:pt x="2856" y="228"/>
                    </a:lnTo>
                    <a:lnTo>
                      <a:pt x="2856" y="228"/>
                    </a:lnTo>
                    <a:lnTo>
                      <a:pt x="2856" y="228"/>
                    </a:lnTo>
                    <a:lnTo>
                      <a:pt x="2856" y="228"/>
                    </a:lnTo>
                    <a:lnTo>
                      <a:pt x="2856" y="228"/>
                    </a:lnTo>
                    <a:lnTo>
                      <a:pt x="2856" y="228"/>
                    </a:lnTo>
                    <a:lnTo>
                      <a:pt x="2856" y="228"/>
                    </a:lnTo>
                    <a:lnTo>
                      <a:pt x="2856" y="228"/>
                    </a:lnTo>
                    <a:lnTo>
                      <a:pt x="2856" y="228"/>
                    </a:lnTo>
                    <a:lnTo>
                      <a:pt x="2856" y="228"/>
                    </a:lnTo>
                    <a:lnTo>
                      <a:pt x="2856" y="228"/>
                    </a:lnTo>
                    <a:lnTo>
                      <a:pt x="2862" y="228"/>
                    </a:lnTo>
                    <a:lnTo>
                      <a:pt x="2862" y="228"/>
                    </a:lnTo>
                    <a:lnTo>
                      <a:pt x="2862" y="228"/>
                    </a:lnTo>
                    <a:lnTo>
                      <a:pt x="2862" y="228"/>
                    </a:lnTo>
                    <a:lnTo>
                      <a:pt x="2862" y="228"/>
                    </a:lnTo>
                    <a:lnTo>
                      <a:pt x="2862" y="228"/>
                    </a:lnTo>
                    <a:lnTo>
                      <a:pt x="2862" y="228"/>
                    </a:lnTo>
                    <a:lnTo>
                      <a:pt x="2862" y="228"/>
                    </a:lnTo>
                    <a:lnTo>
                      <a:pt x="2862" y="228"/>
                    </a:lnTo>
                    <a:lnTo>
                      <a:pt x="2862" y="228"/>
                    </a:lnTo>
                    <a:lnTo>
                      <a:pt x="2862" y="228"/>
                    </a:lnTo>
                    <a:lnTo>
                      <a:pt x="2862" y="228"/>
                    </a:lnTo>
                    <a:lnTo>
                      <a:pt x="2862" y="228"/>
                    </a:lnTo>
                    <a:lnTo>
                      <a:pt x="2862" y="228"/>
                    </a:lnTo>
                    <a:lnTo>
                      <a:pt x="2862" y="228"/>
                    </a:lnTo>
                    <a:lnTo>
                      <a:pt x="2862" y="228"/>
                    </a:lnTo>
                    <a:lnTo>
                      <a:pt x="2862" y="228"/>
                    </a:lnTo>
                    <a:lnTo>
                      <a:pt x="2862" y="228"/>
                    </a:lnTo>
                    <a:lnTo>
                      <a:pt x="2862" y="228"/>
                    </a:lnTo>
                    <a:lnTo>
                      <a:pt x="2862" y="228"/>
                    </a:lnTo>
                    <a:lnTo>
                      <a:pt x="2862" y="228"/>
                    </a:lnTo>
                    <a:lnTo>
                      <a:pt x="2862" y="228"/>
                    </a:lnTo>
                    <a:lnTo>
                      <a:pt x="2862" y="228"/>
                    </a:lnTo>
                    <a:lnTo>
                      <a:pt x="2862" y="228"/>
                    </a:lnTo>
                    <a:lnTo>
                      <a:pt x="2862" y="228"/>
                    </a:lnTo>
                    <a:lnTo>
                      <a:pt x="2862" y="228"/>
                    </a:lnTo>
                    <a:lnTo>
                      <a:pt x="2862" y="228"/>
                    </a:lnTo>
                    <a:lnTo>
                      <a:pt x="2862" y="228"/>
                    </a:lnTo>
                    <a:lnTo>
                      <a:pt x="2862" y="228"/>
                    </a:lnTo>
                    <a:lnTo>
                      <a:pt x="2862" y="228"/>
                    </a:lnTo>
                    <a:lnTo>
                      <a:pt x="2862" y="228"/>
                    </a:lnTo>
                    <a:lnTo>
                      <a:pt x="2862" y="228"/>
                    </a:lnTo>
                    <a:lnTo>
                      <a:pt x="2862" y="228"/>
                    </a:lnTo>
                    <a:lnTo>
                      <a:pt x="2862" y="228"/>
                    </a:lnTo>
                    <a:lnTo>
                      <a:pt x="2868" y="228"/>
                    </a:lnTo>
                    <a:lnTo>
                      <a:pt x="2868" y="228"/>
                    </a:lnTo>
                    <a:lnTo>
                      <a:pt x="2868" y="228"/>
                    </a:lnTo>
                    <a:lnTo>
                      <a:pt x="2868" y="228"/>
                    </a:lnTo>
                    <a:lnTo>
                      <a:pt x="2868" y="228"/>
                    </a:lnTo>
                    <a:lnTo>
                      <a:pt x="2868" y="228"/>
                    </a:lnTo>
                    <a:lnTo>
                      <a:pt x="2868" y="228"/>
                    </a:lnTo>
                    <a:lnTo>
                      <a:pt x="2868" y="228"/>
                    </a:lnTo>
                    <a:lnTo>
                      <a:pt x="2868" y="228"/>
                    </a:lnTo>
                    <a:lnTo>
                      <a:pt x="2868" y="228"/>
                    </a:lnTo>
                    <a:lnTo>
                      <a:pt x="2868" y="228"/>
                    </a:lnTo>
                    <a:lnTo>
                      <a:pt x="2868" y="228"/>
                    </a:lnTo>
                    <a:lnTo>
                      <a:pt x="2868" y="228"/>
                    </a:lnTo>
                    <a:lnTo>
                      <a:pt x="2868" y="228"/>
                    </a:lnTo>
                    <a:lnTo>
                      <a:pt x="2868" y="228"/>
                    </a:lnTo>
                    <a:lnTo>
                      <a:pt x="2868" y="228"/>
                    </a:lnTo>
                    <a:lnTo>
                      <a:pt x="2868" y="228"/>
                    </a:lnTo>
                    <a:lnTo>
                      <a:pt x="2868" y="228"/>
                    </a:lnTo>
                    <a:lnTo>
                      <a:pt x="2868" y="228"/>
                    </a:lnTo>
                    <a:lnTo>
                      <a:pt x="2868" y="228"/>
                    </a:lnTo>
                    <a:lnTo>
                      <a:pt x="2868" y="228"/>
                    </a:lnTo>
                    <a:lnTo>
                      <a:pt x="2868" y="228"/>
                    </a:lnTo>
                    <a:lnTo>
                      <a:pt x="2868" y="228"/>
                    </a:lnTo>
                    <a:lnTo>
                      <a:pt x="2868" y="228"/>
                    </a:lnTo>
                    <a:lnTo>
                      <a:pt x="2868" y="228"/>
                    </a:lnTo>
                    <a:lnTo>
                      <a:pt x="2868" y="228"/>
                    </a:lnTo>
                    <a:lnTo>
                      <a:pt x="2868" y="228"/>
                    </a:lnTo>
                    <a:lnTo>
                      <a:pt x="2868" y="228"/>
                    </a:lnTo>
                    <a:lnTo>
                      <a:pt x="2868" y="228"/>
                    </a:lnTo>
                    <a:lnTo>
                      <a:pt x="2868" y="228"/>
                    </a:lnTo>
                    <a:lnTo>
                      <a:pt x="2868" y="228"/>
                    </a:lnTo>
                    <a:lnTo>
                      <a:pt x="2868" y="228"/>
                    </a:lnTo>
                    <a:lnTo>
                      <a:pt x="2868" y="228"/>
                    </a:lnTo>
                    <a:lnTo>
                      <a:pt x="2874" y="228"/>
                    </a:lnTo>
                    <a:lnTo>
                      <a:pt x="2874" y="228"/>
                    </a:lnTo>
                    <a:lnTo>
                      <a:pt x="2874" y="228"/>
                    </a:lnTo>
                    <a:lnTo>
                      <a:pt x="2874" y="228"/>
                    </a:lnTo>
                    <a:lnTo>
                      <a:pt x="2874" y="228"/>
                    </a:lnTo>
                    <a:lnTo>
                      <a:pt x="2874" y="228"/>
                    </a:lnTo>
                    <a:lnTo>
                      <a:pt x="2874" y="228"/>
                    </a:lnTo>
                    <a:lnTo>
                      <a:pt x="2874" y="228"/>
                    </a:lnTo>
                    <a:lnTo>
                      <a:pt x="2874" y="228"/>
                    </a:lnTo>
                    <a:lnTo>
                      <a:pt x="2874" y="228"/>
                    </a:lnTo>
                    <a:lnTo>
                      <a:pt x="2874" y="228"/>
                    </a:lnTo>
                    <a:lnTo>
                      <a:pt x="2874" y="228"/>
                    </a:lnTo>
                    <a:lnTo>
                      <a:pt x="2874" y="228"/>
                    </a:lnTo>
                    <a:lnTo>
                      <a:pt x="2874" y="228"/>
                    </a:lnTo>
                    <a:lnTo>
                      <a:pt x="2874" y="228"/>
                    </a:lnTo>
                    <a:lnTo>
                      <a:pt x="2874" y="228"/>
                    </a:lnTo>
                    <a:lnTo>
                      <a:pt x="2874" y="228"/>
                    </a:lnTo>
                    <a:lnTo>
                      <a:pt x="2874" y="228"/>
                    </a:lnTo>
                    <a:lnTo>
                      <a:pt x="2874" y="228"/>
                    </a:lnTo>
                    <a:lnTo>
                      <a:pt x="2874" y="228"/>
                    </a:lnTo>
                    <a:lnTo>
                      <a:pt x="2874" y="228"/>
                    </a:lnTo>
                    <a:lnTo>
                      <a:pt x="2874" y="228"/>
                    </a:lnTo>
                    <a:lnTo>
                      <a:pt x="2874" y="228"/>
                    </a:lnTo>
                    <a:lnTo>
                      <a:pt x="2874" y="228"/>
                    </a:lnTo>
                    <a:lnTo>
                      <a:pt x="2874" y="228"/>
                    </a:lnTo>
                    <a:lnTo>
                      <a:pt x="2874" y="228"/>
                    </a:lnTo>
                    <a:lnTo>
                      <a:pt x="2874" y="228"/>
                    </a:lnTo>
                    <a:lnTo>
                      <a:pt x="2874" y="228"/>
                    </a:lnTo>
                    <a:lnTo>
                      <a:pt x="2874" y="228"/>
                    </a:lnTo>
                    <a:lnTo>
                      <a:pt x="2874" y="228"/>
                    </a:lnTo>
                    <a:lnTo>
                      <a:pt x="2874" y="228"/>
                    </a:lnTo>
                    <a:lnTo>
                      <a:pt x="2874" y="228"/>
                    </a:lnTo>
                    <a:lnTo>
                      <a:pt x="2874" y="228"/>
                    </a:lnTo>
                    <a:lnTo>
                      <a:pt x="2880" y="228"/>
                    </a:lnTo>
                    <a:lnTo>
                      <a:pt x="2880" y="228"/>
                    </a:lnTo>
                    <a:lnTo>
                      <a:pt x="2880" y="228"/>
                    </a:lnTo>
                    <a:lnTo>
                      <a:pt x="2880" y="228"/>
                    </a:lnTo>
                    <a:lnTo>
                      <a:pt x="2880" y="228"/>
                    </a:lnTo>
                    <a:lnTo>
                      <a:pt x="2880" y="228"/>
                    </a:lnTo>
                    <a:lnTo>
                      <a:pt x="2880" y="228"/>
                    </a:lnTo>
                    <a:lnTo>
                      <a:pt x="2880" y="228"/>
                    </a:lnTo>
                    <a:lnTo>
                      <a:pt x="2880" y="228"/>
                    </a:lnTo>
                    <a:lnTo>
                      <a:pt x="2880" y="228"/>
                    </a:lnTo>
                    <a:lnTo>
                      <a:pt x="2880" y="228"/>
                    </a:lnTo>
                    <a:lnTo>
                      <a:pt x="2880" y="228"/>
                    </a:lnTo>
                    <a:lnTo>
                      <a:pt x="2880" y="228"/>
                    </a:lnTo>
                    <a:lnTo>
                      <a:pt x="2880" y="228"/>
                    </a:lnTo>
                    <a:lnTo>
                      <a:pt x="2880" y="228"/>
                    </a:lnTo>
                    <a:lnTo>
                      <a:pt x="2880" y="228"/>
                    </a:lnTo>
                    <a:lnTo>
                      <a:pt x="2880" y="228"/>
                    </a:lnTo>
                    <a:lnTo>
                      <a:pt x="2880" y="228"/>
                    </a:lnTo>
                    <a:lnTo>
                      <a:pt x="2880" y="228"/>
                    </a:lnTo>
                    <a:lnTo>
                      <a:pt x="2880" y="228"/>
                    </a:lnTo>
                    <a:lnTo>
                      <a:pt x="2880" y="228"/>
                    </a:lnTo>
                    <a:lnTo>
                      <a:pt x="2880" y="228"/>
                    </a:lnTo>
                    <a:lnTo>
                      <a:pt x="2880" y="228"/>
                    </a:lnTo>
                    <a:lnTo>
                      <a:pt x="2880" y="228"/>
                    </a:lnTo>
                    <a:lnTo>
                      <a:pt x="2880" y="228"/>
                    </a:lnTo>
                    <a:lnTo>
                      <a:pt x="2880" y="228"/>
                    </a:lnTo>
                    <a:lnTo>
                      <a:pt x="2880" y="228"/>
                    </a:lnTo>
                    <a:lnTo>
                      <a:pt x="2880" y="228"/>
                    </a:lnTo>
                    <a:lnTo>
                      <a:pt x="2880" y="228"/>
                    </a:lnTo>
                    <a:lnTo>
                      <a:pt x="2880" y="228"/>
                    </a:lnTo>
                    <a:lnTo>
                      <a:pt x="2880" y="228"/>
                    </a:lnTo>
                    <a:lnTo>
                      <a:pt x="2880" y="228"/>
                    </a:lnTo>
                    <a:lnTo>
                      <a:pt x="2880" y="228"/>
                    </a:lnTo>
                    <a:lnTo>
                      <a:pt x="2886" y="228"/>
                    </a:lnTo>
                    <a:lnTo>
                      <a:pt x="2886" y="228"/>
                    </a:lnTo>
                    <a:lnTo>
                      <a:pt x="2886" y="228"/>
                    </a:lnTo>
                    <a:lnTo>
                      <a:pt x="2886" y="228"/>
                    </a:lnTo>
                    <a:lnTo>
                      <a:pt x="2886" y="228"/>
                    </a:lnTo>
                    <a:lnTo>
                      <a:pt x="2886" y="228"/>
                    </a:lnTo>
                    <a:lnTo>
                      <a:pt x="2916" y="228"/>
                    </a:lnTo>
                    <a:lnTo>
                      <a:pt x="2916" y="228"/>
                    </a:lnTo>
                    <a:lnTo>
                      <a:pt x="2916" y="228"/>
                    </a:lnTo>
                    <a:lnTo>
                      <a:pt x="2916" y="228"/>
                    </a:lnTo>
                    <a:lnTo>
                      <a:pt x="2916" y="228"/>
                    </a:lnTo>
                    <a:lnTo>
                      <a:pt x="2916" y="228"/>
                    </a:lnTo>
                    <a:lnTo>
                      <a:pt x="2922" y="228"/>
                    </a:lnTo>
                    <a:lnTo>
                      <a:pt x="2922" y="228"/>
                    </a:lnTo>
                    <a:lnTo>
                      <a:pt x="2922" y="228"/>
                    </a:lnTo>
                    <a:lnTo>
                      <a:pt x="2922" y="228"/>
                    </a:lnTo>
                    <a:lnTo>
                      <a:pt x="2922" y="228"/>
                    </a:lnTo>
                    <a:lnTo>
                      <a:pt x="2922" y="228"/>
                    </a:lnTo>
                    <a:lnTo>
                      <a:pt x="2922" y="228"/>
                    </a:lnTo>
                    <a:lnTo>
                      <a:pt x="2922" y="228"/>
                    </a:lnTo>
                    <a:lnTo>
                      <a:pt x="2922" y="228"/>
                    </a:lnTo>
                    <a:lnTo>
                      <a:pt x="2922" y="228"/>
                    </a:lnTo>
                    <a:lnTo>
                      <a:pt x="2922" y="228"/>
                    </a:lnTo>
                    <a:lnTo>
                      <a:pt x="2922" y="228"/>
                    </a:lnTo>
                    <a:lnTo>
                      <a:pt x="2922" y="228"/>
                    </a:lnTo>
                    <a:lnTo>
                      <a:pt x="2922" y="228"/>
                    </a:lnTo>
                    <a:lnTo>
                      <a:pt x="2922" y="228"/>
                    </a:lnTo>
                    <a:lnTo>
                      <a:pt x="2922" y="228"/>
                    </a:lnTo>
                    <a:lnTo>
                      <a:pt x="2922" y="228"/>
                    </a:lnTo>
                    <a:lnTo>
                      <a:pt x="2922" y="228"/>
                    </a:lnTo>
                    <a:lnTo>
                      <a:pt x="2922" y="228"/>
                    </a:lnTo>
                    <a:lnTo>
                      <a:pt x="2922" y="228"/>
                    </a:lnTo>
                    <a:lnTo>
                      <a:pt x="2922" y="228"/>
                    </a:lnTo>
                    <a:lnTo>
                      <a:pt x="2922" y="228"/>
                    </a:lnTo>
                    <a:lnTo>
                      <a:pt x="2922" y="228"/>
                    </a:lnTo>
                    <a:lnTo>
                      <a:pt x="2922" y="228"/>
                    </a:lnTo>
                    <a:lnTo>
                      <a:pt x="2922" y="228"/>
                    </a:lnTo>
                    <a:lnTo>
                      <a:pt x="2922" y="228"/>
                    </a:lnTo>
                    <a:lnTo>
                      <a:pt x="2922" y="228"/>
                    </a:lnTo>
                    <a:lnTo>
                      <a:pt x="2922" y="228"/>
                    </a:lnTo>
                    <a:lnTo>
                      <a:pt x="2922" y="228"/>
                    </a:lnTo>
                    <a:lnTo>
                      <a:pt x="2922" y="228"/>
                    </a:lnTo>
                    <a:lnTo>
                      <a:pt x="2922" y="228"/>
                    </a:lnTo>
                    <a:lnTo>
                      <a:pt x="2922" y="228"/>
                    </a:lnTo>
                    <a:lnTo>
                      <a:pt x="2922" y="228"/>
                    </a:lnTo>
                    <a:lnTo>
                      <a:pt x="2922" y="228"/>
                    </a:lnTo>
                    <a:lnTo>
                      <a:pt x="2928" y="228"/>
                    </a:lnTo>
                    <a:lnTo>
                      <a:pt x="2928" y="228"/>
                    </a:lnTo>
                    <a:lnTo>
                      <a:pt x="2928" y="228"/>
                    </a:lnTo>
                    <a:lnTo>
                      <a:pt x="2928" y="228"/>
                    </a:lnTo>
                    <a:lnTo>
                      <a:pt x="2928" y="228"/>
                    </a:lnTo>
                    <a:lnTo>
                      <a:pt x="2928" y="228"/>
                    </a:lnTo>
                    <a:lnTo>
                      <a:pt x="2928" y="228"/>
                    </a:lnTo>
                    <a:lnTo>
                      <a:pt x="2928" y="228"/>
                    </a:lnTo>
                    <a:lnTo>
                      <a:pt x="2928" y="228"/>
                    </a:lnTo>
                    <a:lnTo>
                      <a:pt x="2928" y="228"/>
                    </a:lnTo>
                    <a:lnTo>
                      <a:pt x="2928" y="228"/>
                    </a:lnTo>
                    <a:lnTo>
                      <a:pt x="2928" y="228"/>
                    </a:lnTo>
                    <a:lnTo>
                      <a:pt x="2928" y="228"/>
                    </a:lnTo>
                    <a:lnTo>
                      <a:pt x="2928" y="228"/>
                    </a:lnTo>
                    <a:lnTo>
                      <a:pt x="2928" y="228"/>
                    </a:lnTo>
                    <a:lnTo>
                      <a:pt x="2928" y="228"/>
                    </a:lnTo>
                    <a:lnTo>
                      <a:pt x="2928" y="228"/>
                    </a:lnTo>
                    <a:lnTo>
                      <a:pt x="2928" y="228"/>
                    </a:lnTo>
                    <a:lnTo>
                      <a:pt x="2928" y="228"/>
                    </a:lnTo>
                    <a:lnTo>
                      <a:pt x="2928" y="228"/>
                    </a:lnTo>
                    <a:lnTo>
                      <a:pt x="2928" y="228"/>
                    </a:lnTo>
                    <a:lnTo>
                      <a:pt x="2928" y="228"/>
                    </a:lnTo>
                    <a:lnTo>
                      <a:pt x="2928" y="228"/>
                    </a:lnTo>
                    <a:lnTo>
                      <a:pt x="2928" y="228"/>
                    </a:lnTo>
                    <a:lnTo>
                      <a:pt x="2928" y="228"/>
                    </a:lnTo>
                    <a:lnTo>
                      <a:pt x="2928" y="228"/>
                    </a:lnTo>
                    <a:lnTo>
                      <a:pt x="2928" y="228"/>
                    </a:lnTo>
                    <a:lnTo>
                      <a:pt x="2928" y="228"/>
                    </a:lnTo>
                    <a:lnTo>
                      <a:pt x="2928" y="228"/>
                    </a:lnTo>
                    <a:lnTo>
                      <a:pt x="2928" y="228"/>
                    </a:lnTo>
                    <a:lnTo>
                      <a:pt x="2928" y="228"/>
                    </a:lnTo>
                    <a:lnTo>
                      <a:pt x="2928" y="228"/>
                    </a:lnTo>
                    <a:lnTo>
                      <a:pt x="2928" y="228"/>
                    </a:lnTo>
                    <a:lnTo>
                      <a:pt x="2934" y="228"/>
                    </a:lnTo>
                    <a:lnTo>
                      <a:pt x="2934" y="228"/>
                    </a:lnTo>
                    <a:lnTo>
                      <a:pt x="2934" y="228"/>
                    </a:lnTo>
                    <a:lnTo>
                      <a:pt x="2934" y="228"/>
                    </a:lnTo>
                    <a:lnTo>
                      <a:pt x="2934" y="228"/>
                    </a:lnTo>
                    <a:lnTo>
                      <a:pt x="2934" y="228"/>
                    </a:lnTo>
                    <a:lnTo>
                      <a:pt x="2934" y="228"/>
                    </a:lnTo>
                    <a:lnTo>
                      <a:pt x="2934" y="228"/>
                    </a:lnTo>
                    <a:lnTo>
                      <a:pt x="2934" y="228"/>
                    </a:lnTo>
                    <a:lnTo>
                      <a:pt x="2934" y="228"/>
                    </a:lnTo>
                    <a:lnTo>
                      <a:pt x="2934" y="228"/>
                    </a:lnTo>
                    <a:lnTo>
                      <a:pt x="2934" y="228"/>
                    </a:lnTo>
                    <a:lnTo>
                      <a:pt x="2934" y="228"/>
                    </a:lnTo>
                    <a:lnTo>
                      <a:pt x="2934" y="228"/>
                    </a:lnTo>
                    <a:lnTo>
                      <a:pt x="2934" y="228"/>
                    </a:lnTo>
                    <a:lnTo>
                      <a:pt x="2934" y="228"/>
                    </a:lnTo>
                    <a:lnTo>
                      <a:pt x="2934" y="228"/>
                    </a:lnTo>
                    <a:lnTo>
                      <a:pt x="2934" y="228"/>
                    </a:lnTo>
                    <a:lnTo>
                      <a:pt x="2934" y="228"/>
                    </a:lnTo>
                    <a:lnTo>
                      <a:pt x="2934" y="228"/>
                    </a:lnTo>
                    <a:lnTo>
                      <a:pt x="2934" y="228"/>
                    </a:lnTo>
                    <a:lnTo>
                      <a:pt x="2934" y="228"/>
                    </a:lnTo>
                    <a:lnTo>
                      <a:pt x="2934" y="228"/>
                    </a:lnTo>
                    <a:lnTo>
                      <a:pt x="2934" y="228"/>
                    </a:lnTo>
                    <a:lnTo>
                      <a:pt x="2934" y="228"/>
                    </a:lnTo>
                    <a:lnTo>
                      <a:pt x="2934" y="228"/>
                    </a:lnTo>
                    <a:lnTo>
                      <a:pt x="2934" y="228"/>
                    </a:lnTo>
                    <a:lnTo>
                      <a:pt x="2934" y="228"/>
                    </a:lnTo>
                    <a:lnTo>
                      <a:pt x="2934" y="228"/>
                    </a:lnTo>
                    <a:lnTo>
                      <a:pt x="2934" y="228"/>
                    </a:lnTo>
                    <a:lnTo>
                      <a:pt x="2934" y="228"/>
                    </a:lnTo>
                    <a:lnTo>
                      <a:pt x="2934" y="228"/>
                    </a:lnTo>
                    <a:lnTo>
                      <a:pt x="2934" y="228"/>
                    </a:lnTo>
                    <a:lnTo>
                      <a:pt x="2940" y="228"/>
                    </a:lnTo>
                    <a:lnTo>
                      <a:pt x="2940" y="228"/>
                    </a:lnTo>
                    <a:lnTo>
                      <a:pt x="2940" y="228"/>
                    </a:lnTo>
                    <a:lnTo>
                      <a:pt x="2940" y="228"/>
                    </a:lnTo>
                    <a:lnTo>
                      <a:pt x="2940" y="228"/>
                    </a:lnTo>
                    <a:lnTo>
                      <a:pt x="2940" y="228"/>
                    </a:lnTo>
                    <a:lnTo>
                      <a:pt x="2940" y="228"/>
                    </a:lnTo>
                    <a:lnTo>
                      <a:pt x="2940" y="228"/>
                    </a:lnTo>
                    <a:lnTo>
                      <a:pt x="2940" y="228"/>
                    </a:lnTo>
                    <a:lnTo>
                      <a:pt x="2940" y="228"/>
                    </a:lnTo>
                    <a:lnTo>
                      <a:pt x="2940" y="228"/>
                    </a:lnTo>
                    <a:lnTo>
                      <a:pt x="2940" y="228"/>
                    </a:lnTo>
                    <a:lnTo>
                      <a:pt x="2940" y="228"/>
                    </a:lnTo>
                    <a:lnTo>
                      <a:pt x="2940" y="228"/>
                    </a:lnTo>
                    <a:lnTo>
                      <a:pt x="2940" y="228"/>
                    </a:lnTo>
                    <a:lnTo>
                      <a:pt x="2940" y="228"/>
                    </a:lnTo>
                    <a:lnTo>
                      <a:pt x="2940" y="228"/>
                    </a:lnTo>
                    <a:lnTo>
                      <a:pt x="2940" y="228"/>
                    </a:lnTo>
                    <a:lnTo>
                      <a:pt x="2940" y="228"/>
                    </a:lnTo>
                    <a:lnTo>
                      <a:pt x="2940" y="228"/>
                    </a:lnTo>
                    <a:lnTo>
                      <a:pt x="2940" y="228"/>
                    </a:lnTo>
                    <a:lnTo>
                      <a:pt x="2940" y="228"/>
                    </a:lnTo>
                    <a:lnTo>
                      <a:pt x="2940" y="228"/>
                    </a:lnTo>
                    <a:lnTo>
                      <a:pt x="2940" y="228"/>
                    </a:lnTo>
                    <a:lnTo>
                      <a:pt x="2940" y="228"/>
                    </a:lnTo>
                    <a:lnTo>
                      <a:pt x="2940" y="228"/>
                    </a:lnTo>
                    <a:lnTo>
                      <a:pt x="2940" y="228"/>
                    </a:lnTo>
                    <a:lnTo>
                      <a:pt x="2940" y="228"/>
                    </a:lnTo>
                    <a:lnTo>
                      <a:pt x="2940" y="228"/>
                    </a:lnTo>
                    <a:lnTo>
                      <a:pt x="2940" y="228"/>
                    </a:lnTo>
                    <a:lnTo>
                      <a:pt x="2940" y="228"/>
                    </a:lnTo>
                    <a:lnTo>
                      <a:pt x="2940" y="228"/>
                    </a:lnTo>
                    <a:lnTo>
                      <a:pt x="2940" y="228"/>
                    </a:lnTo>
                    <a:lnTo>
                      <a:pt x="2940" y="228"/>
                    </a:lnTo>
                    <a:lnTo>
                      <a:pt x="2946" y="228"/>
                    </a:lnTo>
                    <a:lnTo>
                      <a:pt x="2946" y="228"/>
                    </a:lnTo>
                    <a:lnTo>
                      <a:pt x="2946" y="228"/>
                    </a:lnTo>
                    <a:lnTo>
                      <a:pt x="2946" y="228"/>
                    </a:lnTo>
                    <a:lnTo>
                      <a:pt x="2946" y="228"/>
                    </a:lnTo>
                    <a:lnTo>
                      <a:pt x="2946" y="228"/>
                    </a:lnTo>
                    <a:lnTo>
                      <a:pt x="2946" y="228"/>
                    </a:lnTo>
                    <a:lnTo>
                      <a:pt x="2946" y="228"/>
                    </a:lnTo>
                    <a:lnTo>
                      <a:pt x="2946" y="228"/>
                    </a:lnTo>
                    <a:lnTo>
                      <a:pt x="2946" y="228"/>
                    </a:lnTo>
                    <a:lnTo>
                      <a:pt x="2946" y="228"/>
                    </a:lnTo>
                    <a:lnTo>
                      <a:pt x="2946" y="228"/>
                    </a:lnTo>
                    <a:lnTo>
                      <a:pt x="2946" y="228"/>
                    </a:lnTo>
                    <a:lnTo>
                      <a:pt x="2946" y="228"/>
                    </a:lnTo>
                    <a:lnTo>
                      <a:pt x="2946" y="228"/>
                    </a:lnTo>
                    <a:lnTo>
                      <a:pt x="2946" y="228"/>
                    </a:lnTo>
                    <a:lnTo>
                      <a:pt x="2946" y="228"/>
                    </a:lnTo>
                    <a:lnTo>
                      <a:pt x="2946" y="228"/>
                    </a:lnTo>
                    <a:lnTo>
                      <a:pt x="2946" y="228"/>
                    </a:lnTo>
                    <a:lnTo>
                      <a:pt x="2946" y="228"/>
                    </a:lnTo>
                    <a:lnTo>
                      <a:pt x="2946" y="228"/>
                    </a:lnTo>
                    <a:lnTo>
                      <a:pt x="2946" y="228"/>
                    </a:lnTo>
                    <a:lnTo>
                      <a:pt x="2946" y="228"/>
                    </a:lnTo>
                    <a:lnTo>
                      <a:pt x="2946" y="228"/>
                    </a:lnTo>
                    <a:lnTo>
                      <a:pt x="2946" y="228"/>
                    </a:lnTo>
                    <a:lnTo>
                      <a:pt x="2946" y="228"/>
                    </a:lnTo>
                    <a:lnTo>
                      <a:pt x="2946" y="228"/>
                    </a:lnTo>
                    <a:lnTo>
                      <a:pt x="2946" y="228"/>
                    </a:lnTo>
                    <a:lnTo>
                      <a:pt x="2946" y="228"/>
                    </a:lnTo>
                    <a:lnTo>
                      <a:pt x="2946" y="228"/>
                    </a:lnTo>
                    <a:lnTo>
                      <a:pt x="2946" y="228"/>
                    </a:lnTo>
                    <a:lnTo>
                      <a:pt x="2946" y="228"/>
                    </a:lnTo>
                    <a:lnTo>
                      <a:pt x="2952" y="228"/>
                    </a:lnTo>
                    <a:lnTo>
                      <a:pt x="2952" y="228"/>
                    </a:lnTo>
                    <a:lnTo>
                      <a:pt x="2952" y="228"/>
                    </a:lnTo>
                    <a:lnTo>
                      <a:pt x="2952" y="228"/>
                    </a:lnTo>
                    <a:lnTo>
                      <a:pt x="2952" y="228"/>
                    </a:lnTo>
                    <a:lnTo>
                      <a:pt x="2952" y="228"/>
                    </a:lnTo>
                    <a:lnTo>
                      <a:pt x="2952" y="228"/>
                    </a:lnTo>
                    <a:lnTo>
                      <a:pt x="2952" y="228"/>
                    </a:lnTo>
                    <a:lnTo>
                      <a:pt x="2952" y="228"/>
                    </a:lnTo>
                    <a:lnTo>
                      <a:pt x="2952" y="228"/>
                    </a:lnTo>
                    <a:lnTo>
                      <a:pt x="2952" y="228"/>
                    </a:lnTo>
                    <a:lnTo>
                      <a:pt x="2952" y="228"/>
                    </a:lnTo>
                    <a:lnTo>
                      <a:pt x="2952" y="228"/>
                    </a:lnTo>
                    <a:lnTo>
                      <a:pt x="2952" y="228"/>
                    </a:lnTo>
                    <a:lnTo>
                      <a:pt x="2952" y="228"/>
                    </a:lnTo>
                    <a:lnTo>
                      <a:pt x="2952" y="228"/>
                    </a:lnTo>
                    <a:lnTo>
                      <a:pt x="2952" y="228"/>
                    </a:lnTo>
                    <a:lnTo>
                      <a:pt x="2952" y="228"/>
                    </a:lnTo>
                    <a:lnTo>
                      <a:pt x="2952" y="228"/>
                    </a:lnTo>
                    <a:lnTo>
                      <a:pt x="2952" y="228"/>
                    </a:lnTo>
                    <a:lnTo>
                      <a:pt x="2952" y="228"/>
                    </a:lnTo>
                    <a:lnTo>
                      <a:pt x="2952" y="228"/>
                    </a:lnTo>
                    <a:lnTo>
                      <a:pt x="2952" y="228"/>
                    </a:lnTo>
                    <a:lnTo>
                      <a:pt x="2952" y="228"/>
                    </a:lnTo>
                    <a:lnTo>
                      <a:pt x="2952" y="228"/>
                    </a:lnTo>
                    <a:lnTo>
                      <a:pt x="2952" y="228"/>
                    </a:lnTo>
                    <a:lnTo>
                      <a:pt x="2952" y="228"/>
                    </a:lnTo>
                    <a:lnTo>
                      <a:pt x="2952" y="228"/>
                    </a:lnTo>
                    <a:lnTo>
                      <a:pt x="2952" y="228"/>
                    </a:lnTo>
                    <a:lnTo>
                      <a:pt x="2952" y="228"/>
                    </a:lnTo>
                    <a:lnTo>
                      <a:pt x="2952" y="228"/>
                    </a:lnTo>
                    <a:lnTo>
                      <a:pt x="2952" y="228"/>
                    </a:lnTo>
                    <a:lnTo>
                      <a:pt x="2952" y="228"/>
                    </a:lnTo>
                    <a:lnTo>
                      <a:pt x="2952" y="228"/>
                    </a:lnTo>
                    <a:lnTo>
                      <a:pt x="2958" y="228"/>
                    </a:lnTo>
                    <a:lnTo>
                      <a:pt x="2958" y="228"/>
                    </a:lnTo>
                    <a:lnTo>
                      <a:pt x="2958" y="228"/>
                    </a:lnTo>
                    <a:lnTo>
                      <a:pt x="2958" y="228"/>
                    </a:lnTo>
                    <a:lnTo>
                      <a:pt x="2958" y="228"/>
                    </a:lnTo>
                    <a:lnTo>
                      <a:pt x="2958" y="228"/>
                    </a:lnTo>
                    <a:lnTo>
                      <a:pt x="2958" y="228"/>
                    </a:lnTo>
                    <a:lnTo>
                      <a:pt x="2958" y="228"/>
                    </a:lnTo>
                    <a:lnTo>
                      <a:pt x="2958" y="228"/>
                    </a:lnTo>
                    <a:lnTo>
                      <a:pt x="2958" y="228"/>
                    </a:lnTo>
                    <a:lnTo>
                      <a:pt x="2958" y="228"/>
                    </a:lnTo>
                    <a:lnTo>
                      <a:pt x="2958" y="228"/>
                    </a:lnTo>
                    <a:lnTo>
                      <a:pt x="2958" y="228"/>
                    </a:lnTo>
                    <a:lnTo>
                      <a:pt x="2958" y="228"/>
                    </a:lnTo>
                    <a:lnTo>
                      <a:pt x="2958" y="228"/>
                    </a:lnTo>
                    <a:lnTo>
                      <a:pt x="2958" y="228"/>
                    </a:lnTo>
                    <a:lnTo>
                      <a:pt x="2958" y="228"/>
                    </a:lnTo>
                    <a:lnTo>
                      <a:pt x="2958" y="228"/>
                    </a:lnTo>
                    <a:lnTo>
                      <a:pt x="2958" y="228"/>
                    </a:lnTo>
                    <a:lnTo>
                      <a:pt x="2958" y="228"/>
                    </a:lnTo>
                    <a:lnTo>
                      <a:pt x="2958" y="228"/>
                    </a:lnTo>
                    <a:lnTo>
                      <a:pt x="2958" y="222"/>
                    </a:lnTo>
                    <a:lnTo>
                      <a:pt x="2958" y="222"/>
                    </a:lnTo>
                    <a:lnTo>
                      <a:pt x="2958" y="222"/>
                    </a:lnTo>
                    <a:lnTo>
                      <a:pt x="2958" y="222"/>
                    </a:lnTo>
                    <a:lnTo>
                      <a:pt x="2958" y="222"/>
                    </a:lnTo>
                    <a:lnTo>
                      <a:pt x="2958" y="222"/>
                    </a:lnTo>
                    <a:lnTo>
                      <a:pt x="2958" y="222"/>
                    </a:lnTo>
                    <a:lnTo>
                      <a:pt x="2958" y="222"/>
                    </a:lnTo>
                    <a:lnTo>
                      <a:pt x="2958" y="222"/>
                    </a:lnTo>
                    <a:lnTo>
                      <a:pt x="2958" y="222"/>
                    </a:lnTo>
                    <a:lnTo>
                      <a:pt x="2958" y="222"/>
                    </a:lnTo>
                    <a:lnTo>
                      <a:pt x="2958" y="222"/>
                    </a:lnTo>
                    <a:lnTo>
                      <a:pt x="2958" y="222"/>
                    </a:lnTo>
                    <a:lnTo>
                      <a:pt x="2964" y="222"/>
                    </a:lnTo>
                    <a:lnTo>
                      <a:pt x="2964" y="222"/>
                    </a:lnTo>
                    <a:lnTo>
                      <a:pt x="2964" y="222"/>
                    </a:lnTo>
                    <a:lnTo>
                      <a:pt x="2964" y="222"/>
                    </a:lnTo>
                    <a:lnTo>
                      <a:pt x="2964" y="222"/>
                    </a:lnTo>
                    <a:lnTo>
                      <a:pt x="2964" y="222"/>
                    </a:lnTo>
                    <a:lnTo>
                      <a:pt x="2964" y="222"/>
                    </a:lnTo>
                    <a:lnTo>
                      <a:pt x="2964" y="222"/>
                    </a:lnTo>
                    <a:lnTo>
                      <a:pt x="2964" y="222"/>
                    </a:lnTo>
                    <a:lnTo>
                      <a:pt x="2964" y="222"/>
                    </a:lnTo>
                    <a:lnTo>
                      <a:pt x="2964" y="222"/>
                    </a:lnTo>
                    <a:lnTo>
                      <a:pt x="2964" y="222"/>
                    </a:lnTo>
                    <a:lnTo>
                      <a:pt x="2964" y="222"/>
                    </a:lnTo>
                    <a:lnTo>
                      <a:pt x="2964" y="222"/>
                    </a:lnTo>
                    <a:lnTo>
                      <a:pt x="2964" y="222"/>
                    </a:lnTo>
                    <a:lnTo>
                      <a:pt x="2964" y="222"/>
                    </a:lnTo>
                    <a:lnTo>
                      <a:pt x="2964" y="222"/>
                    </a:lnTo>
                    <a:lnTo>
                      <a:pt x="2964" y="222"/>
                    </a:lnTo>
                    <a:lnTo>
                      <a:pt x="2964" y="222"/>
                    </a:lnTo>
                    <a:lnTo>
                      <a:pt x="2964" y="222"/>
                    </a:lnTo>
                    <a:lnTo>
                      <a:pt x="2964" y="216"/>
                    </a:lnTo>
                    <a:lnTo>
                      <a:pt x="2964" y="216"/>
                    </a:lnTo>
                    <a:lnTo>
                      <a:pt x="2964" y="216"/>
                    </a:lnTo>
                    <a:lnTo>
                      <a:pt x="2964" y="216"/>
                    </a:lnTo>
                    <a:lnTo>
                      <a:pt x="2964" y="216"/>
                    </a:lnTo>
                    <a:lnTo>
                      <a:pt x="2964" y="216"/>
                    </a:lnTo>
                    <a:lnTo>
                      <a:pt x="2964" y="216"/>
                    </a:lnTo>
                    <a:lnTo>
                      <a:pt x="2964" y="216"/>
                    </a:lnTo>
                    <a:lnTo>
                      <a:pt x="2964" y="216"/>
                    </a:lnTo>
                    <a:lnTo>
                      <a:pt x="2964" y="216"/>
                    </a:lnTo>
                    <a:lnTo>
                      <a:pt x="2964" y="216"/>
                    </a:lnTo>
                    <a:lnTo>
                      <a:pt x="2964" y="216"/>
                    </a:lnTo>
                    <a:lnTo>
                      <a:pt x="2970" y="216"/>
                    </a:lnTo>
                    <a:lnTo>
                      <a:pt x="2970" y="210"/>
                    </a:lnTo>
                    <a:lnTo>
                      <a:pt x="2970" y="210"/>
                    </a:lnTo>
                    <a:lnTo>
                      <a:pt x="2970" y="210"/>
                    </a:lnTo>
                    <a:lnTo>
                      <a:pt x="2970" y="210"/>
                    </a:lnTo>
                    <a:lnTo>
                      <a:pt x="2970" y="210"/>
                    </a:lnTo>
                    <a:lnTo>
                      <a:pt x="2970" y="210"/>
                    </a:lnTo>
                    <a:lnTo>
                      <a:pt x="2970" y="210"/>
                    </a:lnTo>
                    <a:lnTo>
                      <a:pt x="2970" y="210"/>
                    </a:lnTo>
                    <a:lnTo>
                      <a:pt x="2970" y="210"/>
                    </a:lnTo>
                    <a:lnTo>
                      <a:pt x="2970" y="210"/>
                    </a:lnTo>
                    <a:lnTo>
                      <a:pt x="2970" y="210"/>
                    </a:lnTo>
                    <a:lnTo>
                      <a:pt x="2970" y="204"/>
                    </a:lnTo>
                    <a:lnTo>
                      <a:pt x="2970" y="204"/>
                    </a:lnTo>
                    <a:lnTo>
                      <a:pt x="2970" y="204"/>
                    </a:lnTo>
                    <a:lnTo>
                      <a:pt x="2970" y="204"/>
                    </a:lnTo>
                    <a:lnTo>
                      <a:pt x="2970" y="204"/>
                    </a:lnTo>
                    <a:lnTo>
                      <a:pt x="2970" y="204"/>
                    </a:lnTo>
                    <a:lnTo>
                      <a:pt x="2970" y="204"/>
                    </a:lnTo>
                    <a:lnTo>
                      <a:pt x="2970" y="204"/>
                    </a:lnTo>
                    <a:lnTo>
                      <a:pt x="2970" y="204"/>
                    </a:lnTo>
                    <a:lnTo>
                      <a:pt x="2970" y="198"/>
                    </a:lnTo>
                    <a:lnTo>
                      <a:pt x="2970" y="198"/>
                    </a:lnTo>
                    <a:lnTo>
                      <a:pt x="2970" y="198"/>
                    </a:lnTo>
                    <a:lnTo>
                      <a:pt x="2970" y="198"/>
                    </a:lnTo>
                    <a:lnTo>
                      <a:pt x="2970" y="198"/>
                    </a:lnTo>
                    <a:lnTo>
                      <a:pt x="2970" y="198"/>
                    </a:lnTo>
                    <a:lnTo>
                      <a:pt x="2970" y="198"/>
                    </a:lnTo>
                    <a:lnTo>
                      <a:pt x="2970" y="198"/>
                    </a:lnTo>
                    <a:lnTo>
                      <a:pt x="2970" y="192"/>
                    </a:lnTo>
                    <a:lnTo>
                      <a:pt x="2970" y="192"/>
                    </a:lnTo>
                    <a:lnTo>
                      <a:pt x="2970" y="192"/>
                    </a:lnTo>
                    <a:lnTo>
                      <a:pt x="2976" y="192"/>
                    </a:lnTo>
                    <a:lnTo>
                      <a:pt x="2976" y="192"/>
                    </a:lnTo>
                    <a:lnTo>
                      <a:pt x="2976" y="192"/>
                    </a:lnTo>
                    <a:lnTo>
                      <a:pt x="2976" y="192"/>
                    </a:lnTo>
                    <a:lnTo>
                      <a:pt x="2976" y="186"/>
                    </a:lnTo>
                    <a:lnTo>
                      <a:pt x="2976" y="186"/>
                    </a:lnTo>
                    <a:lnTo>
                      <a:pt x="2976" y="186"/>
                    </a:lnTo>
                    <a:lnTo>
                      <a:pt x="2976" y="186"/>
                    </a:lnTo>
                    <a:lnTo>
                      <a:pt x="2976" y="186"/>
                    </a:lnTo>
                    <a:lnTo>
                      <a:pt x="2976" y="186"/>
                    </a:lnTo>
                    <a:lnTo>
                      <a:pt x="2976" y="186"/>
                    </a:lnTo>
                    <a:lnTo>
                      <a:pt x="2976" y="180"/>
                    </a:lnTo>
                    <a:lnTo>
                      <a:pt x="2976" y="180"/>
                    </a:lnTo>
                    <a:lnTo>
                      <a:pt x="2976" y="180"/>
                    </a:lnTo>
                    <a:lnTo>
                      <a:pt x="2976" y="180"/>
                    </a:lnTo>
                    <a:lnTo>
                      <a:pt x="2976" y="180"/>
                    </a:lnTo>
                    <a:lnTo>
                      <a:pt x="2976" y="180"/>
                    </a:lnTo>
                    <a:lnTo>
                      <a:pt x="2976" y="174"/>
                    </a:lnTo>
                    <a:lnTo>
                      <a:pt x="2976" y="174"/>
                    </a:lnTo>
                    <a:lnTo>
                      <a:pt x="2976" y="174"/>
                    </a:lnTo>
                    <a:lnTo>
                      <a:pt x="2976" y="174"/>
                    </a:lnTo>
                    <a:lnTo>
                      <a:pt x="2976" y="174"/>
                    </a:lnTo>
                    <a:lnTo>
                      <a:pt x="2976" y="174"/>
                    </a:lnTo>
                    <a:lnTo>
                      <a:pt x="2976" y="168"/>
                    </a:lnTo>
                    <a:lnTo>
                      <a:pt x="2976" y="168"/>
                    </a:lnTo>
                    <a:lnTo>
                      <a:pt x="2976" y="168"/>
                    </a:lnTo>
                    <a:lnTo>
                      <a:pt x="2976" y="168"/>
                    </a:lnTo>
                    <a:lnTo>
                      <a:pt x="2976" y="168"/>
                    </a:lnTo>
                    <a:lnTo>
                      <a:pt x="2976" y="168"/>
                    </a:lnTo>
                    <a:lnTo>
                      <a:pt x="2976" y="168"/>
                    </a:lnTo>
                    <a:lnTo>
                      <a:pt x="2976" y="162"/>
                    </a:lnTo>
                    <a:lnTo>
                      <a:pt x="2976" y="162"/>
                    </a:lnTo>
                    <a:lnTo>
                      <a:pt x="2976" y="162"/>
                    </a:lnTo>
                    <a:lnTo>
                      <a:pt x="2976" y="162"/>
                    </a:lnTo>
                    <a:lnTo>
                      <a:pt x="2982" y="162"/>
                    </a:lnTo>
                    <a:lnTo>
                      <a:pt x="2982" y="156"/>
                    </a:lnTo>
                    <a:lnTo>
                      <a:pt x="2982" y="156"/>
                    </a:lnTo>
                    <a:lnTo>
                      <a:pt x="2982" y="156"/>
                    </a:lnTo>
                    <a:lnTo>
                      <a:pt x="2982" y="156"/>
                    </a:lnTo>
                    <a:lnTo>
                      <a:pt x="2982" y="156"/>
                    </a:lnTo>
                    <a:lnTo>
                      <a:pt x="2982" y="150"/>
                    </a:lnTo>
                    <a:lnTo>
                      <a:pt x="2982" y="150"/>
                    </a:lnTo>
                    <a:lnTo>
                      <a:pt x="2982" y="150"/>
                    </a:lnTo>
                    <a:lnTo>
                      <a:pt x="2982" y="150"/>
                    </a:lnTo>
                    <a:lnTo>
                      <a:pt x="2982" y="144"/>
                    </a:lnTo>
                    <a:lnTo>
                      <a:pt x="2982" y="144"/>
                    </a:lnTo>
                    <a:lnTo>
                      <a:pt x="2982" y="144"/>
                    </a:lnTo>
                    <a:lnTo>
                      <a:pt x="2982" y="144"/>
                    </a:lnTo>
                    <a:lnTo>
                      <a:pt x="2982" y="144"/>
                    </a:lnTo>
                    <a:lnTo>
                      <a:pt x="2982" y="138"/>
                    </a:lnTo>
                    <a:lnTo>
                      <a:pt x="2982" y="138"/>
                    </a:lnTo>
                    <a:lnTo>
                      <a:pt x="2982" y="138"/>
                    </a:lnTo>
                    <a:lnTo>
                      <a:pt x="2982" y="138"/>
                    </a:lnTo>
                    <a:lnTo>
                      <a:pt x="2982" y="138"/>
                    </a:lnTo>
                    <a:lnTo>
                      <a:pt x="2982" y="132"/>
                    </a:lnTo>
                    <a:lnTo>
                      <a:pt x="2982" y="132"/>
                    </a:lnTo>
                    <a:lnTo>
                      <a:pt x="2982" y="132"/>
                    </a:lnTo>
                    <a:lnTo>
                      <a:pt x="2982" y="132"/>
                    </a:lnTo>
                    <a:lnTo>
                      <a:pt x="2982" y="126"/>
                    </a:lnTo>
                    <a:lnTo>
                      <a:pt x="2982" y="126"/>
                    </a:lnTo>
                    <a:lnTo>
                      <a:pt x="2982" y="126"/>
                    </a:lnTo>
                    <a:lnTo>
                      <a:pt x="2982" y="126"/>
                    </a:lnTo>
                    <a:lnTo>
                      <a:pt x="2982" y="126"/>
                    </a:lnTo>
                    <a:lnTo>
                      <a:pt x="2982" y="120"/>
                    </a:lnTo>
                    <a:lnTo>
                      <a:pt x="2982" y="120"/>
                    </a:lnTo>
                    <a:lnTo>
                      <a:pt x="2982" y="120"/>
                    </a:lnTo>
                    <a:lnTo>
                      <a:pt x="2982" y="120"/>
                    </a:lnTo>
                    <a:lnTo>
                      <a:pt x="2988" y="120"/>
                    </a:lnTo>
                    <a:lnTo>
                      <a:pt x="2988" y="114"/>
                    </a:lnTo>
                    <a:lnTo>
                      <a:pt x="2988" y="114"/>
                    </a:lnTo>
                    <a:lnTo>
                      <a:pt x="2988" y="114"/>
                    </a:lnTo>
                    <a:lnTo>
                      <a:pt x="2988" y="114"/>
                    </a:lnTo>
                    <a:lnTo>
                      <a:pt x="2988" y="114"/>
                    </a:lnTo>
                    <a:lnTo>
                      <a:pt x="2988" y="108"/>
                    </a:lnTo>
                    <a:lnTo>
                      <a:pt x="2988" y="108"/>
                    </a:lnTo>
                    <a:lnTo>
                      <a:pt x="2988" y="108"/>
                    </a:lnTo>
                    <a:lnTo>
                      <a:pt x="2988" y="108"/>
                    </a:lnTo>
                    <a:lnTo>
                      <a:pt x="2988" y="108"/>
                    </a:lnTo>
                    <a:lnTo>
                      <a:pt x="2988" y="102"/>
                    </a:lnTo>
                    <a:lnTo>
                      <a:pt x="2988" y="102"/>
                    </a:lnTo>
                    <a:lnTo>
                      <a:pt x="2988" y="102"/>
                    </a:lnTo>
                    <a:lnTo>
                      <a:pt x="2988" y="102"/>
                    </a:lnTo>
                    <a:lnTo>
                      <a:pt x="2988" y="102"/>
                    </a:lnTo>
                    <a:lnTo>
                      <a:pt x="2988" y="96"/>
                    </a:lnTo>
                    <a:lnTo>
                      <a:pt x="2988" y="96"/>
                    </a:lnTo>
                    <a:lnTo>
                      <a:pt x="2988" y="96"/>
                    </a:lnTo>
                    <a:lnTo>
                      <a:pt x="2988" y="96"/>
                    </a:lnTo>
                    <a:lnTo>
                      <a:pt x="2988" y="96"/>
                    </a:lnTo>
                    <a:lnTo>
                      <a:pt x="2988" y="96"/>
                    </a:lnTo>
                    <a:lnTo>
                      <a:pt x="2988" y="90"/>
                    </a:lnTo>
                    <a:lnTo>
                      <a:pt x="2988" y="90"/>
                    </a:lnTo>
                    <a:lnTo>
                      <a:pt x="2988" y="90"/>
                    </a:lnTo>
                    <a:lnTo>
                      <a:pt x="2988" y="90"/>
                    </a:lnTo>
                    <a:lnTo>
                      <a:pt x="2988" y="90"/>
                    </a:lnTo>
                    <a:lnTo>
                      <a:pt x="2988" y="90"/>
                    </a:lnTo>
                    <a:lnTo>
                      <a:pt x="2988" y="84"/>
                    </a:lnTo>
                    <a:lnTo>
                      <a:pt x="2988" y="84"/>
                    </a:lnTo>
                    <a:lnTo>
                      <a:pt x="2988" y="84"/>
                    </a:lnTo>
                    <a:lnTo>
                      <a:pt x="2988" y="84"/>
                    </a:lnTo>
                    <a:lnTo>
                      <a:pt x="2988" y="84"/>
                    </a:lnTo>
                    <a:lnTo>
                      <a:pt x="2994" y="84"/>
                    </a:lnTo>
                    <a:lnTo>
                      <a:pt x="2994" y="84"/>
                    </a:lnTo>
                    <a:lnTo>
                      <a:pt x="2994" y="84"/>
                    </a:lnTo>
                    <a:lnTo>
                      <a:pt x="2994" y="78"/>
                    </a:lnTo>
                    <a:lnTo>
                      <a:pt x="2994" y="78"/>
                    </a:lnTo>
                    <a:lnTo>
                      <a:pt x="2994" y="78"/>
                    </a:lnTo>
                    <a:lnTo>
                      <a:pt x="2994" y="78"/>
                    </a:lnTo>
                    <a:lnTo>
                      <a:pt x="2994" y="78"/>
                    </a:lnTo>
                    <a:lnTo>
                      <a:pt x="2994" y="78"/>
                    </a:lnTo>
                    <a:lnTo>
                      <a:pt x="2994" y="78"/>
                    </a:lnTo>
                    <a:lnTo>
                      <a:pt x="2994" y="78"/>
                    </a:lnTo>
                    <a:lnTo>
                      <a:pt x="2994" y="72"/>
                    </a:lnTo>
                    <a:lnTo>
                      <a:pt x="2994" y="72"/>
                    </a:lnTo>
                    <a:lnTo>
                      <a:pt x="2994" y="72"/>
                    </a:lnTo>
                    <a:lnTo>
                      <a:pt x="2994" y="72"/>
                    </a:lnTo>
                    <a:lnTo>
                      <a:pt x="2994" y="72"/>
                    </a:lnTo>
                    <a:lnTo>
                      <a:pt x="2994" y="72"/>
                    </a:lnTo>
                    <a:lnTo>
                      <a:pt x="2994" y="72"/>
                    </a:lnTo>
                    <a:lnTo>
                      <a:pt x="2994" y="66"/>
                    </a:lnTo>
                    <a:lnTo>
                      <a:pt x="2994" y="66"/>
                    </a:lnTo>
                    <a:lnTo>
                      <a:pt x="2994" y="66"/>
                    </a:lnTo>
                    <a:lnTo>
                      <a:pt x="2994" y="66"/>
                    </a:lnTo>
                    <a:lnTo>
                      <a:pt x="2994" y="66"/>
                    </a:lnTo>
                    <a:lnTo>
                      <a:pt x="2994" y="66"/>
                    </a:lnTo>
                    <a:lnTo>
                      <a:pt x="2994" y="66"/>
                    </a:lnTo>
                    <a:lnTo>
                      <a:pt x="2994" y="66"/>
                    </a:lnTo>
                    <a:lnTo>
                      <a:pt x="2994" y="60"/>
                    </a:lnTo>
                    <a:lnTo>
                      <a:pt x="2994" y="60"/>
                    </a:lnTo>
                    <a:lnTo>
                      <a:pt x="2994" y="60"/>
                    </a:lnTo>
                    <a:lnTo>
                      <a:pt x="2994" y="60"/>
                    </a:lnTo>
                    <a:lnTo>
                      <a:pt x="2994" y="60"/>
                    </a:lnTo>
                    <a:lnTo>
                      <a:pt x="2994" y="60"/>
                    </a:lnTo>
                    <a:lnTo>
                      <a:pt x="3000" y="60"/>
                    </a:lnTo>
                    <a:lnTo>
                      <a:pt x="3000" y="60"/>
                    </a:lnTo>
                    <a:lnTo>
                      <a:pt x="3000" y="54"/>
                    </a:lnTo>
                    <a:lnTo>
                      <a:pt x="3000" y="54"/>
                    </a:lnTo>
                    <a:lnTo>
                      <a:pt x="3000" y="54"/>
                    </a:lnTo>
                    <a:lnTo>
                      <a:pt x="3000" y="54"/>
                    </a:lnTo>
                    <a:lnTo>
                      <a:pt x="3000" y="54"/>
                    </a:lnTo>
                    <a:lnTo>
                      <a:pt x="3000" y="54"/>
                    </a:lnTo>
                    <a:lnTo>
                      <a:pt x="3000" y="54"/>
                    </a:lnTo>
                    <a:lnTo>
                      <a:pt x="3000" y="54"/>
                    </a:lnTo>
                    <a:lnTo>
                      <a:pt x="3000" y="48"/>
                    </a:lnTo>
                    <a:lnTo>
                      <a:pt x="3000" y="48"/>
                    </a:lnTo>
                    <a:lnTo>
                      <a:pt x="3000" y="48"/>
                    </a:lnTo>
                    <a:lnTo>
                      <a:pt x="3000" y="48"/>
                    </a:lnTo>
                    <a:lnTo>
                      <a:pt x="3000" y="48"/>
                    </a:lnTo>
                    <a:lnTo>
                      <a:pt x="3000" y="48"/>
                    </a:lnTo>
                    <a:lnTo>
                      <a:pt x="3000" y="48"/>
                    </a:lnTo>
                    <a:lnTo>
                      <a:pt x="3000" y="48"/>
                    </a:lnTo>
                    <a:lnTo>
                      <a:pt x="3000" y="48"/>
                    </a:lnTo>
                    <a:lnTo>
                      <a:pt x="3000" y="42"/>
                    </a:lnTo>
                    <a:lnTo>
                      <a:pt x="3000" y="42"/>
                    </a:lnTo>
                    <a:lnTo>
                      <a:pt x="3000" y="42"/>
                    </a:lnTo>
                    <a:lnTo>
                      <a:pt x="3000" y="42"/>
                    </a:lnTo>
                    <a:lnTo>
                      <a:pt x="3000" y="42"/>
                    </a:lnTo>
                    <a:lnTo>
                      <a:pt x="3000" y="36"/>
                    </a:lnTo>
                    <a:lnTo>
                      <a:pt x="3000" y="36"/>
                    </a:lnTo>
                    <a:lnTo>
                      <a:pt x="3000" y="36"/>
                    </a:lnTo>
                    <a:lnTo>
                      <a:pt x="3000" y="36"/>
                    </a:lnTo>
                    <a:lnTo>
                      <a:pt x="3000" y="36"/>
                    </a:lnTo>
                    <a:lnTo>
                      <a:pt x="3000" y="30"/>
                    </a:lnTo>
                    <a:lnTo>
                      <a:pt x="3000" y="30"/>
                    </a:lnTo>
                    <a:lnTo>
                      <a:pt x="3000" y="30"/>
                    </a:lnTo>
                    <a:lnTo>
                      <a:pt x="3000" y="30"/>
                    </a:lnTo>
                    <a:lnTo>
                      <a:pt x="3000" y="30"/>
                    </a:lnTo>
                    <a:lnTo>
                      <a:pt x="3006" y="30"/>
                    </a:lnTo>
                    <a:lnTo>
                      <a:pt x="3006" y="24"/>
                    </a:lnTo>
                    <a:lnTo>
                      <a:pt x="3006" y="24"/>
                    </a:lnTo>
                    <a:lnTo>
                      <a:pt x="3006" y="24"/>
                    </a:lnTo>
                    <a:lnTo>
                      <a:pt x="3006" y="24"/>
                    </a:lnTo>
                    <a:lnTo>
                      <a:pt x="3006" y="24"/>
                    </a:lnTo>
                    <a:lnTo>
                      <a:pt x="3006" y="24"/>
                    </a:lnTo>
                    <a:lnTo>
                      <a:pt x="3006" y="24"/>
                    </a:lnTo>
                    <a:lnTo>
                      <a:pt x="3006" y="18"/>
                    </a:lnTo>
                    <a:lnTo>
                      <a:pt x="3006" y="18"/>
                    </a:lnTo>
                    <a:lnTo>
                      <a:pt x="3006" y="18"/>
                    </a:lnTo>
                    <a:lnTo>
                      <a:pt x="3006" y="18"/>
                    </a:lnTo>
                    <a:lnTo>
                      <a:pt x="3006" y="18"/>
                    </a:lnTo>
                    <a:lnTo>
                      <a:pt x="3006" y="18"/>
                    </a:lnTo>
                    <a:lnTo>
                      <a:pt x="3006" y="18"/>
                    </a:lnTo>
                    <a:lnTo>
                      <a:pt x="3006" y="12"/>
                    </a:lnTo>
                    <a:lnTo>
                      <a:pt x="3006" y="12"/>
                    </a:lnTo>
                    <a:lnTo>
                      <a:pt x="3006" y="12"/>
                    </a:lnTo>
                    <a:lnTo>
                      <a:pt x="3006" y="12"/>
                    </a:lnTo>
                    <a:lnTo>
                      <a:pt x="3006" y="12"/>
                    </a:lnTo>
                    <a:lnTo>
                      <a:pt x="3006" y="12"/>
                    </a:lnTo>
                    <a:lnTo>
                      <a:pt x="3006" y="12"/>
                    </a:lnTo>
                    <a:lnTo>
                      <a:pt x="3006" y="12"/>
                    </a:lnTo>
                    <a:lnTo>
                      <a:pt x="3006" y="12"/>
                    </a:lnTo>
                    <a:lnTo>
                      <a:pt x="3006" y="6"/>
                    </a:lnTo>
                    <a:lnTo>
                      <a:pt x="3006" y="6"/>
                    </a:lnTo>
                    <a:lnTo>
                      <a:pt x="3006" y="6"/>
                    </a:lnTo>
                    <a:lnTo>
                      <a:pt x="3006" y="6"/>
                    </a:lnTo>
                    <a:lnTo>
                      <a:pt x="3006" y="6"/>
                    </a:lnTo>
                    <a:lnTo>
                      <a:pt x="3006" y="6"/>
                    </a:lnTo>
                    <a:lnTo>
                      <a:pt x="3006" y="6"/>
                    </a:lnTo>
                    <a:lnTo>
                      <a:pt x="3006" y="6"/>
                    </a:lnTo>
                    <a:lnTo>
                      <a:pt x="3012" y="6"/>
                    </a:lnTo>
                    <a:lnTo>
                      <a:pt x="3012" y="6"/>
                    </a:lnTo>
                    <a:lnTo>
                      <a:pt x="3012" y="6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6"/>
                    </a:lnTo>
                    <a:lnTo>
                      <a:pt x="3018" y="6"/>
                    </a:lnTo>
                    <a:lnTo>
                      <a:pt x="3018" y="6"/>
                    </a:lnTo>
                    <a:lnTo>
                      <a:pt x="3018" y="6"/>
                    </a:lnTo>
                    <a:lnTo>
                      <a:pt x="3018" y="6"/>
                    </a:lnTo>
                    <a:lnTo>
                      <a:pt x="3018" y="6"/>
                    </a:lnTo>
                    <a:lnTo>
                      <a:pt x="3018" y="6"/>
                    </a:lnTo>
                    <a:lnTo>
                      <a:pt x="3018" y="6"/>
                    </a:lnTo>
                    <a:lnTo>
                      <a:pt x="3018" y="6"/>
                    </a:lnTo>
                    <a:lnTo>
                      <a:pt x="3018" y="6"/>
                    </a:lnTo>
                    <a:lnTo>
                      <a:pt x="3018" y="6"/>
                    </a:lnTo>
                    <a:lnTo>
                      <a:pt x="3018" y="6"/>
                    </a:lnTo>
                    <a:lnTo>
                      <a:pt x="3018" y="6"/>
                    </a:lnTo>
                    <a:lnTo>
                      <a:pt x="3024" y="6"/>
                    </a:lnTo>
                    <a:lnTo>
                      <a:pt x="3024" y="6"/>
                    </a:lnTo>
                    <a:lnTo>
                      <a:pt x="3024" y="6"/>
                    </a:lnTo>
                    <a:lnTo>
                      <a:pt x="3024" y="12"/>
                    </a:lnTo>
                    <a:lnTo>
                      <a:pt x="3024" y="12"/>
                    </a:lnTo>
                    <a:lnTo>
                      <a:pt x="3024" y="12"/>
                    </a:lnTo>
                    <a:lnTo>
                      <a:pt x="3024" y="12"/>
                    </a:lnTo>
                    <a:lnTo>
                      <a:pt x="3024" y="12"/>
                    </a:lnTo>
                    <a:lnTo>
                      <a:pt x="3024" y="12"/>
                    </a:lnTo>
                    <a:lnTo>
                      <a:pt x="3024" y="12"/>
                    </a:lnTo>
                    <a:lnTo>
                      <a:pt x="3024" y="12"/>
                    </a:lnTo>
                    <a:lnTo>
                      <a:pt x="3024" y="12"/>
                    </a:lnTo>
                    <a:lnTo>
                      <a:pt x="3024" y="12"/>
                    </a:lnTo>
                    <a:lnTo>
                      <a:pt x="3024" y="12"/>
                    </a:lnTo>
                    <a:lnTo>
                      <a:pt x="3024" y="12"/>
                    </a:lnTo>
                    <a:lnTo>
                      <a:pt x="3024" y="12"/>
                    </a:lnTo>
                    <a:lnTo>
                      <a:pt x="3024" y="18"/>
                    </a:lnTo>
                    <a:lnTo>
                      <a:pt x="3024" y="18"/>
                    </a:lnTo>
                    <a:lnTo>
                      <a:pt x="3024" y="18"/>
                    </a:lnTo>
                    <a:lnTo>
                      <a:pt x="3024" y="18"/>
                    </a:lnTo>
                    <a:lnTo>
                      <a:pt x="3024" y="18"/>
                    </a:lnTo>
                    <a:lnTo>
                      <a:pt x="3024" y="18"/>
                    </a:lnTo>
                    <a:lnTo>
                      <a:pt x="3024" y="18"/>
                    </a:lnTo>
                    <a:lnTo>
                      <a:pt x="3024" y="18"/>
                    </a:lnTo>
                    <a:lnTo>
                      <a:pt x="3024" y="18"/>
                    </a:lnTo>
                    <a:lnTo>
                      <a:pt x="3024" y="18"/>
                    </a:lnTo>
                    <a:lnTo>
                      <a:pt x="3024" y="18"/>
                    </a:lnTo>
                    <a:lnTo>
                      <a:pt x="3024" y="18"/>
                    </a:lnTo>
                    <a:lnTo>
                      <a:pt x="3024" y="18"/>
                    </a:lnTo>
                    <a:lnTo>
                      <a:pt x="3024" y="18"/>
                    </a:lnTo>
                    <a:lnTo>
                      <a:pt x="3024" y="24"/>
                    </a:lnTo>
                    <a:lnTo>
                      <a:pt x="3024" y="24"/>
                    </a:lnTo>
                    <a:lnTo>
                      <a:pt x="3024" y="24"/>
                    </a:lnTo>
                    <a:lnTo>
                      <a:pt x="3030" y="24"/>
                    </a:lnTo>
                    <a:lnTo>
                      <a:pt x="3030" y="24"/>
                    </a:lnTo>
                    <a:lnTo>
                      <a:pt x="3030" y="24"/>
                    </a:lnTo>
                    <a:lnTo>
                      <a:pt x="3030" y="24"/>
                    </a:lnTo>
                    <a:lnTo>
                      <a:pt x="3030" y="24"/>
                    </a:lnTo>
                    <a:lnTo>
                      <a:pt x="3030" y="24"/>
                    </a:lnTo>
                    <a:lnTo>
                      <a:pt x="3030" y="24"/>
                    </a:lnTo>
                    <a:lnTo>
                      <a:pt x="3030" y="24"/>
                    </a:lnTo>
                    <a:lnTo>
                      <a:pt x="3030" y="24"/>
                    </a:lnTo>
                    <a:lnTo>
                      <a:pt x="3030" y="24"/>
                    </a:lnTo>
                    <a:lnTo>
                      <a:pt x="3030" y="30"/>
                    </a:lnTo>
                    <a:lnTo>
                      <a:pt x="3030" y="30"/>
                    </a:lnTo>
                    <a:lnTo>
                      <a:pt x="3030" y="30"/>
                    </a:lnTo>
                    <a:lnTo>
                      <a:pt x="3030" y="30"/>
                    </a:lnTo>
                    <a:lnTo>
                      <a:pt x="3030" y="30"/>
                    </a:lnTo>
                    <a:lnTo>
                      <a:pt x="3030" y="30"/>
                    </a:lnTo>
                    <a:lnTo>
                      <a:pt x="3030" y="30"/>
                    </a:lnTo>
                    <a:lnTo>
                      <a:pt x="3030" y="30"/>
                    </a:lnTo>
                    <a:lnTo>
                      <a:pt x="3030" y="36"/>
                    </a:lnTo>
                    <a:lnTo>
                      <a:pt x="3030" y="36"/>
                    </a:lnTo>
                    <a:lnTo>
                      <a:pt x="3030" y="36"/>
                    </a:lnTo>
                    <a:lnTo>
                      <a:pt x="3030" y="36"/>
                    </a:lnTo>
                    <a:lnTo>
                      <a:pt x="3030" y="36"/>
                    </a:lnTo>
                    <a:lnTo>
                      <a:pt x="3030" y="36"/>
                    </a:lnTo>
                    <a:lnTo>
                      <a:pt x="3030" y="42"/>
                    </a:lnTo>
                    <a:lnTo>
                      <a:pt x="3030" y="42"/>
                    </a:lnTo>
                    <a:lnTo>
                      <a:pt x="3030" y="42"/>
                    </a:lnTo>
                    <a:lnTo>
                      <a:pt x="3030" y="42"/>
                    </a:lnTo>
                    <a:lnTo>
                      <a:pt x="3030" y="42"/>
                    </a:lnTo>
                    <a:lnTo>
                      <a:pt x="3030" y="48"/>
                    </a:lnTo>
                    <a:lnTo>
                      <a:pt x="3030" y="48"/>
                    </a:lnTo>
                    <a:lnTo>
                      <a:pt x="3030" y="48"/>
                    </a:lnTo>
                    <a:lnTo>
                      <a:pt x="3030" y="48"/>
                    </a:lnTo>
                    <a:lnTo>
                      <a:pt x="3036" y="48"/>
                    </a:lnTo>
                    <a:lnTo>
                      <a:pt x="3036" y="54"/>
                    </a:lnTo>
                    <a:lnTo>
                      <a:pt x="3036" y="54"/>
                    </a:lnTo>
                    <a:lnTo>
                      <a:pt x="3036" y="54"/>
                    </a:lnTo>
                    <a:lnTo>
                      <a:pt x="3036" y="54"/>
                    </a:lnTo>
                    <a:lnTo>
                      <a:pt x="3036" y="60"/>
                    </a:lnTo>
                    <a:lnTo>
                      <a:pt x="3036" y="60"/>
                    </a:lnTo>
                    <a:lnTo>
                      <a:pt x="3036" y="60"/>
                    </a:lnTo>
                    <a:lnTo>
                      <a:pt x="3036" y="60"/>
                    </a:lnTo>
                    <a:lnTo>
                      <a:pt x="3036" y="60"/>
                    </a:lnTo>
                    <a:lnTo>
                      <a:pt x="3036" y="66"/>
                    </a:lnTo>
                    <a:lnTo>
                      <a:pt x="3036" y="66"/>
                    </a:lnTo>
                    <a:lnTo>
                      <a:pt x="3036" y="66"/>
                    </a:lnTo>
                    <a:lnTo>
                      <a:pt x="3036" y="66"/>
                    </a:lnTo>
                    <a:lnTo>
                      <a:pt x="3036" y="72"/>
                    </a:lnTo>
                    <a:lnTo>
                      <a:pt x="3036" y="72"/>
                    </a:lnTo>
                    <a:lnTo>
                      <a:pt x="3036" y="72"/>
                    </a:lnTo>
                    <a:lnTo>
                      <a:pt x="3036" y="72"/>
                    </a:lnTo>
                    <a:lnTo>
                      <a:pt x="3036" y="72"/>
                    </a:lnTo>
                    <a:lnTo>
                      <a:pt x="3036" y="78"/>
                    </a:lnTo>
                    <a:lnTo>
                      <a:pt x="3036" y="78"/>
                    </a:lnTo>
                    <a:lnTo>
                      <a:pt x="3036" y="78"/>
                    </a:lnTo>
                    <a:lnTo>
                      <a:pt x="3036" y="78"/>
                    </a:lnTo>
                    <a:lnTo>
                      <a:pt x="3036" y="84"/>
                    </a:lnTo>
                    <a:lnTo>
                      <a:pt x="3036" y="84"/>
                    </a:lnTo>
                    <a:lnTo>
                      <a:pt x="3036" y="84"/>
                    </a:lnTo>
                    <a:lnTo>
                      <a:pt x="3036" y="84"/>
                    </a:lnTo>
                    <a:lnTo>
                      <a:pt x="3036" y="90"/>
                    </a:lnTo>
                    <a:lnTo>
                      <a:pt x="3036" y="90"/>
                    </a:lnTo>
                    <a:lnTo>
                      <a:pt x="3036" y="90"/>
                    </a:lnTo>
                    <a:lnTo>
                      <a:pt x="3036" y="90"/>
                    </a:lnTo>
                    <a:lnTo>
                      <a:pt x="3036" y="90"/>
                    </a:lnTo>
                    <a:lnTo>
                      <a:pt x="3036" y="96"/>
                    </a:lnTo>
                    <a:lnTo>
                      <a:pt x="3042" y="96"/>
                    </a:lnTo>
                    <a:lnTo>
                      <a:pt x="3042" y="96"/>
                    </a:lnTo>
                    <a:lnTo>
                      <a:pt x="3042" y="96"/>
                    </a:lnTo>
                    <a:lnTo>
                      <a:pt x="3042" y="102"/>
                    </a:lnTo>
                    <a:lnTo>
                      <a:pt x="3042" y="102"/>
                    </a:lnTo>
                    <a:lnTo>
                      <a:pt x="3042" y="102"/>
                    </a:lnTo>
                    <a:lnTo>
                      <a:pt x="3042" y="102"/>
                    </a:lnTo>
                    <a:lnTo>
                      <a:pt x="3042" y="108"/>
                    </a:lnTo>
                    <a:lnTo>
                      <a:pt x="3042" y="108"/>
                    </a:lnTo>
                    <a:lnTo>
                      <a:pt x="3042" y="108"/>
                    </a:lnTo>
                    <a:lnTo>
                      <a:pt x="3042" y="108"/>
                    </a:lnTo>
                    <a:lnTo>
                      <a:pt x="3042" y="108"/>
                    </a:lnTo>
                    <a:lnTo>
                      <a:pt x="3042" y="114"/>
                    </a:lnTo>
                    <a:lnTo>
                      <a:pt x="3042" y="114"/>
                    </a:lnTo>
                    <a:lnTo>
                      <a:pt x="3042" y="114"/>
                    </a:lnTo>
                    <a:lnTo>
                      <a:pt x="3042" y="114"/>
                    </a:lnTo>
                    <a:lnTo>
                      <a:pt x="3042" y="120"/>
                    </a:lnTo>
                    <a:lnTo>
                      <a:pt x="3042" y="120"/>
                    </a:lnTo>
                    <a:lnTo>
                      <a:pt x="3042" y="120"/>
                    </a:lnTo>
                    <a:lnTo>
                      <a:pt x="3042" y="120"/>
                    </a:lnTo>
                    <a:lnTo>
                      <a:pt x="3042" y="120"/>
                    </a:lnTo>
                    <a:lnTo>
                      <a:pt x="3042" y="126"/>
                    </a:lnTo>
                    <a:lnTo>
                      <a:pt x="3042" y="126"/>
                    </a:lnTo>
                    <a:lnTo>
                      <a:pt x="3042" y="126"/>
                    </a:lnTo>
                    <a:lnTo>
                      <a:pt x="3042" y="126"/>
                    </a:lnTo>
                    <a:lnTo>
                      <a:pt x="3042" y="132"/>
                    </a:lnTo>
                    <a:lnTo>
                      <a:pt x="3042" y="132"/>
                    </a:lnTo>
                    <a:lnTo>
                      <a:pt x="3042" y="132"/>
                    </a:lnTo>
                    <a:lnTo>
                      <a:pt x="3042" y="132"/>
                    </a:lnTo>
                    <a:lnTo>
                      <a:pt x="3042" y="138"/>
                    </a:lnTo>
                    <a:lnTo>
                      <a:pt x="3042" y="138"/>
                    </a:lnTo>
                    <a:lnTo>
                      <a:pt x="3042" y="138"/>
                    </a:lnTo>
                    <a:lnTo>
                      <a:pt x="3048" y="138"/>
                    </a:lnTo>
                    <a:lnTo>
                      <a:pt x="3048" y="138"/>
                    </a:lnTo>
                    <a:lnTo>
                      <a:pt x="3048" y="144"/>
                    </a:lnTo>
                    <a:lnTo>
                      <a:pt x="3048" y="144"/>
                    </a:lnTo>
                    <a:lnTo>
                      <a:pt x="3048" y="144"/>
                    </a:lnTo>
                    <a:lnTo>
                      <a:pt x="3048" y="144"/>
                    </a:lnTo>
                    <a:lnTo>
                      <a:pt x="3048" y="150"/>
                    </a:lnTo>
                    <a:lnTo>
                      <a:pt x="3048" y="150"/>
                    </a:lnTo>
                    <a:lnTo>
                      <a:pt x="3048" y="150"/>
                    </a:lnTo>
                    <a:lnTo>
                      <a:pt x="3048" y="150"/>
                    </a:lnTo>
                    <a:lnTo>
                      <a:pt x="3048" y="156"/>
                    </a:lnTo>
                    <a:lnTo>
                      <a:pt x="3048" y="156"/>
                    </a:lnTo>
                    <a:lnTo>
                      <a:pt x="3048" y="156"/>
                    </a:lnTo>
                    <a:lnTo>
                      <a:pt x="3048" y="156"/>
                    </a:lnTo>
                    <a:lnTo>
                      <a:pt x="3048" y="156"/>
                    </a:lnTo>
                    <a:lnTo>
                      <a:pt x="3048" y="162"/>
                    </a:lnTo>
                    <a:lnTo>
                      <a:pt x="3048" y="162"/>
                    </a:lnTo>
                    <a:lnTo>
                      <a:pt x="3048" y="162"/>
                    </a:lnTo>
                    <a:lnTo>
                      <a:pt x="3048" y="162"/>
                    </a:lnTo>
                    <a:lnTo>
                      <a:pt x="3048" y="168"/>
                    </a:lnTo>
                    <a:lnTo>
                      <a:pt x="3048" y="168"/>
                    </a:lnTo>
                    <a:lnTo>
                      <a:pt x="3048" y="168"/>
                    </a:lnTo>
                    <a:lnTo>
                      <a:pt x="3048" y="168"/>
                    </a:lnTo>
                    <a:lnTo>
                      <a:pt x="3048" y="174"/>
                    </a:lnTo>
                    <a:lnTo>
                      <a:pt x="3048" y="174"/>
                    </a:lnTo>
                    <a:lnTo>
                      <a:pt x="3048" y="174"/>
                    </a:lnTo>
                    <a:lnTo>
                      <a:pt x="3048" y="174"/>
                    </a:lnTo>
                    <a:lnTo>
                      <a:pt x="3048" y="174"/>
                    </a:lnTo>
                    <a:lnTo>
                      <a:pt x="3048" y="180"/>
                    </a:lnTo>
                    <a:lnTo>
                      <a:pt x="3048" y="180"/>
                    </a:lnTo>
                    <a:lnTo>
                      <a:pt x="3048" y="180"/>
                    </a:lnTo>
                    <a:lnTo>
                      <a:pt x="3048" y="180"/>
                    </a:lnTo>
                    <a:lnTo>
                      <a:pt x="3048" y="186"/>
                    </a:lnTo>
                    <a:lnTo>
                      <a:pt x="3054" y="186"/>
                    </a:lnTo>
                    <a:lnTo>
                      <a:pt x="3054" y="186"/>
                    </a:lnTo>
                    <a:lnTo>
                      <a:pt x="3054" y="186"/>
                    </a:lnTo>
                    <a:lnTo>
                      <a:pt x="3054" y="186"/>
                    </a:lnTo>
                    <a:lnTo>
                      <a:pt x="3054" y="192"/>
                    </a:lnTo>
                    <a:lnTo>
                      <a:pt x="3054" y="192"/>
                    </a:lnTo>
                    <a:lnTo>
                      <a:pt x="3054" y="192"/>
                    </a:lnTo>
                    <a:lnTo>
                      <a:pt x="3054" y="192"/>
                    </a:lnTo>
                    <a:lnTo>
                      <a:pt x="3054" y="192"/>
                    </a:lnTo>
                    <a:lnTo>
                      <a:pt x="3054" y="198"/>
                    </a:lnTo>
                    <a:lnTo>
                      <a:pt x="3054" y="198"/>
                    </a:lnTo>
                    <a:lnTo>
                      <a:pt x="3054" y="198"/>
                    </a:lnTo>
                    <a:lnTo>
                      <a:pt x="3054" y="198"/>
                    </a:lnTo>
                    <a:lnTo>
                      <a:pt x="3054" y="198"/>
                    </a:lnTo>
                    <a:lnTo>
                      <a:pt x="3054" y="198"/>
                    </a:lnTo>
                    <a:lnTo>
                      <a:pt x="3054" y="204"/>
                    </a:lnTo>
                    <a:lnTo>
                      <a:pt x="3054" y="204"/>
                    </a:lnTo>
                    <a:lnTo>
                      <a:pt x="3054" y="204"/>
                    </a:lnTo>
                    <a:lnTo>
                      <a:pt x="3054" y="204"/>
                    </a:lnTo>
                    <a:lnTo>
                      <a:pt x="3054" y="204"/>
                    </a:lnTo>
                    <a:lnTo>
                      <a:pt x="3054" y="210"/>
                    </a:lnTo>
                    <a:lnTo>
                      <a:pt x="3054" y="210"/>
                    </a:lnTo>
                    <a:lnTo>
                      <a:pt x="3054" y="210"/>
                    </a:lnTo>
                    <a:lnTo>
                      <a:pt x="3054" y="210"/>
                    </a:lnTo>
                    <a:lnTo>
                      <a:pt x="3054" y="210"/>
                    </a:lnTo>
                    <a:lnTo>
                      <a:pt x="3054" y="210"/>
                    </a:lnTo>
                    <a:lnTo>
                      <a:pt x="3054" y="216"/>
                    </a:lnTo>
                    <a:lnTo>
                      <a:pt x="3054" y="216"/>
                    </a:lnTo>
                    <a:lnTo>
                      <a:pt x="3054" y="216"/>
                    </a:lnTo>
                    <a:lnTo>
                      <a:pt x="3054" y="216"/>
                    </a:lnTo>
                    <a:lnTo>
                      <a:pt x="3054" y="216"/>
                    </a:lnTo>
                    <a:lnTo>
                      <a:pt x="3054" y="222"/>
                    </a:lnTo>
                    <a:lnTo>
                      <a:pt x="3054" y="222"/>
                    </a:lnTo>
                    <a:lnTo>
                      <a:pt x="3060" y="222"/>
                    </a:lnTo>
                    <a:lnTo>
                      <a:pt x="3060" y="222"/>
                    </a:lnTo>
                    <a:lnTo>
                      <a:pt x="3060" y="222"/>
                    </a:lnTo>
                    <a:lnTo>
                      <a:pt x="3060" y="222"/>
                    </a:lnTo>
                    <a:lnTo>
                      <a:pt x="3060" y="222"/>
                    </a:lnTo>
                    <a:lnTo>
                      <a:pt x="3060" y="222"/>
                    </a:lnTo>
                    <a:lnTo>
                      <a:pt x="3060" y="222"/>
                    </a:lnTo>
                    <a:lnTo>
                      <a:pt x="3060" y="222"/>
                    </a:lnTo>
                    <a:lnTo>
                      <a:pt x="3060" y="222"/>
                    </a:lnTo>
                    <a:lnTo>
                      <a:pt x="3060" y="216"/>
                    </a:lnTo>
                    <a:lnTo>
                      <a:pt x="3060" y="216"/>
                    </a:lnTo>
                    <a:lnTo>
                      <a:pt x="3060" y="216"/>
                    </a:lnTo>
                    <a:lnTo>
                      <a:pt x="3060" y="216"/>
                    </a:lnTo>
                    <a:lnTo>
                      <a:pt x="3060" y="216"/>
                    </a:lnTo>
                    <a:lnTo>
                      <a:pt x="3060" y="216"/>
                    </a:lnTo>
                    <a:lnTo>
                      <a:pt x="3060" y="210"/>
                    </a:lnTo>
                    <a:lnTo>
                      <a:pt x="3060" y="210"/>
                    </a:lnTo>
                    <a:lnTo>
                      <a:pt x="3060" y="210"/>
                    </a:lnTo>
                    <a:lnTo>
                      <a:pt x="3060" y="210"/>
                    </a:lnTo>
                    <a:lnTo>
                      <a:pt x="3060" y="210"/>
                    </a:lnTo>
                    <a:lnTo>
                      <a:pt x="3060" y="204"/>
                    </a:lnTo>
                    <a:lnTo>
                      <a:pt x="3060" y="204"/>
                    </a:lnTo>
                    <a:lnTo>
                      <a:pt x="3060" y="204"/>
                    </a:lnTo>
                    <a:lnTo>
                      <a:pt x="3060" y="204"/>
                    </a:lnTo>
                    <a:lnTo>
                      <a:pt x="3060" y="204"/>
                    </a:lnTo>
                    <a:lnTo>
                      <a:pt x="3060" y="204"/>
                    </a:lnTo>
                    <a:lnTo>
                      <a:pt x="3060" y="198"/>
                    </a:lnTo>
                    <a:lnTo>
                      <a:pt x="3060" y="198"/>
                    </a:lnTo>
                    <a:lnTo>
                      <a:pt x="3060" y="198"/>
                    </a:lnTo>
                    <a:lnTo>
                      <a:pt x="3060" y="198"/>
                    </a:lnTo>
                    <a:lnTo>
                      <a:pt x="3060" y="198"/>
                    </a:lnTo>
                    <a:lnTo>
                      <a:pt x="3060" y="192"/>
                    </a:lnTo>
                    <a:lnTo>
                      <a:pt x="3066" y="192"/>
                    </a:lnTo>
                    <a:lnTo>
                      <a:pt x="3066" y="192"/>
                    </a:lnTo>
                    <a:lnTo>
                      <a:pt x="3066" y="192"/>
                    </a:lnTo>
                    <a:lnTo>
                      <a:pt x="3066" y="192"/>
                    </a:lnTo>
                    <a:lnTo>
                      <a:pt x="3066" y="192"/>
                    </a:lnTo>
                    <a:lnTo>
                      <a:pt x="3066" y="186"/>
                    </a:lnTo>
                    <a:lnTo>
                      <a:pt x="3066" y="186"/>
                    </a:lnTo>
                    <a:lnTo>
                      <a:pt x="3066" y="186"/>
                    </a:lnTo>
                    <a:lnTo>
                      <a:pt x="3066" y="186"/>
                    </a:lnTo>
                    <a:lnTo>
                      <a:pt x="3066" y="186"/>
                    </a:lnTo>
                    <a:lnTo>
                      <a:pt x="3066" y="180"/>
                    </a:lnTo>
                    <a:lnTo>
                      <a:pt x="3066" y="180"/>
                    </a:lnTo>
                    <a:lnTo>
                      <a:pt x="3066" y="180"/>
                    </a:lnTo>
                    <a:lnTo>
                      <a:pt x="3066" y="180"/>
                    </a:lnTo>
                    <a:lnTo>
                      <a:pt x="3066" y="180"/>
                    </a:lnTo>
                    <a:lnTo>
                      <a:pt x="3066" y="174"/>
                    </a:lnTo>
                    <a:lnTo>
                      <a:pt x="3066" y="174"/>
                    </a:lnTo>
                    <a:lnTo>
                      <a:pt x="3066" y="174"/>
                    </a:lnTo>
                    <a:lnTo>
                      <a:pt x="3066" y="174"/>
                    </a:lnTo>
                    <a:lnTo>
                      <a:pt x="3066" y="174"/>
                    </a:lnTo>
                    <a:lnTo>
                      <a:pt x="3066" y="174"/>
                    </a:lnTo>
                    <a:lnTo>
                      <a:pt x="3066" y="168"/>
                    </a:lnTo>
                    <a:lnTo>
                      <a:pt x="3066" y="168"/>
                    </a:lnTo>
                    <a:lnTo>
                      <a:pt x="3066" y="168"/>
                    </a:lnTo>
                    <a:lnTo>
                      <a:pt x="3066" y="168"/>
                    </a:lnTo>
                    <a:lnTo>
                      <a:pt x="3066" y="168"/>
                    </a:lnTo>
                    <a:lnTo>
                      <a:pt x="3066" y="162"/>
                    </a:lnTo>
                    <a:lnTo>
                      <a:pt x="3066" y="162"/>
                    </a:lnTo>
                    <a:lnTo>
                      <a:pt x="3066" y="162"/>
                    </a:lnTo>
                    <a:lnTo>
                      <a:pt x="3066" y="162"/>
                    </a:lnTo>
                    <a:lnTo>
                      <a:pt x="3066" y="162"/>
                    </a:lnTo>
                    <a:lnTo>
                      <a:pt x="3066" y="162"/>
                    </a:lnTo>
                    <a:lnTo>
                      <a:pt x="3066" y="156"/>
                    </a:lnTo>
                    <a:lnTo>
                      <a:pt x="3072" y="156"/>
                    </a:lnTo>
                    <a:lnTo>
                      <a:pt x="3072" y="156"/>
                    </a:lnTo>
                    <a:lnTo>
                      <a:pt x="3072" y="156"/>
                    </a:lnTo>
                    <a:lnTo>
                      <a:pt x="3072" y="156"/>
                    </a:lnTo>
                    <a:lnTo>
                      <a:pt x="3072" y="150"/>
                    </a:lnTo>
                    <a:lnTo>
                      <a:pt x="3072" y="150"/>
                    </a:lnTo>
                    <a:lnTo>
                      <a:pt x="3072" y="150"/>
                    </a:lnTo>
                    <a:lnTo>
                      <a:pt x="3072" y="150"/>
                    </a:lnTo>
                    <a:lnTo>
                      <a:pt x="3072" y="150"/>
                    </a:lnTo>
                    <a:lnTo>
                      <a:pt x="3072" y="150"/>
                    </a:lnTo>
                    <a:lnTo>
                      <a:pt x="3072" y="144"/>
                    </a:lnTo>
                    <a:lnTo>
                      <a:pt x="3072" y="144"/>
                    </a:lnTo>
                    <a:lnTo>
                      <a:pt x="3072" y="144"/>
                    </a:lnTo>
                    <a:lnTo>
                      <a:pt x="3072" y="144"/>
                    </a:lnTo>
                    <a:lnTo>
                      <a:pt x="3072" y="144"/>
                    </a:lnTo>
                    <a:lnTo>
                      <a:pt x="3072" y="138"/>
                    </a:lnTo>
                    <a:lnTo>
                      <a:pt x="3072" y="138"/>
                    </a:lnTo>
                    <a:lnTo>
                      <a:pt x="3072" y="138"/>
                    </a:lnTo>
                    <a:lnTo>
                      <a:pt x="3072" y="138"/>
                    </a:lnTo>
                    <a:lnTo>
                      <a:pt x="3072" y="138"/>
                    </a:lnTo>
                    <a:lnTo>
                      <a:pt x="3072" y="138"/>
                    </a:lnTo>
                    <a:lnTo>
                      <a:pt x="3072" y="132"/>
                    </a:lnTo>
                    <a:lnTo>
                      <a:pt x="3072" y="132"/>
                    </a:lnTo>
                    <a:lnTo>
                      <a:pt x="3072" y="132"/>
                    </a:lnTo>
                    <a:lnTo>
                      <a:pt x="3072" y="132"/>
                    </a:lnTo>
                    <a:lnTo>
                      <a:pt x="3072" y="132"/>
                    </a:lnTo>
                    <a:lnTo>
                      <a:pt x="3072" y="132"/>
                    </a:lnTo>
                    <a:lnTo>
                      <a:pt x="3072" y="132"/>
                    </a:lnTo>
                    <a:lnTo>
                      <a:pt x="3072" y="126"/>
                    </a:lnTo>
                    <a:lnTo>
                      <a:pt x="3072" y="126"/>
                    </a:lnTo>
                    <a:lnTo>
                      <a:pt x="3072" y="126"/>
                    </a:lnTo>
                    <a:lnTo>
                      <a:pt x="3072" y="126"/>
                    </a:lnTo>
                    <a:lnTo>
                      <a:pt x="3078" y="126"/>
                    </a:lnTo>
                    <a:lnTo>
                      <a:pt x="3078" y="126"/>
                    </a:lnTo>
                    <a:lnTo>
                      <a:pt x="3078" y="126"/>
                    </a:lnTo>
                    <a:lnTo>
                      <a:pt x="3078" y="126"/>
                    </a:lnTo>
                    <a:lnTo>
                      <a:pt x="3078" y="126"/>
                    </a:lnTo>
                    <a:lnTo>
                      <a:pt x="3078" y="126"/>
                    </a:lnTo>
                    <a:lnTo>
                      <a:pt x="3078" y="126"/>
                    </a:lnTo>
                    <a:lnTo>
                      <a:pt x="3078" y="126"/>
                    </a:lnTo>
                    <a:lnTo>
                      <a:pt x="3078" y="126"/>
                    </a:lnTo>
                    <a:lnTo>
                      <a:pt x="3078" y="126"/>
                    </a:lnTo>
                    <a:lnTo>
                      <a:pt x="3078" y="126"/>
                    </a:lnTo>
                    <a:lnTo>
                      <a:pt x="3078" y="126"/>
                    </a:lnTo>
                    <a:lnTo>
                      <a:pt x="3078" y="126"/>
                    </a:lnTo>
                    <a:lnTo>
                      <a:pt x="3078" y="126"/>
                    </a:lnTo>
                    <a:lnTo>
                      <a:pt x="3078" y="126"/>
                    </a:lnTo>
                    <a:lnTo>
                      <a:pt x="3078" y="126"/>
                    </a:lnTo>
                    <a:lnTo>
                      <a:pt x="3078" y="126"/>
                    </a:lnTo>
                    <a:lnTo>
                      <a:pt x="3078" y="126"/>
                    </a:lnTo>
                    <a:lnTo>
                      <a:pt x="3078" y="126"/>
                    </a:lnTo>
                    <a:lnTo>
                      <a:pt x="3078" y="126"/>
                    </a:lnTo>
                    <a:lnTo>
                      <a:pt x="3078" y="126"/>
                    </a:lnTo>
                    <a:lnTo>
                      <a:pt x="3078" y="126"/>
                    </a:lnTo>
                    <a:lnTo>
                      <a:pt x="3078" y="126"/>
                    </a:lnTo>
                    <a:lnTo>
                      <a:pt x="3078" y="126"/>
                    </a:lnTo>
                    <a:lnTo>
                      <a:pt x="3078" y="126"/>
                    </a:lnTo>
                    <a:lnTo>
                      <a:pt x="3078" y="126"/>
                    </a:lnTo>
                    <a:lnTo>
                      <a:pt x="3078" y="126"/>
                    </a:lnTo>
                    <a:lnTo>
                      <a:pt x="3078" y="126"/>
                    </a:lnTo>
                    <a:lnTo>
                      <a:pt x="3078" y="126"/>
                    </a:lnTo>
                    <a:lnTo>
                      <a:pt x="3078" y="126"/>
                    </a:lnTo>
                    <a:lnTo>
                      <a:pt x="3078" y="126"/>
                    </a:lnTo>
                    <a:lnTo>
                      <a:pt x="3078" y="126"/>
                    </a:lnTo>
                    <a:lnTo>
                      <a:pt x="3078" y="126"/>
                    </a:lnTo>
                    <a:lnTo>
                      <a:pt x="3078" y="126"/>
                    </a:lnTo>
                    <a:lnTo>
                      <a:pt x="3084" y="126"/>
                    </a:lnTo>
                    <a:lnTo>
                      <a:pt x="3084" y="126"/>
                    </a:lnTo>
                    <a:lnTo>
                      <a:pt x="3084" y="126"/>
                    </a:lnTo>
                    <a:lnTo>
                      <a:pt x="3084" y="126"/>
                    </a:lnTo>
                    <a:lnTo>
                      <a:pt x="3084" y="126"/>
                    </a:lnTo>
                    <a:lnTo>
                      <a:pt x="3084" y="126"/>
                    </a:lnTo>
                    <a:lnTo>
                      <a:pt x="3084" y="126"/>
                    </a:lnTo>
                    <a:lnTo>
                      <a:pt x="3084" y="126"/>
                    </a:lnTo>
                    <a:lnTo>
                      <a:pt x="3084" y="126"/>
                    </a:lnTo>
                    <a:lnTo>
                      <a:pt x="3084" y="132"/>
                    </a:lnTo>
                    <a:lnTo>
                      <a:pt x="3084" y="132"/>
                    </a:lnTo>
                    <a:lnTo>
                      <a:pt x="3084" y="132"/>
                    </a:lnTo>
                    <a:lnTo>
                      <a:pt x="3084" y="132"/>
                    </a:lnTo>
                    <a:lnTo>
                      <a:pt x="3084" y="132"/>
                    </a:lnTo>
                    <a:lnTo>
                      <a:pt x="3084" y="132"/>
                    </a:lnTo>
                    <a:lnTo>
                      <a:pt x="3084" y="132"/>
                    </a:lnTo>
                    <a:lnTo>
                      <a:pt x="3084" y="132"/>
                    </a:lnTo>
                    <a:lnTo>
                      <a:pt x="3084" y="132"/>
                    </a:lnTo>
                    <a:lnTo>
                      <a:pt x="3084" y="132"/>
                    </a:lnTo>
                    <a:lnTo>
                      <a:pt x="3084" y="132"/>
                    </a:lnTo>
                    <a:lnTo>
                      <a:pt x="3084" y="132"/>
                    </a:lnTo>
                    <a:lnTo>
                      <a:pt x="3084" y="132"/>
                    </a:lnTo>
                    <a:lnTo>
                      <a:pt x="3084" y="132"/>
                    </a:lnTo>
                    <a:lnTo>
                      <a:pt x="3084" y="132"/>
                    </a:lnTo>
                    <a:lnTo>
                      <a:pt x="3084" y="132"/>
                    </a:lnTo>
                    <a:lnTo>
                      <a:pt x="3084" y="132"/>
                    </a:lnTo>
                    <a:lnTo>
                      <a:pt x="3084" y="132"/>
                    </a:lnTo>
                    <a:lnTo>
                      <a:pt x="3084" y="132"/>
                    </a:lnTo>
                    <a:lnTo>
                      <a:pt x="3084" y="132"/>
                    </a:lnTo>
                    <a:lnTo>
                      <a:pt x="3084" y="132"/>
                    </a:lnTo>
                    <a:lnTo>
                      <a:pt x="3084" y="132"/>
                    </a:lnTo>
                    <a:lnTo>
                      <a:pt x="3084" y="132"/>
                    </a:lnTo>
                    <a:lnTo>
                      <a:pt x="3084" y="132"/>
                    </a:lnTo>
                    <a:lnTo>
                      <a:pt x="3090" y="132"/>
                    </a:lnTo>
                    <a:lnTo>
                      <a:pt x="3090" y="132"/>
                    </a:lnTo>
                    <a:lnTo>
                      <a:pt x="3090" y="132"/>
                    </a:lnTo>
                    <a:lnTo>
                      <a:pt x="3090" y="132"/>
                    </a:lnTo>
                    <a:lnTo>
                      <a:pt x="3090" y="132"/>
                    </a:lnTo>
                    <a:lnTo>
                      <a:pt x="3090" y="138"/>
                    </a:lnTo>
                    <a:lnTo>
                      <a:pt x="3090" y="138"/>
                    </a:lnTo>
                    <a:lnTo>
                      <a:pt x="3090" y="138"/>
                    </a:lnTo>
                    <a:lnTo>
                      <a:pt x="3090" y="138"/>
                    </a:lnTo>
                    <a:lnTo>
                      <a:pt x="3090" y="138"/>
                    </a:lnTo>
                    <a:lnTo>
                      <a:pt x="3090" y="138"/>
                    </a:lnTo>
                    <a:lnTo>
                      <a:pt x="3090" y="138"/>
                    </a:lnTo>
                    <a:lnTo>
                      <a:pt x="3090" y="138"/>
                    </a:lnTo>
                    <a:lnTo>
                      <a:pt x="3090" y="138"/>
                    </a:lnTo>
                    <a:lnTo>
                      <a:pt x="3090" y="138"/>
                    </a:lnTo>
                    <a:lnTo>
                      <a:pt x="3090" y="138"/>
                    </a:lnTo>
                    <a:lnTo>
                      <a:pt x="3090" y="138"/>
                    </a:lnTo>
                    <a:lnTo>
                      <a:pt x="3090" y="138"/>
                    </a:lnTo>
                    <a:lnTo>
                      <a:pt x="3090" y="138"/>
                    </a:lnTo>
                    <a:lnTo>
                      <a:pt x="3090" y="138"/>
                    </a:lnTo>
                    <a:lnTo>
                      <a:pt x="3090" y="138"/>
                    </a:lnTo>
                    <a:lnTo>
                      <a:pt x="3090" y="138"/>
                    </a:lnTo>
                    <a:lnTo>
                      <a:pt x="3090" y="138"/>
                    </a:lnTo>
                    <a:lnTo>
                      <a:pt x="3090" y="138"/>
                    </a:lnTo>
                    <a:lnTo>
                      <a:pt x="3090" y="138"/>
                    </a:lnTo>
                    <a:lnTo>
                      <a:pt x="3090" y="138"/>
                    </a:lnTo>
                    <a:lnTo>
                      <a:pt x="3090" y="138"/>
                    </a:lnTo>
                    <a:lnTo>
                      <a:pt x="3090" y="138"/>
                    </a:lnTo>
                    <a:lnTo>
                      <a:pt x="3090" y="138"/>
                    </a:lnTo>
                    <a:lnTo>
                      <a:pt x="3090" y="138"/>
                    </a:lnTo>
                    <a:lnTo>
                      <a:pt x="3090" y="138"/>
                    </a:lnTo>
                    <a:lnTo>
                      <a:pt x="3090" y="138"/>
                    </a:lnTo>
                    <a:lnTo>
                      <a:pt x="3096" y="138"/>
                    </a:lnTo>
                    <a:lnTo>
                      <a:pt x="3096" y="138"/>
                    </a:lnTo>
                    <a:lnTo>
                      <a:pt x="3096" y="144"/>
                    </a:lnTo>
                    <a:lnTo>
                      <a:pt x="3096" y="144"/>
                    </a:lnTo>
                    <a:lnTo>
                      <a:pt x="3096" y="144"/>
                    </a:lnTo>
                    <a:lnTo>
                      <a:pt x="3096" y="144"/>
                    </a:lnTo>
                    <a:lnTo>
                      <a:pt x="3096" y="144"/>
                    </a:lnTo>
                    <a:lnTo>
                      <a:pt x="3096" y="144"/>
                    </a:lnTo>
                    <a:lnTo>
                      <a:pt x="3096" y="144"/>
                    </a:lnTo>
                    <a:lnTo>
                      <a:pt x="3096" y="144"/>
                    </a:lnTo>
                    <a:lnTo>
                      <a:pt x="3096" y="144"/>
                    </a:lnTo>
                    <a:lnTo>
                      <a:pt x="3096" y="144"/>
                    </a:lnTo>
                    <a:lnTo>
                      <a:pt x="3096" y="144"/>
                    </a:lnTo>
                    <a:lnTo>
                      <a:pt x="3096" y="144"/>
                    </a:lnTo>
                    <a:lnTo>
                      <a:pt x="3096" y="144"/>
                    </a:lnTo>
                    <a:lnTo>
                      <a:pt x="3096" y="144"/>
                    </a:lnTo>
                    <a:lnTo>
                      <a:pt x="3096" y="144"/>
                    </a:lnTo>
                    <a:lnTo>
                      <a:pt x="3096" y="144"/>
                    </a:lnTo>
                    <a:lnTo>
                      <a:pt x="3096" y="144"/>
                    </a:lnTo>
                    <a:lnTo>
                      <a:pt x="3096" y="144"/>
                    </a:lnTo>
                    <a:lnTo>
                      <a:pt x="3096" y="144"/>
                    </a:lnTo>
                    <a:lnTo>
                      <a:pt x="3096" y="144"/>
                    </a:lnTo>
                    <a:lnTo>
                      <a:pt x="3096" y="144"/>
                    </a:lnTo>
                    <a:lnTo>
                      <a:pt x="3096" y="144"/>
                    </a:lnTo>
                    <a:lnTo>
                      <a:pt x="3096" y="144"/>
                    </a:lnTo>
                    <a:lnTo>
                      <a:pt x="3096" y="144"/>
                    </a:lnTo>
                    <a:lnTo>
                      <a:pt x="3096" y="144"/>
                    </a:lnTo>
                    <a:lnTo>
                      <a:pt x="3096" y="144"/>
                    </a:lnTo>
                    <a:lnTo>
                      <a:pt x="3096" y="144"/>
                    </a:lnTo>
                    <a:lnTo>
                      <a:pt x="3096" y="144"/>
                    </a:lnTo>
                    <a:lnTo>
                      <a:pt x="3096" y="144"/>
                    </a:lnTo>
                    <a:lnTo>
                      <a:pt x="3096" y="144"/>
                    </a:lnTo>
                    <a:lnTo>
                      <a:pt x="3096" y="144"/>
                    </a:lnTo>
                    <a:lnTo>
                      <a:pt x="3102" y="144"/>
                    </a:lnTo>
                    <a:lnTo>
                      <a:pt x="3102" y="144"/>
                    </a:lnTo>
                    <a:lnTo>
                      <a:pt x="3102" y="144"/>
                    </a:lnTo>
                    <a:lnTo>
                      <a:pt x="3102" y="144"/>
                    </a:lnTo>
                    <a:lnTo>
                      <a:pt x="3102" y="144"/>
                    </a:lnTo>
                    <a:lnTo>
                      <a:pt x="3102" y="144"/>
                    </a:lnTo>
                    <a:lnTo>
                      <a:pt x="3102" y="144"/>
                    </a:lnTo>
                    <a:lnTo>
                      <a:pt x="3102" y="144"/>
                    </a:lnTo>
                    <a:lnTo>
                      <a:pt x="3102" y="144"/>
                    </a:lnTo>
                    <a:lnTo>
                      <a:pt x="3102" y="144"/>
                    </a:lnTo>
                    <a:lnTo>
                      <a:pt x="3102" y="144"/>
                    </a:lnTo>
                    <a:lnTo>
                      <a:pt x="3102" y="144"/>
                    </a:lnTo>
                    <a:lnTo>
                      <a:pt x="3102" y="144"/>
                    </a:lnTo>
                    <a:lnTo>
                      <a:pt x="3102" y="144"/>
                    </a:lnTo>
                    <a:lnTo>
                      <a:pt x="3102" y="144"/>
                    </a:lnTo>
                    <a:lnTo>
                      <a:pt x="3102" y="144"/>
                    </a:lnTo>
                    <a:lnTo>
                      <a:pt x="3102" y="144"/>
                    </a:lnTo>
                    <a:lnTo>
                      <a:pt x="3102" y="138"/>
                    </a:lnTo>
                    <a:lnTo>
                      <a:pt x="3102" y="138"/>
                    </a:lnTo>
                    <a:lnTo>
                      <a:pt x="3102" y="138"/>
                    </a:lnTo>
                    <a:lnTo>
                      <a:pt x="3102" y="138"/>
                    </a:lnTo>
                    <a:lnTo>
                      <a:pt x="3102" y="138"/>
                    </a:lnTo>
                    <a:lnTo>
                      <a:pt x="3102" y="138"/>
                    </a:lnTo>
                    <a:lnTo>
                      <a:pt x="3102" y="138"/>
                    </a:lnTo>
                    <a:lnTo>
                      <a:pt x="3102" y="138"/>
                    </a:lnTo>
                    <a:lnTo>
                      <a:pt x="3102" y="138"/>
                    </a:lnTo>
                    <a:lnTo>
                      <a:pt x="3102" y="138"/>
                    </a:lnTo>
                    <a:lnTo>
                      <a:pt x="3102" y="138"/>
                    </a:lnTo>
                    <a:lnTo>
                      <a:pt x="3102" y="138"/>
                    </a:lnTo>
                    <a:lnTo>
                      <a:pt x="3102" y="138"/>
                    </a:lnTo>
                    <a:lnTo>
                      <a:pt x="3102" y="138"/>
                    </a:lnTo>
                    <a:lnTo>
                      <a:pt x="3102" y="138"/>
                    </a:lnTo>
                    <a:lnTo>
                      <a:pt x="3102" y="138"/>
                    </a:lnTo>
                    <a:lnTo>
                      <a:pt x="3108" y="138"/>
                    </a:lnTo>
                    <a:lnTo>
                      <a:pt x="3108" y="138"/>
                    </a:lnTo>
                    <a:lnTo>
                      <a:pt x="3108" y="138"/>
                    </a:lnTo>
                    <a:lnTo>
                      <a:pt x="3108" y="138"/>
                    </a:lnTo>
                    <a:lnTo>
                      <a:pt x="3108" y="138"/>
                    </a:lnTo>
                    <a:lnTo>
                      <a:pt x="3108" y="138"/>
                    </a:lnTo>
                    <a:lnTo>
                      <a:pt x="3108" y="138"/>
                    </a:lnTo>
                    <a:lnTo>
                      <a:pt x="3108" y="138"/>
                    </a:lnTo>
                    <a:lnTo>
                      <a:pt x="3108" y="138"/>
                    </a:lnTo>
                    <a:lnTo>
                      <a:pt x="3108" y="138"/>
                    </a:lnTo>
                    <a:lnTo>
                      <a:pt x="3108" y="138"/>
                    </a:lnTo>
                    <a:lnTo>
                      <a:pt x="3108" y="138"/>
                    </a:lnTo>
                    <a:lnTo>
                      <a:pt x="3108" y="138"/>
                    </a:lnTo>
                    <a:lnTo>
                      <a:pt x="3108" y="132"/>
                    </a:lnTo>
                    <a:lnTo>
                      <a:pt x="3108" y="132"/>
                    </a:lnTo>
                    <a:lnTo>
                      <a:pt x="3108" y="132"/>
                    </a:lnTo>
                    <a:lnTo>
                      <a:pt x="3108" y="132"/>
                    </a:lnTo>
                    <a:lnTo>
                      <a:pt x="3108" y="132"/>
                    </a:lnTo>
                    <a:lnTo>
                      <a:pt x="3108" y="132"/>
                    </a:lnTo>
                    <a:lnTo>
                      <a:pt x="3108" y="132"/>
                    </a:lnTo>
                    <a:lnTo>
                      <a:pt x="3108" y="132"/>
                    </a:lnTo>
                    <a:lnTo>
                      <a:pt x="3108" y="132"/>
                    </a:lnTo>
                    <a:lnTo>
                      <a:pt x="3108" y="132"/>
                    </a:lnTo>
                    <a:lnTo>
                      <a:pt x="3108" y="132"/>
                    </a:lnTo>
                    <a:lnTo>
                      <a:pt x="3108" y="132"/>
                    </a:lnTo>
                    <a:lnTo>
                      <a:pt x="3108" y="132"/>
                    </a:lnTo>
                    <a:lnTo>
                      <a:pt x="3108" y="132"/>
                    </a:lnTo>
                    <a:lnTo>
                      <a:pt x="3108" y="132"/>
                    </a:lnTo>
                    <a:lnTo>
                      <a:pt x="3108" y="132"/>
                    </a:lnTo>
                    <a:lnTo>
                      <a:pt x="3108" y="132"/>
                    </a:lnTo>
                    <a:lnTo>
                      <a:pt x="3108" y="132"/>
                    </a:lnTo>
                    <a:lnTo>
                      <a:pt x="3108" y="132"/>
                    </a:lnTo>
                    <a:lnTo>
                      <a:pt x="3114" y="132"/>
                    </a:lnTo>
                    <a:lnTo>
                      <a:pt x="3114" y="132"/>
                    </a:lnTo>
                    <a:lnTo>
                      <a:pt x="3114" y="132"/>
                    </a:lnTo>
                    <a:lnTo>
                      <a:pt x="3114" y="132"/>
                    </a:lnTo>
                    <a:lnTo>
                      <a:pt x="3114" y="132"/>
                    </a:lnTo>
                    <a:lnTo>
                      <a:pt x="3114" y="132"/>
                    </a:lnTo>
                    <a:lnTo>
                      <a:pt x="3114" y="132"/>
                    </a:lnTo>
                    <a:lnTo>
                      <a:pt x="3114" y="132"/>
                    </a:lnTo>
                    <a:lnTo>
                      <a:pt x="3114" y="132"/>
                    </a:lnTo>
                    <a:lnTo>
                      <a:pt x="3114" y="132"/>
                    </a:lnTo>
                    <a:lnTo>
                      <a:pt x="3114" y="126"/>
                    </a:lnTo>
                    <a:lnTo>
                      <a:pt x="3114" y="126"/>
                    </a:lnTo>
                    <a:lnTo>
                      <a:pt x="3114" y="126"/>
                    </a:lnTo>
                    <a:lnTo>
                      <a:pt x="3114" y="126"/>
                    </a:lnTo>
                    <a:lnTo>
                      <a:pt x="3114" y="126"/>
                    </a:lnTo>
                    <a:lnTo>
                      <a:pt x="3114" y="126"/>
                    </a:lnTo>
                    <a:lnTo>
                      <a:pt x="3114" y="126"/>
                    </a:lnTo>
                    <a:lnTo>
                      <a:pt x="3114" y="126"/>
                    </a:lnTo>
                    <a:lnTo>
                      <a:pt x="3114" y="126"/>
                    </a:lnTo>
                    <a:lnTo>
                      <a:pt x="3114" y="126"/>
                    </a:lnTo>
                    <a:lnTo>
                      <a:pt x="3114" y="126"/>
                    </a:lnTo>
                    <a:lnTo>
                      <a:pt x="3114" y="126"/>
                    </a:lnTo>
                    <a:lnTo>
                      <a:pt x="3114" y="126"/>
                    </a:lnTo>
                    <a:lnTo>
                      <a:pt x="3114" y="126"/>
                    </a:lnTo>
                    <a:lnTo>
                      <a:pt x="3114" y="126"/>
                    </a:lnTo>
                    <a:lnTo>
                      <a:pt x="3114" y="126"/>
                    </a:lnTo>
                    <a:lnTo>
                      <a:pt x="3114" y="126"/>
                    </a:lnTo>
                    <a:lnTo>
                      <a:pt x="3114" y="126"/>
                    </a:lnTo>
                    <a:lnTo>
                      <a:pt x="3114" y="126"/>
                    </a:lnTo>
                    <a:lnTo>
                      <a:pt x="3114" y="126"/>
                    </a:lnTo>
                    <a:lnTo>
                      <a:pt x="3114" y="126"/>
                    </a:lnTo>
                    <a:lnTo>
                      <a:pt x="3114" y="126"/>
                    </a:lnTo>
                    <a:lnTo>
                      <a:pt x="3114" y="126"/>
                    </a:lnTo>
                    <a:lnTo>
                      <a:pt x="3120" y="126"/>
                    </a:lnTo>
                    <a:lnTo>
                      <a:pt x="3120" y="126"/>
                    </a:lnTo>
                    <a:lnTo>
                      <a:pt x="3120" y="126"/>
                    </a:lnTo>
                    <a:lnTo>
                      <a:pt x="3120" y="126"/>
                    </a:lnTo>
                    <a:lnTo>
                      <a:pt x="3120" y="126"/>
                    </a:lnTo>
                    <a:lnTo>
                      <a:pt x="3120" y="126"/>
                    </a:lnTo>
                    <a:lnTo>
                      <a:pt x="3120" y="126"/>
                    </a:lnTo>
                    <a:lnTo>
                      <a:pt x="3120" y="126"/>
                    </a:lnTo>
                    <a:lnTo>
                      <a:pt x="3120" y="126"/>
                    </a:lnTo>
                    <a:lnTo>
                      <a:pt x="3120" y="126"/>
                    </a:lnTo>
                    <a:lnTo>
                      <a:pt x="3120" y="126"/>
                    </a:lnTo>
                    <a:lnTo>
                      <a:pt x="3120" y="126"/>
                    </a:lnTo>
                    <a:lnTo>
                      <a:pt x="3120" y="126"/>
                    </a:lnTo>
                    <a:lnTo>
                      <a:pt x="3120" y="126"/>
                    </a:lnTo>
                    <a:lnTo>
                      <a:pt x="3120" y="126"/>
                    </a:lnTo>
                    <a:lnTo>
                      <a:pt x="3120" y="126"/>
                    </a:lnTo>
                    <a:lnTo>
                      <a:pt x="3120" y="126"/>
                    </a:lnTo>
                    <a:lnTo>
                      <a:pt x="3120" y="126"/>
                    </a:lnTo>
                    <a:lnTo>
                      <a:pt x="3120" y="126"/>
                    </a:lnTo>
                    <a:lnTo>
                      <a:pt x="3120" y="126"/>
                    </a:lnTo>
                    <a:lnTo>
                      <a:pt x="3120" y="126"/>
                    </a:lnTo>
                    <a:lnTo>
                      <a:pt x="3120" y="126"/>
                    </a:lnTo>
                    <a:lnTo>
                      <a:pt x="3120" y="126"/>
                    </a:lnTo>
                    <a:lnTo>
                      <a:pt x="3120" y="126"/>
                    </a:lnTo>
                    <a:lnTo>
                      <a:pt x="3120" y="132"/>
                    </a:lnTo>
                    <a:lnTo>
                      <a:pt x="3120" y="132"/>
                    </a:lnTo>
                    <a:lnTo>
                      <a:pt x="3120" y="132"/>
                    </a:lnTo>
                    <a:lnTo>
                      <a:pt x="3120" y="132"/>
                    </a:lnTo>
                    <a:lnTo>
                      <a:pt x="3120" y="132"/>
                    </a:lnTo>
                    <a:lnTo>
                      <a:pt x="3120" y="132"/>
                    </a:lnTo>
                    <a:lnTo>
                      <a:pt x="3120" y="132"/>
                    </a:lnTo>
                    <a:lnTo>
                      <a:pt x="3120" y="138"/>
                    </a:lnTo>
                    <a:lnTo>
                      <a:pt x="3120" y="138"/>
                    </a:lnTo>
                    <a:lnTo>
                      <a:pt x="3120" y="138"/>
                    </a:lnTo>
                    <a:lnTo>
                      <a:pt x="3126" y="138"/>
                    </a:lnTo>
                    <a:lnTo>
                      <a:pt x="3126" y="138"/>
                    </a:lnTo>
                    <a:lnTo>
                      <a:pt x="3126" y="138"/>
                    </a:lnTo>
                    <a:lnTo>
                      <a:pt x="3126" y="144"/>
                    </a:lnTo>
                    <a:lnTo>
                      <a:pt x="3126" y="144"/>
                    </a:lnTo>
                    <a:lnTo>
                      <a:pt x="3126" y="144"/>
                    </a:lnTo>
                    <a:lnTo>
                      <a:pt x="3126" y="144"/>
                    </a:lnTo>
                    <a:lnTo>
                      <a:pt x="3126" y="144"/>
                    </a:lnTo>
                    <a:lnTo>
                      <a:pt x="3126" y="150"/>
                    </a:lnTo>
                    <a:lnTo>
                      <a:pt x="3126" y="150"/>
                    </a:lnTo>
                    <a:lnTo>
                      <a:pt x="3126" y="150"/>
                    </a:lnTo>
                    <a:lnTo>
                      <a:pt x="3126" y="150"/>
                    </a:lnTo>
                    <a:lnTo>
                      <a:pt x="3126" y="150"/>
                    </a:lnTo>
                    <a:lnTo>
                      <a:pt x="3126" y="150"/>
                    </a:lnTo>
                    <a:lnTo>
                      <a:pt x="3126" y="156"/>
                    </a:lnTo>
                    <a:lnTo>
                      <a:pt x="3126" y="156"/>
                    </a:lnTo>
                    <a:lnTo>
                      <a:pt x="3126" y="156"/>
                    </a:lnTo>
                    <a:lnTo>
                      <a:pt x="3126" y="156"/>
                    </a:lnTo>
                    <a:lnTo>
                      <a:pt x="3126" y="156"/>
                    </a:lnTo>
                    <a:lnTo>
                      <a:pt x="3126" y="162"/>
                    </a:lnTo>
                    <a:lnTo>
                      <a:pt x="3126" y="162"/>
                    </a:lnTo>
                    <a:lnTo>
                      <a:pt x="3126" y="162"/>
                    </a:lnTo>
                    <a:lnTo>
                      <a:pt x="3126" y="162"/>
                    </a:lnTo>
                    <a:lnTo>
                      <a:pt x="3126" y="162"/>
                    </a:lnTo>
                    <a:lnTo>
                      <a:pt x="3126" y="162"/>
                    </a:lnTo>
                    <a:lnTo>
                      <a:pt x="3126" y="168"/>
                    </a:lnTo>
                    <a:lnTo>
                      <a:pt x="3126" y="168"/>
                    </a:lnTo>
                    <a:lnTo>
                      <a:pt x="3126" y="168"/>
                    </a:lnTo>
                    <a:lnTo>
                      <a:pt x="3126" y="168"/>
                    </a:lnTo>
                    <a:lnTo>
                      <a:pt x="3126" y="168"/>
                    </a:lnTo>
                    <a:lnTo>
                      <a:pt x="3126" y="174"/>
                    </a:lnTo>
                    <a:lnTo>
                      <a:pt x="3126" y="174"/>
                    </a:lnTo>
                    <a:lnTo>
                      <a:pt x="3132" y="174"/>
                    </a:lnTo>
                    <a:lnTo>
                      <a:pt x="3132" y="174"/>
                    </a:lnTo>
                    <a:lnTo>
                      <a:pt x="3132" y="174"/>
                    </a:lnTo>
                    <a:lnTo>
                      <a:pt x="3132" y="174"/>
                    </a:lnTo>
                    <a:lnTo>
                      <a:pt x="3132" y="180"/>
                    </a:lnTo>
                    <a:lnTo>
                      <a:pt x="3132" y="180"/>
                    </a:lnTo>
                    <a:lnTo>
                      <a:pt x="3132" y="180"/>
                    </a:lnTo>
                    <a:lnTo>
                      <a:pt x="3132" y="180"/>
                    </a:lnTo>
                    <a:lnTo>
                      <a:pt x="3132" y="180"/>
                    </a:lnTo>
                    <a:lnTo>
                      <a:pt x="3132" y="186"/>
                    </a:lnTo>
                    <a:lnTo>
                      <a:pt x="3132" y="186"/>
                    </a:lnTo>
                    <a:lnTo>
                      <a:pt x="3132" y="186"/>
                    </a:lnTo>
                    <a:lnTo>
                      <a:pt x="3132" y="186"/>
                    </a:lnTo>
                    <a:lnTo>
                      <a:pt x="3132" y="186"/>
                    </a:lnTo>
                    <a:lnTo>
                      <a:pt x="3132" y="192"/>
                    </a:lnTo>
                    <a:lnTo>
                      <a:pt x="3132" y="192"/>
                    </a:lnTo>
                    <a:lnTo>
                      <a:pt x="3132" y="192"/>
                    </a:lnTo>
                    <a:lnTo>
                      <a:pt x="3132" y="192"/>
                    </a:lnTo>
                    <a:lnTo>
                      <a:pt x="3132" y="192"/>
                    </a:lnTo>
                    <a:lnTo>
                      <a:pt x="3132" y="192"/>
                    </a:lnTo>
                    <a:lnTo>
                      <a:pt x="3132" y="198"/>
                    </a:lnTo>
                    <a:lnTo>
                      <a:pt x="3132" y="198"/>
                    </a:lnTo>
                    <a:lnTo>
                      <a:pt x="3132" y="198"/>
                    </a:lnTo>
                    <a:lnTo>
                      <a:pt x="3132" y="198"/>
                    </a:lnTo>
                    <a:lnTo>
                      <a:pt x="3132" y="198"/>
                    </a:lnTo>
                    <a:lnTo>
                      <a:pt x="3132" y="204"/>
                    </a:lnTo>
                    <a:lnTo>
                      <a:pt x="3132" y="204"/>
                    </a:lnTo>
                    <a:lnTo>
                      <a:pt x="3132" y="204"/>
                    </a:lnTo>
                    <a:lnTo>
                      <a:pt x="3132" y="204"/>
                    </a:lnTo>
                    <a:lnTo>
                      <a:pt x="3132" y="204"/>
                    </a:lnTo>
                    <a:lnTo>
                      <a:pt x="3132" y="204"/>
                    </a:lnTo>
                    <a:lnTo>
                      <a:pt x="3132" y="210"/>
                    </a:lnTo>
                    <a:lnTo>
                      <a:pt x="3132" y="210"/>
                    </a:lnTo>
                    <a:lnTo>
                      <a:pt x="3138" y="210"/>
                    </a:lnTo>
                    <a:lnTo>
                      <a:pt x="3138" y="210"/>
                    </a:lnTo>
                    <a:lnTo>
                      <a:pt x="3138" y="210"/>
                    </a:lnTo>
                    <a:lnTo>
                      <a:pt x="3138" y="216"/>
                    </a:lnTo>
                    <a:lnTo>
                      <a:pt x="3138" y="216"/>
                    </a:lnTo>
                    <a:lnTo>
                      <a:pt x="3138" y="216"/>
                    </a:lnTo>
                    <a:lnTo>
                      <a:pt x="3138" y="216"/>
                    </a:lnTo>
                    <a:lnTo>
                      <a:pt x="3138" y="216"/>
                    </a:lnTo>
                    <a:lnTo>
                      <a:pt x="3138" y="216"/>
                    </a:lnTo>
                    <a:lnTo>
                      <a:pt x="3138" y="222"/>
                    </a:lnTo>
                    <a:lnTo>
                      <a:pt x="3138" y="222"/>
                    </a:lnTo>
                    <a:lnTo>
                      <a:pt x="3138" y="222"/>
                    </a:lnTo>
                    <a:lnTo>
                      <a:pt x="3138" y="222"/>
                    </a:lnTo>
                    <a:lnTo>
                      <a:pt x="3138" y="222"/>
                    </a:lnTo>
                    <a:lnTo>
                      <a:pt x="3138" y="222"/>
                    </a:lnTo>
                    <a:lnTo>
                      <a:pt x="3138" y="222"/>
                    </a:lnTo>
                    <a:lnTo>
                      <a:pt x="3138" y="222"/>
                    </a:lnTo>
                    <a:lnTo>
                      <a:pt x="3138" y="222"/>
                    </a:lnTo>
                    <a:lnTo>
                      <a:pt x="3138" y="222"/>
                    </a:lnTo>
                    <a:lnTo>
                      <a:pt x="3138" y="222"/>
                    </a:lnTo>
                    <a:lnTo>
                      <a:pt x="3138" y="216"/>
                    </a:lnTo>
                    <a:lnTo>
                      <a:pt x="3138" y="216"/>
                    </a:lnTo>
                    <a:lnTo>
                      <a:pt x="3138" y="216"/>
                    </a:lnTo>
                    <a:lnTo>
                      <a:pt x="3138" y="216"/>
                    </a:lnTo>
                    <a:lnTo>
                      <a:pt x="3138" y="216"/>
                    </a:lnTo>
                    <a:lnTo>
                      <a:pt x="3138" y="210"/>
                    </a:lnTo>
                    <a:lnTo>
                      <a:pt x="3138" y="210"/>
                    </a:lnTo>
                    <a:lnTo>
                      <a:pt x="3138" y="210"/>
                    </a:lnTo>
                    <a:lnTo>
                      <a:pt x="3138" y="210"/>
                    </a:lnTo>
                    <a:lnTo>
                      <a:pt x="3138" y="210"/>
                    </a:lnTo>
                    <a:lnTo>
                      <a:pt x="3138" y="210"/>
                    </a:lnTo>
                    <a:lnTo>
                      <a:pt x="3138" y="204"/>
                    </a:lnTo>
                    <a:lnTo>
                      <a:pt x="3138" y="204"/>
                    </a:lnTo>
                    <a:lnTo>
                      <a:pt x="3144" y="204"/>
                    </a:lnTo>
                    <a:lnTo>
                      <a:pt x="3144" y="204"/>
                    </a:lnTo>
                    <a:lnTo>
                      <a:pt x="3144" y="204"/>
                    </a:lnTo>
                    <a:lnTo>
                      <a:pt x="3144" y="198"/>
                    </a:lnTo>
                    <a:lnTo>
                      <a:pt x="3144" y="198"/>
                    </a:lnTo>
                    <a:lnTo>
                      <a:pt x="3144" y="198"/>
                    </a:lnTo>
                    <a:lnTo>
                      <a:pt x="3144" y="198"/>
                    </a:lnTo>
                    <a:lnTo>
                      <a:pt x="3144" y="198"/>
                    </a:lnTo>
                    <a:lnTo>
                      <a:pt x="3144" y="198"/>
                    </a:lnTo>
                    <a:lnTo>
                      <a:pt x="3144" y="192"/>
                    </a:lnTo>
                    <a:lnTo>
                      <a:pt x="3144" y="192"/>
                    </a:lnTo>
                    <a:lnTo>
                      <a:pt x="3144" y="192"/>
                    </a:lnTo>
                    <a:lnTo>
                      <a:pt x="3144" y="192"/>
                    </a:lnTo>
                    <a:lnTo>
                      <a:pt x="3144" y="192"/>
                    </a:lnTo>
                    <a:lnTo>
                      <a:pt x="3144" y="186"/>
                    </a:lnTo>
                    <a:lnTo>
                      <a:pt x="3144" y="186"/>
                    </a:lnTo>
                    <a:lnTo>
                      <a:pt x="3144" y="186"/>
                    </a:lnTo>
                    <a:lnTo>
                      <a:pt x="3144" y="186"/>
                    </a:lnTo>
                    <a:lnTo>
                      <a:pt x="3144" y="186"/>
                    </a:lnTo>
                    <a:lnTo>
                      <a:pt x="3144" y="180"/>
                    </a:lnTo>
                    <a:lnTo>
                      <a:pt x="3144" y="180"/>
                    </a:lnTo>
                    <a:lnTo>
                      <a:pt x="3144" y="180"/>
                    </a:lnTo>
                    <a:lnTo>
                      <a:pt x="3144" y="180"/>
                    </a:lnTo>
                    <a:lnTo>
                      <a:pt x="3144" y="174"/>
                    </a:lnTo>
                    <a:lnTo>
                      <a:pt x="3144" y="174"/>
                    </a:lnTo>
                    <a:lnTo>
                      <a:pt x="3144" y="174"/>
                    </a:lnTo>
                    <a:lnTo>
                      <a:pt x="3144" y="174"/>
                    </a:lnTo>
                    <a:lnTo>
                      <a:pt x="3144" y="168"/>
                    </a:lnTo>
                    <a:lnTo>
                      <a:pt x="3144" y="168"/>
                    </a:lnTo>
                    <a:lnTo>
                      <a:pt x="3144" y="168"/>
                    </a:lnTo>
                    <a:lnTo>
                      <a:pt x="3144" y="168"/>
                    </a:lnTo>
                    <a:lnTo>
                      <a:pt x="3144" y="168"/>
                    </a:lnTo>
                    <a:lnTo>
                      <a:pt x="3144" y="162"/>
                    </a:lnTo>
                    <a:lnTo>
                      <a:pt x="3150" y="162"/>
                    </a:lnTo>
                    <a:lnTo>
                      <a:pt x="3150" y="162"/>
                    </a:lnTo>
                    <a:lnTo>
                      <a:pt x="3150" y="162"/>
                    </a:lnTo>
                    <a:lnTo>
                      <a:pt x="3150" y="156"/>
                    </a:lnTo>
                    <a:lnTo>
                      <a:pt x="3150" y="156"/>
                    </a:lnTo>
                    <a:lnTo>
                      <a:pt x="3150" y="156"/>
                    </a:lnTo>
                    <a:lnTo>
                      <a:pt x="3150" y="156"/>
                    </a:lnTo>
                    <a:lnTo>
                      <a:pt x="3150" y="156"/>
                    </a:lnTo>
                    <a:lnTo>
                      <a:pt x="3150" y="150"/>
                    </a:lnTo>
                    <a:lnTo>
                      <a:pt x="3150" y="150"/>
                    </a:lnTo>
                    <a:lnTo>
                      <a:pt x="3150" y="150"/>
                    </a:lnTo>
                    <a:lnTo>
                      <a:pt x="3150" y="150"/>
                    </a:lnTo>
                    <a:lnTo>
                      <a:pt x="3150" y="144"/>
                    </a:lnTo>
                    <a:lnTo>
                      <a:pt x="3150" y="144"/>
                    </a:lnTo>
                    <a:lnTo>
                      <a:pt x="3150" y="144"/>
                    </a:lnTo>
                    <a:lnTo>
                      <a:pt x="3150" y="144"/>
                    </a:lnTo>
                    <a:lnTo>
                      <a:pt x="3150" y="138"/>
                    </a:lnTo>
                    <a:lnTo>
                      <a:pt x="3150" y="138"/>
                    </a:lnTo>
                    <a:lnTo>
                      <a:pt x="3150" y="138"/>
                    </a:lnTo>
                    <a:lnTo>
                      <a:pt x="3150" y="138"/>
                    </a:lnTo>
                    <a:lnTo>
                      <a:pt x="3150" y="138"/>
                    </a:lnTo>
                    <a:lnTo>
                      <a:pt x="3150" y="132"/>
                    </a:lnTo>
                    <a:lnTo>
                      <a:pt x="3150" y="132"/>
                    </a:lnTo>
                    <a:lnTo>
                      <a:pt x="3150" y="132"/>
                    </a:lnTo>
                    <a:lnTo>
                      <a:pt x="3150" y="132"/>
                    </a:lnTo>
                    <a:lnTo>
                      <a:pt x="3150" y="126"/>
                    </a:lnTo>
                    <a:lnTo>
                      <a:pt x="3150" y="126"/>
                    </a:lnTo>
                    <a:lnTo>
                      <a:pt x="3150" y="126"/>
                    </a:lnTo>
                    <a:lnTo>
                      <a:pt x="3150" y="126"/>
                    </a:lnTo>
                    <a:lnTo>
                      <a:pt x="3150" y="120"/>
                    </a:lnTo>
                    <a:lnTo>
                      <a:pt x="3150" y="120"/>
                    </a:lnTo>
                    <a:lnTo>
                      <a:pt x="3150" y="120"/>
                    </a:lnTo>
                    <a:lnTo>
                      <a:pt x="3156" y="120"/>
                    </a:lnTo>
                    <a:lnTo>
                      <a:pt x="3156" y="120"/>
                    </a:lnTo>
                    <a:lnTo>
                      <a:pt x="3156" y="114"/>
                    </a:lnTo>
                    <a:lnTo>
                      <a:pt x="3156" y="114"/>
                    </a:lnTo>
                    <a:lnTo>
                      <a:pt x="3156" y="114"/>
                    </a:lnTo>
                    <a:lnTo>
                      <a:pt x="3156" y="114"/>
                    </a:lnTo>
                    <a:lnTo>
                      <a:pt x="3156" y="108"/>
                    </a:lnTo>
                    <a:lnTo>
                      <a:pt x="3156" y="108"/>
                    </a:lnTo>
                    <a:lnTo>
                      <a:pt x="3156" y="108"/>
                    </a:lnTo>
                    <a:lnTo>
                      <a:pt x="3156" y="108"/>
                    </a:lnTo>
                    <a:lnTo>
                      <a:pt x="3156" y="108"/>
                    </a:lnTo>
                    <a:lnTo>
                      <a:pt x="3156" y="102"/>
                    </a:lnTo>
                    <a:lnTo>
                      <a:pt x="3156" y="102"/>
                    </a:lnTo>
                    <a:lnTo>
                      <a:pt x="3156" y="102"/>
                    </a:lnTo>
                    <a:lnTo>
                      <a:pt x="3156" y="102"/>
                    </a:lnTo>
                    <a:lnTo>
                      <a:pt x="3156" y="96"/>
                    </a:lnTo>
                    <a:lnTo>
                      <a:pt x="3156" y="96"/>
                    </a:lnTo>
                    <a:lnTo>
                      <a:pt x="3156" y="96"/>
                    </a:lnTo>
                    <a:lnTo>
                      <a:pt x="3156" y="96"/>
                    </a:lnTo>
                    <a:lnTo>
                      <a:pt x="3156" y="90"/>
                    </a:lnTo>
                    <a:lnTo>
                      <a:pt x="3156" y="90"/>
                    </a:lnTo>
                    <a:lnTo>
                      <a:pt x="3156" y="90"/>
                    </a:lnTo>
                    <a:lnTo>
                      <a:pt x="3156" y="90"/>
                    </a:lnTo>
                    <a:lnTo>
                      <a:pt x="3156" y="90"/>
                    </a:lnTo>
                    <a:lnTo>
                      <a:pt x="3156" y="84"/>
                    </a:lnTo>
                    <a:lnTo>
                      <a:pt x="3156" y="84"/>
                    </a:lnTo>
                    <a:lnTo>
                      <a:pt x="3156" y="84"/>
                    </a:lnTo>
                    <a:lnTo>
                      <a:pt x="3156" y="84"/>
                    </a:lnTo>
                    <a:lnTo>
                      <a:pt x="3156" y="78"/>
                    </a:lnTo>
                    <a:lnTo>
                      <a:pt x="3156" y="78"/>
                    </a:lnTo>
                    <a:lnTo>
                      <a:pt x="3156" y="78"/>
                    </a:lnTo>
                    <a:lnTo>
                      <a:pt x="3156" y="78"/>
                    </a:lnTo>
                    <a:lnTo>
                      <a:pt x="3162" y="72"/>
                    </a:lnTo>
                    <a:lnTo>
                      <a:pt x="3162" y="72"/>
                    </a:lnTo>
                    <a:lnTo>
                      <a:pt x="3162" y="72"/>
                    </a:lnTo>
                    <a:lnTo>
                      <a:pt x="3162" y="72"/>
                    </a:lnTo>
                    <a:lnTo>
                      <a:pt x="3162" y="72"/>
                    </a:lnTo>
                    <a:lnTo>
                      <a:pt x="3162" y="66"/>
                    </a:lnTo>
                    <a:lnTo>
                      <a:pt x="3162" y="66"/>
                    </a:lnTo>
                    <a:lnTo>
                      <a:pt x="3162" y="66"/>
                    </a:lnTo>
                    <a:lnTo>
                      <a:pt x="3162" y="66"/>
                    </a:lnTo>
                    <a:lnTo>
                      <a:pt x="3162" y="60"/>
                    </a:lnTo>
                    <a:lnTo>
                      <a:pt x="3162" y="60"/>
                    </a:lnTo>
                    <a:lnTo>
                      <a:pt x="3162" y="60"/>
                    </a:lnTo>
                    <a:lnTo>
                      <a:pt x="3162" y="60"/>
                    </a:lnTo>
                    <a:lnTo>
                      <a:pt x="3162" y="60"/>
                    </a:lnTo>
                    <a:lnTo>
                      <a:pt x="3162" y="54"/>
                    </a:lnTo>
                    <a:lnTo>
                      <a:pt x="3162" y="54"/>
                    </a:lnTo>
                    <a:lnTo>
                      <a:pt x="3162" y="54"/>
                    </a:lnTo>
                    <a:lnTo>
                      <a:pt x="3162" y="54"/>
                    </a:lnTo>
                    <a:lnTo>
                      <a:pt x="3162" y="48"/>
                    </a:lnTo>
                    <a:lnTo>
                      <a:pt x="3162" y="48"/>
                    </a:lnTo>
                    <a:lnTo>
                      <a:pt x="3162" y="48"/>
                    </a:lnTo>
                    <a:lnTo>
                      <a:pt x="3162" y="48"/>
                    </a:lnTo>
                    <a:lnTo>
                      <a:pt x="3162" y="48"/>
                    </a:lnTo>
                    <a:lnTo>
                      <a:pt x="3162" y="42"/>
                    </a:lnTo>
                    <a:lnTo>
                      <a:pt x="3162" y="42"/>
                    </a:lnTo>
                    <a:lnTo>
                      <a:pt x="3162" y="42"/>
                    </a:lnTo>
                    <a:lnTo>
                      <a:pt x="3162" y="42"/>
                    </a:lnTo>
                    <a:lnTo>
                      <a:pt x="3162" y="42"/>
                    </a:lnTo>
                    <a:lnTo>
                      <a:pt x="3162" y="36"/>
                    </a:lnTo>
                    <a:lnTo>
                      <a:pt x="3162" y="36"/>
                    </a:lnTo>
                    <a:lnTo>
                      <a:pt x="3162" y="36"/>
                    </a:lnTo>
                    <a:lnTo>
                      <a:pt x="3162" y="36"/>
                    </a:lnTo>
                    <a:lnTo>
                      <a:pt x="3162" y="36"/>
                    </a:lnTo>
                    <a:lnTo>
                      <a:pt x="3168" y="36"/>
                    </a:lnTo>
                    <a:lnTo>
                      <a:pt x="3168" y="30"/>
                    </a:lnTo>
                    <a:lnTo>
                      <a:pt x="3168" y="30"/>
                    </a:lnTo>
                    <a:lnTo>
                      <a:pt x="3168" y="30"/>
                    </a:lnTo>
                    <a:lnTo>
                      <a:pt x="3168" y="30"/>
                    </a:lnTo>
                    <a:lnTo>
                      <a:pt x="3168" y="30"/>
                    </a:lnTo>
                    <a:lnTo>
                      <a:pt x="3168" y="30"/>
                    </a:lnTo>
                    <a:lnTo>
                      <a:pt x="3168" y="30"/>
                    </a:lnTo>
                    <a:lnTo>
                      <a:pt x="3168" y="30"/>
                    </a:lnTo>
                    <a:lnTo>
                      <a:pt x="3168" y="24"/>
                    </a:lnTo>
                    <a:lnTo>
                      <a:pt x="3168" y="24"/>
                    </a:lnTo>
                    <a:lnTo>
                      <a:pt x="3168" y="24"/>
                    </a:lnTo>
                    <a:lnTo>
                      <a:pt x="3168" y="24"/>
                    </a:lnTo>
                    <a:lnTo>
                      <a:pt x="3168" y="24"/>
                    </a:lnTo>
                    <a:lnTo>
                      <a:pt x="3168" y="24"/>
                    </a:lnTo>
                    <a:lnTo>
                      <a:pt x="3168" y="24"/>
                    </a:lnTo>
                    <a:lnTo>
                      <a:pt x="3168" y="24"/>
                    </a:lnTo>
                    <a:lnTo>
                      <a:pt x="3168" y="24"/>
                    </a:lnTo>
                    <a:lnTo>
                      <a:pt x="3168" y="24"/>
                    </a:lnTo>
                    <a:lnTo>
                      <a:pt x="3168" y="24"/>
                    </a:lnTo>
                    <a:lnTo>
                      <a:pt x="3168" y="24"/>
                    </a:lnTo>
                    <a:lnTo>
                      <a:pt x="3168" y="24"/>
                    </a:lnTo>
                    <a:lnTo>
                      <a:pt x="3168" y="18"/>
                    </a:lnTo>
                    <a:lnTo>
                      <a:pt x="3168" y="18"/>
                    </a:lnTo>
                    <a:lnTo>
                      <a:pt x="3168" y="18"/>
                    </a:lnTo>
                    <a:lnTo>
                      <a:pt x="3168" y="18"/>
                    </a:lnTo>
                    <a:lnTo>
                      <a:pt x="3168" y="18"/>
                    </a:lnTo>
                    <a:lnTo>
                      <a:pt x="3168" y="18"/>
                    </a:lnTo>
                    <a:lnTo>
                      <a:pt x="3168" y="18"/>
                    </a:lnTo>
                    <a:lnTo>
                      <a:pt x="3168" y="18"/>
                    </a:lnTo>
                    <a:lnTo>
                      <a:pt x="3168" y="18"/>
                    </a:lnTo>
                    <a:lnTo>
                      <a:pt x="3168" y="18"/>
                    </a:lnTo>
                    <a:lnTo>
                      <a:pt x="3168" y="18"/>
                    </a:lnTo>
                    <a:lnTo>
                      <a:pt x="3174" y="18"/>
                    </a:lnTo>
                    <a:lnTo>
                      <a:pt x="3174" y="18"/>
                    </a:lnTo>
                    <a:lnTo>
                      <a:pt x="3174" y="18"/>
                    </a:lnTo>
                    <a:lnTo>
                      <a:pt x="3174" y="12"/>
                    </a:lnTo>
                    <a:lnTo>
                      <a:pt x="3174" y="12"/>
                    </a:lnTo>
                    <a:lnTo>
                      <a:pt x="3174" y="12"/>
                    </a:lnTo>
                    <a:lnTo>
                      <a:pt x="3174" y="12"/>
                    </a:lnTo>
                    <a:lnTo>
                      <a:pt x="3174" y="12"/>
                    </a:lnTo>
                    <a:lnTo>
                      <a:pt x="3174" y="12"/>
                    </a:lnTo>
                    <a:lnTo>
                      <a:pt x="3174" y="12"/>
                    </a:lnTo>
                    <a:lnTo>
                      <a:pt x="3174" y="12"/>
                    </a:lnTo>
                    <a:lnTo>
                      <a:pt x="3174" y="12"/>
                    </a:lnTo>
                    <a:lnTo>
                      <a:pt x="3174" y="12"/>
                    </a:lnTo>
                    <a:lnTo>
                      <a:pt x="3174" y="12"/>
                    </a:lnTo>
                    <a:lnTo>
                      <a:pt x="3174" y="12"/>
                    </a:lnTo>
                    <a:lnTo>
                      <a:pt x="3174" y="12"/>
                    </a:lnTo>
                    <a:lnTo>
                      <a:pt x="3174" y="6"/>
                    </a:lnTo>
                    <a:lnTo>
                      <a:pt x="3174" y="6"/>
                    </a:lnTo>
                    <a:lnTo>
                      <a:pt x="3174" y="6"/>
                    </a:lnTo>
                    <a:lnTo>
                      <a:pt x="3174" y="6"/>
                    </a:lnTo>
                    <a:lnTo>
                      <a:pt x="3174" y="6"/>
                    </a:lnTo>
                    <a:lnTo>
                      <a:pt x="3174" y="6"/>
                    </a:lnTo>
                    <a:lnTo>
                      <a:pt x="3174" y="6"/>
                    </a:lnTo>
                    <a:lnTo>
                      <a:pt x="3174" y="6"/>
                    </a:lnTo>
                    <a:lnTo>
                      <a:pt x="3174" y="6"/>
                    </a:lnTo>
                    <a:lnTo>
                      <a:pt x="3174" y="6"/>
                    </a:lnTo>
                    <a:lnTo>
                      <a:pt x="3174" y="6"/>
                    </a:lnTo>
                    <a:lnTo>
                      <a:pt x="3174" y="6"/>
                    </a:lnTo>
                    <a:lnTo>
                      <a:pt x="3174" y="6"/>
                    </a:lnTo>
                    <a:lnTo>
                      <a:pt x="3174" y="6"/>
                    </a:lnTo>
                    <a:lnTo>
                      <a:pt x="3174" y="6"/>
                    </a:lnTo>
                    <a:lnTo>
                      <a:pt x="3174" y="6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80" y="0"/>
                    </a:lnTo>
                    <a:lnTo>
                      <a:pt x="3180" y="0"/>
                    </a:lnTo>
                    <a:lnTo>
                      <a:pt x="3180" y="0"/>
                    </a:lnTo>
                    <a:lnTo>
                      <a:pt x="3180" y="0"/>
                    </a:lnTo>
                    <a:lnTo>
                      <a:pt x="3180" y="0"/>
                    </a:lnTo>
                    <a:lnTo>
                      <a:pt x="3180" y="0"/>
                    </a:lnTo>
                    <a:lnTo>
                      <a:pt x="3180" y="0"/>
                    </a:lnTo>
                    <a:lnTo>
                      <a:pt x="3180" y="0"/>
                    </a:lnTo>
                    <a:lnTo>
                      <a:pt x="3180" y="0"/>
                    </a:lnTo>
                    <a:lnTo>
                      <a:pt x="3180" y="0"/>
                    </a:lnTo>
                    <a:lnTo>
                      <a:pt x="3180" y="0"/>
                    </a:lnTo>
                    <a:lnTo>
                      <a:pt x="3180" y="0"/>
                    </a:lnTo>
                    <a:lnTo>
                      <a:pt x="3180" y="0"/>
                    </a:lnTo>
                    <a:lnTo>
                      <a:pt x="3180" y="0"/>
                    </a:lnTo>
                    <a:lnTo>
                      <a:pt x="3180" y="0"/>
                    </a:lnTo>
                    <a:lnTo>
                      <a:pt x="3180" y="0"/>
                    </a:lnTo>
                    <a:lnTo>
                      <a:pt x="3180" y="0"/>
                    </a:lnTo>
                    <a:lnTo>
                      <a:pt x="3180" y="0"/>
                    </a:lnTo>
                    <a:lnTo>
                      <a:pt x="3180" y="0"/>
                    </a:lnTo>
                    <a:lnTo>
                      <a:pt x="3180" y="0"/>
                    </a:lnTo>
                    <a:lnTo>
                      <a:pt x="3180" y="0"/>
                    </a:lnTo>
                    <a:lnTo>
                      <a:pt x="3180" y="0"/>
                    </a:lnTo>
                    <a:lnTo>
                      <a:pt x="3180" y="0"/>
                    </a:lnTo>
                    <a:lnTo>
                      <a:pt x="3180" y="0"/>
                    </a:lnTo>
                    <a:lnTo>
                      <a:pt x="3180" y="0"/>
                    </a:lnTo>
                    <a:lnTo>
                      <a:pt x="3180" y="0"/>
                    </a:lnTo>
                    <a:lnTo>
                      <a:pt x="3180" y="0"/>
                    </a:lnTo>
                    <a:lnTo>
                      <a:pt x="3180" y="0"/>
                    </a:lnTo>
                    <a:lnTo>
                      <a:pt x="3180" y="0"/>
                    </a:lnTo>
                    <a:lnTo>
                      <a:pt x="3180" y="0"/>
                    </a:lnTo>
                    <a:lnTo>
                      <a:pt x="3180" y="0"/>
                    </a:lnTo>
                    <a:lnTo>
                      <a:pt x="3180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6"/>
                    </a:lnTo>
                    <a:lnTo>
                      <a:pt x="3186" y="6"/>
                    </a:lnTo>
                    <a:lnTo>
                      <a:pt x="3186" y="6"/>
                    </a:lnTo>
                    <a:lnTo>
                      <a:pt x="3186" y="6"/>
                    </a:lnTo>
                    <a:lnTo>
                      <a:pt x="3186" y="6"/>
                    </a:lnTo>
                    <a:lnTo>
                      <a:pt x="3186" y="6"/>
                    </a:lnTo>
                    <a:lnTo>
                      <a:pt x="3186" y="6"/>
                    </a:lnTo>
                    <a:lnTo>
                      <a:pt x="3186" y="6"/>
                    </a:lnTo>
                    <a:lnTo>
                      <a:pt x="3186" y="6"/>
                    </a:lnTo>
                    <a:lnTo>
                      <a:pt x="3186" y="6"/>
                    </a:lnTo>
                    <a:lnTo>
                      <a:pt x="3186" y="6"/>
                    </a:lnTo>
                    <a:lnTo>
                      <a:pt x="3186" y="12"/>
                    </a:lnTo>
                    <a:lnTo>
                      <a:pt x="3186" y="12"/>
                    </a:lnTo>
                    <a:lnTo>
                      <a:pt x="3186" y="12"/>
                    </a:lnTo>
                    <a:lnTo>
                      <a:pt x="3186" y="12"/>
                    </a:lnTo>
                    <a:lnTo>
                      <a:pt x="3186" y="12"/>
                    </a:lnTo>
                    <a:lnTo>
                      <a:pt x="3192" y="12"/>
                    </a:lnTo>
                    <a:lnTo>
                      <a:pt x="3192" y="12"/>
                    </a:lnTo>
                    <a:lnTo>
                      <a:pt x="3192" y="12"/>
                    </a:lnTo>
                    <a:lnTo>
                      <a:pt x="3192" y="12"/>
                    </a:lnTo>
                    <a:lnTo>
                      <a:pt x="3192" y="18"/>
                    </a:lnTo>
                    <a:lnTo>
                      <a:pt x="3192" y="18"/>
                    </a:lnTo>
                    <a:lnTo>
                      <a:pt x="3192" y="18"/>
                    </a:lnTo>
                    <a:lnTo>
                      <a:pt x="3192" y="18"/>
                    </a:lnTo>
                    <a:lnTo>
                      <a:pt x="3192" y="18"/>
                    </a:lnTo>
                    <a:lnTo>
                      <a:pt x="3192" y="18"/>
                    </a:lnTo>
                    <a:lnTo>
                      <a:pt x="3192" y="18"/>
                    </a:lnTo>
                    <a:lnTo>
                      <a:pt x="3192" y="24"/>
                    </a:lnTo>
                    <a:lnTo>
                      <a:pt x="3192" y="24"/>
                    </a:lnTo>
                    <a:lnTo>
                      <a:pt x="3192" y="24"/>
                    </a:lnTo>
                    <a:lnTo>
                      <a:pt x="3192" y="24"/>
                    </a:lnTo>
                    <a:lnTo>
                      <a:pt x="3192" y="24"/>
                    </a:lnTo>
                    <a:lnTo>
                      <a:pt x="3192" y="24"/>
                    </a:lnTo>
                    <a:lnTo>
                      <a:pt x="3192" y="24"/>
                    </a:lnTo>
                    <a:lnTo>
                      <a:pt x="3192" y="30"/>
                    </a:lnTo>
                    <a:lnTo>
                      <a:pt x="3192" y="30"/>
                    </a:lnTo>
                    <a:lnTo>
                      <a:pt x="3192" y="30"/>
                    </a:lnTo>
                    <a:lnTo>
                      <a:pt x="3192" y="30"/>
                    </a:lnTo>
                    <a:lnTo>
                      <a:pt x="3192" y="30"/>
                    </a:lnTo>
                    <a:lnTo>
                      <a:pt x="3192" y="30"/>
                    </a:lnTo>
                    <a:lnTo>
                      <a:pt x="3192" y="36"/>
                    </a:lnTo>
                    <a:lnTo>
                      <a:pt x="3192" y="36"/>
                    </a:lnTo>
                    <a:lnTo>
                      <a:pt x="3192" y="36"/>
                    </a:lnTo>
                    <a:lnTo>
                      <a:pt x="3192" y="36"/>
                    </a:lnTo>
                    <a:lnTo>
                      <a:pt x="3192" y="36"/>
                    </a:lnTo>
                    <a:lnTo>
                      <a:pt x="3192" y="42"/>
                    </a:lnTo>
                    <a:lnTo>
                      <a:pt x="3192" y="42"/>
                    </a:lnTo>
                    <a:lnTo>
                      <a:pt x="3192" y="42"/>
                    </a:lnTo>
                    <a:lnTo>
                      <a:pt x="3192" y="42"/>
                    </a:lnTo>
                    <a:lnTo>
                      <a:pt x="3198" y="42"/>
                    </a:lnTo>
                    <a:lnTo>
                      <a:pt x="3198" y="48"/>
                    </a:lnTo>
                    <a:lnTo>
                      <a:pt x="3198" y="48"/>
                    </a:lnTo>
                    <a:lnTo>
                      <a:pt x="3198" y="48"/>
                    </a:lnTo>
                    <a:lnTo>
                      <a:pt x="3198" y="48"/>
                    </a:lnTo>
                    <a:lnTo>
                      <a:pt x="3198" y="48"/>
                    </a:lnTo>
                    <a:lnTo>
                      <a:pt x="3198" y="48"/>
                    </a:lnTo>
                    <a:lnTo>
                      <a:pt x="3198" y="48"/>
                    </a:lnTo>
                    <a:lnTo>
                      <a:pt x="3198" y="48"/>
                    </a:lnTo>
                    <a:lnTo>
                      <a:pt x="3198" y="48"/>
                    </a:lnTo>
                    <a:lnTo>
                      <a:pt x="3198" y="54"/>
                    </a:lnTo>
                    <a:lnTo>
                      <a:pt x="3198" y="54"/>
                    </a:lnTo>
                    <a:lnTo>
                      <a:pt x="3198" y="54"/>
                    </a:lnTo>
                    <a:lnTo>
                      <a:pt x="3198" y="54"/>
                    </a:lnTo>
                    <a:lnTo>
                      <a:pt x="3198" y="54"/>
                    </a:lnTo>
                    <a:lnTo>
                      <a:pt x="3198" y="54"/>
                    </a:lnTo>
                    <a:lnTo>
                      <a:pt x="3198" y="54"/>
                    </a:lnTo>
                    <a:lnTo>
                      <a:pt x="3198" y="54"/>
                    </a:lnTo>
                    <a:lnTo>
                      <a:pt x="3198" y="60"/>
                    </a:lnTo>
                    <a:lnTo>
                      <a:pt x="3198" y="60"/>
                    </a:lnTo>
                    <a:lnTo>
                      <a:pt x="3198" y="60"/>
                    </a:lnTo>
                    <a:lnTo>
                      <a:pt x="3198" y="60"/>
                    </a:lnTo>
                    <a:lnTo>
                      <a:pt x="3198" y="60"/>
                    </a:lnTo>
                    <a:lnTo>
                      <a:pt x="3198" y="60"/>
                    </a:lnTo>
                    <a:lnTo>
                      <a:pt x="3198" y="60"/>
                    </a:lnTo>
                    <a:lnTo>
                      <a:pt x="3198" y="60"/>
                    </a:lnTo>
                    <a:lnTo>
                      <a:pt x="3198" y="66"/>
                    </a:lnTo>
                    <a:lnTo>
                      <a:pt x="3198" y="66"/>
                    </a:lnTo>
                    <a:lnTo>
                      <a:pt x="3198" y="66"/>
                    </a:lnTo>
                    <a:lnTo>
                      <a:pt x="3198" y="66"/>
                    </a:lnTo>
                    <a:lnTo>
                      <a:pt x="3198" y="66"/>
                    </a:lnTo>
                    <a:lnTo>
                      <a:pt x="3198" y="66"/>
                    </a:lnTo>
                    <a:lnTo>
                      <a:pt x="3198" y="66"/>
                    </a:lnTo>
                    <a:lnTo>
                      <a:pt x="3198" y="66"/>
                    </a:lnTo>
                    <a:lnTo>
                      <a:pt x="3204" y="72"/>
                    </a:lnTo>
                    <a:lnTo>
                      <a:pt x="3204" y="72"/>
                    </a:lnTo>
                    <a:lnTo>
                      <a:pt x="3204" y="72"/>
                    </a:lnTo>
                    <a:lnTo>
                      <a:pt x="3204" y="72"/>
                    </a:lnTo>
                    <a:lnTo>
                      <a:pt x="3204" y="72"/>
                    </a:lnTo>
                    <a:lnTo>
                      <a:pt x="3204" y="72"/>
                    </a:lnTo>
                    <a:lnTo>
                      <a:pt x="3204" y="72"/>
                    </a:lnTo>
                    <a:lnTo>
                      <a:pt x="3204" y="78"/>
                    </a:lnTo>
                    <a:lnTo>
                      <a:pt x="3204" y="78"/>
                    </a:lnTo>
                    <a:lnTo>
                      <a:pt x="3204" y="78"/>
                    </a:lnTo>
                    <a:lnTo>
                      <a:pt x="3204" y="78"/>
                    </a:lnTo>
                    <a:lnTo>
                      <a:pt x="3204" y="78"/>
                    </a:lnTo>
                    <a:lnTo>
                      <a:pt x="3204" y="78"/>
                    </a:lnTo>
                    <a:lnTo>
                      <a:pt x="3204" y="78"/>
                    </a:lnTo>
                    <a:lnTo>
                      <a:pt x="3204" y="78"/>
                    </a:lnTo>
                    <a:lnTo>
                      <a:pt x="3204" y="84"/>
                    </a:lnTo>
                    <a:lnTo>
                      <a:pt x="3204" y="84"/>
                    </a:lnTo>
                    <a:lnTo>
                      <a:pt x="3204" y="84"/>
                    </a:lnTo>
                    <a:lnTo>
                      <a:pt x="3204" y="84"/>
                    </a:lnTo>
                    <a:lnTo>
                      <a:pt x="3204" y="84"/>
                    </a:lnTo>
                    <a:lnTo>
                      <a:pt x="3204" y="84"/>
                    </a:lnTo>
                    <a:lnTo>
                      <a:pt x="3204" y="84"/>
                    </a:lnTo>
                    <a:lnTo>
                      <a:pt x="3204" y="84"/>
                    </a:lnTo>
                    <a:lnTo>
                      <a:pt x="3204" y="90"/>
                    </a:lnTo>
                    <a:lnTo>
                      <a:pt x="3204" y="90"/>
                    </a:lnTo>
                    <a:lnTo>
                      <a:pt x="3204" y="90"/>
                    </a:lnTo>
                    <a:lnTo>
                      <a:pt x="3204" y="90"/>
                    </a:lnTo>
                    <a:lnTo>
                      <a:pt x="3204" y="90"/>
                    </a:lnTo>
                    <a:lnTo>
                      <a:pt x="3204" y="90"/>
                    </a:lnTo>
                    <a:lnTo>
                      <a:pt x="3204" y="96"/>
                    </a:lnTo>
                    <a:lnTo>
                      <a:pt x="3204" y="96"/>
                    </a:lnTo>
                    <a:lnTo>
                      <a:pt x="3204" y="96"/>
                    </a:lnTo>
                    <a:lnTo>
                      <a:pt x="3204" y="96"/>
                    </a:lnTo>
                    <a:lnTo>
                      <a:pt x="3210" y="96"/>
                    </a:lnTo>
                    <a:lnTo>
                      <a:pt x="3210" y="96"/>
                    </a:lnTo>
                    <a:lnTo>
                      <a:pt x="3210" y="102"/>
                    </a:lnTo>
                    <a:lnTo>
                      <a:pt x="3210" y="102"/>
                    </a:lnTo>
                    <a:lnTo>
                      <a:pt x="3210" y="102"/>
                    </a:lnTo>
                    <a:lnTo>
                      <a:pt x="3210" y="102"/>
                    </a:lnTo>
                    <a:lnTo>
                      <a:pt x="3210" y="102"/>
                    </a:lnTo>
                    <a:lnTo>
                      <a:pt x="3210" y="108"/>
                    </a:lnTo>
                    <a:lnTo>
                      <a:pt x="3210" y="108"/>
                    </a:lnTo>
                    <a:lnTo>
                      <a:pt x="3210" y="108"/>
                    </a:lnTo>
                    <a:lnTo>
                      <a:pt x="3210" y="108"/>
                    </a:lnTo>
                    <a:lnTo>
                      <a:pt x="3210" y="108"/>
                    </a:lnTo>
                    <a:lnTo>
                      <a:pt x="3210" y="114"/>
                    </a:lnTo>
                    <a:lnTo>
                      <a:pt x="3210" y="114"/>
                    </a:lnTo>
                    <a:lnTo>
                      <a:pt x="3210" y="114"/>
                    </a:lnTo>
                    <a:lnTo>
                      <a:pt x="3210" y="114"/>
                    </a:lnTo>
                    <a:lnTo>
                      <a:pt x="3210" y="114"/>
                    </a:lnTo>
                    <a:lnTo>
                      <a:pt x="3210" y="120"/>
                    </a:lnTo>
                    <a:lnTo>
                      <a:pt x="3210" y="120"/>
                    </a:lnTo>
                    <a:lnTo>
                      <a:pt x="3210" y="120"/>
                    </a:lnTo>
                    <a:lnTo>
                      <a:pt x="3210" y="120"/>
                    </a:lnTo>
                    <a:lnTo>
                      <a:pt x="3210" y="120"/>
                    </a:lnTo>
                    <a:lnTo>
                      <a:pt x="3210" y="126"/>
                    </a:lnTo>
                    <a:lnTo>
                      <a:pt x="3210" y="126"/>
                    </a:lnTo>
                    <a:lnTo>
                      <a:pt x="3210" y="126"/>
                    </a:lnTo>
                    <a:lnTo>
                      <a:pt x="3210" y="126"/>
                    </a:lnTo>
                    <a:lnTo>
                      <a:pt x="3210" y="126"/>
                    </a:lnTo>
                    <a:lnTo>
                      <a:pt x="3210" y="132"/>
                    </a:lnTo>
                    <a:lnTo>
                      <a:pt x="3210" y="132"/>
                    </a:lnTo>
                    <a:lnTo>
                      <a:pt x="3210" y="132"/>
                    </a:lnTo>
                    <a:lnTo>
                      <a:pt x="3210" y="132"/>
                    </a:lnTo>
                    <a:lnTo>
                      <a:pt x="3210" y="138"/>
                    </a:lnTo>
                    <a:lnTo>
                      <a:pt x="3216" y="138"/>
                    </a:lnTo>
                    <a:lnTo>
                      <a:pt x="3216" y="138"/>
                    </a:lnTo>
                    <a:lnTo>
                      <a:pt x="3216" y="138"/>
                    </a:lnTo>
                    <a:lnTo>
                      <a:pt x="3216" y="138"/>
                    </a:lnTo>
                    <a:lnTo>
                      <a:pt x="3216" y="144"/>
                    </a:lnTo>
                    <a:lnTo>
                      <a:pt x="3216" y="144"/>
                    </a:lnTo>
                    <a:lnTo>
                      <a:pt x="3216" y="144"/>
                    </a:lnTo>
                    <a:lnTo>
                      <a:pt x="3216" y="144"/>
                    </a:lnTo>
                    <a:lnTo>
                      <a:pt x="3216" y="144"/>
                    </a:lnTo>
                    <a:lnTo>
                      <a:pt x="3216" y="150"/>
                    </a:lnTo>
                    <a:lnTo>
                      <a:pt x="3216" y="150"/>
                    </a:lnTo>
                    <a:lnTo>
                      <a:pt x="3216" y="150"/>
                    </a:lnTo>
                    <a:lnTo>
                      <a:pt x="3216" y="150"/>
                    </a:lnTo>
                    <a:lnTo>
                      <a:pt x="3216" y="156"/>
                    </a:lnTo>
                    <a:lnTo>
                      <a:pt x="3216" y="156"/>
                    </a:lnTo>
                    <a:lnTo>
                      <a:pt x="3216" y="156"/>
                    </a:lnTo>
                    <a:lnTo>
                      <a:pt x="3216" y="156"/>
                    </a:lnTo>
                    <a:lnTo>
                      <a:pt x="3216" y="156"/>
                    </a:lnTo>
                    <a:lnTo>
                      <a:pt x="3216" y="162"/>
                    </a:lnTo>
                    <a:lnTo>
                      <a:pt x="3216" y="162"/>
                    </a:lnTo>
                    <a:lnTo>
                      <a:pt x="3216" y="162"/>
                    </a:lnTo>
                    <a:lnTo>
                      <a:pt x="3216" y="162"/>
                    </a:lnTo>
                    <a:lnTo>
                      <a:pt x="3216" y="162"/>
                    </a:lnTo>
                    <a:lnTo>
                      <a:pt x="3216" y="168"/>
                    </a:lnTo>
                    <a:lnTo>
                      <a:pt x="3216" y="168"/>
                    </a:lnTo>
                    <a:lnTo>
                      <a:pt x="3216" y="168"/>
                    </a:lnTo>
                    <a:lnTo>
                      <a:pt x="3216" y="168"/>
                    </a:lnTo>
                    <a:lnTo>
                      <a:pt x="3216" y="168"/>
                    </a:lnTo>
                    <a:lnTo>
                      <a:pt x="3216" y="168"/>
                    </a:lnTo>
                    <a:lnTo>
                      <a:pt x="3216" y="168"/>
                    </a:lnTo>
                    <a:lnTo>
                      <a:pt x="3216" y="174"/>
                    </a:lnTo>
                    <a:lnTo>
                      <a:pt x="3216" y="174"/>
                    </a:lnTo>
                    <a:lnTo>
                      <a:pt x="3216" y="174"/>
                    </a:lnTo>
                    <a:lnTo>
                      <a:pt x="3216" y="174"/>
                    </a:lnTo>
                    <a:lnTo>
                      <a:pt x="3216" y="174"/>
                    </a:lnTo>
                    <a:lnTo>
                      <a:pt x="3222" y="174"/>
                    </a:lnTo>
                    <a:lnTo>
                      <a:pt x="3222" y="180"/>
                    </a:lnTo>
                    <a:lnTo>
                      <a:pt x="3222" y="180"/>
                    </a:lnTo>
                    <a:lnTo>
                      <a:pt x="3222" y="180"/>
                    </a:lnTo>
                    <a:lnTo>
                      <a:pt x="3222" y="180"/>
                    </a:lnTo>
                    <a:lnTo>
                      <a:pt x="3222" y="180"/>
                    </a:lnTo>
                    <a:lnTo>
                      <a:pt x="3222" y="180"/>
                    </a:lnTo>
                    <a:lnTo>
                      <a:pt x="3222" y="186"/>
                    </a:lnTo>
                    <a:lnTo>
                      <a:pt x="3222" y="186"/>
                    </a:lnTo>
                    <a:lnTo>
                      <a:pt x="3222" y="186"/>
                    </a:lnTo>
                    <a:lnTo>
                      <a:pt x="3222" y="186"/>
                    </a:lnTo>
                    <a:lnTo>
                      <a:pt x="3222" y="186"/>
                    </a:lnTo>
                    <a:lnTo>
                      <a:pt x="3222" y="186"/>
                    </a:lnTo>
                    <a:lnTo>
                      <a:pt x="3222" y="186"/>
                    </a:lnTo>
                    <a:lnTo>
                      <a:pt x="3222" y="192"/>
                    </a:lnTo>
                    <a:lnTo>
                      <a:pt x="3222" y="192"/>
                    </a:lnTo>
                    <a:lnTo>
                      <a:pt x="3222" y="192"/>
                    </a:lnTo>
                    <a:lnTo>
                      <a:pt x="3222" y="192"/>
                    </a:lnTo>
                    <a:lnTo>
                      <a:pt x="3222" y="192"/>
                    </a:lnTo>
                    <a:lnTo>
                      <a:pt x="3222" y="192"/>
                    </a:lnTo>
                    <a:lnTo>
                      <a:pt x="3222" y="192"/>
                    </a:lnTo>
                    <a:lnTo>
                      <a:pt x="3222" y="198"/>
                    </a:lnTo>
                    <a:lnTo>
                      <a:pt x="3222" y="198"/>
                    </a:lnTo>
                    <a:lnTo>
                      <a:pt x="3222" y="198"/>
                    </a:lnTo>
                    <a:lnTo>
                      <a:pt x="3222" y="198"/>
                    </a:lnTo>
                    <a:lnTo>
                      <a:pt x="3222" y="198"/>
                    </a:lnTo>
                    <a:lnTo>
                      <a:pt x="3222" y="198"/>
                    </a:lnTo>
                    <a:lnTo>
                      <a:pt x="3222" y="198"/>
                    </a:lnTo>
                    <a:lnTo>
                      <a:pt x="3222" y="198"/>
                    </a:lnTo>
                    <a:lnTo>
                      <a:pt x="3222" y="204"/>
                    </a:lnTo>
                    <a:lnTo>
                      <a:pt x="3222" y="204"/>
                    </a:lnTo>
                    <a:lnTo>
                      <a:pt x="3222" y="204"/>
                    </a:lnTo>
                    <a:lnTo>
                      <a:pt x="3228" y="204"/>
                    </a:lnTo>
                    <a:lnTo>
                      <a:pt x="3228" y="204"/>
                    </a:lnTo>
                    <a:lnTo>
                      <a:pt x="3228" y="204"/>
                    </a:lnTo>
                    <a:lnTo>
                      <a:pt x="3228" y="204"/>
                    </a:lnTo>
                    <a:lnTo>
                      <a:pt x="3228" y="204"/>
                    </a:lnTo>
                    <a:lnTo>
                      <a:pt x="3228" y="204"/>
                    </a:lnTo>
                    <a:lnTo>
                      <a:pt x="3228" y="210"/>
                    </a:lnTo>
                    <a:lnTo>
                      <a:pt x="3228" y="210"/>
                    </a:lnTo>
                    <a:lnTo>
                      <a:pt x="3228" y="210"/>
                    </a:lnTo>
                    <a:lnTo>
                      <a:pt x="3228" y="210"/>
                    </a:lnTo>
                    <a:lnTo>
                      <a:pt x="3228" y="210"/>
                    </a:lnTo>
                    <a:lnTo>
                      <a:pt x="3228" y="210"/>
                    </a:lnTo>
                    <a:lnTo>
                      <a:pt x="3228" y="210"/>
                    </a:lnTo>
                    <a:lnTo>
                      <a:pt x="3228" y="210"/>
                    </a:lnTo>
                    <a:lnTo>
                      <a:pt x="3228" y="210"/>
                    </a:lnTo>
                    <a:lnTo>
                      <a:pt x="3228" y="210"/>
                    </a:lnTo>
                    <a:lnTo>
                      <a:pt x="3228" y="210"/>
                    </a:lnTo>
                    <a:lnTo>
                      <a:pt x="3228" y="216"/>
                    </a:lnTo>
                    <a:lnTo>
                      <a:pt x="3228" y="216"/>
                    </a:lnTo>
                    <a:lnTo>
                      <a:pt x="3228" y="216"/>
                    </a:lnTo>
                    <a:lnTo>
                      <a:pt x="3228" y="216"/>
                    </a:lnTo>
                    <a:lnTo>
                      <a:pt x="3228" y="216"/>
                    </a:lnTo>
                    <a:lnTo>
                      <a:pt x="3228" y="216"/>
                    </a:lnTo>
                    <a:lnTo>
                      <a:pt x="3228" y="216"/>
                    </a:lnTo>
                    <a:lnTo>
                      <a:pt x="3228" y="216"/>
                    </a:lnTo>
                    <a:lnTo>
                      <a:pt x="3228" y="216"/>
                    </a:lnTo>
                    <a:lnTo>
                      <a:pt x="3228" y="216"/>
                    </a:lnTo>
                    <a:lnTo>
                      <a:pt x="3228" y="216"/>
                    </a:lnTo>
                    <a:lnTo>
                      <a:pt x="3228" y="216"/>
                    </a:lnTo>
                    <a:lnTo>
                      <a:pt x="3228" y="216"/>
                    </a:lnTo>
                    <a:lnTo>
                      <a:pt x="3228" y="222"/>
                    </a:lnTo>
                    <a:lnTo>
                      <a:pt x="3228" y="222"/>
                    </a:lnTo>
                    <a:lnTo>
                      <a:pt x="3234" y="222"/>
                    </a:lnTo>
                    <a:lnTo>
                      <a:pt x="3234" y="222"/>
                    </a:lnTo>
                    <a:lnTo>
                      <a:pt x="3234" y="222"/>
                    </a:lnTo>
                    <a:lnTo>
                      <a:pt x="3234" y="222"/>
                    </a:lnTo>
                    <a:lnTo>
                      <a:pt x="3234" y="222"/>
                    </a:lnTo>
                    <a:lnTo>
                      <a:pt x="3234" y="222"/>
                    </a:lnTo>
                    <a:lnTo>
                      <a:pt x="3234" y="222"/>
                    </a:lnTo>
                    <a:lnTo>
                      <a:pt x="3234" y="222"/>
                    </a:lnTo>
                    <a:lnTo>
                      <a:pt x="3234" y="222"/>
                    </a:lnTo>
                    <a:lnTo>
                      <a:pt x="3234" y="222"/>
                    </a:lnTo>
                    <a:lnTo>
                      <a:pt x="3234" y="222"/>
                    </a:lnTo>
                    <a:lnTo>
                      <a:pt x="3234" y="222"/>
                    </a:lnTo>
                    <a:lnTo>
                      <a:pt x="3234" y="222"/>
                    </a:lnTo>
                    <a:lnTo>
                      <a:pt x="3234" y="222"/>
                    </a:lnTo>
                    <a:lnTo>
                      <a:pt x="3234" y="222"/>
                    </a:lnTo>
                    <a:lnTo>
                      <a:pt x="3234" y="222"/>
                    </a:lnTo>
                    <a:lnTo>
                      <a:pt x="3234" y="222"/>
                    </a:lnTo>
                    <a:lnTo>
                      <a:pt x="3234" y="222"/>
                    </a:lnTo>
                    <a:lnTo>
                      <a:pt x="3234" y="222"/>
                    </a:lnTo>
                    <a:lnTo>
                      <a:pt x="3234" y="222"/>
                    </a:lnTo>
                    <a:lnTo>
                      <a:pt x="3234" y="222"/>
                    </a:lnTo>
                    <a:lnTo>
                      <a:pt x="3234" y="222"/>
                    </a:lnTo>
                    <a:lnTo>
                      <a:pt x="3234" y="222"/>
                    </a:lnTo>
                    <a:lnTo>
                      <a:pt x="3234" y="222"/>
                    </a:lnTo>
                    <a:lnTo>
                      <a:pt x="3234" y="222"/>
                    </a:lnTo>
                    <a:lnTo>
                      <a:pt x="3234" y="222"/>
                    </a:lnTo>
                    <a:lnTo>
                      <a:pt x="3234" y="222"/>
                    </a:lnTo>
                    <a:lnTo>
                      <a:pt x="3234" y="222"/>
                    </a:lnTo>
                    <a:lnTo>
                      <a:pt x="3234" y="222"/>
                    </a:lnTo>
                    <a:lnTo>
                      <a:pt x="3234" y="222"/>
                    </a:lnTo>
                    <a:lnTo>
                      <a:pt x="3234" y="222"/>
                    </a:lnTo>
                    <a:lnTo>
                      <a:pt x="3234" y="222"/>
                    </a:lnTo>
                    <a:lnTo>
                      <a:pt x="3234" y="222"/>
                    </a:lnTo>
                    <a:lnTo>
                      <a:pt x="3234" y="222"/>
                    </a:lnTo>
                    <a:lnTo>
                      <a:pt x="3240" y="222"/>
                    </a:lnTo>
                    <a:lnTo>
                      <a:pt x="3240" y="222"/>
                    </a:lnTo>
                    <a:lnTo>
                      <a:pt x="3240" y="222"/>
                    </a:lnTo>
                    <a:lnTo>
                      <a:pt x="3240" y="222"/>
                    </a:lnTo>
                    <a:lnTo>
                      <a:pt x="3240" y="222"/>
                    </a:lnTo>
                    <a:lnTo>
                      <a:pt x="3240" y="222"/>
                    </a:lnTo>
                    <a:lnTo>
                      <a:pt x="3240" y="222"/>
                    </a:lnTo>
                    <a:lnTo>
                      <a:pt x="3240" y="222"/>
                    </a:lnTo>
                    <a:lnTo>
                      <a:pt x="3240" y="222"/>
                    </a:lnTo>
                    <a:lnTo>
                      <a:pt x="3240" y="222"/>
                    </a:lnTo>
                    <a:lnTo>
                      <a:pt x="3240" y="222"/>
                    </a:lnTo>
                    <a:lnTo>
                      <a:pt x="3240" y="222"/>
                    </a:lnTo>
                    <a:lnTo>
                      <a:pt x="3240" y="222"/>
                    </a:lnTo>
                    <a:lnTo>
                      <a:pt x="3240" y="222"/>
                    </a:lnTo>
                    <a:lnTo>
                      <a:pt x="3240" y="222"/>
                    </a:lnTo>
                    <a:lnTo>
                      <a:pt x="3240" y="222"/>
                    </a:lnTo>
                    <a:lnTo>
                      <a:pt x="3240" y="222"/>
                    </a:lnTo>
                    <a:lnTo>
                      <a:pt x="3240" y="222"/>
                    </a:lnTo>
                    <a:lnTo>
                      <a:pt x="3240" y="222"/>
                    </a:lnTo>
                    <a:lnTo>
                      <a:pt x="3240" y="222"/>
                    </a:lnTo>
                    <a:lnTo>
                      <a:pt x="3240" y="222"/>
                    </a:lnTo>
                    <a:lnTo>
                      <a:pt x="3240" y="222"/>
                    </a:lnTo>
                    <a:lnTo>
                      <a:pt x="3240" y="222"/>
                    </a:lnTo>
                    <a:lnTo>
                      <a:pt x="3240" y="222"/>
                    </a:lnTo>
                    <a:lnTo>
                      <a:pt x="3240" y="222"/>
                    </a:lnTo>
                    <a:lnTo>
                      <a:pt x="3240" y="222"/>
                    </a:lnTo>
                    <a:lnTo>
                      <a:pt x="3240" y="222"/>
                    </a:lnTo>
                    <a:lnTo>
                      <a:pt x="3240" y="222"/>
                    </a:lnTo>
                    <a:lnTo>
                      <a:pt x="3240" y="222"/>
                    </a:lnTo>
                    <a:lnTo>
                      <a:pt x="3240" y="222"/>
                    </a:lnTo>
                    <a:lnTo>
                      <a:pt x="3240" y="222"/>
                    </a:lnTo>
                    <a:lnTo>
                      <a:pt x="3240" y="222"/>
                    </a:lnTo>
                    <a:lnTo>
                      <a:pt x="3240" y="222"/>
                    </a:lnTo>
                    <a:lnTo>
                      <a:pt x="3246" y="222"/>
                    </a:lnTo>
                    <a:lnTo>
                      <a:pt x="3246" y="222"/>
                    </a:lnTo>
                    <a:lnTo>
                      <a:pt x="3246" y="222"/>
                    </a:lnTo>
                    <a:lnTo>
                      <a:pt x="3246" y="222"/>
                    </a:lnTo>
                    <a:lnTo>
                      <a:pt x="3246" y="222"/>
                    </a:lnTo>
                    <a:lnTo>
                      <a:pt x="3246" y="222"/>
                    </a:lnTo>
                    <a:lnTo>
                      <a:pt x="3246" y="222"/>
                    </a:lnTo>
                    <a:lnTo>
                      <a:pt x="3246" y="222"/>
                    </a:lnTo>
                    <a:lnTo>
                      <a:pt x="3246" y="222"/>
                    </a:lnTo>
                    <a:lnTo>
                      <a:pt x="3246" y="222"/>
                    </a:lnTo>
                    <a:lnTo>
                      <a:pt x="3246" y="222"/>
                    </a:lnTo>
                    <a:lnTo>
                      <a:pt x="3246" y="222"/>
                    </a:lnTo>
                    <a:lnTo>
                      <a:pt x="3246" y="222"/>
                    </a:lnTo>
                    <a:lnTo>
                      <a:pt x="3246" y="222"/>
                    </a:lnTo>
                    <a:lnTo>
                      <a:pt x="3246" y="222"/>
                    </a:lnTo>
                    <a:lnTo>
                      <a:pt x="3246" y="222"/>
                    </a:lnTo>
                    <a:lnTo>
                      <a:pt x="3246" y="222"/>
                    </a:lnTo>
                    <a:lnTo>
                      <a:pt x="3246" y="222"/>
                    </a:lnTo>
                    <a:lnTo>
                      <a:pt x="3246" y="222"/>
                    </a:lnTo>
                    <a:lnTo>
                      <a:pt x="3246" y="222"/>
                    </a:lnTo>
                    <a:lnTo>
                      <a:pt x="3246" y="222"/>
                    </a:lnTo>
                    <a:lnTo>
                      <a:pt x="3246" y="222"/>
                    </a:lnTo>
                    <a:lnTo>
                      <a:pt x="3246" y="222"/>
                    </a:lnTo>
                    <a:lnTo>
                      <a:pt x="3246" y="222"/>
                    </a:lnTo>
                    <a:lnTo>
                      <a:pt x="3246" y="222"/>
                    </a:lnTo>
                    <a:lnTo>
                      <a:pt x="3246" y="222"/>
                    </a:lnTo>
                    <a:lnTo>
                      <a:pt x="3246" y="222"/>
                    </a:lnTo>
                    <a:lnTo>
                      <a:pt x="3246" y="222"/>
                    </a:lnTo>
                    <a:lnTo>
                      <a:pt x="3246" y="222"/>
                    </a:lnTo>
                    <a:lnTo>
                      <a:pt x="3246" y="222"/>
                    </a:lnTo>
                    <a:lnTo>
                      <a:pt x="3246" y="222"/>
                    </a:lnTo>
                    <a:lnTo>
                      <a:pt x="3246" y="222"/>
                    </a:lnTo>
                    <a:lnTo>
                      <a:pt x="3246" y="222"/>
                    </a:lnTo>
                    <a:lnTo>
                      <a:pt x="3252" y="222"/>
                    </a:lnTo>
                    <a:lnTo>
                      <a:pt x="3252" y="222"/>
                    </a:lnTo>
                    <a:lnTo>
                      <a:pt x="3252" y="222"/>
                    </a:lnTo>
                    <a:lnTo>
                      <a:pt x="3252" y="222"/>
                    </a:lnTo>
                    <a:lnTo>
                      <a:pt x="3252" y="222"/>
                    </a:lnTo>
                    <a:lnTo>
                      <a:pt x="3252" y="222"/>
                    </a:lnTo>
                    <a:lnTo>
                      <a:pt x="3252" y="222"/>
                    </a:lnTo>
                    <a:lnTo>
                      <a:pt x="3252" y="222"/>
                    </a:lnTo>
                    <a:lnTo>
                      <a:pt x="3252" y="222"/>
                    </a:lnTo>
                    <a:lnTo>
                      <a:pt x="3252" y="222"/>
                    </a:lnTo>
                    <a:lnTo>
                      <a:pt x="3252" y="222"/>
                    </a:lnTo>
                    <a:lnTo>
                      <a:pt x="3252" y="222"/>
                    </a:lnTo>
                    <a:lnTo>
                      <a:pt x="3252" y="222"/>
                    </a:lnTo>
                    <a:lnTo>
                      <a:pt x="3252" y="222"/>
                    </a:lnTo>
                    <a:lnTo>
                      <a:pt x="3252" y="222"/>
                    </a:lnTo>
                    <a:lnTo>
                      <a:pt x="3252" y="222"/>
                    </a:lnTo>
                    <a:lnTo>
                      <a:pt x="3252" y="222"/>
                    </a:lnTo>
                    <a:lnTo>
                      <a:pt x="3252" y="222"/>
                    </a:lnTo>
                    <a:lnTo>
                      <a:pt x="3252" y="222"/>
                    </a:lnTo>
                    <a:lnTo>
                      <a:pt x="3252" y="222"/>
                    </a:lnTo>
                    <a:lnTo>
                      <a:pt x="3252" y="222"/>
                    </a:lnTo>
                    <a:lnTo>
                      <a:pt x="3252" y="222"/>
                    </a:lnTo>
                    <a:lnTo>
                      <a:pt x="3252" y="222"/>
                    </a:lnTo>
                    <a:lnTo>
                      <a:pt x="3252" y="222"/>
                    </a:lnTo>
                    <a:lnTo>
                      <a:pt x="3252" y="222"/>
                    </a:lnTo>
                    <a:lnTo>
                      <a:pt x="3252" y="222"/>
                    </a:lnTo>
                    <a:lnTo>
                      <a:pt x="3252" y="222"/>
                    </a:lnTo>
                    <a:lnTo>
                      <a:pt x="3252" y="222"/>
                    </a:lnTo>
                    <a:lnTo>
                      <a:pt x="3252" y="222"/>
                    </a:lnTo>
                    <a:lnTo>
                      <a:pt x="3252" y="222"/>
                    </a:lnTo>
                    <a:lnTo>
                      <a:pt x="3252" y="222"/>
                    </a:lnTo>
                    <a:lnTo>
                      <a:pt x="3252" y="222"/>
                    </a:lnTo>
                    <a:lnTo>
                      <a:pt x="3252" y="222"/>
                    </a:lnTo>
                    <a:lnTo>
                      <a:pt x="3252" y="222"/>
                    </a:lnTo>
                    <a:lnTo>
                      <a:pt x="3252" y="222"/>
                    </a:lnTo>
                    <a:lnTo>
                      <a:pt x="3258" y="222"/>
                    </a:lnTo>
                    <a:lnTo>
                      <a:pt x="3258" y="222"/>
                    </a:lnTo>
                    <a:lnTo>
                      <a:pt x="3258" y="222"/>
                    </a:lnTo>
                    <a:lnTo>
                      <a:pt x="3258" y="222"/>
                    </a:lnTo>
                    <a:lnTo>
                      <a:pt x="3258" y="222"/>
                    </a:lnTo>
                    <a:lnTo>
                      <a:pt x="3258" y="222"/>
                    </a:lnTo>
                    <a:lnTo>
                      <a:pt x="3258" y="222"/>
                    </a:lnTo>
                    <a:lnTo>
                      <a:pt x="3258" y="222"/>
                    </a:lnTo>
                    <a:lnTo>
                      <a:pt x="3258" y="222"/>
                    </a:lnTo>
                    <a:lnTo>
                      <a:pt x="3258" y="222"/>
                    </a:lnTo>
                    <a:lnTo>
                      <a:pt x="3258" y="222"/>
                    </a:lnTo>
                    <a:lnTo>
                      <a:pt x="3258" y="222"/>
                    </a:lnTo>
                    <a:lnTo>
                      <a:pt x="3258" y="222"/>
                    </a:lnTo>
                    <a:lnTo>
                      <a:pt x="3258" y="222"/>
                    </a:lnTo>
                    <a:lnTo>
                      <a:pt x="3258" y="222"/>
                    </a:lnTo>
                    <a:lnTo>
                      <a:pt x="3258" y="222"/>
                    </a:lnTo>
                    <a:lnTo>
                      <a:pt x="3258" y="222"/>
                    </a:lnTo>
                    <a:lnTo>
                      <a:pt x="3258" y="222"/>
                    </a:lnTo>
                    <a:lnTo>
                      <a:pt x="3258" y="222"/>
                    </a:lnTo>
                    <a:lnTo>
                      <a:pt x="3258" y="222"/>
                    </a:lnTo>
                    <a:lnTo>
                      <a:pt x="3258" y="222"/>
                    </a:lnTo>
                    <a:lnTo>
                      <a:pt x="3258" y="222"/>
                    </a:lnTo>
                    <a:lnTo>
                      <a:pt x="3258" y="222"/>
                    </a:lnTo>
                    <a:lnTo>
                      <a:pt x="3258" y="222"/>
                    </a:lnTo>
                    <a:lnTo>
                      <a:pt x="3258" y="222"/>
                    </a:lnTo>
                    <a:lnTo>
                      <a:pt x="3258" y="222"/>
                    </a:lnTo>
                    <a:lnTo>
                      <a:pt x="3258" y="222"/>
                    </a:lnTo>
                    <a:lnTo>
                      <a:pt x="3258" y="222"/>
                    </a:lnTo>
                    <a:lnTo>
                      <a:pt x="3258" y="222"/>
                    </a:lnTo>
                    <a:lnTo>
                      <a:pt x="3258" y="222"/>
                    </a:lnTo>
                    <a:lnTo>
                      <a:pt x="3258" y="222"/>
                    </a:lnTo>
                    <a:lnTo>
                      <a:pt x="3258" y="222"/>
                    </a:lnTo>
                    <a:lnTo>
                      <a:pt x="3264" y="222"/>
                    </a:lnTo>
                    <a:lnTo>
                      <a:pt x="3264" y="222"/>
                    </a:lnTo>
                    <a:lnTo>
                      <a:pt x="3264" y="222"/>
                    </a:lnTo>
                    <a:lnTo>
                      <a:pt x="3264" y="222"/>
                    </a:lnTo>
                    <a:lnTo>
                      <a:pt x="3264" y="222"/>
                    </a:lnTo>
                    <a:lnTo>
                      <a:pt x="3264" y="222"/>
                    </a:lnTo>
                    <a:lnTo>
                      <a:pt x="3264" y="222"/>
                    </a:lnTo>
                    <a:lnTo>
                      <a:pt x="3264" y="222"/>
                    </a:lnTo>
                    <a:lnTo>
                      <a:pt x="3264" y="222"/>
                    </a:lnTo>
                    <a:lnTo>
                      <a:pt x="3264" y="222"/>
                    </a:lnTo>
                    <a:lnTo>
                      <a:pt x="3264" y="222"/>
                    </a:lnTo>
                    <a:lnTo>
                      <a:pt x="3264" y="222"/>
                    </a:lnTo>
                    <a:lnTo>
                      <a:pt x="3264" y="222"/>
                    </a:lnTo>
                    <a:lnTo>
                      <a:pt x="3264" y="222"/>
                    </a:lnTo>
                    <a:lnTo>
                      <a:pt x="3264" y="222"/>
                    </a:lnTo>
                    <a:lnTo>
                      <a:pt x="3264" y="222"/>
                    </a:lnTo>
                    <a:lnTo>
                      <a:pt x="3264" y="222"/>
                    </a:lnTo>
                    <a:lnTo>
                      <a:pt x="3264" y="222"/>
                    </a:lnTo>
                    <a:lnTo>
                      <a:pt x="3264" y="222"/>
                    </a:lnTo>
                    <a:lnTo>
                      <a:pt x="3264" y="222"/>
                    </a:lnTo>
                    <a:lnTo>
                      <a:pt x="3264" y="222"/>
                    </a:lnTo>
                    <a:lnTo>
                      <a:pt x="3264" y="222"/>
                    </a:lnTo>
                    <a:lnTo>
                      <a:pt x="3264" y="222"/>
                    </a:lnTo>
                    <a:lnTo>
                      <a:pt x="3264" y="222"/>
                    </a:lnTo>
                    <a:lnTo>
                      <a:pt x="3264" y="222"/>
                    </a:lnTo>
                    <a:lnTo>
                      <a:pt x="3264" y="222"/>
                    </a:lnTo>
                    <a:lnTo>
                      <a:pt x="3264" y="222"/>
                    </a:lnTo>
                    <a:lnTo>
                      <a:pt x="3264" y="222"/>
                    </a:lnTo>
                    <a:lnTo>
                      <a:pt x="3264" y="222"/>
                    </a:lnTo>
                    <a:lnTo>
                      <a:pt x="3264" y="222"/>
                    </a:lnTo>
                    <a:lnTo>
                      <a:pt x="3264" y="222"/>
                    </a:lnTo>
                    <a:lnTo>
                      <a:pt x="3264" y="222"/>
                    </a:lnTo>
                    <a:lnTo>
                      <a:pt x="3270" y="222"/>
                    </a:lnTo>
                    <a:lnTo>
                      <a:pt x="3270" y="222"/>
                    </a:lnTo>
                    <a:lnTo>
                      <a:pt x="3270" y="222"/>
                    </a:lnTo>
                    <a:lnTo>
                      <a:pt x="3270" y="222"/>
                    </a:lnTo>
                    <a:lnTo>
                      <a:pt x="3270" y="222"/>
                    </a:lnTo>
                    <a:lnTo>
                      <a:pt x="3270" y="222"/>
                    </a:lnTo>
                    <a:lnTo>
                      <a:pt x="3270" y="222"/>
                    </a:lnTo>
                    <a:lnTo>
                      <a:pt x="3270" y="222"/>
                    </a:lnTo>
                    <a:lnTo>
                      <a:pt x="3270" y="222"/>
                    </a:lnTo>
                    <a:lnTo>
                      <a:pt x="3270" y="222"/>
                    </a:lnTo>
                    <a:lnTo>
                      <a:pt x="3270" y="222"/>
                    </a:lnTo>
                    <a:lnTo>
                      <a:pt x="3270" y="222"/>
                    </a:lnTo>
                    <a:lnTo>
                      <a:pt x="3270" y="222"/>
                    </a:lnTo>
                    <a:lnTo>
                      <a:pt x="3270" y="222"/>
                    </a:lnTo>
                    <a:lnTo>
                      <a:pt x="3270" y="222"/>
                    </a:lnTo>
                    <a:lnTo>
                      <a:pt x="3270" y="222"/>
                    </a:lnTo>
                    <a:lnTo>
                      <a:pt x="3270" y="222"/>
                    </a:lnTo>
                    <a:lnTo>
                      <a:pt x="3270" y="222"/>
                    </a:lnTo>
                    <a:lnTo>
                      <a:pt x="3270" y="222"/>
                    </a:lnTo>
                    <a:lnTo>
                      <a:pt x="3270" y="222"/>
                    </a:lnTo>
                    <a:lnTo>
                      <a:pt x="3270" y="222"/>
                    </a:lnTo>
                    <a:lnTo>
                      <a:pt x="3270" y="222"/>
                    </a:lnTo>
                    <a:lnTo>
                      <a:pt x="3270" y="222"/>
                    </a:lnTo>
                    <a:lnTo>
                      <a:pt x="3270" y="222"/>
                    </a:lnTo>
                    <a:lnTo>
                      <a:pt x="3270" y="222"/>
                    </a:lnTo>
                    <a:lnTo>
                      <a:pt x="3270" y="222"/>
                    </a:lnTo>
                    <a:lnTo>
                      <a:pt x="3270" y="222"/>
                    </a:lnTo>
                    <a:lnTo>
                      <a:pt x="3270" y="222"/>
                    </a:lnTo>
                    <a:lnTo>
                      <a:pt x="3270" y="222"/>
                    </a:lnTo>
                    <a:lnTo>
                      <a:pt x="3270" y="222"/>
                    </a:lnTo>
                    <a:lnTo>
                      <a:pt x="3270" y="222"/>
                    </a:lnTo>
                    <a:lnTo>
                      <a:pt x="3270" y="222"/>
                    </a:lnTo>
                    <a:lnTo>
                      <a:pt x="3270" y="222"/>
                    </a:lnTo>
                    <a:lnTo>
                      <a:pt x="3276" y="222"/>
                    </a:lnTo>
                    <a:lnTo>
                      <a:pt x="3276" y="222"/>
                    </a:lnTo>
                    <a:lnTo>
                      <a:pt x="3276" y="222"/>
                    </a:lnTo>
                    <a:lnTo>
                      <a:pt x="3276" y="222"/>
                    </a:lnTo>
                    <a:lnTo>
                      <a:pt x="3276" y="222"/>
                    </a:lnTo>
                    <a:lnTo>
                      <a:pt x="3276" y="222"/>
                    </a:lnTo>
                    <a:lnTo>
                      <a:pt x="3276" y="222"/>
                    </a:lnTo>
                    <a:lnTo>
                      <a:pt x="3276" y="222"/>
                    </a:lnTo>
                    <a:lnTo>
                      <a:pt x="3276" y="222"/>
                    </a:lnTo>
                    <a:lnTo>
                      <a:pt x="3276" y="222"/>
                    </a:lnTo>
                    <a:lnTo>
                      <a:pt x="3276" y="222"/>
                    </a:lnTo>
                    <a:lnTo>
                      <a:pt x="3276" y="222"/>
                    </a:lnTo>
                    <a:lnTo>
                      <a:pt x="3276" y="222"/>
                    </a:lnTo>
                    <a:lnTo>
                      <a:pt x="3276" y="222"/>
                    </a:lnTo>
                    <a:lnTo>
                      <a:pt x="3276" y="222"/>
                    </a:lnTo>
                    <a:lnTo>
                      <a:pt x="3276" y="222"/>
                    </a:lnTo>
                    <a:lnTo>
                      <a:pt x="3276" y="222"/>
                    </a:lnTo>
                    <a:lnTo>
                      <a:pt x="3276" y="222"/>
                    </a:lnTo>
                    <a:lnTo>
                      <a:pt x="3276" y="222"/>
                    </a:lnTo>
                    <a:lnTo>
                      <a:pt x="3276" y="222"/>
                    </a:lnTo>
                    <a:lnTo>
                      <a:pt x="3276" y="222"/>
                    </a:lnTo>
                    <a:lnTo>
                      <a:pt x="3276" y="222"/>
                    </a:lnTo>
                    <a:lnTo>
                      <a:pt x="3276" y="222"/>
                    </a:lnTo>
                    <a:lnTo>
                      <a:pt x="3276" y="222"/>
                    </a:lnTo>
                    <a:lnTo>
                      <a:pt x="3276" y="222"/>
                    </a:lnTo>
                    <a:lnTo>
                      <a:pt x="3276" y="222"/>
                    </a:lnTo>
                    <a:lnTo>
                      <a:pt x="3276" y="222"/>
                    </a:lnTo>
                    <a:lnTo>
                      <a:pt x="3276" y="222"/>
                    </a:lnTo>
                    <a:lnTo>
                      <a:pt x="3276" y="222"/>
                    </a:lnTo>
                    <a:lnTo>
                      <a:pt x="3276" y="222"/>
                    </a:lnTo>
                    <a:lnTo>
                      <a:pt x="3294" y="222"/>
                    </a:lnTo>
                    <a:lnTo>
                      <a:pt x="3294" y="222"/>
                    </a:lnTo>
                    <a:lnTo>
                      <a:pt x="3294" y="222"/>
                    </a:lnTo>
                    <a:lnTo>
                      <a:pt x="3294" y="222"/>
                    </a:lnTo>
                    <a:lnTo>
                      <a:pt x="3294" y="222"/>
                    </a:lnTo>
                    <a:lnTo>
                      <a:pt x="3294" y="222"/>
                    </a:lnTo>
                    <a:lnTo>
                      <a:pt x="3294" y="222"/>
                    </a:lnTo>
                    <a:lnTo>
                      <a:pt x="3294" y="222"/>
                    </a:lnTo>
                    <a:lnTo>
                      <a:pt x="3294" y="222"/>
                    </a:lnTo>
                    <a:lnTo>
                      <a:pt x="3294" y="222"/>
                    </a:lnTo>
                    <a:lnTo>
                      <a:pt x="3294" y="222"/>
                    </a:lnTo>
                    <a:lnTo>
                      <a:pt x="3300" y="222"/>
                    </a:lnTo>
                    <a:lnTo>
                      <a:pt x="3300" y="222"/>
                    </a:lnTo>
                    <a:lnTo>
                      <a:pt x="3300" y="222"/>
                    </a:lnTo>
                    <a:lnTo>
                      <a:pt x="3300" y="222"/>
                    </a:lnTo>
                    <a:lnTo>
                      <a:pt x="3300" y="222"/>
                    </a:lnTo>
                    <a:lnTo>
                      <a:pt x="3300" y="222"/>
                    </a:lnTo>
                    <a:lnTo>
                      <a:pt x="3300" y="222"/>
                    </a:lnTo>
                    <a:lnTo>
                      <a:pt x="3300" y="222"/>
                    </a:lnTo>
                    <a:lnTo>
                      <a:pt x="3300" y="222"/>
                    </a:lnTo>
                    <a:lnTo>
                      <a:pt x="3300" y="222"/>
                    </a:lnTo>
                    <a:lnTo>
                      <a:pt x="3300" y="222"/>
                    </a:lnTo>
                    <a:lnTo>
                      <a:pt x="3300" y="222"/>
                    </a:lnTo>
                    <a:lnTo>
                      <a:pt x="3300" y="222"/>
                    </a:lnTo>
                    <a:lnTo>
                      <a:pt x="3300" y="222"/>
                    </a:lnTo>
                    <a:lnTo>
                      <a:pt x="3300" y="222"/>
                    </a:lnTo>
                    <a:lnTo>
                      <a:pt x="3318" y="222"/>
                    </a:lnTo>
                    <a:lnTo>
                      <a:pt x="3318" y="222"/>
                    </a:lnTo>
                    <a:lnTo>
                      <a:pt x="3318" y="222"/>
                    </a:lnTo>
                    <a:lnTo>
                      <a:pt x="3318" y="222"/>
                    </a:lnTo>
                    <a:lnTo>
                      <a:pt x="3318" y="222"/>
                    </a:lnTo>
                    <a:lnTo>
                      <a:pt x="3318" y="222"/>
                    </a:lnTo>
                    <a:lnTo>
                      <a:pt x="3318" y="222"/>
                    </a:lnTo>
                    <a:lnTo>
                      <a:pt x="3318" y="222"/>
                    </a:lnTo>
                    <a:lnTo>
                      <a:pt x="3318" y="222"/>
                    </a:lnTo>
                    <a:lnTo>
                      <a:pt x="3318" y="222"/>
                    </a:lnTo>
                    <a:lnTo>
                      <a:pt x="3318" y="222"/>
                    </a:lnTo>
                    <a:lnTo>
                      <a:pt x="3318" y="222"/>
                    </a:lnTo>
                    <a:lnTo>
                      <a:pt x="3318" y="222"/>
                    </a:lnTo>
                    <a:lnTo>
                      <a:pt x="3318" y="222"/>
                    </a:lnTo>
                    <a:lnTo>
                      <a:pt x="3318" y="222"/>
                    </a:lnTo>
                    <a:lnTo>
                      <a:pt x="3318" y="222"/>
                    </a:lnTo>
                    <a:lnTo>
                      <a:pt x="3318" y="222"/>
                    </a:lnTo>
                    <a:lnTo>
                      <a:pt x="3318" y="222"/>
                    </a:lnTo>
                    <a:lnTo>
                      <a:pt x="3318" y="222"/>
                    </a:lnTo>
                    <a:lnTo>
                      <a:pt x="3318" y="222"/>
                    </a:lnTo>
                    <a:lnTo>
                      <a:pt x="3318" y="222"/>
                    </a:lnTo>
                    <a:lnTo>
                      <a:pt x="3318" y="222"/>
                    </a:lnTo>
                    <a:lnTo>
                      <a:pt x="3318" y="222"/>
                    </a:lnTo>
                    <a:lnTo>
                      <a:pt x="3318" y="222"/>
                    </a:lnTo>
                    <a:lnTo>
                      <a:pt x="3318" y="222"/>
                    </a:lnTo>
                    <a:lnTo>
                      <a:pt x="3318" y="222"/>
                    </a:lnTo>
                    <a:lnTo>
                      <a:pt x="3324" y="222"/>
                    </a:lnTo>
                    <a:lnTo>
                      <a:pt x="3324" y="222"/>
                    </a:lnTo>
                    <a:lnTo>
                      <a:pt x="3324" y="222"/>
                    </a:lnTo>
                    <a:lnTo>
                      <a:pt x="3324" y="222"/>
                    </a:lnTo>
                    <a:lnTo>
                      <a:pt x="3324" y="222"/>
                    </a:lnTo>
                    <a:lnTo>
                      <a:pt x="3324" y="222"/>
                    </a:lnTo>
                    <a:lnTo>
                      <a:pt x="3324" y="222"/>
                    </a:lnTo>
                    <a:lnTo>
                      <a:pt x="3324" y="222"/>
                    </a:lnTo>
                    <a:lnTo>
                      <a:pt x="3324" y="222"/>
                    </a:lnTo>
                    <a:lnTo>
                      <a:pt x="3324" y="222"/>
                    </a:lnTo>
                    <a:lnTo>
                      <a:pt x="3324" y="222"/>
                    </a:lnTo>
                    <a:lnTo>
                      <a:pt x="3324" y="222"/>
                    </a:lnTo>
                    <a:lnTo>
                      <a:pt x="3324" y="222"/>
                    </a:lnTo>
                    <a:lnTo>
                      <a:pt x="3324" y="222"/>
                    </a:lnTo>
                    <a:lnTo>
                      <a:pt x="3324" y="222"/>
                    </a:lnTo>
                    <a:lnTo>
                      <a:pt x="3324" y="222"/>
                    </a:lnTo>
                    <a:lnTo>
                      <a:pt x="3324" y="222"/>
                    </a:lnTo>
                    <a:lnTo>
                      <a:pt x="3324" y="222"/>
                    </a:lnTo>
                    <a:lnTo>
                      <a:pt x="3324" y="222"/>
                    </a:lnTo>
                    <a:lnTo>
                      <a:pt x="3324" y="222"/>
                    </a:lnTo>
                    <a:lnTo>
                      <a:pt x="3324" y="222"/>
                    </a:lnTo>
                    <a:lnTo>
                      <a:pt x="3324" y="222"/>
                    </a:lnTo>
                    <a:lnTo>
                      <a:pt x="3324" y="222"/>
                    </a:lnTo>
                    <a:lnTo>
                      <a:pt x="3324" y="222"/>
                    </a:lnTo>
                    <a:lnTo>
                      <a:pt x="3324" y="222"/>
                    </a:lnTo>
                    <a:lnTo>
                      <a:pt x="3324" y="222"/>
                    </a:lnTo>
                    <a:lnTo>
                      <a:pt x="3324" y="222"/>
                    </a:lnTo>
                    <a:lnTo>
                      <a:pt x="3324" y="222"/>
                    </a:lnTo>
                    <a:lnTo>
                      <a:pt x="3324" y="222"/>
                    </a:lnTo>
                    <a:lnTo>
                      <a:pt x="3324" y="222"/>
                    </a:lnTo>
                    <a:lnTo>
                      <a:pt x="3324" y="222"/>
                    </a:lnTo>
                    <a:lnTo>
                      <a:pt x="3324" y="222"/>
                    </a:lnTo>
                    <a:lnTo>
                      <a:pt x="3324" y="222"/>
                    </a:lnTo>
                    <a:lnTo>
                      <a:pt x="3324" y="222"/>
                    </a:lnTo>
                    <a:lnTo>
                      <a:pt x="3324" y="222"/>
                    </a:lnTo>
                    <a:lnTo>
                      <a:pt x="3330" y="222"/>
                    </a:lnTo>
                    <a:lnTo>
                      <a:pt x="3330" y="222"/>
                    </a:lnTo>
                    <a:lnTo>
                      <a:pt x="3330" y="222"/>
                    </a:lnTo>
                    <a:lnTo>
                      <a:pt x="3330" y="222"/>
                    </a:lnTo>
                    <a:lnTo>
                      <a:pt x="3330" y="222"/>
                    </a:lnTo>
                    <a:lnTo>
                      <a:pt x="3330" y="222"/>
                    </a:lnTo>
                    <a:lnTo>
                      <a:pt x="3330" y="222"/>
                    </a:lnTo>
                    <a:lnTo>
                      <a:pt x="3330" y="222"/>
                    </a:lnTo>
                    <a:lnTo>
                      <a:pt x="3330" y="222"/>
                    </a:lnTo>
                    <a:lnTo>
                      <a:pt x="3330" y="222"/>
                    </a:lnTo>
                    <a:lnTo>
                      <a:pt x="3330" y="222"/>
                    </a:lnTo>
                    <a:lnTo>
                      <a:pt x="3330" y="222"/>
                    </a:lnTo>
                    <a:lnTo>
                      <a:pt x="3330" y="222"/>
                    </a:lnTo>
                    <a:lnTo>
                      <a:pt x="3330" y="222"/>
                    </a:lnTo>
                    <a:lnTo>
                      <a:pt x="3330" y="222"/>
                    </a:lnTo>
                    <a:lnTo>
                      <a:pt x="3330" y="222"/>
                    </a:lnTo>
                    <a:lnTo>
                      <a:pt x="3330" y="222"/>
                    </a:lnTo>
                    <a:lnTo>
                      <a:pt x="3330" y="222"/>
                    </a:lnTo>
                    <a:lnTo>
                      <a:pt x="3330" y="222"/>
                    </a:lnTo>
                    <a:lnTo>
                      <a:pt x="3330" y="222"/>
                    </a:lnTo>
                    <a:lnTo>
                      <a:pt x="3330" y="222"/>
                    </a:lnTo>
                    <a:lnTo>
                      <a:pt x="3330" y="222"/>
                    </a:lnTo>
                    <a:lnTo>
                      <a:pt x="3330" y="222"/>
                    </a:lnTo>
                    <a:lnTo>
                      <a:pt x="3330" y="222"/>
                    </a:lnTo>
                    <a:lnTo>
                      <a:pt x="3330" y="222"/>
                    </a:lnTo>
                    <a:lnTo>
                      <a:pt x="3330" y="222"/>
                    </a:lnTo>
                    <a:lnTo>
                      <a:pt x="3330" y="222"/>
                    </a:lnTo>
                    <a:lnTo>
                      <a:pt x="3330" y="222"/>
                    </a:lnTo>
                    <a:lnTo>
                      <a:pt x="3330" y="222"/>
                    </a:lnTo>
                    <a:lnTo>
                      <a:pt x="3330" y="222"/>
                    </a:lnTo>
                    <a:lnTo>
                      <a:pt x="3330" y="222"/>
                    </a:lnTo>
                    <a:lnTo>
                      <a:pt x="3330" y="222"/>
                    </a:lnTo>
                    <a:lnTo>
                      <a:pt x="3336" y="222"/>
                    </a:lnTo>
                    <a:lnTo>
                      <a:pt x="3336" y="222"/>
                    </a:lnTo>
                    <a:lnTo>
                      <a:pt x="3336" y="222"/>
                    </a:lnTo>
                    <a:lnTo>
                      <a:pt x="3336" y="222"/>
                    </a:lnTo>
                    <a:lnTo>
                      <a:pt x="3336" y="222"/>
                    </a:lnTo>
                    <a:lnTo>
                      <a:pt x="3336" y="222"/>
                    </a:lnTo>
                    <a:lnTo>
                      <a:pt x="3336" y="222"/>
                    </a:lnTo>
                    <a:lnTo>
                      <a:pt x="3336" y="222"/>
                    </a:lnTo>
                    <a:lnTo>
                      <a:pt x="3336" y="222"/>
                    </a:lnTo>
                    <a:lnTo>
                      <a:pt x="3336" y="222"/>
                    </a:lnTo>
                    <a:lnTo>
                      <a:pt x="3336" y="222"/>
                    </a:lnTo>
                    <a:lnTo>
                      <a:pt x="3336" y="222"/>
                    </a:lnTo>
                    <a:lnTo>
                      <a:pt x="3336" y="222"/>
                    </a:lnTo>
                    <a:lnTo>
                      <a:pt x="3336" y="222"/>
                    </a:lnTo>
                    <a:lnTo>
                      <a:pt x="3336" y="222"/>
                    </a:lnTo>
                    <a:lnTo>
                      <a:pt x="3336" y="222"/>
                    </a:lnTo>
                    <a:lnTo>
                      <a:pt x="3336" y="222"/>
                    </a:lnTo>
                    <a:lnTo>
                      <a:pt x="3336" y="222"/>
                    </a:lnTo>
                    <a:lnTo>
                      <a:pt x="3336" y="222"/>
                    </a:lnTo>
                    <a:lnTo>
                      <a:pt x="3336" y="222"/>
                    </a:lnTo>
                    <a:lnTo>
                      <a:pt x="3336" y="222"/>
                    </a:lnTo>
                    <a:lnTo>
                      <a:pt x="3336" y="222"/>
                    </a:lnTo>
                    <a:lnTo>
                      <a:pt x="3336" y="222"/>
                    </a:lnTo>
                    <a:lnTo>
                      <a:pt x="3336" y="222"/>
                    </a:lnTo>
                    <a:lnTo>
                      <a:pt x="3336" y="222"/>
                    </a:lnTo>
                    <a:lnTo>
                      <a:pt x="3336" y="222"/>
                    </a:lnTo>
                    <a:lnTo>
                      <a:pt x="3336" y="222"/>
                    </a:lnTo>
                    <a:lnTo>
                      <a:pt x="3336" y="222"/>
                    </a:lnTo>
                    <a:lnTo>
                      <a:pt x="3336" y="222"/>
                    </a:lnTo>
                    <a:lnTo>
                      <a:pt x="3336" y="222"/>
                    </a:lnTo>
                    <a:lnTo>
                      <a:pt x="3336" y="222"/>
                    </a:lnTo>
                    <a:lnTo>
                      <a:pt x="3336" y="222"/>
                    </a:lnTo>
                    <a:lnTo>
                      <a:pt x="3336" y="222"/>
                    </a:lnTo>
                    <a:lnTo>
                      <a:pt x="3342" y="222"/>
                    </a:lnTo>
                    <a:lnTo>
                      <a:pt x="3342" y="222"/>
                    </a:lnTo>
                    <a:lnTo>
                      <a:pt x="3342" y="222"/>
                    </a:lnTo>
                    <a:lnTo>
                      <a:pt x="3342" y="222"/>
                    </a:lnTo>
                    <a:lnTo>
                      <a:pt x="3342" y="222"/>
                    </a:lnTo>
                    <a:lnTo>
                      <a:pt x="3342" y="222"/>
                    </a:lnTo>
                    <a:lnTo>
                      <a:pt x="3342" y="222"/>
                    </a:lnTo>
                    <a:lnTo>
                      <a:pt x="3342" y="222"/>
                    </a:lnTo>
                    <a:lnTo>
                      <a:pt x="3342" y="222"/>
                    </a:lnTo>
                    <a:lnTo>
                      <a:pt x="3342" y="222"/>
                    </a:lnTo>
                    <a:lnTo>
                      <a:pt x="3342" y="222"/>
                    </a:lnTo>
                    <a:lnTo>
                      <a:pt x="3342" y="222"/>
                    </a:lnTo>
                    <a:lnTo>
                      <a:pt x="3342" y="222"/>
                    </a:lnTo>
                    <a:lnTo>
                      <a:pt x="3342" y="222"/>
                    </a:lnTo>
                    <a:lnTo>
                      <a:pt x="3342" y="222"/>
                    </a:lnTo>
                    <a:lnTo>
                      <a:pt x="3342" y="222"/>
                    </a:lnTo>
                    <a:lnTo>
                      <a:pt x="3342" y="222"/>
                    </a:lnTo>
                    <a:lnTo>
                      <a:pt x="3342" y="222"/>
                    </a:lnTo>
                    <a:lnTo>
                      <a:pt x="3342" y="222"/>
                    </a:lnTo>
                    <a:lnTo>
                      <a:pt x="3342" y="222"/>
                    </a:lnTo>
                    <a:lnTo>
                      <a:pt x="3342" y="222"/>
                    </a:lnTo>
                    <a:lnTo>
                      <a:pt x="3342" y="222"/>
                    </a:lnTo>
                    <a:lnTo>
                      <a:pt x="3342" y="222"/>
                    </a:lnTo>
                    <a:lnTo>
                      <a:pt x="3342" y="222"/>
                    </a:lnTo>
                    <a:lnTo>
                      <a:pt x="3342" y="222"/>
                    </a:lnTo>
                    <a:lnTo>
                      <a:pt x="3342" y="222"/>
                    </a:lnTo>
                    <a:lnTo>
                      <a:pt x="3342" y="222"/>
                    </a:lnTo>
                    <a:lnTo>
                      <a:pt x="3342" y="222"/>
                    </a:lnTo>
                    <a:lnTo>
                      <a:pt x="3342" y="222"/>
                    </a:lnTo>
                    <a:lnTo>
                      <a:pt x="3342" y="222"/>
                    </a:lnTo>
                    <a:lnTo>
                      <a:pt x="3342" y="222"/>
                    </a:lnTo>
                    <a:lnTo>
                      <a:pt x="3342" y="222"/>
                    </a:lnTo>
                    <a:lnTo>
                      <a:pt x="3348" y="222"/>
                    </a:lnTo>
                    <a:lnTo>
                      <a:pt x="3348" y="222"/>
                    </a:lnTo>
                    <a:lnTo>
                      <a:pt x="3348" y="222"/>
                    </a:lnTo>
                    <a:lnTo>
                      <a:pt x="3348" y="222"/>
                    </a:lnTo>
                    <a:lnTo>
                      <a:pt x="3348" y="222"/>
                    </a:lnTo>
                    <a:lnTo>
                      <a:pt x="3348" y="222"/>
                    </a:lnTo>
                    <a:lnTo>
                      <a:pt x="3348" y="222"/>
                    </a:lnTo>
                    <a:lnTo>
                      <a:pt x="3348" y="222"/>
                    </a:lnTo>
                    <a:lnTo>
                      <a:pt x="3348" y="222"/>
                    </a:lnTo>
                    <a:lnTo>
                      <a:pt x="3348" y="222"/>
                    </a:lnTo>
                    <a:lnTo>
                      <a:pt x="3348" y="222"/>
                    </a:lnTo>
                    <a:lnTo>
                      <a:pt x="3348" y="222"/>
                    </a:lnTo>
                    <a:lnTo>
                      <a:pt x="3348" y="222"/>
                    </a:lnTo>
                    <a:lnTo>
                      <a:pt x="3348" y="222"/>
                    </a:lnTo>
                    <a:lnTo>
                      <a:pt x="3348" y="222"/>
                    </a:lnTo>
                    <a:lnTo>
                      <a:pt x="3348" y="222"/>
                    </a:lnTo>
                    <a:lnTo>
                      <a:pt x="3348" y="222"/>
                    </a:lnTo>
                    <a:lnTo>
                      <a:pt x="3348" y="222"/>
                    </a:lnTo>
                    <a:lnTo>
                      <a:pt x="3348" y="222"/>
                    </a:lnTo>
                    <a:lnTo>
                      <a:pt x="3348" y="222"/>
                    </a:lnTo>
                    <a:lnTo>
                      <a:pt x="3348" y="222"/>
                    </a:lnTo>
                    <a:lnTo>
                      <a:pt x="3348" y="222"/>
                    </a:lnTo>
                    <a:lnTo>
                      <a:pt x="3348" y="222"/>
                    </a:lnTo>
                    <a:lnTo>
                      <a:pt x="3348" y="222"/>
                    </a:lnTo>
                    <a:lnTo>
                      <a:pt x="3348" y="222"/>
                    </a:lnTo>
                    <a:lnTo>
                      <a:pt x="3348" y="222"/>
                    </a:lnTo>
                    <a:lnTo>
                      <a:pt x="3348" y="222"/>
                    </a:lnTo>
                    <a:lnTo>
                      <a:pt x="3348" y="222"/>
                    </a:lnTo>
                    <a:lnTo>
                      <a:pt x="3348" y="222"/>
                    </a:lnTo>
                    <a:lnTo>
                      <a:pt x="3348" y="222"/>
                    </a:lnTo>
                    <a:lnTo>
                      <a:pt x="3348" y="222"/>
                    </a:lnTo>
                    <a:lnTo>
                      <a:pt x="3348" y="222"/>
                    </a:lnTo>
                    <a:lnTo>
                      <a:pt x="3348" y="222"/>
                    </a:lnTo>
                    <a:lnTo>
                      <a:pt x="3348" y="222"/>
                    </a:lnTo>
                    <a:lnTo>
                      <a:pt x="3354" y="222"/>
                    </a:lnTo>
                    <a:lnTo>
                      <a:pt x="3354" y="222"/>
                    </a:lnTo>
                    <a:lnTo>
                      <a:pt x="3354" y="222"/>
                    </a:lnTo>
                    <a:lnTo>
                      <a:pt x="3354" y="222"/>
                    </a:lnTo>
                    <a:lnTo>
                      <a:pt x="3354" y="222"/>
                    </a:lnTo>
                    <a:lnTo>
                      <a:pt x="3354" y="222"/>
                    </a:lnTo>
                    <a:lnTo>
                      <a:pt x="3354" y="222"/>
                    </a:lnTo>
                    <a:lnTo>
                      <a:pt x="3354" y="222"/>
                    </a:lnTo>
                    <a:lnTo>
                      <a:pt x="3354" y="222"/>
                    </a:lnTo>
                    <a:lnTo>
                      <a:pt x="3354" y="222"/>
                    </a:lnTo>
                    <a:lnTo>
                      <a:pt x="3354" y="222"/>
                    </a:lnTo>
                    <a:lnTo>
                      <a:pt x="3372" y="222"/>
                    </a:lnTo>
                    <a:lnTo>
                      <a:pt x="3372" y="222"/>
                    </a:lnTo>
                    <a:lnTo>
                      <a:pt x="3372" y="222"/>
                    </a:lnTo>
                    <a:lnTo>
                      <a:pt x="3372" y="222"/>
                    </a:lnTo>
                    <a:lnTo>
                      <a:pt x="3372" y="222"/>
                    </a:lnTo>
                    <a:lnTo>
                      <a:pt x="3372" y="222"/>
                    </a:lnTo>
                    <a:lnTo>
                      <a:pt x="3372" y="222"/>
                    </a:lnTo>
                    <a:lnTo>
                      <a:pt x="3372" y="222"/>
                    </a:lnTo>
                    <a:lnTo>
                      <a:pt x="3372" y="222"/>
                    </a:lnTo>
                    <a:lnTo>
                      <a:pt x="3372" y="222"/>
                    </a:lnTo>
                    <a:lnTo>
                      <a:pt x="3372" y="222"/>
                    </a:lnTo>
                    <a:lnTo>
                      <a:pt x="3372" y="222"/>
                    </a:lnTo>
                    <a:lnTo>
                      <a:pt x="3372" y="222"/>
                    </a:lnTo>
                    <a:lnTo>
                      <a:pt x="3372" y="222"/>
                    </a:lnTo>
                    <a:lnTo>
                      <a:pt x="3372" y="222"/>
                    </a:lnTo>
                    <a:lnTo>
                      <a:pt x="3372" y="222"/>
                    </a:lnTo>
                    <a:lnTo>
                      <a:pt x="3372" y="222"/>
                    </a:lnTo>
                    <a:lnTo>
                      <a:pt x="3372" y="222"/>
                    </a:lnTo>
                    <a:lnTo>
                      <a:pt x="3372" y="222"/>
                    </a:lnTo>
                    <a:lnTo>
                      <a:pt x="3372" y="222"/>
                    </a:lnTo>
                    <a:lnTo>
                      <a:pt x="3372" y="222"/>
                    </a:lnTo>
                    <a:lnTo>
                      <a:pt x="3372" y="222"/>
                    </a:lnTo>
                    <a:lnTo>
                      <a:pt x="3372" y="222"/>
                    </a:lnTo>
                    <a:lnTo>
                      <a:pt x="3372" y="222"/>
                    </a:lnTo>
                    <a:lnTo>
                      <a:pt x="3372" y="222"/>
                    </a:lnTo>
                    <a:lnTo>
                      <a:pt x="3372" y="222"/>
                    </a:lnTo>
                    <a:lnTo>
                      <a:pt x="3390" y="222"/>
                    </a:lnTo>
                    <a:lnTo>
                      <a:pt x="3390" y="222"/>
                    </a:lnTo>
                    <a:lnTo>
                      <a:pt x="3390" y="222"/>
                    </a:lnTo>
                    <a:lnTo>
                      <a:pt x="3390" y="222"/>
                    </a:lnTo>
                    <a:lnTo>
                      <a:pt x="3390" y="222"/>
                    </a:lnTo>
                    <a:lnTo>
                      <a:pt x="3390" y="222"/>
                    </a:lnTo>
                    <a:lnTo>
                      <a:pt x="3390" y="222"/>
                    </a:lnTo>
                    <a:lnTo>
                      <a:pt x="3390" y="222"/>
                    </a:lnTo>
                    <a:lnTo>
                      <a:pt x="3390" y="222"/>
                    </a:lnTo>
                    <a:lnTo>
                      <a:pt x="3390" y="222"/>
                    </a:lnTo>
                    <a:lnTo>
                      <a:pt x="3390" y="222"/>
                    </a:lnTo>
                    <a:lnTo>
                      <a:pt x="3396" y="222"/>
                    </a:lnTo>
                    <a:lnTo>
                      <a:pt x="3396" y="222"/>
                    </a:lnTo>
                    <a:lnTo>
                      <a:pt x="3396" y="222"/>
                    </a:lnTo>
                    <a:lnTo>
                      <a:pt x="3396" y="222"/>
                    </a:lnTo>
                    <a:lnTo>
                      <a:pt x="3396" y="222"/>
                    </a:lnTo>
                    <a:lnTo>
                      <a:pt x="3396" y="222"/>
                    </a:lnTo>
                    <a:lnTo>
                      <a:pt x="3396" y="222"/>
                    </a:lnTo>
                    <a:lnTo>
                      <a:pt x="3396" y="222"/>
                    </a:lnTo>
                    <a:lnTo>
                      <a:pt x="3396" y="222"/>
                    </a:lnTo>
                    <a:lnTo>
                      <a:pt x="3396" y="222"/>
                    </a:lnTo>
                    <a:lnTo>
                      <a:pt x="3396" y="222"/>
                    </a:lnTo>
                    <a:lnTo>
                      <a:pt x="3396" y="222"/>
                    </a:lnTo>
                    <a:lnTo>
                      <a:pt x="3396" y="222"/>
                    </a:lnTo>
                    <a:lnTo>
                      <a:pt x="3396" y="222"/>
                    </a:lnTo>
                    <a:lnTo>
                      <a:pt x="3396" y="222"/>
                    </a:lnTo>
                    <a:lnTo>
                      <a:pt x="3396" y="222"/>
                    </a:lnTo>
                    <a:lnTo>
                      <a:pt x="3396" y="222"/>
                    </a:lnTo>
                    <a:lnTo>
                      <a:pt x="3396" y="222"/>
                    </a:lnTo>
                    <a:lnTo>
                      <a:pt x="3396" y="222"/>
                    </a:lnTo>
                    <a:lnTo>
                      <a:pt x="3396" y="222"/>
                    </a:lnTo>
                    <a:lnTo>
                      <a:pt x="3396" y="222"/>
                    </a:lnTo>
                    <a:lnTo>
                      <a:pt x="3396" y="222"/>
                    </a:lnTo>
                    <a:lnTo>
                      <a:pt x="3396" y="222"/>
                    </a:lnTo>
                    <a:lnTo>
                      <a:pt x="3396" y="222"/>
                    </a:lnTo>
                    <a:lnTo>
                      <a:pt x="3396" y="222"/>
                    </a:lnTo>
                    <a:lnTo>
                      <a:pt x="3396" y="222"/>
                    </a:lnTo>
                    <a:lnTo>
                      <a:pt x="3396" y="222"/>
                    </a:lnTo>
                    <a:lnTo>
                      <a:pt x="3396" y="222"/>
                    </a:lnTo>
                    <a:lnTo>
                      <a:pt x="3396" y="222"/>
                    </a:lnTo>
                    <a:lnTo>
                      <a:pt x="3396" y="222"/>
                    </a:lnTo>
                    <a:lnTo>
                      <a:pt x="3396" y="222"/>
                    </a:lnTo>
                    <a:lnTo>
                      <a:pt x="3396" y="222"/>
                    </a:lnTo>
                    <a:lnTo>
                      <a:pt x="3396" y="222"/>
                    </a:lnTo>
                    <a:lnTo>
                      <a:pt x="3396" y="222"/>
                    </a:lnTo>
                    <a:lnTo>
                      <a:pt x="3402" y="222"/>
                    </a:lnTo>
                    <a:lnTo>
                      <a:pt x="3402" y="222"/>
                    </a:lnTo>
                    <a:lnTo>
                      <a:pt x="3402" y="222"/>
                    </a:lnTo>
                    <a:lnTo>
                      <a:pt x="3402" y="222"/>
                    </a:lnTo>
                    <a:lnTo>
                      <a:pt x="3402" y="222"/>
                    </a:lnTo>
                    <a:lnTo>
                      <a:pt x="3402" y="222"/>
                    </a:lnTo>
                    <a:lnTo>
                      <a:pt x="3402" y="222"/>
                    </a:lnTo>
                    <a:lnTo>
                      <a:pt x="3402" y="222"/>
                    </a:lnTo>
                    <a:lnTo>
                      <a:pt x="3402" y="222"/>
                    </a:lnTo>
                    <a:lnTo>
                      <a:pt x="3402" y="222"/>
                    </a:lnTo>
                    <a:lnTo>
                      <a:pt x="3402" y="222"/>
                    </a:lnTo>
                    <a:lnTo>
                      <a:pt x="3402" y="222"/>
                    </a:lnTo>
                    <a:lnTo>
                      <a:pt x="3402" y="222"/>
                    </a:lnTo>
                    <a:lnTo>
                      <a:pt x="3402" y="222"/>
                    </a:lnTo>
                    <a:lnTo>
                      <a:pt x="3402" y="222"/>
                    </a:lnTo>
                    <a:lnTo>
                      <a:pt x="3402" y="222"/>
                    </a:lnTo>
                    <a:lnTo>
                      <a:pt x="3402" y="222"/>
                    </a:lnTo>
                    <a:lnTo>
                      <a:pt x="3402" y="222"/>
                    </a:lnTo>
                    <a:lnTo>
                      <a:pt x="3402" y="222"/>
                    </a:lnTo>
                    <a:lnTo>
                      <a:pt x="3402" y="222"/>
                    </a:lnTo>
                    <a:lnTo>
                      <a:pt x="3402" y="222"/>
                    </a:lnTo>
                    <a:lnTo>
                      <a:pt x="3402" y="222"/>
                    </a:lnTo>
                    <a:lnTo>
                      <a:pt x="3402" y="222"/>
                    </a:lnTo>
                    <a:lnTo>
                      <a:pt x="3402" y="222"/>
                    </a:lnTo>
                    <a:lnTo>
                      <a:pt x="3402" y="222"/>
                    </a:lnTo>
                    <a:lnTo>
                      <a:pt x="3402" y="222"/>
                    </a:lnTo>
                    <a:lnTo>
                      <a:pt x="3402" y="222"/>
                    </a:lnTo>
                    <a:lnTo>
                      <a:pt x="3402" y="222"/>
                    </a:lnTo>
                    <a:lnTo>
                      <a:pt x="3402" y="222"/>
                    </a:lnTo>
                    <a:lnTo>
                      <a:pt x="3402" y="222"/>
                    </a:lnTo>
                    <a:lnTo>
                      <a:pt x="3402" y="222"/>
                    </a:lnTo>
                    <a:lnTo>
                      <a:pt x="3402" y="222"/>
                    </a:lnTo>
                    <a:lnTo>
                      <a:pt x="3402" y="222"/>
                    </a:lnTo>
                    <a:lnTo>
                      <a:pt x="3402" y="222"/>
                    </a:lnTo>
                    <a:lnTo>
                      <a:pt x="3408" y="222"/>
                    </a:lnTo>
                    <a:lnTo>
                      <a:pt x="3408" y="222"/>
                    </a:lnTo>
                    <a:lnTo>
                      <a:pt x="3408" y="222"/>
                    </a:lnTo>
                    <a:lnTo>
                      <a:pt x="3408" y="222"/>
                    </a:lnTo>
                    <a:lnTo>
                      <a:pt x="3408" y="222"/>
                    </a:lnTo>
                    <a:lnTo>
                      <a:pt x="3408" y="222"/>
                    </a:lnTo>
                    <a:lnTo>
                      <a:pt x="3408" y="222"/>
                    </a:lnTo>
                    <a:lnTo>
                      <a:pt x="3408" y="222"/>
                    </a:lnTo>
                    <a:lnTo>
                      <a:pt x="3408" y="222"/>
                    </a:lnTo>
                    <a:lnTo>
                      <a:pt x="3408" y="222"/>
                    </a:lnTo>
                    <a:lnTo>
                      <a:pt x="3408" y="222"/>
                    </a:lnTo>
                    <a:lnTo>
                      <a:pt x="3408" y="222"/>
                    </a:lnTo>
                    <a:lnTo>
                      <a:pt x="3408" y="222"/>
                    </a:lnTo>
                    <a:lnTo>
                      <a:pt x="3408" y="222"/>
                    </a:lnTo>
                    <a:lnTo>
                      <a:pt x="3408" y="222"/>
                    </a:lnTo>
                    <a:lnTo>
                      <a:pt x="3408" y="222"/>
                    </a:lnTo>
                    <a:lnTo>
                      <a:pt x="3408" y="222"/>
                    </a:lnTo>
                    <a:lnTo>
                      <a:pt x="3408" y="222"/>
                    </a:lnTo>
                    <a:lnTo>
                      <a:pt x="3408" y="222"/>
                    </a:lnTo>
                    <a:lnTo>
                      <a:pt x="3408" y="222"/>
                    </a:lnTo>
                    <a:lnTo>
                      <a:pt x="3408" y="222"/>
                    </a:lnTo>
                    <a:lnTo>
                      <a:pt x="3408" y="222"/>
                    </a:lnTo>
                    <a:lnTo>
                      <a:pt x="3408" y="222"/>
                    </a:lnTo>
                    <a:lnTo>
                      <a:pt x="3408" y="222"/>
                    </a:lnTo>
                    <a:lnTo>
                      <a:pt x="3408" y="222"/>
                    </a:lnTo>
                    <a:lnTo>
                      <a:pt x="3408" y="222"/>
                    </a:lnTo>
                    <a:lnTo>
                      <a:pt x="3408" y="222"/>
                    </a:lnTo>
                    <a:lnTo>
                      <a:pt x="3408" y="222"/>
                    </a:lnTo>
                    <a:lnTo>
                      <a:pt x="3408" y="222"/>
                    </a:lnTo>
                    <a:lnTo>
                      <a:pt x="3408" y="222"/>
                    </a:lnTo>
                    <a:lnTo>
                      <a:pt x="3408" y="222"/>
                    </a:lnTo>
                    <a:lnTo>
                      <a:pt x="3408" y="222"/>
                    </a:lnTo>
                    <a:lnTo>
                      <a:pt x="3414" y="222"/>
                    </a:lnTo>
                    <a:lnTo>
                      <a:pt x="3414" y="222"/>
                    </a:lnTo>
                    <a:lnTo>
                      <a:pt x="3414" y="222"/>
                    </a:lnTo>
                    <a:lnTo>
                      <a:pt x="3414" y="222"/>
                    </a:lnTo>
                    <a:lnTo>
                      <a:pt x="3414" y="222"/>
                    </a:lnTo>
                    <a:lnTo>
                      <a:pt x="3414" y="222"/>
                    </a:lnTo>
                    <a:lnTo>
                      <a:pt x="3414" y="222"/>
                    </a:lnTo>
                    <a:lnTo>
                      <a:pt x="3414" y="222"/>
                    </a:lnTo>
                    <a:lnTo>
                      <a:pt x="3414" y="222"/>
                    </a:lnTo>
                    <a:lnTo>
                      <a:pt x="3414" y="222"/>
                    </a:lnTo>
                    <a:lnTo>
                      <a:pt x="3414" y="222"/>
                    </a:lnTo>
                    <a:lnTo>
                      <a:pt x="3414" y="222"/>
                    </a:lnTo>
                    <a:lnTo>
                      <a:pt x="3414" y="222"/>
                    </a:lnTo>
                    <a:lnTo>
                      <a:pt x="3414" y="222"/>
                    </a:lnTo>
                    <a:lnTo>
                      <a:pt x="3414" y="222"/>
                    </a:lnTo>
                    <a:lnTo>
                      <a:pt x="3414" y="222"/>
                    </a:lnTo>
                    <a:lnTo>
                      <a:pt x="3414" y="222"/>
                    </a:lnTo>
                    <a:lnTo>
                      <a:pt x="3414" y="222"/>
                    </a:lnTo>
                    <a:lnTo>
                      <a:pt x="3414" y="222"/>
                    </a:lnTo>
                    <a:lnTo>
                      <a:pt x="3414" y="222"/>
                    </a:lnTo>
                    <a:lnTo>
                      <a:pt x="3414" y="222"/>
                    </a:lnTo>
                    <a:lnTo>
                      <a:pt x="3414" y="222"/>
                    </a:lnTo>
                    <a:lnTo>
                      <a:pt x="3414" y="222"/>
                    </a:lnTo>
                    <a:lnTo>
                      <a:pt x="3414" y="222"/>
                    </a:lnTo>
                    <a:lnTo>
                      <a:pt x="3414" y="222"/>
                    </a:lnTo>
                    <a:lnTo>
                      <a:pt x="3414" y="222"/>
                    </a:lnTo>
                    <a:lnTo>
                      <a:pt x="3414" y="222"/>
                    </a:lnTo>
                    <a:lnTo>
                      <a:pt x="3414" y="222"/>
                    </a:lnTo>
                    <a:lnTo>
                      <a:pt x="3414" y="222"/>
                    </a:lnTo>
                    <a:lnTo>
                      <a:pt x="3414" y="222"/>
                    </a:lnTo>
                    <a:lnTo>
                      <a:pt x="3414" y="222"/>
                    </a:lnTo>
                    <a:lnTo>
                      <a:pt x="3414" y="222"/>
                    </a:lnTo>
                    <a:lnTo>
                      <a:pt x="3414" y="222"/>
                    </a:lnTo>
                    <a:lnTo>
                      <a:pt x="3420" y="222"/>
                    </a:lnTo>
                    <a:lnTo>
                      <a:pt x="3420" y="222"/>
                    </a:lnTo>
                    <a:lnTo>
                      <a:pt x="3420" y="222"/>
                    </a:lnTo>
                    <a:lnTo>
                      <a:pt x="3420" y="222"/>
                    </a:lnTo>
                    <a:lnTo>
                      <a:pt x="3420" y="222"/>
                    </a:lnTo>
                    <a:lnTo>
                      <a:pt x="3420" y="222"/>
                    </a:lnTo>
                    <a:lnTo>
                      <a:pt x="3420" y="222"/>
                    </a:lnTo>
                    <a:lnTo>
                      <a:pt x="3420" y="222"/>
                    </a:lnTo>
                    <a:lnTo>
                      <a:pt x="3420" y="222"/>
                    </a:lnTo>
                    <a:lnTo>
                      <a:pt x="3420" y="222"/>
                    </a:lnTo>
                    <a:lnTo>
                      <a:pt x="3420" y="222"/>
                    </a:lnTo>
                    <a:lnTo>
                      <a:pt x="3420" y="222"/>
                    </a:lnTo>
                    <a:lnTo>
                      <a:pt x="3420" y="222"/>
                    </a:lnTo>
                    <a:lnTo>
                      <a:pt x="3420" y="222"/>
                    </a:lnTo>
                    <a:lnTo>
                      <a:pt x="3420" y="222"/>
                    </a:lnTo>
                    <a:lnTo>
                      <a:pt x="3420" y="222"/>
                    </a:lnTo>
                    <a:lnTo>
                      <a:pt x="3420" y="222"/>
                    </a:lnTo>
                    <a:lnTo>
                      <a:pt x="3420" y="222"/>
                    </a:lnTo>
                    <a:lnTo>
                      <a:pt x="3420" y="222"/>
                    </a:lnTo>
                    <a:lnTo>
                      <a:pt x="3420" y="222"/>
                    </a:lnTo>
                    <a:lnTo>
                      <a:pt x="3420" y="222"/>
                    </a:lnTo>
                    <a:lnTo>
                      <a:pt x="3420" y="222"/>
                    </a:lnTo>
                    <a:lnTo>
                      <a:pt x="3420" y="222"/>
                    </a:lnTo>
                    <a:lnTo>
                      <a:pt x="3420" y="222"/>
                    </a:lnTo>
                    <a:lnTo>
                      <a:pt x="3420" y="222"/>
                    </a:lnTo>
                    <a:lnTo>
                      <a:pt x="3420" y="222"/>
                    </a:lnTo>
                    <a:lnTo>
                      <a:pt x="3420" y="222"/>
                    </a:lnTo>
                    <a:lnTo>
                      <a:pt x="3420" y="222"/>
                    </a:lnTo>
                    <a:lnTo>
                      <a:pt x="3420" y="222"/>
                    </a:lnTo>
                    <a:lnTo>
                      <a:pt x="3420" y="222"/>
                    </a:lnTo>
                    <a:lnTo>
                      <a:pt x="3420" y="222"/>
                    </a:lnTo>
                    <a:lnTo>
                      <a:pt x="3420" y="222"/>
                    </a:lnTo>
                    <a:lnTo>
                      <a:pt x="3426" y="222"/>
                    </a:lnTo>
                    <a:lnTo>
                      <a:pt x="3426" y="222"/>
                    </a:lnTo>
                    <a:lnTo>
                      <a:pt x="3426" y="222"/>
                    </a:lnTo>
                    <a:lnTo>
                      <a:pt x="3426" y="222"/>
                    </a:lnTo>
                    <a:lnTo>
                      <a:pt x="3426" y="222"/>
                    </a:lnTo>
                    <a:lnTo>
                      <a:pt x="3426" y="222"/>
                    </a:lnTo>
                    <a:lnTo>
                      <a:pt x="3426" y="222"/>
                    </a:lnTo>
                    <a:lnTo>
                      <a:pt x="3426" y="222"/>
                    </a:lnTo>
                    <a:lnTo>
                      <a:pt x="3426" y="222"/>
                    </a:lnTo>
                    <a:lnTo>
                      <a:pt x="3426" y="222"/>
                    </a:lnTo>
                    <a:lnTo>
                      <a:pt x="3426" y="222"/>
                    </a:lnTo>
                    <a:lnTo>
                      <a:pt x="3426" y="222"/>
                    </a:lnTo>
                    <a:lnTo>
                      <a:pt x="3426" y="222"/>
                    </a:lnTo>
                    <a:lnTo>
                      <a:pt x="3426" y="222"/>
                    </a:lnTo>
                    <a:lnTo>
                      <a:pt x="3426" y="222"/>
                    </a:lnTo>
                    <a:lnTo>
                      <a:pt x="3426" y="222"/>
                    </a:lnTo>
                    <a:lnTo>
                      <a:pt x="3426" y="222"/>
                    </a:lnTo>
                    <a:lnTo>
                      <a:pt x="3426" y="222"/>
                    </a:lnTo>
                    <a:lnTo>
                      <a:pt x="3426" y="222"/>
                    </a:lnTo>
                    <a:lnTo>
                      <a:pt x="3426" y="222"/>
                    </a:lnTo>
                    <a:lnTo>
                      <a:pt x="3426" y="222"/>
                    </a:lnTo>
                    <a:lnTo>
                      <a:pt x="3426" y="222"/>
                    </a:lnTo>
                    <a:lnTo>
                      <a:pt x="3426" y="222"/>
                    </a:lnTo>
                    <a:lnTo>
                      <a:pt x="3426" y="222"/>
                    </a:lnTo>
                    <a:lnTo>
                      <a:pt x="3426" y="222"/>
                    </a:lnTo>
                    <a:lnTo>
                      <a:pt x="3426" y="222"/>
                    </a:lnTo>
                    <a:lnTo>
                      <a:pt x="3426" y="222"/>
                    </a:lnTo>
                    <a:lnTo>
                      <a:pt x="3444" y="222"/>
                    </a:lnTo>
                    <a:lnTo>
                      <a:pt x="3444" y="222"/>
                    </a:lnTo>
                    <a:lnTo>
                      <a:pt x="3444" y="222"/>
                    </a:lnTo>
                    <a:lnTo>
                      <a:pt x="3444" y="222"/>
                    </a:lnTo>
                    <a:lnTo>
                      <a:pt x="3444" y="222"/>
                    </a:lnTo>
                    <a:lnTo>
                      <a:pt x="3444" y="222"/>
                    </a:lnTo>
                    <a:lnTo>
                      <a:pt x="3444" y="222"/>
                    </a:lnTo>
                    <a:lnTo>
                      <a:pt x="3444" y="222"/>
                    </a:lnTo>
                    <a:lnTo>
                      <a:pt x="3444" y="222"/>
                    </a:lnTo>
                    <a:lnTo>
                      <a:pt x="3444" y="222"/>
                    </a:lnTo>
                    <a:lnTo>
                      <a:pt x="3444" y="222"/>
                    </a:lnTo>
                    <a:lnTo>
                      <a:pt x="3444" y="222"/>
                    </a:lnTo>
                    <a:lnTo>
                      <a:pt x="3444" y="222"/>
                    </a:lnTo>
                    <a:lnTo>
                      <a:pt x="3444" y="222"/>
                    </a:lnTo>
                    <a:lnTo>
                      <a:pt x="3444" y="222"/>
                    </a:lnTo>
                    <a:lnTo>
                      <a:pt x="3450" y="222"/>
                    </a:lnTo>
                    <a:lnTo>
                      <a:pt x="3450" y="222"/>
                    </a:lnTo>
                    <a:lnTo>
                      <a:pt x="3450" y="222"/>
                    </a:lnTo>
                    <a:lnTo>
                      <a:pt x="3450" y="222"/>
                    </a:lnTo>
                    <a:lnTo>
                      <a:pt x="3450" y="222"/>
                    </a:lnTo>
                    <a:lnTo>
                      <a:pt x="3450" y="222"/>
                    </a:lnTo>
                    <a:lnTo>
                      <a:pt x="3450" y="222"/>
                    </a:lnTo>
                    <a:lnTo>
                      <a:pt x="3450" y="222"/>
                    </a:lnTo>
                    <a:lnTo>
                      <a:pt x="3450" y="222"/>
                    </a:lnTo>
                    <a:lnTo>
                      <a:pt x="3450" y="222"/>
                    </a:lnTo>
                    <a:lnTo>
                      <a:pt x="3450" y="222"/>
                    </a:lnTo>
                    <a:lnTo>
                      <a:pt x="3468" y="222"/>
                    </a:lnTo>
                    <a:lnTo>
                      <a:pt x="3468" y="222"/>
                    </a:lnTo>
                    <a:lnTo>
                      <a:pt x="3468" y="222"/>
                    </a:lnTo>
                    <a:lnTo>
                      <a:pt x="3468" y="222"/>
                    </a:lnTo>
                    <a:lnTo>
                      <a:pt x="3468" y="222"/>
                    </a:lnTo>
                    <a:lnTo>
                      <a:pt x="3468" y="222"/>
                    </a:lnTo>
                    <a:lnTo>
                      <a:pt x="3468" y="222"/>
                    </a:lnTo>
                    <a:lnTo>
                      <a:pt x="3468" y="222"/>
                    </a:lnTo>
                    <a:lnTo>
                      <a:pt x="3468" y="222"/>
                    </a:lnTo>
                    <a:lnTo>
                      <a:pt x="3468" y="222"/>
                    </a:lnTo>
                    <a:lnTo>
                      <a:pt x="3468" y="222"/>
                    </a:lnTo>
                    <a:lnTo>
                      <a:pt x="3468" y="222"/>
                    </a:lnTo>
                    <a:lnTo>
                      <a:pt x="3468" y="222"/>
                    </a:lnTo>
                    <a:lnTo>
                      <a:pt x="3468" y="222"/>
                    </a:lnTo>
                    <a:lnTo>
                      <a:pt x="3468" y="222"/>
                    </a:lnTo>
                    <a:lnTo>
                      <a:pt x="3468" y="222"/>
                    </a:lnTo>
                    <a:lnTo>
                      <a:pt x="3468" y="222"/>
                    </a:lnTo>
                    <a:lnTo>
                      <a:pt x="3468" y="222"/>
                    </a:lnTo>
                    <a:lnTo>
                      <a:pt x="3468" y="222"/>
                    </a:lnTo>
                    <a:lnTo>
                      <a:pt x="3468" y="222"/>
                    </a:lnTo>
                    <a:lnTo>
                      <a:pt x="3468" y="222"/>
                    </a:lnTo>
                    <a:lnTo>
                      <a:pt x="3468" y="222"/>
                    </a:lnTo>
                    <a:lnTo>
                      <a:pt x="3468" y="222"/>
                    </a:lnTo>
                    <a:lnTo>
                      <a:pt x="3468" y="222"/>
                    </a:lnTo>
                    <a:lnTo>
                      <a:pt x="3468" y="222"/>
                    </a:lnTo>
                    <a:lnTo>
                      <a:pt x="3468" y="222"/>
                    </a:lnTo>
                    <a:lnTo>
                      <a:pt x="3468" y="222"/>
                    </a:lnTo>
                    <a:lnTo>
                      <a:pt x="3468" y="222"/>
                    </a:lnTo>
                    <a:lnTo>
                      <a:pt x="3468" y="222"/>
                    </a:lnTo>
                    <a:lnTo>
                      <a:pt x="3474" y="222"/>
                    </a:lnTo>
                    <a:lnTo>
                      <a:pt x="3474" y="222"/>
                    </a:lnTo>
                    <a:lnTo>
                      <a:pt x="3474" y="222"/>
                    </a:lnTo>
                    <a:lnTo>
                      <a:pt x="3474" y="222"/>
                    </a:lnTo>
                    <a:lnTo>
                      <a:pt x="3474" y="222"/>
                    </a:lnTo>
                    <a:lnTo>
                      <a:pt x="3474" y="222"/>
                    </a:lnTo>
                    <a:lnTo>
                      <a:pt x="3474" y="222"/>
                    </a:lnTo>
                    <a:lnTo>
                      <a:pt x="3474" y="222"/>
                    </a:lnTo>
                    <a:lnTo>
                      <a:pt x="3474" y="222"/>
                    </a:lnTo>
                    <a:lnTo>
                      <a:pt x="3474" y="222"/>
                    </a:lnTo>
                    <a:lnTo>
                      <a:pt x="3474" y="222"/>
                    </a:lnTo>
                    <a:lnTo>
                      <a:pt x="3474" y="222"/>
                    </a:lnTo>
                    <a:lnTo>
                      <a:pt x="3474" y="222"/>
                    </a:lnTo>
                    <a:lnTo>
                      <a:pt x="3474" y="222"/>
                    </a:lnTo>
                    <a:lnTo>
                      <a:pt x="3474" y="222"/>
                    </a:lnTo>
                    <a:lnTo>
                      <a:pt x="3474" y="222"/>
                    </a:lnTo>
                    <a:lnTo>
                      <a:pt x="3474" y="222"/>
                    </a:lnTo>
                    <a:lnTo>
                      <a:pt x="3474" y="222"/>
                    </a:lnTo>
                    <a:lnTo>
                      <a:pt x="3474" y="222"/>
                    </a:lnTo>
                    <a:lnTo>
                      <a:pt x="3474" y="222"/>
                    </a:lnTo>
                    <a:lnTo>
                      <a:pt x="3474" y="222"/>
                    </a:lnTo>
                    <a:lnTo>
                      <a:pt x="3474" y="222"/>
                    </a:lnTo>
                    <a:lnTo>
                      <a:pt x="3474" y="222"/>
                    </a:lnTo>
                    <a:lnTo>
                      <a:pt x="3474" y="222"/>
                    </a:lnTo>
                    <a:lnTo>
                      <a:pt x="3474" y="222"/>
                    </a:lnTo>
                    <a:lnTo>
                      <a:pt x="3474" y="222"/>
                    </a:lnTo>
                    <a:lnTo>
                      <a:pt x="3474" y="222"/>
                    </a:lnTo>
                    <a:lnTo>
                      <a:pt x="3474" y="222"/>
                    </a:lnTo>
                    <a:lnTo>
                      <a:pt x="3474" y="222"/>
                    </a:lnTo>
                    <a:lnTo>
                      <a:pt x="3474" y="222"/>
                    </a:lnTo>
                    <a:lnTo>
                      <a:pt x="3474" y="222"/>
                    </a:lnTo>
                    <a:lnTo>
                      <a:pt x="3474" y="222"/>
                    </a:lnTo>
                    <a:lnTo>
                      <a:pt x="3474" y="222"/>
                    </a:lnTo>
                    <a:lnTo>
                      <a:pt x="3474" y="222"/>
                    </a:lnTo>
                    <a:lnTo>
                      <a:pt x="3474" y="222"/>
                    </a:lnTo>
                    <a:lnTo>
                      <a:pt x="3480" y="222"/>
                    </a:lnTo>
                    <a:lnTo>
                      <a:pt x="3480" y="222"/>
                    </a:lnTo>
                    <a:lnTo>
                      <a:pt x="3480" y="222"/>
                    </a:lnTo>
                    <a:lnTo>
                      <a:pt x="3480" y="222"/>
                    </a:lnTo>
                    <a:lnTo>
                      <a:pt x="3480" y="222"/>
                    </a:lnTo>
                    <a:lnTo>
                      <a:pt x="3480" y="222"/>
                    </a:lnTo>
                    <a:lnTo>
                      <a:pt x="3480" y="222"/>
                    </a:lnTo>
                    <a:lnTo>
                      <a:pt x="3480" y="222"/>
                    </a:lnTo>
                    <a:lnTo>
                      <a:pt x="3480" y="222"/>
                    </a:lnTo>
                    <a:lnTo>
                      <a:pt x="3480" y="222"/>
                    </a:lnTo>
                    <a:lnTo>
                      <a:pt x="3480" y="222"/>
                    </a:lnTo>
                    <a:lnTo>
                      <a:pt x="3480" y="222"/>
                    </a:lnTo>
                    <a:lnTo>
                      <a:pt x="3480" y="222"/>
                    </a:lnTo>
                    <a:lnTo>
                      <a:pt x="3480" y="222"/>
                    </a:lnTo>
                    <a:lnTo>
                      <a:pt x="3480" y="222"/>
                    </a:lnTo>
                    <a:lnTo>
                      <a:pt x="3480" y="222"/>
                    </a:lnTo>
                    <a:lnTo>
                      <a:pt x="3480" y="222"/>
                    </a:lnTo>
                    <a:lnTo>
                      <a:pt x="3480" y="222"/>
                    </a:lnTo>
                    <a:lnTo>
                      <a:pt x="3480" y="222"/>
                    </a:lnTo>
                    <a:lnTo>
                      <a:pt x="3480" y="222"/>
                    </a:lnTo>
                    <a:lnTo>
                      <a:pt x="3480" y="222"/>
                    </a:lnTo>
                    <a:lnTo>
                      <a:pt x="3480" y="222"/>
                    </a:lnTo>
                    <a:lnTo>
                      <a:pt x="3480" y="222"/>
                    </a:lnTo>
                    <a:lnTo>
                      <a:pt x="3480" y="222"/>
                    </a:lnTo>
                    <a:lnTo>
                      <a:pt x="3480" y="222"/>
                    </a:lnTo>
                    <a:lnTo>
                      <a:pt x="3480" y="222"/>
                    </a:lnTo>
                    <a:lnTo>
                      <a:pt x="3480" y="222"/>
                    </a:lnTo>
                    <a:lnTo>
                      <a:pt x="3480" y="222"/>
                    </a:lnTo>
                    <a:lnTo>
                      <a:pt x="3480" y="222"/>
                    </a:lnTo>
                    <a:lnTo>
                      <a:pt x="3480" y="222"/>
                    </a:lnTo>
                    <a:lnTo>
                      <a:pt x="3480" y="222"/>
                    </a:lnTo>
                    <a:lnTo>
                      <a:pt x="3480" y="222"/>
                    </a:lnTo>
                    <a:lnTo>
                      <a:pt x="3480" y="222"/>
                    </a:lnTo>
                    <a:lnTo>
                      <a:pt x="3486" y="222"/>
                    </a:lnTo>
                    <a:lnTo>
                      <a:pt x="3486" y="222"/>
                    </a:lnTo>
                    <a:lnTo>
                      <a:pt x="3486" y="222"/>
                    </a:lnTo>
                    <a:lnTo>
                      <a:pt x="3486" y="222"/>
                    </a:lnTo>
                    <a:lnTo>
                      <a:pt x="3486" y="222"/>
                    </a:lnTo>
                    <a:lnTo>
                      <a:pt x="3486" y="222"/>
                    </a:lnTo>
                    <a:lnTo>
                      <a:pt x="3486" y="222"/>
                    </a:lnTo>
                    <a:lnTo>
                      <a:pt x="3486" y="222"/>
                    </a:lnTo>
                    <a:lnTo>
                      <a:pt x="3486" y="222"/>
                    </a:lnTo>
                    <a:lnTo>
                      <a:pt x="3486" y="222"/>
                    </a:lnTo>
                    <a:lnTo>
                      <a:pt x="3486" y="222"/>
                    </a:lnTo>
                    <a:lnTo>
                      <a:pt x="3486" y="222"/>
                    </a:lnTo>
                    <a:lnTo>
                      <a:pt x="3486" y="222"/>
                    </a:lnTo>
                    <a:lnTo>
                      <a:pt x="3486" y="222"/>
                    </a:lnTo>
                    <a:lnTo>
                      <a:pt x="3486" y="222"/>
                    </a:lnTo>
                    <a:lnTo>
                      <a:pt x="3486" y="222"/>
                    </a:lnTo>
                    <a:lnTo>
                      <a:pt x="3486" y="222"/>
                    </a:lnTo>
                    <a:lnTo>
                      <a:pt x="3486" y="222"/>
                    </a:lnTo>
                    <a:lnTo>
                      <a:pt x="3486" y="222"/>
                    </a:lnTo>
                    <a:lnTo>
                      <a:pt x="3486" y="222"/>
                    </a:lnTo>
                    <a:lnTo>
                      <a:pt x="3486" y="222"/>
                    </a:lnTo>
                    <a:lnTo>
                      <a:pt x="3486" y="222"/>
                    </a:lnTo>
                    <a:lnTo>
                      <a:pt x="3486" y="222"/>
                    </a:lnTo>
                    <a:lnTo>
                      <a:pt x="3486" y="222"/>
                    </a:lnTo>
                    <a:lnTo>
                      <a:pt x="3486" y="222"/>
                    </a:lnTo>
                    <a:lnTo>
                      <a:pt x="3486" y="222"/>
                    </a:lnTo>
                    <a:lnTo>
                      <a:pt x="3486" y="222"/>
                    </a:lnTo>
                    <a:lnTo>
                      <a:pt x="3486" y="222"/>
                    </a:lnTo>
                    <a:lnTo>
                      <a:pt x="3486" y="222"/>
                    </a:lnTo>
                    <a:lnTo>
                      <a:pt x="3486" y="222"/>
                    </a:lnTo>
                    <a:lnTo>
                      <a:pt x="3486" y="222"/>
                    </a:lnTo>
                    <a:lnTo>
                      <a:pt x="3486" y="222"/>
                    </a:lnTo>
                    <a:lnTo>
                      <a:pt x="3492" y="222"/>
                    </a:lnTo>
                    <a:lnTo>
                      <a:pt x="3492" y="222"/>
                    </a:lnTo>
                    <a:lnTo>
                      <a:pt x="3492" y="222"/>
                    </a:lnTo>
                    <a:lnTo>
                      <a:pt x="3492" y="222"/>
                    </a:lnTo>
                    <a:lnTo>
                      <a:pt x="3492" y="222"/>
                    </a:lnTo>
                    <a:lnTo>
                      <a:pt x="3492" y="222"/>
                    </a:lnTo>
                    <a:lnTo>
                      <a:pt x="3492" y="222"/>
                    </a:lnTo>
                    <a:lnTo>
                      <a:pt x="3492" y="222"/>
                    </a:lnTo>
                    <a:lnTo>
                      <a:pt x="3492" y="222"/>
                    </a:lnTo>
                    <a:lnTo>
                      <a:pt x="3492" y="222"/>
                    </a:lnTo>
                    <a:lnTo>
                      <a:pt x="3492" y="222"/>
                    </a:lnTo>
                    <a:lnTo>
                      <a:pt x="3492" y="222"/>
                    </a:lnTo>
                    <a:lnTo>
                      <a:pt x="3492" y="222"/>
                    </a:lnTo>
                    <a:lnTo>
                      <a:pt x="3492" y="222"/>
                    </a:lnTo>
                    <a:lnTo>
                      <a:pt x="3492" y="222"/>
                    </a:lnTo>
                    <a:lnTo>
                      <a:pt x="3492" y="222"/>
                    </a:lnTo>
                    <a:lnTo>
                      <a:pt x="3492" y="222"/>
                    </a:lnTo>
                    <a:lnTo>
                      <a:pt x="3492" y="222"/>
                    </a:lnTo>
                    <a:lnTo>
                      <a:pt x="3492" y="222"/>
                    </a:lnTo>
                    <a:lnTo>
                      <a:pt x="3492" y="222"/>
                    </a:lnTo>
                    <a:lnTo>
                      <a:pt x="3492" y="222"/>
                    </a:lnTo>
                    <a:lnTo>
                      <a:pt x="3492" y="222"/>
                    </a:lnTo>
                    <a:lnTo>
                      <a:pt x="3492" y="222"/>
                    </a:lnTo>
                    <a:lnTo>
                      <a:pt x="3492" y="222"/>
                    </a:lnTo>
                    <a:lnTo>
                      <a:pt x="3492" y="222"/>
                    </a:lnTo>
                    <a:lnTo>
                      <a:pt x="3492" y="222"/>
                    </a:lnTo>
                    <a:lnTo>
                      <a:pt x="3492" y="222"/>
                    </a:lnTo>
                    <a:lnTo>
                      <a:pt x="3492" y="222"/>
                    </a:lnTo>
                    <a:lnTo>
                      <a:pt x="3492" y="222"/>
                    </a:lnTo>
                    <a:lnTo>
                      <a:pt x="3492" y="222"/>
                    </a:lnTo>
                    <a:lnTo>
                      <a:pt x="3492" y="222"/>
                    </a:lnTo>
                    <a:lnTo>
                      <a:pt x="3492" y="222"/>
                    </a:lnTo>
                    <a:lnTo>
                      <a:pt x="3498" y="222"/>
                    </a:lnTo>
                    <a:lnTo>
                      <a:pt x="3498" y="222"/>
                    </a:lnTo>
                    <a:lnTo>
                      <a:pt x="3498" y="222"/>
                    </a:lnTo>
                    <a:lnTo>
                      <a:pt x="3498" y="222"/>
                    </a:lnTo>
                    <a:lnTo>
                      <a:pt x="3498" y="222"/>
                    </a:lnTo>
                    <a:lnTo>
                      <a:pt x="3498" y="222"/>
                    </a:lnTo>
                    <a:lnTo>
                      <a:pt x="3498" y="222"/>
                    </a:lnTo>
                    <a:lnTo>
                      <a:pt x="3498" y="222"/>
                    </a:lnTo>
                    <a:lnTo>
                      <a:pt x="3498" y="222"/>
                    </a:lnTo>
                    <a:lnTo>
                      <a:pt x="3498" y="222"/>
                    </a:lnTo>
                    <a:lnTo>
                      <a:pt x="3498" y="222"/>
                    </a:lnTo>
                    <a:lnTo>
                      <a:pt x="3498" y="222"/>
                    </a:lnTo>
                    <a:lnTo>
                      <a:pt x="3498" y="222"/>
                    </a:lnTo>
                    <a:lnTo>
                      <a:pt x="3498" y="222"/>
                    </a:lnTo>
                    <a:lnTo>
                      <a:pt x="3498" y="222"/>
                    </a:lnTo>
                    <a:lnTo>
                      <a:pt x="3498" y="222"/>
                    </a:lnTo>
                    <a:lnTo>
                      <a:pt x="3498" y="222"/>
                    </a:lnTo>
                    <a:lnTo>
                      <a:pt x="3498" y="222"/>
                    </a:lnTo>
                    <a:lnTo>
                      <a:pt x="3498" y="222"/>
                    </a:lnTo>
                    <a:lnTo>
                      <a:pt x="3498" y="222"/>
                    </a:lnTo>
                    <a:lnTo>
                      <a:pt x="3498" y="222"/>
                    </a:lnTo>
                    <a:lnTo>
                      <a:pt x="3498" y="222"/>
                    </a:lnTo>
                    <a:lnTo>
                      <a:pt x="3498" y="222"/>
                    </a:lnTo>
                    <a:lnTo>
                      <a:pt x="3498" y="222"/>
                    </a:lnTo>
                    <a:lnTo>
                      <a:pt x="3498" y="222"/>
                    </a:lnTo>
                    <a:lnTo>
                      <a:pt x="3498" y="222"/>
                    </a:lnTo>
                    <a:lnTo>
                      <a:pt x="3498" y="222"/>
                    </a:lnTo>
                    <a:lnTo>
                      <a:pt x="3498" y="222"/>
                    </a:lnTo>
                    <a:lnTo>
                      <a:pt x="3498" y="222"/>
                    </a:lnTo>
                    <a:lnTo>
                      <a:pt x="3498" y="222"/>
                    </a:lnTo>
                    <a:lnTo>
                      <a:pt x="3498" y="222"/>
                    </a:lnTo>
                    <a:lnTo>
                      <a:pt x="3498" y="222"/>
                    </a:lnTo>
                    <a:lnTo>
                      <a:pt x="3498" y="222"/>
                    </a:lnTo>
                    <a:lnTo>
                      <a:pt x="3498" y="222"/>
                    </a:lnTo>
                    <a:lnTo>
                      <a:pt x="3504" y="222"/>
                    </a:lnTo>
                    <a:lnTo>
                      <a:pt x="3504" y="222"/>
                    </a:lnTo>
                    <a:lnTo>
                      <a:pt x="3504" y="222"/>
                    </a:lnTo>
                    <a:lnTo>
                      <a:pt x="3504" y="222"/>
                    </a:lnTo>
                    <a:lnTo>
                      <a:pt x="3504" y="222"/>
                    </a:lnTo>
                    <a:lnTo>
                      <a:pt x="3504" y="222"/>
                    </a:lnTo>
                    <a:lnTo>
                      <a:pt x="3504" y="222"/>
                    </a:lnTo>
                    <a:lnTo>
                      <a:pt x="3504" y="222"/>
                    </a:lnTo>
                    <a:lnTo>
                      <a:pt x="3522" y="222"/>
                    </a:lnTo>
                    <a:lnTo>
                      <a:pt x="3522" y="222"/>
                    </a:lnTo>
                    <a:lnTo>
                      <a:pt x="3522" y="222"/>
                    </a:lnTo>
                    <a:lnTo>
                      <a:pt x="3522" y="222"/>
                    </a:lnTo>
                    <a:lnTo>
                      <a:pt x="3522" y="222"/>
                    </a:lnTo>
                    <a:lnTo>
                      <a:pt x="3522" y="222"/>
                    </a:lnTo>
                    <a:lnTo>
                      <a:pt x="3522" y="222"/>
                    </a:lnTo>
                    <a:lnTo>
                      <a:pt x="3522" y="222"/>
                    </a:lnTo>
                    <a:lnTo>
                      <a:pt x="3522" y="222"/>
                    </a:lnTo>
                    <a:lnTo>
                      <a:pt x="3522" y="222"/>
                    </a:lnTo>
                    <a:lnTo>
                      <a:pt x="3522" y="222"/>
                    </a:lnTo>
                    <a:lnTo>
                      <a:pt x="3522" y="222"/>
                    </a:lnTo>
                    <a:lnTo>
                      <a:pt x="3522" y="222"/>
                    </a:lnTo>
                    <a:lnTo>
                      <a:pt x="3522" y="222"/>
                    </a:lnTo>
                    <a:lnTo>
                      <a:pt x="3522" y="222"/>
                    </a:lnTo>
                    <a:lnTo>
                      <a:pt x="3522" y="222"/>
                    </a:lnTo>
                    <a:lnTo>
                      <a:pt x="3522" y="222"/>
                    </a:lnTo>
                    <a:lnTo>
                      <a:pt x="3522" y="222"/>
                    </a:lnTo>
                    <a:lnTo>
                      <a:pt x="3522" y="222"/>
                    </a:lnTo>
                    <a:lnTo>
                      <a:pt x="3522" y="222"/>
                    </a:lnTo>
                    <a:lnTo>
                      <a:pt x="3522" y="222"/>
                    </a:lnTo>
                    <a:lnTo>
                      <a:pt x="3522" y="222"/>
                    </a:lnTo>
                    <a:lnTo>
                      <a:pt x="3522" y="222"/>
                    </a:lnTo>
                    <a:lnTo>
                      <a:pt x="3522" y="222"/>
                    </a:lnTo>
                    <a:lnTo>
                      <a:pt x="3522" y="222"/>
                    </a:lnTo>
                    <a:lnTo>
                      <a:pt x="3522" y="222"/>
                    </a:lnTo>
                    <a:lnTo>
                      <a:pt x="3540" y="222"/>
                    </a:lnTo>
                    <a:lnTo>
                      <a:pt x="3540" y="222"/>
                    </a:lnTo>
                    <a:lnTo>
                      <a:pt x="3540" y="222"/>
                    </a:lnTo>
                    <a:lnTo>
                      <a:pt x="3540" y="222"/>
                    </a:lnTo>
                    <a:lnTo>
                      <a:pt x="3540" y="222"/>
                    </a:lnTo>
                    <a:lnTo>
                      <a:pt x="3540" y="222"/>
                    </a:lnTo>
                    <a:lnTo>
                      <a:pt x="3540" y="222"/>
                    </a:lnTo>
                    <a:lnTo>
                      <a:pt x="3540" y="222"/>
                    </a:lnTo>
                    <a:lnTo>
                      <a:pt x="3540" y="222"/>
                    </a:lnTo>
                    <a:lnTo>
                      <a:pt x="3540" y="222"/>
                    </a:lnTo>
                    <a:lnTo>
                      <a:pt x="3540" y="222"/>
                    </a:lnTo>
                    <a:lnTo>
                      <a:pt x="3540" y="222"/>
                    </a:lnTo>
                    <a:lnTo>
                      <a:pt x="3540" y="222"/>
                    </a:lnTo>
                    <a:lnTo>
                      <a:pt x="3540" y="222"/>
                    </a:lnTo>
                    <a:lnTo>
                      <a:pt x="3546" y="222"/>
                    </a:lnTo>
                    <a:lnTo>
                      <a:pt x="3546" y="222"/>
                    </a:lnTo>
                    <a:lnTo>
                      <a:pt x="3546" y="222"/>
                    </a:lnTo>
                    <a:lnTo>
                      <a:pt x="3546" y="222"/>
                    </a:lnTo>
                    <a:lnTo>
                      <a:pt x="3546" y="222"/>
                    </a:lnTo>
                    <a:lnTo>
                      <a:pt x="3546" y="222"/>
                    </a:lnTo>
                    <a:lnTo>
                      <a:pt x="3546" y="222"/>
                    </a:lnTo>
                    <a:lnTo>
                      <a:pt x="3546" y="222"/>
                    </a:lnTo>
                    <a:lnTo>
                      <a:pt x="3546" y="222"/>
                    </a:lnTo>
                    <a:lnTo>
                      <a:pt x="3546" y="222"/>
                    </a:lnTo>
                    <a:lnTo>
                      <a:pt x="3546" y="222"/>
                    </a:lnTo>
                    <a:lnTo>
                      <a:pt x="3546" y="222"/>
                    </a:lnTo>
                    <a:lnTo>
                      <a:pt x="3546" y="222"/>
                    </a:lnTo>
                    <a:lnTo>
                      <a:pt x="3546" y="222"/>
                    </a:lnTo>
                    <a:lnTo>
                      <a:pt x="3546" y="222"/>
                    </a:lnTo>
                    <a:lnTo>
                      <a:pt x="3546" y="222"/>
                    </a:lnTo>
                    <a:lnTo>
                      <a:pt x="3546" y="222"/>
                    </a:lnTo>
                    <a:lnTo>
                      <a:pt x="3546" y="222"/>
                    </a:lnTo>
                    <a:lnTo>
                      <a:pt x="3546" y="222"/>
                    </a:lnTo>
                    <a:lnTo>
                      <a:pt x="3546" y="222"/>
                    </a:lnTo>
                    <a:lnTo>
                      <a:pt x="3546" y="222"/>
                    </a:lnTo>
                    <a:lnTo>
                      <a:pt x="3546" y="222"/>
                    </a:lnTo>
                    <a:lnTo>
                      <a:pt x="3546" y="222"/>
                    </a:lnTo>
                    <a:lnTo>
                      <a:pt x="3546" y="222"/>
                    </a:lnTo>
                    <a:lnTo>
                      <a:pt x="3546" y="222"/>
                    </a:lnTo>
                    <a:lnTo>
                      <a:pt x="3546" y="222"/>
                    </a:lnTo>
                    <a:lnTo>
                      <a:pt x="3546" y="222"/>
                    </a:lnTo>
                    <a:lnTo>
                      <a:pt x="3546" y="222"/>
                    </a:lnTo>
                    <a:lnTo>
                      <a:pt x="3546" y="222"/>
                    </a:lnTo>
                    <a:lnTo>
                      <a:pt x="3546" y="222"/>
                    </a:lnTo>
                    <a:lnTo>
                      <a:pt x="3546" y="222"/>
                    </a:lnTo>
                    <a:lnTo>
                      <a:pt x="3546" y="222"/>
                    </a:lnTo>
                    <a:lnTo>
                      <a:pt x="3546" y="222"/>
                    </a:lnTo>
                    <a:lnTo>
                      <a:pt x="3546" y="222"/>
                    </a:lnTo>
                    <a:lnTo>
                      <a:pt x="3552" y="222"/>
                    </a:lnTo>
                    <a:lnTo>
                      <a:pt x="3552" y="222"/>
                    </a:lnTo>
                    <a:lnTo>
                      <a:pt x="3552" y="222"/>
                    </a:lnTo>
                    <a:lnTo>
                      <a:pt x="3552" y="222"/>
                    </a:lnTo>
                    <a:lnTo>
                      <a:pt x="3552" y="222"/>
                    </a:lnTo>
                    <a:lnTo>
                      <a:pt x="3552" y="222"/>
                    </a:lnTo>
                    <a:lnTo>
                      <a:pt x="3552" y="222"/>
                    </a:lnTo>
                    <a:lnTo>
                      <a:pt x="3552" y="222"/>
                    </a:lnTo>
                    <a:lnTo>
                      <a:pt x="3552" y="222"/>
                    </a:lnTo>
                    <a:lnTo>
                      <a:pt x="3552" y="222"/>
                    </a:lnTo>
                    <a:lnTo>
                      <a:pt x="3552" y="222"/>
                    </a:lnTo>
                    <a:lnTo>
                      <a:pt x="3552" y="222"/>
                    </a:lnTo>
                    <a:lnTo>
                      <a:pt x="3552" y="222"/>
                    </a:lnTo>
                    <a:lnTo>
                      <a:pt x="3552" y="222"/>
                    </a:lnTo>
                    <a:lnTo>
                      <a:pt x="3552" y="222"/>
                    </a:lnTo>
                    <a:lnTo>
                      <a:pt x="3552" y="222"/>
                    </a:lnTo>
                    <a:lnTo>
                      <a:pt x="3552" y="222"/>
                    </a:lnTo>
                    <a:lnTo>
                      <a:pt x="3552" y="222"/>
                    </a:lnTo>
                    <a:lnTo>
                      <a:pt x="3552" y="222"/>
                    </a:lnTo>
                    <a:lnTo>
                      <a:pt x="3552" y="222"/>
                    </a:lnTo>
                    <a:lnTo>
                      <a:pt x="3552" y="222"/>
                    </a:lnTo>
                    <a:lnTo>
                      <a:pt x="3552" y="222"/>
                    </a:lnTo>
                    <a:lnTo>
                      <a:pt x="3552" y="222"/>
                    </a:lnTo>
                    <a:lnTo>
                      <a:pt x="3552" y="222"/>
                    </a:lnTo>
                    <a:lnTo>
                      <a:pt x="3552" y="222"/>
                    </a:lnTo>
                    <a:lnTo>
                      <a:pt x="3552" y="222"/>
                    </a:lnTo>
                    <a:lnTo>
                      <a:pt x="3552" y="222"/>
                    </a:lnTo>
                    <a:lnTo>
                      <a:pt x="3552" y="222"/>
                    </a:lnTo>
                    <a:lnTo>
                      <a:pt x="3552" y="222"/>
                    </a:lnTo>
                    <a:lnTo>
                      <a:pt x="3552" y="222"/>
                    </a:lnTo>
                    <a:lnTo>
                      <a:pt x="3552" y="222"/>
                    </a:lnTo>
                    <a:lnTo>
                      <a:pt x="3552" y="222"/>
                    </a:lnTo>
                    <a:lnTo>
                      <a:pt x="3552" y="222"/>
                    </a:lnTo>
                    <a:lnTo>
                      <a:pt x="3552" y="222"/>
                    </a:lnTo>
                    <a:lnTo>
                      <a:pt x="3558" y="222"/>
                    </a:lnTo>
                    <a:lnTo>
                      <a:pt x="3558" y="222"/>
                    </a:lnTo>
                    <a:lnTo>
                      <a:pt x="3558" y="222"/>
                    </a:lnTo>
                    <a:lnTo>
                      <a:pt x="3558" y="222"/>
                    </a:lnTo>
                    <a:lnTo>
                      <a:pt x="3558" y="222"/>
                    </a:lnTo>
                    <a:lnTo>
                      <a:pt x="3558" y="222"/>
                    </a:lnTo>
                    <a:lnTo>
                      <a:pt x="3558" y="222"/>
                    </a:lnTo>
                    <a:lnTo>
                      <a:pt x="3558" y="222"/>
                    </a:lnTo>
                    <a:lnTo>
                      <a:pt x="3558" y="222"/>
                    </a:lnTo>
                    <a:lnTo>
                      <a:pt x="3558" y="222"/>
                    </a:lnTo>
                    <a:lnTo>
                      <a:pt x="3558" y="222"/>
                    </a:lnTo>
                    <a:lnTo>
                      <a:pt x="3558" y="222"/>
                    </a:lnTo>
                    <a:lnTo>
                      <a:pt x="3558" y="222"/>
                    </a:lnTo>
                    <a:lnTo>
                      <a:pt x="3558" y="222"/>
                    </a:lnTo>
                    <a:lnTo>
                      <a:pt x="3558" y="222"/>
                    </a:lnTo>
                    <a:lnTo>
                      <a:pt x="3558" y="222"/>
                    </a:lnTo>
                    <a:lnTo>
                      <a:pt x="3558" y="222"/>
                    </a:lnTo>
                    <a:lnTo>
                      <a:pt x="3558" y="222"/>
                    </a:lnTo>
                    <a:lnTo>
                      <a:pt x="3558" y="222"/>
                    </a:lnTo>
                    <a:lnTo>
                      <a:pt x="3558" y="222"/>
                    </a:lnTo>
                    <a:lnTo>
                      <a:pt x="3558" y="222"/>
                    </a:lnTo>
                    <a:lnTo>
                      <a:pt x="3558" y="222"/>
                    </a:lnTo>
                    <a:lnTo>
                      <a:pt x="3558" y="222"/>
                    </a:lnTo>
                    <a:lnTo>
                      <a:pt x="3558" y="222"/>
                    </a:lnTo>
                    <a:lnTo>
                      <a:pt x="3558" y="222"/>
                    </a:lnTo>
                    <a:lnTo>
                      <a:pt x="3558" y="222"/>
                    </a:lnTo>
                    <a:lnTo>
                      <a:pt x="3558" y="222"/>
                    </a:lnTo>
                    <a:lnTo>
                      <a:pt x="3558" y="222"/>
                    </a:lnTo>
                    <a:lnTo>
                      <a:pt x="3558" y="222"/>
                    </a:lnTo>
                    <a:lnTo>
                      <a:pt x="3558" y="222"/>
                    </a:lnTo>
                    <a:lnTo>
                      <a:pt x="3558" y="222"/>
                    </a:lnTo>
                    <a:lnTo>
                      <a:pt x="3558" y="222"/>
                    </a:lnTo>
                    <a:lnTo>
                      <a:pt x="3564" y="222"/>
                    </a:lnTo>
                    <a:lnTo>
                      <a:pt x="3564" y="222"/>
                    </a:lnTo>
                    <a:lnTo>
                      <a:pt x="3564" y="222"/>
                    </a:lnTo>
                    <a:lnTo>
                      <a:pt x="3564" y="222"/>
                    </a:lnTo>
                    <a:lnTo>
                      <a:pt x="3564" y="222"/>
                    </a:lnTo>
                    <a:lnTo>
                      <a:pt x="3564" y="222"/>
                    </a:lnTo>
                    <a:lnTo>
                      <a:pt x="3564" y="222"/>
                    </a:lnTo>
                    <a:lnTo>
                      <a:pt x="3564" y="222"/>
                    </a:lnTo>
                    <a:lnTo>
                      <a:pt x="3564" y="222"/>
                    </a:lnTo>
                    <a:lnTo>
                      <a:pt x="3564" y="222"/>
                    </a:lnTo>
                    <a:lnTo>
                      <a:pt x="3564" y="222"/>
                    </a:lnTo>
                    <a:lnTo>
                      <a:pt x="3564" y="222"/>
                    </a:lnTo>
                    <a:lnTo>
                      <a:pt x="3564" y="222"/>
                    </a:lnTo>
                    <a:lnTo>
                      <a:pt x="3564" y="222"/>
                    </a:lnTo>
                    <a:lnTo>
                      <a:pt x="3564" y="222"/>
                    </a:lnTo>
                    <a:lnTo>
                      <a:pt x="3564" y="222"/>
                    </a:lnTo>
                    <a:lnTo>
                      <a:pt x="3564" y="222"/>
                    </a:lnTo>
                    <a:lnTo>
                      <a:pt x="3564" y="222"/>
                    </a:lnTo>
                    <a:lnTo>
                      <a:pt x="3564" y="222"/>
                    </a:lnTo>
                    <a:lnTo>
                      <a:pt x="3564" y="222"/>
                    </a:lnTo>
                    <a:lnTo>
                      <a:pt x="3564" y="222"/>
                    </a:lnTo>
                    <a:lnTo>
                      <a:pt x="3564" y="222"/>
                    </a:lnTo>
                    <a:lnTo>
                      <a:pt x="3564" y="222"/>
                    </a:lnTo>
                    <a:lnTo>
                      <a:pt x="3564" y="222"/>
                    </a:lnTo>
                    <a:lnTo>
                      <a:pt x="3564" y="222"/>
                    </a:lnTo>
                    <a:lnTo>
                      <a:pt x="3564" y="222"/>
                    </a:lnTo>
                    <a:lnTo>
                      <a:pt x="3564" y="222"/>
                    </a:lnTo>
                    <a:lnTo>
                      <a:pt x="3564" y="222"/>
                    </a:lnTo>
                    <a:lnTo>
                      <a:pt x="3564" y="222"/>
                    </a:lnTo>
                    <a:lnTo>
                      <a:pt x="3564" y="222"/>
                    </a:lnTo>
                    <a:lnTo>
                      <a:pt x="3564" y="222"/>
                    </a:lnTo>
                    <a:lnTo>
                      <a:pt x="3564" y="222"/>
                    </a:lnTo>
                    <a:lnTo>
                      <a:pt x="3564" y="222"/>
                    </a:lnTo>
                    <a:lnTo>
                      <a:pt x="3570" y="222"/>
                    </a:lnTo>
                    <a:lnTo>
                      <a:pt x="3570" y="222"/>
                    </a:lnTo>
                    <a:lnTo>
                      <a:pt x="3570" y="222"/>
                    </a:lnTo>
                    <a:lnTo>
                      <a:pt x="3570" y="222"/>
                    </a:lnTo>
                    <a:lnTo>
                      <a:pt x="3570" y="222"/>
                    </a:lnTo>
                    <a:lnTo>
                      <a:pt x="3570" y="222"/>
                    </a:lnTo>
                    <a:lnTo>
                      <a:pt x="3570" y="222"/>
                    </a:lnTo>
                    <a:lnTo>
                      <a:pt x="3570" y="222"/>
                    </a:lnTo>
                    <a:lnTo>
                      <a:pt x="3570" y="222"/>
                    </a:lnTo>
                    <a:lnTo>
                      <a:pt x="3570" y="222"/>
                    </a:lnTo>
                    <a:lnTo>
                      <a:pt x="3570" y="222"/>
                    </a:lnTo>
                    <a:lnTo>
                      <a:pt x="3570" y="222"/>
                    </a:lnTo>
                    <a:lnTo>
                      <a:pt x="3570" y="222"/>
                    </a:lnTo>
                    <a:lnTo>
                      <a:pt x="3570" y="222"/>
                    </a:lnTo>
                    <a:lnTo>
                      <a:pt x="3570" y="222"/>
                    </a:lnTo>
                    <a:lnTo>
                      <a:pt x="3570" y="222"/>
                    </a:lnTo>
                    <a:lnTo>
                      <a:pt x="3570" y="222"/>
                    </a:lnTo>
                    <a:lnTo>
                      <a:pt x="3570" y="222"/>
                    </a:lnTo>
                    <a:lnTo>
                      <a:pt x="3570" y="222"/>
                    </a:lnTo>
                    <a:lnTo>
                      <a:pt x="3570" y="222"/>
                    </a:lnTo>
                    <a:lnTo>
                      <a:pt x="3570" y="222"/>
                    </a:lnTo>
                    <a:lnTo>
                      <a:pt x="3570" y="222"/>
                    </a:lnTo>
                    <a:lnTo>
                      <a:pt x="3570" y="222"/>
                    </a:lnTo>
                    <a:lnTo>
                      <a:pt x="3570" y="222"/>
                    </a:lnTo>
                    <a:lnTo>
                      <a:pt x="3570" y="222"/>
                    </a:lnTo>
                    <a:lnTo>
                      <a:pt x="3570" y="222"/>
                    </a:lnTo>
                    <a:lnTo>
                      <a:pt x="3570" y="222"/>
                    </a:lnTo>
                    <a:lnTo>
                      <a:pt x="3570" y="222"/>
                    </a:lnTo>
                    <a:lnTo>
                      <a:pt x="3570" y="222"/>
                    </a:lnTo>
                    <a:lnTo>
                      <a:pt x="3570" y="222"/>
                    </a:lnTo>
                    <a:lnTo>
                      <a:pt x="3570" y="222"/>
                    </a:lnTo>
                    <a:lnTo>
                      <a:pt x="3570" y="222"/>
                    </a:lnTo>
                    <a:lnTo>
                      <a:pt x="3570" y="222"/>
                    </a:lnTo>
                    <a:lnTo>
                      <a:pt x="3576" y="222"/>
                    </a:lnTo>
                    <a:lnTo>
                      <a:pt x="3576" y="222"/>
                    </a:lnTo>
                    <a:lnTo>
                      <a:pt x="3576" y="222"/>
                    </a:lnTo>
                    <a:lnTo>
                      <a:pt x="3576" y="222"/>
                    </a:lnTo>
                    <a:lnTo>
                      <a:pt x="3576" y="222"/>
                    </a:lnTo>
                    <a:lnTo>
                      <a:pt x="3576" y="222"/>
                    </a:lnTo>
                    <a:lnTo>
                      <a:pt x="3576" y="222"/>
                    </a:lnTo>
                    <a:lnTo>
                      <a:pt x="3576" y="222"/>
                    </a:lnTo>
                    <a:lnTo>
                      <a:pt x="3576" y="222"/>
                    </a:lnTo>
                    <a:lnTo>
                      <a:pt x="3576" y="222"/>
                    </a:lnTo>
                    <a:lnTo>
                      <a:pt x="3576" y="222"/>
                    </a:lnTo>
                    <a:lnTo>
                      <a:pt x="3576" y="222"/>
                    </a:lnTo>
                    <a:lnTo>
                      <a:pt x="3576" y="222"/>
                    </a:lnTo>
                    <a:lnTo>
                      <a:pt x="3576" y="222"/>
                    </a:lnTo>
                    <a:lnTo>
                      <a:pt x="3576" y="222"/>
                    </a:lnTo>
                    <a:lnTo>
                      <a:pt x="3576" y="222"/>
                    </a:lnTo>
                    <a:lnTo>
                      <a:pt x="3576" y="222"/>
                    </a:lnTo>
                    <a:lnTo>
                      <a:pt x="3576" y="222"/>
                    </a:lnTo>
                    <a:lnTo>
                      <a:pt x="3576" y="222"/>
                    </a:lnTo>
                    <a:lnTo>
                      <a:pt x="3576" y="222"/>
                    </a:lnTo>
                    <a:lnTo>
                      <a:pt x="3576" y="222"/>
                    </a:lnTo>
                    <a:lnTo>
                      <a:pt x="3576" y="222"/>
                    </a:lnTo>
                    <a:lnTo>
                      <a:pt x="3576" y="222"/>
                    </a:lnTo>
                    <a:lnTo>
                      <a:pt x="3594" y="222"/>
                    </a:lnTo>
                    <a:lnTo>
                      <a:pt x="3594" y="222"/>
                    </a:lnTo>
                    <a:lnTo>
                      <a:pt x="3594" y="222"/>
                    </a:lnTo>
                    <a:lnTo>
                      <a:pt x="3594" y="222"/>
                    </a:lnTo>
                    <a:lnTo>
                      <a:pt x="3594" y="222"/>
                    </a:lnTo>
                    <a:lnTo>
                      <a:pt x="3594" y="228"/>
                    </a:lnTo>
                    <a:lnTo>
                      <a:pt x="3594" y="228"/>
                    </a:lnTo>
                    <a:lnTo>
                      <a:pt x="3594" y="228"/>
                    </a:lnTo>
                    <a:lnTo>
                      <a:pt x="3594" y="228"/>
                    </a:lnTo>
                    <a:lnTo>
                      <a:pt x="3594" y="228"/>
                    </a:lnTo>
                    <a:lnTo>
                      <a:pt x="3594" y="228"/>
                    </a:lnTo>
                    <a:lnTo>
                      <a:pt x="3594" y="228"/>
                    </a:lnTo>
                    <a:lnTo>
                      <a:pt x="3594" y="228"/>
                    </a:lnTo>
                    <a:lnTo>
                      <a:pt x="3594" y="228"/>
                    </a:lnTo>
                    <a:lnTo>
                      <a:pt x="3594" y="228"/>
                    </a:lnTo>
                    <a:lnTo>
                      <a:pt x="3594" y="228"/>
                    </a:lnTo>
                    <a:lnTo>
                      <a:pt x="3594" y="228"/>
                    </a:lnTo>
                    <a:lnTo>
                      <a:pt x="3594" y="228"/>
                    </a:lnTo>
                    <a:lnTo>
                      <a:pt x="3600" y="222"/>
                    </a:lnTo>
                    <a:lnTo>
                      <a:pt x="3600" y="222"/>
                    </a:lnTo>
                    <a:lnTo>
                      <a:pt x="3600" y="222"/>
                    </a:lnTo>
                    <a:lnTo>
                      <a:pt x="3600" y="222"/>
                    </a:lnTo>
                    <a:lnTo>
                      <a:pt x="3600" y="222"/>
                    </a:lnTo>
                    <a:lnTo>
                      <a:pt x="3600" y="222"/>
                    </a:lnTo>
                    <a:lnTo>
                      <a:pt x="3600" y="222"/>
                    </a:lnTo>
                    <a:lnTo>
                      <a:pt x="3600" y="222"/>
                    </a:lnTo>
                    <a:lnTo>
                      <a:pt x="3618" y="222"/>
                    </a:lnTo>
                    <a:lnTo>
                      <a:pt x="3618" y="222"/>
                    </a:lnTo>
                    <a:lnTo>
                      <a:pt x="3618" y="222"/>
                    </a:lnTo>
                    <a:lnTo>
                      <a:pt x="3618" y="222"/>
                    </a:lnTo>
                    <a:lnTo>
                      <a:pt x="3618" y="222"/>
                    </a:lnTo>
                    <a:lnTo>
                      <a:pt x="3618" y="222"/>
                    </a:lnTo>
                    <a:lnTo>
                      <a:pt x="3618" y="222"/>
                    </a:lnTo>
                    <a:lnTo>
                      <a:pt x="3618" y="222"/>
                    </a:lnTo>
                    <a:lnTo>
                      <a:pt x="3618" y="222"/>
                    </a:lnTo>
                    <a:lnTo>
                      <a:pt x="3618" y="222"/>
                    </a:lnTo>
                    <a:lnTo>
                      <a:pt x="3618" y="222"/>
                    </a:lnTo>
                    <a:lnTo>
                      <a:pt x="3618" y="222"/>
                    </a:lnTo>
                    <a:lnTo>
                      <a:pt x="3618" y="222"/>
                    </a:lnTo>
                    <a:lnTo>
                      <a:pt x="3618" y="222"/>
                    </a:lnTo>
                    <a:lnTo>
                      <a:pt x="3618" y="222"/>
                    </a:lnTo>
                    <a:lnTo>
                      <a:pt x="3618" y="222"/>
                    </a:lnTo>
                    <a:lnTo>
                      <a:pt x="3618" y="222"/>
                    </a:lnTo>
                    <a:lnTo>
                      <a:pt x="3618" y="222"/>
                    </a:lnTo>
                    <a:lnTo>
                      <a:pt x="3618" y="222"/>
                    </a:lnTo>
                    <a:lnTo>
                      <a:pt x="3618" y="222"/>
                    </a:lnTo>
                    <a:lnTo>
                      <a:pt x="3618" y="222"/>
                    </a:lnTo>
                    <a:lnTo>
                      <a:pt x="3618" y="222"/>
                    </a:lnTo>
                    <a:lnTo>
                      <a:pt x="3618" y="222"/>
                    </a:lnTo>
                    <a:lnTo>
                      <a:pt x="3618" y="222"/>
                    </a:lnTo>
                    <a:lnTo>
                      <a:pt x="3618" y="222"/>
                    </a:lnTo>
                    <a:lnTo>
                      <a:pt x="3618" y="222"/>
                    </a:lnTo>
                    <a:lnTo>
                      <a:pt x="3618" y="222"/>
                    </a:lnTo>
                    <a:lnTo>
                      <a:pt x="3618" y="222"/>
                    </a:lnTo>
                    <a:lnTo>
                      <a:pt x="3618" y="222"/>
                    </a:lnTo>
                    <a:lnTo>
                      <a:pt x="3618" y="222"/>
                    </a:lnTo>
                    <a:lnTo>
                      <a:pt x="3618" y="222"/>
                    </a:lnTo>
                    <a:lnTo>
                      <a:pt x="3618" y="222"/>
                    </a:lnTo>
                    <a:lnTo>
                      <a:pt x="3618" y="222"/>
                    </a:lnTo>
                    <a:lnTo>
                      <a:pt x="3624" y="222"/>
                    </a:lnTo>
                    <a:lnTo>
                      <a:pt x="3624" y="222"/>
                    </a:lnTo>
                    <a:lnTo>
                      <a:pt x="3624" y="222"/>
                    </a:lnTo>
                    <a:lnTo>
                      <a:pt x="3624" y="222"/>
                    </a:lnTo>
                    <a:lnTo>
                      <a:pt x="3624" y="222"/>
                    </a:lnTo>
                    <a:lnTo>
                      <a:pt x="3624" y="222"/>
                    </a:lnTo>
                    <a:lnTo>
                      <a:pt x="3624" y="222"/>
                    </a:lnTo>
                    <a:lnTo>
                      <a:pt x="3624" y="222"/>
                    </a:lnTo>
                    <a:lnTo>
                      <a:pt x="3624" y="222"/>
                    </a:lnTo>
                    <a:lnTo>
                      <a:pt x="3624" y="222"/>
                    </a:lnTo>
                    <a:lnTo>
                      <a:pt x="3624" y="222"/>
                    </a:lnTo>
                    <a:lnTo>
                      <a:pt x="3624" y="222"/>
                    </a:lnTo>
                    <a:lnTo>
                      <a:pt x="3624" y="222"/>
                    </a:lnTo>
                    <a:lnTo>
                      <a:pt x="3624" y="222"/>
                    </a:lnTo>
                    <a:lnTo>
                      <a:pt x="3624" y="222"/>
                    </a:lnTo>
                    <a:lnTo>
                      <a:pt x="3624" y="222"/>
                    </a:lnTo>
                    <a:lnTo>
                      <a:pt x="3624" y="222"/>
                    </a:lnTo>
                    <a:lnTo>
                      <a:pt x="3624" y="222"/>
                    </a:lnTo>
                    <a:lnTo>
                      <a:pt x="3624" y="222"/>
                    </a:lnTo>
                    <a:lnTo>
                      <a:pt x="3624" y="222"/>
                    </a:lnTo>
                    <a:lnTo>
                      <a:pt x="3624" y="222"/>
                    </a:lnTo>
                    <a:lnTo>
                      <a:pt x="3624" y="222"/>
                    </a:lnTo>
                    <a:lnTo>
                      <a:pt x="3624" y="222"/>
                    </a:lnTo>
                    <a:lnTo>
                      <a:pt x="3624" y="222"/>
                    </a:lnTo>
                    <a:lnTo>
                      <a:pt x="3624" y="222"/>
                    </a:lnTo>
                    <a:lnTo>
                      <a:pt x="3624" y="222"/>
                    </a:lnTo>
                    <a:lnTo>
                      <a:pt x="3624" y="222"/>
                    </a:lnTo>
                    <a:lnTo>
                      <a:pt x="3624" y="222"/>
                    </a:lnTo>
                    <a:lnTo>
                      <a:pt x="3624" y="222"/>
                    </a:lnTo>
                    <a:lnTo>
                      <a:pt x="3624" y="222"/>
                    </a:lnTo>
                    <a:lnTo>
                      <a:pt x="3624" y="222"/>
                    </a:lnTo>
                    <a:lnTo>
                      <a:pt x="3624" y="222"/>
                    </a:lnTo>
                    <a:lnTo>
                      <a:pt x="3624" y="222"/>
                    </a:lnTo>
                    <a:lnTo>
                      <a:pt x="3624" y="222"/>
                    </a:lnTo>
                    <a:lnTo>
                      <a:pt x="3630" y="222"/>
                    </a:lnTo>
                    <a:lnTo>
                      <a:pt x="3630" y="222"/>
                    </a:lnTo>
                    <a:lnTo>
                      <a:pt x="3630" y="222"/>
                    </a:lnTo>
                    <a:lnTo>
                      <a:pt x="3630" y="222"/>
                    </a:lnTo>
                    <a:lnTo>
                      <a:pt x="3630" y="222"/>
                    </a:lnTo>
                    <a:lnTo>
                      <a:pt x="3630" y="222"/>
                    </a:lnTo>
                    <a:lnTo>
                      <a:pt x="3630" y="222"/>
                    </a:lnTo>
                    <a:lnTo>
                      <a:pt x="3630" y="222"/>
                    </a:lnTo>
                    <a:lnTo>
                      <a:pt x="3630" y="222"/>
                    </a:lnTo>
                    <a:lnTo>
                      <a:pt x="3630" y="222"/>
                    </a:lnTo>
                    <a:lnTo>
                      <a:pt x="3630" y="222"/>
                    </a:lnTo>
                    <a:lnTo>
                      <a:pt x="3630" y="222"/>
                    </a:lnTo>
                    <a:lnTo>
                      <a:pt x="3630" y="222"/>
                    </a:lnTo>
                    <a:lnTo>
                      <a:pt x="3630" y="222"/>
                    </a:lnTo>
                    <a:lnTo>
                      <a:pt x="3630" y="222"/>
                    </a:lnTo>
                    <a:lnTo>
                      <a:pt x="3630" y="222"/>
                    </a:lnTo>
                    <a:lnTo>
                      <a:pt x="3630" y="222"/>
                    </a:lnTo>
                    <a:lnTo>
                      <a:pt x="3630" y="222"/>
                    </a:lnTo>
                    <a:lnTo>
                      <a:pt x="3630" y="222"/>
                    </a:lnTo>
                    <a:lnTo>
                      <a:pt x="3630" y="222"/>
                    </a:lnTo>
                    <a:lnTo>
                      <a:pt x="3630" y="222"/>
                    </a:lnTo>
                    <a:lnTo>
                      <a:pt x="3630" y="222"/>
                    </a:lnTo>
                    <a:lnTo>
                      <a:pt x="3630" y="222"/>
                    </a:lnTo>
                    <a:lnTo>
                      <a:pt x="3630" y="222"/>
                    </a:lnTo>
                    <a:lnTo>
                      <a:pt x="3630" y="222"/>
                    </a:lnTo>
                    <a:lnTo>
                      <a:pt x="3630" y="222"/>
                    </a:lnTo>
                    <a:lnTo>
                      <a:pt x="3630" y="222"/>
                    </a:lnTo>
                    <a:lnTo>
                      <a:pt x="3630" y="222"/>
                    </a:lnTo>
                    <a:lnTo>
                      <a:pt x="3630" y="222"/>
                    </a:lnTo>
                    <a:lnTo>
                      <a:pt x="3630" y="222"/>
                    </a:lnTo>
                    <a:lnTo>
                      <a:pt x="3630" y="222"/>
                    </a:lnTo>
                    <a:lnTo>
                      <a:pt x="3630" y="222"/>
                    </a:lnTo>
                    <a:lnTo>
                      <a:pt x="3630" y="222"/>
                    </a:lnTo>
                    <a:lnTo>
                      <a:pt x="3636" y="222"/>
                    </a:lnTo>
                    <a:lnTo>
                      <a:pt x="3636" y="222"/>
                    </a:lnTo>
                    <a:lnTo>
                      <a:pt x="3636" y="222"/>
                    </a:lnTo>
                    <a:lnTo>
                      <a:pt x="3636" y="222"/>
                    </a:lnTo>
                    <a:lnTo>
                      <a:pt x="3636" y="222"/>
                    </a:lnTo>
                    <a:lnTo>
                      <a:pt x="3636" y="222"/>
                    </a:lnTo>
                    <a:lnTo>
                      <a:pt x="3636" y="222"/>
                    </a:lnTo>
                    <a:lnTo>
                      <a:pt x="3636" y="222"/>
                    </a:lnTo>
                    <a:lnTo>
                      <a:pt x="3636" y="222"/>
                    </a:lnTo>
                    <a:lnTo>
                      <a:pt x="3636" y="222"/>
                    </a:lnTo>
                    <a:lnTo>
                      <a:pt x="3636" y="222"/>
                    </a:lnTo>
                    <a:lnTo>
                      <a:pt x="3636" y="222"/>
                    </a:lnTo>
                    <a:lnTo>
                      <a:pt x="3636" y="222"/>
                    </a:lnTo>
                    <a:lnTo>
                      <a:pt x="3636" y="222"/>
                    </a:lnTo>
                    <a:lnTo>
                      <a:pt x="3636" y="222"/>
                    </a:lnTo>
                    <a:lnTo>
                      <a:pt x="3636" y="222"/>
                    </a:lnTo>
                    <a:lnTo>
                      <a:pt x="3636" y="222"/>
                    </a:lnTo>
                    <a:lnTo>
                      <a:pt x="3636" y="222"/>
                    </a:lnTo>
                    <a:lnTo>
                      <a:pt x="3636" y="222"/>
                    </a:lnTo>
                    <a:lnTo>
                      <a:pt x="3636" y="222"/>
                    </a:lnTo>
                    <a:lnTo>
                      <a:pt x="3636" y="222"/>
                    </a:lnTo>
                    <a:lnTo>
                      <a:pt x="3636" y="222"/>
                    </a:lnTo>
                    <a:lnTo>
                      <a:pt x="3636" y="222"/>
                    </a:lnTo>
                    <a:lnTo>
                      <a:pt x="3636" y="222"/>
                    </a:lnTo>
                    <a:lnTo>
                      <a:pt x="3636" y="222"/>
                    </a:lnTo>
                    <a:lnTo>
                      <a:pt x="3636" y="222"/>
                    </a:lnTo>
                    <a:lnTo>
                      <a:pt x="3636" y="222"/>
                    </a:lnTo>
                    <a:lnTo>
                      <a:pt x="3636" y="222"/>
                    </a:lnTo>
                    <a:lnTo>
                      <a:pt x="3636" y="222"/>
                    </a:lnTo>
                    <a:lnTo>
                      <a:pt x="3636" y="222"/>
                    </a:lnTo>
                    <a:lnTo>
                      <a:pt x="3636" y="222"/>
                    </a:lnTo>
                    <a:lnTo>
                      <a:pt x="3636" y="222"/>
                    </a:lnTo>
                    <a:lnTo>
                      <a:pt x="3642" y="222"/>
                    </a:lnTo>
                    <a:lnTo>
                      <a:pt x="3642" y="222"/>
                    </a:lnTo>
                    <a:lnTo>
                      <a:pt x="3642" y="222"/>
                    </a:lnTo>
                    <a:lnTo>
                      <a:pt x="3642" y="222"/>
                    </a:lnTo>
                    <a:lnTo>
                      <a:pt x="3642" y="222"/>
                    </a:lnTo>
                    <a:lnTo>
                      <a:pt x="3642" y="222"/>
                    </a:lnTo>
                    <a:lnTo>
                      <a:pt x="3642" y="222"/>
                    </a:lnTo>
                    <a:lnTo>
                      <a:pt x="3642" y="222"/>
                    </a:lnTo>
                    <a:lnTo>
                      <a:pt x="3642" y="222"/>
                    </a:lnTo>
                    <a:lnTo>
                      <a:pt x="3642" y="222"/>
                    </a:lnTo>
                    <a:lnTo>
                      <a:pt x="3642" y="222"/>
                    </a:lnTo>
                    <a:lnTo>
                      <a:pt x="3642" y="222"/>
                    </a:lnTo>
                    <a:lnTo>
                      <a:pt x="3642" y="222"/>
                    </a:lnTo>
                    <a:lnTo>
                      <a:pt x="3642" y="222"/>
                    </a:lnTo>
                    <a:lnTo>
                      <a:pt x="3642" y="222"/>
                    </a:lnTo>
                    <a:lnTo>
                      <a:pt x="3642" y="222"/>
                    </a:lnTo>
                    <a:lnTo>
                      <a:pt x="3642" y="222"/>
                    </a:lnTo>
                    <a:lnTo>
                      <a:pt x="3642" y="222"/>
                    </a:lnTo>
                    <a:lnTo>
                      <a:pt x="3642" y="222"/>
                    </a:lnTo>
                    <a:lnTo>
                      <a:pt x="3642" y="222"/>
                    </a:lnTo>
                    <a:lnTo>
                      <a:pt x="3642" y="222"/>
                    </a:lnTo>
                    <a:lnTo>
                      <a:pt x="3642" y="222"/>
                    </a:lnTo>
                    <a:lnTo>
                      <a:pt x="3642" y="222"/>
                    </a:lnTo>
                    <a:lnTo>
                      <a:pt x="3642" y="222"/>
                    </a:lnTo>
                    <a:lnTo>
                      <a:pt x="3642" y="222"/>
                    </a:lnTo>
                    <a:lnTo>
                      <a:pt x="3642" y="222"/>
                    </a:lnTo>
                    <a:lnTo>
                      <a:pt x="3642" y="222"/>
                    </a:lnTo>
                    <a:lnTo>
                      <a:pt x="3642" y="222"/>
                    </a:lnTo>
                    <a:lnTo>
                      <a:pt x="3642" y="222"/>
                    </a:lnTo>
                    <a:lnTo>
                      <a:pt x="3642" y="222"/>
                    </a:lnTo>
                    <a:lnTo>
                      <a:pt x="3642" y="222"/>
                    </a:lnTo>
                    <a:lnTo>
                      <a:pt x="3642" y="222"/>
                    </a:lnTo>
                    <a:lnTo>
                      <a:pt x="3648" y="222"/>
                    </a:lnTo>
                    <a:lnTo>
                      <a:pt x="3648" y="222"/>
                    </a:lnTo>
                    <a:lnTo>
                      <a:pt x="3648" y="222"/>
                    </a:lnTo>
                    <a:lnTo>
                      <a:pt x="3648" y="222"/>
                    </a:lnTo>
                    <a:lnTo>
                      <a:pt x="3648" y="222"/>
                    </a:lnTo>
                    <a:lnTo>
                      <a:pt x="3648" y="222"/>
                    </a:lnTo>
                    <a:lnTo>
                      <a:pt x="3648" y="222"/>
                    </a:lnTo>
                    <a:lnTo>
                      <a:pt x="3648" y="222"/>
                    </a:lnTo>
                    <a:lnTo>
                      <a:pt x="3648" y="222"/>
                    </a:lnTo>
                    <a:lnTo>
                      <a:pt x="3648" y="222"/>
                    </a:lnTo>
                    <a:lnTo>
                      <a:pt x="3648" y="222"/>
                    </a:lnTo>
                    <a:lnTo>
                      <a:pt x="3648" y="222"/>
                    </a:lnTo>
                    <a:lnTo>
                      <a:pt x="3648" y="222"/>
                    </a:lnTo>
                    <a:lnTo>
                      <a:pt x="3648" y="222"/>
                    </a:lnTo>
                    <a:lnTo>
                      <a:pt x="3648" y="222"/>
                    </a:lnTo>
                    <a:lnTo>
                      <a:pt x="3648" y="222"/>
                    </a:lnTo>
                    <a:lnTo>
                      <a:pt x="3648" y="222"/>
                    </a:lnTo>
                    <a:lnTo>
                      <a:pt x="3648" y="222"/>
                    </a:lnTo>
                    <a:lnTo>
                      <a:pt x="3648" y="222"/>
                    </a:lnTo>
                    <a:lnTo>
                      <a:pt x="3648" y="222"/>
                    </a:lnTo>
                    <a:lnTo>
                      <a:pt x="3648" y="222"/>
                    </a:lnTo>
                    <a:lnTo>
                      <a:pt x="3648" y="222"/>
                    </a:lnTo>
                    <a:lnTo>
                      <a:pt x="3648" y="222"/>
                    </a:lnTo>
                    <a:lnTo>
                      <a:pt x="3648" y="222"/>
                    </a:lnTo>
                    <a:lnTo>
                      <a:pt x="3648" y="222"/>
                    </a:lnTo>
                    <a:lnTo>
                      <a:pt x="3648" y="222"/>
                    </a:lnTo>
                    <a:lnTo>
                      <a:pt x="3648" y="222"/>
                    </a:lnTo>
                    <a:lnTo>
                      <a:pt x="3648" y="222"/>
                    </a:lnTo>
                    <a:lnTo>
                      <a:pt x="3648" y="222"/>
                    </a:lnTo>
                    <a:lnTo>
                      <a:pt x="3648" y="222"/>
                    </a:lnTo>
                    <a:lnTo>
                      <a:pt x="3648" y="222"/>
                    </a:lnTo>
                    <a:lnTo>
                      <a:pt x="3648" y="222"/>
                    </a:lnTo>
                    <a:lnTo>
                      <a:pt x="3648" y="222"/>
                    </a:lnTo>
                    <a:lnTo>
                      <a:pt x="3648" y="222"/>
                    </a:lnTo>
                    <a:lnTo>
                      <a:pt x="3654" y="222"/>
                    </a:lnTo>
                    <a:lnTo>
                      <a:pt x="3654" y="222"/>
                    </a:lnTo>
                    <a:lnTo>
                      <a:pt x="3654" y="222"/>
                    </a:lnTo>
                    <a:lnTo>
                      <a:pt x="3654" y="222"/>
                    </a:lnTo>
                    <a:lnTo>
                      <a:pt x="3654" y="222"/>
                    </a:lnTo>
                    <a:lnTo>
                      <a:pt x="3666" y="222"/>
                    </a:lnTo>
                    <a:lnTo>
                      <a:pt x="3666" y="222"/>
                    </a:lnTo>
                    <a:lnTo>
                      <a:pt x="3666" y="222"/>
                    </a:lnTo>
                    <a:lnTo>
                      <a:pt x="3672" y="222"/>
                    </a:lnTo>
                    <a:lnTo>
                      <a:pt x="3672" y="222"/>
                    </a:lnTo>
                    <a:lnTo>
                      <a:pt x="3672" y="222"/>
                    </a:lnTo>
                    <a:lnTo>
                      <a:pt x="3672" y="222"/>
                    </a:lnTo>
                    <a:lnTo>
                      <a:pt x="3672" y="222"/>
                    </a:lnTo>
                    <a:lnTo>
                      <a:pt x="3672" y="222"/>
                    </a:lnTo>
                    <a:lnTo>
                      <a:pt x="3672" y="222"/>
                    </a:lnTo>
                    <a:lnTo>
                      <a:pt x="3672" y="222"/>
                    </a:lnTo>
                    <a:lnTo>
                      <a:pt x="3672" y="222"/>
                    </a:lnTo>
                    <a:lnTo>
                      <a:pt x="3672" y="222"/>
                    </a:lnTo>
                    <a:lnTo>
                      <a:pt x="3672" y="222"/>
                    </a:lnTo>
                    <a:lnTo>
                      <a:pt x="3672" y="222"/>
                    </a:lnTo>
                    <a:lnTo>
                      <a:pt x="3672" y="222"/>
                    </a:lnTo>
                    <a:lnTo>
                      <a:pt x="3672" y="222"/>
                    </a:lnTo>
                    <a:lnTo>
                      <a:pt x="3672" y="222"/>
                    </a:lnTo>
                    <a:lnTo>
                      <a:pt x="3672" y="222"/>
                    </a:lnTo>
                    <a:lnTo>
                      <a:pt x="3672" y="222"/>
                    </a:lnTo>
                    <a:lnTo>
                      <a:pt x="3672" y="222"/>
                    </a:lnTo>
                    <a:lnTo>
                      <a:pt x="3672" y="222"/>
                    </a:lnTo>
                    <a:lnTo>
                      <a:pt x="3672" y="222"/>
                    </a:lnTo>
                    <a:lnTo>
                      <a:pt x="3672" y="222"/>
                    </a:lnTo>
                    <a:lnTo>
                      <a:pt x="3672" y="222"/>
                    </a:lnTo>
                    <a:lnTo>
                      <a:pt x="3672" y="222"/>
                    </a:lnTo>
                    <a:lnTo>
                      <a:pt x="3690" y="222"/>
                    </a:lnTo>
                    <a:lnTo>
                      <a:pt x="3690" y="222"/>
                    </a:lnTo>
                    <a:lnTo>
                      <a:pt x="3690" y="222"/>
                    </a:lnTo>
                    <a:lnTo>
                      <a:pt x="3690" y="222"/>
                    </a:lnTo>
                    <a:lnTo>
                      <a:pt x="3690" y="222"/>
                    </a:lnTo>
                    <a:lnTo>
                      <a:pt x="3690" y="222"/>
                    </a:lnTo>
                    <a:lnTo>
                      <a:pt x="3690" y="222"/>
                    </a:lnTo>
                    <a:lnTo>
                      <a:pt x="3690" y="222"/>
                    </a:lnTo>
                    <a:lnTo>
                      <a:pt x="3690" y="222"/>
                    </a:lnTo>
                    <a:lnTo>
                      <a:pt x="3690" y="222"/>
                    </a:lnTo>
                    <a:lnTo>
                      <a:pt x="3690" y="222"/>
                    </a:lnTo>
                    <a:lnTo>
                      <a:pt x="3690" y="222"/>
                    </a:lnTo>
                    <a:lnTo>
                      <a:pt x="3690" y="222"/>
                    </a:lnTo>
                    <a:lnTo>
                      <a:pt x="3690" y="222"/>
                    </a:lnTo>
                    <a:lnTo>
                      <a:pt x="3690" y="222"/>
                    </a:lnTo>
                    <a:lnTo>
                      <a:pt x="3690" y="222"/>
                    </a:lnTo>
                    <a:lnTo>
                      <a:pt x="3690" y="222"/>
                    </a:lnTo>
                    <a:lnTo>
                      <a:pt x="3696" y="222"/>
                    </a:lnTo>
                    <a:lnTo>
                      <a:pt x="3696" y="222"/>
                    </a:lnTo>
                    <a:lnTo>
                      <a:pt x="3696" y="222"/>
                    </a:lnTo>
                    <a:lnTo>
                      <a:pt x="3696" y="222"/>
                    </a:lnTo>
                    <a:lnTo>
                      <a:pt x="3696" y="222"/>
                    </a:lnTo>
                    <a:lnTo>
                      <a:pt x="3696" y="222"/>
                    </a:lnTo>
                    <a:lnTo>
                      <a:pt x="3696" y="222"/>
                    </a:lnTo>
                    <a:lnTo>
                      <a:pt x="3696" y="222"/>
                    </a:lnTo>
                    <a:lnTo>
                      <a:pt x="3696" y="222"/>
                    </a:lnTo>
                    <a:lnTo>
                      <a:pt x="3696" y="222"/>
                    </a:lnTo>
                    <a:lnTo>
                      <a:pt x="3696" y="222"/>
                    </a:lnTo>
                    <a:lnTo>
                      <a:pt x="3696" y="222"/>
                    </a:lnTo>
                    <a:lnTo>
                      <a:pt x="3696" y="222"/>
                    </a:lnTo>
                    <a:lnTo>
                      <a:pt x="3696" y="222"/>
                    </a:lnTo>
                    <a:lnTo>
                      <a:pt x="3696" y="222"/>
                    </a:lnTo>
                    <a:lnTo>
                      <a:pt x="3696" y="222"/>
                    </a:lnTo>
                    <a:lnTo>
                      <a:pt x="3696" y="222"/>
                    </a:lnTo>
                    <a:lnTo>
                      <a:pt x="3696" y="222"/>
                    </a:lnTo>
                    <a:lnTo>
                      <a:pt x="3696" y="222"/>
                    </a:lnTo>
                    <a:lnTo>
                      <a:pt x="3696" y="222"/>
                    </a:lnTo>
                    <a:lnTo>
                      <a:pt x="3696" y="222"/>
                    </a:lnTo>
                    <a:lnTo>
                      <a:pt x="3696" y="222"/>
                    </a:lnTo>
                    <a:lnTo>
                      <a:pt x="3696" y="222"/>
                    </a:lnTo>
                    <a:lnTo>
                      <a:pt x="3696" y="222"/>
                    </a:lnTo>
                    <a:lnTo>
                      <a:pt x="3696" y="222"/>
                    </a:lnTo>
                    <a:lnTo>
                      <a:pt x="3696" y="222"/>
                    </a:lnTo>
                    <a:lnTo>
                      <a:pt x="3696" y="222"/>
                    </a:lnTo>
                    <a:lnTo>
                      <a:pt x="3696" y="222"/>
                    </a:lnTo>
                    <a:lnTo>
                      <a:pt x="3696" y="222"/>
                    </a:lnTo>
                    <a:lnTo>
                      <a:pt x="3696" y="222"/>
                    </a:lnTo>
                    <a:lnTo>
                      <a:pt x="3696" y="222"/>
                    </a:lnTo>
                    <a:lnTo>
                      <a:pt x="3696" y="222"/>
                    </a:lnTo>
                    <a:lnTo>
                      <a:pt x="3696" y="222"/>
                    </a:lnTo>
                    <a:lnTo>
                      <a:pt x="3696" y="222"/>
                    </a:lnTo>
                    <a:lnTo>
                      <a:pt x="3696" y="222"/>
                    </a:lnTo>
                    <a:lnTo>
                      <a:pt x="3696" y="222"/>
                    </a:lnTo>
                    <a:lnTo>
                      <a:pt x="3702" y="222"/>
                    </a:lnTo>
                    <a:lnTo>
                      <a:pt x="3702" y="222"/>
                    </a:lnTo>
                    <a:lnTo>
                      <a:pt x="3702" y="222"/>
                    </a:lnTo>
                    <a:lnTo>
                      <a:pt x="3702" y="222"/>
                    </a:lnTo>
                    <a:lnTo>
                      <a:pt x="3702" y="222"/>
                    </a:lnTo>
                    <a:lnTo>
                      <a:pt x="3702" y="222"/>
                    </a:lnTo>
                    <a:lnTo>
                      <a:pt x="3702" y="222"/>
                    </a:lnTo>
                    <a:lnTo>
                      <a:pt x="3702" y="222"/>
                    </a:lnTo>
                    <a:lnTo>
                      <a:pt x="3702" y="222"/>
                    </a:lnTo>
                    <a:lnTo>
                      <a:pt x="3702" y="222"/>
                    </a:lnTo>
                    <a:lnTo>
                      <a:pt x="3702" y="222"/>
                    </a:lnTo>
                    <a:lnTo>
                      <a:pt x="3702" y="222"/>
                    </a:lnTo>
                    <a:lnTo>
                      <a:pt x="3702" y="222"/>
                    </a:lnTo>
                    <a:lnTo>
                      <a:pt x="3702" y="222"/>
                    </a:lnTo>
                    <a:lnTo>
                      <a:pt x="3702" y="222"/>
                    </a:lnTo>
                    <a:lnTo>
                      <a:pt x="3702" y="222"/>
                    </a:lnTo>
                    <a:lnTo>
                      <a:pt x="3702" y="222"/>
                    </a:lnTo>
                    <a:lnTo>
                      <a:pt x="3702" y="222"/>
                    </a:lnTo>
                    <a:lnTo>
                      <a:pt x="3702" y="222"/>
                    </a:lnTo>
                    <a:lnTo>
                      <a:pt x="3702" y="222"/>
                    </a:lnTo>
                    <a:lnTo>
                      <a:pt x="3702" y="222"/>
                    </a:lnTo>
                    <a:lnTo>
                      <a:pt x="3702" y="222"/>
                    </a:lnTo>
                    <a:lnTo>
                      <a:pt x="3702" y="222"/>
                    </a:lnTo>
                    <a:lnTo>
                      <a:pt x="3702" y="222"/>
                    </a:lnTo>
                    <a:lnTo>
                      <a:pt x="3702" y="222"/>
                    </a:lnTo>
                    <a:lnTo>
                      <a:pt x="3702" y="222"/>
                    </a:lnTo>
                    <a:lnTo>
                      <a:pt x="3702" y="222"/>
                    </a:lnTo>
                    <a:lnTo>
                      <a:pt x="3702" y="222"/>
                    </a:lnTo>
                    <a:lnTo>
                      <a:pt x="3702" y="222"/>
                    </a:lnTo>
                    <a:lnTo>
                      <a:pt x="3702" y="222"/>
                    </a:lnTo>
                    <a:lnTo>
                      <a:pt x="3702" y="222"/>
                    </a:lnTo>
                    <a:lnTo>
                      <a:pt x="3702" y="222"/>
                    </a:lnTo>
                    <a:lnTo>
                      <a:pt x="3708" y="222"/>
                    </a:lnTo>
                    <a:lnTo>
                      <a:pt x="3708" y="222"/>
                    </a:lnTo>
                    <a:lnTo>
                      <a:pt x="3708" y="222"/>
                    </a:lnTo>
                    <a:lnTo>
                      <a:pt x="3708" y="222"/>
                    </a:lnTo>
                    <a:lnTo>
                      <a:pt x="3708" y="222"/>
                    </a:lnTo>
                    <a:lnTo>
                      <a:pt x="3708" y="222"/>
                    </a:lnTo>
                    <a:lnTo>
                      <a:pt x="3708" y="222"/>
                    </a:lnTo>
                    <a:lnTo>
                      <a:pt x="3708" y="222"/>
                    </a:lnTo>
                    <a:lnTo>
                      <a:pt x="3708" y="222"/>
                    </a:lnTo>
                    <a:lnTo>
                      <a:pt x="3708" y="222"/>
                    </a:lnTo>
                    <a:lnTo>
                      <a:pt x="3708" y="222"/>
                    </a:lnTo>
                    <a:lnTo>
                      <a:pt x="3708" y="222"/>
                    </a:lnTo>
                    <a:lnTo>
                      <a:pt x="3708" y="222"/>
                    </a:lnTo>
                    <a:lnTo>
                      <a:pt x="3708" y="222"/>
                    </a:lnTo>
                    <a:lnTo>
                      <a:pt x="3708" y="222"/>
                    </a:lnTo>
                    <a:lnTo>
                      <a:pt x="3708" y="222"/>
                    </a:lnTo>
                    <a:lnTo>
                      <a:pt x="3708" y="222"/>
                    </a:lnTo>
                    <a:lnTo>
                      <a:pt x="3708" y="222"/>
                    </a:lnTo>
                    <a:lnTo>
                      <a:pt x="3708" y="222"/>
                    </a:lnTo>
                    <a:lnTo>
                      <a:pt x="3708" y="222"/>
                    </a:lnTo>
                    <a:lnTo>
                      <a:pt x="3708" y="222"/>
                    </a:lnTo>
                    <a:lnTo>
                      <a:pt x="3708" y="222"/>
                    </a:lnTo>
                    <a:lnTo>
                      <a:pt x="3708" y="222"/>
                    </a:lnTo>
                    <a:lnTo>
                      <a:pt x="3708" y="222"/>
                    </a:lnTo>
                    <a:lnTo>
                      <a:pt x="3708" y="222"/>
                    </a:lnTo>
                    <a:lnTo>
                      <a:pt x="3708" y="222"/>
                    </a:lnTo>
                    <a:lnTo>
                      <a:pt x="3708" y="222"/>
                    </a:lnTo>
                    <a:lnTo>
                      <a:pt x="3708" y="222"/>
                    </a:lnTo>
                    <a:lnTo>
                      <a:pt x="3708" y="222"/>
                    </a:lnTo>
                    <a:lnTo>
                      <a:pt x="3708" y="222"/>
                    </a:lnTo>
                    <a:lnTo>
                      <a:pt x="3708" y="222"/>
                    </a:lnTo>
                    <a:lnTo>
                      <a:pt x="3708" y="222"/>
                    </a:lnTo>
                    <a:lnTo>
                      <a:pt x="3714" y="222"/>
                    </a:lnTo>
                    <a:lnTo>
                      <a:pt x="3714" y="222"/>
                    </a:lnTo>
                    <a:lnTo>
                      <a:pt x="3714" y="222"/>
                    </a:lnTo>
                    <a:lnTo>
                      <a:pt x="3714" y="222"/>
                    </a:lnTo>
                    <a:lnTo>
                      <a:pt x="3714" y="222"/>
                    </a:lnTo>
                    <a:lnTo>
                      <a:pt x="3714" y="222"/>
                    </a:lnTo>
                    <a:lnTo>
                      <a:pt x="3714" y="222"/>
                    </a:lnTo>
                    <a:lnTo>
                      <a:pt x="3714" y="222"/>
                    </a:lnTo>
                    <a:lnTo>
                      <a:pt x="3714" y="222"/>
                    </a:lnTo>
                    <a:lnTo>
                      <a:pt x="3714" y="222"/>
                    </a:lnTo>
                    <a:lnTo>
                      <a:pt x="3714" y="222"/>
                    </a:lnTo>
                    <a:lnTo>
                      <a:pt x="3714" y="222"/>
                    </a:lnTo>
                    <a:lnTo>
                      <a:pt x="3714" y="222"/>
                    </a:lnTo>
                    <a:lnTo>
                      <a:pt x="3714" y="222"/>
                    </a:lnTo>
                    <a:lnTo>
                      <a:pt x="3714" y="222"/>
                    </a:lnTo>
                    <a:lnTo>
                      <a:pt x="3714" y="222"/>
                    </a:lnTo>
                    <a:lnTo>
                      <a:pt x="3714" y="222"/>
                    </a:lnTo>
                    <a:lnTo>
                      <a:pt x="3714" y="222"/>
                    </a:lnTo>
                    <a:lnTo>
                      <a:pt x="3714" y="222"/>
                    </a:lnTo>
                    <a:lnTo>
                      <a:pt x="3714" y="222"/>
                    </a:lnTo>
                    <a:lnTo>
                      <a:pt x="3714" y="222"/>
                    </a:lnTo>
                    <a:lnTo>
                      <a:pt x="3714" y="222"/>
                    </a:lnTo>
                    <a:lnTo>
                      <a:pt x="3714" y="222"/>
                    </a:lnTo>
                    <a:lnTo>
                      <a:pt x="3714" y="222"/>
                    </a:lnTo>
                    <a:lnTo>
                      <a:pt x="3714" y="222"/>
                    </a:lnTo>
                    <a:lnTo>
                      <a:pt x="3714" y="222"/>
                    </a:lnTo>
                    <a:lnTo>
                      <a:pt x="3714" y="222"/>
                    </a:lnTo>
                    <a:lnTo>
                      <a:pt x="3714" y="222"/>
                    </a:lnTo>
                    <a:lnTo>
                      <a:pt x="3714" y="222"/>
                    </a:lnTo>
                    <a:lnTo>
                      <a:pt x="3714" y="222"/>
                    </a:lnTo>
                    <a:lnTo>
                      <a:pt x="3714" y="222"/>
                    </a:lnTo>
                    <a:lnTo>
                      <a:pt x="3714" y="222"/>
                    </a:lnTo>
                    <a:lnTo>
                      <a:pt x="3714" y="222"/>
                    </a:lnTo>
                    <a:lnTo>
                      <a:pt x="3720" y="222"/>
                    </a:lnTo>
                    <a:lnTo>
                      <a:pt x="3720" y="222"/>
                    </a:lnTo>
                    <a:lnTo>
                      <a:pt x="3720" y="222"/>
                    </a:lnTo>
                    <a:lnTo>
                      <a:pt x="3720" y="222"/>
                    </a:lnTo>
                    <a:lnTo>
                      <a:pt x="3720" y="222"/>
                    </a:lnTo>
                    <a:lnTo>
                      <a:pt x="3720" y="222"/>
                    </a:lnTo>
                    <a:lnTo>
                      <a:pt x="3720" y="222"/>
                    </a:lnTo>
                    <a:lnTo>
                      <a:pt x="3720" y="222"/>
                    </a:lnTo>
                    <a:lnTo>
                      <a:pt x="3720" y="222"/>
                    </a:lnTo>
                    <a:lnTo>
                      <a:pt x="3720" y="222"/>
                    </a:lnTo>
                    <a:lnTo>
                      <a:pt x="3720" y="222"/>
                    </a:lnTo>
                    <a:lnTo>
                      <a:pt x="3720" y="222"/>
                    </a:lnTo>
                    <a:lnTo>
                      <a:pt x="3720" y="222"/>
                    </a:lnTo>
                    <a:lnTo>
                      <a:pt x="3720" y="222"/>
                    </a:lnTo>
                    <a:lnTo>
                      <a:pt x="3720" y="222"/>
                    </a:lnTo>
                    <a:lnTo>
                      <a:pt x="3720" y="222"/>
                    </a:lnTo>
                    <a:lnTo>
                      <a:pt x="3720" y="222"/>
                    </a:lnTo>
                    <a:lnTo>
                      <a:pt x="3720" y="222"/>
                    </a:lnTo>
                    <a:lnTo>
                      <a:pt x="3720" y="222"/>
                    </a:lnTo>
                    <a:lnTo>
                      <a:pt x="3720" y="222"/>
                    </a:lnTo>
                    <a:lnTo>
                      <a:pt x="3720" y="222"/>
                    </a:lnTo>
                    <a:lnTo>
                      <a:pt x="3720" y="222"/>
                    </a:lnTo>
                    <a:lnTo>
                      <a:pt x="3720" y="222"/>
                    </a:lnTo>
                    <a:lnTo>
                      <a:pt x="3720" y="222"/>
                    </a:lnTo>
                    <a:lnTo>
                      <a:pt x="3720" y="222"/>
                    </a:lnTo>
                    <a:lnTo>
                      <a:pt x="3720" y="222"/>
                    </a:lnTo>
                    <a:lnTo>
                      <a:pt x="3720" y="222"/>
                    </a:lnTo>
                    <a:lnTo>
                      <a:pt x="3720" y="222"/>
                    </a:lnTo>
                    <a:lnTo>
                      <a:pt x="3720" y="222"/>
                    </a:lnTo>
                    <a:lnTo>
                      <a:pt x="3720" y="222"/>
                    </a:lnTo>
                    <a:lnTo>
                      <a:pt x="3720" y="222"/>
                    </a:lnTo>
                    <a:lnTo>
                      <a:pt x="3720" y="222"/>
                    </a:lnTo>
                    <a:lnTo>
                      <a:pt x="3720" y="222"/>
                    </a:lnTo>
                    <a:lnTo>
                      <a:pt x="3726" y="222"/>
                    </a:lnTo>
                    <a:lnTo>
                      <a:pt x="3726" y="222"/>
                    </a:lnTo>
                    <a:lnTo>
                      <a:pt x="3726" y="222"/>
                    </a:lnTo>
                    <a:lnTo>
                      <a:pt x="3726" y="222"/>
                    </a:lnTo>
                    <a:lnTo>
                      <a:pt x="3726" y="222"/>
                    </a:lnTo>
                    <a:lnTo>
                      <a:pt x="3726" y="222"/>
                    </a:lnTo>
                    <a:lnTo>
                      <a:pt x="3726" y="222"/>
                    </a:lnTo>
                    <a:lnTo>
                      <a:pt x="3726" y="222"/>
                    </a:lnTo>
                    <a:lnTo>
                      <a:pt x="3726" y="222"/>
                    </a:lnTo>
                    <a:lnTo>
                      <a:pt x="3726" y="222"/>
                    </a:lnTo>
                    <a:lnTo>
                      <a:pt x="3726" y="222"/>
                    </a:lnTo>
                    <a:lnTo>
                      <a:pt x="3726" y="222"/>
                    </a:lnTo>
                    <a:lnTo>
                      <a:pt x="3726" y="222"/>
                    </a:lnTo>
                    <a:lnTo>
                      <a:pt x="3726" y="222"/>
                    </a:lnTo>
                    <a:lnTo>
                      <a:pt x="3726" y="222"/>
                    </a:lnTo>
                    <a:lnTo>
                      <a:pt x="3726" y="222"/>
                    </a:lnTo>
                    <a:lnTo>
                      <a:pt x="3726" y="222"/>
                    </a:lnTo>
                    <a:lnTo>
                      <a:pt x="3726" y="222"/>
                    </a:lnTo>
                    <a:lnTo>
                      <a:pt x="3726" y="222"/>
                    </a:lnTo>
                    <a:lnTo>
                      <a:pt x="3726" y="222"/>
                    </a:lnTo>
                    <a:lnTo>
                      <a:pt x="3744" y="222"/>
                    </a:lnTo>
                    <a:lnTo>
                      <a:pt x="3744" y="222"/>
                    </a:lnTo>
                    <a:lnTo>
                      <a:pt x="3744" y="222"/>
                    </a:lnTo>
                    <a:lnTo>
                      <a:pt x="3744" y="222"/>
                    </a:lnTo>
                    <a:lnTo>
                      <a:pt x="3744" y="222"/>
                    </a:lnTo>
                    <a:lnTo>
                      <a:pt x="3744" y="222"/>
                    </a:lnTo>
                    <a:lnTo>
                      <a:pt x="3744" y="222"/>
                    </a:lnTo>
                    <a:lnTo>
                      <a:pt x="3744" y="222"/>
                    </a:lnTo>
                    <a:lnTo>
                      <a:pt x="3744" y="222"/>
                    </a:lnTo>
                    <a:lnTo>
                      <a:pt x="3744" y="222"/>
                    </a:lnTo>
                    <a:lnTo>
                      <a:pt x="3744" y="222"/>
                    </a:lnTo>
                    <a:lnTo>
                      <a:pt x="3744" y="222"/>
                    </a:lnTo>
                    <a:lnTo>
                      <a:pt x="3744" y="222"/>
                    </a:lnTo>
                    <a:lnTo>
                      <a:pt x="3744" y="222"/>
                    </a:lnTo>
                    <a:lnTo>
                      <a:pt x="3744" y="222"/>
                    </a:lnTo>
                    <a:lnTo>
                      <a:pt x="3744" y="222"/>
                    </a:lnTo>
                    <a:lnTo>
                      <a:pt x="3744" y="222"/>
                    </a:lnTo>
                    <a:lnTo>
                      <a:pt x="3744" y="222"/>
                    </a:lnTo>
                    <a:lnTo>
                      <a:pt x="3744" y="222"/>
                    </a:lnTo>
                    <a:lnTo>
                      <a:pt x="3744" y="222"/>
                    </a:lnTo>
                    <a:lnTo>
                      <a:pt x="3744" y="222"/>
                    </a:lnTo>
                    <a:lnTo>
                      <a:pt x="3750" y="222"/>
                    </a:lnTo>
                    <a:lnTo>
                      <a:pt x="3750" y="222"/>
                    </a:lnTo>
                    <a:lnTo>
                      <a:pt x="3750" y="222"/>
                    </a:lnTo>
                    <a:lnTo>
                      <a:pt x="3750" y="222"/>
                    </a:lnTo>
                    <a:lnTo>
                      <a:pt x="3750" y="222"/>
                    </a:lnTo>
                    <a:lnTo>
                      <a:pt x="3768" y="222"/>
                    </a:lnTo>
                    <a:lnTo>
                      <a:pt x="3768" y="222"/>
                    </a:lnTo>
                    <a:lnTo>
                      <a:pt x="3768" y="222"/>
                    </a:lnTo>
                    <a:lnTo>
                      <a:pt x="3768" y="222"/>
                    </a:lnTo>
                    <a:lnTo>
                      <a:pt x="3768" y="222"/>
                    </a:lnTo>
                    <a:lnTo>
                      <a:pt x="3768" y="222"/>
                    </a:lnTo>
                    <a:lnTo>
                      <a:pt x="3768" y="222"/>
                    </a:lnTo>
                    <a:lnTo>
                      <a:pt x="3768" y="222"/>
                    </a:lnTo>
                    <a:lnTo>
                      <a:pt x="3768" y="222"/>
                    </a:lnTo>
                    <a:lnTo>
                      <a:pt x="3768" y="222"/>
                    </a:lnTo>
                    <a:lnTo>
                      <a:pt x="3768" y="222"/>
                    </a:lnTo>
                    <a:lnTo>
                      <a:pt x="3768" y="222"/>
                    </a:lnTo>
                    <a:lnTo>
                      <a:pt x="3768" y="222"/>
                    </a:lnTo>
                    <a:lnTo>
                      <a:pt x="3768" y="222"/>
                    </a:lnTo>
                    <a:lnTo>
                      <a:pt x="3768" y="222"/>
                    </a:lnTo>
                    <a:lnTo>
                      <a:pt x="3768" y="222"/>
                    </a:lnTo>
                    <a:lnTo>
                      <a:pt x="3768" y="222"/>
                    </a:lnTo>
                    <a:lnTo>
                      <a:pt x="3768" y="222"/>
                    </a:lnTo>
                    <a:lnTo>
                      <a:pt x="3768" y="222"/>
                    </a:lnTo>
                    <a:lnTo>
                      <a:pt x="3768" y="222"/>
                    </a:lnTo>
                    <a:lnTo>
                      <a:pt x="3768" y="222"/>
                    </a:lnTo>
                    <a:lnTo>
                      <a:pt x="3768" y="222"/>
                    </a:lnTo>
                    <a:lnTo>
                      <a:pt x="3768" y="222"/>
                    </a:lnTo>
                    <a:lnTo>
                      <a:pt x="3768" y="222"/>
                    </a:lnTo>
                    <a:lnTo>
                      <a:pt x="3768" y="222"/>
                    </a:lnTo>
                    <a:lnTo>
                      <a:pt x="3768" y="222"/>
                    </a:lnTo>
                    <a:lnTo>
                      <a:pt x="3768" y="222"/>
                    </a:lnTo>
                    <a:lnTo>
                      <a:pt x="3768" y="222"/>
                    </a:lnTo>
                    <a:lnTo>
                      <a:pt x="3768" y="222"/>
                    </a:lnTo>
                    <a:lnTo>
                      <a:pt x="3768" y="222"/>
                    </a:lnTo>
                    <a:lnTo>
                      <a:pt x="3768" y="222"/>
                    </a:lnTo>
                    <a:lnTo>
                      <a:pt x="3768" y="222"/>
                    </a:lnTo>
                    <a:lnTo>
                      <a:pt x="3768" y="222"/>
                    </a:lnTo>
                    <a:lnTo>
                      <a:pt x="3768" y="222"/>
                    </a:lnTo>
                    <a:lnTo>
                      <a:pt x="3768" y="222"/>
                    </a:lnTo>
                    <a:lnTo>
                      <a:pt x="3768" y="222"/>
                    </a:lnTo>
                    <a:lnTo>
                      <a:pt x="3774" y="222"/>
                    </a:lnTo>
                    <a:lnTo>
                      <a:pt x="3774" y="222"/>
                    </a:lnTo>
                    <a:lnTo>
                      <a:pt x="3774" y="222"/>
                    </a:lnTo>
                    <a:lnTo>
                      <a:pt x="3774" y="222"/>
                    </a:lnTo>
                    <a:lnTo>
                      <a:pt x="3774" y="222"/>
                    </a:lnTo>
                    <a:lnTo>
                      <a:pt x="3774" y="222"/>
                    </a:lnTo>
                    <a:lnTo>
                      <a:pt x="3774" y="222"/>
                    </a:lnTo>
                    <a:lnTo>
                      <a:pt x="3774" y="222"/>
                    </a:lnTo>
                    <a:lnTo>
                      <a:pt x="3774" y="222"/>
                    </a:lnTo>
                    <a:lnTo>
                      <a:pt x="3774" y="222"/>
                    </a:lnTo>
                    <a:lnTo>
                      <a:pt x="3774" y="222"/>
                    </a:lnTo>
                    <a:lnTo>
                      <a:pt x="3774" y="222"/>
                    </a:lnTo>
                    <a:lnTo>
                      <a:pt x="3774" y="222"/>
                    </a:lnTo>
                    <a:lnTo>
                      <a:pt x="3774" y="222"/>
                    </a:lnTo>
                    <a:lnTo>
                      <a:pt x="3774" y="222"/>
                    </a:lnTo>
                    <a:lnTo>
                      <a:pt x="3774" y="222"/>
                    </a:lnTo>
                    <a:lnTo>
                      <a:pt x="3774" y="222"/>
                    </a:lnTo>
                    <a:lnTo>
                      <a:pt x="3774" y="222"/>
                    </a:lnTo>
                    <a:lnTo>
                      <a:pt x="3774" y="222"/>
                    </a:lnTo>
                    <a:lnTo>
                      <a:pt x="3774" y="222"/>
                    </a:lnTo>
                    <a:lnTo>
                      <a:pt x="3774" y="222"/>
                    </a:lnTo>
                    <a:lnTo>
                      <a:pt x="3774" y="222"/>
                    </a:lnTo>
                    <a:lnTo>
                      <a:pt x="3774" y="222"/>
                    </a:lnTo>
                    <a:lnTo>
                      <a:pt x="3774" y="222"/>
                    </a:lnTo>
                    <a:lnTo>
                      <a:pt x="3774" y="222"/>
                    </a:lnTo>
                    <a:lnTo>
                      <a:pt x="3774" y="222"/>
                    </a:lnTo>
                    <a:lnTo>
                      <a:pt x="3774" y="222"/>
                    </a:lnTo>
                    <a:lnTo>
                      <a:pt x="3774" y="222"/>
                    </a:lnTo>
                    <a:lnTo>
                      <a:pt x="3774" y="222"/>
                    </a:lnTo>
                    <a:lnTo>
                      <a:pt x="3774" y="222"/>
                    </a:lnTo>
                    <a:lnTo>
                      <a:pt x="3774" y="222"/>
                    </a:lnTo>
                    <a:lnTo>
                      <a:pt x="3774" y="222"/>
                    </a:lnTo>
                    <a:lnTo>
                      <a:pt x="3774" y="222"/>
                    </a:lnTo>
                    <a:lnTo>
                      <a:pt x="3774" y="222"/>
                    </a:lnTo>
                    <a:lnTo>
                      <a:pt x="3780" y="222"/>
                    </a:lnTo>
                    <a:lnTo>
                      <a:pt x="3780" y="222"/>
                    </a:lnTo>
                    <a:lnTo>
                      <a:pt x="3780" y="222"/>
                    </a:lnTo>
                    <a:lnTo>
                      <a:pt x="3780" y="222"/>
                    </a:lnTo>
                    <a:lnTo>
                      <a:pt x="3780" y="222"/>
                    </a:lnTo>
                    <a:lnTo>
                      <a:pt x="3780" y="222"/>
                    </a:lnTo>
                    <a:lnTo>
                      <a:pt x="3780" y="222"/>
                    </a:lnTo>
                    <a:lnTo>
                      <a:pt x="3780" y="222"/>
                    </a:lnTo>
                    <a:lnTo>
                      <a:pt x="3780" y="222"/>
                    </a:lnTo>
                    <a:lnTo>
                      <a:pt x="3780" y="222"/>
                    </a:lnTo>
                    <a:lnTo>
                      <a:pt x="3780" y="222"/>
                    </a:lnTo>
                    <a:lnTo>
                      <a:pt x="3780" y="222"/>
                    </a:lnTo>
                    <a:lnTo>
                      <a:pt x="3780" y="222"/>
                    </a:lnTo>
                    <a:lnTo>
                      <a:pt x="3780" y="222"/>
                    </a:lnTo>
                    <a:lnTo>
                      <a:pt x="3780" y="222"/>
                    </a:lnTo>
                    <a:lnTo>
                      <a:pt x="3780" y="222"/>
                    </a:lnTo>
                    <a:lnTo>
                      <a:pt x="3780" y="222"/>
                    </a:lnTo>
                    <a:lnTo>
                      <a:pt x="3780" y="222"/>
                    </a:lnTo>
                    <a:lnTo>
                      <a:pt x="3780" y="222"/>
                    </a:lnTo>
                    <a:lnTo>
                      <a:pt x="3780" y="222"/>
                    </a:lnTo>
                    <a:lnTo>
                      <a:pt x="3780" y="222"/>
                    </a:lnTo>
                    <a:lnTo>
                      <a:pt x="3780" y="222"/>
                    </a:lnTo>
                    <a:lnTo>
                      <a:pt x="3780" y="222"/>
                    </a:lnTo>
                    <a:lnTo>
                      <a:pt x="3780" y="222"/>
                    </a:lnTo>
                    <a:lnTo>
                      <a:pt x="3780" y="222"/>
                    </a:lnTo>
                    <a:lnTo>
                      <a:pt x="3780" y="222"/>
                    </a:lnTo>
                    <a:lnTo>
                      <a:pt x="3780" y="222"/>
                    </a:lnTo>
                    <a:lnTo>
                      <a:pt x="3780" y="222"/>
                    </a:lnTo>
                    <a:lnTo>
                      <a:pt x="3780" y="222"/>
                    </a:lnTo>
                    <a:lnTo>
                      <a:pt x="3780" y="222"/>
                    </a:lnTo>
                    <a:lnTo>
                      <a:pt x="3780" y="222"/>
                    </a:lnTo>
                    <a:lnTo>
                      <a:pt x="3780" y="222"/>
                    </a:lnTo>
                    <a:lnTo>
                      <a:pt x="3780" y="222"/>
                    </a:lnTo>
                    <a:lnTo>
                      <a:pt x="3786" y="222"/>
                    </a:lnTo>
                    <a:lnTo>
                      <a:pt x="3786" y="222"/>
                    </a:lnTo>
                    <a:lnTo>
                      <a:pt x="3786" y="222"/>
                    </a:lnTo>
                    <a:lnTo>
                      <a:pt x="3786" y="222"/>
                    </a:lnTo>
                    <a:lnTo>
                      <a:pt x="3786" y="222"/>
                    </a:lnTo>
                    <a:lnTo>
                      <a:pt x="3786" y="222"/>
                    </a:lnTo>
                    <a:lnTo>
                      <a:pt x="3786" y="222"/>
                    </a:lnTo>
                    <a:lnTo>
                      <a:pt x="3786" y="222"/>
                    </a:lnTo>
                    <a:lnTo>
                      <a:pt x="3786" y="222"/>
                    </a:lnTo>
                    <a:lnTo>
                      <a:pt x="3786" y="222"/>
                    </a:lnTo>
                    <a:lnTo>
                      <a:pt x="3786" y="222"/>
                    </a:lnTo>
                    <a:lnTo>
                      <a:pt x="3786" y="222"/>
                    </a:lnTo>
                    <a:lnTo>
                      <a:pt x="3786" y="222"/>
                    </a:lnTo>
                    <a:lnTo>
                      <a:pt x="3786" y="222"/>
                    </a:lnTo>
                    <a:lnTo>
                      <a:pt x="3786" y="222"/>
                    </a:lnTo>
                    <a:lnTo>
                      <a:pt x="3786" y="222"/>
                    </a:lnTo>
                    <a:lnTo>
                      <a:pt x="3786" y="222"/>
                    </a:lnTo>
                    <a:lnTo>
                      <a:pt x="3786" y="222"/>
                    </a:lnTo>
                    <a:lnTo>
                      <a:pt x="3786" y="222"/>
                    </a:lnTo>
                    <a:lnTo>
                      <a:pt x="3786" y="222"/>
                    </a:lnTo>
                    <a:lnTo>
                      <a:pt x="3786" y="222"/>
                    </a:lnTo>
                    <a:lnTo>
                      <a:pt x="3786" y="222"/>
                    </a:lnTo>
                    <a:lnTo>
                      <a:pt x="3786" y="222"/>
                    </a:lnTo>
                    <a:lnTo>
                      <a:pt x="3786" y="222"/>
                    </a:lnTo>
                    <a:lnTo>
                      <a:pt x="3786" y="222"/>
                    </a:lnTo>
                    <a:lnTo>
                      <a:pt x="3786" y="222"/>
                    </a:lnTo>
                    <a:lnTo>
                      <a:pt x="3786" y="222"/>
                    </a:lnTo>
                    <a:lnTo>
                      <a:pt x="3786" y="222"/>
                    </a:lnTo>
                    <a:lnTo>
                      <a:pt x="3786" y="222"/>
                    </a:lnTo>
                    <a:lnTo>
                      <a:pt x="3786" y="222"/>
                    </a:lnTo>
                    <a:lnTo>
                      <a:pt x="3786" y="222"/>
                    </a:lnTo>
                    <a:lnTo>
                      <a:pt x="3786" y="222"/>
                    </a:lnTo>
                    <a:lnTo>
                      <a:pt x="3792" y="222"/>
                    </a:lnTo>
                    <a:lnTo>
                      <a:pt x="3792" y="222"/>
                    </a:lnTo>
                    <a:lnTo>
                      <a:pt x="3792" y="222"/>
                    </a:lnTo>
                    <a:lnTo>
                      <a:pt x="3792" y="222"/>
                    </a:lnTo>
                    <a:lnTo>
                      <a:pt x="3792" y="222"/>
                    </a:lnTo>
                    <a:lnTo>
                      <a:pt x="3792" y="222"/>
                    </a:lnTo>
                    <a:lnTo>
                      <a:pt x="3792" y="222"/>
                    </a:lnTo>
                    <a:lnTo>
                      <a:pt x="3792" y="222"/>
                    </a:lnTo>
                    <a:lnTo>
                      <a:pt x="3792" y="222"/>
                    </a:lnTo>
                    <a:lnTo>
                      <a:pt x="3792" y="222"/>
                    </a:lnTo>
                    <a:lnTo>
                      <a:pt x="3792" y="222"/>
                    </a:lnTo>
                    <a:lnTo>
                      <a:pt x="3792" y="222"/>
                    </a:lnTo>
                    <a:lnTo>
                      <a:pt x="3792" y="222"/>
                    </a:lnTo>
                    <a:lnTo>
                      <a:pt x="3792" y="222"/>
                    </a:lnTo>
                    <a:lnTo>
                      <a:pt x="3792" y="222"/>
                    </a:lnTo>
                    <a:lnTo>
                      <a:pt x="3792" y="222"/>
                    </a:lnTo>
                    <a:lnTo>
                      <a:pt x="3792" y="222"/>
                    </a:lnTo>
                    <a:lnTo>
                      <a:pt x="3792" y="222"/>
                    </a:lnTo>
                    <a:lnTo>
                      <a:pt x="3792" y="222"/>
                    </a:lnTo>
                    <a:lnTo>
                      <a:pt x="3792" y="222"/>
                    </a:lnTo>
                    <a:lnTo>
                      <a:pt x="3792" y="222"/>
                    </a:lnTo>
                    <a:lnTo>
                      <a:pt x="3792" y="222"/>
                    </a:lnTo>
                    <a:lnTo>
                      <a:pt x="3792" y="222"/>
                    </a:lnTo>
                    <a:lnTo>
                      <a:pt x="3792" y="222"/>
                    </a:lnTo>
                    <a:lnTo>
                      <a:pt x="3792" y="222"/>
                    </a:lnTo>
                    <a:lnTo>
                      <a:pt x="3792" y="222"/>
                    </a:lnTo>
                    <a:lnTo>
                      <a:pt x="3792" y="222"/>
                    </a:lnTo>
                    <a:lnTo>
                      <a:pt x="3792" y="222"/>
                    </a:lnTo>
                    <a:lnTo>
                      <a:pt x="3792" y="222"/>
                    </a:lnTo>
                    <a:lnTo>
                      <a:pt x="3792" y="222"/>
                    </a:lnTo>
                    <a:lnTo>
                      <a:pt x="3792" y="222"/>
                    </a:lnTo>
                    <a:lnTo>
                      <a:pt x="3792" y="222"/>
                    </a:lnTo>
                    <a:lnTo>
                      <a:pt x="3798" y="222"/>
                    </a:lnTo>
                    <a:lnTo>
                      <a:pt x="3798" y="222"/>
                    </a:lnTo>
                    <a:lnTo>
                      <a:pt x="3798" y="222"/>
                    </a:lnTo>
                    <a:lnTo>
                      <a:pt x="3798" y="222"/>
                    </a:lnTo>
                    <a:lnTo>
                      <a:pt x="3798" y="222"/>
                    </a:lnTo>
                    <a:lnTo>
                      <a:pt x="3798" y="222"/>
                    </a:lnTo>
                    <a:lnTo>
                      <a:pt x="3798" y="222"/>
                    </a:lnTo>
                    <a:lnTo>
                      <a:pt x="3798" y="222"/>
                    </a:lnTo>
                    <a:lnTo>
                      <a:pt x="3798" y="222"/>
                    </a:lnTo>
                    <a:lnTo>
                      <a:pt x="3798" y="222"/>
                    </a:lnTo>
                    <a:lnTo>
                      <a:pt x="3798" y="222"/>
                    </a:lnTo>
                    <a:lnTo>
                      <a:pt x="3798" y="222"/>
                    </a:lnTo>
                    <a:lnTo>
                      <a:pt x="3798" y="222"/>
                    </a:lnTo>
                    <a:lnTo>
                      <a:pt x="3798" y="222"/>
                    </a:lnTo>
                    <a:lnTo>
                      <a:pt x="3798" y="222"/>
                    </a:lnTo>
                    <a:lnTo>
                      <a:pt x="3798" y="222"/>
                    </a:lnTo>
                    <a:lnTo>
                      <a:pt x="3798" y="222"/>
                    </a:lnTo>
                    <a:lnTo>
                      <a:pt x="3798" y="222"/>
                    </a:lnTo>
                    <a:lnTo>
                      <a:pt x="3798" y="222"/>
                    </a:lnTo>
                    <a:lnTo>
                      <a:pt x="3798" y="222"/>
                    </a:lnTo>
                    <a:lnTo>
                      <a:pt x="3798" y="222"/>
                    </a:lnTo>
                    <a:lnTo>
                      <a:pt x="3798" y="222"/>
                    </a:lnTo>
                    <a:lnTo>
                      <a:pt x="3798" y="222"/>
                    </a:lnTo>
                    <a:lnTo>
                      <a:pt x="3798" y="222"/>
                    </a:lnTo>
                    <a:lnTo>
                      <a:pt x="3798" y="222"/>
                    </a:lnTo>
                    <a:lnTo>
                      <a:pt x="3798" y="222"/>
                    </a:lnTo>
                    <a:lnTo>
                      <a:pt x="3798" y="222"/>
                    </a:lnTo>
                    <a:lnTo>
                      <a:pt x="3798" y="222"/>
                    </a:lnTo>
                    <a:lnTo>
                      <a:pt x="3798" y="222"/>
                    </a:lnTo>
                    <a:lnTo>
                      <a:pt x="3798" y="222"/>
                    </a:lnTo>
                    <a:lnTo>
                      <a:pt x="3798" y="222"/>
                    </a:lnTo>
                    <a:lnTo>
                      <a:pt x="3798" y="222"/>
                    </a:lnTo>
                    <a:lnTo>
                      <a:pt x="3798" y="222"/>
                    </a:lnTo>
                    <a:lnTo>
                      <a:pt x="3798" y="222"/>
                    </a:lnTo>
                    <a:lnTo>
                      <a:pt x="3798" y="222"/>
                    </a:lnTo>
                    <a:lnTo>
                      <a:pt x="3798" y="222"/>
                    </a:lnTo>
                    <a:lnTo>
                      <a:pt x="3816" y="222"/>
                    </a:lnTo>
                    <a:lnTo>
                      <a:pt x="3816" y="222"/>
                    </a:lnTo>
                    <a:lnTo>
                      <a:pt x="3816" y="222"/>
                    </a:lnTo>
                    <a:lnTo>
                      <a:pt x="3816" y="222"/>
                    </a:lnTo>
                    <a:lnTo>
                      <a:pt x="3816" y="222"/>
                    </a:lnTo>
                    <a:lnTo>
                      <a:pt x="3816" y="222"/>
                    </a:lnTo>
                    <a:lnTo>
                      <a:pt x="3822" y="222"/>
                    </a:lnTo>
                    <a:lnTo>
                      <a:pt x="3822" y="222"/>
                    </a:lnTo>
                    <a:lnTo>
                      <a:pt x="3822" y="222"/>
                    </a:lnTo>
                    <a:lnTo>
                      <a:pt x="3822" y="222"/>
                    </a:lnTo>
                    <a:lnTo>
                      <a:pt x="3822" y="222"/>
                    </a:lnTo>
                    <a:lnTo>
                      <a:pt x="3822" y="222"/>
                    </a:lnTo>
                    <a:lnTo>
                      <a:pt x="3822" y="222"/>
                    </a:lnTo>
                    <a:lnTo>
                      <a:pt x="3822" y="222"/>
                    </a:lnTo>
                    <a:lnTo>
                      <a:pt x="3822" y="222"/>
                    </a:lnTo>
                    <a:lnTo>
                      <a:pt x="3822" y="222"/>
                    </a:lnTo>
                    <a:lnTo>
                      <a:pt x="3822" y="222"/>
                    </a:lnTo>
                    <a:lnTo>
                      <a:pt x="3822" y="222"/>
                    </a:lnTo>
                    <a:lnTo>
                      <a:pt x="3822" y="222"/>
                    </a:lnTo>
                    <a:lnTo>
                      <a:pt x="3822" y="222"/>
                    </a:lnTo>
                    <a:lnTo>
                      <a:pt x="3822" y="222"/>
                    </a:lnTo>
                    <a:lnTo>
                      <a:pt x="3822" y="222"/>
                    </a:lnTo>
                    <a:lnTo>
                      <a:pt x="3822" y="222"/>
                    </a:lnTo>
                    <a:lnTo>
                      <a:pt x="3822" y="222"/>
                    </a:lnTo>
                    <a:lnTo>
                      <a:pt x="3822" y="222"/>
                    </a:lnTo>
                    <a:lnTo>
                      <a:pt x="3822" y="222"/>
                    </a:lnTo>
                    <a:lnTo>
                      <a:pt x="3840" y="222"/>
                    </a:lnTo>
                    <a:lnTo>
                      <a:pt x="3840" y="222"/>
                    </a:lnTo>
                    <a:lnTo>
                      <a:pt x="3840" y="222"/>
                    </a:lnTo>
                    <a:lnTo>
                      <a:pt x="3840" y="222"/>
                    </a:lnTo>
                    <a:lnTo>
                      <a:pt x="3840" y="222"/>
                    </a:lnTo>
                    <a:lnTo>
                      <a:pt x="3840" y="222"/>
                    </a:lnTo>
                    <a:lnTo>
                      <a:pt x="3840" y="222"/>
                    </a:lnTo>
                    <a:lnTo>
                      <a:pt x="3840" y="222"/>
                    </a:lnTo>
                    <a:lnTo>
                      <a:pt x="3840" y="222"/>
                    </a:lnTo>
                    <a:lnTo>
                      <a:pt x="3840" y="222"/>
                    </a:lnTo>
                    <a:lnTo>
                      <a:pt x="3840" y="222"/>
                    </a:lnTo>
                    <a:lnTo>
                      <a:pt x="3840" y="222"/>
                    </a:lnTo>
                    <a:lnTo>
                      <a:pt x="3840" y="222"/>
                    </a:lnTo>
                    <a:lnTo>
                      <a:pt x="3840" y="222"/>
                    </a:lnTo>
                    <a:lnTo>
                      <a:pt x="3840" y="222"/>
                    </a:lnTo>
                    <a:lnTo>
                      <a:pt x="3840" y="222"/>
                    </a:lnTo>
                    <a:lnTo>
                      <a:pt x="3840" y="222"/>
                    </a:lnTo>
                    <a:lnTo>
                      <a:pt x="3840" y="222"/>
                    </a:lnTo>
                    <a:lnTo>
                      <a:pt x="3840" y="222"/>
                    </a:lnTo>
                    <a:lnTo>
                      <a:pt x="3840" y="222"/>
                    </a:lnTo>
                    <a:lnTo>
                      <a:pt x="3840" y="222"/>
                    </a:lnTo>
                    <a:lnTo>
                      <a:pt x="3846" y="222"/>
                    </a:lnTo>
                    <a:lnTo>
                      <a:pt x="3846" y="222"/>
                    </a:lnTo>
                    <a:lnTo>
                      <a:pt x="3846" y="222"/>
                    </a:lnTo>
                    <a:lnTo>
                      <a:pt x="3846" y="222"/>
                    </a:lnTo>
                    <a:lnTo>
                      <a:pt x="3846" y="222"/>
                    </a:lnTo>
                    <a:lnTo>
                      <a:pt x="3846" y="222"/>
                    </a:lnTo>
                    <a:lnTo>
                      <a:pt x="3846" y="222"/>
                    </a:lnTo>
                    <a:lnTo>
                      <a:pt x="3846" y="222"/>
                    </a:lnTo>
                    <a:lnTo>
                      <a:pt x="3846" y="222"/>
                    </a:lnTo>
                    <a:lnTo>
                      <a:pt x="3846" y="222"/>
                    </a:lnTo>
                    <a:lnTo>
                      <a:pt x="3846" y="222"/>
                    </a:lnTo>
                    <a:lnTo>
                      <a:pt x="3846" y="222"/>
                    </a:lnTo>
                    <a:lnTo>
                      <a:pt x="3846" y="222"/>
                    </a:lnTo>
                    <a:lnTo>
                      <a:pt x="3846" y="222"/>
                    </a:lnTo>
                    <a:lnTo>
                      <a:pt x="3846" y="222"/>
                    </a:lnTo>
                    <a:lnTo>
                      <a:pt x="3846" y="222"/>
                    </a:lnTo>
                    <a:lnTo>
                      <a:pt x="3846" y="222"/>
                    </a:lnTo>
                    <a:lnTo>
                      <a:pt x="3846" y="222"/>
                    </a:lnTo>
                    <a:lnTo>
                      <a:pt x="3846" y="222"/>
                    </a:lnTo>
                    <a:lnTo>
                      <a:pt x="3846" y="222"/>
                    </a:lnTo>
                    <a:lnTo>
                      <a:pt x="3846" y="222"/>
                    </a:lnTo>
                    <a:lnTo>
                      <a:pt x="3846" y="222"/>
                    </a:lnTo>
                    <a:lnTo>
                      <a:pt x="3846" y="222"/>
                    </a:lnTo>
                    <a:lnTo>
                      <a:pt x="3846" y="222"/>
                    </a:lnTo>
                    <a:lnTo>
                      <a:pt x="3846" y="222"/>
                    </a:lnTo>
                    <a:lnTo>
                      <a:pt x="3846" y="222"/>
                    </a:lnTo>
                    <a:lnTo>
                      <a:pt x="3846" y="222"/>
                    </a:lnTo>
                    <a:lnTo>
                      <a:pt x="3846" y="222"/>
                    </a:lnTo>
                    <a:lnTo>
                      <a:pt x="3846" y="222"/>
                    </a:lnTo>
                    <a:lnTo>
                      <a:pt x="3846" y="222"/>
                    </a:lnTo>
                    <a:lnTo>
                      <a:pt x="3846" y="222"/>
                    </a:lnTo>
                    <a:lnTo>
                      <a:pt x="3846" y="222"/>
                    </a:lnTo>
                    <a:lnTo>
                      <a:pt x="3846" y="222"/>
                    </a:lnTo>
                    <a:lnTo>
                      <a:pt x="3846" y="222"/>
                    </a:lnTo>
                    <a:lnTo>
                      <a:pt x="3846" y="222"/>
                    </a:lnTo>
                    <a:lnTo>
                      <a:pt x="3852" y="222"/>
                    </a:lnTo>
                    <a:lnTo>
                      <a:pt x="3852" y="222"/>
                    </a:lnTo>
                    <a:lnTo>
                      <a:pt x="3852" y="222"/>
                    </a:lnTo>
                    <a:lnTo>
                      <a:pt x="3852" y="222"/>
                    </a:lnTo>
                    <a:lnTo>
                      <a:pt x="3852" y="222"/>
                    </a:lnTo>
                    <a:lnTo>
                      <a:pt x="3852" y="222"/>
                    </a:lnTo>
                    <a:lnTo>
                      <a:pt x="3852" y="222"/>
                    </a:lnTo>
                    <a:lnTo>
                      <a:pt x="3852" y="222"/>
                    </a:lnTo>
                    <a:lnTo>
                      <a:pt x="3852" y="222"/>
                    </a:lnTo>
                    <a:lnTo>
                      <a:pt x="3852" y="222"/>
                    </a:lnTo>
                    <a:lnTo>
                      <a:pt x="3852" y="222"/>
                    </a:lnTo>
                    <a:lnTo>
                      <a:pt x="3852" y="222"/>
                    </a:lnTo>
                    <a:lnTo>
                      <a:pt x="3852" y="222"/>
                    </a:lnTo>
                    <a:lnTo>
                      <a:pt x="3852" y="222"/>
                    </a:lnTo>
                    <a:lnTo>
                      <a:pt x="3852" y="222"/>
                    </a:lnTo>
                    <a:lnTo>
                      <a:pt x="3852" y="222"/>
                    </a:lnTo>
                    <a:lnTo>
                      <a:pt x="3852" y="222"/>
                    </a:lnTo>
                    <a:lnTo>
                      <a:pt x="3852" y="222"/>
                    </a:lnTo>
                    <a:lnTo>
                      <a:pt x="3852" y="222"/>
                    </a:lnTo>
                    <a:lnTo>
                      <a:pt x="3852" y="222"/>
                    </a:lnTo>
                    <a:lnTo>
                      <a:pt x="3852" y="222"/>
                    </a:lnTo>
                    <a:lnTo>
                      <a:pt x="3852" y="222"/>
                    </a:lnTo>
                    <a:lnTo>
                      <a:pt x="3852" y="222"/>
                    </a:lnTo>
                    <a:lnTo>
                      <a:pt x="3852" y="222"/>
                    </a:lnTo>
                    <a:lnTo>
                      <a:pt x="3852" y="222"/>
                    </a:lnTo>
                    <a:lnTo>
                      <a:pt x="3852" y="222"/>
                    </a:lnTo>
                    <a:lnTo>
                      <a:pt x="3852" y="222"/>
                    </a:lnTo>
                    <a:lnTo>
                      <a:pt x="3852" y="222"/>
                    </a:lnTo>
                    <a:lnTo>
                      <a:pt x="3852" y="222"/>
                    </a:lnTo>
                    <a:lnTo>
                      <a:pt x="3852" y="222"/>
                    </a:lnTo>
                    <a:lnTo>
                      <a:pt x="3852" y="222"/>
                    </a:lnTo>
                    <a:lnTo>
                      <a:pt x="3852" y="222"/>
                    </a:lnTo>
                    <a:lnTo>
                      <a:pt x="3858" y="222"/>
                    </a:lnTo>
                    <a:lnTo>
                      <a:pt x="3858" y="222"/>
                    </a:lnTo>
                    <a:lnTo>
                      <a:pt x="3858" y="222"/>
                    </a:lnTo>
                    <a:lnTo>
                      <a:pt x="3858" y="222"/>
                    </a:lnTo>
                    <a:lnTo>
                      <a:pt x="3858" y="222"/>
                    </a:lnTo>
                    <a:lnTo>
                      <a:pt x="3858" y="222"/>
                    </a:lnTo>
                    <a:lnTo>
                      <a:pt x="3858" y="222"/>
                    </a:lnTo>
                    <a:lnTo>
                      <a:pt x="3858" y="222"/>
                    </a:lnTo>
                    <a:lnTo>
                      <a:pt x="3858" y="222"/>
                    </a:lnTo>
                    <a:lnTo>
                      <a:pt x="3858" y="222"/>
                    </a:lnTo>
                    <a:lnTo>
                      <a:pt x="3858" y="222"/>
                    </a:lnTo>
                    <a:lnTo>
                      <a:pt x="3858" y="222"/>
                    </a:lnTo>
                    <a:lnTo>
                      <a:pt x="3858" y="222"/>
                    </a:lnTo>
                    <a:lnTo>
                      <a:pt x="3858" y="222"/>
                    </a:lnTo>
                    <a:lnTo>
                      <a:pt x="3858" y="222"/>
                    </a:lnTo>
                    <a:lnTo>
                      <a:pt x="3858" y="222"/>
                    </a:lnTo>
                    <a:lnTo>
                      <a:pt x="3858" y="222"/>
                    </a:lnTo>
                    <a:lnTo>
                      <a:pt x="3858" y="222"/>
                    </a:lnTo>
                    <a:lnTo>
                      <a:pt x="3858" y="222"/>
                    </a:lnTo>
                    <a:lnTo>
                      <a:pt x="3858" y="222"/>
                    </a:lnTo>
                    <a:lnTo>
                      <a:pt x="3858" y="222"/>
                    </a:lnTo>
                    <a:lnTo>
                      <a:pt x="3858" y="222"/>
                    </a:lnTo>
                    <a:lnTo>
                      <a:pt x="3858" y="222"/>
                    </a:lnTo>
                    <a:lnTo>
                      <a:pt x="3858" y="222"/>
                    </a:lnTo>
                    <a:lnTo>
                      <a:pt x="3858" y="222"/>
                    </a:lnTo>
                    <a:lnTo>
                      <a:pt x="3858" y="222"/>
                    </a:lnTo>
                    <a:lnTo>
                      <a:pt x="3858" y="222"/>
                    </a:lnTo>
                    <a:lnTo>
                      <a:pt x="3858" y="222"/>
                    </a:lnTo>
                    <a:lnTo>
                      <a:pt x="3858" y="222"/>
                    </a:lnTo>
                    <a:lnTo>
                      <a:pt x="3858" y="222"/>
                    </a:lnTo>
                    <a:lnTo>
                      <a:pt x="3858" y="222"/>
                    </a:lnTo>
                    <a:lnTo>
                      <a:pt x="3858" y="222"/>
                    </a:lnTo>
                    <a:lnTo>
                      <a:pt x="3864" y="222"/>
                    </a:lnTo>
                    <a:lnTo>
                      <a:pt x="3864" y="222"/>
                    </a:lnTo>
                    <a:lnTo>
                      <a:pt x="3864" y="222"/>
                    </a:lnTo>
                    <a:lnTo>
                      <a:pt x="3864" y="222"/>
                    </a:lnTo>
                    <a:lnTo>
                      <a:pt x="3864" y="222"/>
                    </a:lnTo>
                    <a:lnTo>
                      <a:pt x="3864" y="222"/>
                    </a:lnTo>
                    <a:lnTo>
                      <a:pt x="3864" y="222"/>
                    </a:lnTo>
                    <a:lnTo>
                      <a:pt x="3864" y="222"/>
                    </a:lnTo>
                    <a:lnTo>
                      <a:pt x="3864" y="222"/>
                    </a:lnTo>
                    <a:lnTo>
                      <a:pt x="3864" y="222"/>
                    </a:lnTo>
                    <a:lnTo>
                      <a:pt x="3864" y="222"/>
                    </a:lnTo>
                    <a:lnTo>
                      <a:pt x="3864" y="222"/>
                    </a:lnTo>
                    <a:lnTo>
                      <a:pt x="3864" y="222"/>
                    </a:lnTo>
                    <a:lnTo>
                      <a:pt x="3864" y="222"/>
                    </a:lnTo>
                    <a:lnTo>
                      <a:pt x="3864" y="222"/>
                    </a:lnTo>
                    <a:lnTo>
                      <a:pt x="3864" y="222"/>
                    </a:lnTo>
                    <a:lnTo>
                      <a:pt x="3864" y="222"/>
                    </a:lnTo>
                    <a:lnTo>
                      <a:pt x="3864" y="222"/>
                    </a:lnTo>
                    <a:lnTo>
                      <a:pt x="3864" y="222"/>
                    </a:lnTo>
                    <a:lnTo>
                      <a:pt x="3864" y="222"/>
                    </a:lnTo>
                    <a:lnTo>
                      <a:pt x="3864" y="222"/>
                    </a:lnTo>
                    <a:lnTo>
                      <a:pt x="3864" y="222"/>
                    </a:lnTo>
                    <a:lnTo>
                      <a:pt x="3864" y="222"/>
                    </a:lnTo>
                    <a:lnTo>
                      <a:pt x="3864" y="222"/>
                    </a:lnTo>
                    <a:lnTo>
                      <a:pt x="3864" y="222"/>
                    </a:lnTo>
                    <a:lnTo>
                      <a:pt x="3864" y="222"/>
                    </a:lnTo>
                    <a:lnTo>
                      <a:pt x="3864" y="222"/>
                    </a:lnTo>
                    <a:lnTo>
                      <a:pt x="3864" y="222"/>
                    </a:lnTo>
                    <a:lnTo>
                      <a:pt x="3864" y="222"/>
                    </a:lnTo>
                    <a:lnTo>
                      <a:pt x="3864" y="222"/>
                    </a:lnTo>
                    <a:lnTo>
                      <a:pt x="3864" y="222"/>
                    </a:lnTo>
                    <a:lnTo>
                      <a:pt x="3864" y="222"/>
                    </a:lnTo>
                    <a:lnTo>
                      <a:pt x="3864" y="222"/>
                    </a:lnTo>
                    <a:lnTo>
                      <a:pt x="3870" y="222"/>
                    </a:lnTo>
                    <a:lnTo>
                      <a:pt x="3870" y="222"/>
                    </a:lnTo>
                    <a:lnTo>
                      <a:pt x="3870" y="222"/>
                    </a:lnTo>
                    <a:lnTo>
                      <a:pt x="3870" y="222"/>
                    </a:lnTo>
                    <a:lnTo>
                      <a:pt x="3870" y="222"/>
                    </a:lnTo>
                    <a:lnTo>
                      <a:pt x="3870" y="222"/>
                    </a:lnTo>
                    <a:lnTo>
                      <a:pt x="3870" y="222"/>
                    </a:lnTo>
                    <a:lnTo>
                      <a:pt x="3870" y="222"/>
                    </a:lnTo>
                    <a:lnTo>
                      <a:pt x="3870" y="222"/>
                    </a:lnTo>
                    <a:lnTo>
                      <a:pt x="3870" y="222"/>
                    </a:lnTo>
                    <a:lnTo>
                      <a:pt x="3870" y="222"/>
                    </a:lnTo>
                    <a:lnTo>
                      <a:pt x="3870" y="222"/>
                    </a:lnTo>
                    <a:lnTo>
                      <a:pt x="3870" y="222"/>
                    </a:lnTo>
                    <a:lnTo>
                      <a:pt x="3870" y="222"/>
                    </a:lnTo>
                    <a:lnTo>
                      <a:pt x="3870" y="222"/>
                    </a:lnTo>
                    <a:lnTo>
                      <a:pt x="3870" y="222"/>
                    </a:lnTo>
                    <a:lnTo>
                      <a:pt x="3870" y="222"/>
                    </a:lnTo>
                    <a:lnTo>
                      <a:pt x="3870" y="222"/>
                    </a:lnTo>
                    <a:lnTo>
                      <a:pt x="3870" y="222"/>
                    </a:lnTo>
                    <a:lnTo>
                      <a:pt x="3870" y="222"/>
                    </a:lnTo>
                    <a:lnTo>
                      <a:pt x="3870" y="222"/>
                    </a:lnTo>
                    <a:lnTo>
                      <a:pt x="3870" y="222"/>
                    </a:lnTo>
                    <a:lnTo>
                      <a:pt x="3870" y="222"/>
                    </a:lnTo>
                    <a:lnTo>
                      <a:pt x="3870" y="222"/>
                    </a:lnTo>
                    <a:lnTo>
                      <a:pt x="3870" y="222"/>
                    </a:lnTo>
                    <a:lnTo>
                      <a:pt x="3870" y="222"/>
                    </a:lnTo>
                    <a:lnTo>
                      <a:pt x="3870" y="222"/>
                    </a:lnTo>
                    <a:lnTo>
                      <a:pt x="3870" y="222"/>
                    </a:lnTo>
                    <a:lnTo>
                      <a:pt x="3870" y="222"/>
                    </a:lnTo>
                    <a:lnTo>
                      <a:pt x="3870" y="222"/>
                    </a:lnTo>
                    <a:lnTo>
                      <a:pt x="3870" y="222"/>
                    </a:lnTo>
                    <a:lnTo>
                      <a:pt x="3870" y="222"/>
                    </a:lnTo>
                    <a:lnTo>
                      <a:pt x="3870" y="222"/>
                    </a:lnTo>
                    <a:lnTo>
                      <a:pt x="3870" y="222"/>
                    </a:lnTo>
                    <a:lnTo>
                      <a:pt x="3876" y="222"/>
                    </a:lnTo>
                    <a:lnTo>
                      <a:pt x="3876" y="222"/>
                    </a:lnTo>
                    <a:lnTo>
                      <a:pt x="3876" y="222"/>
                    </a:lnTo>
                    <a:lnTo>
                      <a:pt x="3876" y="222"/>
                    </a:lnTo>
                    <a:lnTo>
                      <a:pt x="3876" y="222"/>
                    </a:lnTo>
                    <a:lnTo>
                      <a:pt x="3876" y="222"/>
                    </a:lnTo>
                    <a:lnTo>
                      <a:pt x="3876" y="222"/>
                    </a:lnTo>
                    <a:lnTo>
                      <a:pt x="3876" y="222"/>
                    </a:lnTo>
                    <a:lnTo>
                      <a:pt x="3876" y="222"/>
                    </a:lnTo>
                    <a:lnTo>
                      <a:pt x="3876" y="222"/>
                    </a:lnTo>
                    <a:lnTo>
                      <a:pt x="3876" y="222"/>
                    </a:lnTo>
                    <a:lnTo>
                      <a:pt x="3876" y="222"/>
                    </a:lnTo>
                    <a:lnTo>
                      <a:pt x="3876" y="222"/>
                    </a:lnTo>
                    <a:lnTo>
                      <a:pt x="3876" y="222"/>
                    </a:lnTo>
                    <a:lnTo>
                      <a:pt x="3876" y="222"/>
                    </a:lnTo>
                    <a:lnTo>
                      <a:pt x="3876" y="222"/>
                    </a:lnTo>
                    <a:lnTo>
                      <a:pt x="3894" y="222"/>
                    </a:lnTo>
                    <a:lnTo>
                      <a:pt x="3894" y="222"/>
                    </a:lnTo>
                    <a:lnTo>
                      <a:pt x="3894" y="222"/>
                    </a:lnTo>
                    <a:lnTo>
                      <a:pt x="3894" y="222"/>
                    </a:lnTo>
                    <a:lnTo>
                      <a:pt x="3894" y="222"/>
                    </a:lnTo>
                    <a:lnTo>
                      <a:pt x="3894" y="222"/>
                    </a:lnTo>
                    <a:lnTo>
                      <a:pt x="3894" y="222"/>
                    </a:lnTo>
                    <a:lnTo>
                      <a:pt x="3894" y="222"/>
                    </a:lnTo>
                    <a:lnTo>
                      <a:pt x="3894" y="222"/>
                    </a:lnTo>
                    <a:lnTo>
                      <a:pt x="3894" y="222"/>
                    </a:lnTo>
                    <a:lnTo>
                      <a:pt x="3894" y="222"/>
                    </a:lnTo>
                    <a:lnTo>
                      <a:pt x="3894" y="222"/>
                    </a:lnTo>
                    <a:lnTo>
                      <a:pt x="3894" y="222"/>
                    </a:lnTo>
                    <a:lnTo>
                      <a:pt x="3894" y="222"/>
                    </a:lnTo>
                    <a:lnTo>
                      <a:pt x="3894" y="222"/>
                    </a:lnTo>
                    <a:lnTo>
                      <a:pt x="3894" y="222"/>
                    </a:lnTo>
                    <a:lnTo>
                      <a:pt x="3894" y="222"/>
                    </a:lnTo>
                    <a:lnTo>
                      <a:pt x="3894" y="222"/>
                    </a:lnTo>
                    <a:lnTo>
                      <a:pt x="3894" y="222"/>
                    </a:lnTo>
                    <a:lnTo>
                      <a:pt x="3894" y="222"/>
                    </a:lnTo>
                    <a:lnTo>
                      <a:pt x="3894" y="222"/>
                    </a:lnTo>
                    <a:lnTo>
                      <a:pt x="3894" y="222"/>
                    </a:lnTo>
                    <a:lnTo>
                      <a:pt x="3894" y="222"/>
                    </a:lnTo>
                    <a:lnTo>
                      <a:pt x="3894" y="222"/>
                    </a:lnTo>
                    <a:lnTo>
                      <a:pt x="3900" y="222"/>
                    </a:lnTo>
                    <a:lnTo>
                      <a:pt x="3900" y="222"/>
                    </a:lnTo>
                    <a:lnTo>
                      <a:pt x="3912" y="222"/>
                    </a:lnTo>
                    <a:lnTo>
                      <a:pt x="3912" y="222"/>
                    </a:lnTo>
                    <a:lnTo>
                      <a:pt x="3912" y="222"/>
                    </a:lnTo>
                    <a:lnTo>
                      <a:pt x="3912" y="222"/>
                    </a:lnTo>
                    <a:lnTo>
                      <a:pt x="3912" y="222"/>
                    </a:lnTo>
                    <a:lnTo>
                      <a:pt x="3918" y="222"/>
                    </a:lnTo>
                    <a:lnTo>
                      <a:pt x="3918" y="222"/>
                    </a:lnTo>
                    <a:lnTo>
                      <a:pt x="3918" y="222"/>
                    </a:lnTo>
                    <a:lnTo>
                      <a:pt x="3918" y="222"/>
                    </a:lnTo>
                    <a:lnTo>
                      <a:pt x="3918" y="222"/>
                    </a:lnTo>
                    <a:lnTo>
                      <a:pt x="3918" y="222"/>
                    </a:lnTo>
                    <a:lnTo>
                      <a:pt x="3918" y="222"/>
                    </a:lnTo>
                    <a:lnTo>
                      <a:pt x="3918" y="222"/>
                    </a:lnTo>
                    <a:lnTo>
                      <a:pt x="3918" y="222"/>
                    </a:lnTo>
                    <a:lnTo>
                      <a:pt x="3918" y="222"/>
                    </a:lnTo>
                    <a:lnTo>
                      <a:pt x="3918" y="222"/>
                    </a:lnTo>
                    <a:lnTo>
                      <a:pt x="3918" y="222"/>
                    </a:lnTo>
                    <a:lnTo>
                      <a:pt x="3918" y="222"/>
                    </a:lnTo>
                    <a:lnTo>
                      <a:pt x="3918" y="222"/>
                    </a:lnTo>
                    <a:lnTo>
                      <a:pt x="3918" y="222"/>
                    </a:lnTo>
                    <a:lnTo>
                      <a:pt x="3918" y="222"/>
                    </a:lnTo>
                    <a:lnTo>
                      <a:pt x="3918" y="222"/>
                    </a:lnTo>
                    <a:lnTo>
                      <a:pt x="3918" y="222"/>
                    </a:lnTo>
                    <a:lnTo>
                      <a:pt x="3918" y="222"/>
                    </a:lnTo>
                    <a:lnTo>
                      <a:pt x="3918" y="222"/>
                    </a:lnTo>
                    <a:lnTo>
                      <a:pt x="3918" y="222"/>
                    </a:lnTo>
                    <a:lnTo>
                      <a:pt x="3918" y="222"/>
                    </a:lnTo>
                    <a:lnTo>
                      <a:pt x="3918" y="222"/>
                    </a:lnTo>
                    <a:lnTo>
                      <a:pt x="3918" y="222"/>
                    </a:lnTo>
                    <a:lnTo>
                      <a:pt x="3918" y="222"/>
                    </a:lnTo>
                    <a:lnTo>
                      <a:pt x="3918" y="222"/>
                    </a:lnTo>
                    <a:lnTo>
                      <a:pt x="3918" y="222"/>
                    </a:lnTo>
                    <a:lnTo>
                      <a:pt x="3918" y="222"/>
                    </a:lnTo>
                    <a:lnTo>
                      <a:pt x="3918" y="222"/>
                    </a:lnTo>
                    <a:lnTo>
                      <a:pt x="3918" y="222"/>
                    </a:lnTo>
                    <a:lnTo>
                      <a:pt x="3918" y="222"/>
                    </a:lnTo>
                    <a:lnTo>
                      <a:pt x="3918" y="222"/>
                    </a:lnTo>
                    <a:lnTo>
                      <a:pt x="3918" y="222"/>
                    </a:lnTo>
                    <a:lnTo>
                      <a:pt x="3918" y="222"/>
                    </a:lnTo>
                    <a:lnTo>
                      <a:pt x="3924" y="222"/>
                    </a:lnTo>
                    <a:lnTo>
                      <a:pt x="3924" y="222"/>
                    </a:lnTo>
                    <a:lnTo>
                      <a:pt x="3924" y="222"/>
                    </a:lnTo>
                    <a:lnTo>
                      <a:pt x="3924" y="222"/>
                    </a:lnTo>
                    <a:lnTo>
                      <a:pt x="3924" y="222"/>
                    </a:lnTo>
                    <a:lnTo>
                      <a:pt x="3924" y="222"/>
                    </a:lnTo>
                    <a:lnTo>
                      <a:pt x="3924" y="222"/>
                    </a:lnTo>
                    <a:lnTo>
                      <a:pt x="3924" y="222"/>
                    </a:lnTo>
                    <a:lnTo>
                      <a:pt x="3924" y="222"/>
                    </a:lnTo>
                    <a:lnTo>
                      <a:pt x="3924" y="222"/>
                    </a:lnTo>
                    <a:lnTo>
                      <a:pt x="3924" y="222"/>
                    </a:lnTo>
                    <a:lnTo>
                      <a:pt x="3924" y="222"/>
                    </a:lnTo>
                    <a:lnTo>
                      <a:pt x="3924" y="222"/>
                    </a:lnTo>
                    <a:lnTo>
                      <a:pt x="3924" y="222"/>
                    </a:lnTo>
                    <a:lnTo>
                      <a:pt x="3924" y="222"/>
                    </a:lnTo>
                    <a:lnTo>
                      <a:pt x="3924" y="222"/>
                    </a:lnTo>
                    <a:lnTo>
                      <a:pt x="3924" y="222"/>
                    </a:lnTo>
                    <a:lnTo>
                      <a:pt x="3924" y="222"/>
                    </a:lnTo>
                    <a:lnTo>
                      <a:pt x="3924" y="222"/>
                    </a:lnTo>
                    <a:lnTo>
                      <a:pt x="3924" y="222"/>
                    </a:lnTo>
                    <a:lnTo>
                      <a:pt x="3924" y="222"/>
                    </a:lnTo>
                    <a:lnTo>
                      <a:pt x="3924" y="222"/>
                    </a:lnTo>
                    <a:lnTo>
                      <a:pt x="3924" y="222"/>
                    </a:lnTo>
                    <a:lnTo>
                      <a:pt x="3924" y="222"/>
                    </a:lnTo>
                    <a:lnTo>
                      <a:pt x="3924" y="222"/>
                    </a:lnTo>
                    <a:lnTo>
                      <a:pt x="3924" y="222"/>
                    </a:lnTo>
                    <a:lnTo>
                      <a:pt x="3924" y="222"/>
                    </a:lnTo>
                    <a:lnTo>
                      <a:pt x="3924" y="222"/>
                    </a:lnTo>
                    <a:lnTo>
                      <a:pt x="3924" y="222"/>
                    </a:lnTo>
                    <a:lnTo>
                      <a:pt x="3924" y="222"/>
                    </a:lnTo>
                    <a:lnTo>
                      <a:pt x="3924" y="222"/>
                    </a:lnTo>
                    <a:lnTo>
                      <a:pt x="3924" y="222"/>
                    </a:lnTo>
                    <a:lnTo>
                      <a:pt x="3924" y="222"/>
                    </a:lnTo>
                    <a:lnTo>
                      <a:pt x="3924" y="222"/>
                    </a:lnTo>
                    <a:lnTo>
                      <a:pt x="3930" y="222"/>
                    </a:lnTo>
                    <a:lnTo>
                      <a:pt x="3930" y="222"/>
                    </a:lnTo>
                    <a:lnTo>
                      <a:pt x="3930" y="222"/>
                    </a:lnTo>
                    <a:lnTo>
                      <a:pt x="3930" y="222"/>
                    </a:lnTo>
                    <a:lnTo>
                      <a:pt x="3930" y="222"/>
                    </a:lnTo>
                    <a:lnTo>
                      <a:pt x="3930" y="222"/>
                    </a:lnTo>
                    <a:lnTo>
                      <a:pt x="3930" y="222"/>
                    </a:lnTo>
                    <a:lnTo>
                      <a:pt x="3930" y="222"/>
                    </a:lnTo>
                    <a:lnTo>
                      <a:pt x="3930" y="222"/>
                    </a:lnTo>
                    <a:lnTo>
                      <a:pt x="3930" y="222"/>
                    </a:lnTo>
                    <a:lnTo>
                      <a:pt x="3930" y="222"/>
                    </a:lnTo>
                    <a:lnTo>
                      <a:pt x="3930" y="222"/>
                    </a:lnTo>
                    <a:lnTo>
                      <a:pt x="3930" y="222"/>
                    </a:lnTo>
                    <a:lnTo>
                      <a:pt x="3930" y="222"/>
                    </a:lnTo>
                    <a:lnTo>
                      <a:pt x="3930" y="222"/>
                    </a:lnTo>
                    <a:lnTo>
                      <a:pt x="3930" y="222"/>
                    </a:lnTo>
                    <a:lnTo>
                      <a:pt x="3930" y="222"/>
                    </a:lnTo>
                    <a:lnTo>
                      <a:pt x="3930" y="222"/>
                    </a:lnTo>
                    <a:lnTo>
                      <a:pt x="3930" y="222"/>
                    </a:lnTo>
                    <a:lnTo>
                      <a:pt x="3930" y="222"/>
                    </a:lnTo>
                    <a:lnTo>
                      <a:pt x="3930" y="222"/>
                    </a:lnTo>
                    <a:lnTo>
                      <a:pt x="3930" y="222"/>
                    </a:lnTo>
                    <a:lnTo>
                      <a:pt x="3930" y="222"/>
                    </a:lnTo>
                    <a:lnTo>
                      <a:pt x="3930" y="222"/>
                    </a:lnTo>
                    <a:lnTo>
                      <a:pt x="3930" y="222"/>
                    </a:lnTo>
                    <a:lnTo>
                      <a:pt x="3930" y="222"/>
                    </a:lnTo>
                    <a:lnTo>
                      <a:pt x="3930" y="222"/>
                    </a:lnTo>
                    <a:lnTo>
                      <a:pt x="3930" y="222"/>
                    </a:lnTo>
                    <a:lnTo>
                      <a:pt x="3930" y="222"/>
                    </a:lnTo>
                    <a:lnTo>
                      <a:pt x="3930" y="222"/>
                    </a:lnTo>
                    <a:lnTo>
                      <a:pt x="3930" y="222"/>
                    </a:lnTo>
                    <a:lnTo>
                      <a:pt x="3930" y="222"/>
                    </a:lnTo>
                    <a:lnTo>
                      <a:pt x="3930" y="222"/>
                    </a:lnTo>
                    <a:lnTo>
                      <a:pt x="3936" y="222"/>
                    </a:lnTo>
                    <a:lnTo>
                      <a:pt x="3936" y="222"/>
                    </a:lnTo>
                    <a:lnTo>
                      <a:pt x="3936" y="222"/>
                    </a:lnTo>
                    <a:lnTo>
                      <a:pt x="3936" y="222"/>
                    </a:lnTo>
                    <a:lnTo>
                      <a:pt x="3936" y="222"/>
                    </a:lnTo>
                    <a:lnTo>
                      <a:pt x="3936" y="222"/>
                    </a:lnTo>
                    <a:lnTo>
                      <a:pt x="3936" y="222"/>
                    </a:lnTo>
                    <a:lnTo>
                      <a:pt x="3936" y="222"/>
                    </a:lnTo>
                    <a:lnTo>
                      <a:pt x="3936" y="222"/>
                    </a:lnTo>
                    <a:lnTo>
                      <a:pt x="3936" y="222"/>
                    </a:lnTo>
                    <a:lnTo>
                      <a:pt x="3936" y="222"/>
                    </a:lnTo>
                    <a:lnTo>
                      <a:pt x="3936" y="222"/>
                    </a:lnTo>
                    <a:lnTo>
                      <a:pt x="3936" y="222"/>
                    </a:lnTo>
                    <a:lnTo>
                      <a:pt x="3936" y="222"/>
                    </a:lnTo>
                    <a:lnTo>
                      <a:pt x="3936" y="222"/>
                    </a:lnTo>
                    <a:lnTo>
                      <a:pt x="3936" y="222"/>
                    </a:lnTo>
                    <a:lnTo>
                      <a:pt x="3936" y="222"/>
                    </a:lnTo>
                    <a:lnTo>
                      <a:pt x="3936" y="222"/>
                    </a:lnTo>
                    <a:lnTo>
                      <a:pt x="3936" y="222"/>
                    </a:lnTo>
                    <a:lnTo>
                      <a:pt x="3936" y="222"/>
                    </a:lnTo>
                    <a:lnTo>
                      <a:pt x="3936" y="222"/>
                    </a:lnTo>
                    <a:lnTo>
                      <a:pt x="3936" y="222"/>
                    </a:lnTo>
                    <a:lnTo>
                      <a:pt x="3936" y="222"/>
                    </a:lnTo>
                    <a:lnTo>
                      <a:pt x="3936" y="222"/>
                    </a:lnTo>
                    <a:lnTo>
                      <a:pt x="3936" y="222"/>
                    </a:lnTo>
                    <a:lnTo>
                      <a:pt x="3936" y="222"/>
                    </a:lnTo>
                    <a:lnTo>
                      <a:pt x="3936" y="222"/>
                    </a:lnTo>
                    <a:lnTo>
                      <a:pt x="3936" y="222"/>
                    </a:lnTo>
                    <a:lnTo>
                      <a:pt x="3936" y="222"/>
                    </a:lnTo>
                    <a:lnTo>
                      <a:pt x="3936" y="222"/>
                    </a:lnTo>
                    <a:lnTo>
                      <a:pt x="3936" y="222"/>
                    </a:lnTo>
                    <a:lnTo>
                      <a:pt x="3936" y="222"/>
                    </a:lnTo>
                    <a:lnTo>
                      <a:pt x="3942" y="222"/>
                    </a:lnTo>
                    <a:lnTo>
                      <a:pt x="3942" y="222"/>
                    </a:lnTo>
                    <a:lnTo>
                      <a:pt x="3942" y="222"/>
                    </a:lnTo>
                    <a:lnTo>
                      <a:pt x="3942" y="222"/>
                    </a:lnTo>
                    <a:lnTo>
                      <a:pt x="3942" y="222"/>
                    </a:lnTo>
                    <a:lnTo>
                      <a:pt x="3942" y="222"/>
                    </a:lnTo>
                    <a:lnTo>
                      <a:pt x="3942" y="222"/>
                    </a:lnTo>
                    <a:lnTo>
                      <a:pt x="3942" y="222"/>
                    </a:lnTo>
                    <a:lnTo>
                      <a:pt x="3942" y="222"/>
                    </a:lnTo>
                    <a:lnTo>
                      <a:pt x="3942" y="222"/>
                    </a:lnTo>
                    <a:lnTo>
                      <a:pt x="3942" y="222"/>
                    </a:lnTo>
                    <a:lnTo>
                      <a:pt x="3942" y="222"/>
                    </a:lnTo>
                    <a:lnTo>
                      <a:pt x="3942" y="222"/>
                    </a:lnTo>
                    <a:lnTo>
                      <a:pt x="3942" y="222"/>
                    </a:lnTo>
                    <a:lnTo>
                      <a:pt x="3942" y="222"/>
                    </a:lnTo>
                    <a:lnTo>
                      <a:pt x="3942" y="222"/>
                    </a:lnTo>
                    <a:lnTo>
                      <a:pt x="3942" y="222"/>
                    </a:lnTo>
                    <a:lnTo>
                      <a:pt x="3942" y="222"/>
                    </a:lnTo>
                    <a:lnTo>
                      <a:pt x="3942" y="222"/>
                    </a:lnTo>
                    <a:lnTo>
                      <a:pt x="3942" y="222"/>
                    </a:lnTo>
                    <a:lnTo>
                      <a:pt x="3942" y="222"/>
                    </a:lnTo>
                    <a:lnTo>
                      <a:pt x="3942" y="222"/>
                    </a:lnTo>
                    <a:lnTo>
                      <a:pt x="3942" y="222"/>
                    </a:lnTo>
                    <a:lnTo>
                      <a:pt x="3942" y="222"/>
                    </a:lnTo>
                    <a:lnTo>
                      <a:pt x="3942" y="222"/>
                    </a:lnTo>
                    <a:lnTo>
                      <a:pt x="3942" y="222"/>
                    </a:lnTo>
                    <a:lnTo>
                      <a:pt x="3942" y="222"/>
                    </a:lnTo>
                    <a:lnTo>
                      <a:pt x="3942" y="222"/>
                    </a:lnTo>
                    <a:lnTo>
                      <a:pt x="3942" y="222"/>
                    </a:lnTo>
                    <a:lnTo>
                      <a:pt x="3942" y="222"/>
                    </a:lnTo>
                    <a:lnTo>
                      <a:pt x="3942" y="222"/>
                    </a:lnTo>
                    <a:lnTo>
                      <a:pt x="3942" y="222"/>
                    </a:lnTo>
                    <a:lnTo>
                      <a:pt x="3942" y="222"/>
                    </a:lnTo>
                    <a:lnTo>
                      <a:pt x="3948" y="222"/>
                    </a:lnTo>
                    <a:lnTo>
                      <a:pt x="3948" y="222"/>
                    </a:lnTo>
                    <a:lnTo>
                      <a:pt x="3948" y="222"/>
                    </a:lnTo>
                    <a:lnTo>
                      <a:pt x="3948" y="222"/>
                    </a:lnTo>
                    <a:lnTo>
                      <a:pt x="3948" y="222"/>
                    </a:lnTo>
                    <a:lnTo>
                      <a:pt x="3948" y="222"/>
                    </a:lnTo>
                    <a:lnTo>
                      <a:pt x="3948" y="222"/>
                    </a:lnTo>
                    <a:lnTo>
                      <a:pt x="3948" y="222"/>
                    </a:lnTo>
                    <a:lnTo>
                      <a:pt x="3948" y="222"/>
                    </a:lnTo>
                    <a:lnTo>
                      <a:pt x="3948" y="222"/>
                    </a:lnTo>
                    <a:lnTo>
                      <a:pt x="3948" y="222"/>
                    </a:lnTo>
                    <a:lnTo>
                      <a:pt x="3948" y="222"/>
                    </a:lnTo>
                    <a:lnTo>
                      <a:pt x="3948" y="222"/>
                    </a:lnTo>
                    <a:lnTo>
                      <a:pt x="3948" y="222"/>
                    </a:lnTo>
                    <a:lnTo>
                      <a:pt x="3948" y="222"/>
                    </a:lnTo>
                    <a:lnTo>
                      <a:pt x="3948" y="222"/>
                    </a:lnTo>
                    <a:lnTo>
                      <a:pt x="3948" y="222"/>
                    </a:lnTo>
                    <a:lnTo>
                      <a:pt x="3948" y="222"/>
                    </a:lnTo>
                    <a:lnTo>
                      <a:pt x="3948" y="222"/>
                    </a:lnTo>
                    <a:lnTo>
                      <a:pt x="3948" y="222"/>
                    </a:lnTo>
                    <a:lnTo>
                      <a:pt x="3948" y="222"/>
                    </a:lnTo>
                    <a:lnTo>
                      <a:pt x="3948" y="222"/>
                    </a:lnTo>
                    <a:lnTo>
                      <a:pt x="3948" y="222"/>
                    </a:lnTo>
                    <a:lnTo>
                      <a:pt x="3948" y="222"/>
                    </a:lnTo>
                    <a:lnTo>
                      <a:pt x="3948" y="222"/>
                    </a:lnTo>
                    <a:lnTo>
                      <a:pt x="3948" y="222"/>
                    </a:lnTo>
                    <a:lnTo>
                      <a:pt x="3948" y="222"/>
                    </a:lnTo>
                    <a:lnTo>
                      <a:pt x="3948" y="222"/>
                    </a:lnTo>
                    <a:lnTo>
                      <a:pt x="3948" y="222"/>
                    </a:lnTo>
                    <a:lnTo>
                      <a:pt x="3948" y="222"/>
                    </a:lnTo>
                    <a:lnTo>
                      <a:pt x="3948" y="222"/>
                    </a:lnTo>
                    <a:lnTo>
                      <a:pt x="3948" y="222"/>
                    </a:lnTo>
                    <a:lnTo>
                      <a:pt x="3966" y="222"/>
                    </a:lnTo>
                    <a:lnTo>
                      <a:pt x="3966" y="222"/>
                    </a:lnTo>
                    <a:lnTo>
                      <a:pt x="3966" y="222"/>
                    </a:lnTo>
                    <a:lnTo>
                      <a:pt x="3966" y="222"/>
                    </a:lnTo>
                    <a:lnTo>
                      <a:pt x="3966" y="222"/>
                    </a:lnTo>
                    <a:lnTo>
                      <a:pt x="3966" y="222"/>
                    </a:lnTo>
                    <a:lnTo>
                      <a:pt x="3966" y="222"/>
                    </a:lnTo>
                    <a:lnTo>
                      <a:pt x="3966" y="222"/>
                    </a:lnTo>
                    <a:lnTo>
                      <a:pt x="3966" y="222"/>
                    </a:lnTo>
                    <a:lnTo>
                      <a:pt x="3972" y="222"/>
                    </a:lnTo>
                    <a:lnTo>
                      <a:pt x="3972" y="222"/>
                    </a:lnTo>
                    <a:lnTo>
                      <a:pt x="3972" y="222"/>
                    </a:lnTo>
                    <a:lnTo>
                      <a:pt x="3972" y="222"/>
                    </a:lnTo>
                    <a:lnTo>
                      <a:pt x="3972" y="222"/>
                    </a:lnTo>
                    <a:lnTo>
                      <a:pt x="3972" y="222"/>
                    </a:lnTo>
                    <a:lnTo>
                      <a:pt x="3972" y="222"/>
                    </a:lnTo>
                    <a:lnTo>
                      <a:pt x="3972" y="222"/>
                    </a:lnTo>
                    <a:lnTo>
                      <a:pt x="3972" y="222"/>
                    </a:lnTo>
                    <a:lnTo>
                      <a:pt x="3972" y="222"/>
                    </a:lnTo>
                    <a:lnTo>
                      <a:pt x="3972" y="222"/>
                    </a:lnTo>
                    <a:lnTo>
                      <a:pt x="3972" y="222"/>
                    </a:lnTo>
                    <a:lnTo>
                      <a:pt x="3972" y="222"/>
                    </a:lnTo>
                    <a:lnTo>
                      <a:pt x="3972" y="222"/>
                    </a:lnTo>
                    <a:lnTo>
                      <a:pt x="3972" y="222"/>
                    </a:lnTo>
                    <a:lnTo>
                      <a:pt x="3972" y="222"/>
                    </a:lnTo>
                    <a:lnTo>
                      <a:pt x="3972" y="222"/>
                    </a:lnTo>
                    <a:lnTo>
                      <a:pt x="3990" y="222"/>
                    </a:lnTo>
                    <a:lnTo>
                      <a:pt x="3990" y="222"/>
                    </a:lnTo>
                    <a:lnTo>
                      <a:pt x="3990" y="222"/>
                    </a:lnTo>
                    <a:lnTo>
                      <a:pt x="3990" y="222"/>
                    </a:lnTo>
                    <a:lnTo>
                      <a:pt x="3990" y="222"/>
                    </a:lnTo>
                    <a:lnTo>
                      <a:pt x="3990" y="222"/>
                    </a:lnTo>
                    <a:lnTo>
                      <a:pt x="3990" y="222"/>
                    </a:lnTo>
                    <a:lnTo>
                      <a:pt x="3990" y="222"/>
                    </a:lnTo>
                    <a:lnTo>
                      <a:pt x="3990" y="222"/>
                    </a:lnTo>
                    <a:lnTo>
                      <a:pt x="3990" y="222"/>
                    </a:lnTo>
                    <a:lnTo>
                      <a:pt x="3990" y="222"/>
                    </a:lnTo>
                    <a:lnTo>
                      <a:pt x="3990" y="222"/>
                    </a:lnTo>
                    <a:lnTo>
                      <a:pt x="3990" y="222"/>
                    </a:lnTo>
                    <a:lnTo>
                      <a:pt x="3990" y="222"/>
                    </a:lnTo>
                    <a:lnTo>
                      <a:pt x="3990" y="222"/>
                    </a:lnTo>
                    <a:lnTo>
                      <a:pt x="3990" y="222"/>
                    </a:lnTo>
                    <a:lnTo>
                      <a:pt x="3990" y="222"/>
                    </a:lnTo>
                    <a:lnTo>
                      <a:pt x="3990" y="222"/>
                    </a:lnTo>
                    <a:lnTo>
                      <a:pt x="3990" y="222"/>
                    </a:lnTo>
                    <a:lnTo>
                      <a:pt x="3990" y="222"/>
                    </a:lnTo>
                    <a:lnTo>
                      <a:pt x="3990" y="222"/>
                    </a:lnTo>
                    <a:lnTo>
                      <a:pt x="3990" y="222"/>
                    </a:lnTo>
                    <a:lnTo>
                      <a:pt x="3990" y="222"/>
                    </a:lnTo>
                    <a:lnTo>
                      <a:pt x="3990" y="222"/>
                    </a:lnTo>
                    <a:lnTo>
                      <a:pt x="3996" y="222"/>
                    </a:lnTo>
                    <a:lnTo>
                      <a:pt x="3996" y="222"/>
                    </a:lnTo>
                    <a:lnTo>
                      <a:pt x="3996" y="222"/>
                    </a:lnTo>
                    <a:lnTo>
                      <a:pt x="3996" y="222"/>
                    </a:lnTo>
                    <a:lnTo>
                      <a:pt x="3996" y="222"/>
                    </a:lnTo>
                    <a:lnTo>
                      <a:pt x="3996" y="222"/>
                    </a:lnTo>
                    <a:lnTo>
                      <a:pt x="3996" y="222"/>
                    </a:lnTo>
                    <a:lnTo>
                      <a:pt x="3996" y="222"/>
                    </a:lnTo>
                    <a:lnTo>
                      <a:pt x="3996" y="222"/>
                    </a:lnTo>
                    <a:lnTo>
                      <a:pt x="3996" y="222"/>
                    </a:lnTo>
                    <a:lnTo>
                      <a:pt x="3996" y="222"/>
                    </a:lnTo>
                    <a:lnTo>
                      <a:pt x="3996" y="222"/>
                    </a:lnTo>
                    <a:lnTo>
                      <a:pt x="3996" y="222"/>
                    </a:lnTo>
                    <a:lnTo>
                      <a:pt x="3996" y="222"/>
                    </a:lnTo>
                    <a:lnTo>
                      <a:pt x="3996" y="222"/>
                    </a:lnTo>
                    <a:lnTo>
                      <a:pt x="3996" y="222"/>
                    </a:lnTo>
                    <a:lnTo>
                      <a:pt x="3996" y="222"/>
                    </a:lnTo>
                    <a:lnTo>
                      <a:pt x="3996" y="222"/>
                    </a:lnTo>
                    <a:lnTo>
                      <a:pt x="3996" y="222"/>
                    </a:lnTo>
                    <a:lnTo>
                      <a:pt x="3996" y="222"/>
                    </a:lnTo>
                    <a:lnTo>
                      <a:pt x="3996" y="222"/>
                    </a:lnTo>
                    <a:lnTo>
                      <a:pt x="3996" y="222"/>
                    </a:lnTo>
                    <a:lnTo>
                      <a:pt x="3996" y="222"/>
                    </a:lnTo>
                    <a:lnTo>
                      <a:pt x="3996" y="222"/>
                    </a:lnTo>
                    <a:lnTo>
                      <a:pt x="3996" y="222"/>
                    </a:lnTo>
                    <a:lnTo>
                      <a:pt x="3996" y="222"/>
                    </a:lnTo>
                    <a:lnTo>
                      <a:pt x="3996" y="222"/>
                    </a:lnTo>
                    <a:lnTo>
                      <a:pt x="3996" y="222"/>
                    </a:lnTo>
                    <a:lnTo>
                      <a:pt x="3996" y="222"/>
                    </a:lnTo>
                    <a:lnTo>
                      <a:pt x="3996" y="222"/>
                    </a:lnTo>
                    <a:lnTo>
                      <a:pt x="3996" y="222"/>
                    </a:lnTo>
                    <a:lnTo>
                      <a:pt x="3996" y="222"/>
                    </a:lnTo>
                    <a:lnTo>
                      <a:pt x="3996" y="222"/>
                    </a:lnTo>
                    <a:lnTo>
                      <a:pt x="3996" y="222"/>
                    </a:lnTo>
                    <a:lnTo>
                      <a:pt x="3996" y="222"/>
                    </a:lnTo>
                    <a:lnTo>
                      <a:pt x="4002" y="222"/>
                    </a:lnTo>
                    <a:lnTo>
                      <a:pt x="4002" y="222"/>
                    </a:lnTo>
                    <a:lnTo>
                      <a:pt x="4002" y="222"/>
                    </a:lnTo>
                    <a:lnTo>
                      <a:pt x="4002" y="222"/>
                    </a:lnTo>
                    <a:lnTo>
                      <a:pt x="4002" y="222"/>
                    </a:lnTo>
                    <a:lnTo>
                      <a:pt x="4002" y="222"/>
                    </a:lnTo>
                    <a:lnTo>
                      <a:pt x="4002" y="222"/>
                    </a:lnTo>
                    <a:lnTo>
                      <a:pt x="4002" y="222"/>
                    </a:lnTo>
                    <a:lnTo>
                      <a:pt x="4002" y="222"/>
                    </a:lnTo>
                    <a:lnTo>
                      <a:pt x="4002" y="222"/>
                    </a:lnTo>
                    <a:lnTo>
                      <a:pt x="4002" y="222"/>
                    </a:lnTo>
                    <a:lnTo>
                      <a:pt x="4002" y="222"/>
                    </a:lnTo>
                    <a:lnTo>
                      <a:pt x="4002" y="222"/>
                    </a:lnTo>
                    <a:lnTo>
                      <a:pt x="4002" y="222"/>
                    </a:lnTo>
                    <a:lnTo>
                      <a:pt x="4002" y="222"/>
                    </a:lnTo>
                    <a:lnTo>
                      <a:pt x="4002" y="222"/>
                    </a:lnTo>
                    <a:lnTo>
                      <a:pt x="4002" y="222"/>
                    </a:lnTo>
                    <a:lnTo>
                      <a:pt x="4002" y="222"/>
                    </a:lnTo>
                    <a:lnTo>
                      <a:pt x="4002" y="222"/>
                    </a:lnTo>
                    <a:lnTo>
                      <a:pt x="4002" y="222"/>
                    </a:lnTo>
                    <a:lnTo>
                      <a:pt x="4002" y="222"/>
                    </a:lnTo>
                    <a:lnTo>
                      <a:pt x="4002" y="222"/>
                    </a:lnTo>
                    <a:lnTo>
                      <a:pt x="4002" y="222"/>
                    </a:lnTo>
                    <a:lnTo>
                      <a:pt x="4002" y="222"/>
                    </a:lnTo>
                    <a:lnTo>
                      <a:pt x="4002" y="222"/>
                    </a:lnTo>
                    <a:lnTo>
                      <a:pt x="4002" y="222"/>
                    </a:lnTo>
                    <a:lnTo>
                      <a:pt x="4002" y="222"/>
                    </a:lnTo>
                    <a:lnTo>
                      <a:pt x="4002" y="222"/>
                    </a:lnTo>
                    <a:lnTo>
                      <a:pt x="4002" y="222"/>
                    </a:lnTo>
                    <a:lnTo>
                      <a:pt x="4002" y="222"/>
                    </a:lnTo>
                    <a:lnTo>
                      <a:pt x="4002" y="222"/>
                    </a:lnTo>
                    <a:lnTo>
                      <a:pt x="4002" y="222"/>
                    </a:lnTo>
                    <a:lnTo>
                      <a:pt x="4008" y="222"/>
                    </a:lnTo>
                    <a:lnTo>
                      <a:pt x="4008" y="222"/>
                    </a:lnTo>
                    <a:lnTo>
                      <a:pt x="4008" y="222"/>
                    </a:lnTo>
                    <a:lnTo>
                      <a:pt x="4008" y="222"/>
                    </a:lnTo>
                    <a:lnTo>
                      <a:pt x="4008" y="222"/>
                    </a:lnTo>
                    <a:lnTo>
                      <a:pt x="4008" y="222"/>
                    </a:lnTo>
                    <a:lnTo>
                      <a:pt x="4008" y="222"/>
                    </a:lnTo>
                    <a:lnTo>
                      <a:pt x="4008" y="222"/>
                    </a:lnTo>
                    <a:lnTo>
                      <a:pt x="4008" y="222"/>
                    </a:lnTo>
                    <a:lnTo>
                      <a:pt x="4008" y="222"/>
                    </a:lnTo>
                    <a:lnTo>
                      <a:pt x="4008" y="222"/>
                    </a:lnTo>
                    <a:lnTo>
                      <a:pt x="4008" y="222"/>
                    </a:lnTo>
                    <a:lnTo>
                      <a:pt x="4008" y="222"/>
                    </a:lnTo>
                    <a:lnTo>
                      <a:pt x="4008" y="222"/>
                    </a:lnTo>
                    <a:lnTo>
                      <a:pt x="4008" y="222"/>
                    </a:lnTo>
                    <a:lnTo>
                      <a:pt x="4008" y="222"/>
                    </a:lnTo>
                    <a:lnTo>
                      <a:pt x="4008" y="222"/>
                    </a:lnTo>
                    <a:lnTo>
                      <a:pt x="4008" y="222"/>
                    </a:lnTo>
                    <a:lnTo>
                      <a:pt x="4008" y="222"/>
                    </a:lnTo>
                    <a:lnTo>
                      <a:pt x="4008" y="222"/>
                    </a:lnTo>
                    <a:lnTo>
                      <a:pt x="4008" y="222"/>
                    </a:lnTo>
                    <a:lnTo>
                      <a:pt x="4008" y="222"/>
                    </a:lnTo>
                    <a:lnTo>
                      <a:pt x="4008" y="222"/>
                    </a:lnTo>
                    <a:lnTo>
                      <a:pt x="4008" y="222"/>
                    </a:lnTo>
                    <a:lnTo>
                      <a:pt x="4008" y="222"/>
                    </a:lnTo>
                    <a:lnTo>
                      <a:pt x="4008" y="222"/>
                    </a:lnTo>
                    <a:lnTo>
                      <a:pt x="4008" y="222"/>
                    </a:lnTo>
                    <a:lnTo>
                      <a:pt x="4008" y="222"/>
                    </a:lnTo>
                    <a:lnTo>
                      <a:pt x="4008" y="222"/>
                    </a:lnTo>
                    <a:lnTo>
                      <a:pt x="4008" y="222"/>
                    </a:lnTo>
                    <a:lnTo>
                      <a:pt x="4008" y="222"/>
                    </a:lnTo>
                    <a:lnTo>
                      <a:pt x="4008" y="222"/>
                    </a:lnTo>
                    <a:lnTo>
                      <a:pt x="4008" y="222"/>
                    </a:lnTo>
                    <a:lnTo>
                      <a:pt x="4014" y="228"/>
                    </a:lnTo>
                    <a:lnTo>
                      <a:pt x="4014" y="228"/>
                    </a:lnTo>
                    <a:lnTo>
                      <a:pt x="4014" y="228"/>
                    </a:lnTo>
                    <a:lnTo>
                      <a:pt x="4014" y="228"/>
                    </a:lnTo>
                    <a:lnTo>
                      <a:pt x="4014" y="228"/>
                    </a:lnTo>
                    <a:lnTo>
                      <a:pt x="4014" y="228"/>
                    </a:lnTo>
                    <a:lnTo>
                      <a:pt x="4014" y="228"/>
                    </a:lnTo>
                    <a:lnTo>
                      <a:pt x="4014" y="228"/>
                    </a:lnTo>
                    <a:lnTo>
                      <a:pt x="4014" y="228"/>
                    </a:lnTo>
                    <a:lnTo>
                      <a:pt x="4014" y="228"/>
                    </a:lnTo>
                    <a:lnTo>
                      <a:pt x="4014" y="228"/>
                    </a:lnTo>
                    <a:lnTo>
                      <a:pt x="4014" y="228"/>
                    </a:lnTo>
                    <a:lnTo>
                      <a:pt x="4014" y="228"/>
                    </a:lnTo>
                    <a:lnTo>
                      <a:pt x="4014" y="228"/>
                    </a:lnTo>
                    <a:lnTo>
                      <a:pt x="4014" y="228"/>
                    </a:lnTo>
                    <a:lnTo>
                      <a:pt x="4014" y="228"/>
                    </a:lnTo>
                    <a:lnTo>
                      <a:pt x="4014" y="228"/>
                    </a:lnTo>
                    <a:lnTo>
                      <a:pt x="4014" y="222"/>
                    </a:lnTo>
                    <a:lnTo>
                      <a:pt x="4014" y="222"/>
                    </a:lnTo>
                    <a:lnTo>
                      <a:pt x="4014" y="222"/>
                    </a:lnTo>
                    <a:lnTo>
                      <a:pt x="4014" y="222"/>
                    </a:lnTo>
                    <a:lnTo>
                      <a:pt x="4014" y="222"/>
                    </a:lnTo>
                    <a:lnTo>
                      <a:pt x="4014" y="222"/>
                    </a:lnTo>
                    <a:lnTo>
                      <a:pt x="4014" y="222"/>
                    </a:lnTo>
                    <a:lnTo>
                      <a:pt x="4014" y="222"/>
                    </a:lnTo>
                    <a:lnTo>
                      <a:pt x="4014" y="222"/>
                    </a:lnTo>
                    <a:lnTo>
                      <a:pt x="4014" y="222"/>
                    </a:lnTo>
                    <a:lnTo>
                      <a:pt x="4014" y="222"/>
                    </a:lnTo>
                    <a:lnTo>
                      <a:pt x="4014" y="222"/>
                    </a:lnTo>
                    <a:lnTo>
                      <a:pt x="4014" y="222"/>
                    </a:lnTo>
                    <a:lnTo>
                      <a:pt x="4014" y="222"/>
                    </a:lnTo>
                    <a:lnTo>
                      <a:pt x="4014" y="222"/>
                    </a:lnTo>
                    <a:lnTo>
                      <a:pt x="4020" y="222"/>
                    </a:lnTo>
                    <a:lnTo>
                      <a:pt x="4020" y="222"/>
                    </a:lnTo>
                    <a:lnTo>
                      <a:pt x="4020" y="222"/>
                    </a:lnTo>
                    <a:lnTo>
                      <a:pt x="4020" y="222"/>
                    </a:lnTo>
                    <a:lnTo>
                      <a:pt x="4020" y="222"/>
                    </a:lnTo>
                    <a:lnTo>
                      <a:pt x="4020" y="222"/>
                    </a:lnTo>
                    <a:lnTo>
                      <a:pt x="4020" y="222"/>
                    </a:lnTo>
                    <a:lnTo>
                      <a:pt x="4020" y="222"/>
                    </a:lnTo>
                    <a:lnTo>
                      <a:pt x="4020" y="222"/>
                    </a:lnTo>
                    <a:lnTo>
                      <a:pt x="4020" y="222"/>
                    </a:lnTo>
                    <a:lnTo>
                      <a:pt x="4020" y="222"/>
                    </a:lnTo>
                    <a:lnTo>
                      <a:pt x="4020" y="222"/>
                    </a:lnTo>
                    <a:lnTo>
                      <a:pt x="4020" y="222"/>
                    </a:lnTo>
                    <a:lnTo>
                      <a:pt x="4020" y="222"/>
                    </a:lnTo>
                    <a:lnTo>
                      <a:pt x="4020" y="222"/>
                    </a:lnTo>
                    <a:lnTo>
                      <a:pt x="4020" y="222"/>
                    </a:lnTo>
                    <a:lnTo>
                      <a:pt x="4020" y="222"/>
                    </a:lnTo>
                    <a:lnTo>
                      <a:pt x="4020" y="222"/>
                    </a:lnTo>
                    <a:lnTo>
                      <a:pt x="4020" y="222"/>
                    </a:lnTo>
                    <a:lnTo>
                      <a:pt x="4020" y="222"/>
                    </a:lnTo>
                    <a:lnTo>
                      <a:pt x="4020" y="222"/>
                    </a:lnTo>
                    <a:lnTo>
                      <a:pt x="4020" y="222"/>
                    </a:lnTo>
                    <a:lnTo>
                      <a:pt x="4020" y="222"/>
                    </a:lnTo>
                    <a:lnTo>
                      <a:pt x="4020" y="222"/>
                    </a:lnTo>
                    <a:lnTo>
                      <a:pt x="4020" y="222"/>
                    </a:lnTo>
                    <a:lnTo>
                      <a:pt x="4020" y="222"/>
                    </a:lnTo>
                    <a:lnTo>
                      <a:pt x="4020" y="222"/>
                    </a:lnTo>
                    <a:lnTo>
                      <a:pt x="4020" y="222"/>
                    </a:lnTo>
                    <a:lnTo>
                      <a:pt x="4020" y="222"/>
                    </a:lnTo>
                    <a:lnTo>
                      <a:pt x="4020" y="222"/>
                    </a:lnTo>
                    <a:lnTo>
                      <a:pt x="4020" y="222"/>
                    </a:lnTo>
                    <a:lnTo>
                      <a:pt x="4020" y="222"/>
                    </a:lnTo>
                    <a:lnTo>
                      <a:pt x="4020" y="222"/>
                    </a:lnTo>
                    <a:lnTo>
                      <a:pt x="4020" y="222"/>
                    </a:lnTo>
                    <a:lnTo>
                      <a:pt x="4026" y="222"/>
                    </a:lnTo>
                    <a:lnTo>
                      <a:pt x="4026" y="222"/>
                    </a:lnTo>
                    <a:lnTo>
                      <a:pt x="4026" y="222"/>
                    </a:lnTo>
                    <a:lnTo>
                      <a:pt x="4026" y="222"/>
                    </a:lnTo>
                    <a:lnTo>
                      <a:pt x="4026" y="222"/>
                    </a:lnTo>
                    <a:lnTo>
                      <a:pt x="4026" y="222"/>
                    </a:lnTo>
                    <a:lnTo>
                      <a:pt x="4026" y="222"/>
                    </a:lnTo>
                    <a:lnTo>
                      <a:pt x="4026" y="222"/>
                    </a:lnTo>
                    <a:lnTo>
                      <a:pt x="4026" y="222"/>
                    </a:lnTo>
                    <a:lnTo>
                      <a:pt x="4026" y="222"/>
                    </a:lnTo>
                    <a:lnTo>
                      <a:pt x="4026" y="222"/>
                    </a:lnTo>
                    <a:lnTo>
                      <a:pt x="4026" y="222"/>
                    </a:lnTo>
                    <a:lnTo>
                      <a:pt x="4026" y="222"/>
                    </a:lnTo>
                    <a:lnTo>
                      <a:pt x="4044" y="222"/>
                    </a:lnTo>
                    <a:lnTo>
                      <a:pt x="4044" y="222"/>
                    </a:lnTo>
                    <a:lnTo>
                      <a:pt x="4044" y="222"/>
                    </a:lnTo>
                    <a:lnTo>
                      <a:pt x="4044" y="222"/>
                    </a:lnTo>
                    <a:lnTo>
                      <a:pt x="4044" y="222"/>
                    </a:lnTo>
                    <a:lnTo>
                      <a:pt x="4044" y="222"/>
                    </a:lnTo>
                    <a:lnTo>
                      <a:pt x="4044" y="222"/>
                    </a:lnTo>
                    <a:lnTo>
                      <a:pt x="4044" y="222"/>
                    </a:lnTo>
                    <a:lnTo>
                      <a:pt x="4044" y="222"/>
                    </a:lnTo>
                    <a:lnTo>
                      <a:pt x="4044" y="222"/>
                    </a:lnTo>
                    <a:lnTo>
                      <a:pt x="4044" y="222"/>
                    </a:lnTo>
                    <a:lnTo>
                      <a:pt x="4044" y="222"/>
                    </a:lnTo>
                    <a:lnTo>
                      <a:pt x="4044" y="222"/>
                    </a:lnTo>
                    <a:lnTo>
                      <a:pt x="4044" y="222"/>
                    </a:lnTo>
                    <a:lnTo>
                      <a:pt x="4044" y="222"/>
                    </a:lnTo>
                    <a:lnTo>
                      <a:pt x="4044" y="222"/>
                    </a:lnTo>
                    <a:lnTo>
                      <a:pt x="4044" y="222"/>
                    </a:lnTo>
                    <a:lnTo>
                      <a:pt x="4044" y="222"/>
                    </a:lnTo>
                    <a:lnTo>
                      <a:pt x="4044" y="222"/>
                    </a:lnTo>
                    <a:lnTo>
                      <a:pt x="4044" y="222"/>
                    </a:lnTo>
                    <a:lnTo>
                      <a:pt x="4044" y="222"/>
                    </a:lnTo>
                    <a:lnTo>
                      <a:pt x="4044" y="222"/>
                    </a:lnTo>
                    <a:lnTo>
                      <a:pt x="4044" y="222"/>
                    </a:lnTo>
                    <a:lnTo>
                      <a:pt x="4044" y="222"/>
                    </a:lnTo>
                    <a:lnTo>
                      <a:pt x="4044" y="222"/>
                    </a:lnTo>
                    <a:lnTo>
                      <a:pt x="4044" y="222"/>
                    </a:lnTo>
                    <a:lnTo>
                      <a:pt x="4062" y="222"/>
                    </a:lnTo>
                    <a:lnTo>
                      <a:pt x="4062" y="222"/>
                    </a:lnTo>
                    <a:lnTo>
                      <a:pt x="4062" y="222"/>
                    </a:lnTo>
                    <a:lnTo>
                      <a:pt x="4062" y="222"/>
                    </a:lnTo>
                    <a:lnTo>
                      <a:pt x="4062" y="222"/>
                    </a:lnTo>
                    <a:lnTo>
                      <a:pt x="4062" y="222"/>
                    </a:lnTo>
                    <a:lnTo>
                      <a:pt x="4062" y="222"/>
                    </a:lnTo>
                    <a:lnTo>
                      <a:pt x="4062" y="222"/>
                    </a:lnTo>
                    <a:lnTo>
                      <a:pt x="4068" y="222"/>
                    </a:lnTo>
                    <a:lnTo>
                      <a:pt x="4068" y="222"/>
                    </a:lnTo>
                    <a:lnTo>
                      <a:pt x="4068" y="222"/>
                    </a:lnTo>
                    <a:lnTo>
                      <a:pt x="4068" y="222"/>
                    </a:lnTo>
                    <a:lnTo>
                      <a:pt x="4068" y="222"/>
                    </a:lnTo>
                    <a:lnTo>
                      <a:pt x="4068" y="222"/>
                    </a:lnTo>
                    <a:lnTo>
                      <a:pt x="4068" y="222"/>
                    </a:lnTo>
                    <a:lnTo>
                      <a:pt x="4068" y="222"/>
                    </a:lnTo>
                    <a:lnTo>
                      <a:pt x="4068" y="222"/>
                    </a:lnTo>
                    <a:lnTo>
                      <a:pt x="4068" y="222"/>
                    </a:lnTo>
                    <a:lnTo>
                      <a:pt x="4068" y="222"/>
                    </a:lnTo>
                    <a:lnTo>
                      <a:pt x="4068" y="222"/>
                    </a:lnTo>
                    <a:lnTo>
                      <a:pt x="4068" y="222"/>
                    </a:lnTo>
                    <a:lnTo>
                      <a:pt x="4068" y="222"/>
                    </a:lnTo>
                    <a:lnTo>
                      <a:pt x="4068" y="222"/>
                    </a:lnTo>
                    <a:lnTo>
                      <a:pt x="4068" y="222"/>
                    </a:lnTo>
                    <a:lnTo>
                      <a:pt x="4068" y="222"/>
                    </a:lnTo>
                    <a:lnTo>
                      <a:pt x="4068" y="222"/>
                    </a:lnTo>
                    <a:lnTo>
                      <a:pt x="4068" y="222"/>
                    </a:lnTo>
                    <a:lnTo>
                      <a:pt x="4068" y="222"/>
                    </a:lnTo>
                    <a:lnTo>
                      <a:pt x="4068" y="222"/>
                    </a:lnTo>
                    <a:lnTo>
                      <a:pt x="4068" y="222"/>
                    </a:lnTo>
                    <a:lnTo>
                      <a:pt x="4068" y="222"/>
                    </a:lnTo>
                    <a:lnTo>
                      <a:pt x="4068" y="222"/>
                    </a:lnTo>
                    <a:lnTo>
                      <a:pt x="4068" y="222"/>
                    </a:lnTo>
                    <a:lnTo>
                      <a:pt x="4068" y="222"/>
                    </a:lnTo>
                    <a:lnTo>
                      <a:pt x="4068" y="222"/>
                    </a:lnTo>
                    <a:lnTo>
                      <a:pt x="4068" y="222"/>
                    </a:lnTo>
                    <a:lnTo>
                      <a:pt x="4068" y="222"/>
                    </a:lnTo>
                    <a:lnTo>
                      <a:pt x="4068" y="222"/>
                    </a:lnTo>
                    <a:lnTo>
                      <a:pt x="4068" y="222"/>
                    </a:lnTo>
                    <a:lnTo>
                      <a:pt x="4068" y="222"/>
                    </a:lnTo>
                    <a:lnTo>
                      <a:pt x="4068" y="222"/>
                    </a:lnTo>
                    <a:lnTo>
                      <a:pt x="4068" y="222"/>
                    </a:lnTo>
                    <a:lnTo>
                      <a:pt x="4074" y="222"/>
                    </a:lnTo>
                    <a:lnTo>
                      <a:pt x="4074" y="222"/>
                    </a:lnTo>
                    <a:lnTo>
                      <a:pt x="4074" y="222"/>
                    </a:lnTo>
                    <a:lnTo>
                      <a:pt x="4074" y="222"/>
                    </a:lnTo>
                    <a:lnTo>
                      <a:pt x="4074" y="222"/>
                    </a:lnTo>
                    <a:lnTo>
                      <a:pt x="4074" y="222"/>
                    </a:lnTo>
                    <a:lnTo>
                      <a:pt x="4074" y="222"/>
                    </a:lnTo>
                    <a:lnTo>
                      <a:pt x="4074" y="222"/>
                    </a:lnTo>
                    <a:lnTo>
                      <a:pt x="4074" y="222"/>
                    </a:lnTo>
                    <a:lnTo>
                      <a:pt x="4074" y="222"/>
                    </a:lnTo>
                    <a:lnTo>
                      <a:pt x="4074" y="222"/>
                    </a:lnTo>
                    <a:lnTo>
                      <a:pt x="4074" y="222"/>
                    </a:lnTo>
                    <a:lnTo>
                      <a:pt x="4074" y="222"/>
                    </a:lnTo>
                    <a:lnTo>
                      <a:pt x="4074" y="222"/>
                    </a:lnTo>
                    <a:lnTo>
                      <a:pt x="4074" y="222"/>
                    </a:lnTo>
                    <a:lnTo>
                      <a:pt x="4074" y="222"/>
                    </a:lnTo>
                    <a:lnTo>
                      <a:pt x="4074" y="222"/>
                    </a:lnTo>
                    <a:lnTo>
                      <a:pt x="4074" y="222"/>
                    </a:lnTo>
                    <a:lnTo>
                      <a:pt x="4074" y="222"/>
                    </a:lnTo>
                    <a:lnTo>
                      <a:pt x="4074" y="222"/>
                    </a:lnTo>
                    <a:lnTo>
                      <a:pt x="4074" y="222"/>
                    </a:lnTo>
                    <a:lnTo>
                      <a:pt x="4074" y="222"/>
                    </a:lnTo>
                    <a:lnTo>
                      <a:pt x="4074" y="222"/>
                    </a:lnTo>
                    <a:lnTo>
                      <a:pt x="4074" y="222"/>
                    </a:lnTo>
                    <a:lnTo>
                      <a:pt x="4074" y="222"/>
                    </a:lnTo>
                    <a:lnTo>
                      <a:pt x="4074" y="222"/>
                    </a:lnTo>
                    <a:lnTo>
                      <a:pt x="4074" y="222"/>
                    </a:lnTo>
                    <a:lnTo>
                      <a:pt x="4074" y="222"/>
                    </a:lnTo>
                    <a:lnTo>
                      <a:pt x="4074" y="222"/>
                    </a:lnTo>
                    <a:lnTo>
                      <a:pt x="4074" y="222"/>
                    </a:lnTo>
                    <a:lnTo>
                      <a:pt x="4074" y="222"/>
                    </a:lnTo>
                    <a:lnTo>
                      <a:pt x="4074" y="222"/>
                    </a:lnTo>
                    <a:lnTo>
                      <a:pt x="4074" y="222"/>
                    </a:lnTo>
                    <a:lnTo>
                      <a:pt x="4074" y="222"/>
                    </a:lnTo>
                    <a:lnTo>
                      <a:pt x="4074" y="222"/>
                    </a:lnTo>
                    <a:lnTo>
                      <a:pt x="4080" y="222"/>
                    </a:lnTo>
                    <a:lnTo>
                      <a:pt x="4080" y="222"/>
                    </a:lnTo>
                    <a:lnTo>
                      <a:pt x="4080" y="222"/>
                    </a:lnTo>
                    <a:lnTo>
                      <a:pt x="4080" y="222"/>
                    </a:lnTo>
                    <a:lnTo>
                      <a:pt x="4080" y="222"/>
                    </a:lnTo>
                    <a:lnTo>
                      <a:pt x="4080" y="222"/>
                    </a:lnTo>
                    <a:lnTo>
                      <a:pt x="4080" y="222"/>
                    </a:lnTo>
                    <a:lnTo>
                      <a:pt x="4080" y="222"/>
                    </a:lnTo>
                    <a:lnTo>
                      <a:pt x="4080" y="222"/>
                    </a:lnTo>
                    <a:lnTo>
                      <a:pt x="4080" y="222"/>
                    </a:lnTo>
                    <a:lnTo>
                      <a:pt x="4080" y="222"/>
                    </a:lnTo>
                    <a:lnTo>
                      <a:pt x="4080" y="222"/>
                    </a:lnTo>
                    <a:lnTo>
                      <a:pt x="4080" y="222"/>
                    </a:lnTo>
                    <a:lnTo>
                      <a:pt x="4080" y="222"/>
                    </a:lnTo>
                    <a:lnTo>
                      <a:pt x="4080" y="222"/>
                    </a:lnTo>
                    <a:lnTo>
                      <a:pt x="4080" y="222"/>
                    </a:lnTo>
                    <a:lnTo>
                      <a:pt x="4080" y="222"/>
                    </a:lnTo>
                    <a:lnTo>
                      <a:pt x="4080" y="222"/>
                    </a:lnTo>
                    <a:lnTo>
                      <a:pt x="4080" y="222"/>
                    </a:lnTo>
                    <a:lnTo>
                      <a:pt x="4080" y="222"/>
                    </a:lnTo>
                    <a:lnTo>
                      <a:pt x="4080" y="222"/>
                    </a:lnTo>
                    <a:lnTo>
                      <a:pt x="4080" y="222"/>
                    </a:lnTo>
                    <a:lnTo>
                      <a:pt x="4080" y="222"/>
                    </a:lnTo>
                    <a:lnTo>
                      <a:pt x="4080" y="222"/>
                    </a:lnTo>
                    <a:lnTo>
                      <a:pt x="4080" y="222"/>
                    </a:lnTo>
                    <a:lnTo>
                      <a:pt x="4080" y="222"/>
                    </a:lnTo>
                    <a:lnTo>
                      <a:pt x="4080" y="222"/>
                    </a:lnTo>
                    <a:lnTo>
                      <a:pt x="4080" y="222"/>
                    </a:lnTo>
                    <a:lnTo>
                      <a:pt x="4080" y="222"/>
                    </a:lnTo>
                    <a:lnTo>
                      <a:pt x="4080" y="222"/>
                    </a:lnTo>
                    <a:lnTo>
                      <a:pt x="4080" y="222"/>
                    </a:lnTo>
                    <a:lnTo>
                      <a:pt x="4080" y="222"/>
                    </a:lnTo>
                    <a:lnTo>
                      <a:pt x="4086" y="222"/>
                    </a:lnTo>
                    <a:lnTo>
                      <a:pt x="4086" y="222"/>
                    </a:lnTo>
                    <a:lnTo>
                      <a:pt x="4086" y="222"/>
                    </a:lnTo>
                    <a:lnTo>
                      <a:pt x="4086" y="222"/>
                    </a:lnTo>
                    <a:lnTo>
                      <a:pt x="4086" y="222"/>
                    </a:lnTo>
                    <a:lnTo>
                      <a:pt x="4086" y="222"/>
                    </a:lnTo>
                    <a:lnTo>
                      <a:pt x="4086" y="222"/>
                    </a:lnTo>
                    <a:lnTo>
                      <a:pt x="4086" y="222"/>
                    </a:lnTo>
                    <a:lnTo>
                      <a:pt x="4086" y="222"/>
                    </a:lnTo>
                    <a:lnTo>
                      <a:pt x="4086" y="222"/>
                    </a:lnTo>
                    <a:lnTo>
                      <a:pt x="4086" y="222"/>
                    </a:lnTo>
                    <a:lnTo>
                      <a:pt x="4086" y="222"/>
                    </a:lnTo>
                    <a:lnTo>
                      <a:pt x="4086" y="222"/>
                    </a:lnTo>
                    <a:lnTo>
                      <a:pt x="4086" y="222"/>
                    </a:lnTo>
                    <a:lnTo>
                      <a:pt x="4086" y="222"/>
                    </a:lnTo>
                    <a:lnTo>
                      <a:pt x="4086" y="222"/>
                    </a:lnTo>
                    <a:lnTo>
                      <a:pt x="4086" y="222"/>
                    </a:lnTo>
                    <a:lnTo>
                      <a:pt x="4086" y="222"/>
                    </a:lnTo>
                    <a:lnTo>
                      <a:pt x="4086" y="222"/>
                    </a:lnTo>
                    <a:lnTo>
                      <a:pt x="4086" y="222"/>
                    </a:lnTo>
                    <a:lnTo>
                      <a:pt x="4086" y="222"/>
                    </a:lnTo>
                    <a:lnTo>
                      <a:pt x="4086" y="222"/>
                    </a:lnTo>
                    <a:lnTo>
                      <a:pt x="4086" y="222"/>
                    </a:lnTo>
                    <a:lnTo>
                      <a:pt x="4086" y="222"/>
                    </a:lnTo>
                    <a:lnTo>
                      <a:pt x="4086" y="222"/>
                    </a:lnTo>
                    <a:lnTo>
                      <a:pt x="4086" y="222"/>
                    </a:lnTo>
                    <a:lnTo>
                      <a:pt x="4086" y="222"/>
                    </a:lnTo>
                    <a:lnTo>
                      <a:pt x="4086" y="222"/>
                    </a:lnTo>
                    <a:lnTo>
                      <a:pt x="4086" y="222"/>
                    </a:lnTo>
                    <a:lnTo>
                      <a:pt x="4086" y="222"/>
                    </a:lnTo>
                    <a:lnTo>
                      <a:pt x="4086" y="222"/>
                    </a:lnTo>
                    <a:lnTo>
                      <a:pt x="4086" y="222"/>
                    </a:lnTo>
                    <a:lnTo>
                      <a:pt x="4092" y="222"/>
                    </a:lnTo>
                    <a:lnTo>
                      <a:pt x="4092" y="222"/>
                    </a:lnTo>
                    <a:lnTo>
                      <a:pt x="4092" y="222"/>
                    </a:lnTo>
                    <a:lnTo>
                      <a:pt x="4092" y="222"/>
                    </a:lnTo>
                    <a:lnTo>
                      <a:pt x="4092" y="222"/>
                    </a:lnTo>
                    <a:lnTo>
                      <a:pt x="4092" y="222"/>
                    </a:lnTo>
                    <a:lnTo>
                      <a:pt x="4092" y="222"/>
                    </a:lnTo>
                    <a:lnTo>
                      <a:pt x="4092" y="222"/>
                    </a:lnTo>
                    <a:lnTo>
                      <a:pt x="4092" y="222"/>
                    </a:lnTo>
                    <a:lnTo>
                      <a:pt x="4092" y="222"/>
                    </a:lnTo>
                    <a:lnTo>
                      <a:pt x="4092" y="222"/>
                    </a:lnTo>
                    <a:lnTo>
                      <a:pt x="4092" y="222"/>
                    </a:lnTo>
                    <a:lnTo>
                      <a:pt x="4092" y="222"/>
                    </a:lnTo>
                    <a:lnTo>
                      <a:pt x="4092" y="222"/>
                    </a:lnTo>
                    <a:lnTo>
                      <a:pt x="4092" y="222"/>
                    </a:lnTo>
                    <a:lnTo>
                      <a:pt x="4092" y="222"/>
                    </a:lnTo>
                    <a:lnTo>
                      <a:pt x="4092" y="222"/>
                    </a:lnTo>
                    <a:lnTo>
                      <a:pt x="4092" y="222"/>
                    </a:lnTo>
                    <a:lnTo>
                      <a:pt x="4092" y="222"/>
                    </a:lnTo>
                    <a:lnTo>
                      <a:pt x="4092" y="222"/>
                    </a:lnTo>
                    <a:lnTo>
                      <a:pt x="4092" y="222"/>
                    </a:lnTo>
                    <a:lnTo>
                      <a:pt x="4092" y="222"/>
                    </a:lnTo>
                    <a:lnTo>
                      <a:pt x="4092" y="222"/>
                    </a:lnTo>
                    <a:lnTo>
                      <a:pt x="4092" y="222"/>
                    </a:lnTo>
                    <a:lnTo>
                      <a:pt x="4092" y="222"/>
                    </a:lnTo>
                    <a:lnTo>
                      <a:pt x="4092" y="222"/>
                    </a:lnTo>
                    <a:lnTo>
                      <a:pt x="4092" y="222"/>
                    </a:lnTo>
                    <a:lnTo>
                      <a:pt x="4092" y="222"/>
                    </a:lnTo>
                    <a:lnTo>
                      <a:pt x="4092" y="222"/>
                    </a:lnTo>
                    <a:lnTo>
                      <a:pt x="4092" y="222"/>
                    </a:lnTo>
                    <a:lnTo>
                      <a:pt x="4092" y="222"/>
                    </a:lnTo>
                    <a:lnTo>
                      <a:pt x="4092" y="222"/>
                    </a:lnTo>
                    <a:lnTo>
                      <a:pt x="4092" y="222"/>
                    </a:lnTo>
                    <a:lnTo>
                      <a:pt x="4098" y="222"/>
                    </a:lnTo>
                    <a:lnTo>
                      <a:pt x="4098" y="222"/>
                    </a:lnTo>
                    <a:lnTo>
                      <a:pt x="4098" y="222"/>
                    </a:lnTo>
                    <a:lnTo>
                      <a:pt x="4098" y="222"/>
                    </a:lnTo>
                    <a:lnTo>
                      <a:pt x="4098" y="222"/>
                    </a:lnTo>
                    <a:lnTo>
                      <a:pt x="4098" y="222"/>
                    </a:lnTo>
                    <a:lnTo>
                      <a:pt x="4098" y="222"/>
                    </a:lnTo>
                    <a:lnTo>
                      <a:pt x="4098" y="222"/>
                    </a:lnTo>
                    <a:lnTo>
                      <a:pt x="4098" y="222"/>
                    </a:lnTo>
                    <a:lnTo>
                      <a:pt x="4098" y="222"/>
                    </a:lnTo>
                    <a:lnTo>
                      <a:pt x="4098" y="222"/>
                    </a:lnTo>
                    <a:lnTo>
                      <a:pt x="4098" y="222"/>
                    </a:lnTo>
                    <a:lnTo>
                      <a:pt x="4098" y="222"/>
                    </a:lnTo>
                    <a:lnTo>
                      <a:pt x="4098" y="222"/>
                    </a:lnTo>
                    <a:lnTo>
                      <a:pt x="4098" y="222"/>
                    </a:lnTo>
                    <a:lnTo>
                      <a:pt x="4098" y="222"/>
                    </a:lnTo>
                    <a:lnTo>
                      <a:pt x="4098" y="222"/>
                    </a:lnTo>
                    <a:lnTo>
                      <a:pt x="4098" y="222"/>
                    </a:lnTo>
                    <a:lnTo>
                      <a:pt x="4098" y="222"/>
                    </a:lnTo>
                    <a:lnTo>
                      <a:pt x="4098" y="222"/>
                    </a:lnTo>
                    <a:lnTo>
                      <a:pt x="4098" y="222"/>
                    </a:lnTo>
                    <a:lnTo>
                      <a:pt x="4098" y="222"/>
                    </a:lnTo>
                    <a:lnTo>
                      <a:pt x="4098" y="222"/>
                    </a:lnTo>
                    <a:lnTo>
                      <a:pt x="4098" y="222"/>
                    </a:lnTo>
                    <a:lnTo>
                      <a:pt x="4098" y="222"/>
                    </a:lnTo>
                    <a:lnTo>
                      <a:pt x="4098" y="222"/>
                    </a:lnTo>
                    <a:lnTo>
                      <a:pt x="4098" y="222"/>
                    </a:lnTo>
                    <a:lnTo>
                      <a:pt x="4098" y="222"/>
                    </a:lnTo>
                    <a:lnTo>
                      <a:pt x="4098" y="222"/>
                    </a:lnTo>
                    <a:lnTo>
                      <a:pt x="4116" y="222"/>
                    </a:lnTo>
                    <a:lnTo>
                      <a:pt x="4116" y="222"/>
                    </a:lnTo>
                    <a:lnTo>
                      <a:pt x="4116" y="222"/>
                    </a:lnTo>
                    <a:lnTo>
                      <a:pt x="4116" y="222"/>
                    </a:lnTo>
                    <a:lnTo>
                      <a:pt x="4116" y="222"/>
                    </a:lnTo>
                    <a:lnTo>
                      <a:pt x="4116" y="222"/>
                    </a:lnTo>
                    <a:lnTo>
                      <a:pt x="4116" y="222"/>
                    </a:lnTo>
                    <a:lnTo>
                      <a:pt x="4116" y="222"/>
                    </a:lnTo>
                    <a:lnTo>
                      <a:pt x="4116" y="222"/>
                    </a:lnTo>
                    <a:lnTo>
                      <a:pt x="4116" y="222"/>
                    </a:lnTo>
                    <a:lnTo>
                      <a:pt x="4116" y="222"/>
                    </a:lnTo>
                    <a:lnTo>
                      <a:pt x="4116" y="222"/>
                    </a:lnTo>
                    <a:lnTo>
                      <a:pt x="4122" y="222"/>
                    </a:lnTo>
                    <a:lnTo>
                      <a:pt x="4122" y="222"/>
                    </a:lnTo>
                    <a:lnTo>
                      <a:pt x="4122" y="222"/>
                    </a:lnTo>
                    <a:lnTo>
                      <a:pt x="4122" y="222"/>
                    </a:lnTo>
                    <a:lnTo>
                      <a:pt x="4122" y="222"/>
                    </a:lnTo>
                    <a:lnTo>
                      <a:pt x="4122" y="222"/>
                    </a:lnTo>
                    <a:lnTo>
                      <a:pt x="4122" y="222"/>
                    </a:lnTo>
                    <a:lnTo>
                      <a:pt x="4122" y="222"/>
                    </a:lnTo>
                    <a:lnTo>
                      <a:pt x="4122" y="222"/>
                    </a:lnTo>
                    <a:lnTo>
                      <a:pt x="4122" y="222"/>
                    </a:lnTo>
                    <a:lnTo>
                      <a:pt x="4122" y="222"/>
                    </a:lnTo>
                    <a:lnTo>
                      <a:pt x="4122" y="222"/>
                    </a:lnTo>
                    <a:lnTo>
                      <a:pt x="4122" y="222"/>
                    </a:lnTo>
                    <a:lnTo>
                      <a:pt x="4122" y="222"/>
                    </a:lnTo>
                    <a:lnTo>
                      <a:pt x="4140" y="222"/>
                    </a:lnTo>
                    <a:lnTo>
                      <a:pt x="4140" y="222"/>
                    </a:lnTo>
                    <a:lnTo>
                      <a:pt x="4140" y="222"/>
                    </a:lnTo>
                    <a:lnTo>
                      <a:pt x="4140" y="222"/>
                    </a:lnTo>
                    <a:lnTo>
                      <a:pt x="4140" y="222"/>
                    </a:lnTo>
                    <a:lnTo>
                      <a:pt x="4140" y="222"/>
                    </a:lnTo>
                    <a:lnTo>
                      <a:pt x="4140" y="222"/>
                    </a:lnTo>
                    <a:lnTo>
                      <a:pt x="4140" y="222"/>
                    </a:lnTo>
                    <a:lnTo>
                      <a:pt x="4140" y="222"/>
                    </a:lnTo>
                    <a:lnTo>
                      <a:pt x="4140" y="222"/>
                    </a:lnTo>
                    <a:lnTo>
                      <a:pt x="4140" y="222"/>
                    </a:lnTo>
                    <a:lnTo>
                      <a:pt x="4140" y="222"/>
                    </a:lnTo>
                    <a:lnTo>
                      <a:pt x="4140" y="222"/>
                    </a:lnTo>
                    <a:lnTo>
                      <a:pt x="4140" y="222"/>
                    </a:lnTo>
                    <a:lnTo>
                      <a:pt x="4140" y="222"/>
                    </a:lnTo>
                    <a:lnTo>
                      <a:pt x="4140" y="222"/>
                    </a:lnTo>
                    <a:lnTo>
                      <a:pt x="4140" y="222"/>
                    </a:lnTo>
                    <a:lnTo>
                      <a:pt x="4140" y="222"/>
                    </a:lnTo>
                    <a:lnTo>
                      <a:pt x="4140" y="222"/>
                    </a:lnTo>
                    <a:lnTo>
                      <a:pt x="4140" y="222"/>
                    </a:lnTo>
                    <a:lnTo>
                      <a:pt x="4140" y="222"/>
                    </a:lnTo>
                    <a:lnTo>
                      <a:pt x="4140" y="222"/>
                    </a:lnTo>
                    <a:lnTo>
                      <a:pt x="4140" y="222"/>
                    </a:lnTo>
                    <a:lnTo>
                      <a:pt x="4140" y="222"/>
                    </a:lnTo>
                    <a:lnTo>
                      <a:pt x="4140" y="222"/>
                    </a:lnTo>
                    <a:lnTo>
                      <a:pt x="4140" y="222"/>
                    </a:lnTo>
                    <a:lnTo>
                      <a:pt x="4140" y="222"/>
                    </a:lnTo>
                    <a:lnTo>
                      <a:pt x="4146" y="222"/>
                    </a:lnTo>
                    <a:lnTo>
                      <a:pt x="4146" y="222"/>
                    </a:lnTo>
                    <a:lnTo>
                      <a:pt x="4146" y="222"/>
                    </a:lnTo>
                    <a:lnTo>
                      <a:pt x="4146" y="222"/>
                    </a:lnTo>
                    <a:lnTo>
                      <a:pt x="4146" y="222"/>
                    </a:lnTo>
                    <a:lnTo>
                      <a:pt x="4146" y="222"/>
                    </a:lnTo>
                    <a:lnTo>
                      <a:pt x="4146" y="222"/>
                    </a:lnTo>
                    <a:lnTo>
                      <a:pt x="4146" y="222"/>
                    </a:lnTo>
                    <a:lnTo>
                      <a:pt x="4146" y="222"/>
                    </a:lnTo>
                    <a:lnTo>
                      <a:pt x="4146" y="222"/>
                    </a:lnTo>
                    <a:lnTo>
                      <a:pt x="4146" y="222"/>
                    </a:lnTo>
                    <a:lnTo>
                      <a:pt x="4146" y="222"/>
                    </a:lnTo>
                    <a:lnTo>
                      <a:pt x="4146" y="222"/>
                    </a:lnTo>
                    <a:lnTo>
                      <a:pt x="4146" y="222"/>
                    </a:lnTo>
                    <a:lnTo>
                      <a:pt x="4146" y="222"/>
                    </a:lnTo>
                    <a:lnTo>
                      <a:pt x="4146" y="222"/>
                    </a:lnTo>
                    <a:lnTo>
                      <a:pt x="4146" y="222"/>
                    </a:lnTo>
                    <a:lnTo>
                      <a:pt x="4146" y="222"/>
                    </a:lnTo>
                    <a:lnTo>
                      <a:pt x="4146" y="222"/>
                    </a:lnTo>
                    <a:lnTo>
                      <a:pt x="4146" y="222"/>
                    </a:lnTo>
                    <a:lnTo>
                      <a:pt x="4146" y="222"/>
                    </a:lnTo>
                    <a:lnTo>
                      <a:pt x="4146" y="222"/>
                    </a:lnTo>
                    <a:lnTo>
                      <a:pt x="4146" y="222"/>
                    </a:lnTo>
                    <a:lnTo>
                      <a:pt x="4146" y="222"/>
                    </a:lnTo>
                    <a:lnTo>
                      <a:pt x="4146" y="222"/>
                    </a:lnTo>
                    <a:lnTo>
                      <a:pt x="4146" y="222"/>
                    </a:lnTo>
                    <a:lnTo>
                      <a:pt x="4146" y="222"/>
                    </a:lnTo>
                    <a:lnTo>
                      <a:pt x="4146" y="222"/>
                    </a:lnTo>
                    <a:lnTo>
                      <a:pt x="4146" y="222"/>
                    </a:lnTo>
                    <a:lnTo>
                      <a:pt x="4146" y="222"/>
                    </a:lnTo>
                    <a:lnTo>
                      <a:pt x="4146" y="222"/>
                    </a:lnTo>
                    <a:lnTo>
                      <a:pt x="4146" y="222"/>
                    </a:lnTo>
                    <a:lnTo>
                      <a:pt x="4146" y="222"/>
                    </a:lnTo>
                    <a:lnTo>
                      <a:pt x="4146" y="222"/>
                    </a:lnTo>
                    <a:lnTo>
                      <a:pt x="4146" y="222"/>
                    </a:lnTo>
                    <a:lnTo>
                      <a:pt x="4152" y="222"/>
                    </a:lnTo>
                    <a:lnTo>
                      <a:pt x="4152" y="222"/>
                    </a:lnTo>
                    <a:lnTo>
                      <a:pt x="4152" y="222"/>
                    </a:lnTo>
                    <a:lnTo>
                      <a:pt x="4152" y="222"/>
                    </a:lnTo>
                    <a:lnTo>
                      <a:pt x="4152" y="222"/>
                    </a:lnTo>
                    <a:lnTo>
                      <a:pt x="4152" y="222"/>
                    </a:lnTo>
                    <a:lnTo>
                      <a:pt x="4152" y="222"/>
                    </a:lnTo>
                    <a:lnTo>
                      <a:pt x="4152" y="222"/>
                    </a:lnTo>
                    <a:lnTo>
                      <a:pt x="4152" y="222"/>
                    </a:lnTo>
                    <a:lnTo>
                      <a:pt x="4152" y="222"/>
                    </a:lnTo>
                    <a:lnTo>
                      <a:pt x="4152" y="222"/>
                    </a:lnTo>
                    <a:lnTo>
                      <a:pt x="4152" y="222"/>
                    </a:lnTo>
                    <a:lnTo>
                      <a:pt x="4152" y="222"/>
                    </a:lnTo>
                    <a:lnTo>
                      <a:pt x="4152" y="222"/>
                    </a:lnTo>
                    <a:lnTo>
                      <a:pt x="4152" y="222"/>
                    </a:lnTo>
                    <a:lnTo>
                      <a:pt x="4152" y="222"/>
                    </a:lnTo>
                    <a:lnTo>
                      <a:pt x="4152" y="222"/>
                    </a:lnTo>
                    <a:lnTo>
                      <a:pt x="4152" y="222"/>
                    </a:lnTo>
                    <a:lnTo>
                      <a:pt x="4152" y="222"/>
                    </a:lnTo>
                    <a:lnTo>
                      <a:pt x="4152" y="222"/>
                    </a:lnTo>
                    <a:lnTo>
                      <a:pt x="4152" y="222"/>
                    </a:lnTo>
                    <a:lnTo>
                      <a:pt x="4152" y="222"/>
                    </a:lnTo>
                    <a:lnTo>
                      <a:pt x="4152" y="222"/>
                    </a:lnTo>
                    <a:lnTo>
                      <a:pt x="4152" y="222"/>
                    </a:lnTo>
                    <a:lnTo>
                      <a:pt x="4152" y="222"/>
                    </a:lnTo>
                    <a:lnTo>
                      <a:pt x="4152" y="222"/>
                    </a:lnTo>
                    <a:lnTo>
                      <a:pt x="4152" y="222"/>
                    </a:lnTo>
                    <a:lnTo>
                      <a:pt x="4152" y="222"/>
                    </a:lnTo>
                    <a:lnTo>
                      <a:pt x="4152" y="222"/>
                    </a:lnTo>
                    <a:lnTo>
                      <a:pt x="4152" y="222"/>
                    </a:lnTo>
                    <a:lnTo>
                      <a:pt x="4152" y="222"/>
                    </a:lnTo>
                    <a:lnTo>
                      <a:pt x="4152" y="222"/>
                    </a:lnTo>
                    <a:lnTo>
                      <a:pt x="4158" y="222"/>
                    </a:lnTo>
                    <a:lnTo>
                      <a:pt x="4158" y="222"/>
                    </a:lnTo>
                    <a:lnTo>
                      <a:pt x="4158" y="222"/>
                    </a:lnTo>
                    <a:lnTo>
                      <a:pt x="4158" y="222"/>
                    </a:lnTo>
                    <a:lnTo>
                      <a:pt x="4158" y="222"/>
                    </a:lnTo>
                    <a:lnTo>
                      <a:pt x="4158" y="222"/>
                    </a:lnTo>
                    <a:lnTo>
                      <a:pt x="4158" y="222"/>
                    </a:lnTo>
                    <a:lnTo>
                      <a:pt x="4158" y="222"/>
                    </a:lnTo>
                    <a:lnTo>
                      <a:pt x="4158" y="222"/>
                    </a:lnTo>
                    <a:lnTo>
                      <a:pt x="4158" y="222"/>
                    </a:lnTo>
                    <a:lnTo>
                      <a:pt x="4158" y="222"/>
                    </a:lnTo>
                    <a:lnTo>
                      <a:pt x="4158" y="222"/>
                    </a:lnTo>
                    <a:lnTo>
                      <a:pt x="4158" y="222"/>
                    </a:lnTo>
                    <a:lnTo>
                      <a:pt x="4158" y="222"/>
                    </a:lnTo>
                    <a:lnTo>
                      <a:pt x="4158" y="222"/>
                    </a:lnTo>
                    <a:lnTo>
                      <a:pt x="4158" y="222"/>
                    </a:lnTo>
                    <a:lnTo>
                      <a:pt x="4158" y="222"/>
                    </a:lnTo>
                    <a:lnTo>
                      <a:pt x="4158" y="222"/>
                    </a:lnTo>
                    <a:lnTo>
                      <a:pt x="4158" y="222"/>
                    </a:lnTo>
                    <a:lnTo>
                      <a:pt x="4158" y="222"/>
                    </a:lnTo>
                    <a:lnTo>
                      <a:pt x="4158" y="222"/>
                    </a:lnTo>
                    <a:lnTo>
                      <a:pt x="4158" y="222"/>
                    </a:lnTo>
                    <a:lnTo>
                      <a:pt x="4158" y="222"/>
                    </a:lnTo>
                    <a:lnTo>
                      <a:pt x="4158" y="222"/>
                    </a:lnTo>
                    <a:lnTo>
                      <a:pt x="4158" y="222"/>
                    </a:lnTo>
                    <a:lnTo>
                      <a:pt x="4158" y="222"/>
                    </a:lnTo>
                    <a:lnTo>
                      <a:pt x="4158" y="222"/>
                    </a:lnTo>
                    <a:lnTo>
                      <a:pt x="4158" y="222"/>
                    </a:lnTo>
                    <a:lnTo>
                      <a:pt x="4158" y="222"/>
                    </a:lnTo>
                    <a:lnTo>
                      <a:pt x="4158" y="222"/>
                    </a:lnTo>
                    <a:lnTo>
                      <a:pt x="4158" y="222"/>
                    </a:lnTo>
                    <a:lnTo>
                      <a:pt x="4158" y="222"/>
                    </a:lnTo>
                    <a:lnTo>
                      <a:pt x="4158" y="222"/>
                    </a:lnTo>
                    <a:lnTo>
                      <a:pt x="4164" y="222"/>
                    </a:lnTo>
                    <a:lnTo>
                      <a:pt x="4164" y="222"/>
                    </a:lnTo>
                    <a:lnTo>
                      <a:pt x="4164" y="222"/>
                    </a:lnTo>
                    <a:lnTo>
                      <a:pt x="4164" y="222"/>
                    </a:lnTo>
                    <a:lnTo>
                      <a:pt x="4164" y="222"/>
                    </a:lnTo>
                    <a:lnTo>
                      <a:pt x="4164" y="222"/>
                    </a:lnTo>
                    <a:lnTo>
                      <a:pt x="4164" y="222"/>
                    </a:lnTo>
                    <a:lnTo>
                      <a:pt x="4164" y="222"/>
                    </a:lnTo>
                    <a:lnTo>
                      <a:pt x="4164" y="222"/>
                    </a:lnTo>
                    <a:lnTo>
                      <a:pt x="4164" y="222"/>
                    </a:lnTo>
                    <a:lnTo>
                      <a:pt x="4164" y="222"/>
                    </a:lnTo>
                    <a:lnTo>
                      <a:pt x="4164" y="222"/>
                    </a:lnTo>
                    <a:lnTo>
                      <a:pt x="4164" y="222"/>
                    </a:lnTo>
                    <a:lnTo>
                      <a:pt x="4164" y="222"/>
                    </a:lnTo>
                    <a:lnTo>
                      <a:pt x="4164" y="222"/>
                    </a:lnTo>
                    <a:lnTo>
                      <a:pt x="4164" y="222"/>
                    </a:lnTo>
                    <a:lnTo>
                      <a:pt x="4164" y="222"/>
                    </a:lnTo>
                    <a:lnTo>
                      <a:pt x="4164" y="222"/>
                    </a:lnTo>
                    <a:lnTo>
                      <a:pt x="4164" y="222"/>
                    </a:lnTo>
                    <a:lnTo>
                      <a:pt x="4164" y="222"/>
                    </a:lnTo>
                    <a:lnTo>
                      <a:pt x="4164" y="222"/>
                    </a:lnTo>
                    <a:lnTo>
                      <a:pt x="4164" y="222"/>
                    </a:lnTo>
                    <a:lnTo>
                      <a:pt x="4164" y="222"/>
                    </a:lnTo>
                    <a:lnTo>
                      <a:pt x="4164" y="222"/>
                    </a:lnTo>
                    <a:lnTo>
                      <a:pt x="4164" y="222"/>
                    </a:lnTo>
                    <a:lnTo>
                      <a:pt x="4164" y="222"/>
                    </a:lnTo>
                    <a:lnTo>
                      <a:pt x="4164" y="222"/>
                    </a:lnTo>
                    <a:lnTo>
                      <a:pt x="4164" y="222"/>
                    </a:lnTo>
                    <a:lnTo>
                      <a:pt x="4164" y="222"/>
                    </a:lnTo>
                    <a:lnTo>
                      <a:pt x="4164" y="222"/>
                    </a:lnTo>
                    <a:lnTo>
                      <a:pt x="4164" y="222"/>
                    </a:lnTo>
                    <a:lnTo>
                      <a:pt x="4164" y="222"/>
                    </a:lnTo>
                    <a:lnTo>
                      <a:pt x="4170" y="222"/>
                    </a:lnTo>
                    <a:lnTo>
                      <a:pt x="4170" y="222"/>
                    </a:lnTo>
                    <a:lnTo>
                      <a:pt x="4170" y="222"/>
                    </a:lnTo>
                    <a:lnTo>
                      <a:pt x="4170" y="222"/>
                    </a:lnTo>
                    <a:lnTo>
                      <a:pt x="4170" y="222"/>
                    </a:lnTo>
                    <a:lnTo>
                      <a:pt x="4170" y="222"/>
                    </a:lnTo>
                    <a:lnTo>
                      <a:pt x="4170" y="222"/>
                    </a:lnTo>
                    <a:lnTo>
                      <a:pt x="4170" y="222"/>
                    </a:lnTo>
                    <a:lnTo>
                      <a:pt x="4170" y="222"/>
                    </a:lnTo>
                    <a:lnTo>
                      <a:pt x="4170" y="222"/>
                    </a:lnTo>
                    <a:lnTo>
                      <a:pt x="4170" y="222"/>
                    </a:lnTo>
                    <a:lnTo>
                      <a:pt x="4170" y="222"/>
                    </a:lnTo>
                    <a:lnTo>
                      <a:pt x="4170" y="222"/>
                    </a:lnTo>
                    <a:lnTo>
                      <a:pt x="4170" y="222"/>
                    </a:lnTo>
                    <a:lnTo>
                      <a:pt x="4170" y="222"/>
                    </a:lnTo>
                    <a:lnTo>
                      <a:pt x="4170" y="222"/>
                    </a:lnTo>
                    <a:lnTo>
                      <a:pt x="4170" y="222"/>
                    </a:lnTo>
                    <a:lnTo>
                      <a:pt x="4170" y="222"/>
                    </a:lnTo>
                    <a:lnTo>
                      <a:pt x="4170" y="222"/>
                    </a:lnTo>
                    <a:lnTo>
                      <a:pt x="4170" y="222"/>
                    </a:lnTo>
                    <a:lnTo>
                      <a:pt x="4170" y="222"/>
                    </a:lnTo>
                    <a:lnTo>
                      <a:pt x="4170" y="222"/>
                    </a:lnTo>
                    <a:lnTo>
                      <a:pt x="4170" y="222"/>
                    </a:lnTo>
                    <a:lnTo>
                      <a:pt x="4170" y="222"/>
                    </a:lnTo>
                    <a:lnTo>
                      <a:pt x="4170" y="222"/>
                    </a:lnTo>
                    <a:lnTo>
                      <a:pt x="4170" y="222"/>
                    </a:lnTo>
                    <a:lnTo>
                      <a:pt x="4170" y="222"/>
                    </a:lnTo>
                    <a:lnTo>
                      <a:pt x="4170" y="222"/>
                    </a:lnTo>
                    <a:lnTo>
                      <a:pt x="4170" y="222"/>
                    </a:lnTo>
                    <a:lnTo>
                      <a:pt x="4170" y="222"/>
                    </a:lnTo>
                    <a:lnTo>
                      <a:pt x="4170" y="222"/>
                    </a:lnTo>
                    <a:lnTo>
                      <a:pt x="4170" y="222"/>
                    </a:lnTo>
                    <a:lnTo>
                      <a:pt x="4170" y="222"/>
                    </a:lnTo>
                    <a:lnTo>
                      <a:pt x="4170" y="222"/>
                    </a:lnTo>
                    <a:lnTo>
                      <a:pt x="4176" y="222"/>
                    </a:lnTo>
                    <a:lnTo>
                      <a:pt x="4176" y="222"/>
                    </a:lnTo>
                    <a:lnTo>
                      <a:pt x="4176" y="222"/>
                    </a:lnTo>
                    <a:lnTo>
                      <a:pt x="4176" y="222"/>
                    </a:lnTo>
                    <a:lnTo>
                      <a:pt x="4176" y="222"/>
                    </a:lnTo>
                    <a:lnTo>
                      <a:pt x="4176" y="222"/>
                    </a:lnTo>
                    <a:lnTo>
                      <a:pt x="4176" y="222"/>
                    </a:lnTo>
                    <a:lnTo>
                      <a:pt x="4176" y="222"/>
                    </a:lnTo>
                    <a:lnTo>
                      <a:pt x="4176" y="222"/>
                    </a:lnTo>
                    <a:lnTo>
                      <a:pt x="4176" y="222"/>
                    </a:lnTo>
                    <a:lnTo>
                      <a:pt x="4194" y="222"/>
                    </a:lnTo>
                    <a:lnTo>
                      <a:pt x="4194" y="222"/>
                    </a:lnTo>
                    <a:lnTo>
                      <a:pt x="4194" y="222"/>
                    </a:lnTo>
                    <a:lnTo>
                      <a:pt x="4194" y="222"/>
                    </a:lnTo>
                    <a:lnTo>
                      <a:pt x="4194" y="222"/>
                    </a:lnTo>
                    <a:lnTo>
                      <a:pt x="4194" y="222"/>
                    </a:lnTo>
                    <a:lnTo>
                      <a:pt x="4194" y="222"/>
                    </a:lnTo>
                    <a:lnTo>
                      <a:pt x="4194" y="222"/>
                    </a:lnTo>
                    <a:lnTo>
                      <a:pt x="4194" y="222"/>
                    </a:lnTo>
                    <a:lnTo>
                      <a:pt x="4194" y="222"/>
                    </a:lnTo>
                    <a:lnTo>
                      <a:pt x="4194" y="222"/>
                    </a:lnTo>
                    <a:lnTo>
                      <a:pt x="4194" y="222"/>
                    </a:lnTo>
                    <a:lnTo>
                      <a:pt x="4194" y="222"/>
                    </a:lnTo>
                    <a:lnTo>
                      <a:pt x="4194" y="222"/>
                    </a:lnTo>
                    <a:lnTo>
                      <a:pt x="4194" y="222"/>
                    </a:lnTo>
                    <a:lnTo>
                      <a:pt x="4194" y="222"/>
                    </a:lnTo>
                    <a:lnTo>
                      <a:pt x="4194" y="222"/>
                    </a:lnTo>
                    <a:lnTo>
                      <a:pt x="4194" y="222"/>
                    </a:lnTo>
                    <a:lnTo>
                      <a:pt x="4194" y="222"/>
                    </a:lnTo>
                    <a:lnTo>
                      <a:pt x="4194" y="222"/>
                    </a:lnTo>
                    <a:lnTo>
                      <a:pt x="4194" y="222"/>
                    </a:lnTo>
                    <a:lnTo>
                      <a:pt x="4194" y="222"/>
                    </a:lnTo>
                    <a:lnTo>
                      <a:pt x="4194" y="222"/>
                    </a:lnTo>
                    <a:lnTo>
                      <a:pt x="4194" y="222"/>
                    </a:lnTo>
                    <a:lnTo>
                      <a:pt x="4194" y="222"/>
                    </a:lnTo>
                    <a:lnTo>
                      <a:pt x="4194" y="222"/>
                    </a:lnTo>
                    <a:lnTo>
                      <a:pt x="4212" y="222"/>
                    </a:lnTo>
                    <a:lnTo>
                      <a:pt x="4212" y="222"/>
                    </a:lnTo>
                    <a:lnTo>
                      <a:pt x="4212" y="222"/>
                    </a:lnTo>
                    <a:lnTo>
                      <a:pt x="4212" y="222"/>
                    </a:lnTo>
                    <a:lnTo>
                      <a:pt x="4212" y="222"/>
                    </a:lnTo>
                    <a:lnTo>
                      <a:pt x="4212" y="222"/>
                    </a:lnTo>
                    <a:lnTo>
                      <a:pt x="4212" y="222"/>
                    </a:lnTo>
                    <a:lnTo>
                      <a:pt x="4212" y="222"/>
                    </a:lnTo>
                    <a:lnTo>
                      <a:pt x="4212" y="222"/>
                    </a:lnTo>
                    <a:lnTo>
                      <a:pt x="4212" y="222"/>
                    </a:lnTo>
                    <a:lnTo>
                      <a:pt x="4212" y="222"/>
                    </a:lnTo>
                    <a:lnTo>
                      <a:pt x="4212" y="222"/>
                    </a:lnTo>
                    <a:lnTo>
                      <a:pt x="4218" y="222"/>
                    </a:lnTo>
                    <a:lnTo>
                      <a:pt x="4218" y="222"/>
                    </a:lnTo>
                    <a:lnTo>
                      <a:pt x="4218" y="222"/>
                    </a:lnTo>
                    <a:lnTo>
                      <a:pt x="4218" y="222"/>
                    </a:lnTo>
                    <a:lnTo>
                      <a:pt x="4218" y="222"/>
                    </a:lnTo>
                    <a:lnTo>
                      <a:pt x="4218" y="222"/>
                    </a:lnTo>
                    <a:lnTo>
                      <a:pt x="4218" y="222"/>
                    </a:lnTo>
                    <a:lnTo>
                      <a:pt x="4218" y="222"/>
                    </a:lnTo>
                    <a:lnTo>
                      <a:pt x="4218" y="222"/>
                    </a:lnTo>
                    <a:lnTo>
                      <a:pt x="4218" y="222"/>
                    </a:lnTo>
                    <a:lnTo>
                      <a:pt x="4218" y="222"/>
                    </a:lnTo>
                    <a:lnTo>
                      <a:pt x="4218" y="222"/>
                    </a:lnTo>
                    <a:lnTo>
                      <a:pt x="4218" y="222"/>
                    </a:lnTo>
                    <a:lnTo>
                      <a:pt x="4218" y="222"/>
                    </a:lnTo>
                    <a:lnTo>
                      <a:pt x="4218" y="222"/>
                    </a:lnTo>
                    <a:lnTo>
                      <a:pt x="4218" y="222"/>
                    </a:lnTo>
                    <a:lnTo>
                      <a:pt x="4218" y="222"/>
                    </a:lnTo>
                    <a:lnTo>
                      <a:pt x="4218" y="228"/>
                    </a:lnTo>
                    <a:lnTo>
                      <a:pt x="4218" y="228"/>
                    </a:lnTo>
                    <a:lnTo>
                      <a:pt x="4218" y="228"/>
                    </a:lnTo>
                    <a:lnTo>
                      <a:pt x="4218" y="228"/>
                    </a:lnTo>
                    <a:lnTo>
                      <a:pt x="4218" y="228"/>
                    </a:lnTo>
                    <a:lnTo>
                      <a:pt x="4218" y="228"/>
                    </a:lnTo>
                    <a:lnTo>
                      <a:pt x="4218" y="228"/>
                    </a:lnTo>
                    <a:lnTo>
                      <a:pt x="4218" y="228"/>
                    </a:lnTo>
                    <a:lnTo>
                      <a:pt x="4218" y="228"/>
                    </a:lnTo>
                    <a:lnTo>
                      <a:pt x="4218" y="228"/>
                    </a:lnTo>
                    <a:lnTo>
                      <a:pt x="4218" y="228"/>
                    </a:lnTo>
                    <a:lnTo>
                      <a:pt x="4218" y="228"/>
                    </a:lnTo>
                    <a:lnTo>
                      <a:pt x="4218" y="228"/>
                    </a:lnTo>
                    <a:lnTo>
                      <a:pt x="4218" y="228"/>
                    </a:lnTo>
                    <a:lnTo>
                      <a:pt x="4218" y="228"/>
                    </a:lnTo>
                    <a:lnTo>
                      <a:pt x="4218" y="228"/>
                    </a:lnTo>
                    <a:lnTo>
                      <a:pt x="4224" y="228"/>
                    </a:lnTo>
                    <a:lnTo>
                      <a:pt x="4224" y="228"/>
                    </a:lnTo>
                    <a:lnTo>
                      <a:pt x="4224" y="222"/>
                    </a:lnTo>
                    <a:lnTo>
                      <a:pt x="4224" y="222"/>
                    </a:lnTo>
                    <a:lnTo>
                      <a:pt x="4224" y="222"/>
                    </a:lnTo>
                    <a:lnTo>
                      <a:pt x="4224" y="222"/>
                    </a:lnTo>
                    <a:lnTo>
                      <a:pt x="4224" y="222"/>
                    </a:lnTo>
                    <a:lnTo>
                      <a:pt x="4224" y="222"/>
                    </a:lnTo>
                    <a:lnTo>
                      <a:pt x="4224" y="222"/>
                    </a:lnTo>
                    <a:lnTo>
                      <a:pt x="4224" y="222"/>
                    </a:lnTo>
                    <a:lnTo>
                      <a:pt x="4224" y="222"/>
                    </a:lnTo>
                    <a:lnTo>
                      <a:pt x="4224" y="222"/>
                    </a:lnTo>
                    <a:lnTo>
                      <a:pt x="4224" y="222"/>
                    </a:lnTo>
                    <a:lnTo>
                      <a:pt x="4224" y="222"/>
                    </a:lnTo>
                    <a:lnTo>
                      <a:pt x="4224" y="222"/>
                    </a:lnTo>
                    <a:lnTo>
                      <a:pt x="4224" y="222"/>
                    </a:lnTo>
                    <a:lnTo>
                      <a:pt x="4224" y="222"/>
                    </a:lnTo>
                    <a:lnTo>
                      <a:pt x="4224" y="222"/>
                    </a:lnTo>
                    <a:lnTo>
                      <a:pt x="4224" y="222"/>
                    </a:lnTo>
                    <a:lnTo>
                      <a:pt x="4224" y="222"/>
                    </a:lnTo>
                    <a:lnTo>
                      <a:pt x="4224" y="222"/>
                    </a:lnTo>
                    <a:lnTo>
                      <a:pt x="4224" y="222"/>
                    </a:lnTo>
                    <a:lnTo>
                      <a:pt x="4224" y="222"/>
                    </a:lnTo>
                    <a:lnTo>
                      <a:pt x="4224" y="222"/>
                    </a:lnTo>
                    <a:lnTo>
                      <a:pt x="4224" y="222"/>
                    </a:lnTo>
                    <a:lnTo>
                      <a:pt x="4224" y="222"/>
                    </a:lnTo>
                    <a:lnTo>
                      <a:pt x="4224" y="222"/>
                    </a:lnTo>
                    <a:lnTo>
                      <a:pt x="4224" y="222"/>
                    </a:lnTo>
                    <a:lnTo>
                      <a:pt x="4224" y="222"/>
                    </a:lnTo>
                    <a:lnTo>
                      <a:pt x="4224" y="222"/>
                    </a:lnTo>
                    <a:lnTo>
                      <a:pt x="4224" y="222"/>
                    </a:lnTo>
                    <a:lnTo>
                      <a:pt x="4224" y="222"/>
                    </a:lnTo>
                    <a:lnTo>
                      <a:pt x="4224" y="222"/>
                    </a:lnTo>
                    <a:lnTo>
                      <a:pt x="4224" y="222"/>
                    </a:lnTo>
                    <a:lnTo>
                      <a:pt x="4224" y="222"/>
                    </a:lnTo>
                    <a:lnTo>
                      <a:pt x="4230" y="222"/>
                    </a:lnTo>
                    <a:lnTo>
                      <a:pt x="4230" y="222"/>
                    </a:lnTo>
                    <a:lnTo>
                      <a:pt x="4230" y="222"/>
                    </a:lnTo>
                    <a:lnTo>
                      <a:pt x="4230" y="222"/>
                    </a:lnTo>
                    <a:lnTo>
                      <a:pt x="4230" y="222"/>
                    </a:lnTo>
                    <a:lnTo>
                      <a:pt x="4230" y="222"/>
                    </a:lnTo>
                    <a:lnTo>
                      <a:pt x="4230" y="222"/>
                    </a:lnTo>
                    <a:lnTo>
                      <a:pt x="4230" y="222"/>
                    </a:lnTo>
                    <a:lnTo>
                      <a:pt x="4230" y="222"/>
                    </a:lnTo>
                    <a:lnTo>
                      <a:pt x="4230" y="222"/>
                    </a:lnTo>
                    <a:lnTo>
                      <a:pt x="4230" y="222"/>
                    </a:lnTo>
                    <a:lnTo>
                      <a:pt x="4230" y="222"/>
                    </a:lnTo>
                    <a:lnTo>
                      <a:pt x="4230" y="222"/>
                    </a:lnTo>
                    <a:lnTo>
                      <a:pt x="4230" y="222"/>
                    </a:lnTo>
                    <a:lnTo>
                      <a:pt x="4230" y="222"/>
                    </a:lnTo>
                    <a:lnTo>
                      <a:pt x="4230" y="222"/>
                    </a:lnTo>
                    <a:lnTo>
                      <a:pt x="4230" y="222"/>
                    </a:lnTo>
                    <a:lnTo>
                      <a:pt x="4230" y="222"/>
                    </a:lnTo>
                    <a:lnTo>
                      <a:pt x="4230" y="222"/>
                    </a:lnTo>
                    <a:lnTo>
                      <a:pt x="4230" y="222"/>
                    </a:lnTo>
                    <a:lnTo>
                      <a:pt x="4230" y="222"/>
                    </a:lnTo>
                    <a:lnTo>
                      <a:pt x="4230" y="222"/>
                    </a:lnTo>
                    <a:lnTo>
                      <a:pt x="4230" y="222"/>
                    </a:lnTo>
                    <a:lnTo>
                      <a:pt x="4230" y="222"/>
                    </a:lnTo>
                    <a:lnTo>
                      <a:pt x="4230" y="222"/>
                    </a:lnTo>
                    <a:lnTo>
                      <a:pt x="4230" y="222"/>
                    </a:lnTo>
                    <a:lnTo>
                      <a:pt x="4230" y="222"/>
                    </a:lnTo>
                    <a:lnTo>
                      <a:pt x="4230" y="222"/>
                    </a:lnTo>
                    <a:lnTo>
                      <a:pt x="4230" y="222"/>
                    </a:lnTo>
                    <a:lnTo>
                      <a:pt x="4230" y="222"/>
                    </a:lnTo>
                    <a:lnTo>
                      <a:pt x="4230" y="222"/>
                    </a:lnTo>
                    <a:lnTo>
                      <a:pt x="4230" y="222"/>
                    </a:lnTo>
                    <a:lnTo>
                      <a:pt x="4236" y="222"/>
                    </a:lnTo>
                    <a:lnTo>
                      <a:pt x="4236" y="222"/>
                    </a:lnTo>
                    <a:lnTo>
                      <a:pt x="4236" y="222"/>
                    </a:lnTo>
                    <a:lnTo>
                      <a:pt x="4236" y="222"/>
                    </a:lnTo>
                    <a:lnTo>
                      <a:pt x="4236" y="222"/>
                    </a:lnTo>
                    <a:lnTo>
                      <a:pt x="4236" y="222"/>
                    </a:lnTo>
                    <a:lnTo>
                      <a:pt x="4236" y="222"/>
                    </a:lnTo>
                    <a:lnTo>
                      <a:pt x="4236" y="222"/>
                    </a:lnTo>
                    <a:lnTo>
                      <a:pt x="4236" y="222"/>
                    </a:lnTo>
                    <a:lnTo>
                      <a:pt x="4236" y="222"/>
                    </a:lnTo>
                    <a:lnTo>
                      <a:pt x="4236" y="222"/>
                    </a:lnTo>
                    <a:lnTo>
                      <a:pt x="4236" y="222"/>
                    </a:lnTo>
                    <a:lnTo>
                      <a:pt x="4236" y="222"/>
                    </a:lnTo>
                    <a:lnTo>
                      <a:pt x="4236" y="222"/>
                    </a:lnTo>
                    <a:lnTo>
                      <a:pt x="4236" y="222"/>
                    </a:lnTo>
                    <a:lnTo>
                      <a:pt x="4236" y="222"/>
                    </a:lnTo>
                    <a:lnTo>
                      <a:pt x="4236" y="222"/>
                    </a:lnTo>
                    <a:lnTo>
                      <a:pt x="4236" y="222"/>
                    </a:lnTo>
                    <a:lnTo>
                      <a:pt x="4236" y="222"/>
                    </a:lnTo>
                    <a:lnTo>
                      <a:pt x="4236" y="222"/>
                    </a:lnTo>
                    <a:lnTo>
                      <a:pt x="4236" y="222"/>
                    </a:lnTo>
                    <a:lnTo>
                      <a:pt x="4236" y="222"/>
                    </a:lnTo>
                    <a:lnTo>
                      <a:pt x="4236" y="222"/>
                    </a:lnTo>
                    <a:lnTo>
                      <a:pt x="4236" y="222"/>
                    </a:lnTo>
                    <a:lnTo>
                      <a:pt x="4236" y="222"/>
                    </a:lnTo>
                    <a:lnTo>
                      <a:pt x="4236" y="222"/>
                    </a:lnTo>
                    <a:lnTo>
                      <a:pt x="4236" y="222"/>
                    </a:lnTo>
                    <a:lnTo>
                      <a:pt x="4236" y="222"/>
                    </a:lnTo>
                    <a:lnTo>
                      <a:pt x="4236" y="222"/>
                    </a:lnTo>
                    <a:lnTo>
                      <a:pt x="4236" y="222"/>
                    </a:lnTo>
                    <a:lnTo>
                      <a:pt x="4236" y="222"/>
                    </a:lnTo>
                    <a:lnTo>
                      <a:pt x="4236" y="222"/>
                    </a:lnTo>
                    <a:lnTo>
                      <a:pt x="4242" y="222"/>
                    </a:lnTo>
                    <a:lnTo>
                      <a:pt x="4242" y="222"/>
                    </a:lnTo>
                    <a:lnTo>
                      <a:pt x="4242" y="222"/>
                    </a:lnTo>
                    <a:lnTo>
                      <a:pt x="4242" y="222"/>
                    </a:lnTo>
                    <a:lnTo>
                      <a:pt x="4242" y="222"/>
                    </a:lnTo>
                    <a:lnTo>
                      <a:pt x="4242" y="222"/>
                    </a:lnTo>
                    <a:lnTo>
                      <a:pt x="4242" y="222"/>
                    </a:lnTo>
                    <a:lnTo>
                      <a:pt x="4242" y="222"/>
                    </a:lnTo>
                    <a:lnTo>
                      <a:pt x="4242" y="222"/>
                    </a:lnTo>
                    <a:lnTo>
                      <a:pt x="4242" y="222"/>
                    </a:lnTo>
                    <a:lnTo>
                      <a:pt x="4242" y="222"/>
                    </a:lnTo>
                    <a:lnTo>
                      <a:pt x="4242" y="222"/>
                    </a:lnTo>
                    <a:lnTo>
                      <a:pt x="4242" y="222"/>
                    </a:lnTo>
                    <a:lnTo>
                      <a:pt x="4242" y="222"/>
                    </a:lnTo>
                    <a:lnTo>
                      <a:pt x="4242" y="222"/>
                    </a:lnTo>
                    <a:lnTo>
                      <a:pt x="4242" y="222"/>
                    </a:lnTo>
                    <a:lnTo>
                      <a:pt x="4242" y="222"/>
                    </a:lnTo>
                    <a:lnTo>
                      <a:pt x="4242" y="222"/>
                    </a:lnTo>
                    <a:lnTo>
                      <a:pt x="4242" y="222"/>
                    </a:lnTo>
                    <a:lnTo>
                      <a:pt x="4242" y="222"/>
                    </a:lnTo>
                    <a:lnTo>
                      <a:pt x="4242" y="222"/>
                    </a:lnTo>
                    <a:lnTo>
                      <a:pt x="4242" y="222"/>
                    </a:lnTo>
                    <a:lnTo>
                      <a:pt x="4242" y="222"/>
                    </a:lnTo>
                    <a:lnTo>
                      <a:pt x="4242" y="222"/>
                    </a:lnTo>
                    <a:lnTo>
                      <a:pt x="4242" y="222"/>
                    </a:lnTo>
                    <a:lnTo>
                      <a:pt x="4242" y="222"/>
                    </a:lnTo>
                    <a:lnTo>
                      <a:pt x="4242" y="222"/>
                    </a:lnTo>
                    <a:lnTo>
                      <a:pt x="4242" y="222"/>
                    </a:lnTo>
                    <a:lnTo>
                      <a:pt x="4242" y="222"/>
                    </a:lnTo>
                    <a:lnTo>
                      <a:pt x="4242" y="222"/>
                    </a:lnTo>
                    <a:lnTo>
                      <a:pt x="4242" y="222"/>
                    </a:lnTo>
                    <a:lnTo>
                      <a:pt x="4242" y="222"/>
                    </a:lnTo>
                    <a:lnTo>
                      <a:pt x="4242" y="222"/>
                    </a:lnTo>
                    <a:lnTo>
                      <a:pt x="4242" y="222"/>
                    </a:lnTo>
                    <a:lnTo>
                      <a:pt x="4248" y="222"/>
                    </a:lnTo>
                    <a:lnTo>
                      <a:pt x="4248" y="222"/>
                    </a:lnTo>
                    <a:lnTo>
                      <a:pt x="4248" y="222"/>
                    </a:lnTo>
                    <a:lnTo>
                      <a:pt x="4248" y="222"/>
                    </a:lnTo>
                    <a:lnTo>
                      <a:pt x="4248" y="222"/>
                    </a:lnTo>
                    <a:lnTo>
                      <a:pt x="4248" y="222"/>
                    </a:lnTo>
                    <a:lnTo>
                      <a:pt x="4248" y="222"/>
                    </a:lnTo>
                    <a:lnTo>
                      <a:pt x="4248" y="222"/>
                    </a:lnTo>
                    <a:lnTo>
                      <a:pt x="4248" y="222"/>
                    </a:lnTo>
                    <a:lnTo>
                      <a:pt x="4248" y="222"/>
                    </a:lnTo>
                    <a:lnTo>
                      <a:pt x="4248" y="222"/>
                    </a:lnTo>
                    <a:lnTo>
                      <a:pt x="4248" y="222"/>
                    </a:lnTo>
                    <a:lnTo>
                      <a:pt x="4248" y="222"/>
                    </a:lnTo>
                    <a:lnTo>
                      <a:pt x="4248" y="222"/>
                    </a:lnTo>
                    <a:lnTo>
                      <a:pt x="4248" y="222"/>
                    </a:lnTo>
                    <a:lnTo>
                      <a:pt x="4248" y="222"/>
                    </a:lnTo>
                    <a:lnTo>
                      <a:pt x="4248" y="222"/>
                    </a:lnTo>
                    <a:lnTo>
                      <a:pt x="4248" y="222"/>
                    </a:lnTo>
                    <a:lnTo>
                      <a:pt x="4248" y="222"/>
                    </a:lnTo>
                    <a:lnTo>
                      <a:pt x="4248" y="222"/>
                    </a:lnTo>
                    <a:lnTo>
                      <a:pt x="4248" y="222"/>
                    </a:lnTo>
                    <a:lnTo>
                      <a:pt x="4248" y="222"/>
                    </a:lnTo>
                    <a:lnTo>
                      <a:pt x="4248" y="222"/>
                    </a:lnTo>
                    <a:lnTo>
                      <a:pt x="4248" y="222"/>
                    </a:lnTo>
                    <a:lnTo>
                      <a:pt x="4248" y="222"/>
                    </a:lnTo>
                    <a:lnTo>
                      <a:pt x="4266" y="222"/>
                    </a:lnTo>
                    <a:lnTo>
                      <a:pt x="4266" y="222"/>
                    </a:lnTo>
                    <a:lnTo>
                      <a:pt x="4266" y="222"/>
                    </a:lnTo>
                    <a:lnTo>
                      <a:pt x="4266" y="222"/>
                    </a:lnTo>
                    <a:lnTo>
                      <a:pt x="4266" y="222"/>
                    </a:lnTo>
                    <a:lnTo>
                      <a:pt x="4266" y="222"/>
                    </a:lnTo>
                    <a:lnTo>
                      <a:pt x="4266" y="222"/>
                    </a:lnTo>
                    <a:lnTo>
                      <a:pt x="4266" y="222"/>
                    </a:lnTo>
                    <a:lnTo>
                      <a:pt x="4266" y="222"/>
                    </a:lnTo>
                    <a:lnTo>
                      <a:pt x="4266" y="222"/>
                    </a:lnTo>
                    <a:lnTo>
                      <a:pt x="4266" y="222"/>
                    </a:lnTo>
                    <a:lnTo>
                      <a:pt x="4266" y="222"/>
                    </a:lnTo>
                    <a:lnTo>
                      <a:pt x="4266" y="222"/>
                    </a:lnTo>
                    <a:lnTo>
                      <a:pt x="4266" y="222"/>
                    </a:lnTo>
                    <a:lnTo>
                      <a:pt x="4266" y="222"/>
                    </a:lnTo>
                    <a:lnTo>
                      <a:pt x="4272" y="222"/>
                    </a:lnTo>
                    <a:lnTo>
                      <a:pt x="4272" y="222"/>
                    </a:lnTo>
                    <a:lnTo>
                      <a:pt x="4272" y="222"/>
                    </a:lnTo>
                    <a:lnTo>
                      <a:pt x="4272" y="222"/>
                    </a:lnTo>
                    <a:lnTo>
                      <a:pt x="4272" y="222"/>
                    </a:lnTo>
                    <a:lnTo>
                      <a:pt x="4272" y="222"/>
                    </a:lnTo>
                    <a:lnTo>
                      <a:pt x="4272" y="222"/>
                    </a:lnTo>
                    <a:lnTo>
                      <a:pt x="4272" y="222"/>
                    </a:lnTo>
                    <a:lnTo>
                      <a:pt x="4272" y="222"/>
                    </a:lnTo>
                    <a:lnTo>
                      <a:pt x="4272" y="222"/>
                    </a:lnTo>
                    <a:lnTo>
                      <a:pt x="4272" y="222"/>
                    </a:lnTo>
                    <a:lnTo>
                      <a:pt x="4290" y="222"/>
                    </a:lnTo>
                    <a:lnTo>
                      <a:pt x="4290" y="222"/>
                    </a:lnTo>
                    <a:lnTo>
                      <a:pt x="4290" y="222"/>
                    </a:lnTo>
                    <a:lnTo>
                      <a:pt x="4290" y="222"/>
                    </a:lnTo>
                    <a:lnTo>
                      <a:pt x="4290" y="222"/>
                    </a:lnTo>
                    <a:lnTo>
                      <a:pt x="4290" y="222"/>
                    </a:lnTo>
                    <a:lnTo>
                      <a:pt x="4290" y="222"/>
                    </a:lnTo>
                    <a:lnTo>
                      <a:pt x="4290" y="222"/>
                    </a:lnTo>
                    <a:lnTo>
                      <a:pt x="4290" y="222"/>
                    </a:lnTo>
                    <a:lnTo>
                      <a:pt x="4290" y="222"/>
                    </a:lnTo>
                    <a:lnTo>
                      <a:pt x="4290" y="222"/>
                    </a:lnTo>
                    <a:lnTo>
                      <a:pt x="4290" y="222"/>
                    </a:lnTo>
                    <a:lnTo>
                      <a:pt x="4290" y="222"/>
                    </a:lnTo>
                    <a:lnTo>
                      <a:pt x="4290" y="222"/>
                    </a:lnTo>
                    <a:lnTo>
                      <a:pt x="4290" y="222"/>
                    </a:lnTo>
                    <a:lnTo>
                      <a:pt x="4290" y="222"/>
                    </a:lnTo>
                    <a:lnTo>
                      <a:pt x="4290" y="222"/>
                    </a:lnTo>
                    <a:lnTo>
                      <a:pt x="4290" y="222"/>
                    </a:lnTo>
                    <a:lnTo>
                      <a:pt x="4290" y="222"/>
                    </a:lnTo>
                    <a:lnTo>
                      <a:pt x="4290" y="222"/>
                    </a:lnTo>
                    <a:lnTo>
                      <a:pt x="4290" y="222"/>
                    </a:lnTo>
                    <a:lnTo>
                      <a:pt x="4290" y="222"/>
                    </a:lnTo>
                    <a:lnTo>
                      <a:pt x="4290" y="222"/>
                    </a:lnTo>
                    <a:lnTo>
                      <a:pt x="4290" y="222"/>
                    </a:lnTo>
                    <a:lnTo>
                      <a:pt x="4290" y="222"/>
                    </a:lnTo>
                    <a:lnTo>
                      <a:pt x="4290" y="222"/>
                    </a:lnTo>
                    <a:lnTo>
                      <a:pt x="4290" y="222"/>
                    </a:lnTo>
                    <a:lnTo>
                      <a:pt x="4290" y="222"/>
                    </a:lnTo>
                    <a:lnTo>
                      <a:pt x="4290" y="222"/>
                    </a:lnTo>
                    <a:lnTo>
                      <a:pt x="4290" y="222"/>
                    </a:lnTo>
                    <a:lnTo>
                      <a:pt x="4296" y="222"/>
                    </a:lnTo>
                    <a:lnTo>
                      <a:pt x="4296" y="222"/>
                    </a:lnTo>
                    <a:lnTo>
                      <a:pt x="4296" y="222"/>
                    </a:lnTo>
                    <a:lnTo>
                      <a:pt x="4296" y="222"/>
                    </a:lnTo>
                    <a:lnTo>
                      <a:pt x="4296" y="222"/>
                    </a:lnTo>
                    <a:lnTo>
                      <a:pt x="4296" y="222"/>
                    </a:lnTo>
                    <a:lnTo>
                      <a:pt x="4296" y="222"/>
                    </a:lnTo>
                    <a:lnTo>
                      <a:pt x="4296" y="222"/>
                    </a:lnTo>
                    <a:lnTo>
                      <a:pt x="4296" y="222"/>
                    </a:lnTo>
                    <a:lnTo>
                      <a:pt x="4296" y="222"/>
                    </a:lnTo>
                    <a:lnTo>
                      <a:pt x="4296" y="222"/>
                    </a:lnTo>
                    <a:lnTo>
                      <a:pt x="4296" y="222"/>
                    </a:lnTo>
                    <a:lnTo>
                      <a:pt x="4296" y="222"/>
                    </a:lnTo>
                    <a:lnTo>
                      <a:pt x="4296" y="222"/>
                    </a:lnTo>
                    <a:lnTo>
                      <a:pt x="4296" y="222"/>
                    </a:lnTo>
                    <a:lnTo>
                      <a:pt x="4296" y="222"/>
                    </a:lnTo>
                    <a:lnTo>
                      <a:pt x="4296" y="222"/>
                    </a:lnTo>
                    <a:lnTo>
                      <a:pt x="4296" y="222"/>
                    </a:lnTo>
                    <a:lnTo>
                      <a:pt x="4296" y="222"/>
                    </a:lnTo>
                    <a:lnTo>
                      <a:pt x="4296" y="222"/>
                    </a:lnTo>
                    <a:lnTo>
                      <a:pt x="4296" y="222"/>
                    </a:lnTo>
                    <a:lnTo>
                      <a:pt x="4296" y="222"/>
                    </a:lnTo>
                    <a:lnTo>
                      <a:pt x="4296" y="222"/>
                    </a:lnTo>
                    <a:lnTo>
                      <a:pt x="4296" y="222"/>
                    </a:lnTo>
                    <a:lnTo>
                      <a:pt x="4296" y="222"/>
                    </a:lnTo>
                    <a:lnTo>
                      <a:pt x="4296" y="222"/>
                    </a:lnTo>
                    <a:lnTo>
                      <a:pt x="4296" y="222"/>
                    </a:lnTo>
                    <a:lnTo>
                      <a:pt x="4296" y="222"/>
                    </a:lnTo>
                    <a:lnTo>
                      <a:pt x="4296" y="222"/>
                    </a:lnTo>
                    <a:lnTo>
                      <a:pt x="4296" y="222"/>
                    </a:lnTo>
                    <a:lnTo>
                      <a:pt x="4296" y="222"/>
                    </a:lnTo>
                    <a:lnTo>
                      <a:pt x="4296" y="222"/>
                    </a:lnTo>
                    <a:lnTo>
                      <a:pt x="4296" y="222"/>
                    </a:lnTo>
                    <a:lnTo>
                      <a:pt x="4296" y="222"/>
                    </a:lnTo>
                    <a:lnTo>
                      <a:pt x="4296" y="222"/>
                    </a:lnTo>
                    <a:lnTo>
                      <a:pt x="4302" y="222"/>
                    </a:lnTo>
                    <a:lnTo>
                      <a:pt x="4302" y="222"/>
                    </a:lnTo>
                    <a:lnTo>
                      <a:pt x="4302" y="222"/>
                    </a:lnTo>
                    <a:lnTo>
                      <a:pt x="4302" y="222"/>
                    </a:lnTo>
                    <a:lnTo>
                      <a:pt x="4302" y="222"/>
                    </a:lnTo>
                    <a:lnTo>
                      <a:pt x="4302" y="222"/>
                    </a:lnTo>
                    <a:lnTo>
                      <a:pt x="4302" y="222"/>
                    </a:lnTo>
                    <a:lnTo>
                      <a:pt x="4302" y="222"/>
                    </a:lnTo>
                    <a:lnTo>
                      <a:pt x="4302" y="222"/>
                    </a:lnTo>
                    <a:lnTo>
                      <a:pt x="4302" y="222"/>
                    </a:lnTo>
                    <a:lnTo>
                      <a:pt x="4302" y="222"/>
                    </a:lnTo>
                    <a:lnTo>
                      <a:pt x="4302" y="222"/>
                    </a:lnTo>
                    <a:lnTo>
                      <a:pt x="4302" y="222"/>
                    </a:lnTo>
                    <a:lnTo>
                      <a:pt x="4302" y="222"/>
                    </a:lnTo>
                    <a:lnTo>
                      <a:pt x="4302" y="222"/>
                    </a:lnTo>
                    <a:lnTo>
                      <a:pt x="4302" y="222"/>
                    </a:lnTo>
                    <a:lnTo>
                      <a:pt x="4302" y="222"/>
                    </a:lnTo>
                    <a:lnTo>
                      <a:pt x="4302" y="222"/>
                    </a:lnTo>
                    <a:lnTo>
                      <a:pt x="4302" y="222"/>
                    </a:lnTo>
                    <a:lnTo>
                      <a:pt x="4302" y="222"/>
                    </a:lnTo>
                    <a:lnTo>
                      <a:pt x="4302" y="222"/>
                    </a:lnTo>
                    <a:lnTo>
                      <a:pt x="4302" y="222"/>
                    </a:lnTo>
                    <a:lnTo>
                      <a:pt x="4302" y="222"/>
                    </a:lnTo>
                    <a:lnTo>
                      <a:pt x="4302" y="222"/>
                    </a:lnTo>
                    <a:lnTo>
                      <a:pt x="4302" y="222"/>
                    </a:lnTo>
                    <a:lnTo>
                      <a:pt x="4302" y="222"/>
                    </a:lnTo>
                    <a:lnTo>
                      <a:pt x="4302" y="222"/>
                    </a:lnTo>
                    <a:lnTo>
                      <a:pt x="4302" y="222"/>
                    </a:lnTo>
                    <a:lnTo>
                      <a:pt x="4302" y="222"/>
                    </a:lnTo>
                    <a:lnTo>
                      <a:pt x="4302" y="222"/>
                    </a:lnTo>
                    <a:lnTo>
                      <a:pt x="4302" y="222"/>
                    </a:lnTo>
                    <a:lnTo>
                      <a:pt x="4302" y="222"/>
                    </a:lnTo>
                    <a:lnTo>
                      <a:pt x="4308" y="222"/>
                    </a:lnTo>
                    <a:lnTo>
                      <a:pt x="4308" y="222"/>
                    </a:lnTo>
                    <a:lnTo>
                      <a:pt x="4308" y="222"/>
                    </a:lnTo>
                    <a:lnTo>
                      <a:pt x="4308" y="222"/>
                    </a:lnTo>
                    <a:lnTo>
                      <a:pt x="4308" y="222"/>
                    </a:lnTo>
                    <a:lnTo>
                      <a:pt x="4308" y="222"/>
                    </a:lnTo>
                    <a:lnTo>
                      <a:pt x="4308" y="222"/>
                    </a:lnTo>
                    <a:lnTo>
                      <a:pt x="4308" y="222"/>
                    </a:lnTo>
                    <a:lnTo>
                      <a:pt x="4308" y="222"/>
                    </a:lnTo>
                    <a:lnTo>
                      <a:pt x="4308" y="222"/>
                    </a:lnTo>
                    <a:lnTo>
                      <a:pt x="4308" y="222"/>
                    </a:lnTo>
                    <a:lnTo>
                      <a:pt x="4308" y="222"/>
                    </a:lnTo>
                    <a:lnTo>
                      <a:pt x="4308" y="222"/>
                    </a:lnTo>
                    <a:lnTo>
                      <a:pt x="4308" y="222"/>
                    </a:lnTo>
                    <a:lnTo>
                      <a:pt x="4308" y="222"/>
                    </a:lnTo>
                    <a:lnTo>
                      <a:pt x="4308" y="222"/>
                    </a:lnTo>
                    <a:lnTo>
                      <a:pt x="4308" y="222"/>
                    </a:lnTo>
                    <a:lnTo>
                      <a:pt x="4308" y="222"/>
                    </a:lnTo>
                    <a:lnTo>
                      <a:pt x="4308" y="222"/>
                    </a:lnTo>
                    <a:lnTo>
                      <a:pt x="4308" y="222"/>
                    </a:lnTo>
                    <a:lnTo>
                      <a:pt x="4308" y="222"/>
                    </a:lnTo>
                    <a:lnTo>
                      <a:pt x="4308" y="222"/>
                    </a:lnTo>
                    <a:lnTo>
                      <a:pt x="4308" y="222"/>
                    </a:lnTo>
                    <a:lnTo>
                      <a:pt x="4308" y="222"/>
                    </a:lnTo>
                    <a:lnTo>
                      <a:pt x="4308" y="222"/>
                    </a:lnTo>
                    <a:lnTo>
                      <a:pt x="4308" y="222"/>
                    </a:lnTo>
                    <a:lnTo>
                      <a:pt x="4308" y="222"/>
                    </a:lnTo>
                    <a:lnTo>
                      <a:pt x="4308" y="222"/>
                    </a:lnTo>
                    <a:lnTo>
                      <a:pt x="4308" y="222"/>
                    </a:lnTo>
                    <a:lnTo>
                      <a:pt x="4308" y="222"/>
                    </a:lnTo>
                    <a:lnTo>
                      <a:pt x="4308" y="222"/>
                    </a:lnTo>
                    <a:lnTo>
                      <a:pt x="4308" y="222"/>
                    </a:lnTo>
                    <a:lnTo>
                      <a:pt x="4308" y="222"/>
                    </a:lnTo>
                    <a:lnTo>
                      <a:pt x="4314" y="222"/>
                    </a:lnTo>
                    <a:lnTo>
                      <a:pt x="4314" y="222"/>
                    </a:lnTo>
                    <a:lnTo>
                      <a:pt x="4314" y="222"/>
                    </a:lnTo>
                    <a:lnTo>
                      <a:pt x="4314" y="222"/>
                    </a:lnTo>
                    <a:lnTo>
                      <a:pt x="4314" y="222"/>
                    </a:lnTo>
                    <a:lnTo>
                      <a:pt x="4314" y="222"/>
                    </a:lnTo>
                    <a:lnTo>
                      <a:pt x="4314" y="222"/>
                    </a:lnTo>
                    <a:lnTo>
                      <a:pt x="4314" y="222"/>
                    </a:lnTo>
                    <a:lnTo>
                      <a:pt x="4314" y="222"/>
                    </a:lnTo>
                    <a:lnTo>
                      <a:pt x="4314" y="222"/>
                    </a:lnTo>
                    <a:lnTo>
                      <a:pt x="4314" y="222"/>
                    </a:lnTo>
                    <a:lnTo>
                      <a:pt x="4314" y="222"/>
                    </a:lnTo>
                    <a:lnTo>
                      <a:pt x="4314" y="222"/>
                    </a:lnTo>
                    <a:lnTo>
                      <a:pt x="4314" y="222"/>
                    </a:lnTo>
                    <a:lnTo>
                      <a:pt x="4314" y="222"/>
                    </a:lnTo>
                    <a:lnTo>
                      <a:pt x="4314" y="222"/>
                    </a:lnTo>
                    <a:lnTo>
                      <a:pt x="4314" y="222"/>
                    </a:lnTo>
                    <a:lnTo>
                      <a:pt x="4314" y="222"/>
                    </a:lnTo>
                    <a:lnTo>
                      <a:pt x="4314" y="222"/>
                    </a:lnTo>
                    <a:lnTo>
                      <a:pt x="4314" y="222"/>
                    </a:lnTo>
                    <a:lnTo>
                      <a:pt x="4314" y="222"/>
                    </a:lnTo>
                    <a:lnTo>
                      <a:pt x="4314" y="222"/>
                    </a:lnTo>
                    <a:lnTo>
                      <a:pt x="4314" y="222"/>
                    </a:lnTo>
                    <a:lnTo>
                      <a:pt x="4314" y="222"/>
                    </a:lnTo>
                    <a:lnTo>
                      <a:pt x="4314" y="222"/>
                    </a:lnTo>
                    <a:lnTo>
                      <a:pt x="4314" y="222"/>
                    </a:lnTo>
                    <a:lnTo>
                      <a:pt x="4314" y="222"/>
                    </a:lnTo>
                    <a:lnTo>
                      <a:pt x="4314" y="222"/>
                    </a:lnTo>
                    <a:lnTo>
                      <a:pt x="4314" y="222"/>
                    </a:lnTo>
                    <a:lnTo>
                      <a:pt x="4314" y="222"/>
                    </a:lnTo>
                    <a:lnTo>
                      <a:pt x="4314" y="222"/>
                    </a:lnTo>
                    <a:lnTo>
                      <a:pt x="4314" y="222"/>
                    </a:lnTo>
                    <a:lnTo>
                      <a:pt x="4320" y="222"/>
                    </a:lnTo>
                    <a:lnTo>
                      <a:pt x="4320" y="222"/>
                    </a:lnTo>
                    <a:lnTo>
                      <a:pt x="4320" y="222"/>
                    </a:lnTo>
                    <a:lnTo>
                      <a:pt x="4320" y="222"/>
                    </a:lnTo>
                    <a:lnTo>
                      <a:pt x="4320" y="222"/>
                    </a:lnTo>
                    <a:lnTo>
                      <a:pt x="4320" y="222"/>
                    </a:lnTo>
                    <a:lnTo>
                      <a:pt x="4320" y="222"/>
                    </a:lnTo>
                    <a:lnTo>
                      <a:pt x="4320" y="222"/>
                    </a:lnTo>
                    <a:lnTo>
                      <a:pt x="4320" y="222"/>
                    </a:lnTo>
                    <a:lnTo>
                      <a:pt x="4320" y="222"/>
                    </a:lnTo>
                    <a:lnTo>
                      <a:pt x="4320" y="222"/>
                    </a:lnTo>
                    <a:lnTo>
                      <a:pt x="4320" y="222"/>
                    </a:lnTo>
                    <a:lnTo>
                      <a:pt x="4320" y="222"/>
                    </a:lnTo>
                    <a:lnTo>
                      <a:pt x="4320" y="222"/>
                    </a:lnTo>
                    <a:lnTo>
                      <a:pt x="4320" y="222"/>
                    </a:lnTo>
                    <a:lnTo>
                      <a:pt x="4320" y="222"/>
                    </a:lnTo>
                    <a:lnTo>
                      <a:pt x="4320" y="222"/>
                    </a:lnTo>
                    <a:lnTo>
                      <a:pt x="4320" y="222"/>
                    </a:lnTo>
                    <a:lnTo>
                      <a:pt x="4320" y="222"/>
                    </a:lnTo>
                    <a:lnTo>
                      <a:pt x="4320" y="222"/>
                    </a:lnTo>
                    <a:lnTo>
                      <a:pt x="4320" y="222"/>
                    </a:lnTo>
                    <a:lnTo>
                      <a:pt x="4320" y="222"/>
                    </a:lnTo>
                    <a:lnTo>
                      <a:pt x="4320" y="222"/>
                    </a:lnTo>
                    <a:lnTo>
                      <a:pt x="4320" y="222"/>
                    </a:lnTo>
                    <a:lnTo>
                      <a:pt x="4320" y="222"/>
                    </a:lnTo>
                    <a:lnTo>
                      <a:pt x="4320" y="222"/>
                    </a:lnTo>
                    <a:lnTo>
                      <a:pt x="4320" y="222"/>
                    </a:lnTo>
                    <a:lnTo>
                      <a:pt x="4320" y="222"/>
                    </a:lnTo>
                    <a:lnTo>
                      <a:pt x="4320" y="222"/>
                    </a:lnTo>
                    <a:lnTo>
                      <a:pt x="4320" y="222"/>
                    </a:lnTo>
                    <a:lnTo>
                      <a:pt x="4320" y="222"/>
                    </a:lnTo>
                    <a:lnTo>
                      <a:pt x="4320" y="222"/>
                    </a:lnTo>
                    <a:lnTo>
                      <a:pt x="4320" y="222"/>
                    </a:lnTo>
                    <a:lnTo>
                      <a:pt x="4320" y="222"/>
                    </a:lnTo>
                    <a:lnTo>
                      <a:pt x="4326" y="222"/>
                    </a:lnTo>
                    <a:lnTo>
                      <a:pt x="4326" y="222"/>
                    </a:lnTo>
                    <a:lnTo>
                      <a:pt x="4326" y="222"/>
                    </a:lnTo>
                    <a:lnTo>
                      <a:pt x="4326" y="222"/>
                    </a:lnTo>
                    <a:lnTo>
                      <a:pt x="4326" y="222"/>
                    </a:lnTo>
                    <a:lnTo>
                      <a:pt x="4326" y="222"/>
                    </a:lnTo>
                    <a:lnTo>
                      <a:pt x="4326" y="222"/>
                    </a:lnTo>
                    <a:lnTo>
                      <a:pt x="4344" y="222"/>
                    </a:lnTo>
                    <a:lnTo>
                      <a:pt x="4344" y="222"/>
                    </a:lnTo>
                    <a:lnTo>
                      <a:pt x="4344" y="222"/>
                    </a:lnTo>
                    <a:lnTo>
                      <a:pt x="4344" y="222"/>
                    </a:lnTo>
                    <a:lnTo>
                      <a:pt x="4344" y="222"/>
                    </a:lnTo>
                    <a:lnTo>
                      <a:pt x="4344" y="222"/>
                    </a:lnTo>
                    <a:lnTo>
                      <a:pt x="4344" y="222"/>
                    </a:lnTo>
                    <a:lnTo>
                      <a:pt x="4344" y="222"/>
                    </a:lnTo>
                    <a:lnTo>
                      <a:pt x="4344" y="222"/>
                    </a:lnTo>
                    <a:lnTo>
                      <a:pt x="4344" y="222"/>
                    </a:lnTo>
                    <a:lnTo>
                      <a:pt x="4344" y="222"/>
                    </a:lnTo>
                    <a:lnTo>
                      <a:pt x="4344" y="222"/>
                    </a:lnTo>
                    <a:lnTo>
                      <a:pt x="4344" y="222"/>
                    </a:lnTo>
                    <a:lnTo>
                      <a:pt x="4344" y="222"/>
                    </a:lnTo>
                    <a:lnTo>
                      <a:pt x="4344" y="222"/>
                    </a:lnTo>
                    <a:lnTo>
                      <a:pt x="4344" y="222"/>
                    </a:lnTo>
                    <a:lnTo>
                      <a:pt x="4344" y="222"/>
                    </a:lnTo>
                    <a:lnTo>
                      <a:pt x="4344" y="222"/>
                    </a:lnTo>
                    <a:lnTo>
                      <a:pt x="4344" y="222"/>
                    </a:lnTo>
                    <a:lnTo>
                      <a:pt x="4344" y="222"/>
                    </a:lnTo>
                    <a:lnTo>
                      <a:pt x="4344" y="222"/>
                    </a:lnTo>
                    <a:lnTo>
                      <a:pt x="4344" y="222"/>
                    </a:lnTo>
                    <a:lnTo>
                      <a:pt x="4344" y="222"/>
                    </a:lnTo>
                    <a:lnTo>
                      <a:pt x="4344" y="222"/>
                    </a:lnTo>
                    <a:lnTo>
                      <a:pt x="4344" y="222"/>
                    </a:lnTo>
                    <a:lnTo>
                      <a:pt x="4344" y="222"/>
                    </a:lnTo>
                    <a:lnTo>
                      <a:pt x="4362" y="222"/>
                    </a:lnTo>
                    <a:lnTo>
                      <a:pt x="4362" y="222"/>
                    </a:lnTo>
                    <a:lnTo>
                      <a:pt x="4362" y="222"/>
                    </a:lnTo>
                    <a:lnTo>
                      <a:pt x="4362" y="222"/>
                    </a:lnTo>
                    <a:lnTo>
                      <a:pt x="4362" y="222"/>
                    </a:lnTo>
                    <a:lnTo>
                      <a:pt x="4362" y="222"/>
                    </a:lnTo>
                    <a:lnTo>
                      <a:pt x="4362" y="222"/>
                    </a:lnTo>
                    <a:lnTo>
                      <a:pt x="4362" y="222"/>
                    </a:lnTo>
                    <a:lnTo>
                      <a:pt x="4362" y="222"/>
                    </a:lnTo>
                    <a:lnTo>
                      <a:pt x="4362" y="222"/>
                    </a:lnTo>
                    <a:lnTo>
                      <a:pt x="4362" y="222"/>
                    </a:lnTo>
                    <a:lnTo>
                      <a:pt x="4362" y="222"/>
                    </a:lnTo>
                    <a:lnTo>
                      <a:pt x="4362" y="222"/>
                    </a:lnTo>
                    <a:lnTo>
                      <a:pt x="4362" y="222"/>
                    </a:lnTo>
                    <a:lnTo>
                      <a:pt x="4362" y="222"/>
                    </a:lnTo>
                    <a:lnTo>
                      <a:pt x="4368" y="222"/>
                    </a:lnTo>
                    <a:lnTo>
                      <a:pt x="4368" y="222"/>
                    </a:lnTo>
                    <a:lnTo>
                      <a:pt x="4368" y="222"/>
                    </a:lnTo>
                    <a:lnTo>
                      <a:pt x="4368" y="222"/>
                    </a:lnTo>
                    <a:lnTo>
                      <a:pt x="4368" y="222"/>
                    </a:lnTo>
                    <a:lnTo>
                      <a:pt x="4368" y="222"/>
                    </a:lnTo>
                    <a:lnTo>
                      <a:pt x="4368" y="222"/>
                    </a:lnTo>
                    <a:lnTo>
                      <a:pt x="4368" y="222"/>
                    </a:lnTo>
                    <a:lnTo>
                      <a:pt x="4368" y="222"/>
                    </a:lnTo>
                    <a:lnTo>
                      <a:pt x="4368" y="222"/>
                    </a:lnTo>
                    <a:lnTo>
                      <a:pt x="4368" y="222"/>
                    </a:lnTo>
                    <a:lnTo>
                      <a:pt x="4368" y="222"/>
                    </a:lnTo>
                    <a:lnTo>
                      <a:pt x="4368" y="222"/>
                    </a:lnTo>
                    <a:lnTo>
                      <a:pt x="4368" y="222"/>
                    </a:lnTo>
                    <a:lnTo>
                      <a:pt x="4368" y="222"/>
                    </a:lnTo>
                    <a:lnTo>
                      <a:pt x="4368" y="222"/>
                    </a:lnTo>
                    <a:lnTo>
                      <a:pt x="4368" y="222"/>
                    </a:lnTo>
                    <a:lnTo>
                      <a:pt x="4368" y="222"/>
                    </a:lnTo>
                    <a:lnTo>
                      <a:pt x="4368" y="222"/>
                    </a:lnTo>
                    <a:lnTo>
                      <a:pt x="4368" y="222"/>
                    </a:lnTo>
                    <a:lnTo>
                      <a:pt x="4368" y="222"/>
                    </a:lnTo>
                    <a:lnTo>
                      <a:pt x="4368" y="222"/>
                    </a:lnTo>
                    <a:lnTo>
                      <a:pt x="4368" y="222"/>
                    </a:lnTo>
                    <a:lnTo>
                      <a:pt x="4368" y="222"/>
                    </a:lnTo>
                    <a:lnTo>
                      <a:pt x="4368" y="222"/>
                    </a:lnTo>
                    <a:lnTo>
                      <a:pt x="4368" y="222"/>
                    </a:lnTo>
                    <a:lnTo>
                      <a:pt x="4368" y="222"/>
                    </a:lnTo>
                    <a:lnTo>
                      <a:pt x="4368" y="222"/>
                    </a:lnTo>
                    <a:lnTo>
                      <a:pt x="4368" y="222"/>
                    </a:lnTo>
                    <a:lnTo>
                      <a:pt x="4368" y="222"/>
                    </a:lnTo>
                    <a:lnTo>
                      <a:pt x="4368" y="222"/>
                    </a:lnTo>
                    <a:lnTo>
                      <a:pt x="4368" y="222"/>
                    </a:lnTo>
                    <a:lnTo>
                      <a:pt x="4368" y="222"/>
                    </a:lnTo>
                    <a:lnTo>
                      <a:pt x="4368" y="222"/>
                    </a:lnTo>
                    <a:lnTo>
                      <a:pt x="4374" y="222"/>
                    </a:lnTo>
                    <a:lnTo>
                      <a:pt x="4374" y="222"/>
                    </a:lnTo>
                    <a:lnTo>
                      <a:pt x="4374" y="222"/>
                    </a:lnTo>
                    <a:lnTo>
                      <a:pt x="4374" y="222"/>
                    </a:lnTo>
                    <a:lnTo>
                      <a:pt x="4374" y="222"/>
                    </a:lnTo>
                    <a:lnTo>
                      <a:pt x="4374" y="222"/>
                    </a:lnTo>
                    <a:lnTo>
                      <a:pt x="4374" y="222"/>
                    </a:lnTo>
                    <a:lnTo>
                      <a:pt x="4374" y="222"/>
                    </a:lnTo>
                    <a:lnTo>
                      <a:pt x="4374" y="222"/>
                    </a:lnTo>
                    <a:lnTo>
                      <a:pt x="4374" y="222"/>
                    </a:lnTo>
                    <a:lnTo>
                      <a:pt x="4374" y="222"/>
                    </a:lnTo>
                    <a:lnTo>
                      <a:pt x="4374" y="222"/>
                    </a:lnTo>
                    <a:lnTo>
                      <a:pt x="4374" y="222"/>
                    </a:lnTo>
                    <a:lnTo>
                      <a:pt x="4374" y="222"/>
                    </a:lnTo>
                    <a:lnTo>
                      <a:pt x="4374" y="222"/>
                    </a:lnTo>
                    <a:lnTo>
                      <a:pt x="4374" y="222"/>
                    </a:lnTo>
                    <a:lnTo>
                      <a:pt x="4374" y="222"/>
                    </a:lnTo>
                    <a:lnTo>
                      <a:pt x="4374" y="222"/>
                    </a:lnTo>
                    <a:lnTo>
                      <a:pt x="4374" y="222"/>
                    </a:lnTo>
                    <a:lnTo>
                      <a:pt x="4374" y="222"/>
                    </a:lnTo>
                    <a:lnTo>
                      <a:pt x="4374" y="222"/>
                    </a:lnTo>
                    <a:lnTo>
                      <a:pt x="4374" y="222"/>
                    </a:lnTo>
                    <a:lnTo>
                      <a:pt x="4374" y="222"/>
                    </a:lnTo>
                    <a:lnTo>
                      <a:pt x="4374" y="222"/>
                    </a:lnTo>
                    <a:lnTo>
                      <a:pt x="4374" y="222"/>
                    </a:lnTo>
                    <a:lnTo>
                      <a:pt x="4374" y="222"/>
                    </a:lnTo>
                    <a:lnTo>
                      <a:pt x="4374" y="222"/>
                    </a:lnTo>
                    <a:lnTo>
                      <a:pt x="4374" y="222"/>
                    </a:lnTo>
                    <a:lnTo>
                      <a:pt x="4374" y="222"/>
                    </a:lnTo>
                    <a:lnTo>
                      <a:pt x="4374" y="222"/>
                    </a:lnTo>
                    <a:lnTo>
                      <a:pt x="4374" y="222"/>
                    </a:lnTo>
                    <a:lnTo>
                      <a:pt x="4374" y="222"/>
                    </a:lnTo>
                    <a:lnTo>
                      <a:pt x="4374" y="222"/>
                    </a:lnTo>
                    <a:lnTo>
                      <a:pt x="4374" y="222"/>
                    </a:lnTo>
                    <a:lnTo>
                      <a:pt x="4380" y="222"/>
                    </a:lnTo>
                    <a:lnTo>
                      <a:pt x="4380" y="222"/>
                    </a:lnTo>
                    <a:lnTo>
                      <a:pt x="4380" y="222"/>
                    </a:lnTo>
                    <a:lnTo>
                      <a:pt x="4380" y="222"/>
                    </a:lnTo>
                    <a:lnTo>
                      <a:pt x="4380" y="222"/>
                    </a:lnTo>
                    <a:lnTo>
                      <a:pt x="4380" y="222"/>
                    </a:lnTo>
                    <a:lnTo>
                      <a:pt x="4380" y="222"/>
                    </a:lnTo>
                    <a:lnTo>
                      <a:pt x="4380" y="222"/>
                    </a:lnTo>
                    <a:lnTo>
                      <a:pt x="4380" y="222"/>
                    </a:lnTo>
                    <a:lnTo>
                      <a:pt x="4380" y="222"/>
                    </a:lnTo>
                    <a:lnTo>
                      <a:pt x="4380" y="222"/>
                    </a:lnTo>
                    <a:lnTo>
                      <a:pt x="4380" y="222"/>
                    </a:lnTo>
                    <a:lnTo>
                      <a:pt x="4380" y="222"/>
                    </a:lnTo>
                    <a:lnTo>
                      <a:pt x="4380" y="222"/>
                    </a:lnTo>
                    <a:lnTo>
                      <a:pt x="4380" y="222"/>
                    </a:lnTo>
                    <a:lnTo>
                      <a:pt x="4380" y="222"/>
                    </a:lnTo>
                    <a:lnTo>
                      <a:pt x="4380" y="222"/>
                    </a:lnTo>
                    <a:lnTo>
                      <a:pt x="4380" y="222"/>
                    </a:lnTo>
                    <a:lnTo>
                      <a:pt x="4380" y="222"/>
                    </a:lnTo>
                    <a:lnTo>
                      <a:pt x="4380" y="222"/>
                    </a:lnTo>
                    <a:lnTo>
                      <a:pt x="4380" y="222"/>
                    </a:lnTo>
                    <a:lnTo>
                      <a:pt x="4380" y="222"/>
                    </a:lnTo>
                    <a:lnTo>
                      <a:pt x="4380" y="222"/>
                    </a:lnTo>
                    <a:lnTo>
                      <a:pt x="4380" y="222"/>
                    </a:lnTo>
                    <a:lnTo>
                      <a:pt x="4380" y="222"/>
                    </a:lnTo>
                    <a:lnTo>
                      <a:pt x="4380" y="222"/>
                    </a:lnTo>
                    <a:lnTo>
                      <a:pt x="4380" y="222"/>
                    </a:lnTo>
                    <a:lnTo>
                      <a:pt x="4380" y="222"/>
                    </a:lnTo>
                    <a:lnTo>
                      <a:pt x="4380" y="222"/>
                    </a:lnTo>
                    <a:lnTo>
                      <a:pt x="4380" y="222"/>
                    </a:lnTo>
                    <a:lnTo>
                      <a:pt x="4380" y="222"/>
                    </a:lnTo>
                    <a:lnTo>
                      <a:pt x="4380" y="222"/>
                    </a:lnTo>
                    <a:lnTo>
                      <a:pt x="4386" y="222"/>
                    </a:lnTo>
                    <a:lnTo>
                      <a:pt x="4386" y="222"/>
                    </a:lnTo>
                    <a:lnTo>
                      <a:pt x="4386" y="222"/>
                    </a:lnTo>
                    <a:lnTo>
                      <a:pt x="4386" y="222"/>
                    </a:lnTo>
                    <a:lnTo>
                      <a:pt x="4386" y="222"/>
                    </a:lnTo>
                    <a:lnTo>
                      <a:pt x="4386" y="222"/>
                    </a:lnTo>
                    <a:lnTo>
                      <a:pt x="4386" y="222"/>
                    </a:lnTo>
                    <a:lnTo>
                      <a:pt x="4386" y="222"/>
                    </a:lnTo>
                    <a:lnTo>
                      <a:pt x="4386" y="222"/>
                    </a:lnTo>
                    <a:lnTo>
                      <a:pt x="4386" y="222"/>
                    </a:lnTo>
                    <a:lnTo>
                      <a:pt x="4386" y="222"/>
                    </a:lnTo>
                    <a:lnTo>
                      <a:pt x="4386" y="222"/>
                    </a:lnTo>
                    <a:lnTo>
                      <a:pt x="4386" y="222"/>
                    </a:lnTo>
                    <a:lnTo>
                      <a:pt x="4386" y="222"/>
                    </a:lnTo>
                    <a:lnTo>
                      <a:pt x="4386" y="222"/>
                    </a:lnTo>
                    <a:lnTo>
                      <a:pt x="4386" y="222"/>
                    </a:lnTo>
                    <a:lnTo>
                      <a:pt x="4386" y="222"/>
                    </a:lnTo>
                    <a:lnTo>
                      <a:pt x="4386" y="222"/>
                    </a:lnTo>
                    <a:lnTo>
                      <a:pt x="4386" y="222"/>
                    </a:lnTo>
                    <a:lnTo>
                      <a:pt x="4386" y="222"/>
                    </a:lnTo>
                    <a:lnTo>
                      <a:pt x="4386" y="222"/>
                    </a:lnTo>
                    <a:lnTo>
                      <a:pt x="4386" y="222"/>
                    </a:lnTo>
                    <a:lnTo>
                      <a:pt x="4386" y="222"/>
                    </a:lnTo>
                    <a:lnTo>
                      <a:pt x="4386" y="222"/>
                    </a:lnTo>
                    <a:lnTo>
                      <a:pt x="4386" y="222"/>
                    </a:lnTo>
                    <a:lnTo>
                      <a:pt x="4386" y="222"/>
                    </a:lnTo>
                    <a:lnTo>
                      <a:pt x="4386" y="222"/>
                    </a:lnTo>
                    <a:lnTo>
                      <a:pt x="4386" y="222"/>
                    </a:lnTo>
                    <a:lnTo>
                      <a:pt x="4386" y="222"/>
                    </a:lnTo>
                    <a:lnTo>
                      <a:pt x="4386" y="222"/>
                    </a:lnTo>
                    <a:lnTo>
                      <a:pt x="4386" y="222"/>
                    </a:lnTo>
                    <a:lnTo>
                      <a:pt x="4386" y="222"/>
                    </a:lnTo>
                    <a:lnTo>
                      <a:pt x="4392" y="222"/>
                    </a:lnTo>
                    <a:lnTo>
                      <a:pt x="4392" y="222"/>
                    </a:lnTo>
                    <a:lnTo>
                      <a:pt x="4392" y="222"/>
                    </a:lnTo>
                    <a:lnTo>
                      <a:pt x="4392" y="222"/>
                    </a:lnTo>
                    <a:lnTo>
                      <a:pt x="4392" y="222"/>
                    </a:lnTo>
                    <a:lnTo>
                      <a:pt x="4392" y="222"/>
                    </a:lnTo>
                    <a:lnTo>
                      <a:pt x="4392" y="222"/>
                    </a:lnTo>
                    <a:lnTo>
                      <a:pt x="4392" y="222"/>
                    </a:lnTo>
                    <a:lnTo>
                      <a:pt x="4392" y="222"/>
                    </a:lnTo>
                    <a:lnTo>
                      <a:pt x="4392" y="222"/>
                    </a:lnTo>
                    <a:lnTo>
                      <a:pt x="4392" y="222"/>
                    </a:lnTo>
                    <a:lnTo>
                      <a:pt x="4392" y="222"/>
                    </a:lnTo>
                    <a:lnTo>
                      <a:pt x="4392" y="222"/>
                    </a:lnTo>
                    <a:lnTo>
                      <a:pt x="4392" y="222"/>
                    </a:lnTo>
                    <a:lnTo>
                      <a:pt x="4392" y="222"/>
                    </a:lnTo>
                    <a:lnTo>
                      <a:pt x="4392" y="222"/>
                    </a:lnTo>
                    <a:lnTo>
                      <a:pt x="4392" y="222"/>
                    </a:lnTo>
                    <a:lnTo>
                      <a:pt x="4392" y="222"/>
                    </a:lnTo>
                    <a:lnTo>
                      <a:pt x="4392" y="222"/>
                    </a:lnTo>
                    <a:lnTo>
                      <a:pt x="4392" y="222"/>
                    </a:lnTo>
                    <a:lnTo>
                      <a:pt x="4392" y="222"/>
                    </a:lnTo>
                    <a:lnTo>
                      <a:pt x="4392" y="222"/>
                    </a:lnTo>
                    <a:lnTo>
                      <a:pt x="4392" y="222"/>
                    </a:lnTo>
                    <a:lnTo>
                      <a:pt x="4392" y="222"/>
                    </a:lnTo>
                    <a:lnTo>
                      <a:pt x="4392" y="222"/>
                    </a:lnTo>
                    <a:lnTo>
                      <a:pt x="4392" y="222"/>
                    </a:lnTo>
                    <a:lnTo>
                      <a:pt x="4392" y="222"/>
                    </a:lnTo>
                    <a:lnTo>
                      <a:pt x="4392" y="222"/>
                    </a:lnTo>
                    <a:lnTo>
                      <a:pt x="4392" y="222"/>
                    </a:lnTo>
                    <a:lnTo>
                      <a:pt x="4392" y="222"/>
                    </a:lnTo>
                    <a:lnTo>
                      <a:pt x="4392" y="222"/>
                    </a:lnTo>
                    <a:lnTo>
                      <a:pt x="4392" y="222"/>
                    </a:lnTo>
                    <a:lnTo>
                      <a:pt x="4392" y="222"/>
                    </a:lnTo>
                    <a:lnTo>
                      <a:pt x="4392" y="222"/>
                    </a:lnTo>
                    <a:lnTo>
                      <a:pt x="4398" y="222"/>
                    </a:lnTo>
                    <a:lnTo>
                      <a:pt x="4398" y="222"/>
                    </a:lnTo>
                    <a:lnTo>
                      <a:pt x="4398" y="222"/>
                    </a:lnTo>
                    <a:lnTo>
                      <a:pt x="4398" y="222"/>
                    </a:lnTo>
                    <a:lnTo>
                      <a:pt x="4398" y="222"/>
                    </a:lnTo>
                    <a:lnTo>
                      <a:pt x="4398" y="222"/>
                    </a:lnTo>
                    <a:lnTo>
                      <a:pt x="4398" y="222"/>
                    </a:lnTo>
                    <a:lnTo>
                      <a:pt x="4398" y="222"/>
                    </a:lnTo>
                    <a:lnTo>
                      <a:pt x="4398" y="222"/>
                    </a:lnTo>
                    <a:lnTo>
                      <a:pt x="4398" y="222"/>
                    </a:lnTo>
                    <a:lnTo>
                      <a:pt x="4398" y="222"/>
                    </a:lnTo>
                    <a:lnTo>
                      <a:pt x="4398" y="222"/>
                    </a:lnTo>
                    <a:lnTo>
                      <a:pt x="4398" y="222"/>
                    </a:lnTo>
                    <a:lnTo>
                      <a:pt x="4398" y="222"/>
                    </a:lnTo>
                    <a:lnTo>
                      <a:pt x="4398" y="222"/>
                    </a:lnTo>
                    <a:lnTo>
                      <a:pt x="4398" y="222"/>
                    </a:lnTo>
                    <a:lnTo>
                      <a:pt x="4398" y="222"/>
                    </a:lnTo>
                    <a:lnTo>
                      <a:pt x="4398" y="222"/>
                    </a:lnTo>
                    <a:lnTo>
                      <a:pt x="4398" y="222"/>
                    </a:lnTo>
                    <a:lnTo>
                      <a:pt x="4398" y="222"/>
                    </a:lnTo>
                    <a:lnTo>
                      <a:pt x="4398" y="222"/>
                    </a:lnTo>
                    <a:lnTo>
                      <a:pt x="4398" y="222"/>
                    </a:lnTo>
                    <a:lnTo>
                      <a:pt x="4416" y="222"/>
                    </a:lnTo>
                    <a:lnTo>
                      <a:pt x="4416" y="222"/>
                    </a:lnTo>
                    <a:lnTo>
                      <a:pt x="4416" y="222"/>
                    </a:lnTo>
                    <a:lnTo>
                      <a:pt x="4416" y="222"/>
                    </a:lnTo>
                    <a:lnTo>
                      <a:pt x="4416" y="222"/>
                    </a:lnTo>
                    <a:lnTo>
                      <a:pt x="4416" y="222"/>
                    </a:lnTo>
                    <a:lnTo>
                      <a:pt x="4416" y="222"/>
                    </a:lnTo>
                    <a:lnTo>
                      <a:pt x="4416" y="222"/>
                    </a:lnTo>
                    <a:lnTo>
                      <a:pt x="4416" y="222"/>
                    </a:lnTo>
                    <a:lnTo>
                      <a:pt x="4416" y="222"/>
                    </a:lnTo>
                    <a:lnTo>
                      <a:pt x="4416" y="222"/>
                    </a:lnTo>
                    <a:lnTo>
                      <a:pt x="4416" y="222"/>
                    </a:lnTo>
                    <a:lnTo>
                      <a:pt x="4416" y="222"/>
                    </a:lnTo>
                    <a:lnTo>
                      <a:pt x="4416" y="222"/>
                    </a:lnTo>
                    <a:lnTo>
                      <a:pt x="4416" y="222"/>
                    </a:lnTo>
                    <a:lnTo>
                      <a:pt x="4416" y="222"/>
                    </a:lnTo>
                    <a:lnTo>
                      <a:pt x="4416" y="222"/>
                    </a:lnTo>
                    <a:lnTo>
                      <a:pt x="4416" y="222"/>
                    </a:lnTo>
                    <a:lnTo>
                      <a:pt x="4416" y="222"/>
                    </a:lnTo>
                    <a:lnTo>
                      <a:pt x="4422" y="222"/>
                    </a:lnTo>
                    <a:lnTo>
                      <a:pt x="4422" y="222"/>
                    </a:lnTo>
                    <a:lnTo>
                      <a:pt x="4422" y="222"/>
                    </a:lnTo>
                    <a:lnTo>
                      <a:pt x="4422" y="222"/>
                    </a:lnTo>
                    <a:lnTo>
                      <a:pt x="4422" y="222"/>
                    </a:lnTo>
                    <a:lnTo>
                      <a:pt x="4422" y="222"/>
                    </a:lnTo>
                    <a:lnTo>
                      <a:pt x="4422" y="222"/>
                    </a:lnTo>
                    <a:lnTo>
                      <a:pt x="4440" y="222"/>
                    </a:lnTo>
                    <a:lnTo>
                      <a:pt x="4440" y="222"/>
                    </a:lnTo>
                    <a:lnTo>
                      <a:pt x="4440" y="222"/>
                    </a:lnTo>
                    <a:lnTo>
                      <a:pt x="4440" y="222"/>
                    </a:lnTo>
                    <a:lnTo>
                      <a:pt x="4440" y="222"/>
                    </a:lnTo>
                    <a:lnTo>
                      <a:pt x="4440" y="222"/>
                    </a:lnTo>
                    <a:lnTo>
                      <a:pt x="4440" y="222"/>
                    </a:lnTo>
                    <a:lnTo>
                      <a:pt x="4440" y="222"/>
                    </a:lnTo>
                    <a:lnTo>
                      <a:pt x="4440" y="222"/>
                    </a:lnTo>
                    <a:lnTo>
                      <a:pt x="4440" y="222"/>
                    </a:lnTo>
                    <a:lnTo>
                      <a:pt x="4440" y="222"/>
                    </a:lnTo>
                    <a:lnTo>
                      <a:pt x="4440" y="222"/>
                    </a:lnTo>
                    <a:lnTo>
                      <a:pt x="4440" y="222"/>
                    </a:lnTo>
                    <a:lnTo>
                      <a:pt x="4440" y="222"/>
                    </a:lnTo>
                    <a:lnTo>
                      <a:pt x="4440" y="222"/>
                    </a:lnTo>
                    <a:lnTo>
                      <a:pt x="4440" y="222"/>
                    </a:lnTo>
                    <a:lnTo>
                      <a:pt x="4440" y="222"/>
                    </a:lnTo>
                    <a:lnTo>
                      <a:pt x="4440" y="222"/>
                    </a:lnTo>
                    <a:lnTo>
                      <a:pt x="4440" y="222"/>
                    </a:lnTo>
                    <a:lnTo>
                      <a:pt x="4440" y="222"/>
                    </a:lnTo>
                    <a:lnTo>
                      <a:pt x="4440" y="222"/>
                    </a:lnTo>
                    <a:lnTo>
                      <a:pt x="4440" y="222"/>
                    </a:lnTo>
                    <a:lnTo>
                      <a:pt x="4440" y="222"/>
                    </a:lnTo>
                    <a:lnTo>
                      <a:pt x="4440" y="222"/>
                    </a:lnTo>
                    <a:lnTo>
                      <a:pt x="4440" y="222"/>
                    </a:lnTo>
                    <a:lnTo>
                      <a:pt x="4440" y="222"/>
                    </a:lnTo>
                    <a:lnTo>
                      <a:pt x="4440" y="222"/>
                    </a:lnTo>
                    <a:lnTo>
                      <a:pt x="4440" y="222"/>
                    </a:lnTo>
                    <a:lnTo>
                      <a:pt x="4440" y="222"/>
                    </a:lnTo>
                    <a:lnTo>
                      <a:pt x="4440" y="222"/>
                    </a:lnTo>
                    <a:lnTo>
                      <a:pt x="4440" y="222"/>
                    </a:lnTo>
                    <a:lnTo>
                      <a:pt x="4440" y="222"/>
                    </a:lnTo>
                    <a:lnTo>
                      <a:pt x="4440" y="222"/>
                    </a:lnTo>
                    <a:lnTo>
                      <a:pt x="4446" y="222"/>
                    </a:lnTo>
                    <a:lnTo>
                      <a:pt x="4446" y="222"/>
                    </a:lnTo>
                    <a:lnTo>
                      <a:pt x="4446" y="222"/>
                    </a:lnTo>
                    <a:lnTo>
                      <a:pt x="4446" y="222"/>
                    </a:lnTo>
                    <a:lnTo>
                      <a:pt x="4446" y="222"/>
                    </a:lnTo>
                    <a:lnTo>
                      <a:pt x="4446" y="222"/>
                    </a:lnTo>
                    <a:lnTo>
                      <a:pt x="4446" y="222"/>
                    </a:lnTo>
                    <a:lnTo>
                      <a:pt x="4446" y="222"/>
                    </a:lnTo>
                    <a:lnTo>
                      <a:pt x="4446" y="222"/>
                    </a:lnTo>
                    <a:lnTo>
                      <a:pt x="4446" y="222"/>
                    </a:lnTo>
                    <a:lnTo>
                      <a:pt x="4446" y="222"/>
                    </a:lnTo>
                    <a:lnTo>
                      <a:pt x="4446" y="222"/>
                    </a:lnTo>
                    <a:lnTo>
                      <a:pt x="4446" y="222"/>
                    </a:lnTo>
                    <a:lnTo>
                      <a:pt x="4446" y="222"/>
                    </a:lnTo>
                    <a:lnTo>
                      <a:pt x="4446" y="222"/>
                    </a:lnTo>
                    <a:lnTo>
                      <a:pt x="4446" y="222"/>
                    </a:lnTo>
                    <a:lnTo>
                      <a:pt x="4446" y="222"/>
                    </a:lnTo>
                    <a:lnTo>
                      <a:pt x="4446" y="222"/>
                    </a:lnTo>
                    <a:lnTo>
                      <a:pt x="4446" y="222"/>
                    </a:lnTo>
                    <a:lnTo>
                      <a:pt x="4446" y="222"/>
                    </a:lnTo>
                    <a:lnTo>
                      <a:pt x="4446" y="222"/>
                    </a:lnTo>
                    <a:lnTo>
                      <a:pt x="4446" y="222"/>
                    </a:lnTo>
                    <a:lnTo>
                      <a:pt x="4446" y="222"/>
                    </a:lnTo>
                    <a:lnTo>
                      <a:pt x="4446" y="222"/>
                    </a:lnTo>
                    <a:lnTo>
                      <a:pt x="4446" y="222"/>
                    </a:lnTo>
                    <a:lnTo>
                      <a:pt x="4446" y="222"/>
                    </a:lnTo>
                    <a:lnTo>
                      <a:pt x="4446" y="222"/>
                    </a:lnTo>
                    <a:lnTo>
                      <a:pt x="4446" y="222"/>
                    </a:lnTo>
                    <a:lnTo>
                      <a:pt x="4446" y="222"/>
                    </a:lnTo>
                    <a:lnTo>
                      <a:pt x="4446" y="222"/>
                    </a:lnTo>
                    <a:lnTo>
                      <a:pt x="4446" y="222"/>
                    </a:lnTo>
                    <a:lnTo>
                      <a:pt x="4446" y="222"/>
                    </a:lnTo>
                    <a:lnTo>
                      <a:pt x="4446" y="222"/>
                    </a:lnTo>
                    <a:lnTo>
                      <a:pt x="4446" y="222"/>
                    </a:lnTo>
                    <a:lnTo>
                      <a:pt x="4446" y="222"/>
                    </a:lnTo>
                    <a:lnTo>
                      <a:pt x="4452" y="222"/>
                    </a:lnTo>
                    <a:lnTo>
                      <a:pt x="4452" y="222"/>
                    </a:lnTo>
                    <a:lnTo>
                      <a:pt x="4452" y="222"/>
                    </a:lnTo>
                    <a:lnTo>
                      <a:pt x="4452" y="222"/>
                    </a:lnTo>
                    <a:lnTo>
                      <a:pt x="4452" y="222"/>
                    </a:lnTo>
                    <a:lnTo>
                      <a:pt x="4452" y="222"/>
                    </a:lnTo>
                    <a:lnTo>
                      <a:pt x="4452" y="222"/>
                    </a:lnTo>
                    <a:lnTo>
                      <a:pt x="4452" y="222"/>
                    </a:lnTo>
                    <a:lnTo>
                      <a:pt x="4452" y="222"/>
                    </a:lnTo>
                    <a:lnTo>
                      <a:pt x="4452" y="222"/>
                    </a:lnTo>
                    <a:lnTo>
                      <a:pt x="4452" y="222"/>
                    </a:lnTo>
                    <a:lnTo>
                      <a:pt x="4452" y="222"/>
                    </a:lnTo>
                    <a:lnTo>
                      <a:pt x="4452" y="222"/>
                    </a:lnTo>
                    <a:lnTo>
                      <a:pt x="4452" y="222"/>
                    </a:lnTo>
                    <a:lnTo>
                      <a:pt x="4452" y="222"/>
                    </a:lnTo>
                    <a:lnTo>
                      <a:pt x="4452" y="222"/>
                    </a:lnTo>
                    <a:lnTo>
                      <a:pt x="4452" y="222"/>
                    </a:lnTo>
                    <a:lnTo>
                      <a:pt x="4452" y="222"/>
                    </a:lnTo>
                    <a:lnTo>
                      <a:pt x="4452" y="222"/>
                    </a:lnTo>
                    <a:lnTo>
                      <a:pt x="4452" y="222"/>
                    </a:lnTo>
                    <a:lnTo>
                      <a:pt x="4452" y="222"/>
                    </a:lnTo>
                    <a:lnTo>
                      <a:pt x="4452" y="222"/>
                    </a:lnTo>
                    <a:lnTo>
                      <a:pt x="4452" y="222"/>
                    </a:lnTo>
                    <a:lnTo>
                      <a:pt x="4452" y="222"/>
                    </a:lnTo>
                    <a:lnTo>
                      <a:pt x="4452" y="222"/>
                    </a:lnTo>
                    <a:lnTo>
                      <a:pt x="4452" y="222"/>
                    </a:lnTo>
                    <a:lnTo>
                      <a:pt x="4452" y="222"/>
                    </a:lnTo>
                    <a:lnTo>
                      <a:pt x="4452" y="222"/>
                    </a:lnTo>
                    <a:lnTo>
                      <a:pt x="4452" y="222"/>
                    </a:lnTo>
                    <a:lnTo>
                      <a:pt x="4452" y="222"/>
                    </a:lnTo>
                    <a:lnTo>
                      <a:pt x="4452" y="222"/>
                    </a:lnTo>
                    <a:lnTo>
                      <a:pt x="4452" y="222"/>
                    </a:lnTo>
                    <a:lnTo>
                      <a:pt x="4458" y="222"/>
                    </a:lnTo>
                    <a:lnTo>
                      <a:pt x="4458" y="222"/>
                    </a:lnTo>
                    <a:lnTo>
                      <a:pt x="4458" y="222"/>
                    </a:lnTo>
                    <a:lnTo>
                      <a:pt x="4458" y="222"/>
                    </a:lnTo>
                    <a:lnTo>
                      <a:pt x="4458" y="222"/>
                    </a:lnTo>
                    <a:lnTo>
                      <a:pt x="4458" y="222"/>
                    </a:lnTo>
                    <a:lnTo>
                      <a:pt x="4458" y="222"/>
                    </a:lnTo>
                    <a:lnTo>
                      <a:pt x="4458" y="222"/>
                    </a:lnTo>
                    <a:lnTo>
                      <a:pt x="4458" y="222"/>
                    </a:lnTo>
                    <a:lnTo>
                      <a:pt x="4458" y="222"/>
                    </a:lnTo>
                    <a:lnTo>
                      <a:pt x="4458" y="222"/>
                    </a:lnTo>
                    <a:lnTo>
                      <a:pt x="4458" y="222"/>
                    </a:lnTo>
                    <a:lnTo>
                      <a:pt x="4458" y="222"/>
                    </a:lnTo>
                    <a:lnTo>
                      <a:pt x="4458" y="222"/>
                    </a:lnTo>
                    <a:lnTo>
                      <a:pt x="4458" y="222"/>
                    </a:lnTo>
                    <a:lnTo>
                      <a:pt x="4458" y="222"/>
                    </a:lnTo>
                    <a:lnTo>
                      <a:pt x="4458" y="222"/>
                    </a:lnTo>
                    <a:lnTo>
                      <a:pt x="4458" y="222"/>
                    </a:lnTo>
                    <a:lnTo>
                      <a:pt x="4458" y="222"/>
                    </a:lnTo>
                    <a:lnTo>
                      <a:pt x="4458" y="222"/>
                    </a:lnTo>
                    <a:lnTo>
                      <a:pt x="4458" y="222"/>
                    </a:lnTo>
                    <a:lnTo>
                      <a:pt x="4458" y="222"/>
                    </a:lnTo>
                    <a:lnTo>
                      <a:pt x="4458" y="222"/>
                    </a:lnTo>
                    <a:lnTo>
                      <a:pt x="4458" y="222"/>
                    </a:lnTo>
                    <a:lnTo>
                      <a:pt x="4458" y="222"/>
                    </a:lnTo>
                    <a:lnTo>
                      <a:pt x="4458" y="222"/>
                    </a:lnTo>
                    <a:lnTo>
                      <a:pt x="4458" y="222"/>
                    </a:lnTo>
                    <a:lnTo>
                      <a:pt x="4458" y="222"/>
                    </a:lnTo>
                    <a:lnTo>
                      <a:pt x="4458" y="222"/>
                    </a:lnTo>
                    <a:lnTo>
                      <a:pt x="4458" y="222"/>
                    </a:lnTo>
                    <a:lnTo>
                      <a:pt x="4458" y="222"/>
                    </a:lnTo>
                    <a:lnTo>
                      <a:pt x="4458" y="222"/>
                    </a:lnTo>
                    <a:lnTo>
                      <a:pt x="4458" y="222"/>
                    </a:lnTo>
                    <a:lnTo>
                      <a:pt x="4464" y="222"/>
                    </a:lnTo>
                    <a:lnTo>
                      <a:pt x="4464" y="222"/>
                    </a:lnTo>
                    <a:lnTo>
                      <a:pt x="4464" y="222"/>
                    </a:lnTo>
                    <a:lnTo>
                      <a:pt x="4464" y="222"/>
                    </a:lnTo>
                    <a:lnTo>
                      <a:pt x="4464" y="222"/>
                    </a:lnTo>
                    <a:lnTo>
                      <a:pt x="4464" y="222"/>
                    </a:lnTo>
                    <a:lnTo>
                      <a:pt x="4464" y="222"/>
                    </a:lnTo>
                    <a:lnTo>
                      <a:pt x="4464" y="222"/>
                    </a:lnTo>
                    <a:lnTo>
                      <a:pt x="4464" y="222"/>
                    </a:lnTo>
                    <a:lnTo>
                      <a:pt x="4464" y="222"/>
                    </a:lnTo>
                    <a:lnTo>
                      <a:pt x="4464" y="222"/>
                    </a:lnTo>
                    <a:lnTo>
                      <a:pt x="4464" y="222"/>
                    </a:lnTo>
                    <a:lnTo>
                      <a:pt x="4464" y="222"/>
                    </a:lnTo>
                    <a:lnTo>
                      <a:pt x="4464" y="222"/>
                    </a:lnTo>
                    <a:lnTo>
                      <a:pt x="4464" y="222"/>
                    </a:lnTo>
                    <a:lnTo>
                      <a:pt x="4464" y="222"/>
                    </a:lnTo>
                    <a:lnTo>
                      <a:pt x="4464" y="222"/>
                    </a:lnTo>
                    <a:lnTo>
                      <a:pt x="4464" y="222"/>
                    </a:lnTo>
                    <a:lnTo>
                      <a:pt x="4464" y="222"/>
                    </a:lnTo>
                    <a:lnTo>
                      <a:pt x="4464" y="222"/>
                    </a:lnTo>
                    <a:lnTo>
                      <a:pt x="4464" y="222"/>
                    </a:lnTo>
                    <a:lnTo>
                      <a:pt x="4464" y="222"/>
                    </a:lnTo>
                    <a:lnTo>
                      <a:pt x="4464" y="222"/>
                    </a:lnTo>
                    <a:lnTo>
                      <a:pt x="4464" y="222"/>
                    </a:lnTo>
                    <a:lnTo>
                      <a:pt x="4464" y="222"/>
                    </a:lnTo>
                    <a:lnTo>
                      <a:pt x="4464" y="222"/>
                    </a:lnTo>
                    <a:lnTo>
                      <a:pt x="4464" y="222"/>
                    </a:lnTo>
                    <a:lnTo>
                      <a:pt x="4464" y="222"/>
                    </a:lnTo>
                    <a:lnTo>
                      <a:pt x="4464" y="222"/>
                    </a:lnTo>
                    <a:lnTo>
                      <a:pt x="4464" y="222"/>
                    </a:lnTo>
                    <a:lnTo>
                      <a:pt x="4464" y="222"/>
                    </a:lnTo>
                    <a:lnTo>
                      <a:pt x="4464" y="222"/>
                    </a:lnTo>
                    <a:lnTo>
                      <a:pt x="4470" y="222"/>
                    </a:lnTo>
                    <a:lnTo>
                      <a:pt x="4470" y="222"/>
                    </a:lnTo>
                    <a:lnTo>
                      <a:pt x="4470" y="222"/>
                    </a:lnTo>
                    <a:lnTo>
                      <a:pt x="4470" y="222"/>
                    </a:lnTo>
                    <a:lnTo>
                      <a:pt x="4470" y="222"/>
                    </a:lnTo>
                    <a:lnTo>
                      <a:pt x="4470" y="222"/>
                    </a:lnTo>
                    <a:lnTo>
                      <a:pt x="4470" y="222"/>
                    </a:lnTo>
                    <a:lnTo>
                      <a:pt x="4470" y="222"/>
                    </a:lnTo>
                    <a:lnTo>
                      <a:pt x="4470" y="222"/>
                    </a:lnTo>
                    <a:lnTo>
                      <a:pt x="4470" y="222"/>
                    </a:lnTo>
                    <a:lnTo>
                      <a:pt x="4470" y="222"/>
                    </a:lnTo>
                    <a:lnTo>
                      <a:pt x="4470" y="222"/>
                    </a:lnTo>
                    <a:lnTo>
                      <a:pt x="4470" y="222"/>
                    </a:lnTo>
                    <a:lnTo>
                      <a:pt x="4470" y="222"/>
                    </a:lnTo>
                    <a:lnTo>
                      <a:pt x="4470" y="222"/>
                    </a:lnTo>
                    <a:lnTo>
                      <a:pt x="4470" y="222"/>
                    </a:lnTo>
                    <a:lnTo>
                      <a:pt x="4470" y="222"/>
                    </a:lnTo>
                    <a:lnTo>
                      <a:pt x="4470" y="222"/>
                    </a:lnTo>
                    <a:lnTo>
                      <a:pt x="4470" y="222"/>
                    </a:lnTo>
                    <a:lnTo>
                      <a:pt x="4470" y="222"/>
                    </a:lnTo>
                    <a:lnTo>
                      <a:pt x="4470" y="222"/>
                    </a:lnTo>
                    <a:lnTo>
                      <a:pt x="4470" y="222"/>
                    </a:lnTo>
                    <a:lnTo>
                      <a:pt x="4470" y="222"/>
                    </a:lnTo>
                    <a:lnTo>
                      <a:pt x="4470" y="222"/>
                    </a:lnTo>
                    <a:lnTo>
                      <a:pt x="4470" y="222"/>
                    </a:lnTo>
                    <a:lnTo>
                      <a:pt x="4470" y="222"/>
                    </a:lnTo>
                    <a:lnTo>
                      <a:pt x="4470" y="222"/>
                    </a:lnTo>
                    <a:lnTo>
                      <a:pt x="4470" y="222"/>
                    </a:lnTo>
                    <a:lnTo>
                      <a:pt x="4470" y="222"/>
                    </a:lnTo>
                    <a:lnTo>
                      <a:pt x="4470" y="222"/>
                    </a:lnTo>
                    <a:lnTo>
                      <a:pt x="4470" y="222"/>
                    </a:lnTo>
                    <a:lnTo>
                      <a:pt x="4470" y="222"/>
                    </a:lnTo>
                    <a:lnTo>
                      <a:pt x="4470" y="222"/>
                    </a:lnTo>
                    <a:lnTo>
                      <a:pt x="4470" y="222"/>
                    </a:lnTo>
                    <a:lnTo>
                      <a:pt x="4476" y="222"/>
                    </a:lnTo>
                    <a:lnTo>
                      <a:pt x="4476" y="222"/>
                    </a:lnTo>
                    <a:lnTo>
                      <a:pt x="4476" y="222"/>
                    </a:lnTo>
                    <a:lnTo>
                      <a:pt x="4476" y="222"/>
                    </a:lnTo>
                    <a:lnTo>
                      <a:pt x="4488" y="222"/>
                    </a:lnTo>
                    <a:lnTo>
                      <a:pt x="4488" y="222"/>
                    </a:lnTo>
                    <a:lnTo>
                      <a:pt x="4488" y="222"/>
                    </a:lnTo>
                    <a:lnTo>
                      <a:pt x="4488" y="222"/>
                    </a:lnTo>
                    <a:lnTo>
                      <a:pt x="4494" y="222"/>
                    </a:lnTo>
                    <a:lnTo>
                      <a:pt x="4494" y="222"/>
                    </a:lnTo>
                    <a:lnTo>
                      <a:pt x="4494" y="222"/>
                    </a:lnTo>
                    <a:lnTo>
                      <a:pt x="4494" y="222"/>
                    </a:lnTo>
                    <a:lnTo>
                      <a:pt x="4494" y="222"/>
                    </a:lnTo>
                    <a:lnTo>
                      <a:pt x="4494" y="222"/>
                    </a:lnTo>
                    <a:lnTo>
                      <a:pt x="4494" y="222"/>
                    </a:lnTo>
                    <a:lnTo>
                      <a:pt x="4494" y="222"/>
                    </a:lnTo>
                    <a:lnTo>
                      <a:pt x="4494" y="222"/>
                    </a:lnTo>
                    <a:lnTo>
                      <a:pt x="4494" y="222"/>
                    </a:lnTo>
                    <a:lnTo>
                      <a:pt x="4494" y="222"/>
                    </a:lnTo>
                    <a:lnTo>
                      <a:pt x="4494" y="222"/>
                    </a:lnTo>
                    <a:lnTo>
                      <a:pt x="4494" y="222"/>
                    </a:lnTo>
                    <a:lnTo>
                      <a:pt x="4494" y="222"/>
                    </a:lnTo>
                    <a:lnTo>
                      <a:pt x="4494" y="222"/>
                    </a:lnTo>
                    <a:lnTo>
                      <a:pt x="4494" y="222"/>
                    </a:lnTo>
                    <a:lnTo>
                      <a:pt x="4494" y="222"/>
                    </a:lnTo>
                    <a:lnTo>
                      <a:pt x="4494" y="222"/>
                    </a:lnTo>
                    <a:lnTo>
                      <a:pt x="4494" y="222"/>
                    </a:lnTo>
                    <a:lnTo>
                      <a:pt x="4494" y="222"/>
                    </a:lnTo>
                    <a:lnTo>
                      <a:pt x="4494" y="222"/>
                    </a:lnTo>
                    <a:lnTo>
                      <a:pt x="4494" y="222"/>
                    </a:lnTo>
                    <a:lnTo>
                      <a:pt x="4512" y="222"/>
                    </a:lnTo>
                    <a:lnTo>
                      <a:pt x="4512" y="222"/>
                    </a:lnTo>
                    <a:lnTo>
                      <a:pt x="4512" y="222"/>
                    </a:lnTo>
                    <a:lnTo>
                      <a:pt x="4512" y="222"/>
                    </a:lnTo>
                    <a:lnTo>
                      <a:pt x="4512" y="222"/>
                    </a:lnTo>
                    <a:lnTo>
                      <a:pt x="4512" y="222"/>
                    </a:lnTo>
                    <a:lnTo>
                      <a:pt x="4512" y="222"/>
                    </a:lnTo>
                    <a:lnTo>
                      <a:pt x="4512" y="222"/>
                    </a:lnTo>
                    <a:lnTo>
                      <a:pt x="4512" y="222"/>
                    </a:lnTo>
                    <a:lnTo>
                      <a:pt x="4512" y="222"/>
                    </a:lnTo>
                    <a:lnTo>
                      <a:pt x="4512" y="222"/>
                    </a:lnTo>
                    <a:lnTo>
                      <a:pt x="4512" y="222"/>
                    </a:lnTo>
                    <a:lnTo>
                      <a:pt x="4512" y="222"/>
                    </a:lnTo>
                    <a:lnTo>
                      <a:pt x="4512" y="222"/>
                    </a:lnTo>
                    <a:lnTo>
                      <a:pt x="4512" y="222"/>
                    </a:lnTo>
                    <a:lnTo>
                      <a:pt x="4512" y="222"/>
                    </a:lnTo>
                    <a:lnTo>
                      <a:pt x="4512" y="222"/>
                    </a:lnTo>
                    <a:lnTo>
                      <a:pt x="4512" y="222"/>
                    </a:lnTo>
                    <a:lnTo>
                      <a:pt x="4518" y="222"/>
                    </a:lnTo>
                    <a:lnTo>
                      <a:pt x="4518" y="222"/>
                    </a:lnTo>
                    <a:lnTo>
                      <a:pt x="4518" y="222"/>
                    </a:lnTo>
                    <a:lnTo>
                      <a:pt x="4518" y="222"/>
                    </a:lnTo>
                    <a:lnTo>
                      <a:pt x="4518" y="222"/>
                    </a:lnTo>
                    <a:lnTo>
                      <a:pt x="4518" y="222"/>
                    </a:lnTo>
                    <a:lnTo>
                      <a:pt x="4518" y="222"/>
                    </a:lnTo>
                    <a:lnTo>
                      <a:pt x="4518" y="222"/>
                    </a:lnTo>
                    <a:lnTo>
                      <a:pt x="4518" y="222"/>
                    </a:lnTo>
                    <a:lnTo>
                      <a:pt x="4518" y="222"/>
                    </a:lnTo>
                    <a:lnTo>
                      <a:pt x="4518" y="222"/>
                    </a:lnTo>
                    <a:lnTo>
                      <a:pt x="4518" y="222"/>
                    </a:lnTo>
                    <a:lnTo>
                      <a:pt x="4518" y="222"/>
                    </a:lnTo>
                    <a:lnTo>
                      <a:pt x="4518" y="222"/>
                    </a:lnTo>
                    <a:lnTo>
                      <a:pt x="4518" y="222"/>
                    </a:lnTo>
                    <a:lnTo>
                      <a:pt x="4518" y="222"/>
                    </a:lnTo>
                    <a:lnTo>
                      <a:pt x="4518" y="222"/>
                    </a:lnTo>
                    <a:lnTo>
                      <a:pt x="4518" y="222"/>
                    </a:lnTo>
                    <a:lnTo>
                      <a:pt x="4518" y="222"/>
                    </a:lnTo>
                    <a:lnTo>
                      <a:pt x="4518" y="222"/>
                    </a:lnTo>
                    <a:lnTo>
                      <a:pt x="4518" y="222"/>
                    </a:lnTo>
                    <a:lnTo>
                      <a:pt x="4518" y="222"/>
                    </a:lnTo>
                    <a:lnTo>
                      <a:pt x="4518" y="222"/>
                    </a:lnTo>
                    <a:lnTo>
                      <a:pt x="4518" y="222"/>
                    </a:lnTo>
                    <a:lnTo>
                      <a:pt x="4518" y="222"/>
                    </a:lnTo>
                    <a:lnTo>
                      <a:pt x="4518" y="222"/>
                    </a:lnTo>
                    <a:lnTo>
                      <a:pt x="4518" y="222"/>
                    </a:lnTo>
                    <a:lnTo>
                      <a:pt x="4518" y="222"/>
                    </a:lnTo>
                    <a:lnTo>
                      <a:pt x="4518" y="222"/>
                    </a:lnTo>
                    <a:lnTo>
                      <a:pt x="4518" y="222"/>
                    </a:lnTo>
                    <a:lnTo>
                      <a:pt x="4518" y="222"/>
                    </a:lnTo>
                    <a:lnTo>
                      <a:pt x="4518" y="222"/>
                    </a:lnTo>
                    <a:lnTo>
                      <a:pt x="4518" y="222"/>
                    </a:lnTo>
                    <a:lnTo>
                      <a:pt x="4518" y="222"/>
                    </a:lnTo>
                    <a:lnTo>
                      <a:pt x="4518" y="222"/>
                    </a:lnTo>
                    <a:lnTo>
                      <a:pt x="4524" y="222"/>
                    </a:lnTo>
                    <a:lnTo>
                      <a:pt x="4524" y="222"/>
                    </a:lnTo>
                    <a:lnTo>
                      <a:pt x="4524" y="222"/>
                    </a:lnTo>
                    <a:lnTo>
                      <a:pt x="4524" y="222"/>
                    </a:lnTo>
                    <a:lnTo>
                      <a:pt x="4524" y="222"/>
                    </a:lnTo>
                    <a:lnTo>
                      <a:pt x="4524" y="222"/>
                    </a:lnTo>
                    <a:lnTo>
                      <a:pt x="4524" y="222"/>
                    </a:lnTo>
                    <a:lnTo>
                      <a:pt x="4524" y="222"/>
                    </a:lnTo>
                    <a:lnTo>
                      <a:pt x="4524" y="222"/>
                    </a:lnTo>
                    <a:lnTo>
                      <a:pt x="4524" y="222"/>
                    </a:lnTo>
                    <a:lnTo>
                      <a:pt x="4524" y="222"/>
                    </a:lnTo>
                    <a:lnTo>
                      <a:pt x="4524" y="222"/>
                    </a:lnTo>
                    <a:lnTo>
                      <a:pt x="4524" y="222"/>
                    </a:lnTo>
                    <a:lnTo>
                      <a:pt x="4524" y="222"/>
                    </a:lnTo>
                    <a:lnTo>
                      <a:pt x="4524" y="222"/>
                    </a:lnTo>
                    <a:lnTo>
                      <a:pt x="4524" y="222"/>
                    </a:lnTo>
                    <a:lnTo>
                      <a:pt x="4524" y="222"/>
                    </a:lnTo>
                    <a:lnTo>
                      <a:pt x="4524" y="222"/>
                    </a:lnTo>
                    <a:lnTo>
                      <a:pt x="4524" y="222"/>
                    </a:lnTo>
                    <a:lnTo>
                      <a:pt x="4524" y="222"/>
                    </a:lnTo>
                    <a:lnTo>
                      <a:pt x="4524" y="222"/>
                    </a:lnTo>
                    <a:lnTo>
                      <a:pt x="4524" y="222"/>
                    </a:lnTo>
                    <a:lnTo>
                      <a:pt x="4524" y="222"/>
                    </a:lnTo>
                    <a:lnTo>
                      <a:pt x="4524" y="222"/>
                    </a:lnTo>
                    <a:lnTo>
                      <a:pt x="4524" y="222"/>
                    </a:lnTo>
                    <a:lnTo>
                      <a:pt x="4524" y="222"/>
                    </a:lnTo>
                    <a:lnTo>
                      <a:pt x="4524" y="222"/>
                    </a:lnTo>
                    <a:lnTo>
                      <a:pt x="4524" y="222"/>
                    </a:lnTo>
                    <a:lnTo>
                      <a:pt x="4524" y="222"/>
                    </a:lnTo>
                    <a:lnTo>
                      <a:pt x="4524" y="222"/>
                    </a:lnTo>
                    <a:lnTo>
                      <a:pt x="4524" y="222"/>
                    </a:lnTo>
                    <a:lnTo>
                      <a:pt x="4524" y="222"/>
                    </a:lnTo>
                    <a:lnTo>
                      <a:pt x="4524" y="222"/>
                    </a:lnTo>
                    <a:lnTo>
                      <a:pt x="4530" y="222"/>
                    </a:lnTo>
                    <a:lnTo>
                      <a:pt x="4530" y="222"/>
                    </a:lnTo>
                    <a:lnTo>
                      <a:pt x="4530" y="222"/>
                    </a:lnTo>
                    <a:lnTo>
                      <a:pt x="4530" y="222"/>
                    </a:lnTo>
                    <a:lnTo>
                      <a:pt x="4530" y="222"/>
                    </a:lnTo>
                    <a:lnTo>
                      <a:pt x="4530" y="222"/>
                    </a:lnTo>
                    <a:lnTo>
                      <a:pt x="4530" y="222"/>
                    </a:lnTo>
                    <a:lnTo>
                      <a:pt x="4530" y="222"/>
                    </a:lnTo>
                    <a:lnTo>
                      <a:pt x="4530" y="222"/>
                    </a:lnTo>
                    <a:lnTo>
                      <a:pt x="4530" y="222"/>
                    </a:lnTo>
                    <a:lnTo>
                      <a:pt x="4530" y="222"/>
                    </a:lnTo>
                    <a:lnTo>
                      <a:pt x="4530" y="222"/>
                    </a:lnTo>
                    <a:lnTo>
                      <a:pt x="4530" y="222"/>
                    </a:lnTo>
                    <a:lnTo>
                      <a:pt x="4530" y="222"/>
                    </a:lnTo>
                    <a:lnTo>
                      <a:pt x="4530" y="222"/>
                    </a:lnTo>
                    <a:lnTo>
                      <a:pt x="4530" y="222"/>
                    </a:lnTo>
                    <a:lnTo>
                      <a:pt x="4530" y="222"/>
                    </a:lnTo>
                    <a:lnTo>
                      <a:pt x="4530" y="222"/>
                    </a:lnTo>
                    <a:lnTo>
                      <a:pt x="4530" y="222"/>
                    </a:lnTo>
                    <a:lnTo>
                      <a:pt x="4530" y="222"/>
                    </a:lnTo>
                    <a:lnTo>
                      <a:pt x="4530" y="222"/>
                    </a:lnTo>
                    <a:lnTo>
                      <a:pt x="4530" y="222"/>
                    </a:lnTo>
                    <a:lnTo>
                      <a:pt x="4530" y="222"/>
                    </a:lnTo>
                    <a:lnTo>
                      <a:pt x="4530" y="222"/>
                    </a:lnTo>
                    <a:lnTo>
                      <a:pt x="4530" y="222"/>
                    </a:lnTo>
                    <a:lnTo>
                      <a:pt x="4530" y="222"/>
                    </a:lnTo>
                    <a:lnTo>
                      <a:pt x="4530" y="222"/>
                    </a:lnTo>
                    <a:lnTo>
                      <a:pt x="4530" y="222"/>
                    </a:lnTo>
                    <a:lnTo>
                      <a:pt x="4530" y="222"/>
                    </a:lnTo>
                    <a:lnTo>
                      <a:pt x="4530" y="222"/>
                    </a:lnTo>
                    <a:lnTo>
                      <a:pt x="4530" y="222"/>
                    </a:lnTo>
                    <a:lnTo>
                      <a:pt x="4530" y="222"/>
                    </a:lnTo>
                    <a:lnTo>
                      <a:pt x="4536" y="222"/>
                    </a:lnTo>
                    <a:lnTo>
                      <a:pt x="4536" y="222"/>
                    </a:lnTo>
                    <a:lnTo>
                      <a:pt x="4536" y="222"/>
                    </a:lnTo>
                    <a:lnTo>
                      <a:pt x="4536" y="222"/>
                    </a:lnTo>
                    <a:lnTo>
                      <a:pt x="4536" y="222"/>
                    </a:lnTo>
                    <a:lnTo>
                      <a:pt x="4536" y="222"/>
                    </a:lnTo>
                    <a:lnTo>
                      <a:pt x="4536" y="222"/>
                    </a:lnTo>
                    <a:lnTo>
                      <a:pt x="4536" y="222"/>
                    </a:lnTo>
                    <a:lnTo>
                      <a:pt x="4536" y="222"/>
                    </a:lnTo>
                    <a:lnTo>
                      <a:pt x="4536" y="222"/>
                    </a:lnTo>
                    <a:lnTo>
                      <a:pt x="4536" y="222"/>
                    </a:lnTo>
                    <a:lnTo>
                      <a:pt x="4536" y="222"/>
                    </a:lnTo>
                    <a:lnTo>
                      <a:pt x="4536" y="222"/>
                    </a:lnTo>
                    <a:lnTo>
                      <a:pt x="4536" y="222"/>
                    </a:lnTo>
                    <a:lnTo>
                      <a:pt x="4536" y="222"/>
                    </a:lnTo>
                    <a:lnTo>
                      <a:pt x="4536" y="222"/>
                    </a:lnTo>
                    <a:lnTo>
                      <a:pt x="4536" y="222"/>
                    </a:lnTo>
                    <a:lnTo>
                      <a:pt x="4536" y="222"/>
                    </a:lnTo>
                    <a:lnTo>
                      <a:pt x="4536" y="222"/>
                    </a:lnTo>
                    <a:lnTo>
                      <a:pt x="4536" y="222"/>
                    </a:lnTo>
                    <a:lnTo>
                      <a:pt x="4536" y="222"/>
                    </a:lnTo>
                    <a:lnTo>
                      <a:pt x="4536" y="222"/>
                    </a:lnTo>
                    <a:lnTo>
                      <a:pt x="4536" y="222"/>
                    </a:lnTo>
                    <a:lnTo>
                      <a:pt x="4536" y="222"/>
                    </a:lnTo>
                    <a:lnTo>
                      <a:pt x="4536" y="222"/>
                    </a:lnTo>
                    <a:lnTo>
                      <a:pt x="4536" y="222"/>
                    </a:lnTo>
                    <a:lnTo>
                      <a:pt x="4536" y="222"/>
                    </a:lnTo>
                    <a:lnTo>
                      <a:pt x="4536" y="222"/>
                    </a:lnTo>
                    <a:lnTo>
                      <a:pt x="4536" y="222"/>
                    </a:lnTo>
                    <a:lnTo>
                      <a:pt x="4536" y="222"/>
                    </a:lnTo>
                    <a:lnTo>
                      <a:pt x="4536" y="222"/>
                    </a:lnTo>
                    <a:lnTo>
                      <a:pt x="4536" y="222"/>
                    </a:lnTo>
                    <a:lnTo>
                      <a:pt x="4536" y="222"/>
                    </a:lnTo>
                    <a:lnTo>
                      <a:pt x="4542" y="222"/>
                    </a:lnTo>
                    <a:lnTo>
                      <a:pt x="4542" y="222"/>
                    </a:lnTo>
                    <a:lnTo>
                      <a:pt x="4542" y="222"/>
                    </a:lnTo>
                    <a:lnTo>
                      <a:pt x="4542" y="222"/>
                    </a:lnTo>
                    <a:lnTo>
                      <a:pt x="4542" y="222"/>
                    </a:lnTo>
                    <a:lnTo>
                      <a:pt x="4542" y="222"/>
                    </a:lnTo>
                    <a:lnTo>
                      <a:pt x="4542" y="222"/>
                    </a:lnTo>
                    <a:lnTo>
                      <a:pt x="4542" y="222"/>
                    </a:lnTo>
                    <a:lnTo>
                      <a:pt x="4542" y="222"/>
                    </a:lnTo>
                    <a:lnTo>
                      <a:pt x="4542" y="222"/>
                    </a:lnTo>
                    <a:lnTo>
                      <a:pt x="4542" y="222"/>
                    </a:lnTo>
                    <a:lnTo>
                      <a:pt x="4542" y="222"/>
                    </a:lnTo>
                    <a:lnTo>
                      <a:pt x="4542" y="222"/>
                    </a:lnTo>
                    <a:lnTo>
                      <a:pt x="4542" y="222"/>
                    </a:lnTo>
                    <a:lnTo>
                      <a:pt x="4542" y="222"/>
                    </a:lnTo>
                    <a:lnTo>
                      <a:pt x="4542" y="222"/>
                    </a:lnTo>
                    <a:lnTo>
                      <a:pt x="4542" y="222"/>
                    </a:lnTo>
                    <a:lnTo>
                      <a:pt x="4542" y="222"/>
                    </a:lnTo>
                    <a:lnTo>
                      <a:pt x="4542" y="222"/>
                    </a:lnTo>
                    <a:lnTo>
                      <a:pt x="4542" y="222"/>
                    </a:lnTo>
                    <a:lnTo>
                      <a:pt x="4542" y="222"/>
                    </a:lnTo>
                    <a:lnTo>
                      <a:pt x="4542" y="222"/>
                    </a:lnTo>
                    <a:lnTo>
                      <a:pt x="4542" y="222"/>
                    </a:lnTo>
                    <a:lnTo>
                      <a:pt x="4542" y="222"/>
                    </a:lnTo>
                    <a:lnTo>
                      <a:pt x="4542" y="222"/>
                    </a:lnTo>
                    <a:lnTo>
                      <a:pt x="4542" y="222"/>
                    </a:lnTo>
                    <a:lnTo>
                      <a:pt x="4542" y="222"/>
                    </a:lnTo>
                    <a:lnTo>
                      <a:pt x="4542" y="222"/>
                    </a:lnTo>
                    <a:lnTo>
                      <a:pt x="4542" y="222"/>
                    </a:lnTo>
                    <a:lnTo>
                      <a:pt x="4542" y="222"/>
                    </a:lnTo>
                    <a:lnTo>
                      <a:pt x="4542" y="222"/>
                    </a:lnTo>
                    <a:lnTo>
                      <a:pt x="4542" y="222"/>
                    </a:lnTo>
                    <a:lnTo>
                      <a:pt x="4542" y="222"/>
                    </a:lnTo>
                    <a:lnTo>
                      <a:pt x="4548" y="222"/>
                    </a:lnTo>
                    <a:lnTo>
                      <a:pt x="4548" y="222"/>
                    </a:lnTo>
                    <a:lnTo>
                      <a:pt x="4548" y="222"/>
                    </a:lnTo>
                    <a:lnTo>
                      <a:pt x="4548" y="222"/>
                    </a:lnTo>
                    <a:lnTo>
                      <a:pt x="4548" y="222"/>
                    </a:lnTo>
                    <a:lnTo>
                      <a:pt x="4548" y="222"/>
                    </a:lnTo>
                    <a:lnTo>
                      <a:pt x="4548" y="222"/>
                    </a:lnTo>
                    <a:lnTo>
                      <a:pt x="4548" y="222"/>
                    </a:lnTo>
                    <a:lnTo>
                      <a:pt x="4548" y="222"/>
                    </a:lnTo>
                    <a:lnTo>
                      <a:pt x="4548" y="222"/>
                    </a:lnTo>
                    <a:lnTo>
                      <a:pt x="4548" y="222"/>
                    </a:lnTo>
                    <a:lnTo>
                      <a:pt x="4548" y="222"/>
                    </a:lnTo>
                    <a:lnTo>
                      <a:pt x="4548" y="222"/>
                    </a:lnTo>
                    <a:lnTo>
                      <a:pt x="4548" y="222"/>
                    </a:lnTo>
                    <a:lnTo>
                      <a:pt x="4548" y="222"/>
                    </a:lnTo>
                    <a:lnTo>
                      <a:pt x="4548" y="222"/>
                    </a:lnTo>
                    <a:lnTo>
                      <a:pt x="4548" y="222"/>
                    </a:lnTo>
                    <a:lnTo>
                      <a:pt x="4548" y="222"/>
                    </a:lnTo>
                    <a:lnTo>
                      <a:pt x="4548" y="222"/>
                    </a:lnTo>
                    <a:lnTo>
                      <a:pt x="4566" y="222"/>
                    </a:lnTo>
                    <a:lnTo>
                      <a:pt x="4566" y="222"/>
                    </a:lnTo>
                    <a:lnTo>
                      <a:pt x="4566" y="222"/>
                    </a:lnTo>
                    <a:lnTo>
                      <a:pt x="4566" y="222"/>
                    </a:lnTo>
                    <a:lnTo>
                      <a:pt x="4566" y="222"/>
                    </a:lnTo>
                    <a:lnTo>
                      <a:pt x="4566" y="222"/>
                    </a:lnTo>
                    <a:lnTo>
                      <a:pt x="4566" y="222"/>
                    </a:lnTo>
                    <a:lnTo>
                      <a:pt x="4566" y="222"/>
                    </a:lnTo>
                    <a:lnTo>
                      <a:pt x="4566" y="222"/>
                    </a:lnTo>
                    <a:lnTo>
                      <a:pt x="4566" y="222"/>
                    </a:lnTo>
                    <a:lnTo>
                      <a:pt x="4566" y="222"/>
                    </a:lnTo>
                    <a:lnTo>
                      <a:pt x="4566" y="222"/>
                    </a:lnTo>
                    <a:lnTo>
                      <a:pt x="4566" y="222"/>
                    </a:lnTo>
                    <a:lnTo>
                      <a:pt x="4566" y="222"/>
                    </a:lnTo>
                    <a:lnTo>
                      <a:pt x="4566" y="222"/>
                    </a:lnTo>
                    <a:lnTo>
                      <a:pt x="4566" y="222"/>
                    </a:lnTo>
                    <a:lnTo>
                      <a:pt x="4566" y="222"/>
                    </a:lnTo>
                    <a:lnTo>
                      <a:pt x="4566" y="222"/>
                    </a:lnTo>
                    <a:lnTo>
                      <a:pt x="4566" y="222"/>
                    </a:lnTo>
                    <a:lnTo>
                      <a:pt x="4566" y="222"/>
                    </a:lnTo>
                    <a:lnTo>
                      <a:pt x="4566" y="222"/>
                    </a:lnTo>
                    <a:lnTo>
                      <a:pt x="4566" y="222"/>
                    </a:lnTo>
                    <a:lnTo>
                      <a:pt x="4572" y="222"/>
                    </a:lnTo>
                    <a:lnTo>
                      <a:pt x="4572" y="222"/>
                    </a:lnTo>
                    <a:lnTo>
                      <a:pt x="4572" y="222"/>
                    </a:lnTo>
                    <a:lnTo>
                      <a:pt x="4572" y="222"/>
                    </a:lnTo>
                    <a:lnTo>
                      <a:pt x="4584" y="222"/>
                    </a:lnTo>
                    <a:lnTo>
                      <a:pt x="4584" y="222"/>
                    </a:lnTo>
                    <a:lnTo>
                      <a:pt x="4590" y="222"/>
                    </a:lnTo>
                    <a:lnTo>
                      <a:pt x="4590" y="222"/>
                    </a:lnTo>
                    <a:lnTo>
                      <a:pt x="4590" y="222"/>
                    </a:lnTo>
                    <a:lnTo>
                      <a:pt x="4590" y="222"/>
                    </a:lnTo>
                    <a:lnTo>
                      <a:pt x="4590" y="222"/>
                    </a:lnTo>
                    <a:lnTo>
                      <a:pt x="4590" y="222"/>
                    </a:lnTo>
                    <a:lnTo>
                      <a:pt x="4590" y="222"/>
                    </a:lnTo>
                    <a:lnTo>
                      <a:pt x="4590" y="222"/>
                    </a:lnTo>
                    <a:lnTo>
                      <a:pt x="4590" y="222"/>
                    </a:lnTo>
                    <a:lnTo>
                      <a:pt x="4590" y="222"/>
                    </a:lnTo>
                    <a:lnTo>
                      <a:pt x="4590" y="222"/>
                    </a:lnTo>
                    <a:lnTo>
                      <a:pt x="4590" y="222"/>
                    </a:lnTo>
                    <a:lnTo>
                      <a:pt x="4590" y="222"/>
                    </a:lnTo>
                    <a:lnTo>
                      <a:pt x="4590" y="222"/>
                    </a:lnTo>
                    <a:lnTo>
                      <a:pt x="4590" y="222"/>
                    </a:lnTo>
                    <a:lnTo>
                      <a:pt x="4590" y="222"/>
                    </a:lnTo>
                    <a:lnTo>
                      <a:pt x="4590" y="222"/>
                    </a:lnTo>
                    <a:lnTo>
                      <a:pt x="4590" y="222"/>
                    </a:lnTo>
                    <a:lnTo>
                      <a:pt x="4590" y="222"/>
                    </a:lnTo>
                    <a:lnTo>
                      <a:pt x="4590" y="222"/>
                    </a:lnTo>
                    <a:lnTo>
                      <a:pt x="4590" y="222"/>
                    </a:lnTo>
                    <a:lnTo>
                      <a:pt x="4590" y="222"/>
                    </a:lnTo>
                    <a:lnTo>
                      <a:pt x="4590" y="222"/>
                    </a:lnTo>
                    <a:lnTo>
                      <a:pt x="4590" y="222"/>
                    </a:lnTo>
                    <a:lnTo>
                      <a:pt x="4590" y="222"/>
                    </a:lnTo>
                    <a:lnTo>
                      <a:pt x="4590" y="222"/>
                    </a:lnTo>
                    <a:lnTo>
                      <a:pt x="4590" y="222"/>
                    </a:lnTo>
                    <a:lnTo>
                      <a:pt x="4590" y="222"/>
                    </a:lnTo>
                    <a:lnTo>
                      <a:pt x="4590" y="222"/>
                    </a:lnTo>
                    <a:lnTo>
                      <a:pt x="4590" y="222"/>
                    </a:lnTo>
                    <a:lnTo>
                      <a:pt x="4590" y="222"/>
                    </a:lnTo>
                    <a:lnTo>
                      <a:pt x="4590" y="222"/>
                    </a:lnTo>
                    <a:lnTo>
                      <a:pt x="4590" y="222"/>
                    </a:lnTo>
                    <a:lnTo>
                      <a:pt x="4590" y="222"/>
                    </a:lnTo>
                    <a:lnTo>
                      <a:pt x="4590" y="222"/>
                    </a:lnTo>
                    <a:lnTo>
                      <a:pt x="4596" y="222"/>
                    </a:lnTo>
                    <a:lnTo>
                      <a:pt x="4596" y="222"/>
                    </a:lnTo>
                    <a:lnTo>
                      <a:pt x="4596" y="222"/>
                    </a:lnTo>
                    <a:lnTo>
                      <a:pt x="4596" y="222"/>
                    </a:lnTo>
                    <a:lnTo>
                      <a:pt x="4596" y="222"/>
                    </a:lnTo>
                    <a:lnTo>
                      <a:pt x="4596" y="222"/>
                    </a:lnTo>
                    <a:lnTo>
                      <a:pt x="4596" y="222"/>
                    </a:lnTo>
                    <a:lnTo>
                      <a:pt x="4596" y="222"/>
                    </a:lnTo>
                    <a:lnTo>
                      <a:pt x="4596" y="222"/>
                    </a:lnTo>
                    <a:lnTo>
                      <a:pt x="4596" y="222"/>
                    </a:lnTo>
                    <a:lnTo>
                      <a:pt x="4596" y="222"/>
                    </a:lnTo>
                    <a:lnTo>
                      <a:pt x="4596" y="222"/>
                    </a:lnTo>
                    <a:lnTo>
                      <a:pt x="4596" y="222"/>
                    </a:lnTo>
                    <a:lnTo>
                      <a:pt x="4596" y="222"/>
                    </a:lnTo>
                    <a:lnTo>
                      <a:pt x="4596" y="222"/>
                    </a:lnTo>
                    <a:lnTo>
                      <a:pt x="4596" y="222"/>
                    </a:lnTo>
                    <a:lnTo>
                      <a:pt x="4596" y="222"/>
                    </a:lnTo>
                    <a:lnTo>
                      <a:pt x="4596" y="222"/>
                    </a:lnTo>
                    <a:lnTo>
                      <a:pt x="4596" y="222"/>
                    </a:lnTo>
                    <a:lnTo>
                      <a:pt x="4596" y="222"/>
                    </a:lnTo>
                    <a:lnTo>
                      <a:pt x="4596" y="222"/>
                    </a:lnTo>
                    <a:lnTo>
                      <a:pt x="4596" y="222"/>
                    </a:lnTo>
                    <a:lnTo>
                      <a:pt x="4596" y="222"/>
                    </a:lnTo>
                    <a:lnTo>
                      <a:pt x="4596" y="222"/>
                    </a:lnTo>
                    <a:lnTo>
                      <a:pt x="4596" y="222"/>
                    </a:lnTo>
                    <a:lnTo>
                      <a:pt x="4596" y="222"/>
                    </a:lnTo>
                    <a:lnTo>
                      <a:pt x="4596" y="222"/>
                    </a:lnTo>
                    <a:lnTo>
                      <a:pt x="4596" y="222"/>
                    </a:lnTo>
                    <a:lnTo>
                      <a:pt x="4596" y="222"/>
                    </a:lnTo>
                    <a:lnTo>
                      <a:pt x="4596" y="222"/>
                    </a:lnTo>
                    <a:lnTo>
                      <a:pt x="4596" y="222"/>
                    </a:lnTo>
                    <a:lnTo>
                      <a:pt x="4596" y="222"/>
                    </a:lnTo>
                    <a:lnTo>
                      <a:pt x="4596" y="222"/>
                    </a:lnTo>
                    <a:lnTo>
                      <a:pt x="4596" y="222"/>
                    </a:lnTo>
                    <a:lnTo>
                      <a:pt x="4602" y="222"/>
                    </a:lnTo>
                    <a:lnTo>
                      <a:pt x="4602" y="222"/>
                    </a:lnTo>
                    <a:lnTo>
                      <a:pt x="4602" y="222"/>
                    </a:lnTo>
                    <a:lnTo>
                      <a:pt x="4602" y="222"/>
                    </a:lnTo>
                    <a:lnTo>
                      <a:pt x="4602" y="222"/>
                    </a:lnTo>
                    <a:lnTo>
                      <a:pt x="4602" y="222"/>
                    </a:lnTo>
                    <a:lnTo>
                      <a:pt x="4602" y="222"/>
                    </a:lnTo>
                    <a:lnTo>
                      <a:pt x="4602" y="222"/>
                    </a:lnTo>
                    <a:lnTo>
                      <a:pt x="4602" y="222"/>
                    </a:lnTo>
                    <a:lnTo>
                      <a:pt x="4602" y="222"/>
                    </a:lnTo>
                    <a:lnTo>
                      <a:pt x="4602" y="222"/>
                    </a:lnTo>
                    <a:lnTo>
                      <a:pt x="4602" y="222"/>
                    </a:lnTo>
                    <a:lnTo>
                      <a:pt x="4602" y="222"/>
                    </a:lnTo>
                    <a:lnTo>
                      <a:pt x="4602" y="222"/>
                    </a:lnTo>
                    <a:lnTo>
                      <a:pt x="4602" y="222"/>
                    </a:lnTo>
                    <a:lnTo>
                      <a:pt x="4602" y="222"/>
                    </a:lnTo>
                    <a:lnTo>
                      <a:pt x="4602" y="222"/>
                    </a:lnTo>
                    <a:lnTo>
                      <a:pt x="4602" y="222"/>
                    </a:lnTo>
                    <a:lnTo>
                      <a:pt x="4602" y="222"/>
                    </a:lnTo>
                    <a:lnTo>
                      <a:pt x="4602" y="222"/>
                    </a:lnTo>
                    <a:lnTo>
                      <a:pt x="4602" y="222"/>
                    </a:lnTo>
                    <a:lnTo>
                      <a:pt x="4602" y="222"/>
                    </a:lnTo>
                    <a:lnTo>
                      <a:pt x="4602" y="222"/>
                    </a:lnTo>
                    <a:lnTo>
                      <a:pt x="4602" y="222"/>
                    </a:lnTo>
                    <a:lnTo>
                      <a:pt x="4602" y="222"/>
                    </a:lnTo>
                    <a:lnTo>
                      <a:pt x="4602" y="222"/>
                    </a:lnTo>
                    <a:lnTo>
                      <a:pt x="4602" y="222"/>
                    </a:lnTo>
                    <a:lnTo>
                      <a:pt x="4602" y="222"/>
                    </a:lnTo>
                    <a:lnTo>
                      <a:pt x="4602" y="222"/>
                    </a:lnTo>
                    <a:lnTo>
                      <a:pt x="4602" y="222"/>
                    </a:lnTo>
                    <a:lnTo>
                      <a:pt x="4602" y="222"/>
                    </a:lnTo>
                    <a:lnTo>
                      <a:pt x="4602" y="222"/>
                    </a:lnTo>
                    <a:lnTo>
                      <a:pt x="4602" y="222"/>
                    </a:lnTo>
                    <a:lnTo>
                      <a:pt x="4608" y="222"/>
                    </a:lnTo>
                    <a:lnTo>
                      <a:pt x="4608" y="222"/>
                    </a:lnTo>
                    <a:lnTo>
                      <a:pt x="4608" y="222"/>
                    </a:lnTo>
                    <a:lnTo>
                      <a:pt x="4608" y="222"/>
                    </a:lnTo>
                    <a:lnTo>
                      <a:pt x="4608" y="222"/>
                    </a:lnTo>
                    <a:lnTo>
                      <a:pt x="4608" y="222"/>
                    </a:lnTo>
                    <a:lnTo>
                      <a:pt x="4608" y="222"/>
                    </a:lnTo>
                    <a:lnTo>
                      <a:pt x="4608" y="222"/>
                    </a:lnTo>
                    <a:lnTo>
                      <a:pt x="4608" y="222"/>
                    </a:lnTo>
                    <a:lnTo>
                      <a:pt x="4608" y="222"/>
                    </a:lnTo>
                    <a:lnTo>
                      <a:pt x="4608" y="222"/>
                    </a:lnTo>
                    <a:lnTo>
                      <a:pt x="4608" y="222"/>
                    </a:lnTo>
                    <a:lnTo>
                      <a:pt x="4608" y="222"/>
                    </a:lnTo>
                    <a:lnTo>
                      <a:pt x="4608" y="222"/>
                    </a:lnTo>
                    <a:lnTo>
                      <a:pt x="4608" y="222"/>
                    </a:lnTo>
                    <a:lnTo>
                      <a:pt x="4608" y="222"/>
                    </a:lnTo>
                    <a:lnTo>
                      <a:pt x="4608" y="222"/>
                    </a:lnTo>
                    <a:lnTo>
                      <a:pt x="4608" y="222"/>
                    </a:lnTo>
                    <a:lnTo>
                      <a:pt x="4608" y="222"/>
                    </a:lnTo>
                    <a:lnTo>
                      <a:pt x="4608" y="222"/>
                    </a:lnTo>
                    <a:lnTo>
                      <a:pt x="4608" y="222"/>
                    </a:lnTo>
                    <a:lnTo>
                      <a:pt x="4608" y="222"/>
                    </a:lnTo>
                    <a:lnTo>
                      <a:pt x="4608" y="222"/>
                    </a:lnTo>
                    <a:lnTo>
                      <a:pt x="4608" y="222"/>
                    </a:lnTo>
                    <a:lnTo>
                      <a:pt x="4608" y="222"/>
                    </a:lnTo>
                    <a:lnTo>
                      <a:pt x="4608" y="222"/>
                    </a:lnTo>
                    <a:lnTo>
                      <a:pt x="4608" y="222"/>
                    </a:lnTo>
                    <a:lnTo>
                      <a:pt x="4608" y="222"/>
                    </a:lnTo>
                    <a:lnTo>
                      <a:pt x="4608" y="222"/>
                    </a:lnTo>
                    <a:lnTo>
                      <a:pt x="4608" y="222"/>
                    </a:lnTo>
                    <a:lnTo>
                      <a:pt x="4608" y="222"/>
                    </a:lnTo>
                    <a:lnTo>
                      <a:pt x="4608" y="222"/>
                    </a:lnTo>
                    <a:lnTo>
                      <a:pt x="4614" y="222"/>
                    </a:lnTo>
                    <a:lnTo>
                      <a:pt x="4614" y="222"/>
                    </a:lnTo>
                    <a:lnTo>
                      <a:pt x="4614" y="222"/>
                    </a:lnTo>
                    <a:lnTo>
                      <a:pt x="4614" y="222"/>
                    </a:lnTo>
                    <a:lnTo>
                      <a:pt x="4614" y="222"/>
                    </a:lnTo>
                    <a:lnTo>
                      <a:pt x="4614" y="222"/>
                    </a:lnTo>
                    <a:lnTo>
                      <a:pt x="4614" y="222"/>
                    </a:lnTo>
                    <a:lnTo>
                      <a:pt x="4614" y="222"/>
                    </a:lnTo>
                    <a:lnTo>
                      <a:pt x="4614" y="222"/>
                    </a:lnTo>
                    <a:lnTo>
                      <a:pt x="4614" y="222"/>
                    </a:lnTo>
                    <a:lnTo>
                      <a:pt x="4614" y="222"/>
                    </a:lnTo>
                    <a:lnTo>
                      <a:pt x="4614" y="222"/>
                    </a:lnTo>
                    <a:lnTo>
                      <a:pt x="4614" y="222"/>
                    </a:lnTo>
                    <a:lnTo>
                      <a:pt x="4614" y="222"/>
                    </a:lnTo>
                    <a:lnTo>
                      <a:pt x="4614" y="222"/>
                    </a:lnTo>
                    <a:lnTo>
                      <a:pt x="4614" y="222"/>
                    </a:lnTo>
                    <a:lnTo>
                      <a:pt x="4614" y="222"/>
                    </a:lnTo>
                    <a:lnTo>
                      <a:pt x="4614" y="222"/>
                    </a:lnTo>
                    <a:lnTo>
                      <a:pt x="4614" y="222"/>
                    </a:lnTo>
                    <a:lnTo>
                      <a:pt x="4614" y="222"/>
                    </a:lnTo>
                    <a:lnTo>
                      <a:pt x="4614" y="222"/>
                    </a:lnTo>
                    <a:lnTo>
                      <a:pt x="4614" y="222"/>
                    </a:lnTo>
                    <a:lnTo>
                      <a:pt x="4614" y="222"/>
                    </a:lnTo>
                    <a:lnTo>
                      <a:pt x="4614" y="222"/>
                    </a:lnTo>
                    <a:lnTo>
                      <a:pt x="4614" y="222"/>
                    </a:lnTo>
                    <a:lnTo>
                      <a:pt x="4614" y="222"/>
                    </a:lnTo>
                    <a:lnTo>
                      <a:pt x="4614" y="222"/>
                    </a:lnTo>
                    <a:lnTo>
                      <a:pt x="4614" y="222"/>
                    </a:lnTo>
                    <a:lnTo>
                      <a:pt x="4614" y="222"/>
                    </a:lnTo>
                    <a:lnTo>
                      <a:pt x="4614" y="222"/>
                    </a:lnTo>
                    <a:lnTo>
                      <a:pt x="4614" y="222"/>
                    </a:lnTo>
                    <a:lnTo>
                      <a:pt x="4614" y="222"/>
                    </a:lnTo>
                    <a:lnTo>
                      <a:pt x="4620" y="222"/>
                    </a:lnTo>
                    <a:lnTo>
                      <a:pt x="4620" y="222"/>
                    </a:lnTo>
                    <a:lnTo>
                      <a:pt x="4620" y="222"/>
                    </a:lnTo>
                    <a:lnTo>
                      <a:pt x="4620" y="222"/>
                    </a:lnTo>
                    <a:lnTo>
                      <a:pt x="4620" y="222"/>
                    </a:lnTo>
                    <a:lnTo>
                      <a:pt x="4620" y="222"/>
                    </a:lnTo>
                    <a:lnTo>
                      <a:pt x="4620" y="222"/>
                    </a:lnTo>
                    <a:lnTo>
                      <a:pt x="4620" y="222"/>
                    </a:lnTo>
                    <a:lnTo>
                      <a:pt x="4620" y="222"/>
                    </a:lnTo>
                    <a:lnTo>
                      <a:pt x="4620" y="222"/>
                    </a:lnTo>
                    <a:lnTo>
                      <a:pt x="4620" y="222"/>
                    </a:lnTo>
                    <a:lnTo>
                      <a:pt x="4620" y="222"/>
                    </a:lnTo>
                    <a:lnTo>
                      <a:pt x="4620" y="222"/>
                    </a:lnTo>
                    <a:lnTo>
                      <a:pt x="4620" y="222"/>
                    </a:lnTo>
                    <a:lnTo>
                      <a:pt x="4620" y="222"/>
                    </a:lnTo>
                    <a:lnTo>
                      <a:pt x="4620" y="222"/>
                    </a:lnTo>
                    <a:lnTo>
                      <a:pt x="4620" y="222"/>
                    </a:lnTo>
                    <a:lnTo>
                      <a:pt x="4620" y="222"/>
                    </a:lnTo>
                    <a:lnTo>
                      <a:pt x="4620" y="222"/>
                    </a:lnTo>
                    <a:lnTo>
                      <a:pt x="4620" y="222"/>
                    </a:lnTo>
                    <a:lnTo>
                      <a:pt x="4620" y="222"/>
                    </a:lnTo>
                    <a:lnTo>
                      <a:pt x="4620" y="222"/>
                    </a:lnTo>
                    <a:lnTo>
                      <a:pt x="4620" y="222"/>
                    </a:lnTo>
                    <a:lnTo>
                      <a:pt x="4620" y="222"/>
                    </a:lnTo>
                    <a:lnTo>
                      <a:pt x="4620" y="222"/>
                    </a:lnTo>
                    <a:lnTo>
                      <a:pt x="4620" y="222"/>
                    </a:lnTo>
                    <a:lnTo>
                      <a:pt x="4620" y="222"/>
                    </a:lnTo>
                    <a:lnTo>
                      <a:pt x="4620" y="222"/>
                    </a:lnTo>
                    <a:lnTo>
                      <a:pt x="4620" y="222"/>
                    </a:lnTo>
                    <a:lnTo>
                      <a:pt x="4620" y="222"/>
                    </a:lnTo>
                    <a:lnTo>
                      <a:pt x="4620" y="222"/>
                    </a:lnTo>
                    <a:lnTo>
                      <a:pt x="4620" y="222"/>
                    </a:lnTo>
                    <a:lnTo>
                      <a:pt x="4620" y="222"/>
                    </a:lnTo>
                    <a:lnTo>
                      <a:pt x="4620" y="222"/>
                    </a:lnTo>
                    <a:lnTo>
                      <a:pt x="4620" y="222"/>
                    </a:lnTo>
                    <a:lnTo>
                      <a:pt x="4638" y="228"/>
                    </a:lnTo>
                    <a:lnTo>
                      <a:pt x="4638" y="228"/>
                    </a:lnTo>
                    <a:lnTo>
                      <a:pt x="4638" y="228"/>
                    </a:lnTo>
                    <a:lnTo>
                      <a:pt x="4638" y="228"/>
                    </a:lnTo>
                    <a:lnTo>
                      <a:pt x="4638" y="228"/>
                    </a:lnTo>
                    <a:lnTo>
                      <a:pt x="4638" y="228"/>
                    </a:lnTo>
                    <a:lnTo>
                      <a:pt x="4638" y="228"/>
                    </a:lnTo>
                    <a:lnTo>
                      <a:pt x="4644" y="228"/>
                    </a:lnTo>
                    <a:lnTo>
                      <a:pt x="4644" y="228"/>
                    </a:lnTo>
                    <a:lnTo>
                      <a:pt x="4644" y="228"/>
                    </a:lnTo>
                    <a:lnTo>
                      <a:pt x="4644" y="222"/>
                    </a:lnTo>
                    <a:lnTo>
                      <a:pt x="4644" y="222"/>
                    </a:lnTo>
                    <a:lnTo>
                      <a:pt x="4644" y="222"/>
                    </a:lnTo>
                    <a:lnTo>
                      <a:pt x="4644" y="222"/>
                    </a:lnTo>
                    <a:lnTo>
                      <a:pt x="4644" y="222"/>
                    </a:lnTo>
                    <a:lnTo>
                      <a:pt x="4644" y="222"/>
                    </a:lnTo>
                    <a:lnTo>
                      <a:pt x="4644" y="222"/>
                    </a:lnTo>
                    <a:lnTo>
                      <a:pt x="4644" y="222"/>
                    </a:lnTo>
                    <a:lnTo>
                      <a:pt x="4644" y="222"/>
                    </a:lnTo>
                    <a:lnTo>
                      <a:pt x="4644" y="222"/>
                    </a:lnTo>
                    <a:lnTo>
                      <a:pt x="4644" y="222"/>
                    </a:lnTo>
                    <a:lnTo>
                      <a:pt x="4644" y="222"/>
                    </a:lnTo>
                    <a:lnTo>
                      <a:pt x="4644" y="222"/>
                    </a:lnTo>
                    <a:lnTo>
                      <a:pt x="4644" y="222"/>
                    </a:lnTo>
                    <a:lnTo>
                      <a:pt x="4644" y="222"/>
                    </a:lnTo>
                    <a:lnTo>
                      <a:pt x="4644" y="222"/>
                    </a:lnTo>
                    <a:lnTo>
                      <a:pt x="4662" y="222"/>
                    </a:lnTo>
                    <a:lnTo>
                      <a:pt x="4662" y="222"/>
                    </a:lnTo>
                    <a:lnTo>
                      <a:pt x="4662" y="222"/>
                    </a:lnTo>
                    <a:lnTo>
                      <a:pt x="4662" y="222"/>
                    </a:lnTo>
                    <a:lnTo>
                      <a:pt x="4662" y="222"/>
                    </a:lnTo>
                    <a:lnTo>
                      <a:pt x="4662" y="222"/>
                    </a:lnTo>
                    <a:lnTo>
                      <a:pt x="4662" y="222"/>
                    </a:lnTo>
                    <a:lnTo>
                      <a:pt x="4662" y="222"/>
                    </a:lnTo>
                    <a:lnTo>
                      <a:pt x="4662" y="222"/>
                    </a:lnTo>
                    <a:lnTo>
                      <a:pt x="4662" y="222"/>
                    </a:lnTo>
                    <a:lnTo>
                      <a:pt x="4662" y="222"/>
                    </a:lnTo>
                    <a:lnTo>
                      <a:pt x="4662" y="222"/>
                    </a:lnTo>
                    <a:lnTo>
                      <a:pt x="4662" y="222"/>
                    </a:lnTo>
                    <a:lnTo>
                      <a:pt x="4662" y="222"/>
                    </a:lnTo>
                    <a:lnTo>
                      <a:pt x="4662" y="222"/>
                    </a:lnTo>
                    <a:lnTo>
                      <a:pt x="4662" y="222"/>
                    </a:lnTo>
                    <a:lnTo>
                      <a:pt x="4662" y="222"/>
                    </a:lnTo>
                    <a:lnTo>
                      <a:pt x="4662" y="222"/>
                    </a:lnTo>
                    <a:lnTo>
                      <a:pt x="4662" y="222"/>
                    </a:lnTo>
                    <a:lnTo>
                      <a:pt x="4662" y="222"/>
                    </a:lnTo>
                    <a:lnTo>
                      <a:pt x="4662" y="222"/>
                    </a:lnTo>
                    <a:lnTo>
                      <a:pt x="4668" y="222"/>
                    </a:lnTo>
                    <a:lnTo>
                      <a:pt x="4668" y="222"/>
                    </a:lnTo>
                    <a:lnTo>
                      <a:pt x="4668" y="222"/>
                    </a:lnTo>
                    <a:lnTo>
                      <a:pt x="4668" y="222"/>
                    </a:lnTo>
                    <a:lnTo>
                      <a:pt x="4668" y="222"/>
                    </a:lnTo>
                    <a:lnTo>
                      <a:pt x="4668" y="222"/>
                    </a:lnTo>
                    <a:lnTo>
                      <a:pt x="4668" y="222"/>
                    </a:lnTo>
                    <a:lnTo>
                      <a:pt x="4668" y="222"/>
                    </a:lnTo>
                    <a:lnTo>
                      <a:pt x="4668" y="222"/>
                    </a:lnTo>
                    <a:lnTo>
                      <a:pt x="4668" y="222"/>
                    </a:lnTo>
                    <a:lnTo>
                      <a:pt x="4668" y="222"/>
                    </a:lnTo>
                    <a:lnTo>
                      <a:pt x="4668" y="222"/>
                    </a:lnTo>
                    <a:lnTo>
                      <a:pt x="4668" y="222"/>
                    </a:lnTo>
                    <a:lnTo>
                      <a:pt x="4668" y="222"/>
                    </a:lnTo>
                    <a:lnTo>
                      <a:pt x="4668" y="222"/>
                    </a:lnTo>
                    <a:lnTo>
                      <a:pt x="4668" y="222"/>
                    </a:lnTo>
                    <a:lnTo>
                      <a:pt x="4668" y="222"/>
                    </a:lnTo>
                    <a:lnTo>
                      <a:pt x="4668" y="222"/>
                    </a:lnTo>
                    <a:lnTo>
                      <a:pt x="4668" y="222"/>
                    </a:lnTo>
                    <a:lnTo>
                      <a:pt x="4668" y="222"/>
                    </a:lnTo>
                    <a:lnTo>
                      <a:pt x="4668" y="222"/>
                    </a:lnTo>
                    <a:lnTo>
                      <a:pt x="4668" y="222"/>
                    </a:lnTo>
                    <a:lnTo>
                      <a:pt x="4668" y="222"/>
                    </a:lnTo>
                    <a:lnTo>
                      <a:pt x="4668" y="222"/>
                    </a:lnTo>
                    <a:lnTo>
                      <a:pt x="4668" y="222"/>
                    </a:lnTo>
                    <a:lnTo>
                      <a:pt x="4668" y="222"/>
                    </a:lnTo>
                    <a:lnTo>
                      <a:pt x="4668" y="222"/>
                    </a:lnTo>
                    <a:lnTo>
                      <a:pt x="4668" y="222"/>
                    </a:lnTo>
                    <a:lnTo>
                      <a:pt x="4668" y="222"/>
                    </a:lnTo>
                    <a:lnTo>
                      <a:pt x="4668" y="222"/>
                    </a:lnTo>
                    <a:lnTo>
                      <a:pt x="4668" y="222"/>
                    </a:lnTo>
                    <a:lnTo>
                      <a:pt x="4668" y="222"/>
                    </a:lnTo>
                    <a:lnTo>
                      <a:pt x="4668" y="222"/>
                    </a:lnTo>
                    <a:lnTo>
                      <a:pt x="4668" y="222"/>
                    </a:lnTo>
                    <a:lnTo>
                      <a:pt x="4668" y="222"/>
                    </a:lnTo>
                    <a:lnTo>
                      <a:pt x="4668" y="222"/>
                    </a:lnTo>
                    <a:lnTo>
                      <a:pt x="4674" y="222"/>
                    </a:lnTo>
                    <a:lnTo>
                      <a:pt x="4674" y="222"/>
                    </a:lnTo>
                    <a:lnTo>
                      <a:pt x="4674" y="222"/>
                    </a:lnTo>
                    <a:lnTo>
                      <a:pt x="4674" y="222"/>
                    </a:lnTo>
                    <a:lnTo>
                      <a:pt x="4674" y="222"/>
                    </a:lnTo>
                    <a:lnTo>
                      <a:pt x="4674" y="222"/>
                    </a:lnTo>
                    <a:lnTo>
                      <a:pt x="4674" y="222"/>
                    </a:lnTo>
                    <a:lnTo>
                      <a:pt x="4674" y="222"/>
                    </a:lnTo>
                    <a:lnTo>
                      <a:pt x="4674" y="222"/>
                    </a:lnTo>
                    <a:lnTo>
                      <a:pt x="4674" y="222"/>
                    </a:lnTo>
                    <a:lnTo>
                      <a:pt x="4674" y="222"/>
                    </a:lnTo>
                    <a:lnTo>
                      <a:pt x="4674" y="222"/>
                    </a:lnTo>
                    <a:lnTo>
                      <a:pt x="4674" y="222"/>
                    </a:lnTo>
                    <a:lnTo>
                      <a:pt x="4674" y="222"/>
                    </a:lnTo>
                    <a:lnTo>
                      <a:pt x="4674" y="222"/>
                    </a:lnTo>
                    <a:lnTo>
                      <a:pt x="4674" y="222"/>
                    </a:lnTo>
                    <a:lnTo>
                      <a:pt x="4674" y="222"/>
                    </a:lnTo>
                    <a:lnTo>
                      <a:pt x="4674" y="222"/>
                    </a:lnTo>
                    <a:lnTo>
                      <a:pt x="4674" y="222"/>
                    </a:lnTo>
                    <a:lnTo>
                      <a:pt x="4674" y="222"/>
                    </a:lnTo>
                    <a:lnTo>
                      <a:pt x="4674" y="222"/>
                    </a:lnTo>
                    <a:lnTo>
                      <a:pt x="4674" y="222"/>
                    </a:lnTo>
                    <a:lnTo>
                      <a:pt x="4674" y="222"/>
                    </a:lnTo>
                    <a:lnTo>
                      <a:pt x="4674" y="222"/>
                    </a:lnTo>
                    <a:lnTo>
                      <a:pt x="4674" y="222"/>
                    </a:lnTo>
                    <a:lnTo>
                      <a:pt x="4674" y="222"/>
                    </a:lnTo>
                    <a:lnTo>
                      <a:pt x="4674" y="222"/>
                    </a:lnTo>
                    <a:lnTo>
                      <a:pt x="4674" y="222"/>
                    </a:lnTo>
                    <a:lnTo>
                      <a:pt x="4674" y="222"/>
                    </a:lnTo>
                    <a:lnTo>
                      <a:pt x="4674" y="222"/>
                    </a:lnTo>
                    <a:lnTo>
                      <a:pt x="4674" y="222"/>
                    </a:lnTo>
                    <a:lnTo>
                      <a:pt x="4674" y="222"/>
                    </a:lnTo>
                    <a:lnTo>
                      <a:pt x="4680" y="222"/>
                    </a:lnTo>
                    <a:lnTo>
                      <a:pt x="4680" y="222"/>
                    </a:lnTo>
                    <a:lnTo>
                      <a:pt x="4680" y="222"/>
                    </a:lnTo>
                    <a:lnTo>
                      <a:pt x="4680" y="222"/>
                    </a:lnTo>
                    <a:lnTo>
                      <a:pt x="4680" y="222"/>
                    </a:lnTo>
                    <a:lnTo>
                      <a:pt x="4680" y="222"/>
                    </a:lnTo>
                    <a:lnTo>
                      <a:pt x="4680" y="222"/>
                    </a:lnTo>
                    <a:lnTo>
                      <a:pt x="4680" y="222"/>
                    </a:lnTo>
                    <a:lnTo>
                      <a:pt x="4680" y="222"/>
                    </a:lnTo>
                    <a:lnTo>
                      <a:pt x="4680" y="222"/>
                    </a:lnTo>
                    <a:lnTo>
                      <a:pt x="4680" y="222"/>
                    </a:lnTo>
                    <a:lnTo>
                      <a:pt x="4680" y="222"/>
                    </a:lnTo>
                    <a:lnTo>
                      <a:pt x="4680" y="222"/>
                    </a:lnTo>
                    <a:lnTo>
                      <a:pt x="4680" y="222"/>
                    </a:lnTo>
                    <a:lnTo>
                      <a:pt x="4680" y="222"/>
                    </a:lnTo>
                    <a:lnTo>
                      <a:pt x="4680" y="222"/>
                    </a:lnTo>
                    <a:lnTo>
                      <a:pt x="4680" y="222"/>
                    </a:lnTo>
                    <a:lnTo>
                      <a:pt x="4680" y="222"/>
                    </a:lnTo>
                    <a:lnTo>
                      <a:pt x="4680" y="222"/>
                    </a:lnTo>
                    <a:lnTo>
                      <a:pt x="4680" y="222"/>
                    </a:lnTo>
                    <a:lnTo>
                      <a:pt x="4680" y="222"/>
                    </a:lnTo>
                    <a:lnTo>
                      <a:pt x="4680" y="222"/>
                    </a:lnTo>
                    <a:lnTo>
                      <a:pt x="4680" y="222"/>
                    </a:lnTo>
                    <a:lnTo>
                      <a:pt x="4680" y="222"/>
                    </a:lnTo>
                    <a:lnTo>
                      <a:pt x="4680" y="222"/>
                    </a:lnTo>
                    <a:lnTo>
                      <a:pt x="4680" y="222"/>
                    </a:lnTo>
                    <a:lnTo>
                      <a:pt x="4680" y="222"/>
                    </a:lnTo>
                    <a:lnTo>
                      <a:pt x="4680" y="222"/>
                    </a:lnTo>
                    <a:lnTo>
                      <a:pt x="4680" y="222"/>
                    </a:lnTo>
                    <a:lnTo>
                      <a:pt x="4680" y="222"/>
                    </a:lnTo>
                    <a:lnTo>
                      <a:pt x="4680" y="222"/>
                    </a:lnTo>
                    <a:lnTo>
                      <a:pt x="4680" y="222"/>
                    </a:lnTo>
                    <a:lnTo>
                      <a:pt x="4686" y="222"/>
                    </a:lnTo>
                    <a:lnTo>
                      <a:pt x="4686" y="222"/>
                    </a:lnTo>
                    <a:lnTo>
                      <a:pt x="4686" y="222"/>
                    </a:lnTo>
                    <a:lnTo>
                      <a:pt x="4686" y="222"/>
                    </a:lnTo>
                    <a:lnTo>
                      <a:pt x="4686" y="222"/>
                    </a:lnTo>
                    <a:lnTo>
                      <a:pt x="4686" y="222"/>
                    </a:lnTo>
                    <a:lnTo>
                      <a:pt x="4686" y="222"/>
                    </a:lnTo>
                    <a:lnTo>
                      <a:pt x="4686" y="222"/>
                    </a:lnTo>
                    <a:lnTo>
                      <a:pt x="4686" y="222"/>
                    </a:lnTo>
                    <a:lnTo>
                      <a:pt x="4686" y="222"/>
                    </a:lnTo>
                    <a:lnTo>
                      <a:pt x="4686" y="222"/>
                    </a:lnTo>
                    <a:lnTo>
                      <a:pt x="4686" y="222"/>
                    </a:lnTo>
                    <a:lnTo>
                      <a:pt x="4686" y="222"/>
                    </a:lnTo>
                    <a:lnTo>
                      <a:pt x="4686" y="222"/>
                    </a:lnTo>
                    <a:lnTo>
                      <a:pt x="4686" y="222"/>
                    </a:lnTo>
                    <a:lnTo>
                      <a:pt x="4686" y="222"/>
                    </a:lnTo>
                    <a:lnTo>
                      <a:pt x="4686" y="222"/>
                    </a:lnTo>
                    <a:lnTo>
                      <a:pt x="4686" y="222"/>
                    </a:lnTo>
                    <a:lnTo>
                      <a:pt x="4686" y="222"/>
                    </a:lnTo>
                    <a:lnTo>
                      <a:pt x="4686" y="222"/>
                    </a:lnTo>
                    <a:lnTo>
                      <a:pt x="4686" y="222"/>
                    </a:lnTo>
                    <a:lnTo>
                      <a:pt x="4686" y="222"/>
                    </a:lnTo>
                    <a:lnTo>
                      <a:pt x="4686" y="222"/>
                    </a:lnTo>
                    <a:lnTo>
                      <a:pt x="4686" y="222"/>
                    </a:lnTo>
                    <a:lnTo>
                      <a:pt x="4686" y="222"/>
                    </a:lnTo>
                    <a:lnTo>
                      <a:pt x="4686" y="222"/>
                    </a:lnTo>
                    <a:lnTo>
                      <a:pt x="4686" y="222"/>
                    </a:lnTo>
                    <a:lnTo>
                      <a:pt x="4686" y="222"/>
                    </a:lnTo>
                    <a:lnTo>
                      <a:pt x="4686" y="222"/>
                    </a:lnTo>
                    <a:lnTo>
                      <a:pt x="4686" y="222"/>
                    </a:lnTo>
                    <a:lnTo>
                      <a:pt x="4686" y="222"/>
                    </a:lnTo>
                    <a:lnTo>
                      <a:pt x="4686" y="222"/>
                    </a:lnTo>
                    <a:lnTo>
                      <a:pt x="4686" y="222"/>
                    </a:lnTo>
                    <a:lnTo>
                      <a:pt x="4692" y="222"/>
                    </a:lnTo>
                    <a:lnTo>
                      <a:pt x="4692" y="222"/>
                    </a:lnTo>
                    <a:lnTo>
                      <a:pt x="4692" y="222"/>
                    </a:lnTo>
                    <a:lnTo>
                      <a:pt x="4692" y="222"/>
                    </a:lnTo>
                    <a:lnTo>
                      <a:pt x="4692" y="222"/>
                    </a:lnTo>
                    <a:lnTo>
                      <a:pt x="4692" y="222"/>
                    </a:lnTo>
                    <a:lnTo>
                      <a:pt x="4692" y="222"/>
                    </a:lnTo>
                    <a:lnTo>
                      <a:pt x="4692" y="222"/>
                    </a:lnTo>
                    <a:lnTo>
                      <a:pt x="4692" y="222"/>
                    </a:lnTo>
                    <a:lnTo>
                      <a:pt x="4692" y="222"/>
                    </a:lnTo>
                    <a:lnTo>
                      <a:pt x="4692" y="222"/>
                    </a:lnTo>
                    <a:lnTo>
                      <a:pt x="4692" y="222"/>
                    </a:lnTo>
                    <a:lnTo>
                      <a:pt x="4692" y="222"/>
                    </a:lnTo>
                    <a:lnTo>
                      <a:pt x="4692" y="222"/>
                    </a:lnTo>
                    <a:lnTo>
                      <a:pt x="4692" y="222"/>
                    </a:lnTo>
                    <a:lnTo>
                      <a:pt x="4692" y="222"/>
                    </a:lnTo>
                    <a:lnTo>
                      <a:pt x="4692" y="222"/>
                    </a:lnTo>
                    <a:lnTo>
                      <a:pt x="4692" y="222"/>
                    </a:lnTo>
                    <a:lnTo>
                      <a:pt x="4692" y="222"/>
                    </a:lnTo>
                    <a:lnTo>
                      <a:pt x="4692" y="222"/>
                    </a:lnTo>
                    <a:lnTo>
                      <a:pt x="4692" y="222"/>
                    </a:lnTo>
                    <a:lnTo>
                      <a:pt x="4692" y="222"/>
                    </a:lnTo>
                    <a:lnTo>
                      <a:pt x="4692" y="222"/>
                    </a:lnTo>
                    <a:lnTo>
                      <a:pt x="4692" y="222"/>
                    </a:lnTo>
                    <a:lnTo>
                      <a:pt x="4692" y="222"/>
                    </a:lnTo>
                    <a:lnTo>
                      <a:pt x="4692" y="222"/>
                    </a:lnTo>
                    <a:lnTo>
                      <a:pt x="4692" y="222"/>
                    </a:lnTo>
                    <a:lnTo>
                      <a:pt x="4692" y="222"/>
                    </a:lnTo>
                    <a:lnTo>
                      <a:pt x="4692" y="222"/>
                    </a:lnTo>
                    <a:lnTo>
                      <a:pt x="4692" y="222"/>
                    </a:lnTo>
                    <a:lnTo>
                      <a:pt x="4692" y="222"/>
                    </a:lnTo>
                    <a:lnTo>
                      <a:pt x="4692" y="222"/>
                    </a:lnTo>
                    <a:lnTo>
                      <a:pt x="4692" y="222"/>
                    </a:lnTo>
                    <a:lnTo>
                      <a:pt x="4698" y="222"/>
                    </a:lnTo>
                    <a:lnTo>
                      <a:pt x="4698" y="222"/>
                    </a:lnTo>
                    <a:lnTo>
                      <a:pt x="4698" y="222"/>
                    </a:lnTo>
                    <a:lnTo>
                      <a:pt x="4698" y="222"/>
                    </a:lnTo>
                    <a:lnTo>
                      <a:pt x="4698" y="222"/>
                    </a:lnTo>
                    <a:lnTo>
                      <a:pt x="4698" y="222"/>
                    </a:lnTo>
                    <a:lnTo>
                      <a:pt x="4698" y="222"/>
                    </a:lnTo>
                    <a:lnTo>
                      <a:pt x="4698" y="222"/>
                    </a:lnTo>
                    <a:lnTo>
                      <a:pt x="4698" y="222"/>
                    </a:lnTo>
                    <a:lnTo>
                      <a:pt x="4698" y="222"/>
                    </a:lnTo>
                    <a:lnTo>
                      <a:pt x="4698" y="222"/>
                    </a:lnTo>
                    <a:lnTo>
                      <a:pt x="4698" y="222"/>
                    </a:lnTo>
                    <a:lnTo>
                      <a:pt x="4698" y="222"/>
                    </a:lnTo>
                    <a:lnTo>
                      <a:pt x="4698" y="222"/>
                    </a:lnTo>
                    <a:lnTo>
                      <a:pt x="4698" y="222"/>
                    </a:lnTo>
                    <a:lnTo>
                      <a:pt x="4698" y="222"/>
                    </a:lnTo>
                    <a:lnTo>
                      <a:pt x="4716" y="222"/>
                    </a:lnTo>
                    <a:lnTo>
                      <a:pt x="4716" y="222"/>
                    </a:lnTo>
                    <a:lnTo>
                      <a:pt x="4716" y="222"/>
                    </a:lnTo>
                    <a:lnTo>
                      <a:pt x="4716" y="222"/>
                    </a:lnTo>
                    <a:lnTo>
                      <a:pt x="4716" y="222"/>
                    </a:lnTo>
                    <a:lnTo>
                      <a:pt x="4716" y="222"/>
                    </a:lnTo>
                    <a:lnTo>
                      <a:pt x="4716" y="222"/>
                    </a:lnTo>
                    <a:lnTo>
                      <a:pt x="4716" y="222"/>
                    </a:lnTo>
                    <a:lnTo>
                      <a:pt x="4716" y="222"/>
                    </a:lnTo>
                    <a:lnTo>
                      <a:pt x="4716" y="222"/>
                    </a:lnTo>
                    <a:lnTo>
                      <a:pt x="4716" y="222"/>
                    </a:lnTo>
                    <a:lnTo>
                      <a:pt x="4716" y="222"/>
                    </a:lnTo>
                    <a:lnTo>
                      <a:pt x="4716" y="222"/>
                    </a:lnTo>
                    <a:lnTo>
                      <a:pt x="4716" y="222"/>
                    </a:lnTo>
                    <a:lnTo>
                      <a:pt x="4716" y="222"/>
                    </a:lnTo>
                    <a:lnTo>
                      <a:pt x="4716" y="222"/>
                    </a:lnTo>
                    <a:lnTo>
                      <a:pt x="4716" y="222"/>
                    </a:lnTo>
                    <a:lnTo>
                      <a:pt x="4716" y="222"/>
                    </a:lnTo>
                    <a:lnTo>
                      <a:pt x="4716" y="222"/>
                    </a:lnTo>
                    <a:lnTo>
                      <a:pt x="4716" y="222"/>
                    </a:lnTo>
                    <a:lnTo>
                      <a:pt x="4716" y="222"/>
                    </a:lnTo>
                    <a:lnTo>
                      <a:pt x="4716" y="222"/>
                    </a:lnTo>
                    <a:lnTo>
                      <a:pt x="4716" y="222"/>
                    </a:lnTo>
                    <a:lnTo>
                      <a:pt x="4716" y="222"/>
                    </a:lnTo>
                    <a:lnTo>
                      <a:pt x="4716" y="222"/>
                    </a:lnTo>
                    <a:lnTo>
                      <a:pt x="4722" y="222"/>
                    </a:lnTo>
                    <a:lnTo>
                      <a:pt x="4734" y="222"/>
                    </a:lnTo>
                    <a:lnTo>
                      <a:pt x="4734" y="222"/>
                    </a:lnTo>
                    <a:lnTo>
                      <a:pt x="4734" y="222"/>
                    </a:lnTo>
                    <a:lnTo>
                      <a:pt x="4734" y="222"/>
                    </a:lnTo>
                    <a:lnTo>
                      <a:pt x="4734" y="222"/>
                    </a:lnTo>
                    <a:lnTo>
                      <a:pt x="4734" y="222"/>
                    </a:lnTo>
                    <a:lnTo>
                      <a:pt x="4740" y="222"/>
                    </a:lnTo>
                    <a:lnTo>
                      <a:pt x="4740" y="222"/>
                    </a:lnTo>
                    <a:lnTo>
                      <a:pt x="4740" y="222"/>
                    </a:lnTo>
                    <a:lnTo>
                      <a:pt x="4740" y="222"/>
                    </a:lnTo>
                    <a:lnTo>
                      <a:pt x="4740" y="222"/>
                    </a:lnTo>
                    <a:lnTo>
                      <a:pt x="4740" y="222"/>
                    </a:lnTo>
                    <a:lnTo>
                      <a:pt x="4740" y="222"/>
                    </a:lnTo>
                    <a:lnTo>
                      <a:pt x="4740" y="222"/>
                    </a:lnTo>
                    <a:lnTo>
                      <a:pt x="4740" y="222"/>
                    </a:lnTo>
                    <a:lnTo>
                      <a:pt x="4740" y="222"/>
                    </a:lnTo>
                    <a:lnTo>
                      <a:pt x="4740" y="222"/>
                    </a:lnTo>
                    <a:lnTo>
                      <a:pt x="4740" y="222"/>
                    </a:lnTo>
                    <a:lnTo>
                      <a:pt x="4740" y="222"/>
                    </a:lnTo>
                    <a:lnTo>
                      <a:pt x="4740" y="222"/>
                    </a:lnTo>
                    <a:lnTo>
                      <a:pt x="4740" y="222"/>
                    </a:lnTo>
                    <a:lnTo>
                      <a:pt x="4740" y="222"/>
                    </a:lnTo>
                    <a:lnTo>
                      <a:pt x="4740" y="222"/>
                    </a:lnTo>
                    <a:lnTo>
                      <a:pt x="4740" y="222"/>
                    </a:lnTo>
                    <a:lnTo>
                      <a:pt x="4740" y="222"/>
                    </a:lnTo>
                    <a:lnTo>
                      <a:pt x="4740" y="222"/>
                    </a:lnTo>
                    <a:lnTo>
                      <a:pt x="4740" y="222"/>
                    </a:lnTo>
                    <a:lnTo>
                      <a:pt x="4740" y="222"/>
                    </a:lnTo>
                    <a:lnTo>
                      <a:pt x="4740" y="222"/>
                    </a:lnTo>
                    <a:lnTo>
                      <a:pt x="4740" y="222"/>
                    </a:lnTo>
                    <a:lnTo>
                      <a:pt x="4740" y="222"/>
                    </a:lnTo>
                    <a:lnTo>
                      <a:pt x="4740" y="222"/>
                    </a:lnTo>
                    <a:lnTo>
                      <a:pt x="4740" y="222"/>
                    </a:lnTo>
                    <a:lnTo>
                      <a:pt x="4740" y="222"/>
                    </a:lnTo>
                    <a:lnTo>
                      <a:pt x="4740" y="222"/>
                    </a:lnTo>
                    <a:lnTo>
                      <a:pt x="4740" y="222"/>
                    </a:lnTo>
                    <a:lnTo>
                      <a:pt x="4740" y="222"/>
                    </a:lnTo>
                    <a:lnTo>
                      <a:pt x="4740" y="222"/>
                    </a:lnTo>
                    <a:lnTo>
                      <a:pt x="4740" y="222"/>
                    </a:lnTo>
                    <a:lnTo>
                      <a:pt x="4740" y="222"/>
                    </a:lnTo>
                    <a:lnTo>
                      <a:pt x="4746" y="222"/>
                    </a:lnTo>
                    <a:lnTo>
                      <a:pt x="4746" y="222"/>
                    </a:lnTo>
                    <a:lnTo>
                      <a:pt x="4746" y="222"/>
                    </a:lnTo>
                    <a:lnTo>
                      <a:pt x="4746" y="222"/>
                    </a:lnTo>
                    <a:lnTo>
                      <a:pt x="4746" y="222"/>
                    </a:lnTo>
                    <a:lnTo>
                      <a:pt x="4746" y="222"/>
                    </a:lnTo>
                    <a:lnTo>
                      <a:pt x="4746" y="222"/>
                    </a:lnTo>
                    <a:lnTo>
                      <a:pt x="4746" y="222"/>
                    </a:lnTo>
                    <a:lnTo>
                      <a:pt x="4746" y="222"/>
                    </a:lnTo>
                    <a:lnTo>
                      <a:pt x="4746" y="222"/>
                    </a:lnTo>
                    <a:lnTo>
                      <a:pt x="4746" y="222"/>
                    </a:lnTo>
                    <a:lnTo>
                      <a:pt x="4746" y="222"/>
                    </a:lnTo>
                    <a:lnTo>
                      <a:pt x="4746" y="222"/>
                    </a:lnTo>
                    <a:lnTo>
                      <a:pt x="4746" y="222"/>
                    </a:lnTo>
                    <a:lnTo>
                      <a:pt x="4746" y="222"/>
                    </a:lnTo>
                    <a:lnTo>
                      <a:pt x="4746" y="222"/>
                    </a:lnTo>
                    <a:lnTo>
                      <a:pt x="4746" y="222"/>
                    </a:lnTo>
                    <a:lnTo>
                      <a:pt x="4746" y="222"/>
                    </a:lnTo>
                    <a:lnTo>
                      <a:pt x="4746" y="222"/>
                    </a:lnTo>
                    <a:lnTo>
                      <a:pt x="4746" y="222"/>
                    </a:lnTo>
                    <a:lnTo>
                      <a:pt x="4746" y="222"/>
                    </a:lnTo>
                    <a:lnTo>
                      <a:pt x="4746" y="222"/>
                    </a:lnTo>
                    <a:lnTo>
                      <a:pt x="4746" y="222"/>
                    </a:lnTo>
                    <a:lnTo>
                      <a:pt x="4746" y="222"/>
                    </a:lnTo>
                    <a:lnTo>
                      <a:pt x="4746" y="222"/>
                    </a:lnTo>
                    <a:lnTo>
                      <a:pt x="4746" y="222"/>
                    </a:lnTo>
                    <a:lnTo>
                      <a:pt x="4746" y="222"/>
                    </a:lnTo>
                    <a:lnTo>
                      <a:pt x="4746" y="222"/>
                    </a:lnTo>
                    <a:lnTo>
                      <a:pt x="4746" y="222"/>
                    </a:lnTo>
                    <a:lnTo>
                      <a:pt x="4746" y="222"/>
                    </a:lnTo>
                    <a:lnTo>
                      <a:pt x="4746" y="222"/>
                    </a:lnTo>
                    <a:lnTo>
                      <a:pt x="4746" y="222"/>
                    </a:lnTo>
                    <a:lnTo>
                      <a:pt x="4746" y="222"/>
                    </a:lnTo>
                    <a:lnTo>
                      <a:pt x="4746" y="222"/>
                    </a:lnTo>
                    <a:lnTo>
                      <a:pt x="4752" y="222"/>
                    </a:lnTo>
                    <a:lnTo>
                      <a:pt x="4752" y="222"/>
                    </a:lnTo>
                    <a:lnTo>
                      <a:pt x="4752" y="222"/>
                    </a:lnTo>
                    <a:lnTo>
                      <a:pt x="4752" y="222"/>
                    </a:lnTo>
                    <a:lnTo>
                      <a:pt x="4752" y="222"/>
                    </a:lnTo>
                    <a:lnTo>
                      <a:pt x="4752" y="222"/>
                    </a:lnTo>
                    <a:lnTo>
                      <a:pt x="4752" y="222"/>
                    </a:lnTo>
                    <a:lnTo>
                      <a:pt x="4752" y="222"/>
                    </a:lnTo>
                    <a:lnTo>
                      <a:pt x="4752" y="222"/>
                    </a:lnTo>
                    <a:lnTo>
                      <a:pt x="4752" y="222"/>
                    </a:lnTo>
                    <a:lnTo>
                      <a:pt x="4752" y="222"/>
                    </a:lnTo>
                    <a:lnTo>
                      <a:pt x="4752" y="222"/>
                    </a:lnTo>
                    <a:lnTo>
                      <a:pt x="4752" y="222"/>
                    </a:lnTo>
                    <a:lnTo>
                      <a:pt x="4752" y="222"/>
                    </a:lnTo>
                    <a:lnTo>
                      <a:pt x="4752" y="222"/>
                    </a:lnTo>
                    <a:lnTo>
                      <a:pt x="4752" y="222"/>
                    </a:lnTo>
                    <a:lnTo>
                      <a:pt x="4752" y="222"/>
                    </a:lnTo>
                    <a:lnTo>
                      <a:pt x="4752" y="222"/>
                    </a:lnTo>
                    <a:lnTo>
                      <a:pt x="4752" y="222"/>
                    </a:lnTo>
                    <a:lnTo>
                      <a:pt x="4752" y="222"/>
                    </a:lnTo>
                    <a:lnTo>
                      <a:pt x="4752" y="222"/>
                    </a:lnTo>
                    <a:lnTo>
                      <a:pt x="4752" y="222"/>
                    </a:lnTo>
                    <a:lnTo>
                      <a:pt x="4752" y="222"/>
                    </a:lnTo>
                    <a:lnTo>
                      <a:pt x="4752" y="222"/>
                    </a:lnTo>
                    <a:lnTo>
                      <a:pt x="4752" y="222"/>
                    </a:lnTo>
                    <a:lnTo>
                      <a:pt x="4752" y="222"/>
                    </a:lnTo>
                    <a:lnTo>
                      <a:pt x="4752" y="222"/>
                    </a:lnTo>
                    <a:lnTo>
                      <a:pt x="4752" y="222"/>
                    </a:lnTo>
                    <a:lnTo>
                      <a:pt x="4752" y="222"/>
                    </a:lnTo>
                    <a:lnTo>
                      <a:pt x="4752" y="222"/>
                    </a:lnTo>
                    <a:lnTo>
                      <a:pt x="4752" y="222"/>
                    </a:lnTo>
                    <a:lnTo>
                      <a:pt x="4752" y="222"/>
                    </a:lnTo>
                    <a:lnTo>
                      <a:pt x="4752" y="222"/>
                    </a:lnTo>
                    <a:lnTo>
                      <a:pt x="4758" y="222"/>
                    </a:lnTo>
                    <a:lnTo>
                      <a:pt x="4758" y="222"/>
                    </a:lnTo>
                    <a:lnTo>
                      <a:pt x="4758" y="222"/>
                    </a:lnTo>
                    <a:lnTo>
                      <a:pt x="4758" y="222"/>
                    </a:lnTo>
                    <a:lnTo>
                      <a:pt x="4758" y="222"/>
                    </a:lnTo>
                    <a:lnTo>
                      <a:pt x="4758" y="222"/>
                    </a:lnTo>
                    <a:lnTo>
                      <a:pt x="4758" y="222"/>
                    </a:lnTo>
                    <a:lnTo>
                      <a:pt x="4758" y="222"/>
                    </a:lnTo>
                    <a:lnTo>
                      <a:pt x="4758" y="222"/>
                    </a:lnTo>
                    <a:lnTo>
                      <a:pt x="4758" y="222"/>
                    </a:lnTo>
                    <a:lnTo>
                      <a:pt x="4758" y="222"/>
                    </a:lnTo>
                    <a:lnTo>
                      <a:pt x="4758" y="222"/>
                    </a:lnTo>
                    <a:lnTo>
                      <a:pt x="4758" y="222"/>
                    </a:lnTo>
                    <a:lnTo>
                      <a:pt x="4758" y="222"/>
                    </a:lnTo>
                    <a:lnTo>
                      <a:pt x="4758" y="222"/>
                    </a:lnTo>
                    <a:lnTo>
                      <a:pt x="4758" y="222"/>
                    </a:lnTo>
                    <a:lnTo>
                      <a:pt x="4758" y="222"/>
                    </a:lnTo>
                    <a:lnTo>
                      <a:pt x="4758" y="222"/>
                    </a:lnTo>
                    <a:lnTo>
                      <a:pt x="4758" y="222"/>
                    </a:lnTo>
                    <a:lnTo>
                      <a:pt x="4758" y="222"/>
                    </a:lnTo>
                    <a:lnTo>
                      <a:pt x="4758" y="222"/>
                    </a:lnTo>
                    <a:lnTo>
                      <a:pt x="4758" y="222"/>
                    </a:lnTo>
                    <a:lnTo>
                      <a:pt x="4758" y="222"/>
                    </a:lnTo>
                    <a:lnTo>
                      <a:pt x="4758" y="222"/>
                    </a:lnTo>
                    <a:lnTo>
                      <a:pt x="4758" y="222"/>
                    </a:lnTo>
                    <a:lnTo>
                      <a:pt x="4758" y="222"/>
                    </a:lnTo>
                    <a:lnTo>
                      <a:pt x="4758" y="222"/>
                    </a:lnTo>
                    <a:lnTo>
                      <a:pt x="4758" y="222"/>
                    </a:lnTo>
                    <a:lnTo>
                      <a:pt x="4758" y="222"/>
                    </a:lnTo>
                    <a:lnTo>
                      <a:pt x="4758" y="222"/>
                    </a:lnTo>
                    <a:lnTo>
                      <a:pt x="4758" y="222"/>
                    </a:lnTo>
                    <a:lnTo>
                      <a:pt x="4758" y="222"/>
                    </a:lnTo>
                    <a:lnTo>
                      <a:pt x="4764" y="222"/>
                    </a:lnTo>
                    <a:lnTo>
                      <a:pt x="4764" y="222"/>
                    </a:lnTo>
                    <a:lnTo>
                      <a:pt x="4764" y="222"/>
                    </a:lnTo>
                    <a:lnTo>
                      <a:pt x="4764" y="222"/>
                    </a:lnTo>
                    <a:lnTo>
                      <a:pt x="4764" y="222"/>
                    </a:lnTo>
                    <a:lnTo>
                      <a:pt x="4764" y="222"/>
                    </a:lnTo>
                    <a:lnTo>
                      <a:pt x="4764" y="222"/>
                    </a:lnTo>
                    <a:lnTo>
                      <a:pt x="4764" y="222"/>
                    </a:lnTo>
                    <a:lnTo>
                      <a:pt x="4764" y="222"/>
                    </a:lnTo>
                    <a:lnTo>
                      <a:pt x="4764" y="222"/>
                    </a:lnTo>
                    <a:lnTo>
                      <a:pt x="4764" y="222"/>
                    </a:lnTo>
                    <a:lnTo>
                      <a:pt x="4764" y="222"/>
                    </a:lnTo>
                    <a:lnTo>
                      <a:pt x="4764" y="222"/>
                    </a:lnTo>
                    <a:lnTo>
                      <a:pt x="4764" y="222"/>
                    </a:lnTo>
                    <a:lnTo>
                      <a:pt x="4764" y="222"/>
                    </a:lnTo>
                    <a:lnTo>
                      <a:pt x="4764" y="222"/>
                    </a:lnTo>
                    <a:lnTo>
                      <a:pt x="4764" y="222"/>
                    </a:lnTo>
                    <a:lnTo>
                      <a:pt x="4764" y="222"/>
                    </a:lnTo>
                    <a:lnTo>
                      <a:pt x="4764" y="222"/>
                    </a:lnTo>
                    <a:lnTo>
                      <a:pt x="4764" y="222"/>
                    </a:lnTo>
                    <a:lnTo>
                      <a:pt x="4764" y="222"/>
                    </a:lnTo>
                    <a:lnTo>
                      <a:pt x="4764" y="222"/>
                    </a:lnTo>
                    <a:lnTo>
                      <a:pt x="4764" y="222"/>
                    </a:lnTo>
                    <a:lnTo>
                      <a:pt x="4764" y="222"/>
                    </a:lnTo>
                    <a:lnTo>
                      <a:pt x="4764" y="222"/>
                    </a:lnTo>
                    <a:lnTo>
                      <a:pt x="4764" y="222"/>
                    </a:lnTo>
                    <a:lnTo>
                      <a:pt x="4764" y="222"/>
                    </a:lnTo>
                    <a:lnTo>
                      <a:pt x="4764" y="222"/>
                    </a:lnTo>
                    <a:lnTo>
                      <a:pt x="4764" y="222"/>
                    </a:lnTo>
                    <a:lnTo>
                      <a:pt x="4764" y="222"/>
                    </a:lnTo>
                    <a:lnTo>
                      <a:pt x="4764" y="222"/>
                    </a:lnTo>
                    <a:lnTo>
                      <a:pt x="4764" y="222"/>
                    </a:lnTo>
                    <a:lnTo>
                      <a:pt x="4770" y="222"/>
                    </a:lnTo>
                    <a:lnTo>
                      <a:pt x="4770" y="222"/>
                    </a:lnTo>
                    <a:lnTo>
                      <a:pt x="4770" y="222"/>
                    </a:lnTo>
                    <a:lnTo>
                      <a:pt x="4770" y="222"/>
                    </a:lnTo>
                    <a:lnTo>
                      <a:pt x="4770" y="222"/>
                    </a:lnTo>
                    <a:lnTo>
                      <a:pt x="4770" y="222"/>
                    </a:lnTo>
                    <a:lnTo>
                      <a:pt x="4770" y="222"/>
                    </a:lnTo>
                    <a:lnTo>
                      <a:pt x="4770" y="222"/>
                    </a:lnTo>
                    <a:lnTo>
                      <a:pt x="4770" y="222"/>
                    </a:lnTo>
                    <a:lnTo>
                      <a:pt x="4770" y="222"/>
                    </a:lnTo>
                    <a:lnTo>
                      <a:pt x="4770" y="222"/>
                    </a:lnTo>
                    <a:lnTo>
                      <a:pt x="4770" y="222"/>
                    </a:lnTo>
                    <a:lnTo>
                      <a:pt x="4770" y="222"/>
                    </a:lnTo>
                    <a:lnTo>
                      <a:pt x="4770" y="222"/>
                    </a:lnTo>
                    <a:lnTo>
                      <a:pt x="4770" y="222"/>
                    </a:lnTo>
                    <a:lnTo>
                      <a:pt x="4770" y="222"/>
                    </a:lnTo>
                    <a:lnTo>
                      <a:pt x="4770" y="222"/>
                    </a:lnTo>
                    <a:lnTo>
                      <a:pt x="4770" y="222"/>
                    </a:lnTo>
                    <a:lnTo>
                      <a:pt x="4770" y="222"/>
                    </a:lnTo>
                    <a:lnTo>
                      <a:pt x="4770" y="222"/>
                    </a:lnTo>
                    <a:lnTo>
                      <a:pt x="4770" y="222"/>
                    </a:lnTo>
                    <a:lnTo>
                      <a:pt x="4770" y="222"/>
                    </a:lnTo>
                    <a:lnTo>
                      <a:pt x="4770" y="222"/>
                    </a:lnTo>
                    <a:lnTo>
                      <a:pt x="4770" y="222"/>
                    </a:lnTo>
                    <a:lnTo>
                      <a:pt x="4770" y="222"/>
                    </a:lnTo>
                    <a:lnTo>
                      <a:pt x="4770" y="222"/>
                    </a:lnTo>
                    <a:lnTo>
                      <a:pt x="4770" y="222"/>
                    </a:lnTo>
                    <a:lnTo>
                      <a:pt x="4770" y="222"/>
                    </a:lnTo>
                    <a:lnTo>
                      <a:pt x="4770" y="222"/>
                    </a:lnTo>
                    <a:lnTo>
                      <a:pt x="4770" y="222"/>
                    </a:lnTo>
                    <a:lnTo>
                      <a:pt x="4770" y="222"/>
                    </a:lnTo>
                    <a:lnTo>
                      <a:pt x="4770" y="222"/>
                    </a:lnTo>
                    <a:lnTo>
                      <a:pt x="4788" y="222"/>
                    </a:lnTo>
                    <a:lnTo>
                      <a:pt x="4788" y="222"/>
                    </a:lnTo>
                    <a:lnTo>
                      <a:pt x="4788" y="222"/>
                    </a:lnTo>
                    <a:lnTo>
                      <a:pt x="4788" y="222"/>
                    </a:lnTo>
                    <a:lnTo>
                      <a:pt x="4788" y="222"/>
                    </a:lnTo>
                    <a:lnTo>
                      <a:pt x="4788" y="222"/>
                    </a:lnTo>
                    <a:lnTo>
                      <a:pt x="4788" y="222"/>
                    </a:lnTo>
                    <a:lnTo>
                      <a:pt x="4788" y="222"/>
                    </a:lnTo>
                    <a:lnTo>
                      <a:pt x="4788" y="222"/>
                    </a:lnTo>
                    <a:lnTo>
                      <a:pt x="4788" y="222"/>
                    </a:lnTo>
                    <a:lnTo>
                      <a:pt x="4794" y="222"/>
                    </a:lnTo>
                    <a:lnTo>
                      <a:pt x="4794" y="222"/>
                    </a:lnTo>
                    <a:lnTo>
                      <a:pt x="4794" y="222"/>
                    </a:lnTo>
                    <a:lnTo>
                      <a:pt x="4794" y="222"/>
                    </a:lnTo>
                    <a:lnTo>
                      <a:pt x="4794" y="222"/>
                    </a:lnTo>
                    <a:lnTo>
                      <a:pt x="4794" y="222"/>
                    </a:lnTo>
                    <a:lnTo>
                      <a:pt x="4794" y="222"/>
                    </a:lnTo>
                    <a:lnTo>
                      <a:pt x="4794" y="222"/>
                    </a:lnTo>
                    <a:lnTo>
                      <a:pt x="4794" y="222"/>
                    </a:lnTo>
                    <a:lnTo>
                      <a:pt x="4794" y="222"/>
                    </a:lnTo>
                    <a:lnTo>
                      <a:pt x="4794" y="222"/>
                    </a:lnTo>
                    <a:lnTo>
                      <a:pt x="4794" y="222"/>
                    </a:lnTo>
                    <a:lnTo>
                      <a:pt x="4794" y="222"/>
                    </a:lnTo>
                    <a:lnTo>
                      <a:pt x="4794" y="222"/>
                    </a:lnTo>
                    <a:lnTo>
                      <a:pt x="4794" y="222"/>
                    </a:lnTo>
                    <a:lnTo>
                      <a:pt x="4794" y="222"/>
                    </a:lnTo>
                    <a:lnTo>
                      <a:pt x="4812" y="222"/>
                    </a:lnTo>
                    <a:lnTo>
                      <a:pt x="4812" y="222"/>
                    </a:lnTo>
                    <a:lnTo>
                      <a:pt x="4812" y="222"/>
                    </a:lnTo>
                    <a:lnTo>
                      <a:pt x="4812" y="222"/>
                    </a:lnTo>
                    <a:lnTo>
                      <a:pt x="4812" y="222"/>
                    </a:lnTo>
                    <a:lnTo>
                      <a:pt x="4812" y="222"/>
                    </a:lnTo>
                    <a:lnTo>
                      <a:pt x="4812" y="222"/>
                    </a:lnTo>
                    <a:lnTo>
                      <a:pt x="4812" y="222"/>
                    </a:lnTo>
                    <a:lnTo>
                      <a:pt x="4812" y="222"/>
                    </a:lnTo>
                    <a:lnTo>
                      <a:pt x="4812" y="222"/>
                    </a:lnTo>
                    <a:lnTo>
                      <a:pt x="4812" y="222"/>
                    </a:lnTo>
                    <a:lnTo>
                      <a:pt x="4812" y="222"/>
                    </a:lnTo>
                    <a:lnTo>
                      <a:pt x="4812" y="222"/>
                    </a:lnTo>
                    <a:lnTo>
                      <a:pt x="4812" y="222"/>
                    </a:lnTo>
                    <a:lnTo>
                      <a:pt x="4812" y="222"/>
                    </a:lnTo>
                    <a:lnTo>
                      <a:pt x="4812" y="222"/>
                    </a:lnTo>
                    <a:lnTo>
                      <a:pt x="4812" y="222"/>
                    </a:lnTo>
                    <a:lnTo>
                      <a:pt x="4812" y="222"/>
                    </a:lnTo>
                    <a:lnTo>
                      <a:pt x="4812" y="222"/>
                    </a:lnTo>
                    <a:lnTo>
                      <a:pt x="4812" y="222"/>
                    </a:lnTo>
                    <a:lnTo>
                      <a:pt x="4812" y="222"/>
                    </a:lnTo>
                    <a:lnTo>
                      <a:pt x="4812" y="222"/>
                    </a:lnTo>
                    <a:lnTo>
                      <a:pt x="4812" y="222"/>
                    </a:lnTo>
                    <a:lnTo>
                      <a:pt x="4812" y="222"/>
                    </a:lnTo>
                    <a:lnTo>
                      <a:pt x="4812" y="222"/>
                    </a:lnTo>
                    <a:lnTo>
                      <a:pt x="4818" y="222"/>
                    </a:lnTo>
                    <a:lnTo>
                      <a:pt x="4818" y="222"/>
                    </a:lnTo>
                    <a:lnTo>
                      <a:pt x="4818" y="222"/>
                    </a:lnTo>
                    <a:lnTo>
                      <a:pt x="4818" y="222"/>
                    </a:lnTo>
                    <a:lnTo>
                      <a:pt x="4818" y="222"/>
                    </a:lnTo>
                    <a:lnTo>
                      <a:pt x="4818" y="222"/>
                    </a:lnTo>
                    <a:lnTo>
                      <a:pt x="4818" y="222"/>
                    </a:lnTo>
                    <a:lnTo>
                      <a:pt x="4818" y="222"/>
                    </a:lnTo>
                    <a:lnTo>
                      <a:pt x="4818" y="222"/>
                    </a:lnTo>
                    <a:lnTo>
                      <a:pt x="4818" y="222"/>
                    </a:lnTo>
                    <a:lnTo>
                      <a:pt x="4818" y="222"/>
                    </a:lnTo>
                    <a:lnTo>
                      <a:pt x="4818" y="222"/>
                    </a:lnTo>
                    <a:lnTo>
                      <a:pt x="4818" y="222"/>
                    </a:lnTo>
                    <a:lnTo>
                      <a:pt x="4818" y="222"/>
                    </a:lnTo>
                    <a:lnTo>
                      <a:pt x="4818" y="222"/>
                    </a:lnTo>
                    <a:lnTo>
                      <a:pt x="4818" y="222"/>
                    </a:lnTo>
                    <a:lnTo>
                      <a:pt x="4818" y="222"/>
                    </a:lnTo>
                    <a:lnTo>
                      <a:pt x="4818" y="222"/>
                    </a:lnTo>
                    <a:lnTo>
                      <a:pt x="4818" y="222"/>
                    </a:lnTo>
                    <a:lnTo>
                      <a:pt x="4818" y="222"/>
                    </a:lnTo>
                    <a:lnTo>
                      <a:pt x="4818" y="222"/>
                    </a:lnTo>
                    <a:lnTo>
                      <a:pt x="4818" y="222"/>
                    </a:lnTo>
                    <a:lnTo>
                      <a:pt x="4818" y="222"/>
                    </a:lnTo>
                    <a:lnTo>
                      <a:pt x="4818" y="222"/>
                    </a:lnTo>
                    <a:lnTo>
                      <a:pt x="4818" y="222"/>
                    </a:lnTo>
                    <a:lnTo>
                      <a:pt x="4818" y="222"/>
                    </a:lnTo>
                    <a:lnTo>
                      <a:pt x="4818" y="222"/>
                    </a:lnTo>
                    <a:lnTo>
                      <a:pt x="4818" y="222"/>
                    </a:lnTo>
                    <a:lnTo>
                      <a:pt x="4818" y="222"/>
                    </a:lnTo>
                    <a:lnTo>
                      <a:pt x="4818" y="222"/>
                    </a:lnTo>
                    <a:lnTo>
                      <a:pt x="4818" y="222"/>
                    </a:lnTo>
                    <a:lnTo>
                      <a:pt x="4818" y="222"/>
                    </a:lnTo>
                    <a:lnTo>
                      <a:pt x="4818" y="222"/>
                    </a:lnTo>
                    <a:lnTo>
                      <a:pt x="4818" y="222"/>
                    </a:lnTo>
                    <a:lnTo>
                      <a:pt x="4818" y="222"/>
                    </a:lnTo>
                    <a:lnTo>
                      <a:pt x="4824" y="222"/>
                    </a:lnTo>
                    <a:lnTo>
                      <a:pt x="4824" y="222"/>
                    </a:lnTo>
                    <a:lnTo>
                      <a:pt x="4824" y="222"/>
                    </a:lnTo>
                    <a:lnTo>
                      <a:pt x="4824" y="222"/>
                    </a:lnTo>
                    <a:lnTo>
                      <a:pt x="4824" y="222"/>
                    </a:lnTo>
                    <a:lnTo>
                      <a:pt x="4824" y="222"/>
                    </a:lnTo>
                    <a:lnTo>
                      <a:pt x="4824" y="222"/>
                    </a:lnTo>
                    <a:lnTo>
                      <a:pt x="4824" y="222"/>
                    </a:lnTo>
                    <a:lnTo>
                      <a:pt x="4824" y="222"/>
                    </a:lnTo>
                    <a:lnTo>
                      <a:pt x="4824" y="222"/>
                    </a:lnTo>
                    <a:lnTo>
                      <a:pt x="4824" y="222"/>
                    </a:lnTo>
                    <a:lnTo>
                      <a:pt x="4824" y="222"/>
                    </a:lnTo>
                    <a:lnTo>
                      <a:pt x="4824" y="222"/>
                    </a:lnTo>
                    <a:lnTo>
                      <a:pt x="4824" y="222"/>
                    </a:lnTo>
                    <a:lnTo>
                      <a:pt x="4824" y="222"/>
                    </a:lnTo>
                    <a:lnTo>
                      <a:pt x="4824" y="222"/>
                    </a:lnTo>
                    <a:lnTo>
                      <a:pt x="4824" y="222"/>
                    </a:lnTo>
                    <a:lnTo>
                      <a:pt x="4824" y="222"/>
                    </a:lnTo>
                    <a:lnTo>
                      <a:pt x="4824" y="222"/>
                    </a:lnTo>
                    <a:lnTo>
                      <a:pt x="4824" y="222"/>
                    </a:lnTo>
                    <a:lnTo>
                      <a:pt x="4824" y="222"/>
                    </a:lnTo>
                    <a:lnTo>
                      <a:pt x="4824" y="222"/>
                    </a:lnTo>
                    <a:lnTo>
                      <a:pt x="4824" y="222"/>
                    </a:lnTo>
                    <a:lnTo>
                      <a:pt x="4824" y="222"/>
                    </a:lnTo>
                    <a:lnTo>
                      <a:pt x="4824" y="222"/>
                    </a:lnTo>
                    <a:lnTo>
                      <a:pt x="4824" y="222"/>
                    </a:lnTo>
                    <a:lnTo>
                      <a:pt x="4824" y="222"/>
                    </a:lnTo>
                    <a:lnTo>
                      <a:pt x="4824" y="222"/>
                    </a:lnTo>
                    <a:lnTo>
                      <a:pt x="4824" y="222"/>
                    </a:lnTo>
                    <a:lnTo>
                      <a:pt x="4824" y="222"/>
                    </a:lnTo>
                    <a:lnTo>
                      <a:pt x="4824" y="222"/>
                    </a:lnTo>
                    <a:lnTo>
                      <a:pt x="4824" y="222"/>
                    </a:lnTo>
                    <a:lnTo>
                      <a:pt x="4830" y="222"/>
                    </a:lnTo>
                    <a:lnTo>
                      <a:pt x="4830" y="222"/>
                    </a:lnTo>
                    <a:lnTo>
                      <a:pt x="4830" y="222"/>
                    </a:lnTo>
                    <a:lnTo>
                      <a:pt x="4830" y="222"/>
                    </a:lnTo>
                    <a:lnTo>
                      <a:pt x="4830" y="222"/>
                    </a:lnTo>
                    <a:lnTo>
                      <a:pt x="4830" y="222"/>
                    </a:lnTo>
                    <a:lnTo>
                      <a:pt x="4830" y="222"/>
                    </a:lnTo>
                    <a:lnTo>
                      <a:pt x="4830" y="222"/>
                    </a:lnTo>
                    <a:lnTo>
                      <a:pt x="4830" y="222"/>
                    </a:lnTo>
                    <a:lnTo>
                      <a:pt x="4830" y="222"/>
                    </a:lnTo>
                    <a:lnTo>
                      <a:pt x="4830" y="222"/>
                    </a:lnTo>
                    <a:lnTo>
                      <a:pt x="4830" y="222"/>
                    </a:lnTo>
                    <a:lnTo>
                      <a:pt x="4830" y="222"/>
                    </a:lnTo>
                    <a:lnTo>
                      <a:pt x="4830" y="222"/>
                    </a:lnTo>
                    <a:lnTo>
                      <a:pt x="4830" y="222"/>
                    </a:lnTo>
                    <a:lnTo>
                      <a:pt x="4830" y="222"/>
                    </a:lnTo>
                    <a:lnTo>
                      <a:pt x="4830" y="222"/>
                    </a:lnTo>
                    <a:lnTo>
                      <a:pt x="4830" y="222"/>
                    </a:lnTo>
                    <a:lnTo>
                      <a:pt x="4830" y="222"/>
                    </a:lnTo>
                    <a:lnTo>
                      <a:pt x="4830" y="222"/>
                    </a:lnTo>
                    <a:lnTo>
                      <a:pt x="4830" y="222"/>
                    </a:lnTo>
                    <a:lnTo>
                      <a:pt x="4830" y="222"/>
                    </a:lnTo>
                    <a:lnTo>
                      <a:pt x="4830" y="222"/>
                    </a:lnTo>
                    <a:lnTo>
                      <a:pt x="4830" y="222"/>
                    </a:lnTo>
                    <a:lnTo>
                      <a:pt x="4830" y="222"/>
                    </a:lnTo>
                    <a:lnTo>
                      <a:pt x="4830" y="222"/>
                    </a:lnTo>
                    <a:lnTo>
                      <a:pt x="4830" y="222"/>
                    </a:lnTo>
                    <a:lnTo>
                      <a:pt x="4830" y="222"/>
                    </a:lnTo>
                    <a:lnTo>
                      <a:pt x="4830" y="222"/>
                    </a:lnTo>
                    <a:lnTo>
                      <a:pt x="4830" y="222"/>
                    </a:lnTo>
                    <a:lnTo>
                      <a:pt x="4830" y="222"/>
                    </a:lnTo>
                    <a:lnTo>
                      <a:pt x="4830" y="222"/>
                    </a:lnTo>
                    <a:lnTo>
                      <a:pt x="4836" y="222"/>
                    </a:lnTo>
                    <a:lnTo>
                      <a:pt x="4836" y="222"/>
                    </a:lnTo>
                    <a:lnTo>
                      <a:pt x="4836" y="222"/>
                    </a:lnTo>
                    <a:lnTo>
                      <a:pt x="4836" y="222"/>
                    </a:lnTo>
                    <a:lnTo>
                      <a:pt x="4836" y="222"/>
                    </a:lnTo>
                    <a:lnTo>
                      <a:pt x="4836" y="222"/>
                    </a:lnTo>
                    <a:lnTo>
                      <a:pt x="4836" y="222"/>
                    </a:lnTo>
                    <a:lnTo>
                      <a:pt x="4836" y="222"/>
                    </a:lnTo>
                    <a:lnTo>
                      <a:pt x="4836" y="222"/>
                    </a:lnTo>
                    <a:lnTo>
                      <a:pt x="4836" y="222"/>
                    </a:lnTo>
                    <a:lnTo>
                      <a:pt x="4836" y="222"/>
                    </a:lnTo>
                    <a:lnTo>
                      <a:pt x="4836" y="222"/>
                    </a:lnTo>
                    <a:lnTo>
                      <a:pt x="4836" y="222"/>
                    </a:lnTo>
                    <a:lnTo>
                      <a:pt x="4836" y="222"/>
                    </a:lnTo>
                    <a:lnTo>
                      <a:pt x="4836" y="222"/>
                    </a:lnTo>
                    <a:lnTo>
                      <a:pt x="4836" y="222"/>
                    </a:lnTo>
                    <a:lnTo>
                      <a:pt x="4836" y="222"/>
                    </a:lnTo>
                    <a:lnTo>
                      <a:pt x="4836" y="222"/>
                    </a:lnTo>
                    <a:lnTo>
                      <a:pt x="4836" y="222"/>
                    </a:lnTo>
                    <a:lnTo>
                      <a:pt x="4836" y="222"/>
                    </a:lnTo>
                    <a:lnTo>
                      <a:pt x="4836" y="222"/>
                    </a:lnTo>
                    <a:lnTo>
                      <a:pt x="4836" y="222"/>
                    </a:lnTo>
                    <a:lnTo>
                      <a:pt x="4836" y="222"/>
                    </a:lnTo>
                    <a:lnTo>
                      <a:pt x="4836" y="222"/>
                    </a:lnTo>
                    <a:lnTo>
                      <a:pt x="4836" y="222"/>
                    </a:lnTo>
                    <a:lnTo>
                      <a:pt x="4836" y="222"/>
                    </a:lnTo>
                    <a:lnTo>
                      <a:pt x="4836" y="222"/>
                    </a:lnTo>
                    <a:lnTo>
                      <a:pt x="4836" y="222"/>
                    </a:lnTo>
                    <a:lnTo>
                      <a:pt x="4836" y="222"/>
                    </a:lnTo>
                    <a:lnTo>
                      <a:pt x="4836" y="222"/>
                    </a:lnTo>
                    <a:lnTo>
                      <a:pt x="4836" y="222"/>
                    </a:lnTo>
                    <a:lnTo>
                      <a:pt x="4836" y="222"/>
                    </a:lnTo>
                    <a:lnTo>
                      <a:pt x="4836" y="222"/>
                    </a:lnTo>
                    <a:lnTo>
                      <a:pt x="4842" y="222"/>
                    </a:lnTo>
                    <a:lnTo>
                      <a:pt x="4842" y="222"/>
                    </a:lnTo>
                    <a:lnTo>
                      <a:pt x="4842" y="222"/>
                    </a:lnTo>
                    <a:lnTo>
                      <a:pt x="4842" y="222"/>
                    </a:lnTo>
                    <a:lnTo>
                      <a:pt x="4842" y="222"/>
                    </a:lnTo>
                    <a:lnTo>
                      <a:pt x="4842" y="222"/>
                    </a:lnTo>
                    <a:lnTo>
                      <a:pt x="4842" y="222"/>
                    </a:lnTo>
                    <a:lnTo>
                      <a:pt x="4842" y="222"/>
                    </a:lnTo>
                    <a:lnTo>
                      <a:pt x="4842" y="222"/>
                    </a:lnTo>
                    <a:lnTo>
                      <a:pt x="4842" y="222"/>
                    </a:lnTo>
                    <a:lnTo>
                      <a:pt x="4842" y="222"/>
                    </a:lnTo>
                    <a:lnTo>
                      <a:pt x="4842" y="222"/>
                    </a:lnTo>
                    <a:lnTo>
                      <a:pt x="4842" y="222"/>
                    </a:lnTo>
                    <a:lnTo>
                      <a:pt x="4842" y="222"/>
                    </a:lnTo>
                    <a:lnTo>
                      <a:pt x="4842" y="222"/>
                    </a:lnTo>
                    <a:lnTo>
                      <a:pt x="4842" y="222"/>
                    </a:lnTo>
                    <a:lnTo>
                      <a:pt x="4842" y="222"/>
                    </a:lnTo>
                    <a:lnTo>
                      <a:pt x="4842" y="222"/>
                    </a:lnTo>
                    <a:lnTo>
                      <a:pt x="4842" y="222"/>
                    </a:lnTo>
                    <a:lnTo>
                      <a:pt x="4842" y="222"/>
                    </a:lnTo>
                    <a:lnTo>
                      <a:pt x="4842" y="222"/>
                    </a:lnTo>
                    <a:lnTo>
                      <a:pt x="4842" y="222"/>
                    </a:lnTo>
                    <a:lnTo>
                      <a:pt x="4842" y="222"/>
                    </a:lnTo>
                    <a:lnTo>
                      <a:pt x="4842" y="222"/>
                    </a:lnTo>
                    <a:lnTo>
                      <a:pt x="4842" y="222"/>
                    </a:lnTo>
                    <a:lnTo>
                      <a:pt x="4842" y="222"/>
                    </a:lnTo>
                    <a:lnTo>
                      <a:pt x="4842" y="222"/>
                    </a:lnTo>
                    <a:lnTo>
                      <a:pt x="4842" y="222"/>
                    </a:lnTo>
                    <a:lnTo>
                      <a:pt x="4842" y="222"/>
                    </a:lnTo>
                    <a:lnTo>
                      <a:pt x="4842" y="222"/>
                    </a:lnTo>
                    <a:lnTo>
                      <a:pt x="4842" y="222"/>
                    </a:lnTo>
                    <a:lnTo>
                      <a:pt x="4842" y="222"/>
                    </a:lnTo>
                    <a:lnTo>
                      <a:pt x="4842" y="222"/>
                    </a:lnTo>
                    <a:lnTo>
                      <a:pt x="4842" y="222"/>
                    </a:lnTo>
                    <a:lnTo>
                      <a:pt x="4848" y="222"/>
                    </a:lnTo>
                    <a:lnTo>
                      <a:pt x="4848" y="222"/>
                    </a:lnTo>
                    <a:lnTo>
                      <a:pt x="4848" y="222"/>
                    </a:lnTo>
                    <a:lnTo>
                      <a:pt x="4848" y="222"/>
                    </a:lnTo>
                    <a:lnTo>
                      <a:pt x="4848" y="222"/>
                    </a:lnTo>
                    <a:lnTo>
                      <a:pt x="4848" y="222"/>
                    </a:lnTo>
                    <a:lnTo>
                      <a:pt x="4848" y="222"/>
                    </a:lnTo>
                    <a:lnTo>
                      <a:pt x="4848" y="222"/>
                    </a:lnTo>
                    <a:lnTo>
                      <a:pt x="4848" y="222"/>
                    </a:lnTo>
                    <a:lnTo>
                      <a:pt x="4848" y="222"/>
                    </a:lnTo>
                    <a:lnTo>
                      <a:pt x="4848" y="222"/>
                    </a:lnTo>
                    <a:lnTo>
                      <a:pt x="4848" y="222"/>
                    </a:lnTo>
                    <a:lnTo>
                      <a:pt x="4866" y="222"/>
                    </a:lnTo>
                    <a:lnTo>
                      <a:pt x="4866" y="222"/>
                    </a:lnTo>
                    <a:lnTo>
                      <a:pt x="4866" y="222"/>
                    </a:lnTo>
                    <a:lnTo>
                      <a:pt x="4866" y="222"/>
                    </a:lnTo>
                    <a:lnTo>
                      <a:pt x="4866" y="222"/>
                    </a:lnTo>
                    <a:lnTo>
                      <a:pt x="4866" y="222"/>
                    </a:lnTo>
                    <a:lnTo>
                      <a:pt x="4866" y="222"/>
                    </a:lnTo>
                    <a:lnTo>
                      <a:pt x="4866" y="222"/>
                    </a:lnTo>
                    <a:lnTo>
                      <a:pt x="4866" y="222"/>
                    </a:lnTo>
                    <a:lnTo>
                      <a:pt x="4866" y="222"/>
                    </a:lnTo>
                    <a:lnTo>
                      <a:pt x="4866" y="222"/>
                    </a:lnTo>
                    <a:lnTo>
                      <a:pt x="4866" y="222"/>
                    </a:lnTo>
                    <a:lnTo>
                      <a:pt x="4866" y="222"/>
                    </a:lnTo>
                    <a:lnTo>
                      <a:pt x="4866" y="222"/>
                    </a:lnTo>
                    <a:lnTo>
                      <a:pt x="4866" y="222"/>
                    </a:lnTo>
                    <a:lnTo>
                      <a:pt x="4866" y="222"/>
                    </a:lnTo>
                    <a:lnTo>
                      <a:pt x="4866" y="222"/>
                    </a:lnTo>
                    <a:lnTo>
                      <a:pt x="4866" y="222"/>
                    </a:lnTo>
                    <a:lnTo>
                      <a:pt x="4866" y="222"/>
                    </a:lnTo>
                    <a:lnTo>
                      <a:pt x="4866" y="222"/>
                    </a:lnTo>
                    <a:lnTo>
                      <a:pt x="4866" y="222"/>
                    </a:lnTo>
                    <a:lnTo>
                      <a:pt x="4866" y="222"/>
                    </a:lnTo>
                    <a:lnTo>
                      <a:pt x="4866" y="222"/>
                    </a:lnTo>
                    <a:lnTo>
                      <a:pt x="4866" y="222"/>
                    </a:lnTo>
                    <a:lnTo>
                      <a:pt x="4866" y="222"/>
                    </a:lnTo>
                    <a:lnTo>
                      <a:pt x="4866" y="222"/>
                    </a:lnTo>
                    <a:lnTo>
                      <a:pt x="4884" y="222"/>
                    </a:lnTo>
                    <a:lnTo>
                      <a:pt x="4884" y="222"/>
                    </a:lnTo>
                    <a:lnTo>
                      <a:pt x="4884" y="222"/>
                    </a:lnTo>
                    <a:lnTo>
                      <a:pt x="4884" y="222"/>
                    </a:lnTo>
                    <a:lnTo>
                      <a:pt x="4884" y="222"/>
                    </a:lnTo>
                    <a:lnTo>
                      <a:pt x="4884" y="222"/>
                    </a:lnTo>
                    <a:lnTo>
                      <a:pt x="4884" y="222"/>
                    </a:lnTo>
                    <a:lnTo>
                      <a:pt x="4884" y="222"/>
                    </a:lnTo>
                    <a:lnTo>
                      <a:pt x="4884" y="222"/>
                    </a:lnTo>
                    <a:lnTo>
                      <a:pt x="4890" y="222"/>
                    </a:lnTo>
                    <a:lnTo>
                      <a:pt x="4890" y="222"/>
                    </a:lnTo>
                    <a:lnTo>
                      <a:pt x="4890" y="222"/>
                    </a:lnTo>
                    <a:lnTo>
                      <a:pt x="4890" y="222"/>
                    </a:lnTo>
                    <a:lnTo>
                      <a:pt x="4890" y="222"/>
                    </a:lnTo>
                    <a:lnTo>
                      <a:pt x="4890" y="222"/>
                    </a:lnTo>
                    <a:lnTo>
                      <a:pt x="4890" y="222"/>
                    </a:lnTo>
                    <a:lnTo>
                      <a:pt x="4890" y="222"/>
                    </a:lnTo>
                    <a:lnTo>
                      <a:pt x="4890" y="222"/>
                    </a:lnTo>
                    <a:lnTo>
                      <a:pt x="4890" y="222"/>
                    </a:lnTo>
                    <a:lnTo>
                      <a:pt x="4890" y="222"/>
                    </a:lnTo>
                    <a:lnTo>
                      <a:pt x="4890" y="222"/>
                    </a:lnTo>
                    <a:lnTo>
                      <a:pt x="4890" y="222"/>
                    </a:lnTo>
                    <a:lnTo>
                      <a:pt x="4890" y="222"/>
                    </a:lnTo>
                    <a:lnTo>
                      <a:pt x="4890" y="222"/>
                    </a:lnTo>
                    <a:lnTo>
                      <a:pt x="4890" y="222"/>
                    </a:lnTo>
                    <a:lnTo>
                      <a:pt x="4890" y="222"/>
                    </a:lnTo>
                    <a:lnTo>
                      <a:pt x="4890" y="222"/>
                    </a:lnTo>
                    <a:lnTo>
                      <a:pt x="4890" y="222"/>
                    </a:lnTo>
                    <a:lnTo>
                      <a:pt x="4890" y="222"/>
                    </a:lnTo>
                    <a:lnTo>
                      <a:pt x="4890" y="222"/>
                    </a:lnTo>
                    <a:lnTo>
                      <a:pt x="4890" y="222"/>
                    </a:lnTo>
                    <a:lnTo>
                      <a:pt x="4890" y="222"/>
                    </a:lnTo>
                    <a:lnTo>
                      <a:pt x="4890" y="222"/>
                    </a:lnTo>
                    <a:lnTo>
                      <a:pt x="4890" y="222"/>
                    </a:lnTo>
                    <a:lnTo>
                      <a:pt x="4890" y="222"/>
                    </a:lnTo>
                    <a:lnTo>
                      <a:pt x="4890" y="222"/>
                    </a:lnTo>
                    <a:lnTo>
                      <a:pt x="4890" y="222"/>
                    </a:lnTo>
                    <a:lnTo>
                      <a:pt x="4890" y="222"/>
                    </a:lnTo>
                    <a:lnTo>
                      <a:pt x="4890" y="222"/>
                    </a:lnTo>
                    <a:lnTo>
                      <a:pt x="4890" y="222"/>
                    </a:lnTo>
                    <a:lnTo>
                      <a:pt x="4890" y="222"/>
                    </a:lnTo>
                    <a:lnTo>
                      <a:pt x="4890" y="222"/>
                    </a:lnTo>
                    <a:lnTo>
                      <a:pt x="4890" y="222"/>
                    </a:lnTo>
                    <a:lnTo>
                      <a:pt x="4896" y="222"/>
                    </a:lnTo>
                    <a:lnTo>
                      <a:pt x="4896" y="222"/>
                    </a:lnTo>
                    <a:lnTo>
                      <a:pt x="4896" y="222"/>
                    </a:lnTo>
                    <a:lnTo>
                      <a:pt x="4896" y="222"/>
                    </a:lnTo>
                    <a:lnTo>
                      <a:pt x="4896" y="222"/>
                    </a:lnTo>
                    <a:lnTo>
                      <a:pt x="4896" y="222"/>
                    </a:lnTo>
                    <a:lnTo>
                      <a:pt x="4896" y="222"/>
                    </a:lnTo>
                    <a:lnTo>
                      <a:pt x="4896" y="222"/>
                    </a:lnTo>
                    <a:lnTo>
                      <a:pt x="4896" y="222"/>
                    </a:lnTo>
                    <a:lnTo>
                      <a:pt x="4896" y="222"/>
                    </a:lnTo>
                    <a:lnTo>
                      <a:pt x="4896" y="222"/>
                    </a:lnTo>
                    <a:lnTo>
                      <a:pt x="4896" y="222"/>
                    </a:lnTo>
                    <a:lnTo>
                      <a:pt x="4896" y="222"/>
                    </a:lnTo>
                    <a:lnTo>
                      <a:pt x="4896" y="222"/>
                    </a:lnTo>
                    <a:lnTo>
                      <a:pt x="4896" y="222"/>
                    </a:lnTo>
                    <a:lnTo>
                      <a:pt x="4896" y="222"/>
                    </a:lnTo>
                    <a:lnTo>
                      <a:pt x="4896" y="222"/>
                    </a:lnTo>
                    <a:lnTo>
                      <a:pt x="4896" y="222"/>
                    </a:lnTo>
                    <a:lnTo>
                      <a:pt x="4896" y="222"/>
                    </a:lnTo>
                    <a:lnTo>
                      <a:pt x="4896" y="222"/>
                    </a:lnTo>
                    <a:lnTo>
                      <a:pt x="4896" y="222"/>
                    </a:lnTo>
                    <a:lnTo>
                      <a:pt x="4896" y="222"/>
                    </a:lnTo>
                    <a:lnTo>
                      <a:pt x="4896" y="222"/>
                    </a:lnTo>
                    <a:lnTo>
                      <a:pt x="4896" y="222"/>
                    </a:lnTo>
                    <a:lnTo>
                      <a:pt x="4896" y="222"/>
                    </a:lnTo>
                    <a:lnTo>
                      <a:pt x="4896" y="222"/>
                    </a:lnTo>
                    <a:lnTo>
                      <a:pt x="4896" y="222"/>
                    </a:lnTo>
                    <a:lnTo>
                      <a:pt x="4896" y="222"/>
                    </a:lnTo>
                    <a:lnTo>
                      <a:pt x="4896" y="222"/>
                    </a:lnTo>
                    <a:lnTo>
                      <a:pt x="4896" y="222"/>
                    </a:lnTo>
                    <a:lnTo>
                      <a:pt x="4896" y="222"/>
                    </a:lnTo>
                    <a:lnTo>
                      <a:pt x="4896" y="222"/>
                    </a:lnTo>
                    <a:lnTo>
                      <a:pt x="4896" y="222"/>
                    </a:lnTo>
                    <a:lnTo>
                      <a:pt x="4896" y="222"/>
                    </a:lnTo>
                    <a:lnTo>
                      <a:pt x="4902" y="222"/>
                    </a:lnTo>
                    <a:lnTo>
                      <a:pt x="4902" y="222"/>
                    </a:lnTo>
                    <a:lnTo>
                      <a:pt x="4902" y="222"/>
                    </a:lnTo>
                    <a:lnTo>
                      <a:pt x="4902" y="222"/>
                    </a:lnTo>
                    <a:lnTo>
                      <a:pt x="4902" y="222"/>
                    </a:lnTo>
                    <a:lnTo>
                      <a:pt x="4902" y="222"/>
                    </a:lnTo>
                    <a:lnTo>
                      <a:pt x="4902" y="222"/>
                    </a:lnTo>
                    <a:lnTo>
                      <a:pt x="4902" y="222"/>
                    </a:lnTo>
                    <a:lnTo>
                      <a:pt x="4902" y="222"/>
                    </a:lnTo>
                    <a:lnTo>
                      <a:pt x="4902" y="222"/>
                    </a:lnTo>
                    <a:lnTo>
                      <a:pt x="4902" y="222"/>
                    </a:lnTo>
                    <a:lnTo>
                      <a:pt x="4902" y="222"/>
                    </a:lnTo>
                    <a:lnTo>
                      <a:pt x="4902" y="222"/>
                    </a:lnTo>
                    <a:lnTo>
                      <a:pt x="4902" y="222"/>
                    </a:lnTo>
                    <a:lnTo>
                      <a:pt x="4902" y="222"/>
                    </a:lnTo>
                    <a:lnTo>
                      <a:pt x="4902" y="222"/>
                    </a:lnTo>
                    <a:lnTo>
                      <a:pt x="4902" y="222"/>
                    </a:lnTo>
                    <a:lnTo>
                      <a:pt x="4902" y="222"/>
                    </a:lnTo>
                    <a:lnTo>
                      <a:pt x="4902" y="222"/>
                    </a:lnTo>
                    <a:lnTo>
                      <a:pt x="4902" y="222"/>
                    </a:lnTo>
                    <a:lnTo>
                      <a:pt x="4902" y="222"/>
                    </a:lnTo>
                    <a:lnTo>
                      <a:pt x="4902" y="222"/>
                    </a:lnTo>
                    <a:lnTo>
                      <a:pt x="4902" y="222"/>
                    </a:lnTo>
                    <a:lnTo>
                      <a:pt x="4902" y="222"/>
                    </a:lnTo>
                    <a:lnTo>
                      <a:pt x="4902" y="222"/>
                    </a:lnTo>
                    <a:lnTo>
                      <a:pt x="4902" y="222"/>
                    </a:lnTo>
                    <a:lnTo>
                      <a:pt x="4902" y="222"/>
                    </a:lnTo>
                    <a:lnTo>
                      <a:pt x="4902" y="222"/>
                    </a:lnTo>
                    <a:lnTo>
                      <a:pt x="4902" y="222"/>
                    </a:lnTo>
                    <a:lnTo>
                      <a:pt x="4902" y="222"/>
                    </a:lnTo>
                    <a:lnTo>
                      <a:pt x="4902" y="222"/>
                    </a:lnTo>
                    <a:lnTo>
                      <a:pt x="4902" y="222"/>
                    </a:lnTo>
                    <a:lnTo>
                      <a:pt x="4902" y="222"/>
                    </a:lnTo>
                    <a:lnTo>
                      <a:pt x="4908" y="222"/>
                    </a:lnTo>
                    <a:lnTo>
                      <a:pt x="4908" y="222"/>
                    </a:lnTo>
                    <a:lnTo>
                      <a:pt x="4908" y="222"/>
                    </a:lnTo>
                    <a:lnTo>
                      <a:pt x="4908" y="222"/>
                    </a:lnTo>
                    <a:lnTo>
                      <a:pt x="4908" y="222"/>
                    </a:lnTo>
                    <a:lnTo>
                      <a:pt x="4908" y="222"/>
                    </a:lnTo>
                    <a:lnTo>
                      <a:pt x="4908" y="222"/>
                    </a:lnTo>
                    <a:lnTo>
                      <a:pt x="4908" y="222"/>
                    </a:lnTo>
                    <a:lnTo>
                      <a:pt x="4908" y="222"/>
                    </a:lnTo>
                    <a:lnTo>
                      <a:pt x="4908" y="222"/>
                    </a:lnTo>
                    <a:lnTo>
                      <a:pt x="4908" y="222"/>
                    </a:lnTo>
                    <a:lnTo>
                      <a:pt x="4908" y="222"/>
                    </a:lnTo>
                    <a:lnTo>
                      <a:pt x="4908" y="222"/>
                    </a:lnTo>
                    <a:lnTo>
                      <a:pt x="4908" y="222"/>
                    </a:lnTo>
                    <a:lnTo>
                      <a:pt x="4908" y="222"/>
                    </a:lnTo>
                    <a:lnTo>
                      <a:pt x="4908" y="222"/>
                    </a:lnTo>
                    <a:lnTo>
                      <a:pt x="4908" y="222"/>
                    </a:lnTo>
                    <a:lnTo>
                      <a:pt x="4908" y="222"/>
                    </a:lnTo>
                    <a:lnTo>
                      <a:pt x="4908" y="222"/>
                    </a:lnTo>
                    <a:lnTo>
                      <a:pt x="4908" y="222"/>
                    </a:lnTo>
                    <a:lnTo>
                      <a:pt x="4908" y="222"/>
                    </a:lnTo>
                    <a:lnTo>
                      <a:pt x="4908" y="222"/>
                    </a:lnTo>
                    <a:lnTo>
                      <a:pt x="4908" y="222"/>
                    </a:lnTo>
                    <a:lnTo>
                      <a:pt x="4908" y="222"/>
                    </a:lnTo>
                    <a:lnTo>
                      <a:pt x="4908" y="222"/>
                    </a:lnTo>
                    <a:lnTo>
                      <a:pt x="4908" y="222"/>
                    </a:lnTo>
                    <a:lnTo>
                      <a:pt x="4908" y="222"/>
                    </a:lnTo>
                    <a:lnTo>
                      <a:pt x="4908" y="222"/>
                    </a:lnTo>
                    <a:lnTo>
                      <a:pt x="4908" y="222"/>
                    </a:lnTo>
                    <a:lnTo>
                      <a:pt x="4908" y="222"/>
                    </a:lnTo>
                    <a:lnTo>
                      <a:pt x="4908" y="222"/>
                    </a:lnTo>
                    <a:lnTo>
                      <a:pt x="4908" y="222"/>
                    </a:lnTo>
                    <a:lnTo>
                      <a:pt x="4914" y="222"/>
                    </a:lnTo>
                    <a:lnTo>
                      <a:pt x="4914" y="222"/>
                    </a:lnTo>
                    <a:lnTo>
                      <a:pt x="4914" y="222"/>
                    </a:lnTo>
                    <a:lnTo>
                      <a:pt x="4914" y="222"/>
                    </a:lnTo>
                    <a:lnTo>
                      <a:pt x="4914" y="222"/>
                    </a:lnTo>
                    <a:lnTo>
                      <a:pt x="4914" y="222"/>
                    </a:lnTo>
                    <a:lnTo>
                      <a:pt x="4914" y="222"/>
                    </a:lnTo>
                    <a:lnTo>
                      <a:pt x="4914" y="222"/>
                    </a:lnTo>
                    <a:lnTo>
                      <a:pt x="4914" y="222"/>
                    </a:lnTo>
                    <a:lnTo>
                      <a:pt x="4914" y="222"/>
                    </a:lnTo>
                    <a:lnTo>
                      <a:pt x="4914" y="222"/>
                    </a:lnTo>
                    <a:lnTo>
                      <a:pt x="4914" y="222"/>
                    </a:lnTo>
                    <a:lnTo>
                      <a:pt x="4914" y="222"/>
                    </a:lnTo>
                    <a:lnTo>
                      <a:pt x="4914" y="222"/>
                    </a:lnTo>
                    <a:lnTo>
                      <a:pt x="4914" y="222"/>
                    </a:lnTo>
                    <a:lnTo>
                      <a:pt x="4914" y="222"/>
                    </a:lnTo>
                    <a:lnTo>
                      <a:pt x="4914" y="222"/>
                    </a:lnTo>
                    <a:lnTo>
                      <a:pt x="4914" y="222"/>
                    </a:lnTo>
                    <a:lnTo>
                      <a:pt x="4914" y="222"/>
                    </a:lnTo>
                    <a:lnTo>
                      <a:pt x="4914" y="222"/>
                    </a:lnTo>
                    <a:lnTo>
                      <a:pt x="4914" y="222"/>
                    </a:lnTo>
                    <a:lnTo>
                      <a:pt x="4914" y="222"/>
                    </a:lnTo>
                    <a:lnTo>
                      <a:pt x="4914" y="222"/>
                    </a:lnTo>
                    <a:lnTo>
                      <a:pt x="4914" y="222"/>
                    </a:lnTo>
                    <a:lnTo>
                      <a:pt x="4914" y="222"/>
                    </a:lnTo>
                    <a:lnTo>
                      <a:pt x="4914" y="222"/>
                    </a:lnTo>
                    <a:lnTo>
                      <a:pt x="4914" y="222"/>
                    </a:lnTo>
                    <a:lnTo>
                      <a:pt x="4914" y="222"/>
                    </a:lnTo>
                    <a:lnTo>
                      <a:pt x="4914" y="222"/>
                    </a:lnTo>
                    <a:lnTo>
                      <a:pt x="4914" y="222"/>
                    </a:lnTo>
                    <a:lnTo>
                      <a:pt x="4914" y="222"/>
                    </a:lnTo>
                    <a:lnTo>
                      <a:pt x="4914" y="222"/>
                    </a:lnTo>
                    <a:lnTo>
                      <a:pt x="4920" y="222"/>
                    </a:lnTo>
                    <a:lnTo>
                      <a:pt x="4920" y="222"/>
                    </a:lnTo>
                    <a:lnTo>
                      <a:pt x="4920" y="222"/>
                    </a:lnTo>
                    <a:lnTo>
                      <a:pt x="4920" y="222"/>
                    </a:lnTo>
                    <a:lnTo>
                      <a:pt x="4920" y="222"/>
                    </a:lnTo>
                    <a:lnTo>
                      <a:pt x="4920" y="222"/>
                    </a:lnTo>
                    <a:lnTo>
                      <a:pt x="4920" y="222"/>
                    </a:lnTo>
                    <a:lnTo>
                      <a:pt x="4920" y="222"/>
                    </a:lnTo>
                    <a:lnTo>
                      <a:pt x="4920" y="222"/>
                    </a:lnTo>
                    <a:lnTo>
                      <a:pt x="4920" y="222"/>
                    </a:lnTo>
                    <a:lnTo>
                      <a:pt x="4920" y="222"/>
                    </a:lnTo>
                    <a:lnTo>
                      <a:pt x="4920" y="222"/>
                    </a:lnTo>
                    <a:lnTo>
                      <a:pt x="4920" y="222"/>
                    </a:lnTo>
                    <a:lnTo>
                      <a:pt x="4920" y="222"/>
                    </a:lnTo>
                    <a:lnTo>
                      <a:pt x="4920" y="222"/>
                    </a:lnTo>
                    <a:lnTo>
                      <a:pt x="4920" y="222"/>
                    </a:lnTo>
                    <a:lnTo>
                      <a:pt x="4920" y="222"/>
                    </a:lnTo>
                    <a:lnTo>
                      <a:pt x="4920" y="222"/>
                    </a:lnTo>
                    <a:lnTo>
                      <a:pt x="4920" y="222"/>
                    </a:lnTo>
                    <a:lnTo>
                      <a:pt x="4920" y="222"/>
                    </a:lnTo>
                    <a:lnTo>
                      <a:pt x="4920" y="222"/>
                    </a:lnTo>
                    <a:lnTo>
                      <a:pt x="4920" y="222"/>
                    </a:lnTo>
                    <a:lnTo>
                      <a:pt x="4920" y="222"/>
                    </a:lnTo>
                    <a:lnTo>
                      <a:pt x="4920" y="222"/>
                    </a:lnTo>
                    <a:lnTo>
                      <a:pt x="4920" y="222"/>
                    </a:lnTo>
                    <a:lnTo>
                      <a:pt x="4920" y="222"/>
                    </a:lnTo>
                    <a:lnTo>
                      <a:pt x="4920" y="222"/>
                    </a:lnTo>
                    <a:lnTo>
                      <a:pt x="4920" y="222"/>
                    </a:lnTo>
                    <a:lnTo>
                      <a:pt x="4920" y="222"/>
                    </a:lnTo>
                    <a:lnTo>
                      <a:pt x="4938" y="222"/>
                    </a:lnTo>
                    <a:lnTo>
                      <a:pt x="4938" y="222"/>
                    </a:lnTo>
                    <a:lnTo>
                      <a:pt x="4938" y="222"/>
                    </a:lnTo>
                    <a:lnTo>
                      <a:pt x="4938" y="222"/>
                    </a:lnTo>
                    <a:lnTo>
                      <a:pt x="4938" y="222"/>
                    </a:lnTo>
                    <a:lnTo>
                      <a:pt x="4938" y="222"/>
                    </a:lnTo>
                    <a:lnTo>
                      <a:pt x="4938" y="222"/>
                    </a:lnTo>
                    <a:lnTo>
                      <a:pt x="4938" y="222"/>
                    </a:lnTo>
                    <a:lnTo>
                      <a:pt x="4938" y="222"/>
                    </a:lnTo>
                    <a:lnTo>
                      <a:pt x="4938" y="222"/>
                    </a:lnTo>
                    <a:lnTo>
                      <a:pt x="4938" y="222"/>
                    </a:lnTo>
                    <a:lnTo>
                      <a:pt x="4938" y="222"/>
                    </a:lnTo>
                    <a:lnTo>
                      <a:pt x="4938" y="222"/>
                    </a:lnTo>
                    <a:lnTo>
                      <a:pt x="4944" y="222"/>
                    </a:lnTo>
                    <a:lnTo>
                      <a:pt x="4944" y="222"/>
                    </a:lnTo>
                    <a:lnTo>
                      <a:pt x="4944" y="222"/>
                    </a:lnTo>
                    <a:lnTo>
                      <a:pt x="4944" y="222"/>
                    </a:lnTo>
                    <a:lnTo>
                      <a:pt x="4944" y="222"/>
                    </a:lnTo>
                    <a:lnTo>
                      <a:pt x="4944" y="222"/>
                    </a:lnTo>
                    <a:lnTo>
                      <a:pt x="4944" y="222"/>
                    </a:lnTo>
                    <a:lnTo>
                      <a:pt x="4944" y="222"/>
                    </a:lnTo>
                    <a:lnTo>
                      <a:pt x="4944" y="222"/>
                    </a:lnTo>
                    <a:lnTo>
                      <a:pt x="4944" y="222"/>
                    </a:lnTo>
                    <a:lnTo>
                      <a:pt x="4944" y="222"/>
                    </a:lnTo>
                    <a:lnTo>
                      <a:pt x="4944" y="222"/>
                    </a:lnTo>
                    <a:lnTo>
                      <a:pt x="4944" y="222"/>
                    </a:lnTo>
                    <a:lnTo>
                      <a:pt x="4962" y="222"/>
                    </a:lnTo>
                    <a:lnTo>
                      <a:pt x="4962" y="222"/>
                    </a:lnTo>
                    <a:lnTo>
                      <a:pt x="4962" y="222"/>
                    </a:lnTo>
                    <a:lnTo>
                      <a:pt x="4962" y="222"/>
                    </a:lnTo>
                    <a:lnTo>
                      <a:pt x="4962" y="222"/>
                    </a:lnTo>
                    <a:lnTo>
                      <a:pt x="4962" y="222"/>
                    </a:lnTo>
                    <a:lnTo>
                      <a:pt x="4962" y="222"/>
                    </a:lnTo>
                    <a:lnTo>
                      <a:pt x="4962" y="222"/>
                    </a:lnTo>
                    <a:lnTo>
                      <a:pt x="4962" y="222"/>
                    </a:lnTo>
                    <a:lnTo>
                      <a:pt x="4962" y="222"/>
                    </a:lnTo>
                    <a:lnTo>
                      <a:pt x="4962" y="222"/>
                    </a:lnTo>
                    <a:lnTo>
                      <a:pt x="4962" y="222"/>
                    </a:lnTo>
                    <a:lnTo>
                      <a:pt x="4962" y="222"/>
                    </a:lnTo>
                    <a:lnTo>
                      <a:pt x="4962" y="222"/>
                    </a:lnTo>
                    <a:lnTo>
                      <a:pt x="4962" y="222"/>
                    </a:lnTo>
                    <a:lnTo>
                      <a:pt x="4962" y="222"/>
                    </a:lnTo>
                    <a:lnTo>
                      <a:pt x="4962" y="222"/>
                    </a:lnTo>
                    <a:lnTo>
                      <a:pt x="4962" y="222"/>
                    </a:lnTo>
                    <a:lnTo>
                      <a:pt x="4962" y="222"/>
                    </a:lnTo>
                    <a:lnTo>
                      <a:pt x="4962" y="222"/>
                    </a:lnTo>
                    <a:lnTo>
                      <a:pt x="4962" y="222"/>
                    </a:lnTo>
                    <a:lnTo>
                      <a:pt x="4962" y="222"/>
                    </a:lnTo>
                    <a:lnTo>
                      <a:pt x="4962" y="222"/>
                    </a:lnTo>
                    <a:lnTo>
                      <a:pt x="4962" y="222"/>
                    </a:lnTo>
                    <a:lnTo>
                      <a:pt x="4962" y="222"/>
                    </a:lnTo>
                    <a:lnTo>
                      <a:pt x="4962" y="222"/>
                    </a:lnTo>
                    <a:lnTo>
                      <a:pt x="4962" y="222"/>
                    </a:lnTo>
                    <a:lnTo>
                      <a:pt x="4962" y="222"/>
                    </a:lnTo>
                    <a:lnTo>
                      <a:pt x="4968" y="222"/>
                    </a:lnTo>
                    <a:lnTo>
                      <a:pt x="4968" y="222"/>
                    </a:lnTo>
                    <a:lnTo>
                      <a:pt x="4968" y="222"/>
                    </a:lnTo>
                    <a:lnTo>
                      <a:pt x="4968" y="222"/>
                    </a:lnTo>
                    <a:lnTo>
                      <a:pt x="4968" y="222"/>
                    </a:lnTo>
                    <a:lnTo>
                      <a:pt x="4968" y="222"/>
                    </a:lnTo>
                    <a:lnTo>
                      <a:pt x="4968" y="222"/>
                    </a:lnTo>
                    <a:lnTo>
                      <a:pt x="4968" y="222"/>
                    </a:lnTo>
                    <a:lnTo>
                      <a:pt x="4968" y="222"/>
                    </a:lnTo>
                    <a:lnTo>
                      <a:pt x="4968" y="222"/>
                    </a:lnTo>
                    <a:lnTo>
                      <a:pt x="4968" y="222"/>
                    </a:lnTo>
                    <a:lnTo>
                      <a:pt x="4968" y="222"/>
                    </a:lnTo>
                    <a:lnTo>
                      <a:pt x="4968" y="222"/>
                    </a:lnTo>
                    <a:lnTo>
                      <a:pt x="4968" y="222"/>
                    </a:lnTo>
                    <a:lnTo>
                      <a:pt x="4968" y="222"/>
                    </a:lnTo>
                    <a:lnTo>
                      <a:pt x="4968" y="222"/>
                    </a:lnTo>
                    <a:lnTo>
                      <a:pt x="4968" y="222"/>
                    </a:lnTo>
                    <a:lnTo>
                      <a:pt x="4968" y="222"/>
                    </a:lnTo>
                    <a:lnTo>
                      <a:pt x="4968" y="222"/>
                    </a:lnTo>
                    <a:lnTo>
                      <a:pt x="4968" y="222"/>
                    </a:lnTo>
                    <a:lnTo>
                      <a:pt x="4968" y="222"/>
                    </a:lnTo>
                    <a:lnTo>
                      <a:pt x="4968" y="222"/>
                    </a:lnTo>
                    <a:lnTo>
                      <a:pt x="4968" y="222"/>
                    </a:lnTo>
                    <a:lnTo>
                      <a:pt x="4968" y="222"/>
                    </a:lnTo>
                    <a:lnTo>
                      <a:pt x="4968" y="222"/>
                    </a:lnTo>
                    <a:lnTo>
                      <a:pt x="4968" y="222"/>
                    </a:lnTo>
                    <a:lnTo>
                      <a:pt x="4968" y="222"/>
                    </a:lnTo>
                    <a:lnTo>
                      <a:pt x="4968" y="222"/>
                    </a:lnTo>
                    <a:lnTo>
                      <a:pt x="4968" y="222"/>
                    </a:lnTo>
                    <a:lnTo>
                      <a:pt x="4968" y="222"/>
                    </a:lnTo>
                    <a:lnTo>
                      <a:pt x="4968" y="222"/>
                    </a:lnTo>
                    <a:lnTo>
                      <a:pt x="4968" y="222"/>
                    </a:lnTo>
                    <a:lnTo>
                      <a:pt x="4968" y="222"/>
                    </a:lnTo>
                    <a:lnTo>
                      <a:pt x="4968" y="222"/>
                    </a:lnTo>
                    <a:lnTo>
                      <a:pt x="4968" y="222"/>
                    </a:lnTo>
                    <a:lnTo>
                      <a:pt x="4974" y="222"/>
                    </a:lnTo>
                    <a:lnTo>
                      <a:pt x="4974" y="222"/>
                    </a:lnTo>
                    <a:lnTo>
                      <a:pt x="4974" y="222"/>
                    </a:lnTo>
                    <a:lnTo>
                      <a:pt x="4974" y="222"/>
                    </a:lnTo>
                    <a:lnTo>
                      <a:pt x="4974" y="222"/>
                    </a:lnTo>
                    <a:lnTo>
                      <a:pt x="4974" y="222"/>
                    </a:lnTo>
                    <a:lnTo>
                      <a:pt x="4974" y="222"/>
                    </a:lnTo>
                    <a:lnTo>
                      <a:pt x="4974" y="222"/>
                    </a:lnTo>
                    <a:lnTo>
                      <a:pt x="4974" y="222"/>
                    </a:lnTo>
                    <a:lnTo>
                      <a:pt x="4974" y="222"/>
                    </a:lnTo>
                    <a:lnTo>
                      <a:pt x="4974" y="222"/>
                    </a:lnTo>
                    <a:lnTo>
                      <a:pt x="4974" y="222"/>
                    </a:lnTo>
                    <a:lnTo>
                      <a:pt x="4974" y="222"/>
                    </a:lnTo>
                    <a:lnTo>
                      <a:pt x="4974" y="222"/>
                    </a:lnTo>
                    <a:lnTo>
                      <a:pt x="4974" y="222"/>
                    </a:lnTo>
                    <a:lnTo>
                      <a:pt x="4974" y="222"/>
                    </a:lnTo>
                    <a:lnTo>
                      <a:pt x="4974" y="222"/>
                    </a:lnTo>
                    <a:lnTo>
                      <a:pt x="4974" y="222"/>
                    </a:lnTo>
                    <a:lnTo>
                      <a:pt x="4974" y="222"/>
                    </a:lnTo>
                    <a:lnTo>
                      <a:pt x="4974" y="222"/>
                    </a:lnTo>
                    <a:lnTo>
                      <a:pt x="4974" y="222"/>
                    </a:lnTo>
                    <a:lnTo>
                      <a:pt x="4974" y="222"/>
                    </a:lnTo>
                    <a:lnTo>
                      <a:pt x="4974" y="222"/>
                    </a:lnTo>
                    <a:lnTo>
                      <a:pt x="4974" y="222"/>
                    </a:lnTo>
                    <a:lnTo>
                      <a:pt x="4974" y="222"/>
                    </a:lnTo>
                    <a:lnTo>
                      <a:pt x="4974" y="222"/>
                    </a:lnTo>
                    <a:lnTo>
                      <a:pt x="4974" y="222"/>
                    </a:lnTo>
                    <a:lnTo>
                      <a:pt x="4974" y="222"/>
                    </a:lnTo>
                    <a:lnTo>
                      <a:pt x="4974" y="222"/>
                    </a:lnTo>
                    <a:lnTo>
                      <a:pt x="4974" y="222"/>
                    </a:lnTo>
                    <a:lnTo>
                      <a:pt x="4974" y="222"/>
                    </a:lnTo>
                    <a:lnTo>
                      <a:pt x="4974" y="222"/>
                    </a:lnTo>
                    <a:lnTo>
                      <a:pt x="4980" y="222"/>
                    </a:lnTo>
                    <a:lnTo>
                      <a:pt x="4980" y="222"/>
                    </a:lnTo>
                    <a:lnTo>
                      <a:pt x="4980" y="222"/>
                    </a:lnTo>
                    <a:lnTo>
                      <a:pt x="4980" y="222"/>
                    </a:lnTo>
                    <a:lnTo>
                      <a:pt x="4980" y="222"/>
                    </a:lnTo>
                    <a:lnTo>
                      <a:pt x="4980" y="222"/>
                    </a:lnTo>
                    <a:lnTo>
                      <a:pt x="4980" y="222"/>
                    </a:lnTo>
                    <a:lnTo>
                      <a:pt x="4980" y="222"/>
                    </a:lnTo>
                    <a:lnTo>
                      <a:pt x="4980" y="222"/>
                    </a:lnTo>
                    <a:lnTo>
                      <a:pt x="4980" y="222"/>
                    </a:lnTo>
                    <a:lnTo>
                      <a:pt x="4980" y="222"/>
                    </a:lnTo>
                    <a:lnTo>
                      <a:pt x="4980" y="222"/>
                    </a:lnTo>
                    <a:lnTo>
                      <a:pt x="4980" y="222"/>
                    </a:lnTo>
                    <a:lnTo>
                      <a:pt x="4980" y="222"/>
                    </a:lnTo>
                    <a:lnTo>
                      <a:pt x="4980" y="222"/>
                    </a:lnTo>
                    <a:lnTo>
                      <a:pt x="4980" y="222"/>
                    </a:lnTo>
                    <a:lnTo>
                      <a:pt x="4980" y="222"/>
                    </a:lnTo>
                    <a:lnTo>
                      <a:pt x="4980" y="222"/>
                    </a:lnTo>
                    <a:lnTo>
                      <a:pt x="4980" y="222"/>
                    </a:lnTo>
                    <a:lnTo>
                      <a:pt x="4980" y="222"/>
                    </a:lnTo>
                    <a:lnTo>
                      <a:pt x="4980" y="222"/>
                    </a:lnTo>
                    <a:lnTo>
                      <a:pt x="4980" y="222"/>
                    </a:lnTo>
                    <a:lnTo>
                      <a:pt x="4980" y="222"/>
                    </a:lnTo>
                    <a:lnTo>
                      <a:pt x="4980" y="222"/>
                    </a:lnTo>
                    <a:lnTo>
                      <a:pt x="4980" y="222"/>
                    </a:lnTo>
                    <a:lnTo>
                      <a:pt x="4980" y="222"/>
                    </a:lnTo>
                    <a:lnTo>
                      <a:pt x="4980" y="222"/>
                    </a:lnTo>
                    <a:lnTo>
                      <a:pt x="4980" y="222"/>
                    </a:lnTo>
                    <a:lnTo>
                      <a:pt x="4980" y="222"/>
                    </a:lnTo>
                    <a:lnTo>
                      <a:pt x="4980" y="222"/>
                    </a:lnTo>
                    <a:lnTo>
                      <a:pt x="4980" y="222"/>
                    </a:lnTo>
                    <a:lnTo>
                      <a:pt x="4980" y="222"/>
                    </a:lnTo>
                    <a:lnTo>
                      <a:pt x="4986" y="222"/>
                    </a:lnTo>
                    <a:lnTo>
                      <a:pt x="4986" y="222"/>
                    </a:lnTo>
                    <a:lnTo>
                      <a:pt x="4986" y="222"/>
                    </a:lnTo>
                    <a:lnTo>
                      <a:pt x="4986" y="222"/>
                    </a:lnTo>
                    <a:lnTo>
                      <a:pt x="4986" y="222"/>
                    </a:lnTo>
                    <a:lnTo>
                      <a:pt x="4986" y="222"/>
                    </a:lnTo>
                    <a:lnTo>
                      <a:pt x="4986" y="222"/>
                    </a:lnTo>
                    <a:lnTo>
                      <a:pt x="4986" y="222"/>
                    </a:lnTo>
                    <a:lnTo>
                      <a:pt x="4986" y="222"/>
                    </a:lnTo>
                    <a:lnTo>
                      <a:pt x="4986" y="222"/>
                    </a:lnTo>
                    <a:lnTo>
                      <a:pt x="4986" y="222"/>
                    </a:lnTo>
                    <a:lnTo>
                      <a:pt x="4986" y="222"/>
                    </a:lnTo>
                    <a:lnTo>
                      <a:pt x="4986" y="222"/>
                    </a:lnTo>
                    <a:lnTo>
                      <a:pt x="4986" y="222"/>
                    </a:lnTo>
                    <a:lnTo>
                      <a:pt x="4986" y="222"/>
                    </a:lnTo>
                    <a:lnTo>
                      <a:pt x="4986" y="222"/>
                    </a:lnTo>
                    <a:lnTo>
                      <a:pt x="4986" y="222"/>
                    </a:lnTo>
                    <a:lnTo>
                      <a:pt x="4986" y="222"/>
                    </a:lnTo>
                    <a:lnTo>
                      <a:pt x="4986" y="222"/>
                    </a:lnTo>
                    <a:lnTo>
                      <a:pt x="4986" y="222"/>
                    </a:lnTo>
                    <a:lnTo>
                      <a:pt x="4986" y="222"/>
                    </a:lnTo>
                    <a:lnTo>
                      <a:pt x="4986" y="222"/>
                    </a:lnTo>
                    <a:lnTo>
                      <a:pt x="4986" y="222"/>
                    </a:lnTo>
                    <a:lnTo>
                      <a:pt x="4986" y="222"/>
                    </a:lnTo>
                    <a:lnTo>
                      <a:pt x="4986" y="222"/>
                    </a:lnTo>
                    <a:lnTo>
                      <a:pt x="4986" y="222"/>
                    </a:lnTo>
                    <a:lnTo>
                      <a:pt x="4986" y="222"/>
                    </a:lnTo>
                    <a:lnTo>
                      <a:pt x="4986" y="222"/>
                    </a:lnTo>
                    <a:lnTo>
                      <a:pt x="4986" y="222"/>
                    </a:lnTo>
                    <a:lnTo>
                      <a:pt x="4986" y="222"/>
                    </a:lnTo>
                    <a:lnTo>
                      <a:pt x="4986" y="222"/>
                    </a:lnTo>
                    <a:lnTo>
                      <a:pt x="4986" y="222"/>
                    </a:lnTo>
                    <a:lnTo>
                      <a:pt x="4986" y="222"/>
                    </a:lnTo>
                    <a:lnTo>
                      <a:pt x="4992" y="222"/>
                    </a:lnTo>
                    <a:lnTo>
                      <a:pt x="4992" y="222"/>
                    </a:lnTo>
                    <a:lnTo>
                      <a:pt x="4992" y="222"/>
                    </a:lnTo>
                    <a:lnTo>
                      <a:pt x="4992" y="222"/>
                    </a:lnTo>
                    <a:lnTo>
                      <a:pt x="4992" y="222"/>
                    </a:lnTo>
                    <a:lnTo>
                      <a:pt x="4992" y="222"/>
                    </a:lnTo>
                    <a:lnTo>
                      <a:pt x="4992" y="222"/>
                    </a:lnTo>
                    <a:lnTo>
                      <a:pt x="4992" y="222"/>
                    </a:lnTo>
                    <a:lnTo>
                      <a:pt x="4992" y="222"/>
                    </a:lnTo>
                    <a:lnTo>
                      <a:pt x="4992" y="222"/>
                    </a:lnTo>
                    <a:lnTo>
                      <a:pt x="4992" y="222"/>
                    </a:lnTo>
                    <a:lnTo>
                      <a:pt x="4992" y="222"/>
                    </a:lnTo>
                    <a:lnTo>
                      <a:pt x="4992" y="222"/>
                    </a:lnTo>
                    <a:lnTo>
                      <a:pt x="4992" y="222"/>
                    </a:lnTo>
                    <a:lnTo>
                      <a:pt x="4992" y="222"/>
                    </a:lnTo>
                    <a:lnTo>
                      <a:pt x="4992" y="222"/>
                    </a:lnTo>
                    <a:lnTo>
                      <a:pt x="4992" y="222"/>
                    </a:lnTo>
                    <a:lnTo>
                      <a:pt x="4992" y="222"/>
                    </a:lnTo>
                    <a:lnTo>
                      <a:pt x="4992" y="222"/>
                    </a:lnTo>
                    <a:lnTo>
                      <a:pt x="4992" y="222"/>
                    </a:lnTo>
                    <a:lnTo>
                      <a:pt x="4992" y="222"/>
                    </a:lnTo>
                    <a:lnTo>
                      <a:pt x="4992" y="222"/>
                    </a:lnTo>
                    <a:lnTo>
                      <a:pt x="4992" y="222"/>
                    </a:lnTo>
                    <a:lnTo>
                      <a:pt x="4992" y="222"/>
                    </a:lnTo>
                    <a:lnTo>
                      <a:pt x="4992" y="222"/>
                    </a:lnTo>
                    <a:lnTo>
                      <a:pt x="4992" y="222"/>
                    </a:lnTo>
                    <a:lnTo>
                      <a:pt x="4992" y="222"/>
                    </a:lnTo>
                    <a:lnTo>
                      <a:pt x="4992" y="222"/>
                    </a:lnTo>
                    <a:lnTo>
                      <a:pt x="4992" y="222"/>
                    </a:lnTo>
                    <a:lnTo>
                      <a:pt x="4992" y="222"/>
                    </a:lnTo>
                    <a:lnTo>
                      <a:pt x="4992" y="222"/>
                    </a:lnTo>
                    <a:lnTo>
                      <a:pt x="4992" y="222"/>
                    </a:lnTo>
                    <a:lnTo>
                      <a:pt x="4992" y="222"/>
                    </a:lnTo>
                    <a:lnTo>
                      <a:pt x="4992" y="222"/>
                    </a:lnTo>
                    <a:lnTo>
                      <a:pt x="4998" y="222"/>
                    </a:lnTo>
                    <a:lnTo>
                      <a:pt x="4998" y="222"/>
                    </a:lnTo>
                    <a:lnTo>
                      <a:pt x="4998" y="222"/>
                    </a:lnTo>
                    <a:lnTo>
                      <a:pt x="4998" y="222"/>
                    </a:lnTo>
                    <a:lnTo>
                      <a:pt x="4998" y="222"/>
                    </a:lnTo>
                    <a:lnTo>
                      <a:pt x="4998" y="222"/>
                    </a:lnTo>
                    <a:lnTo>
                      <a:pt x="4998" y="222"/>
                    </a:lnTo>
                    <a:lnTo>
                      <a:pt x="4998" y="222"/>
                    </a:lnTo>
                    <a:lnTo>
                      <a:pt x="4998" y="222"/>
                    </a:lnTo>
                    <a:lnTo>
                      <a:pt x="5016" y="222"/>
                    </a:lnTo>
                    <a:lnTo>
                      <a:pt x="5016" y="222"/>
                    </a:lnTo>
                    <a:lnTo>
                      <a:pt x="5016" y="222"/>
                    </a:lnTo>
                    <a:lnTo>
                      <a:pt x="5016" y="222"/>
                    </a:lnTo>
                    <a:lnTo>
                      <a:pt x="5016" y="222"/>
                    </a:lnTo>
                    <a:lnTo>
                      <a:pt x="5016" y="222"/>
                    </a:lnTo>
                    <a:lnTo>
                      <a:pt x="5016" y="222"/>
                    </a:lnTo>
                    <a:lnTo>
                      <a:pt x="5016" y="222"/>
                    </a:lnTo>
                    <a:lnTo>
                      <a:pt x="5016" y="222"/>
                    </a:lnTo>
                    <a:lnTo>
                      <a:pt x="5016" y="222"/>
                    </a:lnTo>
                    <a:lnTo>
                      <a:pt x="5016" y="222"/>
                    </a:lnTo>
                    <a:lnTo>
                      <a:pt x="5016" y="222"/>
                    </a:lnTo>
                    <a:lnTo>
                      <a:pt x="5016" y="222"/>
                    </a:lnTo>
                    <a:lnTo>
                      <a:pt x="5016" y="222"/>
                    </a:lnTo>
                    <a:lnTo>
                      <a:pt x="5016" y="222"/>
                    </a:lnTo>
                    <a:lnTo>
                      <a:pt x="5016" y="222"/>
                    </a:lnTo>
                    <a:lnTo>
                      <a:pt x="5016" y="222"/>
                    </a:lnTo>
                    <a:lnTo>
                      <a:pt x="5016" y="222"/>
                    </a:lnTo>
                    <a:lnTo>
                      <a:pt x="5016" y="222"/>
                    </a:lnTo>
                    <a:lnTo>
                      <a:pt x="5016" y="222"/>
                    </a:lnTo>
                    <a:lnTo>
                      <a:pt x="5016" y="222"/>
                    </a:lnTo>
                    <a:lnTo>
                      <a:pt x="5016" y="222"/>
                    </a:lnTo>
                    <a:lnTo>
                      <a:pt x="5016" y="222"/>
                    </a:lnTo>
                    <a:lnTo>
                      <a:pt x="5016" y="222"/>
                    </a:lnTo>
                    <a:lnTo>
                      <a:pt x="5016" y="222"/>
                    </a:lnTo>
                    <a:lnTo>
                      <a:pt x="5016" y="222"/>
                    </a:lnTo>
                    <a:lnTo>
                      <a:pt x="5034" y="222"/>
                    </a:lnTo>
                    <a:lnTo>
                      <a:pt x="5034" y="222"/>
                    </a:lnTo>
                    <a:lnTo>
                      <a:pt x="5034" y="222"/>
                    </a:lnTo>
                    <a:lnTo>
                      <a:pt x="5034" y="222"/>
                    </a:lnTo>
                    <a:lnTo>
                      <a:pt x="5034" y="222"/>
                    </a:lnTo>
                    <a:lnTo>
                      <a:pt x="5034" y="222"/>
                    </a:lnTo>
                    <a:lnTo>
                      <a:pt x="5034" y="222"/>
                    </a:lnTo>
                    <a:lnTo>
                      <a:pt x="5034" y="222"/>
                    </a:lnTo>
                    <a:lnTo>
                      <a:pt x="5034" y="222"/>
                    </a:lnTo>
                    <a:lnTo>
                      <a:pt x="5034" y="222"/>
                    </a:lnTo>
                    <a:lnTo>
                      <a:pt x="5034" y="222"/>
                    </a:lnTo>
                    <a:lnTo>
                      <a:pt x="5034" y="222"/>
                    </a:lnTo>
                    <a:lnTo>
                      <a:pt x="5034" y="222"/>
                    </a:lnTo>
                    <a:lnTo>
                      <a:pt x="5040" y="222"/>
                    </a:lnTo>
                    <a:lnTo>
                      <a:pt x="5040" y="222"/>
                    </a:lnTo>
                    <a:lnTo>
                      <a:pt x="5040" y="222"/>
                    </a:lnTo>
                    <a:lnTo>
                      <a:pt x="5040" y="222"/>
                    </a:lnTo>
                    <a:lnTo>
                      <a:pt x="5040" y="222"/>
                    </a:lnTo>
                    <a:lnTo>
                      <a:pt x="5040" y="222"/>
                    </a:lnTo>
                    <a:lnTo>
                      <a:pt x="5040" y="222"/>
                    </a:lnTo>
                    <a:lnTo>
                      <a:pt x="5040" y="222"/>
                    </a:lnTo>
                    <a:lnTo>
                      <a:pt x="5040" y="222"/>
                    </a:lnTo>
                    <a:lnTo>
                      <a:pt x="5040" y="222"/>
                    </a:lnTo>
                    <a:lnTo>
                      <a:pt x="5040" y="222"/>
                    </a:lnTo>
                    <a:lnTo>
                      <a:pt x="5040" y="222"/>
                    </a:lnTo>
                    <a:lnTo>
                      <a:pt x="5040" y="222"/>
                    </a:lnTo>
                    <a:lnTo>
                      <a:pt x="5040" y="222"/>
                    </a:lnTo>
                    <a:lnTo>
                      <a:pt x="5040" y="222"/>
                    </a:lnTo>
                    <a:lnTo>
                      <a:pt x="5040" y="222"/>
                    </a:lnTo>
                    <a:lnTo>
                      <a:pt x="5040" y="222"/>
                    </a:lnTo>
                    <a:lnTo>
                      <a:pt x="5040" y="222"/>
                    </a:lnTo>
                    <a:lnTo>
                      <a:pt x="5040" y="222"/>
                    </a:lnTo>
                    <a:lnTo>
                      <a:pt x="5040" y="222"/>
                    </a:lnTo>
                    <a:lnTo>
                      <a:pt x="5040" y="222"/>
                    </a:lnTo>
                    <a:lnTo>
                      <a:pt x="5040" y="222"/>
                    </a:lnTo>
                    <a:lnTo>
                      <a:pt x="5040" y="222"/>
                    </a:lnTo>
                    <a:lnTo>
                      <a:pt x="5040" y="222"/>
                    </a:lnTo>
                    <a:lnTo>
                      <a:pt x="5040" y="222"/>
                    </a:lnTo>
                    <a:lnTo>
                      <a:pt x="5040" y="222"/>
                    </a:lnTo>
                    <a:lnTo>
                      <a:pt x="5040" y="222"/>
                    </a:lnTo>
                    <a:lnTo>
                      <a:pt x="5040" y="222"/>
                    </a:lnTo>
                    <a:lnTo>
                      <a:pt x="5040" y="222"/>
                    </a:lnTo>
                    <a:lnTo>
                      <a:pt x="5040" y="222"/>
                    </a:lnTo>
                    <a:lnTo>
                      <a:pt x="5040" y="222"/>
                    </a:lnTo>
                    <a:lnTo>
                      <a:pt x="5040" y="222"/>
                    </a:lnTo>
                    <a:lnTo>
                      <a:pt x="5040" y="222"/>
                    </a:lnTo>
                    <a:lnTo>
                      <a:pt x="5046" y="222"/>
                    </a:lnTo>
                    <a:lnTo>
                      <a:pt x="5046" y="222"/>
                    </a:lnTo>
                    <a:lnTo>
                      <a:pt x="5046" y="222"/>
                    </a:lnTo>
                    <a:lnTo>
                      <a:pt x="5046" y="222"/>
                    </a:lnTo>
                    <a:lnTo>
                      <a:pt x="5046" y="222"/>
                    </a:lnTo>
                    <a:lnTo>
                      <a:pt x="5046" y="222"/>
                    </a:lnTo>
                    <a:lnTo>
                      <a:pt x="5046" y="222"/>
                    </a:lnTo>
                    <a:lnTo>
                      <a:pt x="5046" y="222"/>
                    </a:lnTo>
                    <a:lnTo>
                      <a:pt x="5046" y="222"/>
                    </a:lnTo>
                    <a:lnTo>
                      <a:pt x="5046" y="222"/>
                    </a:lnTo>
                    <a:lnTo>
                      <a:pt x="5046" y="222"/>
                    </a:lnTo>
                    <a:lnTo>
                      <a:pt x="5046" y="222"/>
                    </a:lnTo>
                    <a:lnTo>
                      <a:pt x="5046" y="222"/>
                    </a:lnTo>
                    <a:lnTo>
                      <a:pt x="5046" y="222"/>
                    </a:lnTo>
                    <a:lnTo>
                      <a:pt x="5046" y="222"/>
                    </a:lnTo>
                    <a:lnTo>
                      <a:pt x="5046" y="222"/>
                    </a:lnTo>
                    <a:lnTo>
                      <a:pt x="5046" y="222"/>
                    </a:lnTo>
                    <a:lnTo>
                      <a:pt x="5046" y="222"/>
                    </a:lnTo>
                    <a:lnTo>
                      <a:pt x="5046" y="222"/>
                    </a:lnTo>
                    <a:lnTo>
                      <a:pt x="5046" y="222"/>
                    </a:lnTo>
                    <a:lnTo>
                      <a:pt x="5046" y="222"/>
                    </a:lnTo>
                    <a:lnTo>
                      <a:pt x="5046" y="222"/>
                    </a:lnTo>
                    <a:lnTo>
                      <a:pt x="5046" y="222"/>
                    </a:lnTo>
                    <a:lnTo>
                      <a:pt x="5046" y="222"/>
                    </a:lnTo>
                    <a:lnTo>
                      <a:pt x="5046" y="222"/>
                    </a:lnTo>
                    <a:lnTo>
                      <a:pt x="5046" y="222"/>
                    </a:lnTo>
                    <a:lnTo>
                      <a:pt x="5046" y="222"/>
                    </a:lnTo>
                    <a:lnTo>
                      <a:pt x="5046" y="222"/>
                    </a:lnTo>
                    <a:lnTo>
                      <a:pt x="5046" y="222"/>
                    </a:lnTo>
                    <a:lnTo>
                      <a:pt x="5046" y="222"/>
                    </a:lnTo>
                    <a:lnTo>
                      <a:pt x="5046" y="222"/>
                    </a:lnTo>
                    <a:lnTo>
                      <a:pt x="5046" y="222"/>
                    </a:lnTo>
                    <a:lnTo>
                      <a:pt x="5046" y="222"/>
                    </a:lnTo>
                    <a:lnTo>
                      <a:pt x="5046" y="222"/>
                    </a:lnTo>
                    <a:lnTo>
                      <a:pt x="5052" y="222"/>
                    </a:lnTo>
                    <a:lnTo>
                      <a:pt x="5052" y="222"/>
                    </a:lnTo>
                    <a:lnTo>
                      <a:pt x="5052" y="222"/>
                    </a:lnTo>
                    <a:lnTo>
                      <a:pt x="5052" y="222"/>
                    </a:lnTo>
                    <a:lnTo>
                      <a:pt x="5052" y="222"/>
                    </a:lnTo>
                    <a:lnTo>
                      <a:pt x="5052" y="222"/>
                    </a:lnTo>
                    <a:lnTo>
                      <a:pt x="5052" y="222"/>
                    </a:lnTo>
                    <a:lnTo>
                      <a:pt x="5052" y="222"/>
                    </a:lnTo>
                    <a:lnTo>
                      <a:pt x="5052" y="222"/>
                    </a:lnTo>
                    <a:lnTo>
                      <a:pt x="5052" y="222"/>
                    </a:lnTo>
                    <a:lnTo>
                      <a:pt x="5052" y="222"/>
                    </a:lnTo>
                    <a:lnTo>
                      <a:pt x="5052" y="222"/>
                    </a:lnTo>
                    <a:lnTo>
                      <a:pt x="5052" y="222"/>
                    </a:lnTo>
                    <a:lnTo>
                      <a:pt x="5052" y="222"/>
                    </a:lnTo>
                    <a:lnTo>
                      <a:pt x="5052" y="222"/>
                    </a:lnTo>
                    <a:lnTo>
                      <a:pt x="5052" y="222"/>
                    </a:lnTo>
                    <a:lnTo>
                      <a:pt x="5052" y="222"/>
                    </a:lnTo>
                    <a:lnTo>
                      <a:pt x="5052" y="222"/>
                    </a:lnTo>
                    <a:lnTo>
                      <a:pt x="5052" y="222"/>
                    </a:lnTo>
                    <a:lnTo>
                      <a:pt x="5052" y="222"/>
                    </a:lnTo>
                    <a:lnTo>
                      <a:pt x="5052" y="222"/>
                    </a:lnTo>
                    <a:lnTo>
                      <a:pt x="5052" y="222"/>
                    </a:lnTo>
                    <a:lnTo>
                      <a:pt x="5052" y="222"/>
                    </a:lnTo>
                    <a:lnTo>
                      <a:pt x="5052" y="222"/>
                    </a:lnTo>
                    <a:lnTo>
                      <a:pt x="5052" y="222"/>
                    </a:lnTo>
                    <a:lnTo>
                      <a:pt x="5052" y="222"/>
                    </a:lnTo>
                    <a:lnTo>
                      <a:pt x="5052" y="222"/>
                    </a:lnTo>
                    <a:lnTo>
                      <a:pt x="5052" y="222"/>
                    </a:lnTo>
                    <a:lnTo>
                      <a:pt x="5052" y="222"/>
                    </a:lnTo>
                    <a:lnTo>
                      <a:pt x="5052" y="222"/>
                    </a:lnTo>
                    <a:lnTo>
                      <a:pt x="5052" y="222"/>
                    </a:lnTo>
                    <a:lnTo>
                      <a:pt x="5052" y="222"/>
                    </a:lnTo>
                    <a:lnTo>
                      <a:pt x="5052" y="222"/>
                    </a:lnTo>
                    <a:lnTo>
                      <a:pt x="5058" y="222"/>
                    </a:lnTo>
                    <a:lnTo>
                      <a:pt x="5058" y="222"/>
                    </a:lnTo>
                    <a:lnTo>
                      <a:pt x="5058" y="222"/>
                    </a:lnTo>
                    <a:lnTo>
                      <a:pt x="5058" y="222"/>
                    </a:lnTo>
                    <a:lnTo>
                      <a:pt x="5058" y="222"/>
                    </a:lnTo>
                    <a:lnTo>
                      <a:pt x="5058" y="222"/>
                    </a:lnTo>
                    <a:lnTo>
                      <a:pt x="5058" y="222"/>
                    </a:lnTo>
                    <a:lnTo>
                      <a:pt x="5058" y="222"/>
                    </a:lnTo>
                    <a:lnTo>
                      <a:pt x="5058" y="222"/>
                    </a:lnTo>
                    <a:lnTo>
                      <a:pt x="5058" y="222"/>
                    </a:lnTo>
                    <a:lnTo>
                      <a:pt x="5058" y="222"/>
                    </a:lnTo>
                    <a:lnTo>
                      <a:pt x="5058" y="222"/>
                    </a:lnTo>
                    <a:lnTo>
                      <a:pt x="5058" y="228"/>
                    </a:lnTo>
                    <a:lnTo>
                      <a:pt x="5058" y="228"/>
                    </a:lnTo>
                    <a:lnTo>
                      <a:pt x="5058" y="228"/>
                    </a:lnTo>
                    <a:lnTo>
                      <a:pt x="5058" y="228"/>
                    </a:lnTo>
                    <a:lnTo>
                      <a:pt x="5058" y="228"/>
                    </a:lnTo>
                    <a:lnTo>
                      <a:pt x="5058" y="228"/>
                    </a:lnTo>
                    <a:lnTo>
                      <a:pt x="5058" y="228"/>
                    </a:lnTo>
                    <a:lnTo>
                      <a:pt x="5058" y="228"/>
                    </a:lnTo>
                    <a:lnTo>
                      <a:pt x="5058" y="228"/>
                    </a:lnTo>
                    <a:lnTo>
                      <a:pt x="5058" y="228"/>
                    </a:lnTo>
                    <a:lnTo>
                      <a:pt x="5058" y="228"/>
                    </a:lnTo>
                    <a:lnTo>
                      <a:pt x="5058" y="228"/>
                    </a:lnTo>
                    <a:lnTo>
                      <a:pt x="5058" y="228"/>
                    </a:lnTo>
                    <a:lnTo>
                      <a:pt x="5058" y="228"/>
                    </a:lnTo>
                    <a:lnTo>
                      <a:pt x="5058" y="228"/>
                    </a:lnTo>
                    <a:lnTo>
                      <a:pt x="5058" y="228"/>
                    </a:lnTo>
                    <a:lnTo>
                      <a:pt x="5058" y="228"/>
                    </a:lnTo>
                    <a:lnTo>
                      <a:pt x="5058" y="228"/>
                    </a:lnTo>
                    <a:lnTo>
                      <a:pt x="5058" y="228"/>
                    </a:lnTo>
                    <a:lnTo>
                      <a:pt x="5058" y="228"/>
                    </a:lnTo>
                    <a:lnTo>
                      <a:pt x="5064" y="228"/>
                    </a:lnTo>
                    <a:lnTo>
                      <a:pt x="5064" y="228"/>
                    </a:lnTo>
                    <a:lnTo>
                      <a:pt x="5064" y="228"/>
                    </a:lnTo>
                    <a:lnTo>
                      <a:pt x="5064" y="222"/>
                    </a:lnTo>
                    <a:lnTo>
                      <a:pt x="5064" y="222"/>
                    </a:lnTo>
                    <a:lnTo>
                      <a:pt x="5064" y="222"/>
                    </a:lnTo>
                    <a:lnTo>
                      <a:pt x="5064" y="222"/>
                    </a:lnTo>
                    <a:lnTo>
                      <a:pt x="5064" y="222"/>
                    </a:lnTo>
                    <a:lnTo>
                      <a:pt x="5064" y="222"/>
                    </a:lnTo>
                    <a:lnTo>
                      <a:pt x="5064" y="222"/>
                    </a:lnTo>
                    <a:lnTo>
                      <a:pt x="5064" y="222"/>
                    </a:lnTo>
                    <a:lnTo>
                      <a:pt x="5064" y="222"/>
                    </a:lnTo>
                    <a:lnTo>
                      <a:pt x="5064" y="222"/>
                    </a:lnTo>
                    <a:lnTo>
                      <a:pt x="5064" y="222"/>
                    </a:lnTo>
                    <a:lnTo>
                      <a:pt x="5064" y="222"/>
                    </a:lnTo>
                    <a:lnTo>
                      <a:pt x="5064" y="222"/>
                    </a:lnTo>
                    <a:lnTo>
                      <a:pt x="5064" y="222"/>
                    </a:lnTo>
                    <a:lnTo>
                      <a:pt x="5064" y="222"/>
                    </a:lnTo>
                    <a:lnTo>
                      <a:pt x="5064" y="222"/>
                    </a:lnTo>
                    <a:lnTo>
                      <a:pt x="5064" y="222"/>
                    </a:lnTo>
                    <a:lnTo>
                      <a:pt x="5064" y="222"/>
                    </a:lnTo>
                    <a:lnTo>
                      <a:pt x="5064" y="222"/>
                    </a:lnTo>
                    <a:lnTo>
                      <a:pt x="5064" y="222"/>
                    </a:lnTo>
                    <a:lnTo>
                      <a:pt x="5064" y="222"/>
                    </a:lnTo>
                    <a:lnTo>
                      <a:pt x="5064" y="222"/>
                    </a:lnTo>
                    <a:lnTo>
                      <a:pt x="5064" y="222"/>
                    </a:lnTo>
                    <a:lnTo>
                      <a:pt x="5064" y="222"/>
                    </a:lnTo>
                    <a:lnTo>
                      <a:pt x="5064" y="222"/>
                    </a:lnTo>
                    <a:lnTo>
                      <a:pt x="5064" y="222"/>
                    </a:lnTo>
                    <a:lnTo>
                      <a:pt x="5064" y="222"/>
                    </a:lnTo>
                    <a:lnTo>
                      <a:pt x="5064" y="222"/>
                    </a:lnTo>
                    <a:lnTo>
                      <a:pt x="5064" y="222"/>
                    </a:lnTo>
                    <a:lnTo>
                      <a:pt x="5064" y="222"/>
                    </a:lnTo>
                    <a:lnTo>
                      <a:pt x="5064" y="222"/>
                    </a:lnTo>
                    <a:lnTo>
                      <a:pt x="5070" y="222"/>
                    </a:lnTo>
                    <a:lnTo>
                      <a:pt x="5070" y="222"/>
                    </a:lnTo>
                    <a:lnTo>
                      <a:pt x="5070" y="222"/>
                    </a:lnTo>
                    <a:lnTo>
                      <a:pt x="5070" y="222"/>
                    </a:lnTo>
                    <a:lnTo>
                      <a:pt x="5070" y="222"/>
                    </a:lnTo>
                    <a:lnTo>
                      <a:pt x="5070" y="222"/>
                    </a:lnTo>
                    <a:lnTo>
                      <a:pt x="5070" y="222"/>
                    </a:lnTo>
                    <a:lnTo>
                      <a:pt x="5070" y="222"/>
                    </a:lnTo>
                    <a:lnTo>
                      <a:pt x="5070" y="222"/>
                    </a:lnTo>
                    <a:lnTo>
                      <a:pt x="5070" y="222"/>
                    </a:lnTo>
                    <a:lnTo>
                      <a:pt x="5070" y="222"/>
                    </a:lnTo>
                    <a:lnTo>
                      <a:pt x="5070" y="222"/>
                    </a:lnTo>
                    <a:lnTo>
                      <a:pt x="5070" y="222"/>
                    </a:lnTo>
                    <a:lnTo>
                      <a:pt x="5070" y="222"/>
                    </a:lnTo>
                    <a:lnTo>
                      <a:pt x="5070" y="222"/>
                    </a:lnTo>
                    <a:lnTo>
                      <a:pt x="5070" y="222"/>
                    </a:lnTo>
                    <a:lnTo>
                      <a:pt x="5070" y="222"/>
                    </a:lnTo>
                    <a:lnTo>
                      <a:pt x="5070" y="222"/>
                    </a:lnTo>
                    <a:lnTo>
                      <a:pt x="5070" y="222"/>
                    </a:lnTo>
                    <a:lnTo>
                      <a:pt x="5070" y="222"/>
                    </a:lnTo>
                    <a:lnTo>
                      <a:pt x="5070" y="222"/>
                    </a:lnTo>
                    <a:lnTo>
                      <a:pt x="5070" y="222"/>
                    </a:lnTo>
                    <a:lnTo>
                      <a:pt x="5070" y="222"/>
                    </a:lnTo>
                    <a:lnTo>
                      <a:pt x="5070" y="222"/>
                    </a:lnTo>
                    <a:lnTo>
                      <a:pt x="5088" y="222"/>
                    </a:lnTo>
                    <a:lnTo>
                      <a:pt x="5088" y="222"/>
                    </a:lnTo>
                    <a:lnTo>
                      <a:pt x="5088" y="222"/>
                    </a:lnTo>
                    <a:lnTo>
                      <a:pt x="5088" y="222"/>
                    </a:lnTo>
                    <a:lnTo>
                      <a:pt x="5088" y="222"/>
                    </a:lnTo>
                    <a:lnTo>
                      <a:pt x="5088" y="222"/>
                    </a:lnTo>
                    <a:lnTo>
                      <a:pt x="5088" y="222"/>
                    </a:lnTo>
                    <a:lnTo>
                      <a:pt x="5088" y="222"/>
                    </a:lnTo>
                    <a:lnTo>
                      <a:pt x="5088" y="222"/>
                    </a:lnTo>
                    <a:lnTo>
                      <a:pt x="5088" y="222"/>
                    </a:lnTo>
                    <a:lnTo>
                      <a:pt x="5088" y="222"/>
                    </a:lnTo>
                    <a:lnTo>
                      <a:pt x="5088" y="222"/>
                    </a:lnTo>
                    <a:lnTo>
                      <a:pt x="5088" y="222"/>
                    </a:lnTo>
                    <a:lnTo>
                      <a:pt x="5088" y="222"/>
                    </a:lnTo>
                    <a:lnTo>
                      <a:pt x="5088" y="222"/>
                    </a:lnTo>
                    <a:lnTo>
                      <a:pt x="5088" y="222"/>
                    </a:lnTo>
                    <a:lnTo>
                      <a:pt x="5094" y="222"/>
                    </a:lnTo>
                    <a:lnTo>
                      <a:pt x="5094" y="222"/>
                    </a:lnTo>
                    <a:lnTo>
                      <a:pt x="5094" y="222"/>
                    </a:lnTo>
                    <a:lnTo>
                      <a:pt x="5094" y="222"/>
                    </a:lnTo>
                    <a:lnTo>
                      <a:pt x="5094" y="222"/>
                    </a:lnTo>
                    <a:lnTo>
                      <a:pt x="5094" y="222"/>
                    </a:lnTo>
                    <a:lnTo>
                      <a:pt x="5094" y="222"/>
                    </a:lnTo>
                    <a:lnTo>
                      <a:pt x="5094" y="222"/>
                    </a:lnTo>
                    <a:lnTo>
                      <a:pt x="5094" y="222"/>
                    </a:lnTo>
                    <a:lnTo>
                      <a:pt x="5094" y="222"/>
                    </a:lnTo>
                    <a:lnTo>
                      <a:pt x="5112" y="222"/>
                    </a:lnTo>
                    <a:lnTo>
                      <a:pt x="5112" y="222"/>
                    </a:lnTo>
                    <a:lnTo>
                      <a:pt x="5112" y="222"/>
                    </a:lnTo>
                    <a:lnTo>
                      <a:pt x="5112" y="222"/>
                    </a:lnTo>
                    <a:lnTo>
                      <a:pt x="5112" y="222"/>
                    </a:lnTo>
                    <a:lnTo>
                      <a:pt x="5112" y="222"/>
                    </a:lnTo>
                    <a:lnTo>
                      <a:pt x="5112" y="222"/>
                    </a:lnTo>
                    <a:lnTo>
                      <a:pt x="5112" y="222"/>
                    </a:lnTo>
                    <a:lnTo>
                      <a:pt x="5112" y="222"/>
                    </a:lnTo>
                    <a:lnTo>
                      <a:pt x="5112" y="222"/>
                    </a:lnTo>
                    <a:lnTo>
                      <a:pt x="5112" y="222"/>
                    </a:lnTo>
                    <a:lnTo>
                      <a:pt x="5112" y="222"/>
                    </a:lnTo>
                    <a:lnTo>
                      <a:pt x="5112" y="222"/>
                    </a:lnTo>
                    <a:lnTo>
                      <a:pt x="5112" y="222"/>
                    </a:lnTo>
                    <a:lnTo>
                      <a:pt x="5112" y="222"/>
                    </a:lnTo>
                    <a:lnTo>
                      <a:pt x="5112" y="222"/>
                    </a:lnTo>
                    <a:lnTo>
                      <a:pt x="5112" y="222"/>
                    </a:lnTo>
                    <a:lnTo>
                      <a:pt x="5112" y="222"/>
                    </a:lnTo>
                    <a:lnTo>
                      <a:pt x="5112" y="222"/>
                    </a:lnTo>
                    <a:lnTo>
                      <a:pt x="5112" y="222"/>
                    </a:lnTo>
                    <a:lnTo>
                      <a:pt x="5112" y="222"/>
                    </a:lnTo>
                    <a:lnTo>
                      <a:pt x="5112" y="222"/>
                    </a:lnTo>
                    <a:lnTo>
                      <a:pt x="5112" y="222"/>
                    </a:lnTo>
                    <a:lnTo>
                      <a:pt x="5112" y="222"/>
                    </a:lnTo>
                    <a:lnTo>
                      <a:pt x="5112" y="222"/>
                    </a:lnTo>
                    <a:lnTo>
                      <a:pt x="5112" y="222"/>
                    </a:lnTo>
                    <a:lnTo>
                      <a:pt x="5112" y="222"/>
                    </a:lnTo>
                    <a:lnTo>
                      <a:pt x="5112" y="222"/>
                    </a:lnTo>
                    <a:lnTo>
                      <a:pt x="5112" y="222"/>
                    </a:lnTo>
                    <a:lnTo>
                      <a:pt x="5112" y="222"/>
                    </a:lnTo>
                    <a:lnTo>
                      <a:pt x="5112" y="222"/>
                    </a:lnTo>
                    <a:lnTo>
                      <a:pt x="5118" y="222"/>
                    </a:lnTo>
                    <a:lnTo>
                      <a:pt x="5118" y="222"/>
                    </a:lnTo>
                    <a:lnTo>
                      <a:pt x="5118" y="222"/>
                    </a:lnTo>
                    <a:lnTo>
                      <a:pt x="5118" y="222"/>
                    </a:lnTo>
                    <a:lnTo>
                      <a:pt x="5118" y="222"/>
                    </a:lnTo>
                    <a:lnTo>
                      <a:pt x="5118" y="222"/>
                    </a:lnTo>
                    <a:lnTo>
                      <a:pt x="5118" y="222"/>
                    </a:lnTo>
                    <a:lnTo>
                      <a:pt x="5118" y="222"/>
                    </a:lnTo>
                    <a:lnTo>
                      <a:pt x="5118" y="222"/>
                    </a:lnTo>
                    <a:lnTo>
                      <a:pt x="5118" y="222"/>
                    </a:lnTo>
                    <a:lnTo>
                      <a:pt x="5118" y="222"/>
                    </a:lnTo>
                    <a:lnTo>
                      <a:pt x="5118" y="222"/>
                    </a:lnTo>
                    <a:lnTo>
                      <a:pt x="5118" y="222"/>
                    </a:lnTo>
                    <a:lnTo>
                      <a:pt x="5118" y="222"/>
                    </a:lnTo>
                    <a:lnTo>
                      <a:pt x="5118" y="222"/>
                    </a:lnTo>
                    <a:lnTo>
                      <a:pt x="5118" y="222"/>
                    </a:lnTo>
                    <a:lnTo>
                      <a:pt x="5118" y="222"/>
                    </a:lnTo>
                    <a:lnTo>
                      <a:pt x="5118" y="222"/>
                    </a:lnTo>
                    <a:lnTo>
                      <a:pt x="5118" y="222"/>
                    </a:lnTo>
                    <a:lnTo>
                      <a:pt x="5118" y="222"/>
                    </a:lnTo>
                    <a:lnTo>
                      <a:pt x="5118" y="222"/>
                    </a:lnTo>
                    <a:lnTo>
                      <a:pt x="5118" y="222"/>
                    </a:lnTo>
                    <a:lnTo>
                      <a:pt x="5118" y="222"/>
                    </a:lnTo>
                    <a:lnTo>
                      <a:pt x="5118" y="222"/>
                    </a:lnTo>
                    <a:lnTo>
                      <a:pt x="5118" y="222"/>
                    </a:lnTo>
                    <a:lnTo>
                      <a:pt x="5118" y="222"/>
                    </a:lnTo>
                    <a:lnTo>
                      <a:pt x="5118" y="222"/>
                    </a:lnTo>
                    <a:lnTo>
                      <a:pt x="5118" y="222"/>
                    </a:lnTo>
                    <a:lnTo>
                      <a:pt x="5118" y="222"/>
                    </a:lnTo>
                    <a:lnTo>
                      <a:pt x="5118" y="222"/>
                    </a:lnTo>
                    <a:lnTo>
                      <a:pt x="5118" y="222"/>
                    </a:lnTo>
                    <a:lnTo>
                      <a:pt x="5118" y="222"/>
                    </a:lnTo>
                    <a:lnTo>
                      <a:pt x="5118" y="222"/>
                    </a:lnTo>
                    <a:lnTo>
                      <a:pt x="5118" y="222"/>
                    </a:lnTo>
                    <a:lnTo>
                      <a:pt x="5118" y="222"/>
                    </a:lnTo>
                    <a:lnTo>
                      <a:pt x="5124" y="222"/>
                    </a:lnTo>
                    <a:lnTo>
                      <a:pt x="5124" y="222"/>
                    </a:lnTo>
                    <a:lnTo>
                      <a:pt x="5124" y="222"/>
                    </a:lnTo>
                    <a:lnTo>
                      <a:pt x="5124" y="222"/>
                    </a:lnTo>
                    <a:lnTo>
                      <a:pt x="5124" y="222"/>
                    </a:lnTo>
                    <a:lnTo>
                      <a:pt x="5124" y="222"/>
                    </a:lnTo>
                    <a:lnTo>
                      <a:pt x="5124" y="222"/>
                    </a:lnTo>
                    <a:lnTo>
                      <a:pt x="5124" y="222"/>
                    </a:lnTo>
                    <a:lnTo>
                      <a:pt x="5124" y="222"/>
                    </a:lnTo>
                    <a:lnTo>
                      <a:pt x="5124" y="222"/>
                    </a:lnTo>
                    <a:lnTo>
                      <a:pt x="5124" y="222"/>
                    </a:lnTo>
                    <a:lnTo>
                      <a:pt x="5124" y="222"/>
                    </a:lnTo>
                    <a:lnTo>
                      <a:pt x="5124" y="222"/>
                    </a:lnTo>
                    <a:lnTo>
                      <a:pt x="5124" y="222"/>
                    </a:lnTo>
                    <a:lnTo>
                      <a:pt x="5124" y="222"/>
                    </a:lnTo>
                    <a:lnTo>
                      <a:pt x="5124" y="222"/>
                    </a:lnTo>
                    <a:lnTo>
                      <a:pt x="5124" y="222"/>
                    </a:lnTo>
                    <a:lnTo>
                      <a:pt x="5124" y="222"/>
                    </a:lnTo>
                    <a:lnTo>
                      <a:pt x="5124" y="222"/>
                    </a:lnTo>
                    <a:lnTo>
                      <a:pt x="5124" y="222"/>
                    </a:lnTo>
                    <a:lnTo>
                      <a:pt x="5124" y="222"/>
                    </a:lnTo>
                    <a:lnTo>
                      <a:pt x="5124" y="222"/>
                    </a:lnTo>
                    <a:lnTo>
                      <a:pt x="5124" y="222"/>
                    </a:lnTo>
                    <a:lnTo>
                      <a:pt x="5124" y="222"/>
                    </a:lnTo>
                    <a:lnTo>
                      <a:pt x="5124" y="222"/>
                    </a:lnTo>
                    <a:lnTo>
                      <a:pt x="5124" y="222"/>
                    </a:lnTo>
                    <a:lnTo>
                      <a:pt x="5124" y="222"/>
                    </a:lnTo>
                    <a:lnTo>
                      <a:pt x="5124" y="222"/>
                    </a:lnTo>
                    <a:lnTo>
                      <a:pt x="5124" y="222"/>
                    </a:lnTo>
                    <a:lnTo>
                      <a:pt x="5124" y="222"/>
                    </a:lnTo>
                    <a:lnTo>
                      <a:pt x="5124" y="222"/>
                    </a:lnTo>
                    <a:lnTo>
                      <a:pt x="5124" y="222"/>
                    </a:lnTo>
                    <a:lnTo>
                      <a:pt x="5130" y="222"/>
                    </a:lnTo>
                    <a:lnTo>
                      <a:pt x="5130" y="222"/>
                    </a:lnTo>
                    <a:lnTo>
                      <a:pt x="5130" y="222"/>
                    </a:lnTo>
                    <a:lnTo>
                      <a:pt x="5130" y="222"/>
                    </a:lnTo>
                    <a:lnTo>
                      <a:pt x="5130" y="222"/>
                    </a:lnTo>
                    <a:lnTo>
                      <a:pt x="5130" y="222"/>
                    </a:lnTo>
                    <a:lnTo>
                      <a:pt x="5130" y="222"/>
                    </a:lnTo>
                    <a:lnTo>
                      <a:pt x="5130" y="222"/>
                    </a:lnTo>
                    <a:lnTo>
                      <a:pt x="5130" y="222"/>
                    </a:lnTo>
                    <a:lnTo>
                      <a:pt x="5130" y="222"/>
                    </a:lnTo>
                    <a:lnTo>
                      <a:pt x="5130" y="222"/>
                    </a:lnTo>
                    <a:lnTo>
                      <a:pt x="5130" y="222"/>
                    </a:lnTo>
                    <a:lnTo>
                      <a:pt x="5130" y="222"/>
                    </a:lnTo>
                    <a:lnTo>
                      <a:pt x="5130" y="222"/>
                    </a:lnTo>
                    <a:lnTo>
                      <a:pt x="5130" y="222"/>
                    </a:lnTo>
                    <a:lnTo>
                      <a:pt x="5130" y="222"/>
                    </a:lnTo>
                    <a:lnTo>
                      <a:pt x="5130" y="222"/>
                    </a:lnTo>
                    <a:lnTo>
                      <a:pt x="5130" y="222"/>
                    </a:lnTo>
                    <a:lnTo>
                      <a:pt x="5130" y="222"/>
                    </a:lnTo>
                    <a:lnTo>
                      <a:pt x="5130" y="222"/>
                    </a:lnTo>
                    <a:lnTo>
                      <a:pt x="5130" y="222"/>
                    </a:lnTo>
                    <a:lnTo>
                      <a:pt x="5130" y="222"/>
                    </a:lnTo>
                    <a:lnTo>
                      <a:pt x="5130" y="222"/>
                    </a:lnTo>
                    <a:lnTo>
                      <a:pt x="5130" y="222"/>
                    </a:lnTo>
                    <a:lnTo>
                      <a:pt x="5130" y="222"/>
                    </a:lnTo>
                    <a:lnTo>
                      <a:pt x="5130" y="222"/>
                    </a:lnTo>
                    <a:lnTo>
                      <a:pt x="5130" y="222"/>
                    </a:lnTo>
                    <a:lnTo>
                      <a:pt x="5130" y="222"/>
                    </a:lnTo>
                    <a:lnTo>
                      <a:pt x="5130" y="222"/>
                    </a:lnTo>
                    <a:lnTo>
                      <a:pt x="5130" y="222"/>
                    </a:lnTo>
                    <a:lnTo>
                      <a:pt x="5130" y="222"/>
                    </a:lnTo>
                    <a:lnTo>
                      <a:pt x="5130" y="222"/>
                    </a:lnTo>
                    <a:lnTo>
                      <a:pt x="5130" y="222"/>
                    </a:lnTo>
                    <a:lnTo>
                      <a:pt x="5136" y="222"/>
                    </a:lnTo>
                    <a:lnTo>
                      <a:pt x="5136" y="222"/>
                    </a:lnTo>
                    <a:lnTo>
                      <a:pt x="5136" y="222"/>
                    </a:lnTo>
                    <a:lnTo>
                      <a:pt x="5136" y="222"/>
                    </a:lnTo>
                    <a:lnTo>
                      <a:pt x="5136" y="222"/>
                    </a:lnTo>
                    <a:lnTo>
                      <a:pt x="5136" y="222"/>
                    </a:lnTo>
                    <a:lnTo>
                      <a:pt x="5136" y="222"/>
                    </a:lnTo>
                    <a:lnTo>
                      <a:pt x="5136" y="222"/>
                    </a:lnTo>
                    <a:lnTo>
                      <a:pt x="5136" y="222"/>
                    </a:lnTo>
                    <a:lnTo>
                      <a:pt x="5136" y="222"/>
                    </a:lnTo>
                    <a:lnTo>
                      <a:pt x="5136" y="222"/>
                    </a:lnTo>
                    <a:lnTo>
                      <a:pt x="5136" y="222"/>
                    </a:lnTo>
                    <a:lnTo>
                      <a:pt x="5136" y="222"/>
                    </a:lnTo>
                    <a:lnTo>
                      <a:pt x="5136" y="222"/>
                    </a:lnTo>
                    <a:lnTo>
                      <a:pt x="5136" y="222"/>
                    </a:lnTo>
                    <a:lnTo>
                      <a:pt x="5136" y="222"/>
                    </a:lnTo>
                    <a:lnTo>
                      <a:pt x="5136" y="222"/>
                    </a:lnTo>
                    <a:lnTo>
                      <a:pt x="5136" y="222"/>
                    </a:lnTo>
                    <a:lnTo>
                      <a:pt x="5136" y="222"/>
                    </a:lnTo>
                    <a:lnTo>
                      <a:pt x="5136" y="222"/>
                    </a:lnTo>
                    <a:lnTo>
                      <a:pt x="5136" y="222"/>
                    </a:lnTo>
                    <a:lnTo>
                      <a:pt x="5136" y="222"/>
                    </a:lnTo>
                    <a:lnTo>
                      <a:pt x="5136" y="222"/>
                    </a:lnTo>
                    <a:lnTo>
                      <a:pt x="5136" y="222"/>
                    </a:lnTo>
                    <a:lnTo>
                      <a:pt x="5136" y="222"/>
                    </a:lnTo>
                    <a:lnTo>
                      <a:pt x="5136" y="222"/>
                    </a:lnTo>
                    <a:lnTo>
                      <a:pt x="5136" y="222"/>
                    </a:lnTo>
                    <a:lnTo>
                      <a:pt x="5136" y="222"/>
                    </a:lnTo>
                    <a:lnTo>
                      <a:pt x="5136" y="222"/>
                    </a:lnTo>
                    <a:lnTo>
                      <a:pt x="5136" y="222"/>
                    </a:lnTo>
                    <a:lnTo>
                      <a:pt x="5136" y="222"/>
                    </a:lnTo>
                    <a:lnTo>
                      <a:pt x="5136" y="222"/>
                    </a:lnTo>
                    <a:lnTo>
                      <a:pt x="5142" y="222"/>
                    </a:lnTo>
                    <a:lnTo>
                      <a:pt x="5142" y="222"/>
                    </a:lnTo>
                    <a:lnTo>
                      <a:pt x="5142" y="222"/>
                    </a:lnTo>
                    <a:lnTo>
                      <a:pt x="5142" y="222"/>
                    </a:lnTo>
                    <a:lnTo>
                      <a:pt x="5142" y="222"/>
                    </a:lnTo>
                    <a:lnTo>
                      <a:pt x="5142" y="222"/>
                    </a:lnTo>
                    <a:lnTo>
                      <a:pt x="5142" y="222"/>
                    </a:lnTo>
                    <a:lnTo>
                      <a:pt x="5142" y="222"/>
                    </a:lnTo>
                    <a:lnTo>
                      <a:pt x="5142" y="222"/>
                    </a:lnTo>
                    <a:lnTo>
                      <a:pt x="5142" y="222"/>
                    </a:lnTo>
                    <a:lnTo>
                      <a:pt x="5142" y="222"/>
                    </a:lnTo>
                    <a:lnTo>
                      <a:pt x="5142" y="222"/>
                    </a:lnTo>
                    <a:lnTo>
                      <a:pt x="5142" y="222"/>
                    </a:lnTo>
                    <a:lnTo>
                      <a:pt x="5142" y="222"/>
                    </a:lnTo>
                    <a:lnTo>
                      <a:pt x="5142" y="222"/>
                    </a:lnTo>
                    <a:lnTo>
                      <a:pt x="5142" y="222"/>
                    </a:lnTo>
                    <a:lnTo>
                      <a:pt x="5142" y="222"/>
                    </a:lnTo>
                    <a:lnTo>
                      <a:pt x="5142" y="222"/>
                    </a:lnTo>
                    <a:lnTo>
                      <a:pt x="5142" y="222"/>
                    </a:lnTo>
                    <a:lnTo>
                      <a:pt x="5142" y="222"/>
                    </a:lnTo>
                    <a:lnTo>
                      <a:pt x="5142" y="222"/>
                    </a:lnTo>
                    <a:lnTo>
                      <a:pt x="5142" y="222"/>
                    </a:lnTo>
                    <a:lnTo>
                      <a:pt x="5142" y="222"/>
                    </a:lnTo>
                    <a:lnTo>
                      <a:pt x="5142" y="222"/>
                    </a:lnTo>
                    <a:lnTo>
                      <a:pt x="5142" y="222"/>
                    </a:lnTo>
                    <a:lnTo>
                      <a:pt x="5142" y="222"/>
                    </a:lnTo>
                    <a:lnTo>
                      <a:pt x="5142" y="222"/>
                    </a:lnTo>
                    <a:lnTo>
                      <a:pt x="5142" y="222"/>
                    </a:lnTo>
                    <a:lnTo>
                      <a:pt x="5142" y="222"/>
                    </a:lnTo>
                    <a:lnTo>
                      <a:pt x="5142" y="222"/>
                    </a:lnTo>
                    <a:lnTo>
                      <a:pt x="5142" y="222"/>
                    </a:lnTo>
                    <a:lnTo>
                      <a:pt x="5142" y="222"/>
                    </a:lnTo>
                    <a:lnTo>
                      <a:pt x="5142" y="222"/>
                    </a:lnTo>
                    <a:lnTo>
                      <a:pt x="5142" y="222"/>
                    </a:lnTo>
                    <a:lnTo>
                      <a:pt x="5148" y="222"/>
                    </a:lnTo>
                    <a:lnTo>
                      <a:pt x="5148" y="222"/>
                    </a:lnTo>
                    <a:lnTo>
                      <a:pt x="5148" y="222"/>
                    </a:lnTo>
                    <a:lnTo>
                      <a:pt x="5148" y="222"/>
                    </a:lnTo>
                    <a:lnTo>
                      <a:pt x="5148" y="222"/>
                    </a:lnTo>
                    <a:lnTo>
                      <a:pt x="5148" y="222"/>
                    </a:lnTo>
                    <a:lnTo>
                      <a:pt x="5166" y="222"/>
                    </a:lnTo>
                    <a:lnTo>
                      <a:pt x="5166" y="222"/>
                    </a:lnTo>
                    <a:lnTo>
                      <a:pt x="5166" y="222"/>
                    </a:lnTo>
                    <a:lnTo>
                      <a:pt x="5166" y="222"/>
                    </a:lnTo>
                    <a:lnTo>
                      <a:pt x="5166" y="222"/>
                    </a:lnTo>
                    <a:lnTo>
                      <a:pt x="5166" y="222"/>
                    </a:lnTo>
                    <a:lnTo>
                      <a:pt x="5166" y="222"/>
                    </a:lnTo>
                    <a:lnTo>
                      <a:pt x="5166" y="222"/>
                    </a:lnTo>
                    <a:lnTo>
                      <a:pt x="5166" y="222"/>
                    </a:lnTo>
                    <a:lnTo>
                      <a:pt x="5166" y="222"/>
                    </a:lnTo>
                    <a:lnTo>
                      <a:pt x="5166" y="222"/>
                    </a:lnTo>
                    <a:lnTo>
                      <a:pt x="5166" y="222"/>
                    </a:lnTo>
                    <a:lnTo>
                      <a:pt x="5166" y="222"/>
                    </a:lnTo>
                    <a:lnTo>
                      <a:pt x="5166" y="222"/>
                    </a:lnTo>
                    <a:lnTo>
                      <a:pt x="5166" y="222"/>
                    </a:lnTo>
                    <a:lnTo>
                      <a:pt x="5166" y="222"/>
                    </a:lnTo>
                    <a:lnTo>
                      <a:pt x="5166" y="222"/>
                    </a:lnTo>
                    <a:lnTo>
                      <a:pt x="5166" y="222"/>
                    </a:lnTo>
                    <a:lnTo>
                      <a:pt x="5166" y="222"/>
                    </a:lnTo>
                    <a:lnTo>
                      <a:pt x="5166" y="222"/>
                    </a:lnTo>
                    <a:lnTo>
                      <a:pt x="5166" y="222"/>
                    </a:lnTo>
                    <a:lnTo>
                      <a:pt x="5166" y="222"/>
                    </a:lnTo>
                    <a:lnTo>
                      <a:pt x="5166" y="222"/>
                    </a:lnTo>
                    <a:lnTo>
                      <a:pt x="5166" y="222"/>
                    </a:lnTo>
                    <a:lnTo>
                      <a:pt x="5166" y="222"/>
                    </a:lnTo>
                    <a:lnTo>
                      <a:pt x="5166" y="222"/>
                    </a:lnTo>
                    <a:lnTo>
                      <a:pt x="5184" y="222"/>
                    </a:lnTo>
                    <a:lnTo>
                      <a:pt x="5184" y="222"/>
                    </a:lnTo>
                    <a:lnTo>
                      <a:pt x="5184" y="222"/>
                    </a:lnTo>
                    <a:lnTo>
                      <a:pt x="5184" y="222"/>
                    </a:lnTo>
                    <a:lnTo>
                      <a:pt x="5184" y="222"/>
                    </a:lnTo>
                    <a:lnTo>
                      <a:pt x="5184" y="222"/>
                    </a:lnTo>
                    <a:lnTo>
                      <a:pt x="5184" y="222"/>
                    </a:lnTo>
                    <a:lnTo>
                      <a:pt x="5184" y="222"/>
                    </a:lnTo>
                    <a:lnTo>
                      <a:pt x="5184" y="222"/>
                    </a:lnTo>
                    <a:lnTo>
                      <a:pt x="5184" y="222"/>
                    </a:lnTo>
                    <a:lnTo>
                      <a:pt x="5184" y="222"/>
                    </a:lnTo>
                    <a:lnTo>
                      <a:pt x="5184" y="222"/>
                    </a:lnTo>
                    <a:lnTo>
                      <a:pt x="5184" y="222"/>
                    </a:lnTo>
                    <a:lnTo>
                      <a:pt x="5184" y="222"/>
                    </a:lnTo>
                    <a:lnTo>
                      <a:pt x="5184" y="222"/>
                    </a:lnTo>
                    <a:lnTo>
                      <a:pt x="5184" y="222"/>
                    </a:lnTo>
                    <a:lnTo>
                      <a:pt x="5190" y="222"/>
                    </a:lnTo>
                    <a:lnTo>
                      <a:pt x="5190" y="222"/>
                    </a:lnTo>
                    <a:lnTo>
                      <a:pt x="5190" y="222"/>
                    </a:lnTo>
                    <a:lnTo>
                      <a:pt x="5190" y="222"/>
                    </a:lnTo>
                    <a:lnTo>
                      <a:pt x="5190" y="222"/>
                    </a:lnTo>
                    <a:lnTo>
                      <a:pt x="5190" y="222"/>
                    </a:lnTo>
                    <a:lnTo>
                      <a:pt x="5190" y="222"/>
                    </a:lnTo>
                    <a:lnTo>
                      <a:pt x="5190" y="222"/>
                    </a:lnTo>
                    <a:lnTo>
                      <a:pt x="5190" y="222"/>
                    </a:lnTo>
                    <a:lnTo>
                      <a:pt x="5190" y="222"/>
                    </a:lnTo>
                    <a:lnTo>
                      <a:pt x="5190" y="222"/>
                    </a:lnTo>
                    <a:lnTo>
                      <a:pt x="5190" y="222"/>
                    </a:lnTo>
                    <a:lnTo>
                      <a:pt x="5190" y="222"/>
                    </a:lnTo>
                    <a:lnTo>
                      <a:pt x="5190" y="222"/>
                    </a:lnTo>
                    <a:lnTo>
                      <a:pt x="5190" y="222"/>
                    </a:lnTo>
                    <a:lnTo>
                      <a:pt x="5190" y="222"/>
                    </a:lnTo>
                    <a:lnTo>
                      <a:pt x="5190" y="222"/>
                    </a:lnTo>
                    <a:lnTo>
                      <a:pt x="5190" y="222"/>
                    </a:lnTo>
                    <a:lnTo>
                      <a:pt x="5190" y="222"/>
                    </a:lnTo>
                    <a:lnTo>
                      <a:pt x="5190" y="222"/>
                    </a:lnTo>
                    <a:lnTo>
                      <a:pt x="5190" y="222"/>
                    </a:lnTo>
                    <a:lnTo>
                      <a:pt x="5190" y="222"/>
                    </a:lnTo>
                    <a:lnTo>
                      <a:pt x="5190" y="222"/>
                    </a:lnTo>
                    <a:lnTo>
                      <a:pt x="5190" y="222"/>
                    </a:lnTo>
                    <a:lnTo>
                      <a:pt x="5190" y="222"/>
                    </a:lnTo>
                    <a:lnTo>
                      <a:pt x="5190" y="222"/>
                    </a:lnTo>
                    <a:lnTo>
                      <a:pt x="5190" y="222"/>
                    </a:lnTo>
                    <a:lnTo>
                      <a:pt x="5190" y="222"/>
                    </a:lnTo>
                    <a:lnTo>
                      <a:pt x="5190" y="222"/>
                    </a:lnTo>
                    <a:lnTo>
                      <a:pt x="5190" y="222"/>
                    </a:lnTo>
                    <a:lnTo>
                      <a:pt x="5190" y="222"/>
                    </a:lnTo>
                    <a:lnTo>
                      <a:pt x="5190" y="222"/>
                    </a:lnTo>
                    <a:lnTo>
                      <a:pt x="5190" y="222"/>
                    </a:lnTo>
                    <a:lnTo>
                      <a:pt x="5190" y="222"/>
                    </a:lnTo>
                    <a:lnTo>
                      <a:pt x="5190" y="222"/>
                    </a:lnTo>
                    <a:lnTo>
                      <a:pt x="5196" y="222"/>
                    </a:lnTo>
                    <a:lnTo>
                      <a:pt x="5196" y="222"/>
                    </a:lnTo>
                    <a:lnTo>
                      <a:pt x="5196" y="222"/>
                    </a:lnTo>
                    <a:lnTo>
                      <a:pt x="5196" y="222"/>
                    </a:lnTo>
                    <a:lnTo>
                      <a:pt x="5196" y="222"/>
                    </a:lnTo>
                    <a:lnTo>
                      <a:pt x="5196" y="222"/>
                    </a:lnTo>
                    <a:lnTo>
                      <a:pt x="5196" y="222"/>
                    </a:lnTo>
                    <a:lnTo>
                      <a:pt x="5196" y="222"/>
                    </a:lnTo>
                    <a:lnTo>
                      <a:pt x="5196" y="222"/>
                    </a:lnTo>
                    <a:lnTo>
                      <a:pt x="5196" y="222"/>
                    </a:lnTo>
                    <a:lnTo>
                      <a:pt x="5196" y="222"/>
                    </a:lnTo>
                    <a:lnTo>
                      <a:pt x="5196" y="222"/>
                    </a:lnTo>
                    <a:lnTo>
                      <a:pt x="5196" y="222"/>
                    </a:lnTo>
                    <a:lnTo>
                      <a:pt x="5196" y="222"/>
                    </a:lnTo>
                    <a:lnTo>
                      <a:pt x="5196" y="222"/>
                    </a:lnTo>
                    <a:lnTo>
                      <a:pt x="5196" y="222"/>
                    </a:lnTo>
                    <a:lnTo>
                      <a:pt x="5196" y="222"/>
                    </a:lnTo>
                    <a:lnTo>
                      <a:pt x="5196" y="222"/>
                    </a:lnTo>
                    <a:lnTo>
                      <a:pt x="5196" y="222"/>
                    </a:lnTo>
                    <a:lnTo>
                      <a:pt x="5196" y="222"/>
                    </a:lnTo>
                    <a:lnTo>
                      <a:pt x="5196" y="222"/>
                    </a:lnTo>
                    <a:lnTo>
                      <a:pt x="5196" y="222"/>
                    </a:lnTo>
                    <a:lnTo>
                      <a:pt x="5196" y="222"/>
                    </a:lnTo>
                    <a:lnTo>
                      <a:pt x="5196" y="222"/>
                    </a:lnTo>
                    <a:lnTo>
                      <a:pt x="5196" y="222"/>
                    </a:lnTo>
                    <a:lnTo>
                      <a:pt x="5196" y="222"/>
                    </a:lnTo>
                    <a:lnTo>
                      <a:pt x="5196" y="222"/>
                    </a:lnTo>
                    <a:lnTo>
                      <a:pt x="5196" y="222"/>
                    </a:lnTo>
                    <a:lnTo>
                      <a:pt x="5196" y="222"/>
                    </a:lnTo>
                    <a:lnTo>
                      <a:pt x="5196" y="222"/>
                    </a:lnTo>
                    <a:lnTo>
                      <a:pt x="5196" y="222"/>
                    </a:lnTo>
                    <a:lnTo>
                      <a:pt x="5196" y="222"/>
                    </a:lnTo>
                    <a:lnTo>
                      <a:pt x="5196" y="222"/>
                    </a:lnTo>
                    <a:lnTo>
                      <a:pt x="5202" y="222"/>
                    </a:lnTo>
                    <a:lnTo>
                      <a:pt x="5202" y="222"/>
                    </a:lnTo>
                    <a:lnTo>
                      <a:pt x="5202" y="222"/>
                    </a:lnTo>
                    <a:lnTo>
                      <a:pt x="5202" y="222"/>
                    </a:lnTo>
                    <a:lnTo>
                      <a:pt x="5202" y="222"/>
                    </a:lnTo>
                    <a:lnTo>
                      <a:pt x="5202" y="222"/>
                    </a:lnTo>
                    <a:lnTo>
                      <a:pt x="5202" y="222"/>
                    </a:lnTo>
                    <a:lnTo>
                      <a:pt x="5202" y="222"/>
                    </a:lnTo>
                    <a:lnTo>
                      <a:pt x="5202" y="222"/>
                    </a:lnTo>
                    <a:lnTo>
                      <a:pt x="5202" y="222"/>
                    </a:lnTo>
                    <a:lnTo>
                      <a:pt x="5202" y="222"/>
                    </a:lnTo>
                    <a:lnTo>
                      <a:pt x="5202" y="222"/>
                    </a:lnTo>
                    <a:lnTo>
                      <a:pt x="5202" y="222"/>
                    </a:lnTo>
                    <a:lnTo>
                      <a:pt x="5202" y="222"/>
                    </a:lnTo>
                    <a:lnTo>
                      <a:pt x="5202" y="222"/>
                    </a:lnTo>
                    <a:lnTo>
                      <a:pt x="5202" y="222"/>
                    </a:lnTo>
                    <a:lnTo>
                      <a:pt x="5202" y="222"/>
                    </a:lnTo>
                    <a:lnTo>
                      <a:pt x="5202" y="222"/>
                    </a:lnTo>
                    <a:lnTo>
                      <a:pt x="5202" y="222"/>
                    </a:lnTo>
                    <a:lnTo>
                      <a:pt x="5202" y="222"/>
                    </a:lnTo>
                    <a:lnTo>
                      <a:pt x="5202" y="222"/>
                    </a:lnTo>
                    <a:lnTo>
                      <a:pt x="5202" y="222"/>
                    </a:lnTo>
                    <a:lnTo>
                      <a:pt x="5202" y="222"/>
                    </a:lnTo>
                    <a:lnTo>
                      <a:pt x="5202" y="222"/>
                    </a:lnTo>
                    <a:lnTo>
                      <a:pt x="5202" y="222"/>
                    </a:lnTo>
                    <a:lnTo>
                      <a:pt x="5202" y="222"/>
                    </a:lnTo>
                    <a:lnTo>
                      <a:pt x="5202" y="222"/>
                    </a:lnTo>
                    <a:lnTo>
                      <a:pt x="5202" y="222"/>
                    </a:lnTo>
                    <a:lnTo>
                      <a:pt x="5202" y="222"/>
                    </a:lnTo>
                    <a:lnTo>
                      <a:pt x="5202" y="222"/>
                    </a:lnTo>
                    <a:lnTo>
                      <a:pt x="5202" y="222"/>
                    </a:lnTo>
                    <a:lnTo>
                      <a:pt x="5202" y="222"/>
                    </a:lnTo>
                    <a:lnTo>
                      <a:pt x="5208" y="222"/>
                    </a:lnTo>
                    <a:lnTo>
                      <a:pt x="5208" y="222"/>
                    </a:lnTo>
                    <a:lnTo>
                      <a:pt x="5208" y="222"/>
                    </a:lnTo>
                    <a:lnTo>
                      <a:pt x="5208" y="222"/>
                    </a:lnTo>
                    <a:lnTo>
                      <a:pt x="5208" y="222"/>
                    </a:lnTo>
                    <a:lnTo>
                      <a:pt x="5208" y="222"/>
                    </a:lnTo>
                    <a:lnTo>
                      <a:pt x="5208" y="222"/>
                    </a:lnTo>
                    <a:lnTo>
                      <a:pt x="5208" y="222"/>
                    </a:lnTo>
                    <a:lnTo>
                      <a:pt x="5208" y="222"/>
                    </a:lnTo>
                    <a:lnTo>
                      <a:pt x="5208" y="222"/>
                    </a:lnTo>
                    <a:lnTo>
                      <a:pt x="5208" y="222"/>
                    </a:lnTo>
                    <a:lnTo>
                      <a:pt x="5208" y="222"/>
                    </a:lnTo>
                    <a:lnTo>
                      <a:pt x="5208" y="222"/>
                    </a:lnTo>
                    <a:lnTo>
                      <a:pt x="5208" y="222"/>
                    </a:lnTo>
                    <a:lnTo>
                      <a:pt x="5208" y="222"/>
                    </a:lnTo>
                    <a:lnTo>
                      <a:pt x="5208" y="222"/>
                    </a:lnTo>
                    <a:lnTo>
                      <a:pt x="5208" y="222"/>
                    </a:lnTo>
                    <a:lnTo>
                      <a:pt x="5208" y="222"/>
                    </a:lnTo>
                    <a:lnTo>
                      <a:pt x="5208" y="222"/>
                    </a:lnTo>
                    <a:lnTo>
                      <a:pt x="5208" y="222"/>
                    </a:lnTo>
                    <a:lnTo>
                      <a:pt x="5208" y="222"/>
                    </a:lnTo>
                    <a:lnTo>
                      <a:pt x="5208" y="222"/>
                    </a:lnTo>
                    <a:lnTo>
                      <a:pt x="5208" y="222"/>
                    </a:lnTo>
                    <a:lnTo>
                      <a:pt x="5208" y="222"/>
                    </a:lnTo>
                    <a:lnTo>
                      <a:pt x="5208" y="222"/>
                    </a:lnTo>
                    <a:lnTo>
                      <a:pt x="5208" y="222"/>
                    </a:lnTo>
                    <a:lnTo>
                      <a:pt x="5208" y="222"/>
                    </a:lnTo>
                    <a:lnTo>
                      <a:pt x="5208" y="222"/>
                    </a:lnTo>
                    <a:lnTo>
                      <a:pt x="5208" y="222"/>
                    </a:lnTo>
                    <a:lnTo>
                      <a:pt x="5208" y="222"/>
                    </a:lnTo>
                    <a:lnTo>
                      <a:pt x="5208" y="222"/>
                    </a:lnTo>
                    <a:lnTo>
                      <a:pt x="5208" y="222"/>
                    </a:lnTo>
                    <a:lnTo>
                      <a:pt x="5214" y="222"/>
                    </a:lnTo>
                    <a:lnTo>
                      <a:pt x="5214" y="222"/>
                    </a:lnTo>
                    <a:lnTo>
                      <a:pt x="5214" y="222"/>
                    </a:lnTo>
                    <a:lnTo>
                      <a:pt x="5214" y="222"/>
                    </a:lnTo>
                    <a:lnTo>
                      <a:pt x="5214" y="222"/>
                    </a:lnTo>
                    <a:lnTo>
                      <a:pt x="5214" y="222"/>
                    </a:lnTo>
                    <a:lnTo>
                      <a:pt x="5214" y="222"/>
                    </a:lnTo>
                    <a:lnTo>
                      <a:pt x="5214" y="222"/>
                    </a:lnTo>
                    <a:lnTo>
                      <a:pt x="5214" y="222"/>
                    </a:lnTo>
                    <a:lnTo>
                      <a:pt x="5214" y="222"/>
                    </a:lnTo>
                    <a:lnTo>
                      <a:pt x="5214" y="222"/>
                    </a:lnTo>
                    <a:lnTo>
                      <a:pt x="5214" y="222"/>
                    </a:lnTo>
                    <a:lnTo>
                      <a:pt x="5214" y="222"/>
                    </a:lnTo>
                    <a:lnTo>
                      <a:pt x="5214" y="222"/>
                    </a:lnTo>
                    <a:lnTo>
                      <a:pt x="5214" y="222"/>
                    </a:lnTo>
                    <a:lnTo>
                      <a:pt x="5214" y="222"/>
                    </a:lnTo>
                    <a:lnTo>
                      <a:pt x="5214" y="222"/>
                    </a:lnTo>
                    <a:lnTo>
                      <a:pt x="5214" y="222"/>
                    </a:lnTo>
                    <a:lnTo>
                      <a:pt x="5214" y="222"/>
                    </a:lnTo>
                    <a:lnTo>
                      <a:pt x="5214" y="222"/>
                    </a:lnTo>
                    <a:lnTo>
                      <a:pt x="5214" y="222"/>
                    </a:lnTo>
                    <a:lnTo>
                      <a:pt x="5214" y="222"/>
                    </a:lnTo>
                    <a:lnTo>
                      <a:pt x="5214" y="222"/>
                    </a:lnTo>
                    <a:lnTo>
                      <a:pt x="5214" y="222"/>
                    </a:lnTo>
                    <a:lnTo>
                      <a:pt x="5214" y="222"/>
                    </a:lnTo>
                    <a:lnTo>
                      <a:pt x="5214" y="222"/>
                    </a:lnTo>
                    <a:lnTo>
                      <a:pt x="5214" y="222"/>
                    </a:lnTo>
                    <a:lnTo>
                      <a:pt x="5214" y="222"/>
                    </a:lnTo>
                    <a:lnTo>
                      <a:pt x="5214" y="222"/>
                    </a:lnTo>
                    <a:lnTo>
                      <a:pt x="5214" y="222"/>
                    </a:lnTo>
                    <a:lnTo>
                      <a:pt x="5214" y="222"/>
                    </a:lnTo>
                    <a:lnTo>
                      <a:pt x="5214" y="222"/>
                    </a:lnTo>
                    <a:lnTo>
                      <a:pt x="5214" y="222"/>
                    </a:lnTo>
                    <a:lnTo>
                      <a:pt x="5214" y="222"/>
                    </a:lnTo>
                    <a:lnTo>
                      <a:pt x="5220" y="222"/>
                    </a:lnTo>
                    <a:lnTo>
                      <a:pt x="5220" y="222"/>
                    </a:lnTo>
                    <a:lnTo>
                      <a:pt x="5220" y="222"/>
                    </a:lnTo>
                    <a:lnTo>
                      <a:pt x="5220" y="222"/>
                    </a:lnTo>
                    <a:lnTo>
                      <a:pt x="5220" y="222"/>
                    </a:lnTo>
                    <a:lnTo>
                      <a:pt x="5220" y="222"/>
                    </a:lnTo>
                    <a:lnTo>
                      <a:pt x="5220" y="222"/>
                    </a:lnTo>
                    <a:lnTo>
                      <a:pt x="5220" y="222"/>
                    </a:lnTo>
                    <a:lnTo>
                      <a:pt x="5220" y="222"/>
                    </a:lnTo>
                    <a:lnTo>
                      <a:pt x="5220" y="222"/>
                    </a:lnTo>
                    <a:lnTo>
                      <a:pt x="5220" y="222"/>
                    </a:lnTo>
                    <a:lnTo>
                      <a:pt x="5220" y="222"/>
                    </a:lnTo>
                    <a:lnTo>
                      <a:pt x="5220" y="222"/>
                    </a:lnTo>
                    <a:lnTo>
                      <a:pt x="5220" y="222"/>
                    </a:lnTo>
                    <a:lnTo>
                      <a:pt x="5220" y="222"/>
                    </a:lnTo>
                    <a:lnTo>
                      <a:pt x="5220" y="222"/>
                    </a:lnTo>
                    <a:lnTo>
                      <a:pt x="5220" y="222"/>
                    </a:lnTo>
                    <a:lnTo>
                      <a:pt x="5220" y="222"/>
                    </a:lnTo>
                    <a:lnTo>
                      <a:pt x="5220" y="222"/>
                    </a:lnTo>
                    <a:lnTo>
                      <a:pt x="5220" y="222"/>
                    </a:lnTo>
                    <a:lnTo>
                      <a:pt x="5220" y="222"/>
                    </a:lnTo>
                    <a:lnTo>
                      <a:pt x="5238" y="222"/>
                    </a:lnTo>
                    <a:lnTo>
                      <a:pt x="5238" y="222"/>
                    </a:lnTo>
                    <a:lnTo>
                      <a:pt x="5238" y="222"/>
                    </a:lnTo>
                    <a:lnTo>
                      <a:pt x="5238" y="222"/>
                    </a:lnTo>
                    <a:lnTo>
                      <a:pt x="5238" y="222"/>
                    </a:lnTo>
                    <a:lnTo>
                      <a:pt x="5238" y="222"/>
                    </a:lnTo>
                    <a:lnTo>
                      <a:pt x="5238" y="222"/>
                    </a:lnTo>
                    <a:lnTo>
                      <a:pt x="5238" y="222"/>
                    </a:lnTo>
                    <a:lnTo>
                      <a:pt x="5238" y="222"/>
                    </a:lnTo>
                    <a:lnTo>
                      <a:pt x="5238" y="222"/>
                    </a:lnTo>
                    <a:lnTo>
                      <a:pt x="5238" y="222"/>
                    </a:lnTo>
                    <a:lnTo>
                      <a:pt x="5238" y="222"/>
                    </a:lnTo>
                    <a:lnTo>
                      <a:pt x="5238" y="222"/>
                    </a:lnTo>
                    <a:lnTo>
                      <a:pt x="5238" y="222"/>
                    </a:lnTo>
                    <a:lnTo>
                      <a:pt x="5238" y="222"/>
                    </a:lnTo>
                    <a:lnTo>
                      <a:pt x="5238" y="222"/>
                    </a:lnTo>
                    <a:lnTo>
                      <a:pt x="5238" y="222"/>
                    </a:lnTo>
                    <a:lnTo>
                      <a:pt x="5238" y="222"/>
                    </a:lnTo>
                    <a:lnTo>
                      <a:pt x="5238" y="222"/>
                    </a:lnTo>
                    <a:lnTo>
                      <a:pt x="5238" y="222"/>
                    </a:lnTo>
                    <a:lnTo>
                      <a:pt x="5244" y="222"/>
                    </a:lnTo>
                    <a:lnTo>
                      <a:pt x="5244" y="222"/>
                    </a:lnTo>
                    <a:lnTo>
                      <a:pt x="5244" y="222"/>
                    </a:lnTo>
                    <a:lnTo>
                      <a:pt x="5244" y="222"/>
                    </a:lnTo>
                    <a:lnTo>
                      <a:pt x="5244" y="222"/>
                    </a:lnTo>
                    <a:lnTo>
                      <a:pt x="5244" y="222"/>
                    </a:lnTo>
                    <a:lnTo>
                      <a:pt x="5262" y="222"/>
                    </a:lnTo>
                    <a:lnTo>
                      <a:pt x="5262" y="222"/>
                    </a:lnTo>
                    <a:lnTo>
                      <a:pt x="5262" y="222"/>
                    </a:lnTo>
                    <a:lnTo>
                      <a:pt x="5262" y="222"/>
                    </a:lnTo>
                    <a:lnTo>
                      <a:pt x="5262" y="222"/>
                    </a:lnTo>
                    <a:lnTo>
                      <a:pt x="5262" y="222"/>
                    </a:lnTo>
                    <a:lnTo>
                      <a:pt x="5262" y="222"/>
                    </a:lnTo>
                    <a:lnTo>
                      <a:pt x="5262" y="222"/>
                    </a:lnTo>
                    <a:lnTo>
                      <a:pt x="5262" y="222"/>
                    </a:lnTo>
                    <a:lnTo>
                      <a:pt x="5262" y="222"/>
                    </a:lnTo>
                    <a:lnTo>
                      <a:pt x="5262" y="222"/>
                    </a:lnTo>
                    <a:lnTo>
                      <a:pt x="5262" y="222"/>
                    </a:lnTo>
                    <a:lnTo>
                      <a:pt x="5262" y="222"/>
                    </a:lnTo>
                    <a:lnTo>
                      <a:pt x="5262" y="222"/>
                    </a:lnTo>
                    <a:lnTo>
                      <a:pt x="5262" y="222"/>
                    </a:lnTo>
                    <a:lnTo>
                      <a:pt x="5262" y="222"/>
                    </a:lnTo>
                    <a:lnTo>
                      <a:pt x="5262" y="222"/>
                    </a:lnTo>
                    <a:lnTo>
                      <a:pt x="5262" y="222"/>
                    </a:lnTo>
                    <a:lnTo>
                      <a:pt x="5262" y="222"/>
                    </a:lnTo>
                    <a:lnTo>
                      <a:pt x="5262" y="222"/>
                    </a:lnTo>
                    <a:lnTo>
                      <a:pt x="5262" y="222"/>
                    </a:lnTo>
                    <a:lnTo>
                      <a:pt x="5262" y="222"/>
                    </a:lnTo>
                    <a:lnTo>
                      <a:pt x="5262" y="222"/>
                    </a:lnTo>
                    <a:lnTo>
                      <a:pt x="5262" y="222"/>
                    </a:lnTo>
                    <a:lnTo>
                      <a:pt x="5262" y="222"/>
                    </a:lnTo>
                    <a:lnTo>
                      <a:pt x="5262" y="222"/>
                    </a:lnTo>
                    <a:lnTo>
                      <a:pt x="5262" y="222"/>
                    </a:lnTo>
                    <a:lnTo>
                      <a:pt x="5262" y="222"/>
                    </a:lnTo>
                    <a:lnTo>
                      <a:pt x="5262" y="222"/>
                    </a:lnTo>
                    <a:lnTo>
                      <a:pt x="5262" y="222"/>
                    </a:lnTo>
                    <a:lnTo>
                      <a:pt x="5262" y="222"/>
                    </a:lnTo>
                    <a:lnTo>
                      <a:pt x="5262" y="222"/>
                    </a:lnTo>
                    <a:lnTo>
                      <a:pt x="5262" y="222"/>
                    </a:lnTo>
                    <a:lnTo>
                      <a:pt x="5262" y="222"/>
                    </a:lnTo>
                    <a:lnTo>
                      <a:pt x="5268" y="222"/>
                    </a:lnTo>
                    <a:lnTo>
                      <a:pt x="5268" y="222"/>
                    </a:lnTo>
                    <a:lnTo>
                      <a:pt x="5268" y="222"/>
                    </a:lnTo>
                    <a:lnTo>
                      <a:pt x="5268" y="228"/>
                    </a:lnTo>
                    <a:lnTo>
                      <a:pt x="5268" y="228"/>
                    </a:lnTo>
                    <a:lnTo>
                      <a:pt x="5268" y="228"/>
                    </a:lnTo>
                    <a:lnTo>
                      <a:pt x="5268" y="228"/>
                    </a:lnTo>
                    <a:lnTo>
                      <a:pt x="5268" y="228"/>
                    </a:lnTo>
                    <a:lnTo>
                      <a:pt x="5268" y="228"/>
                    </a:lnTo>
                    <a:lnTo>
                      <a:pt x="5268" y="228"/>
                    </a:lnTo>
                    <a:lnTo>
                      <a:pt x="5268" y="228"/>
                    </a:lnTo>
                    <a:lnTo>
                      <a:pt x="5268" y="228"/>
                    </a:lnTo>
                    <a:lnTo>
                      <a:pt x="5268" y="228"/>
                    </a:lnTo>
                    <a:lnTo>
                      <a:pt x="5268" y="228"/>
                    </a:lnTo>
                    <a:lnTo>
                      <a:pt x="5268" y="228"/>
                    </a:lnTo>
                    <a:lnTo>
                      <a:pt x="5268" y="228"/>
                    </a:lnTo>
                    <a:lnTo>
                      <a:pt x="5268" y="228"/>
                    </a:lnTo>
                    <a:lnTo>
                      <a:pt x="5268" y="228"/>
                    </a:lnTo>
                    <a:lnTo>
                      <a:pt x="5268" y="228"/>
                    </a:lnTo>
                    <a:lnTo>
                      <a:pt x="5268" y="228"/>
                    </a:lnTo>
                    <a:lnTo>
                      <a:pt x="5268" y="228"/>
                    </a:lnTo>
                    <a:lnTo>
                      <a:pt x="5268" y="228"/>
                    </a:lnTo>
                    <a:lnTo>
                      <a:pt x="5268" y="228"/>
                    </a:lnTo>
                    <a:lnTo>
                      <a:pt x="5268" y="228"/>
                    </a:lnTo>
                    <a:lnTo>
                      <a:pt x="5268" y="228"/>
                    </a:lnTo>
                    <a:lnTo>
                      <a:pt x="5268" y="228"/>
                    </a:lnTo>
                    <a:lnTo>
                      <a:pt x="5268" y="228"/>
                    </a:lnTo>
                    <a:lnTo>
                      <a:pt x="5268" y="228"/>
                    </a:lnTo>
                    <a:lnTo>
                      <a:pt x="5268" y="222"/>
                    </a:lnTo>
                    <a:lnTo>
                      <a:pt x="5268" y="222"/>
                    </a:lnTo>
                    <a:lnTo>
                      <a:pt x="5268" y="222"/>
                    </a:lnTo>
                    <a:lnTo>
                      <a:pt x="5268" y="222"/>
                    </a:lnTo>
                    <a:lnTo>
                      <a:pt x="5268" y="222"/>
                    </a:lnTo>
                    <a:lnTo>
                      <a:pt x="5268" y="222"/>
                    </a:lnTo>
                    <a:lnTo>
                      <a:pt x="5268" y="222"/>
                    </a:lnTo>
                    <a:lnTo>
                      <a:pt x="5274" y="222"/>
                    </a:lnTo>
                    <a:lnTo>
                      <a:pt x="5274" y="222"/>
                    </a:lnTo>
                    <a:lnTo>
                      <a:pt x="5274" y="222"/>
                    </a:lnTo>
                    <a:lnTo>
                      <a:pt x="5274" y="222"/>
                    </a:lnTo>
                    <a:lnTo>
                      <a:pt x="5274" y="222"/>
                    </a:lnTo>
                    <a:lnTo>
                      <a:pt x="5274" y="222"/>
                    </a:lnTo>
                    <a:lnTo>
                      <a:pt x="5274" y="222"/>
                    </a:lnTo>
                    <a:lnTo>
                      <a:pt x="5274" y="222"/>
                    </a:lnTo>
                    <a:lnTo>
                      <a:pt x="5274" y="222"/>
                    </a:lnTo>
                    <a:lnTo>
                      <a:pt x="5274" y="222"/>
                    </a:lnTo>
                    <a:lnTo>
                      <a:pt x="5274" y="222"/>
                    </a:lnTo>
                    <a:lnTo>
                      <a:pt x="5274" y="222"/>
                    </a:lnTo>
                    <a:lnTo>
                      <a:pt x="5274" y="222"/>
                    </a:lnTo>
                    <a:lnTo>
                      <a:pt x="5274" y="222"/>
                    </a:lnTo>
                    <a:lnTo>
                      <a:pt x="5274" y="222"/>
                    </a:lnTo>
                    <a:lnTo>
                      <a:pt x="5274" y="222"/>
                    </a:lnTo>
                    <a:lnTo>
                      <a:pt x="5274" y="222"/>
                    </a:lnTo>
                    <a:lnTo>
                      <a:pt x="5274" y="222"/>
                    </a:lnTo>
                    <a:lnTo>
                      <a:pt x="5274" y="222"/>
                    </a:lnTo>
                    <a:lnTo>
                      <a:pt x="5274" y="222"/>
                    </a:lnTo>
                    <a:lnTo>
                      <a:pt x="5274" y="222"/>
                    </a:lnTo>
                    <a:lnTo>
                      <a:pt x="5274" y="222"/>
                    </a:lnTo>
                    <a:lnTo>
                      <a:pt x="5274" y="222"/>
                    </a:lnTo>
                    <a:lnTo>
                      <a:pt x="5274" y="222"/>
                    </a:lnTo>
                    <a:lnTo>
                      <a:pt x="5274" y="222"/>
                    </a:lnTo>
                    <a:lnTo>
                      <a:pt x="5274" y="222"/>
                    </a:lnTo>
                    <a:lnTo>
                      <a:pt x="5274" y="222"/>
                    </a:lnTo>
                    <a:lnTo>
                      <a:pt x="5274" y="222"/>
                    </a:lnTo>
                    <a:lnTo>
                      <a:pt x="5274" y="222"/>
                    </a:lnTo>
                    <a:lnTo>
                      <a:pt x="5274" y="222"/>
                    </a:lnTo>
                    <a:lnTo>
                      <a:pt x="5274" y="222"/>
                    </a:lnTo>
                    <a:lnTo>
                      <a:pt x="5274" y="222"/>
                    </a:lnTo>
                    <a:lnTo>
                      <a:pt x="5280" y="222"/>
                    </a:lnTo>
                    <a:lnTo>
                      <a:pt x="5280" y="222"/>
                    </a:lnTo>
                    <a:lnTo>
                      <a:pt x="5280" y="222"/>
                    </a:lnTo>
                    <a:lnTo>
                      <a:pt x="5280" y="222"/>
                    </a:lnTo>
                    <a:lnTo>
                      <a:pt x="5280" y="222"/>
                    </a:lnTo>
                    <a:lnTo>
                      <a:pt x="5280" y="222"/>
                    </a:lnTo>
                    <a:lnTo>
                      <a:pt x="5280" y="222"/>
                    </a:lnTo>
                    <a:lnTo>
                      <a:pt x="5280" y="222"/>
                    </a:lnTo>
                    <a:lnTo>
                      <a:pt x="5280" y="222"/>
                    </a:lnTo>
                    <a:lnTo>
                      <a:pt x="5280" y="222"/>
                    </a:lnTo>
                    <a:lnTo>
                      <a:pt x="5280" y="222"/>
                    </a:lnTo>
                    <a:lnTo>
                      <a:pt x="5280" y="222"/>
                    </a:lnTo>
                    <a:lnTo>
                      <a:pt x="5280" y="222"/>
                    </a:lnTo>
                    <a:lnTo>
                      <a:pt x="5280" y="222"/>
                    </a:lnTo>
                    <a:lnTo>
                      <a:pt x="5280" y="222"/>
                    </a:lnTo>
                    <a:lnTo>
                      <a:pt x="5280" y="222"/>
                    </a:lnTo>
                    <a:lnTo>
                      <a:pt x="5280" y="222"/>
                    </a:lnTo>
                    <a:lnTo>
                      <a:pt x="5280" y="222"/>
                    </a:lnTo>
                    <a:lnTo>
                      <a:pt x="5280" y="222"/>
                    </a:lnTo>
                    <a:lnTo>
                      <a:pt x="5280" y="222"/>
                    </a:lnTo>
                    <a:lnTo>
                      <a:pt x="5280" y="222"/>
                    </a:lnTo>
                    <a:lnTo>
                      <a:pt x="5280" y="222"/>
                    </a:lnTo>
                    <a:lnTo>
                      <a:pt x="5280" y="222"/>
                    </a:lnTo>
                    <a:lnTo>
                      <a:pt x="5280" y="222"/>
                    </a:lnTo>
                    <a:lnTo>
                      <a:pt x="5280" y="222"/>
                    </a:lnTo>
                    <a:lnTo>
                      <a:pt x="5280" y="222"/>
                    </a:lnTo>
                    <a:lnTo>
                      <a:pt x="5280" y="222"/>
                    </a:lnTo>
                    <a:lnTo>
                      <a:pt x="5280" y="222"/>
                    </a:lnTo>
                    <a:lnTo>
                      <a:pt x="5280" y="222"/>
                    </a:lnTo>
                    <a:lnTo>
                      <a:pt x="5280" y="222"/>
                    </a:lnTo>
                    <a:lnTo>
                      <a:pt x="5280" y="222"/>
                    </a:lnTo>
                    <a:lnTo>
                      <a:pt x="5280" y="222"/>
                    </a:lnTo>
                    <a:lnTo>
                      <a:pt x="5280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8"/>
                    </a:lnTo>
                    <a:lnTo>
                      <a:pt x="5286" y="228"/>
                    </a:lnTo>
                    <a:lnTo>
                      <a:pt x="5286" y="228"/>
                    </a:lnTo>
                    <a:lnTo>
                      <a:pt x="5286" y="228"/>
                    </a:lnTo>
                    <a:lnTo>
                      <a:pt x="5286" y="228"/>
                    </a:lnTo>
                    <a:lnTo>
                      <a:pt x="5286" y="228"/>
                    </a:lnTo>
                    <a:lnTo>
                      <a:pt x="5286" y="228"/>
                    </a:lnTo>
                    <a:lnTo>
                      <a:pt x="5286" y="228"/>
                    </a:lnTo>
                    <a:lnTo>
                      <a:pt x="5286" y="228"/>
                    </a:lnTo>
                    <a:lnTo>
                      <a:pt x="5286" y="228"/>
                    </a:lnTo>
                    <a:lnTo>
                      <a:pt x="5286" y="228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8"/>
                    </a:lnTo>
                    <a:lnTo>
                      <a:pt x="5286" y="228"/>
                    </a:lnTo>
                    <a:lnTo>
                      <a:pt x="5286" y="228"/>
                    </a:lnTo>
                    <a:lnTo>
                      <a:pt x="5286" y="228"/>
                    </a:lnTo>
                    <a:lnTo>
                      <a:pt x="5286" y="228"/>
                    </a:lnTo>
                    <a:lnTo>
                      <a:pt x="5286" y="228"/>
                    </a:lnTo>
                    <a:lnTo>
                      <a:pt x="5286" y="228"/>
                    </a:lnTo>
                    <a:lnTo>
                      <a:pt x="5286" y="228"/>
                    </a:lnTo>
                    <a:lnTo>
                      <a:pt x="5286" y="228"/>
                    </a:lnTo>
                    <a:lnTo>
                      <a:pt x="5286" y="228"/>
                    </a:lnTo>
                    <a:lnTo>
                      <a:pt x="5286" y="228"/>
                    </a:lnTo>
                    <a:lnTo>
                      <a:pt x="5286" y="228"/>
                    </a:lnTo>
                    <a:lnTo>
                      <a:pt x="5286" y="228"/>
                    </a:lnTo>
                    <a:lnTo>
                      <a:pt x="5286" y="228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8"/>
                    </a:lnTo>
                    <a:lnTo>
                      <a:pt x="5286" y="228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8"/>
                    </a:lnTo>
                    <a:lnTo>
                      <a:pt x="5286" y="228"/>
                    </a:lnTo>
                    <a:lnTo>
                      <a:pt x="5286" y="228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8"/>
                    </a:lnTo>
                    <a:lnTo>
                      <a:pt x="5286" y="228"/>
                    </a:lnTo>
                    <a:lnTo>
                      <a:pt x="5286" y="228"/>
                    </a:lnTo>
                    <a:lnTo>
                      <a:pt x="5286" y="228"/>
                    </a:lnTo>
                    <a:lnTo>
                      <a:pt x="5286" y="228"/>
                    </a:lnTo>
                    <a:lnTo>
                      <a:pt x="5286" y="228"/>
                    </a:lnTo>
                    <a:lnTo>
                      <a:pt x="5286" y="228"/>
                    </a:lnTo>
                    <a:lnTo>
                      <a:pt x="5286" y="228"/>
                    </a:lnTo>
                    <a:lnTo>
                      <a:pt x="5286" y="228"/>
                    </a:lnTo>
                    <a:lnTo>
                      <a:pt x="5286" y="228"/>
                    </a:lnTo>
                    <a:lnTo>
                      <a:pt x="5286" y="228"/>
                    </a:lnTo>
                    <a:lnTo>
                      <a:pt x="5286" y="228"/>
                    </a:lnTo>
                    <a:lnTo>
                      <a:pt x="5286" y="228"/>
                    </a:lnTo>
                    <a:lnTo>
                      <a:pt x="5286" y="228"/>
                    </a:lnTo>
                    <a:lnTo>
                      <a:pt x="5286" y="228"/>
                    </a:lnTo>
                    <a:lnTo>
                      <a:pt x="5286" y="228"/>
                    </a:lnTo>
                    <a:lnTo>
                      <a:pt x="5286" y="228"/>
                    </a:lnTo>
                    <a:lnTo>
                      <a:pt x="5286" y="228"/>
                    </a:lnTo>
                    <a:lnTo>
                      <a:pt x="5286" y="228"/>
                    </a:lnTo>
                    <a:lnTo>
                      <a:pt x="5286" y="228"/>
                    </a:lnTo>
                    <a:lnTo>
                      <a:pt x="5286" y="228"/>
                    </a:lnTo>
                    <a:lnTo>
                      <a:pt x="5286" y="228"/>
                    </a:lnTo>
                    <a:lnTo>
                      <a:pt x="5286" y="228"/>
                    </a:lnTo>
                    <a:lnTo>
                      <a:pt x="5286" y="228"/>
                    </a:lnTo>
                    <a:lnTo>
                      <a:pt x="5286" y="228"/>
                    </a:lnTo>
                    <a:lnTo>
                      <a:pt x="5286" y="228"/>
                    </a:lnTo>
                    <a:lnTo>
                      <a:pt x="5286" y="228"/>
                    </a:lnTo>
                    <a:lnTo>
                      <a:pt x="5286" y="228"/>
                    </a:lnTo>
                    <a:lnTo>
                      <a:pt x="5286" y="228"/>
                    </a:lnTo>
                    <a:lnTo>
                      <a:pt x="5286" y="228"/>
                    </a:lnTo>
                    <a:lnTo>
                      <a:pt x="5286" y="228"/>
                    </a:lnTo>
                    <a:lnTo>
                      <a:pt x="5286" y="228"/>
                    </a:lnTo>
                    <a:lnTo>
                      <a:pt x="5286" y="228"/>
                    </a:lnTo>
                    <a:lnTo>
                      <a:pt x="5286" y="228"/>
                    </a:lnTo>
                    <a:lnTo>
                      <a:pt x="5286" y="228"/>
                    </a:lnTo>
                    <a:lnTo>
                      <a:pt x="5286" y="228"/>
                    </a:lnTo>
                    <a:lnTo>
                      <a:pt x="5286" y="228"/>
                    </a:lnTo>
                    <a:lnTo>
                      <a:pt x="5286" y="228"/>
                    </a:lnTo>
                    <a:lnTo>
                      <a:pt x="5286" y="228"/>
                    </a:lnTo>
                    <a:lnTo>
                      <a:pt x="5286" y="228"/>
                    </a:lnTo>
                    <a:lnTo>
                      <a:pt x="5286" y="228"/>
                    </a:lnTo>
                    <a:lnTo>
                      <a:pt x="5286" y="228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8"/>
                    </a:lnTo>
                    <a:lnTo>
                      <a:pt x="5286" y="228"/>
                    </a:lnTo>
                    <a:lnTo>
                      <a:pt x="5286" y="228"/>
                    </a:lnTo>
                    <a:lnTo>
                      <a:pt x="5286" y="228"/>
                    </a:lnTo>
                    <a:lnTo>
                      <a:pt x="5286" y="228"/>
                    </a:lnTo>
                    <a:lnTo>
                      <a:pt x="5286" y="228"/>
                    </a:lnTo>
                    <a:lnTo>
                      <a:pt x="5286" y="228"/>
                    </a:lnTo>
                    <a:lnTo>
                      <a:pt x="5286" y="228"/>
                    </a:lnTo>
                    <a:lnTo>
                      <a:pt x="5286" y="228"/>
                    </a:lnTo>
                    <a:lnTo>
                      <a:pt x="5286" y="228"/>
                    </a:lnTo>
                    <a:lnTo>
                      <a:pt x="5286" y="228"/>
                    </a:lnTo>
                    <a:lnTo>
                      <a:pt x="5286" y="228"/>
                    </a:lnTo>
                    <a:lnTo>
                      <a:pt x="5286" y="228"/>
                    </a:lnTo>
                    <a:lnTo>
                      <a:pt x="5286" y="228"/>
                    </a:lnTo>
                    <a:lnTo>
                      <a:pt x="5286" y="228"/>
                    </a:lnTo>
                    <a:lnTo>
                      <a:pt x="5286" y="228"/>
                    </a:lnTo>
                    <a:lnTo>
                      <a:pt x="5286" y="228"/>
                    </a:lnTo>
                    <a:lnTo>
                      <a:pt x="5286" y="228"/>
                    </a:lnTo>
                    <a:lnTo>
                      <a:pt x="5286" y="228"/>
                    </a:lnTo>
                    <a:lnTo>
                      <a:pt x="5286" y="228"/>
                    </a:lnTo>
                    <a:lnTo>
                      <a:pt x="5286" y="228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8"/>
                    </a:lnTo>
                    <a:lnTo>
                      <a:pt x="5286" y="228"/>
                    </a:lnTo>
                    <a:lnTo>
                      <a:pt x="5286" y="228"/>
                    </a:lnTo>
                    <a:lnTo>
                      <a:pt x="5286" y="228"/>
                    </a:lnTo>
                    <a:lnTo>
                      <a:pt x="5286" y="228"/>
                    </a:lnTo>
                    <a:lnTo>
                      <a:pt x="5286" y="228"/>
                    </a:lnTo>
                    <a:lnTo>
                      <a:pt x="5286" y="228"/>
                    </a:lnTo>
                    <a:lnTo>
                      <a:pt x="5286" y="228"/>
                    </a:lnTo>
                    <a:lnTo>
                      <a:pt x="5286" y="228"/>
                    </a:lnTo>
                    <a:lnTo>
                      <a:pt x="5286" y="228"/>
                    </a:lnTo>
                    <a:lnTo>
                      <a:pt x="5286" y="228"/>
                    </a:lnTo>
                    <a:lnTo>
                      <a:pt x="5286" y="228"/>
                    </a:lnTo>
                    <a:lnTo>
                      <a:pt x="5286" y="228"/>
                    </a:lnTo>
                    <a:lnTo>
                      <a:pt x="5286" y="228"/>
                    </a:lnTo>
                    <a:lnTo>
                      <a:pt x="5286" y="228"/>
                    </a:lnTo>
                    <a:lnTo>
                      <a:pt x="5286" y="228"/>
                    </a:lnTo>
                    <a:lnTo>
                      <a:pt x="5286" y="228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8"/>
                    </a:lnTo>
                    <a:lnTo>
                      <a:pt x="5286" y="228"/>
                    </a:lnTo>
                    <a:lnTo>
                      <a:pt x="5286" y="228"/>
                    </a:lnTo>
                    <a:lnTo>
                      <a:pt x="5286" y="228"/>
                    </a:lnTo>
                    <a:lnTo>
                      <a:pt x="5286" y="228"/>
                    </a:lnTo>
                    <a:lnTo>
                      <a:pt x="5286" y="228"/>
                    </a:lnTo>
                    <a:lnTo>
                      <a:pt x="5286" y="228"/>
                    </a:lnTo>
                    <a:lnTo>
                      <a:pt x="5286" y="228"/>
                    </a:lnTo>
                    <a:lnTo>
                      <a:pt x="5286" y="228"/>
                    </a:lnTo>
                    <a:lnTo>
                      <a:pt x="5286" y="228"/>
                    </a:lnTo>
                    <a:lnTo>
                      <a:pt x="5286" y="228"/>
                    </a:lnTo>
                    <a:lnTo>
                      <a:pt x="5286" y="228"/>
                    </a:lnTo>
                    <a:lnTo>
                      <a:pt x="5286" y="228"/>
                    </a:lnTo>
                    <a:lnTo>
                      <a:pt x="5286" y="228"/>
                    </a:lnTo>
                    <a:lnTo>
                      <a:pt x="5286" y="228"/>
                    </a:lnTo>
                    <a:lnTo>
                      <a:pt x="5286" y="228"/>
                    </a:lnTo>
                    <a:lnTo>
                      <a:pt x="5286" y="228"/>
                    </a:lnTo>
                    <a:lnTo>
                      <a:pt x="5286" y="228"/>
                    </a:lnTo>
                    <a:lnTo>
                      <a:pt x="5286" y="228"/>
                    </a:lnTo>
                    <a:lnTo>
                      <a:pt x="5286" y="228"/>
                    </a:lnTo>
                    <a:lnTo>
                      <a:pt x="5286" y="228"/>
                    </a:lnTo>
                    <a:lnTo>
                      <a:pt x="5286" y="228"/>
                    </a:lnTo>
                    <a:lnTo>
                      <a:pt x="5286" y="228"/>
                    </a:lnTo>
                    <a:lnTo>
                      <a:pt x="5286" y="228"/>
                    </a:lnTo>
                    <a:lnTo>
                      <a:pt x="5286" y="228"/>
                    </a:lnTo>
                    <a:lnTo>
                      <a:pt x="5286" y="228"/>
                    </a:lnTo>
                    <a:lnTo>
                      <a:pt x="5286" y="228"/>
                    </a:lnTo>
                    <a:lnTo>
                      <a:pt x="5286" y="228"/>
                    </a:lnTo>
                    <a:lnTo>
                      <a:pt x="5286" y="228"/>
                    </a:lnTo>
                    <a:lnTo>
                      <a:pt x="5286" y="228"/>
                    </a:lnTo>
                    <a:lnTo>
                      <a:pt x="5286" y="228"/>
                    </a:lnTo>
                    <a:lnTo>
                      <a:pt x="5286" y="228"/>
                    </a:lnTo>
                    <a:lnTo>
                      <a:pt x="5286" y="228"/>
                    </a:lnTo>
                    <a:lnTo>
                      <a:pt x="5286" y="228"/>
                    </a:lnTo>
                    <a:lnTo>
                      <a:pt x="5286" y="228"/>
                    </a:lnTo>
                    <a:lnTo>
                      <a:pt x="5286" y="228"/>
                    </a:lnTo>
                    <a:lnTo>
                      <a:pt x="5286" y="228"/>
                    </a:lnTo>
                    <a:lnTo>
                      <a:pt x="5286" y="228"/>
                    </a:lnTo>
                    <a:lnTo>
                      <a:pt x="5286" y="228"/>
                    </a:lnTo>
                    <a:lnTo>
                      <a:pt x="5286" y="228"/>
                    </a:lnTo>
                    <a:lnTo>
                      <a:pt x="5286" y="228"/>
                    </a:lnTo>
                    <a:lnTo>
                      <a:pt x="5286" y="228"/>
                    </a:lnTo>
                    <a:lnTo>
                      <a:pt x="5286" y="228"/>
                    </a:lnTo>
                    <a:lnTo>
                      <a:pt x="5286" y="228"/>
                    </a:lnTo>
                    <a:lnTo>
                      <a:pt x="5286" y="228"/>
                    </a:lnTo>
                    <a:lnTo>
                      <a:pt x="5286" y="228"/>
                    </a:lnTo>
                    <a:lnTo>
                      <a:pt x="5286" y="228"/>
                    </a:lnTo>
                    <a:lnTo>
                      <a:pt x="5286" y="228"/>
                    </a:lnTo>
                    <a:lnTo>
                      <a:pt x="5286" y="228"/>
                    </a:lnTo>
                    <a:lnTo>
                      <a:pt x="5286" y="228"/>
                    </a:lnTo>
                    <a:lnTo>
                      <a:pt x="5286" y="228"/>
                    </a:lnTo>
                    <a:lnTo>
                      <a:pt x="5286" y="228"/>
                    </a:lnTo>
                    <a:lnTo>
                      <a:pt x="5286" y="228"/>
                    </a:lnTo>
                    <a:lnTo>
                      <a:pt x="5286" y="228"/>
                    </a:lnTo>
                    <a:lnTo>
                      <a:pt x="5286" y="228"/>
                    </a:lnTo>
                    <a:lnTo>
                      <a:pt x="5286" y="228"/>
                    </a:lnTo>
                    <a:lnTo>
                      <a:pt x="5286" y="228"/>
                    </a:lnTo>
                    <a:lnTo>
                      <a:pt x="5286" y="228"/>
                    </a:lnTo>
                    <a:lnTo>
                      <a:pt x="5286" y="228"/>
                    </a:lnTo>
                    <a:lnTo>
                      <a:pt x="5286" y="228"/>
                    </a:lnTo>
                    <a:lnTo>
                      <a:pt x="5286" y="228"/>
                    </a:lnTo>
                    <a:lnTo>
                      <a:pt x="5286" y="228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8"/>
                    </a:lnTo>
                    <a:lnTo>
                      <a:pt x="5286" y="228"/>
                    </a:lnTo>
                    <a:lnTo>
                      <a:pt x="5286" y="228"/>
                    </a:lnTo>
                    <a:lnTo>
                      <a:pt x="5286" y="228"/>
                    </a:lnTo>
                    <a:lnTo>
                      <a:pt x="5286" y="228"/>
                    </a:lnTo>
                    <a:lnTo>
                      <a:pt x="5286" y="228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  <a:lnTo>
                      <a:pt x="5286" y="222"/>
                    </a:lnTo>
                  </a:path>
                </a:pathLst>
              </a:custGeom>
              <a:noFill/>
              <a:ln w="12700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527" name="Rectangle 687"/>
              <p:cNvSpPr>
                <a:spLocks noChangeArrowheads="1"/>
              </p:cNvSpPr>
              <p:nvPr/>
            </p:nvSpPr>
            <p:spPr bwMode="auto">
              <a:xfrm>
                <a:off x="1305" y="3677"/>
                <a:ext cx="330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800" b="1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itchFamily="34" charset="0"/>
                    <a:cs typeface="Arial" pitchFamily="34" charset="0"/>
                  </a:rPr>
                  <a:t>Ax_disp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6528" name="Freeform 688"/>
              <p:cNvSpPr>
                <a:spLocks/>
              </p:cNvSpPr>
              <p:nvPr/>
            </p:nvSpPr>
            <p:spPr bwMode="auto">
              <a:xfrm>
                <a:off x="237" y="3665"/>
                <a:ext cx="5286" cy="1"/>
              </a:xfrm>
              <a:custGeom>
                <a:avLst/>
                <a:gdLst/>
                <a:ahLst/>
                <a:cxnLst>
                  <a:cxn ang="0">
                    <a:pos x="96" y="0"/>
                  </a:cxn>
                  <a:cxn ang="0">
                    <a:pos x="192" y="0"/>
                  </a:cxn>
                  <a:cxn ang="0">
                    <a:pos x="294" y="0"/>
                  </a:cxn>
                  <a:cxn ang="0">
                    <a:pos x="390" y="0"/>
                  </a:cxn>
                  <a:cxn ang="0">
                    <a:pos x="492" y="0"/>
                  </a:cxn>
                  <a:cxn ang="0">
                    <a:pos x="606" y="0"/>
                  </a:cxn>
                  <a:cxn ang="0">
                    <a:pos x="702" y="0"/>
                  </a:cxn>
                  <a:cxn ang="0">
                    <a:pos x="804" y="0"/>
                  </a:cxn>
                  <a:cxn ang="0">
                    <a:pos x="900" y="0"/>
                  </a:cxn>
                  <a:cxn ang="0">
                    <a:pos x="996" y="0"/>
                  </a:cxn>
                  <a:cxn ang="0">
                    <a:pos x="1116" y="0"/>
                  </a:cxn>
                  <a:cxn ang="0">
                    <a:pos x="1248" y="0"/>
                  </a:cxn>
                  <a:cxn ang="0">
                    <a:pos x="1416" y="0"/>
                  </a:cxn>
                  <a:cxn ang="0">
                    <a:pos x="1548" y="0"/>
                  </a:cxn>
                  <a:cxn ang="0">
                    <a:pos x="1680" y="0"/>
                  </a:cxn>
                  <a:cxn ang="0">
                    <a:pos x="1812" y="0"/>
                  </a:cxn>
                  <a:cxn ang="0">
                    <a:pos x="1944" y="0"/>
                  </a:cxn>
                  <a:cxn ang="0">
                    <a:pos x="2076" y="0"/>
                  </a:cxn>
                  <a:cxn ang="0">
                    <a:pos x="2214" y="0"/>
                  </a:cxn>
                  <a:cxn ang="0">
                    <a:pos x="2346" y="0"/>
                  </a:cxn>
                  <a:cxn ang="0">
                    <a:pos x="2478" y="0"/>
                  </a:cxn>
                  <a:cxn ang="0">
                    <a:pos x="2610" y="0"/>
                  </a:cxn>
                  <a:cxn ang="0">
                    <a:pos x="2742" y="0"/>
                  </a:cxn>
                  <a:cxn ang="0">
                    <a:pos x="2874" y="0"/>
                  </a:cxn>
                  <a:cxn ang="0">
                    <a:pos x="2976" y="0"/>
                  </a:cxn>
                  <a:cxn ang="0">
                    <a:pos x="3042" y="0"/>
                  </a:cxn>
                  <a:cxn ang="0">
                    <a:pos x="3108" y="0"/>
                  </a:cxn>
                  <a:cxn ang="0">
                    <a:pos x="3174" y="0"/>
                  </a:cxn>
                  <a:cxn ang="0">
                    <a:pos x="3240" y="0"/>
                  </a:cxn>
                  <a:cxn ang="0">
                    <a:pos x="3336" y="0"/>
                  </a:cxn>
                  <a:cxn ang="0">
                    <a:pos x="3468" y="0"/>
                  </a:cxn>
                  <a:cxn ang="0">
                    <a:pos x="3570" y="0"/>
                  </a:cxn>
                  <a:cxn ang="0">
                    <a:pos x="3702" y="0"/>
                  </a:cxn>
                  <a:cxn ang="0">
                    <a:pos x="3798" y="0"/>
                  </a:cxn>
                  <a:cxn ang="0">
                    <a:pos x="3930" y="0"/>
                  </a:cxn>
                  <a:cxn ang="0">
                    <a:pos x="4062" y="0"/>
                  </a:cxn>
                  <a:cxn ang="0">
                    <a:pos x="4164" y="0"/>
                  </a:cxn>
                  <a:cxn ang="0">
                    <a:pos x="4296" y="0"/>
                  </a:cxn>
                  <a:cxn ang="0">
                    <a:pos x="4392" y="0"/>
                  </a:cxn>
                  <a:cxn ang="0">
                    <a:pos x="4524" y="0"/>
                  </a:cxn>
                  <a:cxn ang="0">
                    <a:pos x="4644" y="0"/>
                  </a:cxn>
                  <a:cxn ang="0">
                    <a:pos x="4758" y="0"/>
                  </a:cxn>
                  <a:cxn ang="0">
                    <a:pos x="4890" y="0"/>
                  </a:cxn>
                  <a:cxn ang="0">
                    <a:pos x="4986" y="0"/>
                  </a:cxn>
                  <a:cxn ang="0">
                    <a:pos x="5118" y="0"/>
                  </a:cxn>
                  <a:cxn ang="0">
                    <a:pos x="5220" y="0"/>
                  </a:cxn>
                  <a:cxn ang="0">
                    <a:pos x="5286" y="0"/>
                  </a:cxn>
                  <a:cxn ang="0">
                    <a:pos x="5286" y="0"/>
                  </a:cxn>
                  <a:cxn ang="0">
                    <a:pos x="5286" y="0"/>
                  </a:cxn>
                  <a:cxn ang="0">
                    <a:pos x="5286" y="0"/>
                  </a:cxn>
                  <a:cxn ang="0">
                    <a:pos x="5286" y="0"/>
                  </a:cxn>
                  <a:cxn ang="0">
                    <a:pos x="5286" y="0"/>
                  </a:cxn>
                  <a:cxn ang="0">
                    <a:pos x="5286" y="0"/>
                  </a:cxn>
                  <a:cxn ang="0">
                    <a:pos x="5286" y="0"/>
                  </a:cxn>
                  <a:cxn ang="0">
                    <a:pos x="5286" y="0"/>
                  </a:cxn>
                  <a:cxn ang="0">
                    <a:pos x="5286" y="0"/>
                  </a:cxn>
                  <a:cxn ang="0">
                    <a:pos x="5286" y="0"/>
                  </a:cxn>
                  <a:cxn ang="0">
                    <a:pos x="5286" y="0"/>
                  </a:cxn>
                  <a:cxn ang="0">
                    <a:pos x="5286" y="0"/>
                  </a:cxn>
                  <a:cxn ang="0">
                    <a:pos x="5286" y="0"/>
                  </a:cxn>
                  <a:cxn ang="0">
                    <a:pos x="5286" y="0"/>
                  </a:cxn>
                  <a:cxn ang="0">
                    <a:pos x="5286" y="0"/>
                  </a:cxn>
                  <a:cxn ang="0">
                    <a:pos x="5286" y="0"/>
                  </a:cxn>
                </a:cxnLst>
                <a:rect l="0" t="0" r="r" b="b"/>
                <a:pathLst>
                  <a:path w="5286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72" y="0"/>
                    </a:lnTo>
                    <a:lnTo>
                      <a:pt x="72" y="0"/>
                    </a:lnTo>
                    <a:lnTo>
                      <a:pt x="72" y="0"/>
                    </a:lnTo>
                    <a:lnTo>
                      <a:pt x="72" y="0"/>
                    </a:lnTo>
                    <a:lnTo>
                      <a:pt x="72" y="0"/>
                    </a:lnTo>
                    <a:lnTo>
                      <a:pt x="72" y="0"/>
                    </a:lnTo>
                    <a:lnTo>
                      <a:pt x="72" y="0"/>
                    </a:lnTo>
                    <a:lnTo>
                      <a:pt x="72" y="0"/>
                    </a:lnTo>
                    <a:lnTo>
                      <a:pt x="72" y="0"/>
                    </a:lnTo>
                    <a:lnTo>
                      <a:pt x="72" y="0"/>
                    </a:lnTo>
                    <a:lnTo>
                      <a:pt x="72" y="0"/>
                    </a:lnTo>
                    <a:lnTo>
                      <a:pt x="72" y="0"/>
                    </a:lnTo>
                    <a:lnTo>
                      <a:pt x="72" y="0"/>
                    </a:lnTo>
                    <a:lnTo>
                      <a:pt x="72" y="0"/>
                    </a:lnTo>
                    <a:lnTo>
                      <a:pt x="90" y="0"/>
                    </a:lnTo>
                    <a:lnTo>
                      <a:pt x="90" y="0"/>
                    </a:lnTo>
                    <a:lnTo>
                      <a:pt x="90" y="0"/>
                    </a:lnTo>
                    <a:lnTo>
                      <a:pt x="90" y="0"/>
                    </a:lnTo>
                    <a:lnTo>
                      <a:pt x="90" y="0"/>
                    </a:lnTo>
                    <a:lnTo>
                      <a:pt x="90" y="0"/>
                    </a:lnTo>
                    <a:lnTo>
                      <a:pt x="90" y="0"/>
                    </a:lnTo>
                    <a:lnTo>
                      <a:pt x="90" y="0"/>
                    </a:lnTo>
                    <a:lnTo>
                      <a:pt x="90" y="0"/>
                    </a:lnTo>
                    <a:lnTo>
                      <a:pt x="90" y="0"/>
                    </a:lnTo>
                    <a:lnTo>
                      <a:pt x="90" y="0"/>
                    </a:lnTo>
                    <a:lnTo>
                      <a:pt x="90" y="0"/>
                    </a:lnTo>
                    <a:lnTo>
                      <a:pt x="90" y="0"/>
                    </a:lnTo>
                    <a:lnTo>
                      <a:pt x="90" y="0"/>
                    </a:lnTo>
                    <a:lnTo>
                      <a:pt x="90" y="0"/>
                    </a:lnTo>
                    <a:lnTo>
                      <a:pt x="90" y="0"/>
                    </a:lnTo>
                    <a:lnTo>
                      <a:pt x="90" y="0"/>
                    </a:lnTo>
                    <a:lnTo>
                      <a:pt x="90" y="0"/>
                    </a:lnTo>
                    <a:lnTo>
                      <a:pt x="90" y="0"/>
                    </a:lnTo>
                    <a:lnTo>
                      <a:pt x="90" y="0"/>
                    </a:lnTo>
                    <a:lnTo>
                      <a:pt x="90" y="0"/>
                    </a:lnTo>
                    <a:lnTo>
                      <a:pt x="90" y="0"/>
                    </a:lnTo>
                    <a:lnTo>
                      <a:pt x="90" y="0"/>
                    </a:lnTo>
                    <a:lnTo>
                      <a:pt x="90" y="0"/>
                    </a:lnTo>
                    <a:lnTo>
                      <a:pt x="90" y="0"/>
                    </a:lnTo>
                    <a:lnTo>
                      <a:pt x="90" y="0"/>
                    </a:lnTo>
                    <a:lnTo>
                      <a:pt x="90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34" y="0"/>
                    </a:lnTo>
                    <a:lnTo>
                      <a:pt x="234" y="0"/>
                    </a:lnTo>
                    <a:lnTo>
                      <a:pt x="234" y="0"/>
                    </a:lnTo>
                    <a:lnTo>
                      <a:pt x="234" y="0"/>
                    </a:lnTo>
                    <a:lnTo>
                      <a:pt x="234" y="0"/>
                    </a:lnTo>
                    <a:lnTo>
                      <a:pt x="234" y="0"/>
                    </a:lnTo>
                    <a:lnTo>
                      <a:pt x="234" y="0"/>
                    </a:lnTo>
                    <a:lnTo>
                      <a:pt x="234" y="0"/>
                    </a:lnTo>
                    <a:lnTo>
                      <a:pt x="234" y="0"/>
                    </a:lnTo>
                    <a:lnTo>
                      <a:pt x="234" y="0"/>
                    </a:lnTo>
                    <a:lnTo>
                      <a:pt x="234" y="0"/>
                    </a:lnTo>
                    <a:lnTo>
                      <a:pt x="234" y="0"/>
                    </a:lnTo>
                    <a:lnTo>
                      <a:pt x="234" y="0"/>
                    </a:lnTo>
                    <a:lnTo>
                      <a:pt x="234" y="0"/>
                    </a:lnTo>
                    <a:lnTo>
                      <a:pt x="234" y="0"/>
                    </a:lnTo>
                    <a:lnTo>
                      <a:pt x="234" y="0"/>
                    </a:lnTo>
                    <a:lnTo>
                      <a:pt x="234" y="0"/>
                    </a:lnTo>
                    <a:lnTo>
                      <a:pt x="234" y="0"/>
                    </a:lnTo>
                    <a:lnTo>
                      <a:pt x="234" y="0"/>
                    </a:lnTo>
                    <a:lnTo>
                      <a:pt x="234" y="0"/>
                    </a:lnTo>
                    <a:lnTo>
                      <a:pt x="234" y="0"/>
                    </a:lnTo>
                    <a:lnTo>
                      <a:pt x="234" y="0"/>
                    </a:lnTo>
                    <a:lnTo>
                      <a:pt x="234" y="0"/>
                    </a:lnTo>
                    <a:lnTo>
                      <a:pt x="234" y="0"/>
                    </a:lnTo>
                    <a:lnTo>
                      <a:pt x="234" y="0"/>
                    </a:lnTo>
                    <a:lnTo>
                      <a:pt x="234" y="0"/>
                    </a:lnTo>
                    <a:lnTo>
                      <a:pt x="234" y="0"/>
                    </a:lnTo>
                    <a:lnTo>
                      <a:pt x="234" y="0"/>
                    </a:lnTo>
                    <a:lnTo>
                      <a:pt x="234" y="0"/>
                    </a:lnTo>
                    <a:lnTo>
                      <a:pt x="234" y="0"/>
                    </a:lnTo>
                    <a:lnTo>
                      <a:pt x="234" y="0"/>
                    </a:lnTo>
                    <a:lnTo>
                      <a:pt x="234" y="0"/>
                    </a:lnTo>
                    <a:lnTo>
                      <a:pt x="234" y="0"/>
                    </a:lnTo>
                    <a:lnTo>
                      <a:pt x="234" y="0"/>
                    </a:lnTo>
                    <a:lnTo>
                      <a:pt x="234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6" y="0"/>
                    </a:lnTo>
                    <a:lnTo>
                      <a:pt x="246" y="0"/>
                    </a:lnTo>
                    <a:lnTo>
                      <a:pt x="246" y="0"/>
                    </a:lnTo>
                    <a:lnTo>
                      <a:pt x="246" y="0"/>
                    </a:lnTo>
                    <a:lnTo>
                      <a:pt x="246" y="0"/>
                    </a:lnTo>
                    <a:lnTo>
                      <a:pt x="246" y="0"/>
                    </a:lnTo>
                    <a:lnTo>
                      <a:pt x="246" y="0"/>
                    </a:lnTo>
                    <a:lnTo>
                      <a:pt x="246" y="0"/>
                    </a:lnTo>
                    <a:lnTo>
                      <a:pt x="246" y="0"/>
                    </a:lnTo>
                    <a:lnTo>
                      <a:pt x="246" y="0"/>
                    </a:lnTo>
                    <a:lnTo>
                      <a:pt x="246" y="0"/>
                    </a:lnTo>
                    <a:lnTo>
                      <a:pt x="246" y="0"/>
                    </a:lnTo>
                    <a:lnTo>
                      <a:pt x="246" y="0"/>
                    </a:lnTo>
                    <a:lnTo>
                      <a:pt x="246" y="0"/>
                    </a:lnTo>
                    <a:lnTo>
                      <a:pt x="246" y="0"/>
                    </a:lnTo>
                    <a:lnTo>
                      <a:pt x="246" y="0"/>
                    </a:lnTo>
                    <a:lnTo>
                      <a:pt x="246" y="0"/>
                    </a:lnTo>
                    <a:lnTo>
                      <a:pt x="246" y="0"/>
                    </a:lnTo>
                    <a:lnTo>
                      <a:pt x="246" y="0"/>
                    </a:lnTo>
                    <a:lnTo>
                      <a:pt x="246" y="0"/>
                    </a:lnTo>
                    <a:lnTo>
                      <a:pt x="246" y="0"/>
                    </a:lnTo>
                    <a:lnTo>
                      <a:pt x="246" y="0"/>
                    </a:lnTo>
                    <a:lnTo>
                      <a:pt x="246" y="0"/>
                    </a:lnTo>
                    <a:lnTo>
                      <a:pt x="246" y="0"/>
                    </a:lnTo>
                    <a:lnTo>
                      <a:pt x="246" y="0"/>
                    </a:lnTo>
                    <a:lnTo>
                      <a:pt x="246" y="0"/>
                    </a:lnTo>
                    <a:lnTo>
                      <a:pt x="246" y="0"/>
                    </a:lnTo>
                    <a:lnTo>
                      <a:pt x="246" y="0"/>
                    </a:lnTo>
                    <a:lnTo>
                      <a:pt x="246" y="0"/>
                    </a:lnTo>
                    <a:lnTo>
                      <a:pt x="246" y="0"/>
                    </a:lnTo>
                    <a:lnTo>
                      <a:pt x="246" y="0"/>
                    </a:lnTo>
                    <a:lnTo>
                      <a:pt x="246" y="0"/>
                    </a:lnTo>
                    <a:lnTo>
                      <a:pt x="246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8" y="0"/>
                    </a:lnTo>
                    <a:lnTo>
                      <a:pt x="288" y="0"/>
                    </a:lnTo>
                    <a:lnTo>
                      <a:pt x="288" y="0"/>
                    </a:lnTo>
                    <a:lnTo>
                      <a:pt x="288" y="0"/>
                    </a:lnTo>
                    <a:lnTo>
                      <a:pt x="288" y="0"/>
                    </a:lnTo>
                    <a:lnTo>
                      <a:pt x="288" y="0"/>
                    </a:lnTo>
                    <a:lnTo>
                      <a:pt x="288" y="0"/>
                    </a:lnTo>
                    <a:lnTo>
                      <a:pt x="288" y="0"/>
                    </a:lnTo>
                    <a:lnTo>
                      <a:pt x="288" y="0"/>
                    </a:lnTo>
                    <a:lnTo>
                      <a:pt x="288" y="0"/>
                    </a:lnTo>
                    <a:lnTo>
                      <a:pt x="288" y="0"/>
                    </a:lnTo>
                    <a:lnTo>
                      <a:pt x="288" y="0"/>
                    </a:lnTo>
                    <a:lnTo>
                      <a:pt x="288" y="0"/>
                    </a:lnTo>
                    <a:lnTo>
                      <a:pt x="288" y="0"/>
                    </a:lnTo>
                    <a:lnTo>
                      <a:pt x="288" y="0"/>
                    </a:lnTo>
                    <a:lnTo>
                      <a:pt x="288" y="0"/>
                    </a:lnTo>
                    <a:lnTo>
                      <a:pt x="288" y="0"/>
                    </a:lnTo>
                    <a:lnTo>
                      <a:pt x="288" y="0"/>
                    </a:lnTo>
                    <a:lnTo>
                      <a:pt x="288" y="0"/>
                    </a:lnTo>
                    <a:lnTo>
                      <a:pt x="288" y="0"/>
                    </a:lnTo>
                    <a:lnTo>
                      <a:pt x="288" y="0"/>
                    </a:lnTo>
                    <a:lnTo>
                      <a:pt x="288" y="0"/>
                    </a:lnTo>
                    <a:lnTo>
                      <a:pt x="288" y="0"/>
                    </a:lnTo>
                    <a:lnTo>
                      <a:pt x="288" y="0"/>
                    </a:lnTo>
                    <a:lnTo>
                      <a:pt x="288" y="0"/>
                    </a:lnTo>
                    <a:lnTo>
                      <a:pt x="288" y="0"/>
                    </a:lnTo>
                    <a:lnTo>
                      <a:pt x="288" y="0"/>
                    </a:lnTo>
                    <a:lnTo>
                      <a:pt x="288" y="0"/>
                    </a:lnTo>
                    <a:lnTo>
                      <a:pt x="288" y="0"/>
                    </a:lnTo>
                    <a:lnTo>
                      <a:pt x="288" y="0"/>
                    </a:lnTo>
                    <a:lnTo>
                      <a:pt x="288" y="0"/>
                    </a:lnTo>
                    <a:lnTo>
                      <a:pt x="288" y="0"/>
                    </a:lnTo>
                    <a:lnTo>
                      <a:pt x="288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8" y="0"/>
                    </a:lnTo>
                    <a:lnTo>
                      <a:pt x="348" y="0"/>
                    </a:lnTo>
                    <a:lnTo>
                      <a:pt x="348" y="0"/>
                    </a:lnTo>
                    <a:lnTo>
                      <a:pt x="348" y="0"/>
                    </a:lnTo>
                    <a:lnTo>
                      <a:pt x="348" y="0"/>
                    </a:lnTo>
                    <a:lnTo>
                      <a:pt x="348" y="0"/>
                    </a:lnTo>
                    <a:lnTo>
                      <a:pt x="348" y="0"/>
                    </a:lnTo>
                    <a:lnTo>
                      <a:pt x="348" y="0"/>
                    </a:lnTo>
                    <a:lnTo>
                      <a:pt x="348" y="0"/>
                    </a:lnTo>
                    <a:lnTo>
                      <a:pt x="348" y="0"/>
                    </a:lnTo>
                    <a:lnTo>
                      <a:pt x="348" y="0"/>
                    </a:lnTo>
                    <a:lnTo>
                      <a:pt x="348" y="0"/>
                    </a:lnTo>
                    <a:lnTo>
                      <a:pt x="348" y="0"/>
                    </a:lnTo>
                    <a:lnTo>
                      <a:pt x="348" y="0"/>
                    </a:lnTo>
                    <a:lnTo>
                      <a:pt x="348" y="0"/>
                    </a:lnTo>
                    <a:lnTo>
                      <a:pt x="348" y="0"/>
                    </a:lnTo>
                    <a:lnTo>
                      <a:pt x="348" y="0"/>
                    </a:lnTo>
                    <a:lnTo>
                      <a:pt x="348" y="0"/>
                    </a:lnTo>
                    <a:lnTo>
                      <a:pt x="348" y="0"/>
                    </a:lnTo>
                    <a:lnTo>
                      <a:pt x="348" y="0"/>
                    </a:lnTo>
                    <a:lnTo>
                      <a:pt x="348" y="0"/>
                    </a:lnTo>
                    <a:lnTo>
                      <a:pt x="348" y="0"/>
                    </a:lnTo>
                    <a:lnTo>
                      <a:pt x="348" y="0"/>
                    </a:lnTo>
                    <a:lnTo>
                      <a:pt x="348" y="0"/>
                    </a:lnTo>
                    <a:lnTo>
                      <a:pt x="348" y="0"/>
                    </a:lnTo>
                    <a:lnTo>
                      <a:pt x="348" y="0"/>
                    </a:lnTo>
                    <a:lnTo>
                      <a:pt x="348" y="0"/>
                    </a:lnTo>
                    <a:lnTo>
                      <a:pt x="348" y="0"/>
                    </a:lnTo>
                    <a:lnTo>
                      <a:pt x="348" y="0"/>
                    </a:lnTo>
                    <a:lnTo>
                      <a:pt x="348" y="0"/>
                    </a:lnTo>
                    <a:lnTo>
                      <a:pt x="348" y="0"/>
                    </a:lnTo>
                    <a:lnTo>
                      <a:pt x="348" y="0"/>
                    </a:lnTo>
                    <a:lnTo>
                      <a:pt x="348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66" y="0"/>
                    </a:lnTo>
                    <a:lnTo>
                      <a:pt x="366" y="0"/>
                    </a:lnTo>
                    <a:lnTo>
                      <a:pt x="366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44" y="0"/>
                    </a:lnTo>
                    <a:lnTo>
                      <a:pt x="444" y="0"/>
                    </a:lnTo>
                    <a:lnTo>
                      <a:pt x="444" y="0"/>
                    </a:lnTo>
                    <a:lnTo>
                      <a:pt x="444" y="0"/>
                    </a:lnTo>
                    <a:lnTo>
                      <a:pt x="444" y="0"/>
                    </a:lnTo>
                    <a:lnTo>
                      <a:pt x="444" y="0"/>
                    </a:lnTo>
                    <a:lnTo>
                      <a:pt x="444" y="0"/>
                    </a:lnTo>
                    <a:lnTo>
                      <a:pt x="444" y="0"/>
                    </a:lnTo>
                    <a:lnTo>
                      <a:pt x="444" y="0"/>
                    </a:lnTo>
                    <a:lnTo>
                      <a:pt x="444" y="0"/>
                    </a:lnTo>
                    <a:lnTo>
                      <a:pt x="444" y="0"/>
                    </a:lnTo>
                    <a:lnTo>
                      <a:pt x="444" y="0"/>
                    </a:lnTo>
                    <a:lnTo>
                      <a:pt x="444" y="0"/>
                    </a:lnTo>
                    <a:lnTo>
                      <a:pt x="444" y="0"/>
                    </a:lnTo>
                    <a:lnTo>
                      <a:pt x="444" y="0"/>
                    </a:lnTo>
                    <a:lnTo>
                      <a:pt x="444" y="0"/>
                    </a:lnTo>
                    <a:lnTo>
                      <a:pt x="444" y="0"/>
                    </a:lnTo>
                    <a:lnTo>
                      <a:pt x="444" y="0"/>
                    </a:lnTo>
                    <a:lnTo>
                      <a:pt x="444" y="0"/>
                    </a:lnTo>
                    <a:lnTo>
                      <a:pt x="444" y="0"/>
                    </a:lnTo>
                    <a:lnTo>
                      <a:pt x="444" y="0"/>
                    </a:lnTo>
                    <a:lnTo>
                      <a:pt x="444" y="0"/>
                    </a:lnTo>
                    <a:lnTo>
                      <a:pt x="444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80" y="0"/>
                    </a:lnTo>
                    <a:lnTo>
                      <a:pt x="480" y="0"/>
                    </a:lnTo>
                    <a:lnTo>
                      <a:pt x="480" y="0"/>
                    </a:lnTo>
                    <a:lnTo>
                      <a:pt x="480" y="0"/>
                    </a:lnTo>
                    <a:lnTo>
                      <a:pt x="480" y="0"/>
                    </a:lnTo>
                    <a:lnTo>
                      <a:pt x="480" y="0"/>
                    </a:lnTo>
                    <a:lnTo>
                      <a:pt x="480" y="0"/>
                    </a:lnTo>
                    <a:lnTo>
                      <a:pt x="480" y="0"/>
                    </a:lnTo>
                    <a:lnTo>
                      <a:pt x="480" y="0"/>
                    </a:lnTo>
                    <a:lnTo>
                      <a:pt x="480" y="0"/>
                    </a:lnTo>
                    <a:lnTo>
                      <a:pt x="480" y="0"/>
                    </a:lnTo>
                    <a:lnTo>
                      <a:pt x="480" y="0"/>
                    </a:lnTo>
                    <a:lnTo>
                      <a:pt x="480" y="0"/>
                    </a:lnTo>
                    <a:lnTo>
                      <a:pt x="480" y="0"/>
                    </a:lnTo>
                    <a:lnTo>
                      <a:pt x="480" y="0"/>
                    </a:lnTo>
                    <a:lnTo>
                      <a:pt x="480" y="0"/>
                    </a:lnTo>
                    <a:lnTo>
                      <a:pt x="480" y="0"/>
                    </a:lnTo>
                    <a:lnTo>
                      <a:pt x="480" y="0"/>
                    </a:lnTo>
                    <a:lnTo>
                      <a:pt x="480" y="0"/>
                    </a:lnTo>
                    <a:lnTo>
                      <a:pt x="480" y="0"/>
                    </a:lnTo>
                    <a:lnTo>
                      <a:pt x="480" y="0"/>
                    </a:lnTo>
                    <a:lnTo>
                      <a:pt x="480" y="0"/>
                    </a:lnTo>
                    <a:lnTo>
                      <a:pt x="480" y="0"/>
                    </a:lnTo>
                    <a:lnTo>
                      <a:pt x="480" y="0"/>
                    </a:lnTo>
                    <a:lnTo>
                      <a:pt x="480" y="0"/>
                    </a:lnTo>
                    <a:lnTo>
                      <a:pt x="480" y="0"/>
                    </a:lnTo>
                    <a:lnTo>
                      <a:pt x="480" y="0"/>
                    </a:lnTo>
                    <a:lnTo>
                      <a:pt x="480" y="0"/>
                    </a:lnTo>
                    <a:lnTo>
                      <a:pt x="480" y="0"/>
                    </a:lnTo>
                    <a:lnTo>
                      <a:pt x="480" y="0"/>
                    </a:lnTo>
                    <a:lnTo>
                      <a:pt x="480" y="0"/>
                    </a:lnTo>
                    <a:lnTo>
                      <a:pt x="480" y="0"/>
                    </a:lnTo>
                    <a:lnTo>
                      <a:pt x="480" y="0"/>
                    </a:lnTo>
                    <a:lnTo>
                      <a:pt x="480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64" y="0"/>
                    </a:lnTo>
                    <a:lnTo>
                      <a:pt x="564" y="0"/>
                    </a:lnTo>
                    <a:lnTo>
                      <a:pt x="564" y="0"/>
                    </a:lnTo>
                    <a:lnTo>
                      <a:pt x="564" y="0"/>
                    </a:lnTo>
                    <a:lnTo>
                      <a:pt x="564" y="0"/>
                    </a:lnTo>
                    <a:lnTo>
                      <a:pt x="564" y="0"/>
                    </a:lnTo>
                    <a:lnTo>
                      <a:pt x="564" y="0"/>
                    </a:lnTo>
                    <a:lnTo>
                      <a:pt x="564" y="0"/>
                    </a:lnTo>
                    <a:lnTo>
                      <a:pt x="564" y="0"/>
                    </a:lnTo>
                    <a:lnTo>
                      <a:pt x="564" y="0"/>
                    </a:lnTo>
                    <a:lnTo>
                      <a:pt x="564" y="0"/>
                    </a:lnTo>
                    <a:lnTo>
                      <a:pt x="564" y="0"/>
                    </a:lnTo>
                    <a:lnTo>
                      <a:pt x="564" y="0"/>
                    </a:lnTo>
                    <a:lnTo>
                      <a:pt x="564" y="0"/>
                    </a:lnTo>
                    <a:lnTo>
                      <a:pt x="564" y="0"/>
                    </a:lnTo>
                    <a:lnTo>
                      <a:pt x="564" y="0"/>
                    </a:lnTo>
                    <a:lnTo>
                      <a:pt x="564" y="0"/>
                    </a:lnTo>
                    <a:lnTo>
                      <a:pt x="564" y="0"/>
                    </a:lnTo>
                    <a:lnTo>
                      <a:pt x="564" y="0"/>
                    </a:lnTo>
                    <a:lnTo>
                      <a:pt x="564" y="0"/>
                    </a:lnTo>
                    <a:lnTo>
                      <a:pt x="564" y="0"/>
                    </a:lnTo>
                    <a:lnTo>
                      <a:pt x="564" y="0"/>
                    </a:lnTo>
                    <a:lnTo>
                      <a:pt x="564" y="0"/>
                    </a:lnTo>
                    <a:lnTo>
                      <a:pt x="564" y="0"/>
                    </a:lnTo>
                    <a:lnTo>
                      <a:pt x="564" y="0"/>
                    </a:lnTo>
                    <a:lnTo>
                      <a:pt x="564" y="0"/>
                    </a:lnTo>
                    <a:lnTo>
                      <a:pt x="564" y="0"/>
                    </a:lnTo>
                    <a:lnTo>
                      <a:pt x="564" y="0"/>
                    </a:lnTo>
                    <a:lnTo>
                      <a:pt x="564" y="0"/>
                    </a:lnTo>
                    <a:lnTo>
                      <a:pt x="564" y="0"/>
                    </a:lnTo>
                    <a:lnTo>
                      <a:pt x="564" y="0"/>
                    </a:lnTo>
                    <a:lnTo>
                      <a:pt x="564" y="0"/>
                    </a:lnTo>
                    <a:lnTo>
                      <a:pt x="564" y="0"/>
                    </a:lnTo>
                    <a:lnTo>
                      <a:pt x="564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24" y="0"/>
                    </a:lnTo>
                    <a:lnTo>
                      <a:pt x="624" y="0"/>
                    </a:lnTo>
                    <a:lnTo>
                      <a:pt x="624" y="0"/>
                    </a:lnTo>
                    <a:lnTo>
                      <a:pt x="624" y="0"/>
                    </a:lnTo>
                    <a:lnTo>
                      <a:pt x="624" y="0"/>
                    </a:lnTo>
                    <a:lnTo>
                      <a:pt x="624" y="0"/>
                    </a:lnTo>
                    <a:lnTo>
                      <a:pt x="624" y="0"/>
                    </a:lnTo>
                    <a:lnTo>
                      <a:pt x="624" y="0"/>
                    </a:lnTo>
                    <a:lnTo>
                      <a:pt x="624" y="0"/>
                    </a:lnTo>
                    <a:lnTo>
                      <a:pt x="624" y="0"/>
                    </a:lnTo>
                    <a:lnTo>
                      <a:pt x="624" y="0"/>
                    </a:lnTo>
                    <a:lnTo>
                      <a:pt x="624" y="0"/>
                    </a:lnTo>
                    <a:lnTo>
                      <a:pt x="624" y="0"/>
                    </a:lnTo>
                    <a:lnTo>
                      <a:pt x="624" y="0"/>
                    </a:lnTo>
                    <a:lnTo>
                      <a:pt x="624" y="0"/>
                    </a:lnTo>
                    <a:lnTo>
                      <a:pt x="624" y="0"/>
                    </a:lnTo>
                    <a:lnTo>
                      <a:pt x="624" y="0"/>
                    </a:lnTo>
                    <a:lnTo>
                      <a:pt x="624" y="0"/>
                    </a:lnTo>
                    <a:lnTo>
                      <a:pt x="624" y="0"/>
                    </a:lnTo>
                    <a:lnTo>
                      <a:pt x="624" y="0"/>
                    </a:lnTo>
                    <a:lnTo>
                      <a:pt x="624" y="0"/>
                    </a:lnTo>
                    <a:lnTo>
                      <a:pt x="624" y="0"/>
                    </a:lnTo>
                    <a:lnTo>
                      <a:pt x="624" y="0"/>
                    </a:lnTo>
                    <a:lnTo>
                      <a:pt x="624" y="0"/>
                    </a:lnTo>
                    <a:lnTo>
                      <a:pt x="624" y="0"/>
                    </a:lnTo>
                    <a:lnTo>
                      <a:pt x="624" y="0"/>
                    </a:lnTo>
                    <a:lnTo>
                      <a:pt x="624" y="0"/>
                    </a:lnTo>
                    <a:lnTo>
                      <a:pt x="624" y="0"/>
                    </a:lnTo>
                    <a:lnTo>
                      <a:pt x="624" y="0"/>
                    </a:lnTo>
                    <a:lnTo>
                      <a:pt x="624" y="0"/>
                    </a:lnTo>
                    <a:lnTo>
                      <a:pt x="624" y="0"/>
                    </a:lnTo>
                    <a:lnTo>
                      <a:pt x="624" y="0"/>
                    </a:lnTo>
                    <a:lnTo>
                      <a:pt x="624" y="0"/>
                    </a:lnTo>
                    <a:lnTo>
                      <a:pt x="624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6" y="0"/>
                    </a:lnTo>
                    <a:lnTo>
                      <a:pt x="666" y="0"/>
                    </a:lnTo>
                    <a:lnTo>
                      <a:pt x="666" y="0"/>
                    </a:lnTo>
                    <a:lnTo>
                      <a:pt x="666" y="0"/>
                    </a:lnTo>
                    <a:lnTo>
                      <a:pt x="666" y="0"/>
                    </a:lnTo>
                    <a:lnTo>
                      <a:pt x="666" y="0"/>
                    </a:lnTo>
                    <a:lnTo>
                      <a:pt x="666" y="0"/>
                    </a:lnTo>
                    <a:lnTo>
                      <a:pt x="666" y="0"/>
                    </a:lnTo>
                    <a:lnTo>
                      <a:pt x="666" y="0"/>
                    </a:lnTo>
                    <a:lnTo>
                      <a:pt x="666" y="0"/>
                    </a:lnTo>
                    <a:lnTo>
                      <a:pt x="666" y="0"/>
                    </a:lnTo>
                    <a:lnTo>
                      <a:pt x="666" y="0"/>
                    </a:lnTo>
                    <a:lnTo>
                      <a:pt x="666" y="0"/>
                    </a:lnTo>
                    <a:lnTo>
                      <a:pt x="666" y="0"/>
                    </a:lnTo>
                    <a:lnTo>
                      <a:pt x="666" y="0"/>
                    </a:lnTo>
                    <a:lnTo>
                      <a:pt x="666" y="0"/>
                    </a:lnTo>
                    <a:lnTo>
                      <a:pt x="666" y="0"/>
                    </a:lnTo>
                    <a:lnTo>
                      <a:pt x="666" y="0"/>
                    </a:lnTo>
                    <a:lnTo>
                      <a:pt x="666" y="0"/>
                    </a:lnTo>
                    <a:lnTo>
                      <a:pt x="666" y="0"/>
                    </a:lnTo>
                    <a:lnTo>
                      <a:pt x="666" y="0"/>
                    </a:lnTo>
                    <a:lnTo>
                      <a:pt x="666" y="0"/>
                    </a:lnTo>
                    <a:lnTo>
                      <a:pt x="666" y="0"/>
                    </a:lnTo>
                    <a:lnTo>
                      <a:pt x="666" y="0"/>
                    </a:lnTo>
                    <a:lnTo>
                      <a:pt x="666" y="0"/>
                    </a:lnTo>
                    <a:lnTo>
                      <a:pt x="666" y="0"/>
                    </a:lnTo>
                    <a:lnTo>
                      <a:pt x="666" y="0"/>
                    </a:lnTo>
                    <a:lnTo>
                      <a:pt x="666" y="0"/>
                    </a:lnTo>
                    <a:lnTo>
                      <a:pt x="666" y="0"/>
                    </a:lnTo>
                    <a:lnTo>
                      <a:pt x="666" y="0"/>
                    </a:lnTo>
                    <a:lnTo>
                      <a:pt x="666" y="0"/>
                    </a:lnTo>
                    <a:lnTo>
                      <a:pt x="666" y="0"/>
                    </a:lnTo>
                    <a:lnTo>
                      <a:pt x="666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702" y="0"/>
                    </a:lnTo>
                    <a:lnTo>
                      <a:pt x="702" y="0"/>
                    </a:lnTo>
                    <a:lnTo>
                      <a:pt x="702" y="0"/>
                    </a:lnTo>
                    <a:lnTo>
                      <a:pt x="702" y="0"/>
                    </a:lnTo>
                    <a:lnTo>
                      <a:pt x="702" y="0"/>
                    </a:lnTo>
                    <a:lnTo>
                      <a:pt x="702" y="0"/>
                    </a:lnTo>
                    <a:lnTo>
                      <a:pt x="702" y="0"/>
                    </a:lnTo>
                    <a:lnTo>
                      <a:pt x="702" y="0"/>
                    </a:lnTo>
                    <a:lnTo>
                      <a:pt x="702" y="0"/>
                    </a:lnTo>
                    <a:lnTo>
                      <a:pt x="702" y="0"/>
                    </a:lnTo>
                    <a:lnTo>
                      <a:pt x="702" y="0"/>
                    </a:lnTo>
                    <a:lnTo>
                      <a:pt x="702" y="0"/>
                    </a:lnTo>
                    <a:lnTo>
                      <a:pt x="702" y="0"/>
                    </a:lnTo>
                    <a:lnTo>
                      <a:pt x="702" y="0"/>
                    </a:lnTo>
                    <a:lnTo>
                      <a:pt x="702" y="0"/>
                    </a:lnTo>
                    <a:lnTo>
                      <a:pt x="702" y="0"/>
                    </a:lnTo>
                    <a:lnTo>
                      <a:pt x="702" y="0"/>
                    </a:lnTo>
                    <a:lnTo>
                      <a:pt x="702" y="0"/>
                    </a:lnTo>
                    <a:lnTo>
                      <a:pt x="702" y="0"/>
                    </a:lnTo>
                    <a:lnTo>
                      <a:pt x="702" y="0"/>
                    </a:lnTo>
                    <a:lnTo>
                      <a:pt x="702" y="0"/>
                    </a:lnTo>
                    <a:lnTo>
                      <a:pt x="702" y="0"/>
                    </a:lnTo>
                    <a:lnTo>
                      <a:pt x="702" y="0"/>
                    </a:lnTo>
                    <a:lnTo>
                      <a:pt x="702" y="0"/>
                    </a:lnTo>
                    <a:lnTo>
                      <a:pt x="702" y="0"/>
                    </a:lnTo>
                    <a:lnTo>
                      <a:pt x="702" y="0"/>
                    </a:lnTo>
                    <a:lnTo>
                      <a:pt x="702" y="0"/>
                    </a:lnTo>
                    <a:lnTo>
                      <a:pt x="702" y="0"/>
                    </a:lnTo>
                    <a:lnTo>
                      <a:pt x="702" y="0"/>
                    </a:lnTo>
                    <a:lnTo>
                      <a:pt x="702" y="0"/>
                    </a:lnTo>
                    <a:lnTo>
                      <a:pt x="702" y="0"/>
                    </a:lnTo>
                    <a:lnTo>
                      <a:pt x="702" y="0"/>
                    </a:lnTo>
                    <a:lnTo>
                      <a:pt x="702" y="0"/>
                    </a:lnTo>
                    <a:lnTo>
                      <a:pt x="702" y="0"/>
                    </a:lnTo>
                    <a:lnTo>
                      <a:pt x="702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44" y="0"/>
                    </a:lnTo>
                    <a:lnTo>
                      <a:pt x="744" y="0"/>
                    </a:lnTo>
                    <a:lnTo>
                      <a:pt x="744" y="0"/>
                    </a:lnTo>
                    <a:lnTo>
                      <a:pt x="744" y="0"/>
                    </a:lnTo>
                    <a:lnTo>
                      <a:pt x="744" y="0"/>
                    </a:lnTo>
                    <a:lnTo>
                      <a:pt x="744" y="0"/>
                    </a:lnTo>
                    <a:lnTo>
                      <a:pt x="744" y="0"/>
                    </a:lnTo>
                    <a:lnTo>
                      <a:pt x="744" y="0"/>
                    </a:lnTo>
                    <a:lnTo>
                      <a:pt x="744" y="0"/>
                    </a:lnTo>
                    <a:lnTo>
                      <a:pt x="744" y="0"/>
                    </a:lnTo>
                    <a:lnTo>
                      <a:pt x="744" y="0"/>
                    </a:lnTo>
                    <a:lnTo>
                      <a:pt x="744" y="0"/>
                    </a:lnTo>
                    <a:lnTo>
                      <a:pt x="744" y="0"/>
                    </a:lnTo>
                    <a:lnTo>
                      <a:pt x="744" y="0"/>
                    </a:lnTo>
                    <a:lnTo>
                      <a:pt x="744" y="0"/>
                    </a:lnTo>
                    <a:lnTo>
                      <a:pt x="744" y="0"/>
                    </a:lnTo>
                    <a:lnTo>
                      <a:pt x="744" y="0"/>
                    </a:lnTo>
                    <a:lnTo>
                      <a:pt x="744" y="0"/>
                    </a:lnTo>
                    <a:lnTo>
                      <a:pt x="744" y="0"/>
                    </a:lnTo>
                    <a:lnTo>
                      <a:pt x="744" y="0"/>
                    </a:lnTo>
                    <a:lnTo>
                      <a:pt x="744" y="0"/>
                    </a:lnTo>
                    <a:lnTo>
                      <a:pt x="744" y="0"/>
                    </a:lnTo>
                    <a:lnTo>
                      <a:pt x="744" y="0"/>
                    </a:lnTo>
                    <a:lnTo>
                      <a:pt x="744" y="0"/>
                    </a:lnTo>
                    <a:lnTo>
                      <a:pt x="744" y="0"/>
                    </a:lnTo>
                    <a:lnTo>
                      <a:pt x="744" y="0"/>
                    </a:lnTo>
                    <a:lnTo>
                      <a:pt x="744" y="0"/>
                    </a:lnTo>
                    <a:lnTo>
                      <a:pt x="744" y="0"/>
                    </a:lnTo>
                    <a:lnTo>
                      <a:pt x="744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8" y="0"/>
                    </a:lnTo>
                    <a:lnTo>
                      <a:pt x="858" y="0"/>
                    </a:lnTo>
                    <a:lnTo>
                      <a:pt x="858" y="0"/>
                    </a:lnTo>
                    <a:lnTo>
                      <a:pt x="858" y="0"/>
                    </a:lnTo>
                    <a:lnTo>
                      <a:pt x="858" y="0"/>
                    </a:lnTo>
                    <a:lnTo>
                      <a:pt x="858" y="0"/>
                    </a:lnTo>
                    <a:lnTo>
                      <a:pt x="858" y="0"/>
                    </a:lnTo>
                    <a:lnTo>
                      <a:pt x="858" y="0"/>
                    </a:lnTo>
                    <a:lnTo>
                      <a:pt x="858" y="0"/>
                    </a:lnTo>
                    <a:lnTo>
                      <a:pt x="858" y="0"/>
                    </a:lnTo>
                    <a:lnTo>
                      <a:pt x="858" y="0"/>
                    </a:lnTo>
                    <a:lnTo>
                      <a:pt x="858" y="0"/>
                    </a:lnTo>
                    <a:lnTo>
                      <a:pt x="858" y="0"/>
                    </a:lnTo>
                    <a:lnTo>
                      <a:pt x="858" y="0"/>
                    </a:lnTo>
                    <a:lnTo>
                      <a:pt x="858" y="0"/>
                    </a:lnTo>
                    <a:lnTo>
                      <a:pt x="858" y="0"/>
                    </a:lnTo>
                    <a:lnTo>
                      <a:pt x="858" y="0"/>
                    </a:lnTo>
                    <a:lnTo>
                      <a:pt x="858" y="0"/>
                    </a:lnTo>
                    <a:lnTo>
                      <a:pt x="858" y="0"/>
                    </a:lnTo>
                    <a:lnTo>
                      <a:pt x="858" y="0"/>
                    </a:lnTo>
                    <a:lnTo>
                      <a:pt x="858" y="0"/>
                    </a:lnTo>
                    <a:lnTo>
                      <a:pt x="858" y="0"/>
                    </a:lnTo>
                    <a:lnTo>
                      <a:pt x="858" y="0"/>
                    </a:lnTo>
                    <a:lnTo>
                      <a:pt x="858" y="0"/>
                    </a:lnTo>
                    <a:lnTo>
                      <a:pt x="858" y="0"/>
                    </a:lnTo>
                    <a:lnTo>
                      <a:pt x="858" y="0"/>
                    </a:lnTo>
                    <a:lnTo>
                      <a:pt x="858" y="0"/>
                    </a:lnTo>
                    <a:lnTo>
                      <a:pt x="858" y="0"/>
                    </a:lnTo>
                    <a:lnTo>
                      <a:pt x="858" y="0"/>
                    </a:lnTo>
                    <a:lnTo>
                      <a:pt x="858" y="0"/>
                    </a:lnTo>
                    <a:lnTo>
                      <a:pt x="858" y="0"/>
                    </a:lnTo>
                    <a:lnTo>
                      <a:pt x="858" y="0"/>
                    </a:lnTo>
                    <a:lnTo>
                      <a:pt x="858" y="0"/>
                    </a:lnTo>
                    <a:lnTo>
                      <a:pt x="858" y="0"/>
                    </a:lnTo>
                    <a:lnTo>
                      <a:pt x="864" y="0"/>
                    </a:lnTo>
                    <a:lnTo>
                      <a:pt x="864" y="0"/>
                    </a:lnTo>
                    <a:lnTo>
                      <a:pt x="864" y="0"/>
                    </a:lnTo>
                    <a:lnTo>
                      <a:pt x="864" y="0"/>
                    </a:lnTo>
                    <a:lnTo>
                      <a:pt x="864" y="0"/>
                    </a:lnTo>
                    <a:lnTo>
                      <a:pt x="864" y="0"/>
                    </a:lnTo>
                    <a:lnTo>
                      <a:pt x="864" y="0"/>
                    </a:lnTo>
                    <a:lnTo>
                      <a:pt x="864" y="0"/>
                    </a:lnTo>
                    <a:lnTo>
                      <a:pt x="864" y="0"/>
                    </a:lnTo>
                    <a:lnTo>
                      <a:pt x="864" y="0"/>
                    </a:lnTo>
                    <a:lnTo>
                      <a:pt x="864" y="0"/>
                    </a:lnTo>
                    <a:lnTo>
                      <a:pt x="864" y="0"/>
                    </a:lnTo>
                    <a:lnTo>
                      <a:pt x="864" y="0"/>
                    </a:lnTo>
                    <a:lnTo>
                      <a:pt x="864" y="0"/>
                    </a:lnTo>
                    <a:lnTo>
                      <a:pt x="864" y="0"/>
                    </a:lnTo>
                    <a:lnTo>
                      <a:pt x="864" y="0"/>
                    </a:lnTo>
                    <a:lnTo>
                      <a:pt x="864" y="0"/>
                    </a:lnTo>
                    <a:lnTo>
                      <a:pt x="864" y="0"/>
                    </a:lnTo>
                    <a:lnTo>
                      <a:pt x="864" y="0"/>
                    </a:lnTo>
                    <a:lnTo>
                      <a:pt x="864" y="0"/>
                    </a:lnTo>
                    <a:lnTo>
                      <a:pt x="864" y="0"/>
                    </a:lnTo>
                    <a:lnTo>
                      <a:pt x="864" y="0"/>
                    </a:lnTo>
                    <a:lnTo>
                      <a:pt x="864" y="0"/>
                    </a:lnTo>
                    <a:lnTo>
                      <a:pt x="864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900" y="0"/>
                    </a:lnTo>
                    <a:lnTo>
                      <a:pt x="900" y="0"/>
                    </a:lnTo>
                    <a:lnTo>
                      <a:pt x="900" y="0"/>
                    </a:lnTo>
                    <a:lnTo>
                      <a:pt x="900" y="0"/>
                    </a:lnTo>
                    <a:lnTo>
                      <a:pt x="900" y="0"/>
                    </a:lnTo>
                    <a:lnTo>
                      <a:pt x="900" y="0"/>
                    </a:lnTo>
                    <a:lnTo>
                      <a:pt x="900" y="0"/>
                    </a:lnTo>
                    <a:lnTo>
                      <a:pt x="900" y="0"/>
                    </a:lnTo>
                    <a:lnTo>
                      <a:pt x="900" y="0"/>
                    </a:lnTo>
                    <a:lnTo>
                      <a:pt x="900" y="0"/>
                    </a:lnTo>
                    <a:lnTo>
                      <a:pt x="900" y="0"/>
                    </a:lnTo>
                    <a:lnTo>
                      <a:pt x="900" y="0"/>
                    </a:lnTo>
                    <a:lnTo>
                      <a:pt x="900" y="0"/>
                    </a:lnTo>
                    <a:lnTo>
                      <a:pt x="900" y="0"/>
                    </a:lnTo>
                    <a:lnTo>
                      <a:pt x="900" y="0"/>
                    </a:lnTo>
                    <a:lnTo>
                      <a:pt x="900" y="0"/>
                    </a:lnTo>
                    <a:lnTo>
                      <a:pt x="900" y="0"/>
                    </a:lnTo>
                    <a:lnTo>
                      <a:pt x="900" y="0"/>
                    </a:lnTo>
                    <a:lnTo>
                      <a:pt x="900" y="0"/>
                    </a:lnTo>
                    <a:lnTo>
                      <a:pt x="900" y="0"/>
                    </a:lnTo>
                    <a:lnTo>
                      <a:pt x="900" y="0"/>
                    </a:lnTo>
                    <a:lnTo>
                      <a:pt x="900" y="0"/>
                    </a:lnTo>
                    <a:lnTo>
                      <a:pt x="900" y="0"/>
                    </a:lnTo>
                    <a:lnTo>
                      <a:pt x="900" y="0"/>
                    </a:lnTo>
                    <a:lnTo>
                      <a:pt x="900" y="0"/>
                    </a:lnTo>
                    <a:lnTo>
                      <a:pt x="900" y="0"/>
                    </a:lnTo>
                    <a:lnTo>
                      <a:pt x="900" y="0"/>
                    </a:lnTo>
                    <a:lnTo>
                      <a:pt x="900" y="0"/>
                    </a:lnTo>
                    <a:lnTo>
                      <a:pt x="900" y="0"/>
                    </a:lnTo>
                    <a:lnTo>
                      <a:pt x="900" y="0"/>
                    </a:lnTo>
                    <a:lnTo>
                      <a:pt x="900" y="0"/>
                    </a:lnTo>
                    <a:lnTo>
                      <a:pt x="900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6" y="0"/>
                    </a:lnTo>
                    <a:lnTo>
                      <a:pt x="936" y="0"/>
                    </a:lnTo>
                    <a:lnTo>
                      <a:pt x="936" y="0"/>
                    </a:lnTo>
                    <a:lnTo>
                      <a:pt x="936" y="0"/>
                    </a:lnTo>
                    <a:lnTo>
                      <a:pt x="936" y="0"/>
                    </a:lnTo>
                    <a:lnTo>
                      <a:pt x="936" y="0"/>
                    </a:lnTo>
                    <a:lnTo>
                      <a:pt x="936" y="0"/>
                    </a:lnTo>
                    <a:lnTo>
                      <a:pt x="936" y="0"/>
                    </a:lnTo>
                    <a:lnTo>
                      <a:pt x="936" y="0"/>
                    </a:lnTo>
                    <a:lnTo>
                      <a:pt x="936" y="0"/>
                    </a:lnTo>
                    <a:lnTo>
                      <a:pt x="936" y="0"/>
                    </a:lnTo>
                    <a:lnTo>
                      <a:pt x="936" y="0"/>
                    </a:lnTo>
                    <a:lnTo>
                      <a:pt x="936" y="0"/>
                    </a:lnTo>
                    <a:lnTo>
                      <a:pt x="936" y="0"/>
                    </a:lnTo>
                    <a:lnTo>
                      <a:pt x="936" y="0"/>
                    </a:lnTo>
                    <a:lnTo>
                      <a:pt x="936" y="0"/>
                    </a:lnTo>
                    <a:lnTo>
                      <a:pt x="936" y="0"/>
                    </a:lnTo>
                    <a:lnTo>
                      <a:pt x="936" y="0"/>
                    </a:lnTo>
                    <a:lnTo>
                      <a:pt x="936" y="0"/>
                    </a:lnTo>
                    <a:lnTo>
                      <a:pt x="936" y="0"/>
                    </a:lnTo>
                    <a:lnTo>
                      <a:pt x="936" y="0"/>
                    </a:lnTo>
                    <a:lnTo>
                      <a:pt x="936" y="0"/>
                    </a:lnTo>
                    <a:lnTo>
                      <a:pt x="936" y="0"/>
                    </a:lnTo>
                    <a:lnTo>
                      <a:pt x="936" y="0"/>
                    </a:lnTo>
                    <a:lnTo>
                      <a:pt x="936" y="0"/>
                    </a:lnTo>
                    <a:lnTo>
                      <a:pt x="936" y="0"/>
                    </a:lnTo>
                    <a:lnTo>
                      <a:pt x="936" y="0"/>
                    </a:lnTo>
                    <a:lnTo>
                      <a:pt x="936" y="0"/>
                    </a:lnTo>
                    <a:lnTo>
                      <a:pt x="936" y="0"/>
                    </a:lnTo>
                    <a:lnTo>
                      <a:pt x="936" y="0"/>
                    </a:lnTo>
                    <a:lnTo>
                      <a:pt x="936" y="0"/>
                    </a:lnTo>
                    <a:lnTo>
                      <a:pt x="936" y="0"/>
                    </a:lnTo>
                    <a:lnTo>
                      <a:pt x="936" y="0"/>
                    </a:lnTo>
                    <a:lnTo>
                      <a:pt x="936" y="0"/>
                    </a:lnTo>
                    <a:lnTo>
                      <a:pt x="942" y="0"/>
                    </a:lnTo>
                    <a:lnTo>
                      <a:pt x="942" y="0"/>
                    </a:lnTo>
                    <a:lnTo>
                      <a:pt x="942" y="0"/>
                    </a:lnTo>
                    <a:lnTo>
                      <a:pt x="942" y="0"/>
                    </a:lnTo>
                    <a:lnTo>
                      <a:pt x="942" y="0"/>
                    </a:lnTo>
                    <a:lnTo>
                      <a:pt x="942" y="0"/>
                    </a:lnTo>
                    <a:lnTo>
                      <a:pt x="942" y="0"/>
                    </a:lnTo>
                    <a:lnTo>
                      <a:pt x="942" y="0"/>
                    </a:lnTo>
                    <a:lnTo>
                      <a:pt x="942" y="0"/>
                    </a:lnTo>
                    <a:lnTo>
                      <a:pt x="942" y="0"/>
                    </a:lnTo>
                    <a:lnTo>
                      <a:pt x="942" y="0"/>
                    </a:lnTo>
                    <a:lnTo>
                      <a:pt x="942" y="0"/>
                    </a:lnTo>
                    <a:lnTo>
                      <a:pt x="942" y="0"/>
                    </a:lnTo>
                    <a:lnTo>
                      <a:pt x="942" y="0"/>
                    </a:lnTo>
                    <a:lnTo>
                      <a:pt x="942" y="0"/>
                    </a:lnTo>
                    <a:lnTo>
                      <a:pt x="942" y="0"/>
                    </a:lnTo>
                    <a:lnTo>
                      <a:pt x="942" y="0"/>
                    </a:lnTo>
                    <a:lnTo>
                      <a:pt x="942" y="0"/>
                    </a:lnTo>
                    <a:lnTo>
                      <a:pt x="942" y="0"/>
                    </a:lnTo>
                    <a:lnTo>
                      <a:pt x="942" y="0"/>
                    </a:lnTo>
                    <a:lnTo>
                      <a:pt x="942" y="0"/>
                    </a:lnTo>
                    <a:lnTo>
                      <a:pt x="942" y="0"/>
                    </a:lnTo>
                    <a:lnTo>
                      <a:pt x="942" y="0"/>
                    </a:lnTo>
                    <a:lnTo>
                      <a:pt x="942" y="0"/>
                    </a:lnTo>
                    <a:lnTo>
                      <a:pt x="942" y="0"/>
                    </a:lnTo>
                    <a:lnTo>
                      <a:pt x="942" y="0"/>
                    </a:lnTo>
                    <a:lnTo>
                      <a:pt x="942" y="0"/>
                    </a:lnTo>
                    <a:lnTo>
                      <a:pt x="942" y="0"/>
                    </a:lnTo>
                    <a:lnTo>
                      <a:pt x="942" y="0"/>
                    </a:lnTo>
                    <a:lnTo>
                      <a:pt x="942" y="0"/>
                    </a:lnTo>
                    <a:lnTo>
                      <a:pt x="942" y="0"/>
                    </a:lnTo>
                    <a:lnTo>
                      <a:pt x="942" y="0"/>
                    </a:lnTo>
                    <a:lnTo>
                      <a:pt x="942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54" y="0"/>
                    </a:lnTo>
                    <a:lnTo>
                      <a:pt x="954" y="0"/>
                    </a:lnTo>
                    <a:lnTo>
                      <a:pt x="954" y="0"/>
                    </a:lnTo>
                    <a:lnTo>
                      <a:pt x="954" y="0"/>
                    </a:lnTo>
                    <a:lnTo>
                      <a:pt x="954" y="0"/>
                    </a:lnTo>
                    <a:lnTo>
                      <a:pt x="954" y="0"/>
                    </a:lnTo>
                    <a:lnTo>
                      <a:pt x="954" y="0"/>
                    </a:lnTo>
                    <a:lnTo>
                      <a:pt x="954" y="0"/>
                    </a:lnTo>
                    <a:lnTo>
                      <a:pt x="954" y="0"/>
                    </a:lnTo>
                    <a:lnTo>
                      <a:pt x="954" y="0"/>
                    </a:lnTo>
                    <a:lnTo>
                      <a:pt x="954" y="0"/>
                    </a:lnTo>
                    <a:lnTo>
                      <a:pt x="954" y="0"/>
                    </a:lnTo>
                    <a:lnTo>
                      <a:pt x="954" y="0"/>
                    </a:lnTo>
                    <a:lnTo>
                      <a:pt x="954" y="0"/>
                    </a:lnTo>
                    <a:lnTo>
                      <a:pt x="954" y="0"/>
                    </a:lnTo>
                    <a:lnTo>
                      <a:pt x="954" y="0"/>
                    </a:lnTo>
                    <a:lnTo>
                      <a:pt x="954" y="0"/>
                    </a:lnTo>
                    <a:lnTo>
                      <a:pt x="954" y="0"/>
                    </a:lnTo>
                    <a:lnTo>
                      <a:pt x="954" y="0"/>
                    </a:lnTo>
                    <a:lnTo>
                      <a:pt x="954" y="0"/>
                    </a:lnTo>
                    <a:lnTo>
                      <a:pt x="954" y="0"/>
                    </a:lnTo>
                    <a:lnTo>
                      <a:pt x="954" y="0"/>
                    </a:lnTo>
                    <a:lnTo>
                      <a:pt x="954" y="0"/>
                    </a:lnTo>
                    <a:lnTo>
                      <a:pt x="954" y="0"/>
                    </a:lnTo>
                    <a:lnTo>
                      <a:pt x="954" y="0"/>
                    </a:lnTo>
                    <a:lnTo>
                      <a:pt x="954" y="0"/>
                    </a:lnTo>
                    <a:lnTo>
                      <a:pt x="954" y="0"/>
                    </a:lnTo>
                    <a:lnTo>
                      <a:pt x="954" y="0"/>
                    </a:lnTo>
                    <a:lnTo>
                      <a:pt x="954" y="0"/>
                    </a:lnTo>
                    <a:lnTo>
                      <a:pt x="954" y="0"/>
                    </a:lnTo>
                    <a:lnTo>
                      <a:pt x="954" y="0"/>
                    </a:lnTo>
                    <a:lnTo>
                      <a:pt x="954" y="0"/>
                    </a:lnTo>
                    <a:lnTo>
                      <a:pt x="954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20" y="0"/>
                    </a:lnTo>
                    <a:lnTo>
                      <a:pt x="1020" y="0"/>
                    </a:lnTo>
                    <a:lnTo>
                      <a:pt x="1020" y="0"/>
                    </a:lnTo>
                    <a:lnTo>
                      <a:pt x="1020" y="0"/>
                    </a:lnTo>
                    <a:lnTo>
                      <a:pt x="1020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6" y="0"/>
                    </a:lnTo>
                    <a:lnTo>
                      <a:pt x="1056" y="0"/>
                    </a:lnTo>
                    <a:lnTo>
                      <a:pt x="105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8" y="0"/>
                    </a:lnTo>
                    <a:lnTo>
                      <a:pt x="1098" y="0"/>
                    </a:lnTo>
                    <a:lnTo>
                      <a:pt x="1098" y="0"/>
                    </a:lnTo>
                    <a:lnTo>
                      <a:pt x="1098" y="0"/>
                    </a:lnTo>
                    <a:lnTo>
                      <a:pt x="1098" y="0"/>
                    </a:lnTo>
                    <a:lnTo>
                      <a:pt x="1098" y="0"/>
                    </a:lnTo>
                    <a:lnTo>
                      <a:pt x="1098" y="0"/>
                    </a:lnTo>
                    <a:lnTo>
                      <a:pt x="1098" y="0"/>
                    </a:lnTo>
                    <a:lnTo>
                      <a:pt x="1098" y="0"/>
                    </a:lnTo>
                    <a:lnTo>
                      <a:pt x="1098" y="0"/>
                    </a:lnTo>
                    <a:lnTo>
                      <a:pt x="1098" y="0"/>
                    </a:lnTo>
                    <a:lnTo>
                      <a:pt x="1098" y="0"/>
                    </a:lnTo>
                    <a:lnTo>
                      <a:pt x="1098" y="0"/>
                    </a:lnTo>
                    <a:lnTo>
                      <a:pt x="1098" y="0"/>
                    </a:lnTo>
                    <a:lnTo>
                      <a:pt x="1098" y="0"/>
                    </a:lnTo>
                    <a:lnTo>
                      <a:pt x="1098" y="0"/>
                    </a:lnTo>
                    <a:lnTo>
                      <a:pt x="1098" y="0"/>
                    </a:lnTo>
                    <a:lnTo>
                      <a:pt x="1098" y="0"/>
                    </a:lnTo>
                    <a:lnTo>
                      <a:pt x="1098" y="0"/>
                    </a:lnTo>
                    <a:lnTo>
                      <a:pt x="1098" y="0"/>
                    </a:lnTo>
                    <a:lnTo>
                      <a:pt x="1098" y="0"/>
                    </a:lnTo>
                    <a:lnTo>
                      <a:pt x="1098" y="0"/>
                    </a:lnTo>
                    <a:lnTo>
                      <a:pt x="1098" y="0"/>
                    </a:lnTo>
                    <a:lnTo>
                      <a:pt x="1098" y="0"/>
                    </a:lnTo>
                    <a:lnTo>
                      <a:pt x="1098" y="0"/>
                    </a:lnTo>
                    <a:lnTo>
                      <a:pt x="1098" y="0"/>
                    </a:lnTo>
                    <a:lnTo>
                      <a:pt x="1098" y="0"/>
                    </a:lnTo>
                    <a:lnTo>
                      <a:pt x="1098" y="0"/>
                    </a:lnTo>
                    <a:lnTo>
                      <a:pt x="1098" y="0"/>
                    </a:lnTo>
                    <a:lnTo>
                      <a:pt x="1098" y="0"/>
                    </a:lnTo>
                    <a:lnTo>
                      <a:pt x="1098" y="0"/>
                    </a:lnTo>
                    <a:lnTo>
                      <a:pt x="1098" y="0"/>
                    </a:lnTo>
                    <a:lnTo>
                      <a:pt x="1098" y="0"/>
                    </a:lnTo>
                    <a:lnTo>
                      <a:pt x="1098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10" y="0"/>
                    </a:lnTo>
                    <a:lnTo>
                      <a:pt x="1110" y="0"/>
                    </a:lnTo>
                    <a:lnTo>
                      <a:pt x="1110" y="0"/>
                    </a:lnTo>
                    <a:lnTo>
                      <a:pt x="1110" y="0"/>
                    </a:lnTo>
                    <a:lnTo>
                      <a:pt x="1110" y="0"/>
                    </a:lnTo>
                    <a:lnTo>
                      <a:pt x="1110" y="0"/>
                    </a:lnTo>
                    <a:lnTo>
                      <a:pt x="1110" y="0"/>
                    </a:lnTo>
                    <a:lnTo>
                      <a:pt x="1110" y="0"/>
                    </a:lnTo>
                    <a:lnTo>
                      <a:pt x="1110" y="0"/>
                    </a:lnTo>
                    <a:lnTo>
                      <a:pt x="1110" y="0"/>
                    </a:lnTo>
                    <a:lnTo>
                      <a:pt x="1110" y="0"/>
                    </a:lnTo>
                    <a:lnTo>
                      <a:pt x="1110" y="0"/>
                    </a:lnTo>
                    <a:lnTo>
                      <a:pt x="1110" y="0"/>
                    </a:lnTo>
                    <a:lnTo>
                      <a:pt x="1110" y="0"/>
                    </a:lnTo>
                    <a:lnTo>
                      <a:pt x="1110" y="0"/>
                    </a:lnTo>
                    <a:lnTo>
                      <a:pt x="1110" y="0"/>
                    </a:lnTo>
                    <a:lnTo>
                      <a:pt x="1110" y="0"/>
                    </a:lnTo>
                    <a:lnTo>
                      <a:pt x="1110" y="0"/>
                    </a:lnTo>
                    <a:lnTo>
                      <a:pt x="1110" y="0"/>
                    </a:lnTo>
                    <a:lnTo>
                      <a:pt x="1110" y="0"/>
                    </a:lnTo>
                    <a:lnTo>
                      <a:pt x="1110" y="0"/>
                    </a:lnTo>
                    <a:lnTo>
                      <a:pt x="1110" y="0"/>
                    </a:lnTo>
                    <a:lnTo>
                      <a:pt x="1110" y="0"/>
                    </a:lnTo>
                    <a:lnTo>
                      <a:pt x="1110" y="0"/>
                    </a:lnTo>
                    <a:lnTo>
                      <a:pt x="1110" y="0"/>
                    </a:lnTo>
                    <a:lnTo>
                      <a:pt x="1110" y="0"/>
                    </a:lnTo>
                    <a:lnTo>
                      <a:pt x="1110" y="0"/>
                    </a:lnTo>
                    <a:lnTo>
                      <a:pt x="1110" y="0"/>
                    </a:lnTo>
                    <a:lnTo>
                      <a:pt x="1110" y="0"/>
                    </a:lnTo>
                    <a:lnTo>
                      <a:pt x="1110" y="0"/>
                    </a:lnTo>
                    <a:lnTo>
                      <a:pt x="1110" y="0"/>
                    </a:lnTo>
                    <a:lnTo>
                      <a:pt x="1110" y="0"/>
                    </a:lnTo>
                    <a:lnTo>
                      <a:pt x="1110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52" y="0"/>
                    </a:lnTo>
                    <a:lnTo>
                      <a:pt x="1152" y="0"/>
                    </a:lnTo>
                    <a:lnTo>
                      <a:pt x="1152" y="0"/>
                    </a:lnTo>
                    <a:lnTo>
                      <a:pt x="1152" y="0"/>
                    </a:lnTo>
                    <a:lnTo>
                      <a:pt x="1152" y="0"/>
                    </a:lnTo>
                    <a:lnTo>
                      <a:pt x="1152" y="0"/>
                    </a:lnTo>
                    <a:lnTo>
                      <a:pt x="1152" y="0"/>
                    </a:lnTo>
                    <a:lnTo>
                      <a:pt x="1152" y="0"/>
                    </a:lnTo>
                    <a:lnTo>
                      <a:pt x="1152" y="0"/>
                    </a:lnTo>
                    <a:lnTo>
                      <a:pt x="1152" y="0"/>
                    </a:lnTo>
                    <a:lnTo>
                      <a:pt x="1152" y="0"/>
                    </a:lnTo>
                    <a:lnTo>
                      <a:pt x="1152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218" y="0"/>
                    </a:lnTo>
                    <a:lnTo>
                      <a:pt x="1218" y="0"/>
                    </a:lnTo>
                    <a:lnTo>
                      <a:pt x="1218" y="0"/>
                    </a:lnTo>
                    <a:lnTo>
                      <a:pt x="1218" y="0"/>
                    </a:lnTo>
                    <a:lnTo>
                      <a:pt x="1218" y="0"/>
                    </a:lnTo>
                    <a:lnTo>
                      <a:pt x="1218" y="0"/>
                    </a:lnTo>
                    <a:lnTo>
                      <a:pt x="1218" y="0"/>
                    </a:lnTo>
                    <a:lnTo>
                      <a:pt x="1218" y="0"/>
                    </a:lnTo>
                    <a:lnTo>
                      <a:pt x="1218" y="0"/>
                    </a:lnTo>
                    <a:lnTo>
                      <a:pt x="1218" y="0"/>
                    </a:lnTo>
                    <a:lnTo>
                      <a:pt x="1218" y="0"/>
                    </a:lnTo>
                    <a:lnTo>
                      <a:pt x="1218" y="0"/>
                    </a:lnTo>
                    <a:lnTo>
                      <a:pt x="1218" y="0"/>
                    </a:lnTo>
                    <a:lnTo>
                      <a:pt x="1218" y="0"/>
                    </a:lnTo>
                    <a:lnTo>
                      <a:pt x="1218" y="0"/>
                    </a:lnTo>
                    <a:lnTo>
                      <a:pt x="1218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30" y="0"/>
                    </a:lnTo>
                    <a:lnTo>
                      <a:pt x="1230" y="0"/>
                    </a:lnTo>
                    <a:lnTo>
                      <a:pt x="1230" y="0"/>
                    </a:lnTo>
                    <a:lnTo>
                      <a:pt x="1230" y="0"/>
                    </a:lnTo>
                    <a:lnTo>
                      <a:pt x="1230" y="0"/>
                    </a:lnTo>
                    <a:lnTo>
                      <a:pt x="1230" y="0"/>
                    </a:lnTo>
                    <a:lnTo>
                      <a:pt x="1230" y="0"/>
                    </a:lnTo>
                    <a:lnTo>
                      <a:pt x="1230" y="0"/>
                    </a:lnTo>
                    <a:lnTo>
                      <a:pt x="1230" y="0"/>
                    </a:lnTo>
                    <a:lnTo>
                      <a:pt x="1230" y="0"/>
                    </a:lnTo>
                    <a:lnTo>
                      <a:pt x="1230" y="0"/>
                    </a:lnTo>
                    <a:lnTo>
                      <a:pt x="1230" y="0"/>
                    </a:lnTo>
                    <a:lnTo>
                      <a:pt x="1230" y="0"/>
                    </a:lnTo>
                    <a:lnTo>
                      <a:pt x="1230" y="0"/>
                    </a:lnTo>
                    <a:lnTo>
                      <a:pt x="1230" y="0"/>
                    </a:lnTo>
                    <a:lnTo>
                      <a:pt x="1230" y="0"/>
                    </a:lnTo>
                    <a:lnTo>
                      <a:pt x="1230" y="0"/>
                    </a:lnTo>
                    <a:lnTo>
                      <a:pt x="1230" y="0"/>
                    </a:lnTo>
                    <a:lnTo>
                      <a:pt x="1230" y="0"/>
                    </a:lnTo>
                    <a:lnTo>
                      <a:pt x="1230" y="0"/>
                    </a:lnTo>
                    <a:lnTo>
                      <a:pt x="1230" y="0"/>
                    </a:lnTo>
                    <a:lnTo>
                      <a:pt x="1230" y="0"/>
                    </a:lnTo>
                    <a:lnTo>
                      <a:pt x="1230" y="0"/>
                    </a:lnTo>
                    <a:lnTo>
                      <a:pt x="1230" y="0"/>
                    </a:lnTo>
                    <a:lnTo>
                      <a:pt x="1230" y="0"/>
                    </a:lnTo>
                    <a:lnTo>
                      <a:pt x="1230" y="0"/>
                    </a:lnTo>
                    <a:lnTo>
                      <a:pt x="1230" y="0"/>
                    </a:lnTo>
                    <a:lnTo>
                      <a:pt x="1230" y="0"/>
                    </a:lnTo>
                    <a:lnTo>
                      <a:pt x="1230" y="0"/>
                    </a:lnTo>
                    <a:lnTo>
                      <a:pt x="1230" y="0"/>
                    </a:lnTo>
                    <a:lnTo>
                      <a:pt x="1230" y="0"/>
                    </a:lnTo>
                    <a:lnTo>
                      <a:pt x="1230" y="0"/>
                    </a:lnTo>
                    <a:lnTo>
                      <a:pt x="1230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6" y="0"/>
                    </a:lnTo>
                    <a:lnTo>
                      <a:pt x="1296" y="0"/>
                    </a:lnTo>
                    <a:lnTo>
                      <a:pt x="1296" y="0"/>
                    </a:lnTo>
                    <a:lnTo>
                      <a:pt x="1296" y="0"/>
                    </a:lnTo>
                    <a:lnTo>
                      <a:pt x="1296" y="0"/>
                    </a:lnTo>
                    <a:lnTo>
                      <a:pt x="1296" y="0"/>
                    </a:lnTo>
                    <a:lnTo>
                      <a:pt x="1296" y="0"/>
                    </a:lnTo>
                    <a:lnTo>
                      <a:pt x="1296" y="0"/>
                    </a:lnTo>
                    <a:lnTo>
                      <a:pt x="1296" y="0"/>
                    </a:lnTo>
                    <a:lnTo>
                      <a:pt x="1296" y="0"/>
                    </a:lnTo>
                    <a:lnTo>
                      <a:pt x="1296" y="0"/>
                    </a:lnTo>
                    <a:lnTo>
                      <a:pt x="1296" y="0"/>
                    </a:lnTo>
                    <a:lnTo>
                      <a:pt x="1296" y="0"/>
                    </a:lnTo>
                    <a:lnTo>
                      <a:pt x="1296" y="0"/>
                    </a:lnTo>
                    <a:lnTo>
                      <a:pt x="1296" y="0"/>
                    </a:lnTo>
                    <a:lnTo>
                      <a:pt x="1296" y="0"/>
                    </a:lnTo>
                    <a:lnTo>
                      <a:pt x="1296" y="0"/>
                    </a:lnTo>
                    <a:lnTo>
                      <a:pt x="1296" y="0"/>
                    </a:lnTo>
                    <a:lnTo>
                      <a:pt x="1296" y="0"/>
                    </a:lnTo>
                    <a:lnTo>
                      <a:pt x="1296" y="0"/>
                    </a:lnTo>
                    <a:lnTo>
                      <a:pt x="1296" y="0"/>
                    </a:lnTo>
                    <a:lnTo>
                      <a:pt x="1296" y="0"/>
                    </a:lnTo>
                    <a:lnTo>
                      <a:pt x="1296" y="0"/>
                    </a:lnTo>
                    <a:lnTo>
                      <a:pt x="1296" y="0"/>
                    </a:lnTo>
                    <a:lnTo>
                      <a:pt x="1296" y="0"/>
                    </a:lnTo>
                    <a:lnTo>
                      <a:pt x="1296" y="0"/>
                    </a:lnTo>
                    <a:lnTo>
                      <a:pt x="1296" y="0"/>
                    </a:lnTo>
                    <a:lnTo>
                      <a:pt x="1296" y="0"/>
                    </a:lnTo>
                    <a:lnTo>
                      <a:pt x="1296" y="0"/>
                    </a:lnTo>
                    <a:lnTo>
                      <a:pt x="1296" y="0"/>
                    </a:lnTo>
                    <a:lnTo>
                      <a:pt x="1296" y="0"/>
                    </a:lnTo>
                    <a:lnTo>
                      <a:pt x="1296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8" y="0"/>
                    </a:lnTo>
                    <a:lnTo>
                      <a:pt x="1308" y="0"/>
                    </a:lnTo>
                    <a:lnTo>
                      <a:pt x="1308" y="0"/>
                    </a:lnTo>
                    <a:lnTo>
                      <a:pt x="1308" y="0"/>
                    </a:lnTo>
                    <a:lnTo>
                      <a:pt x="1308" y="0"/>
                    </a:lnTo>
                    <a:lnTo>
                      <a:pt x="1308" y="0"/>
                    </a:lnTo>
                    <a:lnTo>
                      <a:pt x="1308" y="0"/>
                    </a:lnTo>
                    <a:lnTo>
                      <a:pt x="1308" y="0"/>
                    </a:lnTo>
                    <a:lnTo>
                      <a:pt x="1308" y="0"/>
                    </a:lnTo>
                    <a:lnTo>
                      <a:pt x="1308" y="0"/>
                    </a:lnTo>
                    <a:lnTo>
                      <a:pt x="1308" y="0"/>
                    </a:lnTo>
                    <a:lnTo>
                      <a:pt x="1308" y="0"/>
                    </a:lnTo>
                    <a:lnTo>
                      <a:pt x="1308" y="0"/>
                    </a:lnTo>
                    <a:lnTo>
                      <a:pt x="1308" y="0"/>
                    </a:lnTo>
                    <a:lnTo>
                      <a:pt x="1308" y="0"/>
                    </a:lnTo>
                    <a:lnTo>
                      <a:pt x="1308" y="0"/>
                    </a:lnTo>
                    <a:lnTo>
                      <a:pt x="1308" y="0"/>
                    </a:lnTo>
                    <a:lnTo>
                      <a:pt x="1308" y="0"/>
                    </a:lnTo>
                    <a:lnTo>
                      <a:pt x="1308" y="0"/>
                    </a:lnTo>
                    <a:lnTo>
                      <a:pt x="1308" y="0"/>
                    </a:lnTo>
                    <a:lnTo>
                      <a:pt x="1308" y="0"/>
                    </a:lnTo>
                    <a:lnTo>
                      <a:pt x="1308" y="0"/>
                    </a:lnTo>
                    <a:lnTo>
                      <a:pt x="1308" y="0"/>
                    </a:lnTo>
                    <a:lnTo>
                      <a:pt x="1308" y="0"/>
                    </a:lnTo>
                    <a:lnTo>
                      <a:pt x="1308" y="0"/>
                    </a:lnTo>
                    <a:lnTo>
                      <a:pt x="1308" y="0"/>
                    </a:lnTo>
                    <a:lnTo>
                      <a:pt x="1308" y="0"/>
                    </a:lnTo>
                    <a:lnTo>
                      <a:pt x="1308" y="0"/>
                    </a:lnTo>
                    <a:lnTo>
                      <a:pt x="1308" y="0"/>
                    </a:lnTo>
                    <a:lnTo>
                      <a:pt x="1308" y="0"/>
                    </a:lnTo>
                    <a:lnTo>
                      <a:pt x="1308" y="0"/>
                    </a:lnTo>
                    <a:lnTo>
                      <a:pt x="1308" y="0"/>
                    </a:lnTo>
                    <a:lnTo>
                      <a:pt x="1308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50" y="0"/>
                    </a:lnTo>
                    <a:lnTo>
                      <a:pt x="1350" y="0"/>
                    </a:lnTo>
                    <a:lnTo>
                      <a:pt x="1350" y="0"/>
                    </a:lnTo>
                    <a:lnTo>
                      <a:pt x="1350" y="0"/>
                    </a:lnTo>
                    <a:lnTo>
                      <a:pt x="1350" y="0"/>
                    </a:lnTo>
                    <a:lnTo>
                      <a:pt x="1350" y="0"/>
                    </a:lnTo>
                    <a:lnTo>
                      <a:pt x="1350" y="0"/>
                    </a:lnTo>
                    <a:lnTo>
                      <a:pt x="1350" y="0"/>
                    </a:lnTo>
                    <a:lnTo>
                      <a:pt x="1350" y="0"/>
                    </a:lnTo>
                    <a:lnTo>
                      <a:pt x="1350" y="0"/>
                    </a:lnTo>
                    <a:lnTo>
                      <a:pt x="1350" y="0"/>
                    </a:lnTo>
                    <a:lnTo>
                      <a:pt x="1350" y="0"/>
                    </a:lnTo>
                    <a:lnTo>
                      <a:pt x="1350" y="0"/>
                    </a:lnTo>
                    <a:lnTo>
                      <a:pt x="1350" y="0"/>
                    </a:lnTo>
                    <a:lnTo>
                      <a:pt x="1350" y="0"/>
                    </a:lnTo>
                    <a:lnTo>
                      <a:pt x="1350" y="0"/>
                    </a:lnTo>
                    <a:lnTo>
                      <a:pt x="1350" y="0"/>
                    </a:lnTo>
                    <a:lnTo>
                      <a:pt x="1350" y="0"/>
                    </a:lnTo>
                    <a:lnTo>
                      <a:pt x="1350" y="0"/>
                    </a:lnTo>
                    <a:lnTo>
                      <a:pt x="1350" y="0"/>
                    </a:lnTo>
                    <a:lnTo>
                      <a:pt x="1350" y="0"/>
                    </a:lnTo>
                    <a:lnTo>
                      <a:pt x="1350" y="0"/>
                    </a:lnTo>
                    <a:lnTo>
                      <a:pt x="1350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8" y="0"/>
                    </a:lnTo>
                    <a:lnTo>
                      <a:pt x="1428" y="0"/>
                    </a:lnTo>
                    <a:lnTo>
                      <a:pt x="1428" y="0"/>
                    </a:lnTo>
                    <a:lnTo>
                      <a:pt x="1428" y="0"/>
                    </a:lnTo>
                    <a:lnTo>
                      <a:pt x="1428" y="0"/>
                    </a:lnTo>
                    <a:lnTo>
                      <a:pt x="1428" y="0"/>
                    </a:lnTo>
                    <a:lnTo>
                      <a:pt x="1428" y="0"/>
                    </a:lnTo>
                    <a:lnTo>
                      <a:pt x="1428" y="0"/>
                    </a:lnTo>
                    <a:lnTo>
                      <a:pt x="1428" y="0"/>
                    </a:lnTo>
                    <a:lnTo>
                      <a:pt x="1428" y="0"/>
                    </a:lnTo>
                    <a:lnTo>
                      <a:pt x="1428" y="0"/>
                    </a:lnTo>
                    <a:lnTo>
                      <a:pt x="1428" y="0"/>
                    </a:lnTo>
                    <a:lnTo>
                      <a:pt x="1428" y="0"/>
                    </a:lnTo>
                    <a:lnTo>
                      <a:pt x="1428" y="0"/>
                    </a:lnTo>
                    <a:lnTo>
                      <a:pt x="1428" y="0"/>
                    </a:lnTo>
                    <a:lnTo>
                      <a:pt x="1428" y="0"/>
                    </a:lnTo>
                    <a:lnTo>
                      <a:pt x="1428" y="0"/>
                    </a:lnTo>
                    <a:lnTo>
                      <a:pt x="1428" y="0"/>
                    </a:lnTo>
                    <a:lnTo>
                      <a:pt x="1428" y="0"/>
                    </a:lnTo>
                    <a:lnTo>
                      <a:pt x="1428" y="0"/>
                    </a:lnTo>
                    <a:lnTo>
                      <a:pt x="1428" y="0"/>
                    </a:lnTo>
                    <a:lnTo>
                      <a:pt x="1428" y="0"/>
                    </a:lnTo>
                    <a:lnTo>
                      <a:pt x="1428" y="0"/>
                    </a:lnTo>
                    <a:lnTo>
                      <a:pt x="1428" y="0"/>
                    </a:lnTo>
                    <a:lnTo>
                      <a:pt x="1428" y="0"/>
                    </a:lnTo>
                    <a:lnTo>
                      <a:pt x="1428" y="0"/>
                    </a:lnTo>
                    <a:lnTo>
                      <a:pt x="1428" y="0"/>
                    </a:lnTo>
                    <a:lnTo>
                      <a:pt x="1428" y="0"/>
                    </a:lnTo>
                    <a:lnTo>
                      <a:pt x="1428" y="0"/>
                    </a:lnTo>
                    <a:lnTo>
                      <a:pt x="1428" y="0"/>
                    </a:lnTo>
                    <a:lnTo>
                      <a:pt x="1428" y="0"/>
                    </a:lnTo>
                    <a:lnTo>
                      <a:pt x="1428" y="0"/>
                    </a:lnTo>
                    <a:lnTo>
                      <a:pt x="1428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6" y="0"/>
                    </a:lnTo>
                    <a:lnTo>
                      <a:pt x="1506" y="0"/>
                    </a:lnTo>
                    <a:lnTo>
                      <a:pt x="1506" y="0"/>
                    </a:lnTo>
                    <a:lnTo>
                      <a:pt x="1506" y="0"/>
                    </a:lnTo>
                    <a:lnTo>
                      <a:pt x="1506" y="0"/>
                    </a:lnTo>
                    <a:lnTo>
                      <a:pt x="1506" y="0"/>
                    </a:lnTo>
                    <a:lnTo>
                      <a:pt x="1506" y="0"/>
                    </a:lnTo>
                    <a:lnTo>
                      <a:pt x="1506" y="0"/>
                    </a:lnTo>
                    <a:lnTo>
                      <a:pt x="1506" y="0"/>
                    </a:lnTo>
                    <a:lnTo>
                      <a:pt x="1506" y="0"/>
                    </a:lnTo>
                    <a:lnTo>
                      <a:pt x="1506" y="0"/>
                    </a:lnTo>
                    <a:lnTo>
                      <a:pt x="1506" y="0"/>
                    </a:lnTo>
                    <a:lnTo>
                      <a:pt x="1506" y="0"/>
                    </a:lnTo>
                    <a:lnTo>
                      <a:pt x="1506" y="0"/>
                    </a:lnTo>
                    <a:lnTo>
                      <a:pt x="1506" y="0"/>
                    </a:lnTo>
                    <a:lnTo>
                      <a:pt x="1506" y="0"/>
                    </a:lnTo>
                    <a:lnTo>
                      <a:pt x="1506" y="0"/>
                    </a:lnTo>
                    <a:lnTo>
                      <a:pt x="1506" y="0"/>
                    </a:lnTo>
                    <a:lnTo>
                      <a:pt x="1506" y="0"/>
                    </a:lnTo>
                    <a:lnTo>
                      <a:pt x="1506" y="0"/>
                    </a:lnTo>
                    <a:lnTo>
                      <a:pt x="1506" y="0"/>
                    </a:lnTo>
                    <a:lnTo>
                      <a:pt x="1506" y="0"/>
                    </a:lnTo>
                    <a:lnTo>
                      <a:pt x="1506" y="0"/>
                    </a:lnTo>
                    <a:lnTo>
                      <a:pt x="1506" y="0"/>
                    </a:lnTo>
                    <a:lnTo>
                      <a:pt x="1506" y="0"/>
                    </a:lnTo>
                    <a:lnTo>
                      <a:pt x="1506" y="0"/>
                    </a:lnTo>
                    <a:lnTo>
                      <a:pt x="1506" y="0"/>
                    </a:lnTo>
                    <a:lnTo>
                      <a:pt x="1506" y="0"/>
                    </a:lnTo>
                    <a:lnTo>
                      <a:pt x="1506" y="0"/>
                    </a:lnTo>
                    <a:lnTo>
                      <a:pt x="1506" y="0"/>
                    </a:lnTo>
                    <a:lnTo>
                      <a:pt x="1506" y="0"/>
                    </a:lnTo>
                    <a:lnTo>
                      <a:pt x="1506" y="0"/>
                    </a:lnTo>
                    <a:lnTo>
                      <a:pt x="1506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608" y="0"/>
                    </a:lnTo>
                    <a:lnTo>
                      <a:pt x="1608" y="0"/>
                    </a:lnTo>
                    <a:lnTo>
                      <a:pt x="1608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6" y="0"/>
                    </a:lnTo>
                    <a:lnTo>
                      <a:pt x="1626" y="0"/>
                    </a:lnTo>
                    <a:lnTo>
                      <a:pt x="1626" y="0"/>
                    </a:lnTo>
                    <a:lnTo>
                      <a:pt x="1626" y="0"/>
                    </a:lnTo>
                    <a:lnTo>
                      <a:pt x="1626" y="0"/>
                    </a:lnTo>
                    <a:lnTo>
                      <a:pt x="1626" y="0"/>
                    </a:lnTo>
                    <a:lnTo>
                      <a:pt x="1626" y="0"/>
                    </a:lnTo>
                    <a:lnTo>
                      <a:pt x="1626" y="0"/>
                    </a:lnTo>
                    <a:lnTo>
                      <a:pt x="1626" y="0"/>
                    </a:lnTo>
                    <a:lnTo>
                      <a:pt x="1626" y="0"/>
                    </a:lnTo>
                    <a:lnTo>
                      <a:pt x="1626" y="0"/>
                    </a:lnTo>
                    <a:lnTo>
                      <a:pt x="1626" y="0"/>
                    </a:lnTo>
                    <a:lnTo>
                      <a:pt x="1626" y="0"/>
                    </a:lnTo>
                    <a:lnTo>
                      <a:pt x="1626" y="0"/>
                    </a:lnTo>
                    <a:lnTo>
                      <a:pt x="1626" y="0"/>
                    </a:lnTo>
                    <a:lnTo>
                      <a:pt x="1626" y="0"/>
                    </a:lnTo>
                    <a:lnTo>
                      <a:pt x="1626" y="0"/>
                    </a:lnTo>
                    <a:lnTo>
                      <a:pt x="1626" y="0"/>
                    </a:lnTo>
                    <a:lnTo>
                      <a:pt x="1626" y="0"/>
                    </a:lnTo>
                    <a:lnTo>
                      <a:pt x="1626" y="0"/>
                    </a:lnTo>
                    <a:lnTo>
                      <a:pt x="1626" y="0"/>
                    </a:lnTo>
                    <a:lnTo>
                      <a:pt x="1626" y="0"/>
                    </a:lnTo>
                    <a:lnTo>
                      <a:pt x="1626" y="0"/>
                    </a:lnTo>
                    <a:lnTo>
                      <a:pt x="1626" y="0"/>
                    </a:lnTo>
                    <a:lnTo>
                      <a:pt x="1626" y="0"/>
                    </a:lnTo>
                    <a:lnTo>
                      <a:pt x="1626" y="0"/>
                    </a:lnTo>
                    <a:lnTo>
                      <a:pt x="1626" y="0"/>
                    </a:lnTo>
                    <a:lnTo>
                      <a:pt x="1626" y="0"/>
                    </a:lnTo>
                    <a:lnTo>
                      <a:pt x="1626" y="0"/>
                    </a:lnTo>
                    <a:lnTo>
                      <a:pt x="1626" y="0"/>
                    </a:lnTo>
                    <a:lnTo>
                      <a:pt x="1626" y="0"/>
                    </a:lnTo>
                    <a:lnTo>
                      <a:pt x="1626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704" y="0"/>
                    </a:lnTo>
                    <a:lnTo>
                      <a:pt x="1704" y="0"/>
                    </a:lnTo>
                    <a:lnTo>
                      <a:pt x="1704" y="0"/>
                    </a:lnTo>
                    <a:lnTo>
                      <a:pt x="1704" y="0"/>
                    </a:lnTo>
                    <a:lnTo>
                      <a:pt x="1704" y="0"/>
                    </a:lnTo>
                    <a:lnTo>
                      <a:pt x="1704" y="0"/>
                    </a:lnTo>
                    <a:lnTo>
                      <a:pt x="1704" y="0"/>
                    </a:lnTo>
                    <a:lnTo>
                      <a:pt x="1704" y="0"/>
                    </a:lnTo>
                    <a:lnTo>
                      <a:pt x="1704" y="0"/>
                    </a:lnTo>
                    <a:lnTo>
                      <a:pt x="1704" y="0"/>
                    </a:lnTo>
                    <a:lnTo>
                      <a:pt x="1704" y="0"/>
                    </a:lnTo>
                    <a:lnTo>
                      <a:pt x="1704" y="0"/>
                    </a:lnTo>
                    <a:lnTo>
                      <a:pt x="1704" y="0"/>
                    </a:lnTo>
                    <a:lnTo>
                      <a:pt x="1704" y="0"/>
                    </a:lnTo>
                    <a:lnTo>
                      <a:pt x="1704" y="0"/>
                    </a:lnTo>
                    <a:lnTo>
                      <a:pt x="1704" y="0"/>
                    </a:lnTo>
                    <a:lnTo>
                      <a:pt x="1704" y="0"/>
                    </a:lnTo>
                    <a:lnTo>
                      <a:pt x="1704" y="0"/>
                    </a:lnTo>
                    <a:lnTo>
                      <a:pt x="1704" y="0"/>
                    </a:lnTo>
                    <a:lnTo>
                      <a:pt x="1704" y="0"/>
                    </a:lnTo>
                    <a:lnTo>
                      <a:pt x="1704" y="0"/>
                    </a:lnTo>
                    <a:lnTo>
                      <a:pt x="1704" y="0"/>
                    </a:lnTo>
                    <a:lnTo>
                      <a:pt x="1704" y="0"/>
                    </a:lnTo>
                    <a:lnTo>
                      <a:pt x="1704" y="0"/>
                    </a:lnTo>
                    <a:lnTo>
                      <a:pt x="1704" y="0"/>
                    </a:lnTo>
                    <a:lnTo>
                      <a:pt x="1704" y="0"/>
                    </a:lnTo>
                    <a:lnTo>
                      <a:pt x="1704" y="0"/>
                    </a:lnTo>
                    <a:lnTo>
                      <a:pt x="1704" y="0"/>
                    </a:lnTo>
                    <a:lnTo>
                      <a:pt x="1704" y="0"/>
                    </a:lnTo>
                    <a:lnTo>
                      <a:pt x="1704" y="0"/>
                    </a:lnTo>
                    <a:lnTo>
                      <a:pt x="1704" y="0"/>
                    </a:lnTo>
                    <a:lnTo>
                      <a:pt x="1704" y="0"/>
                    </a:lnTo>
                    <a:lnTo>
                      <a:pt x="1704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40" y="0"/>
                    </a:lnTo>
                    <a:lnTo>
                      <a:pt x="1740" y="0"/>
                    </a:lnTo>
                    <a:lnTo>
                      <a:pt x="1740" y="0"/>
                    </a:lnTo>
                    <a:lnTo>
                      <a:pt x="1740" y="0"/>
                    </a:lnTo>
                    <a:lnTo>
                      <a:pt x="1740" y="0"/>
                    </a:lnTo>
                    <a:lnTo>
                      <a:pt x="1740" y="0"/>
                    </a:lnTo>
                    <a:lnTo>
                      <a:pt x="1740" y="0"/>
                    </a:lnTo>
                    <a:lnTo>
                      <a:pt x="1740" y="0"/>
                    </a:lnTo>
                    <a:lnTo>
                      <a:pt x="1740" y="0"/>
                    </a:lnTo>
                    <a:lnTo>
                      <a:pt x="1740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806" y="0"/>
                    </a:lnTo>
                    <a:lnTo>
                      <a:pt x="1806" y="0"/>
                    </a:lnTo>
                    <a:lnTo>
                      <a:pt x="1806" y="0"/>
                    </a:lnTo>
                    <a:lnTo>
                      <a:pt x="1806" y="0"/>
                    </a:lnTo>
                    <a:lnTo>
                      <a:pt x="1806" y="0"/>
                    </a:lnTo>
                    <a:lnTo>
                      <a:pt x="1806" y="0"/>
                    </a:lnTo>
                    <a:lnTo>
                      <a:pt x="1806" y="0"/>
                    </a:lnTo>
                    <a:lnTo>
                      <a:pt x="1806" y="0"/>
                    </a:lnTo>
                    <a:lnTo>
                      <a:pt x="1806" y="0"/>
                    </a:lnTo>
                    <a:lnTo>
                      <a:pt x="1806" y="0"/>
                    </a:lnTo>
                    <a:lnTo>
                      <a:pt x="1806" y="0"/>
                    </a:lnTo>
                    <a:lnTo>
                      <a:pt x="1806" y="0"/>
                    </a:lnTo>
                    <a:lnTo>
                      <a:pt x="1806" y="0"/>
                    </a:lnTo>
                    <a:lnTo>
                      <a:pt x="1806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84" y="0"/>
                    </a:lnTo>
                    <a:lnTo>
                      <a:pt x="1884" y="0"/>
                    </a:lnTo>
                    <a:lnTo>
                      <a:pt x="1884" y="0"/>
                    </a:lnTo>
                    <a:lnTo>
                      <a:pt x="1884" y="0"/>
                    </a:lnTo>
                    <a:lnTo>
                      <a:pt x="1884" y="0"/>
                    </a:lnTo>
                    <a:lnTo>
                      <a:pt x="1884" y="0"/>
                    </a:lnTo>
                    <a:lnTo>
                      <a:pt x="1884" y="0"/>
                    </a:lnTo>
                    <a:lnTo>
                      <a:pt x="1884" y="0"/>
                    </a:lnTo>
                    <a:lnTo>
                      <a:pt x="1884" y="0"/>
                    </a:lnTo>
                    <a:lnTo>
                      <a:pt x="1884" y="0"/>
                    </a:lnTo>
                    <a:lnTo>
                      <a:pt x="1884" y="0"/>
                    </a:lnTo>
                    <a:lnTo>
                      <a:pt x="1884" y="0"/>
                    </a:lnTo>
                    <a:lnTo>
                      <a:pt x="1884" y="0"/>
                    </a:lnTo>
                    <a:lnTo>
                      <a:pt x="1884" y="0"/>
                    </a:lnTo>
                    <a:lnTo>
                      <a:pt x="1884" y="0"/>
                    </a:lnTo>
                    <a:lnTo>
                      <a:pt x="1884" y="0"/>
                    </a:lnTo>
                    <a:lnTo>
                      <a:pt x="1884" y="0"/>
                    </a:lnTo>
                    <a:lnTo>
                      <a:pt x="1884" y="0"/>
                    </a:lnTo>
                    <a:lnTo>
                      <a:pt x="1884" y="0"/>
                    </a:lnTo>
                    <a:lnTo>
                      <a:pt x="1884" y="0"/>
                    </a:lnTo>
                    <a:lnTo>
                      <a:pt x="1884" y="0"/>
                    </a:lnTo>
                    <a:lnTo>
                      <a:pt x="1884" y="0"/>
                    </a:lnTo>
                    <a:lnTo>
                      <a:pt x="1884" y="0"/>
                    </a:lnTo>
                    <a:lnTo>
                      <a:pt x="1884" y="0"/>
                    </a:lnTo>
                    <a:lnTo>
                      <a:pt x="1884" y="0"/>
                    </a:lnTo>
                    <a:lnTo>
                      <a:pt x="1884" y="0"/>
                    </a:lnTo>
                    <a:lnTo>
                      <a:pt x="1884" y="0"/>
                    </a:lnTo>
                    <a:lnTo>
                      <a:pt x="1884" y="0"/>
                    </a:lnTo>
                    <a:lnTo>
                      <a:pt x="1884" y="0"/>
                    </a:lnTo>
                    <a:lnTo>
                      <a:pt x="1884" y="0"/>
                    </a:lnTo>
                    <a:lnTo>
                      <a:pt x="1884" y="0"/>
                    </a:lnTo>
                    <a:lnTo>
                      <a:pt x="1884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6" y="0"/>
                    </a:lnTo>
                    <a:lnTo>
                      <a:pt x="1896" y="0"/>
                    </a:lnTo>
                    <a:lnTo>
                      <a:pt x="1896" y="0"/>
                    </a:lnTo>
                    <a:lnTo>
                      <a:pt x="1896" y="0"/>
                    </a:lnTo>
                    <a:lnTo>
                      <a:pt x="1896" y="0"/>
                    </a:lnTo>
                    <a:lnTo>
                      <a:pt x="1896" y="0"/>
                    </a:lnTo>
                    <a:lnTo>
                      <a:pt x="1896" y="0"/>
                    </a:lnTo>
                    <a:lnTo>
                      <a:pt x="1896" y="0"/>
                    </a:lnTo>
                    <a:lnTo>
                      <a:pt x="1896" y="0"/>
                    </a:lnTo>
                    <a:lnTo>
                      <a:pt x="1896" y="0"/>
                    </a:lnTo>
                    <a:lnTo>
                      <a:pt x="1896" y="0"/>
                    </a:lnTo>
                    <a:lnTo>
                      <a:pt x="1896" y="0"/>
                    </a:lnTo>
                    <a:lnTo>
                      <a:pt x="1896" y="0"/>
                    </a:lnTo>
                    <a:lnTo>
                      <a:pt x="1896" y="0"/>
                    </a:lnTo>
                    <a:lnTo>
                      <a:pt x="1896" y="0"/>
                    </a:lnTo>
                    <a:lnTo>
                      <a:pt x="1896" y="0"/>
                    </a:lnTo>
                    <a:lnTo>
                      <a:pt x="1896" y="0"/>
                    </a:lnTo>
                    <a:lnTo>
                      <a:pt x="1896" y="0"/>
                    </a:lnTo>
                    <a:lnTo>
                      <a:pt x="1896" y="0"/>
                    </a:lnTo>
                    <a:lnTo>
                      <a:pt x="1896" y="0"/>
                    </a:lnTo>
                    <a:lnTo>
                      <a:pt x="1896" y="0"/>
                    </a:lnTo>
                    <a:lnTo>
                      <a:pt x="1896" y="0"/>
                    </a:lnTo>
                    <a:lnTo>
                      <a:pt x="1896" y="0"/>
                    </a:lnTo>
                    <a:lnTo>
                      <a:pt x="1896" y="0"/>
                    </a:lnTo>
                    <a:lnTo>
                      <a:pt x="1896" y="0"/>
                    </a:lnTo>
                    <a:lnTo>
                      <a:pt x="1896" y="0"/>
                    </a:lnTo>
                    <a:lnTo>
                      <a:pt x="1896" y="0"/>
                    </a:lnTo>
                    <a:lnTo>
                      <a:pt x="1896" y="0"/>
                    </a:lnTo>
                    <a:lnTo>
                      <a:pt x="1896" y="0"/>
                    </a:lnTo>
                    <a:lnTo>
                      <a:pt x="1896" y="0"/>
                    </a:lnTo>
                    <a:lnTo>
                      <a:pt x="1896" y="0"/>
                    </a:lnTo>
                    <a:lnTo>
                      <a:pt x="1896" y="0"/>
                    </a:lnTo>
                    <a:lnTo>
                      <a:pt x="1896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38" y="0"/>
                    </a:lnTo>
                    <a:lnTo>
                      <a:pt x="1938" y="0"/>
                    </a:lnTo>
                    <a:lnTo>
                      <a:pt x="1938" y="0"/>
                    </a:lnTo>
                    <a:lnTo>
                      <a:pt x="1938" y="0"/>
                    </a:lnTo>
                    <a:lnTo>
                      <a:pt x="1938" y="0"/>
                    </a:lnTo>
                    <a:lnTo>
                      <a:pt x="1938" y="0"/>
                    </a:lnTo>
                    <a:lnTo>
                      <a:pt x="1938" y="0"/>
                    </a:lnTo>
                    <a:lnTo>
                      <a:pt x="1938" y="0"/>
                    </a:lnTo>
                    <a:lnTo>
                      <a:pt x="1938" y="0"/>
                    </a:lnTo>
                    <a:lnTo>
                      <a:pt x="1938" y="0"/>
                    </a:lnTo>
                    <a:lnTo>
                      <a:pt x="1938" y="0"/>
                    </a:lnTo>
                    <a:lnTo>
                      <a:pt x="1938" y="0"/>
                    </a:lnTo>
                    <a:lnTo>
                      <a:pt x="1938" y="0"/>
                    </a:lnTo>
                    <a:lnTo>
                      <a:pt x="1938" y="0"/>
                    </a:lnTo>
                    <a:lnTo>
                      <a:pt x="1938" y="0"/>
                    </a:lnTo>
                    <a:lnTo>
                      <a:pt x="1938" y="0"/>
                    </a:lnTo>
                    <a:lnTo>
                      <a:pt x="1938" y="0"/>
                    </a:lnTo>
                    <a:lnTo>
                      <a:pt x="1938" y="0"/>
                    </a:lnTo>
                    <a:lnTo>
                      <a:pt x="1938" y="0"/>
                    </a:lnTo>
                    <a:lnTo>
                      <a:pt x="1938" y="0"/>
                    </a:lnTo>
                    <a:lnTo>
                      <a:pt x="1938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6" y="0"/>
                    </a:lnTo>
                    <a:lnTo>
                      <a:pt x="2016" y="0"/>
                    </a:lnTo>
                    <a:lnTo>
                      <a:pt x="2016" y="0"/>
                    </a:lnTo>
                    <a:lnTo>
                      <a:pt x="2016" y="0"/>
                    </a:lnTo>
                    <a:lnTo>
                      <a:pt x="2016" y="0"/>
                    </a:lnTo>
                    <a:lnTo>
                      <a:pt x="2016" y="0"/>
                    </a:lnTo>
                    <a:lnTo>
                      <a:pt x="2016" y="0"/>
                    </a:lnTo>
                    <a:lnTo>
                      <a:pt x="2016" y="0"/>
                    </a:lnTo>
                    <a:lnTo>
                      <a:pt x="2016" y="0"/>
                    </a:lnTo>
                    <a:lnTo>
                      <a:pt x="2016" y="0"/>
                    </a:lnTo>
                    <a:lnTo>
                      <a:pt x="2016" y="0"/>
                    </a:lnTo>
                    <a:lnTo>
                      <a:pt x="2016" y="0"/>
                    </a:lnTo>
                    <a:lnTo>
                      <a:pt x="2016" y="0"/>
                    </a:lnTo>
                    <a:lnTo>
                      <a:pt x="2016" y="0"/>
                    </a:lnTo>
                    <a:lnTo>
                      <a:pt x="2016" y="0"/>
                    </a:lnTo>
                    <a:lnTo>
                      <a:pt x="2016" y="0"/>
                    </a:lnTo>
                    <a:lnTo>
                      <a:pt x="2016" y="0"/>
                    </a:lnTo>
                    <a:lnTo>
                      <a:pt x="2016" y="0"/>
                    </a:lnTo>
                    <a:lnTo>
                      <a:pt x="2016" y="0"/>
                    </a:lnTo>
                    <a:lnTo>
                      <a:pt x="2016" y="0"/>
                    </a:lnTo>
                    <a:lnTo>
                      <a:pt x="2016" y="0"/>
                    </a:lnTo>
                    <a:lnTo>
                      <a:pt x="2016" y="0"/>
                    </a:lnTo>
                    <a:lnTo>
                      <a:pt x="2016" y="0"/>
                    </a:lnTo>
                    <a:lnTo>
                      <a:pt x="2016" y="0"/>
                    </a:lnTo>
                    <a:lnTo>
                      <a:pt x="2016" y="0"/>
                    </a:lnTo>
                    <a:lnTo>
                      <a:pt x="2016" y="0"/>
                    </a:lnTo>
                    <a:lnTo>
                      <a:pt x="2016" y="0"/>
                    </a:lnTo>
                    <a:lnTo>
                      <a:pt x="2016" y="0"/>
                    </a:lnTo>
                    <a:lnTo>
                      <a:pt x="2016" y="0"/>
                    </a:lnTo>
                    <a:lnTo>
                      <a:pt x="2016" y="0"/>
                    </a:lnTo>
                    <a:lnTo>
                      <a:pt x="2016" y="0"/>
                    </a:lnTo>
                    <a:lnTo>
                      <a:pt x="2016" y="0"/>
                    </a:lnTo>
                    <a:lnTo>
                      <a:pt x="2016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6" y="0"/>
                    </a:lnTo>
                    <a:lnTo>
                      <a:pt x="2076" y="0"/>
                    </a:lnTo>
                    <a:lnTo>
                      <a:pt x="2076" y="0"/>
                    </a:lnTo>
                    <a:lnTo>
                      <a:pt x="2076" y="0"/>
                    </a:lnTo>
                    <a:lnTo>
                      <a:pt x="2076" y="0"/>
                    </a:lnTo>
                    <a:lnTo>
                      <a:pt x="2076" y="0"/>
                    </a:lnTo>
                    <a:lnTo>
                      <a:pt x="2076" y="0"/>
                    </a:lnTo>
                    <a:lnTo>
                      <a:pt x="2076" y="0"/>
                    </a:lnTo>
                    <a:lnTo>
                      <a:pt x="2076" y="0"/>
                    </a:lnTo>
                    <a:lnTo>
                      <a:pt x="2076" y="0"/>
                    </a:lnTo>
                    <a:lnTo>
                      <a:pt x="2076" y="0"/>
                    </a:lnTo>
                    <a:lnTo>
                      <a:pt x="2076" y="0"/>
                    </a:lnTo>
                    <a:lnTo>
                      <a:pt x="2076" y="0"/>
                    </a:lnTo>
                    <a:lnTo>
                      <a:pt x="2076" y="0"/>
                    </a:lnTo>
                    <a:lnTo>
                      <a:pt x="2076" y="0"/>
                    </a:lnTo>
                    <a:lnTo>
                      <a:pt x="2076" y="0"/>
                    </a:lnTo>
                    <a:lnTo>
                      <a:pt x="2076" y="0"/>
                    </a:lnTo>
                    <a:lnTo>
                      <a:pt x="2076" y="0"/>
                    </a:lnTo>
                    <a:lnTo>
                      <a:pt x="2076" y="0"/>
                    </a:lnTo>
                    <a:lnTo>
                      <a:pt x="2076" y="0"/>
                    </a:lnTo>
                    <a:lnTo>
                      <a:pt x="2076" y="0"/>
                    </a:lnTo>
                    <a:lnTo>
                      <a:pt x="2076" y="0"/>
                    </a:lnTo>
                    <a:lnTo>
                      <a:pt x="2076" y="0"/>
                    </a:lnTo>
                    <a:lnTo>
                      <a:pt x="2076" y="0"/>
                    </a:lnTo>
                    <a:lnTo>
                      <a:pt x="2076" y="0"/>
                    </a:lnTo>
                    <a:lnTo>
                      <a:pt x="2076" y="0"/>
                    </a:lnTo>
                    <a:lnTo>
                      <a:pt x="2076" y="0"/>
                    </a:lnTo>
                    <a:lnTo>
                      <a:pt x="2076" y="0"/>
                    </a:lnTo>
                    <a:lnTo>
                      <a:pt x="2076" y="0"/>
                    </a:lnTo>
                    <a:lnTo>
                      <a:pt x="2076" y="0"/>
                    </a:lnTo>
                    <a:lnTo>
                      <a:pt x="2076" y="0"/>
                    </a:lnTo>
                    <a:lnTo>
                      <a:pt x="2076" y="0"/>
                    </a:lnTo>
                    <a:lnTo>
                      <a:pt x="2076" y="0"/>
                    </a:lnTo>
                    <a:lnTo>
                      <a:pt x="2076" y="0"/>
                    </a:lnTo>
                    <a:lnTo>
                      <a:pt x="2082" y="0"/>
                    </a:lnTo>
                    <a:lnTo>
                      <a:pt x="2082" y="0"/>
                    </a:lnTo>
                    <a:lnTo>
                      <a:pt x="2082" y="0"/>
                    </a:lnTo>
                    <a:lnTo>
                      <a:pt x="2082" y="0"/>
                    </a:lnTo>
                    <a:lnTo>
                      <a:pt x="2082" y="0"/>
                    </a:lnTo>
                    <a:lnTo>
                      <a:pt x="2082" y="0"/>
                    </a:lnTo>
                    <a:lnTo>
                      <a:pt x="2082" y="0"/>
                    </a:lnTo>
                    <a:lnTo>
                      <a:pt x="2082" y="0"/>
                    </a:lnTo>
                    <a:lnTo>
                      <a:pt x="2082" y="0"/>
                    </a:lnTo>
                    <a:lnTo>
                      <a:pt x="2082" y="0"/>
                    </a:lnTo>
                    <a:lnTo>
                      <a:pt x="2082" y="0"/>
                    </a:lnTo>
                    <a:lnTo>
                      <a:pt x="2082" y="0"/>
                    </a:lnTo>
                    <a:lnTo>
                      <a:pt x="2082" y="0"/>
                    </a:lnTo>
                    <a:lnTo>
                      <a:pt x="2082" y="0"/>
                    </a:lnTo>
                    <a:lnTo>
                      <a:pt x="2082" y="0"/>
                    </a:lnTo>
                    <a:lnTo>
                      <a:pt x="2082" y="0"/>
                    </a:lnTo>
                    <a:lnTo>
                      <a:pt x="2082" y="0"/>
                    </a:lnTo>
                    <a:lnTo>
                      <a:pt x="2082" y="0"/>
                    </a:lnTo>
                    <a:lnTo>
                      <a:pt x="2082" y="0"/>
                    </a:lnTo>
                    <a:lnTo>
                      <a:pt x="2082" y="0"/>
                    </a:lnTo>
                    <a:lnTo>
                      <a:pt x="2082" y="0"/>
                    </a:lnTo>
                    <a:lnTo>
                      <a:pt x="2082" y="0"/>
                    </a:lnTo>
                    <a:lnTo>
                      <a:pt x="2082" y="0"/>
                    </a:lnTo>
                    <a:lnTo>
                      <a:pt x="2082" y="0"/>
                    </a:lnTo>
                    <a:lnTo>
                      <a:pt x="2082" y="0"/>
                    </a:lnTo>
                    <a:lnTo>
                      <a:pt x="2082" y="0"/>
                    </a:lnTo>
                    <a:lnTo>
                      <a:pt x="2082" y="0"/>
                    </a:lnTo>
                    <a:lnTo>
                      <a:pt x="2082" y="0"/>
                    </a:lnTo>
                    <a:lnTo>
                      <a:pt x="2082" y="0"/>
                    </a:lnTo>
                    <a:lnTo>
                      <a:pt x="2082" y="0"/>
                    </a:lnTo>
                    <a:lnTo>
                      <a:pt x="2082" y="0"/>
                    </a:lnTo>
                    <a:lnTo>
                      <a:pt x="2082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94" y="0"/>
                    </a:lnTo>
                    <a:lnTo>
                      <a:pt x="2094" y="0"/>
                    </a:lnTo>
                    <a:lnTo>
                      <a:pt x="2094" y="0"/>
                    </a:lnTo>
                    <a:lnTo>
                      <a:pt x="2094" y="0"/>
                    </a:lnTo>
                    <a:lnTo>
                      <a:pt x="2094" y="0"/>
                    </a:lnTo>
                    <a:lnTo>
                      <a:pt x="2094" y="0"/>
                    </a:lnTo>
                    <a:lnTo>
                      <a:pt x="2094" y="0"/>
                    </a:lnTo>
                    <a:lnTo>
                      <a:pt x="2094" y="0"/>
                    </a:lnTo>
                    <a:lnTo>
                      <a:pt x="2094" y="0"/>
                    </a:lnTo>
                    <a:lnTo>
                      <a:pt x="2094" y="0"/>
                    </a:lnTo>
                    <a:lnTo>
                      <a:pt x="2094" y="0"/>
                    </a:lnTo>
                    <a:lnTo>
                      <a:pt x="2094" y="0"/>
                    </a:lnTo>
                    <a:lnTo>
                      <a:pt x="2094" y="0"/>
                    </a:lnTo>
                    <a:lnTo>
                      <a:pt x="2094" y="0"/>
                    </a:lnTo>
                    <a:lnTo>
                      <a:pt x="2094" y="0"/>
                    </a:lnTo>
                    <a:lnTo>
                      <a:pt x="2094" y="0"/>
                    </a:lnTo>
                    <a:lnTo>
                      <a:pt x="2094" y="0"/>
                    </a:lnTo>
                    <a:lnTo>
                      <a:pt x="2094" y="0"/>
                    </a:lnTo>
                    <a:lnTo>
                      <a:pt x="2094" y="0"/>
                    </a:lnTo>
                    <a:lnTo>
                      <a:pt x="2094" y="0"/>
                    </a:lnTo>
                    <a:lnTo>
                      <a:pt x="2094" y="0"/>
                    </a:lnTo>
                    <a:lnTo>
                      <a:pt x="2094" y="0"/>
                    </a:lnTo>
                    <a:lnTo>
                      <a:pt x="2094" y="0"/>
                    </a:lnTo>
                    <a:lnTo>
                      <a:pt x="2094" y="0"/>
                    </a:lnTo>
                    <a:lnTo>
                      <a:pt x="2094" y="0"/>
                    </a:lnTo>
                    <a:lnTo>
                      <a:pt x="2094" y="0"/>
                    </a:lnTo>
                    <a:lnTo>
                      <a:pt x="2094" y="0"/>
                    </a:lnTo>
                    <a:lnTo>
                      <a:pt x="2094" y="0"/>
                    </a:lnTo>
                    <a:lnTo>
                      <a:pt x="2094" y="0"/>
                    </a:lnTo>
                    <a:lnTo>
                      <a:pt x="2094" y="0"/>
                    </a:lnTo>
                    <a:lnTo>
                      <a:pt x="2094" y="0"/>
                    </a:lnTo>
                    <a:lnTo>
                      <a:pt x="2094" y="0"/>
                    </a:lnTo>
                    <a:lnTo>
                      <a:pt x="2094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36" y="0"/>
                    </a:lnTo>
                    <a:lnTo>
                      <a:pt x="2136" y="0"/>
                    </a:lnTo>
                    <a:lnTo>
                      <a:pt x="2136" y="0"/>
                    </a:lnTo>
                    <a:lnTo>
                      <a:pt x="2136" y="0"/>
                    </a:lnTo>
                    <a:lnTo>
                      <a:pt x="2136" y="0"/>
                    </a:lnTo>
                    <a:lnTo>
                      <a:pt x="2136" y="0"/>
                    </a:lnTo>
                    <a:lnTo>
                      <a:pt x="2136" y="0"/>
                    </a:lnTo>
                    <a:lnTo>
                      <a:pt x="2136" y="0"/>
                    </a:lnTo>
                    <a:lnTo>
                      <a:pt x="2136" y="0"/>
                    </a:lnTo>
                    <a:lnTo>
                      <a:pt x="2136" y="0"/>
                    </a:lnTo>
                    <a:lnTo>
                      <a:pt x="2136" y="0"/>
                    </a:lnTo>
                    <a:lnTo>
                      <a:pt x="2136" y="0"/>
                    </a:lnTo>
                    <a:lnTo>
                      <a:pt x="2136" y="0"/>
                    </a:lnTo>
                    <a:lnTo>
                      <a:pt x="2136" y="0"/>
                    </a:lnTo>
                    <a:lnTo>
                      <a:pt x="2136" y="0"/>
                    </a:lnTo>
                    <a:lnTo>
                      <a:pt x="2136" y="0"/>
                    </a:lnTo>
                    <a:lnTo>
                      <a:pt x="2136" y="0"/>
                    </a:lnTo>
                    <a:lnTo>
                      <a:pt x="2136" y="0"/>
                    </a:lnTo>
                    <a:lnTo>
                      <a:pt x="2136" y="0"/>
                    </a:lnTo>
                    <a:lnTo>
                      <a:pt x="2136" y="0"/>
                    </a:lnTo>
                    <a:lnTo>
                      <a:pt x="2136" y="0"/>
                    </a:lnTo>
                    <a:lnTo>
                      <a:pt x="2136" y="0"/>
                    </a:lnTo>
                    <a:lnTo>
                      <a:pt x="2136" y="0"/>
                    </a:lnTo>
                    <a:lnTo>
                      <a:pt x="2136" y="0"/>
                    </a:lnTo>
                    <a:lnTo>
                      <a:pt x="2136" y="0"/>
                    </a:lnTo>
                    <a:lnTo>
                      <a:pt x="2136" y="0"/>
                    </a:lnTo>
                    <a:lnTo>
                      <a:pt x="2136" y="0"/>
                    </a:lnTo>
                    <a:lnTo>
                      <a:pt x="2136" y="0"/>
                    </a:lnTo>
                    <a:lnTo>
                      <a:pt x="2136" y="0"/>
                    </a:lnTo>
                    <a:lnTo>
                      <a:pt x="2136" y="0"/>
                    </a:lnTo>
                    <a:lnTo>
                      <a:pt x="2136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14" y="0"/>
                    </a:lnTo>
                    <a:lnTo>
                      <a:pt x="2214" y="0"/>
                    </a:lnTo>
                    <a:lnTo>
                      <a:pt x="2214" y="0"/>
                    </a:lnTo>
                    <a:lnTo>
                      <a:pt x="2214" y="0"/>
                    </a:lnTo>
                    <a:lnTo>
                      <a:pt x="2214" y="0"/>
                    </a:lnTo>
                    <a:lnTo>
                      <a:pt x="2214" y="0"/>
                    </a:lnTo>
                    <a:lnTo>
                      <a:pt x="2214" y="0"/>
                    </a:lnTo>
                    <a:lnTo>
                      <a:pt x="2214" y="0"/>
                    </a:lnTo>
                    <a:lnTo>
                      <a:pt x="2214" y="0"/>
                    </a:lnTo>
                    <a:lnTo>
                      <a:pt x="2214" y="0"/>
                    </a:lnTo>
                    <a:lnTo>
                      <a:pt x="2214" y="0"/>
                    </a:lnTo>
                    <a:lnTo>
                      <a:pt x="2214" y="0"/>
                    </a:lnTo>
                    <a:lnTo>
                      <a:pt x="2214" y="0"/>
                    </a:lnTo>
                    <a:lnTo>
                      <a:pt x="2214" y="0"/>
                    </a:lnTo>
                    <a:lnTo>
                      <a:pt x="2214" y="0"/>
                    </a:lnTo>
                    <a:lnTo>
                      <a:pt x="2214" y="0"/>
                    </a:lnTo>
                    <a:lnTo>
                      <a:pt x="2214" y="0"/>
                    </a:lnTo>
                    <a:lnTo>
                      <a:pt x="2214" y="0"/>
                    </a:lnTo>
                    <a:lnTo>
                      <a:pt x="2214" y="0"/>
                    </a:lnTo>
                    <a:lnTo>
                      <a:pt x="2214" y="0"/>
                    </a:lnTo>
                    <a:lnTo>
                      <a:pt x="2214" y="0"/>
                    </a:lnTo>
                    <a:lnTo>
                      <a:pt x="2214" y="0"/>
                    </a:lnTo>
                    <a:lnTo>
                      <a:pt x="2214" y="0"/>
                    </a:lnTo>
                    <a:lnTo>
                      <a:pt x="2214" y="0"/>
                    </a:lnTo>
                    <a:lnTo>
                      <a:pt x="2214" y="0"/>
                    </a:lnTo>
                    <a:lnTo>
                      <a:pt x="2214" y="0"/>
                    </a:lnTo>
                    <a:lnTo>
                      <a:pt x="2214" y="0"/>
                    </a:lnTo>
                    <a:lnTo>
                      <a:pt x="2214" y="0"/>
                    </a:lnTo>
                    <a:lnTo>
                      <a:pt x="2214" y="0"/>
                    </a:lnTo>
                    <a:lnTo>
                      <a:pt x="2214" y="0"/>
                    </a:lnTo>
                    <a:lnTo>
                      <a:pt x="2214" y="0"/>
                    </a:lnTo>
                    <a:lnTo>
                      <a:pt x="2214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74" y="0"/>
                    </a:lnTo>
                    <a:lnTo>
                      <a:pt x="2274" y="0"/>
                    </a:lnTo>
                    <a:lnTo>
                      <a:pt x="2274" y="0"/>
                    </a:lnTo>
                    <a:lnTo>
                      <a:pt x="2274" y="0"/>
                    </a:lnTo>
                    <a:lnTo>
                      <a:pt x="2274" y="0"/>
                    </a:lnTo>
                    <a:lnTo>
                      <a:pt x="2274" y="0"/>
                    </a:lnTo>
                    <a:lnTo>
                      <a:pt x="2274" y="0"/>
                    </a:lnTo>
                    <a:lnTo>
                      <a:pt x="2274" y="0"/>
                    </a:lnTo>
                    <a:lnTo>
                      <a:pt x="2274" y="0"/>
                    </a:lnTo>
                    <a:lnTo>
                      <a:pt x="2274" y="0"/>
                    </a:lnTo>
                    <a:lnTo>
                      <a:pt x="2274" y="0"/>
                    </a:lnTo>
                    <a:lnTo>
                      <a:pt x="2274" y="0"/>
                    </a:lnTo>
                    <a:lnTo>
                      <a:pt x="2274" y="0"/>
                    </a:lnTo>
                    <a:lnTo>
                      <a:pt x="2274" y="0"/>
                    </a:lnTo>
                    <a:lnTo>
                      <a:pt x="2274" y="0"/>
                    </a:lnTo>
                    <a:lnTo>
                      <a:pt x="2274" y="0"/>
                    </a:lnTo>
                    <a:lnTo>
                      <a:pt x="2274" y="0"/>
                    </a:lnTo>
                    <a:lnTo>
                      <a:pt x="2274" y="0"/>
                    </a:lnTo>
                    <a:lnTo>
                      <a:pt x="2274" y="0"/>
                    </a:lnTo>
                    <a:lnTo>
                      <a:pt x="2274" y="0"/>
                    </a:lnTo>
                    <a:lnTo>
                      <a:pt x="2274" y="0"/>
                    </a:lnTo>
                    <a:lnTo>
                      <a:pt x="2274" y="0"/>
                    </a:lnTo>
                    <a:lnTo>
                      <a:pt x="2274" y="0"/>
                    </a:lnTo>
                    <a:lnTo>
                      <a:pt x="2274" y="0"/>
                    </a:lnTo>
                    <a:lnTo>
                      <a:pt x="2274" y="0"/>
                    </a:lnTo>
                    <a:lnTo>
                      <a:pt x="2274" y="0"/>
                    </a:lnTo>
                    <a:lnTo>
                      <a:pt x="2274" y="0"/>
                    </a:lnTo>
                    <a:lnTo>
                      <a:pt x="2274" y="0"/>
                    </a:lnTo>
                    <a:lnTo>
                      <a:pt x="2274" y="0"/>
                    </a:lnTo>
                    <a:lnTo>
                      <a:pt x="2274" y="0"/>
                    </a:lnTo>
                    <a:lnTo>
                      <a:pt x="2274" y="0"/>
                    </a:lnTo>
                    <a:lnTo>
                      <a:pt x="2274" y="0"/>
                    </a:lnTo>
                    <a:lnTo>
                      <a:pt x="2274" y="0"/>
                    </a:lnTo>
                    <a:lnTo>
                      <a:pt x="2274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92" y="0"/>
                    </a:lnTo>
                    <a:lnTo>
                      <a:pt x="2292" y="0"/>
                    </a:lnTo>
                    <a:lnTo>
                      <a:pt x="2292" y="0"/>
                    </a:lnTo>
                    <a:lnTo>
                      <a:pt x="2292" y="0"/>
                    </a:lnTo>
                    <a:lnTo>
                      <a:pt x="2292" y="0"/>
                    </a:lnTo>
                    <a:lnTo>
                      <a:pt x="2292" y="0"/>
                    </a:lnTo>
                    <a:lnTo>
                      <a:pt x="2292" y="0"/>
                    </a:lnTo>
                    <a:lnTo>
                      <a:pt x="2292" y="0"/>
                    </a:lnTo>
                    <a:lnTo>
                      <a:pt x="2292" y="0"/>
                    </a:lnTo>
                    <a:lnTo>
                      <a:pt x="2292" y="0"/>
                    </a:lnTo>
                    <a:lnTo>
                      <a:pt x="2292" y="0"/>
                    </a:lnTo>
                    <a:lnTo>
                      <a:pt x="2292" y="0"/>
                    </a:lnTo>
                    <a:lnTo>
                      <a:pt x="2292" y="0"/>
                    </a:lnTo>
                    <a:lnTo>
                      <a:pt x="2292" y="0"/>
                    </a:lnTo>
                    <a:lnTo>
                      <a:pt x="2292" y="0"/>
                    </a:lnTo>
                    <a:lnTo>
                      <a:pt x="2292" y="0"/>
                    </a:lnTo>
                    <a:lnTo>
                      <a:pt x="2292" y="0"/>
                    </a:lnTo>
                    <a:lnTo>
                      <a:pt x="2292" y="0"/>
                    </a:lnTo>
                    <a:lnTo>
                      <a:pt x="2292" y="0"/>
                    </a:lnTo>
                    <a:lnTo>
                      <a:pt x="2292" y="0"/>
                    </a:lnTo>
                    <a:lnTo>
                      <a:pt x="2292" y="0"/>
                    </a:lnTo>
                    <a:lnTo>
                      <a:pt x="2292" y="0"/>
                    </a:lnTo>
                    <a:lnTo>
                      <a:pt x="2292" y="0"/>
                    </a:lnTo>
                    <a:lnTo>
                      <a:pt x="2292" y="0"/>
                    </a:lnTo>
                    <a:lnTo>
                      <a:pt x="2292" y="0"/>
                    </a:lnTo>
                    <a:lnTo>
                      <a:pt x="2292" y="0"/>
                    </a:lnTo>
                    <a:lnTo>
                      <a:pt x="2292" y="0"/>
                    </a:lnTo>
                    <a:lnTo>
                      <a:pt x="2292" y="0"/>
                    </a:lnTo>
                    <a:lnTo>
                      <a:pt x="2292" y="0"/>
                    </a:lnTo>
                    <a:lnTo>
                      <a:pt x="2292" y="0"/>
                    </a:lnTo>
                    <a:lnTo>
                      <a:pt x="2292" y="0"/>
                    </a:lnTo>
                    <a:lnTo>
                      <a:pt x="2292" y="0"/>
                    </a:lnTo>
                    <a:lnTo>
                      <a:pt x="2292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94" y="0"/>
                    </a:lnTo>
                    <a:lnTo>
                      <a:pt x="2394" y="0"/>
                    </a:lnTo>
                    <a:lnTo>
                      <a:pt x="2394" y="0"/>
                    </a:lnTo>
                    <a:lnTo>
                      <a:pt x="2394" y="0"/>
                    </a:lnTo>
                    <a:lnTo>
                      <a:pt x="2394" y="0"/>
                    </a:lnTo>
                    <a:lnTo>
                      <a:pt x="2394" y="0"/>
                    </a:lnTo>
                    <a:lnTo>
                      <a:pt x="2394" y="0"/>
                    </a:lnTo>
                    <a:lnTo>
                      <a:pt x="2394" y="0"/>
                    </a:lnTo>
                    <a:lnTo>
                      <a:pt x="2394" y="0"/>
                    </a:lnTo>
                    <a:lnTo>
                      <a:pt x="2394" y="0"/>
                    </a:lnTo>
                    <a:lnTo>
                      <a:pt x="2394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12" y="0"/>
                    </a:lnTo>
                    <a:lnTo>
                      <a:pt x="2412" y="0"/>
                    </a:lnTo>
                    <a:lnTo>
                      <a:pt x="2412" y="0"/>
                    </a:lnTo>
                    <a:lnTo>
                      <a:pt x="2412" y="0"/>
                    </a:lnTo>
                    <a:lnTo>
                      <a:pt x="2412" y="0"/>
                    </a:lnTo>
                    <a:lnTo>
                      <a:pt x="2412" y="0"/>
                    </a:lnTo>
                    <a:lnTo>
                      <a:pt x="2412" y="0"/>
                    </a:lnTo>
                    <a:lnTo>
                      <a:pt x="2412" y="0"/>
                    </a:lnTo>
                    <a:lnTo>
                      <a:pt x="2412" y="0"/>
                    </a:lnTo>
                    <a:lnTo>
                      <a:pt x="2412" y="0"/>
                    </a:lnTo>
                    <a:lnTo>
                      <a:pt x="2412" y="0"/>
                    </a:lnTo>
                    <a:lnTo>
                      <a:pt x="2412" y="0"/>
                    </a:lnTo>
                    <a:lnTo>
                      <a:pt x="2412" y="0"/>
                    </a:lnTo>
                    <a:lnTo>
                      <a:pt x="2412" y="0"/>
                    </a:lnTo>
                    <a:lnTo>
                      <a:pt x="2412" y="0"/>
                    </a:lnTo>
                    <a:lnTo>
                      <a:pt x="2412" y="0"/>
                    </a:lnTo>
                    <a:lnTo>
                      <a:pt x="2412" y="0"/>
                    </a:lnTo>
                    <a:lnTo>
                      <a:pt x="2412" y="0"/>
                    </a:lnTo>
                    <a:lnTo>
                      <a:pt x="2412" y="0"/>
                    </a:lnTo>
                    <a:lnTo>
                      <a:pt x="2412" y="0"/>
                    </a:lnTo>
                    <a:lnTo>
                      <a:pt x="2412" y="0"/>
                    </a:lnTo>
                    <a:lnTo>
                      <a:pt x="2412" y="0"/>
                    </a:lnTo>
                    <a:lnTo>
                      <a:pt x="2412" y="0"/>
                    </a:lnTo>
                    <a:lnTo>
                      <a:pt x="2412" y="0"/>
                    </a:lnTo>
                    <a:lnTo>
                      <a:pt x="2412" y="0"/>
                    </a:lnTo>
                    <a:lnTo>
                      <a:pt x="2412" y="0"/>
                    </a:lnTo>
                    <a:lnTo>
                      <a:pt x="2412" y="0"/>
                    </a:lnTo>
                    <a:lnTo>
                      <a:pt x="2412" y="0"/>
                    </a:lnTo>
                    <a:lnTo>
                      <a:pt x="2412" y="0"/>
                    </a:lnTo>
                    <a:lnTo>
                      <a:pt x="2412" y="0"/>
                    </a:lnTo>
                    <a:lnTo>
                      <a:pt x="2412" y="0"/>
                    </a:lnTo>
                    <a:lnTo>
                      <a:pt x="2412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72" y="0"/>
                    </a:lnTo>
                    <a:lnTo>
                      <a:pt x="2472" y="0"/>
                    </a:lnTo>
                    <a:lnTo>
                      <a:pt x="2472" y="0"/>
                    </a:lnTo>
                    <a:lnTo>
                      <a:pt x="2472" y="0"/>
                    </a:lnTo>
                    <a:lnTo>
                      <a:pt x="2472" y="0"/>
                    </a:lnTo>
                    <a:lnTo>
                      <a:pt x="2472" y="0"/>
                    </a:lnTo>
                    <a:lnTo>
                      <a:pt x="2472" y="0"/>
                    </a:lnTo>
                    <a:lnTo>
                      <a:pt x="2472" y="0"/>
                    </a:lnTo>
                    <a:lnTo>
                      <a:pt x="2472" y="0"/>
                    </a:lnTo>
                    <a:lnTo>
                      <a:pt x="2472" y="0"/>
                    </a:lnTo>
                    <a:lnTo>
                      <a:pt x="2472" y="0"/>
                    </a:lnTo>
                    <a:lnTo>
                      <a:pt x="2472" y="0"/>
                    </a:lnTo>
                    <a:lnTo>
                      <a:pt x="2472" y="0"/>
                    </a:lnTo>
                    <a:lnTo>
                      <a:pt x="2472" y="0"/>
                    </a:lnTo>
                    <a:lnTo>
                      <a:pt x="2472" y="0"/>
                    </a:lnTo>
                    <a:lnTo>
                      <a:pt x="2472" y="0"/>
                    </a:lnTo>
                    <a:lnTo>
                      <a:pt x="2472" y="0"/>
                    </a:lnTo>
                    <a:lnTo>
                      <a:pt x="2472" y="0"/>
                    </a:lnTo>
                    <a:lnTo>
                      <a:pt x="2472" y="0"/>
                    </a:lnTo>
                    <a:lnTo>
                      <a:pt x="2472" y="0"/>
                    </a:lnTo>
                    <a:lnTo>
                      <a:pt x="2472" y="0"/>
                    </a:lnTo>
                    <a:lnTo>
                      <a:pt x="2472" y="0"/>
                    </a:lnTo>
                    <a:lnTo>
                      <a:pt x="2472" y="0"/>
                    </a:lnTo>
                    <a:lnTo>
                      <a:pt x="2472" y="0"/>
                    </a:lnTo>
                    <a:lnTo>
                      <a:pt x="2472" y="0"/>
                    </a:lnTo>
                    <a:lnTo>
                      <a:pt x="2472" y="0"/>
                    </a:lnTo>
                    <a:lnTo>
                      <a:pt x="2472" y="0"/>
                    </a:lnTo>
                    <a:lnTo>
                      <a:pt x="2472" y="0"/>
                    </a:lnTo>
                    <a:lnTo>
                      <a:pt x="2472" y="0"/>
                    </a:lnTo>
                    <a:lnTo>
                      <a:pt x="2472" y="0"/>
                    </a:lnTo>
                    <a:lnTo>
                      <a:pt x="2472" y="0"/>
                    </a:lnTo>
                    <a:lnTo>
                      <a:pt x="2472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84" y="0"/>
                    </a:lnTo>
                    <a:lnTo>
                      <a:pt x="2484" y="0"/>
                    </a:lnTo>
                    <a:lnTo>
                      <a:pt x="2484" y="0"/>
                    </a:lnTo>
                    <a:lnTo>
                      <a:pt x="2484" y="0"/>
                    </a:lnTo>
                    <a:lnTo>
                      <a:pt x="2484" y="0"/>
                    </a:lnTo>
                    <a:lnTo>
                      <a:pt x="2484" y="0"/>
                    </a:lnTo>
                    <a:lnTo>
                      <a:pt x="2484" y="0"/>
                    </a:lnTo>
                    <a:lnTo>
                      <a:pt x="2484" y="0"/>
                    </a:lnTo>
                    <a:lnTo>
                      <a:pt x="2484" y="0"/>
                    </a:lnTo>
                    <a:lnTo>
                      <a:pt x="2484" y="0"/>
                    </a:lnTo>
                    <a:lnTo>
                      <a:pt x="2484" y="0"/>
                    </a:lnTo>
                    <a:lnTo>
                      <a:pt x="2484" y="0"/>
                    </a:lnTo>
                    <a:lnTo>
                      <a:pt x="2484" y="0"/>
                    </a:lnTo>
                    <a:lnTo>
                      <a:pt x="2484" y="0"/>
                    </a:lnTo>
                    <a:lnTo>
                      <a:pt x="2484" y="0"/>
                    </a:lnTo>
                    <a:lnTo>
                      <a:pt x="2484" y="0"/>
                    </a:lnTo>
                    <a:lnTo>
                      <a:pt x="2484" y="0"/>
                    </a:lnTo>
                    <a:lnTo>
                      <a:pt x="2484" y="0"/>
                    </a:lnTo>
                    <a:lnTo>
                      <a:pt x="2484" y="0"/>
                    </a:lnTo>
                    <a:lnTo>
                      <a:pt x="2484" y="0"/>
                    </a:lnTo>
                    <a:lnTo>
                      <a:pt x="2484" y="0"/>
                    </a:lnTo>
                    <a:lnTo>
                      <a:pt x="2484" y="0"/>
                    </a:lnTo>
                    <a:lnTo>
                      <a:pt x="2484" y="0"/>
                    </a:lnTo>
                    <a:lnTo>
                      <a:pt x="2484" y="0"/>
                    </a:lnTo>
                    <a:lnTo>
                      <a:pt x="2484" y="0"/>
                    </a:lnTo>
                    <a:lnTo>
                      <a:pt x="2484" y="0"/>
                    </a:lnTo>
                    <a:lnTo>
                      <a:pt x="2484" y="0"/>
                    </a:lnTo>
                    <a:lnTo>
                      <a:pt x="2484" y="0"/>
                    </a:lnTo>
                    <a:lnTo>
                      <a:pt x="2484" y="0"/>
                    </a:lnTo>
                    <a:lnTo>
                      <a:pt x="2484" y="0"/>
                    </a:lnTo>
                    <a:lnTo>
                      <a:pt x="2484" y="0"/>
                    </a:lnTo>
                    <a:lnTo>
                      <a:pt x="2484" y="0"/>
                    </a:lnTo>
                    <a:lnTo>
                      <a:pt x="2484" y="0"/>
                    </a:lnTo>
                    <a:lnTo>
                      <a:pt x="2490" y="0"/>
                    </a:lnTo>
                    <a:lnTo>
                      <a:pt x="2490" y="0"/>
                    </a:lnTo>
                    <a:lnTo>
                      <a:pt x="2490" y="0"/>
                    </a:lnTo>
                    <a:lnTo>
                      <a:pt x="2490" y="0"/>
                    </a:lnTo>
                    <a:lnTo>
                      <a:pt x="2490" y="0"/>
                    </a:lnTo>
                    <a:lnTo>
                      <a:pt x="2490" y="0"/>
                    </a:lnTo>
                    <a:lnTo>
                      <a:pt x="2490" y="0"/>
                    </a:lnTo>
                    <a:lnTo>
                      <a:pt x="2490" y="0"/>
                    </a:lnTo>
                    <a:lnTo>
                      <a:pt x="2490" y="0"/>
                    </a:lnTo>
                    <a:lnTo>
                      <a:pt x="2490" y="0"/>
                    </a:lnTo>
                    <a:lnTo>
                      <a:pt x="2490" y="0"/>
                    </a:lnTo>
                    <a:lnTo>
                      <a:pt x="2490" y="0"/>
                    </a:lnTo>
                    <a:lnTo>
                      <a:pt x="2490" y="0"/>
                    </a:lnTo>
                    <a:lnTo>
                      <a:pt x="2490" y="0"/>
                    </a:lnTo>
                    <a:lnTo>
                      <a:pt x="2490" y="0"/>
                    </a:lnTo>
                    <a:lnTo>
                      <a:pt x="2490" y="0"/>
                    </a:lnTo>
                    <a:lnTo>
                      <a:pt x="2490" y="0"/>
                    </a:lnTo>
                    <a:lnTo>
                      <a:pt x="2490" y="0"/>
                    </a:lnTo>
                    <a:lnTo>
                      <a:pt x="2490" y="0"/>
                    </a:lnTo>
                    <a:lnTo>
                      <a:pt x="2490" y="0"/>
                    </a:lnTo>
                    <a:lnTo>
                      <a:pt x="2490" y="0"/>
                    </a:lnTo>
                    <a:lnTo>
                      <a:pt x="2490" y="0"/>
                    </a:lnTo>
                    <a:lnTo>
                      <a:pt x="2490" y="0"/>
                    </a:lnTo>
                    <a:lnTo>
                      <a:pt x="2490" y="0"/>
                    </a:lnTo>
                    <a:lnTo>
                      <a:pt x="2490" y="0"/>
                    </a:lnTo>
                    <a:lnTo>
                      <a:pt x="2490" y="0"/>
                    </a:lnTo>
                    <a:lnTo>
                      <a:pt x="2490" y="0"/>
                    </a:lnTo>
                    <a:lnTo>
                      <a:pt x="2526" y="0"/>
                    </a:lnTo>
                    <a:lnTo>
                      <a:pt x="2526" y="0"/>
                    </a:lnTo>
                    <a:lnTo>
                      <a:pt x="2526" y="0"/>
                    </a:lnTo>
                    <a:lnTo>
                      <a:pt x="2526" y="0"/>
                    </a:lnTo>
                    <a:lnTo>
                      <a:pt x="2526" y="0"/>
                    </a:lnTo>
                    <a:lnTo>
                      <a:pt x="2526" y="0"/>
                    </a:lnTo>
                    <a:lnTo>
                      <a:pt x="2526" y="0"/>
                    </a:lnTo>
                    <a:lnTo>
                      <a:pt x="2526" y="0"/>
                    </a:lnTo>
                    <a:lnTo>
                      <a:pt x="2526" y="0"/>
                    </a:lnTo>
                    <a:lnTo>
                      <a:pt x="2526" y="0"/>
                    </a:lnTo>
                    <a:lnTo>
                      <a:pt x="2526" y="0"/>
                    </a:lnTo>
                    <a:lnTo>
                      <a:pt x="2526" y="0"/>
                    </a:lnTo>
                    <a:lnTo>
                      <a:pt x="2526" y="0"/>
                    </a:lnTo>
                    <a:lnTo>
                      <a:pt x="2526" y="0"/>
                    </a:lnTo>
                    <a:lnTo>
                      <a:pt x="2526" y="0"/>
                    </a:lnTo>
                    <a:lnTo>
                      <a:pt x="2526" y="0"/>
                    </a:lnTo>
                    <a:lnTo>
                      <a:pt x="2526" y="0"/>
                    </a:lnTo>
                    <a:lnTo>
                      <a:pt x="2526" y="0"/>
                    </a:lnTo>
                    <a:lnTo>
                      <a:pt x="2526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92" y="0"/>
                    </a:lnTo>
                    <a:lnTo>
                      <a:pt x="2592" y="0"/>
                    </a:lnTo>
                    <a:lnTo>
                      <a:pt x="2592" y="0"/>
                    </a:lnTo>
                    <a:lnTo>
                      <a:pt x="2592" y="0"/>
                    </a:lnTo>
                    <a:lnTo>
                      <a:pt x="2592" y="0"/>
                    </a:lnTo>
                    <a:lnTo>
                      <a:pt x="2592" y="0"/>
                    </a:lnTo>
                    <a:lnTo>
                      <a:pt x="2592" y="0"/>
                    </a:lnTo>
                    <a:lnTo>
                      <a:pt x="2592" y="0"/>
                    </a:lnTo>
                    <a:lnTo>
                      <a:pt x="2592" y="0"/>
                    </a:lnTo>
                    <a:lnTo>
                      <a:pt x="2592" y="0"/>
                    </a:lnTo>
                    <a:lnTo>
                      <a:pt x="2592" y="0"/>
                    </a:lnTo>
                    <a:lnTo>
                      <a:pt x="2592" y="0"/>
                    </a:lnTo>
                    <a:lnTo>
                      <a:pt x="2592" y="0"/>
                    </a:lnTo>
                    <a:lnTo>
                      <a:pt x="2592" y="0"/>
                    </a:lnTo>
                    <a:lnTo>
                      <a:pt x="2592" y="0"/>
                    </a:lnTo>
                    <a:lnTo>
                      <a:pt x="2592" y="0"/>
                    </a:lnTo>
                    <a:lnTo>
                      <a:pt x="2592" y="0"/>
                    </a:lnTo>
                    <a:lnTo>
                      <a:pt x="2592" y="0"/>
                    </a:lnTo>
                    <a:lnTo>
                      <a:pt x="2592" y="0"/>
                    </a:lnTo>
                    <a:lnTo>
                      <a:pt x="2592" y="0"/>
                    </a:lnTo>
                    <a:lnTo>
                      <a:pt x="2592" y="0"/>
                    </a:lnTo>
                    <a:lnTo>
                      <a:pt x="2592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604" y="0"/>
                    </a:lnTo>
                    <a:lnTo>
                      <a:pt x="2604" y="0"/>
                    </a:lnTo>
                    <a:lnTo>
                      <a:pt x="2604" y="0"/>
                    </a:lnTo>
                    <a:lnTo>
                      <a:pt x="2604" y="0"/>
                    </a:lnTo>
                    <a:lnTo>
                      <a:pt x="2604" y="0"/>
                    </a:lnTo>
                    <a:lnTo>
                      <a:pt x="2604" y="0"/>
                    </a:lnTo>
                    <a:lnTo>
                      <a:pt x="2604" y="0"/>
                    </a:lnTo>
                    <a:lnTo>
                      <a:pt x="2604" y="0"/>
                    </a:lnTo>
                    <a:lnTo>
                      <a:pt x="2604" y="0"/>
                    </a:lnTo>
                    <a:lnTo>
                      <a:pt x="2604" y="0"/>
                    </a:lnTo>
                    <a:lnTo>
                      <a:pt x="2604" y="0"/>
                    </a:lnTo>
                    <a:lnTo>
                      <a:pt x="2604" y="0"/>
                    </a:lnTo>
                    <a:lnTo>
                      <a:pt x="2604" y="0"/>
                    </a:lnTo>
                    <a:lnTo>
                      <a:pt x="2604" y="0"/>
                    </a:lnTo>
                    <a:lnTo>
                      <a:pt x="2604" y="0"/>
                    </a:lnTo>
                    <a:lnTo>
                      <a:pt x="2604" y="0"/>
                    </a:lnTo>
                    <a:lnTo>
                      <a:pt x="2604" y="0"/>
                    </a:lnTo>
                    <a:lnTo>
                      <a:pt x="2604" y="0"/>
                    </a:lnTo>
                    <a:lnTo>
                      <a:pt x="2604" y="0"/>
                    </a:lnTo>
                    <a:lnTo>
                      <a:pt x="2604" y="0"/>
                    </a:lnTo>
                    <a:lnTo>
                      <a:pt x="2604" y="0"/>
                    </a:lnTo>
                    <a:lnTo>
                      <a:pt x="2604" y="0"/>
                    </a:lnTo>
                    <a:lnTo>
                      <a:pt x="2604" y="0"/>
                    </a:lnTo>
                    <a:lnTo>
                      <a:pt x="2604" y="0"/>
                    </a:lnTo>
                    <a:lnTo>
                      <a:pt x="2604" y="0"/>
                    </a:lnTo>
                    <a:lnTo>
                      <a:pt x="2604" y="0"/>
                    </a:lnTo>
                    <a:lnTo>
                      <a:pt x="2604" y="0"/>
                    </a:lnTo>
                    <a:lnTo>
                      <a:pt x="2604" y="0"/>
                    </a:lnTo>
                    <a:lnTo>
                      <a:pt x="2604" y="0"/>
                    </a:lnTo>
                    <a:lnTo>
                      <a:pt x="2604" y="0"/>
                    </a:lnTo>
                    <a:lnTo>
                      <a:pt x="2604" y="0"/>
                    </a:lnTo>
                    <a:lnTo>
                      <a:pt x="2604" y="0"/>
                    </a:lnTo>
                    <a:lnTo>
                      <a:pt x="2604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70" y="0"/>
                    </a:lnTo>
                    <a:lnTo>
                      <a:pt x="2670" y="0"/>
                    </a:lnTo>
                    <a:lnTo>
                      <a:pt x="2670" y="0"/>
                    </a:lnTo>
                    <a:lnTo>
                      <a:pt x="2670" y="0"/>
                    </a:lnTo>
                    <a:lnTo>
                      <a:pt x="2670" y="0"/>
                    </a:lnTo>
                    <a:lnTo>
                      <a:pt x="2670" y="0"/>
                    </a:lnTo>
                    <a:lnTo>
                      <a:pt x="2670" y="0"/>
                    </a:lnTo>
                    <a:lnTo>
                      <a:pt x="2670" y="0"/>
                    </a:lnTo>
                    <a:lnTo>
                      <a:pt x="2670" y="0"/>
                    </a:lnTo>
                    <a:lnTo>
                      <a:pt x="2670" y="0"/>
                    </a:lnTo>
                    <a:lnTo>
                      <a:pt x="2670" y="0"/>
                    </a:lnTo>
                    <a:lnTo>
                      <a:pt x="2670" y="0"/>
                    </a:lnTo>
                    <a:lnTo>
                      <a:pt x="2670" y="0"/>
                    </a:lnTo>
                    <a:lnTo>
                      <a:pt x="2670" y="0"/>
                    </a:lnTo>
                    <a:lnTo>
                      <a:pt x="2670" y="0"/>
                    </a:lnTo>
                    <a:lnTo>
                      <a:pt x="2670" y="0"/>
                    </a:lnTo>
                    <a:lnTo>
                      <a:pt x="2670" y="0"/>
                    </a:lnTo>
                    <a:lnTo>
                      <a:pt x="2670" y="0"/>
                    </a:lnTo>
                    <a:lnTo>
                      <a:pt x="2670" y="0"/>
                    </a:lnTo>
                    <a:lnTo>
                      <a:pt x="2670" y="0"/>
                    </a:lnTo>
                    <a:lnTo>
                      <a:pt x="2670" y="0"/>
                    </a:lnTo>
                    <a:lnTo>
                      <a:pt x="2670" y="0"/>
                    </a:lnTo>
                    <a:lnTo>
                      <a:pt x="2670" y="0"/>
                    </a:lnTo>
                    <a:lnTo>
                      <a:pt x="2670" y="0"/>
                    </a:lnTo>
                    <a:lnTo>
                      <a:pt x="2670" y="0"/>
                    </a:lnTo>
                    <a:lnTo>
                      <a:pt x="2670" y="0"/>
                    </a:lnTo>
                    <a:lnTo>
                      <a:pt x="2670" y="0"/>
                    </a:lnTo>
                    <a:lnTo>
                      <a:pt x="2670" y="0"/>
                    </a:lnTo>
                    <a:lnTo>
                      <a:pt x="2670" y="0"/>
                    </a:lnTo>
                    <a:lnTo>
                      <a:pt x="2670" y="0"/>
                    </a:lnTo>
                    <a:lnTo>
                      <a:pt x="2670" y="0"/>
                    </a:lnTo>
                    <a:lnTo>
                      <a:pt x="2670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82" y="0"/>
                    </a:lnTo>
                    <a:lnTo>
                      <a:pt x="2682" y="0"/>
                    </a:lnTo>
                    <a:lnTo>
                      <a:pt x="2682" y="0"/>
                    </a:lnTo>
                    <a:lnTo>
                      <a:pt x="2682" y="0"/>
                    </a:lnTo>
                    <a:lnTo>
                      <a:pt x="2682" y="0"/>
                    </a:lnTo>
                    <a:lnTo>
                      <a:pt x="2682" y="0"/>
                    </a:lnTo>
                    <a:lnTo>
                      <a:pt x="2682" y="0"/>
                    </a:lnTo>
                    <a:lnTo>
                      <a:pt x="2682" y="0"/>
                    </a:lnTo>
                    <a:lnTo>
                      <a:pt x="2682" y="0"/>
                    </a:lnTo>
                    <a:lnTo>
                      <a:pt x="2682" y="0"/>
                    </a:lnTo>
                    <a:lnTo>
                      <a:pt x="2682" y="0"/>
                    </a:lnTo>
                    <a:lnTo>
                      <a:pt x="2682" y="0"/>
                    </a:lnTo>
                    <a:lnTo>
                      <a:pt x="2682" y="0"/>
                    </a:lnTo>
                    <a:lnTo>
                      <a:pt x="2682" y="0"/>
                    </a:lnTo>
                    <a:lnTo>
                      <a:pt x="2682" y="0"/>
                    </a:lnTo>
                    <a:lnTo>
                      <a:pt x="2682" y="0"/>
                    </a:lnTo>
                    <a:lnTo>
                      <a:pt x="2682" y="0"/>
                    </a:lnTo>
                    <a:lnTo>
                      <a:pt x="2682" y="0"/>
                    </a:lnTo>
                    <a:lnTo>
                      <a:pt x="2682" y="0"/>
                    </a:lnTo>
                    <a:lnTo>
                      <a:pt x="2682" y="0"/>
                    </a:lnTo>
                    <a:lnTo>
                      <a:pt x="2682" y="0"/>
                    </a:lnTo>
                    <a:lnTo>
                      <a:pt x="2682" y="0"/>
                    </a:lnTo>
                    <a:lnTo>
                      <a:pt x="2682" y="0"/>
                    </a:lnTo>
                    <a:lnTo>
                      <a:pt x="2682" y="0"/>
                    </a:lnTo>
                    <a:lnTo>
                      <a:pt x="2682" y="0"/>
                    </a:lnTo>
                    <a:lnTo>
                      <a:pt x="2682" y="0"/>
                    </a:lnTo>
                    <a:lnTo>
                      <a:pt x="2682" y="0"/>
                    </a:lnTo>
                    <a:lnTo>
                      <a:pt x="2682" y="0"/>
                    </a:lnTo>
                    <a:lnTo>
                      <a:pt x="2682" y="0"/>
                    </a:lnTo>
                    <a:lnTo>
                      <a:pt x="2682" y="0"/>
                    </a:lnTo>
                    <a:lnTo>
                      <a:pt x="2682" y="0"/>
                    </a:lnTo>
                    <a:lnTo>
                      <a:pt x="2682" y="0"/>
                    </a:lnTo>
                    <a:lnTo>
                      <a:pt x="2682" y="0"/>
                    </a:lnTo>
                    <a:lnTo>
                      <a:pt x="2682" y="0"/>
                    </a:lnTo>
                    <a:lnTo>
                      <a:pt x="2688" y="0"/>
                    </a:lnTo>
                    <a:lnTo>
                      <a:pt x="2688" y="0"/>
                    </a:lnTo>
                    <a:lnTo>
                      <a:pt x="2688" y="0"/>
                    </a:lnTo>
                    <a:lnTo>
                      <a:pt x="2688" y="0"/>
                    </a:lnTo>
                    <a:lnTo>
                      <a:pt x="2688" y="0"/>
                    </a:lnTo>
                    <a:lnTo>
                      <a:pt x="2688" y="0"/>
                    </a:lnTo>
                    <a:lnTo>
                      <a:pt x="2688" y="0"/>
                    </a:lnTo>
                    <a:lnTo>
                      <a:pt x="2688" y="0"/>
                    </a:lnTo>
                    <a:lnTo>
                      <a:pt x="2688" y="0"/>
                    </a:lnTo>
                    <a:lnTo>
                      <a:pt x="2688" y="0"/>
                    </a:lnTo>
                    <a:lnTo>
                      <a:pt x="2688" y="0"/>
                    </a:lnTo>
                    <a:lnTo>
                      <a:pt x="2688" y="0"/>
                    </a:lnTo>
                    <a:lnTo>
                      <a:pt x="2688" y="0"/>
                    </a:lnTo>
                    <a:lnTo>
                      <a:pt x="2688" y="0"/>
                    </a:lnTo>
                    <a:lnTo>
                      <a:pt x="2688" y="0"/>
                    </a:lnTo>
                    <a:lnTo>
                      <a:pt x="2688" y="0"/>
                    </a:lnTo>
                    <a:lnTo>
                      <a:pt x="2724" y="0"/>
                    </a:lnTo>
                    <a:lnTo>
                      <a:pt x="2724" y="0"/>
                    </a:lnTo>
                    <a:lnTo>
                      <a:pt x="2724" y="0"/>
                    </a:lnTo>
                    <a:lnTo>
                      <a:pt x="2724" y="0"/>
                    </a:lnTo>
                    <a:lnTo>
                      <a:pt x="2724" y="0"/>
                    </a:lnTo>
                    <a:lnTo>
                      <a:pt x="2724" y="0"/>
                    </a:lnTo>
                    <a:lnTo>
                      <a:pt x="2724" y="0"/>
                    </a:lnTo>
                    <a:lnTo>
                      <a:pt x="2724" y="0"/>
                    </a:lnTo>
                    <a:lnTo>
                      <a:pt x="2724" y="0"/>
                    </a:lnTo>
                    <a:lnTo>
                      <a:pt x="2724" y="0"/>
                    </a:lnTo>
                    <a:lnTo>
                      <a:pt x="2724" y="0"/>
                    </a:lnTo>
                    <a:lnTo>
                      <a:pt x="2724" y="0"/>
                    </a:lnTo>
                    <a:lnTo>
                      <a:pt x="2724" y="0"/>
                    </a:lnTo>
                    <a:lnTo>
                      <a:pt x="2724" y="0"/>
                    </a:lnTo>
                    <a:lnTo>
                      <a:pt x="2724" y="0"/>
                    </a:lnTo>
                    <a:lnTo>
                      <a:pt x="2724" y="0"/>
                    </a:lnTo>
                    <a:lnTo>
                      <a:pt x="2724" y="0"/>
                    </a:lnTo>
                    <a:lnTo>
                      <a:pt x="2724" y="0"/>
                    </a:lnTo>
                    <a:lnTo>
                      <a:pt x="2724" y="0"/>
                    </a:lnTo>
                    <a:lnTo>
                      <a:pt x="2724" y="0"/>
                    </a:lnTo>
                    <a:lnTo>
                      <a:pt x="2724" y="0"/>
                    </a:lnTo>
                    <a:lnTo>
                      <a:pt x="2724" y="0"/>
                    </a:lnTo>
                    <a:lnTo>
                      <a:pt x="2724" y="0"/>
                    </a:lnTo>
                    <a:lnTo>
                      <a:pt x="2724" y="0"/>
                    </a:lnTo>
                    <a:lnTo>
                      <a:pt x="2724" y="0"/>
                    </a:lnTo>
                    <a:lnTo>
                      <a:pt x="2724" y="0"/>
                    </a:lnTo>
                    <a:lnTo>
                      <a:pt x="2724" y="0"/>
                    </a:lnTo>
                    <a:lnTo>
                      <a:pt x="2724" y="0"/>
                    </a:lnTo>
                    <a:lnTo>
                      <a:pt x="2724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90" y="0"/>
                    </a:lnTo>
                    <a:lnTo>
                      <a:pt x="2790" y="0"/>
                    </a:lnTo>
                    <a:lnTo>
                      <a:pt x="2790" y="0"/>
                    </a:lnTo>
                    <a:lnTo>
                      <a:pt x="2790" y="0"/>
                    </a:lnTo>
                    <a:lnTo>
                      <a:pt x="2790" y="0"/>
                    </a:lnTo>
                    <a:lnTo>
                      <a:pt x="2790" y="0"/>
                    </a:lnTo>
                    <a:lnTo>
                      <a:pt x="2790" y="0"/>
                    </a:lnTo>
                    <a:lnTo>
                      <a:pt x="2790" y="0"/>
                    </a:lnTo>
                    <a:lnTo>
                      <a:pt x="2790" y="0"/>
                    </a:lnTo>
                    <a:lnTo>
                      <a:pt x="2790" y="0"/>
                    </a:lnTo>
                    <a:lnTo>
                      <a:pt x="2790" y="0"/>
                    </a:lnTo>
                    <a:lnTo>
                      <a:pt x="2790" y="0"/>
                    </a:lnTo>
                    <a:lnTo>
                      <a:pt x="2790" y="0"/>
                    </a:lnTo>
                    <a:lnTo>
                      <a:pt x="2790" y="0"/>
                    </a:lnTo>
                    <a:lnTo>
                      <a:pt x="2790" y="0"/>
                    </a:lnTo>
                    <a:lnTo>
                      <a:pt x="2790" y="0"/>
                    </a:lnTo>
                    <a:lnTo>
                      <a:pt x="2790" y="0"/>
                    </a:lnTo>
                    <a:lnTo>
                      <a:pt x="2790" y="0"/>
                    </a:lnTo>
                    <a:lnTo>
                      <a:pt x="2790" y="0"/>
                    </a:lnTo>
                    <a:lnTo>
                      <a:pt x="2790" y="0"/>
                    </a:lnTo>
                    <a:lnTo>
                      <a:pt x="2790" y="0"/>
                    </a:lnTo>
                    <a:lnTo>
                      <a:pt x="2790" y="0"/>
                    </a:lnTo>
                    <a:lnTo>
                      <a:pt x="2790" y="0"/>
                    </a:lnTo>
                    <a:lnTo>
                      <a:pt x="2790" y="0"/>
                    </a:lnTo>
                    <a:lnTo>
                      <a:pt x="2790" y="0"/>
                    </a:lnTo>
                    <a:lnTo>
                      <a:pt x="2790" y="0"/>
                    </a:lnTo>
                    <a:lnTo>
                      <a:pt x="2790" y="0"/>
                    </a:lnTo>
                    <a:lnTo>
                      <a:pt x="2790" y="0"/>
                    </a:lnTo>
                    <a:lnTo>
                      <a:pt x="2790" y="0"/>
                    </a:lnTo>
                    <a:lnTo>
                      <a:pt x="2790" y="0"/>
                    </a:lnTo>
                    <a:lnTo>
                      <a:pt x="2790" y="0"/>
                    </a:lnTo>
                    <a:lnTo>
                      <a:pt x="2790" y="0"/>
                    </a:lnTo>
                    <a:lnTo>
                      <a:pt x="2790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802" y="0"/>
                    </a:lnTo>
                    <a:lnTo>
                      <a:pt x="2802" y="0"/>
                    </a:lnTo>
                    <a:lnTo>
                      <a:pt x="2802" y="0"/>
                    </a:lnTo>
                    <a:lnTo>
                      <a:pt x="2802" y="0"/>
                    </a:lnTo>
                    <a:lnTo>
                      <a:pt x="2802" y="0"/>
                    </a:lnTo>
                    <a:lnTo>
                      <a:pt x="2802" y="0"/>
                    </a:lnTo>
                    <a:lnTo>
                      <a:pt x="2802" y="0"/>
                    </a:lnTo>
                    <a:lnTo>
                      <a:pt x="2802" y="0"/>
                    </a:lnTo>
                    <a:lnTo>
                      <a:pt x="2802" y="0"/>
                    </a:lnTo>
                    <a:lnTo>
                      <a:pt x="2802" y="0"/>
                    </a:lnTo>
                    <a:lnTo>
                      <a:pt x="2802" y="0"/>
                    </a:lnTo>
                    <a:lnTo>
                      <a:pt x="2802" y="0"/>
                    </a:lnTo>
                    <a:lnTo>
                      <a:pt x="2802" y="0"/>
                    </a:lnTo>
                    <a:lnTo>
                      <a:pt x="2802" y="0"/>
                    </a:lnTo>
                    <a:lnTo>
                      <a:pt x="2802" y="0"/>
                    </a:lnTo>
                    <a:lnTo>
                      <a:pt x="2802" y="0"/>
                    </a:lnTo>
                    <a:lnTo>
                      <a:pt x="2802" y="0"/>
                    </a:lnTo>
                    <a:lnTo>
                      <a:pt x="2802" y="0"/>
                    </a:lnTo>
                    <a:lnTo>
                      <a:pt x="2802" y="0"/>
                    </a:lnTo>
                    <a:lnTo>
                      <a:pt x="2802" y="0"/>
                    </a:lnTo>
                    <a:lnTo>
                      <a:pt x="2802" y="0"/>
                    </a:lnTo>
                    <a:lnTo>
                      <a:pt x="2802" y="0"/>
                    </a:lnTo>
                    <a:lnTo>
                      <a:pt x="2802" y="0"/>
                    </a:lnTo>
                    <a:lnTo>
                      <a:pt x="2802" y="0"/>
                    </a:lnTo>
                    <a:lnTo>
                      <a:pt x="2802" y="0"/>
                    </a:lnTo>
                    <a:lnTo>
                      <a:pt x="2802" y="0"/>
                    </a:lnTo>
                    <a:lnTo>
                      <a:pt x="2802" y="0"/>
                    </a:lnTo>
                    <a:lnTo>
                      <a:pt x="2802" y="0"/>
                    </a:lnTo>
                    <a:lnTo>
                      <a:pt x="2802" y="0"/>
                    </a:lnTo>
                    <a:lnTo>
                      <a:pt x="2802" y="0"/>
                    </a:lnTo>
                    <a:lnTo>
                      <a:pt x="2802" y="0"/>
                    </a:lnTo>
                    <a:lnTo>
                      <a:pt x="2802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868" y="0"/>
                    </a:lnTo>
                    <a:lnTo>
                      <a:pt x="2868" y="0"/>
                    </a:lnTo>
                    <a:lnTo>
                      <a:pt x="2868" y="0"/>
                    </a:lnTo>
                    <a:lnTo>
                      <a:pt x="2868" y="0"/>
                    </a:lnTo>
                    <a:lnTo>
                      <a:pt x="2868" y="0"/>
                    </a:lnTo>
                    <a:lnTo>
                      <a:pt x="2868" y="0"/>
                    </a:lnTo>
                    <a:lnTo>
                      <a:pt x="2868" y="0"/>
                    </a:lnTo>
                    <a:lnTo>
                      <a:pt x="2868" y="0"/>
                    </a:lnTo>
                    <a:lnTo>
                      <a:pt x="2868" y="0"/>
                    </a:lnTo>
                    <a:lnTo>
                      <a:pt x="2868" y="0"/>
                    </a:lnTo>
                    <a:lnTo>
                      <a:pt x="2868" y="0"/>
                    </a:lnTo>
                    <a:lnTo>
                      <a:pt x="2868" y="0"/>
                    </a:lnTo>
                    <a:lnTo>
                      <a:pt x="2868" y="0"/>
                    </a:lnTo>
                    <a:lnTo>
                      <a:pt x="2868" y="0"/>
                    </a:lnTo>
                    <a:lnTo>
                      <a:pt x="2868" y="0"/>
                    </a:lnTo>
                    <a:lnTo>
                      <a:pt x="2868" y="0"/>
                    </a:lnTo>
                    <a:lnTo>
                      <a:pt x="2868" y="0"/>
                    </a:lnTo>
                    <a:lnTo>
                      <a:pt x="2868" y="0"/>
                    </a:lnTo>
                    <a:lnTo>
                      <a:pt x="2868" y="0"/>
                    </a:lnTo>
                    <a:lnTo>
                      <a:pt x="2868" y="0"/>
                    </a:lnTo>
                    <a:lnTo>
                      <a:pt x="2868" y="0"/>
                    </a:lnTo>
                    <a:lnTo>
                      <a:pt x="2868" y="0"/>
                    </a:lnTo>
                    <a:lnTo>
                      <a:pt x="2868" y="0"/>
                    </a:lnTo>
                    <a:lnTo>
                      <a:pt x="2868" y="0"/>
                    </a:lnTo>
                    <a:lnTo>
                      <a:pt x="2868" y="0"/>
                    </a:lnTo>
                    <a:lnTo>
                      <a:pt x="2868" y="0"/>
                    </a:lnTo>
                    <a:lnTo>
                      <a:pt x="2868" y="0"/>
                    </a:lnTo>
                    <a:lnTo>
                      <a:pt x="2868" y="0"/>
                    </a:lnTo>
                    <a:lnTo>
                      <a:pt x="2868" y="0"/>
                    </a:lnTo>
                    <a:lnTo>
                      <a:pt x="2868" y="0"/>
                    </a:lnTo>
                    <a:lnTo>
                      <a:pt x="2868" y="0"/>
                    </a:lnTo>
                    <a:lnTo>
                      <a:pt x="2868" y="0"/>
                    </a:lnTo>
                    <a:lnTo>
                      <a:pt x="2868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80" y="0"/>
                    </a:lnTo>
                    <a:lnTo>
                      <a:pt x="2880" y="0"/>
                    </a:lnTo>
                    <a:lnTo>
                      <a:pt x="2880" y="0"/>
                    </a:lnTo>
                    <a:lnTo>
                      <a:pt x="2880" y="0"/>
                    </a:lnTo>
                    <a:lnTo>
                      <a:pt x="2880" y="0"/>
                    </a:lnTo>
                    <a:lnTo>
                      <a:pt x="2880" y="0"/>
                    </a:lnTo>
                    <a:lnTo>
                      <a:pt x="2880" y="0"/>
                    </a:lnTo>
                    <a:lnTo>
                      <a:pt x="2880" y="0"/>
                    </a:lnTo>
                    <a:lnTo>
                      <a:pt x="2880" y="0"/>
                    </a:lnTo>
                    <a:lnTo>
                      <a:pt x="2880" y="0"/>
                    </a:lnTo>
                    <a:lnTo>
                      <a:pt x="2880" y="0"/>
                    </a:lnTo>
                    <a:lnTo>
                      <a:pt x="2880" y="0"/>
                    </a:lnTo>
                    <a:lnTo>
                      <a:pt x="2880" y="0"/>
                    </a:lnTo>
                    <a:lnTo>
                      <a:pt x="2880" y="0"/>
                    </a:lnTo>
                    <a:lnTo>
                      <a:pt x="2880" y="0"/>
                    </a:lnTo>
                    <a:lnTo>
                      <a:pt x="2880" y="0"/>
                    </a:lnTo>
                    <a:lnTo>
                      <a:pt x="2880" y="0"/>
                    </a:lnTo>
                    <a:lnTo>
                      <a:pt x="2880" y="0"/>
                    </a:lnTo>
                    <a:lnTo>
                      <a:pt x="2880" y="0"/>
                    </a:lnTo>
                    <a:lnTo>
                      <a:pt x="2880" y="0"/>
                    </a:lnTo>
                    <a:lnTo>
                      <a:pt x="2880" y="0"/>
                    </a:lnTo>
                    <a:lnTo>
                      <a:pt x="2880" y="0"/>
                    </a:lnTo>
                    <a:lnTo>
                      <a:pt x="2880" y="0"/>
                    </a:lnTo>
                    <a:lnTo>
                      <a:pt x="2880" y="0"/>
                    </a:lnTo>
                    <a:lnTo>
                      <a:pt x="2880" y="0"/>
                    </a:lnTo>
                    <a:lnTo>
                      <a:pt x="2880" y="0"/>
                    </a:lnTo>
                    <a:lnTo>
                      <a:pt x="2880" y="0"/>
                    </a:lnTo>
                    <a:lnTo>
                      <a:pt x="2880" y="0"/>
                    </a:lnTo>
                    <a:lnTo>
                      <a:pt x="2880" y="0"/>
                    </a:lnTo>
                    <a:lnTo>
                      <a:pt x="2880" y="0"/>
                    </a:lnTo>
                    <a:lnTo>
                      <a:pt x="2880" y="0"/>
                    </a:lnTo>
                    <a:lnTo>
                      <a:pt x="2880" y="0"/>
                    </a:lnTo>
                    <a:lnTo>
                      <a:pt x="2880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3000" y="0"/>
                    </a:lnTo>
                    <a:lnTo>
                      <a:pt x="3000" y="0"/>
                    </a:lnTo>
                    <a:lnTo>
                      <a:pt x="3000" y="0"/>
                    </a:lnTo>
                    <a:lnTo>
                      <a:pt x="3000" y="0"/>
                    </a:lnTo>
                    <a:lnTo>
                      <a:pt x="3000" y="0"/>
                    </a:lnTo>
                    <a:lnTo>
                      <a:pt x="3000" y="0"/>
                    </a:lnTo>
                    <a:lnTo>
                      <a:pt x="3000" y="0"/>
                    </a:lnTo>
                    <a:lnTo>
                      <a:pt x="3000" y="0"/>
                    </a:lnTo>
                    <a:lnTo>
                      <a:pt x="3000" y="0"/>
                    </a:lnTo>
                    <a:lnTo>
                      <a:pt x="3000" y="0"/>
                    </a:lnTo>
                    <a:lnTo>
                      <a:pt x="3000" y="0"/>
                    </a:lnTo>
                    <a:lnTo>
                      <a:pt x="3000" y="0"/>
                    </a:lnTo>
                    <a:lnTo>
                      <a:pt x="3000" y="0"/>
                    </a:lnTo>
                    <a:lnTo>
                      <a:pt x="3000" y="0"/>
                    </a:lnTo>
                    <a:lnTo>
                      <a:pt x="3000" y="0"/>
                    </a:lnTo>
                    <a:lnTo>
                      <a:pt x="3000" y="0"/>
                    </a:lnTo>
                    <a:lnTo>
                      <a:pt x="3000" y="0"/>
                    </a:lnTo>
                    <a:lnTo>
                      <a:pt x="3000" y="0"/>
                    </a:lnTo>
                    <a:lnTo>
                      <a:pt x="3000" y="0"/>
                    </a:lnTo>
                    <a:lnTo>
                      <a:pt x="3000" y="0"/>
                    </a:lnTo>
                    <a:lnTo>
                      <a:pt x="3000" y="0"/>
                    </a:lnTo>
                    <a:lnTo>
                      <a:pt x="3000" y="0"/>
                    </a:lnTo>
                    <a:lnTo>
                      <a:pt x="3000" y="0"/>
                    </a:lnTo>
                    <a:lnTo>
                      <a:pt x="3000" y="0"/>
                    </a:lnTo>
                    <a:lnTo>
                      <a:pt x="3000" y="0"/>
                    </a:lnTo>
                    <a:lnTo>
                      <a:pt x="3000" y="0"/>
                    </a:lnTo>
                    <a:lnTo>
                      <a:pt x="3000" y="0"/>
                    </a:lnTo>
                    <a:lnTo>
                      <a:pt x="3000" y="0"/>
                    </a:lnTo>
                    <a:lnTo>
                      <a:pt x="3000" y="0"/>
                    </a:lnTo>
                    <a:lnTo>
                      <a:pt x="3000" y="0"/>
                    </a:lnTo>
                    <a:lnTo>
                      <a:pt x="3000" y="0"/>
                    </a:lnTo>
                    <a:lnTo>
                      <a:pt x="3000" y="0"/>
                    </a:lnTo>
                    <a:lnTo>
                      <a:pt x="3000" y="0"/>
                    </a:lnTo>
                    <a:lnTo>
                      <a:pt x="3000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24" y="0"/>
                    </a:lnTo>
                    <a:lnTo>
                      <a:pt x="3024" y="0"/>
                    </a:lnTo>
                    <a:lnTo>
                      <a:pt x="3024" y="0"/>
                    </a:lnTo>
                    <a:lnTo>
                      <a:pt x="3024" y="0"/>
                    </a:lnTo>
                    <a:lnTo>
                      <a:pt x="3024" y="0"/>
                    </a:lnTo>
                    <a:lnTo>
                      <a:pt x="3024" y="0"/>
                    </a:lnTo>
                    <a:lnTo>
                      <a:pt x="3024" y="0"/>
                    </a:lnTo>
                    <a:lnTo>
                      <a:pt x="3024" y="0"/>
                    </a:lnTo>
                    <a:lnTo>
                      <a:pt x="3024" y="0"/>
                    </a:lnTo>
                    <a:lnTo>
                      <a:pt x="3024" y="0"/>
                    </a:lnTo>
                    <a:lnTo>
                      <a:pt x="3024" y="0"/>
                    </a:lnTo>
                    <a:lnTo>
                      <a:pt x="3024" y="0"/>
                    </a:lnTo>
                    <a:lnTo>
                      <a:pt x="3024" y="0"/>
                    </a:lnTo>
                    <a:lnTo>
                      <a:pt x="3024" y="0"/>
                    </a:lnTo>
                    <a:lnTo>
                      <a:pt x="3024" y="0"/>
                    </a:lnTo>
                    <a:lnTo>
                      <a:pt x="3024" y="0"/>
                    </a:lnTo>
                    <a:lnTo>
                      <a:pt x="3024" y="0"/>
                    </a:lnTo>
                    <a:lnTo>
                      <a:pt x="3024" y="0"/>
                    </a:lnTo>
                    <a:lnTo>
                      <a:pt x="3024" y="0"/>
                    </a:lnTo>
                    <a:lnTo>
                      <a:pt x="3024" y="0"/>
                    </a:lnTo>
                    <a:lnTo>
                      <a:pt x="3024" y="0"/>
                    </a:lnTo>
                    <a:lnTo>
                      <a:pt x="3024" y="0"/>
                    </a:lnTo>
                    <a:lnTo>
                      <a:pt x="3024" y="0"/>
                    </a:lnTo>
                    <a:lnTo>
                      <a:pt x="3024" y="0"/>
                    </a:lnTo>
                    <a:lnTo>
                      <a:pt x="3024" y="0"/>
                    </a:lnTo>
                    <a:lnTo>
                      <a:pt x="3024" y="0"/>
                    </a:lnTo>
                    <a:lnTo>
                      <a:pt x="3024" y="0"/>
                    </a:lnTo>
                    <a:lnTo>
                      <a:pt x="3024" y="0"/>
                    </a:lnTo>
                    <a:lnTo>
                      <a:pt x="3024" y="0"/>
                    </a:lnTo>
                    <a:lnTo>
                      <a:pt x="3024" y="0"/>
                    </a:lnTo>
                    <a:lnTo>
                      <a:pt x="3024" y="0"/>
                    </a:lnTo>
                    <a:lnTo>
                      <a:pt x="3024" y="0"/>
                    </a:lnTo>
                    <a:lnTo>
                      <a:pt x="3024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6" y="0"/>
                    </a:lnTo>
                    <a:lnTo>
                      <a:pt x="3036" y="0"/>
                    </a:lnTo>
                    <a:lnTo>
                      <a:pt x="3036" y="0"/>
                    </a:lnTo>
                    <a:lnTo>
                      <a:pt x="3036" y="0"/>
                    </a:lnTo>
                    <a:lnTo>
                      <a:pt x="3036" y="0"/>
                    </a:lnTo>
                    <a:lnTo>
                      <a:pt x="3036" y="0"/>
                    </a:lnTo>
                    <a:lnTo>
                      <a:pt x="3036" y="0"/>
                    </a:lnTo>
                    <a:lnTo>
                      <a:pt x="3036" y="0"/>
                    </a:lnTo>
                    <a:lnTo>
                      <a:pt x="3036" y="0"/>
                    </a:lnTo>
                    <a:lnTo>
                      <a:pt x="3036" y="0"/>
                    </a:lnTo>
                    <a:lnTo>
                      <a:pt x="3036" y="0"/>
                    </a:lnTo>
                    <a:lnTo>
                      <a:pt x="3036" y="0"/>
                    </a:lnTo>
                    <a:lnTo>
                      <a:pt x="3036" y="0"/>
                    </a:lnTo>
                    <a:lnTo>
                      <a:pt x="3036" y="0"/>
                    </a:lnTo>
                    <a:lnTo>
                      <a:pt x="3036" y="0"/>
                    </a:lnTo>
                    <a:lnTo>
                      <a:pt x="3036" y="0"/>
                    </a:lnTo>
                    <a:lnTo>
                      <a:pt x="3036" y="0"/>
                    </a:lnTo>
                    <a:lnTo>
                      <a:pt x="3036" y="0"/>
                    </a:lnTo>
                    <a:lnTo>
                      <a:pt x="3036" y="0"/>
                    </a:lnTo>
                    <a:lnTo>
                      <a:pt x="3036" y="0"/>
                    </a:lnTo>
                    <a:lnTo>
                      <a:pt x="3036" y="0"/>
                    </a:lnTo>
                    <a:lnTo>
                      <a:pt x="3036" y="0"/>
                    </a:lnTo>
                    <a:lnTo>
                      <a:pt x="3036" y="0"/>
                    </a:lnTo>
                    <a:lnTo>
                      <a:pt x="3036" y="0"/>
                    </a:lnTo>
                    <a:lnTo>
                      <a:pt x="3036" y="0"/>
                    </a:lnTo>
                    <a:lnTo>
                      <a:pt x="3036" y="0"/>
                    </a:lnTo>
                    <a:lnTo>
                      <a:pt x="3036" y="0"/>
                    </a:lnTo>
                    <a:lnTo>
                      <a:pt x="3036" y="0"/>
                    </a:lnTo>
                    <a:lnTo>
                      <a:pt x="3036" y="0"/>
                    </a:lnTo>
                    <a:lnTo>
                      <a:pt x="3036" y="0"/>
                    </a:lnTo>
                    <a:lnTo>
                      <a:pt x="3036" y="0"/>
                    </a:lnTo>
                    <a:lnTo>
                      <a:pt x="3036" y="0"/>
                    </a:lnTo>
                    <a:lnTo>
                      <a:pt x="3036" y="0"/>
                    </a:lnTo>
                    <a:lnTo>
                      <a:pt x="3042" y="0"/>
                    </a:lnTo>
                    <a:lnTo>
                      <a:pt x="3042" y="0"/>
                    </a:lnTo>
                    <a:lnTo>
                      <a:pt x="3042" y="0"/>
                    </a:lnTo>
                    <a:lnTo>
                      <a:pt x="3042" y="0"/>
                    </a:lnTo>
                    <a:lnTo>
                      <a:pt x="3042" y="0"/>
                    </a:lnTo>
                    <a:lnTo>
                      <a:pt x="3042" y="0"/>
                    </a:lnTo>
                    <a:lnTo>
                      <a:pt x="3042" y="0"/>
                    </a:lnTo>
                    <a:lnTo>
                      <a:pt x="3042" y="0"/>
                    </a:lnTo>
                    <a:lnTo>
                      <a:pt x="3042" y="0"/>
                    </a:lnTo>
                    <a:lnTo>
                      <a:pt x="3042" y="0"/>
                    </a:lnTo>
                    <a:lnTo>
                      <a:pt x="3042" y="0"/>
                    </a:lnTo>
                    <a:lnTo>
                      <a:pt x="3042" y="0"/>
                    </a:lnTo>
                    <a:lnTo>
                      <a:pt x="3042" y="0"/>
                    </a:lnTo>
                    <a:lnTo>
                      <a:pt x="3042" y="0"/>
                    </a:lnTo>
                    <a:lnTo>
                      <a:pt x="3042" y="0"/>
                    </a:lnTo>
                    <a:lnTo>
                      <a:pt x="3042" y="0"/>
                    </a:lnTo>
                    <a:lnTo>
                      <a:pt x="3042" y="0"/>
                    </a:lnTo>
                    <a:lnTo>
                      <a:pt x="3042" y="0"/>
                    </a:lnTo>
                    <a:lnTo>
                      <a:pt x="3042" y="0"/>
                    </a:lnTo>
                    <a:lnTo>
                      <a:pt x="3042" y="0"/>
                    </a:lnTo>
                    <a:lnTo>
                      <a:pt x="3042" y="0"/>
                    </a:lnTo>
                    <a:lnTo>
                      <a:pt x="3042" y="0"/>
                    </a:lnTo>
                    <a:lnTo>
                      <a:pt x="3042" y="0"/>
                    </a:lnTo>
                    <a:lnTo>
                      <a:pt x="3042" y="0"/>
                    </a:lnTo>
                    <a:lnTo>
                      <a:pt x="3042" y="0"/>
                    </a:lnTo>
                    <a:lnTo>
                      <a:pt x="3042" y="0"/>
                    </a:lnTo>
                    <a:lnTo>
                      <a:pt x="3042" y="0"/>
                    </a:lnTo>
                    <a:lnTo>
                      <a:pt x="3042" y="0"/>
                    </a:lnTo>
                    <a:lnTo>
                      <a:pt x="3042" y="0"/>
                    </a:lnTo>
                    <a:lnTo>
                      <a:pt x="3042" y="0"/>
                    </a:lnTo>
                    <a:lnTo>
                      <a:pt x="3042" y="0"/>
                    </a:lnTo>
                    <a:lnTo>
                      <a:pt x="3042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8" y="0"/>
                    </a:lnTo>
                    <a:lnTo>
                      <a:pt x="3078" y="0"/>
                    </a:lnTo>
                    <a:lnTo>
                      <a:pt x="3078" y="0"/>
                    </a:lnTo>
                    <a:lnTo>
                      <a:pt x="3078" y="0"/>
                    </a:lnTo>
                    <a:lnTo>
                      <a:pt x="3078" y="0"/>
                    </a:lnTo>
                    <a:lnTo>
                      <a:pt x="3078" y="0"/>
                    </a:lnTo>
                    <a:lnTo>
                      <a:pt x="3078" y="0"/>
                    </a:lnTo>
                    <a:lnTo>
                      <a:pt x="3078" y="0"/>
                    </a:lnTo>
                    <a:lnTo>
                      <a:pt x="3078" y="0"/>
                    </a:lnTo>
                    <a:lnTo>
                      <a:pt x="3078" y="0"/>
                    </a:lnTo>
                    <a:lnTo>
                      <a:pt x="3078" y="0"/>
                    </a:lnTo>
                    <a:lnTo>
                      <a:pt x="3078" y="0"/>
                    </a:lnTo>
                    <a:lnTo>
                      <a:pt x="3078" y="0"/>
                    </a:lnTo>
                    <a:lnTo>
                      <a:pt x="3078" y="0"/>
                    </a:lnTo>
                    <a:lnTo>
                      <a:pt x="3078" y="0"/>
                    </a:lnTo>
                    <a:lnTo>
                      <a:pt x="3078" y="0"/>
                    </a:lnTo>
                    <a:lnTo>
                      <a:pt x="3078" y="0"/>
                    </a:lnTo>
                    <a:lnTo>
                      <a:pt x="3078" y="0"/>
                    </a:lnTo>
                    <a:lnTo>
                      <a:pt x="3078" y="0"/>
                    </a:lnTo>
                    <a:lnTo>
                      <a:pt x="3078" y="0"/>
                    </a:lnTo>
                    <a:lnTo>
                      <a:pt x="3078" y="0"/>
                    </a:lnTo>
                    <a:lnTo>
                      <a:pt x="3078" y="0"/>
                    </a:lnTo>
                    <a:lnTo>
                      <a:pt x="3078" y="0"/>
                    </a:lnTo>
                    <a:lnTo>
                      <a:pt x="3078" y="0"/>
                    </a:lnTo>
                    <a:lnTo>
                      <a:pt x="3078" y="0"/>
                    </a:lnTo>
                    <a:lnTo>
                      <a:pt x="3078" y="0"/>
                    </a:lnTo>
                    <a:lnTo>
                      <a:pt x="3078" y="0"/>
                    </a:lnTo>
                    <a:lnTo>
                      <a:pt x="3078" y="0"/>
                    </a:lnTo>
                    <a:lnTo>
                      <a:pt x="3078" y="0"/>
                    </a:lnTo>
                    <a:lnTo>
                      <a:pt x="3078" y="0"/>
                    </a:lnTo>
                    <a:lnTo>
                      <a:pt x="3078" y="0"/>
                    </a:lnTo>
                    <a:lnTo>
                      <a:pt x="3078" y="0"/>
                    </a:lnTo>
                    <a:lnTo>
                      <a:pt x="3078" y="0"/>
                    </a:lnTo>
                    <a:lnTo>
                      <a:pt x="3078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102" y="0"/>
                    </a:lnTo>
                    <a:lnTo>
                      <a:pt x="3102" y="0"/>
                    </a:lnTo>
                    <a:lnTo>
                      <a:pt x="3102" y="0"/>
                    </a:lnTo>
                    <a:lnTo>
                      <a:pt x="3102" y="0"/>
                    </a:lnTo>
                    <a:lnTo>
                      <a:pt x="3102" y="0"/>
                    </a:lnTo>
                    <a:lnTo>
                      <a:pt x="3102" y="0"/>
                    </a:lnTo>
                    <a:lnTo>
                      <a:pt x="3102" y="0"/>
                    </a:lnTo>
                    <a:lnTo>
                      <a:pt x="3102" y="0"/>
                    </a:lnTo>
                    <a:lnTo>
                      <a:pt x="3102" y="0"/>
                    </a:lnTo>
                    <a:lnTo>
                      <a:pt x="3102" y="0"/>
                    </a:lnTo>
                    <a:lnTo>
                      <a:pt x="3102" y="0"/>
                    </a:lnTo>
                    <a:lnTo>
                      <a:pt x="3102" y="0"/>
                    </a:lnTo>
                    <a:lnTo>
                      <a:pt x="3102" y="0"/>
                    </a:lnTo>
                    <a:lnTo>
                      <a:pt x="3102" y="0"/>
                    </a:lnTo>
                    <a:lnTo>
                      <a:pt x="3102" y="0"/>
                    </a:lnTo>
                    <a:lnTo>
                      <a:pt x="3102" y="0"/>
                    </a:lnTo>
                    <a:lnTo>
                      <a:pt x="3102" y="0"/>
                    </a:lnTo>
                    <a:lnTo>
                      <a:pt x="3102" y="0"/>
                    </a:lnTo>
                    <a:lnTo>
                      <a:pt x="3102" y="0"/>
                    </a:lnTo>
                    <a:lnTo>
                      <a:pt x="3102" y="0"/>
                    </a:lnTo>
                    <a:lnTo>
                      <a:pt x="3102" y="0"/>
                    </a:lnTo>
                    <a:lnTo>
                      <a:pt x="3102" y="0"/>
                    </a:lnTo>
                    <a:lnTo>
                      <a:pt x="3102" y="0"/>
                    </a:lnTo>
                    <a:lnTo>
                      <a:pt x="3102" y="0"/>
                    </a:lnTo>
                    <a:lnTo>
                      <a:pt x="3102" y="0"/>
                    </a:lnTo>
                    <a:lnTo>
                      <a:pt x="3102" y="0"/>
                    </a:lnTo>
                    <a:lnTo>
                      <a:pt x="3102" y="0"/>
                    </a:lnTo>
                    <a:lnTo>
                      <a:pt x="3102" y="0"/>
                    </a:lnTo>
                    <a:lnTo>
                      <a:pt x="3102" y="0"/>
                    </a:lnTo>
                    <a:lnTo>
                      <a:pt x="3102" y="0"/>
                    </a:lnTo>
                    <a:lnTo>
                      <a:pt x="3102" y="0"/>
                    </a:lnTo>
                    <a:lnTo>
                      <a:pt x="3102" y="0"/>
                    </a:lnTo>
                    <a:lnTo>
                      <a:pt x="3102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14" y="0"/>
                    </a:lnTo>
                    <a:lnTo>
                      <a:pt x="3114" y="0"/>
                    </a:lnTo>
                    <a:lnTo>
                      <a:pt x="3114" y="0"/>
                    </a:lnTo>
                    <a:lnTo>
                      <a:pt x="3114" y="0"/>
                    </a:lnTo>
                    <a:lnTo>
                      <a:pt x="3114" y="0"/>
                    </a:lnTo>
                    <a:lnTo>
                      <a:pt x="3114" y="0"/>
                    </a:lnTo>
                    <a:lnTo>
                      <a:pt x="3114" y="0"/>
                    </a:lnTo>
                    <a:lnTo>
                      <a:pt x="3114" y="0"/>
                    </a:lnTo>
                    <a:lnTo>
                      <a:pt x="3114" y="0"/>
                    </a:lnTo>
                    <a:lnTo>
                      <a:pt x="3114" y="0"/>
                    </a:lnTo>
                    <a:lnTo>
                      <a:pt x="3114" y="0"/>
                    </a:lnTo>
                    <a:lnTo>
                      <a:pt x="3114" y="0"/>
                    </a:lnTo>
                    <a:lnTo>
                      <a:pt x="3114" y="0"/>
                    </a:lnTo>
                    <a:lnTo>
                      <a:pt x="3114" y="0"/>
                    </a:lnTo>
                    <a:lnTo>
                      <a:pt x="3114" y="0"/>
                    </a:lnTo>
                    <a:lnTo>
                      <a:pt x="3114" y="0"/>
                    </a:lnTo>
                    <a:lnTo>
                      <a:pt x="3114" y="0"/>
                    </a:lnTo>
                    <a:lnTo>
                      <a:pt x="3114" y="0"/>
                    </a:lnTo>
                    <a:lnTo>
                      <a:pt x="3114" y="0"/>
                    </a:lnTo>
                    <a:lnTo>
                      <a:pt x="3114" y="0"/>
                    </a:lnTo>
                    <a:lnTo>
                      <a:pt x="3114" y="0"/>
                    </a:lnTo>
                    <a:lnTo>
                      <a:pt x="3114" y="0"/>
                    </a:lnTo>
                    <a:lnTo>
                      <a:pt x="3114" y="0"/>
                    </a:lnTo>
                    <a:lnTo>
                      <a:pt x="3114" y="0"/>
                    </a:lnTo>
                    <a:lnTo>
                      <a:pt x="3114" y="0"/>
                    </a:lnTo>
                    <a:lnTo>
                      <a:pt x="3114" y="0"/>
                    </a:lnTo>
                    <a:lnTo>
                      <a:pt x="3114" y="0"/>
                    </a:lnTo>
                    <a:lnTo>
                      <a:pt x="3114" y="0"/>
                    </a:lnTo>
                    <a:lnTo>
                      <a:pt x="3114" y="0"/>
                    </a:lnTo>
                    <a:lnTo>
                      <a:pt x="3114" y="0"/>
                    </a:lnTo>
                    <a:lnTo>
                      <a:pt x="3114" y="0"/>
                    </a:lnTo>
                    <a:lnTo>
                      <a:pt x="3114" y="0"/>
                    </a:lnTo>
                    <a:lnTo>
                      <a:pt x="3114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80" y="0"/>
                    </a:lnTo>
                    <a:lnTo>
                      <a:pt x="3180" y="0"/>
                    </a:lnTo>
                    <a:lnTo>
                      <a:pt x="3180" y="0"/>
                    </a:lnTo>
                    <a:lnTo>
                      <a:pt x="3180" y="0"/>
                    </a:lnTo>
                    <a:lnTo>
                      <a:pt x="3180" y="0"/>
                    </a:lnTo>
                    <a:lnTo>
                      <a:pt x="3180" y="0"/>
                    </a:lnTo>
                    <a:lnTo>
                      <a:pt x="3180" y="0"/>
                    </a:lnTo>
                    <a:lnTo>
                      <a:pt x="3180" y="0"/>
                    </a:lnTo>
                    <a:lnTo>
                      <a:pt x="3180" y="0"/>
                    </a:lnTo>
                    <a:lnTo>
                      <a:pt x="3180" y="0"/>
                    </a:lnTo>
                    <a:lnTo>
                      <a:pt x="3180" y="0"/>
                    </a:lnTo>
                    <a:lnTo>
                      <a:pt x="3180" y="0"/>
                    </a:lnTo>
                    <a:lnTo>
                      <a:pt x="3180" y="0"/>
                    </a:lnTo>
                    <a:lnTo>
                      <a:pt x="3180" y="0"/>
                    </a:lnTo>
                    <a:lnTo>
                      <a:pt x="3180" y="0"/>
                    </a:lnTo>
                    <a:lnTo>
                      <a:pt x="3180" y="0"/>
                    </a:lnTo>
                    <a:lnTo>
                      <a:pt x="3180" y="0"/>
                    </a:lnTo>
                    <a:lnTo>
                      <a:pt x="3180" y="0"/>
                    </a:lnTo>
                    <a:lnTo>
                      <a:pt x="3180" y="0"/>
                    </a:lnTo>
                    <a:lnTo>
                      <a:pt x="3180" y="0"/>
                    </a:lnTo>
                    <a:lnTo>
                      <a:pt x="3180" y="0"/>
                    </a:lnTo>
                    <a:lnTo>
                      <a:pt x="3180" y="0"/>
                    </a:lnTo>
                    <a:lnTo>
                      <a:pt x="3180" y="0"/>
                    </a:lnTo>
                    <a:lnTo>
                      <a:pt x="3180" y="0"/>
                    </a:lnTo>
                    <a:lnTo>
                      <a:pt x="3180" y="0"/>
                    </a:lnTo>
                    <a:lnTo>
                      <a:pt x="3180" y="0"/>
                    </a:lnTo>
                    <a:lnTo>
                      <a:pt x="3180" y="0"/>
                    </a:lnTo>
                    <a:lnTo>
                      <a:pt x="3180" y="0"/>
                    </a:lnTo>
                    <a:lnTo>
                      <a:pt x="3180" y="0"/>
                    </a:lnTo>
                    <a:lnTo>
                      <a:pt x="3180" y="0"/>
                    </a:lnTo>
                    <a:lnTo>
                      <a:pt x="3180" y="0"/>
                    </a:lnTo>
                    <a:lnTo>
                      <a:pt x="3180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8" y="0"/>
                    </a:lnTo>
                    <a:lnTo>
                      <a:pt x="3198" y="0"/>
                    </a:lnTo>
                    <a:lnTo>
                      <a:pt x="3198" y="0"/>
                    </a:lnTo>
                    <a:lnTo>
                      <a:pt x="3198" y="0"/>
                    </a:lnTo>
                    <a:lnTo>
                      <a:pt x="3198" y="0"/>
                    </a:lnTo>
                    <a:lnTo>
                      <a:pt x="3198" y="0"/>
                    </a:lnTo>
                    <a:lnTo>
                      <a:pt x="3198" y="0"/>
                    </a:lnTo>
                    <a:lnTo>
                      <a:pt x="3198" y="0"/>
                    </a:lnTo>
                    <a:lnTo>
                      <a:pt x="3198" y="0"/>
                    </a:lnTo>
                    <a:lnTo>
                      <a:pt x="3198" y="0"/>
                    </a:lnTo>
                    <a:lnTo>
                      <a:pt x="3198" y="0"/>
                    </a:lnTo>
                    <a:lnTo>
                      <a:pt x="3198" y="0"/>
                    </a:lnTo>
                    <a:lnTo>
                      <a:pt x="3198" y="0"/>
                    </a:lnTo>
                    <a:lnTo>
                      <a:pt x="3198" y="0"/>
                    </a:lnTo>
                    <a:lnTo>
                      <a:pt x="3198" y="0"/>
                    </a:lnTo>
                    <a:lnTo>
                      <a:pt x="3198" y="0"/>
                    </a:lnTo>
                    <a:lnTo>
                      <a:pt x="3198" y="0"/>
                    </a:lnTo>
                    <a:lnTo>
                      <a:pt x="3198" y="0"/>
                    </a:lnTo>
                    <a:lnTo>
                      <a:pt x="3198" y="0"/>
                    </a:lnTo>
                    <a:lnTo>
                      <a:pt x="3198" y="0"/>
                    </a:lnTo>
                    <a:lnTo>
                      <a:pt x="3198" y="0"/>
                    </a:lnTo>
                    <a:lnTo>
                      <a:pt x="3198" y="0"/>
                    </a:lnTo>
                    <a:lnTo>
                      <a:pt x="3198" y="0"/>
                    </a:lnTo>
                    <a:lnTo>
                      <a:pt x="3198" y="0"/>
                    </a:lnTo>
                    <a:lnTo>
                      <a:pt x="3198" y="0"/>
                    </a:lnTo>
                    <a:lnTo>
                      <a:pt x="3198" y="0"/>
                    </a:lnTo>
                    <a:lnTo>
                      <a:pt x="3198" y="0"/>
                    </a:lnTo>
                    <a:lnTo>
                      <a:pt x="3198" y="0"/>
                    </a:lnTo>
                    <a:lnTo>
                      <a:pt x="3198" y="0"/>
                    </a:lnTo>
                    <a:lnTo>
                      <a:pt x="3198" y="0"/>
                    </a:lnTo>
                    <a:lnTo>
                      <a:pt x="3198" y="0"/>
                    </a:lnTo>
                    <a:lnTo>
                      <a:pt x="3198" y="0"/>
                    </a:lnTo>
                    <a:lnTo>
                      <a:pt x="3198" y="0"/>
                    </a:lnTo>
                    <a:lnTo>
                      <a:pt x="3198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6" y="0"/>
                    </a:lnTo>
                    <a:lnTo>
                      <a:pt x="3216" y="0"/>
                    </a:lnTo>
                    <a:lnTo>
                      <a:pt x="3216" y="0"/>
                    </a:lnTo>
                    <a:lnTo>
                      <a:pt x="3216" y="0"/>
                    </a:lnTo>
                    <a:lnTo>
                      <a:pt x="3216" y="0"/>
                    </a:lnTo>
                    <a:lnTo>
                      <a:pt x="3216" y="0"/>
                    </a:lnTo>
                    <a:lnTo>
                      <a:pt x="3216" y="0"/>
                    </a:lnTo>
                    <a:lnTo>
                      <a:pt x="3216" y="0"/>
                    </a:lnTo>
                    <a:lnTo>
                      <a:pt x="3216" y="0"/>
                    </a:lnTo>
                    <a:lnTo>
                      <a:pt x="3216" y="0"/>
                    </a:lnTo>
                    <a:lnTo>
                      <a:pt x="3216" y="0"/>
                    </a:lnTo>
                    <a:lnTo>
                      <a:pt x="3216" y="0"/>
                    </a:lnTo>
                    <a:lnTo>
                      <a:pt x="3216" y="0"/>
                    </a:lnTo>
                    <a:lnTo>
                      <a:pt x="3216" y="0"/>
                    </a:lnTo>
                    <a:lnTo>
                      <a:pt x="3216" y="0"/>
                    </a:lnTo>
                    <a:lnTo>
                      <a:pt x="3216" y="0"/>
                    </a:lnTo>
                    <a:lnTo>
                      <a:pt x="3216" y="0"/>
                    </a:lnTo>
                    <a:lnTo>
                      <a:pt x="3216" y="0"/>
                    </a:lnTo>
                    <a:lnTo>
                      <a:pt x="3216" y="0"/>
                    </a:lnTo>
                    <a:lnTo>
                      <a:pt x="3216" y="0"/>
                    </a:lnTo>
                    <a:lnTo>
                      <a:pt x="3216" y="0"/>
                    </a:lnTo>
                    <a:lnTo>
                      <a:pt x="3216" y="0"/>
                    </a:lnTo>
                    <a:lnTo>
                      <a:pt x="3216" y="0"/>
                    </a:lnTo>
                    <a:lnTo>
                      <a:pt x="3216" y="0"/>
                    </a:lnTo>
                    <a:lnTo>
                      <a:pt x="3216" y="0"/>
                    </a:lnTo>
                    <a:lnTo>
                      <a:pt x="3216" y="0"/>
                    </a:lnTo>
                    <a:lnTo>
                      <a:pt x="3216" y="0"/>
                    </a:lnTo>
                    <a:lnTo>
                      <a:pt x="3216" y="0"/>
                    </a:lnTo>
                    <a:lnTo>
                      <a:pt x="3216" y="0"/>
                    </a:lnTo>
                    <a:lnTo>
                      <a:pt x="3216" y="0"/>
                    </a:lnTo>
                    <a:lnTo>
                      <a:pt x="3216" y="0"/>
                    </a:lnTo>
                    <a:lnTo>
                      <a:pt x="3216" y="0"/>
                    </a:lnTo>
                    <a:lnTo>
                      <a:pt x="3216" y="0"/>
                    </a:lnTo>
                    <a:lnTo>
                      <a:pt x="3216" y="0"/>
                    </a:lnTo>
                    <a:lnTo>
                      <a:pt x="3216" y="0"/>
                    </a:lnTo>
                    <a:lnTo>
                      <a:pt x="3222" y="0"/>
                    </a:lnTo>
                    <a:lnTo>
                      <a:pt x="3222" y="0"/>
                    </a:lnTo>
                    <a:lnTo>
                      <a:pt x="3222" y="0"/>
                    </a:lnTo>
                    <a:lnTo>
                      <a:pt x="3222" y="0"/>
                    </a:lnTo>
                    <a:lnTo>
                      <a:pt x="3222" y="0"/>
                    </a:lnTo>
                    <a:lnTo>
                      <a:pt x="3222" y="0"/>
                    </a:lnTo>
                    <a:lnTo>
                      <a:pt x="3222" y="0"/>
                    </a:lnTo>
                    <a:lnTo>
                      <a:pt x="3222" y="0"/>
                    </a:lnTo>
                    <a:lnTo>
                      <a:pt x="3222" y="0"/>
                    </a:lnTo>
                    <a:lnTo>
                      <a:pt x="3222" y="0"/>
                    </a:lnTo>
                    <a:lnTo>
                      <a:pt x="3222" y="0"/>
                    </a:lnTo>
                    <a:lnTo>
                      <a:pt x="3222" y="0"/>
                    </a:lnTo>
                    <a:lnTo>
                      <a:pt x="3222" y="0"/>
                    </a:lnTo>
                    <a:lnTo>
                      <a:pt x="3222" y="0"/>
                    </a:lnTo>
                    <a:lnTo>
                      <a:pt x="3222" y="0"/>
                    </a:lnTo>
                    <a:lnTo>
                      <a:pt x="3222" y="0"/>
                    </a:lnTo>
                    <a:lnTo>
                      <a:pt x="3222" y="0"/>
                    </a:lnTo>
                    <a:lnTo>
                      <a:pt x="3222" y="0"/>
                    </a:lnTo>
                    <a:lnTo>
                      <a:pt x="3222" y="0"/>
                    </a:lnTo>
                    <a:lnTo>
                      <a:pt x="3222" y="0"/>
                    </a:lnTo>
                    <a:lnTo>
                      <a:pt x="3222" y="0"/>
                    </a:lnTo>
                    <a:lnTo>
                      <a:pt x="3222" y="0"/>
                    </a:lnTo>
                    <a:lnTo>
                      <a:pt x="3222" y="0"/>
                    </a:lnTo>
                    <a:lnTo>
                      <a:pt x="3222" y="0"/>
                    </a:lnTo>
                    <a:lnTo>
                      <a:pt x="3222" y="0"/>
                    </a:lnTo>
                    <a:lnTo>
                      <a:pt x="3222" y="0"/>
                    </a:lnTo>
                    <a:lnTo>
                      <a:pt x="3222" y="0"/>
                    </a:lnTo>
                    <a:lnTo>
                      <a:pt x="3222" y="0"/>
                    </a:lnTo>
                    <a:lnTo>
                      <a:pt x="3222" y="0"/>
                    </a:lnTo>
                    <a:lnTo>
                      <a:pt x="3222" y="0"/>
                    </a:lnTo>
                    <a:lnTo>
                      <a:pt x="3222" y="0"/>
                    </a:lnTo>
                    <a:lnTo>
                      <a:pt x="3222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34" y="0"/>
                    </a:lnTo>
                    <a:lnTo>
                      <a:pt x="3234" y="0"/>
                    </a:lnTo>
                    <a:lnTo>
                      <a:pt x="3234" y="0"/>
                    </a:lnTo>
                    <a:lnTo>
                      <a:pt x="3234" y="0"/>
                    </a:lnTo>
                    <a:lnTo>
                      <a:pt x="3234" y="0"/>
                    </a:lnTo>
                    <a:lnTo>
                      <a:pt x="3234" y="0"/>
                    </a:lnTo>
                    <a:lnTo>
                      <a:pt x="3234" y="0"/>
                    </a:lnTo>
                    <a:lnTo>
                      <a:pt x="3234" y="0"/>
                    </a:lnTo>
                    <a:lnTo>
                      <a:pt x="3234" y="0"/>
                    </a:lnTo>
                    <a:lnTo>
                      <a:pt x="3234" y="0"/>
                    </a:lnTo>
                    <a:lnTo>
                      <a:pt x="3234" y="0"/>
                    </a:lnTo>
                    <a:lnTo>
                      <a:pt x="3234" y="0"/>
                    </a:lnTo>
                    <a:lnTo>
                      <a:pt x="3234" y="0"/>
                    </a:lnTo>
                    <a:lnTo>
                      <a:pt x="3234" y="0"/>
                    </a:lnTo>
                    <a:lnTo>
                      <a:pt x="3234" y="0"/>
                    </a:lnTo>
                    <a:lnTo>
                      <a:pt x="3234" y="0"/>
                    </a:lnTo>
                    <a:lnTo>
                      <a:pt x="3234" y="0"/>
                    </a:lnTo>
                    <a:lnTo>
                      <a:pt x="3234" y="0"/>
                    </a:lnTo>
                    <a:lnTo>
                      <a:pt x="3234" y="0"/>
                    </a:lnTo>
                    <a:lnTo>
                      <a:pt x="3234" y="0"/>
                    </a:lnTo>
                    <a:lnTo>
                      <a:pt x="3234" y="0"/>
                    </a:lnTo>
                    <a:lnTo>
                      <a:pt x="3234" y="0"/>
                    </a:lnTo>
                    <a:lnTo>
                      <a:pt x="3234" y="0"/>
                    </a:lnTo>
                    <a:lnTo>
                      <a:pt x="3234" y="0"/>
                    </a:lnTo>
                    <a:lnTo>
                      <a:pt x="3234" y="0"/>
                    </a:lnTo>
                    <a:lnTo>
                      <a:pt x="3234" y="0"/>
                    </a:lnTo>
                    <a:lnTo>
                      <a:pt x="3234" y="0"/>
                    </a:lnTo>
                    <a:lnTo>
                      <a:pt x="3234" y="0"/>
                    </a:lnTo>
                    <a:lnTo>
                      <a:pt x="3234" y="0"/>
                    </a:lnTo>
                    <a:lnTo>
                      <a:pt x="3234" y="0"/>
                    </a:lnTo>
                    <a:lnTo>
                      <a:pt x="3234" y="0"/>
                    </a:lnTo>
                    <a:lnTo>
                      <a:pt x="3234" y="0"/>
                    </a:lnTo>
                    <a:lnTo>
                      <a:pt x="3234" y="0"/>
                    </a:lnTo>
                    <a:lnTo>
                      <a:pt x="3234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6" y="0"/>
                    </a:lnTo>
                    <a:lnTo>
                      <a:pt x="3276" y="0"/>
                    </a:lnTo>
                    <a:lnTo>
                      <a:pt x="3276" y="0"/>
                    </a:lnTo>
                    <a:lnTo>
                      <a:pt x="3276" y="0"/>
                    </a:lnTo>
                    <a:lnTo>
                      <a:pt x="3276" y="0"/>
                    </a:lnTo>
                    <a:lnTo>
                      <a:pt x="3276" y="0"/>
                    </a:lnTo>
                    <a:lnTo>
                      <a:pt x="3276" y="0"/>
                    </a:lnTo>
                    <a:lnTo>
                      <a:pt x="3276" y="0"/>
                    </a:lnTo>
                    <a:lnTo>
                      <a:pt x="3276" y="0"/>
                    </a:lnTo>
                    <a:lnTo>
                      <a:pt x="3276" y="0"/>
                    </a:lnTo>
                    <a:lnTo>
                      <a:pt x="3276" y="0"/>
                    </a:lnTo>
                    <a:lnTo>
                      <a:pt x="3276" y="0"/>
                    </a:lnTo>
                    <a:lnTo>
                      <a:pt x="3276" y="0"/>
                    </a:lnTo>
                    <a:lnTo>
                      <a:pt x="3276" y="0"/>
                    </a:lnTo>
                    <a:lnTo>
                      <a:pt x="3276" y="0"/>
                    </a:lnTo>
                    <a:lnTo>
                      <a:pt x="3276" y="0"/>
                    </a:lnTo>
                    <a:lnTo>
                      <a:pt x="3276" y="0"/>
                    </a:lnTo>
                    <a:lnTo>
                      <a:pt x="3276" y="0"/>
                    </a:lnTo>
                    <a:lnTo>
                      <a:pt x="3276" y="0"/>
                    </a:lnTo>
                    <a:lnTo>
                      <a:pt x="3276" y="0"/>
                    </a:lnTo>
                    <a:lnTo>
                      <a:pt x="3276" y="0"/>
                    </a:lnTo>
                    <a:lnTo>
                      <a:pt x="3276" y="0"/>
                    </a:lnTo>
                    <a:lnTo>
                      <a:pt x="3276" y="0"/>
                    </a:lnTo>
                    <a:lnTo>
                      <a:pt x="3276" y="0"/>
                    </a:lnTo>
                    <a:lnTo>
                      <a:pt x="3276" y="0"/>
                    </a:lnTo>
                    <a:lnTo>
                      <a:pt x="3276" y="0"/>
                    </a:lnTo>
                    <a:lnTo>
                      <a:pt x="3276" y="0"/>
                    </a:lnTo>
                    <a:lnTo>
                      <a:pt x="3276" y="0"/>
                    </a:lnTo>
                    <a:lnTo>
                      <a:pt x="3276" y="0"/>
                    </a:lnTo>
                    <a:lnTo>
                      <a:pt x="3276" y="0"/>
                    </a:lnTo>
                    <a:lnTo>
                      <a:pt x="3294" y="0"/>
                    </a:lnTo>
                    <a:lnTo>
                      <a:pt x="3294" y="0"/>
                    </a:lnTo>
                    <a:lnTo>
                      <a:pt x="3294" y="0"/>
                    </a:lnTo>
                    <a:lnTo>
                      <a:pt x="3294" y="0"/>
                    </a:lnTo>
                    <a:lnTo>
                      <a:pt x="3294" y="0"/>
                    </a:lnTo>
                    <a:lnTo>
                      <a:pt x="3294" y="0"/>
                    </a:lnTo>
                    <a:lnTo>
                      <a:pt x="3294" y="0"/>
                    </a:lnTo>
                    <a:lnTo>
                      <a:pt x="3294" y="0"/>
                    </a:lnTo>
                    <a:lnTo>
                      <a:pt x="3294" y="0"/>
                    </a:lnTo>
                    <a:lnTo>
                      <a:pt x="3294" y="0"/>
                    </a:lnTo>
                    <a:lnTo>
                      <a:pt x="3294" y="0"/>
                    </a:lnTo>
                    <a:lnTo>
                      <a:pt x="3300" y="0"/>
                    </a:lnTo>
                    <a:lnTo>
                      <a:pt x="3300" y="0"/>
                    </a:lnTo>
                    <a:lnTo>
                      <a:pt x="3300" y="0"/>
                    </a:lnTo>
                    <a:lnTo>
                      <a:pt x="3300" y="0"/>
                    </a:lnTo>
                    <a:lnTo>
                      <a:pt x="3300" y="0"/>
                    </a:lnTo>
                    <a:lnTo>
                      <a:pt x="3300" y="0"/>
                    </a:lnTo>
                    <a:lnTo>
                      <a:pt x="3300" y="0"/>
                    </a:lnTo>
                    <a:lnTo>
                      <a:pt x="3300" y="0"/>
                    </a:lnTo>
                    <a:lnTo>
                      <a:pt x="3300" y="0"/>
                    </a:lnTo>
                    <a:lnTo>
                      <a:pt x="3300" y="0"/>
                    </a:lnTo>
                    <a:lnTo>
                      <a:pt x="3300" y="0"/>
                    </a:lnTo>
                    <a:lnTo>
                      <a:pt x="3300" y="0"/>
                    </a:lnTo>
                    <a:lnTo>
                      <a:pt x="3300" y="0"/>
                    </a:lnTo>
                    <a:lnTo>
                      <a:pt x="3300" y="0"/>
                    </a:lnTo>
                    <a:lnTo>
                      <a:pt x="3300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90" y="0"/>
                    </a:lnTo>
                    <a:lnTo>
                      <a:pt x="3390" y="0"/>
                    </a:lnTo>
                    <a:lnTo>
                      <a:pt x="3390" y="0"/>
                    </a:lnTo>
                    <a:lnTo>
                      <a:pt x="3390" y="0"/>
                    </a:lnTo>
                    <a:lnTo>
                      <a:pt x="3390" y="0"/>
                    </a:lnTo>
                    <a:lnTo>
                      <a:pt x="3390" y="0"/>
                    </a:lnTo>
                    <a:lnTo>
                      <a:pt x="3390" y="0"/>
                    </a:lnTo>
                    <a:lnTo>
                      <a:pt x="3390" y="0"/>
                    </a:lnTo>
                    <a:lnTo>
                      <a:pt x="3390" y="0"/>
                    </a:lnTo>
                    <a:lnTo>
                      <a:pt x="3390" y="0"/>
                    </a:lnTo>
                    <a:lnTo>
                      <a:pt x="3390" y="0"/>
                    </a:lnTo>
                    <a:lnTo>
                      <a:pt x="3396" y="0"/>
                    </a:lnTo>
                    <a:lnTo>
                      <a:pt x="3396" y="0"/>
                    </a:lnTo>
                    <a:lnTo>
                      <a:pt x="3396" y="0"/>
                    </a:lnTo>
                    <a:lnTo>
                      <a:pt x="3396" y="0"/>
                    </a:lnTo>
                    <a:lnTo>
                      <a:pt x="3396" y="0"/>
                    </a:lnTo>
                    <a:lnTo>
                      <a:pt x="3396" y="0"/>
                    </a:lnTo>
                    <a:lnTo>
                      <a:pt x="3396" y="0"/>
                    </a:lnTo>
                    <a:lnTo>
                      <a:pt x="3396" y="0"/>
                    </a:lnTo>
                    <a:lnTo>
                      <a:pt x="3396" y="0"/>
                    </a:lnTo>
                    <a:lnTo>
                      <a:pt x="3396" y="0"/>
                    </a:lnTo>
                    <a:lnTo>
                      <a:pt x="3396" y="0"/>
                    </a:lnTo>
                    <a:lnTo>
                      <a:pt x="3396" y="0"/>
                    </a:lnTo>
                    <a:lnTo>
                      <a:pt x="3396" y="0"/>
                    </a:lnTo>
                    <a:lnTo>
                      <a:pt x="3396" y="0"/>
                    </a:lnTo>
                    <a:lnTo>
                      <a:pt x="3396" y="0"/>
                    </a:lnTo>
                    <a:lnTo>
                      <a:pt x="3396" y="0"/>
                    </a:lnTo>
                    <a:lnTo>
                      <a:pt x="3396" y="0"/>
                    </a:lnTo>
                    <a:lnTo>
                      <a:pt x="3396" y="0"/>
                    </a:lnTo>
                    <a:lnTo>
                      <a:pt x="3396" y="0"/>
                    </a:lnTo>
                    <a:lnTo>
                      <a:pt x="3396" y="0"/>
                    </a:lnTo>
                    <a:lnTo>
                      <a:pt x="3396" y="0"/>
                    </a:lnTo>
                    <a:lnTo>
                      <a:pt x="3396" y="0"/>
                    </a:lnTo>
                    <a:lnTo>
                      <a:pt x="3396" y="0"/>
                    </a:lnTo>
                    <a:lnTo>
                      <a:pt x="3396" y="0"/>
                    </a:lnTo>
                    <a:lnTo>
                      <a:pt x="3396" y="0"/>
                    </a:lnTo>
                    <a:lnTo>
                      <a:pt x="3396" y="0"/>
                    </a:lnTo>
                    <a:lnTo>
                      <a:pt x="3396" y="0"/>
                    </a:lnTo>
                    <a:lnTo>
                      <a:pt x="3396" y="0"/>
                    </a:lnTo>
                    <a:lnTo>
                      <a:pt x="3396" y="0"/>
                    </a:lnTo>
                    <a:lnTo>
                      <a:pt x="3396" y="0"/>
                    </a:lnTo>
                    <a:lnTo>
                      <a:pt x="3396" y="0"/>
                    </a:lnTo>
                    <a:lnTo>
                      <a:pt x="3396" y="0"/>
                    </a:lnTo>
                    <a:lnTo>
                      <a:pt x="3396" y="0"/>
                    </a:lnTo>
                    <a:lnTo>
                      <a:pt x="3396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14" y="0"/>
                    </a:lnTo>
                    <a:lnTo>
                      <a:pt x="3414" y="0"/>
                    </a:lnTo>
                    <a:lnTo>
                      <a:pt x="3414" y="0"/>
                    </a:lnTo>
                    <a:lnTo>
                      <a:pt x="3414" y="0"/>
                    </a:lnTo>
                    <a:lnTo>
                      <a:pt x="3414" y="0"/>
                    </a:lnTo>
                    <a:lnTo>
                      <a:pt x="3414" y="0"/>
                    </a:lnTo>
                    <a:lnTo>
                      <a:pt x="3414" y="0"/>
                    </a:lnTo>
                    <a:lnTo>
                      <a:pt x="3414" y="0"/>
                    </a:lnTo>
                    <a:lnTo>
                      <a:pt x="3414" y="0"/>
                    </a:lnTo>
                    <a:lnTo>
                      <a:pt x="3414" y="0"/>
                    </a:lnTo>
                    <a:lnTo>
                      <a:pt x="3414" y="0"/>
                    </a:lnTo>
                    <a:lnTo>
                      <a:pt x="3414" y="0"/>
                    </a:lnTo>
                    <a:lnTo>
                      <a:pt x="3414" y="0"/>
                    </a:lnTo>
                    <a:lnTo>
                      <a:pt x="3414" y="0"/>
                    </a:lnTo>
                    <a:lnTo>
                      <a:pt x="3414" y="0"/>
                    </a:lnTo>
                    <a:lnTo>
                      <a:pt x="3414" y="0"/>
                    </a:lnTo>
                    <a:lnTo>
                      <a:pt x="3414" y="0"/>
                    </a:lnTo>
                    <a:lnTo>
                      <a:pt x="3414" y="0"/>
                    </a:lnTo>
                    <a:lnTo>
                      <a:pt x="3414" y="0"/>
                    </a:lnTo>
                    <a:lnTo>
                      <a:pt x="3414" y="0"/>
                    </a:lnTo>
                    <a:lnTo>
                      <a:pt x="3414" y="0"/>
                    </a:lnTo>
                    <a:lnTo>
                      <a:pt x="3414" y="0"/>
                    </a:lnTo>
                    <a:lnTo>
                      <a:pt x="3414" y="0"/>
                    </a:lnTo>
                    <a:lnTo>
                      <a:pt x="3414" y="0"/>
                    </a:lnTo>
                    <a:lnTo>
                      <a:pt x="3414" y="0"/>
                    </a:lnTo>
                    <a:lnTo>
                      <a:pt x="3414" y="0"/>
                    </a:lnTo>
                    <a:lnTo>
                      <a:pt x="3414" y="0"/>
                    </a:lnTo>
                    <a:lnTo>
                      <a:pt x="3414" y="0"/>
                    </a:lnTo>
                    <a:lnTo>
                      <a:pt x="3414" y="0"/>
                    </a:lnTo>
                    <a:lnTo>
                      <a:pt x="3414" y="0"/>
                    </a:lnTo>
                    <a:lnTo>
                      <a:pt x="3414" y="0"/>
                    </a:lnTo>
                    <a:lnTo>
                      <a:pt x="3414" y="0"/>
                    </a:lnTo>
                    <a:lnTo>
                      <a:pt x="3414" y="0"/>
                    </a:lnTo>
                    <a:lnTo>
                      <a:pt x="3420" y="0"/>
                    </a:lnTo>
                    <a:lnTo>
                      <a:pt x="3420" y="0"/>
                    </a:lnTo>
                    <a:lnTo>
                      <a:pt x="3420" y="0"/>
                    </a:lnTo>
                    <a:lnTo>
                      <a:pt x="3420" y="0"/>
                    </a:lnTo>
                    <a:lnTo>
                      <a:pt x="3420" y="0"/>
                    </a:lnTo>
                    <a:lnTo>
                      <a:pt x="3420" y="0"/>
                    </a:lnTo>
                    <a:lnTo>
                      <a:pt x="3420" y="0"/>
                    </a:lnTo>
                    <a:lnTo>
                      <a:pt x="3420" y="0"/>
                    </a:lnTo>
                    <a:lnTo>
                      <a:pt x="3420" y="0"/>
                    </a:lnTo>
                    <a:lnTo>
                      <a:pt x="3420" y="0"/>
                    </a:lnTo>
                    <a:lnTo>
                      <a:pt x="3420" y="0"/>
                    </a:lnTo>
                    <a:lnTo>
                      <a:pt x="3420" y="0"/>
                    </a:lnTo>
                    <a:lnTo>
                      <a:pt x="3420" y="0"/>
                    </a:lnTo>
                    <a:lnTo>
                      <a:pt x="3420" y="0"/>
                    </a:lnTo>
                    <a:lnTo>
                      <a:pt x="3420" y="0"/>
                    </a:lnTo>
                    <a:lnTo>
                      <a:pt x="3420" y="0"/>
                    </a:lnTo>
                    <a:lnTo>
                      <a:pt x="3420" y="0"/>
                    </a:lnTo>
                    <a:lnTo>
                      <a:pt x="3420" y="0"/>
                    </a:lnTo>
                    <a:lnTo>
                      <a:pt x="3420" y="0"/>
                    </a:lnTo>
                    <a:lnTo>
                      <a:pt x="3420" y="0"/>
                    </a:lnTo>
                    <a:lnTo>
                      <a:pt x="3420" y="0"/>
                    </a:lnTo>
                    <a:lnTo>
                      <a:pt x="3420" y="0"/>
                    </a:lnTo>
                    <a:lnTo>
                      <a:pt x="3420" y="0"/>
                    </a:lnTo>
                    <a:lnTo>
                      <a:pt x="3420" y="0"/>
                    </a:lnTo>
                    <a:lnTo>
                      <a:pt x="3420" y="0"/>
                    </a:lnTo>
                    <a:lnTo>
                      <a:pt x="3420" y="0"/>
                    </a:lnTo>
                    <a:lnTo>
                      <a:pt x="3420" y="0"/>
                    </a:lnTo>
                    <a:lnTo>
                      <a:pt x="3420" y="0"/>
                    </a:lnTo>
                    <a:lnTo>
                      <a:pt x="3420" y="0"/>
                    </a:lnTo>
                    <a:lnTo>
                      <a:pt x="3420" y="0"/>
                    </a:lnTo>
                    <a:lnTo>
                      <a:pt x="3420" y="0"/>
                    </a:lnTo>
                    <a:lnTo>
                      <a:pt x="3420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68" y="0"/>
                    </a:lnTo>
                    <a:lnTo>
                      <a:pt x="3468" y="0"/>
                    </a:lnTo>
                    <a:lnTo>
                      <a:pt x="3468" y="0"/>
                    </a:lnTo>
                    <a:lnTo>
                      <a:pt x="3468" y="0"/>
                    </a:lnTo>
                    <a:lnTo>
                      <a:pt x="3468" y="0"/>
                    </a:lnTo>
                    <a:lnTo>
                      <a:pt x="3468" y="0"/>
                    </a:lnTo>
                    <a:lnTo>
                      <a:pt x="3468" y="0"/>
                    </a:lnTo>
                    <a:lnTo>
                      <a:pt x="3468" y="0"/>
                    </a:lnTo>
                    <a:lnTo>
                      <a:pt x="3468" y="0"/>
                    </a:lnTo>
                    <a:lnTo>
                      <a:pt x="3468" y="0"/>
                    </a:lnTo>
                    <a:lnTo>
                      <a:pt x="3468" y="0"/>
                    </a:lnTo>
                    <a:lnTo>
                      <a:pt x="3468" y="0"/>
                    </a:lnTo>
                    <a:lnTo>
                      <a:pt x="3468" y="0"/>
                    </a:lnTo>
                    <a:lnTo>
                      <a:pt x="3468" y="0"/>
                    </a:lnTo>
                    <a:lnTo>
                      <a:pt x="3468" y="0"/>
                    </a:lnTo>
                    <a:lnTo>
                      <a:pt x="3468" y="0"/>
                    </a:lnTo>
                    <a:lnTo>
                      <a:pt x="3468" y="0"/>
                    </a:lnTo>
                    <a:lnTo>
                      <a:pt x="3468" y="0"/>
                    </a:lnTo>
                    <a:lnTo>
                      <a:pt x="3468" y="0"/>
                    </a:lnTo>
                    <a:lnTo>
                      <a:pt x="3468" y="0"/>
                    </a:lnTo>
                    <a:lnTo>
                      <a:pt x="3468" y="0"/>
                    </a:lnTo>
                    <a:lnTo>
                      <a:pt x="3468" y="0"/>
                    </a:lnTo>
                    <a:lnTo>
                      <a:pt x="3468" y="0"/>
                    </a:lnTo>
                    <a:lnTo>
                      <a:pt x="3468" y="0"/>
                    </a:lnTo>
                    <a:lnTo>
                      <a:pt x="3468" y="0"/>
                    </a:lnTo>
                    <a:lnTo>
                      <a:pt x="3468" y="0"/>
                    </a:lnTo>
                    <a:lnTo>
                      <a:pt x="3468" y="0"/>
                    </a:lnTo>
                    <a:lnTo>
                      <a:pt x="3468" y="0"/>
                    </a:lnTo>
                    <a:lnTo>
                      <a:pt x="3468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92" y="0"/>
                    </a:lnTo>
                    <a:lnTo>
                      <a:pt x="3492" y="0"/>
                    </a:lnTo>
                    <a:lnTo>
                      <a:pt x="3492" y="0"/>
                    </a:lnTo>
                    <a:lnTo>
                      <a:pt x="3492" y="0"/>
                    </a:lnTo>
                    <a:lnTo>
                      <a:pt x="3492" y="0"/>
                    </a:lnTo>
                    <a:lnTo>
                      <a:pt x="3492" y="0"/>
                    </a:lnTo>
                    <a:lnTo>
                      <a:pt x="3492" y="0"/>
                    </a:lnTo>
                    <a:lnTo>
                      <a:pt x="3492" y="0"/>
                    </a:lnTo>
                    <a:lnTo>
                      <a:pt x="3492" y="0"/>
                    </a:lnTo>
                    <a:lnTo>
                      <a:pt x="3492" y="0"/>
                    </a:lnTo>
                    <a:lnTo>
                      <a:pt x="3492" y="0"/>
                    </a:lnTo>
                    <a:lnTo>
                      <a:pt x="3492" y="0"/>
                    </a:lnTo>
                    <a:lnTo>
                      <a:pt x="3492" y="0"/>
                    </a:lnTo>
                    <a:lnTo>
                      <a:pt x="3492" y="0"/>
                    </a:lnTo>
                    <a:lnTo>
                      <a:pt x="3492" y="0"/>
                    </a:lnTo>
                    <a:lnTo>
                      <a:pt x="3492" y="0"/>
                    </a:lnTo>
                    <a:lnTo>
                      <a:pt x="3492" y="0"/>
                    </a:lnTo>
                    <a:lnTo>
                      <a:pt x="3492" y="0"/>
                    </a:lnTo>
                    <a:lnTo>
                      <a:pt x="3492" y="0"/>
                    </a:lnTo>
                    <a:lnTo>
                      <a:pt x="3492" y="0"/>
                    </a:lnTo>
                    <a:lnTo>
                      <a:pt x="3492" y="0"/>
                    </a:lnTo>
                    <a:lnTo>
                      <a:pt x="3492" y="0"/>
                    </a:lnTo>
                    <a:lnTo>
                      <a:pt x="3492" y="0"/>
                    </a:lnTo>
                    <a:lnTo>
                      <a:pt x="3492" y="0"/>
                    </a:lnTo>
                    <a:lnTo>
                      <a:pt x="3492" y="0"/>
                    </a:lnTo>
                    <a:lnTo>
                      <a:pt x="3492" y="0"/>
                    </a:lnTo>
                    <a:lnTo>
                      <a:pt x="3492" y="0"/>
                    </a:lnTo>
                    <a:lnTo>
                      <a:pt x="3492" y="0"/>
                    </a:lnTo>
                    <a:lnTo>
                      <a:pt x="3492" y="0"/>
                    </a:lnTo>
                    <a:lnTo>
                      <a:pt x="3492" y="0"/>
                    </a:lnTo>
                    <a:lnTo>
                      <a:pt x="3492" y="0"/>
                    </a:lnTo>
                    <a:lnTo>
                      <a:pt x="3492" y="0"/>
                    </a:lnTo>
                    <a:lnTo>
                      <a:pt x="3498" y="0"/>
                    </a:lnTo>
                    <a:lnTo>
                      <a:pt x="3498" y="0"/>
                    </a:lnTo>
                    <a:lnTo>
                      <a:pt x="3498" y="0"/>
                    </a:lnTo>
                    <a:lnTo>
                      <a:pt x="3498" y="0"/>
                    </a:lnTo>
                    <a:lnTo>
                      <a:pt x="3498" y="0"/>
                    </a:lnTo>
                    <a:lnTo>
                      <a:pt x="3498" y="0"/>
                    </a:lnTo>
                    <a:lnTo>
                      <a:pt x="3498" y="0"/>
                    </a:lnTo>
                    <a:lnTo>
                      <a:pt x="3498" y="0"/>
                    </a:lnTo>
                    <a:lnTo>
                      <a:pt x="3498" y="0"/>
                    </a:lnTo>
                    <a:lnTo>
                      <a:pt x="3498" y="0"/>
                    </a:lnTo>
                    <a:lnTo>
                      <a:pt x="3498" y="0"/>
                    </a:lnTo>
                    <a:lnTo>
                      <a:pt x="3498" y="0"/>
                    </a:lnTo>
                    <a:lnTo>
                      <a:pt x="3498" y="0"/>
                    </a:lnTo>
                    <a:lnTo>
                      <a:pt x="3498" y="0"/>
                    </a:lnTo>
                    <a:lnTo>
                      <a:pt x="3498" y="0"/>
                    </a:lnTo>
                    <a:lnTo>
                      <a:pt x="3498" y="0"/>
                    </a:lnTo>
                    <a:lnTo>
                      <a:pt x="3498" y="0"/>
                    </a:lnTo>
                    <a:lnTo>
                      <a:pt x="3498" y="0"/>
                    </a:lnTo>
                    <a:lnTo>
                      <a:pt x="3498" y="0"/>
                    </a:lnTo>
                    <a:lnTo>
                      <a:pt x="3498" y="0"/>
                    </a:lnTo>
                    <a:lnTo>
                      <a:pt x="3498" y="0"/>
                    </a:lnTo>
                    <a:lnTo>
                      <a:pt x="3498" y="0"/>
                    </a:lnTo>
                    <a:lnTo>
                      <a:pt x="3498" y="0"/>
                    </a:lnTo>
                    <a:lnTo>
                      <a:pt x="3498" y="0"/>
                    </a:lnTo>
                    <a:lnTo>
                      <a:pt x="3498" y="0"/>
                    </a:lnTo>
                    <a:lnTo>
                      <a:pt x="3498" y="0"/>
                    </a:lnTo>
                    <a:lnTo>
                      <a:pt x="3498" y="0"/>
                    </a:lnTo>
                    <a:lnTo>
                      <a:pt x="3498" y="0"/>
                    </a:lnTo>
                    <a:lnTo>
                      <a:pt x="3498" y="0"/>
                    </a:lnTo>
                    <a:lnTo>
                      <a:pt x="3498" y="0"/>
                    </a:lnTo>
                    <a:lnTo>
                      <a:pt x="3498" y="0"/>
                    </a:lnTo>
                    <a:lnTo>
                      <a:pt x="3498" y="0"/>
                    </a:lnTo>
                    <a:lnTo>
                      <a:pt x="3498" y="0"/>
                    </a:lnTo>
                    <a:lnTo>
                      <a:pt x="3498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70" y="0"/>
                    </a:lnTo>
                    <a:lnTo>
                      <a:pt x="3570" y="0"/>
                    </a:lnTo>
                    <a:lnTo>
                      <a:pt x="3570" y="0"/>
                    </a:lnTo>
                    <a:lnTo>
                      <a:pt x="3570" y="0"/>
                    </a:lnTo>
                    <a:lnTo>
                      <a:pt x="3570" y="0"/>
                    </a:lnTo>
                    <a:lnTo>
                      <a:pt x="3570" y="0"/>
                    </a:lnTo>
                    <a:lnTo>
                      <a:pt x="3570" y="0"/>
                    </a:lnTo>
                    <a:lnTo>
                      <a:pt x="3570" y="0"/>
                    </a:lnTo>
                    <a:lnTo>
                      <a:pt x="3570" y="0"/>
                    </a:lnTo>
                    <a:lnTo>
                      <a:pt x="3570" y="0"/>
                    </a:lnTo>
                    <a:lnTo>
                      <a:pt x="3570" y="0"/>
                    </a:lnTo>
                    <a:lnTo>
                      <a:pt x="3570" y="0"/>
                    </a:lnTo>
                    <a:lnTo>
                      <a:pt x="3570" y="0"/>
                    </a:lnTo>
                    <a:lnTo>
                      <a:pt x="3570" y="0"/>
                    </a:lnTo>
                    <a:lnTo>
                      <a:pt x="3570" y="0"/>
                    </a:lnTo>
                    <a:lnTo>
                      <a:pt x="3570" y="0"/>
                    </a:lnTo>
                    <a:lnTo>
                      <a:pt x="3570" y="0"/>
                    </a:lnTo>
                    <a:lnTo>
                      <a:pt x="3570" y="0"/>
                    </a:lnTo>
                    <a:lnTo>
                      <a:pt x="3570" y="0"/>
                    </a:lnTo>
                    <a:lnTo>
                      <a:pt x="3570" y="0"/>
                    </a:lnTo>
                    <a:lnTo>
                      <a:pt x="3570" y="0"/>
                    </a:lnTo>
                    <a:lnTo>
                      <a:pt x="3570" y="0"/>
                    </a:lnTo>
                    <a:lnTo>
                      <a:pt x="3570" y="0"/>
                    </a:lnTo>
                    <a:lnTo>
                      <a:pt x="3570" y="0"/>
                    </a:lnTo>
                    <a:lnTo>
                      <a:pt x="3570" y="0"/>
                    </a:lnTo>
                    <a:lnTo>
                      <a:pt x="3570" y="0"/>
                    </a:lnTo>
                    <a:lnTo>
                      <a:pt x="3570" y="0"/>
                    </a:lnTo>
                    <a:lnTo>
                      <a:pt x="3570" y="0"/>
                    </a:lnTo>
                    <a:lnTo>
                      <a:pt x="3570" y="0"/>
                    </a:lnTo>
                    <a:lnTo>
                      <a:pt x="3570" y="0"/>
                    </a:lnTo>
                    <a:lnTo>
                      <a:pt x="3570" y="0"/>
                    </a:lnTo>
                    <a:lnTo>
                      <a:pt x="3570" y="0"/>
                    </a:lnTo>
                    <a:lnTo>
                      <a:pt x="3570" y="0"/>
                    </a:lnTo>
                    <a:lnTo>
                      <a:pt x="3576" y="0"/>
                    </a:lnTo>
                    <a:lnTo>
                      <a:pt x="3576" y="0"/>
                    </a:lnTo>
                    <a:lnTo>
                      <a:pt x="3576" y="0"/>
                    </a:lnTo>
                    <a:lnTo>
                      <a:pt x="3576" y="0"/>
                    </a:lnTo>
                    <a:lnTo>
                      <a:pt x="3576" y="0"/>
                    </a:lnTo>
                    <a:lnTo>
                      <a:pt x="3576" y="0"/>
                    </a:lnTo>
                    <a:lnTo>
                      <a:pt x="3576" y="0"/>
                    </a:lnTo>
                    <a:lnTo>
                      <a:pt x="3576" y="0"/>
                    </a:lnTo>
                    <a:lnTo>
                      <a:pt x="3576" y="0"/>
                    </a:lnTo>
                    <a:lnTo>
                      <a:pt x="3576" y="0"/>
                    </a:lnTo>
                    <a:lnTo>
                      <a:pt x="3576" y="0"/>
                    </a:lnTo>
                    <a:lnTo>
                      <a:pt x="3576" y="0"/>
                    </a:lnTo>
                    <a:lnTo>
                      <a:pt x="3576" y="0"/>
                    </a:lnTo>
                    <a:lnTo>
                      <a:pt x="3576" y="0"/>
                    </a:lnTo>
                    <a:lnTo>
                      <a:pt x="3576" y="0"/>
                    </a:lnTo>
                    <a:lnTo>
                      <a:pt x="3576" y="0"/>
                    </a:lnTo>
                    <a:lnTo>
                      <a:pt x="3576" y="0"/>
                    </a:lnTo>
                    <a:lnTo>
                      <a:pt x="3576" y="0"/>
                    </a:lnTo>
                    <a:lnTo>
                      <a:pt x="3576" y="0"/>
                    </a:lnTo>
                    <a:lnTo>
                      <a:pt x="3576" y="0"/>
                    </a:lnTo>
                    <a:lnTo>
                      <a:pt x="3576" y="0"/>
                    </a:lnTo>
                    <a:lnTo>
                      <a:pt x="3576" y="0"/>
                    </a:lnTo>
                    <a:lnTo>
                      <a:pt x="3576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24" y="0"/>
                    </a:lnTo>
                    <a:lnTo>
                      <a:pt x="3624" y="0"/>
                    </a:lnTo>
                    <a:lnTo>
                      <a:pt x="3624" y="0"/>
                    </a:lnTo>
                    <a:lnTo>
                      <a:pt x="3624" y="0"/>
                    </a:lnTo>
                    <a:lnTo>
                      <a:pt x="3624" y="0"/>
                    </a:lnTo>
                    <a:lnTo>
                      <a:pt x="3624" y="0"/>
                    </a:lnTo>
                    <a:lnTo>
                      <a:pt x="3624" y="0"/>
                    </a:lnTo>
                    <a:lnTo>
                      <a:pt x="3624" y="0"/>
                    </a:lnTo>
                    <a:lnTo>
                      <a:pt x="3624" y="0"/>
                    </a:lnTo>
                    <a:lnTo>
                      <a:pt x="3624" y="0"/>
                    </a:lnTo>
                    <a:lnTo>
                      <a:pt x="3624" y="0"/>
                    </a:lnTo>
                    <a:lnTo>
                      <a:pt x="3624" y="0"/>
                    </a:lnTo>
                    <a:lnTo>
                      <a:pt x="3624" y="0"/>
                    </a:lnTo>
                    <a:lnTo>
                      <a:pt x="3624" y="0"/>
                    </a:lnTo>
                    <a:lnTo>
                      <a:pt x="3624" y="0"/>
                    </a:lnTo>
                    <a:lnTo>
                      <a:pt x="3624" y="0"/>
                    </a:lnTo>
                    <a:lnTo>
                      <a:pt x="3624" y="0"/>
                    </a:lnTo>
                    <a:lnTo>
                      <a:pt x="3624" y="0"/>
                    </a:lnTo>
                    <a:lnTo>
                      <a:pt x="3624" y="0"/>
                    </a:lnTo>
                    <a:lnTo>
                      <a:pt x="3624" y="0"/>
                    </a:lnTo>
                    <a:lnTo>
                      <a:pt x="3624" y="0"/>
                    </a:lnTo>
                    <a:lnTo>
                      <a:pt x="3624" y="0"/>
                    </a:lnTo>
                    <a:lnTo>
                      <a:pt x="3624" y="0"/>
                    </a:lnTo>
                    <a:lnTo>
                      <a:pt x="3624" y="0"/>
                    </a:lnTo>
                    <a:lnTo>
                      <a:pt x="3624" y="0"/>
                    </a:lnTo>
                    <a:lnTo>
                      <a:pt x="3624" y="0"/>
                    </a:lnTo>
                    <a:lnTo>
                      <a:pt x="3624" y="0"/>
                    </a:lnTo>
                    <a:lnTo>
                      <a:pt x="3624" y="0"/>
                    </a:lnTo>
                    <a:lnTo>
                      <a:pt x="3624" y="0"/>
                    </a:lnTo>
                    <a:lnTo>
                      <a:pt x="3624" y="0"/>
                    </a:lnTo>
                    <a:lnTo>
                      <a:pt x="3624" y="0"/>
                    </a:lnTo>
                    <a:lnTo>
                      <a:pt x="3624" y="0"/>
                    </a:lnTo>
                    <a:lnTo>
                      <a:pt x="3624" y="0"/>
                    </a:lnTo>
                    <a:lnTo>
                      <a:pt x="3624" y="0"/>
                    </a:lnTo>
                    <a:lnTo>
                      <a:pt x="3630" y="0"/>
                    </a:lnTo>
                    <a:lnTo>
                      <a:pt x="3630" y="0"/>
                    </a:lnTo>
                    <a:lnTo>
                      <a:pt x="3630" y="0"/>
                    </a:lnTo>
                    <a:lnTo>
                      <a:pt x="3630" y="0"/>
                    </a:lnTo>
                    <a:lnTo>
                      <a:pt x="3630" y="0"/>
                    </a:lnTo>
                    <a:lnTo>
                      <a:pt x="3630" y="0"/>
                    </a:lnTo>
                    <a:lnTo>
                      <a:pt x="3630" y="0"/>
                    </a:lnTo>
                    <a:lnTo>
                      <a:pt x="3630" y="0"/>
                    </a:lnTo>
                    <a:lnTo>
                      <a:pt x="3630" y="0"/>
                    </a:lnTo>
                    <a:lnTo>
                      <a:pt x="3630" y="0"/>
                    </a:lnTo>
                    <a:lnTo>
                      <a:pt x="3630" y="0"/>
                    </a:lnTo>
                    <a:lnTo>
                      <a:pt x="3630" y="0"/>
                    </a:lnTo>
                    <a:lnTo>
                      <a:pt x="3630" y="0"/>
                    </a:lnTo>
                    <a:lnTo>
                      <a:pt x="3630" y="0"/>
                    </a:lnTo>
                    <a:lnTo>
                      <a:pt x="3630" y="0"/>
                    </a:lnTo>
                    <a:lnTo>
                      <a:pt x="3630" y="0"/>
                    </a:lnTo>
                    <a:lnTo>
                      <a:pt x="3630" y="0"/>
                    </a:lnTo>
                    <a:lnTo>
                      <a:pt x="3630" y="0"/>
                    </a:lnTo>
                    <a:lnTo>
                      <a:pt x="3630" y="0"/>
                    </a:lnTo>
                    <a:lnTo>
                      <a:pt x="3630" y="0"/>
                    </a:lnTo>
                    <a:lnTo>
                      <a:pt x="3630" y="0"/>
                    </a:lnTo>
                    <a:lnTo>
                      <a:pt x="3630" y="0"/>
                    </a:lnTo>
                    <a:lnTo>
                      <a:pt x="3630" y="0"/>
                    </a:lnTo>
                    <a:lnTo>
                      <a:pt x="3630" y="0"/>
                    </a:lnTo>
                    <a:lnTo>
                      <a:pt x="3630" y="0"/>
                    </a:lnTo>
                    <a:lnTo>
                      <a:pt x="3630" y="0"/>
                    </a:lnTo>
                    <a:lnTo>
                      <a:pt x="3630" y="0"/>
                    </a:lnTo>
                    <a:lnTo>
                      <a:pt x="3630" y="0"/>
                    </a:lnTo>
                    <a:lnTo>
                      <a:pt x="3630" y="0"/>
                    </a:lnTo>
                    <a:lnTo>
                      <a:pt x="3630" y="0"/>
                    </a:lnTo>
                    <a:lnTo>
                      <a:pt x="3630" y="0"/>
                    </a:lnTo>
                    <a:lnTo>
                      <a:pt x="3630" y="0"/>
                    </a:lnTo>
                    <a:lnTo>
                      <a:pt x="3630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8" y="0"/>
                    </a:lnTo>
                    <a:lnTo>
                      <a:pt x="3648" y="0"/>
                    </a:lnTo>
                    <a:lnTo>
                      <a:pt x="3648" y="0"/>
                    </a:lnTo>
                    <a:lnTo>
                      <a:pt x="3648" y="0"/>
                    </a:lnTo>
                    <a:lnTo>
                      <a:pt x="3648" y="0"/>
                    </a:lnTo>
                    <a:lnTo>
                      <a:pt x="3648" y="0"/>
                    </a:lnTo>
                    <a:lnTo>
                      <a:pt x="3648" y="0"/>
                    </a:lnTo>
                    <a:lnTo>
                      <a:pt x="3648" y="0"/>
                    </a:lnTo>
                    <a:lnTo>
                      <a:pt x="3648" y="0"/>
                    </a:lnTo>
                    <a:lnTo>
                      <a:pt x="3648" y="0"/>
                    </a:lnTo>
                    <a:lnTo>
                      <a:pt x="3648" y="0"/>
                    </a:lnTo>
                    <a:lnTo>
                      <a:pt x="3648" y="0"/>
                    </a:lnTo>
                    <a:lnTo>
                      <a:pt x="3648" y="0"/>
                    </a:lnTo>
                    <a:lnTo>
                      <a:pt x="3648" y="0"/>
                    </a:lnTo>
                    <a:lnTo>
                      <a:pt x="3648" y="0"/>
                    </a:lnTo>
                    <a:lnTo>
                      <a:pt x="3648" y="0"/>
                    </a:lnTo>
                    <a:lnTo>
                      <a:pt x="3648" y="0"/>
                    </a:lnTo>
                    <a:lnTo>
                      <a:pt x="3648" y="0"/>
                    </a:lnTo>
                    <a:lnTo>
                      <a:pt x="3648" y="0"/>
                    </a:lnTo>
                    <a:lnTo>
                      <a:pt x="3648" y="0"/>
                    </a:lnTo>
                    <a:lnTo>
                      <a:pt x="3648" y="0"/>
                    </a:lnTo>
                    <a:lnTo>
                      <a:pt x="3648" y="0"/>
                    </a:lnTo>
                    <a:lnTo>
                      <a:pt x="3648" y="0"/>
                    </a:lnTo>
                    <a:lnTo>
                      <a:pt x="3648" y="0"/>
                    </a:lnTo>
                    <a:lnTo>
                      <a:pt x="3648" y="0"/>
                    </a:lnTo>
                    <a:lnTo>
                      <a:pt x="3648" y="0"/>
                    </a:lnTo>
                    <a:lnTo>
                      <a:pt x="3648" y="0"/>
                    </a:lnTo>
                    <a:lnTo>
                      <a:pt x="3648" y="0"/>
                    </a:lnTo>
                    <a:lnTo>
                      <a:pt x="3648" y="0"/>
                    </a:lnTo>
                    <a:lnTo>
                      <a:pt x="3648" y="0"/>
                    </a:lnTo>
                    <a:lnTo>
                      <a:pt x="3648" y="0"/>
                    </a:lnTo>
                    <a:lnTo>
                      <a:pt x="3648" y="0"/>
                    </a:lnTo>
                    <a:lnTo>
                      <a:pt x="3648" y="0"/>
                    </a:lnTo>
                    <a:lnTo>
                      <a:pt x="3648" y="0"/>
                    </a:lnTo>
                    <a:lnTo>
                      <a:pt x="3654" y="0"/>
                    </a:lnTo>
                    <a:lnTo>
                      <a:pt x="3654" y="0"/>
                    </a:lnTo>
                    <a:lnTo>
                      <a:pt x="3654" y="0"/>
                    </a:lnTo>
                    <a:lnTo>
                      <a:pt x="3654" y="0"/>
                    </a:lnTo>
                    <a:lnTo>
                      <a:pt x="3654" y="0"/>
                    </a:lnTo>
                    <a:lnTo>
                      <a:pt x="3666" y="0"/>
                    </a:lnTo>
                    <a:lnTo>
                      <a:pt x="3666" y="0"/>
                    </a:lnTo>
                    <a:lnTo>
                      <a:pt x="3666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90" y="0"/>
                    </a:lnTo>
                    <a:lnTo>
                      <a:pt x="3690" y="0"/>
                    </a:lnTo>
                    <a:lnTo>
                      <a:pt x="3690" y="0"/>
                    </a:lnTo>
                    <a:lnTo>
                      <a:pt x="3690" y="0"/>
                    </a:lnTo>
                    <a:lnTo>
                      <a:pt x="3690" y="0"/>
                    </a:lnTo>
                    <a:lnTo>
                      <a:pt x="3690" y="0"/>
                    </a:lnTo>
                    <a:lnTo>
                      <a:pt x="3690" y="0"/>
                    </a:lnTo>
                    <a:lnTo>
                      <a:pt x="3690" y="0"/>
                    </a:lnTo>
                    <a:lnTo>
                      <a:pt x="3690" y="0"/>
                    </a:lnTo>
                    <a:lnTo>
                      <a:pt x="3690" y="0"/>
                    </a:lnTo>
                    <a:lnTo>
                      <a:pt x="3690" y="0"/>
                    </a:lnTo>
                    <a:lnTo>
                      <a:pt x="3690" y="0"/>
                    </a:lnTo>
                    <a:lnTo>
                      <a:pt x="3690" y="0"/>
                    </a:lnTo>
                    <a:lnTo>
                      <a:pt x="3690" y="0"/>
                    </a:lnTo>
                    <a:lnTo>
                      <a:pt x="3690" y="0"/>
                    </a:lnTo>
                    <a:lnTo>
                      <a:pt x="3690" y="0"/>
                    </a:lnTo>
                    <a:lnTo>
                      <a:pt x="3690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8" y="0"/>
                    </a:lnTo>
                    <a:lnTo>
                      <a:pt x="3708" y="0"/>
                    </a:lnTo>
                    <a:lnTo>
                      <a:pt x="3708" y="0"/>
                    </a:lnTo>
                    <a:lnTo>
                      <a:pt x="3708" y="0"/>
                    </a:lnTo>
                    <a:lnTo>
                      <a:pt x="3708" y="0"/>
                    </a:lnTo>
                    <a:lnTo>
                      <a:pt x="3708" y="0"/>
                    </a:lnTo>
                    <a:lnTo>
                      <a:pt x="3708" y="0"/>
                    </a:lnTo>
                    <a:lnTo>
                      <a:pt x="3708" y="0"/>
                    </a:lnTo>
                    <a:lnTo>
                      <a:pt x="3708" y="0"/>
                    </a:lnTo>
                    <a:lnTo>
                      <a:pt x="3708" y="0"/>
                    </a:lnTo>
                    <a:lnTo>
                      <a:pt x="3708" y="0"/>
                    </a:lnTo>
                    <a:lnTo>
                      <a:pt x="3708" y="0"/>
                    </a:lnTo>
                    <a:lnTo>
                      <a:pt x="3708" y="0"/>
                    </a:lnTo>
                    <a:lnTo>
                      <a:pt x="3708" y="0"/>
                    </a:lnTo>
                    <a:lnTo>
                      <a:pt x="3708" y="0"/>
                    </a:lnTo>
                    <a:lnTo>
                      <a:pt x="3708" y="0"/>
                    </a:lnTo>
                    <a:lnTo>
                      <a:pt x="3708" y="0"/>
                    </a:lnTo>
                    <a:lnTo>
                      <a:pt x="3708" y="0"/>
                    </a:lnTo>
                    <a:lnTo>
                      <a:pt x="3708" y="0"/>
                    </a:lnTo>
                    <a:lnTo>
                      <a:pt x="3708" y="0"/>
                    </a:lnTo>
                    <a:lnTo>
                      <a:pt x="3708" y="0"/>
                    </a:lnTo>
                    <a:lnTo>
                      <a:pt x="3708" y="0"/>
                    </a:lnTo>
                    <a:lnTo>
                      <a:pt x="3708" y="0"/>
                    </a:lnTo>
                    <a:lnTo>
                      <a:pt x="3708" y="0"/>
                    </a:lnTo>
                    <a:lnTo>
                      <a:pt x="3708" y="0"/>
                    </a:lnTo>
                    <a:lnTo>
                      <a:pt x="3708" y="0"/>
                    </a:lnTo>
                    <a:lnTo>
                      <a:pt x="3708" y="0"/>
                    </a:lnTo>
                    <a:lnTo>
                      <a:pt x="3708" y="0"/>
                    </a:lnTo>
                    <a:lnTo>
                      <a:pt x="3708" y="0"/>
                    </a:lnTo>
                    <a:lnTo>
                      <a:pt x="3708" y="0"/>
                    </a:lnTo>
                    <a:lnTo>
                      <a:pt x="3708" y="0"/>
                    </a:lnTo>
                    <a:lnTo>
                      <a:pt x="3708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68" y="0"/>
                    </a:lnTo>
                    <a:lnTo>
                      <a:pt x="3768" y="0"/>
                    </a:lnTo>
                    <a:lnTo>
                      <a:pt x="3768" y="0"/>
                    </a:lnTo>
                    <a:lnTo>
                      <a:pt x="3768" y="0"/>
                    </a:lnTo>
                    <a:lnTo>
                      <a:pt x="3768" y="0"/>
                    </a:lnTo>
                    <a:lnTo>
                      <a:pt x="3768" y="0"/>
                    </a:lnTo>
                    <a:lnTo>
                      <a:pt x="3768" y="0"/>
                    </a:lnTo>
                    <a:lnTo>
                      <a:pt x="3768" y="0"/>
                    </a:lnTo>
                    <a:lnTo>
                      <a:pt x="3768" y="0"/>
                    </a:lnTo>
                    <a:lnTo>
                      <a:pt x="3768" y="0"/>
                    </a:lnTo>
                    <a:lnTo>
                      <a:pt x="3768" y="0"/>
                    </a:lnTo>
                    <a:lnTo>
                      <a:pt x="3768" y="0"/>
                    </a:lnTo>
                    <a:lnTo>
                      <a:pt x="3768" y="0"/>
                    </a:lnTo>
                    <a:lnTo>
                      <a:pt x="3768" y="0"/>
                    </a:lnTo>
                    <a:lnTo>
                      <a:pt x="3768" y="0"/>
                    </a:lnTo>
                    <a:lnTo>
                      <a:pt x="3768" y="0"/>
                    </a:lnTo>
                    <a:lnTo>
                      <a:pt x="3768" y="0"/>
                    </a:lnTo>
                    <a:lnTo>
                      <a:pt x="3768" y="0"/>
                    </a:lnTo>
                    <a:lnTo>
                      <a:pt x="3768" y="0"/>
                    </a:lnTo>
                    <a:lnTo>
                      <a:pt x="3768" y="0"/>
                    </a:lnTo>
                    <a:lnTo>
                      <a:pt x="3768" y="0"/>
                    </a:lnTo>
                    <a:lnTo>
                      <a:pt x="3768" y="0"/>
                    </a:lnTo>
                    <a:lnTo>
                      <a:pt x="3768" y="0"/>
                    </a:lnTo>
                    <a:lnTo>
                      <a:pt x="3768" y="0"/>
                    </a:lnTo>
                    <a:lnTo>
                      <a:pt x="3768" y="0"/>
                    </a:lnTo>
                    <a:lnTo>
                      <a:pt x="3768" y="0"/>
                    </a:lnTo>
                    <a:lnTo>
                      <a:pt x="3768" y="0"/>
                    </a:lnTo>
                    <a:lnTo>
                      <a:pt x="3768" y="0"/>
                    </a:lnTo>
                    <a:lnTo>
                      <a:pt x="3768" y="0"/>
                    </a:lnTo>
                    <a:lnTo>
                      <a:pt x="3768" y="0"/>
                    </a:lnTo>
                    <a:lnTo>
                      <a:pt x="3768" y="0"/>
                    </a:lnTo>
                    <a:lnTo>
                      <a:pt x="3768" y="0"/>
                    </a:lnTo>
                    <a:lnTo>
                      <a:pt x="3768" y="0"/>
                    </a:lnTo>
                    <a:lnTo>
                      <a:pt x="3768" y="0"/>
                    </a:lnTo>
                    <a:lnTo>
                      <a:pt x="3768" y="0"/>
                    </a:lnTo>
                    <a:lnTo>
                      <a:pt x="3768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6" y="0"/>
                    </a:lnTo>
                    <a:lnTo>
                      <a:pt x="3786" y="0"/>
                    </a:lnTo>
                    <a:lnTo>
                      <a:pt x="3786" y="0"/>
                    </a:lnTo>
                    <a:lnTo>
                      <a:pt x="3786" y="0"/>
                    </a:lnTo>
                    <a:lnTo>
                      <a:pt x="3786" y="0"/>
                    </a:lnTo>
                    <a:lnTo>
                      <a:pt x="3786" y="0"/>
                    </a:lnTo>
                    <a:lnTo>
                      <a:pt x="3786" y="0"/>
                    </a:lnTo>
                    <a:lnTo>
                      <a:pt x="3786" y="0"/>
                    </a:lnTo>
                    <a:lnTo>
                      <a:pt x="3786" y="0"/>
                    </a:lnTo>
                    <a:lnTo>
                      <a:pt x="3786" y="0"/>
                    </a:lnTo>
                    <a:lnTo>
                      <a:pt x="3786" y="0"/>
                    </a:lnTo>
                    <a:lnTo>
                      <a:pt x="3786" y="0"/>
                    </a:lnTo>
                    <a:lnTo>
                      <a:pt x="3786" y="0"/>
                    </a:lnTo>
                    <a:lnTo>
                      <a:pt x="3786" y="0"/>
                    </a:lnTo>
                    <a:lnTo>
                      <a:pt x="3786" y="0"/>
                    </a:lnTo>
                    <a:lnTo>
                      <a:pt x="3786" y="0"/>
                    </a:lnTo>
                    <a:lnTo>
                      <a:pt x="3786" y="0"/>
                    </a:lnTo>
                    <a:lnTo>
                      <a:pt x="3786" y="0"/>
                    </a:lnTo>
                    <a:lnTo>
                      <a:pt x="3786" y="0"/>
                    </a:lnTo>
                    <a:lnTo>
                      <a:pt x="3786" y="0"/>
                    </a:lnTo>
                    <a:lnTo>
                      <a:pt x="3786" y="0"/>
                    </a:lnTo>
                    <a:lnTo>
                      <a:pt x="3786" y="0"/>
                    </a:lnTo>
                    <a:lnTo>
                      <a:pt x="3786" y="0"/>
                    </a:lnTo>
                    <a:lnTo>
                      <a:pt x="3786" y="0"/>
                    </a:lnTo>
                    <a:lnTo>
                      <a:pt x="3786" y="0"/>
                    </a:lnTo>
                    <a:lnTo>
                      <a:pt x="3786" y="0"/>
                    </a:lnTo>
                    <a:lnTo>
                      <a:pt x="3786" y="0"/>
                    </a:lnTo>
                    <a:lnTo>
                      <a:pt x="3786" y="0"/>
                    </a:lnTo>
                    <a:lnTo>
                      <a:pt x="3786" y="0"/>
                    </a:lnTo>
                    <a:lnTo>
                      <a:pt x="3786" y="0"/>
                    </a:lnTo>
                    <a:lnTo>
                      <a:pt x="3786" y="0"/>
                    </a:lnTo>
                    <a:lnTo>
                      <a:pt x="3786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22" y="0"/>
                    </a:lnTo>
                    <a:lnTo>
                      <a:pt x="3822" y="0"/>
                    </a:lnTo>
                    <a:lnTo>
                      <a:pt x="3822" y="0"/>
                    </a:lnTo>
                    <a:lnTo>
                      <a:pt x="3822" y="0"/>
                    </a:lnTo>
                    <a:lnTo>
                      <a:pt x="3822" y="0"/>
                    </a:lnTo>
                    <a:lnTo>
                      <a:pt x="3822" y="0"/>
                    </a:lnTo>
                    <a:lnTo>
                      <a:pt x="3822" y="0"/>
                    </a:lnTo>
                    <a:lnTo>
                      <a:pt x="3822" y="0"/>
                    </a:lnTo>
                    <a:lnTo>
                      <a:pt x="3822" y="0"/>
                    </a:lnTo>
                    <a:lnTo>
                      <a:pt x="3822" y="0"/>
                    </a:lnTo>
                    <a:lnTo>
                      <a:pt x="3822" y="0"/>
                    </a:lnTo>
                    <a:lnTo>
                      <a:pt x="3822" y="0"/>
                    </a:lnTo>
                    <a:lnTo>
                      <a:pt x="3822" y="0"/>
                    </a:lnTo>
                    <a:lnTo>
                      <a:pt x="3822" y="0"/>
                    </a:lnTo>
                    <a:lnTo>
                      <a:pt x="3822" y="0"/>
                    </a:lnTo>
                    <a:lnTo>
                      <a:pt x="3822" y="0"/>
                    </a:lnTo>
                    <a:lnTo>
                      <a:pt x="3822" y="0"/>
                    </a:lnTo>
                    <a:lnTo>
                      <a:pt x="3822" y="0"/>
                    </a:lnTo>
                    <a:lnTo>
                      <a:pt x="3822" y="0"/>
                    </a:lnTo>
                    <a:lnTo>
                      <a:pt x="3822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6" y="0"/>
                    </a:lnTo>
                    <a:lnTo>
                      <a:pt x="3846" y="0"/>
                    </a:lnTo>
                    <a:lnTo>
                      <a:pt x="3846" y="0"/>
                    </a:lnTo>
                    <a:lnTo>
                      <a:pt x="3846" y="0"/>
                    </a:lnTo>
                    <a:lnTo>
                      <a:pt x="3846" y="0"/>
                    </a:lnTo>
                    <a:lnTo>
                      <a:pt x="3846" y="0"/>
                    </a:lnTo>
                    <a:lnTo>
                      <a:pt x="3846" y="0"/>
                    </a:lnTo>
                    <a:lnTo>
                      <a:pt x="3846" y="0"/>
                    </a:lnTo>
                    <a:lnTo>
                      <a:pt x="3846" y="0"/>
                    </a:lnTo>
                    <a:lnTo>
                      <a:pt x="3846" y="0"/>
                    </a:lnTo>
                    <a:lnTo>
                      <a:pt x="3846" y="0"/>
                    </a:lnTo>
                    <a:lnTo>
                      <a:pt x="3846" y="0"/>
                    </a:lnTo>
                    <a:lnTo>
                      <a:pt x="3846" y="0"/>
                    </a:lnTo>
                    <a:lnTo>
                      <a:pt x="3846" y="0"/>
                    </a:lnTo>
                    <a:lnTo>
                      <a:pt x="3846" y="0"/>
                    </a:lnTo>
                    <a:lnTo>
                      <a:pt x="3846" y="0"/>
                    </a:lnTo>
                    <a:lnTo>
                      <a:pt x="3846" y="0"/>
                    </a:lnTo>
                    <a:lnTo>
                      <a:pt x="3846" y="0"/>
                    </a:lnTo>
                    <a:lnTo>
                      <a:pt x="3846" y="0"/>
                    </a:lnTo>
                    <a:lnTo>
                      <a:pt x="3846" y="0"/>
                    </a:lnTo>
                    <a:lnTo>
                      <a:pt x="3846" y="0"/>
                    </a:lnTo>
                    <a:lnTo>
                      <a:pt x="3846" y="0"/>
                    </a:lnTo>
                    <a:lnTo>
                      <a:pt x="3846" y="0"/>
                    </a:lnTo>
                    <a:lnTo>
                      <a:pt x="3846" y="0"/>
                    </a:lnTo>
                    <a:lnTo>
                      <a:pt x="3846" y="0"/>
                    </a:lnTo>
                    <a:lnTo>
                      <a:pt x="3846" y="0"/>
                    </a:lnTo>
                    <a:lnTo>
                      <a:pt x="3846" y="0"/>
                    </a:lnTo>
                    <a:lnTo>
                      <a:pt x="3846" y="0"/>
                    </a:lnTo>
                    <a:lnTo>
                      <a:pt x="3846" y="0"/>
                    </a:lnTo>
                    <a:lnTo>
                      <a:pt x="3846" y="0"/>
                    </a:lnTo>
                    <a:lnTo>
                      <a:pt x="3846" y="0"/>
                    </a:lnTo>
                    <a:lnTo>
                      <a:pt x="3846" y="0"/>
                    </a:lnTo>
                    <a:lnTo>
                      <a:pt x="3846" y="0"/>
                    </a:lnTo>
                    <a:lnTo>
                      <a:pt x="3846" y="0"/>
                    </a:lnTo>
                    <a:lnTo>
                      <a:pt x="3846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64" y="0"/>
                    </a:lnTo>
                    <a:lnTo>
                      <a:pt x="3864" y="0"/>
                    </a:lnTo>
                    <a:lnTo>
                      <a:pt x="3864" y="0"/>
                    </a:lnTo>
                    <a:lnTo>
                      <a:pt x="3864" y="0"/>
                    </a:lnTo>
                    <a:lnTo>
                      <a:pt x="3864" y="0"/>
                    </a:lnTo>
                    <a:lnTo>
                      <a:pt x="3864" y="0"/>
                    </a:lnTo>
                    <a:lnTo>
                      <a:pt x="3864" y="0"/>
                    </a:lnTo>
                    <a:lnTo>
                      <a:pt x="3864" y="0"/>
                    </a:lnTo>
                    <a:lnTo>
                      <a:pt x="3864" y="0"/>
                    </a:lnTo>
                    <a:lnTo>
                      <a:pt x="3864" y="0"/>
                    </a:lnTo>
                    <a:lnTo>
                      <a:pt x="3864" y="0"/>
                    </a:lnTo>
                    <a:lnTo>
                      <a:pt x="3864" y="0"/>
                    </a:lnTo>
                    <a:lnTo>
                      <a:pt x="3864" y="0"/>
                    </a:lnTo>
                    <a:lnTo>
                      <a:pt x="3864" y="0"/>
                    </a:lnTo>
                    <a:lnTo>
                      <a:pt x="3864" y="0"/>
                    </a:lnTo>
                    <a:lnTo>
                      <a:pt x="3864" y="0"/>
                    </a:lnTo>
                    <a:lnTo>
                      <a:pt x="3864" y="0"/>
                    </a:lnTo>
                    <a:lnTo>
                      <a:pt x="3864" y="0"/>
                    </a:lnTo>
                    <a:lnTo>
                      <a:pt x="3864" y="0"/>
                    </a:lnTo>
                    <a:lnTo>
                      <a:pt x="3864" y="0"/>
                    </a:lnTo>
                    <a:lnTo>
                      <a:pt x="3864" y="0"/>
                    </a:lnTo>
                    <a:lnTo>
                      <a:pt x="3864" y="0"/>
                    </a:lnTo>
                    <a:lnTo>
                      <a:pt x="3864" y="0"/>
                    </a:lnTo>
                    <a:lnTo>
                      <a:pt x="3864" y="0"/>
                    </a:lnTo>
                    <a:lnTo>
                      <a:pt x="3864" y="0"/>
                    </a:lnTo>
                    <a:lnTo>
                      <a:pt x="3864" y="0"/>
                    </a:lnTo>
                    <a:lnTo>
                      <a:pt x="3864" y="0"/>
                    </a:lnTo>
                    <a:lnTo>
                      <a:pt x="3864" y="0"/>
                    </a:lnTo>
                    <a:lnTo>
                      <a:pt x="3864" y="0"/>
                    </a:lnTo>
                    <a:lnTo>
                      <a:pt x="3864" y="0"/>
                    </a:lnTo>
                    <a:lnTo>
                      <a:pt x="3864" y="0"/>
                    </a:lnTo>
                    <a:lnTo>
                      <a:pt x="3864" y="0"/>
                    </a:lnTo>
                    <a:lnTo>
                      <a:pt x="3864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900" y="0"/>
                    </a:lnTo>
                    <a:lnTo>
                      <a:pt x="3900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66" y="0"/>
                    </a:lnTo>
                    <a:lnTo>
                      <a:pt x="3966" y="0"/>
                    </a:lnTo>
                    <a:lnTo>
                      <a:pt x="3966" y="0"/>
                    </a:lnTo>
                    <a:lnTo>
                      <a:pt x="3966" y="0"/>
                    </a:lnTo>
                    <a:lnTo>
                      <a:pt x="3966" y="0"/>
                    </a:lnTo>
                    <a:lnTo>
                      <a:pt x="3966" y="0"/>
                    </a:lnTo>
                    <a:lnTo>
                      <a:pt x="3966" y="0"/>
                    </a:lnTo>
                    <a:lnTo>
                      <a:pt x="3966" y="0"/>
                    </a:lnTo>
                    <a:lnTo>
                      <a:pt x="3966" y="0"/>
                    </a:lnTo>
                    <a:lnTo>
                      <a:pt x="3972" y="0"/>
                    </a:lnTo>
                    <a:lnTo>
                      <a:pt x="3972" y="0"/>
                    </a:lnTo>
                    <a:lnTo>
                      <a:pt x="3972" y="0"/>
                    </a:lnTo>
                    <a:lnTo>
                      <a:pt x="3972" y="0"/>
                    </a:lnTo>
                    <a:lnTo>
                      <a:pt x="3972" y="0"/>
                    </a:lnTo>
                    <a:lnTo>
                      <a:pt x="3972" y="0"/>
                    </a:lnTo>
                    <a:lnTo>
                      <a:pt x="3972" y="0"/>
                    </a:lnTo>
                    <a:lnTo>
                      <a:pt x="3972" y="0"/>
                    </a:lnTo>
                    <a:lnTo>
                      <a:pt x="3972" y="0"/>
                    </a:lnTo>
                    <a:lnTo>
                      <a:pt x="3972" y="0"/>
                    </a:lnTo>
                    <a:lnTo>
                      <a:pt x="3972" y="0"/>
                    </a:lnTo>
                    <a:lnTo>
                      <a:pt x="3972" y="0"/>
                    </a:lnTo>
                    <a:lnTo>
                      <a:pt x="3972" y="0"/>
                    </a:lnTo>
                    <a:lnTo>
                      <a:pt x="3972" y="0"/>
                    </a:lnTo>
                    <a:lnTo>
                      <a:pt x="3972" y="0"/>
                    </a:lnTo>
                    <a:lnTo>
                      <a:pt x="3972" y="0"/>
                    </a:lnTo>
                    <a:lnTo>
                      <a:pt x="3972" y="0"/>
                    </a:lnTo>
                    <a:lnTo>
                      <a:pt x="3990" y="0"/>
                    </a:lnTo>
                    <a:lnTo>
                      <a:pt x="3990" y="0"/>
                    </a:lnTo>
                    <a:lnTo>
                      <a:pt x="3990" y="0"/>
                    </a:lnTo>
                    <a:lnTo>
                      <a:pt x="3990" y="0"/>
                    </a:lnTo>
                    <a:lnTo>
                      <a:pt x="3990" y="0"/>
                    </a:lnTo>
                    <a:lnTo>
                      <a:pt x="3990" y="0"/>
                    </a:lnTo>
                    <a:lnTo>
                      <a:pt x="3990" y="0"/>
                    </a:lnTo>
                    <a:lnTo>
                      <a:pt x="3990" y="0"/>
                    </a:lnTo>
                    <a:lnTo>
                      <a:pt x="3990" y="0"/>
                    </a:lnTo>
                    <a:lnTo>
                      <a:pt x="3990" y="0"/>
                    </a:lnTo>
                    <a:lnTo>
                      <a:pt x="3990" y="0"/>
                    </a:lnTo>
                    <a:lnTo>
                      <a:pt x="3990" y="0"/>
                    </a:lnTo>
                    <a:lnTo>
                      <a:pt x="3990" y="0"/>
                    </a:lnTo>
                    <a:lnTo>
                      <a:pt x="3990" y="0"/>
                    </a:lnTo>
                    <a:lnTo>
                      <a:pt x="3990" y="0"/>
                    </a:lnTo>
                    <a:lnTo>
                      <a:pt x="3990" y="0"/>
                    </a:lnTo>
                    <a:lnTo>
                      <a:pt x="3990" y="0"/>
                    </a:lnTo>
                    <a:lnTo>
                      <a:pt x="3990" y="0"/>
                    </a:lnTo>
                    <a:lnTo>
                      <a:pt x="3990" y="0"/>
                    </a:lnTo>
                    <a:lnTo>
                      <a:pt x="3990" y="0"/>
                    </a:lnTo>
                    <a:lnTo>
                      <a:pt x="3990" y="0"/>
                    </a:lnTo>
                    <a:lnTo>
                      <a:pt x="3990" y="0"/>
                    </a:lnTo>
                    <a:lnTo>
                      <a:pt x="3990" y="0"/>
                    </a:lnTo>
                    <a:lnTo>
                      <a:pt x="3990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8" y="0"/>
                    </a:lnTo>
                    <a:lnTo>
                      <a:pt x="4008" y="0"/>
                    </a:lnTo>
                    <a:lnTo>
                      <a:pt x="4008" y="0"/>
                    </a:lnTo>
                    <a:lnTo>
                      <a:pt x="4008" y="0"/>
                    </a:lnTo>
                    <a:lnTo>
                      <a:pt x="4008" y="0"/>
                    </a:lnTo>
                    <a:lnTo>
                      <a:pt x="4008" y="0"/>
                    </a:lnTo>
                    <a:lnTo>
                      <a:pt x="4008" y="0"/>
                    </a:lnTo>
                    <a:lnTo>
                      <a:pt x="4008" y="0"/>
                    </a:lnTo>
                    <a:lnTo>
                      <a:pt x="4008" y="0"/>
                    </a:lnTo>
                    <a:lnTo>
                      <a:pt x="4008" y="0"/>
                    </a:lnTo>
                    <a:lnTo>
                      <a:pt x="4008" y="0"/>
                    </a:lnTo>
                    <a:lnTo>
                      <a:pt x="4008" y="0"/>
                    </a:lnTo>
                    <a:lnTo>
                      <a:pt x="4008" y="0"/>
                    </a:lnTo>
                    <a:lnTo>
                      <a:pt x="4008" y="0"/>
                    </a:lnTo>
                    <a:lnTo>
                      <a:pt x="4008" y="0"/>
                    </a:lnTo>
                    <a:lnTo>
                      <a:pt x="4008" y="0"/>
                    </a:lnTo>
                    <a:lnTo>
                      <a:pt x="4008" y="0"/>
                    </a:lnTo>
                    <a:lnTo>
                      <a:pt x="4008" y="0"/>
                    </a:lnTo>
                    <a:lnTo>
                      <a:pt x="4008" y="0"/>
                    </a:lnTo>
                    <a:lnTo>
                      <a:pt x="4008" y="0"/>
                    </a:lnTo>
                    <a:lnTo>
                      <a:pt x="4008" y="0"/>
                    </a:lnTo>
                    <a:lnTo>
                      <a:pt x="4008" y="0"/>
                    </a:lnTo>
                    <a:lnTo>
                      <a:pt x="4008" y="0"/>
                    </a:lnTo>
                    <a:lnTo>
                      <a:pt x="4008" y="0"/>
                    </a:lnTo>
                    <a:lnTo>
                      <a:pt x="4008" y="0"/>
                    </a:lnTo>
                    <a:lnTo>
                      <a:pt x="4008" y="0"/>
                    </a:lnTo>
                    <a:lnTo>
                      <a:pt x="4008" y="0"/>
                    </a:lnTo>
                    <a:lnTo>
                      <a:pt x="4008" y="0"/>
                    </a:lnTo>
                    <a:lnTo>
                      <a:pt x="4008" y="0"/>
                    </a:lnTo>
                    <a:lnTo>
                      <a:pt x="4008" y="0"/>
                    </a:lnTo>
                    <a:lnTo>
                      <a:pt x="4008" y="0"/>
                    </a:lnTo>
                    <a:lnTo>
                      <a:pt x="4008" y="0"/>
                    </a:lnTo>
                    <a:lnTo>
                      <a:pt x="4008" y="0"/>
                    </a:lnTo>
                    <a:lnTo>
                      <a:pt x="4014" y="0"/>
                    </a:lnTo>
                    <a:lnTo>
                      <a:pt x="4014" y="0"/>
                    </a:lnTo>
                    <a:lnTo>
                      <a:pt x="4014" y="0"/>
                    </a:lnTo>
                    <a:lnTo>
                      <a:pt x="4014" y="0"/>
                    </a:lnTo>
                    <a:lnTo>
                      <a:pt x="4014" y="0"/>
                    </a:lnTo>
                    <a:lnTo>
                      <a:pt x="4014" y="0"/>
                    </a:lnTo>
                    <a:lnTo>
                      <a:pt x="4014" y="0"/>
                    </a:lnTo>
                    <a:lnTo>
                      <a:pt x="4014" y="0"/>
                    </a:lnTo>
                    <a:lnTo>
                      <a:pt x="4014" y="0"/>
                    </a:lnTo>
                    <a:lnTo>
                      <a:pt x="4014" y="0"/>
                    </a:lnTo>
                    <a:lnTo>
                      <a:pt x="4014" y="0"/>
                    </a:lnTo>
                    <a:lnTo>
                      <a:pt x="4014" y="0"/>
                    </a:lnTo>
                    <a:lnTo>
                      <a:pt x="4014" y="0"/>
                    </a:lnTo>
                    <a:lnTo>
                      <a:pt x="4014" y="0"/>
                    </a:lnTo>
                    <a:lnTo>
                      <a:pt x="4014" y="0"/>
                    </a:lnTo>
                    <a:lnTo>
                      <a:pt x="4014" y="0"/>
                    </a:lnTo>
                    <a:lnTo>
                      <a:pt x="4014" y="0"/>
                    </a:lnTo>
                    <a:lnTo>
                      <a:pt x="4014" y="0"/>
                    </a:lnTo>
                    <a:lnTo>
                      <a:pt x="4014" y="0"/>
                    </a:lnTo>
                    <a:lnTo>
                      <a:pt x="4014" y="0"/>
                    </a:lnTo>
                    <a:lnTo>
                      <a:pt x="4014" y="0"/>
                    </a:lnTo>
                    <a:lnTo>
                      <a:pt x="4014" y="0"/>
                    </a:lnTo>
                    <a:lnTo>
                      <a:pt x="4014" y="0"/>
                    </a:lnTo>
                    <a:lnTo>
                      <a:pt x="4014" y="0"/>
                    </a:lnTo>
                    <a:lnTo>
                      <a:pt x="4014" y="0"/>
                    </a:lnTo>
                    <a:lnTo>
                      <a:pt x="4014" y="0"/>
                    </a:lnTo>
                    <a:lnTo>
                      <a:pt x="4014" y="0"/>
                    </a:lnTo>
                    <a:lnTo>
                      <a:pt x="4014" y="0"/>
                    </a:lnTo>
                    <a:lnTo>
                      <a:pt x="4014" y="0"/>
                    </a:lnTo>
                    <a:lnTo>
                      <a:pt x="4014" y="0"/>
                    </a:lnTo>
                    <a:lnTo>
                      <a:pt x="4014" y="0"/>
                    </a:lnTo>
                    <a:lnTo>
                      <a:pt x="4014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6" y="0"/>
                    </a:lnTo>
                    <a:lnTo>
                      <a:pt x="4026" y="0"/>
                    </a:lnTo>
                    <a:lnTo>
                      <a:pt x="4026" y="0"/>
                    </a:lnTo>
                    <a:lnTo>
                      <a:pt x="4026" y="0"/>
                    </a:lnTo>
                    <a:lnTo>
                      <a:pt x="4026" y="0"/>
                    </a:lnTo>
                    <a:lnTo>
                      <a:pt x="4026" y="0"/>
                    </a:lnTo>
                    <a:lnTo>
                      <a:pt x="4026" y="0"/>
                    </a:lnTo>
                    <a:lnTo>
                      <a:pt x="4026" y="0"/>
                    </a:lnTo>
                    <a:lnTo>
                      <a:pt x="4026" y="0"/>
                    </a:lnTo>
                    <a:lnTo>
                      <a:pt x="4026" y="0"/>
                    </a:lnTo>
                    <a:lnTo>
                      <a:pt x="4026" y="0"/>
                    </a:lnTo>
                    <a:lnTo>
                      <a:pt x="4026" y="0"/>
                    </a:lnTo>
                    <a:lnTo>
                      <a:pt x="4026" y="0"/>
                    </a:lnTo>
                    <a:lnTo>
                      <a:pt x="4044" y="0"/>
                    </a:lnTo>
                    <a:lnTo>
                      <a:pt x="4044" y="0"/>
                    </a:lnTo>
                    <a:lnTo>
                      <a:pt x="4044" y="0"/>
                    </a:lnTo>
                    <a:lnTo>
                      <a:pt x="4044" y="0"/>
                    </a:lnTo>
                    <a:lnTo>
                      <a:pt x="4044" y="0"/>
                    </a:lnTo>
                    <a:lnTo>
                      <a:pt x="4044" y="0"/>
                    </a:lnTo>
                    <a:lnTo>
                      <a:pt x="4044" y="0"/>
                    </a:lnTo>
                    <a:lnTo>
                      <a:pt x="4044" y="0"/>
                    </a:lnTo>
                    <a:lnTo>
                      <a:pt x="4044" y="0"/>
                    </a:lnTo>
                    <a:lnTo>
                      <a:pt x="4044" y="0"/>
                    </a:lnTo>
                    <a:lnTo>
                      <a:pt x="4044" y="0"/>
                    </a:lnTo>
                    <a:lnTo>
                      <a:pt x="4044" y="0"/>
                    </a:lnTo>
                    <a:lnTo>
                      <a:pt x="4044" y="0"/>
                    </a:lnTo>
                    <a:lnTo>
                      <a:pt x="4044" y="0"/>
                    </a:lnTo>
                    <a:lnTo>
                      <a:pt x="4044" y="0"/>
                    </a:lnTo>
                    <a:lnTo>
                      <a:pt x="4044" y="0"/>
                    </a:lnTo>
                    <a:lnTo>
                      <a:pt x="4044" y="0"/>
                    </a:lnTo>
                    <a:lnTo>
                      <a:pt x="4044" y="0"/>
                    </a:lnTo>
                    <a:lnTo>
                      <a:pt x="4044" y="0"/>
                    </a:lnTo>
                    <a:lnTo>
                      <a:pt x="4044" y="0"/>
                    </a:lnTo>
                    <a:lnTo>
                      <a:pt x="4044" y="0"/>
                    </a:lnTo>
                    <a:lnTo>
                      <a:pt x="4044" y="0"/>
                    </a:lnTo>
                    <a:lnTo>
                      <a:pt x="4044" y="0"/>
                    </a:lnTo>
                    <a:lnTo>
                      <a:pt x="4044" y="0"/>
                    </a:lnTo>
                    <a:lnTo>
                      <a:pt x="4044" y="0"/>
                    </a:lnTo>
                    <a:lnTo>
                      <a:pt x="4044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8" y="0"/>
                    </a:lnTo>
                    <a:lnTo>
                      <a:pt x="4068" y="0"/>
                    </a:lnTo>
                    <a:lnTo>
                      <a:pt x="4068" y="0"/>
                    </a:lnTo>
                    <a:lnTo>
                      <a:pt x="4068" y="0"/>
                    </a:lnTo>
                    <a:lnTo>
                      <a:pt x="4068" y="0"/>
                    </a:lnTo>
                    <a:lnTo>
                      <a:pt x="4068" y="0"/>
                    </a:lnTo>
                    <a:lnTo>
                      <a:pt x="4068" y="0"/>
                    </a:lnTo>
                    <a:lnTo>
                      <a:pt x="4068" y="0"/>
                    </a:lnTo>
                    <a:lnTo>
                      <a:pt x="4068" y="0"/>
                    </a:lnTo>
                    <a:lnTo>
                      <a:pt x="4068" y="0"/>
                    </a:lnTo>
                    <a:lnTo>
                      <a:pt x="4068" y="0"/>
                    </a:lnTo>
                    <a:lnTo>
                      <a:pt x="4068" y="0"/>
                    </a:lnTo>
                    <a:lnTo>
                      <a:pt x="4068" y="0"/>
                    </a:lnTo>
                    <a:lnTo>
                      <a:pt x="4068" y="0"/>
                    </a:lnTo>
                    <a:lnTo>
                      <a:pt x="4068" y="0"/>
                    </a:lnTo>
                    <a:lnTo>
                      <a:pt x="4068" y="0"/>
                    </a:lnTo>
                    <a:lnTo>
                      <a:pt x="4068" y="0"/>
                    </a:lnTo>
                    <a:lnTo>
                      <a:pt x="4068" y="0"/>
                    </a:lnTo>
                    <a:lnTo>
                      <a:pt x="4068" y="0"/>
                    </a:lnTo>
                    <a:lnTo>
                      <a:pt x="4068" y="0"/>
                    </a:lnTo>
                    <a:lnTo>
                      <a:pt x="4068" y="0"/>
                    </a:lnTo>
                    <a:lnTo>
                      <a:pt x="4068" y="0"/>
                    </a:lnTo>
                    <a:lnTo>
                      <a:pt x="4068" y="0"/>
                    </a:lnTo>
                    <a:lnTo>
                      <a:pt x="4068" y="0"/>
                    </a:lnTo>
                    <a:lnTo>
                      <a:pt x="4068" y="0"/>
                    </a:lnTo>
                    <a:lnTo>
                      <a:pt x="4068" y="0"/>
                    </a:lnTo>
                    <a:lnTo>
                      <a:pt x="4068" y="0"/>
                    </a:lnTo>
                    <a:lnTo>
                      <a:pt x="4068" y="0"/>
                    </a:lnTo>
                    <a:lnTo>
                      <a:pt x="4068" y="0"/>
                    </a:lnTo>
                    <a:lnTo>
                      <a:pt x="4068" y="0"/>
                    </a:lnTo>
                    <a:lnTo>
                      <a:pt x="4068" y="0"/>
                    </a:lnTo>
                    <a:lnTo>
                      <a:pt x="4068" y="0"/>
                    </a:lnTo>
                    <a:lnTo>
                      <a:pt x="4068" y="0"/>
                    </a:lnTo>
                    <a:lnTo>
                      <a:pt x="4068" y="0"/>
                    </a:lnTo>
                    <a:lnTo>
                      <a:pt x="4074" y="0"/>
                    </a:lnTo>
                    <a:lnTo>
                      <a:pt x="4074" y="0"/>
                    </a:lnTo>
                    <a:lnTo>
                      <a:pt x="4074" y="0"/>
                    </a:lnTo>
                    <a:lnTo>
                      <a:pt x="4074" y="0"/>
                    </a:lnTo>
                    <a:lnTo>
                      <a:pt x="4074" y="0"/>
                    </a:lnTo>
                    <a:lnTo>
                      <a:pt x="4074" y="0"/>
                    </a:lnTo>
                    <a:lnTo>
                      <a:pt x="4074" y="0"/>
                    </a:lnTo>
                    <a:lnTo>
                      <a:pt x="4074" y="0"/>
                    </a:lnTo>
                    <a:lnTo>
                      <a:pt x="4074" y="0"/>
                    </a:lnTo>
                    <a:lnTo>
                      <a:pt x="4074" y="0"/>
                    </a:lnTo>
                    <a:lnTo>
                      <a:pt x="4074" y="0"/>
                    </a:lnTo>
                    <a:lnTo>
                      <a:pt x="4074" y="0"/>
                    </a:lnTo>
                    <a:lnTo>
                      <a:pt x="4074" y="0"/>
                    </a:lnTo>
                    <a:lnTo>
                      <a:pt x="4074" y="0"/>
                    </a:lnTo>
                    <a:lnTo>
                      <a:pt x="4074" y="0"/>
                    </a:lnTo>
                    <a:lnTo>
                      <a:pt x="4074" y="0"/>
                    </a:lnTo>
                    <a:lnTo>
                      <a:pt x="4074" y="0"/>
                    </a:lnTo>
                    <a:lnTo>
                      <a:pt x="4074" y="0"/>
                    </a:lnTo>
                    <a:lnTo>
                      <a:pt x="4074" y="0"/>
                    </a:lnTo>
                    <a:lnTo>
                      <a:pt x="4074" y="0"/>
                    </a:lnTo>
                    <a:lnTo>
                      <a:pt x="4074" y="0"/>
                    </a:lnTo>
                    <a:lnTo>
                      <a:pt x="4074" y="0"/>
                    </a:lnTo>
                    <a:lnTo>
                      <a:pt x="4074" y="0"/>
                    </a:lnTo>
                    <a:lnTo>
                      <a:pt x="4074" y="0"/>
                    </a:lnTo>
                    <a:lnTo>
                      <a:pt x="4074" y="0"/>
                    </a:lnTo>
                    <a:lnTo>
                      <a:pt x="4074" y="0"/>
                    </a:lnTo>
                    <a:lnTo>
                      <a:pt x="4074" y="0"/>
                    </a:lnTo>
                    <a:lnTo>
                      <a:pt x="4074" y="0"/>
                    </a:lnTo>
                    <a:lnTo>
                      <a:pt x="4074" y="0"/>
                    </a:lnTo>
                    <a:lnTo>
                      <a:pt x="4074" y="0"/>
                    </a:lnTo>
                    <a:lnTo>
                      <a:pt x="4074" y="0"/>
                    </a:lnTo>
                    <a:lnTo>
                      <a:pt x="4074" y="0"/>
                    </a:lnTo>
                    <a:lnTo>
                      <a:pt x="4074" y="0"/>
                    </a:lnTo>
                    <a:lnTo>
                      <a:pt x="4074" y="0"/>
                    </a:lnTo>
                    <a:lnTo>
                      <a:pt x="4074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6" y="0"/>
                    </a:lnTo>
                    <a:lnTo>
                      <a:pt x="4086" y="0"/>
                    </a:lnTo>
                    <a:lnTo>
                      <a:pt x="4086" y="0"/>
                    </a:lnTo>
                    <a:lnTo>
                      <a:pt x="4086" y="0"/>
                    </a:lnTo>
                    <a:lnTo>
                      <a:pt x="4086" y="0"/>
                    </a:lnTo>
                    <a:lnTo>
                      <a:pt x="4086" y="0"/>
                    </a:lnTo>
                    <a:lnTo>
                      <a:pt x="4086" y="0"/>
                    </a:lnTo>
                    <a:lnTo>
                      <a:pt x="4086" y="0"/>
                    </a:lnTo>
                    <a:lnTo>
                      <a:pt x="4086" y="0"/>
                    </a:lnTo>
                    <a:lnTo>
                      <a:pt x="4086" y="0"/>
                    </a:lnTo>
                    <a:lnTo>
                      <a:pt x="4086" y="0"/>
                    </a:lnTo>
                    <a:lnTo>
                      <a:pt x="4086" y="0"/>
                    </a:lnTo>
                    <a:lnTo>
                      <a:pt x="4086" y="0"/>
                    </a:lnTo>
                    <a:lnTo>
                      <a:pt x="4086" y="0"/>
                    </a:lnTo>
                    <a:lnTo>
                      <a:pt x="4086" y="0"/>
                    </a:lnTo>
                    <a:lnTo>
                      <a:pt x="4086" y="0"/>
                    </a:lnTo>
                    <a:lnTo>
                      <a:pt x="4086" y="0"/>
                    </a:lnTo>
                    <a:lnTo>
                      <a:pt x="4086" y="0"/>
                    </a:lnTo>
                    <a:lnTo>
                      <a:pt x="4086" y="0"/>
                    </a:lnTo>
                    <a:lnTo>
                      <a:pt x="4086" y="0"/>
                    </a:lnTo>
                    <a:lnTo>
                      <a:pt x="4086" y="0"/>
                    </a:lnTo>
                    <a:lnTo>
                      <a:pt x="4086" y="0"/>
                    </a:lnTo>
                    <a:lnTo>
                      <a:pt x="4086" y="0"/>
                    </a:lnTo>
                    <a:lnTo>
                      <a:pt x="4086" y="0"/>
                    </a:lnTo>
                    <a:lnTo>
                      <a:pt x="4086" y="0"/>
                    </a:lnTo>
                    <a:lnTo>
                      <a:pt x="4086" y="0"/>
                    </a:lnTo>
                    <a:lnTo>
                      <a:pt x="4086" y="0"/>
                    </a:lnTo>
                    <a:lnTo>
                      <a:pt x="4086" y="0"/>
                    </a:lnTo>
                    <a:lnTo>
                      <a:pt x="4086" y="0"/>
                    </a:lnTo>
                    <a:lnTo>
                      <a:pt x="4086" y="0"/>
                    </a:lnTo>
                    <a:lnTo>
                      <a:pt x="4086" y="0"/>
                    </a:lnTo>
                    <a:lnTo>
                      <a:pt x="4086" y="0"/>
                    </a:lnTo>
                    <a:lnTo>
                      <a:pt x="4092" y="0"/>
                    </a:lnTo>
                    <a:lnTo>
                      <a:pt x="4092" y="0"/>
                    </a:lnTo>
                    <a:lnTo>
                      <a:pt x="4092" y="0"/>
                    </a:lnTo>
                    <a:lnTo>
                      <a:pt x="4092" y="0"/>
                    </a:lnTo>
                    <a:lnTo>
                      <a:pt x="4092" y="0"/>
                    </a:lnTo>
                    <a:lnTo>
                      <a:pt x="4092" y="0"/>
                    </a:lnTo>
                    <a:lnTo>
                      <a:pt x="4092" y="0"/>
                    </a:lnTo>
                    <a:lnTo>
                      <a:pt x="4092" y="0"/>
                    </a:lnTo>
                    <a:lnTo>
                      <a:pt x="4092" y="0"/>
                    </a:lnTo>
                    <a:lnTo>
                      <a:pt x="4092" y="0"/>
                    </a:lnTo>
                    <a:lnTo>
                      <a:pt x="4092" y="0"/>
                    </a:lnTo>
                    <a:lnTo>
                      <a:pt x="4092" y="0"/>
                    </a:lnTo>
                    <a:lnTo>
                      <a:pt x="4092" y="0"/>
                    </a:lnTo>
                    <a:lnTo>
                      <a:pt x="4092" y="0"/>
                    </a:lnTo>
                    <a:lnTo>
                      <a:pt x="4092" y="0"/>
                    </a:lnTo>
                    <a:lnTo>
                      <a:pt x="4092" y="0"/>
                    </a:lnTo>
                    <a:lnTo>
                      <a:pt x="4092" y="0"/>
                    </a:lnTo>
                    <a:lnTo>
                      <a:pt x="4092" y="0"/>
                    </a:lnTo>
                    <a:lnTo>
                      <a:pt x="4092" y="0"/>
                    </a:lnTo>
                    <a:lnTo>
                      <a:pt x="4092" y="0"/>
                    </a:lnTo>
                    <a:lnTo>
                      <a:pt x="4092" y="0"/>
                    </a:lnTo>
                    <a:lnTo>
                      <a:pt x="4092" y="0"/>
                    </a:lnTo>
                    <a:lnTo>
                      <a:pt x="4092" y="0"/>
                    </a:lnTo>
                    <a:lnTo>
                      <a:pt x="4092" y="0"/>
                    </a:lnTo>
                    <a:lnTo>
                      <a:pt x="4092" y="0"/>
                    </a:lnTo>
                    <a:lnTo>
                      <a:pt x="4092" y="0"/>
                    </a:lnTo>
                    <a:lnTo>
                      <a:pt x="4092" y="0"/>
                    </a:lnTo>
                    <a:lnTo>
                      <a:pt x="4092" y="0"/>
                    </a:lnTo>
                    <a:lnTo>
                      <a:pt x="4092" y="0"/>
                    </a:lnTo>
                    <a:lnTo>
                      <a:pt x="4092" y="0"/>
                    </a:lnTo>
                    <a:lnTo>
                      <a:pt x="4092" y="0"/>
                    </a:lnTo>
                    <a:lnTo>
                      <a:pt x="4092" y="0"/>
                    </a:lnTo>
                    <a:lnTo>
                      <a:pt x="4092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116" y="0"/>
                    </a:lnTo>
                    <a:lnTo>
                      <a:pt x="4116" y="0"/>
                    </a:lnTo>
                    <a:lnTo>
                      <a:pt x="4116" y="0"/>
                    </a:lnTo>
                    <a:lnTo>
                      <a:pt x="4116" y="0"/>
                    </a:lnTo>
                    <a:lnTo>
                      <a:pt x="4116" y="0"/>
                    </a:lnTo>
                    <a:lnTo>
                      <a:pt x="4116" y="0"/>
                    </a:lnTo>
                    <a:lnTo>
                      <a:pt x="4116" y="0"/>
                    </a:lnTo>
                    <a:lnTo>
                      <a:pt x="4116" y="0"/>
                    </a:lnTo>
                    <a:lnTo>
                      <a:pt x="4116" y="0"/>
                    </a:lnTo>
                    <a:lnTo>
                      <a:pt x="4116" y="0"/>
                    </a:lnTo>
                    <a:lnTo>
                      <a:pt x="4116" y="0"/>
                    </a:lnTo>
                    <a:lnTo>
                      <a:pt x="4116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8" y="0"/>
                    </a:lnTo>
                    <a:lnTo>
                      <a:pt x="4158" y="0"/>
                    </a:lnTo>
                    <a:lnTo>
                      <a:pt x="4158" y="0"/>
                    </a:lnTo>
                    <a:lnTo>
                      <a:pt x="4158" y="0"/>
                    </a:lnTo>
                    <a:lnTo>
                      <a:pt x="4158" y="0"/>
                    </a:lnTo>
                    <a:lnTo>
                      <a:pt x="4158" y="0"/>
                    </a:lnTo>
                    <a:lnTo>
                      <a:pt x="4158" y="0"/>
                    </a:lnTo>
                    <a:lnTo>
                      <a:pt x="4158" y="0"/>
                    </a:lnTo>
                    <a:lnTo>
                      <a:pt x="4158" y="0"/>
                    </a:lnTo>
                    <a:lnTo>
                      <a:pt x="4158" y="0"/>
                    </a:lnTo>
                    <a:lnTo>
                      <a:pt x="4158" y="0"/>
                    </a:lnTo>
                    <a:lnTo>
                      <a:pt x="4158" y="0"/>
                    </a:lnTo>
                    <a:lnTo>
                      <a:pt x="4158" y="0"/>
                    </a:lnTo>
                    <a:lnTo>
                      <a:pt x="4158" y="0"/>
                    </a:lnTo>
                    <a:lnTo>
                      <a:pt x="4158" y="0"/>
                    </a:lnTo>
                    <a:lnTo>
                      <a:pt x="4158" y="0"/>
                    </a:lnTo>
                    <a:lnTo>
                      <a:pt x="4158" y="0"/>
                    </a:lnTo>
                    <a:lnTo>
                      <a:pt x="4158" y="0"/>
                    </a:lnTo>
                    <a:lnTo>
                      <a:pt x="4158" y="0"/>
                    </a:lnTo>
                    <a:lnTo>
                      <a:pt x="4158" y="0"/>
                    </a:lnTo>
                    <a:lnTo>
                      <a:pt x="4158" y="0"/>
                    </a:lnTo>
                    <a:lnTo>
                      <a:pt x="4158" y="0"/>
                    </a:lnTo>
                    <a:lnTo>
                      <a:pt x="4158" y="0"/>
                    </a:lnTo>
                    <a:lnTo>
                      <a:pt x="4158" y="0"/>
                    </a:lnTo>
                    <a:lnTo>
                      <a:pt x="4158" y="0"/>
                    </a:lnTo>
                    <a:lnTo>
                      <a:pt x="4158" y="0"/>
                    </a:lnTo>
                    <a:lnTo>
                      <a:pt x="4158" y="0"/>
                    </a:lnTo>
                    <a:lnTo>
                      <a:pt x="4158" y="0"/>
                    </a:lnTo>
                    <a:lnTo>
                      <a:pt x="4158" y="0"/>
                    </a:lnTo>
                    <a:lnTo>
                      <a:pt x="4158" y="0"/>
                    </a:lnTo>
                    <a:lnTo>
                      <a:pt x="4158" y="0"/>
                    </a:lnTo>
                    <a:lnTo>
                      <a:pt x="4158" y="0"/>
                    </a:lnTo>
                    <a:lnTo>
                      <a:pt x="4158" y="0"/>
                    </a:lnTo>
                    <a:lnTo>
                      <a:pt x="4164" y="0"/>
                    </a:lnTo>
                    <a:lnTo>
                      <a:pt x="4164" y="0"/>
                    </a:lnTo>
                    <a:lnTo>
                      <a:pt x="4164" y="0"/>
                    </a:lnTo>
                    <a:lnTo>
                      <a:pt x="4164" y="0"/>
                    </a:lnTo>
                    <a:lnTo>
                      <a:pt x="4164" y="0"/>
                    </a:lnTo>
                    <a:lnTo>
                      <a:pt x="4164" y="0"/>
                    </a:lnTo>
                    <a:lnTo>
                      <a:pt x="4164" y="0"/>
                    </a:lnTo>
                    <a:lnTo>
                      <a:pt x="4164" y="0"/>
                    </a:lnTo>
                    <a:lnTo>
                      <a:pt x="4164" y="0"/>
                    </a:lnTo>
                    <a:lnTo>
                      <a:pt x="4164" y="0"/>
                    </a:lnTo>
                    <a:lnTo>
                      <a:pt x="4164" y="0"/>
                    </a:lnTo>
                    <a:lnTo>
                      <a:pt x="4164" y="0"/>
                    </a:lnTo>
                    <a:lnTo>
                      <a:pt x="4164" y="0"/>
                    </a:lnTo>
                    <a:lnTo>
                      <a:pt x="4164" y="0"/>
                    </a:lnTo>
                    <a:lnTo>
                      <a:pt x="4164" y="0"/>
                    </a:lnTo>
                    <a:lnTo>
                      <a:pt x="4164" y="0"/>
                    </a:lnTo>
                    <a:lnTo>
                      <a:pt x="4164" y="0"/>
                    </a:lnTo>
                    <a:lnTo>
                      <a:pt x="4164" y="0"/>
                    </a:lnTo>
                    <a:lnTo>
                      <a:pt x="4164" y="0"/>
                    </a:lnTo>
                    <a:lnTo>
                      <a:pt x="4164" y="0"/>
                    </a:lnTo>
                    <a:lnTo>
                      <a:pt x="4164" y="0"/>
                    </a:lnTo>
                    <a:lnTo>
                      <a:pt x="4164" y="0"/>
                    </a:lnTo>
                    <a:lnTo>
                      <a:pt x="4164" y="0"/>
                    </a:lnTo>
                    <a:lnTo>
                      <a:pt x="4164" y="0"/>
                    </a:lnTo>
                    <a:lnTo>
                      <a:pt x="4164" y="0"/>
                    </a:lnTo>
                    <a:lnTo>
                      <a:pt x="4164" y="0"/>
                    </a:lnTo>
                    <a:lnTo>
                      <a:pt x="4164" y="0"/>
                    </a:lnTo>
                    <a:lnTo>
                      <a:pt x="4164" y="0"/>
                    </a:lnTo>
                    <a:lnTo>
                      <a:pt x="4164" y="0"/>
                    </a:lnTo>
                    <a:lnTo>
                      <a:pt x="4164" y="0"/>
                    </a:lnTo>
                    <a:lnTo>
                      <a:pt x="4164" y="0"/>
                    </a:lnTo>
                    <a:lnTo>
                      <a:pt x="4164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24" y="0"/>
                    </a:lnTo>
                    <a:lnTo>
                      <a:pt x="4224" y="0"/>
                    </a:lnTo>
                    <a:lnTo>
                      <a:pt x="4224" y="0"/>
                    </a:lnTo>
                    <a:lnTo>
                      <a:pt x="4224" y="0"/>
                    </a:lnTo>
                    <a:lnTo>
                      <a:pt x="4224" y="0"/>
                    </a:lnTo>
                    <a:lnTo>
                      <a:pt x="4224" y="0"/>
                    </a:lnTo>
                    <a:lnTo>
                      <a:pt x="4224" y="0"/>
                    </a:lnTo>
                    <a:lnTo>
                      <a:pt x="4224" y="0"/>
                    </a:lnTo>
                    <a:lnTo>
                      <a:pt x="4224" y="0"/>
                    </a:lnTo>
                    <a:lnTo>
                      <a:pt x="4224" y="0"/>
                    </a:lnTo>
                    <a:lnTo>
                      <a:pt x="4224" y="0"/>
                    </a:lnTo>
                    <a:lnTo>
                      <a:pt x="4224" y="0"/>
                    </a:lnTo>
                    <a:lnTo>
                      <a:pt x="4224" y="0"/>
                    </a:lnTo>
                    <a:lnTo>
                      <a:pt x="4224" y="0"/>
                    </a:lnTo>
                    <a:lnTo>
                      <a:pt x="4224" y="0"/>
                    </a:lnTo>
                    <a:lnTo>
                      <a:pt x="4224" y="0"/>
                    </a:lnTo>
                    <a:lnTo>
                      <a:pt x="4224" y="0"/>
                    </a:lnTo>
                    <a:lnTo>
                      <a:pt x="4224" y="0"/>
                    </a:lnTo>
                    <a:lnTo>
                      <a:pt x="4224" y="0"/>
                    </a:lnTo>
                    <a:lnTo>
                      <a:pt x="4224" y="0"/>
                    </a:lnTo>
                    <a:lnTo>
                      <a:pt x="4224" y="0"/>
                    </a:lnTo>
                    <a:lnTo>
                      <a:pt x="4224" y="0"/>
                    </a:lnTo>
                    <a:lnTo>
                      <a:pt x="4224" y="0"/>
                    </a:lnTo>
                    <a:lnTo>
                      <a:pt x="4224" y="0"/>
                    </a:lnTo>
                    <a:lnTo>
                      <a:pt x="4224" y="0"/>
                    </a:lnTo>
                    <a:lnTo>
                      <a:pt x="4224" y="0"/>
                    </a:lnTo>
                    <a:lnTo>
                      <a:pt x="4224" y="0"/>
                    </a:lnTo>
                    <a:lnTo>
                      <a:pt x="4224" y="0"/>
                    </a:lnTo>
                    <a:lnTo>
                      <a:pt x="4224" y="0"/>
                    </a:lnTo>
                    <a:lnTo>
                      <a:pt x="4224" y="0"/>
                    </a:lnTo>
                    <a:lnTo>
                      <a:pt x="4224" y="0"/>
                    </a:lnTo>
                    <a:lnTo>
                      <a:pt x="4224" y="0"/>
                    </a:lnTo>
                    <a:lnTo>
                      <a:pt x="4224" y="0"/>
                    </a:lnTo>
                    <a:lnTo>
                      <a:pt x="4224" y="0"/>
                    </a:lnTo>
                    <a:lnTo>
                      <a:pt x="4224" y="0"/>
                    </a:lnTo>
                    <a:lnTo>
                      <a:pt x="4230" y="0"/>
                    </a:lnTo>
                    <a:lnTo>
                      <a:pt x="4230" y="0"/>
                    </a:lnTo>
                    <a:lnTo>
                      <a:pt x="4230" y="0"/>
                    </a:lnTo>
                    <a:lnTo>
                      <a:pt x="4230" y="0"/>
                    </a:lnTo>
                    <a:lnTo>
                      <a:pt x="4230" y="0"/>
                    </a:lnTo>
                    <a:lnTo>
                      <a:pt x="4230" y="0"/>
                    </a:lnTo>
                    <a:lnTo>
                      <a:pt x="4230" y="0"/>
                    </a:lnTo>
                    <a:lnTo>
                      <a:pt x="4230" y="0"/>
                    </a:lnTo>
                    <a:lnTo>
                      <a:pt x="4230" y="0"/>
                    </a:lnTo>
                    <a:lnTo>
                      <a:pt x="4230" y="0"/>
                    </a:lnTo>
                    <a:lnTo>
                      <a:pt x="4230" y="0"/>
                    </a:lnTo>
                    <a:lnTo>
                      <a:pt x="4230" y="0"/>
                    </a:lnTo>
                    <a:lnTo>
                      <a:pt x="4230" y="0"/>
                    </a:lnTo>
                    <a:lnTo>
                      <a:pt x="4230" y="0"/>
                    </a:lnTo>
                    <a:lnTo>
                      <a:pt x="4230" y="0"/>
                    </a:lnTo>
                    <a:lnTo>
                      <a:pt x="4230" y="0"/>
                    </a:lnTo>
                    <a:lnTo>
                      <a:pt x="4230" y="0"/>
                    </a:lnTo>
                    <a:lnTo>
                      <a:pt x="4230" y="0"/>
                    </a:lnTo>
                    <a:lnTo>
                      <a:pt x="4230" y="0"/>
                    </a:lnTo>
                    <a:lnTo>
                      <a:pt x="4230" y="0"/>
                    </a:lnTo>
                    <a:lnTo>
                      <a:pt x="4230" y="0"/>
                    </a:lnTo>
                    <a:lnTo>
                      <a:pt x="4230" y="0"/>
                    </a:lnTo>
                    <a:lnTo>
                      <a:pt x="4230" y="0"/>
                    </a:lnTo>
                    <a:lnTo>
                      <a:pt x="4230" y="0"/>
                    </a:lnTo>
                    <a:lnTo>
                      <a:pt x="4230" y="0"/>
                    </a:lnTo>
                    <a:lnTo>
                      <a:pt x="4230" y="0"/>
                    </a:lnTo>
                    <a:lnTo>
                      <a:pt x="4230" y="0"/>
                    </a:lnTo>
                    <a:lnTo>
                      <a:pt x="4230" y="0"/>
                    </a:lnTo>
                    <a:lnTo>
                      <a:pt x="4230" y="0"/>
                    </a:lnTo>
                    <a:lnTo>
                      <a:pt x="4230" y="0"/>
                    </a:lnTo>
                    <a:lnTo>
                      <a:pt x="4230" y="0"/>
                    </a:lnTo>
                    <a:lnTo>
                      <a:pt x="4230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42" y="0"/>
                    </a:lnTo>
                    <a:lnTo>
                      <a:pt x="4242" y="0"/>
                    </a:lnTo>
                    <a:lnTo>
                      <a:pt x="4242" y="0"/>
                    </a:lnTo>
                    <a:lnTo>
                      <a:pt x="4242" y="0"/>
                    </a:lnTo>
                    <a:lnTo>
                      <a:pt x="4242" y="0"/>
                    </a:lnTo>
                    <a:lnTo>
                      <a:pt x="4242" y="0"/>
                    </a:lnTo>
                    <a:lnTo>
                      <a:pt x="4242" y="0"/>
                    </a:lnTo>
                    <a:lnTo>
                      <a:pt x="4242" y="0"/>
                    </a:lnTo>
                    <a:lnTo>
                      <a:pt x="4242" y="0"/>
                    </a:lnTo>
                    <a:lnTo>
                      <a:pt x="4242" y="0"/>
                    </a:lnTo>
                    <a:lnTo>
                      <a:pt x="4242" y="0"/>
                    </a:lnTo>
                    <a:lnTo>
                      <a:pt x="4242" y="0"/>
                    </a:lnTo>
                    <a:lnTo>
                      <a:pt x="4242" y="0"/>
                    </a:lnTo>
                    <a:lnTo>
                      <a:pt x="4242" y="0"/>
                    </a:lnTo>
                    <a:lnTo>
                      <a:pt x="4242" y="0"/>
                    </a:lnTo>
                    <a:lnTo>
                      <a:pt x="4242" y="0"/>
                    </a:lnTo>
                    <a:lnTo>
                      <a:pt x="4242" y="0"/>
                    </a:lnTo>
                    <a:lnTo>
                      <a:pt x="4242" y="0"/>
                    </a:lnTo>
                    <a:lnTo>
                      <a:pt x="4242" y="0"/>
                    </a:lnTo>
                    <a:lnTo>
                      <a:pt x="4242" y="0"/>
                    </a:lnTo>
                    <a:lnTo>
                      <a:pt x="4242" y="0"/>
                    </a:lnTo>
                    <a:lnTo>
                      <a:pt x="4242" y="0"/>
                    </a:lnTo>
                    <a:lnTo>
                      <a:pt x="4242" y="0"/>
                    </a:lnTo>
                    <a:lnTo>
                      <a:pt x="4242" y="0"/>
                    </a:lnTo>
                    <a:lnTo>
                      <a:pt x="4242" y="0"/>
                    </a:lnTo>
                    <a:lnTo>
                      <a:pt x="4242" y="0"/>
                    </a:lnTo>
                    <a:lnTo>
                      <a:pt x="4242" y="0"/>
                    </a:lnTo>
                    <a:lnTo>
                      <a:pt x="4242" y="0"/>
                    </a:lnTo>
                    <a:lnTo>
                      <a:pt x="4242" y="0"/>
                    </a:lnTo>
                    <a:lnTo>
                      <a:pt x="4242" y="0"/>
                    </a:lnTo>
                    <a:lnTo>
                      <a:pt x="4242" y="0"/>
                    </a:lnTo>
                    <a:lnTo>
                      <a:pt x="4242" y="0"/>
                    </a:lnTo>
                    <a:lnTo>
                      <a:pt x="4242" y="0"/>
                    </a:lnTo>
                    <a:lnTo>
                      <a:pt x="4242" y="0"/>
                    </a:lnTo>
                    <a:lnTo>
                      <a:pt x="4248" y="0"/>
                    </a:lnTo>
                    <a:lnTo>
                      <a:pt x="4248" y="0"/>
                    </a:lnTo>
                    <a:lnTo>
                      <a:pt x="4248" y="0"/>
                    </a:lnTo>
                    <a:lnTo>
                      <a:pt x="4248" y="0"/>
                    </a:lnTo>
                    <a:lnTo>
                      <a:pt x="4248" y="0"/>
                    </a:lnTo>
                    <a:lnTo>
                      <a:pt x="4248" y="0"/>
                    </a:lnTo>
                    <a:lnTo>
                      <a:pt x="4248" y="0"/>
                    </a:lnTo>
                    <a:lnTo>
                      <a:pt x="4248" y="0"/>
                    </a:lnTo>
                    <a:lnTo>
                      <a:pt x="4248" y="0"/>
                    </a:lnTo>
                    <a:lnTo>
                      <a:pt x="4248" y="0"/>
                    </a:lnTo>
                    <a:lnTo>
                      <a:pt x="4248" y="0"/>
                    </a:lnTo>
                    <a:lnTo>
                      <a:pt x="4248" y="0"/>
                    </a:lnTo>
                    <a:lnTo>
                      <a:pt x="4248" y="0"/>
                    </a:lnTo>
                    <a:lnTo>
                      <a:pt x="4248" y="0"/>
                    </a:lnTo>
                    <a:lnTo>
                      <a:pt x="4248" y="0"/>
                    </a:lnTo>
                    <a:lnTo>
                      <a:pt x="4248" y="0"/>
                    </a:lnTo>
                    <a:lnTo>
                      <a:pt x="4248" y="0"/>
                    </a:lnTo>
                    <a:lnTo>
                      <a:pt x="4248" y="0"/>
                    </a:lnTo>
                    <a:lnTo>
                      <a:pt x="4248" y="0"/>
                    </a:lnTo>
                    <a:lnTo>
                      <a:pt x="4248" y="0"/>
                    </a:lnTo>
                    <a:lnTo>
                      <a:pt x="4248" y="0"/>
                    </a:lnTo>
                    <a:lnTo>
                      <a:pt x="4248" y="0"/>
                    </a:lnTo>
                    <a:lnTo>
                      <a:pt x="4248" y="0"/>
                    </a:lnTo>
                    <a:lnTo>
                      <a:pt x="4248" y="0"/>
                    </a:lnTo>
                    <a:lnTo>
                      <a:pt x="4248" y="0"/>
                    </a:lnTo>
                    <a:lnTo>
                      <a:pt x="4266" y="0"/>
                    </a:lnTo>
                    <a:lnTo>
                      <a:pt x="4266" y="0"/>
                    </a:lnTo>
                    <a:lnTo>
                      <a:pt x="4266" y="0"/>
                    </a:lnTo>
                    <a:lnTo>
                      <a:pt x="4266" y="0"/>
                    </a:lnTo>
                    <a:lnTo>
                      <a:pt x="4266" y="0"/>
                    </a:lnTo>
                    <a:lnTo>
                      <a:pt x="4266" y="0"/>
                    </a:lnTo>
                    <a:lnTo>
                      <a:pt x="4266" y="0"/>
                    </a:lnTo>
                    <a:lnTo>
                      <a:pt x="4266" y="0"/>
                    </a:lnTo>
                    <a:lnTo>
                      <a:pt x="4266" y="0"/>
                    </a:lnTo>
                    <a:lnTo>
                      <a:pt x="4266" y="0"/>
                    </a:lnTo>
                    <a:lnTo>
                      <a:pt x="4266" y="0"/>
                    </a:lnTo>
                    <a:lnTo>
                      <a:pt x="4266" y="0"/>
                    </a:lnTo>
                    <a:lnTo>
                      <a:pt x="4266" y="0"/>
                    </a:lnTo>
                    <a:lnTo>
                      <a:pt x="4266" y="0"/>
                    </a:lnTo>
                    <a:lnTo>
                      <a:pt x="4266" y="0"/>
                    </a:lnTo>
                    <a:lnTo>
                      <a:pt x="4272" y="0"/>
                    </a:lnTo>
                    <a:lnTo>
                      <a:pt x="4272" y="0"/>
                    </a:lnTo>
                    <a:lnTo>
                      <a:pt x="4272" y="0"/>
                    </a:lnTo>
                    <a:lnTo>
                      <a:pt x="4272" y="0"/>
                    </a:lnTo>
                    <a:lnTo>
                      <a:pt x="4272" y="0"/>
                    </a:lnTo>
                    <a:lnTo>
                      <a:pt x="4272" y="0"/>
                    </a:lnTo>
                    <a:lnTo>
                      <a:pt x="4272" y="0"/>
                    </a:lnTo>
                    <a:lnTo>
                      <a:pt x="4272" y="0"/>
                    </a:lnTo>
                    <a:lnTo>
                      <a:pt x="4272" y="0"/>
                    </a:lnTo>
                    <a:lnTo>
                      <a:pt x="4272" y="0"/>
                    </a:lnTo>
                    <a:lnTo>
                      <a:pt x="4272" y="0"/>
                    </a:lnTo>
                    <a:lnTo>
                      <a:pt x="4290" y="0"/>
                    </a:lnTo>
                    <a:lnTo>
                      <a:pt x="4290" y="0"/>
                    </a:lnTo>
                    <a:lnTo>
                      <a:pt x="4290" y="0"/>
                    </a:lnTo>
                    <a:lnTo>
                      <a:pt x="4290" y="0"/>
                    </a:lnTo>
                    <a:lnTo>
                      <a:pt x="4290" y="0"/>
                    </a:lnTo>
                    <a:lnTo>
                      <a:pt x="4290" y="0"/>
                    </a:lnTo>
                    <a:lnTo>
                      <a:pt x="4290" y="0"/>
                    </a:lnTo>
                    <a:lnTo>
                      <a:pt x="4290" y="0"/>
                    </a:lnTo>
                    <a:lnTo>
                      <a:pt x="4290" y="0"/>
                    </a:lnTo>
                    <a:lnTo>
                      <a:pt x="4290" y="0"/>
                    </a:lnTo>
                    <a:lnTo>
                      <a:pt x="4290" y="0"/>
                    </a:lnTo>
                    <a:lnTo>
                      <a:pt x="4290" y="0"/>
                    </a:lnTo>
                    <a:lnTo>
                      <a:pt x="4290" y="0"/>
                    </a:lnTo>
                    <a:lnTo>
                      <a:pt x="4290" y="0"/>
                    </a:lnTo>
                    <a:lnTo>
                      <a:pt x="4290" y="0"/>
                    </a:lnTo>
                    <a:lnTo>
                      <a:pt x="4290" y="0"/>
                    </a:lnTo>
                    <a:lnTo>
                      <a:pt x="4290" y="0"/>
                    </a:lnTo>
                    <a:lnTo>
                      <a:pt x="4290" y="0"/>
                    </a:lnTo>
                    <a:lnTo>
                      <a:pt x="4290" y="0"/>
                    </a:lnTo>
                    <a:lnTo>
                      <a:pt x="4290" y="0"/>
                    </a:lnTo>
                    <a:lnTo>
                      <a:pt x="4290" y="0"/>
                    </a:lnTo>
                    <a:lnTo>
                      <a:pt x="4290" y="0"/>
                    </a:lnTo>
                    <a:lnTo>
                      <a:pt x="4290" y="0"/>
                    </a:lnTo>
                    <a:lnTo>
                      <a:pt x="4290" y="0"/>
                    </a:lnTo>
                    <a:lnTo>
                      <a:pt x="4290" y="0"/>
                    </a:lnTo>
                    <a:lnTo>
                      <a:pt x="4290" y="0"/>
                    </a:lnTo>
                    <a:lnTo>
                      <a:pt x="4290" y="0"/>
                    </a:lnTo>
                    <a:lnTo>
                      <a:pt x="4290" y="0"/>
                    </a:lnTo>
                    <a:lnTo>
                      <a:pt x="4290" y="0"/>
                    </a:lnTo>
                    <a:lnTo>
                      <a:pt x="4290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302" y="0"/>
                    </a:lnTo>
                    <a:lnTo>
                      <a:pt x="4302" y="0"/>
                    </a:lnTo>
                    <a:lnTo>
                      <a:pt x="4302" y="0"/>
                    </a:lnTo>
                    <a:lnTo>
                      <a:pt x="4302" y="0"/>
                    </a:lnTo>
                    <a:lnTo>
                      <a:pt x="4302" y="0"/>
                    </a:lnTo>
                    <a:lnTo>
                      <a:pt x="4302" y="0"/>
                    </a:lnTo>
                    <a:lnTo>
                      <a:pt x="4302" y="0"/>
                    </a:lnTo>
                    <a:lnTo>
                      <a:pt x="4302" y="0"/>
                    </a:lnTo>
                    <a:lnTo>
                      <a:pt x="4302" y="0"/>
                    </a:lnTo>
                    <a:lnTo>
                      <a:pt x="4302" y="0"/>
                    </a:lnTo>
                    <a:lnTo>
                      <a:pt x="4302" y="0"/>
                    </a:lnTo>
                    <a:lnTo>
                      <a:pt x="4302" y="0"/>
                    </a:lnTo>
                    <a:lnTo>
                      <a:pt x="4302" y="0"/>
                    </a:lnTo>
                    <a:lnTo>
                      <a:pt x="4302" y="0"/>
                    </a:lnTo>
                    <a:lnTo>
                      <a:pt x="4302" y="0"/>
                    </a:lnTo>
                    <a:lnTo>
                      <a:pt x="4302" y="0"/>
                    </a:lnTo>
                    <a:lnTo>
                      <a:pt x="4302" y="0"/>
                    </a:lnTo>
                    <a:lnTo>
                      <a:pt x="4302" y="0"/>
                    </a:lnTo>
                    <a:lnTo>
                      <a:pt x="4302" y="0"/>
                    </a:lnTo>
                    <a:lnTo>
                      <a:pt x="4302" y="0"/>
                    </a:lnTo>
                    <a:lnTo>
                      <a:pt x="4302" y="0"/>
                    </a:lnTo>
                    <a:lnTo>
                      <a:pt x="4302" y="0"/>
                    </a:lnTo>
                    <a:lnTo>
                      <a:pt x="4302" y="0"/>
                    </a:lnTo>
                    <a:lnTo>
                      <a:pt x="4302" y="0"/>
                    </a:lnTo>
                    <a:lnTo>
                      <a:pt x="4302" y="0"/>
                    </a:lnTo>
                    <a:lnTo>
                      <a:pt x="4302" y="0"/>
                    </a:lnTo>
                    <a:lnTo>
                      <a:pt x="4302" y="0"/>
                    </a:lnTo>
                    <a:lnTo>
                      <a:pt x="4302" y="0"/>
                    </a:lnTo>
                    <a:lnTo>
                      <a:pt x="4302" y="0"/>
                    </a:lnTo>
                    <a:lnTo>
                      <a:pt x="4302" y="0"/>
                    </a:lnTo>
                    <a:lnTo>
                      <a:pt x="4302" y="0"/>
                    </a:lnTo>
                    <a:lnTo>
                      <a:pt x="4302" y="0"/>
                    </a:lnTo>
                    <a:lnTo>
                      <a:pt x="4308" y="0"/>
                    </a:lnTo>
                    <a:lnTo>
                      <a:pt x="4308" y="0"/>
                    </a:lnTo>
                    <a:lnTo>
                      <a:pt x="4308" y="0"/>
                    </a:lnTo>
                    <a:lnTo>
                      <a:pt x="4308" y="0"/>
                    </a:lnTo>
                    <a:lnTo>
                      <a:pt x="4308" y="0"/>
                    </a:lnTo>
                    <a:lnTo>
                      <a:pt x="4308" y="0"/>
                    </a:lnTo>
                    <a:lnTo>
                      <a:pt x="4308" y="0"/>
                    </a:lnTo>
                    <a:lnTo>
                      <a:pt x="4308" y="0"/>
                    </a:lnTo>
                    <a:lnTo>
                      <a:pt x="4308" y="0"/>
                    </a:lnTo>
                    <a:lnTo>
                      <a:pt x="4308" y="0"/>
                    </a:lnTo>
                    <a:lnTo>
                      <a:pt x="4308" y="0"/>
                    </a:lnTo>
                    <a:lnTo>
                      <a:pt x="4308" y="0"/>
                    </a:lnTo>
                    <a:lnTo>
                      <a:pt x="4308" y="0"/>
                    </a:lnTo>
                    <a:lnTo>
                      <a:pt x="4308" y="0"/>
                    </a:lnTo>
                    <a:lnTo>
                      <a:pt x="4308" y="0"/>
                    </a:lnTo>
                    <a:lnTo>
                      <a:pt x="4308" y="0"/>
                    </a:lnTo>
                    <a:lnTo>
                      <a:pt x="4308" y="0"/>
                    </a:lnTo>
                    <a:lnTo>
                      <a:pt x="4308" y="0"/>
                    </a:lnTo>
                    <a:lnTo>
                      <a:pt x="4308" y="0"/>
                    </a:lnTo>
                    <a:lnTo>
                      <a:pt x="4308" y="0"/>
                    </a:lnTo>
                    <a:lnTo>
                      <a:pt x="4308" y="0"/>
                    </a:lnTo>
                    <a:lnTo>
                      <a:pt x="4308" y="0"/>
                    </a:lnTo>
                    <a:lnTo>
                      <a:pt x="4308" y="0"/>
                    </a:lnTo>
                    <a:lnTo>
                      <a:pt x="4308" y="0"/>
                    </a:lnTo>
                    <a:lnTo>
                      <a:pt x="4308" y="0"/>
                    </a:lnTo>
                    <a:lnTo>
                      <a:pt x="4308" y="0"/>
                    </a:lnTo>
                    <a:lnTo>
                      <a:pt x="4308" y="0"/>
                    </a:lnTo>
                    <a:lnTo>
                      <a:pt x="4308" y="0"/>
                    </a:lnTo>
                    <a:lnTo>
                      <a:pt x="4308" y="0"/>
                    </a:lnTo>
                    <a:lnTo>
                      <a:pt x="4308" y="0"/>
                    </a:lnTo>
                    <a:lnTo>
                      <a:pt x="4308" y="0"/>
                    </a:lnTo>
                    <a:lnTo>
                      <a:pt x="4308" y="0"/>
                    </a:lnTo>
                    <a:lnTo>
                      <a:pt x="4308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62" y="0"/>
                    </a:lnTo>
                    <a:lnTo>
                      <a:pt x="4362" y="0"/>
                    </a:lnTo>
                    <a:lnTo>
                      <a:pt x="4362" y="0"/>
                    </a:lnTo>
                    <a:lnTo>
                      <a:pt x="4362" y="0"/>
                    </a:lnTo>
                    <a:lnTo>
                      <a:pt x="4362" y="0"/>
                    </a:lnTo>
                    <a:lnTo>
                      <a:pt x="4362" y="0"/>
                    </a:lnTo>
                    <a:lnTo>
                      <a:pt x="4362" y="0"/>
                    </a:lnTo>
                    <a:lnTo>
                      <a:pt x="4362" y="0"/>
                    </a:lnTo>
                    <a:lnTo>
                      <a:pt x="4362" y="0"/>
                    </a:lnTo>
                    <a:lnTo>
                      <a:pt x="4362" y="0"/>
                    </a:lnTo>
                    <a:lnTo>
                      <a:pt x="4362" y="0"/>
                    </a:lnTo>
                    <a:lnTo>
                      <a:pt x="4362" y="0"/>
                    </a:lnTo>
                    <a:lnTo>
                      <a:pt x="4362" y="0"/>
                    </a:lnTo>
                    <a:lnTo>
                      <a:pt x="4362" y="0"/>
                    </a:lnTo>
                    <a:lnTo>
                      <a:pt x="4362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80" y="0"/>
                    </a:lnTo>
                    <a:lnTo>
                      <a:pt x="4380" y="0"/>
                    </a:lnTo>
                    <a:lnTo>
                      <a:pt x="4380" y="0"/>
                    </a:lnTo>
                    <a:lnTo>
                      <a:pt x="4380" y="0"/>
                    </a:lnTo>
                    <a:lnTo>
                      <a:pt x="4380" y="0"/>
                    </a:lnTo>
                    <a:lnTo>
                      <a:pt x="4380" y="0"/>
                    </a:lnTo>
                    <a:lnTo>
                      <a:pt x="4380" y="0"/>
                    </a:lnTo>
                    <a:lnTo>
                      <a:pt x="4380" y="0"/>
                    </a:lnTo>
                    <a:lnTo>
                      <a:pt x="4380" y="0"/>
                    </a:lnTo>
                    <a:lnTo>
                      <a:pt x="4380" y="0"/>
                    </a:lnTo>
                    <a:lnTo>
                      <a:pt x="4380" y="0"/>
                    </a:lnTo>
                    <a:lnTo>
                      <a:pt x="4380" y="0"/>
                    </a:lnTo>
                    <a:lnTo>
                      <a:pt x="4380" y="0"/>
                    </a:lnTo>
                    <a:lnTo>
                      <a:pt x="4380" y="0"/>
                    </a:lnTo>
                    <a:lnTo>
                      <a:pt x="4380" y="0"/>
                    </a:lnTo>
                    <a:lnTo>
                      <a:pt x="4380" y="0"/>
                    </a:lnTo>
                    <a:lnTo>
                      <a:pt x="4380" y="0"/>
                    </a:lnTo>
                    <a:lnTo>
                      <a:pt x="4380" y="0"/>
                    </a:lnTo>
                    <a:lnTo>
                      <a:pt x="4380" y="0"/>
                    </a:lnTo>
                    <a:lnTo>
                      <a:pt x="4380" y="0"/>
                    </a:lnTo>
                    <a:lnTo>
                      <a:pt x="4380" y="0"/>
                    </a:lnTo>
                    <a:lnTo>
                      <a:pt x="4380" y="0"/>
                    </a:lnTo>
                    <a:lnTo>
                      <a:pt x="4380" y="0"/>
                    </a:lnTo>
                    <a:lnTo>
                      <a:pt x="4380" y="0"/>
                    </a:lnTo>
                    <a:lnTo>
                      <a:pt x="4380" y="0"/>
                    </a:lnTo>
                    <a:lnTo>
                      <a:pt x="4380" y="0"/>
                    </a:lnTo>
                    <a:lnTo>
                      <a:pt x="4380" y="0"/>
                    </a:lnTo>
                    <a:lnTo>
                      <a:pt x="4380" y="0"/>
                    </a:lnTo>
                    <a:lnTo>
                      <a:pt x="4380" y="0"/>
                    </a:lnTo>
                    <a:lnTo>
                      <a:pt x="4380" y="0"/>
                    </a:lnTo>
                    <a:lnTo>
                      <a:pt x="4380" y="0"/>
                    </a:lnTo>
                    <a:lnTo>
                      <a:pt x="4380" y="0"/>
                    </a:lnTo>
                    <a:lnTo>
                      <a:pt x="4386" y="0"/>
                    </a:lnTo>
                    <a:lnTo>
                      <a:pt x="4386" y="0"/>
                    </a:lnTo>
                    <a:lnTo>
                      <a:pt x="4386" y="0"/>
                    </a:lnTo>
                    <a:lnTo>
                      <a:pt x="4386" y="0"/>
                    </a:lnTo>
                    <a:lnTo>
                      <a:pt x="4386" y="0"/>
                    </a:lnTo>
                    <a:lnTo>
                      <a:pt x="4386" y="0"/>
                    </a:lnTo>
                    <a:lnTo>
                      <a:pt x="4386" y="0"/>
                    </a:lnTo>
                    <a:lnTo>
                      <a:pt x="4386" y="0"/>
                    </a:lnTo>
                    <a:lnTo>
                      <a:pt x="4386" y="0"/>
                    </a:lnTo>
                    <a:lnTo>
                      <a:pt x="4386" y="0"/>
                    </a:lnTo>
                    <a:lnTo>
                      <a:pt x="4386" y="0"/>
                    </a:lnTo>
                    <a:lnTo>
                      <a:pt x="4386" y="0"/>
                    </a:lnTo>
                    <a:lnTo>
                      <a:pt x="4386" y="0"/>
                    </a:lnTo>
                    <a:lnTo>
                      <a:pt x="4386" y="0"/>
                    </a:lnTo>
                    <a:lnTo>
                      <a:pt x="4386" y="0"/>
                    </a:lnTo>
                    <a:lnTo>
                      <a:pt x="4386" y="0"/>
                    </a:lnTo>
                    <a:lnTo>
                      <a:pt x="4386" y="0"/>
                    </a:lnTo>
                    <a:lnTo>
                      <a:pt x="4386" y="0"/>
                    </a:lnTo>
                    <a:lnTo>
                      <a:pt x="4386" y="0"/>
                    </a:lnTo>
                    <a:lnTo>
                      <a:pt x="4386" y="0"/>
                    </a:lnTo>
                    <a:lnTo>
                      <a:pt x="4386" y="0"/>
                    </a:lnTo>
                    <a:lnTo>
                      <a:pt x="4386" y="0"/>
                    </a:lnTo>
                    <a:lnTo>
                      <a:pt x="4386" y="0"/>
                    </a:lnTo>
                    <a:lnTo>
                      <a:pt x="4386" y="0"/>
                    </a:lnTo>
                    <a:lnTo>
                      <a:pt x="4386" y="0"/>
                    </a:lnTo>
                    <a:lnTo>
                      <a:pt x="4386" y="0"/>
                    </a:lnTo>
                    <a:lnTo>
                      <a:pt x="4386" y="0"/>
                    </a:lnTo>
                    <a:lnTo>
                      <a:pt x="4386" y="0"/>
                    </a:lnTo>
                    <a:lnTo>
                      <a:pt x="4386" y="0"/>
                    </a:lnTo>
                    <a:lnTo>
                      <a:pt x="4386" y="0"/>
                    </a:lnTo>
                    <a:lnTo>
                      <a:pt x="4386" y="0"/>
                    </a:lnTo>
                    <a:lnTo>
                      <a:pt x="4386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8" y="0"/>
                    </a:lnTo>
                    <a:lnTo>
                      <a:pt x="4398" y="0"/>
                    </a:lnTo>
                    <a:lnTo>
                      <a:pt x="4398" y="0"/>
                    </a:lnTo>
                    <a:lnTo>
                      <a:pt x="4398" y="0"/>
                    </a:lnTo>
                    <a:lnTo>
                      <a:pt x="4398" y="0"/>
                    </a:lnTo>
                    <a:lnTo>
                      <a:pt x="4398" y="0"/>
                    </a:lnTo>
                    <a:lnTo>
                      <a:pt x="4398" y="0"/>
                    </a:lnTo>
                    <a:lnTo>
                      <a:pt x="4398" y="0"/>
                    </a:lnTo>
                    <a:lnTo>
                      <a:pt x="4398" y="0"/>
                    </a:lnTo>
                    <a:lnTo>
                      <a:pt x="4398" y="0"/>
                    </a:lnTo>
                    <a:lnTo>
                      <a:pt x="4398" y="0"/>
                    </a:lnTo>
                    <a:lnTo>
                      <a:pt x="4398" y="0"/>
                    </a:lnTo>
                    <a:lnTo>
                      <a:pt x="4398" y="0"/>
                    </a:lnTo>
                    <a:lnTo>
                      <a:pt x="4398" y="0"/>
                    </a:lnTo>
                    <a:lnTo>
                      <a:pt x="4398" y="0"/>
                    </a:lnTo>
                    <a:lnTo>
                      <a:pt x="4398" y="0"/>
                    </a:lnTo>
                    <a:lnTo>
                      <a:pt x="4398" y="0"/>
                    </a:lnTo>
                    <a:lnTo>
                      <a:pt x="4398" y="0"/>
                    </a:lnTo>
                    <a:lnTo>
                      <a:pt x="4398" y="0"/>
                    </a:lnTo>
                    <a:lnTo>
                      <a:pt x="4398" y="0"/>
                    </a:lnTo>
                    <a:lnTo>
                      <a:pt x="4398" y="0"/>
                    </a:lnTo>
                    <a:lnTo>
                      <a:pt x="4398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22" y="0"/>
                    </a:lnTo>
                    <a:lnTo>
                      <a:pt x="4422" y="0"/>
                    </a:lnTo>
                    <a:lnTo>
                      <a:pt x="4422" y="0"/>
                    </a:lnTo>
                    <a:lnTo>
                      <a:pt x="4422" y="0"/>
                    </a:lnTo>
                    <a:lnTo>
                      <a:pt x="4422" y="0"/>
                    </a:lnTo>
                    <a:lnTo>
                      <a:pt x="4422" y="0"/>
                    </a:lnTo>
                    <a:lnTo>
                      <a:pt x="4422" y="0"/>
                    </a:lnTo>
                    <a:lnTo>
                      <a:pt x="4440" y="0"/>
                    </a:lnTo>
                    <a:lnTo>
                      <a:pt x="4440" y="0"/>
                    </a:lnTo>
                    <a:lnTo>
                      <a:pt x="4440" y="0"/>
                    </a:lnTo>
                    <a:lnTo>
                      <a:pt x="4440" y="0"/>
                    </a:lnTo>
                    <a:lnTo>
                      <a:pt x="4440" y="0"/>
                    </a:lnTo>
                    <a:lnTo>
                      <a:pt x="4440" y="0"/>
                    </a:lnTo>
                    <a:lnTo>
                      <a:pt x="4440" y="0"/>
                    </a:lnTo>
                    <a:lnTo>
                      <a:pt x="4440" y="0"/>
                    </a:lnTo>
                    <a:lnTo>
                      <a:pt x="4440" y="0"/>
                    </a:lnTo>
                    <a:lnTo>
                      <a:pt x="4440" y="0"/>
                    </a:lnTo>
                    <a:lnTo>
                      <a:pt x="4440" y="0"/>
                    </a:lnTo>
                    <a:lnTo>
                      <a:pt x="4440" y="0"/>
                    </a:lnTo>
                    <a:lnTo>
                      <a:pt x="4440" y="0"/>
                    </a:lnTo>
                    <a:lnTo>
                      <a:pt x="4440" y="0"/>
                    </a:lnTo>
                    <a:lnTo>
                      <a:pt x="4440" y="0"/>
                    </a:lnTo>
                    <a:lnTo>
                      <a:pt x="4440" y="0"/>
                    </a:lnTo>
                    <a:lnTo>
                      <a:pt x="4440" y="0"/>
                    </a:lnTo>
                    <a:lnTo>
                      <a:pt x="4440" y="0"/>
                    </a:lnTo>
                    <a:lnTo>
                      <a:pt x="4440" y="0"/>
                    </a:lnTo>
                    <a:lnTo>
                      <a:pt x="4440" y="0"/>
                    </a:lnTo>
                    <a:lnTo>
                      <a:pt x="4440" y="0"/>
                    </a:lnTo>
                    <a:lnTo>
                      <a:pt x="4440" y="0"/>
                    </a:lnTo>
                    <a:lnTo>
                      <a:pt x="4440" y="0"/>
                    </a:lnTo>
                    <a:lnTo>
                      <a:pt x="4440" y="0"/>
                    </a:lnTo>
                    <a:lnTo>
                      <a:pt x="4440" y="0"/>
                    </a:lnTo>
                    <a:lnTo>
                      <a:pt x="4440" y="0"/>
                    </a:lnTo>
                    <a:lnTo>
                      <a:pt x="4440" y="0"/>
                    </a:lnTo>
                    <a:lnTo>
                      <a:pt x="4440" y="0"/>
                    </a:lnTo>
                    <a:lnTo>
                      <a:pt x="4440" y="0"/>
                    </a:lnTo>
                    <a:lnTo>
                      <a:pt x="4440" y="0"/>
                    </a:lnTo>
                    <a:lnTo>
                      <a:pt x="4440" y="0"/>
                    </a:lnTo>
                    <a:lnTo>
                      <a:pt x="4440" y="0"/>
                    </a:lnTo>
                    <a:lnTo>
                      <a:pt x="4440" y="0"/>
                    </a:lnTo>
                    <a:lnTo>
                      <a:pt x="4446" y="0"/>
                    </a:lnTo>
                    <a:lnTo>
                      <a:pt x="4446" y="0"/>
                    </a:lnTo>
                    <a:lnTo>
                      <a:pt x="4446" y="0"/>
                    </a:lnTo>
                    <a:lnTo>
                      <a:pt x="4446" y="0"/>
                    </a:lnTo>
                    <a:lnTo>
                      <a:pt x="4446" y="0"/>
                    </a:lnTo>
                    <a:lnTo>
                      <a:pt x="4446" y="0"/>
                    </a:lnTo>
                    <a:lnTo>
                      <a:pt x="4446" y="0"/>
                    </a:lnTo>
                    <a:lnTo>
                      <a:pt x="4446" y="0"/>
                    </a:lnTo>
                    <a:lnTo>
                      <a:pt x="4446" y="0"/>
                    </a:lnTo>
                    <a:lnTo>
                      <a:pt x="4446" y="0"/>
                    </a:lnTo>
                    <a:lnTo>
                      <a:pt x="4446" y="0"/>
                    </a:lnTo>
                    <a:lnTo>
                      <a:pt x="4446" y="0"/>
                    </a:lnTo>
                    <a:lnTo>
                      <a:pt x="4446" y="0"/>
                    </a:lnTo>
                    <a:lnTo>
                      <a:pt x="4446" y="0"/>
                    </a:lnTo>
                    <a:lnTo>
                      <a:pt x="4446" y="0"/>
                    </a:lnTo>
                    <a:lnTo>
                      <a:pt x="4446" y="0"/>
                    </a:lnTo>
                    <a:lnTo>
                      <a:pt x="4446" y="0"/>
                    </a:lnTo>
                    <a:lnTo>
                      <a:pt x="4446" y="0"/>
                    </a:lnTo>
                    <a:lnTo>
                      <a:pt x="4446" y="0"/>
                    </a:lnTo>
                    <a:lnTo>
                      <a:pt x="4446" y="0"/>
                    </a:lnTo>
                    <a:lnTo>
                      <a:pt x="4446" y="0"/>
                    </a:lnTo>
                    <a:lnTo>
                      <a:pt x="4446" y="0"/>
                    </a:lnTo>
                    <a:lnTo>
                      <a:pt x="4446" y="0"/>
                    </a:lnTo>
                    <a:lnTo>
                      <a:pt x="4446" y="0"/>
                    </a:lnTo>
                    <a:lnTo>
                      <a:pt x="4446" y="0"/>
                    </a:lnTo>
                    <a:lnTo>
                      <a:pt x="4446" y="0"/>
                    </a:lnTo>
                    <a:lnTo>
                      <a:pt x="4446" y="0"/>
                    </a:lnTo>
                    <a:lnTo>
                      <a:pt x="4446" y="0"/>
                    </a:lnTo>
                    <a:lnTo>
                      <a:pt x="4446" y="0"/>
                    </a:lnTo>
                    <a:lnTo>
                      <a:pt x="4446" y="0"/>
                    </a:lnTo>
                    <a:lnTo>
                      <a:pt x="4446" y="0"/>
                    </a:lnTo>
                    <a:lnTo>
                      <a:pt x="4446" y="0"/>
                    </a:lnTo>
                    <a:lnTo>
                      <a:pt x="4446" y="0"/>
                    </a:lnTo>
                    <a:lnTo>
                      <a:pt x="4446" y="0"/>
                    </a:lnTo>
                    <a:lnTo>
                      <a:pt x="4446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8" y="0"/>
                    </a:lnTo>
                    <a:lnTo>
                      <a:pt x="4458" y="0"/>
                    </a:lnTo>
                    <a:lnTo>
                      <a:pt x="4458" y="0"/>
                    </a:lnTo>
                    <a:lnTo>
                      <a:pt x="4458" y="0"/>
                    </a:lnTo>
                    <a:lnTo>
                      <a:pt x="4458" y="0"/>
                    </a:lnTo>
                    <a:lnTo>
                      <a:pt x="4458" y="0"/>
                    </a:lnTo>
                    <a:lnTo>
                      <a:pt x="4458" y="0"/>
                    </a:lnTo>
                    <a:lnTo>
                      <a:pt x="4458" y="0"/>
                    </a:lnTo>
                    <a:lnTo>
                      <a:pt x="4458" y="0"/>
                    </a:lnTo>
                    <a:lnTo>
                      <a:pt x="4458" y="0"/>
                    </a:lnTo>
                    <a:lnTo>
                      <a:pt x="4458" y="0"/>
                    </a:lnTo>
                    <a:lnTo>
                      <a:pt x="4458" y="0"/>
                    </a:lnTo>
                    <a:lnTo>
                      <a:pt x="4458" y="0"/>
                    </a:lnTo>
                    <a:lnTo>
                      <a:pt x="4458" y="0"/>
                    </a:lnTo>
                    <a:lnTo>
                      <a:pt x="4458" y="0"/>
                    </a:lnTo>
                    <a:lnTo>
                      <a:pt x="4458" y="0"/>
                    </a:lnTo>
                    <a:lnTo>
                      <a:pt x="4458" y="0"/>
                    </a:lnTo>
                    <a:lnTo>
                      <a:pt x="4458" y="0"/>
                    </a:lnTo>
                    <a:lnTo>
                      <a:pt x="4458" y="0"/>
                    </a:lnTo>
                    <a:lnTo>
                      <a:pt x="4458" y="0"/>
                    </a:lnTo>
                    <a:lnTo>
                      <a:pt x="4458" y="0"/>
                    </a:lnTo>
                    <a:lnTo>
                      <a:pt x="4458" y="0"/>
                    </a:lnTo>
                    <a:lnTo>
                      <a:pt x="4458" y="0"/>
                    </a:lnTo>
                    <a:lnTo>
                      <a:pt x="4458" y="0"/>
                    </a:lnTo>
                    <a:lnTo>
                      <a:pt x="4458" y="0"/>
                    </a:lnTo>
                    <a:lnTo>
                      <a:pt x="4458" y="0"/>
                    </a:lnTo>
                    <a:lnTo>
                      <a:pt x="4458" y="0"/>
                    </a:lnTo>
                    <a:lnTo>
                      <a:pt x="4458" y="0"/>
                    </a:lnTo>
                    <a:lnTo>
                      <a:pt x="4458" y="0"/>
                    </a:lnTo>
                    <a:lnTo>
                      <a:pt x="4458" y="0"/>
                    </a:lnTo>
                    <a:lnTo>
                      <a:pt x="4458" y="0"/>
                    </a:lnTo>
                    <a:lnTo>
                      <a:pt x="4458" y="0"/>
                    </a:lnTo>
                    <a:lnTo>
                      <a:pt x="4458" y="0"/>
                    </a:lnTo>
                    <a:lnTo>
                      <a:pt x="4464" y="0"/>
                    </a:lnTo>
                    <a:lnTo>
                      <a:pt x="4464" y="0"/>
                    </a:lnTo>
                    <a:lnTo>
                      <a:pt x="4464" y="0"/>
                    </a:lnTo>
                    <a:lnTo>
                      <a:pt x="4464" y="0"/>
                    </a:lnTo>
                    <a:lnTo>
                      <a:pt x="4464" y="0"/>
                    </a:lnTo>
                    <a:lnTo>
                      <a:pt x="4464" y="0"/>
                    </a:lnTo>
                    <a:lnTo>
                      <a:pt x="4464" y="0"/>
                    </a:lnTo>
                    <a:lnTo>
                      <a:pt x="4464" y="0"/>
                    </a:lnTo>
                    <a:lnTo>
                      <a:pt x="4464" y="0"/>
                    </a:lnTo>
                    <a:lnTo>
                      <a:pt x="4464" y="0"/>
                    </a:lnTo>
                    <a:lnTo>
                      <a:pt x="4464" y="0"/>
                    </a:lnTo>
                    <a:lnTo>
                      <a:pt x="4464" y="0"/>
                    </a:lnTo>
                    <a:lnTo>
                      <a:pt x="4464" y="0"/>
                    </a:lnTo>
                    <a:lnTo>
                      <a:pt x="4464" y="0"/>
                    </a:lnTo>
                    <a:lnTo>
                      <a:pt x="4464" y="0"/>
                    </a:lnTo>
                    <a:lnTo>
                      <a:pt x="4464" y="0"/>
                    </a:lnTo>
                    <a:lnTo>
                      <a:pt x="4464" y="0"/>
                    </a:lnTo>
                    <a:lnTo>
                      <a:pt x="4464" y="0"/>
                    </a:lnTo>
                    <a:lnTo>
                      <a:pt x="4464" y="0"/>
                    </a:lnTo>
                    <a:lnTo>
                      <a:pt x="4464" y="0"/>
                    </a:lnTo>
                    <a:lnTo>
                      <a:pt x="4464" y="0"/>
                    </a:lnTo>
                    <a:lnTo>
                      <a:pt x="4464" y="0"/>
                    </a:lnTo>
                    <a:lnTo>
                      <a:pt x="4464" y="0"/>
                    </a:lnTo>
                    <a:lnTo>
                      <a:pt x="4464" y="0"/>
                    </a:lnTo>
                    <a:lnTo>
                      <a:pt x="4464" y="0"/>
                    </a:lnTo>
                    <a:lnTo>
                      <a:pt x="4464" y="0"/>
                    </a:lnTo>
                    <a:lnTo>
                      <a:pt x="4464" y="0"/>
                    </a:lnTo>
                    <a:lnTo>
                      <a:pt x="4464" y="0"/>
                    </a:lnTo>
                    <a:lnTo>
                      <a:pt x="4464" y="0"/>
                    </a:lnTo>
                    <a:lnTo>
                      <a:pt x="4464" y="0"/>
                    </a:lnTo>
                    <a:lnTo>
                      <a:pt x="4464" y="0"/>
                    </a:lnTo>
                    <a:lnTo>
                      <a:pt x="4464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88" y="0"/>
                    </a:lnTo>
                    <a:lnTo>
                      <a:pt x="4488" y="0"/>
                    </a:lnTo>
                    <a:lnTo>
                      <a:pt x="4488" y="0"/>
                    </a:lnTo>
                    <a:lnTo>
                      <a:pt x="4488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584" y="0"/>
                    </a:lnTo>
                    <a:lnTo>
                      <a:pt x="4584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6" y="0"/>
                    </a:lnTo>
                    <a:lnTo>
                      <a:pt x="4596" y="0"/>
                    </a:lnTo>
                    <a:lnTo>
                      <a:pt x="4596" y="0"/>
                    </a:lnTo>
                    <a:lnTo>
                      <a:pt x="4596" y="0"/>
                    </a:lnTo>
                    <a:lnTo>
                      <a:pt x="4596" y="0"/>
                    </a:lnTo>
                    <a:lnTo>
                      <a:pt x="4596" y="0"/>
                    </a:lnTo>
                    <a:lnTo>
                      <a:pt x="4596" y="0"/>
                    </a:lnTo>
                    <a:lnTo>
                      <a:pt x="4596" y="0"/>
                    </a:lnTo>
                    <a:lnTo>
                      <a:pt x="4596" y="0"/>
                    </a:lnTo>
                    <a:lnTo>
                      <a:pt x="4596" y="0"/>
                    </a:lnTo>
                    <a:lnTo>
                      <a:pt x="4596" y="0"/>
                    </a:lnTo>
                    <a:lnTo>
                      <a:pt x="4596" y="0"/>
                    </a:lnTo>
                    <a:lnTo>
                      <a:pt x="4596" y="0"/>
                    </a:lnTo>
                    <a:lnTo>
                      <a:pt x="4596" y="0"/>
                    </a:lnTo>
                    <a:lnTo>
                      <a:pt x="4596" y="0"/>
                    </a:lnTo>
                    <a:lnTo>
                      <a:pt x="4596" y="0"/>
                    </a:lnTo>
                    <a:lnTo>
                      <a:pt x="4596" y="0"/>
                    </a:lnTo>
                    <a:lnTo>
                      <a:pt x="4596" y="0"/>
                    </a:lnTo>
                    <a:lnTo>
                      <a:pt x="4596" y="0"/>
                    </a:lnTo>
                    <a:lnTo>
                      <a:pt x="4596" y="0"/>
                    </a:lnTo>
                    <a:lnTo>
                      <a:pt x="4596" y="0"/>
                    </a:lnTo>
                    <a:lnTo>
                      <a:pt x="4596" y="0"/>
                    </a:lnTo>
                    <a:lnTo>
                      <a:pt x="4596" y="0"/>
                    </a:lnTo>
                    <a:lnTo>
                      <a:pt x="4596" y="0"/>
                    </a:lnTo>
                    <a:lnTo>
                      <a:pt x="4596" y="0"/>
                    </a:lnTo>
                    <a:lnTo>
                      <a:pt x="4596" y="0"/>
                    </a:lnTo>
                    <a:lnTo>
                      <a:pt x="4596" y="0"/>
                    </a:lnTo>
                    <a:lnTo>
                      <a:pt x="4596" y="0"/>
                    </a:lnTo>
                    <a:lnTo>
                      <a:pt x="4596" y="0"/>
                    </a:lnTo>
                    <a:lnTo>
                      <a:pt x="4596" y="0"/>
                    </a:lnTo>
                    <a:lnTo>
                      <a:pt x="4596" y="0"/>
                    </a:lnTo>
                    <a:lnTo>
                      <a:pt x="4596" y="0"/>
                    </a:lnTo>
                    <a:lnTo>
                      <a:pt x="4596" y="0"/>
                    </a:lnTo>
                    <a:lnTo>
                      <a:pt x="4596" y="0"/>
                    </a:lnTo>
                    <a:lnTo>
                      <a:pt x="4602" y="0"/>
                    </a:lnTo>
                    <a:lnTo>
                      <a:pt x="4602" y="0"/>
                    </a:lnTo>
                    <a:lnTo>
                      <a:pt x="4602" y="0"/>
                    </a:lnTo>
                    <a:lnTo>
                      <a:pt x="4602" y="0"/>
                    </a:lnTo>
                    <a:lnTo>
                      <a:pt x="4602" y="0"/>
                    </a:lnTo>
                    <a:lnTo>
                      <a:pt x="4602" y="0"/>
                    </a:lnTo>
                    <a:lnTo>
                      <a:pt x="4602" y="0"/>
                    </a:lnTo>
                    <a:lnTo>
                      <a:pt x="4602" y="0"/>
                    </a:lnTo>
                    <a:lnTo>
                      <a:pt x="4602" y="0"/>
                    </a:lnTo>
                    <a:lnTo>
                      <a:pt x="4602" y="0"/>
                    </a:lnTo>
                    <a:lnTo>
                      <a:pt x="4602" y="0"/>
                    </a:lnTo>
                    <a:lnTo>
                      <a:pt x="4602" y="0"/>
                    </a:lnTo>
                    <a:lnTo>
                      <a:pt x="4602" y="0"/>
                    </a:lnTo>
                    <a:lnTo>
                      <a:pt x="4602" y="0"/>
                    </a:lnTo>
                    <a:lnTo>
                      <a:pt x="4602" y="0"/>
                    </a:lnTo>
                    <a:lnTo>
                      <a:pt x="4602" y="0"/>
                    </a:lnTo>
                    <a:lnTo>
                      <a:pt x="4602" y="0"/>
                    </a:lnTo>
                    <a:lnTo>
                      <a:pt x="4602" y="0"/>
                    </a:lnTo>
                    <a:lnTo>
                      <a:pt x="4602" y="0"/>
                    </a:lnTo>
                    <a:lnTo>
                      <a:pt x="4602" y="0"/>
                    </a:lnTo>
                    <a:lnTo>
                      <a:pt x="4602" y="0"/>
                    </a:lnTo>
                    <a:lnTo>
                      <a:pt x="4602" y="0"/>
                    </a:lnTo>
                    <a:lnTo>
                      <a:pt x="4602" y="0"/>
                    </a:lnTo>
                    <a:lnTo>
                      <a:pt x="4602" y="0"/>
                    </a:lnTo>
                    <a:lnTo>
                      <a:pt x="4602" y="0"/>
                    </a:lnTo>
                    <a:lnTo>
                      <a:pt x="4602" y="0"/>
                    </a:lnTo>
                    <a:lnTo>
                      <a:pt x="4602" y="0"/>
                    </a:lnTo>
                    <a:lnTo>
                      <a:pt x="4602" y="0"/>
                    </a:lnTo>
                    <a:lnTo>
                      <a:pt x="4602" y="0"/>
                    </a:lnTo>
                    <a:lnTo>
                      <a:pt x="4602" y="0"/>
                    </a:lnTo>
                    <a:lnTo>
                      <a:pt x="4602" y="0"/>
                    </a:lnTo>
                    <a:lnTo>
                      <a:pt x="4602" y="0"/>
                    </a:lnTo>
                    <a:lnTo>
                      <a:pt x="4602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14" y="0"/>
                    </a:lnTo>
                    <a:lnTo>
                      <a:pt x="4614" y="0"/>
                    </a:lnTo>
                    <a:lnTo>
                      <a:pt x="4614" y="0"/>
                    </a:lnTo>
                    <a:lnTo>
                      <a:pt x="4614" y="0"/>
                    </a:lnTo>
                    <a:lnTo>
                      <a:pt x="4614" y="0"/>
                    </a:lnTo>
                    <a:lnTo>
                      <a:pt x="4614" y="0"/>
                    </a:lnTo>
                    <a:lnTo>
                      <a:pt x="4614" y="0"/>
                    </a:lnTo>
                    <a:lnTo>
                      <a:pt x="4614" y="0"/>
                    </a:lnTo>
                    <a:lnTo>
                      <a:pt x="4614" y="0"/>
                    </a:lnTo>
                    <a:lnTo>
                      <a:pt x="4614" y="0"/>
                    </a:lnTo>
                    <a:lnTo>
                      <a:pt x="4614" y="0"/>
                    </a:lnTo>
                    <a:lnTo>
                      <a:pt x="4614" y="0"/>
                    </a:lnTo>
                    <a:lnTo>
                      <a:pt x="4614" y="0"/>
                    </a:lnTo>
                    <a:lnTo>
                      <a:pt x="4614" y="0"/>
                    </a:lnTo>
                    <a:lnTo>
                      <a:pt x="4614" y="0"/>
                    </a:lnTo>
                    <a:lnTo>
                      <a:pt x="4614" y="0"/>
                    </a:lnTo>
                    <a:lnTo>
                      <a:pt x="4614" y="0"/>
                    </a:lnTo>
                    <a:lnTo>
                      <a:pt x="4614" y="0"/>
                    </a:lnTo>
                    <a:lnTo>
                      <a:pt x="4614" y="0"/>
                    </a:lnTo>
                    <a:lnTo>
                      <a:pt x="4614" y="0"/>
                    </a:lnTo>
                    <a:lnTo>
                      <a:pt x="4614" y="0"/>
                    </a:lnTo>
                    <a:lnTo>
                      <a:pt x="4614" y="0"/>
                    </a:lnTo>
                    <a:lnTo>
                      <a:pt x="4614" y="0"/>
                    </a:lnTo>
                    <a:lnTo>
                      <a:pt x="4614" y="0"/>
                    </a:lnTo>
                    <a:lnTo>
                      <a:pt x="4614" y="0"/>
                    </a:lnTo>
                    <a:lnTo>
                      <a:pt x="4614" y="0"/>
                    </a:lnTo>
                    <a:lnTo>
                      <a:pt x="4614" y="0"/>
                    </a:lnTo>
                    <a:lnTo>
                      <a:pt x="4614" y="0"/>
                    </a:lnTo>
                    <a:lnTo>
                      <a:pt x="4614" y="0"/>
                    </a:lnTo>
                    <a:lnTo>
                      <a:pt x="4614" y="0"/>
                    </a:lnTo>
                    <a:lnTo>
                      <a:pt x="4614" y="0"/>
                    </a:lnTo>
                    <a:lnTo>
                      <a:pt x="4614" y="0"/>
                    </a:lnTo>
                    <a:lnTo>
                      <a:pt x="4620" y="0"/>
                    </a:lnTo>
                    <a:lnTo>
                      <a:pt x="4620" y="0"/>
                    </a:lnTo>
                    <a:lnTo>
                      <a:pt x="4620" y="0"/>
                    </a:lnTo>
                    <a:lnTo>
                      <a:pt x="4620" y="0"/>
                    </a:lnTo>
                    <a:lnTo>
                      <a:pt x="4620" y="0"/>
                    </a:lnTo>
                    <a:lnTo>
                      <a:pt x="4620" y="0"/>
                    </a:lnTo>
                    <a:lnTo>
                      <a:pt x="4620" y="0"/>
                    </a:lnTo>
                    <a:lnTo>
                      <a:pt x="4620" y="0"/>
                    </a:lnTo>
                    <a:lnTo>
                      <a:pt x="4620" y="0"/>
                    </a:lnTo>
                    <a:lnTo>
                      <a:pt x="4620" y="0"/>
                    </a:lnTo>
                    <a:lnTo>
                      <a:pt x="4620" y="0"/>
                    </a:lnTo>
                    <a:lnTo>
                      <a:pt x="4620" y="0"/>
                    </a:lnTo>
                    <a:lnTo>
                      <a:pt x="4620" y="0"/>
                    </a:lnTo>
                    <a:lnTo>
                      <a:pt x="4620" y="0"/>
                    </a:lnTo>
                    <a:lnTo>
                      <a:pt x="4620" y="0"/>
                    </a:lnTo>
                    <a:lnTo>
                      <a:pt x="4620" y="0"/>
                    </a:lnTo>
                    <a:lnTo>
                      <a:pt x="4620" y="0"/>
                    </a:lnTo>
                    <a:lnTo>
                      <a:pt x="4620" y="0"/>
                    </a:lnTo>
                    <a:lnTo>
                      <a:pt x="4620" y="0"/>
                    </a:lnTo>
                    <a:lnTo>
                      <a:pt x="4620" y="0"/>
                    </a:lnTo>
                    <a:lnTo>
                      <a:pt x="4620" y="0"/>
                    </a:lnTo>
                    <a:lnTo>
                      <a:pt x="4620" y="0"/>
                    </a:lnTo>
                    <a:lnTo>
                      <a:pt x="4620" y="0"/>
                    </a:lnTo>
                    <a:lnTo>
                      <a:pt x="4620" y="0"/>
                    </a:lnTo>
                    <a:lnTo>
                      <a:pt x="4620" y="0"/>
                    </a:lnTo>
                    <a:lnTo>
                      <a:pt x="4620" y="0"/>
                    </a:lnTo>
                    <a:lnTo>
                      <a:pt x="4620" y="0"/>
                    </a:lnTo>
                    <a:lnTo>
                      <a:pt x="4620" y="0"/>
                    </a:lnTo>
                    <a:lnTo>
                      <a:pt x="4620" y="0"/>
                    </a:lnTo>
                    <a:lnTo>
                      <a:pt x="4620" y="0"/>
                    </a:lnTo>
                    <a:lnTo>
                      <a:pt x="4620" y="0"/>
                    </a:lnTo>
                    <a:lnTo>
                      <a:pt x="4620" y="0"/>
                    </a:lnTo>
                    <a:lnTo>
                      <a:pt x="4620" y="0"/>
                    </a:lnTo>
                    <a:lnTo>
                      <a:pt x="4620" y="0"/>
                    </a:lnTo>
                    <a:lnTo>
                      <a:pt x="4620" y="0"/>
                    </a:lnTo>
                    <a:lnTo>
                      <a:pt x="4638" y="0"/>
                    </a:lnTo>
                    <a:lnTo>
                      <a:pt x="4638" y="0"/>
                    </a:lnTo>
                    <a:lnTo>
                      <a:pt x="4638" y="0"/>
                    </a:lnTo>
                    <a:lnTo>
                      <a:pt x="4638" y="0"/>
                    </a:lnTo>
                    <a:lnTo>
                      <a:pt x="4638" y="0"/>
                    </a:lnTo>
                    <a:lnTo>
                      <a:pt x="4638" y="0"/>
                    </a:lnTo>
                    <a:lnTo>
                      <a:pt x="4638" y="0"/>
                    </a:lnTo>
                    <a:lnTo>
                      <a:pt x="4644" y="0"/>
                    </a:lnTo>
                    <a:lnTo>
                      <a:pt x="4644" y="0"/>
                    </a:lnTo>
                    <a:lnTo>
                      <a:pt x="4644" y="0"/>
                    </a:lnTo>
                    <a:lnTo>
                      <a:pt x="4644" y="0"/>
                    </a:lnTo>
                    <a:lnTo>
                      <a:pt x="4644" y="0"/>
                    </a:lnTo>
                    <a:lnTo>
                      <a:pt x="4644" y="0"/>
                    </a:lnTo>
                    <a:lnTo>
                      <a:pt x="4644" y="0"/>
                    </a:lnTo>
                    <a:lnTo>
                      <a:pt x="4644" y="0"/>
                    </a:lnTo>
                    <a:lnTo>
                      <a:pt x="4644" y="0"/>
                    </a:lnTo>
                    <a:lnTo>
                      <a:pt x="4644" y="0"/>
                    </a:lnTo>
                    <a:lnTo>
                      <a:pt x="4644" y="0"/>
                    </a:lnTo>
                    <a:lnTo>
                      <a:pt x="4644" y="0"/>
                    </a:lnTo>
                    <a:lnTo>
                      <a:pt x="4644" y="0"/>
                    </a:lnTo>
                    <a:lnTo>
                      <a:pt x="4644" y="0"/>
                    </a:lnTo>
                    <a:lnTo>
                      <a:pt x="4644" y="0"/>
                    </a:lnTo>
                    <a:lnTo>
                      <a:pt x="4644" y="0"/>
                    </a:lnTo>
                    <a:lnTo>
                      <a:pt x="4644" y="0"/>
                    </a:lnTo>
                    <a:lnTo>
                      <a:pt x="4644" y="0"/>
                    </a:lnTo>
                    <a:lnTo>
                      <a:pt x="4644" y="0"/>
                    </a:lnTo>
                    <a:lnTo>
                      <a:pt x="4662" y="0"/>
                    </a:lnTo>
                    <a:lnTo>
                      <a:pt x="4662" y="0"/>
                    </a:lnTo>
                    <a:lnTo>
                      <a:pt x="4662" y="0"/>
                    </a:lnTo>
                    <a:lnTo>
                      <a:pt x="4662" y="0"/>
                    </a:lnTo>
                    <a:lnTo>
                      <a:pt x="4662" y="0"/>
                    </a:lnTo>
                    <a:lnTo>
                      <a:pt x="4662" y="0"/>
                    </a:lnTo>
                    <a:lnTo>
                      <a:pt x="4662" y="0"/>
                    </a:lnTo>
                    <a:lnTo>
                      <a:pt x="4662" y="0"/>
                    </a:lnTo>
                    <a:lnTo>
                      <a:pt x="4662" y="0"/>
                    </a:lnTo>
                    <a:lnTo>
                      <a:pt x="4662" y="0"/>
                    </a:lnTo>
                    <a:lnTo>
                      <a:pt x="4662" y="0"/>
                    </a:lnTo>
                    <a:lnTo>
                      <a:pt x="4662" y="0"/>
                    </a:lnTo>
                    <a:lnTo>
                      <a:pt x="4662" y="0"/>
                    </a:lnTo>
                    <a:lnTo>
                      <a:pt x="4662" y="0"/>
                    </a:lnTo>
                    <a:lnTo>
                      <a:pt x="4662" y="0"/>
                    </a:lnTo>
                    <a:lnTo>
                      <a:pt x="4662" y="0"/>
                    </a:lnTo>
                    <a:lnTo>
                      <a:pt x="4662" y="0"/>
                    </a:lnTo>
                    <a:lnTo>
                      <a:pt x="4662" y="0"/>
                    </a:lnTo>
                    <a:lnTo>
                      <a:pt x="4662" y="0"/>
                    </a:lnTo>
                    <a:lnTo>
                      <a:pt x="4662" y="0"/>
                    </a:lnTo>
                    <a:lnTo>
                      <a:pt x="4662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74" y="0"/>
                    </a:lnTo>
                    <a:lnTo>
                      <a:pt x="4674" y="0"/>
                    </a:lnTo>
                    <a:lnTo>
                      <a:pt x="4674" y="0"/>
                    </a:lnTo>
                    <a:lnTo>
                      <a:pt x="4674" y="0"/>
                    </a:lnTo>
                    <a:lnTo>
                      <a:pt x="4674" y="0"/>
                    </a:lnTo>
                    <a:lnTo>
                      <a:pt x="4674" y="0"/>
                    </a:lnTo>
                    <a:lnTo>
                      <a:pt x="4674" y="0"/>
                    </a:lnTo>
                    <a:lnTo>
                      <a:pt x="4674" y="0"/>
                    </a:lnTo>
                    <a:lnTo>
                      <a:pt x="4674" y="0"/>
                    </a:lnTo>
                    <a:lnTo>
                      <a:pt x="4674" y="0"/>
                    </a:lnTo>
                    <a:lnTo>
                      <a:pt x="4674" y="0"/>
                    </a:lnTo>
                    <a:lnTo>
                      <a:pt x="4674" y="0"/>
                    </a:lnTo>
                    <a:lnTo>
                      <a:pt x="4674" y="0"/>
                    </a:lnTo>
                    <a:lnTo>
                      <a:pt x="4674" y="0"/>
                    </a:lnTo>
                    <a:lnTo>
                      <a:pt x="4674" y="0"/>
                    </a:lnTo>
                    <a:lnTo>
                      <a:pt x="4674" y="0"/>
                    </a:lnTo>
                    <a:lnTo>
                      <a:pt x="4674" y="0"/>
                    </a:lnTo>
                    <a:lnTo>
                      <a:pt x="4674" y="0"/>
                    </a:lnTo>
                    <a:lnTo>
                      <a:pt x="4674" y="0"/>
                    </a:lnTo>
                    <a:lnTo>
                      <a:pt x="4674" y="0"/>
                    </a:lnTo>
                    <a:lnTo>
                      <a:pt x="4674" y="0"/>
                    </a:lnTo>
                    <a:lnTo>
                      <a:pt x="4674" y="0"/>
                    </a:lnTo>
                    <a:lnTo>
                      <a:pt x="4674" y="0"/>
                    </a:lnTo>
                    <a:lnTo>
                      <a:pt x="4674" y="0"/>
                    </a:lnTo>
                    <a:lnTo>
                      <a:pt x="4674" y="0"/>
                    </a:lnTo>
                    <a:lnTo>
                      <a:pt x="4674" y="0"/>
                    </a:lnTo>
                    <a:lnTo>
                      <a:pt x="4674" y="0"/>
                    </a:lnTo>
                    <a:lnTo>
                      <a:pt x="4674" y="0"/>
                    </a:lnTo>
                    <a:lnTo>
                      <a:pt x="4674" y="0"/>
                    </a:lnTo>
                    <a:lnTo>
                      <a:pt x="4674" y="0"/>
                    </a:lnTo>
                    <a:lnTo>
                      <a:pt x="4674" y="0"/>
                    </a:lnTo>
                    <a:lnTo>
                      <a:pt x="4674" y="0"/>
                    </a:lnTo>
                    <a:lnTo>
                      <a:pt x="4680" y="0"/>
                    </a:lnTo>
                    <a:lnTo>
                      <a:pt x="4680" y="0"/>
                    </a:lnTo>
                    <a:lnTo>
                      <a:pt x="4680" y="0"/>
                    </a:lnTo>
                    <a:lnTo>
                      <a:pt x="4680" y="0"/>
                    </a:lnTo>
                    <a:lnTo>
                      <a:pt x="4680" y="0"/>
                    </a:lnTo>
                    <a:lnTo>
                      <a:pt x="4680" y="0"/>
                    </a:lnTo>
                    <a:lnTo>
                      <a:pt x="4680" y="0"/>
                    </a:lnTo>
                    <a:lnTo>
                      <a:pt x="4680" y="0"/>
                    </a:lnTo>
                    <a:lnTo>
                      <a:pt x="4680" y="0"/>
                    </a:lnTo>
                    <a:lnTo>
                      <a:pt x="4680" y="0"/>
                    </a:lnTo>
                    <a:lnTo>
                      <a:pt x="4680" y="0"/>
                    </a:lnTo>
                    <a:lnTo>
                      <a:pt x="4680" y="0"/>
                    </a:lnTo>
                    <a:lnTo>
                      <a:pt x="4680" y="0"/>
                    </a:lnTo>
                    <a:lnTo>
                      <a:pt x="4680" y="0"/>
                    </a:lnTo>
                    <a:lnTo>
                      <a:pt x="4680" y="0"/>
                    </a:lnTo>
                    <a:lnTo>
                      <a:pt x="4680" y="0"/>
                    </a:lnTo>
                    <a:lnTo>
                      <a:pt x="4680" y="0"/>
                    </a:lnTo>
                    <a:lnTo>
                      <a:pt x="4680" y="0"/>
                    </a:lnTo>
                    <a:lnTo>
                      <a:pt x="4680" y="0"/>
                    </a:lnTo>
                    <a:lnTo>
                      <a:pt x="4680" y="0"/>
                    </a:lnTo>
                    <a:lnTo>
                      <a:pt x="4680" y="0"/>
                    </a:lnTo>
                    <a:lnTo>
                      <a:pt x="4680" y="0"/>
                    </a:lnTo>
                    <a:lnTo>
                      <a:pt x="4680" y="0"/>
                    </a:lnTo>
                    <a:lnTo>
                      <a:pt x="4680" y="0"/>
                    </a:lnTo>
                    <a:lnTo>
                      <a:pt x="4680" y="0"/>
                    </a:lnTo>
                    <a:lnTo>
                      <a:pt x="4680" y="0"/>
                    </a:lnTo>
                    <a:lnTo>
                      <a:pt x="4680" y="0"/>
                    </a:lnTo>
                    <a:lnTo>
                      <a:pt x="4680" y="0"/>
                    </a:lnTo>
                    <a:lnTo>
                      <a:pt x="4680" y="0"/>
                    </a:lnTo>
                    <a:lnTo>
                      <a:pt x="4680" y="0"/>
                    </a:lnTo>
                    <a:lnTo>
                      <a:pt x="4680" y="0"/>
                    </a:lnTo>
                    <a:lnTo>
                      <a:pt x="4680" y="0"/>
                    </a:lnTo>
                    <a:lnTo>
                      <a:pt x="4686" y="0"/>
                    </a:lnTo>
                    <a:lnTo>
                      <a:pt x="4686" y="0"/>
                    </a:lnTo>
                    <a:lnTo>
                      <a:pt x="4686" y="0"/>
                    </a:lnTo>
                    <a:lnTo>
                      <a:pt x="4686" y="0"/>
                    </a:lnTo>
                    <a:lnTo>
                      <a:pt x="4686" y="0"/>
                    </a:lnTo>
                    <a:lnTo>
                      <a:pt x="4686" y="0"/>
                    </a:lnTo>
                    <a:lnTo>
                      <a:pt x="4686" y="0"/>
                    </a:lnTo>
                    <a:lnTo>
                      <a:pt x="4686" y="0"/>
                    </a:lnTo>
                    <a:lnTo>
                      <a:pt x="4686" y="0"/>
                    </a:lnTo>
                    <a:lnTo>
                      <a:pt x="4686" y="0"/>
                    </a:lnTo>
                    <a:lnTo>
                      <a:pt x="4686" y="0"/>
                    </a:lnTo>
                    <a:lnTo>
                      <a:pt x="4686" y="0"/>
                    </a:lnTo>
                    <a:lnTo>
                      <a:pt x="4686" y="0"/>
                    </a:lnTo>
                    <a:lnTo>
                      <a:pt x="4686" y="0"/>
                    </a:lnTo>
                    <a:lnTo>
                      <a:pt x="4686" y="0"/>
                    </a:lnTo>
                    <a:lnTo>
                      <a:pt x="4686" y="0"/>
                    </a:lnTo>
                    <a:lnTo>
                      <a:pt x="4686" y="0"/>
                    </a:lnTo>
                    <a:lnTo>
                      <a:pt x="4686" y="0"/>
                    </a:lnTo>
                    <a:lnTo>
                      <a:pt x="4686" y="0"/>
                    </a:lnTo>
                    <a:lnTo>
                      <a:pt x="4686" y="0"/>
                    </a:lnTo>
                    <a:lnTo>
                      <a:pt x="4686" y="0"/>
                    </a:lnTo>
                    <a:lnTo>
                      <a:pt x="4686" y="0"/>
                    </a:lnTo>
                    <a:lnTo>
                      <a:pt x="4686" y="0"/>
                    </a:lnTo>
                    <a:lnTo>
                      <a:pt x="4686" y="0"/>
                    </a:lnTo>
                    <a:lnTo>
                      <a:pt x="4686" y="0"/>
                    </a:lnTo>
                    <a:lnTo>
                      <a:pt x="4686" y="0"/>
                    </a:lnTo>
                    <a:lnTo>
                      <a:pt x="4686" y="0"/>
                    </a:lnTo>
                    <a:lnTo>
                      <a:pt x="4686" y="0"/>
                    </a:lnTo>
                    <a:lnTo>
                      <a:pt x="4686" y="0"/>
                    </a:lnTo>
                    <a:lnTo>
                      <a:pt x="4686" y="0"/>
                    </a:lnTo>
                    <a:lnTo>
                      <a:pt x="4686" y="0"/>
                    </a:lnTo>
                    <a:lnTo>
                      <a:pt x="4686" y="0"/>
                    </a:lnTo>
                    <a:lnTo>
                      <a:pt x="4686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8" y="0"/>
                    </a:lnTo>
                    <a:lnTo>
                      <a:pt x="4698" y="0"/>
                    </a:lnTo>
                    <a:lnTo>
                      <a:pt x="4698" y="0"/>
                    </a:lnTo>
                    <a:lnTo>
                      <a:pt x="4698" y="0"/>
                    </a:lnTo>
                    <a:lnTo>
                      <a:pt x="4698" y="0"/>
                    </a:lnTo>
                    <a:lnTo>
                      <a:pt x="4698" y="0"/>
                    </a:lnTo>
                    <a:lnTo>
                      <a:pt x="4698" y="0"/>
                    </a:lnTo>
                    <a:lnTo>
                      <a:pt x="4698" y="0"/>
                    </a:lnTo>
                    <a:lnTo>
                      <a:pt x="4698" y="0"/>
                    </a:lnTo>
                    <a:lnTo>
                      <a:pt x="4698" y="0"/>
                    </a:lnTo>
                    <a:lnTo>
                      <a:pt x="4698" y="0"/>
                    </a:lnTo>
                    <a:lnTo>
                      <a:pt x="4698" y="0"/>
                    </a:lnTo>
                    <a:lnTo>
                      <a:pt x="4698" y="0"/>
                    </a:lnTo>
                    <a:lnTo>
                      <a:pt x="4698" y="0"/>
                    </a:lnTo>
                    <a:lnTo>
                      <a:pt x="4698" y="0"/>
                    </a:lnTo>
                    <a:lnTo>
                      <a:pt x="4698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22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52" y="0"/>
                    </a:lnTo>
                    <a:lnTo>
                      <a:pt x="4752" y="0"/>
                    </a:lnTo>
                    <a:lnTo>
                      <a:pt x="4752" y="0"/>
                    </a:lnTo>
                    <a:lnTo>
                      <a:pt x="4752" y="0"/>
                    </a:lnTo>
                    <a:lnTo>
                      <a:pt x="4752" y="0"/>
                    </a:lnTo>
                    <a:lnTo>
                      <a:pt x="4752" y="0"/>
                    </a:lnTo>
                    <a:lnTo>
                      <a:pt x="4752" y="0"/>
                    </a:lnTo>
                    <a:lnTo>
                      <a:pt x="4752" y="0"/>
                    </a:lnTo>
                    <a:lnTo>
                      <a:pt x="4752" y="0"/>
                    </a:lnTo>
                    <a:lnTo>
                      <a:pt x="4752" y="0"/>
                    </a:lnTo>
                    <a:lnTo>
                      <a:pt x="4752" y="0"/>
                    </a:lnTo>
                    <a:lnTo>
                      <a:pt x="4752" y="0"/>
                    </a:lnTo>
                    <a:lnTo>
                      <a:pt x="4752" y="0"/>
                    </a:lnTo>
                    <a:lnTo>
                      <a:pt x="4752" y="0"/>
                    </a:lnTo>
                    <a:lnTo>
                      <a:pt x="4752" y="0"/>
                    </a:lnTo>
                    <a:lnTo>
                      <a:pt x="4752" y="0"/>
                    </a:lnTo>
                    <a:lnTo>
                      <a:pt x="4752" y="0"/>
                    </a:lnTo>
                    <a:lnTo>
                      <a:pt x="4752" y="0"/>
                    </a:lnTo>
                    <a:lnTo>
                      <a:pt x="4752" y="0"/>
                    </a:lnTo>
                    <a:lnTo>
                      <a:pt x="4752" y="0"/>
                    </a:lnTo>
                    <a:lnTo>
                      <a:pt x="4752" y="0"/>
                    </a:lnTo>
                    <a:lnTo>
                      <a:pt x="4752" y="0"/>
                    </a:lnTo>
                    <a:lnTo>
                      <a:pt x="4752" y="0"/>
                    </a:lnTo>
                    <a:lnTo>
                      <a:pt x="4752" y="0"/>
                    </a:lnTo>
                    <a:lnTo>
                      <a:pt x="4752" y="0"/>
                    </a:lnTo>
                    <a:lnTo>
                      <a:pt x="4752" y="0"/>
                    </a:lnTo>
                    <a:lnTo>
                      <a:pt x="4752" y="0"/>
                    </a:lnTo>
                    <a:lnTo>
                      <a:pt x="4752" y="0"/>
                    </a:lnTo>
                    <a:lnTo>
                      <a:pt x="4752" y="0"/>
                    </a:lnTo>
                    <a:lnTo>
                      <a:pt x="4752" y="0"/>
                    </a:lnTo>
                    <a:lnTo>
                      <a:pt x="4752" y="0"/>
                    </a:lnTo>
                    <a:lnTo>
                      <a:pt x="4752" y="0"/>
                    </a:lnTo>
                    <a:lnTo>
                      <a:pt x="4752" y="0"/>
                    </a:lnTo>
                    <a:lnTo>
                      <a:pt x="4758" y="0"/>
                    </a:lnTo>
                    <a:lnTo>
                      <a:pt x="4758" y="0"/>
                    </a:lnTo>
                    <a:lnTo>
                      <a:pt x="4758" y="0"/>
                    </a:lnTo>
                    <a:lnTo>
                      <a:pt x="4758" y="0"/>
                    </a:lnTo>
                    <a:lnTo>
                      <a:pt x="4758" y="0"/>
                    </a:lnTo>
                    <a:lnTo>
                      <a:pt x="4758" y="0"/>
                    </a:lnTo>
                    <a:lnTo>
                      <a:pt x="4758" y="0"/>
                    </a:lnTo>
                    <a:lnTo>
                      <a:pt x="4758" y="0"/>
                    </a:lnTo>
                    <a:lnTo>
                      <a:pt x="4758" y="0"/>
                    </a:lnTo>
                    <a:lnTo>
                      <a:pt x="4758" y="0"/>
                    </a:lnTo>
                    <a:lnTo>
                      <a:pt x="4758" y="0"/>
                    </a:lnTo>
                    <a:lnTo>
                      <a:pt x="4758" y="0"/>
                    </a:lnTo>
                    <a:lnTo>
                      <a:pt x="4758" y="0"/>
                    </a:lnTo>
                    <a:lnTo>
                      <a:pt x="4758" y="0"/>
                    </a:lnTo>
                    <a:lnTo>
                      <a:pt x="4758" y="0"/>
                    </a:lnTo>
                    <a:lnTo>
                      <a:pt x="4758" y="0"/>
                    </a:lnTo>
                    <a:lnTo>
                      <a:pt x="4758" y="0"/>
                    </a:lnTo>
                    <a:lnTo>
                      <a:pt x="4758" y="0"/>
                    </a:lnTo>
                    <a:lnTo>
                      <a:pt x="4758" y="0"/>
                    </a:lnTo>
                    <a:lnTo>
                      <a:pt x="4758" y="0"/>
                    </a:lnTo>
                    <a:lnTo>
                      <a:pt x="4758" y="0"/>
                    </a:lnTo>
                    <a:lnTo>
                      <a:pt x="4758" y="0"/>
                    </a:lnTo>
                    <a:lnTo>
                      <a:pt x="4758" y="0"/>
                    </a:lnTo>
                    <a:lnTo>
                      <a:pt x="4758" y="0"/>
                    </a:lnTo>
                    <a:lnTo>
                      <a:pt x="4758" y="0"/>
                    </a:lnTo>
                    <a:lnTo>
                      <a:pt x="4758" y="0"/>
                    </a:lnTo>
                    <a:lnTo>
                      <a:pt x="4758" y="0"/>
                    </a:lnTo>
                    <a:lnTo>
                      <a:pt x="4758" y="0"/>
                    </a:lnTo>
                    <a:lnTo>
                      <a:pt x="4758" y="0"/>
                    </a:lnTo>
                    <a:lnTo>
                      <a:pt x="4758" y="0"/>
                    </a:lnTo>
                    <a:lnTo>
                      <a:pt x="4758" y="0"/>
                    </a:lnTo>
                    <a:lnTo>
                      <a:pt x="4758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70" y="0"/>
                    </a:lnTo>
                    <a:lnTo>
                      <a:pt x="4770" y="0"/>
                    </a:lnTo>
                    <a:lnTo>
                      <a:pt x="4770" y="0"/>
                    </a:lnTo>
                    <a:lnTo>
                      <a:pt x="4770" y="0"/>
                    </a:lnTo>
                    <a:lnTo>
                      <a:pt x="4770" y="0"/>
                    </a:lnTo>
                    <a:lnTo>
                      <a:pt x="4770" y="0"/>
                    </a:lnTo>
                    <a:lnTo>
                      <a:pt x="4770" y="0"/>
                    </a:lnTo>
                    <a:lnTo>
                      <a:pt x="4770" y="0"/>
                    </a:lnTo>
                    <a:lnTo>
                      <a:pt x="4770" y="0"/>
                    </a:lnTo>
                    <a:lnTo>
                      <a:pt x="4770" y="0"/>
                    </a:lnTo>
                    <a:lnTo>
                      <a:pt x="4770" y="0"/>
                    </a:lnTo>
                    <a:lnTo>
                      <a:pt x="4770" y="0"/>
                    </a:lnTo>
                    <a:lnTo>
                      <a:pt x="4770" y="0"/>
                    </a:lnTo>
                    <a:lnTo>
                      <a:pt x="4770" y="0"/>
                    </a:lnTo>
                    <a:lnTo>
                      <a:pt x="4770" y="0"/>
                    </a:lnTo>
                    <a:lnTo>
                      <a:pt x="4770" y="0"/>
                    </a:lnTo>
                    <a:lnTo>
                      <a:pt x="4770" y="0"/>
                    </a:lnTo>
                    <a:lnTo>
                      <a:pt x="4770" y="0"/>
                    </a:lnTo>
                    <a:lnTo>
                      <a:pt x="4770" y="0"/>
                    </a:lnTo>
                    <a:lnTo>
                      <a:pt x="4770" y="0"/>
                    </a:lnTo>
                    <a:lnTo>
                      <a:pt x="4770" y="0"/>
                    </a:lnTo>
                    <a:lnTo>
                      <a:pt x="4770" y="0"/>
                    </a:lnTo>
                    <a:lnTo>
                      <a:pt x="4770" y="0"/>
                    </a:lnTo>
                    <a:lnTo>
                      <a:pt x="4770" y="0"/>
                    </a:lnTo>
                    <a:lnTo>
                      <a:pt x="4770" y="0"/>
                    </a:lnTo>
                    <a:lnTo>
                      <a:pt x="4770" y="0"/>
                    </a:lnTo>
                    <a:lnTo>
                      <a:pt x="4770" y="0"/>
                    </a:lnTo>
                    <a:lnTo>
                      <a:pt x="4770" y="0"/>
                    </a:lnTo>
                    <a:lnTo>
                      <a:pt x="4770" y="0"/>
                    </a:lnTo>
                    <a:lnTo>
                      <a:pt x="4770" y="0"/>
                    </a:lnTo>
                    <a:lnTo>
                      <a:pt x="4770" y="0"/>
                    </a:lnTo>
                    <a:lnTo>
                      <a:pt x="4770" y="0"/>
                    </a:lnTo>
                    <a:lnTo>
                      <a:pt x="4788" y="0"/>
                    </a:lnTo>
                    <a:lnTo>
                      <a:pt x="4788" y="0"/>
                    </a:lnTo>
                    <a:lnTo>
                      <a:pt x="4788" y="0"/>
                    </a:lnTo>
                    <a:lnTo>
                      <a:pt x="4788" y="0"/>
                    </a:lnTo>
                    <a:lnTo>
                      <a:pt x="4788" y="0"/>
                    </a:lnTo>
                    <a:lnTo>
                      <a:pt x="4788" y="0"/>
                    </a:lnTo>
                    <a:lnTo>
                      <a:pt x="4788" y="0"/>
                    </a:lnTo>
                    <a:lnTo>
                      <a:pt x="4788" y="0"/>
                    </a:lnTo>
                    <a:lnTo>
                      <a:pt x="4788" y="0"/>
                    </a:lnTo>
                    <a:lnTo>
                      <a:pt x="4788" y="0"/>
                    </a:lnTo>
                    <a:lnTo>
                      <a:pt x="4794" y="0"/>
                    </a:lnTo>
                    <a:lnTo>
                      <a:pt x="4794" y="0"/>
                    </a:lnTo>
                    <a:lnTo>
                      <a:pt x="4794" y="0"/>
                    </a:lnTo>
                    <a:lnTo>
                      <a:pt x="4794" y="0"/>
                    </a:lnTo>
                    <a:lnTo>
                      <a:pt x="4794" y="0"/>
                    </a:lnTo>
                    <a:lnTo>
                      <a:pt x="4794" y="0"/>
                    </a:lnTo>
                    <a:lnTo>
                      <a:pt x="4794" y="0"/>
                    </a:lnTo>
                    <a:lnTo>
                      <a:pt x="4794" y="0"/>
                    </a:lnTo>
                    <a:lnTo>
                      <a:pt x="4794" y="0"/>
                    </a:lnTo>
                    <a:lnTo>
                      <a:pt x="4794" y="0"/>
                    </a:lnTo>
                    <a:lnTo>
                      <a:pt x="4794" y="0"/>
                    </a:lnTo>
                    <a:lnTo>
                      <a:pt x="4794" y="0"/>
                    </a:lnTo>
                    <a:lnTo>
                      <a:pt x="4794" y="0"/>
                    </a:lnTo>
                    <a:lnTo>
                      <a:pt x="4794" y="0"/>
                    </a:lnTo>
                    <a:lnTo>
                      <a:pt x="4794" y="0"/>
                    </a:lnTo>
                    <a:lnTo>
                      <a:pt x="4794" y="0"/>
                    </a:lnTo>
                    <a:lnTo>
                      <a:pt x="4812" y="0"/>
                    </a:lnTo>
                    <a:lnTo>
                      <a:pt x="4812" y="0"/>
                    </a:lnTo>
                    <a:lnTo>
                      <a:pt x="4812" y="0"/>
                    </a:lnTo>
                    <a:lnTo>
                      <a:pt x="4812" y="0"/>
                    </a:lnTo>
                    <a:lnTo>
                      <a:pt x="4812" y="0"/>
                    </a:lnTo>
                    <a:lnTo>
                      <a:pt x="4812" y="0"/>
                    </a:lnTo>
                    <a:lnTo>
                      <a:pt x="4812" y="0"/>
                    </a:lnTo>
                    <a:lnTo>
                      <a:pt x="4812" y="0"/>
                    </a:lnTo>
                    <a:lnTo>
                      <a:pt x="4812" y="0"/>
                    </a:lnTo>
                    <a:lnTo>
                      <a:pt x="4812" y="0"/>
                    </a:lnTo>
                    <a:lnTo>
                      <a:pt x="4812" y="0"/>
                    </a:lnTo>
                    <a:lnTo>
                      <a:pt x="4812" y="0"/>
                    </a:lnTo>
                    <a:lnTo>
                      <a:pt x="4812" y="0"/>
                    </a:lnTo>
                    <a:lnTo>
                      <a:pt x="4812" y="0"/>
                    </a:lnTo>
                    <a:lnTo>
                      <a:pt x="4812" y="0"/>
                    </a:lnTo>
                    <a:lnTo>
                      <a:pt x="4812" y="0"/>
                    </a:lnTo>
                    <a:lnTo>
                      <a:pt x="4812" y="0"/>
                    </a:lnTo>
                    <a:lnTo>
                      <a:pt x="4812" y="0"/>
                    </a:lnTo>
                    <a:lnTo>
                      <a:pt x="4812" y="0"/>
                    </a:lnTo>
                    <a:lnTo>
                      <a:pt x="4812" y="0"/>
                    </a:lnTo>
                    <a:lnTo>
                      <a:pt x="4812" y="0"/>
                    </a:lnTo>
                    <a:lnTo>
                      <a:pt x="4812" y="0"/>
                    </a:lnTo>
                    <a:lnTo>
                      <a:pt x="4812" y="0"/>
                    </a:lnTo>
                    <a:lnTo>
                      <a:pt x="4812" y="0"/>
                    </a:lnTo>
                    <a:lnTo>
                      <a:pt x="4812" y="0"/>
                    </a:lnTo>
                    <a:lnTo>
                      <a:pt x="4818" y="0"/>
                    </a:lnTo>
                    <a:lnTo>
                      <a:pt x="4818" y="0"/>
                    </a:lnTo>
                    <a:lnTo>
                      <a:pt x="4818" y="0"/>
                    </a:lnTo>
                    <a:lnTo>
                      <a:pt x="4818" y="0"/>
                    </a:lnTo>
                    <a:lnTo>
                      <a:pt x="4818" y="0"/>
                    </a:lnTo>
                    <a:lnTo>
                      <a:pt x="4818" y="0"/>
                    </a:lnTo>
                    <a:lnTo>
                      <a:pt x="4818" y="0"/>
                    </a:lnTo>
                    <a:lnTo>
                      <a:pt x="4818" y="0"/>
                    </a:lnTo>
                    <a:lnTo>
                      <a:pt x="4818" y="0"/>
                    </a:lnTo>
                    <a:lnTo>
                      <a:pt x="4818" y="0"/>
                    </a:lnTo>
                    <a:lnTo>
                      <a:pt x="4818" y="0"/>
                    </a:lnTo>
                    <a:lnTo>
                      <a:pt x="4818" y="0"/>
                    </a:lnTo>
                    <a:lnTo>
                      <a:pt x="4818" y="0"/>
                    </a:lnTo>
                    <a:lnTo>
                      <a:pt x="4818" y="0"/>
                    </a:lnTo>
                    <a:lnTo>
                      <a:pt x="4818" y="0"/>
                    </a:lnTo>
                    <a:lnTo>
                      <a:pt x="4818" y="0"/>
                    </a:lnTo>
                    <a:lnTo>
                      <a:pt x="4818" y="0"/>
                    </a:lnTo>
                    <a:lnTo>
                      <a:pt x="4818" y="0"/>
                    </a:lnTo>
                    <a:lnTo>
                      <a:pt x="4818" y="0"/>
                    </a:lnTo>
                    <a:lnTo>
                      <a:pt x="4818" y="0"/>
                    </a:lnTo>
                    <a:lnTo>
                      <a:pt x="4818" y="0"/>
                    </a:lnTo>
                    <a:lnTo>
                      <a:pt x="4818" y="0"/>
                    </a:lnTo>
                    <a:lnTo>
                      <a:pt x="4818" y="0"/>
                    </a:lnTo>
                    <a:lnTo>
                      <a:pt x="4818" y="0"/>
                    </a:lnTo>
                    <a:lnTo>
                      <a:pt x="4818" y="0"/>
                    </a:lnTo>
                    <a:lnTo>
                      <a:pt x="4818" y="0"/>
                    </a:lnTo>
                    <a:lnTo>
                      <a:pt x="4818" y="0"/>
                    </a:lnTo>
                    <a:lnTo>
                      <a:pt x="4818" y="0"/>
                    </a:lnTo>
                    <a:lnTo>
                      <a:pt x="4818" y="0"/>
                    </a:lnTo>
                    <a:lnTo>
                      <a:pt x="4818" y="0"/>
                    </a:lnTo>
                    <a:lnTo>
                      <a:pt x="4818" y="0"/>
                    </a:lnTo>
                    <a:lnTo>
                      <a:pt x="4818" y="0"/>
                    </a:lnTo>
                    <a:lnTo>
                      <a:pt x="4818" y="0"/>
                    </a:lnTo>
                    <a:lnTo>
                      <a:pt x="4818" y="0"/>
                    </a:lnTo>
                    <a:lnTo>
                      <a:pt x="4818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30" y="0"/>
                    </a:lnTo>
                    <a:lnTo>
                      <a:pt x="4830" y="0"/>
                    </a:lnTo>
                    <a:lnTo>
                      <a:pt x="4830" y="0"/>
                    </a:lnTo>
                    <a:lnTo>
                      <a:pt x="4830" y="0"/>
                    </a:lnTo>
                    <a:lnTo>
                      <a:pt x="4830" y="0"/>
                    </a:lnTo>
                    <a:lnTo>
                      <a:pt x="4830" y="0"/>
                    </a:lnTo>
                    <a:lnTo>
                      <a:pt x="4830" y="0"/>
                    </a:lnTo>
                    <a:lnTo>
                      <a:pt x="4830" y="0"/>
                    </a:lnTo>
                    <a:lnTo>
                      <a:pt x="4830" y="0"/>
                    </a:lnTo>
                    <a:lnTo>
                      <a:pt x="4830" y="0"/>
                    </a:lnTo>
                    <a:lnTo>
                      <a:pt x="4830" y="0"/>
                    </a:lnTo>
                    <a:lnTo>
                      <a:pt x="4830" y="0"/>
                    </a:lnTo>
                    <a:lnTo>
                      <a:pt x="4830" y="0"/>
                    </a:lnTo>
                    <a:lnTo>
                      <a:pt x="4830" y="0"/>
                    </a:lnTo>
                    <a:lnTo>
                      <a:pt x="4830" y="0"/>
                    </a:lnTo>
                    <a:lnTo>
                      <a:pt x="4830" y="0"/>
                    </a:lnTo>
                    <a:lnTo>
                      <a:pt x="4830" y="0"/>
                    </a:lnTo>
                    <a:lnTo>
                      <a:pt x="4830" y="0"/>
                    </a:lnTo>
                    <a:lnTo>
                      <a:pt x="4830" y="0"/>
                    </a:lnTo>
                    <a:lnTo>
                      <a:pt x="4830" y="0"/>
                    </a:lnTo>
                    <a:lnTo>
                      <a:pt x="4830" y="0"/>
                    </a:lnTo>
                    <a:lnTo>
                      <a:pt x="4830" y="0"/>
                    </a:lnTo>
                    <a:lnTo>
                      <a:pt x="4830" y="0"/>
                    </a:lnTo>
                    <a:lnTo>
                      <a:pt x="4830" y="0"/>
                    </a:lnTo>
                    <a:lnTo>
                      <a:pt x="4830" y="0"/>
                    </a:lnTo>
                    <a:lnTo>
                      <a:pt x="4830" y="0"/>
                    </a:lnTo>
                    <a:lnTo>
                      <a:pt x="4830" y="0"/>
                    </a:lnTo>
                    <a:lnTo>
                      <a:pt x="4830" y="0"/>
                    </a:lnTo>
                    <a:lnTo>
                      <a:pt x="4830" y="0"/>
                    </a:lnTo>
                    <a:lnTo>
                      <a:pt x="4830" y="0"/>
                    </a:lnTo>
                    <a:lnTo>
                      <a:pt x="4830" y="0"/>
                    </a:lnTo>
                    <a:lnTo>
                      <a:pt x="4830" y="0"/>
                    </a:lnTo>
                    <a:lnTo>
                      <a:pt x="4836" y="0"/>
                    </a:lnTo>
                    <a:lnTo>
                      <a:pt x="4836" y="0"/>
                    </a:lnTo>
                    <a:lnTo>
                      <a:pt x="4836" y="0"/>
                    </a:lnTo>
                    <a:lnTo>
                      <a:pt x="4836" y="0"/>
                    </a:lnTo>
                    <a:lnTo>
                      <a:pt x="4836" y="0"/>
                    </a:lnTo>
                    <a:lnTo>
                      <a:pt x="4836" y="0"/>
                    </a:lnTo>
                    <a:lnTo>
                      <a:pt x="4836" y="0"/>
                    </a:lnTo>
                    <a:lnTo>
                      <a:pt x="4836" y="0"/>
                    </a:lnTo>
                    <a:lnTo>
                      <a:pt x="4836" y="0"/>
                    </a:lnTo>
                    <a:lnTo>
                      <a:pt x="4836" y="0"/>
                    </a:lnTo>
                    <a:lnTo>
                      <a:pt x="4836" y="0"/>
                    </a:lnTo>
                    <a:lnTo>
                      <a:pt x="4836" y="0"/>
                    </a:lnTo>
                    <a:lnTo>
                      <a:pt x="4836" y="0"/>
                    </a:lnTo>
                    <a:lnTo>
                      <a:pt x="4836" y="0"/>
                    </a:lnTo>
                    <a:lnTo>
                      <a:pt x="4836" y="0"/>
                    </a:lnTo>
                    <a:lnTo>
                      <a:pt x="4836" y="0"/>
                    </a:lnTo>
                    <a:lnTo>
                      <a:pt x="4836" y="0"/>
                    </a:lnTo>
                    <a:lnTo>
                      <a:pt x="4836" y="0"/>
                    </a:lnTo>
                    <a:lnTo>
                      <a:pt x="4836" y="0"/>
                    </a:lnTo>
                    <a:lnTo>
                      <a:pt x="4836" y="0"/>
                    </a:lnTo>
                    <a:lnTo>
                      <a:pt x="4836" y="0"/>
                    </a:lnTo>
                    <a:lnTo>
                      <a:pt x="4836" y="0"/>
                    </a:lnTo>
                    <a:lnTo>
                      <a:pt x="4836" y="0"/>
                    </a:lnTo>
                    <a:lnTo>
                      <a:pt x="4836" y="0"/>
                    </a:lnTo>
                    <a:lnTo>
                      <a:pt x="4836" y="0"/>
                    </a:lnTo>
                    <a:lnTo>
                      <a:pt x="4836" y="0"/>
                    </a:lnTo>
                    <a:lnTo>
                      <a:pt x="4836" y="0"/>
                    </a:lnTo>
                    <a:lnTo>
                      <a:pt x="4836" y="0"/>
                    </a:lnTo>
                    <a:lnTo>
                      <a:pt x="4836" y="0"/>
                    </a:lnTo>
                    <a:lnTo>
                      <a:pt x="4836" y="0"/>
                    </a:lnTo>
                    <a:lnTo>
                      <a:pt x="4836" y="0"/>
                    </a:lnTo>
                    <a:lnTo>
                      <a:pt x="4836" y="0"/>
                    </a:lnTo>
                    <a:lnTo>
                      <a:pt x="4836" y="0"/>
                    </a:lnTo>
                    <a:lnTo>
                      <a:pt x="4842" y="0"/>
                    </a:lnTo>
                    <a:lnTo>
                      <a:pt x="4842" y="0"/>
                    </a:lnTo>
                    <a:lnTo>
                      <a:pt x="4842" y="0"/>
                    </a:lnTo>
                    <a:lnTo>
                      <a:pt x="4842" y="0"/>
                    </a:lnTo>
                    <a:lnTo>
                      <a:pt x="4842" y="0"/>
                    </a:lnTo>
                    <a:lnTo>
                      <a:pt x="4842" y="0"/>
                    </a:lnTo>
                    <a:lnTo>
                      <a:pt x="4842" y="0"/>
                    </a:lnTo>
                    <a:lnTo>
                      <a:pt x="4842" y="0"/>
                    </a:lnTo>
                    <a:lnTo>
                      <a:pt x="4842" y="0"/>
                    </a:lnTo>
                    <a:lnTo>
                      <a:pt x="4842" y="0"/>
                    </a:lnTo>
                    <a:lnTo>
                      <a:pt x="4842" y="0"/>
                    </a:lnTo>
                    <a:lnTo>
                      <a:pt x="4842" y="0"/>
                    </a:lnTo>
                    <a:lnTo>
                      <a:pt x="4842" y="0"/>
                    </a:lnTo>
                    <a:lnTo>
                      <a:pt x="4842" y="0"/>
                    </a:lnTo>
                    <a:lnTo>
                      <a:pt x="4842" y="0"/>
                    </a:lnTo>
                    <a:lnTo>
                      <a:pt x="4842" y="0"/>
                    </a:lnTo>
                    <a:lnTo>
                      <a:pt x="4842" y="0"/>
                    </a:lnTo>
                    <a:lnTo>
                      <a:pt x="4842" y="0"/>
                    </a:lnTo>
                    <a:lnTo>
                      <a:pt x="4842" y="0"/>
                    </a:lnTo>
                    <a:lnTo>
                      <a:pt x="4842" y="0"/>
                    </a:lnTo>
                    <a:lnTo>
                      <a:pt x="4842" y="0"/>
                    </a:lnTo>
                    <a:lnTo>
                      <a:pt x="4842" y="0"/>
                    </a:lnTo>
                    <a:lnTo>
                      <a:pt x="4842" y="0"/>
                    </a:lnTo>
                    <a:lnTo>
                      <a:pt x="4842" y="0"/>
                    </a:lnTo>
                    <a:lnTo>
                      <a:pt x="4842" y="0"/>
                    </a:lnTo>
                    <a:lnTo>
                      <a:pt x="4842" y="0"/>
                    </a:lnTo>
                    <a:lnTo>
                      <a:pt x="4842" y="0"/>
                    </a:lnTo>
                    <a:lnTo>
                      <a:pt x="4842" y="0"/>
                    </a:lnTo>
                    <a:lnTo>
                      <a:pt x="4842" y="0"/>
                    </a:lnTo>
                    <a:lnTo>
                      <a:pt x="4842" y="0"/>
                    </a:lnTo>
                    <a:lnTo>
                      <a:pt x="4842" y="0"/>
                    </a:lnTo>
                    <a:lnTo>
                      <a:pt x="4842" y="0"/>
                    </a:lnTo>
                    <a:lnTo>
                      <a:pt x="4842" y="0"/>
                    </a:lnTo>
                    <a:lnTo>
                      <a:pt x="4842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6" y="0"/>
                    </a:lnTo>
                    <a:lnTo>
                      <a:pt x="4896" y="0"/>
                    </a:lnTo>
                    <a:lnTo>
                      <a:pt x="4896" y="0"/>
                    </a:lnTo>
                    <a:lnTo>
                      <a:pt x="4896" y="0"/>
                    </a:lnTo>
                    <a:lnTo>
                      <a:pt x="4896" y="0"/>
                    </a:lnTo>
                    <a:lnTo>
                      <a:pt x="4896" y="0"/>
                    </a:lnTo>
                    <a:lnTo>
                      <a:pt x="4896" y="0"/>
                    </a:lnTo>
                    <a:lnTo>
                      <a:pt x="4896" y="0"/>
                    </a:lnTo>
                    <a:lnTo>
                      <a:pt x="4896" y="0"/>
                    </a:lnTo>
                    <a:lnTo>
                      <a:pt x="4896" y="0"/>
                    </a:lnTo>
                    <a:lnTo>
                      <a:pt x="4896" y="0"/>
                    </a:lnTo>
                    <a:lnTo>
                      <a:pt x="4896" y="0"/>
                    </a:lnTo>
                    <a:lnTo>
                      <a:pt x="4896" y="0"/>
                    </a:lnTo>
                    <a:lnTo>
                      <a:pt x="4896" y="0"/>
                    </a:lnTo>
                    <a:lnTo>
                      <a:pt x="4896" y="0"/>
                    </a:lnTo>
                    <a:lnTo>
                      <a:pt x="4896" y="0"/>
                    </a:lnTo>
                    <a:lnTo>
                      <a:pt x="4896" y="0"/>
                    </a:lnTo>
                    <a:lnTo>
                      <a:pt x="4896" y="0"/>
                    </a:lnTo>
                    <a:lnTo>
                      <a:pt x="4896" y="0"/>
                    </a:lnTo>
                    <a:lnTo>
                      <a:pt x="4896" y="0"/>
                    </a:lnTo>
                    <a:lnTo>
                      <a:pt x="4896" y="0"/>
                    </a:lnTo>
                    <a:lnTo>
                      <a:pt x="4896" y="0"/>
                    </a:lnTo>
                    <a:lnTo>
                      <a:pt x="4896" y="0"/>
                    </a:lnTo>
                    <a:lnTo>
                      <a:pt x="4896" y="0"/>
                    </a:lnTo>
                    <a:lnTo>
                      <a:pt x="4896" y="0"/>
                    </a:lnTo>
                    <a:lnTo>
                      <a:pt x="4896" y="0"/>
                    </a:lnTo>
                    <a:lnTo>
                      <a:pt x="4896" y="0"/>
                    </a:lnTo>
                    <a:lnTo>
                      <a:pt x="4896" y="0"/>
                    </a:lnTo>
                    <a:lnTo>
                      <a:pt x="4896" y="0"/>
                    </a:lnTo>
                    <a:lnTo>
                      <a:pt x="4896" y="0"/>
                    </a:lnTo>
                    <a:lnTo>
                      <a:pt x="4896" y="0"/>
                    </a:lnTo>
                    <a:lnTo>
                      <a:pt x="4896" y="0"/>
                    </a:lnTo>
                    <a:lnTo>
                      <a:pt x="4896" y="0"/>
                    </a:lnTo>
                    <a:lnTo>
                      <a:pt x="4896" y="0"/>
                    </a:lnTo>
                    <a:lnTo>
                      <a:pt x="4902" y="0"/>
                    </a:lnTo>
                    <a:lnTo>
                      <a:pt x="4902" y="0"/>
                    </a:lnTo>
                    <a:lnTo>
                      <a:pt x="4902" y="0"/>
                    </a:lnTo>
                    <a:lnTo>
                      <a:pt x="4902" y="0"/>
                    </a:lnTo>
                    <a:lnTo>
                      <a:pt x="4902" y="0"/>
                    </a:lnTo>
                    <a:lnTo>
                      <a:pt x="4902" y="0"/>
                    </a:lnTo>
                    <a:lnTo>
                      <a:pt x="4902" y="0"/>
                    </a:lnTo>
                    <a:lnTo>
                      <a:pt x="4902" y="0"/>
                    </a:lnTo>
                    <a:lnTo>
                      <a:pt x="4902" y="0"/>
                    </a:lnTo>
                    <a:lnTo>
                      <a:pt x="4902" y="0"/>
                    </a:lnTo>
                    <a:lnTo>
                      <a:pt x="4902" y="0"/>
                    </a:lnTo>
                    <a:lnTo>
                      <a:pt x="4902" y="0"/>
                    </a:lnTo>
                    <a:lnTo>
                      <a:pt x="4902" y="0"/>
                    </a:lnTo>
                    <a:lnTo>
                      <a:pt x="4902" y="0"/>
                    </a:lnTo>
                    <a:lnTo>
                      <a:pt x="4902" y="0"/>
                    </a:lnTo>
                    <a:lnTo>
                      <a:pt x="4902" y="0"/>
                    </a:lnTo>
                    <a:lnTo>
                      <a:pt x="4902" y="0"/>
                    </a:lnTo>
                    <a:lnTo>
                      <a:pt x="4902" y="0"/>
                    </a:lnTo>
                    <a:lnTo>
                      <a:pt x="4902" y="0"/>
                    </a:lnTo>
                    <a:lnTo>
                      <a:pt x="4902" y="0"/>
                    </a:lnTo>
                    <a:lnTo>
                      <a:pt x="4902" y="0"/>
                    </a:lnTo>
                    <a:lnTo>
                      <a:pt x="4902" y="0"/>
                    </a:lnTo>
                    <a:lnTo>
                      <a:pt x="4902" y="0"/>
                    </a:lnTo>
                    <a:lnTo>
                      <a:pt x="4902" y="0"/>
                    </a:lnTo>
                    <a:lnTo>
                      <a:pt x="4902" y="0"/>
                    </a:lnTo>
                    <a:lnTo>
                      <a:pt x="4902" y="0"/>
                    </a:lnTo>
                    <a:lnTo>
                      <a:pt x="4902" y="0"/>
                    </a:lnTo>
                    <a:lnTo>
                      <a:pt x="4902" y="0"/>
                    </a:lnTo>
                    <a:lnTo>
                      <a:pt x="4902" y="0"/>
                    </a:lnTo>
                    <a:lnTo>
                      <a:pt x="4902" y="0"/>
                    </a:lnTo>
                    <a:lnTo>
                      <a:pt x="4902" y="0"/>
                    </a:lnTo>
                    <a:lnTo>
                      <a:pt x="4902" y="0"/>
                    </a:lnTo>
                    <a:lnTo>
                      <a:pt x="4902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6" y="0"/>
                    </a:lnTo>
                    <a:lnTo>
                      <a:pt x="4986" y="0"/>
                    </a:lnTo>
                    <a:lnTo>
                      <a:pt x="4986" y="0"/>
                    </a:lnTo>
                    <a:lnTo>
                      <a:pt x="4986" y="0"/>
                    </a:lnTo>
                    <a:lnTo>
                      <a:pt x="4986" y="0"/>
                    </a:lnTo>
                    <a:lnTo>
                      <a:pt x="4986" y="0"/>
                    </a:lnTo>
                    <a:lnTo>
                      <a:pt x="4986" y="0"/>
                    </a:lnTo>
                    <a:lnTo>
                      <a:pt x="4986" y="0"/>
                    </a:lnTo>
                    <a:lnTo>
                      <a:pt x="4986" y="0"/>
                    </a:lnTo>
                    <a:lnTo>
                      <a:pt x="4986" y="0"/>
                    </a:lnTo>
                    <a:lnTo>
                      <a:pt x="4986" y="0"/>
                    </a:lnTo>
                    <a:lnTo>
                      <a:pt x="4986" y="0"/>
                    </a:lnTo>
                    <a:lnTo>
                      <a:pt x="4986" y="0"/>
                    </a:lnTo>
                    <a:lnTo>
                      <a:pt x="4986" y="0"/>
                    </a:lnTo>
                    <a:lnTo>
                      <a:pt x="4986" y="0"/>
                    </a:lnTo>
                    <a:lnTo>
                      <a:pt x="4986" y="0"/>
                    </a:lnTo>
                    <a:lnTo>
                      <a:pt x="4986" y="0"/>
                    </a:lnTo>
                    <a:lnTo>
                      <a:pt x="4986" y="0"/>
                    </a:lnTo>
                    <a:lnTo>
                      <a:pt x="4986" y="0"/>
                    </a:lnTo>
                    <a:lnTo>
                      <a:pt x="4986" y="0"/>
                    </a:lnTo>
                    <a:lnTo>
                      <a:pt x="4986" y="0"/>
                    </a:lnTo>
                    <a:lnTo>
                      <a:pt x="4986" y="0"/>
                    </a:lnTo>
                    <a:lnTo>
                      <a:pt x="4986" y="0"/>
                    </a:lnTo>
                    <a:lnTo>
                      <a:pt x="4986" y="0"/>
                    </a:lnTo>
                    <a:lnTo>
                      <a:pt x="4986" y="0"/>
                    </a:lnTo>
                    <a:lnTo>
                      <a:pt x="4986" y="0"/>
                    </a:lnTo>
                    <a:lnTo>
                      <a:pt x="4986" y="0"/>
                    </a:lnTo>
                    <a:lnTo>
                      <a:pt x="4986" y="0"/>
                    </a:lnTo>
                    <a:lnTo>
                      <a:pt x="4986" y="0"/>
                    </a:lnTo>
                    <a:lnTo>
                      <a:pt x="4986" y="0"/>
                    </a:lnTo>
                    <a:lnTo>
                      <a:pt x="4986" y="0"/>
                    </a:lnTo>
                    <a:lnTo>
                      <a:pt x="4986" y="0"/>
                    </a:lnTo>
                    <a:lnTo>
                      <a:pt x="4986" y="0"/>
                    </a:lnTo>
                    <a:lnTo>
                      <a:pt x="4992" y="0"/>
                    </a:lnTo>
                    <a:lnTo>
                      <a:pt x="4992" y="0"/>
                    </a:lnTo>
                    <a:lnTo>
                      <a:pt x="4992" y="0"/>
                    </a:lnTo>
                    <a:lnTo>
                      <a:pt x="4992" y="0"/>
                    </a:lnTo>
                    <a:lnTo>
                      <a:pt x="4992" y="0"/>
                    </a:lnTo>
                    <a:lnTo>
                      <a:pt x="4992" y="0"/>
                    </a:lnTo>
                    <a:lnTo>
                      <a:pt x="4992" y="0"/>
                    </a:lnTo>
                    <a:lnTo>
                      <a:pt x="4992" y="0"/>
                    </a:lnTo>
                    <a:lnTo>
                      <a:pt x="4992" y="0"/>
                    </a:lnTo>
                    <a:lnTo>
                      <a:pt x="4992" y="0"/>
                    </a:lnTo>
                    <a:lnTo>
                      <a:pt x="4992" y="0"/>
                    </a:lnTo>
                    <a:lnTo>
                      <a:pt x="4992" y="0"/>
                    </a:lnTo>
                    <a:lnTo>
                      <a:pt x="4992" y="0"/>
                    </a:lnTo>
                    <a:lnTo>
                      <a:pt x="4992" y="0"/>
                    </a:lnTo>
                    <a:lnTo>
                      <a:pt x="4992" y="0"/>
                    </a:lnTo>
                    <a:lnTo>
                      <a:pt x="4992" y="0"/>
                    </a:lnTo>
                    <a:lnTo>
                      <a:pt x="4992" y="0"/>
                    </a:lnTo>
                    <a:lnTo>
                      <a:pt x="4992" y="0"/>
                    </a:lnTo>
                    <a:lnTo>
                      <a:pt x="4992" y="0"/>
                    </a:lnTo>
                    <a:lnTo>
                      <a:pt x="4992" y="0"/>
                    </a:lnTo>
                    <a:lnTo>
                      <a:pt x="4992" y="0"/>
                    </a:lnTo>
                    <a:lnTo>
                      <a:pt x="4992" y="0"/>
                    </a:lnTo>
                    <a:lnTo>
                      <a:pt x="4992" y="0"/>
                    </a:lnTo>
                    <a:lnTo>
                      <a:pt x="4992" y="0"/>
                    </a:lnTo>
                    <a:lnTo>
                      <a:pt x="4992" y="0"/>
                    </a:lnTo>
                    <a:lnTo>
                      <a:pt x="4992" y="0"/>
                    </a:lnTo>
                    <a:lnTo>
                      <a:pt x="4992" y="0"/>
                    </a:lnTo>
                    <a:lnTo>
                      <a:pt x="4992" y="0"/>
                    </a:lnTo>
                    <a:lnTo>
                      <a:pt x="4992" y="0"/>
                    </a:lnTo>
                    <a:lnTo>
                      <a:pt x="4992" y="0"/>
                    </a:lnTo>
                    <a:lnTo>
                      <a:pt x="4992" y="0"/>
                    </a:lnTo>
                    <a:lnTo>
                      <a:pt x="4992" y="0"/>
                    </a:lnTo>
                    <a:lnTo>
                      <a:pt x="4992" y="0"/>
                    </a:lnTo>
                    <a:lnTo>
                      <a:pt x="4992" y="0"/>
                    </a:lnTo>
                    <a:lnTo>
                      <a:pt x="4998" y="0"/>
                    </a:lnTo>
                    <a:lnTo>
                      <a:pt x="4998" y="0"/>
                    </a:lnTo>
                    <a:lnTo>
                      <a:pt x="4998" y="0"/>
                    </a:lnTo>
                    <a:lnTo>
                      <a:pt x="4998" y="0"/>
                    </a:lnTo>
                    <a:lnTo>
                      <a:pt x="4998" y="0"/>
                    </a:lnTo>
                    <a:lnTo>
                      <a:pt x="4998" y="0"/>
                    </a:lnTo>
                    <a:lnTo>
                      <a:pt x="4998" y="0"/>
                    </a:lnTo>
                    <a:lnTo>
                      <a:pt x="4998" y="0"/>
                    </a:lnTo>
                    <a:lnTo>
                      <a:pt x="4998" y="0"/>
                    </a:lnTo>
                    <a:lnTo>
                      <a:pt x="5016" y="0"/>
                    </a:lnTo>
                    <a:lnTo>
                      <a:pt x="5016" y="0"/>
                    </a:lnTo>
                    <a:lnTo>
                      <a:pt x="5016" y="0"/>
                    </a:lnTo>
                    <a:lnTo>
                      <a:pt x="5016" y="0"/>
                    </a:lnTo>
                    <a:lnTo>
                      <a:pt x="5016" y="0"/>
                    </a:lnTo>
                    <a:lnTo>
                      <a:pt x="5016" y="0"/>
                    </a:lnTo>
                    <a:lnTo>
                      <a:pt x="5016" y="0"/>
                    </a:lnTo>
                    <a:lnTo>
                      <a:pt x="5016" y="0"/>
                    </a:lnTo>
                    <a:lnTo>
                      <a:pt x="5016" y="0"/>
                    </a:lnTo>
                    <a:lnTo>
                      <a:pt x="5016" y="0"/>
                    </a:lnTo>
                    <a:lnTo>
                      <a:pt x="5016" y="0"/>
                    </a:lnTo>
                    <a:lnTo>
                      <a:pt x="5016" y="0"/>
                    </a:lnTo>
                    <a:lnTo>
                      <a:pt x="5016" y="0"/>
                    </a:lnTo>
                    <a:lnTo>
                      <a:pt x="5016" y="0"/>
                    </a:lnTo>
                    <a:lnTo>
                      <a:pt x="5016" y="0"/>
                    </a:lnTo>
                    <a:lnTo>
                      <a:pt x="5016" y="0"/>
                    </a:lnTo>
                    <a:lnTo>
                      <a:pt x="5016" y="0"/>
                    </a:lnTo>
                    <a:lnTo>
                      <a:pt x="5016" y="0"/>
                    </a:lnTo>
                    <a:lnTo>
                      <a:pt x="5016" y="0"/>
                    </a:lnTo>
                    <a:lnTo>
                      <a:pt x="5016" y="0"/>
                    </a:lnTo>
                    <a:lnTo>
                      <a:pt x="5016" y="0"/>
                    </a:lnTo>
                    <a:lnTo>
                      <a:pt x="5016" y="0"/>
                    </a:lnTo>
                    <a:lnTo>
                      <a:pt x="5016" y="0"/>
                    </a:lnTo>
                    <a:lnTo>
                      <a:pt x="5016" y="0"/>
                    </a:lnTo>
                    <a:lnTo>
                      <a:pt x="5016" y="0"/>
                    </a:lnTo>
                    <a:lnTo>
                      <a:pt x="5016" y="0"/>
                    </a:lnTo>
                    <a:lnTo>
                      <a:pt x="5034" y="0"/>
                    </a:lnTo>
                    <a:lnTo>
                      <a:pt x="5034" y="0"/>
                    </a:lnTo>
                    <a:lnTo>
                      <a:pt x="5034" y="0"/>
                    </a:lnTo>
                    <a:lnTo>
                      <a:pt x="5034" y="0"/>
                    </a:lnTo>
                    <a:lnTo>
                      <a:pt x="5034" y="0"/>
                    </a:lnTo>
                    <a:lnTo>
                      <a:pt x="5034" y="0"/>
                    </a:lnTo>
                    <a:lnTo>
                      <a:pt x="5034" y="0"/>
                    </a:lnTo>
                    <a:lnTo>
                      <a:pt x="5034" y="0"/>
                    </a:lnTo>
                    <a:lnTo>
                      <a:pt x="5034" y="0"/>
                    </a:lnTo>
                    <a:lnTo>
                      <a:pt x="5034" y="0"/>
                    </a:lnTo>
                    <a:lnTo>
                      <a:pt x="5034" y="0"/>
                    </a:lnTo>
                    <a:lnTo>
                      <a:pt x="5034" y="0"/>
                    </a:lnTo>
                    <a:lnTo>
                      <a:pt x="5034" y="0"/>
                    </a:lnTo>
                    <a:lnTo>
                      <a:pt x="5040" y="0"/>
                    </a:lnTo>
                    <a:lnTo>
                      <a:pt x="5040" y="0"/>
                    </a:lnTo>
                    <a:lnTo>
                      <a:pt x="5040" y="0"/>
                    </a:lnTo>
                    <a:lnTo>
                      <a:pt x="5040" y="0"/>
                    </a:lnTo>
                    <a:lnTo>
                      <a:pt x="5040" y="0"/>
                    </a:lnTo>
                    <a:lnTo>
                      <a:pt x="5040" y="0"/>
                    </a:lnTo>
                    <a:lnTo>
                      <a:pt x="5040" y="0"/>
                    </a:lnTo>
                    <a:lnTo>
                      <a:pt x="5040" y="0"/>
                    </a:lnTo>
                    <a:lnTo>
                      <a:pt x="5040" y="0"/>
                    </a:lnTo>
                    <a:lnTo>
                      <a:pt x="5040" y="0"/>
                    </a:lnTo>
                    <a:lnTo>
                      <a:pt x="5040" y="0"/>
                    </a:lnTo>
                    <a:lnTo>
                      <a:pt x="5040" y="0"/>
                    </a:lnTo>
                    <a:lnTo>
                      <a:pt x="5040" y="0"/>
                    </a:lnTo>
                    <a:lnTo>
                      <a:pt x="5040" y="0"/>
                    </a:lnTo>
                    <a:lnTo>
                      <a:pt x="5040" y="0"/>
                    </a:lnTo>
                    <a:lnTo>
                      <a:pt x="5040" y="0"/>
                    </a:lnTo>
                    <a:lnTo>
                      <a:pt x="5040" y="0"/>
                    </a:lnTo>
                    <a:lnTo>
                      <a:pt x="5040" y="0"/>
                    </a:lnTo>
                    <a:lnTo>
                      <a:pt x="5040" y="0"/>
                    </a:lnTo>
                    <a:lnTo>
                      <a:pt x="5040" y="0"/>
                    </a:lnTo>
                    <a:lnTo>
                      <a:pt x="5040" y="0"/>
                    </a:lnTo>
                    <a:lnTo>
                      <a:pt x="5040" y="0"/>
                    </a:lnTo>
                    <a:lnTo>
                      <a:pt x="5040" y="0"/>
                    </a:lnTo>
                    <a:lnTo>
                      <a:pt x="5040" y="0"/>
                    </a:lnTo>
                    <a:lnTo>
                      <a:pt x="5040" y="0"/>
                    </a:lnTo>
                    <a:lnTo>
                      <a:pt x="5040" y="0"/>
                    </a:lnTo>
                    <a:lnTo>
                      <a:pt x="5040" y="0"/>
                    </a:lnTo>
                    <a:lnTo>
                      <a:pt x="5040" y="0"/>
                    </a:lnTo>
                    <a:lnTo>
                      <a:pt x="5040" y="0"/>
                    </a:lnTo>
                    <a:lnTo>
                      <a:pt x="5040" y="0"/>
                    </a:lnTo>
                    <a:lnTo>
                      <a:pt x="5040" y="0"/>
                    </a:lnTo>
                    <a:lnTo>
                      <a:pt x="5040" y="0"/>
                    </a:lnTo>
                    <a:lnTo>
                      <a:pt x="5040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52" y="0"/>
                    </a:lnTo>
                    <a:lnTo>
                      <a:pt x="5052" y="0"/>
                    </a:lnTo>
                    <a:lnTo>
                      <a:pt x="5052" y="0"/>
                    </a:lnTo>
                    <a:lnTo>
                      <a:pt x="5052" y="0"/>
                    </a:lnTo>
                    <a:lnTo>
                      <a:pt x="5052" y="0"/>
                    </a:lnTo>
                    <a:lnTo>
                      <a:pt x="5052" y="0"/>
                    </a:lnTo>
                    <a:lnTo>
                      <a:pt x="5052" y="0"/>
                    </a:lnTo>
                    <a:lnTo>
                      <a:pt x="5052" y="0"/>
                    </a:lnTo>
                    <a:lnTo>
                      <a:pt x="5052" y="0"/>
                    </a:lnTo>
                    <a:lnTo>
                      <a:pt x="5052" y="0"/>
                    </a:lnTo>
                    <a:lnTo>
                      <a:pt x="5052" y="0"/>
                    </a:lnTo>
                    <a:lnTo>
                      <a:pt x="5052" y="0"/>
                    </a:lnTo>
                    <a:lnTo>
                      <a:pt x="5052" y="0"/>
                    </a:lnTo>
                    <a:lnTo>
                      <a:pt x="5052" y="0"/>
                    </a:lnTo>
                    <a:lnTo>
                      <a:pt x="5052" y="0"/>
                    </a:lnTo>
                    <a:lnTo>
                      <a:pt x="5052" y="0"/>
                    </a:lnTo>
                    <a:lnTo>
                      <a:pt x="5052" y="0"/>
                    </a:lnTo>
                    <a:lnTo>
                      <a:pt x="5052" y="0"/>
                    </a:lnTo>
                    <a:lnTo>
                      <a:pt x="5052" y="0"/>
                    </a:lnTo>
                    <a:lnTo>
                      <a:pt x="5052" y="0"/>
                    </a:lnTo>
                    <a:lnTo>
                      <a:pt x="5052" y="0"/>
                    </a:lnTo>
                    <a:lnTo>
                      <a:pt x="5052" y="0"/>
                    </a:lnTo>
                    <a:lnTo>
                      <a:pt x="5052" y="0"/>
                    </a:lnTo>
                    <a:lnTo>
                      <a:pt x="5052" y="0"/>
                    </a:lnTo>
                    <a:lnTo>
                      <a:pt x="5052" y="0"/>
                    </a:lnTo>
                    <a:lnTo>
                      <a:pt x="5052" y="0"/>
                    </a:lnTo>
                    <a:lnTo>
                      <a:pt x="5052" y="0"/>
                    </a:lnTo>
                    <a:lnTo>
                      <a:pt x="5052" y="0"/>
                    </a:lnTo>
                    <a:lnTo>
                      <a:pt x="5052" y="0"/>
                    </a:lnTo>
                    <a:lnTo>
                      <a:pt x="5052" y="0"/>
                    </a:lnTo>
                    <a:lnTo>
                      <a:pt x="5052" y="0"/>
                    </a:lnTo>
                    <a:lnTo>
                      <a:pt x="5052" y="0"/>
                    </a:lnTo>
                    <a:lnTo>
                      <a:pt x="5052" y="0"/>
                    </a:lnTo>
                    <a:lnTo>
                      <a:pt x="5058" y="0"/>
                    </a:lnTo>
                    <a:lnTo>
                      <a:pt x="5058" y="0"/>
                    </a:lnTo>
                    <a:lnTo>
                      <a:pt x="5058" y="0"/>
                    </a:lnTo>
                    <a:lnTo>
                      <a:pt x="5058" y="0"/>
                    </a:lnTo>
                    <a:lnTo>
                      <a:pt x="5058" y="0"/>
                    </a:lnTo>
                    <a:lnTo>
                      <a:pt x="5058" y="0"/>
                    </a:lnTo>
                    <a:lnTo>
                      <a:pt x="5058" y="0"/>
                    </a:lnTo>
                    <a:lnTo>
                      <a:pt x="5058" y="0"/>
                    </a:lnTo>
                    <a:lnTo>
                      <a:pt x="5058" y="0"/>
                    </a:lnTo>
                    <a:lnTo>
                      <a:pt x="5058" y="0"/>
                    </a:lnTo>
                    <a:lnTo>
                      <a:pt x="5058" y="0"/>
                    </a:lnTo>
                    <a:lnTo>
                      <a:pt x="5058" y="0"/>
                    </a:lnTo>
                    <a:lnTo>
                      <a:pt x="5058" y="0"/>
                    </a:lnTo>
                    <a:lnTo>
                      <a:pt x="5058" y="0"/>
                    </a:lnTo>
                    <a:lnTo>
                      <a:pt x="5058" y="0"/>
                    </a:lnTo>
                    <a:lnTo>
                      <a:pt x="5058" y="0"/>
                    </a:lnTo>
                    <a:lnTo>
                      <a:pt x="5058" y="0"/>
                    </a:lnTo>
                    <a:lnTo>
                      <a:pt x="5058" y="0"/>
                    </a:lnTo>
                    <a:lnTo>
                      <a:pt x="5058" y="0"/>
                    </a:lnTo>
                    <a:lnTo>
                      <a:pt x="5058" y="0"/>
                    </a:lnTo>
                    <a:lnTo>
                      <a:pt x="5058" y="0"/>
                    </a:lnTo>
                    <a:lnTo>
                      <a:pt x="5058" y="0"/>
                    </a:lnTo>
                    <a:lnTo>
                      <a:pt x="5058" y="0"/>
                    </a:lnTo>
                    <a:lnTo>
                      <a:pt x="5058" y="0"/>
                    </a:lnTo>
                    <a:lnTo>
                      <a:pt x="5058" y="0"/>
                    </a:lnTo>
                    <a:lnTo>
                      <a:pt x="5058" y="0"/>
                    </a:lnTo>
                    <a:lnTo>
                      <a:pt x="5058" y="0"/>
                    </a:lnTo>
                    <a:lnTo>
                      <a:pt x="5058" y="0"/>
                    </a:lnTo>
                    <a:lnTo>
                      <a:pt x="5058" y="0"/>
                    </a:lnTo>
                    <a:lnTo>
                      <a:pt x="5058" y="0"/>
                    </a:lnTo>
                    <a:lnTo>
                      <a:pt x="5058" y="0"/>
                    </a:lnTo>
                    <a:lnTo>
                      <a:pt x="5058" y="0"/>
                    </a:lnTo>
                    <a:lnTo>
                      <a:pt x="5064" y="0"/>
                    </a:lnTo>
                    <a:lnTo>
                      <a:pt x="5064" y="0"/>
                    </a:lnTo>
                    <a:lnTo>
                      <a:pt x="5064" y="0"/>
                    </a:lnTo>
                    <a:lnTo>
                      <a:pt x="5064" y="0"/>
                    </a:lnTo>
                    <a:lnTo>
                      <a:pt x="5064" y="0"/>
                    </a:lnTo>
                    <a:lnTo>
                      <a:pt x="5064" y="0"/>
                    </a:lnTo>
                    <a:lnTo>
                      <a:pt x="5064" y="0"/>
                    </a:lnTo>
                    <a:lnTo>
                      <a:pt x="5064" y="0"/>
                    </a:lnTo>
                    <a:lnTo>
                      <a:pt x="5064" y="0"/>
                    </a:lnTo>
                    <a:lnTo>
                      <a:pt x="5064" y="0"/>
                    </a:lnTo>
                    <a:lnTo>
                      <a:pt x="5064" y="0"/>
                    </a:lnTo>
                    <a:lnTo>
                      <a:pt x="5064" y="0"/>
                    </a:lnTo>
                    <a:lnTo>
                      <a:pt x="5064" y="0"/>
                    </a:lnTo>
                    <a:lnTo>
                      <a:pt x="5064" y="0"/>
                    </a:lnTo>
                    <a:lnTo>
                      <a:pt x="5064" y="0"/>
                    </a:lnTo>
                    <a:lnTo>
                      <a:pt x="5064" y="0"/>
                    </a:lnTo>
                    <a:lnTo>
                      <a:pt x="5064" y="0"/>
                    </a:lnTo>
                    <a:lnTo>
                      <a:pt x="5064" y="0"/>
                    </a:lnTo>
                    <a:lnTo>
                      <a:pt x="5064" y="0"/>
                    </a:lnTo>
                    <a:lnTo>
                      <a:pt x="5064" y="0"/>
                    </a:lnTo>
                    <a:lnTo>
                      <a:pt x="5064" y="0"/>
                    </a:lnTo>
                    <a:lnTo>
                      <a:pt x="5064" y="0"/>
                    </a:lnTo>
                    <a:lnTo>
                      <a:pt x="5064" y="0"/>
                    </a:lnTo>
                    <a:lnTo>
                      <a:pt x="5064" y="0"/>
                    </a:lnTo>
                    <a:lnTo>
                      <a:pt x="5064" y="0"/>
                    </a:lnTo>
                    <a:lnTo>
                      <a:pt x="5064" y="0"/>
                    </a:lnTo>
                    <a:lnTo>
                      <a:pt x="5064" y="0"/>
                    </a:lnTo>
                    <a:lnTo>
                      <a:pt x="5064" y="0"/>
                    </a:lnTo>
                    <a:lnTo>
                      <a:pt x="5064" y="0"/>
                    </a:lnTo>
                    <a:lnTo>
                      <a:pt x="5064" y="0"/>
                    </a:lnTo>
                    <a:lnTo>
                      <a:pt x="5064" y="0"/>
                    </a:lnTo>
                    <a:lnTo>
                      <a:pt x="5064" y="0"/>
                    </a:lnTo>
                    <a:lnTo>
                      <a:pt x="5064" y="0"/>
                    </a:lnTo>
                    <a:lnTo>
                      <a:pt x="5064" y="0"/>
                    </a:lnTo>
                    <a:lnTo>
                      <a:pt x="5070" y="0"/>
                    </a:lnTo>
                    <a:lnTo>
                      <a:pt x="5070" y="0"/>
                    </a:lnTo>
                    <a:lnTo>
                      <a:pt x="5070" y="0"/>
                    </a:lnTo>
                    <a:lnTo>
                      <a:pt x="5070" y="0"/>
                    </a:lnTo>
                    <a:lnTo>
                      <a:pt x="5070" y="0"/>
                    </a:lnTo>
                    <a:lnTo>
                      <a:pt x="5070" y="0"/>
                    </a:lnTo>
                    <a:lnTo>
                      <a:pt x="5070" y="0"/>
                    </a:lnTo>
                    <a:lnTo>
                      <a:pt x="5070" y="0"/>
                    </a:lnTo>
                    <a:lnTo>
                      <a:pt x="5070" y="0"/>
                    </a:lnTo>
                    <a:lnTo>
                      <a:pt x="5070" y="0"/>
                    </a:lnTo>
                    <a:lnTo>
                      <a:pt x="5070" y="0"/>
                    </a:lnTo>
                    <a:lnTo>
                      <a:pt x="5070" y="0"/>
                    </a:lnTo>
                    <a:lnTo>
                      <a:pt x="5070" y="0"/>
                    </a:lnTo>
                    <a:lnTo>
                      <a:pt x="5070" y="0"/>
                    </a:lnTo>
                    <a:lnTo>
                      <a:pt x="5070" y="0"/>
                    </a:lnTo>
                    <a:lnTo>
                      <a:pt x="5070" y="0"/>
                    </a:lnTo>
                    <a:lnTo>
                      <a:pt x="5070" y="0"/>
                    </a:lnTo>
                    <a:lnTo>
                      <a:pt x="5070" y="0"/>
                    </a:lnTo>
                    <a:lnTo>
                      <a:pt x="5070" y="0"/>
                    </a:lnTo>
                    <a:lnTo>
                      <a:pt x="5070" y="0"/>
                    </a:lnTo>
                    <a:lnTo>
                      <a:pt x="5070" y="0"/>
                    </a:lnTo>
                    <a:lnTo>
                      <a:pt x="5070" y="0"/>
                    </a:lnTo>
                    <a:lnTo>
                      <a:pt x="5070" y="0"/>
                    </a:lnTo>
                    <a:lnTo>
                      <a:pt x="5070" y="0"/>
                    </a:lnTo>
                    <a:lnTo>
                      <a:pt x="5088" y="0"/>
                    </a:lnTo>
                    <a:lnTo>
                      <a:pt x="5088" y="0"/>
                    </a:lnTo>
                    <a:lnTo>
                      <a:pt x="5088" y="0"/>
                    </a:lnTo>
                    <a:lnTo>
                      <a:pt x="5088" y="0"/>
                    </a:lnTo>
                    <a:lnTo>
                      <a:pt x="5088" y="0"/>
                    </a:lnTo>
                    <a:lnTo>
                      <a:pt x="5088" y="0"/>
                    </a:lnTo>
                    <a:lnTo>
                      <a:pt x="5088" y="0"/>
                    </a:lnTo>
                    <a:lnTo>
                      <a:pt x="5088" y="0"/>
                    </a:lnTo>
                    <a:lnTo>
                      <a:pt x="5088" y="0"/>
                    </a:lnTo>
                    <a:lnTo>
                      <a:pt x="5088" y="0"/>
                    </a:lnTo>
                    <a:lnTo>
                      <a:pt x="5088" y="0"/>
                    </a:lnTo>
                    <a:lnTo>
                      <a:pt x="5088" y="0"/>
                    </a:lnTo>
                    <a:lnTo>
                      <a:pt x="5088" y="0"/>
                    </a:lnTo>
                    <a:lnTo>
                      <a:pt x="5088" y="0"/>
                    </a:lnTo>
                    <a:lnTo>
                      <a:pt x="5088" y="0"/>
                    </a:lnTo>
                    <a:lnTo>
                      <a:pt x="5088" y="0"/>
                    </a:lnTo>
                    <a:lnTo>
                      <a:pt x="5094" y="0"/>
                    </a:lnTo>
                    <a:lnTo>
                      <a:pt x="5094" y="0"/>
                    </a:lnTo>
                    <a:lnTo>
                      <a:pt x="5094" y="0"/>
                    </a:lnTo>
                    <a:lnTo>
                      <a:pt x="5094" y="0"/>
                    </a:lnTo>
                    <a:lnTo>
                      <a:pt x="5094" y="0"/>
                    </a:lnTo>
                    <a:lnTo>
                      <a:pt x="5094" y="0"/>
                    </a:lnTo>
                    <a:lnTo>
                      <a:pt x="5094" y="0"/>
                    </a:lnTo>
                    <a:lnTo>
                      <a:pt x="5094" y="0"/>
                    </a:lnTo>
                    <a:lnTo>
                      <a:pt x="5094" y="0"/>
                    </a:lnTo>
                    <a:lnTo>
                      <a:pt x="5094" y="0"/>
                    </a:lnTo>
                    <a:lnTo>
                      <a:pt x="5112" y="0"/>
                    </a:lnTo>
                    <a:lnTo>
                      <a:pt x="5112" y="0"/>
                    </a:lnTo>
                    <a:lnTo>
                      <a:pt x="5112" y="0"/>
                    </a:lnTo>
                    <a:lnTo>
                      <a:pt x="5112" y="0"/>
                    </a:lnTo>
                    <a:lnTo>
                      <a:pt x="5112" y="0"/>
                    </a:lnTo>
                    <a:lnTo>
                      <a:pt x="5112" y="0"/>
                    </a:lnTo>
                    <a:lnTo>
                      <a:pt x="5112" y="0"/>
                    </a:lnTo>
                    <a:lnTo>
                      <a:pt x="5112" y="0"/>
                    </a:lnTo>
                    <a:lnTo>
                      <a:pt x="5112" y="0"/>
                    </a:lnTo>
                    <a:lnTo>
                      <a:pt x="5112" y="0"/>
                    </a:lnTo>
                    <a:lnTo>
                      <a:pt x="5112" y="0"/>
                    </a:lnTo>
                    <a:lnTo>
                      <a:pt x="5112" y="0"/>
                    </a:lnTo>
                    <a:lnTo>
                      <a:pt x="5112" y="0"/>
                    </a:lnTo>
                    <a:lnTo>
                      <a:pt x="5112" y="0"/>
                    </a:lnTo>
                    <a:lnTo>
                      <a:pt x="5112" y="0"/>
                    </a:lnTo>
                    <a:lnTo>
                      <a:pt x="5112" y="0"/>
                    </a:lnTo>
                    <a:lnTo>
                      <a:pt x="5112" y="0"/>
                    </a:lnTo>
                    <a:lnTo>
                      <a:pt x="5112" y="0"/>
                    </a:lnTo>
                    <a:lnTo>
                      <a:pt x="5112" y="0"/>
                    </a:lnTo>
                    <a:lnTo>
                      <a:pt x="5112" y="0"/>
                    </a:lnTo>
                    <a:lnTo>
                      <a:pt x="5112" y="0"/>
                    </a:lnTo>
                    <a:lnTo>
                      <a:pt x="5112" y="0"/>
                    </a:lnTo>
                    <a:lnTo>
                      <a:pt x="5112" y="0"/>
                    </a:lnTo>
                    <a:lnTo>
                      <a:pt x="5112" y="0"/>
                    </a:lnTo>
                    <a:lnTo>
                      <a:pt x="5112" y="0"/>
                    </a:lnTo>
                    <a:lnTo>
                      <a:pt x="5112" y="0"/>
                    </a:lnTo>
                    <a:lnTo>
                      <a:pt x="5112" y="0"/>
                    </a:lnTo>
                    <a:lnTo>
                      <a:pt x="5112" y="0"/>
                    </a:lnTo>
                    <a:lnTo>
                      <a:pt x="5112" y="0"/>
                    </a:lnTo>
                    <a:lnTo>
                      <a:pt x="5112" y="0"/>
                    </a:lnTo>
                    <a:lnTo>
                      <a:pt x="5112" y="0"/>
                    </a:lnTo>
                    <a:lnTo>
                      <a:pt x="5118" y="0"/>
                    </a:lnTo>
                    <a:lnTo>
                      <a:pt x="5118" y="0"/>
                    </a:lnTo>
                    <a:lnTo>
                      <a:pt x="5118" y="0"/>
                    </a:lnTo>
                    <a:lnTo>
                      <a:pt x="5118" y="0"/>
                    </a:lnTo>
                    <a:lnTo>
                      <a:pt x="5118" y="0"/>
                    </a:lnTo>
                    <a:lnTo>
                      <a:pt x="5118" y="0"/>
                    </a:lnTo>
                    <a:lnTo>
                      <a:pt x="5118" y="0"/>
                    </a:lnTo>
                    <a:lnTo>
                      <a:pt x="5118" y="0"/>
                    </a:lnTo>
                    <a:lnTo>
                      <a:pt x="5118" y="0"/>
                    </a:lnTo>
                    <a:lnTo>
                      <a:pt x="5118" y="0"/>
                    </a:lnTo>
                    <a:lnTo>
                      <a:pt x="5118" y="0"/>
                    </a:lnTo>
                    <a:lnTo>
                      <a:pt x="5118" y="0"/>
                    </a:lnTo>
                    <a:lnTo>
                      <a:pt x="5118" y="0"/>
                    </a:lnTo>
                    <a:lnTo>
                      <a:pt x="5118" y="0"/>
                    </a:lnTo>
                    <a:lnTo>
                      <a:pt x="5118" y="0"/>
                    </a:lnTo>
                    <a:lnTo>
                      <a:pt x="5118" y="0"/>
                    </a:lnTo>
                    <a:lnTo>
                      <a:pt x="5118" y="0"/>
                    </a:lnTo>
                    <a:lnTo>
                      <a:pt x="5118" y="0"/>
                    </a:lnTo>
                    <a:lnTo>
                      <a:pt x="5118" y="0"/>
                    </a:lnTo>
                    <a:lnTo>
                      <a:pt x="5118" y="0"/>
                    </a:lnTo>
                    <a:lnTo>
                      <a:pt x="5118" y="0"/>
                    </a:lnTo>
                    <a:lnTo>
                      <a:pt x="5118" y="0"/>
                    </a:lnTo>
                    <a:lnTo>
                      <a:pt x="5118" y="0"/>
                    </a:lnTo>
                    <a:lnTo>
                      <a:pt x="5118" y="0"/>
                    </a:lnTo>
                    <a:lnTo>
                      <a:pt x="5118" y="0"/>
                    </a:lnTo>
                    <a:lnTo>
                      <a:pt x="5118" y="0"/>
                    </a:lnTo>
                    <a:lnTo>
                      <a:pt x="5118" y="0"/>
                    </a:lnTo>
                    <a:lnTo>
                      <a:pt x="5118" y="0"/>
                    </a:lnTo>
                    <a:lnTo>
                      <a:pt x="5118" y="0"/>
                    </a:lnTo>
                    <a:lnTo>
                      <a:pt x="5118" y="0"/>
                    </a:lnTo>
                    <a:lnTo>
                      <a:pt x="5118" y="0"/>
                    </a:lnTo>
                    <a:lnTo>
                      <a:pt x="5118" y="0"/>
                    </a:lnTo>
                    <a:lnTo>
                      <a:pt x="5118" y="0"/>
                    </a:lnTo>
                    <a:lnTo>
                      <a:pt x="5118" y="0"/>
                    </a:lnTo>
                    <a:lnTo>
                      <a:pt x="5118" y="0"/>
                    </a:lnTo>
                    <a:lnTo>
                      <a:pt x="5124" y="0"/>
                    </a:lnTo>
                    <a:lnTo>
                      <a:pt x="5124" y="0"/>
                    </a:lnTo>
                    <a:lnTo>
                      <a:pt x="5124" y="0"/>
                    </a:lnTo>
                    <a:lnTo>
                      <a:pt x="5124" y="0"/>
                    </a:lnTo>
                    <a:lnTo>
                      <a:pt x="5124" y="0"/>
                    </a:lnTo>
                    <a:lnTo>
                      <a:pt x="5124" y="0"/>
                    </a:lnTo>
                    <a:lnTo>
                      <a:pt x="5124" y="0"/>
                    </a:lnTo>
                    <a:lnTo>
                      <a:pt x="5124" y="0"/>
                    </a:lnTo>
                    <a:lnTo>
                      <a:pt x="5124" y="0"/>
                    </a:lnTo>
                    <a:lnTo>
                      <a:pt x="5124" y="0"/>
                    </a:lnTo>
                    <a:lnTo>
                      <a:pt x="5124" y="0"/>
                    </a:lnTo>
                    <a:lnTo>
                      <a:pt x="5124" y="0"/>
                    </a:lnTo>
                    <a:lnTo>
                      <a:pt x="5124" y="0"/>
                    </a:lnTo>
                    <a:lnTo>
                      <a:pt x="5124" y="0"/>
                    </a:lnTo>
                    <a:lnTo>
                      <a:pt x="5124" y="0"/>
                    </a:lnTo>
                    <a:lnTo>
                      <a:pt x="5124" y="0"/>
                    </a:lnTo>
                    <a:lnTo>
                      <a:pt x="5124" y="0"/>
                    </a:lnTo>
                    <a:lnTo>
                      <a:pt x="5124" y="0"/>
                    </a:lnTo>
                    <a:lnTo>
                      <a:pt x="5124" y="0"/>
                    </a:lnTo>
                    <a:lnTo>
                      <a:pt x="5124" y="0"/>
                    </a:lnTo>
                    <a:lnTo>
                      <a:pt x="5124" y="0"/>
                    </a:lnTo>
                    <a:lnTo>
                      <a:pt x="5124" y="0"/>
                    </a:lnTo>
                    <a:lnTo>
                      <a:pt x="5124" y="0"/>
                    </a:lnTo>
                    <a:lnTo>
                      <a:pt x="5124" y="0"/>
                    </a:lnTo>
                    <a:lnTo>
                      <a:pt x="5124" y="0"/>
                    </a:lnTo>
                    <a:lnTo>
                      <a:pt x="5124" y="0"/>
                    </a:lnTo>
                    <a:lnTo>
                      <a:pt x="5124" y="0"/>
                    </a:lnTo>
                    <a:lnTo>
                      <a:pt x="5124" y="0"/>
                    </a:lnTo>
                    <a:lnTo>
                      <a:pt x="5124" y="0"/>
                    </a:lnTo>
                    <a:lnTo>
                      <a:pt x="5124" y="0"/>
                    </a:lnTo>
                    <a:lnTo>
                      <a:pt x="5124" y="0"/>
                    </a:lnTo>
                    <a:lnTo>
                      <a:pt x="5124" y="0"/>
                    </a:lnTo>
                    <a:lnTo>
                      <a:pt x="5130" y="0"/>
                    </a:lnTo>
                    <a:lnTo>
                      <a:pt x="5130" y="0"/>
                    </a:lnTo>
                    <a:lnTo>
                      <a:pt x="5130" y="0"/>
                    </a:lnTo>
                    <a:lnTo>
                      <a:pt x="5130" y="0"/>
                    </a:lnTo>
                    <a:lnTo>
                      <a:pt x="5130" y="0"/>
                    </a:lnTo>
                    <a:lnTo>
                      <a:pt x="5130" y="0"/>
                    </a:lnTo>
                    <a:lnTo>
                      <a:pt x="5130" y="0"/>
                    </a:lnTo>
                    <a:lnTo>
                      <a:pt x="5130" y="0"/>
                    </a:lnTo>
                    <a:lnTo>
                      <a:pt x="5130" y="0"/>
                    </a:lnTo>
                    <a:lnTo>
                      <a:pt x="5130" y="0"/>
                    </a:lnTo>
                    <a:lnTo>
                      <a:pt x="5130" y="0"/>
                    </a:lnTo>
                    <a:lnTo>
                      <a:pt x="5130" y="0"/>
                    </a:lnTo>
                    <a:lnTo>
                      <a:pt x="5130" y="0"/>
                    </a:lnTo>
                    <a:lnTo>
                      <a:pt x="5130" y="0"/>
                    </a:lnTo>
                    <a:lnTo>
                      <a:pt x="5130" y="0"/>
                    </a:lnTo>
                    <a:lnTo>
                      <a:pt x="5130" y="0"/>
                    </a:lnTo>
                    <a:lnTo>
                      <a:pt x="5130" y="0"/>
                    </a:lnTo>
                    <a:lnTo>
                      <a:pt x="5130" y="0"/>
                    </a:lnTo>
                    <a:lnTo>
                      <a:pt x="5130" y="0"/>
                    </a:lnTo>
                    <a:lnTo>
                      <a:pt x="5130" y="0"/>
                    </a:lnTo>
                    <a:lnTo>
                      <a:pt x="5130" y="0"/>
                    </a:lnTo>
                    <a:lnTo>
                      <a:pt x="5130" y="0"/>
                    </a:lnTo>
                    <a:lnTo>
                      <a:pt x="5130" y="0"/>
                    </a:lnTo>
                    <a:lnTo>
                      <a:pt x="5130" y="0"/>
                    </a:lnTo>
                    <a:lnTo>
                      <a:pt x="5130" y="0"/>
                    </a:lnTo>
                    <a:lnTo>
                      <a:pt x="5130" y="0"/>
                    </a:lnTo>
                    <a:lnTo>
                      <a:pt x="5130" y="0"/>
                    </a:lnTo>
                    <a:lnTo>
                      <a:pt x="5130" y="0"/>
                    </a:lnTo>
                    <a:lnTo>
                      <a:pt x="5130" y="0"/>
                    </a:lnTo>
                    <a:lnTo>
                      <a:pt x="5130" y="0"/>
                    </a:lnTo>
                    <a:lnTo>
                      <a:pt x="5130" y="0"/>
                    </a:lnTo>
                    <a:lnTo>
                      <a:pt x="5130" y="0"/>
                    </a:lnTo>
                    <a:lnTo>
                      <a:pt x="5130" y="0"/>
                    </a:lnTo>
                    <a:lnTo>
                      <a:pt x="5136" y="0"/>
                    </a:lnTo>
                    <a:lnTo>
                      <a:pt x="5136" y="0"/>
                    </a:lnTo>
                    <a:lnTo>
                      <a:pt x="5136" y="0"/>
                    </a:lnTo>
                    <a:lnTo>
                      <a:pt x="5136" y="0"/>
                    </a:lnTo>
                    <a:lnTo>
                      <a:pt x="5136" y="0"/>
                    </a:lnTo>
                    <a:lnTo>
                      <a:pt x="5136" y="0"/>
                    </a:lnTo>
                    <a:lnTo>
                      <a:pt x="5136" y="0"/>
                    </a:lnTo>
                    <a:lnTo>
                      <a:pt x="5136" y="0"/>
                    </a:lnTo>
                    <a:lnTo>
                      <a:pt x="5136" y="0"/>
                    </a:lnTo>
                    <a:lnTo>
                      <a:pt x="5136" y="0"/>
                    </a:lnTo>
                    <a:lnTo>
                      <a:pt x="5136" y="0"/>
                    </a:lnTo>
                    <a:lnTo>
                      <a:pt x="5136" y="0"/>
                    </a:lnTo>
                    <a:lnTo>
                      <a:pt x="5136" y="0"/>
                    </a:lnTo>
                    <a:lnTo>
                      <a:pt x="5136" y="0"/>
                    </a:lnTo>
                    <a:lnTo>
                      <a:pt x="5136" y="0"/>
                    </a:lnTo>
                    <a:lnTo>
                      <a:pt x="5136" y="0"/>
                    </a:lnTo>
                    <a:lnTo>
                      <a:pt x="5136" y="0"/>
                    </a:lnTo>
                    <a:lnTo>
                      <a:pt x="5136" y="0"/>
                    </a:lnTo>
                    <a:lnTo>
                      <a:pt x="5136" y="0"/>
                    </a:lnTo>
                    <a:lnTo>
                      <a:pt x="5136" y="0"/>
                    </a:lnTo>
                    <a:lnTo>
                      <a:pt x="5136" y="0"/>
                    </a:lnTo>
                    <a:lnTo>
                      <a:pt x="5136" y="0"/>
                    </a:lnTo>
                    <a:lnTo>
                      <a:pt x="5136" y="0"/>
                    </a:lnTo>
                    <a:lnTo>
                      <a:pt x="5136" y="0"/>
                    </a:lnTo>
                    <a:lnTo>
                      <a:pt x="5136" y="0"/>
                    </a:lnTo>
                    <a:lnTo>
                      <a:pt x="5136" y="0"/>
                    </a:lnTo>
                    <a:lnTo>
                      <a:pt x="5136" y="0"/>
                    </a:lnTo>
                    <a:lnTo>
                      <a:pt x="5136" y="0"/>
                    </a:lnTo>
                    <a:lnTo>
                      <a:pt x="5136" y="0"/>
                    </a:lnTo>
                    <a:lnTo>
                      <a:pt x="5136" y="0"/>
                    </a:lnTo>
                    <a:lnTo>
                      <a:pt x="5136" y="0"/>
                    </a:lnTo>
                    <a:lnTo>
                      <a:pt x="5136" y="0"/>
                    </a:lnTo>
                    <a:lnTo>
                      <a:pt x="5142" y="0"/>
                    </a:lnTo>
                    <a:lnTo>
                      <a:pt x="5142" y="0"/>
                    </a:lnTo>
                    <a:lnTo>
                      <a:pt x="5142" y="0"/>
                    </a:lnTo>
                    <a:lnTo>
                      <a:pt x="5142" y="0"/>
                    </a:lnTo>
                    <a:lnTo>
                      <a:pt x="5142" y="0"/>
                    </a:lnTo>
                    <a:lnTo>
                      <a:pt x="5142" y="0"/>
                    </a:lnTo>
                    <a:lnTo>
                      <a:pt x="5142" y="0"/>
                    </a:lnTo>
                    <a:lnTo>
                      <a:pt x="5142" y="0"/>
                    </a:lnTo>
                    <a:lnTo>
                      <a:pt x="5142" y="0"/>
                    </a:lnTo>
                    <a:lnTo>
                      <a:pt x="5142" y="0"/>
                    </a:lnTo>
                    <a:lnTo>
                      <a:pt x="5142" y="0"/>
                    </a:lnTo>
                    <a:lnTo>
                      <a:pt x="5142" y="0"/>
                    </a:lnTo>
                    <a:lnTo>
                      <a:pt x="5142" y="0"/>
                    </a:lnTo>
                    <a:lnTo>
                      <a:pt x="5142" y="0"/>
                    </a:lnTo>
                    <a:lnTo>
                      <a:pt x="5142" y="0"/>
                    </a:lnTo>
                    <a:lnTo>
                      <a:pt x="5142" y="0"/>
                    </a:lnTo>
                    <a:lnTo>
                      <a:pt x="5142" y="0"/>
                    </a:lnTo>
                    <a:lnTo>
                      <a:pt x="5142" y="0"/>
                    </a:lnTo>
                    <a:lnTo>
                      <a:pt x="5142" y="0"/>
                    </a:lnTo>
                    <a:lnTo>
                      <a:pt x="5142" y="0"/>
                    </a:lnTo>
                    <a:lnTo>
                      <a:pt x="5142" y="0"/>
                    </a:lnTo>
                    <a:lnTo>
                      <a:pt x="5142" y="0"/>
                    </a:lnTo>
                    <a:lnTo>
                      <a:pt x="5142" y="0"/>
                    </a:lnTo>
                    <a:lnTo>
                      <a:pt x="5142" y="0"/>
                    </a:lnTo>
                    <a:lnTo>
                      <a:pt x="5142" y="0"/>
                    </a:lnTo>
                    <a:lnTo>
                      <a:pt x="5142" y="0"/>
                    </a:lnTo>
                    <a:lnTo>
                      <a:pt x="5142" y="0"/>
                    </a:lnTo>
                    <a:lnTo>
                      <a:pt x="5142" y="0"/>
                    </a:lnTo>
                    <a:lnTo>
                      <a:pt x="5142" y="0"/>
                    </a:lnTo>
                    <a:lnTo>
                      <a:pt x="5142" y="0"/>
                    </a:lnTo>
                    <a:lnTo>
                      <a:pt x="5142" y="0"/>
                    </a:lnTo>
                    <a:lnTo>
                      <a:pt x="5142" y="0"/>
                    </a:lnTo>
                    <a:lnTo>
                      <a:pt x="5142" y="0"/>
                    </a:lnTo>
                    <a:lnTo>
                      <a:pt x="5142" y="0"/>
                    </a:lnTo>
                    <a:lnTo>
                      <a:pt x="5148" y="0"/>
                    </a:lnTo>
                    <a:lnTo>
                      <a:pt x="5148" y="0"/>
                    </a:lnTo>
                    <a:lnTo>
                      <a:pt x="5148" y="0"/>
                    </a:lnTo>
                    <a:lnTo>
                      <a:pt x="5148" y="0"/>
                    </a:lnTo>
                    <a:lnTo>
                      <a:pt x="5148" y="0"/>
                    </a:lnTo>
                    <a:lnTo>
                      <a:pt x="5148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84" y="0"/>
                    </a:lnTo>
                    <a:lnTo>
                      <a:pt x="5184" y="0"/>
                    </a:lnTo>
                    <a:lnTo>
                      <a:pt x="5184" y="0"/>
                    </a:lnTo>
                    <a:lnTo>
                      <a:pt x="5184" y="0"/>
                    </a:lnTo>
                    <a:lnTo>
                      <a:pt x="5184" y="0"/>
                    </a:lnTo>
                    <a:lnTo>
                      <a:pt x="5184" y="0"/>
                    </a:lnTo>
                    <a:lnTo>
                      <a:pt x="5184" y="0"/>
                    </a:lnTo>
                    <a:lnTo>
                      <a:pt x="5184" y="0"/>
                    </a:lnTo>
                    <a:lnTo>
                      <a:pt x="5184" y="0"/>
                    </a:lnTo>
                    <a:lnTo>
                      <a:pt x="5184" y="0"/>
                    </a:lnTo>
                    <a:lnTo>
                      <a:pt x="5184" y="0"/>
                    </a:lnTo>
                    <a:lnTo>
                      <a:pt x="5184" y="0"/>
                    </a:lnTo>
                    <a:lnTo>
                      <a:pt x="5184" y="0"/>
                    </a:lnTo>
                    <a:lnTo>
                      <a:pt x="5184" y="0"/>
                    </a:lnTo>
                    <a:lnTo>
                      <a:pt x="5184" y="0"/>
                    </a:lnTo>
                    <a:lnTo>
                      <a:pt x="5184" y="0"/>
                    </a:lnTo>
                    <a:lnTo>
                      <a:pt x="5190" y="0"/>
                    </a:lnTo>
                    <a:lnTo>
                      <a:pt x="5190" y="0"/>
                    </a:lnTo>
                    <a:lnTo>
                      <a:pt x="5190" y="0"/>
                    </a:lnTo>
                    <a:lnTo>
                      <a:pt x="5190" y="0"/>
                    </a:lnTo>
                    <a:lnTo>
                      <a:pt x="5190" y="0"/>
                    </a:lnTo>
                    <a:lnTo>
                      <a:pt x="5190" y="0"/>
                    </a:lnTo>
                    <a:lnTo>
                      <a:pt x="5190" y="0"/>
                    </a:lnTo>
                    <a:lnTo>
                      <a:pt x="5190" y="0"/>
                    </a:lnTo>
                    <a:lnTo>
                      <a:pt x="5190" y="0"/>
                    </a:lnTo>
                    <a:lnTo>
                      <a:pt x="5190" y="0"/>
                    </a:lnTo>
                    <a:lnTo>
                      <a:pt x="5190" y="0"/>
                    </a:lnTo>
                    <a:lnTo>
                      <a:pt x="5190" y="0"/>
                    </a:lnTo>
                    <a:lnTo>
                      <a:pt x="5190" y="0"/>
                    </a:lnTo>
                    <a:lnTo>
                      <a:pt x="5190" y="0"/>
                    </a:lnTo>
                    <a:lnTo>
                      <a:pt x="5190" y="0"/>
                    </a:lnTo>
                    <a:lnTo>
                      <a:pt x="5190" y="0"/>
                    </a:lnTo>
                    <a:lnTo>
                      <a:pt x="5190" y="0"/>
                    </a:lnTo>
                    <a:lnTo>
                      <a:pt x="5190" y="0"/>
                    </a:lnTo>
                    <a:lnTo>
                      <a:pt x="5190" y="0"/>
                    </a:lnTo>
                    <a:lnTo>
                      <a:pt x="5190" y="0"/>
                    </a:lnTo>
                    <a:lnTo>
                      <a:pt x="5190" y="0"/>
                    </a:lnTo>
                    <a:lnTo>
                      <a:pt x="5190" y="0"/>
                    </a:lnTo>
                    <a:lnTo>
                      <a:pt x="5190" y="0"/>
                    </a:lnTo>
                    <a:lnTo>
                      <a:pt x="5190" y="0"/>
                    </a:lnTo>
                    <a:lnTo>
                      <a:pt x="5190" y="0"/>
                    </a:lnTo>
                    <a:lnTo>
                      <a:pt x="5190" y="0"/>
                    </a:lnTo>
                    <a:lnTo>
                      <a:pt x="5190" y="0"/>
                    </a:lnTo>
                    <a:lnTo>
                      <a:pt x="5190" y="0"/>
                    </a:lnTo>
                    <a:lnTo>
                      <a:pt x="5190" y="0"/>
                    </a:lnTo>
                    <a:lnTo>
                      <a:pt x="5190" y="0"/>
                    </a:lnTo>
                    <a:lnTo>
                      <a:pt x="5190" y="0"/>
                    </a:lnTo>
                    <a:lnTo>
                      <a:pt x="5190" y="0"/>
                    </a:lnTo>
                    <a:lnTo>
                      <a:pt x="5190" y="0"/>
                    </a:lnTo>
                    <a:lnTo>
                      <a:pt x="5190" y="0"/>
                    </a:lnTo>
                    <a:lnTo>
                      <a:pt x="5190" y="0"/>
                    </a:lnTo>
                    <a:lnTo>
                      <a:pt x="5196" y="0"/>
                    </a:lnTo>
                    <a:lnTo>
                      <a:pt x="5196" y="0"/>
                    </a:lnTo>
                    <a:lnTo>
                      <a:pt x="5196" y="0"/>
                    </a:lnTo>
                    <a:lnTo>
                      <a:pt x="5196" y="0"/>
                    </a:lnTo>
                    <a:lnTo>
                      <a:pt x="5196" y="0"/>
                    </a:lnTo>
                    <a:lnTo>
                      <a:pt x="5196" y="0"/>
                    </a:lnTo>
                    <a:lnTo>
                      <a:pt x="5196" y="0"/>
                    </a:lnTo>
                    <a:lnTo>
                      <a:pt x="5196" y="0"/>
                    </a:lnTo>
                    <a:lnTo>
                      <a:pt x="5196" y="0"/>
                    </a:lnTo>
                    <a:lnTo>
                      <a:pt x="5196" y="0"/>
                    </a:lnTo>
                    <a:lnTo>
                      <a:pt x="5196" y="0"/>
                    </a:lnTo>
                    <a:lnTo>
                      <a:pt x="5196" y="0"/>
                    </a:lnTo>
                    <a:lnTo>
                      <a:pt x="5196" y="0"/>
                    </a:lnTo>
                    <a:lnTo>
                      <a:pt x="5196" y="0"/>
                    </a:lnTo>
                    <a:lnTo>
                      <a:pt x="5196" y="0"/>
                    </a:lnTo>
                    <a:lnTo>
                      <a:pt x="5196" y="0"/>
                    </a:lnTo>
                    <a:lnTo>
                      <a:pt x="5196" y="0"/>
                    </a:lnTo>
                    <a:lnTo>
                      <a:pt x="5196" y="0"/>
                    </a:lnTo>
                    <a:lnTo>
                      <a:pt x="5196" y="0"/>
                    </a:lnTo>
                    <a:lnTo>
                      <a:pt x="5196" y="0"/>
                    </a:lnTo>
                    <a:lnTo>
                      <a:pt x="5196" y="0"/>
                    </a:lnTo>
                    <a:lnTo>
                      <a:pt x="5196" y="0"/>
                    </a:lnTo>
                    <a:lnTo>
                      <a:pt x="5196" y="0"/>
                    </a:lnTo>
                    <a:lnTo>
                      <a:pt x="5196" y="0"/>
                    </a:lnTo>
                    <a:lnTo>
                      <a:pt x="5196" y="0"/>
                    </a:lnTo>
                    <a:lnTo>
                      <a:pt x="5196" y="0"/>
                    </a:lnTo>
                    <a:lnTo>
                      <a:pt x="5196" y="0"/>
                    </a:lnTo>
                    <a:lnTo>
                      <a:pt x="5196" y="0"/>
                    </a:lnTo>
                    <a:lnTo>
                      <a:pt x="5196" y="0"/>
                    </a:lnTo>
                    <a:lnTo>
                      <a:pt x="5196" y="0"/>
                    </a:lnTo>
                    <a:lnTo>
                      <a:pt x="5196" y="0"/>
                    </a:lnTo>
                    <a:lnTo>
                      <a:pt x="5196" y="0"/>
                    </a:lnTo>
                    <a:lnTo>
                      <a:pt x="5196" y="0"/>
                    </a:lnTo>
                    <a:lnTo>
                      <a:pt x="5202" y="0"/>
                    </a:lnTo>
                    <a:lnTo>
                      <a:pt x="5202" y="0"/>
                    </a:lnTo>
                    <a:lnTo>
                      <a:pt x="5202" y="0"/>
                    </a:lnTo>
                    <a:lnTo>
                      <a:pt x="5202" y="0"/>
                    </a:lnTo>
                    <a:lnTo>
                      <a:pt x="5202" y="0"/>
                    </a:lnTo>
                    <a:lnTo>
                      <a:pt x="5202" y="0"/>
                    </a:lnTo>
                    <a:lnTo>
                      <a:pt x="5202" y="0"/>
                    </a:lnTo>
                    <a:lnTo>
                      <a:pt x="5202" y="0"/>
                    </a:lnTo>
                    <a:lnTo>
                      <a:pt x="5202" y="0"/>
                    </a:lnTo>
                    <a:lnTo>
                      <a:pt x="5202" y="0"/>
                    </a:lnTo>
                    <a:lnTo>
                      <a:pt x="5202" y="0"/>
                    </a:lnTo>
                    <a:lnTo>
                      <a:pt x="5202" y="0"/>
                    </a:lnTo>
                    <a:lnTo>
                      <a:pt x="5202" y="0"/>
                    </a:lnTo>
                    <a:lnTo>
                      <a:pt x="5202" y="0"/>
                    </a:lnTo>
                    <a:lnTo>
                      <a:pt x="5202" y="0"/>
                    </a:lnTo>
                    <a:lnTo>
                      <a:pt x="5202" y="0"/>
                    </a:lnTo>
                    <a:lnTo>
                      <a:pt x="5202" y="0"/>
                    </a:lnTo>
                    <a:lnTo>
                      <a:pt x="5202" y="0"/>
                    </a:lnTo>
                    <a:lnTo>
                      <a:pt x="5202" y="0"/>
                    </a:lnTo>
                    <a:lnTo>
                      <a:pt x="5202" y="0"/>
                    </a:lnTo>
                    <a:lnTo>
                      <a:pt x="5202" y="0"/>
                    </a:lnTo>
                    <a:lnTo>
                      <a:pt x="5202" y="0"/>
                    </a:lnTo>
                    <a:lnTo>
                      <a:pt x="5202" y="0"/>
                    </a:lnTo>
                    <a:lnTo>
                      <a:pt x="5202" y="0"/>
                    </a:lnTo>
                    <a:lnTo>
                      <a:pt x="5202" y="0"/>
                    </a:lnTo>
                    <a:lnTo>
                      <a:pt x="5202" y="0"/>
                    </a:lnTo>
                    <a:lnTo>
                      <a:pt x="5202" y="0"/>
                    </a:lnTo>
                    <a:lnTo>
                      <a:pt x="5202" y="0"/>
                    </a:lnTo>
                    <a:lnTo>
                      <a:pt x="5202" y="0"/>
                    </a:lnTo>
                    <a:lnTo>
                      <a:pt x="5202" y="0"/>
                    </a:lnTo>
                    <a:lnTo>
                      <a:pt x="5202" y="0"/>
                    </a:lnTo>
                    <a:lnTo>
                      <a:pt x="5202" y="0"/>
                    </a:lnTo>
                    <a:lnTo>
                      <a:pt x="5208" y="0"/>
                    </a:lnTo>
                    <a:lnTo>
                      <a:pt x="5208" y="0"/>
                    </a:lnTo>
                    <a:lnTo>
                      <a:pt x="5208" y="0"/>
                    </a:lnTo>
                    <a:lnTo>
                      <a:pt x="5208" y="0"/>
                    </a:lnTo>
                    <a:lnTo>
                      <a:pt x="5208" y="0"/>
                    </a:lnTo>
                    <a:lnTo>
                      <a:pt x="5208" y="0"/>
                    </a:lnTo>
                    <a:lnTo>
                      <a:pt x="5208" y="0"/>
                    </a:lnTo>
                    <a:lnTo>
                      <a:pt x="5208" y="0"/>
                    </a:lnTo>
                    <a:lnTo>
                      <a:pt x="5208" y="0"/>
                    </a:lnTo>
                    <a:lnTo>
                      <a:pt x="5208" y="0"/>
                    </a:lnTo>
                    <a:lnTo>
                      <a:pt x="5208" y="0"/>
                    </a:lnTo>
                    <a:lnTo>
                      <a:pt x="5208" y="0"/>
                    </a:lnTo>
                    <a:lnTo>
                      <a:pt x="5208" y="0"/>
                    </a:lnTo>
                    <a:lnTo>
                      <a:pt x="5208" y="0"/>
                    </a:lnTo>
                    <a:lnTo>
                      <a:pt x="5208" y="0"/>
                    </a:lnTo>
                    <a:lnTo>
                      <a:pt x="5208" y="0"/>
                    </a:lnTo>
                    <a:lnTo>
                      <a:pt x="5208" y="0"/>
                    </a:lnTo>
                    <a:lnTo>
                      <a:pt x="5208" y="0"/>
                    </a:lnTo>
                    <a:lnTo>
                      <a:pt x="5208" y="0"/>
                    </a:lnTo>
                    <a:lnTo>
                      <a:pt x="5208" y="0"/>
                    </a:lnTo>
                    <a:lnTo>
                      <a:pt x="5208" y="0"/>
                    </a:lnTo>
                    <a:lnTo>
                      <a:pt x="5208" y="0"/>
                    </a:lnTo>
                    <a:lnTo>
                      <a:pt x="5208" y="0"/>
                    </a:lnTo>
                    <a:lnTo>
                      <a:pt x="5208" y="0"/>
                    </a:lnTo>
                    <a:lnTo>
                      <a:pt x="5208" y="0"/>
                    </a:lnTo>
                    <a:lnTo>
                      <a:pt x="5208" y="0"/>
                    </a:lnTo>
                    <a:lnTo>
                      <a:pt x="5208" y="0"/>
                    </a:lnTo>
                    <a:lnTo>
                      <a:pt x="5208" y="0"/>
                    </a:lnTo>
                    <a:lnTo>
                      <a:pt x="5208" y="0"/>
                    </a:lnTo>
                    <a:lnTo>
                      <a:pt x="5208" y="0"/>
                    </a:lnTo>
                    <a:lnTo>
                      <a:pt x="5208" y="0"/>
                    </a:lnTo>
                    <a:lnTo>
                      <a:pt x="5208" y="0"/>
                    </a:lnTo>
                    <a:lnTo>
                      <a:pt x="5214" y="0"/>
                    </a:lnTo>
                    <a:lnTo>
                      <a:pt x="5214" y="0"/>
                    </a:lnTo>
                    <a:lnTo>
                      <a:pt x="5214" y="0"/>
                    </a:lnTo>
                    <a:lnTo>
                      <a:pt x="5214" y="0"/>
                    </a:lnTo>
                    <a:lnTo>
                      <a:pt x="5214" y="0"/>
                    </a:lnTo>
                    <a:lnTo>
                      <a:pt x="5214" y="0"/>
                    </a:lnTo>
                    <a:lnTo>
                      <a:pt x="5214" y="0"/>
                    </a:lnTo>
                    <a:lnTo>
                      <a:pt x="5214" y="0"/>
                    </a:lnTo>
                    <a:lnTo>
                      <a:pt x="5214" y="0"/>
                    </a:lnTo>
                    <a:lnTo>
                      <a:pt x="5214" y="0"/>
                    </a:lnTo>
                    <a:lnTo>
                      <a:pt x="5214" y="0"/>
                    </a:lnTo>
                    <a:lnTo>
                      <a:pt x="5214" y="0"/>
                    </a:lnTo>
                    <a:lnTo>
                      <a:pt x="5214" y="0"/>
                    </a:lnTo>
                    <a:lnTo>
                      <a:pt x="5214" y="0"/>
                    </a:lnTo>
                    <a:lnTo>
                      <a:pt x="5214" y="0"/>
                    </a:lnTo>
                    <a:lnTo>
                      <a:pt x="5214" y="0"/>
                    </a:lnTo>
                    <a:lnTo>
                      <a:pt x="5214" y="0"/>
                    </a:lnTo>
                    <a:lnTo>
                      <a:pt x="5214" y="0"/>
                    </a:lnTo>
                    <a:lnTo>
                      <a:pt x="5214" y="0"/>
                    </a:lnTo>
                    <a:lnTo>
                      <a:pt x="5214" y="0"/>
                    </a:lnTo>
                    <a:lnTo>
                      <a:pt x="5214" y="0"/>
                    </a:lnTo>
                    <a:lnTo>
                      <a:pt x="5214" y="0"/>
                    </a:lnTo>
                    <a:lnTo>
                      <a:pt x="5214" y="0"/>
                    </a:lnTo>
                    <a:lnTo>
                      <a:pt x="5214" y="0"/>
                    </a:lnTo>
                    <a:lnTo>
                      <a:pt x="5214" y="0"/>
                    </a:lnTo>
                    <a:lnTo>
                      <a:pt x="5214" y="0"/>
                    </a:lnTo>
                    <a:lnTo>
                      <a:pt x="5214" y="0"/>
                    </a:lnTo>
                    <a:lnTo>
                      <a:pt x="5214" y="0"/>
                    </a:lnTo>
                    <a:lnTo>
                      <a:pt x="5214" y="0"/>
                    </a:lnTo>
                    <a:lnTo>
                      <a:pt x="5214" y="0"/>
                    </a:lnTo>
                    <a:lnTo>
                      <a:pt x="5214" y="0"/>
                    </a:lnTo>
                    <a:lnTo>
                      <a:pt x="5214" y="0"/>
                    </a:lnTo>
                    <a:lnTo>
                      <a:pt x="5214" y="0"/>
                    </a:lnTo>
                    <a:lnTo>
                      <a:pt x="5214" y="0"/>
                    </a:lnTo>
                    <a:lnTo>
                      <a:pt x="5220" y="0"/>
                    </a:lnTo>
                    <a:lnTo>
                      <a:pt x="5220" y="0"/>
                    </a:lnTo>
                    <a:lnTo>
                      <a:pt x="5220" y="0"/>
                    </a:lnTo>
                    <a:lnTo>
                      <a:pt x="5220" y="0"/>
                    </a:lnTo>
                    <a:lnTo>
                      <a:pt x="5220" y="0"/>
                    </a:lnTo>
                    <a:lnTo>
                      <a:pt x="5220" y="0"/>
                    </a:lnTo>
                    <a:lnTo>
                      <a:pt x="5220" y="0"/>
                    </a:lnTo>
                    <a:lnTo>
                      <a:pt x="5220" y="0"/>
                    </a:lnTo>
                    <a:lnTo>
                      <a:pt x="5220" y="0"/>
                    </a:lnTo>
                    <a:lnTo>
                      <a:pt x="5220" y="0"/>
                    </a:lnTo>
                    <a:lnTo>
                      <a:pt x="5220" y="0"/>
                    </a:lnTo>
                    <a:lnTo>
                      <a:pt x="5220" y="0"/>
                    </a:lnTo>
                    <a:lnTo>
                      <a:pt x="5220" y="0"/>
                    </a:lnTo>
                    <a:lnTo>
                      <a:pt x="5220" y="0"/>
                    </a:lnTo>
                    <a:lnTo>
                      <a:pt x="5220" y="0"/>
                    </a:lnTo>
                    <a:lnTo>
                      <a:pt x="5220" y="0"/>
                    </a:lnTo>
                    <a:lnTo>
                      <a:pt x="5220" y="0"/>
                    </a:lnTo>
                    <a:lnTo>
                      <a:pt x="5220" y="0"/>
                    </a:lnTo>
                    <a:lnTo>
                      <a:pt x="5220" y="0"/>
                    </a:lnTo>
                    <a:lnTo>
                      <a:pt x="5220" y="0"/>
                    </a:lnTo>
                    <a:lnTo>
                      <a:pt x="5220" y="0"/>
                    </a:lnTo>
                    <a:lnTo>
                      <a:pt x="5238" y="0"/>
                    </a:lnTo>
                    <a:lnTo>
                      <a:pt x="5238" y="0"/>
                    </a:lnTo>
                    <a:lnTo>
                      <a:pt x="5238" y="0"/>
                    </a:lnTo>
                    <a:lnTo>
                      <a:pt x="5238" y="0"/>
                    </a:lnTo>
                    <a:lnTo>
                      <a:pt x="5238" y="0"/>
                    </a:lnTo>
                    <a:lnTo>
                      <a:pt x="5238" y="0"/>
                    </a:lnTo>
                    <a:lnTo>
                      <a:pt x="5238" y="0"/>
                    </a:lnTo>
                    <a:lnTo>
                      <a:pt x="5238" y="0"/>
                    </a:lnTo>
                    <a:lnTo>
                      <a:pt x="5238" y="0"/>
                    </a:lnTo>
                    <a:lnTo>
                      <a:pt x="5238" y="0"/>
                    </a:lnTo>
                    <a:lnTo>
                      <a:pt x="5238" y="0"/>
                    </a:lnTo>
                    <a:lnTo>
                      <a:pt x="5238" y="0"/>
                    </a:lnTo>
                    <a:lnTo>
                      <a:pt x="5238" y="0"/>
                    </a:lnTo>
                    <a:lnTo>
                      <a:pt x="5238" y="0"/>
                    </a:lnTo>
                    <a:lnTo>
                      <a:pt x="5238" y="0"/>
                    </a:lnTo>
                    <a:lnTo>
                      <a:pt x="5238" y="0"/>
                    </a:lnTo>
                    <a:lnTo>
                      <a:pt x="5238" y="0"/>
                    </a:lnTo>
                    <a:lnTo>
                      <a:pt x="5238" y="0"/>
                    </a:lnTo>
                    <a:lnTo>
                      <a:pt x="5238" y="0"/>
                    </a:lnTo>
                    <a:lnTo>
                      <a:pt x="5238" y="0"/>
                    </a:lnTo>
                    <a:lnTo>
                      <a:pt x="5244" y="0"/>
                    </a:lnTo>
                    <a:lnTo>
                      <a:pt x="5244" y="0"/>
                    </a:lnTo>
                    <a:lnTo>
                      <a:pt x="5244" y="0"/>
                    </a:lnTo>
                    <a:lnTo>
                      <a:pt x="5244" y="0"/>
                    </a:lnTo>
                    <a:lnTo>
                      <a:pt x="5244" y="0"/>
                    </a:lnTo>
                    <a:lnTo>
                      <a:pt x="5244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8" y="0"/>
                    </a:lnTo>
                    <a:lnTo>
                      <a:pt x="5268" y="0"/>
                    </a:lnTo>
                    <a:lnTo>
                      <a:pt x="5268" y="0"/>
                    </a:lnTo>
                    <a:lnTo>
                      <a:pt x="5268" y="0"/>
                    </a:lnTo>
                    <a:lnTo>
                      <a:pt x="5268" y="0"/>
                    </a:lnTo>
                    <a:lnTo>
                      <a:pt x="5268" y="0"/>
                    </a:lnTo>
                    <a:lnTo>
                      <a:pt x="5268" y="0"/>
                    </a:lnTo>
                    <a:lnTo>
                      <a:pt x="5268" y="0"/>
                    </a:lnTo>
                    <a:lnTo>
                      <a:pt x="5268" y="0"/>
                    </a:lnTo>
                    <a:lnTo>
                      <a:pt x="5268" y="0"/>
                    </a:lnTo>
                    <a:lnTo>
                      <a:pt x="5268" y="0"/>
                    </a:lnTo>
                    <a:lnTo>
                      <a:pt x="5268" y="0"/>
                    </a:lnTo>
                    <a:lnTo>
                      <a:pt x="5268" y="0"/>
                    </a:lnTo>
                    <a:lnTo>
                      <a:pt x="5268" y="0"/>
                    </a:lnTo>
                    <a:lnTo>
                      <a:pt x="5268" y="0"/>
                    </a:lnTo>
                    <a:lnTo>
                      <a:pt x="5268" y="0"/>
                    </a:lnTo>
                    <a:lnTo>
                      <a:pt x="5268" y="0"/>
                    </a:lnTo>
                    <a:lnTo>
                      <a:pt x="5268" y="0"/>
                    </a:lnTo>
                    <a:lnTo>
                      <a:pt x="5268" y="0"/>
                    </a:lnTo>
                    <a:lnTo>
                      <a:pt x="5268" y="0"/>
                    </a:lnTo>
                    <a:lnTo>
                      <a:pt x="5268" y="0"/>
                    </a:lnTo>
                    <a:lnTo>
                      <a:pt x="5268" y="0"/>
                    </a:lnTo>
                    <a:lnTo>
                      <a:pt x="5268" y="0"/>
                    </a:lnTo>
                    <a:lnTo>
                      <a:pt x="5268" y="0"/>
                    </a:lnTo>
                    <a:lnTo>
                      <a:pt x="5268" y="0"/>
                    </a:lnTo>
                    <a:lnTo>
                      <a:pt x="5268" y="0"/>
                    </a:lnTo>
                    <a:lnTo>
                      <a:pt x="5268" y="0"/>
                    </a:lnTo>
                    <a:lnTo>
                      <a:pt x="5268" y="0"/>
                    </a:lnTo>
                    <a:lnTo>
                      <a:pt x="5268" y="0"/>
                    </a:lnTo>
                    <a:lnTo>
                      <a:pt x="5268" y="0"/>
                    </a:lnTo>
                    <a:lnTo>
                      <a:pt x="5268" y="0"/>
                    </a:lnTo>
                    <a:lnTo>
                      <a:pt x="5268" y="0"/>
                    </a:lnTo>
                    <a:lnTo>
                      <a:pt x="5268" y="0"/>
                    </a:lnTo>
                    <a:lnTo>
                      <a:pt x="5268" y="0"/>
                    </a:lnTo>
                    <a:lnTo>
                      <a:pt x="5268" y="0"/>
                    </a:lnTo>
                    <a:lnTo>
                      <a:pt x="5274" y="0"/>
                    </a:lnTo>
                    <a:lnTo>
                      <a:pt x="5274" y="0"/>
                    </a:lnTo>
                    <a:lnTo>
                      <a:pt x="5274" y="0"/>
                    </a:lnTo>
                    <a:lnTo>
                      <a:pt x="5274" y="0"/>
                    </a:lnTo>
                    <a:lnTo>
                      <a:pt x="5274" y="0"/>
                    </a:lnTo>
                    <a:lnTo>
                      <a:pt x="5274" y="0"/>
                    </a:lnTo>
                    <a:lnTo>
                      <a:pt x="5274" y="0"/>
                    </a:lnTo>
                    <a:lnTo>
                      <a:pt x="5274" y="0"/>
                    </a:lnTo>
                    <a:lnTo>
                      <a:pt x="5274" y="0"/>
                    </a:lnTo>
                    <a:lnTo>
                      <a:pt x="5274" y="0"/>
                    </a:lnTo>
                    <a:lnTo>
                      <a:pt x="5274" y="0"/>
                    </a:lnTo>
                    <a:lnTo>
                      <a:pt x="5274" y="0"/>
                    </a:lnTo>
                    <a:lnTo>
                      <a:pt x="5274" y="0"/>
                    </a:lnTo>
                    <a:lnTo>
                      <a:pt x="5274" y="0"/>
                    </a:lnTo>
                    <a:lnTo>
                      <a:pt x="5274" y="0"/>
                    </a:lnTo>
                    <a:lnTo>
                      <a:pt x="5274" y="0"/>
                    </a:lnTo>
                    <a:lnTo>
                      <a:pt x="5274" y="0"/>
                    </a:lnTo>
                    <a:lnTo>
                      <a:pt x="5274" y="0"/>
                    </a:lnTo>
                    <a:lnTo>
                      <a:pt x="5274" y="0"/>
                    </a:lnTo>
                    <a:lnTo>
                      <a:pt x="5274" y="0"/>
                    </a:lnTo>
                    <a:lnTo>
                      <a:pt x="5274" y="0"/>
                    </a:lnTo>
                    <a:lnTo>
                      <a:pt x="5274" y="0"/>
                    </a:lnTo>
                    <a:lnTo>
                      <a:pt x="5274" y="0"/>
                    </a:lnTo>
                    <a:lnTo>
                      <a:pt x="5274" y="0"/>
                    </a:lnTo>
                    <a:lnTo>
                      <a:pt x="5274" y="0"/>
                    </a:lnTo>
                    <a:lnTo>
                      <a:pt x="5274" y="0"/>
                    </a:lnTo>
                    <a:lnTo>
                      <a:pt x="5274" y="0"/>
                    </a:lnTo>
                    <a:lnTo>
                      <a:pt x="5274" y="0"/>
                    </a:lnTo>
                    <a:lnTo>
                      <a:pt x="5274" y="0"/>
                    </a:lnTo>
                    <a:lnTo>
                      <a:pt x="5274" y="0"/>
                    </a:lnTo>
                    <a:lnTo>
                      <a:pt x="5274" y="0"/>
                    </a:lnTo>
                    <a:lnTo>
                      <a:pt x="5274" y="0"/>
                    </a:lnTo>
                    <a:lnTo>
                      <a:pt x="5280" y="0"/>
                    </a:lnTo>
                    <a:lnTo>
                      <a:pt x="5280" y="0"/>
                    </a:lnTo>
                    <a:lnTo>
                      <a:pt x="5280" y="0"/>
                    </a:lnTo>
                    <a:lnTo>
                      <a:pt x="5280" y="0"/>
                    </a:lnTo>
                    <a:lnTo>
                      <a:pt x="5280" y="0"/>
                    </a:lnTo>
                    <a:lnTo>
                      <a:pt x="5280" y="0"/>
                    </a:lnTo>
                    <a:lnTo>
                      <a:pt x="5280" y="0"/>
                    </a:lnTo>
                    <a:lnTo>
                      <a:pt x="5280" y="0"/>
                    </a:lnTo>
                    <a:lnTo>
                      <a:pt x="5280" y="0"/>
                    </a:lnTo>
                    <a:lnTo>
                      <a:pt x="5280" y="0"/>
                    </a:lnTo>
                    <a:lnTo>
                      <a:pt x="5280" y="0"/>
                    </a:lnTo>
                    <a:lnTo>
                      <a:pt x="5280" y="0"/>
                    </a:lnTo>
                    <a:lnTo>
                      <a:pt x="5280" y="0"/>
                    </a:lnTo>
                    <a:lnTo>
                      <a:pt x="5280" y="0"/>
                    </a:lnTo>
                    <a:lnTo>
                      <a:pt x="5280" y="0"/>
                    </a:lnTo>
                    <a:lnTo>
                      <a:pt x="5280" y="0"/>
                    </a:lnTo>
                    <a:lnTo>
                      <a:pt x="5280" y="0"/>
                    </a:lnTo>
                    <a:lnTo>
                      <a:pt x="5280" y="0"/>
                    </a:lnTo>
                    <a:lnTo>
                      <a:pt x="5280" y="0"/>
                    </a:lnTo>
                    <a:lnTo>
                      <a:pt x="5280" y="0"/>
                    </a:lnTo>
                    <a:lnTo>
                      <a:pt x="5280" y="0"/>
                    </a:lnTo>
                    <a:lnTo>
                      <a:pt x="5280" y="0"/>
                    </a:lnTo>
                    <a:lnTo>
                      <a:pt x="5280" y="0"/>
                    </a:lnTo>
                    <a:lnTo>
                      <a:pt x="5280" y="0"/>
                    </a:lnTo>
                    <a:lnTo>
                      <a:pt x="5280" y="0"/>
                    </a:lnTo>
                    <a:lnTo>
                      <a:pt x="5280" y="0"/>
                    </a:lnTo>
                    <a:lnTo>
                      <a:pt x="5280" y="0"/>
                    </a:lnTo>
                    <a:lnTo>
                      <a:pt x="5280" y="0"/>
                    </a:lnTo>
                    <a:lnTo>
                      <a:pt x="5280" y="0"/>
                    </a:lnTo>
                    <a:lnTo>
                      <a:pt x="5280" y="0"/>
                    </a:lnTo>
                    <a:lnTo>
                      <a:pt x="5280" y="0"/>
                    </a:lnTo>
                    <a:lnTo>
                      <a:pt x="5280" y="0"/>
                    </a:lnTo>
                    <a:lnTo>
                      <a:pt x="5280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  <a:lnTo>
                      <a:pt x="5286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529" name="Rectangle 689"/>
              <p:cNvSpPr>
                <a:spLocks noChangeArrowheads="1"/>
              </p:cNvSpPr>
              <p:nvPr/>
            </p:nvSpPr>
            <p:spPr bwMode="auto">
              <a:xfrm>
                <a:off x="1725" y="3677"/>
                <a:ext cx="330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Ay_disp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6530" name="Rectangle 690"/>
              <p:cNvSpPr>
                <a:spLocks noChangeArrowheads="1"/>
              </p:cNvSpPr>
              <p:nvPr/>
            </p:nvSpPr>
            <p:spPr bwMode="auto">
              <a:xfrm>
                <a:off x="237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531" name="Rectangle 691"/>
              <p:cNvSpPr>
                <a:spLocks noChangeArrowheads="1"/>
              </p:cNvSpPr>
              <p:nvPr/>
            </p:nvSpPr>
            <p:spPr bwMode="auto">
              <a:xfrm>
                <a:off x="237" y="3791"/>
                <a:ext cx="18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532" name="Rectangle 692"/>
              <p:cNvSpPr>
                <a:spLocks noChangeArrowheads="1"/>
              </p:cNvSpPr>
              <p:nvPr/>
            </p:nvSpPr>
            <p:spPr bwMode="auto">
              <a:xfrm>
                <a:off x="255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533" name="Rectangle 693"/>
              <p:cNvSpPr>
                <a:spLocks noChangeArrowheads="1"/>
              </p:cNvSpPr>
              <p:nvPr/>
            </p:nvSpPr>
            <p:spPr bwMode="auto">
              <a:xfrm>
                <a:off x="261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534" name="Rectangle 694"/>
              <p:cNvSpPr>
                <a:spLocks noChangeArrowheads="1"/>
              </p:cNvSpPr>
              <p:nvPr/>
            </p:nvSpPr>
            <p:spPr bwMode="auto">
              <a:xfrm>
                <a:off x="261" y="3791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535" name="Rectangle 695"/>
              <p:cNvSpPr>
                <a:spLocks noChangeArrowheads="1"/>
              </p:cNvSpPr>
              <p:nvPr/>
            </p:nvSpPr>
            <p:spPr bwMode="auto">
              <a:xfrm>
                <a:off x="279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536" name="Rectangle 696"/>
              <p:cNvSpPr>
                <a:spLocks noChangeArrowheads="1"/>
              </p:cNvSpPr>
              <p:nvPr/>
            </p:nvSpPr>
            <p:spPr bwMode="auto">
              <a:xfrm>
                <a:off x="285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537" name="Rectangle 697"/>
              <p:cNvSpPr>
                <a:spLocks noChangeArrowheads="1"/>
              </p:cNvSpPr>
              <p:nvPr/>
            </p:nvSpPr>
            <p:spPr bwMode="auto">
              <a:xfrm>
                <a:off x="285" y="3791"/>
                <a:ext cx="12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538" name="Rectangle 698"/>
              <p:cNvSpPr>
                <a:spLocks noChangeArrowheads="1"/>
              </p:cNvSpPr>
              <p:nvPr/>
            </p:nvSpPr>
            <p:spPr bwMode="auto">
              <a:xfrm>
                <a:off x="297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539" name="Rectangle 699"/>
              <p:cNvSpPr>
                <a:spLocks noChangeArrowheads="1"/>
              </p:cNvSpPr>
              <p:nvPr/>
            </p:nvSpPr>
            <p:spPr bwMode="auto">
              <a:xfrm>
                <a:off x="309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540" name="Rectangle 700"/>
              <p:cNvSpPr>
                <a:spLocks noChangeArrowheads="1"/>
              </p:cNvSpPr>
              <p:nvPr/>
            </p:nvSpPr>
            <p:spPr bwMode="auto">
              <a:xfrm>
                <a:off x="309" y="3791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541" name="Rectangle 701"/>
              <p:cNvSpPr>
                <a:spLocks noChangeArrowheads="1"/>
              </p:cNvSpPr>
              <p:nvPr/>
            </p:nvSpPr>
            <p:spPr bwMode="auto">
              <a:xfrm>
                <a:off x="327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542" name="Rectangle 702"/>
              <p:cNvSpPr>
                <a:spLocks noChangeArrowheads="1"/>
              </p:cNvSpPr>
              <p:nvPr/>
            </p:nvSpPr>
            <p:spPr bwMode="auto">
              <a:xfrm>
                <a:off x="333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543" name="Rectangle 703"/>
              <p:cNvSpPr>
                <a:spLocks noChangeArrowheads="1"/>
              </p:cNvSpPr>
              <p:nvPr/>
            </p:nvSpPr>
            <p:spPr bwMode="auto">
              <a:xfrm>
                <a:off x="333" y="3791"/>
                <a:ext cx="12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544" name="Rectangle 704"/>
              <p:cNvSpPr>
                <a:spLocks noChangeArrowheads="1"/>
              </p:cNvSpPr>
              <p:nvPr/>
            </p:nvSpPr>
            <p:spPr bwMode="auto">
              <a:xfrm>
                <a:off x="345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545" name="Rectangle 705"/>
              <p:cNvSpPr>
                <a:spLocks noChangeArrowheads="1"/>
              </p:cNvSpPr>
              <p:nvPr/>
            </p:nvSpPr>
            <p:spPr bwMode="auto">
              <a:xfrm>
                <a:off x="357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546" name="Rectangle 706"/>
              <p:cNvSpPr>
                <a:spLocks noChangeArrowheads="1"/>
              </p:cNvSpPr>
              <p:nvPr/>
            </p:nvSpPr>
            <p:spPr bwMode="auto">
              <a:xfrm>
                <a:off x="357" y="3791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547" name="Rectangle 707"/>
              <p:cNvSpPr>
                <a:spLocks noChangeArrowheads="1"/>
              </p:cNvSpPr>
              <p:nvPr/>
            </p:nvSpPr>
            <p:spPr bwMode="auto">
              <a:xfrm>
                <a:off x="375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548" name="Rectangle 708"/>
              <p:cNvSpPr>
                <a:spLocks noChangeArrowheads="1"/>
              </p:cNvSpPr>
              <p:nvPr/>
            </p:nvSpPr>
            <p:spPr bwMode="auto">
              <a:xfrm>
                <a:off x="381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549" name="Rectangle 709"/>
              <p:cNvSpPr>
                <a:spLocks noChangeArrowheads="1"/>
              </p:cNvSpPr>
              <p:nvPr/>
            </p:nvSpPr>
            <p:spPr bwMode="auto">
              <a:xfrm>
                <a:off x="381" y="3791"/>
                <a:ext cx="12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550" name="Rectangle 710"/>
              <p:cNvSpPr>
                <a:spLocks noChangeArrowheads="1"/>
              </p:cNvSpPr>
              <p:nvPr/>
            </p:nvSpPr>
            <p:spPr bwMode="auto">
              <a:xfrm>
                <a:off x="393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551" name="Rectangle 711"/>
              <p:cNvSpPr>
                <a:spLocks noChangeArrowheads="1"/>
              </p:cNvSpPr>
              <p:nvPr/>
            </p:nvSpPr>
            <p:spPr bwMode="auto">
              <a:xfrm>
                <a:off x="399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552" name="Rectangle 712"/>
              <p:cNvSpPr>
                <a:spLocks noChangeArrowheads="1"/>
              </p:cNvSpPr>
              <p:nvPr/>
            </p:nvSpPr>
            <p:spPr bwMode="auto">
              <a:xfrm>
                <a:off x="399" y="3791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553" name="Rectangle 713"/>
              <p:cNvSpPr>
                <a:spLocks noChangeArrowheads="1"/>
              </p:cNvSpPr>
              <p:nvPr/>
            </p:nvSpPr>
            <p:spPr bwMode="auto">
              <a:xfrm>
                <a:off x="417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554" name="Rectangle 714"/>
              <p:cNvSpPr>
                <a:spLocks noChangeArrowheads="1"/>
              </p:cNvSpPr>
              <p:nvPr/>
            </p:nvSpPr>
            <p:spPr bwMode="auto">
              <a:xfrm>
                <a:off x="423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555" name="Rectangle 715"/>
              <p:cNvSpPr>
                <a:spLocks noChangeArrowheads="1"/>
              </p:cNvSpPr>
              <p:nvPr/>
            </p:nvSpPr>
            <p:spPr bwMode="auto">
              <a:xfrm>
                <a:off x="423" y="3791"/>
                <a:ext cx="18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556" name="Rectangle 716"/>
              <p:cNvSpPr>
                <a:spLocks noChangeArrowheads="1"/>
              </p:cNvSpPr>
              <p:nvPr/>
            </p:nvSpPr>
            <p:spPr bwMode="auto">
              <a:xfrm>
                <a:off x="441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557" name="Rectangle 717"/>
              <p:cNvSpPr>
                <a:spLocks noChangeArrowheads="1"/>
              </p:cNvSpPr>
              <p:nvPr/>
            </p:nvSpPr>
            <p:spPr bwMode="auto">
              <a:xfrm>
                <a:off x="447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558" name="Rectangle 718"/>
              <p:cNvSpPr>
                <a:spLocks noChangeArrowheads="1"/>
              </p:cNvSpPr>
              <p:nvPr/>
            </p:nvSpPr>
            <p:spPr bwMode="auto">
              <a:xfrm>
                <a:off x="447" y="3791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559" name="Rectangle 719"/>
              <p:cNvSpPr>
                <a:spLocks noChangeArrowheads="1"/>
              </p:cNvSpPr>
              <p:nvPr/>
            </p:nvSpPr>
            <p:spPr bwMode="auto">
              <a:xfrm>
                <a:off x="465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560" name="Rectangle 720"/>
              <p:cNvSpPr>
                <a:spLocks noChangeArrowheads="1"/>
              </p:cNvSpPr>
              <p:nvPr/>
            </p:nvSpPr>
            <p:spPr bwMode="auto">
              <a:xfrm>
                <a:off x="471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561" name="Rectangle 721"/>
              <p:cNvSpPr>
                <a:spLocks noChangeArrowheads="1"/>
              </p:cNvSpPr>
              <p:nvPr/>
            </p:nvSpPr>
            <p:spPr bwMode="auto">
              <a:xfrm>
                <a:off x="471" y="3791"/>
                <a:ext cx="18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562" name="Rectangle 722"/>
              <p:cNvSpPr>
                <a:spLocks noChangeArrowheads="1"/>
              </p:cNvSpPr>
              <p:nvPr/>
            </p:nvSpPr>
            <p:spPr bwMode="auto">
              <a:xfrm>
                <a:off x="489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563" name="Rectangle 723"/>
              <p:cNvSpPr>
                <a:spLocks noChangeArrowheads="1"/>
              </p:cNvSpPr>
              <p:nvPr/>
            </p:nvSpPr>
            <p:spPr bwMode="auto">
              <a:xfrm>
                <a:off x="495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564" name="Rectangle 724"/>
              <p:cNvSpPr>
                <a:spLocks noChangeArrowheads="1"/>
              </p:cNvSpPr>
              <p:nvPr/>
            </p:nvSpPr>
            <p:spPr bwMode="auto">
              <a:xfrm>
                <a:off x="495" y="3791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565" name="Rectangle 725"/>
              <p:cNvSpPr>
                <a:spLocks noChangeArrowheads="1"/>
              </p:cNvSpPr>
              <p:nvPr/>
            </p:nvSpPr>
            <p:spPr bwMode="auto">
              <a:xfrm>
                <a:off x="513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566" name="Rectangle 726"/>
              <p:cNvSpPr>
                <a:spLocks noChangeArrowheads="1"/>
              </p:cNvSpPr>
              <p:nvPr/>
            </p:nvSpPr>
            <p:spPr bwMode="auto">
              <a:xfrm>
                <a:off x="519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567" name="Rectangle 727"/>
              <p:cNvSpPr>
                <a:spLocks noChangeArrowheads="1"/>
              </p:cNvSpPr>
              <p:nvPr/>
            </p:nvSpPr>
            <p:spPr bwMode="auto">
              <a:xfrm>
                <a:off x="519" y="3791"/>
                <a:ext cx="12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568" name="Rectangle 728"/>
              <p:cNvSpPr>
                <a:spLocks noChangeArrowheads="1"/>
              </p:cNvSpPr>
              <p:nvPr/>
            </p:nvSpPr>
            <p:spPr bwMode="auto">
              <a:xfrm>
                <a:off x="531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569" name="Rectangle 729"/>
              <p:cNvSpPr>
                <a:spLocks noChangeArrowheads="1"/>
              </p:cNvSpPr>
              <p:nvPr/>
            </p:nvSpPr>
            <p:spPr bwMode="auto">
              <a:xfrm>
                <a:off x="543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570" name="Rectangle 730"/>
              <p:cNvSpPr>
                <a:spLocks noChangeArrowheads="1"/>
              </p:cNvSpPr>
              <p:nvPr/>
            </p:nvSpPr>
            <p:spPr bwMode="auto">
              <a:xfrm>
                <a:off x="543" y="3791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571" name="Rectangle 731"/>
              <p:cNvSpPr>
                <a:spLocks noChangeArrowheads="1"/>
              </p:cNvSpPr>
              <p:nvPr/>
            </p:nvSpPr>
            <p:spPr bwMode="auto">
              <a:xfrm>
                <a:off x="561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572" name="Rectangle 732"/>
              <p:cNvSpPr>
                <a:spLocks noChangeArrowheads="1"/>
              </p:cNvSpPr>
              <p:nvPr/>
            </p:nvSpPr>
            <p:spPr bwMode="auto">
              <a:xfrm>
                <a:off x="567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573" name="Rectangle 733"/>
              <p:cNvSpPr>
                <a:spLocks noChangeArrowheads="1"/>
              </p:cNvSpPr>
              <p:nvPr/>
            </p:nvSpPr>
            <p:spPr bwMode="auto">
              <a:xfrm>
                <a:off x="567" y="3791"/>
                <a:ext cx="12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574" name="Rectangle 734"/>
              <p:cNvSpPr>
                <a:spLocks noChangeArrowheads="1"/>
              </p:cNvSpPr>
              <p:nvPr/>
            </p:nvSpPr>
            <p:spPr bwMode="auto">
              <a:xfrm>
                <a:off x="579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575" name="Rectangle 735"/>
              <p:cNvSpPr>
                <a:spLocks noChangeArrowheads="1"/>
              </p:cNvSpPr>
              <p:nvPr/>
            </p:nvSpPr>
            <p:spPr bwMode="auto">
              <a:xfrm>
                <a:off x="591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576" name="Rectangle 736"/>
              <p:cNvSpPr>
                <a:spLocks noChangeArrowheads="1"/>
              </p:cNvSpPr>
              <p:nvPr/>
            </p:nvSpPr>
            <p:spPr bwMode="auto">
              <a:xfrm>
                <a:off x="591" y="3791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577" name="Rectangle 737"/>
              <p:cNvSpPr>
                <a:spLocks noChangeArrowheads="1"/>
              </p:cNvSpPr>
              <p:nvPr/>
            </p:nvSpPr>
            <p:spPr bwMode="auto">
              <a:xfrm>
                <a:off x="603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578" name="Rectangle 738"/>
              <p:cNvSpPr>
                <a:spLocks noChangeArrowheads="1"/>
              </p:cNvSpPr>
              <p:nvPr/>
            </p:nvSpPr>
            <p:spPr bwMode="auto">
              <a:xfrm>
                <a:off x="609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579" name="Rectangle 739"/>
              <p:cNvSpPr>
                <a:spLocks noChangeArrowheads="1"/>
              </p:cNvSpPr>
              <p:nvPr/>
            </p:nvSpPr>
            <p:spPr bwMode="auto">
              <a:xfrm>
                <a:off x="609" y="3791"/>
                <a:ext cx="18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580" name="Rectangle 740"/>
              <p:cNvSpPr>
                <a:spLocks noChangeArrowheads="1"/>
              </p:cNvSpPr>
              <p:nvPr/>
            </p:nvSpPr>
            <p:spPr bwMode="auto">
              <a:xfrm>
                <a:off x="627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581" name="Rectangle 741"/>
              <p:cNvSpPr>
                <a:spLocks noChangeArrowheads="1"/>
              </p:cNvSpPr>
              <p:nvPr/>
            </p:nvSpPr>
            <p:spPr bwMode="auto">
              <a:xfrm>
                <a:off x="633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582" name="Rectangle 742"/>
              <p:cNvSpPr>
                <a:spLocks noChangeArrowheads="1"/>
              </p:cNvSpPr>
              <p:nvPr/>
            </p:nvSpPr>
            <p:spPr bwMode="auto">
              <a:xfrm>
                <a:off x="633" y="3791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583" name="Rectangle 743"/>
              <p:cNvSpPr>
                <a:spLocks noChangeArrowheads="1"/>
              </p:cNvSpPr>
              <p:nvPr/>
            </p:nvSpPr>
            <p:spPr bwMode="auto">
              <a:xfrm>
                <a:off x="651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584" name="Rectangle 744"/>
              <p:cNvSpPr>
                <a:spLocks noChangeArrowheads="1"/>
              </p:cNvSpPr>
              <p:nvPr/>
            </p:nvSpPr>
            <p:spPr bwMode="auto">
              <a:xfrm>
                <a:off x="657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585" name="Rectangle 745"/>
              <p:cNvSpPr>
                <a:spLocks noChangeArrowheads="1"/>
              </p:cNvSpPr>
              <p:nvPr/>
            </p:nvSpPr>
            <p:spPr bwMode="auto">
              <a:xfrm>
                <a:off x="657" y="3791"/>
                <a:ext cx="18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586" name="Rectangle 746"/>
              <p:cNvSpPr>
                <a:spLocks noChangeArrowheads="1"/>
              </p:cNvSpPr>
              <p:nvPr/>
            </p:nvSpPr>
            <p:spPr bwMode="auto">
              <a:xfrm>
                <a:off x="675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587" name="Rectangle 747"/>
              <p:cNvSpPr>
                <a:spLocks noChangeArrowheads="1"/>
              </p:cNvSpPr>
              <p:nvPr/>
            </p:nvSpPr>
            <p:spPr bwMode="auto">
              <a:xfrm>
                <a:off x="681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588" name="Rectangle 748"/>
              <p:cNvSpPr>
                <a:spLocks noChangeArrowheads="1"/>
              </p:cNvSpPr>
              <p:nvPr/>
            </p:nvSpPr>
            <p:spPr bwMode="auto">
              <a:xfrm>
                <a:off x="681" y="3791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589" name="Rectangle 749"/>
              <p:cNvSpPr>
                <a:spLocks noChangeArrowheads="1"/>
              </p:cNvSpPr>
              <p:nvPr/>
            </p:nvSpPr>
            <p:spPr bwMode="auto">
              <a:xfrm>
                <a:off x="699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590" name="Rectangle 750"/>
              <p:cNvSpPr>
                <a:spLocks noChangeArrowheads="1"/>
              </p:cNvSpPr>
              <p:nvPr/>
            </p:nvSpPr>
            <p:spPr bwMode="auto">
              <a:xfrm>
                <a:off x="705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591" name="Rectangle 751"/>
              <p:cNvSpPr>
                <a:spLocks noChangeArrowheads="1"/>
              </p:cNvSpPr>
              <p:nvPr/>
            </p:nvSpPr>
            <p:spPr bwMode="auto">
              <a:xfrm>
                <a:off x="705" y="3791"/>
                <a:ext cx="12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592" name="Rectangle 752"/>
              <p:cNvSpPr>
                <a:spLocks noChangeArrowheads="1"/>
              </p:cNvSpPr>
              <p:nvPr/>
            </p:nvSpPr>
            <p:spPr bwMode="auto">
              <a:xfrm>
                <a:off x="717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593" name="Rectangle 753"/>
              <p:cNvSpPr>
                <a:spLocks noChangeArrowheads="1"/>
              </p:cNvSpPr>
              <p:nvPr/>
            </p:nvSpPr>
            <p:spPr bwMode="auto">
              <a:xfrm>
                <a:off x="729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594" name="Rectangle 754"/>
              <p:cNvSpPr>
                <a:spLocks noChangeArrowheads="1"/>
              </p:cNvSpPr>
              <p:nvPr/>
            </p:nvSpPr>
            <p:spPr bwMode="auto">
              <a:xfrm>
                <a:off x="729" y="3791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595" name="Rectangle 755"/>
              <p:cNvSpPr>
                <a:spLocks noChangeArrowheads="1"/>
              </p:cNvSpPr>
              <p:nvPr/>
            </p:nvSpPr>
            <p:spPr bwMode="auto">
              <a:xfrm>
                <a:off x="747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596" name="Rectangle 756"/>
              <p:cNvSpPr>
                <a:spLocks noChangeArrowheads="1"/>
              </p:cNvSpPr>
              <p:nvPr/>
            </p:nvSpPr>
            <p:spPr bwMode="auto">
              <a:xfrm>
                <a:off x="753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597" name="Rectangle 757"/>
              <p:cNvSpPr>
                <a:spLocks noChangeArrowheads="1"/>
              </p:cNvSpPr>
              <p:nvPr/>
            </p:nvSpPr>
            <p:spPr bwMode="auto">
              <a:xfrm>
                <a:off x="753" y="3791"/>
                <a:ext cx="12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598" name="Rectangle 758"/>
              <p:cNvSpPr>
                <a:spLocks noChangeArrowheads="1"/>
              </p:cNvSpPr>
              <p:nvPr/>
            </p:nvSpPr>
            <p:spPr bwMode="auto">
              <a:xfrm>
                <a:off x="765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599" name="Rectangle 759"/>
              <p:cNvSpPr>
                <a:spLocks noChangeArrowheads="1"/>
              </p:cNvSpPr>
              <p:nvPr/>
            </p:nvSpPr>
            <p:spPr bwMode="auto">
              <a:xfrm>
                <a:off x="777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600" name="Rectangle 760"/>
              <p:cNvSpPr>
                <a:spLocks noChangeArrowheads="1"/>
              </p:cNvSpPr>
              <p:nvPr/>
            </p:nvSpPr>
            <p:spPr bwMode="auto">
              <a:xfrm>
                <a:off x="777" y="3791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601" name="Rectangle 761"/>
              <p:cNvSpPr>
                <a:spLocks noChangeArrowheads="1"/>
              </p:cNvSpPr>
              <p:nvPr/>
            </p:nvSpPr>
            <p:spPr bwMode="auto">
              <a:xfrm>
                <a:off x="795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602" name="Rectangle 762"/>
              <p:cNvSpPr>
                <a:spLocks noChangeArrowheads="1"/>
              </p:cNvSpPr>
              <p:nvPr/>
            </p:nvSpPr>
            <p:spPr bwMode="auto">
              <a:xfrm>
                <a:off x="801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603" name="Rectangle 763"/>
              <p:cNvSpPr>
                <a:spLocks noChangeArrowheads="1"/>
              </p:cNvSpPr>
              <p:nvPr/>
            </p:nvSpPr>
            <p:spPr bwMode="auto">
              <a:xfrm>
                <a:off x="801" y="3791"/>
                <a:ext cx="12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604" name="Rectangle 764"/>
              <p:cNvSpPr>
                <a:spLocks noChangeArrowheads="1"/>
              </p:cNvSpPr>
              <p:nvPr/>
            </p:nvSpPr>
            <p:spPr bwMode="auto">
              <a:xfrm>
                <a:off x="813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605" name="Rectangle 765"/>
              <p:cNvSpPr>
                <a:spLocks noChangeArrowheads="1"/>
              </p:cNvSpPr>
              <p:nvPr/>
            </p:nvSpPr>
            <p:spPr bwMode="auto">
              <a:xfrm>
                <a:off x="819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606" name="Rectangle 766"/>
              <p:cNvSpPr>
                <a:spLocks noChangeArrowheads="1"/>
              </p:cNvSpPr>
              <p:nvPr/>
            </p:nvSpPr>
            <p:spPr bwMode="auto">
              <a:xfrm>
                <a:off x="819" y="3791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607" name="Rectangle 767"/>
              <p:cNvSpPr>
                <a:spLocks noChangeArrowheads="1"/>
              </p:cNvSpPr>
              <p:nvPr/>
            </p:nvSpPr>
            <p:spPr bwMode="auto">
              <a:xfrm>
                <a:off x="837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608" name="Rectangle 768"/>
              <p:cNvSpPr>
                <a:spLocks noChangeArrowheads="1"/>
              </p:cNvSpPr>
              <p:nvPr/>
            </p:nvSpPr>
            <p:spPr bwMode="auto">
              <a:xfrm>
                <a:off x="843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609" name="Rectangle 769"/>
              <p:cNvSpPr>
                <a:spLocks noChangeArrowheads="1"/>
              </p:cNvSpPr>
              <p:nvPr/>
            </p:nvSpPr>
            <p:spPr bwMode="auto">
              <a:xfrm>
                <a:off x="843" y="3791"/>
                <a:ext cx="18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610" name="Rectangle 770"/>
              <p:cNvSpPr>
                <a:spLocks noChangeArrowheads="1"/>
              </p:cNvSpPr>
              <p:nvPr/>
            </p:nvSpPr>
            <p:spPr bwMode="auto">
              <a:xfrm>
                <a:off x="861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611" name="Rectangle 771"/>
              <p:cNvSpPr>
                <a:spLocks noChangeArrowheads="1"/>
              </p:cNvSpPr>
              <p:nvPr/>
            </p:nvSpPr>
            <p:spPr bwMode="auto">
              <a:xfrm>
                <a:off x="867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612" name="Rectangle 772"/>
              <p:cNvSpPr>
                <a:spLocks noChangeArrowheads="1"/>
              </p:cNvSpPr>
              <p:nvPr/>
            </p:nvSpPr>
            <p:spPr bwMode="auto">
              <a:xfrm>
                <a:off x="867" y="3791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613" name="Rectangle 773"/>
              <p:cNvSpPr>
                <a:spLocks noChangeArrowheads="1"/>
              </p:cNvSpPr>
              <p:nvPr/>
            </p:nvSpPr>
            <p:spPr bwMode="auto">
              <a:xfrm>
                <a:off x="885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614" name="Rectangle 774"/>
              <p:cNvSpPr>
                <a:spLocks noChangeArrowheads="1"/>
              </p:cNvSpPr>
              <p:nvPr/>
            </p:nvSpPr>
            <p:spPr bwMode="auto">
              <a:xfrm>
                <a:off x="891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615" name="Rectangle 775"/>
              <p:cNvSpPr>
                <a:spLocks noChangeArrowheads="1"/>
              </p:cNvSpPr>
              <p:nvPr/>
            </p:nvSpPr>
            <p:spPr bwMode="auto">
              <a:xfrm>
                <a:off x="891" y="3791"/>
                <a:ext cx="18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616" name="Rectangle 776"/>
              <p:cNvSpPr>
                <a:spLocks noChangeArrowheads="1"/>
              </p:cNvSpPr>
              <p:nvPr/>
            </p:nvSpPr>
            <p:spPr bwMode="auto">
              <a:xfrm>
                <a:off x="909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617" name="Rectangle 777"/>
              <p:cNvSpPr>
                <a:spLocks noChangeArrowheads="1"/>
              </p:cNvSpPr>
              <p:nvPr/>
            </p:nvSpPr>
            <p:spPr bwMode="auto">
              <a:xfrm>
                <a:off x="915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618" name="Rectangle 778"/>
              <p:cNvSpPr>
                <a:spLocks noChangeArrowheads="1"/>
              </p:cNvSpPr>
              <p:nvPr/>
            </p:nvSpPr>
            <p:spPr bwMode="auto">
              <a:xfrm>
                <a:off x="915" y="3791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619" name="Rectangle 779"/>
              <p:cNvSpPr>
                <a:spLocks noChangeArrowheads="1"/>
              </p:cNvSpPr>
              <p:nvPr/>
            </p:nvSpPr>
            <p:spPr bwMode="auto">
              <a:xfrm>
                <a:off x="933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620" name="Rectangle 780"/>
              <p:cNvSpPr>
                <a:spLocks noChangeArrowheads="1"/>
              </p:cNvSpPr>
              <p:nvPr/>
            </p:nvSpPr>
            <p:spPr bwMode="auto">
              <a:xfrm>
                <a:off x="939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621" name="Rectangle 781"/>
              <p:cNvSpPr>
                <a:spLocks noChangeArrowheads="1"/>
              </p:cNvSpPr>
              <p:nvPr/>
            </p:nvSpPr>
            <p:spPr bwMode="auto">
              <a:xfrm>
                <a:off x="939" y="3791"/>
                <a:ext cx="12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622" name="Rectangle 782"/>
              <p:cNvSpPr>
                <a:spLocks noChangeArrowheads="1"/>
              </p:cNvSpPr>
              <p:nvPr/>
            </p:nvSpPr>
            <p:spPr bwMode="auto">
              <a:xfrm>
                <a:off x="951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623" name="Rectangle 783"/>
              <p:cNvSpPr>
                <a:spLocks noChangeArrowheads="1"/>
              </p:cNvSpPr>
              <p:nvPr/>
            </p:nvSpPr>
            <p:spPr bwMode="auto">
              <a:xfrm>
                <a:off x="963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624" name="Rectangle 784"/>
              <p:cNvSpPr>
                <a:spLocks noChangeArrowheads="1"/>
              </p:cNvSpPr>
              <p:nvPr/>
            </p:nvSpPr>
            <p:spPr bwMode="auto">
              <a:xfrm>
                <a:off x="963" y="3791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625" name="Rectangle 785"/>
              <p:cNvSpPr>
                <a:spLocks noChangeArrowheads="1"/>
              </p:cNvSpPr>
              <p:nvPr/>
            </p:nvSpPr>
            <p:spPr bwMode="auto">
              <a:xfrm>
                <a:off x="981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626" name="Rectangle 786"/>
              <p:cNvSpPr>
                <a:spLocks noChangeArrowheads="1"/>
              </p:cNvSpPr>
              <p:nvPr/>
            </p:nvSpPr>
            <p:spPr bwMode="auto">
              <a:xfrm>
                <a:off x="987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627" name="Rectangle 787"/>
              <p:cNvSpPr>
                <a:spLocks noChangeArrowheads="1"/>
              </p:cNvSpPr>
              <p:nvPr/>
            </p:nvSpPr>
            <p:spPr bwMode="auto">
              <a:xfrm>
                <a:off x="987" y="3791"/>
                <a:ext cx="12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628" name="Rectangle 788"/>
              <p:cNvSpPr>
                <a:spLocks noChangeArrowheads="1"/>
              </p:cNvSpPr>
              <p:nvPr/>
            </p:nvSpPr>
            <p:spPr bwMode="auto">
              <a:xfrm>
                <a:off x="999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629" name="Rectangle 789"/>
              <p:cNvSpPr>
                <a:spLocks noChangeArrowheads="1"/>
              </p:cNvSpPr>
              <p:nvPr/>
            </p:nvSpPr>
            <p:spPr bwMode="auto">
              <a:xfrm>
                <a:off x="1011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630" name="Rectangle 790"/>
              <p:cNvSpPr>
                <a:spLocks noChangeArrowheads="1"/>
              </p:cNvSpPr>
              <p:nvPr/>
            </p:nvSpPr>
            <p:spPr bwMode="auto">
              <a:xfrm>
                <a:off x="1011" y="3791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631" name="Rectangle 791"/>
              <p:cNvSpPr>
                <a:spLocks noChangeArrowheads="1"/>
              </p:cNvSpPr>
              <p:nvPr/>
            </p:nvSpPr>
            <p:spPr bwMode="auto">
              <a:xfrm>
                <a:off x="1023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632" name="Rectangle 792"/>
              <p:cNvSpPr>
                <a:spLocks noChangeArrowheads="1"/>
              </p:cNvSpPr>
              <p:nvPr/>
            </p:nvSpPr>
            <p:spPr bwMode="auto">
              <a:xfrm>
                <a:off x="1029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633" name="Rectangle 793"/>
              <p:cNvSpPr>
                <a:spLocks noChangeArrowheads="1"/>
              </p:cNvSpPr>
              <p:nvPr/>
            </p:nvSpPr>
            <p:spPr bwMode="auto">
              <a:xfrm>
                <a:off x="1029" y="3791"/>
                <a:ext cx="18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634" name="Rectangle 794"/>
              <p:cNvSpPr>
                <a:spLocks noChangeArrowheads="1"/>
              </p:cNvSpPr>
              <p:nvPr/>
            </p:nvSpPr>
            <p:spPr bwMode="auto">
              <a:xfrm>
                <a:off x="1047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635" name="Rectangle 795"/>
              <p:cNvSpPr>
                <a:spLocks noChangeArrowheads="1"/>
              </p:cNvSpPr>
              <p:nvPr/>
            </p:nvSpPr>
            <p:spPr bwMode="auto">
              <a:xfrm>
                <a:off x="1053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636" name="Rectangle 796"/>
              <p:cNvSpPr>
                <a:spLocks noChangeArrowheads="1"/>
              </p:cNvSpPr>
              <p:nvPr/>
            </p:nvSpPr>
            <p:spPr bwMode="auto">
              <a:xfrm>
                <a:off x="1053" y="3791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637" name="Rectangle 797"/>
              <p:cNvSpPr>
                <a:spLocks noChangeArrowheads="1"/>
              </p:cNvSpPr>
              <p:nvPr/>
            </p:nvSpPr>
            <p:spPr bwMode="auto">
              <a:xfrm>
                <a:off x="1071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638" name="Rectangle 798"/>
              <p:cNvSpPr>
                <a:spLocks noChangeArrowheads="1"/>
              </p:cNvSpPr>
              <p:nvPr/>
            </p:nvSpPr>
            <p:spPr bwMode="auto">
              <a:xfrm>
                <a:off x="1077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639" name="Rectangle 799"/>
              <p:cNvSpPr>
                <a:spLocks noChangeArrowheads="1"/>
              </p:cNvSpPr>
              <p:nvPr/>
            </p:nvSpPr>
            <p:spPr bwMode="auto">
              <a:xfrm>
                <a:off x="1077" y="3791"/>
                <a:ext cx="18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640" name="Rectangle 800"/>
              <p:cNvSpPr>
                <a:spLocks noChangeArrowheads="1"/>
              </p:cNvSpPr>
              <p:nvPr/>
            </p:nvSpPr>
            <p:spPr bwMode="auto">
              <a:xfrm>
                <a:off x="1095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641" name="Rectangle 801"/>
              <p:cNvSpPr>
                <a:spLocks noChangeArrowheads="1"/>
              </p:cNvSpPr>
              <p:nvPr/>
            </p:nvSpPr>
            <p:spPr bwMode="auto">
              <a:xfrm>
                <a:off x="1101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642" name="Rectangle 802"/>
              <p:cNvSpPr>
                <a:spLocks noChangeArrowheads="1"/>
              </p:cNvSpPr>
              <p:nvPr/>
            </p:nvSpPr>
            <p:spPr bwMode="auto">
              <a:xfrm>
                <a:off x="1101" y="3791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643" name="Rectangle 803"/>
              <p:cNvSpPr>
                <a:spLocks noChangeArrowheads="1"/>
              </p:cNvSpPr>
              <p:nvPr/>
            </p:nvSpPr>
            <p:spPr bwMode="auto">
              <a:xfrm>
                <a:off x="1119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644" name="Rectangle 804"/>
              <p:cNvSpPr>
                <a:spLocks noChangeArrowheads="1"/>
              </p:cNvSpPr>
              <p:nvPr/>
            </p:nvSpPr>
            <p:spPr bwMode="auto">
              <a:xfrm>
                <a:off x="1125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645" name="Rectangle 805"/>
              <p:cNvSpPr>
                <a:spLocks noChangeArrowheads="1"/>
              </p:cNvSpPr>
              <p:nvPr/>
            </p:nvSpPr>
            <p:spPr bwMode="auto">
              <a:xfrm>
                <a:off x="1125" y="3791"/>
                <a:ext cx="18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646" name="Rectangle 806"/>
              <p:cNvSpPr>
                <a:spLocks noChangeArrowheads="1"/>
              </p:cNvSpPr>
              <p:nvPr/>
            </p:nvSpPr>
            <p:spPr bwMode="auto">
              <a:xfrm>
                <a:off x="1143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647" name="Rectangle 807"/>
              <p:cNvSpPr>
                <a:spLocks noChangeArrowheads="1"/>
              </p:cNvSpPr>
              <p:nvPr/>
            </p:nvSpPr>
            <p:spPr bwMode="auto">
              <a:xfrm>
                <a:off x="1149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648" name="Rectangle 808"/>
              <p:cNvSpPr>
                <a:spLocks noChangeArrowheads="1"/>
              </p:cNvSpPr>
              <p:nvPr/>
            </p:nvSpPr>
            <p:spPr bwMode="auto">
              <a:xfrm>
                <a:off x="1149" y="3791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649" name="Rectangle 809"/>
              <p:cNvSpPr>
                <a:spLocks noChangeArrowheads="1"/>
              </p:cNvSpPr>
              <p:nvPr/>
            </p:nvSpPr>
            <p:spPr bwMode="auto">
              <a:xfrm>
                <a:off x="1167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650" name="Rectangle 810"/>
              <p:cNvSpPr>
                <a:spLocks noChangeArrowheads="1"/>
              </p:cNvSpPr>
              <p:nvPr/>
            </p:nvSpPr>
            <p:spPr bwMode="auto">
              <a:xfrm>
                <a:off x="1173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651" name="Rectangle 811"/>
              <p:cNvSpPr>
                <a:spLocks noChangeArrowheads="1"/>
              </p:cNvSpPr>
              <p:nvPr/>
            </p:nvSpPr>
            <p:spPr bwMode="auto">
              <a:xfrm>
                <a:off x="1173" y="3791"/>
                <a:ext cx="12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652" name="Rectangle 812"/>
              <p:cNvSpPr>
                <a:spLocks noChangeArrowheads="1"/>
              </p:cNvSpPr>
              <p:nvPr/>
            </p:nvSpPr>
            <p:spPr bwMode="auto">
              <a:xfrm>
                <a:off x="1185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653" name="Rectangle 813"/>
              <p:cNvSpPr>
                <a:spLocks noChangeArrowheads="1"/>
              </p:cNvSpPr>
              <p:nvPr/>
            </p:nvSpPr>
            <p:spPr bwMode="auto">
              <a:xfrm>
                <a:off x="1197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654" name="Rectangle 814"/>
              <p:cNvSpPr>
                <a:spLocks noChangeArrowheads="1"/>
              </p:cNvSpPr>
              <p:nvPr/>
            </p:nvSpPr>
            <p:spPr bwMode="auto">
              <a:xfrm>
                <a:off x="1197" y="3791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655" name="Rectangle 815"/>
              <p:cNvSpPr>
                <a:spLocks noChangeArrowheads="1"/>
              </p:cNvSpPr>
              <p:nvPr/>
            </p:nvSpPr>
            <p:spPr bwMode="auto">
              <a:xfrm>
                <a:off x="1215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656" name="Rectangle 816"/>
              <p:cNvSpPr>
                <a:spLocks noChangeArrowheads="1"/>
              </p:cNvSpPr>
              <p:nvPr/>
            </p:nvSpPr>
            <p:spPr bwMode="auto">
              <a:xfrm>
                <a:off x="1221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657" name="Rectangle 817"/>
              <p:cNvSpPr>
                <a:spLocks noChangeArrowheads="1"/>
              </p:cNvSpPr>
              <p:nvPr/>
            </p:nvSpPr>
            <p:spPr bwMode="auto">
              <a:xfrm>
                <a:off x="1221" y="3791"/>
                <a:ext cx="12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658" name="Rectangle 818"/>
              <p:cNvSpPr>
                <a:spLocks noChangeArrowheads="1"/>
              </p:cNvSpPr>
              <p:nvPr/>
            </p:nvSpPr>
            <p:spPr bwMode="auto">
              <a:xfrm>
                <a:off x="1233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659" name="Rectangle 819"/>
              <p:cNvSpPr>
                <a:spLocks noChangeArrowheads="1"/>
              </p:cNvSpPr>
              <p:nvPr/>
            </p:nvSpPr>
            <p:spPr bwMode="auto">
              <a:xfrm>
                <a:off x="1245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660" name="Rectangle 820"/>
              <p:cNvSpPr>
                <a:spLocks noChangeArrowheads="1"/>
              </p:cNvSpPr>
              <p:nvPr/>
            </p:nvSpPr>
            <p:spPr bwMode="auto">
              <a:xfrm>
                <a:off x="1245" y="3791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661" name="Rectangle 821"/>
              <p:cNvSpPr>
                <a:spLocks noChangeArrowheads="1"/>
              </p:cNvSpPr>
              <p:nvPr/>
            </p:nvSpPr>
            <p:spPr bwMode="auto">
              <a:xfrm>
                <a:off x="1257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662" name="Rectangle 822"/>
              <p:cNvSpPr>
                <a:spLocks noChangeArrowheads="1"/>
              </p:cNvSpPr>
              <p:nvPr/>
            </p:nvSpPr>
            <p:spPr bwMode="auto">
              <a:xfrm>
                <a:off x="1269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663" name="Rectangle 823"/>
              <p:cNvSpPr>
                <a:spLocks noChangeArrowheads="1"/>
              </p:cNvSpPr>
              <p:nvPr/>
            </p:nvSpPr>
            <p:spPr bwMode="auto">
              <a:xfrm>
                <a:off x="1269" y="3791"/>
                <a:ext cx="12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664" name="Rectangle 824"/>
              <p:cNvSpPr>
                <a:spLocks noChangeArrowheads="1"/>
              </p:cNvSpPr>
              <p:nvPr/>
            </p:nvSpPr>
            <p:spPr bwMode="auto">
              <a:xfrm>
                <a:off x="1281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665" name="Rectangle 825"/>
              <p:cNvSpPr>
                <a:spLocks noChangeArrowheads="1"/>
              </p:cNvSpPr>
              <p:nvPr/>
            </p:nvSpPr>
            <p:spPr bwMode="auto">
              <a:xfrm>
                <a:off x="1293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666" name="Rectangle 826"/>
              <p:cNvSpPr>
                <a:spLocks noChangeArrowheads="1"/>
              </p:cNvSpPr>
              <p:nvPr/>
            </p:nvSpPr>
            <p:spPr bwMode="auto">
              <a:xfrm>
                <a:off x="1293" y="3791"/>
                <a:ext cx="30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667" name="Rectangle 827"/>
              <p:cNvSpPr>
                <a:spLocks noChangeArrowheads="1"/>
              </p:cNvSpPr>
              <p:nvPr/>
            </p:nvSpPr>
            <p:spPr bwMode="auto">
              <a:xfrm>
                <a:off x="1323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668" name="Rectangle 828"/>
              <p:cNvSpPr>
                <a:spLocks noChangeArrowheads="1"/>
              </p:cNvSpPr>
              <p:nvPr/>
            </p:nvSpPr>
            <p:spPr bwMode="auto">
              <a:xfrm>
                <a:off x="1335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669" name="Rectangle 829"/>
              <p:cNvSpPr>
                <a:spLocks noChangeArrowheads="1"/>
              </p:cNvSpPr>
              <p:nvPr/>
            </p:nvSpPr>
            <p:spPr bwMode="auto">
              <a:xfrm>
                <a:off x="1335" y="3791"/>
                <a:ext cx="12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670" name="Rectangle 830"/>
              <p:cNvSpPr>
                <a:spLocks noChangeArrowheads="1"/>
              </p:cNvSpPr>
              <p:nvPr/>
            </p:nvSpPr>
            <p:spPr bwMode="auto">
              <a:xfrm>
                <a:off x="1347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671" name="Rectangle 831"/>
              <p:cNvSpPr>
                <a:spLocks noChangeArrowheads="1"/>
              </p:cNvSpPr>
              <p:nvPr/>
            </p:nvSpPr>
            <p:spPr bwMode="auto">
              <a:xfrm>
                <a:off x="1353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672" name="Rectangle 832"/>
              <p:cNvSpPr>
                <a:spLocks noChangeArrowheads="1"/>
              </p:cNvSpPr>
              <p:nvPr/>
            </p:nvSpPr>
            <p:spPr bwMode="auto">
              <a:xfrm>
                <a:off x="1353" y="3791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673" name="Rectangle 833"/>
              <p:cNvSpPr>
                <a:spLocks noChangeArrowheads="1"/>
              </p:cNvSpPr>
              <p:nvPr/>
            </p:nvSpPr>
            <p:spPr bwMode="auto">
              <a:xfrm>
                <a:off x="1389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55307" name="Group 1035"/>
            <p:cNvGrpSpPr>
              <a:grpSpLocks/>
            </p:cNvGrpSpPr>
            <p:nvPr/>
          </p:nvGrpSpPr>
          <p:grpSpPr bwMode="auto">
            <a:xfrm>
              <a:off x="1395" y="3767"/>
              <a:ext cx="2202" cy="42"/>
              <a:chOff x="1395" y="3767"/>
              <a:chExt cx="2202" cy="42"/>
            </a:xfrm>
          </p:grpSpPr>
          <p:sp>
            <p:nvSpPr>
              <p:cNvPr id="36675" name="Rectangle 835"/>
              <p:cNvSpPr>
                <a:spLocks noChangeArrowheads="1"/>
              </p:cNvSpPr>
              <p:nvPr/>
            </p:nvSpPr>
            <p:spPr bwMode="auto">
              <a:xfrm>
                <a:off x="1395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676" name="Rectangle 836"/>
              <p:cNvSpPr>
                <a:spLocks noChangeArrowheads="1"/>
              </p:cNvSpPr>
              <p:nvPr/>
            </p:nvSpPr>
            <p:spPr bwMode="auto">
              <a:xfrm>
                <a:off x="1395" y="3791"/>
                <a:ext cx="18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677" name="Rectangle 837"/>
              <p:cNvSpPr>
                <a:spLocks noChangeArrowheads="1"/>
              </p:cNvSpPr>
              <p:nvPr/>
            </p:nvSpPr>
            <p:spPr bwMode="auto">
              <a:xfrm>
                <a:off x="1413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678" name="Rectangle 838"/>
              <p:cNvSpPr>
                <a:spLocks noChangeArrowheads="1"/>
              </p:cNvSpPr>
              <p:nvPr/>
            </p:nvSpPr>
            <p:spPr bwMode="auto">
              <a:xfrm>
                <a:off x="1419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679" name="Rectangle 839"/>
              <p:cNvSpPr>
                <a:spLocks noChangeArrowheads="1"/>
              </p:cNvSpPr>
              <p:nvPr/>
            </p:nvSpPr>
            <p:spPr bwMode="auto">
              <a:xfrm>
                <a:off x="1419" y="3791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680" name="Rectangle 840"/>
              <p:cNvSpPr>
                <a:spLocks noChangeArrowheads="1"/>
              </p:cNvSpPr>
              <p:nvPr/>
            </p:nvSpPr>
            <p:spPr bwMode="auto">
              <a:xfrm>
                <a:off x="1455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681" name="Rectangle 841"/>
              <p:cNvSpPr>
                <a:spLocks noChangeArrowheads="1"/>
              </p:cNvSpPr>
              <p:nvPr/>
            </p:nvSpPr>
            <p:spPr bwMode="auto">
              <a:xfrm>
                <a:off x="1461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682" name="Rectangle 842"/>
              <p:cNvSpPr>
                <a:spLocks noChangeArrowheads="1"/>
              </p:cNvSpPr>
              <p:nvPr/>
            </p:nvSpPr>
            <p:spPr bwMode="auto">
              <a:xfrm>
                <a:off x="1461" y="3791"/>
                <a:ext cx="18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683" name="Rectangle 843"/>
              <p:cNvSpPr>
                <a:spLocks noChangeArrowheads="1"/>
              </p:cNvSpPr>
              <p:nvPr/>
            </p:nvSpPr>
            <p:spPr bwMode="auto">
              <a:xfrm>
                <a:off x="1479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684" name="Rectangle 844"/>
              <p:cNvSpPr>
                <a:spLocks noChangeArrowheads="1"/>
              </p:cNvSpPr>
              <p:nvPr/>
            </p:nvSpPr>
            <p:spPr bwMode="auto">
              <a:xfrm>
                <a:off x="1485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685" name="Rectangle 845"/>
              <p:cNvSpPr>
                <a:spLocks noChangeArrowheads="1"/>
              </p:cNvSpPr>
              <p:nvPr/>
            </p:nvSpPr>
            <p:spPr bwMode="auto">
              <a:xfrm>
                <a:off x="1485" y="3791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686" name="Rectangle 846"/>
              <p:cNvSpPr>
                <a:spLocks noChangeArrowheads="1"/>
              </p:cNvSpPr>
              <p:nvPr/>
            </p:nvSpPr>
            <p:spPr bwMode="auto">
              <a:xfrm>
                <a:off x="1521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687" name="Rectangle 847"/>
              <p:cNvSpPr>
                <a:spLocks noChangeArrowheads="1"/>
              </p:cNvSpPr>
              <p:nvPr/>
            </p:nvSpPr>
            <p:spPr bwMode="auto">
              <a:xfrm>
                <a:off x="1527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688" name="Rectangle 848"/>
              <p:cNvSpPr>
                <a:spLocks noChangeArrowheads="1"/>
              </p:cNvSpPr>
              <p:nvPr/>
            </p:nvSpPr>
            <p:spPr bwMode="auto">
              <a:xfrm>
                <a:off x="1527" y="3791"/>
                <a:ext cx="18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689" name="Rectangle 849"/>
              <p:cNvSpPr>
                <a:spLocks noChangeArrowheads="1"/>
              </p:cNvSpPr>
              <p:nvPr/>
            </p:nvSpPr>
            <p:spPr bwMode="auto">
              <a:xfrm>
                <a:off x="1545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690" name="Rectangle 850"/>
              <p:cNvSpPr>
                <a:spLocks noChangeArrowheads="1"/>
              </p:cNvSpPr>
              <p:nvPr/>
            </p:nvSpPr>
            <p:spPr bwMode="auto">
              <a:xfrm>
                <a:off x="1551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691" name="Rectangle 851"/>
              <p:cNvSpPr>
                <a:spLocks noChangeArrowheads="1"/>
              </p:cNvSpPr>
              <p:nvPr/>
            </p:nvSpPr>
            <p:spPr bwMode="auto">
              <a:xfrm>
                <a:off x="1551" y="3791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692" name="Rectangle 852"/>
              <p:cNvSpPr>
                <a:spLocks noChangeArrowheads="1"/>
              </p:cNvSpPr>
              <p:nvPr/>
            </p:nvSpPr>
            <p:spPr bwMode="auto">
              <a:xfrm>
                <a:off x="1587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693" name="Rectangle 853"/>
              <p:cNvSpPr>
                <a:spLocks noChangeArrowheads="1"/>
              </p:cNvSpPr>
              <p:nvPr/>
            </p:nvSpPr>
            <p:spPr bwMode="auto">
              <a:xfrm>
                <a:off x="1593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694" name="Rectangle 854"/>
              <p:cNvSpPr>
                <a:spLocks noChangeArrowheads="1"/>
              </p:cNvSpPr>
              <p:nvPr/>
            </p:nvSpPr>
            <p:spPr bwMode="auto">
              <a:xfrm>
                <a:off x="1593" y="3791"/>
                <a:ext cx="18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695" name="Rectangle 855"/>
              <p:cNvSpPr>
                <a:spLocks noChangeArrowheads="1"/>
              </p:cNvSpPr>
              <p:nvPr/>
            </p:nvSpPr>
            <p:spPr bwMode="auto">
              <a:xfrm>
                <a:off x="1611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696" name="Rectangle 856"/>
              <p:cNvSpPr>
                <a:spLocks noChangeArrowheads="1"/>
              </p:cNvSpPr>
              <p:nvPr/>
            </p:nvSpPr>
            <p:spPr bwMode="auto">
              <a:xfrm>
                <a:off x="1617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697" name="Rectangle 857"/>
              <p:cNvSpPr>
                <a:spLocks noChangeArrowheads="1"/>
              </p:cNvSpPr>
              <p:nvPr/>
            </p:nvSpPr>
            <p:spPr bwMode="auto">
              <a:xfrm>
                <a:off x="1617" y="3791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698" name="Rectangle 858"/>
              <p:cNvSpPr>
                <a:spLocks noChangeArrowheads="1"/>
              </p:cNvSpPr>
              <p:nvPr/>
            </p:nvSpPr>
            <p:spPr bwMode="auto">
              <a:xfrm>
                <a:off x="1653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699" name="Rectangle 859"/>
              <p:cNvSpPr>
                <a:spLocks noChangeArrowheads="1"/>
              </p:cNvSpPr>
              <p:nvPr/>
            </p:nvSpPr>
            <p:spPr bwMode="auto">
              <a:xfrm>
                <a:off x="1659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700" name="Rectangle 860"/>
              <p:cNvSpPr>
                <a:spLocks noChangeArrowheads="1"/>
              </p:cNvSpPr>
              <p:nvPr/>
            </p:nvSpPr>
            <p:spPr bwMode="auto">
              <a:xfrm>
                <a:off x="1659" y="3791"/>
                <a:ext cx="12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701" name="Rectangle 861"/>
              <p:cNvSpPr>
                <a:spLocks noChangeArrowheads="1"/>
              </p:cNvSpPr>
              <p:nvPr/>
            </p:nvSpPr>
            <p:spPr bwMode="auto">
              <a:xfrm>
                <a:off x="1671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702" name="Rectangle 862"/>
              <p:cNvSpPr>
                <a:spLocks noChangeArrowheads="1"/>
              </p:cNvSpPr>
              <p:nvPr/>
            </p:nvSpPr>
            <p:spPr bwMode="auto">
              <a:xfrm>
                <a:off x="1683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703" name="Rectangle 863"/>
              <p:cNvSpPr>
                <a:spLocks noChangeArrowheads="1"/>
              </p:cNvSpPr>
              <p:nvPr/>
            </p:nvSpPr>
            <p:spPr bwMode="auto">
              <a:xfrm>
                <a:off x="1683" y="3791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704" name="Rectangle 864"/>
              <p:cNvSpPr>
                <a:spLocks noChangeArrowheads="1"/>
              </p:cNvSpPr>
              <p:nvPr/>
            </p:nvSpPr>
            <p:spPr bwMode="auto">
              <a:xfrm>
                <a:off x="1719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705" name="Rectangle 865"/>
              <p:cNvSpPr>
                <a:spLocks noChangeArrowheads="1"/>
              </p:cNvSpPr>
              <p:nvPr/>
            </p:nvSpPr>
            <p:spPr bwMode="auto">
              <a:xfrm>
                <a:off x="1725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706" name="Rectangle 866"/>
              <p:cNvSpPr>
                <a:spLocks noChangeArrowheads="1"/>
              </p:cNvSpPr>
              <p:nvPr/>
            </p:nvSpPr>
            <p:spPr bwMode="auto">
              <a:xfrm>
                <a:off x="1725" y="3791"/>
                <a:ext cx="12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707" name="Rectangle 867"/>
              <p:cNvSpPr>
                <a:spLocks noChangeArrowheads="1"/>
              </p:cNvSpPr>
              <p:nvPr/>
            </p:nvSpPr>
            <p:spPr bwMode="auto">
              <a:xfrm>
                <a:off x="1737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708" name="Rectangle 868"/>
              <p:cNvSpPr>
                <a:spLocks noChangeArrowheads="1"/>
              </p:cNvSpPr>
              <p:nvPr/>
            </p:nvSpPr>
            <p:spPr bwMode="auto">
              <a:xfrm>
                <a:off x="1749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709" name="Rectangle 869"/>
              <p:cNvSpPr>
                <a:spLocks noChangeArrowheads="1"/>
              </p:cNvSpPr>
              <p:nvPr/>
            </p:nvSpPr>
            <p:spPr bwMode="auto">
              <a:xfrm>
                <a:off x="1749" y="3791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710" name="Rectangle 870"/>
              <p:cNvSpPr>
                <a:spLocks noChangeArrowheads="1"/>
              </p:cNvSpPr>
              <p:nvPr/>
            </p:nvSpPr>
            <p:spPr bwMode="auto">
              <a:xfrm>
                <a:off x="1785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711" name="Rectangle 871"/>
              <p:cNvSpPr>
                <a:spLocks noChangeArrowheads="1"/>
              </p:cNvSpPr>
              <p:nvPr/>
            </p:nvSpPr>
            <p:spPr bwMode="auto">
              <a:xfrm>
                <a:off x="1791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712" name="Rectangle 872"/>
              <p:cNvSpPr>
                <a:spLocks noChangeArrowheads="1"/>
              </p:cNvSpPr>
              <p:nvPr/>
            </p:nvSpPr>
            <p:spPr bwMode="auto">
              <a:xfrm>
                <a:off x="1791" y="3791"/>
                <a:ext cx="12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713" name="Rectangle 873"/>
              <p:cNvSpPr>
                <a:spLocks noChangeArrowheads="1"/>
              </p:cNvSpPr>
              <p:nvPr/>
            </p:nvSpPr>
            <p:spPr bwMode="auto">
              <a:xfrm>
                <a:off x="1803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714" name="Rectangle 874"/>
              <p:cNvSpPr>
                <a:spLocks noChangeArrowheads="1"/>
              </p:cNvSpPr>
              <p:nvPr/>
            </p:nvSpPr>
            <p:spPr bwMode="auto">
              <a:xfrm>
                <a:off x="1815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715" name="Rectangle 875"/>
              <p:cNvSpPr>
                <a:spLocks noChangeArrowheads="1"/>
              </p:cNvSpPr>
              <p:nvPr/>
            </p:nvSpPr>
            <p:spPr bwMode="auto">
              <a:xfrm>
                <a:off x="1815" y="3791"/>
                <a:ext cx="30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716" name="Rectangle 876"/>
              <p:cNvSpPr>
                <a:spLocks noChangeArrowheads="1"/>
              </p:cNvSpPr>
              <p:nvPr/>
            </p:nvSpPr>
            <p:spPr bwMode="auto">
              <a:xfrm>
                <a:off x="1845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717" name="Rectangle 877"/>
              <p:cNvSpPr>
                <a:spLocks noChangeArrowheads="1"/>
              </p:cNvSpPr>
              <p:nvPr/>
            </p:nvSpPr>
            <p:spPr bwMode="auto">
              <a:xfrm>
                <a:off x="1857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718" name="Rectangle 878"/>
              <p:cNvSpPr>
                <a:spLocks noChangeArrowheads="1"/>
              </p:cNvSpPr>
              <p:nvPr/>
            </p:nvSpPr>
            <p:spPr bwMode="auto">
              <a:xfrm>
                <a:off x="1857" y="3791"/>
                <a:ext cx="12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719" name="Rectangle 879"/>
              <p:cNvSpPr>
                <a:spLocks noChangeArrowheads="1"/>
              </p:cNvSpPr>
              <p:nvPr/>
            </p:nvSpPr>
            <p:spPr bwMode="auto">
              <a:xfrm>
                <a:off x="1869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720" name="Rectangle 880"/>
              <p:cNvSpPr>
                <a:spLocks noChangeArrowheads="1"/>
              </p:cNvSpPr>
              <p:nvPr/>
            </p:nvSpPr>
            <p:spPr bwMode="auto">
              <a:xfrm>
                <a:off x="1881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721" name="Rectangle 881"/>
              <p:cNvSpPr>
                <a:spLocks noChangeArrowheads="1"/>
              </p:cNvSpPr>
              <p:nvPr/>
            </p:nvSpPr>
            <p:spPr bwMode="auto">
              <a:xfrm>
                <a:off x="1881" y="3791"/>
                <a:ext cx="30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722" name="Rectangle 882"/>
              <p:cNvSpPr>
                <a:spLocks noChangeArrowheads="1"/>
              </p:cNvSpPr>
              <p:nvPr/>
            </p:nvSpPr>
            <p:spPr bwMode="auto">
              <a:xfrm>
                <a:off x="1911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723" name="Rectangle 883"/>
              <p:cNvSpPr>
                <a:spLocks noChangeArrowheads="1"/>
              </p:cNvSpPr>
              <p:nvPr/>
            </p:nvSpPr>
            <p:spPr bwMode="auto">
              <a:xfrm>
                <a:off x="1923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724" name="Rectangle 884"/>
              <p:cNvSpPr>
                <a:spLocks noChangeArrowheads="1"/>
              </p:cNvSpPr>
              <p:nvPr/>
            </p:nvSpPr>
            <p:spPr bwMode="auto">
              <a:xfrm>
                <a:off x="1923" y="3791"/>
                <a:ext cx="12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725" name="Rectangle 885"/>
              <p:cNvSpPr>
                <a:spLocks noChangeArrowheads="1"/>
              </p:cNvSpPr>
              <p:nvPr/>
            </p:nvSpPr>
            <p:spPr bwMode="auto">
              <a:xfrm>
                <a:off x="1935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726" name="Rectangle 886"/>
              <p:cNvSpPr>
                <a:spLocks noChangeArrowheads="1"/>
              </p:cNvSpPr>
              <p:nvPr/>
            </p:nvSpPr>
            <p:spPr bwMode="auto">
              <a:xfrm>
                <a:off x="1947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727" name="Rectangle 887"/>
              <p:cNvSpPr>
                <a:spLocks noChangeArrowheads="1"/>
              </p:cNvSpPr>
              <p:nvPr/>
            </p:nvSpPr>
            <p:spPr bwMode="auto">
              <a:xfrm>
                <a:off x="1947" y="3791"/>
                <a:ext cx="30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728" name="Rectangle 888"/>
              <p:cNvSpPr>
                <a:spLocks noChangeArrowheads="1"/>
              </p:cNvSpPr>
              <p:nvPr/>
            </p:nvSpPr>
            <p:spPr bwMode="auto">
              <a:xfrm>
                <a:off x="1977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729" name="Rectangle 889"/>
              <p:cNvSpPr>
                <a:spLocks noChangeArrowheads="1"/>
              </p:cNvSpPr>
              <p:nvPr/>
            </p:nvSpPr>
            <p:spPr bwMode="auto">
              <a:xfrm>
                <a:off x="1983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730" name="Rectangle 890"/>
              <p:cNvSpPr>
                <a:spLocks noChangeArrowheads="1"/>
              </p:cNvSpPr>
              <p:nvPr/>
            </p:nvSpPr>
            <p:spPr bwMode="auto">
              <a:xfrm>
                <a:off x="1983" y="3791"/>
                <a:ext cx="18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731" name="Rectangle 891"/>
              <p:cNvSpPr>
                <a:spLocks noChangeArrowheads="1"/>
              </p:cNvSpPr>
              <p:nvPr/>
            </p:nvSpPr>
            <p:spPr bwMode="auto">
              <a:xfrm>
                <a:off x="2001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732" name="Rectangle 892"/>
              <p:cNvSpPr>
                <a:spLocks noChangeArrowheads="1"/>
              </p:cNvSpPr>
              <p:nvPr/>
            </p:nvSpPr>
            <p:spPr bwMode="auto">
              <a:xfrm>
                <a:off x="2007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733" name="Rectangle 893"/>
              <p:cNvSpPr>
                <a:spLocks noChangeArrowheads="1"/>
              </p:cNvSpPr>
              <p:nvPr/>
            </p:nvSpPr>
            <p:spPr bwMode="auto">
              <a:xfrm>
                <a:off x="2007" y="3791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734" name="Rectangle 894"/>
              <p:cNvSpPr>
                <a:spLocks noChangeArrowheads="1"/>
              </p:cNvSpPr>
              <p:nvPr/>
            </p:nvSpPr>
            <p:spPr bwMode="auto">
              <a:xfrm>
                <a:off x="2043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735" name="Rectangle 895"/>
              <p:cNvSpPr>
                <a:spLocks noChangeArrowheads="1"/>
              </p:cNvSpPr>
              <p:nvPr/>
            </p:nvSpPr>
            <p:spPr bwMode="auto">
              <a:xfrm>
                <a:off x="2049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736" name="Rectangle 896"/>
              <p:cNvSpPr>
                <a:spLocks noChangeArrowheads="1"/>
              </p:cNvSpPr>
              <p:nvPr/>
            </p:nvSpPr>
            <p:spPr bwMode="auto">
              <a:xfrm>
                <a:off x="2049" y="3791"/>
                <a:ext cx="18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737" name="Rectangle 897"/>
              <p:cNvSpPr>
                <a:spLocks noChangeArrowheads="1"/>
              </p:cNvSpPr>
              <p:nvPr/>
            </p:nvSpPr>
            <p:spPr bwMode="auto">
              <a:xfrm>
                <a:off x="2067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738" name="Rectangle 898"/>
              <p:cNvSpPr>
                <a:spLocks noChangeArrowheads="1"/>
              </p:cNvSpPr>
              <p:nvPr/>
            </p:nvSpPr>
            <p:spPr bwMode="auto">
              <a:xfrm>
                <a:off x="2073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739" name="Rectangle 899"/>
              <p:cNvSpPr>
                <a:spLocks noChangeArrowheads="1"/>
              </p:cNvSpPr>
              <p:nvPr/>
            </p:nvSpPr>
            <p:spPr bwMode="auto">
              <a:xfrm>
                <a:off x="2073" y="3791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740" name="Rectangle 900"/>
              <p:cNvSpPr>
                <a:spLocks noChangeArrowheads="1"/>
              </p:cNvSpPr>
              <p:nvPr/>
            </p:nvSpPr>
            <p:spPr bwMode="auto">
              <a:xfrm>
                <a:off x="2109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741" name="Rectangle 901"/>
              <p:cNvSpPr>
                <a:spLocks noChangeArrowheads="1"/>
              </p:cNvSpPr>
              <p:nvPr/>
            </p:nvSpPr>
            <p:spPr bwMode="auto">
              <a:xfrm>
                <a:off x="2115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742" name="Rectangle 902"/>
              <p:cNvSpPr>
                <a:spLocks noChangeArrowheads="1"/>
              </p:cNvSpPr>
              <p:nvPr/>
            </p:nvSpPr>
            <p:spPr bwMode="auto">
              <a:xfrm>
                <a:off x="2115" y="3791"/>
                <a:ext cx="18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743" name="Rectangle 903"/>
              <p:cNvSpPr>
                <a:spLocks noChangeArrowheads="1"/>
              </p:cNvSpPr>
              <p:nvPr/>
            </p:nvSpPr>
            <p:spPr bwMode="auto">
              <a:xfrm>
                <a:off x="2133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744" name="Rectangle 904"/>
              <p:cNvSpPr>
                <a:spLocks noChangeArrowheads="1"/>
              </p:cNvSpPr>
              <p:nvPr/>
            </p:nvSpPr>
            <p:spPr bwMode="auto">
              <a:xfrm>
                <a:off x="2139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745" name="Rectangle 905"/>
              <p:cNvSpPr>
                <a:spLocks noChangeArrowheads="1"/>
              </p:cNvSpPr>
              <p:nvPr/>
            </p:nvSpPr>
            <p:spPr bwMode="auto">
              <a:xfrm>
                <a:off x="2139" y="3791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746" name="Rectangle 906"/>
              <p:cNvSpPr>
                <a:spLocks noChangeArrowheads="1"/>
              </p:cNvSpPr>
              <p:nvPr/>
            </p:nvSpPr>
            <p:spPr bwMode="auto">
              <a:xfrm>
                <a:off x="2175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747" name="Rectangle 907"/>
              <p:cNvSpPr>
                <a:spLocks noChangeArrowheads="1"/>
              </p:cNvSpPr>
              <p:nvPr/>
            </p:nvSpPr>
            <p:spPr bwMode="auto">
              <a:xfrm>
                <a:off x="2181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748" name="Rectangle 908"/>
              <p:cNvSpPr>
                <a:spLocks noChangeArrowheads="1"/>
              </p:cNvSpPr>
              <p:nvPr/>
            </p:nvSpPr>
            <p:spPr bwMode="auto">
              <a:xfrm>
                <a:off x="2181" y="3791"/>
                <a:ext cx="18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749" name="Rectangle 909"/>
              <p:cNvSpPr>
                <a:spLocks noChangeArrowheads="1"/>
              </p:cNvSpPr>
              <p:nvPr/>
            </p:nvSpPr>
            <p:spPr bwMode="auto">
              <a:xfrm>
                <a:off x="2199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750" name="Rectangle 910"/>
              <p:cNvSpPr>
                <a:spLocks noChangeArrowheads="1"/>
              </p:cNvSpPr>
              <p:nvPr/>
            </p:nvSpPr>
            <p:spPr bwMode="auto">
              <a:xfrm>
                <a:off x="2205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751" name="Rectangle 911"/>
              <p:cNvSpPr>
                <a:spLocks noChangeArrowheads="1"/>
              </p:cNvSpPr>
              <p:nvPr/>
            </p:nvSpPr>
            <p:spPr bwMode="auto">
              <a:xfrm>
                <a:off x="2205" y="3791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752" name="Rectangle 912"/>
              <p:cNvSpPr>
                <a:spLocks noChangeArrowheads="1"/>
              </p:cNvSpPr>
              <p:nvPr/>
            </p:nvSpPr>
            <p:spPr bwMode="auto">
              <a:xfrm>
                <a:off x="2241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753" name="Rectangle 913"/>
              <p:cNvSpPr>
                <a:spLocks noChangeArrowheads="1"/>
              </p:cNvSpPr>
              <p:nvPr/>
            </p:nvSpPr>
            <p:spPr bwMode="auto">
              <a:xfrm>
                <a:off x="2247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754" name="Rectangle 914"/>
              <p:cNvSpPr>
                <a:spLocks noChangeArrowheads="1"/>
              </p:cNvSpPr>
              <p:nvPr/>
            </p:nvSpPr>
            <p:spPr bwMode="auto">
              <a:xfrm>
                <a:off x="2247" y="3791"/>
                <a:ext cx="18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755" name="Rectangle 915"/>
              <p:cNvSpPr>
                <a:spLocks noChangeArrowheads="1"/>
              </p:cNvSpPr>
              <p:nvPr/>
            </p:nvSpPr>
            <p:spPr bwMode="auto">
              <a:xfrm>
                <a:off x="2265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756" name="Rectangle 916"/>
              <p:cNvSpPr>
                <a:spLocks noChangeArrowheads="1"/>
              </p:cNvSpPr>
              <p:nvPr/>
            </p:nvSpPr>
            <p:spPr bwMode="auto">
              <a:xfrm>
                <a:off x="2271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757" name="Rectangle 917"/>
              <p:cNvSpPr>
                <a:spLocks noChangeArrowheads="1"/>
              </p:cNvSpPr>
              <p:nvPr/>
            </p:nvSpPr>
            <p:spPr bwMode="auto">
              <a:xfrm>
                <a:off x="2271" y="3791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758" name="Rectangle 918"/>
              <p:cNvSpPr>
                <a:spLocks noChangeArrowheads="1"/>
              </p:cNvSpPr>
              <p:nvPr/>
            </p:nvSpPr>
            <p:spPr bwMode="auto">
              <a:xfrm>
                <a:off x="2307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759" name="Rectangle 919"/>
              <p:cNvSpPr>
                <a:spLocks noChangeArrowheads="1"/>
              </p:cNvSpPr>
              <p:nvPr/>
            </p:nvSpPr>
            <p:spPr bwMode="auto">
              <a:xfrm>
                <a:off x="2313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760" name="Rectangle 920"/>
              <p:cNvSpPr>
                <a:spLocks noChangeArrowheads="1"/>
              </p:cNvSpPr>
              <p:nvPr/>
            </p:nvSpPr>
            <p:spPr bwMode="auto">
              <a:xfrm>
                <a:off x="2313" y="3791"/>
                <a:ext cx="12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761" name="Rectangle 921"/>
              <p:cNvSpPr>
                <a:spLocks noChangeArrowheads="1"/>
              </p:cNvSpPr>
              <p:nvPr/>
            </p:nvSpPr>
            <p:spPr bwMode="auto">
              <a:xfrm>
                <a:off x="2325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762" name="Rectangle 922"/>
              <p:cNvSpPr>
                <a:spLocks noChangeArrowheads="1"/>
              </p:cNvSpPr>
              <p:nvPr/>
            </p:nvSpPr>
            <p:spPr bwMode="auto">
              <a:xfrm>
                <a:off x="2337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763" name="Rectangle 923"/>
              <p:cNvSpPr>
                <a:spLocks noChangeArrowheads="1"/>
              </p:cNvSpPr>
              <p:nvPr/>
            </p:nvSpPr>
            <p:spPr bwMode="auto">
              <a:xfrm>
                <a:off x="2337" y="3791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764" name="Rectangle 924"/>
              <p:cNvSpPr>
                <a:spLocks noChangeArrowheads="1"/>
              </p:cNvSpPr>
              <p:nvPr/>
            </p:nvSpPr>
            <p:spPr bwMode="auto">
              <a:xfrm>
                <a:off x="2373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765" name="Rectangle 925"/>
              <p:cNvSpPr>
                <a:spLocks noChangeArrowheads="1"/>
              </p:cNvSpPr>
              <p:nvPr/>
            </p:nvSpPr>
            <p:spPr bwMode="auto">
              <a:xfrm>
                <a:off x="2379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766" name="Rectangle 926"/>
              <p:cNvSpPr>
                <a:spLocks noChangeArrowheads="1"/>
              </p:cNvSpPr>
              <p:nvPr/>
            </p:nvSpPr>
            <p:spPr bwMode="auto">
              <a:xfrm>
                <a:off x="2379" y="3791"/>
                <a:ext cx="12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767" name="Rectangle 927"/>
              <p:cNvSpPr>
                <a:spLocks noChangeArrowheads="1"/>
              </p:cNvSpPr>
              <p:nvPr/>
            </p:nvSpPr>
            <p:spPr bwMode="auto">
              <a:xfrm>
                <a:off x="2391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768" name="Rectangle 928"/>
              <p:cNvSpPr>
                <a:spLocks noChangeArrowheads="1"/>
              </p:cNvSpPr>
              <p:nvPr/>
            </p:nvSpPr>
            <p:spPr bwMode="auto">
              <a:xfrm>
                <a:off x="2403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769" name="Rectangle 929"/>
              <p:cNvSpPr>
                <a:spLocks noChangeArrowheads="1"/>
              </p:cNvSpPr>
              <p:nvPr/>
            </p:nvSpPr>
            <p:spPr bwMode="auto">
              <a:xfrm>
                <a:off x="2403" y="3791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770" name="Rectangle 930"/>
              <p:cNvSpPr>
                <a:spLocks noChangeArrowheads="1"/>
              </p:cNvSpPr>
              <p:nvPr/>
            </p:nvSpPr>
            <p:spPr bwMode="auto">
              <a:xfrm>
                <a:off x="2439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771" name="Rectangle 931"/>
              <p:cNvSpPr>
                <a:spLocks noChangeArrowheads="1"/>
              </p:cNvSpPr>
              <p:nvPr/>
            </p:nvSpPr>
            <p:spPr bwMode="auto">
              <a:xfrm>
                <a:off x="2445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772" name="Rectangle 932"/>
              <p:cNvSpPr>
                <a:spLocks noChangeArrowheads="1"/>
              </p:cNvSpPr>
              <p:nvPr/>
            </p:nvSpPr>
            <p:spPr bwMode="auto">
              <a:xfrm>
                <a:off x="2445" y="3791"/>
                <a:ext cx="12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773" name="Rectangle 933"/>
              <p:cNvSpPr>
                <a:spLocks noChangeArrowheads="1"/>
              </p:cNvSpPr>
              <p:nvPr/>
            </p:nvSpPr>
            <p:spPr bwMode="auto">
              <a:xfrm>
                <a:off x="2457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774" name="Rectangle 934"/>
              <p:cNvSpPr>
                <a:spLocks noChangeArrowheads="1"/>
              </p:cNvSpPr>
              <p:nvPr/>
            </p:nvSpPr>
            <p:spPr bwMode="auto">
              <a:xfrm>
                <a:off x="2469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775" name="Rectangle 935"/>
              <p:cNvSpPr>
                <a:spLocks noChangeArrowheads="1"/>
              </p:cNvSpPr>
              <p:nvPr/>
            </p:nvSpPr>
            <p:spPr bwMode="auto">
              <a:xfrm>
                <a:off x="2469" y="3791"/>
                <a:ext cx="30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776" name="Rectangle 936"/>
              <p:cNvSpPr>
                <a:spLocks noChangeArrowheads="1"/>
              </p:cNvSpPr>
              <p:nvPr/>
            </p:nvSpPr>
            <p:spPr bwMode="auto">
              <a:xfrm>
                <a:off x="2499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777" name="Rectangle 937"/>
              <p:cNvSpPr>
                <a:spLocks noChangeArrowheads="1"/>
              </p:cNvSpPr>
              <p:nvPr/>
            </p:nvSpPr>
            <p:spPr bwMode="auto">
              <a:xfrm>
                <a:off x="2511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778" name="Rectangle 938"/>
              <p:cNvSpPr>
                <a:spLocks noChangeArrowheads="1"/>
              </p:cNvSpPr>
              <p:nvPr/>
            </p:nvSpPr>
            <p:spPr bwMode="auto">
              <a:xfrm>
                <a:off x="2511" y="3791"/>
                <a:ext cx="12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779" name="Rectangle 939"/>
              <p:cNvSpPr>
                <a:spLocks noChangeArrowheads="1"/>
              </p:cNvSpPr>
              <p:nvPr/>
            </p:nvSpPr>
            <p:spPr bwMode="auto">
              <a:xfrm>
                <a:off x="2523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780" name="Rectangle 940"/>
              <p:cNvSpPr>
                <a:spLocks noChangeArrowheads="1"/>
              </p:cNvSpPr>
              <p:nvPr/>
            </p:nvSpPr>
            <p:spPr bwMode="auto">
              <a:xfrm>
                <a:off x="2535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781" name="Rectangle 941"/>
              <p:cNvSpPr>
                <a:spLocks noChangeArrowheads="1"/>
              </p:cNvSpPr>
              <p:nvPr/>
            </p:nvSpPr>
            <p:spPr bwMode="auto">
              <a:xfrm>
                <a:off x="2535" y="3791"/>
                <a:ext cx="30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782" name="Rectangle 942"/>
              <p:cNvSpPr>
                <a:spLocks noChangeArrowheads="1"/>
              </p:cNvSpPr>
              <p:nvPr/>
            </p:nvSpPr>
            <p:spPr bwMode="auto">
              <a:xfrm>
                <a:off x="2565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783" name="Rectangle 943"/>
              <p:cNvSpPr>
                <a:spLocks noChangeArrowheads="1"/>
              </p:cNvSpPr>
              <p:nvPr/>
            </p:nvSpPr>
            <p:spPr bwMode="auto">
              <a:xfrm>
                <a:off x="2577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784" name="Rectangle 944"/>
              <p:cNvSpPr>
                <a:spLocks noChangeArrowheads="1"/>
              </p:cNvSpPr>
              <p:nvPr/>
            </p:nvSpPr>
            <p:spPr bwMode="auto">
              <a:xfrm>
                <a:off x="2577" y="3791"/>
                <a:ext cx="12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785" name="Rectangle 945"/>
              <p:cNvSpPr>
                <a:spLocks noChangeArrowheads="1"/>
              </p:cNvSpPr>
              <p:nvPr/>
            </p:nvSpPr>
            <p:spPr bwMode="auto">
              <a:xfrm>
                <a:off x="2589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786" name="Rectangle 946"/>
              <p:cNvSpPr>
                <a:spLocks noChangeArrowheads="1"/>
              </p:cNvSpPr>
              <p:nvPr/>
            </p:nvSpPr>
            <p:spPr bwMode="auto">
              <a:xfrm>
                <a:off x="2595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787" name="Rectangle 947"/>
              <p:cNvSpPr>
                <a:spLocks noChangeArrowheads="1"/>
              </p:cNvSpPr>
              <p:nvPr/>
            </p:nvSpPr>
            <p:spPr bwMode="auto">
              <a:xfrm>
                <a:off x="2595" y="3791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788" name="Rectangle 948"/>
              <p:cNvSpPr>
                <a:spLocks noChangeArrowheads="1"/>
              </p:cNvSpPr>
              <p:nvPr/>
            </p:nvSpPr>
            <p:spPr bwMode="auto">
              <a:xfrm>
                <a:off x="2631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789" name="Rectangle 949"/>
              <p:cNvSpPr>
                <a:spLocks noChangeArrowheads="1"/>
              </p:cNvSpPr>
              <p:nvPr/>
            </p:nvSpPr>
            <p:spPr bwMode="auto">
              <a:xfrm>
                <a:off x="2637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790" name="Rectangle 950"/>
              <p:cNvSpPr>
                <a:spLocks noChangeArrowheads="1"/>
              </p:cNvSpPr>
              <p:nvPr/>
            </p:nvSpPr>
            <p:spPr bwMode="auto">
              <a:xfrm>
                <a:off x="2637" y="3791"/>
                <a:ext cx="18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791" name="Rectangle 951"/>
              <p:cNvSpPr>
                <a:spLocks noChangeArrowheads="1"/>
              </p:cNvSpPr>
              <p:nvPr/>
            </p:nvSpPr>
            <p:spPr bwMode="auto">
              <a:xfrm>
                <a:off x="2655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792" name="Rectangle 952"/>
              <p:cNvSpPr>
                <a:spLocks noChangeArrowheads="1"/>
              </p:cNvSpPr>
              <p:nvPr/>
            </p:nvSpPr>
            <p:spPr bwMode="auto">
              <a:xfrm>
                <a:off x="2661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793" name="Rectangle 953"/>
              <p:cNvSpPr>
                <a:spLocks noChangeArrowheads="1"/>
              </p:cNvSpPr>
              <p:nvPr/>
            </p:nvSpPr>
            <p:spPr bwMode="auto">
              <a:xfrm>
                <a:off x="2661" y="3791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794" name="Rectangle 954"/>
              <p:cNvSpPr>
                <a:spLocks noChangeArrowheads="1"/>
              </p:cNvSpPr>
              <p:nvPr/>
            </p:nvSpPr>
            <p:spPr bwMode="auto">
              <a:xfrm>
                <a:off x="2697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795" name="Rectangle 955"/>
              <p:cNvSpPr>
                <a:spLocks noChangeArrowheads="1"/>
              </p:cNvSpPr>
              <p:nvPr/>
            </p:nvSpPr>
            <p:spPr bwMode="auto">
              <a:xfrm>
                <a:off x="2703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796" name="Rectangle 956"/>
              <p:cNvSpPr>
                <a:spLocks noChangeArrowheads="1"/>
              </p:cNvSpPr>
              <p:nvPr/>
            </p:nvSpPr>
            <p:spPr bwMode="auto">
              <a:xfrm>
                <a:off x="2703" y="3791"/>
                <a:ext cx="18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797" name="Rectangle 957"/>
              <p:cNvSpPr>
                <a:spLocks noChangeArrowheads="1"/>
              </p:cNvSpPr>
              <p:nvPr/>
            </p:nvSpPr>
            <p:spPr bwMode="auto">
              <a:xfrm>
                <a:off x="2721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798" name="Rectangle 958"/>
              <p:cNvSpPr>
                <a:spLocks noChangeArrowheads="1"/>
              </p:cNvSpPr>
              <p:nvPr/>
            </p:nvSpPr>
            <p:spPr bwMode="auto">
              <a:xfrm>
                <a:off x="2727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799" name="Rectangle 959"/>
              <p:cNvSpPr>
                <a:spLocks noChangeArrowheads="1"/>
              </p:cNvSpPr>
              <p:nvPr/>
            </p:nvSpPr>
            <p:spPr bwMode="auto">
              <a:xfrm>
                <a:off x="2727" y="3791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800" name="Rectangle 960"/>
              <p:cNvSpPr>
                <a:spLocks noChangeArrowheads="1"/>
              </p:cNvSpPr>
              <p:nvPr/>
            </p:nvSpPr>
            <p:spPr bwMode="auto">
              <a:xfrm>
                <a:off x="2763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801" name="Rectangle 961"/>
              <p:cNvSpPr>
                <a:spLocks noChangeArrowheads="1"/>
              </p:cNvSpPr>
              <p:nvPr/>
            </p:nvSpPr>
            <p:spPr bwMode="auto">
              <a:xfrm>
                <a:off x="2769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802" name="Rectangle 962"/>
              <p:cNvSpPr>
                <a:spLocks noChangeArrowheads="1"/>
              </p:cNvSpPr>
              <p:nvPr/>
            </p:nvSpPr>
            <p:spPr bwMode="auto">
              <a:xfrm>
                <a:off x="2769" y="3791"/>
                <a:ext cx="18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803" name="Rectangle 963"/>
              <p:cNvSpPr>
                <a:spLocks noChangeArrowheads="1"/>
              </p:cNvSpPr>
              <p:nvPr/>
            </p:nvSpPr>
            <p:spPr bwMode="auto">
              <a:xfrm>
                <a:off x="2787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804" name="Rectangle 964"/>
              <p:cNvSpPr>
                <a:spLocks noChangeArrowheads="1"/>
              </p:cNvSpPr>
              <p:nvPr/>
            </p:nvSpPr>
            <p:spPr bwMode="auto">
              <a:xfrm>
                <a:off x="2793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805" name="Rectangle 965"/>
              <p:cNvSpPr>
                <a:spLocks noChangeArrowheads="1"/>
              </p:cNvSpPr>
              <p:nvPr/>
            </p:nvSpPr>
            <p:spPr bwMode="auto">
              <a:xfrm>
                <a:off x="2793" y="3791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806" name="Rectangle 966"/>
              <p:cNvSpPr>
                <a:spLocks noChangeArrowheads="1"/>
              </p:cNvSpPr>
              <p:nvPr/>
            </p:nvSpPr>
            <p:spPr bwMode="auto">
              <a:xfrm>
                <a:off x="2829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807" name="Rectangle 967"/>
              <p:cNvSpPr>
                <a:spLocks noChangeArrowheads="1"/>
              </p:cNvSpPr>
              <p:nvPr/>
            </p:nvSpPr>
            <p:spPr bwMode="auto">
              <a:xfrm>
                <a:off x="2835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808" name="Rectangle 968"/>
              <p:cNvSpPr>
                <a:spLocks noChangeArrowheads="1"/>
              </p:cNvSpPr>
              <p:nvPr/>
            </p:nvSpPr>
            <p:spPr bwMode="auto">
              <a:xfrm>
                <a:off x="2835" y="3791"/>
                <a:ext cx="18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809" name="Rectangle 969"/>
              <p:cNvSpPr>
                <a:spLocks noChangeArrowheads="1"/>
              </p:cNvSpPr>
              <p:nvPr/>
            </p:nvSpPr>
            <p:spPr bwMode="auto">
              <a:xfrm>
                <a:off x="2853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810" name="Rectangle 970"/>
              <p:cNvSpPr>
                <a:spLocks noChangeArrowheads="1"/>
              </p:cNvSpPr>
              <p:nvPr/>
            </p:nvSpPr>
            <p:spPr bwMode="auto">
              <a:xfrm>
                <a:off x="2859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811" name="Rectangle 971"/>
              <p:cNvSpPr>
                <a:spLocks noChangeArrowheads="1"/>
              </p:cNvSpPr>
              <p:nvPr/>
            </p:nvSpPr>
            <p:spPr bwMode="auto">
              <a:xfrm>
                <a:off x="2859" y="3791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812" name="Rectangle 972"/>
              <p:cNvSpPr>
                <a:spLocks noChangeArrowheads="1"/>
              </p:cNvSpPr>
              <p:nvPr/>
            </p:nvSpPr>
            <p:spPr bwMode="auto">
              <a:xfrm>
                <a:off x="2895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813" name="Rectangle 973"/>
              <p:cNvSpPr>
                <a:spLocks noChangeArrowheads="1"/>
              </p:cNvSpPr>
              <p:nvPr/>
            </p:nvSpPr>
            <p:spPr bwMode="auto">
              <a:xfrm>
                <a:off x="2901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814" name="Rectangle 974"/>
              <p:cNvSpPr>
                <a:spLocks noChangeArrowheads="1"/>
              </p:cNvSpPr>
              <p:nvPr/>
            </p:nvSpPr>
            <p:spPr bwMode="auto">
              <a:xfrm>
                <a:off x="2901" y="3791"/>
                <a:ext cx="18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815" name="Rectangle 975"/>
              <p:cNvSpPr>
                <a:spLocks noChangeArrowheads="1"/>
              </p:cNvSpPr>
              <p:nvPr/>
            </p:nvSpPr>
            <p:spPr bwMode="auto">
              <a:xfrm>
                <a:off x="2919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816" name="Rectangle 976"/>
              <p:cNvSpPr>
                <a:spLocks noChangeArrowheads="1"/>
              </p:cNvSpPr>
              <p:nvPr/>
            </p:nvSpPr>
            <p:spPr bwMode="auto">
              <a:xfrm>
                <a:off x="2925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817" name="Rectangle 977"/>
              <p:cNvSpPr>
                <a:spLocks noChangeArrowheads="1"/>
              </p:cNvSpPr>
              <p:nvPr/>
            </p:nvSpPr>
            <p:spPr bwMode="auto">
              <a:xfrm>
                <a:off x="2925" y="3791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818" name="Rectangle 978"/>
              <p:cNvSpPr>
                <a:spLocks noChangeArrowheads="1"/>
              </p:cNvSpPr>
              <p:nvPr/>
            </p:nvSpPr>
            <p:spPr bwMode="auto">
              <a:xfrm>
                <a:off x="2961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819" name="Rectangle 979"/>
              <p:cNvSpPr>
                <a:spLocks noChangeArrowheads="1"/>
              </p:cNvSpPr>
              <p:nvPr/>
            </p:nvSpPr>
            <p:spPr bwMode="auto">
              <a:xfrm>
                <a:off x="2967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820" name="Rectangle 980"/>
              <p:cNvSpPr>
                <a:spLocks noChangeArrowheads="1"/>
              </p:cNvSpPr>
              <p:nvPr/>
            </p:nvSpPr>
            <p:spPr bwMode="auto">
              <a:xfrm>
                <a:off x="2967" y="3791"/>
                <a:ext cx="12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821" name="Rectangle 981"/>
              <p:cNvSpPr>
                <a:spLocks noChangeArrowheads="1"/>
              </p:cNvSpPr>
              <p:nvPr/>
            </p:nvSpPr>
            <p:spPr bwMode="auto">
              <a:xfrm>
                <a:off x="2979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822" name="Rectangle 982"/>
              <p:cNvSpPr>
                <a:spLocks noChangeArrowheads="1"/>
              </p:cNvSpPr>
              <p:nvPr/>
            </p:nvSpPr>
            <p:spPr bwMode="auto">
              <a:xfrm>
                <a:off x="2991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823" name="Rectangle 983"/>
              <p:cNvSpPr>
                <a:spLocks noChangeArrowheads="1"/>
              </p:cNvSpPr>
              <p:nvPr/>
            </p:nvSpPr>
            <p:spPr bwMode="auto">
              <a:xfrm>
                <a:off x="2991" y="3791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824" name="Rectangle 984"/>
              <p:cNvSpPr>
                <a:spLocks noChangeArrowheads="1"/>
              </p:cNvSpPr>
              <p:nvPr/>
            </p:nvSpPr>
            <p:spPr bwMode="auto">
              <a:xfrm>
                <a:off x="3027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825" name="Rectangle 985"/>
              <p:cNvSpPr>
                <a:spLocks noChangeArrowheads="1"/>
              </p:cNvSpPr>
              <p:nvPr/>
            </p:nvSpPr>
            <p:spPr bwMode="auto">
              <a:xfrm>
                <a:off x="3033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826" name="Rectangle 986"/>
              <p:cNvSpPr>
                <a:spLocks noChangeArrowheads="1"/>
              </p:cNvSpPr>
              <p:nvPr/>
            </p:nvSpPr>
            <p:spPr bwMode="auto">
              <a:xfrm>
                <a:off x="3033" y="3791"/>
                <a:ext cx="12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827" name="Rectangle 987"/>
              <p:cNvSpPr>
                <a:spLocks noChangeArrowheads="1"/>
              </p:cNvSpPr>
              <p:nvPr/>
            </p:nvSpPr>
            <p:spPr bwMode="auto">
              <a:xfrm>
                <a:off x="3045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828" name="Rectangle 988"/>
              <p:cNvSpPr>
                <a:spLocks noChangeArrowheads="1"/>
              </p:cNvSpPr>
              <p:nvPr/>
            </p:nvSpPr>
            <p:spPr bwMode="auto">
              <a:xfrm>
                <a:off x="3057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829" name="Rectangle 989"/>
              <p:cNvSpPr>
                <a:spLocks noChangeArrowheads="1"/>
              </p:cNvSpPr>
              <p:nvPr/>
            </p:nvSpPr>
            <p:spPr bwMode="auto">
              <a:xfrm>
                <a:off x="3057" y="3791"/>
                <a:ext cx="30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830" name="Rectangle 990"/>
              <p:cNvSpPr>
                <a:spLocks noChangeArrowheads="1"/>
              </p:cNvSpPr>
              <p:nvPr/>
            </p:nvSpPr>
            <p:spPr bwMode="auto">
              <a:xfrm>
                <a:off x="3087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831" name="Rectangle 991"/>
              <p:cNvSpPr>
                <a:spLocks noChangeArrowheads="1"/>
              </p:cNvSpPr>
              <p:nvPr/>
            </p:nvSpPr>
            <p:spPr bwMode="auto">
              <a:xfrm>
                <a:off x="3099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832" name="Rectangle 992"/>
              <p:cNvSpPr>
                <a:spLocks noChangeArrowheads="1"/>
              </p:cNvSpPr>
              <p:nvPr/>
            </p:nvSpPr>
            <p:spPr bwMode="auto">
              <a:xfrm>
                <a:off x="3099" y="3791"/>
                <a:ext cx="12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833" name="Rectangle 993"/>
              <p:cNvSpPr>
                <a:spLocks noChangeArrowheads="1"/>
              </p:cNvSpPr>
              <p:nvPr/>
            </p:nvSpPr>
            <p:spPr bwMode="auto">
              <a:xfrm>
                <a:off x="3111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834" name="Rectangle 994"/>
              <p:cNvSpPr>
                <a:spLocks noChangeArrowheads="1"/>
              </p:cNvSpPr>
              <p:nvPr/>
            </p:nvSpPr>
            <p:spPr bwMode="auto">
              <a:xfrm>
                <a:off x="3123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835" name="Rectangle 995"/>
              <p:cNvSpPr>
                <a:spLocks noChangeArrowheads="1"/>
              </p:cNvSpPr>
              <p:nvPr/>
            </p:nvSpPr>
            <p:spPr bwMode="auto">
              <a:xfrm>
                <a:off x="3123" y="3791"/>
                <a:ext cx="30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836" name="Rectangle 996"/>
              <p:cNvSpPr>
                <a:spLocks noChangeArrowheads="1"/>
              </p:cNvSpPr>
              <p:nvPr/>
            </p:nvSpPr>
            <p:spPr bwMode="auto">
              <a:xfrm>
                <a:off x="3153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837" name="Rectangle 997"/>
              <p:cNvSpPr>
                <a:spLocks noChangeArrowheads="1"/>
              </p:cNvSpPr>
              <p:nvPr/>
            </p:nvSpPr>
            <p:spPr bwMode="auto">
              <a:xfrm>
                <a:off x="3165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838" name="Rectangle 998"/>
              <p:cNvSpPr>
                <a:spLocks noChangeArrowheads="1"/>
              </p:cNvSpPr>
              <p:nvPr/>
            </p:nvSpPr>
            <p:spPr bwMode="auto">
              <a:xfrm>
                <a:off x="3165" y="3791"/>
                <a:ext cx="12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839" name="Rectangle 999"/>
              <p:cNvSpPr>
                <a:spLocks noChangeArrowheads="1"/>
              </p:cNvSpPr>
              <p:nvPr/>
            </p:nvSpPr>
            <p:spPr bwMode="auto">
              <a:xfrm>
                <a:off x="3177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840" name="Rectangle 1000"/>
              <p:cNvSpPr>
                <a:spLocks noChangeArrowheads="1"/>
              </p:cNvSpPr>
              <p:nvPr/>
            </p:nvSpPr>
            <p:spPr bwMode="auto">
              <a:xfrm>
                <a:off x="3189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841" name="Rectangle 1001"/>
              <p:cNvSpPr>
                <a:spLocks noChangeArrowheads="1"/>
              </p:cNvSpPr>
              <p:nvPr/>
            </p:nvSpPr>
            <p:spPr bwMode="auto">
              <a:xfrm>
                <a:off x="3195" y="3779"/>
                <a:ext cx="18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842" name="Rectangle 1002"/>
              <p:cNvSpPr>
                <a:spLocks noChangeArrowheads="1"/>
              </p:cNvSpPr>
              <p:nvPr/>
            </p:nvSpPr>
            <p:spPr bwMode="auto">
              <a:xfrm>
                <a:off x="3213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843" name="Rectangle 1003"/>
              <p:cNvSpPr>
                <a:spLocks noChangeArrowheads="1"/>
              </p:cNvSpPr>
              <p:nvPr/>
            </p:nvSpPr>
            <p:spPr bwMode="auto">
              <a:xfrm>
                <a:off x="3225" y="376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844" name="Rectangle 1004"/>
              <p:cNvSpPr>
                <a:spLocks noChangeArrowheads="1"/>
              </p:cNvSpPr>
              <p:nvPr/>
            </p:nvSpPr>
            <p:spPr bwMode="auto">
              <a:xfrm>
                <a:off x="3237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845" name="Rectangle 1005"/>
              <p:cNvSpPr>
                <a:spLocks noChangeArrowheads="1"/>
              </p:cNvSpPr>
              <p:nvPr/>
            </p:nvSpPr>
            <p:spPr bwMode="auto">
              <a:xfrm>
                <a:off x="3237" y="3779"/>
                <a:ext cx="18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846" name="Rectangle 1006"/>
              <p:cNvSpPr>
                <a:spLocks noChangeArrowheads="1"/>
              </p:cNvSpPr>
              <p:nvPr/>
            </p:nvSpPr>
            <p:spPr bwMode="auto">
              <a:xfrm>
                <a:off x="3255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847" name="Rectangle 1007"/>
              <p:cNvSpPr>
                <a:spLocks noChangeArrowheads="1"/>
              </p:cNvSpPr>
              <p:nvPr/>
            </p:nvSpPr>
            <p:spPr bwMode="auto">
              <a:xfrm>
                <a:off x="3267" y="376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848" name="Rectangle 1008"/>
              <p:cNvSpPr>
                <a:spLocks noChangeArrowheads="1"/>
              </p:cNvSpPr>
              <p:nvPr/>
            </p:nvSpPr>
            <p:spPr bwMode="auto">
              <a:xfrm>
                <a:off x="3285" y="376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849" name="Rectangle 1009"/>
              <p:cNvSpPr>
                <a:spLocks noChangeArrowheads="1"/>
              </p:cNvSpPr>
              <p:nvPr/>
            </p:nvSpPr>
            <p:spPr bwMode="auto">
              <a:xfrm>
                <a:off x="3309" y="376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850" name="Rectangle 1010"/>
              <p:cNvSpPr>
                <a:spLocks noChangeArrowheads="1"/>
              </p:cNvSpPr>
              <p:nvPr/>
            </p:nvSpPr>
            <p:spPr bwMode="auto">
              <a:xfrm>
                <a:off x="3315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851" name="Rectangle 1011"/>
              <p:cNvSpPr>
                <a:spLocks noChangeArrowheads="1"/>
              </p:cNvSpPr>
              <p:nvPr/>
            </p:nvSpPr>
            <p:spPr bwMode="auto">
              <a:xfrm>
                <a:off x="3333" y="376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852" name="Rectangle 1012"/>
              <p:cNvSpPr>
                <a:spLocks noChangeArrowheads="1"/>
              </p:cNvSpPr>
              <p:nvPr/>
            </p:nvSpPr>
            <p:spPr bwMode="auto">
              <a:xfrm>
                <a:off x="3357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853" name="Rectangle 1013"/>
              <p:cNvSpPr>
                <a:spLocks noChangeArrowheads="1"/>
              </p:cNvSpPr>
              <p:nvPr/>
            </p:nvSpPr>
            <p:spPr bwMode="auto">
              <a:xfrm>
                <a:off x="3357" y="376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854" name="Rectangle 1014"/>
              <p:cNvSpPr>
                <a:spLocks noChangeArrowheads="1"/>
              </p:cNvSpPr>
              <p:nvPr/>
            </p:nvSpPr>
            <p:spPr bwMode="auto">
              <a:xfrm>
                <a:off x="3375" y="376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855" name="Rectangle 1015"/>
              <p:cNvSpPr>
                <a:spLocks noChangeArrowheads="1"/>
              </p:cNvSpPr>
              <p:nvPr/>
            </p:nvSpPr>
            <p:spPr bwMode="auto">
              <a:xfrm>
                <a:off x="3399" y="376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856" name="Rectangle 1016"/>
              <p:cNvSpPr>
                <a:spLocks noChangeArrowheads="1"/>
              </p:cNvSpPr>
              <p:nvPr/>
            </p:nvSpPr>
            <p:spPr bwMode="auto">
              <a:xfrm>
                <a:off x="3411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857" name="Rectangle 1017"/>
              <p:cNvSpPr>
                <a:spLocks noChangeArrowheads="1"/>
              </p:cNvSpPr>
              <p:nvPr/>
            </p:nvSpPr>
            <p:spPr bwMode="auto">
              <a:xfrm>
                <a:off x="3411" y="3779"/>
                <a:ext cx="24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858" name="Rectangle 1018"/>
              <p:cNvSpPr>
                <a:spLocks noChangeArrowheads="1"/>
              </p:cNvSpPr>
              <p:nvPr/>
            </p:nvSpPr>
            <p:spPr bwMode="auto">
              <a:xfrm>
                <a:off x="3435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859" name="Rectangle 1019"/>
              <p:cNvSpPr>
                <a:spLocks noChangeArrowheads="1"/>
              </p:cNvSpPr>
              <p:nvPr/>
            </p:nvSpPr>
            <p:spPr bwMode="auto">
              <a:xfrm>
                <a:off x="3441" y="376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860" name="Rectangle 1020"/>
              <p:cNvSpPr>
                <a:spLocks noChangeArrowheads="1"/>
              </p:cNvSpPr>
              <p:nvPr/>
            </p:nvSpPr>
            <p:spPr bwMode="auto">
              <a:xfrm>
                <a:off x="3453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861" name="Rectangle 1021"/>
              <p:cNvSpPr>
                <a:spLocks noChangeArrowheads="1"/>
              </p:cNvSpPr>
              <p:nvPr/>
            </p:nvSpPr>
            <p:spPr bwMode="auto">
              <a:xfrm>
                <a:off x="3453" y="3779"/>
                <a:ext cx="18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862" name="Rectangle 1022"/>
              <p:cNvSpPr>
                <a:spLocks noChangeArrowheads="1"/>
              </p:cNvSpPr>
              <p:nvPr/>
            </p:nvSpPr>
            <p:spPr bwMode="auto">
              <a:xfrm>
                <a:off x="3471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863" name="Rectangle 1023"/>
              <p:cNvSpPr>
                <a:spLocks noChangeArrowheads="1"/>
              </p:cNvSpPr>
              <p:nvPr/>
            </p:nvSpPr>
            <p:spPr bwMode="auto">
              <a:xfrm>
                <a:off x="3489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296" name="Rectangle 1024"/>
              <p:cNvSpPr>
                <a:spLocks noChangeArrowheads="1"/>
              </p:cNvSpPr>
              <p:nvPr/>
            </p:nvSpPr>
            <p:spPr bwMode="auto">
              <a:xfrm>
                <a:off x="3489" y="3791"/>
                <a:ext cx="24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297" name="Rectangle 1025"/>
              <p:cNvSpPr>
                <a:spLocks noChangeArrowheads="1"/>
              </p:cNvSpPr>
              <p:nvPr/>
            </p:nvSpPr>
            <p:spPr bwMode="auto">
              <a:xfrm>
                <a:off x="3513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298" name="Rectangle 1026"/>
              <p:cNvSpPr>
                <a:spLocks noChangeArrowheads="1"/>
              </p:cNvSpPr>
              <p:nvPr/>
            </p:nvSpPr>
            <p:spPr bwMode="auto">
              <a:xfrm>
                <a:off x="3513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299" name="Rectangle 1027"/>
              <p:cNvSpPr>
                <a:spLocks noChangeArrowheads="1"/>
              </p:cNvSpPr>
              <p:nvPr/>
            </p:nvSpPr>
            <p:spPr bwMode="auto">
              <a:xfrm>
                <a:off x="3513" y="3791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300" name="Rectangle 1028"/>
              <p:cNvSpPr>
                <a:spLocks noChangeArrowheads="1"/>
              </p:cNvSpPr>
              <p:nvPr/>
            </p:nvSpPr>
            <p:spPr bwMode="auto">
              <a:xfrm>
                <a:off x="3531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301" name="Rectangle 1029"/>
              <p:cNvSpPr>
                <a:spLocks noChangeArrowheads="1"/>
              </p:cNvSpPr>
              <p:nvPr/>
            </p:nvSpPr>
            <p:spPr bwMode="auto">
              <a:xfrm>
                <a:off x="3537" y="3791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302" name="Rectangle 1030"/>
              <p:cNvSpPr>
                <a:spLocks noChangeArrowheads="1"/>
              </p:cNvSpPr>
              <p:nvPr/>
            </p:nvSpPr>
            <p:spPr bwMode="auto">
              <a:xfrm>
                <a:off x="3555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303" name="Rectangle 1031"/>
              <p:cNvSpPr>
                <a:spLocks noChangeArrowheads="1"/>
              </p:cNvSpPr>
              <p:nvPr/>
            </p:nvSpPr>
            <p:spPr bwMode="auto">
              <a:xfrm>
                <a:off x="3561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304" name="Rectangle 1032"/>
              <p:cNvSpPr>
                <a:spLocks noChangeArrowheads="1"/>
              </p:cNvSpPr>
              <p:nvPr/>
            </p:nvSpPr>
            <p:spPr bwMode="auto">
              <a:xfrm>
                <a:off x="3561" y="3791"/>
                <a:ext cx="24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305" name="Rectangle 1033"/>
              <p:cNvSpPr>
                <a:spLocks noChangeArrowheads="1"/>
              </p:cNvSpPr>
              <p:nvPr/>
            </p:nvSpPr>
            <p:spPr bwMode="auto">
              <a:xfrm>
                <a:off x="3585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306" name="Rectangle 1034"/>
              <p:cNvSpPr>
                <a:spLocks noChangeArrowheads="1"/>
              </p:cNvSpPr>
              <p:nvPr/>
            </p:nvSpPr>
            <p:spPr bwMode="auto">
              <a:xfrm>
                <a:off x="3591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55508" name="Group 1236"/>
            <p:cNvGrpSpPr>
              <a:grpSpLocks/>
            </p:cNvGrpSpPr>
            <p:nvPr/>
          </p:nvGrpSpPr>
          <p:grpSpPr bwMode="auto">
            <a:xfrm>
              <a:off x="3591" y="3791"/>
              <a:ext cx="1872" cy="18"/>
              <a:chOff x="3591" y="3791"/>
              <a:chExt cx="1872" cy="18"/>
            </a:xfrm>
          </p:grpSpPr>
          <p:sp>
            <p:nvSpPr>
              <p:cNvPr id="55308" name="Rectangle 1036"/>
              <p:cNvSpPr>
                <a:spLocks noChangeArrowheads="1"/>
              </p:cNvSpPr>
              <p:nvPr/>
            </p:nvSpPr>
            <p:spPr bwMode="auto">
              <a:xfrm>
                <a:off x="3591" y="3791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309" name="Rectangle 1037"/>
              <p:cNvSpPr>
                <a:spLocks noChangeArrowheads="1"/>
              </p:cNvSpPr>
              <p:nvPr/>
            </p:nvSpPr>
            <p:spPr bwMode="auto">
              <a:xfrm>
                <a:off x="3609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310" name="Rectangle 1038"/>
              <p:cNvSpPr>
                <a:spLocks noChangeArrowheads="1"/>
              </p:cNvSpPr>
              <p:nvPr/>
            </p:nvSpPr>
            <p:spPr bwMode="auto">
              <a:xfrm>
                <a:off x="3609" y="3791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311" name="Rectangle 1039"/>
              <p:cNvSpPr>
                <a:spLocks noChangeArrowheads="1"/>
              </p:cNvSpPr>
              <p:nvPr/>
            </p:nvSpPr>
            <p:spPr bwMode="auto">
              <a:xfrm>
                <a:off x="3627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312" name="Rectangle 1040"/>
              <p:cNvSpPr>
                <a:spLocks noChangeArrowheads="1"/>
              </p:cNvSpPr>
              <p:nvPr/>
            </p:nvSpPr>
            <p:spPr bwMode="auto">
              <a:xfrm>
                <a:off x="3639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313" name="Rectangle 1041"/>
              <p:cNvSpPr>
                <a:spLocks noChangeArrowheads="1"/>
              </p:cNvSpPr>
              <p:nvPr/>
            </p:nvSpPr>
            <p:spPr bwMode="auto">
              <a:xfrm>
                <a:off x="3639" y="3791"/>
                <a:ext cx="24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314" name="Rectangle 1042"/>
              <p:cNvSpPr>
                <a:spLocks noChangeArrowheads="1"/>
              </p:cNvSpPr>
              <p:nvPr/>
            </p:nvSpPr>
            <p:spPr bwMode="auto">
              <a:xfrm>
                <a:off x="3663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315" name="Rectangle 1043"/>
              <p:cNvSpPr>
                <a:spLocks noChangeArrowheads="1"/>
              </p:cNvSpPr>
              <p:nvPr/>
            </p:nvSpPr>
            <p:spPr bwMode="auto">
              <a:xfrm>
                <a:off x="3663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316" name="Rectangle 1044"/>
              <p:cNvSpPr>
                <a:spLocks noChangeArrowheads="1"/>
              </p:cNvSpPr>
              <p:nvPr/>
            </p:nvSpPr>
            <p:spPr bwMode="auto">
              <a:xfrm>
                <a:off x="3663" y="3791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317" name="Rectangle 1045"/>
              <p:cNvSpPr>
                <a:spLocks noChangeArrowheads="1"/>
              </p:cNvSpPr>
              <p:nvPr/>
            </p:nvSpPr>
            <p:spPr bwMode="auto">
              <a:xfrm>
                <a:off x="3681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318" name="Rectangle 1046"/>
              <p:cNvSpPr>
                <a:spLocks noChangeArrowheads="1"/>
              </p:cNvSpPr>
              <p:nvPr/>
            </p:nvSpPr>
            <p:spPr bwMode="auto">
              <a:xfrm>
                <a:off x="3687" y="3791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319" name="Rectangle 1047"/>
              <p:cNvSpPr>
                <a:spLocks noChangeArrowheads="1"/>
              </p:cNvSpPr>
              <p:nvPr/>
            </p:nvSpPr>
            <p:spPr bwMode="auto">
              <a:xfrm>
                <a:off x="3705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320" name="Rectangle 1048"/>
              <p:cNvSpPr>
                <a:spLocks noChangeArrowheads="1"/>
              </p:cNvSpPr>
              <p:nvPr/>
            </p:nvSpPr>
            <p:spPr bwMode="auto">
              <a:xfrm>
                <a:off x="3711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321" name="Rectangle 1049"/>
              <p:cNvSpPr>
                <a:spLocks noChangeArrowheads="1"/>
              </p:cNvSpPr>
              <p:nvPr/>
            </p:nvSpPr>
            <p:spPr bwMode="auto">
              <a:xfrm>
                <a:off x="3711" y="3791"/>
                <a:ext cx="24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322" name="Rectangle 1050"/>
              <p:cNvSpPr>
                <a:spLocks noChangeArrowheads="1"/>
              </p:cNvSpPr>
              <p:nvPr/>
            </p:nvSpPr>
            <p:spPr bwMode="auto">
              <a:xfrm>
                <a:off x="3735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323" name="Rectangle 1051"/>
              <p:cNvSpPr>
                <a:spLocks noChangeArrowheads="1"/>
              </p:cNvSpPr>
              <p:nvPr/>
            </p:nvSpPr>
            <p:spPr bwMode="auto">
              <a:xfrm>
                <a:off x="3741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324" name="Rectangle 1052"/>
              <p:cNvSpPr>
                <a:spLocks noChangeArrowheads="1"/>
              </p:cNvSpPr>
              <p:nvPr/>
            </p:nvSpPr>
            <p:spPr bwMode="auto">
              <a:xfrm>
                <a:off x="3741" y="3791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325" name="Rectangle 1053"/>
              <p:cNvSpPr>
                <a:spLocks noChangeArrowheads="1"/>
              </p:cNvSpPr>
              <p:nvPr/>
            </p:nvSpPr>
            <p:spPr bwMode="auto">
              <a:xfrm>
                <a:off x="3759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326" name="Rectangle 1054"/>
              <p:cNvSpPr>
                <a:spLocks noChangeArrowheads="1"/>
              </p:cNvSpPr>
              <p:nvPr/>
            </p:nvSpPr>
            <p:spPr bwMode="auto">
              <a:xfrm>
                <a:off x="3759" y="3791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327" name="Rectangle 1055"/>
              <p:cNvSpPr>
                <a:spLocks noChangeArrowheads="1"/>
              </p:cNvSpPr>
              <p:nvPr/>
            </p:nvSpPr>
            <p:spPr bwMode="auto">
              <a:xfrm>
                <a:off x="3777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328" name="Rectangle 1056"/>
              <p:cNvSpPr>
                <a:spLocks noChangeArrowheads="1"/>
              </p:cNvSpPr>
              <p:nvPr/>
            </p:nvSpPr>
            <p:spPr bwMode="auto">
              <a:xfrm>
                <a:off x="3789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329" name="Rectangle 1057"/>
              <p:cNvSpPr>
                <a:spLocks noChangeArrowheads="1"/>
              </p:cNvSpPr>
              <p:nvPr/>
            </p:nvSpPr>
            <p:spPr bwMode="auto">
              <a:xfrm>
                <a:off x="3789" y="3791"/>
                <a:ext cx="18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330" name="Rectangle 1058"/>
              <p:cNvSpPr>
                <a:spLocks noChangeArrowheads="1"/>
              </p:cNvSpPr>
              <p:nvPr/>
            </p:nvSpPr>
            <p:spPr bwMode="auto">
              <a:xfrm>
                <a:off x="3807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331" name="Rectangle 1059"/>
              <p:cNvSpPr>
                <a:spLocks noChangeArrowheads="1"/>
              </p:cNvSpPr>
              <p:nvPr/>
            </p:nvSpPr>
            <p:spPr bwMode="auto">
              <a:xfrm>
                <a:off x="3813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332" name="Rectangle 1060"/>
              <p:cNvSpPr>
                <a:spLocks noChangeArrowheads="1"/>
              </p:cNvSpPr>
              <p:nvPr/>
            </p:nvSpPr>
            <p:spPr bwMode="auto">
              <a:xfrm>
                <a:off x="3813" y="3791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333" name="Rectangle 1061"/>
              <p:cNvSpPr>
                <a:spLocks noChangeArrowheads="1"/>
              </p:cNvSpPr>
              <p:nvPr/>
            </p:nvSpPr>
            <p:spPr bwMode="auto">
              <a:xfrm>
                <a:off x="3831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334" name="Rectangle 1062"/>
              <p:cNvSpPr>
                <a:spLocks noChangeArrowheads="1"/>
              </p:cNvSpPr>
              <p:nvPr/>
            </p:nvSpPr>
            <p:spPr bwMode="auto">
              <a:xfrm>
                <a:off x="3837" y="3791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335" name="Rectangle 1063"/>
              <p:cNvSpPr>
                <a:spLocks noChangeArrowheads="1"/>
              </p:cNvSpPr>
              <p:nvPr/>
            </p:nvSpPr>
            <p:spPr bwMode="auto">
              <a:xfrm>
                <a:off x="3855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336" name="Rectangle 1064"/>
              <p:cNvSpPr>
                <a:spLocks noChangeArrowheads="1"/>
              </p:cNvSpPr>
              <p:nvPr/>
            </p:nvSpPr>
            <p:spPr bwMode="auto">
              <a:xfrm>
                <a:off x="3861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337" name="Rectangle 1065"/>
              <p:cNvSpPr>
                <a:spLocks noChangeArrowheads="1"/>
              </p:cNvSpPr>
              <p:nvPr/>
            </p:nvSpPr>
            <p:spPr bwMode="auto">
              <a:xfrm>
                <a:off x="3861" y="3791"/>
                <a:ext cx="24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338" name="Rectangle 1066"/>
              <p:cNvSpPr>
                <a:spLocks noChangeArrowheads="1"/>
              </p:cNvSpPr>
              <p:nvPr/>
            </p:nvSpPr>
            <p:spPr bwMode="auto">
              <a:xfrm>
                <a:off x="3885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339" name="Rectangle 1067"/>
              <p:cNvSpPr>
                <a:spLocks noChangeArrowheads="1"/>
              </p:cNvSpPr>
              <p:nvPr/>
            </p:nvSpPr>
            <p:spPr bwMode="auto">
              <a:xfrm>
                <a:off x="3891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340" name="Rectangle 1068"/>
              <p:cNvSpPr>
                <a:spLocks noChangeArrowheads="1"/>
              </p:cNvSpPr>
              <p:nvPr/>
            </p:nvSpPr>
            <p:spPr bwMode="auto">
              <a:xfrm>
                <a:off x="3891" y="3791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341" name="Rectangle 1069"/>
              <p:cNvSpPr>
                <a:spLocks noChangeArrowheads="1"/>
              </p:cNvSpPr>
              <p:nvPr/>
            </p:nvSpPr>
            <p:spPr bwMode="auto">
              <a:xfrm>
                <a:off x="3903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342" name="Rectangle 1070"/>
              <p:cNvSpPr>
                <a:spLocks noChangeArrowheads="1"/>
              </p:cNvSpPr>
              <p:nvPr/>
            </p:nvSpPr>
            <p:spPr bwMode="auto">
              <a:xfrm>
                <a:off x="3909" y="3791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343" name="Rectangle 1071"/>
              <p:cNvSpPr>
                <a:spLocks noChangeArrowheads="1"/>
              </p:cNvSpPr>
              <p:nvPr/>
            </p:nvSpPr>
            <p:spPr bwMode="auto">
              <a:xfrm>
                <a:off x="3927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344" name="Rectangle 1072"/>
              <p:cNvSpPr>
                <a:spLocks noChangeArrowheads="1"/>
              </p:cNvSpPr>
              <p:nvPr/>
            </p:nvSpPr>
            <p:spPr bwMode="auto">
              <a:xfrm>
                <a:off x="3933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345" name="Rectangle 1073"/>
              <p:cNvSpPr>
                <a:spLocks noChangeArrowheads="1"/>
              </p:cNvSpPr>
              <p:nvPr/>
            </p:nvSpPr>
            <p:spPr bwMode="auto">
              <a:xfrm>
                <a:off x="3933" y="3791"/>
                <a:ext cx="24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346" name="Rectangle 1074"/>
              <p:cNvSpPr>
                <a:spLocks noChangeArrowheads="1"/>
              </p:cNvSpPr>
              <p:nvPr/>
            </p:nvSpPr>
            <p:spPr bwMode="auto">
              <a:xfrm>
                <a:off x="3957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347" name="Rectangle 1075"/>
              <p:cNvSpPr>
                <a:spLocks noChangeArrowheads="1"/>
              </p:cNvSpPr>
              <p:nvPr/>
            </p:nvSpPr>
            <p:spPr bwMode="auto">
              <a:xfrm>
                <a:off x="3963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348" name="Rectangle 1076"/>
              <p:cNvSpPr>
                <a:spLocks noChangeArrowheads="1"/>
              </p:cNvSpPr>
              <p:nvPr/>
            </p:nvSpPr>
            <p:spPr bwMode="auto">
              <a:xfrm>
                <a:off x="3963" y="3791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349" name="Rectangle 1077"/>
              <p:cNvSpPr>
                <a:spLocks noChangeArrowheads="1"/>
              </p:cNvSpPr>
              <p:nvPr/>
            </p:nvSpPr>
            <p:spPr bwMode="auto">
              <a:xfrm>
                <a:off x="3981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350" name="Rectangle 1078"/>
              <p:cNvSpPr>
                <a:spLocks noChangeArrowheads="1"/>
              </p:cNvSpPr>
              <p:nvPr/>
            </p:nvSpPr>
            <p:spPr bwMode="auto">
              <a:xfrm>
                <a:off x="3987" y="3791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351" name="Rectangle 1079"/>
              <p:cNvSpPr>
                <a:spLocks noChangeArrowheads="1"/>
              </p:cNvSpPr>
              <p:nvPr/>
            </p:nvSpPr>
            <p:spPr bwMode="auto">
              <a:xfrm>
                <a:off x="4005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352" name="Rectangle 1080"/>
              <p:cNvSpPr>
                <a:spLocks noChangeArrowheads="1"/>
              </p:cNvSpPr>
              <p:nvPr/>
            </p:nvSpPr>
            <p:spPr bwMode="auto">
              <a:xfrm>
                <a:off x="4011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353" name="Rectangle 1081"/>
              <p:cNvSpPr>
                <a:spLocks noChangeArrowheads="1"/>
              </p:cNvSpPr>
              <p:nvPr/>
            </p:nvSpPr>
            <p:spPr bwMode="auto">
              <a:xfrm>
                <a:off x="4011" y="3791"/>
                <a:ext cx="24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354" name="Rectangle 1082"/>
              <p:cNvSpPr>
                <a:spLocks noChangeArrowheads="1"/>
              </p:cNvSpPr>
              <p:nvPr/>
            </p:nvSpPr>
            <p:spPr bwMode="auto">
              <a:xfrm>
                <a:off x="4035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355" name="Rectangle 1083"/>
              <p:cNvSpPr>
                <a:spLocks noChangeArrowheads="1"/>
              </p:cNvSpPr>
              <p:nvPr/>
            </p:nvSpPr>
            <p:spPr bwMode="auto">
              <a:xfrm>
                <a:off x="4035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356" name="Rectangle 1084"/>
              <p:cNvSpPr>
                <a:spLocks noChangeArrowheads="1"/>
              </p:cNvSpPr>
              <p:nvPr/>
            </p:nvSpPr>
            <p:spPr bwMode="auto">
              <a:xfrm>
                <a:off x="4035" y="3791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357" name="Rectangle 1085"/>
              <p:cNvSpPr>
                <a:spLocks noChangeArrowheads="1"/>
              </p:cNvSpPr>
              <p:nvPr/>
            </p:nvSpPr>
            <p:spPr bwMode="auto">
              <a:xfrm>
                <a:off x="4053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358" name="Rectangle 1086"/>
              <p:cNvSpPr>
                <a:spLocks noChangeArrowheads="1"/>
              </p:cNvSpPr>
              <p:nvPr/>
            </p:nvSpPr>
            <p:spPr bwMode="auto">
              <a:xfrm>
                <a:off x="4059" y="3791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359" name="Rectangle 1087"/>
              <p:cNvSpPr>
                <a:spLocks noChangeArrowheads="1"/>
              </p:cNvSpPr>
              <p:nvPr/>
            </p:nvSpPr>
            <p:spPr bwMode="auto">
              <a:xfrm>
                <a:off x="4077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360" name="Rectangle 1088"/>
              <p:cNvSpPr>
                <a:spLocks noChangeArrowheads="1"/>
              </p:cNvSpPr>
              <p:nvPr/>
            </p:nvSpPr>
            <p:spPr bwMode="auto">
              <a:xfrm>
                <a:off x="4083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361" name="Rectangle 1089"/>
              <p:cNvSpPr>
                <a:spLocks noChangeArrowheads="1"/>
              </p:cNvSpPr>
              <p:nvPr/>
            </p:nvSpPr>
            <p:spPr bwMode="auto">
              <a:xfrm>
                <a:off x="4083" y="3791"/>
                <a:ext cx="24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362" name="Rectangle 1090"/>
              <p:cNvSpPr>
                <a:spLocks noChangeArrowheads="1"/>
              </p:cNvSpPr>
              <p:nvPr/>
            </p:nvSpPr>
            <p:spPr bwMode="auto">
              <a:xfrm>
                <a:off x="4107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363" name="Rectangle 1091"/>
              <p:cNvSpPr>
                <a:spLocks noChangeArrowheads="1"/>
              </p:cNvSpPr>
              <p:nvPr/>
            </p:nvSpPr>
            <p:spPr bwMode="auto">
              <a:xfrm>
                <a:off x="4113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364" name="Rectangle 1092"/>
              <p:cNvSpPr>
                <a:spLocks noChangeArrowheads="1"/>
              </p:cNvSpPr>
              <p:nvPr/>
            </p:nvSpPr>
            <p:spPr bwMode="auto">
              <a:xfrm>
                <a:off x="4113" y="3791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365" name="Rectangle 1093"/>
              <p:cNvSpPr>
                <a:spLocks noChangeArrowheads="1"/>
              </p:cNvSpPr>
              <p:nvPr/>
            </p:nvSpPr>
            <p:spPr bwMode="auto">
              <a:xfrm>
                <a:off x="4131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366" name="Rectangle 1094"/>
              <p:cNvSpPr>
                <a:spLocks noChangeArrowheads="1"/>
              </p:cNvSpPr>
              <p:nvPr/>
            </p:nvSpPr>
            <p:spPr bwMode="auto">
              <a:xfrm>
                <a:off x="4137" y="3791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367" name="Rectangle 1095"/>
              <p:cNvSpPr>
                <a:spLocks noChangeArrowheads="1"/>
              </p:cNvSpPr>
              <p:nvPr/>
            </p:nvSpPr>
            <p:spPr bwMode="auto">
              <a:xfrm>
                <a:off x="4149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368" name="Rectangle 1096"/>
              <p:cNvSpPr>
                <a:spLocks noChangeArrowheads="1"/>
              </p:cNvSpPr>
              <p:nvPr/>
            </p:nvSpPr>
            <p:spPr bwMode="auto">
              <a:xfrm>
                <a:off x="4161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369" name="Rectangle 1097"/>
              <p:cNvSpPr>
                <a:spLocks noChangeArrowheads="1"/>
              </p:cNvSpPr>
              <p:nvPr/>
            </p:nvSpPr>
            <p:spPr bwMode="auto">
              <a:xfrm>
                <a:off x="4161" y="3791"/>
                <a:ext cx="24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370" name="Rectangle 1098"/>
              <p:cNvSpPr>
                <a:spLocks noChangeArrowheads="1"/>
              </p:cNvSpPr>
              <p:nvPr/>
            </p:nvSpPr>
            <p:spPr bwMode="auto">
              <a:xfrm>
                <a:off x="4185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371" name="Rectangle 1099"/>
              <p:cNvSpPr>
                <a:spLocks noChangeArrowheads="1"/>
              </p:cNvSpPr>
              <p:nvPr/>
            </p:nvSpPr>
            <p:spPr bwMode="auto">
              <a:xfrm>
                <a:off x="4185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372" name="Rectangle 1100"/>
              <p:cNvSpPr>
                <a:spLocks noChangeArrowheads="1"/>
              </p:cNvSpPr>
              <p:nvPr/>
            </p:nvSpPr>
            <p:spPr bwMode="auto">
              <a:xfrm>
                <a:off x="4185" y="3791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373" name="Rectangle 1101"/>
              <p:cNvSpPr>
                <a:spLocks noChangeArrowheads="1"/>
              </p:cNvSpPr>
              <p:nvPr/>
            </p:nvSpPr>
            <p:spPr bwMode="auto">
              <a:xfrm>
                <a:off x="4203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374" name="Rectangle 1102"/>
              <p:cNvSpPr>
                <a:spLocks noChangeArrowheads="1"/>
              </p:cNvSpPr>
              <p:nvPr/>
            </p:nvSpPr>
            <p:spPr bwMode="auto">
              <a:xfrm>
                <a:off x="4209" y="3791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375" name="Rectangle 1103"/>
              <p:cNvSpPr>
                <a:spLocks noChangeArrowheads="1"/>
              </p:cNvSpPr>
              <p:nvPr/>
            </p:nvSpPr>
            <p:spPr bwMode="auto">
              <a:xfrm>
                <a:off x="4227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376" name="Rectangle 1104"/>
              <p:cNvSpPr>
                <a:spLocks noChangeArrowheads="1"/>
              </p:cNvSpPr>
              <p:nvPr/>
            </p:nvSpPr>
            <p:spPr bwMode="auto">
              <a:xfrm>
                <a:off x="4233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377" name="Rectangle 1105"/>
              <p:cNvSpPr>
                <a:spLocks noChangeArrowheads="1"/>
              </p:cNvSpPr>
              <p:nvPr/>
            </p:nvSpPr>
            <p:spPr bwMode="auto">
              <a:xfrm>
                <a:off x="4233" y="3791"/>
                <a:ext cx="24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378" name="Rectangle 1106"/>
              <p:cNvSpPr>
                <a:spLocks noChangeArrowheads="1"/>
              </p:cNvSpPr>
              <p:nvPr/>
            </p:nvSpPr>
            <p:spPr bwMode="auto">
              <a:xfrm>
                <a:off x="4257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379" name="Rectangle 1107"/>
              <p:cNvSpPr>
                <a:spLocks noChangeArrowheads="1"/>
              </p:cNvSpPr>
              <p:nvPr/>
            </p:nvSpPr>
            <p:spPr bwMode="auto">
              <a:xfrm>
                <a:off x="4263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380" name="Rectangle 1108"/>
              <p:cNvSpPr>
                <a:spLocks noChangeArrowheads="1"/>
              </p:cNvSpPr>
              <p:nvPr/>
            </p:nvSpPr>
            <p:spPr bwMode="auto">
              <a:xfrm>
                <a:off x="4263" y="3791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381" name="Rectangle 1109"/>
              <p:cNvSpPr>
                <a:spLocks noChangeArrowheads="1"/>
              </p:cNvSpPr>
              <p:nvPr/>
            </p:nvSpPr>
            <p:spPr bwMode="auto">
              <a:xfrm>
                <a:off x="4281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382" name="Rectangle 1110"/>
              <p:cNvSpPr>
                <a:spLocks noChangeArrowheads="1"/>
              </p:cNvSpPr>
              <p:nvPr/>
            </p:nvSpPr>
            <p:spPr bwMode="auto">
              <a:xfrm>
                <a:off x="4281" y="3791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383" name="Rectangle 1111"/>
              <p:cNvSpPr>
                <a:spLocks noChangeArrowheads="1"/>
              </p:cNvSpPr>
              <p:nvPr/>
            </p:nvSpPr>
            <p:spPr bwMode="auto">
              <a:xfrm>
                <a:off x="4299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384" name="Rectangle 1112"/>
              <p:cNvSpPr>
                <a:spLocks noChangeArrowheads="1"/>
              </p:cNvSpPr>
              <p:nvPr/>
            </p:nvSpPr>
            <p:spPr bwMode="auto">
              <a:xfrm>
                <a:off x="4311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385" name="Rectangle 1113"/>
              <p:cNvSpPr>
                <a:spLocks noChangeArrowheads="1"/>
              </p:cNvSpPr>
              <p:nvPr/>
            </p:nvSpPr>
            <p:spPr bwMode="auto">
              <a:xfrm>
                <a:off x="4311" y="3791"/>
                <a:ext cx="24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386" name="Rectangle 1114"/>
              <p:cNvSpPr>
                <a:spLocks noChangeArrowheads="1"/>
              </p:cNvSpPr>
              <p:nvPr/>
            </p:nvSpPr>
            <p:spPr bwMode="auto">
              <a:xfrm>
                <a:off x="4335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387" name="Rectangle 1115"/>
              <p:cNvSpPr>
                <a:spLocks noChangeArrowheads="1"/>
              </p:cNvSpPr>
              <p:nvPr/>
            </p:nvSpPr>
            <p:spPr bwMode="auto">
              <a:xfrm>
                <a:off x="4335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388" name="Rectangle 1116"/>
              <p:cNvSpPr>
                <a:spLocks noChangeArrowheads="1"/>
              </p:cNvSpPr>
              <p:nvPr/>
            </p:nvSpPr>
            <p:spPr bwMode="auto">
              <a:xfrm>
                <a:off x="4335" y="3791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389" name="Rectangle 1117"/>
              <p:cNvSpPr>
                <a:spLocks noChangeArrowheads="1"/>
              </p:cNvSpPr>
              <p:nvPr/>
            </p:nvSpPr>
            <p:spPr bwMode="auto">
              <a:xfrm>
                <a:off x="4353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390" name="Rectangle 1118"/>
              <p:cNvSpPr>
                <a:spLocks noChangeArrowheads="1"/>
              </p:cNvSpPr>
              <p:nvPr/>
            </p:nvSpPr>
            <p:spPr bwMode="auto">
              <a:xfrm>
                <a:off x="4359" y="3791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391" name="Rectangle 1119"/>
              <p:cNvSpPr>
                <a:spLocks noChangeArrowheads="1"/>
              </p:cNvSpPr>
              <p:nvPr/>
            </p:nvSpPr>
            <p:spPr bwMode="auto">
              <a:xfrm>
                <a:off x="4377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392" name="Rectangle 1120"/>
              <p:cNvSpPr>
                <a:spLocks noChangeArrowheads="1"/>
              </p:cNvSpPr>
              <p:nvPr/>
            </p:nvSpPr>
            <p:spPr bwMode="auto">
              <a:xfrm>
                <a:off x="4383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393" name="Rectangle 1121"/>
              <p:cNvSpPr>
                <a:spLocks noChangeArrowheads="1"/>
              </p:cNvSpPr>
              <p:nvPr/>
            </p:nvSpPr>
            <p:spPr bwMode="auto">
              <a:xfrm>
                <a:off x="4383" y="3791"/>
                <a:ext cx="24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394" name="Rectangle 1122"/>
              <p:cNvSpPr>
                <a:spLocks noChangeArrowheads="1"/>
              </p:cNvSpPr>
              <p:nvPr/>
            </p:nvSpPr>
            <p:spPr bwMode="auto">
              <a:xfrm>
                <a:off x="4407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395" name="Rectangle 1123"/>
              <p:cNvSpPr>
                <a:spLocks noChangeArrowheads="1"/>
              </p:cNvSpPr>
              <p:nvPr/>
            </p:nvSpPr>
            <p:spPr bwMode="auto">
              <a:xfrm>
                <a:off x="4413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396" name="Rectangle 1124"/>
              <p:cNvSpPr>
                <a:spLocks noChangeArrowheads="1"/>
              </p:cNvSpPr>
              <p:nvPr/>
            </p:nvSpPr>
            <p:spPr bwMode="auto">
              <a:xfrm>
                <a:off x="4413" y="3791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397" name="Rectangle 1125"/>
              <p:cNvSpPr>
                <a:spLocks noChangeArrowheads="1"/>
              </p:cNvSpPr>
              <p:nvPr/>
            </p:nvSpPr>
            <p:spPr bwMode="auto">
              <a:xfrm>
                <a:off x="4431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398" name="Rectangle 1126"/>
              <p:cNvSpPr>
                <a:spLocks noChangeArrowheads="1"/>
              </p:cNvSpPr>
              <p:nvPr/>
            </p:nvSpPr>
            <p:spPr bwMode="auto">
              <a:xfrm>
                <a:off x="4431" y="3791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399" name="Rectangle 1127"/>
              <p:cNvSpPr>
                <a:spLocks noChangeArrowheads="1"/>
              </p:cNvSpPr>
              <p:nvPr/>
            </p:nvSpPr>
            <p:spPr bwMode="auto">
              <a:xfrm>
                <a:off x="4449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400" name="Rectangle 1128"/>
              <p:cNvSpPr>
                <a:spLocks noChangeArrowheads="1"/>
              </p:cNvSpPr>
              <p:nvPr/>
            </p:nvSpPr>
            <p:spPr bwMode="auto">
              <a:xfrm>
                <a:off x="4461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401" name="Rectangle 1129"/>
              <p:cNvSpPr>
                <a:spLocks noChangeArrowheads="1"/>
              </p:cNvSpPr>
              <p:nvPr/>
            </p:nvSpPr>
            <p:spPr bwMode="auto">
              <a:xfrm>
                <a:off x="4461" y="3791"/>
                <a:ext cx="18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402" name="Rectangle 1130"/>
              <p:cNvSpPr>
                <a:spLocks noChangeArrowheads="1"/>
              </p:cNvSpPr>
              <p:nvPr/>
            </p:nvSpPr>
            <p:spPr bwMode="auto">
              <a:xfrm>
                <a:off x="4479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403" name="Rectangle 1131"/>
              <p:cNvSpPr>
                <a:spLocks noChangeArrowheads="1"/>
              </p:cNvSpPr>
              <p:nvPr/>
            </p:nvSpPr>
            <p:spPr bwMode="auto">
              <a:xfrm>
                <a:off x="4485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404" name="Rectangle 1132"/>
              <p:cNvSpPr>
                <a:spLocks noChangeArrowheads="1"/>
              </p:cNvSpPr>
              <p:nvPr/>
            </p:nvSpPr>
            <p:spPr bwMode="auto">
              <a:xfrm>
                <a:off x="4485" y="3791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405" name="Rectangle 1133"/>
              <p:cNvSpPr>
                <a:spLocks noChangeArrowheads="1"/>
              </p:cNvSpPr>
              <p:nvPr/>
            </p:nvSpPr>
            <p:spPr bwMode="auto">
              <a:xfrm>
                <a:off x="4503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406" name="Rectangle 1134"/>
              <p:cNvSpPr>
                <a:spLocks noChangeArrowheads="1"/>
              </p:cNvSpPr>
              <p:nvPr/>
            </p:nvSpPr>
            <p:spPr bwMode="auto">
              <a:xfrm>
                <a:off x="4509" y="3791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407" name="Rectangle 1135"/>
              <p:cNvSpPr>
                <a:spLocks noChangeArrowheads="1"/>
              </p:cNvSpPr>
              <p:nvPr/>
            </p:nvSpPr>
            <p:spPr bwMode="auto">
              <a:xfrm>
                <a:off x="4527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408" name="Rectangle 1136"/>
              <p:cNvSpPr>
                <a:spLocks noChangeArrowheads="1"/>
              </p:cNvSpPr>
              <p:nvPr/>
            </p:nvSpPr>
            <p:spPr bwMode="auto">
              <a:xfrm>
                <a:off x="4533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409" name="Rectangle 1137"/>
              <p:cNvSpPr>
                <a:spLocks noChangeArrowheads="1"/>
              </p:cNvSpPr>
              <p:nvPr/>
            </p:nvSpPr>
            <p:spPr bwMode="auto">
              <a:xfrm>
                <a:off x="4533" y="3791"/>
                <a:ext cx="24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410" name="Rectangle 1138"/>
              <p:cNvSpPr>
                <a:spLocks noChangeArrowheads="1"/>
              </p:cNvSpPr>
              <p:nvPr/>
            </p:nvSpPr>
            <p:spPr bwMode="auto">
              <a:xfrm>
                <a:off x="4557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411" name="Rectangle 1139"/>
              <p:cNvSpPr>
                <a:spLocks noChangeArrowheads="1"/>
              </p:cNvSpPr>
              <p:nvPr/>
            </p:nvSpPr>
            <p:spPr bwMode="auto">
              <a:xfrm>
                <a:off x="4563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412" name="Rectangle 1140"/>
              <p:cNvSpPr>
                <a:spLocks noChangeArrowheads="1"/>
              </p:cNvSpPr>
              <p:nvPr/>
            </p:nvSpPr>
            <p:spPr bwMode="auto">
              <a:xfrm>
                <a:off x="4563" y="3791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413" name="Rectangle 1141"/>
              <p:cNvSpPr>
                <a:spLocks noChangeArrowheads="1"/>
              </p:cNvSpPr>
              <p:nvPr/>
            </p:nvSpPr>
            <p:spPr bwMode="auto">
              <a:xfrm>
                <a:off x="4581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414" name="Rectangle 1142"/>
              <p:cNvSpPr>
                <a:spLocks noChangeArrowheads="1"/>
              </p:cNvSpPr>
              <p:nvPr/>
            </p:nvSpPr>
            <p:spPr bwMode="auto">
              <a:xfrm>
                <a:off x="4581" y="3791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415" name="Rectangle 1143"/>
              <p:cNvSpPr>
                <a:spLocks noChangeArrowheads="1"/>
              </p:cNvSpPr>
              <p:nvPr/>
            </p:nvSpPr>
            <p:spPr bwMode="auto">
              <a:xfrm>
                <a:off x="4599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416" name="Rectangle 1144"/>
              <p:cNvSpPr>
                <a:spLocks noChangeArrowheads="1"/>
              </p:cNvSpPr>
              <p:nvPr/>
            </p:nvSpPr>
            <p:spPr bwMode="auto">
              <a:xfrm>
                <a:off x="4611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417" name="Rectangle 1145"/>
              <p:cNvSpPr>
                <a:spLocks noChangeArrowheads="1"/>
              </p:cNvSpPr>
              <p:nvPr/>
            </p:nvSpPr>
            <p:spPr bwMode="auto">
              <a:xfrm>
                <a:off x="4611" y="3791"/>
                <a:ext cx="18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418" name="Rectangle 1146"/>
              <p:cNvSpPr>
                <a:spLocks noChangeArrowheads="1"/>
              </p:cNvSpPr>
              <p:nvPr/>
            </p:nvSpPr>
            <p:spPr bwMode="auto">
              <a:xfrm>
                <a:off x="4629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419" name="Rectangle 1147"/>
              <p:cNvSpPr>
                <a:spLocks noChangeArrowheads="1"/>
              </p:cNvSpPr>
              <p:nvPr/>
            </p:nvSpPr>
            <p:spPr bwMode="auto">
              <a:xfrm>
                <a:off x="4635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420" name="Rectangle 1148"/>
              <p:cNvSpPr>
                <a:spLocks noChangeArrowheads="1"/>
              </p:cNvSpPr>
              <p:nvPr/>
            </p:nvSpPr>
            <p:spPr bwMode="auto">
              <a:xfrm>
                <a:off x="4635" y="3791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421" name="Rectangle 1149"/>
              <p:cNvSpPr>
                <a:spLocks noChangeArrowheads="1"/>
              </p:cNvSpPr>
              <p:nvPr/>
            </p:nvSpPr>
            <p:spPr bwMode="auto">
              <a:xfrm>
                <a:off x="4653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422" name="Rectangle 1150"/>
              <p:cNvSpPr>
                <a:spLocks noChangeArrowheads="1"/>
              </p:cNvSpPr>
              <p:nvPr/>
            </p:nvSpPr>
            <p:spPr bwMode="auto">
              <a:xfrm>
                <a:off x="4659" y="3791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423" name="Rectangle 1151"/>
              <p:cNvSpPr>
                <a:spLocks noChangeArrowheads="1"/>
              </p:cNvSpPr>
              <p:nvPr/>
            </p:nvSpPr>
            <p:spPr bwMode="auto">
              <a:xfrm>
                <a:off x="4677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424" name="Rectangle 1152"/>
              <p:cNvSpPr>
                <a:spLocks noChangeArrowheads="1"/>
              </p:cNvSpPr>
              <p:nvPr/>
            </p:nvSpPr>
            <p:spPr bwMode="auto">
              <a:xfrm>
                <a:off x="4683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425" name="Rectangle 1153"/>
              <p:cNvSpPr>
                <a:spLocks noChangeArrowheads="1"/>
              </p:cNvSpPr>
              <p:nvPr/>
            </p:nvSpPr>
            <p:spPr bwMode="auto">
              <a:xfrm>
                <a:off x="4683" y="3791"/>
                <a:ext cx="24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426" name="Rectangle 1154"/>
              <p:cNvSpPr>
                <a:spLocks noChangeArrowheads="1"/>
              </p:cNvSpPr>
              <p:nvPr/>
            </p:nvSpPr>
            <p:spPr bwMode="auto">
              <a:xfrm>
                <a:off x="4707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427" name="Rectangle 1155"/>
              <p:cNvSpPr>
                <a:spLocks noChangeArrowheads="1"/>
              </p:cNvSpPr>
              <p:nvPr/>
            </p:nvSpPr>
            <p:spPr bwMode="auto">
              <a:xfrm>
                <a:off x="4713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428" name="Rectangle 1156"/>
              <p:cNvSpPr>
                <a:spLocks noChangeArrowheads="1"/>
              </p:cNvSpPr>
              <p:nvPr/>
            </p:nvSpPr>
            <p:spPr bwMode="auto">
              <a:xfrm>
                <a:off x="4713" y="3791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429" name="Rectangle 1157"/>
              <p:cNvSpPr>
                <a:spLocks noChangeArrowheads="1"/>
              </p:cNvSpPr>
              <p:nvPr/>
            </p:nvSpPr>
            <p:spPr bwMode="auto">
              <a:xfrm>
                <a:off x="4725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430" name="Rectangle 1158"/>
              <p:cNvSpPr>
                <a:spLocks noChangeArrowheads="1"/>
              </p:cNvSpPr>
              <p:nvPr/>
            </p:nvSpPr>
            <p:spPr bwMode="auto">
              <a:xfrm>
                <a:off x="4731" y="3791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431" name="Rectangle 1159"/>
              <p:cNvSpPr>
                <a:spLocks noChangeArrowheads="1"/>
              </p:cNvSpPr>
              <p:nvPr/>
            </p:nvSpPr>
            <p:spPr bwMode="auto">
              <a:xfrm>
                <a:off x="4749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432" name="Rectangle 1160"/>
              <p:cNvSpPr>
                <a:spLocks noChangeArrowheads="1"/>
              </p:cNvSpPr>
              <p:nvPr/>
            </p:nvSpPr>
            <p:spPr bwMode="auto">
              <a:xfrm>
                <a:off x="4755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433" name="Rectangle 1161"/>
              <p:cNvSpPr>
                <a:spLocks noChangeArrowheads="1"/>
              </p:cNvSpPr>
              <p:nvPr/>
            </p:nvSpPr>
            <p:spPr bwMode="auto">
              <a:xfrm>
                <a:off x="4755" y="3791"/>
                <a:ext cx="24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434" name="Rectangle 1162"/>
              <p:cNvSpPr>
                <a:spLocks noChangeArrowheads="1"/>
              </p:cNvSpPr>
              <p:nvPr/>
            </p:nvSpPr>
            <p:spPr bwMode="auto">
              <a:xfrm>
                <a:off x="4779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435" name="Rectangle 1163"/>
              <p:cNvSpPr>
                <a:spLocks noChangeArrowheads="1"/>
              </p:cNvSpPr>
              <p:nvPr/>
            </p:nvSpPr>
            <p:spPr bwMode="auto">
              <a:xfrm>
                <a:off x="4785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436" name="Rectangle 1164"/>
              <p:cNvSpPr>
                <a:spLocks noChangeArrowheads="1"/>
              </p:cNvSpPr>
              <p:nvPr/>
            </p:nvSpPr>
            <p:spPr bwMode="auto">
              <a:xfrm>
                <a:off x="4785" y="3791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437" name="Rectangle 1165"/>
              <p:cNvSpPr>
                <a:spLocks noChangeArrowheads="1"/>
              </p:cNvSpPr>
              <p:nvPr/>
            </p:nvSpPr>
            <p:spPr bwMode="auto">
              <a:xfrm>
                <a:off x="4803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438" name="Rectangle 1166"/>
              <p:cNvSpPr>
                <a:spLocks noChangeArrowheads="1"/>
              </p:cNvSpPr>
              <p:nvPr/>
            </p:nvSpPr>
            <p:spPr bwMode="auto">
              <a:xfrm>
                <a:off x="4809" y="3791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439" name="Rectangle 1167"/>
              <p:cNvSpPr>
                <a:spLocks noChangeArrowheads="1"/>
              </p:cNvSpPr>
              <p:nvPr/>
            </p:nvSpPr>
            <p:spPr bwMode="auto">
              <a:xfrm>
                <a:off x="4821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440" name="Rectangle 1168"/>
              <p:cNvSpPr>
                <a:spLocks noChangeArrowheads="1"/>
              </p:cNvSpPr>
              <p:nvPr/>
            </p:nvSpPr>
            <p:spPr bwMode="auto">
              <a:xfrm>
                <a:off x="4833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441" name="Rectangle 1169"/>
              <p:cNvSpPr>
                <a:spLocks noChangeArrowheads="1"/>
              </p:cNvSpPr>
              <p:nvPr/>
            </p:nvSpPr>
            <p:spPr bwMode="auto">
              <a:xfrm>
                <a:off x="4833" y="3791"/>
                <a:ext cx="24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442" name="Rectangle 1170"/>
              <p:cNvSpPr>
                <a:spLocks noChangeArrowheads="1"/>
              </p:cNvSpPr>
              <p:nvPr/>
            </p:nvSpPr>
            <p:spPr bwMode="auto">
              <a:xfrm>
                <a:off x="4857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443" name="Rectangle 1171"/>
              <p:cNvSpPr>
                <a:spLocks noChangeArrowheads="1"/>
              </p:cNvSpPr>
              <p:nvPr/>
            </p:nvSpPr>
            <p:spPr bwMode="auto">
              <a:xfrm>
                <a:off x="4857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444" name="Rectangle 1172"/>
              <p:cNvSpPr>
                <a:spLocks noChangeArrowheads="1"/>
              </p:cNvSpPr>
              <p:nvPr/>
            </p:nvSpPr>
            <p:spPr bwMode="auto">
              <a:xfrm>
                <a:off x="4857" y="3791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445" name="Rectangle 1173"/>
              <p:cNvSpPr>
                <a:spLocks noChangeArrowheads="1"/>
              </p:cNvSpPr>
              <p:nvPr/>
            </p:nvSpPr>
            <p:spPr bwMode="auto">
              <a:xfrm>
                <a:off x="4875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446" name="Rectangle 1174"/>
              <p:cNvSpPr>
                <a:spLocks noChangeArrowheads="1"/>
              </p:cNvSpPr>
              <p:nvPr/>
            </p:nvSpPr>
            <p:spPr bwMode="auto">
              <a:xfrm>
                <a:off x="4881" y="3791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447" name="Rectangle 1175"/>
              <p:cNvSpPr>
                <a:spLocks noChangeArrowheads="1"/>
              </p:cNvSpPr>
              <p:nvPr/>
            </p:nvSpPr>
            <p:spPr bwMode="auto">
              <a:xfrm>
                <a:off x="4899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448" name="Rectangle 1176"/>
              <p:cNvSpPr>
                <a:spLocks noChangeArrowheads="1"/>
              </p:cNvSpPr>
              <p:nvPr/>
            </p:nvSpPr>
            <p:spPr bwMode="auto">
              <a:xfrm>
                <a:off x="4905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449" name="Rectangle 1177"/>
              <p:cNvSpPr>
                <a:spLocks noChangeArrowheads="1"/>
              </p:cNvSpPr>
              <p:nvPr/>
            </p:nvSpPr>
            <p:spPr bwMode="auto">
              <a:xfrm>
                <a:off x="4905" y="3791"/>
                <a:ext cx="24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450" name="Rectangle 1178"/>
              <p:cNvSpPr>
                <a:spLocks noChangeArrowheads="1"/>
              </p:cNvSpPr>
              <p:nvPr/>
            </p:nvSpPr>
            <p:spPr bwMode="auto">
              <a:xfrm>
                <a:off x="4929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451" name="Rectangle 1179"/>
              <p:cNvSpPr>
                <a:spLocks noChangeArrowheads="1"/>
              </p:cNvSpPr>
              <p:nvPr/>
            </p:nvSpPr>
            <p:spPr bwMode="auto">
              <a:xfrm>
                <a:off x="4935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452" name="Rectangle 1180"/>
              <p:cNvSpPr>
                <a:spLocks noChangeArrowheads="1"/>
              </p:cNvSpPr>
              <p:nvPr/>
            </p:nvSpPr>
            <p:spPr bwMode="auto">
              <a:xfrm>
                <a:off x="4935" y="3791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453" name="Rectangle 1181"/>
              <p:cNvSpPr>
                <a:spLocks noChangeArrowheads="1"/>
              </p:cNvSpPr>
              <p:nvPr/>
            </p:nvSpPr>
            <p:spPr bwMode="auto">
              <a:xfrm>
                <a:off x="4953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454" name="Rectangle 1182"/>
              <p:cNvSpPr>
                <a:spLocks noChangeArrowheads="1"/>
              </p:cNvSpPr>
              <p:nvPr/>
            </p:nvSpPr>
            <p:spPr bwMode="auto">
              <a:xfrm>
                <a:off x="4959" y="3791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455" name="Rectangle 1183"/>
              <p:cNvSpPr>
                <a:spLocks noChangeArrowheads="1"/>
              </p:cNvSpPr>
              <p:nvPr/>
            </p:nvSpPr>
            <p:spPr bwMode="auto">
              <a:xfrm>
                <a:off x="4971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456" name="Rectangle 1184"/>
              <p:cNvSpPr>
                <a:spLocks noChangeArrowheads="1"/>
              </p:cNvSpPr>
              <p:nvPr/>
            </p:nvSpPr>
            <p:spPr bwMode="auto">
              <a:xfrm>
                <a:off x="4983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457" name="Rectangle 1185"/>
              <p:cNvSpPr>
                <a:spLocks noChangeArrowheads="1"/>
              </p:cNvSpPr>
              <p:nvPr/>
            </p:nvSpPr>
            <p:spPr bwMode="auto">
              <a:xfrm>
                <a:off x="4983" y="3791"/>
                <a:ext cx="24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458" name="Rectangle 1186"/>
              <p:cNvSpPr>
                <a:spLocks noChangeArrowheads="1"/>
              </p:cNvSpPr>
              <p:nvPr/>
            </p:nvSpPr>
            <p:spPr bwMode="auto">
              <a:xfrm>
                <a:off x="5007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459" name="Rectangle 1187"/>
              <p:cNvSpPr>
                <a:spLocks noChangeArrowheads="1"/>
              </p:cNvSpPr>
              <p:nvPr/>
            </p:nvSpPr>
            <p:spPr bwMode="auto">
              <a:xfrm>
                <a:off x="5007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460" name="Rectangle 1188"/>
              <p:cNvSpPr>
                <a:spLocks noChangeArrowheads="1"/>
              </p:cNvSpPr>
              <p:nvPr/>
            </p:nvSpPr>
            <p:spPr bwMode="auto">
              <a:xfrm>
                <a:off x="5007" y="3791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461" name="Rectangle 1189"/>
              <p:cNvSpPr>
                <a:spLocks noChangeArrowheads="1"/>
              </p:cNvSpPr>
              <p:nvPr/>
            </p:nvSpPr>
            <p:spPr bwMode="auto">
              <a:xfrm>
                <a:off x="5025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462" name="Rectangle 1190"/>
              <p:cNvSpPr>
                <a:spLocks noChangeArrowheads="1"/>
              </p:cNvSpPr>
              <p:nvPr/>
            </p:nvSpPr>
            <p:spPr bwMode="auto">
              <a:xfrm>
                <a:off x="5031" y="3791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463" name="Rectangle 1191"/>
              <p:cNvSpPr>
                <a:spLocks noChangeArrowheads="1"/>
              </p:cNvSpPr>
              <p:nvPr/>
            </p:nvSpPr>
            <p:spPr bwMode="auto">
              <a:xfrm>
                <a:off x="5049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464" name="Rectangle 1192"/>
              <p:cNvSpPr>
                <a:spLocks noChangeArrowheads="1"/>
              </p:cNvSpPr>
              <p:nvPr/>
            </p:nvSpPr>
            <p:spPr bwMode="auto">
              <a:xfrm>
                <a:off x="5055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465" name="Rectangle 1193"/>
              <p:cNvSpPr>
                <a:spLocks noChangeArrowheads="1"/>
              </p:cNvSpPr>
              <p:nvPr/>
            </p:nvSpPr>
            <p:spPr bwMode="auto">
              <a:xfrm>
                <a:off x="5055" y="3791"/>
                <a:ext cx="24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466" name="Rectangle 1194"/>
              <p:cNvSpPr>
                <a:spLocks noChangeArrowheads="1"/>
              </p:cNvSpPr>
              <p:nvPr/>
            </p:nvSpPr>
            <p:spPr bwMode="auto">
              <a:xfrm>
                <a:off x="5079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467" name="Rectangle 1195"/>
              <p:cNvSpPr>
                <a:spLocks noChangeArrowheads="1"/>
              </p:cNvSpPr>
              <p:nvPr/>
            </p:nvSpPr>
            <p:spPr bwMode="auto">
              <a:xfrm>
                <a:off x="5085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468" name="Rectangle 1196"/>
              <p:cNvSpPr>
                <a:spLocks noChangeArrowheads="1"/>
              </p:cNvSpPr>
              <p:nvPr/>
            </p:nvSpPr>
            <p:spPr bwMode="auto">
              <a:xfrm>
                <a:off x="5085" y="3791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469" name="Rectangle 1197"/>
              <p:cNvSpPr>
                <a:spLocks noChangeArrowheads="1"/>
              </p:cNvSpPr>
              <p:nvPr/>
            </p:nvSpPr>
            <p:spPr bwMode="auto">
              <a:xfrm>
                <a:off x="5103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470" name="Rectangle 1198"/>
              <p:cNvSpPr>
                <a:spLocks noChangeArrowheads="1"/>
              </p:cNvSpPr>
              <p:nvPr/>
            </p:nvSpPr>
            <p:spPr bwMode="auto">
              <a:xfrm>
                <a:off x="5103" y="3791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471" name="Rectangle 1199"/>
              <p:cNvSpPr>
                <a:spLocks noChangeArrowheads="1"/>
              </p:cNvSpPr>
              <p:nvPr/>
            </p:nvSpPr>
            <p:spPr bwMode="auto">
              <a:xfrm>
                <a:off x="5121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472" name="Rectangle 1200"/>
              <p:cNvSpPr>
                <a:spLocks noChangeArrowheads="1"/>
              </p:cNvSpPr>
              <p:nvPr/>
            </p:nvSpPr>
            <p:spPr bwMode="auto">
              <a:xfrm>
                <a:off x="5133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473" name="Rectangle 1201"/>
              <p:cNvSpPr>
                <a:spLocks noChangeArrowheads="1"/>
              </p:cNvSpPr>
              <p:nvPr/>
            </p:nvSpPr>
            <p:spPr bwMode="auto">
              <a:xfrm>
                <a:off x="5133" y="3791"/>
                <a:ext cx="24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474" name="Rectangle 1202"/>
              <p:cNvSpPr>
                <a:spLocks noChangeArrowheads="1"/>
              </p:cNvSpPr>
              <p:nvPr/>
            </p:nvSpPr>
            <p:spPr bwMode="auto">
              <a:xfrm>
                <a:off x="5157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475" name="Rectangle 1203"/>
              <p:cNvSpPr>
                <a:spLocks noChangeArrowheads="1"/>
              </p:cNvSpPr>
              <p:nvPr/>
            </p:nvSpPr>
            <p:spPr bwMode="auto">
              <a:xfrm>
                <a:off x="5157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476" name="Rectangle 1204"/>
              <p:cNvSpPr>
                <a:spLocks noChangeArrowheads="1"/>
              </p:cNvSpPr>
              <p:nvPr/>
            </p:nvSpPr>
            <p:spPr bwMode="auto">
              <a:xfrm>
                <a:off x="5157" y="3791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477" name="Rectangle 1205"/>
              <p:cNvSpPr>
                <a:spLocks noChangeArrowheads="1"/>
              </p:cNvSpPr>
              <p:nvPr/>
            </p:nvSpPr>
            <p:spPr bwMode="auto">
              <a:xfrm>
                <a:off x="5175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478" name="Rectangle 1206"/>
              <p:cNvSpPr>
                <a:spLocks noChangeArrowheads="1"/>
              </p:cNvSpPr>
              <p:nvPr/>
            </p:nvSpPr>
            <p:spPr bwMode="auto">
              <a:xfrm>
                <a:off x="5181" y="3791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479" name="Rectangle 1207"/>
              <p:cNvSpPr>
                <a:spLocks noChangeArrowheads="1"/>
              </p:cNvSpPr>
              <p:nvPr/>
            </p:nvSpPr>
            <p:spPr bwMode="auto">
              <a:xfrm>
                <a:off x="5199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480" name="Rectangle 1208"/>
              <p:cNvSpPr>
                <a:spLocks noChangeArrowheads="1"/>
              </p:cNvSpPr>
              <p:nvPr/>
            </p:nvSpPr>
            <p:spPr bwMode="auto">
              <a:xfrm>
                <a:off x="5205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481" name="Rectangle 1209"/>
              <p:cNvSpPr>
                <a:spLocks noChangeArrowheads="1"/>
              </p:cNvSpPr>
              <p:nvPr/>
            </p:nvSpPr>
            <p:spPr bwMode="auto">
              <a:xfrm>
                <a:off x="5205" y="3791"/>
                <a:ext cx="24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482" name="Rectangle 1210"/>
              <p:cNvSpPr>
                <a:spLocks noChangeArrowheads="1"/>
              </p:cNvSpPr>
              <p:nvPr/>
            </p:nvSpPr>
            <p:spPr bwMode="auto">
              <a:xfrm>
                <a:off x="5229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483" name="Rectangle 1211"/>
              <p:cNvSpPr>
                <a:spLocks noChangeArrowheads="1"/>
              </p:cNvSpPr>
              <p:nvPr/>
            </p:nvSpPr>
            <p:spPr bwMode="auto">
              <a:xfrm>
                <a:off x="5235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484" name="Rectangle 1212"/>
              <p:cNvSpPr>
                <a:spLocks noChangeArrowheads="1"/>
              </p:cNvSpPr>
              <p:nvPr/>
            </p:nvSpPr>
            <p:spPr bwMode="auto">
              <a:xfrm>
                <a:off x="5235" y="3791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485" name="Rectangle 1213"/>
              <p:cNvSpPr>
                <a:spLocks noChangeArrowheads="1"/>
              </p:cNvSpPr>
              <p:nvPr/>
            </p:nvSpPr>
            <p:spPr bwMode="auto">
              <a:xfrm>
                <a:off x="5253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486" name="Rectangle 1214"/>
              <p:cNvSpPr>
                <a:spLocks noChangeArrowheads="1"/>
              </p:cNvSpPr>
              <p:nvPr/>
            </p:nvSpPr>
            <p:spPr bwMode="auto">
              <a:xfrm>
                <a:off x="5253" y="3791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487" name="Rectangle 1215"/>
              <p:cNvSpPr>
                <a:spLocks noChangeArrowheads="1"/>
              </p:cNvSpPr>
              <p:nvPr/>
            </p:nvSpPr>
            <p:spPr bwMode="auto">
              <a:xfrm>
                <a:off x="5271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488" name="Rectangle 1216"/>
              <p:cNvSpPr>
                <a:spLocks noChangeArrowheads="1"/>
              </p:cNvSpPr>
              <p:nvPr/>
            </p:nvSpPr>
            <p:spPr bwMode="auto">
              <a:xfrm>
                <a:off x="5283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489" name="Rectangle 1217"/>
              <p:cNvSpPr>
                <a:spLocks noChangeArrowheads="1"/>
              </p:cNvSpPr>
              <p:nvPr/>
            </p:nvSpPr>
            <p:spPr bwMode="auto">
              <a:xfrm>
                <a:off x="5283" y="3791"/>
                <a:ext cx="18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490" name="Rectangle 1218"/>
              <p:cNvSpPr>
                <a:spLocks noChangeArrowheads="1"/>
              </p:cNvSpPr>
              <p:nvPr/>
            </p:nvSpPr>
            <p:spPr bwMode="auto">
              <a:xfrm>
                <a:off x="5301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491" name="Rectangle 1219"/>
              <p:cNvSpPr>
                <a:spLocks noChangeArrowheads="1"/>
              </p:cNvSpPr>
              <p:nvPr/>
            </p:nvSpPr>
            <p:spPr bwMode="auto">
              <a:xfrm>
                <a:off x="5307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492" name="Rectangle 1220"/>
              <p:cNvSpPr>
                <a:spLocks noChangeArrowheads="1"/>
              </p:cNvSpPr>
              <p:nvPr/>
            </p:nvSpPr>
            <p:spPr bwMode="auto">
              <a:xfrm>
                <a:off x="5307" y="3791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493" name="Rectangle 1221"/>
              <p:cNvSpPr>
                <a:spLocks noChangeArrowheads="1"/>
              </p:cNvSpPr>
              <p:nvPr/>
            </p:nvSpPr>
            <p:spPr bwMode="auto">
              <a:xfrm>
                <a:off x="5325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494" name="Rectangle 1222"/>
              <p:cNvSpPr>
                <a:spLocks noChangeArrowheads="1"/>
              </p:cNvSpPr>
              <p:nvPr/>
            </p:nvSpPr>
            <p:spPr bwMode="auto">
              <a:xfrm>
                <a:off x="5331" y="3791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495" name="Rectangle 1223"/>
              <p:cNvSpPr>
                <a:spLocks noChangeArrowheads="1"/>
              </p:cNvSpPr>
              <p:nvPr/>
            </p:nvSpPr>
            <p:spPr bwMode="auto">
              <a:xfrm>
                <a:off x="5349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496" name="Rectangle 1224"/>
              <p:cNvSpPr>
                <a:spLocks noChangeArrowheads="1"/>
              </p:cNvSpPr>
              <p:nvPr/>
            </p:nvSpPr>
            <p:spPr bwMode="auto">
              <a:xfrm>
                <a:off x="5355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497" name="Rectangle 1225"/>
              <p:cNvSpPr>
                <a:spLocks noChangeArrowheads="1"/>
              </p:cNvSpPr>
              <p:nvPr/>
            </p:nvSpPr>
            <p:spPr bwMode="auto">
              <a:xfrm>
                <a:off x="5355" y="3791"/>
                <a:ext cx="24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498" name="Rectangle 1226"/>
              <p:cNvSpPr>
                <a:spLocks noChangeArrowheads="1"/>
              </p:cNvSpPr>
              <p:nvPr/>
            </p:nvSpPr>
            <p:spPr bwMode="auto">
              <a:xfrm>
                <a:off x="5379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499" name="Rectangle 1227"/>
              <p:cNvSpPr>
                <a:spLocks noChangeArrowheads="1"/>
              </p:cNvSpPr>
              <p:nvPr/>
            </p:nvSpPr>
            <p:spPr bwMode="auto">
              <a:xfrm>
                <a:off x="5385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500" name="Rectangle 1228"/>
              <p:cNvSpPr>
                <a:spLocks noChangeArrowheads="1"/>
              </p:cNvSpPr>
              <p:nvPr/>
            </p:nvSpPr>
            <p:spPr bwMode="auto">
              <a:xfrm>
                <a:off x="5385" y="3791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501" name="Rectangle 1229"/>
              <p:cNvSpPr>
                <a:spLocks noChangeArrowheads="1"/>
              </p:cNvSpPr>
              <p:nvPr/>
            </p:nvSpPr>
            <p:spPr bwMode="auto">
              <a:xfrm>
                <a:off x="5403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502" name="Rectangle 1230"/>
              <p:cNvSpPr>
                <a:spLocks noChangeArrowheads="1"/>
              </p:cNvSpPr>
              <p:nvPr/>
            </p:nvSpPr>
            <p:spPr bwMode="auto">
              <a:xfrm>
                <a:off x="5403" y="3791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503" name="Rectangle 1231"/>
              <p:cNvSpPr>
                <a:spLocks noChangeArrowheads="1"/>
              </p:cNvSpPr>
              <p:nvPr/>
            </p:nvSpPr>
            <p:spPr bwMode="auto">
              <a:xfrm>
                <a:off x="5421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504" name="Rectangle 1232"/>
              <p:cNvSpPr>
                <a:spLocks noChangeArrowheads="1"/>
              </p:cNvSpPr>
              <p:nvPr/>
            </p:nvSpPr>
            <p:spPr bwMode="auto">
              <a:xfrm>
                <a:off x="5427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505" name="Rectangle 1233"/>
              <p:cNvSpPr>
                <a:spLocks noChangeArrowheads="1"/>
              </p:cNvSpPr>
              <p:nvPr/>
            </p:nvSpPr>
            <p:spPr bwMode="auto">
              <a:xfrm>
                <a:off x="5427" y="3791"/>
                <a:ext cx="24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506" name="Rectangle 1234"/>
              <p:cNvSpPr>
                <a:spLocks noChangeArrowheads="1"/>
              </p:cNvSpPr>
              <p:nvPr/>
            </p:nvSpPr>
            <p:spPr bwMode="auto">
              <a:xfrm>
                <a:off x="5451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507" name="Rectangle 1235"/>
              <p:cNvSpPr>
                <a:spLocks noChangeArrowheads="1"/>
              </p:cNvSpPr>
              <p:nvPr/>
            </p:nvSpPr>
            <p:spPr bwMode="auto">
              <a:xfrm>
                <a:off x="5457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55709" name="Group 1437"/>
            <p:cNvGrpSpPr>
              <a:grpSpLocks/>
            </p:cNvGrpSpPr>
            <p:nvPr/>
          </p:nvGrpSpPr>
          <p:grpSpPr bwMode="auto">
            <a:xfrm>
              <a:off x="237" y="2579"/>
              <a:ext cx="5286" cy="1230"/>
              <a:chOff x="237" y="2579"/>
              <a:chExt cx="5286" cy="1230"/>
            </a:xfrm>
          </p:grpSpPr>
          <p:sp>
            <p:nvSpPr>
              <p:cNvPr id="55509" name="Rectangle 1237"/>
              <p:cNvSpPr>
                <a:spLocks noChangeArrowheads="1"/>
              </p:cNvSpPr>
              <p:nvPr/>
            </p:nvSpPr>
            <p:spPr bwMode="auto">
              <a:xfrm>
                <a:off x="5457" y="3791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510" name="Rectangle 1238"/>
              <p:cNvSpPr>
                <a:spLocks noChangeArrowheads="1"/>
              </p:cNvSpPr>
              <p:nvPr/>
            </p:nvSpPr>
            <p:spPr bwMode="auto">
              <a:xfrm>
                <a:off x="5475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511" name="Rectangle 1239"/>
              <p:cNvSpPr>
                <a:spLocks noChangeArrowheads="1"/>
              </p:cNvSpPr>
              <p:nvPr/>
            </p:nvSpPr>
            <p:spPr bwMode="auto">
              <a:xfrm>
                <a:off x="5481" y="3791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512" name="Rectangle 1240"/>
              <p:cNvSpPr>
                <a:spLocks noChangeArrowheads="1"/>
              </p:cNvSpPr>
              <p:nvPr/>
            </p:nvSpPr>
            <p:spPr bwMode="auto">
              <a:xfrm>
                <a:off x="5499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513" name="Rectangle 1241"/>
              <p:cNvSpPr>
                <a:spLocks noChangeArrowheads="1"/>
              </p:cNvSpPr>
              <p:nvPr/>
            </p:nvSpPr>
            <p:spPr bwMode="auto">
              <a:xfrm>
                <a:off x="5505" y="379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514" name="Rectangle 1242"/>
              <p:cNvSpPr>
                <a:spLocks noChangeArrowheads="1"/>
              </p:cNvSpPr>
              <p:nvPr/>
            </p:nvSpPr>
            <p:spPr bwMode="auto">
              <a:xfrm>
                <a:off x="5505" y="3791"/>
                <a:ext cx="18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515" name="Line 1243"/>
              <p:cNvSpPr>
                <a:spLocks noChangeShapeType="1"/>
              </p:cNvSpPr>
              <p:nvPr/>
            </p:nvSpPr>
            <p:spPr bwMode="auto">
              <a:xfrm>
                <a:off x="237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516" name="Line 1244"/>
              <p:cNvSpPr>
                <a:spLocks noChangeShapeType="1"/>
              </p:cNvSpPr>
              <p:nvPr/>
            </p:nvSpPr>
            <p:spPr bwMode="auto">
              <a:xfrm>
                <a:off x="255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517" name="Line 1245"/>
              <p:cNvSpPr>
                <a:spLocks noChangeShapeType="1"/>
              </p:cNvSpPr>
              <p:nvPr/>
            </p:nvSpPr>
            <p:spPr bwMode="auto">
              <a:xfrm>
                <a:off x="261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518" name="Line 1246"/>
              <p:cNvSpPr>
                <a:spLocks noChangeShapeType="1"/>
              </p:cNvSpPr>
              <p:nvPr/>
            </p:nvSpPr>
            <p:spPr bwMode="auto">
              <a:xfrm>
                <a:off x="279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519" name="Line 1247"/>
              <p:cNvSpPr>
                <a:spLocks noChangeShapeType="1"/>
              </p:cNvSpPr>
              <p:nvPr/>
            </p:nvSpPr>
            <p:spPr bwMode="auto">
              <a:xfrm>
                <a:off x="285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520" name="Line 1248"/>
              <p:cNvSpPr>
                <a:spLocks noChangeShapeType="1"/>
              </p:cNvSpPr>
              <p:nvPr/>
            </p:nvSpPr>
            <p:spPr bwMode="auto">
              <a:xfrm>
                <a:off x="297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521" name="Line 1249"/>
              <p:cNvSpPr>
                <a:spLocks noChangeShapeType="1"/>
              </p:cNvSpPr>
              <p:nvPr/>
            </p:nvSpPr>
            <p:spPr bwMode="auto">
              <a:xfrm>
                <a:off x="309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522" name="Line 1250"/>
              <p:cNvSpPr>
                <a:spLocks noChangeShapeType="1"/>
              </p:cNvSpPr>
              <p:nvPr/>
            </p:nvSpPr>
            <p:spPr bwMode="auto">
              <a:xfrm>
                <a:off x="327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523" name="Line 1251"/>
              <p:cNvSpPr>
                <a:spLocks noChangeShapeType="1"/>
              </p:cNvSpPr>
              <p:nvPr/>
            </p:nvSpPr>
            <p:spPr bwMode="auto">
              <a:xfrm>
                <a:off x="333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524" name="Line 1252"/>
              <p:cNvSpPr>
                <a:spLocks noChangeShapeType="1"/>
              </p:cNvSpPr>
              <p:nvPr/>
            </p:nvSpPr>
            <p:spPr bwMode="auto">
              <a:xfrm>
                <a:off x="345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525" name="Line 1253"/>
              <p:cNvSpPr>
                <a:spLocks noChangeShapeType="1"/>
              </p:cNvSpPr>
              <p:nvPr/>
            </p:nvSpPr>
            <p:spPr bwMode="auto">
              <a:xfrm>
                <a:off x="357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526" name="Line 1254"/>
              <p:cNvSpPr>
                <a:spLocks noChangeShapeType="1"/>
              </p:cNvSpPr>
              <p:nvPr/>
            </p:nvSpPr>
            <p:spPr bwMode="auto">
              <a:xfrm>
                <a:off x="375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527" name="Line 1255"/>
              <p:cNvSpPr>
                <a:spLocks noChangeShapeType="1"/>
              </p:cNvSpPr>
              <p:nvPr/>
            </p:nvSpPr>
            <p:spPr bwMode="auto">
              <a:xfrm>
                <a:off x="381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528" name="Line 1256"/>
              <p:cNvSpPr>
                <a:spLocks noChangeShapeType="1"/>
              </p:cNvSpPr>
              <p:nvPr/>
            </p:nvSpPr>
            <p:spPr bwMode="auto">
              <a:xfrm>
                <a:off x="393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529" name="Line 1257"/>
              <p:cNvSpPr>
                <a:spLocks noChangeShapeType="1"/>
              </p:cNvSpPr>
              <p:nvPr/>
            </p:nvSpPr>
            <p:spPr bwMode="auto">
              <a:xfrm>
                <a:off x="399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530" name="Line 1258"/>
              <p:cNvSpPr>
                <a:spLocks noChangeShapeType="1"/>
              </p:cNvSpPr>
              <p:nvPr/>
            </p:nvSpPr>
            <p:spPr bwMode="auto">
              <a:xfrm>
                <a:off x="417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531" name="Line 1259"/>
              <p:cNvSpPr>
                <a:spLocks noChangeShapeType="1"/>
              </p:cNvSpPr>
              <p:nvPr/>
            </p:nvSpPr>
            <p:spPr bwMode="auto">
              <a:xfrm>
                <a:off x="423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532" name="Line 1260"/>
              <p:cNvSpPr>
                <a:spLocks noChangeShapeType="1"/>
              </p:cNvSpPr>
              <p:nvPr/>
            </p:nvSpPr>
            <p:spPr bwMode="auto">
              <a:xfrm>
                <a:off x="441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533" name="Line 1261"/>
              <p:cNvSpPr>
                <a:spLocks noChangeShapeType="1"/>
              </p:cNvSpPr>
              <p:nvPr/>
            </p:nvSpPr>
            <p:spPr bwMode="auto">
              <a:xfrm>
                <a:off x="447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534" name="Line 1262"/>
              <p:cNvSpPr>
                <a:spLocks noChangeShapeType="1"/>
              </p:cNvSpPr>
              <p:nvPr/>
            </p:nvSpPr>
            <p:spPr bwMode="auto">
              <a:xfrm>
                <a:off x="465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535" name="Line 1263"/>
              <p:cNvSpPr>
                <a:spLocks noChangeShapeType="1"/>
              </p:cNvSpPr>
              <p:nvPr/>
            </p:nvSpPr>
            <p:spPr bwMode="auto">
              <a:xfrm>
                <a:off x="471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536" name="Line 1264"/>
              <p:cNvSpPr>
                <a:spLocks noChangeShapeType="1"/>
              </p:cNvSpPr>
              <p:nvPr/>
            </p:nvSpPr>
            <p:spPr bwMode="auto">
              <a:xfrm>
                <a:off x="489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537" name="Line 1265"/>
              <p:cNvSpPr>
                <a:spLocks noChangeShapeType="1"/>
              </p:cNvSpPr>
              <p:nvPr/>
            </p:nvSpPr>
            <p:spPr bwMode="auto">
              <a:xfrm>
                <a:off x="495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538" name="Line 1266"/>
              <p:cNvSpPr>
                <a:spLocks noChangeShapeType="1"/>
              </p:cNvSpPr>
              <p:nvPr/>
            </p:nvSpPr>
            <p:spPr bwMode="auto">
              <a:xfrm>
                <a:off x="513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539" name="Line 1267"/>
              <p:cNvSpPr>
                <a:spLocks noChangeShapeType="1"/>
              </p:cNvSpPr>
              <p:nvPr/>
            </p:nvSpPr>
            <p:spPr bwMode="auto">
              <a:xfrm>
                <a:off x="519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540" name="Line 1268"/>
              <p:cNvSpPr>
                <a:spLocks noChangeShapeType="1"/>
              </p:cNvSpPr>
              <p:nvPr/>
            </p:nvSpPr>
            <p:spPr bwMode="auto">
              <a:xfrm>
                <a:off x="531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541" name="Line 1269"/>
              <p:cNvSpPr>
                <a:spLocks noChangeShapeType="1"/>
              </p:cNvSpPr>
              <p:nvPr/>
            </p:nvSpPr>
            <p:spPr bwMode="auto">
              <a:xfrm>
                <a:off x="543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542" name="Line 1270"/>
              <p:cNvSpPr>
                <a:spLocks noChangeShapeType="1"/>
              </p:cNvSpPr>
              <p:nvPr/>
            </p:nvSpPr>
            <p:spPr bwMode="auto">
              <a:xfrm>
                <a:off x="561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543" name="Line 1271"/>
              <p:cNvSpPr>
                <a:spLocks noChangeShapeType="1"/>
              </p:cNvSpPr>
              <p:nvPr/>
            </p:nvSpPr>
            <p:spPr bwMode="auto">
              <a:xfrm>
                <a:off x="567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544" name="Line 1272"/>
              <p:cNvSpPr>
                <a:spLocks noChangeShapeType="1"/>
              </p:cNvSpPr>
              <p:nvPr/>
            </p:nvSpPr>
            <p:spPr bwMode="auto">
              <a:xfrm>
                <a:off x="579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545" name="Line 1273"/>
              <p:cNvSpPr>
                <a:spLocks noChangeShapeType="1"/>
              </p:cNvSpPr>
              <p:nvPr/>
            </p:nvSpPr>
            <p:spPr bwMode="auto">
              <a:xfrm>
                <a:off x="591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546" name="Line 1274"/>
              <p:cNvSpPr>
                <a:spLocks noChangeShapeType="1"/>
              </p:cNvSpPr>
              <p:nvPr/>
            </p:nvSpPr>
            <p:spPr bwMode="auto">
              <a:xfrm>
                <a:off x="603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547" name="Line 1275"/>
              <p:cNvSpPr>
                <a:spLocks noChangeShapeType="1"/>
              </p:cNvSpPr>
              <p:nvPr/>
            </p:nvSpPr>
            <p:spPr bwMode="auto">
              <a:xfrm>
                <a:off x="609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548" name="Line 1276"/>
              <p:cNvSpPr>
                <a:spLocks noChangeShapeType="1"/>
              </p:cNvSpPr>
              <p:nvPr/>
            </p:nvSpPr>
            <p:spPr bwMode="auto">
              <a:xfrm>
                <a:off x="627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549" name="Line 1277"/>
              <p:cNvSpPr>
                <a:spLocks noChangeShapeType="1"/>
              </p:cNvSpPr>
              <p:nvPr/>
            </p:nvSpPr>
            <p:spPr bwMode="auto">
              <a:xfrm>
                <a:off x="633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550" name="Line 1278"/>
              <p:cNvSpPr>
                <a:spLocks noChangeShapeType="1"/>
              </p:cNvSpPr>
              <p:nvPr/>
            </p:nvSpPr>
            <p:spPr bwMode="auto">
              <a:xfrm>
                <a:off x="651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551" name="Line 1279"/>
              <p:cNvSpPr>
                <a:spLocks noChangeShapeType="1"/>
              </p:cNvSpPr>
              <p:nvPr/>
            </p:nvSpPr>
            <p:spPr bwMode="auto">
              <a:xfrm>
                <a:off x="657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552" name="Line 1280"/>
              <p:cNvSpPr>
                <a:spLocks noChangeShapeType="1"/>
              </p:cNvSpPr>
              <p:nvPr/>
            </p:nvSpPr>
            <p:spPr bwMode="auto">
              <a:xfrm>
                <a:off x="675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553" name="Line 1281"/>
              <p:cNvSpPr>
                <a:spLocks noChangeShapeType="1"/>
              </p:cNvSpPr>
              <p:nvPr/>
            </p:nvSpPr>
            <p:spPr bwMode="auto">
              <a:xfrm>
                <a:off x="681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554" name="Line 1282"/>
              <p:cNvSpPr>
                <a:spLocks noChangeShapeType="1"/>
              </p:cNvSpPr>
              <p:nvPr/>
            </p:nvSpPr>
            <p:spPr bwMode="auto">
              <a:xfrm>
                <a:off x="699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555" name="Line 1283"/>
              <p:cNvSpPr>
                <a:spLocks noChangeShapeType="1"/>
              </p:cNvSpPr>
              <p:nvPr/>
            </p:nvSpPr>
            <p:spPr bwMode="auto">
              <a:xfrm>
                <a:off x="705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556" name="Line 1284"/>
              <p:cNvSpPr>
                <a:spLocks noChangeShapeType="1"/>
              </p:cNvSpPr>
              <p:nvPr/>
            </p:nvSpPr>
            <p:spPr bwMode="auto">
              <a:xfrm>
                <a:off x="717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557" name="Line 1285"/>
              <p:cNvSpPr>
                <a:spLocks noChangeShapeType="1"/>
              </p:cNvSpPr>
              <p:nvPr/>
            </p:nvSpPr>
            <p:spPr bwMode="auto">
              <a:xfrm>
                <a:off x="729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558" name="Line 1286"/>
              <p:cNvSpPr>
                <a:spLocks noChangeShapeType="1"/>
              </p:cNvSpPr>
              <p:nvPr/>
            </p:nvSpPr>
            <p:spPr bwMode="auto">
              <a:xfrm>
                <a:off x="747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559" name="Line 1287"/>
              <p:cNvSpPr>
                <a:spLocks noChangeShapeType="1"/>
              </p:cNvSpPr>
              <p:nvPr/>
            </p:nvSpPr>
            <p:spPr bwMode="auto">
              <a:xfrm>
                <a:off x="753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560" name="Line 1288"/>
              <p:cNvSpPr>
                <a:spLocks noChangeShapeType="1"/>
              </p:cNvSpPr>
              <p:nvPr/>
            </p:nvSpPr>
            <p:spPr bwMode="auto">
              <a:xfrm>
                <a:off x="765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561" name="Line 1289"/>
              <p:cNvSpPr>
                <a:spLocks noChangeShapeType="1"/>
              </p:cNvSpPr>
              <p:nvPr/>
            </p:nvSpPr>
            <p:spPr bwMode="auto">
              <a:xfrm>
                <a:off x="777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562" name="Line 1290"/>
              <p:cNvSpPr>
                <a:spLocks noChangeShapeType="1"/>
              </p:cNvSpPr>
              <p:nvPr/>
            </p:nvSpPr>
            <p:spPr bwMode="auto">
              <a:xfrm>
                <a:off x="795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563" name="Line 1291"/>
              <p:cNvSpPr>
                <a:spLocks noChangeShapeType="1"/>
              </p:cNvSpPr>
              <p:nvPr/>
            </p:nvSpPr>
            <p:spPr bwMode="auto">
              <a:xfrm>
                <a:off x="801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564" name="Line 1292"/>
              <p:cNvSpPr>
                <a:spLocks noChangeShapeType="1"/>
              </p:cNvSpPr>
              <p:nvPr/>
            </p:nvSpPr>
            <p:spPr bwMode="auto">
              <a:xfrm>
                <a:off x="813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565" name="Line 1293"/>
              <p:cNvSpPr>
                <a:spLocks noChangeShapeType="1"/>
              </p:cNvSpPr>
              <p:nvPr/>
            </p:nvSpPr>
            <p:spPr bwMode="auto">
              <a:xfrm>
                <a:off x="819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566" name="Line 1294"/>
              <p:cNvSpPr>
                <a:spLocks noChangeShapeType="1"/>
              </p:cNvSpPr>
              <p:nvPr/>
            </p:nvSpPr>
            <p:spPr bwMode="auto">
              <a:xfrm>
                <a:off x="837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567" name="Line 1295"/>
              <p:cNvSpPr>
                <a:spLocks noChangeShapeType="1"/>
              </p:cNvSpPr>
              <p:nvPr/>
            </p:nvSpPr>
            <p:spPr bwMode="auto">
              <a:xfrm>
                <a:off x="843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568" name="Line 1296"/>
              <p:cNvSpPr>
                <a:spLocks noChangeShapeType="1"/>
              </p:cNvSpPr>
              <p:nvPr/>
            </p:nvSpPr>
            <p:spPr bwMode="auto">
              <a:xfrm>
                <a:off x="861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569" name="Line 1297"/>
              <p:cNvSpPr>
                <a:spLocks noChangeShapeType="1"/>
              </p:cNvSpPr>
              <p:nvPr/>
            </p:nvSpPr>
            <p:spPr bwMode="auto">
              <a:xfrm>
                <a:off x="867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570" name="Line 1298"/>
              <p:cNvSpPr>
                <a:spLocks noChangeShapeType="1"/>
              </p:cNvSpPr>
              <p:nvPr/>
            </p:nvSpPr>
            <p:spPr bwMode="auto">
              <a:xfrm>
                <a:off x="885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571" name="Line 1299"/>
              <p:cNvSpPr>
                <a:spLocks noChangeShapeType="1"/>
              </p:cNvSpPr>
              <p:nvPr/>
            </p:nvSpPr>
            <p:spPr bwMode="auto">
              <a:xfrm>
                <a:off x="891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572" name="Line 1300"/>
              <p:cNvSpPr>
                <a:spLocks noChangeShapeType="1"/>
              </p:cNvSpPr>
              <p:nvPr/>
            </p:nvSpPr>
            <p:spPr bwMode="auto">
              <a:xfrm>
                <a:off x="909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573" name="Line 1301"/>
              <p:cNvSpPr>
                <a:spLocks noChangeShapeType="1"/>
              </p:cNvSpPr>
              <p:nvPr/>
            </p:nvSpPr>
            <p:spPr bwMode="auto">
              <a:xfrm>
                <a:off x="915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574" name="Line 1302"/>
              <p:cNvSpPr>
                <a:spLocks noChangeShapeType="1"/>
              </p:cNvSpPr>
              <p:nvPr/>
            </p:nvSpPr>
            <p:spPr bwMode="auto">
              <a:xfrm>
                <a:off x="933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575" name="Line 1303"/>
              <p:cNvSpPr>
                <a:spLocks noChangeShapeType="1"/>
              </p:cNvSpPr>
              <p:nvPr/>
            </p:nvSpPr>
            <p:spPr bwMode="auto">
              <a:xfrm>
                <a:off x="939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576" name="Line 1304"/>
              <p:cNvSpPr>
                <a:spLocks noChangeShapeType="1"/>
              </p:cNvSpPr>
              <p:nvPr/>
            </p:nvSpPr>
            <p:spPr bwMode="auto">
              <a:xfrm>
                <a:off x="951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577" name="Line 1305"/>
              <p:cNvSpPr>
                <a:spLocks noChangeShapeType="1"/>
              </p:cNvSpPr>
              <p:nvPr/>
            </p:nvSpPr>
            <p:spPr bwMode="auto">
              <a:xfrm>
                <a:off x="963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578" name="Line 1306"/>
              <p:cNvSpPr>
                <a:spLocks noChangeShapeType="1"/>
              </p:cNvSpPr>
              <p:nvPr/>
            </p:nvSpPr>
            <p:spPr bwMode="auto">
              <a:xfrm>
                <a:off x="981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579" name="Line 1307"/>
              <p:cNvSpPr>
                <a:spLocks noChangeShapeType="1"/>
              </p:cNvSpPr>
              <p:nvPr/>
            </p:nvSpPr>
            <p:spPr bwMode="auto">
              <a:xfrm>
                <a:off x="987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580" name="Line 1308"/>
              <p:cNvSpPr>
                <a:spLocks noChangeShapeType="1"/>
              </p:cNvSpPr>
              <p:nvPr/>
            </p:nvSpPr>
            <p:spPr bwMode="auto">
              <a:xfrm>
                <a:off x="999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581" name="Line 1309"/>
              <p:cNvSpPr>
                <a:spLocks noChangeShapeType="1"/>
              </p:cNvSpPr>
              <p:nvPr/>
            </p:nvSpPr>
            <p:spPr bwMode="auto">
              <a:xfrm>
                <a:off x="1011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582" name="Line 1310"/>
              <p:cNvSpPr>
                <a:spLocks noChangeShapeType="1"/>
              </p:cNvSpPr>
              <p:nvPr/>
            </p:nvSpPr>
            <p:spPr bwMode="auto">
              <a:xfrm>
                <a:off x="1023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583" name="Line 1311"/>
              <p:cNvSpPr>
                <a:spLocks noChangeShapeType="1"/>
              </p:cNvSpPr>
              <p:nvPr/>
            </p:nvSpPr>
            <p:spPr bwMode="auto">
              <a:xfrm>
                <a:off x="1029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584" name="Line 1312"/>
              <p:cNvSpPr>
                <a:spLocks noChangeShapeType="1"/>
              </p:cNvSpPr>
              <p:nvPr/>
            </p:nvSpPr>
            <p:spPr bwMode="auto">
              <a:xfrm>
                <a:off x="1047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585" name="Line 1313"/>
              <p:cNvSpPr>
                <a:spLocks noChangeShapeType="1"/>
              </p:cNvSpPr>
              <p:nvPr/>
            </p:nvSpPr>
            <p:spPr bwMode="auto">
              <a:xfrm>
                <a:off x="1053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586" name="Line 1314"/>
              <p:cNvSpPr>
                <a:spLocks noChangeShapeType="1"/>
              </p:cNvSpPr>
              <p:nvPr/>
            </p:nvSpPr>
            <p:spPr bwMode="auto">
              <a:xfrm>
                <a:off x="1071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587" name="Line 1315"/>
              <p:cNvSpPr>
                <a:spLocks noChangeShapeType="1"/>
              </p:cNvSpPr>
              <p:nvPr/>
            </p:nvSpPr>
            <p:spPr bwMode="auto">
              <a:xfrm>
                <a:off x="1077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588" name="Line 1316"/>
              <p:cNvSpPr>
                <a:spLocks noChangeShapeType="1"/>
              </p:cNvSpPr>
              <p:nvPr/>
            </p:nvSpPr>
            <p:spPr bwMode="auto">
              <a:xfrm>
                <a:off x="1095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589" name="Line 1317"/>
              <p:cNvSpPr>
                <a:spLocks noChangeShapeType="1"/>
              </p:cNvSpPr>
              <p:nvPr/>
            </p:nvSpPr>
            <p:spPr bwMode="auto">
              <a:xfrm>
                <a:off x="1101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590" name="Line 1318"/>
              <p:cNvSpPr>
                <a:spLocks noChangeShapeType="1"/>
              </p:cNvSpPr>
              <p:nvPr/>
            </p:nvSpPr>
            <p:spPr bwMode="auto">
              <a:xfrm>
                <a:off x="1119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591" name="Line 1319"/>
              <p:cNvSpPr>
                <a:spLocks noChangeShapeType="1"/>
              </p:cNvSpPr>
              <p:nvPr/>
            </p:nvSpPr>
            <p:spPr bwMode="auto">
              <a:xfrm>
                <a:off x="1125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592" name="Line 1320"/>
              <p:cNvSpPr>
                <a:spLocks noChangeShapeType="1"/>
              </p:cNvSpPr>
              <p:nvPr/>
            </p:nvSpPr>
            <p:spPr bwMode="auto">
              <a:xfrm>
                <a:off x="1143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593" name="Line 1321"/>
              <p:cNvSpPr>
                <a:spLocks noChangeShapeType="1"/>
              </p:cNvSpPr>
              <p:nvPr/>
            </p:nvSpPr>
            <p:spPr bwMode="auto">
              <a:xfrm>
                <a:off x="1149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594" name="Line 1322"/>
              <p:cNvSpPr>
                <a:spLocks noChangeShapeType="1"/>
              </p:cNvSpPr>
              <p:nvPr/>
            </p:nvSpPr>
            <p:spPr bwMode="auto">
              <a:xfrm>
                <a:off x="1167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595" name="Line 1323"/>
              <p:cNvSpPr>
                <a:spLocks noChangeShapeType="1"/>
              </p:cNvSpPr>
              <p:nvPr/>
            </p:nvSpPr>
            <p:spPr bwMode="auto">
              <a:xfrm>
                <a:off x="1173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596" name="Line 1324"/>
              <p:cNvSpPr>
                <a:spLocks noChangeShapeType="1"/>
              </p:cNvSpPr>
              <p:nvPr/>
            </p:nvSpPr>
            <p:spPr bwMode="auto">
              <a:xfrm>
                <a:off x="1185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597" name="Line 1325"/>
              <p:cNvSpPr>
                <a:spLocks noChangeShapeType="1"/>
              </p:cNvSpPr>
              <p:nvPr/>
            </p:nvSpPr>
            <p:spPr bwMode="auto">
              <a:xfrm>
                <a:off x="1197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598" name="Line 1326"/>
              <p:cNvSpPr>
                <a:spLocks noChangeShapeType="1"/>
              </p:cNvSpPr>
              <p:nvPr/>
            </p:nvSpPr>
            <p:spPr bwMode="auto">
              <a:xfrm>
                <a:off x="1215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599" name="Line 1327"/>
              <p:cNvSpPr>
                <a:spLocks noChangeShapeType="1"/>
              </p:cNvSpPr>
              <p:nvPr/>
            </p:nvSpPr>
            <p:spPr bwMode="auto">
              <a:xfrm>
                <a:off x="1221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600" name="Line 1328"/>
              <p:cNvSpPr>
                <a:spLocks noChangeShapeType="1"/>
              </p:cNvSpPr>
              <p:nvPr/>
            </p:nvSpPr>
            <p:spPr bwMode="auto">
              <a:xfrm>
                <a:off x="1233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601" name="Line 1329"/>
              <p:cNvSpPr>
                <a:spLocks noChangeShapeType="1"/>
              </p:cNvSpPr>
              <p:nvPr/>
            </p:nvSpPr>
            <p:spPr bwMode="auto">
              <a:xfrm>
                <a:off x="1245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602" name="Line 1330"/>
              <p:cNvSpPr>
                <a:spLocks noChangeShapeType="1"/>
              </p:cNvSpPr>
              <p:nvPr/>
            </p:nvSpPr>
            <p:spPr bwMode="auto">
              <a:xfrm>
                <a:off x="1257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603" name="Line 1331"/>
              <p:cNvSpPr>
                <a:spLocks noChangeShapeType="1"/>
              </p:cNvSpPr>
              <p:nvPr/>
            </p:nvSpPr>
            <p:spPr bwMode="auto">
              <a:xfrm>
                <a:off x="1269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604" name="Line 1332"/>
              <p:cNvSpPr>
                <a:spLocks noChangeShapeType="1"/>
              </p:cNvSpPr>
              <p:nvPr/>
            </p:nvSpPr>
            <p:spPr bwMode="auto">
              <a:xfrm>
                <a:off x="1281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605" name="Line 1333"/>
              <p:cNvSpPr>
                <a:spLocks noChangeShapeType="1"/>
              </p:cNvSpPr>
              <p:nvPr/>
            </p:nvSpPr>
            <p:spPr bwMode="auto">
              <a:xfrm>
                <a:off x="1293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606" name="Line 1334"/>
              <p:cNvSpPr>
                <a:spLocks noChangeShapeType="1"/>
              </p:cNvSpPr>
              <p:nvPr/>
            </p:nvSpPr>
            <p:spPr bwMode="auto">
              <a:xfrm>
                <a:off x="1323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607" name="Line 1335"/>
              <p:cNvSpPr>
                <a:spLocks noChangeShapeType="1"/>
              </p:cNvSpPr>
              <p:nvPr/>
            </p:nvSpPr>
            <p:spPr bwMode="auto">
              <a:xfrm>
                <a:off x="1335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608" name="Line 1336"/>
              <p:cNvSpPr>
                <a:spLocks noChangeShapeType="1"/>
              </p:cNvSpPr>
              <p:nvPr/>
            </p:nvSpPr>
            <p:spPr bwMode="auto">
              <a:xfrm>
                <a:off x="1347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609" name="Line 1337"/>
              <p:cNvSpPr>
                <a:spLocks noChangeShapeType="1"/>
              </p:cNvSpPr>
              <p:nvPr/>
            </p:nvSpPr>
            <p:spPr bwMode="auto">
              <a:xfrm>
                <a:off x="1353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610" name="Line 1338"/>
              <p:cNvSpPr>
                <a:spLocks noChangeShapeType="1"/>
              </p:cNvSpPr>
              <p:nvPr/>
            </p:nvSpPr>
            <p:spPr bwMode="auto">
              <a:xfrm>
                <a:off x="1389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611" name="Line 1339"/>
              <p:cNvSpPr>
                <a:spLocks noChangeShapeType="1"/>
              </p:cNvSpPr>
              <p:nvPr/>
            </p:nvSpPr>
            <p:spPr bwMode="auto">
              <a:xfrm>
                <a:off x="1395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612" name="Line 1340"/>
              <p:cNvSpPr>
                <a:spLocks noChangeShapeType="1"/>
              </p:cNvSpPr>
              <p:nvPr/>
            </p:nvSpPr>
            <p:spPr bwMode="auto">
              <a:xfrm>
                <a:off x="1413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613" name="Line 1341"/>
              <p:cNvSpPr>
                <a:spLocks noChangeShapeType="1"/>
              </p:cNvSpPr>
              <p:nvPr/>
            </p:nvSpPr>
            <p:spPr bwMode="auto">
              <a:xfrm>
                <a:off x="1419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614" name="Line 1342"/>
              <p:cNvSpPr>
                <a:spLocks noChangeShapeType="1"/>
              </p:cNvSpPr>
              <p:nvPr/>
            </p:nvSpPr>
            <p:spPr bwMode="auto">
              <a:xfrm>
                <a:off x="1455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615" name="Line 1343"/>
              <p:cNvSpPr>
                <a:spLocks noChangeShapeType="1"/>
              </p:cNvSpPr>
              <p:nvPr/>
            </p:nvSpPr>
            <p:spPr bwMode="auto">
              <a:xfrm>
                <a:off x="1461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616" name="Line 1344"/>
              <p:cNvSpPr>
                <a:spLocks noChangeShapeType="1"/>
              </p:cNvSpPr>
              <p:nvPr/>
            </p:nvSpPr>
            <p:spPr bwMode="auto">
              <a:xfrm>
                <a:off x="1479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617" name="Line 1345"/>
              <p:cNvSpPr>
                <a:spLocks noChangeShapeType="1"/>
              </p:cNvSpPr>
              <p:nvPr/>
            </p:nvSpPr>
            <p:spPr bwMode="auto">
              <a:xfrm>
                <a:off x="1485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618" name="Line 1346"/>
              <p:cNvSpPr>
                <a:spLocks noChangeShapeType="1"/>
              </p:cNvSpPr>
              <p:nvPr/>
            </p:nvSpPr>
            <p:spPr bwMode="auto">
              <a:xfrm>
                <a:off x="1521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619" name="Line 1347"/>
              <p:cNvSpPr>
                <a:spLocks noChangeShapeType="1"/>
              </p:cNvSpPr>
              <p:nvPr/>
            </p:nvSpPr>
            <p:spPr bwMode="auto">
              <a:xfrm>
                <a:off x="1527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620" name="Line 1348"/>
              <p:cNvSpPr>
                <a:spLocks noChangeShapeType="1"/>
              </p:cNvSpPr>
              <p:nvPr/>
            </p:nvSpPr>
            <p:spPr bwMode="auto">
              <a:xfrm>
                <a:off x="1545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621" name="Line 1349"/>
              <p:cNvSpPr>
                <a:spLocks noChangeShapeType="1"/>
              </p:cNvSpPr>
              <p:nvPr/>
            </p:nvSpPr>
            <p:spPr bwMode="auto">
              <a:xfrm>
                <a:off x="1551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622" name="Line 1350"/>
              <p:cNvSpPr>
                <a:spLocks noChangeShapeType="1"/>
              </p:cNvSpPr>
              <p:nvPr/>
            </p:nvSpPr>
            <p:spPr bwMode="auto">
              <a:xfrm>
                <a:off x="1587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623" name="Line 1351"/>
              <p:cNvSpPr>
                <a:spLocks noChangeShapeType="1"/>
              </p:cNvSpPr>
              <p:nvPr/>
            </p:nvSpPr>
            <p:spPr bwMode="auto">
              <a:xfrm>
                <a:off x="1593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624" name="Line 1352"/>
              <p:cNvSpPr>
                <a:spLocks noChangeShapeType="1"/>
              </p:cNvSpPr>
              <p:nvPr/>
            </p:nvSpPr>
            <p:spPr bwMode="auto">
              <a:xfrm>
                <a:off x="1611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625" name="Line 1353"/>
              <p:cNvSpPr>
                <a:spLocks noChangeShapeType="1"/>
              </p:cNvSpPr>
              <p:nvPr/>
            </p:nvSpPr>
            <p:spPr bwMode="auto">
              <a:xfrm>
                <a:off x="1617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626" name="Line 1354"/>
              <p:cNvSpPr>
                <a:spLocks noChangeShapeType="1"/>
              </p:cNvSpPr>
              <p:nvPr/>
            </p:nvSpPr>
            <p:spPr bwMode="auto">
              <a:xfrm>
                <a:off x="1653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627" name="Line 1355"/>
              <p:cNvSpPr>
                <a:spLocks noChangeShapeType="1"/>
              </p:cNvSpPr>
              <p:nvPr/>
            </p:nvSpPr>
            <p:spPr bwMode="auto">
              <a:xfrm>
                <a:off x="1659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628" name="Line 1356"/>
              <p:cNvSpPr>
                <a:spLocks noChangeShapeType="1"/>
              </p:cNvSpPr>
              <p:nvPr/>
            </p:nvSpPr>
            <p:spPr bwMode="auto">
              <a:xfrm>
                <a:off x="1671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629" name="Line 1357"/>
              <p:cNvSpPr>
                <a:spLocks noChangeShapeType="1"/>
              </p:cNvSpPr>
              <p:nvPr/>
            </p:nvSpPr>
            <p:spPr bwMode="auto">
              <a:xfrm>
                <a:off x="1683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630" name="Line 1358"/>
              <p:cNvSpPr>
                <a:spLocks noChangeShapeType="1"/>
              </p:cNvSpPr>
              <p:nvPr/>
            </p:nvSpPr>
            <p:spPr bwMode="auto">
              <a:xfrm>
                <a:off x="1719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631" name="Line 1359"/>
              <p:cNvSpPr>
                <a:spLocks noChangeShapeType="1"/>
              </p:cNvSpPr>
              <p:nvPr/>
            </p:nvSpPr>
            <p:spPr bwMode="auto">
              <a:xfrm>
                <a:off x="1725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632" name="Line 1360"/>
              <p:cNvSpPr>
                <a:spLocks noChangeShapeType="1"/>
              </p:cNvSpPr>
              <p:nvPr/>
            </p:nvSpPr>
            <p:spPr bwMode="auto">
              <a:xfrm>
                <a:off x="1737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633" name="Line 1361"/>
              <p:cNvSpPr>
                <a:spLocks noChangeShapeType="1"/>
              </p:cNvSpPr>
              <p:nvPr/>
            </p:nvSpPr>
            <p:spPr bwMode="auto">
              <a:xfrm>
                <a:off x="1749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634" name="Line 1362"/>
              <p:cNvSpPr>
                <a:spLocks noChangeShapeType="1"/>
              </p:cNvSpPr>
              <p:nvPr/>
            </p:nvSpPr>
            <p:spPr bwMode="auto">
              <a:xfrm>
                <a:off x="1785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635" name="Line 1363"/>
              <p:cNvSpPr>
                <a:spLocks noChangeShapeType="1"/>
              </p:cNvSpPr>
              <p:nvPr/>
            </p:nvSpPr>
            <p:spPr bwMode="auto">
              <a:xfrm>
                <a:off x="1791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636" name="Line 1364"/>
              <p:cNvSpPr>
                <a:spLocks noChangeShapeType="1"/>
              </p:cNvSpPr>
              <p:nvPr/>
            </p:nvSpPr>
            <p:spPr bwMode="auto">
              <a:xfrm>
                <a:off x="1803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637" name="Line 1365"/>
              <p:cNvSpPr>
                <a:spLocks noChangeShapeType="1"/>
              </p:cNvSpPr>
              <p:nvPr/>
            </p:nvSpPr>
            <p:spPr bwMode="auto">
              <a:xfrm>
                <a:off x="1815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638" name="Line 1366"/>
              <p:cNvSpPr>
                <a:spLocks noChangeShapeType="1"/>
              </p:cNvSpPr>
              <p:nvPr/>
            </p:nvSpPr>
            <p:spPr bwMode="auto">
              <a:xfrm>
                <a:off x="1845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639" name="Line 1367"/>
              <p:cNvSpPr>
                <a:spLocks noChangeShapeType="1"/>
              </p:cNvSpPr>
              <p:nvPr/>
            </p:nvSpPr>
            <p:spPr bwMode="auto">
              <a:xfrm>
                <a:off x="1857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640" name="Line 1368"/>
              <p:cNvSpPr>
                <a:spLocks noChangeShapeType="1"/>
              </p:cNvSpPr>
              <p:nvPr/>
            </p:nvSpPr>
            <p:spPr bwMode="auto">
              <a:xfrm>
                <a:off x="1869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641" name="Line 1369"/>
              <p:cNvSpPr>
                <a:spLocks noChangeShapeType="1"/>
              </p:cNvSpPr>
              <p:nvPr/>
            </p:nvSpPr>
            <p:spPr bwMode="auto">
              <a:xfrm>
                <a:off x="1881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642" name="Line 1370"/>
              <p:cNvSpPr>
                <a:spLocks noChangeShapeType="1"/>
              </p:cNvSpPr>
              <p:nvPr/>
            </p:nvSpPr>
            <p:spPr bwMode="auto">
              <a:xfrm>
                <a:off x="1911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643" name="Line 1371"/>
              <p:cNvSpPr>
                <a:spLocks noChangeShapeType="1"/>
              </p:cNvSpPr>
              <p:nvPr/>
            </p:nvSpPr>
            <p:spPr bwMode="auto">
              <a:xfrm>
                <a:off x="1923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644" name="Line 1372"/>
              <p:cNvSpPr>
                <a:spLocks noChangeShapeType="1"/>
              </p:cNvSpPr>
              <p:nvPr/>
            </p:nvSpPr>
            <p:spPr bwMode="auto">
              <a:xfrm>
                <a:off x="1935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645" name="Line 1373"/>
              <p:cNvSpPr>
                <a:spLocks noChangeShapeType="1"/>
              </p:cNvSpPr>
              <p:nvPr/>
            </p:nvSpPr>
            <p:spPr bwMode="auto">
              <a:xfrm>
                <a:off x="1947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646" name="Line 1374"/>
              <p:cNvSpPr>
                <a:spLocks noChangeShapeType="1"/>
              </p:cNvSpPr>
              <p:nvPr/>
            </p:nvSpPr>
            <p:spPr bwMode="auto">
              <a:xfrm>
                <a:off x="1977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647" name="Line 1375"/>
              <p:cNvSpPr>
                <a:spLocks noChangeShapeType="1"/>
              </p:cNvSpPr>
              <p:nvPr/>
            </p:nvSpPr>
            <p:spPr bwMode="auto">
              <a:xfrm>
                <a:off x="1983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648" name="Line 1376"/>
              <p:cNvSpPr>
                <a:spLocks noChangeShapeType="1"/>
              </p:cNvSpPr>
              <p:nvPr/>
            </p:nvSpPr>
            <p:spPr bwMode="auto">
              <a:xfrm>
                <a:off x="2001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649" name="Line 1377"/>
              <p:cNvSpPr>
                <a:spLocks noChangeShapeType="1"/>
              </p:cNvSpPr>
              <p:nvPr/>
            </p:nvSpPr>
            <p:spPr bwMode="auto">
              <a:xfrm>
                <a:off x="2007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650" name="Line 1378"/>
              <p:cNvSpPr>
                <a:spLocks noChangeShapeType="1"/>
              </p:cNvSpPr>
              <p:nvPr/>
            </p:nvSpPr>
            <p:spPr bwMode="auto">
              <a:xfrm>
                <a:off x="2043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651" name="Line 1379"/>
              <p:cNvSpPr>
                <a:spLocks noChangeShapeType="1"/>
              </p:cNvSpPr>
              <p:nvPr/>
            </p:nvSpPr>
            <p:spPr bwMode="auto">
              <a:xfrm>
                <a:off x="2049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652" name="Line 1380"/>
              <p:cNvSpPr>
                <a:spLocks noChangeShapeType="1"/>
              </p:cNvSpPr>
              <p:nvPr/>
            </p:nvSpPr>
            <p:spPr bwMode="auto">
              <a:xfrm>
                <a:off x="2067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653" name="Line 1381"/>
              <p:cNvSpPr>
                <a:spLocks noChangeShapeType="1"/>
              </p:cNvSpPr>
              <p:nvPr/>
            </p:nvSpPr>
            <p:spPr bwMode="auto">
              <a:xfrm>
                <a:off x="2073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654" name="Line 1382"/>
              <p:cNvSpPr>
                <a:spLocks noChangeShapeType="1"/>
              </p:cNvSpPr>
              <p:nvPr/>
            </p:nvSpPr>
            <p:spPr bwMode="auto">
              <a:xfrm>
                <a:off x="2109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655" name="Line 1383"/>
              <p:cNvSpPr>
                <a:spLocks noChangeShapeType="1"/>
              </p:cNvSpPr>
              <p:nvPr/>
            </p:nvSpPr>
            <p:spPr bwMode="auto">
              <a:xfrm>
                <a:off x="2115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656" name="Line 1384"/>
              <p:cNvSpPr>
                <a:spLocks noChangeShapeType="1"/>
              </p:cNvSpPr>
              <p:nvPr/>
            </p:nvSpPr>
            <p:spPr bwMode="auto">
              <a:xfrm>
                <a:off x="2133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657" name="Line 1385"/>
              <p:cNvSpPr>
                <a:spLocks noChangeShapeType="1"/>
              </p:cNvSpPr>
              <p:nvPr/>
            </p:nvSpPr>
            <p:spPr bwMode="auto">
              <a:xfrm>
                <a:off x="2139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658" name="Line 1386"/>
              <p:cNvSpPr>
                <a:spLocks noChangeShapeType="1"/>
              </p:cNvSpPr>
              <p:nvPr/>
            </p:nvSpPr>
            <p:spPr bwMode="auto">
              <a:xfrm>
                <a:off x="2175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659" name="Line 1387"/>
              <p:cNvSpPr>
                <a:spLocks noChangeShapeType="1"/>
              </p:cNvSpPr>
              <p:nvPr/>
            </p:nvSpPr>
            <p:spPr bwMode="auto">
              <a:xfrm>
                <a:off x="2181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660" name="Line 1388"/>
              <p:cNvSpPr>
                <a:spLocks noChangeShapeType="1"/>
              </p:cNvSpPr>
              <p:nvPr/>
            </p:nvSpPr>
            <p:spPr bwMode="auto">
              <a:xfrm>
                <a:off x="2199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661" name="Line 1389"/>
              <p:cNvSpPr>
                <a:spLocks noChangeShapeType="1"/>
              </p:cNvSpPr>
              <p:nvPr/>
            </p:nvSpPr>
            <p:spPr bwMode="auto">
              <a:xfrm>
                <a:off x="2205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662" name="Line 1390"/>
              <p:cNvSpPr>
                <a:spLocks noChangeShapeType="1"/>
              </p:cNvSpPr>
              <p:nvPr/>
            </p:nvSpPr>
            <p:spPr bwMode="auto">
              <a:xfrm>
                <a:off x="2241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663" name="Line 1391"/>
              <p:cNvSpPr>
                <a:spLocks noChangeShapeType="1"/>
              </p:cNvSpPr>
              <p:nvPr/>
            </p:nvSpPr>
            <p:spPr bwMode="auto">
              <a:xfrm>
                <a:off x="2247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664" name="Line 1392"/>
              <p:cNvSpPr>
                <a:spLocks noChangeShapeType="1"/>
              </p:cNvSpPr>
              <p:nvPr/>
            </p:nvSpPr>
            <p:spPr bwMode="auto">
              <a:xfrm>
                <a:off x="2265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665" name="Line 1393"/>
              <p:cNvSpPr>
                <a:spLocks noChangeShapeType="1"/>
              </p:cNvSpPr>
              <p:nvPr/>
            </p:nvSpPr>
            <p:spPr bwMode="auto">
              <a:xfrm>
                <a:off x="2271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666" name="Line 1394"/>
              <p:cNvSpPr>
                <a:spLocks noChangeShapeType="1"/>
              </p:cNvSpPr>
              <p:nvPr/>
            </p:nvSpPr>
            <p:spPr bwMode="auto">
              <a:xfrm>
                <a:off x="2307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667" name="Line 1395"/>
              <p:cNvSpPr>
                <a:spLocks noChangeShapeType="1"/>
              </p:cNvSpPr>
              <p:nvPr/>
            </p:nvSpPr>
            <p:spPr bwMode="auto">
              <a:xfrm>
                <a:off x="2313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668" name="Line 1396"/>
              <p:cNvSpPr>
                <a:spLocks noChangeShapeType="1"/>
              </p:cNvSpPr>
              <p:nvPr/>
            </p:nvSpPr>
            <p:spPr bwMode="auto">
              <a:xfrm>
                <a:off x="2325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669" name="Line 1397"/>
              <p:cNvSpPr>
                <a:spLocks noChangeShapeType="1"/>
              </p:cNvSpPr>
              <p:nvPr/>
            </p:nvSpPr>
            <p:spPr bwMode="auto">
              <a:xfrm>
                <a:off x="2337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670" name="Line 1398"/>
              <p:cNvSpPr>
                <a:spLocks noChangeShapeType="1"/>
              </p:cNvSpPr>
              <p:nvPr/>
            </p:nvSpPr>
            <p:spPr bwMode="auto">
              <a:xfrm>
                <a:off x="2373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671" name="Line 1399"/>
              <p:cNvSpPr>
                <a:spLocks noChangeShapeType="1"/>
              </p:cNvSpPr>
              <p:nvPr/>
            </p:nvSpPr>
            <p:spPr bwMode="auto">
              <a:xfrm>
                <a:off x="2379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672" name="Line 1400"/>
              <p:cNvSpPr>
                <a:spLocks noChangeShapeType="1"/>
              </p:cNvSpPr>
              <p:nvPr/>
            </p:nvSpPr>
            <p:spPr bwMode="auto">
              <a:xfrm>
                <a:off x="2391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673" name="Line 1401"/>
              <p:cNvSpPr>
                <a:spLocks noChangeShapeType="1"/>
              </p:cNvSpPr>
              <p:nvPr/>
            </p:nvSpPr>
            <p:spPr bwMode="auto">
              <a:xfrm>
                <a:off x="2403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674" name="Line 1402"/>
              <p:cNvSpPr>
                <a:spLocks noChangeShapeType="1"/>
              </p:cNvSpPr>
              <p:nvPr/>
            </p:nvSpPr>
            <p:spPr bwMode="auto">
              <a:xfrm>
                <a:off x="2439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675" name="Line 1403"/>
              <p:cNvSpPr>
                <a:spLocks noChangeShapeType="1"/>
              </p:cNvSpPr>
              <p:nvPr/>
            </p:nvSpPr>
            <p:spPr bwMode="auto">
              <a:xfrm>
                <a:off x="2445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676" name="Line 1404"/>
              <p:cNvSpPr>
                <a:spLocks noChangeShapeType="1"/>
              </p:cNvSpPr>
              <p:nvPr/>
            </p:nvSpPr>
            <p:spPr bwMode="auto">
              <a:xfrm>
                <a:off x="2457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677" name="Line 1405"/>
              <p:cNvSpPr>
                <a:spLocks noChangeShapeType="1"/>
              </p:cNvSpPr>
              <p:nvPr/>
            </p:nvSpPr>
            <p:spPr bwMode="auto">
              <a:xfrm>
                <a:off x="2469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678" name="Line 1406"/>
              <p:cNvSpPr>
                <a:spLocks noChangeShapeType="1"/>
              </p:cNvSpPr>
              <p:nvPr/>
            </p:nvSpPr>
            <p:spPr bwMode="auto">
              <a:xfrm>
                <a:off x="2499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679" name="Line 1407"/>
              <p:cNvSpPr>
                <a:spLocks noChangeShapeType="1"/>
              </p:cNvSpPr>
              <p:nvPr/>
            </p:nvSpPr>
            <p:spPr bwMode="auto">
              <a:xfrm>
                <a:off x="2511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680" name="Line 1408"/>
              <p:cNvSpPr>
                <a:spLocks noChangeShapeType="1"/>
              </p:cNvSpPr>
              <p:nvPr/>
            </p:nvSpPr>
            <p:spPr bwMode="auto">
              <a:xfrm>
                <a:off x="2523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681" name="Line 1409"/>
              <p:cNvSpPr>
                <a:spLocks noChangeShapeType="1"/>
              </p:cNvSpPr>
              <p:nvPr/>
            </p:nvSpPr>
            <p:spPr bwMode="auto">
              <a:xfrm>
                <a:off x="2535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682" name="Line 1410"/>
              <p:cNvSpPr>
                <a:spLocks noChangeShapeType="1"/>
              </p:cNvSpPr>
              <p:nvPr/>
            </p:nvSpPr>
            <p:spPr bwMode="auto">
              <a:xfrm>
                <a:off x="2565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683" name="Line 1411"/>
              <p:cNvSpPr>
                <a:spLocks noChangeShapeType="1"/>
              </p:cNvSpPr>
              <p:nvPr/>
            </p:nvSpPr>
            <p:spPr bwMode="auto">
              <a:xfrm>
                <a:off x="2577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684" name="Line 1412"/>
              <p:cNvSpPr>
                <a:spLocks noChangeShapeType="1"/>
              </p:cNvSpPr>
              <p:nvPr/>
            </p:nvSpPr>
            <p:spPr bwMode="auto">
              <a:xfrm>
                <a:off x="2589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685" name="Line 1413"/>
              <p:cNvSpPr>
                <a:spLocks noChangeShapeType="1"/>
              </p:cNvSpPr>
              <p:nvPr/>
            </p:nvSpPr>
            <p:spPr bwMode="auto">
              <a:xfrm>
                <a:off x="2595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686" name="Line 1414"/>
              <p:cNvSpPr>
                <a:spLocks noChangeShapeType="1"/>
              </p:cNvSpPr>
              <p:nvPr/>
            </p:nvSpPr>
            <p:spPr bwMode="auto">
              <a:xfrm>
                <a:off x="2631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687" name="Line 1415"/>
              <p:cNvSpPr>
                <a:spLocks noChangeShapeType="1"/>
              </p:cNvSpPr>
              <p:nvPr/>
            </p:nvSpPr>
            <p:spPr bwMode="auto">
              <a:xfrm>
                <a:off x="2637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688" name="Line 1416"/>
              <p:cNvSpPr>
                <a:spLocks noChangeShapeType="1"/>
              </p:cNvSpPr>
              <p:nvPr/>
            </p:nvSpPr>
            <p:spPr bwMode="auto">
              <a:xfrm>
                <a:off x="2655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689" name="Line 1417"/>
              <p:cNvSpPr>
                <a:spLocks noChangeShapeType="1"/>
              </p:cNvSpPr>
              <p:nvPr/>
            </p:nvSpPr>
            <p:spPr bwMode="auto">
              <a:xfrm>
                <a:off x="2661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690" name="Line 1418"/>
              <p:cNvSpPr>
                <a:spLocks noChangeShapeType="1"/>
              </p:cNvSpPr>
              <p:nvPr/>
            </p:nvSpPr>
            <p:spPr bwMode="auto">
              <a:xfrm>
                <a:off x="2697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691" name="Line 1419"/>
              <p:cNvSpPr>
                <a:spLocks noChangeShapeType="1"/>
              </p:cNvSpPr>
              <p:nvPr/>
            </p:nvSpPr>
            <p:spPr bwMode="auto">
              <a:xfrm>
                <a:off x="2703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692" name="Line 1420"/>
              <p:cNvSpPr>
                <a:spLocks noChangeShapeType="1"/>
              </p:cNvSpPr>
              <p:nvPr/>
            </p:nvSpPr>
            <p:spPr bwMode="auto">
              <a:xfrm>
                <a:off x="2721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693" name="Line 1421"/>
              <p:cNvSpPr>
                <a:spLocks noChangeShapeType="1"/>
              </p:cNvSpPr>
              <p:nvPr/>
            </p:nvSpPr>
            <p:spPr bwMode="auto">
              <a:xfrm>
                <a:off x="2727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694" name="Line 1422"/>
              <p:cNvSpPr>
                <a:spLocks noChangeShapeType="1"/>
              </p:cNvSpPr>
              <p:nvPr/>
            </p:nvSpPr>
            <p:spPr bwMode="auto">
              <a:xfrm>
                <a:off x="2763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695" name="Line 1423"/>
              <p:cNvSpPr>
                <a:spLocks noChangeShapeType="1"/>
              </p:cNvSpPr>
              <p:nvPr/>
            </p:nvSpPr>
            <p:spPr bwMode="auto">
              <a:xfrm>
                <a:off x="2769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696" name="Line 1424"/>
              <p:cNvSpPr>
                <a:spLocks noChangeShapeType="1"/>
              </p:cNvSpPr>
              <p:nvPr/>
            </p:nvSpPr>
            <p:spPr bwMode="auto">
              <a:xfrm>
                <a:off x="2787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697" name="Line 1425"/>
              <p:cNvSpPr>
                <a:spLocks noChangeShapeType="1"/>
              </p:cNvSpPr>
              <p:nvPr/>
            </p:nvSpPr>
            <p:spPr bwMode="auto">
              <a:xfrm>
                <a:off x="2793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698" name="Line 1426"/>
              <p:cNvSpPr>
                <a:spLocks noChangeShapeType="1"/>
              </p:cNvSpPr>
              <p:nvPr/>
            </p:nvSpPr>
            <p:spPr bwMode="auto">
              <a:xfrm>
                <a:off x="2829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699" name="Line 1427"/>
              <p:cNvSpPr>
                <a:spLocks noChangeShapeType="1"/>
              </p:cNvSpPr>
              <p:nvPr/>
            </p:nvSpPr>
            <p:spPr bwMode="auto">
              <a:xfrm>
                <a:off x="2835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700" name="Line 1428"/>
              <p:cNvSpPr>
                <a:spLocks noChangeShapeType="1"/>
              </p:cNvSpPr>
              <p:nvPr/>
            </p:nvSpPr>
            <p:spPr bwMode="auto">
              <a:xfrm>
                <a:off x="2853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701" name="Line 1429"/>
              <p:cNvSpPr>
                <a:spLocks noChangeShapeType="1"/>
              </p:cNvSpPr>
              <p:nvPr/>
            </p:nvSpPr>
            <p:spPr bwMode="auto">
              <a:xfrm>
                <a:off x="2859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702" name="Line 1430"/>
              <p:cNvSpPr>
                <a:spLocks noChangeShapeType="1"/>
              </p:cNvSpPr>
              <p:nvPr/>
            </p:nvSpPr>
            <p:spPr bwMode="auto">
              <a:xfrm>
                <a:off x="2895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703" name="Line 1431"/>
              <p:cNvSpPr>
                <a:spLocks noChangeShapeType="1"/>
              </p:cNvSpPr>
              <p:nvPr/>
            </p:nvSpPr>
            <p:spPr bwMode="auto">
              <a:xfrm>
                <a:off x="2901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704" name="Line 1432"/>
              <p:cNvSpPr>
                <a:spLocks noChangeShapeType="1"/>
              </p:cNvSpPr>
              <p:nvPr/>
            </p:nvSpPr>
            <p:spPr bwMode="auto">
              <a:xfrm>
                <a:off x="2919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705" name="Line 1433"/>
              <p:cNvSpPr>
                <a:spLocks noChangeShapeType="1"/>
              </p:cNvSpPr>
              <p:nvPr/>
            </p:nvSpPr>
            <p:spPr bwMode="auto">
              <a:xfrm>
                <a:off x="2925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706" name="Line 1434"/>
              <p:cNvSpPr>
                <a:spLocks noChangeShapeType="1"/>
              </p:cNvSpPr>
              <p:nvPr/>
            </p:nvSpPr>
            <p:spPr bwMode="auto">
              <a:xfrm>
                <a:off x="2961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707" name="Line 1435"/>
              <p:cNvSpPr>
                <a:spLocks noChangeShapeType="1"/>
              </p:cNvSpPr>
              <p:nvPr/>
            </p:nvSpPr>
            <p:spPr bwMode="auto">
              <a:xfrm>
                <a:off x="2967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708" name="Line 1436"/>
              <p:cNvSpPr>
                <a:spLocks noChangeShapeType="1"/>
              </p:cNvSpPr>
              <p:nvPr/>
            </p:nvSpPr>
            <p:spPr bwMode="auto">
              <a:xfrm>
                <a:off x="2979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55910" name="Group 1638"/>
            <p:cNvGrpSpPr>
              <a:grpSpLocks/>
            </p:cNvGrpSpPr>
            <p:nvPr/>
          </p:nvGrpSpPr>
          <p:grpSpPr bwMode="auto">
            <a:xfrm>
              <a:off x="249" y="2579"/>
              <a:ext cx="5257" cy="678"/>
              <a:chOff x="249" y="2579"/>
              <a:chExt cx="5257" cy="678"/>
            </a:xfrm>
          </p:grpSpPr>
          <p:sp>
            <p:nvSpPr>
              <p:cNvPr id="55710" name="Line 1438"/>
              <p:cNvSpPr>
                <a:spLocks noChangeShapeType="1"/>
              </p:cNvSpPr>
              <p:nvPr/>
            </p:nvSpPr>
            <p:spPr bwMode="auto">
              <a:xfrm>
                <a:off x="2991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711" name="Line 1439"/>
              <p:cNvSpPr>
                <a:spLocks noChangeShapeType="1"/>
              </p:cNvSpPr>
              <p:nvPr/>
            </p:nvSpPr>
            <p:spPr bwMode="auto">
              <a:xfrm>
                <a:off x="3027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712" name="Line 1440"/>
              <p:cNvSpPr>
                <a:spLocks noChangeShapeType="1"/>
              </p:cNvSpPr>
              <p:nvPr/>
            </p:nvSpPr>
            <p:spPr bwMode="auto">
              <a:xfrm>
                <a:off x="3033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713" name="Line 1441"/>
              <p:cNvSpPr>
                <a:spLocks noChangeShapeType="1"/>
              </p:cNvSpPr>
              <p:nvPr/>
            </p:nvSpPr>
            <p:spPr bwMode="auto">
              <a:xfrm>
                <a:off x="3045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714" name="Line 1442"/>
              <p:cNvSpPr>
                <a:spLocks noChangeShapeType="1"/>
              </p:cNvSpPr>
              <p:nvPr/>
            </p:nvSpPr>
            <p:spPr bwMode="auto">
              <a:xfrm>
                <a:off x="3057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715" name="Line 1443"/>
              <p:cNvSpPr>
                <a:spLocks noChangeShapeType="1"/>
              </p:cNvSpPr>
              <p:nvPr/>
            </p:nvSpPr>
            <p:spPr bwMode="auto">
              <a:xfrm>
                <a:off x="3087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716" name="Line 1444"/>
              <p:cNvSpPr>
                <a:spLocks noChangeShapeType="1"/>
              </p:cNvSpPr>
              <p:nvPr/>
            </p:nvSpPr>
            <p:spPr bwMode="auto">
              <a:xfrm>
                <a:off x="3099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717" name="Line 1445"/>
              <p:cNvSpPr>
                <a:spLocks noChangeShapeType="1"/>
              </p:cNvSpPr>
              <p:nvPr/>
            </p:nvSpPr>
            <p:spPr bwMode="auto">
              <a:xfrm>
                <a:off x="3111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718" name="Line 1446"/>
              <p:cNvSpPr>
                <a:spLocks noChangeShapeType="1"/>
              </p:cNvSpPr>
              <p:nvPr/>
            </p:nvSpPr>
            <p:spPr bwMode="auto">
              <a:xfrm>
                <a:off x="3123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719" name="Line 1447"/>
              <p:cNvSpPr>
                <a:spLocks noChangeShapeType="1"/>
              </p:cNvSpPr>
              <p:nvPr/>
            </p:nvSpPr>
            <p:spPr bwMode="auto">
              <a:xfrm>
                <a:off x="3153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720" name="Line 1448"/>
              <p:cNvSpPr>
                <a:spLocks noChangeShapeType="1"/>
              </p:cNvSpPr>
              <p:nvPr/>
            </p:nvSpPr>
            <p:spPr bwMode="auto">
              <a:xfrm>
                <a:off x="3165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721" name="Line 1449"/>
              <p:cNvSpPr>
                <a:spLocks noChangeShapeType="1"/>
              </p:cNvSpPr>
              <p:nvPr/>
            </p:nvSpPr>
            <p:spPr bwMode="auto">
              <a:xfrm>
                <a:off x="3177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722" name="Line 1450"/>
              <p:cNvSpPr>
                <a:spLocks noChangeShapeType="1"/>
              </p:cNvSpPr>
              <p:nvPr/>
            </p:nvSpPr>
            <p:spPr bwMode="auto">
              <a:xfrm>
                <a:off x="3189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723" name="Line 1451"/>
              <p:cNvSpPr>
                <a:spLocks noChangeShapeType="1"/>
              </p:cNvSpPr>
              <p:nvPr/>
            </p:nvSpPr>
            <p:spPr bwMode="auto">
              <a:xfrm>
                <a:off x="3213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724" name="Line 1452"/>
              <p:cNvSpPr>
                <a:spLocks noChangeShapeType="1"/>
              </p:cNvSpPr>
              <p:nvPr/>
            </p:nvSpPr>
            <p:spPr bwMode="auto">
              <a:xfrm>
                <a:off x="3237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725" name="Line 1453"/>
              <p:cNvSpPr>
                <a:spLocks noChangeShapeType="1"/>
              </p:cNvSpPr>
              <p:nvPr/>
            </p:nvSpPr>
            <p:spPr bwMode="auto">
              <a:xfrm>
                <a:off x="3255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726" name="Line 1454"/>
              <p:cNvSpPr>
                <a:spLocks noChangeShapeType="1"/>
              </p:cNvSpPr>
              <p:nvPr/>
            </p:nvSpPr>
            <p:spPr bwMode="auto">
              <a:xfrm>
                <a:off x="3315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727" name="Line 1455"/>
              <p:cNvSpPr>
                <a:spLocks noChangeShapeType="1"/>
              </p:cNvSpPr>
              <p:nvPr/>
            </p:nvSpPr>
            <p:spPr bwMode="auto">
              <a:xfrm>
                <a:off x="3357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728" name="Line 1456"/>
              <p:cNvSpPr>
                <a:spLocks noChangeShapeType="1"/>
              </p:cNvSpPr>
              <p:nvPr/>
            </p:nvSpPr>
            <p:spPr bwMode="auto">
              <a:xfrm>
                <a:off x="3411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729" name="Line 1457"/>
              <p:cNvSpPr>
                <a:spLocks noChangeShapeType="1"/>
              </p:cNvSpPr>
              <p:nvPr/>
            </p:nvSpPr>
            <p:spPr bwMode="auto">
              <a:xfrm>
                <a:off x="3435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730" name="Line 1458"/>
              <p:cNvSpPr>
                <a:spLocks noChangeShapeType="1"/>
              </p:cNvSpPr>
              <p:nvPr/>
            </p:nvSpPr>
            <p:spPr bwMode="auto">
              <a:xfrm>
                <a:off x="3453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731" name="Line 1459"/>
              <p:cNvSpPr>
                <a:spLocks noChangeShapeType="1"/>
              </p:cNvSpPr>
              <p:nvPr/>
            </p:nvSpPr>
            <p:spPr bwMode="auto">
              <a:xfrm>
                <a:off x="3471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732" name="Line 1460"/>
              <p:cNvSpPr>
                <a:spLocks noChangeShapeType="1"/>
              </p:cNvSpPr>
              <p:nvPr/>
            </p:nvSpPr>
            <p:spPr bwMode="auto">
              <a:xfrm>
                <a:off x="3489" y="2579"/>
                <a:ext cx="1" cy="678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733" name="Line 1461"/>
              <p:cNvSpPr>
                <a:spLocks noChangeShapeType="1"/>
              </p:cNvSpPr>
              <p:nvPr/>
            </p:nvSpPr>
            <p:spPr bwMode="auto">
              <a:xfrm>
                <a:off x="3513" y="2579"/>
                <a:ext cx="1" cy="678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734" name="Line 1462"/>
              <p:cNvSpPr>
                <a:spLocks noChangeShapeType="1"/>
              </p:cNvSpPr>
              <p:nvPr/>
            </p:nvSpPr>
            <p:spPr bwMode="auto">
              <a:xfrm>
                <a:off x="3513" y="2579"/>
                <a:ext cx="1" cy="678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735" name="Line 1463"/>
              <p:cNvSpPr>
                <a:spLocks noChangeShapeType="1"/>
              </p:cNvSpPr>
              <p:nvPr/>
            </p:nvSpPr>
            <p:spPr bwMode="auto">
              <a:xfrm>
                <a:off x="3531" y="2579"/>
                <a:ext cx="1" cy="678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736" name="Line 1464"/>
              <p:cNvSpPr>
                <a:spLocks noChangeShapeType="1"/>
              </p:cNvSpPr>
              <p:nvPr/>
            </p:nvSpPr>
            <p:spPr bwMode="auto">
              <a:xfrm>
                <a:off x="3555" y="2579"/>
                <a:ext cx="1" cy="678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737" name="Line 1465"/>
              <p:cNvSpPr>
                <a:spLocks noChangeShapeType="1"/>
              </p:cNvSpPr>
              <p:nvPr/>
            </p:nvSpPr>
            <p:spPr bwMode="auto">
              <a:xfrm>
                <a:off x="3561" y="2579"/>
                <a:ext cx="1" cy="678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738" name="Line 1466"/>
              <p:cNvSpPr>
                <a:spLocks noChangeShapeType="1"/>
              </p:cNvSpPr>
              <p:nvPr/>
            </p:nvSpPr>
            <p:spPr bwMode="auto">
              <a:xfrm>
                <a:off x="3585" y="2579"/>
                <a:ext cx="1" cy="678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739" name="Line 1467"/>
              <p:cNvSpPr>
                <a:spLocks noChangeShapeType="1"/>
              </p:cNvSpPr>
              <p:nvPr/>
            </p:nvSpPr>
            <p:spPr bwMode="auto">
              <a:xfrm>
                <a:off x="3591" y="2579"/>
                <a:ext cx="1" cy="678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740" name="Line 1468"/>
              <p:cNvSpPr>
                <a:spLocks noChangeShapeType="1"/>
              </p:cNvSpPr>
              <p:nvPr/>
            </p:nvSpPr>
            <p:spPr bwMode="auto">
              <a:xfrm>
                <a:off x="3609" y="2579"/>
                <a:ext cx="1" cy="678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741" name="Line 1469"/>
              <p:cNvSpPr>
                <a:spLocks noChangeShapeType="1"/>
              </p:cNvSpPr>
              <p:nvPr/>
            </p:nvSpPr>
            <p:spPr bwMode="auto">
              <a:xfrm>
                <a:off x="3627" y="2579"/>
                <a:ext cx="1" cy="678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742" name="Line 1470"/>
              <p:cNvSpPr>
                <a:spLocks noChangeShapeType="1"/>
              </p:cNvSpPr>
              <p:nvPr/>
            </p:nvSpPr>
            <p:spPr bwMode="auto">
              <a:xfrm>
                <a:off x="3639" y="2579"/>
                <a:ext cx="1" cy="678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743" name="Line 1471"/>
              <p:cNvSpPr>
                <a:spLocks noChangeShapeType="1"/>
              </p:cNvSpPr>
              <p:nvPr/>
            </p:nvSpPr>
            <p:spPr bwMode="auto">
              <a:xfrm>
                <a:off x="3663" y="2579"/>
                <a:ext cx="1" cy="678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744" name="Line 1472"/>
              <p:cNvSpPr>
                <a:spLocks noChangeShapeType="1"/>
              </p:cNvSpPr>
              <p:nvPr/>
            </p:nvSpPr>
            <p:spPr bwMode="auto">
              <a:xfrm>
                <a:off x="3663" y="2579"/>
                <a:ext cx="1" cy="678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745" name="Line 1473"/>
              <p:cNvSpPr>
                <a:spLocks noChangeShapeType="1"/>
              </p:cNvSpPr>
              <p:nvPr/>
            </p:nvSpPr>
            <p:spPr bwMode="auto">
              <a:xfrm>
                <a:off x="3681" y="2579"/>
                <a:ext cx="1" cy="678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746" name="Line 1474"/>
              <p:cNvSpPr>
                <a:spLocks noChangeShapeType="1"/>
              </p:cNvSpPr>
              <p:nvPr/>
            </p:nvSpPr>
            <p:spPr bwMode="auto">
              <a:xfrm>
                <a:off x="3705" y="2579"/>
                <a:ext cx="1" cy="678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747" name="Line 1475"/>
              <p:cNvSpPr>
                <a:spLocks noChangeShapeType="1"/>
              </p:cNvSpPr>
              <p:nvPr/>
            </p:nvSpPr>
            <p:spPr bwMode="auto">
              <a:xfrm>
                <a:off x="3711" y="2579"/>
                <a:ext cx="1" cy="678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748" name="Line 1476"/>
              <p:cNvSpPr>
                <a:spLocks noChangeShapeType="1"/>
              </p:cNvSpPr>
              <p:nvPr/>
            </p:nvSpPr>
            <p:spPr bwMode="auto">
              <a:xfrm>
                <a:off x="3735" y="2579"/>
                <a:ext cx="1" cy="678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749" name="Line 1477"/>
              <p:cNvSpPr>
                <a:spLocks noChangeShapeType="1"/>
              </p:cNvSpPr>
              <p:nvPr/>
            </p:nvSpPr>
            <p:spPr bwMode="auto">
              <a:xfrm>
                <a:off x="3741" y="2579"/>
                <a:ext cx="1" cy="678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750" name="Line 1478"/>
              <p:cNvSpPr>
                <a:spLocks noChangeShapeType="1"/>
              </p:cNvSpPr>
              <p:nvPr/>
            </p:nvSpPr>
            <p:spPr bwMode="auto">
              <a:xfrm>
                <a:off x="3759" y="2579"/>
                <a:ext cx="1" cy="678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751" name="Line 1479"/>
              <p:cNvSpPr>
                <a:spLocks noChangeShapeType="1"/>
              </p:cNvSpPr>
              <p:nvPr/>
            </p:nvSpPr>
            <p:spPr bwMode="auto">
              <a:xfrm>
                <a:off x="3777" y="2579"/>
                <a:ext cx="1" cy="678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752" name="Line 1480"/>
              <p:cNvSpPr>
                <a:spLocks noChangeShapeType="1"/>
              </p:cNvSpPr>
              <p:nvPr/>
            </p:nvSpPr>
            <p:spPr bwMode="auto">
              <a:xfrm>
                <a:off x="3789" y="2579"/>
                <a:ext cx="1" cy="678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753" name="Line 1481"/>
              <p:cNvSpPr>
                <a:spLocks noChangeShapeType="1"/>
              </p:cNvSpPr>
              <p:nvPr/>
            </p:nvSpPr>
            <p:spPr bwMode="auto">
              <a:xfrm>
                <a:off x="3807" y="2579"/>
                <a:ext cx="1" cy="678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754" name="Line 1482"/>
              <p:cNvSpPr>
                <a:spLocks noChangeShapeType="1"/>
              </p:cNvSpPr>
              <p:nvPr/>
            </p:nvSpPr>
            <p:spPr bwMode="auto">
              <a:xfrm>
                <a:off x="3813" y="2579"/>
                <a:ext cx="1" cy="678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755" name="Line 1483"/>
              <p:cNvSpPr>
                <a:spLocks noChangeShapeType="1"/>
              </p:cNvSpPr>
              <p:nvPr/>
            </p:nvSpPr>
            <p:spPr bwMode="auto">
              <a:xfrm>
                <a:off x="3831" y="2579"/>
                <a:ext cx="1" cy="678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756" name="Line 1484"/>
              <p:cNvSpPr>
                <a:spLocks noChangeShapeType="1"/>
              </p:cNvSpPr>
              <p:nvPr/>
            </p:nvSpPr>
            <p:spPr bwMode="auto">
              <a:xfrm>
                <a:off x="3855" y="2579"/>
                <a:ext cx="1" cy="678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757" name="Line 1485"/>
              <p:cNvSpPr>
                <a:spLocks noChangeShapeType="1"/>
              </p:cNvSpPr>
              <p:nvPr/>
            </p:nvSpPr>
            <p:spPr bwMode="auto">
              <a:xfrm>
                <a:off x="3861" y="2579"/>
                <a:ext cx="1" cy="678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758" name="Line 1486"/>
              <p:cNvSpPr>
                <a:spLocks noChangeShapeType="1"/>
              </p:cNvSpPr>
              <p:nvPr/>
            </p:nvSpPr>
            <p:spPr bwMode="auto">
              <a:xfrm>
                <a:off x="3885" y="2579"/>
                <a:ext cx="1" cy="678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759" name="Line 1487"/>
              <p:cNvSpPr>
                <a:spLocks noChangeShapeType="1"/>
              </p:cNvSpPr>
              <p:nvPr/>
            </p:nvSpPr>
            <p:spPr bwMode="auto">
              <a:xfrm>
                <a:off x="3891" y="2579"/>
                <a:ext cx="1" cy="678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760" name="Line 1488"/>
              <p:cNvSpPr>
                <a:spLocks noChangeShapeType="1"/>
              </p:cNvSpPr>
              <p:nvPr/>
            </p:nvSpPr>
            <p:spPr bwMode="auto">
              <a:xfrm>
                <a:off x="3903" y="2579"/>
                <a:ext cx="1" cy="678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761" name="Line 1489"/>
              <p:cNvSpPr>
                <a:spLocks noChangeShapeType="1"/>
              </p:cNvSpPr>
              <p:nvPr/>
            </p:nvSpPr>
            <p:spPr bwMode="auto">
              <a:xfrm>
                <a:off x="3927" y="2579"/>
                <a:ext cx="1" cy="678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762" name="Line 1490"/>
              <p:cNvSpPr>
                <a:spLocks noChangeShapeType="1"/>
              </p:cNvSpPr>
              <p:nvPr/>
            </p:nvSpPr>
            <p:spPr bwMode="auto">
              <a:xfrm>
                <a:off x="3933" y="2579"/>
                <a:ext cx="1" cy="678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763" name="Line 1491"/>
              <p:cNvSpPr>
                <a:spLocks noChangeShapeType="1"/>
              </p:cNvSpPr>
              <p:nvPr/>
            </p:nvSpPr>
            <p:spPr bwMode="auto">
              <a:xfrm>
                <a:off x="3957" y="2579"/>
                <a:ext cx="1" cy="678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764" name="Line 1492"/>
              <p:cNvSpPr>
                <a:spLocks noChangeShapeType="1"/>
              </p:cNvSpPr>
              <p:nvPr/>
            </p:nvSpPr>
            <p:spPr bwMode="auto">
              <a:xfrm>
                <a:off x="3963" y="2579"/>
                <a:ext cx="1" cy="678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765" name="Line 1493"/>
              <p:cNvSpPr>
                <a:spLocks noChangeShapeType="1"/>
              </p:cNvSpPr>
              <p:nvPr/>
            </p:nvSpPr>
            <p:spPr bwMode="auto">
              <a:xfrm>
                <a:off x="3981" y="2579"/>
                <a:ext cx="1" cy="678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766" name="Line 1494"/>
              <p:cNvSpPr>
                <a:spLocks noChangeShapeType="1"/>
              </p:cNvSpPr>
              <p:nvPr/>
            </p:nvSpPr>
            <p:spPr bwMode="auto">
              <a:xfrm>
                <a:off x="4005" y="2579"/>
                <a:ext cx="1" cy="678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767" name="Line 1495"/>
              <p:cNvSpPr>
                <a:spLocks noChangeShapeType="1"/>
              </p:cNvSpPr>
              <p:nvPr/>
            </p:nvSpPr>
            <p:spPr bwMode="auto">
              <a:xfrm>
                <a:off x="4011" y="2579"/>
                <a:ext cx="1" cy="678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768" name="Line 1496"/>
              <p:cNvSpPr>
                <a:spLocks noChangeShapeType="1"/>
              </p:cNvSpPr>
              <p:nvPr/>
            </p:nvSpPr>
            <p:spPr bwMode="auto">
              <a:xfrm>
                <a:off x="4035" y="2579"/>
                <a:ext cx="1" cy="678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769" name="Line 1497"/>
              <p:cNvSpPr>
                <a:spLocks noChangeShapeType="1"/>
              </p:cNvSpPr>
              <p:nvPr/>
            </p:nvSpPr>
            <p:spPr bwMode="auto">
              <a:xfrm>
                <a:off x="4035" y="2579"/>
                <a:ext cx="1" cy="678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770" name="Line 1498"/>
              <p:cNvSpPr>
                <a:spLocks noChangeShapeType="1"/>
              </p:cNvSpPr>
              <p:nvPr/>
            </p:nvSpPr>
            <p:spPr bwMode="auto">
              <a:xfrm>
                <a:off x="4053" y="2579"/>
                <a:ext cx="1" cy="678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771" name="Line 1499"/>
              <p:cNvSpPr>
                <a:spLocks noChangeShapeType="1"/>
              </p:cNvSpPr>
              <p:nvPr/>
            </p:nvSpPr>
            <p:spPr bwMode="auto">
              <a:xfrm>
                <a:off x="4077" y="2579"/>
                <a:ext cx="1" cy="678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772" name="Line 1500"/>
              <p:cNvSpPr>
                <a:spLocks noChangeShapeType="1"/>
              </p:cNvSpPr>
              <p:nvPr/>
            </p:nvSpPr>
            <p:spPr bwMode="auto">
              <a:xfrm>
                <a:off x="4083" y="2579"/>
                <a:ext cx="1" cy="678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773" name="Line 1501"/>
              <p:cNvSpPr>
                <a:spLocks noChangeShapeType="1"/>
              </p:cNvSpPr>
              <p:nvPr/>
            </p:nvSpPr>
            <p:spPr bwMode="auto">
              <a:xfrm>
                <a:off x="4107" y="2579"/>
                <a:ext cx="1" cy="678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774" name="Line 1502"/>
              <p:cNvSpPr>
                <a:spLocks noChangeShapeType="1"/>
              </p:cNvSpPr>
              <p:nvPr/>
            </p:nvSpPr>
            <p:spPr bwMode="auto">
              <a:xfrm>
                <a:off x="4113" y="2579"/>
                <a:ext cx="1" cy="678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775" name="Line 1503"/>
              <p:cNvSpPr>
                <a:spLocks noChangeShapeType="1"/>
              </p:cNvSpPr>
              <p:nvPr/>
            </p:nvSpPr>
            <p:spPr bwMode="auto">
              <a:xfrm>
                <a:off x="4131" y="2579"/>
                <a:ext cx="1" cy="678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776" name="Line 1504"/>
              <p:cNvSpPr>
                <a:spLocks noChangeShapeType="1"/>
              </p:cNvSpPr>
              <p:nvPr/>
            </p:nvSpPr>
            <p:spPr bwMode="auto">
              <a:xfrm>
                <a:off x="4149" y="2579"/>
                <a:ext cx="1" cy="678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777" name="Line 1505"/>
              <p:cNvSpPr>
                <a:spLocks noChangeShapeType="1"/>
              </p:cNvSpPr>
              <p:nvPr/>
            </p:nvSpPr>
            <p:spPr bwMode="auto">
              <a:xfrm>
                <a:off x="4161" y="2579"/>
                <a:ext cx="1" cy="678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778" name="Line 1506"/>
              <p:cNvSpPr>
                <a:spLocks noChangeShapeType="1"/>
              </p:cNvSpPr>
              <p:nvPr/>
            </p:nvSpPr>
            <p:spPr bwMode="auto">
              <a:xfrm>
                <a:off x="4185" y="2579"/>
                <a:ext cx="1" cy="678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779" name="Line 1507"/>
              <p:cNvSpPr>
                <a:spLocks noChangeShapeType="1"/>
              </p:cNvSpPr>
              <p:nvPr/>
            </p:nvSpPr>
            <p:spPr bwMode="auto">
              <a:xfrm>
                <a:off x="4185" y="2579"/>
                <a:ext cx="1" cy="678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780" name="Line 1508"/>
              <p:cNvSpPr>
                <a:spLocks noChangeShapeType="1"/>
              </p:cNvSpPr>
              <p:nvPr/>
            </p:nvSpPr>
            <p:spPr bwMode="auto">
              <a:xfrm>
                <a:off x="4203" y="2579"/>
                <a:ext cx="1" cy="678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781" name="Line 1509"/>
              <p:cNvSpPr>
                <a:spLocks noChangeShapeType="1"/>
              </p:cNvSpPr>
              <p:nvPr/>
            </p:nvSpPr>
            <p:spPr bwMode="auto">
              <a:xfrm>
                <a:off x="4227" y="2579"/>
                <a:ext cx="1" cy="678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782" name="Line 1510"/>
              <p:cNvSpPr>
                <a:spLocks noChangeShapeType="1"/>
              </p:cNvSpPr>
              <p:nvPr/>
            </p:nvSpPr>
            <p:spPr bwMode="auto">
              <a:xfrm>
                <a:off x="4233" y="2579"/>
                <a:ext cx="1" cy="678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783" name="Line 1511"/>
              <p:cNvSpPr>
                <a:spLocks noChangeShapeType="1"/>
              </p:cNvSpPr>
              <p:nvPr/>
            </p:nvSpPr>
            <p:spPr bwMode="auto">
              <a:xfrm>
                <a:off x="4257" y="2579"/>
                <a:ext cx="1" cy="678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784" name="Line 1512"/>
              <p:cNvSpPr>
                <a:spLocks noChangeShapeType="1"/>
              </p:cNvSpPr>
              <p:nvPr/>
            </p:nvSpPr>
            <p:spPr bwMode="auto">
              <a:xfrm>
                <a:off x="4263" y="2579"/>
                <a:ext cx="1" cy="678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785" name="Line 1513"/>
              <p:cNvSpPr>
                <a:spLocks noChangeShapeType="1"/>
              </p:cNvSpPr>
              <p:nvPr/>
            </p:nvSpPr>
            <p:spPr bwMode="auto">
              <a:xfrm>
                <a:off x="4281" y="2579"/>
                <a:ext cx="1" cy="678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786" name="Line 1514"/>
              <p:cNvSpPr>
                <a:spLocks noChangeShapeType="1"/>
              </p:cNvSpPr>
              <p:nvPr/>
            </p:nvSpPr>
            <p:spPr bwMode="auto">
              <a:xfrm>
                <a:off x="4299" y="2579"/>
                <a:ext cx="1" cy="678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787" name="Line 1515"/>
              <p:cNvSpPr>
                <a:spLocks noChangeShapeType="1"/>
              </p:cNvSpPr>
              <p:nvPr/>
            </p:nvSpPr>
            <p:spPr bwMode="auto">
              <a:xfrm>
                <a:off x="4311" y="2579"/>
                <a:ext cx="1" cy="678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788" name="Line 1516"/>
              <p:cNvSpPr>
                <a:spLocks noChangeShapeType="1"/>
              </p:cNvSpPr>
              <p:nvPr/>
            </p:nvSpPr>
            <p:spPr bwMode="auto">
              <a:xfrm>
                <a:off x="4335" y="2579"/>
                <a:ext cx="1" cy="678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789" name="Line 1517"/>
              <p:cNvSpPr>
                <a:spLocks noChangeShapeType="1"/>
              </p:cNvSpPr>
              <p:nvPr/>
            </p:nvSpPr>
            <p:spPr bwMode="auto">
              <a:xfrm>
                <a:off x="4335" y="2579"/>
                <a:ext cx="1" cy="678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790" name="Line 1518"/>
              <p:cNvSpPr>
                <a:spLocks noChangeShapeType="1"/>
              </p:cNvSpPr>
              <p:nvPr/>
            </p:nvSpPr>
            <p:spPr bwMode="auto">
              <a:xfrm>
                <a:off x="4353" y="2579"/>
                <a:ext cx="1" cy="678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791" name="Line 1519"/>
              <p:cNvSpPr>
                <a:spLocks noChangeShapeType="1"/>
              </p:cNvSpPr>
              <p:nvPr/>
            </p:nvSpPr>
            <p:spPr bwMode="auto">
              <a:xfrm>
                <a:off x="4377" y="2579"/>
                <a:ext cx="1" cy="678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792" name="Line 1520"/>
              <p:cNvSpPr>
                <a:spLocks noChangeShapeType="1"/>
              </p:cNvSpPr>
              <p:nvPr/>
            </p:nvSpPr>
            <p:spPr bwMode="auto">
              <a:xfrm>
                <a:off x="4383" y="2579"/>
                <a:ext cx="1" cy="678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793" name="Line 1521"/>
              <p:cNvSpPr>
                <a:spLocks noChangeShapeType="1"/>
              </p:cNvSpPr>
              <p:nvPr/>
            </p:nvSpPr>
            <p:spPr bwMode="auto">
              <a:xfrm>
                <a:off x="4407" y="2579"/>
                <a:ext cx="1" cy="678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794" name="Line 1522"/>
              <p:cNvSpPr>
                <a:spLocks noChangeShapeType="1"/>
              </p:cNvSpPr>
              <p:nvPr/>
            </p:nvSpPr>
            <p:spPr bwMode="auto">
              <a:xfrm>
                <a:off x="4413" y="2579"/>
                <a:ext cx="1" cy="678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795" name="Line 1523"/>
              <p:cNvSpPr>
                <a:spLocks noChangeShapeType="1"/>
              </p:cNvSpPr>
              <p:nvPr/>
            </p:nvSpPr>
            <p:spPr bwMode="auto">
              <a:xfrm>
                <a:off x="4431" y="2579"/>
                <a:ext cx="1" cy="678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796" name="Line 1524"/>
              <p:cNvSpPr>
                <a:spLocks noChangeShapeType="1"/>
              </p:cNvSpPr>
              <p:nvPr/>
            </p:nvSpPr>
            <p:spPr bwMode="auto">
              <a:xfrm>
                <a:off x="4449" y="2579"/>
                <a:ext cx="1" cy="678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797" name="Line 1525"/>
              <p:cNvSpPr>
                <a:spLocks noChangeShapeType="1"/>
              </p:cNvSpPr>
              <p:nvPr/>
            </p:nvSpPr>
            <p:spPr bwMode="auto">
              <a:xfrm>
                <a:off x="4461" y="2579"/>
                <a:ext cx="1" cy="678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798" name="Line 1526"/>
              <p:cNvSpPr>
                <a:spLocks noChangeShapeType="1"/>
              </p:cNvSpPr>
              <p:nvPr/>
            </p:nvSpPr>
            <p:spPr bwMode="auto">
              <a:xfrm>
                <a:off x="4479" y="2579"/>
                <a:ext cx="1" cy="678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799" name="Line 1527"/>
              <p:cNvSpPr>
                <a:spLocks noChangeShapeType="1"/>
              </p:cNvSpPr>
              <p:nvPr/>
            </p:nvSpPr>
            <p:spPr bwMode="auto">
              <a:xfrm>
                <a:off x="4485" y="2579"/>
                <a:ext cx="1" cy="678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800" name="Line 1528"/>
              <p:cNvSpPr>
                <a:spLocks noChangeShapeType="1"/>
              </p:cNvSpPr>
              <p:nvPr/>
            </p:nvSpPr>
            <p:spPr bwMode="auto">
              <a:xfrm>
                <a:off x="4503" y="2579"/>
                <a:ext cx="1" cy="678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801" name="Line 1529"/>
              <p:cNvSpPr>
                <a:spLocks noChangeShapeType="1"/>
              </p:cNvSpPr>
              <p:nvPr/>
            </p:nvSpPr>
            <p:spPr bwMode="auto">
              <a:xfrm>
                <a:off x="4527" y="2579"/>
                <a:ext cx="1" cy="678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802" name="Line 1530"/>
              <p:cNvSpPr>
                <a:spLocks noChangeShapeType="1"/>
              </p:cNvSpPr>
              <p:nvPr/>
            </p:nvSpPr>
            <p:spPr bwMode="auto">
              <a:xfrm>
                <a:off x="4533" y="2579"/>
                <a:ext cx="1" cy="678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803" name="Line 1531"/>
              <p:cNvSpPr>
                <a:spLocks noChangeShapeType="1"/>
              </p:cNvSpPr>
              <p:nvPr/>
            </p:nvSpPr>
            <p:spPr bwMode="auto">
              <a:xfrm>
                <a:off x="4557" y="2579"/>
                <a:ext cx="1" cy="678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804" name="Line 1532"/>
              <p:cNvSpPr>
                <a:spLocks noChangeShapeType="1"/>
              </p:cNvSpPr>
              <p:nvPr/>
            </p:nvSpPr>
            <p:spPr bwMode="auto">
              <a:xfrm>
                <a:off x="4563" y="2579"/>
                <a:ext cx="1" cy="678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805" name="Line 1533"/>
              <p:cNvSpPr>
                <a:spLocks noChangeShapeType="1"/>
              </p:cNvSpPr>
              <p:nvPr/>
            </p:nvSpPr>
            <p:spPr bwMode="auto">
              <a:xfrm>
                <a:off x="4581" y="2579"/>
                <a:ext cx="1" cy="678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806" name="Line 1534"/>
              <p:cNvSpPr>
                <a:spLocks noChangeShapeType="1"/>
              </p:cNvSpPr>
              <p:nvPr/>
            </p:nvSpPr>
            <p:spPr bwMode="auto">
              <a:xfrm>
                <a:off x="4599" y="2579"/>
                <a:ext cx="1" cy="678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807" name="Line 1535"/>
              <p:cNvSpPr>
                <a:spLocks noChangeShapeType="1"/>
              </p:cNvSpPr>
              <p:nvPr/>
            </p:nvSpPr>
            <p:spPr bwMode="auto">
              <a:xfrm>
                <a:off x="4611" y="2579"/>
                <a:ext cx="1" cy="678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808" name="Line 1536"/>
              <p:cNvSpPr>
                <a:spLocks noChangeShapeType="1"/>
              </p:cNvSpPr>
              <p:nvPr/>
            </p:nvSpPr>
            <p:spPr bwMode="auto">
              <a:xfrm>
                <a:off x="4629" y="2579"/>
                <a:ext cx="1" cy="678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809" name="Line 1537"/>
              <p:cNvSpPr>
                <a:spLocks noChangeShapeType="1"/>
              </p:cNvSpPr>
              <p:nvPr/>
            </p:nvSpPr>
            <p:spPr bwMode="auto">
              <a:xfrm>
                <a:off x="4635" y="2579"/>
                <a:ext cx="1" cy="678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810" name="Line 1538"/>
              <p:cNvSpPr>
                <a:spLocks noChangeShapeType="1"/>
              </p:cNvSpPr>
              <p:nvPr/>
            </p:nvSpPr>
            <p:spPr bwMode="auto">
              <a:xfrm>
                <a:off x="4653" y="2579"/>
                <a:ext cx="1" cy="678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811" name="Line 1539"/>
              <p:cNvSpPr>
                <a:spLocks noChangeShapeType="1"/>
              </p:cNvSpPr>
              <p:nvPr/>
            </p:nvSpPr>
            <p:spPr bwMode="auto">
              <a:xfrm>
                <a:off x="4677" y="2579"/>
                <a:ext cx="1" cy="678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812" name="Line 1540"/>
              <p:cNvSpPr>
                <a:spLocks noChangeShapeType="1"/>
              </p:cNvSpPr>
              <p:nvPr/>
            </p:nvSpPr>
            <p:spPr bwMode="auto">
              <a:xfrm>
                <a:off x="4683" y="2579"/>
                <a:ext cx="1" cy="678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813" name="Line 1541"/>
              <p:cNvSpPr>
                <a:spLocks noChangeShapeType="1"/>
              </p:cNvSpPr>
              <p:nvPr/>
            </p:nvSpPr>
            <p:spPr bwMode="auto">
              <a:xfrm>
                <a:off x="4707" y="2579"/>
                <a:ext cx="1" cy="678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814" name="Line 1542"/>
              <p:cNvSpPr>
                <a:spLocks noChangeShapeType="1"/>
              </p:cNvSpPr>
              <p:nvPr/>
            </p:nvSpPr>
            <p:spPr bwMode="auto">
              <a:xfrm>
                <a:off x="4713" y="2579"/>
                <a:ext cx="1" cy="678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815" name="Line 1543"/>
              <p:cNvSpPr>
                <a:spLocks noChangeShapeType="1"/>
              </p:cNvSpPr>
              <p:nvPr/>
            </p:nvSpPr>
            <p:spPr bwMode="auto">
              <a:xfrm>
                <a:off x="4725" y="2579"/>
                <a:ext cx="1" cy="678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816" name="Line 1544"/>
              <p:cNvSpPr>
                <a:spLocks noChangeShapeType="1"/>
              </p:cNvSpPr>
              <p:nvPr/>
            </p:nvSpPr>
            <p:spPr bwMode="auto">
              <a:xfrm>
                <a:off x="4749" y="2579"/>
                <a:ext cx="1" cy="678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817" name="Line 1545"/>
              <p:cNvSpPr>
                <a:spLocks noChangeShapeType="1"/>
              </p:cNvSpPr>
              <p:nvPr/>
            </p:nvSpPr>
            <p:spPr bwMode="auto">
              <a:xfrm>
                <a:off x="4755" y="2579"/>
                <a:ext cx="1" cy="678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818" name="Line 1546"/>
              <p:cNvSpPr>
                <a:spLocks noChangeShapeType="1"/>
              </p:cNvSpPr>
              <p:nvPr/>
            </p:nvSpPr>
            <p:spPr bwMode="auto">
              <a:xfrm>
                <a:off x="4779" y="2579"/>
                <a:ext cx="1" cy="678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819" name="Line 1547"/>
              <p:cNvSpPr>
                <a:spLocks noChangeShapeType="1"/>
              </p:cNvSpPr>
              <p:nvPr/>
            </p:nvSpPr>
            <p:spPr bwMode="auto">
              <a:xfrm>
                <a:off x="4785" y="2579"/>
                <a:ext cx="1" cy="678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820" name="Line 1548"/>
              <p:cNvSpPr>
                <a:spLocks noChangeShapeType="1"/>
              </p:cNvSpPr>
              <p:nvPr/>
            </p:nvSpPr>
            <p:spPr bwMode="auto">
              <a:xfrm>
                <a:off x="4803" y="2579"/>
                <a:ext cx="1" cy="678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821" name="Line 1549"/>
              <p:cNvSpPr>
                <a:spLocks noChangeShapeType="1"/>
              </p:cNvSpPr>
              <p:nvPr/>
            </p:nvSpPr>
            <p:spPr bwMode="auto">
              <a:xfrm>
                <a:off x="4821" y="2579"/>
                <a:ext cx="1" cy="678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822" name="Line 1550"/>
              <p:cNvSpPr>
                <a:spLocks noChangeShapeType="1"/>
              </p:cNvSpPr>
              <p:nvPr/>
            </p:nvSpPr>
            <p:spPr bwMode="auto">
              <a:xfrm>
                <a:off x="4833" y="2579"/>
                <a:ext cx="1" cy="678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823" name="Line 1551"/>
              <p:cNvSpPr>
                <a:spLocks noChangeShapeType="1"/>
              </p:cNvSpPr>
              <p:nvPr/>
            </p:nvSpPr>
            <p:spPr bwMode="auto">
              <a:xfrm>
                <a:off x="4857" y="2579"/>
                <a:ext cx="1" cy="678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824" name="Line 1552"/>
              <p:cNvSpPr>
                <a:spLocks noChangeShapeType="1"/>
              </p:cNvSpPr>
              <p:nvPr/>
            </p:nvSpPr>
            <p:spPr bwMode="auto">
              <a:xfrm>
                <a:off x="4857" y="2579"/>
                <a:ext cx="1" cy="678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825" name="Line 1553"/>
              <p:cNvSpPr>
                <a:spLocks noChangeShapeType="1"/>
              </p:cNvSpPr>
              <p:nvPr/>
            </p:nvSpPr>
            <p:spPr bwMode="auto">
              <a:xfrm>
                <a:off x="4875" y="2579"/>
                <a:ext cx="1" cy="678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826" name="Line 1554"/>
              <p:cNvSpPr>
                <a:spLocks noChangeShapeType="1"/>
              </p:cNvSpPr>
              <p:nvPr/>
            </p:nvSpPr>
            <p:spPr bwMode="auto">
              <a:xfrm>
                <a:off x="4899" y="2579"/>
                <a:ext cx="1" cy="678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827" name="Line 1555"/>
              <p:cNvSpPr>
                <a:spLocks noChangeShapeType="1"/>
              </p:cNvSpPr>
              <p:nvPr/>
            </p:nvSpPr>
            <p:spPr bwMode="auto">
              <a:xfrm>
                <a:off x="4905" y="2579"/>
                <a:ext cx="1" cy="678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828" name="Line 1556"/>
              <p:cNvSpPr>
                <a:spLocks noChangeShapeType="1"/>
              </p:cNvSpPr>
              <p:nvPr/>
            </p:nvSpPr>
            <p:spPr bwMode="auto">
              <a:xfrm>
                <a:off x="4929" y="2579"/>
                <a:ext cx="1" cy="678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829" name="Line 1557"/>
              <p:cNvSpPr>
                <a:spLocks noChangeShapeType="1"/>
              </p:cNvSpPr>
              <p:nvPr/>
            </p:nvSpPr>
            <p:spPr bwMode="auto">
              <a:xfrm>
                <a:off x="4935" y="2579"/>
                <a:ext cx="1" cy="678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830" name="Line 1558"/>
              <p:cNvSpPr>
                <a:spLocks noChangeShapeType="1"/>
              </p:cNvSpPr>
              <p:nvPr/>
            </p:nvSpPr>
            <p:spPr bwMode="auto">
              <a:xfrm>
                <a:off x="4953" y="2579"/>
                <a:ext cx="1" cy="678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831" name="Line 1559"/>
              <p:cNvSpPr>
                <a:spLocks noChangeShapeType="1"/>
              </p:cNvSpPr>
              <p:nvPr/>
            </p:nvSpPr>
            <p:spPr bwMode="auto">
              <a:xfrm>
                <a:off x="4971" y="2579"/>
                <a:ext cx="1" cy="678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832" name="Line 1560"/>
              <p:cNvSpPr>
                <a:spLocks noChangeShapeType="1"/>
              </p:cNvSpPr>
              <p:nvPr/>
            </p:nvSpPr>
            <p:spPr bwMode="auto">
              <a:xfrm>
                <a:off x="4983" y="2579"/>
                <a:ext cx="1" cy="678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833" name="Line 1561"/>
              <p:cNvSpPr>
                <a:spLocks noChangeShapeType="1"/>
              </p:cNvSpPr>
              <p:nvPr/>
            </p:nvSpPr>
            <p:spPr bwMode="auto">
              <a:xfrm>
                <a:off x="5007" y="2579"/>
                <a:ext cx="1" cy="678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834" name="Line 1562"/>
              <p:cNvSpPr>
                <a:spLocks noChangeShapeType="1"/>
              </p:cNvSpPr>
              <p:nvPr/>
            </p:nvSpPr>
            <p:spPr bwMode="auto">
              <a:xfrm>
                <a:off x="5007" y="2579"/>
                <a:ext cx="1" cy="678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835" name="Line 1563"/>
              <p:cNvSpPr>
                <a:spLocks noChangeShapeType="1"/>
              </p:cNvSpPr>
              <p:nvPr/>
            </p:nvSpPr>
            <p:spPr bwMode="auto">
              <a:xfrm>
                <a:off x="5025" y="2579"/>
                <a:ext cx="1" cy="678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836" name="Line 1564"/>
              <p:cNvSpPr>
                <a:spLocks noChangeShapeType="1"/>
              </p:cNvSpPr>
              <p:nvPr/>
            </p:nvSpPr>
            <p:spPr bwMode="auto">
              <a:xfrm>
                <a:off x="5049" y="2579"/>
                <a:ext cx="1" cy="678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837" name="Line 1565"/>
              <p:cNvSpPr>
                <a:spLocks noChangeShapeType="1"/>
              </p:cNvSpPr>
              <p:nvPr/>
            </p:nvSpPr>
            <p:spPr bwMode="auto">
              <a:xfrm>
                <a:off x="5055" y="2579"/>
                <a:ext cx="1" cy="678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838" name="Line 1566"/>
              <p:cNvSpPr>
                <a:spLocks noChangeShapeType="1"/>
              </p:cNvSpPr>
              <p:nvPr/>
            </p:nvSpPr>
            <p:spPr bwMode="auto">
              <a:xfrm>
                <a:off x="5079" y="2579"/>
                <a:ext cx="1" cy="678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839" name="Line 1567"/>
              <p:cNvSpPr>
                <a:spLocks noChangeShapeType="1"/>
              </p:cNvSpPr>
              <p:nvPr/>
            </p:nvSpPr>
            <p:spPr bwMode="auto">
              <a:xfrm>
                <a:off x="5085" y="2579"/>
                <a:ext cx="1" cy="678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840" name="Line 1568"/>
              <p:cNvSpPr>
                <a:spLocks noChangeShapeType="1"/>
              </p:cNvSpPr>
              <p:nvPr/>
            </p:nvSpPr>
            <p:spPr bwMode="auto">
              <a:xfrm>
                <a:off x="5103" y="2579"/>
                <a:ext cx="1" cy="678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841" name="Line 1569"/>
              <p:cNvSpPr>
                <a:spLocks noChangeShapeType="1"/>
              </p:cNvSpPr>
              <p:nvPr/>
            </p:nvSpPr>
            <p:spPr bwMode="auto">
              <a:xfrm>
                <a:off x="5121" y="2579"/>
                <a:ext cx="1" cy="678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842" name="Line 1570"/>
              <p:cNvSpPr>
                <a:spLocks noChangeShapeType="1"/>
              </p:cNvSpPr>
              <p:nvPr/>
            </p:nvSpPr>
            <p:spPr bwMode="auto">
              <a:xfrm>
                <a:off x="5133" y="2579"/>
                <a:ext cx="1" cy="678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843" name="Line 1571"/>
              <p:cNvSpPr>
                <a:spLocks noChangeShapeType="1"/>
              </p:cNvSpPr>
              <p:nvPr/>
            </p:nvSpPr>
            <p:spPr bwMode="auto">
              <a:xfrm>
                <a:off x="5157" y="2579"/>
                <a:ext cx="1" cy="678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844" name="Line 1572"/>
              <p:cNvSpPr>
                <a:spLocks noChangeShapeType="1"/>
              </p:cNvSpPr>
              <p:nvPr/>
            </p:nvSpPr>
            <p:spPr bwMode="auto">
              <a:xfrm>
                <a:off x="5157" y="2579"/>
                <a:ext cx="1" cy="678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845" name="Line 1573"/>
              <p:cNvSpPr>
                <a:spLocks noChangeShapeType="1"/>
              </p:cNvSpPr>
              <p:nvPr/>
            </p:nvSpPr>
            <p:spPr bwMode="auto">
              <a:xfrm>
                <a:off x="5175" y="2579"/>
                <a:ext cx="1" cy="678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846" name="Line 1574"/>
              <p:cNvSpPr>
                <a:spLocks noChangeShapeType="1"/>
              </p:cNvSpPr>
              <p:nvPr/>
            </p:nvSpPr>
            <p:spPr bwMode="auto">
              <a:xfrm>
                <a:off x="5199" y="2579"/>
                <a:ext cx="1" cy="678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847" name="Line 1575"/>
              <p:cNvSpPr>
                <a:spLocks noChangeShapeType="1"/>
              </p:cNvSpPr>
              <p:nvPr/>
            </p:nvSpPr>
            <p:spPr bwMode="auto">
              <a:xfrm>
                <a:off x="5205" y="2579"/>
                <a:ext cx="1" cy="678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848" name="Line 1576"/>
              <p:cNvSpPr>
                <a:spLocks noChangeShapeType="1"/>
              </p:cNvSpPr>
              <p:nvPr/>
            </p:nvSpPr>
            <p:spPr bwMode="auto">
              <a:xfrm>
                <a:off x="5229" y="2579"/>
                <a:ext cx="1" cy="678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849" name="Line 1577"/>
              <p:cNvSpPr>
                <a:spLocks noChangeShapeType="1"/>
              </p:cNvSpPr>
              <p:nvPr/>
            </p:nvSpPr>
            <p:spPr bwMode="auto">
              <a:xfrm>
                <a:off x="5235" y="2579"/>
                <a:ext cx="1" cy="678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850" name="Line 1578"/>
              <p:cNvSpPr>
                <a:spLocks noChangeShapeType="1"/>
              </p:cNvSpPr>
              <p:nvPr/>
            </p:nvSpPr>
            <p:spPr bwMode="auto">
              <a:xfrm>
                <a:off x="5253" y="2579"/>
                <a:ext cx="1" cy="678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851" name="Line 1579"/>
              <p:cNvSpPr>
                <a:spLocks noChangeShapeType="1"/>
              </p:cNvSpPr>
              <p:nvPr/>
            </p:nvSpPr>
            <p:spPr bwMode="auto">
              <a:xfrm>
                <a:off x="5271" y="2579"/>
                <a:ext cx="1" cy="678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852" name="Line 1580"/>
              <p:cNvSpPr>
                <a:spLocks noChangeShapeType="1"/>
              </p:cNvSpPr>
              <p:nvPr/>
            </p:nvSpPr>
            <p:spPr bwMode="auto">
              <a:xfrm>
                <a:off x="5283" y="2579"/>
                <a:ext cx="1" cy="678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853" name="Line 1581"/>
              <p:cNvSpPr>
                <a:spLocks noChangeShapeType="1"/>
              </p:cNvSpPr>
              <p:nvPr/>
            </p:nvSpPr>
            <p:spPr bwMode="auto">
              <a:xfrm>
                <a:off x="5301" y="2579"/>
                <a:ext cx="1" cy="678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854" name="Line 1582"/>
              <p:cNvSpPr>
                <a:spLocks noChangeShapeType="1"/>
              </p:cNvSpPr>
              <p:nvPr/>
            </p:nvSpPr>
            <p:spPr bwMode="auto">
              <a:xfrm>
                <a:off x="5307" y="2579"/>
                <a:ext cx="1" cy="678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855" name="Line 1583"/>
              <p:cNvSpPr>
                <a:spLocks noChangeShapeType="1"/>
              </p:cNvSpPr>
              <p:nvPr/>
            </p:nvSpPr>
            <p:spPr bwMode="auto">
              <a:xfrm>
                <a:off x="5325" y="2579"/>
                <a:ext cx="1" cy="678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856" name="Line 1584"/>
              <p:cNvSpPr>
                <a:spLocks noChangeShapeType="1"/>
              </p:cNvSpPr>
              <p:nvPr/>
            </p:nvSpPr>
            <p:spPr bwMode="auto">
              <a:xfrm>
                <a:off x="5349" y="2579"/>
                <a:ext cx="1" cy="678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857" name="Line 1585"/>
              <p:cNvSpPr>
                <a:spLocks noChangeShapeType="1"/>
              </p:cNvSpPr>
              <p:nvPr/>
            </p:nvSpPr>
            <p:spPr bwMode="auto">
              <a:xfrm>
                <a:off x="5355" y="2579"/>
                <a:ext cx="1" cy="678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858" name="Line 1586"/>
              <p:cNvSpPr>
                <a:spLocks noChangeShapeType="1"/>
              </p:cNvSpPr>
              <p:nvPr/>
            </p:nvSpPr>
            <p:spPr bwMode="auto">
              <a:xfrm>
                <a:off x="5379" y="2579"/>
                <a:ext cx="1" cy="678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859" name="Line 1587"/>
              <p:cNvSpPr>
                <a:spLocks noChangeShapeType="1"/>
              </p:cNvSpPr>
              <p:nvPr/>
            </p:nvSpPr>
            <p:spPr bwMode="auto">
              <a:xfrm>
                <a:off x="5385" y="2579"/>
                <a:ext cx="1" cy="678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860" name="Line 1588"/>
              <p:cNvSpPr>
                <a:spLocks noChangeShapeType="1"/>
              </p:cNvSpPr>
              <p:nvPr/>
            </p:nvSpPr>
            <p:spPr bwMode="auto">
              <a:xfrm>
                <a:off x="5403" y="2579"/>
                <a:ext cx="1" cy="678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861" name="Line 1589"/>
              <p:cNvSpPr>
                <a:spLocks noChangeShapeType="1"/>
              </p:cNvSpPr>
              <p:nvPr/>
            </p:nvSpPr>
            <p:spPr bwMode="auto">
              <a:xfrm>
                <a:off x="5421" y="2579"/>
                <a:ext cx="1" cy="678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862" name="Line 1590"/>
              <p:cNvSpPr>
                <a:spLocks noChangeShapeType="1"/>
              </p:cNvSpPr>
              <p:nvPr/>
            </p:nvSpPr>
            <p:spPr bwMode="auto">
              <a:xfrm>
                <a:off x="5427" y="2579"/>
                <a:ext cx="1" cy="678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863" name="Line 1591"/>
              <p:cNvSpPr>
                <a:spLocks noChangeShapeType="1"/>
              </p:cNvSpPr>
              <p:nvPr/>
            </p:nvSpPr>
            <p:spPr bwMode="auto">
              <a:xfrm>
                <a:off x="5451" y="2579"/>
                <a:ext cx="1" cy="678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864" name="Line 1592"/>
              <p:cNvSpPr>
                <a:spLocks noChangeShapeType="1"/>
              </p:cNvSpPr>
              <p:nvPr/>
            </p:nvSpPr>
            <p:spPr bwMode="auto">
              <a:xfrm>
                <a:off x="5457" y="2579"/>
                <a:ext cx="1" cy="678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865" name="Line 1593"/>
              <p:cNvSpPr>
                <a:spLocks noChangeShapeType="1"/>
              </p:cNvSpPr>
              <p:nvPr/>
            </p:nvSpPr>
            <p:spPr bwMode="auto">
              <a:xfrm>
                <a:off x="5475" y="2579"/>
                <a:ext cx="1" cy="678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866" name="Line 1594"/>
              <p:cNvSpPr>
                <a:spLocks noChangeShapeType="1"/>
              </p:cNvSpPr>
              <p:nvPr/>
            </p:nvSpPr>
            <p:spPr bwMode="auto">
              <a:xfrm>
                <a:off x="5499" y="2579"/>
                <a:ext cx="1" cy="678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867" name="Line 1595"/>
              <p:cNvSpPr>
                <a:spLocks noChangeShapeType="1"/>
              </p:cNvSpPr>
              <p:nvPr/>
            </p:nvSpPr>
            <p:spPr bwMode="auto">
              <a:xfrm>
                <a:off x="5505" y="2579"/>
                <a:ext cx="1" cy="678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868" name="Line 1596"/>
              <p:cNvSpPr>
                <a:spLocks noChangeShapeType="1"/>
              </p:cNvSpPr>
              <p:nvPr/>
            </p:nvSpPr>
            <p:spPr bwMode="auto">
              <a:xfrm>
                <a:off x="249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869" name="Line 1597"/>
              <p:cNvSpPr>
                <a:spLocks noChangeShapeType="1"/>
              </p:cNvSpPr>
              <p:nvPr/>
            </p:nvSpPr>
            <p:spPr bwMode="auto">
              <a:xfrm>
                <a:off x="267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870" name="Line 1598"/>
              <p:cNvSpPr>
                <a:spLocks noChangeShapeType="1"/>
              </p:cNvSpPr>
              <p:nvPr/>
            </p:nvSpPr>
            <p:spPr bwMode="auto">
              <a:xfrm>
                <a:off x="273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871" name="Line 1599"/>
              <p:cNvSpPr>
                <a:spLocks noChangeShapeType="1"/>
              </p:cNvSpPr>
              <p:nvPr/>
            </p:nvSpPr>
            <p:spPr bwMode="auto">
              <a:xfrm>
                <a:off x="291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872" name="Line 1600"/>
              <p:cNvSpPr>
                <a:spLocks noChangeShapeType="1"/>
              </p:cNvSpPr>
              <p:nvPr/>
            </p:nvSpPr>
            <p:spPr bwMode="auto">
              <a:xfrm>
                <a:off x="297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873" name="Line 1601"/>
              <p:cNvSpPr>
                <a:spLocks noChangeShapeType="1"/>
              </p:cNvSpPr>
              <p:nvPr/>
            </p:nvSpPr>
            <p:spPr bwMode="auto">
              <a:xfrm>
                <a:off x="309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874" name="Line 1602"/>
              <p:cNvSpPr>
                <a:spLocks noChangeShapeType="1"/>
              </p:cNvSpPr>
              <p:nvPr/>
            </p:nvSpPr>
            <p:spPr bwMode="auto">
              <a:xfrm>
                <a:off x="321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875" name="Line 1603"/>
              <p:cNvSpPr>
                <a:spLocks noChangeShapeType="1"/>
              </p:cNvSpPr>
              <p:nvPr/>
            </p:nvSpPr>
            <p:spPr bwMode="auto">
              <a:xfrm>
                <a:off x="339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876" name="Line 1604"/>
              <p:cNvSpPr>
                <a:spLocks noChangeShapeType="1"/>
              </p:cNvSpPr>
              <p:nvPr/>
            </p:nvSpPr>
            <p:spPr bwMode="auto">
              <a:xfrm>
                <a:off x="345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877" name="Line 1605"/>
              <p:cNvSpPr>
                <a:spLocks noChangeShapeType="1"/>
              </p:cNvSpPr>
              <p:nvPr/>
            </p:nvSpPr>
            <p:spPr bwMode="auto">
              <a:xfrm>
                <a:off x="357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878" name="Line 1606"/>
              <p:cNvSpPr>
                <a:spLocks noChangeShapeType="1"/>
              </p:cNvSpPr>
              <p:nvPr/>
            </p:nvSpPr>
            <p:spPr bwMode="auto">
              <a:xfrm>
                <a:off x="369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879" name="Line 1607"/>
              <p:cNvSpPr>
                <a:spLocks noChangeShapeType="1"/>
              </p:cNvSpPr>
              <p:nvPr/>
            </p:nvSpPr>
            <p:spPr bwMode="auto">
              <a:xfrm>
                <a:off x="387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880" name="Line 1608"/>
              <p:cNvSpPr>
                <a:spLocks noChangeShapeType="1"/>
              </p:cNvSpPr>
              <p:nvPr/>
            </p:nvSpPr>
            <p:spPr bwMode="auto">
              <a:xfrm>
                <a:off x="393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881" name="Line 1609"/>
              <p:cNvSpPr>
                <a:spLocks noChangeShapeType="1"/>
              </p:cNvSpPr>
              <p:nvPr/>
            </p:nvSpPr>
            <p:spPr bwMode="auto">
              <a:xfrm>
                <a:off x="405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882" name="Line 1610"/>
              <p:cNvSpPr>
                <a:spLocks noChangeShapeType="1"/>
              </p:cNvSpPr>
              <p:nvPr/>
            </p:nvSpPr>
            <p:spPr bwMode="auto">
              <a:xfrm>
                <a:off x="411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883" name="Line 1611"/>
              <p:cNvSpPr>
                <a:spLocks noChangeShapeType="1"/>
              </p:cNvSpPr>
              <p:nvPr/>
            </p:nvSpPr>
            <p:spPr bwMode="auto">
              <a:xfrm>
                <a:off x="429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884" name="Line 1612"/>
              <p:cNvSpPr>
                <a:spLocks noChangeShapeType="1"/>
              </p:cNvSpPr>
              <p:nvPr/>
            </p:nvSpPr>
            <p:spPr bwMode="auto">
              <a:xfrm>
                <a:off x="435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885" name="Line 1613"/>
              <p:cNvSpPr>
                <a:spLocks noChangeShapeType="1"/>
              </p:cNvSpPr>
              <p:nvPr/>
            </p:nvSpPr>
            <p:spPr bwMode="auto">
              <a:xfrm>
                <a:off x="453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886" name="Line 1614"/>
              <p:cNvSpPr>
                <a:spLocks noChangeShapeType="1"/>
              </p:cNvSpPr>
              <p:nvPr/>
            </p:nvSpPr>
            <p:spPr bwMode="auto">
              <a:xfrm>
                <a:off x="459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887" name="Line 1615"/>
              <p:cNvSpPr>
                <a:spLocks noChangeShapeType="1"/>
              </p:cNvSpPr>
              <p:nvPr/>
            </p:nvSpPr>
            <p:spPr bwMode="auto">
              <a:xfrm>
                <a:off x="477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888" name="Line 1616"/>
              <p:cNvSpPr>
                <a:spLocks noChangeShapeType="1"/>
              </p:cNvSpPr>
              <p:nvPr/>
            </p:nvSpPr>
            <p:spPr bwMode="auto">
              <a:xfrm>
                <a:off x="483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889" name="Line 1617"/>
              <p:cNvSpPr>
                <a:spLocks noChangeShapeType="1"/>
              </p:cNvSpPr>
              <p:nvPr/>
            </p:nvSpPr>
            <p:spPr bwMode="auto">
              <a:xfrm>
                <a:off x="501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890" name="Line 1618"/>
              <p:cNvSpPr>
                <a:spLocks noChangeShapeType="1"/>
              </p:cNvSpPr>
              <p:nvPr/>
            </p:nvSpPr>
            <p:spPr bwMode="auto">
              <a:xfrm>
                <a:off x="507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891" name="Line 1619"/>
              <p:cNvSpPr>
                <a:spLocks noChangeShapeType="1"/>
              </p:cNvSpPr>
              <p:nvPr/>
            </p:nvSpPr>
            <p:spPr bwMode="auto">
              <a:xfrm>
                <a:off x="525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892" name="Line 1620"/>
              <p:cNvSpPr>
                <a:spLocks noChangeShapeType="1"/>
              </p:cNvSpPr>
              <p:nvPr/>
            </p:nvSpPr>
            <p:spPr bwMode="auto">
              <a:xfrm>
                <a:off x="531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893" name="Line 1621"/>
              <p:cNvSpPr>
                <a:spLocks noChangeShapeType="1"/>
              </p:cNvSpPr>
              <p:nvPr/>
            </p:nvSpPr>
            <p:spPr bwMode="auto">
              <a:xfrm>
                <a:off x="543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894" name="Line 1622"/>
              <p:cNvSpPr>
                <a:spLocks noChangeShapeType="1"/>
              </p:cNvSpPr>
              <p:nvPr/>
            </p:nvSpPr>
            <p:spPr bwMode="auto">
              <a:xfrm>
                <a:off x="555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895" name="Line 1623"/>
              <p:cNvSpPr>
                <a:spLocks noChangeShapeType="1"/>
              </p:cNvSpPr>
              <p:nvPr/>
            </p:nvSpPr>
            <p:spPr bwMode="auto">
              <a:xfrm>
                <a:off x="573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896" name="Line 1624"/>
              <p:cNvSpPr>
                <a:spLocks noChangeShapeType="1"/>
              </p:cNvSpPr>
              <p:nvPr/>
            </p:nvSpPr>
            <p:spPr bwMode="auto">
              <a:xfrm>
                <a:off x="579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897" name="Line 1625"/>
              <p:cNvSpPr>
                <a:spLocks noChangeShapeType="1"/>
              </p:cNvSpPr>
              <p:nvPr/>
            </p:nvSpPr>
            <p:spPr bwMode="auto">
              <a:xfrm>
                <a:off x="591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898" name="Line 1626"/>
              <p:cNvSpPr>
                <a:spLocks noChangeShapeType="1"/>
              </p:cNvSpPr>
              <p:nvPr/>
            </p:nvSpPr>
            <p:spPr bwMode="auto">
              <a:xfrm>
                <a:off x="603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899" name="Line 1627"/>
              <p:cNvSpPr>
                <a:spLocks noChangeShapeType="1"/>
              </p:cNvSpPr>
              <p:nvPr/>
            </p:nvSpPr>
            <p:spPr bwMode="auto">
              <a:xfrm>
                <a:off x="615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900" name="Line 1628"/>
              <p:cNvSpPr>
                <a:spLocks noChangeShapeType="1"/>
              </p:cNvSpPr>
              <p:nvPr/>
            </p:nvSpPr>
            <p:spPr bwMode="auto">
              <a:xfrm>
                <a:off x="621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901" name="Line 1629"/>
              <p:cNvSpPr>
                <a:spLocks noChangeShapeType="1"/>
              </p:cNvSpPr>
              <p:nvPr/>
            </p:nvSpPr>
            <p:spPr bwMode="auto">
              <a:xfrm>
                <a:off x="639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902" name="Line 1630"/>
              <p:cNvSpPr>
                <a:spLocks noChangeShapeType="1"/>
              </p:cNvSpPr>
              <p:nvPr/>
            </p:nvSpPr>
            <p:spPr bwMode="auto">
              <a:xfrm>
                <a:off x="645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903" name="Line 1631"/>
              <p:cNvSpPr>
                <a:spLocks noChangeShapeType="1"/>
              </p:cNvSpPr>
              <p:nvPr/>
            </p:nvSpPr>
            <p:spPr bwMode="auto">
              <a:xfrm>
                <a:off x="663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904" name="Line 1632"/>
              <p:cNvSpPr>
                <a:spLocks noChangeShapeType="1"/>
              </p:cNvSpPr>
              <p:nvPr/>
            </p:nvSpPr>
            <p:spPr bwMode="auto">
              <a:xfrm>
                <a:off x="669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905" name="Line 1633"/>
              <p:cNvSpPr>
                <a:spLocks noChangeShapeType="1"/>
              </p:cNvSpPr>
              <p:nvPr/>
            </p:nvSpPr>
            <p:spPr bwMode="auto">
              <a:xfrm>
                <a:off x="687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906" name="Line 1634"/>
              <p:cNvSpPr>
                <a:spLocks noChangeShapeType="1"/>
              </p:cNvSpPr>
              <p:nvPr/>
            </p:nvSpPr>
            <p:spPr bwMode="auto">
              <a:xfrm>
                <a:off x="693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907" name="Line 1635"/>
              <p:cNvSpPr>
                <a:spLocks noChangeShapeType="1"/>
              </p:cNvSpPr>
              <p:nvPr/>
            </p:nvSpPr>
            <p:spPr bwMode="auto">
              <a:xfrm>
                <a:off x="711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908" name="Line 1636"/>
              <p:cNvSpPr>
                <a:spLocks noChangeShapeType="1"/>
              </p:cNvSpPr>
              <p:nvPr/>
            </p:nvSpPr>
            <p:spPr bwMode="auto">
              <a:xfrm>
                <a:off x="717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909" name="Line 1637"/>
              <p:cNvSpPr>
                <a:spLocks noChangeShapeType="1"/>
              </p:cNvSpPr>
              <p:nvPr/>
            </p:nvSpPr>
            <p:spPr bwMode="auto">
              <a:xfrm>
                <a:off x="729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56111" name="Group 1839"/>
            <p:cNvGrpSpPr>
              <a:grpSpLocks/>
            </p:cNvGrpSpPr>
            <p:nvPr/>
          </p:nvGrpSpPr>
          <p:grpSpPr bwMode="auto">
            <a:xfrm>
              <a:off x="741" y="2579"/>
              <a:ext cx="3133" cy="678"/>
              <a:chOff x="741" y="2579"/>
              <a:chExt cx="3133" cy="678"/>
            </a:xfrm>
          </p:grpSpPr>
          <p:sp>
            <p:nvSpPr>
              <p:cNvPr id="55911" name="Line 1639"/>
              <p:cNvSpPr>
                <a:spLocks noChangeShapeType="1"/>
              </p:cNvSpPr>
              <p:nvPr/>
            </p:nvSpPr>
            <p:spPr bwMode="auto">
              <a:xfrm>
                <a:off x="741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912" name="Line 1640"/>
              <p:cNvSpPr>
                <a:spLocks noChangeShapeType="1"/>
              </p:cNvSpPr>
              <p:nvPr/>
            </p:nvSpPr>
            <p:spPr bwMode="auto">
              <a:xfrm>
                <a:off x="759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913" name="Line 1641"/>
              <p:cNvSpPr>
                <a:spLocks noChangeShapeType="1"/>
              </p:cNvSpPr>
              <p:nvPr/>
            </p:nvSpPr>
            <p:spPr bwMode="auto">
              <a:xfrm>
                <a:off x="765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914" name="Line 1642"/>
              <p:cNvSpPr>
                <a:spLocks noChangeShapeType="1"/>
              </p:cNvSpPr>
              <p:nvPr/>
            </p:nvSpPr>
            <p:spPr bwMode="auto">
              <a:xfrm>
                <a:off x="777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915" name="Line 1643"/>
              <p:cNvSpPr>
                <a:spLocks noChangeShapeType="1"/>
              </p:cNvSpPr>
              <p:nvPr/>
            </p:nvSpPr>
            <p:spPr bwMode="auto">
              <a:xfrm>
                <a:off x="789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916" name="Line 1644"/>
              <p:cNvSpPr>
                <a:spLocks noChangeShapeType="1"/>
              </p:cNvSpPr>
              <p:nvPr/>
            </p:nvSpPr>
            <p:spPr bwMode="auto">
              <a:xfrm>
                <a:off x="807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917" name="Line 1645"/>
              <p:cNvSpPr>
                <a:spLocks noChangeShapeType="1"/>
              </p:cNvSpPr>
              <p:nvPr/>
            </p:nvSpPr>
            <p:spPr bwMode="auto">
              <a:xfrm>
                <a:off x="813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918" name="Line 1646"/>
              <p:cNvSpPr>
                <a:spLocks noChangeShapeType="1"/>
              </p:cNvSpPr>
              <p:nvPr/>
            </p:nvSpPr>
            <p:spPr bwMode="auto">
              <a:xfrm>
                <a:off x="825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919" name="Line 1647"/>
              <p:cNvSpPr>
                <a:spLocks noChangeShapeType="1"/>
              </p:cNvSpPr>
              <p:nvPr/>
            </p:nvSpPr>
            <p:spPr bwMode="auto">
              <a:xfrm>
                <a:off x="831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920" name="Line 1648"/>
              <p:cNvSpPr>
                <a:spLocks noChangeShapeType="1"/>
              </p:cNvSpPr>
              <p:nvPr/>
            </p:nvSpPr>
            <p:spPr bwMode="auto">
              <a:xfrm>
                <a:off x="849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921" name="Line 1649"/>
              <p:cNvSpPr>
                <a:spLocks noChangeShapeType="1"/>
              </p:cNvSpPr>
              <p:nvPr/>
            </p:nvSpPr>
            <p:spPr bwMode="auto">
              <a:xfrm>
                <a:off x="855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922" name="Line 1650"/>
              <p:cNvSpPr>
                <a:spLocks noChangeShapeType="1"/>
              </p:cNvSpPr>
              <p:nvPr/>
            </p:nvSpPr>
            <p:spPr bwMode="auto">
              <a:xfrm>
                <a:off x="873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923" name="Line 1651"/>
              <p:cNvSpPr>
                <a:spLocks noChangeShapeType="1"/>
              </p:cNvSpPr>
              <p:nvPr/>
            </p:nvSpPr>
            <p:spPr bwMode="auto">
              <a:xfrm>
                <a:off x="879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924" name="Line 1652"/>
              <p:cNvSpPr>
                <a:spLocks noChangeShapeType="1"/>
              </p:cNvSpPr>
              <p:nvPr/>
            </p:nvSpPr>
            <p:spPr bwMode="auto">
              <a:xfrm>
                <a:off x="897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925" name="Line 1653"/>
              <p:cNvSpPr>
                <a:spLocks noChangeShapeType="1"/>
              </p:cNvSpPr>
              <p:nvPr/>
            </p:nvSpPr>
            <p:spPr bwMode="auto">
              <a:xfrm>
                <a:off x="903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926" name="Line 1654"/>
              <p:cNvSpPr>
                <a:spLocks noChangeShapeType="1"/>
              </p:cNvSpPr>
              <p:nvPr/>
            </p:nvSpPr>
            <p:spPr bwMode="auto">
              <a:xfrm>
                <a:off x="921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927" name="Line 1655"/>
              <p:cNvSpPr>
                <a:spLocks noChangeShapeType="1"/>
              </p:cNvSpPr>
              <p:nvPr/>
            </p:nvSpPr>
            <p:spPr bwMode="auto">
              <a:xfrm>
                <a:off x="927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928" name="Line 1656"/>
              <p:cNvSpPr>
                <a:spLocks noChangeShapeType="1"/>
              </p:cNvSpPr>
              <p:nvPr/>
            </p:nvSpPr>
            <p:spPr bwMode="auto">
              <a:xfrm>
                <a:off x="945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929" name="Line 1657"/>
              <p:cNvSpPr>
                <a:spLocks noChangeShapeType="1"/>
              </p:cNvSpPr>
              <p:nvPr/>
            </p:nvSpPr>
            <p:spPr bwMode="auto">
              <a:xfrm>
                <a:off x="951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930" name="Line 1658"/>
              <p:cNvSpPr>
                <a:spLocks noChangeShapeType="1"/>
              </p:cNvSpPr>
              <p:nvPr/>
            </p:nvSpPr>
            <p:spPr bwMode="auto">
              <a:xfrm>
                <a:off x="963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931" name="Line 1659"/>
              <p:cNvSpPr>
                <a:spLocks noChangeShapeType="1"/>
              </p:cNvSpPr>
              <p:nvPr/>
            </p:nvSpPr>
            <p:spPr bwMode="auto">
              <a:xfrm>
                <a:off x="975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932" name="Line 1660"/>
              <p:cNvSpPr>
                <a:spLocks noChangeShapeType="1"/>
              </p:cNvSpPr>
              <p:nvPr/>
            </p:nvSpPr>
            <p:spPr bwMode="auto">
              <a:xfrm>
                <a:off x="993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933" name="Line 1661"/>
              <p:cNvSpPr>
                <a:spLocks noChangeShapeType="1"/>
              </p:cNvSpPr>
              <p:nvPr/>
            </p:nvSpPr>
            <p:spPr bwMode="auto">
              <a:xfrm>
                <a:off x="999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934" name="Line 1662"/>
              <p:cNvSpPr>
                <a:spLocks noChangeShapeType="1"/>
              </p:cNvSpPr>
              <p:nvPr/>
            </p:nvSpPr>
            <p:spPr bwMode="auto">
              <a:xfrm>
                <a:off x="1011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935" name="Line 1663"/>
              <p:cNvSpPr>
                <a:spLocks noChangeShapeType="1"/>
              </p:cNvSpPr>
              <p:nvPr/>
            </p:nvSpPr>
            <p:spPr bwMode="auto">
              <a:xfrm>
                <a:off x="1023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936" name="Line 1664"/>
              <p:cNvSpPr>
                <a:spLocks noChangeShapeType="1"/>
              </p:cNvSpPr>
              <p:nvPr/>
            </p:nvSpPr>
            <p:spPr bwMode="auto">
              <a:xfrm>
                <a:off x="1035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937" name="Line 1665"/>
              <p:cNvSpPr>
                <a:spLocks noChangeShapeType="1"/>
              </p:cNvSpPr>
              <p:nvPr/>
            </p:nvSpPr>
            <p:spPr bwMode="auto">
              <a:xfrm>
                <a:off x="1041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938" name="Line 1666"/>
              <p:cNvSpPr>
                <a:spLocks noChangeShapeType="1"/>
              </p:cNvSpPr>
              <p:nvPr/>
            </p:nvSpPr>
            <p:spPr bwMode="auto">
              <a:xfrm>
                <a:off x="1059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939" name="Line 1667"/>
              <p:cNvSpPr>
                <a:spLocks noChangeShapeType="1"/>
              </p:cNvSpPr>
              <p:nvPr/>
            </p:nvSpPr>
            <p:spPr bwMode="auto">
              <a:xfrm>
                <a:off x="1065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940" name="Line 1668"/>
              <p:cNvSpPr>
                <a:spLocks noChangeShapeType="1"/>
              </p:cNvSpPr>
              <p:nvPr/>
            </p:nvSpPr>
            <p:spPr bwMode="auto">
              <a:xfrm>
                <a:off x="1083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941" name="Line 1669"/>
              <p:cNvSpPr>
                <a:spLocks noChangeShapeType="1"/>
              </p:cNvSpPr>
              <p:nvPr/>
            </p:nvSpPr>
            <p:spPr bwMode="auto">
              <a:xfrm>
                <a:off x="1089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942" name="Line 1670"/>
              <p:cNvSpPr>
                <a:spLocks noChangeShapeType="1"/>
              </p:cNvSpPr>
              <p:nvPr/>
            </p:nvSpPr>
            <p:spPr bwMode="auto">
              <a:xfrm>
                <a:off x="1107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943" name="Line 1671"/>
              <p:cNvSpPr>
                <a:spLocks noChangeShapeType="1"/>
              </p:cNvSpPr>
              <p:nvPr/>
            </p:nvSpPr>
            <p:spPr bwMode="auto">
              <a:xfrm>
                <a:off x="1113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944" name="Line 1672"/>
              <p:cNvSpPr>
                <a:spLocks noChangeShapeType="1"/>
              </p:cNvSpPr>
              <p:nvPr/>
            </p:nvSpPr>
            <p:spPr bwMode="auto">
              <a:xfrm>
                <a:off x="1131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945" name="Line 1673"/>
              <p:cNvSpPr>
                <a:spLocks noChangeShapeType="1"/>
              </p:cNvSpPr>
              <p:nvPr/>
            </p:nvSpPr>
            <p:spPr bwMode="auto">
              <a:xfrm>
                <a:off x="1137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946" name="Line 1674"/>
              <p:cNvSpPr>
                <a:spLocks noChangeShapeType="1"/>
              </p:cNvSpPr>
              <p:nvPr/>
            </p:nvSpPr>
            <p:spPr bwMode="auto">
              <a:xfrm>
                <a:off x="1155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947" name="Line 1675"/>
              <p:cNvSpPr>
                <a:spLocks noChangeShapeType="1"/>
              </p:cNvSpPr>
              <p:nvPr/>
            </p:nvSpPr>
            <p:spPr bwMode="auto">
              <a:xfrm>
                <a:off x="1161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948" name="Line 1676"/>
              <p:cNvSpPr>
                <a:spLocks noChangeShapeType="1"/>
              </p:cNvSpPr>
              <p:nvPr/>
            </p:nvSpPr>
            <p:spPr bwMode="auto">
              <a:xfrm>
                <a:off x="1179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949" name="Line 1677"/>
              <p:cNvSpPr>
                <a:spLocks noChangeShapeType="1"/>
              </p:cNvSpPr>
              <p:nvPr/>
            </p:nvSpPr>
            <p:spPr bwMode="auto">
              <a:xfrm>
                <a:off x="1185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950" name="Line 1678"/>
              <p:cNvSpPr>
                <a:spLocks noChangeShapeType="1"/>
              </p:cNvSpPr>
              <p:nvPr/>
            </p:nvSpPr>
            <p:spPr bwMode="auto">
              <a:xfrm>
                <a:off x="1197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951" name="Line 1679"/>
              <p:cNvSpPr>
                <a:spLocks noChangeShapeType="1"/>
              </p:cNvSpPr>
              <p:nvPr/>
            </p:nvSpPr>
            <p:spPr bwMode="auto">
              <a:xfrm>
                <a:off x="1209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952" name="Line 1680"/>
              <p:cNvSpPr>
                <a:spLocks noChangeShapeType="1"/>
              </p:cNvSpPr>
              <p:nvPr/>
            </p:nvSpPr>
            <p:spPr bwMode="auto">
              <a:xfrm>
                <a:off x="1227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953" name="Line 1681"/>
              <p:cNvSpPr>
                <a:spLocks noChangeShapeType="1"/>
              </p:cNvSpPr>
              <p:nvPr/>
            </p:nvSpPr>
            <p:spPr bwMode="auto">
              <a:xfrm>
                <a:off x="1233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954" name="Line 1682"/>
              <p:cNvSpPr>
                <a:spLocks noChangeShapeType="1"/>
              </p:cNvSpPr>
              <p:nvPr/>
            </p:nvSpPr>
            <p:spPr bwMode="auto">
              <a:xfrm>
                <a:off x="1245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955" name="Line 1683"/>
              <p:cNvSpPr>
                <a:spLocks noChangeShapeType="1"/>
              </p:cNvSpPr>
              <p:nvPr/>
            </p:nvSpPr>
            <p:spPr bwMode="auto">
              <a:xfrm>
                <a:off x="1257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956" name="Line 1684"/>
              <p:cNvSpPr>
                <a:spLocks noChangeShapeType="1"/>
              </p:cNvSpPr>
              <p:nvPr/>
            </p:nvSpPr>
            <p:spPr bwMode="auto">
              <a:xfrm>
                <a:off x="1269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957" name="Line 1685"/>
              <p:cNvSpPr>
                <a:spLocks noChangeShapeType="1"/>
              </p:cNvSpPr>
              <p:nvPr/>
            </p:nvSpPr>
            <p:spPr bwMode="auto">
              <a:xfrm>
                <a:off x="1281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958" name="Line 1686"/>
              <p:cNvSpPr>
                <a:spLocks noChangeShapeType="1"/>
              </p:cNvSpPr>
              <p:nvPr/>
            </p:nvSpPr>
            <p:spPr bwMode="auto">
              <a:xfrm>
                <a:off x="1293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959" name="Line 1687"/>
              <p:cNvSpPr>
                <a:spLocks noChangeShapeType="1"/>
              </p:cNvSpPr>
              <p:nvPr/>
            </p:nvSpPr>
            <p:spPr bwMode="auto">
              <a:xfrm>
                <a:off x="1305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960" name="Line 1688"/>
              <p:cNvSpPr>
                <a:spLocks noChangeShapeType="1"/>
              </p:cNvSpPr>
              <p:nvPr/>
            </p:nvSpPr>
            <p:spPr bwMode="auto">
              <a:xfrm>
                <a:off x="1335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961" name="Line 1689"/>
              <p:cNvSpPr>
                <a:spLocks noChangeShapeType="1"/>
              </p:cNvSpPr>
              <p:nvPr/>
            </p:nvSpPr>
            <p:spPr bwMode="auto">
              <a:xfrm>
                <a:off x="1347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962" name="Line 1690"/>
              <p:cNvSpPr>
                <a:spLocks noChangeShapeType="1"/>
              </p:cNvSpPr>
              <p:nvPr/>
            </p:nvSpPr>
            <p:spPr bwMode="auto">
              <a:xfrm>
                <a:off x="1359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963" name="Line 1691"/>
              <p:cNvSpPr>
                <a:spLocks noChangeShapeType="1"/>
              </p:cNvSpPr>
              <p:nvPr/>
            </p:nvSpPr>
            <p:spPr bwMode="auto">
              <a:xfrm>
                <a:off x="1365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964" name="Line 1692"/>
              <p:cNvSpPr>
                <a:spLocks noChangeShapeType="1"/>
              </p:cNvSpPr>
              <p:nvPr/>
            </p:nvSpPr>
            <p:spPr bwMode="auto">
              <a:xfrm>
                <a:off x="1401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965" name="Line 1693"/>
              <p:cNvSpPr>
                <a:spLocks noChangeShapeType="1"/>
              </p:cNvSpPr>
              <p:nvPr/>
            </p:nvSpPr>
            <p:spPr bwMode="auto">
              <a:xfrm>
                <a:off x="1407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966" name="Line 1694"/>
              <p:cNvSpPr>
                <a:spLocks noChangeShapeType="1"/>
              </p:cNvSpPr>
              <p:nvPr/>
            </p:nvSpPr>
            <p:spPr bwMode="auto">
              <a:xfrm>
                <a:off x="1425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967" name="Line 1695"/>
              <p:cNvSpPr>
                <a:spLocks noChangeShapeType="1"/>
              </p:cNvSpPr>
              <p:nvPr/>
            </p:nvSpPr>
            <p:spPr bwMode="auto">
              <a:xfrm>
                <a:off x="1431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968" name="Line 1696"/>
              <p:cNvSpPr>
                <a:spLocks noChangeShapeType="1"/>
              </p:cNvSpPr>
              <p:nvPr/>
            </p:nvSpPr>
            <p:spPr bwMode="auto">
              <a:xfrm>
                <a:off x="1467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969" name="Line 1697"/>
              <p:cNvSpPr>
                <a:spLocks noChangeShapeType="1"/>
              </p:cNvSpPr>
              <p:nvPr/>
            </p:nvSpPr>
            <p:spPr bwMode="auto">
              <a:xfrm>
                <a:off x="1473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970" name="Line 1698"/>
              <p:cNvSpPr>
                <a:spLocks noChangeShapeType="1"/>
              </p:cNvSpPr>
              <p:nvPr/>
            </p:nvSpPr>
            <p:spPr bwMode="auto">
              <a:xfrm>
                <a:off x="1491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971" name="Line 1699"/>
              <p:cNvSpPr>
                <a:spLocks noChangeShapeType="1"/>
              </p:cNvSpPr>
              <p:nvPr/>
            </p:nvSpPr>
            <p:spPr bwMode="auto">
              <a:xfrm>
                <a:off x="1497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972" name="Line 1700"/>
              <p:cNvSpPr>
                <a:spLocks noChangeShapeType="1"/>
              </p:cNvSpPr>
              <p:nvPr/>
            </p:nvSpPr>
            <p:spPr bwMode="auto">
              <a:xfrm>
                <a:off x="1533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973" name="Line 1701"/>
              <p:cNvSpPr>
                <a:spLocks noChangeShapeType="1"/>
              </p:cNvSpPr>
              <p:nvPr/>
            </p:nvSpPr>
            <p:spPr bwMode="auto">
              <a:xfrm>
                <a:off x="1539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974" name="Line 1702"/>
              <p:cNvSpPr>
                <a:spLocks noChangeShapeType="1"/>
              </p:cNvSpPr>
              <p:nvPr/>
            </p:nvSpPr>
            <p:spPr bwMode="auto">
              <a:xfrm>
                <a:off x="1557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975" name="Line 1703"/>
              <p:cNvSpPr>
                <a:spLocks noChangeShapeType="1"/>
              </p:cNvSpPr>
              <p:nvPr/>
            </p:nvSpPr>
            <p:spPr bwMode="auto">
              <a:xfrm>
                <a:off x="1563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976" name="Line 1704"/>
              <p:cNvSpPr>
                <a:spLocks noChangeShapeType="1"/>
              </p:cNvSpPr>
              <p:nvPr/>
            </p:nvSpPr>
            <p:spPr bwMode="auto">
              <a:xfrm>
                <a:off x="1599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977" name="Line 1705"/>
              <p:cNvSpPr>
                <a:spLocks noChangeShapeType="1"/>
              </p:cNvSpPr>
              <p:nvPr/>
            </p:nvSpPr>
            <p:spPr bwMode="auto">
              <a:xfrm>
                <a:off x="1605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978" name="Line 1706"/>
              <p:cNvSpPr>
                <a:spLocks noChangeShapeType="1"/>
              </p:cNvSpPr>
              <p:nvPr/>
            </p:nvSpPr>
            <p:spPr bwMode="auto">
              <a:xfrm>
                <a:off x="1623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979" name="Line 1707"/>
              <p:cNvSpPr>
                <a:spLocks noChangeShapeType="1"/>
              </p:cNvSpPr>
              <p:nvPr/>
            </p:nvSpPr>
            <p:spPr bwMode="auto">
              <a:xfrm>
                <a:off x="1629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980" name="Line 1708"/>
              <p:cNvSpPr>
                <a:spLocks noChangeShapeType="1"/>
              </p:cNvSpPr>
              <p:nvPr/>
            </p:nvSpPr>
            <p:spPr bwMode="auto">
              <a:xfrm>
                <a:off x="1665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981" name="Line 1709"/>
              <p:cNvSpPr>
                <a:spLocks noChangeShapeType="1"/>
              </p:cNvSpPr>
              <p:nvPr/>
            </p:nvSpPr>
            <p:spPr bwMode="auto">
              <a:xfrm>
                <a:off x="1671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982" name="Line 1710"/>
              <p:cNvSpPr>
                <a:spLocks noChangeShapeType="1"/>
              </p:cNvSpPr>
              <p:nvPr/>
            </p:nvSpPr>
            <p:spPr bwMode="auto">
              <a:xfrm>
                <a:off x="1683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983" name="Line 1711"/>
              <p:cNvSpPr>
                <a:spLocks noChangeShapeType="1"/>
              </p:cNvSpPr>
              <p:nvPr/>
            </p:nvSpPr>
            <p:spPr bwMode="auto">
              <a:xfrm>
                <a:off x="1695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984" name="Line 1712"/>
              <p:cNvSpPr>
                <a:spLocks noChangeShapeType="1"/>
              </p:cNvSpPr>
              <p:nvPr/>
            </p:nvSpPr>
            <p:spPr bwMode="auto">
              <a:xfrm>
                <a:off x="1731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985" name="Line 1713"/>
              <p:cNvSpPr>
                <a:spLocks noChangeShapeType="1"/>
              </p:cNvSpPr>
              <p:nvPr/>
            </p:nvSpPr>
            <p:spPr bwMode="auto">
              <a:xfrm>
                <a:off x="1737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986" name="Line 1714"/>
              <p:cNvSpPr>
                <a:spLocks noChangeShapeType="1"/>
              </p:cNvSpPr>
              <p:nvPr/>
            </p:nvSpPr>
            <p:spPr bwMode="auto">
              <a:xfrm>
                <a:off x="1749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987" name="Line 1715"/>
              <p:cNvSpPr>
                <a:spLocks noChangeShapeType="1"/>
              </p:cNvSpPr>
              <p:nvPr/>
            </p:nvSpPr>
            <p:spPr bwMode="auto">
              <a:xfrm>
                <a:off x="1761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988" name="Line 1716"/>
              <p:cNvSpPr>
                <a:spLocks noChangeShapeType="1"/>
              </p:cNvSpPr>
              <p:nvPr/>
            </p:nvSpPr>
            <p:spPr bwMode="auto">
              <a:xfrm>
                <a:off x="1797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989" name="Line 1717"/>
              <p:cNvSpPr>
                <a:spLocks noChangeShapeType="1"/>
              </p:cNvSpPr>
              <p:nvPr/>
            </p:nvSpPr>
            <p:spPr bwMode="auto">
              <a:xfrm>
                <a:off x="1803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990" name="Line 1718"/>
              <p:cNvSpPr>
                <a:spLocks noChangeShapeType="1"/>
              </p:cNvSpPr>
              <p:nvPr/>
            </p:nvSpPr>
            <p:spPr bwMode="auto">
              <a:xfrm>
                <a:off x="1815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991" name="Line 1719"/>
              <p:cNvSpPr>
                <a:spLocks noChangeShapeType="1"/>
              </p:cNvSpPr>
              <p:nvPr/>
            </p:nvSpPr>
            <p:spPr bwMode="auto">
              <a:xfrm>
                <a:off x="1827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992" name="Line 1720"/>
              <p:cNvSpPr>
                <a:spLocks noChangeShapeType="1"/>
              </p:cNvSpPr>
              <p:nvPr/>
            </p:nvSpPr>
            <p:spPr bwMode="auto">
              <a:xfrm>
                <a:off x="1857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993" name="Line 1721"/>
              <p:cNvSpPr>
                <a:spLocks noChangeShapeType="1"/>
              </p:cNvSpPr>
              <p:nvPr/>
            </p:nvSpPr>
            <p:spPr bwMode="auto">
              <a:xfrm>
                <a:off x="1869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994" name="Line 1722"/>
              <p:cNvSpPr>
                <a:spLocks noChangeShapeType="1"/>
              </p:cNvSpPr>
              <p:nvPr/>
            </p:nvSpPr>
            <p:spPr bwMode="auto">
              <a:xfrm>
                <a:off x="1881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995" name="Line 1723"/>
              <p:cNvSpPr>
                <a:spLocks noChangeShapeType="1"/>
              </p:cNvSpPr>
              <p:nvPr/>
            </p:nvSpPr>
            <p:spPr bwMode="auto">
              <a:xfrm>
                <a:off x="1893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996" name="Line 1724"/>
              <p:cNvSpPr>
                <a:spLocks noChangeShapeType="1"/>
              </p:cNvSpPr>
              <p:nvPr/>
            </p:nvSpPr>
            <p:spPr bwMode="auto">
              <a:xfrm>
                <a:off x="1923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997" name="Line 1725"/>
              <p:cNvSpPr>
                <a:spLocks noChangeShapeType="1"/>
              </p:cNvSpPr>
              <p:nvPr/>
            </p:nvSpPr>
            <p:spPr bwMode="auto">
              <a:xfrm>
                <a:off x="1935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998" name="Line 1726"/>
              <p:cNvSpPr>
                <a:spLocks noChangeShapeType="1"/>
              </p:cNvSpPr>
              <p:nvPr/>
            </p:nvSpPr>
            <p:spPr bwMode="auto">
              <a:xfrm>
                <a:off x="1947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999" name="Line 1727"/>
              <p:cNvSpPr>
                <a:spLocks noChangeShapeType="1"/>
              </p:cNvSpPr>
              <p:nvPr/>
            </p:nvSpPr>
            <p:spPr bwMode="auto">
              <a:xfrm>
                <a:off x="1959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000" name="Line 1728"/>
              <p:cNvSpPr>
                <a:spLocks noChangeShapeType="1"/>
              </p:cNvSpPr>
              <p:nvPr/>
            </p:nvSpPr>
            <p:spPr bwMode="auto">
              <a:xfrm>
                <a:off x="1989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001" name="Line 1729"/>
              <p:cNvSpPr>
                <a:spLocks noChangeShapeType="1"/>
              </p:cNvSpPr>
              <p:nvPr/>
            </p:nvSpPr>
            <p:spPr bwMode="auto">
              <a:xfrm>
                <a:off x="1995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002" name="Line 1730"/>
              <p:cNvSpPr>
                <a:spLocks noChangeShapeType="1"/>
              </p:cNvSpPr>
              <p:nvPr/>
            </p:nvSpPr>
            <p:spPr bwMode="auto">
              <a:xfrm>
                <a:off x="2013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003" name="Line 1731"/>
              <p:cNvSpPr>
                <a:spLocks noChangeShapeType="1"/>
              </p:cNvSpPr>
              <p:nvPr/>
            </p:nvSpPr>
            <p:spPr bwMode="auto">
              <a:xfrm>
                <a:off x="2019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004" name="Line 1732"/>
              <p:cNvSpPr>
                <a:spLocks noChangeShapeType="1"/>
              </p:cNvSpPr>
              <p:nvPr/>
            </p:nvSpPr>
            <p:spPr bwMode="auto">
              <a:xfrm>
                <a:off x="2055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005" name="Line 1733"/>
              <p:cNvSpPr>
                <a:spLocks noChangeShapeType="1"/>
              </p:cNvSpPr>
              <p:nvPr/>
            </p:nvSpPr>
            <p:spPr bwMode="auto">
              <a:xfrm>
                <a:off x="2061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006" name="Line 1734"/>
              <p:cNvSpPr>
                <a:spLocks noChangeShapeType="1"/>
              </p:cNvSpPr>
              <p:nvPr/>
            </p:nvSpPr>
            <p:spPr bwMode="auto">
              <a:xfrm>
                <a:off x="2079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007" name="Line 1735"/>
              <p:cNvSpPr>
                <a:spLocks noChangeShapeType="1"/>
              </p:cNvSpPr>
              <p:nvPr/>
            </p:nvSpPr>
            <p:spPr bwMode="auto">
              <a:xfrm>
                <a:off x="2085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008" name="Line 1736"/>
              <p:cNvSpPr>
                <a:spLocks noChangeShapeType="1"/>
              </p:cNvSpPr>
              <p:nvPr/>
            </p:nvSpPr>
            <p:spPr bwMode="auto">
              <a:xfrm>
                <a:off x="2121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009" name="Line 1737"/>
              <p:cNvSpPr>
                <a:spLocks noChangeShapeType="1"/>
              </p:cNvSpPr>
              <p:nvPr/>
            </p:nvSpPr>
            <p:spPr bwMode="auto">
              <a:xfrm>
                <a:off x="2127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010" name="Line 1738"/>
              <p:cNvSpPr>
                <a:spLocks noChangeShapeType="1"/>
              </p:cNvSpPr>
              <p:nvPr/>
            </p:nvSpPr>
            <p:spPr bwMode="auto">
              <a:xfrm>
                <a:off x="2145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011" name="Line 1739"/>
              <p:cNvSpPr>
                <a:spLocks noChangeShapeType="1"/>
              </p:cNvSpPr>
              <p:nvPr/>
            </p:nvSpPr>
            <p:spPr bwMode="auto">
              <a:xfrm>
                <a:off x="2151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012" name="Line 1740"/>
              <p:cNvSpPr>
                <a:spLocks noChangeShapeType="1"/>
              </p:cNvSpPr>
              <p:nvPr/>
            </p:nvSpPr>
            <p:spPr bwMode="auto">
              <a:xfrm>
                <a:off x="2187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013" name="Line 1741"/>
              <p:cNvSpPr>
                <a:spLocks noChangeShapeType="1"/>
              </p:cNvSpPr>
              <p:nvPr/>
            </p:nvSpPr>
            <p:spPr bwMode="auto">
              <a:xfrm>
                <a:off x="2193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014" name="Line 1742"/>
              <p:cNvSpPr>
                <a:spLocks noChangeShapeType="1"/>
              </p:cNvSpPr>
              <p:nvPr/>
            </p:nvSpPr>
            <p:spPr bwMode="auto">
              <a:xfrm>
                <a:off x="2211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015" name="Line 1743"/>
              <p:cNvSpPr>
                <a:spLocks noChangeShapeType="1"/>
              </p:cNvSpPr>
              <p:nvPr/>
            </p:nvSpPr>
            <p:spPr bwMode="auto">
              <a:xfrm>
                <a:off x="2217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016" name="Line 1744"/>
              <p:cNvSpPr>
                <a:spLocks noChangeShapeType="1"/>
              </p:cNvSpPr>
              <p:nvPr/>
            </p:nvSpPr>
            <p:spPr bwMode="auto">
              <a:xfrm>
                <a:off x="2253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017" name="Line 1745"/>
              <p:cNvSpPr>
                <a:spLocks noChangeShapeType="1"/>
              </p:cNvSpPr>
              <p:nvPr/>
            </p:nvSpPr>
            <p:spPr bwMode="auto">
              <a:xfrm>
                <a:off x="2259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018" name="Line 1746"/>
              <p:cNvSpPr>
                <a:spLocks noChangeShapeType="1"/>
              </p:cNvSpPr>
              <p:nvPr/>
            </p:nvSpPr>
            <p:spPr bwMode="auto">
              <a:xfrm>
                <a:off x="2277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019" name="Line 1747"/>
              <p:cNvSpPr>
                <a:spLocks noChangeShapeType="1"/>
              </p:cNvSpPr>
              <p:nvPr/>
            </p:nvSpPr>
            <p:spPr bwMode="auto">
              <a:xfrm>
                <a:off x="2283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020" name="Line 1748"/>
              <p:cNvSpPr>
                <a:spLocks noChangeShapeType="1"/>
              </p:cNvSpPr>
              <p:nvPr/>
            </p:nvSpPr>
            <p:spPr bwMode="auto">
              <a:xfrm>
                <a:off x="2319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021" name="Line 1749"/>
              <p:cNvSpPr>
                <a:spLocks noChangeShapeType="1"/>
              </p:cNvSpPr>
              <p:nvPr/>
            </p:nvSpPr>
            <p:spPr bwMode="auto">
              <a:xfrm>
                <a:off x="2325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022" name="Line 1750"/>
              <p:cNvSpPr>
                <a:spLocks noChangeShapeType="1"/>
              </p:cNvSpPr>
              <p:nvPr/>
            </p:nvSpPr>
            <p:spPr bwMode="auto">
              <a:xfrm>
                <a:off x="2337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023" name="Line 1751"/>
              <p:cNvSpPr>
                <a:spLocks noChangeShapeType="1"/>
              </p:cNvSpPr>
              <p:nvPr/>
            </p:nvSpPr>
            <p:spPr bwMode="auto">
              <a:xfrm>
                <a:off x="2349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024" name="Line 1752"/>
              <p:cNvSpPr>
                <a:spLocks noChangeShapeType="1"/>
              </p:cNvSpPr>
              <p:nvPr/>
            </p:nvSpPr>
            <p:spPr bwMode="auto">
              <a:xfrm>
                <a:off x="2385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025" name="Line 1753"/>
              <p:cNvSpPr>
                <a:spLocks noChangeShapeType="1"/>
              </p:cNvSpPr>
              <p:nvPr/>
            </p:nvSpPr>
            <p:spPr bwMode="auto">
              <a:xfrm>
                <a:off x="2391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026" name="Line 1754"/>
              <p:cNvSpPr>
                <a:spLocks noChangeShapeType="1"/>
              </p:cNvSpPr>
              <p:nvPr/>
            </p:nvSpPr>
            <p:spPr bwMode="auto">
              <a:xfrm>
                <a:off x="2403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027" name="Line 1755"/>
              <p:cNvSpPr>
                <a:spLocks noChangeShapeType="1"/>
              </p:cNvSpPr>
              <p:nvPr/>
            </p:nvSpPr>
            <p:spPr bwMode="auto">
              <a:xfrm>
                <a:off x="2415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028" name="Line 1756"/>
              <p:cNvSpPr>
                <a:spLocks noChangeShapeType="1"/>
              </p:cNvSpPr>
              <p:nvPr/>
            </p:nvSpPr>
            <p:spPr bwMode="auto">
              <a:xfrm>
                <a:off x="2451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029" name="Line 1757"/>
              <p:cNvSpPr>
                <a:spLocks noChangeShapeType="1"/>
              </p:cNvSpPr>
              <p:nvPr/>
            </p:nvSpPr>
            <p:spPr bwMode="auto">
              <a:xfrm>
                <a:off x="2457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030" name="Line 1758"/>
              <p:cNvSpPr>
                <a:spLocks noChangeShapeType="1"/>
              </p:cNvSpPr>
              <p:nvPr/>
            </p:nvSpPr>
            <p:spPr bwMode="auto">
              <a:xfrm>
                <a:off x="2469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031" name="Line 1759"/>
              <p:cNvSpPr>
                <a:spLocks noChangeShapeType="1"/>
              </p:cNvSpPr>
              <p:nvPr/>
            </p:nvSpPr>
            <p:spPr bwMode="auto">
              <a:xfrm>
                <a:off x="2481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032" name="Line 1760"/>
              <p:cNvSpPr>
                <a:spLocks noChangeShapeType="1"/>
              </p:cNvSpPr>
              <p:nvPr/>
            </p:nvSpPr>
            <p:spPr bwMode="auto">
              <a:xfrm>
                <a:off x="2511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033" name="Line 1761"/>
              <p:cNvSpPr>
                <a:spLocks noChangeShapeType="1"/>
              </p:cNvSpPr>
              <p:nvPr/>
            </p:nvSpPr>
            <p:spPr bwMode="auto">
              <a:xfrm>
                <a:off x="2523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034" name="Line 1762"/>
              <p:cNvSpPr>
                <a:spLocks noChangeShapeType="1"/>
              </p:cNvSpPr>
              <p:nvPr/>
            </p:nvSpPr>
            <p:spPr bwMode="auto">
              <a:xfrm>
                <a:off x="2535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035" name="Line 1763"/>
              <p:cNvSpPr>
                <a:spLocks noChangeShapeType="1"/>
              </p:cNvSpPr>
              <p:nvPr/>
            </p:nvSpPr>
            <p:spPr bwMode="auto">
              <a:xfrm>
                <a:off x="2547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036" name="Line 1764"/>
              <p:cNvSpPr>
                <a:spLocks noChangeShapeType="1"/>
              </p:cNvSpPr>
              <p:nvPr/>
            </p:nvSpPr>
            <p:spPr bwMode="auto">
              <a:xfrm>
                <a:off x="2577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037" name="Line 1765"/>
              <p:cNvSpPr>
                <a:spLocks noChangeShapeType="1"/>
              </p:cNvSpPr>
              <p:nvPr/>
            </p:nvSpPr>
            <p:spPr bwMode="auto">
              <a:xfrm>
                <a:off x="2589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038" name="Line 1766"/>
              <p:cNvSpPr>
                <a:spLocks noChangeShapeType="1"/>
              </p:cNvSpPr>
              <p:nvPr/>
            </p:nvSpPr>
            <p:spPr bwMode="auto">
              <a:xfrm>
                <a:off x="2601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039" name="Line 1767"/>
              <p:cNvSpPr>
                <a:spLocks noChangeShapeType="1"/>
              </p:cNvSpPr>
              <p:nvPr/>
            </p:nvSpPr>
            <p:spPr bwMode="auto">
              <a:xfrm>
                <a:off x="2607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040" name="Line 1768"/>
              <p:cNvSpPr>
                <a:spLocks noChangeShapeType="1"/>
              </p:cNvSpPr>
              <p:nvPr/>
            </p:nvSpPr>
            <p:spPr bwMode="auto">
              <a:xfrm>
                <a:off x="2643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041" name="Line 1769"/>
              <p:cNvSpPr>
                <a:spLocks noChangeShapeType="1"/>
              </p:cNvSpPr>
              <p:nvPr/>
            </p:nvSpPr>
            <p:spPr bwMode="auto">
              <a:xfrm>
                <a:off x="2649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042" name="Line 1770"/>
              <p:cNvSpPr>
                <a:spLocks noChangeShapeType="1"/>
              </p:cNvSpPr>
              <p:nvPr/>
            </p:nvSpPr>
            <p:spPr bwMode="auto">
              <a:xfrm>
                <a:off x="2667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043" name="Line 1771"/>
              <p:cNvSpPr>
                <a:spLocks noChangeShapeType="1"/>
              </p:cNvSpPr>
              <p:nvPr/>
            </p:nvSpPr>
            <p:spPr bwMode="auto">
              <a:xfrm>
                <a:off x="2673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044" name="Line 1772"/>
              <p:cNvSpPr>
                <a:spLocks noChangeShapeType="1"/>
              </p:cNvSpPr>
              <p:nvPr/>
            </p:nvSpPr>
            <p:spPr bwMode="auto">
              <a:xfrm>
                <a:off x="2709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045" name="Line 1773"/>
              <p:cNvSpPr>
                <a:spLocks noChangeShapeType="1"/>
              </p:cNvSpPr>
              <p:nvPr/>
            </p:nvSpPr>
            <p:spPr bwMode="auto">
              <a:xfrm>
                <a:off x="2715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046" name="Line 1774"/>
              <p:cNvSpPr>
                <a:spLocks noChangeShapeType="1"/>
              </p:cNvSpPr>
              <p:nvPr/>
            </p:nvSpPr>
            <p:spPr bwMode="auto">
              <a:xfrm>
                <a:off x="2733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047" name="Line 1775"/>
              <p:cNvSpPr>
                <a:spLocks noChangeShapeType="1"/>
              </p:cNvSpPr>
              <p:nvPr/>
            </p:nvSpPr>
            <p:spPr bwMode="auto">
              <a:xfrm>
                <a:off x="2739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048" name="Line 1776"/>
              <p:cNvSpPr>
                <a:spLocks noChangeShapeType="1"/>
              </p:cNvSpPr>
              <p:nvPr/>
            </p:nvSpPr>
            <p:spPr bwMode="auto">
              <a:xfrm>
                <a:off x="2775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049" name="Line 1777"/>
              <p:cNvSpPr>
                <a:spLocks noChangeShapeType="1"/>
              </p:cNvSpPr>
              <p:nvPr/>
            </p:nvSpPr>
            <p:spPr bwMode="auto">
              <a:xfrm>
                <a:off x="2781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050" name="Line 1778"/>
              <p:cNvSpPr>
                <a:spLocks noChangeShapeType="1"/>
              </p:cNvSpPr>
              <p:nvPr/>
            </p:nvSpPr>
            <p:spPr bwMode="auto">
              <a:xfrm>
                <a:off x="2799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051" name="Line 1779"/>
              <p:cNvSpPr>
                <a:spLocks noChangeShapeType="1"/>
              </p:cNvSpPr>
              <p:nvPr/>
            </p:nvSpPr>
            <p:spPr bwMode="auto">
              <a:xfrm>
                <a:off x="2805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052" name="Line 1780"/>
              <p:cNvSpPr>
                <a:spLocks noChangeShapeType="1"/>
              </p:cNvSpPr>
              <p:nvPr/>
            </p:nvSpPr>
            <p:spPr bwMode="auto">
              <a:xfrm>
                <a:off x="2841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053" name="Line 1781"/>
              <p:cNvSpPr>
                <a:spLocks noChangeShapeType="1"/>
              </p:cNvSpPr>
              <p:nvPr/>
            </p:nvSpPr>
            <p:spPr bwMode="auto">
              <a:xfrm>
                <a:off x="2847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054" name="Line 1782"/>
              <p:cNvSpPr>
                <a:spLocks noChangeShapeType="1"/>
              </p:cNvSpPr>
              <p:nvPr/>
            </p:nvSpPr>
            <p:spPr bwMode="auto">
              <a:xfrm>
                <a:off x="2865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055" name="Line 1783"/>
              <p:cNvSpPr>
                <a:spLocks noChangeShapeType="1"/>
              </p:cNvSpPr>
              <p:nvPr/>
            </p:nvSpPr>
            <p:spPr bwMode="auto">
              <a:xfrm>
                <a:off x="2871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056" name="Line 1784"/>
              <p:cNvSpPr>
                <a:spLocks noChangeShapeType="1"/>
              </p:cNvSpPr>
              <p:nvPr/>
            </p:nvSpPr>
            <p:spPr bwMode="auto">
              <a:xfrm>
                <a:off x="2907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057" name="Line 1785"/>
              <p:cNvSpPr>
                <a:spLocks noChangeShapeType="1"/>
              </p:cNvSpPr>
              <p:nvPr/>
            </p:nvSpPr>
            <p:spPr bwMode="auto">
              <a:xfrm>
                <a:off x="2913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058" name="Line 1786"/>
              <p:cNvSpPr>
                <a:spLocks noChangeShapeType="1"/>
              </p:cNvSpPr>
              <p:nvPr/>
            </p:nvSpPr>
            <p:spPr bwMode="auto">
              <a:xfrm>
                <a:off x="2931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059" name="Line 1787"/>
              <p:cNvSpPr>
                <a:spLocks noChangeShapeType="1"/>
              </p:cNvSpPr>
              <p:nvPr/>
            </p:nvSpPr>
            <p:spPr bwMode="auto">
              <a:xfrm>
                <a:off x="2937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060" name="Line 1788"/>
              <p:cNvSpPr>
                <a:spLocks noChangeShapeType="1"/>
              </p:cNvSpPr>
              <p:nvPr/>
            </p:nvSpPr>
            <p:spPr bwMode="auto">
              <a:xfrm>
                <a:off x="2973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061" name="Line 1789"/>
              <p:cNvSpPr>
                <a:spLocks noChangeShapeType="1"/>
              </p:cNvSpPr>
              <p:nvPr/>
            </p:nvSpPr>
            <p:spPr bwMode="auto">
              <a:xfrm>
                <a:off x="2979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062" name="Line 1790"/>
              <p:cNvSpPr>
                <a:spLocks noChangeShapeType="1"/>
              </p:cNvSpPr>
              <p:nvPr/>
            </p:nvSpPr>
            <p:spPr bwMode="auto">
              <a:xfrm>
                <a:off x="2991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063" name="Line 1791"/>
              <p:cNvSpPr>
                <a:spLocks noChangeShapeType="1"/>
              </p:cNvSpPr>
              <p:nvPr/>
            </p:nvSpPr>
            <p:spPr bwMode="auto">
              <a:xfrm>
                <a:off x="3003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064" name="Line 1792"/>
              <p:cNvSpPr>
                <a:spLocks noChangeShapeType="1"/>
              </p:cNvSpPr>
              <p:nvPr/>
            </p:nvSpPr>
            <p:spPr bwMode="auto">
              <a:xfrm>
                <a:off x="3039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065" name="Line 1793"/>
              <p:cNvSpPr>
                <a:spLocks noChangeShapeType="1"/>
              </p:cNvSpPr>
              <p:nvPr/>
            </p:nvSpPr>
            <p:spPr bwMode="auto">
              <a:xfrm>
                <a:off x="3045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066" name="Line 1794"/>
              <p:cNvSpPr>
                <a:spLocks noChangeShapeType="1"/>
              </p:cNvSpPr>
              <p:nvPr/>
            </p:nvSpPr>
            <p:spPr bwMode="auto">
              <a:xfrm>
                <a:off x="3057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067" name="Line 1795"/>
              <p:cNvSpPr>
                <a:spLocks noChangeShapeType="1"/>
              </p:cNvSpPr>
              <p:nvPr/>
            </p:nvSpPr>
            <p:spPr bwMode="auto">
              <a:xfrm>
                <a:off x="3069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068" name="Line 1796"/>
              <p:cNvSpPr>
                <a:spLocks noChangeShapeType="1"/>
              </p:cNvSpPr>
              <p:nvPr/>
            </p:nvSpPr>
            <p:spPr bwMode="auto">
              <a:xfrm>
                <a:off x="3099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069" name="Line 1797"/>
              <p:cNvSpPr>
                <a:spLocks noChangeShapeType="1"/>
              </p:cNvSpPr>
              <p:nvPr/>
            </p:nvSpPr>
            <p:spPr bwMode="auto">
              <a:xfrm>
                <a:off x="3111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070" name="Line 1798"/>
              <p:cNvSpPr>
                <a:spLocks noChangeShapeType="1"/>
              </p:cNvSpPr>
              <p:nvPr/>
            </p:nvSpPr>
            <p:spPr bwMode="auto">
              <a:xfrm>
                <a:off x="3123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071" name="Line 1799"/>
              <p:cNvSpPr>
                <a:spLocks noChangeShapeType="1"/>
              </p:cNvSpPr>
              <p:nvPr/>
            </p:nvSpPr>
            <p:spPr bwMode="auto">
              <a:xfrm>
                <a:off x="3135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072" name="Line 1800"/>
              <p:cNvSpPr>
                <a:spLocks noChangeShapeType="1"/>
              </p:cNvSpPr>
              <p:nvPr/>
            </p:nvSpPr>
            <p:spPr bwMode="auto">
              <a:xfrm>
                <a:off x="3165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073" name="Line 1801"/>
              <p:cNvSpPr>
                <a:spLocks noChangeShapeType="1"/>
              </p:cNvSpPr>
              <p:nvPr/>
            </p:nvSpPr>
            <p:spPr bwMode="auto">
              <a:xfrm>
                <a:off x="3177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074" name="Line 1802"/>
              <p:cNvSpPr>
                <a:spLocks noChangeShapeType="1"/>
              </p:cNvSpPr>
              <p:nvPr/>
            </p:nvSpPr>
            <p:spPr bwMode="auto">
              <a:xfrm>
                <a:off x="3189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075" name="Line 1803"/>
              <p:cNvSpPr>
                <a:spLocks noChangeShapeType="1"/>
              </p:cNvSpPr>
              <p:nvPr/>
            </p:nvSpPr>
            <p:spPr bwMode="auto">
              <a:xfrm>
                <a:off x="3201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076" name="Line 1804"/>
              <p:cNvSpPr>
                <a:spLocks noChangeShapeType="1"/>
              </p:cNvSpPr>
              <p:nvPr/>
            </p:nvSpPr>
            <p:spPr bwMode="auto">
              <a:xfrm>
                <a:off x="3225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077" name="Line 1805"/>
              <p:cNvSpPr>
                <a:spLocks noChangeShapeType="1"/>
              </p:cNvSpPr>
              <p:nvPr/>
            </p:nvSpPr>
            <p:spPr bwMode="auto">
              <a:xfrm>
                <a:off x="3249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078" name="Line 1806"/>
              <p:cNvSpPr>
                <a:spLocks noChangeShapeType="1"/>
              </p:cNvSpPr>
              <p:nvPr/>
            </p:nvSpPr>
            <p:spPr bwMode="auto">
              <a:xfrm>
                <a:off x="3267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079" name="Line 1807"/>
              <p:cNvSpPr>
                <a:spLocks noChangeShapeType="1"/>
              </p:cNvSpPr>
              <p:nvPr/>
            </p:nvSpPr>
            <p:spPr bwMode="auto">
              <a:xfrm>
                <a:off x="3327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080" name="Line 1808"/>
              <p:cNvSpPr>
                <a:spLocks noChangeShapeType="1"/>
              </p:cNvSpPr>
              <p:nvPr/>
            </p:nvSpPr>
            <p:spPr bwMode="auto">
              <a:xfrm>
                <a:off x="3369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081" name="Line 1809"/>
              <p:cNvSpPr>
                <a:spLocks noChangeShapeType="1"/>
              </p:cNvSpPr>
              <p:nvPr/>
            </p:nvSpPr>
            <p:spPr bwMode="auto">
              <a:xfrm>
                <a:off x="3423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082" name="Line 1810"/>
              <p:cNvSpPr>
                <a:spLocks noChangeShapeType="1"/>
              </p:cNvSpPr>
              <p:nvPr/>
            </p:nvSpPr>
            <p:spPr bwMode="auto">
              <a:xfrm>
                <a:off x="3447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083" name="Line 1811"/>
              <p:cNvSpPr>
                <a:spLocks noChangeShapeType="1"/>
              </p:cNvSpPr>
              <p:nvPr/>
            </p:nvSpPr>
            <p:spPr bwMode="auto">
              <a:xfrm>
                <a:off x="3465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084" name="Line 1812"/>
              <p:cNvSpPr>
                <a:spLocks noChangeShapeType="1"/>
              </p:cNvSpPr>
              <p:nvPr/>
            </p:nvSpPr>
            <p:spPr bwMode="auto">
              <a:xfrm>
                <a:off x="3483" y="2579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085" name="Line 1813"/>
              <p:cNvSpPr>
                <a:spLocks noChangeShapeType="1"/>
              </p:cNvSpPr>
              <p:nvPr/>
            </p:nvSpPr>
            <p:spPr bwMode="auto">
              <a:xfrm>
                <a:off x="3501" y="2579"/>
                <a:ext cx="1" cy="678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086" name="Line 1814"/>
              <p:cNvSpPr>
                <a:spLocks noChangeShapeType="1"/>
              </p:cNvSpPr>
              <p:nvPr/>
            </p:nvSpPr>
            <p:spPr bwMode="auto">
              <a:xfrm>
                <a:off x="3525" y="2579"/>
                <a:ext cx="1" cy="678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087" name="Line 1815"/>
              <p:cNvSpPr>
                <a:spLocks noChangeShapeType="1"/>
              </p:cNvSpPr>
              <p:nvPr/>
            </p:nvSpPr>
            <p:spPr bwMode="auto">
              <a:xfrm>
                <a:off x="3525" y="2579"/>
                <a:ext cx="1" cy="678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088" name="Line 1816"/>
              <p:cNvSpPr>
                <a:spLocks noChangeShapeType="1"/>
              </p:cNvSpPr>
              <p:nvPr/>
            </p:nvSpPr>
            <p:spPr bwMode="auto">
              <a:xfrm>
                <a:off x="3543" y="2579"/>
                <a:ext cx="1" cy="678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089" name="Line 1817"/>
              <p:cNvSpPr>
                <a:spLocks noChangeShapeType="1"/>
              </p:cNvSpPr>
              <p:nvPr/>
            </p:nvSpPr>
            <p:spPr bwMode="auto">
              <a:xfrm>
                <a:off x="3567" y="2579"/>
                <a:ext cx="1" cy="678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090" name="Line 1818"/>
              <p:cNvSpPr>
                <a:spLocks noChangeShapeType="1"/>
              </p:cNvSpPr>
              <p:nvPr/>
            </p:nvSpPr>
            <p:spPr bwMode="auto">
              <a:xfrm>
                <a:off x="3573" y="2579"/>
                <a:ext cx="1" cy="678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091" name="Line 1819"/>
              <p:cNvSpPr>
                <a:spLocks noChangeShapeType="1"/>
              </p:cNvSpPr>
              <p:nvPr/>
            </p:nvSpPr>
            <p:spPr bwMode="auto">
              <a:xfrm>
                <a:off x="3597" y="2579"/>
                <a:ext cx="1" cy="678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092" name="Line 1820"/>
              <p:cNvSpPr>
                <a:spLocks noChangeShapeType="1"/>
              </p:cNvSpPr>
              <p:nvPr/>
            </p:nvSpPr>
            <p:spPr bwMode="auto">
              <a:xfrm>
                <a:off x="3603" y="2579"/>
                <a:ext cx="1" cy="678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093" name="Line 1821"/>
              <p:cNvSpPr>
                <a:spLocks noChangeShapeType="1"/>
              </p:cNvSpPr>
              <p:nvPr/>
            </p:nvSpPr>
            <p:spPr bwMode="auto">
              <a:xfrm>
                <a:off x="3621" y="2579"/>
                <a:ext cx="1" cy="678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094" name="Line 1822"/>
              <p:cNvSpPr>
                <a:spLocks noChangeShapeType="1"/>
              </p:cNvSpPr>
              <p:nvPr/>
            </p:nvSpPr>
            <p:spPr bwMode="auto">
              <a:xfrm>
                <a:off x="3639" y="2579"/>
                <a:ext cx="1" cy="678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095" name="Line 1823"/>
              <p:cNvSpPr>
                <a:spLocks noChangeShapeType="1"/>
              </p:cNvSpPr>
              <p:nvPr/>
            </p:nvSpPr>
            <p:spPr bwMode="auto">
              <a:xfrm>
                <a:off x="3651" y="2579"/>
                <a:ext cx="1" cy="678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096" name="Line 1824"/>
              <p:cNvSpPr>
                <a:spLocks noChangeShapeType="1"/>
              </p:cNvSpPr>
              <p:nvPr/>
            </p:nvSpPr>
            <p:spPr bwMode="auto">
              <a:xfrm>
                <a:off x="3675" y="2579"/>
                <a:ext cx="1" cy="678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097" name="Line 1825"/>
              <p:cNvSpPr>
                <a:spLocks noChangeShapeType="1"/>
              </p:cNvSpPr>
              <p:nvPr/>
            </p:nvSpPr>
            <p:spPr bwMode="auto">
              <a:xfrm>
                <a:off x="3675" y="2579"/>
                <a:ext cx="1" cy="678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098" name="Line 1826"/>
              <p:cNvSpPr>
                <a:spLocks noChangeShapeType="1"/>
              </p:cNvSpPr>
              <p:nvPr/>
            </p:nvSpPr>
            <p:spPr bwMode="auto">
              <a:xfrm>
                <a:off x="3693" y="2579"/>
                <a:ext cx="1" cy="678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099" name="Line 1827"/>
              <p:cNvSpPr>
                <a:spLocks noChangeShapeType="1"/>
              </p:cNvSpPr>
              <p:nvPr/>
            </p:nvSpPr>
            <p:spPr bwMode="auto">
              <a:xfrm>
                <a:off x="3717" y="2579"/>
                <a:ext cx="1" cy="678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100" name="Line 1828"/>
              <p:cNvSpPr>
                <a:spLocks noChangeShapeType="1"/>
              </p:cNvSpPr>
              <p:nvPr/>
            </p:nvSpPr>
            <p:spPr bwMode="auto">
              <a:xfrm>
                <a:off x="3723" y="2579"/>
                <a:ext cx="1" cy="678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101" name="Line 1829"/>
              <p:cNvSpPr>
                <a:spLocks noChangeShapeType="1"/>
              </p:cNvSpPr>
              <p:nvPr/>
            </p:nvSpPr>
            <p:spPr bwMode="auto">
              <a:xfrm>
                <a:off x="3747" y="2579"/>
                <a:ext cx="1" cy="678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102" name="Line 1830"/>
              <p:cNvSpPr>
                <a:spLocks noChangeShapeType="1"/>
              </p:cNvSpPr>
              <p:nvPr/>
            </p:nvSpPr>
            <p:spPr bwMode="auto">
              <a:xfrm>
                <a:off x="3753" y="2579"/>
                <a:ext cx="1" cy="678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103" name="Line 1831"/>
              <p:cNvSpPr>
                <a:spLocks noChangeShapeType="1"/>
              </p:cNvSpPr>
              <p:nvPr/>
            </p:nvSpPr>
            <p:spPr bwMode="auto">
              <a:xfrm>
                <a:off x="3771" y="2579"/>
                <a:ext cx="1" cy="678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104" name="Line 1832"/>
              <p:cNvSpPr>
                <a:spLocks noChangeShapeType="1"/>
              </p:cNvSpPr>
              <p:nvPr/>
            </p:nvSpPr>
            <p:spPr bwMode="auto">
              <a:xfrm>
                <a:off x="3789" y="2579"/>
                <a:ext cx="1" cy="678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105" name="Line 1833"/>
              <p:cNvSpPr>
                <a:spLocks noChangeShapeType="1"/>
              </p:cNvSpPr>
              <p:nvPr/>
            </p:nvSpPr>
            <p:spPr bwMode="auto">
              <a:xfrm>
                <a:off x="3801" y="2579"/>
                <a:ext cx="1" cy="678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106" name="Line 1834"/>
              <p:cNvSpPr>
                <a:spLocks noChangeShapeType="1"/>
              </p:cNvSpPr>
              <p:nvPr/>
            </p:nvSpPr>
            <p:spPr bwMode="auto">
              <a:xfrm>
                <a:off x="3819" y="2579"/>
                <a:ext cx="1" cy="678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107" name="Line 1835"/>
              <p:cNvSpPr>
                <a:spLocks noChangeShapeType="1"/>
              </p:cNvSpPr>
              <p:nvPr/>
            </p:nvSpPr>
            <p:spPr bwMode="auto">
              <a:xfrm>
                <a:off x="3825" y="2579"/>
                <a:ext cx="1" cy="678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108" name="Line 1836"/>
              <p:cNvSpPr>
                <a:spLocks noChangeShapeType="1"/>
              </p:cNvSpPr>
              <p:nvPr/>
            </p:nvSpPr>
            <p:spPr bwMode="auto">
              <a:xfrm>
                <a:off x="3843" y="2579"/>
                <a:ext cx="1" cy="678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109" name="Line 1837"/>
              <p:cNvSpPr>
                <a:spLocks noChangeShapeType="1"/>
              </p:cNvSpPr>
              <p:nvPr/>
            </p:nvSpPr>
            <p:spPr bwMode="auto">
              <a:xfrm>
                <a:off x="3867" y="2579"/>
                <a:ext cx="1" cy="678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110" name="Line 1838"/>
              <p:cNvSpPr>
                <a:spLocks noChangeShapeType="1"/>
              </p:cNvSpPr>
              <p:nvPr/>
            </p:nvSpPr>
            <p:spPr bwMode="auto">
              <a:xfrm>
                <a:off x="3873" y="2579"/>
                <a:ext cx="1" cy="678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56112" name="Line 1840"/>
            <p:cNvSpPr>
              <a:spLocks noChangeShapeType="1"/>
            </p:cNvSpPr>
            <p:nvPr/>
          </p:nvSpPr>
          <p:spPr bwMode="auto">
            <a:xfrm>
              <a:off x="3897" y="2579"/>
              <a:ext cx="1" cy="678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113" name="Line 1841"/>
            <p:cNvSpPr>
              <a:spLocks noChangeShapeType="1"/>
            </p:cNvSpPr>
            <p:nvPr/>
          </p:nvSpPr>
          <p:spPr bwMode="auto">
            <a:xfrm>
              <a:off x="3903" y="2579"/>
              <a:ext cx="1" cy="678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114" name="Line 1842"/>
            <p:cNvSpPr>
              <a:spLocks noChangeShapeType="1"/>
            </p:cNvSpPr>
            <p:nvPr/>
          </p:nvSpPr>
          <p:spPr bwMode="auto">
            <a:xfrm>
              <a:off x="3915" y="2579"/>
              <a:ext cx="1" cy="678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115" name="Line 1843"/>
            <p:cNvSpPr>
              <a:spLocks noChangeShapeType="1"/>
            </p:cNvSpPr>
            <p:nvPr/>
          </p:nvSpPr>
          <p:spPr bwMode="auto">
            <a:xfrm>
              <a:off x="3939" y="2579"/>
              <a:ext cx="1" cy="678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116" name="Line 1844"/>
            <p:cNvSpPr>
              <a:spLocks noChangeShapeType="1"/>
            </p:cNvSpPr>
            <p:nvPr/>
          </p:nvSpPr>
          <p:spPr bwMode="auto">
            <a:xfrm>
              <a:off x="3945" y="2579"/>
              <a:ext cx="1" cy="678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117" name="Line 1845"/>
            <p:cNvSpPr>
              <a:spLocks noChangeShapeType="1"/>
            </p:cNvSpPr>
            <p:nvPr/>
          </p:nvSpPr>
          <p:spPr bwMode="auto">
            <a:xfrm>
              <a:off x="3969" y="2579"/>
              <a:ext cx="1" cy="678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118" name="Line 1846"/>
            <p:cNvSpPr>
              <a:spLocks noChangeShapeType="1"/>
            </p:cNvSpPr>
            <p:nvPr/>
          </p:nvSpPr>
          <p:spPr bwMode="auto">
            <a:xfrm>
              <a:off x="3975" y="2579"/>
              <a:ext cx="1" cy="678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119" name="Line 1847"/>
            <p:cNvSpPr>
              <a:spLocks noChangeShapeType="1"/>
            </p:cNvSpPr>
            <p:nvPr/>
          </p:nvSpPr>
          <p:spPr bwMode="auto">
            <a:xfrm>
              <a:off x="3993" y="2579"/>
              <a:ext cx="1" cy="678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120" name="Line 1848"/>
            <p:cNvSpPr>
              <a:spLocks noChangeShapeType="1"/>
            </p:cNvSpPr>
            <p:nvPr/>
          </p:nvSpPr>
          <p:spPr bwMode="auto">
            <a:xfrm>
              <a:off x="4017" y="2579"/>
              <a:ext cx="1" cy="678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121" name="Line 1849"/>
            <p:cNvSpPr>
              <a:spLocks noChangeShapeType="1"/>
            </p:cNvSpPr>
            <p:nvPr/>
          </p:nvSpPr>
          <p:spPr bwMode="auto">
            <a:xfrm>
              <a:off x="4023" y="2579"/>
              <a:ext cx="1" cy="678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122" name="Line 1850"/>
            <p:cNvSpPr>
              <a:spLocks noChangeShapeType="1"/>
            </p:cNvSpPr>
            <p:nvPr/>
          </p:nvSpPr>
          <p:spPr bwMode="auto">
            <a:xfrm>
              <a:off x="4047" y="2579"/>
              <a:ext cx="1" cy="678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123" name="Line 1851"/>
            <p:cNvSpPr>
              <a:spLocks noChangeShapeType="1"/>
            </p:cNvSpPr>
            <p:nvPr/>
          </p:nvSpPr>
          <p:spPr bwMode="auto">
            <a:xfrm>
              <a:off x="4047" y="2579"/>
              <a:ext cx="1" cy="678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124" name="Line 1852"/>
            <p:cNvSpPr>
              <a:spLocks noChangeShapeType="1"/>
            </p:cNvSpPr>
            <p:nvPr/>
          </p:nvSpPr>
          <p:spPr bwMode="auto">
            <a:xfrm>
              <a:off x="4065" y="2579"/>
              <a:ext cx="1" cy="678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125" name="Line 1853"/>
            <p:cNvSpPr>
              <a:spLocks noChangeShapeType="1"/>
            </p:cNvSpPr>
            <p:nvPr/>
          </p:nvSpPr>
          <p:spPr bwMode="auto">
            <a:xfrm>
              <a:off x="4089" y="2579"/>
              <a:ext cx="1" cy="678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126" name="Line 1854"/>
            <p:cNvSpPr>
              <a:spLocks noChangeShapeType="1"/>
            </p:cNvSpPr>
            <p:nvPr/>
          </p:nvSpPr>
          <p:spPr bwMode="auto">
            <a:xfrm>
              <a:off x="4095" y="2579"/>
              <a:ext cx="1" cy="678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127" name="Line 1855"/>
            <p:cNvSpPr>
              <a:spLocks noChangeShapeType="1"/>
            </p:cNvSpPr>
            <p:nvPr/>
          </p:nvSpPr>
          <p:spPr bwMode="auto">
            <a:xfrm>
              <a:off x="4119" y="2579"/>
              <a:ext cx="1" cy="678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128" name="Line 1856"/>
            <p:cNvSpPr>
              <a:spLocks noChangeShapeType="1"/>
            </p:cNvSpPr>
            <p:nvPr/>
          </p:nvSpPr>
          <p:spPr bwMode="auto">
            <a:xfrm>
              <a:off x="4125" y="2579"/>
              <a:ext cx="1" cy="678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129" name="Line 1857"/>
            <p:cNvSpPr>
              <a:spLocks noChangeShapeType="1"/>
            </p:cNvSpPr>
            <p:nvPr/>
          </p:nvSpPr>
          <p:spPr bwMode="auto">
            <a:xfrm>
              <a:off x="4143" y="2579"/>
              <a:ext cx="1" cy="678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130" name="Line 1858"/>
            <p:cNvSpPr>
              <a:spLocks noChangeShapeType="1"/>
            </p:cNvSpPr>
            <p:nvPr/>
          </p:nvSpPr>
          <p:spPr bwMode="auto">
            <a:xfrm>
              <a:off x="4161" y="2579"/>
              <a:ext cx="1" cy="678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131" name="Line 1859"/>
            <p:cNvSpPr>
              <a:spLocks noChangeShapeType="1"/>
            </p:cNvSpPr>
            <p:nvPr/>
          </p:nvSpPr>
          <p:spPr bwMode="auto">
            <a:xfrm>
              <a:off x="4173" y="2579"/>
              <a:ext cx="1" cy="678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132" name="Line 1860"/>
            <p:cNvSpPr>
              <a:spLocks noChangeShapeType="1"/>
            </p:cNvSpPr>
            <p:nvPr/>
          </p:nvSpPr>
          <p:spPr bwMode="auto">
            <a:xfrm>
              <a:off x="4197" y="2579"/>
              <a:ext cx="1" cy="678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133" name="Line 1861"/>
            <p:cNvSpPr>
              <a:spLocks noChangeShapeType="1"/>
            </p:cNvSpPr>
            <p:nvPr/>
          </p:nvSpPr>
          <p:spPr bwMode="auto">
            <a:xfrm>
              <a:off x="4197" y="2579"/>
              <a:ext cx="1" cy="678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134" name="Line 1862"/>
            <p:cNvSpPr>
              <a:spLocks noChangeShapeType="1"/>
            </p:cNvSpPr>
            <p:nvPr/>
          </p:nvSpPr>
          <p:spPr bwMode="auto">
            <a:xfrm>
              <a:off x="4215" y="2579"/>
              <a:ext cx="1" cy="678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135" name="Line 1863"/>
            <p:cNvSpPr>
              <a:spLocks noChangeShapeType="1"/>
            </p:cNvSpPr>
            <p:nvPr/>
          </p:nvSpPr>
          <p:spPr bwMode="auto">
            <a:xfrm>
              <a:off x="4239" y="2579"/>
              <a:ext cx="1" cy="678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136" name="Line 1864"/>
            <p:cNvSpPr>
              <a:spLocks noChangeShapeType="1"/>
            </p:cNvSpPr>
            <p:nvPr/>
          </p:nvSpPr>
          <p:spPr bwMode="auto">
            <a:xfrm>
              <a:off x="4245" y="2579"/>
              <a:ext cx="1" cy="678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137" name="Line 1865"/>
            <p:cNvSpPr>
              <a:spLocks noChangeShapeType="1"/>
            </p:cNvSpPr>
            <p:nvPr/>
          </p:nvSpPr>
          <p:spPr bwMode="auto">
            <a:xfrm>
              <a:off x="4269" y="2579"/>
              <a:ext cx="1" cy="678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138" name="Line 1866"/>
            <p:cNvSpPr>
              <a:spLocks noChangeShapeType="1"/>
            </p:cNvSpPr>
            <p:nvPr/>
          </p:nvSpPr>
          <p:spPr bwMode="auto">
            <a:xfrm>
              <a:off x="4275" y="2579"/>
              <a:ext cx="1" cy="678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139" name="Line 1867"/>
            <p:cNvSpPr>
              <a:spLocks noChangeShapeType="1"/>
            </p:cNvSpPr>
            <p:nvPr/>
          </p:nvSpPr>
          <p:spPr bwMode="auto">
            <a:xfrm>
              <a:off x="4293" y="2579"/>
              <a:ext cx="1" cy="678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140" name="Line 1868"/>
            <p:cNvSpPr>
              <a:spLocks noChangeShapeType="1"/>
            </p:cNvSpPr>
            <p:nvPr/>
          </p:nvSpPr>
          <p:spPr bwMode="auto">
            <a:xfrm>
              <a:off x="4311" y="2579"/>
              <a:ext cx="1" cy="678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141" name="Line 1869"/>
            <p:cNvSpPr>
              <a:spLocks noChangeShapeType="1"/>
            </p:cNvSpPr>
            <p:nvPr/>
          </p:nvSpPr>
          <p:spPr bwMode="auto">
            <a:xfrm>
              <a:off x="4323" y="2579"/>
              <a:ext cx="1" cy="678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142" name="Line 1870"/>
            <p:cNvSpPr>
              <a:spLocks noChangeShapeType="1"/>
            </p:cNvSpPr>
            <p:nvPr/>
          </p:nvSpPr>
          <p:spPr bwMode="auto">
            <a:xfrm>
              <a:off x="4347" y="2579"/>
              <a:ext cx="1" cy="678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143" name="Line 1871"/>
            <p:cNvSpPr>
              <a:spLocks noChangeShapeType="1"/>
            </p:cNvSpPr>
            <p:nvPr/>
          </p:nvSpPr>
          <p:spPr bwMode="auto">
            <a:xfrm>
              <a:off x="4347" y="2579"/>
              <a:ext cx="1" cy="678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144" name="Line 1872"/>
            <p:cNvSpPr>
              <a:spLocks noChangeShapeType="1"/>
            </p:cNvSpPr>
            <p:nvPr/>
          </p:nvSpPr>
          <p:spPr bwMode="auto">
            <a:xfrm>
              <a:off x="4365" y="2579"/>
              <a:ext cx="1" cy="678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145" name="Line 1873"/>
            <p:cNvSpPr>
              <a:spLocks noChangeShapeType="1"/>
            </p:cNvSpPr>
            <p:nvPr/>
          </p:nvSpPr>
          <p:spPr bwMode="auto">
            <a:xfrm>
              <a:off x="4389" y="2579"/>
              <a:ext cx="1" cy="678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146" name="Line 1874"/>
            <p:cNvSpPr>
              <a:spLocks noChangeShapeType="1"/>
            </p:cNvSpPr>
            <p:nvPr/>
          </p:nvSpPr>
          <p:spPr bwMode="auto">
            <a:xfrm>
              <a:off x="4395" y="2579"/>
              <a:ext cx="1" cy="678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147" name="Line 1875"/>
            <p:cNvSpPr>
              <a:spLocks noChangeShapeType="1"/>
            </p:cNvSpPr>
            <p:nvPr/>
          </p:nvSpPr>
          <p:spPr bwMode="auto">
            <a:xfrm>
              <a:off x="4419" y="2579"/>
              <a:ext cx="1" cy="678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148" name="Line 1876"/>
            <p:cNvSpPr>
              <a:spLocks noChangeShapeType="1"/>
            </p:cNvSpPr>
            <p:nvPr/>
          </p:nvSpPr>
          <p:spPr bwMode="auto">
            <a:xfrm>
              <a:off x="4425" y="2579"/>
              <a:ext cx="1" cy="678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149" name="Line 1877"/>
            <p:cNvSpPr>
              <a:spLocks noChangeShapeType="1"/>
            </p:cNvSpPr>
            <p:nvPr/>
          </p:nvSpPr>
          <p:spPr bwMode="auto">
            <a:xfrm>
              <a:off x="4443" y="2579"/>
              <a:ext cx="1" cy="678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150" name="Line 1878"/>
            <p:cNvSpPr>
              <a:spLocks noChangeShapeType="1"/>
            </p:cNvSpPr>
            <p:nvPr/>
          </p:nvSpPr>
          <p:spPr bwMode="auto">
            <a:xfrm>
              <a:off x="4461" y="2579"/>
              <a:ext cx="1" cy="678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151" name="Line 1879"/>
            <p:cNvSpPr>
              <a:spLocks noChangeShapeType="1"/>
            </p:cNvSpPr>
            <p:nvPr/>
          </p:nvSpPr>
          <p:spPr bwMode="auto">
            <a:xfrm>
              <a:off x="4473" y="2579"/>
              <a:ext cx="1" cy="678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152" name="Line 1880"/>
            <p:cNvSpPr>
              <a:spLocks noChangeShapeType="1"/>
            </p:cNvSpPr>
            <p:nvPr/>
          </p:nvSpPr>
          <p:spPr bwMode="auto">
            <a:xfrm>
              <a:off x="4491" y="2579"/>
              <a:ext cx="1" cy="678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153" name="Line 1881"/>
            <p:cNvSpPr>
              <a:spLocks noChangeShapeType="1"/>
            </p:cNvSpPr>
            <p:nvPr/>
          </p:nvSpPr>
          <p:spPr bwMode="auto">
            <a:xfrm>
              <a:off x="4497" y="2579"/>
              <a:ext cx="1" cy="678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154" name="Line 1882"/>
            <p:cNvSpPr>
              <a:spLocks noChangeShapeType="1"/>
            </p:cNvSpPr>
            <p:nvPr/>
          </p:nvSpPr>
          <p:spPr bwMode="auto">
            <a:xfrm>
              <a:off x="4515" y="2579"/>
              <a:ext cx="1" cy="678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155" name="Line 1883"/>
            <p:cNvSpPr>
              <a:spLocks noChangeShapeType="1"/>
            </p:cNvSpPr>
            <p:nvPr/>
          </p:nvSpPr>
          <p:spPr bwMode="auto">
            <a:xfrm>
              <a:off x="4539" y="2579"/>
              <a:ext cx="1" cy="678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156" name="Line 1884"/>
            <p:cNvSpPr>
              <a:spLocks noChangeShapeType="1"/>
            </p:cNvSpPr>
            <p:nvPr/>
          </p:nvSpPr>
          <p:spPr bwMode="auto">
            <a:xfrm>
              <a:off x="4545" y="2579"/>
              <a:ext cx="1" cy="678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157" name="Line 1885"/>
            <p:cNvSpPr>
              <a:spLocks noChangeShapeType="1"/>
            </p:cNvSpPr>
            <p:nvPr/>
          </p:nvSpPr>
          <p:spPr bwMode="auto">
            <a:xfrm>
              <a:off x="4569" y="2579"/>
              <a:ext cx="1" cy="678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158" name="Line 1886"/>
            <p:cNvSpPr>
              <a:spLocks noChangeShapeType="1"/>
            </p:cNvSpPr>
            <p:nvPr/>
          </p:nvSpPr>
          <p:spPr bwMode="auto">
            <a:xfrm>
              <a:off x="4575" y="2579"/>
              <a:ext cx="1" cy="678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159" name="Line 1887"/>
            <p:cNvSpPr>
              <a:spLocks noChangeShapeType="1"/>
            </p:cNvSpPr>
            <p:nvPr/>
          </p:nvSpPr>
          <p:spPr bwMode="auto">
            <a:xfrm>
              <a:off x="4593" y="2579"/>
              <a:ext cx="1" cy="678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160" name="Line 1888"/>
            <p:cNvSpPr>
              <a:spLocks noChangeShapeType="1"/>
            </p:cNvSpPr>
            <p:nvPr/>
          </p:nvSpPr>
          <p:spPr bwMode="auto">
            <a:xfrm>
              <a:off x="4611" y="2579"/>
              <a:ext cx="1" cy="678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161" name="Line 1889"/>
            <p:cNvSpPr>
              <a:spLocks noChangeShapeType="1"/>
            </p:cNvSpPr>
            <p:nvPr/>
          </p:nvSpPr>
          <p:spPr bwMode="auto">
            <a:xfrm>
              <a:off x="4623" y="2579"/>
              <a:ext cx="1" cy="678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162" name="Line 1890"/>
            <p:cNvSpPr>
              <a:spLocks noChangeShapeType="1"/>
            </p:cNvSpPr>
            <p:nvPr/>
          </p:nvSpPr>
          <p:spPr bwMode="auto">
            <a:xfrm>
              <a:off x="4641" y="2579"/>
              <a:ext cx="1" cy="678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163" name="Line 1891"/>
            <p:cNvSpPr>
              <a:spLocks noChangeShapeType="1"/>
            </p:cNvSpPr>
            <p:nvPr/>
          </p:nvSpPr>
          <p:spPr bwMode="auto">
            <a:xfrm>
              <a:off x="4647" y="2579"/>
              <a:ext cx="1" cy="678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164" name="Line 1892"/>
            <p:cNvSpPr>
              <a:spLocks noChangeShapeType="1"/>
            </p:cNvSpPr>
            <p:nvPr/>
          </p:nvSpPr>
          <p:spPr bwMode="auto">
            <a:xfrm>
              <a:off x="4665" y="2579"/>
              <a:ext cx="1" cy="678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165" name="Line 1893"/>
            <p:cNvSpPr>
              <a:spLocks noChangeShapeType="1"/>
            </p:cNvSpPr>
            <p:nvPr/>
          </p:nvSpPr>
          <p:spPr bwMode="auto">
            <a:xfrm>
              <a:off x="4689" y="2579"/>
              <a:ext cx="1" cy="678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166" name="Line 1894"/>
            <p:cNvSpPr>
              <a:spLocks noChangeShapeType="1"/>
            </p:cNvSpPr>
            <p:nvPr/>
          </p:nvSpPr>
          <p:spPr bwMode="auto">
            <a:xfrm>
              <a:off x="4695" y="2579"/>
              <a:ext cx="1" cy="678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167" name="Line 1895"/>
            <p:cNvSpPr>
              <a:spLocks noChangeShapeType="1"/>
            </p:cNvSpPr>
            <p:nvPr/>
          </p:nvSpPr>
          <p:spPr bwMode="auto">
            <a:xfrm>
              <a:off x="4719" y="2579"/>
              <a:ext cx="1" cy="678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168" name="Line 1896"/>
            <p:cNvSpPr>
              <a:spLocks noChangeShapeType="1"/>
            </p:cNvSpPr>
            <p:nvPr/>
          </p:nvSpPr>
          <p:spPr bwMode="auto">
            <a:xfrm>
              <a:off x="4725" y="2579"/>
              <a:ext cx="1" cy="678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169" name="Line 1897"/>
            <p:cNvSpPr>
              <a:spLocks noChangeShapeType="1"/>
            </p:cNvSpPr>
            <p:nvPr/>
          </p:nvSpPr>
          <p:spPr bwMode="auto">
            <a:xfrm>
              <a:off x="4737" y="2579"/>
              <a:ext cx="1" cy="678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170" name="Line 1898"/>
            <p:cNvSpPr>
              <a:spLocks noChangeShapeType="1"/>
            </p:cNvSpPr>
            <p:nvPr/>
          </p:nvSpPr>
          <p:spPr bwMode="auto">
            <a:xfrm>
              <a:off x="4761" y="2579"/>
              <a:ext cx="1" cy="678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171" name="Line 1899"/>
            <p:cNvSpPr>
              <a:spLocks noChangeShapeType="1"/>
            </p:cNvSpPr>
            <p:nvPr/>
          </p:nvSpPr>
          <p:spPr bwMode="auto">
            <a:xfrm>
              <a:off x="4767" y="2579"/>
              <a:ext cx="1" cy="678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172" name="Line 1900"/>
            <p:cNvSpPr>
              <a:spLocks noChangeShapeType="1"/>
            </p:cNvSpPr>
            <p:nvPr/>
          </p:nvSpPr>
          <p:spPr bwMode="auto">
            <a:xfrm>
              <a:off x="4791" y="2579"/>
              <a:ext cx="1" cy="678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173" name="Line 1901"/>
            <p:cNvSpPr>
              <a:spLocks noChangeShapeType="1"/>
            </p:cNvSpPr>
            <p:nvPr/>
          </p:nvSpPr>
          <p:spPr bwMode="auto">
            <a:xfrm>
              <a:off x="4797" y="2579"/>
              <a:ext cx="1" cy="678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174" name="Line 1902"/>
            <p:cNvSpPr>
              <a:spLocks noChangeShapeType="1"/>
            </p:cNvSpPr>
            <p:nvPr/>
          </p:nvSpPr>
          <p:spPr bwMode="auto">
            <a:xfrm>
              <a:off x="4815" y="2579"/>
              <a:ext cx="1" cy="678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175" name="Line 1903"/>
            <p:cNvSpPr>
              <a:spLocks noChangeShapeType="1"/>
            </p:cNvSpPr>
            <p:nvPr/>
          </p:nvSpPr>
          <p:spPr bwMode="auto">
            <a:xfrm>
              <a:off x="4833" y="2579"/>
              <a:ext cx="1" cy="678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176" name="Line 1904"/>
            <p:cNvSpPr>
              <a:spLocks noChangeShapeType="1"/>
            </p:cNvSpPr>
            <p:nvPr/>
          </p:nvSpPr>
          <p:spPr bwMode="auto">
            <a:xfrm>
              <a:off x="4845" y="2579"/>
              <a:ext cx="1" cy="678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177" name="Line 1905"/>
            <p:cNvSpPr>
              <a:spLocks noChangeShapeType="1"/>
            </p:cNvSpPr>
            <p:nvPr/>
          </p:nvSpPr>
          <p:spPr bwMode="auto">
            <a:xfrm>
              <a:off x="4869" y="2579"/>
              <a:ext cx="1" cy="678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178" name="Line 1906"/>
            <p:cNvSpPr>
              <a:spLocks noChangeShapeType="1"/>
            </p:cNvSpPr>
            <p:nvPr/>
          </p:nvSpPr>
          <p:spPr bwMode="auto">
            <a:xfrm>
              <a:off x="4869" y="2579"/>
              <a:ext cx="1" cy="678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179" name="Line 1907"/>
            <p:cNvSpPr>
              <a:spLocks noChangeShapeType="1"/>
            </p:cNvSpPr>
            <p:nvPr/>
          </p:nvSpPr>
          <p:spPr bwMode="auto">
            <a:xfrm>
              <a:off x="4887" y="2579"/>
              <a:ext cx="1" cy="678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180" name="Line 1908"/>
            <p:cNvSpPr>
              <a:spLocks noChangeShapeType="1"/>
            </p:cNvSpPr>
            <p:nvPr/>
          </p:nvSpPr>
          <p:spPr bwMode="auto">
            <a:xfrm>
              <a:off x="4911" y="2579"/>
              <a:ext cx="1" cy="678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181" name="Line 1909"/>
            <p:cNvSpPr>
              <a:spLocks noChangeShapeType="1"/>
            </p:cNvSpPr>
            <p:nvPr/>
          </p:nvSpPr>
          <p:spPr bwMode="auto">
            <a:xfrm>
              <a:off x="4917" y="2579"/>
              <a:ext cx="1" cy="678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182" name="Line 1910"/>
            <p:cNvSpPr>
              <a:spLocks noChangeShapeType="1"/>
            </p:cNvSpPr>
            <p:nvPr/>
          </p:nvSpPr>
          <p:spPr bwMode="auto">
            <a:xfrm>
              <a:off x="4941" y="2579"/>
              <a:ext cx="1" cy="678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183" name="Line 1911"/>
            <p:cNvSpPr>
              <a:spLocks noChangeShapeType="1"/>
            </p:cNvSpPr>
            <p:nvPr/>
          </p:nvSpPr>
          <p:spPr bwMode="auto">
            <a:xfrm>
              <a:off x="4947" y="2579"/>
              <a:ext cx="1" cy="678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184" name="Line 1912"/>
            <p:cNvSpPr>
              <a:spLocks noChangeShapeType="1"/>
            </p:cNvSpPr>
            <p:nvPr/>
          </p:nvSpPr>
          <p:spPr bwMode="auto">
            <a:xfrm>
              <a:off x="4965" y="2579"/>
              <a:ext cx="1" cy="678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185" name="Line 1913"/>
            <p:cNvSpPr>
              <a:spLocks noChangeShapeType="1"/>
            </p:cNvSpPr>
            <p:nvPr/>
          </p:nvSpPr>
          <p:spPr bwMode="auto">
            <a:xfrm>
              <a:off x="4983" y="2579"/>
              <a:ext cx="1" cy="678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186" name="Line 1914"/>
            <p:cNvSpPr>
              <a:spLocks noChangeShapeType="1"/>
            </p:cNvSpPr>
            <p:nvPr/>
          </p:nvSpPr>
          <p:spPr bwMode="auto">
            <a:xfrm>
              <a:off x="4995" y="2579"/>
              <a:ext cx="1" cy="678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187" name="Line 1915"/>
            <p:cNvSpPr>
              <a:spLocks noChangeShapeType="1"/>
            </p:cNvSpPr>
            <p:nvPr/>
          </p:nvSpPr>
          <p:spPr bwMode="auto">
            <a:xfrm>
              <a:off x="5019" y="2579"/>
              <a:ext cx="1" cy="678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188" name="Line 1916"/>
            <p:cNvSpPr>
              <a:spLocks noChangeShapeType="1"/>
            </p:cNvSpPr>
            <p:nvPr/>
          </p:nvSpPr>
          <p:spPr bwMode="auto">
            <a:xfrm>
              <a:off x="5019" y="2579"/>
              <a:ext cx="1" cy="678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189" name="Line 1917"/>
            <p:cNvSpPr>
              <a:spLocks noChangeShapeType="1"/>
            </p:cNvSpPr>
            <p:nvPr/>
          </p:nvSpPr>
          <p:spPr bwMode="auto">
            <a:xfrm>
              <a:off x="5037" y="2579"/>
              <a:ext cx="1" cy="678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190" name="Line 1918"/>
            <p:cNvSpPr>
              <a:spLocks noChangeShapeType="1"/>
            </p:cNvSpPr>
            <p:nvPr/>
          </p:nvSpPr>
          <p:spPr bwMode="auto">
            <a:xfrm>
              <a:off x="5061" y="2579"/>
              <a:ext cx="1" cy="678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191" name="Line 1919"/>
            <p:cNvSpPr>
              <a:spLocks noChangeShapeType="1"/>
            </p:cNvSpPr>
            <p:nvPr/>
          </p:nvSpPr>
          <p:spPr bwMode="auto">
            <a:xfrm>
              <a:off x="5067" y="2579"/>
              <a:ext cx="1" cy="678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192" name="Line 1920"/>
            <p:cNvSpPr>
              <a:spLocks noChangeShapeType="1"/>
            </p:cNvSpPr>
            <p:nvPr/>
          </p:nvSpPr>
          <p:spPr bwMode="auto">
            <a:xfrm>
              <a:off x="5091" y="2579"/>
              <a:ext cx="1" cy="678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193" name="Line 1921"/>
            <p:cNvSpPr>
              <a:spLocks noChangeShapeType="1"/>
            </p:cNvSpPr>
            <p:nvPr/>
          </p:nvSpPr>
          <p:spPr bwMode="auto">
            <a:xfrm>
              <a:off x="5097" y="2579"/>
              <a:ext cx="1" cy="678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194" name="Line 1922"/>
            <p:cNvSpPr>
              <a:spLocks noChangeShapeType="1"/>
            </p:cNvSpPr>
            <p:nvPr/>
          </p:nvSpPr>
          <p:spPr bwMode="auto">
            <a:xfrm>
              <a:off x="5115" y="2579"/>
              <a:ext cx="1" cy="678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195" name="Line 1923"/>
            <p:cNvSpPr>
              <a:spLocks noChangeShapeType="1"/>
            </p:cNvSpPr>
            <p:nvPr/>
          </p:nvSpPr>
          <p:spPr bwMode="auto">
            <a:xfrm>
              <a:off x="5133" y="2579"/>
              <a:ext cx="1" cy="678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196" name="Line 1924"/>
            <p:cNvSpPr>
              <a:spLocks noChangeShapeType="1"/>
            </p:cNvSpPr>
            <p:nvPr/>
          </p:nvSpPr>
          <p:spPr bwMode="auto">
            <a:xfrm>
              <a:off x="5145" y="2579"/>
              <a:ext cx="1" cy="678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197" name="Line 1925"/>
            <p:cNvSpPr>
              <a:spLocks noChangeShapeType="1"/>
            </p:cNvSpPr>
            <p:nvPr/>
          </p:nvSpPr>
          <p:spPr bwMode="auto">
            <a:xfrm>
              <a:off x="5169" y="2579"/>
              <a:ext cx="1" cy="678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198" name="Line 1926"/>
            <p:cNvSpPr>
              <a:spLocks noChangeShapeType="1"/>
            </p:cNvSpPr>
            <p:nvPr/>
          </p:nvSpPr>
          <p:spPr bwMode="auto">
            <a:xfrm>
              <a:off x="5169" y="2579"/>
              <a:ext cx="1" cy="678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199" name="Line 1927"/>
            <p:cNvSpPr>
              <a:spLocks noChangeShapeType="1"/>
            </p:cNvSpPr>
            <p:nvPr/>
          </p:nvSpPr>
          <p:spPr bwMode="auto">
            <a:xfrm>
              <a:off x="5187" y="2579"/>
              <a:ext cx="1" cy="678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200" name="Line 1928"/>
            <p:cNvSpPr>
              <a:spLocks noChangeShapeType="1"/>
            </p:cNvSpPr>
            <p:nvPr/>
          </p:nvSpPr>
          <p:spPr bwMode="auto">
            <a:xfrm>
              <a:off x="5211" y="2579"/>
              <a:ext cx="1" cy="678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201" name="Line 1929"/>
            <p:cNvSpPr>
              <a:spLocks noChangeShapeType="1"/>
            </p:cNvSpPr>
            <p:nvPr/>
          </p:nvSpPr>
          <p:spPr bwMode="auto">
            <a:xfrm>
              <a:off x="5217" y="2579"/>
              <a:ext cx="1" cy="678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202" name="Line 1930"/>
            <p:cNvSpPr>
              <a:spLocks noChangeShapeType="1"/>
            </p:cNvSpPr>
            <p:nvPr/>
          </p:nvSpPr>
          <p:spPr bwMode="auto">
            <a:xfrm>
              <a:off x="5241" y="2579"/>
              <a:ext cx="1" cy="678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203" name="Line 1931"/>
            <p:cNvSpPr>
              <a:spLocks noChangeShapeType="1"/>
            </p:cNvSpPr>
            <p:nvPr/>
          </p:nvSpPr>
          <p:spPr bwMode="auto">
            <a:xfrm>
              <a:off x="5247" y="2579"/>
              <a:ext cx="1" cy="678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204" name="Line 1932"/>
            <p:cNvSpPr>
              <a:spLocks noChangeShapeType="1"/>
            </p:cNvSpPr>
            <p:nvPr/>
          </p:nvSpPr>
          <p:spPr bwMode="auto">
            <a:xfrm>
              <a:off x="5265" y="2579"/>
              <a:ext cx="1" cy="678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205" name="Line 1933"/>
            <p:cNvSpPr>
              <a:spLocks noChangeShapeType="1"/>
            </p:cNvSpPr>
            <p:nvPr/>
          </p:nvSpPr>
          <p:spPr bwMode="auto">
            <a:xfrm>
              <a:off x="5283" y="2579"/>
              <a:ext cx="1" cy="678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206" name="Line 1934"/>
            <p:cNvSpPr>
              <a:spLocks noChangeShapeType="1"/>
            </p:cNvSpPr>
            <p:nvPr/>
          </p:nvSpPr>
          <p:spPr bwMode="auto">
            <a:xfrm>
              <a:off x="5295" y="2579"/>
              <a:ext cx="1" cy="678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207" name="Line 1935"/>
            <p:cNvSpPr>
              <a:spLocks noChangeShapeType="1"/>
            </p:cNvSpPr>
            <p:nvPr/>
          </p:nvSpPr>
          <p:spPr bwMode="auto">
            <a:xfrm>
              <a:off x="5313" y="2579"/>
              <a:ext cx="1" cy="678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208" name="Line 1936"/>
            <p:cNvSpPr>
              <a:spLocks noChangeShapeType="1"/>
            </p:cNvSpPr>
            <p:nvPr/>
          </p:nvSpPr>
          <p:spPr bwMode="auto">
            <a:xfrm>
              <a:off x="5319" y="2579"/>
              <a:ext cx="1" cy="678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209" name="Line 1937"/>
            <p:cNvSpPr>
              <a:spLocks noChangeShapeType="1"/>
            </p:cNvSpPr>
            <p:nvPr/>
          </p:nvSpPr>
          <p:spPr bwMode="auto">
            <a:xfrm>
              <a:off x="5337" y="2579"/>
              <a:ext cx="1" cy="678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210" name="Line 1938"/>
            <p:cNvSpPr>
              <a:spLocks noChangeShapeType="1"/>
            </p:cNvSpPr>
            <p:nvPr/>
          </p:nvSpPr>
          <p:spPr bwMode="auto">
            <a:xfrm>
              <a:off x="5361" y="2579"/>
              <a:ext cx="1" cy="678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211" name="Line 1939"/>
            <p:cNvSpPr>
              <a:spLocks noChangeShapeType="1"/>
            </p:cNvSpPr>
            <p:nvPr/>
          </p:nvSpPr>
          <p:spPr bwMode="auto">
            <a:xfrm>
              <a:off x="5367" y="2579"/>
              <a:ext cx="1" cy="678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212" name="Line 1940"/>
            <p:cNvSpPr>
              <a:spLocks noChangeShapeType="1"/>
            </p:cNvSpPr>
            <p:nvPr/>
          </p:nvSpPr>
          <p:spPr bwMode="auto">
            <a:xfrm>
              <a:off x="5391" y="2579"/>
              <a:ext cx="1" cy="678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213" name="Line 1941"/>
            <p:cNvSpPr>
              <a:spLocks noChangeShapeType="1"/>
            </p:cNvSpPr>
            <p:nvPr/>
          </p:nvSpPr>
          <p:spPr bwMode="auto">
            <a:xfrm>
              <a:off x="5397" y="2579"/>
              <a:ext cx="1" cy="678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214" name="Line 1942"/>
            <p:cNvSpPr>
              <a:spLocks noChangeShapeType="1"/>
            </p:cNvSpPr>
            <p:nvPr/>
          </p:nvSpPr>
          <p:spPr bwMode="auto">
            <a:xfrm>
              <a:off x="5415" y="2579"/>
              <a:ext cx="1" cy="678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215" name="Line 1943"/>
            <p:cNvSpPr>
              <a:spLocks noChangeShapeType="1"/>
            </p:cNvSpPr>
            <p:nvPr/>
          </p:nvSpPr>
          <p:spPr bwMode="auto">
            <a:xfrm>
              <a:off x="5433" y="2579"/>
              <a:ext cx="1" cy="678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216" name="Line 1944"/>
            <p:cNvSpPr>
              <a:spLocks noChangeShapeType="1"/>
            </p:cNvSpPr>
            <p:nvPr/>
          </p:nvSpPr>
          <p:spPr bwMode="auto">
            <a:xfrm>
              <a:off x="5439" y="2579"/>
              <a:ext cx="1" cy="678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217" name="Line 1945"/>
            <p:cNvSpPr>
              <a:spLocks noChangeShapeType="1"/>
            </p:cNvSpPr>
            <p:nvPr/>
          </p:nvSpPr>
          <p:spPr bwMode="auto">
            <a:xfrm>
              <a:off x="5463" y="2579"/>
              <a:ext cx="1" cy="678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218" name="Line 1946"/>
            <p:cNvSpPr>
              <a:spLocks noChangeShapeType="1"/>
            </p:cNvSpPr>
            <p:nvPr/>
          </p:nvSpPr>
          <p:spPr bwMode="auto">
            <a:xfrm>
              <a:off x="5469" y="2579"/>
              <a:ext cx="1" cy="678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219" name="Line 1947"/>
            <p:cNvSpPr>
              <a:spLocks noChangeShapeType="1"/>
            </p:cNvSpPr>
            <p:nvPr/>
          </p:nvSpPr>
          <p:spPr bwMode="auto">
            <a:xfrm>
              <a:off x="5487" y="2579"/>
              <a:ext cx="1" cy="678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220" name="Line 1948"/>
            <p:cNvSpPr>
              <a:spLocks noChangeShapeType="1"/>
            </p:cNvSpPr>
            <p:nvPr/>
          </p:nvSpPr>
          <p:spPr bwMode="auto">
            <a:xfrm>
              <a:off x="5511" y="2579"/>
              <a:ext cx="1" cy="678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221" name="Line 1949"/>
            <p:cNvSpPr>
              <a:spLocks noChangeShapeType="1"/>
            </p:cNvSpPr>
            <p:nvPr/>
          </p:nvSpPr>
          <p:spPr bwMode="auto">
            <a:xfrm>
              <a:off x="5517" y="2579"/>
              <a:ext cx="1" cy="678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35860" name="Group 20"/>
          <p:cNvGrpSpPr>
            <a:grpSpLocks noChangeAspect="1"/>
          </p:cNvGrpSpPr>
          <p:nvPr/>
        </p:nvGrpSpPr>
        <p:grpSpPr bwMode="auto">
          <a:xfrm>
            <a:off x="173038" y="918379"/>
            <a:ext cx="8640762" cy="2181225"/>
            <a:chOff x="109" y="637"/>
            <a:chExt cx="5443" cy="1374"/>
          </a:xfrm>
        </p:grpSpPr>
        <p:sp>
          <p:nvSpPr>
            <p:cNvPr id="35859" name="AutoShape 19"/>
            <p:cNvSpPr>
              <a:spLocks noChangeAspect="1" noChangeArrowheads="1" noTextEdit="1"/>
            </p:cNvSpPr>
            <p:nvPr/>
          </p:nvSpPr>
          <p:spPr bwMode="auto">
            <a:xfrm>
              <a:off x="110" y="637"/>
              <a:ext cx="5406" cy="13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36061" name="Group 221"/>
            <p:cNvGrpSpPr>
              <a:grpSpLocks/>
            </p:cNvGrpSpPr>
            <p:nvPr/>
          </p:nvGrpSpPr>
          <p:grpSpPr bwMode="auto">
            <a:xfrm>
              <a:off x="109" y="637"/>
              <a:ext cx="5443" cy="1374"/>
              <a:chOff x="109" y="637"/>
              <a:chExt cx="5443" cy="1374"/>
            </a:xfrm>
          </p:grpSpPr>
          <p:sp>
            <p:nvSpPr>
              <p:cNvPr id="35861" name="Rectangle 21"/>
              <p:cNvSpPr>
                <a:spLocks noChangeArrowheads="1"/>
              </p:cNvSpPr>
              <p:nvPr/>
            </p:nvSpPr>
            <p:spPr bwMode="auto">
              <a:xfrm>
                <a:off x="110" y="637"/>
                <a:ext cx="5406" cy="1374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862" name="Rectangle 22"/>
              <p:cNvSpPr>
                <a:spLocks noChangeArrowheads="1"/>
              </p:cNvSpPr>
              <p:nvPr/>
            </p:nvSpPr>
            <p:spPr bwMode="auto">
              <a:xfrm>
                <a:off x="182" y="781"/>
                <a:ext cx="5262" cy="1080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863" name="Rectangle 23"/>
              <p:cNvSpPr>
                <a:spLocks noChangeArrowheads="1"/>
              </p:cNvSpPr>
              <p:nvPr/>
            </p:nvSpPr>
            <p:spPr bwMode="auto">
              <a:xfrm>
                <a:off x="5336" y="1873"/>
                <a:ext cx="162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283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5864" name="Rectangle 24"/>
              <p:cNvSpPr>
                <a:spLocks noChangeArrowheads="1"/>
              </p:cNvSpPr>
              <p:nvPr/>
            </p:nvSpPr>
            <p:spPr bwMode="auto">
              <a:xfrm>
                <a:off x="182" y="1873"/>
                <a:ext cx="78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0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5866" name="Rectangle 26"/>
              <p:cNvSpPr>
                <a:spLocks noChangeArrowheads="1"/>
              </p:cNvSpPr>
              <p:nvPr/>
            </p:nvSpPr>
            <p:spPr bwMode="auto">
              <a:xfrm>
                <a:off x="230" y="715"/>
                <a:ext cx="486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                         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5867" name="Rectangle 27"/>
              <p:cNvSpPr>
                <a:spLocks noChangeArrowheads="1"/>
              </p:cNvSpPr>
              <p:nvPr/>
            </p:nvSpPr>
            <p:spPr bwMode="auto">
              <a:xfrm rot="16200000">
                <a:off x="100" y="742"/>
                <a:ext cx="120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15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5868" name="Rectangle 28"/>
              <p:cNvSpPr>
                <a:spLocks noChangeArrowheads="1"/>
              </p:cNvSpPr>
              <p:nvPr/>
            </p:nvSpPr>
            <p:spPr bwMode="auto">
              <a:xfrm rot="16200000">
                <a:off x="121" y="1777"/>
                <a:ext cx="78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0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5869" name="Rectangle 29"/>
              <p:cNvSpPr>
                <a:spLocks noChangeArrowheads="1"/>
              </p:cNvSpPr>
              <p:nvPr/>
            </p:nvSpPr>
            <p:spPr bwMode="auto">
              <a:xfrm rot="16200000">
                <a:off x="5462" y="726"/>
                <a:ext cx="78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2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5870" name="Rectangle 30"/>
              <p:cNvSpPr>
                <a:spLocks noChangeArrowheads="1"/>
              </p:cNvSpPr>
              <p:nvPr/>
            </p:nvSpPr>
            <p:spPr bwMode="auto">
              <a:xfrm rot="16200000">
                <a:off x="5450" y="1764"/>
                <a:ext cx="102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-2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5871" name="Rectangle 31"/>
              <p:cNvSpPr>
                <a:spLocks noChangeArrowheads="1"/>
              </p:cNvSpPr>
              <p:nvPr/>
            </p:nvSpPr>
            <p:spPr bwMode="auto">
              <a:xfrm rot="16200000">
                <a:off x="-113" y="1195"/>
                <a:ext cx="546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BETA_X&amp;Y[m]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5872" name="Rectangle 32"/>
              <p:cNvSpPr>
                <a:spLocks noChangeArrowheads="1"/>
              </p:cNvSpPr>
              <p:nvPr/>
            </p:nvSpPr>
            <p:spPr bwMode="auto">
              <a:xfrm rot="16200000">
                <a:off x="5246" y="1212"/>
                <a:ext cx="510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DISP_X&amp;Y[m]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5873" name="Line 33"/>
              <p:cNvSpPr>
                <a:spLocks noChangeShapeType="1"/>
              </p:cNvSpPr>
              <p:nvPr/>
            </p:nvSpPr>
            <p:spPr bwMode="auto">
              <a:xfrm flipH="1">
                <a:off x="5408" y="889"/>
                <a:ext cx="30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874" name="Line 34"/>
              <p:cNvSpPr>
                <a:spLocks noChangeShapeType="1"/>
              </p:cNvSpPr>
              <p:nvPr/>
            </p:nvSpPr>
            <p:spPr bwMode="auto">
              <a:xfrm>
                <a:off x="182" y="889"/>
                <a:ext cx="30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875" name="Line 35"/>
              <p:cNvSpPr>
                <a:spLocks noChangeShapeType="1"/>
              </p:cNvSpPr>
              <p:nvPr/>
            </p:nvSpPr>
            <p:spPr bwMode="auto">
              <a:xfrm flipV="1">
                <a:off x="704" y="1831"/>
                <a:ext cx="1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876" name="Line 36"/>
              <p:cNvSpPr>
                <a:spLocks noChangeShapeType="1"/>
              </p:cNvSpPr>
              <p:nvPr/>
            </p:nvSpPr>
            <p:spPr bwMode="auto">
              <a:xfrm>
                <a:off x="704" y="781"/>
                <a:ext cx="1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877" name="Line 37"/>
              <p:cNvSpPr>
                <a:spLocks noChangeShapeType="1"/>
              </p:cNvSpPr>
              <p:nvPr/>
            </p:nvSpPr>
            <p:spPr bwMode="auto">
              <a:xfrm flipH="1">
                <a:off x="5408" y="997"/>
                <a:ext cx="30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878" name="Line 38"/>
              <p:cNvSpPr>
                <a:spLocks noChangeShapeType="1"/>
              </p:cNvSpPr>
              <p:nvPr/>
            </p:nvSpPr>
            <p:spPr bwMode="auto">
              <a:xfrm>
                <a:off x="182" y="997"/>
                <a:ext cx="30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879" name="Line 39"/>
              <p:cNvSpPr>
                <a:spLocks noChangeShapeType="1"/>
              </p:cNvSpPr>
              <p:nvPr/>
            </p:nvSpPr>
            <p:spPr bwMode="auto">
              <a:xfrm flipV="1">
                <a:off x="1232" y="1831"/>
                <a:ext cx="1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880" name="Line 40"/>
              <p:cNvSpPr>
                <a:spLocks noChangeShapeType="1"/>
              </p:cNvSpPr>
              <p:nvPr/>
            </p:nvSpPr>
            <p:spPr bwMode="auto">
              <a:xfrm>
                <a:off x="1232" y="781"/>
                <a:ext cx="1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881" name="Line 41"/>
              <p:cNvSpPr>
                <a:spLocks noChangeShapeType="1"/>
              </p:cNvSpPr>
              <p:nvPr/>
            </p:nvSpPr>
            <p:spPr bwMode="auto">
              <a:xfrm flipH="1">
                <a:off x="5408" y="1105"/>
                <a:ext cx="30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882" name="Line 42"/>
              <p:cNvSpPr>
                <a:spLocks noChangeShapeType="1"/>
              </p:cNvSpPr>
              <p:nvPr/>
            </p:nvSpPr>
            <p:spPr bwMode="auto">
              <a:xfrm>
                <a:off x="182" y="1105"/>
                <a:ext cx="30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883" name="Line 43"/>
              <p:cNvSpPr>
                <a:spLocks noChangeShapeType="1"/>
              </p:cNvSpPr>
              <p:nvPr/>
            </p:nvSpPr>
            <p:spPr bwMode="auto">
              <a:xfrm flipV="1">
                <a:off x="1760" y="1831"/>
                <a:ext cx="1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884" name="Line 44"/>
              <p:cNvSpPr>
                <a:spLocks noChangeShapeType="1"/>
              </p:cNvSpPr>
              <p:nvPr/>
            </p:nvSpPr>
            <p:spPr bwMode="auto">
              <a:xfrm>
                <a:off x="1760" y="781"/>
                <a:ext cx="1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885" name="Line 45"/>
              <p:cNvSpPr>
                <a:spLocks noChangeShapeType="1"/>
              </p:cNvSpPr>
              <p:nvPr/>
            </p:nvSpPr>
            <p:spPr bwMode="auto">
              <a:xfrm flipH="1">
                <a:off x="5408" y="1213"/>
                <a:ext cx="30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886" name="Line 46"/>
              <p:cNvSpPr>
                <a:spLocks noChangeShapeType="1"/>
              </p:cNvSpPr>
              <p:nvPr/>
            </p:nvSpPr>
            <p:spPr bwMode="auto">
              <a:xfrm>
                <a:off x="182" y="1213"/>
                <a:ext cx="30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887" name="Line 47"/>
              <p:cNvSpPr>
                <a:spLocks noChangeShapeType="1"/>
              </p:cNvSpPr>
              <p:nvPr/>
            </p:nvSpPr>
            <p:spPr bwMode="auto">
              <a:xfrm flipV="1">
                <a:off x="2282" y="1831"/>
                <a:ext cx="1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888" name="Line 48"/>
              <p:cNvSpPr>
                <a:spLocks noChangeShapeType="1"/>
              </p:cNvSpPr>
              <p:nvPr/>
            </p:nvSpPr>
            <p:spPr bwMode="auto">
              <a:xfrm>
                <a:off x="2282" y="781"/>
                <a:ext cx="1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889" name="Line 49"/>
              <p:cNvSpPr>
                <a:spLocks noChangeShapeType="1"/>
              </p:cNvSpPr>
              <p:nvPr/>
            </p:nvSpPr>
            <p:spPr bwMode="auto">
              <a:xfrm flipH="1">
                <a:off x="5408" y="1321"/>
                <a:ext cx="30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890" name="Line 50"/>
              <p:cNvSpPr>
                <a:spLocks noChangeShapeType="1"/>
              </p:cNvSpPr>
              <p:nvPr/>
            </p:nvSpPr>
            <p:spPr bwMode="auto">
              <a:xfrm>
                <a:off x="182" y="1321"/>
                <a:ext cx="30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891" name="Line 51"/>
              <p:cNvSpPr>
                <a:spLocks noChangeShapeType="1"/>
              </p:cNvSpPr>
              <p:nvPr/>
            </p:nvSpPr>
            <p:spPr bwMode="auto">
              <a:xfrm flipV="1">
                <a:off x="2810" y="1831"/>
                <a:ext cx="1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892" name="Line 52"/>
              <p:cNvSpPr>
                <a:spLocks noChangeShapeType="1"/>
              </p:cNvSpPr>
              <p:nvPr/>
            </p:nvSpPr>
            <p:spPr bwMode="auto">
              <a:xfrm>
                <a:off x="2810" y="781"/>
                <a:ext cx="1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893" name="Line 53"/>
              <p:cNvSpPr>
                <a:spLocks noChangeShapeType="1"/>
              </p:cNvSpPr>
              <p:nvPr/>
            </p:nvSpPr>
            <p:spPr bwMode="auto">
              <a:xfrm flipH="1">
                <a:off x="5408" y="1429"/>
                <a:ext cx="30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894" name="Line 54"/>
              <p:cNvSpPr>
                <a:spLocks noChangeShapeType="1"/>
              </p:cNvSpPr>
              <p:nvPr/>
            </p:nvSpPr>
            <p:spPr bwMode="auto">
              <a:xfrm>
                <a:off x="182" y="1429"/>
                <a:ext cx="30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895" name="Line 55"/>
              <p:cNvSpPr>
                <a:spLocks noChangeShapeType="1"/>
              </p:cNvSpPr>
              <p:nvPr/>
            </p:nvSpPr>
            <p:spPr bwMode="auto">
              <a:xfrm flipV="1">
                <a:off x="3338" y="1831"/>
                <a:ext cx="1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896" name="Line 56"/>
              <p:cNvSpPr>
                <a:spLocks noChangeShapeType="1"/>
              </p:cNvSpPr>
              <p:nvPr/>
            </p:nvSpPr>
            <p:spPr bwMode="auto">
              <a:xfrm>
                <a:off x="3338" y="781"/>
                <a:ext cx="1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897" name="Line 57"/>
              <p:cNvSpPr>
                <a:spLocks noChangeShapeType="1"/>
              </p:cNvSpPr>
              <p:nvPr/>
            </p:nvSpPr>
            <p:spPr bwMode="auto">
              <a:xfrm flipH="1">
                <a:off x="5408" y="1537"/>
                <a:ext cx="30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898" name="Line 58"/>
              <p:cNvSpPr>
                <a:spLocks noChangeShapeType="1"/>
              </p:cNvSpPr>
              <p:nvPr/>
            </p:nvSpPr>
            <p:spPr bwMode="auto">
              <a:xfrm>
                <a:off x="182" y="1537"/>
                <a:ext cx="30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899" name="Line 59"/>
              <p:cNvSpPr>
                <a:spLocks noChangeShapeType="1"/>
              </p:cNvSpPr>
              <p:nvPr/>
            </p:nvSpPr>
            <p:spPr bwMode="auto">
              <a:xfrm flipV="1">
                <a:off x="3860" y="1831"/>
                <a:ext cx="1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900" name="Line 60"/>
              <p:cNvSpPr>
                <a:spLocks noChangeShapeType="1"/>
              </p:cNvSpPr>
              <p:nvPr/>
            </p:nvSpPr>
            <p:spPr bwMode="auto">
              <a:xfrm>
                <a:off x="3860" y="781"/>
                <a:ext cx="1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901" name="Line 61"/>
              <p:cNvSpPr>
                <a:spLocks noChangeShapeType="1"/>
              </p:cNvSpPr>
              <p:nvPr/>
            </p:nvSpPr>
            <p:spPr bwMode="auto">
              <a:xfrm flipH="1">
                <a:off x="5408" y="1645"/>
                <a:ext cx="30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902" name="Line 62"/>
              <p:cNvSpPr>
                <a:spLocks noChangeShapeType="1"/>
              </p:cNvSpPr>
              <p:nvPr/>
            </p:nvSpPr>
            <p:spPr bwMode="auto">
              <a:xfrm>
                <a:off x="182" y="1645"/>
                <a:ext cx="30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903" name="Line 63"/>
              <p:cNvSpPr>
                <a:spLocks noChangeShapeType="1"/>
              </p:cNvSpPr>
              <p:nvPr/>
            </p:nvSpPr>
            <p:spPr bwMode="auto">
              <a:xfrm flipV="1">
                <a:off x="4388" y="1831"/>
                <a:ext cx="1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904" name="Line 64"/>
              <p:cNvSpPr>
                <a:spLocks noChangeShapeType="1"/>
              </p:cNvSpPr>
              <p:nvPr/>
            </p:nvSpPr>
            <p:spPr bwMode="auto">
              <a:xfrm>
                <a:off x="4388" y="781"/>
                <a:ext cx="1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905" name="Line 65"/>
              <p:cNvSpPr>
                <a:spLocks noChangeShapeType="1"/>
              </p:cNvSpPr>
              <p:nvPr/>
            </p:nvSpPr>
            <p:spPr bwMode="auto">
              <a:xfrm flipH="1">
                <a:off x="5408" y="1753"/>
                <a:ext cx="30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906" name="Line 66"/>
              <p:cNvSpPr>
                <a:spLocks noChangeShapeType="1"/>
              </p:cNvSpPr>
              <p:nvPr/>
            </p:nvSpPr>
            <p:spPr bwMode="auto">
              <a:xfrm>
                <a:off x="182" y="1753"/>
                <a:ext cx="30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907" name="Line 67"/>
              <p:cNvSpPr>
                <a:spLocks noChangeShapeType="1"/>
              </p:cNvSpPr>
              <p:nvPr/>
            </p:nvSpPr>
            <p:spPr bwMode="auto">
              <a:xfrm flipV="1">
                <a:off x="4916" y="1831"/>
                <a:ext cx="1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908" name="Line 68"/>
              <p:cNvSpPr>
                <a:spLocks noChangeShapeType="1"/>
              </p:cNvSpPr>
              <p:nvPr/>
            </p:nvSpPr>
            <p:spPr bwMode="auto">
              <a:xfrm>
                <a:off x="4916" y="781"/>
                <a:ext cx="1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909" name="Freeform 69"/>
              <p:cNvSpPr>
                <a:spLocks/>
              </p:cNvSpPr>
              <p:nvPr/>
            </p:nvSpPr>
            <p:spPr bwMode="auto">
              <a:xfrm>
                <a:off x="182" y="1111"/>
                <a:ext cx="5262" cy="732"/>
              </a:xfrm>
              <a:custGeom>
                <a:avLst/>
                <a:gdLst/>
                <a:ahLst/>
                <a:cxnLst>
                  <a:cxn ang="0">
                    <a:pos x="96" y="570"/>
                  </a:cxn>
                  <a:cxn ang="0">
                    <a:pos x="192" y="564"/>
                  </a:cxn>
                  <a:cxn ang="0">
                    <a:pos x="294" y="570"/>
                  </a:cxn>
                  <a:cxn ang="0">
                    <a:pos x="390" y="582"/>
                  </a:cxn>
                  <a:cxn ang="0">
                    <a:pos x="486" y="600"/>
                  </a:cxn>
                  <a:cxn ang="0">
                    <a:pos x="600" y="588"/>
                  </a:cxn>
                  <a:cxn ang="0">
                    <a:pos x="702" y="576"/>
                  </a:cxn>
                  <a:cxn ang="0">
                    <a:pos x="798" y="564"/>
                  </a:cxn>
                  <a:cxn ang="0">
                    <a:pos x="894" y="570"/>
                  </a:cxn>
                  <a:cxn ang="0">
                    <a:pos x="996" y="564"/>
                  </a:cxn>
                  <a:cxn ang="0">
                    <a:pos x="1110" y="516"/>
                  </a:cxn>
                  <a:cxn ang="0">
                    <a:pos x="1242" y="522"/>
                  </a:cxn>
                  <a:cxn ang="0">
                    <a:pos x="1410" y="528"/>
                  </a:cxn>
                  <a:cxn ang="0">
                    <a:pos x="1542" y="522"/>
                  </a:cxn>
                  <a:cxn ang="0">
                    <a:pos x="1674" y="516"/>
                  </a:cxn>
                  <a:cxn ang="0">
                    <a:pos x="1806" y="504"/>
                  </a:cxn>
                  <a:cxn ang="0">
                    <a:pos x="1938" y="504"/>
                  </a:cxn>
                  <a:cxn ang="0">
                    <a:pos x="2070" y="492"/>
                  </a:cxn>
                  <a:cxn ang="0">
                    <a:pos x="2202" y="486"/>
                  </a:cxn>
                  <a:cxn ang="0">
                    <a:pos x="2334" y="486"/>
                  </a:cxn>
                  <a:cxn ang="0">
                    <a:pos x="2466" y="486"/>
                  </a:cxn>
                  <a:cxn ang="0">
                    <a:pos x="2598" y="492"/>
                  </a:cxn>
                  <a:cxn ang="0">
                    <a:pos x="2730" y="498"/>
                  </a:cxn>
                  <a:cxn ang="0">
                    <a:pos x="2862" y="510"/>
                  </a:cxn>
                  <a:cxn ang="0">
                    <a:pos x="2964" y="582"/>
                  </a:cxn>
                  <a:cxn ang="0">
                    <a:pos x="3030" y="594"/>
                  </a:cxn>
                  <a:cxn ang="0">
                    <a:pos x="3096" y="636"/>
                  </a:cxn>
                  <a:cxn ang="0">
                    <a:pos x="3162" y="528"/>
                  </a:cxn>
                  <a:cxn ang="0">
                    <a:pos x="3228" y="546"/>
                  </a:cxn>
                  <a:cxn ang="0">
                    <a:pos x="3324" y="456"/>
                  </a:cxn>
                  <a:cxn ang="0">
                    <a:pos x="3456" y="486"/>
                  </a:cxn>
                  <a:cxn ang="0">
                    <a:pos x="3552" y="468"/>
                  </a:cxn>
                  <a:cxn ang="0">
                    <a:pos x="3684" y="468"/>
                  </a:cxn>
                  <a:cxn ang="0">
                    <a:pos x="3780" y="486"/>
                  </a:cxn>
                  <a:cxn ang="0">
                    <a:pos x="3912" y="450"/>
                  </a:cxn>
                  <a:cxn ang="0">
                    <a:pos x="4044" y="498"/>
                  </a:cxn>
                  <a:cxn ang="0">
                    <a:pos x="4146" y="456"/>
                  </a:cxn>
                  <a:cxn ang="0">
                    <a:pos x="4278" y="474"/>
                  </a:cxn>
                  <a:cxn ang="0">
                    <a:pos x="4374" y="474"/>
                  </a:cxn>
                  <a:cxn ang="0">
                    <a:pos x="4506" y="456"/>
                  </a:cxn>
                  <a:cxn ang="0">
                    <a:pos x="4620" y="516"/>
                  </a:cxn>
                  <a:cxn ang="0">
                    <a:pos x="4734" y="450"/>
                  </a:cxn>
                  <a:cxn ang="0">
                    <a:pos x="4866" y="486"/>
                  </a:cxn>
                  <a:cxn ang="0">
                    <a:pos x="4968" y="462"/>
                  </a:cxn>
                  <a:cxn ang="0">
                    <a:pos x="5094" y="468"/>
                  </a:cxn>
                  <a:cxn ang="0">
                    <a:pos x="5196" y="480"/>
                  </a:cxn>
                  <a:cxn ang="0">
                    <a:pos x="5262" y="246"/>
                  </a:cxn>
                  <a:cxn ang="0">
                    <a:pos x="5262" y="252"/>
                  </a:cxn>
                  <a:cxn ang="0">
                    <a:pos x="5262" y="276"/>
                  </a:cxn>
                  <a:cxn ang="0">
                    <a:pos x="5262" y="282"/>
                  </a:cxn>
                  <a:cxn ang="0">
                    <a:pos x="5262" y="288"/>
                  </a:cxn>
                  <a:cxn ang="0">
                    <a:pos x="5262" y="294"/>
                  </a:cxn>
                  <a:cxn ang="0">
                    <a:pos x="5262" y="300"/>
                  </a:cxn>
                  <a:cxn ang="0">
                    <a:pos x="5262" y="306"/>
                  </a:cxn>
                  <a:cxn ang="0">
                    <a:pos x="5262" y="312"/>
                  </a:cxn>
                  <a:cxn ang="0">
                    <a:pos x="5262" y="318"/>
                  </a:cxn>
                  <a:cxn ang="0">
                    <a:pos x="5262" y="324"/>
                  </a:cxn>
                  <a:cxn ang="0">
                    <a:pos x="5262" y="330"/>
                  </a:cxn>
                  <a:cxn ang="0">
                    <a:pos x="5262" y="360"/>
                  </a:cxn>
                  <a:cxn ang="0">
                    <a:pos x="5262" y="606"/>
                  </a:cxn>
                  <a:cxn ang="0">
                    <a:pos x="5262" y="420"/>
                  </a:cxn>
                  <a:cxn ang="0">
                    <a:pos x="5262" y="24"/>
                  </a:cxn>
                  <a:cxn ang="0">
                    <a:pos x="5262" y="414"/>
                  </a:cxn>
                </a:cxnLst>
                <a:rect l="0" t="0" r="r" b="b"/>
                <a:pathLst>
                  <a:path w="5262" h="732">
                    <a:moveTo>
                      <a:pt x="0" y="588"/>
                    </a:moveTo>
                    <a:lnTo>
                      <a:pt x="0" y="588"/>
                    </a:lnTo>
                    <a:lnTo>
                      <a:pt x="0" y="588"/>
                    </a:lnTo>
                    <a:lnTo>
                      <a:pt x="0" y="588"/>
                    </a:lnTo>
                    <a:lnTo>
                      <a:pt x="0" y="582"/>
                    </a:lnTo>
                    <a:lnTo>
                      <a:pt x="0" y="582"/>
                    </a:lnTo>
                    <a:lnTo>
                      <a:pt x="0" y="582"/>
                    </a:lnTo>
                    <a:lnTo>
                      <a:pt x="0" y="582"/>
                    </a:lnTo>
                    <a:lnTo>
                      <a:pt x="0" y="582"/>
                    </a:lnTo>
                    <a:lnTo>
                      <a:pt x="0" y="582"/>
                    </a:lnTo>
                    <a:lnTo>
                      <a:pt x="0" y="582"/>
                    </a:lnTo>
                    <a:lnTo>
                      <a:pt x="0" y="582"/>
                    </a:lnTo>
                    <a:lnTo>
                      <a:pt x="0" y="582"/>
                    </a:lnTo>
                    <a:lnTo>
                      <a:pt x="0" y="582"/>
                    </a:lnTo>
                    <a:lnTo>
                      <a:pt x="0" y="582"/>
                    </a:lnTo>
                    <a:lnTo>
                      <a:pt x="0" y="576"/>
                    </a:lnTo>
                    <a:lnTo>
                      <a:pt x="0" y="576"/>
                    </a:lnTo>
                    <a:lnTo>
                      <a:pt x="0" y="576"/>
                    </a:lnTo>
                    <a:lnTo>
                      <a:pt x="0" y="576"/>
                    </a:lnTo>
                    <a:lnTo>
                      <a:pt x="0" y="576"/>
                    </a:lnTo>
                    <a:lnTo>
                      <a:pt x="0" y="576"/>
                    </a:lnTo>
                    <a:lnTo>
                      <a:pt x="0" y="576"/>
                    </a:lnTo>
                    <a:lnTo>
                      <a:pt x="0" y="576"/>
                    </a:lnTo>
                    <a:lnTo>
                      <a:pt x="0" y="576"/>
                    </a:lnTo>
                    <a:lnTo>
                      <a:pt x="0" y="576"/>
                    </a:lnTo>
                    <a:lnTo>
                      <a:pt x="0" y="576"/>
                    </a:lnTo>
                    <a:lnTo>
                      <a:pt x="0" y="570"/>
                    </a:lnTo>
                    <a:lnTo>
                      <a:pt x="0" y="570"/>
                    </a:lnTo>
                    <a:lnTo>
                      <a:pt x="0" y="570"/>
                    </a:lnTo>
                    <a:lnTo>
                      <a:pt x="0" y="570"/>
                    </a:lnTo>
                    <a:lnTo>
                      <a:pt x="0" y="570"/>
                    </a:lnTo>
                    <a:lnTo>
                      <a:pt x="0" y="570"/>
                    </a:lnTo>
                    <a:lnTo>
                      <a:pt x="6" y="570"/>
                    </a:lnTo>
                    <a:lnTo>
                      <a:pt x="6" y="570"/>
                    </a:lnTo>
                    <a:lnTo>
                      <a:pt x="6" y="570"/>
                    </a:lnTo>
                    <a:lnTo>
                      <a:pt x="6" y="564"/>
                    </a:lnTo>
                    <a:lnTo>
                      <a:pt x="6" y="564"/>
                    </a:lnTo>
                    <a:lnTo>
                      <a:pt x="6" y="564"/>
                    </a:lnTo>
                    <a:lnTo>
                      <a:pt x="6" y="564"/>
                    </a:lnTo>
                    <a:lnTo>
                      <a:pt x="6" y="564"/>
                    </a:lnTo>
                    <a:lnTo>
                      <a:pt x="6" y="564"/>
                    </a:lnTo>
                    <a:lnTo>
                      <a:pt x="6" y="564"/>
                    </a:lnTo>
                    <a:lnTo>
                      <a:pt x="6" y="564"/>
                    </a:lnTo>
                    <a:lnTo>
                      <a:pt x="6" y="564"/>
                    </a:lnTo>
                    <a:lnTo>
                      <a:pt x="6" y="564"/>
                    </a:lnTo>
                    <a:lnTo>
                      <a:pt x="6" y="564"/>
                    </a:lnTo>
                    <a:lnTo>
                      <a:pt x="6" y="564"/>
                    </a:lnTo>
                    <a:lnTo>
                      <a:pt x="6" y="564"/>
                    </a:lnTo>
                    <a:lnTo>
                      <a:pt x="6" y="558"/>
                    </a:lnTo>
                    <a:lnTo>
                      <a:pt x="6" y="558"/>
                    </a:lnTo>
                    <a:lnTo>
                      <a:pt x="6" y="558"/>
                    </a:lnTo>
                    <a:lnTo>
                      <a:pt x="6" y="558"/>
                    </a:lnTo>
                    <a:lnTo>
                      <a:pt x="6" y="558"/>
                    </a:lnTo>
                    <a:lnTo>
                      <a:pt x="6" y="558"/>
                    </a:lnTo>
                    <a:lnTo>
                      <a:pt x="6" y="558"/>
                    </a:lnTo>
                    <a:lnTo>
                      <a:pt x="6" y="558"/>
                    </a:lnTo>
                    <a:lnTo>
                      <a:pt x="6" y="558"/>
                    </a:lnTo>
                    <a:lnTo>
                      <a:pt x="6" y="558"/>
                    </a:lnTo>
                    <a:lnTo>
                      <a:pt x="6" y="558"/>
                    </a:lnTo>
                    <a:lnTo>
                      <a:pt x="6" y="558"/>
                    </a:lnTo>
                    <a:lnTo>
                      <a:pt x="6" y="558"/>
                    </a:lnTo>
                    <a:lnTo>
                      <a:pt x="6" y="558"/>
                    </a:lnTo>
                    <a:lnTo>
                      <a:pt x="6" y="558"/>
                    </a:lnTo>
                    <a:lnTo>
                      <a:pt x="6" y="558"/>
                    </a:lnTo>
                    <a:lnTo>
                      <a:pt x="6" y="558"/>
                    </a:lnTo>
                    <a:lnTo>
                      <a:pt x="12" y="558"/>
                    </a:lnTo>
                    <a:lnTo>
                      <a:pt x="12" y="558"/>
                    </a:lnTo>
                    <a:lnTo>
                      <a:pt x="12" y="558"/>
                    </a:lnTo>
                    <a:lnTo>
                      <a:pt x="12" y="558"/>
                    </a:lnTo>
                    <a:lnTo>
                      <a:pt x="12" y="558"/>
                    </a:lnTo>
                    <a:lnTo>
                      <a:pt x="12" y="558"/>
                    </a:lnTo>
                    <a:lnTo>
                      <a:pt x="12" y="558"/>
                    </a:lnTo>
                    <a:lnTo>
                      <a:pt x="12" y="558"/>
                    </a:lnTo>
                    <a:lnTo>
                      <a:pt x="12" y="558"/>
                    </a:lnTo>
                    <a:lnTo>
                      <a:pt x="12" y="558"/>
                    </a:lnTo>
                    <a:lnTo>
                      <a:pt x="12" y="558"/>
                    </a:lnTo>
                    <a:lnTo>
                      <a:pt x="12" y="564"/>
                    </a:lnTo>
                    <a:lnTo>
                      <a:pt x="12" y="564"/>
                    </a:lnTo>
                    <a:lnTo>
                      <a:pt x="12" y="564"/>
                    </a:lnTo>
                    <a:lnTo>
                      <a:pt x="12" y="564"/>
                    </a:lnTo>
                    <a:lnTo>
                      <a:pt x="12" y="564"/>
                    </a:lnTo>
                    <a:lnTo>
                      <a:pt x="12" y="564"/>
                    </a:lnTo>
                    <a:lnTo>
                      <a:pt x="12" y="564"/>
                    </a:lnTo>
                    <a:lnTo>
                      <a:pt x="12" y="564"/>
                    </a:lnTo>
                    <a:lnTo>
                      <a:pt x="12" y="564"/>
                    </a:lnTo>
                    <a:lnTo>
                      <a:pt x="12" y="564"/>
                    </a:lnTo>
                    <a:lnTo>
                      <a:pt x="12" y="564"/>
                    </a:lnTo>
                    <a:lnTo>
                      <a:pt x="12" y="570"/>
                    </a:lnTo>
                    <a:lnTo>
                      <a:pt x="12" y="570"/>
                    </a:lnTo>
                    <a:lnTo>
                      <a:pt x="12" y="570"/>
                    </a:lnTo>
                    <a:lnTo>
                      <a:pt x="12" y="570"/>
                    </a:lnTo>
                    <a:lnTo>
                      <a:pt x="12" y="570"/>
                    </a:lnTo>
                    <a:lnTo>
                      <a:pt x="12" y="570"/>
                    </a:lnTo>
                    <a:lnTo>
                      <a:pt x="12" y="570"/>
                    </a:lnTo>
                    <a:lnTo>
                      <a:pt x="12" y="570"/>
                    </a:lnTo>
                    <a:lnTo>
                      <a:pt x="12" y="570"/>
                    </a:lnTo>
                    <a:lnTo>
                      <a:pt x="12" y="576"/>
                    </a:lnTo>
                    <a:lnTo>
                      <a:pt x="18" y="576"/>
                    </a:lnTo>
                    <a:lnTo>
                      <a:pt x="18" y="576"/>
                    </a:lnTo>
                    <a:lnTo>
                      <a:pt x="18" y="576"/>
                    </a:lnTo>
                    <a:lnTo>
                      <a:pt x="18" y="576"/>
                    </a:lnTo>
                    <a:lnTo>
                      <a:pt x="18" y="576"/>
                    </a:lnTo>
                    <a:lnTo>
                      <a:pt x="18" y="576"/>
                    </a:lnTo>
                    <a:lnTo>
                      <a:pt x="18" y="576"/>
                    </a:lnTo>
                    <a:lnTo>
                      <a:pt x="18" y="576"/>
                    </a:lnTo>
                    <a:lnTo>
                      <a:pt x="18" y="576"/>
                    </a:lnTo>
                    <a:lnTo>
                      <a:pt x="18" y="576"/>
                    </a:lnTo>
                    <a:lnTo>
                      <a:pt x="18" y="582"/>
                    </a:lnTo>
                    <a:lnTo>
                      <a:pt x="18" y="582"/>
                    </a:lnTo>
                    <a:lnTo>
                      <a:pt x="18" y="582"/>
                    </a:lnTo>
                    <a:lnTo>
                      <a:pt x="18" y="582"/>
                    </a:lnTo>
                    <a:lnTo>
                      <a:pt x="18" y="582"/>
                    </a:lnTo>
                    <a:lnTo>
                      <a:pt x="18" y="582"/>
                    </a:lnTo>
                    <a:lnTo>
                      <a:pt x="18" y="582"/>
                    </a:lnTo>
                    <a:lnTo>
                      <a:pt x="18" y="582"/>
                    </a:lnTo>
                    <a:lnTo>
                      <a:pt x="18" y="582"/>
                    </a:lnTo>
                    <a:lnTo>
                      <a:pt x="18" y="582"/>
                    </a:lnTo>
                    <a:lnTo>
                      <a:pt x="18" y="588"/>
                    </a:lnTo>
                    <a:lnTo>
                      <a:pt x="18" y="588"/>
                    </a:lnTo>
                    <a:lnTo>
                      <a:pt x="18" y="588"/>
                    </a:lnTo>
                    <a:lnTo>
                      <a:pt x="18" y="588"/>
                    </a:lnTo>
                    <a:lnTo>
                      <a:pt x="18" y="588"/>
                    </a:lnTo>
                    <a:lnTo>
                      <a:pt x="18" y="588"/>
                    </a:lnTo>
                    <a:lnTo>
                      <a:pt x="18" y="588"/>
                    </a:lnTo>
                    <a:lnTo>
                      <a:pt x="18" y="588"/>
                    </a:lnTo>
                    <a:lnTo>
                      <a:pt x="18" y="588"/>
                    </a:lnTo>
                    <a:lnTo>
                      <a:pt x="18" y="588"/>
                    </a:lnTo>
                    <a:lnTo>
                      <a:pt x="18" y="588"/>
                    </a:lnTo>
                    <a:lnTo>
                      <a:pt x="18" y="594"/>
                    </a:lnTo>
                    <a:lnTo>
                      <a:pt x="24" y="594"/>
                    </a:lnTo>
                    <a:lnTo>
                      <a:pt x="24" y="594"/>
                    </a:lnTo>
                    <a:lnTo>
                      <a:pt x="24" y="594"/>
                    </a:lnTo>
                    <a:lnTo>
                      <a:pt x="24" y="594"/>
                    </a:lnTo>
                    <a:lnTo>
                      <a:pt x="24" y="594"/>
                    </a:lnTo>
                    <a:lnTo>
                      <a:pt x="24" y="594"/>
                    </a:lnTo>
                    <a:lnTo>
                      <a:pt x="24" y="594"/>
                    </a:lnTo>
                    <a:lnTo>
                      <a:pt x="24" y="594"/>
                    </a:lnTo>
                    <a:lnTo>
                      <a:pt x="24" y="594"/>
                    </a:lnTo>
                    <a:lnTo>
                      <a:pt x="24" y="594"/>
                    </a:lnTo>
                    <a:lnTo>
                      <a:pt x="24" y="594"/>
                    </a:lnTo>
                    <a:lnTo>
                      <a:pt x="24" y="594"/>
                    </a:lnTo>
                    <a:lnTo>
                      <a:pt x="24" y="600"/>
                    </a:lnTo>
                    <a:lnTo>
                      <a:pt x="24" y="600"/>
                    </a:lnTo>
                    <a:lnTo>
                      <a:pt x="24" y="600"/>
                    </a:lnTo>
                    <a:lnTo>
                      <a:pt x="24" y="600"/>
                    </a:lnTo>
                    <a:lnTo>
                      <a:pt x="24" y="600"/>
                    </a:lnTo>
                    <a:lnTo>
                      <a:pt x="24" y="600"/>
                    </a:lnTo>
                    <a:lnTo>
                      <a:pt x="24" y="600"/>
                    </a:lnTo>
                    <a:lnTo>
                      <a:pt x="42" y="594"/>
                    </a:lnTo>
                    <a:lnTo>
                      <a:pt x="42" y="594"/>
                    </a:lnTo>
                    <a:lnTo>
                      <a:pt x="42" y="594"/>
                    </a:lnTo>
                    <a:lnTo>
                      <a:pt x="42" y="594"/>
                    </a:lnTo>
                    <a:lnTo>
                      <a:pt x="42" y="594"/>
                    </a:lnTo>
                    <a:lnTo>
                      <a:pt x="42" y="594"/>
                    </a:lnTo>
                    <a:lnTo>
                      <a:pt x="42" y="594"/>
                    </a:lnTo>
                    <a:lnTo>
                      <a:pt x="42" y="594"/>
                    </a:lnTo>
                    <a:lnTo>
                      <a:pt x="42" y="594"/>
                    </a:lnTo>
                    <a:lnTo>
                      <a:pt x="42" y="594"/>
                    </a:lnTo>
                    <a:lnTo>
                      <a:pt x="42" y="594"/>
                    </a:lnTo>
                    <a:lnTo>
                      <a:pt x="42" y="594"/>
                    </a:lnTo>
                    <a:lnTo>
                      <a:pt x="42" y="588"/>
                    </a:lnTo>
                    <a:lnTo>
                      <a:pt x="42" y="588"/>
                    </a:lnTo>
                    <a:lnTo>
                      <a:pt x="42" y="588"/>
                    </a:lnTo>
                    <a:lnTo>
                      <a:pt x="42" y="588"/>
                    </a:lnTo>
                    <a:lnTo>
                      <a:pt x="42" y="588"/>
                    </a:lnTo>
                    <a:lnTo>
                      <a:pt x="42" y="588"/>
                    </a:lnTo>
                    <a:lnTo>
                      <a:pt x="42" y="588"/>
                    </a:lnTo>
                    <a:lnTo>
                      <a:pt x="42" y="588"/>
                    </a:lnTo>
                    <a:lnTo>
                      <a:pt x="42" y="588"/>
                    </a:lnTo>
                    <a:lnTo>
                      <a:pt x="48" y="588"/>
                    </a:lnTo>
                    <a:lnTo>
                      <a:pt x="48" y="588"/>
                    </a:lnTo>
                    <a:lnTo>
                      <a:pt x="48" y="582"/>
                    </a:lnTo>
                    <a:lnTo>
                      <a:pt x="48" y="582"/>
                    </a:lnTo>
                    <a:lnTo>
                      <a:pt x="48" y="582"/>
                    </a:lnTo>
                    <a:lnTo>
                      <a:pt x="48" y="582"/>
                    </a:lnTo>
                    <a:lnTo>
                      <a:pt x="48" y="582"/>
                    </a:lnTo>
                    <a:lnTo>
                      <a:pt x="48" y="582"/>
                    </a:lnTo>
                    <a:lnTo>
                      <a:pt x="48" y="582"/>
                    </a:lnTo>
                    <a:lnTo>
                      <a:pt x="48" y="582"/>
                    </a:lnTo>
                    <a:lnTo>
                      <a:pt x="48" y="582"/>
                    </a:lnTo>
                    <a:lnTo>
                      <a:pt x="48" y="582"/>
                    </a:lnTo>
                    <a:lnTo>
                      <a:pt x="48" y="576"/>
                    </a:lnTo>
                    <a:lnTo>
                      <a:pt x="48" y="576"/>
                    </a:lnTo>
                    <a:lnTo>
                      <a:pt x="48" y="576"/>
                    </a:lnTo>
                    <a:lnTo>
                      <a:pt x="48" y="576"/>
                    </a:lnTo>
                    <a:lnTo>
                      <a:pt x="48" y="582"/>
                    </a:lnTo>
                    <a:lnTo>
                      <a:pt x="48" y="576"/>
                    </a:lnTo>
                    <a:lnTo>
                      <a:pt x="48" y="576"/>
                    </a:lnTo>
                    <a:lnTo>
                      <a:pt x="48" y="576"/>
                    </a:lnTo>
                    <a:lnTo>
                      <a:pt x="48" y="576"/>
                    </a:lnTo>
                    <a:lnTo>
                      <a:pt x="48" y="576"/>
                    </a:lnTo>
                    <a:lnTo>
                      <a:pt x="48" y="576"/>
                    </a:lnTo>
                    <a:lnTo>
                      <a:pt x="48" y="576"/>
                    </a:lnTo>
                    <a:lnTo>
                      <a:pt x="48" y="576"/>
                    </a:lnTo>
                    <a:lnTo>
                      <a:pt x="48" y="570"/>
                    </a:lnTo>
                    <a:lnTo>
                      <a:pt x="48" y="570"/>
                    </a:lnTo>
                    <a:lnTo>
                      <a:pt x="48" y="570"/>
                    </a:lnTo>
                    <a:lnTo>
                      <a:pt x="48" y="570"/>
                    </a:lnTo>
                    <a:lnTo>
                      <a:pt x="48" y="570"/>
                    </a:lnTo>
                    <a:lnTo>
                      <a:pt x="48" y="570"/>
                    </a:lnTo>
                    <a:lnTo>
                      <a:pt x="48" y="570"/>
                    </a:lnTo>
                    <a:lnTo>
                      <a:pt x="48" y="570"/>
                    </a:lnTo>
                    <a:lnTo>
                      <a:pt x="48" y="570"/>
                    </a:lnTo>
                    <a:lnTo>
                      <a:pt x="48" y="570"/>
                    </a:lnTo>
                    <a:lnTo>
                      <a:pt x="54" y="564"/>
                    </a:lnTo>
                    <a:lnTo>
                      <a:pt x="54" y="564"/>
                    </a:lnTo>
                    <a:lnTo>
                      <a:pt x="54" y="564"/>
                    </a:lnTo>
                    <a:lnTo>
                      <a:pt x="54" y="564"/>
                    </a:lnTo>
                    <a:lnTo>
                      <a:pt x="54" y="564"/>
                    </a:lnTo>
                    <a:lnTo>
                      <a:pt x="54" y="564"/>
                    </a:lnTo>
                    <a:lnTo>
                      <a:pt x="54" y="564"/>
                    </a:lnTo>
                    <a:lnTo>
                      <a:pt x="54" y="564"/>
                    </a:lnTo>
                    <a:lnTo>
                      <a:pt x="54" y="564"/>
                    </a:lnTo>
                    <a:lnTo>
                      <a:pt x="54" y="564"/>
                    </a:lnTo>
                    <a:lnTo>
                      <a:pt x="54" y="564"/>
                    </a:lnTo>
                    <a:lnTo>
                      <a:pt x="54" y="564"/>
                    </a:lnTo>
                    <a:lnTo>
                      <a:pt x="54" y="564"/>
                    </a:lnTo>
                    <a:lnTo>
                      <a:pt x="54" y="564"/>
                    </a:lnTo>
                    <a:lnTo>
                      <a:pt x="54" y="564"/>
                    </a:lnTo>
                    <a:lnTo>
                      <a:pt x="54" y="564"/>
                    </a:lnTo>
                    <a:lnTo>
                      <a:pt x="54" y="564"/>
                    </a:lnTo>
                    <a:lnTo>
                      <a:pt x="54" y="564"/>
                    </a:lnTo>
                    <a:lnTo>
                      <a:pt x="54" y="564"/>
                    </a:lnTo>
                    <a:lnTo>
                      <a:pt x="54" y="564"/>
                    </a:lnTo>
                    <a:lnTo>
                      <a:pt x="54" y="564"/>
                    </a:lnTo>
                    <a:lnTo>
                      <a:pt x="54" y="564"/>
                    </a:lnTo>
                    <a:lnTo>
                      <a:pt x="54" y="564"/>
                    </a:lnTo>
                    <a:lnTo>
                      <a:pt x="54" y="564"/>
                    </a:lnTo>
                    <a:lnTo>
                      <a:pt x="54" y="564"/>
                    </a:lnTo>
                    <a:lnTo>
                      <a:pt x="54" y="564"/>
                    </a:lnTo>
                    <a:lnTo>
                      <a:pt x="54" y="564"/>
                    </a:lnTo>
                    <a:lnTo>
                      <a:pt x="54" y="564"/>
                    </a:lnTo>
                    <a:lnTo>
                      <a:pt x="54" y="564"/>
                    </a:lnTo>
                    <a:lnTo>
                      <a:pt x="54" y="564"/>
                    </a:lnTo>
                    <a:lnTo>
                      <a:pt x="54" y="564"/>
                    </a:lnTo>
                    <a:lnTo>
                      <a:pt x="54" y="564"/>
                    </a:lnTo>
                    <a:lnTo>
                      <a:pt x="60" y="564"/>
                    </a:lnTo>
                    <a:lnTo>
                      <a:pt x="60" y="564"/>
                    </a:lnTo>
                    <a:lnTo>
                      <a:pt x="60" y="564"/>
                    </a:lnTo>
                    <a:lnTo>
                      <a:pt x="60" y="564"/>
                    </a:lnTo>
                    <a:lnTo>
                      <a:pt x="60" y="564"/>
                    </a:lnTo>
                    <a:lnTo>
                      <a:pt x="60" y="564"/>
                    </a:lnTo>
                    <a:lnTo>
                      <a:pt x="60" y="564"/>
                    </a:lnTo>
                    <a:lnTo>
                      <a:pt x="60" y="564"/>
                    </a:lnTo>
                    <a:lnTo>
                      <a:pt x="60" y="564"/>
                    </a:lnTo>
                    <a:lnTo>
                      <a:pt x="60" y="564"/>
                    </a:lnTo>
                    <a:lnTo>
                      <a:pt x="60" y="564"/>
                    </a:lnTo>
                    <a:lnTo>
                      <a:pt x="60" y="570"/>
                    </a:lnTo>
                    <a:lnTo>
                      <a:pt x="60" y="570"/>
                    </a:lnTo>
                    <a:lnTo>
                      <a:pt x="60" y="570"/>
                    </a:lnTo>
                    <a:lnTo>
                      <a:pt x="60" y="570"/>
                    </a:lnTo>
                    <a:lnTo>
                      <a:pt x="60" y="570"/>
                    </a:lnTo>
                    <a:lnTo>
                      <a:pt x="60" y="570"/>
                    </a:lnTo>
                    <a:lnTo>
                      <a:pt x="60" y="570"/>
                    </a:lnTo>
                    <a:lnTo>
                      <a:pt x="60" y="570"/>
                    </a:lnTo>
                    <a:lnTo>
                      <a:pt x="60" y="570"/>
                    </a:lnTo>
                    <a:lnTo>
                      <a:pt x="60" y="570"/>
                    </a:lnTo>
                    <a:lnTo>
                      <a:pt x="60" y="576"/>
                    </a:lnTo>
                    <a:lnTo>
                      <a:pt x="60" y="576"/>
                    </a:lnTo>
                    <a:lnTo>
                      <a:pt x="60" y="576"/>
                    </a:lnTo>
                    <a:lnTo>
                      <a:pt x="60" y="576"/>
                    </a:lnTo>
                    <a:lnTo>
                      <a:pt x="60" y="576"/>
                    </a:lnTo>
                    <a:lnTo>
                      <a:pt x="60" y="576"/>
                    </a:lnTo>
                    <a:lnTo>
                      <a:pt x="60" y="576"/>
                    </a:lnTo>
                    <a:lnTo>
                      <a:pt x="60" y="576"/>
                    </a:lnTo>
                    <a:lnTo>
                      <a:pt x="60" y="576"/>
                    </a:lnTo>
                    <a:lnTo>
                      <a:pt x="60" y="576"/>
                    </a:lnTo>
                    <a:lnTo>
                      <a:pt x="60" y="576"/>
                    </a:lnTo>
                    <a:lnTo>
                      <a:pt x="60" y="576"/>
                    </a:lnTo>
                    <a:lnTo>
                      <a:pt x="60" y="576"/>
                    </a:lnTo>
                    <a:lnTo>
                      <a:pt x="66" y="582"/>
                    </a:lnTo>
                    <a:lnTo>
                      <a:pt x="66" y="582"/>
                    </a:lnTo>
                    <a:lnTo>
                      <a:pt x="66" y="582"/>
                    </a:lnTo>
                    <a:lnTo>
                      <a:pt x="66" y="582"/>
                    </a:lnTo>
                    <a:lnTo>
                      <a:pt x="66" y="582"/>
                    </a:lnTo>
                    <a:lnTo>
                      <a:pt x="66" y="582"/>
                    </a:lnTo>
                    <a:lnTo>
                      <a:pt x="66" y="582"/>
                    </a:lnTo>
                    <a:lnTo>
                      <a:pt x="66" y="582"/>
                    </a:lnTo>
                    <a:lnTo>
                      <a:pt x="66" y="582"/>
                    </a:lnTo>
                    <a:lnTo>
                      <a:pt x="66" y="582"/>
                    </a:lnTo>
                    <a:lnTo>
                      <a:pt x="66" y="588"/>
                    </a:lnTo>
                    <a:lnTo>
                      <a:pt x="66" y="588"/>
                    </a:lnTo>
                    <a:lnTo>
                      <a:pt x="66" y="588"/>
                    </a:lnTo>
                    <a:lnTo>
                      <a:pt x="66" y="588"/>
                    </a:lnTo>
                    <a:lnTo>
                      <a:pt x="66" y="588"/>
                    </a:lnTo>
                    <a:lnTo>
                      <a:pt x="66" y="588"/>
                    </a:lnTo>
                    <a:lnTo>
                      <a:pt x="66" y="588"/>
                    </a:lnTo>
                    <a:lnTo>
                      <a:pt x="66" y="588"/>
                    </a:lnTo>
                    <a:lnTo>
                      <a:pt x="66" y="588"/>
                    </a:lnTo>
                    <a:lnTo>
                      <a:pt x="66" y="588"/>
                    </a:lnTo>
                    <a:lnTo>
                      <a:pt x="66" y="588"/>
                    </a:lnTo>
                    <a:lnTo>
                      <a:pt x="66" y="594"/>
                    </a:lnTo>
                    <a:lnTo>
                      <a:pt x="66" y="594"/>
                    </a:lnTo>
                    <a:lnTo>
                      <a:pt x="66" y="594"/>
                    </a:lnTo>
                    <a:lnTo>
                      <a:pt x="66" y="594"/>
                    </a:lnTo>
                    <a:lnTo>
                      <a:pt x="66" y="594"/>
                    </a:lnTo>
                    <a:lnTo>
                      <a:pt x="66" y="594"/>
                    </a:lnTo>
                    <a:lnTo>
                      <a:pt x="66" y="594"/>
                    </a:lnTo>
                    <a:lnTo>
                      <a:pt x="66" y="594"/>
                    </a:lnTo>
                    <a:lnTo>
                      <a:pt x="66" y="594"/>
                    </a:lnTo>
                    <a:lnTo>
                      <a:pt x="66" y="594"/>
                    </a:lnTo>
                    <a:lnTo>
                      <a:pt x="66" y="594"/>
                    </a:lnTo>
                    <a:lnTo>
                      <a:pt x="66" y="594"/>
                    </a:lnTo>
                    <a:lnTo>
                      <a:pt x="72" y="594"/>
                    </a:lnTo>
                    <a:lnTo>
                      <a:pt x="72" y="594"/>
                    </a:lnTo>
                    <a:lnTo>
                      <a:pt x="72" y="600"/>
                    </a:lnTo>
                    <a:lnTo>
                      <a:pt x="72" y="600"/>
                    </a:lnTo>
                    <a:lnTo>
                      <a:pt x="72" y="600"/>
                    </a:lnTo>
                    <a:lnTo>
                      <a:pt x="72" y="600"/>
                    </a:lnTo>
                    <a:lnTo>
                      <a:pt x="72" y="600"/>
                    </a:lnTo>
                    <a:lnTo>
                      <a:pt x="72" y="600"/>
                    </a:lnTo>
                    <a:lnTo>
                      <a:pt x="72" y="600"/>
                    </a:lnTo>
                    <a:lnTo>
                      <a:pt x="72" y="600"/>
                    </a:lnTo>
                    <a:lnTo>
                      <a:pt x="72" y="600"/>
                    </a:lnTo>
                    <a:lnTo>
                      <a:pt x="72" y="600"/>
                    </a:lnTo>
                    <a:lnTo>
                      <a:pt x="90" y="594"/>
                    </a:lnTo>
                    <a:lnTo>
                      <a:pt x="90" y="594"/>
                    </a:lnTo>
                    <a:lnTo>
                      <a:pt x="90" y="594"/>
                    </a:lnTo>
                    <a:lnTo>
                      <a:pt x="90" y="594"/>
                    </a:lnTo>
                    <a:lnTo>
                      <a:pt x="90" y="594"/>
                    </a:lnTo>
                    <a:lnTo>
                      <a:pt x="90" y="594"/>
                    </a:lnTo>
                    <a:lnTo>
                      <a:pt x="90" y="594"/>
                    </a:lnTo>
                    <a:lnTo>
                      <a:pt x="90" y="588"/>
                    </a:lnTo>
                    <a:lnTo>
                      <a:pt x="90" y="588"/>
                    </a:lnTo>
                    <a:lnTo>
                      <a:pt x="90" y="588"/>
                    </a:lnTo>
                    <a:lnTo>
                      <a:pt x="90" y="588"/>
                    </a:lnTo>
                    <a:lnTo>
                      <a:pt x="90" y="588"/>
                    </a:lnTo>
                    <a:lnTo>
                      <a:pt x="90" y="588"/>
                    </a:lnTo>
                    <a:lnTo>
                      <a:pt x="90" y="588"/>
                    </a:lnTo>
                    <a:lnTo>
                      <a:pt x="90" y="588"/>
                    </a:lnTo>
                    <a:lnTo>
                      <a:pt x="90" y="588"/>
                    </a:lnTo>
                    <a:lnTo>
                      <a:pt x="90" y="588"/>
                    </a:lnTo>
                    <a:lnTo>
                      <a:pt x="90" y="588"/>
                    </a:lnTo>
                    <a:lnTo>
                      <a:pt x="90" y="588"/>
                    </a:lnTo>
                    <a:lnTo>
                      <a:pt x="90" y="582"/>
                    </a:lnTo>
                    <a:lnTo>
                      <a:pt x="90" y="582"/>
                    </a:lnTo>
                    <a:lnTo>
                      <a:pt x="90" y="582"/>
                    </a:lnTo>
                    <a:lnTo>
                      <a:pt x="90" y="582"/>
                    </a:lnTo>
                    <a:lnTo>
                      <a:pt x="90" y="582"/>
                    </a:lnTo>
                    <a:lnTo>
                      <a:pt x="90" y="582"/>
                    </a:lnTo>
                    <a:lnTo>
                      <a:pt x="90" y="582"/>
                    </a:lnTo>
                    <a:lnTo>
                      <a:pt x="90" y="582"/>
                    </a:lnTo>
                    <a:lnTo>
                      <a:pt x="90" y="582"/>
                    </a:lnTo>
                    <a:lnTo>
                      <a:pt x="90" y="582"/>
                    </a:lnTo>
                    <a:lnTo>
                      <a:pt x="90" y="576"/>
                    </a:lnTo>
                    <a:lnTo>
                      <a:pt x="96" y="576"/>
                    </a:lnTo>
                    <a:lnTo>
                      <a:pt x="96" y="576"/>
                    </a:lnTo>
                    <a:lnTo>
                      <a:pt x="96" y="576"/>
                    </a:lnTo>
                    <a:lnTo>
                      <a:pt x="96" y="576"/>
                    </a:lnTo>
                    <a:lnTo>
                      <a:pt x="96" y="576"/>
                    </a:lnTo>
                    <a:lnTo>
                      <a:pt x="96" y="576"/>
                    </a:lnTo>
                    <a:lnTo>
                      <a:pt x="96" y="576"/>
                    </a:lnTo>
                    <a:lnTo>
                      <a:pt x="96" y="576"/>
                    </a:lnTo>
                    <a:lnTo>
                      <a:pt x="96" y="576"/>
                    </a:lnTo>
                    <a:lnTo>
                      <a:pt x="96" y="576"/>
                    </a:lnTo>
                    <a:lnTo>
                      <a:pt x="96" y="576"/>
                    </a:lnTo>
                    <a:lnTo>
                      <a:pt x="96" y="576"/>
                    </a:lnTo>
                    <a:lnTo>
                      <a:pt x="96" y="570"/>
                    </a:lnTo>
                    <a:lnTo>
                      <a:pt x="96" y="570"/>
                    </a:lnTo>
                    <a:lnTo>
                      <a:pt x="96" y="570"/>
                    </a:lnTo>
                    <a:lnTo>
                      <a:pt x="96" y="570"/>
                    </a:lnTo>
                    <a:lnTo>
                      <a:pt x="96" y="570"/>
                    </a:lnTo>
                    <a:lnTo>
                      <a:pt x="96" y="570"/>
                    </a:lnTo>
                    <a:lnTo>
                      <a:pt x="96" y="570"/>
                    </a:lnTo>
                    <a:lnTo>
                      <a:pt x="96" y="570"/>
                    </a:lnTo>
                    <a:lnTo>
                      <a:pt x="96" y="564"/>
                    </a:lnTo>
                    <a:lnTo>
                      <a:pt x="96" y="564"/>
                    </a:lnTo>
                    <a:lnTo>
                      <a:pt x="96" y="564"/>
                    </a:lnTo>
                    <a:lnTo>
                      <a:pt x="96" y="564"/>
                    </a:lnTo>
                    <a:lnTo>
                      <a:pt x="96" y="564"/>
                    </a:lnTo>
                    <a:lnTo>
                      <a:pt x="96" y="564"/>
                    </a:lnTo>
                    <a:lnTo>
                      <a:pt x="96" y="564"/>
                    </a:lnTo>
                    <a:lnTo>
                      <a:pt x="96" y="564"/>
                    </a:lnTo>
                    <a:lnTo>
                      <a:pt x="96" y="564"/>
                    </a:lnTo>
                    <a:lnTo>
                      <a:pt x="96" y="564"/>
                    </a:lnTo>
                    <a:lnTo>
                      <a:pt x="96" y="564"/>
                    </a:lnTo>
                    <a:lnTo>
                      <a:pt x="96" y="564"/>
                    </a:lnTo>
                    <a:lnTo>
                      <a:pt x="96" y="558"/>
                    </a:lnTo>
                    <a:lnTo>
                      <a:pt x="96" y="558"/>
                    </a:lnTo>
                    <a:lnTo>
                      <a:pt x="102" y="558"/>
                    </a:lnTo>
                    <a:lnTo>
                      <a:pt x="102" y="558"/>
                    </a:lnTo>
                    <a:lnTo>
                      <a:pt x="102" y="558"/>
                    </a:lnTo>
                    <a:lnTo>
                      <a:pt x="102" y="558"/>
                    </a:lnTo>
                    <a:lnTo>
                      <a:pt x="102" y="558"/>
                    </a:lnTo>
                    <a:lnTo>
                      <a:pt x="102" y="558"/>
                    </a:lnTo>
                    <a:lnTo>
                      <a:pt x="102" y="558"/>
                    </a:lnTo>
                    <a:lnTo>
                      <a:pt x="102" y="558"/>
                    </a:lnTo>
                    <a:lnTo>
                      <a:pt x="102" y="558"/>
                    </a:lnTo>
                    <a:lnTo>
                      <a:pt x="102" y="558"/>
                    </a:lnTo>
                    <a:lnTo>
                      <a:pt x="102" y="558"/>
                    </a:lnTo>
                    <a:lnTo>
                      <a:pt x="102" y="558"/>
                    </a:lnTo>
                    <a:lnTo>
                      <a:pt x="102" y="558"/>
                    </a:lnTo>
                    <a:lnTo>
                      <a:pt x="102" y="558"/>
                    </a:lnTo>
                    <a:lnTo>
                      <a:pt x="102" y="558"/>
                    </a:lnTo>
                    <a:lnTo>
                      <a:pt x="102" y="558"/>
                    </a:lnTo>
                    <a:lnTo>
                      <a:pt x="102" y="558"/>
                    </a:lnTo>
                    <a:lnTo>
                      <a:pt x="102" y="558"/>
                    </a:lnTo>
                    <a:lnTo>
                      <a:pt x="102" y="558"/>
                    </a:lnTo>
                    <a:lnTo>
                      <a:pt x="102" y="558"/>
                    </a:lnTo>
                    <a:lnTo>
                      <a:pt x="102" y="558"/>
                    </a:lnTo>
                    <a:lnTo>
                      <a:pt x="102" y="558"/>
                    </a:lnTo>
                    <a:lnTo>
                      <a:pt x="102" y="558"/>
                    </a:lnTo>
                    <a:lnTo>
                      <a:pt x="102" y="558"/>
                    </a:lnTo>
                    <a:lnTo>
                      <a:pt x="102" y="558"/>
                    </a:lnTo>
                    <a:lnTo>
                      <a:pt x="102" y="558"/>
                    </a:lnTo>
                    <a:lnTo>
                      <a:pt x="102" y="558"/>
                    </a:lnTo>
                    <a:lnTo>
                      <a:pt x="102" y="558"/>
                    </a:lnTo>
                    <a:lnTo>
                      <a:pt x="102" y="558"/>
                    </a:lnTo>
                    <a:lnTo>
                      <a:pt x="102" y="564"/>
                    </a:lnTo>
                    <a:lnTo>
                      <a:pt x="102" y="564"/>
                    </a:lnTo>
                    <a:lnTo>
                      <a:pt x="102" y="564"/>
                    </a:lnTo>
                    <a:lnTo>
                      <a:pt x="108" y="564"/>
                    </a:lnTo>
                    <a:lnTo>
                      <a:pt x="108" y="564"/>
                    </a:lnTo>
                    <a:lnTo>
                      <a:pt x="108" y="564"/>
                    </a:lnTo>
                    <a:lnTo>
                      <a:pt x="108" y="564"/>
                    </a:lnTo>
                    <a:lnTo>
                      <a:pt x="108" y="564"/>
                    </a:lnTo>
                    <a:lnTo>
                      <a:pt x="108" y="564"/>
                    </a:lnTo>
                    <a:lnTo>
                      <a:pt x="108" y="564"/>
                    </a:lnTo>
                    <a:lnTo>
                      <a:pt x="108" y="564"/>
                    </a:lnTo>
                    <a:lnTo>
                      <a:pt x="108" y="564"/>
                    </a:lnTo>
                    <a:lnTo>
                      <a:pt x="108" y="570"/>
                    </a:lnTo>
                    <a:lnTo>
                      <a:pt x="108" y="570"/>
                    </a:lnTo>
                    <a:lnTo>
                      <a:pt x="108" y="570"/>
                    </a:lnTo>
                    <a:lnTo>
                      <a:pt x="108" y="570"/>
                    </a:lnTo>
                    <a:lnTo>
                      <a:pt x="108" y="570"/>
                    </a:lnTo>
                    <a:lnTo>
                      <a:pt x="108" y="570"/>
                    </a:lnTo>
                    <a:lnTo>
                      <a:pt x="108" y="570"/>
                    </a:lnTo>
                    <a:lnTo>
                      <a:pt x="108" y="570"/>
                    </a:lnTo>
                    <a:lnTo>
                      <a:pt x="108" y="576"/>
                    </a:lnTo>
                    <a:lnTo>
                      <a:pt x="108" y="576"/>
                    </a:lnTo>
                    <a:lnTo>
                      <a:pt x="108" y="576"/>
                    </a:lnTo>
                    <a:lnTo>
                      <a:pt x="108" y="576"/>
                    </a:lnTo>
                    <a:lnTo>
                      <a:pt x="108" y="576"/>
                    </a:lnTo>
                    <a:lnTo>
                      <a:pt x="108" y="576"/>
                    </a:lnTo>
                    <a:lnTo>
                      <a:pt x="108" y="576"/>
                    </a:lnTo>
                    <a:lnTo>
                      <a:pt x="108" y="576"/>
                    </a:lnTo>
                    <a:lnTo>
                      <a:pt x="108" y="576"/>
                    </a:lnTo>
                    <a:lnTo>
                      <a:pt x="108" y="576"/>
                    </a:lnTo>
                    <a:lnTo>
                      <a:pt x="108" y="576"/>
                    </a:lnTo>
                    <a:lnTo>
                      <a:pt x="108" y="576"/>
                    </a:lnTo>
                    <a:lnTo>
                      <a:pt x="108" y="576"/>
                    </a:lnTo>
                    <a:lnTo>
                      <a:pt x="108" y="582"/>
                    </a:lnTo>
                    <a:lnTo>
                      <a:pt x="108" y="582"/>
                    </a:lnTo>
                    <a:lnTo>
                      <a:pt x="108" y="582"/>
                    </a:lnTo>
                    <a:lnTo>
                      <a:pt x="108" y="582"/>
                    </a:lnTo>
                    <a:lnTo>
                      <a:pt x="114" y="582"/>
                    </a:lnTo>
                    <a:lnTo>
                      <a:pt x="114" y="582"/>
                    </a:lnTo>
                    <a:lnTo>
                      <a:pt x="114" y="582"/>
                    </a:lnTo>
                    <a:lnTo>
                      <a:pt x="114" y="582"/>
                    </a:lnTo>
                    <a:lnTo>
                      <a:pt x="114" y="582"/>
                    </a:lnTo>
                    <a:lnTo>
                      <a:pt x="114" y="582"/>
                    </a:lnTo>
                    <a:lnTo>
                      <a:pt x="114" y="588"/>
                    </a:lnTo>
                    <a:lnTo>
                      <a:pt x="114" y="588"/>
                    </a:lnTo>
                    <a:lnTo>
                      <a:pt x="114" y="588"/>
                    </a:lnTo>
                    <a:lnTo>
                      <a:pt x="114" y="588"/>
                    </a:lnTo>
                    <a:lnTo>
                      <a:pt x="114" y="588"/>
                    </a:lnTo>
                    <a:lnTo>
                      <a:pt x="114" y="588"/>
                    </a:lnTo>
                    <a:lnTo>
                      <a:pt x="114" y="588"/>
                    </a:lnTo>
                    <a:lnTo>
                      <a:pt x="114" y="588"/>
                    </a:lnTo>
                    <a:lnTo>
                      <a:pt x="114" y="588"/>
                    </a:lnTo>
                    <a:lnTo>
                      <a:pt x="114" y="588"/>
                    </a:lnTo>
                    <a:lnTo>
                      <a:pt x="114" y="588"/>
                    </a:lnTo>
                    <a:lnTo>
                      <a:pt x="114" y="588"/>
                    </a:lnTo>
                    <a:lnTo>
                      <a:pt x="114" y="594"/>
                    </a:lnTo>
                    <a:lnTo>
                      <a:pt x="114" y="594"/>
                    </a:lnTo>
                    <a:lnTo>
                      <a:pt x="114" y="594"/>
                    </a:lnTo>
                    <a:lnTo>
                      <a:pt x="114" y="594"/>
                    </a:lnTo>
                    <a:lnTo>
                      <a:pt x="114" y="594"/>
                    </a:lnTo>
                    <a:lnTo>
                      <a:pt x="114" y="594"/>
                    </a:lnTo>
                    <a:lnTo>
                      <a:pt x="114" y="594"/>
                    </a:lnTo>
                    <a:lnTo>
                      <a:pt x="114" y="594"/>
                    </a:lnTo>
                    <a:lnTo>
                      <a:pt x="114" y="594"/>
                    </a:lnTo>
                    <a:lnTo>
                      <a:pt x="114" y="594"/>
                    </a:lnTo>
                    <a:lnTo>
                      <a:pt x="114" y="594"/>
                    </a:lnTo>
                    <a:lnTo>
                      <a:pt x="114" y="594"/>
                    </a:lnTo>
                    <a:lnTo>
                      <a:pt x="114" y="594"/>
                    </a:lnTo>
                    <a:lnTo>
                      <a:pt x="114" y="594"/>
                    </a:lnTo>
                    <a:lnTo>
                      <a:pt x="114" y="594"/>
                    </a:lnTo>
                    <a:lnTo>
                      <a:pt x="120" y="600"/>
                    </a:lnTo>
                    <a:lnTo>
                      <a:pt x="120" y="600"/>
                    </a:lnTo>
                    <a:lnTo>
                      <a:pt x="120" y="600"/>
                    </a:lnTo>
                    <a:lnTo>
                      <a:pt x="120" y="600"/>
                    </a:lnTo>
                    <a:lnTo>
                      <a:pt x="132" y="594"/>
                    </a:lnTo>
                    <a:lnTo>
                      <a:pt x="132" y="594"/>
                    </a:lnTo>
                    <a:lnTo>
                      <a:pt x="132" y="594"/>
                    </a:lnTo>
                    <a:lnTo>
                      <a:pt x="132" y="594"/>
                    </a:lnTo>
                    <a:lnTo>
                      <a:pt x="138" y="594"/>
                    </a:lnTo>
                    <a:lnTo>
                      <a:pt x="138" y="594"/>
                    </a:lnTo>
                    <a:lnTo>
                      <a:pt x="138" y="594"/>
                    </a:lnTo>
                    <a:lnTo>
                      <a:pt x="138" y="594"/>
                    </a:lnTo>
                    <a:lnTo>
                      <a:pt x="138" y="588"/>
                    </a:lnTo>
                    <a:lnTo>
                      <a:pt x="138" y="588"/>
                    </a:lnTo>
                    <a:lnTo>
                      <a:pt x="138" y="588"/>
                    </a:lnTo>
                    <a:lnTo>
                      <a:pt x="138" y="588"/>
                    </a:lnTo>
                    <a:lnTo>
                      <a:pt x="138" y="588"/>
                    </a:lnTo>
                    <a:lnTo>
                      <a:pt x="138" y="588"/>
                    </a:lnTo>
                    <a:lnTo>
                      <a:pt x="138" y="588"/>
                    </a:lnTo>
                    <a:lnTo>
                      <a:pt x="138" y="588"/>
                    </a:lnTo>
                    <a:lnTo>
                      <a:pt x="138" y="588"/>
                    </a:lnTo>
                    <a:lnTo>
                      <a:pt x="138" y="588"/>
                    </a:lnTo>
                    <a:lnTo>
                      <a:pt x="138" y="588"/>
                    </a:lnTo>
                    <a:lnTo>
                      <a:pt x="138" y="588"/>
                    </a:lnTo>
                    <a:lnTo>
                      <a:pt x="138" y="582"/>
                    </a:lnTo>
                    <a:lnTo>
                      <a:pt x="138" y="582"/>
                    </a:lnTo>
                    <a:lnTo>
                      <a:pt x="138" y="582"/>
                    </a:lnTo>
                    <a:lnTo>
                      <a:pt x="138" y="582"/>
                    </a:lnTo>
                    <a:lnTo>
                      <a:pt x="138" y="582"/>
                    </a:lnTo>
                    <a:lnTo>
                      <a:pt x="138" y="582"/>
                    </a:lnTo>
                    <a:lnTo>
                      <a:pt x="138" y="582"/>
                    </a:lnTo>
                    <a:lnTo>
                      <a:pt x="138" y="582"/>
                    </a:lnTo>
                    <a:lnTo>
                      <a:pt x="138" y="582"/>
                    </a:lnTo>
                    <a:lnTo>
                      <a:pt x="138" y="582"/>
                    </a:lnTo>
                    <a:lnTo>
                      <a:pt x="138" y="576"/>
                    </a:lnTo>
                    <a:lnTo>
                      <a:pt x="138" y="576"/>
                    </a:lnTo>
                    <a:lnTo>
                      <a:pt x="138" y="576"/>
                    </a:lnTo>
                    <a:lnTo>
                      <a:pt x="138" y="576"/>
                    </a:lnTo>
                    <a:lnTo>
                      <a:pt x="138" y="576"/>
                    </a:lnTo>
                    <a:lnTo>
                      <a:pt x="138" y="576"/>
                    </a:lnTo>
                    <a:lnTo>
                      <a:pt x="138" y="576"/>
                    </a:lnTo>
                    <a:lnTo>
                      <a:pt x="138" y="576"/>
                    </a:lnTo>
                    <a:lnTo>
                      <a:pt x="138" y="576"/>
                    </a:lnTo>
                    <a:lnTo>
                      <a:pt x="144" y="576"/>
                    </a:lnTo>
                    <a:lnTo>
                      <a:pt x="144" y="576"/>
                    </a:lnTo>
                    <a:lnTo>
                      <a:pt x="144" y="576"/>
                    </a:lnTo>
                    <a:lnTo>
                      <a:pt x="144" y="576"/>
                    </a:lnTo>
                    <a:lnTo>
                      <a:pt x="144" y="570"/>
                    </a:lnTo>
                    <a:lnTo>
                      <a:pt x="144" y="570"/>
                    </a:lnTo>
                    <a:lnTo>
                      <a:pt x="144" y="570"/>
                    </a:lnTo>
                    <a:lnTo>
                      <a:pt x="144" y="570"/>
                    </a:lnTo>
                    <a:lnTo>
                      <a:pt x="144" y="570"/>
                    </a:lnTo>
                    <a:lnTo>
                      <a:pt x="144" y="570"/>
                    </a:lnTo>
                    <a:lnTo>
                      <a:pt x="144" y="570"/>
                    </a:lnTo>
                    <a:lnTo>
                      <a:pt x="144" y="570"/>
                    </a:lnTo>
                    <a:lnTo>
                      <a:pt x="144" y="570"/>
                    </a:lnTo>
                    <a:lnTo>
                      <a:pt x="144" y="570"/>
                    </a:lnTo>
                    <a:lnTo>
                      <a:pt x="144" y="564"/>
                    </a:lnTo>
                    <a:lnTo>
                      <a:pt x="144" y="564"/>
                    </a:lnTo>
                    <a:lnTo>
                      <a:pt x="144" y="564"/>
                    </a:lnTo>
                    <a:lnTo>
                      <a:pt x="144" y="564"/>
                    </a:lnTo>
                    <a:lnTo>
                      <a:pt x="144" y="564"/>
                    </a:lnTo>
                    <a:lnTo>
                      <a:pt x="144" y="564"/>
                    </a:lnTo>
                    <a:lnTo>
                      <a:pt x="144" y="564"/>
                    </a:lnTo>
                    <a:lnTo>
                      <a:pt x="144" y="564"/>
                    </a:lnTo>
                    <a:lnTo>
                      <a:pt x="144" y="564"/>
                    </a:lnTo>
                    <a:lnTo>
                      <a:pt x="144" y="564"/>
                    </a:lnTo>
                    <a:lnTo>
                      <a:pt x="144" y="564"/>
                    </a:lnTo>
                    <a:lnTo>
                      <a:pt x="144" y="564"/>
                    </a:lnTo>
                    <a:lnTo>
                      <a:pt x="144" y="564"/>
                    </a:lnTo>
                    <a:lnTo>
                      <a:pt x="144" y="564"/>
                    </a:lnTo>
                    <a:lnTo>
                      <a:pt x="144" y="564"/>
                    </a:lnTo>
                    <a:lnTo>
                      <a:pt x="144" y="564"/>
                    </a:lnTo>
                    <a:lnTo>
                      <a:pt x="144" y="564"/>
                    </a:lnTo>
                    <a:lnTo>
                      <a:pt x="144" y="558"/>
                    </a:lnTo>
                    <a:lnTo>
                      <a:pt x="144" y="558"/>
                    </a:lnTo>
                    <a:lnTo>
                      <a:pt x="150" y="558"/>
                    </a:lnTo>
                    <a:lnTo>
                      <a:pt x="150" y="558"/>
                    </a:lnTo>
                    <a:lnTo>
                      <a:pt x="150" y="558"/>
                    </a:lnTo>
                    <a:lnTo>
                      <a:pt x="150" y="558"/>
                    </a:lnTo>
                    <a:lnTo>
                      <a:pt x="150" y="558"/>
                    </a:lnTo>
                    <a:lnTo>
                      <a:pt x="150" y="558"/>
                    </a:lnTo>
                    <a:lnTo>
                      <a:pt x="150" y="558"/>
                    </a:lnTo>
                    <a:lnTo>
                      <a:pt x="150" y="558"/>
                    </a:lnTo>
                    <a:lnTo>
                      <a:pt x="150" y="558"/>
                    </a:lnTo>
                    <a:lnTo>
                      <a:pt x="150" y="558"/>
                    </a:lnTo>
                    <a:lnTo>
                      <a:pt x="150" y="558"/>
                    </a:lnTo>
                    <a:lnTo>
                      <a:pt x="150" y="564"/>
                    </a:lnTo>
                    <a:lnTo>
                      <a:pt x="150" y="564"/>
                    </a:lnTo>
                    <a:lnTo>
                      <a:pt x="150" y="564"/>
                    </a:lnTo>
                    <a:lnTo>
                      <a:pt x="150" y="564"/>
                    </a:lnTo>
                    <a:lnTo>
                      <a:pt x="150" y="564"/>
                    </a:lnTo>
                    <a:lnTo>
                      <a:pt x="150" y="564"/>
                    </a:lnTo>
                    <a:lnTo>
                      <a:pt x="150" y="564"/>
                    </a:lnTo>
                    <a:lnTo>
                      <a:pt x="150" y="564"/>
                    </a:lnTo>
                    <a:lnTo>
                      <a:pt x="150" y="564"/>
                    </a:lnTo>
                    <a:lnTo>
                      <a:pt x="150" y="564"/>
                    </a:lnTo>
                    <a:lnTo>
                      <a:pt x="150" y="564"/>
                    </a:lnTo>
                    <a:lnTo>
                      <a:pt x="150" y="564"/>
                    </a:lnTo>
                    <a:lnTo>
                      <a:pt x="150" y="564"/>
                    </a:lnTo>
                    <a:lnTo>
                      <a:pt x="150" y="564"/>
                    </a:lnTo>
                    <a:lnTo>
                      <a:pt x="150" y="564"/>
                    </a:lnTo>
                    <a:lnTo>
                      <a:pt x="150" y="564"/>
                    </a:lnTo>
                    <a:lnTo>
                      <a:pt x="150" y="564"/>
                    </a:lnTo>
                    <a:lnTo>
                      <a:pt x="150" y="570"/>
                    </a:lnTo>
                    <a:lnTo>
                      <a:pt x="150" y="570"/>
                    </a:lnTo>
                    <a:lnTo>
                      <a:pt x="150" y="570"/>
                    </a:lnTo>
                    <a:lnTo>
                      <a:pt x="150" y="570"/>
                    </a:lnTo>
                    <a:lnTo>
                      <a:pt x="150" y="570"/>
                    </a:lnTo>
                    <a:lnTo>
                      <a:pt x="156" y="570"/>
                    </a:lnTo>
                    <a:lnTo>
                      <a:pt x="156" y="570"/>
                    </a:lnTo>
                    <a:lnTo>
                      <a:pt x="156" y="570"/>
                    </a:lnTo>
                    <a:lnTo>
                      <a:pt x="156" y="570"/>
                    </a:lnTo>
                    <a:lnTo>
                      <a:pt x="156" y="570"/>
                    </a:lnTo>
                    <a:lnTo>
                      <a:pt x="156" y="576"/>
                    </a:lnTo>
                    <a:lnTo>
                      <a:pt x="156" y="576"/>
                    </a:lnTo>
                    <a:lnTo>
                      <a:pt x="156" y="576"/>
                    </a:lnTo>
                    <a:lnTo>
                      <a:pt x="156" y="576"/>
                    </a:lnTo>
                    <a:lnTo>
                      <a:pt x="156" y="576"/>
                    </a:lnTo>
                    <a:lnTo>
                      <a:pt x="156" y="576"/>
                    </a:lnTo>
                    <a:lnTo>
                      <a:pt x="156" y="576"/>
                    </a:lnTo>
                    <a:lnTo>
                      <a:pt x="156" y="576"/>
                    </a:lnTo>
                    <a:lnTo>
                      <a:pt x="156" y="576"/>
                    </a:lnTo>
                    <a:lnTo>
                      <a:pt x="156" y="576"/>
                    </a:lnTo>
                    <a:lnTo>
                      <a:pt x="156" y="576"/>
                    </a:lnTo>
                    <a:lnTo>
                      <a:pt x="156" y="576"/>
                    </a:lnTo>
                    <a:lnTo>
                      <a:pt x="156" y="582"/>
                    </a:lnTo>
                    <a:lnTo>
                      <a:pt x="156" y="582"/>
                    </a:lnTo>
                    <a:lnTo>
                      <a:pt x="156" y="582"/>
                    </a:lnTo>
                    <a:lnTo>
                      <a:pt x="156" y="582"/>
                    </a:lnTo>
                    <a:lnTo>
                      <a:pt x="156" y="582"/>
                    </a:lnTo>
                    <a:lnTo>
                      <a:pt x="156" y="582"/>
                    </a:lnTo>
                    <a:lnTo>
                      <a:pt x="156" y="582"/>
                    </a:lnTo>
                    <a:lnTo>
                      <a:pt x="156" y="582"/>
                    </a:lnTo>
                    <a:lnTo>
                      <a:pt x="156" y="582"/>
                    </a:lnTo>
                    <a:lnTo>
                      <a:pt x="156" y="588"/>
                    </a:lnTo>
                    <a:lnTo>
                      <a:pt x="156" y="588"/>
                    </a:lnTo>
                    <a:lnTo>
                      <a:pt x="156" y="588"/>
                    </a:lnTo>
                    <a:lnTo>
                      <a:pt x="156" y="588"/>
                    </a:lnTo>
                    <a:lnTo>
                      <a:pt x="156" y="588"/>
                    </a:lnTo>
                    <a:lnTo>
                      <a:pt x="156" y="588"/>
                    </a:lnTo>
                    <a:lnTo>
                      <a:pt x="156" y="588"/>
                    </a:lnTo>
                    <a:lnTo>
                      <a:pt x="156" y="588"/>
                    </a:lnTo>
                    <a:lnTo>
                      <a:pt x="162" y="588"/>
                    </a:lnTo>
                    <a:lnTo>
                      <a:pt x="162" y="588"/>
                    </a:lnTo>
                    <a:lnTo>
                      <a:pt x="162" y="588"/>
                    </a:lnTo>
                    <a:lnTo>
                      <a:pt x="162" y="594"/>
                    </a:lnTo>
                    <a:lnTo>
                      <a:pt x="162" y="594"/>
                    </a:lnTo>
                    <a:lnTo>
                      <a:pt x="162" y="594"/>
                    </a:lnTo>
                    <a:lnTo>
                      <a:pt x="162" y="594"/>
                    </a:lnTo>
                    <a:lnTo>
                      <a:pt x="162" y="594"/>
                    </a:lnTo>
                    <a:lnTo>
                      <a:pt x="162" y="594"/>
                    </a:lnTo>
                    <a:lnTo>
                      <a:pt x="162" y="594"/>
                    </a:lnTo>
                    <a:lnTo>
                      <a:pt x="162" y="594"/>
                    </a:lnTo>
                    <a:lnTo>
                      <a:pt x="162" y="594"/>
                    </a:lnTo>
                    <a:lnTo>
                      <a:pt x="162" y="594"/>
                    </a:lnTo>
                    <a:lnTo>
                      <a:pt x="162" y="594"/>
                    </a:lnTo>
                    <a:lnTo>
                      <a:pt x="162" y="594"/>
                    </a:lnTo>
                    <a:lnTo>
                      <a:pt x="162" y="594"/>
                    </a:lnTo>
                    <a:lnTo>
                      <a:pt x="162" y="600"/>
                    </a:lnTo>
                    <a:lnTo>
                      <a:pt x="162" y="600"/>
                    </a:lnTo>
                    <a:lnTo>
                      <a:pt x="162" y="600"/>
                    </a:lnTo>
                    <a:lnTo>
                      <a:pt x="162" y="600"/>
                    </a:lnTo>
                    <a:lnTo>
                      <a:pt x="162" y="600"/>
                    </a:lnTo>
                    <a:lnTo>
                      <a:pt x="162" y="600"/>
                    </a:lnTo>
                    <a:lnTo>
                      <a:pt x="162" y="600"/>
                    </a:lnTo>
                    <a:lnTo>
                      <a:pt x="162" y="600"/>
                    </a:lnTo>
                    <a:lnTo>
                      <a:pt x="162" y="600"/>
                    </a:lnTo>
                    <a:lnTo>
                      <a:pt x="162" y="600"/>
                    </a:lnTo>
                    <a:lnTo>
                      <a:pt x="162" y="600"/>
                    </a:lnTo>
                    <a:lnTo>
                      <a:pt x="162" y="600"/>
                    </a:lnTo>
                    <a:lnTo>
                      <a:pt x="180" y="594"/>
                    </a:lnTo>
                    <a:lnTo>
                      <a:pt x="180" y="594"/>
                    </a:lnTo>
                    <a:lnTo>
                      <a:pt x="180" y="594"/>
                    </a:lnTo>
                    <a:lnTo>
                      <a:pt x="180" y="594"/>
                    </a:lnTo>
                    <a:lnTo>
                      <a:pt x="180" y="594"/>
                    </a:lnTo>
                    <a:lnTo>
                      <a:pt x="180" y="594"/>
                    </a:lnTo>
                    <a:lnTo>
                      <a:pt x="180" y="594"/>
                    </a:lnTo>
                    <a:lnTo>
                      <a:pt x="180" y="594"/>
                    </a:lnTo>
                    <a:lnTo>
                      <a:pt x="180" y="594"/>
                    </a:lnTo>
                    <a:lnTo>
                      <a:pt x="180" y="594"/>
                    </a:lnTo>
                    <a:lnTo>
                      <a:pt x="180" y="594"/>
                    </a:lnTo>
                    <a:lnTo>
                      <a:pt x="180" y="594"/>
                    </a:lnTo>
                    <a:lnTo>
                      <a:pt x="180" y="594"/>
                    </a:lnTo>
                    <a:lnTo>
                      <a:pt x="186" y="588"/>
                    </a:lnTo>
                    <a:lnTo>
                      <a:pt x="186" y="588"/>
                    </a:lnTo>
                    <a:lnTo>
                      <a:pt x="186" y="588"/>
                    </a:lnTo>
                    <a:lnTo>
                      <a:pt x="186" y="588"/>
                    </a:lnTo>
                    <a:lnTo>
                      <a:pt x="186" y="588"/>
                    </a:lnTo>
                    <a:lnTo>
                      <a:pt x="186" y="588"/>
                    </a:lnTo>
                    <a:lnTo>
                      <a:pt x="186" y="588"/>
                    </a:lnTo>
                    <a:lnTo>
                      <a:pt x="186" y="588"/>
                    </a:lnTo>
                    <a:lnTo>
                      <a:pt x="186" y="588"/>
                    </a:lnTo>
                    <a:lnTo>
                      <a:pt x="186" y="588"/>
                    </a:lnTo>
                    <a:lnTo>
                      <a:pt x="186" y="588"/>
                    </a:lnTo>
                    <a:lnTo>
                      <a:pt x="186" y="582"/>
                    </a:lnTo>
                    <a:lnTo>
                      <a:pt x="186" y="582"/>
                    </a:lnTo>
                    <a:lnTo>
                      <a:pt x="186" y="582"/>
                    </a:lnTo>
                    <a:lnTo>
                      <a:pt x="186" y="582"/>
                    </a:lnTo>
                    <a:lnTo>
                      <a:pt x="186" y="582"/>
                    </a:lnTo>
                    <a:lnTo>
                      <a:pt x="186" y="582"/>
                    </a:lnTo>
                    <a:lnTo>
                      <a:pt x="186" y="582"/>
                    </a:lnTo>
                    <a:lnTo>
                      <a:pt x="186" y="582"/>
                    </a:lnTo>
                    <a:lnTo>
                      <a:pt x="186" y="582"/>
                    </a:lnTo>
                    <a:lnTo>
                      <a:pt x="186" y="582"/>
                    </a:lnTo>
                    <a:lnTo>
                      <a:pt x="186" y="576"/>
                    </a:lnTo>
                    <a:lnTo>
                      <a:pt x="186" y="576"/>
                    </a:lnTo>
                    <a:lnTo>
                      <a:pt x="186" y="576"/>
                    </a:lnTo>
                    <a:lnTo>
                      <a:pt x="186" y="582"/>
                    </a:lnTo>
                    <a:lnTo>
                      <a:pt x="186" y="582"/>
                    </a:lnTo>
                    <a:lnTo>
                      <a:pt x="186" y="576"/>
                    </a:lnTo>
                    <a:lnTo>
                      <a:pt x="186" y="576"/>
                    </a:lnTo>
                    <a:lnTo>
                      <a:pt x="186" y="576"/>
                    </a:lnTo>
                    <a:lnTo>
                      <a:pt x="186" y="576"/>
                    </a:lnTo>
                    <a:lnTo>
                      <a:pt x="186" y="576"/>
                    </a:lnTo>
                    <a:lnTo>
                      <a:pt x="186" y="576"/>
                    </a:lnTo>
                    <a:lnTo>
                      <a:pt x="186" y="576"/>
                    </a:lnTo>
                    <a:lnTo>
                      <a:pt x="186" y="570"/>
                    </a:lnTo>
                    <a:lnTo>
                      <a:pt x="186" y="570"/>
                    </a:lnTo>
                    <a:lnTo>
                      <a:pt x="192" y="570"/>
                    </a:lnTo>
                    <a:lnTo>
                      <a:pt x="192" y="570"/>
                    </a:lnTo>
                    <a:lnTo>
                      <a:pt x="192" y="570"/>
                    </a:lnTo>
                    <a:lnTo>
                      <a:pt x="192" y="570"/>
                    </a:lnTo>
                    <a:lnTo>
                      <a:pt x="192" y="570"/>
                    </a:lnTo>
                    <a:lnTo>
                      <a:pt x="192" y="570"/>
                    </a:lnTo>
                    <a:lnTo>
                      <a:pt x="192" y="570"/>
                    </a:lnTo>
                    <a:lnTo>
                      <a:pt x="192" y="570"/>
                    </a:lnTo>
                    <a:lnTo>
                      <a:pt x="192" y="570"/>
                    </a:lnTo>
                    <a:lnTo>
                      <a:pt x="192" y="564"/>
                    </a:lnTo>
                    <a:lnTo>
                      <a:pt x="192" y="564"/>
                    </a:lnTo>
                    <a:lnTo>
                      <a:pt x="192" y="564"/>
                    </a:lnTo>
                    <a:lnTo>
                      <a:pt x="192" y="564"/>
                    </a:lnTo>
                    <a:lnTo>
                      <a:pt x="192" y="564"/>
                    </a:lnTo>
                    <a:lnTo>
                      <a:pt x="192" y="564"/>
                    </a:lnTo>
                    <a:lnTo>
                      <a:pt x="192" y="564"/>
                    </a:lnTo>
                    <a:lnTo>
                      <a:pt x="192" y="564"/>
                    </a:lnTo>
                    <a:lnTo>
                      <a:pt x="192" y="564"/>
                    </a:lnTo>
                    <a:lnTo>
                      <a:pt x="192" y="564"/>
                    </a:lnTo>
                    <a:lnTo>
                      <a:pt x="192" y="564"/>
                    </a:lnTo>
                    <a:lnTo>
                      <a:pt x="192" y="564"/>
                    </a:lnTo>
                    <a:lnTo>
                      <a:pt x="192" y="564"/>
                    </a:lnTo>
                    <a:lnTo>
                      <a:pt x="192" y="564"/>
                    </a:lnTo>
                    <a:lnTo>
                      <a:pt x="192" y="564"/>
                    </a:lnTo>
                    <a:lnTo>
                      <a:pt x="192" y="564"/>
                    </a:lnTo>
                    <a:lnTo>
                      <a:pt x="192" y="564"/>
                    </a:lnTo>
                    <a:lnTo>
                      <a:pt x="192" y="564"/>
                    </a:lnTo>
                    <a:lnTo>
                      <a:pt x="192" y="564"/>
                    </a:lnTo>
                    <a:lnTo>
                      <a:pt x="192" y="564"/>
                    </a:lnTo>
                    <a:lnTo>
                      <a:pt x="192" y="564"/>
                    </a:lnTo>
                    <a:lnTo>
                      <a:pt x="192" y="564"/>
                    </a:lnTo>
                    <a:lnTo>
                      <a:pt x="192" y="564"/>
                    </a:lnTo>
                    <a:lnTo>
                      <a:pt x="198" y="564"/>
                    </a:lnTo>
                    <a:lnTo>
                      <a:pt x="198" y="564"/>
                    </a:lnTo>
                    <a:lnTo>
                      <a:pt x="198" y="564"/>
                    </a:lnTo>
                    <a:lnTo>
                      <a:pt x="198" y="564"/>
                    </a:lnTo>
                    <a:lnTo>
                      <a:pt x="198" y="564"/>
                    </a:lnTo>
                    <a:lnTo>
                      <a:pt x="198" y="564"/>
                    </a:lnTo>
                    <a:lnTo>
                      <a:pt x="198" y="564"/>
                    </a:lnTo>
                    <a:lnTo>
                      <a:pt x="198" y="564"/>
                    </a:lnTo>
                    <a:lnTo>
                      <a:pt x="198" y="564"/>
                    </a:lnTo>
                    <a:lnTo>
                      <a:pt x="198" y="564"/>
                    </a:lnTo>
                    <a:lnTo>
                      <a:pt x="198" y="564"/>
                    </a:lnTo>
                    <a:lnTo>
                      <a:pt x="198" y="564"/>
                    </a:lnTo>
                    <a:lnTo>
                      <a:pt x="198" y="564"/>
                    </a:lnTo>
                    <a:lnTo>
                      <a:pt x="198" y="564"/>
                    </a:lnTo>
                    <a:lnTo>
                      <a:pt x="198" y="564"/>
                    </a:lnTo>
                    <a:lnTo>
                      <a:pt x="198" y="564"/>
                    </a:lnTo>
                    <a:lnTo>
                      <a:pt x="198" y="564"/>
                    </a:lnTo>
                    <a:lnTo>
                      <a:pt x="198" y="564"/>
                    </a:lnTo>
                    <a:lnTo>
                      <a:pt x="198" y="570"/>
                    </a:lnTo>
                    <a:lnTo>
                      <a:pt x="198" y="570"/>
                    </a:lnTo>
                    <a:lnTo>
                      <a:pt x="198" y="570"/>
                    </a:lnTo>
                    <a:lnTo>
                      <a:pt x="198" y="570"/>
                    </a:lnTo>
                    <a:lnTo>
                      <a:pt x="198" y="570"/>
                    </a:lnTo>
                    <a:lnTo>
                      <a:pt x="198" y="570"/>
                    </a:lnTo>
                    <a:lnTo>
                      <a:pt x="198" y="570"/>
                    </a:lnTo>
                    <a:lnTo>
                      <a:pt x="198" y="570"/>
                    </a:lnTo>
                    <a:lnTo>
                      <a:pt x="198" y="570"/>
                    </a:lnTo>
                    <a:lnTo>
                      <a:pt x="198" y="570"/>
                    </a:lnTo>
                    <a:lnTo>
                      <a:pt x="198" y="570"/>
                    </a:lnTo>
                    <a:lnTo>
                      <a:pt x="198" y="576"/>
                    </a:lnTo>
                    <a:lnTo>
                      <a:pt x="198" y="576"/>
                    </a:lnTo>
                    <a:lnTo>
                      <a:pt x="198" y="576"/>
                    </a:lnTo>
                    <a:lnTo>
                      <a:pt x="198" y="576"/>
                    </a:lnTo>
                    <a:lnTo>
                      <a:pt x="204" y="576"/>
                    </a:lnTo>
                    <a:lnTo>
                      <a:pt x="204" y="576"/>
                    </a:lnTo>
                    <a:lnTo>
                      <a:pt x="204" y="576"/>
                    </a:lnTo>
                    <a:lnTo>
                      <a:pt x="204" y="576"/>
                    </a:lnTo>
                    <a:lnTo>
                      <a:pt x="204" y="576"/>
                    </a:lnTo>
                    <a:lnTo>
                      <a:pt x="204" y="576"/>
                    </a:lnTo>
                    <a:lnTo>
                      <a:pt x="204" y="576"/>
                    </a:lnTo>
                    <a:lnTo>
                      <a:pt x="204" y="576"/>
                    </a:lnTo>
                    <a:lnTo>
                      <a:pt x="204" y="582"/>
                    </a:lnTo>
                    <a:lnTo>
                      <a:pt x="204" y="582"/>
                    </a:lnTo>
                    <a:lnTo>
                      <a:pt x="204" y="582"/>
                    </a:lnTo>
                    <a:lnTo>
                      <a:pt x="204" y="582"/>
                    </a:lnTo>
                    <a:lnTo>
                      <a:pt x="204" y="582"/>
                    </a:lnTo>
                    <a:lnTo>
                      <a:pt x="204" y="582"/>
                    </a:lnTo>
                    <a:lnTo>
                      <a:pt x="204" y="582"/>
                    </a:lnTo>
                    <a:lnTo>
                      <a:pt x="204" y="582"/>
                    </a:lnTo>
                    <a:lnTo>
                      <a:pt x="204" y="582"/>
                    </a:lnTo>
                    <a:lnTo>
                      <a:pt x="204" y="582"/>
                    </a:lnTo>
                    <a:lnTo>
                      <a:pt x="204" y="588"/>
                    </a:lnTo>
                    <a:lnTo>
                      <a:pt x="204" y="588"/>
                    </a:lnTo>
                    <a:lnTo>
                      <a:pt x="204" y="588"/>
                    </a:lnTo>
                    <a:lnTo>
                      <a:pt x="204" y="588"/>
                    </a:lnTo>
                    <a:lnTo>
                      <a:pt x="204" y="588"/>
                    </a:lnTo>
                    <a:lnTo>
                      <a:pt x="204" y="588"/>
                    </a:lnTo>
                    <a:lnTo>
                      <a:pt x="204" y="588"/>
                    </a:lnTo>
                    <a:lnTo>
                      <a:pt x="204" y="588"/>
                    </a:lnTo>
                    <a:lnTo>
                      <a:pt x="204" y="588"/>
                    </a:lnTo>
                    <a:lnTo>
                      <a:pt x="204" y="588"/>
                    </a:lnTo>
                    <a:lnTo>
                      <a:pt x="204" y="588"/>
                    </a:lnTo>
                    <a:lnTo>
                      <a:pt x="204" y="588"/>
                    </a:lnTo>
                    <a:lnTo>
                      <a:pt x="204" y="594"/>
                    </a:lnTo>
                    <a:lnTo>
                      <a:pt x="204" y="594"/>
                    </a:lnTo>
                    <a:lnTo>
                      <a:pt x="204" y="594"/>
                    </a:lnTo>
                    <a:lnTo>
                      <a:pt x="204" y="594"/>
                    </a:lnTo>
                    <a:lnTo>
                      <a:pt x="210" y="594"/>
                    </a:lnTo>
                    <a:lnTo>
                      <a:pt x="210" y="594"/>
                    </a:lnTo>
                    <a:lnTo>
                      <a:pt x="210" y="594"/>
                    </a:lnTo>
                    <a:lnTo>
                      <a:pt x="210" y="594"/>
                    </a:lnTo>
                    <a:lnTo>
                      <a:pt x="210" y="594"/>
                    </a:lnTo>
                    <a:lnTo>
                      <a:pt x="210" y="594"/>
                    </a:lnTo>
                    <a:lnTo>
                      <a:pt x="210" y="594"/>
                    </a:lnTo>
                    <a:lnTo>
                      <a:pt x="210" y="594"/>
                    </a:lnTo>
                    <a:lnTo>
                      <a:pt x="210" y="594"/>
                    </a:lnTo>
                    <a:lnTo>
                      <a:pt x="210" y="594"/>
                    </a:lnTo>
                    <a:lnTo>
                      <a:pt x="210" y="600"/>
                    </a:lnTo>
                    <a:lnTo>
                      <a:pt x="210" y="600"/>
                    </a:lnTo>
                    <a:lnTo>
                      <a:pt x="210" y="600"/>
                    </a:lnTo>
                    <a:lnTo>
                      <a:pt x="210" y="600"/>
                    </a:lnTo>
                    <a:lnTo>
                      <a:pt x="210" y="600"/>
                    </a:lnTo>
                    <a:lnTo>
                      <a:pt x="210" y="600"/>
                    </a:lnTo>
                    <a:lnTo>
                      <a:pt x="210" y="600"/>
                    </a:lnTo>
                    <a:lnTo>
                      <a:pt x="210" y="600"/>
                    </a:lnTo>
                    <a:lnTo>
                      <a:pt x="210" y="600"/>
                    </a:lnTo>
                    <a:lnTo>
                      <a:pt x="210" y="600"/>
                    </a:lnTo>
                    <a:lnTo>
                      <a:pt x="228" y="594"/>
                    </a:lnTo>
                    <a:lnTo>
                      <a:pt x="228" y="594"/>
                    </a:lnTo>
                    <a:lnTo>
                      <a:pt x="228" y="594"/>
                    </a:lnTo>
                    <a:lnTo>
                      <a:pt x="228" y="594"/>
                    </a:lnTo>
                    <a:lnTo>
                      <a:pt x="228" y="594"/>
                    </a:lnTo>
                    <a:lnTo>
                      <a:pt x="228" y="594"/>
                    </a:lnTo>
                    <a:lnTo>
                      <a:pt x="228" y="594"/>
                    </a:lnTo>
                    <a:lnTo>
                      <a:pt x="228" y="588"/>
                    </a:lnTo>
                    <a:lnTo>
                      <a:pt x="228" y="588"/>
                    </a:lnTo>
                    <a:lnTo>
                      <a:pt x="228" y="588"/>
                    </a:lnTo>
                    <a:lnTo>
                      <a:pt x="228" y="588"/>
                    </a:lnTo>
                    <a:lnTo>
                      <a:pt x="228" y="588"/>
                    </a:lnTo>
                    <a:lnTo>
                      <a:pt x="228" y="588"/>
                    </a:lnTo>
                    <a:lnTo>
                      <a:pt x="228" y="588"/>
                    </a:lnTo>
                    <a:lnTo>
                      <a:pt x="228" y="588"/>
                    </a:lnTo>
                    <a:lnTo>
                      <a:pt x="228" y="588"/>
                    </a:lnTo>
                    <a:lnTo>
                      <a:pt x="228" y="588"/>
                    </a:lnTo>
                    <a:lnTo>
                      <a:pt x="228" y="588"/>
                    </a:lnTo>
                    <a:lnTo>
                      <a:pt x="228" y="588"/>
                    </a:lnTo>
                    <a:lnTo>
                      <a:pt x="228" y="582"/>
                    </a:lnTo>
                    <a:lnTo>
                      <a:pt x="228" y="582"/>
                    </a:lnTo>
                    <a:lnTo>
                      <a:pt x="234" y="582"/>
                    </a:lnTo>
                    <a:lnTo>
                      <a:pt x="234" y="582"/>
                    </a:lnTo>
                    <a:lnTo>
                      <a:pt x="234" y="582"/>
                    </a:lnTo>
                    <a:lnTo>
                      <a:pt x="234" y="582"/>
                    </a:lnTo>
                    <a:lnTo>
                      <a:pt x="234" y="582"/>
                    </a:lnTo>
                    <a:lnTo>
                      <a:pt x="234" y="582"/>
                    </a:lnTo>
                    <a:lnTo>
                      <a:pt x="234" y="582"/>
                    </a:lnTo>
                    <a:lnTo>
                      <a:pt x="234" y="582"/>
                    </a:lnTo>
                    <a:lnTo>
                      <a:pt x="234" y="576"/>
                    </a:lnTo>
                    <a:lnTo>
                      <a:pt x="234" y="576"/>
                    </a:lnTo>
                    <a:lnTo>
                      <a:pt x="234" y="576"/>
                    </a:lnTo>
                    <a:lnTo>
                      <a:pt x="234" y="576"/>
                    </a:lnTo>
                    <a:lnTo>
                      <a:pt x="234" y="576"/>
                    </a:lnTo>
                    <a:lnTo>
                      <a:pt x="234" y="576"/>
                    </a:lnTo>
                    <a:lnTo>
                      <a:pt x="234" y="576"/>
                    </a:lnTo>
                    <a:lnTo>
                      <a:pt x="234" y="576"/>
                    </a:lnTo>
                    <a:lnTo>
                      <a:pt x="234" y="576"/>
                    </a:lnTo>
                    <a:lnTo>
                      <a:pt x="234" y="576"/>
                    </a:lnTo>
                    <a:lnTo>
                      <a:pt x="234" y="576"/>
                    </a:lnTo>
                    <a:lnTo>
                      <a:pt x="234" y="576"/>
                    </a:lnTo>
                    <a:lnTo>
                      <a:pt x="234" y="576"/>
                    </a:lnTo>
                    <a:lnTo>
                      <a:pt x="234" y="570"/>
                    </a:lnTo>
                    <a:lnTo>
                      <a:pt x="234" y="570"/>
                    </a:lnTo>
                    <a:lnTo>
                      <a:pt x="234" y="570"/>
                    </a:lnTo>
                    <a:lnTo>
                      <a:pt x="234" y="570"/>
                    </a:lnTo>
                    <a:lnTo>
                      <a:pt x="234" y="570"/>
                    </a:lnTo>
                    <a:lnTo>
                      <a:pt x="234" y="570"/>
                    </a:lnTo>
                    <a:lnTo>
                      <a:pt x="234" y="570"/>
                    </a:lnTo>
                    <a:lnTo>
                      <a:pt x="234" y="570"/>
                    </a:lnTo>
                    <a:lnTo>
                      <a:pt x="234" y="570"/>
                    </a:lnTo>
                    <a:lnTo>
                      <a:pt x="234" y="564"/>
                    </a:lnTo>
                    <a:lnTo>
                      <a:pt x="234" y="564"/>
                    </a:lnTo>
                    <a:lnTo>
                      <a:pt x="234" y="564"/>
                    </a:lnTo>
                    <a:lnTo>
                      <a:pt x="234" y="564"/>
                    </a:lnTo>
                    <a:lnTo>
                      <a:pt x="234" y="564"/>
                    </a:lnTo>
                    <a:lnTo>
                      <a:pt x="240" y="564"/>
                    </a:lnTo>
                    <a:lnTo>
                      <a:pt x="240" y="564"/>
                    </a:lnTo>
                    <a:lnTo>
                      <a:pt x="240" y="564"/>
                    </a:lnTo>
                    <a:lnTo>
                      <a:pt x="240" y="564"/>
                    </a:lnTo>
                    <a:lnTo>
                      <a:pt x="240" y="564"/>
                    </a:lnTo>
                    <a:lnTo>
                      <a:pt x="240" y="564"/>
                    </a:lnTo>
                    <a:lnTo>
                      <a:pt x="240" y="564"/>
                    </a:lnTo>
                    <a:lnTo>
                      <a:pt x="240" y="564"/>
                    </a:lnTo>
                    <a:lnTo>
                      <a:pt x="240" y="558"/>
                    </a:lnTo>
                    <a:lnTo>
                      <a:pt x="240" y="558"/>
                    </a:lnTo>
                    <a:lnTo>
                      <a:pt x="240" y="558"/>
                    </a:lnTo>
                    <a:lnTo>
                      <a:pt x="240" y="558"/>
                    </a:lnTo>
                    <a:lnTo>
                      <a:pt x="240" y="558"/>
                    </a:lnTo>
                    <a:lnTo>
                      <a:pt x="240" y="558"/>
                    </a:lnTo>
                    <a:lnTo>
                      <a:pt x="240" y="558"/>
                    </a:lnTo>
                    <a:lnTo>
                      <a:pt x="240" y="558"/>
                    </a:lnTo>
                    <a:lnTo>
                      <a:pt x="240" y="558"/>
                    </a:lnTo>
                    <a:lnTo>
                      <a:pt x="240" y="558"/>
                    </a:lnTo>
                    <a:lnTo>
                      <a:pt x="240" y="558"/>
                    </a:lnTo>
                    <a:lnTo>
                      <a:pt x="240" y="558"/>
                    </a:lnTo>
                    <a:lnTo>
                      <a:pt x="240" y="558"/>
                    </a:lnTo>
                    <a:lnTo>
                      <a:pt x="240" y="558"/>
                    </a:lnTo>
                    <a:lnTo>
                      <a:pt x="240" y="558"/>
                    </a:lnTo>
                    <a:lnTo>
                      <a:pt x="240" y="558"/>
                    </a:lnTo>
                    <a:lnTo>
                      <a:pt x="240" y="558"/>
                    </a:lnTo>
                    <a:lnTo>
                      <a:pt x="240" y="558"/>
                    </a:lnTo>
                    <a:lnTo>
                      <a:pt x="240" y="558"/>
                    </a:lnTo>
                    <a:lnTo>
                      <a:pt x="240" y="558"/>
                    </a:lnTo>
                    <a:lnTo>
                      <a:pt x="240" y="558"/>
                    </a:lnTo>
                    <a:lnTo>
                      <a:pt x="240" y="558"/>
                    </a:lnTo>
                    <a:lnTo>
                      <a:pt x="240" y="558"/>
                    </a:lnTo>
                    <a:lnTo>
                      <a:pt x="240" y="558"/>
                    </a:lnTo>
                    <a:lnTo>
                      <a:pt x="240" y="558"/>
                    </a:lnTo>
                    <a:lnTo>
                      <a:pt x="246" y="558"/>
                    </a:lnTo>
                    <a:lnTo>
                      <a:pt x="246" y="564"/>
                    </a:lnTo>
                    <a:lnTo>
                      <a:pt x="246" y="564"/>
                    </a:lnTo>
                    <a:lnTo>
                      <a:pt x="246" y="564"/>
                    </a:lnTo>
                    <a:lnTo>
                      <a:pt x="246" y="564"/>
                    </a:lnTo>
                    <a:lnTo>
                      <a:pt x="246" y="564"/>
                    </a:lnTo>
                    <a:lnTo>
                      <a:pt x="246" y="564"/>
                    </a:lnTo>
                    <a:lnTo>
                      <a:pt x="246" y="564"/>
                    </a:lnTo>
                    <a:lnTo>
                      <a:pt x="246" y="564"/>
                    </a:lnTo>
                    <a:lnTo>
                      <a:pt x="246" y="564"/>
                    </a:lnTo>
                    <a:lnTo>
                      <a:pt x="246" y="564"/>
                    </a:lnTo>
                    <a:lnTo>
                      <a:pt x="246" y="564"/>
                    </a:lnTo>
                    <a:lnTo>
                      <a:pt x="246" y="564"/>
                    </a:lnTo>
                    <a:lnTo>
                      <a:pt x="246" y="564"/>
                    </a:lnTo>
                    <a:lnTo>
                      <a:pt x="246" y="570"/>
                    </a:lnTo>
                    <a:lnTo>
                      <a:pt x="246" y="570"/>
                    </a:lnTo>
                    <a:lnTo>
                      <a:pt x="246" y="570"/>
                    </a:lnTo>
                    <a:lnTo>
                      <a:pt x="246" y="570"/>
                    </a:lnTo>
                    <a:lnTo>
                      <a:pt x="246" y="570"/>
                    </a:lnTo>
                    <a:lnTo>
                      <a:pt x="246" y="570"/>
                    </a:lnTo>
                    <a:lnTo>
                      <a:pt x="246" y="570"/>
                    </a:lnTo>
                    <a:lnTo>
                      <a:pt x="246" y="570"/>
                    </a:lnTo>
                    <a:lnTo>
                      <a:pt x="246" y="570"/>
                    </a:lnTo>
                    <a:lnTo>
                      <a:pt x="246" y="576"/>
                    </a:lnTo>
                    <a:lnTo>
                      <a:pt x="246" y="576"/>
                    </a:lnTo>
                    <a:lnTo>
                      <a:pt x="246" y="576"/>
                    </a:lnTo>
                    <a:lnTo>
                      <a:pt x="246" y="576"/>
                    </a:lnTo>
                    <a:lnTo>
                      <a:pt x="246" y="576"/>
                    </a:lnTo>
                    <a:lnTo>
                      <a:pt x="246" y="576"/>
                    </a:lnTo>
                    <a:lnTo>
                      <a:pt x="246" y="576"/>
                    </a:lnTo>
                    <a:lnTo>
                      <a:pt x="246" y="576"/>
                    </a:lnTo>
                    <a:lnTo>
                      <a:pt x="246" y="576"/>
                    </a:lnTo>
                    <a:lnTo>
                      <a:pt x="246" y="576"/>
                    </a:lnTo>
                    <a:lnTo>
                      <a:pt x="252" y="576"/>
                    </a:lnTo>
                    <a:lnTo>
                      <a:pt x="252" y="576"/>
                    </a:lnTo>
                    <a:lnTo>
                      <a:pt x="252" y="576"/>
                    </a:lnTo>
                    <a:lnTo>
                      <a:pt x="252" y="582"/>
                    </a:lnTo>
                    <a:lnTo>
                      <a:pt x="252" y="582"/>
                    </a:lnTo>
                    <a:lnTo>
                      <a:pt x="252" y="582"/>
                    </a:lnTo>
                    <a:lnTo>
                      <a:pt x="252" y="582"/>
                    </a:lnTo>
                    <a:lnTo>
                      <a:pt x="252" y="582"/>
                    </a:lnTo>
                    <a:lnTo>
                      <a:pt x="252" y="582"/>
                    </a:lnTo>
                    <a:lnTo>
                      <a:pt x="252" y="582"/>
                    </a:lnTo>
                    <a:lnTo>
                      <a:pt x="252" y="582"/>
                    </a:lnTo>
                    <a:lnTo>
                      <a:pt x="252" y="582"/>
                    </a:lnTo>
                    <a:lnTo>
                      <a:pt x="252" y="582"/>
                    </a:lnTo>
                    <a:lnTo>
                      <a:pt x="252" y="588"/>
                    </a:lnTo>
                    <a:lnTo>
                      <a:pt x="252" y="588"/>
                    </a:lnTo>
                    <a:lnTo>
                      <a:pt x="252" y="588"/>
                    </a:lnTo>
                    <a:lnTo>
                      <a:pt x="252" y="588"/>
                    </a:lnTo>
                    <a:lnTo>
                      <a:pt x="252" y="588"/>
                    </a:lnTo>
                    <a:lnTo>
                      <a:pt x="252" y="588"/>
                    </a:lnTo>
                    <a:lnTo>
                      <a:pt x="252" y="588"/>
                    </a:lnTo>
                    <a:lnTo>
                      <a:pt x="252" y="588"/>
                    </a:lnTo>
                    <a:lnTo>
                      <a:pt x="252" y="588"/>
                    </a:lnTo>
                    <a:lnTo>
                      <a:pt x="252" y="588"/>
                    </a:lnTo>
                    <a:lnTo>
                      <a:pt x="252" y="588"/>
                    </a:lnTo>
                    <a:lnTo>
                      <a:pt x="252" y="594"/>
                    </a:lnTo>
                    <a:lnTo>
                      <a:pt x="252" y="594"/>
                    </a:lnTo>
                    <a:lnTo>
                      <a:pt x="252" y="594"/>
                    </a:lnTo>
                    <a:lnTo>
                      <a:pt x="252" y="594"/>
                    </a:lnTo>
                    <a:lnTo>
                      <a:pt x="252" y="594"/>
                    </a:lnTo>
                    <a:lnTo>
                      <a:pt x="252" y="594"/>
                    </a:lnTo>
                    <a:lnTo>
                      <a:pt x="252" y="594"/>
                    </a:lnTo>
                    <a:lnTo>
                      <a:pt x="252" y="594"/>
                    </a:lnTo>
                    <a:lnTo>
                      <a:pt x="252" y="594"/>
                    </a:lnTo>
                    <a:lnTo>
                      <a:pt x="258" y="594"/>
                    </a:lnTo>
                    <a:lnTo>
                      <a:pt x="258" y="594"/>
                    </a:lnTo>
                    <a:lnTo>
                      <a:pt x="258" y="594"/>
                    </a:lnTo>
                    <a:lnTo>
                      <a:pt x="258" y="594"/>
                    </a:lnTo>
                    <a:lnTo>
                      <a:pt x="258" y="594"/>
                    </a:lnTo>
                    <a:lnTo>
                      <a:pt x="258" y="600"/>
                    </a:lnTo>
                    <a:lnTo>
                      <a:pt x="258" y="600"/>
                    </a:lnTo>
                    <a:lnTo>
                      <a:pt x="258" y="600"/>
                    </a:lnTo>
                    <a:lnTo>
                      <a:pt x="258" y="600"/>
                    </a:lnTo>
                    <a:lnTo>
                      <a:pt x="258" y="600"/>
                    </a:lnTo>
                    <a:lnTo>
                      <a:pt x="258" y="600"/>
                    </a:lnTo>
                    <a:lnTo>
                      <a:pt x="258" y="600"/>
                    </a:lnTo>
                    <a:lnTo>
                      <a:pt x="276" y="594"/>
                    </a:lnTo>
                    <a:lnTo>
                      <a:pt x="276" y="594"/>
                    </a:lnTo>
                    <a:lnTo>
                      <a:pt x="276" y="594"/>
                    </a:lnTo>
                    <a:lnTo>
                      <a:pt x="276" y="594"/>
                    </a:lnTo>
                    <a:lnTo>
                      <a:pt x="276" y="594"/>
                    </a:lnTo>
                    <a:lnTo>
                      <a:pt x="276" y="594"/>
                    </a:lnTo>
                    <a:lnTo>
                      <a:pt x="276" y="594"/>
                    </a:lnTo>
                    <a:lnTo>
                      <a:pt x="276" y="594"/>
                    </a:lnTo>
                    <a:lnTo>
                      <a:pt x="276" y="594"/>
                    </a:lnTo>
                    <a:lnTo>
                      <a:pt x="276" y="594"/>
                    </a:lnTo>
                    <a:lnTo>
                      <a:pt x="276" y="594"/>
                    </a:lnTo>
                    <a:lnTo>
                      <a:pt x="276" y="588"/>
                    </a:lnTo>
                    <a:lnTo>
                      <a:pt x="276" y="588"/>
                    </a:lnTo>
                    <a:lnTo>
                      <a:pt x="276" y="588"/>
                    </a:lnTo>
                    <a:lnTo>
                      <a:pt x="276" y="588"/>
                    </a:lnTo>
                    <a:lnTo>
                      <a:pt x="276" y="588"/>
                    </a:lnTo>
                    <a:lnTo>
                      <a:pt x="276" y="588"/>
                    </a:lnTo>
                    <a:lnTo>
                      <a:pt x="276" y="588"/>
                    </a:lnTo>
                    <a:lnTo>
                      <a:pt x="276" y="588"/>
                    </a:lnTo>
                    <a:lnTo>
                      <a:pt x="276" y="588"/>
                    </a:lnTo>
                    <a:lnTo>
                      <a:pt x="276" y="588"/>
                    </a:lnTo>
                    <a:lnTo>
                      <a:pt x="276" y="588"/>
                    </a:lnTo>
                    <a:lnTo>
                      <a:pt x="276" y="588"/>
                    </a:lnTo>
                    <a:lnTo>
                      <a:pt x="276" y="582"/>
                    </a:lnTo>
                    <a:lnTo>
                      <a:pt x="276" y="582"/>
                    </a:lnTo>
                    <a:lnTo>
                      <a:pt x="276" y="582"/>
                    </a:lnTo>
                    <a:lnTo>
                      <a:pt x="276" y="582"/>
                    </a:lnTo>
                    <a:lnTo>
                      <a:pt x="276" y="582"/>
                    </a:lnTo>
                    <a:lnTo>
                      <a:pt x="276" y="582"/>
                    </a:lnTo>
                    <a:lnTo>
                      <a:pt x="276" y="582"/>
                    </a:lnTo>
                    <a:lnTo>
                      <a:pt x="282" y="582"/>
                    </a:lnTo>
                    <a:lnTo>
                      <a:pt x="282" y="582"/>
                    </a:lnTo>
                    <a:lnTo>
                      <a:pt x="282" y="582"/>
                    </a:lnTo>
                    <a:lnTo>
                      <a:pt x="282" y="576"/>
                    </a:lnTo>
                    <a:lnTo>
                      <a:pt x="282" y="576"/>
                    </a:lnTo>
                    <a:lnTo>
                      <a:pt x="282" y="576"/>
                    </a:lnTo>
                    <a:lnTo>
                      <a:pt x="282" y="576"/>
                    </a:lnTo>
                    <a:lnTo>
                      <a:pt x="282" y="582"/>
                    </a:lnTo>
                    <a:lnTo>
                      <a:pt x="282" y="576"/>
                    </a:lnTo>
                    <a:lnTo>
                      <a:pt x="282" y="576"/>
                    </a:lnTo>
                    <a:lnTo>
                      <a:pt x="282" y="576"/>
                    </a:lnTo>
                    <a:lnTo>
                      <a:pt x="282" y="576"/>
                    </a:lnTo>
                    <a:lnTo>
                      <a:pt x="282" y="576"/>
                    </a:lnTo>
                    <a:lnTo>
                      <a:pt x="282" y="576"/>
                    </a:lnTo>
                    <a:lnTo>
                      <a:pt x="282" y="576"/>
                    </a:lnTo>
                    <a:lnTo>
                      <a:pt x="282" y="576"/>
                    </a:lnTo>
                    <a:lnTo>
                      <a:pt x="282" y="570"/>
                    </a:lnTo>
                    <a:lnTo>
                      <a:pt x="282" y="570"/>
                    </a:lnTo>
                    <a:lnTo>
                      <a:pt x="282" y="570"/>
                    </a:lnTo>
                    <a:lnTo>
                      <a:pt x="282" y="570"/>
                    </a:lnTo>
                    <a:lnTo>
                      <a:pt x="282" y="570"/>
                    </a:lnTo>
                    <a:lnTo>
                      <a:pt x="282" y="570"/>
                    </a:lnTo>
                    <a:lnTo>
                      <a:pt x="282" y="570"/>
                    </a:lnTo>
                    <a:lnTo>
                      <a:pt x="282" y="570"/>
                    </a:lnTo>
                    <a:lnTo>
                      <a:pt x="282" y="570"/>
                    </a:lnTo>
                    <a:lnTo>
                      <a:pt x="282" y="570"/>
                    </a:lnTo>
                    <a:lnTo>
                      <a:pt x="282" y="570"/>
                    </a:lnTo>
                    <a:lnTo>
                      <a:pt x="282" y="564"/>
                    </a:lnTo>
                    <a:lnTo>
                      <a:pt x="282" y="564"/>
                    </a:lnTo>
                    <a:lnTo>
                      <a:pt x="282" y="564"/>
                    </a:lnTo>
                    <a:lnTo>
                      <a:pt x="282" y="564"/>
                    </a:lnTo>
                    <a:lnTo>
                      <a:pt x="282" y="564"/>
                    </a:lnTo>
                    <a:lnTo>
                      <a:pt x="282" y="564"/>
                    </a:lnTo>
                    <a:lnTo>
                      <a:pt x="282" y="564"/>
                    </a:lnTo>
                    <a:lnTo>
                      <a:pt x="288" y="564"/>
                    </a:lnTo>
                    <a:lnTo>
                      <a:pt x="288" y="564"/>
                    </a:lnTo>
                    <a:lnTo>
                      <a:pt x="288" y="564"/>
                    </a:lnTo>
                    <a:lnTo>
                      <a:pt x="288" y="564"/>
                    </a:lnTo>
                    <a:lnTo>
                      <a:pt x="288" y="564"/>
                    </a:lnTo>
                    <a:lnTo>
                      <a:pt x="288" y="564"/>
                    </a:lnTo>
                    <a:lnTo>
                      <a:pt x="288" y="564"/>
                    </a:lnTo>
                    <a:lnTo>
                      <a:pt x="288" y="564"/>
                    </a:lnTo>
                    <a:lnTo>
                      <a:pt x="288" y="564"/>
                    </a:lnTo>
                    <a:lnTo>
                      <a:pt x="288" y="564"/>
                    </a:lnTo>
                    <a:lnTo>
                      <a:pt x="288" y="564"/>
                    </a:lnTo>
                    <a:lnTo>
                      <a:pt x="288" y="564"/>
                    </a:lnTo>
                    <a:lnTo>
                      <a:pt x="288" y="564"/>
                    </a:lnTo>
                    <a:lnTo>
                      <a:pt x="288" y="564"/>
                    </a:lnTo>
                    <a:lnTo>
                      <a:pt x="288" y="564"/>
                    </a:lnTo>
                    <a:lnTo>
                      <a:pt x="288" y="564"/>
                    </a:lnTo>
                    <a:lnTo>
                      <a:pt x="288" y="564"/>
                    </a:lnTo>
                    <a:lnTo>
                      <a:pt x="288" y="564"/>
                    </a:lnTo>
                    <a:lnTo>
                      <a:pt x="288" y="564"/>
                    </a:lnTo>
                    <a:lnTo>
                      <a:pt x="288" y="564"/>
                    </a:lnTo>
                    <a:lnTo>
                      <a:pt x="288" y="564"/>
                    </a:lnTo>
                    <a:lnTo>
                      <a:pt x="288" y="564"/>
                    </a:lnTo>
                    <a:lnTo>
                      <a:pt x="288" y="564"/>
                    </a:lnTo>
                    <a:lnTo>
                      <a:pt x="288" y="564"/>
                    </a:lnTo>
                    <a:lnTo>
                      <a:pt x="288" y="564"/>
                    </a:lnTo>
                    <a:lnTo>
                      <a:pt x="288" y="564"/>
                    </a:lnTo>
                    <a:lnTo>
                      <a:pt x="288" y="564"/>
                    </a:lnTo>
                    <a:lnTo>
                      <a:pt x="288" y="564"/>
                    </a:lnTo>
                    <a:lnTo>
                      <a:pt x="288" y="564"/>
                    </a:lnTo>
                    <a:lnTo>
                      <a:pt x="288" y="564"/>
                    </a:lnTo>
                    <a:lnTo>
                      <a:pt x="288" y="564"/>
                    </a:lnTo>
                    <a:lnTo>
                      <a:pt x="288" y="564"/>
                    </a:lnTo>
                    <a:lnTo>
                      <a:pt x="288" y="570"/>
                    </a:lnTo>
                    <a:lnTo>
                      <a:pt x="294" y="570"/>
                    </a:lnTo>
                    <a:lnTo>
                      <a:pt x="294" y="570"/>
                    </a:lnTo>
                    <a:lnTo>
                      <a:pt x="294" y="570"/>
                    </a:lnTo>
                    <a:lnTo>
                      <a:pt x="294" y="570"/>
                    </a:lnTo>
                    <a:lnTo>
                      <a:pt x="294" y="570"/>
                    </a:lnTo>
                    <a:lnTo>
                      <a:pt x="294" y="570"/>
                    </a:lnTo>
                    <a:lnTo>
                      <a:pt x="294" y="570"/>
                    </a:lnTo>
                    <a:lnTo>
                      <a:pt x="294" y="570"/>
                    </a:lnTo>
                    <a:lnTo>
                      <a:pt x="294" y="570"/>
                    </a:lnTo>
                    <a:lnTo>
                      <a:pt x="294" y="570"/>
                    </a:lnTo>
                    <a:lnTo>
                      <a:pt x="294" y="576"/>
                    </a:lnTo>
                    <a:lnTo>
                      <a:pt x="294" y="576"/>
                    </a:lnTo>
                    <a:lnTo>
                      <a:pt x="294" y="576"/>
                    </a:lnTo>
                    <a:lnTo>
                      <a:pt x="294" y="576"/>
                    </a:lnTo>
                    <a:lnTo>
                      <a:pt x="294" y="576"/>
                    </a:lnTo>
                    <a:lnTo>
                      <a:pt x="294" y="576"/>
                    </a:lnTo>
                    <a:lnTo>
                      <a:pt x="294" y="576"/>
                    </a:lnTo>
                    <a:lnTo>
                      <a:pt x="294" y="576"/>
                    </a:lnTo>
                    <a:lnTo>
                      <a:pt x="294" y="582"/>
                    </a:lnTo>
                    <a:lnTo>
                      <a:pt x="294" y="582"/>
                    </a:lnTo>
                    <a:lnTo>
                      <a:pt x="294" y="576"/>
                    </a:lnTo>
                    <a:lnTo>
                      <a:pt x="294" y="576"/>
                    </a:lnTo>
                    <a:lnTo>
                      <a:pt x="294" y="582"/>
                    </a:lnTo>
                    <a:lnTo>
                      <a:pt x="294" y="582"/>
                    </a:lnTo>
                    <a:lnTo>
                      <a:pt x="294" y="582"/>
                    </a:lnTo>
                    <a:lnTo>
                      <a:pt x="294" y="582"/>
                    </a:lnTo>
                    <a:lnTo>
                      <a:pt x="294" y="582"/>
                    </a:lnTo>
                    <a:lnTo>
                      <a:pt x="294" y="582"/>
                    </a:lnTo>
                    <a:lnTo>
                      <a:pt x="294" y="582"/>
                    </a:lnTo>
                    <a:lnTo>
                      <a:pt x="294" y="582"/>
                    </a:lnTo>
                    <a:lnTo>
                      <a:pt x="294" y="582"/>
                    </a:lnTo>
                    <a:lnTo>
                      <a:pt x="294" y="582"/>
                    </a:lnTo>
                    <a:lnTo>
                      <a:pt x="294" y="588"/>
                    </a:lnTo>
                    <a:lnTo>
                      <a:pt x="294" y="588"/>
                    </a:lnTo>
                    <a:lnTo>
                      <a:pt x="300" y="588"/>
                    </a:lnTo>
                    <a:lnTo>
                      <a:pt x="300" y="588"/>
                    </a:lnTo>
                    <a:lnTo>
                      <a:pt x="300" y="588"/>
                    </a:lnTo>
                    <a:lnTo>
                      <a:pt x="300" y="588"/>
                    </a:lnTo>
                    <a:lnTo>
                      <a:pt x="300" y="588"/>
                    </a:lnTo>
                    <a:lnTo>
                      <a:pt x="300" y="588"/>
                    </a:lnTo>
                    <a:lnTo>
                      <a:pt x="300" y="588"/>
                    </a:lnTo>
                    <a:lnTo>
                      <a:pt x="300" y="588"/>
                    </a:lnTo>
                    <a:lnTo>
                      <a:pt x="300" y="588"/>
                    </a:lnTo>
                    <a:lnTo>
                      <a:pt x="300" y="594"/>
                    </a:lnTo>
                    <a:lnTo>
                      <a:pt x="300" y="594"/>
                    </a:lnTo>
                    <a:lnTo>
                      <a:pt x="300" y="594"/>
                    </a:lnTo>
                    <a:lnTo>
                      <a:pt x="300" y="594"/>
                    </a:lnTo>
                    <a:lnTo>
                      <a:pt x="300" y="594"/>
                    </a:lnTo>
                    <a:lnTo>
                      <a:pt x="300" y="594"/>
                    </a:lnTo>
                    <a:lnTo>
                      <a:pt x="300" y="594"/>
                    </a:lnTo>
                    <a:lnTo>
                      <a:pt x="300" y="594"/>
                    </a:lnTo>
                    <a:lnTo>
                      <a:pt x="300" y="594"/>
                    </a:lnTo>
                    <a:lnTo>
                      <a:pt x="300" y="594"/>
                    </a:lnTo>
                    <a:lnTo>
                      <a:pt x="300" y="594"/>
                    </a:lnTo>
                    <a:lnTo>
                      <a:pt x="300" y="594"/>
                    </a:lnTo>
                    <a:lnTo>
                      <a:pt x="300" y="594"/>
                    </a:lnTo>
                    <a:lnTo>
                      <a:pt x="300" y="600"/>
                    </a:lnTo>
                    <a:lnTo>
                      <a:pt x="300" y="600"/>
                    </a:lnTo>
                    <a:lnTo>
                      <a:pt x="300" y="600"/>
                    </a:lnTo>
                    <a:lnTo>
                      <a:pt x="300" y="600"/>
                    </a:lnTo>
                    <a:lnTo>
                      <a:pt x="300" y="600"/>
                    </a:lnTo>
                    <a:lnTo>
                      <a:pt x="300" y="600"/>
                    </a:lnTo>
                    <a:lnTo>
                      <a:pt x="300" y="600"/>
                    </a:lnTo>
                    <a:lnTo>
                      <a:pt x="300" y="600"/>
                    </a:lnTo>
                    <a:lnTo>
                      <a:pt x="300" y="600"/>
                    </a:lnTo>
                    <a:lnTo>
                      <a:pt x="300" y="600"/>
                    </a:lnTo>
                    <a:lnTo>
                      <a:pt x="306" y="600"/>
                    </a:lnTo>
                    <a:lnTo>
                      <a:pt x="306" y="600"/>
                    </a:lnTo>
                    <a:lnTo>
                      <a:pt x="306" y="600"/>
                    </a:lnTo>
                    <a:lnTo>
                      <a:pt x="306" y="600"/>
                    </a:lnTo>
                    <a:lnTo>
                      <a:pt x="318" y="594"/>
                    </a:lnTo>
                    <a:lnTo>
                      <a:pt x="318" y="594"/>
                    </a:lnTo>
                    <a:lnTo>
                      <a:pt x="318" y="594"/>
                    </a:lnTo>
                    <a:lnTo>
                      <a:pt x="318" y="594"/>
                    </a:lnTo>
                    <a:lnTo>
                      <a:pt x="324" y="594"/>
                    </a:lnTo>
                    <a:lnTo>
                      <a:pt x="324" y="594"/>
                    </a:lnTo>
                    <a:lnTo>
                      <a:pt x="324" y="594"/>
                    </a:lnTo>
                    <a:lnTo>
                      <a:pt x="324" y="594"/>
                    </a:lnTo>
                    <a:lnTo>
                      <a:pt x="324" y="594"/>
                    </a:lnTo>
                    <a:lnTo>
                      <a:pt x="324" y="594"/>
                    </a:lnTo>
                    <a:lnTo>
                      <a:pt x="324" y="594"/>
                    </a:lnTo>
                    <a:lnTo>
                      <a:pt x="324" y="594"/>
                    </a:lnTo>
                    <a:lnTo>
                      <a:pt x="324" y="594"/>
                    </a:lnTo>
                    <a:lnTo>
                      <a:pt x="324" y="594"/>
                    </a:lnTo>
                    <a:lnTo>
                      <a:pt x="324" y="588"/>
                    </a:lnTo>
                    <a:lnTo>
                      <a:pt x="324" y="588"/>
                    </a:lnTo>
                    <a:lnTo>
                      <a:pt x="324" y="588"/>
                    </a:lnTo>
                    <a:lnTo>
                      <a:pt x="324" y="588"/>
                    </a:lnTo>
                    <a:lnTo>
                      <a:pt x="324" y="588"/>
                    </a:lnTo>
                    <a:lnTo>
                      <a:pt x="324" y="588"/>
                    </a:lnTo>
                    <a:lnTo>
                      <a:pt x="324" y="588"/>
                    </a:lnTo>
                    <a:lnTo>
                      <a:pt x="324" y="588"/>
                    </a:lnTo>
                    <a:lnTo>
                      <a:pt x="324" y="588"/>
                    </a:lnTo>
                    <a:lnTo>
                      <a:pt x="324" y="588"/>
                    </a:lnTo>
                    <a:lnTo>
                      <a:pt x="324" y="588"/>
                    </a:lnTo>
                    <a:lnTo>
                      <a:pt x="324" y="582"/>
                    </a:lnTo>
                    <a:lnTo>
                      <a:pt x="324" y="582"/>
                    </a:lnTo>
                    <a:lnTo>
                      <a:pt x="324" y="582"/>
                    </a:lnTo>
                    <a:lnTo>
                      <a:pt x="324" y="582"/>
                    </a:lnTo>
                    <a:lnTo>
                      <a:pt x="324" y="582"/>
                    </a:lnTo>
                    <a:lnTo>
                      <a:pt x="324" y="582"/>
                    </a:lnTo>
                    <a:lnTo>
                      <a:pt x="324" y="582"/>
                    </a:lnTo>
                    <a:lnTo>
                      <a:pt x="324" y="582"/>
                    </a:lnTo>
                    <a:lnTo>
                      <a:pt x="324" y="582"/>
                    </a:lnTo>
                    <a:lnTo>
                      <a:pt x="324" y="582"/>
                    </a:lnTo>
                    <a:lnTo>
                      <a:pt x="324" y="576"/>
                    </a:lnTo>
                    <a:lnTo>
                      <a:pt x="324" y="576"/>
                    </a:lnTo>
                    <a:lnTo>
                      <a:pt x="324" y="582"/>
                    </a:lnTo>
                    <a:lnTo>
                      <a:pt x="324" y="582"/>
                    </a:lnTo>
                    <a:lnTo>
                      <a:pt x="324" y="576"/>
                    </a:lnTo>
                    <a:lnTo>
                      <a:pt x="330" y="576"/>
                    </a:lnTo>
                    <a:lnTo>
                      <a:pt x="330" y="576"/>
                    </a:lnTo>
                    <a:lnTo>
                      <a:pt x="330" y="576"/>
                    </a:lnTo>
                    <a:lnTo>
                      <a:pt x="330" y="576"/>
                    </a:lnTo>
                    <a:lnTo>
                      <a:pt x="330" y="576"/>
                    </a:lnTo>
                    <a:lnTo>
                      <a:pt x="330" y="576"/>
                    </a:lnTo>
                    <a:lnTo>
                      <a:pt x="330" y="576"/>
                    </a:lnTo>
                    <a:lnTo>
                      <a:pt x="330" y="570"/>
                    </a:lnTo>
                    <a:lnTo>
                      <a:pt x="330" y="570"/>
                    </a:lnTo>
                    <a:lnTo>
                      <a:pt x="330" y="570"/>
                    </a:lnTo>
                    <a:lnTo>
                      <a:pt x="330" y="570"/>
                    </a:lnTo>
                    <a:lnTo>
                      <a:pt x="330" y="570"/>
                    </a:lnTo>
                    <a:lnTo>
                      <a:pt x="330" y="570"/>
                    </a:lnTo>
                    <a:lnTo>
                      <a:pt x="330" y="570"/>
                    </a:lnTo>
                    <a:lnTo>
                      <a:pt x="330" y="570"/>
                    </a:lnTo>
                    <a:lnTo>
                      <a:pt x="330" y="570"/>
                    </a:lnTo>
                    <a:lnTo>
                      <a:pt x="330" y="570"/>
                    </a:lnTo>
                    <a:lnTo>
                      <a:pt x="330" y="564"/>
                    </a:lnTo>
                    <a:lnTo>
                      <a:pt x="330" y="564"/>
                    </a:lnTo>
                    <a:lnTo>
                      <a:pt x="330" y="564"/>
                    </a:lnTo>
                    <a:lnTo>
                      <a:pt x="330" y="564"/>
                    </a:lnTo>
                    <a:lnTo>
                      <a:pt x="330" y="564"/>
                    </a:lnTo>
                    <a:lnTo>
                      <a:pt x="330" y="564"/>
                    </a:lnTo>
                    <a:lnTo>
                      <a:pt x="330" y="564"/>
                    </a:lnTo>
                    <a:lnTo>
                      <a:pt x="330" y="564"/>
                    </a:lnTo>
                    <a:lnTo>
                      <a:pt x="330" y="564"/>
                    </a:lnTo>
                    <a:lnTo>
                      <a:pt x="330" y="564"/>
                    </a:lnTo>
                    <a:lnTo>
                      <a:pt x="330" y="564"/>
                    </a:lnTo>
                    <a:lnTo>
                      <a:pt x="330" y="564"/>
                    </a:lnTo>
                    <a:lnTo>
                      <a:pt x="330" y="564"/>
                    </a:lnTo>
                    <a:lnTo>
                      <a:pt x="330" y="564"/>
                    </a:lnTo>
                    <a:lnTo>
                      <a:pt x="330" y="564"/>
                    </a:lnTo>
                    <a:lnTo>
                      <a:pt x="336" y="564"/>
                    </a:lnTo>
                    <a:lnTo>
                      <a:pt x="336" y="564"/>
                    </a:lnTo>
                    <a:lnTo>
                      <a:pt x="336" y="564"/>
                    </a:lnTo>
                    <a:lnTo>
                      <a:pt x="336" y="564"/>
                    </a:lnTo>
                    <a:lnTo>
                      <a:pt x="336" y="564"/>
                    </a:lnTo>
                    <a:lnTo>
                      <a:pt x="336" y="564"/>
                    </a:lnTo>
                    <a:lnTo>
                      <a:pt x="336" y="564"/>
                    </a:lnTo>
                    <a:lnTo>
                      <a:pt x="336" y="564"/>
                    </a:lnTo>
                    <a:lnTo>
                      <a:pt x="336" y="564"/>
                    </a:lnTo>
                    <a:lnTo>
                      <a:pt x="336" y="564"/>
                    </a:lnTo>
                    <a:lnTo>
                      <a:pt x="336" y="564"/>
                    </a:lnTo>
                    <a:lnTo>
                      <a:pt x="336" y="564"/>
                    </a:lnTo>
                    <a:lnTo>
                      <a:pt x="336" y="564"/>
                    </a:lnTo>
                    <a:lnTo>
                      <a:pt x="336" y="564"/>
                    </a:lnTo>
                    <a:lnTo>
                      <a:pt x="336" y="564"/>
                    </a:lnTo>
                    <a:lnTo>
                      <a:pt x="336" y="564"/>
                    </a:lnTo>
                    <a:lnTo>
                      <a:pt x="336" y="564"/>
                    </a:lnTo>
                    <a:lnTo>
                      <a:pt x="336" y="564"/>
                    </a:lnTo>
                    <a:lnTo>
                      <a:pt x="336" y="564"/>
                    </a:lnTo>
                    <a:lnTo>
                      <a:pt x="336" y="564"/>
                    </a:lnTo>
                    <a:lnTo>
                      <a:pt x="336" y="564"/>
                    </a:lnTo>
                    <a:lnTo>
                      <a:pt x="336" y="564"/>
                    </a:lnTo>
                    <a:lnTo>
                      <a:pt x="336" y="564"/>
                    </a:lnTo>
                    <a:lnTo>
                      <a:pt x="336" y="564"/>
                    </a:lnTo>
                    <a:lnTo>
                      <a:pt x="336" y="564"/>
                    </a:lnTo>
                    <a:lnTo>
                      <a:pt x="336" y="564"/>
                    </a:lnTo>
                    <a:lnTo>
                      <a:pt x="336" y="570"/>
                    </a:lnTo>
                    <a:lnTo>
                      <a:pt x="336" y="570"/>
                    </a:lnTo>
                    <a:lnTo>
                      <a:pt x="336" y="570"/>
                    </a:lnTo>
                    <a:lnTo>
                      <a:pt x="336" y="570"/>
                    </a:lnTo>
                    <a:lnTo>
                      <a:pt x="336" y="570"/>
                    </a:lnTo>
                    <a:lnTo>
                      <a:pt x="336" y="570"/>
                    </a:lnTo>
                    <a:lnTo>
                      <a:pt x="336" y="570"/>
                    </a:lnTo>
                    <a:lnTo>
                      <a:pt x="342" y="570"/>
                    </a:lnTo>
                    <a:lnTo>
                      <a:pt x="342" y="570"/>
                    </a:lnTo>
                    <a:lnTo>
                      <a:pt x="342" y="570"/>
                    </a:lnTo>
                    <a:lnTo>
                      <a:pt x="342" y="570"/>
                    </a:lnTo>
                    <a:lnTo>
                      <a:pt x="342" y="576"/>
                    </a:lnTo>
                    <a:lnTo>
                      <a:pt x="342" y="576"/>
                    </a:lnTo>
                    <a:lnTo>
                      <a:pt x="342" y="576"/>
                    </a:lnTo>
                    <a:lnTo>
                      <a:pt x="342" y="576"/>
                    </a:lnTo>
                    <a:lnTo>
                      <a:pt x="342" y="576"/>
                    </a:lnTo>
                    <a:lnTo>
                      <a:pt x="342" y="576"/>
                    </a:lnTo>
                    <a:lnTo>
                      <a:pt x="342" y="576"/>
                    </a:lnTo>
                    <a:lnTo>
                      <a:pt x="342" y="576"/>
                    </a:lnTo>
                    <a:lnTo>
                      <a:pt x="342" y="576"/>
                    </a:lnTo>
                    <a:lnTo>
                      <a:pt x="342" y="576"/>
                    </a:lnTo>
                    <a:lnTo>
                      <a:pt x="342" y="576"/>
                    </a:lnTo>
                    <a:lnTo>
                      <a:pt x="342" y="576"/>
                    </a:lnTo>
                    <a:lnTo>
                      <a:pt x="342" y="582"/>
                    </a:lnTo>
                    <a:lnTo>
                      <a:pt x="342" y="582"/>
                    </a:lnTo>
                    <a:lnTo>
                      <a:pt x="342" y="582"/>
                    </a:lnTo>
                    <a:lnTo>
                      <a:pt x="342" y="582"/>
                    </a:lnTo>
                    <a:lnTo>
                      <a:pt x="342" y="582"/>
                    </a:lnTo>
                    <a:lnTo>
                      <a:pt x="342" y="582"/>
                    </a:lnTo>
                    <a:lnTo>
                      <a:pt x="342" y="582"/>
                    </a:lnTo>
                    <a:lnTo>
                      <a:pt x="342" y="582"/>
                    </a:lnTo>
                    <a:lnTo>
                      <a:pt x="342" y="582"/>
                    </a:lnTo>
                    <a:lnTo>
                      <a:pt x="342" y="582"/>
                    </a:lnTo>
                    <a:lnTo>
                      <a:pt x="342" y="588"/>
                    </a:lnTo>
                    <a:lnTo>
                      <a:pt x="342" y="588"/>
                    </a:lnTo>
                    <a:lnTo>
                      <a:pt x="342" y="588"/>
                    </a:lnTo>
                    <a:lnTo>
                      <a:pt x="342" y="588"/>
                    </a:lnTo>
                    <a:lnTo>
                      <a:pt x="342" y="588"/>
                    </a:lnTo>
                    <a:lnTo>
                      <a:pt x="342" y="588"/>
                    </a:lnTo>
                    <a:lnTo>
                      <a:pt x="342" y="588"/>
                    </a:lnTo>
                    <a:lnTo>
                      <a:pt x="342" y="588"/>
                    </a:lnTo>
                    <a:lnTo>
                      <a:pt x="348" y="588"/>
                    </a:lnTo>
                    <a:lnTo>
                      <a:pt x="348" y="588"/>
                    </a:lnTo>
                    <a:lnTo>
                      <a:pt x="348" y="588"/>
                    </a:lnTo>
                    <a:lnTo>
                      <a:pt x="348" y="588"/>
                    </a:lnTo>
                    <a:lnTo>
                      <a:pt x="348" y="594"/>
                    </a:lnTo>
                    <a:lnTo>
                      <a:pt x="348" y="594"/>
                    </a:lnTo>
                    <a:lnTo>
                      <a:pt x="348" y="594"/>
                    </a:lnTo>
                    <a:lnTo>
                      <a:pt x="348" y="594"/>
                    </a:lnTo>
                    <a:lnTo>
                      <a:pt x="348" y="594"/>
                    </a:lnTo>
                    <a:lnTo>
                      <a:pt x="348" y="594"/>
                    </a:lnTo>
                    <a:lnTo>
                      <a:pt x="348" y="594"/>
                    </a:lnTo>
                    <a:lnTo>
                      <a:pt x="348" y="594"/>
                    </a:lnTo>
                    <a:lnTo>
                      <a:pt x="348" y="594"/>
                    </a:lnTo>
                    <a:lnTo>
                      <a:pt x="348" y="594"/>
                    </a:lnTo>
                    <a:lnTo>
                      <a:pt x="348" y="594"/>
                    </a:lnTo>
                    <a:lnTo>
                      <a:pt x="348" y="594"/>
                    </a:lnTo>
                    <a:lnTo>
                      <a:pt x="348" y="594"/>
                    </a:lnTo>
                    <a:lnTo>
                      <a:pt x="348" y="594"/>
                    </a:lnTo>
                    <a:lnTo>
                      <a:pt x="348" y="600"/>
                    </a:lnTo>
                    <a:lnTo>
                      <a:pt x="348" y="600"/>
                    </a:lnTo>
                    <a:lnTo>
                      <a:pt x="348" y="600"/>
                    </a:lnTo>
                    <a:lnTo>
                      <a:pt x="348" y="600"/>
                    </a:lnTo>
                    <a:lnTo>
                      <a:pt x="348" y="600"/>
                    </a:lnTo>
                    <a:lnTo>
                      <a:pt x="348" y="600"/>
                    </a:lnTo>
                    <a:lnTo>
                      <a:pt x="348" y="600"/>
                    </a:lnTo>
                    <a:lnTo>
                      <a:pt x="348" y="600"/>
                    </a:lnTo>
                    <a:lnTo>
                      <a:pt x="348" y="600"/>
                    </a:lnTo>
                    <a:lnTo>
                      <a:pt x="348" y="600"/>
                    </a:lnTo>
                    <a:lnTo>
                      <a:pt x="366" y="594"/>
                    </a:lnTo>
                    <a:lnTo>
                      <a:pt x="366" y="594"/>
                    </a:lnTo>
                    <a:lnTo>
                      <a:pt x="366" y="594"/>
                    </a:lnTo>
                    <a:lnTo>
                      <a:pt x="366" y="594"/>
                    </a:lnTo>
                    <a:lnTo>
                      <a:pt x="366" y="594"/>
                    </a:lnTo>
                    <a:lnTo>
                      <a:pt x="366" y="594"/>
                    </a:lnTo>
                    <a:lnTo>
                      <a:pt x="366" y="594"/>
                    </a:lnTo>
                    <a:lnTo>
                      <a:pt x="366" y="594"/>
                    </a:lnTo>
                    <a:lnTo>
                      <a:pt x="366" y="588"/>
                    </a:lnTo>
                    <a:lnTo>
                      <a:pt x="366" y="588"/>
                    </a:lnTo>
                    <a:lnTo>
                      <a:pt x="366" y="588"/>
                    </a:lnTo>
                    <a:lnTo>
                      <a:pt x="366" y="588"/>
                    </a:lnTo>
                    <a:lnTo>
                      <a:pt x="366" y="588"/>
                    </a:lnTo>
                    <a:lnTo>
                      <a:pt x="372" y="588"/>
                    </a:lnTo>
                    <a:lnTo>
                      <a:pt x="372" y="588"/>
                    </a:lnTo>
                    <a:lnTo>
                      <a:pt x="372" y="588"/>
                    </a:lnTo>
                    <a:lnTo>
                      <a:pt x="372" y="588"/>
                    </a:lnTo>
                    <a:lnTo>
                      <a:pt x="372" y="588"/>
                    </a:lnTo>
                    <a:lnTo>
                      <a:pt x="372" y="588"/>
                    </a:lnTo>
                    <a:lnTo>
                      <a:pt x="372" y="588"/>
                    </a:lnTo>
                    <a:lnTo>
                      <a:pt x="372" y="582"/>
                    </a:lnTo>
                    <a:lnTo>
                      <a:pt x="372" y="582"/>
                    </a:lnTo>
                    <a:lnTo>
                      <a:pt x="372" y="582"/>
                    </a:lnTo>
                    <a:lnTo>
                      <a:pt x="372" y="582"/>
                    </a:lnTo>
                    <a:lnTo>
                      <a:pt x="372" y="582"/>
                    </a:lnTo>
                    <a:lnTo>
                      <a:pt x="372" y="582"/>
                    </a:lnTo>
                    <a:lnTo>
                      <a:pt x="372" y="582"/>
                    </a:lnTo>
                    <a:lnTo>
                      <a:pt x="372" y="582"/>
                    </a:lnTo>
                    <a:lnTo>
                      <a:pt x="372" y="582"/>
                    </a:lnTo>
                    <a:lnTo>
                      <a:pt x="372" y="582"/>
                    </a:lnTo>
                    <a:lnTo>
                      <a:pt x="372" y="582"/>
                    </a:lnTo>
                    <a:lnTo>
                      <a:pt x="372" y="576"/>
                    </a:lnTo>
                    <a:lnTo>
                      <a:pt x="372" y="576"/>
                    </a:lnTo>
                    <a:lnTo>
                      <a:pt x="372" y="576"/>
                    </a:lnTo>
                    <a:lnTo>
                      <a:pt x="372" y="576"/>
                    </a:lnTo>
                    <a:lnTo>
                      <a:pt x="372" y="576"/>
                    </a:lnTo>
                    <a:lnTo>
                      <a:pt x="372" y="576"/>
                    </a:lnTo>
                    <a:lnTo>
                      <a:pt x="372" y="576"/>
                    </a:lnTo>
                    <a:lnTo>
                      <a:pt x="372" y="576"/>
                    </a:lnTo>
                    <a:lnTo>
                      <a:pt x="372" y="576"/>
                    </a:lnTo>
                    <a:lnTo>
                      <a:pt x="372" y="576"/>
                    </a:lnTo>
                    <a:lnTo>
                      <a:pt x="372" y="576"/>
                    </a:lnTo>
                    <a:lnTo>
                      <a:pt x="372" y="576"/>
                    </a:lnTo>
                    <a:lnTo>
                      <a:pt x="372" y="570"/>
                    </a:lnTo>
                    <a:lnTo>
                      <a:pt x="372" y="570"/>
                    </a:lnTo>
                    <a:lnTo>
                      <a:pt x="372" y="570"/>
                    </a:lnTo>
                    <a:lnTo>
                      <a:pt x="372" y="570"/>
                    </a:lnTo>
                    <a:lnTo>
                      <a:pt x="372" y="570"/>
                    </a:lnTo>
                    <a:lnTo>
                      <a:pt x="378" y="570"/>
                    </a:lnTo>
                    <a:lnTo>
                      <a:pt x="378" y="570"/>
                    </a:lnTo>
                    <a:lnTo>
                      <a:pt x="378" y="570"/>
                    </a:lnTo>
                    <a:lnTo>
                      <a:pt x="378" y="570"/>
                    </a:lnTo>
                    <a:lnTo>
                      <a:pt x="378" y="570"/>
                    </a:lnTo>
                    <a:lnTo>
                      <a:pt x="378" y="564"/>
                    </a:lnTo>
                    <a:lnTo>
                      <a:pt x="378" y="564"/>
                    </a:lnTo>
                    <a:lnTo>
                      <a:pt x="378" y="564"/>
                    </a:lnTo>
                    <a:lnTo>
                      <a:pt x="378" y="564"/>
                    </a:lnTo>
                    <a:lnTo>
                      <a:pt x="378" y="564"/>
                    </a:lnTo>
                    <a:lnTo>
                      <a:pt x="378" y="564"/>
                    </a:lnTo>
                    <a:lnTo>
                      <a:pt x="378" y="564"/>
                    </a:lnTo>
                    <a:lnTo>
                      <a:pt x="378" y="564"/>
                    </a:lnTo>
                    <a:lnTo>
                      <a:pt x="378" y="564"/>
                    </a:lnTo>
                    <a:lnTo>
                      <a:pt x="378" y="564"/>
                    </a:lnTo>
                    <a:lnTo>
                      <a:pt x="378" y="564"/>
                    </a:lnTo>
                    <a:lnTo>
                      <a:pt x="378" y="564"/>
                    </a:lnTo>
                    <a:lnTo>
                      <a:pt x="378" y="564"/>
                    </a:lnTo>
                    <a:lnTo>
                      <a:pt x="378" y="564"/>
                    </a:lnTo>
                    <a:lnTo>
                      <a:pt x="378" y="564"/>
                    </a:lnTo>
                    <a:lnTo>
                      <a:pt x="378" y="564"/>
                    </a:lnTo>
                    <a:lnTo>
                      <a:pt x="378" y="558"/>
                    </a:lnTo>
                    <a:lnTo>
                      <a:pt x="378" y="558"/>
                    </a:lnTo>
                    <a:lnTo>
                      <a:pt x="378" y="558"/>
                    </a:lnTo>
                    <a:lnTo>
                      <a:pt x="378" y="558"/>
                    </a:lnTo>
                    <a:lnTo>
                      <a:pt x="378" y="558"/>
                    </a:lnTo>
                    <a:lnTo>
                      <a:pt x="378" y="558"/>
                    </a:lnTo>
                    <a:lnTo>
                      <a:pt x="378" y="558"/>
                    </a:lnTo>
                    <a:lnTo>
                      <a:pt x="378" y="558"/>
                    </a:lnTo>
                    <a:lnTo>
                      <a:pt x="378" y="558"/>
                    </a:lnTo>
                    <a:lnTo>
                      <a:pt x="378" y="558"/>
                    </a:lnTo>
                    <a:lnTo>
                      <a:pt x="378" y="558"/>
                    </a:lnTo>
                    <a:lnTo>
                      <a:pt x="378" y="558"/>
                    </a:lnTo>
                    <a:lnTo>
                      <a:pt x="384" y="558"/>
                    </a:lnTo>
                    <a:lnTo>
                      <a:pt x="384" y="558"/>
                    </a:lnTo>
                    <a:lnTo>
                      <a:pt x="384" y="558"/>
                    </a:lnTo>
                    <a:lnTo>
                      <a:pt x="384" y="564"/>
                    </a:lnTo>
                    <a:lnTo>
                      <a:pt x="384" y="564"/>
                    </a:lnTo>
                    <a:lnTo>
                      <a:pt x="384" y="564"/>
                    </a:lnTo>
                    <a:lnTo>
                      <a:pt x="384" y="564"/>
                    </a:lnTo>
                    <a:lnTo>
                      <a:pt x="384" y="564"/>
                    </a:lnTo>
                    <a:lnTo>
                      <a:pt x="384" y="564"/>
                    </a:lnTo>
                    <a:lnTo>
                      <a:pt x="384" y="564"/>
                    </a:lnTo>
                    <a:lnTo>
                      <a:pt x="384" y="564"/>
                    </a:lnTo>
                    <a:lnTo>
                      <a:pt x="384" y="564"/>
                    </a:lnTo>
                    <a:lnTo>
                      <a:pt x="384" y="564"/>
                    </a:lnTo>
                    <a:lnTo>
                      <a:pt x="384" y="564"/>
                    </a:lnTo>
                    <a:lnTo>
                      <a:pt x="384" y="564"/>
                    </a:lnTo>
                    <a:lnTo>
                      <a:pt x="384" y="564"/>
                    </a:lnTo>
                    <a:lnTo>
                      <a:pt x="384" y="564"/>
                    </a:lnTo>
                    <a:lnTo>
                      <a:pt x="384" y="564"/>
                    </a:lnTo>
                    <a:lnTo>
                      <a:pt x="384" y="564"/>
                    </a:lnTo>
                    <a:lnTo>
                      <a:pt x="384" y="564"/>
                    </a:lnTo>
                    <a:lnTo>
                      <a:pt x="384" y="570"/>
                    </a:lnTo>
                    <a:lnTo>
                      <a:pt x="384" y="570"/>
                    </a:lnTo>
                    <a:lnTo>
                      <a:pt x="384" y="570"/>
                    </a:lnTo>
                    <a:lnTo>
                      <a:pt x="384" y="570"/>
                    </a:lnTo>
                    <a:lnTo>
                      <a:pt x="384" y="570"/>
                    </a:lnTo>
                    <a:lnTo>
                      <a:pt x="384" y="570"/>
                    </a:lnTo>
                    <a:lnTo>
                      <a:pt x="384" y="570"/>
                    </a:lnTo>
                    <a:lnTo>
                      <a:pt x="384" y="570"/>
                    </a:lnTo>
                    <a:lnTo>
                      <a:pt x="384" y="570"/>
                    </a:lnTo>
                    <a:lnTo>
                      <a:pt x="384" y="576"/>
                    </a:lnTo>
                    <a:lnTo>
                      <a:pt x="384" y="576"/>
                    </a:lnTo>
                    <a:lnTo>
                      <a:pt x="384" y="576"/>
                    </a:lnTo>
                    <a:lnTo>
                      <a:pt x="390" y="576"/>
                    </a:lnTo>
                    <a:lnTo>
                      <a:pt x="390" y="576"/>
                    </a:lnTo>
                    <a:lnTo>
                      <a:pt x="390" y="576"/>
                    </a:lnTo>
                    <a:lnTo>
                      <a:pt x="390" y="576"/>
                    </a:lnTo>
                    <a:lnTo>
                      <a:pt x="390" y="576"/>
                    </a:lnTo>
                    <a:lnTo>
                      <a:pt x="390" y="576"/>
                    </a:lnTo>
                    <a:lnTo>
                      <a:pt x="390" y="576"/>
                    </a:lnTo>
                    <a:lnTo>
                      <a:pt x="390" y="576"/>
                    </a:lnTo>
                    <a:lnTo>
                      <a:pt x="390" y="576"/>
                    </a:lnTo>
                    <a:lnTo>
                      <a:pt x="390" y="582"/>
                    </a:lnTo>
                    <a:lnTo>
                      <a:pt x="390" y="582"/>
                    </a:lnTo>
                    <a:lnTo>
                      <a:pt x="390" y="582"/>
                    </a:lnTo>
                    <a:lnTo>
                      <a:pt x="390" y="582"/>
                    </a:lnTo>
                    <a:lnTo>
                      <a:pt x="390" y="582"/>
                    </a:lnTo>
                    <a:lnTo>
                      <a:pt x="390" y="582"/>
                    </a:lnTo>
                    <a:lnTo>
                      <a:pt x="390" y="582"/>
                    </a:lnTo>
                    <a:lnTo>
                      <a:pt x="390" y="582"/>
                    </a:lnTo>
                    <a:lnTo>
                      <a:pt x="390" y="582"/>
                    </a:lnTo>
                    <a:lnTo>
                      <a:pt x="390" y="582"/>
                    </a:lnTo>
                    <a:lnTo>
                      <a:pt x="390" y="588"/>
                    </a:lnTo>
                    <a:lnTo>
                      <a:pt x="390" y="588"/>
                    </a:lnTo>
                    <a:lnTo>
                      <a:pt x="390" y="588"/>
                    </a:lnTo>
                    <a:lnTo>
                      <a:pt x="390" y="588"/>
                    </a:lnTo>
                    <a:lnTo>
                      <a:pt x="390" y="588"/>
                    </a:lnTo>
                    <a:lnTo>
                      <a:pt x="390" y="588"/>
                    </a:lnTo>
                    <a:lnTo>
                      <a:pt x="390" y="588"/>
                    </a:lnTo>
                    <a:lnTo>
                      <a:pt x="390" y="588"/>
                    </a:lnTo>
                    <a:lnTo>
                      <a:pt x="390" y="588"/>
                    </a:lnTo>
                    <a:lnTo>
                      <a:pt x="390" y="588"/>
                    </a:lnTo>
                    <a:lnTo>
                      <a:pt x="390" y="588"/>
                    </a:lnTo>
                    <a:lnTo>
                      <a:pt x="390" y="594"/>
                    </a:lnTo>
                    <a:lnTo>
                      <a:pt x="390" y="594"/>
                    </a:lnTo>
                    <a:lnTo>
                      <a:pt x="390" y="594"/>
                    </a:lnTo>
                    <a:lnTo>
                      <a:pt x="390" y="594"/>
                    </a:lnTo>
                    <a:lnTo>
                      <a:pt x="396" y="594"/>
                    </a:lnTo>
                    <a:lnTo>
                      <a:pt x="396" y="594"/>
                    </a:lnTo>
                    <a:lnTo>
                      <a:pt x="396" y="594"/>
                    </a:lnTo>
                    <a:lnTo>
                      <a:pt x="396" y="594"/>
                    </a:lnTo>
                    <a:lnTo>
                      <a:pt x="396" y="594"/>
                    </a:lnTo>
                    <a:lnTo>
                      <a:pt x="396" y="594"/>
                    </a:lnTo>
                    <a:lnTo>
                      <a:pt x="396" y="594"/>
                    </a:lnTo>
                    <a:lnTo>
                      <a:pt x="396" y="594"/>
                    </a:lnTo>
                    <a:lnTo>
                      <a:pt x="396" y="594"/>
                    </a:lnTo>
                    <a:lnTo>
                      <a:pt x="396" y="594"/>
                    </a:lnTo>
                    <a:lnTo>
                      <a:pt x="396" y="600"/>
                    </a:lnTo>
                    <a:lnTo>
                      <a:pt x="396" y="600"/>
                    </a:lnTo>
                    <a:lnTo>
                      <a:pt x="396" y="600"/>
                    </a:lnTo>
                    <a:lnTo>
                      <a:pt x="396" y="600"/>
                    </a:lnTo>
                    <a:lnTo>
                      <a:pt x="396" y="600"/>
                    </a:lnTo>
                    <a:lnTo>
                      <a:pt x="396" y="600"/>
                    </a:lnTo>
                    <a:lnTo>
                      <a:pt x="396" y="600"/>
                    </a:lnTo>
                    <a:lnTo>
                      <a:pt x="396" y="600"/>
                    </a:lnTo>
                    <a:lnTo>
                      <a:pt x="396" y="600"/>
                    </a:lnTo>
                    <a:lnTo>
                      <a:pt x="396" y="600"/>
                    </a:lnTo>
                    <a:lnTo>
                      <a:pt x="414" y="594"/>
                    </a:lnTo>
                    <a:lnTo>
                      <a:pt x="414" y="594"/>
                    </a:lnTo>
                    <a:lnTo>
                      <a:pt x="414" y="594"/>
                    </a:lnTo>
                    <a:lnTo>
                      <a:pt x="414" y="594"/>
                    </a:lnTo>
                    <a:lnTo>
                      <a:pt x="414" y="594"/>
                    </a:lnTo>
                    <a:lnTo>
                      <a:pt x="414" y="594"/>
                    </a:lnTo>
                    <a:lnTo>
                      <a:pt x="414" y="594"/>
                    </a:lnTo>
                    <a:lnTo>
                      <a:pt x="414" y="594"/>
                    </a:lnTo>
                    <a:lnTo>
                      <a:pt x="414" y="594"/>
                    </a:lnTo>
                    <a:lnTo>
                      <a:pt x="414" y="594"/>
                    </a:lnTo>
                    <a:lnTo>
                      <a:pt x="414" y="594"/>
                    </a:lnTo>
                    <a:lnTo>
                      <a:pt x="414" y="594"/>
                    </a:lnTo>
                    <a:lnTo>
                      <a:pt x="414" y="594"/>
                    </a:lnTo>
                    <a:lnTo>
                      <a:pt x="414" y="594"/>
                    </a:lnTo>
                    <a:lnTo>
                      <a:pt x="414" y="594"/>
                    </a:lnTo>
                    <a:lnTo>
                      <a:pt x="414" y="588"/>
                    </a:lnTo>
                    <a:lnTo>
                      <a:pt x="414" y="588"/>
                    </a:lnTo>
                    <a:lnTo>
                      <a:pt x="414" y="588"/>
                    </a:lnTo>
                    <a:lnTo>
                      <a:pt x="414" y="588"/>
                    </a:lnTo>
                    <a:lnTo>
                      <a:pt x="414" y="588"/>
                    </a:lnTo>
                    <a:lnTo>
                      <a:pt x="414" y="588"/>
                    </a:lnTo>
                    <a:lnTo>
                      <a:pt x="414" y="588"/>
                    </a:lnTo>
                    <a:lnTo>
                      <a:pt x="420" y="588"/>
                    </a:lnTo>
                    <a:lnTo>
                      <a:pt x="420" y="588"/>
                    </a:lnTo>
                    <a:lnTo>
                      <a:pt x="420" y="588"/>
                    </a:lnTo>
                    <a:lnTo>
                      <a:pt x="420" y="588"/>
                    </a:lnTo>
                    <a:lnTo>
                      <a:pt x="420" y="582"/>
                    </a:lnTo>
                    <a:lnTo>
                      <a:pt x="420" y="582"/>
                    </a:lnTo>
                    <a:lnTo>
                      <a:pt x="420" y="582"/>
                    </a:lnTo>
                    <a:lnTo>
                      <a:pt x="420" y="582"/>
                    </a:lnTo>
                    <a:lnTo>
                      <a:pt x="420" y="582"/>
                    </a:lnTo>
                    <a:lnTo>
                      <a:pt x="420" y="582"/>
                    </a:lnTo>
                    <a:lnTo>
                      <a:pt x="420" y="582"/>
                    </a:lnTo>
                    <a:lnTo>
                      <a:pt x="420" y="582"/>
                    </a:lnTo>
                    <a:lnTo>
                      <a:pt x="420" y="582"/>
                    </a:lnTo>
                    <a:lnTo>
                      <a:pt x="420" y="582"/>
                    </a:lnTo>
                    <a:lnTo>
                      <a:pt x="420" y="582"/>
                    </a:lnTo>
                    <a:lnTo>
                      <a:pt x="420" y="582"/>
                    </a:lnTo>
                    <a:lnTo>
                      <a:pt x="420" y="582"/>
                    </a:lnTo>
                    <a:lnTo>
                      <a:pt x="420" y="582"/>
                    </a:lnTo>
                    <a:lnTo>
                      <a:pt x="420" y="576"/>
                    </a:lnTo>
                    <a:lnTo>
                      <a:pt x="420" y="576"/>
                    </a:lnTo>
                    <a:lnTo>
                      <a:pt x="420" y="576"/>
                    </a:lnTo>
                    <a:lnTo>
                      <a:pt x="420" y="576"/>
                    </a:lnTo>
                    <a:lnTo>
                      <a:pt x="420" y="576"/>
                    </a:lnTo>
                    <a:lnTo>
                      <a:pt x="420" y="576"/>
                    </a:lnTo>
                    <a:lnTo>
                      <a:pt x="420" y="576"/>
                    </a:lnTo>
                    <a:lnTo>
                      <a:pt x="420" y="576"/>
                    </a:lnTo>
                    <a:lnTo>
                      <a:pt x="420" y="576"/>
                    </a:lnTo>
                    <a:lnTo>
                      <a:pt x="420" y="570"/>
                    </a:lnTo>
                    <a:lnTo>
                      <a:pt x="420" y="570"/>
                    </a:lnTo>
                    <a:lnTo>
                      <a:pt x="420" y="570"/>
                    </a:lnTo>
                    <a:lnTo>
                      <a:pt x="420" y="570"/>
                    </a:lnTo>
                    <a:lnTo>
                      <a:pt x="420" y="570"/>
                    </a:lnTo>
                    <a:lnTo>
                      <a:pt x="420" y="570"/>
                    </a:lnTo>
                    <a:lnTo>
                      <a:pt x="420" y="570"/>
                    </a:lnTo>
                    <a:lnTo>
                      <a:pt x="426" y="570"/>
                    </a:lnTo>
                    <a:lnTo>
                      <a:pt x="426" y="570"/>
                    </a:lnTo>
                    <a:lnTo>
                      <a:pt x="426" y="570"/>
                    </a:lnTo>
                    <a:lnTo>
                      <a:pt x="426" y="570"/>
                    </a:lnTo>
                    <a:lnTo>
                      <a:pt x="426" y="570"/>
                    </a:lnTo>
                    <a:lnTo>
                      <a:pt x="426" y="564"/>
                    </a:lnTo>
                    <a:lnTo>
                      <a:pt x="426" y="564"/>
                    </a:lnTo>
                    <a:lnTo>
                      <a:pt x="426" y="564"/>
                    </a:lnTo>
                    <a:lnTo>
                      <a:pt x="426" y="564"/>
                    </a:lnTo>
                    <a:lnTo>
                      <a:pt x="426" y="564"/>
                    </a:lnTo>
                    <a:lnTo>
                      <a:pt x="426" y="564"/>
                    </a:lnTo>
                    <a:lnTo>
                      <a:pt x="426" y="564"/>
                    </a:lnTo>
                    <a:lnTo>
                      <a:pt x="426" y="564"/>
                    </a:lnTo>
                    <a:lnTo>
                      <a:pt x="426" y="564"/>
                    </a:lnTo>
                    <a:lnTo>
                      <a:pt x="426" y="564"/>
                    </a:lnTo>
                    <a:lnTo>
                      <a:pt x="426" y="564"/>
                    </a:lnTo>
                    <a:lnTo>
                      <a:pt x="426" y="564"/>
                    </a:lnTo>
                    <a:lnTo>
                      <a:pt x="426" y="564"/>
                    </a:lnTo>
                    <a:lnTo>
                      <a:pt x="426" y="564"/>
                    </a:lnTo>
                    <a:lnTo>
                      <a:pt x="426" y="564"/>
                    </a:lnTo>
                    <a:lnTo>
                      <a:pt x="426" y="564"/>
                    </a:lnTo>
                    <a:lnTo>
                      <a:pt x="426" y="564"/>
                    </a:lnTo>
                    <a:lnTo>
                      <a:pt x="426" y="564"/>
                    </a:lnTo>
                    <a:lnTo>
                      <a:pt x="426" y="564"/>
                    </a:lnTo>
                    <a:lnTo>
                      <a:pt x="426" y="564"/>
                    </a:lnTo>
                    <a:lnTo>
                      <a:pt x="426" y="564"/>
                    </a:lnTo>
                    <a:lnTo>
                      <a:pt x="426" y="564"/>
                    </a:lnTo>
                    <a:lnTo>
                      <a:pt x="426" y="564"/>
                    </a:lnTo>
                    <a:lnTo>
                      <a:pt x="426" y="564"/>
                    </a:lnTo>
                    <a:lnTo>
                      <a:pt x="426" y="564"/>
                    </a:lnTo>
                    <a:lnTo>
                      <a:pt x="426" y="564"/>
                    </a:lnTo>
                    <a:lnTo>
                      <a:pt x="426" y="564"/>
                    </a:lnTo>
                    <a:lnTo>
                      <a:pt x="426" y="564"/>
                    </a:lnTo>
                    <a:lnTo>
                      <a:pt x="432" y="564"/>
                    </a:lnTo>
                    <a:lnTo>
                      <a:pt x="432" y="564"/>
                    </a:lnTo>
                    <a:lnTo>
                      <a:pt x="432" y="564"/>
                    </a:lnTo>
                    <a:lnTo>
                      <a:pt x="432" y="570"/>
                    </a:lnTo>
                    <a:lnTo>
                      <a:pt x="432" y="570"/>
                    </a:lnTo>
                    <a:lnTo>
                      <a:pt x="432" y="570"/>
                    </a:lnTo>
                    <a:lnTo>
                      <a:pt x="432" y="570"/>
                    </a:lnTo>
                    <a:lnTo>
                      <a:pt x="432" y="570"/>
                    </a:lnTo>
                    <a:lnTo>
                      <a:pt x="432" y="570"/>
                    </a:lnTo>
                    <a:lnTo>
                      <a:pt x="432" y="570"/>
                    </a:lnTo>
                    <a:lnTo>
                      <a:pt x="432" y="570"/>
                    </a:lnTo>
                    <a:lnTo>
                      <a:pt x="432" y="570"/>
                    </a:lnTo>
                    <a:lnTo>
                      <a:pt x="432" y="570"/>
                    </a:lnTo>
                    <a:lnTo>
                      <a:pt x="432" y="570"/>
                    </a:lnTo>
                    <a:lnTo>
                      <a:pt x="432" y="570"/>
                    </a:lnTo>
                    <a:lnTo>
                      <a:pt x="432" y="570"/>
                    </a:lnTo>
                    <a:lnTo>
                      <a:pt x="432" y="576"/>
                    </a:lnTo>
                    <a:lnTo>
                      <a:pt x="432" y="576"/>
                    </a:lnTo>
                    <a:lnTo>
                      <a:pt x="432" y="576"/>
                    </a:lnTo>
                    <a:lnTo>
                      <a:pt x="432" y="576"/>
                    </a:lnTo>
                    <a:lnTo>
                      <a:pt x="432" y="576"/>
                    </a:lnTo>
                    <a:lnTo>
                      <a:pt x="432" y="576"/>
                    </a:lnTo>
                    <a:lnTo>
                      <a:pt x="432" y="576"/>
                    </a:lnTo>
                    <a:lnTo>
                      <a:pt x="432" y="576"/>
                    </a:lnTo>
                    <a:lnTo>
                      <a:pt x="432" y="582"/>
                    </a:lnTo>
                    <a:lnTo>
                      <a:pt x="432" y="582"/>
                    </a:lnTo>
                    <a:lnTo>
                      <a:pt x="432" y="582"/>
                    </a:lnTo>
                    <a:lnTo>
                      <a:pt x="432" y="582"/>
                    </a:lnTo>
                    <a:lnTo>
                      <a:pt x="432" y="582"/>
                    </a:lnTo>
                    <a:lnTo>
                      <a:pt x="432" y="582"/>
                    </a:lnTo>
                    <a:lnTo>
                      <a:pt x="432" y="582"/>
                    </a:lnTo>
                    <a:lnTo>
                      <a:pt x="432" y="582"/>
                    </a:lnTo>
                    <a:lnTo>
                      <a:pt x="432" y="582"/>
                    </a:lnTo>
                    <a:lnTo>
                      <a:pt x="432" y="582"/>
                    </a:lnTo>
                    <a:lnTo>
                      <a:pt x="438" y="582"/>
                    </a:lnTo>
                    <a:lnTo>
                      <a:pt x="438" y="582"/>
                    </a:lnTo>
                    <a:lnTo>
                      <a:pt x="438" y="582"/>
                    </a:lnTo>
                    <a:lnTo>
                      <a:pt x="438" y="582"/>
                    </a:lnTo>
                    <a:lnTo>
                      <a:pt x="438" y="588"/>
                    </a:lnTo>
                    <a:lnTo>
                      <a:pt x="438" y="588"/>
                    </a:lnTo>
                    <a:lnTo>
                      <a:pt x="438" y="588"/>
                    </a:lnTo>
                    <a:lnTo>
                      <a:pt x="438" y="588"/>
                    </a:lnTo>
                    <a:lnTo>
                      <a:pt x="438" y="588"/>
                    </a:lnTo>
                    <a:lnTo>
                      <a:pt x="438" y="588"/>
                    </a:lnTo>
                    <a:lnTo>
                      <a:pt x="438" y="588"/>
                    </a:lnTo>
                    <a:lnTo>
                      <a:pt x="438" y="588"/>
                    </a:lnTo>
                    <a:lnTo>
                      <a:pt x="438" y="588"/>
                    </a:lnTo>
                    <a:lnTo>
                      <a:pt x="438" y="588"/>
                    </a:lnTo>
                    <a:lnTo>
                      <a:pt x="438" y="588"/>
                    </a:lnTo>
                    <a:lnTo>
                      <a:pt x="438" y="594"/>
                    </a:lnTo>
                    <a:lnTo>
                      <a:pt x="438" y="594"/>
                    </a:lnTo>
                    <a:lnTo>
                      <a:pt x="438" y="594"/>
                    </a:lnTo>
                    <a:lnTo>
                      <a:pt x="438" y="594"/>
                    </a:lnTo>
                    <a:lnTo>
                      <a:pt x="438" y="594"/>
                    </a:lnTo>
                    <a:lnTo>
                      <a:pt x="438" y="594"/>
                    </a:lnTo>
                    <a:lnTo>
                      <a:pt x="438" y="594"/>
                    </a:lnTo>
                    <a:lnTo>
                      <a:pt x="438" y="594"/>
                    </a:lnTo>
                    <a:lnTo>
                      <a:pt x="438" y="594"/>
                    </a:lnTo>
                    <a:lnTo>
                      <a:pt x="438" y="594"/>
                    </a:lnTo>
                    <a:lnTo>
                      <a:pt x="438" y="594"/>
                    </a:lnTo>
                    <a:lnTo>
                      <a:pt x="438" y="594"/>
                    </a:lnTo>
                    <a:lnTo>
                      <a:pt x="438" y="594"/>
                    </a:lnTo>
                    <a:lnTo>
                      <a:pt x="438" y="600"/>
                    </a:lnTo>
                    <a:lnTo>
                      <a:pt x="438" y="600"/>
                    </a:lnTo>
                    <a:lnTo>
                      <a:pt x="438" y="600"/>
                    </a:lnTo>
                    <a:lnTo>
                      <a:pt x="438" y="600"/>
                    </a:lnTo>
                    <a:lnTo>
                      <a:pt x="444" y="600"/>
                    </a:lnTo>
                    <a:lnTo>
                      <a:pt x="444" y="600"/>
                    </a:lnTo>
                    <a:lnTo>
                      <a:pt x="444" y="600"/>
                    </a:lnTo>
                    <a:lnTo>
                      <a:pt x="444" y="600"/>
                    </a:lnTo>
                    <a:lnTo>
                      <a:pt x="444" y="600"/>
                    </a:lnTo>
                    <a:lnTo>
                      <a:pt x="444" y="600"/>
                    </a:lnTo>
                    <a:lnTo>
                      <a:pt x="444" y="600"/>
                    </a:lnTo>
                    <a:lnTo>
                      <a:pt x="444" y="600"/>
                    </a:lnTo>
                    <a:lnTo>
                      <a:pt x="444" y="600"/>
                    </a:lnTo>
                    <a:lnTo>
                      <a:pt x="444" y="600"/>
                    </a:lnTo>
                    <a:lnTo>
                      <a:pt x="444" y="600"/>
                    </a:lnTo>
                    <a:lnTo>
                      <a:pt x="444" y="600"/>
                    </a:lnTo>
                    <a:lnTo>
                      <a:pt x="462" y="594"/>
                    </a:lnTo>
                    <a:lnTo>
                      <a:pt x="462" y="594"/>
                    </a:lnTo>
                    <a:lnTo>
                      <a:pt x="462" y="594"/>
                    </a:lnTo>
                    <a:lnTo>
                      <a:pt x="462" y="594"/>
                    </a:lnTo>
                    <a:lnTo>
                      <a:pt x="462" y="594"/>
                    </a:lnTo>
                    <a:lnTo>
                      <a:pt x="462" y="594"/>
                    </a:lnTo>
                    <a:lnTo>
                      <a:pt x="462" y="594"/>
                    </a:lnTo>
                    <a:lnTo>
                      <a:pt x="462" y="594"/>
                    </a:lnTo>
                    <a:lnTo>
                      <a:pt x="462" y="594"/>
                    </a:lnTo>
                    <a:lnTo>
                      <a:pt x="462" y="594"/>
                    </a:lnTo>
                    <a:lnTo>
                      <a:pt x="462" y="594"/>
                    </a:lnTo>
                    <a:lnTo>
                      <a:pt x="462" y="594"/>
                    </a:lnTo>
                    <a:lnTo>
                      <a:pt x="462" y="594"/>
                    </a:lnTo>
                    <a:lnTo>
                      <a:pt x="462" y="594"/>
                    </a:lnTo>
                    <a:lnTo>
                      <a:pt x="462" y="588"/>
                    </a:lnTo>
                    <a:lnTo>
                      <a:pt x="462" y="588"/>
                    </a:lnTo>
                    <a:lnTo>
                      <a:pt x="462" y="588"/>
                    </a:lnTo>
                    <a:lnTo>
                      <a:pt x="462" y="588"/>
                    </a:lnTo>
                    <a:lnTo>
                      <a:pt x="462" y="588"/>
                    </a:lnTo>
                    <a:lnTo>
                      <a:pt x="462" y="588"/>
                    </a:lnTo>
                    <a:lnTo>
                      <a:pt x="462" y="588"/>
                    </a:lnTo>
                    <a:lnTo>
                      <a:pt x="462" y="588"/>
                    </a:lnTo>
                    <a:lnTo>
                      <a:pt x="462" y="588"/>
                    </a:lnTo>
                    <a:lnTo>
                      <a:pt x="462" y="588"/>
                    </a:lnTo>
                    <a:lnTo>
                      <a:pt x="462" y="588"/>
                    </a:lnTo>
                    <a:lnTo>
                      <a:pt x="462" y="582"/>
                    </a:lnTo>
                    <a:lnTo>
                      <a:pt x="462" y="582"/>
                    </a:lnTo>
                    <a:lnTo>
                      <a:pt x="462" y="582"/>
                    </a:lnTo>
                    <a:lnTo>
                      <a:pt x="462" y="582"/>
                    </a:lnTo>
                    <a:lnTo>
                      <a:pt x="462" y="582"/>
                    </a:lnTo>
                    <a:lnTo>
                      <a:pt x="468" y="582"/>
                    </a:lnTo>
                    <a:lnTo>
                      <a:pt x="468" y="582"/>
                    </a:lnTo>
                    <a:lnTo>
                      <a:pt x="468" y="582"/>
                    </a:lnTo>
                    <a:lnTo>
                      <a:pt x="468" y="582"/>
                    </a:lnTo>
                    <a:lnTo>
                      <a:pt x="468" y="582"/>
                    </a:lnTo>
                    <a:lnTo>
                      <a:pt x="468" y="576"/>
                    </a:lnTo>
                    <a:lnTo>
                      <a:pt x="468" y="576"/>
                    </a:lnTo>
                    <a:lnTo>
                      <a:pt x="468" y="582"/>
                    </a:lnTo>
                    <a:lnTo>
                      <a:pt x="468" y="582"/>
                    </a:lnTo>
                    <a:lnTo>
                      <a:pt x="468" y="576"/>
                    </a:lnTo>
                    <a:lnTo>
                      <a:pt x="468" y="576"/>
                    </a:lnTo>
                    <a:lnTo>
                      <a:pt x="468" y="576"/>
                    </a:lnTo>
                    <a:lnTo>
                      <a:pt x="468" y="576"/>
                    </a:lnTo>
                    <a:lnTo>
                      <a:pt x="468" y="576"/>
                    </a:lnTo>
                    <a:lnTo>
                      <a:pt x="468" y="576"/>
                    </a:lnTo>
                    <a:lnTo>
                      <a:pt x="468" y="576"/>
                    </a:lnTo>
                    <a:lnTo>
                      <a:pt x="468" y="576"/>
                    </a:lnTo>
                    <a:lnTo>
                      <a:pt x="468" y="570"/>
                    </a:lnTo>
                    <a:lnTo>
                      <a:pt x="468" y="570"/>
                    </a:lnTo>
                    <a:lnTo>
                      <a:pt x="468" y="570"/>
                    </a:lnTo>
                    <a:lnTo>
                      <a:pt x="468" y="570"/>
                    </a:lnTo>
                    <a:lnTo>
                      <a:pt x="468" y="570"/>
                    </a:lnTo>
                    <a:lnTo>
                      <a:pt x="468" y="570"/>
                    </a:lnTo>
                    <a:lnTo>
                      <a:pt x="468" y="570"/>
                    </a:lnTo>
                    <a:lnTo>
                      <a:pt x="468" y="570"/>
                    </a:lnTo>
                    <a:lnTo>
                      <a:pt x="468" y="570"/>
                    </a:lnTo>
                    <a:lnTo>
                      <a:pt x="468" y="570"/>
                    </a:lnTo>
                    <a:lnTo>
                      <a:pt x="468" y="564"/>
                    </a:lnTo>
                    <a:lnTo>
                      <a:pt x="468" y="564"/>
                    </a:lnTo>
                    <a:lnTo>
                      <a:pt x="468" y="564"/>
                    </a:lnTo>
                    <a:lnTo>
                      <a:pt x="468" y="564"/>
                    </a:lnTo>
                    <a:lnTo>
                      <a:pt x="468" y="564"/>
                    </a:lnTo>
                    <a:lnTo>
                      <a:pt x="468" y="564"/>
                    </a:lnTo>
                    <a:lnTo>
                      <a:pt x="468" y="564"/>
                    </a:lnTo>
                    <a:lnTo>
                      <a:pt x="474" y="564"/>
                    </a:lnTo>
                    <a:lnTo>
                      <a:pt x="474" y="564"/>
                    </a:lnTo>
                    <a:lnTo>
                      <a:pt x="474" y="564"/>
                    </a:lnTo>
                    <a:lnTo>
                      <a:pt x="474" y="564"/>
                    </a:lnTo>
                    <a:lnTo>
                      <a:pt x="474" y="564"/>
                    </a:lnTo>
                    <a:lnTo>
                      <a:pt x="474" y="564"/>
                    </a:lnTo>
                    <a:lnTo>
                      <a:pt x="474" y="564"/>
                    </a:lnTo>
                    <a:lnTo>
                      <a:pt x="474" y="564"/>
                    </a:lnTo>
                    <a:lnTo>
                      <a:pt x="474" y="564"/>
                    </a:lnTo>
                    <a:lnTo>
                      <a:pt x="474" y="564"/>
                    </a:lnTo>
                    <a:lnTo>
                      <a:pt x="474" y="564"/>
                    </a:lnTo>
                    <a:lnTo>
                      <a:pt x="474" y="564"/>
                    </a:lnTo>
                    <a:lnTo>
                      <a:pt x="474" y="564"/>
                    </a:lnTo>
                    <a:lnTo>
                      <a:pt x="474" y="564"/>
                    </a:lnTo>
                    <a:lnTo>
                      <a:pt x="474" y="564"/>
                    </a:lnTo>
                    <a:lnTo>
                      <a:pt x="474" y="564"/>
                    </a:lnTo>
                    <a:lnTo>
                      <a:pt x="474" y="564"/>
                    </a:lnTo>
                    <a:lnTo>
                      <a:pt x="474" y="564"/>
                    </a:lnTo>
                    <a:lnTo>
                      <a:pt x="474" y="564"/>
                    </a:lnTo>
                    <a:lnTo>
                      <a:pt x="474" y="564"/>
                    </a:lnTo>
                    <a:lnTo>
                      <a:pt x="474" y="564"/>
                    </a:lnTo>
                    <a:lnTo>
                      <a:pt x="474" y="564"/>
                    </a:lnTo>
                    <a:lnTo>
                      <a:pt x="474" y="564"/>
                    </a:lnTo>
                    <a:lnTo>
                      <a:pt x="474" y="564"/>
                    </a:lnTo>
                    <a:lnTo>
                      <a:pt x="474" y="564"/>
                    </a:lnTo>
                    <a:lnTo>
                      <a:pt x="474" y="564"/>
                    </a:lnTo>
                    <a:lnTo>
                      <a:pt x="474" y="564"/>
                    </a:lnTo>
                    <a:lnTo>
                      <a:pt x="474" y="564"/>
                    </a:lnTo>
                    <a:lnTo>
                      <a:pt x="474" y="564"/>
                    </a:lnTo>
                    <a:lnTo>
                      <a:pt x="474" y="564"/>
                    </a:lnTo>
                    <a:lnTo>
                      <a:pt x="474" y="564"/>
                    </a:lnTo>
                    <a:lnTo>
                      <a:pt x="474" y="564"/>
                    </a:lnTo>
                    <a:lnTo>
                      <a:pt x="474" y="564"/>
                    </a:lnTo>
                    <a:lnTo>
                      <a:pt x="480" y="564"/>
                    </a:lnTo>
                    <a:lnTo>
                      <a:pt x="480" y="570"/>
                    </a:lnTo>
                    <a:lnTo>
                      <a:pt x="480" y="570"/>
                    </a:lnTo>
                    <a:lnTo>
                      <a:pt x="480" y="570"/>
                    </a:lnTo>
                    <a:lnTo>
                      <a:pt x="480" y="570"/>
                    </a:lnTo>
                    <a:lnTo>
                      <a:pt x="480" y="570"/>
                    </a:lnTo>
                    <a:lnTo>
                      <a:pt x="480" y="570"/>
                    </a:lnTo>
                    <a:lnTo>
                      <a:pt x="480" y="570"/>
                    </a:lnTo>
                    <a:lnTo>
                      <a:pt x="480" y="570"/>
                    </a:lnTo>
                    <a:lnTo>
                      <a:pt x="480" y="570"/>
                    </a:lnTo>
                    <a:lnTo>
                      <a:pt x="480" y="570"/>
                    </a:lnTo>
                    <a:lnTo>
                      <a:pt x="480" y="570"/>
                    </a:lnTo>
                    <a:lnTo>
                      <a:pt x="480" y="576"/>
                    </a:lnTo>
                    <a:lnTo>
                      <a:pt x="480" y="576"/>
                    </a:lnTo>
                    <a:lnTo>
                      <a:pt x="480" y="576"/>
                    </a:lnTo>
                    <a:lnTo>
                      <a:pt x="480" y="576"/>
                    </a:lnTo>
                    <a:lnTo>
                      <a:pt x="480" y="576"/>
                    </a:lnTo>
                    <a:lnTo>
                      <a:pt x="480" y="576"/>
                    </a:lnTo>
                    <a:lnTo>
                      <a:pt x="480" y="576"/>
                    </a:lnTo>
                    <a:lnTo>
                      <a:pt x="480" y="576"/>
                    </a:lnTo>
                    <a:lnTo>
                      <a:pt x="480" y="576"/>
                    </a:lnTo>
                    <a:lnTo>
                      <a:pt x="480" y="576"/>
                    </a:lnTo>
                    <a:lnTo>
                      <a:pt x="480" y="576"/>
                    </a:lnTo>
                    <a:lnTo>
                      <a:pt x="480" y="576"/>
                    </a:lnTo>
                    <a:lnTo>
                      <a:pt x="480" y="582"/>
                    </a:lnTo>
                    <a:lnTo>
                      <a:pt x="480" y="582"/>
                    </a:lnTo>
                    <a:lnTo>
                      <a:pt x="480" y="582"/>
                    </a:lnTo>
                    <a:lnTo>
                      <a:pt x="480" y="582"/>
                    </a:lnTo>
                    <a:lnTo>
                      <a:pt x="480" y="582"/>
                    </a:lnTo>
                    <a:lnTo>
                      <a:pt x="480" y="582"/>
                    </a:lnTo>
                    <a:lnTo>
                      <a:pt x="480" y="582"/>
                    </a:lnTo>
                    <a:lnTo>
                      <a:pt x="480" y="582"/>
                    </a:lnTo>
                    <a:lnTo>
                      <a:pt x="480" y="582"/>
                    </a:lnTo>
                    <a:lnTo>
                      <a:pt x="480" y="582"/>
                    </a:lnTo>
                    <a:lnTo>
                      <a:pt x="486" y="588"/>
                    </a:lnTo>
                    <a:lnTo>
                      <a:pt x="486" y="588"/>
                    </a:lnTo>
                    <a:lnTo>
                      <a:pt x="486" y="588"/>
                    </a:lnTo>
                    <a:lnTo>
                      <a:pt x="486" y="588"/>
                    </a:lnTo>
                    <a:lnTo>
                      <a:pt x="486" y="588"/>
                    </a:lnTo>
                    <a:lnTo>
                      <a:pt x="486" y="588"/>
                    </a:lnTo>
                    <a:lnTo>
                      <a:pt x="486" y="588"/>
                    </a:lnTo>
                    <a:lnTo>
                      <a:pt x="486" y="588"/>
                    </a:lnTo>
                    <a:lnTo>
                      <a:pt x="486" y="588"/>
                    </a:lnTo>
                    <a:lnTo>
                      <a:pt x="486" y="588"/>
                    </a:lnTo>
                    <a:lnTo>
                      <a:pt x="486" y="588"/>
                    </a:lnTo>
                    <a:lnTo>
                      <a:pt x="486" y="588"/>
                    </a:lnTo>
                    <a:lnTo>
                      <a:pt x="486" y="594"/>
                    </a:lnTo>
                    <a:lnTo>
                      <a:pt x="486" y="594"/>
                    </a:lnTo>
                    <a:lnTo>
                      <a:pt x="486" y="594"/>
                    </a:lnTo>
                    <a:lnTo>
                      <a:pt x="486" y="594"/>
                    </a:lnTo>
                    <a:lnTo>
                      <a:pt x="486" y="594"/>
                    </a:lnTo>
                    <a:lnTo>
                      <a:pt x="486" y="594"/>
                    </a:lnTo>
                    <a:lnTo>
                      <a:pt x="486" y="594"/>
                    </a:lnTo>
                    <a:lnTo>
                      <a:pt x="486" y="594"/>
                    </a:lnTo>
                    <a:lnTo>
                      <a:pt x="486" y="594"/>
                    </a:lnTo>
                    <a:lnTo>
                      <a:pt x="486" y="594"/>
                    </a:lnTo>
                    <a:lnTo>
                      <a:pt x="486" y="594"/>
                    </a:lnTo>
                    <a:lnTo>
                      <a:pt x="486" y="594"/>
                    </a:lnTo>
                    <a:lnTo>
                      <a:pt x="486" y="594"/>
                    </a:lnTo>
                    <a:lnTo>
                      <a:pt x="486" y="594"/>
                    </a:lnTo>
                    <a:lnTo>
                      <a:pt x="486" y="600"/>
                    </a:lnTo>
                    <a:lnTo>
                      <a:pt x="486" y="600"/>
                    </a:lnTo>
                    <a:lnTo>
                      <a:pt x="486" y="600"/>
                    </a:lnTo>
                    <a:lnTo>
                      <a:pt x="486" y="600"/>
                    </a:lnTo>
                    <a:lnTo>
                      <a:pt x="486" y="600"/>
                    </a:lnTo>
                    <a:lnTo>
                      <a:pt x="486" y="600"/>
                    </a:lnTo>
                    <a:lnTo>
                      <a:pt x="486" y="600"/>
                    </a:lnTo>
                    <a:lnTo>
                      <a:pt x="492" y="600"/>
                    </a:lnTo>
                    <a:lnTo>
                      <a:pt x="492" y="600"/>
                    </a:lnTo>
                    <a:lnTo>
                      <a:pt x="492" y="600"/>
                    </a:lnTo>
                    <a:lnTo>
                      <a:pt x="504" y="594"/>
                    </a:lnTo>
                    <a:lnTo>
                      <a:pt x="504" y="594"/>
                    </a:lnTo>
                    <a:lnTo>
                      <a:pt x="504" y="594"/>
                    </a:lnTo>
                    <a:lnTo>
                      <a:pt x="504" y="594"/>
                    </a:lnTo>
                    <a:lnTo>
                      <a:pt x="504" y="594"/>
                    </a:lnTo>
                    <a:lnTo>
                      <a:pt x="510" y="594"/>
                    </a:lnTo>
                    <a:lnTo>
                      <a:pt x="510" y="594"/>
                    </a:lnTo>
                    <a:lnTo>
                      <a:pt x="510" y="594"/>
                    </a:lnTo>
                    <a:lnTo>
                      <a:pt x="510" y="594"/>
                    </a:lnTo>
                    <a:lnTo>
                      <a:pt x="510" y="594"/>
                    </a:lnTo>
                    <a:lnTo>
                      <a:pt x="510" y="588"/>
                    </a:lnTo>
                    <a:lnTo>
                      <a:pt x="510" y="588"/>
                    </a:lnTo>
                    <a:lnTo>
                      <a:pt x="510" y="588"/>
                    </a:lnTo>
                    <a:lnTo>
                      <a:pt x="510" y="588"/>
                    </a:lnTo>
                    <a:lnTo>
                      <a:pt x="510" y="588"/>
                    </a:lnTo>
                    <a:lnTo>
                      <a:pt x="510" y="588"/>
                    </a:lnTo>
                    <a:lnTo>
                      <a:pt x="510" y="588"/>
                    </a:lnTo>
                    <a:lnTo>
                      <a:pt x="510" y="588"/>
                    </a:lnTo>
                    <a:lnTo>
                      <a:pt x="510" y="588"/>
                    </a:lnTo>
                    <a:lnTo>
                      <a:pt x="510" y="588"/>
                    </a:lnTo>
                    <a:lnTo>
                      <a:pt x="510" y="588"/>
                    </a:lnTo>
                    <a:lnTo>
                      <a:pt x="510" y="588"/>
                    </a:lnTo>
                    <a:lnTo>
                      <a:pt x="510" y="582"/>
                    </a:lnTo>
                    <a:lnTo>
                      <a:pt x="510" y="582"/>
                    </a:lnTo>
                    <a:lnTo>
                      <a:pt x="510" y="582"/>
                    </a:lnTo>
                    <a:lnTo>
                      <a:pt x="510" y="582"/>
                    </a:lnTo>
                    <a:lnTo>
                      <a:pt x="510" y="582"/>
                    </a:lnTo>
                    <a:lnTo>
                      <a:pt x="510" y="582"/>
                    </a:lnTo>
                    <a:lnTo>
                      <a:pt x="510" y="582"/>
                    </a:lnTo>
                    <a:lnTo>
                      <a:pt x="510" y="582"/>
                    </a:lnTo>
                    <a:lnTo>
                      <a:pt x="510" y="582"/>
                    </a:lnTo>
                    <a:lnTo>
                      <a:pt x="510" y="582"/>
                    </a:lnTo>
                    <a:lnTo>
                      <a:pt x="510" y="582"/>
                    </a:lnTo>
                    <a:lnTo>
                      <a:pt x="510" y="576"/>
                    </a:lnTo>
                    <a:lnTo>
                      <a:pt x="510" y="576"/>
                    </a:lnTo>
                    <a:lnTo>
                      <a:pt x="510" y="576"/>
                    </a:lnTo>
                    <a:lnTo>
                      <a:pt x="510" y="576"/>
                    </a:lnTo>
                    <a:lnTo>
                      <a:pt x="510" y="582"/>
                    </a:lnTo>
                    <a:lnTo>
                      <a:pt x="510" y="576"/>
                    </a:lnTo>
                    <a:lnTo>
                      <a:pt x="510" y="576"/>
                    </a:lnTo>
                    <a:lnTo>
                      <a:pt x="516" y="576"/>
                    </a:lnTo>
                    <a:lnTo>
                      <a:pt x="516" y="576"/>
                    </a:lnTo>
                    <a:lnTo>
                      <a:pt x="516" y="576"/>
                    </a:lnTo>
                    <a:lnTo>
                      <a:pt x="516" y="576"/>
                    </a:lnTo>
                    <a:lnTo>
                      <a:pt x="516" y="576"/>
                    </a:lnTo>
                    <a:lnTo>
                      <a:pt x="516" y="576"/>
                    </a:lnTo>
                    <a:lnTo>
                      <a:pt x="516" y="570"/>
                    </a:lnTo>
                    <a:lnTo>
                      <a:pt x="516" y="570"/>
                    </a:lnTo>
                    <a:lnTo>
                      <a:pt x="516" y="570"/>
                    </a:lnTo>
                    <a:lnTo>
                      <a:pt x="516" y="570"/>
                    </a:lnTo>
                    <a:lnTo>
                      <a:pt x="516" y="570"/>
                    </a:lnTo>
                    <a:lnTo>
                      <a:pt x="516" y="570"/>
                    </a:lnTo>
                    <a:lnTo>
                      <a:pt x="516" y="570"/>
                    </a:lnTo>
                    <a:lnTo>
                      <a:pt x="516" y="570"/>
                    </a:lnTo>
                    <a:lnTo>
                      <a:pt x="516" y="570"/>
                    </a:lnTo>
                    <a:lnTo>
                      <a:pt x="516" y="570"/>
                    </a:lnTo>
                    <a:lnTo>
                      <a:pt x="516" y="564"/>
                    </a:lnTo>
                    <a:lnTo>
                      <a:pt x="516" y="564"/>
                    </a:lnTo>
                    <a:lnTo>
                      <a:pt x="516" y="564"/>
                    </a:lnTo>
                    <a:lnTo>
                      <a:pt x="516" y="564"/>
                    </a:lnTo>
                    <a:lnTo>
                      <a:pt x="516" y="564"/>
                    </a:lnTo>
                    <a:lnTo>
                      <a:pt x="516" y="564"/>
                    </a:lnTo>
                    <a:lnTo>
                      <a:pt x="516" y="564"/>
                    </a:lnTo>
                    <a:lnTo>
                      <a:pt x="516" y="564"/>
                    </a:lnTo>
                    <a:lnTo>
                      <a:pt x="516" y="564"/>
                    </a:lnTo>
                    <a:lnTo>
                      <a:pt x="516" y="564"/>
                    </a:lnTo>
                    <a:lnTo>
                      <a:pt x="516" y="564"/>
                    </a:lnTo>
                    <a:lnTo>
                      <a:pt x="516" y="564"/>
                    </a:lnTo>
                    <a:lnTo>
                      <a:pt x="516" y="564"/>
                    </a:lnTo>
                    <a:lnTo>
                      <a:pt x="516" y="564"/>
                    </a:lnTo>
                    <a:lnTo>
                      <a:pt x="516" y="564"/>
                    </a:lnTo>
                    <a:lnTo>
                      <a:pt x="516" y="564"/>
                    </a:lnTo>
                    <a:lnTo>
                      <a:pt x="516" y="564"/>
                    </a:lnTo>
                    <a:lnTo>
                      <a:pt x="522" y="564"/>
                    </a:lnTo>
                    <a:lnTo>
                      <a:pt x="522" y="564"/>
                    </a:lnTo>
                    <a:lnTo>
                      <a:pt x="522" y="564"/>
                    </a:lnTo>
                    <a:lnTo>
                      <a:pt x="522" y="564"/>
                    </a:lnTo>
                    <a:lnTo>
                      <a:pt x="522" y="564"/>
                    </a:lnTo>
                    <a:lnTo>
                      <a:pt x="522" y="564"/>
                    </a:lnTo>
                    <a:lnTo>
                      <a:pt x="522" y="564"/>
                    </a:lnTo>
                    <a:lnTo>
                      <a:pt x="522" y="564"/>
                    </a:lnTo>
                    <a:lnTo>
                      <a:pt x="522" y="564"/>
                    </a:lnTo>
                    <a:lnTo>
                      <a:pt x="522" y="564"/>
                    </a:lnTo>
                    <a:lnTo>
                      <a:pt x="522" y="564"/>
                    </a:lnTo>
                    <a:lnTo>
                      <a:pt x="522" y="564"/>
                    </a:lnTo>
                    <a:lnTo>
                      <a:pt x="522" y="564"/>
                    </a:lnTo>
                    <a:lnTo>
                      <a:pt x="522" y="564"/>
                    </a:lnTo>
                    <a:lnTo>
                      <a:pt x="522" y="564"/>
                    </a:lnTo>
                    <a:lnTo>
                      <a:pt x="522" y="564"/>
                    </a:lnTo>
                    <a:lnTo>
                      <a:pt x="522" y="564"/>
                    </a:lnTo>
                    <a:lnTo>
                      <a:pt x="522" y="564"/>
                    </a:lnTo>
                    <a:lnTo>
                      <a:pt x="522" y="564"/>
                    </a:lnTo>
                    <a:lnTo>
                      <a:pt x="522" y="564"/>
                    </a:lnTo>
                    <a:lnTo>
                      <a:pt x="522" y="564"/>
                    </a:lnTo>
                    <a:lnTo>
                      <a:pt x="522" y="564"/>
                    </a:lnTo>
                    <a:lnTo>
                      <a:pt x="522" y="564"/>
                    </a:lnTo>
                    <a:lnTo>
                      <a:pt x="522" y="564"/>
                    </a:lnTo>
                    <a:lnTo>
                      <a:pt x="522" y="570"/>
                    </a:lnTo>
                    <a:lnTo>
                      <a:pt x="522" y="570"/>
                    </a:lnTo>
                    <a:lnTo>
                      <a:pt x="522" y="570"/>
                    </a:lnTo>
                    <a:lnTo>
                      <a:pt x="522" y="570"/>
                    </a:lnTo>
                    <a:lnTo>
                      <a:pt x="522" y="570"/>
                    </a:lnTo>
                    <a:lnTo>
                      <a:pt x="522" y="570"/>
                    </a:lnTo>
                    <a:lnTo>
                      <a:pt x="522" y="570"/>
                    </a:lnTo>
                    <a:lnTo>
                      <a:pt x="522" y="570"/>
                    </a:lnTo>
                    <a:lnTo>
                      <a:pt x="528" y="570"/>
                    </a:lnTo>
                    <a:lnTo>
                      <a:pt x="528" y="570"/>
                    </a:lnTo>
                    <a:lnTo>
                      <a:pt x="528" y="576"/>
                    </a:lnTo>
                    <a:lnTo>
                      <a:pt x="528" y="576"/>
                    </a:lnTo>
                    <a:lnTo>
                      <a:pt x="528" y="576"/>
                    </a:lnTo>
                    <a:lnTo>
                      <a:pt x="528" y="576"/>
                    </a:lnTo>
                    <a:lnTo>
                      <a:pt x="528" y="576"/>
                    </a:lnTo>
                    <a:lnTo>
                      <a:pt x="528" y="576"/>
                    </a:lnTo>
                    <a:lnTo>
                      <a:pt x="528" y="576"/>
                    </a:lnTo>
                    <a:lnTo>
                      <a:pt x="528" y="576"/>
                    </a:lnTo>
                    <a:lnTo>
                      <a:pt x="528" y="582"/>
                    </a:lnTo>
                    <a:lnTo>
                      <a:pt x="528" y="582"/>
                    </a:lnTo>
                    <a:lnTo>
                      <a:pt x="528" y="576"/>
                    </a:lnTo>
                    <a:lnTo>
                      <a:pt x="528" y="576"/>
                    </a:lnTo>
                    <a:lnTo>
                      <a:pt x="528" y="582"/>
                    </a:lnTo>
                    <a:lnTo>
                      <a:pt x="528" y="582"/>
                    </a:lnTo>
                    <a:lnTo>
                      <a:pt x="528" y="582"/>
                    </a:lnTo>
                    <a:lnTo>
                      <a:pt x="528" y="582"/>
                    </a:lnTo>
                    <a:lnTo>
                      <a:pt x="528" y="582"/>
                    </a:lnTo>
                    <a:lnTo>
                      <a:pt x="528" y="582"/>
                    </a:lnTo>
                    <a:lnTo>
                      <a:pt x="528" y="582"/>
                    </a:lnTo>
                    <a:lnTo>
                      <a:pt x="528" y="582"/>
                    </a:lnTo>
                    <a:lnTo>
                      <a:pt x="528" y="582"/>
                    </a:lnTo>
                    <a:lnTo>
                      <a:pt x="528" y="582"/>
                    </a:lnTo>
                    <a:lnTo>
                      <a:pt x="528" y="588"/>
                    </a:lnTo>
                    <a:lnTo>
                      <a:pt x="528" y="588"/>
                    </a:lnTo>
                    <a:lnTo>
                      <a:pt x="528" y="588"/>
                    </a:lnTo>
                    <a:lnTo>
                      <a:pt x="528" y="588"/>
                    </a:lnTo>
                    <a:lnTo>
                      <a:pt x="528" y="588"/>
                    </a:lnTo>
                    <a:lnTo>
                      <a:pt x="528" y="588"/>
                    </a:lnTo>
                    <a:lnTo>
                      <a:pt x="528" y="588"/>
                    </a:lnTo>
                    <a:lnTo>
                      <a:pt x="528" y="588"/>
                    </a:lnTo>
                    <a:lnTo>
                      <a:pt x="528" y="588"/>
                    </a:lnTo>
                    <a:lnTo>
                      <a:pt x="528" y="588"/>
                    </a:lnTo>
                    <a:lnTo>
                      <a:pt x="534" y="588"/>
                    </a:lnTo>
                    <a:lnTo>
                      <a:pt x="534" y="594"/>
                    </a:lnTo>
                    <a:lnTo>
                      <a:pt x="534" y="594"/>
                    </a:lnTo>
                    <a:lnTo>
                      <a:pt x="534" y="594"/>
                    </a:lnTo>
                    <a:lnTo>
                      <a:pt x="534" y="594"/>
                    </a:lnTo>
                    <a:lnTo>
                      <a:pt x="534" y="594"/>
                    </a:lnTo>
                    <a:lnTo>
                      <a:pt x="534" y="594"/>
                    </a:lnTo>
                    <a:lnTo>
                      <a:pt x="534" y="594"/>
                    </a:lnTo>
                    <a:lnTo>
                      <a:pt x="534" y="594"/>
                    </a:lnTo>
                    <a:lnTo>
                      <a:pt x="534" y="594"/>
                    </a:lnTo>
                    <a:lnTo>
                      <a:pt x="534" y="594"/>
                    </a:lnTo>
                    <a:lnTo>
                      <a:pt x="534" y="594"/>
                    </a:lnTo>
                    <a:lnTo>
                      <a:pt x="534" y="594"/>
                    </a:lnTo>
                    <a:lnTo>
                      <a:pt x="534" y="594"/>
                    </a:lnTo>
                    <a:lnTo>
                      <a:pt x="534" y="600"/>
                    </a:lnTo>
                    <a:lnTo>
                      <a:pt x="534" y="600"/>
                    </a:lnTo>
                    <a:lnTo>
                      <a:pt x="534" y="600"/>
                    </a:lnTo>
                    <a:lnTo>
                      <a:pt x="534" y="600"/>
                    </a:lnTo>
                    <a:lnTo>
                      <a:pt x="534" y="600"/>
                    </a:lnTo>
                    <a:lnTo>
                      <a:pt x="534" y="600"/>
                    </a:lnTo>
                    <a:lnTo>
                      <a:pt x="534" y="600"/>
                    </a:lnTo>
                    <a:lnTo>
                      <a:pt x="534" y="600"/>
                    </a:lnTo>
                    <a:lnTo>
                      <a:pt x="534" y="600"/>
                    </a:lnTo>
                    <a:lnTo>
                      <a:pt x="534" y="600"/>
                    </a:lnTo>
                    <a:lnTo>
                      <a:pt x="534" y="600"/>
                    </a:lnTo>
                    <a:lnTo>
                      <a:pt x="534" y="600"/>
                    </a:lnTo>
                    <a:lnTo>
                      <a:pt x="534" y="600"/>
                    </a:lnTo>
                    <a:lnTo>
                      <a:pt x="534" y="600"/>
                    </a:lnTo>
                    <a:lnTo>
                      <a:pt x="552" y="600"/>
                    </a:lnTo>
                    <a:lnTo>
                      <a:pt x="552" y="600"/>
                    </a:lnTo>
                    <a:lnTo>
                      <a:pt x="552" y="600"/>
                    </a:lnTo>
                    <a:lnTo>
                      <a:pt x="552" y="600"/>
                    </a:lnTo>
                    <a:lnTo>
                      <a:pt x="552" y="594"/>
                    </a:lnTo>
                    <a:lnTo>
                      <a:pt x="552" y="594"/>
                    </a:lnTo>
                    <a:lnTo>
                      <a:pt x="552" y="594"/>
                    </a:lnTo>
                    <a:lnTo>
                      <a:pt x="552" y="594"/>
                    </a:lnTo>
                    <a:lnTo>
                      <a:pt x="552" y="594"/>
                    </a:lnTo>
                    <a:lnTo>
                      <a:pt x="552" y="594"/>
                    </a:lnTo>
                    <a:lnTo>
                      <a:pt x="552" y="594"/>
                    </a:lnTo>
                    <a:lnTo>
                      <a:pt x="552" y="594"/>
                    </a:lnTo>
                    <a:lnTo>
                      <a:pt x="552" y="594"/>
                    </a:lnTo>
                    <a:lnTo>
                      <a:pt x="552" y="594"/>
                    </a:lnTo>
                    <a:lnTo>
                      <a:pt x="558" y="594"/>
                    </a:lnTo>
                    <a:lnTo>
                      <a:pt x="558" y="594"/>
                    </a:lnTo>
                    <a:lnTo>
                      <a:pt x="558" y="594"/>
                    </a:lnTo>
                    <a:lnTo>
                      <a:pt x="558" y="588"/>
                    </a:lnTo>
                    <a:lnTo>
                      <a:pt x="558" y="588"/>
                    </a:lnTo>
                    <a:lnTo>
                      <a:pt x="558" y="588"/>
                    </a:lnTo>
                    <a:lnTo>
                      <a:pt x="558" y="588"/>
                    </a:lnTo>
                    <a:lnTo>
                      <a:pt x="558" y="588"/>
                    </a:lnTo>
                    <a:lnTo>
                      <a:pt x="558" y="588"/>
                    </a:lnTo>
                    <a:lnTo>
                      <a:pt x="558" y="588"/>
                    </a:lnTo>
                    <a:lnTo>
                      <a:pt x="558" y="588"/>
                    </a:lnTo>
                    <a:lnTo>
                      <a:pt x="558" y="588"/>
                    </a:lnTo>
                    <a:lnTo>
                      <a:pt x="558" y="588"/>
                    </a:lnTo>
                    <a:lnTo>
                      <a:pt x="558" y="588"/>
                    </a:lnTo>
                    <a:lnTo>
                      <a:pt x="558" y="582"/>
                    </a:lnTo>
                    <a:lnTo>
                      <a:pt x="558" y="582"/>
                    </a:lnTo>
                    <a:lnTo>
                      <a:pt x="558" y="582"/>
                    </a:lnTo>
                    <a:lnTo>
                      <a:pt x="558" y="582"/>
                    </a:lnTo>
                    <a:lnTo>
                      <a:pt x="558" y="582"/>
                    </a:lnTo>
                    <a:lnTo>
                      <a:pt x="558" y="582"/>
                    </a:lnTo>
                    <a:lnTo>
                      <a:pt x="558" y="582"/>
                    </a:lnTo>
                    <a:lnTo>
                      <a:pt x="558" y="582"/>
                    </a:lnTo>
                    <a:lnTo>
                      <a:pt x="558" y="582"/>
                    </a:lnTo>
                    <a:lnTo>
                      <a:pt x="558" y="582"/>
                    </a:lnTo>
                    <a:lnTo>
                      <a:pt x="558" y="582"/>
                    </a:lnTo>
                    <a:lnTo>
                      <a:pt x="558" y="582"/>
                    </a:lnTo>
                    <a:lnTo>
                      <a:pt x="558" y="582"/>
                    </a:lnTo>
                    <a:lnTo>
                      <a:pt x="558" y="582"/>
                    </a:lnTo>
                    <a:lnTo>
                      <a:pt x="558" y="576"/>
                    </a:lnTo>
                    <a:lnTo>
                      <a:pt x="558" y="576"/>
                    </a:lnTo>
                    <a:lnTo>
                      <a:pt x="558" y="576"/>
                    </a:lnTo>
                    <a:lnTo>
                      <a:pt x="558" y="576"/>
                    </a:lnTo>
                    <a:lnTo>
                      <a:pt x="558" y="576"/>
                    </a:lnTo>
                    <a:lnTo>
                      <a:pt x="558" y="576"/>
                    </a:lnTo>
                    <a:lnTo>
                      <a:pt x="564" y="576"/>
                    </a:lnTo>
                    <a:lnTo>
                      <a:pt x="564" y="576"/>
                    </a:lnTo>
                    <a:lnTo>
                      <a:pt x="564" y="576"/>
                    </a:lnTo>
                    <a:lnTo>
                      <a:pt x="564" y="570"/>
                    </a:lnTo>
                    <a:lnTo>
                      <a:pt x="564" y="570"/>
                    </a:lnTo>
                    <a:lnTo>
                      <a:pt x="564" y="570"/>
                    </a:lnTo>
                    <a:lnTo>
                      <a:pt x="564" y="570"/>
                    </a:lnTo>
                    <a:lnTo>
                      <a:pt x="564" y="570"/>
                    </a:lnTo>
                    <a:lnTo>
                      <a:pt x="564" y="570"/>
                    </a:lnTo>
                    <a:lnTo>
                      <a:pt x="564" y="570"/>
                    </a:lnTo>
                    <a:lnTo>
                      <a:pt x="564" y="570"/>
                    </a:lnTo>
                    <a:lnTo>
                      <a:pt x="564" y="570"/>
                    </a:lnTo>
                    <a:lnTo>
                      <a:pt x="564" y="570"/>
                    </a:lnTo>
                    <a:lnTo>
                      <a:pt x="564" y="570"/>
                    </a:lnTo>
                    <a:lnTo>
                      <a:pt x="564" y="570"/>
                    </a:lnTo>
                    <a:lnTo>
                      <a:pt x="564" y="570"/>
                    </a:lnTo>
                    <a:lnTo>
                      <a:pt x="564" y="570"/>
                    </a:lnTo>
                    <a:lnTo>
                      <a:pt x="564" y="564"/>
                    </a:lnTo>
                    <a:lnTo>
                      <a:pt x="564" y="564"/>
                    </a:lnTo>
                    <a:lnTo>
                      <a:pt x="564" y="564"/>
                    </a:lnTo>
                    <a:lnTo>
                      <a:pt x="564" y="564"/>
                    </a:lnTo>
                    <a:lnTo>
                      <a:pt x="564" y="564"/>
                    </a:lnTo>
                    <a:lnTo>
                      <a:pt x="564" y="564"/>
                    </a:lnTo>
                    <a:lnTo>
                      <a:pt x="564" y="564"/>
                    </a:lnTo>
                    <a:lnTo>
                      <a:pt x="564" y="564"/>
                    </a:lnTo>
                    <a:lnTo>
                      <a:pt x="564" y="564"/>
                    </a:lnTo>
                    <a:lnTo>
                      <a:pt x="564" y="564"/>
                    </a:lnTo>
                    <a:lnTo>
                      <a:pt x="564" y="564"/>
                    </a:lnTo>
                    <a:lnTo>
                      <a:pt x="564" y="564"/>
                    </a:lnTo>
                    <a:lnTo>
                      <a:pt x="564" y="564"/>
                    </a:lnTo>
                    <a:lnTo>
                      <a:pt x="564" y="564"/>
                    </a:lnTo>
                    <a:lnTo>
                      <a:pt x="564" y="564"/>
                    </a:lnTo>
                    <a:lnTo>
                      <a:pt x="564" y="564"/>
                    </a:lnTo>
                    <a:lnTo>
                      <a:pt x="570" y="564"/>
                    </a:lnTo>
                    <a:lnTo>
                      <a:pt x="570" y="564"/>
                    </a:lnTo>
                    <a:lnTo>
                      <a:pt x="570" y="564"/>
                    </a:lnTo>
                    <a:lnTo>
                      <a:pt x="570" y="564"/>
                    </a:lnTo>
                    <a:lnTo>
                      <a:pt x="570" y="564"/>
                    </a:lnTo>
                    <a:lnTo>
                      <a:pt x="570" y="564"/>
                    </a:lnTo>
                    <a:lnTo>
                      <a:pt x="570" y="564"/>
                    </a:lnTo>
                    <a:lnTo>
                      <a:pt x="570" y="564"/>
                    </a:lnTo>
                    <a:lnTo>
                      <a:pt x="570" y="570"/>
                    </a:lnTo>
                    <a:lnTo>
                      <a:pt x="570" y="570"/>
                    </a:lnTo>
                    <a:lnTo>
                      <a:pt x="570" y="570"/>
                    </a:lnTo>
                    <a:lnTo>
                      <a:pt x="570" y="570"/>
                    </a:lnTo>
                    <a:lnTo>
                      <a:pt x="570" y="570"/>
                    </a:lnTo>
                    <a:lnTo>
                      <a:pt x="570" y="570"/>
                    </a:lnTo>
                    <a:lnTo>
                      <a:pt x="570" y="570"/>
                    </a:lnTo>
                    <a:lnTo>
                      <a:pt x="570" y="570"/>
                    </a:lnTo>
                    <a:lnTo>
                      <a:pt x="570" y="570"/>
                    </a:lnTo>
                    <a:lnTo>
                      <a:pt x="570" y="570"/>
                    </a:lnTo>
                    <a:lnTo>
                      <a:pt x="570" y="570"/>
                    </a:lnTo>
                    <a:lnTo>
                      <a:pt x="570" y="570"/>
                    </a:lnTo>
                    <a:lnTo>
                      <a:pt x="570" y="570"/>
                    </a:lnTo>
                    <a:lnTo>
                      <a:pt x="570" y="570"/>
                    </a:lnTo>
                    <a:lnTo>
                      <a:pt x="570" y="576"/>
                    </a:lnTo>
                    <a:lnTo>
                      <a:pt x="570" y="576"/>
                    </a:lnTo>
                    <a:lnTo>
                      <a:pt x="570" y="576"/>
                    </a:lnTo>
                    <a:lnTo>
                      <a:pt x="570" y="576"/>
                    </a:lnTo>
                    <a:lnTo>
                      <a:pt x="570" y="576"/>
                    </a:lnTo>
                    <a:lnTo>
                      <a:pt x="570" y="576"/>
                    </a:lnTo>
                    <a:lnTo>
                      <a:pt x="570" y="576"/>
                    </a:lnTo>
                    <a:lnTo>
                      <a:pt x="570" y="576"/>
                    </a:lnTo>
                    <a:lnTo>
                      <a:pt x="570" y="576"/>
                    </a:lnTo>
                    <a:lnTo>
                      <a:pt x="570" y="582"/>
                    </a:lnTo>
                    <a:lnTo>
                      <a:pt x="570" y="582"/>
                    </a:lnTo>
                    <a:lnTo>
                      <a:pt x="576" y="582"/>
                    </a:lnTo>
                    <a:lnTo>
                      <a:pt x="576" y="582"/>
                    </a:lnTo>
                    <a:lnTo>
                      <a:pt x="576" y="582"/>
                    </a:lnTo>
                    <a:lnTo>
                      <a:pt x="576" y="582"/>
                    </a:lnTo>
                    <a:lnTo>
                      <a:pt x="576" y="582"/>
                    </a:lnTo>
                    <a:lnTo>
                      <a:pt x="576" y="582"/>
                    </a:lnTo>
                    <a:lnTo>
                      <a:pt x="576" y="582"/>
                    </a:lnTo>
                    <a:lnTo>
                      <a:pt x="576" y="582"/>
                    </a:lnTo>
                    <a:lnTo>
                      <a:pt x="576" y="582"/>
                    </a:lnTo>
                    <a:lnTo>
                      <a:pt x="576" y="582"/>
                    </a:lnTo>
                    <a:lnTo>
                      <a:pt x="576" y="582"/>
                    </a:lnTo>
                    <a:lnTo>
                      <a:pt x="576" y="582"/>
                    </a:lnTo>
                    <a:lnTo>
                      <a:pt x="576" y="588"/>
                    </a:lnTo>
                    <a:lnTo>
                      <a:pt x="576" y="588"/>
                    </a:lnTo>
                    <a:lnTo>
                      <a:pt x="576" y="588"/>
                    </a:lnTo>
                    <a:lnTo>
                      <a:pt x="576" y="588"/>
                    </a:lnTo>
                    <a:lnTo>
                      <a:pt x="576" y="588"/>
                    </a:lnTo>
                    <a:lnTo>
                      <a:pt x="576" y="588"/>
                    </a:lnTo>
                    <a:lnTo>
                      <a:pt x="576" y="588"/>
                    </a:lnTo>
                    <a:lnTo>
                      <a:pt x="576" y="588"/>
                    </a:lnTo>
                    <a:lnTo>
                      <a:pt x="576" y="588"/>
                    </a:lnTo>
                    <a:lnTo>
                      <a:pt x="576" y="588"/>
                    </a:lnTo>
                    <a:lnTo>
                      <a:pt x="576" y="588"/>
                    </a:lnTo>
                    <a:lnTo>
                      <a:pt x="576" y="594"/>
                    </a:lnTo>
                    <a:lnTo>
                      <a:pt x="576" y="594"/>
                    </a:lnTo>
                    <a:lnTo>
                      <a:pt x="576" y="594"/>
                    </a:lnTo>
                    <a:lnTo>
                      <a:pt x="576" y="594"/>
                    </a:lnTo>
                    <a:lnTo>
                      <a:pt x="576" y="594"/>
                    </a:lnTo>
                    <a:lnTo>
                      <a:pt x="576" y="594"/>
                    </a:lnTo>
                    <a:lnTo>
                      <a:pt x="576" y="594"/>
                    </a:lnTo>
                    <a:lnTo>
                      <a:pt x="576" y="594"/>
                    </a:lnTo>
                    <a:lnTo>
                      <a:pt x="576" y="594"/>
                    </a:lnTo>
                    <a:lnTo>
                      <a:pt x="576" y="594"/>
                    </a:lnTo>
                    <a:lnTo>
                      <a:pt x="576" y="594"/>
                    </a:lnTo>
                    <a:lnTo>
                      <a:pt x="582" y="594"/>
                    </a:lnTo>
                    <a:lnTo>
                      <a:pt x="582" y="594"/>
                    </a:lnTo>
                    <a:lnTo>
                      <a:pt x="582" y="600"/>
                    </a:lnTo>
                    <a:lnTo>
                      <a:pt x="582" y="600"/>
                    </a:lnTo>
                    <a:lnTo>
                      <a:pt x="582" y="600"/>
                    </a:lnTo>
                    <a:lnTo>
                      <a:pt x="582" y="600"/>
                    </a:lnTo>
                    <a:lnTo>
                      <a:pt x="582" y="600"/>
                    </a:lnTo>
                    <a:lnTo>
                      <a:pt x="582" y="600"/>
                    </a:lnTo>
                    <a:lnTo>
                      <a:pt x="582" y="600"/>
                    </a:lnTo>
                    <a:lnTo>
                      <a:pt x="582" y="600"/>
                    </a:lnTo>
                    <a:lnTo>
                      <a:pt x="582" y="600"/>
                    </a:lnTo>
                    <a:lnTo>
                      <a:pt x="582" y="600"/>
                    </a:lnTo>
                    <a:lnTo>
                      <a:pt x="582" y="600"/>
                    </a:lnTo>
                    <a:lnTo>
                      <a:pt x="582" y="600"/>
                    </a:lnTo>
                    <a:lnTo>
                      <a:pt x="582" y="600"/>
                    </a:lnTo>
                    <a:lnTo>
                      <a:pt x="582" y="600"/>
                    </a:lnTo>
                    <a:lnTo>
                      <a:pt x="582" y="600"/>
                    </a:lnTo>
                    <a:lnTo>
                      <a:pt x="582" y="600"/>
                    </a:lnTo>
                    <a:lnTo>
                      <a:pt x="582" y="600"/>
                    </a:lnTo>
                    <a:lnTo>
                      <a:pt x="600" y="594"/>
                    </a:lnTo>
                    <a:lnTo>
                      <a:pt x="600" y="594"/>
                    </a:lnTo>
                    <a:lnTo>
                      <a:pt x="600" y="594"/>
                    </a:lnTo>
                    <a:lnTo>
                      <a:pt x="600" y="594"/>
                    </a:lnTo>
                    <a:lnTo>
                      <a:pt x="600" y="594"/>
                    </a:lnTo>
                    <a:lnTo>
                      <a:pt x="600" y="594"/>
                    </a:lnTo>
                    <a:lnTo>
                      <a:pt x="600" y="594"/>
                    </a:lnTo>
                    <a:lnTo>
                      <a:pt x="600" y="594"/>
                    </a:lnTo>
                    <a:lnTo>
                      <a:pt x="600" y="594"/>
                    </a:lnTo>
                    <a:lnTo>
                      <a:pt x="600" y="594"/>
                    </a:lnTo>
                    <a:lnTo>
                      <a:pt x="600" y="594"/>
                    </a:lnTo>
                    <a:lnTo>
                      <a:pt x="600" y="594"/>
                    </a:lnTo>
                    <a:lnTo>
                      <a:pt x="600" y="594"/>
                    </a:lnTo>
                    <a:lnTo>
                      <a:pt x="600" y="588"/>
                    </a:lnTo>
                    <a:lnTo>
                      <a:pt x="600" y="588"/>
                    </a:lnTo>
                    <a:lnTo>
                      <a:pt x="600" y="588"/>
                    </a:lnTo>
                    <a:lnTo>
                      <a:pt x="600" y="588"/>
                    </a:lnTo>
                    <a:lnTo>
                      <a:pt x="600" y="588"/>
                    </a:lnTo>
                    <a:lnTo>
                      <a:pt x="600" y="588"/>
                    </a:lnTo>
                    <a:lnTo>
                      <a:pt x="600" y="588"/>
                    </a:lnTo>
                    <a:lnTo>
                      <a:pt x="600" y="588"/>
                    </a:lnTo>
                    <a:lnTo>
                      <a:pt x="600" y="588"/>
                    </a:lnTo>
                    <a:lnTo>
                      <a:pt x="606" y="588"/>
                    </a:lnTo>
                    <a:lnTo>
                      <a:pt x="606" y="588"/>
                    </a:lnTo>
                    <a:lnTo>
                      <a:pt x="606" y="582"/>
                    </a:lnTo>
                    <a:lnTo>
                      <a:pt x="606" y="582"/>
                    </a:lnTo>
                    <a:lnTo>
                      <a:pt x="606" y="582"/>
                    </a:lnTo>
                    <a:lnTo>
                      <a:pt x="606" y="582"/>
                    </a:lnTo>
                    <a:lnTo>
                      <a:pt x="606" y="582"/>
                    </a:lnTo>
                    <a:lnTo>
                      <a:pt x="606" y="582"/>
                    </a:lnTo>
                    <a:lnTo>
                      <a:pt x="606" y="582"/>
                    </a:lnTo>
                    <a:lnTo>
                      <a:pt x="606" y="582"/>
                    </a:lnTo>
                    <a:lnTo>
                      <a:pt x="606" y="582"/>
                    </a:lnTo>
                    <a:lnTo>
                      <a:pt x="606" y="582"/>
                    </a:lnTo>
                    <a:lnTo>
                      <a:pt x="606" y="576"/>
                    </a:lnTo>
                    <a:lnTo>
                      <a:pt x="606" y="576"/>
                    </a:lnTo>
                    <a:lnTo>
                      <a:pt x="606" y="576"/>
                    </a:lnTo>
                    <a:lnTo>
                      <a:pt x="606" y="582"/>
                    </a:lnTo>
                    <a:lnTo>
                      <a:pt x="606" y="582"/>
                    </a:lnTo>
                    <a:lnTo>
                      <a:pt x="606" y="576"/>
                    </a:lnTo>
                    <a:lnTo>
                      <a:pt x="606" y="576"/>
                    </a:lnTo>
                    <a:lnTo>
                      <a:pt x="606" y="576"/>
                    </a:lnTo>
                    <a:lnTo>
                      <a:pt x="606" y="576"/>
                    </a:lnTo>
                    <a:lnTo>
                      <a:pt x="606" y="576"/>
                    </a:lnTo>
                    <a:lnTo>
                      <a:pt x="606" y="576"/>
                    </a:lnTo>
                    <a:lnTo>
                      <a:pt x="606" y="576"/>
                    </a:lnTo>
                    <a:lnTo>
                      <a:pt x="606" y="576"/>
                    </a:lnTo>
                    <a:lnTo>
                      <a:pt x="606" y="570"/>
                    </a:lnTo>
                    <a:lnTo>
                      <a:pt x="606" y="570"/>
                    </a:lnTo>
                    <a:lnTo>
                      <a:pt x="606" y="570"/>
                    </a:lnTo>
                    <a:lnTo>
                      <a:pt x="606" y="570"/>
                    </a:lnTo>
                    <a:lnTo>
                      <a:pt x="606" y="570"/>
                    </a:lnTo>
                    <a:lnTo>
                      <a:pt x="606" y="570"/>
                    </a:lnTo>
                    <a:lnTo>
                      <a:pt x="606" y="570"/>
                    </a:lnTo>
                    <a:lnTo>
                      <a:pt x="606" y="570"/>
                    </a:lnTo>
                    <a:lnTo>
                      <a:pt x="606" y="570"/>
                    </a:lnTo>
                    <a:lnTo>
                      <a:pt x="606" y="570"/>
                    </a:lnTo>
                    <a:lnTo>
                      <a:pt x="612" y="564"/>
                    </a:lnTo>
                    <a:lnTo>
                      <a:pt x="612" y="564"/>
                    </a:lnTo>
                    <a:lnTo>
                      <a:pt x="612" y="564"/>
                    </a:lnTo>
                    <a:lnTo>
                      <a:pt x="612" y="564"/>
                    </a:lnTo>
                    <a:lnTo>
                      <a:pt x="612" y="564"/>
                    </a:lnTo>
                    <a:lnTo>
                      <a:pt x="612" y="564"/>
                    </a:lnTo>
                    <a:lnTo>
                      <a:pt x="612" y="564"/>
                    </a:lnTo>
                    <a:lnTo>
                      <a:pt x="612" y="564"/>
                    </a:lnTo>
                    <a:lnTo>
                      <a:pt x="612" y="564"/>
                    </a:lnTo>
                    <a:lnTo>
                      <a:pt x="612" y="564"/>
                    </a:lnTo>
                    <a:lnTo>
                      <a:pt x="612" y="564"/>
                    </a:lnTo>
                    <a:lnTo>
                      <a:pt x="612" y="564"/>
                    </a:lnTo>
                    <a:lnTo>
                      <a:pt x="612" y="564"/>
                    </a:lnTo>
                    <a:lnTo>
                      <a:pt x="612" y="564"/>
                    </a:lnTo>
                    <a:lnTo>
                      <a:pt x="612" y="564"/>
                    </a:lnTo>
                    <a:lnTo>
                      <a:pt x="612" y="564"/>
                    </a:lnTo>
                    <a:lnTo>
                      <a:pt x="612" y="564"/>
                    </a:lnTo>
                    <a:lnTo>
                      <a:pt x="612" y="564"/>
                    </a:lnTo>
                    <a:lnTo>
                      <a:pt x="612" y="564"/>
                    </a:lnTo>
                    <a:lnTo>
                      <a:pt x="612" y="564"/>
                    </a:lnTo>
                    <a:lnTo>
                      <a:pt x="612" y="564"/>
                    </a:lnTo>
                    <a:lnTo>
                      <a:pt x="612" y="564"/>
                    </a:lnTo>
                    <a:lnTo>
                      <a:pt x="612" y="564"/>
                    </a:lnTo>
                    <a:lnTo>
                      <a:pt x="612" y="564"/>
                    </a:lnTo>
                    <a:lnTo>
                      <a:pt x="612" y="564"/>
                    </a:lnTo>
                    <a:lnTo>
                      <a:pt x="612" y="564"/>
                    </a:lnTo>
                    <a:lnTo>
                      <a:pt x="612" y="564"/>
                    </a:lnTo>
                    <a:lnTo>
                      <a:pt x="612" y="564"/>
                    </a:lnTo>
                    <a:lnTo>
                      <a:pt x="612" y="564"/>
                    </a:lnTo>
                    <a:lnTo>
                      <a:pt x="612" y="564"/>
                    </a:lnTo>
                    <a:lnTo>
                      <a:pt x="612" y="564"/>
                    </a:lnTo>
                    <a:lnTo>
                      <a:pt x="612" y="564"/>
                    </a:lnTo>
                    <a:lnTo>
                      <a:pt x="618" y="564"/>
                    </a:lnTo>
                    <a:lnTo>
                      <a:pt x="618" y="564"/>
                    </a:lnTo>
                    <a:lnTo>
                      <a:pt x="618" y="564"/>
                    </a:lnTo>
                    <a:lnTo>
                      <a:pt x="618" y="564"/>
                    </a:lnTo>
                    <a:lnTo>
                      <a:pt x="618" y="564"/>
                    </a:lnTo>
                    <a:lnTo>
                      <a:pt x="618" y="564"/>
                    </a:lnTo>
                    <a:lnTo>
                      <a:pt x="618" y="564"/>
                    </a:lnTo>
                    <a:lnTo>
                      <a:pt x="618" y="564"/>
                    </a:lnTo>
                    <a:lnTo>
                      <a:pt x="618" y="564"/>
                    </a:lnTo>
                    <a:lnTo>
                      <a:pt x="618" y="570"/>
                    </a:lnTo>
                    <a:lnTo>
                      <a:pt x="618" y="570"/>
                    </a:lnTo>
                    <a:lnTo>
                      <a:pt x="618" y="570"/>
                    </a:lnTo>
                    <a:lnTo>
                      <a:pt x="618" y="570"/>
                    </a:lnTo>
                    <a:lnTo>
                      <a:pt x="618" y="570"/>
                    </a:lnTo>
                    <a:lnTo>
                      <a:pt x="618" y="570"/>
                    </a:lnTo>
                    <a:lnTo>
                      <a:pt x="618" y="570"/>
                    </a:lnTo>
                    <a:lnTo>
                      <a:pt x="618" y="570"/>
                    </a:lnTo>
                    <a:lnTo>
                      <a:pt x="618" y="570"/>
                    </a:lnTo>
                    <a:lnTo>
                      <a:pt x="618" y="570"/>
                    </a:lnTo>
                    <a:lnTo>
                      <a:pt x="618" y="576"/>
                    </a:lnTo>
                    <a:lnTo>
                      <a:pt x="618" y="576"/>
                    </a:lnTo>
                    <a:lnTo>
                      <a:pt x="618" y="576"/>
                    </a:lnTo>
                    <a:lnTo>
                      <a:pt x="618" y="576"/>
                    </a:lnTo>
                    <a:lnTo>
                      <a:pt x="618" y="576"/>
                    </a:lnTo>
                    <a:lnTo>
                      <a:pt x="618" y="576"/>
                    </a:lnTo>
                    <a:lnTo>
                      <a:pt x="618" y="576"/>
                    </a:lnTo>
                    <a:lnTo>
                      <a:pt x="618" y="576"/>
                    </a:lnTo>
                    <a:lnTo>
                      <a:pt x="618" y="582"/>
                    </a:lnTo>
                    <a:lnTo>
                      <a:pt x="618" y="576"/>
                    </a:lnTo>
                    <a:lnTo>
                      <a:pt x="618" y="576"/>
                    </a:lnTo>
                    <a:lnTo>
                      <a:pt x="618" y="576"/>
                    </a:lnTo>
                    <a:lnTo>
                      <a:pt x="618" y="576"/>
                    </a:lnTo>
                    <a:lnTo>
                      <a:pt x="618" y="582"/>
                    </a:lnTo>
                    <a:lnTo>
                      <a:pt x="618" y="582"/>
                    </a:lnTo>
                    <a:lnTo>
                      <a:pt x="624" y="582"/>
                    </a:lnTo>
                    <a:lnTo>
                      <a:pt x="624" y="582"/>
                    </a:lnTo>
                    <a:lnTo>
                      <a:pt x="624" y="582"/>
                    </a:lnTo>
                    <a:lnTo>
                      <a:pt x="624" y="582"/>
                    </a:lnTo>
                    <a:lnTo>
                      <a:pt x="624" y="582"/>
                    </a:lnTo>
                    <a:lnTo>
                      <a:pt x="624" y="582"/>
                    </a:lnTo>
                    <a:lnTo>
                      <a:pt x="624" y="582"/>
                    </a:lnTo>
                    <a:lnTo>
                      <a:pt x="624" y="582"/>
                    </a:lnTo>
                    <a:lnTo>
                      <a:pt x="624" y="588"/>
                    </a:lnTo>
                    <a:lnTo>
                      <a:pt x="624" y="588"/>
                    </a:lnTo>
                    <a:lnTo>
                      <a:pt x="624" y="588"/>
                    </a:lnTo>
                    <a:lnTo>
                      <a:pt x="624" y="588"/>
                    </a:lnTo>
                    <a:lnTo>
                      <a:pt x="624" y="588"/>
                    </a:lnTo>
                    <a:lnTo>
                      <a:pt x="624" y="588"/>
                    </a:lnTo>
                    <a:lnTo>
                      <a:pt x="624" y="588"/>
                    </a:lnTo>
                    <a:lnTo>
                      <a:pt x="624" y="588"/>
                    </a:lnTo>
                    <a:lnTo>
                      <a:pt x="624" y="588"/>
                    </a:lnTo>
                    <a:lnTo>
                      <a:pt x="624" y="588"/>
                    </a:lnTo>
                    <a:lnTo>
                      <a:pt x="624" y="588"/>
                    </a:lnTo>
                    <a:lnTo>
                      <a:pt x="624" y="594"/>
                    </a:lnTo>
                    <a:lnTo>
                      <a:pt x="624" y="594"/>
                    </a:lnTo>
                    <a:lnTo>
                      <a:pt x="624" y="594"/>
                    </a:lnTo>
                    <a:lnTo>
                      <a:pt x="624" y="594"/>
                    </a:lnTo>
                    <a:lnTo>
                      <a:pt x="624" y="594"/>
                    </a:lnTo>
                    <a:lnTo>
                      <a:pt x="624" y="594"/>
                    </a:lnTo>
                    <a:lnTo>
                      <a:pt x="624" y="594"/>
                    </a:lnTo>
                    <a:lnTo>
                      <a:pt x="624" y="594"/>
                    </a:lnTo>
                    <a:lnTo>
                      <a:pt x="624" y="594"/>
                    </a:lnTo>
                    <a:lnTo>
                      <a:pt x="624" y="594"/>
                    </a:lnTo>
                    <a:lnTo>
                      <a:pt x="624" y="594"/>
                    </a:lnTo>
                    <a:lnTo>
                      <a:pt x="624" y="594"/>
                    </a:lnTo>
                    <a:lnTo>
                      <a:pt x="624" y="594"/>
                    </a:lnTo>
                    <a:lnTo>
                      <a:pt x="624" y="594"/>
                    </a:lnTo>
                    <a:lnTo>
                      <a:pt x="630" y="600"/>
                    </a:lnTo>
                    <a:lnTo>
                      <a:pt x="630" y="600"/>
                    </a:lnTo>
                    <a:lnTo>
                      <a:pt x="630" y="600"/>
                    </a:lnTo>
                    <a:lnTo>
                      <a:pt x="630" y="600"/>
                    </a:lnTo>
                    <a:lnTo>
                      <a:pt x="630" y="600"/>
                    </a:lnTo>
                    <a:lnTo>
                      <a:pt x="630" y="600"/>
                    </a:lnTo>
                    <a:lnTo>
                      <a:pt x="630" y="600"/>
                    </a:lnTo>
                    <a:lnTo>
                      <a:pt x="630" y="600"/>
                    </a:lnTo>
                    <a:lnTo>
                      <a:pt x="630" y="600"/>
                    </a:lnTo>
                    <a:lnTo>
                      <a:pt x="630" y="600"/>
                    </a:lnTo>
                    <a:lnTo>
                      <a:pt x="630" y="600"/>
                    </a:lnTo>
                    <a:lnTo>
                      <a:pt x="648" y="594"/>
                    </a:lnTo>
                    <a:lnTo>
                      <a:pt x="648" y="594"/>
                    </a:lnTo>
                    <a:lnTo>
                      <a:pt x="648" y="594"/>
                    </a:lnTo>
                    <a:lnTo>
                      <a:pt x="648" y="594"/>
                    </a:lnTo>
                    <a:lnTo>
                      <a:pt x="648" y="594"/>
                    </a:lnTo>
                    <a:lnTo>
                      <a:pt x="648" y="594"/>
                    </a:lnTo>
                    <a:lnTo>
                      <a:pt x="648" y="594"/>
                    </a:lnTo>
                    <a:lnTo>
                      <a:pt x="648" y="594"/>
                    </a:lnTo>
                    <a:lnTo>
                      <a:pt x="648" y="594"/>
                    </a:lnTo>
                    <a:lnTo>
                      <a:pt x="648" y="594"/>
                    </a:lnTo>
                    <a:lnTo>
                      <a:pt x="648" y="594"/>
                    </a:lnTo>
                    <a:lnTo>
                      <a:pt x="648" y="594"/>
                    </a:lnTo>
                    <a:lnTo>
                      <a:pt x="648" y="594"/>
                    </a:lnTo>
                    <a:lnTo>
                      <a:pt x="648" y="594"/>
                    </a:lnTo>
                    <a:lnTo>
                      <a:pt x="648" y="588"/>
                    </a:lnTo>
                    <a:lnTo>
                      <a:pt x="648" y="588"/>
                    </a:lnTo>
                    <a:lnTo>
                      <a:pt x="648" y="588"/>
                    </a:lnTo>
                    <a:lnTo>
                      <a:pt x="648" y="588"/>
                    </a:lnTo>
                    <a:lnTo>
                      <a:pt x="648" y="588"/>
                    </a:lnTo>
                    <a:lnTo>
                      <a:pt x="648" y="588"/>
                    </a:lnTo>
                    <a:lnTo>
                      <a:pt x="648" y="588"/>
                    </a:lnTo>
                    <a:lnTo>
                      <a:pt x="648" y="588"/>
                    </a:lnTo>
                    <a:lnTo>
                      <a:pt x="648" y="588"/>
                    </a:lnTo>
                    <a:lnTo>
                      <a:pt x="648" y="588"/>
                    </a:lnTo>
                    <a:lnTo>
                      <a:pt x="648" y="588"/>
                    </a:lnTo>
                    <a:lnTo>
                      <a:pt x="648" y="582"/>
                    </a:lnTo>
                    <a:lnTo>
                      <a:pt x="648" y="582"/>
                    </a:lnTo>
                    <a:lnTo>
                      <a:pt x="648" y="582"/>
                    </a:lnTo>
                    <a:lnTo>
                      <a:pt x="648" y="582"/>
                    </a:lnTo>
                    <a:lnTo>
                      <a:pt x="648" y="582"/>
                    </a:lnTo>
                    <a:lnTo>
                      <a:pt x="648" y="582"/>
                    </a:lnTo>
                    <a:lnTo>
                      <a:pt x="654" y="582"/>
                    </a:lnTo>
                    <a:lnTo>
                      <a:pt x="654" y="582"/>
                    </a:lnTo>
                    <a:lnTo>
                      <a:pt x="654" y="582"/>
                    </a:lnTo>
                    <a:lnTo>
                      <a:pt x="654" y="582"/>
                    </a:lnTo>
                    <a:lnTo>
                      <a:pt x="654" y="582"/>
                    </a:lnTo>
                    <a:lnTo>
                      <a:pt x="654" y="582"/>
                    </a:lnTo>
                    <a:lnTo>
                      <a:pt x="654" y="582"/>
                    </a:lnTo>
                    <a:lnTo>
                      <a:pt x="654" y="582"/>
                    </a:lnTo>
                    <a:lnTo>
                      <a:pt x="654" y="582"/>
                    </a:lnTo>
                    <a:lnTo>
                      <a:pt x="654" y="576"/>
                    </a:lnTo>
                    <a:lnTo>
                      <a:pt x="654" y="576"/>
                    </a:lnTo>
                    <a:lnTo>
                      <a:pt x="654" y="576"/>
                    </a:lnTo>
                    <a:lnTo>
                      <a:pt x="654" y="576"/>
                    </a:lnTo>
                    <a:lnTo>
                      <a:pt x="654" y="576"/>
                    </a:lnTo>
                    <a:lnTo>
                      <a:pt x="654" y="576"/>
                    </a:lnTo>
                    <a:lnTo>
                      <a:pt x="654" y="576"/>
                    </a:lnTo>
                    <a:lnTo>
                      <a:pt x="654" y="576"/>
                    </a:lnTo>
                    <a:lnTo>
                      <a:pt x="654" y="576"/>
                    </a:lnTo>
                    <a:lnTo>
                      <a:pt x="654" y="570"/>
                    </a:lnTo>
                    <a:lnTo>
                      <a:pt x="654" y="570"/>
                    </a:lnTo>
                    <a:lnTo>
                      <a:pt x="654" y="570"/>
                    </a:lnTo>
                    <a:lnTo>
                      <a:pt x="654" y="570"/>
                    </a:lnTo>
                    <a:lnTo>
                      <a:pt x="654" y="570"/>
                    </a:lnTo>
                    <a:lnTo>
                      <a:pt x="654" y="570"/>
                    </a:lnTo>
                    <a:lnTo>
                      <a:pt x="654" y="570"/>
                    </a:lnTo>
                    <a:lnTo>
                      <a:pt x="654" y="570"/>
                    </a:lnTo>
                    <a:lnTo>
                      <a:pt x="654" y="570"/>
                    </a:lnTo>
                    <a:lnTo>
                      <a:pt x="654" y="570"/>
                    </a:lnTo>
                    <a:lnTo>
                      <a:pt x="654" y="570"/>
                    </a:lnTo>
                    <a:lnTo>
                      <a:pt x="654" y="570"/>
                    </a:lnTo>
                    <a:lnTo>
                      <a:pt x="654" y="564"/>
                    </a:lnTo>
                    <a:lnTo>
                      <a:pt x="654" y="564"/>
                    </a:lnTo>
                    <a:lnTo>
                      <a:pt x="654" y="564"/>
                    </a:lnTo>
                    <a:lnTo>
                      <a:pt x="654" y="564"/>
                    </a:lnTo>
                    <a:lnTo>
                      <a:pt x="660" y="564"/>
                    </a:lnTo>
                    <a:lnTo>
                      <a:pt x="660" y="564"/>
                    </a:lnTo>
                    <a:lnTo>
                      <a:pt x="660" y="564"/>
                    </a:lnTo>
                    <a:lnTo>
                      <a:pt x="660" y="564"/>
                    </a:lnTo>
                    <a:lnTo>
                      <a:pt x="660" y="564"/>
                    </a:lnTo>
                    <a:lnTo>
                      <a:pt x="660" y="564"/>
                    </a:lnTo>
                    <a:lnTo>
                      <a:pt x="660" y="564"/>
                    </a:lnTo>
                    <a:lnTo>
                      <a:pt x="660" y="564"/>
                    </a:lnTo>
                    <a:lnTo>
                      <a:pt x="660" y="564"/>
                    </a:lnTo>
                    <a:lnTo>
                      <a:pt x="660" y="564"/>
                    </a:lnTo>
                    <a:lnTo>
                      <a:pt x="660" y="564"/>
                    </a:lnTo>
                    <a:lnTo>
                      <a:pt x="660" y="564"/>
                    </a:lnTo>
                    <a:lnTo>
                      <a:pt x="660" y="564"/>
                    </a:lnTo>
                    <a:lnTo>
                      <a:pt x="660" y="564"/>
                    </a:lnTo>
                    <a:lnTo>
                      <a:pt x="660" y="564"/>
                    </a:lnTo>
                    <a:lnTo>
                      <a:pt x="660" y="564"/>
                    </a:lnTo>
                    <a:lnTo>
                      <a:pt x="660" y="564"/>
                    </a:lnTo>
                    <a:lnTo>
                      <a:pt x="660" y="564"/>
                    </a:lnTo>
                    <a:lnTo>
                      <a:pt x="660" y="564"/>
                    </a:lnTo>
                    <a:lnTo>
                      <a:pt x="660" y="564"/>
                    </a:lnTo>
                    <a:lnTo>
                      <a:pt x="660" y="564"/>
                    </a:lnTo>
                    <a:lnTo>
                      <a:pt x="660" y="564"/>
                    </a:lnTo>
                    <a:lnTo>
                      <a:pt x="660" y="564"/>
                    </a:lnTo>
                    <a:lnTo>
                      <a:pt x="660" y="564"/>
                    </a:lnTo>
                    <a:lnTo>
                      <a:pt x="660" y="564"/>
                    </a:lnTo>
                    <a:lnTo>
                      <a:pt x="660" y="564"/>
                    </a:lnTo>
                    <a:lnTo>
                      <a:pt x="660" y="564"/>
                    </a:lnTo>
                    <a:lnTo>
                      <a:pt x="660" y="570"/>
                    </a:lnTo>
                    <a:lnTo>
                      <a:pt x="660" y="570"/>
                    </a:lnTo>
                    <a:lnTo>
                      <a:pt x="660" y="570"/>
                    </a:lnTo>
                    <a:lnTo>
                      <a:pt x="660" y="570"/>
                    </a:lnTo>
                    <a:lnTo>
                      <a:pt x="660" y="570"/>
                    </a:lnTo>
                    <a:lnTo>
                      <a:pt x="666" y="570"/>
                    </a:lnTo>
                    <a:lnTo>
                      <a:pt x="666" y="570"/>
                    </a:lnTo>
                    <a:lnTo>
                      <a:pt x="666" y="570"/>
                    </a:lnTo>
                    <a:lnTo>
                      <a:pt x="666" y="570"/>
                    </a:lnTo>
                    <a:lnTo>
                      <a:pt x="666" y="570"/>
                    </a:lnTo>
                    <a:lnTo>
                      <a:pt x="666" y="570"/>
                    </a:lnTo>
                    <a:lnTo>
                      <a:pt x="666" y="570"/>
                    </a:lnTo>
                    <a:lnTo>
                      <a:pt x="666" y="576"/>
                    </a:lnTo>
                    <a:lnTo>
                      <a:pt x="666" y="576"/>
                    </a:lnTo>
                    <a:lnTo>
                      <a:pt x="666" y="576"/>
                    </a:lnTo>
                    <a:lnTo>
                      <a:pt x="666" y="576"/>
                    </a:lnTo>
                    <a:lnTo>
                      <a:pt x="666" y="576"/>
                    </a:lnTo>
                    <a:lnTo>
                      <a:pt x="666" y="576"/>
                    </a:lnTo>
                    <a:lnTo>
                      <a:pt x="666" y="576"/>
                    </a:lnTo>
                    <a:lnTo>
                      <a:pt x="666" y="576"/>
                    </a:lnTo>
                    <a:lnTo>
                      <a:pt x="666" y="576"/>
                    </a:lnTo>
                    <a:lnTo>
                      <a:pt x="666" y="582"/>
                    </a:lnTo>
                    <a:lnTo>
                      <a:pt x="666" y="582"/>
                    </a:lnTo>
                    <a:lnTo>
                      <a:pt x="666" y="582"/>
                    </a:lnTo>
                    <a:lnTo>
                      <a:pt x="666" y="582"/>
                    </a:lnTo>
                    <a:lnTo>
                      <a:pt x="666" y="582"/>
                    </a:lnTo>
                    <a:lnTo>
                      <a:pt x="666" y="582"/>
                    </a:lnTo>
                    <a:lnTo>
                      <a:pt x="666" y="582"/>
                    </a:lnTo>
                    <a:lnTo>
                      <a:pt x="666" y="582"/>
                    </a:lnTo>
                    <a:lnTo>
                      <a:pt x="666" y="582"/>
                    </a:lnTo>
                    <a:lnTo>
                      <a:pt x="666" y="582"/>
                    </a:lnTo>
                    <a:lnTo>
                      <a:pt x="666" y="582"/>
                    </a:lnTo>
                    <a:lnTo>
                      <a:pt x="666" y="582"/>
                    </a:lnTo>
                    <a:lnTo>
                      <a:pt x="666" y="582"/>
                    </a:lnTo>
                    <a:lnTo>
                      <a:pt x="666" y="588"/>
                    </a:lnTo>
                    <a:lnTo>
                      <a:pt x="666" y="588"/>
                    </a:lnTo>
                    <a:lnTo>
                      <a:pt x="666" y="588"/>
                    </a:lnTo>
                    <a:lnTo>
                      <a:pt x="666" y="588"/>
                    </a:lnTo>
                    <a:lnTo>
                      <a:pt x="666" y="588"/>
                    </a:lnTo>
                    <a:lnTo>
                      <a:pt x="672" y="588"/>
                    </a:lnTo>
                    <a:lnTo>
                      <a:pt x="672" y="588"/>
                    </a:lnTo>
                    <a:lnTo>
                      <a:pt x="672" y="588"/>
                    </a:lnTo>
                    <a:lnTo>
                      <a:pt x="672" y="588"/>
                    </a:lnTo>
                    <a:lnTo>
                      <a:pt x="672" y="588"/>
                    </a:lnTo>
                    <a:lnTo>
                      <a:pt x="672" y="588"/>
                    </a:lnTo>
                    <a:lnTo>
                      <a:pt x="672" y="594"/>
                    </a:lnTo>
                    <a:lnTo>
                      <a:pt x="672" y="594"/>
                    </a:lnTo>
                    <a:lnTo>
                      <a:pt x="672" y="594"/>
                    </a:lnTo>
                    <a:lnTo>
                      <a:pt x="672" y="594"/>
                    </a:lnTo>
                    <a:lnTo>
                      <a:pt x="672" y="594"/>
                    </a:lnTo>
                    <a:lnTo>
                      <a:pt x="672" y="594"/>
                    </a:lnTo>
                    <a:lnTo>
                      <a:pt x="672" y="594"/>
                    </a:lnTo>
                    <a:lnTo>
                      <a:pt x="672" y="594"/>
                    </a:lnTo>
                    <a:lnTo>
                      <a:pt x="672" y="594"/>
                    </a:lnTo>
                    <a:lnTo>
                      <a:pt x="672" y="594"/>
                    </a:lnTo>
                    <a:lnTo>
                      <a:pt x="672" y="594"/>
                    </a:lnTo>
                    <a:lnTo>
                      <a:pt x="672" y="594"/>
                    </a:lnTo>
                    <a:lnTo>
                      <a:pt x="672" y="600"/>
                    </a:lnTo>
                    <a:lnTo>
                      <a:pt x="672" y="600"/>
                    </a:lnTo>
                    <a:lnTo>
                      <a:pt x="672" y="600"/>
                    </a:lnTo>
                    <a:lnTo>
                      <a:pt x="672" y="600"/>
                    </a:lnTo>
                    <a:lnTo>
                      <a:pt x="672" y="600"/>
                    </a:lnTo>
                    <a:lnTo>
                      <a:pt x="672" y="600"/>
                    </a:lnTo>
                    <a:lnTo>
                      <a:pt x="672" y="600"/>
                    </a:lnTo>
                    <a:lnTo>
                      <a:pt x="672" y="600"/>
                    </a:lnTo>
                    <a:lnTo>
                      <a:pt x="672" y="600"/>
                    </a:lnTo>
                    <a:lnTo>
                      <a:pt x="672" y="600"/>
                    </a:lnTo>
                    <a:lnTo>
                      <a:pt x="672" y="600"/>
                    </a:lnTo>
                    <a:lnTo>
                      <a:pt x="672" y="600"/>
                    </a:lnTo>
                    <a:lnTo>
                      <a:pt x="672" y="600"/>
                    </a:lnTo>
                    <a:lnTo>
                      <a:pt x="672" y="600"/>
                    </a:lnTo>
                    <a:lnTo>
                      <a:pt x="672" y="600"/>
                    </a:lnTo>
                    <a:lnTo>
                      <a:pt x="678" y="600"/>
                    </a:lnTo>
                    <a:lnTo>
                      <a:pt x="678" y="606"/>
                    </a:lnTo>
                    <a:lnTo>
                      <a:pt x="678" y="606"/>
                    </a:lnTo>
                    <a:lnTo>
                      <a:pt x="690" y="600"/>
                    </a:lnTo>
                    <a:lnTo>
                      <a:pt x="690" y="600"/>
                    </a:lnTo>
                    <a:lnTo>
                      <a:pt x="690" y="600"/>
                    </a:lnTo>
                    <a:lnTo>
                      <a:pt x="690" y="600"/>
                    </a:lnTo>
                    <a:lnTo>
                      <a:pt x="690" y="600"/>
                    </a:lnTo>
                    <a:lnTo>
                      <a:pt x="696" y="594"/>
                    </a:lnTo>
                    <a:lnTo>
                      <a:pt x="696" y="594"/>
                    </a:lnTo>
                    <a:lnTo>
                      <a:pt x="696" y="594"/>
                    </a:lnTo>
                    <a:lnTo>
                      <a:pt x="696" y="594"/>
                    </a:lnTo>
                    <a:lnTo>
                      <a:pt x="696" y="594"/>
                    </a:lnTo>
                    <a:lnTo>
                      <a:pt x="696" y="594"/>
                    </a:lnTo>
                    <a:lnTo>
                      <a:pt x="696" y="594"/>
                    </a:lnTo>
                    <a:lnTo>
                      <a:pt x="696" y="594"/>
                    </a:lnTo>
                    <a:lnTo>
                      <a:pt x="696" y="594"/>
                    </a:lnTo>
                    <a:lnTo>
                      <a:pt x="696" y="594"/>
                    </a:lnTo>
                    <a:lnTo>
                      <a:pt x="696" y="594"/>
                    </a:lnTo>
                    <a:lnTo>
                      <a:pt x="696" y="594"/>
                    </a:lnTo>
                    <a:lnTo>
                      <a:pt x="696" y="594"/>
                    </a:lnTo>
                    <a:lnTo>
                      <a:pt x="696" y="588"/>
                    </a:lnTo>
                    <a:lnTo>
                      <a:pt x="696" y="588"/>
                    </a:lnTo>
                    <a:lnTo>
                      <a:pt x="696" y="588"/>
                    </a:lnTo>
                    <a:lnTo>
                      <a:pt x="696" y="588"/>
                    </a:lnTo>
                    <a:lnTo>
                      <a:pt x="696" y="588"/>
                    </a:lnTo>
                    <a:lnTo>
                      <a:pt x="696" y="588"/>
                    </a:lnTo>
                    <a:lnTo>
                      <a:pt x="696" y="588"/>
                    </a:lnTo>
                    <a:lnTo>
                      <a:pt x="696" y="588"/>
                    </a:lnTo>
                    <a:lnTo>
                      <a:pt x="696" y="588"/>
                    </a:lnTo>
                    <a:lnTo>
                      <a:pt x="696" y="588"/>
                    </a:lnTo>
                    <a:lnTo>
                      <a:pt x="696" y="588"/>
                    </a:lnTo>
                    <a:lnTo>
                      <a:pt x="696" y="582"/>
                    </a:lnTo>
                    <a:lnTo>
                      <a:pt x="696" y="582"/>
                    </a:lnTo>
                    <a:lnTo>
                      <a:pt x="696" y="582"/>
                    </a:lnTo>
                    <a:lnTo>
                      <a:pt x="696" y="582"/>
                    </a:lnTo>
                    <a:lnTo>
                      <a:pt x="696" y="582"/>
                    </a:lnTo>
                    <a:lnTo>
                      <a:pt x="696" y="582"/>
                    </a:lnTo>
                    <a:lnTo>
                      <a:pt x="696" y="582"/>
                    </a:lnTo>
                    <a:lnTo>
                      <a:pt x="696" y="582"/>
                    </a:lnTo>
                    <a:lnTo>
                      <a:pt x="696" y="582"/>
                    </a:lnTo>
                    <a:lnTo>
                      <a:pt x="696" y="582"/>
                    </a:lnTo>
                    <a:lnTo>
                      <a:pt x="696" y="582"/>
                    </a:lnTo>
                    <a:lnTo>
                      <a:pt x="702" y="582"/>
                    </a:lnTo>
                    <a:lnTo>
                      <a:pt x="702" y="582"/>
                    </a:lnTo>
                    <a:lnTo>
                      <a:pt x="702" y="582"/>
                    </a:lnTo>
                    <a:lnTo>
                      <a:pt x="702" y="576"/>
                    </a:lnTo>
                    <a:lnTo>
                      <a:pt x="702" y="576"/>
                    </a:lnTo>
                    <a:lnTo>
                      <a:pt x="702" y="576"/>
                    </a:lnTo>
                    <a:lnTo>
                      <a:pt x="702" y="576"/>
                    </a:lnTo>
                    <a:lnTo>
                      <a:pt x="702" y="576"/>
                    </a:lnTo>
                    <a:lnTo>
                      <a:pt x="702" y="576"/>
                    </a:lnTo>
                    <a:lnTo>
                      <a:pt x="702" y="576"/>
                    </a:lnTo>
                    <a:lnTo>
                      <a:pt x="702" y="576"/>
                    </a:lnTo>
                    <a:lnTo>
                      <a:pt x="702" y="576"/>
                    </a:lnTo>
                    <a:lnTo>
                      <a:pt x="702" y="570"/>
                    </a:lnTo>
                    <a:lnTo>
                      <a:pt x="702" y="570"/>
                    </a:lnTo>
                    <a:lnTo>
                      <a:pt x="702" y="570"/>
                    </a:lnTo>
                    <a:lnTo>
                      <a:pt x="702" y="570"/>
                    </a:lnTo>
                    <a:lnTo>
                      <a:pt x="702" y="570"/>
                    </a:lnTo>
                    <a:lnTo>
                      <a:pt x="702" y="570"/>
                    </a:lnTo>
                    <a:lnTo>
                      <a:pt x="702" y="570"/>
                    </a:lnTo>
                    <a:lnTo>
                      <a:pt x="702" y="570"/>
                    </a:lnTo>
                    <a:lnTo>
                      <a:pt x="702" y="570"/>
                    </a:lnTo>
                    <a:lnTo>
                      <a:pt x="702" y="570"/>
                    </a:lnTo>
                    <a:lnTo>
                      <a:pt x="702" y="570"/>
                    </a:lnTo>
                    <a:lnTo>
                      <a:pt x="702" y="570"/>
                    </a:lnTo>
                    <a:lnTo>
                      <a:pt x="702" y="570"/>
                    </a:lnTo>
                    <a:lnTo>
                      <a:pt x="702" y="570"/>
                    </a:lnTo>
                    <a:lnTo>
                      <a:pt x="702" y="570"/>
                    </a:lnTo>
                    <a:lnTo>
                      <a:pt x="702" y="564"/>
                    </a:lnTo>
                    <a:lnTo>
                      <a:pt x="702" y="564"/>
                    </a:lnTo>
                    <a:lnTo>
                      <a:pt x="702" y="564"/>
                    </a:lnTo>
                    <a:lnTo>
                      <a:pt x="702" y="564"/>
                    </a:lnTo>
                    <a:lnTo>
                      <a:pt x="702" y="564"/>
                    </a:lnTo>
                    <a:lnTo>
                      <a:pt x="702" y="564"/>
                    </a:lnTo>
                    <a:lnTo>
                      <a:pt x="708" y="564"/>
                    </a:lnTo>
                    <a:lnTo>
                      <a:pt x="708" y="564"/>
                    </a:lnTo>
                    <a:lnTo>
                      <a:pt x="708" y="564"/>
                    </a:lnTo>
                    <a:lnTo>
                      <a:pt x="708" y="564"/>
                    </a:lnTo>
                    <a:lnTo>
                      <a:pt x="708" y="564"/>
                    </a:lnTo>
                    <a:lnTo>
                      <a:pt x="708" y="564"/>
                    </a:lnTo>
                    <a:lnTo>
                      <a:pt x="708" y="564"/>
                    </a:lnTo>
                    <a:lnTo>
                      <a:pt x="708" y="564"/>
                    </a:lnTo>
                    <a:lnTo>
                      <a:pt x="708" y="564"/>
                    </a:lnTo>
                    <a:lnTo>
                      <a:pt x="708" y="564"/>
                    </a:lnTo>
                    <a:lnTo>
                      <a:pt x="708" y="564"/>
                    </a:lnTo>
                    <a:lnTo>
                      <a:pt x="708" y="564"/>
                    </a:lnTo>
                    <a:lnTo>
                      <a:pt x="708" y="564"/>
                    </a:lnTo>
                    <a:lnTo>
                      <a:pt x="708" y="564"/>
                    </a:lnTo>
                    <a:lnTo>
                      <a:pt x="708" y="564"/>
                    </a:lnTo>
                    <a:lnTo>
                      <a:pt x="708" y="570"/>
                    </a:lnTo>
                    <a:lnTo>
                      <a:pt x="708" y="570"/>
                    </a:lnTo>
                    <a:lnTo>
                      <a:pt x="708" y="570"/>
                    </a:lnTo>
                    <a:lnTo>
                      <a:pt x="708" y="570"/>
                    </a:lnTo>
                    <a:lnTo>
                      <a:pt x="708" y="570"/>
                    </a:lnTo>
                    <a:lnTo>
                      <a:pt x="708" y="570"/>
                    </a:lnTo>
                    <a:lnTo>
                      <a:pt x="708" y="570"/>
                    </a:lnTo>
                    <a:lnTo>
                      <a:pt x="708" y="570"/>
                    </a:lnTo>
                    <a:lnTo>
                      <a:pt x="708" y="570"/>
                    </a:lnTo>
                    <a:lnTo>
                      <a:pt x="708" y="570"/>
                    </a:lnTo>
                    <a:lnTo>
                      <a:pt x="708" y="570"/>
                    </a:lnTo>
                    <a:lnTo>
                      <a:pt x="708" y="570"/>
                    </a:lnTo>
                    <a:lnTo>
                      <a:pt x="708" y="570"/>
                    </a:lnTo>
                    <a:lnTo>
                      <a:pt x="708" y="570"/>
                    </a:lnTo>
                    <a:lnTo>
                      <a:pt x="708" y="570"/>
                    </a:lnTo>
                    <a:lnTo>
                      <a:pt x="708" y="576"/>
                    </a:lnTo>
                    <a:lnTo>
                      <a:pt x="708" y="576"/>
                    </a:lnTo>
                    <a:lnTo>
                      <a:pt x="708" y="576"/>
                    </a:lnTo>
                    <a:lnTo>
                      <a:pt x="714" y="576"/>
                    </a:lnTo>
                    <a:lnTo>
                      <a:pt x="714" y="576"/>
                    </a:lnTo>
                    <a:lnTo>
                      <a:pt x="714" y="576"/>
                    </a:lnTo>
                    <a:lnTo>
                      <a:pt x="714" y="576"/>
                    </a:lnTo>
                    <a:lnTo>
                      <a:pt x="714" y="576"/>
                    </a:lnTo>
                    <a:lnTo>
                      <a:pt x="714" y="576"/>
                    </a:lnTo>
                    <a:lnTo>
                      <a:pt x="714" y="582"/>
                    </a:lnTo>
                    <a:lnTo>
                      <a:pt x="714" y="582"/>
                    </a:lnTo>
                    <a:lnTo>
                      <a:pt x="714" y="582"/>
                    </a:lnTo>
                    <a:lnTo>
                      <a:pt x="714" y="582"/>
                    </a:lnTo>
                    <a:lnTo>
                      <a:pt x="714" y="582"/>
                    </a:lnTo>
                    <a:lnTo>
                      <a:pt x="714" y="582"/>
                    </a:lnTo>
                    <a:lnTo>
                      <a:pt x="714" y="582"/>
                    </a:lnTo>
                    <a:lnTo>
                      <a:pt x="714" y="582"/>
                    </a:lnTo>
                    <a:lnTo>
                      <a:pt x="714" y="582"/>
                    </a:lnTo>
                    <a:lnTo>
                      <a:pt x="714" y="582"/>
                    </a:lnTo>
                    <a:lnTo>
                      <a:pt x="714" y="582"/>
                    </a:lnTo>
                    <a:lnTo>
                      <a:pt x="714" y="582"/>
                    </a:lnTo>
                    <a:lnTo>
                      <a:pt x="714" y="582"/>
                    </a:lnTo>
                    <a:lnTo>
                      <a:pt x="714" y="582"/>
                    </a:lnTo>
                    <a:lnTo>
                      <a:pt x="714" y="588"/>
                    </a:lnTo>
                    <a:lnTo>
                      <a:pt x="714" y="588"/>
                    </a:lnTo>
                    <a:lnTo>
                      <a:pt x="714" y="588"/>
                    </a:lnTo>
                    <a:lnTo>
                      <a:pt x="714" y="588"/>
                    </a:lnTo>
                    <a:lnTo>
                      <a:pt x="714" y="588"/>
                    </a:lnTo>
                    <a:lnTo>
                      <a:pt x="714" y="588"/>
                    </a:lnTo>
                    <a:lnTo>
                      <a:pt x="714" y="588"/>
                    </a:lnTo>
                    <a:lnTo>
                      <a:pt x="714" y="588"/>
                    </a:lnTo>
                    <a:lnTo>
                      <a:pt x="714" y="588"/>
                    </a:lnTo>
                    <a:lnTo>
                      <a:pt x="714" y="588"/>
                    </a:lnTo>
                    <a:lnTo>
                      <a:pt x="714" y="588"/>
                    </a:lnTo>
                    <a:lnTo>
                      <a:pt x="714" y="594"/>
                    </a:lnTo>
                    <a:lnTo>
                      <a:pt x="714" y="594"/>
                    </a:lnTo>
                    <a:lnTo>
                      <a:pt x="714" y="594"/>
                    </a:lnTo>
                    <a:lnTo>
                      <a:pt x="720" y="594"/>
                    </a:lnTo>
                    <a:lnTo>
                      <a:pt x="720" y="594"/>
                    </a:lnTo>
                    <a:lnTo>
                      <a:pt x="720" y="594"/>
                    </a:lnTo>
                    <a:lnTo>
                      <a:pt x="720" y="594"/>
                    </a:lnTo>
                    <a:lnTo>
                      <a:pt x="720" y="594"/>
                    </a:lnTo>
                    <a:lnTo>
                      <a:pt x="720" y="594"/>
                    </a:lnTo>
                    <a:lnTo>
                      <a:pt x="720" y="594"/>
                    </a:lnTo>
                    <a:lnTo>
                      <a:pt x="720" y="594"/>
                    </a:lnTo>
                    <a:lnTo>
                      <a:pt x="720" y="594"/>
                    </a:lnTo>
                    <a:lnTo>
                      <a:pt x="720" y="594"/>
                    </a:lnTo>
                    <a:lnTo>
                      <a:pt x="720" y="594"/>
                    </a:lnTo>
                    <a:lnTo>
                      <a:pt x="720" y="600"/>
                    </a:lnTo>
                    <a:lnTo>
                      <a:pt x="720" y="600"/>
                    </a:lnTo>
                    <a:lnTo>
                      <a:pt x="720" y="600"/>
                    </a:lnTo>
                    <a:lnTo>
                      <a:pt x="720" y="600"/>
                    </a:lnTo>
                    <a:lnTo>
                      <a:pt x="720" y="600"/>
                    </a:lnTo>
                    <a:lnTo>
                      <a:pt x="720" y="600"/>
                    </a:lnTo>
                    <a:lnTo>
                      <a:pt x="720" y="600"/>
                    </a:lnTo>
                    <a:lnTo>
                      <a:pt x="720" y="600"/>
                    </a:lnTo>
                    <a:lnTo>
                      <a:pt x="720" y="600"/>
                    </a:lnTo>
                    <a:lnTo>
                      <a:pt x="720" y="600"/>
                    </a:lnTo>
                    <a:lnTo>
                      <a:pt x="720" y="600"/>
                    </a:lnTo>
                    <a:lnTo>
                      <a:pt x="720" y="600"/>
                    </a:lnTo>
                    <a:lnTo>
                      <a:pt x="720" y="600"/>
                    </a:lnTo>
                    <a:lnTo>
                      <a:pt x="720" y="600"/>
                    </a:lnTo>
                    <a:lnTo>
                      <a:pt x="720" y="600"/>
                    </a:lnTo>
                    <a:lnTo>
                      <a:pt x="720" y="600"/>
                    </a:lnTo>
                    <a:lnTo>
                      <a:pt x="738" y="594"/>
                    </a:lnTo>
                    <a:lnTo>
                      <a:pt x="738" y="594"/>
                    </a:lnTo>
                    <a:lnTo>
                      <a:pt x="738" y="594"/>
                    </a:lnTo>
                    <a:lnTo>
                      <a:pt x="738" y="594"/>
                    </a:lnTo>
                    <a:lnTo>
                      <a:pt x="738" y="594"/>
                    </a:lnTo>
                    <a:lnTo>
                      <a:pt x="738" y="594"/>
                    </a:lnTo>
                    <a:lnTo>
                      <a:pt x="738" y="594"/>
                    </a:lnTo>
                    <a:lnTo>
                      <a:pt x="738" y="594"/>
                    </a:lnTo>
                    <a:lnTo>
                      <a:pt x="738" y="594"/>
                    </a:lnTo>
                    <a:lnTo>
                      <a:pt x="738" y="594"/>
                    </a:lnTo>
                    <a:lnTo>
                      <a:pt x="738" y="594"/>
                    </a:lnTo>
                    <a:lnTo>
                      <a:pt x="738" y="594"/>
                    </a:lnTo>
                    <a:lnTo>
                      <a:pt x="738" y="594"/>
                    </a:lnTo>
                    <a:lnTo>
                      <a:pt x="738" y="588"/>
                    </a:lnTo>
                    <a:lnTo>
                      <a:pt x="744" y="588"/>
                    </a:lnTo>
                    <a:lnTo>
                      <a:pt x="744" y="588"/>
                    </a:lnTo>
                    <a:lnTo>
                      <a:pt x="744" y="588"/>
                    </a:lnTo>
                    <a:lnTo>
                      <a:pt x="744" y="588"/>
                    </a:lnTo>
                    <a:lnTo>
                      <a:pt x="744" y="588"/>
                    </a:lnTo>
                    <a:lnTo>
                      <a:pt x="744" y="588"/>
                    </a:lnTo>
                    <a:lnTo>
                      <a:pt x="744" y="588"/>
                    </a:lnTo>
                    <a:lnTo>
                      <a:pt x="744" y="588"/>
                    </a:lnTo>
                    <a:lnTo>
                      <a:pt x="744" y="588"/>
                    </a:lnTo>
                    <a:lnTo>
                      <a:pt x="744" y="588"/>
                    </a:lnTo>
                    <a:lnTo>
                      <a:pt x="744" y="582"/>
                    </a:lnTo>
                    <a:lnTo>
                      <a:pt x="744" y="582"/>
                    </a:lnTo>
                    <a:lnTo>
                      <a:pt x="744" y="582"/>
                    </a:lnTo>
                    <a:lnTo>
                      <a:pt x="744" y="582"/>
                    </a:lnTo>
                    <a:lnTo>
                      <a:pt x="744" y="582"/>
                    </a:lnTo>
                    <a:lnTo>
                      <a:pt x="744" y="582"/>
                    </a:lnTo>
                    <a:lnTo>
                      <a:pt x="744" y="582"/>
                    </a:lnTo>
                    <a:lnTo>
                      <a:pt x="744" y="582"/>
                    </a:lnTo>
                    <a:lnTo>
                      <a:pt x="744" y="582"/>
                    </a:lnTo>
                    <a:lnTo>
                      <a:pt x="744" y="582"/>
                    </a:lnTo>
                    <a:lnTo>
                      <a:pt x="744" y="576"/>
                    </a:lnTo>
                    <a:lnTo>
                      <a:pt x="744" y="576"/>
                    </a:lnTo>
                    <a:lnTo>
                      <a:pt x="744" y="576"/>
                    </a:lnTo>
                    <a:lnTo>
                      <a:pt x="744" y="582"/>
                    </a:lnTo>
                    <a:lnTo>
                      <a:pt x="744" y="582"/>
                    </a:lnTo>
                    <a:lnTo>
                      <a:pt x="744" y="576"/>
                    </a:lnTo>
                    <a:lnTo>
                      <a:pt x="744" y="576"/>
                    </a:lnTo>
                    <a:lnTo>
                      <a:pt x="744" y="576"/>
                    </a:lnTo>
                    <a:lnTo>
                      <a:pt x="744" y="576"/>
                    </a:lnTo>
                    <a:lnTo>
                      <a:pt x="744" y="576"/>
                    </a:lnTo>
                    <a:lnTo>
                      <a:pt x="744" y="576"/>
                    </a:lnTo>
                    <a:lnTo>
                      <a:pt x="744" y="576"/>
                    </a:lnTo>
                    <a:lnTo>
                      <a:pt x="744" y="576"/>
                    </a:lnTo>
                    <a:lnTo>
                      <a:pt x="744" y="570"/>
                    </a:lnTo>
                    <a:lnTo>
                      <a:pt x="744" y="570"/>
                    </a:lnTo>
                    <a:lnTo>
                      <a:pt x="750" y="570"/>
                    </a:lnTo>
                    <a:lnTo>
                      <a:pt x="750" y="570"/>
                    </a:lnTo>
                    <a:lnTo>
                      <a:pt x="750" y="570"/>
                    </a:lnTo>
                    <a:lnTo>
                      <a:pt x="750" y="570"/>
                    </a:lnTo>
                    <a:lnTo>
                      <a:pt x="750" y="570"/>
                    </a:lnTo>
                    <a:lnTo>
                      <a:pt x="750" y="570"/>
                    </a:lnTo>
                    <a:lnTo>
                      <a:pt x="750" y="570"/>
                    </a:lnTo>
                    <a:lnTo>
                      <a:pt x="750" y="570"/>
                    </a:lnTo>
                    <a:lnTo>
                      <a:pt x="750" y="570"/>
                    </a:lnTo>
                    <a:lnTo>
                      <a:pt x="750" y="564"/>
                    </a:lnTo>
                    <a:lnTo>
                      <a:pt x="750" y="564"/>
                    </a:lnTo>
                    <a:lnTo>
                      <a:pt x="750" y="564"/>
                    </a:lnTo>
                    <a:lnTo>
                      <a:pt x="750" y="564"/>
                    </a:lnTo>
                    <a:lnTo>
                      <a:pt x="750" y="564"/>
                    </a:lnTo>
                    <a:lnTo>
                      <a:pt x="750" y="564"/>
                    </a:lnTo>
                    <a:lnTo>
                      <a:pt x="750" y="564"/>
                    </a:lnTo>
                    <a:lnTo>
                      <a:pt x="750" y="564"/>
                    </a:lnTo>
                    <a:lnTo>
                      <a:pt x="750" y="564"/>
                    </a:lnTo>
                    <a:lnTo>
                      <a:pt x="750" y="564"/>
                    </a:lnTo>
                    <a:lnTo>
                      <a:pt x="750" y="564"/>
                    </a:lnTo>
                    <a:lnTo>
                      <a:pt x="750" y="564"/>
                    </a:lnTo>
                    <a:lnTo>
                      <a:pt x="750" y="564"/>
                    </a:lnTo>
                    <a:lnTo>
                      <a:pt x="750" y="564"/>
                    </a:lnTo>
                    <a:lnTo>
                      <a:pt x="750" y="564"/>
                    </a:lnTo>
                    <a:lnTo>
                      <a:pt x="750" y="564"/>
                    </a:lnTo>
                    <a:lnTo>
                      <a:pt x="750" y="564"/>
                    </a:lnTo>
                    <a:lnTo>
                      <a:pt x="750" y="564"/>
                    </a:lnTo>
                    <a:lnTo>
                      <a:pt x="750" y="564"/>
                    </a:lnTo>
                    <a:lnTo>
                      <a:pt x="750" y="564"/>
                    </a:lnTo>
                    <a:lnTo>
                      <a:pt x="750" y="564"/>
                    </a:lnTo>
                    <a:lnTo>
                      <a:pt x="750" y="564"/>
                    </a:lnTo>
                    <a:lnTo>
                      <a:pt x="750" y="564"/>
                    </a:lnTo>
                    <a:lnTo>
                      <a:pt x="756" y="564"/>
                    </a:lnTo>
                    <a:lnTo>
                      <a:pt x="756" y="564"/>
                    </a:lnTo>
                    <a:lnTo>
                      <a:pt x="756" y="564"/>
                    </a:lnTo>
                    <a:lnTo>
                      <a:pt x="756" y="564"/>
                    </a:lnTo>
                    <a:lnTo>
                      <a:pt x="756" y="564"/>
                    </a:lnTo>
                    <a:lnTo>
                      <a:pt x="756" y="564"/>
                    </a:lnTo>
                    <a:lnTo>
                      <a:pt x="756" y="564"/>
                    </a:lnTo>
                    <a:lnTo>
                      <a:pt x="756" y="564"/>
                    </a:lnTo>
                    <a:lnTo>
                      <a:pt x="756" y="564"/>
                    </a:lnTo>
                    <a:lnTo>
                      <a:pt x="756" y="564"/>
                    </a:lnTo>
                    <a:lnTo>
                      <a:pt x="756" y="564"/>
                    </a:lnTo>
                    <a:lnTo>
                      <a:pt x="756" y="564"/>
                    </a:lnTo>
                    <a:lnTo>
                      <a:pt x="756" y="564"/>
                    </a:lnTo>
                    <a:lnTo>
                      <a:pt x="756" y="564"/>
                    </a:lnTo>
                    <a:lnTo>
                      <a:pt x="756" y="564"/>
                    </a:lnTo>
                    <a:lnTo>
                      <a:pt x="756" y="570"/>
                    </a:lnTo>
                    <a:lnTo>
                      <a:pt x="756" y="570"/>
                    </a:lnTo>
                    <a:lnTo>
                      <a:pt x="756" y="570"/>
                    </a:lnTo>
                    <a:lnTo>
                      <a:pt x="756" y="570"/>
                    </a:lnTo>
                    <a:lnTo>
                      <a:pt x="756" y="570"/>
                    </a:lnTo>
                    <a:lnTo>
                      <a:pt x="756" y="570"/>
                    </a:lnTo>
                    <a:lnTo>
                      <a:pt x="756" y="570"/>
                    </a:lnTo>
                    <a:lnTo>
                      <a:pt x="756" y="570"/>
                    </a:lnTo>
                    <a:lnTo>
                      <a:pt x="756" y="570"/>
                    </a:lnTo>
                    <a:lnTo>
                      <a:pt x="756" y="570"/>
                    </a:lnTo>
                    <a:lnTo>
                      <a:pt x="756" y="570"/>
                    </a:lnTo>
                    <a:lnTo>
                      <a:pt x="756" y="576"/>
                    </a:lnTo>
                    <a:lnTo>
                      <a:pt x="756" y="576"/>
                    </a:lnTo>
                    <a:lnTo>
                      <a:pt x="756" y="576"/>
                    </a:lnTo>
                    <a:lnTo>
                      <a:pt x="756" y="576"/>
                    </a:lnTo>
                    <a:lnTo>
                      <a:pt x="756" y="576"/>
                    </a:lnTo>
                    <a:lnTo>
                      <a:pt x="756" y="576"/>
                    </a:lnTo>
                    <a:lnTo>
                      <a:pt x="756" y="576"/>
                    </a:lnTo>
                    <a:lnTo>
                      <a:pt x="762" y="576"/>
                    </a:lnTo>
                    <a:lnTo>
                      <a:pt x="762" y="582"/>
                    </a:lnTo>
                    <a:lnTo>
                      <a:pt x="762" y="582"/>
                    </a:lnTo>
                    <a:lnTo>
                      <a:pt x="762" y="576"/>
                    </a:lnTo>
                    <a:lnTo>
                      <a:pt x="762" y="576"/>
                    </a:lnTo>
                    <a:lnTo>
                      <a:pt x="762" y="576"/>
                    </a:lnTo>
                    <a:lnTo>
                      <a:pt x="762" y="582"/>
                    </a:lnTo>
                    <a:lnTo>
                      <a:pt x="762" y="582"/>
                    </a:lnTo>
                    <a:lnTo>
                      <a:pt x="762" y="582"/>
                    </a:lnTo>
                    <a:lnTo>
                      <a:pt x="762" y="582"/>
                    </a:lnTo>
                    <a:lnTo>
                      <a:pt x="762" y="582"/>
                    </a:lnTo>
                    <a:lnTo>
                      <a:pt x="762" y="582"/>
                    </a:lnTo>
                    <a:lnTo>
                      <a:pt x="762" y="582"/>
                    </a:lnTo>
                    <a:lnTo>
                      <a:pt x="762" y="582"/>
                    </a:lnTo>
                    <a:lnTo>
                      <a:pt x="762" y="582"/>
                    </a:lnTo>
                    <a:lnTo>
                      <a:pt x="762" y="588"/>
                    </a:lnTo>
                    <a:lnTo>
                      <a:pt x="762" y="588"/>
                    </a:lnTo>
                    <a:lnTo>
                      <a:pt x="762" y="588"/>
                    </a:lnTo>
                    <a:lnTo>
                      <a:pt x="762" y="588"/>
                    </a:lnTo>
                    <a:lnTo>
                      <a:pt x="762" y="588"/>
                    </a:lnTo>
                    <a:lnTo>
                      <a:pt x="762" y="588"/>
                    </a:lnTo>
                    <a:lnTo>
                      <a:pt x="762" y="588"/>
                    </a:lnTo>
                    <a:lnTo>
                      <a:pt x="762" y="588"/>
                    </a:lnTo>
                    <a:lnTo>
                      <a:pt x="762" y="588"/>
                    </a:lnTo>
                    <a:lnTo>
                      <a:pt x="762" y="588"/>
                    </a:lnTo>
                    <a:lnTo>
                      <a:pt x="762" y="588"/>
                    </a:lnTo>
                    <a:lnTo>
                      <a:pt x="762" y="594"/>
                    </a:lnTo>
                    <a:lnTo>
                      <a:pt x="762" y="594"/>
                    </a:lnTo>
                    <a:lnTo>
                      <a:pt x="762" y="594"/>
                    </a:lnTo>
                    <a:lnTo>
                      <a:pt x="762" y="594"/>
                    </a:lnTo>
                    <a:lnTo>
                      <a:pt x="762" y="594"/>
                    </a:lnTo>
                    <a:lnTo>
                      <a:pt x="762" y="594"/>
                    </a:lnTo>
                    <a:lnTo>
                      <a:pt x="762" y="594"/>
                    </a:lnTo>
                    <a:lnTo>
                      <a:pt x="762" y="594"/>
                    </a:lnTo>
                    <a:lnTo>
                      <a:pt x="768" y="594"/>
                    </a:lnTo>
                    <a:lnTo>
                      <a:pt x="768" y="594"/>
                    </a:lnTo>
                    <a:lnTo>
                      <a:pt x="768" y="594"/>
                    </a:lnTo>
                    <a:lnTo>
                      <a:pt x="768" y="594"/>
                    </a:lnTo>
                    <a:lnTo>
                      <a:pt x="768" y="594"/>
                    </a:lnTo>
                    <a:lnTo>
                      <a:pt x="768" y="594"/>
                    </a:lnTo>
                    <a:lnTo>
                      <a:pt x="768" y="600"/>
                    </a:lnTo>
                    <a:lnTo>
                      <a:pt x="768" y="600"/>
                    </a:lnTo>
                    <a:lnTo>
                      <a:pt x="768" y="600"/>
                    </a:lnTo>
                    <a:lnTo>
                      <a:pt x="768" y="600"/>
                    </a:lnTo>
                    <a:lnTo>
                      <a:pt x="768" y="600"/>
                    </a:lnTo>
                    <a:lnTo>
                      <a:pt x="768" y="600"/>
                    </a:lnTo>
                    <a:lnTo>
                      <a:pt x="768" y="600"/>
                    </a:lnTo>
                    <a:lnTo>
                      <a:pt x="768" y="600"/>
                    </a:lnTo>
                    <a:lnTo>
                      <a:pt x="768" y="600"/>
                    </a:lnTo>
                    <a:lnTo>
                      <a:pt x="768" y="600"/>
                    </a:lnTo>
                    <a:lnTo>
                      <a:pt x="768" y="600"/>
                    </a:lnTo>
                    <a:lnTo>
                      <a:pt x="768" y="600"/>
                    </a:lnTo>
                    <a:lnTo>
                      <a:pt x="768" y="600"/>
                    </a:lnTo>
                    <a:lnTo>
                      <a:pt x="786" y="600"/>
                    </a:lnTo>
                    <a:lnTo>
                      <a:pt x="786" y="600"/>
                    </a:lnTo>
                    <a:lnTo>
                      <a:pt x="786" y="600"/>
                    </a:lnTo>
                    <a:lnTo>
                      <a:pt x="786" y="594"/>
                    </a:lnTo>
                    <a:lnTo>
                      <a:pt x="786" y="594"/>
                    </a:lnTo>
                    <a:lnTo>
                      <a:pt x="786" y="594"/>
                    </a:lnTo>
                    <a:lnTo>
                      <a:pt x="786" y="594"/>
                    </a:lnTo>
                    <a:lnTo>
                      <a:pt x="786" y="594"/>
                    </a:lnTo>
                    <a:lnTo>
                      <a:pt x="786" y="594"/>
                    </a:lnTo>
                    <a:lnTo>
                      <a:pt x="786" y="594"/>
                    </a:lnTo>
                    <a:lnTo>
                      <a:pt x="786" y="594"/>
                    </a:lnTo>
                    <a:lnTo>
                      <a:pt x="786" y="594"/>
                    </a:lnTo>
                    <a:lnTo>
                      <a:pt x="786" y="594"/>
                    </a:lnTo>
                    <a:lnTo>
                      <a:pt x="786" y="594"/>
                    </a:lnTo>
                    <a:lnTo>
                      <a:pt x="786" y="594"/>
                    </a:lnTo>
                    <a:lnTo>
                      <a:pt x="786" y="594"/>
                    </a:lnTo>
                    <a:lnTo>
                      <a:pt x="786" y="594"/>
                    </a:lnTo>
                    <a:lnTo>
                      <a:pt x="786" y="588"/>
                    </a:lnTo>
                    <a:lnTo>
                      <a:pt x="786" y="588"/>
                    </a:lnTo>
                    <a:lnTo>
                      <a:pt x="786" y="588"/>
                    </a:lnTo>
                    <a:lnTo>
                      <a:pt x="786" y="588"/>
                    </a:lnTo>
                    <a:lnTo>
                      <a:pt x="786" y="588"/>
                    </a:lnTo>
                    <a:lnTo>
                      <a:pt x="792" y="588"/>
                    </a:lnTo>
                    <a:lnTo>
                      <a:pt x="792" y="588"/>
                    </a:lnTo>
                    <a:lnTo>
                      <a:pt x="792" y="588"/>
                    </a:lnTo>
                    <a:lnTo>
                      <a:pt x="792" y="588"/>
                    </a:lnTo>
                    <a:lnTo>
                      <a:pt x="792" y="588"/>
                    </a:lnTo>
                    <a:lnTo>
                      <a:pt x="792" y="588"/>
                    </a:lnTo>
                    <a:lnTo>
                      <a:pt x="792" y="582"/>
                    </a:lnTo>
                    <a:lnTo>
                      <a:pt x="792" y="582"/>
                    </a:lnTo>
                    <a:lnTo>
                      <a:pt x="792" y="582"/>
                    </a:lnTo>
                    <a:lnTo>
                      <a:pt x="792" y="582"/>
                    </a:lnTo>
                    <a:lnTo>
                      <a:pt x="792" y="582"/>
                    </a:lnTo>
                    <a:lnTo>
                      <a:pt x="792" y="582"/>
                    </a:lnTo>
                    <a:lnTo>
                      <a:pt x="792" y="582"/>
                    </a:lnTo>
                    <a:lnTo>
                      <a:pt x="792" y="582"/>
                    </a:lnTo>
                    <a:lnTo>
                      <a:pt x="792" y="582"/>
                    </a:lnTo>
                    <a:lnTo>
                      <a:pt x="792" y="582"/>
                    </a:lnTo>
                    <a:lnTo>
                      <a:pt x="792" y="582"/>
                    </a:lnTo>
                    <a:lnTo>
                      <a:pt x="792" y="582"/>
                    </a:lnTo>
                    <a:lnTo>
                      <a:pt x="792" y="582"/>
                    </a:lnTo>
                    <a:lnTo>
                      <a:pt x="792" y="582"/>
                    </a:lnTo>
                    <a:lnTo>
                      <a:pt x="792" y="576"/>
                    </a:lnTo>
                    <a:lnTo>
                      <a:pt x="792" y="576"/>
                    </a:lnTo>
                    <a:lnTo>
                      <a:pt x="792" y="576"/>
                    </a:lnTo>
                    <a:lnTo>
                      <a:pt x="792" y="576"/>
                    </a:lnTo>
                    <a:lnTo>
                      <a:pt x="792" y="576"/>
                    </a:lnTo>
                    <a:lnTo>
                      <a:pt x="792" y="576"/>
                    </a:lnTo>
                    <a:lnTo>
                      <a:pt x="792" y="576"/>
                    </a:lnTo>
                    <a:lnTo>
                      <a:pt x="792" y="576"/>
                    </a:lnTo>
                    <a:lnTo>
                      <a:pt x="792" y="576"/>
                    </a:lnTo>
                    <a:lnTo>
                      <a:pt x="792" y="576"/>
                    </a:lnTo>
                    <a:lnTo>
                      <a:pt x="792" y="570"/>
                    </a:lnTo>
                    <a:lnTo>
                      <a:pt x="792" y="570"/>
                    </a:lnTo>
                    <a:lnTo>
                      <a:pt x="792" y="570"/>
                    </a:lnTo>
                    <a:lnTo>
                      <a:pt x="792" y="570"/>
                    </a:lnTo>
                    <a:lnTo>
                      <a:pt x="792" y="570"/>
                    </a:lnTo>
                    <a:lnTo>
                      <a:pt x="798" y="570"/>
                    </a:lnTo>
                    <a:lnTo>
                      <a:pt x="798" y="570"/>
                    </a:lnTo>
                    <a:lnTo>
                      <a:pt x="798" y="570"/>
                    </a:lnTo>
                    <a:lnTo>
                      <a:pt x="798" y="570"/>
                    </a:lnTo>
                    <a:lnTo>
                      <a:pt x="798" y="570"/>
                    </a:lnTo>
                    <a:lnTo>
                      <a:pt x="798" y="570"/>
                    </a:lnTo>
                    <a:lnTo>
                      <a:pt x="798" y="570"/>
                    </a:lnTo>
                    <a:lnTo>
                      <a:pt x="798" y="570"/>
                    </a:lnTo>
                    <a:lnTo>
                      <a:pt x="798" y="570"/>
                    </a:lnTo>
                    <a:lnTo>
                      <a:pt x="798" y="570"/>
                    </a:lnTo>
                    <a:lnTo>
                      <a:pt x="798" y="570"/>
                    </a:lnTo>
                    <a:lnTo>
                      <a:pt x="798" y="564"/>
                    </a:lnTo>
                    <a:lnTo>
                      <a:pt x="798" y="564"/>
                    </a:lnTo>
                    <a:lnTo>
                      <a:pt x="798" y="564"/>
                    </a:lnTo>
                    <a:lnTo>
                      <a:pt x="798" y="564"/>
                    </a:lnTo>
                    <a:lnTo>
                      <a:pt x="798" y="564"/>
                    </a:lnTo>
                    <a:lnTo>
                      <a:pt x="798" y="564"/>
                    </a:lnTo>
                    <a:lnTo>
                      <a:pt x="798" y="564"/>
                    </a:lnTo>
                    <a:lnTo>
                      <a:pt x="798" y="564"/>
                    </a:lnTo>
                    <a:lnTo>
                      <a:pt x="798" y="564"/>
                    </a:lnTo>
                    <a:lnTo>
                      <a:pt x="798" y="564"/>
                    </a:lnTo>
                    <a:lnTo>
                      <a:pt x="798" y="564"/>
                    </a:lnTo>
                    <a:lnTo>
                      <a:pt x="798" y="564"/>
                    </a:lnTo>
                    <a:lnTo>
                      <a:pt x="798" y="564"/>
                    </a:lnTo>
                    <a:lnTo>
                      <a:pt x="798" y="564"/>
                    </a:lnTo>
                    <a:lnTo>
                      <a:pt x="798" y="564"/>
                    </a:lnTo>
                    <a:lnTo>
                      <a:pt x="798" y="564"/>
                    </a:lnTo>
                    <a:lnTo>
                      <a:pt x="798" y="564"/>
                    </a:lnTo>
                    <a:lnTo>
                      <a:pt x="798" y="570"/>
                    </a:lnTo>
                    <a:lnTo>
                      <a:pt x="798" y="570"/>
                    </a:lnTo>
                    <a:lnTo>
                      <a:pt x="798" y="570"/>
                    </a:lnTo>
                    <a:lnTo>
                      <a:pt x="798" y="570"/>
                    </a:lnTo>
                    <a:lnTo>
                      <a:pt x="798" y="570"/>
                    </a:lnTo>
                    <a:lnTo>
                      <a:pt x="804" y="570"/>
                    </a:lnTo>
                    <a:lnTo>
                      <a:pt x="804" y="570"/>
                    </a:lnTo>
                    <a:lnTo>
                      <a:pt x="804" y="570"/>
                    </a:lnTo>
                    <a:lnTo>
                      <a:pt x="804" y="570"/>
                    </a:lnTo>
                    <a:lnTo>
                      <a:pt x="804" y="570"/>
                    </a:lnTo>
                    <a:lnTo>
                      <a:pt x="804" y="570"/>
                    </a:lnTo>
                    <a:lnTo>
                      <a:pt x="804" y="570"/>
                    </a:lnTo>
                    <a:lnTo>
                      <a:pt x="804" y="570"/>
                    </a:lnTo>
                    <a:lnTo>
                      <a:pt x="804" y="570"/>
                    </a:lnTo>
                    <a:lnTo>
                      <a:pt x="804" y="570"/>
                    </a:lnTo>
                    <a:lnTo>
                      <a:pt x="804" y="570"/>
                    </a:lnTo>
                    <a:lnTo>
                      <a:pt x="804" y="576"/>
                    </a:lnTo>
                    <a:lnTo>
                      <a:pt x="804" y="576"/>
                    </a:lnTo>
                    <a:lnTo>
                      <a:pt x="804" y="576"/>
                    </a:lnTo>
                    <a:lnTo>
                      <a:pt x="804" y="576"/>
                    </a:lnTo>
                    <a:lnTo>
                      <a:pt x="804" y="576"/>
                    </a:lnTo>
                    <a:lnTo>
                      <a:pt x="804" y="576"/>
                    </a:lnTo>
                    <a:lnTo>
                      <a:pt x="804" y="576"/>
                    </a:lnTo>
                    <a:lnTo>
                      <a:pt x="804" y="576"/>
                    </a:lnTo>
                    <a:lnTo>
                      <a:pt x="804" y="576"/>
                    </a:lnTo>
                    <a:lnTo>
                      <a:pt x="804" y="576"/>
                    </a:lnTo>
                    <a:lnTo>
                      <a:pt x="804" y="582"/>
                    </a:lnTo>
                    <a:lnTo>
                      <a:pt x="804" y="582"/>
                    </a:lnTo>
                    <a:lnTo>
                      <a:pt x="804" y="582"/>
                    </a:lnTo>
                    <a:lnTo>
                      <a:pt x="804" y="582"/>
                    </a:lnTo>
                    <a:lnTo>
                      <a:pt x="804" y="582"/>
                    </a:lnTo>
                    <a:lnTo>
                      <a:pt x="804" y="582"/>
                    </a:lnTo>
                    <a:lnTo>
                      <a:pt x="804" y="582"/>
                    </a:lnTo>
                    <a:lnTo>
                      <a:pt x="804" y="582"/>
                    </a:lnTo>
                    <a:lnTo>
                      <a:pt x="804" y="582"/>
                    </a:lnTo>
                    <a:lnTo>
                      <a:pt x="804" y="582"/>
                    </a:lnTo>
                    <a:lnTo>
                      <a:pt x="804" y="582"/>
                    </a:lnTo>
                    <a:lnTo>
                      <a:pt x="804" y="582"/>
                    </a:lnTo>
                    <a:lnTo>
                      <a:pt x="810" y="582"/>
                    </a:lnTo>
                    <a:lnTo>
                      <a:pt x="810" y="588"/>
                    </a:lnTo>
                    <a:lnTo>
                      <a:pt x="810" y="588"/>
                    </a:lnTo>
                    <a:lnTo>
                      <a:pt x="810" y="588"/>
                    </a:lnTo>
                    <a:lnTo>
                      <a:pt x="810" y="588"/>
                    </a:lnTo>
                    <a:lnTo>
                      <a:pt x="810" y="588"/>
                    </a:lnTo>
                    <a:lnTo>
                      <a:pt x="810" y="588"/>
                    </a:lnTo>
                    <a:lnTo>
                      <a:pt x="810" y="588"/>
                    </a:lnTo>
                    <a:lnTo>
                      <a:pt x="810" y="588"/>
                    </a:lnTo>
                    <a:lnTo>
                      <a:pt x="810" y="588"/>
                    </a:lnTo>
                    <a:lnTo>
                      <a:pt x="810" y="588"/>
                    </a:lnTo>
                    <a:lnTo>
                      <a:pt x="810" y="594"/>
                    </a:lnTo>
                    <a:lnTo>
                      <a:pt x="810" y="594"/>
                    </a:lnTo>
                    <a:lnTo>
                      <a:pt x="810" y="594"/>
                    </a:lnTo>
                    <a:lnTo>
                      <a:pt x="810" y="594"/>
                    </a:lnTo>
                    <a:lnTo>
                      <a:pt x="810" y="594"/>
                    </a:lnTo>
                    <a:lnTo>
                      <a:pt x="810" y="594"/>
                    </a:lnTo>
                    <a:lnTo>
                      <a:pt x="810" y="594"/>
                    </a:lnTo>
                    <a:lnTo>
                      <a:pt x="810" y="594"/>
                    </a:lnTo>
                    <a:lnTo>
                      <a:pt x="810" y="594"/>
                    </a:lnTo>
                    <a:lnTo>
                      <a:pt x="810" y="594"/>
                    </a:lnTo>
                    <a:lnTo>
                      <a:pt x="810" y="594"/>
                    </a:lnTo>
                    <a:lnTo>
                      <a:pt x="810" y="594"/>
                    </a:lnTo>
                    <a:lnTo>
                      <a:pt x="810" y="594"/>
                    </a:lnTo>
                    <a:lnTo>
                      <a:pt x="810" y="600"/>
                    </a:lnTo>
                    <a:lnTo>
                      <a:pt x="810" y="600"/>
                    </a:lnTo>
                    <a:lnTo>
                      <a:pt x="810" y="600"/>
                    </a:lnTo>
                    <a:lnTo>
                      <a:pt x="810" y="600"/>
                    </a:lnTo>
                    <a:lnTo>
                      <a:pt x="810" y="600"/>
                    </a:lnTo>
                    <a:lnTo>
                      <a:pt x="810" y="600"/>
                    </a:lnTo>
                    <a:lnTo>
                      <a:pt x="810" y="600"/>
                    </a:lnTo>
                    <a:lnTo>
                      <a:pt x="810" y="600"/>
                    </a:lnTo>
                    <a:lnTo>
                      <a:pt x="810" y="600"/>
                    </a:lnTo>
                    <a:lnTo>
                      <a:pt x="816" y="600"/>
                    </a:lnTo>
                    <a:lnTo>
                      <a:pt x="816" y="600"/>
                    </a:lnTo>
                    <a:lnTo>
                      <a:pt x="816" y="600"/>
                    </a:lnTo>
                    <a:lnTo>
                      <a:pt x="816" y="600"/>
                    </a:lnTo>
                    <a:lnTo>
                      <a:pt x="816" y="600"/>
                    </a:lnTo>
                    <a:lnTo>
                      <a:pt x="816" y="600"/>
                    </a:lnTo>
                    <a:lnTo>
                      <a:pt x="816" y="606"/>
                    </a:lnTo>
                    <a:lnTo>
                      <a:pt x="816" y="606"/>
                    </a:lnTo>
                    <a:lnTo>
                      <a:pt x="816" y="606"/>
                    </a:lnTo>
                    <a:lnTo>
                      <a:pt x="816" y="606"/>
                    </a:lnTo>
                    <a:lnTo>
                      <a:pt x="816" y="606"/>
                    </a:lnTo>
                    <a:lnTo>
                      <a:pt x="834" y="600"/>
                    </a:lnTo>
                    <a:lnTo>
                      <a:pt x="834" y="600"/>
                    </a:lnTo>
                    <a:lnTo>
                      <a:pt x="834" y="600"/>
                    </a:lnTo>
                    <a:lnTo>
                      <a:pt x="834" y="600"/>
                    </a:lnTo>
                    <a:lnTo>
                      <a:pt x="834" y="600"/>
                    </a:lnTo>
                    <a:lnTo>
                      <a:pt x="834" y="594"/>
                    </a:lnTo>
                    <a:lnTo>
                      <a:pt x="834" y="594"/>
                    </a:lnTo>
                    <a:lnTo>
                      <a:pt x="834" y="594"/>
                    </a:lnTo>
                    <a:lnTo>
                      <a:pt x="834" y="594"/>
                    </a:lnTo>
                    <a:lnTo>
                      <a:pt x="834" y="594"/>
                    </a:lnTo>
                    <a:lnTo>
                      <a:pt x="834" y="594"/>
                    </a:lnTo>
                    <a:lnTo>
                      <a:pt x="834" y="594"/>
                    </a:lnTo>
                    <a:lnTo>
                      <a:pt x="834" y="594"/>
                    </a:lnTo>
                    <a:lnTo>
                      <a:pt x="834" y="594"/>
                    </a:lnTo>
                    <a:lnTo>
                      <a:pt x="834" y="594"/>
                    </a:lnTo>
                    <a:lnTo>
                      <a:pt x="834" y="594"/>
                    </a:lnTo>
                    <a:lnTo>
                      <a:pt x="834" y="594"/>
                    </a:lnTo>
                    <a:lnTo>
                      <a:pt x="834" y="594"/>
                    </a:lnTo>
                    <a:lnTo>
                      <a:pt x="834" y="588"/>
                    </a:lnTo>
                    <a:lnTo>
                      <a:pt x="834" y="588"/>
                    </a:lnTo>
                    <a:lnTo>
                      <a:pt x="834" y="588"/>
                    </a:lnTo>
                    <a:lnTo>
                      <a:pt x="834" y="588"/>
                    </a:lnTo>
                    <a:lnTo>
                      <a:pt x="834" y="588"/>
                    </a:lnTo>
                    <a:lnTo>
                      <a:pt x="834" y="588"/>
                    </a:lnTo>
                    <a:lnTo>
                      <a:pt x="834" y="588"/>
                    </a:lnTo>
                    <a:lnTo>
                      <a:pt x="834" y="588"/>
                    </a:lnTo>
                    <a:lnTo>
                      <a:pt x="834" y="588"/>
                    </a:lnTo>
                    <a:lnTo>
                      <a:pt x="834" y="588"/>
                    </a:lnTo>
                    <a:lnTo>
                      <a:pt x="834" y="588"/>
                    </a:lnTo>
                    <a:lnTo>
                      <a:pt x="834" y="582"/>
                    </a:lnTo>
                    <a:lnTo>
                      <a:pt x="834" y="582"/>
                    </a:lnTo>
                    <a:lnTo>
                      <a:pt x="840" y="582"/>
                    </a:lnTo>
                    <a:lnTo>
                      <a:pt x="840" y="582"/>
                    </a:lnTo>
                    <a:lnTo>
                      <a:pt x="840" y="582"/>
                    </a:lnTo>
                    <a:lnTo>
                      <a:pt x="840" y="582"/>
                    </a:lnTo>
                    <a:lnTo>
                      <a:pt x="840" y="582"/>
                    </a:lnTo>
                    <a:lnTo>
                      <a:pt x="840" y="582"/>
                    </a:lnTo>
                    <a:lnTo>
                      <a:pt x="840" y="582"/>
                    </a:lnTo>
                    <a:lnTo>
                      <a:pt x="840" y="582"/>
                    </a:lnTo>
                    <a:lnTo>
                      <a:pt x="840" y="582"/>
                    </a:lnTo>
                    <a:lnTo>
                      <a:pt x="840" y="582"/>
                    </a:lnTo>
                    <a:lnTo>
                      <a:pt x="840" y="582"/>
                    </a:lnTo>
                    <a:lnTo>
                      <a:pt x="840" y="576"/>
                    </a:lnTo>
                    <a:lnTo>
                      <a:pt x="840" y="576"/>
                    </a:lnTo>
                    <a:lnTo>
                      <a:pt x="840" y="576"/>
                    </a:lnTo>
                    <a:lnTo>
                      <a:pt x="840" y="576"/>
                    </a:lnTo>
                    <a:lnTo>
                      <a:pt x="840" y="576"/>
                    </a:lnTo>
                    <a:lnTo>
                      <a:pt x="840" y="576"/>
                    </a:lnTo>
                    <a:lnTo>
                      <a:pt x="840" y="576"/>
                    </a:lnTo>
                    <a:lnTo>
                      <a:pt x="840" y="576"/>
                    </a:lnTo>
                    <a:lnTo>
                      <a:pt x="840" y="576"/>
                    </a:lnTo>
                    <a:lnTo>
                      <a:pt x="840" y="570"/>
                    </a:lnTo>
                    <a:lnTo>
                      <a:pt x="840" y="570"/>
                    </a:lnTo>
                    <a:lnTo>
                      <a:pt x="840" y="570"/>
                    </a:lnTo>
                    <a:lnTo>
                      <a:pt x="840" y="570"/>
                    </a:lnTo>
                    <a:lnTo>
                      <a:pt x="840" y="570"/>
                    </a:lnTo>
                    <a:lnTo>
                      <a:pt x="840" y="570"/>
                    </a:lnTo>
                    <a:lnTo>
                      <a:pt x="840" y="570"/>
                    </a:lnTo>
                    <a:lnTo>
                      <a:pt x="840" y="570"/>
                    </a:lnTo>
                    <a:lnTo>
                      <a:pt x="840" y="570"/>
                    </a:lnTo>
                    <a:lnTo>
                      <a:pt x="840" y="570"/>
                    </a:lnTo>
                    <a:lnTo>
                      <a:pt x="840" y="570"/>
                    </a:lnTo>
                    <a:lnTo>
                      <a:pt x="840" y="570"/>
                    </a:lnTo>
                    <a:lnTo>
                      <a:pt x="840" y="570"/>
                    </a:lnTo>
                    <a:lnTo>
                      <a:pt x="840" y="570"/>
                    </a:lnTo>
                    <a:lnTo>
                      <a:pt x="846" y="564"/>
                    </a:lnTo>
                    <a:lnTo>
                      <a:pt x="846" y="564"/>
                    </a:lnTo>
                    <a:lnTo>
                      <a:pt x="846" y="564"/>
                    </a:lnTo>
                    <a:lnTo>
                      <a:pt x="846" y="564"/>
                    </a:lnTo>
                    <a:lnTo>
                      <a:pt x="846" y="564"/>
                    </a:lnTo>
                    <a:lnTo>
                      <a:pt x="846" y="564"/>
                    </a:lnTo>
                    <a:lnTo>
                      <a:pt x="846" y="564"/>
                    </a:lnTo>
                    <a:lnTo>
                      <a:pt x="846" y="564"/>
                    </a:lnTo>
                    <a:lnTo>
                      <a:pt x="846" y="564"/>
                    </a:lnTo>
                    <a:lnTo>
                      <a:pt x="846" y="564"/>
                    </a:lnTo>
                    <a:lnTo>
                      <a:pt x="846" y="564"/>
                    </a:lnTo>
                    <a:lnTo>
                      <a:pt x="846" y="564"/>
                    </a:lnTo>
                    <a:lnTo>
                      <a:pt x="846" y="564"/>
                    </a:lnTo>
                    <a:lnTo>
                      <a:pt x="846" y="564"/>
                    </a:lnTo>
                    <a:lnTo>
                      <a:pt x="846" y="564"/>
                    </a:lnTo>
                    <a:lnTo>
                      <a:pt x="846" y="564"/>
                    </a:lnTo>
                    <a:lnTo>
                      <a:pt x="846" y="564"/>
                    </a:lnTo>
                    <a:lnTo>
                      <a:pt x="846" y="564"/>
                    </a:lnTo>
                    <a:lnTo>
                      <a:pt x="846" y="564"/>
                    </a:lnTo>
                    <a:lnTo>
                      <a:pt x="846" y="564"/>
                    </a:lnTo>
                    <a:lnTo>
                      <a:pt x="846" y="564"/>
                    </a:lnTo>
                    <a:lnTo>
                      <a:pt x="846" y="564"/>
                    </a:lnTo>
                    <a:lnTo>
                      <a:pt x="846" y="564"/>
                    </a:lnTo>
                    <a:lnTo>
                      <a:pt x="846" y="564"/>
                    </a:lnTo>
                    <a:lnTo>
                      <a:pt x="846" y="564"/>
                    </a:lnTo>
                    <a:lnTo>
                      <a:pt x="846" y="570"/>
                    </a:lnTo>
                    <a:lnTo>
                      <a:pt x="846" y="570"/>
                    </a:lnTo>
                    <a:lnTo>
                      <a:pt x="846" y="570"/>
                    </a:lnTo>
                    <a:lnTo>
                      <a:pt x="846" y="570"/>
                    </a:lnTo>
                    <a:lnTo>
                      <a:pt x="846" y="570"/>
                    </a:lnTo>
                    <a:lnTo>
                      <a:pt x="846" y="570"/>
                    </a:lnTo>
                    <a:lnTo>
                      <a:pt x="846" y="570"/>
                    </a:lnTo>
                    <a:lnTo>
                      <a:pt x="846" y="570"/>
                    </a:lnTo>
                    <a:lnTo>
                      <a:pt x="852" y="570"/>
                    </a:lnTo>
                    <a:lnTo>
                      <a:pt x="852" y="570"/>
                    </a:lnTo>
                    <a:lnTo>
                      <a:pt x="852" y="570"/>
                    </a:lnTo>
                    <a:lnTo>
                      <a:pt x="852" y="570"/>
                    </a:lnTo>
                    <a:lnTo>
                      <a:pt x="852" y="570"/>
                    </a:lnTo>
                    <a:lnTo>
                      <a:pt x="852" y="570"/>
                    </a:lnTo>
                    <a:lnTo>
                      <a:pt x="852" y="576"/>
                    </a:lnTo>
                    <a:lnTo>
                      <a:pt x="852" y="576"/>
                    </a:lnTo>
                    <a:lnTo>
                      <a:pt x="852" y="576"/>
                    </a:lnTo>
                    <a:lnTo>
                      <a:pt x="852" y="576"/>
                    </a:lnTo>
                    <a:lnTo>
                      <a:pt x="852" y="576"/>
                    </a:lnTo>
                    <a:lnTo>
                      <a:pt x="852" y="576"/>
                    </a:lnTo>
                    <a:lnTo>
                      <a:pt x="852" y="576"/>
                    </a:lnTo>
                    <a:lnTo>
                      <a:pt x="852" y="576"/>
                    </a:lnTo>
                    <a:lnTo>
                      <a:pt x="852" y="576"/>
                    </a:lnTo>
                    <a:lnTo>
                      <a:pt x="852" y="582"/>
                    </a:lnTo>
                    <a:lnTo>
                      <a:pt x="852" y="582"/>
                    </a:lnTo>
                    <a:lnTo>
                      <a:pt x="852" y="582"/>
                    </a:lnTo>
                    <a:lnTo>
                      <a:pt x="852" y="582"/>
                    </a:lnTo>
                    <a:lnTo>
                      <a:pt x="852" y="582"/>
                    </a:lnTo>
                    <a:lnTo>
                      <a:pt x="852" y="582"/>
                    </a:lnTo>
                    <a:lnTo>
                      <a:pt x="852" y="582"/>
                    </a:lnTo>
                    <a:lnTo>
                      <a:pt x="852" y="582"/>
                    </a:lnTo>
                    <a:lnTo>
                      <a:pt x="852" y="582"/>
                    </a:lnTo>
                    <a:lnTo>
                      <a:pt x="852" y="582"/>
                    </a:lnTo>
                    <a:lnTo>
                      <a:pt x="852" y="582"/>
                    </a:lnTo>
                    <a:lnTo>
                      <a:pt x="852" y="582"/>
                    </a:lnTo>
                    <a:lnTo>
                      <a:pt x="852" y="582"/>
                    </a:lnTo>
                    <a:lnTo>
                      <a:pt x="852" y="582"/>
                    </a:lnTo>
                    <a:lnTo>
                      <a:pt x="852" y="588"/>
                    </a:lnTo>
                    <a:lnTo>
                      <a:pt x="852" y="588"/>
                    </a:lnTo>
                    <a:lnTo>
                      <a:pt x="852" y="588"/>
                    </a:lnTo>
                    <a:lnTo>
                      <a:pt x="852" y="588"/>
                    </a:lnTo>
                    <a:lnTo>
                      <a:pt x="852" y="588"/>
                    </a:lnTo>
                    <a:lnTo>
                      <a:pt x="858" y="588"/>
                    </a:lnTo>
                    <a:lnTo>
                      <a:pt x="858" y="588"/>
                    </a:lnTo>
                    <a:lnTo>
                      <a:pt x="858" y="588"/>
                    </a:lnTo>
                    <a:lnTo>
                      <a:pt x="858" y="588"/>
                    </a:lnTo>
                    <a:lnTo>
                      <a:pt x="858" y="588"/>
                    </a:lnTo>
                    <a:lnTo>
                      <a:pt x="858" y="588"/>
                    </a:lnTo>
                    <a:lnTo>
                      <a:pt x="858" y="594"/>
                    </a:lnTo>
                    <a:lnTo>
                      <a:pt x="858" y="594"/>
                    </a:lnTo>
                    <a:lnTo>
                      <a:pt x="858" y="594"/>
                    </a:lnTo>
                    <a:lnTo>
                      <a:pt x="858" y="594"/>
                    </a:lnTo>
                    <a:lnTo>
                      <a:pt x="858" y="594"/>
                    </a:lnTo>
                    <a:lnTo>
                      <a:pt x="858" y="594"/>
                    </a:lnTo>
                    <a:lnTo>
                      <a:pt x="858" y="594"/>
                    </a:lnTo>
                    <a:lnTo>
                      <a:pt x="858" y="594"/>
                    </a:lnTo>
                    <a:lnTo>
                      <a:pt x="858" y="594"/>
                    </a:lnTo>
                    <a:lnTo>
                      <a:pt x="858" y="594"/>
                    </a:lnTo>
                    <a:lnTo>
                      <a:pt x="858" y="594"/>
                    </a:lnTo>
                    <a:lnTo>
                      <a:pt x="858" y="594"/>
                    </a:lnTo>
                    <a:lnTo>
                      <a:pt x="858" y="594"/>
                    </a:lnTo>
                    <a:lnTo>
                      <a:pt x="858" y="594"/>
                    </a:lnTo>
                    <a:lnTo>
                      <a:pt x="858" y="600"/>
                    </a:lnTo>
                    <a:lnTo>
                      <a:pt x="858" y="600"/>
                    </a:lnTo>
                    <a:lnTo>
                      <a:pt x="858" y="600"/>
                    </a:lnTo>
                    <a:lnTo>
                      <a:pt x="858" y="600"/>
                    </a:lnTo>
                    <a:lnTo>
                      <a:pt x="858" y="600"/>
                    </a:lnTo>
                    <a:lnTo>
                      <a:pt x="858" y="600"/>
                    </a:lnTo>
                    <a:lnTo>
                      <a:pt x="858" y="600"/>
                    </a:lnTo>
                    <a:lnTo>
                      <a:pt x="858" y="600"/>
                    </a:lnTo>
                    <a:lnTo>
                      <a:pt x="858" y="600"/>
                    </a:lnTo>
                    <a:lnTo>
                      <a:pt x="858" y="600"/>
                    </a:lnTo>
                    <a:lnTo>
                      <a:pt x="858" y="600"/>
                    </a:lnTo>
                    <a:lnTo>
                      <a:pt x="858" y="600"/>
                    </a:lnTo>
                    <a:lnTo>
                      <a:pt x="864" y="600"/>
                    </a:lnTo>
                    <a:lnTo>
                      <a:pt x="864" y="600"/>
                    </a:lnTo>
                    <a:lnTo>
                      <a:pt x="864" y="600"/>
                    </a:lnTo>
                    <a:lnTo>
                      <a:pt x="876" y="594"/>
                    </a:lnTo>
                    <a:lnTo>
                      <a:pt x="876" y="594"/>
                    </a:lnTo>
                    <a:lnTo>
                      <a:pt x="876" y="594"/>
                    </a:lnTo>
                    <a:lnTo>
                      <a:pt x="876" y="594"/>
                    </a:lnTo>
                    <a:lnTo>
                      <a:pt x="876" y="594"/>
                    </a:lnTo>
                    <a:lnTo>
                      <a:pt x="882" y="594"/>
                    </a:lnTo>
                    <a:lnTo>
                      <a:pt x="882" y="594"/>
                    </a:lnTo>
                    <a:lnTo>
                      <a:pt x="882" y="594"/>
                    </a:lnTo>
                    <a:lnTo>
                      <a:pt x="882" y="594"/>
                    </a:lnTo>
                    <a:lnTo>
                      <a:pt x="882" y="594"/>
                    </a:lnTo>
                    <a:lnTo>
                      <a:pt x="882" y="594"/>
                    </a:lnTo>
                    <a:lnTo>
                      <a:pt x="882" y="594"/>
                    </a:lnTo>
                    <a:lnTo>
                      <a:pt x="882" y="594"/>
                    </a:lnTo>
                    <a:lnTo>
                      <a:pt x="882" y="588"/>
                    </a:lnTo>
                    <a:lnTo>
                      <a:pt x="882" y="588"/>
                    </a:lnTo>
                    <a:lnTo>
                      <a:pt x="882" y="588"/>
                    </a:lnTo>
                    <a:lnTo>
                      <a:pt x="882" y="588"/>
                    </a:lnTo>
                    <a:lnTo>
                      <a:pt x="882" y="588"/>
                    </a:lnTo>
                    <a:lnTo>
                      <a:pt x="882" y="588"/>
                    </a:lnTo>
                    <a:lnTo>
                      <a:pt x="882" y="588"/>
                    </a:lnTo>
                    <a:lnTo>
                      <a:pt x="882" y="588"/>
                    </a:lnTo>
                    <a:lnTo>
                      <a:pt x="882" y="588"/>
                    </a:lnTo>
                    <a:lnTo>
                      <a:pt x="882" y="588"/>
                    </a:lnTo>
                    <a:lnTo>
                      <a:pt x="882" y="588"/>
                    </a:lnTo>
                    <a:lnTo>
                      <a:pt x="882" y="588"/>
                    </a:lnTo>
                    <a:lnTo>
                      <a:pt x="882" y="582"/>
                    </a:lnTo>
                    <a:lnTo>
                      <a:pt x="882" y="582"/>
                    </a:lnTo>
                    <a:lnTo>
                      <a:pt x="882" y="582"/>
                    </a:lnTo>
                    <a:lnTo>
                      <a:pt x="882" y="582"/>
                    </a:lnTo>
                    <a:lnTo>
                      <a:pt x="882" y="582"/>
                    </a:lnTo>
                    <a:lnTo>
                      <a:pt x="882" y="582"/>
                    </a:lnTo>
                    <a:lnTo>
                      <a:pt x="882" y="582"/>
                    </a:lnTo>
                    <a:lnTo>
                      <a:pt x="882" y="582"/>
                    </a:lnTo>
                    <a:lnTo>
                      <a:pt x="882" y="582"/>
                    </a:lnTo>
                    <a:lnTo>
                      <a:pt x="882" y="582"/>
                    </a:lnTo>
                    <a:lnTo>
                      <a:pt x="882" y="582"/>
                    </a:lnTo>
                    <a:lnTo>
                      <a:pt x="882" y="582"/>
                    </a:lnTo>
                    <a:lnTo>
                      <a:pt x="882" y="582"/>
                    </a:lnTo>
                    <a:lnTo>
                      <a:pt x="882" y="582"/>
                    </a:lnTo>
                    <a:lnTo>
                      <a:pt x="882" y="576"/>
                    </a:lnTo>
                    <a:lnTo>
                      <a:pt x="882" y="576"/>
                    </a:lnTo>
                    <a:lnTo>
                      <a:pt x="888" y="576"/>
                    </a:lnTo>
                    <a:lnTo>
                      <a:pt x="888" y="576"/>
                    </a:lnTo>
                    <a:lnTo>
                      <a:pt x="888" y="576"/>
                    </a:lnTo>
                    <a:lnTo>
                      <a:pt x="888" y="576"/>
                    </a:lnTo>
                    <a:lnTo>
                      <a:pt x="888" y="576"/>
                    </a:lnTo>
                    <a:lnTo>
                      <a:pt x="888" y="576"/>
                    </a:lnTo>
                    <a:lnTo>
                      <a:pt x="888" y="576"/>
                    </a:lnTo>
                    <a:lnTo>
                      <a:pt x="888" y="570"/>
                    </a:lnTo>
                    <a:lnTo>
                      <a:pt x="888" y="570"/>
                    </a:lnTo>
                    <a:lnTo>
                      <a:pt x="888" y="570"/>
                    </a:lnTo>
                    <a:lnTo>
                      <a:pt x="888" y="570"/>
                    </a:lnTo>
                    <a:lnTo>
                      <a:pt x="888" y="570"/>
                    </a:lnTo>
                    <a:lnTo>
                      <a:pt x="888" y="570"/>
                    </a:lnTo>
                    <a:lnTo>
                      <a:pt x="888" y="570"/>
                    </a:lnTo>
                    <a:lnTo>
                      <a:pt x="888" y="570"/>
                    </a:lnTo>
                    <a:lnTo>
                      <a:pt x="888" y="570"/>
                    </a:lnTo>
                    <a:lnTo>
                      <a:pt x="888" y="570"/>
                    </a:lnTo>
                    <a:lnTo>
                      <a:pt x="888" y="570"/>
                    </a:lnTo>
                    <a:lnTo>
                      <a:pt x="888" y="570"/>
                    </a:lnTo>
                    <a:lnTo>
                      <a:pt x="888" y="564"/>
                    </a:lnTo>
                    <a:lnTo>
                      <a:pt x="888" y="564"/>
                    </a:lnTo>
                    <a:lnTo>
                      <a:pt x="888" y="564"/>
                    </a:lnTo>
                    <a:lnTo>
                      <a:pt x="888" y="564"/>
                    </a:lnTo>
                    <a:lnTo>
                      <a:pt x="888" y="564"/>
                    </a:lnTo>
                    <a:lnTo>
                      <a:pt x="888" y="564"/>
                    </a:lnTo>
                    <a:lnTo>
                      <a:pt x="888" y="564"/>
                    </a:lnTo>
                    <a:lnTo>
                      <a:pt x="888" y="564"/>
                    </a:lnTo>
                    <a:lnTo>
                      <a:pt x="888" y="564"/>
                    </a:lnTo>
                    <a:lnTo>
                      <a:pt x="888" y="564"/>
                    </a:lnTo>
                    <a:lnTo>
                      <a:pt x="888" y="564"/>
                    </a:lnTo>
                    <a:lnTo>
                      <a:pt x="888" y="564"/>
                    </a:lnTo>
                    <a:lnTo>
                      <a:pt x="888" y="564"/>
                    </a:lnTo>
                    <a:lnTo>
                      <a:pt x="894" y="564"/>
                    </a:lnTo>
                    <a:lnTo>
                      <a:pt x="894" y="564"/>
                    </a:lnTo>
                    <a:lnTo>
                      <a:pt x="894" y="564"/>
                    </a:lnTo>
                    <a:lnTo>
                      <a:pt x="894" y="564"/>
                    </a:lnTo>
                    <a:lnTo>
                      <a:pt x="894" y="564"/>
                    </a:lnTo>
                    <a:lnTo>
                      <a:pt x="894" y="564"/>
                    </a:lnTo>
                    <a:lnTo>
                      <a:pt x="894" y="564"/>
                    </a:lnTo>
                    <a:lnTo>
                      <a:pt x="894" y="564"/>
                    </a:lnTo>
                    <a:lnTo>
                      <a:pt x="894" y="564"/>
                    </a:lnTo>
                    <a:lnTo>
                      <a:pt x="894" y="564"/>
                    </a:lnTo>
                    <a:lnTo>
                      <a:pt x="894" y="564"/>
                    </a:lnTo>
                    <a:lnTo>
                      <a:pt x="894" y="564"/>
                    </a:lnTo>
                    <a:lnTo>
                      <a:pt x="894" y="564"/>
                    </a:lnTo>
                    <a:lnTo>
                      <a:pt x="894" y="564"/>
                    </a:lnTo>
                    <a:lnTo>
                      <a:pt x="894" y="564"/>
                    </a:lnTo>
                    <a:lnTo>
                      <a:pt x="894" y="564"/>
                    </a:lnTo>
                    <a:lnTo>
                      <a:pt x="894" y="564"/>
                    </a:lnTo>
                    <a:lnTo>
                      <a:pt x="894" y="564"/>
                    </a:lnTo>
                    <a:lnTo>
                      <a:pt x="894" y="564"/>
                    </a:lnTo>
                    <a:lnTo>
                      <a:pt x="894" y="564"/>
                    </a:lnTo>
                    <a:lnTo>
                      <a:pt x="894" y="570"/>
                    </a:lnTo>
                    <a:lnTo>
                      <a:pt x="894" y="570"/>
                    </a:lnTo>
                    <a:lnTo>
                      <a:pt x="894" y="570"/>
                    </a:lnTo>
                    <a:lnTo>
                      <a:pt x="894" y="570"/>
                    </a:lnTo>
                    <a:lnTo>
                      <a:pt x="894" y="570"/>
                    </a:lnTo>
                    <a:lnTo>
                      <a:pt x="894" y="570"/>
                    </a:lnTo>
                    <a:lnTo>
                      <a:pt x="894" y="570"/>
                    </a:lnTo>
                    <a:lnTo>
                      <a:pt x="894" y="570"/>
                    </a:lnTo>
                    <a:lnTo>
                      <a:pt x="894" y="570"/>
                    </a:lnTo>
                    <a:lnTo>
                      <a:pt x="894" y="570"/>
                    </a:lnTo>
                    <a:lnTo>
                      <a:pt x="894" y="570"/>
                    </a:lnTo>
                    <a:lnTo>
                      <a:pt x="894" y="570"/>
                    </a:lnTo>
                    <a:lnTo>
                      <a:pt x="894" y="576"/>
                    </a:lnTo>
                    <a:lnTo>
                      <a:pt x="900" y="576"/>
                    </a:lnTo>
                    <a:lnTo>
                      <a:pt x="900" y="576"/>
                    </a:lnTo>
                    <a:lnTo>
                      <a:pt x="900" y="576"/>
                    </a:lnTo>
                    <a:lnTo>
                      <a:pt x="900" y="576"/>
                    </a:lnTo>
                    <a:lnTo>
                      <a:pt x="900" y="576"/>
                    </a:lnTo>
                    <a:lnTo>
                      <a:pt x="900" y="576"/>
                    </a:lnTo>
                    <a:lnTo>
                      <a:pt x="900" y="576"/>
                    </a:lnTo>
                    <a:lnTo>
                      <a:pt x="900" y="576"/>
                    </a:lnTo>
                    <a:lnTo>
                      <a:pt x="900" y="582"/>
                    </a:lnTo>
                    <a:lnTo>
                      <a:pt x="900" y="582"/>
                    </a:lnTo>
                    <a:lnTo>
                      <a:pt x="900" y="582"/>
                    </a:lnTo>
                    <a:lnTo>
                      <a:pt x="900" y="582"/>
                    </a:lnTo>
                    <a:lnTo>
                      <a:pt x="900" y="582"/>
                    </a:lnTo>
                    <a:lnTo>
                      <a:pt x="900" y="582"/>
                    </a:lnTo>
                    <a:lnTo>
                      <a:pt x="900" y="582"/>
                    </a:lnTo>
                    <a:lnTo>
                      <a:pt x="900" y="582"/>
                    </a:lnTo>
                    <a:lnTo>
                      <a:pt x="900" y="582"/>
                    </a:lnTo>
                    <a:lnTo>
                      <a:pt x="900" y="582"/>
                    </a:lnTo>
                    <a:lnTo>
                      <a:pt x="900" y="582"/>
                    </a:lnTo>
                    <a:lnTo>
                      <a:pt x="900" y="582"/>
                    </a:lnTo>
                    <a:lnTo>
                      <a:pt x="900" y="582"/>
                    </a:lnTo>
                    <a:lnTo>
                      <a:pt x="900" y="588"/>
                    </a:lnTo>
                    <a:lnTo>
                      <a:pt x="900" y="588"/>
                    </a:lnTo>
                    <a:lnTo>
                      <a:pt x="900" y="588"/>
                    </a:lnTo>
                    <a:lnTo>
                      <a:pt x="900" y="588"/>
                    </a:lnTo>
                    <a:lnTo>
                      <a:pt x="900" y="588"/>
                    </a:lnTo>
                    <a:lnTo>
                      <a:pt x="900" y="588"/>
                    </a:lnTo>
                    <a:lnTo>
                      <a:pt x="900" y="588"/>
                    </a:lnTo>
                    <a:lnTo>
                      <a:pt x="900" y="588"/>
                    </a:lnTo>
                    <a:lnTo>
                      <a:pt x="900" y="588"/>
                    </a:lnTo>
                    <a:lnTo>
                      <a:pt x="900" y="588"/>
                    </a:lnTo>
                    <a:lnTo>
                      <a:pt x="900" y="588"/>
                    </a:lnTo>
                    <a:lnTo>
                      <a:pt x="900" y="594"/>
                    </a:lnTo>
                    <a:lnTo>
                      <a:pt x="900" y="594"/>
                    </a:lnTo>
                    <a:lnTo>
                      <a:pt x="906" y="594"/>
                    </a:lnTo>
                    <a:lnTo>
                      <a:pt x="906" y="594"/>
                    </a:lnTo>
                    <a:lnTo>
                      <a:pt x="906" y="594"/>
                    </a:lnTo>
                    <a:lnTo>
                      <a:pt x="906" y="594"/>
                    </a:lnTo>
                    <a:lnTo>
                      <a:pt x="906" y="594"/>
                    </a:lnTo>
                    <a:lnTo>
                      <a:pt x="906" y="594"/>
                    </a:lnTo>
                    <a:lnTo>
                      <a:pt x="906" y="594"/>
                    </a:lnTo>
                    <a:lnTo>
                      <a:pt x="906" y="594"/>
                    </a:lnTo>
                    <a:lnTo>
                      <a:pt x="906" y="594"/>
                    </a:lnTo>
                    <a:lnTo>
                      <a:pt x="906" y="594"/>
                    </a:lnTo>
                    <a:lnTo>
                      <a:pt x="906" y="594"/>
                    </a:lnTo>
                    <a:lnTo>
                      <a:pt x="906" y="600"/>
                    </a:lnTo>
                    <a:lnTo>
                      <a:pt x="906" y="600"/>
                    </a:lnTo>
                    <a:lnTo>
                      <a:pt x="906" y="600"/>
                    </a:lnTo>
                    <a:lnTo>
                      <a:pt x="906" y="600"/>
                    </a:lnTo>
                    <a:lnTo>
                      <a:pt x="906" y="600"/>
                    </a:lnTo>
                    <a:lnTo>
                      <a:pt x="906" y="600"/>
                    </a:lnTo>
                    <a:lnTo>
                      <a:pt x="906" y="600"/>
                    </a:lnTo>
                    <a:lnTo>
                      <a:pt x="906" y="600"/>
                    </a:lnTo>
                    <a:lnTo>
                      <a:pt x="906" y="600"/>
                    </a:lnTo>
                    <a:lnTo>
                      <a:pt x="906" y="600"/>
                    </a:lnTo>
                    <a:lnTo>
                      <a:pt x="906" y="600"/>
                    </a:lnTo>
                    <a:lnTo>
                      <a:pt x="906" y="600"/>
                    </a:lnTo>
                    <a:lnTo>
                      <a:pt x="906" y="600"/>
                    </a:lnTo>
                    <a:lnTo>
                      <a:pt x="906" y="600"/>
                    </a:lnTo>
                    <a:lnTo>
                      <a:pt x="906" y="600"/>
                    </a:lnTo>
                    <a:lnTo>
                      <a:pt x="906" y="600"/>
                    </a:lnTo>
                    <a:lnTo>
                      <a:pt x="924" y="600"/>
                    </a:lnTo>
                    <a:lnTo>
                      <a:pt x="924" y="600"/>
                    </a:lnTo>
                    <a:lnTo>
                      <a:pt x="924" y="600"/>
                    </a:lnTo>
                    <a:lnTo>
                      <a:pt x="924" y="600"/>
                    </a:lnTo>
                    <a:lnTo>
                      <a:pt x="924" y="600"/>
                    </a:lnTo>
                    <a:lnTo>
                      <a:pt x="924" y="600"/>
                    </a:lnTo>
                    <a:lnTo>
                      <a:pt x="924" y="594"/>
                    </a:lnTo>
                    <a:lnTo>
                      <a:pt x="924" y="594"/>
                    </a:lnTo>
                    <a:lnTo>
                      <a:pt x="924" y="594"/>
                    </a:lnTo>
                    <a:lnTo>
                      <a:pt x="924" y="594"/>
                    </a:lnTo>
                    <a:lnTo>
                      <a:pt x="924" y="594"/>
                    </a:lnTo>
                    <a:lnTo>
                      <a:pt x="924" y="594"/>
                    </a:lnTo>
                    <a:lnTo>
                      <a:pt x="924" y="594"/>
                    </a:lnTo>
                    <a:lnTo>
                      <a:pt x="924" y="594"/>
                    </a:lnTo>
                    <a:lnTo>
                      <a:pt x="930" y="594"/>
                    </a:lnTo>
                    <a:lnTo>
                      <a:pt x="930" y="594"/>
                    </a:lnTo>
                    <a:lnTo>
                      <a:pt x="930" y="594"/>
                    </a:lnTo>
                    <a:lnTo>
                      <a:pt x="930" y="594"/>
                    </a:lnTo>
                    <a:lnTo>
                      <a:pt x="930" y="594"/>
                    </a:lnTo>
                    <a:lnTo>
                      <a:pt x="930" y="594"/>
                    </a:lnTo>
                    <a:lnTo>
                      <a:pt x="930" y="588"/>
                    </a:lnTo>
                    <a:lnTo>
                      <a:pt x="930" y="588"/>
                    </a:lnTo>
                    <a:lnTo>
                      <a:pt x="930" y="588"/>
                    </a:lnTo>
                    <a:lnTo>
                      <a:pt x="930" y="588"/>
                    </a:lnTo>
                    <a:lnTo>
                      <a:pt x="930" y="588"/>
                    </a:lnTo>
                    <a:lnTo>
                      <a:pt x="930" y="588"/>
                    </a:lnTo>
                    <a:lnTo>
                      <a:pt x="930" y="588"/>
                    </a:lnTo>
                    <a:lnTo>
                      <a:pt x="930" y="588"/>
                    </a:lnTo>
                    <a:lnTo>
                      <a:pt x="930" y="588"/>
                    </a:lnTo>
                    <a:lnTo>
                      <a:pt x="930" y="588"/>
                    </a:lnTo>
                    <a:lnTo>
                      <a:pt x="930" y="588"/>
                    </a:lnTo>
                    <a:lnTo>
                      <a:pt x="930" y="582"/>
                    </a:lnTo>
                    <a:lnTo>
                      <a:pt x="930" y="582"/>
                    </a:lnTo>
                    <a:lnTo>
                      <a:pt x="930" y="582"/>
                    </a:lnTo>
                    <a:lnTo>
                      <a:pt x="930" y="582"/>
                    </a:lnTo>
                    <a:lnTo>
                      <a:pt x="930" y="582"/>
                    </a:lnTo>
                    <a:lnTo>
                      <a:pt x="930" y="582"/>
                    </a:lnTo>
                    <a:lnTo>
                      <a:pt x="930" y="582"/>
                    </a:lnTo>
                    <a:lnTo>
                      <a:pt x="930" y="582"/>
                    </a:lnTo>
                    <a:lnTo>
                      <a:pt x="930" y="582"/>
                    </a:lnTo>
                    <a:lnTo>
                      <a:pt x="930" y="582"/>
                    </a:lnTo>
                    <a:lnTo>
                      <a:pt x="930" y="582"/>
                    </a:lnTo>
                    <a:lnTo>
                      <a:pt x="930" y="582"/>
                    </a:lnTo>
                    <a:lnTo>
                      <a:pt x="930" y="582"/>
                    </a:lnTo>
                    <a:lnTo>
                      <a:pt x="930" y="576"/>
                    </a:lnTo>
                    <a:lnTo>
                      <a:pt x="930" y="576"/>
                    </a:lnTo>
                    <a:lnTo>
                      <a:pt x="930" y="576"/>
                    </a:lnTo>
                    <a:lnTo>
                      <a:pt x="930" y="576"/>
                    </a:lnTo>
                    <a:lnTo>
                      <a:pt x="930" y="576"/>
                    </a:lnTo>
                    <a:lnTo>
                      <a:pt x="936" y="576"/>
                    </a:lnTo>
                    <a:lnTo>
                      <a:pt x="936" y="576"/>
                    </a:lnTo>
                    <a:lnTo>
                      <a:pt x="936" y="576"/>
                    </a:lnTo>
                    <a:lnTo>
                      <a:pt x="936" y="576"/>
                    </a:lnTo>
                    <a:lnTo>
                      <a:pt x="936" y="576"/>
                    </a:lnTo>
                    <a:lnTo>
                      <a:pt x="936" y="570"/>
                    </a:lnTo>
                    <a:lnTo>
                      <a:pt x="936" y="570"/>
                    </a:lnTo>
                    <a:lnTo>
                      <a:pt x="936" y="570"/>
                    </a:lnTo>
                    <a:lnTo>
                      <a:pt x="936" y="570"/>
                    </a:lnTo>
                    <a:lnTo>
                      <a:pt x="936" y="570"/>
                    </a:lnTo>
                    <a:lnTo>
                      <a:pt x="936" y="570"/>
                    </a:lnTo>
                    <a:lnTo>
                      <a:pt x="936" y="570"/>
                    </a:lnTo>
                    <a:lnTo>
                      <a:pt x="936" y="570"/>
                    </a:lnTo>
                    <a:lnTo>
                      <a:pt x="936" y="570"/>
                    </a:lnTo>
                    <a:lnTo>
                      <a:pt x="936" y="570"/>
                    </a:lnTo>
                    <a:lnTo>
                      <a:pt x="936" y="570"/>
                    </a:lnTo>
                    <a:lnTo>
                      <a:pt x="936" y="570"/>
                    </a:lnTo>
                    <a:lnTo>
                      <a:pt x="936" y="570"/>
                    </a:lnTo>
                    <a:lnTo>
                      <a:pt x="936" y="570"/>
                    </a:lnTo>
                    <a:lnTo>
                      <a:pt x="936" y="570"/>
                    </a:lnTo>
                    <a:lnTo>
                      <a:pt x="936" y="570"/>
                    </a:lnTo>
                    <a:lnTo>
                      <a:pt x="936" y="570"/>
                    </a:lnTo>
                    <a:lnTo>
                      <a:pt x="936" y="570"/>
                    </a:lnTo>
                    <a:lnTo>
                      <a:pt x="936" y="570"/>
                    </a:lnTo>
                    <a:lnTo>
                      <a:pt x="936" y="570"/>
                    </a:lnTo>
                    <a:lnTo>
                      <a:pt x="936" y="570"/>
                    </a:lnTo>
                    <a:lnTo>
                      <a:pt x="936" y="570"/>
                    </a:lnTo>
                    <a:lnTo>
                      <a:pt x="936" y="570"/>
                    </a:lnTo>
                    <a:lnTo>
                      <a:pt x="936" y="570"/>
                    </a:lnTo>
                    <a:lnTo>
                      <a:pt x="936" y="570"/>
                    </a:lnTo>
                    <a:lnTo>
                      <a:pt x="936" y="570"/>
                    </a:lnTo>
                    <a:lnTo>
                      <a:pt x="936" y="570"/>
                    </a:lnTo>
                    <a:lnTo>
                      <a:pt x="936" y="570"/>
                    </a:lnTo>
                    <a:lnTo>
                      <a:pt x="942" y="570"/>
                    </a:lnTo>
                    <a:lnTo>
                      <a:pt x="942" y="570"/>
                    </a:lnTo>
                    <a:lnTo>
                      <a:pt x="942" y="570"/>
                    </a:lnTo>
                    <a:lnTo>
                      <a:pt x="942" y="570"/>
                    </a:lnTo>
                    <a:lnTo>
                      <a:pt x="942" y="570"/>
                    </a:lnTo>
                    <a:lnTo>
                      <a:pt x="942" y="570"/>
                    </a:lnTo>
                    <a:lnTo>
                      <a:pt x="942" y="570"/>
                    </a:lnTo>
                    <a:lnTo>
                      <a:pt x="942" y="570"/>
                    </a:lnTo>
                    <a:lnTo>
                      <a:pt x="942" y="570"/>
                    </a:lnTo>
                    <a:lnTo>
                      <a:pt x="942" y="570"/>
                    </a:lnTo>
                    <a:lnTo>
                      <a:pt x="942" y="570"/>
                    </a:lnTo>
                    <a:lnTo>
                      <a:pt x="942" y="570"/>
                    </a:lnTo>
                    <a:lnTo>
                      <a:pt x="942" y="570"/>
                    </a:lnTo>
                    <a:lnTo>
                      <a:pt x="942" y="570"/>
                    </a:lnTo>
                    <a:lnTo>
                      <a:pt x="942" y="570"/>
                    </a:lnTo>
                    <a:lnTo>
                      <a:pt x="942" y="570"/>
                    </a:lnTo>
                    <a:lnTo>
                      <a:pt x="942" y="570"/>
                    </a:lnTo>
                    <a:lnTo>
                      <a:pt x="942" y="576"/>
                    </a:lnTo>
                    <a:lnTo>
                      <a:pt x="942" y="576"/>
                    </a:lnTo>
                    <a:lnTo>
                      <a:pt x="942" y="576"/>
                    </a:lnTo>
                    <a:lnTo>
                      <a:pt x="942" y="576"/>
                    </a:lnTo>
                    <a:lnTo>
                      <a:pt x="942" y="576"/>
                    </a:lnTo>
                    <a:lnTo>
                      <a:pt x="942" y="576"/>
                    </a:lnTo>
                    <a:lnTo>
                      <a:pt x="942" y="576"/>
                    </a:lnTo>
                    <a:lnTo>
                      <a:pt x="942" y="576"/>
                    </a:lnTo>
                    <a:lnTo>
                      <a:pt x="942" y="576"/>
                    </a:lnTo>
                    <a:lnTo>
                      <a:pt x="942" y="576"/>
                    </a:lnTo>
                    <a:lnTo>
                      <a:pt x="942" y="576"/>
                    </a:lnTo>
                    <a:lnTo>
                      <a:pt x="942" y="582"/>
                    </a:lnTo>
                    <a:lnTo>
                      <a:pt x="942" y="582"/>
                    </a:lnTo>
                    <a:lnTo>
                      <a:pt x="942" y="582"/>
                    </a:lnTo>
                    <a:lnTo>
                      <a:pt x="942" y="582"/>
                    </a:lnTo>
                    <a:lnTo>
                      <a:pt x="948" y="582"/>
                    </a:lnTo>
                    <a:lnTo>
                      <a:pt x="948" y="582"/>
                    </a:lnTo>
                    <a:lnTo>
                      <a:pt x="948" y="582"/>
                    </a:lnTo>
                    <a:lnTo>
                      <a:pt x="948" y="582"/>
                    </a:lnTo>
                    <a:lnTo>
                      <a:pt x="948" y="582"/>
                    </a:lnTo>
                    <a:lnTo>
                      <a:pt x="948" y="582"/>
                    </a:lnTo>
                    <a:lnTo>
                      <a:pt x="948" y="582"/>
                    </a:lnTo>
                    <a:lnTo>
                      <a:pt x="948" y="582"/>
                    </a:lnTo>
                    <a:lnTo>
                      <a:pt x="948" y="588"/>
                    </a:lnTo>
                    <a:lnTo>
                      <a:pt x="948" y="588"/>
                    </a:lnTo>
                    <a:lnTo>
                      <a:pt x="948" y="588"/>
                    </a:lnTo>
                    <a:lnTo>
                      <a:pt x="948" y="588"/>
                    </a:lnTo>
                    <a:lnTo>
                      <a:pt x="948" y="588"/>
                    </a:lnTo>
                    <a:lnTo>
                      <a:pt x="948" y="588"/>
                    </a:lnTo>
                    <a:lnTo>
                      <a:pt x="948" y="588"/>
                    </a:lnTo>
                    <a:lnTo>
                      <a:pt x="948" y="588"/>
                    </a:lnTo>
                    <a:lnTo>
                      <a:pt x="948" y="588"/>
                    </a:lnTo>
                    <a:lnTo>
                      <a:pt x="948" y="588"/>
                    </a:lnTo>
                    <a:lnTo>
                      <a:pt x="948" y="588"/>
                    </a:lnTo>
                    <a:lnTo>
                      <a:pt x="948" y="594"/>
                    </a:lnTo>
                    <a:lnTo>
                      <a:pt x="948" y="594"/>
                    </a:lnTo>
                    <a:lnTo>
                      <a:pt x="948" y="594"/>
                    </a:lnTo>
                    <a:lnTo>
                      <a:pt x="948" y="594"/>
                    </a:lnTo>
                    <a:lnTo>
                      <a:pt x="948" y="594"/>
                    </a:lnTo>
                    <a:lnTo>
                      <a:pt x="948" y="594"/>
                    </a:lnTo>
                    <a:lnTo>
                      <a:pt x="948" y="594"/>
                    </a:lnTo>
                    <a:lnTo>
                      <a:pt x="948" y="594"/>
                    </a:lnTo>
                    <a:lnTo>
                      <a:pt x="948" y="594"/>
                    </a:lnTo>
                    <a:lnTo>
                      <a:pt x="948" y="594"/>
                    </a:lnTo>
                    <a:lnTo>
                      <a:pt x="948" y="594"/>
                    </a:lnTo>
                    <a:lnTo>
                      <a:pt x="948" y="594"/>
                    </a:lnTo>
                    <a:lnTo>
                      <a:pt x="948" y="594"/>
                    </a:lnTo>
                    <a:lnTo>
                      <a:pt x="948" y="600"/>
                    </a:lnTo>
                    <a:lnTo>
                      <a:pt x="948" y="600"/>
                    </a:lnTo>
                    <a:lnTo>
                      <a:pt x="954" y="600"/>
                    </a:lnTo>
                    <a:lnTo>
                      <a:pt x="954" y="600"/>
                    </a:lnTo>
                    <a:lnTo>
                      <a:pt x="954" y="600"/>
                    </a:lnTo>
                    <a:lnTo>
                      <a:pt x="954" y="600"/>
                    </a:lnTo>
                    <a:lnTo>
                      <a:pt x="954" y="600"/>
                    </a:lnTo>
                    <a:lnTo>
                      <a:pt x="954" y="600"/>
                    </a:lnTo>
                    <a:lnTo>
                      <a:pt x="954" y="600"/>
                    </a:lnTo>
                    <a:lnTo>
                      <a:pt x="954" y="600"/>
                    </a:lnTo>
                    <a:lnTo>
                      <a:pt x="954" y="600"/>
                    </a:lnTo>
                    <a:lnTo>
                      <a:pt x="954" y="600"/>
                    </a:lnTo>
                    <a:lnTo>
                      <a:pt x="954" y="600"/>
                    </a:lnTo>
                    <a:lnTo>
                      <a:pt x="954" y="600"/>
                    </a:lnTo>
                    <a:lnTo>
                      <a:pt x="954" y="600"/>
                    </a:lnTo>
                    <a:lnTo>
                      <a:pt x="954" y="600"/>
                    </a:lnTo>
                    <a:lnTo>
                      <a:pt x="954" y="606"/>
                    </a:lnTo>
                    <a:lnTo>
                      <a:pt x="954" y="606"/>
                    </a:lnTo>
                    <a:lnTo>
                      <a:pt x="954" y="606"/>
                    </a:lnTo>
                    <a:lnTo>
                      <a:pt x="954" y="606"/>
                    </a:lnTo>
                    <a:lnTo>
                      <a:pt x="954" y="606"/>
                    </a:lnTo>
                    <a:lnTo>
                      <a:pt x="972" y="600"/>
                    </a:lnTo>
                    <a:lnTo>
                      <a:pt x="972" y="600"/>
                    </a:lnTo>
                    <a:lnTo>
                      <a:pt x="972" y="600"/>
                    </a:lnTo>
                    <a:lnTo>
                      <a:pt x="972" y="600"/>
                    </a:lnTo>
                    <a:lnTo>
                      <a:pt x="972" y="594"/>
                    </a:lnTo>
                    <a:lnTo>
                      <a:pt x="972" y="594"/>
                    </a:lnTo>
                    <a:lnTo>
                      <a:pt x="972" y="594"/>
                    </a:lnTo>
                    <a:lnTo>
                      <a:pt x="972" y="594"/>
                    </a:lnTo>
                    <a:lnTo>
                      <a:pt x="972" y="594"/>
                    </a:lnTo>
                    <a:lnTo>
                      <a:pt x="972" y="594"/>
                    </a:lnTo>
                    <a:lnTo>
                      <a:pt x="972" y="594"/>
                    </a:lnTo>
                    <a:lnTo>
                      <a:pt x="972" y="594"/>
                    </a:lnTo>
                    <a:lnTo>
                      <a:pt x="972" y="594"/>
                    </a:lnTo>
                    <a:lnTo>
                      <a:pt x="972" y="594"/>
                    </a:lnTo>
                    <a:lnTo>
                      <a:pt x="972" y="594"/>
                    </a:lnTo>
                    <a:lnTo>
                      <a:pt x="972" y="594"/>
                    </a:lnTo>
                    <a:lnTo>
                      <a:pt x="972" y="594"/>
                    </a:lnTo>
                    <a:lnTo>
                      <a:pt x="972" y="588"/>
                    </a:lnTo>
                    <a:lnTo>
                      <a:pt x="972" y="588"/>
                    </a:lnTo>
                    <a:lnTo>
                      <a:pt x="972" y="588"/>
                    </a:lnTo>
                    <a:lnTo>
                      <a:pt x="972" y="588"/>
                    </a:lnTo>
                    <a:lnTo>
                      <a:pt x="972" y="588"/>
                    </a:lnTo>
                    <a:lnTo>
                      <a:pt x="972" y="588"/>
                    </a:lnTo>
                    <a:lnTo>
                      <a:pt x="978" y="588"/>
                    </a:lnTo>
                    <a:lnTo>
                      <a:pt x="978" y="588"/>
                    </a:lnTo>
                    <a:lnTo>
                      <a:pt x="978" y="588"/>
                    </a:lnTo>
                    <a:lnTo>
                      <a:pt x="978" y="588"/>
                    </a:lnTo>
                    <a:lnTo>
                      <a:pt x="978" y="588"/>
                    </a:lnTo>
                    <a:lnTo>
                      <a:pt x="978" y="582"/>
                    </a:lnTo>
                    <a:lnTo>
                      <a:pt x="978" y="582"/>
                    </a:lnTo>
                    <a:lnTo>
                      <a:pt x="978" y="582"/>
                    </a:lnTo>
                    <a:lnTo>
                      <a:pt x="978" y="582"/>
                    </a:lnTo>
                    <a:lnTo>
                      <a:pt x="978" y="582"/>
                    </a:lnTo>
                    <a:lnTo>
                      <a:pt x="978" y="582"/>
                    </a:lnTo>
                    <a:lnTo>
                      <a:pt x="978" y="582"/>
                    </a:lnTo>
                    <a:lnTo>
                      <a:pt x="978" y="582"/>
                    </a:lnTo>
                    <a:lnTo>
                      <a:pt x="978" y="582"/>
                    </a:lnTo>
                    <a:lnTo>
                      <a:pt x="978" y="582"/>
                    </a:lnTo>
                    <a:lnTo>
                      <a:pt x="978" y="582"/>
                    </a:lnTo>
                    <a:lnTo>
                      <a:pt x="978" y="582"/>
                    </a:lnTo>
                    <a:lnTo>
                      <a:pt x="978" y="582"/>
                    </a:lnTo>
                    <a:lnTo>
                      <a:pt x="978" y="576"/>
                    </a:lnTo>
                    <a:lnTo>
                      <a:pt x="978" y="576"/>
                    </a:lnTo>
                    <a:lnTo>
                      <a:pt x="978" y="576"/>
                    </a:lnTo>
                    <a:lnTo>
                      <a:pt x="978" y="576"/>
                    </a:lnTo>
                    <a:lnTo>
                      <a:pt x="978" y="576"/>
                    </a:lnTo>
                    <a:lnTo>
                      <a:pt x="978" y="576"/>
                    </a:lnTo>
                    <a:lnTo>
                      <a:pt x="978" y="576"/>
                    </a:lnTo>
                    <a:lnTo>
                      <a:pt x="978" y="576"/>
                    </a:lnTo>
                    <a:lnTo>
                      <a:pt x="978" y="570"/>
                    </a:lnTo>
                    <a:lnTo>
                      <a:pt x="978" y="570"/>
                    </a:lnTo>
                    <a:lnTo>
                      <a:pt x="978" y="570"/>
                    </a:lnTo>
                    <a:lnTo>
                      <a:pt x="978" y="570"/>
                    </a:lnTo>
                    <a:lnTo>
                      <a:pt x="978" y="570"/>
                    </a:lnTo>
                    <a:lnTo>
                      <a:pt x="978" y="570"/>
                    </a:lnTo>
                    <a:lnTo>
                      <a:pt x="978" y="570"/>
                    </a:lnTo>
                    <a:lnTo>
                      <a:pt x="978" y="570"/>
                    </a:lnTo>
                    <a:lnTo>
                      <a:pt x="984" y="570"/>
                    </a:lnTo>
                    <a:lnTo>
                      <a:pt x="984" y="570"/>
                    </a:lnTo>
                    <a:lnTo>
                      <a:pt x="984" y="564"/>
                    </a:lnTo>
                    <a:lnTo>
                      <a:pt x="984" y="564"/>
                    </a:lnTo>
                    <a:lnTo>
                      <a:pt x="984" y="564"/>
                    </a:lnTo>
                    <a:lnTo>
                      <a:pt x="984" y="564"/>
                    </a:lnTo>
                    <a:lnTo>
                      <a:pt x="984" y="564"/>
                    </a:lnTo>
                    <a:lnTo>
                      <a:pt x="984" y="564"/>
                    </a:lnTo>
                    <a:lnTo>
                      <a:pt x="984" y="564"/>
                    </a:lnTo>
                    <a:lnTo>
                      <a:pt x="984" y="564"/>
                    </a:lnTo>
                    <a:lnTo>
                      <a:pt x="984" y="564"/>
                    </a:lnTo>
                    <a:lnTo>
                      <a:pt x="984" y="564"/>
                    </a:lnTo>
                    <a:lnTo>
                      <a:pt x="984" y="564"/>
                    </a:lnTo>
                    <a:lnTo>
                      <a:pt x="984" y="564"/>
                    </a:lnTo>
                    <a:lnTo>
                      <a:pt x="984" y="564"/>
                    </a:lnTo>
                    <a:lnTo>
                      <a:pt x="984" y="564"/>
                    </a:lnTo>
                    <a:lnTo>
                      <a:pt x="984" y="558"/>
                    </a:lnTo>
                    <a:lnTo>
                      <a:pt x="984" y="558"/>
                    </a:lnTo>
                    <a:lnTo>
                      <a:pt x="984" y="558"/>
                    </a:lnTo>
                    <a:lnTo>
                      <a:pt x="984" y="558"/>
                    </a:lnTo>
                    <a:lnTo>
                      <a:pt x="984" y="558"/>
                    </a:lnTo>
                    <a:lnTo>
                      <a:pt x="984" y="558"/>
                    </a:lnTo>
                    <a:lnTo>
                      <a:pt x="984" y="558"/>
                    </a:lnTo>
                    <a:lnTo>
                      <a:pt x="984" y="558"/>
                    </a:lnTo>
                    <a:lnTo>
                      <a:pt x="984" y="558"/>
                    </a:lnTo>
                    <a:lnTo>
                      <a:pt x="984" y="558"/>
                    </a:lnTo>
                    <a:lnTo>
                      <a:pt x="984" y="558"/>
                    </a:lnTo>
                    <a:lnTo>
                      <a:pt x="984" y="558"/>
                    </a:lnTo>
                    <a:lnTo>
                      <a:pt x="984" y="558"/>
                    </a:lnTo>
                    <a:lnTo>
                      <a:pt x="984" y="558"/>
                    </a:lnTo>
                    <a:lnTo>
                      <a:pt x="984" y="558"/>
                    </a:lnTo>
                    <a:lnTo>
                      <a:pt x="984" y="558"/>
                    </a:lnTo>
                    <a:lnTo>
                      <a:pt x="984" y="558"/>
                    </a:lnTo>
                    <a:lnTo>
                      <a:pt x="990" y="558"/>
                    </a:lnTo>
                    <a:lnTo>
                      <a:pt x="990" y="558"/>
                    </a:lnTo>
                    <a:lnTo>
                      <a:pt x="990" y="558"/>
                    </a:lnTo>
                    <a:lnTo>
                      <a:pt x="990" y="558"/>
                    </a:lnTo>
                    <a:lnTo>
                      <a:pt x="990" y="558"/>
                    </a:lnTo>
                    <a:lnTo>
                      <a:pt x="990" y="558"/>
                    </a:lnTo>
                    <a:lnTo>
                      <a:pt x="990" y="558"/>
                    </a:lnTo>
                    <a:lnTo>
                      <a:pt x="990" y="558"/>
                    </a:lnTo>
                    <a:lnTo>
                      <a:pt x="990" y="558"/>
                    </a:lnTo>
                    <a:lnTo>
                      <a:pt x="990" y="558"/>
                    </a:lnTo>
                    <a:lnTo>
                      <a:pt x="990" y="558"/>
                    </a:lnTo>
                    <a:lnTo>
                      <a:pt x="990" y="558"/>
                    </a:lnTo>
                    <a:lnTo>
                      <a:pt x="990" y="558"/>
                    </a:lnTo>
                    <a:lnTo>
                      <a:pt x="990" y="558"/>
                    </a:lnTo>
                    <a:lnTo>
                      <a:pt x="990" y="558"/>
                    </a:lnTo>
                    <a:lnTo>
                      <a:pt x="990" y="558"/>
                    </a:lnTo>
                    <a:lnTo>
                      <a:pt x="990" y="558"/>
                    </a:lnTo>
                    <a:lnTo>
                      <a:pt x="990" y="558"/>
                    </a:lnTo>
                    <a:lnTo>
                      <a:pt x="990" y="558"/>
                    </a:lnTo>
                    <a:lnTo>
                      <a:pt x="990" y="558"/>
                    </a:lnTo>
                    <a:lnTo>
                      <a:pt x="990" y="558"/>
                    </a:lnTo>
                    <a:lnTo>
                      <a:pt x="990" y="558"/>
                    </a:lnTo>
                    <a:lnTo>
                      <a:pt x="990" y="558"/>
                    </a:lnTo>
                    <a:lnTo>
                      <a:pt x="990" y="558"/>
                    </a:lnTo>
                    <a:lnTo>
                      <a:pt x="990" y="558"/>
                    </a:lnTo>
                    <a:lnTo>
                      <a:pt x="990" y="558"/>
                    </a:lnTo>
                    <a:lnTo>
                      <a:pt x="990" y="564"/>
                    </a:lnTo>
                    <a:lnTo>
                      <a:pt x="990" y="558"/>
                    </a:lnTo>
                    <a:lnTo>
                      <a:pt x="990" y="558"/>
                    </a:lnTo>
                    <a:lnTo>
                      <a:pt x="990" y="558"/>
                    </a:lnTo>
                    <a:lnTo>
                      <a:pt x="990" y="558"/>
                    </a:lnTo>
                    <a:lnTo>
                      <a:pt x="990" y="558"/>
                    </a:lnTo>
                    <a:lnTo>
                      <a:pt x="990" y="558"/>
                    </a:lnTo>
                    <a:lnTo>
                      <a:pt x="990" y="558"/>
                    </a:lnTo>
                    <a:lnTo>
                      <a:pt x="996" y="558"/>
                    </a:lnTo>
                    <a:lnTo>
                      <a:pt x="996" y="558"/>
                    </a:lnTo>
                    <a:lnTo>
                      <a:pt x="996" y="558"/>
                    </a:lnTo>
                    <a:lnTo>
                      <a:pt x="996" y="564"/>
                    </a:lnTo>
                    <a:lnTo>
                      <a:pt x="996" y="564"/>
                    </a:lnTo>
                    <a:lnTo>
                      <a:pt x="996" y="564"/>
                    </a:lnTo>
                    <a:lnTo>
                      <a:pt x="996" y="564"/>
                    </a:lnTo>
                    <a:lnTo>
                      <a:pt x="996" y="564"/>
                    </a:lnTo>
                    <a:lnTo>
                      <a:pt x="996" y="564"/>
                    </a:lnTo>
                    <a:lnTo>
                      <a:pt x="996" y="564"/>
                    </a:lnTo>
                    <a:lnTo>
                      <a:pt x="996" y="564"/>
                    </a:lnTo>
                    <a:lnTo>
                      <a:pt x="996" y="564"/>
                    </a:lnTo>
                    <a:lnTo>
                      <a:pt x="996" y="564"/>
                    </a:lnTo>
                    <a:lnTo>
                      <a:pt x="996" y="564"/>
                    </a:lnTo>
                    <a:lnTo>
                      <a:pt x="996" y="564"/>
                    </a:lnTo>
                    <a:lnTo>
                      <a:pt x="996" y="564"/>
                    </a:lnTo>
                    <a:lnTo>
                      <a:pt x="996" y="564"/>
                    </a:lnTo>
                    <a:lnTo>
                      <a:pt x="996" y="564"/>
                    </a:lnTo>
                    <a:lnTo>
                      <a:pt x="996" y="564"/>
                    </a:lnTo>
                    <a:lnTo>
                      <a:pt x="996" y="564"/>
                    </a:lnTo>
                    <a:lnTo>
                      <a:pt x="996" y="564"/>
                    </a:lnTo>
                    <a:lnTo>
                      <a:pt x="996" y="564"/>
                    </a:lnTo>
                    <a:lnTo>
                      <a:pt x="996" y="564"/>
                    </a:lnTo>
                    <a:lnTo>
                      <a:pt x="996" y="564"/>
                    </a:lnTo>
                    <a:lnTo>
                      <a:pt x="996" y="564"/>
                    </a:lnTo>
                    <a:lnTo>
                      <a:pt x="996" y="564"/>
                    </a:lnTo>
                    <a:lnTo>
                      <a:pt x="996" y="564"/>
                    </a:lnTo>
                    <a:lnTo>
                      <a:pt x="996" y="564"/>
                    </a:lnTo>
                    <a:lnTo>
                      <a:pt x="996" y="564"/>
                    </a:lnTo>
                    <a:lnTo>
                      <a:pt x="996" y="564"/>
                    </a:lnTo>
                    <a:lnTo>
                      <a:pt x="996" y="564"/>
                    </a:lnTo>
                    <a:lnTo>
                      <a:pt x="996" y="564"/>
                    </a:lnTo>
                    <a:lnTo>
                      <a:pt x="996" y="564"/>
                    </a:lnTo>
                    <a:lnTo>
                      <a:pt x="1002" y="564"/>
                    </a:lnTo>
                    <a:lnTo>
                      <a:pt x="1002" y="564"/>
                    </a:lnTo>
                    <a:lnTo>
                      <a:pt x="1002" y="564"/>
                    </a:lnTo>
                    <a:lnTo>
                      <a:pt x="1002" y="564"/>
                    </a:lnTo>
                    <a:lnTo>
                      <a:pt x="1002" y="564"/>
                    </a:lnTo>
                    <a:lnTo>
                      <a:pt x="1002" y="564"/>
                    </a:lnTo>
                    <a:lnTo>
                      <a:pt x="1002" y="564"/>
                    </a:lnTo>
                    <a:lnTo>
                      <a:pt x="1002" y="564"/>
                    </a:lnTo>
                    <a:lnTo>
                      <a:pt x="1002" y="564"/>
                    </a:lnTo>
                    <a:lnTo>
                      <a:pt x="1002" y="564"/>
                    </a:lnTo>
                    <a:lnTo>
                      <a:pt x="1020" y="534"/>
                    </a:lnTo>
                    <a:lnTo>
                      <a:pt x="1020" y="534"/>
                    </a:lnTo>
                    <a:lnTo>
                      <a:pt x="1020" y="528"/>
                    </a:lnTo>
                    <a:lnTo>
                      <a:pt x="1020" y="528"/>
                    </a:lnTo>
                    <a:lnTo>
                      <a:pt x="1020" y="528"/>
                    </a:lnTo>
                    <a:lnTo>
                      <a:pt x="1020" y="528"/>
                    </a:lnTo>
                    <a:lnTo>
                      <a:pt x="1020" y="528"/>
                    </a:lnTo>
                    <a:lnTo>
                      <a:pt x="1020" y="528"/>
                    </a:lnTo>
                    <a:lnTo>
                      <a:pt x="1020" y="528"/>
                    </a:lnTo>
                    <a:lnTo>
                      <a:pt x="1020" y="528"/>
                    </a:lnTo>
                    <a:lnTo>
                      <a:pt x="1020" y="528"/>
                    </a:lnTo>
                    <a:lnTo>
                      <a:pt x="1020" y="528"/>
                    </a:lnTo>
                    <a:lnTo>
                      <a:pt x="1020" y="522"/>
                    </a:lnTo>
                    <a:lnTo>
                      <a:pt x="1020" y="522"/>
                    </a:lnTo>
                    <a:lnTo>
                      <a:pt x="1020" y="522"/>
                    </a:lnTo>
                    <a:lnTo>
                      <a:pt x="1020" y="522"/>
                    </a:lnTo>
                    <a:lnTo>
                      <a:pt x="1020" y="522"/>
                    </a:lnTo>
                    <a:lnTo>
                      <a:pt x="1020" y="522"/>
                    </a:lnTo>
                    <a:lnTo>
                      <a:pt x="1020" y="522"/>
                    </a:lnTo>
                    <a:lnTo>
                      <a:pt x="1020" y="522"/>
                    </a:lnTo>
                    <a:lnTo>
                      <a:pt x="1020" y="522"/>
                    </a:lnTo>
                    <a:lnTo>
                      <a:pt x="1020" y="516"/>
                    </a:lnTo>
                    <a:lnTo>
                      <a:pt x="1020" y="516"/>
                    </a:lnTo>
                    <a:lnTo>
                      <a:pt x="1020" y="516"/>
                    </a:lnTo>
                    <a:lnTo>
                      <a:pt x="1020" y="516"/>
                    </a:lnTo>
                    <a:lnTo>
                      <a:pt x="1020" y="516"/>
                    </a:lnTo>
                    <a:lnTo>
                      <a:pt x="1020" y="516"/>
                    </a:lnTo>
                    <a:lnTo>
                      <a:pt x="1020" y="516"/>
                    </a:lnTo>
                    <a:lnTo>
                      <a:pt x="1020" y="516"/>
                    </a:lnTo>
                    <a:lnTo>
                      <a:pt x="1020" y="510"/>
                    </a:lnTo>
                    <a:lnTo>
                      <a:pt x="1020" y="510"/>
                    </a:lnTo>
                    <a:lnTo>
                      <a:pt x="1026" y="510"/>
                    </a:lnTo>
                    <a:lnTo>
                      <a:pt x="1026" y="510"/>
                    </a:lnTo>
                    <a:lnTo>
                      <a:pt x="1026" y="510"/>
                    </a:lnTo>
                    <a:lnTo>
                      <a:pt x="1026" y="510"/>
                    </a:lnTo>
                    <a:lnTo>
                      <a:pt x="1026" y="510"/>
                    </a:lnTo>
                    <a:lnTo>
                      <a:pt x="1026" y="510"/>
                    </a:lnTo>
                    <a:lnTo>
                      <a:pt x="1026" y="510"/>
                    </a:lnTo>
                    <a:lnTo>
                      <a:pt x="1026" y="504"/>
                    </a:lnTo>
                    <a:lnTo>
                      <a:pt x="1026" y="504"/>
                    </a:lnTo>
                    <a:lnTo>
                      <a:pt x="1026" y="504"/>
                    </a:lnTo>
                    <a:lnTo>
                      <a:pt x="1026" y="504"/>
                    </a:lnTo>
                    <a:lnTo>
                      <a:pt x="1026" y="504"/>
                    </a:lnTo>
                    <a:lnTo>
                      <a:pt x="1026" y="504"/>
                    </a:lnTo>
                    <a:lnTo>
                      <a:pt x="1026" y="504"/>
                    </a:lnTo>
                    <a:lnTo>
                      <a:pt x="1026" y="504"/>
                    </a:lnTo>
                    <a:lnTo>
                      <a:pt x="1026" y="504"/>
                    </a:lnTo>
                    <a:lnTo>
                      <a:pt x="1026" y="504"/>
                    </a:lnTo>
                    <a:lnTo>
                      <a:pt x="1026" y="498"/>
                    </a:lnTo>
                    <a:lnTo>
                      <a:pt x="1026" y="498"/>
                    </a:lnTo>
                    <a:lnTo>
                      <a:pt x="1026" y="498"/>
                    </a:lnTo>
                    <a:lnTo>
                      <a:pt x="1026" y="498"/>
                    </a:lnTo>
                    <a:lnTo>
                      <a:pt x="1026" y="498"/>
                    </a:lnTo>
                    <a:lnTo>
                      <a:pt x="1026" y="498"/>
                    </a:lnTo>
                    <a:lnTo>
                      <a:pt x="1026" y="498"/>
                    </a:lnTo>
                    <a:lnTo>
                      <a:pt x="1026" y="492"/>
                    </a:lnTo>
                    <a:lnTo>
                      <a:pt x="1026" y="492"/>
                    </a:lnTo>
                    <a:lnTo>
                      <a:pt x="1026" y="492"/>
                    </a:lnTo>
                    <a:lnTo>
                      <a:pt x="1026" y="492"/>
                    </a:lnTo>
                    <a:lnTo>
                      <a:pt x="1026" y="492"/>
                    </a:lnTo>
                    <a:lnTo>
                      <a:pt x="1026" y="492"/>
                    </a:lnTo>
                    <a:lnTo>
                      <a:pt x="1026" y="492"/>
                    </a:lnTo>
                    <a:lnTo>
                      <a:pt x="1026" y="492"/>
                    </a:lnTo>
                    <a:lnTo>
                      <a:pt x="1026" y="492"/>
                    </a:lnTo>
                    <a:lnTo>
                      <a:pt x="1026" y="486"/>
                    </a:lnTo>
                    <a:lnTo>
                      <a:pt x="1026" y="486"/>
                    </a:lnTo>
                    <a:lnTo>
                      <a:pt x="1032" y="486"/>
                    </a:lnTo>
                    <a:lnTo>
                      <a:pt x="1032" y="486"/>
                    </a:lnTo>
                    <a:lnTo>
                      <a:pt x="1032" y="486"/>
                    </a:lnTo>
                    <a:lnTo>
                      <a:pt x="1032" y="486"/>
                    </a:lnTo>
                    <a:lnTo>
                      <a:pt x="1032" y="486"/>
                    </a:lnTo>
                    <a:lnTo>
                      <a:pt x="1032" y="486"/>
                    </a:lnTo>
                    <a:lnTo>
                      <a:pt x="1032" y="486"/>
                    </a:lnTo>
                    <a:lnTo>
                      <a:pt x="1032" y="486"/>
                    </a:lnTo>
                    <a:lnTo>
                      <a:pt x="1032" y="486"/>
                    </a:lnTo>
                    <a:lnTo>
                      <a:pt x="1032" y="486"/>
                    </a:lnTo>
                    <a:lnTo>
                      <a:pt x="1032" y="486"/>
                    </a:lnTo>
                    <a:lnTo>
                      <a:pt x="1032" y="486"/>
                    </a:lnTo>
                    <a:lnTo>
                      <a:pt x="1032" y="480"/>
                    </a:lnTo>
                    <a:lnTo>
                      <a:pt x="1032" y="480"/>
                    </a:lnTo>
                    <a:lnTo>
                      <a:pt x="1032" y="480"/>
                    </a:lnTo>
                    <a:lnTo>
                      <a:pt x="1032" y="480"/>
                    </a:lnTo>
                    <a:lnTo>
                      <a:pt x="1032" y="480"/>
                    </a:lnTo>
                    <a:lnTo>
                      <a:pt x="1032" y="480"/>
                    </a:lnTo>
                    <a:lnTo>
                      <a:pt x="1032" y="480"/>
                    </a:lnTo>
                    <a:lnTo>
                      <a:pt x="1032" y="480"/>
                    </a:lnTo>
                    <a:lnTo>
                      <a:pt x="1032" y="480"/>
                    </a:lnTo>
                    <a:lnTo>
                      <a:pt x="1032" y="480"/>
                    </a:lnTo>
                    <a:lnTo>
                      <a:pt x="1032" y="480"/>
                    </a:lnTo>
                    <a:lnTo>
                      <a:pt x="1032" y="480"/>
                    </a:lnTo>
                    <a:lnTo>
                      <a:pt x="1032" y="480"/>
                    </a:lnTo>
                    <a:lnTo>
                      <a:pt x="1032" y="480"/>
                    </a:lnTo>
                    <a:lnTo>
                      <a:pt x="1032" y="480"/>
                    </a:lnTo>
                    <a:lnTo>
                      <a:pt x="1032" y="480"/>
                    </a:lnTo>
                    <a:lnTo>
                      <a:pt x="1032" y="480"/>
                    </a:lnTo>
                    <a:lnTo>
                      <a:pt x="1032" y="480"/>
                    </a:lnTo>
                    <a:lnTo>
                      <a:pt x="1032" y="486"/>
                    </a:lnTo>
                    <a:lnTo>
                      <a:pt x="1032" y="486"/>
                    </a:lnTo>
                    <a:lnTo>
                      <a:pt x="1038" y="486"/>
                    </a:lnTo>
                    <a:lnTo>
                      <a:pt x="1038" y="486"/>
                    </a:lnTo>
                    <a:lnTo>
                      <a:pt x="1038" y="486"/>
                    </a:lnTo>
                    <a:lnTo>
                      <a:pt x="1038" y="486"/>
                    </a:lnTo>
                    <a:lnTo>
                      <a:pt x="1038" y="486"/>
                    </a:lnTo>
                    <a:lnTo>
                      <a:pt x="1038" y="486"/>
                    </a:lnTo>
                    <a:lnTo>
                      <a:pt x="1038" y="486"/>
                    </a:lnTo>
                    <a:lnTo>
                      <a:pt x="1038" y="486"/>
                    </a:lnTo>
                    <a:lnTo>
                      <a:pt x="1038" y="486"/>
                    </a:lnTo>
                    <a:lnTo>
                      <a:pt x="1038" y="486"/>
                    </a:lnTo>
                    <a:lnTo>
                      <a:pt x="1038" y="486"/>
                    </a:lnTo>
                    <a:lnTo>
                      <a:pt x="1038" y="486"/>
                    </a:lnTo>
                    <a:lnTo>
                      <a:pt x="1038" y="486"/>
                    </a:lnTo>
                    <a:lnTo>
                      <a:pt x="1038" y="492"/>
                    </a:lnTo>
                    <a:lnTo>
                      <a:pt x="1038" y="492"/>
                    </a:lnTo>
                    <a:lnTo>
                      <a:pt x="1038" y="492"/>
                    </a:lnTo>
                    <a:lnTo>
                      <a:pt x="1038" y="492"/>
                    </a:lnTo>
                    <a:lnTo>
                      <a:pt x="1038" y="492"/>
                    </a:lnTo>
                    <a:lnTo>
                      <a:pt x="1038" y="492"/>
                    </a:lnTo>
                    <a:lnTo>
                      <a:pt x="1038" y="492"/>
                    </a:lnTo>
                    <a:lnTo>
                      <a:pt x="1038" y="492"/>
                    </a:lnTo>
                    <a:lnTo>
                      <a:pt x="1038" y="498"/>
                    </a:lnTo>
                    <a:lnTo>
                      <a:pt x="1038" y="498"/>
                    </a:lnTo>
                    <a:lnTo>
                      <a:pt x="1038" y="498"/>
                    </a:lnTo>
                    <a:lnTo>
                      <a:pt x="1038" y="498"/>
                    </a:lnTo>
                    <a:lnTo>
                      <a:pt x="1038" y="498"/>
                    </a:lnTo>
                    <a:lnTo>
                      <a:pt x="1038" y="498"/>
                    </a:lnTo>
                    <a:lnTo>
                      <a:pt x="1038" y="498"/>
                    </a:lnTo>
                    <a:lnTo>
                      <a:pt x="1038" y="498"/>
                    </a:lnTo>
                    <a:lnTo>
                      <a:pt x="1038" y="498"/>
                    </a:lnTo>
                    <a:lnTo>
                      <a:pt x="1038" y="498"/>
                    </a:lnTo>
                    <a:lnTo>
                      <a:pt x="1038" y="498"/>
                    </a:lnTo>
                    <a:lnTo>
                      <a:pt x="1038" y="498"/>
                    </a:lnTo>
                    <a:lnTo>
                      <a:pt x="1038" y="504"/>
                    </a:lnTo>
                    <a:lnTo>
                      <a:pt x="1044" y="504"/>
                    </a:lnTo>
                    <a:lnTo>
                      <a:pt x="1044" y="504"/>
                    </a:lnTo>
                    <a:lnTo>
                      <a:pt x="1044" y="504"/>
                    </a:lnTo>
                    <a:lnTo>
                      <a:pt x="1044" y="504"/>
                    </a:lnTo>
                    <a:lnTo>
                      <a:pt x="1044" y="504"/>
                    </a:lnTo>
                    <a:lnTo>
                      <a:pt x="1044" y="504"/>
                    </a:lnTo>
                    <a:lnTo>
                      <a:pt x="1044" y="504"/>
                    </a:lnTo>
                    <a:lnTo>
                      <a:pt x="1044" y="504"/>
                    </a:lnTo>
                    <a:lnTo>
                      <a:pt x="1044" y="510"/>
                    </a:lnTo>
                    <a:lnTo>
                      <a:pt x="1044" y="510"/>
                    </a:lnTo>
                    <a:lnTo>
                      <a:pt x="1044" y="510"/>
                    </a:lnTo>
                    <a:lnTo>
                      <a:pt x="1044" y="510"/>
                    </a:lnTo>
                    <a:lnTo>
                      <a:pt x="1044" y="510"/>
                    </a:lnTo>
                    <a:lnTo>
                      <a:pt x="1044" y="510"/>
                    </a:lnTo>
                    <a:lnTo>
                      <a:pt x="1044" y="510"/>
                    </a:lnTo>
                    <a:lnTo>
                      <a:pt x="1044" y="510"/>
                    </a:lnTo>
                    <a:lnTo>
                      <a:pt x="1044" y="510"/>
                    </a:lnTo>
                    <a:lnTo>
                      <a:pt x="1044" y="516"/>
                    </a:lnTo>
                    <a:lnTo>
                      <a:pt x="1044" y="516"/>
                    </a:lnTo>
                    <a:lnTo>
                      <a:pt x="1044" y="516"/>
                    </a:lnTo>
                    <a:lnTo>
                      <a:pt x="1044" y="516"/>
                    </a:lnTo>
                    <a:lnTo>
                      <a:pt x="1044" y="516"/>
                    </a:lnTo>
                    <a:lnTo>
                      <a:pt x="1044" y="516"/>
                    </a:lnTo>
                    <a:lnTo>
                      <a:pt x="1044" y="516"/>
                    </a:lnTo>
                    <a:lnTo>
                      <a:pt x="1044" y="516"/>
                    </a:lnTo>
                    <a:lnTo>
                      <a:pt x="1044" y="516"/>
                    </a:lnTo>
                    <a:lnTo>
                      <a:pt x="1044" y="516"/>
                    </a:lnTo>
                    <a:lnTo>
                      <a:pt x="1044" y="516"/>
                    </a:lnTo>
                    <a:lnTo>
                      <a:pt x="1044" y="522"/>
                    </a:lnTo>
                    <a:lnTo>
                      <a:pt x="1044" y="522"/>
                    </a:lnTo>
                    <a:lnTo>
                      <a:pt x="1044" y="522"/>
                    </a:lnTo>
                    <a:lnTo>
                      <a:pt x="1044" y="522"/>
                    </a:lnTo>
                    <a:lnTo>
                      <a:pt x="1044" y="522"/>
                    </a:lnTo>
                    <a:lnTo>
                      <a:pt x="1050" y="522"/>
                    </a:lnTo>
                    <a:lnTo>
                      <a:pt x="1050" y="522"/>
                    </a:lnTo>
                    <a:lnTo>
                      <a:pt x="1050" y="522"/>
                    </a:lnTo>
                    <a:lnTo>
                      <a:pt x="1050" y="522"/>
                    </a:lnTo>
                    <a:lnTo>
                      <a:pt x="1050" y="522"/>
                    </a:lnTo>
                    <a:lnTo>
                      <a:pt x="1050" y="522"/>
                    </a:lnTo>
                    <a:lnTo>
                      <a:pt x="1050" y="528"/>
                    </a:lnTo>
                    <a:lnTo>
                      <a:pt x="1050" y="528"/>
                    </a:lnTo>
                    <a:lnTo>
                      <a:pt x="1050" y="528"/>
                    </a:lnTo>
                    <a:lnTo>
                      <a:pt x="1050" y="528"/>
                    </a:lnTo>
                    <a:lnTo>
                      <a:pt x="1080" y="522"/>
                    </a:lnTo>
                    <a:lnTo>
                      <a:pt x="1080" y="522"/>
                    </a:lnTo>
                    <a:lnTo>
                      <a:pt x="1086" y="522"/>
                    </a:lnTo>
                    <a:lnTo>
                      <a:pt x="1086" y="522"/>
                    </a:lnTo>
                    <a:lnTo>
                      <a:pt x="1086" y="522"/>
                    </a:lnTo>
                    <a:lnTo>
                      <a:pt x="1086" y="522"/>
                    </a:lnTo>
                    <a:lnTo>
                      <a:pt x="1086" y="522"/>
                    </a:lnTo>
                    <a:lnTo>
                      <a:pt x="1086" y="522"/>
                    </a:lnTo>
                    <a:lnTo>
                      <a:pt x="1086" y="522"/>
                    </a:lnTo>
                    <a:lnTo>
                      <a:pt x="1086" y="522"/>
                    </a:lnTo>
                    <a:lnTo>
                      <a:pt x="1086" y="516"/>
                    </a:lnTo>
                    <a:lnTo>
                      <a:pt x="1086" y="516"/>
                    </a:lnTo>
                    <a:lnTo>
                      <a:pt x="1086" y="516"/>
                    </a:lnTo>
                    <a:lnTo>
                      <a:pt x="1086" y="516"/>
                    </a:lnTo>
                    <a:lnTo>
                      <a:pt x="1086" y="516"/>
                    </a:lnTo>
                    <a:lnTo>
                      <a:pt x="1086" y="516"/>
                    </a:lnTo>
                    <a:lnTo>
                      <a:pt x="1086" y="516"/>
                    </a:lnTo>
                    <a:lnTo>
                      <a:pt x="1086" y="516"/>
                    </a:lnTo>
                    <a:lnTo>
                      <a:pt x="1086" y="516"/>
                    </a:lnTo>
                    <a:lnTo>
                      <a:pt x="1086" y="516"/>
                    </a:lnTo>
                    <a:lnTo>
                      <a:pt x="1086" y="510"/>
                    </a:lnTo>
                    <a:lnTo>
                      <a:pt x="1086" y="510"/>
                    </a:lnTo>
                    <a:lnTo>
                      <a:pt x="1086" y="510"/>
                    </a:lnTo>
                    <a:lnTo>
                      <a:pt x="1086" y="510"/>
                    </a:lnTo>
                    <a:lnTo>
                      <a:pt x="1086" y="510"/>
                    </a:lnTo>
                    <a:lnTo>
                      <a:pt x="1086" y="510"/>
                    </a:lnTo>
                    <a:lnTo>
                      <a:pt x="1086" y="510"/>
                    </a:lnTo>
                    <a:lnTo>
                      <a:pt x="1086" y="510"/>
                    </a:lnTo>
                    <a:lnTo>
                      <a:pt x="1086" y="510"/>
                    </a:lnTo>
                    <a:lnTo>
                      <a:pt x="1086" y="510"/>
                    </a:lnTo>
                    <a:lnTo>
                      <a:pt x="1086" y="504"/>
                    </a:lnTo>
                    <a:lnTo>
                      <a:pt x="1086" y="504"/>
                    </a:lnTo>
                    <a:lnTo>
                      <a:pt x="1086" y="504"/>
                    </a:lnTo>
                    <a:lnTo>
                      <a:pt x="1086" y="504"/>
                    </a:lnTo>
                    <a:lnTo>
                      <a:pt x="1086" y="504"/>
                    </a:lnTo>
                    <a:lnTo>
                      <a:pt x="1086" y="504"/>
                    </a:lnTo>
                    <a:lnTo>
                      <a:pt x="1086" y="504"/>
                    </a:lnTo>
                    <a:lnTo>
                      <a:pt x="1092" y="504"/>
                    </a:lnTo>
                    <a:lnTo>
                      <a:pt x="1092" y="504"/>
                    </a:lnTo>
                    <a:lnTo>
                      <a:pt x="1092" y="498"/>
                    </a:lnTo>
                    <a:lnTo>
                      <a:pt x="1092" y="498"/>
                    </a:lnTo>
                    <a:lnTo>
                      <a:pt x="1092" y="498"/>
                    </a:lnTo>
                    <a:lnTo>
                      <a:pt x="1092" y="498"/>
                    </a:lnTo>
                    <a:lnTo>
                      <a:pt x="1092" y="498"/>
                    </a:lnTo>
                    <a:lnTo>
                      <a:pt x="1092" y="498"/>
                    </a:lnTo>
                    <a:lnTo>
                      <a:pt x="1092" y="498"/>
                    </a:lnTo>
                    <a:lnTo>
                      <a:pt x="1092" y="498"/>
                    </a:lnTo>
                    <a:lnTo>
                      <a:pt x="1092" y="498"/>
                    </a:lnTo>
                    <a:lnTo>
                      <a:pt x="1092" y="498"/>
                    </a:lnTo>
                    <a:lnTo>
                      <a:pt x="1092" y="498"/>
                    </a:lnTo>
                    <a:lnTo>
                      <a:pt x="1092" y="498"/>
                    </a:lnTo>
                    <a:lnTo>
                      <a:pt x="1092" y="492"/>
                    </a:lnTo>
                    <a:lnTo>
                      <a:pt x="1092" y="492"/>
                    </a:lnTo>
                    <a:lnTo>
                      <a:pt x="1092" y="492"/>
                    </a:lnTo>
                    <a:lnTo>
                      <a:pt x="1092" y="492"/>
                    </a:lnTo>
                    <a:lnTo>
                      <a:pt x="1092" y="492"/>
                    </a:lnTo>
                    <a:lnTo>
                      <a:pt x="1092" y="492"/>
                    </a:lnTo>
                    <a:lnTo>
                      <a:pt x="1092" y="492"/>
                    </a:lnTo>
                    <a:lnTo>
                      <a:pt x="1092" y="492"/>
                    </a:lnTo>
                    <a:lnTo>
                      <a:pt x="1092" y="492"/>
                    </a:lnTo>
                    <a:lnTo>
                      <a:pt x="1092" y="486"/>
                    </a:lnTo>
                    <a:lnTo>
                      <a:pt x="1092" y="486"/>
                    </a:lnTo>
                    <a:lnTo>
                      <a:pt x="1092" y="486"/>
                    </a:lnTo>
                    <a:lnTo>
                      <a:pt x="1092" y="486"/>
                    </a:lnTo>
                    <a:lnTo>
                      <a:pt x="1092" y="486"/>
                    </a:lnTo>
                    <a:lnTo>
                      <a:pt x="1092" y="486"/>
                    </a:lnTo>
                    <a:lnTo>
                      <a:pt x="1092" y="486"/>
                    </a:lnTo>
                    <a:lnTo>
                      <a:pt x="1092" y="486"/>
                    </a:lnTo>
                    <a:lnTo>
                      <a:pt x="1092" y="486"/>
                    </a:lnTo>
                    <a:lnTo>
                      <a:pt x="1092" y="486"/>
                    </a:lnTo>
                    <a:lnTo>
                      <a:pt x="1092" y="486"/>
                    </a:lnTo>
                    <a:lnTo>
                      <a:pt x="1098" y="486"/>
                    </a:lnTo>
                    <a:lnTo>
                      <a:pt x="1098" y="486"/>
                    </a:lnTo>
                    <a:lnTo>
                      <a:pt x="1098" y="486"/>
                    </a:lnTo>
                    <a:lnTo>
                      <a:pt x="1098" y="480"/>
                    </a:lnTo>
                    <a:lnTo>
                      <a:pt x="1098" y="480"/>
                    </a:lnTo>
                    <a:lnTo>
                      <a:pt x="1098" y="480"/>
                    </a:lnTo>
                    <a:lnTo>
                      <a:pt x="1098" y="480"/>
                    </a:lnTo>
                    <a:lnTo>
                      <a:pt x="1098" y="480"/>
                    </a:lnTo>
                    <a:lnTo>
                      <a:pt x="1098" y="480"/>
                    </a:lnTo>
                    <a:lnTo>
                      <a:pt x="1098" y="480"/>
                    </a:lnTo>
                    <a:lnTo>
                      <a:pt x="1098" y="480"/>
                    </a:lnTo>
                    <a:lnTo>
                      <a:pt x="1098" y="480"/>
                    </a:lnTo>
                    <a:lnTo>
                      <a:pt x="1098" y="480"/>
                    </a:lnTo>
                    <a:lnTo>
                      <a:pt x="1098" y="480"/>
                    </a:lnTo>
                    <a:lnTo>
                      <a:pt x="1098" y="480"/>
                    </a:lnTo>
                    <a:lnTo>
                      <a:pt x="1098" y="480"/>
                    </a:lnTo>
                    <a:lnTo>
                      <a:pt x="1098" y="480"/>
                    </a:lnTo>
                    <a:lnTo>
                      <a:pt x="1098" y="480"/>
                    </a:lnTo>
                    <a:lnTo>
                      <a:pt x="1098" y="480"/>
                    </a:lnTo>
                    <a:lnTo>
                      <a:pt x="1098" y="480"/>
                    </a:lnTo>
                    <a:lnTo>
                      <a:pt x="1098" y="480"/>
                    </a:lnTo>
                    <a:lnTo>
                      <a:pt x="1098" y="480"/>
                    </a:lnTo>
                    <a:lnTo>
                      <a:pt x="1098" y="480"/>
                    </a:lnTo>
                    <a:lnTo>
                      <a:pt x="1098" y="480"/>
                    </a:lnTo>
                    <a:lnTo>
                      <a:pt x="1098" y="480"/>
                    </a:lnTo>
                    <a:lnTo>
                      <a:pt x="1098" y="486"/>
                    </a:lnTo>
                    <a:lnTo>
                      <a:pt x="1098" y="486"/>
                    </a:lnTo>
                    <a:lnTo>
                      <a:pt x="1098" y="486"/>
                    </a:lnTo>
                    <a:lnTo>
                      <a:pt x="1098" y="486"/>
                    </a:lnTo>
                    <a:lnTo>
                      <a:pt x="1098" y="486"/>
                    </a:lnTo>
                    <a:lnTo>
                      <a:pt x="1098" y="486"/>
                    </a:lnTo>
                    <a:lnTo>
                      <a:pt x="1098" y="486"/>
                    </a:lnTo>
                    <a:lnTo>
                      <a:pt x="1104" y="486"/>
                    </a:lnTo>
                    <a:lnTo>
                      <a:pt x="1104" y="486"/>
                    </a:lnTo>
                    <a:lnTo>
                      <a:pt x="1104" y="486"/>
                    </a:lnTo>
                    <a:lnTo>
                      <a:pt x="1104" y="486"/>
                    </a:lnTo>
                    <a:lnTo>
                      <a:pt x="1104" y="486"/>
                    </a:lnTo>
                    <a:lnTo>
                      <a:pt x="1104" y="486"/>
                    </a:lnTo>
                    <a:lnTo>
                      <a:pt x="1104" y="486"/>
                    </a:lnTo>
                    <a:lnTo>
                      <a:pt x="1104" y="492"/>
                    </a:lnTo>
                    <a:lnTo>
                      <a:pt x="1104" y="492"/>
                    </a:lnTo>
                    <a:lnTo>
                      <a:pt x="1104" y="492"/>
                    </a:lnTo>
                    <a:lnTo>
                      <a:pt x="1104" y="492"/>
                    </a:lnTo>
                    <a:lnTo>
                      <a:pt x="1104" y="492"/>
                    </a:lnTo>
                    <a:lnTo>
                      <a:pt x="1104" y="492"/>
                    </a:lnTo>
                    <a:lnTo>
                      <a:pt x="1104" y="492"/>
                    </a:lnTo>
                    <a:lnTo>
                      <a:pt x="1104" y="492"/>
                    </a:lnTo>
                    <a:lnTo>
                      <a:pt x="1104" y="492"/>
                    </a:lnTo>
                    <a:lnTo>
                      <a:pt x="1104" y="498"/>
                    </a:lnTo>
                    <a:lnTo>
                      <a:pt x="1104" y="498"/>
                    </a:lnTo>
                    <a:lnTo>
                      <a:pt x="1104" y="498"/>
                    </a:lnTo>
                    <a:lnTo>
                      <a:pt x="1104" y="498"/>
                    </a:lnTo>
                    <a:lnTo>
                      <a:pt x="1104" y="498"/>
                    </a:lnTo>
                    <a:lnTo>
                      <a:pt x="1104" y="498"/>
                    </a:lnTo>
                    <a:lnTo>
                      <a:pt x="1104" y="498"/>
                    </a:lnTo>
                    <a:lnTo>
                      <a:pt x="1104" y="498"/>
                    </a:lnTo>
                    <a:lnTo>
                      <a:pt x="1104" y="498"/>
                    </a:lnTo>
                    <a:lnTo>
                      <a:pt x="1104" y="498"/>
                    </a:lnTo>
                    <a:lnTo>
                      <a:pt x="1104" y="498"/>
                    </a:lnTo>
                    <a:lnTo>
                      <a:pt x="1104" y="504"/>
                    </a:lnTo>
                    <a:lnTo>
                      <a:pt x="1104" y="504"/>
                    </a:lnTo>
                    <a:lnTo>
                      <a:pt x="1104" y="504"/>
                    </a:lnTo>
                    <a:lnTo>
                      <a:pt x="1104" y="504"/>
                    </a:lnTo>
                    <a:lnTo>
                      <a:pt x="1104" y="504"/>
                    </a:lnTo>
                    <a:lnTo>
                      <a:pt x="1104" y="504"/>
                    </a:lnTo>
                    <a:lnTo>
                      <a:pt x="1104" y="504"/>
                    </a:lnTo>
                    <a:lnTo>
                      <a:pt x="1110" y="504"/>
                    </a:lnTo>
                    <a:lnTo>
                      <a:pt x="1110" y="504"/>
                    </a:lnTo>
                    <a:lnTo>
                      <a:pt x="1110" y="510"/>
                    </a:lnTo>
                    <a:lnTo>
                      <a:pt x="1110" y="510"/>
                    </a:lnTo>
                    <a:lnTo>
                      <a:pt x="1110" y="510"/>
                    </a:lnTo>
                    <a:lnTo>
                      <a:pt x="1110" y="510"/>
                    </a:lnTo>
                    <a:lnTo>
                      <a:pt x="1110" y="510"/>
                    </a:lnTo>
                    <a:lnTo>
                      <a:pt x="1110" y="510"/>
                    </a:lnTo>
                    <a:lnTo>
                      <a:pt x="1110" y="510"/>
                    </a:lnTo>
                    <a:lnTo>
                      <a:pt x="1110" y="510"/>
                    </a:lnTo>
                    <a:lnTo>
                      <a:pt x="1110" y="510"/>
                    </a:lnTo>
                    <a:lnTo>
                      <a:pt x="1110" y="510"/>
                    </a:lnTo>
                    <a:lnTo>
                      <a:pt x="1110" y="516"/>
                    </a:lnTo>
                    <a:lnTo>
                      <a:pt x="1110" y="516"/>
                    </a:lnTo>
                    <a:lnTo>
                      <a:pt x="1110" y="516"/>
                    </a:lnTo>
                    <a:lnTo>
                      <a:pt x="1110" y="516"/>
                    </a:lnTo>
                    <a:lnTo>
                      <a:pt x="1110" y="516"/>
                    </a:lnTo>
                    <a:lnTo>
                      <a:pt x="1110" y="516"/>
                    </a:lnTo>
                    <a:lnTo>
                      <a:pt x="1110" y="516"/>
                    </a:lnTo>
                    <a:lnTo>
                      <a:pt x="1110" y="516"/>
                    </a:lnTo>
                    <a:lnTo>
                      <a:pt x="1110" y="516"/>
                    </a:lnTo>
                    <a:lnTo>
                      <a:pt x="1110" y="516"/>
                    </a:lnTo>
                    <a:lnTo>
                      <a:pt x="1110" y="522"/>
                    </a:lnTo>
                    <a:lnTo>
                      <a:pt x="1110" y="522"/>
                    </a:lnTo>
                    <a:lnTo>
                      <a:pt x="1110" y="522"/>
                    </a:lnTo>
                    <a:lnTo>
                      <a:pt x="1110" y="522"/>
                    </a:lnTo>
                    <a:lnTo>
                      <a:pt x="1110" y="522"/>
                    </a:lnTo>
                    <a:lnTo>
                      <a:pt x="1110" y="522"/>
                    </a:lnTo>
                    <a:lnTo>
                      <a:pt x="1110" y="522"/>
                    </a:lnTo>
                    <a:lnTo>
                      <a:pt x="1110" y="522"/>
                    </a:lnTo>
                    <a:lnTo>
                      <a:pt x="1110" y="522"/>
                    </a:lnTo>
                    <a:lnTo>
                      <a:pt x="1110" y="522"/>
                    </a:lnTo>
                    <a:lnTo>
                      <a:pt x="1110" y="522"/>
                    </a:lnTo>
                    <a:lnTo>
                      <a:pt x="1116" y="522"/>
                    </a:lnTo>
                    <a:lnTo>
                      <a:pt x="1116" y="528"/>
                    </a:lnTo>
                    <a:lnTo>
                      <a:pt x="1116" y="528"/>
                    </a:lnTo>
                    <a:lnTo>
                      <a:pt x="1116" y="528"/>
                    </a:lnTo>
                    <a:lnTo>
                      <a:pt x="1116" y="528"/>
                    </a:lnTo>
                    <a:lnTo>
                      <a:pt x="1146" y="522"/>
                    </a:lnTo>
                    <a:lnTo>
                      <a:pt x="1146" y="522"/>
                    </a:lnTo>
                    <a:lnTo>
                      <a:pt x="1146" y="522"/>
                    </a:lnTo>
                    <a:lnTo>
                      <a:pt x="1146" y="522"/>
                    </a:lnTo>
                    <a:lnTo>
                      <a:pt x="1146" y="522"/>
                    </a:lnTo>
                    <a:lnTo>
                      <a:pt x="1146" y="522"/>
                    </a:lnTo>
                    <a:lnTo>
                      <a:pt x="1146" y="522"/>
                    </a:lnTo>
                    <a:lnTo>
                      <a:pt x="1146" y="522"/>
                    </a:lnTo>
                    <a:lnTo>
                      <a:pt x="1152" y="522"/>
                    </a:lnTo>
                    <a:lnTo>
                      <a:pt x="1152" y="522"/>
                    </a:lnTo>
                    <a:lnTo>
                      <a:pt x="1152" y="522"/>
                    </a:lnTo>
                    <a:lnTo>
                      <a:pt x="1152" y="516"/>
                    </a:lnTo>
                    <a:lnTo>
                      <a:pt x="1152" y="516"/>
                    </a:lnTo>
                    <a:lnTo>
                      <a:pt x="1152" y="516"/>
                    </a:lnTo>
                    <a:lnTo>
                      <a:pt x="1152" y="516"/>
                    </a:lnTo>
                    <a:lnTo>
                      <a:pt x="1152" y="516"/>
                    </a:lnTo>
                    <a:lnTo>
                      <a:pt x="1152" y="516"/>
                    </a:lnTo>
                    <a:lnTo>
                      <a:pt x="1152" y="516"/>
                    </a:lnTo>
                    <a:lnTo>
                      <a:pt x="1152" y="516"/>
                    </a:lnTo>
                    <a:lnTo>
                      <a:pt x="1152" y="516"/>
                    </a:lnTo>
                    <a:lnTo>
                      <a:pt x="1152" y="516"/>
                    </a:lnTo>
                    <a:lnTo>
                      <a:pt x="1152" y="510"/>
                    </a:lnTo>
                    <a:lnTo>
                      <a:pt x="1152" y="510"/>
                    </a:lnTo>
                    <a:lnTo>
                      <a:pt x="1152" y="510"/>
                    </a:lnTo>
                    <a:lnTo>
                      <a:pt x="1152" y="510"/>
                    </a:lnTo>
                    <a:lnTo>
                      <a:pt x="1152" y="510"/>
                    </a:lnTo>
                    <a:lnTo>
                      <a:pt x="1152" y="510"/>
                    </a:lnTo>
                    <a:lnTo>
                      <a:pt x="1152" y="510"/>
                    </a:lnTo>
                    <a:lnTo>
                      <a:pt x="1152" y="510"/>
                    </a:lnTo>
                    <a:lnTo>
                      <a:pt x="1152" y="510"/>
                    </a:lnTo>
                    <a:lnTo>
                      <a:pt x="1152" y="510"/>
                    </a:lnTo>
                    <a:lnTo>
                      <a:pt x="1152" y="504"/>
                    </a:lnTo>
                    <a:lnTo>
                      <a:pt x="1152" y="504"/>
                    </a:lnTo>
                    <a:lnTo>
                      <a:pt x="1152" y="504"/>
                    </a:lnTo>
                    <a:lnTo>
                      <a:pt x="1152" y="504"/>
                    </a:lnTo>
                    <a:lnTo>
                      <a:pt x="1152" y="504"/>
                    </a:lnTo>
                    <a:lnTo>
                      <a:pt x="1152" y="504"/>
                    </a:lnTo>
                    <a:lnTo>
                      <a:pt x="1152" y="504"/>
                    </a:lnTo>
                    <a:lnTo>
                      <a:pt x="1152" y="504"/>
                    </a:lnTo>
                    <a:lnTo>
                      <a:pt x="1152" y="504"/>
                    </a:lnTo>
                    <a:lnTo>
                      <a:pt x="1152" y="498"/>
                    </a:lnTo>
                    <a:lnTo>
                      <a:pt x="1152" y="498"/>
                    </a:lnTo>
                    <a:lnTo>
                      <a:pt x="1158" y="498"/>
                    </a:lnTo>
                    <a:lnTo>
                      <a:pt x="1158" y="498"/>
                    </a:lnTo>
                    <a:lnTo>
                      <a:pt x="1158" y="498"/>
                    </a:lnTo>
                    <a:lnTo>
                      <a:pt x="1158" y="498"/>
                    </a:lnTo>
                    <a:lnTo>
                      <a:pt x="1158" y="498"/>
                    </a:lnTo>
                    <a:lnTo>
                      <a:pt x="1158" y="498"/>
                    </a:lnTo>
                    <a:lnTo>
                      <a:pt x="1158" y="498"/>
                    </a:lnTo>
                    <a:lnTo>
                      <a:pt x="1158" y="498"/>
                    </a:lnTo>
                    <a:lnTo>
                      <a:pt x="1158" y="498"/>
                    </a:lnTo>
                    <a:lnTo>
                      <a:pt x="1158" y="498"/>
                    </a:lnTo>
                    <a:lnTo>
                      <a:pt x="1158" y="492"/>
                    </a:lnTo>
                    <a:lnTo>
                      <a:pt x="1158" y="492"/>
                    </a:lnTo>
                    <a:lnTo>
                      <a:pt x="1158" y="492"/>
                    </a:lnTo>
                    <a:lnTo>
                      <a:pt x="1158" y="492"/>
                    </a:lnTo>
                    <a:lnTo>
                      <a:pt x="1158" y="492"/>
                    </a:lnTo>
                    <a:lnTo>
                      <a:pt x="1158" y="492"/>
                    </a:lnTo>
                    <a:lnTo>
                      <a:pt x="1158" y="492"/>
                    </a:lnTo>
                    <a:lnTo>
                      <a:pt x="1158" y="492"/>
                    </a:lnTo>
                    <a:lnTo>
                      <a:pt x="1158" y="492"/>
                    </a:lnTo>
                    <a:lnTo>
                      <a:pt x="1158" y="486"/>
                    </a:lnTo>
                    <a:lnTo>
                      <a:pt x="1158" y="486"/>
                    </a:lnTo>
                    <a:lnTo>
                      <a:pt x="1158" y="486"/>
                    </a:lnTo>
                    <a:lnTo>
                      <a:pt x="1158" y="486"/>
                    </a:lnTo>
                    <a:lnTo>
                      <a:pt x="1158" y="486"/>
                    </a:lnTo>
                    <a:lnTo>
                      <a:pt x="1158" y="486"/>
                    </a:lnTo>
                    <a:lnTo>
                      <a:pt x="1158" y="486"/>
                    </a:lnTo>
                    <a:lnTo>
                      <a:pt x="1158" y="486"/>
                    </a:lnTo>
                    <a:lnTo>
                      <a:pt x="1158" y="486"/>
                    </a:lnTo>
                    <a:lnTo>
                      <a:pt x="1158" y="486"/>
                    </a:lnTo>
                    <a:lnTo>
                      <a:pt x="1158" y="486"/>
                    </a:lnTo>
                    <a:lnTo>
                      <a:pt x="1158" y="486"/>
                    </a:lnTo>
                    <a:lnTo>
                      <a:pt x="1158" y="486"/>
                    </a:lnTo>
                    <a:lnTo>
                      <a:pt x="1158" y="486"/>
                    </a:lnTo>
                    <a:lnTo>
                      <a:pt x="1158" y="486"/>
                    </a:lnTo>
                    <a:lnTo>
                      <a:pt x="1164" y="486"/>
                    </a:lnTo>
                    <a:lnTo>
                      <a:pt x="1164" y="486"/>
                    </a:lnTo>
                    <a:lnTo>
                      <a:pt x="1164" y="480"/>
                    </a:lnTo>
                    <a:lnTo>
                      <a:pt x="1164" y="480"/>
                    </a:lnTo>
                    <a:lnTo>
                      <a:pt x="1164" y="480"/>
                    </a:lnTo>
                    <a:lnTo>
                      <a:pt x="1164" y="480"/>
                    </a:lnTo>
                    <a:lnTo>
                      <a:pt x="1164" y="480"/>
                    </a:lnTo>
                    <a:lnTo>
                      <a:pt x="1164" y="480"/>
                    </a:lnTo>
                    <a:lnTo>
                      <a:pt x="1164" y="480"/>
                    </a:lnTo>
                    <a:lnTo>
                      <a:pt x="1164" y="480"/>
                    </a:lnTo>
                    <a:lnTo>
                      <a:pt x="1164" y="480"/>
                    </a:lnTo>
                    <a:lnTo>
                      <a:pt x="1164" y="480"/>
                    </a:lnTo>
                    <a:lnTo>
                      <a:pt x="1164" y="480"/>
                    </a:lnTo>
                    <a:lnTo>
                      <a:pt x="1164" y="480"/>
                    </a:lnTo>
                    <a:lnTo>
                      <a:pt x="1164" y="480"/>
                    </a:lnTo>
                    <a:lnTo>
                      <a:pt x="1164" y="480"/>
                    </a:lnTo>
                    <a:lnTo>
                      <a:pt x="1164" y="486"/>
                    </a:lnTo>
                    <a:lnTo>
                      <a:pt x="1164" y="486"/>
                    </a:lnTo>
                    <a:lnTo>
                      <a:pt x="1164" y="486"/>
                    </a:lnTo>
                    <a:lnTo>
                      <a:pt x="1164" y="486"/>
                    </a:lnTo>
                    <a:lnTo>
                      <a:pt x="1164" y="486"/>
                    </a:lnTo>
                    <a:lnTo>
                      <a:pt x="1164" y="486"/>
                    </a:lnTo>
                    <a:lnTo>
                      <a:pt x="1164" y="486"/>
                    </a:lnTo>
                    <a:lnTo>
                      <a:pt x="1164" y="486"/>
                    </a:lnTo>
                    <a:lnTo>
                      <a:pt x="1164" y="486"/>
                    </a:lnTo>
                    <a:lnTo>
                      <a:pt x="1164" y="486"/>
                    </a:lnTo>
                    <a:lnTo>
                      <a:pt x="1164" y="486"/>
                    </a:lnTo>
                    <a:lnTo>
                      <a:pt x="1164" y="486"/>
                    </a:lnTo>
                    <a:lnTo>
                      <a:pt x="1164" y="486"/>
                    </a:lnTo>
                    <a:lnTo>
                      <a:pt x="1164" y="486"/>
                    </a:lnTo>
                    <a:lnTo>
                      <a:pt x="1164" y="486"/>
                    </a:lnTo>
                    <a:lnTo>
                      <a:pt x="1164" y="486"/>
                    </a:lnTo>
                    <a:lnTo>
                      <a:pt x="1170" y="486"/>
                    </a:lnTo>
                    <a:lnTo>
                      <a:pt x="1170" y="492"/>
                    </a:lnTo>
                    <a:lnTo>
                      <a:pt x="1170" y="492"/>
                    </a:lnTo>
                    <a:lnTo>
                      <a:pt x="1170" y="492"/>
                    </a:lnTo>
                    <a:lnTo>
                      <a:pt x="1170" y="492"/>
                    </a:lnTo>
                    <a:lnTo>
                      <a:pt x="1170" y="492"/>
                    </a:lnTo>
                    <a:lnTo>
                      <a:pt x="1170" y="492"/>
                    </a:lnTo>
                    <a:lnTo>
                      <a:pt x="1170" y="492"/>
                    </a:lnTo>
                    <a:lnTo>
                      <a:pt x="1170" y="492"/>
                    </a:lnTo>
                    <a:lnTo>
                      <a:pt x="1170" y="492"/>
                    </a:lnTo>
                    <a:lnTo>
                      <a:pt x="1170" y="498"/>
                    </a:lnTo>
                    <a:lnTo>
                      <a:pt x="1170" y="498"/>
                    </a:lnTo>
                    <a:lnTo>
                      <a:pt x="1170" y="498"/>
                    </a:lnTo>
                    <a:lnTo>
                      <a:pt x="1170" y="498"/>
                    </a:lnTo>
                    <a:lnTo>
                      <a:pt x="1170" y="498"/>
                    </a:lnTo>
                    <a:lnTo>
                      <a:pt x="1170" y="498"/>
                    </a:lnTo>
                    <a:lnTo>
                      <a:pt x="1170" y="498"/>
                    </a:lnTo>
                    <a:lnTo>
                      <a:pt x="1170" y="498"/>
                    </a:lnTo>
                    <a:lnTo>
                      <a:pt x="1170" y="498"/>
                    </a:lnTo>
                    <a:lnTo>
                      <a:pt x="1170" y="498"/>
                    </a:lnTo>
                    <a:lnTo>
                      <a:pt x="1170" y="498"/>
                    </a:lnTo>
                    <a:lnTo>
                      <a:pt x="1170" y="504"/>
                    </a:lnTo>
                    <a:lnTo>
                      <a:pt x="1170" y="504"/>
                    </a:lnTo>
                    <a:lnTo>
                      <a:pt x="1170" y="504"/>
                    </a:lnTo>
                    <a:lnTo>
                      <a:pt x="1170" y="504"/>
                    </a:lnTo>
                    <a:lnTo>
                      <a:pt x="1170" y="504"/>
                    </a:lnTo>
                    <a:lnTo>
                      <a:pt x="1170" y="504"/>
                    </a:lnTo>
                    <a:lnTo>
                      <a:pt x="1170" y="504"/>
                    </a:lnTo>
                    <a:lnTo>
                      <a:pt x="1170" y="504"/>
                    </a:lnTo>
                    <a:lnTo>
                      <a:pt x="1170" y="504"/>
                    </a:lnTo>
                    <a:lnTo>
                      <a:pt x="1170" y="510"/>
                    </a:lnTo>
                    <a:lnTo>
                      <a:pt x="1170" y="510"/>
                    </a:lnTo>
                    <a:lnTo>
                      <a:pt x="1170" y="510"/>
                    </a:lnTo>
                    <a:lnTo>
                      <a:pt x="1170" y="510"/>
                    </a:lnTo>
                    <a:lnTo>
                      <a:pt x="1176" y="510"/>
                    </a:lnTo>
                    <a:lnTo>
                      <a:pt x="1176" y="510"/>
                    </a:lnTo>
                    <a:lnTo>
                      <a:pt x="1176" y="510"/>
                    </a:lnTo>
                    <a:lnTo>
                      <a:pt x="1176" y="510"/>
                    </a:lnTo>
                    <a:lnTo>
                      <a:pt x="1176" y="510"/>
                    </a:lnTo>
                    <a:lnTo>
                      <a:pt x="1176" y="516"/>
                    </a:lnTo>
                    <a:lnTo>
                      <a:pt x="1176" y="516"/>
                    </a:lnTo>
                    <a:lnTo>
                      <a:pt x="1176" y="516"/>
                    </a:lnTo>
                    <a:lnTo>
                      <a:pt x="1176" y="516"/>
                    </a:lnTo>
                    <a:lnTo>
                      <a:pt x="1176" y="516"/>
                    </a:lnTo>
                    <a:lnTo>
                      <a:pt x="1176" y="516"/>
                    </a:lnTo>
                    <a:lnTo>
                      <a:pt x="1176" y="516"/>
                    </a:lnTo>
                    <a:lnTo>
                      <a:pt x="1176" y="516"/>
                    </a:lnTo>
                    <a:lnTo>
                      <a:pt x="1176" y="516"/>
                    </a:lnTo>
                    <a:lnTo>
                      <a:pt x="1176" y="516"/>
                    </a:lnTo>
                    <a:lnTo>
                      <a:pt x="1176" y="516"/>
                    </a:lnTo>
                    <a:lnTo>
                      <a:pt x="1176" y="522"/>
                    </a:lnTo>
                    <a:lnTo>
                      <a:pt x="1176" y="522"/>
                    </a:lnTo>
                    <a:lnTo>
                      <a:pt x="1176" y="522"/>
                    </a:lnTo>
                    <a:lnTo>
                      <a:pt x="1176" y="522"/>
                    </a:lnTo>
                    <a:lnTo>
                      <a:pt x="1176" y="522"/>
                    </a:lnTo>
                    <a:lnTo>
                      <a:pt x="1176" y="522"/>
                    </a:lnTo>
                    <a:lnTo>
                      <a:pt x="1176" y="522"/>
                    </a:lnTo>
                    <a:lnTo>
                      <a:pt x="1176" y="522"/>
                    </a:lnTo>
                    <a:lnTo>
                      <a:pt x="1176" y="522"/>
                    </a:lnTo>
                    <a:lnTo>
                      <a:pt x="1176" y="522"/>
                    </a:lnTo>
                    <a:lnTo>
                      <a:pt x="1176" y="522"/>
                    </a:lnTo>
                    <a:lnTo>
                      <a:pt x="1176" y="528"/>
                    </a:lnTo>
                    <a:lnTo>
                      <a:pt x="1176" y="528"/>
                    </a:lnTo>
                    <a:lnTo>
                      <a:pt x="1176" y="528"/>
                    </a:lnTo>
                    <a:lnTo>
                      <a:pt x="1176" y="528"/>
                    </a:lnTo>
                    <a:lnTo>
                      <a:pt x="1176" y="528"/>
                    </a:lnTo>
                    <a:lnTo>
                      <a:pt x="1176" y="528"/>
                    </a:lnTo>
                    <a:lnTo>
                      <a:pt x="1212" y="522"/>
                    </a:lnTo>
                    <a:lnTo>
                      <a:pt x="1212" y="522"/>
                    </a:lnTo>
                    <a:lnTo>
                      <a:pt x="1212" y="522"/>
                    </a:lnTo>
                    <a:lnTo>
                      <a:pt x="1212" y="522"/>
                    </a:lnTo>
                    <a:lnTo>
                      <a:pt x="1212" y="522"/>
                    </a:lnTo>
                    <a:lnTo>
                      <a:pt x="1212" y="522"/>
                    </a:lnTo>
                    <a:lnTo>
                      <a:pt x="1212" y="522"/>
                    </a:lnTo>
                    <a:lnTo>
                      <a:pt x="1212" y="522"/>
                    </a:lnTo>
                    <a:lnTo>
                      <a:pt x="1212" y="522"/>
                    </a:lnTo>
                    <a:lnTo>
                      <a:pt x="1212" y="522"/>
                    </a:lnTo>
                    <a:lnTo>
                      <a:pt x="1212" y="522"/>
                    </a:lnTo>
                    <a:lnTo>
                      <a:pt x="1212" y="522"/>
                    </a:lnTo>
                    <a:lnTo>
                      <a:pt x="1212" y="522"/>
                    </a:lnTo>
                    <a:lnTo>
                      <a:pt x="1218" y="516"/>
                    </a:lnTo>
                    <a:lnTo>
                      <a:pt x="1218" y="516"/>
                    </a:lnTo>
                    <a:lnTo>
                      <a:pt x="1218" y="516"/>
                    </a:lnTo>
                    <a:lnTo>
                      <a:pt x="1218" y="516"/>
                    </a:lnTo>
                    <a:lnTo>
                      <a:pt x="1218" y="516"/>
                    </a:lnTo>
                    <a:lnTo>
                      <a:pt x="1218" y="516"/>
                    </a:lnTo>
                    <a:lnTo>
                      <a:pt x="1218" y="516"/>
                    </a:lnTo>
                    <a:lnTo>
                      <a:pt x="1218" y="516"/>
                    </a:lnTo>
                    <a:lnTo>
                      <a:pt x="1218" y="516"/>
                    </a:lnTo>
                    <a:lnTo>
                      <a:pt x="1218" y="516"/>
                    </a:lnTo>
                    <a:lnTo>
                      <a:pt x="1218" y="510"/>
                    </a:lnTo>
                    <a:lnTo>
                      <a:pt x="1218" y="510"/>
                    </a:lnTo>
                    <a:lnTo>
                      <a:pt x="1218" y="510"/>
                    </a:lnTo>
                    <a:lnTo>
                      <a:pt x="1218" y="510"/>
                    </a:lnTo>
                    <a:lnTo>
                      <a:pt x="1218" y="510"/>
                    </a:lnTo>
                    <a:lnTo>
                      <a:pt x="1218" y="510"/>
                    </a:lnTo>
                    <a:lnTo>
                      <a:pt x="1218" y="510"/>
                    </a:lnTo>
                    <a:lnTo>
                      <a:pt x="1218" y="510"/>
                    </a:lnTo>
                    <a:lnTo>
                      <a:pt x="1218" y="510"/>
                    </a:lnTo>
                    <a:lnTo>
                      <a:pt x="1218" y="510"/>
                    </a:lnTo>
                    <a:lnTo>
                      <a:pt x="1218" y="504"/>
                    </a:lnTo>
                    <a:lnTo>
                      <a:pt x="1218" y="504"/>
                    </a:lnTo>
                    <a:lnTo>
                      <a:pt x="1218" y="504"/>
                    </a:lnTo>
                    <a:lnTo>
                      <a:pt x="1218" y="504"/>
                    </a:lnTo>
                    <a:lnTo>
                      <a:pt x="1218" y="504"/>
                    </a:lnTo>
                    <a:lnTo>
                      <a:pt x="1218" y="504"/>
                    </a:lnTo>
                    <a:lnTo>
                      <a:pt x="1218" y="504"/>
                    </a:lnTo>
                    <a:lnTo>
                      <a:pt x="1218" y="504"/>
                    </a:lnTo>
                    <a:lnTo>
                      <a:pt x="1218" y="504"/>
                    </a:lnTo>
                    <a:lnTo>
                      <a:pt x="1218" y="498"/>
                    </a:lnTo>
                    <a:lnTo>
                      <a:pt x="1218" y="498"/>
                    </a:lnTo>
                    <a:lnTo>
                      <a:pt x="1218" y="498"/>
                    </a:lnTo>
                    <a:lnTo>
                      <a:pt x="1218" y="504"/>
                    </a:lnTo>
                    <a:lnTo>
                      <a:pt x="1218" y="498"/>
                    </a:lnTo>
                    <a:lnTo>
                      <a:pt x="1218" y="498"/>
                    </a:lnTo>
                    <a:lnTo>
                      <a:pt x="1224" y="498"/>
                    </a:lnTo>
                    <a:lnTo>
                      <a:pt x="1224" y="498"/>
                    </a:lnTo>
                    <a:lnTo>
                      <a:pt x="1224" y="498"/>
                    </a:lnTo>
                    <a:lnTo>
                      <a:pt x="1224" y="498"/>
                    </a:lnTo>
                    <a:lnTo>
                      <a:pt x="1224" y="498"/>
                    </a:lnTo>
                    <a:lnTo>
                      <a:pt x="1224" y="498"/>
                    </a:lnTo>
                    <a:lnTo>
                      <a:pt x="1224" y="492"/>
                    </a:lnTo>
                    <a:lnTo>
                      <a:pt x="1224" y="492"/>
                    </a:lnTo>
                    <a:lnTo>
                      <a:pt x="1224" y="492"/>
                    </a:lnTo>
                    <a:lnTo>
                      <a:pt x="1224" y="492"/>
                    </a:lnTo>
                    <a:lnTo>
                      <a:pt x="1224" y="492"/>
                    </a:lnTo>
                    <a:lnTo>
                      <a:pt x="1224" y="492"/>
                    </a:lnTo>
                    <a:lnTo>
                      <a:pt x="1224" y="492"/>
                    </a:lnTo>
                    <a:lnTo>
                      <a:pt x="1224" y="492"/>
                    </a:lnTo>
                    <a:lnTo>
                      <a:pt x="1224" y="492"/>
                    </a:lnTo>
                    <a:lnTo>
                      <a:pt x="1224" y="492"/>
                    </a:lnTo>
                    <a:lnTo>
                      <a:pt x="1224" y="486"/>
                    </a:lnTo>
                    <a:lnTo>
                      <a:pt x="1224" y="486"/>
                    </a:lnTo>
                    <a:lnTo>
                      <a:pt x="1224" y="486"/>
                    </a:lnTo>
                    <a:lnTo>
                      <a:pt x="1224" y="486"/>
                    </a:lnTo>
                    <a:lnTo>
                      <a:pt x="1224" y="486"/>
                    </a:lnTo>
                    <a:lnTo>
                      <a:pt x="1224" y="486"/>
                    </a:lnTo>
                    <a:lnTo>
                      <a:pt x="1224" y="486"/>
                    </a:lnTo>
                    <a:lnTo>
                      <a:pt x="1224" y="486"/>
                    </a:lnTo>
                    <a:lnTo>
                      <a:pt x="1224" y="486"/>
                    </a:lnTo>
                    <a:lnTo>
                      <a:pt x="1224" y="486"/>
                    </a:lnTo>
                    <a:lnTo>
                      <a:pt x="1224" y="486"/>
                    </a:lnTo>
                    <a:lnTo>
                      <a:pt x="1224" y="486"/>
                    </a:lnTo>
                    <a:lnTo>
                      <a:pt x="1224" y="486"/>
                    </a:lnTo>
                    <a:lnTo>
                      <a:pt x="1224" y="486"/>
                    </a:lnTo>
                    <a:lnTo>
                      <a:pt x="1224" y="486"/>
                    </a:lnTo>
                    <a:lnTo>
                      <a:pt x="1224" y="486"/>
                    </a:lnTo>
                    <a:lnTo>
                      <a:pt x="1224" y="486"/>
                    </a:lnTo>
                    <a:lnTo>
                      <a:pt x="1230" y="486"/>
                    </a:lnTo>
                    <a:lnTo>
                      <a:pt x="1230" y="486"/>
                    </a:lnTo>
                    <a:lnTo>
                      <a:pt x="1230" y="486"/>
                    </a:lnTo>
                    <a:lnTo>
                      <a:pt x="1230" y="486"/>
                    </a:lnTo>
                    <a:lnTo>
                      <a:pt x="1230" y="486"/>
                    </a:lnTo>
                    <a:lnTo>
                      <a:pt x="1230" y="486"/>
                    </a:lnTo>
                    <a:lnTo>
                      <a:pt x="1230" y="486"/>
                    </a:lnTo>
                    <a:lnTo>
                      <a:pt x="1230" y="486"/>
                    </a:lnTo>
                    <a:lnTo>
                      <a:pt x="1230" y="486"/>
                    </a:lnTo>
                    <a:lnTo>
                      <a:pt x="1230" y="486"/>
                    </a:lnTo>
                    <a:lnTo>
                      <a:pt x="1230" y="486"/>
                    </a:lnTo>
                    <a:lnTo>
                      <a:pt x="1230" y="486"/>
                    </a:lnTo>
                    <a:lnTo>
                      <a:pt x="1230" y="486"/>
                    </a:lnTo>
                    <a:lnTo>
                      <a:pt x="1230" y="486"/>
                    </a:lnTo>
                    <a:lnTo>
                      <a:pt x="1230" y="486"/>
                    </a:lnTo>
                    <a:lnTo>
                      <a:pt x="1230" y="486"/>
                    </a:lnTo>
                    <a:lnTo>
                      <a:pt x="1230" y="486"/>
                    </a:lnTo>
                    <a:lnTo>
                      <a:pt x="1230" y="486"/>
                    </a:lnTo>
                    <a:lnTo>
                      <a:pt x="1230" y="486"/>
                    </a:lnTo>
                    <a:lnTo>
                      <a:pt x="1230" y="486"/>
                    </a:lnTo>
                    <a:lnTo>
                      <a:pt x="1230" y="486"/>
                    </a:lnTo>
                    <a:lnTo>
                      <a:pt x="1230" y="486"/>
                    </a:lnTo>
                    <a:lnTo>
                      <a:pt x="1230" y="486"/>
                    </a:lnTo>
                    <a:lnTo>
                      <a:pt x="1230" y="486"/>
                    </a:lnTo>
                    <a:lnTo>
                      <a:pt x="1230" y="486"/>
                    </a:lnTo>
                    <a:lnTo>
                      <a:pt x="1230" y="492"/>
                    </a:lnTo>
                    <a:lnTo>
                      <a:pt x="1230" y="492"/>
                    </a:lnTo>
                    <a:lnTo>
                      <a:pt x="1230" y="492"/>
                    </a:lnTo>
                    <a:lnTo>
                      <a:pt x="1230" y="492"/>
                    </a:lnTo>
                    <a:lnTo>
                      <a:pt x="1230" y="492"/>
                    </a:lnTo>
                    <a:lnTo>
                      <a:pt x="1230" y="492"/>
                    </a:lnTo>
                    <a:lnTo>
                      <a:pt x="1230" y="492"/>
                    </a:lnTo>
                    <a:lnTo>
                      <a:pt x="1236" y="492"/>
                    </a:lnTo>
                    <a:lnTo>
                      <a:pt x="1236" y="492"/>
                    </a:lnTo>
                    <a:lnTo>
                      <a:pt x="1236" y="492"/>
                    </a:lnTo>
                    <a:lnTo>
                      <a:pt x="1236" y="498"/>
                    </a:lnTo>
                    <a:lnTo>
                      <a:pt x="1236" y="498"/>
                    </a:lnTo>
                    <a:lnTo>
                      <a:pt x="1236" y="498"/>
                    </a:lnTo>
                    <a:lnTo>
                      <a:pt x="1236" y="498"/>
                    </a:lnTo>
                    <a:lnTo>
                      <a:pt x="1236" y="498"/>
                    </a:lnTo>
                    <a:lnTo>
                      <a:pt x="1236" y="498"/>
                    </a:lnTo>
                    <a:lnTo>
                      <a:pt x="1236" y="498"/>
                    </a:lnTo>
                    <a:lnTo>
                      <a:pt x="1236" y="498"/>
                    </a:lnTo>
                    <a:lnTo>
                      <a:pt x="1236" y="504"/>
                    </a:lnTo>
                    <a:lnTo>
                      <a:pt x="1236" y="498"/>
                    </a:lnTo>
                    <a:lnTo>
                      <a:pt x="1236" y="498"/>
                    </a:lnTo>
                    <a:lnTo>
                      <a:pt x="1236" y="498"/>
                    </a:lnTo>
                    <a:lnTo>
                      <a:pt x="1236" y="504"/>
                    </a:lnTo>
                    <a:lnTo>
                      <a:pt x="1236" y="504"/>
                    </a:lnTo>
                    <a:lnTo>
                      <a:pt x="1236" y="504"/>
                    </a:lnTo>
                    <a:lnTo>
                      <a:pt x="1236" y="504"/>
                    </a:lnTo>
                    <a:lnTo>
                      <a:pt x="1236" y="504"/>
                    </a:lnTo>
                    <a:lnTo>
                      <a:pt x="1236" y="504"/>
                    </a:lnTo>
                    <a:lnTo>
                      <a:pt x="1236" y="504"/>
                    </a:lnTo>
                    <a:lnTo>
                      <a:pt x="1236" y="504"/>
                    </a:lnTo>
                    <a:lnTo>
                      <a:pt x="1236" y="510"/>
                    </a:lnTo>
                    <a:lnTo>
                      <a:pt x="1236" y="510"/>
                    </a:lnTo>
                    <a:lnTo>
                      <a:pt x="1236" y="510"/>
                    </a:lnTo>
                    <a:lnTo>
                      <a:pt x="1236" y="510"/>
                    </a:lnTo>
                    <a:lnTo>
                      <a:pt x="1236" y="510"/>
                    </a:lnTo>
                    <a:lnTo>
                      <a:pt x="1236" y="510"/>
                    </a:lnTo>
                    <a:lnTo>
                      <a:pt x="1236" y="510"/>
                    </a:lnTo>
                    <a:lnTo>
                      <a:pt x="1236" y="510"/>
                    </a:lnTo>
                    <a:lnTo>
                      <a:pt x="1236" y="510"/>
                    </a:lnTo>
                    <a:lnTo>
                      <a:pt x="1236" y="510"/>
                    </a:lnTo>
                    <a:lnTo>
                      <a:pt x="1236" y="516"/>
                    </a:lnTo>
                    <a:lnTo>
                      <a:pt x="1242" y="516"/>
                    </a:lnTo>
                    <a:lnTo>
                      <a:pt x="1242" y="516"/>
                    </a:lnTo>
                    <a:lnTo>
                      <a:pt x="1242" y="516"/>
                    </a:lnTo>
                    <a:lnTo>
                      <a:pt x="1242" y="516"/>
                    </a:lnTo>
                    <a:lnTo>
                      <a:pt x="1242" y="516"/>
                    </a:lnTo>
                    <a:lnTo>
                      <a:pt x="1242" y="516"/>
                    </a:lnTo>
                    <a:lnTo>
                      <a:pt x="1242" y="516"/>
                    </a:lnTo>
                    <a:lnTo>
                      <a:pt x="1242" y="516"/>
                    </a:lnTo>
                    <a:lnTo>
                      <a:pt x="1242" y="516"/>
                    </a:lnTo>
                    <a:lnTo>
                      <a:pt x="1242" y="522"/>
                    </a:lnTo>
                    <a:lnTo>
                      <a:pt x="1242" y="522"/>
                    </a:lnTo>
                    <a:lnTo>
                      <a:pt x="1242" y="522"/>
                    </a:lnTo>
                    <a:lnTo>
                      <a:pt x="1242" y="522"/>
                    </a:lnTo>
                    <a:lnTo>
                      <a:pt x="1242" y="522"/>
                    </a:lnTo>
                    <a:lnTo>
                      <a:pt x="1242" y="522"/>
                    </a:lnTo>
                    <a:lnTo>
                      <a:pt x="1242" y="522"/>
                    </a:lnTo>
                    <a:lnTo>
                      <a:pt x="1242" y="522"/>
                    </a:lnTo>
                    <a:lnTo>
                      <a:pt x="1242" y="522"/>
                    </a:lnTo>
                    <a:lnTo>
                      <a:pt x="1242" y="522"/>
                    </a:lnTo>
                    <a:lnTo>
                      <a:pt x="1242" y="522"/>
                    </a:lnTo>
                    <a:lnTo>
                      <a:pt x="1242" y="528"/>
                    </a:lnTo>
                    <a:lnTo>
                      <a:pt x="1242" y="528"/>
                    </a:lnTo>
                    <a:lnTo>
                      <a:pt x="1242" y="528"/>
                    </a:lnTo>
                    <a:lnTo>
                      <a:pt x="1242" y="528"/>
                    </a:lnTo>
                    <a:lnTo>
                      <a:pt x="1242" y="528"/>
                    </a:lnTo>
                    <a:lnTo>
                      <a:pt x="1242" y="528"/>
                    </a:lnTo>
                    <a:lnTo>
                      <a:pt x="1242" y="528"/>
                    </a:lnTo>
                    <a:lnTo>
                      <a:pt x="1242" y="528"/>
                    </a:lnTo>
                    <a:lnTo>
                      <a:pt x="1278" y="522"/>
                    </a:lnTo>
                    <a:lnTo>
                      <a:pt x="1278" y="522"/>
                    </a:lnTo>
                    <a:lnTo>
                      <a:pt x="1278" y="522"/>
                    </a:lnTo>
                    <a:lnTo>
                      <a:pt x="1278" y="522"/>
                    </a:lnTo>
                    <a:lnTo>
                      <a:pt x="1278" y="522"/>
                    </a:lnTo>
                    <a:lnTo>
                      <a:pt x="1278" y="522"/>
                    </a:lnTo>
                    <a:lnTo>
                      <a:pt x="1278" y="522"/>
                    </a:lnTo>
                    <a:lnTo>
                      <a:pt x="1278" y="522"/>
                    </a:lnTo>
                    <a:lnTo>
                      <a:pt x="1278" y="522"/>
                    </a:lnTo>
                    <a:lnTo>
                      <a:pt x="1278" y="522"/>
                    </a:lnTo>
                    <a:lnTo>
                      <a:pt x="1278" y="522"/>
                    </a:lnTo>
                    <a:lnTo>
                      <a:pt x="1278" y="522"/>
                    </a:lnTo>
                    <a:lnTo>
                      <a:pt x="1278" y="522"/>
                    </a:lnTo>
                    <a:lnTo>
                      <a:pt x="1278" y="516"/>
                    </a:lnTo>
                    <a:lnTo>
                      <a:pt x="1278" y="516"/>
                    </a:lnTo>
                    <a:lnTo>
                      <a:pt x="1278" y="516"/>
                    </a:lnTo>
                    <a:lnTo>
                      <a:pt x="1278" y="516"/>
                    </a:lnTo>
                    <a:lnTo>
                      <a:pt x="1278" y="516"/>
                    </a:lnTo>
                    <a:lnTo>
                      <a:pt x="1284" y="516"/>
                    </a:lnTo>
                    <a:lnTo>
                      <a:pt x="1284" y="516"/>
                    </a:lnTo>
                    <a:lnTo>
                      <a:pt x="1284" y="516"/>
                    </a:lnTo>
                    <a:lnTo>
                      <a:pt x="1284" y="516"/>
                    </a:lnTo>
                    <a:lnTo>
                      <a:pt x="1284" y="516"/>
                    </a:lnTo>
                    <a:lnTo>
                      <a:pt x="1284" y="510"/>
                    </a:lnTo>
                    <a:lnTo>
                      <a:pt x="1284" y="510"/>
                    </a:lnTo>
                    <a:lnTo>
                      <a:pt x="1284" y="510"/>
                    </a:lnTo>
                    <a:lnTo>
                      <a:pt x="1284" y="510"/>
                    </a:lnTo>
                    <a:lnTo>
                      <a:pt x="1284" y="510"/>
                    </a:lnTo>
                    <a:lnTo>
                      <a:pt x="1284" y="510"/>
                    </a:lnTo>
                    <a:lnTo>
                      <a:pt x="1284" y="510"/>
                    </a:lnTo>
                    <a:lnTo>
                      <a:pt x="1284" y="510"/>
                    </a:lnTo>
                    <a:lnTo>
                      <a:pt x="1284" y="510"/>
                    </a:lnTo>
                    <a:lnTo>
                      <a:pt x="1284" y="510"/>
                    </a:lnTo>
                    <a:lnTo>
                      <a:pt x="1284" y="504"/>
                    </a:lnTo>
                    <a:lnTo>
                      <a:pt x="1284" y="504"/>
                    </a:lnTo>
                    <a:lnTo>
                      <a:pt x="1284" y="504"/>
                    </a:lnTo>
                    <a:lnTo>
                      <a:pt x="1284" y="504"/>
                    </a:lnTo>
                    <a:lnTo>
                      <a:pt x="1284" y="504"/>
                    </a:lnTo>
                    <a:lnTo>
                      <a:pt x="1284" y="504"/>
                    </a:lnTo>
                    <a:lnTo>
                      <a:pt x="1284" y="504"/>
                    </a:lnTo>
                    <a:lnTo>
                      <a:pt x="1284" y="504"/>
                    </a:lnTo>
                    <a:lnTo>
                      <a:pt x="1284" y="504"/>
                    </a:lnTo>
                    <a:lnTo>
                      <a:pt x="1284" y="498"/>
                    </a:lnTo>
                    <a:lnTo>
                      <a:pt x="1284" y="498"/>
                    </a:lnTo>
                    <a:lnTo>
                      <a:pt x="1284" y="498"/>
                    </a:lnTo>
                    <a:lnTo>
                      <a:pt x="1284" y="504"/>
                    </a:lnTo>
                    <a:lnTo>
                      <a:pt x="1284" y="498"/>
                    </a:lnTo>
                    <a:lnTo>
                      <a:pt x="1284" y="498"/>
                    </a:lnTo>
                    <a:lnTo>
                      <a:pt x="1284" y="498"/>
                    </a:lnTo>
                    <a:lnTo>
                      <a:pt x="1284" y="498"/>
                    </a:lnTo>
                    <a:lnTo>
                      <a:pt x="1284" y="498"/>
                    </a:lnTo>
                    <a:lnTo>
                      <a:pt x="1284" y="498"/>
                    </a:lnTo>
                    <a:lnTo>
                      <a:pt x="1284" y="498"/>
                    </a:lnTo>
                    <a:lnTo>
                      <a:pt x="1290" y="498"/>
                    </a:lnTo>
                    <a:lnTo>
                      <a:pt x="1290" y="492"/>
                    </a:lnTo>
                    <a:lnTo>
                      <a:pt x="1290" y="492"/>
                    </a:lnTo>
                    <a:lnTo>
                      <a:pt x="1290" y="492"/>
                    </a:lnTo>
                    <a:lnTo>
                      <a:pt x="1290" y="492"/>
                    </a:lnTo>
                    <a:lnTo>
                      <a:pt x="1290" y="492"/>
                    </a:lnTo>
                    <a:lnTo>
                      <a:pt x="1290" y="492"/>
                    </a:lnTo>
                    <a:lnTo>
                      <a:pt x="1290" y="492"/>
                    </a:lnTo>
                    <a:lnTo>
                      <a:pt x="1290" y="492"/>
                    </a:lnTo>
                    <a:lnTo>
                      <a:pt x="1290" y="492"/>
                    </a:lnTo>
                    <a:lnTo>
                      <a:pt x="1290" y="492"/>
                    </a:lnTo>
                    <a:lnTo>
                      <a:pt x="1290" y="486"/>
                    </a:lnTo>
                    <a:lnTo>
                      <a:pt x="1290" y="486"/>
                    </a:lnTo>
                    <a:lnTo>
                      <a:pt x="1290" y="486"/>
                    </a:lnTo>
                    <a:lnTo>
                      <a:pt x="1290" y="486"/>
                    </a:lnTo>
                    <a:lnTo>
                      <a:pt x="1290" y="486"/>
                    </a:lnTo>
                    <a:lnTo>
                      <a:pt x="1290" y="486"/>
                    </a:lnTo>
                    <a:lnTo>
                      <a:pt x="1290" y="486"/>
                    </a:lnTo>
                    <a:lnTo>
                      <a:pt x="1290" y="486"/>
                    </a:lnTo>
                    <a:lnTo>
                      <a:pt x="1290" y="486"/>
                    </a:lnTo>
                    <a:lnTo>
                      <a:pt x="1290" y="486"/>
                    </a:lnTo>
                    <a:lnTo>
                      <a:pt x="1290" y="486"/>
                    </a:lnTo>
                    <a:lnTo>
                      <a:pt x="1290" y="486"/>
                    </a:lnTo>
                    <a:lnTo>
                      <a:pt x="1290" y="486"/>
                    </a:lnTo>
                    <a:lnTo>
                      <a:pt x="1290" y="486"/>
                    </a:lnTo>
                    <a:lnTo>
                      <a:pt x="1290" y="486"/>
                    </a:lnTo>
                    <a:lnTo>
                      <a:pt x="1290" y="486"/>
                    </a:lnTo>
                    <a:lnTo>
                      <a:pt x="1290" y="486"/>
                    </a:lnTo>
                    <a:lnTo>
                      <a:pt x="1290" y="486"/>
                    </a:lnTo>
                    <a:lnTo>
                      <a:pt x="1290" y="486"/>
                    </a:lnTo>
                    <a:lnTo>
                      <a:pt x="1290" y="486"/>
                    </a:lnTo>
                    <a:lnTo>
                      <a:pt x="1290" y="486"/>
                    </a:lnTo>
                    <a:lnTo>
                      <a:pt x="1290" y="486"/>
                    </a:lnTo>
                    <a:lnTo>
                      <a:pt x="1296" y="486"/>
                    </a:lnTo>
                    <a:lnTo>
                      <a:pt x="1296" y="486"/>
                    </a:lnTo>
                    <a:lnTo>
                      <a:pt x="1296" y="486"/>
                    </a:lnTo>
                    <a:lnTo>
                      <a:pt x="1296" y="486"/>
                    </a:lnTo>
                    <a:lnTo>
                      <a:pt x="1296" y="486"/>
                    </a:lnTo>
                    <a:lnTo>
                      <a:pt x="1296" y="486"/>
                    </a:lnTo>
                    <a:lnTo>
                      <a:pt x="1296" y="486"/>
                    </a:lnTo>
                    <a:lnTo>
                      <a:pt x="1296" y="486"/>
                    </a:lnTo>
                    <a:lnTo>
                      <a:pt x="1296" y="486"/>
                    </a:lnTo>
                    <a:lnTo>
                      <a:pt x="1296" y="486"/>
                    </a:lnTo>
                    <a:lnTo>
                      <a:pt x="1296" y="486"/>
                    </a:lnTo>
                    <a:lnTo>
                      <a:pt x="1296" y="486"/>
                    </a:lnTo>
                    <a:lnTo>
                      <a:pt x="1296" y="486"/>
                    </a:lnTo>
                    <a:lnTo>
                      <a:pt x="1296" y="486"/>
                    </a:lnTo>
                    <a:lnTo>
                      <a:pt x="1296" y="486"/>
                    </a:lnTo>
                    <a:lnTo>
                      <a:pt x="1296" y="486"/>
                    </a:lnTo>
                    <a:lnTo>
                      <a:pt x="1296" y="486"/>
                    </a:lnTo>
                    <a:lnTo>
                      <a:pt x="1296" y="486"/>
                    </a:lnTo>
                    <a:lnTo>
                      <a:pt x="1296" y="486"/>
                    </a:lnTo>
                    <a:lnTo>
                      <a:pt x="1296" y="486"/>
                    </a:lnTo>
                    <a:lnTo>
                      <a:pt x="1296" y="492"/>
                    </a:lnTo>
                    <a:lnTo>
                      <a:pt x="1296" y="492"/>
                    </a:lnTo>
                    <a:lnTo>
                      <a:pt x="1296" y="492"/>
                    </a:lnTo>
                    <a:lnTo>
                      <a:pt x="1296" y="492"/>
                    </a:lnTo>
                    <a:lnTo>
                      <a:pt x="1296" y="492"/>
                    </a:lnTo>
                    <a:lnTo>
                      <a:pt x="1296" y="492"/>
                    </a:lnTo>
                    <a:lnTo>
                      <a:pt x="1296" y="492"/>
                    </a:lnTo>
                    <a:lnTo>
                      <a:pt x="1296" y="492"/>
                    </a:lnTo>
                    <a:lnTo>
                      <a:pt x="1296" y="492"/>
                    </a:lnTo>
                    <a:lnTo>
                      <a:pt x="1296" y="492"/>
                    </a:lnTo>
                    <a:lnTo>
                      <a:pt x="1296" y="498"/>
                    </a:lnTo>
                    <a:lnTo>
                      <a:pt x="1296" y="498"/>
                    </a:lnTo>
                    <a:lnTo>
                      <a:pt x="1302" y="498"/>
                    </a:lnTo>
                    <a:lnTo>
                      <a:pt x="1302" y="498"/>
                    </a:lnTo>
                    <a:lnTo>
                      <a:pt x="1302" y="498"/>
                    </a:lnTo>
                    <a:lnTo>
                      <a:pt x="1302" y="498"/>
                    </a:lnTo>
                    <a:lnTo>
                      <a:pt x="1302" y="498"/>
                    </a:lnTo>
                    <a:lnTo>
                      <a:pt x="1302" y="498"/>
                    </a:lnTo>
                    <a:lnTo>
                      <a:pt x="1302" y="504"/>
                    </a:lnTo>
                    <a:lnTo>
                      <a:pt x="1302" y="498"/>
                    </a:lnTo>
                    <a:lnTo>
                      <a:pt x="1302" y="498"/>
                    </a:lnTo>
                    <a:lnTo>
                      <a:pt x="1302" y="498"/>
                    </a:lnTo>
                    <a:lnTo>
                      <a:pt x="1302" y="504"/>
                    </a:lnTo>
                    <a:lnTo>
                      <a:pt x="1302" y="504"/>
                    </a:lnTo>
                    <a:lnTo>
                      <a:pt x="1302" y="504"/>
                    </a:lnTo>
                    <a:lnTo>
                      <a:pt x="1302" y="504"/>
                    </a:lnTo>
                    <a:lnTo>
                      <a:pt x="1302" y="504"/>
                    </a:lnTo>
                    <a:lnTo>
                      <a:pt x="1302" y="504"/>
                    </a:lnTo>
                    <a:lnTo>
                      <a:pt x="1302" y="504"/>
                    </a:lnTo>
                    <a:lnTo>
                      <a:pt x="1302" y="504"/>
                    </a:lnTo>
                    <a:lnTo>
                      <a:pt x="1302" y="504"/>
                    </a:lnTo>
                    <a:lnTo>
                      <a:pt x="1302" y="510"/>
                    </a:lnTo>
                    <a:lnTo>
                      <a:pt x="1302" y="510"/>
                    </a:lnTo>
                    <a:lnTo>
                      <a:pt x="1302" y="510"/>
                    </a:lnTo>
                    <a:lnTo>
                      <a:pt x="1302" y="510"/>
                    </a:lnTo>
                    <a:lnTo>
                      <a:pt x="1302" y="510"/>
                    </a:lnTo>
                    <a:lnTo>
                      <a:pt x="1302" y="510"/>
                    </a:lnTo>
                    <a:lnTo>
                      <a:pt x="1302" y="510"/>
                    </a:lnTo>
                    <a:lnTo>
                      <a:pt x="1302" y="510"/>
                    </a:lnTo>
                    <a:lnTo>
                      <a:pt x="1302" y="510"/>
                    </a:lnTo>
                    <a:lnTo>
                      <a:pt x="1302" y="516"/>
                    </a:lnTo>
                    <a:lnTo>
                      <a:pt x="1302" y="516"/>
                    </a:lnTo>
                    <a:lnTo>
                      <a:pt x="1302" y="516"/>
                    </a:lnTo>
                    <a:lnTo>
                      <a:pt x="1302" y="516"/>
                    </a:lnTo>
                    <a:lnTo>
                      <a:pt x="1302" y="516"/>
                    </a:lnTo>
                    <a:lnTo>
                      <a:pt x="1302" y="516"/>
                    </a:lnTo>
                    <a:lnTo>
                      <a:pt x="1308" y="516"/>
                    </a:lnTo>
                    <a:lnTo>
                      <a:pt x="1308" y="516"/>
                    </a:lnTo>
                    <a:lnTo>
                      <a:pt x="1308" y="516"/>
                    </a:lnTo>
                    <a:lnTo>
                      <a:pt x="1308" y="516"/>
                    </a:lnTo>
                    <a:lnTo>
                      <a:pt x="1308" y="522"/>
                    </a:lnTo>
                    <a:lnTo>
                      <a:pt x="1308" y="522"/>
                    </a:lnTo>
                    <a:lnTo>
                      <a:pt x="1308" y="522"/>
                    </a:lnTo>
                    <a:lnTo>
                      <a:pt x="1308" y="522"/>
                    </a:lnTo>
                    <a:lnTo>
                      <a:pt x="1308" y="522"/>
                    </a:lnTo>
                    <a:lnTo>
                      <a:pt x="1308" y="522"/>
                    </a:lnTo>
                    <a:lnTo>
                      <a:pt x="1308" y="522"/>
                    </a:lnTo>
                    <a:lnTo>
                      <a:pt x="1308" y="522"/>
                    </a:lnTo>
                    <a:lnTo>
                      <a:pt x="1308" y="522"/>
                    </a:lnTo>
                    <a:lnTo>
                      <a:pt x="1308" y="522"/>
                    </a:lnTo>
                    <a:lnTo>
                      <a:pt x="1308" y="522"/>
                    </a:lnTo>
                    <a:lnTo>
                      <a:pt x="1308" y="528"/>
                    </a:lnTo>
                    <a:lnTo>
                      <a:pt x="1308" y="528"/>
                    </a:lnTo>
                    <a:lnTo>
                      <a:pt x="1308" y="528"/>
                    </a:lnTo>
                    <a:lnTo>
                      <a:pt x="1308" y="528"/>
                    </a:lnTo>
                    <a:lnTo>
                      <a:pt x="1308" y="528"/>
                    </a:lnTo>
                    <a:lnTo>
                      <a:pt x="1308" y="528"/>
                    </a:lnTo>
                    <a:lnTo>
                      <a:pt x="1308" y="528"/>
                    </a:lnTo>
                    <a:lnTo>
                      <a:pt x="1308" y="528"/>
                    </a:lnTo>
                    <a:lnTo>
                      <a:pt x="1344" y="528"/>
                    </a:lnTo>
                    <a:lnTo>
                      <a:pt x="1344" y="528"/>
                    </a:lnTo>
                    <a:lnTo>
                      <a:pt x="1344" y="522"/>
                    </a:lnTo>
                    <a:lnTo>
                      <a:pt x="1344" y="522"/>
                    </a:lnTo>
                    <a:lnTo>
                      <a:pt x="1344" y="522"/>
                    </a:lnTo>
                    <a:lnTo>
                      <a:pt x="1344" y="522"/>
                    </a:lnTo>
                    <a:lnTo>
                      <a:pt x="1344" y="522"/>
                    </a:lnTo>
                    <a:lnTo>
                      <a:pt x="1344" y="522"/>
                    </a:lnTo>
                    <a:lnTo>
                      <a:pt x="1344" y="522"/>
                    </a:lnTo>
                    <a:lnTo>
                      <a:pt x="1344" y="522"/>
                    </a:lnTo>
                    <a:lnTo>
                      <a:pt x="1344" y="522"/>
                    </a:lnTo>
                    <a:lnTo>
                      <a:pt x="1344" y="522"/>
                    </a:lnTo>
                    <a:lnTo>
                      <a:pt x="1344" y="522"/>
                    </a:lnTo>
                    <a:lnTo>
                      <a:pt x="1344" y="522"/>
                    </a:lnTo>
                    <a:lnTo>
                      <a:pt x="1344" y="516"/>
                    </a:lnTo>
                    <a:lnTo>
                      <a:pt x="1344" y="516"/>
                    </a:lnTo>
                    <a:lnTo>
                      <a:pt x="1344" y="516"/>
                    </a:lnTo>
                    <a:lnTo>
                      <a:pt x="1344" y="516"/>
                    </a:lnTo>
                    <a:lnTo>
                      <a:pt x="1344" y="516"/>
                    </a:lnTo>
                    <a:lnTo>
                      <a:pt x="1344" y="516"/>
                    </a:lnTo>
                    <a:lnTo>
                      <a:pt x="1344" y="516"/>
                    </a:lnTo>
                    <a:lnTo>
                      <a:pt x="1344" y="516"/>
                    </a:lnTo>
                    <a:lnTo>
                      <a:pt x="1344" y="516"/>
                    </a:lnTo>
                    <a:lnTo>
                      <a:pt x="1344" y="516"/>
                    </a:lnTo>
                    <a:lnTo>
                      <a:pt x="1350" y="510"/>
                    </a:lnTo>
                    <a:lnTo>
                      <a:pt x="1350" y="510"/>
                    </a:lnTo>
                    <a:lnTo>
                      <a:pt x="1350" y="510"/>
                    </a:lnTo>
                    <a:lnTo>
                      <a:pt x="1350" y="510"/>
                    </a:lnTo>
                    <a:lnTo>
                      <a:pt x="1350" y="510"/>
                    </a:lnTo>
                    <a:lnTo>
                      <a:pt x="1350" y="510"/>
                    </a:lnTo>
                    <a:lnTo>
                      <a:pt x="1350" y="510"/>
                    </a:lnTo>
                    <a:lnTo>
                      <a:pt x="1350" y="510"/>
                    </a:lnTo>
                    <a:lnTo>
                      <a:pt x="1350" y="510"/>
                    </a:lnTo>
                    <a:lnTo>
                      <a:pt x="1350" y="510"/>
                    </a:lnTo>
                    <a:lnTo>
                      <a:pt x="1350" y="504"/>
                    </a:lnTo>
                    <a:lnTo>
                      <a:pt x="1350" y="504"/>
                    </a:lnTo>
                    <a:lnTo>
                      <a:pt x="1350" y="504"/>
                    </a:lnTo>
                    <a:lnTo>
                      <a:pt x="1350" y="504"/>
                    </a:lnTo>
                    <a:lnTo>
                      <a:pt x="1350" y="504"/>
                    </a:lnTo>
                    <a:lnTo>
                      <a:pt x="1350" y="504"/>
                    </a:lnTo>
                    <a:lnTo>
                      <a:pt x="1350" y="504"/>
                    </a:lnTo>
                    <a:lnTo>
                      <a:pt x="1350" y="504"/>
                    </a:lnTo>
                    <a:lnTo>
                      <a:pt x="1350" y="504"/>
                    </a:lnTo>
                    <a:lnTo>
                      <a:pt x="1350" y="498"/>
                    </a:lnTo>
                    <a:lnTo>
                      <a:pt x="1350" y="498"/>
                    </a:lnTo>
                    <a:lnTo>
                      <a:pt x="1350" y="504"/>
                    </a:lnTo>
                    <a:lnTo>
                      <a:pt x="1350" y="504"/>
                    </a:lnTo>
                    <a:lnTo>
                      <a:pt x="1350" y="498"/>
                    </a:lnTo>
                    <a:lnTo>
                      <a:pt x="1350" y="498"/>
                    </a:lnTo>
                    <a:lnTo>
                      <a:pt x="1350" y="498"/>
                    </a:lnTo>
                    <a:lnTo>
                      <a:pt x="1350" y="498"/>
                    </a:lnTo>
                    <a:lnTo>
                      <a:pt x="1350" y="498"/>
                    </a:lnTo>
                    <a:lnTo>
                      <a:pt x="1350" y="498"/>
                    </a:lnTo>
                    <a:lnTo>
                      <a:pt x="1350" y="498"/>
                    </a:lnTo>
                    <a:lnTo>
                      <a:pt x="1350" y="498"/>
                    </a:lnTo>
                    <a:lnTo>
                      <a:pt x="1350" y="492"/>
                    </a:lnTo>
                    <a:lnTo>
                      <a:pt x="1350" y="492"/>
                    </a:lnTo>
                    <a:lnTo>
                      <a:pt x="1350" y="492"/>
                    </a:lnTo>
                    <a:lnTo>
                      <a:pt x="1356" y="492"/>
                    </a:lnTo>
                    <a:lnTo>
                      <a:pt x="1356" y="492"/>
                    </a:lnTo>
                    <a:lnTo>
                      <a:pt x="1356" y="492"/>
                    </a:lnTo>
                    <a:lnTo>
                      <a:pt x="1356" y="492"/>
                    </a:lnTo>
                    <a:lnTo>
                      <a:pt x="1356" y="492"/>
                    </a:lnTo>
                    <a:lnTo>
                      <a:pt x="1356" y="492"/>
                    </a:lnTo>
                    <a:lnTo>
                      <a:pt x="1356" y="492"/>
                    </a:lnTo>
                    <a:lnTo>
                      <a:pt x="1356" y="486"/>
                    </a:lnTo>
                    <a:lnTo>
                      <a:pt x="1356" y="486"/>
                    </a:lnTo>
                    <a:lnTo>
                      <a:pt x="1356" y="486"/>
                    </a:lnTo>
                    <a:lnTo>
                      <a:pt x="1356" y="486"/>
                    </a:lnTo>
                    <a:lnTo>
                      <a:pt x="1356" y="486"/>
                    </a:lnTo>
                    <a:lnTo>
                      <a:pt x="1356" y="486"/>
                    </a:lnTo>
                    <a:lnTo>
                      <a:pt x="1356" y="486"/>
                    </a:lnTo>
                    <a:lnTo>
                      <a:pt x="1356" y="486"/>
                    </a:lnTo>
                    <a:lnTo>
                      <a:pt x="1356" y="486"/>
                    </a:lnTo>
                    <a:lnTo>
                      <a:pt x="1356" y="486"/>
                    </a:lnTo>
                    <a:lnTo>
                      <a:pt x="1356" y="486"/>
                    </a:lnTo>
                    <a:lnTo>
                      <a:pt x="1356" y="486"/>
                    </a:lnTo>
                    <a:lnTo>
                      <a:pt x="1356" y="486"/>
                    </a:lnTo>
                    <a:lnTo>
                      <a:pt x="1356" y="486"/>
                    </a:lnTo>
                    <a:lnTo>
                      <a:pt x="1356" y="486"/>
                    </a:lnTo>
                    <a:lnTo>
                      <a:pt x="1356" y="486"/>
                    </a:lnTo>
                    <a:lnTo>
                      <a:pt x="1356" y="486"/>
                    </a:lnTo>
                    <a:lnTo>
                      <a:pt x="1356" y="486"/>
                    </a:lnTo>
                    <a:lnTo>
                      <a:pt x="1356" y="486"/>
                    </a:lnTo>
                    <a:lnTo>
                      <a:pt x="1356" y="486"/>
                    </a:lnTo>
                    <a:lnTo>
                      <a:pt x="1356" y="486"/>
                    </a:lnTo>
                    <a:lnTo>
                      <a:pt x="1356" y="486"/>
                    </a:lnTo>
                    <a:lnTo>
                      <a:pt x="1356" y="486"/>
                    </a:lnTo>
                    <a:lnTo>
                      <a:pt x="1356" y="486"/>
                    </a:lnTo>
                    <a:lnTo>
                      <a:pt x="1356" y="486"/>
                    </a:lnTo>
                    <a:lnTo>
                      <a:pt x="1356" y="486"/>
                    </a:lnTo>
                    <a:lnTo>
                      <a:pt x="1362" y="486"/>
                    </a:lnTo>
                    <a:lnTo>
                      <a:pt x="1362" y="486"/>
                    </a:lnTo>
                    <a:lnTo>
                      <a:pt x="1362" y="486"/>
                    </a:lnTo>
                    <a:lnTo>
                      <a:pt x="1362" y="486"/>
                    </a:lnTo>
                    <a:lnTo>
                      <a:pt x="1362" y="486"/>
                    </a:lnTo>
                    <a:lnTo>
                      <a:pt x="1362" y="486"/>
                    </a:lnTo>
                    <a:lnTo>
                      <a:pt x="1362" y="486"/>
                    </a:lnTo>
                    <a:lnTo>
                      <a:pt x="1362" y="486"/>
                    </a:lnTo>
                    <a:lnTo>
                      <a:pt x="1362" y="486"/>
                    </a:lnTo>
                    <a:lnTo>
                      <a:pt x="1362" y="486"/>
                    </a:lnTo>
                    <a:lnTo>
                      <a:pt x="1362" y="486"/>
                    </a:lnTo>
                    <a:lnTo>
                      <a:pt x="1362" y="486"/>
                    </a:lnTo>
                    <a:lnTo>
                      <a:pt x="1362" y="486"/>
                    </a:lnTo>
                    <a:lnTo>
                      <a:pt x="1362" y="486"/>
                    </a:lnTo>
                    <a:lnTo>
                      <a:pt x="1362" y="492"/>
                    </a:lnTo>
                    <a:lnTo>
                      <a:pt x="1362" y="492"/>
                    </a:lnTo>
                    <a:lnTo>
                      <a:pt x="1362" y="492"/>
                    </a:lnTo>
                    <a:lnTo>
                      <a:pt x="1362" y="492"/>
                    </a:lnTo>
                    <a:lnTo>
                      <a:pt x="1362" y="492"/>
                    </a:lnTo>
                    <a:lnTo>
                      <a:pt x="1362" y="492"/>
                    </a:lnTo>
                    <a:lnTo>
                      <a:pt x="1362" y="492"/>
                    </a:lnTo>
                    <a:lnTo>
                      <a:pt x="1362" y="492"/>
                    </a:lnTo>
                    <a:lnTo>
                      <a:pt x="1362" y="492"/>
                    </a:lnTo>
                    <a:lnTo>
                      <a:pt x="1362" y="492"/>
                    </a:lnTo>
                    <a:lnTo>
                      <a:pt x="1362" y="498"/>
                    </a:lnTo>
                    <a:lnTo>
                      <a:pt x="1362" y="498"/>
                    </a:lnTo>
                    <a:lnTo>
                      <a:pt x="1362" y="498"/>
                    </a:lnTo>
                    <a:lnTo>
                      <a:pt x="1362" y="498"/>
                    </a:lnTo>
                    <a:lnTo>
                      <a:pt x="1362" y="498"/>
                    </a:lnTo>
                    <a:lnTo>
                      <a:pt x="1362" y="498"/>
                    </a:lnTo>
                    <a:lnTo>
                      <a:pt x="1362" y="498"/>
                    </a:lnTo>
                    <a:lnTo>
                      <a:pt x="1362" y="498"/>
                    </a:lnTo>
                    <a:lnTo>
                      <a:pt x="1368" y="504"/>
                    </a:lnTo>
                    <a:lnTo>
                      <a:pt x="1368" y="504"/>
                    </a:lnTo>
                    <a:lnTo>
                      <a:pt x="1368" y="498"/>
                    </a:lnTo>
                    <a:lnTo>
                      <a:pt x="1368" y="498"/>
                    </a:lnTo>
                    <a:lnTo>
                      <a:pt x="1368" y="504"/>
                    </a:lnTo>
                    <a:lnTo>
                      <a:pt x="1368" y="504"/>
                    </a:lnTo>
                    <a:lnTo>
                      <a:pt x="1368" y="504"/>
                    </a:lnTo>
                    <a:lnTo>
                      <a:pt x="1368" y="504"/>
                    </a:lnTo>
                    <a:lnTo>
                      <a:pt x="1368" y="504"/>
                    </a:lnTo>
                    <a:lnTo>
                      <a:pt x="1368" y="504"/>
                    </a:lnTo>
                    <a:lnTo>
                      <a:pt x="1368" y="504"/>
                    </a:lnTo>
                    <a:lnTo>
                      <a:pt x="1368" y="504"/>
                    </a:lnTo>
                    <a:lnTo>
                      <a:pt x="1368" y="510"/>
                    </a:lnTo>
                    <a:lnTo>
                      <a:pt x="1368" y="510"/>
                    </a:lnTo>
                    <a:lnTo>
                      <a:pt x="1368" y="510"/>
                    </a:lnTo>
                    <a:lnTo>
                      <a:pt x="1368" y="510"/>
                    </a:lnTo>
                    <a:lnTo>
                      <a:pt x="1368" y="510"/>
                    </a:lnTo>
                    <a:lnTo>
                      <a:pt x="1368" y="510"/>
                    </a:lnTo>
                    <a:lnTo>
                      <a:pt x="1368" y="510"/>
                    </a:lnTo>
                    <a:lnTo>
                      <a:pt x="1368" y="510"/>
                    </a:lnTo>
                    <a:lnTo>
                      <a:pt x="1368" y="510"/>
                    </a:lnTo>
                    <a:lnTo>
                      <a:pt x="1368" y="510"/>
                    </a:lnTo>
                    <a:lnTo>
                      <a:pt x="1368" y="516"/>
                    </a:lnTo>
                    <a:lnTo>
                      <a:pt x="1368" y="516"/>
                    </a:lnTo>
                    <a:lnTo>
                      <a:pt x="1368" y="516"/>
                    </a:lnTo>
                    <a:lnTo>
                      <a:pt x="1368" y="516"/>
                    </a:lnTo>
                    <a:lnTo>
                      <a:pt x="1368" y="516"/>
                    </a:lnTo>
                    <a:lnTo>
                      <a:pt x="1368" y="516"/>
                    </a:lnTo>
                    <a:lnTo>
                      <a:pt x="1368" y="516"/>
                    </a:lnTo>
                    <a:lnTo>
                      <a:pt x="1368" y="516"/>
                    </a:lnTo>
                    <a:lnTo>
                      <a:pt x="1368" y="516"/>
                    </a:lnTo>
                    <a:lnTo>
                      <a:pt x="1368" y="516"/>
                    </a:lnTo>
                    <a:lnTo>
                      <a:pt x="1368" y="522"/>
                    </a:lnTo>
                    <a:lnTo>
                      <a:pt x="1368" y="522"/>
                    </a:lnTo>
                    <a:lnTo>
                      <a:pt x="1374" y="522"/>
                    </a:lnTo>
                    <a:lnTo>
                      <a:pt x="1374" y="522"/>
                    </a:lnTo>
                    <a:lnTo>
                      <a:pt x="1374" y="522"/>
                    </a:lnTo>
                    <a:lnTo>
                      <a:pt x="1374" y="522"/>
                    </a:lnTo>
                    <a:lnTo>
                      <a:pt x="1374" y="522"/>
                    </a:lnTo>
                    <a:lnTo>
                      <a:pt x="1374" y="522"/>
                    </a:lnTo>
                    <a:lnTo>
                      <a:pt x="1374" y="522"/>
                    </a:lnTo>
                    <a:lnTo>
                      <a:pt x="1374" y="522"/>
                    </a:lnTo>
                    <a:lnTo>
                      <a:pt x="1374" y="522"/>
                    </a:lnTo>
                    <a:lnTo>
                      <a:pt x="1374" y="528"/>
                    </a:lnTo>
                    <a:lnTo>
                      <a:pt x="1374" y="528"/>
                    </a:lnTo>
                    <a:lnTo>
                      <a:pt x="1374" y="528"/>
                    </a:lnTo>
                    <a:lnTo>
                      <a:pt x="1374" y="528"/>
                    </a:lnTo>
                    <a:lnTo>
                      <a:pt x="1374" y="528"/>
                    </a:lnTo>
                    <a:lnTo>
                      <a:pt x="1374" y="528"/>
                    </a:lnTo>
                    <a:lnTo>
                      <a:pt x="1374" y="528"/>
                    </a:lnTo>
                    <a:lnTo>
                      <a:pt x="1374" y="528"/>
                    </a:lnTo>
                    <a:lnTo>
                      <a:pt x="1374" y="528"/>
                    </a:lnTo>
                    <a:lnTo>
                      <a:pt x="1410" y="528"/>
                    </a:lnTo>
                    <a:lnTo>
                      <a:pt x="1410" y="528"/>
                    </a:lnTo>
                    <a:lnTo>
                      <a:pt x="1410" y="528"/>
                    </a:lnTo>
                    <a:lnTo>
                      <a:pt x="1410" y="522"/>
                    </a:lnTo>
                    <a:lnTo>
                      <a:pt x="1410" y="522"/>
                    </a:lnTo>
                    <a:lnTo>
                      <a:pt x="1410" y="522"/>
                    </a:lnTo>
                    <a:lnTo>
                      <a:pt x="1410" y="522"/>
                    </a:lnTo>
                    <a:lnTo>
                      <a:pt x="1410" y="522"/>
                    </a:lnTo>
                    <a:lnTo>
                      <a:pt x="1410" y="522"/>
                    </a:lnTo>
                    <a:lnTo>
                      <a:pt x="1410" y="522"/>
                    </a:lnTo>
                    <a:lnTo>
                      <a:pt x="1410" y="522"/>
                    </a:lnTo>
                    <a:lnTo>
                      <a:pt x="1410" y="522"/>
                    </a:lnTo>
                    <a:lnTo>
                      <a:pt x="1410" y="522"/>
                    </a:lnTo>
                    <a:lnTo>
                      <a:pt x="1410" y="522"/>
                    </a:lnTo>
                    <a:lnTo>
                      <a:pt x="1410" y="522"/>
                    </a:lnTo>
                    <a:lnTo>
                      <a:pt x="1410" y="516"/>
                    </a:lnTo>
                    <a:lnTo>
                      <a:pt x="1410" y="516"/>
                    </a:lnTo>
                    <a:lnTo>
                      <a:pt x="1410" y="516"/>
                    </a:lnTo>
                    <a:lnTo>
                      <a:pt x="1410" y="516"/>
                    </a:lnTo>
                    <a:lnTo>
                      <a:pt x="1410" y="516"/>
                    </a:lnTo>
                    <a:lnTo>
                      <a:pt x="1410" y="516"/>
                    </a:lnTo>
                    <a:lnTo>
                      <a:pt x="1410" y="516"/>
                    </a:lnTo>
                    <a:lnTo>
                      <a:pt x="1410" y="516"/>
                    </a:lnTo>
                    <a:lnTo>
                      <a:pt x="1410" y="516"/>
                    </a:lnTo>
                    <a:lnTo>
                      <a:pt x="1410" y="516"/>
                    </a:lnTo>
                    <a:lnTo>
                      <a:pt x="1410" y="510"/>
                    </a:lnTo>
                    <a:lnTo>
                      <a:pt x="1410" y="510"/>
                    </a:lnTo>
                    <a:lnTo>
                      <a:pt x="1410" y="510"/>
                    </a:lnTo>
                    <a:lnTo>
                      <a:pt x="1410" y="510"/>
                    </a:lnTo>
                    <a:lnTo>
                      <a:pt x="1416" y="510"/>
                    </a:lnTo>
                    <a:lnTo>
                      <a:pt x="1416" y="510"/>
                    </a:lnTo>
                    <a:lnTo>
                      <a:pt x="1416" y="510"/>
                    </a:lnTo>
                    <a:lnTo>
                      <a:pt x="1416" y="510"/>
                    </a:lnTo>
                    <a:lnTo>
                      <a:pt x="1416" y="510"/>
                    </a:lnTo>
                    <a:lnTo>
                      <a:pt x="1416" y="510"/>
                    </a:lnTo>
                    <a:lnTo>
                      <a:pt x="1416" y="504"/>
                    </a:lnTo>
                    <a:lnTo>
                      <a:pt x="1416" y="504"/>
                    </a:lnTo>
                    <a:lnTo>
                      <a:pt x="1416" y="504"/>
                    </a:lnTo>
                    <a:lnTo>
                      <a:pt x="1416" y="504"/>
                    </a:lnTo>
                    <a:lnTo>
                      <a:pt x="1416" y="504"/>
                    </a:lnTo>
                    <a:lnTo>
                      <a:pt x="1416" y="504"/>
                    </a:lnTo>
                    <a:lnTo>
                      <a:pt x="1416" y="504"/>
                    </a:lnTo>
                    <a:lnTo>
                      <a:pt x="1416" y="504"/>
                    </a:lnTo>
                    <a:lnTo>
                      <a:pt x="1416" y="504"/>
                    </a:lnTo>
                    <a:lnTo>
                      <a:pt x="1416" y="504"/>
                    </a:lnTo>
                    <a:lnTo>
                      <a:pt x="1416" y="504"/>
                    </a:lnTo>
                    <a:lnTo>
                      <a:pt x="1416" y="504"/>
                    </a:lnTo>
                    <a:lnTo>
                      <a:pt x="1416" y="504"/>
                    </a:lnTo>
                    <a:lnTo>
                      <a:pt x="1416" y="498"/>
                    </a:lnTo>
                    <a:lnTo>
                      <a:pt x="1416" y="498"/>
                    </a:lnTo>
                    <a:lnTo>
                      <a:pt x="1416" y="498"/>
                    </a:lnTo>
                    <a:lnTo>
                      <a:pt x="1416" y="498"/>
                    </a:lnTo>
                    <a:lnTo>
                      <a:pt x="1416" y="498"/>
                    </a:lnTo>
                    <a:lnTo>
                      <a:pt x="1416" y="498"/>
                    </a:lnTo>
                    <a:lnTo>
                      <a:pt x="1416" y="498"/>
                    </a:lnTo>
                    <a:lnTo>
                      <a:pt x="1416" y="498"/>
                    </a:lnTo>
                    <a:lnTo>
                      <a:pt x="1416" y="492"/>
                    </a:lnTo>
                    <a:lnTo>
                      <a:pt x="1416" y="492"/>
                    </a:lnTo>
                    <a:lnTo>
                      <a:pt x="1416" y="492"/>
                    </a:lnTo>
                    <a:lnTo>
                      <a:pt x="1416" y="492"/>
                    </a:lnTo>
                    <a:lnTo>
                      <a:pt x="1416" y="492"/>
                    </a:lnTo>
                    <a:lnTo>
                      <a:pt x="1416" y="492"/>
                    </a:lnTo>
                    <a:lnTo>
                      <a:pt x="1416" y="492"/>
                    </a:lnTo>
                    <a:lnTo>
                      <a:pt x="1422" y="492"/>
                    </a:lnTo>
                    <a:lnTo>
                      <a:pt x="1422" y="492"/>
                    </a:lnTo>
                    <a:lnTo>
                      <a:pt x="1422" y="492"/>
                    </a:lnTo>
                    <a:lnTo>
                      <a:pt x="1422" y="492"/>
                    </a:lnTo>
                    <a:lnTo>
                      <a:pt x="1422" y="486"/>
                    </a:lnTo>
                    <a:lnTo>
                      <a:pt x="1422" y="486"/>
                    </a:lnTo>
                    <a:lnTo>
                      <a:pt x="1422" y="486"/>
                    </a:lnTo>
                    <a:lnTo>
                      <a:pt x="1422" y="486"/>
                    </a:lnTo>
                    <a:lnTo>
                      <a:pt x="1422" y="486"/>
                    </a:lnTo>
                    <a:lnTo>
                      <a:pt x="1422" y="486"/>
                    </a:lnTo>
                    <a:lnTo>
                      <a:pt x="1422" y="486"/>
                    </a:lnTo>
                    <a:lnTo>
                      <a:pt x="1422" y="486"/>
                    </a:lnTo>
                    <a:lnTo>
                      <a:pt x="1422" y="486"/>
                    </a:lnTo>
                    <a:lnTo>
                      <a:pt x="1422" y="486"/>
                    </a:lnTo>
                    <a:lnTo>
                      <a:pt x="1422" y="486"/>
                    </a:lnTo>
                    <a:lnTo>
                      <a:pt x="1422" y="486"/>
                    </a:lnTo>
                    <a:lnTo>
                      <a:pt x="1422" y="486"/>
                    </a:lnTo>
                    <a:lnTo>
                      <a:pt x="1422" y="486"/>
                    </a:lnTo>
                    <a:lnTo>
                      <a:pt x="1422" y="486"/>
                    </a:lnTo>
                    <a:lnTo>
                      <a:pt x="1422" y="486"/>
                    </a:lnTo>
                    <a:lnTo>
                      <a:pt x="1422" y="486"/>
                    </a:lnTo>
                    <a:lnTo>
                      <a:pt x="1422" y="486"/>
                    </a:lnTo>
                    <a:lnTo>
                      <a:pt x="1422" y="486"/>
                    </a:lnTo>
                    <a:lnTo>
                      <a:pt x="1422" y="486"/>
                    </a:lnTo>
                    <a:lnTo>
                      <a:pt x="1422" y="486"/>
                    </a:lnTo>
                    <a:lnTo>
                      <a:pt x="1422" y="486"/>
                    </a:lnTo>
                    <a:lnTo>
                      <a:pt x="1422" y="486"/>
                    </a:lnTo>
                    <a:lnTo>
                      <a:pt x="1422" y="486"/>
                    </a:lnTo>
                    <a:lnTo>
                      <a:pt x="1422" y="486"/>
                    </a:lnTo>
                    <a:lnTo>
                      <a:pt x="1422" y="486"/>
                    </a:lnTo>
                    <a:lnTo>
                      <a:pt x="1422" y="486"/>
                    </a:lnTo>
                    <a:lnTo>
                      <a:pt x="1422" y="486"/>
                    </a:lnTo>
                    <a:lnTo>
                      <a:pt x="1422" y="486"/>
                    </a:lnTo>
                    <a:lnTo>
                      <a:pt x="1428" y="486"/>
                    </a:lnTo>
                    <a:lnTo>
                      <a:pt x="1428" y="486"/>
                    </a:lnTo>
                    <a:lnTo>
                      <a:pt x="1428" y="486"/>
                    </a:lnTo>
                    <a:lnTo>
                      <a:pt x="1428" y="486"/>
                    </a:lnTo>
                    <a:lnTo>
                      <a:pt x="1428" y="486"/>
                    </a:lnTo>
                    <a:lnTo>
                      <a:pt x="1428" y="486"/>
                    </a:lnTo>
                    <a:lnTo>
                      <a:pt x="1428" y="486"/>
                    </a:lnTo>
                    <a:lnTo>
                      <a:pt x="1428" y="492"/>
                    </a:lnTo>
                    <a:lnTo>
                      <a:pt x="1428" y="492"/>
                    </a:lnTo>
                    <a:lnTo>
                      <a:pt x="1428" y="492"/>
                    </a:lnTo>
                    <a:lnTo>
                      <a:pt x="1428" y="492"/>
                    </a:lnTo>
                    <a:lnTo>
                      <a:pt x="1428" y="492"/>
                    </a:lnTo>
                    <a:lnTo>
                      <a:pt x="1428" y="492"/>
                    </a:lnTo>
                    <a:lnTo>
                      <a:pt x="1428" y="492"/>
                    </a:lnTo>
                    <a:lnTo>
                      <a:pt x="1428" y="492"/>
                    </a:lnTo>
                    <a:lnTo>
                      <a:pt x="1428" y="492"/>
                    </a:lnTo>
                    <a:lnTo>
                      <a:pt x="1428" y="492"/>
                    </a:lnTo>
                    <a:lnTo>
                      <a:pt x="1428" y="492"/>
                    </a:lnTo>
                    <a:lnTo>
                      <a:pt x="1428" y="498"/>
                    </a:lnTo>
                    <a:lnTo>
                      <a:pt x="1428" y="498"/>
                    </a:lnTo>
                    <a:lnTo>
                      <a:pt x="1428" y="498"/>
                    </a:lnTo>
                    <a:lnTo>
                      <a:pt x="1428" y="498"/>
                    </a:lnTo>
                    <a:lnTo>
                      <a:pt x="1428" y="498"/>
                    </a:lnTo>
                    <a:lnTo>
                      <a:pt x="1428" y="498"/>
                    </a:lnTo>
                    <a:lnTo>
                      <a:pt x="1428" y="498"/>
                    </a:lnTo>
                    <a:lnTo>
                      <a:pt x="1428" y="498"/>
                    </a:lnTo>
                    <a:lnTo>
                      <a:pt x="1428" y="504"/>
                    </a:lnTo>
                    <a:lnTo>
                      <a:pt x="1428" y="504"/>
                    </a:lnTo>
                    <a:lnTo>
                      <a:pt x="1428" y="504"/>
                    </a:lnTo>
                    <a:lnTo>
                      <a:pt x="1428" y="504"/>
                    </a:lnTo>
                    <a:lnTo>
                      <a:pt x="1428" y="504"/>
                    </a:lnTo>
                    <a:lnTo>
                      <a:pt x="1428" y="504"/>
                    </a:lnTo>
                    <a:lnTo>
                      <a:pt x="1428" y="504"/>
                    </a:lnTo>
                    <a:lnTo>
                      <a:pt x="1434" y="504"/>
                    </a:lnTo>
                    <a:lnTo>
                      <a:pt x="1434" y="504"/>
                    </a:lnTo>
                    <a:lnTo>
                      <a:pt x="1434" y="504"/>
                    </a:lnTo>
                    <a:lnTo>
                      <a:pt x="1434" y="504"/>
                    </a:lnTo>
                    <a:lnTo>
                      <a:pt x="1434" y="504"/>
                    </a:lnTo>
                    <a:lnTo>
                      <a:pt x="1434" y="504"/>
                    </a:lnTo>
                    <a:lnTo>
                      <a:pt x="1434" y="510"/>
                    </a:lnTo>
                    <a:lnTo>
                      <a:pt x="1434" y="510"/>
                    </a:lnTo>
                    <a:lnTo>
                      <a:pt x="1434" y="510"/>
                    </a:lnTo>
                    <a:lnTo>
                      <a:pt x="1434" y="510"/>
                    </a:lnTo>
                    <a:lnTo>
                      <a:pt x="1434" y="510"/>
                    </a:lnTo>
                    <a:lnTo>
                      <a:pt x="1434" y="510"/>
                    </a:lnTo>
                    <a:lnTo>
                      <a:pt x="1434" y="510"/>
                    </a:lnTo>
                    <a:lnTo>
                      <a:pt x="1434" y="510"/>
                    </a:lnTo>
                    <a:lnTo>
                      <a:pt x="1434" y="510"/>
                    </a:lnTo>
                    <a:lnTo>
                      <a:pt x="1434" y="516"/>
                    </a:lnTo>
                    <a:lnTo>
                      <a:pt x="1434" y="516"/>
                    </a:lnTo>
                    <a:lnTo>
                      <a:pt x="1434" y="516"/>
                    </a:lnTo>
                    <a:lnTo>
                      <a:pt x="1434" y="516"/>
                    </a:lnTo>
                    <a:lnTo>
                      <a:pt x="1434" y="516"/>
                    </a:lnTo>
                    <a:lnTo>
                      <a:pt x="1434" y="516"/>
                    </a:lnTo>
                    <a:lnTo>
                      <a:pt x="1434" y="516"/>
                    </a:lnTo>
                    <a:lnTo>
                      <a:pt x="1434" y="516"/>
                    </a:lnTo>
                    <a:lnTo>
                      <a:pt x="1434" y="516"/>
                    </a:lnTo>
                    <a:lnTo>
                      <a:pt x="1434" y="516"/>
                    </a:lnTo>
                    <a:lnTo>
                      <a:pt x="1434" y="522"/>
                    </a:lnTo>
                    <a:lnTo>
                      <a:pt x="1434" y="522"/>
                    </a:lnTo>
                    <a:lnTo>
                      <a:pt x="1434" y="522"/>
                    </a:lnTo>
                    <a:lnTo>
                      <a:pt x="1434" y="522"/>
                    </a:lnTo>
                    <a:lnTo>
                      <a:pt x="1434" y="522"/>
                    </a:lnTo>
                    <a:lnTo>
                      <a:pt x="1434" y="522"/>
                    </a:lnTo>
                    <a:lnTo>
                      <a:pt x="1434" y="522"/>
                    </a:lnTo>
                    <a:lnTo>
                      <a:pt x="1434" y="522"/>
                    </a:lnTo>
                    <a:lnTo>
                      <a:pt x="1440" y="522"/>
                    </a:lnTo>
                    <a:lnTo>
                      <a:pt x="1440" y="522"/>
                    </a:lnTo>
                    <a:lnTo>
                      <a:pt x="1440" y="522"/>
                    </a:lnTo>
                    <a:lnTo>
                      <a:pt x="1440" y="528"/>
                    </a:lnTo>
                    <a:lnTo>
                      <a:pt x="1440" y="528"/>
                    </a:lnTo>
                    <a:lnTo>
                      <a:pt x="1440" y="528"/>
                    </a:lnTo>
                    <a:lnTo>
                      <a:pt x="1440" y="528"/>
                    </a:lnTo>
                    <a:lnTo>
                      <a:pt x="1440" y="528"/>
                    </a:lnTo>
                    <a:lnTo>
                      <a:pt x="1440" y="528"/>
                    </a:lnTo>
                    <a:lnTo>
                      <a:pt x="1440" y="528"/>
                    </a:lnTo>
                    <a:lnTo>
                      <a:pt x="1440" y="528"/>
                    </a:lnTo>
                    <a:lnTo>
                      <a:pt x="1440" y="528"/>
                    </a:lnTo>
                    <a:lnTo>
                      <a:pt x="1440" y="528"/>
                    </a:lnTo>
                    <a:lnTo>
                      <a:pt x="1476" y="528"/>
                    </a:lnTo>
                    <a:lnTo>
                      <a:pt x="1476" y="528"/>
                    </a:lnTo>
                    <a:lnTo>
                      <a:pt x="1476" y="528"/>
                    </a:lnTo>
                    <a:lnTo>
                      <a:pt x="1476" y="522"/>
                    </a:lnTo>
                    <a:lnTo>
                      <a:pt x="1476" y="522"/>
                    </a:lnTo>
                    <a:lnTo>
                      <a:pt x="1476" y="522"/>
                    </a:lnTo>
                    <a:lnTo>
                      <a:pt x="1476" y="522"/>
                    </a:lnTo>
                    <a:lnTo>
                      <a:pt x="1476" y="522"/>
                    </a:lnTo>
                    <a:lnTo>
                      <a:pt x="1476" y="522"/>
                    </a:lnTo>
                    <a:lnTo>
                      <a:pt x="1476" y="522"/>
                    </a:lnTo>
                    <a:lnTo>
                      <a:pt x="1476" y="522"/>
                    </a:lnTo>
                    <a:lnTo>
                      <a:pt x="1476" y="522"/>
                    </a:lnTo>
                    <a:lnTo>
                      <a:pt x="1476" y="522"/>
                    </a:lnTo>
                    <a:lnTo>
                      <a:pt x="1476" y="522"/>
                    </a:lnTo>
                    <a:lnTo>
                      <a:pt x="1476" y="522"/>
                    </a:lnTo>
                    <a:lnTo>
                      <a:pt x="1476" y="516"/>
                    </a:lnTo>
                    <a:lnTo>
                      <a:pt x="1476" y="516"/>
                    </a:lnTo>
                    <a:lnTo>
                      <a:pt x="1476" y="516"/>
                    </a:lnTo>
                    <a:lnTo>
                      <a:pt x="1476" y="516"/>
                    </a:lnTo>
                    <a:lnTo>
                      <a:pt x="1476" y="516"/>
                    </a:lnTo>
                    <a:lnTo>
                      <a:pt x="1476" y="516"/>
                    </a:lnTo>
                    <a:lnTo>
                      <a:pt x="1476" y="516"/>
                    </a:lnTo>
                    <a:lnTo>
                      <a:pt x="1476" y="516"/>
                    </a:lnTo>
                    <a:lnTo>
                      <a:pt x="1476" y="516"/>
                    </a:lnTo>
                    <a:lnTo>
                      <a:pt x="1476" y="516"/>
                    </a:lnTo>
                    <a:lnTo>
                      <a:pt x="1476" y="510"/>
                    </a:lnTo>
                    <a:lnTo>
                      <a:pt x="1476" y="510"/>
                    </a:lnTo>
                    <a:lnTo>
                      <a:pt x="1476" y="510"/>
                    </a:lnTo>
                    <a:lnTo>
                      <a:pt x="1476" y="510"/>
                    </a:lnTo>
                    <a:lnTo>
                      <a:pt x="1476" y="510"/>
                    </a:lnTo>
                    <a:lnTo>
                      <a:pt x="1476" y="510"/>
                    </a:lnTo>
                    <a:lnTo>
                      <a:pt x="1476" y="510"/>
                    </a:lnTo>
                    <a:lnTo>
                      <a:pt x="1476" y="510"/>
                    </a:lnTo>
                    <a:lnTo>
                      <a:pt x="1476" y="510"/>
                    </a:lnTo>
                    <a:lnTo>
                      <a:pt x="1482" y="510"/>
                    </a:lnTo>
                    <a:lnTo>
                      <a:pt x="1482" y="504"/>
                    </a:lnTo>
                    <a:lnTo>
                      <a:pt x="1482" y="504"/>
                    </a:lnTo>
                    <a:lnTo>
                      <a:pt x="1482" y="504"/>
                    </a:lnTo>
                    <a:lnTo>
                      <a:pt x="1482" y="504"/>
                    </a:lnTo>
                    <a:lnTo>
                      <a:pt x="1482" y="504"/>
                    </a:lnTo>
                    <a:lnTo>
                      <a:pt x="1482" y="504"/>
                    </a:lnTo>
                    <a:lnTo>
                      <a:pt x="1482" y="504"/>
                    </a:lnTo>
                    <a:lnTo>
                      <a:pt x="1482" y="504"/>
                    </a:lnTo>
                    <a:lnTo>
                      <a:pt x="1482" y="504"/>
                    </a:lnTo>
                    <a:lnTo>
                      <a:pt x="1482" y="504"/>
                    </a:lnTo>
                    <a:lnTo>
                      <a:pt x="1482" y="504"/>
                    </a:lnTo>
                    <a:lnTo>
                      <a:pt x="1482" y="504"/>
                    </a:lnTo>
                    <a:lnTo>
                      <a:pt x="1482" y="498"/>
                    </a:lnTo>
                    <a:lnTo>
                      <a:pt x="1482" y="498"/>
                    </a:lnTo>
                    <a:lnTo>
                      <a:pt x="1482" y="498"/>
                    </a:lnTo>
                    <a:lnTo>
                      <a:pt x="1482" y="498"/>
                    </a:lnTo>
                    <a:lnTo>
                      <a:pt x="1482" y="498"/>
                    </a:lnTo>
                    <a:lnTo>
                      <a:pt x="1482" y="498"/>
                    </a:lnTo>
                    <a:lnTo>
                      <a:pt x="1482" y="498"/>
                    </a:lnTo>
                    <a:lnTo>
                      <a:pt x="1482" y="498"/>
                    </a:lnTo>
                    <a:lnTo>
                      <a:pt x="1482" y="492"/>
                    </a:lnTo>
                    <a:lnTo>
                      <a:pt x="1482" y="492"/>
                    </a:lnTo>
                    <a:lnTo>
                      <a:pt x="1482" y="492"/>
                    </a:lnTo>
                    <a:lnTo>
                      <a:pt x="1482" y="492"/>
                    </a:lnTo>
                    <a:lnTo>
                      <a:pt x="1482" y="492"/>
                    </a:lnTo>
                    <a:lnTo>
                      <a:pt x="1482" y="492"/>
                    </a:lnTo>
                    <a:lnTo>
                      <a:pt x="1482" y="492"/>
                    </a:lnTo>
                    <a:lnTo>
                      <a:pt x="1482" y="492"/>
                    </a:lnTo>
                    <a:lnTo>
                      <a:pt x="1482" y="492"/>
                    </a:lnTo>
                    <a:lnTo>
                      <a:pt x="1482" y="492"/>
                    </a:lnTo>
                    <a:lnTo>
                      <a:pt x="1482" y="492"/>
                    </a:lnTo>
                    <a:lnTo>
                      <a:pt x="1482" y="486"/>
                    </a:lnTo>
                    <a:lnTo>
                      <a:pt x="1482" y="486"/>
                    </a:lnTo>
                    <a:lnTo>
                      <a:pt x="1488" y="486"/>
                    </a:lnTo>
                    <a:lnTo>
                      <a:pt x="1488" y="486"/>
                    </a:lnTo>
                    <a:lnTo>
                      <a:pt x="1488" y="486"/>
                    </a:lnTo>
                    <a:lnTo>
                      <a:pt x="1488" y="486"/>
                    </a:lnTo>
                    <a:lnTo>
                      <a:pt x="1488" y="486"/>
                    </a:lnTo>
                    <a:lnTo>
                      <a:pt x="1488" y="486"/>
                    </a:lnTo>
                    <a:lnTo>
                      <a:pt x="1488" y="486"/>
                    </a:lnTo>
                    <a:lnTo>
                      <a:pt x="1488" y="486"/>
                    </a:lnTo>
                    <a:lnTo>
                      <a:pt x="1488" y="486"/>
                    </a:lnTo>
                    <a:lnTo>
                      <a:pt x="1488" y="486"/>
                    </a:lnTo>
                    <a:lnTo>
                      <a:pt x="1488" y="486"/>
                    </a:lnTo>
                    <a:lnTo>
                      <a:pt x="1488" y="486"/>
                    </a:lnTo>
                    <a:lnTo>
                      <a:pt x="1488" y="486"/>
                    </a:lnTo>
                    <a:lnTo>
                      <a:pt x="1488" y="486"/>
                    </a:lnTo>
                    <a:lnTo>
                      <a:pt x="1488" y="486"/>
                    </a:lnTo>
                    <a:lnTo>
                      <a:pt x="1488" y="486"/>
                    </a:lnTo>
                    <a:lnTo>
                      <a:pt x="1488" y="486"/>
                    </a:lnTo>
                    <a:lnTo>
                      <a:pt x="1488" y="486"/>
                    </a:lnTo>
                    <a:lnTo>
                      <a:pt x="1488" y="486"/>
                    </a:lnTo>
                    <a:lnTo>
                      <a:pt x="1488" y="486"/>
                    </a:lnTo>
                    <a:lnTo>
                      <a:pt x="1488" y="486"/>
                    </a:lnTo>
                    <a:lnTo>
                      <a:pt x="1488" y="486"/>
                    </a:lnTo>
                    <a:lnTo>
                      <a:pt x="1488" y="486"/>
                    </a:lnTo>
                    <a:lnTo>
                      <a:pt x="1488" y="486"/>
                    </a:lnTo>
                    <a:lnTo>
                      <a:pt x="1488" y="486"/>
                    </a:lnTo>
                    <a:lnTo>
                      <a:pt x="1488" y="486"/>
                    </a:lnTo>
                    <a:lnTo>
                      <a:pt x="1488" y="486"/>
                    </a:lnTo>
                    <a:lnTo>
                      <a:pt x="1488" y="486"/>
                    </a:lnTo>
                    <a:lnTo>
                      <a:pt x="1488" y="486"/>
                    </a:lnTo>
                    <a:lnTo>
                      <a:pt x="1488" y="486"/>
                    </a:lnTo>
                    <a:lnTo>
                      <a:pt x="1488" y="486"/>
                    </a:lnTo>
                    <a:lnTo>
                      <a:pt x="1488" y="486"/>
                    </a:lnTo>
                    <a:lnTo>
                      <a:pt x="1488" y="486"/>
                    </a:lnTo>
                    <a:lnTo>
                      <a:pt x="1494" y="486"/>
                    </a:lnTo>
                    <a:lnTo>
                      <a:pt x="1494" y="486"/>
                    </a:lnTo>
                    <a:lnTo>
                      <a:pt x="1494" y="486"/>
                    </a:lnTo>
                    <a:lnTo>
                      <a:pt x="1494" y="492"/>
                    </a:lnTo>
                    <a:lnTo>
                      <a:pt x="1494" y="492"/>
                    </a:lnTo>
                    <a:lnTo>
                      <a:pt x="1494" y="492"/>
                    </a:lnTo>
                    <a:lnTo>
                      <a:pt x="1494" y="492"/>
                    </a:lnTo>
                    <a:lnTo>
                      <a:pt x="1494" y="492"/>
                    </a:lnTo>
                    <a:lnTo>
                      <a:pt x="1494" y="492"/>
                    </a:lnTo>
                    <a:lnTo>
                      <a:pt x="1494" y="492"/>
                    </a:lnTo>
                    <a:lnTo>
                      <a:pt x="1494" y="492"/>
                    </a:lnTo>
                    <a:lnTo>
                      <a:pt x="1494" y="492"/>
                    </a:lnTo>
                    <a:lnTo>
                      <a:pt x="1494" y="492"/>
                    </a:lnTo>
                    <a:lnTo>
                      <a:pt x="1494" y="492"/>
                    </a:lnTo>
                    <a:lnTo>
                      <a:pt x="1494" y="498"/>
                    </a:lnTo>
                    <a:lnTo>
                      <a:pt x="1494" y="498"/>
                    </a:lnTo>
                    <a:lnTo>
                      <a:pt x="1494" y="498"/>
                    </a:lnTo>
                    <a:lnTo>
                      <a:pt x="1494" y="498"/>
                    </a:lnTo>
                    <a:lnTo>
                      <a:pt x="1494" y="498"/>
                    </a:lnTo>
                    <a:lnTo>
                      <a:pt x="1494" y="498"/>
                    </a:lnTo>
                    <a:lnTo>
                      <a:pt x="1494" y="498"/>
                    </a:lnTo>
                    <a:lnTo>
                      <a:pt x="1494" y="498"/>
                    </a:lnTo>
                    <a:lnTo>
                      <a:pt x="1494" y="504"/>
                    </a:lnTo>
                    <a:lnTo>
                      <a:pt x="1494" y="504"/>
                    </a:lnTo>
                    <a:lnTo>
                      <a:pt x="1494" y="504"/>
                    </a:lnTo>
                    <a:lnTo>
                      <a:pt x="1494" y="504"/>
                    </a:lnTo>
                    <a:lnTo>
                      <a:pt x="1494" y="504"/>
                    </a:lnTo>
                    <a:lnTo>
                      <a:pt x="1494" y="504"/>
                    </a:lnTo>
                    <a:lnTo>
                      <a:pt x="1494" y="504"/>
                    </a:lnTo>
                    <a:lnTo>
                      <a:pt x="1494" y="504"/>
                    </a:lnTo>
                    <a:lnTo>
                      <a:pt x="1494" y="504"/>
                    </a:lnTo>
                    <a:lnTo>
                      <a:pt x="1494" y="504"/>
                    </a:lnTo>
                    <a:lnTo>
                      <a:pt x="1494" y="504"/>
                    </a:lnTo>
                    <a:lnTo>
                      <a:pt x="1494" y="504"/>
                    </a:lnTo>
                    <a:lnTo>
                      <a:pt x="1500" y="510"/>
                    </a:lnTo>
                    <a:lnTo>
                      <a:pt x="1500" y="510"/>
                    </a:lnTo>
                    <a:lnTo>
                      <a:pt x="1500" y="510"/>
                    </a:lnTo>
                    <a:lnTo>
                      <a:pt x="1500" y="510"/>
                    </a:lnTo>
                    <a:lnTo>
                      <a:pt x="1500" y="510"/>
                    </a:lnTo>
                    <a:lnTo>
                      <a:pt x="1500" y="510"/>
                    </a:lnTo>
                    <a:lnTo>
                      <a:pt x="1500" y="510"/>
                    </a:lnTo>
                    <a:lnTo>
                      <a:pt x="1500" y="510"/>
                    </a:lnTo>
                    <a:lnTo>
                      <a:pt x="1500" y="510"/>
                    </a:lnTo>
                    <a:lnTo>
                      <a:pt x="1500" y="516"/>
                    </a:lnTo>
                    <a:lnTo>
                      <a:pt x="1500" y="516"/>
                    </a:lnTo>
                    <a:lnTo>
                      <a:pt x="1500" y="516"/>
                    </a:lnTo>
                    <a:lnTo>
                      <a:pt x="1500" y="516"/>
                    </a:lnTo>
                    <a:lnTo>
                      <a:pt x="1500" y="516"/>
                    </a:lnTo>
                    <a:lnTo>
                      <a:pt x="1500" y="516"/>
                    </a:lnTo>
                    <a:lnTo>
                      <a:pt x="1500" y="516"/>
                    </a:lnTo>
                    <a:lnTo>
                      <a:pt x="1500" y="516"/>
                    </a:lnTo>
                    <a:lnTo>
                      <a:pt x="1500" y="516"/>
                    </a:lnTo>
                    <a:lnTo>
                      <a:pt x="1500" y="516"/>
                    </a:lnTo>
                    <a:lnTo>
                      <a:pt x="1500" y="522"/>
                    </a:lnTo>
                    <a:lnTo>
                      <a:pt x="1500" y="522"/>
                    </a:lnTo>
                    <a:lnTo>
                      <a:pt x="1500" y="522"/>
                    </a:lnTo>
                    <a:lnTo>
                      <a:pt x="1500" y="522"/>
                    </a:lnTo>
                    <a:lnTo>
                      <a:pt x="1500" y="522"/>
                    </a:lnTo>
                    <a:lnTo>
                      <a:pt x="1500" y="522"/>
                    </a:lnTo>
                    <a:lnTo>
                      <a:pt x="1500" y="522"/>
                    </a:lnTo>
                    <a:lnTo>
                      <a:pt x="1500" y="522"/>
                    </a:lnTo>
                    <a:lnTo>
                      <a:pt x="1500" y="522"/>
                    </a:lnTo>
                    <a:lnTo>
                      <a:pt x="1500" y="522"/>
                    </a:lnTo>
                    <a:lnTo>
                      <a:pt x="1500" y="522"/>
                    </a:lnTo>
                    <a:lnTo>
                      <a:pt x="1500" y="522"/>
                    </a:lnTo>
                    <a:lnTo>
                      <a:pt x="1500" y="528"/>
                    </a:lnTo>
                    <a:lnTo>
                      <a:pt x="1506" y="528"/>
                    </a:lnTo>
                    <a:lnTo>
                      <a:pt x="1506" y="528"/>
                    </a:lnTo>
                    <a:lnTo>
                      <a:pt x="1506" y="528"/>
                    </a:lnTo>
                    <a:lnTo>
                      <a:pt x="1506" y="528"/>
                    </a:lnTo>
                    <a:lnTo>
                      <a:pt x="1506" y="528"/>
                    </a:lnTo>
                    <a:lnTo>
                      <a:pt x="1506" y="528"/>
                    </a:lnTo>
                    <a:lnTo>
                      <a:pt x="1506" y="528"/>
                    </a:lnTo>
                    <a:lnTo>
                      <a:pt x="1506" y="528"/>
                    </a:lnTo>
                    <a:lnTo>
                      <a:pt x="1536" y="528"/>
                    </a:lnTo>
                    <a:lnTo>
                      <a:pt x="1536" y="528"/>
                    </a:lnTo>
                    <a:lnTo>
                      <a:pt x="1536" y="528"/>
                    </a:lnTo>
                    <a:lnTo>
                      <a:pt x="1536" y="528"/>
                    </a:lnTo>
                    <a:lnTo>
                      <a:pt x="1536" y="522"/>
                    </a:lnTo>
                    <a:lnTo>
                      <a:pt x="1542" y="522"/>
                    </a:lnTo>
                    <a:lnTo>
                      <a:pt x="1542" y="522"/>
                    </a:lnTo>
                    <a:lnTo>
                      <a:pt x="1542" y="522"/>
                    </a:lnTo>
                    <a:lnTo>
                      <a:pt x="1542" y="522"/>
                    </a:lnTo>
                    <a:lnTo>
                      <a:pt x="1542" y="522"/>
                    </a:lnTo>
                    <a:lnTo>
                      <a:pt x="1542" y="522"/>
                    </a:lnTo>
                    <a:lnTo>
                      <a:pt x="1542" y="522"/>
                    </a:lnTo>
                    <a:lnTo>
                      <a:pt x="1542" y="522"/>
                    </a:lnTo>
                    <a:lnTo>
                      <a:pt x="1542" y="522"/>
                    </a:lnTo>
                    <a:lnTo>
                      <a:pt x="1542" y="522"/>
                    </a:lnTo>
                    <a:lnTo>
                      <a:pt x="1542" y="522"/>
                    </a:lnTo>
                    <a:lnTo>
                      <a:pt x="1542" y="516"/>
                    </a:lnTo>
                    <a:lnTo>
                      <a:pt x="1542" y="516"/>
                    </a:lnTo>
                    <a:lnTo>
                      <a:pt x="1542" y="516"/>
                    </a:lnTo>
                    <a:lnTo>
                      <a:pt x="1542" y="516"/>
                    </a:lnTo>
                    <a:lnTo>
                      <a:pt x="1542" y="516"/>
                    </a:lnTo>
                    <a:lnTo>
                      <a:pt x="1542" y="516"/>
                    </a:lnTo>
                    <a:lnTo>
                      <a:pt x="1542" y="516"/>
                    </a:lnTo>
                    <a:lnTo>
                      <a:pt x="1542" y="516"/>
                    </a:lnTo>
                    <a:lnTo>
                      <a:pt x="1542" y="516"/>
                    </a:lnTo>
                    <a:lnTo>
                      <a:pt x="1542" y="516"/>
                    </a:lnTo>
                    <a:lnTo>
                      <a:pt x="1542" y="510"/>
                    </a:lnTo>
                    <a:lnTo>
                      <a:pt x="1542" y="510"/>
                    </a:lnTo>
                    <a:lnTo>
                      <a:pt x="1542" y="510"/>
                    </a:lnTo>
                    <a:lnTo>
                      <a:pt x="1542" y="510"/>
                    </a:lnTo>
                    <a:lnTo>
                      <a:pt x="1542" y="510"/>
                    </a:lnTo>
                    <a:lnTo>
                      <a:pt x="1542" y="510"/>
                    </a:lnTo>
                    <a:lnTo>
                      <a:pt x="1542" y="510"/>
                    </a:lnTo>
                    <a:lnTo>
                      <a:pt x="1542" y="510"/>
                    </a:lnTo>
                    <a:lnTo>
                      <a:pt x="1542" y="510"/>
                    </a:lnTo>
                    <a:lnTo>
                      <a:pt x="1542" y="510"/>
                    </a:lnTo>
                    <a:lnTo>
                      <a:pt x="1542" y="504"/>
                    </a:lnTo>
                    <a:lnTo>
                      <a:pt x="1542" y="504"/>
                    </a:lnTo>
                    <a:lnTo>
                      <a:pt x="1542" y="504"/>
                    </a:lnTo>
                    <a:lnTo>
                      <a:pt x="1548" y="504"/>
                    </a:lnTo>
                    <a:lnTo>
                      <a:pt x="1548" y="504"/>
                    </a:lnTo>
                    <a:lnTo>
                      <a:pt x="1548" y="504"/>
                    </a:lnTo>
                    <a:lnTo>
                      <a:pt x="1548" y="504"/>
                    </a:lnTo>
                    <a:lnTo>
                      <a:pt x="1548" y="504"/>
                    </a:lnTo>
                    <a:lnTo>
                      <a:pt x="1548" y="504"/>
                    </a:lnTo>
                    <a:lnTo>
                      <a:pt x="1548" y="504"/>
                    </a:lnTo>
                    <a:lnTo>
                      <a:pt x="1548" y="504"/>
                    </a:lnTo>
                    <a:lnTo>
                      <a:pt x="1548" y="504"/>
                    </a:lnTo>
                    <a:lnTo>
                      <a:pt x="1548" y="498"/>
                    </a:lnTo>
                    <a:lnTo>
                      <a:pt x="1548" y="498"/>
                    </a:lnTo>
                    <a:lnTo>
                      <a:pt x="1548" y="498"/>
                    </a:lnTo>
                    <a:lnTo>
                      <a:pt x="1548" y="498"/>
                    </a:lnTo>
                    <a:lnTo>
                      <a:pt x="1548" y="498"/>
                    </a:lnTo>
                    <a:lnTo>
                      <a:pt x="1548" y="498"/>
                    </a:lnTo>
                    <a:lnTo>
                      <a:pt x="1548" y="498"/>
                    </a:lnTo>
                    <a:lnTo>
                      <a:pt x="1548" y="498"/>
                    </a:lnTo>
                    <a:lnTo>
                      <a:pt x="1548" y="492"/>
                    </a:lnTo>
                    <a:lnTo>
                      <a:pt x="1548" y="492"/>
                    </a:lnTo>
                    <a:lnTo>
                      <a:pt x="1548" y="492"/>
                    </a:lnTo>
                    <a:lnTo>
                      <a:pt x="1548" y="492"/>
                    </a:lnTo>
                    <a:lnTo>
                      <a:pt x="1548" y="492"/>
                    </a:lnTo>
                    <a:lnTo>
                      <a:pt x="1548" y="492"/>
                    </a:lnTo>
                    <a:lnTo>
                      <a:pt x="1548" y="492"/>
                    </a:lnTo>
                    <a:lnTo>
                      <a:pt x="1548" y="492"/>
                    </a:lnTo>
                    <a:lnTo>
                      <a:pt x="1548" y="492"/>
                    </a:lnTo>
                    <a:lnTo>
                      <a:pt x="1548" y="492"/>
                    </a:lnTo>
                    <a:lnTo>
                      <a:pt x="1548" y="492"/>
                    </a:lnTo>
                    <a:lnTo>
                      <a:pt x="1548" y="492"/>
                    </a:lnTo>
                    <a:lnTo>
                      <a:pt x="1548" y="486"/>
                    </a:lnTo>
                    <a:lnTo>
                      <a:pt x="1548" y="486"/>
                    </a:lnTo>
                    <a:lnTo>
                      <a:pt x="1548" y="486"/>
                    </a:lnTo>
                    <a:lnTo>
                      <a:pt x="1548" y="486"/>
                    </a:lnTo>
                    <a:lnTo>
                      <a:pt x="1548" y="486"/>
                    </a:lnTo>
                    <a:lnTo>
                      <a:pt x="1554" y="486"/>
                    </a:lnTo>
                    <a:lnTo>
                      <a:pt x="1554" y="486"/>
                    </a:lnTo>
                    <a:lnTo>
                      <a:pt x="1554" y="486"/>
                    </a:lnTo>
                    <a:lnTo>
                      <a:pt x="1554" y="486"/>
                    </a:lnTo>
                    <a:lnTo>
                      <a:pt x="1554" y="486"/>
                    </a:lnTo>
                    <a:lnTo>
                      <a:pt x="1554" y="486"/>
                    </a:lnTo>
                    <a:lnTo>
                      <a:pt x="1554" y="486"/>
                    </a:lnTo>
                    <a:lnTo>
                      <a:pt x="1554" y="486"/>
                    </a:lnTo>
                    <a:lnTo>
                      <a:pt x="1554" y="486"/>
                    </a:lnTo>
                    <a:lnTo>
                      <a:pt x="1554" y="486"/>
                    </a:lnTo>
                    <a:lnTo>
                      <a:pt x="1554" y="486"/>
                    </a:lnTo>
                    <a:lnTo>
                      <a:pt x="1554" y="486"/>
                    </a:lnTo>
                    <a:lnTo>
                      <a:pt x="1554" y="486"/>
                    </a:lnTo>
                    <a:lnTo>
                      <a:pt x="1554" y="486"/>
                    </a:lnTo>
                    <a:lnTo>
                      <a:pt x="1554" y="486"/>
                    </a:lnTo>
                    <a:lnTo>
                      <a:pt x="1554" y="486"/>
                    </a:lnTo>
                    <a:lnTo>
                      <a:pt x="1554" y="486"/>
                    </a:lnTo>
                    <a:lnTo>
                      <a:pt x="1554" y="486"/>
                    </a:lnTo>
                    <a:lnTo>
                      <a:pt x="1554" y="486"/>
                    </a:lnTo>
                    <a:lnTo>
                      <a:pt x="1554" y="486"/>
                    </a:lnTo>
                    <a:lnTo>
                      <a:pt x="1554" y="486"/>
                    </a:lnTo>
                    <a:lnTo>
                      <a:pt x="1554" y="486"/>
                    </a:lnTo>
                    <a:lnTo>
                      <a:pt x="1554" y="486"/>
                    </a:lnTo>
                    <a:lnTo>
                      <a:pt x="1554" y="486"/>
                    </a:lnTo>
                    <a:lnTo>
                      <a:pt x="1554" y="486"/>
                    </a:lnTo>
                    <a:lnTo>
                      <a:pt x="1554" y="486"/>
                    </a:lnTo>
                    <a:lnTo>
                      <a:pt x="1554" y="486"/>
                    </a:lnTo>
                    <a:lnTo>
                      <a:pt x="1554" y="486"/>
                    </a:lnTo>
                    <a:lnTo>
                      <a:pt x="1554" y="486"/>
                    </a:lnTo>
                    <a:lnTo>
                      <a:pt x="1554" y="492"/>
                    </a:lnTo>
                    <a:lnTo>
                      <a:pt x="1554" y="492"/>
                    </a:lnTo>
                    <a:lnTo>
                      <a:pt x="1554" y="492"/>
                    </a:lnTo>
                    <a:lnTo>
                      <a:pt x="1554" y="492"/>
                    </a:lnTo>
                    <a:lnTo>
                      <a:pt x="1560" y="492"/>
                    </a:lnTo>
                    <a:lnTo>
                      <a:pt x="1560" y="492"/>
                    </a:lnTo>
                    <a:lnTo>
                      <a:pt x="1560" y="492"/>
                    </a:lnTo>
                    <a:lnTo>
                      <a:pt x="1560" y="492"/>
                    </a:lnTo>
                    <a:lnTo>
                      <a:pt x="1560" y="492"/>
                    </a:lnTo>
                    <a:lnTo>
                      <a:pt x="1560" y="492"/>
                    </a:lnTo>
                    <a:lnTo>
                      <a:pt x="1560" y="492"/>
                    </a:lnTo>
                    <a:lnTo>
                      <a:pt x="1560" y="498"/>
                    </a:lnTo>
                    <a:lnTo>
                      <a:pt x="1560" y="498"/>
                    </a:lnTo>
                    <a:lnTo>
                      <a:pt x="1560" y="498"/>
                    </a:lnTo>
                    <a:lnTo>
                      <a:pt x="1560" y="498"/>
                    </a:lnTo>
                    <a:lnTo>
                      <a:pt x="1560" y="498"/>
                    </a:lnTo>
                    <a:lnTo>
                      <a:pt x="1560" y="498"/>
                    </a:lnTo>
                    <a:lnTo>
                      <a:pt x="1560" y="498"/>
                    </a:lnTo>
                    <a:lnTo>
                      <a:pt x="1560" y="498"/>
                    </a:lnTo>
                    <a:lnTo>
                      <a:pt x="1560" y="498"/>
                    </a:lnTo>
                    <a:lnTo>
                      <a:pt x="1560" y="504"/>
                    </a:lnTo>
                    <a:lnTo>
                      <a:pt x="1560" y="504"/>
                    </a:lnTo>
                    <a:lnTo>
                      <a:pt x="1560" y="504"/>
                    </a:lnTo>
                    <a:lnTo>
                      <a:pt x="1560" y="504"/>
                    </a:lnTo>
                    <a:lnTo>
                      <a:pt x="1560" y="504"/>
                    </a:lnTo>
                    <a:lnTo>
                      <a:pt x="1560" y="504"/>
                    </a:lnTo>
                    <a:lnTo>
                      <a:pt x="1560" y="504"/>
                    </a:lnTo>
                    <a:lnTo>
                      <a:pt x="1560" y="504"/>
                    </a:lnTo>
                    <a:lnTo>
                      <a:pt x="1560" y="504"/>
                    </a:lnTo>
                    <a:lnTo>
                      <a:pt x="1560" y="504"/>
                    </a:lnTo>
                    <a:lnTo>
                      <a:pt x="1560" y="504"/>
                    </a:lnTo>
                    <a:lnTo>
                      <a:pt x="1560" y="504"/>
                    </a:lnTo>
                    <a:lnTo>
                      <a:pt x="1560" y="510"/>
                    </a:lnTo>
                    <a:lnTo>
                      <a:pt x="1560" y="510"/>
                    </a:lnTo>
                    <a:lnTo>
                      <a:pt x="1560" y="510"/>
                    </a:lnTo>
                    <a:lnTo>
                      <a:pt x="1560" y="510"/>
                    </a:lnTo>
                    <a:lnTo>
                      <a:pt x="1560" y="510"/>
                    </a:lnTo>
                    <a:lnTo>
                      <a:pt x="1560" y="510"/>
                    </a:lnTo>
                    <a:lnTo>
                      <a:pt x="1566" y="510"/>
                    </a:lnTo>
                    <a:lnTo>
                      <a:pt x="1566" y="510"/>
                    </a:lnTo>
                    <a:lnTo>
                      <a:pt x="1566" y="510"/>
                    </a:lnTo>
                    <a:lnTo>
                      <a:pt x="1566" y="516"/>
                    </a:lnTo>
                    <a:lnTo>
                      <a:pt x="1566" y="516"/>
                    </a:lnTo>
                    <a:lnTo>
                      <a:pt x="1566" y="516"/>
                    </a:lnTo>
                    <a:lnTo>
                      <a:pt x="1566" y="516"/>
                    </a:lnTo>
                    <a:lnTo>
                      <a:pt x="1566" y="516"/>
                    </a:lnTo>
                    <a:lnTo>
                      <a:pt x="1566" y="516"/>
                    </a:lnTo>
                    <a:lnTo>
                      <a:pt x="1566" y="516"/>
                    </a:lnTo>
                    <a:lnTo>
                      <a:pt x="1566" y="516"/>
                    </a:lnTo>
                    <a:lnTo>
                      <a:pt x="1566" y="516"/>
                    </a:lnTo>
                    <a:lnTo>
                      <a:pt x="1566" y="516"/>
                    </a:lnTo>
                    <a:lnTo>
                      <a:pt x="1566" y="522"/>
                    </a:lnTo>
                    <a:lnTo>
                      <a:pt x="1566" y="522"/>
                    </a:lnTo>
                    <a:lnTo>
                      <a:pt x="1566" y="522"/>
                    </a:lnTo>
                    <a:lnTo>
                      <a:pt x="1566" y="522"/>
                    </a:lnTo>
                    <a:lnTo>
                      <a:pt x="1566" y="522"/>
                    </a:lnTo>
                    <a:lnTo>
                      <a:pt x="1566" y="522"/>
                    </a:lnTo>
                    <a:lnTo>
                      <a:pt x="1566" y="522"/>
                    </a:lnTo>
                    <a:lnTo>
                      <a:pt x="1566" y="522"/>
                    </a:lnTo>
                    <a:lnTo>
                      <a:pt x="1566" y="522"/>
                    </a:lnTo>
                    <a:lnTo>
                      <a:pt x="1566" y="522"/>
                    </a:lnTo>
                    <a:lnTo>
                      <a:pt x="1566" y="522"/>
                    </a:lnTo>
                    <a:lnTo>
                      <a:pt x="1566" y="528"/>
                    </a:lnTo>
                    <a:lnTo>
                      <a:pt x="1566" y="528"/>
                    </a:lnTo>
                    <a:lnTo>
                      <a:pt x="1566" y="528"/>
                    </a:lnTo>
                    <a:lnTo>
                      <a:pt x="1566" y="528"/>
                    </a:lnTo>
                    <a:lnTo>
                      <a:pt x="1566" y="528"/>
                    </a:lnTo>
                    <a:lnTo>
                      <a:pt x="1566" y="528"/>
                    </a:lnTo>
                    <a:lnTo>
                      <a:pt x="1566" y="528"/>
                    </a:lnTo>
                    <a:lnTo>
                      <a:pt x="1566" y="528"/>
                    </a:lnTo>
                    <a:lnTo>
                      <a:pt x="1572" y="528"/>
                    </a:lnTo>
                    <a:lnTo>
                      <a:pt x="1572" y="528"/>
                    </a:lnTo>
                    <a:lnTo>
                      <a:pt x="1572" y="528"/>
                    </a:lnTo>
                    <a:lnTo>
                      <a:pt x="1602" y="528"/>
                    </a:lnTo>
                    <a:lnTo>
                      <a:pt x="1602" y="528"/>
                    </a:lnTo>
                    <a:lnTo>
                      <a:pt x="1602" y="528"/>
                    </a:lnTo>
                    <a:lnTo>
                      <a:pt x="1602" y="528"/>
                    </a:lnTo>
                    <a:lnTo>
                      <a:pt x="1602" y="522"/>
                    </a:lnTo>
                    <a:lnTo>
                      <a:pt x="1602" y="522"/>
                    </a:lnTo>
                    <a:lnTo>
                      <a:pt x="1602" y="522"/>
                    </a:lnTo>
                    <a:lnTo>
                      <a:pt x="1602" y="522"/>
                    </a:lnTo>
                    <a:lnTo>
                      <a:pt x="1602" y="522"/>
                    </a:lnTo>
                    <a:lnTo>
                      <a:pt x="1602" y="522"/>
                    </a:lnTo>
                    <a:lnTo>
                      <a:pt x="1608" y="522"/>
                    </a:lnTo>
                    <a:lnTo>
                      <a:pt x="1608" y="522"/>
                    </a:lnTo>
                    <a:lnTo>
                      <a:pt x="1608" y="522"/>
                    </a:lnTo>
                    <a:lnTo>
                      <a:pt x="1608" y="522"/>
                    </a:lnTo>
                    <a:lnTo>
                      <a:pt x="1608" y="522"/>
                    </a:lnTo>
                    <a:lnTo>
                      <a:pt x="1608" y="522"/>
                    </a:lnTo>
                    <a:lnTo>
                      <a:pt x="1608" y="516"/>
                    </a:lnTo>
                    <a:lnTo>
                      <a:pt x="1608" y="516"/>
                    </a:lnTo>
                    <a:lnTo>
                      <a:pt x="1608" y="516"/>
                    </a:lnTo>
                    <a:lnTo>
                      <a:pt x="1608" y="516"/>
                    </a:lnTo>
                    <a:lnTo>
                      <a:pt x="1608" y="516"/>
                    </a:lnTo>
                    <a:lnTo>
                      <a:pt x="1608" y="516"/>
                    </a:lnTo>
                    <a:lnTo>
                      <a:pt x="1608" y="516"/>
                    </a:lnTo>
                    <a:lnTo>
                      <a:pt x="1608" y="516"/>
                    </a:lnTo>
                    <a:lnTo>
                      <a:pt x="1608" y="516"/>
                    </a:lnTo>
                    <a:lnTo>
                      <a:pt x="1608" y="516"/>
                    </a:lnTo>
                    <a:lnTo>
                      <a:pt x="1608" y="510"/>
                    </a:lnTo>
                    <a:lnTo>
                      <a:pt x="1608" y="510"/>
                    </a:lnTo>
                    <a:lnTo>
                      <a:pt x="1608" y="510"/>
                    </a:lnTo>
                    <a:lnTo>
                      <a:pt x="1608" y="510"/>
                    </a:lnTo>
                    <a:lnTo>
                      <a:pt x="1608" y="510"/>
                    </a:lnTo>
                    <a:lnTo>
                      <a:pt x="1608" y="510"/>
                    </a:lnTo>
                    <a:lnTo>
                      <a:pt x="1608" y="510"/>
                    </a:lnTo>
                    <a:lnTo>
                      <a:pt x="1608" y="510"/>
                    </a:lnTo>
                    <a:lnTo>
                      <a:pt x="1608" y="510"/>
                    </a:lnTo>
                    <a:lnTo>
                      <a:pt x="1608" y="510"/>
                    </a:lnTo>
                    <a:lnTo>
                      <a:pt x="1608" y="504"/>
                    </a:lnTo>
                    <a:lnTo>
                      <a:pt x="1608" y="504"/>
                    </a:lnTo>
                    <a:lnTo>
                      <a:pt x="1608" y="504"/>
                    </a:lnTo>
                    <a:lnTo>
                      <a:pt x="1608" y="504"/>
                    </a:lnTo>
                    <a:lnTo>
                      <a:pt x="1608" y="504"/>
                    </a:lnTo>
                    <a:lnTo>
                      <a:pt x="1608" y="504"/>
                    </a:lnTo>
                    <a:lnTo>
                      <a:pt x="1608" y="504"/>
                    </a:lnTo>
                    <a:lnTo>
                      <a:pt x="1608" y="504"/>
                    </a:lnTo>
                    <a:lnTo>
                      <a:pt x="1608" y="504"/>
                    </a:lnTo>
                    <a:lnTo>
                      <a:pt x="1608" y="504"/>
                    </a:lnTo>
                    <a:lnTo>
                      <a:pt x="1614" y="504"/>
                    </a:lnTo>
                    <a:lnTo>
                      <a:pt x="1614" y="504"/>
                    </a:lnTo>
                    <a:lnTo>
                      <a:pt x="1614" y="504"/>
                    </a:lnTo>
                    <a:lnTo>
                      <a:pt x="1614" y="498"/>
                    </a:lnTo>
                    <a:lnTo>
                      <a:pt x="1614" y="498"/>
                    </a:lnTo>
                    <a:lnTo>
                      <a:pt x="1614" y="498"/>
                    </a:lnTo>
                    <a:lnTo>
                      <a:pt x="1614" y="498"/>
                    </a:lnTo>
                    <a:lnTo>
                      <a:pt x="1614" y="498"/>
                    </a:lnTo>
                    <a:lnTo>
                      <a:pt x="1614" y="498"/>
                    </a:lnTo>
                    <a:lnTo>
                      <a:pt x="1614" y="498"/>
                    </a:lnTo>
                    <a:lnTo>
                      <a:pt x="1614" y="498"/>
                    </a:lnTo>
                    <a:lnTo>
                      <a:pt x="1614" y="492"/>
                    </a:lnTo>
                    <a:lnTo>
                      <a:pt x="1614" y="492"/>
                    </a:lnTo>
                    <a:lnTo>
                      <a:pt x="1614" y="492"/>
                    </a:lnTo>
                    <a:lnTo>
                      <a:pt x="1614" y="492"/>
                    </a:lnTo>
                    <a:lnTo>
                      <a:pt x="1614" y="492"/>
                    </a:lnTo>
                    <a:lnTo>
                      <a:pt x="1614" y="492"/>
                    </a:lnTo>
                    <a:lnTo>
                      <a:pt x="1614" y="492"/>
                    </a:lnTo>
                    <a:lnTo>
                      <a:pt x="1614" y="492"/>
                    </a:lnTo>
                    <a:lnTo>
                      <a:pt x="1614" y="492"/>
                    </a:lnTo>
                    <a:lnTo>
                      <a:pt x="1614" y="492"/>
                    </a:lnTo>
                    <a:lnTo>
                      <a:pt x="1614" y="492"/>
                    </a:lnTo>
                    <a:lnTo>
                      <a:pt x="1614" y="486"/>
                    </a:lnTo>
                    <a:lnTo>
                      <a:pt x="1614" y="486"/>
                    </a:lnTo>
                    <a:lnTo>
                      <a:pt x="1614" y="486"/>
                    </a:lnTo>
                    <a:lnTo>
                      <a:pt x="1614" y="486"/>
                    </a:lnTo>
                    <a:lnTo>
                      <a:pt x="1614" y="486"/>
                    </a:lnTo>
                    <a:lnTo>
                      <a:pt x="1614" y="486"/>
                    </a:lnTo>
                    <a:lnTo>
                      <a:pt x="1614" y="486"/>
                    </a:lnTo>
                    <a:lnTo>
                      <a:pt x="1614" y="486"/>
                    </a:lnTo>
                    <a:lnTo>
                      <a:pt x="1614" y="486"/>
                    </a:lnTo>
                    <a:lnTo>
                      <a:pt x="1614" y="486"/>
                    </a:lnTo>
                    <a:lnTo>
                      <a:pt x="1620" y="486"/>
                    </a:lnTo>
                    <a:lnTo>
                      <a:pt x="1620" y="486"/>
                    </a:lnTo>
                    <a:lnTo>
                      <a:pt x="1620" y="486"/>
                    </a:lnTo>
                    <a:lnTo>
                      <a:pt x="1620" y="486"/>
                    </a:lnTo>
                    <a:lnTo>
                      <a:pt x="1620" y="486"/>
                    </a:lnTo>
                    <a:lnTo>
                      <a:pt x="1620" y="486"/>
                    </a:lnTo>
                    <a:lnTo>
                      <a:pt x="1620" y="486"/>
                    </a:lnTo>
                    <a:lnTo>
                      <a:pt x="1620" y="486"/>
                    </a:lnTo>
                    <a:lnTo>
                      <a:pt x="1620" y="486"/>
                    </a:lnTo>
                    <a:lnTo>
                      <a:pt x="1620" y="486"/>
                    </a:lnTo>
                    <a:lnTo>
                      <a:pt x="1620" y="486"/>
                    </a:lnTo>
                    <a:lnTo>
                      <a:pt x="1620" y="486"/>
                    </a:lnTo>
                    <a:lnTo>
                      <a:pt x="1620" y="486"/>
                    </a:lnTo>
                    <a:lnTo>
                      <a:pt x="1620" y="486"/>
                    </a:lnTo>
                    <a:lnTo>
                      <a:pt x="1620" y="486"/>
                    </a:lnTo>
                    <a:lnTo>
                      <a:pt x="1620" y="486"/>
                    </a:lnTo>
                    <a:lnTo>
                      <a:pt x="1620" y="486"/>
                    </a:lnTo>
                    <a:lnTo>
                      <a:pt x="1620" y="486"/>
                    </a:lnTo>
                    <a:lnTo>
                      <a:pt x="1620" y="486"/>
                    </a:lnTo>
                    <a:lnTo>
                      <a:pt x="1620" y="486"/>
                    </a:lnTo>
                    <a:lnTo>
                      <a:pt x="1620" y="486"/>
                    </a:lnTo>
                    <a:lnTo>
                      <a:pt x="1620" y="486"/>
                    </a:lnTo>
                    <a:lnTo>
                      <a:pt x="1620" y="486"/>
                    </a:lnTo>
                    <a:lnTo>
                      <a:pt x="1620" y="486"/>
                    </a:lnTo>
                    <a:lnTo>
                      <a:pt x="1620" y="492"/>
                    </a:lnTo>
                    <a:lnTo>
                      <a:pt x="1620" y="492"/>
                    </a:lnTo>
                    <a:lnTo>
                      <a:pt x="1620" y="492"/>
                    </a:lnTo>
                    <a:lnTo>
                      <a:pt x="1620" y="492"/>
                    </a:lnTo>
                    <a:lnTo>
                      <a:pt x="1620" y="492"/>
                    </a:lnTo>
                    <a:lnTo>
                      <a:pt x="1620" y="492"/>
                    </a:lnTo>
                    <a:lnTo>
                      <a:pt x="1620" y="492"/>
                    </a:lnTo>
                    <a:lnTo>
                      <a:pt x="1620" y="492"/>
                    </a:lnTo>
                    <a:lnTo>
                      <a:pt x="1620" y="492"/>
                    </a:lnTo>
                    <a:lnTo>
                      <a:pt x="1626" y="492"/>
                    </a:lnTo>
                    <a:lnTo>
                      <a:pt x="1626" y="492"/>
                    </a:lnTo>
                    <a:lnTo>
                      <a:pt x="1626" y="498"/>
                    </a:lnTo>
                    <a:lnTo>
                      <a:pt x="1626" y="498"/>
                    </a:lnTo>
                    <a:lnTo>
                      <a:pt x="1626" y="498"/>
                    </a:lnTo>
                    <a:lnTo>
                      <a:pt x="1626" y="498"/>
                    </a:lnTo>
                    <a:lnTo>
                      <a:pt x="1626" y="498"/>
                    </a:lnTo>
                    <a:lnTo>
                      <a:pt x="1626" y="498"/>
                    </a:lnTo>
                    <a:lnTo>
                      <a:pt x="1626" y="498"/>
                    </a:lnTo>
                    <a:lnTo>
                      <a:pt x="1626" y="498"/>
                    </a:lnTo>
                    <a:lnTo>
                      <a:pt x="1626" y="498"/>
                    </a:lnTo>
                    <a:lnTo>
                      <a:pt x="1626" y="504"/>
                    </a:lnTo>
                    <a:lnTo>
                      <a:pt x="1626" y="504"/>
                    </a:lnTo>
                    <a:lnTo>
                      <a:pt x="1626" y="504"/>
                    </a:lnTo>
                    <a:lnTo>
                      <a:pt x="1626" y="504"/>
                    </a:lnTo>
                    <a:lnTo>
                      <a:pt x="1626" y="504"/>
                    </a:lnTo>
                    <a:lnTo>
                      <a:pt x="1626" y="504"/>
                    </a:lnTo>
                    <a:lnTo>
                      <a:pt x="1626" y="504"/>
                    </a:lnTo>
                    <a:lnTo>
                      <a:pt x="1626" y="504"/>
                    </a:lnTo>
                    <a:lnTo>
                      <a:pt x="1626" y="504"/>
                    </a:lnTo>
                    <a:lnTo>
                      <a:pt x="1626" y="504"/>
                    </a:lnTo>
                    <a:lnTo>
                      <a:pt x="1626" y="504"/>
                    </a:lnTo>
                    <a:lnTo>
                      <a:pt x="1626" y="504"/>
                    </a:lnTo>
                    <a:lnTo>
                      <a:pt x="1626" y="510"/>
                    </a:lnTo>
                    <a:lnTo>
                      <a:pt x="1626" y="510"/>
                    </a:lnTo>
                    <a:lnTo>
                      <a:pt x="1626" y="510"/>
                    </a:lnTo>
                    <a:lnTo>
                      <a:pt x="1626" y="510"/>
                    </a:lnTo>
                    <a:lnTo>
                      <a:pt x="1626" y="510"/>
                    </a:lnTo>
                    <a:lnTo>
                      <a:pt x="1626" y="510"/>
                    </a:lnTo>
                    <a:lnTo>
                      <a:pt x="1626" y="510"/>
                    </a:lnTo>
                    <a:lnTo>
                      <a:pt x="1626" y="510"/>
                    </a:lnTo>
                    <a:lnTo>
                      <a:pt x="1626" y="510"/>
                    </a:lnTo>
                    <a:lnTo>
                      <a:pt x="1626" y="516"/>
                    </a:lnTo>
                    <a:lnTo>
                      <a:pt x="1626" y="516"/>
                    </a:lnTo>
                    <a:lnTo>
                      <a:pt x="1632" y="516"/>
                    </a:lnTo>
                    <a:lnTo>
                      <a:pt x="1632" y="516"/>
                    </a:lnTo>
                    <a:lnTo>
                      <a:pt x="1632" y="516"/>
                    </a:lnTo>
                    <a:lnTo>
                      <a:pt x="1632" y="516"/>
                    </a:lnTo>
                    <a:lnTo>
                      <a:pt x="1632" y="516"/>
                    </a:lnTo>
                    <a:lnTo>
                      <a:pt x="1632" y="516"/>
                    </a:lnTo>
                    <a:lnTo>
                      <a:pt x="1632" y="516"/>
                    </a:lnTo>
                    <a:lnTo>
                      <a:pt x="1632" y="516"/>
                    </a:lnTo>
                    <a:lnTo>
                      <a:pt x="1632" y="522"/>
                    </a:lnTo>
                    <a:lnTo>
                      <a:pt x="1632" y="522"/>
                    </a:lnTo>
                    <a:lnTo>
                      <a:pt x="1632" y="522"/>
                    </a:lnTo>
                    <a:lnTo>
                      <a:pt x="1632" y="522"/>
                    </a:lnTo>
                    <a:lnTo>
                      <a:pt x="1632" y="522"/>
                    </a:lnTo>
                    <a:lnTo>
                      <a:pt x="1632" y="522"/>
                    </a:lnTo>
                    <a:lnTo>
                      <a:pt x="1632" y="522"/>
                    </a:lnTo>
                    <a:lnTo>
                      <a:pt x="1632" y="522"/>
                    </a:lnTo>
                    <a:lnTo>
                      <a:pt x="1632" y="522"/>
                    </a:lnTo>
                    <a:lnTo>
                      <a:pt x="1632" y="522"/>
                    </a:lnTo>
                    <a:lnTo>
                      <a:pt x="1632" y="522"/>
                    </a:lnTo>
                    <a:lnTo>
                      <a:pt x="1632" y="528"/>
                    </a:lnTo>
                    <a:lnTo>
                      <a:pt x="1632" y="528"/>
                    </a:lnTo>
                    <a:lnTo>
                      <a:pt x="1632" y="528"/>
                    </a:lnTo>
                    <a:lnTo>
                      <a:pt x="1632" y="528"/>
                    </a:lnTo>
                    <a:lnTo>
                      <a:pt x="1632" y="528"/>
                    </a:lnTo>
                    <a:lnTo>
                      <a:pt x="1632" y="528"/>
                    </a:lnTo>
                    <a:lnTo>
                      <a:pt x="1632" y="528"/>
                    </a:lnTo>
                    <a:lnTo>
                      <a:pt x="1632" y="528"/>
                    </a:lnTo>
                    <a:lnTo>
                      <a:pt x="1632" y="528"/>
                    </a:lnTo>
                    <a:lnTo>
                      <a:pt x="1632" y="528"/>
                    </a:lnTo>
                    <a:lnTo>
                      <a:pt x="1632" y="528"/>
                    </a:lnTo>
                    <a:lnTo>
                      <a:pt x="1668" y="528"/>
                    </a:lnTo>
                    <a:lnTo>
                      <a:pt x="1668" y="528"/>
                    </a:lnTo>
                    <a:lnTo>
                      <a:pt x="1668" y="528"/>
                    </a:lnTo>
                    <a:lnTo>
                      <a:pt x="1668" y="528"/>
                    </a:lnTo>
                    <a:lnTo>
                      <a:pt x="1668" y="522"/>
                    </a:lnTo>
                    <a:lnTo>
                      <a:pt x="1668" y="522"/>
                    </a:lnTo>
                    <a:lnTo>
                      <a:pt x="1668" y="522"/>
                    </a:lnTo>
                    <a:lnTo>
                      <a:pt x="1668" y="522"/>
                    </a:lnTo>
                    <a:lnTo>
                      <a:pt x="1668" y="522"/>
                    </a:lnTo>
                    <a:lnTo>
                      <a:pt x="1668" y="522"/>
                    </a:lnTo>
                    <a:lnTo>
                      <a:pt x="1668" y="522"/>
                    </a:lnTo>
                    <a:lnTo>
                      <a:pt x="1668" y="522"/>
                    </a:lnTo>
                    <a:lnTo>
                      <a:pt x="1668" y="522"/>
                    </a:lnTo>
                    <a:lnTo>
                      <a:pt x="1668" y="522"/>
                    </a:lnTo>
                    <a:lnTo>
                      <a:pt x="1668" y="522"/>
                    </a:lnTo>
                    <a:lnTo>
                      <a:pt x="1668" y="516"/>
                    </a:lnTo>
                    <a:lnTo>
                      <a:pt x="1674" y="516"/>
                    </a:lnTo>
                    <a:lnTo>
                      <a:pt x="1674" y="516"/>
                    </a:lnTo>
                    <a:lnTo>
                      <a:pt x="1674" y="516"/>
                    </a:lnTo>
                    <a:lnTo>
                      <a:pt x="1674" y="516"/>
                    </a:lnTo>
                    <a:lnTo>
                      <a:pt x="1674" y="516"/>
                    </a:lnTo>
                    <a:lnTo>
                      <a:pt x="1674" y="516"/>
                    </a:lnTo>
                    <a:lnTo>
                      <a:pt x="1674" y="516"/>
                    </a:lnTo>
                    <a:lnTo>
                      <a:pt x="1674" y="516"/>
                    </a:lnTo>
                    <a:lnTo>
                      <a:pt x="1674" y="516"/>
                    </a:lnTo>
                    <a:lnTo>
                      <a:pt x="1674" y="516"/>
                    </a:lnTo>
                    <a:lnTo>
                      <a:pt x="1674" y="510"/>
                    </a:lnTo>
                    <a:lnTo>
                      <a:pt x="1674" y="510"/>
                    </a:lnTo>
                    <a:lnTo>
                      <a:pt x="1674" y="510"/>
                    </a:lnTo>
                    <a:lnTo>
                      <a:pt x="1674" y="510"/>
                    </a:lnTo>
                    <a:lnTo>
                      <a:pt x="1674" y="510"/>
                    </a:lnTo>
                    <a:lnTo>
                      <a:pt x="1674" y="510"/>
                    </a:lnTo>
                    <a:lnTo>
                      <a:pt x="1674" y="510"/>
                    </a:lnTo>
                    <a:lnTo>
                      <a:pt x="1674" y="510"/>
                    </a:lnTo>
                    <a:lnTo>
                      <a:pt x="1674" y="510"/>
                    </a:lnTo>
                    <a:lnTo>
                      <a:pt x="1674" y="510"/>
                    </a:lnTo>
                    <a:lnTo>
                      <a:pt x="1674" y="504"/>
                    </a:lnTo>
                    <a:lnTo>
                      <a:pt x="1674" y="504"/>
                    </a:lnTo>
                    <a:lnTo>
                      <a:pt x="1674" y="504"/>
                    </a:lnTo>
                    <a:lnTo>
                      <a:pt x="1674" y="504"/>
                    </a:lnTo>
                    <a:lnTo>
                      <a:pt x="1674" y="504"/>
                    </a:lnTo>
                    <a:lnTo>
                      <a:pt x="1674" y="504"/>
                    </a:lnTo>
                    <a:lnTo>
                      <a:pt x="1674" y="504"/>
                    </a:lnTo>
                    <a:lnTo>
                      <a:pt x="1674" y="504"/>
                    </a:lnTo>
                    <a:lnTo>
                      <a:pt x="1674" y="504"/>
                    </a:lnTo>
                    <a:lnTo>
                      <a:pt x="1674" y="504"/>
                    </a:lnTo>
                    <a:lnTo>
                      <a:pt x="1674" y="504"/>
                    </a:lnTo>
                    <a:lnTo>
                      <a:pt x="1674" y="504"/>
                    </a:lnTo>
                    <a:lnTo>
                      <a:pt x="1674" y="498"/>
                    </a:lnTo>
                    <a:lnTo>
                      <a:pt x="1674" y="498"/>
                    </a:lnTo>
                    <a:lnTo>
                      <a:pt x="1674" y="498"/>
                    </a:lnTo>
                    <a:lnTo>
                      <a:pt x="1680" y="498"/>
                    </a:lnTo>
                    <a:lnTo>
                      <a:pt x="1680" y="498"/>
                    </a:lnTo>
                    <a:lnTo>
                      <a:pt x="1680" y="498"/>
                    </a:lnTo>
                    <a:lnTo>
                      <a:pt x="1680" y="498"/>
                    </a:lnTo>
                    <a:lnTo>
                      <a:pt x="1680" y="498"/>
                    </a:lnTo>
                    <a:lnTo>
                      <a:pt x="1680" y="492"/>
                    </a:lnTo>
                    <a:lnTo>
                      <a:pt x="1680" y="492"/>
                    </a:lnTo>
                    <a:lnTo>
                      <a:pt x="1680" y="492"/>
                    </a:lnTo>
                    <a:lnTo>
                      <a:pt x="1680" y="492"/>
                    </a:lnTo>
                    <a:lnTo>
                      <a:pt x="1680" y="492"/>
                    </a:lnTo>
                    <a:lnTo>
                      <a:pt x="1680" y="492"/>
                    </a:lnTo>
                    <a:lnTo>
                      <a:pt x="1680" y="492"/>
                    </a:lnTo>
                    <a:lnTo>
                      <a:pt x="1680" y="492"/>
                    </a:lnTo>
                    <a:lnTo>
                      <a:pt x="1680" y="492"/>
                    </a:lnTo>
                    <a:lnTo>
                      <a:pt x="1680" y="492"/>
                    </a:lnTo>
                    <a:lnTo>
                      <a:pt x="1680" y="492"/>
                    </a:lnTo>
                    <a:lnTo>
                      <a:pt x="1680" y="492"/>
                    </a:lnTo>
                    <a:lnTo>
                      <a:pt x="1680" y="486"/>
                    </a:lnTo>
                    <a:lnTo>
                      <a:pt x="1680" y="486"/>
                    </a:lnTo>
                    <a:lnTo>
                      <a:pt x="1680" y="486"/>
                    </a:lnTo>
                    <a:lnTo>
                      <a:pt x="1680" y="486"/>
                    </a:lnTo>
                    <a:lnTo>
                      <a:pt x="1680" y="486"/>
                    </a:lnTo>
                    <a:lnTo>
                      <a:pt x="1680" y="486"/>
                    </a:lnTo>
                    <a:lnTo>
                      <a:pt x="1680" y="486"/>
                    </a:lnTo>
                    <a:lnTo>
                      <a:pt x="1680" y="486"/>
                    </a:lnTo>
                    <a:lnTo>
                      <a:pt x="1680" y="486"/>
                    </a:lnTo>
                    <a:lnTo>
                      <a:pt x="1680" y="486"/>
                    </a:lnTo>
                    <a:lnTo>
                      <a:pt x="1680" y="486"/>
                    </a:lnTo>
                    <a:lnTo>
                      <a:pt x="1680" y="486"/>
                    </a:lnTo>
                    <a:lnTo>
                      <a:pt x="1680" y="486"/>
                    </a:lnTo>
                    <a:lnTo>
                      <a:pt x="1680" y="486"/>
                    </a:lnTo>
                    <a:lnTo>
                      <a:pt x="1680" y="486"/>
                    </a:lnTo>
                    <a:lnTo>
                      <a:pt x="1686" y="486"/>
                    </a:lnTo>
                    <a:lnTo>
                      <a:pt x="1686" y="486"/>
                    </a:lnTo>
                    <a:lnTo>
                      <a:pt x="1686" y="486"/>
                    </a:lnTo>
                    <a:lnTo>
                      <a:pt x="1686" y="486"/>
                    </a:lnTo>
                    <a:lnTo>
                      <a:pt x="1686" y="486"/>
                    </a:lnTo>
                    <a:lnTo>
                      <a:pt x="1686" y="486"/>
                    </a:lnTo>
                    <a:lnTo>
                      <a:pt x="1686" y="486"/>
                    </a:lnTo>
                    <a:lnTo>
                      <a:pt x="1686" y="486"/>
                    </a:lnTo>
                    <a:lnTo>
                      <a:pt x="1686" y="486"/>
                    </a:lnTo>
                    <a:lnTo>
                      <a:pt x="1686" y="486"/>
                    </a:lnTo>
                    <a:lnTo>
                      <a:pt x="1686" y="486"/>
                    </a:lnTo>
                    <a:lnTo>
                      <a:pt x="1686" y="486"/>
                    </a:lnTo>
                    <a:lnTo>
                      <a:pt x="1686" y="486"/>
                    </a:lnTo>
                    <a:lnTo>
                      <a:pt x="1686" y="486"/>
                    </a:lnTo>
                    <a:lnTo>
                      <a:pt x="1686" y="486"/>
                    </a:lnTo>
                    <a:lnTo>
                      <a:pt x="1686" y="486"/>
                    </a:lnTo>
                    <a:lnTo>
                      <a:pt x="1686" y="486"/>
                    </a:lnTo>
                    <a:lnTo>
                      <a:pt x="1686" y="486"/>
                    </a:lnTo>
                    <a:lnTo>
                      <a:pt x="1686" y="486"/>
                    </a:lnTo>
                    <a:lnTo>
                      <a:pt x="1686" y="492"/>
                    </a:lnTo>
                    <a:lnTo>
                      <a:pt x="1686" y="492"/>
                    </a:lnTo>
                    <a:lnTo>
                      <a:pt x="1686" y="492"/>
                    </a:lnTo>
                    <a:lnTo>
                      <a:pt x="1686" y="492"/>
                    </a:lnTo>
                    <a:lnTo>
                      <a:pt x="1686" y="492"/>
                    </a:lnTo>
                    <a:lnTo>
                      <a:pt x="1686" y="492"/>
                    </a:lnTo>
                    <a:lnTo>
                      <a:pt x="1686" y="492"/>
                    </a:lnTo>
                    <a:lnTo>
                      <a:pt x="1686" y="492"/>
                    </a:lnTo>
                    <a:lnTo>
                      <a:pt x="1686" y="492"/>
                    </a:lnTo>
                    <a:lnTo>
                      <a:pt x="1686" y="492"/>
                    </a:lnTo>
                    <a:lnTo>
                      <a:pt x="1686" y="492"/>
                    </a:lnTo>
                    <a:lnTo>
                      <a:pt x="1686" y="492"/>
                    </a:lnTo>
                    <a:lnTo>
                      <a:pt x="1686" y="498"/>
                    </a:lnTo>
                    <a:lnTo>
                      <a:pt x="1686" y="498"/>
                    </a:lnTo>
                    <a:lnTo>
                      <a:pt x="1692" y="498"/>
                    </a:lnTo>
                    <a:lnTo>
                      <a:pt x="1692" y="498"/>
                    </a:lnTo>
                    <a:lnTo>
                      <a:pt x="1692" y="498"/>
                    </a:lnTo>
                    <a:lnTo>
                      <a:pt x="1692" y="498"/>
                    </a:lnTo>
                    <a:lnTo>
                      <a:pt x="1692" y="498"/>
                    </a:lnTo>
                    <a:lnTo>
                      <a:pt x="1692" y="498"/>
                    </a:lnTo>
                    <a:lnTo>
                      <a:pt x="1692" y="504"/>
                    </a:lnTo>
                    <a:lnTo>
                      <a:pt x="1692" y="504"/>
                    </a:lnTo>
                    <a:lnTo>
                      <a:pt x="1692" y="504"/>
                    </a:lnTo>
                    <a:lnTo>
                      <a:pt x="1692" y="504"/>
                    </a:lnTo>
                    <a:lnTo>
                      <a:pt x="1692" y="504"/>
                    </a:lnTo>
                    <a:lnTo>
                      <a:pt x="1692" y="504"/>
                    </a:lnTo>
                    <a:lnTo>
                      <a:pt x="1692" y="504"/>
                    </a:lnTo>
                    <a:lnTo>
                      <a:pt x="1692" y="504"/>
                    </a:lnTo>
                    <a:lnTo>
                      <a:pt x="1692" y="504"/>
                    </a:lnTo>
                    <a:lnTo>
                      <a:pt x="1692" y="504"/>
                    </a:lnTo>
                    <a:lnTo>
                      <a:pt x="1692" y="504"/>
                    </a:lnTo>
                    <a:lnTo>
                      <a:pt x="1692" y="504"/>
                    </a:lnTo>
                    <a:lnTo>
                      <a:pt x="1692" y="510"/>
                    </a:lnTo>
                    <a:lnTo>
                      <a:pt x="1692" y="510"/>
                    </a:lnTo>
                    <a:lnTo>
                      <a:pt x="1692" y="510"/>
                    </a:lnTo>
                    <a:lnTo>
                      <a:pt x="1692" y="510"/>
                    </a:lnTo>
                    <a:lnTo>
                      <a:pt x="1692" y="510"/>
                    </a:lnTo>
                    <a:lnTo>
                      <a:pt x="1692" y="510"/>
                    </a:lnTo>
                    <a:lnTo>
                      <a:pt x="1692" y="510"/>
                    </a:lnTo>
                    <a:lnTo>
                      <a:pt x="1692" y="510"/>
                    </a:lnTo>
                    <a:lnTo>
                      <a:pt x="1692" y="510"/>
                    </a:lnTo>
                    <a:lnTo>
                      <a:pt x="1692" y="516"/>
                    </a:lnTo>
                    <a:lnTo>
                      <a:pt x="1692" y="516"/>
                    </a:lnTo>
                    <a:lnTo>
                      <a:pt x="1692" y="516"/>
                    </a:lnTo>
                    <a:lnTo>
                      <a:pt x="1692" y="516"/>
                    </a:lnTo>
                    <a:lnTo>
                      <a:pt x="1692" y="516"/>
                    </a:lnTo>
                    <a:lnTo>
                      <a:pt x="1692" y="516"/>
                    </a:lnTo>
                    <a:lnTo>
                      <a:pt x="1692" y="516"/>
                    </a:lnTo>
                    <a:lnTo>
                      <a:pt x="1698" y="516"/>
                    </a:lnTo>
                    <a:lnTo>
                      <a:pt x="1698" y="516"/>
                    </a:lnTo>
                    <a:lnTo>
                      <a:pt x="1698" y="516"/>
                    </a:lnTo>
                    <a:lnTo>
                      <a:pt x="1698" y="522"/>
                    </a:lnTo>
                    <a:lnTo>
                      <a:pt x="1698" y="522"/>
                    </a:lnTo>
                    <a:lnTo>
                      <a:pt x="1698" y="522"/>
                    </a:lnTo>
                    <a:lnTo>
                      <a:pt x="1698" y="522"/>
                    </a:lnTo>
                    <a:lnTo>
                      <a:pt x="1698" y="522"/>
                    </a:lnTo>
                    <a:lnTo>
                      <a:pt x="1698" y="522"/>
                    </a:lnTo>
                    <a:lnTo>
                      <a:pt x="1698" y="522"/>
                    </a:lnTo>
                    <a:lnTo>
                      <a:pt x="1698" y="522"/>
                    </a:lnTo>
                    <a:lnTo>
                      <a:pt x="1698" y="522"/>
                    </a:lnTo>
                    <a:lnTo>
                      <a:pt x="1698" y="522"/>
                    </a:lnTo>
                    <a:lnTo>
                      <a:pt x="1698" y="522"/>
                    </a:lnTo>
                    <a:lnTo>
                      <a:pt x="1698" y="528"/>
                    </a:lnTo>
                    <a:lnTo>
                      <a:pt x="1698" y="528"/>
                    </a:lnTo>
                    <a:lnTo>
                      <a:pt x="1698" y="528"/>
                    </a:lnTo>
                    <a:lnTo>
                      <a:pt x="1698" y="528"/>
                    </a:lnTo>
                    <a:lnTo>
                      <a:pt x="1698" y="528"/>
                    </a:lnTo>
                    <a:lnTo>
                      <a:pt x="1698" y="528"/>
                    </a:lnTo>
                    <a:lnTo>
                      <a:pt x="1698" y="528"/>
                    </a:lnTo>
                    <a:lnTo>
                      <a:pt x="1698" y="528"/>
                    </a:lnTo>
                    <a:lnTo>
                      <a:pt x="1698" y="528"/>
                    </a:lnTo>
                    <a:lnTo>
                      <a:pt x="1698" y="528"/>
                    </a:lnTo>
                    <a:lnTo>
                      <a:pt x="1698" y="528"/>
                    </a:lnTo>
                    <a:lnTo>
                      <a:pt x="1734" y="528"/>
                    </a:lnTo>
                    <a:lnTo>
                      <a:pt x="1734" y="528"/>
                    </a:lnTo>
                    <a:lnTo>
                      <a:pt x="1734" y="528"/>
                    </a:lnTo>
                    <a:lnTo>
                      <a:pt x="1734" y="528"/>
                    </a:lnTo>
                    <a:lnTo>
                      <a:pt x="1734" y="528"/>
                    </a:lnTo>
                    <a:lnTo>
                      <a:pt x="1734" y="522"/>
                    </a:lnTo>
                    <a:lnTo>
                      <a:pt x="1734" y="522"/>
                    </a:lnTo>
                    <a:lnTo>
                      <a:pt x="1734" y="522"/>
                    </a:lnTo>
                    <a:lnTo>
                      <a:pt x="1734" y="522"/>
                    </a:lnTo>
                    <a:lnTo>
                      <a:pt x="1734" y="522"/>
                    </a:lnTo>
                    <a:lnTo>
                      <a:pt x="1734" y="522"/>
                    </a:lnTo>
                    <a:lnTo>
                      <a:pt x="1734" y="522"/>
                    </a:lnTo>
                    <a:lnTo>
                      <a:pt x="1734" y="522"/>
                    </a:lnTo>
                    <a:lnTo>
                      <a:pt x="1734" y="522"/>
                    </a:lnTo>
                    <a:lnTo>
                      <a:pt x="1734" y="522"/>
                    </a:lnTo>
                    <a:lnTo>
                      <a:pt x="1734" y="522"/>
                    </a:lnTo>
                    <a:lnTo>
                      <a:pt x="1734" y="522"/>
                    </a:lnTo>
                    <a:lnTo>
                      <a:pt x="1734" y="516"/>
                    </a:lnTo>
                    <a:lnTo>
                      <a:pt x="1734" y="516"/>
                    </a:lnTo>
                    <a:lnTo>
                      <a:pt x="1734" y="516"/>
                    </a:lnTo>
                    <a:lnTo>
                      <a:pt x="1734" y="516"/>
                    </a:lnTo>
                    <a:lnTo>
                      <a:pt x="1740" y="516"/>
                    </a:lnTo>
                    <a:lnTo>
                      <a:pt x="1740" y="516"/>
                    </a:lnTo>
                    <a:lnTo>
                      <a:pt x="1740" y="516"/>
                    </a:lnTo>
                    <a:lnTo>
                      <a:pt x="1740" y="516"/>
                    </a:lnTo>
                    <a:lnTo>
                      <a:pt x="1740" y="516"/>
                    </a:lnTo>
                    <a:lnTo>
                      <a:pt x="1740" y="516"/>
                    </a:lnTo>
                    <a:lnTo>
                      <a:pt x="1740" y="510"/>
                    </a:lnTo>
                    <a:lnTo>
                      <a:pt x="1740" y="510"/>
                    </a:lnTo>
                    <a:lnTo>
                      <a:pt x="1740" y="510"/>
                    </a:lnTo>
                    <a:lnTo>
                      <a:pt x="1740" y="510"/>
                    </a:lnTo>
                    <a:lnTo>
                      <a:pt x="1740" y="510"/>
                    </a:lnTo>
                    <a:lnTo>
                      <a:pt x="1740" y="510"/>
                    </a:lnTo>
                    <a:lnTo>
                      <a:pt x="1740" y="510"/>
                    </a:lnTo>
                    <a:lnTo>
                      <a:pt x="1740" y="510"/>
                    </a:lnTo>
                    <a:lnTo>
                      <a:pt x="1740" y="510"/>
                    </a:lnTo>
                    <a:lnTo>
                      <a:pt x="1740" y="510"/>
                    </a:lnTo>
                    <a:lnTo>
                      <a:pt x="1740" y="504"/>
                    </a:lnTo>
                    <a:lnTo>
                      <a:pt x="1740" y="504"/>
                    </a:lnTo>
                    <a:lnTo>
                      <a:pt x="1740" y="504"/>
                    </a:lnTo>
                    <a:lnTo>
                      <a:pt x="1740" y="504"/>
                    </a:lnTo>
                    <a:lnTo>
                      <a:pt x="1740" y="504"/>
                    </a:lnTo>
                    <a:lnTo>
                      <a:pt x="1740" y="504"/>
                    </a:lnTo>
                    <a:lnTo>
                      <a:pt x="1740" y="504"/>
                    </a:lnTo>
                    <a:lnTo>
                      <a:pt x="1740" y="504"/>
                    </a:lnTo>
                    <a:lnTo>
                      <a:pt x="1740" y="504"/>
                    </a:lnTo>
                    <a:lnTo>
                      <a:pt x="1740" y="504"/>
                    </a:lnTo>
                    <a:lnTo>
                      <a:pt x="1740" y="504"/>
                    </a:lnTo>
                    <a:lnTo>
                      <a:pt x="1740" y="504"/>
                    </a:lnTo>
                    <a:lnTo>
                      <a:pt x="1740" y="498"/>
                    </a:lnTo>
                    <a:lnTo>
                      <a:pt x="1740" y="498"/>
                    </a:lnTo>
                    <a:lnTo>
                      <a:pt x="1740" y="498"/>
                    </a:lnTo>
                    <a:lnTo>
                      <a:pt x="1740" y="498"/>
                    </a:lnTo>
                    <a:lnTo>
                      <a:pt x="1740" y="498"/>
                    </a:lnTo>
                    <a:lnTo>
                      <a:pt x="1740" y="498"/>
                    </a:lnTo>
                    <a:lnTo>
                      <a:pt x="1740" y="498"/>
                    </a:lnTo>
                    <a:lnTo>
                      <a:pt x="1746" y="498"/>
                    </a:lnTo>
                    <a:lnTo>
                      <a:pt x="1746" y="492"/>
                    </a:lnTo>
                    <a:lnTo>
                      <a:pt x="1746" y="492"/>
                    </a:lnTo>
                    <a:lnTo>
                      <a:pt x="1746" y="492"/>
                    </a:lnTo>
                    <a:lnTo>
                      <a:pt x="1746" y="492"/>
                    </a:lnTo>
                    <a:lnTo>
                      <a:pt x="1746" y="492"/>
                    </a:lnTo>
                    <a:lnTo>
                      <a:pt x="1746" y="492"/>
                    </a:lnTo>
                    <a:lnTo>
                      <a:pt x="1746" y="492"/>
                    </a:lnTo>
                    <a:lnTo>
                      <a:pt x="1746" y="492"/>
                    </a:lnTo>
                    <a:lnTo>
                      <a:pt x="1746" y="492"/>
                    </a:lnTo>
                    <a:lnTo>
                      <a:pt x="1746" y="492"/>
                    </a:lnTo>
                    <a:lnTo>
                      <a:pt x="1746" y="492"/>
                    </a:lnTo>
                    <a:lnTo>
                      <a:pt x="1746" y="492"/>
                    </a:lnTo>
                    <a:lnTo>
                      <a:pt x="1746" y="492"/>
                    </a:lnTo>
                    <a:lnTo>
                      <a:pt x="1746" y="486"/>
                    </a:lnTo>
                    <a:lnTo>
                      <a:pt x="1746" y="486"/>
                    </a:lnTo>
                    <a:lnTo>
                      <a:pt x="1746" y="486"/>
                    </a:lnTo>
                    <a:lnTo>
                      <a:pt x="1746" y="486"/>
                    </a:lnTo>
                    <a:lnTo>
                      <a:pt x="1746" y="486"/>
                    </a:lnTo>
                    <a:lnTo>
                      <a:pt x="1746" y="486"/>
                    </a:lnTo>
                    <a:lnTo>
                      <a:pt x="1746" y="486"/>
                    </a:lnTo>
                    <a:lnTo>
                      <a:pt x="1746" y="486"/>
                    </a:lnTo>
                    <a:lnTo>
                      <a:pt x="1746" y="486"/>
                    </a:lnTo>
                    <a:lnTo>
                      <a:pt x="1746" y="486"/>
                    </a:lnTo>
                    <a:lnTo>
                      <a:pt x="1746" y="486"/>
                    </a:lnTo>
                    <a:lnTo>
                      <a:pt x="1746" y="486"/>
                    </a:lnTo>
                    <a:lnTo>
                      <a:pt x="1746" y="486"/>
                    </a:lnTo>
                    <a:lnTo>
                      <a:pt x="1746" y="486"/>
                    </a:lnTo>
                    <a:lnTo>
                      <a:pt x="1746" y="486"/>
                    </a:lnTo>
                    <a:lnTo>
                      <a:pt x="1746" y="486"/>
                    </a:lnTo>
                    <a:lnTo>
                      <a:pt x="1746" y="486"/>
                    </a:lnTo>
                    <a:lnTo>
                      <a:pt x="1746" y="486"/>
                    </a:lnTo>
                    <a:lnTo>
                      <a:pt x="1752" y="486"/>
                    </a:lnTo>
                    <a:lnTo>
                      <a:pt x="1752" y="486"/>
                    </a:lnTo>
                    <a:lnTo>
                      <a:pt x="1752" y="486"/>
                    </a:lnTo>
                    <a:lnTo>
                      <a:pt x="1752" y="486"/>
                    </a:lnTo>
                    <a:lnTo>
                      <a:pt x="1752" y="486"/>
                    </a:lnTo>
                    <a:lnTo>
                      <a:pt x="1752" y="486"/>
                    </a:lnTo>
                    <a:lnTo>
                      <a:pt x="1752" y="486"/>
                    </a:lnTo>
                    <a:lnTo>
                      <a:pt x="1752" y="486"/>
                    </a:lnTo>
                    <a:lnTo>
                      <a:pt x="1752" y="486"/>
                    </a:lnTo>
                    <a:lnTo>
                      <a:pt x="1752" y="486"/>
                    </a:lnTo>
                    <a:lnTo>
                      <a:pt x="1752" y="486"/>
                    </a:lnTo>
                    <a:lnTo>
                      <a:pt x="1752" y="486"/>
                    </a:lnTo>
                    <a:lnTo>
                      <a:pt x="1752" y="492"/>
                    </a:lnTo>
                    <a:lnTo>
                      <a:pt x="1752" y="492"/>
                    </a:lnTo>
                    <a:lnTo>
                      <a:pt x="1752" y="492"/>
                    </a:lnTo>
                    <a:lnTo>
                      <a:pt x="1752" y="492"/>
                    </a:lnTo>
                    <a:lnTo>
                      <a:pt x="1752" y="492"/>
                    </a:lnTo>
                    <a:lnTo>
                      <a:pt x="1752" y="492"/>
                    </a:lnTo>
                    <a:lnTo>
                      <a:pt x="1752" y="492"/>
                    </a:lnTo>
                    <a:lnTo>
                      <a:pt x="1752" y="492"/>
                    </a:lnTo>
                    <a:lnTo>
                      <a:pt x="1752" y="492"/>
                    </a:lnTo>
                    <a:lnTo>
                      <a:pt x="1752" y="492"/>
                    </a:lnTo>
                    <a:lnTo>
                      <a:pt x="1752" y="492"/>
                    </a:lnTo>
                    <a:lnTo>
                      <a:pt x="1752" y="492"/>
                    </a:lnTo>
                    <a:lnTo>
                      <a:pt x="1752" y="498"/>
                    </a:lnTo>
                    <a:lnTo>
                      <a:pt x="1752" y="498"/>
                    </a:lnTo>
                    <a:lnTo>
                      <a:pt x="1752" y="498"/>
                    </a:lnTo>
                    <a:lnTo>
                      <a:pt x="1752" y="498"/>
                    </a:lnTo>
                    <a:lnTo>
                      <a:pt x="1752" y="498"/>
                    </a:lnTo>
                    <a:lnTo>
                      <a:pt x="1752" y="498"/>
                    </a:lnTo>
                    <a:lnTo>
                      <a:pt x="1752" y="498"/>
                    </a:lnTo>
                    <a:lnTo>
                      <a:pt x="1752" y="498"/>
                    </a:lnTo>
                    <a:lnTo>
                      <a:pt x="1752" y="498"/>
                    </a:lnTo>
                    <a:lnTo>
                      <a:pt x="1758" y="504"/>
                    </a:lnTo>
                    <a:lnTo>
                      <a:pt x="1758" y="504"/>
                    </a:lnTo>
                    <a:lnTo>
                      <a:pt x="1758" y="504"/>
                    </a:lnTo>
                    <a:lnTo>
                      <a:pt x="1758" y="504"/>
                    </a:lnTo>
                    <a:lnTo>
                      <a:pt x="1758" y="504"/>
                    </a:lnTo>
                    <a:lnTo>
                      <a:pt x="1758" y="504"/>
                    </a:lnTo>
                    <a:lnTo>
                      <a:pt x="1758" y="504"/>
                    </a:lnTo>
                    <a:lnTo>
                      <a:pt x="1758" y="504"/>
                    </a:lnTo>
                    <a:lnTo>
                      <a:pt x="1758" y="504"/>
                    </a:lnTo>
                    <a:lnTo>
                      <a:pt x="1758" y="504"/>
                    </a:lnTo>
                    <a:lnTo>
                      <a:pt x="1758" y="504"/>
                    </a:lnTo>
                    <a:lnTo>
                      <a:pt x="1758" y="504"/>
                    </a:lnTo>
                    <a:lnTo>
                      <a:pt x="1758" y="510"/>
                    </a:lnTo>
                    <a:lnTo>
                      <a:pt x="1758" y="510"/>
                    </a:lnTo>
                    <a:lnTo>
                      <a:pt x="1758" y="510"/>
                    </a:lnTo>
                    <a:lnTo>
                      <a:pt x="1758" y="510"/>
                    </a:lnTo>
                    <a:lnTo>
                      <a:pt x="1758" y="510"/>
                    </a:lnTo>
                    <a:lnTo>
                      <a:pt x="1758" y="510"/>
                    </a:lnTo>
                    <a:lnTo>
                      <a:pt x="1758" y="510"/>
                    </a:lnTo>
                    <a:lnTo>
                      <a:pt x="1758" y="510"/>
                    </a:lnTo>
                    <a:lnTo>
                      <a:pt x="1758" y="510"/>
                    </a:lnTo>
                    <a:lnTo>
                      <a:pt x="1758" y="516"/>
                    </a:lnTo>
                    <a:lnTo>
                      <a:pt x="1758" y="516"/>
                    </a:lnTo>
                    <a:lnTo>
                      <a:pt x="1758" y="516"/>
                    </a:lnTo>
                    <a:lnTo>
                      <a:pt x="1758" y="516"/>
                    </a:lnTo>
                    <a:lnTo>
                      <a:pt x="1758" y="516"/>
                    </a:lnTo>
                    <a:lnTo>
                      <a:pt x="1758" y="516"/>
                    </a:lnTo>
                    <a:lnTo>
                      <a:pt x="1758" y="516"/>
                    </a:lnTo>
                    <a:lnTo>
                      <a:pt x="1758" y="516"/>
                    </a:lnTo>
                    <a:lnTo>
                      <a:pt x="1758" y="516"/>
                    </a:lnTo>
                    <a:lnTo>
                      <a:pt x="1758" y="516"/>
                    </a:lnTo>
                    <a:lnTo>
                      <a:pt x="1758" y="522"/>
                    </a:lnTo>
                    <a:lnTo>
                      <a:pt x="1758" y="522"/>
                    </a:lnTo>
                    <a:lnTo>
                      <a:pt x="1758" y="522"/>
                    </a:lnTo>
                    <a:lnTo>
                      <a:pt x="1764" y="522"/>
                    </a:lnTo>
                    <a:lnTo>
                      <a:pt x="1764" y="522"/>
                    </a:lnTo>
                    <a:lnTo>
                      <a:pt x="1764" y="522"/>
                    </a:lnTo>
                    <a:lnTo>
                      <a:pt x="1764" y="522"/>
                    </a:lnTo>
                    <a:lnTo>
                      <a:pt x="1764" y="522"/>
                    </a:lnTo>
                    <a:lnTo>
                      <a:pt x="1764" y="522"/>
                    </a:lnTo>
                    <a:lnTo>
                      <a:pt x="1764" y="522"/>
                    </a:lnTo>
                    <a:lnTo>
                      <a:pt x="1764" y="522"/>
                    </a:lnTo>
                    <a:lnTo>
                      <a:pt x="1764" y="528"/>
                    </a:lnTo>
                    <a:lnTo>
                      <a:pt x="1764" y="528"/>
                    </a:lnTo>
                    <a:lnTo>
                      <a:pt x="1764" y="528"/>
                    </a:lnTo>
                    <a:lnTo>
                      <a:pt x="1764" y="528"/>
                    </a:lnTo>
                    <a:lnTo>
                      <a:pt x="1764" y="528"/>
                    </a:lnTo>
                    <a:lnTo>
                      <a:pt x="1764" y="528"/>
                    </a:lnTo>
                    <a:lnTo>
                      <a:pt x="1764" y="528"/>
                    </a:lnTo>
                    <a:lnTo>
                      <a:pt x="1764" y="528"/>
                    </a:lnTo>
                    <a:lnTo>
                      <a:pt x="1764" y="528"/>
                    </a:lnTo>
                    <a:lnTo>
                      <a:pt x="1764" y="528"/>
                    </a:lnTo>
                    <a:lnTo>
                      <a:pt x="1764" y="528"/>
                    </a:lnTo>
                    <a:lnTo>
                      <a:pt x="1764" y="528"/>
                    </a:lnTo>
                    <a:lnTo>
                      <a:pt x="1800" y="528"/>
                    </a:lnTo>
                    <a:lnTo>
                      <a:pt x="1800" y="528"/>
                    </a:lnTo>
                    <a:lnTo>
                      <a:pt x="1800" y="528"/>
                    </a:lnTo>
                    <a:lnTo>
                      <a:pt x="1800" y="528"/>
                    </a:lnTo>
                    <a:lnTo>
                      <a:pt x="1800" y="528"/>
                    </a:lnTo>
                    <a:lnTo>
                      <a:pt x="1800" y="522"/>
                    </a:lnTo>
                    <a:lnTo>
                      <a:pt x="1800" y="522"/>
                    </a:lnTo>
                    <a:lnTo>
                      <a:pt x="1800" y="522"/>
                    </a:lnTo>
                    <a:lnTo>
                      <a:pt x="1800" y="522"/>
                    </a:lnTo>
                    <a:lnTo>
                      <a:pt x="1800" y="522"/>
                    </a:lnTo>
                    <a:lnTo>
                      <a:pt x="1800" y="522"/>
                    </a:lnTo>
                    <a:lnTo>
                      <a:pt x="1800" y="522"/>
                    </a:lnTo>
                    <a:lnTo>
                      <a:pt x="1800" y="522"/>
                    </a:lnTo>
                    <a:lnTo>
                      <a:pt x="1800" y="522"/>
                    </a:lnTo>
                    <a:lnTo>
                      <a:pt x="1800" y="522"/>
                    </a:lnTo>
                    <a:lnTo>
                      <a:pt x="1800" y="522"/>
                    </a:lnTo>
                    <a:lnTo>
                      <a:pt x="1800" y="516"/>
                    </a:lnTo>
                    <a:lnTo>
                      <a:pt x="1800" y="516"/>
                    </a:lnTo>
                    <a:lnTo>
                      <a:pt x="1800" y="516"/>
                    </a:lnTo>
                    <a:lnTo>
                      <a:pt x="1800" y="516"/>
                    </a:lnTo>
                    <a:lnTo>
                      <a:pt x="1800" y="516"/>
                    </a:lnTo>
                    <a:lnTo>
                      <a:pt x="1800" y="516"/>
                    </a:lnTo>
                    <a:lnTo>
                      <a:pt x="1800" y="516"/>
                    </a:lnTo>
                    <a:lnTo>
                      <a:pt x="1800" y="516"/>
                    </a:lnTo>
                    <a:lnTo>
                      <a:pt x="1800" y="516"/>
                    </a:lnTo>
                    <a:lnTo>
                      <a:pt x="1800" y="516"/>
                    </a:lnTo>
                    <a:lnTo>
                      <a:pt x="1806" y="516"/>
                    </a:lnTo>
                    <a:lnTo>
                      <a:pt x="1806" y="510"/>
                    </a:lnTo>
                    <a:lnTo>
                      <a:pt x="1806" y="510"/>
                    </a:lnTo>
                    <a:lnTo>
                      <a:pt x="1806" y="510"/>
                    </a:lnTo>
                    <a:lnTo>
                      <a:pt x="1806" y="510"/>
                    </a:lnTo>
                    <a:lnTo>
                      <a:pt x="1806" y="510"/>
                    </a:lnTo>
                    <a:lnTo>
                      <a:pt x="1806" y="510"/>
                    </a:lnTo>
                    <a:lnTo>
                      <a:pt x="1806" y="510"/>
                    </a:lnTo>
                    <a:lnTo>
                      <a:pt x="1806" y="510"/>
                    </a:lnTo>
                    <a:lnTo>
                      <a:pt x="1806" y="510"/>
                    </a:lnTo>
                    <a:lnTo>
                      <a:pt x="1806" y="504"/>
                    </a:lnTo>
                    <a:lnTo>
                      <a:pt x="1806" y="504"/>
                    </a:lnTo>
                    <a:lnTo>
                      <a:pt x="1806" y="504"/>
                    </a:lnTo>
                    <a:lnTo>
                      <a:pt x="1806" y="504"/>
                    </a:lnTo>
                    <a:lnTo>
                      <a:pt x="1806" y="504"/>
                    </a:lnTo>
                    <a:lnTo>
                      <a:pt x="1806" y="504"/>
                    </a:lnTo>
                    <a:lnTo>
                      <a:pt x="1806" y="504"/>
                    </a:lnTo>
                    <a:lnTo>
                      <a:pt x="1806" y="504"/>
                    </a:lnTo>
                    <a:lnTo>
                      <a:pt x="1806" y="504"/>
                    </a:lnTo>
                    <a:lnTo>
                      <a:pt x="1806" y="504"/>
                    </a:lnTo>
                    <a:lnTo>
                      <a:pt x="1806" y="504"/>
                    </a:lnTo>
                    <a:lnTo>
                      <a:pt x="1806" y="504"/>
                    </a:lnTo>
                    <a:lnTo>
                      <a:pt x="1806" y="504"/>
                    </a:lnTo>
                    <a:lnTo>
                      <a:pt x="1806" y="498"/>
                    </a:lnTo>
                    <a:lnTo>
                      <a:pt x="1806" y="498"/>
                    </a:lnTo>
                    <a:lnTo>
                      <a:pt x="1806" y="498"/>
                    </a:lnTo>
                    <a:lnTo>
                      <a:pt x="1806" y="498"/>
                    </a:lnTo>
                    <a:lnTo>
                      <a:pt x="1806" y="498"/>
                    </a:lnTo>
                    <a:lnTo>
                      <a:pt x="1806" y="498"/>
                    </a:lnTo>
                    <a:lnTo>
                      <a:pt x="1806" y="498"/>
                    </a:lnTo>
                    <a:lnTo>
                      <a:pt x="1806" y="498"/>
                    </a:lnTo>
                    <a:lnTo>
                      <a:pt x="1806" y="492"/>
                    </a:lnTo>
                    <a:lnTo>
                      <a:pt x="1806" y="492"/>
                    </a:lnTo>
                    <a:lnTo>
                      <a:pt x="1806" y="492"/>
                    </a:lnTo>
                    <a:lnTo>
                      <a:pt x="1806" y="492"/>
                    </a:lnTo>
                    <a:lnTo>
                      <a:pt x="1812" y="492"/>
                    </a:lnTo>
                    <a:lnTo>
                      <a:pt x="1812" y="492"/>
                    </a:lnTo>
                    <a:lnTo>
                      <a:pt x="1812" y="492"/>
                    </a:lnTo>
                    <a:lnTo>
                      <a:pt x="1812" y="492"/>
                    </a:lnTo>
                    <a:lnTo>
                      <a:pt x="1812" y="492"/>
                    </a:lnTo>
                    <a:lnTo>
                      <a:pt x="1812" y="492"/>
                    </a:lnTo>
                    <a:lnTo>
                      <a:pt x="1812" y="492"/>
                    </a:lnTo>
                    <a:lnTo>
                      <a:pt x="1812" y="492"/>
                    </a:lnTo>
                    <a:lnTo>
                      <a:pt x="1812" y="486"/>
                    </a:lnTo>
                    <a:lnTo>
                      <a:pt x="1812" y="486"/>
                    </a:lnTo>
                    <a:lnTo>
                      <a:pt x="1812" y="486"/>
                    </a:lnTo>
                    <a:lnTo>
                      <a:pt x="1812" y="486"/>
                    </a:lnTo>
                    <a:lnTo>
                      <a:pt x="1812" y="486"/>
                    </a:lnTo>
                    <a:lnTo>
                      <a:pt x="1812" y="486"/>
                    </a:lnTo>
                    <a:lnTo>
                      <a:pt x="1812" y="486"/>
                    </a:lnTo>
                    <a:lnTo>
                      <a:pt x="1812" y="486"/>
                    </a:lnTo>
                    <a:lnTo>
                      <a:pt x="1812" y="486"/>
                    </a:lnTo>
                    <a:lnTo>
                      <a:pt x="1812" y="486"/>
                    </a:lnTo>
                    <a:lnTo>
                      <a:pt x="1812" y="486"/>
                    </a:lnTo>
                    <a:lnTo>
                      <a:pt x="1812" y="486"/>
                    </a:lnTo>
                    <a:lnTo>
                      <a:pt x="1812" y="486"/>
                    </a:lnTo>
                    <a:lnTo>
                      <a:pt x="1812" y="486"/>
                    </a:lnTo>
                    <a:lnTo>
                      <a:pt x="1812" y="486"/>
                    </a:lnTo>
                    <a:lnTo>
                      <a:pt x="1812" y="486"/>
                    </a:lnTo>
                    <a:lnTo>
                      <a:pt x="1812" y="486"/>
                    </a:lnTo>
                    <a:lnTo>
                      <a:pt x="1812" y="486"/>
                    </a:lnTo>
                    <a:lnTo>
                      <a:pt x="1812" y="486"/>
                    </a:lnTo>
                    <a:lnTo>
                      <a:pt x="1812" y="486"/>
                    </a:lnTo>
                    <a:lnTo>
                      <a:pt x="1812" y="486"/>
                    </a:lnTo>
                    <a:lnTo>
                      <a:pt x="1812" y="486"/>
                    </a:lnTo>
                    <a:lnTo>
                      <a:pt x="1812" y="486"/>
                    </a:lnTo>
                    <a:lnTo>
                      <a:pt x="1812" y="486"/>
                    </a:lnTo>
                    <a:lnTo>
                      <a:pt x="1818" y="486"/>
                    </a:lnTo>
                    <a:lnTo>
                      <a:pt x="1818" y="486"/>
                    </a:lnTo>
                    <a:lnTo>
                      <a:pt x="1818" y="486"/>
                    </a:lnTo>
                    <a:lnTo>
                      <a:pt x="1818" y="486"/>
                    </a:lnTo>
                    <a:lnTo>
                      <a:pt x="1818" y="486"/>
                    </a:lnTo>
                    <a:lnTo>
                      <a:pt x="1818" y="486"/>
                    </a:lnTo>
                    <a:lnTo>
                      <a:pt x="1818" y="486"/>
                    </a:lnTo>
                    <a:lnTo>
                      <a:pt x="1818" y="486"/>
                    </a:lnTo>
                    <a:lnTo>
                      <a:pt x="1818" y="492"/>
                    </a:lnTo>
                    <a:lnTo>
                      <a:pt x="1818" y="492"/>
                    </a:lnTo>
                    <a:lnTo>
                      <a:pt x="1818" y="492"/>
                    </a:lnTo>
                    <a:lnTo>
                      <a:pt x="1818" y="492"/>
                    </a:lnTo>
                    <a:lnTo>
                      <a:pt x="1818" y="492"/>
                    </a:lnTo>
                    <a:lnTo>
                      <a:pt x="1818" y="492"/>
                    </a:lnTo>
                    <a:lnTo>
                      <a:pt x="1818" y="492"/>
                    </a:lnTo>
                    <a:lnTo>
                      <a:pt x="1818" y="492"/>
                    </a:lnTo>
                    <a:lnTo>
                      <a:pt x="1818" y="492"/>
                    </a:lnTo>
                    <a:lnTo>
                      <a:pt x="1818" y="492"/>
                    </a:lnTo>
                    <a:lnTo>
                      <a:pt x="1818" y="492"/>
                    </a:lnTo>
                    <a:lnTo>
                      <a:pt x="1818" y="492"/>
                    </a:lnTo>
                    <a:lnTo>
                      <a:pt x="1818" y="498"/>
                    </a:lnTo>
                    <a:lnTo>
                      <a:pt x="1818" y="498"/>
                    </a:lnTo>
                    <a:lnTo>
                      <a:pt x="1818" y="498"/>
                    </a:lnTo>
                    <a:lnTo>
                      <a:pt x="1818" y="498"/>
                    </a:lnTo>
                    <a:lnTo>
                      <a:pt x="1818" y="498"/>
                    </a:lnTo>
                    <a:lnTo>
                      <a:pt x="1818" y="498"/>
                    </a:lnTo>
                    <a:lnTo>
                      <a:pt x="1818" y="498"/>
                    </a:lnTo>
                    <a:lnTo>
                      <a:pt x="1818" y="498"/>
                    </a:lnTo>
                    <a:lnTo>
                      <a:pt x="1818" y="504"/>
                    </a:lnTo>
                    <a:lnTo>
                      <a:pt x="1818" y="504"/>
                    </a:lnTo>
                    <a:lnTo>
                      <a:pt x="1818" y="504"/>
                    </a:lnTo>
                    <a:lnTo>
                      <a:pt x="1818" y="504"/>
                    </a:lnTo>
                    <a:lnTo>
                      <a:pt x="1818" y="504"/>
                    </a:lnTo>
                    <a:lnTo>
                      <a:pt x="1818" y="504"/>
                    </a:lnTo>
                    <a:lnTo>
                      <a:pt x="1824" y="504"/>
                    </a:lnTo>
                    <a:lnTo>
                      <a:pt x="1824" y="504"/>
                    </a:lnTo>
                    <a:lnTo>
                      <a:pt x="1824" y="504"/>
                    </a:lnTo>
                    <a:lnTo>
                      <a:pt x="1824" y="504"/>
                    </a:lnTo>
                    <a:lnTo>
                      <a:pt x="1824" y="504"/>
                    </a:lnTo>
                    <a:lnTo>
                      <a:pt x="1824" y="504"/>
                    </a:lnTo>
                    <a:lnTo>
                      <a:pt x="1824" y="504"/>
                    </a:lnTo>
                    <a:lnTo>
                      <a:pt x="1824" y="510"/>
                    </a:lnTo>
                    <a:lnTo>
                      <a:pt x="1824" y="510"/>
                    </a:lnTo>
                    <a:lnTo>
                      <a:pt x="1824" y="510"/>
                    </a:lnTo>
                    <a:lnTo>
                      <a:pt x="1824" y="510"/>
                    </a:lnTo>
                    <a:lnTo>
                      <a:pt x="1824" y="510"/>
                    </a:lnTo>
                    <a:lnTo>
                      <a:pt x="1824" y="510"/>
                    </a:lnTo>
                    <a:lnTo>
                      <a:pt x="1824" y="510"/>
                    </a:lnTo>
                    <a:lnTo>
                      <a:pt x="1824" y="510"/>
                    </a:lnTo>
                    <a:lnTo>
                      <a:pt x="1824" y="510"/>
                    </a:lnTo>
                    <a:lnTo>
                      <a:pt x="1824" y="516"/>
                    </a:lnTo>
                    <a:lnTo>
                      <a:pt x="1824" y="516"/>
                    </a:lnTo>
                    <a:lnTo>
                      <a:pt x="1824" y="516"/>
                    </a:lnTo>
                    <a:lnTo>
                      <a:pt x="1824" y="516"/>
                    </a:lnTo>
                    <a:lnTo>
                      <a:pt x="1824" y="516"/>
                    </a:lnTo>
                    <a:lnTo>
                      <a:pt x="1824" y="516"/>
                    </a:lnTo>
                    <a:lnTo>
                      <a:pt x="1824" y="516"/>
                    </a:lnTo>
                    <a:lnTo>
                      <a:pt x="1824" y="516"/>
                    </a:lnTo>
                    <a:lnTo>
                      <a:pt x="1824" y="516"/>
                    </a:lnTo>
                    <a:lnTo>
                      <a:pt x="1824" y="516"/>
                    </a:lnTo>
                    <a:lnTo>
                      <a:pt x="1824" y="522"/>
                    </a:lnTo>
                    <a:lnTo>
                      <a:pt x="1824" y="522"/>
                    </a:lnTo>
                    <a:lnTo>
                      <a:pt x="1824" y="522"/>
                    </a:lnTo>
                    <a:lnTo>
                      <a:pt x="1824" y="522"/>
                    </a:lnTo>
                    <a:lnTo>
                      <a:pt x="1824" y="522"/>
                    </a:lnTo>
                    <a:lnTo>
                      <a:pt x="1824" y="522"/>
                    </a:lnTo>
                    <a:lnTo>
                      <a:pt x="1824" y="522"/>
                    </a:lnTo>
                    <a:lnTo>
                      <a:pt x="1830" y="522"/>
                    </a:lnTo>
                    <a:lnTo>
                      <a:pt x="1830" y="522"/>
                    </a:lnTo>
                    <a:lnTo>
                      <a:pt x="1830" y="522"/>
                    </a:lnTo>
                    <a:lnTo>
                      <a:pt x="1830" y="522"/>
                    </a:lnTo>
                    <a:lnTo>
                      <a:pt x="1830" y="528"/>
                    </a:lnTo>
                    <a:lnTo>
                      <a:pt x="1830" y="528"/>
                    </a:lnTo>
                    <a:lnTo>
                      <a:pt x="1830" y="528"/>
                    </a:lnTo>
                    <a:lnTo>
                      <a:pt x="1830" y="528"/>
                    </a:lnTo>
                    <a:lnTo>
                      <a:pt x="1830" y="528"/>
                    </a:lnTo>
                    <a:lnTo>
                      <a:pt x="1830" y="528"/>
                    </a:lnTo>
                    <a:lnTo>
                      <a:pt x="1830" y="528"/>
                    </a:lnTo>
                    <a:lnTo>
                      <a:pt x="1830" y="528"/>
                    </a:lnTo>
                    <a:lnTo>
                      <a:pt x="1830" y="528"/>
                    </a:lnTo>
                    <a:lnTo>
                      <a:pt x="1830" y="528"/>
                    </a:lnTo>
                    <a:lnTo>
                      <a:pt x="1830" y="528"/>
                    </a:lnTo>
                    <a:lnTo>
                      <a:pt x="1866" y="528"/>
                    </a:lnTo>
                    <a:lnTo>
                      <a:pt x="1866" y="528"/>
                    </a:lnTo>
                    <a:lnTo>
                      <a:pt x="1866" y="528"/>
                    </a:lnTo>
                    <a:lnTo>
                      <a:pt x="1866" y="528"/>
                    </a:lnTo>
                    <a:lnTo>
                      <a:pt x="1866" y="522"/>
                    </a:lnTo>
                    <a:lnTo>
                      <a:pt x="1866" y="522"/>
                    </a:lnTo>
                    <a:lnTo>
                      <a:pt x="1866" y="522"/>
                    </a:lnTo>
                    <a:lnTo>
                      <a:pt x="1866" y="522"/>
                    </a:lnTo>
                    <a:lnTo>
                      <a:pt x="1866" y="522"/>
                    </a:lnTo>
                    <a:lnTo>
                      <a:pt x="1866" y="522"/>
                    </a:lnTo>
                    <a:lnTo>
                      <a:pt x="1866" y="522"/>
                    </a:lnTo>
                    <a:lnTo>
                      <a:pt x="1866" y="522"/>
                    </a:lnTo>
                    <a:lnTo>
                      <a:pt x="1866" y="522"/>
                    </a:lnTo>
                    <a:lnTo>
                      <a:pt x="1866" y="522"/>
                    </a:lnTo>
                    <a:lnTo>
                      <a:pt x="1866" y="522"/>
                    </a:lnTo>
                    <a:lnTo>
                      <a:pt x="1866" y="522"/>
                    </a:lnTo>
                    <a:lnTo>
                      <a:pt x="1866" y="516"/>
                    </a:lnTo>
                    <a:lnTo>
                      <a:pt x="1866" y="516"/>
                    </a:lnTo>
                    <a:lnTo>
                      <a:pt x="1866" y="516"/>
                    </a:lnTo>
                    <a:lnTo>
                      <a:pt x="1866" y="516"/>
                    </a:lnTo>
                    <a:lnTo>
                      <a:pt x="1866" y="516"/>
                    </a:lnTo>
                    <a:lnTo>
                      <a:pt x="1866" y="516"/>
                    </a:lnTo>
                    <a:lnTo>
                      <a:pt x="1866" y="516"/>
                    </a:lnTo>
                    <a:lnTo>
                      <a:pt x="1866" y="516"/>
                    </a:lnTo>
                    <a:lnTo>
                      <a:pt x="1866" y="516"/>
                    </a:lnTo>
                    <a:lnTo>
                      <a:pt x="1866" y="516"/>
                    </a:lnTo>
                    <a:lnTo>
                      <a:pt x="1866" y="516"/>
                    </a:lnTo>
                    <a:lnTo>
                      <a:pt x="1866" y="510"/>
                    </a:lnTo>
                    <a:lnTo>
                      <a:pt x="1866" y="510"/>
                    </a:lnTo>
                    <a:lnTo>
                      <a:pt x="1866" y="510"/>
                    </a:lnTo>
                    <a:lnTo>
                      <a:pt x="1866" y="510"/>
                    </a:lnTo>
                    <a:lnTo>
                      <a:pt x="1872" y="510"/>
                    </a:lnTo>
                    <a:lnTo>
                      <a:pt x="1872" y="510"/>
                    </a:lnTo>
                    <a:lnTo>
                      <a:pt x="1872" y="510"/>
                    </a:lnTo>
                    <a:lnTo>
                      <a:pt x="1872" y="510"/>
                    </a:lnTo>
                    <a:lnTo>
                      <a:pt x="1872" y="510"/>
                    </a:lnTo>
                    <a:lnTo>
                      <a:pt x="1872" y="504"/>
                    </a:lnTo>
                    <a:lnTo>
                      <a:pt x="1872" y="504"/>
                    </a:lnTo>
                    <a:lnTo>
                      <a:pt x="1872" y="504"/>
                    </a:lnTo>
                    <a:lnTo>
                      <a:pt x="1872" y="504"/>
                    </a:lnTo>
                    <a:lnTo>
                      <a:pt x="1872" y="504"/>
                    </a:lnTo>
                    <a:lnTo>
                      <a:pt x="1872" y="504"/>
                    </a:lnTo>
                    <a:lnTo>
                      <a:pt x="1872" y="504"/>
                    </a:lnTo>
                    <a:lnTo>
                      <a:pt x="1872" y="504"/>
                    </a:lnTo>
                    <a:lnTo>
                      <a:pt x="1872" y="504"/>
                    </a:lnTo>
                    <a:lnTo>
                      <a:pt x="1872" y="504"/>
                    </a:lnTo>
                    <a:lnTo>
                      <a:pt x="1872" y="504"/>
                    </a:lnTo>
                    <a:lnTo>
                      <a:pt x="1872" y="504"/>
                    </a:lnTo>
                    <a:lnTo>
                      <a:pt x="1872" y="504"/>
                    </a:lnTo>
                    <a:lnTo>
                      <a:pt x="1872" y="498"/>
                    </a:lnTo>
                    <a:lnTo>
                      <a:pt x="1872" y="498"/>
                    </a:lnTo>
                    <a:lnTo>
                      <a:pt x="1872" y="498"/>
                    </a:lnTo>
                    <a:lnTo>
                      <a:pt x="1872" y="498"/>
                    </a:lnTo>
                    <a:lnTo>
                      <a:pt x="1872" y="498"/>
                    </a:lnTo>
                    <a:lnTo>
                      <a:pt x="1872" y="498"/>
                    </a:lnTo>
                    <a:lnTo>
                      <a:pt x="1872" y="498"/>
                    </a:lnTo>
                    <a:lnTo>
                      <a:pt x="1872" y="498"/>
                    </a:lnTo>
                    <a:lnTo>
                      <a:pt x="1872" y="492"/>
                    </a:lnTo>
                    <a:lnTo>
                      <a:pt x="1872" y="492"/>
                    </a:lnTo>
                    <a:lnTo>
                      <a:pt x="1872" y="492"/>
                    </a:lnTo>
                    <a:lnTo>
                      <a:pt x="1872" y="492"/>
                    </a:lnTo>
                    <a:lnTo>
                      <a:pt x="1872" y="492"/>
                    </a:lnTo>
                    <a:lnTo>
                      <a:pt x="1872" y="492"/>
                    </a:lnTo>
                    <a:lnTo>
                      <a:pt x="1872" y="492"/>
                    </a:lnTo>
                    <a:lnTo>
                      <a:pt x="1872" y="492"/>
                    </a:lnTo>
                    <a:lnTo>
                      <a:pt x="1872" y="492"/>
                    </a:lnTo>
                    <a:lnTo>
                      <a:pt x="1878" y="492"/>
                    </a:lnTo>
                    <a:lnTo>
                      <a:pt x="1878" y="492"/>
                    </a:lnTo>
                    <a:lnTo>
                      <a:pt x="1878" y="492"/>
                    </a:lnTo>
                    <a:lnTo>
                      <a:pt x="1878" y="486"/>
                    </a:lnTo>
                    <a:lnTo>
                      <a:pt x="1878" y="486"/>
                    </a:lnTo>
                    <a:lnTo>
                      <a:pt x="1878" y="486"/>
                    </a:lnTo>
                    <a:lnTo>
                      <a:pt x="1878" y="486"/>
                    </a:lnTo>
                    <a:lnTo>
                      <a:pt x="1878" y="486"/>
                    </a:lnTo>
                    <a:lnTo>
                      <a:pt x="1878" y="486"/>
                    </a:lnTo>
                    <a:lnTo>
                      <a:pt x="1878" y="486"/>
                    </a:lnTo>
                    <a:lnTo>
                      <a:pt x="1878" y="486"/>
                    </a:lnTo>
                    <a:lnTo>
                      <a:pt x="1878" y="486"/>
                    </a:lnTo>
                    <a:lnTo>
                      <a:pt x="1878" y="486"/>
                    </a:lnTo>
                    <a:lnTo>
                      <a:pt x="1878" y="486"/>
                    </a:lnTo>
                    <a:lnTo>
                      <a:pt x="1878" y="486"/>
                    </a:lnTo>
                    <a:lnTo>
                      <a:pt x="1878" y="486"/>
                    </a:lnTo>
                    <a:lnTo>
                      <a:pt x="1878" y="486"/>
                    </a:lnTo>
                    <a:lnTo>
                      <a:pt x="1878" y="486"/>
                    </a:lnTo>
                    <a:lnTo>
                      <a:pt x="1878" y="486"/>
                    </a:lnTo>
                    <a:lnTo>
                      <a:pt x="1878" y="486"/>
                    </a:lnTo>
                    <a:lnTo>
                      <a:pt x="1878" y="486"/>
                    </a:lnTo>
                    <a:lnTo>
                      <a:pt x="1878" y="486"/>
                    </a:lnTo>
                    <a:lnTo>
                      <a:pt x="1878" y="486"/>
                    </a:lnTo>
                    <a:lnTo>
                      <a:pt x="1878" y="486"/>
                    </a:lnTo>
                    <a:lnTo>
                      <a:pt x="1878" y="486"/>
                    </a:lnTo>
                    <a:lnTo>
                      <a:pt x="1878" y="486"/>
                    </a:lnTo>
                    <a:lnTo>
                      <a:pt x="1878" y="486"/>
                    </a:lnTo>
                    <a:lnTo>
                      <a:pt x="1878" y="486"/>
                    </a:lnTo>
                    <a:lnTo>
                      <a:pt x="1878" y="486"/>
                    </a:lnTo>
                    <a:lnTo>
                      <a:pt x="1878" y="486"/>
                    </a:lnTo>
                    <a:lnTo>
                      <a:pt x="1878" y="486"/>
                    </a:lnTo>
                    <a:lnTo>
                      <a:pt x="1878" y="486"/>
                    </a:lnTo>
                    <a:lnTo>
                      <a:pt x="1884" y="486"/>
                    </a:lnTo>
                    <a:lnTo>
                      <a:pt x="1884" y="486"/>
                    </a:lnTo>
                    <a:lnTo>
                      <a:pt x="1884" y="486"/>
                    </a:lnTo>
                    <a:lnTo>
                      <a:pt x="1884" y="492"/>
                    </a:lnTo>
                    <a:lnTo>
                      <a:pt x="1884" y="492"/>
                    </a:lnTo>
                    <a:lnTo>
                      <a:pt x="1884" y="492"/>
                    </a:lnTo>
                    <a:lnTo>
                      <a:pt x="1884" y="492"/>
                    </a:lnTo>
                    <a:lnTo>
                      <a:pt x="1884" y="492"/>
                    </a:lnTo>
                    <a:lnTo>
                      <a:pt x="1884" y="492"/>
                    </a:lnTo>
                    <a:lnTo>
                      <a:pt x="1884" y="492"/>
                    </a:lnTo>
                    <a:lnTo>
                      <a:pt x="1884" y="492"/>
                    </a:lnTo>
                    <a:lnTo>
                      <a:pt x="1884" y="492"/>
                    </a:lnTo>
                    <a:lnTo>
                      <a:pt x="1884" y="492"/>
                    </a:lnTo>
                    <a:lnTo>
                      <a:pt x="1884" y="492"/>
                    </a:lnTo>
                    <a:lnTo>
                      <a:pt x="1884" y="492"/>
                    </a:lnTo>
                    <a:lnTo>
                      <a:pt x="1884" y="498"/>
                    </a:lnTo>
                    <a:lnTo>
                      <a:pt x="1884" y="498"/>
                    </a:lnTo>
                    <a:lnTo>
                      <a:pt x="1884" y="498"/>
                    </a:lnTo>
                    <a:lnTo>
                      <a:pt x="1884" y="498"/>
                    </a:lnTo>
                    <a:lnTo>
                      <a:pt x="1884" y="498"/>
                    </a:lnTo>
                    <a:lnTo>
                      <a:pt x="1884" y="498"/>
                    </a:lnTo>
                    <a:lnTo>
                      <a:pt x="1884" y="498"/>
                    </a:lnTo>
                    <a:lnTo>
                      <a:pt x="1884" y="498"/>
                    </a:lnTo>
                    <a:lnTo>
                      <a:pt x="1884" y="504"/>
                    </a:lnTo>
                    <a:lnTo>
                      <a:pt x="1884" y="504"/>
                    </a:lnTo>
                    <a:lnTo>
                      <a:pt x="1884" y="504"/>
                    </a:lnTo>
                    <a:lnTo>
                      <a:pt x="1884" y="504"/>
                    </a:lnTo>
                    <a:lnTo>
                      <a:pt x="1884" y="504"/>
                    </a:lnTo>
                    <a:lnTo>
                      <a:pt x="1884" y="504"/>
                    </a:lnTo>
                    <a:lnTo>
                      <a:pt x="1884" y="504"/>
                    </a:lnTo>
                    <a:lnTo>
                      <a:pt x="1884" y="504"/>
                    </a:lnTo>
                    <a:lnTo>
                      <a:pt x="1884" y="504"/>
                    </a:lnTo>
                    <a:lnTo>
                      <a:pt x="1884" y="504"/>
                    </a:lnTo>
                    <a:lnTo>
                      <a:pt x="1884" y="504"/>
                    </a:lnTo>
                    <a:lnTo>
                      <a:pt x="1890" y="504"/>
                    </a:lnTo>
                    <a:lnTo>
                      <a:pt x="1890" y="510"/>
                    </a:lnTo>
                    <a:lnTo>
                      <a:pt x="1890" y="510"/>
                    </a:lnTo>
                    <a:lnTo>
                      <a:pt x="1890" y="510"/>
                    </a:lnTo>
                    <a:lnTo>
                      <a:pt x="1890" y="510"/>
                    </a:lnTo>
                    <a:lnTo>
                      <a:pt x="1890" y="510"/>
                    </a:lnTo>
                    <a:lnTo>
                      <a:pt x="1890" y="510"/>
                    </a:lnTo>
                    <a:lnTo>
                      <a:pt x="1890" y="510"/>
                    </a:lnTo>
                    <a:lnTo>
                      <a:pt x="1890" y="510"/>
                    </a:lnTo>
                    <a:lnTo>
                      <a:pt x="1890" y="510"/>
                    </a:lnTo>
                    <a:lnTo>
                      <a:pt x="1890" y="510"/>
                    </a:lnTo>
                    <a:lnTo>
                      <a:pt x="1890" y="516"/>
                    </a:lnTo>
                    <a:lnTo>
                      <a:pt x="1890" y="516"/>
                    </a:lnTo>
                    <a:lnTo>
                      <a:pt x="1890" y="516"/>
                    </a:lnTo>
                    <a:lnTo>
                      <a:pt x="1890" y="516"/>
                    </a:lnTo>
                    <a:lnTo>
                      <a:pt x="1890" y="516"/>
                    </a:lnTo>
                    <a:lnTo>
                      <a:pt x="1890" y="516"/>
                    </a:lnTo>
                    <a:lnTo>
                      <a:pt x="1890" y="516"/>
                    </a:lnTo>
                    <a:lnTo>
                      <a:pt x="1890" y="516"/>
                    </a:lnTo>
                    <a:lnTo>
                      <a:pt x="1890" y="516"/>
                    </a:lnTo>
                    <a:lnTo>
                      <a:pt x="1890" y="516"/>
                    </a:lnTo>
                    <a:lnTo>
                      <a:pt x="1890" y="522"/>
                    </a:lnTo>
                    <a:lnTo>
                      <a:pt x="1890" y="522"/>
                    </a:lnTo>
                    <a:lnTo>
                      <a:pt x="1890" y="522"/>
                    </a:lnTo>
                    <a:lnTo>
                      <a:pt x="1890" y="522"/>
                    </a:lnTo>
                    <a:lnTo>
                      <a:pt x="1890" y="522"/>
                    </a:lnTo>
                    <a:lnTo>
                      <a:pt x="1890" y="522"/>
                    </a:lnTo>
                    <a:lnTo>
                      <a:pt x="1890" y="522"/>
                    </a:lnTo>
                    <a:lnTo>
                      <a:pt x="1890" y="522"/>
                    </a:lnTo>
                    <a:lnTo>
                      <a:pt x="1890" y="522"/>
                    </a:lnTo>
                    <a:lnTo>
                      <a:pt x="1890" y="522"/>
                    </a:lnTo>
                    <a:lnTo>
                      <a:pt x="1890" y="522"/>
                    </a:lnTo>
                    <a:lnTo>
                      <a:pt x="1890" y="528"/>
                    </a:lnTo>
                    <a:lnTo>
                      <a:pt x="1896" y="528"/>
                    </a:lnTo>
                    <a:lnTo>
                      <a:pt x="1896" y="528"/>
                    </a:lnTo>
                    <a:lnTo>
                      <a:pt x="1896" y="528"/>
                    </a:lnTo>
                    <a:lnTo>
                      <a:pt x="1896" y="528"/>
                    </a:lnTo>
                    <a:lnTo>
                      <a:pt x="1896" y="528"/>
                    </a:lnTo>
                    <a:lnTo>
                      <a:pt x="1896" y="528"/>
                    </a:lnTo>
                    <a:lnTo>
                      <a:pt x="1896" y="528"/>
                    </a:lnTo>
                    <a:lnTo>
                      <a:pt x="1896" y="528"/>
                    </a:lnTo>
                    <a:lnTo>
                      <a:pt x="1896" y="528"/>
                    </a:lnTo>
                    <a:lnTo>
                      <a:pt x="1896" y="528"/>
                    </a:lnTo>
                    <a:lnTo>
                      <a:pt x="1926" y="528"/>
                    </a:lnTo>
                    <a:lnTo>
                      <a:pt x="1926" y="528"/>
                    </a:lnTo>
                    <a:lnTo>
                      <a:pt x="1932" y="528"/>
                    </a:lnTo>
                    <a:lnTo>
                      <a:pt x="1932" y="528"/>
                    </a:lnTo>
                    <a:lnTo>
                      <a:pt x="1932" y="528"/>
                    </a:lnTo>
                    <a:lnTo>
                      <a:pt x="1932" y="528"/>
                    </a:lnTo>
                    <a:lnTo>
                      <a:pt x="1932" y="522"/>
                    </a:lnTo>
                    <a:lnTo>
                      <a:pt x="1932" y="522"/>
                    </a:lnTo>
                    <a:lnTo>
                      <a:pt x="1932" y="522"/>
                    </a:lnTo>
                    <a:lnTo>
                      <a:pt x="1932" y="522"/>
                    </a:lnTo>
                    <a:lnTo>
                      <a:pt x="1932" y="522"/>
                    </a:lnTo>
                    <a:lnTo>
                      <a:pt x="1932" y="522"/>
                    </a:lnTo>
                    <a:lnTo>
                      <a:pt x="1932" y="522"/>
                    </a:lnTo>
                    <a:lnTo>
                      <a:pt x="1932" y="522"/>
                    </a:lnTo>
                    <a:lnTo>
                      <a:pt x="1932" y="522"/>
                    </a:lnTo>
                    <a:lnTo>
                      <a:pt x="1932" y="522"/>
                    </a:lnTo>
                    <a:lnTo>
                      <a:pt x="1932" y="522"/>
                    </a:lnTo>
                    <a:lnTo>
                      <a:pt x="1932" y="516"/>
                    </a:lnTo>
                    <a:lnTo>
                      <a:pt x="1932" y="516"/>
                    </a:lnTo>
                    <a:lnTo>
                      <a:pt x="1932" y="516"/>
                    </a:lnTo>
                    <a:lnTo>
                      <a:pt x="1932" y="516"/>
                    </a:lnTo>
                    <a:lnTo>
                      <a:pt x="1932" y="516"/>
                    </a:lnTo>
                    <a:lnTo>
                      <a:pt x="1932" y="516"/>
                    </a:lnTo>
                    <a:lnTo>
                      <a:pt x="1932" y="516"/>
                    </a:lnTo>
                    <a:lnTo>
                      <a:pt x="1932" y="516"/>
                    </a:lnTo>
                    <a:lnTo>
                      <a:pt x="1932" y="516"/>
                    </a:lnTo>
                    <a:lnTo>
                      <a:pt x="1932" y="516"/>
                    </a:lnTo>
                    <a:lnTo>
                      <a:pt x="1932" y="516"/>
                    </a:lnTo>
                    <a:lnTo>
                      <a:pt x="1932" y="510"/>
                    </a:lnTo>
                    <a:lnTo>
                      <a:pt x="1932" y="510"/>
                    </a:lnTo>
                    <a:lnTo>
                      <a:pt x="1932" y="510"/>
                    </a:lnTo>
                    <a:lnTo>
                      <a:pt x="1932" y="510"/>
                    </a:lnTo>
                    <a:lnTo>
                      <a:pt x="1932" y="510"/>
                    </a:lnTo>
                    <a:lnTo>
                      <a:pt x="1932" y="510"/>
                    </a:lnTo>
                    <a:lnTo>
                      <a:pt x="1932" y="510"/>
                    </a:lnTo>
                    <a:lnTo>
                      <a:pt x="1932" y="510"/>
                    </a:lnTo>
                    <a:lnTo>
                      <a:pt x="1932" y="510"/>
                    </a:lnTo>
                    <a:lnTo>
                      <a:pt x="1938" y="504"/>
                    </a:lnTo>
                    <a:lnTo>
                      <a:pt x="1938" y="504"/>
                    </a:lnTo>
                    <a:lnTo>
                      <a:pt x="1938" y="504"/>
                    </a:lnTo>
                    <a:lnTo>
                      <a:pt x="1938" y="504"/>
                    </a:lnTo>
                    <a:lnTo>
                      <a:pt x="1938" y="504"/>
                    </a:lnTo>
                    <a:lnTo>
                      <a:pt x="1938" y="504"/>
                    </a:lnTo>
                    <a:lnTo>
                      <a:pt x="1938" y="504"/>
                    </a:lnTo>
                    <a:lnTo>
                      <a:pt x="1938" y="504"/>
                    </a:lnTo>
                    <a:lnTo>
                      <a:pt x="1938" y="504"/>
                    </a:lnTo>
                    <a:lnTo>
                      <a:pt x="1938" y="504"/>
                    </a:lnTo>
                    <a:lnTo>
                      <a:pt x="1938" y="504"/>
                    </a:lnTo>
                    <a:lnTo>
                      <a:pt x="1938" y="504"/>
                    </a:lnTo>
                    <a:lnTo>
                      <a:pt x="1938" y="504"/>
                    </a:lnTo>
                    <a:lnTo>
                      <a:pt x="1938" y="498"/>
                    </a:lnTo>
                    <a:lnTo>
                      <a:pt x="1938" y="498"/>
                    </a:lnTo>
                    <a:lnTo>
                      <a:pt x="1938" y="498"/>
                    </a:lnTo>
                    <a:lnTo>
                      <a:pt x="1938" y="498"/>
                    </a:lnTo>
                    <a:lnTo>
                      <a:pt x="1938" y="498"/>
                    </a:lnTo>
                    <a:lnTo>
                      <a:pt x="1938" y="498"/>
                    </a:lnTo>
                    <a:lnTo>
                      <a:pt x="1938" y="498"/>
                    </a:lnTo>
                    <a:lnTo>
                      <a:pt x="1938" y="498"/>
                    </a:lnTo>
                    <a:lnTo>
                      <a:pt x="1938" y="492"/>
                    </a:lnTo>
                    <a:lnTo>
                      <a:pt x="1938" y="492"/>
                    </a:lnTo>
                    <a:lnTo>
                      <a:pt x="1938" y="492"/>
                    </a:lnTo>
                    <a:lnTo>
                      <a:pt x="1938" y="492"/>
                    </a:lnTo>
                    <a:lnTo>
                      <a:pt x="1938" y="492"/>
                    </a:lnTo>
                    <a:lnTo>
                      <a:pt x="1938" y="492"/>
                    </a:lnTo>
                    <a:lnTo>
                      <a:pt x="1938" y="492"/>
                    </a:lnTo>
                    <a:lnTo>
                      <a:pt x="1938" y="492"/>
                    </a:lnTo>
                    <a:lnTo>
                      <a:pt x="1938" y="492"/>
                    </a:lnTo>
                    <a:lnTo>
                      <a:pt x="1938" y="492"/>
                    </a:lnTo>
                    <a:lnTo>
                      <a:pt x="1938" y="492"/>
                    </a:lnTo>
                    <a:lnTo>
                      <a:pt x="1938" y="492"/>
                    </a:lnTo>
                    <a:lnTo>
                      <a:pt x="1938" y="492"/>
                    </a:lnTo>
                    <a:lnTo>
                      <a:pt x="1944" y="486"/>
                    </a:lnTo>
                    <a:lnTo>
                      <a:pt x="1944" y="486"/>
                    </a:lnTo>
                    <a:lnTo>
                      <a:pt x="1944" y="486"/>
                    </a:lnTo>
                    <a:lnTo>
                      <a:pt x="1944" y="486"/>
                    </a:lnTo>
                    <a:lnTo>
                      <a:pt x="1944" y="486"/>
                    </a:lnTo>
                    <a:lnTo>
                      <a:pt x="1944" y="486"/>
                    </a:lnTo>
                    <a:lnTo>
                      <a:pt x="1944" y="486"/>
                    </a:lnTo>
                    <a:lnTo>
                      <a:pt x="1944" y="486"/>
                    </a:lnTo>
                    <a:lnTo>
                      <a:pt x="1944" y="486"/>
                    </a:lnTo>
                    <a:lnTo>
                      <a:pt x="1944" y="486"/>
                    </a:lnTo>
                    <a:lnTo>
                      <a:pt x="1944" y="486"/>
                    </a:lnTo>
                    <a:lnTo>
                      <a:pt x="1944" y="486"/>
                    </a:lnTo>
                    <a:lnTo>
                      <a:pt x="1944" y="486"/>
                    </a:lnTo>
                    <a:lnTo>
                      <a:pt x="1944" y="486"/>
                    </a:lnTo>
                    <a:lnTo>
                      <a:pt x="1944" y="486"/>
                    </a:lnTo>
                    <a:lnTo>
                      <a:pt x="1944" y="486"/>
                    </a:lnTo>
                    <a:lnTo>
                      <a:pt x="1944" y="486"/>
                    </a:lnTo>
                    <a:lnTo>
                      <a:pt x="1944" y="486"/>
                    </a:lnTo>
                    <a:lnTo>
                      <a:pt x="1944" y="486"/>
                    </a:lnTo>
                    <a:lnTo>
                      <a:pt x="1944" y="486"/>
                    </a:lnTo>
                    <a:lnTo>
                      <a:pt x="1944" y="486"/>
                    </a:lnTo>
                    <a:lnTo>
                      <a:pt x="1944" y="486"/>
                    </a:lnTo>
                    <a:lnTo>
                      <a:pt x="1944" y="486"/>
                    </a:lnTo>
                    <a:lnTo>
                      <a:pt x="1944" y="486"/>
                    </a:lnTo>
                    <a:lnTo>
                      <a:pt x="1944" y="486"/>
                    </a:lnTo>
                    <a:lnTo>
                      <a:pt x="1944" y="486"/>
                    </a:lnTo>
                    <a:lnTo>
                      <a:pt x="1944" y="486"/>
                    </a:lnTo>
                    <a:lnTo>
                      <a:pt x="1944" y="486"/>
                    </a:lnTo>
                    <a:lnTo>
                      <a:pt x="1944" y="492"/>
                    </a:lnTo>
                    <a:lnTo>
                      <a:pt x="1944" y="492"/>
                    </a:lnTo>
                    <a:lnTo>
                      <a:pt x="1944" y="492"/>
                    </a:lnTo>
                    <a:lnTo>
                      <a:pt x="1944" y="492"/>
                    </a:lnTo>
                    <a:lnTo>
                      <a:pt x="1950" y="492"/>
                    </a:lnTo>
                    <a:lnTo>
                      <a:pt x="1950" y="492"/>
                    </a:lnTo>
                    <a:lnTo>
                      <a:pt x="1950" y="492"/>
                    </a:lnTo>
                    <a:lnTo>
                      <a:pt x="1950" y="492"/>
                    </a:lnTo>
                    <a:lnTo>
                      <a:pt x="1950" y="492"/>
                    </a:lnTo>
                    <a:lnTo>
                      <a:pt x="1950" y="492"/>
                    </a:lnTo>
                    <a:lnTo>
                      <a:pt x="1950" y="492"/>
                    </a:lnTo>
                    <a:lnTo>
                      <a:pt x="1950" y="492"/>
                    </a:lnTo>
                    <a:lnTo>
                      <a:pt x="1950" y="492"/>
                    </a:lnTo>
                    <a:lnTo>
                      <a:pt x="1950" y="498"/>
                    </a:lnTo>
                    <a:lnTo>
                      <a:pt x="1950" y="498"/>
                    </a:lnTo>
                    <a:lnTo>
                      <a:pt x="1950" y="498"/>
                    </a:lnTo>
                    <a:lnTo>
                      <a:pt x="1950" y="498"/>
                    </a:lnTo>
                    <a:lnTo>
                      <a:pt x="1950" y="498"/>
                    </a:lnTo>
                    <a:lnTo>
                      <a:pt x="1950" y="498"/>
                    </a:lnTo>
                    <a:lnTo>
                      <a:pt x="1950" y="498"/>
                    </a:lnTo>
                    <a:lnTo>
                      <a:pt x="1950" y="498"/>
                    </a:lnTo>
                    <a:lnTo>
                      <a:pt x="1950" y="498"/>
                    </a:lnTo>
                    <a:lnTo>
                      <a:pt x="1950" y="504"/>
                    </a:lnTo>
                    <a:lnTo>
                      <a:pt x="1950" y="504"/>
                    </a:lnTo>
                    <a:lnTo>
                      <a:pt x="1950" y="504"/>
                    </a:lnTo>
                    <a:lnTo>
                      <a:pt x="1950" y="504"/>
                    </a:lnTo>
                    <a:lnTo>
                      <a:pt x="1950" y="504"/>
                    </a:lnTo>
                    <a:lnTo>
                      <a:pt x="1950" y="504"/>
                    </a:lnTo>
                    <a:lnTo>
                      <a:pt x="1950" y="504"/>
                    </a:lnTo>
                    <a:lnTo>
                      <a:pt x="1950" y="504"/>
                    </a:lnTo>
                    <a:lnTo>
                      <a:pt x="1950" y="504"/>
                    </a:lnTo>
                    <a:lnTo>
                      <a:pt x="1950" y="504"/>
                    </a:lnTo>
                    <a:lnTo>
                      <a:pt x="1950" y="504"/>
                    </a:lnTo>
                    <a:lnTo>
                      <a:pt x="1950" y="504"/>
                    </a:lnTo>
                    <a:lnTo>
                      <a:pt x="1950" y="510"/>
                    </a:lnTo>
                    <a:lnTo>
                      <a:pt x="1950" y="510"/>
                    </a:lnTo>
                    <a:lnTo>
                      <a:pt x="1950" y="510"/>
                    </a:lnTo>
                    <a:lnTo>
                      <a:pt x="1950" y="510"/>
                    </a:lnTo>
                    <a:lnTo>
                      <a:pt x="1956" y="510"/>
                    </a:lnTo>
                    <a:lnTo>
                      <a:pt x="1956" y="510"/>
                    </a:lnTo>
                    <a:lnTo>
                      <a:pt x="1956" y="510"/>
                    </a:lnTo>
                    <a:lnTo>
                      <a:pt x="1956" y="510"/>
                    </a:lnTo>
                    <a:lnTo>
                      <a:pt x="1956" y="510"/>
                    </a:lnTo>
                    <a:lnTo>
                      <a:pt x="1956" y="516"/>
                    </a:lnTo>
                    <a:lnTo>
                      <a:pt x="1956" y="516"/>
                    </a:lnTo>
                    <a:lnTo>
                      <a:pt x="1956" y="516"/>
                    </a:lnTo>
                    <a:lnTo>
                      <a:pt x="1956" y="516"/>
                    </a:lnTo>
                    <a:lnTo>
                      <a:pt x="1956" y="516"/>
                    </a:lnTo>
                    <a:lnTo>
                      <a:pt x="1956" y="516"/>
                    </a:lnTo>
                    <a:lnTo>
                      <a:pt x="1956" y="516"/>
                    </a:lnTo>
                    <a:lnTo>
                      <a:pt x="1956" y="516"/>
                    </a:lnTo>
                    <a:lnTo>
                      <a:pt x="1956" y="516"/>
                    </a:lnTo>
                    <a:lnTo>
                      <a:pt x="1956" y="516"/>
                    </a:lnTo>
                    <a:lnTo>
                      <a:pt x="1956" y="522"/>
                    </a:lnTo>
                    <a:lnTo>
                      <a:pt x="1956" y="522"/>
                    </a:lnTo>
                    <a:lnTo>
                      <a:pt x="1956" y="522"/>
                    </a:lnTo>
                    <a:lnTo>
                      <a:pt x="1956" y="522"/>
                    </a:lnTo>
                    <a:lnTo>
                      <a:pt x="1956" y="522"/>
                    </a:lnTo>
                    <a:lnTo>
                      <a:pt x="1956" y="522"/>
                    </a:lnTo>
                    <a:lnTo>
                      <a:pt x="1956" y="522"/>
                    </a:lnTo>
                    <a:lnTo>
                      <a:pt x="1956" y="522"/>
                    </a:lnTo>
                    <a:lnTo>
                      <a:pt x="1956" y="522"/>
                    </a:lnTo>
                    <a:lnTo>
                      <a:pt x="1956" y="522"/>
                    </a:lnTo>
                    <a:lnTo>
                      <a:pt x="1956" y="522"/>
                    </a:lnTo>
                    <a:lnTo>
                      <a:pt x="1956" y="528"/>
                    </a:lnTo>
                    <a:lnTo>
                      <a:pt x="1956" y="528"/>
                    </a:lnTo>
                    <a:lnTo>
                      <a:pt x="1956" y="528"/>
                    </a:lnTo>
                    <a:lnTo>
                      <a:pt x="1956" y="528"/>
                    </a:lnTo>
                    <a:lnTo>
                      <a:pt x="1956" y="528"/>
                    </a:lnTo>
                    <a:lnTo>
                      <a:pt x="1956" y="528"/>
                    </a:lnTo>
                    <a:lnTo>
                      <a:pt x="1956" y="528"/>
                    </a:lnTo>
                    <a:lnTo>
                      <a:pt x="1962" y="528"/>
                    </a:lnTo>
                    <a:lnTo>
                      <a:pt x="1962" y="528"/>
                    </a:lnTo>
                    <a:lnTo>
                      <a:pt x="1962" y="528"/>
                    </a:lnTo>
                    <a:lnTo>
                      <a:pt x="1962" y="528"/>
                    </a:lnTo>
                    <a:lnTo>
                      <a:pt x="1962" y="528"/>
                    </a:lnTo>
                    <a:lnTo>
                      <a:pt x="1992" y="528"/>
                    </a:lnTo>
                    <a:lnTo>
                      <a:pt x="1992" y="528"/>
                    </a:lnTo>
                    <a:lnTo>
                      <a:pt x="1992" y="528"/>
                    </a:lnTo>
                    <a:lnTo>
                      <a:pt x="1992" y="528"/>
                    </a:lnTo>
                    <a:lnTo>
                      <a:pt x="1992" y="528"/>
                    </a:lnTo>
                    <a:lnTo>
                      <a:pt x="1992" y="522"/>
                    </a:lnTo>
                    <a:lnTo>
                      <a:pt x="1992" y="522"/>
                    </a:lnTo>
                    <a:lnTo>
                      <a:pt x="1992" y="522"/>
                    </a:lnTo>
                    <a:lnTo>
                      <a:pt x="1998" y="522"/>
                    </a:lnTo>
                    <a:lnTo>
                      <a:pt x="1998" y="522"/>
                    </a:lnTo>
                    <a:lnTo>
                      <a:pt x="1998" y="522"/>
                    </a:lnTo>
                    <a:lnTo>
                      <a:pt x="1998" y="522"/>
                    </a:lnTo>
                    <a:lnTo>
                      <a:pt x="1998" y="522"/>
                    </a:lnTo>
                    <a:lnTo>
                      <a:pt x="1998" y="522"/>
                    </a:lnTo>
                    <a:lnTo>
                      <a:pt x="1998" y="522"/>
                    </a:lnTo>
                    <a:lnTo>
                      <a:pt x="1998" y="522"/>
                    </a:lnTo>
                    <a:lnTo>
                      <a:pt x="1998" y="522"/>
                    </a:lnTo>
                    <a:lnTo>
                      <a:pt x="1998" y="516"/>
                    </a:lnTo>
                    <a:lnTo>
                      <a:pt x="1998" y="516"/>
                    </a:lnTo>
                    <a:lnTo>
                      <a:pt x="1998" y="516"/>
                    </a:lnTo>
                    <a:lnTo>
                      <a:pt x="1998" y="516"/>
                    </a:lnTo>
                    <a:lnTo>
                      <a:pt x="1998" y="516"/>
                    </a:lnTo>
                    <a:lnTo>
                      <a:pt x="1998" y="516"/>
                    </a:lnTo>
                    <a:lnTo>
                      <a:pt x="1998" y="516"/>
                    </a:lnTo>
                    <a:lnTo>
                      <a:pt x="1998" y="516"/>
                    </a:lnTo>
                    <a:lnTo>
                      <a:pt x="1998" y="516"/>
                    </a:lnTo>
                    <a:lnTo>
                      <a:pt x="1998" y="516"/>
                    </a:lnTo>
                    <a:lnTo>
                      <a:pt x="1998" y="510"/>
                    </a:lnTo>
                    <a:lnTo>
                      <a:pt x="1998" y="510"/>
                    </a:lnTo>
                    <a:lnTo>
                      <a:pt x="1998" y="510"/>
                    </a:lnTo>
                    <a:lnTo>
                      <a:pt x="1998" y="510"/>
                    </a:lnTo>
                    <a:lnTo>
                      <a:pt x="1998" y="510"/>
                    </a:lnTo>
                    <a:lnTo>
                      <a:pt x="1998" y="510"/>
                    </a:lnTo>
                    <a:lnTo>
                      <a:pt x="1998" y="510"/>
                    </a:lnTo>
                    <a:lnTo>
                      <a:pt x="1998" y="510"/>
                    </a:lnTo>
                    <a:lnTo>
                      <a:pt x="1998" y="510"/>
                    </a:lnTo>
                    <a:lnTo>
                      <a:pt x="1998" y="504"/>
                    </a:lnTo>
                    <a:lnTo>
                      <a:pt x="1998" y="504"/>
                    </a:lnTo>
                    <a:lnTo>
                      <a:pt x="1998" y="504"/>
                    </a:lnTo>
                    <a:lnTo>
                      <a:pt x="1998" y="504"/>
                    </a:lnTo>
                    <a:lnTo>
                      <a:pt x="1998" y="504"/>
                    </a:lnTo>
                    <a:lnTo>
                      <a:pt x="1998" y="504"/>
                    </a:lnTo>
                    <a:lnTo>
                      <a:pt x="2004" y="504"/>
                    </a:lnTo>
                    <a:lnTo>
                      <a:pt x="2004" y="504"/>
                    </a:lnTo>
                    <a:lnTo>
                      <a:pt x="2004" y="504"/>
                    </a:lnTo>
                    <a:lnTo>
                      <a:pt x="2004" y="504"/>
                    </a:lnTo>
                    <a:lnTo>
                      <a:pt x="2004" y="504"/>
                    </a:lnTo>
                    <a:lnTo>
                      <a:pt x="2004" y="504"/>
                    </a:lnTo>
                    <a:lnTo>
                      <a:pt x="2004" y="504"/>
                    </a:lnTo>
                    <a:lnTo>
                      <a:pt x="2004" y="498"/>
                    </a:lnTo>
                    <a:lnTo>
                      <a:pt x="2004" y="498"/>
                    </a:lnTo>
                    <a:lnTo>
                      <a:pt x="2004" y="498"/>
                    </a:lnTo>
                    <a:lnTo>
                      <a:pt x="2004" y="498"/>
                    </a:lnTo>
                    <a:lnTo>
                      <a:pt x="2004" y="498"/>
                    </a:lnTo>
                    <a:lnTo>
                      <a:pt x="2004" y="498"/>
                    </a:lnTo>
                    <a:lnTo>
                      <a:pt x="2004" y="498"/>
                    </a:lnTo>
                    <a:lnTo>
                      <a:pt x="2004" y="498"/>
                    </a:lnTo>
                    <a:lnTo>
                      <a:pt x="2004" y="492"/>
                    </a:lnTo>
                    <a:lnTo>
                      <a:pt x="2004" y="492"/>
                    </a:lnTo>
                    <a:lnTo>
                      <a:pt x="2004" y="492"/>
                    </a:lnTo>
                    <a:lnTo>
                      <a:pt x="2004" y="492"/>
                    </a:lnTo>
                    <a:lnTo>
                      <a:pt x="2004" y="492"/>
                    </a:lnTo>
                    <a:lnTo>
                      <a:pt x="2004" y="492"/>
                    </a:lnTo>
                    <a:lnTo>
                      <a:pt x="2004" y="492"/>
                    </a:lnTo>
                    <a:lnTo>
                      <a:pt x="2004" y="492"/>
                    </a:lnTo>
                    <a:lnTo>
                      <a:pt x="2004" y="492"/>
                    </a:lnTo>
                    <a:lnTo>
                      <a:pt x="2004" y="492"/>
                    </a:lnTo>
                    <a:lnTo>
                      <a:pt x="2004" y="492"/>
                    </a:lnTo>
                    <a:lnTo>
                      <a:pt x="2004" y="492"/>
                    </a:lnTo>
                    <a:lnTo>
                      <a:pt x="2004" y="486"/>
                    </a:lnTo>
                    <a:lnTo>
                      <a:pt x="2004" y="486"/>
                    </a:lnTo>
                    <a:lnTo>
                      <a:pt x="2004" y="486"/>
                    </a:lnTo>
                    <a:lnTo>
                      <a:pt x="2004" y="486"/>
                    </a:lnTo>
                    <a:lnTo>
                      <a:pt x="2004" y="486"/>
                    </a:lnTo>
                    <a:lnTo>
                      <a:pt x="2004" y="486"/>
                    </a:lnTo>
                    <a:lnTo>
                      <a:pt x="2004" y="486"/>
                    </a:lnTo>
                    <a:lnTo>
                      <a:pt x="2010" y="486"/>
                    </a:lnTo>
                    <a:lnTo>
                      <a:pt x="2010" y="486"/>
                    </a:lnTo>
                    <a:lnTo>
                      <a:pt x="2010" y="486"/>
                    </a:lnTo>
                    <a:lnTo>
                      <a:pt x="2010" y="486"/>
                    </a:lnTo>
                    <a:lnTo>
                      <a:pt x="2010" y="486"/>
                    </a:lnTo>
                    <a:lnTo>
                      <a:pt x="2010" y="486"/>
                    </a:lnTo>
                    <a:lnTo>
                      <a:pt x="2010" y="486"/>
                    </a:lnTo>
                    <a:lnTo>
                      <a:pt x="2010" y="486"/>
                    </a:lnTo>
                    <a:lnTo>
                      <a:pt x="2010" y="486"/>
                    </a:lnTo>
                    <a:lnTo>
                      <a:pt x="2010" y="486"/>
                    </a:lnTo>
                    <a:lnTo>
                      <a:pt x="2010" y="486"/>
                    </a:lnTo>
                    <a:lnTo>
                      <a:pt x="2010" y="486"/>
                    </a:lnTo>
                    <a:lnTo>
                      <a:pt x="2010" y="486"/>
                    </a:lnTo>
                    <a:lnTo>
                      <a:pt x="2010" y="486"/>
                    </a:lnTo>
                    <a:lnTo>
                      <a:pt x="2010" y="486"/>
                    </a:lnTo>
                    <a:lnTo>
                      <a:pt x="2010" y="486"/>
                    </a:lnTo>
                    <a:lnTo>
                      <a:pt x="2010" y="486"/>
                    </a:lnTo>
                    <a:lnTo>
                      <a:pt x="2010" y="486"/>
                    </a:lnTo>
                    <a:lnTo>
                      <a:pt x="2010" y="486"/>
                    </a:lnTo>
                    <a:lnTo>
                      <a:pt x="2010" y="486"/>
                    </a:lnTo>
                    <a:lnTo>
                      <a:pt x="2010" y="486"/>
                    </a:lnTo>
                    <a:lnTo>
                      <a:pt x="2010" y="486"/>
                    </a:lnTo>
                    <a:lnTo>
                      <a:pt x="2010" y="486"/>
                    </a:lnTo>
                    <a:lnTo>
                      <a:pt x="2010" y="486"/>
                    </a:lnTo>
                    <a:lnTo>
                      <a:pt x="2010" y="486"/>
                    </a:lnTo>
                    <a:lnTo>
                      <a:pt x="2010" y="492"/>
                    </a:lnTo>
                    <a:lnTo>
                      <a:pt x="2010" y="492"/>
                    </a:lnTo>
                    <a:lnTo>
                      <a:pt x="2010" y="492"/>
                    </a:lnTo>
                    <a:lnTo>
                      <a:pt x="2010" y="492"/>
                    </a:lnTo>
                    <a:lnTo>
                      <a:pt x="2010" y="492"/>
                    </a:lnTo>
                    <a:lnTo>
                      <a:pt x="2010" y="492"/>
                    </a:lnTo>
                    <a:lnTo>
                      <a:pt x="2010" y="492"/>
                    </a:lnTo>
                    <a:lnTo>
                      <a:pt x="2016" y="492"/>
                    </a:lnTo>
                    <a:lnTo>
                      <a:pt x="2016" y="492"/>
                    </a:lnTo>
                    <a:lnTo>
                      <a:pt x="2016" y="492"/>
                    </a:lnTo>
                    <a:lnTo>
                      <a:pt x="2016" y="492"/>
                    </a:lnTo>
                    <a:lnTo>
                      <a:pt x="2016" y="492"/>
                    </a:lnTo>
                    <a:lnTo>
                      <a:pt x="2016" y="498"/>
                    </a:lnTo>
                    <a:lnTo>
                      <a:pt x="2016" y="498"/>
                    </a:lnTo>
                    <a:lnTo>
                      <a:pt x="2016" y="498"/>
                    </a:lnTo>
                    <a:lnTo>
                      <a:pt x="2016" y="498"/>
                    </a:lnTo>
                    <a:lnTo>
                      <a:pt x="2016" y="498"/>
                    </a:lnTo>
                    <a:lnTo>
                      <a:pt x="2016" y="498"/>
                    </a:lnTo>
                    <a:lnTo>
                      <a:pt x="2016" y="498"/>
                    </a:lnTo>
                    <a:lnTo>
                      <a:pt x="2016" y="498"/>
                    </a:lnTo>
                    <a:lnTo>
                      <a:pt x="2016" y="504"/>
                    </a:lnTo>
                    <a:lnTo>
                      <a:pt x="2016" y="504"/>
                    </a:lnTo>
                    <a:lnTo>
                      <a:pt x="2016" y="504"/>
                    </a:lnTo>
                    <a:lnTo>
                      <a:pt x="2016" y="504"/>
                    </a:lnTo>
                    <a:lnTo>
                      <a:pt x="2016" y="504"/>
                    </a:lnTo>
                    <a:lnTo>
                      <a:pt x="2016" y="504"/>
                    </a:lnTo>
                    <a:lnTo>
                      <a:pt x="2016" y="504"/>
                    </a:lnTo>
                    <a:lnTo>
                      <a:pt x="2016" y="504"/>
                    </a:lnTo>
                    <a:lnTo>
                      <a:pt x="2016" y="504"/>
                    </a:lnTo>
                    <a:lnTo>
                      <a:pt x="2016" y="504"/>
                    </a:lnTo>
                    <a:lnTo>
                      <a:pt x="2016" y="504"/>
                    </a:lnTo>
                    <a:lnTo>
                      <a:pt x="2016" y="504"/>
                    </a:lnTo>
                    <a:lnTo>
                      <a:pt x="2016" y="510"/>
                    </a:lnTo>
                    <a:lnTo>
                      <a:pt x="2016" y="510"/>
                    </a:lnTo>
                    <a:lnTo>
                      <a:pt x="2016" y="510"/>
                    </a:lnTo>
                    <a:lnTo>
                      <a:pt x="2016" y="510"/>
                    </a:lnTo>
                    <a:lnTo>
                      <a:pt x="2016" y="510"/>
                    </a:lnTo>
                    <a:lnTo>
                      <a:pt x="2016" y="510"/>
                    </a:lnTo>
                    <a:lnTo>
                      <a:pt x="2016" y="510"/>
                    </a:lnTo>
                    <a:lnTo>
                      <a:pt x="2016" y="510"/>
                    </a:lnTo>
                    <a:lnTo>
                      <a:pt x="2016" y="510"/>
                    </a:lnTo>
                    <a:lnTo>
                      <a:pt x="2022" y="510"/>
                    </a:lnTo>
                    <a:lnTo>
                      <a:pt x="2022" y="516"/>
                    </a:lnTo>
                    <a:lnTo>
                      <a:pt x="2022" y="516"/>
                    </a:lnTo>
                    <a:lnTo>
                      <a:pt x="2022" y="516"/>
                    </a:lnTo>
                    <a:lnTo>
                      <a:pt x="2022" y="516"/>
                    </a:lnTo>
                    <a:lnTo>
                      <a:pt x="2022" y="516"/>
                    </a:lnTo>
                    <a:lnTo>
                      <a:pt x="2022" y="516"/>
                    </a:lnTo>
                    <a:lnTo>
                      <a:pt x="2022" y="516"/>
                    </a:lnTo>
                    <a:lnTo>
                      <a:pt x="2022" y="516"/>
                    </a:lnTo>
                    <a:lnTo>
                      <a:pt x="2022" y="516"/>
                    </a:lnTo>
                    <a:lnTo>
                      <a:pt x="2022" y="516"/>
                    </a:lnTo>
                    <a:lnTo>
                      <a:pt x="2022" y="522"/>
                    </a:lnTo>
                    <a:lnTo>
                      <a:pt x="2022" y="522"/>
                    </a:lnTo>
                    <a:lnTo>
                      <a:pt x="2022" y="522"/>
                    </a:lnTo>
                    <a:lnTo>
                      <a:pt x="2022" y="522"/>
                    </a:lnTo>
                    <a:lnTo>
                      <a:pt x="2022" y="522"/>
                    </a:lnTo>
                    <a:lnTo>
                      <a:pt x="2022" y="522"/>
                    </a:lnTo>
                    <a:lnTo>
                      <a:pt x="2022" y="522"/>
                    </a:lnTo>
                    <a:lnTo>
                      <a:pt x="2022" y="522"/>
                    </a:lnTo>
                    <a:lnTo>
                      <a:pt x="2022" y="522"/>
                    </a:lnTo>
                    <a:lnTo>
                      <a:pt x="2022" y="522"/>
                    </a:lnTo>
                    <a:lnTo>
                      <a:pt x="2022" y="522"/>
                    </a:lnTo>
                    <a:lnTo>
                      <a:pt x="2022" y="528"/>
                    </a:lnTo>
                    <a:lnTo>
                      <a:pt x="2022" y="528"/>
                    </a:lnTo>
                    <a:lnTo>
                      <a:pt x="2022" y="528"/>
                    </a:lnTo>
                    <a:lnTo>
                      <a:pt x="2022" y="528"/>
                    </a:lnTo>
                    <a:lnTo>
                      <a:pt x="2022" y="528"/>
                    </a:lnTo>
                    <a:lnTo>
                      <a:pt x="2022" y="528"/>
                    </a:lnTo>
                    <a:lnTo>
                      <a:pt x="2022" y="528"/>
                    </a:lnTo>
                    <a:lnTo>
                      <a:pt x="2022" y="528"/>
                    </a:lnTo>
                    <a:lnTo>
                      <a:pt x="2022" y="528"/>
                    </a:lnTo>
                    <a:lnTo>
                      <a:pt x="2022" y="528"/>
                    </a:lnTo>
                    <a:lnTo>
                      <a:pt x="2022" y="528"/>
                    </a:lnTo>
                    <a:lnTo>
                      <a:pt x="2058" y="528"/>
                    </a:lnTo>
                    <a:lnTo>
                      <a:pt x="2058" y="528"/>
                    </a:lnTo>
                    <a:lnTo>
                      <a:pt x="2058" y="528"/>
                    </a:lnTo>
                    <a:lnTo>
                      <a:pt x="2058" y="528"/>
                    </a:lnTo>
                    <a:lnTo>
                      <a:pt x="2058" y="528"/>
                    </a:lnTo>
                    <a:lnTo>
                      <a:pt x="2058" y="522"/>
                    </a:lnTo>
                    <a:lnTo>
                      <a:pt x="2058" y="522"/>
                    </a:lnTo>
                    <a:lnTo>
                      <a:pt x="2058" y="522"/>
                    </a:lnTo>
                    <a:lnTo>
                      <a:pt x="2058" y="522"/>
                    </a:lnTo>
                    <a:lnTo>
                      <a:pt x="2058" y="522"/>
                    </a:lnTo>
                    <a:lnTo>
                      <a:pt x="2058" y="522"/>
                    </a:lnTo>
                    <a:lnTo>
                      <a:pt x="2058" y="522"/>
                    </a:lnTo>
                    <a:lnTo>
                      <a:pt x="2058" y="522"/>
                    </a:lnTo>
                    <a:lnTo>
                      <a:pt x="2064" y="522"/>
                    </a:lnTo>
                    <a:lnTo>
                      <a:pt x="2064" y="522"/>
                    </a:lnTo>
                    <a:lnTo>
                      <a:pt x="2064" y="522"/>
                    </a:lnTo>
                    <a:lnTo>
                      <a:pt x="2064" y="522"/>
                    </a:lnTo>
                    <a:lnTo>
                      <a:pt x="2064" y="516"/>
                    </a:lnTo>
                    <a:lnTo>
                      <a:pt x="2064" y="516"/>
                    </a:lnTo>
                    <a:lnTo>
                      <a:pt x="2064" y="516"/>
                    </a:lnTo>
                    <a:lnTo>
                      <a:pt x="2064" y="516"/>
                    </a:lnTo>
                    <a:lnTo>
                      <a:pt x="2064" y="516"/>
                    </a:lnTo>
                    <a:lnTo>
                      <a:pt x="2064" y="516"/>
                    </a:lnTo>
                    <a:lnTo>
                      <a:pt x="2064" y="516"/>
                    </a:lnTo>
                    <a:lnTo>
                      <a:pt x="2064" y="516"/>
                    </a:lnTo>
                    <a:lnTo>
                      <a:pt x="2064" y="516"/>
                    </a:lnTo>
                    <a:lnTo>
                      <a:pt x="2064" y="516"/>
                    </a:lnTo>
                    <a:lnTo>
                      <a:pt x="2064" y="510"/>
                    </a:lnTo>
                    <a:lnTo>
                      <a:pt x="2064" y="510"/>
                    </a:lnTo>
                    <a:lnTo>
                      <a:pt x="2064" y="510"/>
                    </a:lnTo>
                    <a:lnTo>
                      <a:pt x="2064" y="510"/>
                    </a:lnTo>
                    <a:lnTo>
                      <a:pt x="2064" y="510"/>
                    </a:lnTo>
                    <a:lnTo>
                      <a:pt x="2064" y="510"/>
                    </a:lnTo>
                    <a:lnTo>
                      <a:pt x="2064" y="510"/>
                    </a:lnTo>
                    <a:lnTo>
                      <a:pt x="2064" y="510"/>
                    </a:lnTo>
                    <a:lnTo>
                      <a:pt x="2064" y="510"/>
                    </a:lnTo>
                    <a:lnTo>
                      <a:pt x="2064" y="510"/>
                    </a:lnTo>
                    <a:lnTo>
                      <a:pt x="2064" y="504"/>
                    </a:lnTo>
                    <a:lnTo>
                      <a:pt x="2064" y="504"/>
                    </a:lnTo>
                    <a:lnTo>
                      <a:pt x="2064" y="504"/>
                    </a:lnTo>
                    <a:lnTo>
                      <a:pt x="2064" y="504"/>
                    </a:lnTo>
                    <a:lnTo>
                      <a:pt x="2064" y="504"/>
                    </a:lnTo>
                    <a:lnTo>
                      <a:pt x="2064" y="504"/>
                    </a:lnTo>
                    <a:lnTo>
                      <a:pt x="2064" y="504"/>
                    </a:lnTo>
                    <a:lnTo>
                      <a:pt x="2064" y="504"/>
                    </a:lnTo>
                    <a:lnTo>
                      <a:pt x="2064" y="504"/>
                    </a:lnTo>
                    <a:lnTo>
                      <a:pt x="2064" y="504"/>
                    </a:lnTo>
                    <a:lnTo>
                      <a:pt x="2064" y="504"/>
                    </a:lnTo>
                    <a:lnTo>
                      <a:pt x="2070" y="504"/>
                    </a:lnTo>
                    <a:lnTo>
                      <a:pt x="2070" y="498"/>
                    </a:lnTo>
                    <a:lnTo>
                      <a:pt x="2070" y="498"/>
                    </a:lnTo>
                    <a:lnTo>
                      <a:pt x="2070" y="498"/>
                    </a:lnTo>
                    <a:lnTo>
                      <a:pt x="2070" y="498"/>
                    </a:lnTo>
                    <a:lnTo>
                      <a:pt x="2070" y="498"/>
                    </a:lnTo>
                    <a:lnTo>
                      <a:pt x="2070" y="498"/>
                    </a:lnTo>
                    <a:lnTo>
                      <a:pt x="2070" y="498"/>
                    </a:lnTo>
                    <a:lnTo>
                      <a:pt x="2070" y="498"/>
                    </a:lnTo>
                    <a:lnTo>
                      <a:pt x="2070" y="498"/>
                    </a:lnTo>
                    <a:lnTo>
                      <a:pt x="2070" y="492"/>
                    </a:lnTo>
                    <a:lnTo>
                      <a:pt x="2070" y="492"/>
                    </a:lnTo>
                    <a:lnTo>
                      <a:pt x="2070" y="492"/>
                    </a:lnTo>
                    <a:lnTo>
                      <a:pt x="2070" y="492"/>
                    </a:lnTo>
                    <a:lnTo>
                      <a:pt x="2070" y="492"/>
                    </a:lnTo>
                    <a:lnTo>
                      <a:pt x="2070" y="492"/>
                    </a:lnTo>
                    <a:lnTo>
                      <a:pt x="2070" y="492"/>
                    </a:lnTo>
                    <a:lnTo>
                      <a:pt x="2070" y="492"/>
                    </a:lnTo>
                    <a:lnTo>
                      <a:pt x="2070" y="492"/>
                    </a:lnTo>
                    <a:lnTo>
                      <a:pt x="2070" y="492"/>
                    </a:lnTo>
                    <a:lnTo>
                      <a:pt x="2070" y="492"/>
                    </a:lnTo>
                    <a:lnTo>
                      <a:pt x="2070" y="492"/>
                    </a:lnTo>
                    <a:lnTo>
                      <a:pt x="2070" y="486"/>
                    </a:lnTo>
                    <a:lnTo>
                      <a:pt x="2070" y="486"/>
                    </a:lnTo>
                    <a:lnTo>
                      <a:pt x="2070" y="486"/>
                    </a:lnTo>
                    <a:lnTo>
                      <a:pt x="2070" y="486"/>
                    </a:lnTo>
                    <a:lnTo>
                      <a:pt x="2070" y="486"/>
                    </a:lnTo>
                    <a:lnTo>
                      <a:pt x="2070" y="486"/>
                    </a:lnTo>
                    <a:lnTo>
                      <a:pt x="2070" y="486"/>
                    </a:lnTo>
                    <a:lnTo>
                      <a:pt x="2070" y="486"/>
                    </a:lnTo>
                    <a:lnTo>
                      <a:pt x="2070" y="486"/>
                    </a:lnTo>
                    <a:lnTo>
                      <a:pt x="2070" y="486"/>
                    </a:lnTo>
                    <a:lnTo>
                      <a:pt x="2070" y="486"/>
                    </a:lnTo>
                    <a:lnTo>
                      <a:pt x="2076" y="486"/>
                    </a:lnTo>
                    <a:lnTo>
                      <a:pt x="2076" y="486"/>
                    </a:lnTo>
                    <a:lnTo>
                      <a:pt x="2076" y="486"/>
                    </a:lnTo>
                    <a:lnTo>
                      <a:pt x="2076" y="486"/>
                    </a:lnTo>
                    <a:lnTo>
                      <a:pt x="2076" y="486"/>
                    </a:lnTo>
                    <a:lnTo>
                      <a:pt x="2076" y="486"/>
                    </a:lnTo>
                    <a:lnTo>
                      <a:pt x="2076" y="486"/>
                    </a:lnTo>
                    <a:lnTo>
                      <a:pt x="2076" y="486"/>
                    </a:lnTo>
                    <a:lnTo>
                      <a:pt x="2076" y="486"/>
                    </a:lnTo>
                    <a:lnTo>
                      <a:pt x="2076" y="486"/>
                    </a:lnTo>
                    <a:lnTo>
                      <a:pt x="2076" y="486"/>
                    </a:lnTo>
                    <a:lnTo>
                      <a:pt x="2076" y="486"/>
                    </a:lnTo>
                    <a:lnTo>
                      <a:pt x="2076" y="486"/>
                    </a:lnTo>
                    <a:lnTo>
                      <a:pt x="2076" y="486"/>
                    </a:lnTo>
                    <a:lnTo>
                      <a:pt x="2076" y="486"/>
                    </a:lnTo>
                    <a:lnTo>
                      <a:pt x="2076" y="486"/>
                    </a:lnTo>
                    <a:lnTo>
                      <a:pt x="2076" y="486"/>
                    </a:lnTo>
                    <a:lnTo>
                      <a:pt x="2076" y="486"/>
                    </a:lnTo>
                    <a:lnTo>
                      <a:pt x="2076" y="486"/>
                    </a:lnTo>
                    <a:lnTo>
                      <a:pt x="2076" y="492"/>
                    </a:lnTo>
                    <a:lnTo>
                      <a:pt x="2076" y="492"/>
                    </a:lnTo>
                    <a:lnTo>
                      <a:pt x="2076" y="492"/>
                    </a:lnTo>
                    <a:lnTo>
                      <a:pt x="2076" y="492"/>
                    </a:lnTo>
                    <a:lnTo>
                      <a:pt x="2076" y="492"/>
                    </a:lnTo>
                    <a:lnTo>
                      <a:pt x="2076" y="492"/>
                    </a:lnTo>
                    <a:lnTo>
                      <a:pt x="2076" y="492"/>
                    </a:lnTo>
                    <a:lnTo>
                      <a:pt x="2076" y="492"/>
                    </a:lnTo>
                    <a:lnTo>
                      <a:pt x="2076" y="492"/>
                    </a:lnTo>
                    <a:lnTo>
                      <a:pt x="2076" y="492"/>
                    </a:lnTo>
                    <a:lnTo>
                      <a:pt x="2076" y="492"/>
                    </a:lnTo>
                    <a:lnTo>
                      <a:pt x="2076" y="492"/>
                    </a:lnTo>
                    <a:lnTo>
                      <a:pt x="2076" y="498"/>
                    </a:lnTo>
                    <a:lnTo>
                      <a:pt x="2082" y="498"/>
                    </a:lnTo>
                    <a:lnTo>
                      <a:pt x="2082" y="498"/>
                    </a:lnTo>
                    <a:lnTo>
                      <a:pt x="2082" y="498"/>
                    </a:lnTo>
                    <a:lnTo>
                      <a:pt x="2082" y="498"/>
                    </a:lnTo>
                    <a:lnTo>
                      <a:pt x="2082" y="498"/>
                    </a:lnTo>
                    <a:lnTo>
                      <a:pt x="2082" y="498"/>
                    </a:lnTo>
                    <a:lnTo>
                      <a:pt x="2082" y="498"/>
                    </a:lnTo>
                    <a:lnTo>
                      <a:pt x="2082" y="498"/>
                    </a:lnTo>
                    <a:lnTo>
                      <a:pt x="2082" y="504"/>
                    </a:lnTo>
                    <a:lnTo>
                      <a:pt x="2082" y="504"/>
                    </a:lnTo>
                    <a:lnTo>
                      <a:pt x="2082" y="504"/>
                    </a:lnTo>
                    <a:lnTo>
                      <a:pt x="2082" y="504"/>
                    </a:lnTo>
                    <a:lnTo>
                      <a:pt x="2082" y="504"/>
                    </a:lnTo>
                    <a:lnTo>
                      <a:pt x="2082" y="504"/>
                    </a:lnTo>
                    <a:lnTo>
                      <a:pt x="2082" y="504"/>
                    </a:lnTo>
                    <a:lnTo>
                      <a:pt x="2082" y="504"/>
                    </a:lnTo>
                    <a:lnTo>
                      <a:pt x="2082" y="504"/>
                    </a:lnTo>
                    <a:lnTo>
                      <a:pt x="2082" y="504"/>
                    </a:lnTo>
                    <a:lnTo>
                      <a:pt x="2082" y="504"/>
                    </a:lnTo>
                    <a:lnTo>
                      <a:pt x="2082" y="504"/>
                    </a:lnTo>
                    <a:lnTo>
                      <a:pt x="2082" y="510"/>
                    </a:lnTo>
                    <a:lnTo>
                      <a:pt x="2082" y="510"/>
                    </a:lnTo>
                    <a:lnTo>
                      <a:pt x="2082" y="510"/>
                    </a:lnTo>
                    <a:lnTo>
                      <a:pt x="2082" y="510"/>
                    </a:lnTo>
                    <a:lnTo>
                      <a:pt x="2082" y="510"/>
                    </a:lnTo>
                    <a:lnTo>
                      <a:pt x="2082" y="510"/>
                    </a:lnTo>
                    <a:lnTo>
                      <a:pt x="2082" y="510"/>
                    </a:lnTo>
                    <a:lnTo>
                      <a:pt x="2082" y="510"/>
                    </a:lnTo>
                    <a:lnTo>
                      <a:pt x="2082" y="510"/>
                    </a:lnTo>
                    <a:lnTo>
                      <a:pt x="2082" y="516"/>
                    </a:lnTo>
                    <a:lnTo>
                      <a:pt x="2082" y="516"/>
                    </a:lnTo>
                    <a:lnTo>
                      <a:pt x="2082" y="516"/>
                    </a:lnTo>
                    <a:lnTo>
                      <a:pt x="2082" y="516"/>
                    </a:lnTo>
                    <a:lnTo>
                      <a:pt x="2082" y="516"/>
                    </a:lnTo>
                    <a:lnTo>
                      <a:pt x="2088" y="516"/>
                    </a:lnTo>
                    <a:lnTo>
                      <a:pt x="2088" y="516"/>
                    </a:lnTo>
                    <a:lnTo>
                      <a:pt x="2088" y="516"/>
                    </a:lnTo>
                    <a:lnTo>
                      <a:pt x="2088" y="516"/>
                    </a:lnTo>
                    <a:lnTo>
                      <a:pt x="2088" y="516"/>
                    </a:lnTo>
                    <a:lnTo>
                      <a:pt x="2088" y="522"/>
                    </a:lnTo>
                    <a:lnTo>
                      <a:pt x="2088" y="522"/>
                    </a:lnTo>
                    <a:lnTo>
                      <a:pt x="2088" y="522"/>
                    </a:lnTo>
                    <a:lnTo>
                      <a:pt x="2088" y="522"/>
                    </a:lnTo>
                    <a:lnTo>
                      <a:pt x="2088" y="522"/>
                    </a:lnTo>
                    <a:lnTo>
                      <a:pt x="2088" y="522"/>
                    </a:lnTo>
                    <a:lnTo>
                      <a:pt x="2088" y="522"/>
                    </a:lnTo>
                    <a:lnTo>
                      <a:pt x="2088" y="522"/>
                    </a:lnTo>
                    <a:lnTo>
                      <a:pt x="2088" y="522"/>
                    </a:lnTo>
                    <a:lnTo>
                      <a:pt x="2088" y="522"/>
                    </a:lnTo>
                    <a:lnTo>
                      <a:pt x="2088" y="522"/>
                    </a:lnTo>
                    <a:lnTo>
                      <a:pt x="2088" y="528"/>
                    </a:lnTo>
                    <a:lnTo>
                      <a:pt x="2088" y="528"/>
                    </a:lnTo>
                    <a:lnTo>
                      <a:pt x="2088" y="528"/>
                    </a:lnTo>
                    <a:lnTo>
                      <a:pt x="2088" y="528"/>
                    </a:lnTo>
                    <a:lnTo>
                      <a:pt x="2088" y="528"/>
                    </a:lnTo>
                    <a:lnTo>
                      <a:pt x="2088" y="528"/>
                    </a:lnTo>
                    <a:lnTo>
                      <a:pt x="2088" y="528"/>
                    </a:lnTo>
                    <a:lnTo>
                      <a:pt x="2088" y="528"/>
                    </a:lnTo>
                    <a:lnTo>
                      <a:pt x="2088" y="528"/>
                    </a:lnTo>
                    <a:lnTo>
                      <a:pt x="2088" y="528"/>
                    </a:lnTo>
                    <a:lnTo>
                      <a:pt x="2088" y="528"/>
                    </a:lnTo>
                    <a:lnTo>
                      <a:pt x="2088" y="528"/>
                    </a:lnTo>
                    <a:lnTo>
                      <a:pt x="2124" y="528"/>
                    </a:lnTo>
                    <a:lnTo>
                      <a:pt x="2124" y="528"/>
                    </a:lnTo>
                    <a:lnTo>
                      <a:pt x="2124" y="528"/>
                    </a:lnTo>
                    <a:lnTo>
                      <a:pt x="2124" y="528"/>
                    </a:lnTo>
                    <a:lnTo>
                      <a:pt x="2124" y="528"/>
                    </a:lnTo>
                    <a:lnTo>
                      <a:pt x="2124" y="528"/>
                    </a:lnTo>
                    <a:lnTo>
                      <a:pt x="2124" y="522"/>
                    </a:lnTo>
                    <a:lnTo>
                      <a:pt x="2124" y="522"/>
                    </a:lnTo>
                    <a:lnTo>
                      <a:pt x="2124" y="522"/>
                    </a:lnTo>
                    <a:lnTo>
                      <a:pt x="2124" y="522"/>
                    </a:lnTo>
                    <a:lnTo>
                      <a:pt x="2124" y="522"/>
                    </a:lnTo>
                    <a:lnTo>
                      <a:pt x="2124" y="522"/>
                    </a:lnTo>
                    <a:lnTo>
                      <a:pt x="2124" y="522"/>
                    </a:lnTo>
                    <a:lnTo>
                      <a:pt x="2124" y="522"/>
                    </a:lnTo>
                    <a:lnTo>
                      <a:pt x="2124" y="522"/>
                    </a:lnTo>
                    <a:lnTo>
                      <a:pt x="2124" y="522"/>
                    </a:lnTo>
                    <a:lnTo>
                      <a:pt x="2124" y="522"/>
                    </a:lnTo>
                    <a:lnTo>
                      <a:pt x="2124" y="516"/>
                    </a:lnTo>
                    <a:lnTo>
                      <a:pt x="2130" y="516"/>
                    </a:lnTo>
                    <a:lnTo>
                      <a:pt x="2130" y="516"/>
                    </a:lnTo>
                    <a:lnTo>
                      <a:pt x="2130" y="516"/>
                    </a:lnTo>
                    <a:lnTo>
                      <a:pt x="2130" y="516"/>
                    </a:lnTo>
                    <a:lnTo>
                      <a:pt x="2130" y="516"/>
                    </a:lnTo>
                    <a:lnTo>
                      <a:pt x="2130" y="516"/>
                    </a:lnTo>
                    <a:lnTo>
                      <a:pt x="2130" y="516"/>
                    </a:lnTo>
                    <a:lnTo>
                      <a:pt x="2130" y="516"/>
                    </a:lnTo>
                    <a:lnTo>
                      <a:pt x="2130" y="516"/>
                    </a:lnTo>
                    <a:lnTo>
                      <a:pt x="2130" y="516"/>
                    </a:lnTo>
                    <a:lnTo>
                      <a:pt x="2130" y="510"/>
                    </a:lnTo>
                    <a:lnTo>
                      <a:pt x="2130" y="510"/>
                    </a:lnTo>
                    <a:lnTo>
                      <a:pt x="2130" y="510"/>
                    </a:lnTo>
                    <a:lnTo>
                      <a:pt x="2130" y="510"/>
                    </a:lnTo>
                    <a:lnTo>
                      <a:pt x="2130" y="510"/>
                    </a:lnTo>
                    <a:lnTo>
                      <a:pt x="2130" y="510"/>
                    </a:lnTo>
                    <a:lnTo>
                      <a:pt x="2130" y="510"/>
                    </a:lnTo>
                    <a:lnTo>
                      <a:pt x="2130" y="510"/>
                    </a:lnTo>
                    <a:lnTo>
                      <a:pt x="2130" y="510"/>
                    </a:lnTo>
                    <a:lnTo>
                      <a:pt x="2130" y="504"/>
                    </a:lnTo>
                    <a:lnTo>
                      <a:pt x="2130" y="504"/>
                    </a:lnTo>
                    <a:lnTo>
                      <a:pt x="2130" y="504"/>
                    </a:lnTo>
                    <a:lnTo>
                      <a:pt x="2130" y="504"/>
                    </a:lnTo>
                    <a:lnTo>
                      <a:pt x="2130" y="504"/>
                    </a:lnTo>
                    <a:lnTo>
                      <a:pt x="2130" y="504"/>
                    </a:lnTo>
                    <a:lnTo>
                      <a:pt x="2130" y="504"/>
                    </a:lnTo>
                    <a:lnTo>
                      <a:pt x="2130" y="504"/>
                    </a:lnTo>
                    <a:lnTo>
                      <a:pt x="2130" y="504"/>
                    </a:lnTo>
                    <a:lnTo>
                      <a:pt x="2130" y="504"/>
                    </a:lnTo>
                    <a:lnTo>
                      <a:pt x="2130" y="504"/>
                    </a:lnTo>
                    <a:lnTo>
                      <a:pt x="2130" y="504"/>
                    </a:lnTo>
                    <a:lnTo>
                      <a:pt x="2130" y="504"/>
                    </a:lnTo>
                    <a:lnTo>
                      <a:pt x="2130" y="498"/>
                    </a:lnTo>
                    <a:lnTo>
                      <a:pt x="2130" y="498"/>
                    </a:lnTo>
                    <a:lnTo>
                      <a:pt x="2130" y="498"/>
                    </a:lnTo>
                    <a:lnTo>
                      <a:pt x="2136" y="498"/>
                    </a:lnTo>
                    <a:lnTo>
                      <a:pt x="2136" y="498"/>
                    </a:lnTo>
                    <a:lnTo>
                      <a:pt x="2136" y="498"/>
                    </a:lnTo>
                    <a:lnTo>
                      <a:pt x="2136" y="498"/>
                    </a:lnTo>
                    <a:lnTo>
                      <a:pt x="2136" y="498"/>
                    </a:lnTo>
                    <a:lnTo>
                      <a:pt x="2136" y="492"/>
                    </a:lnTo>
                    <a:lnTo>
                      <a:pt x="2136" y="492"/>
                    </a:lnTo>
                    <a:lnTo>
                      <a:pt x="2136" y="492"/>
                    </a:lnTo>
                    <a:lnTo>
                      <a:pt x="2136" y="492"/>
                    </a:lnTo>
                    <a:lnTo>
                      <a:pt x="2136" y="492"/>
                    </a:lnTo>
                    <a:lnTo>
                      <a:pt x="2136" y="492"/>
                    </a:lnTo>
                    <a:lnTo>
                      <a:pt x="2136" y="492"/>
                    </a:lnTo>
                    <a:lnTo>
                      <a:pt x="2136" y="492"/>
                    </a:lnTo>
                    <a:lnTo>
                      <a:pt x="2136" y="492"/>
                    </a:lnTo>
                    <a:lnTo>
                      <a:pt x="2136" y="492"/>
                    </a:lnTo>
                    <a:lnTo>
                      <a:pt x="2136" y="492"/>
                    </a:lnTo>
                    <a:lnTo>
                      <a:pt x="2136" y="492"/>
                    </a:lnTo>
                    <a:lnTo>
                      <a:pt x="2136" y="492"/>
                    </a:lnTo>
                    <a:lnTo>
                      <a:pt x="2136" y="486"/>
                    </a:lnTo>
                    <a:lnTo>
                      <a:pt x="2136" y="486"/>
                    </a:lnTo>
                    <a:lnTo>
                      <a:pt x="2136" y="486"/>
                    </a:lnTo>
                    <a:lnTo>
                      <a:pt x="2136" y="486"/>
                    </a:lnTo>
                    <a:lnTo>
                      <a:pt x="2136" y="486"/>
                    </a:lnTo>
                    <a:lnTo>
                      <a:pt x="2136" y="486"/>
                    </a:lnTo>
                    <a:lnTo>
                      <a:pt x="2136" y="486"/>
                    </a:lnTo>
                    <a:lnTo>
                      <a:pt x="2136" y="486"/>
                    </a:lnTo>
                    <a:lnTo>
                      <a:pt x="2136" y="486"/>
                    </a:lnTo>
                    <a:lnTo>
                      <a:pt x="2136" y="486"/>
                    </a:lnTo>
                    <a:lnTo>
                      <a:pt x="2136" y="486"/>
                    </a:lnTo>
                    <a:lnTo>
                      <a:pt x="2136" y="486"/>
                    </a:lnTo>
                    <a:lnTo>
                      <a:pt x="2136" y="486"/>
                    </a:lnTo>
                    <a:lnTo>
                      <a:pt x="2136" y="486"/>
                    </a:lnTo>
                    <a:lnTo>
                      <a:pt x="2136" y="486"/>
                    </a:lnTo>
                    <a:lnTo>
                      <a:pt x="2142" y="486"/>
                    </a:lnTo>
                    <a:lnTo>
                      <a:pt x="2142" y="486"/>
                    </a:lnTo>
                    <a:lnTo>
                      <a:pt x="2142" y="486"/>
                    </a:lnTo>
                    <a:lnTo>
                      <a:pt x="2142" y="486"/>
                    </a:lnTo>
                    <a:lnTo>
                      <a:pt x="2142" y="486"/>
                    </a:lnTo>
                    <a:lnTo>
                      <a:pt x="2142" y="486"/>
                    </a:lnTo>
                    <a:lnTo>
                      <a:pt x="2142" y="486"/>
                    </a:lnTo>
                    <a:lnTo>
                      <a:pt x="2142" y="486"/>
                    </a:lnTo>
                    <a:lnTo>
                      <a:pt x="2142" y="486"/>
                    </a:lnTo>
                    <a:lnTo>
                      <a:pt x="2142" y="486"/>
                    </a:lnTo>
                    <a:lnTo>
                      <a:pt x="2142" y="486"/>
                    </a:lnTo>
                    <a:lnTo>
                      <a:pt x="2142" y="486"/>
                    </a:lnTo>
                    <a:lnTo>
                      <a:pt x="2142" y="486"/>
                    </a:lnTo>
                    <a:lnTo>
                      <a:pt x="2142" y="492"/>
                    </a:lnTo>
                    <a:lnTo>
                      <a:pt x="2142" y="492"/>
                    </a:lnTo>
                    <a:lnTo>
                      <a:pt x="2142" y="492"/>
                    </a:lnTo>
                    <a:lnTo>
                      <a:pt x="2142" y="492"/>
                    </a:lnTo>
                    <a:lnTo>
                      <a:pt x="2142" y="492"/>
                    </a:lnTo>
                    <a:lnTo>
                      <a:pt x="2142" y="492"/>
                    </a:lnTo>
                    <a:lnTo>
                      <a:pt x="2142" y="492"/>
                    </a:lnTo>
                    <a:lnTo>
                      <a:pt x="2142" y="492"/>
                    </a:lnTo>
                    <a:lnTo>
                      <a:pt x="2142" y="492"/>
                    </a:lnTo>
                    <a:lnTo>
                      <a:pt x="2142" y="492"/>
                    </a:lnTo>
                    <a:lnTo>
                      <a:pt x="2142" y="492"/>
                    </a:lnTo>
                    <a:lnTo>
                      <a:pt x="2142" y="492"/>
                    </a:lnTo>
                    <a:lnTo>
                      <a:pt x="2142" y="492"/>
                    </a:lnTo>
                    <a:lnTo>
                      <a:pt x="2142" y="498"/>
                    </a:lnTo>
                    <a:lnTo>
                      <a:pt x="2142" y="498"/>
                    </a:lnTo>
                    <a:lnTo>
                      <a:pt x="2142" y="498"/>
                    </a:lnTo>
                    <a:lnTo>
                      <a:pt x="2142" y="498"/>
                    </a:lnTo>
                    <a:lnTo>
                      <a:pt x="2142" y="498"/>
                    </a:lnTo>
                    <a:lnTo>
                      <a:pt x="2142" y="498"/>
                    </a:lnTo>
                    <a:lnTo>
                      <a:pt x="2148" y="498"/>
                    </a:lnTo>
                    <a:lnTo>
                      <a:pt x="2148" y="498"/>
                    </a:lnTo>
                    <a:lnTo>
                      <a:pt x="2148" y="504"/>
                    </a:lnTo>
                    <a:lnTo>
                      <a:pt x="2148" y="504"/>
                    </a:lnTo>
                    <a:lnTo>
                      <a:pt x="2148" y="504"/>
                    </a:lnTo>
                    <a:lnTo>
                      <a:pt x="2148" y="504"/>
                    </a:lnTo>
                    <a:lnTo>
                      <a:pt x="2148" y="504"/>
                    </a:lnTo>
                    <a:lnTo>
                      <a:pt x="2148" y="504"/>
                    </a:lnTo>
                    <a:lnTo>
                      <a:pt x="2148" y="504"/>
                    </a:lnTo>
                    <a:lnTo>
                      <a:pt x="2148" y="504"/>
                    </a:lnTo>
                    <a:lnTo>
                      <a:pt x="2148" y="504"/>
                    </a:lnTo>
                    <a:lnTo>
                      <a:pt x="2148" y="504"/>
                    </a:lnTo>
                    <a:lnTo>
                      <a:pt x="2148" y="504"/>
                    </a:lnTo>
                    <a:lnTo>
                      <a:pt x="2148" y="504"/>
                    </a:lnTo>
                    <a:lnTo>
                      <a:pt x="2148" y="504"/>
                    </a:lnTo>
                    <a:lnTo>
                      <a:pt x="2148" y="510"/>
                    </a:lnTo>
                    <a:lnTo>
                      <a:pt x="2148" y="510"/>
                    </a:lnTo>
                    <a:lnTo>
                      <a:pt x="2148" y="510"/>
                    </a:lnTo>
                    <a:lnTo>
                      <a:pt x="2148" y="510"/>
                    </a:lnTo>
                    <a:lnTo>
                      <a:pt x="2148" y="510"/>
                    </a:lnTo>
                    <a:lnTo>
                      <a:pt x="2148" y="510"/>
                    </a:lnTo>
                    <a:lnTo>
                      <a:pt x="2148" y="510"/>
                    </a:lnTo>
                    <a:lnTo>
                      <a:pt x="2148" y="510"/>
                    </a:lnTo>
                    <a:lnTo>
                      <a:pt x="2148" y="510"/>
                    </a:lnTo>
                    <a:lnTo>
                      <a:pt x="2148" y="516"/>
                    </a:lnTo>
                    <a:lnTo>
                      <a:pt x="2148" y="516"/>
                    </a:lnTo>
                    <a:lnTo>
                      <a:pt x="2148" y="516"/>
                    </a:lnTo>
                    <a:lnTo>
                      <a:pt x="2148" y="516"/>
                    </a:lnTo>
                    <a:lnTo>
                      <a:pt x="2148" y="516"/>
                    </a:lnTo>
                    <a:lnTo>
                      <a:pt x="2148" y="516"/>
                    </a:lnTo>
                    <a:lnTo>
                      <a:pt x="2148" y="516"/>
                    </a:lnTo>
                    <a:lnTo>
                      <a:pt x="2148" y="516"/>
                    </a:lnTo>
                    <a:lnTo>
                      <a:pt x="2148" y="516"/>
                    </a:lnTo>
                    <a:lnTo>
                      <a:pt x="2148" y="516"/>
                    </a:lnTo>
                    <a:lnTo>
                      <a:pt x="2154" y="522"/>
                    </a:lnTo>
                    <a:lnTo>
                      <a:pt x="2154" y="522"/>
                    </a:lnTo>
                    <a:lnTo>
                      <a:pt x="2154" y="522"/>
                    </a:lnTo>
                    <a:lnTo>
                      <a:pt x="2154" y="522"/>
                    </a:lnTo>
                    <a:lnTo>
                      <a:pt x="2154" y="522"/>
                    </a:lnTo>
                    <a:lnTo>
                      <a:pt x="2154" y="522"/>
                    </a:lnTo>
                    <a:lnTo>
                      <a:pt x="2154" y="522"/>
                    </a:lnTo>
                    <a:lnTo>
                      <a:pt x="2154" y="522"/>
                    </a:lnTo>
                    <a:lnTo>
                      <a:pt x="2154" y="522"/>
                    </a:lnTo>
                    <a:lnTo>
                      <a:pt x="2154" y="522"/>
                    </a:lnTo>
                    <a:lnTo>
                      <a:pt x="2154" y="522"/>
                    </a:lnTo>
                    <a:lnTo>
                      <a:pt x="2154" y="528"/>
                    </a:lnTo>
                    <a:lnTo>
                      <a:pt x="2154" y="528"/>
                    </a:lnTo>
                    <a:lnTo>
                      <a:pt x="2154" y="528"/>
                    </a:lnTo>
                    <a:lnTo>
                      <a:pt x="2154" y="528"/>
                    </a:lnTo>
                    <a:lnTo>
                      <a:pt x="2154" y="528"/>
                    </a:lnTo>
                    <a:lnTo>
                      <a:pt x="2154" y="528"/>
                    </a:lnTo>
                    <a:lnTo>
                      <a:pt x="2154" y="528"/>
                    </a:lnTo>
                    <a:lnTo>
                      <a:pt x="2154" y="528"/>
                    </a:lnTo>
                    <a:lnTo>
                      <a:pt x="2154" y="528"/>
                    </a:lnTo>
                    <a:lnTo>
                      <a:pt x="2154" y="528"/>
                    </a:lnTo>
                    <a:lnTo>
                      <a:pt x="2154" y="528"/>
                    </a:lnTo>
                    <a:lnTo>
                      <a:pt x="2154" y="528"/>
                    </a:lnTo>
                    <a:lnTo>
                      <a:pt x="2190" y="528"/>
                    </a:lnTo>
                    <a:lnTo>
                      <a:pt x="2190" y="528"/>
                    </a:lnTo>
                    <a:lnTo>
                      <a:pt x="2190" y="528"/>
                    </a:lnTo>
                    <a:lnTo>
                      <a:pt x="2190" y="528"/>
                    </a:lnTo>
                    <a:lnTo>
                      <a:pt x="2190" y="528"/>
                    </a:lnTo>
                    <a:lnTo>
                      <a:pt x="2190" y="522"/>
                    </a:lnTo>
                    <a:lnTo>
                      <a:pt x="2190" y="522"/>
                    </a:lnTo>
                    <a:lnTo>
                      <a:pt x="2190" y="522"/>
                    </a:lnTo>
                    <a:lnTo>
                      <a:pt x="2190" y="522"/>
                    </a:lnTo>
                    <a:lnTo>
                      <a:pt x="2190" y="522"/>
                    </a:lnTo>
                    <a:lnTo>
                      <a:pt x="2190" y="522"/>
                    </a:lnTo>
                    <a:lnTo>
                      <a:pt x="2190" y="522"/>
                    </a:lnTo>
                    <a:lnTo>
                      <a:pt x="2190" y="522"/>
                    </a:lnTo>
                    <a:lnTo>
                      <a:pt x="2190" y="522"/>
                    </a:lnTo>
                    <a:lnTo>
                      <a:pt x="2190" y="522"/>
                    </a:lnTo>
                    <a:lnTo>
                      <a:pt x="2190" y="522"/>
                    </a:lnTo>
                    <a:lnTo>
                      <a:pt x="2190" y="516"/>
                    </a:lnTo>
                    <a:lnTo>
                      <a:pt x="2190" y="516"/>
                    </a:lnTo>
                    <a:lnTo>
                      <a:pt x="2190" y="516"/>
                    </a:lnTo>
                    <a:lnTo>
                      <a:pt x="2190" y="516"/>
                    </a:lnTo>
                    <a:lnTo>
                      <a:pt x="2190" y="516"/>
                    </a:lnTo>
                    <a:lnTo>
                      <a:pt x="2190" y="516"/>
                    </a:lnTo>
                    <a:lnTo>
                      <a:pt x="2190" y="516"/>
                    </a:lnTo>
                    <a:lnTo>
                      <a:pt x="2190" y="516"/>
                    </a:lnTo>
                    <a:lnTo>
                      <a:pt x="2196" y="516"/>
                    </a:lnTo>
                    <a:lnTo>
                      <a:pt x="2196" y="516"/>
                    </a:lnTo>
                    <a:lnTo>
                      <a:pt x="2196" y="516"/>
                    </a:lnTo>
                    <a:lnTo>
                      <a:pt x="2196" y="510"/>
                    </a:lnTo>
                    <a:lnTo>
                      <a:pt x="2196" y="510"/>
                    </a:lnTo>
                    <a:lnTo>
                      <a:pt x="2196" y="510"/>
                    </a:lnTo>
                    <a:lnTo>
                      <a:pt x="2196" y="510"/>
                    </a:lnTo>
                    <a:lnTo>
                      <a:pt x="2196" y="510"/>
                    </a:lnTo>
                    <a:lnTo>
                      <a:pt x="2196" y="510"/>
                    </a:lnTo>
                    <a:lnTo>
                      <a:pt x="2196" y="510"/>
                    </a:lnTo>
                    <a:lnTo>
                      <a:pt x="2196" y="510"/>
                    </a:lnTo>
                    <a:lnTo>
                      <a:pt x="2196" y="510"/>
                    </a:lnTo>
                    <a:lnTo>
                      <a:pt x="2196" y="510"/>
                    </a:lnTo>
                    <a:lnTo>
                      <a:pt x="2196" y="504"/>
                    </a:lnTo>
                    <a:lnTo>
                      <a:pt x="2196" y="504"/>
                    </a:lnTo>
                    <a:lnTo>
                      <a:pt x="2196" y="504"/>
                    </a:lnTo>
                    <a:lnTo>
                      <a:pt x="2196" y="504"/>
                    </a:lnTo>
                    <a:lnTo>
                      <a:pt x="2196" y="504"/>
                    </a:lnTo>
                    <a:lnTo>
                      <a:pt x="2196" y="504"/>
                    </a:lnTo>
                    <a:lnTo>
                      <a:pt x="2196" y="504"/>
                    </a:lnTo>
                    <a:lnTo>
                      <a:pt x="2196" y="504"/>
                    </a:lnTo>
                    <a:lnTo>
                      <a:pt x="2196" y="504"/>
                    </a:lnTo>
                    <a:lnTo>
                      <a:pt x="2196" y="504"/>
                    </a:lnTo>
                    <a:lnTo>
                      <a:pt x="2196" y="504"/>
                    </a:lnTo>
                    <a:lnTo>
                      <a:pt x="2196" y="504"/>
                    </a:lnTo>
                    <a:lnTo>
                      <a:pt x="2196" y="498"/>
                    </a:lnTo>
                    <a:lnTo>
                      <a:pt x="2196" y="498"/>
                    </a:lnTo>
                    <a:lnTo>
                      <a:pt x="2196" y="498"/>
                    </a:lnTo>
                    <a:lnTo>
                      <a:pt x="2196" y="498"/>
                    </a:lnTo>
                    <a:lnTo>
                      <a:pt x="2196" y="498"/>
                    </a:lnTo>
                    <a:lnTo>
                      <a:pt x="2196" y="498"/>
                    </a:lnTo>
                    <a:lnTo>
                      <a:pt x="2196" y="498"/>
                    </a:lnTo>
                    <a:lnTo>
                      <a:pt x="2196" y="498"/>
                    </a:lnTo>
                    <a:lnTo>
                      <a:pt x="2196" y="492"/>
                    </a:lnTo>
                    <a:lnTo>
                      <a:pt x="2202" y="492"/>
                    </a:lnTo>
                    <a:lnTo>
                      <a:pt x="2202" y="492"/>
                    </a:lnTo>
                    <a:lnTo>
                      <a:pt x="2202" y="492"/>
                    </a:lnTo>
                    <a:lnTo>
                      <a:pt x="2202" y="492"/>
                    </a:lnTo>
                    <a:lnTo>
                      <a:pt x="2202" y="492"/>
                    </a:lnTo>
                    <a:lnTo>
                      <a:pt x="2202" y="492"/>
                    </a:lnTo>
                    <a:lnTo>
                      <a:pt x="2202" y="492"/>
                    </a:lnTo>
                    <a:lnTo>
                      <a:pt x="2202" y="492"/>
                    </a:lnTo>
                    <a:lnTo>
                      <a:pt x="2202" y="492"/>
                    </a:lnTo>
                    <a:lnTo>
                      <a:pt x="2202" y="492"/>
                    </a:lnTo>
                    <a:lnTo>
                      <a:pt x="2202" y="492"/>
                    </a:lnTo>
                    <a:lnTo>
                      <a:pt x="2202" y="486"/>
                    </a:lnTo>
                    <a:lnTo>
                      <a:pt x="2202" y="486"/>
                    </a:lnTo>
                    <a:lnTo>
                      <a:pt x="2202" y="486"/>
                    </a:lnTo>
                    <a:lnTo>
                      <a:pt x="2202" y="486"/>
                    </a:lnTo>
                    <a:lnTo>
                      <a:pt x="2202" y="486"/>
                    </a:lnTo>
                    <a:lnTo>
                      <a:pt x="2202" y="486"/>
                    </a:lnTo>
                    <a:lnTo>
                      <a:pt x="2202" y="486"/>
                    </a:lnTo>
                    <a:lnTo>
                      <a:pt x="2202" y="486"/>
                    </a:lnTo>
                    <a:lnTo>
                      <a:pt x="2202" y="486"/>
                    </a:lnTo>
                    <a:lnTo>
                      <a:pt x="2202" y="486"/>
                    </a:lnTo>
                    <a:lnTo>
                      <a:pt x="2202" y="486"/>
                    </a:lnTo>
                    <a:lnTo>
                      <a:pt x="2202" y="486"/>
                    </a:lnTo>
                    <a:lnTo>
                      <a:pt x="2202" y="486"/>
                    </a:lnTo>
                    <a:lnTo>
                      <a:pt x="2202" y="486"/>
                    </a:lnTo>
                    <a:lnTo>
                      <a:pt x="2202" y="486"/>
                    </a:lnTo>
                    <a:lnTo>
                      <a:pt x="2202" y="486"/>
                    </a:lnTo>
                    <a:lnTo>
                      <a:pt x="2202" y="486"/>
                    </a:lnTo>
                    <a:lnTo>
                      <a:pt x="2202" y="486"/>
                    </a:lnTo>
                    <a:lnTo>
                      <a:pt x="2202" y="486"/>
                    </a:lnTo>
                    <a:lnTo>
                      <a:pt x="2202" y="486"/>
                    </a:lnTo>
                    <a:lnTo>
                      <a:pt x="2202" y="486"/>
                    </a:lnTo>
                    <a:lnTo>
                      <a:pt x="2202" y="486"/>
                    </a:lnTo>
                    <a:lnTo>
                      <a:pt x="2208" y="486"/>
                    </a:lnTo>
                    <a:lnTo>
                      <a:pt x="2208" y="486"/>
                    </a:lnTo>
                    <a:lnTo>
                      <a:pt x="2208" y="486"/>
                    </a:lnTo>
                    <a:lnTo>
                      <a:pt x="2208" y="486"/>
                    </a:lnTo>
                    <a:lnTo>
                      <a:pt x="2208" y="486"/>
                    </a:lnTo>
                    <a:lnTo>
                      <a:pt x="2208" y="486"/>
                    </a:lnTo>
                    <a:lnTo>
                      <a:pt x="2208" y="486"/>
                    </a:lnTo>
                    <a:lnTo>
                      <a:pt x="2208" y="486"/>
                    </a:lnTo>
                    <a:lnTo>
                      <a:pt x="2208" y="486"/>
                    </a:lnTo>
                    <a:lnTo>
                      <a:pt x="2208" y="486"/>
                    </a:lnTo>
                    <a:lnTo>
                      <a:pt x="2208" y="492"/>
                    </a:lnTo>
                    <a:lnTo>
                      <a:pt x="2208" y="492"/>
                    </a:lnTo>
                    <a:lnTo>
                      <a:pt x="2208" y="492"/>
                    </a:lnTo>
                    <a:lnTo>
                      <a:pt x="2208" y="492"/>
                    </a:lnTo>
                    <a:lnTo>
                      <a:pt x="2208" y="492"/>
                    </a:lnTo>
                    <a:lnTo>
                      <a:pt x="2208" y="492"/>
                    </a:lnTo>
                    <a:lnTo>
                      <a:pt x="2208" y="492"/>
                    </a:lnTo>
                    <a:lnTo>
                      <a:pt x="2208" y="492"/>
                    </a:lnTo>
                    <a:lnTo>
                      <a:pt x="2208" y="492"/>
                    </a:lnTo>
                    <a:lnTo>
                      <a:pt x="2208" y="492"/>
                    </a:lnTo>
                    <a:lnTo>
                      <a:pt x="2208" y="492"/>
                    </a:lnTo>
                    <a:lnTo>
                      <a:pt x="2208" y="492"/>
                    </a:lnTo>
                    <a:lnTo>
                      <a:pt x="2208" y="498"/>
                    </a:lnTo>
                    <a:lnTo>
                      <a:pt x="2208" y="498"/>
                    </a:lnTo>
                    <a:lnTo>
                      <a:pt x="2208" y="498"/>
                    </a:lnTo>
                    <a:lnTo>
                      <a:pt x="2208" y="498"/>
                    </a:lnTo>
                    <a:lnTo>
                      <a:pt x="2208" y="498"/>
                    </a:lnTo>
                    <a:lnTo>
                      <a:pt x="2208" y="498"/>
                    </a:lnTo>
                    <a:lnTo>
                      <a:pt x="2208" y="498"/>
                    </a:lnTo>
                    <a:lnTo>
                      <a:pt x="2208" y="498"/>
                    </a:lnTo>
                    <a:lnTo>
                      <a:pt x="2208" y="504"/>
                    </a:lnTo>
                    <a:lnTo>
                      <a:pt x="2208" y="504"/>
                    </a:lnTo>
                    <a:lnTo>
                      <a:pt x="2214" y="504"/>
                    </a:lnTo>
                    <a:lnTo>
                      <a:pt x="2214" y="504"/>
                    </a:lnTo>
                    <a:lnTo>
                      <a:pt x="2214" y="504"/>
                    </a:lnTo>
                    <a:lnTo>
                      <a:pt x="2214" y="504"/>
                    </a:lnTo>
                    <a:lnTo>
                      <a:pt x="2214" y="504"/>
                    </a:lnTo>
                    <a:lnTo>
                      <a:pt x="2214" y="504"/>
                    </a:lnTo>
                    <a:lnTo>
                      <a:pt x="2214" y="504"/>
                    </a:lnTo>
                    <a:lnTo>
                      <a:pt x="2214" y="504"/>
                    </a:lnTo>
                    <a:lnTo>
                      <a:pt x="2214" y="504"/>
                    </a:lnTo>
                    <a:lnTo>
                      <a:pt x="2214" y="504"/>
                    </a:lnTo>
                    <a:lnTo>
                      <a:pt x="2214" y="510"/>
                    </a:lnTo>
                    <a:lnTo>
                      <a:pt x="2214" y="510"/>
                    </a:lnTo>
                    <a:lnTo>
                      <a:pt x="2214" y="510"/>
                    </a:lnTo>
                    <a:lnTo>
                      <a:pt x="2214" y="510"/>
                    </a:lnTo>
                    <a:lnTo>
                      <a:pt x="2214" y="510"/>
                    </a:lnTo>
                    <a:lnTo>
                      <a:pt x="2214" y="510"/>
                    </a:lnTo>
                    <a:lnTo>
                      <a:pt x="2214" y="510"/>
                    </a:lnTo>
                    <a:lnTo>
                      <a:pt x="2214" y="510"/>
                    </a:lnTo>
                    <a:lnTo>
                      <a:pt x="2214" y="510"/>
                    </a:lnTo>
                    <a:lnTo>
                      <a:pt x="2214" y="516"/>
                    </a:lnTo>
                    <a:lnTo>
                      <a:pt x="2214" y="516"/>
                    </a:lnTo>
                    <a:lnTo>
                      <a:pt x="2214" y="516"/>
                    </a:lnTo>
                    <a:lnTo>
                      <a:pt x="2214" y="516"/>
                    </a:lnTo>
                    <a:lnTo>
                      <a:pt x="2214" y="516"/>
                    </a:lnTo>
                    <a:lnTo>
                      <a:pt x="2214" y="516"/>
                    </a:lnTo>
                    <a:lnTo>
                      <a:pt x="2214" y="516"/>
                    </a:lnTo>
                    <a:lnTo>
                      <a:pt x="2214" y="516"/>
                    </a:lnTo>
                    <a:lnTo>
                      <a:pt x="2214" y="516"/>
                    </a:lnTo>
                    <a:lnTo>
                      <a:pt x="2214" y="516"/>
                    </a:lnTo>
                    <a:lnTo>
                      <a:pt x="2214" y="516"/>
                    </a:lnTo>
                    <a:lnTo>
                      <a:pt x="2214" y="522"/>
                    </a:lnTo>
                    <a:lnTo>
                      <a:pt x="2214" y="522"/>
                    </a:lnTo>
                    <a:lnTo>
                      <a:pt x="2214" y="522"/>
                    </a:lnTo>
                    <a:lnTo>
                      <a:pt x="2214" y="522"/>
                    </a:lnTo>
                    <a:lnTo>
                      <a:pt x="2220" y="522"/>
                    </a:lnTo>
                    <a:lnTo>
                      <a:pt x="2220" y="522"/>
                    </a:lnTo>
                    <a:lnTo>
                      <a:pt x="2220" y="522"/>
                    </a:lnTo>
                    <a:lnTo>
                      <a:pt x="2220" y="522"/>
                    </a:lnTo>
                    <a:lnTo>
                      <a:pt x="2220" y="522"/>
                    </a:lnTo>
                    <a:lnTo>
                      <a:pt x="2220" y="522"/>
                    </a:lnTo>
                    <a:lnTo>
                      <a:pt x="2220" y="522"/>
                    </a:lnTo>
                    <a:lnTo>
                      <a:pt x="2220" y="528"/>
                    </a:lnTo>
                    <a:lnTo>
                      <a:pt x="2220" y="528"/>
                    </a:lnTo>
                    <a:lnTo>
                      <a:pt x="2220" y="528"/>
                    </a:lnTo>
                    <a:lnTo>
                      <a:pt x="2220" y="528"/>
                    </a:lnTo>
                    <a:lnTo>
                      <a:pt x="2220" y="528"/>
                    </a:lnTo>
                    <a:lnTo>
                      <a:pt x="2220" y="528"/>
                    </a:lnTo>
                    <a:lnTo>
                      <a:pt x="2220" y="528"/>
                    </a:lnTo>
                    <a:lnTo>
                      <a:pt x="2220" y="528"/>
                    </a:lnTo>
                    <a:lnTo>
                      <a:pt x="2220" y="528"/>
                    </a:lnTo>
                    <a:lnTo>
                      <a:pt x="2220" y="528"/>
                    </a:lnTo>
                    <a:lnTo>
                      <a:pt x="2220" y="528"/>
                    </a:lnTo>
                    <a:lnTo>
                      <a:pt x="2256" y="528"/>
                    </a:lnTo>
                    <a:lnTo>
                      <a:pt x="2256" y="528"/>
                    </a:lnTo>
                    <a:lnTo>
                      <a:pt x="2256" y="528"/>
                    </a:lnTo>
                    <a:lnTo>
                      <a:pt x="2256" y="528"/>
                    </a:lnTo>
                    <a:lnTo>
                      <a:pt x="2256" y="528"/>
                    </a:lnTo>
                    <a:lnTo>
                      <a:pt x="2256" y="522"/>
                    </a:lnTo>
                    <a:lnTo>
                      <a:pt x="2256" y="522"/>
                    </a:lnTo>
                    <a:lnTo>
                      <a:pt x="2256" y="522"/>
                    </a:lnTo>
                    <a:lnTo>
                      <a:pt x="2256" y="522"/>
                    </a:lnTo>
                    <a:lnTo>
                      <a:pt x="2256" y="522"/>
                    </a:lnTo>
                    <a:lnTo>
                      <a:pt x="2256" y="522"/>
                    </a:lnTo>
                    <a:lnTo>
                      <a:pt x="2256" y="522"/>
                    </a:lnTo>
                    <a:lnTo>
                      <a:pt x="2256" y="522"/>
                    </a:lnTo>
                    <a:lnTo>
                      <a:pt x="2256" y="522"/>
                    </a:lnTo>
                    <a:lnTo>
                      <a:pt x="2256" y="522"/>
                    </a:lnTo>
                    <a:lnTo>
                      <a:pt x="2256" y="522"/>
                    </a:lnTo>
                    <a:lnTo>
                      <a:pt x="2256" y="522"/>
                    </a:lnTo>
                    <a:lnTo>
                      <a:pt x="2256" y="516"/>
                    </a:lnTo>
                    <a:lnTo>
                      <a:pt x="2256" y="516"/>
                    </a:lnTo>
                    <a:lnTo>
                      <a:pt x="2256" y="516"/>
                    </a:lnTo>
                    <a:lnTo>
                      <a:pt x="2256" y="516"/>
                    </a:lnTo>
                    <a:lnTo>
                      <a:pt x="2256" y="516"/>
                    </a:lnTo>
                    <a:lnTo>
                      <a:pt x="2256" y="516"/>
                    </a:lnTo>
                    <a:lnTo>
                      <a:pt x="2256" y="516"/>
                    </a:lnTo>
                    <a:lnTo>
                      <a:pt x="2256" y="516"/>
                    </a:lnTo>
                    <a:lnTo>
                      <a:pt x="2256" y="516"/>
                    </a:lnTo>
                    <a:lnTo>
                      <a:pt x="2256" y="516"/>
                    </a:lnTo>
                    <a:lnTo>
                      <a:pt x="2256" y="516"/>
                    </a:lnTo>
                    <a:lnTo>
                      <a:pt x="2256" y="510"/>
                    </a:lnTo>
                    <a:lnTo>
                      <a:pt x="2262" y="510"/>
                    </a:lnTo>
                    <a:lnTo>
                      <a:pt x="2262" y="510"/>
                    </a:lnTo>
                    <a:lnTo>
                      <a:pt x="2262" y="510"/>
                    </a:lnTo>
                    <a:lnTo>
                      <a:pt x="2262" y="510"/>
                    </a:lnTo>
                    <a:lnTo>
                      <a:pt x="2262" y="510"/>
                    </a:lnTo>
                    <a:lnTo>
                      <a:pt x="2262" y="510"/>
                    </a:lnTo>
                    <a:lnTo>
                      <a:pt x="2262" y="510"/>
                    </a:lnTo>
                    <a:lnTo>
                      <a:pt x="2262" y="510"/>
                    </a:lnTo>
                    <a:lnTo>
                      <a:pt x="2262" y="504"/>
                    </a:lnTo>
                    <a:lnTo>
                      <a:pt x="2262" y="504"/>
                    </a:lnTo>
                    <a:lnTo>
                      <a:pt x="2262" y="504"/>
                    </a:lnTo>
                    <a:lnTo>
                      <a:pt x="2262" y="504"/>
                    </a:lnTo>
                    <a:lnTo>
                      <a:pt x="2262" y="504"/>
                    </a:lnTo>
                    <a:lnTo>
                      <a:pt x="2262" y="504"/>
                    </a:lnTo>
                    <a:lnTo>
                      <a:pt x="2262" y="504"/>
                    </a:lnTo>
                    <a:lnTo>
                      <a:pt x="2262" y="504"/>
                    </a:lnTo>
                    <a:lnTo>
                      <a:pt x="2262" y="504"/>
                    </a:lnTo>
                    <a:lnTo>
                      <a:pt x="2262" y="504"/>
                    </a:lnTo>
                    <a:lnTo>
                      <a:pt x="2262" y="504"/>
                    </a:lnTo>
                    <a:lnTo>
                      <a:pt x="2262" y="504"/>
                    </a:lnTo>
                    <a:lnTo>
                      <a:pt x="2262" y="504"/>
                    </a:lnTo>
                    <a:lnTo>
                      <a:pt x="2262" y="498"/>
                    </a:lnTo>
                    <a:lnTo>
                      <a:pt x="2262" y="498"/>
                    </a:lnTo>
                    <a:lnTo>
                      <a:pt x="2262" y="498"/>
                    </a:lnTo>
                    <a:lnTo>
                      <a:pt x="2262" y="498"/>
                    </a:lnTo>
                    <a:lnTo>
                      <a:pt x="2262" y="498"/>
                    </a:lnTo>
                    <a:lnTo>
                      <a:pt x="2262" y="498"/>
                    </a:lnTo>
                    <a:lnTo>
                      <a:pt x="2262" y="498"/>
                    </a:lnTo>
                    <a:lnTo>
                      <a:pt x="2262" y="498"/>
                    </a:lnTo>
                    <a:lnTo>
                      <a:pt x="2262" y="492"/>
                    </a:lnTo>
                    <a:lnTo>
                      <a:pt x="2262" y="492"/>
                    </a:lnTo>
                    <a:lnTo>
                      <a:pt x="2262" y="492"/>
                    </a:lnTo>
                    <a:lnTo>
                      <a:pt x="2262" y="492"/>
                    </a:lnTo>
                    <a:lnTo>
                      <a:pt x="2262" y="492"/>
                    </a:lnTo>
                    <a:lnTo>
                      <a:pt x="2268" y="492"/>
                    </a:lnTo>
                    <a:lnTo>
                      <a:pt x="2268" y="492"/>
                    </a:lnTo>
                    <a:lnTo>
                      <a:pt x="2268" y="492"/>
                    </a:lnTo>
                    <a:lnTo>
                      <a:pt x="2268" y="492"/>
                    </a:lnTo>
                    <a:lnTo>
                      <a:pt x="2268" y="492"/>
                    </a:lnTo>
                    <a:lnTo>
                      <a:pt x="2268" y="492"/>
                    </a:lnTo>
                    <a:lnTo>
                      <a:pt x="2268" y="492"/>
                    </a:lnTo>
                    <a:lnTo>
                      <a:pt x="2268" y="492"/>
                    </a:lnTo>
                    <a:lnTo>
                      <a:pt x="2268" y="486"/>
                    </a:lnTo>
                    <a:lnTo>
                      <a:pt x="2268" y="486"/>
                    </a:lnTo>
                    <a:lnTo>
                      <a:pt x="2268" y="486"/>
                    </a:lnTo>
                    <a:lnTo>
                      <a:pt x="2268" y="486"/>
                    </a:lnTo>
                    <a:lnTo>
                      <a:pt x="2268" y="486"/>
                    </a:lnTo>
                    <a:lnTo>
                      <a:pt x="2268" y="486"/>
                    </a:lnTo>
                    <a:lnTo>
                      <a:pt x="2268" y="486"/>
                    </a:lnTo>
                    <a:lnTo>
                      <a:pt x="2268" y="486"/>
                    </a:lnTo>
                    <a:lnTo>
                      <a:pt x="2268" y="486"/>
                    </a:lnTo>
                    <a:lnTo>
                      <a:pt x="2268" y="486"/>
                    </a:lnTo>
                    <a:lnTo>
                      <a:pt x="2268" y="486"/>
                    </a:lnTo>
                    <a:lnTo>
                      <a:pt x="2268" y="486"/>
                    </a:lnTo>
                    <a:lnTo>
                      <a:pt x="2268" y="486"/>
                    </a:lnTo>
                    <a:lnTo>
                      <a:pt x="2268" y="486"/>
                    </a:lnTo>
                    <a:lnTo>
                      <a:pt x="2268" y="486"/>
                    </a:lnTo>
                    <a:lnTo>
                      <a:pt x="2268" y="486"/>
                    </a:lnTo>
                    <a:lnTo>
                      <a:pt x="2268" y="486"/>
                    </a:lnTo>
                    <a:lnTo>
                      <a:pt x="2268" y="486"/>
                    </a:lnTo>
                    <a:lnTo>
                      <a:pt x="2268" y="486"/>
                    </a:lnTo>
                    <a:lnTo>
                      <a:pt x="2268" y="486"/>
                    </a:lnTo>
                    <a:lnTo>
                      <a:pt x="2268" y="486"/>
                    </a:lnTo>
                    <a:lnTo>
                      <a:pt x="2268" y="486"/>
                    </a:lnTo>
                    <a:lnTo>
                      <a:pt x="2268" y="486"/>
                    </a:lnTo>
                    <a:lnTo>
                      <a:pt x="2268" y="486"/>
                    </a:lnTo>
                    <a:lnTo>
                      <a:pt x="2268" y="486"/>
                    </a:lnTo>
                    <a:lnTo>
                      <a:pt x="2274" y="486"/>
                    </a:lnTo>
                    <a:lnTo>
                      <a:pt x="2274" y="486"/>
                    </a:lnTo>
                    <a:lnTo>
                      <a:pt x="2274" y="486"/>
                    </a:lnTo>
                    <a:lnTo>
                      <a:pt x="2274" y="492"/>
                    </a:lnTo>
                    <a:lnTo>
                      <a:pt x="2274" y="492"/>
                    </a:lnTo>
                    <a:lnTo>
                      <a:pt x="2274" y="492"/>
                    </a:lnTo>
                    <a:lnTo>
                      <a:pt x="2274" y="492"/>
                    </a:lnTo>
                    <a:lnTo>
                      <a:pt x="2274" y="492"/>
                    </a:lnTo>
                    <a:lnTo>
                      <a:pt x="2274" y="492"/>
                    </a:lnTo>
                    <a:lnTo>
                      <a:pt x="2274" y="492"/>
                    </a:lnTo>
                    <a:lnTo>
                      <a:pt x="2274" y="492"/>
                    </a:lnTo>
                    <a:lnTo>
                      <a:pt x="2274" y="492"/>
                    </a:lnTo>
                    <a:lnTo>
                      <a:pt x="2274" y="492"/>
                    </a:lnTo>
                    <a:lnTo>
                      <a:pt x="2274" y="492"/>
                    </a:lnTo>
                    <a:lnTo>
                      <a:pt x="2274" y="492"/>
                    </a:lnTo>
                    <a:lnTo>
                      <a:pt x="2274" y="492"/>
                    </a:lnTo>
                    <a:lnTo>
                      <a:pt x="2274" y="498"/>
                    </a:lnTo>
                    <a:lnTo>
                      <a:pt x="2274" y="498"/>
                    </a:lnTo>
                    <a:lnTo>
                      <a:pt x="2274" y="498"/>
                    </a:lnTo>
                    <a:lnTo>
                      <a:pt x="2274" y="498"/>
                    </a:lnTo>
                    <a:lnTo>
                      <a:pt x="2274" y="498"/>
                    </a:lnTo>
                    <a:lnTo>
                      <a:pt x="2274" y="498"/>
                    </a:lnTo>
                    <a:lnTo>
                      <a:pt x="2274" y="498"/>
                    </a:lnTo>
                    <a:lnTo>
                      <a:pt x="2274" y="498"/>
                    </a:lnTo>
                    <a:lnTo>
                      <a:pt x="2274" y="504"/>
                    </a:lnTo>
                    <a:lnTo>
                      <a:pt x="2274" y="504"/>
                    </a:lnTo>
                    <a:lnTo>
                      <a:pt x="2274" y="504"/>
                    </a:lnTo>
                    <a:lnTo>
                      <a:pt x="2274" y="504"/>
                    </a:lnTo>
                    <a:lnTo>
                      <a:pt x="2274" y="504"/>
                    </a:lnTo>
                    <a:lnTo>
                      <a:pt x="2274" y="504"/>
                    </a:lnTo>
                    <a:lnTo>
                      <a:pt x="2274" y="504"/>
                    </a:lnTo>
                    <a:lnTo>
                      <a:pt x="2274" y="504"/>
                    </a:lnTo>
                    <a:lnTo>
                      <a:pt x="2274" y="504"/>
                    </a:lnTo>
                    <a:lnTo>
                      <a:pt x="2280" y="504"/>
                    </a:lnTo>
                    <a:lnTo>
                      <a:pt x="2280" y="504"/>
                    </a:lnTo>
                    <a:lnTo>
                      <a:pt x="2280" y="504"/>
                    </a:lnTo>
                    <a:lnTo>
                      <a:pt x="2280" y="510"/>
                    </a:lnTo>
                    <a:lnTo>
                      <a:pt x="2280" y="510"/>
                    </a:lnTo>
                    <a:lnTo>
                      <a:pt x="2280" y="510"/>
                    </a:lnTo>
                    <a:lnTo>
                      <a:pt x="2280" y="510"/>
                    </a:lnTo>
                    <a:lnTo>
                      <a:pt x="2280" y="510"/>
                    </a:lnTo>
                    <a:lnTo>
                      <a:pt x="2280" y="510"/>
                    </a:lnTo>
                    <a:lnTo>
                      <a:pt x="2280" y="510"/>
                    </a:lnTo>
                    <a:lnTo>
                      <a:pt x="2280" y="510"/>
                    </a:lnTo>
                    <a:lnTo>
                      <a:pt x="2280" y="510"/>
                    </a:lnTo>
                    <a:lnTo>
                      <a:pt x="2280" y="510"/>
                    </a:lnTo>
                    <a:lnTo>
                      <a:pt x="2280" y="516"/>
                    </a:lnTo>
                    <a:lnTo>
                      <a:pt x="2280" y="516"/>
                    </a:lnTo>
                    <a:lnTo>
                      <a:pt x="2280" y="516"/>
                    </a:lnTo>
                    <a:lnTo>
                      <a:pt x="2280" y="516"/>
                    </a:lnTo>
                    <a:lnTo>
                      <a:pt x="2280" y="516"/>
                    </a:lnTo>
                    <a:lnTo>
                      <a:pt x="2280" y="516"/>
                    </a:lnTo>
                    <a:lnTo>
                      <a:pt x="2280" y="516"/>
                    </a:lnTo>
                    <a:lnTo>
                      <a:pt x="2280" y="516"/>
                    </a:lnTo>
                    <a:lnTo>
                      <a:pt x="2280" y="516"/>
                    </a:lnTo>
                    <a:lnTo>
                      <a:pt x="2280" y="516"/>
                    </a:lnTo>
                    <a:lnTo>
                      <a:pt x="2280" y="522"/>
                    </a:lnTo>
                    <a:lnTo>
                      <a:pt x="2280" y="522"/>
                    </a:lnTo>
                    <a:lnTo>
                      <a:pt x="2280" y="522"/>
                    </a:lnTo>
                    <a:lnTo>
                      <a:pt x="2280" y="522"/>
                    </a:lnTo>
                    <a:lnTo>
                      <a:pt x="2280" y="522"/>
                    </a:lnTo>
                    <a:lnTo>
                      <a:pt x="2280" y="522"/>
                    </a:lnTo>
                    <a:lnTo>
                      <a:pt x="2280" y="522"/>
                    </a:lnTo>
                    <a:lnTo>
                      <a:pt x="2280" y="522"/>
                    </a:lnTo>
                    <a:lnTo>
                      <a:pt x="2280" y="522"/>
                    </a:lnTo>
                    <a:lnTo>
                      <a:pt x="2280" y="522"/>
                    </a:lnTo>
                    <a:lnTo>
                      <a:pt x="2286" y="522"/>
                    </a:lnTo>
                    <a:lnTo>
                      <a:pt x="2286" y="528"/>
                    </a:lnTo>
                    <a:lnTo>
                      <a:pt x="2286" y="528"/>
                    </a:lnTo>
                    <a:lnTo>
                      <a:pt x="2286" y="528"/>
                    </a:lnTo>
                    <a:lnTo>
                      <a:pt x="2286" y="528"/>
                    </a:lnTo>
                    <a:lnTo>
                      <a:pt x="2286" y="528"/>
                    </a:lnTo>
                    <a:lnTo>
                      <a:pt x="2286" y="528"/>
                    </a:lnTo>
                    <a:lnTo>
                      <a:pt x="2286" y="528"/>
                    </a:lnTo>
                    <a:lnTo>
                      <a:pt x="2286" y="528"/>
                    </a:lnTo>
                    <a:lnTo>
                      <a:pt x="2286" y="528"/>
                    </a:lnTo>
                    <a:lnTo>
                      <a:pt x="2286" y="528"/>
                    </a:lnTo>
                    <a:lnTo>
                      <a:pt x="2286" y="528"/>
                    </a:lnTo>
                    <a:lnTo>
                      <a:pt x="2286" y="528"/>
                    </a:lnTo>
                    <a:lnTo>
                      <a:pt x="2322" y="528"/>
                    </a:lnTo>
                    <a:lnTo>
                      <a:pt x="2322" y="528"/>
                    </a:lnTo>
                    <a:lnTo>
                      <a:pt x="2322" y="528"/>
                    </a:lnTo>
                    <a:lnTo>
                      <a:pt x="2322" y="528"/>
                    </a:lnTo>
                    <a:lnTo>
                      <a:pt x="2322" y="528"/>
                    </a:lnTo>
                    <a:lnTo>
                      <a:pt x="2322" y="528"/>
                    </a:lnTo>
                    <a:lnTo>
                      <a:pt x="2322" y="522"/>
                    </a:lnTo>
                    <a:lnTo>
                      <a:pt x="2322" y="522"/>
                    </a:lnTo>
                    <a:lnTo>
                      <a:pt x="2322" y="522"/>
                    </a:lnTo>
                    <a:lnTo>
                      <a:pt x="2322" y="522"/>
                    </a:lnTo>
                    <a:lnTo>
                      <a:pt x="2322" y="522"/>
                    </a:lnTo>
                    <a:lnTo>
                      <a:pt x="2322" y="522"/>
                    </a:lnTo>
                    <a:lnTo>
                      <a:pt x="2322" y="522"/>
                    </a:lnTo>
                    <a:lnTo>
                      <a:pt x="2322" y="522"/>
                    </a:lnTo>
                    <a:lnTo>
                      <a:pt x="2322" y="522"/>
                    </a:lnTo>
                    <a:lnTo>
                      <a:pt x="2322" y="522"/>
                    </a:lnTo>
                    <a:lnTo>
                      <a:pt x="2322" y="522"/>
                    </a:lnTo>
                    <a:lnTo>
                      <a:pt x="2322" y="516"/>
                    </a:lnTo>
                    <a:lnTo>
                      <a:pt x="2322" y="516"/>
                    </a:lnTo>
                    <a:lnTo>
                      <a:pt x="2322" y="516"/>
                    </a:lnTo>
                    <a:lnTo>
                      <a:pt x="2322" y="516"/>
                    </a:lnTo>
                    <a:lnTo>
                      <a:pt x="2322" y="516"/>
                    </a:lnTo>
                    <a:lnTo>
                      <a:pt x="2322" y="516"/>
                    </a:lnTo>
                    <a:lnTo>
                      <a:pt x="2322" y="516"/>
                    </a:lnTo>
                    <a:lnTo>
                      <a:pt x="2322" y="516"/>
                    </a:lnTo>
                    <a:lnTo>
                      <a:pt x="2322" y="516"/>
                    </a:lnTo>
                    <a:lnTo>
                      <a:pt x="2322" y="516"/>
                    </a:lnTo>
                    <a:lnTo>
                      <a:pt x="2322" y="516"/>
                    </a:lnTo>
                    <a:lnTo>
                      <a:pt x="2322" y="510"/>
                    </a:lnTo>
                    <a:lnTo>
                      <a:pt x="2322" y="510"/>
                    </a:lnTo>
                    <a:lnTo>
                      <a:pt x="2322" y="510"/>
                    </a:lnTo>
                    <a:lnTo>
                      <a:pt x="2322" y="510"/>
                    </a:lnTo>
                    <a:lnTo>
                      <a:pt x="2322" y="510"/>
                    </a:lnTo>
                    <a:lnTo>
                      <a:pt x="2322" y="510"/>
                    </a:lnTo>
                    <a:lnTo>
                      <a:pt x="2328" y="510"/>
                    </a:lnTo>
                    <a:lnTo>
                      <a:pt x="2328" y="510"/>
                    </a:lnTo>
                    <a:lnTo>
                      <a:pt x="2328" y="510"/>
                    </a:lnTo>
                    <a:lnTo>
                      <a:pt x="2328" y="504"/>
                    </a:lnTo>
                    <a:lnTo>
                      <a:pt x="2328" y="504"/>
                    </a:lnTo>
                    <a:lnTo>
                      <a:pt x="2328" y="504"/>
                    </a:lnTo>
                    <a:lnTo>
                      <a:pt x="2328" y="504"/>
                    </a:lnTo>
                    <a:lnTo>
                      <a:pt x="2328" y="504"/>
                    </a:lnTo>
                    <a:lnTo>
                      <a:pt x="2328" y="504"/>
                    </a:lnTo>
                    <a:lnTo>
                      <a:pt x="2328" y="504"/>
                    </a:lnTo>
                    <a:lnTo>
                      <a:pt x="2328" y="504"/>
                    </a:lnTo>
                    <a:lnTo>
                      <a:pt x="2328" y="504"/>
                    </a:lnTo>
                    <a:lnTo>
                      <a:pt x="2328" y="504"/>
                    </a:lnTo>
                    <a:lnTo>
                      <a:pt x="2328" y="504"/>
                    </a:lnTo>
                    <a:lnTo>
                      <a:pt x="2328" y="504"/>
                    </a:lnTo>
                    <a:lnTo>
                      <a:pt x="2328" y="504"/>
                    </a:lnTo>
                    <a:lnTo>
                      <a:pt x="2328" y="498"/>
                    </a:lnTo>
                    <a:lnTo>
                      <a:pt x="2328" y="498"/>
                    </a:lnTo>
                    <a:lnTo>
                      <a:pt x="2328" y="498"/>
                    </a:lnTo>
                    <a:lnTo>
                      <a:pt x="2328" y="498"/>
                    </a:lnTo>
                    <a:lnTo>
                      <a:pt x="2328" y="498"/>
                    </a:lnTo>
                    <a:lnTo>
                      <a:pt x="2328" y="498"/>
                    </a:lnTo>
                    <a:lnTo>
                      <a:pt x="2328" y="498"/>
                    </a:lnTo>
                    <a:lnTo>
                      <a:pt x="2328" y="498"/>
                    </a:lnTo>
                    <a:lnTo>
                      <a:pt x="2328" y="492"/>
                    </a:lnTo>
                    <a:lnTo>
                      <a:pt x="2328" y="492"/>
                    </a:lnTo>
                    <a:lnTo>
                      <a:pt x="2328" y="492"/>
                    </a:lnTo>
                    <a:lnTo>
                      <a:pt x="2328" y="492"/>
                    </a:lnTo>
                    <a:lnTo>
                      <a:pt x="2328" y="492"/>
                    </a:lnTo>
                    <a:lnTo>
                      <a:pt x="2328" y="492"/>
                    </a:lnTo>
                    <a:lnTo>
                      <a:pt x="2328" y="492"/>
                    </a:lnTo>
                    <a:lnTo>
                      <a:pt x="2328" y="492"/>
                    </a:lnTo>
                    <a:lnTo>
                      <a:pt x="2328" y="492"/>
                    </a:lnTo>
                    <a:lnTo>
                      <a:pt x="2328" y="492"/>
                    </a:lnTo>
                    <a:lnTo>
                      <a:pt x="2334" y="492"/>
                    </a:lnTo>
                    <a:lnTo>
                      <a:pt x="2334" y="492"/>
                    </a:lnTo>
                    <a:lnTo>
                      <a:pt x="2334" y="492"/>
                    </a:lnTo>
                    <a:lnTo>
                      <a:pt x="2334" y="486"/>
                    </a:lnTo>
                    <a:lnTo>
                      <a:pt x="2334" y="486"/>
                    </a:lnTo>
                    <a:lnTo>
                      <a:pt x="2334" y="486"/>
                    </a:lnTo>
                    <a:lnTo>
                      <a:pt x="2334" y="486"/>
                    </a:lnTo>
                    <a:lnTo>
                      <a:pt x="2334" y="486"/>
                    </a:lnTo>
                    <a:lnTo>
                      <a:pt x="2334" y="486"/>
                    </a:lnTo>
                    <a:lnTo>
                      <a:pt x="2334" y="486"/>
                    </a:lnTo>
                    <a:lnTo>
                      <a:pt x="2334" y="486"/>
                    </a:lnTo>
                    <a:lnTo>
                      <a:pt x="2334" y="486"/>
                    </a:lnTo>
                    <a:lnTo>
                      <a:pt x="2334" y="486"/>
                    </a:lnTo>
                    <a:lnTo>
                      <a:pt x="2334" y="486"/>
                    </a:lnTo>
                    <a:lnTo>
                      <a:pt x="2334" y="486"/>
                    </a:lnTo>
                    <a:lnTo>
                      <a:pt x="2334" y="486"/>
                    </a:lnTo>
                    <a:lnTo>
                      <a:pt x="2334" y="486"/>
                    </a:lnTo>
                    <a:lnTo>
                      <a:pt x="2334" y="486"/>
                    </a:lnTo>
                    <a:lnTo>
                      <a:pt x="2334" y="486"/>
                    </a:lnTo>
                    <a:lnTo>
                      <a:pt x="2334" y="486"/>
                    </a:lnTo>
                    <a:lnTo>
                      <a:pt x="2334" y="486"/>
                    </a:lnTo>
                    <a:lnTo>
                      <a:pt x="2334" y="486"/>
                    </a:lnTo>
                    <a:lnTo>
                      <a:pt x="2334" y="486"/>
                    </a:lnTo>
                    <a:lnTo>
                      <a:pt x="2334" y="486"/>
                    </a:lnTo>
                    <a:lnTo>
                      <a:pt x="2334" y="486"/>
                    </a:lnTo>
                    <a:lnTo>
                      <a:pt x="2334" y="486"/>
                    </a:lnTo>
                    <a:lnTo>
                      <a:pt x="2334" y="486"/>
                    </a:lnTo>
                    <a:lnTo>
                      <a:pt x="2334" y="486"/>
                    </a:lnTo>
                    <a:lnTo>
                      <a:pt x="2334" y="486"/>
                    </a:lnTo>
                    <a:lnTo>
                      <a:pt x="2334" y="486"/>
                    </a:lnTo>
                    <a:lnTo>
                      <a:pt x="2334" y="486"/>
                    </a:lnTo>
                    <a:lnTo>
                      <a:pt x="2334" y="486"/>
                    </a:lnTo>
                    <a:lnTo>
                      <a:pt x="2334" y="492"/>
                    </a:lnTo>
                    <a:lnTo>
                      <a:pt x="2340" y="492"/>
                    </a:lnTo>
                    <a:lnTo>
                      <a:pt x="2340" y="492"/>
                    </a:lnTo>
                    <a:lnTo>
                      <a:pt x="2340" y="492"/>
                    </a:lnTo>
                    <a:lnTo>
                      <a:pt x="2340" y="492"/>
                    </a:lnTo>
                    <a:lnTo>
                      <a:pt x="2340" y="492"/>
                    </a:lnTo>
                    <a:lnTo>
                      <a:pt x="2340" y="492"/>
                    </a:lnTo>
                    <a:lnTo>
                      <a:pt x="2340" y="492"/>
                    </a:lnTo>
                    <a:lnTo>
                      <a:pt x="2340" y="492"/>
                    </a:lnTo>
                    <a:lnTo>
                      <a:pt x="2340" y="492"/>
                    </a:lnTo>
                    <a:lnTo>
                      <a:pt x="2340" y="492"/>
                    </a:lnTo>
                    <a:lnTo>
                      <a:pt x="2340" y="492"/>
                    </a:lnTo>
                    <a:lnTo>
                      <a:pt x="2340" y="498"/>
                    </a:lnTo>
                    <a:lnTo>
                      <a:pt x="2340" y="498"/>
                    </a:lnTo>
                    <a:lnTo>
                      <a:pt x="2340" y="498"/>
                    </a:lnTo>
                    <a:lnTo>
                      <a:pt x="2340" y="498"/>
                    </a:lnTo>
                    <a:lnTo>
                      <a:pt x="2340" y="498"/>
                    </a:lnTo>
                    <a:lnTo>
                      <a:pt x="2340" y="498"/>
                    </a:lnTo>
                    <a:lnTo>
                      <a:pt x="2340" y="498"/>
                    </a:lnTo>
                    <a:lnTo>
                      <a:pt x="2340" y="498"/>
                    </a:lnTo>
                    <a:lnTo>
                      <a:pt x="2340" y="498"/>
                    </a:lnTo>
                    <a:lnTo>
                      <a:pt x="2340" y="504"/>
                    </a:lnTo>
                    <a:lnTo>
                      <a:pt x="2340" y="504"/>
                    </a:lnTo>
                    <a:lnTo>
                      <a:pt x="2340" y="504"/>
                    </a:lnTo>
                    <a:lnTo>
                      <a:pt x="2340" y="504"/>
                    </a:lnTo>
                    <a:lnTo>
                      <a:pt x="2340" y="504"/>
                    </a:lnTo>
                    <a:lnTo>
                      <a:pt x="2340" y="504"/>
                    </a:lnTo>
                    <a:lnTo>
                      <a:pt x="2340" y="504"/>
                    </a:lnTo>
                    <a:lnTo>
                      <a:pt x="2340" y="504"/>
                    </a:lnTo>
                    <a:lnTo>
                      <a:pt x="2340" y="504"/>
                    </a:lnTo>
                    <a:lnTo>
                      <a:pt x="2340" y="504"/>
                    </a:lnTo>
                    <a:lnTo>
                      <a:pt x="2340" y="504"/>
                    </a:lnTo>
                    <a:lnTo>
                      <a:pt x="2340" y="504"/>
                    </a:lnTo>
                    <a:lnTo>
                      <a:pt x="2340" y="510"/>
                    </a:lnTo>
                    <a:lnTo>
                      <a:pt x="2346" y="510"/>
                    </a:lnTo>
                    <a:lnTo>
                      <a:pt x="2346" y="510"/>
                    </a:lnTo>
                    <a:lnTo>
                      <a:pt x="2346" y="510"/>
                    </a:lnTo>
                    <a:lnTo>
                      <a:pt x="2346" y="510"/>
                    </a:lnTo>
                    <a:lnTo>
                      <a:pt x="2346" y="510"/>
                    </a:lnTo>
                    <a:lnTo>
                      <a:pt x="2346" y="510"/>
                    </a:lnTo>
                    <a:lnTo>
                      <a:pt x="2346" y="510"/>
                    </a:lnTo>
                    <a:lnTo>
                      <a:pt x="2346" y="510"/>
                    </a:lnTo>
                    <a:lnTo>
                      <a:pt x="2346" y="516"/>
                    </a:lnTo>
                    <a:lnTo>
                      <a:pt x="2346" y="516"/>
                    </a:lnTo>
                    <a:lnTo>
                      <a:pt x="2346" y="516"/>
                    </a:lnTo>
                    <a:lnTo>
                      <a:pt x="2346" y="516"/>
                    </a:lnTo>
                    <a:lnTo>
                      <a:pt x="2346" y="516"/>
                    </a:lnTo>
                    <a:lnTo>
                      <a:pt x="2346" y="516"/>
                    </a:lnTo>
                    <a:lnTo>
                      <a:pt x="2346" y="516"/>
                    </a:lnTo>
                    <a:lnTo>
                      <a:pt x="2346" y="516"/>
                    </a:lnTo>
                    <a:lnTo>
                      <a:pt x="2346" y="516"/>
                    </a:lnTo>
                    <a:lnTo>
                      <a:pt x="2346" y="516"/>
                    </a:lnTo>
                    <a:lnTo>
                      <a:pt x="2346" y="522"/>
                    </a:lnTo>
                    <a:lnTo>
                      <a:pt x="2346" y="522"/>
                    </a:lnTo>
                    <a:lnTo>
                      <a:pt x="2346" y="522"/>
                    </a:lnTo>
                    <a:lnTo>
                      <a:pt x="2346" y="522"/>
                    </a:lnTo>
                    <a:lnTo>
                      <a:pt x="2346" y="522"/>
                    </a:lnTo>
                    <a:lnTo>
                      <a:pt x="2346" y="522"/>
                    </a:lnTo>
                    <a:lnTo>
                      <a:pt x="2346" y="522"/>
                    </a:lnTo>
                    <a:lnTo>
                      <a:pt x="2346" y="522"/>
                    </a:lnTo>
                    <a:lnTo>
                      <a:pt x="2346" y="522"/>
                    </a:lnTo>
                    <a:lnTo>
                      <a:pt x="2346" y="522"/>
                    </a:lnTo>
                    <a:lnTo>
                      <a:pt x="2346" y="522"/>
                    </a:lnTo>
                    <a:lnTo>
                      <a:pt x="2346" y="528"/>
                    </a:lnTo>
                    <a:lnTo>
                      <a:pt x="2346" y="528"/>
                    </a:lnTo>
                    <a:lnTo>
                      <a:pt x="2346" y="528"/>
                    </a:lnTo>
                    <a:lnTo>
                      <a:pt x="2346" y="528"/>
                    </a:lnTo>
                    <a:lnTo>
                      <a:pt x="2352" y="528"/>
                    </a:lnTo>
                    <a:lnTo>
                      <a:pt x="2352" y="528"/>
                    </a:lnTo>
                    <a:lnTo>
                      <a:pt x="2352" y="528"/>
                    </a:lnTo>
                    <a:lnTo>
                      <a:pt x="2352" y="528"/>
                    </a:lnTo>
                    <a:lnTo>
                      <a:pt x="2352" y="528"/>
                    </a:lnTo>
                    <a:lnTo>
                      <a:pt x="2352" y="528"/>
                    </a:lnTo>
                    <a:lnTo>
                      <a:pt x="2352" y="528"/>
                    </a:lnTo>
                    <a:lnTo>
                      <a:pt x="2352" y="528"/>
                    </a:lnTo>
                    <a:lnTo>
                      <a:pt x="2382" y="528"/>
                    </a:lnTo>
                    <a:lnTo>
                      <a:pt x="2382" y="528"/>
                    </a:lnTo>
                    <a:lnTo>
                      <a:pt x="2382" y="528"/>
                    </a:lnTo>
                    <a:lnTo>
                      <a:pt x="2382" y="528"/>
                    </a:lnTo>
                    <a:lnTo>
                      <a:pt x="2382" y="528"/>
                    </a:lnTo>
                    <a:lnTo>
                      <a:pt x="2388" y="522"/>
                    </a:lnTo>
                    <a:lnTo>
                      <a:pt x="2388" y="522"/>
                    </a:lnTo>
                    <a:lnTo>
                      <a:pt x="2388" y="522"/>
                    </a:lnTo>
                    <a:lnTo>
                      <a:pt x="2388" y="522"/>
                    </a:lnTo>
                    <a:lnTo>
                      <a:pt x="2388" y="522"/>
                    </a:lnTo>
                    <a:lnTo>
                      <a:pt x="2388" y="522"/>
                    </a:lnTo>
                    <a:lnTo>
                      <a:pt x="2388" y="522"/>
                    </a:lnTo>
                    <a:lnTo>
                      <a:pt x="2388" y="522"/>
                    </a:lnTo>
                    <a:lnTo>
                      <a:pt x="2388" y="522"/>
                    </a:lnTo>
                    <a:lnTo>
                      <a:pt x="2388" y="522"/>
                    </a:lnTo>
                    <a:lnTo>
                      <a:pt x="2388" y="522"/>
                    </a:lnTo>
                    <a:lnTo>
                      <a:pt x="2388" y="522"/>
                    </a:lnTo>
                    <a:lnTo>
                      <a:pt x="2388" y="516"/>
                    </a:lnTo>
                    <a:lnTo>
                      <a:pt x="2388" y="516"/>
                    </a:lnTo>
                    <a:lnTo>
                      <a:pt x="2388" y="516"/>
                    </a:lnTo>
                    <a:lnTo>
                      <a:pt x="2388" y="516"/>
                    </a:lnTo>
                    <a:lnTo>
                      <a:pt x="2388" y="516"/>
                    </a:lnTo>
                    <a:lnTo>
                      <a:pt x="2388" y="516"/>
                    </a:lnTo>
                    <a:lnTo>
                      <a:pt x="2388" y="516"/>
                    </a:lnTo>
                    <a:lnTo>
                      <a:pt x="2388" y="516"/>
                    </a:lnTo>
                    <a:lnTo>
                      <a:pt x="2388" y="516"/>
                    </a:lnTo>
                    <a:lnTo>
                      <a:pt x="2388" y="516"/>
                    </a:lnTo>
                    <a:lnTo>
                      <a:pt x="2388" y="510"/>
                    </a:lnTo>
                    <a:lnTo>
                      <a:pt x="2388" y="510"/>
                    </a:lnTo>
                    <a:lnTo>
                      <a:pt x="2388" y="510"/>
                    </a:lnTo>
                    <a:lnTo>
                      <a:pt x="2388" y="510"/>
                    </a:lnTo>
                    <a:lnTo>
                      <a:pt x="2388" y="510"/>
                    </a:lnTo>
                    <a:lnTo>
                      <a:pt x="2388" y="510"/>
                    </a:lnTo>
                    <a:lnTo>
                      <a:pt x="2388" y="510"/>
                    </a:lnTo>
                    <a:lnTo>
                      <a:pt x="2388" y="510"/>
                    </a:lnTo>
                    <a:lnTo>
                      <a:pt x="2388" y="510"/>
                    </a:lnTo>
                    <a:lnTo>
                      <a:pt x="2388" y="510"/>
                    </a:lnTo>
                    <a:lnTo>
                      <a:pt x="2388" y="504"/>
                    </a:lnTo>
                    <a:lnTo>
                      <a:pt x="2388" y="504"/>
                    </a:lnTo>
                    <a:lnTo>
                      <a:pt x="2394" y="504"/>
                    </a:lnTo>
                    <a:lnTo>
                      <a:pt x="2394" y="504"/>
                    </a:lnTo>
                    <a:lnTo>
                      <a:pt x="2394" y="504"/>
                    </a:lnTo>
                    <a:lnTo>
                      <a:pt x="2394" y="504"/>
                    </a:lnTo>
                    <a:lnTo>
                      <a:pt x="2394" y="504"/>
                    </a:lnTo>
                    <a:lnTo>
                      <a:pt x="2394" y="504"/>
                    </a:lnTo>
                    <a:lnTo>
                      <a:pt x="2394" y="504"/>
                    </a:lnTo>
                    <a:lnTo>
                      <a:pt x="2394" y="504"/>
                    </a:lnTo>
                    <a:lnTo>
                      <a:pt x="2394" y="504"/>
                    </a:lnTo>
                    <a:lnTo>
                      <a:pt x="2394" y="504"/>
                    </a:lnTo>
                    <a:lnTo>
                      <a:pt x="2394" y="498"/>
                    </a:lnTo>
                    <a:lnTo>
                      <a:pt x="2394" y="498"/>
                    </a:lnTo>
                    <a:lnTo>
                      <a:pt x="2394" y="498"/>
                    </a:lnTo>
                    <a:lnTo>
                      <a:pt x="2394" y="498"/>
                    </a:lnTo>
                    <a:lnTo>
                      <a:pt x="2394" y="498"/>
                    </a:lnTo>
                    <a:lnTo>
                      <a:pt x="2394" y="498"/>
                    </a:lnTo>
                    <a:lnTo>
                      <a:pt x="2394" y="498"/>
                    </a:lnTo>
                    <a:lnTo>
                      <a:pt x="2394" y="498"/>
                    </a:lnTo>
                    <a:lnTo>
                      <a:pt x="2394" y="492"/>
                    </a:lnTo>
                    <a:lnTo>
                      <a:pt x="2394" y="492"/>
                    </a:lnTo>
                    <a:lnTo>
                      <a:pt x="2394" y="492"/>
                    </a:lnTo>
                    <a:lnTo>
                      <a:pt x="2394" y="492"/>
                    </a:lnTo>
                    <a:lnTo>
                      <a:pt x="2394" y="492"/>
                    </a:lnTo>
                    <a:lnTo>
                      <a:pt x="2394" y="492"/>
                    </a:lnTo>
                    <a:lnTo>
                      <a:pt x="2394" y="492"/>
                    </a:lnTo>
                    <a:lnTo>
                      <a:pt x="2394" y="492"/>
                    </a:lnTo>
                    <a:lnTo>
                      <a:pt x="2394" y="492"/>
                    </a:lnTo>
                    <a:lnTo>
                      <a:pt x="2394" y="492"/>
                    </a:lnTo>
                    <a:lnTo>
                      <a:pt x="2394" y="492"/>
                    </a:lnTo>
                    <a:lnTo>
                      <a:pt x="2394" y="492"/>
                    </a:lnTo>
                    <a:lnTo>
                      <a:pt x="2394" y="486"/>
                    </a:lnTo>
                    <a:lnTo>
                      <a:pt x="2394" y="486"/>
                    </a:lnTo>
                    <a:lnTo>
                      <a:pt x="2394" y="486"/>
                    </a:lnTo>
                    <a:lnTo>
                      <a:pt x="2394" y="486"/>
                    </a:lnTo>
                    <a:lnTo>
                      <a:pt x="2400" y="486"/>
                    </a:lnTo>
                    <a:lnTo>
                      <a:pt x="2400" y="486"/>
                    </a:lnTo>
                    <a:lnTo>
                      <a:pt x="2400" y="486"/>
                    </a:lnTo>
                    <a:lnTo>
                      <a:pt x="2400" y="486"/>
                    </a:lnTo>
                    <a:lnTo>
                      <a:pt x="2400" y="486"/>
                    </a:lnTo>
                    <a:lnTo>
                      <a:pt x="2400" y="486"/>
                    </a:lnTo>
                    <a:lnTo>
                      <a:pt x="2400" y="486"/>
                    </a:lnTo>
                    <a:lnTo>
                      <a:pt x="2400" y="486"/>
                    </a:lnTo>
                    <a:lnTo>
                      <a:pt x="2400" y="486"/>
                    </a:lnTo>
                    <a:lnTo>
                      <a:pt x="2400" y="486"/>
                    </a:lnTo>
                    <a:lnTo>
                      <a:pt x="2400" y="486"/>
                    </a:lnTo>
                    <a:lnTo>
                      <a:pt x="2400" y="486"/>
                    </a:lnTo>
                    <a:lnTo>
                      <a:pt x="2400" y="486"/>
                    </a:lnTo>
                    <a:lnTo>
                      <a:pt x="2400" y="486"/>
                    </a:lnTo>
                    <a:lnTo>
                      <a:pt x="2400" y="486"/>
                    </a:lnTo>
                    <a:lnTo>
                      <a:pt x="2400" y="486"/>
                    </a:lnTo>
                    <a:lnTo>
                      <a:pt x="2400" y="486"/>
                    </a:lnTo>
                    <a:lnTo>
                      <a:pt x="2400" y="486"/>
                    </a:lnTo>
                    <a:lnTo>
                      <a:pt x="2400" y="486"/>
                    </a:lnTo>
                    <a:lnTo>
                      <a:pt x="2400" y="486"/>
                    </a:lnTo>
                    <a:lnTo>
                      <a:pt x="2400" y="486"/>
                    </a:lnTo>
                    <a:lnTo>
                      <a:pt x="2400" y="486"/>
                    </a:lnTo>
                    <a:lnTo>
                      <a:pt x="2400" y="486"/>
                    </a:lnTo>
                    <a:lnTo>
                      <a:pt x="2400" y="486"/>
                    </a:lnTo>
                    <a:lnTo>
                      <a:pt x="2400" y="486"/>
                    </a:lnTo>
                    <a:lnTo>
                      <a:pt x="2400" y="486"/>
                    </a:lnTo>
                    <a:lnTo>
                      <a:pt x="2400" y="486"/>
                    </a:lnTo>
                    <a:lnTo>
                      <a:pt x="2400" y="492"/>
                    </a:lnTo>
                    <a:lnTo>
                      <a:pt x="2400" y="492"/>
                    </a:lnTo>
                    <a:lnTo>
                      <a:pt x="2400" y="492"/>
                    </a:lnTo>
                    <a:lnTo>
                      <a:pt x="2400" y="492"/>
                    </a:lnTo>
                    <a:lnTo>
                      <a:pt x="2400" y="492"/>
                    </a:lnTo>
                    <a:lnTo>
                      <a:pt x="2400" y="492"/>
                    </a:lnTo>
                    <a:lnTo>
                      <a:pt x="2406" y="492"/>
                    </a:lnTo>
                    <a:lnTo>
                      <a:pt x="2406" y="492"/>
                    </a:lnTo>
                    <a:lnTo>
                      <a:pt x="2406" y="492"/>
                    </a:lnTo>
                    <a:lnTo>
                      <a:pt x="2406" y="492"/>
                    </a:lnTo>
                    <a:lnTo>
                      <a:pt x="2406" y="492"/>
                    </a:lnTo>
                    <a:lnTo>
                      <a:pt x="2406" y="492"/>
                    </a:lnTo>
                    <a:lnTo>
                      <a:pt x="2406" y="498"/>
                    </a:lnTo>
                    <a:lnTo>
                      <a:pt x="2406" y="498"/>
                    </a:lnTo>
                    <a:lnTo>
                      <a:pt x="2406" y="498"/>
                    </a:lnTo>
                    <a:lnTo>
                      <a:pt x="2406" y="498"/>
                    </a:lnTo>
                    <a:lnTo>
                      <a:pt x="2406" y="498"/>
                    </a:lnTo>
                    <a:lnTo>
                      <a:pt x="2406" y="498"/>
                    </a:lnTo>
                    <a:lnTo>
                      <a:pt x="2406" y="498"/>
                    </a:lnTo>
                    <a:lnTo>
                      <a:pt x="2406" y="498"/>
                    </a:lnTo>
                    <a:lnTo>
                      <a:pt x="2406" y="498"/>
                    </a:lnTo>
                    <a:lnTo>
                      <a:pt x="2406" y="504"/>
                    </a:lnTo>
                    <a:lnTo>
                      <a:pt x="2406" y="504"/>
                    </a:lnTo>
                    <a:lnTo>
                      <a:pt x="2406" y="504"/>
                    </a:lnTo>
                    <a:lnTo>
                      <a:pt x="2406" y="504"/>
                    </a:lnTo>
                    <a:lnTo>
                      <a:pt x="2406" y="504"/>
                    </a:lnTo>
                    <a:lnTo>
                      <a:pt x="2406" y="504"/>
                    </a:lnTo>
                    <a:lnTo>
                      <a:pt x="2406" y="504"/>
                    </a:lnTo>
                    <a:lnTo>
                      <a:pt x="2406" y="504"/>
                    </a:lnTo>
                    <a:lnTo>
                      <a:pt x="2406" y="504"/>
                    </a:lnTo>
                    <a:lnTo>
                      <a:pt x="2406" y="504"/>
                    </a:lnTo>
                    <a:lnTo>
                      <a:pt x="2406" y="504"/>
                    </a:lnTo>
                    <a:lnTo>
                      <a:pt x="2406" y="504"/>
                    </a:lnTo>
                    <a:lnTo>
                      <a:pt x="2406" y="510"/>
                    </a:lnTo>
                    <a:lnTo>
                      <a:pt x="2406" y="510"/>
                    </a:lnTo>
                    <a:lnTo>
                      <a:pt x="2406" y="510"/>
                    </a:lnTo>
                    <a:lnTo>
                      <a:pt x="2406" y="510"/>
                    </a:lnTo>
                    <a:lnTo>
                      <a:pt x="2406" y="510"/>
                    </a:lnTo>
                    <a:lnTo>
                      <a:pt x="2406" y="510"/>
                    </a:lnTo>
                    <a:lnTo>
                      <a:pt x="2406" y="510"/>
                    </a:lnTo>
                    <a:lnTo>
                      <a:pt x="2412" y="510"/>
                    </a:lnTo>
                    <a:lnTo>
                      <a:pt x="2412" y="510"/>
                    </a:lnTo>
                    <a:lnTo>
                      <a:pt x="2412" y="516"/>
                    </a:lnTo>
                    <a:lnTo>
                      <a:pt x="2412" y="516"/>
                    </a:lnTo>
                    <a:lnTo>
                      <a:pt x="2412" y="516"/>
                    </a:lnTo>
                    <a:lnTo>
                      <a:pt x="2412" y="516"/>
                    </a:lnTo>
                    <a:lnTo>
                      <a:pt x="2412" y="516"/>
                    </a:lnTo>
                    <a:lnTo>
                      <a:pt x="2412" y="516"/>
                    </a:lnTo>
                    <a:lnTo>
                      <a:pt x="2412" y="516"/>
                    </a:lnTo>
                    <a:lnTo>
                      <a:pt x="2412" y="516"/>
                    </a:lnTo>
                    <a:lnTo>
                      <a:pt x="2412" y="516"/>
                    </a:lnTo>
                    <a:lnTo>
                      <a:pt x="2412" y="516"/>
                    </a:lnTo>
                    <a:lnTo>
                      <a:pt x="2412" y="522"/>
                    </a:lnTo>
                    <a:lnTo>
                      <a:pt x="2412" y="522"/>
                    </a:lnTo>
                    <a:lnTo>
                      <a:pt x="2412" y="522"/>
                    </a:lnTo>
                    <a:lnTo>
                      <a:pt x="2412" y="522"/>
                    </a:lnTo>
                    <a:lnTo>
                      <a:pt x="2412" y="522"/>
                    </a:lnTo>
                    <a:lnTo>
                      <a:pt x="2412" y="522"/>
                    </a:lnTo>
                    <a:lnTo>
                      <a:pt x="2412" y="522"/>
                    </a:lnTo>
                    <a:lnTo>
                      <a:pt x="2412" y="522"/>
                    </a:lnTo>
                    <a:lnTo>
                      <a:pt x="2412" y="522"/>
                    </a:lnTo>
                    <a:lnTo>
                      <a:pt x="2412" y="522"/>
                    </a:lnTo>
                    <a:lnTo>
                      <a:pt x="2412" y="522"/>
                    </a:lnTo>
                    <a:lnTo>
                      <a:pt x="2412" y="528"/>
                    </a:lnTo>
                    <a:lnTo>
                      <a:pt x="2412" y="528"/>
                    </a:lnTo>
                    <a:lnTo>
                      <a:pt x="2412" y="528"/>
                    </a:lnTo>
                    <a:lnTo>
                      <a:pt x="2412" y="528"/>
                    </a:lnTo>
                    <a:lnTo>
                      <a:pt x="2412" y="528"/>
                    </a:lnTo>
                    <a:lnTo>
                      <a:pt x="2412" y="528"/>
                    </a:lnTo>
                    <a:lnTo>
                      <a:pt x="2412" y="528"/>
                    </a:lnTo>
                    <a:lnTo>
                      <a:pt x="2412" y="528"/>
                    </a:lnTo>
                    <a:lnTo>
                      <a:pt x="2412" y="528"/>
                    </a:lnTo>
                    <a:lnTo>
                      <a:pt x="2418" y="528"/>
                    </a:lnTo>
                    <a:lnTo>
                      <a:pt x="2418" y="528"/>
                    </a:lnTo>
                    <a:lnTo>
                      <a:pt x="2418" y="528"/>
                    </a:lnTo>
                    <a:lnTo>
                      <a:pt x="2448" y="528"/>
                    </a:lnTo>
                    <a:lnTo>
                      <a:pt x="2448" y="528"/>
                    </a:lnTo>
                    <a:lnTo>
                      <a:pt x="2448" y="528"/>
                    </a:lnTo>
                    <a:lnTo>
                      <a:pt x="2448" y="528"/>
                    </a:lnTo>
                    <a:lnTo>
                      <a:pt x="2448" y="528"/>
                    </a:lnTo>
                    <a:lnTo>
                      <a:pt x="2448" y="528"/>
                    </a:lnTo>
                    <a:lnTo>
                      <a:pt x="2448" y="522"/>
                    </a:lnTo>
                    <a:lnTo>
                      <a:pt x="2448" y="522"/>
                    </a:lnTo>
                    <a:lnTo>
                      <a:pt x="2448" y="522"/>
                    </a:lnTo>
                    <a:lnTo>
                      <a:pt x="2448" y="522"/>
                    </a:lnTo>
                    <a:lnTo>
                      <a:pt x="2454" y="522"/>
                    </a:lnTo>
                    <a:lnTo>
                      <a:pt x="2454" y="522"/>
                    </a:lnTo>
                    <a:lnTo>
                      <a:pt x="2454" y="522"/>
                    </a:lnTo>
                    <a:lnTo>
                      <a:pt x="2454" y="522"/>
                    </a:lnTo>
                    <a:lnTo>
                      <a:pt x="2454" y="522"/>
                    </a:lnTo>
                    <a:lnTo>
                      <a:pt x="2454" y="522"/>
                    </a:lnTo>
                    <a:lnTo>
                      <a:pt x="2454" y="522"/>
                    </a:lnTo>
                    <a:lnTo>
                      <a:pt x="2454" y="522"/>
                    </a:lnTo>
                    <a:lnTo>
                      <a:pt x="2454" y="516"/>
                    </a:lnTo>
                    <a:lnTo>
                      <a:pt x="2454" y="516"/>
                    </a:lnTo>
                    <a:lnTo>
                      <a:pt x="2454" y="516"/>
                    </a:lnTo>
                    <a:lnTo>
                      <a:pt x="2454" y="516"/>
                    </a:lnTo>
                    <a:lnTo>
                      <a:pt x="2454" y="516"/>
                    </a:lnTo>
                    <a:lnTo>
                      <a:pt x="2454" y="516"/>
                    </a:lnTo>
                    <a:lnTo>
                      <a:pt x="2454" y="516"/>
                    </a:lnTo>
                    <a:lnTo>
                      <a:pt x="2454" y="516"/>
                    </a:lnTo>
                    <a:lnTo>
                      <a:pt x="2454" y="516"/>
                    </a:lnTo>
                    <a:lnTo>
                      <a:pt x="2454" y="516"/>
                    </a:lnTo>
                    <a:lnTo>
                      <a:pt x="2454" y="510"/>
                    </a:lnTo>
                    <a:lnTo>
                      <a:pt x="2454" y="510"/>
                    </a:lnTo>
                    <a:lnTo>
                      <a:pt x="2454" y="510"/>
                    </a:lnTo>
                    <a:lnTo>
                      <a:pt x="2454" y="510"/>
                    </a:lnTo>
                    <a:lnTo>
                      <a:pt x="2454" y="510"/>
                    </a:lnTo>
                    <a:lnTo>
                      <a:pt x="2454" y="510"/>
                    </a:lnTo>
                    <a:lnTo>
                      <a:pt x="2454" y="510"/>
                    </a:lnTo>
                    <a:lnTo>
                      <a:pt x="2454" y="510"/>
                    </a:lnTo>
                    <a:lnTo>
                      <a:pt x="2454" y="510"/>
                    </a:lnTo>
                    <a:lnTo>
                      <a:pt x="2454" y="510"/>
                    </a:lnTo>
                    <a:lnTo>
                      <a:pt x="2454" y="504"/>
                    </a:lnTo>
                    <a:lnTo>
                      <a:pt x="2454" y="504"/>
                    </a:lnTo>
                    <a:lnTo>
                      <a:pt x="2454" y="504"/>
                    </a:lnTo>
                    <a:lnTo>
                      <a:pt x="2454" y="504"/>
                    </a:lnTo>
                    <a:lnTo>
                      <a:pt x="2454" y="504"/>
                    </a:lnTo>
                    <a:lnTo>
                      <a:pt x="2454" y="504"/>
                    </a:lnTo>
                    <a:lnTo>
                      <a:pt x="2454" y="504"/>
                    </a:lnTo>
                    <a:lnTo>
                      <a:pt x="2460" y="504"/>
                    </a:lnTo>
                    <a:lnTo>
                      <a:pt x="2460" y="504"/>
                    </a:lnTo>
                    <a:lnTo>
                      <a:pt x="2460" y="504"/>
                    </a:lnTo>
                    <a:lnTo>
                      <a:pt x="2460" y="504"/>
                    </a:lnTo>
                    <a:lnTo>
                      <a:pt x="2460" y="504"/>
                    </a:lnTo>
                    <a:lnTo>
                      <a:pt x="2460" y="498"/>
                    </a:lnTo>
                    <a:lnTo>
                      <a:pt x="2460" y="498"/>
                    </a:lnTo>
                    <a:lnTo>
                      <a:pt x="2460" y="498"/>
                    </a:lnTo>
                    <a:lnTo>
                      <a:pt x="2460" y="498"/>
                    </a:lnTo>
                    <a:lnTo>
                      <a:pt x="2460" y="498"/>
                    </a:lnTo>
                    <a:lnTo>
                      <a:pt x="2460" y="498"/>
                    </a:lnTo>
                    <a:lnTo>
                      <a:pt x="2460" y="498"/>
                    </a:lnTo>
                    <a:lnTo>
                      <a:pt x="2460" y="498"/>
                    </a:lnTo>
                    <a:lnTo>
                      <a:pt x="2460" y="492"/>
                    </a:lnTo>
                    <a:lnTo>
                      <a:pt x="2460" y="492"/>
                    </a:lnTo>
                    <a:lnTo>
                      <a:pt x="2460" y="492"/>
                    </a:lnTo>
                    <a:lnTo>
                      <a:pt x="2460" y="492"/>
                    </a:lnTo>
                    <a:lnTo>
                      <a:pt x="2460" y="492"/>
                    </a:lnTo>
                    <a:lnTo>
                      <a:pt x="2460" y="492"/>
                    </a:lnTo>
                    <a:lnTo>
                      <a:pt x="2460" y="492"/>
                    </a:lnTo>
                    <a:lnTo>
                      <a:pt x="2460" y="492"/>
                    </a:lnTo>
                    <a:lnTo>
                      <a:pt x="2460" y="492"/>
                    </a:lnTo>
                    <a:lnTo>
                      <a:pt x="2460" y="492"/>
                    </a:lnTo>
                    <a:lnTo>
                      <a:pt x="2460" y="492"/>
                    </a:lnTo>
                    <a:lnTo>
                      <a:pt x="2460" y="492"/>
                    </a:lnTo>
                    <a:lnTo>
                      <a:pt x="2460" y="492"/>
                    </a:lnTo>
                    <a:lnTo>
                      <a:pt x="2460" y="486"/>
                    </a:lnTo>
                    <a:lnTo>
                      <a:pt x="2460" y="486"/>
                    </a:lnTo>
                    <a:lnTo>
                      <a:pt x="2460" y="486"/>
                    </a:lnTo>
                    <a:lnTo>
                      <a:pt x="2460" y="486"/>
                    </a:lnTo>
                    <a:lnTo>
                      <a:pt x="2460" y="486"/>
                    </a:lnTo>
                    <a:lnTo>
                      <a:pt x="2460" y="486"/>
                    </a:lnTo>
                    <a:lnTo>
                      <a:pt x="2460" y="486"/>
                    </a:lnTo>
                    <a:lnTo>
                      <a:pt x="2466" y="486"/>
                    </a:lnTo>
                    <a:lnTo>
                      <a:pt x="2466" y="486"/>
                    </a:lnTo>
                    <a:lnTo>
                      <a:pt x="2466" y="486"/>
                    </a:lnTo>
                    <a:lnTo>
                      <a:pt x="2466" y="486"/>
                    </a:lnTo>
                    <a:lnTo>
                      <a:pt x="2466" y="486"/>
                    </a:lnTo>
                    <a:lnTo>
                      <a:pt x="2466" y="486"/>
                    </a:lnTo>
                    <a:lnTo>
                      <a:pt x="2466" y="486"/>
                    </a:lnTo>
                    <a:lnTo>
                      <a:pt x="2466" y="486"/>
                    </a:lnTo>
                    <a:lnTo>
                      <a:pt x="2466" y="486"/>
                    </a:lnTo>
                    <a:lnTo>
                      <a:pt x="2466" y="486"/>
                    </a:lnTo>
                    <a:lnTo>
                      <a:pt x="2466" y="486"/>
                    </a:lnTo>
                    <a:lnTo>
                      <a:pt x="2466" y="486"/>
                    </a:lnTo>
                    <a:lnTo>
                      <a:pt x="2466" y="486"/>
                    </a:lnTo>
                    <a:lnTo>
                      <a:pt x="2466" y="486"/>
                    </a:lnTo>
                    <a:lnTo>
                      <a:pt x="2466" y="486"/>
                    </a:lnTo>
                    <a:lnTo>
                      <a:pt x="2466" y="486"/>
                    </a:lnTo>
                    <a:lnTo>
                      <a:pt x="2466" y="486"/>
                    </a:lnTo>
                    <a:lnTo>
                      <a:pt x="2466" y="486"/>
                    </a:lnTo>
                    <a:lnTo>
                      <a:pt x="2466" y="486"/>
                    </a:lnTo>
                    <a:lnTo>
                      <a:pt x="2466" y="486"/>
                    </a:lnTo>
                    <a:lnTo>
                      <a:pt x="2466" y="486"/>
                    </a:lnTo>
                    <a:lnTo>
                      <a:pt x="2466" y="492"/>
                    </a:lnTo>
                    <a:lnTo>
                      <a:pt x="2466" y="492"/>
                    </a:lnTo>
                    <a:lnTo>
                      <a:pt x="2466" y="492"/>
                    </a:lnTo>
                    <a:lnTo>
                      <a:pt x="2466" y="492"/>
                    </a:lnTo>
                    <a:lnTo>
                      <a:pt x="2466" y="492"/>
                    </a:lnTo>
                    <a:lnTo>
                      <a:pt x="2466" y="492"/>
                    </a:lnTo>
                    <a:lnTo>
                      <a:pt x="2466" y="492"/>
                    </a:lnTo>
                    <a:lnTo>
                      <a:pt x="2466" y="492"/>
                    </a:lnTo>
                    <a:lnTo>
                      <a:pt x="2466" y="492"/>
                    </a:lnTo>
                    <a:lnTo>
                      <a:pt x="2466" y="492"/>
                    </a:lnTo>
                    <a:lnTo>
                      <a:pt x="2466" y="492"/>
                    </a:lnTo>
                    <a:lnTo>
                      <a:pt x="2466" y="492"/>
                    </a:lnTo>
                    <a:lnTo>
                      <a:pt x="2472" y="492"/>
                    </a:lnTo>
                    <a:lnTo>
                      <a:pt x="2472" y="498"/>
                    </a:lnTo>
                    <a:lnTo>
                      <a:pt x="2472" y="498"/>
                    </a:lnTo>
                    <a:lnTo>
                      <a:pt x="2472" y="498"/>
                    </a:lnTo>
                    <a:lnTo>
                      <a:pt x="2472" y="498"/>
                    </a:lnTo>
                    <a:lnTo>
                      <a:pt x="2472" y="498"/>
                    </a:lnTo>
                    <a:lnTo>
                      <a:pt x="2472" y="498"/>
                    </a:lnTo>
                    <a:lnTo>
                      <a:pt x="2472" y="498"/>
                    </a:lnTo>
                    <a:lnTo>
                      <a:pt x="2472" y="498"/>
                    </a:lnTo>
                    <a:lnTo>
                      <a:pt x="2472" y="504"/>
                    </a:lnTo>
                    <a:lnTo>
                      <a:pt x="2472" y="504"/>
                    </a:lnTo>
                    <a:lnTo>
                      <a:pt x="2472" y="504"/>
                    </a:lnTo>
                    <a:lnTo>
                      <a:pt x="2472" y="504"/>
                    </a:lnTo>
                    <a:lnTo>
                      <a:pt x="2472" y="504"/>
                    </a:lnTo>
                    <a:lnTo>
                      <a:pt x="2472" y="504"/>
                    </a:lnTo>
                    <a:lnTo>
                      <a:pt x="2472" y="504"/>
                    </a:lnTo>
                    <a:lnTo>
                      <a:pt x="2472" y="504"/>
                    </a:lnTo>
                    <a:lnTo>
                      <a:pt x="2472" y="504"/>
                    </a:lnTo>
                    <a:lnTo>
                      <a:pt x="2472" y="504"/>
                    </a:lnTo>
                    <a:lnTo>
                      <a:pt x="2472" y="504"/>
                    </a:lnTo>
                    <a:lnTo>
                      <a:pt x="2472" y="504"/>
                    </a:lnTo>
                    <a:lnTo>
                      <a:pt x="2472" y="510"/>
                    </a:lnTo>
                    <a:lnTo>
                      <a:pt x="2472" y="510"/>
                    </a:lnTo>
                    <a:lnTo>
                      <a:pt x="2472" y="510"/>
                    </a:lnTo>
                    <a:lnTo>
                      <a:pt x="2472" y="510"/>
                    </a:lnTo>
                    <a:lnTo>
                      <a:pt x="2472" y="510"/>
                    </a:lnTo>
                    <a:lnTo>
                      <a:pt x="2472" y="510"/>
                    </a:lnTo>
                    <a:lnTo>
                      <a:pt x="2472" y="510"/>
                    </a:lnTo>
                    <a:lnTo>
                      <a:pt x="2472" y="510"/>
                    </a:lnTo>
                    <a:lnTo>
                      <a:pt x="2472" y="510"/>
                    </a:lnTo>
                    <a:lnTo>
                      <a:pt x="2472" y="516"/>
                    </a:lnTo>
                    <a:lnTo>
                      <a:pt x="2472" y="516"/>
                    </a:lnTo>
                    <a:lnTo>
                      <a:pt x="2472" y="516"/>
                    </a:lnTo>
                    <a:lnTo>
                      <a:pt x="2472" y="516"/>
                    </a:lnTo>
                    <a:lnTo>
                      <a:pt x="2478" y="516"/>
                    </a:lnTo>
                    <a:lnTo>
                      <a:pt x="2478" y="516"/>
                    </a:lnTo>
                    <a:lnTo>
                      <a:pt x="2478" y="516"/>
                    </a:lnTo>
                    <a:lnTo>
                      <a:pt x="2478" y="516"/>
                    </a:lnTo>
                    <a:lnTo>
                      <a:pt x="2478" y="516"/>
                    </a:lnTo>
                    <a:lnTo>
                      <a:pt x="2478" y="516"/>
                    </a:lnTo>
                    <a:lnTo>
                      <a:pt x="2478" y="522"/>
                    </a:lnTo>
                    <a:lnTo>
                      <a:pt x="2478" y="522"/>
                    </a:lnTo>
                    <a:lnTo>
                      <a:pt x="2478" y="522"/>
                    </a:lnTo>
                    <a:lnTo>
                      <a:pt x="2478" y="522"/>
                    </a:lnTo>
                    <a:lnTo>
                      <a:pt x="2478" y="522"/>
                    </a:lnTo>
                    <a:lnTo>
                      <a:pt x="2478" y="522"/>
                    </a:lnTo>
                    <a:lnTo>
                      <a:pt x="2478" y="522"/>
                    </a:lnTo>
                    <a:lnTo>
                      <a:pt x="2478" y="522"/>
                    </a:lnTo>
                    <a:lnTo>
                      <a:pt x="2478" y="522"/>
                    </a:lnTo>
                    <a:lnTo>
                      <a:pt x="2478" y="522"/>
                    </a:lnTo>
                    <a:lnTo>
                      <a:pt x="2478" y="522"/>
                    </a:lnTo>
                    <a:lnTo>
                      <a:pt x="2478" y="528"/>
                    </a:lnTo>
                    <a:lnTo>
                      <a:pt x="2478" y="528"/>
                    </a:lnTo>
                    <a:lnTo>
                      <a:pt x="2478" y="528"/>
                    </a:lnTo>
                    <a:lnTo>
                      <a:pt x="2478" y="528"/>
                    </a:lnTo>
                    <a:lnTo>
                      <a:pt x="2478" y="528"/>
                    </a:lnTo>
                    <a:lnTo>
                      <a:pt x="2478" y="528"/>
                    </a:lnTo>
                    <a:lnTo>
                      <a:pt x="2478" y="528"/>
                    </a:lnTo>
                    <a:lnTo>
                      <a:pt x="2478" y="528"/>
                    </a:lnTo>
                    <a:lnTo>
                      <a:pt x="2478" y="528"/>
                    </a:lnTo>
                    <a:lnTo>
                      <a:pt x="2478" y="528"/>
                    </a:lnTo>
                    <a:lnTo>
                      <a:pt x="2478" y="528"/>
                    </a:lnTo>
                    <a:lnTo>
                      <a:pt x="2478" y="528"/>
                    </a:lnTo>
                    <a:lnTo>
                      <a:pt x="2478" y="528"/>
                    </a:lnTo>
                    <a:lnTo>
                      <a:pt x="2514" y="528"/>
                    </a:lnTo>
                    <a:lnTo>
                      <a:pt x="2514" y="528"/>
                    </a:lnTo>
                    <a:lnTo>
                      <a:pt x="2514" y="528"/>
                    </a:lnTo>
                    <a:lnTo>
                      <a:pt x="2514" y="528"/>
                    </a:lnTo>
                    <a:lnTo>
                      <a:pt x="2514" y="528"/>
                    </a:lnTo>
                    <a:lnTo>
                      <a:pt x="2514" y="522"/>
                    </a:lnTo>
                    <a:lnTo>
                      <a:pt x="2514" y="522"/>
                    </a:lnTo>
                    <a:lnTo>
                      <a:pt x="2514" y="522"/>
                    </a:lnTo>
                    <a:lnTo>
                      <a:pt x="2514" y="522"/>
                    </a:lnTo>
                    <a:lnTo>
                      <a:pt x="2514" y="522"/>
                    </a:lnTo>
                    <a:lnTo>
                      <a:pt x="2514" y="522"/>
                    </a:lnTo>
                    <a:lnTo>
                      <a:pt x="2514" y="522"/>
                    </a:lnTo>
                    <a:lnTo>
                      <a:pt x="2514" y="522"/>
                    </a:lnTo>
                    <a:lnTo>
                      <a:pt x="2514" y="522"/>
                    </a:lnTo>
                    <a:lnTo>
                      <a:pt x="2514" y="522"/>
                    </a:lnTo>
                    <a:lnTo>
                      <a:pt x="2514" y="522"/>
                    </a:lnTo>
                    <a:lnTo>
                      <a:pt x="2520" y="522"/>
                    </a:lnTo>
                    <a:lnTo>
                      <a:pt x="2520" y="516"/>
                    </a:lnTo>
                    <a:lnTo>
                      <a:pt x="2520" y="516"/>
                    </a:lnTo>
                    <a:lnTo>
                      <a:pt x="2520" y="516"/>
                    </a:lnTo>
                    <a:lnTo>
                      <a:pt x="2520" y="516"/>
                    </a:lnTo>
                    <a:lnTo>
                      <a:pt x="2520" y="516"/>
                    </a:lnTo>
                    <a:lnTo>
                      <a:pt x="2520" y="516"/>
                    </a:lnTo>
                    <a:lnTo>
                      <a:pt x="2520" y="516"/>
                    </a:lnTo>
                    <a:lnTo>
                      <a:pt x="2520" y="516"/>
                    </a:lnTo>
                    <a:lnTo>
                      <a:pt x="2520" y="516"/>
                    </a:lnTo>
                    <a:lnTo>
                      <a:pt x="2520" y="516"/>
                    </a:lnTo>
                    <a:lnTo>
                      <a:pt x="2520" y="510"/>
                    </a:lnTo>
                    <a:lnTo>
                      <a:pt x="2520" y="510"/>
                    </a:lnTo>
                    <a:lnTo>
                      <a:pt x="2520" y="510"/>
                    </a:lnTo>
                    <a:lnTo>
                      <a:pt x="2520" y="510"/>
                    </a:lnTo>
                    <a:lnTo>
                      <a:pt x="2520" y="510"/>
                    </a:lnTo>
                    <a:lnTo>
                      <a:pt x="2520" y="510"/>
                    </a:lnTo>
                    <a:lnTo>
                      <a:pt x="2520" y="510"/>
                    </a:lnTo>
                    <a:lnTo>
                      <a:pt x="2520" y="510"/>
                    </a:lnTo>
                    <a:lnTo>
                      <a:pt x="2520" y="510"/>
                    </a:lnTo>
                    <a:lnTo>
                      <a:pt x="2520" y="510"/>
                    </a:lnTo>
                    <a:lnTo>
                      <a:pt x="2520" y="504"/>
                    </a:lnTo>
                    <a:lnTo>
                      <a:pt x="2520" y="504"/>
                    </a:lnTo>
                    <a:lnTo>
                      <a:pt x="2520" y="504"/>
                    </a:lnTo>
                    <a:lnTo>
                      <a:pt x="2520" y="504"/>
                    </a:lnTo>
                    <a:lnTo>
                      <a:pt x="2520" y="504"/>
                    </a:lnTo>
                    <a:lnTo>
                      <a:pt x="2520" y="504"/>
                    </a:lnTo>
                    <a:lnTo>
                      <a:pt x="2520" y="504"/>
                    </a:lnTo>
                    <a:lnTo>
                      <a:pt x="2520" y="504"/>
                    </a:lnTo>
                    <a:lnTo>
                      <a:pt x="2520" y="504"/>
                    </a:lnTo>
                    <a:lnTo>
                      <a:pt x="2520" y="504"/>
                    </a:lnTo>
                    <a:lnTo>
                      <a:pt x="2520" y="504"/>
                    </a:lnTo>
                    <a:lnTo>
                      <a:pt x="2520" y="504"/>
                    </a:lnTo>
                    <a:lnTo>
                      <a:pt x="2520" y="498"/>
                    </a:lnTo>
                    <a:lnTo>
                      <a:pt x="2526" y="498"/>
                    </a:lnTo>
                    <a:lnTo>
                      <a:pt x="2526" y="498"/>
                    </a:lnTo>
                    <a:lnTo>
                      <a:pt x="2526" y="498"/>
                    </a:lnTo>
                    <a:lnTo>
                      <a:pt x="2526" y="498"/>
                    </a:lnTo>
                    <a:lnTo>
                      <a:pt x="2526" y="498"/>
                    </a:lnTo>
                    <a:lnTo>
                      <a:pt x="2526" y="498"/>
                    </a:lnTo>
                    <a:lnTo>
                      <a:pt x="2526" y="498"/>
                    </a:lnTo>
                    <a:lnTo>
                      <a:pt x="2526" y="498"/>
                    </a:lnTo>
                    <a:lnTo>
                      <a:pt x="2526" y="492"/>
                    </a:lnTo>
                    <a:lnTo>
                      <a:pt x="2526" y="492"/>
                    </a:lnTo>
                    <a:lnTo>
                      <a:pt x="2526" y="492"/>
                    </a:lnTo>
                    <a:lnTo>
                      <a:pt x="2526" y="492"/>
                    </a:lnTo>
                    <a:lnTo>
                      <a:pt x="2526" y="492"/>
                    </a:lnTo>
                    <a:lnTo>
                      <a:pt x="2526" y="492"/>
                    </a:lnTo>
                    <a:lnTo>
                      <a:pt x="2526" y="492"/>
                    </a:lnTo>
                    <a:lnTo>
                      <a:pt x="2526" y="492"/>
                    </a:lnTo>
                    <a:lnTo>
                      <a:pt x="2526" y="492"/>
                    </a:lnTo>
                    <a:lnTo>
                      <a:pt x="2526" y="492"/>
                    </a:lnTo>
                    <a:lnTo>
                      <a:pt x="2526" y="492"/>
                    </a:lnTo>
                    <a:lnTo>
                      <a:pt x="2526" y="492"/>
                    </a:lnTo>
                    <a:lnTo>
                      <a:pt x="2526" y="486"/>
                    </a:lnTo>
                    <a:lnTo>
                      <a:pt x="2526" y="486"/>
                    </a:lnTo>
                    <a:lnTo>
                      <a:pt x="2526" y="486"/>
                    </a:lnTo>
                    <a:lnTo>
                      <a:pt x="2526" y="486"/>
                    </a:lnTo>
                    <a:lnTo>
                      <a:pt x="2526" y="486"/>
                    </a:lnTo>
                    <a:lnTo>
                      <a:pt x="2526" y="486"/>
                    </a:lnTo>
                    <a:lnTo>
                      <a:pt x="2526" y="486"/>
                    </a:lnTo>
                    <a:lnTo>
                      <a:pt x="2526" y="486"/>
                    </a:lnTo>
                    <a:lnTo>
                      <a:pt x="2526" y="486"/>
                    </a:lnTo>
                    <a:lnTo>
                      <a:pt x="2526" y="486"/>
                    </a:lnTo>
                    <a:lnTo>
                      <a:pt x="2526" y="486"/>
                    </a:lnTo>
                    <a:lnTo>
                      <a:pt x="2526" y="486"/>
                    </a:lnTo>
                    <a:lnTo>
                      <a:pt x="2526" y="486"/>
                    </a:lnTo>
                    <a:lnTo>
                      <a:pt x="2532" y="486"/>
                    </a:lnTo>
                    <a:lnTo>
                      <a:pt x="2532" y="486"/>
                    </a:lnTo>
                    <a:lnTo>
                      <a:pt x="2532" y="486"/>
                    </a:lnTo>
                    <a:lnTo>
                      <a:pt x="2532" y="486"/>
                    </a:lnTo>
                    <a:lnTo>
                      <a:pt x="2532" y="486"/>
                    </a:lnTo>
                    <a:lnTo>
                      <a:pt x="2532" y="486"/>
                    </a:lnTo>
                    <a:lnTo>
                      <a:pt x="2532" y="486"/>
                    </a:lnTo>
                    <a:lnTo>
                      <a:pt x="2532" y="486"/>
                    </a:lnTo>
                    <a:lnTo>
                      <a:pt x="2532" y="486"/>
                    </a:lnTo>
                    <a:lnTo>
                      <a:pt x="2532" y="486"/>
                    </a:lnTo>
                    <a:lnTo>
                      <a:pt x="2532" y="486"/>
                    </a:lnTo>
                    <a:lnTo>
                      <a:pt x="2532" y="486"/>
                    </a:lnTo>
                    <a:lnTo>
                      <a:pt x="2532" y="486"/>
                    </a:lnTo>
                    <a:lnTo>
                      <a:pt x="2532" y="486"/>
                    </a:lnTo>
                    <a:lnTo>
                      <a:pt x="2532" y="486"/>
                    </a:lnTo>
                    <a:lnTo>
                      <a:pt x="2532" y="486"/>
                    </a:lnTo>
                    <a:lnTo>
                      <a:pt x="2532" y="486"/>
                    </a:lnTo>
                    <a:lnTo>
                      <a:pt x="2532" y="492"/>
                    </a:lnTo>
                    <a:lnTo>
                      <a:pt x="2532" y="492"/>
                    </a:lnTo>
                    <a:lnTo>
                      <a:pt x="2532" y="492"/>
                    </a:lnTo>
                    <a:lnTo>
                      <a:pt x="2532" y="492"/>
                    </a:lnTo>
                    <a:lnTo>
                      <a:pt x="2532" y="492"/>
                    </a:lnTo>
                    <a:lnTo>
                      <a:pt x="2532" y="492"/>
                    </a:lnTo>
                    <a:lnTo>
                      <a:pt x="2532" y="492"/>
                    </a:lnTo>
                    <a:lnTo>
                      <a:pt x="2532" y="492"/>
                    </a:lnTo>
                    <a:lnTo>
                      <a:pt x="2532" y="492"/>
                    </a:lnTo>
                    <a:lnTo>
                      <a:pt x="2532" y="492"/>
                    </a:lnTo>
                    <a:lnTo>
                      <a:pt x="2532" y="492"/>
                    </a:lnTo>
                    <a:lnTo>
                      <a:pt x="2532" y="492"/>
                    </a:lnTo>
                    <a:lnTo>
                      <a:pt x="2532" y="498"/>
                    </a:lnTo>
                    <a:lnTo>
                      <a:pt x="2532" y="498"/>
                    </a:lnTo>
                    <a:lnTo>
                      <a:pt x="2532" y="498"/>
                    </a:lnTo>
                    <a:lnTo>
                      <a:pt x="2532" y="498"/>
                    </a:lnTo>
                    <a:lnTo>
                      <a:pt x="2538" y="498"/>
                    </a:lnTo>
                    <a:lnTo>
                      <a:pt x="2538" y="498"/>
                    </a:lnTo>
                    <a:lnTo>
                      <a:pt x="2538" y="498"/>
                    </a:lnTo>
                    <a:lnTo>
                      <a:pt x="2538" y="498"/>
                    </a:lnTo>
                    <a:lnTo>
                      <a:pt x="2538" y="498"/>
                    </a:lnTo>
                    <a:lnTo>
                      <a:pt x="2538" y="504"/>
                    </a:lnTo>
                    <a:lnTo>
                      <a:pt x="2538" y="504"/>
                    </a:lnTo>
                    <a:lnTo>
                      <a:pt x="2538" y="504"/>
                    </a:lnTo>
                    <a:lnTo>
                      <a:pt x="2538" y="504"/>
                    </a:lnTo>
                    <a:lnTo>
                      <a:pt x="2538" y="504"/>
                    </a:lnTo>
                    <a:lnTo>
                      <a:pt x="2538" y="504"/>
                    </a:lnTo>
                    <a:lnTo>
                      <a:pt x="2538" y="504"/>
                    </a:lnTo>
                    <a:lnTo>
                      <a:pt x="2538" y="504"/>
                    </a:lnTo>
                    <a:lnTo>
                      <a:pt x="2538" y="504"/>
                    </a:lnTo>
                    <a:lnTo>
                      <a:pt x="2538" y="504"/>
                    </a:lnTo>
                    <a:lnTo>
                      <a:pt x="2538" y="504"/>
                    </a:lnTo>
                    <a:lnTo>
                      <a:pt x="2538" y="504"/>
                    </a:lnTo>
                    <a:lnTo>
                      <a:pt x="2538" y="510"/>
                    </a:lnTo>
                    <a:lnTo>
                      <a:pt x="2538" y="510"/>
                    </a:lnTo>
                    <a:lnTo>
                      <a:pt x="2538" y="510"/>
                    </a:lnTo>
                    <a:lnTo>
                      <a:pt x="2538" y="510"/>
                    </a:lnTo>
                    <a:lnTo>
                      <a:pt x="2538" y="510"/>
                    </a:lnTo>
                    <a:lnTo>
                      <a:pt x="2538" y="510"/>
                    </a:lnTo>
                    <a:lnTo>
                      <a:pt x="2538" y="510"/>
                    </a:lnTo>
                    <a:lnTo>
                      <a:pt x="2538" y="510"/>
                    </a:lnTo>
                    <a:lnTo>
                      <a:pt x="2538" y="510"/>
                    </a:lnTo>
                    <a:lnTo>
                      <a:pt x="2538" y="516"/>
                    </a:lnTo>
                    <a:lnTo>
                      <a:pt x="2538" y="516"/>
                    </a:lnTo>
                    <a:lnTo>
                      <a:pt x="2538" y="516"/>
                    </a:lnTo>
                    <a:lnTo>
                      <a:pt x="2538" y="516"/>
                    </a:lnTo>
                    <a:lnTo>
                      <a:pt x="2538" y="516"/>
                    </a:lnTo>
                    <a:lnTo>
                      <a:pt x="2538" y="516"/>
                    </a:lnTo>
                    <a:lnTo>
                      <a:pt x="2538" y="516"/>
                    </a:lnTo>
                    <a:lnTo>
                      <a:pt x="2538" y="516"/>
                    </a:lnTo>
                    <a:lnTo>
                      <a:pt x="2544" y="516"/>
                    </a:lnTo>
                    <a:lnTo>
                      <a:pt x="2544" y="516"/>
                    </a:lnTo>
                    <a:lnTo>
                      <a:pt x="2544" y="522"/>
                    </a:lnTo>
                    <a:lnTo>
                      <a:pt x="2544" y="522"/>
                    </a:lnTo>
                    <a:lnTo>
                      <a:pt x="2544" y="522"/>
                    </a:lnTo>
                    <a:lnTo>
                      <a:pt x="2544" y="522"/>
                    </a:lnTo>
                    <a:lnTo>
                      <a:pt x="2544" y="522"/>
                    </a:lnTo>
                    <a:lnTo>
                      <a:pt x="2544" y="522"/>
                    </a:lnTo>
                    <a:lnTo>
                      <a:pt x="2544" y="522"/>
                    </a:lnTo>
                    <a:lnTo>
                      <a:pt x="2544" y="522"/>
                    </a:lnTo>
                    <a:lnTo>
                      <a:pt x="2544" y="522"/>
                    </a:lnTo>
                    <a:lnTo>
                      <a:pt x="2544" y="522"/>
                    </a:lnTo>
                    <a:lnTo>
                      <a:pt x="2544" y="522"/>
                    </a:lnTo>
                    <a:lnTo>
                      <a:pt x="2544" y="528"/>
                    </a:lnTo>
                    <a:lnTo>
                      <a:pt x="2544" y="528"/>
                    </a:lnTo>
                    <a:lnTo>
                      <a:pt x="2544" y="528"/>
                    </a:lnTo>
                    <a:lnTo>
                      <a:pt x="2544" y="528"/>
                    </a:lnTo>
                    <a:lnTo>
                      <a:pt x="2544" y="528"/>
                    </a:lnTo>
                    <a:lnTo>
                      <a:pt x="2544" y="528"/>
                    </a:lnTo>
                    <a:lnTo>
                      <a:pt x="2544" y="528"/>
                    </a:lnTo>
                    <a:lnTo>
                      <a:pt x="2544" y="528"/>
                    </a:lnTo>
                    <a:lnTo>
                      <a:pt x="2544" y="528"/>
                    </a:lnTo>
                    <a:lnTo>
                      <a:pt x="2544" y="528"/>
                    </a:lnTo>
                    <a:lnTo>
                      <a:pt x="2544" y="528"/>
                    </a:lnTo>
                    <a:lnTo>
                      <a:pt x="2544" y="528"/>
                    </a:lnTo>
                    <a:lnTo>
                      <a:pt x="2580" y="528"/>
                    </a:lnTo>
                    <a:lnTo>
                      <a:pt x="2580" y="528"/>
                    </a:lnTo>
                    <a:lnTo>
                      <a:pt x="2580" y="528"/>
                    </a:lnTo>
                    <a:lnTo>
                      <a:pt x="2580" y="528"/>
                    </a:lnTo>
                    <a:lnTo>
                      <a:pt x="2580" y="528"/>
                    </a:lnTo>
                    <a:lnTo>
                      <a:pt x="2580" y="522"/>
                    </a:lnTo>
                    <a:lnTo>
                      <a:pt x="2580" y="522"/>
                    </a:lnTo>
                    <a:lnTo>
                      <a:pt x="2580" y="522"/>
                    </a:lnTo>
                    <a:lnTo>
                      <a:pt x="2580" y="522"/>
                    </a:lnTo>
                    <a:lnTo>
                      <a:pt x="2580" y="522"/>
                    </a:lnTo>
                    <a:lnTo>
                      <a:pt x="2580" y="522"/>
                    </a:lnTo>
                    <a:lnTo>
                      <a:pt x="2580" y="522"/>
                    </a:lnTo>
                    <a:lnTo>
                      <a:pt x="2580" y="522"/>
                    </a:lnTo>
                    <a:lnTo>
                      <a:pt x="2580" y="522"/>
                    </a:lnTo>
                    <a:lnTo>
                      <a:pt x="2580" y="522"/>
                    </a:lnTo>
                    <a:lnTo>
                      <a:pt x="2580" y="522"/>
                    </a:lnTo>
                    <a:lnTo>
                      <a:pt x="2580" y="522"/>
                    </a:lnTo>
                    <a:lnTo>
                      <a:pt x="2580" y="516"/>
                    </a:lnTo>
                    <a:lnTo>
                      <a:pt x="2580" y="516"/>
                    </a:lnTo>
                    <a:lnTo>
                      <a:pt x="2580" y="516"/>
                    </a:lnTo>
                    <a:lnTo>
                      <a:pt x="2580" y="516"/>
                    </a:lnTo>
                    <a:lnTo>
                      <a:pt x="2586" y="516"/>
                    </a:lnTo>
                    <a:lnTo>
                      <a:pt x="2586" y="516"/>
                    </a:lnTo>
                    <a:lnTo>
                      <a:pt x="2586" y="516"/>
                    </a:lnTo>
                    <a:lnTo>
                      <a:pt x="2586" y="516"/>
                    </a:lnTo>
                    <a:lnTo>
                      <a:pt x="2586" y="516"/>
                    </a:lnTo>
                    <a:lnTo>
                      <a:pt x="2586" y="516"/>
                    </a:lnTo>
                    <a:lnTo>
                      <a:pt x="2586" y="510"/>
                    </a:lnTo>
                    <a:lnTo>
                      <a:pt x="2586" y="510"/>
                    </a:lnTo>
                    <a:lnTo>
                      <a:pt x="2586" y="510"/>
                    </a:lnTo>
                    <a:lnTo>
                      <a:pt x="2586" y="510"/>
                    </a:lnTo>
                    <a:lnTo>
                      <a:pt x="2586" y="510"/>
                    </a:lnTo>
                    <a:lnTo>
                      <a:pt x="2586" y="510"/>
                    </a:lnTo>
                    <a:lnTo>
                      <a:pt x="2586" y="510"/>
                    </a:lnTo>
                    <a:lnTo>
                      <a:pt x="2586" y="510"/>
                    </a:lnTo>
                    <a:lnTo>
                      <a:pt x="2586" y="510"/>
                    </a:lnTo>
                    <a:lnTo>
                      <a:pt x="2586" y="510"/>
                    </a:lnTo>
                    <a:lnTo>
                      <a:pt x="2586" y="504"/>
                    </a:lnTo>
                    <a:lnTo>
                      <a:pt x="2586" y="504"/>
                    </a:lnTo>
                    <a:lnTo>
                      <a:pt x="2586" y="504"/>
                    </a:lnTo>
                    <a:lnTo>
                      <a:pt x="2586" y="504"/>
                    </a:lnTo>
                    <a:lnTo>
                      <a:pt x="2586" y="504"/>
                    </a:lnTo>
                    <a:lnTo>
                      <a:pt x="2586" y="504"/>
                    </a:lnTo>
                    <a:lnTo>
                      <a:pt x="2586" y="504"/>
                    </a:lnTo>
                    <a:lnTo>
                      <a:pt x="2586" y="504"/>
                    </a:lnTo>
                    <a:lnTo>
                      <a:pt x="2586" y="504"/>
                    </a:lnTo>
                    <a:lnTo>
                      <a:pt x="2586" y="504"/>
                    </a:lnTo>
                    <a:lnTo>
                      <a:pt x="2586" y="504"/>
                    </a:lnTo>
                    <a:lnTo>
                      <a:pt x="2586" y="504"/>
                    </a:lnTo>
                    <a:lnTo>
                      <a:pt x="2586" y="498"/>
                    </a:lnTo>
                    <a:lnTo>
                      <a:pt x="2586" y="498"/>
                    </a:lnTo>
                    <a:lnTo>
                      <a:pt x="2586" y="498"/>
                    </a:lnTo>
                    <a:lnTo>
                      <a:pt x="2586" y="498"/>
                    </a:lnTo>
                    <a:lnTo>
                      <a:pt x="2586" y="498"/>
                    </a:lnTo>
                    <a:lnTo>
                      <a:pt x="2586" y="498"/>
                    </a:lnTo>
                    <a:lnTo>
                      <a:pt x="2592" y="498"/>
                    </a:lnTo>
                    <a:lnTo>
                      <a:pt x="2592" y="498"/>
                    </a:lnTo>
                    <a:lnTo>
                      <a:pt x="2592" y="498"/>
                    </a:lnTo>
                    <a:lnTo>
                      <a:pt x="2592" y="492"/>
                    </a:lnTo>
                    <a:lnTo>
                      <a:pt x="2592" y="492"/>
                    </a:lnTo>
                    <a:lnTo>
                      <a:pt x="2592" y="492"/>
                    </a:lnTo>
                    <a:lnTo>
                      <a:pt x="2592" y="492"/>
                    </a:lnTo>
                    <a:lnTo>
                      <a:pt x="2592" y="492"/>
                    </a:lnTo>
                    <a:lnTo>
                      <a:pt x="2592" y="492"/>
                    </a:lnTo>
                    <a:lnTo>
                      <a:pt x="2592" y="492"/>
                    </a:lnTo>
                    <a:lnTo>
                      <a:pt x="2592" y="492"/>
                    </a:lnTo>
                    <a:lnTo>
                      <a:pt x="2592" y="492"/>
                    </a:lnTo>
                    <a:lnTo>
                      <a:pt x="2592" y="492"/>
                    </a:lnTo>
                    <a:lnTo>
                      <a:pt x="2592" y="492"/>
                    </a:lnTo>
                    <a:lnTo>
                      <a:pt x="2592" y="492"/>
                    </a:lnTo>
                    <a:lnTo>
                      <a:pt x="2592" y="486"/>
                    </a:lnTo>
                    <a:lnTo>
                      <a:pt x="2592" y="486"/>
                    </a:lnTo>
                    <a:lnTo>
                      <a:pt x="2592" y="486"/>
                    </a:lnTo>
                    <a:lnTo>
                      <a:pt x="2592" y="486"/>
                    </a:lnTo>
                    <a:lnTo>
                      <a:pt x="2592" y="486"/>
                    </a:lnTo>
                    <a:lnTo>
                      <a:pt x="2592" y="486"/>
                    </a:lnTo>
                    <a:lnTo>
                      <a:pt x="2592" y="486"/>
                    </a:lnTo>
                    <a:lnTo>
                      <a:pt x="2592" y="486"/>
                    </a:lnTo>
                    <a:lnTo>
                      <a:pt x="2592" y="486"/>
                    </a:lnTo>
                    <a:lnTo>
                      <a:pt x="2592" y="486"/>
                    </a:lnTo>
                    <a:lnTo>
                      <a:pt x="2592" y="486"/>
                    </a:lnTo>
                    <a:lnTo>
                      <a:pt x="2592" y="486"/>
                    </a:lnTo>
                    <a:lnTo>
                      <a:pt x="2592" y="486"/>
                    </a:lnTo>
                    <a:lnTo>
                      <a:pt x="2592" y="486"/>
                    </a:lnTo>
                    <a:lnTo>
                      <a:pt x="2592" y="486"/>
                    </a:lnTo>
                    <a:lnTo>
                      <a:pt x="2592" y="486"/>
                    </a:lnTo>
                    <a:lnTo>
                      <a:pt x="2592" y="486"/>
                    </a:lnTo>
                    <a:lnTo>
                      <a:pt x="2592" y="486"/>
                    </a:lnTo>
                    <a:lnTo>
                      <a:pt x="2598" y="486"/>
                    </a:lnTo>
                    <a:lnTo>
                      <a:pt x="2598" y="486"/>
                    </a:lnTo>
                    <a:lnTo>
                      <a:pt x="2598" y="486"/>
                    </a:lnTo>
                    <a:lnTo>
                      <a:pt x="2598" y="486"/>
                    </a:lnTo>
                    <a:lnTo>
                      <a:pt x="2598" y="486"/>
                    </a:lnTo>
                    <a:lnTo>
                      <a:pt x="2598" y="486"/>
                    </a:lnTo>
                    <a:lnTo>
                      <a:pt x="2598" y="486"/>
                    </a:lnTo>
                    <a:lnTo>
                      <a:pt x="2598" y="486"/>
                    </a:lnTo>
                    <a:lnTo>
                      <a:pt x="2598" y="486"/>
                    </a:lnTo>
                    <a:lnTo>
                      <a:pt x="2598" y="486"/>
                    </a:lnTo>
                    <a:lnTo>
                      <a:pt x="2598" y="486"/>
                    </a:lnTo>
                    <a:lnTo>
                      <a:pt x="2598" y="486"/>
                    </a:lnTo>
                    <a:lnTo>
                      <a:pt x="2598" y="492"/>
                    </a:lnTo>
                    <a:lnTo>
                      <a:pt x="2598" y="492"/>
                    </a:lnTo>
                    <a:lnTo>
                      <a:pt x="2598" y="492"/>
                    </a:lnTo>
                    <a:lnTo>
                      <a:pt x="2598" y="492"/>
                    </a:lnTo>
                    <a:lnTo>
                      <a:pt x="2598" y="492"/>
                    </a:lnTo>
                    <a:lnTo>
                      <a:pt x="2598" y="492"/>
                    </a:lnTo>
                    <a:lnTo>
                      <a:pt x="2598" y="492"/>
                    </a:lnTo>
                    <a:lnTo>
                      <a:pt x="2598" y="492"/>
                    </a:lnTo>
                    <a:lnTo>
                      <a:pt x="2598" y="492"/>
                    </a:lnTo>
                    <a:lnTo>
                      <a:pt x="2598" y="492"/>
                    </a:lnTo>
                    <a:lnTo>
                      <a:pt x="2598" y="492"/>
                    </a:lnTo>
                    <a:lnTo>
                      <a:pt x="2598" y="492"/>
                    </a:lnTo>
                    <a:lnTo>
                      <a:pt x="2598" y="498"/>
                    </a:lnTo>
                    <a:lnTo>
                      <a:pt x="2598" y="498"/>
                    </a:lnTo>
                    <a:lnTo>
                      <a:pt x="2598" y="498"/>
                    </a:lnTo>
                    <a:lnTo>
                      <a:pt x="2598" y="498"/>
                    </a:lnTo>
                    <a:lnTo>
                      <a:pt x="2598" y="498"/>
                    </a:lnTo>
                    <a:lnTo>
                      <a:pt x="2598" y="498"/>
                    </a:lnTo>
                    <a:lnTo>
                      <a:pt x="2598" y="498"/>
                    </a:lnTo>
                    <a:lnTo>
                      <a:pt x="2598" y="498"/>
                    </a:lnTo>
                    <a:lnTo>
                      <a:pt x="2598" y="498"/>
                    </a:lnTo>
                    <a:lnTo>
                      <a:pt x="2604" y="504"/>
                    </a:lnTo>
                    <a:lnTo>
                      <a:pt x="2604" y="504"/>
                    </a:lnTo>
                    <a:lnTo>
                      <a:pt x="2604" y="504"/>
                    </a:lnTo>
                    <a:lnTo>
                      <a:pt x="2604" y="504"/>
                    </a:lnTo>
                    <a:lnTo>
                      <a:pt x="2604" y="504"/>
                    </a:lnTo>
                    <a:lnTo>
                      <a:pt x="2604" y="504"/>
                    </a:lnTo>
                    <a:lnTo>
                      <a:pt x="2604" y="504"/>
                    </a:lnTo>
                    <a:lnTo>
                      <a:pt x="2604" y="504"/>
                    </a:lnTo>
                    <a:lnTo>
                      <a:pt x="2604" y="504"/>
                    </a:lnTo>
                    <a:lnTo>
                      <a:pt x="2604" y="504"/>
                    </a:lnTo>
                    <a:lnTo>
                      <a:pt x="2604" y="504"/>
                    </a:lnTo>
                    <a:lnTo>
                      <a:pt x="2604" y="504"/>
                    </a:lnTo>
                    <a:lnTo>
                      <a:pt x="2604" y="510"/>
                    </a:lnTo>
                    <a:lnTo>
                      <a:pt x="2604" y="510"/>
                    </a:lnTo>
                    <a:lnTo>
                      <a:pt x="2604" y="510"/>
                    </a:lnTo>
                    <a:lnTo>
                      <a:pt x="2604" y="510"/>
                    </a:lnTo>
                    <a:lnTo>
                      <a:pt x="2604" y="510"/>
                    </a:lnTo>
                    <a:lnTo>
                      <a:pt x="2604" y="510"/>
                    </a:lnTo>
                    <a:lnTo>
                      <a:pt x="2604" y="510"/>
                    </a:lnTo>
                    <a:lnTo>
                      <a:pt x="2604" y="510"/>
                    </a:lnTo>
                    <a:lnTo>
                      <a:pt x="2604" y="510"/>
                    </a:lnTo>
                    <a:lnTo>
                      <a:pt x="2604" y="516"/>
                    </a:lnTo>
                    <a:lnTo>
                      <a:pt x="2604" y="516"/>
                    </a:lnTo>
                    <a:lnTo>
                      <a:pt x="2604" y="516"/>
                    </a:lnTo>
                    <a:lnTo>
                      <a:pt x="2604" y="516"/>
                    </a:lnTo>
                    <a:lnTo>
                      <a:pt x="2604" y="516"/>
                    </a:lnTo>
                    <a:lnTo>
                      <a:pt x="2604" y="516"/>
                    </a:lnTo>
                    <a:lnTo>
                      <a:pt x="2604" y="516"/>
                    </a:lnTo>
                    <a:lnTo>
                      <a:pt x="2604" y="516"/>
                    </a:lnTo>
                    <a:lnTo>
                      <a:pt x="2604" y="516"/>
                    </a:lnTo>
                    <a:lnTo>
                      <a:pt x="2604" y="516"/>
                    </a:lnTo>
                    <a:lnTo>
                      <a:pt x="2604" y="522"/>
                    </a:lnTo>
                    <a:lnTo>
                      <a:pt x="2604" y="522"/>
                    </a:lnTo>
                    <a:lnTo>
                      <a:pt x="2604" y="522"/>
                    </a:lnTo>
                    <a:lnTo>
                      <a:pt x="2610" y="522"/>
                    </a:lnTo>
                    <a:lnTo>
                      <a:pt x="2610" y="522"/>
                    </a:lnTo>
                    <a:lnTo>
                      <a:pt x="2610" y="522"/>
                    </a:lnTo>
                    <a:lnTo>
                      <a:pt x="2610" y="522"/>
                    </a:lnTo>
                    <a:lnTo>
                      <a:pt x="2610" y="522"/>
                    </a:lnTo>
                    <a:lnTo>
                      <a:pt x="2610" y="522"/>
                    </a:lnTo>
                    <a:lnTo>
                      <a:pt x="2610" y="522"/>
                    </a:lnTo>
                    <a:lnTo>
                      <a:pt x="2610" y="522"/>
                    </a:lnTo>
                    <a:lnTo>
                      <a:pt x="2610" y="528"/>
                    </a:lnTo>
                    <a:lnTo>
                      <a:pt x="2610" y="528"/>
                    </a:lnTo>
                    <a:lnTo>
                      <a:pt x="2610" y="528"/>
                    </a:lnTo>
                    <a:lnTo>
                      <a:pt x="2610" y="528"/>
                    </a:lnTo>
                    <a:lnTo>
                      <a:pt x="2610" y="528"/>
                    </a:lnTo>
                    <a:lnTo>
                      <a:pt x="2610" y="528"/>
                    </a:lnTo>
                    <a:lnTo>
                      <a:pt x="2610" y="528"/>
                    </a:lnTo>
                    <a:lnTo>
                      <a:pt x="2610" y="528"/>
                    </a:lnTo>
                    <a:lnTo>
                      <a:pt x="2610" y="528"/>
                    </a:lnTo>
                    <a:lnTo>
                      <a:pt x="2610" y="528"/>
                    </a:lnTo>
                    <a:lnTo>
                      <a:pt x="2610" y="528"/>
                    </a:lnTo>
                    <a:lnTo>
                      <a:pt x="2610" y="528"/>
                    </a:lnTo>
                    <a:lnTo>
                      <a:pt x="2646" y="528"/>
                    </a:lnTo>
                    <a:lnTo>
                      <a:pt x="2646" y="528"/>
                    </a:lnTo>
                    <a:lnTo>
                      <a:pt x="2646" y="528"/>
                    </a:lnTo>
                    <a:lnTo>
                      <a:pt x="2646" y="528"/>
                    </a:lnTo>
                    <a:lnTo>
                      <a:pt x="2646" y="528"/>
                    </a:lnTo>
                    <a:lnTo>
                      <a:pt x="2646" y="528"/>
                    </a:lnTo>
                    <a:lnTo>
                      <a:pt x="2646" y="522"/>
                    </a:lnTo>
                    <a:lnTo>
                      <a:pt x="2646" y="522"/>
                    </a:lnTo>
                    <a:lnTo>
                      <a:pt x="2646" y="522"/>
                    </a:lnTo>
                    <a:lnTo>
                      <a:pt x="2646" y="522"/>
                    </a:lnTo>
                    <a:lnTo>
                      <a:pt x="2646" y="522"/>
                    </a:lnTo>
                    <a:lnTo>
                      <a:pt x="2646" y="522"/>
                    </a:lnTo>
                    <a:lnTo>
                      <a:pt x="2646" y="522"/>
                    </a:lnTo>
                    <a:lnTo>
                      <a:pt x="2646" y="522"/>
                    </a:lnTo>
                    <a:lnTo>
                      <a:pt x="2646" y="522"/>
                    </a:lnTo>
                    <a:lnTo>
                      <a:pt x="2646" y="522"/>
                    </a:lnTo>
                    <a:lnTo>
                      <a:pt x="2646" y="522"/>
                    </a:lnTo>
                    <a:lnTo>
                      <a:pt x="2646" y="522"/>
                    </a:lnTo>
                    <a:lnTo>
                      <a:pt x="2646" y="516"/>
                    </a:lnTo>
                    <a:lnTo>
                      <a:pt x="2646" y="516"/>
                    </a:lnTo>
                    <a:lnTo>
                      <a:pt x="2646" y="516"/>
                    </a:lnTo>
                    <a:lnTo>
                      <a:pt x="2646" y="516"/>
                    </a:lnTo>
                    <a:lnTo>
                      <a:pt x="2646" y="516"/>
                    </a:lnTo>
                    <a:lnTo>
                      <a:pt x="2646" y="516"/>
                    </a:lnTo>
                    <a:lnTo>
                      <a:pt x="2646" y="516"/>
                    </a:lnTo>
                    <a:lnTo>
                      <a:pt x="2646" y="516"/>
                    </a:lnTo>
                    <a:lnTo>
                      <a:pt x="2652" y="516"/>
                    </a:lnTo>
                    <a:lnTo>
                      <a:pt x="2652" y="516"/>
                    </a:lnTo>
                    <a:lnTo>
                      <a:pt x="2652" y="510"/>
                    </a:lnTo>
                    <a:lnTo>
                      <a:pt x="2652" y="510"/>
                    </a:lnTo>
                    <a:lnTo>
                      <a:pt x="2652" y="510"/>
                    </a:lnTo>
                    <a:lnTo>
                      <a:pt x="2652" y="510"/>
                    </a:lnTo>
                    <a:lnTo>
                      <a:pt x="2652" y="510"/>
                    </a:lnTo>
                    <a:lnTo>
                      <a:pt x="2652" y="510"/>
                    </a:lnTo>
                    <a:lnTo>
                      <a:pt x="2652" y="510"/>
                    </a:lnTo>
                    <a:lnTo>
                      <a:pt x="2652" y="510"/>
                    </a:lnTo>
                    <a:lnTo>
                      <a:pt x="2652" y="510"/>
                    </a:lnTo>
                    <a:lnTo>
                      <a:pt x="2652" y="510"/>
                    </a:lnTo>
                    <a:lnTo>
                      <a:pt x="2652" y="504"/>
                    </a:lnTo>
                    <a:lnTo>
                      <a:pt x="2652" y="504"/>
                    </a:lnTo>
                    <a:lnTo>
                      <a:pt x="2652" y="504"/>
                    </a:lnTo>
                    <a:lnTo>
                      <a:pt x="2652" y="504"/>
                    </a:lnTo>
                    <a:lnTo>
                      <a:pt x="2652" y="504"/>
                    </a:lnTo>
                    <a:lnTo>
                      <a:pt x="2652" y="504"/>
                    </a:lnTo>
                    <a:lnTo>
                      <a:pt x="2652" y="504"/>
                    </a:lnTo>
                    <a:lnTo>
                      <a:pt x="2652" y="504"/>
                    </a:lnTo>
                    <a:lnTo>
                      <a:pt x="2652" y="504"/>
                    </a:lnTo>
                    <a:lnTo>
                      <a:pt x="2652" y="504"/>
                    </a:lnTo>
                    <a:lnTo>
                      <a:pt x="2652" y="504"/>
                    </a:lnTo>
                    <a:lnTo>
                      <a:pt x="2652" y="504"/>
                    </a:lnTo>
                    <a:lnTo>
                      <a:pt x="2652" y="498"/>
                    </a:lnTo>
                    <a:lnTo>
                      <a:pt x="2652" y="498"/>
                    </a:lnTo>
                    <a:lnTo>
                      <a:pt x="2652" y="498"/>
                    </a:lnTo>
                    <a:lnTo>
                      <a:pt x="2652" y="498"/>
                    </a:lnTo>
                    <a:lnTo>
                      <a:pt x="2652" y="498"/>
                    </a:lnTo>
                    <a:lnTo>
                      <a:pt x="2652" y="498"/>
                    </a:lnTo>
                    <a:lnTo>
                      <a:pt x="2652" y="498"/>
                    </a:lnTo>
                    <a:lnTo>
                      <a:pt x="2652" y="498"/>
                    </a:lnTo>
                    <a:lnTo>
                      <a:pt x="2652" y="498"/>
                    </a:lnTo>
                    <a:lnTo>
                      <a:pt x="2652" y="492"/>
                    </a:lnTo>
                    <a:lnTo>
                      <a:pt x="2652" y="492"/>
                    </a:lnTo>
                    <a:lnTo>
                      <a:pt x="2658" y="492"/>
                    </a:lnTo>
                    <a:lnTo>
                      <a:pt x="2658" y="492"/>
                    </a:lnTo>
                    <a:lnTo>
                      <a:pt x="2658" y="492"/>
                    </a:lnTo>
                    <a:lnTo>
                      <a:pt x="2658" y="492"/>
                    </a:lnTo>
                    <a:lnTo>
                      <a:pt x="2658" y="492"/>
                    </a:lnTo>
                    <a:lnTo>
                      <a:pt x="2658" y="492"/>
                    </a:lnTo>
                    <a:lnTo>
                      <a:pt x="2658" y="492"/>
                    </a:lnTo>
                    <a:lnTo>
                      <a:pt x="2658" y="492"/>
                    </a:lnTo>
                    <a:lnTo>
                      <a:pt x="2658" y="492"/>
                    </a:lnTo>
                    <a:lnTo>
                      <a:pt x="2658" y="492"/>
                    </a:lnTo>
                    <a:lnTo>
                      <a:pt x="2658" y="492"/>
                    </a:lnTo>
                    <a:lnTo>
                      <a:pt x="2658" y="486"/>
                    </a:lnTo>
                    <a:lnTo>
                      <a:pt x="2658" y="486"/>
                    </a:lnTo>
                    <a:lnTo>
                      <a:pt x="2658" y="486"/>
                    </a:lnTo>
                    <a:lnTo>
                      <a:pt x="2658" y="486"/>
                    </a:lnTo>
                    <a:lnTo>
                      <a:pt x="2658" y="486"/>
                    </a:lnTo>
                    <a:lnTo>
                      <a:pt x="2658" y="486"/>
                    </a:lnTo>
                    <a:lnTo>
                      <a:pt x="2658" y="486"/>
                    </a:lnTo>
                    <a:lnTo>
                      <a:pt x="2658" y="486"/>
                    </a:lnTo>
                    <a:lnTo>
                      <a:pt x="2658" y="486"/>
                    </a:lnTo>
                    <a:lnTo>
                      <a:pt x="2658" y="486"/>
                    </a:lnTo>
                    <a:lnTo>
                      <a:pt x="2658" y="486"/>
                    </a:lnTo>
                    <a:lnTo>
                      <a:pt x="2658" y="486"/>
                    </a:lnTo>
                    <a:lnTo>
                      <a:pt x="2658" y="486"/>
                    </a:lnTo>
                    <a:lnTo>
                      <a:pt x="2658" y="486"/>
                    </a:lnTo>
                    <a:lnTo>
                      <a:pt x="2658" y="486"/>
                    </a:lnTo>
                    <a:lnTo>
                      <a:pt x="2658" y="486"/>
                    </a:lnTo>
                    <a:lnTo>
                      <a:pt x="2658" y="486"/>
                    </a:lnTo>
                    <a:lnTo>
                      <a:pt x="2658" y="486"/>
                    </a:lnTo>
                    <a:lnTo>
                      <a:pt x="2658" y="486"/>
                    </a:lnTo>
                    <a:lnTo>
                      <a:pt x="2658" y="486"/>
                    </a:lnTo>
                    <a:lnTo>
                      <a:pt x="2658" y="486"/>
                    </a:lnTo>
                    <a:lnTo>
                      <a:pt x="2664" y="486"/>
                    </a:lnTo>
                    <a:lnTo>
                      <a:pt x="2664" y="486"/>
                    </a:lnTo>
                    <a:lnTo>
                      <a:pt x="2664" y="486"/>
                    </a:lnTo>
                    <a:lnTo>
                      <a:pt x="2664" y="486"/>
                    </a:lnTo>
                    <a:lnTo>
                      <a:pt x="2664" y="486"/>
                    </a:lnTo>
                    <a:lnTo>
                      <a:pt x="2664" y="486"/>
                    </a:lnTo>
                    <a:lnTo>
                      <a:pt x="2664" y="492"/>
                    </a:lnTo>
                    <a:lnTo>
                      <a:pt x="2664" y="492"/>
                    </a:lnTo>
                    <a:lnTo>
                      <a:pt x="2664" y="492"/>
                    </a:lnTo>
                    <a:lnTo>
                      <a:pt x="2664" y="492"/>
                    </a:lnTo>
                    <a:lnTo>
                      <a:pt x="2664" y="492"/>
                    </a:lnTo>
                    <a:lnTo>
                      <a:pt x="2664" y="492"/>
                    </a:lnTo>
                    <a:lnTo>
                      <a:pt x="2664" y="492"/>
                    </a:lnTo>
                    <a:lnTo>
                      <a:pt x="2664" y="492"/>
                    </a:lnTo>
                    <a:lnTo>
                      <a:pt x="2664" y="492"/>
                    </a:lnTo>
                    <a:lnTo>
                      <a:pt x="2664" y="492"/>
                    </a:lnTo>
                    <a:lnTo>
                      <a:pt x="2664" y="492"/>
                    </a:lnTo>
                    <a:lnTo>
                      <a:pt x="2664" y="492"/>
                    </a:lnTo>
                    <a:lnTo>
                      <a:pt x="2664" y="492"/>
                    </a:lnTo>
                    <a:lnTo>
                      <a:pt x="2664" y="498"/>
                    </a:lnTo>
                    <a:lnTo>
                      <a:pt x="2664" y="498"/>
                    </a:lnTo>
                    <a:lnTo>
                      <a:pt x="2664" y="498"/>
                    </a:lnTo>
                    <a:lnTo>
                      <a:pt x="2664" y="498"/>
                    </a:lnTo>
                    <a:lnTo>
                      <a:pt x="2664" y="498"/>
                    </a:lnTo>
                    <a:lnTo>
                      <a:pt x="2664" y="498"/>
                    </a:lnTo>
                    <a:lnTo>
                      <a:pt x="2664" y="498"/>
                    </a:lnTo>
                    <a:lnTo>
                      <a:pt x="2664" y="498"/>
                    </a:lnTo>
                    <a:lnTo>
                      <a:pt x="2664" y="504"/>
                    </a:lnTo>
                    <a:lnTo>
                      <a:pt x="2664" y="504"/>
                    </a:lnTo>
                    <a:lnTo>
                      <a:pt x="2664" y="504"/>
                    </a:lnTo>
                    <a:lnTo>
                      <a:pt x="2664" y="504"/>
                    </a:lnTo>
                    <a:lnTo>
                      <a:pt x="2664" y="504"/>
                    </a:lnTo>
                    <a:lnTo>
                      <a:pt x="2664" y="504"/>
                    </a:lnTo>
                    <a:lnTo>
                      <a:pt x="2664" y="504"/>
                    </a:lnTo>
                    <a:lnTo>
                      <a:pt x="2670" y="504"/>
                    </a:lnTo>
                    <a:lnTo>
                      <a:pt x="2670" y="504"/>
                    </a:lnTo>
                    <a:lnTo>
                      <a:pt x="2670" y="504"/>
                    </a:lnTo>
                    <a:lnTo>
                      <a:pt x="2670" y="504"/>
                    </a:lnTo>
                    <a:lnTo>
                      <a:pt x="2670" y="504"/>
                    </a:lnTo>
                    <a:lnTo>
                      <a:pt x="2670" y="510"/>
                    </a:lnTo>
                    <a:lnTo>
                      <a:pt x="2670" y="510"/>
                    </a:lnTo>
                    <a:lnTo>
                      <a:pt x="2670" y="510"/>
                    </a:lnTo>
                    <a:lnTo>
                      <a:pt x="2670" y="510"/>
                    </a:lnTo>
                    <a:lnTo>
                      <a:pt x="2670" y="510"/>
                    </a:lnTo>
                    <a:lnTo>
                      <a:pt x="2670" y="510"/>
                    </a:lnTo>
                    <a:lnTo>
                      <a:pt x="2670" y="510"/>
                    </a:lnTo>
                    <a:lnTo>
                      <a:pt x="2670" y="510"/>
                    </a:lnTo>
                    <a:lnTo>
                      <a:pt x="2670" y="510"/>
                    </a:lnTo>
                    <a:lnTo>
                      <a:pt x="2670" y="516"/>
                    </a:lnTo>
                    <a:lnTo>
                      <a:pt x="2670" y="516"/>
                    </a:lnTo>
                    <a:lnTo>
                      <a:pt x="2670" y="516"/>
                    </a:lnTo>
                    <a:lnTo>
                      <a:pt x="2670" y="516"/>
                    </a:lnTo>
                    <a:lnTo>
                      <a:pt x="2670" y="516"/>
                    </a:lnTo>
                    <a:lnTo>
                      <a:pt x="2670" y="516"/>
                    </a:lnTo>
                    <a:lnTo>
                      <a:pt x="2670" y="516"/>
                    </a:lnTo>
                    <a:lnTo>
                      <a:pt x="2670" y="516"/>
                    </a:lnTo>
                    <a:lnTo>
                      <a:pt x="2670" y="516"/>
                    </a:lnTo>
                    <a:lnTo>
                      <a:pt x="2670" y="516"/>
                    </a:lnTo>
                    <a:lnTo>
                      <a:pt x="2670" y="522"/>
                    </a:lnTo>
                    <a:lnTo>
                      <a:pt x="2670" y="522"/>
                    </a:lnTo>
                    <a:lnTo>
                      <a:pt x="2670" y="522"/>
                    </a:lnTo>
                    <a:lnTo>
                      <a:pt x="2670" y="522"/>
                    </a:lnTo>
                    <a:lnTo>
                      <a:pt x="2670" y="522"/>
                    </a:lnTo>
                    <a:lnTo>
                      <a:pt x="2670" y="522"/>
                    </a:lnTo>
                    <a:lnTo>
                      <a:pt x="2670" y="522"/>
                    </a:lnTo>
                    <a:lnTo>
                      <a:pt x="2670" y="522"/>
                    </a:lnTo>
                    <a:lnTo>
                      <a:pt x="2670" y="522"/>
                    </a:lnTo>
                    <a:lnTo>
                      <a:pt x="2676" y="522"/>
                    </a:lnTo>
                    <a:lnTo>
                      <a:pt x="2676" y="522"/>
                    </a:lnTo>
                    <a:lnTo>
                      <a:pt x="2676" y="522"/>
                    </a:lnTo>
                    <a:lnTo>
                      <a:pt x="2676" y="528"/>
                    </a:lnTo>
                    <a:lnTo>
                      <a:pt x="2676" y="528"/>
                    </a:lnTo>
                    <a:lnTo>
                      <a:pt x="2676" y="528"/>
                    </a:lnTo>
                    <a:lnTo>
                      <a:pt x="2676" y="528"/>
                    </a:lnTo>
                    <a:lnTo>
                      <a:pt x="2676" y="528"/>
                    </a:lnTo>
                    <a:lnTo>
                      <a:pt x="2676" y="528"/>
                    </a:lnTo>
                    <a:lnTo>
                      <a:pt x="2676" y="528"/>
                    </a:lnTo>
                    <a:lnTo>
                      <a:pt x="2676" y="528"/>
                    </a:lnTo>
                    <a:lnTo>
                      <a:pt x="2676" y="528"/>
                    </a:lnTo>
                    <a:lnTo>
                      <a:pt x="2676" y="528"/>
                    </a:lnTo>
                    <a:lnTo>
                      <a:pt x="2676" y="528"/>
                    </a:lnTo>
                    <a:lnTo>
                      <a:pt x="2676" y="528"/>
                    </a:lnTo>
                    <a:lnTo>
                      <a:pt x="2712" y="528"/>
                    </a:lnTo>
                    <a:lnTo>
                      <a:pt x="2712" y="528"/>
                    </a:lnTo>
                    <a:lnTo>
                      <a:pt x="2712" y="528"/>
                    </a:lnTo>
                    <a:lnTo>
                      <a:pt x="2712" y="528"/>
                    </a:lnTo>
                    <a:lnTo>
                      <a:pt x="2712" y="528"/>
                    </a:lnTo>
                    <a:lnTo>
                      <a:pt x="2712" y="522"/>
                    </a:lnTo>
                    <a:lnTo>
                      <a:pt x="2712" y="522"/>
                    </a:lnTo>
                    <a:lnTo>
                      <a:pt x="2712" y="522"/>
                    </a:lnTo>
                    <a:lnTo>
                      <a:pt x="2712" y="522"/>
                    </a:lnTo>
                    <a:lnTo>
                      <a:pt x="2712" y="522"/>
                    </a:lnTo>
                    <a:lnTo>
                      <a:pt x="2712" y="522"/>
                    </a:lnTo>
                    <a:lnTo>
                      <a:pt x="2712" y="522"/>
                    </a:lnTo>
                    <a:lnTo>
                      <a:pt x="2712" y="522"/>
                    </a:lnTo>
                    <a:lnTo>
                      <a:pt x="2712" y="522"/>
                    </a:lnTo>
                    <a:lnTo>
                      <a:pt x="2712" y="522"/>
                    </a:lnTo>
                    <a:lnTo>
                      <a:pt x="2712" y="522"/>
                    </a:lnTo>
                    <a:lnTo>
                      <a:pt x="2712" y="522"/>
                    </a:lnTo>
                    <a:lnTo>
                      <a:pt x="2712" y="516"/>
                    </a:lnTo>
                    <a:lnTo>
                      <a:pt x="2712" y="516"/>
                    </a:lnTo>
                    <a:lnTo>
                      <a:pt x="2712" y="516"/>
                    </a:lnTo>
                    <a:lnTo>
                      <a:pt x="2712" y="516"/>
                    </a:lnTo>
                    <a:lnTo>
                      <a:pt x="2712" y="516"/>
                    </a:lnTo>
                    <a:lnTo>
                      <a:pt x="2712" y="516"/>
                    </a:lnTo>
                    <a:lnTo>
                      <a:pt x="2712" y="516"/>
                    </a:lnTo>
                    <a:lnTo>
                      <a:pt x="2712" y="516"/>
                    </a:lnTo>
                    <a:lnTo>
                      <a:pt x="2712" y="516"/>
                    </a:lnTo>
                    <a:lnTo>
                      <a:pt x="2712" y="516"/>
                    </a:lnTo>
                    <a:lnTo>
                      <a:pt x="2712" y="510"/>
                    </a:lnTo>
                    <a:lnTo>
                      <a:pt x="2712" y="510"/>
                    </a:lnTo>
                    <a:lnTo>
                      <a:pt x="2712" y="510"/>
                    </a:lnTo>
                    <a:lnTo>
                      <a:pt x="2712" y="510"/>
                    </a:lnTo>
                    <a:lnTo>
                      <a:pt x="2718" y="510"/>
                    </a:lnTo>
                    <a:lnTo>
                      <a:pt x="2718" y="510"/>
                    </a:lnTo>
                    <a:lnTo>
                      <a:pt x="2718" y="510"/>
                    </a:lnTo>
                    <a:lnTo>
                      <a:pt x="2718" y="510"/>
                    </a:lnTo>
                    <a:lnTo>
                      <a:pt x="2718" y="510"/>
                    </a:lnTo>
                    <a:lnTo>
                      <a:pt x="2718" y="510"/>
                    </a:lnTo>
                    <a:lnTo>
                      <a:pt x="2718" y="504"/>
                    </a:lnTo>
                    <a:lnTo>
                      <a:pt x="2718" y="504"/>
                    </a:lnTo>
                    <a:lnTo>
                      <a:pt x="2718" y="504"/>
                    </a:lnTo>
                    <a:lnTo>
                      <a:pt x="2718" y="504"/>
                    </a:lnTo>
                    <a:lnTo>
                      <a:pt x="2718" y="504"/>
                    </a:lnTo>
                    <a:lnTo>
                      <a:pt x="2718" y="504"/>
                    </a:lnTo>
                    <a:lnTo>
                      <a:pt x="2718" y="504"/>
                    </a:lnTo>
                    <a:lnTo>
                      <a:pt x="2718" y="504"/>
                    </a:lnTo>
                    <a:lnTo>
                      <a:pt x="2718" y="504"/>
                    </a:lnTo>
                    <a:lnTo>
                      <a:pt x="2718" y="504"/>
                    </a:lnTo>
                    <a:lnTo>
                      <a:pt x="2718" y="504"/>
                    </a:lnTo>
                    <a:lnTo>
                      <a:pt x="2718" y="504"/>
                    </a:lnTo>
                    <a:lnTo>
                      <a:pt x="2718" y="498"/>
                    </a:lnTo>
                    <a:lnTo>
                      <a:pt x="2718" y="498"/>
                    </a:lnTo>
                    <a:lnTo>
                      <a:pt x="2718" y="498"/>
                    </a:lnTo>
                    <a:lnTo>
                      <a:pt x="2718" y="498"/>
                    </a:lnTo>
                    <a:lnTo>
                      <a:pt x="2718" y="498"/>
                    </a:lnTo>
                    <a:lnTo>
                      <a:pt x="2718" y="498"/>
                    </a:lnTo>
                    <a:lnTo>
                      <a:pt x="2718" y="498"/>
                    </a:lnTo>
                    <a:lnTo>
                      <a:pt x="2718" y="498"/>
                    </a:lnTo>
                    <a:lnTo>
                      <a:pt x="2718" y="498"/>
                    </a:lnTo>
                    <a:lnTo>
                      <a:pt x="2718" y="492"/>
                    </a:lnTo>
                    <a:lnTo>
                      <a:pt x="2718" y="492"/>
                    </a:lnTo>
                    <a:lnTo>
                      <a:pt x="2718" y="492"/>
                    </a:lnTo>
                    <a:lnTo>
                      <a:pt x="2718" y="492"/>
                    </a:lnTo>
                    <a:lnTo>
                      <a:pt x="2718" y="492"/>
                    </a:lnTo>
                    <a:lnTo>
                      <a:pt x="2718" y="492"/>
                    </a:lnTo>
                    <a:lnTo>
                      <a:pt x="2718" y="492"/>
                    </a:lnTo>
                    <a:lnTo>
                      <a:pt x="2718" y="492"/>
                    </a:lnTo>
                    <a:lnTo>
                      <a:pt x="2724" y="492"/>
                    </a:lnTo>
                    <a:lnTo>
                      <a:pt x="2724" y="492"/>
                    </a:lnTo>
                    <a:lnTo>
                      <a:pt x="2724" y="492"/>
                    </a:lnTo>
                    <a:lnTo>
                      <a:pt x="2724" y="492"/>
                    </a:lnTo>
                    <a:lnTo>
                      <a:pt x="2724" y="486"/>
                    </a:lnTo>
                    <a:lnTo>
                      <a:pt x="2724" y="486"/>
                    </a:lnTo>
                    <a:lnTo>
                      <a:pt x="2724" y="486"/>
                    </a:lnTo>
                    <a:lnTo>
                      <a:pt x="2724" y="486"/>
                    </a:lnTo>
                    <a:lnTo>
                      <a:pt x="2724" y="486"/>
                    </a:lnTo>
                    <a:lnTo>
                      <a:pt x="2724" y="486"/>
                    </a:lnTo>
                    <a:lnTo>
                      <a:pt x="2724" y="486"/>
                    </a:lnTo>
                    <a:lnTo>
                      <a:pt x="2724" y="486"/>
                    </a:lnTo>
                    <a:lnTo>
                      <a:pt x="2724" y="486"/>
                    </a:lnTo>
                    <a:lnTo>
                      <a:pt x="2724" y="486"/>
                    </a:lnTo>
                    <a:lnTo>
                      <a:pt x="2724" y="486"/>
                    </a:lnTo>
                    <a:lnTo>
                      <a:pt x="2724" y="486"/>
                    </a:lnTo>
                    <a:lnTo>
                      <a:pt x="2724" y="486"/>
                    </a:lnTo>
                    <a:lnTo>
                      <a:pt x="2724" y="486"/>
                    </a:lnTo>
                    <a:lnTo>
                      <a:pt x="2724" y="486"/>
                    </a:lnTo>
                    <a:lnTo>
                      <a:pt x="2724" y="486"/>
                    </a:lnTo>
                    <a:lnTo>
                      <a:pt x="2724" y="486"/>
                    </a:lnTo>
                    <a:lnTo>
                      <a:pt x="2724" y="486"/>
                    </a:lnTo>
                    <a:lnTo>
                      <a:pt x="2724" y="486"/>
                    </a:lnTo>
                    <a:lnTo>
                      <a:pt x="2724" y="486"/>
                    </a:lnTo>
                    <a:lnTo>
                      <a:pt x="2724" y="486"/>
                    </a:lnTo>
                    <a:lnTo>
                      <a:pt x="2724" y="486"/>
                    </a:lnTo>
                    <a:lnTo>
                      <a:pt x="2724" y="486"/>
                    </a:lnTo>
                    <a:lnTo>
                      <a:pt x="2724" y="486"/>
                    </a:lnTo>
                    <a:lnTo>
                      <a:pt x="2724" y="486"/>
                    </a:lnTo>
                    <a:lnTo>
                      <a:pt x="2724" y="486"/>
                    </a:lnTo>
                    <a:lnTo>
                      <a:pt x="2724" y="486"/>
                    </a:lnTo>
                    <a:lnTo>
                      <a:pt x="2724" y="486"/>
                    </a:lnTo>
                    <a:lnTo>
                      <a:pt x="2730" y="486"/>
                    </a:lnTo>
                    <a:lnTo>
                      <a:pt x="2730" y="486"/>
                    </a:lnTo>
                    <a:lnTo>
                      <a:pt x="2730" y="492"/>
                    </a:lnTo>
                    <a:lnTo>
                      <a:pt x="2730" y="492"/>
                    </a:lnTo>
                    <a:lnTo>
                      <a:pt x="2730" y="492"/>
                    </a:lnTo>
                    <a:lnTo>
                      <a:pt x="2730" y="492"/>
                    </a:lnTo>
                    <a:lnTo>
                      <a:pt x="2730" y="492"/>
                    </a:lnTo>
                    <a:lnTo>
                      <a:pt x="2730" y="492"/>
                    </a:lnTo>
                    <a:lnTo>
                      <a:pt x="2730" y="492"/>
                    </a:lnTo>
                    <a:lnTo>
                      <a:pt x="2730" y="492"/>
                    </a:lnTo>
                    <a:lnTo>
                      <a:pt x="2730" y="492"/>
                    </a:lnTo>
                    <a:lnTo>
                      <a:pt x="2730" y="492"/>
                    </a:lnTo>
                    <a:lnTo>
                      <a:pt x="2730" y="492"/>
                    </a:lnTo>
                    <a:lnTo>
                      <a:pt x="2730" y="492"/>
                    </a:lnTo>
                    <a:lnTo>
                      <a:pt x="2730" y="498"/>
                    </a:lnTo>
                    <a:lnTo>
                      <a:pt x="2730" y="498"/>
                    </a:lnTo>
                    <a:lnTo>
                      <a:pt x="2730" y="498"/>
                    </a:lnTo>
                    <a:lnTo>
                      <a:pt x="2730" y="498"/>
                    </a:lnTo>
                    <a:lnTo>
                      <a:pt x="2730" y="498"/>
                    </a:lnTo>
                    <a:lnTo>
                      <a:pt x="2730" y="498"/>
                    </a:lnTo>
                    <a:lnTo>
                      <a:pt x="2730" y="498"/>
                    </a:lnTo>
                    <a:lnTo>
                      <a:pt x="2730" y="498"/>
                    </a:lnTo>
                    <a:lnTo>
                      <a:pt x="2730" y="498"/>
                    </a:lnTo>
                    <a:lnTo>
                      <a:pt x="2730" y="504"/>
                    </a:lnTo>
                    <a:lnTo>
                      <a:pt x="2730" y="504"/>
                    </a:lnTo>
                    <a:lnTo>
                      <a:pt x="2730" y="504"/>
                    </a:lnTo>
                    <a:lnTo>
                      <a:pt x="2730" y="504"/>
                    </a:lnTo>
                    <a:lnTo>
                      <a:pt x="2730" y="504"/>
                    </a:lnTo>
                    <a:lnTo>
                      <a:pt x="2730" y="504"/>
                    </a:lnTo>
                    <a:lnTo>
                      <a:pt x="2730" y="504"/>
                    </a:lnTo>
                    <a:lnTo>
                      <a:pt x="2730" y="504"/>
                    </a:lnTo>
                    <a:lnTo>
                      <a:pt x="2730" y="504"/>
                    </a:lnTo>
                    <a:lnTo>
                      <a:pt x="2730" y="504"/>
                    </a:lnTo>
                    <a:lnTo>
                      <a:pt x="2730" y="504"/>
                    </a:lnTo>
                    <a:lnTo>
                      <a:pt x="2736" y="504"/>
                    </a:lnTo>
                    <a:lnTo>
                      <a:pt x="2736" y="510"/>
                    </a:lnTo>
                    <a:lnTo>
                      <a:pt x="2736" y="510"/>
                    </a:lnTo>
                    <a:lnTo>
                      <a:pt x="2736" y="510"/>
                    </a:lnTo>
                    <a:lnTo>
                      <a:pt x="2736" y="510"/>
                    </a:lnTo>
                    <a:lnTo>
                      <a:pt x="2736" y="510"/>
                    </a:lnTo>
                    <a:lnTo>
                      <a:pt x="2736" y="510"/>
                    </a:lnTo>
                    <a:lnTo>
                      <a:pt x="2736" y="510"/>
                    </a:lnTo>
                    <a:lnTo>
                      <a:pt x="2736" y="510"/>
                    </a:lnTo>
                    <a:lnTo>
                      <a:pt x="2736" y="510"/>
                    </a:lnTo>
                    <a:lnTo>
                      <a:pt x="2736" y="516"/>
                    </a:lnTo>
                    <a:lnTo>
                      <a:pt x="2736" y="516"/>
                    </a:lnTo>
                    <a:lnTo>
                      <a:pt x="2736" y="516"/>
                    </a:lnTo>
                    <a:lnTo>
                      <a:pt x="2736" y="516"/>
                    </a:lnTo>
                    <a:lnTo>
                      <a:pt x="2736" y="516"/>
                    </a:lnTo>
                    <a:lnTo>
                      <a:pt x="2736" y="516"/>
                    </a:lnTo>
                    <a:lnTo>
                      <a:pt x="2736" y="516"/>
                    </a:lnTo>
                    <a:lnTo>
                      <a:pt x="2736" y="516"/>
                    </a:lnTo>
                    <a:lnTo>
                      <a:pt x="2736" y="516"/>
                    </a:lnTo>
                    <a:lnTo>
                      <a:pt x="2736" y="516"/>
                    </a:lnTo>
                    <a:lnTo>
                      <a:pt x="2736" y="522"/>
                    </a:lnTo>
                    <a:lnTo>
                      <a:pt x="2736" y="522"/>
                    </a:lnTo>
                    <a:lnTo>
                      <a:pt x="2736" y="522"/>
                    </a:lnTo>
                    <a:lnTo>
                      <a:pt x="2736" y="522"/>
                    </a:lnTo>
                    <a:lnTo>
                      <a:pt x="2736" y="522"/>
                    </a:lnTo>
                    <a:lnTo>
                      <a:pt x="2736" y="522"/>
                    </a:lnTo>
                    <a:lnTo>
                      <a:pt x="2736" y="522"/>
                    </a:lnTo>
                    <a:lnTo>
                      <a:pt x="2736" y="522"/>
                    </a:lnTo>
                    <a:lnTo>
                      <a:pt x="2736" y="522"/>
                    </a:lnTo>
                    <a:lnTo>
                      <a:pt x="2736" y="522"/>
                    </a:lnTo>
                    <a:lnTo>
                      <a:pt x="2736" y="522"/>
                    </a:lnTo>
                    <a:lnTo>
                      <a:pt x="2736" y="522"/>
                    </a:lnTo>
                    <a:lnTo>
                      <a:pt x="2736" y="528"/>
                    </a:lnTo>
                    <a:lnTo>
                      <a:pt x="2742" y="528"/>
                    </a:lnTo>
                    <a:lnTo>
                      <a:pt x="2742" y="528"/>
                    </a:lnTo>
                    <a:lnTo>
                      <a:pt x="2742" y="528"/>
                    </a:lnTo>
                    <a:lnTo>
                      <a:pt x="2742" y="528"/>
                    </a:lnTo>
                    <a:lnTo>
                      <a:pt x="2742" y="528"/>
                    </a:lnTo>
                    <a:lnTo>
                      <a:pt x="2742" y="528"/>
                    </a:lnTo>
                    <a:lnTo>
                      <a:pt x="2742" y="528"/>
                    </a:lnTo>
                    <a:lnTo>
                      <a:pt x="2742" y="528"/>
                    </a:lnTo>
                    <a:lnTo>
                      <a:pt x="2742" y="528"/>
                    </a:lnTo>
                    <a:lnTo>
                      <a:pt x="2742" y="528"/>
                    </a:lnTo>
                    <a:lnTo>
                      <a:pt x="2772" y="528"/>
                    </a:lnTo>
                    <a:lnTo>
                      <a:pt x="2772" y="528"/>
                    </a:lnTo>
                    <a:lnTo>
                      <a:pt x="2778" y="528"/>
                    </a:lnTo>
                    <a:lnTo>
                      <a:pt x="2778" y="528"/>
                    </a:lnTo>
                    <a:lnTo>
                      <a:pt x="2778" y="528"/>
                    </a:lnTo>
                    <a:lnTo>
                      <a:pt x="2778" y="522"/>
                    </a:lnTo>
                    <a:lnTo>
                      <a:pt x="2778" y="522"/>
                    </a:lnTo>
                    <a:lnTo>
                      <a:pt x="2778" y="522"/>
                    </a:lnTo>
                    <a:lnTo>
                      <a:pt x="2778" y="522"/>
                    </a:lnTo>
                    <a:lnTo>
                      <a:pt x="2778" y="522"/>
                    </a:lnTo>
                    <a:lnTo>
                      <a:pt x="2778" y="522"/>
                    </a:lnTo>
                    <a:lnTo>
                      <a:pt x="2778" y="522"/>
                    </a:lnTo>
                    <a:lnTo>
                      <a:pt x="2778" y="522"/>
                    </a:lnTo>
                    <a:lnTo>
                      <a:pt x="2778" y="522"/>
                    </a:lnTo>
                    <a:lnTo>
                      <a:pt x="2778" y="522"/>
                    </a:lnTo>
                    <a:lnTo>
                      <a:pt x="2778" y="522"/>
                    </a:lnTo>
                    <a:lnTo>
                      <a:pt x="2778" y="522"/>
                    </a:lnTo>
                    <a:lnTo>
                      <a:pt x="2778" y="516"/>
                    </a:lnTo>
                    <a:lnTo>
                      <a:pt x="2778" y="516"/>
                    </a:lnTo>
                    <a:lnTo>
                      <a:pt x="2778" y="516"/>
                    </a:lnTo>
                    <a:lnTo>
                      <a:pt x="2778" y="516"/>
                    </a:lnTo>
                    <a:lnTo>
                      <a:pt x="2778" y="516"/>
                    </a:lnTo>
                    <a:lnTo>
                      <a:pt x="2778" y="516"/>
                    </a:lnTo>
                    <a:lnTo>
                      <a:pt x="2778" y="516"/>
                    </a:lnTo>
                    <a:lnTo>
                      <a:pt x="2778" y="516"/>
                    </a:lnTo>
                    <a:lnTo>
                      <a:pt x="2778" y="516"/>
                    </a:lnTo>
                    <a:lnTo>
                      <a:pt x="2778" y="516"/>
                    </a:lnTo>
                    <a:lnTo>
                      <a:pt x="2778" y="510"/>
                    </a:lnTo>
                    <a:lnTo>
                      <a:pt x="2778" y="510"/>
                    </a:lnTo>
                    <a:lnTo>
                      <a:pt x="2778" y="510"/>
                    </a:lnTo>
                    <a:lnTo>
                      <a:pt x="2778" y="510"/>
                    </a:lnTo>
                    <a:lnTo>
                      <a:pt x="2778" y="510"/>
                    </a:lnTo>
                    <a:lnTo>
                      <a:pt x="2778" y="510"/>
                    </a:lnTo>
                    <a:lnTo>
                      <a:pt x="2778" y="510"/>
                    </a:lnTo>
                    <a:lnTo>
                      <a:pt x="2778" y="510"/>
                    </a:lnTo>
                    <a:lnTo>
                      <a:pt x="2778" y="510"/>
                    </a:lnTo>
                    <a:lnTo>
                      <a:pt x="2778" y="510"/>
                    </a:lnTo>
                    <a:lnTo>
                      <a:pt x="2784" y="504"/>
                    </a:lnTo>
                    <a:lnTo>
                      <a:pt x="2784" y="504"/>
                    </a:lnTo>
                    <a:lnTo>
                      <a:pt x="2784" y="504"/>
                    </a:lnTo>
                    <a:lnTo>
                      <a:pt x="2784" y="504"/>
                    </a:lnTo>
                    <a:lnTo>
                      <a:pt x="2784" y="504"/>
                    </a:lnTo>
                    <a:lnTo>
                      <a:pt x="2784" y="504"/>
                    </a:lnTo>
                    <a:lnTo>
                      <a:pt x="2784" y="504"/>
                    </a:lnTo>
                    <a:lnTo>
                      <a:pt x="2784" y="504"/>
                    </a:lnTo>
                    <a:lnTo>
                      <a:pt x="2784" y="504"/>
                    </a:lnTo>
                    <a:lnTo>
                      <a:pt x="2784" y="504"/>
                    </a:lnTo>
                    <a:lnTo>
                      <a:pt x="2784" y="504"/>
                    </a:lnTo>
                    <a:lnTo>
                      <a:pt x="2784" y="504"/>
                    </a:lnTo>
                    <a:lnTo>
                      <a:pt x="2784" y="504"/>
                    </a:lnTo>
                    <a:lnTo>
                      <a:pt x="2784" y="498"/>
                    </a:lnTo>
                    <a:lnTo>
                      <a:pt x="2784" y="498"/>
                    </a:lnTo>
                    <a:lnTo>
                      <a:pt x="2784" y="498"/>
                    </a:lnTo>
                    <a:lnTo>
                      <a:pt x="2784" y="498"/>
                    </a:lnTo>
                    <a:lnTo>
                      <a:pt x="2784" y="498"/>
                    </a:lnTo>
                    <a:lnTo>
                      <a:pt x="2784" y="498"/>
                    </a:lnTo>
                    <a:lnTo>
                      <a:pt x="2784" y="498"/>
                    </a:lnTo>
                    <a:lnTo>
                      <a:pt x="2784" y="498"/>
                    </a:lnTo>
                    <a:lnTo>
                      <a:pt x="2784" y="492"/>
                    </a:lnTo>
                    <a:lnTo>
                      <a:pt x="2784" y="492"/>
                    </a:lnTo>
                    <a:lnTo>
                      <a:pt x="2784" y="492"/>
                    </a:lnTo>
                    <a:lnTo>
                      <a:pt x="2784" y="492"/>
                    </a:lnTo>
                    <a:lnTo>
                      <a:pt x="2784" y="492"/>
                    </a:lnTo>
                    <a:lnTo>
                      <a:pt x="2784" y="492"/>
                    </a:lnTo>
                    <a:lnTo>
                      <a:pt x="2784" y="492"/>
                    </a:lnTo>
                    <a:lnTo>
                      <a:pt x="2784" y="492"/>
                    </a:lnTo>
                    <a:lnTo>
                      <a:pt x="2784" y="492"/>
                    </a:lnTo>
                    <a:lnTo>
                      <a:pt x="2784" y="492"/>
                    </a:lnTo>
                    <a:lnTo>
                      <a:pt x="2784" y="492"/>
                    </a:lnTo>
                    <a:lnTo>
                      <a:pt x="2784" y="492"/>
                    </a:lnTo>
                    <a:lnTo>
                      <a:pt x="2784" y="492"/>
                    </a:lnTo>
                    <a:lnTo>
                      <a:pt x="2790" y="486"/>
                    </a:lnTo>
                    <a:lnTo>
                      <a:pt x="2790" y="486"/>
                    </a:lnTo>
                    <a:lnTo>
                      <a:pt x="2790" y="486"/>
                    </a:lnTo>
                    <a:lnTo>
                      <a:pt x="2790" y="486"/>
                    </a:lnTo>
                    <a:lnTo>
                      <a:pt x="2790" y="486"/>
                    </a:lnTo>
                    <a:lnTo>
                      <a:pt x="2790" y="486"/>
                    </a:lnTo>
                    <a:lnTo>
                      <a:pt x="2790" y="486"/>
                    </a:lnTo>
                    <a:lnTo>
                      <a:pt x="2790" y="486"/>
                    </a:lnTo>
                    <a:lnTo>
                      <a:pt x="2790" y="486"/>
                    </a:lnTo>
                    <a:lnTo>
                      <a:pt x="2790" y="486"/>
                    </a:lnTo>
                    <a:lnTo>
                      <a:pt x="2790" y="486"/>
                    </a:lnTo>
                    <a:lnTo>
                      <a:pt x="2790" y="486"/>
                    </a:lnTo>
                    <a:lnTo>
                      <a:pt x="2790" y="486"/>
                    </a:lnTo>
                    <a:lnTo>
                      <a:pt x="2790" y="486"/>
                    </a:lnTo>
                    <a:lnTo>
                      <a:pt x="2790" y="486"/>
                    </a:lnTo>
                    <a:lnTo>
                      <a:pt x="2790" y="486"/>
                    </a:lnTo>
                    <a:lnTo>
                      <a:pt x="2790" y="486"/>
                    </a:lnTo>
                    <a:lnTo>
                      <a:pt x="2790" y="486"/>
                    </a:lnTo>
                    <a:lnTo>
                      <a:pt x="2790" y="486"/>
                    </a:lnTo>
                    <a:lnTo>
                      <a:pt x="2790" y="486"/>
                    </a:lnTo>
                    <a:lnTo>
                      <a:pt x="2790" y="486"/>
                    </a:lnTo>
                    <a:lnTo>
                      <a:pt x="2790" y="486"/>
                    </a:lnTo>
                    <a:lnTo>
                      <a:pt x="2790" y="486"/>
                    </a:lnTo>
                    <a:lnTo>
                      <a:pt x="2790" y="486"/>
                    </a:lnTo>
                    <a:lnTo>
                      <a:pt x="2790" y="486"/>
                    </a:lnTo>
                    <a:lnTo>
                      <a:pt x="2790" y="486"/>
                    </a:lnTo>
                    <a:lnTo>
                      <a:pt x="2790" y="486"/>
                    </a:lnTo>
                    <a:lnTo>
                      <a:pt x="2790" y="486"/>
                    </a:lnTo>
                    <a:lnTo>
                      <a:pt x="2790" y="492"/>
                    </a:lnTo>
                    <a:lnTo>
                      <a:pt x="2790" y="492"/>
                    </a:lnTo>
                    <a:lnTo>
                      <a:pt x="2790" y="492"/>
                    </a:lnTo>
                    <a:lnTo>
                      <a:pt x="2790" y="492"/>
                    </a:lnTo>
                    <a:lnTo>
                      <a:pt x="2796" y="492"/>
                    </a:lnTo>
                    <a:lnTo>
                      <a:pt x="2796" y="492"/>
                    </a:lnTo>
                    <a:lnTo>
                      <a:pt x="2796" y="492"/>
                    </a:lnTo>
                    <a:lnTo>
                      <a:pt x="2796" y="492"/>
                    </a:lnTo>
                    <a:lnTo>
                      <a:pt x="2796" y="492"/>
                    </a:lnTo>
                    <a:lnTo>
                      <a:pt x="2796" y="492"/>
                    </a:lnTo>
                    <a:lnTo>
                      <a:pt x="2796" y="492"/>
                    </a:lnTo>
                    <a:lnTo>
                      <a:pt x="2796" y="492"/>
                    </a:lnTo>
                    <a:lnTo>
                      <a:pt x="2796" y="492"/>
                    </a:lnTo>
                    <a:lnTo>
                      <a:pt x="2796" y="498"/>
                    </a:lnTo>
                    <a:lnTo>
                      <a:pt x="2796" y="498"/>
                    </a:lnTo>
                    <a:lnTo>
                      <a:pt x="2796" y="498"/>
                    </a:lnTo>
                    <a:lnTo>
                      <a:pt x="2796" y="498"/>
                    </a:lnTo>
                    <a:lnTo>
                      <a:pt x="2796" y="498"/>
                    </a:lnTo>
                    <a:lnTo>
                      <a:pt x="2796" y="498"/>
                    </a:lnTo>
                    <a:lnTo>
                      <a:pt x="2796" y="498"/>
                    </a:lnTo>
                    <a:lnTo>
                      <a:pt x="2796" y="498"/>
                    </a:lnTo>
                    <a:lnTo>
                      <a:pt x="2796" y="504"/>
                    </a:lnTo>
                    <a:lnTo>
                      <a:pt x="2796" y="504"/>
                    </a:lnTo>
                    <a:lnTo>
                      <a:pt x="2796" y="504"/>
                    </a:lnTo>
                    <a:lnTo>
                      <a:pt x="2796" y="504"/>
                    </a:lnTo>
                    <a:lnTo>
                      <a:pt x="2796" y="504"/>
                    </a:lnTo>
                    <a:lnTo>
                      <a:pt x="2796" y="504"/>
                    </a:lnTo>
                    <a:lnTo>
                      <a:pt x="2796" y="504"/>
                    </a:lnTo>
                    <a:lnTo>
                      <a:pt x="2796" y="504"/>
                    </a:lnTo>
                    <a:lnTo>
                      <a:pt x="2796" y="504"/>
                    </a:lnTo>
                    <a:lnTo>
                      <a:pt x="2796" y="504"/>
                    </a:lnTo>
                    <a:lnTo>
                      <a:pt x="2796" y="504"/>
                    </a:lnTo>
                    <a:lnTo>
                      <a:pt x="2796" y="504"/>
                    </a:lnTo>
                    <a:lnTo>
                      <a:pt x="2796" y="510"/>
                    </a:lnTo>
                    <a:lnTo>
                      <a:pt x="2796" y="510"/>
                    </a:lnTo>
                    <a:lnTo>
                      <a:pt x="2796" y="510"/>
                    </a:lnTo>
                    <a:lnTo>
                      <a:pt x="2796" y="510"/>
                    </a:lnTo>
                    <a:lnTo>
                      <a:pt x="2796" y="510"/>
                    </a:lnTo>
                    <a:lnTo>
                      <a:pt x="2802" y="510"/>
                    </a:lnTo>
                    <a:lnTo>
                      <a:pt x="2802" y="510"/>
                    </a:lnTo>
                    <a:lnTo>
                      <a:pt x="2802" y="510"/>
                    </a:lnTo>
                    <a:lnTo>
                      <a:pt x="2802" y="510"/>
                    </a:lnTo>
                    <a:lnTo>
                      <a:pt x="2802" y="510"/>
                    </a:lnTo>
                    <a:lnTo>
                      <a:pt x="2802" y="516"/>
                    </a:lnTo>
                    <a:lnTo>
                      <a:pt x="2802" y="516"/>
                    </a:lnTo>
                    <a:lnTo>
                      <a:pt x="2802" y="516"/>
                    </a:lnTo>
                    <a:lnTo>
                      <a:pt x="2802" y="516"/>
                    </a:lnTo>
                    <a:lnTo>
                      <a:pt x="2802" y="516"/>
                    </a:lnTo>
                    <a:lnTo>
                      <a:pt x="2802" y="516"/>
                    </a:lnTo>
                    <a:lnTo>
                      <a:pt x="2802" y="516"/>
                    </a:lnTo>
                    <a:lnTo>
                      <a:pt x="2802" y="516"/>
                    </a:lnTo>
                    <a:lnTo>
                      <a:pt x="2802" y="516"/>
                    </a:lnTo>
                    <a:lnTo>
                      <a:pt x="2802" y="516"/>
                    </a:lnTo>
                    <a:lnTo>
                      <a:pt x="2802" y="522"/>
                    </a:lnTo>
                    <a:lnTo>
                      <a:pt x="2802" y="522"/>
                    </a:lnTo>
                    <a:lnTo>
                      <a:pt x="2802" y="522"/>
                    </a:lnTo>
                    <a:lnTo>
                      <a:pt x="2802" y="522"/>
                    </a:lnTo>
                    <a:lnTo>
                      <a:pt x="2802" y="522"/>
                    </a:lnTo>
                    <a:lnTo>
                      <a:pt x="2802" y="522"/>
                    </a:lnTo>
                    <a:lnTo>
                      <a:pt x="2802" y="522"/>
                    </a:lnTo>
                    <a:lnTo>
                      <a:pt x="2802" y="522"/>
                    </a:lnTo>
                    <a:lnTo>
                      <a:pt x="2802" y="522"/>
                    </a:lnTo>
                    <a:lnTo>
                      <a:pt x="2802" y="522"/>
                    </a:lnTo>
                    <a:lnTo>
                      <a:pt x="2802" y="522"/>
                    </a:lnTo>
                    <a:lnTo>
                      <a:pt x="2802" y="528"/>
                    </a:lnTo>
                    <a:lnTo>
                      <a:pt x="2802" y="528"/>
                    </a:lnTo>
                    <a:lnTo>
                      <a:pt x="2802" y="528"/>
                    </a:lnTo>
                    <a:lnTo>
                      <a:pt x="2802" y="528"/>
                    </a:lnTo>
                    <a:lnTo>
                      <a:pt x="2802" y="528"/>
                    </a:lnTo>
                    <a:lnTo>
                      <a:pt x="2802" y="528"/>
                    </a:lnTo>
                    <a:lnTo>
                      <a:pt x="2802" y="528"/>
                    </a:lnTo>
                    <a:lnTo>
                      <a:pt x="2808" y="528"/>
                    </a:lnTo>
                    <a:lnTo>
                      <a:pt x="2808" y="528"/>
                    </a:lnTo>
                    <a:lnTo>
                      <a:pt x="2808" y="528"/>
                    </a:lnTo>
                    <a:lnTo>
                      <a:pt x="2808" y="528"/>
                    </a:lnTo>
                    <a:lnTo>
                      <a:pt x="2808" y="528"/>
                    </a:lnTo>
                    <a:lnTo>
                      <a:pt x="2838" y="528"/>
                    </a:lnTo>
                    <a:lnTo>
                      <a:pt x="2838" y="528"/>
                    </a:lnTo>
                    <a:lnTo>
                      <a:pt x="2838" y="528"/>
                    </a:lnTo>
                    <a:lnTo>
                      <a:pt x="2838" y="528"/>
                    </a:lnTo>
                    <a:lnTo>
                      <a:pt x="2838" y="528"/>
                    </a:lnTo>
                    <a:lnTo>
                      <a:pt x="2838" y="528"/>
                    </a:lnTo>
                    <a:lnTo>
                      <a:pt x="2838" y="522"/>
                    </a:lnTo>
                    <a:lnTo>
                      <a:pt x="2838" y="522"/>
                    </a:lnTo>
                    <a:lnTo>
                      <a:pt x="2844" y="522"/>
                    </a:lnTo>
                    <a:lnTo>
                      <a:pt x="2844" y="522"/>
                    </a:lnTo>
                    <a:lnTo>
                      <a:pt x="2844" y="522"/>
                    </a:lnTo>
                    <a:lnTo>
                      <a:pt x="2844" y="522"/>
                    </a:lnTo>
                    <a:lnTo>
                      <a:pt x="2844" y="522"/>
                    </a:lnTo>
                    <a:lnTo>
                      <a:pt x="2844" y="522"/>
                    </a:lnTo>
                    <a:lnTo>
                      <a:pt x="2844" y="522"/>
                    </a:lnTo>
                    <a:lnTo>
                      <a:pt x="2844" y="522"/>
                    </a:lnTo>
                    <a:lnTo>
                      <a:pt x="2844" y="522"/>
                    </a:lnTo>
                    <a:lnTo>
                      <a:pt x="2844" y="522"/>
                    </a:lnTo>
                    <a:lnTo>
                      <a:pt x="2844" y="516"/>
                    </a:lnTo>
                    <a:lnTo>
                      <a:pt x="2844" y="516"/>
                    </a:lnTo>
                    <a:lnTo>
                      <a:pt x="2844" y="516"/>
                    </a:lnTo>
                    <a:lnTo>
                      <a:pt x="2844" y="516"/>
                    </a:lnTo>
                    <a:lnTo>
                      <a:pt x="2844" y="516"/>
                    </a:lnTo>
                    <a:lnTo>
                      <a:pt x="2844" y="516"/>
                    </a:lnTo>
                    <a:lnTo>
                      <a:pt x="2844" y="516"/>
                    </a:lnTo>
                    <a:lnTo>
                      <a:pt x="2844" y="516"/>
                    </a:lnTo>
                    <a:lnTo>
                      <a:pt x="2844" y="516"/>
                    </a:lnTo>
                    <a:lnTo>
                      <a:pt x="2844" y="516"/>
                    </a:lnTo>
                    <a:lnTo>
                      <a:pt x="2844" y="510"/>
                    </a:lnTo>
                    <a:lnTo>
                      <a:pt x="2844" y="510"/>
                    </a:lnTo>
                    <a:lnTo>
                      <a:pt x="2844" y="510"/>
                    </a:lnTo>
                    <a:lnTo>
                      <a:pt x="2844" y="510"/>
                    </a:lnTo>
                    <a:lnTo>
                      <a:pt x="2844" y="510"/>
                    </a:lnTo>
                    <a:lnTo>
                      <a:pt x="2844" y="510"/>
                    </a:lnTo>
                    <a:lnTo>
                      <a:pt x="2844" y="510"/>
                    </a:lnTo>
                    <a:lnTo>
                      <a:pt x="2844" y="510"/>
                    </a:lnTo>
                    <a:lnTo>
                      <a:pt x="2844" y="510"/>
                    </a:lnTo>
                    <a:lnTo>
                      <a:pt x="2844" y="510"/>
                    </a:lnTo>
                    <a:lnTo>
                      <a:pt x="2844" y="504"/>
                    </a:lnTo>
                    <a:lnTo>
                      <a:pt x="2844" y="504"/>
                    </a:lnTo>
                    <a:lnTo>
                      <a:pt x="2844" y="504"/>
                    </a:lnTo>
                    <a:lnTo>
                      <a:pt x="2844" y="504"/>
                    </a:lnTo>
                    <a:lnTo>
                      <a:pt x="2850" y="504"/>
                    </a:lnTo>
                    <a:lnTo>
                      <a:pt x="2850" y="504"/>
                    </a:lnTo>
                    <a:lnTo>
                      <a:pt x="2850" y="504"/>
                    </a:lnTo>
                    <a:lnTo>
                      <a:pt x="2850" y="504"/>
                    </a:lnTo>
                    <a:lnTo>
                      <a:pt x="2850" y="504"/>
                    </a:lnTo>
                    <a:lnTo>
                      <a:pt x="2850" y="504"/>
                    </a:lnTo>
                    <a:lnTo>
                      <a:pt x="2850" y="504"/>
                    </a:lnTo>
                    <a:lnTo>
                      <a:pt x="2850" y="504"/>
                    </a:lnTo>
                    <a:lnTo>
                      <a:pt x="2850" y="498"/>
                    </a:lnTo>
                    <a:lnTo>
                      <a:pt x="2850" y="498"/>
                    </a:lnTo>
                    <a:lnTo>
                      <a:pt x="2850" y="498"/>
                    </a:lnTo>
                    <a:lnTo>
                      <a:pt x="2850" y="498"/>
                    </a:lnTo>
                    <a:lnTo>
                      <a:pt x="2850" y="498"/>
                    </a:lnTo>
                    <a:lnTo>
                      <a:pt x="2850" y="498"/>
                    </a:lnTo>
                    <a:lnTo>
                      <a:pt x="2850" y="498"/>
                    </a:lnTo>
                    <a:lnTo>
                      <a:pt x="2850" y="498"/>
                    </a:lnTo>
                    <a:lnTo>
                      <a:pt x="2850" y="492"/>
                    </a:lnTo>
                    <a:lnTo>
                      <a:pt x="2850" y="492"/>
                    </a:lnTo>
                    <a:lnTo>
                      <a:pt x="2850" y="492"/>
                    </a:lnTo>
                    <a:lnTo>
                      <a:pt x="2850" y="492"/>
                    </a:lnTo>
                    <a:lnTo>
                      <a:pt x="2850" y="492"/>
                    </a:lnTo>
                    <a:lnTo>
                      <a:pt x="2850" y="492"/>
                    </a:lnTo>
                    <a:lnTo>
                      <a:pt x="2850" y="492"/>
                    </a:lnTo>
                    <a:lnTo>
                      <a:pt x="2850" y="492"/>
                    </a:lnTo>
                    <a:lnTo>
                      <a:pt x="2850" y="492"/>
                    </a:lnTo>
                    <a:lnTo>
                      <a:pt x="2850" y="492"/>
                    </a:lnTo>
                    <a:lnTo>
                      <a:pt x="2850" y="492"/>
                    </a:lnTo>
                    <a:lnTo>
                      <a:pt x="2850" y="492"/>
                    </a:lnTo>
                    <a:lnTo>
                      <a:pt x="2850" y="492"/>
                    </a:lnTo>
                    <a:lnTo>
                      <a:pt x="2850" y="486"/>
                    </a:lnTo>
                    <a:lnTo>
                      <a:pt x="2850" y="486"/>
                    </a:lnTo>
                    <a:lnTo>
                      <a:pt x="2850" y="486"/>
                    </a:lnTo>
                    <a:lnTo>
                      <a:pt x="2850" y="486"/>
                    </a:lnTo>
                    <a:lnTo>
                      <a:pt x="2850" y="486"/>
                    </a:lnTo>
                    <a:lnTo>
                      <a:pt x="2856" y="486"/>
                    </a:lnTo>
                    <a:lnTo>
                      <a:pt x="2856" y="486"/>
                    </a:lnTo>
                    <a:lnTo>
                      <a:pt x="2856" y="486"/>
                    </a:lnTo>
                    <a:lnTo>
                      <a:pt x="2856" y="486"/>
                    </a:lnTo>
                    <a:lnTo>
                      <a:pt x="2856" y="486"/>
                    </a:lnTo>
                    <a:lnTo>
                      <a:pt x="2856" y="486"/>
                    </a:lnTo>
                    <a:lnTo>
                      <a:pt x="2856" y="486"/>
                    </a:lnTo>
                    <a:lnTo>
                      <a:pt x="2856" y="486"/>
                    </a:lnTo>
                    <a:lnTo>
                      <a:pt x="2856" y="486"/>
                    </a:lnTo>
                    <a:lnTo>
                      <a:pt x="2856" y="486"/>
                    </a:lnTo>
                    <a:lnTo>
                      <a:pt x="2856" y="486"/>
                    </a:lnTo>
                    <a:lnTo>
                      <a:pt x="2856" y="486"/>
                    </a:lnTo>
                    <a:lnTo>
                      <a:pt x="2856" y="486"/>
                    </a:lnTo>
                    <a:lnTo>
                      <a:pt x="2856" y="486"/>
                    </a:lnTo>
                    <a:lnTo>
                      <a:pt x="2856" y="486"/>
                    </a:lnTo>
                    <a:lnTo>
                      <a:pt x="2856" y="486"/>
                    </a:lnTo>
                    <a:lnTo>
                      <a:pt x="2856" y="486"/>
                    </a:lnTo>
                    <a:lnTo>
                      <a:pt x="2856" y="486"/>
                    </a:lnTo>
                    <a:lnTo>
                      <a:pt x="2856" y="486"/>
                    </a:lnTo>
                    <a:lnTo>
                      <a:pt x="2856" y="486"/>
                    </a:lnTo>
                    <a:lnTo>
                      <a:pt x="2856" y="486"/>
                    </a:lnTo>
                    <a:lnTo>
                      <a:pt x="2856" y="486"/>
                    </a:lnTo>
                    <a:lnTo>
                      <a:pt x="2856" y="486"/>
                    </a:lnTo>
                    <a:lnTo>
                      <a:pt x="2856" y="492"/>
                    </a:lnTo>
                    <a:lnTo>
                      <a:pt x="2856" y="492"/>
                    </a:lnTo>
                    <a:lnTo>
                      <a:pt x="2856" y="492"/>
                    </a:lnTo>
                    <a:lnTo>
                      <a:pt x="2856" y="492"/>
                    </a:lnTo>
                    <a:lnTo>
                      <a:pt x="2856" y="492"/>
                    </a:lnTo>
                    <a:lnTo>
                      <a:pt x="2856" y="492"/>
                    </a:lnTo>
                    <a:lnTo>
                      <a:pt x="2856" y="492"/>
                    </a:lnTo>
                    <a:lnTo>
                      <a:pt x="2856" y="492"/>
                    </a:lnTo>
                    <a:lnTo>
                      <a:pt x="2856" y="492"/>
                    </a:lnTo>
                    <a:lnTo>
                      <a:pt x="2862" y="492"/>
                    </a:lnTo>
                    <a:lnTo>
                      <a:pt x="2862" y="492"/>
                    </a:lnTo>
                    <a:lnTo>
                      <a:pt x="2862" y="492"/>
                    </a:lnTo>
                    <a:lnTo>
                      <a:pt x="2862" y="492"/>
                    </a:lnTo>
                    <a:lnTo>
                      <a:pt x="2862" y="498"/>
                    </a:lnTo>
                    <a:lnTo>
                      <a:pt x="2862" y="498"/>
                    </a:lnTo>
                    <a:lnTo>
                      <a:pt x="2862" y="498"/>
                    </a:lnTo>
                    <a:lnTo>
                      <a:pt x="2862" y="498"/>
                    </a:lnTo>
                    <a:lnTo>
                      <a:pt x="2862" y="498"/>
                    </a:lnTo>
                    <a:lnTo>
                      <a:pt x="2862" y="498"/>
                    </a:lnTo>
                    <a:lnTo>
                      <a:pt x="2862" y="498"/>
                    </a:lnTo>
                    <a:lnTo>
                      <a:pt x="2862" y="498"/>
                    </a:lnTo>
                    <a:lnTo>
                      <a:pt x="2862" y="504"/>
                    </a:lnTo>
                    <a:lnTo>
                      <a:pt x="2862" y="504"/>
                    </a:lnTo>
                    <a:lnTo>
                      <a:pt x="2862" y="504"/>
                    </a:lnTo>
                    <a:lnTo>
                      <a:pt x="2862" y="504"/>
                    </a:lnTo>
                    <a:lnTo>
                      <a:pt x="2862" y="504"/>
                    </a:lnTo>
                    <a:lnTo>
                      <a:pt x="2862" y="504"/>
                    </a:lnTo>
                    <a:lnTo>
                      <a:pt x="2862" y="504"/>
                    </a:lnTo>
                    <a:lnTo>
                      <a:pt x="2862" y="504"/>
                    </a:lnTo>
                    <a:lnTo>
                      <a:pt x="2862" y="504"/>
                    </a:lnTo>
                    <a:lnTo>
                      <a:pt x="2862" y="504"/>
                    </a:lnTo>
                    <a:lnTo>
                      <a:pt x="2862" y="504"/>
                    </a:lnTo>
                    <a:lnTo>
                      <a:pt x="2862" y="504"/>
                    </a:lnTo>
                    <a:lnTo>
                      <a:pt x="2862" y="510"/>
                    </a:lnTo>
                    <a:lnTo>
                      <a:pt x="2862" y="510"/>
                    </a:lnTo>
                    <a:lnTo>
                      <a:pt x="2862" y="510"/>
                    </a:lnTo>
                    <a:lnTo>
                      <a:pt x="2862" y="510"/>
                    </a:lnTo>
                    <a:lnTo>
                      <a:pt x="2862" y="510"/>
                    </a:lnTo>
                    <a:lnTo>
                      <a:pt x="2862" y="510"/>
                    </a:lnTo>
                    <a:lnTo>
                      <a:pt x="2862" y="510"/>
                    </a:lnTo>
                    <a:lnTo>
                      <a:pt x="2862" y="510"/>
                    </a:lnTo>
                    <a:lnTo>
                      <a:pt x="2862" y="510"/>
                    </a:lnTo>
                    <a:lnTo>
                      <a:pt x="2862" y="510"/>
                    </a:lnTo>
                    <a:lnTo>
                      <a:pt x="2868" y="516"/>
                    </a:lnTo>
                    <a:lnTo>
                      <a:pt x="2868" y="516"/>
                    </a:lnTo>
                    <a:lnTo>
                      <a:pt x="2868" y="516"/>
                    </a:lnTo>
                    <a:lnTo>
                      <a:pt x="2868" y="516"/>
                    </a:lnTo>
                    <a:lnTo>
                      <a:pt x="2868" y="516"/>
                    </a:lnTo>
                    <a:lnTo>
                      <a:pt x="2868" y="516"/>
                    </a:lnTo>
                    <a:lnTo>
                      <a:pt x="2868" y="516"/>
                    </a:lnTo>
                    <a:lnTo>
                      <a:pt x="2868" y="516"/>
                    </a:lnTo>
                    <a:lnTo>
                      <a:pt x="2868" y="516"/>
                    </a:lnTo>
                    <a:lnTo>
                      <a:pt x="2868" y="516"/>
                    </a:lnTo>
                    <a:lnTo>
                      <a:pt x="2868" y="522"/>
                    </a:lnTo>
                    <a:lnTo>
                      <a:pt x="2868" y="522"/>
                    </a:lnTo>
                    <a:lnTo>
                      <a:pt x="2868" y="522"/>
                    </a:lnTo>
                    <a:lnTo>
                      <a:pt x="2868" y="522"/>
                    </a:lnTo>
                    <a:lnTo>
                      <a:pt x="2868" y="522"/>
                    </a:lnTo>
                    <a:lnTo>
                      <a:pt x="2868" y="522"/>
                    </a:lnTo>
                    <a:lnTo>
                      <a:pt x="2868" y="522"/>
                    </a:lnTo>
                    <a:lnTo>
                      <a:pt x="2868" y="522"/>
                    </a:lnTo>
                    <a:lnTo>
                      <a:pt x="2868" y="522"/>
                    </a:lnTo>
                    <a:lnTo>
                      <a:pt x="2868" y="522"/>
                    </a:lnTo>
                    <a:lnTo>
                      <a:pt x="2868" y="522"/>
                    </a:lnTo>
                    <a:lnTo>
                      <a:pt x="2868" y="528"/>
                    </a:lnTo>
                    <a:lnTo>
                      <a:pt x="2868" y="528"/>
                    </a:lnTo>
                    <a:lnTo>
                      <a:pt x="2868" y="528"/>
                    </a:lnTo>
                    <a:lnTo>
                      <a:pt x="2868" y="528"/>
                    </a:lnTo>
                    <a:lnTo>
                      <a:pt x="2868" y="528"/>
                    </a:lnTo>
                    <a:lnTo>
                      <a:pt x="2868" y="528"/>
                    </a:lnTo>
                    <a:lnTo>
                      <a:pt x="2868" y="528"/>
                    </a:lnTo>
                    <a:lnTo>
                      <a:pt x="2868" y="528"/>
                    </a:lnTo>
                    <a:lnTo>
                      <a:pt x="2868" y="528"/>
                    </a:lnTo>
                    <a:lnTo>
                      <a:pt x="2868" y="528"/>
                    </a:lnTo>
                    <a:lnTo>
                      <a:pt x="2868" y="528"/>
                    </a:lnTo>
                    <a:lnTo>
                      <a:pt x="2868" y="528"/>
                    </a:lnTo>
                    <a:lnTo>
                      <a:pt x="2904" y="528"/>
                    </a:lnTo>
                    <a:lnTo>
                      <a:pt x="2904" y="528"/>
                    </a:lnTo>
                    <a:lnTo>
                      <a:pt x="2904" y="528"/>
                    </a:lnTo>
                    <a:lnTo>
                      <a:pt x="2904" y="528"/>
                    </a:lnTo>
                    <a:lnTo>
                      <a:pt x="2904" y="528"/>
                    </a:lnTo>
                    <a:lnTo>
                      <a:pt x="2904" y="522"/>
                    </a:lnTo>
                    <a:lnTo>
                      <a:pt x="2904" y="522"/>
                    </a:lnTo>
                    <a:lnTo>
                      <a:pt x="2904" y="522"/>
                    </a:lnTo>
                    <a:lnTo>
                      <a:pt x="2904" y="522"/>
                    </a:lnTo>
                    <a:lnTo>
                      <a:pt x="2904" y="522"/>
                    </a:lnTo>
                    <a:lnTo>
                      <a:pt x="2904" y="522"/>
                    </a:lnTo>
                    <a:lnTo>
                      <a:pt x="2904" y="522"/>
                    </a:lnTo>
                    <a:lnTo>
                      <a:pt x="2904" y="522"/>
                    </a:lnTo>
                    <a:lnTo>
                      <a:pt x="2910" y="522"/>
                    </a:lnTo>
                    <a:lnTo>
                      <a:pt x="2910" y="522"/>
                    </a:lnTo>
                    <a:lnTo>
                      <a:pt x="2910" y="522"/>
                    </a:lnTo>
                    <a:lnTo>
                      <a:pt x="2910" y="522"/>
                    </a:lnTo>
                    <a:lnTo>
                      <a:pt x="2910" y="516"/>
                    </a:lnTo>
                    <a:lnTo>
                      <a:pt x="2910" y="516"/>
                    </a:lnTo>
                    <a:lnTo>
                      <a:pt x="2910" y="516"/>
                    </a:lnTo>
                    <a:lnTo>
                      <a:pt x="2910" y="516"/>
                    </a:lnTo>
                    <a:lnTo>
                      <a:pt x="2910" y="516"/>
                    </a:lnTo>
                    <a:lnTo>
                      <a:pt x="2910" y="516"/>
                    </a:lnTo>
                    <a:lnTo>
                      <a:pt x="2910" y="516"/>
                    </a:lnTo>
                    <a:lnTo>
                      <a:pt x="2910" y="516"/>
                    </a:lnTo>
                    <a:lnTo>
                      <a:pt x="2910" y="516"/>
                    </a:lnTo>
                    <a:lnTo>
                      <a:pt x="2910" y="516"/>
                    </a:lnTo>
                    <a:lnTo>
                      <a:pt x="2910" y="510"/>
                    </a:lnTo>
                    <a:lnTo>
                      <a:pt x="2910" y="510"/>
                    </a:lnTo>
                    <a:lnTo>
                      <a:pt x="2910" y="510"/>
                    </a:lnTo>
                    <a:lnTo>
                      <a:pt x="2910" y="510"/>
                    </a:lnTo>
                    <a:lnTo>
                      <a:pt x="2910" y="510"/>
                    </a:lnTo>
                    <a:lnTo>
                      <a:pt x="2910" y="510"/>
                    </a:lnTo>
                    <a:lnTo>
                      <a:pt x="2910" y="510"/>
                    </a:lnTo>
                    <a:lnTo>
                      <a:pt x="2910" y="510"/>
                    </a:lnTo>
                    <a:lnTo>
                      <a:pt x="2910" y="510"/>
                    </a:lnTo>
                    <a:lnTo>
                      <a:pt x="2910" y="510"/>
                    </a:lnTo>
                    <a:lnTo>
                      <a:pt x="2910" y="504"/>
                    </a:lnTo>
                    <a:lnTo>
                      <a:pt x="2910" y="504"/>
                    </a:lnTo>
                    <a:lnTo>
                      <a:pt x="2910" y="504"/>
                    </a:lnTo>
                    <a:lnTo>
                      <a:pt x="2910" y="504"/>
                    </a:lnTo>
                    <a:lnTo>
                      <a:pt x="2910" y="504"/>
                    </a:lnTo>
                    <a:lnTo>
                      <a:pt x="2910" y="504"/>
                    </a:lnTo>
                    <a:lnTo>
                      <a:pt x="2910" y="504"/>
                    </a:lnTo>
                    <a:lnTo>
                      <a:pt x="2910" y="504"/>
                    </a:lnTo>
                    <a:lnTo>
                      <a:pt x="2910" y="504"/>
                    </a:lnTo>
                    <a:lnTo>
                      <a:pt x="2910" y="504"/>
                    </a:lnTo>
                    <a:lnTo>
                      <a:pt x="2910" y="504"/>
                    </a:lnTo>
                    <a:lnTo>
                      <a:pt x="2916" y="504"/>
                    </a:lnTo>
                    <a:lnTo>
                      <a:pt x="2916" y="498"/>
                    </a:lnTo>
                    <a:lnTo>
                      <a:pt x="2916" y="498"/>
                    </a:lnTo>
                    <a:lnTo>
                      <a:pt x="2916" y="498"/>
                    </a:lnTo>
                    <a:lnTo>
                      <a:pt x="2916" y="498"/>
                    </a:lnTo>
                    <a:lnTo>
                      <a:pt x="2916" y="498"/>
                    </a:lnTo>
                    <a:lnTo>
                      <a:pt x="2916" y="498"/>
                    </a:lnTo>
                    <a:lnTo>
                      <a:pt x="2916" y="498"/>
                    </a:lnTo>
                    <a:lnTo>
                      <a:pt x="2916" y="498"/>
                    </a:lnTo>
                    <a:lnTo>
                      <a:pt x="2916" y="492"/>
                    </a:lnTo>
                    <a:lnTo>
                      <a:pt x="2916" y="492"/>
                    </a:lnTo>
                    <a:lnTo>
                      <a:pt x="2916" y="492"/>
                    </a:lnTo>
                    <a:lnTo>
                      <a:pt x="2916" y="492"/>
                    </a:lnTo>
                    <a:lnTo>
                      <a:pt x="2916" y="492"/>
                    </a:lnTo>
                    <a:lnTo>
                      <a:pt x="2916" y="492"/>
                    </a:lnTo>
                    <a:lnTo>
                      <a:pt x="2916" y="492"/>
                    </a:lnTo>
                    <a:lnTo>
                      <a:pt x="2916" y="492"/>
                    </a:lnTo>
                    <a:lnTo>
                      <a:pt x="2916" y="492"/>
                    </a:lnTo>
                    <a:lnTo>
                      <a:pt x="2916" y="492"/>
                    </a:lnTo>
                    <a:lnTo>
                      <a:pt x="2916" y="492"/>
                    </a:lnTo>
                    <a:lnTo>
                      <a:pt x="2916" y="492"/>
                    </a:lnTo>
                    <a:lnTo>
                      <a:pt x="2916" y="492"/>
                    </a:lnTo>
                    <a:lnTo>
                      <a:pt x="2916" y="486"/>
                    </a:lnTo>
                    <a:lnTo>
                      <a:pt x="2916" y="486"/>
                    </a:lnTo>
                    <a:lnTo>
                      <a:pt x="2916" y="486"/>
                    </a:lnTo>
                    <a:lnTo>
                      <a:pt x="2916" y="486"/>
                    </a:lnTo>
                    <a:lnTo>
                      <a:pt x="2916" y="486"/>
                    </a:lnTo>
                    <a:lnTo>
                      <a:pt x="2916" y="486"/>
                    </a:lnTo>
                    <a:lnTo>
                      <a:pt x="2916" y="486"/>
                    </a:lnTo>
                    <a:lnTo>
                      <a:pt x="2916" y="486"/>
                    </a:lnTo>
                    <a:lnTo>
                      <a:pt x="2916" y="486"/>
                    </a:lnTo>
                    <a:lnTo>
                      <a:pt x="2916" y="486"/>
                    </a:lnTo>
                    <a:lnTo>
                      <a:pt x="2916" y="486"/>
                    </a:lnTo>
                    <a:lnTo>
                      <a:pt x="2922" y="486"/>
                    </a:lnTo>
                    <a:lnTo>
                      <a:pt x="2922" y="486"/>
                    </a:lnTo>
                    <a:lnTo>
                      <a:pt x="2922" y="486"/>
                    </a:lnTo>
                    <a:lnTo>
                      <a:pt x="2922" y="486"/>
                    </a:lnTo>
                    <a:lnTo>
                      <a:pt x="2922" y="486"/>
                    </a:lnTo>
                    <a:lnTo>
                      <a:pt x="2922" y="486"/>
                    </a:lnTo>
                    <a:lnTo>
                      <a:pt x="2922" y="486"/>
                    </a:lnTo>
                    <a:lnTo>
                      <a:pt x="2922" y="486"/>
                    </a:lnTo>
                    <a:lnTo>
                      <a:pt x="2922" y="486"/>
                    </a:lnTo>
                    <a:lnTo>
                      <a:pt x="2922" y="486"/>
                    </a:lnTo>
                    <a:lnTo>
                      <a:pt x="2922" y="486"/>
                    </a:lnTo>
                    <a:lnTo>
                      <a:pt x="2922" y="486"/>
                    </a:lnTo>
                    <a:lnTo>
                      <a:pt x="2922" y="486"/>
                    </a:lnTo>
                    <a:lnTo>
                      <a:pt x="2922" y="486"/>
                    </a:lnTo>
                    <a:lnTo>
                      <a:pt x="2922" y="486"/>
                    </a:lnTo>
                    <a:lnTo>
                      <a:pt x="2922" y="486"/>
                    </a:lnTo>
                    <a:lnTo>
                      <a:pt x="2922" y="486"/>
                    </a:lnTo>
                    <a:lnTo>
                      <a:pt x="2922" y="486"/>
                    </a:lnTo>
                    <a:lnTo>
                      <a:pt x="2922" y="486"/>
                    </a:lnTo>
                    <a:lnTo>
                      <a:pt x="2922" y="492"/>
                    </a:lnTo>
                    <a:lnTo>
                      <a:pt x="2922" y="492"/>
                    </a:lnTo>
                    <a:lnTo>
                      <a:pt x="2922" y="492"/>
                    </a:lnTo>
                    <a:lnTo>
                      <a:pt x="2922" y="492"/>
                    </a:lnTo>
                    <a:lnTo>
                      <a:pt x="2922" y="492"/>
                    </a:lnTo>
                    <a:lnTo>
                      <a:pt x="2922" y="492"/>
                    </a:lnTo>
                    <a:lnTo>
                      <a:pt x="2922" y="492"/>
                    </a:lnTo>
                    <a:lnTo>
                      <a:pt x="2922" y="492"/>
                    </a:lnTo>
                    <a:lnTo>
                      <a:pt x="2922" y="492"/>
                    </a:lnTo>
                    <a:lnTo>
                      <a:pt x="2922" y="492"/>
                    </a:lnTo>
                    <a:lnTo>
                      <a:pt x="2922" y="492"/>
                    </a:lnTo>
                    <a:lnTo>
                      <a:pt x="2922" y="492"/>
                    </a:lnTo>
                    <a:lnTo>
                      <a:pt x="2922" y="492"/>
                    </a:lnTo>
                    <a:lnTo>
                      <a:pt x="2928" y="498"/>
                    </a:lnTo>
                    <a:lnTo>
                      <a:pt x="2928" y="498"/>
                    </a:lnTo>
                    <a:lnTo>
                      <a:pt x="2928" y="498"/>
                    </a:lnTo>
                    <a:lnTo>
                      <a:pt x="2928" y="498"/>
                    </a:lnTo>
                    <a:lnTo>
                      <a:pt x="2928" y="498"/>
                    </a:lnTo>
                    <a:lnTo>
                      <a:pt x="2928" y="498"/>
                    </a:lnTo>
                    <a:lnTo>
                      <a:pt x="2928" y="498"/>
                    </a:lnTo>
                    <a:lnTo>
                      <a:pt x="2928" y="498"/>
                    </a:lnTo>
                    <a:lnTo>
                      <a:pt x="2928" y="504"/>
                    </a:lnTo>
                    <a:lnTo>
                      <a:pt x="2928" y="504"/>
                    </a:lnTo>
                    <a:lnTo>
                      <a:pt x="2928" y="504"/>
                    </a:lnTo>
                    <a:lnTo>
                      <a:pt x="2928" y="504"/>
                    </a:lnTo>
                    <a:lnTo>
                      <a:pt x="2928" y="504"/>
                    </a:lnTo>
                    <a:lnTo>
                      <a:pt x="2928" y="504"/>
                    </a:lnTo>
                    <a:lnTo>
                      <a:pt x="2928" y="504"/>
                    </a:lnTo>
                    <a:lnTo>
                      <a:pt x="2928" y="504"/>
                    </a:lnTo>
                    <a:lnTo>
                      <a:pt x="2928" y="504"/>
                    </a:lnTo>
                    <a:lnTo>
                      <a:pt x="2928" y="504"/>
                    </a:lnTo>
                    <a:lnTo>
                      <a:pt x="2928" y="504"/>
                    </a:lnTo>
                    <a:lnTo>
                      <a:pt x="2928" y="504"/>
                    </a:lnTo>
                    <a:lnTo>
                      <a:pt x="2928" y="510"/>
                    </a:lnTo>
                    <a:lnTo>
                      <a:pt x="2928" y="510"/>
                    </a:lnTo>
                    <a:lnTo>
                      <a:pt x="2928" y="510"/>
                    </a:lnTo>
                    <a:lnTo>
                      <a:pt x="2928" y="510"/>
                    </a:lnTo>
                    <a:lnTo>
                      <a:pt x="2928" y="510"/>
                    </a:lnTo>
                    <a:lnTo>
                      <a:pt x="2928" y="510"/>
                    </a:lnTo>
                    <a:lnTo>
                      <a:pt x="2928" y="510"/>
                    </a:lnTo>
                    <a:lnTo>
                      <a:pt x="2928" y="510"/>
                    </a:lnTo>
                    <a:lnTo>
                      <a:pt x="2928" y="510"/>
                    </a:lnTo>
                    <a:lnTo>
                      <a:pt x="2928" y="516"/>
                    </a:lnTo>
                    <a:lnTo>
                      <a:pt x="2928" y="516"/>
                    </a:lnTo>
                    <a:lnTo>
                      <a:pt x="2928" y="516"/>
                    </a:lnTo>
                    <a:lnTo>
                      <a:pt x="2928" y="516"/>
                    </a:lnTo>
                    <a:lnTo>
                      <a:pt x="2928" y="516"/>
                    </a:lnTo>
                    <a:lnTo>
                      <a:pt x="2934" y="516"/>
                    </a:lnTo>
                    <a:lnTo>
                      <a:pt x="2934" y="516"/>
                    </a:lnTo>
                    <a:lnTo>
                      <a:pt x="2934" y="516"/>
                    </a:lnTo>
                    <a:lnTo>
                      <a:pt x="2934" y="516"/>
                    </a:lnTo>
                    <a:lnTo>
                      <a:pt x="2934" y="516"/>
                    </a:lnTo>
                    <a:lnTo>
                      <a:pt x="2934" y="522"/>
                    </a:lnTo>
                    <a:lnTo>
                      <a:pt x="2934" y="522"/>
                    </a:lnTo>
                    <a:lnTo>
                      <a:pt x="2934" y="522"/>
                    </a:lnTo>
                    <a:lnTo>
                      <a:pt x="2934" y="522"/>
                    </a:lnTo>
                    <a:lnTo>
                      <a:pt x="2934" y="522"/>
                    </a:lnTo>
                    <a:lnTo>
                      <a:pt x="2934" y="522"/>
                    </a:lnTo>
                    <a:lnTo>
                      <a:pt x="2934" y="522"/>
                    </a:lnTo>
                    <a:lnTo>
                      <a:pt x="2934" y="522"/>
                    </a:lnTo>
                    <a:lnTo>
                      <a:pt x="2934" y="522"/>
                    </a:lnTo>
                    <a:lnTo>
                      <a:pt x="2934" y="522"/>
                    </a:lnTo>
                    <a:lnTo>
                      <a:pt x="2934" y="522"/>
                    </a:lnTo>
                    <a:lnTo>
                      <a:pt x="2934" y="528"/>
                    </a:lnTo>
                    <a:lnTo>
                      <a:pt x="2934" y="528"/>
                    </a:lnTo>
                    <a:lnTo>
                      <a:pt x="2934" y="528"/>
                    </a:lnTo>
                    <a:lnTo>
                      <a:pt x="2934" y="528"/>
                    </a:lnTo>
                    <a:lnTo>
                      <a:pt x="2934" y="528"/>
                    </a:lnTo>
                    <a:lnTo>
                      <a:pt x="2934" y="528"/>
                    </a:lnTo>
                    <a:lnTo>
                      <a:pt x="2934" y="528"/>
                    </a:lnTo>
                    <a:lnTo>
                      <a:pt x="2934" y="528"/>
                    </a:lnTo>
                    <a:lnTo>
                      <a:pt x="2934" y="528"/>
                    </a:lnTo>
                    <a:lnTo>
                      <a:pt x="2934" y="528"/>
                    </a:lnTo>
                    <a:lnTo>
                      <a:pt x="2934" y="528"/>
                    </a:lnTo>
                    <a:lnTo>
                      <a:pt x="2934" y="528"/>
                    </a:lnTo>
                    <a:lnTo>
                      <a:pt x="2934" y="528"/>
                    </a:lnTo>
                    <a:lnTo>
                      <a:pt x="2934" y="528"/>
                    </a:lnTo>
                    <a:lnTo>
                      <a:pt x="2934" y="534"/>
                    </a:lnTo>
                    <a:lnTo>
                      <a:pt x="2934" y="534"/>
                    </a:lnTo>
                    <a:lnTo>
                      <a:pt x="2934" y="534"/>
                    </a:lnTo>
                    <a:lnTo>
                      <a:pt x="2934" y="534"/>
                    </a:lnTo>
                    <a:lnTo>
                      <a:pt x="2940" y="534"/>
                    </a:lnTo>
                    <a:lnTo>
                      <a:pt x="2940" y="534"/>
                    </a:lnTo>
                    <a:lnTo>
                      <a:pt x="2940" y="534"/>
                    </a:lnTo>
                    <a:lnTo>
                      <a:pt x="2940" y="534"/>
                    </a:lnTo>
                    <a:lnTo>
                      <a:pt x="2940" y="534"/>
                    </a:lnTo>
                    <a:lnTo>
                      <a:pt x="2940" y="534"/>
                    </a:lnTo>
                    <a:lnTo>
                      <a:pt x="2940" y="534"/>
                    </a:lnTo>
                    <a:lnTo>
                      <a:pt x="2940" y="534"/>
                    </a:lnTo>
                    <a:lnTo>
                      <a:pt x="2940" y="534"/>
                    </a:lnTo>
                    <a:lnTo>
                      <a:pt x="2940" y="534"/>
                    </a:lnTo>
                    <a:lnTo>
                      <a:pt x="2940" y="540"/>
                    </a:lnTo>
                    <a:lnTo>
                      <a:pt x="2940" y="540"/>
                    </a:lnTo>
                    <a:lnTo>
                      <a:pt x="2940" y="540"/>
                    </a:lnTo>
                    <a:lnTo>
                      <a:pt x="2940" y="540"/>
                    </a:lnTo>
                    <a:lnTo>
                      <a:pt x="2940" y="540"/>
                    </a:lnTo>
                    <a:lnTo>
                      <a:pt x="2940" y="540"/>
                    </a:lnTo>
                    <a:lnTo>
                      <a:pt x="2940" y="540"/>
                    </a:lnTo>
                    <a:lnTo>
                      <a:pt x="2940" y="540"/>
                    </a:lnTo>
                    <a:lnTo>
                      <a:pt x="2940" y="540"/>
                    </a:lnTo>
                    <a:lnTo>
                      <a:pt x="2940" y="540"/>
                    </a:lnTo>
                    <a:lnTo>
                      <a:pt x="2940" y="540"/>
                    </a:lnTo>
                    <a:lnTo>
                      <a:pt x="2940" y="540"/>
                    </a:lnTo>
                    <a:lnTo>
                      <a:pt x="2940" y="540"/>
                    </a:lnTo>
                    <a:lnTo>
                      <a:pt x="2940" y="540"/>
                    </a:lnTo>
                    <a:lnTo>
                      <a:pt x="2940" y="540"/>
                    </a:lnTo>
                    <a:lnTo>
                      <a:pt x="2940" y="540"/>
                    </a:lnTo>
                    <a:lnTo>
                      <a:pt x="2940" y="540"/>
                    </a:lnTo>
                    <a:lnTo>
                      <a:pt x="2940" y="540"/>
                    </a:lnTo>
                    <a:lnTo>
                      <a:pt x="2940" y="540"/>
                    </a:lnTo>
                    <a:lnTo>
                      <a:pt x="2940" y="546"/>
                    </a:lnTo>
                    <a:lnTo>
                      <a:pt x="2940" y="546"/>
                    </a:lnTo>
                    <a:lnTo>
                      <a:pt x="2940" y="546"/>
                    </a:lnTo>
                    <a:lnTo>
                      <a:pt x="2940" y="546"/>
                    </a:lnTo>
                    <a:lnTo>
                      <a:pt x="2946" y="546"/>
                    </a:lnTo>
                    <a:lnTo>
                      <a:pt x="2946" y="546"/>
                    </a:lnTo>
                    <a:lnTo>
                      <a:pt x="2946" y="546"/>
                    </a:lnTo>
                    <a:lnTo>
                      <a:pt x="2946" y="546"/>
                    </a:lnTo>
                    <a:lnTo>
                      <a:pt x="2946" y="546"/>
                    </a:lnTo>
                    <a:lnTo>
                      <a:pt x="2946" y="546"/>
                    </a:lnTo>
                    <a:lnTo>
                      <a:pt x="2946" y="546"/>
                    </a:lnTo>
                    <a:lnTo>
                      <a:pt x="2946" y="546"/>
                    </a:lnTo>
                    <a:lnTo>
                      <a:pt x="2946" y="546"/>
                    </a:lnTo>
                    <a:lnTo>
                      <a:pt x="2946" y="546"/>
                    </a:lnTo>
                    <a:lnTo>
                      <a:pt x="2946" y="546"/>
                    </a:lnTo>
                    <a:lnTo>
                      <a:pt x="2946" y="546"/>
                    </a:lnTo>
                    <a:lnTo>
                      <a:pt x="2946" y="546"/>
                    </a:lnTo>
                    <a:lnTo>
                      <a:pt x="2946" y="546"/>
                    </a:lnTo>
                    <a:lnTo>
                      <a:pt x="2946" y="546"/>
                    </a:lnTo>
                    <a:lnTo>
                      <a:pt x="2946" y="546"/>
                    </a:lnTo>
                    <a:lnTo>
                      <a:pt x="2946" y="546"/>
                    </a:lnTo>
                    <a:lnTo>
                      <a:pt x="2946" y="546"/>
                    </a:lnTo>
                    <a:lnTo>
                      <a:pt x="2946" y="546"/>
                    </a:lnTo>
                    <a:lnTo>
                      <a:pt x="2946" y="546"/>
                    </a:lnTo>
                    <a:lnTo>
                      <a:pt x="2946" y="546"/>
                    </a:lnTo>
                    <a:lnTo>
                      <a:pt x="2946" y="546"/>
                    </a:lnTo>
                    <a:lnTo>
                      <a:pt x="2946" y="552"/>
                    </a:lnTo>
                    <a:lnTo>
                      <a:pt x="2946" y="552"/>
                    </a:lnTo>
                    <a:lnTo>
                      <a:pt x="2946" y="552"/>
                    </a:lnTo>
                    <a:lnTo>
                      <a:pt x="2946" y="552"/>
                    </a:lnTo>
                    <a:lnTo>
                      <a:pt x="2946" y="552"/>
                    </a:lnTo>
                    <a:lnTo>
                      <a:pt x="2946" y="552"/>
                    </a:lnTo>
                    <a:lnTo>
                      <a:pt x="2946" y="552"/>
                    </a:lnTo>
                    <a:lnTo>
                      <a:pt x="2946" y="552"/>
                    </a:lnTo>
                    <a:lnTo>
                      <a:pt x="2946" y="552"/>
                    </a:lnTo>
                    <a:lnTo>
                      <a:pt x="2946" y="552"/>
                    </a:lnTo>
                    <a:lnTo>
                      <a:pt x="2946" y="552"/>
                    </a:lnTo>
                    <a:lnTo>
                      <a:pt x="2952" y="552"/>
                    </a:lnTo>
                    <a:lnTo>
                      <a:pt x="2952" y="552"/>
                    </a:lnTo>
                    <a:lnTo>
                      <a:pt x="2952" y="552"/>
                    </a:lnTo>
                    <a:lnTo>
                      <a:pt x="2952" y="552"/>
                    </a:lnTo>
                    <a:lnTo>
                      <a:pt x="2952" y="552"/>
                    </a:lnTo>
                    <a:lnTo>
                      <a:pt x="2952" y="552"/>
                    </a:lnTo>
                    <a:lnTo>
                      <a:pt x="2952" y="552"/>
                    </a:lnTo>
                    <a:lnTo>
                      <a:pt x="2952" y="552"/>
                    </a:lnTo>
                    <a:lnTo>
                      <a:pt x="2952" y="552"/>
                    </a:lnTo>
                    <a:lnTo>
                      <a:pt x="2952" y="558"/>
                    </a:lnTo>
                    <a:lnTo>
                      <a:pt x="2952" y="558"/>
                    </a:lnTo>
                    <a:lnTo>
                      <a:pt x="2952" y="558"/>
                    </a:lnTo>
                    <a:lnTo>
                      <a:pt x="2952" y="558"/>
                    </a:lnTo>
                    <a:lnTo>
                      <a:pt x="2952" y="558"/>
                    </a:lnTo>
                    <a:lnTo>
                      <a:pt x="2952" y="558"/>
                    </a:lnTo>
                    <a:lnTo>
                      <a:pt x="2952" y="558"/>
                    </a:lnTo>
                    <a:lnTo>
                      <a:pt x="2952" y="558"/>
                    </a:lnTo>
                    <a:lnTo>
                      <a:pt x="2952" y="558"/>
                    </a:lnTo>
                    <a:lnTo>
                      <a:pt x="2952" y="558"/>
                    </a:lnTo>
                    <a:lnTo>
                      <a:pt x="2952" y="558"/>
                    </a:lnTo>
                    <a:lnTo>
                      <a:pt x="2952" y="558"/>
                    </a:lnTo>
                    <a:lnTo>
                      <a:pt x="2952" y="558"/>
                    </a:lnTo>
                    <a:lnTo>
                      <a:pt x="2952" y="558"/>
                    </a:lnTo>
                    <a:lnTo>
                      <a:pt x="2952" y="558"/>
                    </a:lnTo>
                    <a:lnTo>
                      <a:pt x="2952" y="558"/>
                    </a:lnTo>
                    <a:lnTo>
                      <a:pt x="2952" y="558"/>
                    </a:lnTo>
                    <a:lnTo>
                      <a:pt x="2952" y="564"/>
                    </a:lnTo>
                    <a:lnTo>
                      <a:pt x="2952" y="564"/>
                    </a:lnTo>
                    <a:lnTo>
                      <a:pt x="2952" y="564"/>
                    </a:lnTo>
                    <a:lnTo>
                      <a:pt x="2952" y="564"/>
                    </a:lnTo>
                    <a:lnTo>
                      <a:pt x="2952" y="564"/>
                    </a:lnTo>
                    <a:lnTo>
                      <a:pt x="2952" y="564"/>
                    </a:lnTo>
                    <a:lnTo>
                      <a:pt x="2952" y="564"/>
                    </a:lnTo>
                    <a:lnTo>
                      <a:pt x="2958" y="564"/>
                    </a:lnTo>
                    <a:lnTo>
                      <a:pt x="2958" y="564"/>
                    </a:lnTo>
                    <a:lnTo>
                      <a:pt x="2958" y="564"/>
                    </a:lnTo>
                    <a:lnTo>
                      <a:pt x="2958" y="564"/>
                    </a:lnTo>
                    <a:lnTo>
                      <a:pt x="2958" y="564"/>
                    </a:lnTo>
                    <a:lnTo>
                      <a:pt x="2958" y="564"/>
                    </a:lnTo>
                    <a:lnTo>
                      <a:pt x="2958" y="564"/>
                    </a:lnTo>
                    <a:lnTo>
                      <a:pt x="2958" y="570"/>
                    </a:lnTo>
                    <a:lnTo>
                      <a:pt x="2958" y="570"/>
                    </a:lnTo>
                    <a:lnTo>
                      <a:pt x="2958" y="570"/>
                    </a:lnTo>
                    <a:lnTo>
                      <a:pt x="2958" y="570"/>
                    </a:lnTo>
                    <a:lnTo>
                      <a:pt x="2958" y="570"/>
                    </a:lnTo>
                    <a:lnTo>
                      <a:pt x="2958" y="570"/>
                    </a:lnTo>
                    <a:lnTo>
                      <a:pt x="2958" y="570"/>
                    </a:lnTo>
                    <a:lnTo>
                      <a:pt x="2958" y="570"/>
                    </a:lnTo>
                    <a:lnTo>
                      <a:pt x="2958" y="570"/>
                    </a:lnTo>
                    <a:lnTo>
                      <a:pt x="2958" y="570"/>
                    </a:lnTo>
                    <a:lnTo>
                      <a:pt x="2958" y="570"/>
                    </a:lnTo>
                    <a:lnTo>
                      <a:pt x="2958" y="570"/>
                    </a:lnTo>
                    <a:lnTo>
                      <a:pt x="2958" y="570"/>
                    </a:lnTo>
                    <a:lnTo>
                      <a:pt x="2958" y="576"/>
                    </a:lnTo>
                    <a:lnTo>
                      <a:pt x="2958" y="576"/>
                    </a:lnTo>
                    <a:lnTo>
                      <a:pt x="2958" y="576"/>
                    </a:lnTo>
                    <a:lnTo>
                      <a:pt x="2958" y="576"/>
                    </a:lnTo>
                    <a:lnTo>
                      <a:pt x="2958" y="576"/>
                    </a:lnTo>
                    <a:lnTo>
                      <a:pt x="2958" y="576"/>
                    </a:lnTo>
                    <a:lnTo>
                      <a:pt x="2958" y="576"/>
                    </a:lnTo>
                    <a:lnTo>
                      <a:pt x="2958" y="576"/>
                    </a:lnTo>
                    <a:lnTo>
                      <a:pt x="2958" y="576"/>
                    </a:lnTo>
                    <a:lnTo>
                      <a:pt x="2958" y="576"/>
                    </a:lnTo>
                    <a:lnTo>
                      <a:pt x="2958" y="576"/>
                    </a:lnTo>
                    <a:lnTo>
                      <a:pt x="2958" y="576"/>
                    </a:lnTo>
                    <a:lnTo>
                      <a:pt x="2964" y="576"/>
                    </a:lnTo>
                    <a:lnTo>
                      <a:pt x="2964" y="582"/>
                    </a:lnTo>
                    <a:lnTo>
                      <a:pt x="2964" y="582"/>
                    </a:lnTo>
                    <a:lnTo>
                      <a:pt x="2964" y="582"/>
                    </a:lnTo>
                    <a:lnTo>
                      <a:pt x="2964" y="582"/>
                    </a:lnTo>
                    <a:lnTo>
                      <a:pt x="2964" y="582"/>
                    </a:lnTo>
                    <a:lnTo>
                      <a:pt x="2964" y="582"/>
                    </a:lnTo>
                    <a:lnTo>
                      <a:pt x="2964" y="582"/>
                    </a:lnTo>
                    <a:lnTo>
                      <a:pt x="2964" y="582"/>
                    </a:lnTo>
                    <a:lnTo>
                      <a:pt x="2964" y="582"/>
                    </a:lnTo>
                    <a:lnTo>
                      <a:pt x="2964" y="582"/>
                    </a:lnTo>
                    <a:lnTo>
                      <a:pt x="2964" y="582"/>
                    </a:lnTo>
                    <a:lnTo>
                      <a:pt x="2964" y="582"/>
                    </a:lnTo>
                    <a:lnTo>
                      <a:pt x="2964" y="588"/>
                    </a:lnTo>
                    <a:lnTo>
                      <a:pt x="2964" y="588"/>
                    </a:lnTo>
                    <a:lnTo>
                      <a:pt x="2964" y="588"/>
                    </a:lnTo>
                    <a:lnTo>
                      <a:pt x="2964" y="588"/>
                    </a:lnTo>
                    <a:lnTo>
                      <a:pt x="2964" y="588"/>
                    </a:lnTo>
                    <a:lnTo>
                      <a:pt x="2964" y="588"/>
                    </a:lnTo>
                    <a:lnTo>
                      <a:pt x="2964" y="588"/>
                    </a:lnTo>
                    <a:lnTo>
                      <a:pt x="2964" y="588"/>
                    </a:lnTo>
                    <a:lnTo>
                      <a:pt x="2964" y="588"/>
                    </a:lnTo>
                    <a:lnTo>
                      <a:pt x="2964" y="588"/>
                    </a:lnTo>
                    <a:lnTo>
                      <a:pt x="2964" y="588"/>
                    </a:lnTo>
                    <a:lnTo>
                      <a:pt x="2964" y="588"/>
                    </a:lnTo>
                    <a:lnTo>
                      <a:pt x="2964" y="588"/>
                    </a:lnTo>
                    <a:lnTo>
                      <a:pt x="2964" y="588"/>
                    </a:lnTo>
                    <a:lnTo>
                      <a:pt x="2964" y="588"/>
                    </a:lnTo>
                    <a:lnTo>
                      <a:pt x="2964" y="588"/>
                    </a:lnTo>
                    <a:lnTo>
                      <a:pt x="2964" y="582"/>
                    </a:lnTo>
                    <a:lnTo>
                      <a:pt x="2964" y="582"/>
                    </a:lnTo>
                    <a:lnTo>
                      <a:pt x="2964" y="582"/>
                    </a:lnTo>
                    <a:lnTo>
                      <a:pt x="2964" y="582"/>
                    </a:lnTo>
                    <a:lnTo>
                      <a:pt x="2964" y="582"/>
                    </a:lnTo>
                    <a:lnTo>
                      <a:pt x="2964" y="582"/>
                    </a:lnTo>
                    <a:lnTo>
                      <a:pt x="2970" y="582"/>
                    </a:lnTo>
                    <a:lnTo>
                      <a:pt x="2970" y="582"/>
                    </a:lnTo>
                    <a:lnTo>
                      <a:pt x="2970" y="582"/>
                    </a:lnTo>
                    <a:lnTo>
                      <a:pt x="2970" y="582"/>
                    </a:lnTo>
                    <a:lnTo>
                      <a:pt x="2970" y="582"/>
                    </a:lnTo>
                    <a:lnTo>
                      <a:pt x="2970" y="582"/>
                    </a:lnTo>
                    <a:lnTo>
                      <a:pt x="2970" y="576"/>
                    </a:lnTo>
                    <a:lnTo>
                      <a:pt x="2970" y="576"/>
                    </a:lnTo>
                    <a:lnTo>
                      <a:pt x="2970" y="576"/>
                    </a:lnTo>
                    <a:lnTo>
                      <a:pt x="2970" y="576"/>
                    </a:lnTo>
                    <a:lnTo>
                      <a:pt x="2970" y="576"/>
                    </a:lnTo>
                    <a:lnTo>
                      <a:pt x="2970" y="576"/>
                    </a:lnTo>
                    <a:lnTo>
                      <a:pt x="2970" y="576"/>
                    </a:lnTo>
                    <a:lnTo>
                      <a:pt x="2970" y="576"/>
                    </a:lnTo>
                    <a:lnTo>
                      <a:pt x="2970" y="576"/>
                    </a:lnTo>
                    <a:lnTo>
                      <a:pt x="2970" y="576"/>
                    </a:lnTo>
                    <a:lnTo>
                      <a:pt x="2970" y="576"/>
                    </a:lnTo>
                    <a:lnTo>
                      <a:pt x="2970" y="570"/>
                    </a:lnTo>
                    <a:lnTo>
                      <a:pt x="2970" y="570"/>
                    </a:lnTo>
                    <a:lnTo>
                      <a:pt x="2970" y="570"/>
                    </a:lnTo>
                    <a:lnTo>
                      <a:pt x="2970" y="570"/>
                    </a:lnTo>
                    <a:lnTo>
                      <a:pt x="2970" y="570"/>
                    </a:lnTo>
                    <a:lnTo>
                      <a:pt x="2970" y="570"/>
                    </a:lnTo>
                    <a:lnTo>
                      <a:pt x="2970" y="570"/>
                    </a:lnTo>
                    <a:lnTo>
                      <a:pt x="2970" y="570"/>
                    </a:lnTo>
                    <a:lnTo>
                      <a:pt x="2970" y="570"/>
                    </a:lnTo>
                    <a:lnTo>
                      <a:pt x="2970" y="564"/>
                    </a:lnTo>
                    <a:lnTo>
                      <a:pt x="2970" y="564"/>
                    </a:lnTo>
                    <a:lnTo>
                      <a:pt x="2970" y="564"/>
                    </a:lnTo>
                    <a:lnTo>
                      <a:pt x="2970" y="564"/>
                    </a:lnTo>
                    <a:lnTo>
                      <a:pt x="2970" y="564"/>
                    </a:lnTo>
                    <a:lnTo>
                      <a:pt x="2970" y="564"/>
                    </a:lnTo>
                    <a:lnTo>
                      <a:pt x="2976" y="564"/>
                    </a:lnTo>
                    <a:lnTo>
                      <a:pt x="2976" y="564"/>
                    </a:lnTo>
                    <a:lnTo>
                      <a:pt x="2976" y="564"/>
                    </a:lnTo>
                    <a:lnTo>
                      <a:pt x="2976" y="564"/>
                    </a:lnTo>
                    <a:lnTo>
                      <a:pt x="2976" y="558"/>
                    </a:lnTo>
                    <a:lnTo>
                      <a:pt x="2976" y="558"/>
                    </a:lnTo>
                    <a:lnTo>
                      <a:pt x="2976" y="558"/>
                    </a:lnTo>
                    <a:lnTo>
                      <a:pt x="2976" y="558"/>
                    </a:lnTo>
                    <a:lnTo>
                      <a:pt x="2976" y="558"/>
                    </a:lnTo>
                    <a:lnTo>
                      <a:pt x="2976" y="558"/>
                    </a:lnTo>
                    <a:lnTo>
                      <a:pt x="2976" y="558"/>
                    </a:lnTo>
                    <a:lnTo>
                      <a:pt x="2976" y="558"/>
                    </a:lnTo>
                    <a:lnTo>
                      <a:pt x="2976" y="558"/>
                    </a:lnTo>
                    <a:lnTo>
                      <a:pt x="2976" y="558"/>
                    </a:lnTo>
                    <a:lnTo>
                      <a:pt x="2976" y="558"/>
                    </a:lnTo>
                    <a:lnTo>
                      <a:pt x="2976" y="558"/>
                    </a:lnTo>
                    <a:lnTo>
                      <a:pt x="2976" y="558"/>
                    </a:lnTo>
                    <a:lnTo>
                      <a:pt x="2976" y="558"/>
                    </a:lnTo>
                    <a:lnTo>
                      <a:pt x="2976" y="558"/>
                    </a:lnTo>
                    <a:lnTo>
                      <a:pt x="2976" y="558"/>
                    </a:lnTo>
                    <a:lnTo>
                      <a:pt x="2976" y="558"/>
                    </a:lnTo>
                    <a:lnTo>
                      <a:pt x="2976" y="558"/>
                    </a:lnTo>
                    <a:lnTo>
                      <a:pt x="2976" y="558"/>
                    </a:lnTo>
                    <a:lnTo>
                      <a:pt x="2976" y="558"/>
                    </a:lnTo>
                    <a:lnTo>
                      <a:pt x="2976" y="558"/>
                    </a:lnTo>
                    <a:lnTo>
                      <a:pt x="2976" y="564"/>
                    </a:lnTo>
                    <a:lnTo>
                      <a:pt x="2976" y="564"/>
                    </a:lnTo>
                    <a:lnTo>
                      <a:pt x="2976" y="564"/>
                    </a:lnTo>
                    <a:lnTo>
                      <a:pt x="2976" y="564"/>
                    </a:lnTo>
                    <a:lnTo>
                      <a:pt x="2976" y="564"/>
                    </a:lnTo>
                    <a:lnTo>
                      <a:pt x="2976" y="564"/>
                    </a:lnTo>
                    <a:lnTo>
                      <a:pt x="2976" y="564"/>
                    </a:lnTo>
                    <a:lnTo>
                      <a:pt x="2976" y="564"/>
                    </a:lnTo>
                    <a:lnTo>
                      <a:pt x="2982" y="564"/>
                    </a:lnTo>
                    <a:lnTo>
                      <a:pt x="2982" y="564"/>
                    </a:lnTo>
                    <a:lnTo>
                      <a:pt x="2982" y="564"/>
                    </a:lnTo>
                    <a:lnTo>
                      <a:pt x="2982" y="570"/>
                    </a:lnTo>
                    <a:lnTo>
                      <a:pt x="2982" y="570"/>
                    </a:lnTo>
                    <a:lnTo>
                      <a:pt x="2982" y="570"/>
                    </a:lnTo>
                    <a:lnTo>
                      <a:pt x="2982" y="570"/>
                    </a:lnTo>
                    <a:lnTo>
                      <a:pt x="2982" y="570"/>
                    </a:lnTo>
                    <a:lnTo>
                      <a:pt x="2982" y="570"/>
                    </a:lnTo>
                    <a:lnTo>
                      <a:pt x="2982" y="570"/>
                    </a:lnTo>
                    <a:lnTo>
                      <a:pt x="2982" y="570"/>
                    </a:lnTo>
                    <a:lnTo>
                      <a:pt x="2982" y="570"/>
                    </a:lnTo>
                    <a:lnTo>
                      <a:pt x="2982" y="570"/>
                    </a:lnTo>
                    <a:lnTo>
                      <a:pt x="2982" y="570"/>
                    </a:lnTo>
                    <a:lnTo>
                      <a:pt x="2982" y="570"/>
                    </a:lnTo>
                    <a:lnTo>
                      <a:pt x="2982" y="576"/>
                    </a:lnTo>
                    <a:lnTo>
                      <a:pt x="2982" y="576"/>
                    </a:lnTo>
                    <a:lnTo>
                      <a:pt x="2982" y="576"/>
                    </a:lnTo>
                    <a:lnTo>
                      <a:pt x="2982" y="576"/>
                    </a:lnTo>
                    <a:lnTo>
                      <a:pt x="2982" y="576"/>
                    </a:lnTo>
                    <a:lnTo>
                      <a:pt x="2982" y="576"/>
                    </a:lnTo>
                    <a:lnTo>
                      <a:pt x="2982" y="576"/>
                    </a:lnTo>
                    <a:lnTo>
                      <a:pt x="2982" y="576"/>
                    </a:lnTo>
                    <a:lnTo>
                      <a:pt x="2982" y="576"/>
                    </a:lnTo>
                    <a:lnTo>
                      <a:pt x="2982" y="576"/>
                    </a:lnTo>
                    <a:lnTo>
                      <a:pt x="2982" y="576"/>
                    </a:lnTo>
                    <a:lnTo>
                      <a:pt x="2982" y="576"/>
                    </a:lnTo>
                    <a:lnTo>
                      <a:pt x="2982" y="576"/>
                    </a:lnTo>
                    <a:lnTo>
                      <a:pt x="2982" y="576"/>
                    </a:lnTo>
                    <a:lnTo>
                      <a:pt x="2982" y="582"/>
                    </a:lnTo>
                    <a:lnTo>
                      <a:pt x="2982" y="582"/>
                    </a:lnTo>
                    <a:lnTo>
                      <a:pt x="2982" y="582"/>
                    </a:lnTo>
                    <a:lnTo>
                      <a:pt x="2982" y="582"/>
                    </a:lnTo>
                    <a:lnTo>
                      <a:pt x="2988" y="582"/>
                    </a:lnTo>
                    <a:lnTo>
                      <a:pt x="2988" y="582"/>
                    </a:lnTo>
                    <a:lnTo>
                      <a:pt x="2988" y="582"/>
                    </a:lnTo>
                    <a:lnTo>
                      <a:pt x="2988" y="582"/>
                    </a:lnTo>
                    <a:lnTo>
                      <a:pt x="2988" y="582"/>
                    </a:lnTo>
                    <a:lnTo>
                      <a:pt x="2988" y="582"/>
                    </a:lnTo>
                    <a:lnTo>
                      <a:pt x="2988" y="582"/>
                    </a:lnTo>
                    <a:lnTo>
                      <a:pt x="2988" y="582"/>
                    </a:lnTo>
                    <a:lnTo>
                      <a:pt x="2988" y="582"/>
                    </a:lnTo>
                    <a:lnTo>
                      <a:pt x="2988" y="582"/>
                    </a:lnTo>
                    <a:lnTo>
                      <a:pt x="2988" y="582"/>
                    </a:lnTo>
                    <a:lnTo>
                      <a:pt x="2988" y="582"/>
                    </a:lnTo>
                    <a:lnTo>
                      <a:pt x="2988" y="582"/>
                    </a:lnTo>
                    <a:lnTo>
                      <a:pt x="2988" y="576"/>
                    </a:lnTo>
                    <a:lnTo>
                      <a:pt x="2988" y="576"/>
                    </a:lnTo>
                    <a:lnTo>
                      <a:pt x="2988" y="576"/>
                    </a:lnTo>
                    <a:lnTo>
                      <a:pt x="2988" y="576"/>
                    </a:lnTo>
                    <a:lnTo>
                      <a:pt x="2988" y="576"/>
                    </a:lnTo>
                    <a:lnTo>
                      <a:pt x="2988" y="576"/>
                    </a:lnTo>
                    <a:lnTo>
                      <a:pt x="2988" y="576"/>
                    </a:lnTo>
                    <a:lnTo>
                      <a:pt x="2988" y="576"/>
                    </a:lnTo>
                    <a:lnTo>
                      <a:pt x="2988" y="576"/>
                    </a:lnTo>
                    <a:lnTo>
                      <a:pt x="2988" y="570"/>
                    </a:lnTo>
                    <a:lnTo>
                      <a:pt x="2988" y="570"/>
                    </a:lnTo>
                    <a:lnTo>
                      <a:pt x="2988" y="570"/>
                    </a:lnTo>
                    <a:lnTo>
                      <a:pt x="2988" y="570"/>
                    </a:lnTo>
                    <a:lnTo>
                      <a:pt x="2988" y="570"/>
                    </a:lnTo>
                    <a:lnTo>
                      <a:pt x="2988" y="570"/>
                    </a:lnTo>
                    <a:lnTo>
                      <a:pt x="2988" y="570"/>
                    </a:lnTo>
                    <a:lnTo>
                      <a:pt x="2988" y="570"/>
                    </a:lnTo>
                    <a:lnTo>
                      <a:pt x="2988" y="570"/>
                    </a:lnTo>
                    <a:lnTo>
                      <a:pt x="2988" y="570"/>
                    </a:lnTo>
                    <a:lnTo>
                      <a:pt x="2988" y="564"/>
                    </a:lnTo>
                    <a:lnTo>
                      <a:pt x="2988" y="564"/>
                    </a:lnTo>
                    <a:lnTo>
                      <a:pt x="2994" y="564"/>
                    </a:lnTo>
                    <a:lnTo>
                      <a:pt x="2994" y="564"/>
                    </a:lnTo>
                    <a:lnTo>
                      <a:pt x="2994" y="564"/>
                    </a:lnTo>
                    <a:lnTo>
                      <a:pt x="2994" y="564"/>
                    </a:lnTo>
                    <a:lnTo>
                      <a:pt x="2994" y="564"/>
                    </a:lnTo>
                    <a:lnTo>
                      <a:pt x="2994" y="564"/>
                    </a:lnTo>
                    <a:lnTo>
                      <a:pt x="2994" y="564"/>
                    </a:lnTo>
                    <a:lnTo>
                      <a:pt x="2994" y="564"/>
                    </a:lnTo>
                    <a:lnTo>
                      <a:pt x="2994" y="558"/>
                    </a:lnTo>
                    <a:lnTo>
                      <a:pt x="2994" y="558"/>
                    </a:lnTo>
                    <a:lnTo>
                      <a:pt x="2994" y="558"/>
                    </a:lnTo>
                    <a:lnTo>
                      <a:pt x="2994" y="558"/>
                    </a:lnTo>
                    <a:lnTo>
                      <a:pt x="2994" y="558"/>
                    </a:lnTo>
                    <a:lnTo>
                      <a:pt x="2994" y="558"/>
                    </a:lnTo>
                    <a:lnTo>
                      <a:pt x="2994" y="558"/>
                    </a:lnTo>
                    <a:lnTo>
                      <a:pt x="2994" y="558"/>
                    </a:lnTo>
                    <a:lnTo>
                      <a:pt x="2994" y="558"/>
                    </a:lnTo>
                    <a:lnTo>
                      <a:pt x="2994" y="558"/>
                    </a:lnTo>
                    <a:lnTo>
                      <a:pt x="2994" y="558"/>
                    </a:lnTo>
                    <a:lnTo>
                      <a:pt x="2994" y="552"/>
                    </a:lnTo>
                    <a:lnTo>
                      <a:pt x="2994" y="552"/>
                    </a:lnTo>
                    <a:lnTo>
                      <a:pt x="2994" y="552"/>
                    </a:lnTo>
                    <a:lnTo>
                      <a:pt x="2994" y="552"/>
                    </a:lnTo>
                    <a:lnTo>
                      <a:pt x="2994" y="552"/>
                    </a:lnTo>
                    <a:lnTo>
                      <a:pt x="2994" y="552"/>
                    </a:lnTo>
                    <a:lnTo>
                      <a:pt x="2994" y="552"/>
                    </a:lnTo>
                    <a:lnTo>
                      <a:pt x="2994" y="552"/>
                    </a:lnTo>
                    <a:lnTo>
                      <a:pt x="2994" y="552"/>
                    </a:lnTo>
                    <a:lnTo>
                      <a:pt x="2994" y="552"/>
                    </a:lnTo>
                    <a:lnTo>
                      <a:pt x="2994" y="552"/>
                    </a:lnTo>
                    <a:lnTo>
                      <a:pt x="2994" y="546"/>
                    </a:lnTo>
                    <a:lnTo>
                      <a:pt x="2994" y="546"/>
                    </a:lnTo>
                    <a:lnTo>
                      <a:pt x="2994" y="546"/>
                    </a:lnTo>
                    <a:lnTo>
                      <a:pt x="3000" y="546"/>
                    </a:lnTo>
                    <a:lnTo>
                      <a:pt x="3000" y="546"/>
                    </a:lnTo>
                    <a:lnTo>
                      <a:pt x="3000" y="546"/>
                    </a:lnTo>
                    <a:lnTo>
                      <a:pt x="3000" y="546"/>
                    </a:lnTo>
                    <a:lnTo>
                      <a:pt x="3000" y="546"/>
                    </a:lnTo>
                    <a:lnTo>
                      <a:pt x="3000" y="546"/>
                    </a:lnTo>
                    <a:lnTo>
                      <a:pt x="3000" y="546"/>
                    </a:lnTo>
                    <a:lnTo>
                      <a:pt x="3000" y="546"/>
                    </a:lnTo>
                    <a:lnTo>
                      <a:pt x="3000" y="546"/>
                    </a:lnTo>
                    <a:lnTo>
                      <a:pt x="3000" y="546"/>
                    </a:lnTo>
                    <a:lnTo>
                      <a:pt x="3000" y="540"/>
                    </a:lnTo>
                    <a:lnTo>
                      <a:pt x="3000" y="540"/>
                    </a:lnTo>
                    <a:lnTo>
                      <a:pt x="3000" y="540"/>
                    </a:lnTo>
                    <a:lnTo>
                      <a:pt x="3000" y="540"/>
                    </a:lnTo>
                    <a:lnTo>
                      <a:pt x="3000" y="540"/>
                    </a:lnTo>
                    <a:lnTo>
                      <a:pt x="3000" y="540"/>
                    </a:lnTo>
                    <a:lnTo>
                      <a:pt x="3000" y="540"/>
                    </a:lnTo>
                    <a:lnTo>
                      <a:pt x="3000" y="540"/>
                    </a:lnTo>
                    <a:lnTo>
                      <a:pt x="3000" y="540"/>
                    </a:lnTo>
                    <a:lnTo>
                      <a:pt x="3000" y="540"/>
                    </a:lnTo>
                    <a:lnTo>
                      <a:pt x="3000" y="540"/>
                    </a:lnTo>
                    <a:lnTo>
                      <a:pt x="3000" y="540"/>
                    </a:lnTo>
                    <a:lnTo>
                      <a:pt x="3000" y="540"/>
                    </a:lnTo>
                    <a:lnTo>
                      <a:pt x="3000" y="540"/>
                    </a:lnTo>
                    <a:lnTo>
                      <a:pt x="3000" y="534"/>
                    </a:lnTo>
                    <a:lnTo>
                      <a:pt x="3000" y="534"/>
                    </a:lnTo>
                    <a:lnTo>
                      <a:pt x="3000" y="534"/>
                    </a:lnTo>
                    <a:lnTo>
                      <a:pt x="3000" y="534"/>
                    </a:lnTo>
                    <a:lnTo>
                      <a:pt x="3000" y="534"/>
                    </a:lnTo>
                    <a:lnTo>
                      <a:pt x="3000" y="534"/>
                    </a:lnTo>
                    <a:lnTo>
                      <a:pt x="3000" y="534"/>
                    </a:lnTo>
                    <a:lnTo>
                      <a:pt x="3000" y="534"/>
                    </a:lnTo>
                    <a:lnTo>
                      <a:pt x="3006" y="534"/>
                    </a:lnTo>
                    <a:lnTo>
                      <a:pt x="3006" y="534"/>
                    </a:lnTo>
                    <a:lnTo>
                      <a:pt x="3006" y="534"/>
                    </a:lnTo>
                    <a:lnTo>
                      <a:pt x="3006" y="534"/>
                    </a:lnTo>
                    <a:lnTo>
                      <a:pt x="3006" y="534"/>
                    </a:lnTo>
                    <a:lnTo>
                      <a:pt x="3006" y="534"/>
                    </a:lnTo>
                    <a:lnTo>
                      <a:pt x="3006" y="534"/>
                    </a:lnTo>
                    <a:lnTo>
                      <a:pt x="3006" y="534"/>
                    </a:lnTo>
                    <a:lnTo>
                      <a:pt x="3006" y="534"/>
                    </a:lnTo>
                    <a:lnTo>
                      <a:pt x="3006" y="534"/>
                    </a:lnTo>
                    <a:lnTo>
                      <a:pt x="3006" y="534"/>
                    </a:lnTo>
                    <a:lnTo>
                      <a:pt x="3006" y="528"/>
                    </a:lnTo>
                    <a:lnTo>
                      <a:pt x="3006" y="528"/>
                    </a:lnTo>
                    <a:lnTo>
                      <a:pt x="3006" y="528"/>
                    </a:lnTo>
                    <a:lnTo>
                      <a:pt x="3006" y="528"/>
                    </a:lnTo>
                    <a:lnTo>
                      <a:pt x="3006" y="528"/>
                    </a:lnTo>
                    <a:lnTo>
                      <a:pt x="3006" y="528"/>
                    </a:lnTo>
                    <a:lnTo>
                      <a:pt x="3006" y="528"/>
                    </a:lnTo>
                    <a:lnTo>
                      <a:pt x="3006" y="528"/>
                    </a:lnTo>
                    <a:lnTo>
                      <a:pt x="3006" y="528"/>
                    </a:lnTo>
                    <a:lnTo>
                      <a:pt x="3006" y="528"/>
                    </a:lnTo>
                    <a:lnTo>
                      <a:pt x="3006" y="528"/>
                    </a:lnTo>
                    <a:lnTo>
                      <a:pt x="3006" y="528"/>
                    </a:lnTo>
                    <a:lnTo>
                      <a:pt x="3006" y="528"/>
                    </a:lnTo>
                    <a:lnTo>
                      <a:pt x="3006" y="528"/>
                    </a:lnTo>
                    <a:lnTo>
                      <a:pt x="3006" y="528"/>
                    </a:lnTo>
                    <a:lnTo>
                      <a:pt x="3006" y="528"/>
                    </a:lnTo>
                    <a:lnTo>
                      <a:pt x="3006" y="528"/>
                    </a:lnTo>
                    <a:lnTo>
                      <a:pt x="3006" y="528"/>
                    </a:lnTo>
                    <a:lnTo>
                      <a:pt x="3006" y="528"/>
                    </a:lnTo>
                    <a:lnTo>
                      <a:pt x="3006" y="528"/>
                    </a:lnTo>
                    <a:lnTo>
                      <a:pt x="3006" y="528"/>
                    </a:lnTo>
                    <a:lnTo>
                      <a:pt x="3006" y="528"/>
                    </a:lnTo>
                    <a:lnTo>
                      <a:pt x="3006" y="522"/>
                    </a:lnTo>
                    <a:lnTo>
                      <a:pt x="3006" y="522"/>
                    </a:lnTo>
                    <a:lnTo>
                      <a:pt x="3012" y="522"/>
                    </a:lnTo>
                    <a:lnTo>
                      <a:pt x="3012" y="522"/>
                    </a:lnTo>
                    <a:lnTo>
                      <a:pt x="3012" y="522"/>
                    </a:lnTo>
                    <a:lnTo>
                      <a:pt x="3012" y="522"/>
                    </a:lnTo>
                    <a:lnTo>
                      <a:pt x="3012" y="522"/>
                    </a:lnTo>
                    <a:lnTo>
                      <a:pt x="3012" y="522"/>
                    </a:lnTo>
                    <a:lnTo>
                      <a:pt x="3012" y="522"/>
                    </a:lnTo>
                    <a:lnTo>
                      <a:pt x="3012" y="522"/>
                    </a:lnTo>
                    <a:lnTo>
                      <a:pt x="3012" y="522"/>
                    </a:lnTo>
                    <a:lnTo>
                      <a:pt x="3012" y="522"/>
                    </a:lnTo>
                    <a:lnTo>
                      <a:pt x="3012" y="522"/>
                    </a:lnTo>
                    <a:lnTo>
                      <a:pt x="3012" y="522"/>
                    </a:lnTo>
                    <a:lnTo>
                      <a:pt x="3012" y="522"/>
                    </a:lnTo>
                    <a:lnTo>
                      <a:pt x="3012" y="522"/>
                    </a:lnTo>
                    <a:lnTo>
                      <a:pt x="3012" y="516"/>
                    </a:lnTo>
                    <a:lnTo>
                      <a:pt x="3012" y="516"/>
                    </a:lnTo>
                    <a:lnTo>
                      <a:pt x="3012" y="516"/>
                    </a:lnTo>
                    <a:lnTo>
                      <a:pt x="3012" y="516"/>
                    </a:lnTo>
                    <a:lnTo>
                      <a:pt x="3012" y="516"/>
                    </a:lnTo>
                    <a:lnTo>
                      <a:pt x="3012" y="516"/>
                    </a:lnTo>
                    <a:lnTo>
                      <a:pt x="3012" y="516"/>
                    </a:lnTo>
                    <a:lnTo>
                      <a:pt x="3012" y="516"/>
                    </a:lnTo>
                    <a:lnTo>
                      <a:pt x="3012" y="516"/>
                    </a:lnTo>
                    <a:lnTo>
                      <a:pt x="3012" y="516"/>
                    </a:lnTo>
                    <a:lnTo>
                      <a:pt x="3012" y="516"/>
                    </a:lnTo>
                    <a:lnTo>
                      <a:pt x="3012" y="516"/>
                    </a:lnTo>
                    <a:lnTo>
                      <a:pt x="3012" y="516"/>
                    </a:lnTo>
                    <a:lnTo>
                      <a:pt x="3012" y="516"/>
                    </a:lnTo>
                    <a:lnTo>
                      <a:pt x="3012" y="510"/>
                    </a:lnTo>
                    <a:lnTo>
                      <a:pt x="3012" y="510"/>
                    </a:lnTo>
                    <a:lnTo>
                      <a:pt x="3012" y="510"/>
                    </a:lnTo>
                    <a:lnTo>
                      <a:pt x="3012" y="510"/>
                    </a:lnTo>
                    <a:lnTo>
                      <a:pt x="3012" y="510"/>
                    </a:lnTo>
                    <a:lnTo>
                      <a:pt x="3018" y="510"/>
                    </a:lnTo>
                    <a:lnTo>
                      <a:pt x="3018" y="510"/>
                    </a:lnTo>
                    <a:lnTo>
                      <a:pt x="3018" y="510"/>
                    </a:lnTo>
                    <a:lnTo>
                      <a:pt x="3018" y="510"/>
                    </a:lnTo>
                    <a:lnTo>
                      <a:pt x="3018" y="510"/>
                    </a:lnTo>
                    <a:lnTo>
                      <a:pt x="3018" y="510"/>
                    </a:lnTo>
                    <a:lnTo>
                      <a:pt x="3018" y="516"/>
                    </a:lnTo>
                    <a:lnTo>
                      <a:pt x="3018" y="516"/>
                    </a:lnTo>
                    <a:lnTo>
                      <a:pt x="3018" y="516"/>
                    </a:lnTo>
                    <a:lnTo>
                      <a:pt x="3018" y="516"/>
                    </a:lnTo>
                    <a:lnTo>
                      <a:pt x="3018" y="516"/>
                    </a:lnTo>
                    <a:lnTo>
                      <a:pt x="3018" y="516"/>
                    </a:lnTo>
                    <a:lnTo>
                      <a:pt x="3018" y="516"/>
                    </a:lnTo>
                    <a:lnTo>
                      <a:pt x="3018" y="516"/>
                    </a:lnTo>
                    <a:lnTo>
                      <a:pt x="3018" y="516"/>
                    </a:lnTo>
                    <a:lnTo>
                      <a:pt x="3018" y="522"/>
                    </a:lnTo>
                    <a:lnTo>
                      <a:pt x="3018" y="522"/>
                    </a:lnTo>
                    <a:lnTo>
                      <a:pt x="3018" y="522"/>
                    </a:lnTo>
                    <a:lnTo>
                      <a:pt x="3018" y="522"/>
                    </a:lnTo>
                    <a:lnTo>
                      <a:pt x="3018" y="522"/>
                    </a:lnTo>
                    <a:lnTo>
                      <a:pt x="3018" y="528"/>
                    </a:lnTo>
                    <a:lnTo>
                      <a:pt x="3018" y="528"/>
                    </a:lnTo>
                    <a:lnTo>
                      <a:pt x="3018" y="528"/>
                    </a:lnTo>
                    <a:lnTo>
                      <a:pt x="3018" y="528"/>
                    </a:lnTo>
                    <a:lnTo>
                      <a:pt x="3018" y="534"/>
                    </a:lnTo>
                    <a:lnTo>
                      <a:pt x="3018" y="534"/>
                    </a:lnTo>
                    <a:lnTo>
                      <a:pt x="3018" y="534"/>
                    </a:lnTo>
                    <a:lnTo>
                      <a:pt x="3018" y="534"/>
                    </a:lnTo>
                    <a:lnTo>
                      <a:pt x="3018" y="540"/>
                    </a:lnTo>
                    <a:lnTo>
                      <a:pt x="3018" y="540"/>
                    </a:lnTo>
                    <a:lnTo>
                      <a:pt x="3018" y="540"/>
                    </a:lnTo>
                    <a:lnTo>
                      <a:pt x="3018" y="540"/>
                    </a:lnTo>
                    <a:lnTo>
                      <a:pt x="3018" y="546"/>
                    </a:lnTo>
                    <a:lnTo>
                      <a:pt x="3024" y="546"/>
                    </a:lnTo>
                    <a:lnTo>
                      <a:pt x="3024" y="546"/>
                    </a:lnTo>
                    <a:lnTo>
                      <a:pt x="3024" y="546"/>
                    </a:lnTo>
                    <a:lnTo>
                      <a:pt x="3024" y="552"/>
                    </a:lnTo>
                    <a:lnTo>
                      <a:pt x="3024" y="552"/>
                    </a:lnTo>
                    <a:lnTo>
                      <a:pt x="3024" y="552"/>
                    </a:lnTo>
                    <a:lnTo>
                      <a:pt x="3024" y="552"/>
                    </a:lnTo>
                    <a:lnTo>
                      <a:pt x="3024" y="558"/>
                    </a:lnTo>
                    <a:lnTo>
                      <a:pt x="3024" y="558"/>
                    </a:lnTo>
                    <a:lnTo>
                      <a:pt x="3024" y="558"/>
                    </a:lnTo>
                    <a:lnTo>
                      <a:pt x="3024" y="558"/>
                    </a:lnTo>
                    <a:lnTo>
                      <a:pt x="3024" y="564"/>
                    </a:lnTo>
                    <a:lnTo>
                      <a:pt x="3024" y="564"/>
                    </a:lnTo>
                    <a:lnTo>
                      <a:pt x="3024" y="564"/>
                    </a:lnTo>
                    <a:lnTo>
                      <a:pt x="3024" y="564"/>
                    </a:lnTo>
                    <a:lnTo>
                      <a:pt x="3024" y="564"/>
                    </a:lnTo>
                    <a:lnTo>
                      <a:pt x="3024" y="570"/>
                    </a:lnTo>
                    <a:lnTo>
                      <a:pt x="3024" y="570"/>
                    </a:lnTo>
                    <a:lnTo>
                      <a:pt x="3024" y="570"/>
                    </a:lnTo>
                    <a:lnTo>
                      <a:pt x="3024" y="570"/>
                    </a:lnTo>
                    <a:lnTo>
                      <a:pt x="3024" y="576"/>
                    </a:lnTo>
                    <a:lnTo>
                      <a:pt x="3024" y="576"/>
                    </a:lnTo>
                    <a:lnTo>
                      <a:pt x="3024" y="576"/>
                    </a:lnTo>
                    <a:lnTo>
                      <a:pt x="3024" y="576"/>
                    </a:lnTo>
                    <a:lnTo>
                      <a:pt x="3024" y="576"/>
                    </a:lnTo>
                    <a:lnTo>
                      <a:pt x="3024" y="582"/>
                    </a:lnTo>
                    <a:lnTo>
                      <a:pt x="3024" y="582"/>
                    </a:lnTo>
                    <a:lnTo>
                      <a:pt x="3024" y="582"/>
                    </a:lnTo>
                    <a:lnTo>
                      <a:pt x="3024" y="582"/>
                    </a:lnTo>
                    <a:lnTo>
                      <a:pt x="3024" y="582"/>
                    </a:lnTo>
                    <a:lnTo>
                      <a:pt x="3024" y="588"/>
                    </a:lnTo>
                    <a:lnTo>
                      <a:pt x="3024" y="588"/>
                    </a:lnTo>
                    <a:lnTo>
                      <a:pt x="3030" y="588"/>
                    </a:lnTo>
                    <a:lnTo>
                      <a:pt x="3030" y="588"/>
                    </a:lnTo>
                    <a:lnTo>
                      <a:pt x="3030" y="588"/>
                    </a:lnTo>
                    <a:lnTo>
                      <a:pt x="3030" y="594"/>
                    </a:lnTo>
                    <a:lnTo>
                      <a:pt x="3030" y="594"/>
                    </a:lnTo>
                    <a:lnTo>
                      <a:pt x="3030" y="594"/>
                    </a:lnTo>
                    <a:lnTo>
                      <a:pt x="3030" y="594"/>
                    </a:lnTo>
                    <a:lnTo>
                      <a:pt x="3030" y="594"/>
                    </a:lnTo>
                    <a:lnTo>
                      <a:pt x="3030" y="594"/>
                    </a:lnTo>
                    <a:lnTo>
                      <a:pt x="3030" y="600"/>
                    </a:lnTo>
                    <a:lnTo>
                      <a:pt x="3030" y="600"/>
                    </a:lnTo>
                    <a:lnTo>
                      <a:pt x="3030" y="600"/>
                    </a:lnTo>
                    <a:lnTo>
                      <a:pt x="3030" y="600"/>
                    </a:lnTo>
                    <a:lnTo>
                      <a:pt x="3030" y="600"/>
                    </a:lnTo>
                    <a:lnTo>
                      <a:pt x="3030" y="606"/>
                    </a:lnTo>
                    <a:lnTo>
                      <a:pt x="3030" y="606"/>
                    </a:lnTo>
                    <a:lnTo>
                      <a:pt x="3030" y="606"/>
                    </a:lnTo>
                    <a:lnTo>
                      <a:pt x="3030" y="606"/>
                    </a:lnTo>
                    <a:lnTo>
                      <a:pt x="3030" y="606"/>
                    </a:lnTo>
                    <a:lnTo>
                      <a:pt x="3030" y="606"/>
                    </a:lnTo>
                    <a:lnTo>
                      <a:pt x="3030" y="606"/>
                    </a:lnTo>
                    <a:lnTo>
                      <a:pt x="3030" y="612"/>
                    </a:lnTo>
                    <a:lnTo>
                      <a:pt x="3030" y="612"/>
                    </a:lnTo>
                    <a:lnTo>
                      <a:pt x="3030" y="612"/>
                    </a:lnTo>
                    <a:lnTo>
                      <a:pt x="3030" y="612"/>
                    </a:lnTo>
                    <a:lnTo>
                      <a:pt x="3030" y="612"/>
                    </a:lnTo>
                    <a:lnTo>
                      <a:pt x="3030" y="612"/>
                    </a:lnTo>
                    <a:lnTo>
                      <a:pt x="3030" y="618"/>
                    </a:lnTo>
                    <a:lnTo>
                      <a:pt x="3030" y="618"/>
                    </a:lnTo>
                    <a:lnTo>
                      <a:pt x="3030" y="618"/>
                    </a:lnTo>
                    <a:lnTo>
                      <a:pt x="3030" y="618"/>
                    </a:lnTo>
                    <a:lnTo>
                      <a:pt x="3030" y="618"/>
                    </a:lnTo>
                    <a:lnTo>
                      <a:pt x="3030" y="618"/>
                    </a:lnTo>
                    <a:lnTo>
                      <a:pt x="3036" y="618"/>
                    </a:lnTo>
                    <a:lnTo>
                      <a:pt x="3036" y="624"/>
                    </a:lnTo>
                    <a:lnTo>
                      <a:pt x="3036" y="624"/>
                    </a:lnTo>
                    <a:lnTo>
                      <a:pt x="3036" y="624"/>
                    </a:lnTo>
                    <a:lnTo>
                      <a:pt x="3036" y="624"/>
                    </a:lnTo>
                    <a:lnTo>
                      <a:pt x="3036" y="624"/>
                    </a:lnTo>
                    <a:lnTo>
                      <a:pt x="3036" y="624"/>
                    </a:lnTo>
                    <a:lnTo>
                      <a:pt x="3036" y="624"/>
                    </a:lnTo>
                    <a:lnTo>
                      <a:pt x="3036" y="624"/>
                    </a:lnTo>
                    <a:lnTo>
                      <a:pt x="3036" y="630"/>
                    </a:lnTo>
                    <a:lnTo>
                      <a:pt x="3036" y="630"/>
                    </a:lnTo>
                    <a:lnTo>
                      <a:pt x="3036" y="630"/>
                    </a:lnTo>
                    <a:lnTo>
                      <a:pt x="3036" y="630"/>
                    </a:lnTo>
                    <a:lnTo>
                      <a:pt x="3036" y="630"/>
                    </a:lnTo>
                    <a:lnTo>
                      <a:pt x="3036" y="630"/>
                    </a:lnTo>
                    <a:lnTo>
                      <a:pt x="3036" y="630"/>
                    </a:lnTo>
                    <a:lnTo>
                      <a:pt x="3036" y="630"/>
                    </a:lnTo>
                    <a:lnTo>
                      <a:pt x="3036" y="630"/>
                    </a:lnTo>
                    <a:lnTo>
                      <a:pt x="3036" y="636"/>
                    </a:lnTo>
                    <a:lnTo>
                      <a:pt x="3036" y="636"/>
                    </a:lnTo>
                    <a:lnTo>
                      <a:pt x="3036" y="636"/>
                    </a:lnTo>
                    <a:lnTo>
                      <a:pt x="3036" y="636"/>
                    </a:lnTo>
                    <a:lnTo>
                      <a:pt x="3036" y="636"/>
                    </a:lnTo>
                    <a:lnTo>
                      <a:pt x="3036" y="636"/>
                    </a:lnTo>
                    <a:lnTo>
                      <a:pt x="3036" y="636"/>
                    </a:lnTo>
                    <a:lnTo>
                      <a:pt x="3036" y="636"/>
                    </a:lnTo>
                    <a:lnTo>
                      <a:pt x="3036" y="636"/>
                    </a:lnTo>
                    <a:lnTo>
                      <a:pt x="3036" y="636"/>
                    </a:lnTo>
                    <a:lnTo>
                      <a:pt x="3036" y="636"/>
                    </a:lnTo>
                    <a:lnTo>
                      <a:pt x="3036" y="636"/>
                    </a:lnTo>
                    <a:lnTo>
                      <a:pt x="3036" y="636"/>
                    </a:lnTo>
                    <a:lnTo>
                      <a:pt x="3036" y="636"/>
                    </a:lnTo>
                    <a:lnTo>
                      <a:pt x="3036" y="636"/>
                    </a:lnTo>
                    <a:lnTo>
                      <a:pt x="3042" y="630"/>
                    </a:lnTo>
                    <a:lnTo>
                      <a:pt x="3042" y="630"/>
                    </a:lnTo>
                    <a:lnTo>
                      <a:pt x="3042" y="630"/>
                    </a:lnTo>
                    <a:lnTo>
                      <a:pt x="3042" y="630"/>
                    </a:lnTo>
                    <a:lnTo>
                      <a:pt x="3042" y="630"/>
                    </a:lnTo>
                    <a:lnTo>
                      <a:pt x="3042" y="630"/>
                    </a:lnTo>
                    <a:lnTo>
                      <a:pt x="3042" y="630"/>
                    </a:lnTo>
                    <a:lnTo>
                      <a:pt x="3042" y="624"/>
                    </a:lnTo>
                    <a:lnTo>
                      <a:pt x="3042" y="624"/>
                    </a:lnTo>
                    <a:lnTo>
                      <a:pt x="3042" y="624"/>
                    </a:lnTo>
                    <a:lnTo>
                      <a:pt x="3042" y="624"/>
                    </a:lnTo>
                    <a:lnTo>
                      <a:pt x="3042" y="618"/>
                    </a:lnTo>
                    <a:lnTo>
                      <a:pt x="3042" y="618"/>
                    </a:lnTo>
                    <a:lnTo>
                      <a:pt x="3042" y="618"/>
                    </a:lnTo>
                    <a:lnTo>
                      <a:pt x="3042" y="618"/>
                    </a:lnTo>
                    <a:lnTo>
                      <a:pt x="3042" y="612"/>
                    </a:lnTo>
                    <a:lnTo>
                      <a:pt x="3042" y="612"/>
                    </a:lnTo>
                    <a:lnTo>
                      <a:pt x="3042" y="612"/>
                    </a:lnTo>
                    <a:lnTo>
                      <a:pt x="3042" y="606"/>
                    </a:lnTo>
                    <a:lnTo>
                      <a:pt x="3042" y="606"/>
                    </a:lnTo>
                    <a:lnTo>
                      <a:pt x="3042" y="606"/>
                    </a:lnTo>
                    <a:lnTo>
                      <a:pt x="3042" y="600"/>
                    </a:lnTo>
                    <a:lnTo>
                      <a:pt x="3042" y="600"/>
                    </a:lnTo>
                    <a:lnTo>
                      <a:pt x="3042" y="600"/>
                    </a:lnTo>
                    <a:lnTo>
                      <a:pt x="3042" y="594"/>
                    </a:lnTo>
                    <a:lnTo>
                      <a:pt x="3042" y="594"/>
                    </a:lnTo>
                    <a:lnTo>
                      <a:pt x="3042" y="588"/>
                    </a:lnTo>
                    <a:lnTo>
                      <a:pt x="3042" y="588"/>
                    </a:lnTo>
                    <a:lnTo>
                      <a:pt x="3042" y="588"/>
                    </a:lnTo>
                    <a:lnTo>
                      <a:pt x="3042" y="582"/>
                    </a:lnTo>
                    <a:lnTo>
                      <a:pt x="3042" y="582"/>
                    </a:lnTo>
                    <a:lnTo>
                      <a:pt x="3042" y="582"/>
                    </a:lnTo>
                    <a:lnTo>
                      <a:pt x="3042" y="576"/>
                    </a:lnTo>
                    <a:lnTo>
                      <a:pt x="3048" y="576"/>
                    </a:lnTo>
                    <a:lnTo>
                      <a:pt x="3048" y="570"/>
                    </a:lnTo>
                    <a:lnTo>
                      <a:pt x="3048" y="570"/>
                    </a:lnTo>
                    <a:lnTo>
                      <a:pt x="3048" y="570"/>
                    </a:lnTo>
                    <a:lnTo>
                      <a:pt x="3048" y="564"/>
                    </a:lnTo>
                    <a:lnTo>
                      <a:pt x="3048" y="564"/>
                    </a:lnTo>
                    <a:lnTo>
                      <a:pt x="3048" y="558"/>
                    </a:lnTo>
                    <a:lnTo>
                      <a:pt x="3048" y="558"/>
                    </a:lnTo>
                    <a:lnTo>
                      <a:pt x="3048" y="558"/>
                    </a:lnTo>
                    <a:lnTo>
                      <a:pt x="3048" y="552"/>
                    </a:lnTo>
                    <a:lnTo>
                      <a:pt x="3048" y="552"/>
                    </a:lnTo>
                    <a:lnTo>
                      <a:pt x="3048" y="546"/>
                    </a:lnTo>
                    <a:lnTo>
                      <a:pt x="3048" y="546"/>
                    </a:lnTo>
                    <a:lnTo>
                      <a:pt x="3048" y="540"/>
                    </a:lnTo>
                    <a:lnTo>
                      <a:pt x="3048" y="540"/>
                    </a:lnTo>
                    <a:lnTo>
                      <a:pt x="3048" y="534"/>
                    </a:lnTo>
                    <a:lnTo>
                      <a:pt x="3048" y="534"/>
                    </a:lnTo>
                    <a:lnTo>
                      <a:pt x="3048" y="534"/>
                    </a:lnTo>
                    <a:lnTo>
                      <a:pt x="3048" y="528"/>
                    </a:lnTo>
                    <a:lnTo>
                      <a:pt x="3048" y="528"/>
                    </a:lnTo>
                    <a:lnTo>
                      <a:pt x="3048" y="522"/>
                    </a:lnTo>
                    <a:lnTo>
                      <a:pt x="3048" y="522"/>
                    </a:lnTo>
                    <a:lnTo>
                      <a:pt x="3048" y="516"/>
                    </a:lnTo>
                    <a:lnTo>
                      <a:pt x="3048" y="516"/>
                    </a:lnTo>
                    <a:lnTo>
                      <a:pt x="3048" y="510"/>
                    </a:lnTo>
                    <a:lnTo>
                      <a:pt x="3048" y="510"/>
                    </a:lnTo>
                    <a:lnTo>
                      <a:pt x="3048" y="504"/>
                    </a:lnTo>
                    <a:lnTo>
                      <a:pt x="3048" y="504"/>
                    </a:lnTo>
                    <a:lnTo>
                      <a:pt x="3048" y="498"/>
                    </a:lnTo>
                    <a:lnTo>
                      <a:pt x="3048" y="498"/>
                    </a:lnTo>
                    <a:lnTo>
                      <a:pt x="3048" y="492"/>
                    </a:lnTo>
                    <a:lnTo>
                      <a:pt x="3048" y="492"/>
                    </a:lnTo>
                    <a:lnTo>
                      <a:pt x="3048" y="486"/>
                    </a:lnTo>
                    <a:lnTo>
                      <a:pt x="3054" y="486"/>
                    </a:lnTo>
                    <a:lnTo>
                      <a:pt x="3054" y="480"/>
                    </a:lnTo>
                    <a:lnTo>
                      <a:pt x="3054" y="480"/>
                    </a:lnTo>
                    <a:lnTo>
                      <a:pt x="3054" y="474"/>
                    </a:lnTo>
                    <a:lnTo>
                      <a:pt x="3054" y="474"/>
                    </a:lnTo>
                    <a:lnTo>
                      <a:pt x="3054" y="468"/>
                    </a:lnTo>
                    <a:lnTo>
                      <a:pt x="3054" y="468"/>
                    </a:lnTo>
                    <a:lnTo>
                      <a:pt x="3054" y="462"/>
                    </a:lnTo>
                    <a:lnTo>
                      <a:pt x="3054" y="462"/>
                    </a:lnTo>
                    <a:lnTo>
                      <a:pt x="3054" y="456"/>
                    </a:lnTo>
                    <a:lnTo>
                      <a:pt x="3054" y="450"/>
                    </a:lnTo>
                    <a:lnTo>
                      <a:pt x="3054" y="450"/>
                    </a:lnTo>
                    <a:lnTo>
                      <a:pt x="3054" y="444"/>
                    </a:lnTo>
                    <a:lnTo>
                      <a:pt x="3054" y="444"/>
                    </a:lnTo>
                    <a:lnTo>
                      <a:pt x="3054" y="438"/>
                    </a:lnTo>
                    <a:lnTo>
                      <a:pt x="3054" y="438"/>
                    </a:lnTo>
                    <a:lnTo>
                      <a:pt x="3054" y="432"/>
                    </a:lnTo>
                    <a:lnTo>
                      <a:pt x="3054" y="426"/>
                    </a:lnTo>
                    <a:lnTo>
                      <a:pt x="3054" y="426"/>
                    </a:lnTo>
                    <a:lnTo>
                      <a:pt x="3054" y="420"/>
                    </a:lnTo>
                    <a:lnTo>
                      <a:pt x="3054" y="420"/>
                    </a:lnTo>
                    <a:lnTo>
                      <a:pt x="3054" y="414"/>
                    </a:lnTo>
                    <a:lnTo>
                      <a:pt x="3054" y="408"/>
                    </a:lnTo>
                    <a:lnTo>
                      <a:pt x="3054" y="408"/>
                    </a:lnTo>
                    <a:lnTo>
                      <a:pt x="3054" y="402"/>
                    </a:lnTo>
                    <a:lnTo>
                      <a:pt x="3054" y="402"/>
                    </a:lnTo>
                    <a:lnTo>
                      <a:pt x="3054" y="396"/>
                    </a:lnTo>
                    <a:lnTo>
                      <a:pt x="3054" y="390"/>
                    </a:lnTo>
                    <a:lnTo>
                      <a:pt x="3054" y="390"/>
                    </a:lnTo>
                    <a:lnTo>
                      <a:pt x="3054" y="384"/>
                    </a:lnTo>
                    <a:lnTo>
                      <a:pt x="3054" y="384"/>
                    </a:lnTo>
                    <a:lnTo>
                      <a:pt x="3054" y="378"/>
                    </a:lnTo>
                    <a:lnTo>
                      <a:pt x="3060" y="372"/>
                    </a:lnTo>
                    <a:lnTo>
                      <a:pt x="3060" y="372"/>
                    </a:lnTo>
                    <a:lnTo>
                      <a:pt x="3060" y="366"/>
                    </a:lnTo>
                    <a:lnTo>
                      <a:pt x="3060" y="360"/>
                    </a:lnTo>
                    <a:lnTo>
                      <a:pt x="3060" y="360"/>
                    </a:lnTo>
                    <a:lnTo>
                      <a:pt x="3060" y="354"/>
                    </a:lnTo>
                    <a:lnTo>
                      <a:pt x="3060" y="348"/>
                    </a:lnTo>
                    <a:lnTo>
                      <a:pt x="3060" y="348"/>
                    </a:lnTo>
                    <a:lnTo>
                      <a:pt x="3060" y="342"/>
                    </a:lnTo>
                    <a:lnTo>
                      <a:pt x="3060" y="336"/>
                    </a:lnTo>
                    <a:lnTo>
                      <a:pt x="3060" y="336"/>
                    </a:lnTo>
                    <a:lnTo>
                      <a:pt x="3060" y="330"/>
                    </a:lnTo>
                    <a:lnTo>
                      <a:pt x="3060" y="330"/>
                    </a:lnTo>
                    <a:lnTo>
                      <a:pt x="3060" y="330"/>
                    </a:lnTo>
                    <a:lnTo>
                      <a:pt x="3060" y="324"/>
                    </a:lnTo>
                    <a:lnTo>
                      <a:pt x="3060" y="324"/>
                    </a:lnTo>
                    <a:lnTo>
                      <a:pt x="3060" y="324"/>
                    </a:lnTo>
                    <a:lnTo>
                      <a:pt x="3060" y="324"/>
                    </a:lnTo>
                    <a:lnTo>
                      <a:pt x="3060" y="318"/>
                    </a:lnTo>
                    <a:lnTo>
                      <a:pt x="3060" y="318"/>
                    </a:lnTo>
                    <a:lnTo>
                      <a:pt x="3060" y="318"/>
                    </a:lnTo>
                    <a:lnTo>
                      <a:pt x="3060" y="318"/>
                    </a:lnTo>
                    <a:lnTo>
                      <a:pt x="3060" y="324"/>
                    </a:lnTo>
                    <a:lnTo>
                      <a:pt x="3060" y="324"/>
                    </a:lnTo>
                    <a:lnTo>
                      <a:pt x="3060" y="324"/>
                    </a:lnTo>
                    <a:lnTo>
                      <a:pt x="3060" y="324"/>
                    </a:lnTo>
                    <a:lnTo>
                      <a:pt x="3060" y="330"/>
                    </a:lnTo>
                    <a:lnTo>
                      <a:pt x="3060" y="330"/>
                    </a:lnTo>
                    <a:lnTo>
                      <a:pt x="3060" y="336"/>
                    </a:lnTo>
                    <a:lnTo>
                      <a:pt x="3060" y="336"/>
                    </a:lnTo>
                    <a:lnTo>
                      <a:pt x="3060" y="342"/>
                    </a:lnTo>
                    <a:lnTo>
                      <a:pt x="3060" y="342"/>
                    </a:lnTo>
                    <a:lnTo>
                      <a:pt x="3060" y="348"/>
                    </a:lnTo>
                    <a:lnTo>
                      <a:pt x="3066" y="354"/>
                    </a:lnTo>
                    <a:lnTo>
                      <a:pt x="3066" y="360"/>
                    </a:lnTo>
                    <a:lnTo>
                      <a:pt x="3066" y="360"/>
                    </a:lnTo>
                    <a:lnTo>
                      <a:pt x="3066" y="366"/>
                    </a:lnTo>
                    <a:lnTo>
                      <a:pt x="3066" y="372"/>
                    </a:lnTo>
                    <a:lnTo>
                      <a:pt x="3066" y="378"/>
                    </a:lnTo>
                    <a:lnTo>
                      <a:pt x="3066" y="384"/>
                    </a:lnTo>
                    <a:lnTo>
                      <a:pt x="3066" y="384"/>
                    </a:lnTo>
                    <a:lnTo>
                      <a:pt x="3066" y="390"/>
                    </a:lnTo>
                    <a:lnTo>
                      <a:pt x="3066" y="396"/>
                    </a:lnTo>
                    <a:lnTo>
                      <a:pt x="3066" y="402"/>
                    </a:lnTo>
                    <a:lnTo>
                      <a:pt x="3066" y="408"/>
                    </a:lnTo>
                    <a:lnTo>
                      <a:pt x="3066" y="414"/>
                    </a:lnTo>
                    <a:lnTo>
                      <a:pt x="3066" y="420"/>
                    </a:lnTo>
                    <a:lnTo>
                      <a:pt x="3066" y="426"/>
                    </a:lnTo>
                    <a:lnTo>
                      <a:pt x="3066" y="432"/>
                    </a:lnTo>
                    <a:lnTo>
                      <a:pt x="3066" y="438"/>
                    </a:lnTo>
                    <a:lnTo>
                      <a:pt x="3066" y="444"/>
                    </a:lnTo>
                    <a:lnTo>
                      <a:pt x="3066" y="450"/>
                    </a:lnTo>
                    <a:lnTo>
                      <a:pt x="3066" y="456"/>
                    </a:lnTo>
                    <a:lnTo>
                      <a:pt x="3066" y="462"/>
                    </a:lnTo>
                    <a:lnTo>
                      <a:pt x="3066" y="468"/>
                    </a:lnTo>
                    <a:lnTo>
                      <a:pt x="3066" y="474"/>
                    </a:lnTo>
                    <a:lnTo>
                      <a:pt x="3066" y="480"/>
                    </a:lnTo>
                    <a:lnTo>
                      <a:pt x="3066" y="486"/>
                    </a:lnTo>
                    <a:lnTo>
                      <a:pt x="3066" y="492"/>
                    </a:lnTo>
                    <a:lnTo>
                      <a:pt x="3066" y="498"/>
                    </a:lnTo>
                    <a:lnTo>
                      <a:pt x="3066" y="504"/>
                    </a:lnTo>
                    <a:lnTo>
                      <a:pt x="3066" y="504"/>
                    </a:lnTo>
                    <a:lnTo>
                      <a:pt x="3066" y="510"/>
                    </a:lnTo>
                    <a:lnTo>
                      <a:pt x="3066" y="516"/>
                    </a:lnTo>
                    <a:lnTo>
                      <a:pt x="3066" y="522"/>
                    </a:lnTo>
                    <a:lnTo>
                      <a:pt x="3066" y="528"/>
                    </a:lnTo>
                    <a:lnTo>
                      <a:pt x="3066" y="534"/>
                    </a:lnTo>
                    <a:lnTo>
                      <a:pt x="3072" y="534"/>
                    </a:lnTo>
                    <a:lnTo>
                      <a:pt x="3072" y="540"/>
                    </a:lnTo>
                    <a:lnTo>
                      <a:pt x="3072" y="546"/>
                    </a:lnTo>
                    <a:lnTo>
                      <a:pt x="3072" y="552"/>
                    </a:lnTo>
                    <a:lnTo>
                      <a:pt x="3072" y="558"/>
                    </a:lnTo>
                    <a:lnTo>
                      <a:pt x="3072" y="558"/>
                    </a:lnTo>
                    <a:lnTo>
                      <a:pt x="3072" y="564"/>
                    </a:lnTo>
                    <a:lnTo>
                      <a:pt x="3072" y="570"/>
                    </a:lnTo>
                    <a:lnTo>
                      <a:pt x="3072" y="576"/>
                    </a:lnTo>
                    <a:lnTo>
                      <a:pt x="3072" y="576"/>
                    </a:lnTo>
                    <a:lnTo>
                      <a:pt x="3072" y="582"/>
                    </a:lnTo>
                    <a:lnTo>
                      <a:pt x="3072" y="588"/>
                    </a:lnTo>
                    <a:lnTo>
                      <a:pt x="3072" y="588"/>
                    </a:lnTo>
                    <a:lnTo>
                      <a:pt x="3072" y="594"/>
                    </a:lnTo>
                    <a:lnTo>
                      <a:pt x="3072" y="600"/>
                    </a:lnTo>
                    <a:lnTo>
                      <a:pt x="3072" y="600"/>
                    </a:lnTo>
                    <a:lnTo>
                      <a:pt x="3072" y="606"/>
                    </a:lnTo>
                    <a:lnTo>
                      <a:pt x="3072" y="612"/>
                    </a:lnTo>
                    <a:lnTo>
                      <a:pt x="3072" y="612"/>
                    </a:lnTo>
                    <a:lnTo>
                      <a:pt x="3072" y="618"/>
                    </a:lnTo>
                    <a:lnTo>
                      <a:pt x="3072" y="618"/>
                    </a:lnTo>
                    <a:lnTo>
                      <a:pt x="3072" y="624"/>
                    </a:lnTo>
                    <a:lnTo>
                      <a:pt x="3072" y="630"/>
                    </a:lnTo>
                    <a:lnTo>
                      <a:pt x="3072" y="630"/>
                    </a:lnTo>
                    <a:lnTo>
                      <a:pt x="3072" y="636"/>
                    </a:lnTo>
                    <a:lnTo>
                      <a:pt x="3072" y="636"/>
                    </a:lnTo>
                    <a:lnTo>
                      <a:pt x="3072" y="642"/>
                    </a:lnTo>
                    <a:lnTo>
                      <a:pt x="3072" y="642"/>
                    </a:lnTo>
                    <a:lnTo>
                      <a:pt x="3072" y="648"/>
                    </a:lnTo>
                    <a:lnTo>
                      <a:pt x="3072" y="648"/>
                    </a:lnTo>
                    <a:lnTo>
                      <a:pt x="3072" y="654"/>
                    </a:lnTo>
                    <a:lnTo>
                      <a:pt x="3072" y="654"/>
                    </a:lnTo>
                    <a:lnTo>
                      <a:pt x="3072" y="660"/>
                    </a:lnTo>
                    <a:lnTo>
                      <a:pt x="3078" y="660"/>
                    </a:lnTo>
                    <a:lnTo>
                      <a:pt x="3078" y="666"/>
                    </a:lnTo>
                    <a:lnTo>
                      <a:pt x="3078" y="666"/>
                    </a:lnTo>
                    <a:lnTo>
                      <a:pt x="3078" y="672"/>
                    </a:lnTo>
                    <a:lnTo>
                      <a:pt x="3078" y="672"/>
                    </a:lnTo>
                    <a:lnTo>
                      <a:pt x="3078" y="678"/>
                    </a:lnTo>
                    <a:lnTo>
                      <a:pt x="3078" y="678"/>
                    </a:lnTo>
                    <a:lnTo>
                      <a:pt x="3078" y="678"/>
                    </a:lnTo>
                    <a:lnTo>
                      <a:pt x="3078" y="684"/>
                    </a:lnTo>
                    <a:lnTo>
                      <a:pt x="3078" y="684"/>
                    </a:lnTo>
                    <a:lnTo>
                      <a:pt x="3078" y="690"/>
                    </a:lnTo>
                    <a:lnTo>
                      <a:pt x="3078" y="690"/>
                    </a:lnTo>
                    <a:lnTo>
                      <a:pt x="3078" y="690"/>
                    </a:lnTo>
                    <a:lnTo>
                      <a:pt x="3078" y="696"/>
                    </a:lnTo>
                    <a:lnTo>
                      <a:pt x="3078" y="696"/>
                    </a:lnTo>
                    <a:lnTo>
                      <a:pt x="3078" y="696"/>
                    </a:lnTo>
                    <a:lnTo>
                      <a:pt x="3078" y="702"/>
                    </a:lnTo>
                    <a:lnTo>
                      <a:pt x="3078" y="702"/>
                    </a:lnTo>
                    <a:lnTo>
                      <a:pt x="3078" y="702"/>
                    </a:lnTo>
                    <a:lnTo>
                      <a:pt x="3078" y="708"/>
                    </a:lnTo>
                    <a:lnTo>
                      <a:pt x="3078" y="708"/>
                    </a:lnTo>
                    <a:lnTo>
                      <a:pt x="3078" y="708"/>
                    </a:lnTo>
                    <a:lnTo>
                      <a:pt x="3078" y="708"/>
                    </a:lnTo>
                    <a:lnTo>
                      <a:pt x="3078" y="714"/>
                    </a:lnTo>
                    <a:lnTo>
                      <a:pt x="3078" y="714"/>
                    </a:lnTo>
                    <a:lnTo>
                      <a:pt x="3078" y="714"/>
                    </a:lnTo>
                    <a:lnTo>
                      <a:pt x="3078" y="714"/>
                    </a:lnTo>
                    <a:lnTo>
                      <a:pt x="3078" y="720"/>
                    </a:lnTo>
                    <a:lnTo>
                      <a:pt x="3078" y="720"/>
                    </a:lnTo>
                    <a:lnTo>
                      <a:pt x="3078" y="720"/>
                    </a:lnTo>
                    <a:lnTo>
                      <a:pt x="3078" y="720"/>
                    </a:lnTo>
                    <a:lnTo>
                      <a:pt x="3078" y="720"/>
                    </a:lnTo>
                    <a:lnTo>
                      <a:pt x="3084" y="720"/>
                    </a:lnTo>
                    <a:lnTo>
                      <a:pt x="3084" y="726"/>
                    </a:lnTo>
                    <a:lnTo>
                      <a:pt x="3084" y="726"/>
                    </a:lnTo>
                    <a:lnTo>
                      <a:pt x="3084" y="726"/>
                    </a:lnTo>
                    <a:lnTo>
                      <a:pt x="3084" y="726"/>
                    </a:lnTo>
                    <a:lnTo>
                      <a:pt x="3084" y="726"/>
                    </a:lnTo>
                    <a:lnTo>
                      <a:pt x="3084" y="726"/>
                    </a:lnTo>
                    <a:lnTo>
                      <a:pt x="3084" y="726"/>
                    </a:lnTo>
                    <a:lnTo>
                      <a:pt x="3084" y="726"/>
                    </a:lnTo>
                    <a:lnTo>
                      <a:pt x="3084" y="726"/>
                    </a:lnTo>
                    <a:lnTo>
                      <a:pt x="3084" y="726"/>
                    </a:lnTo>
                    <a:lnTo>
                      <a:pt x="3084" y="726"/>
                    </a:lnTo>
                    <a:lnTo>
                      <a:pt x="3084" y="732"/>
                    </a:lnTo>
                    <a:lnTo>
                      <a:pt x="3084" y="732"/>
                    </a:lnTo>
                    <a:lnTo>
                      <a:pt x="3084" y="732"/>
                    </a:lnTo>
                    <a:lnTo>
                      <a:pt x="3084" y="732"/>
                    </a:lnTo>
                    <a:lnTo>
                      <a:pt x="3084" y="732"/>
                    </a:lnTo>
                    <a:lnTo>
                      <a:pt x="3084" y="732"/>
                    </a:lnTo>
                    <a:lnTo>
                      <a:pt x="3084" y="726"/>
                    </a:lnTo>
                    <a:lnTo>
                      <a:pt x="3084" y="726"/>
                    </a:lnTo>
                    <a:lnTo>
                      <a:pt x="3084" y="726"/>
                    </a:lnTo>
                    <a:lnTo>
                      <a:pt x="3084" y="726"/>
                    </a:lnTo>
                    <a:lnTo>
                      <a:pt x="3084" y="726"/>
                    </a:lnTo>
                    <a:lnTo>
                      <a:pt x="3084" y="726"/>
                    </a:lnTo>
                    <a:lnTo>
                      <a:pt x="3084" y="726"/>
                    </a:lnTo>
                    <a:lnTo>
                      <a:pt x="3084" y="726"/>
                    </a:lnTo>
                    <a:lnTo>
                      <a:pt x="3084" y="726"/>
                    </a:lnTo>
                    <a:lnTo>
                      <a:pt x="3084" y="726"/>
                    </a:lnTo>
                    <a:lnTo>
                      <a:pt x="3084" y="726"/>
                    </a:lnTo>
                    <a:lnTo>
                      <a:pt x="3084" y="720"/>
                    </a:lnTo>
                    <a:lnTo>
                      <a:pt x="3084" y="720"/>
                    </a:lnTo>
                    <a:lnTo>
                      <a:pt x="3084" y="720"/>
                    </a:lnTo>
                    <a:lnTo>
                      <a:pt x="3084" y="720"/>
                    </a:lnTo>
                    <a:lnTo>
                      <a:pt x="3084" y="720"/>
                    </a:lnTo>
                    <a:lnTo>
                      <a:pt x="3090" y="720"/>
                    </a:lnTo>
                    <a:lnTo>
                      <a:pt x="3090" y="714"/>
                    </a:lnTo>
                    <a:lnTo>
                      <a:pt x="3090" y="714"/>
                    </a:lnTo>
                    <a:lnTo>
                      <a:pt x="3090" y="714"/>
                    </a:lnTo>
                    <a:lnTo>
                      <a:pt x="3090" y="714"/>
                    </a:lnTo>
                    <a:lnTo>
                      <a:pt x="3090" y="708"/>
                    </a:lnTo>
                    <a:lnTo>
                      <a:pt x="3090" y="708"/>
                    </a:lnTo>
                    <a:lnTo>
                      <a:pt x="3090" y="708"/>
                    </a:lnTo>
                    <a:lnTo>
                      <a:pt x="3090" y="708"/>
                    </a:lnTo>
                    <a:lnTo>
                      <a:pt x="3090" y="702"/>
                    </a:lnTo>
                    <a:lnTo>
                      <a:pt x="3090" y="702"/>
                    </a:lnTo>
                    <a:lnTo>
                      <a:pt x="3090" y="702"/>
                    </a:lnTo>
                    <a:lnTo>
                      <a:pt x="3090" y="696"/>
                    </a:lnTo>
                    <a:lnTo>
                      <a:pt x="3090" y="696"/>
                    </a:lnTo>
                    <a:lnTo>
                      <a:pt x="3090" y="696"/>
                    </a:lnTo>
                    <a:lnTo>
                      <a:pt x="3090" y="690"/>
                    </a:lnTo>
                    <a:lnTo>
                      <a:pt x="3090" y="690"/>
                    </a:lnTo>
                    <a:lnTo>
                      <a:pt x="3090" y="690"/>
                    </a:lnTo>
                    <a:lnTo>
                      <a:pt x="3090" y="684"/>
                    </a:lnTo>
                    <a:lnTo>
                      <a:pt x="3090" y="684"/>
                    </a:lnTo>
                    <a:lnTo>
                      <a:pt x="3090" y="684"/>
                    </a:lnTo>
                    <a:lnTo>
                      <a:pt x="3090" y="678"/>
                    </a:lnTo>
                    <a:lnTo>
                      <a:pt x="3090" y="678"/>
                    </a:lnTo>
                    <a:lnTo>
                      <a:pt x="3090" y="672"/>
                    </a:lnTo>
                    <a:lnTo>
                      <a:pt x="3090" y="672"/>
                    </a:lnTo>
                    <a:lnTo>
                      <a:pt x="3090" y="666"/>
                    </a:lnTo>
                    <a:lnTo>
                      <a:pt x="3090" y="666"/>
                    </a:lnTo>
                    <a:lnTo>
                      <a:pt x="3090" y="666"/>
                    </a:lnTo>
                    <a:lnTo>
                      <a:pt x="3090" y="660"/>
                    </a:lnTo>
                    <a:lnTo>
                      <a:pt x="3090" y="660"/>
                    </a:lnTo>
                    <a:lnTo>
                      <a:pt x="3090" y="654"/>
                    </a:lnTo>
                    <a:lnTo>
                      <a:pt x="3090" y="654"/>
                    </a:lnTo>
                    <a:lnTo>
                      <a:pt x="3096" y="648"/>
                    </a:lnTo>
                    <a:lnTo>
                      <a:pt x="3096" y="642"/>
                    </a:lnTo>
                    <a:lnTo>
                      <a:pt x="3096" y="642"/>
                    </a:lnTo>
                    <a:lnTo>
                      <a:pt x="3096" y="636"/>
                    </a:lnTo>
                    <a:lnTo>
                      <a:pt x="3096" y="636"/>
                    </a:lnTo>
                    <a:lnTo>
                      <a:pt x="3096" y="630"/>
                    </a:lnTo>
                    <a:lnTo>
                      <a:pt x="3096" y="630"/>
                    </a:lnTo>
                    <a:lnTo>
                      <a:pt x="3096" y="624"/>
                    </a:lnTo>
                    <a:lnTo>
                      <a:pt x="3096" y="624"/>
                    </a:lnTo>
                    <a:lnTo>
                      <a:pt x="3096" y="618"/>
                    </a:lnTo>
                    <a:lnTo>
                      <a:pt x="3096" y="612"/>
                    </a:lnTo>
                    <a:lnTo>
                      <a:pt x="3096" y="612"/>
                    </a:lnTo>
                    <a:lnTo>
                      <a:pt x="3096" y="606"/>
                    </a:lnTo>
                    <a:lnTo>
                      <a:pt x="3096" y="600"/>
                    </a:lnTo>
                    <a:lnTo>
                      <a:pt x="3096" y="600"/>
                    </a:lnTo>
                    <a:lnTo>
                      <a:pt x="3096" y="594"/>
                    </a:lnTo>
                    <a:lnTo>
                      <a:pt x="3096" y="588"/>
                    </a:lnTo>
                    <a:lnTo>
                      <a:pt x="3096" y="588"/>
                    </a:lnTo>
                    <a:lnTo>
                      <a:pt x="3096" y="582"/>
                    </a:lnTo>
                    <a:lnTo>
                      <a:pt x="3096" y="576"/>
                    </a:lnTo>
                    <a:lnTo>
                      <a:pt x="3096" y="576"/>
                    </a:lnTo>
                    <a:lnTo>
                      <a:pt x="3096" y="570"/>
                    </a:lnTo>
                    <a:lnTo>
                      <a:pt x="3096" y="564"/>
                    </a:lnTo>
                    <a:lnTo>
                      <a:pt x="3096" y="558"/>
                    </a:lnTo>
                    <a:lnTo>
                      <a:pt x="3096" y="558"/>
                    </a:lnTo>
                    <a:lnTo>
                      <a:pt x="3096" y="552"/>
                    </a:lnTo>
                    <a:lnTo>
                      <a:pt x="3096" y="546"/>
                    </a:lnTo>
                    <a:lnTo>
                      <a:pt x="3096" y="540"/>
                    </a:lnTo>
                    <a:lnTo>
                      <a:pt x="3096" y="540"/>
                    </a:lnTo>
                    <a:lnTo>
                      <a:pt x="3096" y="534"/>
                    </a:lnTo>
                    <a:lnTo>
                      <a:pt x="3096" y="528"/>
                    </a:lnTo>
                    <a:lnTo>
                      <a:pt x="3096" y="522"/>
                    </a:lnTo>
                    <a:lnTo>
                      <a:pt x="3096" y="516"/>
                    </a:lnTo>
                    <a:lnTo>
                      <a:pt x="3102" y="510"/>
                    </a:lnTo>
                    <a:lnTo>
                      <a:pt x="3102" y="510"/>
                    </a:lnTo>
                    <a:lnTo>
                      <a:pt x="3102" y="504"/>
                    </a:lnTo>
                    <a:lnTo>
                      <a:pt x="3102" y="498"/>
                    </a:lnTo>
                    <a:lnTo>
                      <a:pt x="3102" y="492"/>
                    </a:lnTo>
                    <a:lnTo>
                      <a:pt x="3102" y="486"/>
                    </a:lnTo>
                    <a:lnTo>
                      <a:pt x="3102" y="480"/>
                    </a:lnTo>
                    <a:lnTo>
                      <a:pt x="3102" y="474"/>
                    </a:lnTo>
                    <a:lnTo>
                      <a:pt x="3102" y="468"/>
                    </a:lnTo>
                    <a:lnTo>
                      <a:pt x="3102" y="462"/>
                    </a:lnTo>
                    <a:lnTo>
                      <a:pt x="3102" y="456"/>
                    </a:lnTo>
                    <a:lnTo>
                      <a:pt x="3102" y="456"/>
                    </a:lnTo>
                    <a:lnTo>
                      <a:pt x="3102" y="450"/>
                    </a:lnTo>
                    <a:lnTo>
                      <a:pt x="3102" y="444"/>
                    </a:lnTo>
                    <a:lnTo>
                      <a:pt x="3102" y="438"/>
                    </a:lnTo>
                    <a:lnTo>
                      <a:pt x="3102" y="432"/>
                    </a:lnTo>
                    <a:lnTo>
                      <a:pt x="3102" y="426"/>
                    </a:lnTo>
                    <a:lnTo>
                      <a:pt x="3102" y="420"/>
                    </a:lnTo>
                    <a:lnTo>
                      <a:pt x="3102" y="414"/>
                    </a:lnTo>
                    <a:lnTo>
                      <a:pt x="3102" y="408"/>
                    </a:lnTo>
                    <a:lnTo>
                      <a:pt x="3102" y="396"/>
                    </a:lnTo>
                    <a:lnTo>
                      <a:pt x="3102" y="390"/>
                    </a:lnTo>
                    <a:lnTo>
                      <a:pt x="3102" y="384"/>
                    </a:lnTo>
                    <a:lnTo>
                      <a:pt x="3102" y="384"/>
                    </a:lnTo>
                    <a:lnTo>
                      <a:pt x="3102" y="378"/>
                    </a:lnTo>
                    <a:lnTo>
                      <a:pt x="3102" y="372"/>
                    </a:lnTo>
                    <a:lnTo>
                      <a:pt x="3102" y="366"/>
                    </a:lnTo>
                    <a:lnTo>
                      <a:pt x="3102" y="366"/>
                    </a:lnTo>
                    <a:lnTo>
                      <a:pt x="3102" y="360"/>
                    </a:lnTo>
                    <a:lnTo>
                      <a:pt x="3102" y="354"/>
                    </a:lnTo>
                    <a:lnTo>
                      <a:pt x="3102" y="348"/>
                    </a:lnTo>
                    <a:lnTo>
                      <a:pt x="3102" y="342"/>
                    </a:lnTo>
                    <a:lnTo>
                      <a:pt x="3102" y="342"/>
                    </a:lnTo>
                    <a:lnTo>
                      <a:pt x="3102" y="336"/>
                    </a:lnTo>
                    <a:lnTo>
                      <a:pt x="3108" y="336"/>
                    </a:lnTo>
                    <a:lnTo>
                      <a:pt x="3108" y="330"/>
                    </a:lnTo>
                    <a:lnTo>
                      <a:pt x="3108" y="330"/>
                    </a:lnTo>
                    <a:lnTo>
                      <a:pt x="3108" y="324"/>
                    </a:lnTo>
                    <a:lnTo>
                      <a:pt x="3108" y="324"/>
                    </a:lnTo>
                    <a:lnTo>
                      <a:pt x="3108" y="324"/>
                    </a:lnTo>
                    <a:lnTo>
                      <a:pt x="3108" y="324"/>
                    </a:lnTo>
                    <a:lnTo>
                      <a:pt x="3108" y="324"/>
                    </a:lnTo>
                    <a:lnTo>
                      <a:pt x="3108" y="324"/>
                    </a:lnTo>
                    <a:lnTo>
                      <a:pt x="3108" y="324"/>
                    </a:lnTo>
                    <a:lnTo>
                      <a:pt x="3108" y="324"/>
                    </a:lnTo>
                    <a:lnTo>
                      <a:pt x="3108" y="324"/>
                    </a:lnTo>
                    <a:lnTo>
                      <a:pt x="3108" y="324"/>
                    </a:lnTo>
                    <a:lnTo>
                      <a:pt x="3108" y="324"/>
                    </a:lnTo>
                    <a:lnTo>
                      <a:pt x="3108" y="324"/>
                    </a:lnTo>
                    <a:lnTo>
                      <a:pt x="3108" y="330"/>
                    </a:lnTo>
                    <a:lnTo>
                      <a:pt x="3108" y="330"/>
                    </a:lnTo>
                    <a:lnTo>
                      <a:pt x="3108" y="336"/>
                    </a:lnTo>
                    <a:lnTo>
                      <a:pt x="3108" y="336"/>
                    </a:lnTo>
                    <a:lnTo>
                      <a:pt x="3108" y="342"/>
                    </a:lnTo>
                    <a:lnTo>
                      <a:pt x="3108" y="342"/>
                    </a:lnTo>
                    <a:lnTo>
                      <a:pt x="3108" y="348"/>
                    </a:lnTo>
                    <a:lnTo>
                      <a:pt x="3108" y="354"/>
                    </a:lnTo>
                    <a:lnTo>
                      <a:pt x="3108" y="354"/>
                    </a:lnTo>
                    <a:lnTo>
                      <a:pt x="3108" y="360"/>
                    </a:lnTo>
                    <a:lnTo>
                      <a:pt x="3108" y="366"/>
                    </a:lnTo>
                    <a:lnTo>
                      <a:pt x="3108" y="366"/>
                    </a:lnTo>
                    <a:lnTo>
                      <a:pt x="3108" y="372"/>
                    </a:lnTo>
                    <a:lnTo>
                      <a:pt x="3108" y="372"/>
                    </a:lnTo>
                    <a:lnTo>
                      <a:pt x="3108" y="378"/>
                    </a:lnTo>
                    <a:lnTo>
                      <a:pt x="3108" y="384"/>
                    </a:lnTo>
                    <a:lnTo>
                      <a:pt x="3108" y="384"/>
                    </a:lnTo>
                    <a:lnTo>
                      <a:pt x="3108" y="390"/>
                    </a:lnTo>
                    <a:lnTo>
                      <a:pt x="3114" y="396"/>
                    </a:lnTo>
                    <a:lnTo>
                      <a:pt x="3114" y="396"/>
                    </a:lnTo>
                    <a:lnTo>
                      <a:pt x="3114" y="402"/>
                    </a:lnTo>
                    <a:lnTo>
                      <a:pt x="3114" y="402"/>
                    </a:lnTo>
                    <a:lnTo>
                      <a:pt x="3114" y="408"/>
                    </a:lnTo>
                    <a:lnTo>
                      <a:pt x="3114" y="414"/>
                    </a:lnTo>
                    <a:lnTo>
                      <a:pt x="3114" y="414"/>
                    </a:lnTo>
                    <a:lnTo>
                      <a:pt x="3114" y="420"/>
                    </a:lnTo>
                    <a:lnTo>
                      <a:pt x="3114" y="420"/>
                    </a:lnTo>
                    <a:lnTo>
                      <a:pt x="3114" y="426"/>
                    </a:lnTo>
                    <a:lnTo>
                      <a:pt x="3114" y="432"/>
                    </a:lnTo>
                    <a:lnTo>
                      <a:pt x="3114" y="432"/>
                    </a:lnTo>
                    <a:lnTo>
                      <a:pt x="3114" y="438"/>
                    </a:lnTo>
                    <a:lnTo>
                      <a:pt x="3114" y="438"/>
                    </a:lnTo>
                    <a:lnTo>
                      <a:pt x="3114" y="444"/>
                    </a:lnTo>
                    <a:lnTo>
                      <a:pt x="3114" y="444"/>
                    </a:lnTo>
                    <a:lnTo>
                      <a:pt x="3114" y="450"/>
                    </a:lnTo>
                    <a:lnTo>
                      <a:pt x="3114" y="450"/>
                    </a:lnTo>
                    <a:lnTo>
                      <a:pt x="3114" y="456"/>
                    </a:lnTo>
                    <a:lnTo>
                      <a:pt x="3114" y="462"/>
                    </a:lnTo>
                    <a:lnTo>
                      <a:pt x="3114" y="462"/>
                    </a:lnTo>
                    <a:lnTo>
                      <a:pt x="3114" y="468"/>
                    </a:lnTo>
                    <a:lnTo>
                      <a:pt x="3114" y="468"/>
                    </a:lnTo>
                    <a:lnTo>
                      <a:pt x="3114" y="474"/>
                    </a:lnTo>
                    <a:lnTo>
                      <a:pt x="3114" y="474"/>
                    </a:lnTo>
                    <a:lnTo>
                      <a:pt x="3114" y="480"/>
                    </a:lnTo>
                    <a:lnTo>
                      <a:pt x="3114" y="480"/>
                    </a:lnTo>
                    <a:lnTo>
                      <a:pt x="3114" y="486"/>
                    </a:lnTo>
                    <a:lnTo>
                      <a:pt x="3114" y="486"/>
                    </a:lnTo>
                    <a:lnTo>
                      <a:pt x="3114" y="492"/>
                    </a:lnTo>
                    <a:lnTo>
                      <a:pt x="3114" y="492"/>
                    </a:lnTo>
                    <a:lnTo>
                      <a:pt x="3114" y="498"/>
                    </a:lnTo>
                    <a:lnTo>
                      <a:pt x="3114" y="498"/>
                    </a:lnTo>
                    <a:lnTo>
                      <a:pt x="3120" y="504"/>
                    </a:lnTo>
                    <a:lnTo>
                      <a:pt x="3120" y="504"/>
                    </a:lnTo>
                    <a:lnTo>
                      <a:pt x="3120" y="510"/>
                    </a:lnTo>
                    <a:lnTo>
                      <a:pt x="3120" y="510"/>
                    </a:lnTo>
                    <a:lnTo>
                      <a:pt x="3120" y="516"/>
                    </a:lnTo>
                    <a:lnTo>
                      <a:pt x="3120" y="516"/>
                    </a:lnTo>
                    <a:lnTo>
                      <a:pt x="3120" y="522"/>
                    </a:lnTo>
                    <a:lnTo>
                      <a:pt x="3120" y="522"/>
                    </a:lnTo>
                    <a:lnTo>
                      <a:pt x="3120" y="528"/>
                    </a:lnTo>
                    <a:lnTo>
                      <a:pt x="3120" y="528"/>
                    </a:lnTo>
                    <a:lnTo>
                      <a:pt x="3120" y="534"/>
                    </a:lnTo>
                    <a:lnTo>
                      <a:pt x="3120" y="534"/>
                    </a:lnTo>
                    <a:lnTo>
                      <a:pt x="3120" y="540"/>
                    </a:lnTo>
                    <a:lnTo>
                      <a:pt x="3120" y="540"/>
                    </a:lnTo>
                    <a:lnTo>
                      <a:pt x="3120" y="540"/>
                    </a:lnTo>
                    <a:lnTo>
                      <a:pt x="3120" y="546"/>
                    </a:lnTo>
                    <a:lnTo>
                      <a:pt x="3120" y="546"/>
                    </a:lnTo>
                    <a:lnTo>
                      <a:pt x="3120" y="552"/>
                    </a:lnTo>
                    <a:lnTo>
                      <a:pt x="3120" y="552"/>
                    </a:lnTo>
                    <a:lnTo>
                      <a:pt x="3120" y="558"/>
                    </a:lnTo>
                    <a:lnTo>
                      <a:pt x="3120" y="558"/>
                    </a:lnTo>
                    <a:lnTo>
                      <a:pt x="3120" y="558"/>
                    </a:lnTo>
                    <a:lnTo>
                      <a:pt x="3120" y="564"/>
                    </a:lnTo>
                    <a:lnTo>
                      <a:pt x="3120" y="564"/>
                    </a:lnTo>
                    <a:lnTo>
                      <a:pt x="3120" y="570"/>
                    </a:lnTo>
                    <a:lnTo>
                      <a:pt x="3120" y="570"/>
                    </a:lnTo>
                    <a:lnTo>
                      <a:pt x="3120" y="570"/>
                    </a:lnTo>
                    <a:lnTo>
                      <a:pt x="3120" y="576"/>
                    </a:lnTo>
                    <a:lnTo>
                      <a:pt x="3120" y="576"/>
                    </a:lnTo>
                    <a:lnTo>
                      <a:pt x="3120" y="582"/>
                    </a:lnTo>
                    <a:lnTo>
                      <a:pt x="3120" y="582"/>
                    </a:lnTo>
                    <a:lnTo>
                      <a:pt x="3120" y="582"/>
                    </a:lnTo>
                    <a:lnTo>
                      <a:pt x="3126" y="588"/>
                    </a:lnTo>
                    <a:lnTo>
                      <a:pt x="3126" y="588"/>
                    </a:lnTo>
                    <a:lnTo>
                      <a:pt x="3126" y="588"/>
                    </a:lnTo>
                    <a:lnTo>
                      <a:pt x="3126" y="594"/>
                    </a:lnTo>
                    <a:lnTo>
                      <a:pt x="3126" y="594"/>
                    </a:lnTo>
                    <a:lnTo>
                      <a:pt x="3126" y="600"/>
                    </a:lnTo>
                    <a:lnTo>
                      <a:pt x="3126" y="600"/>
                    </a:lnTo>
                    <a:lnTo>
                      <a:pt x="3126" y="600"/>
                    </a:lnTo>
                    <a:lnTo>
                      <a:pt x="3126" y="606"/>
                    </a:lnTo>
                    <a:lnTo>
                      <a:pt x="3126" y="606"/>
                    </a:lnTo>
                    <a:lnTo>
                      <a:pt x="3126" y="606"/>
                    </a:lnTo>
                    <a:lnTo>
                      <a:pt x="3126" y="612"/>
                    </a:lnTo>
                    <a:lnTo>
                      <a:pt x="3126" y="612"/>
                    </a:lnTo>
                    <a:lnTo>
                      <a:pt x="3126" y="612"/>
                    </a:lnTo>
                    <a:lnTo>
                      <a:pt x="3126" y="618"/>
                    </a:lnTo>
                    <a:lnTo>
                      <a:pt x="3126" y="618"/>
                    </a:lnTo>
                    <a:lnTo>
                      <a:pt x="3126" y="618"/>
                    </a:lnTo>
                    <a:lnTo>
                      <a:pt x="3126" y="618"/>
                    </a:lnTo>
                    <a:lnTo>
                      <a:pt x="3126" y="624"/>
                    </a:lnTo>
                    <a:lnTo>
                      <a:pt x="3126" y="624"/>
                    </a:lnTo>
                    <a:lnTo>
                      <a:pt x="3126" y="624"/>
                    </a:lnTo>
                    <a:lnTo>
                      <a:pt x="3126" y="624"/>
                    </a:lnTo>
                    <a:lnTo>
                      <a:pt x="3126" y="630"/>
                    </a:lnTo>
                    <a:lnTo>
                      <a:pt x="3126" y="630"/>
                    </a:lnTo>
                    <a:lnTo>
                      <a:pt x="3126" y="630"/>
                    </a:lnTo>
                    <a:lnTo>
                      <a:pt x="3126" y="630"/>
                    </a:lnTo>
                    <a:lnTo>
                      <a:pt x="3126" y="630"/>
                    </a:lnTo>
                    <a:lnTo>
                      <a:pt x="3126" y="630"/>
                    </a:lnTo>
                    <a:lnTo>
                      <a:pt x="3126" y="630"/>
                    </a:lnTo>
                    <a:lnTo>
                      <a:pt x="3126" y="636"/>
                    </a:lnTo>
                    <a:lnTo>
                      <a:pt x="3126" y="636"/>
                    </a:lnTo>
                    <a:lnTo>
                      <a:pt x="3126" y="636"/>
                    </a:lnTo>
                    <a:lnTo>
                      <a:pt x="3126" y="636"/>
                    </a:lnTo>
                    <a:lnTo>
                      <a:pt x="3132" y="636"/>
                    </a:lnTo>
                    <a:lnTo>
                      <a:pt x="3132" y="636"/>
                    </a:lnTo>
                    <a:lnTo>
                      <a:pt x="3132" y="636"/>
                    </a:lnTo>
                    <a:lnTo>
                      <a:pt x="3132" y="636"/>
                    </a:lnTo>
                    <a:lnTo>
                      <a:pt x="3132" y="636"/>
                    </a:lnTo>
                    <a:lnTo>
                      <a:pt x="3132" y="636"/>
                    </a:lnTo>
                    <a:lnTo>
                      <a:pt x="3132" y="636"/>
                    </a:lnTo>
                    <a:lnTo>
                      <a:pt x="3132" y="636"/>
                    </a:lnTo>
                    <a:lnTo>
                      <a:pt x="3132" y="636"/>
                    </a:lnTo>
                    <a:lnTo>
                      <a:pt x="3132" y="636"/>
                    </a:lnTo>
                    <a:lnTo>
                      <a:pt x="3132" y="630"/>
                    </a:lnTo>
                    <a:lnTo>
                      <a:pt x="3132" y="630"/>
                    </a:lnTo>
                    <a:lnTo>
                      <a:pt x="3132" y="630"/>
                    </a:lnTo>
                    <a:lnTo>
                      <a:pt x="3132" y="630"/>
                    </a:lnTo>
                    <a:lnTo>
                      <a:pt x="3132" y="630"/>
                    </a:lnTo>
                    <a:lnTo>
                      <a:pt x="3132" y="630"/>
                    </a:lnTo>
                    <a:lnTo>
                      <a:pt x="3132" y="630"/>
                    </a:lnTo>
                    <a:lnTo>
                      <a:pt x="3132" y="630"/>
                    </a:lnTo>
                    <a:lnTo>
                      <a:pt x="3132" y="630"/>
                    </a:lnTo>
                    <a:lnTo>
                      <a:pt x="3132" y="624"/>
                    </a:lnTo>
                    <a:lnTo>
                      <a:pt x="3132" y="624"/>
                    </a:lnTo>
                    <a:lnTo>
                      <a:pt x="3132" y="624"/>
                    </a:lnTo>
                    <a:lnTo>
                      <a:pt x="3132" y="624"/>
                    </a:lnTo>
                    <a:lnTo>
                      <a:pt x="3132" y="624"/>
                    </a:lnTo>
                    <a:lnTo>
                      <a:pt x="3132" y="624"/>
                    </a:lnTo>
                    <a:lnTo>
                      <a:pt x="3132" y="624"/>
                    </a:lnTo>
                    <a:lnTo>
                      <a:pt x="3132" y="624"/>
                    </a:lnTo>
                    <a:lnTo>
                      <a:pt x="3132" y="618"/>
                    </a:lnTo>
                    <a:lnTo>
                      <a:pt x="3132" y="618"/>
                    </a:lnTo>
                    <a:lnTo>
                      <a:pt x="3132" y="618"/>
                    </a:lnTo>
                    <a:lnTo>
                      <a:pt x="3132" y="618"/>
                    </a:lnTo>
                    <a:lnTo>
                      <a:pt x="3132" y="618"/>
                    </a:lnTo>
                    <a:lnTo>
                      <a:pt x="3132" y="618"/>
                    </a:lnTo>
                    <a:lnTo>
                      <a:pt x="3138" y="618"/>
                    </a:lnTo>
                    <a:lnTo>
                      <a:pt x="3138" y="612"/>
                    </a:lnTo>
                    <a:lnTo>
                      <a:pt x="3138" y="612"/>
                    </a:lnTo>
                    <a:lnTo>
                      <a:pt x="3138" y="612"/>
                    </a:lnTo>
                    <a:lnTo>
                      <a:pt x="3138" y="612"/>
                    </a:lnTo>
                    <a:lnTo>
                      <a:pt x="3138" y="612"/>
                    </a:lnTo>
                    <a:lnTo>
                      <a:pt x="3138" y="612"/>
                    </a:lnTo>
                    <a:lnTo>
                      <a:pt x="3138" y="612"/>
                    </a:lnTo>
                    <a:lnTo>
                      <a:pt x="3138" y="606"/>
                    </a:lnTo>
                    <a:lnTo>
                      <a:pt x="3138" y="606"/>
                    </a:lnTo>
                    <a:lnTo>
                      <a:pt x="3138" y="606"/>
                    </a:lnTo>
                    <a:lnTo>
                      <a:pt x="3138" y="606"/>
                    </a:lnTo>
                    <a:lnTo>
                      <a:pt x="3138" y="606"/>
                    </a:lnTo>
                    <a:lnTo>
                      <a:pt x="3138" y="606"/>
                    </a:lnTo>
                    <a:lnTo>
                      <a:pt x="3138" y="600"/>
                    </a:lnTo>
                    <a:lnTo>
                      <a:pt x="3138" y="600"/>
                    </a:lnTo>
                    <a:lnTo>
                      <a:pt x="3138" y="600"/>
                    </a:lnTo>
                    <a:lnTo>
                      <a:pt x="3138" y="600"/>
                    </a:lnTo>
                    <a:lnTo>
                      <a:pt x="3138" y="600"/>
                    </a:lnTo>
                    <a:lnTo>
                      <a:pt x="3138" y="600"/>
                    </a:lnTo>
                    <a:lnTo>
                      <a:pt x="3138" y="594"/>
                    </a:lnTo>
                    <a:lnTo>
                      <a:pt x="3138" y="594"/>
                    </a:lnTo>
                    <a:lnTo>
                      <a:pt x="3138" y="594"/>
                    </a:lnTo>
                    <a:lnTo>
                      <a:pt x="3138" y="594"/>
                    </a:lnTo>
                    <a:lnTo>
                      <a:pt x="3138" y="594"/>
                    </a:lnTo>
                    <a:lnTo>
                      <a:pt x="3138" y="588"/>
                    </a:lnTo>
                    <a:lnTo>
                      <a:pt x="3138" y="588"/>
                    </a:lnTo>
                    <a:lnTo>
                      <a:pt x="3138" y="588"/>
                    </a:lnTo>
                    <a:lnTo>
                      <a:pt x="3138" y="588"/>
                    </a:lnTo>
                    <a:lnTo>
                      <a:pt x="3138" y="588"/>
                    </a:lnTo>
                    <a:lnTo>
                      <a:pt x="3138" y="582"/>
                    </a:lnTo>
                    <a:lnTo>
                      <a:pt x="3138" y="582"/>
                    </a:lnTo>
                    <a:lnTo>
                      <a:pt x="3138" y="582"/>
                    </a:lnTo>
                    <a:lnTo>
                      <a:pt x="3144" y="582"/>
                    </a:lnTo>
                    <a:lnTo>
                      <a:pt x="3144" y="582"/>
                    </a:lnTo>
                    <a:lnTo>
                      <a:pt x="3144" y="576"/>
                    </a:lnTo>
                    <a:lnTo>
                      <a:pt x="3144" y="576"/>
                    </a:lnTo>
                    <a:lnTo>
                      <a:pt x="3144" y="576"/>
                    </a:lnTo>
                    <a:lnTo>
                      <a:pt x="3144" y="576"/>
                    </a:lnTo>
                    <a:lnTo>
                      <a:pt x="3144" y="576"/>
                    </a:lnTo>
                    <a:lnTo>
                      <a:pt x="3144" y="570"/>
                    </a:lnTo>
                    <a:lnTo>
                      <a:pt x="3144" y="570"/>
                    </a:lnTo>
                    <a:lnTo>
                      <a:pt x="3144" y="570"/>
                    </a:lnTo>
                    <a:lnTo>
                      <a:pt x="3144" y="570"/>
                    </a:lnTo>
                    <a:lnTo>
                      <a:pt x="3144" y="570"/>
                    </a:lnTo>
                    <a:lnTo>
                      <a:pt x="3144" y="564"/>
                    </a:lnTo>
                    <a:lnTo>
                      <a:pt x="3144" y="564"/>
                    </a:lnTo>
                    <a:lnTo>
                      <a:pt x="3144" y="564"/>
                    </a:lnTo>
                    <a:lnTo>
                      <a:pt x="3144" y="564"/>
                    </a:lnTo>
                    <a:lnTo>
                      <a:pt x="3144" y="558"/>
                    </a:lnTo>
                    <a:lnTo>
                      <a:pt x="3144" y="558"/>
                    </a:lnTo>
                    <a:lnTo>
                      <a:pt x="3144" y="558"/>
                    </a:lnTo>
                    <a:lnTo>
                      <a:pt x="3144" y="558"/>
                    </a:lnTo>
                    <a:lnTo>
                      <a:pt x="3144" y="552"/>
                    </a:lnTo>
                    <a:lnTo>
                      <a:pt x="3144" y="552"/>
                    </a:lnTo>
                    <a:lnTo>
                      <a:pt x="3144" y="552"/>
                    </a:lnTo>
                    <a:lnTo>
                      <a:pt x="3144" y="552"/>
                    </a:lnTo>
                    <a:lnTo>
                      <a:pt x="3144" y="546"/>
                    </a:lnTo>
                    <a:lnTo>
                      <a:pt x="3144" y="546"/>
                    </a:lnTo>
                    <a:lnTo>
                      <a:pt x="3144" y="546"/>
                    </a:lnTo>
                    <a:lnTo>
                      <a:pt x="3144" y="546"/>
                    </a:lnTo>
                    <a:lnTo>
                      <a:pt x="3144" y="540"/>
                    </a:lnTo>
                    <a:lnTo>
                      <a:pt x="3144" y="540"/>
                    </a:lnTo>
                    <a:lnTo>
                      <a:pt x="3144" y="540"/>
                    </a:lnTo>
                    <a:lnTo>
                      <a:pt x="3144" y="540"/>
                    </a:lnTo>
                    <a:lnTo>
                      <a:pt x="3150" y="534"/>
                    </a:lnTo>
                    <a:lnTo>
                      <a:pt x="3150" y="534"/>
                    </a:lnTo>
                    <a:lnTo>
                      <a:pt x="3150" y="534"/>
                    </a:lnTo>
                    <a:lnTo>
                      <a:pt x="3150" y="534"/>
                    </a:lnTo>
                    <a:lnTo>
                      <a:pt x="3150" y="528"/>
                    </a:lnTo>
                    <a:lnTo>
                      <a:pt x="3150" y="528"/>
                    </a:lnTo>
                    <a:lnTo>
                      <a:pt x="3150" y="528"/>
                    </a:lnTo>
                    <a:lnTo>
                      <a:pt x="3150" y="528"/>
                    </a:lnTo>
                    <a:lnTo>
                      <a:pt x="3150" y="522"/>
                    </a:lnTo>
                    <a:lnTo>
                      <a:pt x="3150" y="522"/>
                    </a:lnTo>
                    <a:lnTo>
                      <a:pt x="3150" y="522"/>
                    </a:lnTo>
                    <a:lnTo>
                      <a:pt x="3150" y="522"/>
                    </a:lnTo>
                    <a:lnTo>
                      <a:pt x="3150" y="522"/>
                    </a:lnTo>
                    <a:lnTo>
                      <a:pt x="3150" y="516"/>
                    </a:lnTo>
                    <a:lnTo>
                      <a:pt x="3150" y="516"/>
                    </a:lnTo>
                    <a:lnTo>
                      <a:pt x="3150" y="516"/>
                    </a:lnTo>
                    <a:lnTo>
                      <a:pt x="3150" y="516"/>
                    </a:lnTo>
                    <a:lnTo>
                      <a:pt x="3150" y="516"/>
                    </a:lnTo>
                    <a:lnTo>
                      <a:pt x="3150" y="516"/>
                    </a:lnTo>
                    <a:lnTo>
                      <a:pt x="3150" y="516"/>
                    </a:lnTo>
                    <a:lnTo>
                      <a:pt x="3150" y="510"/>
                    </a:lnTo>
                    <a:lnTo>
                      <a:pt x="3150" y="510"/>
                    </a:lnTo>
                    <a:lnTo>
                      <a:pt x="3150" y="510"/>
                    </a:lnTo>
                    <a:lnTo>
                      <a:pt x="3150" y="510"/>
                    </a:lnTo>
                    <a:lnTo>
                      <a:pt x="3150" y="510"/>
                    </a:lnTo>
                    <a:lnTo>
                      <a:pt x="3150" y="510"/>
                    </a:lnTo>
                    <a:lnTo>
                      <a:pt x="3150" y="510"/>
                    </a:lnTo>
                    <a:lnTo>
                      <a:pt x="3150" y="510"/>
                    </a:lnTo>
                    <a:lnTo>
                      <a:pt x="3150" y="510"/>
                    </a:lnTo>
                    <a:lnTo>
                      <a:pt x="3150" y="510"/>
                    </a:lnTo>
                    <a:lnTo>
                      <a:pt x="3150" y="510"/>
                    </a:lnTo>
                    <a:lnTo>
                      <a:pt x="3150" y="510"/>
                    </a:lnTo>
                    <a:lnTo>
                      <a:pt x="3150" y="510"/>
                    </a:lnTo>
                    <a:lnTo>
                      <a:pt x="3150" y="510"/>
                    </a:lnTo>
                    <a:lnTo>
                      <a:pt x="3156" y="510"/>
                    </a:lnTo>
                    <a:lnTo>
                      <a:pt x="3156" y="510"/>
                    </a:lnTo>
                    <a:lnTo>
                      <a:pt x="3156" y="510"/>
                    </a:lnTo>
                    <a:lnTo>
                      <a:pt x="3156" y="516"/>
                    </a:lnTo>
                    <a:lnTo>
                      <a:pt x="3156" y="516"/>
                    </a:lnTo>
                    <a:lnTo>
                      <a:pt x="3156" y="516"/>
                    </a:lnTo>
                    <a:lnTo>
                      <a:pt x="3156" y="516"/>
                    </a:lnTo>
                    <a:lnTo>
                      <a:pt x="3156" y="516"/>
                    </a:lnTo>
                    <a:lnTo>
                      <a:pt x="3156" y="516"/>
                    </a:lnTo>
                    <a:lnTo>
                      <a:pt x="3156" y="516"/>
                    </a:lnTo>
                    <a:lnTo>
                      <a:pt x="3156" y="516"/>
                    </a:lnTo>
                    <a:lnTo>
                      <a:pt x="3156" y="516"/>
                    </a:lnTo>
                    <a:lnTo>
                      <a:pt x="3156" y="516"/>
                    </a:lnTo>
                    <a:lnTo>
                      <a:pt x="3156" y="516"/>
                    </a:lnTo>
                    <a:lnTo>
                      <a:pt x="3156" y="516"/>
                    </a:lnTo>
                    <a:lnTo>
                      <a:pt x="3156" y="516"/>
                    </a:lnTo>
                    <a:lnTo>
                      <a:pt x="3156" y="516"/>
                    </a:lnTo>
                    <a:lnTo>
                      <a:pt x="3156" y="522"/>
                    </a:lnTo>
                    <a:lnTo>
                      <a:pt x="3156" y="522"/>
                    </a:lnTo>
                    <a:lnTo>
                      <a:pt x="3156" y="522"/>
                    </a:lnTo>
                    <a:lnTo>
                      <a:pt x="3156" y="522"/>
                    </a:lnTo>
                    <a:lnTo>
                      <a:pt x="3156" y="522"/>
                    </a:lnTo>
                    <a:lnTo>
                      <a:pt x="3156" y="522"/>
                    </a:lnTo>
                    <a:lnTo>
                      <a:pt x="3156" y="522"/>
                    </a:lnTo>
                    <a:lnTo>
                      <a:pt x="3156" y="522"/>
                    </a:lnTo>
                    <a:lnTo>
                      <a:pt x="3156" y="522"/>
                    </a:lnTo>
                    <a:lnTo>
                      <a:pt x="3156" y="522"/>
                    </a:lnTo>
                    <a:lnTo>
                      <a:pt x="3156" y="522"/>
                    </a:lnTo>
                    <a:lnTo>
                      <a:pt x="3156" y="522"/>
                    </a:lnTo>
                    <a:lnTo>
                      <a:pt x="3156" y="522"/>
                    </a:lnTo>
                    <a:lnTo>
                      <a:pt x="3156" y="522"/>
                    </a:lnTo>
                    <a:lnTo>
                      <a:pt x="3156" y="522"/>
                    </a:lnTo>
                    <a:lnTo>
                      <a:pt x="3156" y="522"/>
                    </a:lnTo>
                    <a:lnTo>
                      <a:pt x="3162" y="528"/>
                    </a:lnTo>
                    <a:lnTo>
                      <a:pt x="3162" y="528"/>
                    </a:lnTo>
                    <a:lnTo>
                      <a:pt x="3162" y="528"/>
                    </a:lnTo>
                    <a:lnTo>
                      <a:pt x="3162" y="528"/>
                    </a:lnTo>
                    <a:lnTo>
                      <a:pt x="3162" y="528"/>
                    </a:lnTo>
                    <a:lnTo>
                      <a:pt x="3162" y="528"/>
                    </a:lnTo>
                    <a:lnTo>
                      <a:pt x="3162" y="528"/>
                    </a:lnTo>
                    <a:lnTo>
                      <a:pt x="3162" y="528"/>
                    </a:lnTo>
                    <a:lnTo>
                      <a:pt x="3162" y="528"/>
                    </a:lnTo>
                    <a:lnTo>
                      <a:pt x="3162" y="528"/>
                    </a:lnTo>
                    <a:lnTo>
                      <a:pt x="3162" y="528"/>
                    </a:lnTo>
                    <a:lnTo>
                      <a:pt x="3162" y="528"/>
                    </a:lnTo>
                    <a:lnTo>
                      <a:pt x="3162" y="528"/>
                    </a:lnTo>
                    <a:lnTo>
                      <a:pt x="3162" y="528"/>
                    </a:lnTo>
                    <a:lnTo>
                      <a:pt x="3162" y="528"/>
                    </a:lnTo>
                    <a:lnTo>
                      <a:pt x="3162" y="528"/>
                    </a:lnTo>
                    <a:lnTo>
                      <a:pt x="3162" y="528"/>
                    </a:lnTo>
                    <a:lnTo>
                      <a:pt x="3162" y="528"/>
                    </a:lnTo>
                    <a:lnTo>
                      <a:pt x="3162" y="528"/>
                    </a:lnTo>
                    <a:lnTo>
                      <a:pt x="3162" y="528"/>
                    </a:lnTo>
                    <a:lnTo>
                      <a:pt x="3162" y="528"/>
                    </a:lnTo>
                    <a:lnTo>
                      <a:pt x="3162" y="528"/>
                    </a:lnTo>
                    <a:lnTo>
                      <a:pt x="3162" y="528"/>
                    </a:lnTo>
                    <a:lnTo>
                      <a:pt x="3162" y="534"/>
                    </a:lnTo>
                    <a:lnTo>
                      <a:pt x="3162" y="534"/>
                    </a:lnTo>
                    <a:lnTo>
                      <a:pt x="3162" y="534"/>
                    </a:lnTo>
                    <a:lnTo>
                      <a:pt x="3162" y="534"/>
                    </a:lnTo>
                    <a:lnTo>
                      <a:pt x="3162" y="534"/>
                    </a:lnTo>
                    <a:lnTo>
                      <a:pt x="3162" y="534"/>
                    </a:lnTo>
                    <a:lnTo>
                      <a:pt x="3162" y="534"/>
                    </a:lnTo>
                    <a:lnTo>
                      <a:pt x="3162" y="534"/>
                    </a:lnTo>
                    <a:lnTo>
                      <a:pt x="3162" y="534"/>
                    </a:lnTo>
                    <a:lnTo>
                      <a:pt x="3162" y="534"/>
                    </a:lnTo>
                    <a:lnTo>
                      <a:pt x="3162" y="534"/>
                    </a:lnTo>
                    <a:lnTo>
                      <a:pt x="3168" y="534"/>
                    </a:lnTo>
                    <a:lnTo>
                      <a:pt x="3168" y="534"/>
                    </a:lnTo>
                    <a:lnTo>
                      <a:pt x="3168" y="534"/>
                    </a:lnTo>
                    <a:lnTo>
                      <a:pt x="3168" y="534"/>
                    </a:lnTo>
                    <a:lnTo>
                      <a:pt x="3168" y="534"/>
                    </a:lnTo>
                    <a:lnTo>
                      <a:pt x="3168" y="534"/>
                    </a:lnTo>
                    <a:lnTo>
                      <a:pt x="3168" y="540"/>
                    </a:lnTo>
                    <a:lnTo>
                      <a:pt x="3168" y="540"/>
                    </a:lnTo>
                    <a:lnTo>
                      <a:pt x="3168" y="540"/>
                    </a:lnTo>
                    <a:lnTo>
                      <a:pt x="3168" y="540"/>
                    </a:lnTo>
                    <a:lnTo>
                      <a:pt x="3168" y="540"/>
                    </a:lnTo>
                    <a:lnTo>
                      <a:pt x="3168" y="540"/>
                    </a:lnTo>
                    <a:lnTo>
                      <a:pt x="3168" y="540"/>
                    </a:lnTo>
                    <a:lnTo>
                      <a:pt x="3168" y="540"/>
                    </a:lnTo>
                    <a:lnTo>
                      <a:pt x="3168" y="540"/>
                    </a:lnTo>
                    <a:lnTo>
                      <a:pt x="3168" y="540"/>
                    </a:lnTo>
                    <a:lnTo>
                      <a:pt x="3168" y="540"/>
                    </a:lnTo>
                    <a:lnTo>
                      <a:pt x="3168" y="540"/>
                    </a:lnTo>
                    <a:lnTo>
                      <a:pt x="3168" y="540"/>
                    </a:lnTo>
                    <a:lnTo>
                      <a:pt x="3168" y="540"/>
                    </a:lnTo>
                    <a:lnTo>
                      <a:pt x="3168" y="546"/>
                    </a:lnTo>
                    <a:lnTo>
                      <a:pt x="3168" y="546"/>
                    </a:lnTo>
                    <a:lnTo>
                      <a:pt x="3168" y="546"/>
                    </a:lnTo>
                    <a:lnTo>
                      <a:pt x="3168" y="546"/>
                    </a:lnTo>
                    <a:lnTo>
                      <a:pt x="3168" y="546"/>
                    </a:lnTo>
                    <a:lnTo>
                      <a:pt x="3168" y="546"/>
                    </a:lnTo>
                    <a:lnTo>
                      <a:pt x="3168" y="546"/>
                    </a:lnTo>
                    <a:lnTo>
                      <a:pt x="3168" y="546"/>
                    </a:lnTo>
                    <a:lnTo>
                      <a:pt x="3168" y="546"/>
                    </a:lnTo>
                    <a:lnTo>
                      <a:pt x="3168" y="546"/>
                    </a:lnTo>
                    <a:lnTo>
                      <a:pt x="3168" y="546"/>
                    </a:lnTo>
                    <a:lnTo>
                      <a:pt x="3168" y="546"/>
                    </a:lnTo>
                    <a:lnTo>
                      <a:pt x="3168" y="546"/>
                    </a:lnTo>
                    <a:lnTo>
                      <a:pt x="3174" y="552"/>
                    </a:lnTo>
                    <a:lnTo>
                      <a:pt x="3174" y="552"/>
                    </a:lnTo>
                    <a:lnTo>
                      <a:pt x="3174" y="552"/>
                    </a:lnTo>
                    <a:lnTo>
                      <a:pt x="3174" y="552"/>
                    </a:lnTo>
                    <a:lnTo>
                      <a:pt x="3174" y="552"/>
                    </a:lnTo>
                    <a:lnTo>
                      <a:pt x="3174" y="552"/>
                    </a:lnTo>
                    <a:lnTo>
                      <a:pt x="3174" y="552"/>
                    </a:lnTo>
                    <a:lnTo>
                      <a:pt x="3174" y="552"/>
                    </a:lnTo>
                    <a:lnTo>
                      <a:pt x="3174" y="552"/>
                    </a:lnTo>
                    <a:lnTo>
                      <a:pt x="3174" y="552"/>
                    </a:lnTo>
                    <a:lnTo>
                      <a:pt x="3174" y="552"/>
                    </a:lnTo>
                    <a:lnTo>
                      <a:pt x="3174" y="558"/>
                    </a:lnTo>
                    <a:lnTo>
                      <a:pt x="3174" y="558"/>
                    </a:lnTo>
                    <a:lnTo>
                      <a:pt x="3174" y="558"/>
                    </a:lnTo>
                    <a:lnTo>
                      <a:pt x="3174" y="558"/>
                    </a:lnTo>
                    <a:lnTo>
                      <a:pt x="3174" y="558"/>
                    </a:lnTo>
                    <a:lnTo>
                      <a:pt x="3174" y="558"/>
                    </a:lnTo>
                    <a:lnTo>
                      <a:pt x="3174" y="558"/>
                    </a:lnTo>
                    <a:lnTo>
                      <a:pt x="3174" y="558"/>
                    </a:lnTo>
                    <a:lnTo>
                      <a:pt x="3174" y="558"/>
                    </a:lnTo>
                    <a:lnTo>
                      <a:pt x="3174" y="558"/>
                    </a:lnTo>
                    <a:lnTo>
                      <a:pt x="3174" y="564"/>
                    </a:lnTo>
                    <a:lnTo>
                      <a:pt x="3174" y="564"/>
                    </a:lnTo>
                    <a:lnTo>
                      <a:pt x="3174" y="564"/>
                    </a:lnTo>
                    <a:lnTo>
                      <a:pt x="3174" y="564"/>
                    </a:lnTo>
                    <a:lnTo>
                      <a:pt x="3174" y="564"/>
                    </a:lnTo>
                    <a:lnTo>
                      <a:pt x="3174" y="564"/>
                    </a:lnTo>
                    <a:lnTo>
                      <a:pt x="3174" y="564"/>
                    </a:lnTo>
                    <a:lnTo>
                      <a:pt x="3174" y="564"/>
                    </a:lnTo>
                    <a:lnTo>
                      <a:pt x="3174" y="564"/>
                    </a:lnTo>
                    <a:lnTo>
                      <a:pt x="3174" y="564"/>
                    </a:lnTo>
                    <a:lnTo>
                      <a:pt x="3174" y="570"/>
                    </a:lnTo>
                    <a:lnTo>
                      <a:pt x="3180" y="570"/>
                    </a:lnTo>
                    <a:lnTo>
                      <a:pt x="3180" y="570"/>
                    </a:lnTo>
                    <a:lnTo>
                      <a:pt x="3180" y="570"/>
                    </a:lnTo>
                    <a:lnTo>
                      <a:pt x="3180" y="570"/>
                    </a:lnTo>
                    <a:lnTo>
                      <a:pt x="3180" y="570"/>
                    </a:lnTo>
                    <a:lnTo>
                      <a:pt x="3180" y="570"/>
                    </a:lnTo>
                    <a:lnTo>
                      <a:pt x="3180" y="570"/>
                    </a:lnTo>
                    <a:lnTo>
                      <a:pt x="3180" y="570"/>
                    </a:lnTo>
                    <a:lnTo>
                      <a:pt x="3180" y="570"/>
                    </a:lnTo>
                    <a:lnTo>
                      <a:pt x="3180" y="576"/>
                    </a:lnTo>
                    <a:lnTo>
                      <a:pt x="3180" y="576"/>
                    </a:lnTo>
                    <a:lnTo>
                      <a:pt x="3180" y="576"/>
                    </a:lnTo>
                    <a:lnTo>
                      <a:pt x="3180" y="576"/>
                    </a:lnTo>
                    <a:lnTo>
                      <a:pt x="3180" y="576"/>
                    </a:lnTo>
                    <a:lnTo>
                      <a:pt x="3180" y="576"/>
                    </a:lnTo>
                    <a:lnTo>
                      <a:pt x="3180" y="576"/>
                    </a:lnTo>
                    <a:lnTo>
                      <a:pt x="3180" y="576"/>
                    </a:lnTo>
                    <a:lnTo>
                      <a:pt x="3180" y="576"/>
                    </a:lnTo>
                    <a:lnTo>
                      <a:pt x="3180" y="582"/>
                    </a:lnTo>
                    <a:lnTo>
                      <a:pt x="3180" y="582"/>
                    </a:lnTo>
                    <a:lnTo>
                      <a:pt x="3180" y="582"/>
                    </a:lnTo>
                    <a:lnTo>
                      <a:pt x="3180" y="582"/>
                    </a:lnTo>
                    <a:lnTo>
                      <a:pt x="3180" y="582"/>
                    </a:lnTo>
                    <a:lnTo>
                      <a:pt x="3180" y="582"/>
                    </a:lnTo>
                    <a:lnTo>
                      <a:pt x="3180" y="582"/>
                    </a:lnTo>
                    <a:lnTo>
                      <a:pt x="3180" y="582"/>
                    </a:lnTo>
                    <a:lnTo>
                      <a:pt x="3180" y="582"/>
                    </a:lnTo>
                    <a:lnTo>
                      <a:pt x="3180" y="582"/>
                    </a:lnTo>
                    <a:lnTo>
                      <a:pt x="3180" y="582"/>
                    </a:lnTo>
                    <a:lnTo>
                      <a:pt x="3180" y="582"/>
                    </a:lnTo>
                    <a:lnTo>
                      <a:pt x="3180" y="582"/>
                    </a:lnTo>
                    <a:lnTo>
                      <a:pt x="3180" y="582"/>
                    </a:lnTo>
                    <a:lnTo>
                      <a:pt x="3180" y="582"/>
                    </a:lnTo>
                    <a:lnTo>
                      <a:pt x="3180" y="576"/>
                    </a:lnTo>
                    <a:lnTo>
                      <a:pt x="3186" y="576"/>
                    </a:lnTo>
                    <a:lnTo>
                      <a:pt x="3186" y="576"/>
                    </a:lnTo>
                    <a:lnTo>
                      <a:pt x="3186" y="576"/>
                    </a:lnTo>
                    <a:lnTo>
                      <a:pt x="3186" y="576"/>
                    </a:lnTo>
                    <a:lnTo>
                      <a:pt x="3186" y="576"/>
                    </a:lnTo>
                    <a:lnTo>
                      <a:pt x="3186" y="576"/>
                    </a:lnTo>
                    <a:lnTo>
                      <a:pt x="3186" y="576"/>
                    </a:lnTo>
                    <a:lnTo>
                      <a:pt x="3186" y="576"/>
                    </a:lnTo>
                    <a:lnTo>
                      <a:pt x="3186" y="576"/>
                    </a:lnTo>
                    <a:lnTo>
                      <a:pt x="3186" y="576"/>
                    </a:lnTo>
                    <a:lnTo>
                      <a:pt x="3186" y="576"/>
                    </a:lnTo>
                    <a:lnTo>
                      <a:pt x="3186" y="576"/>
                    </a:lnTo>
                    <a:lnTo>
                      <a:pt x="3186" y="576"/>
                    </a:lnTo>
                    <a:lnTo>
                      <a:pt x="3186" y="576"/>
                    </a:lnTo>
                    <a:lnTo>
                      <a:pt x="3186" y="570"/>
                    </a:lnTo>
                    <a:lnTo>
                      <a:pt x="3186" y="570"/>
                    </a:lnTo>
                    <a:lnTo>
                      <a:pt x="3186" y="570"/>
                    </a:lnTo>
                    <a:lnTo>
                      <a:pt x="3186" y="570"/>
                    </a:lnTo>
                    <a:lnTo>
                      <a:pt x="3186" y="570"/>
                    </a:lnTo>
                    <a:lnTo>
                      <a:pt x="3186" y="570"/>
                    </a:lnTo>
                    <a:lnTo>
                      <a:pt x="3186" y="570"/>
                    </a:lnTo>
                    <a:lnTo>
                      <a:pt x="3186" y="570"/>
                    </a:lnTo>
                    <a:lnTo>
                      <a:pt x="3186" y="570"/>
                    </a:lnTo>
                    <a:lnTo>
                      <a:pt x="3186" y="570"/>
                    </a:lnTo>
                    <a:lnTo>
                      <a:pt x="3186" y="570"/>
                    </a:lnTo>
                    <a:lnTo>
                      <a:pt x="3186" y="570"/>
                    </a:lnTo>
                    <a:lnTo>
                      <a:pt x="3186" y="564"/>
                    </a:lnTo>
                    <a:lnTo>
                      <a:pt x="3186" y="564"/>
                    </a:lnTo>
                    <a:lnTo>
                      <a:pt x="3186" y="564"/>
                    </a:lnTo>
                    <a:lnTo>
                      <a:pt x="3186" y="564"/>
                    </a:lnTo>
                    <a:lnTo>
                      <a:pt x="3186" y="564"/>
                    </a:lnTo>
                    <a:lnTo>
                      <a:pt x="3186" y="564"/>
                    </a:lnTo>
                    <a:lnTo>
                      <a:pt x="3186" y="564"/>
                    </a:lnTo>
                    <a:lnTo>
                      <a:pt x="3192" y="564"/>
                    </a:lnTo>
                    <a:lnTo>
                      <a:pt x="3192" y="564"/>
                    </a:lnTo>
                    <a:lnTo>
                      <a:pt x="3192" y="564"/>
                    </a:lnTo>
                    <a:lnTo>
                      <a:pt x="3192" y="564"/>
                    </a:lnTo>
                    <a:lnTo>
                      <a:pt x="3192" y="558"/>
                    </a:lnTo>
                    <a:lnTo>
                      <a:pt x="3192" y="558"/>
                    </a:lnTo>
                    <a:lnTo>
                      <a:pt x="3192" y="558"/>
                    </a:lnTo>
                    <a:lnTo>
                      <a:pt x="3192" y="558"/>
                    </a:lnTo>
                    <a:lnTo>
                      <a:pt x="3192" y="558"/>
                    </a:lnTo>
                    <a:lnTo>
                      <a:pt x="3192" y="558"/>
                    </a:lnTo>
                    <a:lnTo>
                      <a:pt x="3192" y="558"/>
                    </a:lnTo>
                    <a:lnTo>
                      <a:pt x="3192" y="558"/>
                    </a:lnTo>
                    <a:lnTo>
                      <a:pt x="3192" y="558"/>
                    </a:lnTo>
                    <a:lnTo>
                      <a:pt x="3192" y="558"/>
                    </a:lnTo>
                    <a:lnTo>
                      <a:pt x="3192" y="558"/>
                    </a:lnTo>
                    <a:lnTo>
                      <a:pt x="3192" y="558"/>
                    </a:lnTo>
                    <a:lnTo>
                      <a:pt x="3192" y="558"/>
                    </a:lnTo>
                    <a:lnTo>
                      <a:pt x="3192" y="558"/>
                    </a:lnTo>
                    <a:lnTo>
                      <a:pt x="3192" y="558"/>
                    </a:lnTo>
                    <a:lnTo>
                      <a:pt x="3192" y="558"/>
                    </a:lnTo>
                    <a:lnTo>
                      <a:pt x="3192" y="558"/>
                    </a:lnTo>
                    <a:lnTo>
                      <a:pt x="3192" y="558"/>
                    </a:lnTo>
                    <a:lnTo>
                      <a:pt x="3192" y="558"/>
                    </a:lnTo>
                    <a:lnTo>
                      <a:pt x="3192" y="558"/>
                    </a:lnTo>
                    <a:lnTo>
                      <a:pt x="3192" y="558"/>
                    </a:lnTo>
                    <a:lnTo>
                      <a:pt x="3192" y="564"/>
                    </a:lnTo>
                    <a:lnTo>
                      <a:pt x="3192" y="564"/>
                    </a:lnTo>
                    <a:lnTo>
                      <a:pt x="3192" y="564"/>
                    </a:lnTo>
                    <a:lnTo>
                      <a:pt x="3192" y="564"/>
                    </a:lnTo>
                    <a:lnTo>
                      <a:pt x="3192" y="564"/>
                    </a:lnTo>
                    <a:lnTo>
                      <a:pt x="3192" y="564"/>
                    </a:lnTo>
                    <a:lnTo>
                      <a:pt x="3192" y="564"/>
                    </a:lnTo>
                    <a:lnTo>
                      <a:pt x="3192" y="564"/>
                    </a:lnTo>
                    <a:lnTo>
                      <a:pt x="3198" y="564"/>
                    </a:lnTo>
                    <a:lnTo>
                      <a:pt x="3198" y="564"/>
                    </a:lnTo>
                    <a:lnTo>
                      <a:pt x="3198" y="570"/>
                    </a:lnTo>
                    <a:lnTo>
                      <a:pt x="3198" y="570"/>
                    </a:lnTo>
                    <a:lnTo>
                      <a:pt x="3198" y="570"/>
                    </a:lnTo>
                    <a:lnTo>
                      <a:pt x="3198" y="570"/>
                    </a:lnTo>
                    <a:lnTo>
                      <a:pt x="3198" y="570"/>
                    </a:lnTo>
                    <a:lnTo>
                      <a:pt x="3198" y="570"/>
                    </a:lnTo>
                    <a:lnTo>
                      <a:pt x="3198" y="570"/>
                    </a:lnTo>
                    <a:lnTo>
                      <a:pt x="3198" y="570"/>
                    </a:lnTo>
                    <a:lnTo>
                      <a:pt x="3198" y="570"/>
                    </a:lnTo>
                    <a:lnTo>
                      <a:pt x="3198" y="576"/>
                    </a:lnTo>
                    <a:lnTo>
                      <a:pt x="3198" y="576"/>
                    </a:lnTo>
                    <a:lnTo>
                      <a:pt x="3198" y="576"/>
                    </a:lnTo>
                    <a:lnTo>
                      <a:pt x="3198" y="576"/>
                    </a:lnTo>
                    <a:lnTo>
                      <a:pt x="3198" y="576"/>
                    </a:lnTo>
                    <a:lnTo>
                      <a:pt x="3198" y="576"/>
                    </a:lnTo>
                    <a:lnTo>
                      <a:pt x="3198" y="576"/>
                    </a:lnTo>
                    <a:lnTo>
                      <a:pt x="3198" y="576"/>
                    </a:lnTo>
                    <a:lnTo>
                      <a:pt x="3198" y="576"/>
                    </a:lnTo>
                    <a:lnTo>
                      <a:pt x="3198" y="576"/>
                    </a:lnTo>
                    <a:lnTo>
                      <a:pt x="3198" y="582"/>
                    </a:lnTo>
                    <a:lnTo>
                      <a:pt x="3198" y="582"/>
                    </a:lnTo>
                    <a:lnTo>
                      <a:pt x="3198" y="582"/>
                    </a:lnTo>
                    <a:lnTo>
                      <a:pt x="3198" y="582"/>
                    </a:lnTo>
                    <a:lnTo>
                      <a:pt x="3198" y="582"/>
                    </a:lnTo>
                    <a:lnTo>
                      <a:pt x="3198" y="582"/>
                    </a:lnTo>
                    <a:lnTo>
                      <a:pt x="3198" y="582"/>
                    </a:lnTo>
                    <a:lnTo>
                      <a:pt x="3198" y="582"/>
                    </a:lnTo>
                    <a:lnTo>
                      <a:pt x="3198" y="582"/>
                    </a:lnTo>
                    <a:lnTo>
                      <a:pt x="3198" y="582"/>
                    </a:lnTo>
                    <a:lnTo>
                      <a:pt x="3198" y="582"/>
                    </a:lnTo>
                    <a:lnTo>
                      <a:pt x="3198" y="582"/>
                    </a:lnTo>
                    <a:lnTo>
                      <a:pt x="3204" y="588"/>
                    </a:lnTo>
                    <a:lnTo>
                      <a:pt x="3204" y="588"/>
                    </a:lnTo>
                    <a:lnTo>
                      <a:pt x="3204" y="588"/>
                    </a:lnTo>
                    <a:lnTo>
                      <a:pt x="3204" y="588"/>
                    </a:lnTo>
                    <a:lnTo>
                      <a:pt x="3204" y="588"/>
                    </a:lnTo>
                    <a:lnTo>
                      <a:pt x="3204" y="588"/>
                    </a:lnTo>
                    <a:lnTo>
                      <a:pt x="3204" y="588"/>
                    </a:lnTo>
                    <a:lnTo>
                      <a:pt x="3204" y="588"/>
                    </a:lnTo>
                    <a:lnTo>
                      <a:pt x="3204" y="588"/>
                    </a:lnTo>
                    <a:lnTo>
                      <a:pt x="3204" y="588"/>
                    </a:lnTo>
                    <a:lnTo>
                      <a:pt x="3204" y="588"/>
                    </a:lnTo>
                    <a:lnTo>
                      <a:pt x="3204" y="588"/>
                    </a:lnTo>
                    <a:lnTo>
                      <a:pt x="3204" y="588"/>
                    </a:lnTo>
                    <a:lnTo>
                      <a:pt x="3204" y="588"/>
                    </a:lnTo>
                    <a:lnTo>
                      <a:pt x="3204" y="588"/>
                    </a:lnTo>
                    <a:lnTo>
                      <a:pt x="3204" y="588"/>
                    </a:lnTo>
                    <a:lnTo>
                      <a:pt x="3204" y="588"/>
                    </a:lnTo>
                    <a:lnTo>
                      <a:pt x="3204" y="588"/>
                    </a:lnTo>
                    <a:lnTo>
                      <a:pt x="3204" y="582"/>
                    </a:lnTo>
                    <a:lnTo>
                      <a:pt x="3204" y="582"/>
                    </a:lnTo>
                    <a:lnTo>
                      <a:pt x="3204" y="582"/>
                    </a:lnTo>
                    <a:lnTo>
                      <a:pt x="3204" y="582"/>
                    </a:lnTo>
                    <a:lnTo>
                      <a:pt x="3204" y="582"/>
                    </a:lnTo>
                    <a:lnTo>
                      <a:pt x="3204" y="582"/>
                    </a:lnTo>
                    <a:lnTo>
                      <a:pt x="3204" y="582"/>
                    </a:lnTo>
                    <a:lnTo>
                      <a:pt x="3204" y="582"/>
                    </a:lnTo>
                    <a:lnTo>
                      <a:pt x="3204" y="582"/>
                    </a:lnTo>
                    <a:lnTo>
                      <a:pt x="3204" y="582"/>
                    </a:lnTo>
                    <a:lnTo>
                      <a:pt x="3204" y="582"/>
                    </a:lnTo>
                    <a:lnTo>
                      <a:pt x="3204" y="582"/>
                    </a:lnTo>
                    <a:lnTo>
                      <a:pt x="3204" y="576"/>
                    </a:lnTo>
                    <a:lnTo>
                      <a:pt x="3204" y="576"/>
                    </a:lnTo>
                    <a:lnTo>
                      <a:pt x="3204" y="576"/>
                    </a:lnTo>
                    <a:lnTo>
                      <a:pt x="3204" y="576"/>
                    </a:lnTo>
                    <a:lnTo>
                      <a:pt x="3210" y="576"/>
                    </a:lnTo>
                    <a:lnTo>
                      <a:pt x="3210" y="576"/>
                    </a:lnTo>
                    <a:lnTo>
                      <a:pt x="3210" y="576"/>
                    </a:lnTo>
                    <a:lnTo>
                      <a:pt x="3210" y="576"/>
                    </a:lnTo>
                    <a:lnTo>
                      <a:pt x="3210" y="576"/>
                    </a:lnTo>
                    <a:lnTo>
                      <a:pt x="3210" y="576"/>
                    </a:lnTo>
                    <a:lnTo>
                      <a:pt x="3210" y="576"/>
                    </a:lnTo>
                    <a:lnTo>
                      <a:pt x="3210" y="576"/>
                    </a:lnTo>
                    <a:lnTo>
                      <a:pt x="3210" y="576"/>
                    </a:lnTo>
                    <a:lnTo>
                      <a:pt x="3210" y="570"/>
                    </a:lnTo>
                    <a:lnTo>
                      <a:pt x="3210" y="570"/>
                    </a:lnTo>
                    <a:lnTo>
                      <a:pt x="3210" y="570"/>
                    </a:lnTo>
                    <a:lnTo>
                      <a:pt x="3210" y="570"/>
                    </a:lnTo>
                    <a:lnTo>
                      <a:pt x="3210" y="570"/>
                    </a:lnTo>
                    <a:lnTo>
                      <a:pt x="3210" y="570"/>
                    </a:lnTo>
                    <a:lnTo>
                      <a:pt x="3210" y="570"/>
                    </a:lnTo>
                    <a:lnTo>
                      <a:pt x="3210" y="570"/>
                    </a:lnTo>
                    <a:lnTo>
                      <a:pt x="3210" y="570"/>
                    </a:lnTo>
                    <a:lnTo>
                      <a:pt x="3210" y="570"/>
                    </a:lnTo>
                    <a:lnTo>
                      <a:pt x="3210" y="570"/>
                    </a:lnTo>
                    <a:lnTo>
                      <a:pt x="3210" y="570"/>
                    </a:lnTo>
                    <a:lnTo>
                      <a:pt x="3210" y="570"/>
                    </a:lnTo>
                    <a:lnTo>
                      <a:pt x="3210" y="564"/>
                    </a:lnTo>
                    <a:lnTo>
                      <a:pt x="3210" y="564"/>
                    </a:lnTo>
                    <a:lnTo>
                      <a:pt x="3210" y="564"/>
                    </a:lnTo>
                    <a:lnTo>
                      <a:pt x="3210" y="564"/>
                    </a:lnTo>
                    <a:lnTo>
                      <a:pt x="3210" y="564"/>
                    </a:lnTo>
                    <a:lnTo>
                      <a:pt x="3210" y="564"/>
                    </a:lnTo>
                    <a:lnTo>
                      <a:pt x="3210" y="564"/>
                    </a:lnTo>
                    <a:lnTo>
                      <a:pt x="3210" y="564"/>
                    </a:lnTo>
                    <a:lnTo>
                      <a:pt x="3210" y="564"/>
                    </a:lnTo>
                    <a:lnTo>
                      <a:pt x="3210" y="564"/>
                    </a:lnTo>
                    <a:lnTo>
                      <a:pt x="3216" y="564"/>
                    </a:lnTo>
                    <a:lnTo>
                      <a:pt x="3216" y="564"/>
                    </a:lnTo>
                    <a:lnTo>
                      <a:pt x="3216" y="564"/>
                    </a:lnTo>
                    <a:lnTo>
                      <a:pt x="3216" y="564"/>
                    </a:lnTo>
                    <a:lnTo>
                      <a:pt x="3216" y="564"/>
                    </a:lnTo>
                    <a:lnTo>
                      <a:pt x="3216" y="558"/>
                    </a:lnTo>
                    <a:lnTo>
                      <a:pt x="3216" y="558"/>
                    </a:lnTo>
                    <a:lnTo>
                      <a:pt x="3216" y="558"/>
                    </a:lnTo>
                    <a:lnTo>
                      <a:pt x="3216" y="558"/>
                    </a:lnTo>
                    <a:lnTo>
                      <a:pt x="3216" y="558"/>
                    </a:lnTo>
                    <a:lnTo>
                      <a:pt x="3216" y="558"/>
                    </a:lnTo>
                    <a:lnTo>
                      <a:pt x="3216" y="558"/>
                    </a:lnTo>
                    <a:lnTo>
                      <a:pt x="3216" y="558"/>
                    </a:lnTo>
                    <a:lnTo>
                      <a:pt x="3216" y="558"/>
                    </a:lnTo>
                    <a:lnTo>
                      <a:pt x="3216" y="558"/>
                    </a:lnTo>
                    <a:lnTo>
                      <a:pt x="3216" y="558"/>
                    </a:lnTo>
                    <a:lnTo>
                      <a:pt x="3216" y="558"/>
                    </a:lnTo>
                    <a:lnTo>
                      <a:pt x="3216" y="558"/>
                    </a:lnTo>
                    <a:lnTo>
                      <a:pt x="3216" y="558"/>
                    </a:lnTo>
                    <a:lnTo>
                      <a:pt x="3216" y="558"/>
                    </a:lnTo>
                    <a:lnTo>
                      <a:pt x="3216" y="558"/>
                    </a:lnTo>
                    <a:lnTo>
                      <a:pt x="3216" y="558"/>
                    </a:lnTo>
                    <a:lnTo>
                      <a:pt x="3216" y="552"/>
                    </a:lnTo>
                    <a:lnTo>
                      <a:pt x="3216" y="552"/>
                    </a:lnTo>
                    <a:lnTo>
                      <a:pt x="3216" y="552"/>
                    </a:lnTo>
                    <a:lnTo>
                      <a:pt x="3216" y="552"/>
                    </a:lnTo>
                    <a:lnTo>
                      <a:pt x="3216" y="552"/>
                    </a:lnTo>
                    <a:lnTo>
                      <a:pt x="3216" y="552"/>
                    </a:lnTo>
                    <a:lnTo>
                      <a:pt x="3216" y="552"/>
                    </a:lnTo>
                    <a:lnTo>
                      <a:pt x="3216" y="552"/>
                    </a:lnTo>
                    <a:lnTo>
                      <a:pt x="3216" y="552"/>
                    </a:lnTo>
                    <a:lnTo>
                      <a:pt x="3216" y="552"/>
                    </a:lnTo>
                    <a:lnTo>
                      <a:pt x="3216" y="552"/>
                    </a:lnTo>
                    <a:lnTo>
                      <a:pt x="3222" y="552"/>
                    </a:lnTo>
                    <a:lnTo>
                      <a:pt x="3222" y="552"/>
                    </a:lnTo>
                    <a:lnTo>
                      <a:pt x="3222" y="552"/>
                    </a:lnTo>
                    <a:lnTo>
                      <a:pt x="3222" y="552"/>
                    </a:lnTo>
                    <a:lnTo>
                      <a:pt x="3222" y="552"/>
                    </a:lnTo>
                    <a:lnTo>
                      <a:pt x="3222" y="552"/>
                    </a:lnTo>
                    <a:lnTo>
                      <a:pt x="3222" y="552"/>
                    </a:lnTo>
                    <a:lnTo>
                      <a:pt x="3222" y="552"/>
                    </a:lnTo>
                    <a:lnTo>
                      <a:pt x="3222" y="552"/>
                    </a:lnTo>
                    <a:lnTo>
                      <a:pt x="3222" y="552"/>
                    </a:lnTo>
                    <a:lnTo>
                      <a:pt x="3222" y="552"/>
                    </a:lnTo>
                    <a:lnTo>
                      <a:pt x="3222" y="546"/>
                    </a:lnTo>
                    <a:lnTo>
                      <a:pt x="3222" y="546"/>
                    </a:lnTo>
                    <a:lnTo>
                      <a:pt x="3222" y="546"/>
                    </a:lnTo>
                    <a:lnTo>
                      <a:pt x="3222" y="546"/>
                    </a:lnTo>
                    <a:lnTo>
                      <a:pt x="3222" y="546"/>
                    </a:lnTo>
                    <a:lnTo>
                      <a:pt x="3222" y="546"/>
                    </a:lnTo>
                    <a:lnTo>
                      <a:pt x="3222" y="546"/>
                    </a:lnTo>
                    <a:lnTo>
                      <a:pt x="3222" y="546"/>
                    </a:lnTo>
                    <a:lnTo>
                      <a:pt x="3222" y="546"/>
                    </a:lnTo>
                    <a:lnTo>
                      <a:pt x="3222" y="546"/>
                    </a:lnTo>
                    <a:lnTo>
                      <a:pt x="3222" y="546"/>
                    </a:lnTo>
                    <a:lnTo>
                      <a:pt x="3222" y="546"/>
                    </a:lnTo>
                    <a:lnTo>
                      <a:pt x="3222" y="546"/>
                    </a:lnTo>
                    <a:lnTo>
                      <a:pt x="3222" y="546"/>
                    </a:lnTo>
                    <a:lnTo>
                      <a:pt x="3222" y="546"/>
                    </a:lnTo>
                    <a:lnTo>
                      <a:pt x="3222" y="546"/>
                    </a:lnTo>
                    <a:lnTo>
                      <a:pt x="3222" y="546"/>
                    </a:lnTo>
                    <a:lnTo>
                      <a:pt x="3222" y="546"/>
                    </a:lnTo>
                    <a:lnTo>
                      <a:pt x="3222" y="546"/>
                    </a:lnTo>
                    <a:lnTo>
                      <a:pt x="3222" y="546"/>
                    </a:lnTo>
                    <a:lnTo>
                      <a:pt x="3222" y="546"/>
                    </a:lnTo>
                    <a:lnTo>
                      <a:pt x="3222" y="546"/>
                    </a:lnTo>
                    <a:lnTo>
                      <a:pt x="3222" y="546"/>
                    </a:lnTo>
                    <a:lnTo>
                      <a:pt x="3228" y="546"/>
                    </a:lnTo>
                    <a:lnTo>
                      <a:pt x="3228" y="546"/>
                    </a:lnTo>
                    <a:lnTo>
                      <a:pt x="3228" y="546"/>
                    </a:lnTo>
                    <a:lnTo>
                      <a:pt x="3228" y="546"/>
                    </a:lnTo>
                    <a:lnTo>
                      <a:pt x="3228" y="540"/>
                    </a:lnTo>
                    <a:lnTo>
                      <a:pt x="3228" y="540"/>
                    </a:lnTo>
                    <a:lnTo>
                      <a:pt x="3228" y="540"/>
                    </a:lnTo>
                    <a:lnTo>
                      <a:pt x="3228" y="540"/>
                    </a:lnTo>
                    <a:lnTo>
                      <a:pt x="3228" y="540"/>
                    </a:lnTo>
                    <a:lnTo>
                      <a:pt x="3228" y="540"/>
                    </a:lnTo>
                    <a:lnTo>
                      <a:pt x="3228" y="540"/>
                    </a:lnTo>
                    <a:lnTo>
                      <a:pt x="3228" y="540"/>
                    </a:lnTo>
                    <a:lnTo>
                      <a:pt x="3228" y="540"/>
                    </a:lnTo>
                    <a:lnTo>
                      <a:pt x="3228" y="540"/>
                    </a:lnTo>
                    <a:lnTo>
                      <a:pt x="3228" y="540"/>
                    </a:lnTo>
                    <a:lnTo>
                      <a:pt x="3228" y="540"/>
                    </a:lnTo>
                    <a:lnTo>
                      <a:pt x="3228" y="540"/>
                    </a:lnTo>
                    <a:lnTo>
                      <a:pt x="3228" y="540"/>
                    </a:lnTo>
                    <a:lnTo>
                      <a:pt x="3228" y="540"/>
                    </a:lnTo>
                    <a:lnTo>
                      <a:pt x="3228" y="540"/>
                    </a:lnTo>
                    <a:lnTo>
                      <a:pt x="3228" y="540"/>
                    </a:lnTo>
                    <a:lnTo>
                      <a:pt x="3228" y="540"/>
                    </a:lnTo>
                    <a:lnTo>
                      <a:pt x="3228" y="534"/>
                    </a:lnTo>
                    <a:lnTo>
                      <a:pt x="3228" y="534"/>
                    </a:lnTo>
                    <a:lnTo>
                      <a:pt x="3228" y="534"/>
                    </a:lnTo>
                    <a:lnTo>
                      <a:pt x="3228" y="534"/>
                    </a:lnTo>
                    <a:lnTo>
                      <a:pt x="3228" y="534"/>
                    </a:lnTo>
                    <a:lnTo>
                      <a:pt x="3228" y="534"/>
                    </a:lnTo>
                    <a:lnTo>
                      <a:pt x="3228" y="534"/>
                    </a:lnTo>
                    <a:lnTo>
                      <a:pt x="3228" y="534"/>
                    </a:lnTo>
                    <a:lnTo>
                      <a:pt x="3228" y="534"/>
                    </a:lnTo>
                    <a:lnTo>
                      <a:pt x="3228" y="534"/>
                    </a:lnTo>
                    <a:lnTo>
                      <a:pt x="3228" y="534"/>
                    </a:lnTo>
                    <a:lnTo>
                      <a:pt x="3234" y="534"/>
                    </a:lnTo>
                    <a:lnTo>
                      <a:pt x="3234" y="534"/>
                    </a:lnTo>
                    <a:lnTo>
                      <a:pt x="3234" y="534"/>
                    </a:lnTo>
                    <a:lnTo>
                      <a:pt x="3234" y="528"/>
                    </a:lnTo>
                    <a:lnTo>
                      <a:pt x="3234" y="528"/>
                    </a:lnTo>
                    <a:lnTo>
                      <a:pt x="3234" y="528"/>
                    </a:lnTo>
                    <a:lnTo>
                      <a:pt x="3234" y="528"/>
                    </a:lnTo>
                    <a:lnTo>
                      <a:pt x="3234" y="528"/>
                    </a:lnTo>
                    <a:lnTo>
                      <a:pt x="3234" y="528"/>
                    </a:lnTo>
                    <a:lnTo>
                      <a:pt x="3234" y="528"/>
                    </a:lnTo>
                    <a:lnTo>
                      <a:pt x="3234" y="528"/>
                    </a:lnTo>
                    <a:lnTo>
                      <a:pt x="3234" y="528"/>
                    </a:lnTo>
                    <a:lnTo>
                      <a:pt x="3234" y="528"/>
                    </a:lnTo>
                    <a:lnTo>
                      <a:pt x="3234" y="528"/>
                    </a:lnTo>
                    <a:lnTo>
                      <a:pt x="3234" y="528"/>
                    </a:lnTo>
                    <a:lnTo>
                      <a:pt x="3234" y="522"/>
                    </a:lnTo>
                    <a:lnTo>
                      <a:pt x="3234" y="522"/>
                    </a:lnTo>
                    <a:lnTo>
                      <a:pt x="3234" y="522"/>
                    </a:lnTo>
                    <a:lnTo>
                      <a:pt x="3234" y="522"/>
                    </a:lnTo>
                    <a:lnTo>
                      <a:pt x="3234" y="522"/>
                    </a:lnTo>
                    <a:lnTo>
                      <a:pt x="3234" y="522"/>
                    </a:lnTo>
                    <a:lnTo>
                      <a:pt x="3234" y="522"/>
                    </a:lnTo>
                    <a:lnTo>
                      <a:pt x="3234" y="522"/>
                    </a:lnTo>
                    <a:lnTo>
                      <a:pt x="3234" y="522"/>
                    </a:lnTo>
                    <a:lnTo>
                      <a:pt x="3234" y="522"/>
                    </a:lnTo>
                    <a:lnTo>
                      <a:pt x="3234" y="522"/>
                    </a:lnTo>
                    <a:lnTo>
                      <a:pt x="3234" y="522"/>
                    </a:lnTo>
                    <a:lnTo>
                      <a:pt x="3234" y="522"/>
                    </a:lnTo>
                    <a:lnTo>
                      <a:pt x="3234" y="522"/>
                    </a:lnTo>
                    <a:lnTo>
                      <a:pt x="3234" y="516"/>
                    </a:lnTo>
                    <a:lnTo>
                      <a:pt x="3234" y="516"/>
                    </a:lnTo>
                    <a:lnTo>
                      <a:pt x="3234" y="516"/>
                    </a:lnTo>
                    <a:lnTo>
                      <a:pt x="3234" y="516"/>
                    </a:lnTo>
                    <a:lnTo>
                      <a:pt x="3234" y="516"/>
                    </a:lnTo>
                    <a:lnTo>
                      <a:pt x="3234" y="516"/>
                    </a:lnTo>
                    <a:lnTo>
                      <a:pt x="3240" y="516"/>
                    </a:lnTo>
                    <a:lnTo>
                      <a:pt x="3240" y="516"/>
                    </a:lnTo>
                    <a:lnTo>
                      <a:pt x="3240" y="516"/>
                    </a:lnTo>
                    <a:lnTo>
                      <a:pt x="3240" y="516"/>
                    </a:lnTo>
                    <a:lnTo>
                      <a:pt x="3240" y="510"/>
                    </a:lnTo>
                    <a:lnTo>
                      <a:pt x="3240" y="510"/>
                    </a:lnTo>
                    <a:lnTo>
                      <a:pt x="3240" y="510"/>
                    </a:lnTo>
                    <a:lnTo>
                      <a:pt x="3240" y="510"/>
                    </a:lnTo>
                    <a:lnTo>
                      <a:pt x="3240" y="510"/>
                    </a:lnTo>
                    <a:lnTo>
                      <a:pt x="3240" y="510"/>
                    </a:lnTo>
                    <a:lnTo>
                      <a:pt x="3240" y="510"/>
                    </a:lnTo>
                    <a:lnTo>
                      <a:pt x="3240" y="510"/>
                    </a:lnTo>
                    <a:lnTo>
                      <a:pt x="3240" y="510"/>
                    </a:lnTo>
                    <a:lnTo>
                      <a:pt x="3240" y="510"/>
                    </a:lnTo>
                    <a:lnTo>
                      <a:pt x="3240" y="510"/>
                    </a:lnTo>
                    <a:lnTo>
                      <a:pt x="3240" y="510"/>
                    </a:lnTo>
                    <a:lnTo>
                      <a:pt x="3240" y="510"/>
                    </a:lnTo>
                    <a:lnTo>
                      <a:pt x="3240" y="504"/>
                    </a:lnTo>
                    <a:lnTo>
                      <a:pt x="3240" y="504"/>
                    </a:lnTo>
                    <a:lnTo>
                      <a:pt x="3240" y="504"/>
                    </a:lnTo>
                    <a:lnTo>
                      <a:pt x="3240" y="504"/>
                    </a:lnTo>
                    <a:lnTo>
                      <a:pt x="3240" y="504"/>
                    </a:lnTo>
                    <a:lnTo>
                      <a:pt x="3240" y="504"/>
                    </a:lnTo>
                    <a:lnTo>
                      <a:pt x="3240" y="504"/>
                    </a:lnTo>
                    <a:lnTo>
                      <a:pt x="3240" y="504"/>
                    </a:lnTo>
                    <a:lnTo>
                      <a:pt x="3240" y="504"/>
                    </a:lnTo>
                    <a:lnTo>
                      <a:pt x="3240" y="504"/>
                    </a:lnTo>
                    <a:lnTo>
                      <a:pt x="3240" y="504"/>
                    </a:lnTo>
                    <a:lnTo>
                      <a:pt x="3240" y="504"/>
                    </a:lnTo>
                    <a:lnTo>
                      <a:pt x="3240" y="504"/>
                    </a:lnTo>
                    <a:lnTo>
                      <a:pt x="3240" y="504"/>
                    </a:lnTo>
                    <a:lnTo>
                      <a:pt x="3240" y="504"/>
                    </a:lnTo>
                    <a:lnTo>
                      <a:pt x="3240" y="504"/>
                    </a:lnTo>
                    <a:lnTo>
                      <a:pt x="3246" y="504"/>
                    </a:lnTo>
                    <a:lnTo>
                      <a:pt x="3246" y="504"/>
                    </a:lnTo>
                    <a:lnTo>
                      <a:pt x="3246" y="504"/>
                    </a:lnTo>
                    <a:lnTo>
                      <a:pt x="3246" y="504"/>
                    </a:lnTo>
                    <a:lnTo>
                      <a:pt x="3246" y="504"/>
                    </a:lnTo>
                    <a:lnTo>
                      <a:pt x="3246" y="504"/>
                    </a:lnTo>
                    <a:lnTo>
                      <a:pt x="3246" y="498"/>
                    </a:lnTo>
                    <a:lnTo>
                      <a:pt x="3246" y="498"/>
                    </a:lnTo>
                    <a:lnTo>
                      <a:pt x="3246" y="498"/>
                    </a:lnTo>
                    <a:lnTo>
                      <a:pt x="3246" y="498"/>
                    </a:lnTo>
                    <a:lnTo>
                      <a:pt x="3246" y="498"/>
                    </a:lnTo>
                    <a:lnTo>
                      <a:pt x="3246" y="498"/>
                    </a:lnTo>
                    <a:lnTo>
                      <a:pt x="3246" y="498"/>
                    </a:lnTo>
                    <a:lnTo>
                      <a:pt x="3246" y="498"/>
                    </a:lnTo>
                    <a:lnTo>
                      <a:pt x="3246" y="498"/>
                    </a:lnTo>
                    <a:lnTo>
                      <a:pt x="3246" y="498"/>
                    </a:lnTo>
                    <a:lnTo>
                      <a:pt x="3246" y="498"/>
                    </a:lnTo>
                    <a:lnTo>
                      <a:pt x="3246" y="498"/>
                    </a:lnTo>
                    <a:lnTo>
                      <a:pt x="3246" y="498"/>
                    </a:lnTo>
                    <a:lnTo>
                      <a:pt x="3246" y="498"/>
                    </a:lnTo>
                    <a:lnTo>
                      <a:pt x="3246" y="498"/>
                    </a:lnTo>
                    <a:lnTo>
                      <a:pt x="3246" y="498"/>
                    </a:lnTo>
                    <a:lnTo>
                      <a:pt x="3246" y="498"/>
                    </a:lnTo>
                    <a:lnTo>
                      <a:pt x="3246" y="498"/>
                    </a:lnTo>
                    <a:lnTo>
                      <a:pt x="3246" y="498"/>
                    </a:lnTo>
                    <a:lnTo>
                      <a:pt x="3246" y="498"/>
                    </a:lnTo>
                    <a:lnTo>
                      <a:pt x="3246" y="498"/>
                    </a:lnTo>
                    <a:lnTo>
                      <a:pt x="3246" y="498"/>
                    </a:lnTo>
                    <a:lnTo>
                      <a:pt x="3246" y="498"/>
                    </a:lnTo>
                    <a:lnTo>
                      <a:pt x="3246" y="498"/>
                    </a:lnTo>
                    <a:lnTo>
                      <a:pt x="3246" y="498"/>
                    </a:lnTo>
                    <a:lnTo>
                      <a:pt x="3246" y="498"/>
                    </a:lnTo>
                    <a:lnTo>
                      <a:pt x="3252" y="504"/>
                    </a:lnTo>
                    <a:lnTo>
                      <a:pt x="3252" y="504"/>
                    </a:lnTo>
                    <a:lnTo>
                      <a:pt x="3252" y="504"/>
                    </a:lnTo>
                    <a:lnTo>
                      <a:pt x="3252" y="504"/>
                    </a:lnTo>
                    <a:lnTo>
                      <a:pt x="3252" y="504"/>
                    </a:lnTo>
                    <a:lnTo>
                      <a:pt x="3252" y="504"/>
                    </a:lnTo>
                    <a:lnTo>
                      <a:pt x="3252" y="504"/>
                    </a:lnTo>
                    <a:lnTo>
                      <a:pt x="3252" y="504"/>
                    </a:lnTo>
                    <a:lnTo>
                      <a:pt x="3252" y="504"/>
                    </a:lnTo>
                    <a:lnTo>
                      <a:pt x="3252" y="504"/>
                    </a:lnTo>
                    <a:lnTo>
                      <a:pt x="3252" y="504"/>
                    </a:lnTo>
                    <a:lnTo>
                      <a:pt x="3252" y="504"/>
                    </a:lnTo>
                    <a:lnTo>
                      <a:pt x="3252" y="504"/>
                    </a:lnTo>
                    <a:lnTo>
                      <a:pt x="3252" y="504"/>
                    </a:lnTo>
                    <a:lnTo>
                      <a:pt x="3252" y="504"/>
                    </a:lnTo>
                    <a:lnTo>
                      <a:pt x="3252" y="504"/>
                    </a:lnTo>
                    <a:lnTo>
                      <a:pt x="3252" y="504"/>
                    </a:lnTo>
                    <a:lnTo>
                      <a:pt x="3252" y="504"/>
                    </a:lnTo>
                    <a:lnTo>
                      <a:pt x="3252" y="504"/>
                    </a:lnTo>
                    <a:lnTo>
                      <a:pt x="3252" y="504"/>
                    </a:lnTo>
                    <a:lnTo>
                      <a:pt x="3252" y="504"/>
                    </a:lnTo>
                    <a:lnTo>
                      <a:pt x="3252" y="504"/>
                    </a:lnTo>
                    <a:lnTo>
                      <a:pt x="3252" y="510"/>
                    </a:lnTo>
                    <a:lnTo>
                      <a:pt x="3252" y="510"/>
                    </a:lnTo>
                    <a:lnTo>
                      <a:pt x="3252" y="510"/>
                    </a:lnTo>
                    <a:lnTo>
                      <a:pt x="3252" y="510"/>
                    </a:lnTo>
                    <a:lnTo>
                      <a:pt x="3252" y="510"/>
                    </a:lnTo>
                    <a:lnTo>
                      <a:pt x="3252" y="510"/>
                    </a:lnTo>
                    <a:lnTo>
                      <a:pt x="3252" y="510"/>
                    </a:lnTo>
                    <a:lnTo>
                      <a:pt x="3252" y="510"/>
                    </a:lnTo>
                    <a:lnTo>
                      <a:pt x="3252" y="510"/>
                    </a:lnTo>
                    <a:lnTo>
                      <a:pt x="3252" y="510"/>
                    </a:lnTo>
                    <a:lnTo>
                      <a:pt x="3252" y="510"/>
                    </a:lnTo>
                    <a:lnTo>
                      <a:pt x="3258" y="510"/>
                    </a:lnTo>
                    <a:lnTo>
                      <a:pt x="3258" y="510"/>
                    </a:lnTo>
                    <a:lnTo>
                      <a:pt x="3258" y="516"/>
                    </a:lnTo>
                    <a:lnTo>
                      <a:pt x="3258" y="516"/>
                    </a:lnTo>
                    <a:lnTo>
                      <a:pt x="3258" y="516"/>
                    </a:lnTo>
                    <a:lnTo>
                      <a:pt x="3258" y="516"/>
                    </a:lnTo>
                    <a:lnTo>
                      <a:pt x="3258" y="516"/>
                    </a:lnTo>
                    <a:lnTo>
                      <a:pt x="3258" y="516"/>
                    </a:lnTo>
                    <a:lnTo>
                      <a:pt x="3258" y="516"/>
                    </a:lnTo>
                    <a:lnTo>
                      <a:pt x="3258" y="516"/>
                    </a:lnTo>
                    <a:lnTo>
                      <a:pt x="3258" y="516"/>
                    </a:lnTo>
                    <a:lnTo>
                      <a:pt x="3258" y="516"/>
                    </a:lnTo>
                    <a:lnTo>
                      <a:pt x="3258" y="522"/>
                    </a:lnTo>
                    <a:lnTo>
                      <a:pt x="3258" y="522"/>
                    </a:lnTo>
                    <a:lnTo>
                      <a:pt x="3258" y="522"/>
                    </a:lnTo>
                    <a:lnTo>
                      <a:pt x="3258" y="522"/>
                    </a:lnTo>
                    <a:lnTo>
                      <a:pt x="3258" y="522"/>
                    </a:lnTo>
                    <a:lnTo>
                      <a:pt x="3258" y="522"/>
                    </a:lnTo>
                    <a:lnTo>
                      <a:pt x="3258" y="522"/>
                    </a:lnTo>
                    <a:lnTo>
                      <a:pt x="3258" y="522"/>
                    </a:lnTo>
                    <a:lnTo>
                      <a:pt x="3258" y="522"/>
                    </a:lnTo>
                    <a:lnTo>
                      <a:pt x="3258" y="522"/>
                    </a:lnTo>
                    <a:lnTo>
                      <a:pt x="3258" y="522"/>
                    </a:lnTo>
                    <a:lnTo>
                      <a:pt x="3258" y="528"/>
                    </a:lnTo>
                    <a:lnTo>
                      <a:pt x="3258" y="528"/>
                    </a:lnTo>
                    <a:lnTo>
                      <a:pt x="3258" y="528"/>
                    </a:lnTo>
                    <a:lnTo>
                      <a:pt x="3258" y="528"/>
                    </a:lnTo>
                    <a:lnTo>
                      <a:pt x="3258" y="528"/>
                    </a:lnTo>
                    <a:lnTo>
                      <a:pt x="3258" y="528"/>
                    </a:lnTo>
                    <a:lnTo>
                      <a:pt x="3258" y="528"/>
                    </a:lnTo>
                    <a:lnTo>
                      <a:pt x="3258" y="528"/>
                    </a:lnTo>
                    <a:lnTo>
                      <a:pt x="3258" y="528"/>
                    </a:lnTo>
                    <a:lnTo>
                      <a:pt x="3258" y="528"/>
                    </a:lnTo>
                    <a:lnTo>
                      <a:pt x="3258" y="534"/>
                    </a:lnTo>
                    <a:lnTo>
                      <a:pt x="3264" y="534"/>
                    </a:lnTo>
                    <a:lnTo>
                      <a:pt x="3264" y="534"/>
                    </a:lnTo>
                    <a:lnTo>
                      <a:pt x="3264" y="534"/>
                    </a:lnTo>
                    <a:lnTo>
                      <a:pt x="3264" y="534"/>
                    </a:lnTo>
                    <a:lnTo>
                      <a:pt x="3264" y="534"/>
                    </a:lnTo>
                    <a:lnTo>
                      <a:pt x="3264" y="534"/>
                    </a:lnTo>
                    <a:lnTo>
                      <a:pt x="3264" y="534"/>
                    </a:lnTo>
                    <a:lnTo>
                      <a:pt x="3264" y="534"/>
                    </a:lnTo>
                    <a:lnTo>
                      <a:pt x="3264" y="534"/>
                    </a:lnTo>
                    <a:lnTo>
                      <a:pt x="3264" y="534"/>
                    </a:lnTo>
                    <a:lnTo>
                      <a:pt x="3264" y="540"/>
                    </a:lnTo>
                    <a:lnTo>
                      <a:pt x="3264" y="540"/>
                    </a:lnTo>
                    <a:lnTo>
                      <a:pt x="3264" y="540"/>
                    </a:lnTo>
                    <a:lnTo>
                      <a:pt x="3282" y="564"/>
                    </a:lnTo>
                    <a:lnTo>
                      <a:pt x="3282" y="564"/>
                    </a:lnTo>
                    <a:lnTo>
                      <a:pt x="3282" y="564"/>
                    </a:lnTo>
                    <a:lnTo>
                      <a:pt x="3282" y="564"/>
                    </a:lnTo>
                    <a:lnTo>
                      <a:pt x="3282" y="564"/>
                    </a:lnTo>
                    <a:lnTo>
                      <a:pt x="3282" y="564"/>
                    </a:lnTo>
                    <a:lnTo>
                      <a:pt x="3282" y="564"/>
                    </a:lnTo>
                    <a:lnTo>
                      <a:pt x="3282" y="564"/>
                    </a:lnTo>
                    <a:lnTo>
                      <a:pt x="3282" y="564"/>
                    </a:lnTo>
                    <a:lnTo>
                      <a:pt x="3282" y="564"/>
                    </a:lnTo>
                    <a:lnTo>
                      <a:pt x="3282" y="564"/>
                    </a:lnTo>
                    <a:lnTo>
                      <a:pt x="3282" y="564"/>
                    </a:lnTo>
                    <a:lnTo>
                      <a:pt x="3282" y="564"/>
                    </a:lnTo>
                    <a:lnTo>
                      <a:pt x="3282" y="564"/>
                    </a:lnTo>
                    <a:lnTo>
                      <a:pt x="3282" y="564"/>
                    </a:lnTo>
                    <a:lnTo>
                      <a:pt x="3282" y="564"/>
                    </a:lnTo>
                    <a:lnTo>
                      <a:pt x="3282" y="564"/>
                    </a:lnTo>
                    <a:lnTo>
                      <a:pt x="3282" y="564"/>
                    </a:lnTo>
                    <a:lnTo>
                      <a:pt x="3282" y="564"/>
                    </a:lnTo>
                    <a:lnTo>
                      <a:pt x="3282" y="558"/>
                    </a:lnTo>
                    <a:lnTo>
                      <a:pt x="3282" y="558"/>
                    </a:lnTo>
                    <a:lnTo>
                      <a:pt x="3282" y="558"/>
                    </a:lnTo>
                    <a:lnTo>
                      <a:pt x="3282" y="558"/>
                    </a:lnTo>
                    <a:lnTo>
                      <a:pt x="3282" y="558"/>
                    </a:lnTo>
                    <a:lnTo>
                      <a:pt x="3282" y="558"/>
                    </a:lnTo>
                    <a:lnTo>
                      <a:pt x="3282" y="558"/>
                    </a:lnTo>
                    <a:lnTo>
                      <a:pt x="3300" y="528"/>
                    </a:lnTo>
                    <a:lnTo>
                      <a:pt x="3300" y="528"/>
                    </a:lnTo>
                    <a:lnTo>
                      <a:pt x="3300" y="522"/>
                    </a:lnTo>
                    <a:lnTo>
                      <a:pt x="3300" y="522"/>
                    </a:lnTo>
                    <a:lnTo>
                      <a:pt x="3300" y="522"/>
                    </a:lnTo>
                    <a:lnTo>
                      <a:pt x="3300" y="522"/>
                    </a:lnTo>
                    <a:lnTo>
                      <a:pt x="3300" y="522"/>
                    </a:lnTo>
                    <a:lnTo>
                      <a:pt x="3300" y="522"/>
                    </a:lnTo>
                    <a:lnTo>
                      <a:pt x="3300" y="522"/>
                    </a:lnTo>
                    <a:lnTo>
                      <a:pt x="3300" y="522"/>
                    </a:lnTo>
                    <a:lnTo>
                      <a:pt x="3306" y="522"/>
                    </a:lnTo>
                    <a:lnTo>
                      <a:pt x="3306" y="522"/>
                    </a:lnTo>
                    <a:lnTo>
                      <a:pt x="3306" y="516"/>
                    </a:lnTo>
                    <a:lnTo>
                      <a:pt x="3306" y="516"/>
                    </a:lnTo>
                    <a:lnTo>
                      <a:pt x="3306" y="516"/>
                    </a:lnTo>
                    <a:lnTo>
                      <a:pt x="3306" y="516"/>
                    </a:lnTo>
                    <a:lnTo>
                      <a:pt x="3306" y="516"/>
                    </a:lnTo>
                    <a:lnTo>
                      <a:pt x="3306" y="516"/>
                    </a:lnTo>
                    <a:lnTo>
                      <a:pt x="3306" y="516"/>
                    </a:lnTo>
                    <a:lnTo>
                      <a:pt x="3306" y="516"/>
                    </a:lnTo>
                    <a:lnTo>
                      <a:pt x="3306" y="516"/>
                    </a:lnTo>
                    <a:lnTo>
                      <a:pt x="3306" y="510"/>
                    </a:lnTo>
                    <a:lnTo>
                      <a:pt x="3306" y="510"/>
                    </a:lnTo>
                    <a:lnTo>
                      <a:pt x="3306" y="510"/>
                    </a:lnTo>
                    <a:lnTo>
                      <a:pt x="3306" y="510"/>
                    </a:lnTo>
                    <a:lnTo>
                      <a:pt x="3306" y="510"/>
                    </a:lnTo>
                    <a:lnTo>
                      <a:pt x="3306" y="510"/>
                    </a:lnTo>
                    <a:lnTo>
                      <a:pt x="3306" y="510"/>
                    </a:lnTo>
                    <a:lnTo>
                      <a:pt x="3306" y="510"/>
                    </a:lnTo>
                    <a:lnTo>
                      <a:pt x="3306" y="504"/>
                    </a:lnTo>
                    <a:lnTo>
                      <a:pt x="3306" y="504"/>
                    </a:lnTo>
                    <a:lnTo>
                      <a:pt x="3306" y="504"/>
                    </a:lnTo>
                    <a:lnTo>
                      <a:pt x="3306" y="504"/>
                    </a:lnTo>
                    <a:lnTo>
                      <a:pt x="3306" y="504"/>
                    </a:lnTo>
                    <a:lnTo>
                      <a:pt x="3306" y="504"/>
                    </a:lnTo>
                    <a:lnTo>
                      <a:pt x="3306" y="504"/>
                    </a:lnTo>
                    <a:lnTo>
                      <a:pt x="3306" y="504"/>
                    </a:lnTo>
                    <a:lnTo>
                      <a:pt x="3306" y="498"/>
                    </a:lnTo>
                    <a:lnTo>
                      <a:pt x="3306" y="498"/>
                    </a:lnTo>
                    <a:lnTo>
                      <a:pt x="3306" y="498"/>
                    </a:lnTo>
                    <a:lnTo>
                      <a:pt x="3306" y="498"/>
                    </a:lnTo>
                    <a:lnTo>
                      <a:pt x="3306" y="498"/>
                    </a:lnTo>
                    <a:lnTo>
                      <a:pt x="3306" y="498"/>
                    </a:lnTo>
                    <a:lnTo>
                      <a:pt x="3306" y="498"/>
                    </a:lnTo>
                    <a:lnTo>
                      <a:pt x="3312" y="492"/>
                    </a:lnTo>
                    <a:lnTo>
                      <a:pt x="3312" y="492"/>
                    </a:lnTo>
                    <a:lnTo>
                      <a:pt x="3312" y="492"/>
                    </a:lnTo>
                    <a:lnTo>
                      <a:pt x="3312" y="492"/>
                    </a:lnTo>
                    <a:lnTo>
                      <a:pt x="3312" y="492"/>
                    </a:lnTo>
                    <a:lnTo>
                      <a:pt x="3312" y="492"/>
                    </a:lnTo>
                    <a:lnTo>
                      <a:pt x="3312" y="492"/>
                    </a:lnTo>
                    <a:lnTo>
                      <a:pt x="3312" y="492"/>
                    </a:lnTo>
                    <a:lnTo>
                      <a:pt x="3312" y="492"/>
                    </a:lnTo>
                    <a:lnTo>
                      <a:pt x="3312" y="486"/>
                    </a:lnTo>
                    <a:lnTo>
                      <a:pt x="3312" y="486"/>
                    </a:lnTo>
                    <a:lnTo>
                      <a:pt x="3312" y="486"/>
                    </a:lnTo>
                    <a:lnTo>
                      <a:pt x="3312" y="486"/>
                    </a:lnTo>
                    <a:lnTo>
                      <a:pt x="3312" y="486"/>
                    </a:lnTo>
                    <a:lnTo>
                      <a:pt x="3312" y="486"/>
                    </a:lnTo>
                    <a:lnTo>
                      <a:pt x="3312" y="486"/>
                    </a:lnTo>
                    <a:lnTo>
                      <a:pt x="3312" y="480"/>
                    </a:lnTo>
                    <a:lnTo>
                      <a:pt x="3312" y="480"/>
                    </a:lnTo>
                    <a:lnTo>
                      <a:pt x="3312" y="480"/>
                    </a:lnTo>
                    <a:lnTo>
                      <a:pt x="3312" y="480"/>
                    </a:lnTo>
                    <a:lnTo>
                      <a:pt x="3312" y="480"/>
                    </a:lnTo>
                    <a:lnTo>
                      <a:pt x="3312" y="480"/>
                    </a:lnTo>
                    <a:lnTo>
                      <a:pt x="3312" y="480"/>
                    </a:lnTo>
                    <a:lnTo>
                      <a:pt x="3312" y="474"/>
                    </a:lnTo>
                    <a:lnTo>
                      <a:pt x="3312" y="474"/>
                    </a:lnTo>
                    <a:lnTo>
                      <a:pt x="3312" y="474"/>
                    </a:lnTo>
                    <a:lnTo>
                      <a:pt x="3312" y="474"/>
                    </a:lnTo>
                    <a:lnTo>
                      <a:pt x="3312" y="474"/>
                    </a:lnTo>
                    <a:lnTo>
                      <a:pt x="3312" y="474"/>
                    </a:lnTo>
                    <a:lnTo>
                      <a:pt x="3312" y="474"/>
                    </a:lnTo>
                    <a:lnTo>
                      <a:pt x="3312" y="474"/>
                    </a:lnTo>
                    <a:lnTo>
                      <a:pt x="3312" y="474"/>
                    </a:lnTo>
                    <a:lnTo>
                      <a:pt x="3312" y="468"/>
                    </a:lnTo>
                    <a:lnTo>
                      <a:pt x="3312" y="468"/>
                    </a:lnTo>
                    <a:lnTo>
                      <a:pt x="3318" y="468"/>
                    </a:lnTo>
                    <a:lnTo>
                      <a:pt x="3318" y="468"/>
                    </a:lnTo>
                    <a:lnTo>
                      <a:pt x="3318" y="468"/>
                    </a:lnTo>
                    <a:lnTo>
                      <a:pt x="3318" y="468"/>
                    </a:lnTo>
                    <a:lnTo>
                      <a:pt x="3318" y="468"/>
                    </a:lnTo>
                    <a:lnTo>
                      <a:pt x="3318" y="468"/>
                    </a:lnTo>
                    <a:lnTo>
                      <a:pt x="3318" y="468"/>
                    </a:lnTo>
                    <a:lnTo>
                      <a:pt x="3318" y="468"/>
                    </a:lnTo>
                    <a:lnTo>
                      <a:pt x="3318" y="462"/>
                    </a:lnTo>
                    <a:lnTo>
                      <a:pt x="3318" y="462"/>
                    </a:lnTo>
                    <a:lnTo>
                      <a:pt x="3318" y="462"/>
                    </a:lnTo>
                    <a:lnTo>
                      <a:pt x="3318" y="462"/>
                    </a:lnTo>
                    <a:lnTo>
                      <a:pt x="3318" y="462"/>
                    </a:lnTo>
                    <a:lnTo>
                      <a:pt x="3318" y="462"/>
                    </a:lnTo>
                    <a:lnTo>
                      <a:pt x="3318" y="462"/>
                    </a:lnTo>
                    <a:lnTo>
                      <a:pt x="3318" y="462"/>
                    </a:lnTo>
                    <a:lnTo>
                      <a:pt x="3318" y="462"/>
                    </a:lnTo>
                    <a:lnTo>
                      <a:pt x="3318" y="462"/>
                    </a:lnTo>
                    <a:lnTo>
                      <a:pt x="3318" y="462"/>
                    </a:lnTo>
                    <a:lnTo>
                      <a:pt x="3318" y="462"/>
                    </a:lnTo>
                    <a:lnTo>
                      <a:pt x="3318" y="462"/>
                    </a:lnTo>
                    <a:lnTo>
                      <a:pt x="3318" y="456"/>
                    </a:lnTo>
                    <a:lnTo>
                      <a:pt x="3318" y="456"/>
                    </a:lnTo>
                    <a:lnTo>
                      <a:pt x="3318" y="456"/>
                    </a:lnTo>
                    <a:lnTo>
                      <a:pt x="3318" y="456"/>
                    </a:lnTo>
                    <a:lnTo>
                      <a:pt x="3318" y="456"/>
                    </a:lnTo>
                    <a:lnTo>
                      <a:pt x="3318" y="456"/>
                    </a:lnTo>
                    <a:lnTo>
                      <a:pt x="3318" y="456"/>
                    </a:lnTo>
                    <a:lnTo>
                      <a:pt x="3318" y="456"/>
                    </a:lnTo>
                    <a:lnTo>
                      <a:pt x="3318" y="456"/>
                    </a:lnTo>
                    <a:lnTo>
                      <a:pt x="3318" y="456"/>
                    </a:lnTo>
                    <a:lnTo>
                      <a:pt x="3318" y="456"/>
                    </a:lnTo>
                    <a:lnTo>
                      <a:pt x="3318" y="456"/>
                    </a:lnTo>
                    <a:lnTo>
                      <a:pt x="3324" y="456"/>
                    </a:lnTo>
                    <a:lnTo>
                      <a:pt x="3324" y="456"/>
                    </a:lnTo>
                    <a:lnTo>
                      <a:pt x="3324" y="456"/>
                    </a:lnTo>
                    <a:lnTo>
                      <a:pt x="3324" y="456"/>
                    </a:lnTo>
                    <a:lnTo>
                      <a:pt x="3324" y="456"/>
                    </a:lnTo>
                    <a:lnTo>
                      <a:pt x="3324" y="456"/>
                    </a:lnTo>
                    <a:lnTo>
                      <a:pt x="3324" y="456"/>
                    </a:lnTo>
                    <a:lnTo>
                      <a:pt x="3324" y="456"/>
                    </a:lnTo>
                    <a:lnTo>
                      <a:pt x="3324" y="456"/>
                    </a:lnTo>
                    <a:lnTo>
                      <a:pt x="3324" y="456"/>
                    </a:lnTo>
                    <a:lnTo>
                      <a:pt x="3324" y="456"/>
                    </a:lnTo>
                    <a:lnTo>
                      <a:pt x="3324" y="456"/>
                    </a:lnTo>
                    <a:lnTo>
                      <a:pt x="3324" y="456"/>
                    </a:lnTo>
                    <a:lnTo>
                      <a:pt x="3324" y="456"/>
                    </a:lnTo>
                    <a:lnTo>
                      <a:pt x="3324" y="456"/>
                    </a:lnTo>
                    <a:lnTo>
                      <a:pt x="3324" y="456"/>
                    </a:lnTo>
                    <a:lnTo>
                      <a:pt x="3324" y="456"/>
                    </a:lnTo>
                    <a:lnTo>
                      <a:pt x="3324" y="456"/>
                    </a:lnTo>
                    <a:lnTo>
                      <a:pt x="3324" y="456"/>
                    </a:lnTo>
                    <a:lnTo>
                      <a:pt x="3324" y="456"/>
                    </a:lnTo>
                    <a:lnTo>
                      <a:pt x="3324" y="456"/>
                    </a:lnTo>
                    <a:lnTo>
                      <a:pt x="3324" y="456"/>
                    </a:lnTo>
                    <a:lnTo>
                      <a:pt x="3324" y="456"/>
                    </a:lnTo>
                    <a:lnTo>
                      <a:pt x="3324" y="456"/>
                    </a:lnTo>
                    <a:lnTo>
                      <a:pt x="3324" y="456"/>
                    </a:lnTo>
                    <a:lnTo>
                      <a:pt x="3324" y="456"/>
                    </a:lnTo>
                    <a:lnTo>
                      <a:pt x="3324" y="456"/>
                    </a:lnTo>
                    <a:lnTo>
                      <a:pt x="3324" y="456"/>
                    </a:lnTo>
                    <a:lnTo>
                      <a:pt x="3324" y="456"/>
                    </a:lnTo>
                    <a:lnTo>
                      <a:pt x="3324" y="456"/>
                    </a:lnTo>
                    <a:lnTo>
                      <a:pt x="3324" y="456"/>
                    </a:lnTo>
                    <a:lnTo>
                      <a:pt x="3324" y="456"/>
                    </a:lnTo>
                    <a:lnTo>
                      <a:pt x="3330" y="456"/>
                    </a:lnTo>
                    <a:lnTo>
                      <a:pt x="3330" y="456"/>
                    </a:lnTo>
                    <a:lnTo>
                      <a:pt x="3330" y="456"/>
                    </a:lnTo>
                    <a:lnTo>
                      <a:pt x="3330" y="456"/>
                    </a:lnTo>
                    <a:lnTo>
                      <a:pt x="3330" y="456"/>
                    </a:lnTo>
                    <a:lnTo>
                      <a:pt x="3330" y="456"/>
                    </a:lnTo>
                    <a:lnTo>
                      <a:pt x="3330" y="456"/>
                    </a:lnTo>
                    <a:lnTo>
                      <a:pt x="3330" y="456"/>
                    </a:lnTo>
                    <a:lnTo>
                      <a:pt x="3330" y="462"/>
                    </a:lnTo>
                    <a:lnTo>
                      <a:pt x="3330" y="462"/>
                    </a:lnTo>
                    <a:lnTo>
                      <a:pt x="3330" y="462"/>
                    </a:lnTo>
                    <a:lnTo>
                      <a:pt x="3330" y="462"/>
                    </a:lnTo>
                    <a:lnTo>
                      <a:pt x="3330" y="462"/>
                    </a:lnTo>
                    <a:lnTo>
                      <a:pt x="3330" y="462"/>
                    </a:lnTo>
                    <a:lnTo>
                      <a:pt x="3330" y="462"/>
                    </a:lnTo>
                    <a:lnTo>
                      <a:pt x="3330" y="462"/>
                    </a:lnTo>
                    <a:lnTo>
                      <a:pt x="3330" y="462"/>
                    </a:lnTo>
                    <a:lnTo>
                      <a:pt x="3330" y="462"/>
                    </a:lnTo>
                    <a:lnTo>
                      <a:pt x="3330" y="462"/>
                    </a:lnTo>
                    <a:lnTo>
                      <a:pt x="3330" y="462"/>
                    </a:lnTo>
                    <a:lnTo>
                      <a:pt x="3330" y="462"/>
                    </a:lnTo>
                    <a:lnTo>
                      <a:pt x="3330" y="468"/>
                    </a:lnTo>
                    <a:lnTo>
                      <a:pt x="3330" y="468"/>
                    </a:lnTo>
                    <a:lnTo>
                      <a:pt x="3330" y="468"/>
                    </a:lnTo>
                    <a:lnTo>
                      <a:pt x="3330" y="468"/>
                    </a:lnTo>
                    <a:lnTo>
                      <a:pt x="3330" y="468"/>
                    </a:lnTo>
                    <a:lnTo>
                      <a:pt x="3330" y="468"/>
                    </a:lnTo>
                    <a:lnTo>
                      <a:pt x="3330" y="468"/>
                    </a:lnTo>
                    <a:lnTo>
                      <a:pt x="3330" y="468"/>
                    </a:lnTo>
                    <a:lnTo>
                      <a:pt x="3330" y="468"/>
                    </a:lnTo>
                    <a:lnTo>
                      <a:pt x="3330" y="468"/>
                    </a:lnTo>
                    <a:lnTo>
                      <a:pt x="3330" y="474"/>
                    </a:lnTo>
                    <a:lnTo>
                      <a:pt x="3330" y="474"/>
                    </a:lnTo>
                    <a:lnTo>
                      <a:pt x="3336" y="474"/>
                    </a:lnTo>
                    <a:lnTo>
                      <a:pt x="3336" y="474"/>
                    </a:lnTo>
                    <a:lnTo>
                      <a:pt x="3336" y="474"/>
                    </a:lnTo>
                    <a:lnTo>
                      <a:pt x="3336" y="474"/>
                    </a:lnTo>
                    <a:lnTo>
                      <a:pt x="3336" y="474"/>
                    </a:lnTo>
                    <a:lnTo>
                      <a:pt x="3336" y="474"/>
                    </a:lnTo>
                    <a:lnTo>
                      <a:pt x="3336" y="474"/>
                    </a:lnTo>
                    <a:lnTo>
                      <a:pt x="3336" y="474"/>
                    </a:lnTo>
                    <a:lnTo>
                      <a:pt x="3336" y="474"/>
                    </a:lnTo>
                    <a:lnTo>
                      <a:pt x="3336" y="474"/>
                    </a:lnTo>
                    <a:lnTo>
                      <a:pt x="3336" y="480"/>
                    </a:lnTo>
                    <a:lnTo>
                      <a:pt x="3336" y="480"/>
                    </a:lnTo>
                    <a:lnTo>
                      <a:pt x="3336" y="480"/>
                    </a:lnTo>
                    <a:lnTo>
                      <a:pt x="3336" y="480"/>
                    </a:lnTo>
                    <a:lnTo>
                      <a:pt x="3336" y="480"/>
                    </a:lnTo>
                    <a:lnTo>
                      <a:pt x="3336" y="480"/>
                    </a:lnTo>
                    <a:lnTo>
                      <a:pt x="3336" y="480"/>
                    </a:lnTo>
                    <a:lnTo>
                      <a:pt x="3336" y="480"/>
                    </a:lnTo>
                    <a:lnTo>
                      <a:pt x="3336" y="480"/>
                    </a:lnTo>
                    <a:lnTo>
                      <a:pt x="3336" y="480"/>
                    </a:lnTo>
                    <a:lnTo>
                      <a:pt x="3336" y="480"/>
                    </a:lnTo>
                    <a:lnTo>
                      <a:pt x="3336" y="486"/>
                    </a:lnTo>
                    <a:lnTo>
                      <a:pt x="3336" y="486"/>
                    </a:lnTo>
                    <a:lnTo>
                      <a:pt x="3336" y="486"/>
                    </a:lnTo>
                    <a:lnTo>
                      <a:pt x="3336" y="486"/>
                    </a:lnTo>
                    <a:lnTo>
                      <a:pt x="3336" y="486"/>
                    </a:lnTo>
                    <a:lnTo>
                      <a:pt x="3336" y="486"/>
                    </a:lnTo>
                    <a:lnTo>
                      <a:pt x="3354" y="516"/>
                    </a:lnTo>
                    <a:lnTo>
                      <a:pt x="3354" y="516"/>
                    </a:lnTo>
                    <a:lnTo>
                      <a:pt x="3354" y="516"/>
                    </a:lnTo>
                    <a:lnTo>
                      <a:pt x="3354" y="516"/>
                    </a:lnTo>
                    <a:lnTo>
                      <a:pt x="3354" y="516"/>
                    </a:lnTo>
                    <a:lnTo>
                      <a:pt x="3354" y="516"/>
                    </a:lnTo>
                    <a:lnTo>
                      <a:pt x="3354" y="516"/>
                    </a:lnTo>
                    <a:lnTo>
                      <a:pt x="3354" y="516"/>
                    </a:lnTo>
                    <a:lnTo>
                      <a:pt x="3354" y="516"/>
                    </a:lnTo>
                    <a:lnTo>
                      <a:pt x="3354" y="516"/>
                    </a:lnTo>
                    <a:lnTo>
                      <a:pt x="3354" y="516"/>
                    </a:lnTo>
                    <a:lnTo>
                      <a:pt x="3354" y="516"/>
                    </a:lnTo>
                    <a:lnTo>
                      <a:pt x="3354" y="516"/>
                    </a:lnTo>
                    <a:lnTo>
                      <a:pt x="3354" y="516"/>
                    </a:lnTo>
                    <a:lnTo>
                      <a:pt x="3354" y="516"/>
                    </a:lnTo>
                    <a:lnTo>
                      <a:pt x="3360" y="516"/>
                    </a:lnTo>
                    <a:lnTo>
                      <a:pt x="3360" y="516"/>
                    </a:lnTo>
                    <a:lnTo>
                      <a:pt x="3360" y="516"/>
                    </a:lnTo>
                    <a:lnTo>
                      <a:pt x="3360" y="516"/>
                    </a:lnTo>
                    <a:lnTo>
                      <a:pt x="3360" y="516"/>
                    </a:lnTo>
                    <a:lnTo>
                      <a:pt x="3360" y="516"/>
                    </a:lnTo>
                    <a:lnTo>
                      <a:pt x="3360" y="516"/>
                    </a:lnTo>
                    <a:lnTo>
                      <a:pt x="3360" y="516"/>
                    </a:lnTo>
                    <a:lnTo>
                      <a:pt x="3360" y="516"/>
                    </a:lnTo>
                    <a:lnTo>
                      <a:pt x="3360" y="516"/>
                    </a:lnTo>
                    <a:lnTo>
                      <a:pt x="3360" y="516"/>
                    </a:lnTo>
                    <a:lnTo>
                      <a:pt x="3378" y="498"/>
                    </a:lnTo>
                    <a:lnTo>
                      <a:pt x="3378" y="498"/>
                    </a:lnTo>
                    <a:lnTo>
                      <a:pt x="3378" y="498"/>
                    </a:lnTo>
                    <a:lnTo>
                      <a:pt x="3378" y="498"/>
                    </a:lnTo>
                    <a:lnTo>
                      <a:pt x="3378" y="498"/>
                    </a:lnTo>
                    <a:lnTo>
                      <a:pt x="3378" y="498"/>
                    </a:lnTo>
                    <a:lnTo>
                      <a:pt x="3378" y="498"/>
                    </a:lnTo>
                    <a:lnTo>
                      <a:pt x="3378" y="498"/>
                    </a:lnTo>
                    <a:lnTo>
                      <a:pt x="3378" y="498"/>
                    </a:lnTo>
                    <a:lnTo>
                      <a:pt x="3378" y="492"/>
                    </a:lnTo>
                    <a:lnTo>
                      <a:pt x="3378" y="492"/>
                    </a:lnTo>
                    <a:lnTo>
                      <a:pt x="3378" y="492"/>
                    </a:lnTo>
                    <a:lnTo>
                      <a:pt x="3378" y="492"/>
                    </a:lnTo>
                    <a:lnTo>
                      <a:pt x="3378" y="492"/>
                    </a:lnTo>
                    <a:lnTo>
                      <a:pt x="3378" y="492"/>
                    </a:lnTo>
                    <a:lnTo>
                      <a:pt x="3378" y="492"/>
                    </a:lnTo>
                    <a:lnTo>
                      <a:pt x="3378" y="492"/>
                    </a:lnTo>
                    <a:lnTo>
                      <a:pt x="3378" y="492"/>
                    </a:lnTo>
                    <a:lnTo>
                      <a:pt x="3378" y="492"/>
                    </a:lnTo>
                    <a:lnTo>
                      <a:pt x="3378" y="492"/>
                    </a:lnTo>
                    <a:lnTo>
                      <a:pt x="3378" y="492"/>
                    </a:lnTo>
                    <a:lnTo>
                      <a:pt x="3378" y="492"/>
                    </a:lnTo>
                    <a:lnTo>
                      <a:pt x="3378" y="492"/>
                    </a:lnTo>
                    <a:lnTo>
                      <a:pt x="3378" y="486"/>
                    </a:lnTo>
                    <a:lnTo>
                      <a:pt x="3378" y="486"/>
                    </a:lnTo>
                    <a:lnTo>
                      <a:pt x="3378" y="486"/>
                    </a:lnTo>
                    <a:lnTo>
                      <a:pt x="3378" y="486"/>
                    </a:lnTo>
                    <a:lnTo>
                      <a:pt x="3378" y="486"/>
                    </a:lnTo>
                    <a:lnTo>
                      <a:pt x="3378" y="486"/>
                    </a:lnTo>
                    <a:lnTo>
                      <a:pt x="3378" y="486"/>
                    </a:lnTo>
                    <a:lnTo>
                      <a:pt x="3384" y="486"/>
                    </a:lnTo>
                    <a:lnTo>
                      <a:pt x="3384" y="486"/>
                    </a:lnTo>
                    <a:lnTo>
                      <a:pt x="3384" y="486"/>
                    </a:lnTo>
                    <a:lnTo>
                      <a:pt x="3384" y="486"/>
                    </a:lnTo>
                    <a:lnTo>
                      <a:pt x="3384" y="486"/>
                    </a:lnTo>
                    <a:lnTo>
                      <a:pt x="3384" y="480"/>
                    </a:lnTo>
                    <a:lnTo>
                      <a:pt x="3384" y="480"/>
                    </a:lnTo>
                    <a:lnTo>
                      <a:pt x="3384" y="480"/>
                    </a:lnTo>
                    <a:lnTo>
                      <a:pt x="3384" y="480"/>
                    </a:lnTo>
                    <a:lnTo>
                      <a:pt x="3384" y="480"/>
                    </a:lnTo>
                    <a:lnTo>
                      <a:pt x="3384" y="480"/>
                    </a:lnTo>
                    <a:lnTo>
                      <a:pt x="3384" y="480"/>
                    </a:lnTo>
                    <a:lnTo>
                      <a:pt x="3384" y="480"/>
                    </a:lnTo>
                    <a:lnTo>
                      <a:pt x="3384" y="480"/>
                    </a:lnTo>
                    <a:lnTo>
                      <a:pt x="3384" y="480"/>
                    </a:lnTo>
                    <a:lnTo>
                      <a:pt x="3384" y="480"/>
                    </a:lnTo>
                    <a:lnTo>
                      <a:pt x="3384" y="474"/>
                    </a:lnTo>
                    <a:lnTo>
                      <a:pt x="3384" y="474"/>
                    </a:lnTo>
                    <a:lnTo>
                      <a:pt x="3384" y="474"/>
                    </a:lnTo>
                    <a:lnTo>
                      <a:pt x="3384" y="474"/>
                    </a:lnTo>
                    <a:lnTo>
                      <a:pt x="3384" y="474"/>
                    </a:lnTo>
                    <a:lnTo>
                      <a:pt x="3384" y="474"/>
                    </a:lnTo>
                    <a:lnTo>
                      <a:pt x="3384" y="474"/>
                    </a:lnTo>
                    <a:lnTo>
                      <a:pt x="3384" y="474"/>
                    </a:lnTo>
                    <a:lnTo>
                      <a:pt x="3384" y="474"/>
                    </a:lnTo>
                    <a:lnTo>
                      <a:pt x="3384" y="474"/>
                    </a:lnTo>
                    <a:lnTo>
                      <a:pt x="3384" y="474"/>
                    </a:lnTo>
                    <a:lnTo>
                      <a:pt x="3384" y="474"/>
                    </a:lnTo>
                    <a:lnTo>
                      <a:pt x="3384" y="468"/>
                    </a:lnTo>
                    <a:lnTo>
                      <a:pt x="3384" y="468"/>
                    </a:lnTo>
                    <a:lnTo>
                      <a:pt x="3384" y="468"/>
                    </a:lnTo>
                    <a:lnTo>
                      <a:pt x="3384" y="468"/>
                    </a:lnTo>
                    <a:lnTo>
                      <a:pt x="3384" y="468"/>
                    </a:lnTo>
                    <a:lnTo>
                      <a:pt x="3384" y="468"/>
                    </a:lnTo>
                    <a:lnTo>
                      <a:pt x="3384" y="468"/>
                    </a:lnTo>
                    <a:lnTo>
                      <a:pt x="3390" y="468"/>
                    </a:lnTo>
                    <a:lnTo>
                      <a:pt x="3390" y="468"/>
                    </a:lnTo>
                    <a:lnTo>
                      <a:pt x="3390" y="468"/>
                    </a:lnTo>
                    <a:lnTo>
                      <a:pt x="3390" y="468"/>
                    </a:lnTo>
                    <a:lnTo>
                      <a:pt x="3390" y="468"/>
                    </a:lnTo>
                    <a:lnTo>
                      <a:pt x="3390" y="462"/>
                    </a:lnTo>
                    <a:lnTo>
                      <a:pt x="3390" y="462"/>
                    </a:lnTo>
                    <a:lnTo>
                      <a:pt x="3390" y="462"/>
                    </a:lnTo>
                    <a:lnTo>
                      <a:pt x="3390" y="462"/>
                    </a:lnTo>
                    <a:lnTo>
                      <a:pt x="3390" y="462"/>
                    </a:lnTo>
                    <a:lnTo>
                      <a:pt x="3390" y="462"/>
                    </a:lnTo>
                    <a:lnTo>
                      <a:pt x="3390" y="462"/>
                    </a:lnTo>
                    <a:lnTo>
                      <a:pt x="3390" y="462"/>
                    </a:lnTo>
                    <a:lnTo>
                      <a:pt x="3390" y="462"/>
                    </a:lnTo>
                    <a:lnTo>
                      <a:pt x="3390" y="462"/>
                    </a:lnTo>
                    <a:lnTo>
                      <a:pt x="3390" y="462"/>
                    </a:lnTo>
                    <a:lnTo>
                      <a:pt x="3390" y="462"/>
                    </a:lnTo>
                    <a:lnTo>
                      <a:pt x="3390" y="462"/>
                    </a:lnTo>
                    <a:lnTo>
                      <a:pt x="3390" y="462"/>
                    </a:lnTo>
                    <a:lnTo>
                      <a:pt x="3390" y="462"/>
                    </a:lnTo>
                    <a:lnTo>
                      <a:pt x="3390" y="456"/>
                    </a:lnTo>
                    <a:lnTo>
                      <a:pt x="3390" y="456"/>
                    </a:lnTo>
                    <a:lnTo>
                      <a:pt x="3390" y="456"/>
                    </a:lnTo>
                    <a:lnTo>
                      <a:pt x="3390" y="456"/>
                    </a:lnTo>
                    <a:lnTo>
                      <a:pt x="3390" y="456"/>
                    </a:lnTo>
                    <a:lnTo>
                      <a:pt x="3390" y="456"/>
                    </a:lnTo>
                    <a:lnTo>
                      <a:pt x="3390" y="456"/>
                    </a:lnTo>
                    <a:lnTo>
                      <a:pt x="3390" y="456"/>
                    </a:lnTo>
                    <a:lnTo>
                      <a:pt x="3390" y="456"/>
                    </a:lnTo>
                    <a:lnTo>
                      <a:pt x="3390" y="456"/>
                    </a:lnTo>
                    <a:lnTo>
                      <a:pt x="3390" y="456"/>
                    </a:lnTo>
                    <a:lnTo>
                      <a:pt x="3390" y="456"/>
                    </a:lnTo>
                    <a:lnTo>
                      <a:pt x="3390" y="456"/>
                    </a:lnTo>
                    <a:lnTo>
                      <a:pt x="3396" y="456"/>
                    </a:lnTo>
                    <a:lnTo>
                      <a:pt x="3396" y="456"/>
                    </a:lnTo>
                    <a:lnTo>
                      <a:pt x="3396" y="456"/>
                    </a:lnTo>
                    <a:lnTo>
                      <a:pt x="3396" y="456"/>
                    </a:lnTo>
                    <a:lnTo>
                      <a:pt x="3396" y="456"/>
                    </a:lnTo>
                    <a:lnTo>
                      <a:pt x="3396" y="456"/>
                    </a:lnTo>
                    <a:lnTo>
                      <a:pt x="3396" y="456"/>
                    </a:lnTo>
                    <a:lnTo>
                      <a:pt x="3396" y="456"/>
                    </a:lnTo>
                    <a:lnTo>
                      <a:pt x="3396" y="456"/>
                    </a:lnTo>
                    <a:lnTo>
                      <a:pt x="3396" y="456"/>
                    </a:lnTo>
                    <a:lnTo>
                      <a:pt x="3396" y="456"/>
                    </a:lnTo>
                    <a:lnTo>
                      <a:pt x="3396" y="456"/>
                    </a:lnTo>
                    <a:lnTo>
                      <a:pt x="3396" y="456"/>
                    </a:lnTo>
                    <a:lnTo>
                      <a:pt x="3396" y="456"/>
                    </a:lnTo>
                    <a:lnTo>
                      <a:pt x="3396" y="456"/>
                    </a:lnTo>
                    <a:lnTo>
                      <a:pt x="3396" y="456"/>
                    </a:lnTo>
                    <a:lnTo>
                      <a:pt x="3396" y="456"/>
                    </a:lnTo>
                    <a:lnTo>
                      <a:pt x="3396" y="456"/>
                    </a:lnTo>
                    <a:lnTo>
                      <a:pt x="3396" y="456"/>
                    </a:lnTo>
                    <a:lnTo>
                      <a:pt x="3396" y="456"/>
                    </a:lnTo>
                    <a:lnTo>
                      <a:pt x="3396" y="456"/>
                    </a:lnTo>
                    <a:lnTo>
                      <a:pt x="3396" y="456"/>
                    </a:lnTo>
                    <a:lnTo>
                      <a:pt x="3396" y="456"/>
                    </a:lnTo>
                    <a:lnTo>
                      <a:pt x="3396" y="456"/>
                    </a:lnTo>
                    <a:lnTo>
                      <a:pt x="3396" y="456"/>
                    </a:lnTo>
                    <a:lnTo>
                      <a:pt x="3396" y="456"/>
                    </a:lnTo>
                    <a:lnTo>
                      <a:pt x="3396" y="456"/>
                    </a:lnTo>
                    <a:lnTo>
                      <a:pt x="3396" y="456"/>
                    </a:lnTo>
                    <a:lnTo>
                      <a:pt x="3396" y="456"/>
                    </a:lnTo>
                    <a:lnTo>
                      <a:pt x="3396" y="456"/>
                    </a:lnTo>
                    <a:lnTo>
                      <a:pt x="3396" y="456"/>
                    </a:lnTo>
                    <a:lnTo>
                      <a:pt x="3396" y="456"/>
                    </a:lnTo>
                    <a:lnTo>
                      <a:pt x="3402" y="456"/>
                    </a:lnTo>
                    <a:lnTo>
                      <a:pt x="3402" y="456"/>
                    </a:lnTo>
                    <a:lnTo>
                      <a:pt x="3402" y="456"/>
                    </a:lnTo>
                    <a:lnTo>
                      <a:pt x="3402" y="456"/>
                    </a:lnTo>
                    <a:lnTo>
                      <a:pt x="3402" y="456"/>
                    </a:lnTo>
                    <a:lnTo>
                      <a:pt x="3402" y="456"/>
                    </a:lnTo>
                    <a:lnTo>
                      <a:pt x="3402" y="456"/>
                    </a:lnTo>
                    <a:lnTo>
                      <a:pt x="3402" y="456"/>
                    </a:lnTo>
                    <a:lnTo>
                      <a:pt x="3402" y="456"/>
                    </a:lnTo>
                    <a:lnTo>
                      <a:pt x="3402" y="456"/>
                    </a:lnTo>
                    <a:lnTo>
                      <a:pt x="3402" y="456"/>
                    </a:lnTo>
                    <a:lnTo>
                      <a:pt x="3402" y="462"/>
                    </a:lnTo>
                    <a:lnTo>
                      <a:pt x="3402" y="462"/>
                    </a:lnTo>
                    <a:lnTo>
                      <a:pt x="3402" y="462"/>
                    </a:lnTo>
                    <a:lnTo>
                      <a:pt x="3402" y="462"/>
                    </a:lnTo>
                    <a:lnTo>
                      <a:pt x="3402" y="462"/>
                    </a:lnTo>
                    <a:lnTo>
                      <a:pt x="3402" y="462"/>
                    </a:lnTo>
                    <a:lnTo>
                      <a:pt x="3402" y="462"/>
                    </a:lnTo>
                    <a:lnTo>
                      <a:pt x="3402" y="462"/>
                    </a:lnTo>
                    <a:lnTo>
                      <a:pt x="3402" y="462"/>
                    </a:lnTo>
                    <a:lnTo>
                      <a:pt x="3402" y="462"/>
                    </a:lnTo>
                    <a:lnTo>
                      <a:pt x="3402" y="462"/>
                    </a:lnTo>
                    <a:lnTo>
                      <a:pt x="3402" y="462"/>
                    </a:lnTo>
                    <a:lnTo>
                      <a:pt x="3402" y="462"/>
                    </a:lnTo>
                    <a:lnTo>
                      <a:pt x="3402" y="462"/>
                    </a:lnTo>
                    <a:lnTo>
                      <a:pt x="3402" y="462"/>
                    </a:lnTo>
                    <a:lnTo>
                      <a:pt x="3402" y="468"/>
                    </a:lnTo>
                    <a:lnTo>
                      <a:pt x="3402" y="468"/>
                    </a:lnTo>
                    <a:lnTo>
                      <a:pt x="3402" y="468"/>
                    </a:lnTo>
                    <a:lnTo>
                      <a:pt x="3402" y="468"/>
                    </a:lnTo>
                    <a:lnTo>
                      <a:pt x="3402" y="468"/>
                    </a:lnTo>
                    <a:lnTo>
                      <a:pt x="3402" y="468"/>
                    </a:lnTo>
                    <a:lnTo>
                      <a:pt x="3402" y="468"/>
                    </a:lnTo>
                    <a:lnTo>
                      <a:pt x="3408" y="468"/>
                    </a:lnTo>
                    <a:lnTo>
                      <a:pt x="3408" y="468"/>
                    </a:lnTo>
                    <a:lnTo>
                      <a:pt x="3408" y="468"/>
                    </a:lnTo>
                    <a:lnTo>
                      <a:pt x="3408" y="468"/>
                    </a:lnTo>
                    <a:lnTo>
                      <a:pt x="3408" y="468"/>
                    </a:lnTo>
                    <a:lnTo>
                      <a:pt x="3408" y="474"/>
                    </a:lnTo>
                    <a:lnTo>
                      <a:pt x="3408" y="474"/>
                    </a:lnTo>
                    <a:lnTo>
                      <a:pt x="3408" y="474"/>
                    </a:lnTo>
                    <a:lnTo>
                      <a:pt x="3408" y="474"/>
                    </a:lnTo>
                    <a:lnTo>
                      <a:pt x="3408" y="474"/>
                    </a:lnTo>
                    <a:lnTo>
                      <a:pt x="3408" y="474"/>
                    </a:lnTo>
                    <a:lnTo>
                      <a:pt x="3408" y="474"/>
                    </a:lnTo>
                    <a:lnTo>
                      <a:pt x="3408" y="474"/>
                    </a:lnTo>
                    <a:lnTo>
                      <a:pt x="3408" y="474"/>
                    </a:lnTo>
                    <a:lnTo>
                      <a:pt x="3408" y="474"/>
                    </a:lnTo>
                    <a:lnTo>
                      <a:pt x="3408" y="474"/>
                    </a:lnTo>
                    <a:lnTo>
                      <a:pt x="3408" y="480"/>
                    </a:lnTo>
                    <a:lnTo>
                      <a:pt x="3408" y="480"/>
                    </a:lnTo>
                    <a:lnTo>
                      <a:pt x="3408" y="480"/>
                    </a:lnTo>
                    <a:lnTo>
                      <a:pt x="3408" y="480"/>
                    </a:lnTo>
                    <a:lnTo>
                      <a:pt x="3408" y="480"/>
                    </a:lnTo>
                    <a:lnTo>
                      <a:pt x="3408" y="480"/>
                    </a:lnTo>
                    <a:lnTo>
                      <a:pt x="3408" y="480"/>
                    </a:lnTo>
                    <a:lnTo>
                      <a:pt x="3408" y="480"/>
                    </a:lnTo>
                    <a:lnTo>
                      <a:pt x="3408" y="480"/>
                    </a:lnTo>
                    <a:lnTo>
                      <a:pt x="3408" y="480"/>
                    </a:lnTo>
                    <a:lnTo>
                      <a:pt x="3408" y="486"/>
                    </a:lnTo>
                    <a:lnTo>
                      <a:pt x="3408" y="486"/>
                    </a:lnTo>
                    <a:lnTo>
                      <a:pt x="3408" y="486"/>
                    </a:lnTo>
                    <a:lnTo>
                      <a:pt x="3408" y="486"/>
                    </a:lnTo>
                    <a:lnTo>
                      <a:pt x="3408" y="486"/>
                    </a:lnTo>
                    <a:lnTo>
                      <a:pt x="3408" y="486"/>
                    </a:lnTo>
                    <a:lnTo>
                      <a:pt x="3408" y="486"/>
                    </a:lnTo>
                    <a:lnTo>
                      <a:pt x="3408" y="486"/>
                    </a:lnTo>
                    <a:lnTo>
                      <a:pt x="3414" y="486"/>
                    </a:lnTo>
                    <a:lnTo>
                      <a:pt x="3414" y="486"/>
                    </a:lnTo>
                    <a:lnTo>
                      <a:pt x="3414" y="486"/>
                    </a:lnTo>
                    <a:lnTo>
                      <a:pt x="3414" y="486"/>
                    </a:lnTo>
                    <a:lnTo>
                      <a:pt x="3414" y="492"/>
                    </a:lnTo>
                    <a:lnTo>
                      <a:pt x="3414" y="492"/>
                    </a:lnTo>
                    <a:lnTo>
                      <a:pt x="3426" y="516"/>
                    </a:lnTo>
                    <a:lnTo>
                      <a:pt x="3426" y="516"/>
                    </a:lnTo>
                    <a:lnTo>
                      <a:pt x="3432" y="516"/>
                    </a:lnTo>
                    <a:lnTo>
                      <a:pt x="3432" y="516"/>
                    </a:lnTo>
                    <a:lnTo>
                      <a:pt x="3432" y="516"/>
                    </a:lnTo>
                    <a:lnTo>
                      <a:pt x="3432" y="516"/>
                    </a:lnTo>
                    <a:lnTo>
                      <a:pt x="3432" y="516"/>
                    </a:lnTo>
                    <a:lnTo>
                      <a:pt x="3432" y="516"/>
                    </a:lnTo>
                    <a:lnTo>
                      <a:pt x="3432" y="516"/>
                    </a:lnTo>
                    <a:lnTo>
                      <a:pt x="3432" y="516"/>
                    </a:lnTo>
                    <a:lnTo>
                      <a:pt x="3432" y="516"/>
                    </a:lnTo>
                    <a:lnTo>
                      <a:pt x="3432" y="516"/>
                    </a:lnTo>
                    <a:lnTo>
                      <a:pt x="3432" y="516"/>
                    </a:lnTo>
                    <a:lnTo>
                      <a:pt x="3432" y="516"/>
                    </a:lnTo>
                    <a:lnTo>
                      <a:pt x="3432" y="516"/>
                    </a:lnTo>
                    <a:lnTo>
                      <a:pt x="3432" y="516"/>
                    </a:lnTo>
                    <a:lnTo>
                      <a:pt x="3432" y="516"/>
                    </a:lnTo>
                    <a:lnTo>
                      <a:pt x="3432" y="516"/>
                    </a:lnTo>
                    <a:lnTo>
                      <a:pt x="3432" y="516"/>
                    </a:lnTo>
                    <a:lnTo>
                      <a:pt x="3432" y="516"/>
                    </a:lnTo>
                    <a:lnTo>
                      <a:pt x="3432" y="516"/>
                    </a:lnTo>
                    <a:lnTo>
                      <a:pt x="3432" y="516"/>
                    </a:lnTo>
                    <a:lnTo>
                      <a:pt x="3432" y="516"/>
                    </a:lnTo>
                    <a:lnTo>
                      <a:pt x="3432" y="516"/>
                    </a:lnTo>
                    <a:lnTo>
                      <a:pt x="3432" y="516"/>
                    </a:lnTo>
                    <a:lnTo>
                      <a:pt x="3432" y="516"/>
                    </a:lnTo>
                    <a:lnTo>
                      <a:pt x="3450" y="498"/>
                    </a:lnTo>
                    <a:lnTo>
                      <a:pt x="3450" y="498"/>
                    </a:lnTo>
                    <a:lnTo>
                      <a:pt x="3450" y="498"/>
                    </a:lnTo>
                    <a:lnTo>
                      <a:pt x="3450" y="498"/>
                    </a:lnTo>
                    <a:lnTo>
                      <a:pt x="3450" y="498"/>
                    </a:lnTo>
                    <a:lnTo>
                      <a:pt x="3450" y="498"/>
                    </a:lnTo>
                    <a:lnTo>
                      <a:pt x="3450" y="498"/>
                    </a:lnTo>
                    <a:lnTo>
                      <a:pt x="3450" y="498"/>
                    </a:lnTo>
                    <a:lnTo>
                      <a:pt x="3450" y="498"/>
                    </a:lnTo>
                    <a:lnTo>
                      <a:pt x="3450" y="492"/>
                    </a:lnTo>
                    <a:lnTo>
                      <a:pt x="3450" y="492"/>
                    </a:lnTo>
                    <a:lnTo>
                      <a:pt x="3450" y="492"/>
                    </a:lnTo>
                    <a:lnTo>
                      <a:pt x="3450" y="492"/>
                    </a:lnTo>
                    <a:lnTo>
                      <a:pt x="3450" y="492"/>
                    </a:lnTo>
                    <a:lnTo>
                      <a:pt x="3450" y="492"/>
                    </a:lnTo>
                    <a:lnTo>
                      <a:pt x="3450" y="492"/>
                    </a:lnTo>
                    <a:lnTo>
                      <a:pt x="3450" y="492"/>
                    </a:lnTo>
                    <a:lnTo>
                      <a:pt x="3456" y="492"/>
                    </a:lnTo>
                    <a:lnTo>
                      <a:pt x="3456" y="492"/>
                    </a:lnTo>
                    <a:lnTo>
                      <a:pt x="3456" y="492"/>
                    </a:lnTo>
                    <a:lnTo>
                      <a:pt x="3456" y="492"/>
                    </a:lnTo>
                    <a:lnTo>
                      <a:pt x="3456" y="492"/>
                    </a:lnTo>
                    <a:lnTo>
                      <a:pt x="3456" y="486"/>
                    </a:lnTo>
                    <a:lnTo>
                      <a:pt x="3456" y="486"/>
                    </a:lnTo>
                    <a:lnTo>
                      <a:pt x="3456" y="486"/>
                    </a:lnTo>
                    <a:lnTo>
                      <a:pt x="3456" y="486"/>
                    </a:lnTo>
                    <a:lnTo>
                      <a:pt x="3456" y="486"/>
                    </a:lnTo>
                    <a:lnTo>
                      <a:pt x="3456" y="486"/>
                    </a:lnTo>
                    <a:lnTo>
                      <a:pt x="3456" y="486"/>
                    </a:lnTo>
                    <a:lnTo>
                      <a:pt x="3456" y="486"/>
                    </a:lnTo>
                    <a:lnTo>
                      <a:pt x="3456" y="486"/>
                    </a:lnTo>
                    <a:lnTo>
                      <a:pt x="3456" y="486"/>
                    </a:lnTo>
                    <a:lnTo>
                      <a:pt x="3456" y="486"/>
                    </a:lnTo>
                    <a:lnTo>
                      <a:pt x="3456" y="486"/>
                    </a:lnTo>
                    <a:lnTo>
                      <a:pt x="3456" y="480"/>
                    </a:lnTo>
                    <a:lnTo>
                      <a:pt x="3456" y="480"/>
                    </a:lnTo>
                    <a:lnTo>
                      <a:pt x="3456" y="480"/>
                    </a:lnTo>
                    <a:lnTo>
                      <a:pt x="3456" y="480"/>
                    </a:lnTo>
                    <a:lnTo>
                      <a:pt x="3456" y="480"/>
                    </a:lnTo>
                    <a:lnTo>
                      <a:pt x="3456" y="480"/>
                    </a:lnTo>
                    <a:lnTo>
                      <a:pt x="3456" y="480"/>
                    </a:lnTo>
                    <a:lnTo>
                      <a:pt x="3456" y="480"/>
                    </a:lnTo>
                    <a:lnTo>
                      <a:pt x="3456" y="480"/>
                    </a:lnTo>
                    <a:lnTo>
                      <a:pt x="3456" y="480"/>
                    </a:lnTo>
                    <a:lnTo>
                      <a:pt x="3456" y="480"/>
                    </a:lnTo>
                    <a:lnTo>
                      <a:pt x="3456" y="474"/>
                    </a:lnTo>
                    <a:lnTo>
                      <a:pt x="3456" y="474"/>
                    </a:lnTo>
                    <a:lnTo>
                      <a:pt x="3456" y="474"/>
                    </a:lnTo>
                    <a:lnTo>
                      <a:pt x="3456" y="474"/>
                    </a:lnTo>
                    <a:lnTo>
                      <a:pt x="3456" y="474"/>
                    </a:lnTo>
                    <a:lnTo>
                      <a:pt x="3456" y="474"/>
                    </a:lnTo>
                    <a:lnTo>
                      <a:pt x="3456" y="474"/>
                    </a:lnTo>
                    <a:lnTo>
                      <a:pt x="3462" y="474"/>
                    </a:lnTo>
                    <a:lnTo>
                      <a:pt x="3462" y="474"/>
                    </a:lnTo>
                    <a:lnTo>
                      <a:pt x="3462" y="474"/>
                    </a:lnTo>
                    <a:lnTo>
                      <a:pt x="3462" y="474"/>
                    </a:lnTo>
                    <a:lnTo>
                      <a:pt x="3462" y="468"/>
                    </a:lnTo>
                    <a:lnTo>
                      <a:pt x="3462" y="468"/>
                    </a:lnTo>
                    <a:lnTo>
                      <a:pt x="3462" y="468"/>
                    </a:lnTo>
                    <a:lnTo>
                      <a:pt x="3462" y="468"/>
                    </a:lnTo>
                    <a:lnTo>
                      <a:pt x="3462" y="468"/>
                    </a:lnTo>
                    <a:lnTo>
                      <a:pt x="3462" y="468"/>
                    </a:lnTo>
                    <a:lnTo>
                      <a:pt x="3462" y="468"/>
                    </a:lnTo>
                    <a:lnTo>
                      <a:pt x="3462" y="468"/>
                    </a:lnTo>
                    <a:lnTo>
                      <a:pt x="3462" y="468"/>
                    </a:lnTo>
                    <a:lnTo>
                      <a:pt x="3462" y="468"/>
                    </a:lnTo>
                    <a:lnTo>
                      <a:pt x="3462" y="468"/>
                    </a:lnTo>
                    <a:lnTo>
                      <a:pt x="3462" y="462"/>
                    </a:lnTo>
                    <a:lnTo>
                      <a:pt x="3462" y="462"/>
                    </a:lnTo>
                    <a:lnTo>
                      <a:pt x="3462" y="462"/>
                    </a:lnTo>
                    <a:lnTo>
                      <a:pt x="3462" y="462"/>
                    </a:lnTo>
                    <a:lnTo>
                      <a:pt x="3462" y="462"/>
                    </a:lnTo>
                    <a:lnTo>
                      <a:pt x="3462" y="462"/>
                    </a:lnTo>
                    <a:lnTo>
                      <a:pt x="3462" y="462"/>
                    </a:lnTo>
                    <a:lnTo>
                      <a:pt x="3462" y="462"/>
                    </a:lnTo>
                    <a:lnTo>
                      <a:pt x="3462" y="462"/>
                    </a:lnTo>
                    <a:lnTo>
                      <a:pt x="3462" y="462"/>
                    </a:lnTo>
                    <a:lnTo>
                      <a:pt x="3462" y="462"/>
                    </a:lnTo>
                    <a:lnTo>
                      <a:pt x="3462" y="462"/>
                    </a:lnTo>
                    <a:lnTo>
                      <a:pt x="3462" y="462"/>
                    </a:lnTo>
                    <a:lnTo>
                      <a:pt x="3462" y="456"/>
                    </a:lnTo>
                    <a:lnTo>
                      <a:pt x="3462" y="456"/>
                    </a:lnTo>
                    <a:lnTo>
                      <a:pt x="3462" y="456"/>
                    </a:lnTo>
                    <a:lnTo>
                      <a:pt x="3462" y="456"/>
                    </a:lnTo>
                    <a:lnTo>
                      <a:pt x="3462" y="456"/>
                    </a:lnTo>
                    <a:lnTo>
                      <a:pt x="3468" y="456"/>
                    </a:lnTo>
                    <a:lnTo>
                      <a:pt x="3468" y="456"/>
                    </a:lnTo>
                    <a:lnTo>
                      <a:pt x="3468" y="456"/>
                    </a:lnTo>
                    <a:lnTo>
                      <a:pt x="3468" y="456"/>
                    </a:lnTo>
                    <a:lnTo>
                      <a:pt x="3468" y="456"/>
                    </a:lnTo>
                    <a:lnTo>
                      <a:pt x="3468" y="456"/>
                    </a:lnTo>
                    <a:lnTo>
                      <a:pt x="3468" y="456"/>
                    </a:lnTo>
                    <a:lnTo>
                      <a:pt x="3468" y="456"/>
                    </a:lnTo>
                    <a:lnTo>
                      <a:pt x="3468" y="456"/>
                    </a:lnTo>
                    <a:lnTo>
                      <a:pt x="3468" y="456"/>
                    </a:lnTo>
                    <a:lnTo>
                      <a:pt x="3468" y="456"/>
                    </a:lnTo>
                    <a:lnTo>
                      <a:pt x="3468" y="456"/>
                    </a:lnTo>
                    <a:lnTo>
                      <a:pt x="3468" y="456"/>
                    </a:lnTo>
                    <a:lnTo>
                      <a:pt x="3468" y="456"/>
                    </a:lnTo>
                    <a:lnTo>
                      <a:pt x="3468" y="456"/>
                    </a:lnTo>
                    <a:lnTo>
                      <a:pt x="3468" y="456"/>
                    </a:lnTo>
                    <a:lnTo>
                      <a:pt x="3468" y="456"/>
                    </a:lnTo>
                    <a:lnTo>
                      <a:pt x="3468" y="456"/>
                    </a:lnTo>
                    <a:lnTo>
                      <a:pt x="3468" y="456"/>
                    </a:lnTo>
                    <a:lnTo>
                      <a:pt x="3468" y="456"/>
                    </a:lnTo>
                    <a:lnTo>
                      <a:pt x="3468" y="456"/>
                    </a:lnTo>
                    <a:lnTo>
                      <a:pt x="3468" y="450"/>
                    </a:lnTo>
                    <a:lnTo>
                      <a:pt x="3468" y="450"/>
                    </a:lnTo>
                    <a:lnTo>
                      <a:pt x="3468" y="450"/>
                    </a:lnTo>
                    <a:lnTo>
                      <a:pt x="3468" y="450"/>
                    </a:lnTo>
                    <a:lnTo>
                      <a:pt x="3468" y="450"/>
                    </a:lnTo>
                    <a:lnTo>
                      <a:pt x="3468" y="450"/>
                    </a:lnTo>
                    <a:lnTo>
                      <a:pt x="3468" y="450"/>
                    </a:lnTo>
                    <a:lnTo>
                      <a:pt x="3468" y="450"/>
                    </a:lnTo>
                    <a:lnTo>
                      <a:pt x="3468" y="450"/>
                    </a:lnTo>
                    <a:lnTo>
                      <a:pt x="3468" y="450"/>
                    </a:lnTo>
                    <a:lnTo>
                      <a:pt x="3468" y="450"/>
                    </a:lnTo>
                    <a:lnTo>
                      <a:pt x="3474" y="450"/>
                    </a:lnTo>
                    <a:lnTo>
                      <a:pt x="3474" y="450"/>
                    </a:lnTo>
                    <a:lnTo>
                      <a:pt x="3474" y="450"/>
                    </a:lnTo>
                    <a:lnTo>
                      <a:pt x="3474" y="450"/>
                    </a:lnTo>
                    <a:lnTo>
                      <a:pt x="3474" y="450"/>
                    </a:lnTo>
                    <a:lnTo>
                      <a:pt x="3474" y="456"/>
                    </a:lnTo>
                    <a:lnTo>
                      <a:pt x="3474" y="456"/>
                    </a:lnTo>
                    <a:lnTo>
                      <a:pt x="3474" y="456"/>
                    </a:lnTo>
                    <a:lnTo>
                      <a:pt x="3474" y="456"/>
                    </a:lnTo>
                    <a:lnTo>
                      <a:pt x="3474" y="456"/>
                    </a:lnTo>
                    <a:lnTo>
                      <a:pt x="3474" y="456"/>
                    </a:lnTo>
                    <a:lnTo>
                      <a:pt x="3474" y="456"/>
                    </a:lnTo>
                    <a:lnTo>
                      <a:pt x="3474" y="456"/>
                    </a:lnTo>
                    <a:lnTo>
                      <a:pt x="3474" y="456"/>
                    </a:lnTo>
                    <a:lnTo>
                      <a:pt x="3474" y="456"/>
                    </a:lnTo>
                    <a:lnTo>
                      <a:pt x="3474" y="456"/>
                    </a:lnTo>
                    <a:lnTo>
                      <a:pt x="3474" y="456"/>
                    </a:lnTo>
                    <a:lnTo>
                      <a:pt x="3474" y="456"/>
                    </a:lnTo>
                    <a:lnTo>
                      <a:pt x="3474" y="456"/>
                    </a:lnTo>
                    <a:lnTo>
                      <a:pt x="3474" y="456"/>
                    </a:lnTo>
                    <a:lnTo>
                      <a:pt x="3474" y="456"/>
                    </a:lnTo>
                    <a:lnTo>
                      <a:pt x="3474" y="456"/>
                    </a:lnTo>
                    <a:lnTo>
                      <a:pt x="3474" y="456"/>
                    </a:lnTo>
                    <a:lnTo>
                      <a:pt x="3474" y="456"/>
                    </a:lnTo>
                    <a:lnTo>
                      <a:pt x="3474" y="456"/>
                    </a:lnTo>
                    <a:lnTo>
                      <a:pt x="3474" y="456"/>
                    </a:lnTo>
                    <a:lnTo>
                      <a:pt x="3474" y="456"/>
                    </a:lnTo>
                    <a:lnTo>
                      <a:pt x="3474" y="456"/>
                    </a:lnTo>
                    <a:lnTo>
                      <a:pt x="3474" y="456"/>
                    </a:lnTo>
                    <a:lnTo>
                      <a:pt x="3474" y="456"/>
                    </a:lnTo>
                    <a:lnTo>
                      <a:pt x="3474" y="456"/>
                    </a:lnTo>
                    <a:lnTo>
                      <a:pt x="3474" y="462"/>
                    </a:lnTo>
                    <a:lnTo>
                      <a:pt x="3474" y="462"/>
                    </a:lnTo>
                    <a:lnTo>
                      <a:pt x="3480" y="462"/>
                    </a:lnTo>
                    <a:lnTo>
                      <a:pt x="3480" y="462"/>
                    </a:lnTo>
                    <a:lnTo>
                      <a:pt x="3480" y="462"/>
                    </a:lnTo>
                    <a:lnTo>
                      <a:pt x="3480" y="462"/>
                    </a:lnTo>
                    <a:lnTo>
                      <a:pt x="3480" y="462"/>
                    </a:lnTo>
                    <a:lnTo>
                      <a:pt x="3480" y="462"/>
                    </a:lnTo>
                    <a:lnTo>
                      <a:pt x="3480" y="462"/>
                    </a:lnTo>
                    <a:lnTo>
                      <a:pt x="3480" y="462"/>
                    </a:lnTo>
                    <a:lnTo>
                      <a:pt x="3480" y="462"/>
                    </a:lnTo>
                    <a:lnTo>
                      <a:pt x="3480" y="462"/>
                    </a:lnTo>
                    <a:lnTo>
                      <a:pt x="3480" y="462"/>
                    </a:lnTo>
                    <a:lnTo>
                      <a:pt x="3480" y="468"/>
                    </a:lnTo>
                    <a:lnTo>
                      <a:pt x="3480" y="468"/>
                    </a:lnTo>
                    <a:lnTo>
                      <a:pt x="3480" y="468"/>
                    </a:lnTo>
                    <a:lnTo>
                      <a:pt x="3480" y="468"/>
                    </a:lnTo>
                    <a:lnTo>
                      <a:pt x="3480" y="468"/>
                    </a:lnTo>
                    <a:lnTo>
                      <a:pt x="3480" y="468"/>
                    </a:lnTo>
                    <a:lnTo>
                      <a:pt x="3480" y="468"/>
                    </a:lnTo>
                    <a:lnTo>
                      <a:pt x="3480" y="468"/>
                    </a:lnTo>
                    <a:lnTo>
                      <a:pt x="3480" y="468"/>
                    </a:lnTo>
                    <a:lnTo>
                      <a:pt x="3480" y="468"/>
                    </a:lnTo>
                    <a:lnTo>
                      <a:pt x="3480" y="474"/>
                    </a:lnTo>
                    <a:lnTo>
                      <a:pt x="3480" y="474"/>
                    </a:lnTo>
                    <a:lnTo>
                      <a:pt x="3480" y="474"/>
                    </a:lnTo>
                    <a:lnTo>
                      <a:pt x="3480" y="474"/>
                    </a:lnTo>
                    <a:lnTo>
                      <a:pt x="3480" y="474"/>
                    </a:lnTo>
                    <a:lnTo>
                      <a:pt x="3480" y="474"/>
                    </a:lnTo>
                    <a:lnTo>
                      <a:pt x="3480" y="474"/>
                    </a:lnTo>
                    <a:lnTo>
                      <a:pt x="3480" y="474"/>
                    </a:lnTo>
                    <a:lnTo>
                      <a:pt x="3480" y="474"/>
                    </a:lnTo>
                    <a:lnTo>
                      <a:pt x="3480" y="474"/>
                    </a:lnTo>
                    <a:lnTo>
                      <a:pt x="3480" y="474"/>
                    </a:lnTo>
                    <a:lnTo>
                      <a:pt x="3480" y="474"/>
                    </a:lnTo>
                    <a:lnTo>
                      <a:pt x="3480" y="480"/>
                    </a:lnTo>
                    <a:lnTo>
                      <a:pt x="3486" y="480"/>
                    </a:lnTo>
                    <a:lnTo>
                      <a:pt x="3486" y="480"/>
                    </a:lnTo>
                    <a:lnTo>
                      <a:pt x="3486" y="480"/>
                    </a:lnTo>
                    <a:lnTo>
                      <a:pt x="3486" y="480"/>
                    </a:lnTo>
                    <a:lnTo>
                      <a:pt x="3486" y="480"/>
                    </a:lnTo>
                    <a:lnTo>
                      <a:pt x="3486" y="480"/>
                    </a:lnTo>
                    <a:lnTo>
                      <a:pt x="3486" y="480"/>
                    </a:lnTo>
                    <a:lnTo>
                      <a:pt x="3486" y="480"/>
                    </a:lnTo>
                    <a:lnTo>
                      <a:pt x="3486" y="480"/>
                    </a:lnTo>
                    <a:lnTo>
                      <a:pt x="3486" y="480"/>
                    </a:lnTo>
                    <a:lnTo>
                      <a:pt x="3486" y="486"/>
                    </a:lnTo>
                    <a:lnTo>
                      <a:pt x="3486" y="486"/>
                    </a:lnTo>
                    <a:lnTo>
                      <a:pt x="3486" y="486"/>
                    </a:lnTo>
                    <a:lnTo>
                      <a:pt x="3486" y="486"/>
                    </a:lnTo>
                    <a:lnTo>
                      <a:pt x="3486" y="486"/>
                    </a:lnTo>
                    <a:lnTo>
                      <a:pt x="3486" y="486"/>
                    </a:lnTo>
                    <a:lnTo>
                      <a:pt x="3486" y="486"/>
                    </a:lnTo>
                    <a:lnTo>
                      <a:pt x="3486" y="486"/>
                    </a:lnTo>
                    <a:lnTo>
                      <a:pt x="3486" y="486"/>
                    </a:lnTo>
                    <a:lnTo>
                      <a:pt x="3504" y="516"/>
                    </a:lnTo>
                    <a:lnTo>
                      <a:pt x="3504" y="516"/>
                    </a:lnTo>
                    <a:lnTo>
                      <a:pt x="3504" y="516"/>
                    </a:lnTo>
                    <a:lnTo>
                      <a:pt x="3504" y="516"/>
                    </a:lnTo>
                    <a:lnTo>
                      <a:pt x="3504" y="516"/>
                    </a:lnTo>
                    <a:lnTo>
                      <a:pt x="3504" y="516"/>
                    </a:lnTo>
                    <a:lnTo>
                      <a:pt x="3504" y="516"/>
                    </a:lnTo>
                    <a:lnTo>
                      <a:pt x="3504" y="516"/>
                    </a:lnTo>
                    <a:lnTo>
                      <a:pt x="3504" y="516"/>
                    </a:lnTo>
                    <a:lnTo>
                      <a:pt x="3504" y="516"/>
                    </a:lnTo>
                    <a:lnTo>
                      <a:pt x="3504" y="516"/>
                    </a:lnTo>
                    <a:lnTo>
                      <a:pt x="3504" y="516"/>
                    </a:lnTo>
                    <a:lnTo>
                      <a:pt x="3504" y="516"/>
                    </a:lnTo>
                    <a:lnTo>
                      <a:pt x="3504" y="516"/>
                    </a:lnTo>
                    <a:lnTo>
                      <a:pt x="3504" y="516"/>
                    </a:lnTo>
                    <a:lnTo>
                      <a:pt x="3504" y="516"/>
                    </a:lnTo>
                    <a:lnTo>
                      <a:pt x="3504" y="516"/>
                    </a:lnTo>
                    <a:lnTo>
                      <a:pt x="3504" y="516"/>
                    </a:lnTo>
                    <a:lnTo>
                      <a:pt x="3504" y="516"/>
                    </a:lnTo>
                    <a:lnTo>
                      <a:pt x="3504" y="516"/>
                    </a:lnTo>
                    <a:lnTo>
                      <a:pt x="3504" y="516"/>
                    </a:lnTo>
                    <a:lnTo>
                      <a:pt x="3504" y="516"/>
                    </a:lnTo>
                    <a:lnTo>
                      <a:pt x="3510" y="516"/>
                    </a:lnTo>
                    <a:lnTo>
                      <a:pt x="3510" y="516"/>
                    </a:lnTo>
                    <a:lnTo>
                      <a:pt x="3510" y="516"/>
                    </a:lnTo>
                    <a:lnTo>
                      <a:pt x="3510" y="516"/>
                    </a:lnTo>
                    <a:lnTo>
                      <a:pt x="3522" y="498"/>
                    </a:lnTo>
                    <a:lnTo>
                      <a:pt x="3522" y="498"/>
                    </a:lnTo>
                    <a:lnTo>
                      <a:pt x="3522" y="498"/>
                    </a:lnTo>
                    <a:lnTo>
                      <a:pt x="3528" y="498"/>
                    </a:lnTo>
                    <a:lnTo>
                      <a:pt x="3528" y="498"/>
                    </a:lnTo>
                    <a:lnTo>
                      <a:pt x="3528" y="498"/>
                    </a:lnTo>
                    <a:lnTo>
                      <a:pt x="3528" y="498"/>
                    </a:lnTo>
                    <a:lnTo>
                      <a:pt x="3528" y="498"/>
                    </a:lnTo>
                    <a:lnTo>
                      <a:pt x="3528" y="492"/>
                    </a:lnTo>
                    <a:lnTo>
                      <a:pt x="3528" y="492"/>
                    </a:lnTo>
                    <a:lnTo>
                      <a:pt x="3528" y="492"/>
                    </a:lnTo>
                    <a:lnTo>
                      <a:pt x="3528" y="492"/>
                    </a:lnTo>
                    <a:lnTo>
                      <a:pt x="3528" y="492"/>
                    </a:lnTo>
                    <a:lnTo>
                      <a:pt x="3528" y="492"/>
                    </a:lnTo>
                    <a:lnTo>
                      <a:pt x="3528" y="492"/>
                    </a:lnTo>
                    <a:lnTo>
                      <a:pt x="3528" y="492"/>
                    </a:lnTo>
                    <a:lnTo>
                      <a:pt x="3528" y="492"/>
                    </a:lnTo>
                    <a:lnTo>
                      <a:pt x="3528" y="492"/>
                    </a:lnTo>
                    <a:lnTo>
                      <a:pt x="3528" y="492"/>
                    </a:lnTo>
                    <a:lnTo>
                      <a:pt x="3528" y="492"/>
                    </a:lnTo>
                    <a:lnTo>
                      <a:pt x="3528" y="492"/>
                    </a:lnTo>
                    <a:lnTo>
                      <a:pt x="3528" y="492"/>
                    </a:lnTo>
                    <a:lnTo>
                      <a:pt x="3528" y="486"/>
                    </a:lnTo>
                    <a:lnTo>
                      <a:pt x="3528" y="486"/>
                    </a:lnTo>
                    <a:lnTo>
                      <a:pt x="3528" y="486"/>
                    </a:lnTo>
                    <a:lnTo>
                      <a:pt x="3528" y="486"/>
                    </a:lnTo>
                    <a:lnTo>
                      <a:pt x="3528" y="486"/>
                    </a:lnTo>
                    <a:lnTo>
                      <a:pt x="3528" y="486"/>
                    </a:lnTo>
                    <a:lnTo>
                      <a:pt x="3528" y="486"/>
                    </a:lnTo>
                    <a:lnTo>
                      <a:pt x="3528" y="486"/>
                    </a:lnTo>
                    <a:lnTo>
                      <a:pt x="3528" y="486"/>
                    </a:lnTo>
                    <a:lnTo>
                      <a:pt x="3528" y="486"/>
                    </a:lnTo>
                    <a:lnTo>
                      <a:pt x="3528" y="486"/>
                    </a:lnTo>
                    <a:lnTo>
                      <a:pt x="3528" y="486"/>
                    </a:lnTo>
                    <a:lnTo>
                      <a:pt x="3528" y="480"/>
                    </a:lnTo>
                    <a:lnTo>
                      <a:pt x="3528" y="480"/>
                    </a:lnTo>
                    <a:lnTo>
                      <a:pt x="3528" y="480"/>
                    </a:lnTo>
                    <a:lnTo>
                      <a:pt x="3534" y="480"/>
                    </a:lnTo>
                    <a:lnTo>
                      <a:pt x="3534" y="480"/>
                    </a:lnTo>
                    <a:lnTo>
                      <a:pt x="3534" y="480"/>
                    </a:lnTo>
                    <a:lnTo>
                      <a:pt x="3534" y="480"/>
                    </a:lnTo>
                    <a:lnTo>
                      <a:pt x="3534" y="480"/>
                    </a:lnTo>
                    <a:lnTo>
                      <a:pt x="3534" y="480"/>
                    </a:lnTo>
                    <a:lnTo>
                      <a:pt x="3534" y="480"/>
                    </a:lnTo>
                    <a:lnTo>
                      <a:pt x="3534" y="480"/>
                    </a:lnTo>
                    <a:lnTo>
                      <a:pt x="3534" y="474"/>
                    </a:lnTo>
                    <a:lnTo>
                      <a:pt x="3534" y="474"/>
                    </a:lnTo>
                    <a:lnTo>
                      <a:pt x="3534" y="474"/>
                    </a:lnTo>
                    <a:lnTo>
                      <a:pt x="3534" y="474"/>
                    </a:lnTo>
                    <a:lnTo>
                      <a:pt x="3534" y="474"/>
                    </a:lnTo>
                    <a:lnTo>
                      <a:pt x="3534" y="474"/>
                    </a:lnTo>
                    <a:lnTo>
                      <a:pt x="3534" y="474"/>
                    </a:lnTo>
                    <a:lnTo>
                      <a:pt x="3534" y="474"/>
                    </a:lnTo>
                    <a:lnTo>
                      <a:pt x="3534" y="474"/>
                    </a:lnTo>
                    <a:lnTo>
                      <a:pt x="3534" y="474"/>
                    </a:lnTo>
                    <a:lnTo>
                      <a:pt x="3534" y="474"/>
                    </a:lnTo>
                    <a:lnTo>
                      <a:pt x="3534" y="474"/>
                    </a:lnTo>
                    <a:lnTo>
                      <a:pt x="3534" y="468"/>
                    </a:lnTo>
                    <a:lnTo>
                      <a:pt x="3534" y="468"/>
                    </a:lnTo>
                    <a:lnTo>
                      <a:pt x="3534" y="468"/>
                    </a:lnTo>
                    <a:lnTo>
                      <a:pt x="3534" y="468"/>
                    </a:lnTo>
                    <a:lnTo>
                      <a:pt x="3534" y="468"/>
                    </a:lnTo>
                    <a:lnTo>
                      <a:pt x="3534" y="468"/>
                    </a:lnTo>
                    <a:lnTo>
                      <a:pt x="3534" y="468"/>
                    </a:lnTo>
                    <a:lnTo>
                      <a:pt x="3534" y="468"/>
                    </a:lnTo>
                    <a:lnTo>
                      <a:pt x="3534" y="468"/>
                    </a:lnTo>
                    <a:lnTo>
                      <a:pt x="3534" y="468"/>
                    </a:lnTo>
                    <a:lnTo>
                      <a:pt x="3534" y="462"/>
                    </a:lnTo>
                    <a:lnTo>
                      <a:pt x="3534" y="462"/>
                    </a:lnTo>
                    <a:lnTo>
                      <a:pt x="3534" y="462"/>
                    </a:lnTo>
                    <a:lnTo>
                      <a:pt x="3534" y="462"/>
                    </a:lnTo>
                    <a:lnTo>
                      <a:pt x="3534" y="462"/>
                    </a:lnTo>
                    <a:lnTo>
                      <a:pt x="3540" y="462"/>
                    </a:lnTo>
                    <a:lnTo>
                      <a:pt x="3540" y="462"/>
                    </a:lnTo>
                    <a:lnTo>
                      <a:pt x="3540" y="462"/>
                    </a:lnTo>
                    <a:lnTo>
                      <a:pt x="3540" y="462"/>
                    </a:lnTo>
                    <a:lnTo>
                      <a:pt x="3540" y="462"/>
                    </a:lnTo>
                    <a:lnTo>
                      <a:pt x="3540" y="462"/>
                    </a:lnTo>
                    <a:lnTo>
                      <a:pt x="3540" y="462"/>
                    </a:lnTo>
                    <a:lnTo>
                      <a:pt x="3540" y="462"/>
                    </a:lnTo>
                    <a:lnTo>
                      <a:pt x="3540" y="462"/>
                    </a:lnTo>
                    <a:lnTo>
                      <a:pt x="3540" y="462"/>
                    </a:lnTo>
                    <a:lnTo>
                      <a:pt x="3540" y="456"/>
                    </a:lnTo>
                    <a:lnTo>
                      <a:pt x="3540" y="456"/>
                    </a:lnTo>
                    <a:lnTo>
                      <a:pt x="3540" y="456"/>
                    </a:lnTo>
                    <a:lnTo>
                      <a:pt x="3540" y="456"/>
                    </a:lnTo>
                    <a:lnTo>
                      <a:pt x="3540" y="456"/>
                    </a:lnTo>
                    <a:lnTo>
                      <a:pt x="3540" y="456"/>
                    </a:lnTo>
                    <a:lnTo>
                      <a:pt x="3540" y="456"/>
                    </a:lnTo>
                    <a:lnTo>
                      <a:pt x="3540" y="456"/>
                    </a:lnTo>
                    <a:lnTo>
                      <a:pt x="3540" y="456"/>
                    </a:lnTo>
                    <a:lnTo>
                      <a:pt x="3540" y="456"/>
                    </a:lnTo>
                    <a:lnTo>
                      <a:pt x="3540" y="456"/>
                    </a:lnTo>
                    <a:lnTo>
                      <a:pt x="3540" y="456"/>
                    </a:lnTo>
                    <a:lnTo>
                      <a:pt x="3540" y="456"/>
                    </a:lnTo>
                    <a:lnTo>
                      <a:pt x="3540" y="456"/>
                    </a:lnTo>
                    <a:lnTo>
                      <a:pt x="3540" y="456"/>
                    </a:lnTo>
                    <a:lnTo>
                      <a:pt x="3540" y="456"/>
                    </a:lnTo>
                    <a:lnTo>
                      <a:pt x="3540" y="456"/>
                    </a:lnTo>
                    <a:lnTo>
                      <a:pt x="3540" y="456"/>
                    </a:lnTo>
                    <a:lnTo>
                      <a:pt x="3540" y="456"/>
                    </a:lnTo>
                    <a:lnTo>
                      <a:pt x="3540" y="456"/>
                    </a:lnTo>
                    <a:lnTo>
                      <a:pt x="3540" y="456"/>
                    </a:lnTo>
                    <a:lnTo>
                      <a:pt x="3540" y="456"/>
                    </a:lnTo>
                    <a:lnTo>
                      <a:pt x="3546" y="456"/>
                    </a:lnTo>
                    <a:lnTo>
                      <a:pt x="3546" y="456"/>
                    </a:lnTo>
                    <a:lnTo>
                      <a:pt x="3546" y="456"/>
                    </a:lnTo>
                    <a:lnTo>
                      <a:pt x="3546" y="456"/>
                    </a:lnTo>
                    <a:lnTo>
                      <a:pt x="3546" y="456"/>
                    </a:lnTo>
                    <a:lnTo>
                      <a:pt x="3546" y="456"/>
                    </a:lnTo>
                    <a:lnTo>
                      <a:pt x="3546" y="456"/>
                    </a:lnTo>
                    <a:lnTo>
                      <a:pt x="3546" y="456"/>
                    </a:lnTo>
                    <a:lnTo>
                      <a:pt x="3546" y="456"/>
                    </a:lnTo>
                    <a:lnTo>
                      <a:pt x="3546" y="456"/>
                    </a:lnTo>
                    <a:lnTo>
                      <a:pt x="3546" y="456"/>
                    </a:lnTo>
                    <a:lnTo>
                      <a:pt x="3546" y="456"/>
                    </a:lnTo>
                    <a:lnTo>
                      <a:pt x="3546" y="456"/>
                    </a:lnTo>
                    <a:lnTo>
                      <a:pt x="3546" y="456"/>
                    </a:lnTo>
                    <a:lnTo>
                      <a:pt x="3546" y="456"/>
                    </a:lnTo>
                    <a:lnTo>
                      <a:pt x="3546" y="456"/>
                    </a:lnTo>
                    <a:lnTo>
                      <a:pt x="3546" y="456"/>
                    </a:lnTo>
                    <a:lnTo>
                      <a:pt x="3546" y="456"/>
                    </a:lnTo>
                    <a:lnTo>
                      <a:pt x="3546" y="456"/>
                    </a:lnTo>
                    <a:lnTo>
                      <a:pt x="3546" y="456"/>
                    </a:lnTo>
                    <a:lnTo>
                      <a:pt x="3546" y="456"/>
                    </a:lnTo>
                    <a:lnTo>
                      <a:pt x="3546" y="456"/>
                    </a:lnTo>
                    <a:lnTo>
                      <a:pt x="3546" y="456"/>
                    </a:lnTo>
                    <a:lnTo>
                      <a:pt x="3546" y="456"/>
                    </a:lnTo>
                    <a:lnTo>
                      <a:pt x="3546" y="456"/>
                    </a:lnTo>
                    <a:lnTo>
                      <a:pt x="3546" y="456"/>
                    </a:lnTo>
                    <a:lnTo>
                      <a:pt x="3546" y="456"/>
                    </a:lnTo>
                    <a:lnTo>
                      <a:pt x="3546" y="456"/>
                    </a:lnTo>
                    <a:lnTo>
                      <a:pt x="3546" y="456"/>
                    </a:lnTo>
                    <a:lnTo>
                      <a:pt x="3546" y="456"/>
                    </a:lnTo>
                    <a:lnTo>
                      <a:pt x="3546" y="456"/>
                    </a:lnTo>
                    <a:lnTo>
                      <a:pt x="3546" y="456"/>
                    </a:lnTo>
                    <a:lnTo>
                      <a:pt x="3546" y="456"/>
                    </a:lnTo>
                    <a:lnTo>
                      <a:pt x="3552" y="456"/>
                    </a:lnTo>
                    <a:lnTo>
                      <a:pt x="3552" y="456"/>
                    </a:lnTo>
                    <a:lnTo>
                      <a:pt x="3552" y="456"/>
                    </a:lnTo>
                    <a:lnTo>
                      <a:pt x="3552" y="456"/>
                    </a:lnTo>
                    <a:lnTo>
                      <a:pt x="3552" y="456"/>
                    </a:lnTo>
                    <a:lnTo>
                      <a:pt x="3552" y="456"/>
                    </a:lnTo>
                    <a:lnTo>
                      <a:pt x="3552" y="456"/>
                    </a:lnTo>
                    <a:lnTo>
                      <a:pt x="3552" y="462"/>
                    </a:lnTo>
                    <a:lnTo>
                      <a:pt x="3552" y="462"/>
                    </a:lnTo>
                    <a:lnTo>
                      <a:pt x="3552" y="462"/>
                    </a:lnTo>
                    <a:lnTo>
                      <a:pt x="3552" y="462"/>
                    </a:lnTo>
                    <a:lnTo>
                      <a:pt x="3552" y="462"/>
                    </a:lnTo>
                    <a:lnTo>
                      <a:pt x="3552" y="462"/>
                    </a:lnTo>
                    <a:lnTo>
                      <a:pt x="3552" y="462"/>
                    </a:lnTo>
                    <a:lnTo>
                      <a:pt x="3552" y="462"/>
                    </a:lnTo>
                    <a:lnTo>
                      <a:pt x="3552" y="462"/>
                    </a:lnTo>
                    <a:lnTo>
                      <a:pt x="3552" y="462"/>
                    </a:lnTo>
                    <a:lnTo>
                      <a:pt x="3552" y="462"/>
                    </a:lnTo>
                    <a:lnTo>
                      <a:pt x="3552" y="462"/>
                    </a:lnTo>
                    <a:lnTo>
                      <a:pt x="3552" y="462"/>
                    </a:lnTo>
                    <a:lnTo>
                      <a:pt x="3552" y="462"/>
                    </a:lnTo>
                    <a:lnTo>
                      <a:pt x="3552" y="462"/>
                    </a:lnTo>
                    <a:lnTo>
                      <a:pt x="3552" y="468"/>
                    </a:lnTo>
                    <a:lnTo>
                      <a:pt x="3552" y="468"/>
                    </a:lnTo>
                    <a:lnTo>
                      <a:pt x="3552" y="468"/>
                    </a:lnTo>
                    <a:lnTo>
                      <a:pt x="3552" y="468"/>
                    </a:lnTo>
                    <a:lnTo>
                      <a:pt x="3552" y="468"/>
                    </a:lnTo>
                    <a:lnTo>
                      <a:pt x="3552" y="468"/>
                    </a:lnTo>
                    <a:lnTo>
                      <a:pt x="3552" y="468"/>
                    </a:lnTo>
                    <a:lnTo>
                      <a:pt x="3552" y="468"/>
                    </a:lnTo>
                    <a:lnTo>
                      <a:pt x="3552" y="468"/>
                    </a:lnTo>
                    <a:lnTo>
                      <a:pt x="3552" y="468"/>
                    </a:lnTo>
                    <a:lnTo>
                      <a:pt x="3558" y="474"/>
                    </a:lnTo>
                    <a:lnTo>
                      <a:pt x="3558" y="474"/>
                    </a:lnTo>
                    <a:lnTo>
                      <a:pt x="3558" y="474"/>
                    </a:lnTo>
                    <a:lnTo>
                      <a:pt x="3558" y="474"/>
                    </a:lnTo>
                    <a:lnTo>
                      <a:pt x="3558" y="474"/>
                    </a:lnTo>
                    <a:lnTo>
                      <a:pt x="3558" y="474"/>
                    </a:lnTo>
                    <a:lnTo>
                      <a:pt x="3558" y="474"/>
                    </a:lnTo>
                    <a:lnTo>
                      <a:pt x="3558" y="474"/>
                    </a:lnTo>
                    <a:lnTo>
                      <a:pt x="3558" y="474"/>
                    </a:lnTo>
                    <a:lnTo>
                      <a:pt x="3558" y="474"/>
                    </a:lnTo>
                    <a:lnTo>
                      <a:pt x="3558" y="474"/>
                    </a:lnTo>
                    <a:lnTo>
                      <a:pt x="3558" y="474"/>
                    </a:lnTo>
                    <a:lnTo>
                      <a:pt x="3558" y="480"/>
                    </a:lnTo>
                    <a:lnTo>
                      <a:pt x="3558" y="480"/>
                    </a:lnTo>
                    <a:lnTo>
                      <a:pt x="3558" y="480"/>
                    </a:lnTo>
                    <a:lnTo>
                      <a:pt x="3558" y="480"/>
                    </a:lnTo>
                    <a:lnTo>
                      <a:pt x="3558" y="480"/>
                    </a:lnTo>
                    <a:lnTo>
                      <a:pt x="3558" y="480"/>
                    </a:lnTo>
                    <a:lnTo>
                      <a:pt x="3558" y="480"/>
                    </a:lnTo>
                    <a:lnTo>
                      <a:pt x="3558" y="480"/>
                    </a:lnTo>
                    <a:lnTo>
                      <a:pt x="3558" y="480"/>
                    </a:lnTo>
                    <a:lnTo>
                      <a:pt x="3558" y="480"/>
                    </a:lnTo>
                    <a:lnTo>
                      <a:pt x="3558" y="486"/>
                    </a:lnTo>
                    <a:lnTo>
                      <a:pt x="3558" y="486"/>
                    </a:lnTo>
                    <a:lnTo>
                      <a:pt x="3558" y="486"/>
                    </a:lnTo>
                    <a:lnTo>
                      <a:pt x="3558" y="486"/>
                    </a:lnTo>
                    <a:lnTo>
                      <a:pt x="3558" y="486"/>
                    </a:lnTo>
                    <a:lnTo>
                      <a:pt x="3558" y="486"/>
                    </a:lnTo>
                    <a:lnTo>
                      <a:pt x="3558" y="486"/>
                    </a:lnTo>
                    <a:lnTo>
                      <a:pt x="3558" y="486"/>
                    </a:lnTo>
                    <a:lnTo>
                      <a:pt x="3558" y="486"/>
                    </a:lnTo>
                    <a:lnTo>
                      <a:pt x="3558" y="486"/>
                    </a:lnTo>
                    <a:lnTo>
                      <a:pt x="3558" y="486"/>
                    </a:lnTo>
                    <a:lnTo>
                      <a:pt x="3558" y="486"/>
                    </a:lnTo>
                    <a:lnTo>
                      <a:pt x="3576" y="516"/>
                    </a:lnTo>
                    <a:lnTo>
                      <a:pt x="3576" y="516"/>
                    </a:lnTo>
                    <a:lnTo>
                      <a:pt x="3576" y="516"/>
                    </a:lnTo>
                    <a:lnTo>
                      <a:pt x="3576" y="516"/>
                    </a:lnTo>
                    <a:lnTo>
                      <a:pt x="3576" y="516"/>
                    </a:lnTo>
                    <a:lnTo>
                      <a:pt x="3576" y="516"/>
                    </a:lnTo>
                    <a:lnTo>
                      <a:pt x="3576" y="516"/>
                    </a:lnTo>
                    <a:lnTo>
                      <a:pt x="3576" y="516"/>
                    </a:lnTo>
                    <a:lnTo>
                      <a:pt x="3576" y="516"/>
                    </a:lnTo>
                    <a:lnTo>
                      <a:pt x="3582" y="516"/>
                    </a:lnTo>
                    <a:lnTo>
                      <a:pt x="3582" y="516"/>
                    </a:lnTo>
                    <a:lnTo>
                      <a:pt x="3582" y="516"/>
                    </a:lnTo>
                    <a:lnTo>
                      <a:pt x="3582" y="516"/>
                    </a:lnTo>
                    <a:lnTo>
                      <a:pt x="3582" y="516"/>
                    </a:lnTo>
                    <a:lnTo>
                      <a:pt x="3582" y="516"/>
                    </a:lnTo>
                    <a:lnTo>
                      <a:pt x="3582" y="516"/>
                    </a:lnTo>
                    <a:lnTo>
                      <a:pt x="3582" y="516"/>
                    </a:lnTo>
                    <a:lnTo>
                      <a:pt x="3582" y="516"/>
                    </a:lnTo>
                    <a:lnTo>
                      <a:pt x="3582" y="516"/>
                    </a:lnTo>
                    <a:lnTo>
                      <a:pt x="3582" y="516"/>
                    </a:lnTo>
                    <a:lnTo>
                      <a:pt x="3582" y="516"/>
                    </a:lnTo>
                    <a:lnTo>
                      <a:pt x="3582" y="516"/>
                    </a:lnTo>
                    <a:lnTo>
                      <a:pt x="3582" y="516"/>
                    </a:lnTo>
                    <a:lnTo>
                      <a:pt x="3582" y="516"/>
                    </a:lnTo>
                    <a:lnTo>
                      <a:pt x="3582" y="516"/>
                    </a:lnTo>
                    <a:lnTo>
                      <a:pt x="3582" y="516"/>
                    </a:lnTo>
                    <a:lnTo>
                      <a:pt x="3600" y="498"/>
                    </a:lnTo>
                    <a:lnTo>
                      <a:pt x="3600" y="498"/>
                    </a:lnTo>
                    <a:lnTo>
                      <a:pt x="3600" y="498"/>
                    </a:lnTo>
                    <a:lnTo>
                      <a:pt x="3600" y="498"/>
                    </a:lnTo>
                    <a:lnTo>
                      <a:pt x="3600" y="498"/>
                    </a:lnTo>
                    <a:lnTo>
                      <a:pt x="3600" y="498"/>
                    </a:lnTo>
                    <a:lnTo>
                      <a:pt x="3600" y="498"/>
                    </a:lnTo>
                    <a:lnTo>
                      <a:pt x="3600" y="498"/>
                    </a:lnTo>
                    <a:lnTo>
                      <a:pt x="3600" y="498"/>
                    </a:lnTo>
                    <a:lnTo>
                      <a:pt x="3600" y="498"/>
                    </a:lnTo>
                    <a:lnTo>
                      <a:pt x="3600" y="498"/>
                    </a:lnTo>
                    <a:lnTo>
                      <a:pt x="3600" y="498"/>
                    </a:lnTo>
                    <a:lnTo>
                      <a:pt x="3600" y="492"/>
                    </a:lnTo>
                    <a:lnTo>
                      <a:pt x="3600" y="492"/>
                    </a:lnTo>
                    <a:lnTo>
                      <a:pt x="3600" y="492"/>
                    </a:lnTo>
                    <a:lnTo>
                      <a:pt x="3600" y="492"/>
                    </a:lnTo>
                    <a:lnTo>
                      <a:pt x="3600" y="492"/>
                    </a:lnTo>
                    <a:lnTo>
                      <a:pt x="3600" y="492"/>
                    </a:lnTo>
                    <a:lnTo>
                      <a:pt x="3600" y="492"/>
                    </a:lnTo>
                    <a:lnTo>
                      <a:pt x="3600" y="492"/>
                    </a:lnTo>
                    <a:lnTo>
                      <a:pt x="3600" y="492"/>
                    </a:lnTo>
                    <a:lnTo>
                      <a:pt x="3600" y="492"/>
                    </a:lnTo>
                    <a:lnTo>
                      <a:pt x="3600" y="492"/>
                    </a:lnTo>
                    <a:lnTo>
                      <a:pt x="3600" y="492"/>
                    </a:lnTo>
                    <a:lnTo>
                      <a:pt x="3606" y="486"/>
                    </a:lnTo>
                    <a:lnTo>
                      <a:pt x="3606" y="486"/>
                    </a:lnTo>
                    <a:lnTo>
                      <a:pt x="3606" y="486"/>
                    </a:lnTo>
                    <a:lnTo>
                      <a:pt x="3606" y="486"/>
                    </a:lnTo>
                    <a:lnTo>
                      <a:pt x="3606" y="486"/>
                    </a:lnTo>
                    <a:lnTo>
                      <a:pt x="3606" y="486"/>
                    </a:lnTo>
                    <a:lnTo>
                      <a:pt x="3606" y="486"/>
                    </a:lnTo>
                    <a:lnTo>
                      <a:pt x="3606" y="486"/>
                    </a:lnTo>
                    <a:lnTo>
                      <a:pt x="3606" y="486"/>
                    </a:lnTo>
                    <a:lnTo>
                      <a:pt x="3606" y="486"/>
                    </a:lnTo>
                    <a:lnTo>
                      <a:pt x="3606" y="486"/>
                    </a:lnTo>
                    <a:lnTo>
                      <a:pt x="3606" y="486"/>
                    </a:lnTo>
                    <a:lnTo>
                      <a:pt x="3606" y="480"/>
                    </a:lnTo>
                    <a:lnTo>
                      <a:pt x="3606" y="480"/>
                    </a:lnTo>
                    <a:lnTo>
                      <a:pt x="3606" y="480"/>
                    </a:lnTo>
                    <a:lnTo>
                      <a:pt x="3606" y="480"/>
                    </a:lnTo>
                    <a:lnTo>
                      <a:pt x="3606" y="480"/>
                    </a:lnTo>
                    <a:lnTo>
                      <a:pt x="3606" y="480"/>
                    </a:lnTo>
                    <a:lnTo>
                      <a:pt x="3606" y="480"/>
                    </a:lnTo>
                    <a:lnTo>
                      <a:pt x="3606" y="480"/>
                    </a:lnTo>
                    <a:lnTo>
                      <a:pt x="3606" y="480"/>
                    </a:lnTo>
                    <a:lnTo>
                      <a:pt x="3606" y="480"/>
                    </a:lnTo>
                    <a:lnTo>
                      <a:pt x="3606" y="480"/>
                    </a:lnTo>
                    <a:lnTo>
                      <a:pt x="3606" y="474"/>
                    </a:lnTo>
                    <a:lnTo>
                      <a:pt x="3606" y="474"/>
                    </a:lnTo>
                    <a:lnTo>
                      <a:pt x="3606" y="474"/>
                    </a:lnTo>
                    <a:lnTo>
                      <a:pt x="3606" y="474"/>
                    </a:lnTo>
                    <a:lnTo>
                      <a:pt x="3606" y="474"/>
                    </a:lnTo>
                    <a:lnTo>
                      <a:pt x="3606" y="474"/>
                    </a:lnTo>
                    <a:lnTo>
                      <a:pt x="3606" y="474"/>
                    </a:lnTo>
                    <a:lnTo>
                      <a:pt x="3606" y="474"/>
                    </a:lnTo>
                    <a:lnTo>
                      <a:pt x="3606" y="474"/>
                    </a:lnTo>
                    <a:lnTo>
                      <a:pt x="3606" y="474"/>
                    </a:lnTo>
                    <a:lnTo>
                      <a:pt x="3606" y="474"/>
                    </a:lnTo>
                    <a:lnTo>
                      <a:pt x="3606" y="474"/>
                    </a:lnTo>
                    <a:lnTo>
                      <a:pt x="3612" y="468"/>
                    </a:lnTo>
                    <a:lnTo>
                      <a:pt x="3612" y="468"/>
                    </a:lnTo>
                    <a:lnTo>
                      <a:pt x="3612" y="468"/>
                    </a:lnTo>
                    <a:lnTo>
                      <a:pt x="3612" y="468"/>
                    </a:lnTo>
                    <a:lnTo>
                      <a:pt x="3612" y="468"/>
                    </a:lnTo>
                    <a:lnTo>
                      <a:pt x="3612" y="468"/>
                    </a:lnTo>
                    <a:lnTo>
                      <a:pt x="3612" y="468"/>
                    </a:lnTo>
                    <a:lnTo>
                      <a:pt x="3612" y="468"/>
                    </a:lnTo>
                    <a:lnTo>
                      <a:pt x="3612" y="468"/>
                    </a:lnTo>
                    <a:lnTo>
                      <a:pt x="3612" y="468"/>
                    </a:lnTo>
                    <a:lnTo>
                      <a:pt x="3612" y="468"/>
                    </a:lnTo>
                    <a:lnTo>
                      <a:pt x="3612" y="462"/>
                    </a:lnTo>
                    <a:lnTo>
                      <a:pt x="3612" y="462"/>
                    </a:lnTo>
                    <a:lnTo>
                      <a:pt x="3612" y="462"/>
                    </a:lnTo>
                    <a:lnTo>
                      <a:pt x="3612" y="462"/>
                    </a:lnTo>
                    <a:lnTo>
                      <a:pt x="3612" y="462"/>
                    </a:lnTo>
                    <a:lnTo>
                      <a:pt x="3612" y="462"/>
                    </a:lnTo>
                    <a:lnTo>
                      <a:pt x="3612" y="462"/>
                    </a:lnTo>
                    <a:lnTo>
                      <a:pt x="3612" y="462"/>
                    </a:lnTo>
                    <a:lnTo>
                      <a:pt x="3612" y="462"/>
                    </a:lnTo>
                    <a:lnTo>
                      <a:pt x="3612" y="462"/>
                    </a:lnTo>
                    <a:lnTo>
                      <a:pt x="3612" y="462"/>
                    </a:lnTo>
                    <a:lnTo>
                      <a:pt x="3612" y="462"/>
                    </a:lnTo>
                    <a:lnTo>
                      <a:pt x="3612" y="462"/>
                    </a:lnTo>
                    <a:lnTo>
                      <a:pt x="3612" y="462"/>
                    </a:lnTo>
                    <a:lnTo>
                      <a:pt x="3612" y="462"/>
                    </a:lnTo>
                    <a:lnTo>
                      <a:pt x="3612" y="456"/>
                    </a:lnTo>
                    <a:lnTo>
                      <a:pt x="3612" y="456"/>
                    </a:lnTo>
                    <a:lnTo>
                      <a:pt x="3612" y="456"/>
                    </a:lnTo>
                    <a:lnTo>
                      <a:pt x="3612" y="456"/>
                    </a:lnTo>
                    <a:lnTo>
                      <a:pt x="3612" y="456"/>
                    </a:lnTo>
                    <a:lnTo>
                      <a:pt x="3612" y="456"/>
                    </a:lnTo>
                    <a:lnTo>
                      <a:pt x="3612" y="456"/>
                    </a:lnTo>
                    <a:lnTo>
                      <a:pt x="3618" y="456"/>
                    </a:lnTo>
                    <a:lnTo>
                      <a:pt x="3618" y="456"/>
                    </a:lnTo>
                    <a:lnTo>
                      <a:pt x="3618" y="456"/>
                    </a:lnTo>
                    <a:lnTo>
                      <a:pt x="3618" y="456"/>
                    </a:lnTo>
                    <a:lnTo>
                      <a:pt x="3618" y="456"/>
                    </a:lnTo>
                    <a:lnTo>
                      <a:pt x="3618" y="456"/>
                    </a:lnTo>
                    <a:lnTo>
                      <a:pt x="3618" y="456"/>
                    </a:lnTo>
                    <a:lnTo>
                      <a:pt x="3618" y="456"/>
                    </a:lnTo>
                    <a:lnTo>
                      <a:pt x="3618" y="456"/>
                    </a:lnTo>
                    <a:lnTo>
                      <a:pt x="3618" y="456"/>
                    </a:lnTo>
                    <a:lnTo>
                      <a:pt x="3618" y="456"/>
                    </a:lnTo>
                    <a:lnTo>
                      <a:pt x="3618" y="456"/>
                    </a:lnTo>
                    <a:lnTo>
                      <a:pt x="3618" y="456"/>
                    </a:lnTo>
                    <a:lnTo>
                      <a:pt x="3618" y="456"/>
                    </a:lnTo>
                    <a:lnTo>
                      <a:pt x="3618" y="456"/>
                    </a:lnTo>
                    <a:lnTo>
                      <a:pt x="3618" y="456"/>
                    </a:lnTo>
                    <a:lnTo>
                      <a:pt x="3618" y="456"/>
                    </a:lnTo>
                    <a:lnTo>
                      <a:pt x="3618" y="456"/>
                    </a:lnTo>
                    <a:lnTo>
                      <a:pt x="3618" y="456"/>
                    </a:lnTo>
                    <a:lnTo>
                      <a:pt x="3618" y="456"/>
                    </a:lnTo>
                    <a:lnTo>
                      <a:pt x="3618" y="456"/>
                    </a:lnTo>
                    <a:lnTo>
                      <a:pt x="3618" y="456"/>
                    </a:lnTo>
                    <a:lnTo>
                      <a:pt x="3618" y="456"/>
                    </a:lnTo>
                    <a:lnTo>
                      <a:pt x="3618" y="456"/>
                    </a:lnTo>
                    <a:lnTo>
                      <a:pt x="3618" y="456"/>
                    </a:lnTo>
                    <a:lnTo>
                      <a:pt x="3618" y="456"/>
                    </a:lnTo>
                    <a:lnTo>
                      <a:pt x="3618" y="456"/>
                    </a:lnTo>
                    <a:lnTo>
                      <a:pt x="3618" y="456"/>
                    </a:lnTo>
                    <a:lnTo>
                      <a:pt x="3618" y="456"/>
                    </a:lnTo>
                    <a:lnTo>
                      <a:pt x="3618" y="456"/>
                    </a:lnTo>
                    <a:lnTo>
                      <a:pt x="3618" y="456"/>
                    </a:lnTo>
                    <a:lnTo>
                      <a:pt x="3618" y="456"/>
                    </a:lnTo>
                    <a:lnTo>
                      <a:pt x="3624" y="456"/>
                    </a:lnTo>
                    <a:lnTo>
                      <a:pt x="3624" y="456"/>
                    </a:lnTo>
                    <a:lnTo>
                      <a:pt x="3624" y="456"/>
                    </a:lnTo>
                    <a:lnTo>
                      <a:pt x="3624" y="456"/>
                    </a:lnTo>
                    <a:lnTo>
                      <a:pt x="3624" y="456"/>
                    </a:lnTo>
                    <a:lnTo>
                      <a:pt x="3624" y="456"/>
                    </a:lnTo>
                    <a:lnTo>
                      <a:pt x="3624" y="456"/>
                    </a:lnTo>
                    <a:lnTo>
                      <a:pt x="3624" y="456"/>
                    </a:lnTo>
                    <a:lnTo>
                      <a:pt x="3624" y="456"/>
                    </a:lnTo>
                    <a:lnTo>
                      <a:pt x="3624" y="456"/>
                    </a:lnTo>
                    <a:lnTo>
                      <a:pt x="3624" y="456"/>
                    </a:lnTo>
                    <a:lnTo>
                      <a:pt x="3624" y="456"/>
                    </a:lnTo>
                    <a:lnTo>
                      <a:pt x="3624" y="456"/>
                    </a:lnTo>
                    <a:lnTo>
                      <a:pt x="3624" y="456"/>
                    </a:lnTo>
                    <a:lnTo>
                      <a:pt x="3624" y="456"/>
                    </a:lnTo>
                    <a:lnTo>
                      <a:pt x="3624" y="456"/>
                    </a:lnTo>
                    <a:lnTo>
                      <a:pt x="3624" y="456"/>
                    </a:lnTo>
                    <a:lnTo>
                      <a:pt x="3624" y="456"/>
                    </a:lnTo>
                    <a:lnTo>
                      <a:pt x="3624" y="456"/>
                    </a:lnTo>
                    <a:lnTo>
                      <a:pt x="3624" y="462"/>
                    </a:lnTo>
                    <a:lnTo>
                      <a:pt x="3624" y="462"/>
                    </a:lnTo>
                    <a:lnTo>
                      <a:pt x="3624" y="462"/>
                    </a:lnTo>
                    <a:lnTo>
                      <a:pt x="3624" y="462"/>
                    </a:lnTo>
                    <a:lnTo>
                      <a:pt x="3624" y="462"/>
                    </a:lnTo>
                    <a:lnTo>
                      <a:pt x="3624" y="462"/>
                    </a:lnTo>
                    <a:lnTo>
                      <a:pt x="3624" y="462"/>
                    </a:lnTo>
                    <a:lnTo>
                      <a:pt x="3624" y="462"/>
                    </a:lnTo>
                    <a:lnTo>
                      <a:pt x="3624" y="462"/>
                    </a:lnTo>
                    <a:lnTo>
                      <a:pt x="3624" y="462"/>
                    </a:lnTo>
                    <a:lnTo>
                      <a:pt x="3624" y="462"/>
                    </a:lnTo>
                    <a:lnTo>
                      <a:pt x="3624" y="462"/>
                    </a:lnTo>
                    <a:lnTo>
                      <a:pt x="3624" y="462"/>
                    </a:lnTo>
                    <a:lnTo>
                      <a:pt x="3624" y="462"/>
                    </a:lnTo>
                    <a:lnTo>
                      <a:pt x="3630" y="462"/>
                    </a:lnTo>
                    <a:lnTo>
                      <a:pt x="3630" y="468"/>
                    </a:lnTo>
                    <a:lnTo>
                      <a:pt x="3630" y="468"/>
                    </a:lnTo>
                    <a:lnTo>
                      <a:pt x="3630" y="468"/>
                    </a:lnTo>
                    <a:lnTo>
                      <a:pt x="3630" y="468"/>
                    </a:lnTo>
                    <a:lnTo>
                      <a:pt x="3630" y="468"/>
                    </a:lnTo>
                    <a:lnTo>
                      <a:pt x="3630" y="468"/>
                    </a:lnTo>
                    <a:lnTo>
                      <a:pt x="3630" y="468"/>
                    </a:lnTo>
                    <a:lnTo>
                      <a:pt x="3630" y="468"/>
                    </a:lnTo>
                    <a:lnTo>
                      <a:pt x="3630" y="468"/>
                    </a:lnTo>
                    <a:lnTo>
                      <a:pt x="3630" y="468"/>
                    </a:lnTo>
                    <a:lnTo>
                      <a:pt x="3630" y="468"/>
                    </a:lnTo>
                    <a:lnTo>
                      <a:pt x="3630" y="474"/>
                    </a:lnTo>
                    <a:lnTo>
                      <a:pt x="3630" y="474"/>
                    </a:lnTo>
                    <a:lnTo>
                      <a:pt x="3630" y="474"/>
                    </a:lnTo>
                    <a:lnTo>
                      <a:pt x="3630" y="474"/>
                    </a:lnTo>
                    <a:lnTo>
                      <a:pt x="3630" y="474"/>
                    </a:lnTo>
                    <a:lnTo>
                      <a:pt x="3630" y="474"/>
                    </a:lnTo>
                    <a:lnTo>
                      <a:pt x="3630" y="474"/>
                    </a:lnTo>
                    <a:lnTo>
                      <a:pt x="3630" y="474"/>
                    </a:lnTo>
                    <a:lnTo>
                      <a:pt x="3630" y="474"/>
                    </a:lnTo>
                    <a:lnTo>
                      <a:pt x="3630" y="474"/>
                    </a:lnTo>
                    <a:lnTo>
                      <a:pt x="3630" y="474"/>
                    </a:lnTo>
                    <a:lnTo>
                      <a:pt x="3630" y="480"/>
                    </a:lnTo>
                    <a:lnTo>
                      <a:pt x="3630" y="480"/>
                    </a:lnTo>
                    <a:lnTo>
                      <a:pt x="3630" y="480"/>
                    </a:lnTo>
                    <a:lnTo>
                      <a:pt x="3630" y="480"/>
                    </a:lnTo>
                    <a:lnTo>
                      <a:pt x="3630" y="480"/>
                    </a:lnTo>
                    <a:lnTo>
                      <a:pt x="3630" y="480"/>
                    </a:lnTo>
                    <a:lnTo>
                      <a:pt x="3630" y="480"/>
                    </a:lnTo>
                    <a:lnTo>
                      <a:pt x="3630" y="480"/>
                    </a:lnTo>
                    <a:lnTo>
                      <a:pt x="3630" y="480"/>
                    </a:lnTo>
                    <a:lnTo>
                      <a:pt x="3630" y="480"/>
                    </a:lnTo>
                    <a:lnTo>
                      <a:pt x="3630" y="480"/>
                    </a:lnTo>
                    <a:lnTo>
                      <a:pt x="3636" y="486"/>
                    </a:lnTo>
                    <a:lnTo>
                      <a:pt x="3636" y="486"/>
                    </a:lnTo>
                    <a:lnTo>
                      <a:pt x="3636" y="486"/>
                    </a:lnTo>
                    <a:lnTo>
                      <a:pt x="3636" y="486"/>
                    </a:lnTo>
                    <a:lnTo>
                      <a:pt x="3636" y="486"/>
                    </a:lnTo>
                    <a:lnTo>
                      <a:pt x="3636" y="486"/>
                    </a:lnTo>
                    <a:lnTo>
                      <a:pt x="3636" y="486"/>
                    </a:lnTo>
                    <a:lnTo>
                      <a:pt x="3636" y="486"/>
                    </a:lnTo>
                    <a:lnTo>
                      <a:pt x="3636" y="486"/>
                    </a:lnTo>
                    <a:lnTo>
                      <a:pt x="3636" y="486"/>
                    </a:lnTo>
                    <a:lnTo>
                      <a:pt x="3636" y="486"/>
                    </a:lnTo>
                    <a:lnTo>
                      <a:pt x="3636" y="486"/>
                    </a:lnTo>
                    <a:lnTo>
                      <a:pt x="3654" y="516"/>
                    </a:lnTo>
                    <a:lnTo>
                      <a:pt x="3654" y="516"/>
                    </a:lnTo>
                    <a:lnTo>
                      <a:pt x="3654" y="516"/>
                    </a:lnTo>
                    <a:lnTo>
                      <a:pt x="3654" y="516"/>
                    </a:lnTo>
                    <a:lnTo>
                      <a:pt x="3654" y="516"/>
                    </a:lnTo>
                    <a:lnTo>
                      <a:pt x="3654" y="516"/>
                    </a:lnTo>
                    <a:lnTo>
                      <a:pt x="3654" y="516"/>
                    </a:lnTo>
                    <a:lnTo>
                      <a:pt x="3654" y="516"/>
                    </a:lnTo>
                    <a:lnTo>
                      <a:pt x="3654" y="516"/>
                    </a:lnTo>
                    <a:lnTo>
                      <a:pt x="3654" y="516"/>
                    </a:lnTo>
                    <a:lnTo>
                      <a:pt x="3654" y="516"/>
                    </a:lnTo>
                    <a:lnTo>
                      <a:pt x="3654" y="516"/>
                    </a:lnTo>
                    <a:lnTo>
                      <a:pt x="3654" y="516"/>
                    </a:lnTo>
                    <a:lnTo>
                      <a:pt x="3654" y="516"/>
                    </a:lnTo>
                    <a:lnTo>
                      <a:pt x="3654" y="516"/>
                    </a:lnTo>
                    <a:lnTo>
                      <a:pt x="3654" y="516"/>
                    </a:lnTo>
                    <a:lnTo>
                      <a:pt x="3654" y="516"/>
                    </a:lnTo>
                    <a:lnTo>
                      <a:pt x="3654" y="516"/>
                    </a:lnTo>
                    <a:lnTo>
                      <a:pt x="3654" y="516"/>
                    </a:lnTo>
                    <a:lnTo>
                      <a:pt x="3654" y="516"/>
                    </a:lnTo>
                    <a:lnTo>
                      <a:pt x="3654" y="516"/>
                    </a:lnTo>
                    <a:lnTo>
                      <a:pt x="3654" y="516"/>
                    </a:lnTo>
                    <a:lnTo>
                      <a:pt x="3654" y="516"/>
                    </a:lnTo>
                    <a:lnTo>
                      <a:pt x="3654" y="516"/>
                    </a:lnTo>
                    <a:lnTo>
                      <a:pt x="3654" y="516"/>
                    </a:lnTo>
                    <a:lnTo>
                      <a:pt x="3654" y="516"/>
                    </a:lnTo>
                    <a:lnTo>
                      <a:pt x="3672" y="498"/>
                    </a:lnTo>
                    <a:lnTo>
                      <a:pt x="3672" y="498"/>
                    </a:lnTo>
                    <a:lnTo>
                      <a:pt x="3672" y="498"/>
                    </a:lnTo>
                    <a:lnTo>
                      <a:pt x="3672" y="498"/>
                    </a:lnTo>
                    <a:lnTo>
                      <a:pt x="3672" y="498"/>
                    </a:lnTo>
                    <a:lnTo>
                      <a:pt x="3672" y="498"/>
                    </a:lnTo>
                    <a:lnTo>
                      <a:pt x="3672" y="498"/>
                    </a:lnTo>
                    <a:lnTo>
                      <a:pt x="3672" y="492"/>
                    </a:lnTo>
                    <a:lnTo>
                      <a:pt x="3672" y="492"/>
                    </a:lnTo>
                    <a:lnTo>
                      <a:pt x="3672" y="492"/>
                    </a:lnTo>
                    <a:lnTo>
                      <a:pt x="3678" y="492"/>
                    </a:lnTo>
                    <a:lnTo>
                      <a:pt x="3678" y="492"/>
                    </a:lnTo>
                    <a:lnTo>
                      <a:pt x="3678" y="492"/>
                    </a:lnTo>
                    <a:lnTo>
                      <a:pt x="3678" y="492"/>
                    </a:lnTo>
                    <a:lnTo>
                      <a:pt x="3678" y="492"/>
                    </a:lnTo>
                    <a:lnTo>
                      <a:pt x="3678" y="492"/>
                    </a:lnTo>
                    <a:lnTo>
                      <a:pt x="3678" y="492"/>
                    </a:lnTo>
                    <a:lnTo>
                      <a:pt x="3678" y="492"/>
                    </a:lnTo>
                    <a:lnTo>
                      <a:pt x="3678" y="492"/>
                    </a:lnTo>
                    <a:lnTo>
                      <a:pt x="3678" y="492"/>
                    </a:lnTo>
                    <a:lnTo>
                      <a:pt x="3678" y="486"/>
                    </a:lnTo>
                    <a:lnTo>
                      <a:pt x="3678" y="486"/>
                    </a:lnTo>
                    <a:lnTo>
                      <a:pt x="3678" y="486"/>
                    </a:lnTo>
                    <a:lnTo>
                      <a:pt x="3678" y="486"/>
                    </a:lnTo>
                    <a:lnTo>
                      <a:pt x="3678" y="486"/>
                    </a:lnTo>
                    <a:lnTo>
                      <a:pt x="3678" y="486"/>
                    </a:lnTo>
                    <a:lnTo>
                      <a:pt x="3678" y="486"/>
                    </a:lnTo>
                    <a:lnTo>
                      <a:pt x="3678" y="486"/>
                    </a:lnTo>
                    <a:lnTo>
                      <a:pt x="3678" y="486"/>
                    </a:lnTo>
                    <a:lnTo>
                      <a:pt x="3678" y="486"/>
                    </a:lnTo>
                    <a:lnTo>
                      <a:pt x="3678" y="486"/>
                    </a:lnTo>
                    <a:lnTo>
                      <a:pt x="3678" y="486"/>
                    </a:lnTo>
                    <a:lnTo>
                      <a:pt x="3678" y="480"/>
                    </a:lnTo>
                    <a:lnTo>
                      <a:pt x="3678" y="480"/>
                    </a:lnTo>
                    <a:lnTo>
                      <a:pt x="3678" y="480"/>
                    </a:lnTo>
                    <a:lnTo>
                      <a:pt x="3678" y="480"/>
                    </a:lnTo>
                    <a:lnTo>
                      <a:pt x="3678" y="480"/>
                    </a:lnTo>
                    <a:lnTo>
                      <a:pt x="3678" y="480"/>
                    </a:lnTo>
                    <a:lnTo>
                      <a:pt x="3678" y="480"/>
                    </a:lnTo>
                    <a:lnTo>
                      <a:pt x="3678" y="480"/>
                    </a:lnTo>
                    <a:lnTo>
                      <a:pt x="3678" y="480"/>
                    </a:lnTo>
                    <a:lnTo>
                      <a:pt x="3678" y="480"/>
                    </a:lnTo>
                    <a:lnTo>
                      <a:pt x="3678" y="480"/>
                    </a:lnTo>
                    <a:lnTo>
                      <a:pt x="3678" y="474"/>
                    </a:lnTo>
                    <a:lnTo>
                      <a:pt x="3684" y="474"/>
                    </a:lnTo>
                    <a:lnTo>
                      <a:pt x="3684" y="474"/>
                    </a:lnTo>
                    <a:lnTo>
                      <a:pt x="3684" y="474"/>
                    </a:lnTo>
                    <a:lnTo>
                      <a:pt x="3684" y="474"/>
                    </a:lnTo>
                    <a:lnTo>
                      <a:pt x="3684" y="474"/>
                    </a:lnTo>
                    <a:lnTo>
                      <a:pt x="3684" y="474"/>
                    </a:lnTo>
                    <a:lnTo>
                      <a:pt x="3684" y="474"/>
                    </a:lnTo>
                    <a:lnTo>
                      <a:pt x="3684" y="474"/>
                    </a:lnTo>
                    <a:lnTo>
                      <a:pt x="3684" y="474"/>
                    </a:lnTo>
                    <a:lnTo>
                      <a:pt x="3684" y="474"/>
                    </a:lnTo>
                    <a:lnTo>
                      <a:pt x="3684" y="474"/>
                    </a:lnTo>
                    <a:lnTo>
                      <a:pt x="3684" y="468"/>
                    </a:lnTo>
                    <a:lnTo>
                      <a:pt x="3684" y="468"/>
                    </a:lnTo>
                    <a:lnTo>
                      <a:pt x="3684" y="468"/>
                    </a:lnTo>
                    <a:lnTo>
                      <a:pt x="3684" y="468"/>
                    </a:lnTo>
                    <a:lnTo>
                      <a:pt x="3684" y="468"/>
                    </a:lnTo>
                    <a:lnTo>
                      <a:pt x="3684" y="468"/>
                    </a:lnTo>
                    <a:lnTo>
                      <a:pt x="3684" y="468"/>
                    </a:lnTo>
                    <a:lnTo>
                      <a:pt x="3684" y="468"/>
                    </a:lnTo>
                    <a:lnTo>
                      <a:pt x="3684" y="468"/>
                    </a:lnTo>
                    <a:lnTo>
                      <a:pt x="3684" y="468"/>
                    </a:lnTo>
                    <a:lnTo>
                      <a:pt x="3684" y="462"/>
                    </a:lnTo>
                    <a:lnTo>
                      <a:pt x="3684" y="462"/>
                    </a:lnTo>
                    <a:lnTo>
                      <a:pt x="3684" y="462"/>
                    </a:lnTo>
                    <a:lnTo>
                      <a:pt x="3684" y="462"/>
                    </a:lnTo>
                    <a:lnTo>
                      <a:pt x="3684" y="462"/>
                    </a:lnTo>
                    <a:lnTo>
                      <a:pt x="3684" y="462"/>
                    </a:lnTo>
                    <a:lnTo>
                      <a:pt x="3684" y="462"/>
                    </a:lnTo>
                    <a:lnTo>
                      <a:pt x="3684" y="462"/>
                    </a:lnTo>
                    <a:lnTo>
                      <a:pt x="3684" y="462"/>
                    </a:lnTo>
                    <a:lnTo>
                      <a:pt x="3684" y="462"/>
                    </a:lnTo>
                    <a:lnTo>
                      <a:pt x="3684" y="462"/>
                    </a:lnTo>
                    <a:lnTo>
                      <a:pt x="3684" y="462"/>
                    </a:lnTo>
                    <a:lnTo>
                      <a:pt x="3684" y="462"/>
                    </a:lnTo>
                    <a:lnTo>
                      <a:pt x="3684" y="456"/>
                    </a:lnTo>
                    <a:lnTo>
                      <a:pt x="3690" y="456"/>
                    </a:lnTo>
                    <a:lnTo>
                      <a:pt x="3690" y="456"/>
                    </a:lnTo>
                    <a:lnTo>
                      <a:pt x="3690" y="456"/>
                    </a:lnTo>
                    <a:lnTo>
                      <a:pt x="3690" y="456"/>
                    </a:lnTo>
                    <a:lnTo>
                      <a:pt x="3690" y="456"/>
                    </a:lnTo>
                    <a:lnTo>
                      <a:pt x="3690" y="456"/>
                    </a:lnTo>
                    <a:lnTo>
                      <a:pt x="3690" y="456"/>
                    </a:lnTo>
                    <a:lnTo>
                      <a:pt x="3690" y="456"/>
                    </a:lnTo>
                    <a:lnTo>
                      <a:pt x="3690" y="456"/>
                    </a:lnTo>
                    <a:lnTo>
                      <a:pt x="3690" y="456"/>
                    </a:lnTo>
                    <a:lnTo>
                      <a:pt x="3690" y="456"/>
                    </a:lnTo>
                    <a:lnTo>
                      <a:pt x="3690" y="456"/>
                    </a:lnTo>
                    <a:lnTo>
                      <a:pt x="3690" y="456"/>
                    </a:lnTo>
                    <a:lnTo>
                      <a:pt x="3690" y="456"/>
                    </a:lnTo>
                    <a:lnTo>
                      <a:pt x="3690" y="456"/>
                    </a:lnTo>
                    <a:lnTo>
                      <a:pt x="3690" y="456"/>
                    </a:lnTo>
                    <a:lnTo>
                      <a:pt x="3690" y="456"/>
                    </a:lnTo>
                    <a:lnTo>
                      <a:pt x="3690" y="456"/>
                    </a:lnTo>
                    <a:lnTo>
                      <a:pt x="3690" y="456"/>
                    </a:lnTo>
                    <a:lnTo>
                      <a:pt x="3690" y="456"/>
                    </a:lnTo>
                    <a:lnTo>
                      <a:pt x="3690" y="456"/>
                    </a:lnTo>
                    <a:lnTo>
                      <a:pt x="3690" y="450"/>
                    </a:lnTo>
                    <a:lnTo>
                      <a:pt x="3690" y="450"/>
                    </a:lnTo>
                    <a:lnTo>
                      <a:pt x="3690" y="450"/>
                    </a:lnTo>
                    <a:lnTo>
                      <a:pt x="3690" y="450"/>
                    </a:lnTo>
                    <a:lnTo>
                      <a:pt x="3690" y="450"/>
                    </a:lnTo>
                    <a:lnTo>
                      <a:pt x="3690" y="450"/>
                    </a:lnTo>
                    <a:lnTo>
                      <a:pt x="3690" y="450"/>
                    </a:lnTo>
                    <a:lnTo>
                      <a:pt x="3690" y="450"/>
                    </a:lnTo>
                    <a:lnTo>
                      <a:pt x="3690" y="450"/>
                    </a:lnTo>
                    <a:lnTo>
                      <a:pt x="3690" y="450"/>
                    </a:lnTo>
                    <a:lnTo>
                      <a:pt x="3690" y="450"/>
                    </a:lnTo>
                    <a:lnTo>
                      <a:pt x="3696" y="450"/>
                    </a:lnTo>
                    <a:lnTo>
                      <a:pt x="3696" y="450"/>
                    </a:lnTo>
                    <a:lnTo>
                      <a:pt x="3696" y="450"/>
                    </a:lnTo>
                    <a:lnTo>
                      <a:pt x="3696" y="450"/>
                    </a:lnTo>
                    <a:lnTo>
                      <a:pt x="3696" y="450"/>
                    </a:lnTo>
                    <a:lnTo>
                      <a:pt x="3696" y="450"/>
                    </a:lnTo>
                    <a:lnTo>
                      <a:pt x="3696" y="450"/>
                    </a:lnTo>
                    <a:lnTo>
                      <a:pt x="3696" y="450"/>
                    </a:lnTo>
                    <a:lnTo>
                      <a:pt x="3696" y="450"/>
                    </a:lnTo>
                    <a:lnTo>
                      <a:pt x="3696" y="450"/>
                    </a:lnTo>
                    <a:lnTo>
                      <a:pt x="3696" y="450"/>
                    </a:lnTo>
                    <a:lnTo>
                      <a:pt x="3696" y="450"/>
                    </a:lnTo>
                    <a:lnTo>
                      <a:pt x="3696" y="450"/>
                    </a:lnTo>
                    <a:lnTo>
                      <a:pt x="3696" y="450"/>
                    </a:lnTo>
                    <a:lnTo>
                      <a:pt x="3696" y="450"/>
                    </a:lnTo>
                    <a:lnTo>
                      <a:pt x="3696" y="450"/>
                    </a:lnTo>
                    <a:lnTo>
                      <a:pt x="3696" y="450"/>
                    </a:lnTo>
                    <a:lnTo>
                      <a:pt x="3696" y="456"/>
                    </a:lnTo>
                    <a:lnTo>
                      <a:pt x="3696" y="456"/>
                    </a:lnTo>
                    <a:lnTo>
                      <a:pt x="3696" y="456"/>
                    </a:lnTo>
                    <a:lnTo>
                      <a:pt x="3696" y="456"/>
                    </a:lnTo>
                    <a:lnTo>
                      <a:pt x="3696" y="456"/>
                    </a:lnTo>
                    <a:lnTo>
                      <a:pt x="3696" y="456"/>
                    </a:lnTo>
                    <a:lnTo>
                      <a:pt x="3696" y="456"/>
                    </a:lnTo>
                    <a:lnTo>
                      <a:pt x="3696" y="456"/>
                    </a:lnTo>
                    <a:lnTo>
                      <a:pt x="3696" y="456"/>
                    </a:lnTo>
                    <a:lnTo>
                      <a:pt x="3696" y="456"/>
                    </a:lnTo>
                    <a:lnTo>
                      <a:pt x="3696" y="456"/>
                    </a:lnTo>
                    <a:lnTo>
                      <a:pt x="3696" y="456"/>
                    </a:lnTo>
                    <a:lnTo>
                      <a:pt x="3696" y="456"/>
                    </a:lnTo>
                    <a:lnTo>
                      <a:pt x="3696" y="456"/>
                    </a:lnTo>
                    <a:lnTo>
                      <a:pt x="3696" y="456"/>
                    </a:lnTo>
                    <a:lnTo>
                      <a:pt x="3696" y="456"/>
                    </a:lnTo>
                    <a:lnTo>
                      <a:pt x="3702" y="456"/>
                    </a:lnTo>
                    <a:lnTo>
                      <a:pt x="3702" y="456"/>
                    </a:lnTo>
                    <a:lnTo>
                      <a:pt x="3702" y="456"/>
                    </a:lnTo>
                    <a:lnTo>
                      <a:pt x="3702" y="456"/>
                    </a:lnTo>
                    <a:lnTo>
                      <a:pt x="3702" y="456"/>
                    </a:lnTo>
                    <a:lnTo>
                      <a:pt x="3702" y="462"/>
                    </a:lnTo>
                    <a:lnTo>
                      <a:pt x="3702" y="462"/>
                    </a:lnTo>
                    <a:lnTo>
                      <a:pt x="3702" y="462"/>
                    </a:lnTo>
                    <a:lnTo>
                      <a:pt x="3702" y="462"/>
                    </a:lnTo>
                    <a:lnTo>
                      <a:pt x="3702" y="462"/>
                    </a:lnTo>
                    <a:lnTo>
                      <a:pt x="3702" y="462"/>
                    </a:lnTo>
                    <a:lnTo>
                      <a:pt x="3702" y="462"/>
                    </a:lnTo>
                    <a:lnTo>
                      <a:pt x="3702" y="462"/>
                    </a:lnTo>
                    <a:lnTo>
                      <a:pt x="3702" y="462"/>
                    </a:lnTo>
                    <a:lnTo>
                      <a:pt x="3702" y="462"/>
                    </a:lnTo>
                    <a:lnTo>
                      <a:pt x="3702" y="462"/>
                    </a:lnTo>
                    <a:lnTo>
                      <a:pt x="3702" y="462"/>
                    </a:lnTo>
                    <a:lnTo>
                      <a:pt x="3702" y="462"/>
                    </a:lnTo>
                    <a:lnTo>
                      <a:pt x="3702" y="468"/>
                    </a:lnTo>
                    <a:lnTo>
                      <a:pt x="3702" y="468"/>
                    </a:lnTo>
                    <a:lnTo>
                      <a:pt x="3702" y="468"/>
                    </a:lnTo>
                    <a:lnTo>
                      <a:pt x="3702" y="468"/>
                    </a:lnTo>
                    <a:lnTo>
                      <a:pt x="3702" y="468"/>
                    </a:lnTo>
                    <a:lnTo>
                      <a:pt x="3702" y="468"/>
                    </a:lnTo>
                    <a:lnTo>
                      <a:pt x="3702" y="468"/>
                    </a:lnTo>
                    <a:lnTo>
                      <a:pt x="3702" y="468"/>
                    </a:lnTo>
                    <a:lnTo>
                      <a:pt x="3702" y="468"/>
                    </a:lnTo>
                    <a:lnTo>
                      <a:pt x="3702" y="468"/>
                    </a:lnTo>
                    <a:lnTo>
                      <a:pt x="3702" y="474"/>
                    </a:lnTo>
                    <a:lnTo>
                      <a:pt x="3702" y="474"/>
                    </a:lnTo>
                    <a:lnTo>
                      <a:pt x="3702" y="474"/>
                    </a:lnTo>
                    <a:lnTo>
                      <a:pt x="3702" y="474"/>
                    </a:lnTo>
                    <a:lnTo>
                      <a:pt x="3708" y="474"/>
                    </a:lnTo>
                    <a:lnTo>
                      <a:pt x="3708" y="474"/>
                    </a:lnTo>
                    <a:lnTo>
                      <a:pt x="3708" y="474"/>
                    </a:lnTo>
                    <a:lnTo>
                      <a:pt x="3708" y="474"/>
                    </a:lnTo>
                    <a:lnTo>
                      <a:pt x="3708" y="474"/>
                    </a:lnTo>
                    <a:lnTo>
                      <a:pt x="3708" y="474"/>
                    </a:lnTo>
                    <a:lnTo>
                      <a:pt x="3708" y="474"/>
                    </a:lnTo>
                    <a:lnTo>
                      <a:pt x="3708" y="474"/>
                    </a:lnTo>
                    <a:lnTo>
                      <a:pt x="3708" y="480"/>
                    </a:lnTo>
                    <a:lnTo>
                      <a:pt x="3708" y="480"/>
                    </a:lnTo>
                    <a:lnTo>
                      <a:pt x="3708" y="480"/>
                    </a:lnTo>
                    <a:lnTo>
                      <a:pt x="3708" y="480"/>
                    </a:lnTo>
                    <a:lnTo>
                      <a:pt x="3708" y="480"/>
                    </a:lnTo>
                    <a:lnTo>
                      <a:pt x="3708" y="480"/>
                    </a:lnTo>
                    <a:lnTo>
                      <a:pt x="3708" y="480"/>
                    </a:lnTo>
                    <a:lnTo>
                      <a:pt x="3708" y="480"/>
                    </a:lnTo>
                    <a:lnTo>
                      <a:pt x="3708" y="480"/>
                    </a:lnTo>
                    <a:lnTo>
                      <a:pt x="3708" y="480"/>
                    </a:lnTo>
                    <a:lnTo>
                      <a:pt x="3708" y="480"/>
                    </a:lnTo>
                    <a:lnTo>
                      <a:pt x="3708" y="486"/>
                    </a:lnTo>
                    <a:lnTo>
                      <a:pt x="3708" y="486"/>
                    </a:lnTo>
                    <a:lnTo>
                      <a:pt x="3708" y="486"/>
                    </a:lnTo>
                    <a:lnTo>
                      <a:pt x="3708" y="486"/>
                    </a:lnTo>
                    <a:lnTo>
                      <a:pt x="3708" y="486"/>
                    </a:lnTo>
                    <a:lnTo>
                      <a:pt x="3708" y="486"/>
                    </a:lnTo>
                    <a:lnTo>
                      <a:pt x="3708" y="486"/>
                    </a:lnTo>
                    <a:lnTo>
                      <a:pt x="3708" y="486"/>
                    </a:lnTo>
                    <a:lnTo>
                      <a:pt x="3726" y="516"/>
                    </a:lnTo>
                    <a:lnTo>
                      <a:pt x="3726" y="516"/>
                    </a:lnTo>
                    <a:lnTo>
                      <a:pt x="3726" y="516"/>
                    </a:lnTo>
                    <a:lnTo>
                      <a:pt x="3726" y="516"/>
                    </a:lnTo>
                    <a:lnTo>
                      <a:pt x="3726" y="516"/>
                    </a:lnTo>
                    <a:lnTo>
                      <a:pt x="3726" y="516"/>
                    </a:lnTo>
                    <a:lnTo>
                      <a:pt x="3726" y="516"/>
                    </a:lnTo>
                    <a:lnTo>
                      <a:pt x="3726" y="516"/>
                    </a:lnTo>
                    <a:lnTo>
                      <a:pt x="3726" y="516"/>
                    </a:lnTo>
                    <a:lnTo>
                      <a:pt x="3726" y="516"/>
                    </a:lnTo>
                    <a:lnTo>
                      <a:pt x="3726" y="516"/>
                    </a:lnTo>
                    <a:lnTo>
                      <a:pt x="3726" y="516"/>
                    </a:lnTo>
                    <a:lnTo>
                      <a:pt x="3726" y="516"/>
                    </a:lnTo>
                    <a:lnTo>
                      <a:pt x="3726" y="516"/>
                    </a:lnTo>
                    <a:lnTo>
                      <a:pt x="3726" y="516"/>
                    </a:lnTo>
                    <a:lnTo>
                      <a:pt x="3726" y="516"/>
                    </a:lnTo>
                    <a:lnTo>
                      <a:pt x="3732" y="516"/>
                    </a:lnTo>
                    <a:lnTo>
                      <a:pt x="3732" y="516"/>
                    </a:lnTo>
                    <a:lnTo>
                      <a:pt x="3732" y="516"/>
                    </a:lnTo>
                    <a:lnTo>
                      <a:pt x="3732" y="516"/>
                    </a:lnTo>
                    <a:lnTo>
                      <a:pt x="3732" y="516"/>
                    </a:lnTo>
                    <a:lnTo>
                      <a:pt x="3732" y="516"/>
                    </a:lnTo>
                    <a:lnTo>
                      <a:pt x="3732" y="516"/>
                    </a:lnTo>
                    <a:lnTo>
                      <a:pt x="3732" y="516"/>
                    </a:lnTo>
                    <a:lnTo>
                      <a:pt x="3732" y="516"/>
                    </a:lnTo>
                    <a:lnTo>
                      <a:pt x="3732" y="516"/>
                    </a:lnTo>
                    <a:lnTo>
                      <a:pt x="3750" y="498"/>
                    </a:lnTo>
                    <a:lnTo>
                      <a:pt x="3750" y="498"/>
                    </a:lnTo>
                    <a:lnTo>
                      <a:pt x="3750" y="498"/>
                    </a:lnTo>
                    <a:lnTo>
                      <a:pt x="3750" y="498"/>
                    </a:lnTo>
                    <a:lnTo>
                      <a:pt x="3750" y="498"/>
                    </a:lnTo>
                    <a:lnTo>
                      <a:pt x="3750" y="498"/>
                    </a:lnTo>
                    <a:lnTo>
                      <a:pt x="3750" y="498"/>
                    </a:lnTo>
                    <a:lnTo>
                      <a:pt x="3750" y="498"/>
                    </a:lnTo>
                    <a:lnTo>
                      <a:pt x="3750" y="492"/>
                    </a:lnTo>
                    <a:lnTo>
                      <a:pt x="3750" y="492"/>
                    </a:lnTo>
                    <a:lnTo>
                      <a:pt x="3750" y="492"/>
                    </a:lnTo>
                    <a:lnTo>
                      <a:pt x="3750" y="492"/>
                    </a:lnTo>
                    <a:lnTo>
                      <a:pt x="3750" y="492"/>
                    </a:lnTo>
                    <a:lnTo>
                      <a:pt x="3750" y="492"/>
                    </a:lnTo>
                    <a:lnTo>
                      <a:pt x="3750" y="492"/>
                    </a:lnTo>
                    <a:lnTo>
                      <a:pt x="3750" y="492"/>
                    </a:lnTo>
                    <a:lnTo>
                      <a:pt x="3750" y="492"/>
                    </a:lnTo>
                    <a:lnTo>
                      <a:pt x="3750" y="492"/>
                    </a:lnTo>
                    <a:lnTo>
                      <a:pt x="3750" y="492"/>
                    </a:lnTo>
                    <a:lnTo>
                      <a:pt x="3750" y="492"/>
                    </a:lnTo>
                    <a:lnTo>
                      <a:pt x="3750" y="492"/>
                    </a:lnTo>
                    <a:lnTo>
                      <a:pt x="3750" y="492"/>
                    </a:lnTo>
                    <a:lnTo>
                      <a:pt x="3750" y="486"/>
                    </a:lnTo>
                    <a:lnTo>
                      <a:pt x="3750" y="486"/>
                    </a:lnTo>
                    <a:lnTo>
                      <a:pt x="3750" y="486"/>
                    </a:lnTo>
                    <a:lnTo>
                      <a:pt x="3750" y="486"/>
                    </a:lnTo>
                    <a:lnTo>
                      <a:pt x="3750" y="486"/>
                    </a:lnTo>
                    <a:lnTo>
                      <a:pt x="3750" y="486"/>
                    </a:lnTo>
                    <a:lnTo>
                      <a:pt x="3750" y="486"/>
                    </a:lnTo>
                    <a:lnTo>
                      <a:pt x="3750" y="486"/>
                    </a:lnTo>
                    <a:lnTo>
                      <a:pt x="3750" y="486"/>
                    </a:lnTo>
                    <a:lnTo>
                      <a:pt x="3756" y="486"/>
                    </a:lnTo>
                    <a:lnTo>
                      <a:pt x="3756" y="486"/>
                    </a:lnTo>
                    <a:lnTo>
                      <a:pt x="3756" y="486"/>
                    </a:lnTo>
                    <a:lnTo>
                      <a:pt x="3756" y="480"/>
                    </a:lnTo>
                    <a:lnTo>
                      <a:pt x="3756" y="480"/>
                    </a:lnTo>
                    <a:lnTo>
                      <a:pt x="3756" y="480"/>
                    </a:lnTo>
                    <a:lnTo>
                      <a:pt x="3756" y="480"/>
                    </a:lnTo>
                    <a:lnTo>
                      <a:pt x="3756" y="480"/>
                    </a:lnTo>
                    <a:lnTo>
                      <a:pt x="3756" y="480"/>
                    </a:lnTo>
                    <a:lnTo>
                      <a:pt x="3756" y="480"/>
                    </a:lnTo>
                    <a:lnTo>
                      <a:pt x="3756" y="480"/>
                    </a:lnTo>
                    <a:lnTo>
                      <a:pt x="3756" y="480"/>
                    </a:lnTo>
                    <a:lnTo>
                      <a:pt x="3756" y="480"/>
                    </a:lnTo>
                    <a:lnTo>
                      <a:pt x="3756" y="480"/>
                    </a:lnTo>
                    <a:lnTo>
                      <a:pt x="3756" y="474"/>
                    </a:lnTo>
                    <a:lnTo>
                      <a:pt x="3756" y="474"/>
                    </a:lnTo>
                    <a:lnTo>
                      <a:pt x="3756" y="474"/>
                    </a:lnTo>
                    <a:lnTo>
                      <a:pt x="3756" y="474"/>
                    </a:lnTo>
                    <a:lnTo>
                      <a:pt x="3756" y="474"/>
                    </a:lnTo>
                    <a:lnTo>
                      <a:pt x="3756" y="474"/>
                    </a:lnTo>
                    <a:lnTo>
                      <a:pt x="3756" y="474"/>
                    </a:lnTo>
                    <a:lnTo>
                      <a:pt x="3756" y="474"/>
                    </a:lnTo>
                    <a:lnTo>
                      <a:pt x="3756" y="474"/>
                    </a:lnTo>
                    <a:lnTo>
                      <a:pt x="3756" y="474"/>
                    </a:lnTo>
                    <a:lnTo>
                      <a:pt x="3756" y="474"/>
                    </a:lnTo>
                    <a:lnTo>
                      <a:pt x="3756" y="474"/>
                    </a:lnTo>
                    <a:lnTo>
                      <a:pt x="3756" y="468"/>
                    </a:lnTo>
                    <a:lnTo>
                      <a:pt x="3756" y="468"/>
                    </a:lnTo>
                    <a:lnTo>
                      <a:pt x="3756" y="468"/>
                    </a:lnTo>
                    <a:lnTo>
                      <a:pt x="3756" y="468"/>
                    </a:lnTo>
                    <a:lnTo>
                      <a:pt x="3756" y="468"/>
                    </a:lnTo>
                    <a:lnTo>
                      <a:pt x="3756" y="468"/>
                    </a:lnTo>
                    <a:lnTo>
                      <a:pt x="3756" y="468"/>
                    </a:lnTo>
                    <a:lnTo>
                      <a:pt x="3756" y="468"/>
                    </a:lnTo>
                    <a:lnTo>
                      <a:pt x="3756" y="468"/>
                    </a:lnTo>
                    <a:lnTo>
                      <a:pt x="3762" y="468"/>
                    </a:lnTo>
                    <a:lnTo>
                      <a:pt x="3762" y="468"/>
                    </a:lnTo>
                    <a:lnTo>
                      <a:pt x="3762" y="462"/>
                    </a:lnTo>
                    <a:lnTo>
                      <a:pt x="3762" y="462"/>
                    </a:lnTo>
                    <a:lnTo>
                      <a:pt x="3762" y="462"/>
                    </a:lnTo>
                    <a:lnTo>
                      <a:pt x="3762" y="462"/>
                    </a:lnTo>
                    <a:lnTo>
                      <a:pt x="3762" y="462"/>
                    </a:lnTo>
                    <a:lnTo>
                      <a:pt x="3762" y="462"/>
                    </a:lnTo>
                    <a:lnTo>
                      <a:pt x="3762" y="462"/>
                    </a:lnTo>
                    <a:lnTo>
                      <a:pt x="3762" y="462"/>
                    </a:lnTo>
                    <a:lnTo>
                      <a:pt x="3762" y="462"/>
                    </a:lnTo>
                    <a:lnTo>
                      <a:pt x="3762" y="462"/>
                    </a:lnTo>
                    <a:lnTo>
                      <a:pt x="3762" y="462"/>
                    </a:lnTo>
                    <a:lnTo>
                      <a:pt x="3762" y="462"/>
                    </a:lnTo>
                    <a:lnTo>
                      <a:pt x="3762" y="462"/>
                    </a:lnTo>
                    <a:lnTo>
                      <a:pt x="3762" y="462"/>
                    </a:lnTo>
                    <a:lnTo>
                      <a:pt x="3762" y="456"/>
                    </a:lnTo>
                    <a:lnTo>
                      <a:pt x="3762" y="456"/>
                    </a:lnTo>
                    <a:lnTo>
                      <a:pt x="3762" y="456"/>
                    </a:lnTo>
                    <a:lnTo>
                      <a:pt x="3762" y="456"/>
                    </a:lnTo>
                    <a:lnTo>
                      <a:pt x="3762" y="456"/>
                    </a:lnTo>
                    <a:lnTo>
                      <a:pt x="3762" y="456"/>
                    </a:lnTo>
                    <a:lnTo>
                      <a:pt x="3762" y="456"/>
                    </a:lnTo>
                    <a:lnTo>
                      <a:pt x="3762" y="456"/>
                    </a:lnTo>
                    <a:lnTo>
                      <a:pt x="3762" y="456"/>
                    </a:lnTo>
                    <a:lnTo>
                      <a:pt x="3762" y="456"/>
                    </a:lnTo>
                    <a:lnTo>
                      <a:pt x="3762" y="456"/>
                    </a:lnTo>
                    <a:lnTo>
                      <a:pt x="3762" y="456"/>
                    </a:lnTo>
                    <a:lnTo>
                      <a:pt x="3762" y="456"/>
                    </a:lnTo>
                    <a:lnTo>
                      <a:pt x="3762" y="456"/>
                    </a:lnTo>
                    <a:lnTo>
                      <a:pt x="3762" y="456"/>
                    </a:lnTo>
                    <a:lnTo>
                      <a:pt x="3762" y="456"/>
                    </a:lnTo>
                    <a:lnTo>
                      <a:pt x="3768" y="456"/>
                    </a:lnTo>
                    <a:lnTo>
                      <a:pt x="3768" y="456"/>
                    </a:lnTo>
                    <a:lnTo>
                      <a:pt x="3768" y="456"/>
                    </a:lnTo>
                    <a:lnTo>
                      <a:pt x="3768" y="456"/>
                    </a:lnTo>
                    <a:lnTo>
                      <a:pt x="3768" y="456"/>
                    </a:lnTo>
                    <a:lnTo>
                      <a:pt x="3768" y="456"/>
                    </a:lnTo>
                    <a:lnTo>
                      <a:pt x="3768" y="456"/>
                    </a:lnTo>
                    <a:lnTo>
                      <a:pt x="3768" y="456"/>
                    </a:lnTo>
                    <a:lnTo>
                      <a:pt x="3768" y="456"/>
                    </a:lnTo>
                    <a:lnTo>
                      <a:pt x="3768" y="456"/>
                    </a:lnTo>
                    <a:lnTo>
                      <a:pt x="3768" y="456"/>
                    </a:lnTo>
                    <a:lnTo>
                      <a:pt x="3768" y="456"/>
                    </a:lnTo>
                    <a:lnTo>
                      <a:pt x="3768" y="456"/>
                    </a:lnTo>
                    <a:lnTo>
                      <a:pt x="3768" y="456"/>
                    </a:lnTo>
                    <a:lnTo>
                      <a:pt x="3768" y="456"/>
                    </a:lnTo>
                    <a:lnTo>
                      <a:pt x="3768" y="456"/>
                    </a:lnTo>
                    <a:lnTo>
                      <a:pt x="3768" y="456"/>
                    </a:lnTo>
                    <a:lnTo>
                      <a:pt x="3768" y="456"/>
                    </a:lnTo>
                    <a:lnTo>
                      <a:pt x="3768" y="456"/>
                    </a:lnTo>
                    <a:lnTo>
                      <a:pt x="3768" y="456"/>
                    </a:lnTo>
                    <a:lnTo>
                      <a:pt x="3768" y="456"/>
                    </a:lnTo>
                    <a:lnTo>
                      <a:pt x="3768" y="456"/>
                    </a:lnTo>
                    <a:lnTo>
                      <a:pt x="3768" y="456"/>
                    </a:lnTo>
                    <a:lnTo>
                      <a:pt x="3768" y="456"/>
                    </a:lnTo>
                    <a:lnTo>
                      <a:pt x="3768" y="456"/>
                    </a:lnTo>
                    <a:lnTo>
                      <a:pt x="3768" y="456"/>
                    </a:lnTo>
                    <a:lnTo>
                      <a:pt x="3768" y="456"/>
                    </a:lnTo>
                    <a:lnTo>
                      <a:pt x="3768" y="456"/>
                    </a:lnTo>
                    <a:lnTo>
                      <a:pt x="3768" y="456"/>
                    </a:lnTo>
                    <a:lnTo>
                      <a:pt x="3768" y="456"/>
                    </a:lnTo>
                    <a:lnTo>
                      <a:pt x="3768" y="456"/>
                    </a:lnTo>
                    <a:lnTo>
                      <a:pt x="3768" y="456"/>
                    </a:lnTo>
                    <a:lnTo>
                      <a:pt x="3768" y="456"/>
                    </a:lnTo>
                    <a:lnTo>
                      <a:pt x="3774" y="456"/>
                    </a:lnTo>
                    <a:lnTo>
                      <a:pt x="3774" y="456"/>
                    </a:lnTo>
                    <a:lnTo>
                      <a:pt x="3774" y="456"/>
                    </a:lnTo>
                    <a:lnTo>
                      <a:pt x="3774" y="456"/>
                    </a:lnTo>
                    <a:lnTo>
                      <a:pt x="3774" y="456"/>
                    </a:lnTo>
                    <a:lnTo>
                      <a:pt x="3774" y="456"/>
                    </a:lnTo>
                    <a:lnTo>
                      <a:pt x="3774" y="456"/>
                    </a:lnTo>
                    <a:lnTo>
                      <a:pt x="3774" y="456"/>
                    </a:lnTo>
                    <a:lnTo>
                      <a:pt x="3774" y="456"/>
                    </a:lnTo>
                    <a:lnTo>
                      <a:pt x="3774" y="456"/>
                    </a:lnTo>
                    <a:lnTo>
                      <a:pt x="3774" y="456"/>
                    </a:lnTo>
                    <a:lnTo>
                      <a:pt x="3774" y="456"/>
                    </a:lnTo>
                    <a:lnTo>
                      <a:pt x="3774" y="456"/>
                    </a:lnTo>
                    <a:lnTo>
                      <a:pt x="3774" y="462"/>
                    </a:lnTo>
                    <a:lnTo>
                      <a:pt x="3774" y="462"/>
                    </a:lnTo>
                    <a:lnTo>
                      <a:pt x="3774" y="462"/>
                    </a:lnTo>
                    <a:lnTo>
                      <a:pt x="3774" y="462"/>
                    </a:lnTo>
                    <a:lnTo>
                      <a:pt x="3774" y="462"/>
                    </a:lnTo>
                    <a:lnTo>
                      <a:pt x="3774" y="462"/>
                    </a:lnTo>
                    <a:lnTo>
                      <a:pt x="3774" y="462"/>
                    </a:lnTo>
                    <a:lnTo>
                      <a:pt x="3774" y="462"/>
                    </a:lnTo>
                    <a:lnTo>
                      <a:pt x="3774" y="462"/>
                    </a:lnTo>
                    <a:lnTo>
                      <a:pt x="3774" y="462"/>
                    </a:lnTo>
                    <a:lnTo>
                      <a:pt x="3774" y="462"/>
                    </a:lnTo>
                    <a:lnTo>
                      <a:pt x="3774" y="462"/>
                    </a:lnTo>
                    <a:lnTo>
                      <a:pt x="3774" y="462"/>
                    </a:lnTo>
                    <a:lnTo>
                      <a:pt x="3774" y="462"/>
                    </a:lnTo>
                    <a:lnTo>
                      <a:pt x="3774" y="468"/>
                    </a:lnTo>
                    <a:lnTo>
                      <a:pt x="3774" y="468"/>
                    </a:lnTo>
                    <a:lnTo>
                      <a:pt x="3774" y="468"/>
                    </a:lnTo>
                    <a:lnTo>
                      <a:pt x="3774" y="468"/>
                    </a:lnTo>
                    <a:lnTo>
                      <a:pt x="3774" y="468"/>
                    </a:lnTo>
                    <a:lnTo>
                      <a:pt x="3780" y="468"/>
                    </a:lnTo>
                    <a:lnTo>
                      <a:pt x="3780" y="468"/>
                    </a:lnTo>
                    <a:lnTo>
                      <a:pt x="3780" y="468"/>
                    </a:lnTo>
                    <a:lnTo>
                      <a:pt x="3780" y="468"/>
                    </a:lnTo>
                    <a:lnTo>
                      <a:pt x="3780" y="468"/>
                    </a:lnTo>
                    <a:lnTo>
                      <a:pt x="3780" y="468"/>
                    </a:lnTo>
                    <a:lnTo>
                      <a:pt x="3780" y="474"/>
                    </a:lnTo>
                    <a:lnTo>
                      <a:pt x="3780" y="474"/>
                    </a:lnTo>
                    <a:lnTo>
                      <a:pt x="3780" y="474"/>
                    </a:lnTo>
                    <a:lnTo>
                      <a:pt x="3780" y="474"/>
                    </a:lnTo>
                    <a:lnTo>
                      <a:pt x="3780" y="474"/>
                    </a:lnTo>
                    <a:lnTo>
                      <a:pt x="3780" y="474"/>
                    </a:lnTo>
                    <a:lnTo>
                      <a:pt x="3780" y="474"/>
                    </a:lnTo>
                    <a:lnTo>
                      <a:pt x="3780" y="474"/>
                    </a:lnTo>
                    <a:lnTo>
                      <a:pt x="3780" y="474"/>
                    </a:lnTo>
                    <a:lnTo>
                      <a:pt x="3780" y="474"/>
                    </a:lnTo>
                    <a:lnTo>
                      <a:pt x="3780" y="474"/>
                    </a:lnTo>
                    <a:lnTo>
                      <a:pt x="3780" y="474"/>
                    </a:lnTo>
                    <a:lnTo>
                      <a:pt x="3780" y="480"/>
                    </a:lnTo>
                    <a:lnTo>
                      <a:pt x="3780" y="480"/>
                    </a:lnTo>
                    <a:lnTo>
                      <a:pt x="3780" y="480"/>
                    </a:lnTo>
                    <a:lnTo>
                      <a:pt x="3780" y="480"/>
                    </a:lnTo>
                    <a:lnTo>
                      <a:pt x="3780" y="480"/>
                    </a:lnTo>
                    <a:lnTo>
                      <a:pt x="3780" y="480"/>
                    </a:lnTo>
                    <a:lnTo>
                      <a:pt x="3780" y="480"/>
                    </a:lnTo>
                    <a:lnTo>
                      <a:pt x="3780" y="480"/>
                    </a:lnTo>
                    <a:lnTo>
                      <a:pt x="3780" y="480"/>
                    </a:lnTo>
                    <a:lnTo>
                      <a:pt x="3780" y="480"/>
                    </a:lnTo>
                    <a:lnTo>
                      <a:pt x="3780" y="486"/>
                    </a:lnTo>
                    <a:lnTo>
                      <a:pt x="3780" y="486"/>
                    </a:lnTo>
                    <a:lnTo>
                      <a:pt x="3780" y="486"/>
                    </a:lnTo>
                    <a:lnTo>
                      <a:pt x="3780" y="486"/>
                    </a:lnTo>
                    <a:lnTo>
                      <a:pt x="3780" y="486"/>
                    </a:lnTo>
                    <a:lnTo>
                      <a:pt x="3780" y="486"/>
                    </a:lnTo>
                    <a:lnTo>
                      <a:pt x="3780" y="486"/>
                    </a:lnTo>
                    <a:lnTo>
                      <a:pt x="3786" y="486"/>
                    </a:lnTo>
                    <a:lnTo>
                      <a:pt x="3786" y="486"/>
                    </a:lnTo>
                    <a:lnTo>
                      <a:pt x="3786" y="486"/>
                    </a:lnTo>
                    <a:lnTo>
                      <a:pt x="3786" y="486"/>
                    </a:lnTo>
                    <a:lnTo>
                      <a:pt x="3786" y="486"/>
                    </a:lnTo>
                    <a:lnTo>
                      <a:pt x="3798" y="516"/>
                    </a:lnTo>
                    <a:lnTo>
                      <a:pt x="3798" y="516"/>
                    </a:lnTo>
                    <a:lnTo>
                      <a:pt x="3804" y="516"/>
                    </a:lnTo>
                    <a:lnTo>
                      <a:pt x="3804" y="516"/>
                    </a:lnTo>
                    <a:lnTo>
                      <a:pt x="3804" y="516"/>
                    </a:lnTo>
                    <a:lnTo>
                      <a:pt x="3804" y="516"/>
                    </a:lnTo>
                    <a:lnTo>
                      <a:pt x="3804" y="516"/>
                    </a:lnTo>
                    <a:lnTo>
                      <a:pt x="3804" y="516"/>
                    </a:lnTo>
                    <a:lnTo>
                      <a:pt x="3804" y="516"/>
                    </a:lnTo>
                    <a:lnTo>
                      <a:pt x="3804" y="516"/>
                    </a:lnTo>
                    <a:lnTo>
                      <a:pt x="3804" y="516"/>
                    </a:lnTo>
                    <a:lnTo>
                      <a:pt x="3804" y="516"/>
                    </a:lnTo>
                    <a:lnTo>
                      <a:pt x="3804" y="516"/>
                    </a:lnTo>
                    <a:lnTo>
                      <a:pt x="3804" y="516"/>
                    </a:lnTo>
                    <a:lnTo>
                      <a:pt x="3804" y="516"/>
                    </a:lnTo>
                    <a:lnTo>
                      <a:pt x="3804" y="516"/>
                    </a:lnTo>
                    <a:lnTo>
                      <a:pt x="3804" y="516"/>
                    </a:lnTo>
                    <a:lnTo>
                      <a:pt x="3804" y="516"/>
                    </a:lnTo>
                    <a:lnTo>
                      <a:pt x="3804" y="516"/>
                    </a:lnTo>
                    <a:lnTo>
                      <a:pt x="3804" y="516"/>
                    </a:lnTo>
                    <a:lnTo>
                      <a:pt x="3804" y="516"/>
                    </a:lnTo>
                    <a:lnTo>
                      <a:pt x="3804" y="516"/>
                    </a:lnTo>
                    <a:lnTo>
                      <a:pt x="3804" y="516"/>
                    </a:lnTo>
                    <a:lnTo>
                      <a:pt x="3804" y="516"/>
                    </a:lnTo>
                    <a:lnTo>
                      <a:pt x="3804" y="516"/>
                    </a:lnTo>
                    <a:lnTo>
                      <a:pt x="3804" y="516"/>
                    </a:lnTo>
                    <a:lnTo>
                      <a:pt x="3822" y="498"/>
                    </a:lnTo>
                    <a:lnTo>
                      <a:pt x="3822" y="498"/>
                    </a:lnTo>
                    <a:lnTo>
                      <a:pt x="3822" y="498"/>
                    </a:lnTo>
                    <a:lnTo>
                      <a:pt x="3822" y="498"/>
                    </a:lnTo>
                    <a:lnTo>
                      <a:pt x="3822" y="498"/>
                    </a:lnTo>
                    <a:lnTo>
                      <a:pt x="3822" y="498"/>
                    </a:lnTo>
                    <a:lnTo>
                      <a:pt x="3822" y="498"/>
                    </a:lnTo>
                    <a:lnTo>
                      <a:pt x="3822" y="498"/>
                    </a:lnTo>
                    <a:lnTo>
                      <a:pt x="3822" y="498"/>
                    </a:lnTo>
                    <a:lnTo>
                      <a:pt x="3822" y="498"/>
                    </a:lnTo>
                    <a:lnTo>
                      <a:pt x="3822" y="492"/>
                    </a:lnTo>
                    <a:lnTo>
                      <a:pt x="3822" y="492"/>
                    </a:lnTo>
                    <a:lnTo>
                      <a:pt x="3822" y="492"/>
                    </a:lnTo>
                    <a:lnTo>
                      <a:pt x="3822" y="492"/>
                    </a:lnTo>
                    <a:lnTo>
                      <a:pt x="3822" y="492"/>
                    </a:lnTo>
                    <a:lnTo>
                      <a:pt x="3822" y="492"/>
                    </a:lnTo>
                    <a:lnTo>
                      <a:pt x="3822" y="492"/>
                    </a:lnTo>
                    <a:lnTo>
                      <a:pt x="3828" y="492"/>
                    </a:lnTo>
                    <a:lnTo>
                      <a:pt x="3828" y="492"/>
                    </a:lnTo>
                    <a:lnTo>
                      <a:pt x="3828" y="492"/>
                    </a:lnTo>
                    <a:lnTo>
                      <a:pt x="3828" y="492"/>
                    </a:lnTo>
                    <a:lnTo>
                      <a:pt x="3828" y="492"/>
                    </a:lnTo>
                    <a:lnTo>
                      <a:pt x="3828" y="492"/>
                    </a:lnTo>
                    <a:lnTo>
                      <a:pt x="3828" y="486"/>
                    </a:lnTo>
                    <a:lnTo>
                      <a:pt x="3828" y="486"/>
                    </a:lnTo>
                    <a:lnTo>
                      <a:pt x="3828" y="486"/>
                    </a:lnTo>
                    <a:lnTo>
                      <a:pt x="3828" y="486"/>
                    </a:lnTo>
                    <a:lnTo>
                      <a:pt x="3828" y="486"/>
                    </a:lnTo>
                    <a:lnTo>
                      <a:pt x="3828" y="486"/>
                    </a:lnTo>
                    <a:lnTo>
                      <a:pt x="3828" y="486"/>
                    </a:lnTo>
                    <a:lnTo>
                      <a:pt x="3828" y="486"/>
                    </a:lnTo>
                    <a:lnTo>
                      <a:pt x="3828" y="486"/>
                    </a:lnTo>
                    <a:lnTo>
                      <a:pt x="3828" y="486"/>
                    </a:lnTo>
                    <a:lnTo>
                      <a:pt x="3828" y="486"/>
                    </a:lnTo>
                    <a:lnTo>
                      <a:pt x="3828" y="486"/>
                    </a:lnTo>
                    <a:lnTo>
                      <a:pt x="3828" y="480"/>
                    </a:lnTo>
                    <a:lnTo>
                      <a:pt x="3828" y="480"/>
                    </a:lnTo>
                    <a:lnTo>
                      <a:pt x="3828" y="480"/>
                    </a:lnTo>
                    <a:lnTo>
                      <a:pt x="3828" y="480"/>
                    </a:lnTo>
                    <a:lnTo>
                      <a:pt x="3828" y="480"/>
                    </a:lnTo>
                    <a:lnTo>
                      <a:pt x="3828" y="480"/>
                    </a:lnTo>
                    <a:lnTo>
                      <a:pt x="3828" y="480"/>
                    </a:lnTo>
                    <a:lnTo>
                      <a:pt x="3828" y="480"/>
                    </a:lnTo>
                    <a:lnTo>
                      <a:pt x="3828" y="480"/>
                    </a:lnTo>
                    <a:lnTo>
                      <a:pt x="3828" y="480"/>
                    </a:lnTo>
                    <a:lnTo>
                      <a:pt x="3828" y="474"/>
                    </a:lnTo>
                    <a:lnTo>
                      <a:pt x="3828" y="474"/>
                    </a:lnTo>
                    <a:lnTo>
                      <a:pt x="3828" y="474"/>
                    </a:lnTo>
                    <a:lnTo>
                      <a:pt x="3828" y="474"/>
                    </a:lnTo>
                    <a:lnTo>
                      <a:pt x="3828" y="474"/>
                    </a:lnTo>
                    <a:lnTo>
                      <a:pt x="3828" y="474"/>
                    </a:lnTo>
                    <a:lnTo>
                      <a:pt x="3828" y="474"/>
                    </a:lnTo>
                    <a:lnTo>
                      <a:pt x="3828" y="474"/>
                    </a:lnTo>
                    <a:lnTo>
                      <a:pt x="3834" y="474"/>
                    </a:lnTo>
                    <a:lnTo>
                      <a:pt x="3834" y="474"/>
                    </a:lnTo>
                    <a:lnTo>
                      <a:pt x="3834" y="474"/>
                    </a:lnTo>
                    <a:lnTo>
                      <a:pt x="3834" y="474"/>
                    </a:lnTo>
                    <a:lnTo>
                      <a:pt x="3834" y="468"/>
                    </a:lnTo>
                    <a:lnTo>
                      <a:pt x="3834" y="468"/>
                    </a:lnTo>
                    <a:lnTo>
                      <a:pt x="3834" y="468"/>
                    </a:lnTo>
                    <a:lnTo>
                      <a:pt x="3834" y="468"/>
                    </a:lnTo>
                    <a:lnTo>
                      <a:pt x="3834" y="468"/>
                    </a:lnTo>
                    <a:lnTo>
                      <a:pt x="3834" y="468"/>
                    </a:lnTo>
                    <a:lnTo>
                      <a:pt x="3834" y="468"/>
                    </a:lnTo>
                    <a:lnTo>
                      <a:pt x="3834" y="468"/>
                    </a:lnTo>
                    <a:lnTo>
                      <a:pt x="3834" y="468"/>
                    </a:lnTo>
                    <a:lnTo>
                      <a:pt x="3834" y="468"/>
                    </a:lnTo>
                    <a:lnTo>
                      <a:pt x="3834" y="468"/>
                    </a:lnTo>
                    <a:lnTo>
                      <a:pt x="3834" y="462"/>
                    </a:lnTo>
                    <a:lnTo>
                      <a:pt x="3834" y="462"/>
                    </a:lnTo>
                    <a:lnTo>
                      <a:pt x="3834" y="462"/>
                    </a:lnTo>
                    <a:lnTo>
                      <a:pt x="3834" y="462"/>
                    </a:lnTo>
                    <a:lnTo>
                      <a:pt x="3834" y="462"/>
                    </a:lnTo>
                    <a:lnTo>
                      <a:pt x="3834" y="462"/>
                    </a:lnTo>
                    <a:lnTo>
                      <a:pt x="3834" y="462"/>
                    </a:lnTo>
                    <a:lnTo>
                      <a:pt x="3834" y="462"/>
                    </a:lnTo>
                    <a:lnTo>
                      <a:pt x="3834" y="462"/>
                    </a:lnTo>
                    <a:lnTo>
                      <a:pt x="3834" y="462"/>
                    </a:lnTo>
                    <a:lnTo>
                      <a:pt x="3834" y="462"/>
                    </a:lnTo>
                    <a:lnTo>
                      <a:pt x="3834" y="462"/>
                    </a:lnTo>
                    <a:lnTo>
                      <a:pt x="3834" y="462"/>
                    </a:lnTo>
                    <a:lnTo>
                      <a:pt x="3834" y="462"/>
                    </a:lnTo>
                    <a:lnTo>
                      <a:pt x="3834" y="456"/>
                    </a:lnTo>
                    <a:lnTo>
                      <a:pt x="3834" y="456"/>
                    </a:lnTo>
                    <a:lnTo>
                      <a:pt x="3834" y="456"/>
                    </a:lnTo>
                    <a:lnTo>
                      <a:pt x="3840" y="456"/>
                    </a:lnTo>
                    <a:lnTo>
                      <a:pt x="3840" y="456"/>
                    </a:lnTo>
                    <a:lnTo>
                      <a:pt x="3840" y="456"/>
                    </a:lnTo>
                    <a:lnTo>
                      <a:pt x="3840" y="456"/>
                    </a:lnTo>
                    <a:lnTo>
                      <a:pt x="3840" y="456"/>
                    </a:lnTo>
                    <a:lnTo>
                      <a:pt x="3840" y="456"/>
                    </a:lnTo>
                    <a:lnTo>
                      <a:pt x="3840" y="456"/>
                    </a:lnTo>
                    <a:lnTo>
                      <a:pt x="3840" y="456"/>
                    </a:lnTo>
                    <a:lnTo>
                      <a:pt x="3840" y="456"/>
                    </a:lnTo>
                    <a:lnTo>
                      <a:pt x="3840" y="456"/>
                    </a:lnTo>
                    <a:lnTo>
                      <a:pt x="3840" y="456"/>
                    </a:lnTo>
                    <a:lnTo>
                      <a:pt x="3840" y="456"/>
                    </a:lnTo>
                    <a:lnTo>
                      <a:pt x="3840" y="456"/>
                    </a:lnTo>
                    <a:lnTo>
                      <a:pt x="3840" y="456"/>
                    </a:lnTo>
                    <a:lnTo>
                      <a:pt x="3840" y="456"/>
                    </a:lnTo>
                    <a:lnTo>
                      <a:pt x="3840" y="456"/>
                    </a:lnTo>
                    <a:lnTo>
                      <a:pt x="3840" y="456"/>
                    </a:lnTo>
                    <a:lnTo>
                      <a:pt x="3840" y="456"/>
                    </a:lnTo>
                    <a:lnTo>
                      <a:pt x="3840" y="456"/>
                    </a:lnTo>
                    <a:lnTo>
                      <a:pt x="3840" y="456"/>
                    </a:lnTo>
                    <a:lnTo>
                      <a:pt x="3840" y="456"/>
                    </a:lnTo>
                    <a:lnTo>
                      <a:pt x="3840" y="456"/>
                    </a:lnTo>
                    <a:lnTo>
                      <a:pt x="3840" y="456"/>
                    </a:lnTo>
                    <a:lnTo>
                      <a:pt x="3840" y="456"/>
                    </a:lnTo>
                    <a:lnTo>
                      <a:pt x="3840" y="456"/>
                    </a:lnTo>
                    <a:lnTo>
                      <a:pt x="3840" y="456"/>
                    </a:lnTo>
                    <a:lnTo>
                      <a:pt x="3840" y="456"/>
                    </a:lnTo>
                    <a:lnTo>
                      <a:pt x="3840" y="456"/>
                    </a:lnTo>
                    <a:lnTo>
                      <a:pt x="3840" y="456"/>
                    </a:lnTo>
                    <a:lnTo>
                      <a:pt x="3840" y="456"/>
                    </a:lnTo>
                    <a:lnTo>
                      <a:pt x="3840" y="456"/>
                    </a:lnTo>
                    <a:lnTo>
                      <a:pt x="3840" y="456"/>
                    </a:lnTo>
                    <a:lnTo>
                      <a:pt x="3840" y="456"/>
                    </a:lnTo>
                    <a:lnTo>
                      <a:pt x="3846" y="456"/>
                    </a:lnTo>
                    <a:lnTo>
                      <a:pt x="3846" y="456"/>
                    </a:lnTo>
                    <a:lnTo>
                      <a:pt x="3846" y="456"/>
                    </a:lnTo>
                    <a:lnTo>
                      <a:pt x="3846" y="456"/>
                    </a:lnTo>
                    <a:lnTo>
                      <a:pt x="3846" y="456"/>
                    </a:lnTo>
                    <a:lnTo>
                      <a:pt x="3846" y="456"/>
                    </a:lnTo>
                    <a:lnTo>
                      <a:pt x="3846" y="456"/>
                    </a:lnTo>
                    <a:lnTo>
                      <a:pt x="3846" y="456"/>
                    </a:lnTo>
                    <a:lnTo>
                      <a:pt x="3846" y="456"/>
                    </a:lnTo>
                    <a:lnTo>
                      <a:pt x="3846" y="456"/>
                    </a:lnTo>
                    <a:lnTo>
                      <a:pt x="3846" y="456"/>
                    </a:lnTo>
                    <a:lnTo>
                      <a:pt x="3846" y="456"/>
                    </a:lnTo>
                    <a:lnTo>
                      <a:pt x="3846" y="456"/>
                    </a:lnTo>
                    <a:lnTo>
                      <a:pt x="3846" y="456"/>
                    </a:lnTo>
                    <a:lnTo>
                      <a:pt x="3846" y="456"/>
                    </a:lnTo>
                    <a:lnTo>
                      <a:pt x="3846" y="456"/>
                    </a:lnTo>
                    <a:lnTo>
                      <a:pt x="3846" y="456"/>
                    </a:lnTo>
                    <a:lnTo>
                      <a:pt x="3846" y="456"/>
                    </a:lnTo>
                    <a:lnTo>
                      <a:pt x="3846" y="456"/>
                    </a:lnTo>
                    <a:lnTo>
                      <a:pt x="3846" y="456"/>
                    </a:lnTo>
                    <a:lnTo>
                      <a:pt x="3846" y="456"/>
                    </a:lnTo>
                    <a:lnTo>
                      <a:pt x="3846" y="456"/>
                    </a:lnTo>
                    <a:lnTo>
                      <a:pt x="3846" y="456"/>
                    </a:lnTo>
                    <a:lnTo>
                      <a:pt x="3846" y="456"/>
                    </a:lnTo>
                    <a:lnTo>
                      <a:pt x="3846" y="456"/>
                    </a:lnTo>
                    <a:lnTo>
                      <a:pt x="3846" y="456"/>
                    </a:lnTo>
                    <a:lnTo>
                      <a:pt x="3846" y="456"/>
                    </a:lnTo>
                    <a:lnTo>
                      <a:pt x="3846" y="456"/>
                    </a:lnTo>
                    <a:lnTo>
                      <a:pt x="3846" y="462"/>
                    </a:lnTo>
                    <a:lnTo>
                      <a:pt x="3846" y="462"/>
                    </a:lnTo>
                    <a:lnTo>
                      <a:pt x="3846" y="462"/>
                    </a:lnTo>
                    <a:lnTo>
                      <a:pt x="3846" y="462"/>
                    </a:lnTo>
                    <a:lnTo>
                      <a:pt x="3846" y="462"/>
                    </a:lnTo>
                    <a:lnTo>
                      <a:pt x="3852" y="462"/>
                    </a:lnTo>
                    <a:lnTo>
                      <a:pt x="3852" y="462"/>
                    </a:lnTo>
                    <a:lnTo>
                      <a:pt x="3852" y="462"/>
                    </a:lnTo>
                    <a:lnTo>
                      <a:pt x="3852" y="462"/>
                    </a:lnTo>
                    <a:lnTo>
                      <a:pt x="3852" y="462"/>
                    </a:lnTo>
                    <a:lnTo>
                      <a:pt x="3852" y="462"/>
                    </a:lnTo>
                    <a:lnTo>
                      <a:pt x="3852" y="462"/>
                    </a:lnTo>
                    <a:lnTo>
                      <a:pt x="3852" y="462"/>
                    </a:lnTo>
                    <a:lnTo>
                      <a:pt x="3852" y="462"/>
                    </a:lnTo>
                    <a:lnTo>
                      <a:pt x="3852" y="468"/>
                    </a:lnTo>
                    <a:lnTo>
                      <a:pt x="3852" y="468"/>
                    </a:lnTo>
                    <a:lnTo>
                      <a:pt x="3852" y="468"/>
                    </a:lnTo>
                    <a:lnTo>
                      <a:pt x="3852" y="468"/>
                    </a:lnTo>
                    <a:lnTo>
                      <a:pt x="3852" y="468"/>
                    </a:lnTo>
                    <a:lnTo>
                      <a:pt x="3852" y="468"/>
                    </a:lnTo>
                    <a:lnTo>
                      <a:pt x="3852" y="468"/>
                    </a:lnTo>
                    <a:lnTo>
                      <a:pt x="3852" y="468"/>
                    </a:lnTo>
                    <a:lnTo>
                      <a:pt x="3852" y="468"/>
                    </a:lnTo>
                    <a:lnTo>
                      <a:pt x="3852" y="468"/>
                    </a:lnTo>
                    <a:lnTo>
                      <a:pt x="3852" y="468"/>
                    </a:lnTo>
                    <a:lnTo>
                      <a:pt x="3852" y="474"/>
                    </a:lnTo>
                    <a:lnTo>
                      <a:pt x="3852" y="474"/>
                    </a:lnTo>
                    <a:lnTo>
                      <a:pt x="3852" y="474"/>
                    </a:lnTo>
                    <a:lnTo>
                      <a:pt x="3852" y="474"/>
                    </a:lnTo>
                    <a:lnTo>
                      <a:pt x="3852" y="474"/>
                    </a:lnTo>
                    <a:lnTo>
                      <a:pt x="3852" y="474"/>
                    </a:lnTo>
                    <a:lnTo>
                      <a:pt x="3852" y="474"/>
                    </a:lnTo>
                    <a:lnTo>
                      <a:pt x="3852" y="474"/>
                    </a:lnTo>
                    <a:lnTo>
                      <a:pt x="3852" y="474"/>
                    </a:lnTo>
                    <a:lnTo>
                      <a:pt x="3852" y="474"/>
                    </a:lnTo>
                    <a:lnTo>
                      <a:pt x="3852" y="474"/>
                    </a:lnTo>
                    <a:lnTo>
                      <a:pt x="3852" y="480"/>
                    </a:lnTo>
                    <a:lnTo>
                      <a:pt x="3852" y="480"/>
                    </a:lnTo>
                    <a:lnTo>
                      <a:pt x="3858" y="480"/>
                    </a:lnTo>
                    <a:lnTo>
                      <a:pt x="3858" y="480"/>
                    </a:lnTo>
                    <a:lnTo>
                      <a:pt x="3858" y="480"/>
                    </a:lnTo>
                    <a:lnTo>
                      <a:pt x="3858" y="480"/>
                    </a:lnTo>
                    <a:lnTo>
                      <a:pt x="3858" y="480"/>
                    </a:lnTo>
                    <a:lnTo>
                      <a:pt x="3858" y="480"/>
                    </a:lnTo>
                    <a:lnTo>
                      <a:pt x="3858" y="480"/>
                    </a:lnTo>
                    <a:lnTo>
                      <a:pt x="3858" y="480"/>
                    </a:lnTo>
                    <a:lnTo>
                      <a:pt x="3858" y="480"/>
                    </a:lnTo>
                    <a:lnTo>
                      <a:pt x="3858" y="486"/>
                    </a:lnTo>
                    <a:lnTo>
                      <a:pt x="3858" y="486"/>
                    </a:lnTo>
                    <a:lnTo>
                      <a:pt x="3858" y="486"/>
                    </a:lnTo>
                    <a:lnTo>
                      <a:pt x="3858" y="486"/>
                    </a:lnTo>
                    <a:lnTo>
                      <a:pt x="3858" y="486"/>
                    </a:lnTo>
                    <a:lnTo>
                      <a:pt x="3858" y="486"/>
                    </a:lnTo>
                    <a:lnTo>
                      <a:pt x="3858" y="486"/>
                    </a:lnTo>
                    <a:lnTo>
                      <a:pt x="3858" y="486"/>
                    </a:lnTo>
                    <a:lnTo>
                      <a:pt x="3858" y="486"/>
                    </a:lnTo>
                    <a:lnTo>
                      <a:pt x="3858" y="486"/>
                    </a:lnTo>
                    <a:lnTo>
                      <a:pt x="3876" y="516"/>
                    </a:lnTo>
                    <a:lnTo>
                      <a:pt x="3876" y="516"/>
                    </a:lnTo>
                    <a:lnTo>
                      <a:pt x="3876" y="516"/>
                    </a:lnTo>
                    <a:lnTo>
                      <a:pt x="3876" y="516"/>
                    </a:lnTo>
                    <a:lnTo>
                      <a:pt x="3876" y="516"/>
                    </a:lnTo>
                    <a:lnTo>
                      <a:pt x="3876" y="516"/>
                    </a:lnTo>
                    <a:lnTo>
                      <a:pt x="3876" y="516"/>
                    </a:lnTo>
                    <a:lnTo>
                      <a:pt x="3876" y="516"/>
                    </a:lnTo>
                    <a:lnTo>
                      <a:pt x="3876" y="516"/>
                    </a:lnTo>
                    <a:lnTo>
                      <a:pt x="3876" y="516"/>
                    </a:lnTo>
                    <a:lnTo>
                      <a:pt x="3876" y="516"/>
                    </a:lnTo>
                    <a:lnTo>
                      <a:pt x="3876" y="516"/>
                    </a:lnTo>
                    <a:lnTo>
                      <a:pt x="3876" y="516"/>
                    </a:lnTo>
                    <a:lnTo>
                      <a:pt x="3876" y="516"/>
                    </a:lnTo>
                    <a:lnTo>
                      <a:pt x="3876" y="516"/>
                    </a:lnTo>
                    <a:lnTo>
                      <a:pt x="3876" y="516"/>
                    </a:lnTo>
                    <a:lnTo>
                      <a:pt x="3876" y="516"/>
                    </a:lnTo>
                    <a:lnTo>
                      <a:pt x="3876" y="516"/>
                    </a:lnTo>
                    <a:lnTo>
                      <a:pt x="3876" y="516"/>
                    </a:lnTo>
                    <a:lnTo>
                      <a:pt x="3876" y="516"/>
                    </a:lnTo>
                    <a:lnTo>
                      <a:pt x="3876" y="516"/>
                    </a:lnTo>
                    <a:lnTo>
                      <a:pt x="3876" y="516"/>
                    </a:lnTo>
                    <a:lnTo>
                      <a:pt x="3876" y="516"/>
                    </a:lnTo>
                    <a:lnTo>
                      <a:pt x="3882" y="516"/>
                    </a:lnTo>
                    <a:lnTo>
                      <a:pt x="3882" y="516"/>
                    </a:lnTo>
                    <a:lnTo>
                      <a:pt x="3882" y="516"/>
                    </a:lnTo>
                    <a:lnTo>
                      <a:pt x="3894" y="498"/>
                    </a:lnTo>
                    <a:lnTo>
                      <a:pt x="3894" y="498"/>
                    </a:lnTo>
                    <a:lnTo>
                      <a:pt x="3894" y="498"/>
                    </a:lnTo>
                    <a:lnTo>
                      <a:pt x="3894" y="498"/>
                    </a:lnTo>
                    <a:lnTo>
                      <a:pt x="3900" y="498"/>
                    </a:lnTo>
                    <a:lnTo>
                      <a:pt x="3900" y="492"/>
                    </a:lnTo>
                    <a:lnTo>
                      <a:pt x="3900" y="492"/>
                    </a:lnTo>
                    <a:lnTo>
                      <a:pt x="3900" y="492"/>
                    </a:lnTo>
                    <a:lnTo>
                      <a:pt x="3900" y="492"/>
                    </a:lnTo>
                    <a:lnTo>
                      <a:pt x="3900" y="492"/>
                    </a:lnTo>
                    <a:lnTo>
                      <a:pt x="3900" y="492"/>
                    </a:lnTo>
                    <a:lnTo>
                      <a:pt x="3900" y="492"/>
                    </a:lnTo>
                    <a:lnTo>
                      <a:pt x="3900" y="492"/>
                    </a:lnTo>
                    <a:lnTo>
                      <a:pt x="3900" y="492"/>
                    </a:lnTo>
                    <a:lnTo>
                      <a:pt x="3900" y="492"/>
                    </a:lnTo>
                    <a:lnTo>
                      <a:pt x="3900" y="492"/>
                    </a:lnTo>
                    <a:lnTo>
                      <a:pt x="3900" y="492"/>
                    </a:lnTo>
                    <a:lnTo>
                      <a:pt x="3900" y="492"/>
                    </a:lnTo>
                    <a:lnTo>
                      <a:pt x="3900" y="492"/>
                    </a:lnTo>
                    <a:lnTo>
                      <a:pt x="3900" y="486"/>
                    </a:lnTo>
                    <a:lnTo>
                      <a:pt x="3900" y="486"/>
                    </a:lnTo>
                    <a:lnTo>
                      <a:pt x="3900" y="486"/>
                    </a:lnTo>
                    <a:lnTo>
                      <a:pt x="3900" y="486"/>
                    </a:lnTo>
                    <a:lnTo>
                      <a:pt x="3900" y="486"/>
                    </a:lnTo>
                    <a:lnTo>
                      <a:pt x="3900" y="486"/>
                    </a:lnTo>
                    <a:lnTo>
                      <a:pt x="3900" y="486"/>
                    </a:lnTo>
                    <a:lnTo>
                      <a:pt x="3900" y="486"/>
                    </a:lnTo>
                    <a:lnTo>
                      <a:pt x="3900" y="486"/>
                    </a:lnTo>
                    <a:lnTo>
                      <a:pt x="3900" y="486"/>
                    </a:lnTo>
                    <a:lnTo>
                      <a:pt x="3900" y="486"/>
                    </a:lnTo>
                    <a:lnTo>
                      <a:pt x="3900" y="486"/>
                    </a:lnTo>
                    <a:lnTo>
                      <a:pt x="3900" y="480"/>
                    </a:lnTo>
                    <a:lnTo>
                      <a:pt x="3900" y="480"/>
                    </a:lnTo>
                    <a:lnTo>
                      <a:pt x="3900" y="480"/>
                    </a:lnTo>
                    <a:lnTo>
                      <a:pt x="3900" y="480"/>
                    </a:lnTo>
                    <a:lnTo>
                      <a:pt x="3900" y="480"/>
                    </a:lnTo>
                    <a:lnTo>
                      <a:pt x="3900" y="480"/>
                    </a:lnTo>
                    <a:lnTo>
                      <a:pt x="3900" y="480"/>
                    </a:lnTo>
                    <a:lnTo>
                      <a:pt x="3906" y="480"/>
                    </a:lnTo>
                    <a:lnTo>
                      <a:pt x="3906" y="480"/>
                    </a:lnTo>
                    <a:lnTo>
                      <a:pt x="3906" y="480"/>
                    </a:lnTo>
                    <a:lnTo>
                      <a:pt x="3906" y="480"/>
                    </a:lnTo>
                    <a:lnTo>
                      <a:pt x="3906" y="474"/>
                    </a:lnTo>
                    <a:lnTo>
                      <a:pt x="3906" y="474"/>
                    </a:lnTo>
                    <a:lnTo>
                      <a:pt x="3906" y="474"/>
                    </a:lnTo>
                    <a:lnTo>
                      <a:pt x="3906" y="474"/>
                    </a:lnTo>
                    <a:lnTo>
                      <a:pt x="3906" y="474"/>
                    </a:lnTo>
                    <a:lnTo>
                      <a:pt x="3906" y="474"/>
                    </a:lnTo>
                    <a:lnTo>
                      <a:pt x="3906" y="474"/>
                    </a:lnTo>
                    <a:lnTo>
                      <a:pt x="3906" y="474"/>
                    </a:lnTo>
                    <a:lnTo>
                      <a:pt x="3906" y="474"/>
                    </a:lnTo>
                    <a:lnTo>
                      <a:pt x="3906" y="474"/>
                    </a:lnTo>
                    <a:lnTo>
                      <a:pt x="3906" y="474"/>
                    </a:lnTo>
                    <a:lnTo>
                      <a:pt x="3906" y="474"/>
                    </a:lnTo>
                    <a:lnTo>
                      <a:pt x="3906" y="468"/>
                    </a:lnTo>
                    <a:lnTo>
                      <a:pt x="3906" y="468"/>
                    </a:lnTo>
                    <a:lnTo>
                      <a:pt x="3906" y="468"/>
                    </a:lnTo>
                    <a:lnTo>
                      <a:pt x="3906" y="468"/>
                    </a:lnTo>
                    <a:lnTo>
                      <a:pt x="3906" y="468"/>
                    </a:lnTo>
                    <a:lnTo>
                      <a:pt x="3906" y="468"/>
                    </a:lnTo>
                    <a:lnTo>
                      <a:pt x="3906" y="468"/>
                    </a:lnTo>
                    <a:lnTo>
                      <a:pt x="3906" y="468"/>
                    </a:lnTo>
                    <a:lnTo>
                      <a:pt x="3906" y="468"/>
                    </a:lnTo>
                    <a:lnTo>
                      <a:pt x="3906" y="468"/>
                    </a:lnTo>
                    <a:lnTo>
                      <a:pt x="3906" y="462"/>
                    </a:lnTo>
                    <a:lnTo>
                      <a:pt x="3906" y="462"/>
                    </a:lnTo>
                    <a:lnTo>
                      <a:pt x="3906" y="462"/>
                    </a:lnTo>
                    <a:lnTo>
                      <a:pt x="3906" y="462"/>
                    </a:lnTo>
                    <a:lnTo>
                      <a:pt x="3906" y="462"/>
                    </a:lnTo>
                    <a:lnTo>
                      <a:pt x="3906" y="462"/>
                    </a:lnTo>
                    <a:lnTo>
                      <a:pt x="3906" y="462"/>
                    </a:lnTo>
                    <a:lnTo>
                      <a:pt x="3906" y="462"/>
                    </a:lnTo>
                    <a:lnTo>
                      <a:pt x="3906" y="462"/>
                    </a:lnTo>
                    <a:lnTo>
                      <a:pt x="3912" y="462"/>
                    </a:lnTo>
                    <a:lnTo>
                      <a:pt x="3912" y="462"/>
                    </a:lnTo>
                    <a:lnTo>
                      <a:pt x="3912" y="462"/>
                    </a:lnTo>
                    <a:lnTo>
                      <a:pt x="3912" y="462"/>
                    </a:lnTo>
                    <a:lnTo>
                      <a:pt x="3912" y="456"/>
                    </a:lnTo>
                    <a:lnTo>
                      <a:pt x="3912" y="456"/>
                    </a:lnTo>
                    <a:lnTo>
                      <a:pt x="3912" y="456"/>
                    </a:lnTo>
                    <a:lnTo>
                      <a:pt x="3912" y="456"/>
                    </a:lnTo>
                    <a:lnTo>
                      <a:pt x="3912" y="456"/>
                    </a:lnTo>
                    <a:lnTo>
                      <a:pt x="3912" y="456"/>
                    </a:lnTo>
                    <a:lnTo>
                      <a:pt x="3912" y="456"/>
                    </a:lnTo>
                    <a:lnTo>
                      <a:pt x="3912" y="456"/>
                    </a:lnTo>
                    <a:lnTo>
                      <a:pt x="3912" y="456"/>
                    </a:lnTo>
                    <a:lnTo>
                      <a:pt x="3912" y="456"/>
                    </a:lnTo>
                    <a:lnTo>
                      <a:pt x="3912" y="456"/>
                    </a:lnTo>
                    <a:lnTo>
                      <a:pt x="3912" y="456"/>
                    </a:lnTo>
                    <a:lnTo>
                      <a:pt x="3912" y="456"/>
                    </a:lnTo>
                    <a:lnTo>
                      <a:pt x="3912" y="456"/>
                    </a:lnTo>
                    <a:lnTo>
                      <a:pt x="3912" y="456"/>
                    </a:lnTo>
                    <a:lnTo>
                      <a:pt x="3912" y="456"/>
                    </a:lnTo>
                    <a:lnTo>
                      <a:pt x="3912" y="456"/>
                    </a:lnTo>
                    <a:lnTo>
                      <a:pt x="3912" y="456"/>
                    </a:lnTo>
                    <a:lnTo>
                      <a:pt x="3912" y="456"/>
                    </a:lnTo>
                    <a:lnTo>
                      <a:pt x="3912" y="456"/>
                    </a:lnTo>
                    <a:lnTo>
                      <a:pt x="3912" y="450"/>
                    </a:lnTo>
                    <a:lnTo>
                      <a:pt x="3912" y="450"/>
                    </a:lnTo>
                    <a:lnTo>
                      <a:pt x="3912" y="450"/>
                    </a:lnTo>
                    <a:lnTo>
                      <a:pt x="3912" y="450"/>
                    </a:lnTo>
                    <a:lnTo>
                      <a:pt x="3912" y="450"/>
                    </a:lnTo>
                    <a:lnTo>
                      <a:pt x="3912" y="450"/>
                    </a:lnTo>
                    <a:lnTo>
                      <a:pt x="3912" y="450"/>
                    </a:lnTo>
                    <a:lnTo>
                      <a:pt x="3912" y="450"/>
                    </a:lnTo>
                    <a:lnTo>
                      <a:pt x="3918" y="450"/>
                    </a:lnTo>
                    <a:lnTo>
                      <a:pt x="3918" y="450"/>
                    </a:lnTo>
                    <a:lnTo>
                      <a:pt x="3918" y="450"/>
                    </a:lnTo>
                    <a:lnTo>
                      <a:pt x="3918" y="450"/>
                    </a:lnTo>
                    <a:lnTo>
                      <a:pt x="3918" y="450"/>
                    </a:lnTo>
                    <a:lnTo>
                      <a:pt x="3918" y="450"/>
                    </a:lnTo>
                    <a:lnTo>
                      <a:pt x="3918" y="450"/>
                    </a:lnTo>
                    <a:lnTo>
                      <a:pt x="3918" y="450"/>
                    </a:lnTo>
                    <a:lnTo>
                      <a:pt x="3918" y="450"/>
                    </a:lnTo>
                    <a:lnTo>
                      <a:pt x="3918" y="450"/>
                    </a:lnTo>
                    <a:lnTo>
                      <a:pt x="3918" y="450"/>
                    </a:lnTo>
                    <a:lnTo>
                      <a:pt x="3918" y="450"/>
                    </a:lnTo>
                    <a:lnTo>
                      <a:pt x="3918" y="450"/>
                    </a:lnTo>
                    <a:lnTo>
                      <a:pt x="3918" y="450"/>
                    </a:lnTo>
                    <a:lnTo>
                      <a:pt x="3918" y="450"/>
                    </a:lnTo>
                    <a:lnTo>
                      <a:pt x="3918" y="450"/>
                    </a:lnTo>
                    <a:lnTo>
                      <a:pt x="3918" y="450"/>
                    </a:lnTo>
                    <a:lnTo>
                      <a:pt x="3918" y="450"/>
                    </a:lnTo>
                    <a:lnTo>
                      <a:pt x="3918" y="450"/>
                    </a:lnTo>
                    <a:lnTo>
                      <a:pt x="3918" y="450"/>
                    </a:lnTo>
                    <a:lnTo>
                      <a:pt x="3918" y="450"/>
                    </a:lnTo>
                    <a:lnTo>
                      <a:pt x="3918" y="450"/>
                    </a:lnTo>
                    <a:lnTo>
                      <a:pt x="3918" y="450"/>
                    </a:lnTo>
                    <a:lnTo>
                      <a:pt x="3918" y="450"/>
                    </a:lnTo>
                    <a:lnTo>
                      <a:pt x="3918" y="450"/>
                    </a:lnTo>
                    <a:lnTo>
                      <a:pt x="3918" y="456"/>
                    </a:lnTo>
                    <a:lnTo>
                      <a:pt x="3918" y="456"/>
                    </a:lnTo>
                    <a:lnTo>
                      <a:pt x="3918" y="456"/>
                    </a:lnTo>
                    <a:lnTo>
                      <a:pt x="3918" y="456"/>
                    </a:lnTo>
                    <a:lnTo>
                      <a:pt x="3918" y="456"/>
                    </a:lnTo>
                    <a:lnTo>
                      <a:pt x="3918" y="456"/>
                    </a:lnTo>
                    <a:lnTo>
                      <a:pt x="3918" y="456"/>
                    </a:lnTo>
                    <a:lnTo>
                      <a:pt x="3918" y="456"/>
                    </a:lnTo>
                    <a:lnTo>
                      <a:pt x="3924" y="456"/>
                    </a:lnTo>
                    <a:lnTo>
                      <a:pt x="3924" y="456"/>
                    </a:lnTo>
                    <a:lnTo>
                      <a:pt x="3924" y="456"/>
                    </a:lnTo>
                    <a:lnTo>
                      <a:pt x="3924" y="456"/>
                    </a:lnTo>
                    <a:lnTo>
                      <a:pt x="3924" y="456"/>
                    </a:lnTo>
                    <a:lnTo>
                      <a:pt x="3924" y="456"/>
                    </a:lnTo>
                    <a:lnTo>
                      <a:pt x="3924" y="456"/>
                    </a:lnTo>
                    <a:lnTo>
                      <a:pt x="3924" y="456"/>
                    </a:lnTo>
                    <a:lnTo>
                      <a:pt x="3924" y="456"/>
                    </a:lnTo>
                    <a:lnTo>
                      <a:pt x="3924" y="456"/>
                    </a:lnTo>
                    <a:lnTo>
                      <a:pt x="3924" y="456"/>
                    </a:lnTo>
                    <a:lnTo>
                      <a:pt x="3924" y="456"/>
                    </a:lnTo>
                    <a:lnTo>
                      <a:pt x="3924" y="462"/>
                    </a:lnTo>
                    <a:lnTo>
                      <a:pt x="3924" y="462"/>
                    </a:lnTo>
                    <a:lnTo>
                      <a:pt x="3924" y="462"/>
                    </a:lnTo>
                    <a:lnTo>
                      <a:pt x="3924" y="462"/>
                    </a:lnTo>
                    <a:lnTo>
                      <a:pt x="3924" y="462"/>
                    </a:lnTo>
                    <a:lnTo>
                      <a:pt x="3924" y="462"/>
                    </a:lnTo>
                    <a:lnTo>
                      <a:pt x="3924" y="462"/>
                    </a:lnTo>
                    <a:lnTo>
                      <a:pt x="3924" y="462"/>
                    </a:lnTo>
                    <a:lnTo>
                      <a:pt x="3924" y="462"/>
                    </a:lnTo>
                    <a:lnTo>
                      <a:pt x="3924" y="462"/>
                    </a:lnTo>
                    <a:lnTo>
                      <a:pt x="3924" y="462"/>
                    </a:lnTo>
                    <a:lnTo>
                      <a:pt x="3924" y="462"/>
                    </a:lnTo>
                    <a:lnTo>
                      <a:pt x="3924" y="462"/>
                    </a:lnTo>
                    <a:lnTo>
                      <a:pt x="3924" y="468"/>
                    </a:lnTo>
                    <a:lnTo>
                      <a:pt x="3924" y="468"/>
                    </a:lnTo>
                    <a:lnTo>
                      <a:pt x="3924" y="468"/>
                    </a:lnTo>
                    <a:lnTo>
                      <a:pt x="3924" y="468"/>
                    </a:lnTo>
                    <a:lnTo>
                      <a:pt x="3924" y="468"/>
                    </a:lnTo>
                    <a:lnTo>
                      <a:pt x="3924" y="468"/>
                    </a:lnTo>
                    <a:lnTo>
                      <a:pt x="3924" y="468"/>
                    </a:lnTo>
                    <a:lnTo>
                      <a:pt x="3930" y="468"/>
                    </a:lnTo>
                    <a:lnTo>
                      <a:pt x="3930" y="468"/>
                    </a:lnTo>
                    <a:lnTo>
                      <a:pt x="3930" y="468"/>
                    </a:lnTo>
                    <a:lnTo>
                      <a:pt x="3930" y="474"/>
                    </a:lnTo>
                    <a:lnTo>
                      <a:pt x="3930" y="474"/>
                    </a:lnTo>
                    <a:lnTo>
                      <a:pt x="3930" y="474"/>
                    </a:lnTo>
                    <a:lnTo>
                      <a:pt x="3930" y="474"/>
                    </a:lnTo>
                    <a:lnTo>
                      <a:pt x="3930" y="474"/>
                    </a:lnTo>
                    <a:lnTo>
                      <a:pt x="3930" y="474"/>
                    </a:lnTo>
                    <a:lnTo>
                      <a:pt x="3930" y="474"/>
                    </a:lnTo>
                    <a:lnTo>
                      <a:pt x="3930" y="474"/>
                    </a:lnTo>
                    <a:lnTo>
                      <a:pt x="3930" y="474"/>
                    </a:lnTo>
                    <a:lnTo>
                      <a:pt x="3930" y="474"/>
                    </a:lnTo>
                    <a:lnTo>
                      <a:pt x="3930" y="474"/>
                    </a:lnTo>
                    <a:lnTo>
                      <a:pt x="3930" y="480"/>
                    </a:lnTo>
                    <a:lnTo>
                      <a:pt x="3930" y="480"/>
                    </a:lnTo>
                    <a:lnTo>
                      <a:pt x="3930" y="480"/>
                    </a:lnTo>
                    <a:lnTo>
                      <a:pt x="3930" y="480"/>
                    </a:lnTo>
                    <a:lnTo>
                      <a:pt x="3930" y="480"/>
                    </a:lnTo>
                    <a:lnTo>
                      <a:pt x="3930" y="480"/>
                    </a:lnTo>
                    <a:lnTo>
                      <a:pt x="3930" y="480"/>
                    </a:lnTo>
                    <a:lnTo>
                      <a:pt x="3930" y="480"/>
                    </a:lnTo>
                    <a:lnTo>
                      <a:pt x="3930" y="480"/>
                    </a:lnTo>
                    <a:lnTo>
                      <a:pt x="3930" y="480"/>
                    </a:lnTo>
                    <a:lnTo>
                      <a:pt x="3930" y="480"/>
                    </a:lnTo>
                    <a:lnTo>
                      <a:pt x="3930" y="486"/>
                    </a:lnTo>
                    <a:lnTo>
                      <a:pt x="3930" y="486"/>
                    </a:lnTo>
                    <a:lnTo>
                      <a:pt x="3930" y="486"/>
                    </a:lnTo>
                    <a:lnTo>
                      <a:pt x="3930" y="486"/>
                    </a:lnTo>
                    <a:lnTo>
                      <a:pt x="3930" y="486"/>
                    </a:lnTo>
                    <a:lnTo>
                      <a:pt x="3930" y="486"/>
                    </a:lnTo>
                    <a:lnTo>
                      <a:pt x="3930" y="486"/>
                    </a:lnTo>
                    <a:lnTo>
                      <a:pt x="3930" y="486"/>
                    </a:lnTo>
                    <a:lnTo>
                      <a:pt x="3948" y="516"/>
                    </a:lnTo>
                    <a:lnTo>
                      <a:pt x="3948" y="516"/>
                    </a:lnTo>
                    <a:lnTo>
                      <a:pt x="3948" y="516"/>
                    </a:lnTo>
                    <a:lnTo>
                      <a:pt x="3948" y="516"/>
                    </a:lnTo>
                    <a:lnTo>
                      <a:pt x="3948" y="516"/>
                    </a:lnTo>
                    <a:lnTo>
                      <a:pt x="3948" y="516"/>
                    </a:lnTo>
                    <a:lnTo>
                      <a:pt x="3948" y="516"/>
                    </a:lnTo>
                    <a:lnTo>
                      <a:pt x="3948" y="516"/>
                    </a:lnTo>
                    <a:lnTo>
                      <a:pt x="3948" y="516"/>
                    </a:lnTo>
                    <a:lnTo>
                      <a:pt x="3954" y="516"/>
                    </a:lnTo>
                    <a:lnTo>
                      <a:pt x="3954" y="516"/>
                    </a:lnTo>
                    <a:lnTo>
                      <a:pt x="3954" y="516"/>
                    </a:lnTo>
                    <a:lnTo>
                      <a:pt x="3954" y="516"/>
                    </a:lnTo>
                    <a:lnTo>
                      <a:pt x="3954" y="516"/>
                    </a:lnTo>
                    <a:lnTo>
                      <a:pt x="3954" y="516"/>
                    </a:lnTo>
                    <a:lnTo>
                      <a:pt x="3954" y="516"/>
                    </a:lnTo>
                    <a:lnTo>
                      <a:pt x="3954" y="516"/>
                    </a:lnTo>
                    <a:lnTo>
                      <a:pt x="3954" y="516"/>
                    </a:lnTo>
                    <a:lnTo>
                      <a:pt x="3954" y="516"/>
                    </a:lnTo>
                    <a:lnTo>
                      <a:pt x="3954" y="516"/>
                    </a:lnTo>
                    <a:lnTo>
                      <a:pt x="3954" y="516"/>
                    </a:lnTo>
                    <a:lnTo>
                      <a:pt x="3954" y="516"/>
                    </a:lnTo>
                    <a:lnTo>
                      <a:pt x="3954" y="516"/>
                    </a:lnTo>
                    <a:lnTo>
                      <a:pt x="3954" y="516"/>
                    </a:lnTo>
                    <a:lnTo>
                      <a:pt x="3954" y="516"/>
                    </a:lnTo>
                    <a:lnTo>
                      <a:pt x="3954" y="516"/>
                    </a:lnTo>
                    <a:lnTo>
                      <a:pt x="3972" y="498"/>
                    </a:lnTo>
                    <a:lnTo>
                      <a:pt x="3972" y="498"/>
                    </a:lnTo>
                    <a:lnTo>
                      <a:pt x="3972" y="498"/>
                    </a:lnTo>
                    <a:lnTo>
                      <a:pt x="3972" y="498"/>
                    </a:lnTo>
                    <a:lnTo>
                      <a:pt x="3972" y="498"/>
                    </a:lnTo>
                    <a:lnTo>
                      <a:pt x="3972" y="498"/>
                    </a:lnTo>
                    <a:lnTo>
                      <a:pt x="3972" y="498"/>
                    </a:lnTo>
                    <a:lnTo>
                      <a:pt x="3972" y="498"/>
                    </a:lnTo>
                    <a:lnTo>
                      <a:pt x="3972" y="492"/>
                    </a:lnTo>
                    <a:lnTo>
                      <a:pt x="3972" y="492"/>
                    </a:lnTo>
                    <a:lnTo>
                      <a:pt x="3972" y="492"/>
                    </a:lnTo>
                    <a:lnTo>
                      <a:pt x="3972" y="492"/>
                    </a:lnTo>
                    <a:lnTo>
                      <a:pt x="3972" y="492"/>
                    </a:lnTo>
                    <a:lnTo>
                      <a:pt x="3972" y="492"/>
                    </a:lnTo>
                    <a:lnTo>
                      <a:pt x="3972" y="492"/>
                    </a:lnTo>
                    <a:lnTo>
                      <a:pt x="3972" y="492"/>
                    </a:lnTo>
                    <a:lnTo>
                      <a:pt x="3972" y="492"/>
                    </a:lnTo>
                    <a:lnTo>
                      <a:pt x="3972" y="492"/>
                    </a:lnTo>
                    <a:lnTo>
                      <a:pt x="3972" y="492"/>
                    </a:lnTo>
                    <a:lnTo>
                      <a:pt x="3972" y="492"/>
                    </a:lnTo>
                    <a:lnTo>
                      <a:pt x="3972" y="492"/>
                    </a:lnTo>
                    <a:lnTo>
                      <a:pt x="3972" y="492"/>
                    </a:lnTo>
                    <a:lnTo>
                      <a:pt x="3972" y="486"/>
                    </a:lnTo>
                    <a:lnTo>
                      <a:pt x="3972" y="486"/>
                    </a:lnTo>
                    <a:lnTo>
                      <a:pt x="3972" y="486"/>
                    </a:lnTo>
                    <a:lnTo>
                      <a:pt x="3978" y="486"/>
                    </a:lnTo>
                    <a:lnTo>
                      <a:pt x="3978" y="486"/>
                    </a:lnTo>
                    <a:lnTo>
                      <a:pt x="3978" y="486"/>
                    </a:lnTo>
                    <a:lnTo>
                      <a:pt x="3978" y="486"/>
                    </a:lnTo>
                    <a:lnTo>
                      <a:pt x="3978" y="486"/>
                    </a:lnTo>
                    <a:lnTo>
                      <a:pt x="3978" y="486"/>
                    </a:lnTo>
                    <a:lnTo>
                      <a:pt x="3978" y="486"/>
                    </a:lnTo>
                    <a:lnTo>
                      <a:pt x="3978" y="486"/>
                    </a:lnTo>
                    <a:lnTo>
                      <a:pt x="3978" y="486"/>
                    </a:lnTo>
                    <a:lnTo>
                      <a:pt x="3978" y="480"/>
                    </a:lnTo>
                    <a:lnTo>
                      <a:pt x="3978" y="480"/>
                    </a:lnTo>
                    <a:lnTo>
                      <a:pt x="3978" y="480"/>
                    </a:lnTo>
                    <a:lnTo>
                      <a:pt x="3978" y="480"/>
                    </a:lnTo>
                    <a:lnTo>
                      <a:pt x="3978" y="480"/>
                    </a:lnTo>
                    <a:lnTo>
                      <a:pt x="3978" y="480"/>
                    </a:lnTo>
                    <a:lnTo>
                      <a:pt x="3978" y="480"/>
                    </a:lnTo>
                    <a:lnTo>
                      <a:pt x="3978" y="480"/>
                    </a:lnTo>
                    <a:lnTo>
                      <a:pt x="3978" y="480"/>
                    </a:lnTo>
                    <a:lnTo>
                      <a:pt x="3978" y="480"/>
                    </a:lnTo>
                    <a:lnTo>
                      <a:pt x="3978" y="480"/>
                    </a:lnTo>
                    <a:lnTo>
                      <a:pt x="3978" y="474"/>
                    </a:lnTo>
                    <a:lnTo>
                      <a:pt x="3978" y="474"/>
                    </a:lnTo>
                    <a:lnTo>
                      <a:pt x="3978" y="474"/>
                    </a:lnTo>
                    <a:lnTo>
                      <a:pt x="3978" y="474"/>
                    </a:lnTo>
                    <a:lnTo>
                      <a:pt x="3978" y="474"/>
                    </a:lnTo>
                    <a:lnTo>
                      <a:pt x="3978" y="474"/>
                    </a:lnTo>
                    <a:lnTo>
                      <a:pt x="3978" y="474"/>
                    </a:lnTo>
                    <a:lnTo>
                      <a:pt x="3978" y="474"/>
                    </a:lnTo>
                    <a:lnTo>
                      <a:pt x="3978" y="474"/>
                    </a:lnTo>
                    <a:lnTo>
                      <a:pt x="3978" y="474"/>
                    </a:lnTo>
                    <a:lnTo>
                      <a:pt x="3978" y="474"/>
                    </a:lnTo>
                    <a:lnTo>
                      <a:pt x="3978" y="474"/>
                    </a:lnTo>
                    <a:lnTo>
                      <a:pt x="3978" y="468"/>
                    </a:lnTo>
                    <a:lnTo>
                      <a:pt x="3978" y="468"/>
                    </a:lnTo>
                    <a:lnTo>
                      <a:pt x="3978" y="468"/>
                    </a:lnTo>
                    <a:lnTo>
                      <a:pt x="3984" y="468"/>
                    </a:lnTo>
                    <a:lnTo>
                      <a:pt x="3984" y="468"/>
                    </a:lnTo>
                    <a:lnTo>
                      <a:pt x="3984" y="468"/>
                    </a:lnTo>
                    <a:lnTo>
                      <a:pt x="3984" y="468"/>
                    </a:lnTo>
                    <a:lnTo>
                      <a:pt x="3984" y="468"/>
                    </a:lnTo>
                    <a:lnTo>
                      <a:pt x="3984" y="468"/>
                    </a:lnTo>
                    <a:lnTo>
                      <a:pt x="3984" y="468"/>
                    </a:lnTo>
                    <a:lnTo>
                      <a:pt x="3984" y="468"/>
                    </a:lnTo>
                    <a:lnTo>
                      <a:pt x="3984" y="462"/>
                    </a:lnTo>
                    <a:lnTo>
                      <a:pt x="3984" y="462"/>
                    </a:lnTo>
                    <a:lnTo>
                      <a:pt x="3984" y="462"/>
                    </a:lnTo>
                    <a:lnTo>
                      <a:pt x="3984" y="462"/>
                    </a:lnTo>
                    <a:lnTo>
                      <a:pt x="3984" y="462"/>
                    </a:lnTo>
                    <a:lnTo>
                      <a:pt x="3984" y="462"/>
                    </a:lnTo>
                    <a:lnTo>
                      <a:pt x="3984" y="462"/>
                    </a:lnTo>
                    <a:lnTo>
                      <a:pt x="3984" y="462"/>
                    </a:lnTo>
                    <a:lnTo>
                      <a:pt x="3984" y="462"/>
                    </a:lnTo>
                    <a:lnTo>
                      <a:pt x="3984" y="462"/>
                    </a:lnTo>
                    <a:lnTo>
                      <a:pt x="3984" y="462"/>
                    </a:lnTo>
                    <a:lnTo>
                      <a:pt x="3984" y="462"/>
                    </a:lnTo>
                    <a:lnTo>
                      <a:pt x="3984" y="462"/>
                    </a:lnTo>
                    <a:lnTo>
                      <a:pt x="3984" y="462"/>
                    </a:lnTo>
                    <a:lnTo>
                      <a:pt x="3984" y="456"/>
                    </a:lnTo>
                    <a:lnTo>
                      <a:pt x="3984" y="456"/>
                    </a:lnTo>
                    <a:lnTo>
                      <a:pt x="3984" y="456"/>
                    </a:lnTo>
                    <a:lnTo>
                      <a:pt x="3984" y="456"/>
                    </a:lnTo>
                    <a:lnTo>
                      <a:pt x="3984" y="456"/>
                    </a:lnTo>
                    <a:lnTo>
                      <a:pt x="3984" y="456"/>
                    </a:lnTo>
                    <a:lnTo>
                      <a:pt x="3984" y="456"/>
                    </a:lnTo>
                    <a:lnTo>
                      <a:pt x="3984" y="456"/>
                    </a:lnTo>
                    <a:lnTo>
                      <a:pt x="3984" y="456"/>
                    </a:lnTo>
                    <a:lnTo>
                      <a:pt x="3984" y="456"/>
                    </a:lnTo>
                    <a:lnTo>
                      <a:pt x="3990" y="456"/>
                    </a:lnTo>
                    <a:lnTo>
                      <a:pt x="3990" y="456"/>
                    </a:lnTo>
                    <a:lnTo>
                      <a:pt x="3990" y="456"/>
                    </a:lnTo>
                    <a:lnTo>
                      <a:pt x="3990" y="456"/>
                    </a:lnTo>
                    <a:lnTo>
                      <a:pt x="3990" y="456"/>
                    </a:lnTo>
                    <a:lnTo>
                      <a:pt x="3990" y="456"/>
                    </a:lnTo>
                    <a:lnTo>
                      <a:pt x="3990" y="456"/>
                    </a:lnTo>
                    <a:lnTo>
                      <a:pt x="3990" y="456"/>
                    </a:lnTo>
                    <a:lnTo>
                      <a:pt x="3990" y="456"/>
                    </a:lnTo>
                    <a:lnTo>
                      <a:pt x="3990" y="456"/>
                    </a:lnTo>
                    <a:lnTo>
                      <a:pt x="3990" y="456"/>
                    </a:lnTo>
                    <a:lnTo>
                      <a:pt x="3990" y="456"/>
                    </a:lnTo>
                    <a:lnTo>
                      <a:pt x="3990" y="456"/>
                    </a:lnTo>
                    <a:lnTo>
                      <a:pt x="3990" y="456"/>
                    </a:lnTo>
                    <a:lnTo>
                      <a:pt x="3990" y="456"/>
                    </a:lnTo>
                    <a:lnTo>
                      <a:pt x="3990" y="456"/>
                    </a:lnTo>
                    <a:lnTo>
                      <a:pt x="3990" y="456"/>
                    </a:lnTo>
                    <a:lnTo>
                      <a:pt x="3990" y="456"/>
                    </a:lnTo>
                    <a:lnTo>
                      <a:pt x="3990" y="456"/>
                    </a:lnTo>
                    <a:lnTo>
                      <a:pt x="3990" y="456"/>
                    </a:lnTo>
                    <a:lnTo>
                      <a:pt x="3990" y="456"/>
                    </a:lnTo>
                    <a:lnTo>
                      <a:pt x="3990" y="456"/>
                    </a:lnTo>
                    <a:lnTo>
                      <a:pt x="3990" y="456"/>
                    </a:lnTo>
                    <a:lnTo>
                      <a:pt x="3990" y="456"/>
                    </a:lnTo>
                    <a:lnTo>
                      <a:pt x="3990" y="456"/>
                    </a:lnTo>
                    <a:lnTo>
                      <a:pt x="3990" y="456"/>
                    </a:lnTo>
                    <a:lnTo>
                      <a:pt x="3990" y="456"/>
                    </a:lnTo>
                    <a:lnTo>
                      <a:pt x="3990" y="456"/>
                    </a:lnTo>
                    <a:lnTo>
                      <a:pt x="3990" y="456"/>
                    </a:lnTo>
                    <a:lnTo>
                      <a:pt x="3990" y="456"/>
                    </a:lnTo>
                    <a:lnTo>
                      <a:pt x="3990" y="456"/>
                    </a:lnTo>
                    <a:lnTo>
                      <a:pt x="3990" y="456"/>
                    </a:lnTo>
                    <a:lnTo>
                      <a:pt x="3990" y="456"/>
                    </a:lnTo>
                    <a:lnTo>
                      <a:pt x="3996" y="456"/>
                    </a:lnTo>
                    <a:lnTo>
                      <a:pt x="3996" y="456"/>
                    </a:lnTo>
                    <a:lnTo>
                      <a:pt x="3996" y="456"/>
                    </a:lnTo>
                    <a:lnTo>
                      <a:pt x="3996" y="456"/>
                    </a:lnTo>
                    <a:lnTo>
                      <a:pt x="3996" y="456"/>
                    </a:lnTo>
                    <a:lnTo>
                      <a:pt x="3996" y="456"/>
                    </a:lnTo>
                    <a:lnTo>
                      <a:pt x="3996" y="456"/>
                    </a:lnTo>
                    <a:lnTo>
                      <a:pt x="3996" y="456"/>
                    </a:lnTo>
                    <a:lnTo>
                      <a:pt x="3996" y="456"/>
                    </a:lnTo>
                    <a:lnTo>
                      <a:pt x="3996" y="456"/>
                    </a:lnTo>
                    <a:lnTo>
                      <a:pt x="3996" y="456"/>
                    </a:lnTo>
                    <a:lnTo>
                      <a:pt x="3996" y="456"/>
                    </a:lnTo>
                    <a:lnTo>
                      <a:pt x="3996" y="456"/>
                    </a:lnTo>
                    <a:lnTo>
                      <a:pt x="3996" y="456"/>
                    </a:lnTo>
                    <a:lnTo>
                      <a:pt x="3996" y="456"/>
                    </a:lnTo>
                    <a:lnTo>
                      <a:pt x="3996" y="456"/>
                    </a:lnTo>
                    <a:lnTo>
                      <a:pt x="3996" y="456"/>
                    </a:lnTo>
                    <a:lnTo>
                      <a:pt x="3996" y="456"/>
                    </a:lnTo>
                    <a:lnTo>
                      <a:pt x="3996" y="456"/>
                    </a:lnTo>
                    <a:lnTo>
                      <a:pt x="3996" y="462"/>
                    </a:lnTo>
                    <a:lnTo>
                      <a:pt x="3996" y="462"/>
                    </a:lnTo>
                    <a:lnTo>
                      <a:pt x="3996" y="462"/>
                    </a:lnTo>
                    <a:lnTo>
                      <a:pt x="3996" y="462"/>
                    </a:lnTo>
                    <a:lnTo>
                      <a:pt x="3996" y="462"/>
                    </a:lnTo>
                    <a:lnTo>
                      <a:pt x="3996" y="462"/>
                    </a:lnTo>
                    <a:lnTo>
                      <a:pt x="3996" y="462"/>
                    </a:lnTo>
                    <a:lnTo>
                      <a:pt x="3996" y="462"/>
                    </a:lnTo>
                    <a:lnTo>
                      <a:pt x="3996" y="462"/>
                    </a:lnTo>
                    <a:lnTo>
                      <a:pt x="3996" y="462"/>
                    </a:lnTo>
                    <a:lnTo>
                      <a:pt x="3996" y="462"/>
                    </a:lnTo>
                    <a:lnTo>
                      <a:pt x="3996" y="462"/>
                    </a:lnTo>
                    <a:lnTo>
                      <a:pt x="3996" y="462"/>
                    </a:lnTo>
                    <a:lnTo>
                      <a:pt x="4002" y="462"/>
                    </a:lnTo>
                    <a:lnTo>
                      <a:pt x="4002" y="462"/>
                    </a:lnTo>
                    <a:lnTo>
                      <a:pt x="4002" y="468"/>
                    </a:lnTo>
                    <a:lnTo>
                      <a:pt x="4002" y="468"/>
                    </a:lnTo>
                    <a:lnTo>
                      <a:pt x="4002" y="468"/>
                    </a:lnTo>
                    <a:lnTo>
                      <a:pt x="4002" y="468"/>
                    </a:lnTo>
                    <a:lnTo>
                      <a:pt x="4002" y="468"/>
                    </a:lnTo>
                    <a:lnTo>
                      <a:pt x="4002" y="468"/>
                    </a:lnTo>
                    <a:lnTo>
                      <a:pt x="4002" y="468"/>
                    </a:lnTo>
                    <a:lnTo>
                      <a:pt x="4002" y="468"/>
                    </a:lnTo>
                    <a:lnTo>
                      <a:pt x="4002" y="468"/>
                    </a:lnTo>
                    <a:lnTo>
                      <a:pt x="4002" y="468"/>
                    </a:lnTo>
                    <a:lnTo>
                      <a:pt x="4002" y="468"/>
                    </a:lnTo>
                    <a:lnTo>
                      <a:pt x="4002" y="474"/>
                    </a:lnTo>
                    <a:lnTo>
                      <a:pt x="4002" y="474"/>
                    </a:lnTo>
                    <a:lnTo>
                      <a:pt x="4002" y="474"/>
                    </a:lnTo>
                    <a:lnTo>
                      <a:pt x="4002" y="474"/>
                    </a:lnTo>
                    <a:lnTo>
                      <a:pt x="4002" y="474"/>
                    </a:lnTo>
                    <a:lnTo>
                      <a:pt x="4002" y="474"/>
                    </a:lnTo>
                    <a:lnTo>
                      <a:pt x="4002" y="474"/>
                    </a:lnTo>
                    <a:lnTo>
                      <a:pt x="4002" y="474"/>
                    </a:lnTo>
                    <a:lnTo>
                      <a:pt x="4002" y="474"/>
                    </a:lnTo>
                    <a:lnTo>
                      <a:pt x="4002" y="474"/>
                    </a:lnTo>
                    <a:lnTo>
                      <a:pt x="4002" y="474"/>
                    </a:lnTo>
                    <a:lnTo>
                      <a:pt x="4002" y="480"/>
                    </a:lnTo>
                    <a:lnTo>
                      <a:pt x="4002" y="480"/>
                    </a:lnTo>
                    <a:lnTo>
                      <a:pt x="4002" y="480"/>
                    </a:lnTo>
                    <a:lnTo>
                      <a:pt x="4002" y="480"/>
                    </a:lnTo>
                    <a:lnTo>
                      <a:pt x="4002" y="480"/>
                    </a:lnTo>
                    <a:lnTo>
                      <a:pt x="4002" y="480"/>
                    </a:lnTo>
                    <a:lnTo>
                      <a:pt x="4002" y="480"/>
                    </a:lnTo>
                    <a:lnTo>
                      <a:pt x="4002" y="480"/>
                    </a:lnTo>
                    <a:lnTo>
                      <a:pt x="4002" y="480"/>
                    </a:lnTo>
                    <a:lnTo>
                      <a:pt x="4002" y="480"/>
                    </a:lnTo>
                    <a:lnTo>
                      <a:pt x="4008" y="480"/>
                    </a:lnTo>
                    <a:lnTo>
                      <a:pt x="4008" y="486"/>
                    </a:lnTo>
                    <a:lnTo>
                      <a:pt x="4008" y="486"/>
                    </a:lnTo>
                    <a:lnTo>
                      <a:pt x="4008" y="486"/>
                    </a:lnTo>
                    <a:lnTo>
                      <a:pt x="4008" y="486"/>
                    </a:lnTo>
                    <a:lnTo>
                      <a:pt x="4008" y="486"/>
                    </a:lnTo>
                    <a:lnTo>
                      <a:pt x="4008" y="486"/>
                    </a:lnTo>
                    <a:lnTo>
                      <a:pt x="4008" y="486"/>
                    </a:lnTo>
                    <a:lnTo>
                      <a:pt x="4008" y="486"/>
                    </a:lnTo>
                    <a:lnTo>
                      <a:pt x="4008" y="486"/>
                    </a:lnTo>
                    <a:lnTo>
                      <a:pt x="4008" y="486"/>
                    </a:lnTo>
                    <a:lnTo>
                      <a:pt x="4008" y="486"/>
                    </a:lnTo>
                    <a:lnTo>
                      <a:pt x="4026" y="516"/>
                    </a:lnTo>
                    <a:lnTo>
                      <a:pt x="4026" y="516"/>
                    </a:lnTo>
                    <a:lnTo>
                      <a:pt x="4026" y="516"/>
                    </a:lnTo>
                    <a:lnTo>
                      <a:pt x="4026" y="516"/>
                    </a:lnTo>
                    <a:lnTo>
                      <a:pt x="4026" y="516"/>
                    </a:lnTo>
                    <a:lnTo>
                      <a:pt x="4026" y="516"/>
                    </a:lnTo>
                    <a:lnTo>
                      <a:pt x="4026" y="516"/>
                    </a:lnTo>
                    <a:lnTo>
                      <a:pt x="4026" y="516"/>
                    </a:lnTo>
                    <a:lnTo>
                      <a:pt x="4026" y="516"/>
                    </a:lnTo>
                    <a:lnTo>
                      <a:pt x="4026" y="516"/>
                    </a:lnTo>
                    <a:lnTo>
                      <a:pt x="4026" y="516"/>
                    </a:lnTo>
                    <a:lnTo>
                      <a:pt x="4026" y="516"/>
                    </a:lnTo>
                    <a:lnTo>
                      <a:pt x="4026" y="516"/>
                    </a:lnTo>
                    <a:lnTo>
                      <a:pt x="4026" y="516"/>
                    </a:lnTo>
                    <a:lnTo>
                      <a:pt x="4026" y="516"/>
                    </a:lnTo>
                    <a:lnTo>
                      <a:pt x="4026" y="516"/>
                    </a:lnTo>
                    <a:lnTo>
                      <a:pt x="4026" y="516"/>
                    </a:lnTo>
                    <a:lnTo>
                      <a:pt x="4026" y="516"/>
                    </a:lnTo>
                    <a:lnTo>
                      <a:pt x="4026" y="516"/>
                    </a:lnTo>
                    <a:lnTo>
                      <a:pt x="4026" y="516"/>
                    </a:lnTo>
                    <a:lnTo>
                      <a:pt x="4026" y="516"/>
                    </a:lnTo>
                    <a:lnTo>
                      <a:pt x="4026" y="516"/>
                    </a:lnTo>
                    <a:lnTo>
                      <a:pt x="4026" y="516"/>
                    </a:lnTo>
                    <a:lnTo>
                      <a:pt x="4026" y="516"/>
                    </a:lnTo>
                    <a:lnTo>
                      <a:pt x="4026" y="516"/>
                    </a:lnTo>
                    <a:lnTo>
                      <a:pt x="4026" y="516"/>
                    </a:lnTo>
                    <a:lnTo>
                      <a:pt x="4044" y="498"/>
                    </a:lnTo>
                    <a:lnTo>
                      <a:pt x="4044" y="498"/>
                    </a:lnTo>
                    <a:lnTo>
                      <a:pt x="4044" y="498"/>
                    </a:lnTo>
                    <a:lnTo>
                      <a:pt x="4044" y="498"/>
                    </a:lnTo>
                    <a:lnTo>
                      <a:pt x="4044" y="498"/>
                    </a:lnTo>
                    <a:lnTo>
                      <a:pt x="4044" y="498"/>
                    </a:lnTo>
                    <a:lnTo>
                      <a:pt x="4044" y="498"/>
                    </a:lnTo>
                    <a:lnTo>
                      <a:pt x="4044" y="498"/>
                    </a:lnTo>
                    <a:lnTo>
                      <a:pt x="4044" y="492"/>
                    </a:lnTo>
                    <a:lnTo>
                      <a:pt x="4044" y="492"/>
                    </a:lnTo>
                    <a:lnTo>
                      <a:pt x="4044" y="492"/>
                    </a:lnTo>
                    <a:lnTo>
                      <a:pt x="4050" y="492"/>
                    </a:lnTo>
                    <a:lnTo>
                      <a:pt x="4050" y="492"/>
                    </a:lnTo>
                    <a:lnTo>
                      <a:pt x="4050" y="492"/>
                    </a:lnTo>
                    <a:lnTo>
                      <a:pt x="4050" y="492"/>
                    </a:lnTo>
                    <a:lnTo>
                      <a:pt x="4050" y="492"/>
                    </a:lnTo>
                    <a:lnTo>
                      <a:pt x="4050" y="492"/>
                    </a:lnTo>
                    <a:lnTo>
                      <a:pt x="4050" y="492"/>
                    </a:lnTo>
                    <a:lnTo>
                      <a:pt x="4050" y="492"/>
                    </a:lnTo>
                    <a:lnTo>
                      <a:pt x="4050" y="492"/>
                    </a:lnTo>
                    <a:lnTo>
                      <a:pt x="4050" y="492"/>
                    </a:lnTo>
                    <a:lnTo>
                      <a:pt x="4050" y="486"/>
                    </a:lnTo>
                    <a:lnTo>
                      <a:pt x="4050" y="486"/>
                    </a:lnTo>
                    <a:lnTo>
                      <a:pt x="4050" y="486"/>
                    </a:lnTo>
                    <a:lnTo>
                      <a:pt x="4050" y="486"/>
                    </a:lnTo>
                    <a:lnTo>
                      <a:pt x="4050" y="486"/>
                    </a:lnTo>
                    <a:lnTo>
                      <a:pt x="4050" y="486"/>
                    </a:lnTo>
                    <a:lnTo>
                      <a:pt x="4050" y="486"/>
                    </a:lnTo>
                    <a:lnTo>
                      <a:pt x="4050" y="486"/>
                    </a:lnTo>
                    <a:lnTo>
                      <a:pt x="4050" y="486"/>
                    </a:lnTo>
                    <a:lnTo>
                      <a:pt x="4050" y="486"/>
                    </a:lnTo>
                    <a:lnTo>
                      <a:pt x="4050" y="486"/>
                    </a:lnTo>
                    <a:lnTo>
                      <a:pt x="4050" y="486"/>
                    </a:lnTo>
                    <a:lnTo>
                      <a:pt x="4050" y="480"/>
                    </a:lnTo>
                    <a:lnTo>
                      <a:pt x="4050" y="480"/>
                    </a:lnTo>
                    <a:lnTo>
                      <a:pt x="4050" y="480"/>
                    </a:lnTo>
                    <a:lnTo>
                      <a:pt x="4050" y="480"/>
                    </a:lnTo>
                    <a:lnTo>
                      <a:pt x="4050" y="480"/>
                    </a:lnTo>
                    <a:lnTo>
                      <a:pt x="4050" y="480"/>
                    </a:lnTo>
                    <a:lnTo>
                      <a:pt x="4050" y="480"/>
                    </a:lnTo>
                    <a:lnTo>
                      <a:pt x="4050" y="480"/>
                    </a:lnTo>
                    <a:lnTo>
                      <a:pt x="4050" y="480"/>
                    </a:lnTo>
                    <a:lnTo>
                      <a:pt x="4050" y="480"/>
                    </a:lnTo>
                    <a:lnTo>
                      <a:pt x="4050" y="480"/>
                    </a:lnTo>
                    <a:lnTo>
                      <a:pt x="4050" y="474"/>
                    </a:lnTo>
                    <a:lnTo>
                      <a:pt x="4056" y="474"/>
                    </a:lnTo>
                    <a:lnTo>
                      <a:pt x="4056" y="474"/>
                    </a:lnTo>
                    <a:lnTo>
                      <a:pt x="4056" y="474"/>
                    </a:lnTo>
                    <a:lnTo>
                      <a:pt x="4056" y="474"/>
                    </a:lnTo>
                    <a:lnTo>
                      <a:pt x="4056" y="474"/>
                    </a:lnTo>
                    <a:lnTo>
                      <a:pt x="4056" y="474"/>
                    </a:lnTo>
                    <a:lnTo>
                      <a:pt x="4056" y="474"/>
                    </a:lnTo>
                    <a:lnTo>
                      <a:pt x="4056" y="474"/>
                    </a:lnTo>
                    <a:lnTo>
                      <a:pt x="4056" y="474"/>
                    </a:lnTo>
                    <a:lnTo>
                      <a:pt x="4056" y="474"/>
                    </a:lnTo>
                    <a:lnTo>
                      <a:pt x="4056" y="474"/>
                    </a:lnTo>
                    <a:lnTo>
                      <a:pt x="4056" y="468"/>
                    </a:lnTo>
                    <a:lnTo>
                      <a:pt x="4056" y="468"/>
                    </a:lnTo>
                    <a:lnTo>
                      <a:pt x="4056" y="468"/>
                    </a:lnTo>
                    <a:lnTo>
                      <a:pt x="4056" y="468"/>
                    </a:lnTo>
                    <a:lnTo>
                      <a:pt x="4056" y="468"/>
                    </a:lnTo>
                    <a:lnTo>
                      <a:pt x="4056" y="468"/>
                    </a:lnTo>
                    <a:lnTo>
                      <a:pt x="4056" y="468"/>
                    </a:lnTo>
                    <a:lnTo>
                      <a:pt x="4056" y="468"/>
                    </a:lnTo>
                    <a:lnTo>
                      <a:pt x="4056" y="468"/>
                    </a:lnTo>
                    <a:lnTo>
                      <a:pt x="4056" y="468"/>
                    </a:lnTo>
                    <a:lnTo>
                      <a:pt x="4056" y="462"/>
                    </a:lnTo>
                    <a:lnTo>
                      <a:pt x="4056" y="462"/>
                    </a:lnTo>
                    <a:lnTo>
                      <a:pt x="4056" y="462"/>
                    </a:lnTo>
                    <a:lnTo>
                      <a:pt x="4056" y="462"/>
                    </a:lnTo>
                    <a:lnTo>
                      <a:pt x="4056" y="462"/>
                    </a:lnTo>
                    <a:lnTo>
                      <a:pt x="4056" y="462"/>
                    </a:lnTo>
                    <a:lnTo>
                      <a:pt x="4056" y="462"/>
                    </a:lnTo>
                    <a:lnTo>
                      <a:pt x="4056" y="462"/>
                    </a:lnTo>
                    <a:lnTo>
                      <a:pt x="4056" y="462"/>
                    </a:lnTo>
                    <a:lnTo>
                      <a:pt x="4056" y="462"/>
                    </a:lnTo>
                    <a:lnTo>
                      <a:pt x="4056" y="462"/>
                    </a:lnTo>
                    <a:lnTo>
                      <a:pt x="4056" y="462"/>
                    </a:lnTo>
                    <a:lnTo>
                      <a:pt x="4056" y="462"/>
                    </a:lnTo>
                    <a:lnTo>
                      <a:pt x="4062" y="462"/>
                    </a:lnTo>
                    <a:lnTo>
                      <a:pt x="4062" y="456"/>
                    </a:lnTo>
                    <a:lnTo>
                      <a:pt x="4062" y="456"/>
                    </a:lnTo>
                    <a:lnTo>
                      <a:pt x="4062" y="456"/>
                    </a:lnTo>
                    <a:lnTo>
                      <a:pt x="4062" y="456"/>
                    </a:lnTo>
                    <a:lnTo>
                      <a:pt x="4062" y="456"/>
                    </a:lnTo>
                    <a:lnTo>
                      <a:pt x="4062" y="456"/>
                    </a:lnTo>
                    <a:lnTo>
                      <a:pt x="4062" y="456"/>
                    </a:lnTo>
                    <a:lnTo>
                      <a:pt x="4062" y="456"/>
                    </a:lnTo>
                    <a:lnTo>
                      <a:pt x="4062" y="456"/>
                    </a:lnTo>
                    <a:lnTo>
                      <a:pt x="4062" y="456"/>
                    </a:lnTo>
                    <a:lnTo>
                      <a:pt x="4062" y="456"/>
                    </a:lnTo>
                    <a:lnTo>
                      <a:pt x="4062" y="456"/>
                    </a:lnTo>
                    <a:lnTo>
                      <a:pt x="4062" y="456"/>
                    </a:lnTo>
                    <a:lnTo>
                      <a:pt x="4062" y="456"/>
                    </a:lnTo>
                    <a:lnTo>
                      <a:pt x="4062" y="456"/>
                    </a:lnTo>
                    <a:lnTo>
                      <a:pt x="4062" y="456"/>
                    </a:lnTo>
                    <a:lnTo>
                      <a:pt x="4062" y="456"/>
                    </a:lnTo>
                    <a:lnTo>
                      <a:pt x="4062" y="456"/>
                    </a:lnTo>
                    <a:lnTo>
                      <a:pt x="4062" y="456"/>
                    </a:lnTo>
                    <a:lnTo>
                      <a:pt x="4062" y="456"/>
                    </a:lnTo>
                    <a:lnTo>
                      <a:pt x="4062" y="456"/>
                    </a:lnTo>
                    <a:lnTo>
                      <a:pt x="4062" y="456"/>
                    </a:lnTo>
                    <a:lnTo>
                      <a:pt x="4062" y="456"/>
                    </a:lnTo>
                    <a:lnTo>
                      <a:pt x="4062" y="456"/>
                    </a:lnTo>
                    <a:lnTo>
                      <a:pt x="4062" y="450"/>
                    </a:lnTo>
                    <a:lnTo>
                      <a:pt x="4062" y="450"/>
                    </a:lnTo>
                    <a:lnTo>
                      <a:pt x="4062" y="450"/>
                    </a:lnTo>
                    <a:lnTo>
                      <a:pt x="4062" y="450"/>
                    </a:lnTo>
                    <a:lnTo>
                      <a:pt x="4062" y="450"/>
                    </a:lnTo>
                    <a:lnTo>
                      <a:pt x="4062" y="450"/>
                    </a:lnTo>
                    <a:lnTo>
                      <a:pt x="4062" y="450"/>
                    </a:lnTo>
                    <a:lnTo>
                      <a:pt x="4062" y="450"/>
                    </a:lnTo>
                    <a:lnTo>
                      <a:pt x="4068" y="450"/>
                    </a:lnTo>
                    <a:lnTo>
                      <a:pt x="4068" y="450"/>
                    </a:lnTo>
                    <a:lnTo>
                      <a:pt x="4068" y="450"/>
                    </a:lnTo>
                    <a:lnTo>
                      <a:pt x="4068" y="450"/>
                    </a:lnTo>
                    <a:lnTo>
                      <a:pt x="4068" y="450"/>
                    </a:lnTo>
                    <a:lnTo>
                      <a:pt x="4068" y="450"/>
                    </a:lnTo>
                    <a:lnTo>
                      <a:pt x="4068" y="450"/>
                    </a:lnTo>
                    <a:lnTo>
                      <a:pt x="4068" y="450"/>
                    </a:lnTo>
                    <a:lnTo>
                      <a:pt x="4068" y="450"/>
                    </a:lnTo>
                    <a:lnTo>
                      <a:pt x="4068" y="450"/>
                    </a:lnTo>
                    <a:lnTo>
                      <a:pt x="4068" y="450"/>
                    </a:lnTo>
                    <a:lnTo>
                      <a:pt x="4068" y="450"/>
                    </a:lnTo>
                    <a:lnTo>
                      <a:pt x="4068" y="456"/>
                    </a:lnTo>
                    <a:lnTo>
                      <a:pt x="4068" y="456"/>
                    </a:lnTo>
                    <a:lnTo>
                      <a:pt x="4068" y="456"/>
                    </a:lnTo>
                    <a:lnTo>
                      <a:pt x="4068" y="456"/>
                    </a:lnTo>
                    <a:lnTo>
                      <a:pt x="4068" y="456"/>
                    </a:lnTo>
                    <a:lnTo>
                      <a:pt x="4068" y="456"/>
                    </a:lnTo>
                    <a:lnTo>
                      <a:pt x="4068" y="456"/>
                    </a:lnTo>
                    <a:lnTo>
                      <a:pt x="4068" y="456"/>
                    </a:lnTo>
                    <a:lnTo>
                      <a:pt x="4068" y="456"/>
                    </a:lnTo>
                    <a:lnTo>
                      <a:pt x="4068" y="456"/>
                    </a:lnTo>
                    <a:lnTo>
                      <a:pt x="4068" y="456"/>
                    </a:lnTo>
                    <a:lnTo>
                      <a:pt x="4068" y="456"/>
                    </a:lnTo>
                    <a:lnTo>
                      <a:pt x="4068" y="456"/>
                    </a:lnTo>
                    <a:lnTo>
                      <a:pt x="4068" y="456"/>
                    </a:lnTo>
                    <a:lnTo>
                      <a:pt x="4068" y="456"/>
                    </a:lnTo>
                    <a:lnTo>
                      <a:pt x="4068" y="456"/>
                    </a:lnTo>
                    <a:lnTo>
                      <a:pt x="4068" y="456"/>
                    </a:lnTo>
                    <a:lnTo>
                      <a:pt x="4068" y="456"/>
                    </a:lnTo>
                    <a:lnTo>
                      <a:pt x="4068" y="456"/>
                    </a:lnTo>
                    <a:lnTo>
                      <a:pt x="4068" y="456"/>
                    </a:lnTo>
                    <a:lnTo>
                      <a:pt x="4074" y="456"/>
                    </a:lnTo>
                    <a:lnTo>
                      <a:pt x="4074" y="456"/>
                    </a:lnTo>
                    <a:lnTo>
                      <a:pt x="4074" y="456"/>
                    </a:lnTo>
                    <a:lnTo>
                      <a:pt x="4074" y="456"/>
                    </a:lnTo>
                    <a:lnTo>
                      <a:pt x="4074" y="462"/>
                    </a:lnTo>
                    <a:lnTo>
                      <a:pt x="4074" y="462"/>
                    </a:lnTo>
                    <a:lnTo>
                      <a:pt x="4074" y="462"/>
                    </a:lnTo>
                    <a:lnTo>
                      <a:pt x="4074" y="462"/>
                    </a:lnTo>
                    <a:lnTo>
                      <a:pt x="4074" y="462"/>
                    </a:lnTo>
                    <a:lnTo>
                      <a:pt x="4074" y="462"/>
                    </a:lnTo>
                    <a:lnTo>
                      <a:pt x="4074" y="462"/>
                    </a:lnTo>
                    <a:lnTo>
                      <a:pt x="4074" y="462"/>
                    </a:lnTo>
                    <a:lnTo>
                      <a:pt x="4074" y="462"/>
                    </a:lnTo>
                    <a:lnTo>
                      <a:pt x="4074" y="462"/>
                    </a:lnTo>
                    <a:lnTo>
                      <a:pt x="4074" y="462"/>
                    </a:lnTo>
                    <a:lnTo>
                      <a:pt x="4074" y="462"/>
                    </a:lnTo>
                    <a:lnTo>
                      <a:pt x="4074" y="462"/>
                    </a:lnTo>
                    <a:lnTo>
                      <a:pt x="4074" y="462"/>
                    </a:lnTo>
                    <a:lnTo>
                      <a:pt x="4074" y="468"/>
                    </a:lnTo>
                    <a:lnTo>
                      <a:pt x="4074" y="468"/>
                    </a:lnTo>
                    <a:lnTo>
                      <a:pt x="4074" y="468"/>
                    </a:lnTo>
                    <a:lnTo>
                      <a:pt x="4074" y="468"/>
                    </a:lnTo>
                    <a:lnTo>
                      <a:pt x="4074" y="468"/>
                    </a:lnTo>
                    <a:lnTo>
                      <a:pt x="4074" y="468"/>
                    </a:lnTo>
                    <a:lnTo>
                      <a:pt x="4074" y="468"/>
                    </a:lnTo>
                    <a:lnTo>
                      <a:pt x="4074" y="468"/>
                    </a:lnTo>
                    <a:lnTo>
                      <a:pt x="4074" y="468"/>
                    </a:lnTo>
                    <a:lnTo>
                      <a:pt x="4074" y="468"/>
                    </a:lnTo>
                    <a:lnTo>
                      <a:pt x="4074" y="474"/>
                    </a:lnTo>
                    <a:lnTo>
                      <a:pt x="4074" y="474"/>
                    </a:lnTo>
                    <a:lnTo>
                      <a:pt x="4074" y="474"/>
                    </a:lnTo>
                    <a:lnTo>
                      <a:pt x="4074" y="474"/>
                    </a:lnTo>
                    <a:lnTo>
                      <a:pt x="4074" y="474"/>
                    </a:lnTo>
                    <a:lnTo>
                      <a:pt x="4074" y="474"/>
                    </a:lnTo>
                    <a:lnTo>
                      <a:pt x="4080" y="474"/>
                    </a:lnTo>
                    <a:lnTo>
                      <a:pt x="4080" y="474"/>
                    </a:lnTo>
                    <a:lnTo>
                      <a:pt x="4080" y="474"/>
                    </a:lnTo>
                    <a:lnTo>
                      <a:pt x="4080" y="474"/>
                    </a:lnTo>
                    <a:lnTo>
                      <a:pt x="4080" y="474"/>
                    </a:lnTo>
                    <a:lnTo>
                      <a:pt x="4080" y="474"/>
                    </a:lnTo>
                    <a:lnTo>
                      <a:pt x="4080" y="480"/>
                    </a:lnTo>
                    <a:lnTo>
                      <a:pt x="4080" y="480"/>
                    </a:lnTo>
                    <a:lnTo>
                      <a:pt x="4080" y="480"/>
                    </a:lnTo>
                    <a:lnTo>
                      <a:pt x="4080" y="480"/>
                    </a:lnTo>
                    <a:lnTo>
                      <a:pt x="4080" y="480"/>
                    </a:lnTo>
                    <a:lnTo>
                      <a:pt x="4080" y="480"/>
                    </a:lnTo>
                    <a:lnTo>
                      <a:pt x="4080" y="480"/>
                    </a:lnTo>
                    <a:lnTo>
                      <a:pt x="4080" y="480"/>
                    </a:lnTo>
                    <a:lnTo>
                      <a:pt x="4080" y="480"/>
                    </a:lnTo>
                    <a:lnTo>
                      <a:pt x="4080" y="480"/>
                    </a:lnTo>
                    <a:lnTo>
                      <a:pt x="4080" y="480"/>
                    </a:lnTo>
                    <a:lnTo>
                      <a:pt x="4080" y="486"/>
                    </a:lnTo>
                    <a:lnTo>
                      <a:pt x="4080" y="486"/>
                    </a:lnTo>
                    <a:lnTo>
                      <a:pt x="4080" y="486"/>
                    </a:lnTo>
                    <a:lnTo>
                      <a:pt x="4080" y="486"/>
                    </a:lnTo>
                    <a:lnTo>
                      <a:pt x="4080" y="486"/>
                    </a:lnTo>
                    <a:lnTo>
                      <a:pt x="4080" y="486"/>
                    </a:lnTo>
                    <a:lnTo>
                      <a:pt x="4080" y="486"/>
                    </a:lnTo>
                    <a:lnTo>
                      <a:pt x="4080" y="486"/>
                    </a:lnTo>
                    <a:lnTo>
                      <a:pt x="4098" y="516"/>
                    </a:lnTo>
                    <a:lnTo>
                      <a:pt x="4098" y="516"/>
                    </a:lnTo>
                    <a:lnTo>
                      <a:pt x="4098" y="516"/>
                    </a:lnTo>
                    <a:lnTo>
                      <a:pt x="4098" y="516"/>
                    </a:lnTo>
                    <a:lnTo>
                      <a:pt x="4098" y="516"/>
                    </a:lnTo>
                    <a:lnTo>
                      <a:pt x="4098" y="516"/>
                    </a:lnTo>
                    <a:lnTo>
                      <a:pt x="4098" y="516"/>
                    </a:lnTo>
                    <a:lnTo>
                      <a:pt x="4098" y="516"/>
                    </a:lnTo>
                    <a:lnTo>
                      <a:pt x="4098" y="516"/>
                    </a:lnTo>
                    <a:lnTo>
                      <a:pt x="4098" y="516"/>
                    </a:lnTo>
                    <a:lnTo>
                      <a:pt x="4098" y="516"/>
                    </a:lnTo>
                    <a:lnTo>
                      <a:pt x="4098" y="516"/>
                    </a:lnTo>
                    <a:lnTo>
                      <a:pt x="4098" y="516"/>
                    </a:lnTo>
                    <a:lnTo>
                      <a:pt x="4098" y="516"/>
                    </a:lnTo>
                    <a:lnTo>
                      <a:pt x="4098" y="516"/>
                    </a:lnTo>
                    <a:lnTo>
                      <a:pt x="4098" y="516"/>
                    </a:lnTo>
                    <a:lnTo>
                      <a:pt x="4104" y="516"/>
                    </a:lnTo>
                    <a:lnTo>
                      <a:pt x="4104" y="516"/>
                    </a:lnTo>
                    <a:lnTo>
                      <a:pt x="4104" y="516"/>
                    </a:lnTo>
                    <a:lnTo>
                      <a:pt x="4104" y="516"/>
                    </a:lnTo>
                    <a:lnTo>
                      <a:pt x="4104" y="516"/>
                    </a:lnTo>
                    <a:lnTo>
                      <a:pt x="4104" y="516"/>
                    </a:lnTo>
                    <a:lnTo>
                      <a:pt x="4104" y="516"/>
                    </a:lnTo>
                    <a:lnTo>
                      <a:pt x="4104" y="516"/>
                    </a:lnTo>
                    <a:lnTo>
                      <a:pt x="4104" y="516"/>
                    </a:lnTo>
                    <a:lnTo>
                      <a:pt x="4104" y="516"/>
                    </a:lnTo>
                    <a:lnTo>
                      <a:pt x="4122" y="498"/>
                    </a:lnTo>
                    <a:lnTo>
                      <a:pt x="4122" y="498"/>
                    </a:lnTo>
                    <a:lnTo>
                      <a:pt x="4122" y="498"/>
                    </a:lnTo>
                    <a:lnTo>
                      <a:pt x="4122" y="498"/>
                    </a:lnTo>
                    <a:lnTo>
                      <a:pt x="4122" y="492"/>
                    </a:lnTo>
                    <a:lnTo>
                      <a:pt x="4122" y="492"/>
                    </a:lnTo>
                    <a:lnTo>
                      <a:pt x="4122" y="492"/>
                    </a:lnTo>
                    <a:lnTo>
                      <a:pt x="4122" y="492"/>
                    </a:lnTo>
                    <a:lnTo>
                      <a:pt x="4122" y="492"/>
                    </a:lnTo>
                    <a:lnTo>
                      <a:pt x="4122" y="492"/>
                    </a:lnTo>
                    <a:lnTo>
                      <a:pt x="4122" y="492"/>
                    </a:lnTo>
                    <a:lnTo>
                      <a:pt x="4122" y="492"/>
                    </a:lnTo>
                    <a:lnTo>
                      <a:pt x="4122" y="492"/>
                    </a:lnTo>
                    <a:lnTo>
                      <a:pt x="4122" y="492"/>
                    </a:lnTo>
                    <a:lnTo>
                      <a:pt x="4122" y="492"/>
                    </a:lnTo>
                    <a:lnTo>
                      <a:pt x="4122" y="492"/>
                    </a:lnTo>
                    <a:lnTo>
                      <a:pt x="4122" y="492"/>
                    </a:lnTo>
                    <a:lnTo>
                      <a:pt x="4122" y="492"/>
                    </a:lnTo>
                    <a:lnTo>
                      <a:pt x="4122" y="486"/>
                    </a:lnTo>
                    <a:lnTo>
                      <a:pt x="4122" y="486"/>
                    </a:lnTo>
                    <a:lnTo>
                      <a:pt x="4122" y="486"/>
                    </a:lnTo>
                    <a:lnTo>
                      <a:pt x="4122" y="486"/>
                    </a:lnTo>
                    <a:lnTo>
                      <a:pt x="4122" y="486"/>
                    </a:lnTo>
                    <a:lnTo>
                      <a:pt x="4122" y="486"/>
                    </a:lnTo>
                    <a:lnTo>
                      <a:pt x="4122" y="486"/>
                    </a:lnTo>
                    <a:lnTo>
                      <a:pt x="4122" y="486"/>
                    </a:lnTo>
                    <a:lnTo>
                      <a:pt x="4122" y="486"/>
                    </a:lnTo>
                    <a:lnTo>
                      <a:pt x="4122" y="486"/>
                    </a:lnTo>
                    <a:lnTo>
                      <a:pt x="4122" y="486"/>
                    </a:lnTo>
                    <a:lnTo>
                      <a:pt x="4122" y="486"/>
                    </a:lnTo>
                    <a:lnTo>
                      <a:pt x="4122" y="480"/>
                    </a:lnTo>
                    <a:lnTo>
                      <a:pt x="4122" y="480"/>
                    </a:lnTo>
                    <a:lnTo>
                      <a:pt x="4128" y="480"/>
                    </a:lnTo>
                    <a:lnTo>
                      <a:pt x="4128" y="480"/>
                    </a:lnTo>
                    <a:lnTo>
                      <a:pt x="4128" y="480"/>
                    </a:lnTo>
                    <a:lnTo>
                      <a:pt x="4128" y="480"/>
                    </a:lnTo>
                    <a:lnTo>
                      <a:pt x="4128" y="480"/>
                    </a:lnTo>
                    <a:lnTo>
                      <a:pt x="4128" y="480"/>
                    </a:lnTo>
                    <a:lnTo>
                      <a:pt x="4128" y="480"/>
                    </a:lnTo>
                    <a:lnTo>
                      <a:pt x="4128" y="480"/>
                    </a:lnTo>
                    <a:lnTo>
                      <a:pt x="4128" y="480"/>
                    </a:lnTo>
                    <a:lnTo>
                      <a:pt x="4128" y="474"/>
                    </a:lnTo>
                    <a:lnTo>
                      <a:pt x="4128" y="474"/>
                    </a:lnTo>
                    <a:lnTo>
                      <a:pt x="4128" y="474"/>
                    </a:lnTo>
                    <a:lnTo>
                      <a:pt x="4128" y="474"/>
                    </a:lnTo>
                    <a:lnTo>
                      <a:pt x="4128" y="474"/>
                    </a:lnTo>
                    <a:lnTo>
                      <a:pt x="4128" y="474"/>
                    </a:lnTo>
                    <a:lnTo>
                      <a:pt x="4128" y="474"/>
                    </a:lnTo>
                    <a:lnTo>
                      <a:pt x="4128" y="474"/>
                    </a:lnTo>
                    <a:lnTo>
                      <a:pt x="4128" y="474"/>
                    </a:lnTo>
                    <a:lnTo>
                      <a:pt x="4128" y="474"/>
                    </a:lnTo>
                    <a:lnTo>
                      <a:pt x="4128" y="474"/>
                    </a:lnTo>
                    <a:lnTo>
                      <a:pt x="4128" y="474"/>
                    </a:lnTo>
                    <a:lnTo>
                      <a:pt x="4128" y="474"/>
                    </a:lnTo>
                    <a:lnTo>
                      <a:pt x="4128" y="468"/>
                    </a:lnTo>
                    <a:lnTo>
                      <a:pt x="4128" y="468"/>
                    </a:lnTo>
                    <a:lnTo>
                      <a:pt x="4128" y="468"/>
                    </a:lnTo>
                    <a:lnTo>
                      <a:pt x="4128" y="468"/>
                    </a:lnTo>
                    <a:lnTo>
                      <a:pt x="4128" y="468"/>
                    </a:lnTo>
                    <a:lnTo>
                      <a:pt x="4128" y="468"/>
                    </a:lnTo>
                    <a:lnTo>
                      <a:pt x="4128" y="468"/>
                    </a:lnTo>
                    <a:lnTo>
                      <a:pt x="4128" y="468"/>
                    </a:lnTo>
                    <a:lnTo>
                      <a:pt x="4128" y="468"/>
                    </a:lnTo>
                    <a:lnTo>
                      <a:pt x="4128" y="468"/>
                    </a:lnTo>
                    <a:lnTo>
                      <a:pt x="4128" y="462"/>
                    </a:lnTo>
                    <a:lnTo>
                      <a:pt x="4128" y="462"/>
                    </a:lnTo>
                    <a:lnTo>
                      <a:pt x="4128" y="462"/>
                    </a:lnTo>
                    <a:lnTo>
                      <a:pt x="4134" y="462"/>
                    </a:lnTo>
                    <a:lnTo>
                      <a:pt x="4134" y="462"/>
                    </a:lnTo>
                    <a:lnTo>
                      <a:pt x="4134" y="462"/>
                    </a:lnTo>
                    <a:lnTo>
                      <a:pt x="4134" y="462"/>
                    </a:lnTo>
                    <a:lnTo>
                      <a:pt x="4134" y="462"/>
                    </a:lnTo>
                    <a:lnTo>
                      <a:pt x="4134" y="462"/>
                    </a:lnTo>
                    <a:lnTo>
                      <a:pt x="4134" y="462"/>
                    </a:lnTo>
                    <a:lnTo>
                      <a:pt x="4134" y="462"/>
                    </a:lnTo>
                    <a:lnTo>
                      <a:pt x="4134" y="462"/>
                    </a:lnTo>
                    <a:lnTo>
                      <a:pt x="4134" y="462"/>
                    </a:lnTo>
                    <a:lnTo>
                      <a:pt x="4134" y="456"/>
                    </a:lnTo>
                    <a:lnTo>
                      <a:pt x="4134" y="456"/>
                    </a:lnTo>
                    <a:lnTo>
                      <a:pt x="4134" y="456"/>
                    </a:lnTo>
                    <a:lnTo>
                      <a:pt x="4134" y="456"/>
                    </a:lnTo>
                    <a:lnTo>
                      <a:pt x="4134" y="456"/>
                    </a:lnTo>
                    <a:lnTo>
                      <a:pt x="4134" y="456"/>
                    </a:lnTo>
                    <a:lnTo>
                      <a:pt x="4134" y="456"/>
                    </a:lnTo>
                    <a:lnTo>
                      <a:pt x="4134" y="456"/>
                    </a:lnTo>
                    <a:lnTo>
                      <a:pt x="4134" y="456"/>
                    </a:lnTo>
                    <a:lnTo>
                      <a:pt x="4134" y="456"/>
                    </a:lnTo>
                    <a:lnTo>
                      <a:pt x="4134" y="456"/>
                    </a:lnTo>
                    <a:lnTo>
                      <a:pt x="4134" y="456"/>
                    </a:lnTo>
                    <a:lnTo>
                      <a:pt x="4134" y="456"/>
                    </a:lnTo>
                    <a:lnTo>
                      <a:pt x="4134" y="456"/>
                    </a:lnTo>
                    <a:lnTo>
                      <a:pt x="4134" y="456"/>
                    </a:lnTo>
                    <a:lnTo>
                      <a:pt x="4134" y="456"/>
                    </a:lnTo>
                    <a:lnTo>
                      <a:pt x="4134" y="456"/>
                    </a:lnTo>
                    <a:lnTo>
                      <a:pt x="4134" y="456"/>
                    </a:lnTo>
                    <a:lnTo>
                      <a:pt x="4134" y="456"/>
                    </a:lnTo>
                    <a:lnTo>
                      <a:pt x="4134" y="456"/>
                    </a:lnTo>
                    <a:lnTo>
                      <a:pt x="4134" y="450"/>
                    </a:lnTo>
                    <a:lnTo>
                      <a:pt x="4134" y="450"/>
                    </a:lnTo>
                    <a:lnTo>
                      <a:pt x="4140" y="450"/>
                    </a:lnTo>
                    <a:lnTo>
                      <a:pt x="4140" y="450"/>
                    </a:lnTo>
                    <a:lnTo>
                      <a:pt x="4140" y="450"/>
                    </a:lnTo>
                    <a:lnTo>
                      <a:pt x="4140" y="450"/>
                    </a:lnTo>
                    <a:lnTo>
                      <a:pt x="4140" y="450"/>
                    </a:lnTo>
                    <a:lnTo>
                      <a:pt x="4140" y="450"/>
                    </a:lnTo>
                    <a:lnTo>
                      <a:pt x="4140" y="450"/>
                    </a:lnTo>
                    <a:lnTo>
                      <a:pt x="4140" y="450"/>
                    </a:lnTo>
                    <a:lnTo>
                      <a:pt x="4140" y="450"/>
                    </a:lnTo>
                    <a:lnTo>
                      <a:pt x="4140" y="450"/>
                    </a:lnTo>
                    <a:lnTo>
                      <a:pt x="4140" y="450"/>
                    </a:lnTo>
                    <a:lnTo>
                      <a:pt x="4140" y="450"/>
                    </a:lnTo>
                    <a:lnTo>
                      <a:pt x="4140" y="450"/>
                    </a:lnTo>
                    <a:lnTo>
                      <a:pt x="4140" y="450"/>
                    </a:lnTo>
                    <a:lnTo>
                      <a:pt x="4140" y="450"/>
                    </a:lnTo>
                    <a:lnTo>
                      <a:pt x="4140" y="450"/>
                    </a:lnTo>
                    <a:lnTo>
                      <a:pt x="4140" y="450"/>
                    </a:lnTo>
                    <a:lnTo>
                      <a:pt x="4140" y="450"/>
                    </a:lnTo>
                    <a:lnTo>
                      <a:pt x="4140" y="450"/>
                    </a:lnTo>
                    <a:lnTo>
                      <a:pt x="4140" y="450"/>
                    </a:lnTo>
                    <a:lnTo>
                      <a:pt x="4140" y="450"/>
                    </a:lnTo>
                    <a:lnTo>
                      <a:pt x="4140" y="450"/>
                    </a:lnTo>
                    <a:lnTo>
                      <a:pt x="4140" y="450"/>
                    </a:lnTo>
                    <a:lnTo>
                      <a:pt x="4140" y="450"/>
                    </a:lnTo>
                    <a:lnTo>
                      <a:pt x="4140" y="450"/>
                    </a:lnTo>
                    <a:lnTo>
                      <a:pt x="4140" y="450"/>
                    </a:lnTo>
                    <a:lnTo>
                      <a:pt x="4140" y="450"/>
                    </a:lnTo>
                    <a:lnTo>
                      <a:pt x="4140" y="450"/>
                    </a:lnTo>
                    <a:lnTo>
                      <a:pt x="4140" y="450"/>
                    </a:lnTo>
                    <a:lnTo>
                      <a:pt x="4140" y="450"/>
                    </a:lnTo>
                    <a:lnTo>
                      <a:pt x="4140" y="450"/>
                    </a:lnTo>
                    <a:lnTo>
                      <a:pt x="4140" y="456"/>
                    </a:lnTo>
                    <a:lnTo>
                      <a:pt x="4140" y="456"/>
                    </a:lnTo>
                    <a:lnTo>
                      <a:pt x="4146" y="456"/>
                    </a:lnTo>
                    <a:lnTo>
                      <a:pt x="4146" y="456"/>
                    </a:lnTo>
                    <a:lnTo>
                      <a:pt x="4146" y="456"/>
                    </a:lnTo>
                    <a:lnTo>
                      <a:pt x="4146" y="456"/>
                    </a:lnTo>
                    <a:lnTo>
                      <a:pt x="4146" y="456"/>
                    </a:lnTo>
                    <a:lnTo>
                      <a:pt x="4146" y="456"/>
                    </a:lnTo>
                    <a:lnTo>
                      <a:pt x="4146" y="456"/>
                    </a:lnTo>
                    <a:lnTo>
                      <a:pt x="4146" y="456"/>
                    </a:lnTo>
                    <a:lnTo>
                      <a:pt x="4146" y="456"/>
                    </a:lnTo>
                    <a:lnTo>
                      <a:pt x="4146" y="456"/>
                    </a:lnTo>
                    <a:lnTo>
                      <a:pt x="4146" y="456"/>
                    </a:lnTo>
                    <a:lnTo>
                      <a:pt x="4146" y="456"/>
                    </a:lnTo>
                    <a:lnTo>
                      <a:pt x="4146" y="456"/>
                    </a:lnTo>
                    <a:lnTo>
                      <a:pt x="4146" y="456"/>
                    </a:lnTo>
                    <a:lnTo>
                      <a:pt x="4146" y="456"/>
                    </a:lnTo>
                    <a:lnTo>
                      <a:pt x="4146" y="456"/>
                    </a:lnTo>
                    <a:lnTo>
                      <a:pt x="4146" y="456"/>
                    </a:lnTo>
                    <a:lnTo>
                      <a:pt x="4146" y="456"/>
                    </a:lnTo>
                    <a:lnTo>
                      <a:pt x="4146" y="462"/>
                    </a:lnTo>
                    <a:lnTo>
                      <a:pt x="4146" y="462"/>
                    </a:lnTo>
                    <a:lnTo>
                      <a:pt x="4146" y="462"/>
                    </a:lnTo>
                    <a:lnTo>
                      <a:pt x="4146" y="462"/>
                    </a:lnTo>
                    <a:lnTo>
                      <a:pt x="4146" y="462"/>
                    </a:lnTo>
                    <a:lnTo>
                      <a:pt x="4146" y="462"/>
                    </a:lnTo>
                    <a:lnTo>
                      <a:pt x="4146" y="462"/>
                    </a:lnTo>
                    <a:lnTo>
                      <a:pt x="4146" y="462"/>
                    </a:lnTo>
                    <a:lnTo>
                      <a:pt x="4146" y="462"/>
                    </a:lnTo>
                    <a:lnTo>
                      <a:pt x="4146" y="462"/>
                    </a:lnTo>
                    <a:lnTo>
                      <a:pt x="4146" y="462"/>
                    </a:lnTo>
                    <a:lnTo>
                      <a:pt x="4146" y="462"/>
                    </a:lnTo>
                    <a:lnTo>
                      <a:pt x="4146" y="462"/>
                    </a:lnTo>
                    <a:lnTo>
                      <a:pt x="4146" y="468"/>
                    </a:lnTo>
                    <a:lnTo>
                      <a:pt x="4152" y="468"/>
                    </a:lnTo>
                    <a:lnTo>
                      <a:pt x="4152" y="468"/>
                    </a:lnTo>
                    <a:lnTo>
                      <a:pt x="4152" y="468"/>
                    </a:lnTo>
                    <a:lnTo>
                      <a:pt x="4152" y="468"/>
                    </a:lnTo>
                    <a:lnTo>
                      <a:pt x="4152" y="468"/>
                    </a:lnTo>
                    <a:lnTo>
                      <a:pt x="4152" y="468"/>
                    </a:lnTo>
                    <a:lnTo>
                      <a:pt x="4152" y="468"/>
                    </a:lnTo>
                    <a:lnTo>
                      <a:pt x="4152" y="468"/>
                    </a:lnTo>
                    <a:lnTo>
                      <a:pt x="4152" y="468"/>
                    </a:lnTo>
                    <a:lnTo>
                      <a:pt x="4152" y="474"/>
                    </a:lnTo>
                    <a:lnTo>
                      <a:pt x="4152" y="474"/>
                    </a:lnTo>
                    <a:lnTo>
                      <a:pt x="4152" y="474"/>
                    </a:lnTo>
                    <a:lnTo>
                      <a:pt x="4152" y="474"/>
                    </a:lnTo>
                    <a:lnTo>
                      <a:pt x="4152" y="474"/>
                    </a:lnTo>
                    <a:lnTo>
                      <a:pt x="4152" y="474"/>
                    </a:lnTo>
                    <a:lnTo>
                      <a:pt x="4152" y="474"/>
                    </a:lnTo>
                    <a:lnTo>
                      <a:pt x="4152" y="474"/>
                    </a:lnTo>
                    <a:lnTo>
                      <a:pt x="4152" y="474"/>
                    </a:lnTo>
                    <a:lnTo>
                      <a:pt x="4152" y="474"/>
                    </a:lnTo>
                    <a:lnTo>
                      <a:pt x="4152" y="474"/>
                    </a:lnTo>
                    <a:lnTo>
                      <a:pt x="4152" y="480"/>
                    </a:lnTo>
                    <a:lnTo>
                      <a:pt x="4152" y="480"/>
                    </a:lnTo>
                    <a:lnTo>
                      <a:pt x="4152" y="480"/>
                    </a:lnTo>
                    <a:lnTo>
                      <a:pt x="4152" y="480"/>
                    </a:lnTo>
                    <a:lnTo>
                      <a:pt x="4152" y="480"/>
                    </a:lnTo>
                    <a:lnTo>
                      <a:pt x="4152" y="480"/>
                    </a:lnTo>
                    <a:lnTo>
                      <a:pt x="4152" y="480"/>
                    </a:lnTo>
                    <a:lnTo>
                      <a:pt x="4152" y="480"/>
                    </a:lnTo>
                    <a:lnTo>
                      <a:pt x="4152" y="480"/>
                    </a:lnTo>
                    <a:lnTo>
                      <a:pt x="4152" y="480"/>
                    </a:lnTo>
                    <a:lnTo>
                      <a:pt x="4152" y="480"/>
                    </a:lnTo>
                    <a:lnTo>
                      <a:pt x="4152" y="486"/>
                    </a:lnTo>
                    <a:lnTo>
                      <a:pt x="4152" y="486"/>
                    </a:lnTo>
                    <a:lnTo>
                      <a:pt x="4152" y="486"/>
                    </a:lnTo>
                    <a:lnTo>
                      <a:pt x="4158" y="486"/>
                    </a:lnTo>
                    <a:lnTo>
                      <a:pt x="4158" y="486"/>
                    </a:lnTo>
                    <a:lnTo>
                      <a:pt x="4158" y="486"/>
                    </a:lnTo>
                    <a:lnTo>
                      <a:pt x="4158" y="486"/>
                    </a:lnTo>
                    <a:lnTo>
                      <a:pt x="4158" y="486"/>
                    </a:lnTo>
                    <a:lnTo>
                      <a:pt x="4170" y="516"/>
                    </a:lnTo>
                    <a:lnTo>
                      <a:pt x="4170" y="516"/>
                    </a:lnTo>
                    <a:lnTo>
                      <a:pt x="4170" y="516"/>
                    </a:lnTo>
                    <a:lnTo>
                      <a:pt x="4176" y="516"/>
                    </a:lnTo>
                    <a:lnTo>
                      <a:pt x="4176" y="516"/>
                    </a:lnTo>
                    <a:lnTo>
                      <a:pt x="4176" y="516"/>
                    </a:lnTo>
                    <a:lnTo>
                      <a:pt x="4176" y="516"/>
                    </a:lnTo>
                    <a:lnTo>
                      <a:pt x="4176" y="516"/>
                    </a:lnTo>
                    <a:lnTo>
                      <a:pt x="4176" y="516"/>
                    </a:lnTo>
                    <a:lnTo>
                      <a:pt x="4176" y="516"/>
                    </a:lnTo>
                    <a:lnTo>
                      <a:pt x="4176" y="516"/>
                    </a:lnTo>
                    <a:lnTo>
                      <a:pt x="4176" y="516"/>
                    </a:lnTo>
                    <a:lnTo>
                      <a:pt x="4176" y="516"/>
                    </a:lnTo>
                    <a:lnTo>
                      <a:pt x="4176" y="516"/>
                    </a:lnTo>
                    <a:lnTo>
                      <a:pt x="4176" y="516"/>
                    </a:lnTo>
                    <a:lnTo>
                      <a:pt x="4176" y="516"/>
                    </a:lnTo>
                    <a:lnTo>
                      <a:pt x="4176" y="516"/>
                    </a:lnTo>
                    <a:lnTo>
                      <a:pt x="4176" y="516"/>
                    </a:lnTo>
                    <a:lnTo>
                      <a:pt x="4176" y="516"/>
                    </a:lnTo>
                    <a:lnTo>
                      <a:pt x="4176" y="516"/>
                    </a:lnTo>
                    <a:lnTo>
                      <a:pt x="4176" y="516"/>
                    </a:lnTo>
                    <a:lnTo>
                      <a:pt x="4176" y="516"/>
                    </a:lnTo>
                    <a:lnTo>
                      <a:pt x="4176" y="516"/>
                    </a:lnTo>
                    <a:lnTo>
                      <a:pt x="4176" y="516"/>
                    </a:lnTo>
                    <a:lnTo>
                      <a:pt x="4176" y="516"/>
                    </a:lnTo>
                    <a:lnTo>
                      <a:pt x="4176" y="516"/>
                    </a:lnTo>
                    <a:lnTo>
                      <a:pt x="4194" y="498"/>
                    </a:lnTo>
                    <a:lnTo>
                      <a:pt x="4194" y="498"/>
                    </a:lnTo>
                    <a:lnTo>
                      <a:pt x="4194" y="498"/>
                    </a:lnTo>
                    <a:lnTo>
                      <a:pt x="4194" y="498"/>
                    </a:lnTo>
                    <a:lnTo>
                      <a:pt x="4194" y="498"/>
                    </a:lnTo>
                    <a:lnTo>
                      <a:pt x="4194" y="498"/>
                    </a:lnTo>
                    <a:lnTo>
                      <a:pt x="4194" y="498"/>
                    </a:lnTo>
                    <a:lnTo>
                      <a:pt x="4194" y="498"/>
                    </a:lnTo>
                    <a:lnTo>
                      <a:pt x="4194" y="492"/>
                    </a:lnTo>
                    <a:lnTo>
                      <a:pt x="4194" y="492"/>
                    </a:lnTo>
                    <a:lnTo>
                      <a:pt x="4194" y="492"/>
                    </a:lnTo>
                    <a:lnTo>
                      <a:pt x="4194" y="492"/>
                    </a:lnTo>
                    <a:lnTo>
                      <a:pt x="4194" y="492"/>
                    </a:lnTo>
                    <a:lnTo>
                      <a:pt x="4194" y="492"/>
                    </a:lnTo>
                    <a:lnTo>
                      <a:pt x="4194" y="492"/>
                    </a:lnTo>
                    <a:lnTo>
                      <a:pt x="4194" y="492"/>
                    </a:lnTo>
                    <a:lnTo>
                      <a:pt x="4194" y="492"/>
                    </a:lnTo>
                    <a:lnTo>
                      <a:pt x="4194" y="492"/>
                    </a:lnTo>
                    <a:lnTo>
                      <a:pt x="4200" y="492"/>
                    </a:lnTo>
                    <a:lnTo>
                      <a:pt x="4200" y="492"/>
                    </a:lnTo>
                    <a:lnTo>
                      <a:pt x="4200" y="492"/>
                    </a:lnTo>
                    <a:lnTo>
                      <a:pt x="4200" y="492"/>
                    </a:lnTo>
                    <a:lnTo>
                      <a:pt x="4200" y="486"/>
                    </a:lnTo>
                    <a:lnTo>
                      <a:pt x="4200" y="486"/>
                    </a:lnTo>
                    <a:lnTo>
                      <a:pt x="4200" y="486"/>
                    </a:lnTo>
                    <a:lnTo>
                      <a:pt x="4200" y="486"/>
                    </a:lnTo>
                    <a:lnTo>
                      <a:pt x="4200" y="486"/>
                    </a:lnTo>
                    <a:lnTo>
                      <a:pt x="4200" y="486"/>
                    </a:lnTo>
                    <a:lnTo>
                      <a:pt x="4200" y="486"/>
                    </a:lnTo>
                    <a:lnTo>
                      <a:pt x="4200" y="486"/>
                    </a:lnTo>
                    <a:lnTo>
                      <a:pt x="4200" y="486"/>
                    </a:lnTo>
                    <a:lnTo>
                      <a:pt x="4200" y="486"/>
                    </a:lnTo>
                    <a:lnTo>
                      <a:pt x="4200" y="486"/>
                    </a:lnTo>
                    <a:lnTo>
                      <a:pt x="4200" y="486"/>
                    </a:lnTo>
                    <a:lnTo>
                      <a:pt x="4200" y="480"/>
                    </a:lnTo>
                    <a:lnTo>
                      <a:pt x="4200" y="480"/>
                    </a:lnTo>
                    <a:lnTo>
                      <a:pt x="4200" y="480"/>
                    </a:lnTo>
                    <a:lnTo>
                      <a:pt x="4200" y="480"/>
                    </a:lnTo>
                    <a:lnTo>
                      <a:pt x="4200" y="480"/>
                    </a:lnTo>
                    <a:lnTo>
                      <a:pt x="4200" y="480"/>
                    </a:lnTo>
                    <a:lnTo>
                      <a:pt x="4200" y="480"/>
                    </a:lnTo>
                    <a:lnTo>
                      <a:pt x="4200" y="480"/>
                    </a:lnTo>
                    <a:lnTo>
                      <a:pt x="4200" y="480"/>
                    </a:lnTo>
                    <a:lnTo>
                      <a:pt x="4200" y="480"/>
                    </a:lnTo>
                    <a:lnTo>
                      <a:pt x="4200" y="480"/>
                    </a:lnTo>
                    <a:lnTo>
                      <a:pt x="4200" y="474"/>
                    </a:lnTo>
                    <a:lnTo>
                      <a:pt x="4200" y="474"/>
                    </a:lnTo>
                    <a:lnTo>
                      <a:pt x="4200" y="474"/>
                    </a:lnTo>
                    <a:lnTo>
                      <a:pt x="4200" y="474"/>
                    </a:lnTo>
                    <a:lnTo>
                      <a:pt x="4200" y="474"/>
                    </a:lnTo>
                    <a:lnTo>
                      <a:pt x="4200" y="474"/>
                    </a:lnTo>
                    <a:lnTo>
                      <a:pt x="4200" y="474"/>
                    </a:lnTo>
                    <a:lnTo>
                      <a:pt x="4200" y="474"/>
                    </a:lnTo>
                    <a:lnTo>
                      <a:pt x="4200" y="474"/>
                    </a:lnTo>
                    <a:lnTo>
                      <a:pt x="4206" y="474"/>
                    </a:lnTo>
                    <a:lnTo>
                      <a:pt x="4206" y="474"/>
                    </a:lnTo>
                    <a:lnTo>
                      <a:pt x="4206" y="474"/>
                    </a:lnTo>
                    <a:lnTo>
                      <a:pt x="4206" y="468"/>
                    </a:lnTo>
                    <a:lnTo>
                      <a:pt x="4206" y="468"/>
                    </a:lnTo>
                    <a:lnTo>
                      <a:pt x="4206" y="468"/>
                    </a:lnTo>
                    <a:lnTo>
                      <a:pt x="4206" y="468"/>
                    </a:lnTo>
                    <a:lnTo>
                      <a:pt x="4206" y="468"/>
                    </a:lnTo>
                    <a:lnTo>
                      <a:pt x="4206" y="468"/>
                    </a:lnTo>
                    <a:lnTo>
                      <a:pt x="4206" y="468"/>
                    </a:lnTo>
                    <a:lnTo>
                      <a:pt x="4206" y="468"/>
                    </a:lnTo>
                    <a:lnTo>
                      <a:pt x="4206" y="468"/>
                    </a:lnTo>
                    <a:lnTo>
                      <a:pt x="4206" y="468"/>
                    </a:lnTo>
                    <a:lnTo>
                      <a:pt x="4206" y="468"/>
                    </a:lnTo>
                    <a:lnTo>
                      <a:pt x="4206" y="462"/>
                    </a:lnTo>
                    <a:lnTo>
                      <a:pt x="4206" y="462"/>
                    </a:lnTo>
                    <a:lnTo>
                      <a:pt x="4206" y="462"/>
                    </a:lnTo>
                    <a:lnTo>
                      <a:pt x="4206" y="462"/>
                    </a:lnTo>
                    <a:lnTo>
                      <a:pt x="4206" y="462"/>
                    </a:lnTo>
                    <a:lnTo>
                      <a:pt x="4206" y="462"/>
                    </a:lnTo>
                    <a:lnTo>
                      <a:pt x="4206" y="462"/>
                    </a:lnTo>
                    <a:lnTo>
                      <a:pt x="4206" y="462"/>
                    </a:lnTo>
                    <a:lnTo>
                      <a:pt x="4206" y="462"/>
                    </a:lnTo>
                    <a:lnTo>
                      <a:pt x="4206" y="462"/>
                    </a:lnTo>
                    <a:lnTo>
                      <a:pt x="4206" y="462"/>
                    </a:lnTo>
                    <a:lnTo>
                      <a:pt x="4206" y="462"/>
                    </a:lnTo>
                    <a:lnTo>
                      <a:pt x="4206" y="462"/>
                    </a:lnTo>
                    <a:lnTo>
                      <a:pt x="4206" y="462"/>
                    </a:lnTo>
                    <a:lnTo>
                      <a:pt x="4206" y="456"/>
                    </a:lnTo>
                    <a:lnTo>
                      <a:pt x="4206" y="456"/>
                    </a:lnTo>
                    <a:lnTo>
                      <a:pt x="4206" y="456"/>
                    </a:lnTo>
                    <a:lnTo>
                      <a:pt x="4206" y="456"/>
                    </a:lnTo>
                    <a:lnTo>
                      <a:pt x="4212" y="456"/>
                    </a:lnTo>
                    <a:lnTo>
                      <a:pt x="4212" y="456"/>
                    </a:lnTo>
                    <a:lnTo>
                      <a:pt x="4212" y="456"/>
                    </a:lnTo>
                    <a:lnTo>
                      <a:pt x="4212" y="456"/>
                    </a:lnTo>
                    <a:lnTo>
                      <a:pt x="4212" y="456"/>
                    </a:lnTo>
                    <a:lnTo>
                      <a:pt x="4212" y="456"/>
                    </a:lnTo>
                    <a:lnTo>
                      <a:pt x="4212" y="456"/>
                    </a:lnTo>
                    <a:lnTo>
                      <a:pt x="4212" y="456"/>
                    </a:lnTo>
                    <a:lnTo>
                      <a:pt x="4212" y="456"/>
                    </a:lnTo>
                    <a:lnTo>
                      <a:pt x="4212" y="456"/>
                    </a:lnTo>
                    <a:lnTo>
                      <a:pt x="4212" y="456"/>
                    </a:lnTo>
                    <a:lnTo>
                      <a:pt x="4212" y="456"/>
                    </a:lnTo>
                    <a:lnTo>
                      <a:pt x="4212" y="456"/>
                    </a:lnTo>
                    <a:lnTo>
                      <a:pt x="4212" y="456"/>
                    </a:lnTo>
                    <a:lnTo>
                      <a:pt x="4212" y="456"/>
                    </a:lnTo>
                    <a:lnTo>
                      <a:pt x="4212" y="456"/>
                    </a:lnTo>
                    <a:lnTo>
                      <a:pt x="4212" y="456"/>
                    </a:lnTo>
                    <a:lnTo>
                      <a:pt x="4212" y="456"/>
                    </a:lnTo>
                    <a:lnTo>
                      <a:pt x="4212" y="456"/>
                    </a:lnTo>
                    <a:lnTo>
                      <a:pt x="4212" y="456"/>
                    </a:lnTo>
                    <a:lnTo>
                      <a:pt x="4212" y="456"/>
                    </a:lnTo>
                    <a:lnTo>
                      <a:pt x="4212" y="456"/>
                    </a:lnTo>
                    <a:lnTo>
                      <a:pt x="4212" y="456"/>
                    </a:lnTo>
                    <a:lnTo>
                      <a:pt x="4212" y="456"/>
                    </a:lnTo>
                    <a:lnTo>
                      <a:pt x="4212" y="456"/>
                    </a:lnTo>
                    <a:lnTo>
                      <a:pt x="4212" y="456"/>
                    </a:lnTo>
                    <a:lnTo>
                      <a:pt x="4212" y="456"/>
                    </a:lnTo>
                    <a:lnTo>
                      <a:pt x="4212" y="456"/>
                    </a:lnTo>
                    <a:lnTo>
                      <a:pt x="4212" y="456"/>
                    </a:lnTo>
                    <a:lnTo>
                      <a:pt x="4212" y="456"/>
                    </a:lnTo>
                    <a:lnTo>
                      <a:pt x="4212" y="456"/>
                    </a:lnTo>
                    <a:lnTo>
                      <a:pt x="4212" y="456"/>
                    </a:lnTo>
                    <a:lnTo>
                      <a:pt x="4212" y="456"/>
                    </a:lnTo>
                    <a:lnTo>
                      <a:pt x="4218" y="456"/>
                    </a:lnTo>
                    <a:lnTo>
                      <a:pt x="4218" y="456"/>
                    </a:lnTo>
                    <a:lnTo>
                      <a:pt x="4218" y="456"/>
                    </a:lnTo>
                    <a:lnTo>
                      <a:pt x="4218" y="456"/>
                    </a:lnTo>
                    <a:lnTo>
                      <a:pt x="4218" y="456"/>
                    </a:lnTo>
                    <a:lnTo>
                      <a:pt x="4218" y="456"/>
                    </a:lnTo>
                    <a:lnTo>
                      <a:pt x="4218" y="456"/>
                    </a:lnTo>
                    <a:lnTo>
                      <a:pt x="4218" y="456"/>
                    </a:lnTo>
                    <a:lnTo>
                      <a:pt x="4218" y="456"/>
                    </a:lnTo>
                    <a:lnTo>
                      <a:pt x="4218" y="456"/>
                    </a:lnTo>
                    <a:lnTo>
                      <a:pt x="4218" y="456"/>
                    </a:lnTo>
                    <a:lnTo>
                      <a:pt x="4218" y="456"/>
                    </a:lnTo>
                    <a:lnTo>
                      <a:pt x="4218" y="456"/>
                    </a:lnTo>
                    <a:lnTo>
                      <a:pt x="4218" y="456"/>
                    </a:lnTo>
                    <a:lnTo>
                      <a:pt x="4218" y="456"/>
                    </a:lnTo>
                    <a:lnTo>
                      <a:pt x="4218" y="456"/>
                    </a:lnTo>
                    <a:lnTo>
                      <a:pt x="4218" y="456"/>
                    </a:lnTo>
                    <a:lnTo>
                      <a:pt x="4218" y="456"/>
                    </a:lnTo>
                    <a:lnTo>
                      <a:pt x="4218" y="456"/>
                    </a:lnTo>
                    <a:lnTo>
                      <a:pt x="4218" y="456"/>
                    </a:lnTo>
                    <a:lnTo>
                      <a:pt x="4218" y="456"/>
                    </a:lnTo>
                    <a:lnTo>
                      <a:pt x="4218" y="456"/>
                    </a:lnTo>
                    <a:lnTo>
                      <a:pt x="4218" y="456"/>
                    </a:lnTo>
                    <a:lnTo>
                      <a:pt x="4218" y="456"/>
                    </a:lnTo>
                    <a:lnTo>
                      <a:pt x="4218" y="456"/>
                    </a:lnTo>
                    <a:lnTo>
                      <a:pt x="4218" y="456"/>
                    </a:lnTo>
                    <a:lnTo>
                      <a:pt x="4218" y="462"/>
                    </a:lnTo>
                    <a:lnTo>
                      <a:pt x="4218" y="462"/>
                    </a:lnTo>
                    <a:lnTo>
                      <a:pt x="4218" y="462"/>
                    </a:lnTo>
                    <a:lnTo>
                      <a:pt x="4218" y="462"/>
                    </a:lnTo>
                    <a:lnTo>
                      <a:pt x="4218" y="462"/>
                    </a:lnTo>
                    <a:lnTo>
                      <a:pt x="4218" y="462"/>
                    </a:lnTo>
                    <a:lnTo>
                      <a:pt x="4224" y="462"/>
                    </a:lnTo>
                    <a:lnTo>
                      <a:pt x="4224" y="462"/>
                    </a:lnTo>
                    <a:lnTo>
                      <a:pt x="4224" y="462"/>
                    </a:lnTo>
                    <a:lnTo>
                      <a:pt x="4224" y="462"/>
                    </a:lnTo>
                    <a:lnTo>
                      <a:pt x="4224" y="462"/>
                    </a:lnTo>
                    <a:lnTo>
                      <a:pt x="4224" y="462"/>
                    </a:lnTo>
                    <a:lnTo>
                      <a:pt x="4224" y="462"/>
                    </a:lnTo>
                    <a:lnTo>
                      <a:pt x="4224" y="462"/>
                    </a:lnTo>
                    <a:lnTo>
                      <a:pt x="4224" y="468"/>
                    </a:lnTo>
                    <a:lnTo>
                      <a:pt x="4224" y="468"/>
                    </a:lnTo>
                    <a:lnTo>
                      <a:pt x="4224" y="468"/>
                    </a:lnTo>
                    <a:lnTo>
                      <a:pt x="4224" y="468"/>
                    </a:lnTo>
                    <a:lnTo>
                      <a:pt x="4224" y="468"/>
                    </a:lnTo>
                    <a:lnTo>
                      <a:pt x="4224" y="468"/>
                    </a:lnTo>
                    <a:lnTo>
                      <a:pt x="4224" y="468"/>
                    </a:lnTo>
                    <a:lnTo>
                      <a:pt x="4224" y="468"/>
                    </a:lnTo>
                    <a:lnTo>
                      <a:pt x="4224" y="468"/>
                    </a:lnTo>
                    <a:lnTo>
                      <a:pt x="4224" y="468"/>
                    </a:lnTo>
                    <a:lnTo>
                      <a:pt x="4224" y="468"/>
                    </a:lnTo>
                    <a:lnTo>
                      <a:pt x="4224" y="474"/>
                    </a:lnTo>
                    <a:lnTo>
                      <a:pt x="4224" y="474"/>
                    </a:lnTo>
                    <a:lnTo>
                      <a:pt x="4224" y="474"/>
                    </a:lnTo>
                    <a:lnTo>
                      <a:pt x="4224" y="474"/>
                    </a:lnTo>
                    <a:lnTo>
                      <a:pt x="4224" y="474"/>
                    </a:lnTo>
                    <a:lnTo>
                      <a:pt x="4224" y="474"/>
                    </a:lnTo>
                    <a:lnTo>
                      <a:pt x="4224" y="474"/>
                    </a:lnTo>
                    <a:lnTo>
                      <a:pt x="4224" y="474"/>
                    </a:lnTo>
                    <a:lnTo>
                      <a:pt x="4224" y="474"/>
                    </a:lnTo>
                    <a:lnTo>
                      <a:pt x="4224" y="474"/>
                    </a:lnTo>
                    <a:lnTo>
                      <a:pt x="4224" y="474"/>
                    </a:lnTo>
                    <a:lnTo>
                      <a:pt x="4224" y="480"/>
                    </a:lnTo>
                    <a:lnTo>
                      <a:pt x="4224" y="480"/>
                    </a:lnTo>
                    <a:lnTo>
                      <a:pt x="4224" y="480"/>
                    </a:lnTo>
                    <a:lnTo>
                      <a:pt x="4224" y="480"/>
                    </a:lnTo>
                    <a:lnTo>
                      <a:pt x="4230" y="480"/>
                    </a:lnTo>
                    <a:lnTo>
                      <a:pt x="4230" y="480"/>
                    </a:lnTo>
                    <a:lnTo>
                      <a:pt x="4230" y="480"/>
                    </a:lnTo>
                    <a:lnTo>
                      <a:pt x="4230" y="480"/>
                    </a:lnTo>
                    <a:lnTo>
                      <a:pt x="4230" y="480"/>
                    </a:lnTo>
                    <a:lnTo>
                      <a:pt x="4230" y="480"/>
                    </a:lnTo>
                    <a:lnTo>
                      <a:pt x="4230" y="480"/>
                    </a:lnTo>
                    <a:lnTo>
                      <a:pt x="4230" y="486"/>
                    </a:lnTo>
                    <a:lnTo>
                      <a:pt x="4230" y="486"/>
                    </a:lnTo>
                    <a:lnTo>
                      <a:pt x="4230" y="486"/>
                    </a:lnTo>
                    <a:lnTo>
                      <a:pt x="4230" y="486"/>
                    </a:lnTo>
                    <a:lnTo>
                      <a:pt x="4230" y="486"/>
                    </a:lnTo>
                    <a:lnTo>
                      <a:pt x="4230" y="486"/>
                    </a:lnTo>
                    <a:lnTo>
                      <a:pt x="4230" y="486"/>
                    </a:lnTo>
                    <a:lnTo>
                      <a:pt x="4230" y="486"/>
                    </a:lnTo>
                    <a:lnTo>
                      <a:pt x="4230" y="486"/>
                    </a:lnTo>
                    <a:lnTo>
                      <a:pt x="4230" y="486"/>
                    </a:lnTo>
                    <a:lnTo>
                      <a:pt x="4230" y="486"/>
                    </a:lnTo>
                    <a:lnTo>
                      <a:pt x="4248" y="516"/>
                    </a:lnTo>
                    <a:lnTo>
                      <a:pt x="4248" y="516"/>
                    </a:lnTo>
                    <a:lnTo>
                      <a:pt x="4248" y="516"/>
                    </a:lnTo>
                    <a:lnTo>
                      <a:pt x="4248" y="516"/>
                    </a:lnTo>
                    <a:lnTo>
                      <a:pt x="4248" y="516"/>
                    </a:lnTo>
                    <a:lnTo>
                      <a:pt x="4248" y="516"/>
                    </a:lnTo>
                    <a:lnTo>
                      <a:pt x="4248" y="516"/>
                    </a:lnTo>
                    <a:lnTo>
                      <a:pt x="4248" y="516"/>
                    </a:lnTo>
                    <a:lnTo>
                      <a:pt x="4248" y="516"/>
                    </a:lnTo>
                    <a:lnTo>
                      <a:pt x="4248" y="516"/>
                    </a:lnTo>
                    <a:lnTo>
                      <a:pt x="4248" y="516"/>
                    </a:lnTo>
                    <a:lnTo>
                      <a:pt x="4248" y="516"/>
                    </a:lnTo>
                    <a:lnTo>
                      <a:pt x="4248" y="516"/>
                    </a:lnTo>
                    <a:lnTo>
                      <a:pt x="4248" y="516"/>
                    </a:lnTo>
                    <a:lnTo>
                      <a:pt x="4248" y="516"/>
                    </a:lnTo>
                    <a:lnTo>
                      <a:pt x="4248" y="516"/>
                    </a:lnTo>
                    <a:lnTo>
                      <a:pt x="4248" y="516"/>
                    </a:lnTo>
                    <a:lnTo>
                      <a:pt x="4248" y="516"/>
                    </a:lnTo>
                    <a:lnTo>
                      <a:pt x="4248" y="516"/>
                    </a:lnTo>
                    <a:lnTo>
                      <a:pt x="4248" y="516"/>
                    </a:lnTo>
                    <a:lnTo>
                      <a:pt x="4248" y="516"/>
                    </a:lnTo>
                    <a:lnTo>
                      <a:pt x="4248" y="516"/>
                    </a:lnTo>
                    <a:lnTo>
                      <a:pt x="4248" y="516"/>
                    </a:lnTo>
                    <a:lnTo>
                      <a:pt x="4254" y="516"/>
                    </a:lnTo>
                    <a:lnTo>
                      <a:pt x="4254" y="516"/>
                    </a:lnTo>
                    <a:lnTo>
                      <a:pt x="4254" y="516"/>
                    </a:lnTo>
                    <a:lnTo>
                      <a:pt x="4266" y="498"/>
                    </a:lnTo>
                    <a:lnTo>
                      <a:pt x="4266" y="498"/>
                    </a:lnTo>
                    <a:lnTo>
                      <a:pt x="4266" y="498"/>
                    </a:lnTo>
                    <a:lnTo>
                      <a:pt x="4266" y="498"/>
                    </a:lnTo>
                    <a:lnTo>
                      <a:pt x="4266" y="498"/>
                    </a:lnTo>
                    <a:lnTo>
                      <a:pt x="4272" y="498"/>
                    </a:lnTo>
                    <a:lnTo>
                      <a:pt x="4272" y="492"/>
                    </a:lnTo>
                    <a:lnTo>
                      <a:pt x="4272" y="492"/>
                    </a:lnTo>
                    <a:lnTo>
                      <a:pt x="4272" y="492"/>
                    </a:lnTo>
                    <a:lnTo>
                      <a:pt x="4272" y="492"/>
                    </a:lnTo>
                    <a:lnTo>
                      <a:pt x="4272" y="492"/>
                    </a:lnTo>
                    <a:lnTo>
                      <a:pt x="4272" y="492"/>
                    </a:lnTo>
                    <a:lnTo>
                      <a:pt x="4272" y="492"/>
                    </a:lnTo>
                    <a:lnTo>
                      <a:pt x="4272" y="492"/>
                    </a:lnTo>
                    <a:lnTo>
                      <a:pt x="4272" y="492"/>
                    </a:lnTo>
                    <a:lnTo>
                      <a:pt x="4272" y="492"/>
                    </a:lnTo>
                    <a:lnTo>
                      <a:pt x="4272" y="492"/>
                    </a:lnTo>
                    <a:lnTo>
                      <a:pt x="4272" y="492"/>
                    </a:lnTo>
                    <a:lnTo>
                      <a:pt x="4272" y="492"/>
                    </a:lnTo>
                    <a:lnTo>
                      <a:pt x="4272" y="486"/>
                    </a:lnTo>
                    <a:lnTo>
                      <a:pt x="4272" y="486"/>
                    </a:lnTo>
                    <a:lnTo>
                      <a:pt x="4272" y="486"/>
                    </a:lnTo>
                    <a:lnTo>
                      <a:pt x="4272" y="486"/>
                    </a:lnTo>
                    <a:lnTo>
                      <a:pt x="4272" y="486"/>
                    </a:lnTo>
                    <a:lnTo>
                      <a:pt x="4272" y="486"/>
                    </a:lnTo>
                    <a:lnTo>
                      <a:pt x="4272" y="486"/>
                    </a:lnTo>
                    <a:lnTo>
                      <a:pt x="4272" y="486"/>
                    </a:lnTo>
                    <a:lnTo>
                      <a:pt x="4272" y="486"/>
                    </a:lnTo>
                    <a:lnTo>
                      <a:pt x="4272" y="486"/>
                    </a:lnTo>
                    <a:lnTo>
                      <a:pt x="4272" y="486"/>
                    </a:lnTo>
                    <a:lnTo>
                      <a:pt x="4272" y="486"/>
                    </a:lnTo>
                    <a:lnTo>
                      <a:pt x="4272" y="480"/>
                    </a:lnTo>
                    <a:lnTo>
                      <a:pt x="4272" y="480"/>
                    </a:lnTo>
                    <a:lnTo>
                      <a:pt x="4272" y="480"/>
                    </a:lnTo>
                    <a:lnTo>
                      <a:pt x="4272" y="480"/>
                    </a:lnTo>
                    <a:lnTo>
                      <a:pt x="4272" y="480"/>
                    </a:lnTo>
                    <a:lnTo>
                      <a:pt x="4272" y="480"/>
                    </a:lnTo>
                    <a:lnTo>
                      <a:pt x="4272" y="480"/>
                    </a:lnTo>
                    <a:lnTo>
                      <a:pt x="4272" y="480"/>
                    </a:lnTo>
                    <a:lnTo>
                      <a:pt x="4278" y="480"/>
                    </a:lnTo>
                    <a:lnTo>
                      <a:pt x="4278" y="480"/>
                    </a:lnTo>
                    <a:lnTo>
                      <a:pt x="4278" y="480"/>
                    </a:lnTo>
                    <a:lnTo>
                      <a:pt x="4278" y="474"/>
                    </a:lnTo>
                    <a:lnTo>
                      <a:pt x="4278" y="474"/>
                    </a:lnTo>
                    <a:lnTo>
                      <a:pt x="4278" y="474"/>
                    </a:lnTo>
                    <a:lnTo>
                      <a:pt x="4278" y="474"/>
                    </a:lnTo>
                    <a:lnTo>
                      <a:pt x="4278" y="474"/>
                    </a:lnTo>
                    <a:lnTo>
                      <a:pt x="4278" y="474"/>
                    </a:lnTo>
                    <a:lnTo>
                      <a:pt x="4278" y="474"/>
                    </a:lnTo>
                    <a:lnTo>
                      <a:pt x="4278" y="474"/>
                    </a:lnTo>
                    <a:lnTo>
                      <a:pt x="4278" y="474"/>
                    </a:lnTo>
                    <a:lnTo>
                      <a:pt x="4278" y="474"/>
                    </a:lnTo>
                    <a:lnTo>
                      <a:pt x="4278" y="474"/>
                    </a:lnTo>
                    <a:lnTo>
                      <a:pt x="4278" y="474"/>
                    </a:lnTo>
                    <a:lnTo>
                      <a:pt x="4278" y="468"/>
                    </a:lnTo>
                    <a:lnTo>
                      <a:pt x="4278" y="468"/>
                    </a:lnTo>
                    <a:lnTo>
                      <a:pt x="4278" y="468"/>
                    </a:lnTo>
                    <a:lnTo>
                      <a:pt x="4278" y="468"/>
                    </a:lnTo>
                    <a:lnTo>
                      <a:pt x="4278" y="468"/>
                    </a:lnTo>
                    <a:lnTo>
                      <a:pt x="4278" y="468"/>
                    </a:lnTo>
                    <a:lnTo>
                      <a:pt x="4278" y="468"/>
                    </a:lnTo>
                    <a:lnTo>
                      <a:pt x="4278" y="468"/>
                    </a:lnTo>
                    <a:lnTo>
                      <a:pt x="4278" y="468"/>
                    </a:lnTo>
                    <a:lnTo>
                      <a:pt x="4278" y="468"/>
                    </a:lnTo>
                    <a:lnTo>
                      <a:pt x="4278" y="468"/>
                    </a:lnTo>
                    <a:lnTo>
                      <a:pt x="4278" y="462"/>
                    </a:lnTo>
                    <a:lnTo>
                      <a:pt x="4278" y="462"/>
                    </a:lnTo>
                    <a:lnTo>
                      <a:pt x="4278" y="462"/>
                    </a:lnTo>
                    <a:lnTo>
                      <a:pt x="4278" y="462"/>
                    </a:lnTo>
                    <a:lnTo>
                      <a:pt x="4278" y="462"/>
                    </a:lnTo>
                    <a:lnTo>
                      <a:pt x="4278" y="462"/>
                    </a:lnTo>
                    <a:lnTo>
                      <a:pt x="4278" y="462"/>
                    </a:lnTo>
                    <a:lnTo>
                      <a:pt x="4278" y="462"/>
                    </a:lnTo>
                    <a:lnTo>
                      <a:pt x="4284" y="462"/>
                    </a:lnTo>
                    <a:lnTo>
                      <a:pt x="4284" y="462"/>
                    </a:lnTo>
                    <a:lnTo>
                      <a:pt x="4284" y="462"/>
                    </a:lnTo>
                    <a:lnTo>
                      <a:pt x="4284" y="462"/>
                    </a:lnTo>
                    <a:lnTo>
                      <a:pt x="4284" y="456"/>
                    </a:lnTo>
                    <a:lnTo>
                      <a:pt x="4284" y="456"/>
                    </a:lnTo>
                    <a:lnTo>
                      <a:pt x="4284" y="456"/>
                    </a:lnTo>
                    <a:lnTo>
                      <a:pt x="4284" y="456"/>
                    </a:lnTo>
                    <a:lnTo>
                      <a:pt x="4284" y="456"/>
                    </a:lnTo>
                    <a:lnTo>
                      <a:pt x="4284" y="456"/>
                    </a:lnTo>
                    <a:lnTo>
                      <a:pt x="4284" y="456"/>
                    </a:lnTo>
                    <a:lnTo>
                      <a:pt x="4284" y="456"/>
                    </a:lnTo>
                    <a:lnTo>
                      <a:pt x="4284" y="456"/>
                    </a:lnTo>
                    <a:lnTo>
                      <a:pt x="4284" y="456"/>
                    </a:lnTo>
                    <a:lnTo>
                      <a:pt x="4284" y="456"/>
                    </a:lnTo>
                    <a:lnTo>
                      <a:pt x="4284" y="456"/>
                    </a:lnTo>
                    <a:lnTo>
                      <a:pt x="4284" y="456"/>
                    </a:lnTo>
                    <a:lnTo>
                      <a:pt x="4284" y="456"/>
                    </a:lnTo>
                    <a:lnTo>
                      <a:pt x="4284" y="456"/>
                    </a:lnTo>
                    <a:lnTo>
                      <a:pt x="4284" y="456"/>
                    </a:lnTo>
                    <a:lnTo>
                      <a:pt x="4284" y="456"/>
                    </a:lnTo>
                    <a:lnTo>
                      <a:pt x="4284" y="456"/>
                    </a:lnTo>
                    <a:lnTo>
                      <a:pt x="4284" y="456"/>
                    </a:lnTo>
                    <a:lnTo>
                      <a:pt x="4284" y="456"/>
                    </a:lnTo>
                    <a:lnTo>
                      <a:pt x="4284" y="456"/>
                    </a:lnTo>
                    <a:lnTo>
                      <a:pt x="4284" y="450"/>
                    </a:lnTo>
                    <a:lnTo>
                      <a:pt x="4284" y="450"/>
                    </a:lnTo>
                    <a:lnTo>
                      <a:pt x="4284" y="450"/>
                    </a:lnTo>
                    <a:lnTo>
                      <a:pt x="4284" y="450"/>
                    </a:lnTo>
                    <a:lnTo>
                      <a:pt x="4284" y="450"/>
                    </a:lnTo>
                    <a:lnTo>
                      <a:pt x="4284" y="450"/>
                    </a:lnTo>
                    <a:lnTo>
                      <a:pt x="4284" y="450"/>
                    </a:lnTo>
                    <a:lnTo>
                      <a:pt x="4284" y="450"/>
                    </a:lnTo>
                    <a:lnTo>
                      <a:pt x="4290" y="450"/>
                    </a:lnTo>
                    <a:lnTo>
                      <a:pt x="4290" y="450"/>
                    </a:lnTo>
                    <a:lnTo>
                      <a:pt x="4290" y="450"/>
                    </a:lnTo>
                    <a:lnTo>
                      <a:pt x="4290" y="450"/>
                    </a:lnTo>
                    <a:lnTo>
                      <a:pt x="4290" y="450"/>
                    </a:lnTo>
                    <a:lnTo>
                      <a:pt x="4290" y="450"/>
                    </a:lnTo>
                    <a:lnTo>
                      <a:pt x="4290" y="450"/>
                    </a:lnTo>
                    <a:lnTo>
                      <a:pt x="4290" y="450"/>
                    </a:lnTo>
                    <a:lnTo>
                      <a:pt x="4290" y="450"/>
                    </a:lnTo>
                    <a:lnTo>
                      <a:pt x="4290" y="450"/>
                    </a:lnTo>
                    <a:lnTo>
                      <a:pt x="4290" y="450"/>
                    </a:lnTo>
                    <a:lnTo>
                      <a:pt x="4290" y="450"/>
                    </a:lnTo>
                    <a:lnTo>
                      <a:pt x="4290" y="450"/>
                    </a:lnTo>
                    <a:lnTo>
                      <a:pt x="4290" y="450"/>
                    </a:lnTo>
                    <a:lnTo>
                      <a:pt x="4290" y="450"/>
                    </a:lnTo>
                    <a:lnTo>
                      <a:pt x="4290" y="450"/>
                    </a:lnTo>
                    <a:lnTo>
                      <a:pt x="4290" y="450"/>
                    </a:lnTo>
                    <a:lnTo>
                      <a:pt x="4290" y="450"/>
                    </a:lnTo>
                    <a:lnTo>
                      <a:pt x="4290" y="450"/>
                    </a:lnTo>
                    <a:lnTo>
                      <a:pt x="4290" y="450"/>
                    </a:lnTo>
                    <a:lnTo>
                      <a:pt x="4290" y="450"/>
                    </a:lnTo>
                    <a:lnTo>
                      <a:pt x="4290" y="450"/>
                    </a:lnTo>
                    <a:lnTo>
                      <a:pt x="4290" y="450"/>
                    </a:lnTo>
                    <a:lnTo>
                      <a:pt x="4290" y="450"/>
                    </a:lnTo>
                    <a:lnTo>
                      <a:pt x="4290" y="456"/>
                    </a:lnTo>
                    <a:lnTo>
                      <a:pt x="4290" y="456"/>
                    </a:lnTo>
                    <a:lnTo>
                      <a:pt x="4290" y="456"/>
                    </a:lnTo>
                    <a:lnTo>
                      <a:pt x="4290" y="456"/>
                    </a:lnTo>
                    <a:lnTo>
                      <a:pt x="4290" y="456"/>
                    </a:lnTo>
                    <a:lnTo>
                      <a:pt x="4290" y="456"/>
                    </a:lnTo>
                    <a:lnTo>
                      <a:pt x="4290" y="456"/>
                    </a:lnTo>
                    <a:lnTo>
                      <a:pt x="4290" y="456"/>
                    </a:lnTo>
                    <a:lnTo>
                      <a:pt x="4296" y="456"/>
                    </a:lnTo>
                    <a:lnTo>
                      <a:pt x="4296" y="456"/>
                    </a:lnTo>
                    <a:lnTo>
                      <a:pt x="4296" y="456"/>
                    </a:lnTo>
                    <a:lnTo>
                      <a:pt x="4296" y="456"/>
                    </a:lnTo>
                    <a:lnTo>
                      <a:pt x="4296" y="456"/>
                    </a:lnTo>
                    <a:lnTo>
                      <a:pt x="4296" y="456"/>
                    </a:lnTo>
                    <a:lnTo>
                      <a:pt x="4296" y="456"/>
                    </a:lnTo>
                    <a:lnTo>
                      <a:pt x="4296" y="456"/>
                    </a:lnTo>
                    <a:lnTo>
                      <a:pt x="4296" y="456"/>
                    </a:lnTo>
                    <a:lnTo>
                      <a:pt x="4296" y="456"/>
                    </a:lnTo>
                    <a:lnTo>
                      <a:pt x="4296" y="456"/>
                    </a:lnTo>
                    <a:lnTo>
                      <a:pt x="4296" y="456"/>
                    </a:lnTo>
                    <a:lnTo>
                      <a:pt x="4296" y="456"/>
                    </a:lnTo>
                    <a:lnTo>
                      <a:pt x="4296" y="462"/>
                    </a:lnTo>
                    <a:lnTo>
                      <a:pt x="4296" y="462"/>
                    </a:lnTo>
                    <a:lnTo>
                      <a:pt x="4296" y="462"/>
                    </a:lnTo>
                    <a:lnTo>
                      <a:pt x="4296" y="462"/>
                    </a:lnTo>
                    <a:lnTo>
                      <a:pt x="4296" y="462"/>
                    </a:lnTo>
                    <a:lnTo>
                      <a:pt x="4296" y="462"/>
                    </a:lnTo>
                    <a:lnTo>
                      <a:pt x="4296" y="462"/>
                    </a:lnTo>
                    <a:lnTo>
                      <a:pt x="4296" y="462"/>
                    </a:lnTo>
                    <a:lnTo>
                      <a:pt x="4296" y="462"/>
                    </a:lnTo>
                    <a:lnTo>
                      <a:pt x="4296" y="462"/>
                    </a:lnTo>
                    <a:lnTo>
                      <a:pt x="4296" y="462"/>
                    </a:lnTo>
                    <a:lnTo>
                      <a:pt x="4296" y="462"/>
                    </a:lnTo>
                    <a:lnTo>
                      <a:pt x="4296" y="468"/>
                    </a:lnTo>
                    <a:lnTo>
                      <a:pt x="4296" y="468"/>
                    </a:lnTo>
                    <a:lnTo>
                      <a:pt x="4296" y="468"/>
                    </a:lnTo>
                    <a:lnTo>
                      <a:pt x="4296" y="468"/>
                    </a:lnTo>
                    <a:lnTo>
                      <a:pt x="4296" y="468"/>
                    </a:lnTo>
                    <a:lnTo>
                      <a:pt x="4296" y="468"/>
                    </a:lnTo>
                    <a:lnTo>
                      <a:pt x="4296" y="468"/>
                    </a:lnTo>
                    <a:lnTo>
                      <a:pt x="4296" y="468"/>
                    </a:lnTo>
                    <a:lnTo>
                      <a:pt x="4302" y="468"/>
                    </a:lnTo>
                    <a:lnTo>
                      <a:pt x="4302" y="468"/>
                    </a:lnTo>
                    <a:lnTo>
                      <a:pt x="4302" y="468"/>
                    </a:lnTo>
                    <a:lnTo>
                      <a:pt x="4302" y="474"/>
                    </a:lnTo>
                    <a:lnTo>
                      <a:pt x="4302" y="474"/>
                    </a:lnTo>
                    <a:lnTo>
                      <a:pt x="4302" y="474"/>
                    </a:lnTo>
                    <a:lnTo>
                      <a:pt x="4302" y="474"/>
                    </a:lnTo>
                    <a:lnTo>
                      <a:pt x="4302" y="474"/>
                    </a:lnTo>
                    <a:lnTo>
                      <a:pt x="4302" y="474"/>
                    </a:lnTo>
                    <a:lnTo>
                      <a:pt x="4302" y="474"/>
                    </a:lnTo>
                    <a:lnTo>
                      <a:pt x="4302" y="474"/>
                    </a:lnTo>
                    <a:lnTo>
                      <a:pt x="4302" y="474"/>
                    </a:lnTo>
                    <a:lnTo>
                      <a:pt x="4302" y="474"/>
                    </a:lnTo>
                    <a:lnTo>
                      <a:pt x="4302" y="474"/>
                    </a:lnTo>
                    <a:lnTo>
                      <a:pt x="4302" y="480"/>
                    </a:lnTo>
                    <a:lnTo>
                      <a:pt x="4302" y="480"/>
                    </a:lnTo>
                    <a:lnTo>
                      <a:pt x="4302" y="480"/>
                    </a:lnTo>
                    <a:lnTo>
                      <a:pt x="4302" y="480"/>
                    </a:lnTo>
                    <a:lnTo>
                      <a:pt x="4302" y="480"/>
                    </a:lnTo>
                    <a:lnTo>
                      <a:pt x="4302" y="480"/>
                    </a:lnTo>
                    <a:lnTo>
                      <a:pt x="4302" y="480"/>
                    </a:lnTo>
                    <a:lnTo>
                      <a:pt x="4302" y="480"/>
                    </a:lnTo>
                    <a:lnTo>
                      <a:pt x="4302" y="480"/>
                    </a:lnTo>
                    <a:lnTo>
                      <a:pt x="4302" y="480"/>
                    </a:lnTo>
                    <a:lnTo>
                      <a:pt x="4302" y="480"/>
                    </a:lnTo>
                    <a:lnTo>
                      <a:pt x="4302" y="486"/>
                    </a:lnTo>
                    <a:lnTo>
                      <a:pt x="4302" y="486"/>
                    </a:lnTo>
                    <a:lnTo>
                      <a:pt x="4302" y="486"/>
                    </a:lnTo>
                    <a:lnTo>
                      <a:pt x="4302" y="486"/>
                    </a:lnTo>
                    <a:lnTo>
                      <a:pt x="4302" y="486"/>
                    </a:lnTo>
                    <a:lnTo>
                      <a:pt x="4302" y="486"/>
                    </a:lnTo>
                    <a:lnTo>
                      <a:pt x="4302" y="486"/>
                    </a:lnTo>
                    <a:lnTo>
                      <a:pt x="4320" y="516"/>
                    </a:lnTo>
                    <a:lnTo>
                      <a:pt x="4320" y="516"/>
                    </a:lnTo>
                    <a:lnTo>
                      <a:pt x="4320" y="516"/>
                    </a:lnTo>
                    <a:lnTo>
                      <a:pt x="4320" y="516"/>
                    </a:lnTo>
                    <a:lnTo>
                      <a:pt x="4320" y="516"/>
                    </a:lnTo>
                    <a:lnTo>
                      <a:pt x="4320" y="516"/>
                    </a:lnTo>
                    <a:lnTo>
                      <a:pt x="4320" y="516"/>
                    </a:lnTo>
                    <a:lnTo>
                      <a:pt x="4320" y="516"/>
                    </a:lnTo>
                    <a:lnTo>
                      <a:pt x="4320" y="516"/>
                    </a:lnTo>
                    <a:lnTo>
                      <a:pt x="4320" y="516"/>
                    </a:lnTo>
                    <a:lnTo>
                      <a:pt x="4326" y="516"/>
                    </a:lnTo>
                    <a:lnTo>
                      <a:pt x="4326" y="516"/>
                    </a:lnTo>
                    <a:lnTo>
                      <a:pt x="4326" y="516"/>
                    </a:lnTo>
                    <a:lnTo>
                      <a:pt x="4326" y="516"/>
                    </a:lnTo>
                    <a:lnTo>
                      <a:pt x="4326" y="516"/>
                    </a:lnTo>
                    <a:lnTo>
                      <a:pt x="4326" y="516"/>
                    </a:lnTo>
                    <a:lnTo>
                      <a:pt x="4326" y="516"/>
                    </a:lnTo>
                    <a:lnTo>
                      <a:pt x="4326" y="516"/>
                    </a:lnTo>
                    <a:lnTo>
                      <a:pt x="4326" y="516"/>
                    </a:lnTo>
                    <a:lnTo>
                      <a:pt x="4326" y="516"/>
                    </a:lnTo>
                    <a:lnTo>
                      <a:pt x="4326" y="516"/>
                    </a:lnTo>
                    <a:lnTo>
                      <a:pt x="4326" y="516"/>
                    </a:lnTo>
                    <a:lnTo>
                      <a:pt x="4326" y="516"/>
                    </a:lnTo>
                    <a:lnTo>
                      <a:pt x="4326" y="516"/>
                    </a:lnTo>
                    <a:lnTo>
                      <a:pt x="4326" y="516"/>
                    </a:lnTo>
                    <a:lnTo>
                      <a:pt x="4326" y="516"/>
                    </a:lnTo>
                    <a:lnTo>
                      <a:pt x="4344" y="498"/>
                    </a:lnTo>
                    <a:lnTo>
                      <a:pt x="4344" y="498"/>
                    </a:lnTo>
                    <a:lnTo>
                      <a:pt x="4344" y="498"/>
                    </a:lnTo>
                    <a:lnTo>
                      <a:pt x="4344" y="492"/>
                    </a:lnTo>
                    <a:lnTo>
                      <a:pt x="4344" y="492"/>
                    </a:lnTo>
                    <a:lnTo>
                      <a:pt x="4344" y="492"/>
                    </a:lnTo>
                    <a:lnTo>
                      <a:pt x="4344" y="492"/>
                    </a:lnTo>
                    <a:lnTo>
                      <a:pt x="4344" y="492"/>
                    </a:lnTo>
                    <a:lnTo>
                      <a:pt x="4344" y="492"/>
                    </a:lnTo>
                    <a:lnTo>
                      <a:pt x="4344" y="492"/>
                    </a:lnTo>
                    <a:lnTo>
                      <a:pt x="4344" y="492"/>
                    </a:lnTo>
                    <a:lnTo>
                      <a:pt x="4344" y="492"/>
                    </a:lnTo>
                    <a:lnTo>
                      <a:pt x="4344" y="492"/>
                    </a:lnTo>
                    <a:lnTo>
                      <a:pt x="4344" y="492"/>
                    </a:lnTo>
                    <a:lnTo>
                      <a:pt x="4344" y="492"/>
                    </a:lnTo>
                    <a:lnTo>
                      <a:pt x="4344" y="492"/>
                    </a:lnTo>
                    <a:lnTo>
                      <a:pt x="4344" y="492"/>
                    </a:lnTo>
                    <a:lnTo>
                      <a:pt x="4344" y="486"/>
                    </a:lnTo>
                    <a:lnTo>
                      <a:pt x="4344" y="486"/>
                    </a:lnTo>
                    <a:lnTo>
                      <a:pt x="4344" y="486"/>
                    </a:lnTo>
                    <a:lnTo>
                      <a:pt x="4344" y="486"/>
                    </a:lnTo>
                    <a:lnTo>
                      <a:pt x="4344" y="486"/>
                    </a:lnTo>
                    <a:lnTo>
                      <a:pt x="4344" y="486"/>
                    </a:lnTo>
                    <a:lnTo>
                      <a:pt x="4344" y="486"/>
                    </a:lnTo>
                    <a:lnTo>
                      <a:pt x="4344" y="486"/>
                    </a:lnTo>
                    <a:lnTo>
                      <a:pt x="4350" y="486"/>
                    </a:lnTo>
                    <a:lnTo>
                      <a:pt x="4350" y="486"/>
                    </a:lnTo>
                    <a:lnTo>
                      <a:pt x="4350" y="486"/>
                    </a:lnTo>
                    <a:lnTo>
                      <a:pt x="4350" y="486"/>
                    </a:lnTo>
                    <a:lnTo>
                      <a:pt x="4350" y="486"/>
                    </a:lnTo>
                    <a:lnTo>
                      <a:pt x="4350" y="480"/>
                    </a:lnTo>
                    <a:lnTo>
                      <a:pt x="4350" y="480"/>
                    </a:lnTo>
                    <a:lnTo>
                      <a:pt x="4350" y="480"/>
                    </a:lnTo>
                    <a:lnTo>
                      <a:pt x="4350" y="480"/>
                    </a:lnTo>
                    <a:lnTo>
                      <a:pt x="4350" y="480"/>
                    </a:lnTo>
                    <a:lnTo>
                      <a:pt x="4350" y="480"/>
                    </a:lnTo>
                    <a:lnTo>
                      <a:pt x="4350" y="480"/>
                    </a:lnTo>
                    <a:lnTo>
                      <a:pt x="4350" y="480"/>
                    </a:lnTo>
                    <a:lnTo>
                      <a:pt x="4350" y="480"/>
                    </a:lnTo>
                    <a:lnTo>
                      <a:pt x="4350" y="480"/>
                    </a:lnTo>
                    <a:lnTo>
                      <a:pt x="4350" y="480"/>
                    </a:lnTo>
                    <a:lnTo>
                      <a:pt x="4350" y="474"/>
                    </a:lnTo>
                    <a:lnTo>
                      <a:pt x="4350" y="474"/>
                    </a:lnTo>
                    <a:lnTo>
                      <a:pt x="4350" y="474"/>
                    </a:lnTo>
                    <a:lnTo>
                      <a:pt x="4350" y="474"/>
                    </a:lnTo>
                    <a:lnTo>
                      <a:pt x="4350" y="474"/>
                    </a:lnTo>
                    <a:lnTo>
                      <a:pt x="4350" y="474"/>
                    </a:lnTo>
                    <a:lnTo>
                      <a:pt x="4350" y="474"/>
                    </a:lnTo>
                    <a:lnTo>
                      <a:pt x="4350" y="474"/>
                    </a:lnTo>
                    <a:lnTo>
                      <a:pt x="4350" y="474"/>
                    </a:lnTo>
                    <a:lnTo>
                      <a:pt x="4350" y="474"/>
                    </a:lnTo>
                    <a:lnTo>
                      <a:pt x="4350" y="474"/>
                    </a:lnTo>
                    <a:lnTo>
                      <a:pt x="4350" y="474"/>
                    </a:lnTo>
                    <a:lnTo>
                      <a:pt x="4350" y="474"/>
                    </a:lnTo>
                    <a:lnTo>
                      <a:pt x="4350" y="468"/>
                    </a:lnTo>
                    <a:lnTo>
                      <a:pt x="4350" y="468"/>
                    </a:lnTo>
                    <a:lnTo>
                      <a:pt x="4350" y="468"/>
                    </a:lnTo>
                    <a:lnTo>
                      <a:pt x="4350" y="468"/>
                    </a:lnTo>
                    <a:lnTo>
                      <a:pt x="4350" y="468"/>
                    </a:lnTo>
                    <a:lnTo>
                      <a:pt x="4350" y="468"/>
                    </a:lnTo>
                    <a:lnTo>
                      <a:pt x="4356" y="468"/>
                    </a:lnTo>
                    <a:lnTo>
                      <a:pt x="4356" y="468"/>
                    </a:lnTo>
                    <a:lnTo>
                      <a:pt x="4356" y="468"/>
                    </a:lnTo>
                    <a:lnTo>
                      <a:pt x="4356" y="468"/>
                    </a:lnTo>
                    <a:lnTo>
                      <a:pt x="4356" y="462"/>
                    </a:lnTo>
                    <a:lnTo>
                      <a:pt x="4356" y="462"/>
                    </a:lnTo>
                    <a:lnTo>
                      <a:pt x="4356" y="462"/>
                    </a:lnTo>
                    <a:lnTo>
                      <a:pt x="4356" y="462"/>
                    </a:lnTo>
                    <a:lnTo>
                      <a:pt x="4356" y="462"/>
                    </a:lnTo>
                    <a:lnTo>
                      <a:pt x="4356" y="462"/>
                    </a:lnTo>
                    <a:lnTo>
                      <a:pt x="4356" y="462"/>
                    </a:lnTo>
                    <a:lnTo>
                      <a:pt x="4356" y="462"/>
                    </a:lnTo>
                    <a:lnTo>
                      <a:pt x="4356" y="462"/>
                    </a:lnTo>
                    <a:lnTo>
                      <a:pt x="4356" y="462"/>
                    </a:lnTo>
                    <a:lnTo>
                      <a:pt x="4356" y="462"/>
                    </a:lnTo>
                    <a:lnTo>
                      <a:pt x="4356" y="462"/>
                    </a:lnTo>
                    <a:lnTo>
                      <a:pt x="4356" y="462"/>
                    </a:lnTo>
                    <a:lnTo>
                      <a:pt x="4356" y="456"/>
                    </a:lnTo>
                    <a:lnTo>
                      <a:pt x="4356" y="456"/>
                    </a:lnTo>
                    <a:lnTo>
                      <a:pt x="4356" y="456"/>
                    </a:lnTo>
                    <a:lnTo>
                      <a:pt x="4356" y="456"/>
                    </a:lnTo>
                    <a:lnTo>
                      <a:pt x="4356" y="456"/>
                    </a:lnTo>
                    <a:lnTo>
                      <a:pt x="4356" y="456"/>
                    </a:lnTo>
                    <a:lnTo>
                      <a:pt x="4356" y="456"/>
                    </a:lnTo>
                    <a:lnTo>
                      <a:pt x="4356" y="456"/>
                    </a:lnTo>
                    <a:lnTo>
                      <a:pt x="4356" y="456"/>
                    </a:lnTo>
                    <a:lnTo>
                      <a:pt x="4356" y="456"/>
                    </a:lnTo>
                    <a:lnTo>
                      <a:pt x="4356" y="456"/>
                    </a:lnTo>
                    <a:lnTo>
                      <a:pt x="4356" y="456"/>
                    </a:lnTo>
                    <a:lnTo>
                      <a:pt x="4356" y="456"/>
                    </a:lnTo>
                    <a:lnTo>
                      <a:pt x="4356" y="456"/>
                    </a:lnTo>
                    <a:lnTo>
                      <a:pt x="4356" y="456"/>
                    </a:lnTo>
                    <a:lnTo>
                      <a:pt x="4356" y="456"/>
                    </a:lnTo>
                    <a:lnTo>
                      <a:pt x="4362" y="456"/>
                    </a:lnTo>
                    <a:lnTo>
                      <a:pt x="4362" y="456"/>
                    </a:lnTo>
                    <a:lnTo>
                      <a:pt x="4362" y="456"/>
                    </a:lnTo>
                    <a:lnTo>
                      <a:pt x="4362" y="456"/>
                    </a:lnTo>
                    <a:lnTo>
                      <a:pt x="4362" y="456"/>
                    </a:lnTo>
                    <a:lnTo>
                      <a:pt x="4362" y="450"/>
                    </a:lnTo>
                    <a:lnTo>
                      <a:pt x="4362" y="450"/>
                    </a:lnTo>
                    <a:lnTo>
                      <a:pt x="4362" y="450"/>
                    </a:lnTo>
                    <a:lnTo>
                      <a:pt x="4362" y="450"/>
                    </a:lnTo>
                    <a:lnTo>
                      <a:pt x="4362" y="450"/>
                    </a:lnTo>
                    <a:lnTo>
                      <a:pt x="4362" y="450"/>
                    </a:lnTo>
                    <a:lnTo>
                      <a:pt x="4362" y="450"/>
                    </a:lnTo>
                    <a:lnTo>
                      <a:pt x="4362" y="450"/>
                    </a:lnTo>
                    <a:lnTo>
                      <a:pt x="4362" y="450"/>
                    </a:lnTo>
                    <a:lnTo>
                      <a:pt x="4362" y="450"/>
                    </a:lnTo>
                    <a:lnTo>
                      <a:pt x="4362" y="450"/>
                    </a:lnTo>
                    <a:lnTo>
                      <a:pt x="4362" y="450"/>
                    </a:lnTo>
                    <a:lnTo>
                      <a:pt x="4362" y="450"/>
                    </a:lnTo>
                    <a:lnTo>
                      <a:pt x="4362" y="450"/>
                    </a:lnTo>
                    <a:lnTo>
                      <a:pt x="4362" y="450"/>
                    </a:lnTo>
                    <a:lnTo>
                      <a:pt x="4362" y="450"/>
                    </a:lnTo>
                    <a:lnTo>
                      <a:pt x="4362" y="450"/>
                    </a:lnTo>
                    <a:lnTo>
                      <a:pt x="4362" y="450"/>
                    </a:lnTo>
                    <a:lnTo>
                      <a:pt x="4362" y="450"/>
                    </a:lnTo>
                    <a:lnTo>
                      <a:pt x="4362" y="450"/>
                    </a:lnTo>
                    <a:lnTo>
                      <a:pt x="4362" y="450"/>
                    </a:lnTo>
                    <a:lnTo>
                      <a:pt x="4362" y="450"/>
                    </a:lnTo>
                    <a:lnTo>
                      <a:pt x="4362" y="450"/>
                    </a:lnTo>
                    <a:lnTo>
                      <a:pt x="4362" y="450"/>
                    </a:lnTo>
                    <a:lnTo>
                      <a:pt x="4362" y="450"/>
                    </a:lnTo>
                    <a:lnTo>
                      <a:pt x="4362" y="450"/>
                    </a:lnTo>
                    <a:lnTo>
                      <a:pt x="4362" y="450"/>
                    </a:lnTo>
                    <a:lnTo>
                      <a:pt x="4368" y="450"/>
                    </a:lnTo>
                    <a:lnTo>
                      <a:pt x="4368" y="450"/>
                    </a:lnTo>
                    <a:lnTo>
                      <a:pt x="4368" y="450"/>
                    </a:lnTo>
                    <a:lnTo>
                      <a:pt x="4368" y="450"/>
                    </a:lnTo>
                    <a:lnTo>
                      <a:pt x="4368" y="456"/>
                    </a:lnTo>
                    <a:lnTo>
                      <a:pt x="4368" y="456"/>
                    </a:lnTo>
                    <a:lnTo>
                      <a:pt x="4368" y="456"/>
                    </a:lnTo>
                    <a:lnTo>
                      <a:pt x="4368" y="456"/>
                    </a:lnTo>
                    <a:lnTo>
                      <a:pt x="4368" y="456"/>
                    </a:lnTo>
                    <a:lnTo>
                      <a:pt x="4368" y="456"/>
                    </a:lnTo>
                    <a:lnTo>
                      <a:pt x="4368" y="456"/>
                    </a:lnTo>
                    <a:lnTo>
                      <a:pt x="4368" y="456"/>
                    </a:lnTo>
                    <a:lnTo>
                      <a:pt x="4368" y="456"/>
                    </a:lnTo>
                    <a:lnTo>
                      <a:pt x="4368" y="456"/>
                    </a:lnTo>
                    <a:lnTo>
                      <a:pt x="4368" y="456"/>
                    </a:lnTo>
                    <a:lnTo>
                      <a:pt x="4368" y="456"/>
                    </a:lnTo>
                    <a:lnTo>
                      <a:pt x="4368" y="456"/>
                    </a:lnTo>
                    <a:lnTo>
                      <a:pt x="4368" y="456"/>
                    </a:lnTo>
                    <a:lnTo>
                      <a:pt x="4368" y="456"/>
                    </a:lnTo>
                    <a:lnTo>
                      <a:pt x="4368" y="456"/>
                    </a:lnTo>
                    <a:lnTo>
                      <a:pt x="4368" y="456"/>
                    </a:lnTo>
                    <a:lnTo>
                      <a:pt x="4368" y="456"/>
                    </a:lnTo>
                    <a:lnTo>
                      <a:pt x="4368" y="456"/>
                    </a:lnTo>
                    <a:lnTo>
                      <a:pt x="4368" y="456"/>
                    </a:lnTo>
                    <a:lnTo>
                      <a:pt x="4368" y="462"/>
                    </a:lnTo>
                    <a:lnTo>
                      <a:pt x="4368" y="462"/>
                    </a:lnTo>
                    <a:lnTo>
                      <a:pt x="4368" y="462"/>
                    </a:lnTo>
                    <a:lnTo>
                      <a:pt x="4368" y="462"/>
                    </a:lnTo>
                    <a:lnTo>
                      <a:pt x="4368" y="462"/>
                    </a:lnTo>
                    <a:lnTo>
                      <a:pt x="4368" y="462"/>
                    </a:lnTo>
                    <a:lnTo>
                      <a:pt x="4368" y="462"/>
                    </a:lnTo>
                    <a:lnTo>
                      <a:pt x="4368" y="462"/>
                    </a:lnTo>
                    <a:lnTo>
                      <a:pt x="4368" y="462"/>
                    </a:lnTo>
                    <a:lnTo>
                      <a:pt x="4374" y="462"/>
                    </a:lnTo>
                    <a:lnTo>
                      <a:pt x="4374" y="462"/>
                    </a:lnTo>
                    <a:lnTo>
                      <a:pt x="4374" y="462"/>
                    </a:lnTo>
                    <a:lnTo>
                      <a:pt x="4374" y="462"/>
                    </a:lnTo>
                    <a:lnTo>
                      <a:pt x="4374" y="468"/>
                    </a:lnTo>
                    <a:lnTo>
                      <a:pt x="4374" y="468"/>
                    </a:lnTo>
                    <a:lnTo>
                      <a:pt x="4374" y="468"/>
                    </a:lnTo>
                    <a:lnTo>
                      <a:pt x="4374" y="468"/>
                    </a:lnTo>
                    <a:lnTo>
                      <a:pt x="4374" y="468"/>
                    </a:lnTo>
                    <a:lnTo>
                      <a:pt x="4374" y="468"/>
                    </a:lnTo>
                    <a:lnTo>
                      <a:pt x="4374" y="468"/>
                    </a:lnTo>
                    <a:lnTo>
                      <a:pt x="4374" y="468"/>
                    </a:lnTo>
                    <a:lnTo>
                      <a:pt x="4374" y="468"/>
                    </a:lnTo>
                    <a:lnTo>
                      <a:pt x="4374" y="468"/>
                    </a:lnTo>
                    <a:lnTo>
                      <a:pt x="4374" y="468"/>
                    </a:lnTo>
                    <a:lnTo>
                      <a:pt x="4374" y="474"/>
                    </a:lnTo>
                    <a:lnTo>
                      <a:pt x="4374" y="474"/>
                    </a:lnTo>
                    <a:lnTo>
                      <a:pt x="4374" y="474"/>
                    </a:lnTo>
                    <a:lnTo>
                      <a:pt x="4374" y="474"/>
                    </a:lnTo>
                    <a:lnTo>
                      <a:pt x="4374" y="474"/>
                    </a:lnTo>
                    <a:lnTo>
                      <a:pt x="4374" y="474"/>
                    </a:lnTo>
                    <a:lnTo>
                      <a:pt x="4374" y="474"/>
                    </a:lnTo>
                    <a:lnTo>
                      <a:pt x="4374" y="474"/>
                    </a:lnTo>
                    <a:lnTo>
                      <a:pt x="4374" y="474"/>
                    </a:lnTo>
                    <a:lnTo>
                      <a:pt x="4374" y="474"/>
                    </a:lnTo>
                    <a:lnTo>
                      <a:pt x="4374" y="474"/>
                    </a:lnTo>
                    <a:lnTo>
                      <a:pt x="4374" y="480"/>
                    </a:lnTo>
                    <a:lnTo>
                      <a:pt x="4374" y="480"/>
                    </a:lnTo>
                    <a:lnTo>
                      <a:pt x="4374" y="480"/>
                    </a:lnTo>
                    <a:lnTo>
                      <a:pt x="4374" y="480"/>
                    </a:lnTo>
                    <a:lnTo>
                      <a:pt x="4374" y="480"/>
                    </a:lnTo>
                    <a:lnTo>
                      <a:pt x="4374" y="480"/>
                    </a:lnTo>
                    <a:lnTo>
                      <a:pt x="4374" y="480"/>
                    </a:lnTo>
                    <a:lnTo>
                      <a:pt x="4374" y="480"/>
                    </a:lnTo>
                    <a:lnTo>
                      <a:pt x="4380" y="480"/>
                    </a:lnTo>
                    <a:lnTo>
                      <a:pt x="4380" y="480"/>
                    </a:lnTo>
                    <a:lnTo>
                      <a:pt x="4380" y="480"/>
                    </a:lnTo>
                    <a:lnTo>
                      <a:pt x="4380" y="486"/>
                    </a:lnTo>
                    <a:lnTo>
                      <a:pt x="4380" y="486"/>
                    </a:lnTo>
                    <a:lnTo>
                      <a:pt x="4380" y="486"/>
                    </a:lnTo>
                    <a:lnTo>
                      <a:pt x="4380" y="486"/>
                    </a:lnTo>
                    <a:lnTo>
                      <a:pt x="4380" y="486"/>
                    </a:lnTo>
                    <a:lnTo>
                      <a:pt x="4380" y="486"/>
                    </a:lnTo>
                    <a:lnTo>
                      <a:pt x="4380" y="486"/>
                    </a:lnTo>
                    <a:lnTo>
                      <a:pt x="4380" y="486"/>
                    </a:lnTo>
                    <a:lnTo>
                      <a:pt x="4398" y="516"/>
                    </a:lnTo>
                    <a:lnTo>
                      <a:pt x="4398" y="516"/>
                    </a:lnTo>
                    <a:lnTo>
                      <a:pt x="4398" y="516"/>
                    </a:lnTo>
                    <a:lnTo>
                      <a:pt x="4398" y="516"/>
                    </a:lnTo>
                    <a:lnTo>
                      <a:pt x="4398" y="516"/>
                    </a:lnTo>
                    <a:lnTo>
                      <a:pt x="4398" y="516"/>
                    </a:lnTo>
                    <a:lnTo>
                      <a:pt x="4398" y="516"/>
                    </a:lnTo>
                    <a:lnTo>
                      <a:pt x="4398" y="516"/>
                    </a:lnTo>
                    <a:lnTo>
                      <a:pt x="4398" y="516"/>
                    </a:lnTo>
                    <a:lnTo>
                      <a:pt x="4398" y="516"/>
                    </a:lnTo>
                    <a:lnTo>
                      <a:pt x="4398" y="516"/>
                    </a:lnTo>
                    <a:lnTo>
                      <a:pt x="4398" y="516"/>
                    </a:lnTo>
                    <a:lnTo>
                      <a:pt x="4398" y="516"/>
                    </a:lnTo>
                    <a:lnTo>
                      <a:pt x="4398" y="516"/>
                    </a:lnTo>
                    <a:lnTo>
                      <a:pt x="4398" y="516"/>
                    </a:lnTo>
                    <a:lnTo>
                      <a:pt x="4398" y="516"/>
                    </a:lnTo>
                    <a:lnTo>
                      <a:pt x="4398" y="516"/>
                    </a:lnTo>
                    <a:lnTo>
                      <a:pt x="4398" y="516"/>
                    </a:lnTo>
                    <a:lnTo>
                      <a:pt x="4398" y="516"/>
                    </a:lnTo>
                    <a:lnTo>
                      <a:pt x="4398" y="516"/>
                    </a:lnTo>
                    <a:lnTo>
                      <a:pt x="4398" y="516"/>
                    </a:lnTo>
                    <a:lnTo>
                      <a:pt x="4398" y="516"/>
                    </a:lnTo>
                    <a:lnTo>
                      <a:pt x="4398" y="516"/>
                    </a:lnTo>
                    <a:lnTo>
                      <a:pt x="4398" y="516"/>
                    </a:lnTo>
                    <a:lnTo>
                      <a:pt x="4398" y="516"/>
                    </a:lnTo>
                    <a:lnTo>
                      <a:pt x="4398" y="516"/>
                    </a:lnTo>
                    <a:lnTo>
                      <a:pt x="4416" y="498"/>
                    </a:lnTo>
                    <a:lnTo>
                      <a:pt x="4416" y="498"/>
                    </a:lnTo>
                    <a:lnTo>
                      <a:pt x="4416" y="498"/>
                    </a:lnTo>
                    <a:lnTo>
                      <a:pt x="4416" y="498"/>
                    </a:lnTo>
                    <a:lnTo>
                      <a:pt x="4416" y="498"/>
                    </a:lnTo>
                    <a:lnTo>
                      <a:pt x="4416" y="498"/>
                    </a:lnTo>
                    <a:lnTo>
                      <a:pt x="4416" y="498"/>
                    </a:lnTo>
                    <a:lnTo>
                      <a:pt x="4416" y="498"/>
                    </a:lnTo>
                    <a:lnTo>
                      <a:pt x="4416" y="492"/>
                    </a:lnTo>
                    <a:lnTo>
                      <a:pt x="4416" y="492"/>
                    </a:lnTo>
                    <a:lnTo>
                      <a:pt x="4416" y="492"/>
                    </a:lnTo>
                    <a:lnTo>
                      <a:pt x="4416" y="492"/>
                    </a:lnTo>
                    <a:lnTo>
                      <a:pt x="4422" y="492"/>
                    </a:lnTo>
                    <a:lnTo>
                      <a:pt x="4422" y="492"/>
                    </a:lnTo>
                    <a:lnTo>
                      <a:pt x="4422" y="492"/>
                    </a:lnTo>
                    <a:lnTo>
                      <a:pt x="4422" y="492"/>
                    </a:lnTo>
                    <a:lnTo>
                      <a:pt x="4422" y="492"/>
                    </a:lnTo>
                    <a:lnTo>
                      <a:pt x="4422" y="492"/>
                    </a:lnTo>
                    <a:lnTo>
                      <a:pt x="4422" y="492"/>
                    </a:lnTo>
                    <a:lnTo>
                      <a:pt x="4422" y="492"/>
                    </a:lnTo>
                    <a:lnTo>
                      <a:pt x="4422" y="492"/>
                    </a:lnTo>
                    <a:lnTo>
                      <a:pt x="4422" y="486"/>
                    </a:lnTo>
                    <a:lnTo>
                      <a:pt x="4422" y="486"/>
                    </a:lnTo>
                    <a:lnTo>
                      <a:pt x="4422" y="486"/>
                    </a:lnTo>
                    <a:lnTo>
                      <a:pt x="4422" y="486"/>
                    </a:lnTo>
                    <a:lnTo>
                      <a:pt x="4422" y="486"/>
                    </a:lnTo>
                    <a:lnTo>
                      <a:pt x="4422" y="486"/>
                    </a:lnTo>
                    <a:lnTo>
                      <a:pt x="4422" y="486"/>
                    </a:lnTo>
                    <a:lnTo>
                      <a:pt x="4422" y="486"/>
                    </a:lnTo>
                    <a:lnTo>
                      <a:pt x="4422" y="486"/>
                    </a:lnTo>
                    <a:lnTo>
                      <a:pt x="4422" y="486"/>
                    </a:lnTo>
                    <a:lnTo>
                      <a:pt x="4422" y="486"/>
                    </a:lnTo>
                    <a:lnTo>
                      <a:pt x="4422" y="486"/>
                    </a:lnTo>
                    <a:lnTo>
                      <a:pt x="4422" y="480"/>
                    </a:lnTo>
                    <a:lnTo>
                      <a:pt x="4422" y="480"/>
                    </a:lnTo>
                    <a:lnTo>
                      <a:pt x="4422" y="480"/>
                    </a:lnTo>
                    <a:lnTo>
                      <a:pt x="4422" y="480"/>
                    </a:lnTo>
                    <a:lnTo>
                      <a:pt x="4422" y="480"/>
                    </a:lnTo>
                    <a:lnTo>
                      <a:pt x="4422" y="480"/>
                    </a:lnTo>
                    <a:lnTo>
                      <a:pt x="4422" y="480"/>
                    </a:lnTo>
                    <a:lnTo>
                      <a:pt x="4422" y="480"/>
                    </a:lnTo>
                    <a:lnTo>
                      <a:pt x="4422" y="480"/>
                    </a:lnTo>
                    <a:lnTo>
                      <a:pt x="4422" y="480"/>
                    </a:lnTo>
                    <a:lnTo>
                      <a:pt x="4422" y="480"/>
                    </a:lnTo>
                    <a:lnTo>
                      <a:pt x="4422" y="474"/>
                    </a:lnTo>
                    <a:lnTo>
                      <a:pt x="4422" y="474"/>
                    </a:lnTo>
                    <a:lnTo>
                      <a:pt x="4428" y="474"/>
                    </a:lnTo>
                    <a:lnTo>
                      <a:pt x="4428" y="474"/>
                    </a:lnTo>
                    <a:lnTo>
                      <a:pt x="4428" y="474"/>
                    </a:lnTo>
                    <a:lnTo>
                      <a:pt x="4428" y="474"/>
                    </a:lnTo>
                    <a:lnTo>
                      <a:pt x="4428" y="474"/>
                    </a:lnTo>
                    <a:lnTo>
                      <a:pt x="4428" y="474"/>
                    </a:lnTo>
                    <a:lnTo>
                      <a:pt x="4428" y="474"/>
                    </a:lnTo>
                    <a:lnTo>
                      <a:pt x="4428" y="474"/>
                    </a:lnTo>
                    <a:lnTo>
                      <a:pt x="4428" y="474"/>
                    </a:lnTo>
                    <a:lnTo>
                      <a:pt x="4428" y="474"/>
                    </a:lnTo>
                    <a:lnTo>
                      <a:pt x="4428" y="468"/>
                    </a:lnTo>
                    <a:lnTo>
                      <a:pt x="4428" y="468"/>
                    </a:lnTo>
                    <a:lnTo>
                      <a:pt x="4428" y="468"/>
                    </a:lnTo>
                    <a:lnTo>
                      <a:pt x="4428" y="468"/>
                    </a:lnTo>
                    <a:lnTo>
                      <a:pt x="4428" y="468"/>
                    </a:lnTo>
                    <a:lnTo>
                      <a:pt x="4428" y="468"/>
                    </a:lnTo>
                    <a:lnTo>
                      <a:pt x="4428" y="468"/>
                    </a:lnTo>
                    <a:lnTo>
                      <a:pt x="4428" y="468"/>
                    </a:lnTo>
                    <a:lnTo>
                      <a:pt x="4428" y="468"/>
                    </a:lnTo>
                    <a:lnTo>
                      <a:pt x="4428" y="468"/>
                    </a:lnTo>
                    <a:lnTo>
                      <a:pt x="4428" y="468"/>
                    </a:lnTo>
                    <a:lnTo>
                      <a:pt x="4428" y="462"/>
                    </a:lnTo>
                    <a:lnTo>
                      <a:pt x="4428" y="462"/>
                    </a:lnTo>
                    <a:lnTo>
                      <a:pt x="4428" y="462"/>
                    </a:lnTo>
                    <a:lnTo>
                      <a:pt x="4428" y="462"/>
                    </a:lnTo>
                    <a:lnTo>
                      <a:pt x="4428" y="462"/>
                    </a:lnTo>
                    <a:lnTo>
                      <a:pt x="4428" y="462"/>
                    </a:lnTo>
                    <a:lnTo>
                      <a:pt x="4428" y="462"/>
                    </a:lnTo>
                    <a:lnTo>
                      <a:pt x="4428" y="462"/>
                    </a:lnTo>
                    <a:lnTo>
                      <a:pt x="4428" y="462"/>
                    </a:lnTo>
                    <a:lnTo>
                      <a:pt x="4428" y="462"/>
                    </a:lnTo>
                    <a:lnTo>
                      <a:pt x="4428" y="462"/>
                    </a:lnTo>
                    <a:lnTo>
                      <a:pt x="4428" y="462"/>
                    </a:lnTo>
                    <a:lnTo>
                      <a:pt x="4428" y="462"/>
                    </a:lnTo>
                    <a:lnTo>
                      <a:pt x="4434" y="462"/>
                    </a:lnTo>
                    <a:lnTo>
                      <a:pt x="4434" y="456"/>
                    </a:lnTo>
                    <a:lnTo>
                      <a:pt x="4434" y="456"/>
                    </a:lnTo>
                    <a:lnTo>
                      <a:pt x="4434" y="456"/>
                    </a:lnTo>
                    <a:lnTo>
                      <a:pt x="4434" y="456"/>
                    </a:lnTo>
                    <a:lnTo>
                      <a:pt x="4434" y="456"/>
                    </a:lnTo>
                    <a:lnTo>
                      <a:pt x="4434" y="456"/>
                    </a:lnTo>
                    <a:lnTo>
                      <a:pt x="4434" y="456"/>
                    </a:lnTo>
                    <a:lnTo>
                      <a:pt x="4434" y="456"/>
                    </a:lnTo>
                    <a:lnTo>
                      <a:pt x="4434" y="456"/>
                    </a:lnTo>
                    <a:lnTo>
                      <a:pt x="4434" y="456"/>
                    </a:lnTo>
                    <a:lnTo>
                      <a:pt x="4434" y="456"/>
                    </a:lnTo>
                    <a:lnTo>
                      <a:pt x="4434" y="456"/>
                    </a:lnTo>
                    <a:lnTo>
                      <a:pt x="4434" y="456"/>
                    </a:lnTo>
                    <a:lnTo>
                      <a:pt x="4434" y="456"/>
                    </a:lnTo>
                    <a:lnTo>
                      <a:pt x="4434" y="456"/>
                    </a:lnTo>
                    <a:lnTo>
                      <a:pt x="4434" y="456"/>
                    </a:lnTo>
                    <a:lnTo>
                      <a:pt x="4434" y="456"/>
                    </a:lnTo>
                    <a:lnTo>
                      <a:pt x="4434" y="456"/>
                    </a:lnTo>
                    <a:lnTo>
                      <a:pt x="4434" y="456"/>
                    </a:lnTo>
                    <a:lnTo>
                      <a:pt x="4434" y="456"/>
                    </a:lnTo>
                    <a:lnTo>
                      <a:pt x="4434" y="456"/>
                    </a:lnTo>
                    <a:lnTo>
                      <a:pt x="4434" y="456"/>
                    </a:lnTo>
                    <a:lnTo>
                      <a:pt x="4434" y="456"/>
                    </a:lnTo>
                    <a:lnTo>
                      <a:pt x="4434" y="456"/>
                    </a:lnTo>
                    <a:lnTo>
                      <a:pt x="4434" y="456"/>
                    </a:lnTo>
                    <a:lnTo>
                      <a:pt x="4434" y="456"/>
                    </a:lnTo>
                    <a:lnTo>
                      <a:pt x="4434" y="456"/>
                    </a:lnTo>
                    <a:lnTo>
                      <a:pt x="4434" y="456"/>
                    </a:lnTo>
                    <a:lnTo>
                      <a:pt x="4434" y="456"/>
                    </a:lnTo>
                    <a:lnTo>
                      <a:pt x="4434" y="456"/>
                    </a:lnTo>
                    <a:lnTo>
                      <a:pt x="4434" y="456"/>
                    </a:lnTo>
                    <a:lnTo>
                      <a:pt x="4434" y="456"/>
                    </a:lnTo>
                    <a:lnTo>
                      <a:pt x="4440" y="456"/>
                    </a:lnTo>
                    <a:lnTo>
                      <a:pt x="4440" y="456"/>
                    </a:lnTo>
                    <a:lnTo>
                      <a:pt x="4440" y="456"/>
                    </a:lnTo>
                    <a:lnTo>
                      <a:pt x="4440" y="456"/>
                    </a:lnTo>
                    <a:lnTo>
                      <a:pt x="4440" y="456"/>
                    </a:lnTo>
                    <a:lnTo>
                      <a:pt x="4440" y="456"/>
                    </a:lnTo>
                    <a:lnTo>
                      <a:pt x="4440" y="456"/>
                    </a:lnTo>
                    <a:lnTo>
                      <a:pt x="4440" y="456"/>
                    </a:lnTo>
                    <a:lnTo>
                      <a:pt x="4440" y="456"/>
                    </a:lnTo>
                    <a:lnTo>
                      <a:pt x="4440" y="456"/>
                    </a:lnTo>
                    <a:lnTo>
                      <a:pt x="4440" y="456"/>
                    </a:lnTo>
                    <a:lnTo>
                      <a:pt x="4440" y="456"/>
                    </a:lnTo>
                    <a:lnTo>
                      <a:pt x="4440" y="456"/>
                    </a:lnTo>
                    <a:lnTo>
                      <a:pt x="4440" y="456"/>
                    </a:lnTo>
                    <a:lnTo>
                      <a:pt x="4440" y="456"/>
                    </a:lnTo>
                    <a:lnTo>
                      <a:pt x="4440" y="456"/>
                    </a:lnTo>
                    <a:lnTo>
                      <a:pt x="4440" y="456"/>
                    </a:lnTo>
                    <a:lnTo>
                      <a:pt x="4440" y="456"/>
                    </a:lnTo>
                    <a:lnTo>
                      <a:pt x="4440" y="456"/>
                    </a:lnTo>
                    <a:lnTo>
                      <a:pt x="4440" y="456"/>
                    </a:lnTo>
                    <a:lnTo>
                      <a:pt x="4440" y="456"/>
                    </a:lnTo>
                    <a:lnTo>
                      <a:pt x="4440" y="456"/>
                    </a:lnTo>
                    <a:lnTo>
                      <a:pt x="4440" y="456"/>
                    </a:lnTo>
                    <a:lnTo>
                      <a:pt x="4440" y="456"/>
                    </a:lnTo>
                    <a:lnTo>
                      <a:pt x="4440" y="456"/>
                    </a:lnTo>
                    <a:lnTo>
                      <a:pt x="4440" y="456"/>
                    </a:lnTo>
                    <a:lnTo>
                      <a:pt x="4440" y="456"/>
                    </a:lnTo>
                    <a:lnTo>
                      <a:pt x="4440" y="456"/>
                    </a:lnTo>
                    <a:lnTo>
                      <a:pt x="4440" y="456"/>
                    </a:lnTo>
                    <a:lnTo>
                      <a:pt x="4440" y="456"/>
                    </a:lnTo>
                    <a:lnTo>
                      <a:pt x="4440" y="456"/>
                    </a:lnTo>
                    <a:lnTo>
                      <a:pt x="4440" y="456"/>
                    </a:lnTo>
                    <a:lnTo>
                      <a:pt x="4446" y="456"/>
                    </a:lnTo>
                    <a:lnTo>
                      <a:pt x="4446" y="462"/>
                    </a:lnTo>
                    <a:lnTo>
                      <a:pt x="4446" y="462"/>
                    </a:lnTo>
                    <a:lnTo>
                      <a:pt x="4446" y="462"/>
                    </a:lnTo>
                    <a:lnTo>
                      <a:pt x="4446" y="462"/>
                    </a:lnTo>
                    <a:lnTo>
                      <a:pt x="4446" y="462"/>
                    </a:lnTo>
                    <a:lnTo>
                      <a:pt x="4446" y="462"/>
                    </a:lnTo>
                    <a:lnTo>
                      <a:pt x="4446" y="462"/>
                    </a:lnTo>
                    <a:lnTo>
                      <a:pt x="4446" y="462"/>
                    </a:lnTo>
                    <a:lnTo>
                      <a:pt x="4446" y="462"/>
                    </a:lnTo>
                    <a:lnTo>
                      <a:pt x="4446" y="462"/>
                    </a:lnTo>
                    <a:lnTo>
                      <a:pt x="4446" y="462"/>
                    </a:lnTo>
                    <a:lnTo>
                      <a:pt x="4446" y="462"/>
                    </a:lnTo>
                    <a:lnTo>
                      <a:pt x="4446" y="462"/>
                    </a:lnTo>
                    <a:lnTo>
                      <a:pt x="4446" y="462"/>
                    </a:lnTo>
                    <a:lnTo>
                      <a:pt x="4446" y="468"/>
                    </a:lnTo>
                    <a:lnTo>
                      <a:pt x="4446" y="468"/>
                    </a:lnTo>
                    <a:lnTo>
                      <a:pt x="4446" y="468"/>
                    </a:lnTo>
                    <a:lnTo>
                      <a:pt x="4446" y="468"/>
                    </a:lnTo>
                    <a:lnTo>
                      <a:pt x="4446" y="468"/>
                    </a:lnTo>
                    <a:lnTo>
                      <a:pt x="4446" y="468"/>
                    </a:lnTo>
                    <a:lnTo>
                      <a:pt x="4446" y="468"/>
                    </a:lnTo>
                    <a:lnTo>
                      <a:pt x="4446" y="468"/>
                    </a:lnTo>
                    <a:lnTo>
                      <a:pt x="4446" y="468"/>
                    </a:lnTo>
                    <a:lnTo>
                      <a:pt x="4446" y="468"/>
                    </a:lnTo>
                    <a:lnTo>
                      <a:pt x="4446" y="468"/>
                    </a:lnTo>
                    <a:lnTo>
                      <a:pt x="4446" y="474"/>
                    </a:lnTo>
                    <a:lnTo>
                      <a:pt x="4446" y="474"/>
                    </a:lnTo>
                    <a:lnTo>
                      <a:pt x="4446" y="474"/>
                    </a:lnTo>
                    <a:lnTo>
                      <a:pt x="4446" y="474"/>
                    </a:lnTo>
                    <a:lnTo>
                      <a:pt x="4446" y="474"/>
                    </a:lnTo>
                    <a:lnTo>
                      <a:pt x="4446" y="474"/>
                    </a:lnTo>
                    <a:lnTo>
                      <a:pt x="4446" y="474"/>
                    </a:lnTo>
                    <a:lnTo>
                      <a:pt x="4446" y="474"/>
                    </a:lnTo>
                    <a:lnTo>
                      <a:pt x="4452" y="474"/>
                    </a:lnTo>
                    <a:lnTo>
                      <a:pt x="4452" y="474"/>
                    </a:lnTo>
                    <a:lnTo>
                      <a:pt x="4452" y="474"/>
                    </a:lnTo>
                    <a:lnTo>
                      <a:pt x="4452" y="480"/>
                    </a:lnTo>
                    <a:lnTo>
                      <a:pt x="4452" y="480"/>
                    </a:lnTo>
                    <a:lnTo>
                      <a:pt x="4452" y="480"/>
                    </a:lnTo>
                    <a:lnTo>
                      <a:pt x="4452" y="480"/>
                    </a:lnTo>
                    <a:lnTo>
                      <a:pt x="4452" y="480"/>
                    </a:lnTo>
                    <a:lnTo>
                      <a:pt x="4452" y="480"/>
                    </a:lnTo>
                    <a:lnTo>
                      <a:pt x="4452" y="480"/>
                    </a:lnTo>
                    <a:lnTo>
                      <a:pt x="4452" y="480"/>
                    </a:lnTo>
                    <a:lnTo>
                      <a:pt x="4452" y="480"/>
                    </a:lnTo>
                    <a:lnTo>
                      <a:pt x="4452" y="480"/>
                    </a:lnTo>
                    <a:lnTo>
                      <a:pt x="4452" y="480"/>
                    </a:lnTo>
                    <a:lnTo>
                      <a:pt x="4452" y="486"/>
                    </a:lnTo>
                    <a:lnTo>
                      <a:pt x="4452" y="486"/>
                    </a:lnTo>
                    <a:lnTo>
                      <a:pt x="4452" y="486"/>
                    </a:lnTo>
                    <a:lnTo>
                      <a:pt x="4452" y="486"/>
                    </a:lnTo>
                    <a:lnTo>
                      <a:pt x="4452" y="486"/>
                    </a:lnTo>
                    <a:lnTo>
                      <a:pt x="4452" y="486"/>
                    </a:lnTo>
                    <a:lnTo>
                      <a:pt x="4452" y="486"/>
                    </a:lnTo>
                    <a:lnTo>
                      <a:pt x="4452" y="486"/>
                    </a:lnTo>
                    <a:lnTo>
                      <a:pt x="4452" y="486"/>
                    </a:lnTo>
                    <a:lnTo>
                      <a:pt x="4452" y="486"/>
                    </a:lnTo>
                    <a:lnTo>
                      <a:pt x="4470" y="516"/>
                    </a:lnTo>
                    <a:lnTo>
                      <a:pt x="4470" y="516"/>
                    </a:lnTo>
                    <a:lnTo>
                      <a:pt x="4470" y="516"/>
                    </a:lnTo>
                    <a:lnTo>
                      <a:pt x="4470" y="516"/>
                    </a:lnTo>
                    <a:lnTo>
                      <a:pt x="4470" y="516"/>
                    </a:lnTo>
                    <a:lnTo>
                      <a:pt x="4470" y="516"/>
                    </a:lnTo>
                    <a:lnTo>
                      <a:pt x="4470" y="516"/>
                    </a:lnTo>
                    <a:lnTo>
                      <a:pt x="4470" y="516"/>
                    </a:lnTo>
                    <a:lnTo>
                      <a:pt x="4470" y="516"/>
                    </a:lnTo>
                    <a:lnTo>
                      <a:pt x="4470" y="516"/>
                    </a:lnTo>
                    <a:lnTo>
                      <a:pt x="4470" y="516"/>
                    </a:lnTo>
                    <a:lnTo>
                      <a:pt x="4470" y="516"/>
                    </a:lnTo>
                    <a:lnTo>
                      <a:pt x="4470" y="516"/>
                    </a:lnTo>
                    <a:lnTo>
                      <a:pt x="4470" y="516"/>
                    </a:lnTo>
                    <a:lnTo>
                      <a:pt x="4470" y="516"/>
                    </a:lnTo>
                    <a:lnTo>
                      <a:pt x="4470" y="516"/>
                    </a:lnTo>
                    <a:lnTo>
                      <a:pt x="4470" y="516"/>
                    </a:lnTo>
                    <a:lnTo>
                      <a:pt x="4476" y="516"/>
                    </a:lnTo>
                    <a:lnTo>
                      <a:pt x="4476" y="516"/>
                    </a:lnTo>
                    <a:lnTo>
                      <a:pt x="4476" y="516"/>
                    </a:lnTo>
                    <a:lnTo>
                      <a:pt x="4476" y="516"/>
                    </a:lnTo>
                    <a:lnTo>
                      <a:pt x="4476" y="516"/>
                    </a:lnTo>
                    <a:lnTo>
                      <a:pt x="4476" y="516"/>
                    </a:lnTo>
                    <a:lnTo>
                      <a:pt x="4476" y="516"/>
                    </a:lnTo>
                    <a:lnTo>
                      <a:pt x="4476" y="516"/>
                    </a:lnTo>
                    <a:lnTo>
                      <a:pt x="4476" y="516"/>
                    </a:lnTo>
                    <a:lnTo>
                      <a:pt x="4494" y="498"/>
                    </a:lnTo>
                    <a:lnTo>
                      <a:pt x="4494" y="498"/>
                    </a:lnTo>
                    <a:lnTo>
                      <a:pt x="4494" y="498"/>
                    </a:lnTo>
                    <a:lnTo>
                      <a:pt x="4494" y="498"/>
                    </a:lnTo>
                    <a:lnTo>
                      <a:pt x="4494" y="492"/>
                    </a:lnTo>
                    <a:lnTo>
                      <a:pt x="4494" y="492"/>
                    </a:lnTo>
                    <a:lnTo>
                      <a:pt x="4494" y="492"/>
                    </a:lnTo>
                    <a:lnTo>
                      <a:pt x="4494" y="492"/>
                    </a:lnTo>
                    <a:lnTo>
                      <a:pt x="4494" y="492"/>
                    </a:lnTo>
                    <a:lnTo>
                      <a:pt x="4494" y="492"/>
                    </a:lnTo>
                    <a:lnTo>
                      <a:pt x="4494" y="492"/>
                    </a:lnTo>
                    <a:lnTo>
                      <a:pt x="4494" y="492"/>
                    </a:lnTo>
                    <a:lnTo>
                      <a:pt x="4494" y="492"/>
                    </a:lnTo>
                    <a:lnTo>
                      <a:pt x="4494" y="492"/>
                    </a:lnTo>
                    <a:lnTo>
                      <a:pt x="4494" y="492"/>
                    </a:lnTo>
                    <a:lnTo>
                      <a:pt x="4494" y="492"/>
                    </a:lnTo>
                    <a:lnTo>
                      <a:pt x="4494" y="492"/>
                    </a:lnTo>
                    <a:lnTo>
                      <a:pt x="4494" y="492"/>
                    </a:lnTo>
                    <a:lnTo>
                      <a:pt x="4494" y="486"/>
                    </a:lnTo>
                    <a:lnTo>
                      <a:pt x="4494" y="486"/>
                    </a:lnTo>
                    <a:lnTo>
                      <a:pt x="4494" y="486"/>
                    </a:lnTo>
                    <a:lnTo>
                      <a:pt x="4494" y="486"/>
                    </a:lnTo>
                    <a:lnTo>
                      <a:pt x="4494" y="486"/>
                    </a:lnTo>
                    <a:lnTo>
                      <a:pt x="4494" y="486"/>
                    </a:lnTo>
                    <a:lnTo>
                      <a:pt x="4494" y="486"/>
                    </a:lnTo>
                    <a:lnTo>
                      <a:pt x="4494" y="486"/>
                    </a:lnTo>
                    <a:lnTo>
                      <a:pt x="4494" y="486"/>
                    </a:lnTo>
                    <a:lnTo>
                      <a:pt x="4494" y="486"/>
                    </a:lnTo>
                    <a:lnTo>
                      <a:pt x="4494" y="486"/>
                    </a:lnTo>
                    <a:lnTo>
                      <a:pt x="4494" y="486"/>
                    </a:lnTo>
                    <a:lnTo>
                      <a:pt x="4494" y="480"/>
                    </a:lnTo>
                    <a:lnTo>
                      <a:pt x="4494" y="480"/>
                    </a:lnTo>
                    <a:lnTo>
                      <a:pt x="4500" y="480"/>
                    </a:lnTo>
                    <a:lnTo>
                      <a:pt x="4500" y="480"/>
                    </a:lnTo>
                    <a:lnTo>
                      <a:pt x="4500" y="480"/>
                    </a:lnTo>
                    <a:lnTo>
                      <a:pt x="4500" y="480"/>
                    </a:lnTo>
                    <a:lnTo>
                      <a:pt x="4500" y="480"/>
                    </a:lnTo>
                    <a:lnTo>
                      <a:pt x="4500" y="480"/>
                    </a:lnTo>
                    <a:lnTo>
                      <a:pt x="4500" y="480"/>
                    </a:lnTo>
                    <a:lnTo>
                      <a:pt x="4500" y="480"/>
                    </a:lnTo>
                    <a:lnTo>
                      <a:pt x="4500" y="480"/>
                    </a:lnTo>
                    <a:lnTo>
                      <a:pt x="4500" y="474"/>
                    </a:lnTo>
                    <a:lnTo>
                      <a:pt x="4500" y="474"/>
                    </a:lnTo>
                    <a:lnTo>
                      <a:pt x="4500" y="474"/>
                    </a:lnTo>
                    <a:lnTo>
                      <a:pt x="4500" y="474"/>
                    </a:lnTo>
                    <a:lnTo>
                      <a:pt x="4500" y="474"/>
                    </a:lnTo>
                    <a:lnTo>
                      <a:pt x="4500" y="474"/>
                    </a:lnTo>
                    <a:lnTo>
                      <a:pt x="4500" y="474"/>
                    </a:lnTo>
                    <a:lnTo>
                      <a:pt x="4500" y="474"/>
                    </a:lnTo>
                    <a:lnTo>
                      <a:pt x="4500" y="474"/>
                    </a:lnTo>
                    <a:lnTo>
                      <a:pt x="4500" y="474"/>
                    </a:lnTo>
                    <a:lnTo>
                      <a:pt x="4500" y="474"/>
                    </a:lnTo>
                    <a:lnTo>
                      <a:pt x="4500" y="474"/>
                    </a:lnTo>
                    <a:lnTo>
                      <a:pt x="4500" y="468"/>
                    </a:lnTo>
                    <a:lnTo>
                      <a:pt x="4500" y="468"/>
                    </a:lnTo>
                    <a:lnTo>
                      <a:pt x="4500" y="468"/>
                    </a:lnTo>
                    <a:lnTo>
                      <a:pt x="4500" y="468"/>
                    </a:lnTo>
                    <a:lnTo>
                      <a:pt x="4500" y="468"/>
                    </a:lnTo>
                    <a:lnTo>
                      <a:pt x="4500" y="468"/>
                    </a:lnTo>
                    <a:lnTo>
                      <a:pt x="4500" y="468"/>
                    </a:lnTo>
                    <a:lnTo>
                      <a:pt x="4500" y="468"/>
                    </a:lnTo>
                    <a:lnTo>
                      <a:pt x="4500" y="468"/>
                    </a:lnTo>
                    <a:lnTo>
                      <a:pt x="4500" y="468"/>
                    </a:lnTo>
                    <a:lnTo>
                      <a:pt x="4500" y="462"/>
                    </a:lnTo>
                    <a:lnTo>
                      <a:pt x="4500" y="462"/>
                    </a:lnTo>
                    <a:lnTo>
                      <a:pt x="4500" y="462"/>
                    </a:lnTo>
                    <a:lnTo>
                      <a:pt x="4500" y="462"/>
                    </a:lnTo>
                    <a:lnTo>
                      <a:pt x="4506" y="462"/>
                    </a:lnTo>
                    <a:lnTo>
                      <a:pt x="4506" y="462"/>
                    </a:lnTo>
                    <a:lnTo>
                      <a:pt x="4506" y="462"/>
                    </a:lnTo>
                    <a:lnTo>
                      <a:pt x="4506" y="462"/>
                    </a:lnTo>
                    <a:lnTo>
                      <a:pt x="4506" y="462"/>
                    </a:lnTo>
                    <a:lnTo>
                      <a:pt x="4506" y="462"/>
                    </a:lnTo>
                    <a:lnTo>
                      <a:pt x="4506" y="462"/>
                    </a:lnTo>
                    <a:lnTo>
                      <a:pt x="4506" y="462"/>
                    </a:lnTo>
                    <a:lnTo>
                      <a:pt x="4506" y="462"/>
                    </a:lnTo>
                    <a:lnTo>
                      <a:pt x="4506" y="456"/>
                    </a:lnTo>
                    <a:lnTo>
                      <a:pt x="4506" y="456"/>
                    </a:lnTo>
                    <a:lnTo>
                      <a:pt x="4506" y="456"/>
                    </a:lnTo>
                    <a:lnTo>
                      <a:pt x="4506" y="456"/>
                    </a:lnTo>
                    <a:lnTo>
                      <a:pt x="4506" y="456"/>
                    </a:lnTo>
                    <a:lnTo>
                      <a:pt x="4506" y="456"/>
                    </a:lnTo>
                    <a:lnTo>
                      <a:pt x="4506" y="456"/>
                    </a:lnTo>
                    <a:lnTo>
                      <a:pt x="4506" y="456"/>
                    </a:lnTo>
                    <a:lnTo>
                      <a:pt x="4506" y="456"/>
                    </a:lnTo>
                    <a:lnTo>
                      <a:pt x="4506" y="456"/>
                    </a:lnTo>
                    <a:lnTo>
                      <a:pt x="4506" y="456"/>
                    </a:lnTo>
                    <a:lnTo>
                      <a:pt x="4506" y="456"/>
                    </a:lnTo>
                    <a:lnTo>
                      <a:pt x="4506" y="456"/>
                    </a:lnTo>
                    <a:lnTo>
                      <a:pt x="4506" y="456"/>
                    </a:lnTo>
                    <a:lnTo>
                      <a:pt x="4506" y="456"/>
                    </a:lnTo>
                    <a:lnTo>
                      <a:pt x="4506" y="456"/>
                    </a:lnTo>
                    <a:lnTo>
                      <a:pt x="4506" y="456"/>
                    </a:lnTo>
                    <a:lnTo>
                      <a:pt x="4506" y="456"/>
                    </a:lnTo>
                    <a:lnTo>
                      <a:pt x="4506" y="450"/>
                    </a:lnTo>
                    <a:lnTo>
                      <a:pt x="4506" y="450"/>
                    </a:lnTo>
                    <a:lnTo>
                      <a:pt x="4506" y="450"/>
                    </a:lnTo>
                    <a:lnTo>
                      <a:pt x="4506" y="450"/>
                    </a:lnTo>
                    <a:lnTo>
                      <a:pt x="4506" y="450"/>
                    </a:lnTo>
                    <a:lnTo>
                      <a:pt x="4506" y="450"/>
                    </a:lnTo>
                    <a:lnTo>
                      <a:pt x="4512" y="450"/>
                    </a:lnTo>
                    <a:lnTo>
                      <a:pt x="4512" y="450"/>
                    </a:lnTo>
                    <a:lnTo>
                      <a:pt x="4512" y="450"/>
                    </a:lnTo>
                    <a:lnTo>
                      <a:pt x="4512" y="450"/>
                    </a:lnTo>
                    <a:lnTo>
                      <a:pt x="4512" y="450"/>
                    </a:lnTo>
                    <a:lnTo>
                      <a:pt x="4512" y="450"/>
                    </a:lnTo>
                    <a:lnTo>
                      <a:pt x="4512" y="450"/>
                    </a:lnTo>
                    <a:lnTo>
                      <a:pt x="4512" y="450"/>
                    </a:lnTo>
                    <a:lnTo>
                      <a:pt x="4512" y="450"/>
                    </a:lnTo>
                    <a:lnTo>
                      <a:pt x="4512" y="450"/>
                    </a:lnTo>
                    <a:lnTo>
                      <a:pt x="4512" y="450"/>
                    </a:lnTo>
                    <a:lnTo>
                      <a:pt x="4512" y="450"/>
                    </a:lnTo>
                    <a:lnTo>
                      <a:pt x="4512" y="450"/>
                    </a:lnTo>
                    <a:lnTo>
                      <a:pt x="4512" y="450"/>
                    </a:lnTo>
                    <a:lnTo>
                      <a:pt x="4512" y="450"/>
                    </a:lnTo>
                    <a:lnTo>
                      <a:pt x="4512" y="450"/>
                    </a:lnTo>
                    <a:lnTo>
                      <a:pt x="4512" y="450"/>
                    </a:lnTo>
                    <a:lnTo>
                      <a:pt x="4512" y="450"/>
                    </a:lnTo>
                    <a:lnTo>
                      <a:pt x="4512" y="450"/>
                    </a:lnTo>
                    <a:lnTo>
                      <a:pt x="4512" y="450"/>
                    </a:lnTo>
                    <a:lnTo>
                      <a:pt x="4512" y="450"/>
                    </a:lnTo>
                    <a:lnTo>
                      <a:pt x="4512" y="450"/>
                    </a:lnTo>
                    <a:lnTo>
                      <a:pt x="4512" y="450"/>
                    </a:lnTo>
                    <a:lnTo>
                      <a:pt x="4512" y="450"/>
                    </a:lnTo>
                    <a:lnTo>
                      <a:pt x="4512" y="450"/>
                    </a:lnTo>
                    <a:lnTo>
                      <a:pt x="4512" y="450"/>
                    </a:lnTo>
                    <a:lnTo>
                      <a:pt x="4512" y="450"/>
                    </a:lnTo>
                    <a:lnTo>
                      <a:pt x="4512" y="450"/>
                    </a:lnTo>
                    <a:lnTo>
                      <a:pt x="4512" y="450"/>
                    </a:lnTo>
                    <a:lnTo>
                      <a:pt x="4512" y="450"/>
                    </a:lnTo>
                    <a:lnTo>
                      <a:pt x="4512" y="450"/>
                    </a:lnTo>
                    <a:lnTo>
                      <a:pt x="4512" y="450"/>
                    </a:lnTo>
                    <a:lnTo>
                      <a:pt x="4518" y="450"/>
                    </a:lnTo>
                    <a:lnTo>
                      <a:pt x="4518" y="456"/>
                    </a:lnTo>
                    <a:lnTo>
                      <a:pt x="4518" y="456"/>
                    </a:lnTo>
                    <a:lnTo>
                      <a:pt x="4518" y="456"/>
                    </a:lnTo>
                    <a:lnTo>
                      <a:pt x="4518" y="456"/>
                    </a:lnTo>
                    <a:lnTo>
                      <a:pt x="4518" y="456"/>
                    </a:lnTo>
                    <a:lnTo>
                      <a:pt x="4518" y="456"/>
                    </a:lnTo>
                    <a:lnTo>
                      <a:pt x="4518" y="456"/>
                    </a:lnTo>
                    <a:lnTo>
                      <a:pt x="4518" y="456"/>
                    </a:lnTo>
                    <a:lnTo>
                      <a:pt x="4518" y="456"/>
                    </a:lnTo>
                    <a:lnTo>
                      <a:pt x="4518" y="456"/>
                    </a:lnTo>
                    <a:lnTo>
                      <a:pt x="4518" y="456"/>
                    </a:lnTo>
                    <a:lnTo>
                      <a:pt x="4518" y="456"/>
                    </a:lnTo>
                    <a:lnTo>
                      <a:pt x="4518" y="456"/>
                    </a:lnTo>
                    <a:lnTo>
                      <a:pt x="4518" y="456"/>
                    </a:lnTo>
                    <a:lnTo>
                      <a:pt x="4518" y="456"/>
                    </a:lnTo>
                    <a:lnTo>
                      <a:pt x="4518" y="456"/>
                    </a:lnTo>
                    <a:lnTo>
                      <a:pt x="4518" y="456"/>
                    </a:lnTo>
                    <a:lnTo>
                      <a:pt x="4518" y="456"/>
                    </a:lnTo>
                    <a:lnTo>
                      <a:pt x="4518" y="456"/>
                    </a:lnTo>
                    <a:lnTo>
                      <a:pt x="4518" y="462"/>
                    </a:lnTo>
                    <a:lnTo>
                      <a:pt x="4518" y="462"/>
                    </a:lnTo>
                    <a:lnTo>
                      <a:pt x="4518" y="462"/>
                    </a:lnTo>
                    <a:lnTo>
                      <a:pt x="4518" y="462"/>
                    </a:lnTo>
                    <a:lnTo>
                      <a:pt x="4518" y="462"/>
                    </a:lnTo>
                    <a:lnTo>
                      <a:pt x="4518" y="462"/>
                    </a:lnTo>
                    <a:lnTo>
                      <a:pt x="4518" y="462"/>
                    </a:lnTo>
                    <a:lnTo>
                      <a:pt x="4518" y="462"/>
                    </a:lnTo>
                    <a:lnTo>
                      <a:pt x="4518" y="462"/>
                    </a:lnTo>
                    <a:lnTo>
                      <a:pt x="4518" y="462"/>
                    </a:lnTo>
                    <a:lnTo>
                      <a:pt x="4518" y="462"/>
                    </a:lnTo>
                    <a:lnTo>
                      <a:pt x="4518" y="462"/>
                    </a:lnTo>
                    <a:lnTo>
                      <a:pt x="4518" y="468"/>
                    </a:lnTo>
                    <a:lnTo>
                      <a:pt x="4524" y="468"/>
                    </a:lnTo>
                    <a:lnTo>
                      <a:pt x="4524" y="468"/>
                    </a:lnTo>
                    <a:lnTo>
                      <a:pt x="4524" y="468"/>
                    </a:lnTo>
                    <a:lnTo>
                      <a:pt x="4524" y="468"/>
                    </a:lnTo>
                    <a:lnTo>
                      <a:pt x="4524" y="468"/>
                    </a:lnTo>
                    <a:lnTo>
                      <a:pt x="4524" y="468"/>
                    </a:lnTo>
                    <a:lnTo>
                      <a:pt x="4524" y="468"/>
                    </a:lnTo>
                    <a:lnTo>
                      <a:pt x="4524" y="468"/>
                    </a:lnTo>
                    <a:lnTo>
                      <a:pt x="4524" y="468"/>
                    </a:lnTo>
                    <a:lnTo>
                      <a:pt x="4524" y="474"/>
                    </a:lnTo>
                    <a:lnTo>
                      <a:pt x="4524" y="474"/>
                    </a:lnTo>
                    <a:lnTo>
                      <a:pt x="4524" y="474"/>
                    </a:lnTo>
                    <a:lnTo>
                      <a:pt x="4524" y="474"/>
                    </a:lnTo>
                    <a:lnTo>
                      <a:pt x="4524" y="474"/>
                    </a:lnTo>
                    <a:lnTo>
                      <a:pt x="4524" y="474"/>
                    </a:lnTo>
                    <a:lnTo>
                      <a:pt x="4524" y="474"/>
                    </a:lnTo>
                    <a:lnTo>
                      <a:pt x="4524" y="474"/>
                    </a:lnTo>
                    <a:lnTo>
                      <a:pt x="4524" y="474"/>
                    </a:lnTo>
                    <a:lnTo>
                      <a:pt x="4524" y="474"/>
                    </a:lnTo>
                    <a:lnTo>
                      <a:pt x="4524" y="474"/>
                    </a:lnTo>
                    <a:lnTo>
                      <a:pt x="4524" y="474"/>
                    </a:lnTo>
                    <a:lnTo>
                      <a:pt x="4524" y="480"/>
                    </a:lnTo>
                    <a:lnTo>
                      <a:pt x="4524" y="480"/>
                    </a:lnTo>
                    <a:lnTo>
                      <a:pt x="4524" y="480"/>
                    </a:lnTo>
                    <a:lnTo>
                      <a:pt x="4524" y="480"/>
                    </a:lnTo>
                    <a:lnTo>
                      <a:pt x="4524" y="480"/>
                    </a:lnTo>
                    <a:lnTo>
                      <a:pt x="4524" y="480"/>
                    </a:lnTo>
                    <a:lnTo>
                      <a:pt x="4524" y="480"/>
                    </a:lnTo>
                    <a:lnTo>
                      <a:pt x="4524" y="480"/>
                    </a:lnTo>
                    <a:lnTo>
                      <a:pt x="4524" y="480"/>
                    </a:lnTo>
                    <a:lnTo>
                      <a:pt x="4524" y="480"/>
                    </a:lnTo>
                    <a:lnTo>
                      <a:pt x="4524" y="480"/>
                    </a:lnTo>
                    <a:lnTo>
                      <a:pt x="4524" y="486"/>
                    </a:lnTo>
                    <a:lnTo>
                      <a:pt x="4524" y="486"/>
                    </a:lnTo>
                    <a:lnTo>
                      <a:pt x="4530" y="486"/>
                    </a:lnTo>
                    <a:lnTo>
                      <a:pt x="4530" y="486"/>
                    </a:lnTo>
                    <a:lnTo>
                      <a:pt x="4530" y="486"/>
                    </a:lnTo>
                    <a:lnTo>
                      <a:pt x="4530" y="486"/>
                    </a:lnTo>
                    <a:lnTo>
                      <a:pt x="4542" y="516"/>
                    </a:lnTo>
                    <a:lnTo>
                      <a:pt x="4542" y="516"/>
                    </a:lnTo>
                    <a:lnTo>
                      <a:pt x="4542" y="516"/>
                    </a:lnTo>
                    <a:lnTo>
                      <a:pt x="4542" y="516"/>
                    </a:lnTo>
                    <a:lnTo>
                      <a:pt x="4548" y="516"/>
                    </a:lnTo>
                    <a:lnTo>
                      <a:pt x="4548" y="516"/>
                    </a:lnTo>
                    <a:lnTo>
                      <a:pt x="4548" y="516"/>
                    </a:lnTo>
                    <a:lnTo>
                      <a:pt x="4548" y="516"/>
                    </a:lnTo>
                    <a:lnTo>
                      <a:pt x="4548" y="516"/>
                    </a:lnTo>
                    <a:lnTo>
                      <a:pt x="4548" y="516"/>
                    </a:lnTo>
                    <a:lnTo>
                      <a:pt x="4548" y="516"/>
                    </a:lnTo>
                    <a:lnTo>
                      <a:pt x="4548" y="516"/>
                    </a:lnTo>
                    <a:lnTo>
                      <a:pt x="4548" y="516"/>
                    </a:lnTo>
                    <a:lnTo>
                      <a:pt x="4548" y="516"/>
                    </a:lnTo>
                    <a:lnTo>
                      <a:pt x="4548" y="516"/>
                    </a:lnTo>
                    <a:lnTo>
                      <a:pt x="4548" y="516"/>
                    </a:lnTo>
                    <a:lnTo>
                      <a:pt x="4548" y="516"/>
                    </a:lnTo>
                    <a:lnTo>
                      <a:pt x="4548" y="516"/>
                    </a:lnTo>
                    <a:lnTo>
                      <a:pt x="4548" y="516"/>
                    </a:lnTo>
                    <a:lnTo>
                      <a:pt x="4548" y="516"/>
                    </a:lnTo>
                    <a:lnTo>
                      <a:pt x="4548" y="516"/>
                    </a:lnTo>
                    <a:lnTo>
                      <a:pt x="4548" y="516"/>
                    </a:lnTo>
                    <a:lnTo>
                      <a:pt x="4548" y="516"/>
                    </a:lnTo>
                    <a:lnTo>
                      <a:pt x="4548" y="516"/>
                    </a:lnTo>
                    <a:lnTo>
                      <a:pt x="4548" y="516"/>
                    </a:lnTo>
                    <a:lnTo>
                      <a:pt x="4548" y="516"/>
                    </a:lnTo>
                    <a:lnTo>
                      <a:pt x="4566" y="498"/>
                    </a:lnTo>
                    <a:lnTo>
                      <a:pt x="4566" y="498"/>
                    </a:lnTo>
                    <a:lnTo>
                      <a:pt x="4566" y="498"/>
                    </a:lnTo>
                    <a:lnTo>
                      <a:pt x="4566" y="492"/>
                    </a:lnTo>
                    <a:lnTo>
                      <a:pt x="4566" y="492"/>
                    </a:lnTo>
                    <a:lnTo>
                      <a:pt x="4566" y="492"/>
                    </a:lnTo>
                    <a:lnTo>
                      <a:pt x="4566" y="492"/>
                    </a:lnTo>
                    <a:lnTo>
                      <a:pt x="4566" y="492"/>
                    </a:lnTo>
                    <a:lnTo>
                      <a:pt x="4566" y="492"/>
                    </a:lnTo>
                    <a:lnTo>
                      <a:pt x="4566" y="492"/>
                    </a:lnTo>
                    <a:lnTo>
                      <a:pt x="4566" y="492"/>
                    </a:lnTo>
                    <a:lnTo>
                      <a:pt x="4566" y="492"/>
                    </a:lnTo>
                    <a:lnTo>
                      <a:pt x="4566" y="492"/>
                    </a:lnTo>
                    <a:lnTo>
                      <a:pt x="4566" y="492"/>
                    </a:lnTo>
                    <a:lnTo>
                      <a:pt x="4566" y="492"/>
                    </a:lnTo>
                    <a:lnTo>
                      <a:pt x="4566" y="492"/>
                    </a:lnTo>
                    <a:lnTo>
                      <a:pt x="4566" y="492"/>
                    </a:lnTo>
                    <a:lnTo>
                      <a:pt x="4566" y="492"/>
                    </a:lnTo>
                    <a:lnTo>
                      <a:pt x="4566" y="486"/>
                    </a:lnTo>
                    <a:lnTo>
                      <a:pt x="4572" y="486"/>
                    </a:lnTo>
                    <a:lnTo>
                      <a:pt x="4572" y="486"/>
                    </a:lnTo>
                    <a:lnTo>
                      <a:pt x="4572" y="486"/>
                    </a:lnTo>
                    <a:lnTo>
                      <a:pt x="4572" y="486"/>
                    </a:lnTo>
                    <a:lnTo>
                      <a:pt x="4572" y="486"/>
                    </a:lnTo>
                    <a:lnTo>
                      <a:pt x="4572" y="486"/>
                    </a:lnTo>
                    <a:lnTo>
                      <a:pt x="4572" y="486"/>
                    </a:lnTo>
                    <a:lnTo>
                      <a:pt x="4572" y="486"/>
                    </a:lnTo>
                    <a:lnTo>
                      <a:pt x="4572" y="486"/>
                    </a:lnTo>
                    <a:lnTo>
                      <a:pt x="4572" y="486"/>
                    </a:lnTo>
                    <a:lnTo>
                      <a:pt x="4572" y="486"/>
                    </a:lnTo>
                    <a:lnTo>
                      <a:pt x="4572" y="480"/>
                    </a:lnTo>
                    <a:lnTo>
                      <a:pt x="4572" y="480"/>
                    </a:lnTo>
                    <a:lnTo>
                      <a:pt x="4572" y="480"/>
                    </a:lnTo>
                    <a:lnTo>
                      <a:pt x="4572" y="480"/>
                    </a:lnTo>
                    <a:lnTo>
                      <a:pt x="4572" y="480"/>
                    </a:lnTo>
                    <a:lnTo>
                      <a:pt x="4572" y="480"/>
                    </a:lnTo>
                    <a:lnTo>
                      <a:pt x="4572" y="480"/>
                    </a:lnTo>
                    <a:lnTo>
                      <a:pt x="4572" y="480"/>
                    </a:lnTo>
                    <a:lnTo>
                      <a:pt x="4572" y="480"/>
                    </a:lnTo>
                    <a:lnTo>
                      <a:pt x="4572" y="480"/>
                    </a:lnTo>
                    <a:lnTo>
                      <a:pt x="4572" y="480"/>
                    </a:lnTo>
                    <a:lnTo>
                      <a:pt x="4572" y="474"/>
                    </a:lnTo>
                    <a:lnTo>
                      <a:pt x="4572" y="474"/>
                    </a:lnTo>
                    <a:lnTo>
                      <a:pt x="4572" y="474"/>
                    </a:lnTo>
                    <a:lnTo>
                      <a:pt x="4572" y="474"/>
                    </a:lnTo>
                    <a:lnTo>
                      <a:pt x="4572" y="474"/>
                    </a:lnTo>
                    <a:lnTo>
                      <a:pt x="4572" y="474"/>
                    </a:lnTo>
                    <a:lnTo>
                      <a:pt x="4572" y="474"/>
                    </a:lnTo>
                    <a:lnTo>
                      <a:pt x="4572" y="474"/>
                    </a:lnTo>
                    <a:lnTo>
                      <a:pt x="4572" y="474"/>
                    </a:lnTo>
                    <a:lnTo>
                      <a:pt x="4572" y="474"/>
                    </a:lnTo>
                    <a:lnTo>
                      <a:pt x="4572" y="474"/>
                    </a:lnTo>
                    <a:lnTo>
                      <a:pt x="4572" y="474"/>
                    </a:lnTo>
                    <a:lnTo>
                      <a:pt x="4572" y="474"/>
                    </a:lnTo>
                    <a:lnTo>
                      <a:pt x="4578" y="468"/>
                    </a:lnTo>
                    <a:lnTo>
                      <a:pt x="4578" y="468"/>
                    </a:lnTo>
                    <a:lnTo>
                      <a:pt x="4578" y="468"/>
                    </a:lnTo>
                    <a:lnTo>
                      <a:pt x="4578" y="468"/>
                    </a:lnTo>
                    <a:lnTo>
                      <a:pt x="4578" y="468"/>
                    </a:lnTo>
                    <a:lnTo>
                      <a:pt x="4578" y="468"/>
                    </a:lnTo>
                    <a:lnTo>
                      <a:pt x="4578" y="468"/>
                    </a:lnTo>
                    <a:lnTo>
                      <a:pt x="4578" y="468"/>
                    </a:lnTo>
                    <a:lnTo>
                      <a:pt x="4578" y="468"/>
                    </a:lnTo>
                    <a:lnTo>
                      <a:pt x="4578" y="468"/>
                    </a:lnTo>
                    <a:lnTo>
                      <a:pt x="4578" y="462"/>
                    </a:lnTo>
                    <a:lnTo>
                      <a:pt x="4578" y="462"/>
                    </a:lnTo>
                    <a:lnTo>
                      <a:pt x="4578" y="462"/>
                    </a:lnTo>
                    <a:lnTo>
                      <a:pt x="4578" y="462"/>
                    </a:lnTo>
                    <a:lnTo>
                      <a:pt x="4578" y="462"/>
                    </a:lnTo>
                    <a:lnTo>
                      <a:pt x="4578" y="462"/>
                    </a:lnTo>
                    <a:lnTo>
                      <a:pt x="4578" y="462"/>
                    </a:lnTo>
                    <a:lnTo>
                      <a:pt x="4578" y="462"/>
                    </a:lnTo>
                    <a:lnTo>
                      <a:pt x="4578" y="462"/>
                    </a:lnTo>
                    <a:lnTo>
                      <a:pt x="4578" y="462"/>
                    </a:lnTo>
                    <a:lnTo>
                      <a:pt x="4578" y="462"/>
                    </a:lnTo>
                    <a:lnTo>
                      <a:pt x="4578" y="462"/>
                    </a:lnTo>
                    <a:lnTo>
                      <a:pt x="4578" y="462"/>
                    </a:lnTo>
                    <a:lnTo>
                      <a:pt x="4578" y="456"/>
                    </a:lnTo>
                    <a:lnTo>
                      <a:pt x="4578" y="456"/>
                    </a:lnTo>
                    <a:lnTo>
                      <a:pt x="4578" y="456"/>
                    </a:lnTo>
                    <a:lnTo>
                      <a:pt x="4578" y="456"/>
                    </a:lnTo>
                    <a:lnTo>
                      <a:pt x="4578" y="456"/>
                    </a:lnTo>
                    <a:lnTo>
                      <a:pt x="4578" y="456"/>
                    </a:lnTo>
                    <a:lnTo>
                      <a:pt x="4578" y="456"/>
                    </a:lnTo>
                    <a:lnTo>
                      <a:pt x="4578" y="456"/>
                    </a:lnTo>
                    <a:lnTo>
                      <a:pt x="4578" y="456"/>
                    </a:lnTo>
                    <a:lnTo>
                      <a:pt x="4578" y="456"/>
                    </a:lnTo>
                    <a:lnTo>
                      <a:pt x="4584" y="456"/>
                    </a:lnTo>
                    <a:lnTo>
                      <a:pt x="4584" y="456"/>
                    </a:lnTo>
                    <a:lnTo>
                      <a:pt x="4584" y="456"/>
                    </a:lnTo>
                    <a:lnTo>
                      <a:pt x="4584" y="456"/>
                    </a:lnTo>
                    <a:lnTo>
                      <a:pt x="4584" y="456"/>
                    </a:lnTo>
                    <a:lnTo>
                      <a:pt x="4584" y="456"/>
                    </a:lnTo>
                    <a:lnTo>
                      <a:pt x="4584" y="456"/>
                    </a:lnTo>
                    <a:lnTo>
                      <a:pt x="4584" y="456"/>
                    </a:lnTo>
                    <a:lnTo>
                      <a:pt x="4584" y="456"/>
                    </a:lnTo>
                    <a:lnTo>
                      <a:pt x="4584" y="456"/>
                    </a:lnTo>
                    <a:lnTo>
                      <a:pt x="4584" y="456"/>
                    </a:lnTo>
                    <a:lnTo>
                      <a:pt x="4584" y="456"/>
                    </a:lnTo>
                    <a:lnTo>
                      <a:pt x="4584" y="450"/>
                    </a:lnTo>
                    <a:lnTo>
                      <a:pt x="4584" y="450"/>
                    </a:lnTo>
                    <a:lnTo>
                      <a:pt x="4584" y="450"/>
                    </a:lnTo>
                    <a:lnTo>
                      <a:pt x="4584" y="450"/>
                    </a:lnTo>
                    <a:lnTo>
                      <a:pt x="4584" y="450"/>
                    </a:lnTo>
                    <a:lnTo>
                      <a:pt x="4584" y="450"/>
                    </a:lnTo>
                    <a:lnTo>
                      <a:pt x="4584" y="450"/>
                    </a:lnTo>
                    <a:lnTo>
                      <a:pt x="4584" y="450"/>
                    </a:lnTo>
                    <a:lnTo>
                      <a:pt x="4584" y="450"/>
                    </a:lnTo>
                    <a:lnTo>
                      <a:pt x="4584" y="450"/>
                    </a:lnTo>
                    <a:lnTo>
                      <a:pt x="4584" y="450"/>
                    </a:lnTo>
                    <a:lnTo>
                      <a:pt x="4584" y="450"/>
                    </a:lnTo>
                    <a:lnTo>
                      <a:pt x="4584" y="450"/>
                    </a:lnTo>
                    <a:lnTo>
                      <a:pt x="4584" y="450"/>
                    </a:lnTo>
                    <a:lnTo>
                      <a:pt x="4584" y="450"/>
                    </a:lnTo>
                    <a:lnTo>
                      <a:pt x="4584" y="450"/>
                    </a:lnTo>
                    <a:lnTo>
                      <a:pt x="4584" y="450"/>
                    </a:lnTo>
                    <a:lnTo>
                      <a:pt x="4584" y="450"/>
                    </a:lnTo>
                    <a:lnTo>
                      <a:pt x="4584" y="450"/>
                    </a:lnTo>
                    <a:lnTo>
                      <a:pt x="4584" y="450"/>
                    </a:lnTo>
                    <a:lnTo>
                      <a:pt x="4590" y="450"/>
                    </a:lnTo>
                    <a:lnTo>
                      <a:pt x="4590" y="450"/>
                    </a:lnTo>
                    <a:lnTo>
                      <a:pt x="4590" y="450"/>
                    </a:lnTo>
                    <a:lnTo>
                      <a:pt x="4590" y="450"/>
                    </a:lnTo>
                    <a:lnTo>
                      <a:pt x="4590" y="450"/>
                    </a:lnTo>
                    <a:lnTo>
                      <a:pt x="4590" y="450"/>
                    </a:lnTo>
                    <a:lnTo>
                      <a:pt x="4590" y="450"/>
                    </a:lnTo>
                    <a:lnTo>
                      <a:pt x="4590" y="450"/>
                    </a:lnTo>
                    <a:lnTo>
                      <a:pt x="4590" y="456"/>
                    </a:lnTo>
                    <a:lnTo>
                      <a:pt x="4590" y="456"/>
                    </a:lnTo>
                    <a:lnTo>
                      <a:pt x="4590" y="456"/>
                    </a:lnTo>
                    <a:lnTo>
                      <a:pt x="4590" y="456"/>
                    </a:lnTo>
                    <a:lnTo>
                      <a:pt x="4590" y="456"/>
                    </a:lnTo>
                    <a:lnTo>
                      <a:pt x="4590" y="456"/>
                    </a:lnTo>
                    <a:lnTo>
                      <a:pt x="4590" y="456"/>
                    </a:lnTo>
                    <a:lnTo>
                      <a:pt x="4590" y="456"/>
                    </a:lnTo>
                    <a:lnTo>
                      <a:pt x="4590" y="456"/>
                    </a:lnTo>
                    <a:lnTo>
                      <a:pt x="4590" y="456"/>
                    </a:lnTo>
                    <a:lnTo>
                      <a:pt x="4590" y="456"/>
                    </a:lnTo>
                    <a:lnTo>
                      <a:pt x="4590" y="456"/>
                    </a:lnTo>
                    <a:lnTo>
                      <a:pt x="4590" y="456"/>
                    </a:lnTo>
                    <a:lnTo>
                      <a:pt x="4590" y="456"/>
                    </a:lnTo>
                    <a:lnTo>
                      <a:pt x="4590" y="456"/>
                    </a:lnTo>
                    <a:lnTo>
                      <a:pt x="4590" y="456"/>
                    </a:lnTo>
                    <a:lnTo>
                      <a:pt x="4590" y="456"/>
                    </a:lnTo>
                    <a:lnTo>
                      <a:pt x="4590" y="456"/>
                    </a:lnTo>
                    <a:lnTo>
                      <a:pt x="4590" y="456"/>
                    </a:lnTo>
                    <a:lnTo>
                      <a:pt x="4590" y="456"/>
                    </a:lnTo>
                    <a:lnTo>
                      <a:pt x="4590" y="456"/>
                    </a:lnTo>
                    <a:lnTo>
                      <a:pt x="4590" y="456"/>
                    </a:lnTo>
                    <a:lnTo>
                      <a:pt x="4590" y="462"/>
                    </a:lnTo>
                    <a:lnTo>
                      <a:pt x="4590" y="462"/>
                    </a:lnTo>
                    <a:lnTo>
                      <a:pt x="4590" y="462"/>
                    </a:lnTo>
                    <a:lnTo>
                      <a:pt x="4596" y="462"/>
                    </a:lnTo>
                    <a:lnTo>
                      <a:pt x="4596" y="462"/>
                    </a:lnTo>
                    <a:lnTo>
                      <a:pt x="4596" y="462"/>
                    </a:lnTo>
                    <a:lnTo>
                      <a:pt x="4596" y="462"/>
                    </a:lnTo>
                    <a:lnTo>
                      <a:pt x="4596" y="462"/>
                    </a:lnTo>
                    <a:lnTo>
                      <a:pt x="4596" y="462"/>
                    </a:lnTo>
                    <a:lnTo>
                      <a:pt x="4596" y="462"/>
                    </a:lnTo>
                    <a:lnTo>
                      <a:pt x="4596" y="462"/>
                    </a:lnTo>
                    <a:lnTo>
                      <a:pt x="4596" y="462"/>
                    </a:lnTo>
                    <a:lnTo>
                      <a:pt x="4596" y="462"/>
                    </a:lnTo>
                    <a:lnTo>
                      <a:pt x="4596" y="468"/>
                    </a:lnTo>
                    <a:lnTo>
                      <a:pt x="4596" y="468"/>
                    </a:lnTo>
                    <a:lnTo>
                      <a:pt x="4596" y="468"/>
                    </a:lnTo>
                    <a:lnTo>
                      <a:pt x="4596" y="468"/>
                    </a:lnTo>
                    <a:lnTo>
                      <a:pt x="4596" y="468"/>
                    </a:lnTo>
                    <a:lnTo>
                      <a:pt x="4596" y="468"/>
                    </a:lnTo>
                    <a:lnTo>
                      <a:pt x="4596" y="468"/>
                    </a:lnTo>
                    <a:lnTo>
                      <a:pt x="4596" y="468"/>
                    </a:lnTo>
                    <a:lnTo>
                      <a:pt x="4596" y="468"/>
                    </a:lnTo>
                    <a:lnTo>
                      <a:pt x="4596" y="468"/>
                    </a:lnTo>
                    <a:lnTo>
                      <a:pt x="4596" y="474"/>
                    </a:lnTo>
                    <a:lnTo>
                      <a:pt x="4596" y="474"/>
                    </a:lnTo>
                    <a:lnTo>
                      <a:pt x="4596" y="474"/>
                    </a:lnTo>
                    <a:lnTo>
                      <a:pt x="4596" y="474"/>
                    </a:lnTo>
                    <a:lnTo>
                      <a:pt x="4596" y="474"/>
                    </a:lnTo>
                    <a:lnTo>
                      <a:pt x="4596" y="474"/>
                    </a:lnTo>
                    <a:lnTo>
                      <a:pt x="4596" y="474"/>
                    </a:lnTo>
                    <a:lnTo>
                      <a:pt x="4596" y="474"/>
                    </a:lnTo>
                    <a:lnTo>
                      <a:pt x="4596" y="474"/>
                    </a:lnTo>
                    <a:lnTo>
                      <a:pt x="4596" y="474"/>
                    </a:lnTo>
                    <a:lnTo>
                      <a:pt x="4596" y="474"/>
                    </a:lnTo>
                    <a:lnTo>
                      <a:pt x="4596" y="480"/>
                    </a:lnTo>
                    <a:lnTo>
                      <a:pt x="4596" y="480"/>
                    </a:lnTo>
                    <a:lnTo>
                      <a:pt x="4596" y="480"/>
                    </a:lnTo>
                    <a:lnTo>
                      <a:pt x="4602" y="480"/>
                    </a:lnTo>
                    <a:lnTo>
                      <a:pt x="4602" y="480"/>
                    </a:lnTo>
                    <a:lnTo>
                      <a:pt x="4602" y="480"/>
                    </a:lnTo>
                    <a:lnTo>
                      <a:pt x="4602" y="480"/>
                    </a:lnTo>
                    <a:lnTo>
                      <a:pt x="4602" y="480"/>
                    </a:lnTo>
                    <a:lnTo>
                      <a:pt x="4602" y="480"/>
                    </a:lnTo>
                    <a:lnTo>
                      <a:pt x="4602" y="480"/>
                    </a:lnTo>
                    <a:lnTo>
                      <a:pt x="4602" y="480"/>
                    </a:lnTo>
                    <a:lnTo>
                      <a:pt x="4602" y="486"/>
                    </a:lnTo>
                    <a:lnTo>
                      <a:pt x="4602" y="486"/>
                    </a:lnTo>
                    <a:lnTo>
                      <a:pt x="4602" y="486"/>
                    </a:lnTo>
                    <a:lnTo>
                      <a:pt x="4602" y="486"/>
                    </a:lnTo>
                    <a:lnTo>
                      <a:pt x="4602" y="486"/>
                    </a:lnTo>
                    <a:lnTo>
                      <a:pt x="4602" y="486"/>
                    </a:lnTo>
                    <a:lnTo>
                      <a:pt x="4602" y="486"/>
                    </a:lnTo>
                    <a:lnTo>
                      <a:pt x="4602" y="486"/>
                    </a:lnTo>
                    <a:lnTo>
                      <a:pt x="4602" y="486"/>
                    </a:lnTo>
                    <a:lnTo>
                      <a:pt x="4620" y="516"/>
                    </a:lnTo>
                    <a:lnTo>
                      <a:pt x="4620" y="516"/>
                    </a:lnTo>
                    <a:lnTo>
                      <a:pt x="4620" y="516"/>
                    </a:lnTo>
                    <a:lnTo>
                      <a:pt x="4620" y="516"/>
                    </a:lnTo>
                    <a:lnTo>
                      <a:pt x="4620" y="516"/>
                    </a:lnTo>
                    <a:lnTo>
                      <a:pt x="4620" y="516"/>
                    </a:lnTo>
                    <a:lnTo>
                      <a:pt x="4620" y="516"/>
                    </a:lnTo>
                    <a:lnTo>
                      <a:pt x="4620" y="516"/>
                    </a:lnTo>
                    <a:lnTo>
                      <a:pt x="4620" y="516"/>
                    </a:lnTo>
                    <a:lnTo>
                      <a:pt x="4620" y="516"/>
                    </a:lnTo>
                    <a:lnTo>
                      <a:pt x="4620" y="516"/>
                    </a:lnTo>
                    <a:lnTo>
                      <a:pt x="4620" y="516"/>
                    </a:lnTo>
                    <a:lnTo>
                      <a:pt x="4620" y="516"/>
                    </a:lnTo>
                    <a:lnTo>
                      <a:pt x="4620" y="516"/>
                    </a:lnTo>
                    <a:lnTo>
                      <a:pt x="4620" y="516"/>
                    </a:lnTo>
                    <a:lnTo>
                      <a:pt x="4620" y="516"/>
                    </a:lnTo>
                    <a:lnTo>
                      <a:pt x="4620" y="516"/>
                    </a:lnTo>
                    <a:lnTo>
                      <a:pt x="4620" y="516"/>
                    </a:lnTo>
                    <a:lnTo>
                      <a:pt x="4620" y="516"/>
                    </a:lnTo>
                    <a:lnTo>
                      <a:pt x="4620" y="516"/>
                    </a:lnTo>
                    <a:lnTo>
                      <a:pt x="4620" y="516"/>
                    </a:lnTo>
                    <a:lnTo>
                      <a:pt x="4620" y="516"/>
                    </a:lnTo>
                    <a:lnTo>
                      <a:pt x="4620" y="516"/>
                    </a:lnTo>
                    <a:lnTo>
                      <a:pt x="4620" y="516"/>
                    </a:lnTo>
                    <a:lnTo>
                      <a:pt x="4626" y="516"/>
                    </a:lnTo>
                    <a:lnTo>
                      <a:pt x="4626" y="516"/>
                    </a:lnTo>
                    <a:lnTo>
                      <a:pt x="4638" y="498"/>
                    </a:lnTo>
                    <a:lnTo>
                      <a:pt x="4638" y="498"/>
                    </a:lnTo>
                    <a:lnTo>
                      <a:pt x="4638" y="498"/>
                    </a:lnTo>
                    <a:lnTo>
                      <a:pt x="4638" y="498"/>
                    </a:lnTo>
                    <a:lnTo>
                      <a:pt x="4638" y="498"/>
                    </a:lnTo>
                    <a:lnTo>
                      <a:pt x="4644" y="498"/>
                    </a:lnTo>
                    <a:lnTo>
                      <a:pt x="4644" y="498"/>
                    </a:lnTo>
                    <a:lnTo>
                      <a:pt x="4644" y="492"/>
                    </a:lnTo>
                    <a:lnTo>
                      <a:pt x="4644" y="492"/>
                    </a:lnTo>
                    <a:lnTo>
                      <a:pt x="4644" y="492"/>
                    </a:lnTo>
                    <a:lnTo>
                      <a:pt x="4644" y="492"/>
                    </a:lnTo>
                    <a:lnTo>
                      <a:pt x="4644" y="492"/>
                    </a:lnTo>
                    <a:lnTo>
                      <a:pt x="4644" y="492"/>
                    </a:lnTo>
                    <a:lnTo>
                      <a:pt x="4644" y="492"/>
                    </a:lnTo>
                    <a:lnTo>
                      <a:pt x="4644" y="492"/>
                    </a:lnTo>
                    <a:lnTo>
                      <a:pt x="4644" y="492"/>
                    </a:lnTo>
                    <a:lnTo>
                      <a:pt x="4644" y="492"/>
                    </a:lnTo>
                    <a:lnTo>
                      <a:pt x="4644" y="492"/>
                    </a:lnTo>
                    <a:lnTo>
                      <a:pt x="4644" y="492"/>
                    </a:lnTo>
                    <a:lnTo>
                      <a:pt x="4644" y="492"/>
                    </a:lnTo>
                    <a:lnTo>
                      <a:pt x="4644" y="492"/>
                    </a:lnTo>
                    <a:lnTo>
                      <a:pt x="4644" y="486"/>
                    </a:lnTo>
                    <a:lnTo>
                      <a:pt x="4644" y="486"/>
                    </a:lnTo>
                    <a:lnTo>
                      <a:pt x="4644" y="486"/>
                    </a:lnTo>
                    <a:lnTo>
                      <a:pt x="4644" y="486"/>
                    </a:lnTo>
                    <a:lnTo>
                      <a:pt x="4644" y="486"/>
                    </a:lnTo>
                    <a:lnTo>
                      <a:pt x="4644" y="486"/>
                    </a:lnTo>
                    <a:lnTo>
                      <a:pt x="4644" y="486"/>
                    </a:lnTo>
                    <a:lnTo>
                      <a:pt x="4644" y="486"/>
                    </a:lnTo>
                    <a:lnTo>
                      <a:pt x="4644" y="486"/>
                    </a:lnTo>
                    <a:lnTo>
                      <a:pt x="4644" y="486"/>
                    </a:lnTo>
                    <a:lnTo>
                      <a:pt x="4644" y="486"/>
                    </a:lnTo>
                    <a:lnTo>
                      <a:pt x="4644" y="486"/>
                    </a:lnTo>
                    <a:lnTo>
                      <a:pt x="4644" y="480"/>
                    </a:lnTo>
                    <a:lnTo>
                      <a:pt x="4644" y="480"/>
                    </a:lnTo>
                    <a:lnTo>
                      <a:pt x="4644" y="480"/>
                    </a:lnTo>
                    <a:lnTo>
                      <a:pt x="4644" y="480"/>
                    </a:lnTo>
                    <a:lnTo>
                      <a:pt x="4644" y="480"/>
                    </a:lnTo>
                    <a:lnTo>
                      <a:pt x="4644" y="480"/>
                    </a:lnTo>
                    <a:lnTo>
                      <a:pt x="4650" y="480"/>
                    </a:lnTo>
                    <a:lnTo>
                      <a:pt x="4650" y="480"/>
                    </a:lnTo>
                    <a:lnTo>
                      <a:pt x="4650" y="480"/>
                    </a:lnTo>
                    <a:lnTo>
                      <a:pt x="4650" y="480"/>
                    </a:lnTo>
                    <a:lnTo>
                      <a:pt x="4650" y="480"/>
                    </a:lnTo>
                    <a:lnTo>
                      <a:pt x="4650" y="474"/>
                    </a:lnTo>
                    <a:lnTo>
                      <a:pt x="4650" y="474"/>
                    </a:lnTo>
                    <a:lnTo>
                      <a:pt x="4650" y="474"/>
                    </a:lnTo>
                    <a:lnTo>
                      <a:pt x="4650" y="474"/>
                    </a:lnTo>
                    <a:lnTo>
                      <a:pt x="4650" y="474"/>
                    </a:lnTo>
                    <a:lnTo>
                      <a:pt x="4650" y="474"/>
                    </a:lnTo>
                    <a:lnTo>
                      <a:pt x="4650" y="474"/>
                    </a:lnTo>
                    <a:lnTo>
                      <a:pt x="4650" y="474"/>
                    </a:lnTo>
                    <a:lnTo>
                      <a:pt x="4650" y="474"/>
                    </a:lnTo>
                    <a:lnTo>
                      <a:pt x="4650" y="474"/>
                    </a:lnTo>
                    <a:lnTo>
                      <a:pt x="4650" y="474"/>
                    </a:lnTo>
                    <a:lnTo>
                      <a:pt x="4650" y="474"/>
                    </a:lnTo>
                    <a:lnTo>
                      <a:pt x="4650" y="468"/>
                    </a:lnTo>
                    <a:lnTo>
                      <a:pt x="4650" y="468"/>
                    </a:lnTo>
                    <a:lnTo>
                      <a:pt x="4650" y="468"/>
                    </a:lnTo>
                    <a:lnTo>
                      <a:pt x="4650" y="468"/>
                    </a:lnTo>
                    <a:lnTo>
                      <a:pt x="4650" y="468"/>
                    </a:lnTo>
                    <a:lnTo>
                      <a:pt x="4650" y="468"/>
                    </a:lnTo>
                    <a:lnTo>
                      <a:pt x="4650" y="468"/>
                    </a:lnTo>
                    <a:lnTo>
                      <a:pt x="4650" y="468"/>
                    </a:lnTo>
                    <a:lnTo>
                      <a:pt x="4650" y="468"/>
                    </a:lnTo>
                    <a:lnTo>
                      <a:pt x="4650" y="468"/>
                    </a:lnTo>
                    <a:lnTo>
                      <a:pt x="4650" y="468"/>
                    </a:lnTo>
                    <a:lnTo>
                      <a:pt x="4650" y="462"/>
                    </a:lnTo>
                    <a:lnTo>
                      <a:pt x="4650" y="462"/>
                    </a:lnTo>
                    <a:lnTo>
                      <a:pt x="4650" y="462"/>
                    </a:lnTo>
                    <a:lnTo>
                      <a:pt x="4650" y="462"/>
                    </a:lnTo>
                    <a:lnTo>
                      <a:pt x="4650" y="462"/>
                    </a:lnTo>
                    <a:lnTo>
                      <a:pt x="4650" y="462"/>
                    </a:lnTo>
                    <a:lnTo>
                      <a:pt x="4650" y="462"/>
                    </a:lnTo>
                    <a:lnTo>
                      <a:pt x="4656" y="462"/>
                    </a:lnTo>
                    <a:lnTo>
                      <a:pt x="4656" y="462"/>
                    </a:lnTo>
                    <a:lnTo>
                      <a:pt x="4656" y="462"/>
                    </a:lnTo>
                    <a:lnTo>
                      <a:pt x="4656" y="462"/>
                    </a:lnTo>
                    <a:lnTo>
                      <a:pt x="4656" y="462"/>
                    </a:lnTo>
                    <a:lnTo>
                      <a:pt x="4656" y="462"/>
                    </a:lnTo>
                    <a:lnTo>
                      <a:pt x="4656" y="456"/>
                    </a:lnTo>
                    <a:lnTo>
                      <a:pt x="4656" y="456"/>
                    </a:lnTo>
                    <a:lnTo>
                      <a:pt x="4656" y="456"/>
                    </a:lnTo>
                    <a:lnTo>
                      <a:pt x="4656" y="456"/>
                    </a:lnTo>
                    <a:lnTo>
                      <a:pt x="4656" y="456"/>
                    </a:lnTo>
                    <a:lnTo>
                      <a:pt x="4656" y="456"/>
                    </a:lnTo>
                    <a:lnTo>
                      <a:pt x="4656" y="456"/>
                    </a:lnTo>
                    <a:lnTo>
                      <a:pt x="4656" y="456"/>
                    </a:lnTo>
                    <a:lnTo>
                      <a:pt x="4656" y="456"/>
                    </a:lnTo>
                    <a:lnTo>
                      <a:pt x="4656" y="456"/>
                    </a:lnTo>
                    <a:lnTo>
                      <a:pt x="4656" y="456"/>
                    </a:lnTo>
                    <a:lnTo>
                      <a:pt x="4656" y="456"/>
                    </a:lnTo>
                    <a:lnTo>
                      <a:pt x="4656" y="456"/>
                    </a:lnTo>
                    <a:lnTo>
                      <a:pt x="4656" y="456"/>
                    </a:lnTo>
                    <a:lnTo>
                      <a:pt x="4656" y="456"/>
                    </a:lnTo>
                    <a:lnTo>
                      <a:pt x="4656" y="456"/>
                    </a:lnTo>
                    <a:lnTo>
                      <a:pt x="4656" y="456"/>
                    </a:lnTo>
                    <a:lnTo>
                      <a:pt x="4656" y="456"/>
                    </a:lnTo>
                    <a:lnTo>
                      <a:pt x="4656" y="456"/>
                    </a:lnTo>
                    <a:lnTo>
                      <a:pt x="4656" y="456"/>
                    </a:lnTo>
                    <a:lnTo>
                      <a:pt x="4656" y="456"/>
                    </a:lnTo>
                    <a:lnTo>
                      <a:pt x="4656" y="456"/>
                    </a:lnTo>
                    <a:lnTo>
                      <a:pt x="4656" y="456"/>
                    </a:lnTo>
                    <a:lnTo>
                      <a:pt x="4656" y="456"/>
                    </a:lnTo>
                    <a:lnTo>
                      <a:pt x="4656" y="456"/>
                    </a:lnTo>
                    <a:lnTo>
                      <a:pt x="4656" y="456"/>
                    </a:lnTo>
                    <a:lnTo>
                      <a:pt x="4656" y="450"/>
                    </a:lnTo>
                    <a:lnTo>
                      <a:pt x="4662" y="450"/>
                    </a:lnTo>
                    <a:lnTo>
                      <a:pt x="4662" y="450"/>
                    </a:lnTo>
                    <a:lnTo>
                      <a:pt x="4662" y="450"/>
                    </a:lnTo>
                    <a:lnTo>
                      <a:pt x="4662" y="450"/>
                    </a:lnTo>
                    <a:lnTo>
                      <a:pt x="4662" y="450"/>
                    </a:lnTo>
                    <a:lnTo>
                      <a:pt x="4662" y="450"/>
                    </a:lnTo>
                    <a:lnTo>
                      <a:pt x="4662" y="450"/>
                    </a:lnTo>
                    <a:lnTo>
                      <a:pt x="4662" y="450"/>
                    </a:lnTo>
                    <a:lnTo>
                      <a:pt x="4662" y="450"/>
                    </a:lnTo>
                    <a:lnTo>
                      <a:pt x="4662" y="450"/>
                    </a:lnTo>
                    <a:lnTo>
                      <a:pt x="4662" y="450"/>
                    </a:lnTo>
                    <a:lnTo>
                      <a:pt x="4662" y="450"/>
                    </a:lnTo>
                    <a:lnTo>
                      <a:pt x="4662" y="450"/>
                    </a:lnTo>
                    <a:lnTo>
                      <a:pt x="4662" y="450"/>
                    </a:lnTo>
                    <a:lnTo>
                      <a:pt x="4662" y="456"/>
                    </a:lnTo>
                    <a:lnTo>
                      <a:pt x="4662" y="456"/>
                    </a:lnTo>
                    <a:lnTo>
                      <a:pt x="4662" y="456"/>
                    </a:lnTo>
                    <a:lnTo>
                      <a:pt x="4662" y="456"/>
                    </a:lnTo>
                    <a:lnTo>
                      <a:pt x="4662" y="456"/>
                    </a:lnTo>
                    <a:lnTo>
                      <a:pt x="4662" y="456"/>
                    </a:lnTo>
                    <a:lnTo>
                      <a:pt x="4662" y="456"/>
                    </a:lnTo>
                    <a:lnTo>
                      <a:pt x="4662" y="456"/>
                    </a:lnTo>
                    <a:lnTo>
                      <a:pt x="4662" y="456"/>
                    </a:lnTo>
                    <a:lnTo>
                      <a:pt x="4662" y="456"/>
                    </a:lnTo>
                    <a:lnTo>
                      <a:pt x="4662" y="456"/>
                    </a:lnTo>
                    <a:lnTo>
                      <a:pt x="4662" y="456"/>
                    </a:lnTo>
                    <a:lnTo>
                      <a:pt x="4662" y="456"/>
                    </a:lnTo>
                    <a:lnTo>
                      <a:pt x="4662" y="456"/>
                    </a:lnTo>
                    <a:lnTo>
                      <a:pt x="4662" y="456"/>
                    </a:lnTo>
                    <a:lnTo>
                      <a:pt x="4662" y="456"/>
                    </a:lnTo>
                    <a:lnTo>
                      <a:pt x="4662" y="456"/>
                    </a:lnTo>
                    <a:lnTo>
                      <a:pt x="4662" y="456"/>
                    </a:lnTo>
                    <a:lnTo>
                      <a:pt x="4668" y="456"/>
                    </a:lnTo>
                    <a:lnTo>
                      <a:pt x="4668" y="456"/>
                    </a:lnTo>
                    <a:lnTo>
                      <a:pt x="4668" y="456"/>
                    </a:lnTo>
                    <a:lnTo>
                      <a:pt x="4668" y="456"/>
                    </a:lnTo>
                    <a:lnTo>
                      <a:pt x="4668" y="456"/>
                    </a:lnTo>
                    <a:lnTo>
                      <a:pt x="4668" y="456"/>
                    </a:lnTo>
                    <a:lnTo>
                      <a:pt x="4668" y="456"/>
                    </a:lnTo>
                    <a:lnTo>
                      <a:pt x="4668" y="456"/>
                    </a:lnTo>
                    <a:lnTo>
                      <a:pt x="4668" y="456"/>
                    </a:lnTo>
                    <a:lnTo>
                      <a:pt x="4668" y="462"/>
                    </a:lnTo>
                    <a:lnTo>
                      <a:pt x="4668" y="462"/>
                    </a:lnTo>
                    <a:lnTo>
                      <a:pt x="4668" y="462"/>
                    </a:lnTo>
                    <a:lnTo>
                      <a:pt x="4668" y="462"/>
                    </a:lnTo>
                    <a:lnTo>
                      <a:pt x="4668" y="462"/>
                    </a:lnTo>
                    <a:lnTo>
                      <a:pt x="4668" y="462"/>
                    </a:lnTo>
                    <a:lnTo>
                      <a:pt x="4668" y="462"/>
                    </a:lnTo>
                    <a:lnTo>
                      <a:pt x="4668" y="462"/>
                    </a:lnTo>
                    <a:lnTo>
                      <a:pt x="4668" y="462"/>
                    </a:lnTo>
                    <a:lnTo>
                      <a:pt x="4668" y="462"/>
                    </a:lnTo>
                    <a:lnTo>
                      <a:pt x="4668" y="462"/>
                    </a:lnTo>
                    <a:lnTo>
                      <a:pt x="4668" y="462"/>
                    </a:lnTo>
                    <a:lnTo>
                      <a:pt x="4668" y="462"/>
                    </a:lnTo>
                    <a:lnTo>
                      <a:pt x="4668" y="468"/>
                    </a:lnTo>
                    <a:lnTo>
                      <a:pt x="4668" y="468"/>
                    </a:lnTo>
                    <a:lnTo>
                      <a:pt x="4668" y="468"/>
                    </a:lnTo>
                    <a:lnTo>
                      <a:pt x="4668" y="468"/>
                    </a:lnTo>
                    <a:lnTo>
                      <a:pt x="4668" y="468"/>
                    </a:lnTo>
                    <a:lnTo>
                      <a:pt x="4668" y="468"/>
                    </a:lnTo>
                    <a:lnTo>
                      <a:pt x="4668" y="468"/>
                    </a:lnTo>
                    <a:lnTo>
                      <a:pt x="4668" y="468"/>
                    </a:lnTo>
                    <a:lnTo>
                      <a:pt x="4668" y="468"/>
                    </a:lnTo>
                    <a:lnTo>
                      <a:pt x="4668" y="468"/>
                    </a:lnTo>
                    <a:lnTo>
                      <a:pt x="4668" y="468"/>
                    </a:lnTo>
                    <a:lnTo>
                      <a:pt x="4674" y="474"/>
                    </a:lnTo>
                    <a:lnTo>
                      <a:pt x="4674" y="474"/>
                    </a:lnTo>
                    <a:lnTo>
                      <a:pt x="4674" y="474"/>
                    </a:lnTo>
                    <a:lnTo>
                      <a:pt x="4674" y="474"/>
                    </a:lnTo>
                    <a:lnTo>
                      <a:pt x="4674" y="474"/>
                    </a:lnTo>
                    <a:lnTo>
                      <a:pt x="4674" y="474"/>
                    </a:lnTo>
                    <a:lnTo>
                      <a:pt x="4674" y="474"/>
                    </a:lnTo>
                    <a:lnTo>
                      <a:pt x="4674" y="474"/>
                    </a:lnTo>
                    <a:lnTo>
                      <a:pt x="4674" y="474"/>
                    </a:lnTo>
                    <a:lnTo>
                      <a:pt x="4674" y="474"/>
                    </a:lnTo>
                    <a:lnTo>
                      <a:pt x="4674" y="474"/>
                    </a:lnTo>
                    <a:lnTo>
                      <a:pt x="4674" y="474"/>
                    </a:lnTo>
                    <a:lnTo>
                      <a:pt x="4674" y="480"/>
                    </a:lnTo>
                    <a:lnTo>
                      <a:pt x="4674" y="480"/>
                    </a:lnTo>
                    <a:lnTo>
                      <a:pt x="4674" y="480"/>
                    </a:lnTo>
                    <a:lnTo>
                      <a:pt x="4674" y="480"/>
                    </a:lnTo>
                    <a:lnTo>
                      <a:pt x="4674" y="480"/>
                    </a:lnTo>
                    <a:lnTo>
                      <a:pt x="4674" y="480"/>
                    </a:lnTo>
                    <a:lnTo>
                      <a:pt x="4674" y="480"/>
                    </a:lnTo>
                    <a:lnTo>
                      <a:pt x="4674" y="480"/>
                    </a:lnTo>
                    <a:lnTo>
                      <a:pt x="4674" y="480"/>
                    </a:lnTo>
                    <a:lnTo>
                      <a:pt x="4674" y="480"/>
                    </a:lnTo>
                    <a:lnTo>
                      <a:pt x="4674" y="480"/>
                    </a:lnTo>
                    <a:lnTo>
                      <a:pt x="4674" y="486"/>
                    </a:lnTo>
                    <a:lnTo>
                      <a:pt x="4674" y="486"/>
                    </a:lnTo>
                    <a:lnTo>
                      <a:pt x="4674" y="486"/>
                    </a:lnTo>
                    <a:lnTo>
                      <a:pt x="4674" y="486"/>
                    </a:lnTo>
                    <a:lnTo>
                      <a:pt x="4674" y="486"/>
                    </a:lnTo>
                    <a:lnTo>
                      <a:pt x="4674" y="486"/>
                    </a:lnTo>
                    <a:lnTo>
                      <a:pt x="4674" y="486"/>
                    </a:lnTo>
                    <a:lnTo>
                      <a:pt x="4674" y="486"/>
                    </a:lnTo>
                    <a:lnTo>
                      <a:pt x="4692" y="516"/>
                    </a:lnTo>
                    <a:lnTo>
                      <a:pt x="4692" y="516"/>
                    </a:lnTo>
                    <a:lnTo>
                      <a:pt x="4692" y="516"/>
                    </a:lnTo>
                    <a:lnTo>
                      <a:pt x="4692" y="516"/>
                    </a:lnTo>
                    <a:lnTo>
                      <a:pt x="4692" y="516"/>
                    </a:lnTo>
                    <a:lnTo>
                      <a:pt x="4692" y="516"/>
                    </a:lnTo>
                    <a:lnTo>
                      <a:pt x="4692" y="516"/>
                    </a:lnTo>
                    <a:lnTo>
                      <a:pt x="4692" y="516"/>
                    </a:lnTo>
                    <a:lnTo>
                      <a:pt x="4692" y="516"/>
                    </a:lnTo>
                    <a:lnTo>
                      <a:pt x="4692" y="516"/>
                    </a:lnTo>
                    <a:lnTo>
                      <a:pt x="4692" y="516"/>
                    </a:lnTo>
                    <a:lnTo>
                      <a:pt x="4698" y="516"/>
                    </a:lnTo>
                    <a:lnTo>
                      <a:pt x="4698" y="516"/>
                    </a:lnTo>
                    <a:lnTo>
                      <a:pt x="4698" y="516"/>
                    </a:lnTo>
                    <a:lnTo>
                      <a:pt x="4698" y="516"/>
                    </a:lnTo>
                    <a:lnTo>
                      <a:pt x="4698" y="516"/>
                    </a:lnTo>
                    <a:lnTo>
                      <a:pt x="4698" y="516"/>
                    </a:lnTo>
                    <a:lnTo>
                      <a:pt x="4698" y="516"/>
                    </a:lnTo>
                    <a:lnTo>
                      <a:pt x="4698" y="516"/>
                    </a:lnTo>
                    <a:lnTo>
                      <a:pt x="4698" y="516"/>
                    </a:lnTo>
                    <a:lnTo>
                      <a:pt x="4698" y="516"/>
                    </a:lnTo>
                    <a:lnTo>
                      <a:pt x="4698" y="516"/>
                    </a:lnTo>
                    <a:lnTo>
                      <a:pt x="4698" y="516"/>
                    </a:lnTo>
                    <a:lnTo>
                      <a:pt x="4698" y="516"/>
                    </a:lnTo>
                    <a:lnTo>
                      <a:pt x="4698" y="516"/>
                    </a:lnTo>
                    <a:lnTo>
                      <a:pt x="4698" y="516"/>
                    </a:lnTo>
                    <a:lnTo>
                      <a:pt x="4716" y="498"/>
                    </a:lnTo>
                    <a:lnTo>
                      <a:pt x="4716" y="498"/>
                    </a:lnTo>
                    <a:lnTo>
                      <a:pt x="4716" y="492"/>
                    </a:lnTo>
                    <a:lnTo>
                      <a:pt x="4716" y="492"/>
                    </a:lnTo>
                    <a:lnTo>
                      <a:pt x="4716" y="492"/>
                    </a:lnTo>
                    <a:lnTo>
                      <a:pt x="4716" y="492"/>
                    </a:lnTo>
                    <a:lnTo>
                      <a:pt x="4716" y="492"/>
                    </a:lnTo>
                    <a:lnTo>
                      <a:pt x="4716" y="492"/>
                    </a:lnTo>
                    <a:lnTo>
                      <a:pt x="4716" y="492"/>
                    </a:lnTo>
                    <a:lnTo>
                      <a:pt x="4716" y="492"/>
                    </a:lnTo>
                    <a:lnTo>
                      <a:pt x="4716" y="492"/>
                    </a:lnTo>
                    <a:lnTo>
                      <a:pt x="4716" y="492"/>
                    </a:lnTo>
                    <a:lnTo>
                      <a:pt x="4716" y="492"/>
                    </a:lnTo>
                    <a:lnTo>
                      <a:pt x="4716" y="492"/>
                    </a:lnTo>
                    <a:lnTo>
                      <a:pt x="4716" y="492"/>
                    </a:lnTo>
                    <a:lnTo>
                      <a:pt x="4716" y="492"/>
                    </a:lnTo>
                    <a:lnTo>
                      <a:pt x="4716" y="486"/>
                    </a:lnTo>
                    <a:lnTo>
                      <a:pt x="4716" y="486"/>
                    </a:lnTo>
                    <a:lnTo>
                      <a:pt x="4716" y="486"/>
                    </a:lnTo>
                    <a:lnTo>
                      <a:pt x="4716" y="486"/>
                    </a:lnTo>
                    <a:lnTo>
                      <a:pt x="4716" y="486"/>
                    </a:lnTo>
                    <a:lnTo>
                      <a:pt x="4716" y="486"/>
                    </a:lnTo>
                    <a:lnTo>
                      <a:pt x="4716" y="486"/>
                    </a:lnTo>
                    <a:lnTo>
                      <a:pt x="4716" y="486"/>
                    </a:lnTo>
                    <a:lnTo>
                      <a:pt x="4716" y="486"/>
                    </a:lnTo>
                    <a:lnTo>
                      <a:pt x="4716" y="486"/>
                    </a:lnTo>
                    <a:lnTo>
                      <a:pt x="4722" y="486"/>
                    </a:lnTo>
                    <a:lnTo>
                      <a:pt x="4722" y="486"/>
                    </a:lnTo>
                    <a:lnTo>
                      <a:pt x="4722" y="486"/>
                    </a:lnTo>
                    <a:lnTo>
                      <a:pt x="4722" y="480"/>
                    </a:lnTo>
                    <a:lnTo>
                      <a:pt x="4722" y="480"/>
                    </a:lnTo>
                    <a:lnTo>
                      <a:pt x="4722" y="480"/>
                    </a:lnTo>
                    <a:lnTo>
                      <a:pt x="4722" y="480"/>
                    </a:lnTo>
                    <a:lnTo>
                      <a:pt x="4722" y="480"/>
                    </a:lnTo>
                    <a:lnTo>
                      <a:pt x="4722" y="480"/>
                    </a:lnTo>
                    <a:lnTo>
                      <a:pt x="4722" y="480"/>
                    </a:lnTo>
                    <a:lnTo>
                      <a:pt x="4722" y="480"/>
                    </a:lnTo>
                    <a:lnTo>
                      <a:pt x="4722" y="480"/>
                    </a:lnTo>
                    <a:lnTo>
                      <a:pt x="4722" y="480"/>
                    </a:lnTo>
                    <a:lnTo>
                      <a:pt x="4722" y="480"/>
                    </a:lnTo>
                    <a:lnTo>
                      <a:pt x="4722" y="474"/>
                    </a:lnTo>
                    <a:lnTo>
                      <a:pt x="4722" y="474"/>
                    </a:lnTo>
                    <a:lnTo>
                      <a:pt x="4722" y="474"/>
                    </a:lnTo>
                    <a:lnTo>
                      <a:pt x="4722" y="474"/>
                    </a:lnTo>
                    <a:lnTo>
                      <a:pt x="4722" y="474"/>
                    </a:lnTo>
                    <a:lnTo>
                      <a:pt x="4722" y="474"/>
                    </a:lnTo>
                    <a:lnTo>
                      <a:pt x="4722" y="474"/>
                    </a:lnTo>
                    <a:lnTo>
                      <a:pt x="4722" y="474"/>
                    </a:lnTo>
                    <a:lnTo>
                      <a:pt x="4722" y="474"/>
                    </a:lnTo>
                    <a:lnTo>
                      <a:pt x="4722" y="474"/>
                    </a:lnTo>
                    <a:lnTo>
                      <a:pt x="4722" y="474"/>
                    </a:lnTo>
                    <a:lnTo>
                      <a:pt x="4722" y="474"/>
                    </a:lnTo>
                    <a:lnTo>
                      <a:pt x="4722" y="468"/>
                    </a:lnTo>
                    <a:lnTo>
                      <a:pt x="4722" y="468"/>
                    </a:lnTo>
                    <a:lnTo>
                      <a:pt x="4722" y="468"/>
                    </a:lnTo>
                    <a:lnTo>
                      <a:pt x="4722" y="468"/>
                    </a:lnTo>
                    <a:lnTo>
                      <a:pt x="4722" y="468"/>
                    </a:lnTo>
                    <a:lnTo>
                      <a:pt x="4722" y="468"/>
                    </a:lnTo>
                    <a:lnTo>
                      <a:pt x="4722" y="468"/>
                    </a:lnTo>
                    <a:lnTo>
                      <a:pt x="4722" y="468"/>
                    </a:lnTo>
                    <a:lnTo>
                      <a:pt x="4722" y="468"/>
                    </a:lnTo>
                    <a:lnTo>
                      <a:pt x="4728" y="468"/>
                    </a:lnTo>
                    <a:lnTo>
                      <a:pt x="4728" y="462"/>
                    </a:lnTo>
                    <a:lnTo>
                      <a:pt x="4728" y="462"/>
                    </a:lnTo>
                    <a:lnTo>
                      <a:pt x="4728" y="462"/>
                    </a:lnTo>
                    <a:lnTo>
                      <a:pt x="4728" y="462"/>
                    </a:lnTo>
                    <a:lnTo>
                      <a:pt x="4728" y="462"/>
                    </a:lnTo>
                    <a:lnTo>
                      <a:pt x="4728" y="462"/>
                    </a:lnTo>
                    <a:lnTo>
                      <a:pt x="4728" y="462"/>
                    </a:lnTo>
                    <a:lnTo>
                      <a:pt x="4728" y="462"/>
                    </a:lnTo>
                    <a:lnTo>
                      <a:pt x="4728" y="462"/>
                    </a:lnTo>
                    <a:lnTo>
                      <a:pt x="4728" y="462"/>
                    </a:lnTo>
                    <a:lnTo>
                      <a:pt x="4728" y="462"/>
                    </a:lnTo>
                    <a:lnTo>
                      <a:pt x="4728" y="462"/>
                    </a:lnTo>
                    <a:lnTo>
                      <a:pt x="4728" y="456"/>
                    </a:lnTo>
                    <a:lnTo>
                      <a:pt x="4728" y="456"/>
                    </a:lnTo>
                    <a:lnTo>
                      <a:pt x="4728" y="456"/>
                    </a:lnTo>
                    <a:lnTo>
                      <a:pt x="4728" y="456"/>
                    </a:lnTo>
                    <a:lnTo>
                      <a:pt x="4728" y="456"/>
                    </a:lnTo>
                    <a:lnTo>
                      <a:pt x="4728" y="456"/>
                    </a:lnTo>
                    <a:lnTo>
                      <a:pt x="4728" y="456"/>
                    </a:lnTo>
                    <a:lnTo>
                      <a:pt x="4728" y="456"/>
                    </a:lnTo>
                    <a:lnTo>
                      <a:pt x="4728" y="456"/>
                    </a:lnTo>
                    <a:lnTo>
                      <a:pt x="4728" y="456"/>
                    </a:lnTo>
                    <a:lnTo>
                      <a:pt x="4728" y="456"/>
                    </a:lnTo>
                    <a:lnTo>
                      <a:pt x="4728" y="456"/>
                    </a:lnTo>
                    <a:lnTo>
                      <a:pt x="4728" y="456"/>
                    </a:lnTo>
                    <a:lnTo>
                      <a:pt x="4728" y="456"/>
                    </a:lnTo>
                    <a:lnTo>
                      <a:pt x="4728" y="456"/>
                    </a:lnTo>
                    <a:lnTo>
                      <a:pt x="4728" y="456"/>
                    </a:lnTo>
                    <a:lnTo>
                      <a:pt x="4728" y="456"/>
                    </a:lnTo>
                    <a:lnTo>
                      <a:pt x="4728" y="456"/>
                    </a:lnTo>
                    <a:lnTo>
                      <a:pt x="4728" y="450"/>
                    </a:lnTo>
                    <a:lnTo>
                      <a:pt x="4728" y="450"/>
                    </a:lnTo>
                    <a:lnTo>
                      <a:pt x="4734" y="450"/>
                    </a:lnTo>
                    <a:lnTo>
                      <a:pt x="4734" y="450"/>
                    </a:lnTo>
                    <a:lnTo>
                      <a:pt x="4734" y="450"/>
                    </a:lnTo>
                    <a:lnTo>
                      <a:pt x="4734" y="450"/>
                    </a:lnTo>
                    <a:lnTo>
                      <a:pt x="4734" y="450"/>
                    </a:lnTo>
                    <a:lnTo>
                      <a:pt x="4734" y="450"/>
                    </a:lnTo>
                    <a:lnTo>
                      <a:pt x="4734" y="450"/>
                    </a:lnTo>
                    <a:lnTo>
                      <a:pt x="4734" y="450"/>
                    </a:lnTo>
                    <a:lnTo>
                      <a:pt x="4734" y="450"/>
                    </a:lnTo>
                    <a:lnTo>
                      <a:pt x="4734" y="450"/>
                    </a:lnTo>
                    <a:lnTo>
                      <a:pt x="4734" y="450"/>
                    </a:lnTo>
                    <a:lnTo>
                      <a:pt x="4734" y="450"/>
                    </a:lnTo>
                    <a:lnTo>
                      <a:pt x="4734" y="450"/>
                    </a:lnTo>
                    <a:lnTo>
                      <a:pt x="4734" y="450"/>
                    </a:lnTo>
                    <a:lnTo>
                      <a:pt x="4734" y="450"/>
                    </a:lnTo>
                    <a:lnTo>
                      <a:pt x="4734" y="450"/>
                    </a:lnTo>
                    <a:lnTo>
                      <a:pt x="4734" y="450"/>
                    </a:lnTo>
                    <a:lnTo>
                      <a:pt x="4734" y="450"/>
                    </a:lnTo>
                    <a:lnTo>
                      <a:pt x="4734" y="450"/>
                    </a:lnTo>
                    <a:lnTo>
                      <a:pt x="4734" y="450"/>
                    </a:lnTo>
                    <a:lnTo>
                      <a:pt x="4734" y="450"/>
                    </a:lnTo>
                    <a:lnTo>
                      <a:pt x="4734" y="450"/>
                    </a:lnTo>
                    <a:lnTo>
                      <a:pt x="4734" y="450"/>
                    </a:lnTo>
                    <a:lnTo>
                      <a:pt x="4734" y="450"/>
                    </a:lnTo>
                    <a:lnTo>
                      <a:pt x="4734" y="450"/>
                    </a:lnTo>
                    <a:lnTo>
                      <a:pt x="4734" y="450"/>
                    </a:lnTo>
                    <a:lnTo>
                      <a:pt x="4734" y="450"/>
                    </a:lnTo>
                    <a:lnTo>
                      <a:pt x="4734" y="450"/>
                    </a:lnTo>
                    <a:lnTo>
                      <a:pt x="4734" y="450"/>
                    </a:lnTo>
                    <a:lnTo>
                      <a:pt x="4734" y="450"/>
                    </a:lnTo>
                    <a:lnTo>
                      <a:pt x="4734" y="450"/>
                    </a:lnTo>
                    <a:lnTo>
                      <a:pt x="4734" y="450"/>
                    </a:lnTo>
                    <a:lnTo>
                      <a:pt x="4740" y="450"/>
                    </a:lnTo>
                    <a:lnTo>
                      <a:pt x="4740" y="450"/>
                    </a:lnTo>
                    <a:lnTo>
                      <a:pt x="4740" y="450"/>
                    </a:lnTo>
                    <a:lnTo>
                      <a:pt x="4740" y="450"/>
                    </a:lnTo>
                    <a:lnTo>
                      <a:pt x="4740" y="450"/>
                    </a:lnTo>
                    <a:lnTo>
                      <a:pt x="4740" y="450"/>
                    </a:lnTo>
                    <a:lnTo>
                      <a:pt x="4740" y="450"/>
                    </a:lnTo>
                    <a:lnTo>
                      <a:pt x="4740" y="450"/>
                    </a:lnTo>
                    <a:lnTo>
                      <a:pt x="4740" y="450"/>
                    </a:lnTo>
                    <a:lnTo>
                      <a:pt x="4740" y="456"/>
                    </a:lnTo>
                    <a:lnTo>
                      <a:pt x="4740" y="456"/>
                    </a:lnTo>
                    <a:lnTo>
                      <a:pt x="4740" y="456"/>
                    </a:lnTo>
                    <a:lnTo>
                      <a:pt x="4740" y="456"/>
                    </a:lnTo>
                    <a:lnTo>
                      <a:pt x="4740" y="456"/>
                    </a:lnTo>
                    <a:lnTo>
                      <a:pt x="4740" y="456"/>
                    </a:lnTo>
                    <a:lnTo>
                      <a:pt x="4740" y="456"/>
                    </a:lnTo>
                    <a:lnTo>
                      <a:pt x="4740" y="456"/>
                    </a:lnTo>
                    <a:lnTo>
                      <a:pt x="4740" y="456"/>
                    </a:lnTo>
                    <a:lnTo>
                      <a:pt x="4740" y="456"/>
                    </a:lnTo>
                    <a:lnTo>
                      <a:pt x="4740" y="456"/>
                    </a:lnTo>
                    <a:lnTo>
                      <a:pt x="4740" y="456"/>
                    </a:lnTo>
                    <a:lnTo>
                      <a:pt x="4740" y="456"/>
                    </a:lnTo>
                    <a:lnTo>
                      <a:pt x="4740" y="456"/>
                    </a:lnTo>
                    <a:lnTo>
                      <a:pt x="4740" y="456"/>
                    </a:lnTo>
                    <a:lnTo>
                      <a:pt x="4740" y="456"/>
                    </a:lnTo>
                    <a:lnTo>
                      <a:pt x="4740" y="456"/>
                    </a:lnTo>
                    <a:lnTo>
                      <a:pt x="4740" y="456"/>
                    </a:lnTo>
                    <a:lnTo>
                      <a:pt x="4740" y="462"/>
                    </a:lnTo>
                    <a:lnTo>
                      <a:pt x="4740" y="462"/>
                    </a:lnTo>
                    <a:lnTo>
                      <a:pt x="4740" y="462"/>
                    </a:lnTo>
                    <a:lnTo>
                      <a:pt x="4740" y="462"/>
                    </a:lnTo>
                    <a:lnTo>
                      <a:pt x="4740" y="462"/>
                    </a:lnTo>
                    <a:lnTo>
                      <a:pt x="4740" y="462"/>
                    </a:lnTo>
                    <a:lnTo>
                      <a:pt x="4746" y="462"/>
                    </a:lnTo>
                    <a:lnTo>
                      <a:pt x="4746" y="462"/>
                    </a:lnTo>
                    <a:lnTo>
                      <a:pt x="4746" y="462"/>
                    </a:lnTo>
                    <a:lnTo>
                      <a:pt x="4746" y="462"/>
                    </a:lnTo>
                    <a:lnTo>
                      <a:pt x="4746" y="462"/>
                    </a:lnTo>
                    <a:lnTo>
                      <a:pt x="4746" y="462"/>
                    </a:lnTo>
                    <a:lnTo>
                      <a:pt x="4746" y="468"/>
                    </a:lnTo>
                    <a:lnTo>
                      <a:pt x="4746" y="468"/>
                    </a:lnTo>
                    <a:lnTo>
                      <a:pt x="4746" y="468"/>
                    </a:lnTo>
                    <a:lnTo>
                      <a:pt x="4746" y="468"/>
                    </a:lnTo>
                    <a:lnTo>
                      <a:pt x="4746" y="468"/>
                    </a:lnTo>
                    <a:lnTo>
                      <a:pt x="4746" y="468"/>
                    </a:lnTo>
                    <a:lnTo>
                      <a:pt x="4746" y="468"/>
                    </a:lnTo>
                    <a:lnTo>
                      <a:pt x="4746" y="468"/>
                    </a:lnTo>
                    <a:lnTo>
                      <a:pt x="4746" y="468"/>
                    </a:lnTo>
                    <a:lnTo>
                      <a:pt x="4746" y="468"/>
                    </a:lnTo>
                    <a:lnTo>
                      <a:pt x="4746" y="474"/>
                    </a:lnTo>
                    <a:lnTo>
                      <a:pt x="4746" y="474"/>
                    </a:lnTo>
                    <a:lnTo>
                      <a:pt x="4746" y="474"/>
                    </a:lnTo>
                    <a:lnTo>
                      <a:pt x="4746" y="474"/>
                    </a:lnTo>
                    <a:lnTo>
                      <a:pt x="4746" y="474"/>
                    </a:lnTo>
                    <a:lnTo>
                      <a:pt x="4746" y="474"/>
                    </a:lnTo>
                    <a:lnTo>
                      <a:pt x="4746" y="474"/>
                    </a:lnTo>
                    <a:lnTo>
                      <a:pt x="4746" y="474"/>
                    </a:lnTo>
                    <a:lnTo>
                      <a:pt x="4746" y="474"/>
                    </a:lnTo>
                    <a:lnTo>
                      <a:pt x="4746" y="474"/>
                    </a:lnTo>
                    <a:lnTo>
                      <a:pt x="4746" y="474"/>
                    </a:lnTo>
                    <a:lnTo>
                      <a:pt x="4746" y="474"/>
                    </a:lnTo>
                    <a:lnTo>
                      <a:pt x="4746" y="480"/>
                    </a:lnTo>
                    <a:lnTo>
                      <a:pt x="4746" y="480"/>
                    </a:lnTo>
                    <a:lnTo>
                      <a:pt x="4746" y="480"/>
                    </a:lnTo>
                    <a:lnTo>
                      <a:pt x="4746" y="480"/>
                    </a:lnTo>
                    <a:lnTo>
                      <a:pt x="4746" y="480"/>
                    </a:lnTo>
                    <a:lnTo>
                      <a:pt x="4746" y="480"/>
                    </a:lnTo>
                    <a:lnTo>
                      <a:pt x="4752" y="480"/>
                    </a:lnTo>
                    <a:lnTo>
                      <a:pt x="4752" y="480"/>
                    </a:lnTo>
                    <a:lnTo>
                      <a:pt x="4752" y="480"/>
                    </a:lnTo>
                    <a:lnTo>
                      <a:pt x="4752" y="480"/>
                    </a:lnTo>
                    <a:lnTo>
                      <a:pt x="4752" y="480"/>
                    </a:lnTo>
                    <a:lnTo>
                      <a:pt x="4752" y="486"/>
                    </a:lnTo>
                    <a:lnTo>
                      <a:pt x="4752" y="486"/>
                    </a:lnTo>
                    <a:lnTo>
                      <a:pt x="4752" y="486"/>
                    </a:lnTo>
                    <a:lnTo>
                      <a:pt x="4752" y="486"/>
                    </a:lnTo>
                    <a:lnTo>
                      <a:pt x="4752" y="486"/>
                    </a:lnTo>
                    <a:lnTo>
                      <a:pt x="4770" y="516"/>
                    </a:lnTo>
                    <a:lnTo>
                      <a:pt x="4770" y="516"/>
                    </a:lnTo>
                    <a:lnTo>
                      <a:pt x="4770" y="516"/>
                    </a:lnTo>
                    <a:lnTo>
                      <a:pt x="4770" y="516"/>
                    </a:lnTo>
                    <a:lnTo>
                      <a:pt x="4770" y="516"/>
                    </a:lnTo>
                    <a:lnTo>
                      <a:pt x="4770" y="516"/>
                    </a:lnTo>
                    <a:lnTo>
                      <a:pt x="4770" y="516"/>
                    </a:lnTo>
                    <a:lnTo>
                      <a:pt x="4770" y="516"/>
                    </a:lnTo>
                    <a:lnTo>
                      <a:pt x="4770" y="516"/>
                    </a:lnTo>
                    <a:lnTo>
                      <a:pt x="4770" y="516"/>
                    </a:lnTo>
                    <a:lnTo>
                      <a:pt x="4770" y="516"/>
                    </a:lnTo>
                    <a:lnTo>
                      <a:pt x="4770" y="516"/>
                    </a:lnTo>
                    <a:lnTo>
                      <a:pt x="4770" y="516"/>
                    </a:lnTo>
                    <a:lnTo>
                      <a:pt x="4770" y="516"/>
                    </a:lnTo>
                    <a:lnTo>
                      <a:pt x="4770" y="516"/>
                    </a:lnTo>
                    <a:lnTo>
                      <a:pt x="4770" y="516"/>
                    </a:lnTo>
                    <a:lnTo>
                      <a:pt x="4770" y="516"/>
                    </a:lnTo>
                    <a:lnTo>
                      <a:pt x="4770" y="516"/>
                    </a:lnTo>
                    <a:lnTo>
                      <a:pt x="4770" y="516"/>
                    </a:lnTo>
                    <a:lnTo>
                      <a:pt x="4770" y="516"/>
                    </a:lnTo>
                    <a:lnTo>
                      <a:pt x="4770" y="516"/>
                    </a:lnTo>
                    <a:lnTo>
                      <a:pt x="4770" y="516"/>
                    </a:lnTo>
                    <a:lnTo>
                      <a:pt x="4770" y="516"/>
                    </a:lnTo>
                    <a:lnTo>
                      <a:pt x="4770" y="516"/>
                    </a:lnTo>
                    <a:lnTo>
                      <a:pt x="4770" y="516"/>
                    </a:lnTo>
                    <a:lnTo>
                      <a:pt x="4770" y="516"/>
                    </a:lnTo>
                    <a:lnTo>
                      <a:pt x="4788" y="498"/>
                    </a:lnTo>
                    <a:lnTo>
                      <a:pt x="4788" y="498"/>
                    </a:lnTo>
                    <a:lnTo>
                      <a:pt x="4788" y="498"/>
                    </a:lnTo>
                    <a:lnTo>
                      <a:pt x="4788" y="498"/>
                    </a:lnTo>
                    <a:lnTo>
                      <a:pt x="4788" y="492"/>
                    </a:lnTo>
                    <a:lnTo>
                      <a:pt x="4788" y="492"/>
                    </a:lnTo>
                    <a:lnTo>
                      <a:pt x="4788" y="492"/>
                    </a:lnTo>
                    <a:lnTo>
                      <a:pt x="4788" y="492"/>
                    </a:lnTo>
                    <a:lnTo>
                      <a:pt x="4788" y="492"/>
                    </a:lnTo>
                    <a:lnTo>
                      <a:pt x="4788" y="492"/>
                    </a:lnTo>
                    <a:lnTo>
                      <a:pt x="4788" y="492"/>
                    </a:lnTo>
                    <a:lnTo>
                      <a:pt x="4788" y="492"/>
                    </a:lnTo>
                    <a:lnTo>
                      <a:pt x="4788" y="492"/>
                    </a:lnTo>
                    <a:lnTo>
                      <a:pt x="4794" y="492"/>
                    </a:lnTo>
                    <a:lnTo>
                      <a:pt x="4794" y="492"/>
                    </a:lnTo>
                    <a:lnTo>
                      <a:pt x="4794" y="492"/>
                    </a:lnTo>
                    <a:lnTo>
                      <a:pt x="4794" y="492"/>
                    </a:lnTo>
                    <a:lnTo>
                      <a:pt x="4794" y="492"/>
                    </a:lnTo>
                    <a:lnTo>
                      <a:pt x="4794" y="486"/>
                    </a:lnTo>
                    <a:lnTo>
                      <a:pt x="4794" y="486"/>
                    </a:lnTo>
                    <a:lnTo>
                      <a:pt x="4794" y="486"/>
                    </a:lnTo>
                    <a:lnTo>
                      <a:pt x="4794" y="486"/>
                    </a:lnTo>
                    <a:lnTo>
                      <a:pt x="4794" y="486"/>
                    </a:lnTo>
                    <a:lnTo>
                      <a:pt x="4794" y="486"/>
                    </a:lnTo>
                    <a:lnTo>
                      <a:pt x="4794" y="486"/>
                    </a:lnTo>
                    <a:lnTo>
                      <a:pt x="4794" y="486"/>
                    </a:lnTo>
                    <a:lnTo>
                      <a:pt x="4794" y="486"/>
                    </a:lnTo>
                    <a:lnTo>
                      <a:pt x="4794" y="486"/>
                    </a:lnTo>
                    <a:lnTo>
                      <a:pt x="4794" y="486"/>
                    </a:lnTo>
                    <a:lnTo>
                      <a:pt x="4794" y="486"/>
                    </a:lnTo>
                    <a:lnTo>
                      <a:pt x="4794" y="486"/>
                    </a:lnTo>
                    <a:lnTo>
                      <a:pt x="4794" y="480"/>
                    </a:lnTo>
                    <a:lnTo>
                      <a:pt x="4794" y="480"/>
                    </a:lnTo>
                    <a:lnTo>
                      <a:pt x="4794" y="480"/>
                    </a:lnTo>
                    <a:lnTo>
                      <a:pt x="4794" y="480"/>
                    </a:lnTo>
                    <a:lnTo>
                      <a:pt x="4794" y="480"/>
                    </a:lnTo>
                    <a:lnTo>
                      <a:pt x="4794" y="480"/>
                    </a:lnTo>
                    <a:lnTo>
                      <a:pt x="4794" y="480"/>
                    </a:lnTo>
                    <a:lnTo>
                      <a:pt x="4794" y="480"/>
                    </a:lnTo>
                    <a:lnTo>
                      <a:pt x="4794" y="480"/>
                    </a:lnTo>
                    <a:lnTo>
                      <a:pt x="4794" y="480"/>
                    </a:lnTo>
                    <a:lnTo>
                      <a:pt x="4794" y="480"/>
                    </a:lnTo>
                    <a:lnTo>
                      <a:pt x="4794" y="474"/>
                    </a:lnTo>
                    <a:lnTo>
                      <a:pt x="4794" y="474"/>
                    </a:lnTo>
                    <a:lnTo>
                      <a:pt x="4794" y="474"/>
                    </a:lnTo>
                    <a:lnTo>
                      <a:pt x="4794" y="474"/>
                    </a:lnTo>
                    <a:lnTo>
                      <a:pt x="4800" y="474"/>
                    </a:lnTo>
                    <a:lnTo>
                      <a:pt x="4800" y="474"/>
                    </a:lnTo>
                    <a:lnTo>
                      <a:pt x="4800" y="474"/>
                    </a:lnTo>
                    <a:lnTo>
                      <a:pt x="4800" y="474"/>
                    </a:lnTo>
                    <a:lnTo>
                      <a:pt x="4800" y="474"/>
                    </a:lnTo>
                    <a:lnTo>
                      <a:pt x="4800" y="474"/>
                    </a:lnTo>
                    <a:lnTo>
                      <a:pt x="4800" y="474"/>
                    </a:lnTo>
                    <a:lnTo>
                      <a:pt x="4800" y="474"/>
                    </a:lnTo>
                    <a:lnTo>
                      <a:pt x="4800" y="468"/>
                    </a:lnTo>
                    <a:lnTo>
                      <a:pt x="4800" y="468"/>
                    </a:lnTo>
                    <a:lnTo>
                      <a:pt x="4800" y="468"/>
                    </a:lnTo>
                    <a:lnTo>
                      <a:pt x="4800" y="468"/>
                    </a:lnTo>
                    <a:lnTo>
                      <a:pt x="4800" y="468"/>
                    </a:lnTo>
                    <a:lnTo>
                      <a:pt x="4800" y="468"/>
                    </a:lnTo>
                    <a:lnTo>
                      <a:pt x="4800" y="468"/>
                    </a:lnTo>
                    <a:lnTo>
                      <a:pt x="4800" y="468"/>
                    </a:lnTo>
                    <a:lnTo>
                      <a:pt x="4800" y="468"/>
                    </a:lnTo>
                    <a:lnTo>
                      <a:pt x="4800" y="468"/>
                    </a:lnTo>
                    <a:lnTo>
                      <a:pt x="4800" y="468"/>
                    </a:lnTo>
                    <a:lnTo>
                      <a:pt x="4800" y="462"/>
                    </a:lnTo>
                    <a:lnTo>
                      <a:pt x="4800" y="462"/>
                    </a:lnTo>
                    <a:lnTo>
                      <a:pt x="4800" y="462"/>
                    </a:lnTo>
                    <a:lnTo>
                      <a:pt x="4800" y="462"/>
                    </a:lnTo>
                    <a:lnTo>
                      <a:pt x="4800" y="462"/>
                    </a:lnTo>
                    <a:lnTo>
                      <a:pt x="4800" y="462"/>
                    </a:lnTo>
                    <a:lnTo>
                      <a:pt x="4800" y="462"/>
                    </a:lnTo>
                    <a:lnTo>
                      <a:pt x="4800" y="462"/>
                    </a:lnTo>
                    <a:lnTo>
                      <a:pt x="4800" y="462"/>
                    </a:lnTo>
                    <a:lnTo>
                      <a:pt x="4800" y="462"/>
                    </a:lnTo>
                    <a:lnTo>
                      <a:pt x="4800" y="462"/>
                    </a:lnTo>
                    <a:lnTo>
                      <a:pt x="4800" y="462"/>
                    </a:lnTo>
                    <a:lnTo>
                      <a:pt x="4800" y="462"/>
                    </a:lnTo>
                    <a:lnTo>
                      <a:pt x="4800" y="456"/>
                    </a:lnTo>
                    <a:lnTo>
                      <a:pt x="4800" y="456"/>
                    </a:lnTo>
                    <a:lnTo>
                      <a:pt x="4800" y="456"/>
                    </a:lnTo>
                    <a:lnTo>
                      <a:pt x="4806" y="456"/>
                    </a:lnTo>
                    <a:lnTo>
                      <a:pt x="4806" y="456"/>
                    </a:lnTo>
                    <a:lnTo>
                      <a:pt x="4806" y="456"/>
                    </a:lnTo>
                    <a:lnTo>
                      <a:pt x="4806" y="456"/>
                    </a:lnTo>
                    <a:lnTo>
                      <a:pt x="4806" y="456"/>
                    </a:lnTo>
                    <a:lnTo>
                      <a:pt x="4806" y="456"/>
                    </a:lnTo>
                    <a:lnTo>
                      <a:pt x="4806" y="456"/>
                    </a:lnTo>
                    <a:lnTo>
                      <a:pt x="4806" y="456"/>
                    </a:lnTo>
                    <a:lnTo>
                      <a:pt x="4806" y="456"/>
                    </a:lnTo>
                    <a:lnTo>
                      <a:pt x="4806" y="456"/>
                    </a:lnTo>
                    <a:lnTo>
                      <a:pt x="4806" y="456"/>
                    </a:lnTo>
                    <a:lnTo>
                      <a:pt x="4806" y="456"/>
                    </a:lnTo>
                    <a:lnTo>
                      <a:pt x="4806" y="456"/>
                    </a:lnTo>
                    <a:lnTo>
                      <a:pt x="4806" y="456"/>
                    </a:lnTo>
                    <a:lnTo>
                      <a:pt x="4806" y="456"/>
                    </a:lnTo>
                    <a:lnTo>
                      <a:pt x="4806" y="456"/>
                    </a:lnTo>
                    <a:lnTo>
                      <a:pt x="4806" y="456"/>
                    </a:lnTo>
                    <a:lnTo>
                      <a:pt x="4806" y="456"/>
                    </a:lnTo>
                    <a:lnTo>
                      <a:pt x="4806" y="456"/>
                    </a:lnTo>
                    <a:lnTo>
                      <a:pt x="4806" y="456"/>
                    </a:lnTo>
                    <a:lnTo>
                      <a:pt x="4806" y="450"/>
                    </a:lnTo>
                    <a:lnTo>
                      <a:pt x="4806" y="450"/>
                    </a:lnTo>
                    <a:lnTo>
                      <a:pt x="4806" y="450"/>
                    </a:lnTo>
                    <a:lnTo>
                      <a:pt x="4806" y="450"/>
                    </a:lnTo>
                    <a:lnTo>
                      <a:pt x="4806" y="450"/>
                    </a:lnTo>
                    <a:lnTo>
                      <a:pt x="4806" y="450"/>
                    </a:lnTo>
                    <a:lnTo>
                      <a:pt x="4806" y="450"/>
                    </a:lnTo>
                    <a:lnTo>
                      <a:pt x="4806" y="450"/>
                    </a:lnTo>
                    <a:lnTo>
                      <a:pt x="4806" y="450"/>
                    </a:lnTo>
                    <a:lnTo>
                      <a:pt x="4806" y="450"/>
                    </a:lnTo>
                    <a:lnTo>
                      <a:pt x="4806" y="450"/>
                    </a:lnTo>
                    <a:lnTo>
                      <a:pt x="4806" y="450"/>
                    </a:lnTo>
                    <a:lnTo>
                      <a:pt x="4812" y="450"/>
                    </a:lnTo>
                    <a:lnTo>
                      <a:pt x="4812" y="450"/>
                    </a:lnTo>
                    <a:lnTo>
                      <a:pt x="4812" y="450"/>
                    </a:lnTo>
                    <a:lnTo>
                      <a:pt x="4812" y="450"/>
                    </a:lnTo>
                    <a:lnTo>
                      <a:pt x="4812" y="450"/>
                    </a:lnTo>
                    <a:lnTo>
                      <a:pt x="4812" y="450"/>
                    </a:lnTo>
                    <a:lnTo>
                      <a:pt x="4812" y="450"/>
                    </a:lnTo>
                    <a:lnTo>
                      <a:pt x="4812" y="450"/>
                    </a:lnTo>
                    <a:lnTo>
                      <a:pt x="4812" y="450"/>
                    </a:lnTo>
                    <a:lnTo>
                      <a:pt x="4812" y="450"/>
                    </a:lnTo>
                    <a:lnTo>
                      <a:pt x="4812" y="450"/>
                    </a:lnTo>
                    <a:lnTo>
                      <a:pt x="4812" y="450"/>
                    </a:lnTo>
                    <a:lnTo>
                      <a:pt x="4812" y="456"/>
                    </a:lnTo>
                    <a:lnTo>
                      <a:pt x="4812" y="456"/>
                    </a:lnTo>
                    <a:lnTo>
                      <a:pt x="4812" y="456"/>
                    </a:lnTo>
                    <a:lnTo>
                      <a:pt x="4812" y="456"/>
                    </a:lnTo>
                    <a:lnTo>
                      <a:pt x="4812" y="456"/>
                    </a:lnTo>
                    <a:lnTo>
                      <a:pt x="4812" y="456"/>
                    </a:lnTo>
                    <a:lnTo>
                      <a:pt x="4812" y="456"/>
                    </a:lnTo>
                    <a:lnTo>
                      <a:pt x="4812" y="456"/>
                    </a:lnTo>
                    <a:lnTo>
                      <a:pt x="4812" y="456"/>
                    </a:lnTo>
                    <a:lnTo>
                      <a:pt x="4812" y="456"/>
                    </a:lnTo>
                    <a:lnTo>
                      <a:pt x="4812" y="456"/>
                    </a:lnTo>
                    <a:lnTo>
                      <a:pt x="4812" y="456"/>
                    </a:lnTo>
                    <a:lnTo>
                      <a:pt x="4812" y="456"/>
                    </a:lnTo>
                    <a:lnTo>
                      <a:pt x="4812" y="456"/>
                    </a:lnTo>
                    <a:lnTo>
                      <a:pt x="4812" y="456"/>
                    </a:lnTo>
                    <a:lnTo>
                      <a:pt x="4812" y="456"/>
                    </a:lnTo>
                    <a:lnTo>
                      <a:pt x="4812" y="456"/>
                    </a:lnTo>
                    <a:lnTo>
                      <a:pt x="4812" y="456"/>
                    </a:lnTo>
                    <a:lnTo>
                      <a:pt x="4812" y="456"/>
                    </a:lnTo>
                    <a:lnTo>
                      <a:pt x="4812" y="456"/>
                    </a:lnTo>
                    <a:lnTo>
                      <a:pt x="4812" y="456"/>
                    </a:lnTo>
                    <a:lnTo>
                      <a:pt x="4818" y="456"/>
                    </a:lnTo>
                    <a:lnTo>
                      <a:pt x="4818" y="456"/>
                    </a:lnTo>
                    <a:lnTo>
                      <a:pt x="4818" y="462"/>
                    </a:lnTo>
                    <a:lnTo>
                      <a:pt x="4818" y="462"/>
                    </a:lnTo>
                    <a:lnTo>
                      <a:pt x="4818" y="462"/>
                    </a:lnTo>
                    <a:lnTo>
                      <a:pt x="4818" y="462"/>
                    </a:lnTo>
                    <a:lnTo>
                      <a:pt x="4818" y="462"/>
                    </a:lnTo>
                    <a:lnTo>
                      <a:pt x="4818" y="462"/>
                    </a:lnTo>
                    <a:lnTo>
                      <a:pt x="4818" y="462"/>
                    </a:lnTo>
                    <a:lnTo>
                      <a:pt x="4818" y="462"/>
                    </a:lnTo>
                    <a:lnTo>
                      <a:pt x="4818" y="462"/>
                    </a:lnTo>
                    <a:lnTo>
                      <a:pt x="4818" y="462"/>
                    </a:lnTo>
                    <a:lnTo>
                      <a:pt x="4818" y="462"/>
                    </a:lnTo>
                    <a:lnTo>
                      <a:pt x="4818" y="462"/>
                    </a:lnTo>
                    <a:lnTo>
                      <a:pt x="4818" y="462"/>
                    </a:lnTo>
                    <a:lnTo>
                      <a:pt x="4818" y="468"/>
                    </a:lnTo>
                    <a:lnTo>
                      <a:pt x="4818" y="468"/>
                    </a:lnTo>
                    <a:lnTo>
                      <a:pt x="4818" y="468"/>
                    </a:lnTo>
                    <a:lnTo>
                      <a:pt x="4818" y="468"/>
                    </a:lnTo>
                    <a:lnTo>
                      <a:pt x="4818" y="468"/>
                    </a:lnTo>
                    <a:lnTo>
                      <a:pt x="4818" y="468"/>
                    </a:lnTo>
                    <a:lnTo>
                      <a:pt x="4818" y="468"/>
                    </a:lnTo>
                    <a:lnTo>
                      <a:pt x="4818" y="468"/>
                    </a:lnTo>
                    <a:lnTo>
                      <a:pt x="4818" y="468"/>
                    </a:lnTo>
                    <a:lnTo>
                      <a:pt x="4818" y="468"/>
                    </a:lnTo>
                    <a:lnTo>
                      <a:pt x="4818" y="468"/>
                    </a:lnTo>
                    <a:lnTo>
                      <a:pt x="4818" y="474"/>
                    </a:lnTo>
                    <a:lnTo>
                      <a:pt x="4818" y="474"/>
                    </a:lnTo>
                    <a:lnTo>
                      <a:pt x="4818" y="474"/>
                    </a:lnTo>
                    <a:lnTo>
                      <a:pt x="4818" y="474"/>
                    </a:lnTo>
                    <a:lnTo>
                      <a:pt x="4818" y="474"/>
                    </a:lnTo>
                    <a:lnTo>
                      <a:pt x="4818" y="474"/>
                    </a:lnTo>
                    <a:lnTo>
                      <a:pt x="4818" y="474"/>
                    </a:lnTo>
                    <a:lnTo>
                      <a:pt x="4824" y="474"/>
                    </a:lnTo>
                    <a:lnTo>
                      <a:pt x="4824" y="474"/>
                    </a:lnTo>
                    <a:lnTo>
                      <a:pt x="4824" y="474"/>
                    </a:lnTo>
                    <a:lnTo>
                      <a:pt x="4824" y="474"/>
                    </a:lnTo>
                    <a:lnTo>
                      <a:pt x="4824" y="480"/>
                    </a:lnTo>
                    <a:lnTo>
                      <a:pt x="4824" y="480"/>
                    </a:lnTo>
                    <a:lnTo>
                      <a:pt x="4824" y="480"/>
                    </a:lnTo>
                    <a:lnTo>
                      <a:pt x="4824" y="480"/>
                    </a:lnTo>
                    <a:lnTo>
                      <a:pt x="4824" y="480"/>
                    </a:lnTo>
                    <a:lnTo>
                      <a:pt x="4824" y="480"/>
                    </a:lnTo>
                    <a:lnTo>
                      <a:pt x="4824" y="480"/>
                    </a:lnTo>
                    <a:lnTo>
                      <a:pt x="4824" y="480"/>
                    </a:lnTo>
                    <a:lnTo>
                      <a:pt x="4824" y="480"/>
                    </a:lnTo>
                    <a:lnTo>
                      <a:pt x="4824" y="480"/>
                    </a:lnTo>
                    <a:lnTo>
                      <a:pt x="4824" y="480"/>
                    </a:lnTo>
                    <a:lnTo>
                      <a:pt x="4824" y="486"/>
                    </a:lnTo>
                    <a:lnTo>
                      <a:pt x="4824" y="486"/>
                    </a:lnTo>
                    <a:lnTo>
                      <a:pt x="4824" y="486"/>
                    </a:lnTo>
                    <a:lnTo>
                      <a:pt x="4824" y="486"/>
                    </a:lnTo>
                    <a:lnTo>
                      <a:pt x="4824" y="486"/>
                    </a:lnTo>
                    <a:lnTo>
                      <a:pt x="4824" y="486"/>
                    </a:lnTo>
                    <a:lnTo>
                      <a:pt x="4824" y="486"/>
                    </a:lnTo>
                    <a:lnTo>
                      <a:pt x="4824" y="486"/>
                    </a:lnTo>
                    <a:lnTo>
                      <a:pt x="4824" y="486"/>
                    </a:lnTo>
                    <a:lnTo>
                      <a:pt x="4842" y="516"/>
                    </a:lnTo>
                    <a:lnTo>
                      <a:pt x="4842" y="516"/>
                    </a:lnTo>
                    <a:lnTo>
                      <a:pt x="4842" y="516"/>
                    </a:lnTo>
                    <a:lnTo>
                      <a:pt x="4842" y="516"/>
                    </a:lnTo>
                    <a:lnTo>
                      <a:pt x="4842" y="516"/>
                    </a:lnTo>
                    <a:lnTo>
                      <a:pt x="4842" y="516"/>
                    </a:lnTo>
                    <a:lnTo>
                      <a:pt x="4842" y="516"/>
                    </a:lnTo>
                    <a:lnTo>
                      <a:pt x="4842" y="516"/>
                    </a:lnTo>
                    <a:lnTo>
                      <a:pt x="4842" y="516"/>
                    </a:lnTo>
                    <a:lnTo>
                      <a:pt x="4842" y="516"/>
                    </a:lnTo>
                    <a:lnTo>
                      <a:pt x="4842" y="516"/>
                    </a:lnTo>
                    <a:lnTo>
                      <a:pt x="4842" y="516"/>
                    </a:lnTo>
                    <a:lnTo>
                      <a:pt x="4842" y="516"/>
                    </a:lnTo>
                    <a:lnTo>
                      <a:pt x="4842" y="516"/>
                    </a:lnTo>
                    <a:lnTo>
                      <a:pt x="4842" y="516"/>
                    </a:lnTo>
                    <a:lnTo>
                      <a:pt x="4842" y="516"/>
                    </a:lnTo>
                    <a:lnTo>
                      <a:pt x="4842" y="516"/>
                    </a:lnTo>
                    <a:lnTo>
                      <a:pt x="4842" y="516"/>
                    </a:lnTo>
                    <a:lnTo>
                      <a:pt x="4848" y="516"/>
                    </a:lnTo>
                    <a:lnTo>
                      <a:pt x="4848" y="516"/>
                    </a:lnTo>
                    <a:lnTo>
                      <a:pt x="4848" y="516"/>
                    </a:lnTo>
                    <a:lnTo>
                      <a:pt x="4848" y="516"/>
                    </a:lnTo>
                    <a:lnTo>
                      <a:pt x="4848" y="516"/>
                    </a:lnTo>
                    <a:lnTo>
                      <a:pt x="4848" y="516"/>
                    </a:lnTo>
                    <a:lnTo>
                      <a:pt x="4848" y="516"/>
                    </a:lnTo>
                    <a:lnTo>
                      <a:pt x="4848" y="516"/>
                    </a:lnTo>
                    <a:lnTo>
                      <a:pt x="4866" y="498"/>
                    </a:lnTo>
                    <a:lnTo>
                      <a:pt x="4866" y="498"/>
                    </a:lnTo>
                    <a:lnTo>
                      <a:pt x="4866" y="498"/>
                    </a:lnTo>
                    <a:lnTo>
                      <a:pt x="4866" y="498"/>
                    </a:lnTo>
                    <a:lnTo>
                      <a:pt x="4866" y="498"/>
                    </a:lnTo>
                    <a:lnTo>
                      <a:pt x="4866" y="498"/>
                    </a:lnTo>
                    <a:lnTo>
                      <a:pt x="4866" y="492"/>
                    </a:lnTo>
                    <a:lnTo>
                      <a:pt x="4866" y="492"/>
                    </a:lnTo>
                    <a:lnTo>
                      <a:pt x="4866" y="492"/>
                    </a:lnTo>
                    <a:lnTo>
                      <a:pt x="4866" y="492"/>
                    </a:lnTo>
                    <a:lnTo>
                      <a:pt x="4866" y="492"/>
                    </a:lnTo>
                    <a:lnTo>
                      <a:pt x="4866" y="492"/>
                    </a:lnTo>
                    <a:lnTo>
                      <a:pt x="4866" y="492"/>
                    </a:lnTo>
                    <a:lnTo>
                      <a:pt x="4866" y="492"/>
                    </a:lnTo>
                    <a:lnTo>
                      <a:pt x="4866" y="492"/>
                    </a:lnTo>
                    <a:lnTo>
                      <a:pt x="4866" y="492"/>
                    </a:lnTo>
                    <a:lnTo>
                      <a:pt x="4866" y="492"/>
                    </a:lnTo>
                    <a:lnTo>
                      <a:pt x="4866" y="492"/>
                    </a:lnTo>
                    <a:lnTo>
                      <a:pt x="4866" y="492"/>
                    </a:lnTo>
                    <a:lnTo>
                      <a:pt x="4866" y="492"/>
                    </a:lnTo>
                    <a:lnTo>
                      <a:pt x="4866" y="486"/>
                    </a:lnTo>
                    <a:lnTo>
                      <a:pt x="4866" y="486"/>
                    </a:lnTo>
                    <a:lnTo>
                      <a:pt x="4866" y="486"/>
                    </a:lnTo>
                    <a:lnTo>
                      <a:pt x="4866" y="486"/>
                    </a:lnTo>
                    <a:lnTo>
                      <a:pt x="4866" y="486"/>
                    </a:lnTo>
                    <a:lnTo>
                      <a:pt x="4866" y="486"/>
                    </a:lnTo>
                    <a:lnTo>
                      <a:pt x="4866" y="486"/>
                    </a:lnTo>
                    <a:lnTo>
                      <a:pt x="4866" y="486"/>
                    </a:lnTo>
                    <a:lnTo>
                      <a:pt x="4866" y="486"/>
                    </a:lnTo>
                    <a:lnTo>
                      <a:pt x="4866" y="486"/>
                    </a:lnTo>
                    <a:lnTo>
                      <a:pt x="4866" y="486"/>
                    </a:lnTo>
                    <a:lnTo>
                      <a:pt x="4866" y="486"/>
                    </a:lnTo>
                    <a:lnTo>
                      <a:pt x="4866" y="480"/>
                    </a:lnTo>
                    <a:lnTo>
                      <a:pt x="4872" y="480"/>
                    </a:lnTo>
                    <a:lnTo>
                      <a:pt x="4872" y="480"/>
                    </a:lnTo>
                    <a:lnTo>
                      <a:pt x="4872" y="480"/>
                    </a:lnTo>
                    <a:lnTo>
                      <a:pt x="4872" y="480"/>
                    </a:lnTo>
                    <a:lnTo>
                      <a:pt x="4872" y="480"/>
                    </a:lnTo>
                    <a:lnTo>
                      <a:pt x="4872" y="480"/>
                    </a:lnTo>
                    <a:lnTo>
                      <a:pt x="4872" y="480"/>
                    </a:lnTo>
                    <a:lnTo>
                      <a:pt x="4872" y="480"/>
                    </a:lnTo>
                    <a:lnTo>
                      <a:pt x="4872" y="480"/>
                    </a:lnTo>
                    <a:lnTo>
                      <a:pt x="4872" y="480"/>
                    </a:lnTo>
                    <a:lnTo>
                      <a:pt x="4872" y="474"/>
                    </a:lnTo>
                    <a:lnTo>
                      <a:pt x="4872" y="474"/>
                    </a:lnTo>
                    <a:lnTo>
                      <a:pt x="4872" y="474"/>
                    </a:lnTo>
                    <a:lnTo>
                      <a:pt x="4872" y="474"/>
                    </a:lnTo>
                    <a:lnTo>
                      <a:pt x="4872" y="474"/>
                    </a:lnTo>
                    <a:lnTo>
                      <a:pt x="4872" y="474"/>
                    </a:lnTo>
                    <a:lnTo>
                      <a:pt x="4872" y="474"/>
                    </a:lnTo>
                    <a:lnTo>
                      <a:pt x="4872" y="474"/>
                    </a:lnTo>
                    <a:lnTo>
                      <a:pt x="4872" y="474"/>
                    </a:lnTo>
                    <a:lnTo>
                      <a:pt x="4872" y="474"/>
                    </a:lnTo>
                    <a:lnTo>
                      <a:pt x="4872" y="474"/>
                    </a:lnTo>
                    <a:lnTo>
                      <a:pt x="4872" y="474"/>
                    </a:lnTo>
                    <a:lnTo>
                      <a:pt x="4872" y="468"/>
                    </a:lnTo>
                    <a:lnTo>
                      <a:pt x="4872" y="468"/>
                    </a:lnTo>
                    <a:lnTo>
                      <a:pt x="4872" y="468"/>
                    </a:lnTo>
                    <a:lnTo>
                      <a:pt x="4872" y="468"/>
                    </a:lnTo>
                    <a:lnTo>
                      <a:pt x="4872" y="468"/>
                    </a:lnTo>
                    <a:lnTo>
                      <a:pt x="4872" y="468"/>
                    </a:lnTo>
                    <a:lnTo>
                      <a:pt x="4872" y="468"/>
                    </a:lnTo>
                    <a:lnTo>
                      <a:pt x="4872" y="468"/>
                    </a:lnTo>
                    <a:lnTo>
                      <a:pt x="4872" y="468"/>
                    </a:lnTo>
                    <a:lnTo>
                      <a:pt x="4872" y="468"/>
                    </a:lnTo>
                    <a:lnTo>
                      <a:pt x="4872" y="462"/>
                    </a:lnTo>
                    <a:lnTo>
                      <a:pt x="4872" y="462"/>
                    </a:lnTo>
                    <a:lnTo>
                      <a:pt x="4872" y="462"/>
                    </a:lnTo>
                    <a:lnTo>
                      <a:pt x="4878" y="462"/>
                    </a:lnTo>
                    <a:lnTo>
                      <a:pt x="4878" y="462"/>
                    </a:lnTo>
                    <a:lnTo>
                      <a:pt x="4878" y="462"/>
                    </a:lnTo>
                    <a:lnTo>
                      <a:pt x="4878" y="462"/>
                    </a:lnTo>
                    <a:lnTo>
                      <a:pt x="4878" y="462"/>
                    </a:lnTo>
                    <a:lnTo>
                      <a:pt x="4878" y="462"/>
                    </a:lnTo>
                    <a:lnTo>
                      <a:pt x="4878" y="462"/>
                    </a:lnTo>
                    <a:lnTo>
                      <a:pt x="4878" y="462"/>
                    </a:lnTo>
                    <a:lnTo>
                      <a:pt x="4878" y="462"/>
                    </a:lnTo>
                    <a:lnTo>
                      <a:pt x="4878" y="462"/>
                    </a:lnTo>
                    <a:lnTo>
                      <a:pt x="4878" y="462"/>
                    </a:lnTo>
                    <a:lnTo>
                      <a:pt x="4878" y="456"/>
                    </a:lnTo>
                    <a:lnTo>
                      <a:pt x="4878" y="456"/>
                    </a:lnTo>
                    <a:lnTo>
                      <a:pt x="4878" y="456"/>
                    </a:lnTo>
                    <a:lnTo>
                      <a:pt x="4878" y="456"/>
                    </a:lnTo>
                    <a:lnTo>
                      <a:pt x="4878" y="456"/>
                    </a:lnTo>
                    <a:lnTo>
                      <a:pt x="4878" y="456"/>
                    </a:lnTo>
                    <a:lnTo>
                      <a:pt x="4878" y="456"/>
                    </a:lnTo>
                    <a:lnTo>
                      <a:pt x="4878" y="456"/>
                    </a:lnTo>
                    <a:lnTo>
                      <a:pt x="4878" y="456"/>
                    </a:lnTo>
                    <a:lnTo>
                      <a:pt x="4878" y="456"/>
                    </a:lnTo>
                    <a:lnTo>
                      <a:pt x="4878" y="456"/>
                    </a:lnTo>
                    <a:lnTo>
                      <a:pt x="4878" y="456"/>
                    </a:lnTo>
                    <a:lnTo>
                      <a:pt x="4878" y="456"/>
                    </a:lnTo>
                    <a:lnTo>
                      <a:pt x="4878" y="456"/>
                    </a:lnTo>
                    <a:lnTo>
                      <a:pt x="4878" y="456"/>
                    </a:lnTo>
                    <a:lnTo>
                      <a:pt x="4878" y="456"/>
                    </a:lnTo>
                    <a:lnTo>
                      <a:pt x="4878" y="456"/>
                    </a:lnTo>
                    <a:lnTo>
                      <a:pt x="4878" y="456"/>
                    </a:lnTo>
                    <a:lnTo>
                      <a:pt x="4878" y="456"/>
                    </a:lnTo>
                    <a:lnTo>
                      <a:pt x="4878" y="456"/>
                    </a:lnTo>
                    <a:lnTo>
                      <a:pt x="4878" y="456"/>
                    </a:lnTo>
                    <a:lnTo>
                      <a:pt x="4884" y="456"/>
                    </a:lnTo>
                    <a:lnTo>
                      <a:pt x="4884" y="450"/>
                    </a:lnTo>
                    <a:lnTo>
                      <a:pt x="4884" y="450"/>
                    </a:lnTo>
                    <a:lnTo>
                      <a:pt x="4884" y="450"/>
                    </a:lnTo>
                    <a:lnTo>
                      <a:pt x="4884" y="450"/>
                    </a:lnTo>
                    <a:lnTo>
                      <a:pt x="4884" y="450"/>
                    </a:lnTo>
                    <a:lnTo>
                      <a:pt x="4884" y="450"/>
                    </a:lnTo>
                    <a:lnTo>
                      <a:pt x="4884" y="450"/>
                    </a:lnTo>
                    <a:lnTo>
                      <a:pt x="4884" y="450"/>
                    </a:lnTo>
                    <a:lnTo>
                      <a:pt x="4884" y="450"/>
                    </a:lnTo>
                    <a:lnTo>
                      <a:pt x="4884" y="450"/>
                    </a:lnTo>
                    <a:lnTo>
                      <a:pt x="4884" y="450"/>
                    </a:lnTo>
                    <a:lnTo>
                      <a:pt x="4884" y="450"/>
                    </a:lnTo>
                    <a:lnTo>
                      <a:pt x="4884" y="450"/>
                    </a:lnTo>
                    <a:lnTo>
                      <a:pt x="4884" y="450"/>
                    </a:lnTo>
                    <a:lnTo>
                      <a:pt x="4884" y="450"/>
                    </a:lnTo>
                    <a:lnTo>
                      <a:pt x="4884" y="450"/>
                    </a:lnTo>
                    <a:lnTo>
                      <a:pt x="4884" y="450"/>
                    </a:lnTo>
                    <a:lnTo>
                      <a:pt x="4884" y="450"/>
                    </a:lnTo>
                    <a:lnTo>
                      <a:pt x="4884" y="450"/>
                    </a:lnTo>
                    <a:lnTo>
                      <a:pt x="4884" y="450"/>
                    </a:lnTo>
                    <a:lnTo>
                      <a:pt x="4884" y="450"/>
                    </a:lnTo>
                    <a:lnTo>
                      <a:pt x="4884" y="450"/>
                    </a:lnTo>
                    <a:lnTo>
                      <a:pt x="4884" y="450"/>
                    </a:lnTo>
                    <a:lnTo>
                      <a:pt x="4884" y="450"/>
                    </a:lnTo>
                    <a:lnTo>
                      <a:pt x="4884" y="450"/>
                    </a:lnTo>
                    <a:lnTo>
                      <a:pt x="4884" y="450"/>
                    </a:lnTo>
                    <a:lnTo>
                      <a:pt x="4884" y="456"/>
                    </a:lnTo>
                    <a:lnTo>
                      <a:pt x="4884" y="456"/>
                    </a:lnTo>
                    <a:lnTo>
                      <a:pt x="4884" y="456"/>
                    </a:lnTo>
                    <a:lnTo>
                      <a:pt x="4884" y="456"/>
                    </a:lnTo>
                    <a:lnTo>
                      <a:pt x="4884" y="456"/>
                    </a:lnTo>
                    <a:lnTo>
                      <a:pt x="4884" y="456"/>
                    </a:lnTo>
                    <a:lnTo>
                      <a:pt x="4890" y="456"/>
                    </a:lnTo>
                    <a:lnTo>
                      <a:pt x="4890" y="456"/>
                    </a:lnTo>
                    <a:lnTo>
                      <a:pt x="4890" y="456"/>
                    </a:lnTo>
                    <a:lnTo>
                      <a:pt x="4890" y="456"/>
                    </a:lnTo>
                    <a:lnTo>
                      <a:pt x="4890" y="456"/>
                    </a:lnTo>
                    <a:lnTo>
                      <a:pt x="4890" y="456"/>
                    </a:lnTo>
                    <a:lnTo>
                      <a:pt x="4890" y="456"/>
                    </a:lnTo>
                    <a:lnTo>
                      <a:pt x="4890" y="456"/>
                    </a:lnTo>
                    <a:lnTo>
                      <a:pt x="4890" y="456"/>
                    </a:lnTo>
                    <a:lnTo>
                      <a:pt x="4890" y="456"/>
                    </a:lnTo>
                    <a:lnTo>
                      <a:pt x="4890" y="456"/>
                    </a:lnTo>
                    <a:lnTo>
                      <a:pt x="4890" y="456"/>
                    </a:lnTo>
                    <a:lnTo>
                      <a:pt x="4890" y="456"/>
                    </a:lnTo>
                    <a:lnTo>
                      <a:pt x="4890" y="456"/>
                    </a:lnTo>
                    <a:lnTo>
                      <a:pt x="4890" y="456"/>
                    </a:lnTo>
                    <a:lnTo>
                      <a:pt x="4890" y="456"/>
                    </a:lnTo>
                    <a:lnTo>
                      <a:pt x="4890" y="456"/>
                    </a:lnTo>
                    <a:lnTo>
                      <a:pt x="4890" y="462"/>
                    </a:lnTo>
                    <a:lnTo>
                      <a:pt x="4890" y="462"/>
                    </a:lnTo>
                    <a:lnTo>
                      <a:pt x="4890" y="462"/>
                    </a:lnTo>
                    <a:lnTo>
                      <a:pt x="4890" y="462"/>
                    </a:lnTo>
                    <a:lnTo>
                      <a:pt x="4890" y="462"/>
                    </a:lnTo>
                    <a:lnTo>
                      <a:pt x="4890" y="462"/>
                    </a:lnTo>
                    <a:lnTo>
                      <a:pt x="4890" y="462"/>
                    </a:lnTo>
                    <a:lnTo>
                      <a:pt x="4890" y="462"/>
                    </a:lnTo>
                    <a:lnTo>
                      <a:pt x="4890" y="462"/>
                    </a:lnTo>
                    <a:lnTo>
                      <a:pt x="4890" y="462"/>
                    </a:lnTo>
                    <a:lnTo>
                      <a:pt x="4890" y="462"/>
                    </a:lnTo>
                    <a:lnTo>
                      <a:pt x="4890" y="462"/>
                    </a:lnTo>
                    <a:lnTo>
                      <a:pt x="4890" y="462"/>
                    </a:lnTo>
                    <a:lnTo>
                      <a:pt x="4890" y="468"/>
                    </a:lnTo>
                    <a:lnTo>
                      <a:pt x="4890" y="468"/>
                    </a:lnTo>
                    <a:lnTo>
                      <a:pt x="4896" y="468"/>
                    </a:lnTo>
                    <a:lnTo>
                      <a:pt x="4896" y="468"/>
                    </a:lnTo>
                    <a:lnTo>
                      <a:pt x="4896" y="468"/>
                    </a:lnTo>
                    <a:lnTo>
                      <a:pt x="4896" y="468"/>
                    </a:lnTo>
                    <a:lnTo>
                      <a:pt x="4896" y="468"/>
                    </a:lnTo>
                    <a:lnTo>
                      <a:pt x="4896" y="468"/>
                    </a:lnTo>
                    <a:lnTo>
                      <a:pt x="4896" y="468"/>
                    </a:lnTo>
                    <a:lnTo>
                      <a:pt x="4896" y="468"/>
                    </a:lnTo>
                    <a:lnTo>
                      <a:pt x="4896" y="474"/>
                    </a:lnTo>
                    <a:lnTo>
                      <a:pt x="4896" y="474"/>
                    </a:lnTo>
                    <a:lnTo>
                      <a:pt x="4896" y="474"/>
                    </a:lnTo>
                    <a:lnTo>
                      <a:pt x="4896" y="474"/>
                    </a:lnTo>
                    <a:lnTo>
                      <a:pt x="4896" y="474"/>
                    </a:lnTo>
                    <a:lnTo>
                      <a:pt x="4896" y="474"/>
                    </a:lnTo>
                    <a:lnTo>
                      <a:pt x="4896" y="474"/>
                    </a:lnTo>
                    <a:lnTo>
                      <a:pt x="4896" y="474"/>
                    </a:lnTo>
                    <a:lnTo>
                      <a:pt x="4896" y="474"/>
                    </a:lnTo>
                    <a:lnTo>
                      <a:pt x="4896" y="474"/>
                    </a:lnTo>
                    <a:lnTo>
                      <a:pt x="4896" y="474"/>
                    </a:lnTo>
                    <a:lnTo>
                      <a:pt x="4896" y="474"/>
                    </a:lnTo>
                    <a:lnTo>
                      <a:pt x="4896" y="480"/>
                    </a:lnTo>
                    <a:lnTo>
                      <a:pt x="4896" y="480"/>
                    </a:lnTo>
                    <a:lnTo>
                      <a:pt x="4896" y="480"/>
                    </a:lnTo>
                    <a:lnTo>
                      <a:pt x="4896" y="480"/>
                    </a:lnTo>
                    <a:lnTo>
                      <a:pt x="4896" y="480"/>
                    </a:lnTo>
                    <a:lnTo>
                      <a:pt x="4896" y="480"/>
                    </a:lnTo>
                    <a:lnTo>
                      <a:pt x="4896" y="480"/>
                    </a:lnTo>
                    <a:lnTo>
                      <a:pt x="4896" y="480"/>
                    </a:lnTo>
                    <a:lnTo>
                      <a:pt x="4896" y="480"/>
                    </a:lnTo>
                    <a:lnTo>
                      <a:pt x="4896" y="480"/>
                    </a:lnTo>
                    <a:lnTo>
                      <a:pt x="4896" y="480"/>
                    </a:lnTo>
                    <a:lnTo>
                      <a:pt x="4896" y="486"/>
                    </a:lnTo>
                    <a:lnTo>
                      <a:pt x="4896" y="486"/>
                    </a:lnTo>
                    <a:lnTo>
                      <a:pt x="4896" y="486"/>
                    </a:lnTo>
                    <a:lnTo>
                      <a:pt x="4896" y="486"/>
                    </a:lnTo>
                    <a:lnTo>
                      <a:pt x="4902" y="486"/>
                    </a:lnTo>
                    <a:lnTo>
                      <a:pt x="4902" y="486"/>
                    </a:lnTo>
                    <a:lnTo>
                      <a:pt x="4902" y="486"/>
                    </a:lnTo>
                    <a:lnTo>
                      <a:pt x="4914" y="516"/>
                    </a:lnTo>
                    <a:lnTo>
                      <a:pt x="4914" y="516"/>
                    </a:lnTo>
                    <a:lnTo>
                      <a:pt x="4914" y="516"/>
                    </a:lnTo>
                    <a:lnTo>
                      <a:pt x="4914" y="516"/>
                    </a:lnTo>
                    <a:lnTo>
                      <a:pt x="4920" y="516"/>
                    </a:lnTo>
                    <a:lnTo>
                      <a:pt x="4920" y="516"/>
                    </a:lnTo>
                    <a:lnTo>
                      <a:pt x="4920" y="516"/>
                    </a:lnTo>
                    <a:lnTo>
                      <a:pt x="4920" y="516"/>
                    </a:lnTo>
                    <a:lnTo>
                      <a:pt x="4920" y="516"/>
                    </a:lnTo>
                    <a:lnTo>
                      <a:pt x="4920" y="516"/>
                    </a:lnTo>
                    <a:lnTo>
                      <a:pt x="4920" y="516"/>
                    </a:lnTo>
                    <a:lnTo>
                      <a:pt x="4920" y="516"/>
                    </a:lnTo>
                    <a:lnTo>
                      <a:pt x="4920" y="516"/>
                    </a:lnTo>
                    <a:lnTo>
                      <a:pt x="4920" y="516"/>
                    </a:lnTo>
                    <a:lnTo>
                      <a:pt x="4920" y="516"/>
                    </a:lnTo>
                    <a:lnTo>
                      <a:pt x="4920" y="516"/>
                    </a:lnTo>
                    <a:lnTo>
                      <a:pt x="4920" y="516"/>
                    </a:lnTo>
                    <a:lnTo>
                      <a:pt x="4920" y="516"/>
                    </a:lnTo>
                    <a:lnTo>
                      <a:pt x="4920" y="516"/>
                    </a:lnTo>
                    <a:lnTo>
                      <a:pt x="4920" y="516"/>
                    </a:lnTo>
                    <a:lnTo>
                      <a:pt x="4920" y="516"/>
                    </a:lnTo>
                    <a:lnTo>
                      <a:pt x="4920" y="516"/>
                    </a:lnTo>
                    <a:lnTo>
                      <a:pt x="4920" y="516"/>
                    </a:lnTo>
                    <a:lnTo>
                      <a:pt x="4920" y="516"/>
                    </a:lnTo>
                    <a:lnTo>
                      <a:pt x="4920" y="516"/>
                    </a:lnTo>
                    <a:lnTo>
                      <a:pt x="4920" y="516"/>
                    </a:lnTo>
                    <a:lnTo>
                      <a:pt x="4938" y="492"/>
                    </a:lnTo>
                    <a:lnTo>
                      <a:pt x="4938" y="492"/>
                    </a:lnTo>
                    <a:lnTo>
                      <a:pt x="4938" y="492"/>
                    </a:lnTo>
                    <a:lnTo>
                      <a:pt x="4938" y="492"/>
                    </a:lnTo>
                    <a:lnTo>
                      <a:pt x="4938" y="492"/>
                    </a:lnTo>
                    <a:lnTo>
                      <a:pt x="4938" y="492"/>
                    </a:lnTo>
                    <a:lnTo>
                      <a:pt x="4938" y="492"/>
                    </a:lnTo>
                    <a:lnTo>
                      <a:pt x="4938" y="492"/>
                    </a:lnTo>
                    <a:lnTo>
                      <a:pt x="4938" y="492"/>
                    </a:lnTo>
                    <a:lnTo>
                      <a:pt x="4938" y="492"/>
                    </a:lnTo>
                    <a:lnTo>
                      <a:pt x="4938" y="492"/>
                    </a:lnTo>
                    <a:lnTo>
                      <a:pt x="4938" y="492"/>
                    </a:lnTo>
                    <a:lnTo>
                      <a:pt x="4938" y="492"/>
                    </a:lnTo>
                    <a:lnTo>
                      <a:pt x="4938" y="492"/>
                    </a:lnTo>
                    <a:lnTo>
                      <a:pt x="4938" y="492"/>
                    </a:lnTo>
                    <a:lnTo>
                      <a:pt x="4938" y="486"/>
                    </a:lnTo>
                    <a:lnTo>
                      <a:pt x="4938" y="486"/>
                    </a:lnTo>
                    <a:lnTo>
                      <a:pt x="4938" y="486"/>
                    </a:lnTo>
                    <a:lnTo>
                      <a:pt x="4938" y="486"/>
                    </a:lnTo>
                    <a:lnTo>
                      <a:pt x="4938" y="486"/>
                    </a:lnTo>
                    <a:lnTo>
                      <a:pt x="4944" y="486"/>
                    </a:lnTo>
                    <a:lnTo>
                      <a:pt x="4944" y="486"/>
                    </a:lnTo>
                    <a:lnTo>
                      <a:pt x="4944" y="486"/>
                    </a:lnTo>
                    <a:lnTo>
                      <a:pt x="4944" y="486"/>
                    </a:lnTo>
                    <a:lnTo>
                      <a:pt x="4944" y="486"/>
                    </a:lnTo>
                    <a:lnTo>
                      <a:pt x="4944" y="486"/>
                    </a:lnTo>
                    <a:lnTo>
                      <a:pt x="4944" y="486"/>
                    </a:lnTo>
                    <a:lnTo>
                      <a:pt x="4944" y="486"/>
                    </a:lnTo>
                    <a:lnTo>
                      <a:pt x="4944" y="480"/>
                    </a:lnTo>
                    <a:lnTo>
                      <a:pt x="4944" y="480"/>
                    </a:lnTo>
                    <a:lnTo>
                      <a:pt x="4944" y="480"/>
                    </a:lnTo>
                    <a:lnTo>
                      <a:pt x="4944" y="480"/>
                    </a:lnTo>
                    <a:lnTo>
                      <a:pt x="4944" y="480"/>
                    </a:lnTo>
                    <a:lnTo>
                      <a:pt x="4944" y="480"/>
                    </a:lnTo>
                    <a:lnTo>
                      <a:pt x="4944" y="480"/>
                    </a:lnTo>
                    <a:lnTo>
                      <a:pt x="4944" y="480"/>
                    </a:lnTo>
                    <a:lnTo>
                      <a:pt x="4944" y="480"/>
                    </a:lnTo>
                    <a:lnTo>
                      <a:pt x="4944" y="480"/>
                    </a:lnTo>
                    <a:lnTo>
                      <a:pt x="4944" y="480"/>
                    </a:lnTo>
                    <a:lnTo>
                      <a:pt x="4944" y="474"/>
                    </a:lnTo>
                    <a:lnTo>
                      <a:pt x="4944" y="474"/>
                    </a:lnTo>
                    <a:lnTo>
                      <a:pt x="4944" y="474"/>
                    </a:lnTo>
                    <a:lnTo>
                      <a:pt x="4944" y="474"/>
                    </a:lnTo>
                    <a:lnTo>
                      <a:pt x="4944" y="474"/>
                    </a:lnTo>
                    <a:lnTo>
                      <a:pt x="4944" y="474"/>
                    </a:lnTo>
                    <a:lnTo>
                      <a:pt x="4944" y="474"/>
                    </a:lnTo>
                    <a:lnTo>
                      <a:pt x="4944" y="474"/>
                    </a:lnTo>
                    <a:lnTo>
                      <a:pt x="4944" y="474"/>
                    </a:lnTo>
                    <a:lnTo>
                      <a:pt x="4944" y="474"/>
                    </a:lnTo>
                    <a:lnTo>
                      <a:pt x="4944" y="474"/>
                    </a:lnTo>
                    <a:lnTo>
                      <a:pt x="4944" y="474"/>
                    </a:lnTo>
                    <a:lnTo>
                      <a:pt x="4944" y="474"/>
                    </a:lnTo>
                    <a:lnTo>
                      <a:pt x="4944" y="468"/>
                    </a:lnTo>
                    <a:lnTo>
                      <a:pt x="4944" y="468"/>
                    </a:lnTo>
                    <a:lnTo>
                      <a:pt x="4944" y="468"/>
                    </a:lnTo>
                    <a:lnTo>
                      <a:pt x="4950" y="468"/>
                    </a:lnTo>
                    <a:lnTo>
                      <a:pt x="4950" y="468"/>
                    </a:lnTo>
                    <a:lnTo>
                      <a:pt x="4950" y="468"/>
                    </a:lnTo>
                    <a:lnTo>
                      <a:pt x="4950" y="468"/>
                    </a:lnTo>
                    <a:lnTo>
                      <a:pt x="4950" y="468"/>
                    </a:lnTo>
                    <a:lnTo>
                      <a:pt x="4950" y="468"/>
                    </a:lnTo>
                    <a:lnTo>
                      <a:pt x="4950" y="468"/>
                    </a:lnTo>
                    <a:lnTo>
                      <a:pt x="4950" y="462"/>
                    </a:lnTo>
                    <a:lnTo>
                      <a:pt x="4950" y="462"/>
                    </a:lnTo>
                    <a:lnTo>
                      <a:pt x="4950" y="462"/>
                    </a:lnTo>
                    <a:lnTo>
                      <a:pt x="4950" y="462"/>
                    </a:lnTo>
                    <a:lnTo>
                      <a:pt x="4950" y="462"/>
                    </a:lnTo>
                    <a:lnTo>
                      <a:pt x="4950" y="462"/>
                    </a:lnTo>
                    <a:lnTo>
                      <a:pt x="4950" y="462"/>
                    </a:lnTo>
                    <a:lnTo>
                      <a:pt x="4950" y="462"/>
                    </a:lnTo>
                    <a:lnTo>
                      <a:pt x="4950" y="462"/>
                    </a:lnTo>
                    <a:lnTo>
                      <a:pt x="4950" y="462"/>
                    </a:lnTo>
                    <a:lnTo>
                      <a:pt x="4950" y="462"/>
                    </a:lnTo>
                    <a:lnTo>
                      <a:pt x="4950" y="462"/>
                    </a:lnTo>
                    <a:lnTo>
                      <a:pt x="4950" y="456"/>
                    </a:lnTo>
                    <a:lnTo>
                      <a:pt x="4950" y="456"/>
                    </a:lnTo>
                    <a:lnTo>
                      <a:pt x="4950" y="456"/>
                    </a:lnTo>
                    <a:lnTo>
                      <a:pt x="4950" y="456"/>
                    </a:lnTo>
                    <a:lnTo>
                      <a:pt x="4950" y="456"/>
                    </a:lnTo>
                    <a:lnTo>
                      <a:pt x="4950" y="456"/>
                    </a:lnTo>
                    <a:lnTo>
                      <a:pt x="4950" y="456"/>
                    </a:lnTo>
                    <a:lnTo>
                      <a:pt x="4950" y="456"/>
                    </a:lnTo>
                    <a:lnTo>
                      <a:pt x="4950" y="456"/>
                    </a:lnTo>
                    <a:lnTo>
                      <a:pt x="4950" y="456"/>
                    </a:lnTo>
                    <a:lnTo>
                      <a:pt x="4950" y="456"/>
                    </a:lnTo>
                    <a:lnTo>
                      <a:pt x="4950" y="456"/>
                    </a:lnTo>
                    <a:lnTo>
                      <a:pt x="4950" y="456"/>
                    </a:lnTo>
                    <a:lnTo>
                      <a:pt x="4950" y="456"/>
                    </a:lnTo>
                    <a:lnTo>
                      <a:pt x="4956" y="456"/>
                    </a:lnTo>
                    <a:lnTo>
                      <a:pt x="4956" y="456"/>
                    </a:lnTo>
                    <a:lnTo>
                      <a:pt x="4956" y="456"/>
                    </a:lnTo>
                    <a:lnTo>
                      <a:pt x="4956" y="450"/>
                    </a:lnTo>
                    <a:lnTo>
                      <a:pt x="4956" y="450"/>
                    </a:lnTo>
                    <a:lnTo>
                      <a:pt x="4956" y="450"/>
                    </a:lnTo>
                    <a:lnTo>
                      <a:pt x="4956" y="450"/>
                    </a:lnTo>
                    <a:lnTo>
                      <a:pt x="4956" y="450"/>
                    </a:lnTo>
                    <a:lnTo>
                      <a:pt x="4956" y="450"/>
                    </a:lnTo>
                    <a:lnTo>
                      <a:pt x="4956" y="450"/>
                    </a:lnTo>
                    <a:lnTo>
                      <a:pt x="4956" y="450"/>
                    </a:lnTo>
                    <a:lnTo>
                      <a:pt x="4956" y="450"/>
                    </a:lnTo>
                    <a:lnTo>
                      <a:pt x="4956" y="450"/>
                    </a:lnTo>
                    <a:lnTo>
                      <a:pt x="4956" y="450"/>
                    </a:lnTo>
                    <a:lnTo>
                      <a:pt x="4956" y="450"/>
                    </a:lnTo>
                    <a:lnTo>
                      <a:pt x="4956" y="450"/>
                    </a:lnTo>
                    <a:lnTo>
                      <a:pt x="4956" y="450"/>
                    </a:lnTo>
                    <a:lnTo>
                      <a:pt x="4956" y="450"/>
                    </a:lnTo>
                    <a:lnTo>
                      <a:pt x="4956" y="450"/>
                    </a:lnTo>
                    <a:lnTo>
                      <a:pt x="4956" y="450"/>
                    </a:lnTo>
                    <a:lnTo>
                      <a:pt x="4956" y="450"/>
                    </a:lnTo>
                    <a:lnTo>
                      <a:pt x="4956" y="450"/>
                    </a:lnTo>
                    <a:lnTo>
                      <a:pt x="4956" y="450"/>
                    </a:lnTo>
                    <a:lnTo>
                      <a:pt x="4956" y="450"/>
                    </a:lnTo>
                    <a:lnTo>
                      <a:pt x="4956" y="450"/>
                    </a:lnTo>
                    <a:lnTo>
                      <a:pt x="4956" y="450"/>
                    </a:lnTo>
                    <a:lnTo>
                      <a:pt x="4956" y="450"/>
                    </a:lnTo>
                    <a:lnTo>
                      <a:pt x="4956" y="450"/>
                    </a:lnTo>
                    <a:lnTo>
                      <a:pt x="4956" y="450"/>
                    </a:lnTo>
                    <a:lnTo>
                      <a:pt x="4956" y="450"/>
                    </a:lnTo>
                    <a:lnTo>
                      <a:pt x="4956" y="450"/>
                    </a:lnTo>
                    <a:lnTo>
                      <a:pt x="4956" y="450"/>
                    </a:lnTo>
                    <a:lnTo>
                      <a:pt x="4962" y="450"/>
                    </a:lnTo>
                    <a:lnTo>
                      <a:pt x="4962" y="450"/>
                    </a:lnTo>
                    <a:lnTo>
                      <a:pt x="4962" y="450"/>
                    </a:lnTo>
                    <a:lnTo>
                      <a:pt x="4962" y="450"/>
                    </a:lnTo>
                    <a:lnTo>
                      <a:pt x="4962" y="450"/>
                    </a:lnTo>
                    <a:lnTo>
                      <a:pt x="4962" y="450"/>
                    </a:lnTo>
                    <a:lnTo>
                      <a:pt x="4962" y="450"/>
                    </a:lnTo>
                    <a:lnTo>
                      <a:pt x="4962" y="450"/>
                    </a:lnTo>
                    <a:lnTo>
                      <a:pt x="4962" y="450"/>
                    </a:lnTo>
                    <a:lnTo>
                      <a:pt x="4962" y="450"/>
                    </a:lnTo>
                    <a:lnTo>
                      <a:pt x="4962" y="450"/>
                    </a:lnTo>
                    <a:lnTo>
                      <a:pt x="4962" y="450"/>
                    </a:lnTo>
                    <a:lnTo>
                      <a:pt x="4962" y="450"/>
                    </a:lnTo>
                    <a:lnTo>
                      <a:pt x="4962" y="450"/>
                    </a:lnTo>
                    <a:lnTo>
                      <a:pt x="4962" y="450"/>
                    </a:lnTo>
                    <a:lnTo>
                      <a:pt x="4962" y="456"/>
                    </a:lnTo>
                    <a:lnTo>
                      <a:pt x="4962" y="456"/>
                    </a:lnTo>
                    <a:lnTo>
                      <a:pt x="4962" y="456"/>
                    </a:lnTo>
                    <a:lnTo>
                      <a:pt x="4962" y="456"/>
                    </a:lnTo>
                    <a:lnTo>
                      <a:pt x="4962" y="456"/>
                    </a:lnTo>
                    <a:lnTo>
                      <a:pt x="4962" y="456"/>
                    </a:lnTo>
                    <a:lnTo>
                      <a:pt x="4962" y="456"/>
                    </a:lnTo>
                    <a:lnTo>
                      <a:pt x="4962" y="456"/>
                    </a:lnTo>
                    <a:lnTo>
                      <a:pt x="4962" y="456"/>
                    </a:lnTo>
                    <a:lnTo>
                      <a:pt x="4962" y="456"/>
                    </a:lnTo>
                    <a:lnTo>
                      <a:pt x="4962" y="456"/>
                    </a:lnTo>
                    <a:lnTo>
                      <a:pt x="4962" y="456"/>
                    </a:lnTo>
                    <a:lnTo>
                      <a:pt x="4962" y="456"/>
                    </a:lnTo>
                    <a:lnTo>
                      <a:pt x="4962" y="456"/>
                    </a:lnTo>
                    <a:lnTo>
                      <a:pt x="4962" y="456"/>
                    </a:lnTo>
                    <a:lnTo>
                      <a:pt x="4962" y="456"/>
                    </a:lnTo>
                    <a:lnTo>
                      <a:pt x="4962" y="456"/>
                    </a:lnTo>
                    <a:lnTo>
                      <a:pt x="4962" y="456"/>
                    </a:lnTo>
                    <a:lnTo>
                      <a:pt x="4968" y="462"/>
                    </a:lnTo>
                    <a:lnTo>
                      <a:pt x="4968" y="462"/>
                    </a:lnTo>
                    <a:lnTo>
                      <a:pt x="4968" y="462"/>
                    </a:lnTo>
                    <a:lnTo>
                      <a:pt x="4968" y="462"/>
                    </a:lnTo>
                    <a:lnTo>
                      <a:pt x="4968" y="462"/>
                    </a:lnTo>
                    <a:lnTo>
                      <a:pt x="4968" y="462"/>
                    </a:lnTo>
                    <a:lnTo>
                      <a:pt x="4968" y="462"/>
                    </a:lnTo>
                    <a:lnTo>
                      <a:pt x="4968" y="462"/>
                    </a:lnTo>
                    <a:lnTo>
                      <a:pt x="4968" y="462"/>
                    </a:lnTo>
                    <a:lnTo>
                      <a:pt x="4968" y="462"/>
                    </a:lnTo>
                    <a:lnTo>
                      <a:pt x="4968" y="462"/>
                    </a:lnTo>
                    <a:lnTo>
                      <a:pt x="4968" y="462"/>
                    </a:lnTo>
                    <a:lnTo>
                      <a:pt x="4968" y="468"/>
                    </a:lnTo>
                    <a:lnTo>
                      <a:pt x="4968" y="468"/>
                    </a:lnTo>
                    <a:lnTo>
                      <a:pt x="4968" y="468"/>
                    </a:lnTo>
                    <a:lnTo>
                      <a:pt x="4968" y="468"/>
                    </a:lnTo>
                    <a:lnTo>
                      <a:pt x="4968" y="468"/>
                    </a:lnTo>
                    <a:lnTo>
                      <a:pt x="4968" y="468"/>
                    </a:lnTo>
                    <a:lnTo>
                      <a:pt x="4968" y="468"/>
                    </a:lnTo>
                    <a:lnTo>
                      <a:pt x="4968" y="468"/>
                    </a:lnTo>
                    <a:lnTo>
                      <a:pt x="4968" y="468"/>
                    </a:lnTo>
                    <a:lnTo>
                      <a:pt x="4968" y="468"/>
                    </a:lnTo>
                    <a:lnTo>
                      <a:pt x="4968" y="474"/>
                    </a:lnTo>
                    <a:lnTo>
                      <a:pt x="4968" y="474"/>
                    </a:lnTo>
                    <a:lnTo>
                      <a:pt x="4968" y="474"/>
                    </a:lnTo>
                    <a:lnTo>
                      <a:pt x="4968" y="474"/>
                    </a:lnTo>
                    <a:lnTo>
                      <a:pt x="4968" y="474"/>
                    </a:lnTo>
                    <a:lnTo>
                      <a:pt x="4968" y="474"/>
                    </a:lnTo>
                    <a:lnTo>
                      <a:pt x="4968" y="474"/>
                    </a:lnTo>
                    <a:lnTo>
                      <a:pt x="4968" y="474"/>
                    </a:lnTo>
                    <a:lnTo>
                      <a:pt x="4968" y="474"/>
                    </a:lnTo>
                    <a:lnTo>
                      <a:pt x="4968" y="474"/>
                    </a:lnTo>
                    <a:lnTo>
                      <a:pt x="4968" y="474"/>
                    </a:lnTo>
                    <a:lnTo>
                      <a:pt x="4974" y="474"/>
                    </a:lnTo>
                    <a:lnTo>
                      <a:pt x="4974" y="480"/>
                    </a:lnTo>
                    <a:lnTo>
                      <a:pt x="4974" y="480"/>
                    </a:lnTo>
                    <a:lnTo>
                      <a:pt x="4974" y="480"/>
                    </a:lnTo>
                    <a:lnTo>
                      <a:pt x="4974" y="480"/>
                    </a:lnTo>
                    <a:lnTo>
                      <a:pt x="4974" y="480"/>
                    </a:lnTo>
                    <a:lnTo>
                      <a:pt x="4974" y="480"/>
                    </a:lnTo>
                    <a:lnTo>
                      <a:pt x="4974" y="480"/>
                    </a:lnTo>
                    <a:lnTo>
                      <a:pt x="4974" y="480"/>
                    </a:lnTo>
                    <a:lnTo>
                      <a:pt x="4974" y="480"/>
                    </a:lnTo>
                    <a:lnTo>
                      <a:pt x="4974" y="480"/>
                    </a:lnTo>
                    <a:lnTo>
                      <a:pt x="4974" y="480"/>
                    </a:lnTo>
                    <a:lnTo>
                      <a:pt x="4974" y="486"/>
                    </a:lnTo>
                    <a:lnTo>
                      <a:pt x="4974" y="486"/>
                    </a:lnTo>
                    <a:lnTo>
                      <a:pt x="4974" y="486"/>
                    </a:lnTo>
                    <a:lnTo>
                      <a:pt x="4974" y="486"/>
                    </a:lnTo>
                    <a:lnTo>
                      <a:pt x="4974" y="486"/>
                    </a:lnTo>
                    <a:lnTo>
                      <a:pt x="4992" y="516"/>
                    </a:lnTo>
                    <a:lnTo>
                      <a:pt x="4992" y="516"/>
                    </a:lnTo>
                    <a:lnTo>
                      <a:pt x="4992" y="516"/>
                    </a:lnTo>
                    <a:lnTo>
                      <a:pt x="4992" y="516"/>
                    </a:lnTo>
                    <a:lnTo>
                      <a:pt x="4992" y="516"/>
                    </a:lnTo>
                    <a:lnTo>
                      <a:pt x="4992" y="516"/>
                    </a:lnTo>
                    <a:lnTo>
                      <a:pt x="4992" y="516"/>
                    </a:lnTo>
                    <a:lnTo>
                      <a:pt x="4992" y="516"/>
                    </a:lnTo>
                    <a:lnTo>
                      <a:pt x="4992" y="516"/>
                    </a:lnTo>
                    <a:lnTo>
                      <a:pt x="4992" y="516"/>
                    </a:lnTo>
                    <a:lnTo>
                      <a:pt x="4992" y="516"/>
                    </a:lnTo>
                    <a:lnTo>
                      <a:pt x="4992" y="516"/>
                    </a:lnTo>
                    <a:lnTo>
                      <a:pt x="4992" y="516"/>
                    </a:lnTo>
                    <a:lnTo>
                      <a:pt x="4992" y="516"/>
                    </a:lnTo>
                    <a:lnTo>
                      <a:pt x="4992" y="516"/>
                    </a:lnTo>
                    <a:lnTo>
                      <a:pt x="4992" y="516"/>
                    </a:lnTo>
                    <a:lnTo>
                      <a:pt x="4992" y="516"/>
                    </a:lnTo>
                    <a:lnTo>
                      <a:pt x="4992" y="516"/>
                    </a:lnTo>
                    <a:lnTo>
                      <a:pt x="4992" y="516"/>
                    </a:lnTo>
                    <a:lnTo>
                      <a:pt x="4992" y="516"/>
                    </a:lnTo>
                    <a:lnTo>
                      <a:pt x="4992" y="516"/>
                    </a:lnTo>
                    <a:lnTo>
                      <a:pt x="4992" y="516"/>
                    </a:lnTo>
                    <a:lnTo>
                      <a:pt x="4992" y="516"/>
                    </a:lnTo>
                    <a:lnTo>
                      <a:pt x="4992" y="516"/>
                    </a:lnTo>
                    <a:lnTo>
                      <a:pt x="4992" y="516"/>
                    </a:lnTo>
                    <a:lnTo>
                      <a:pt x="4998" y="516"/>
                    </a:lnTo>
                    <a:lnTo>
                      <a:pt x="5010" y="498"/>
                    </a:lnTo>
                    <a:lnTo>
                      <a:pt x="5010" y="498"/>
                    </a:lnTo>
                    <a:lnTo>
                      <a:pt x="5010" y="498"/>
                    </a:lnTo>
                    <a:lnTo>
                      <a:pt x="5010" y="498"/>
                    </a:lnTo>
                    <a:lnTo>
                      <a:pt x="5010" y="492"/>
                    </a:lnTo>
                    <a:lnTo>
                      <a:pt x="5010" y="492"/>
                    </a:lnTo>
                    <a:lnTo>
                      <a:pt x="5016" y="492"/>
                    </a:lnTo>
                    <a:lnTo>
                      <a:pt x="5016" y="492"/>
                    </a:lnTo>
                    <a:lnTo>
                      <a:pt x="5016" y="492"/>
                    </a:lnTo>
                    <a:lnTo>
                      <a:pt x="5016" y="492"/>
                    </a:lnTo>
                    <a:lnTo>
                      <a:pt x="5016" y="492"/>
                    </a:lnTo>
                    <a:lnTo>
                      <a:pt x="5016" y="492"/>
                    </a:lnTo>
                    <a:lnTo>
                      <a:pt x="5016" y="492"/>
                    </a:lnTo>
                    <a:lnTo>
                      <a:pt x="5016" y="492"/>
                    </a:lnTo>
                    <a:lnTo>
                      <a:pt x="5016" y="492"/>
                    </a:lnTo>
                    <a:lnTo>
                      <a:pt x="5016" y="492"/>
                    </a:lnTo>
                    <a:lnTo>
                      <a:pt x="5016" y="492"/>
                    </a:lnTo>
                    <a:lnTo>
                      <a:pt x="5016" y="492"/>
                    </a:lnTo>
                    <a:lnTo>
                      <a:pt x="5016" y="486"/>
                    </a:lnTo>
                    <a:lnTo>
                      <a:pt x="5016" y="486"/>
                    </a:lnTo>
                    <a:lnTo>
                      <a:pt x="5016" y="486"/>
                    </a:lnTo>
                    <a:lnTo>
                      <a:pt x="5016" y="486"/>
                    </a:lnTo>
                    <a:lnTo>
                      <a:pt x="5016" y="486"/>
                    </a:lnTo>
                    <a:lnTo>
                      <a:pt x="5016" y="486"/>
                    </a:lnTo>
                    <a:lnTo>
                      <a:pt x="5016" y="486"/>
                    </a:lnTo>
                    <a:lnTo>
                      <a:pt x="5016" y="486"/>
                    </a:lnTo>
                    <a:lnTo>
                      <a:pt x="5016" y="486"/>
                    </a:lnTo>
                    <a:lnTo>
                      <a:pt x="5016" y="486"/>
                    </a:lnTo>
                    <a:lnTo>
                      <a:pt x="5016" y="486"/>
                    </a:lnTo>
                    <a:lnTo>
                      <a:pt x="5016" y="486"/>
                    </a:lnTo>
                    <a:lnTo>
                      <a:pt x="5016" y="486"/>
                    </a:lnTo>
                    <a:lnTo>
                      <a:pt x="5016" y="480"/>
                    </a:lnTo>
                    <a:lnTo>
                      <a:pt x="5016" y="480"/>
                    </a:lnTo>
                    <a:lnTo>
                      <a:pt x="5016" y="480"/>
                    </a:lnTo>
                    <a:lnTo>
                      <a:pt x="5016" y="480"/>
                    </a:lnTo>
                    <a:lnTo>
                      <a:pt x="5016" y="480"/>
                    </a:lnTo>
                    <a:lnTo>
                      <a:pt x="5016" y="480"/>
                    </a:lnTo>
                    <a:lnTo>
                      <a:pt x="5016" y="480"/>
                    </a:lnTo>
                    <a:lnTo>
                      <a:pt x="5016" y="480"/>
                    </a:lnTo>
                    <a:lnTo>
                      <a:pt x="5016" y="480"/>
                    </a:lnTo>
                    <a:lnTo>
                      <a:pt x="5022" y="480"/>
                    </a:lnTo>
                    <a:lnTo>
                      <a:pt x="5022" y="480"/>
                    </a:lnTo>
                    <a:lnTo>
                      <a:pt x="5022" y="474"/>
                    </a:lnTo>
                    <a:lnTo>
                      <a:pt x="5022" y="474"/>
                    </a:lnTo>
                    <a:lnTo>
                      <a:pt x="5022" y="474"/>
                    </a:lnTo>
                    <a:lnTo>
                      <a:pt x="5022" y="474"/>
                    </a:lnTo>
                    <a:lnTo>
                      <a:pt x="5022" y="474"/>
                    </a:lnTo>
                    <a:lnTo>
                      <a:pt x="5022" y="474"/>
                    </a:lnTo>
                    <a:lnTo>
                      <a:pt x="5022" y="474"/>
                    </a:lnTo>
                    <a:lnTo>
                      <a:pt x="5022" y="474"/>
                    </a:lnTo>
                    <a:lnTo>
                      <a:pt x="5022" y="474"/>
                    </a:lnTo>
                    <a:lnTo>
                      <a:pt x="5022" y="474"/>
                    </a:lnTo>
                    <a:lnTo>
                      <a:pt x="5022" y="474"/>
                    </a:lnTo>
                    <a:lnTo>
                      <a:pt x="5022" y="474"/>
                    </a:lnTo>
                    <a:lnTo>
                      <a:pt x="5022" y="474"/>
                    </a:lnTo>
                    <a:lnTo>
                      <a:pt x="5022" y="468"/>
                    </a:lnTo>
                    <a:lnTo>
                      <a:pt x="5022" y="468"/>
                    </a:lnTo>
                    <a:lnTo>
                      <a:pt x="5022" y="468"/>
                    </a:lnTo>
                    <a:lnTo>
                      <a:pt x="5022" y="468"/>
                    </a:lnTo>
                    <a:lnTo>
                      <a:pt x="5022" y="468"/>
                    </a:lnTo>
                    <a:lnTo>
                      <a:pt x="5022" y="468"/>
                    </a:lnTo>
                    <a:lnTo>
                      <a:pt x="5022" y="468"/>
                    </a:lnTo>
                    <a:lnTo>
                      <a:pt x="5022" y="468"/>
                    </a:lnTo>
                    <a:lnTo>
                      <a:pt x="5022" y="468"/>
                    </a:lnTo>
                    <a:lnTo>
                      <a:pt x="5022" y="468"/>
                    </a:lnTo>
                    <a:lnTo>
                      <a:pt x="5022" y="462"/>
                    </a:lnTo>
                    <a:lnTo>
                      <a:pt x="5022" y="462"/>
                    </a:lnTo>
                    <a:lnTo>
                      <a:pt x="5022" y="462"/>
                    </a:lnTo>
                    <a:lnTo>
                      <a:pt x="5022" y="462"/>
                    </a:lnTo>
                    <a:lnTo>
                      <a:pt x="5022" y="462"/>
                    </a:lnTo>
                    <a:lnTo>
                      <a:pt x="5022" y="462"/>
                    </a:lnTo>
                    <a:lnTo>
                      <a:pt x="5022" y="462"/>
                    </a:lnTo>
                    <a:lnTo>
                      <a:pt x="5022" y="462"/>
                    </a:lnTo>
                    <a:lnTo>
                      <a:pt x="5022" y="462"/>
                    </a:lnTo>
                    <a:lnTo>
                      <a:pt x="5022" y="462"/>
                    </a:lnTo>
                    <a:lnTo>
                      <a:pt x="5028" y="462"/>
                    </a:lnTo>
                    <a:lnTo>
                      <a:pt x="5028" y="462"/>
                    </a:lnTo>
                    <a:lnTo>
                      <a:pt x="5028" y="462"/>
                    </a:lnTo>
                    <a:lnTo>
                      <a:pt x="5028" y="462"/>
                    </a:lnTo>
                    <a:lnTo>
                      <a:pt x="5028" y="456"/>
                    </a:lnTo>
                    <a:lnTo>
                      <a:pt x="5028" y="456"/>
                    </a:lnTo>
                    <a:lnTo>
                      <a:pt x="5028" y="456"/>
                    </a:lnTo>
                    <a:lnTo>
                      <a:pt x="5028" y="456"/>
                    </a:lnTo>
                    <a:lnTo>
                      <a:pt x="5028" y="456"/>
                    </a:lnTo>
                    <a:lnTo>
                      <a:pt x="5028" y="456"/>
                    </a:lnTo>
                    <a:lnTo>
                      <a:pt x="5028" y="456"/>
                    </a:lnTo>
                    <a:lnTo>
                      <a:pt x="5028" y="456"/>
                    </a:lnTo>
                    <a:lnTo>
                      <a:pt x="5028" y="456"/>
                    </a:lnTo>
                    <a:lnTo>
                      <a:pt x="5028" y="456"/>
                    </a:lnTo>
                    <a:lnTo>
                      <a:pt x="5028" y="456"/>
                    </a:lnTo>
                    <a:lnTo>
                      <a:pt x="5028" y="456"/>
                    </a:lnTo>
                    <a:lnTo>
                      <a:pt x="5028" y="456"/>
                    </a:lnTo>
                    <a:lnTo>
                      <a:pt x="5028" y="456"/>
                    </a:lnTo>
                    <a:lnTo>
                      <a:pt x="5028" y="456"/>
                    </a:lnTo>
                    <a:lnTo>
                      <a:pt x="5028" y="456"/>
                    </a:lnTo>
                    <a:lnTo>
                      <a:pt x="5028" y="456"/>
                    </a:lnTo>
                    <a:lnTo>
                      <a:pt x="5028" y="456"/>
                    </a:lnTo>
                    <a:lnTo>
                      <a:pt x="5028" y="456"/>
                    </a:lnTo>
                    <a:lnTo>
                      <a:pt x="5028" y="456"/>
                    </a:lnTo>
                    <a:lnTo>
                      <a:pt x="5028" y="456"/>
                    </a:lnTo>
                    <a:lnTo>
                      <a:pt x="5028" y="456"/>
                    </a:lnTo>
                    <a:lnTo>
                      <a:pt x="5028" y="456"/>
                    </a:lnTo>
                    <a:lnTo>
                      <a:pt x="5028" y="456"/>
                    </a:lnTo>
                    <a:lnTo>
                      <a:pt x="5028" y="450"/>
                    </a:lnTo>
                    <a:lnTo>
                      <a:pt x="5028" y="450"/>
                    </a:lnTo>
                    <a:lnTo>
                      <a:pt x="5028" y="450"/>
                    </a:lnTo>
                    <a:lnTo>
                      <a:pt x="5028" y="450"/>
                    </a:lnTo>
                    <a:lnTo>
                      <a:pt x="5034" y="450"/>
                    </a:lnTo>
                    <a:lnTo>
                      <a:pt x="5034" y="450"/>
                    </a:lnTo>
                    <a:lnTo>
                      <a:pt x="5034" y="450"/>
                    </a:lnTo>
                    <a:lnTo>
                      <a:pt x="5034" y="450"/>
                    </a:lnTo>
                    <a:lnTo>
                      <a:pt x="5034" y="450"/>
                    </a:lnTo>
                    <a:lnTo>
                      <a:pt x="5034" y="450"/>
                    </a:lnTo>
                    <a:lnTo>
                      <a:pt x="5034" y="450"/>
                    </a:lnTo>
                    <a:lnTo>
                      <a:pt x="5034" y="450"/>
                    </a:lnTo>
                    <a:lnTo>
                      <a:pt x="5034" y="450"/>
                    </a:lnTo>
                    <a:lnTo>
                      <a:pt x="5034" y="450"/>
                    </a:lnTo>
                    <a:lnTo>
                      <a:pt x="5034" y="450"/>
                    </a:lnTo>
                    <a:lnTo>
                      <a:pt x="5034" y="450"/>
                    </a:lnTo>
                    <a:lnTo>
                      <a:pt x="5034" y="450"/>
                    </a:lnTo>
                    <a:lnTo>
                      <a:pt x="5034" y="450"/>
                    </a:lnTo>
                    <a:lnTo>
                      <a:pt x="5034" y="450"/>
                    </a:lnTo>
                    <a:lnTo>
                      <a:pt x="5034" y="450"/>
                    </a:lnTo>
                    <a:lnTo>
                      <a:pt x="5034" y="456"/>
                    </a:lnTo>
                    <a:lnTo>
                      <a:pt x="5034" y="456"/>
                    </a:lnTo>
                    <a:lnTo>
                      <a:pt x="5034" y="456"/>
                    </a:lnTo>
                    <a:lnTo>
                      <a:pt x="5034" y="456"/>
                    </a:lnTo>
                    <a:lnTo>
                      <a:pt x="5034" y="456"/>
                    </a:lnTo>
                    <a:lnTo>
                      <a:pt x="5034" y="456"/>
                    </a:lnTo>
                    <a:lnTo>
                      <a:pt x="5034" y="456"/>
                    </a:lnTo>
                    <a:lnTo>
                      <a:pt x="5034" y="456"/>
                    </a:lnTo>
                    <a:lnTo>
                      <a:pt x="5034" y="456"/>
                    </a:lnTo>
                    <a:lnTo>
                      <a:pt x="5034" y="456"/>
                    </a:lnTo>
                    <a:lnTo>
                      <a:pt x="5034" y="456"/>
                    </a:lnTo>
                    <a:lnTo>
                      <a:pt x="5034" y="456"/>
                    </a:lnTo>
                    <a:lnTo>
                      <a:pt x="5034" y="456"/>
                    </a:lnTo>
                    <a:lnTo>
                      <a:pt x="5034" y="456"/>
                    </a:lnTo>
                    <a:lnTo>
                      <a:pt x="5034" y="456"/>
                    </a:lnTo>
                    <a:lnTo>
                      <a:pt x="5034" y="456"/>
                    </a:lnTo>
                    <a:lnTo>
                      <a:pt x="5034" y="456"/>
                    </a:lnTo>
                    <a:lnTo>
                      <a:pt x="5040" y="456"/>
                    </a:lnTo>
                    <a:lnTo>
                      <a:pt x="5040" y="456"/>
                    </a:lnTo>
                    <a:lnTo>
                      <a:pt x="5040" y="456"/>
                    </a:lnTo>
                    <a:lnTo>
                      <a:pt x="5040" y="456"/>
                    </a:lnTo>
                    <a:lnTo>
                      <a:pt x="5040" y="456"/>
                    </a:lnTo>
                    <a:lnTo>
                      <a:pt x="5040" y="456"/>
                    </a:lnTo>
                    <a:lnTo>
                      <a:pt x="5040" y="456"/>
                    </a:lnTo>
                    <a:lnTo>
                      <a:pt x="5040" y="456"/>
                    </a:lnTo>
                    <a:lnTo>
                      <a:pt x="5040" y="462"/>
                    </a:lnTo>
                    <a:lnTo>
                      <a:pt x="5040" y="462"/>
                    </a:lnTo>
                    <a:lnTo>
                      <a:pt x="5040" y="462"/>
                    </a:lnTo>
                    <a:lnTo>
                      <a:pt x="5040" y="462"/>
                    </a:lnTo>
                    <a:lnTo>
                      <a:pt x="5040" y="462"/>
                    </a:lnTo>
                    <a:lnTo>
                      <a:pt x="5040" y="462"/>
                    </a:lnTo>
                    <a:lnTo>
                      <a:pt x="5040" y="462"/>
                    </a:lnTo>
                    <a:lnTo>
                      <a:pt x="5040" y="462"/>
                    </a:lnTo>
                    <a:lnTo>
                      <a:pt x="5040" y="462"/>
                    </a:lnTo>
                    <a:lnTo>
                      <a:pt x="5040" y="462"/>
                    </a:lnTo>
                    <a:lnTo>
                      <a:pt x="5040" y="462"/>
                    </a:lnTo>
                    <a:lnTo>
                      <a:pt x="5040" y="462"/>
                    </a:lnTo>
                    <a:lnTo>
                      <a:pt x="5040" y="462"/>
                    </a:lnTo>
                    <a:lnTo>
                      <a:pt x="5040" y="468"/>
                    </a:lnTo>
                    <a:lnTo>
                      <a:pt x="5040" y="468"/>
                    </a:lnTo>
                    <a:lnTo>
                      <a:pt x="5040" y="468"/>
                    </a:lnTo>
                    <a:lnTo>
                      <a:pt x="5040" y="468"/>
                    </a:lnTo>
                    <a:lnTo>
                      <a:pt x="5040" y="468"/>
                    </a:lnTo>
                    <a:lnTo>
                      <a:pt x="5040" y="468"/>
                    </a:lnTo>
                    <a:lnTo>
                      <a:pt x="5040" y="468"/>
                    </a:lnTo>
                    <a:lnTo>
                      <a:pt x="5040" y="468"/>
                    </a:lnTo>
                    <a:lnTo>
                      <a:pt x="5040" y="468"/>
                    </a:lnTo>
                    <a:lnTo>
                      <a:pt x="5040" y="468"/>
                    </a:lnTo>
                    <a:lnTo>
                      <a:pt x="5040" y="468"/>
                    </a:lnTo>
                    <a:lnTo>
                      <a:pt x="5046" y="474"/>
                    </a:lnTo>
                    <a:lnTo>
                      <a:pt x="5046" y="474"/>
                    </a:lnTo>
                    <a:lnTo>
                      <a:pt x="5046" y="474"/>
                    </a:lnTo>
                    <a:lnTo>
                      <a:pt x="5046" y="474"/>
                    </a:lnTo>
                    <a:lnTo>
                      <a:pt x="5046" y="474"/>
                    </a:lnTo>
                    <a:lnTo>
                      <a:pt x="5046" y="474"/>
                    </a:lnTo>
                    <a:lnTo>
                      <a:pt x="5046" y="474"/>
                    </a:lnTo>
                    <a:lnTo>
                      <a:pt x="5046" y="474"/>
                    </a:lnTo>
                    <a:lnTo>
                      <a:pt x="5046" y="474"/>
                    </a:lnTo>
                    <a:lnTo>
                      <a:pt x="5046" y="474"/>
                    </a:lnTo>
                    <a:lnTo>
                      <a:pt x="5046" y="474"/>
                    </a:lnTo>
                    <a:lnTo>
                      <a:pt x="5046" y="480"/>
                    </a:lnTo>
                    <a:lnTo>
                      <a:pt x="5046" y="480"/>
                    </a:lnTo>
                    <a:lnTo>
                      <a:pt x="5046" y="480"/>
                    </a:lnTo>
                    <a:lnTo>
                      <a:pt x="5046" y="480"/>
                    </a:lnTo>
                    <a:lnTo>
                      <a:pt x="5046" y="480"/>
                    </a:lnTo>
                    <a:lnTo>
                      <a:pt x="5046" y="480"/>
                    </a:lnTo>
                    <a:lnTo>
                      <a:pt x="5046" y="480"/>
                    </a:lnTo>
                    <a:lnTo>
                      <a:pt x="5046" y="480"/>
                    </a:lnTo>
                    <a:lnTo>
                      <a:pt x="5046" y="480"/>
                    </a:lnTo>
                    <a:lnTo>
                      <a:pt x="5046" y="480"/>
                    </a:lnTo>
                    <a:lnTo>
                      <a:pt x="5046" y="480"/>
                    </a:lnTo>
                    <a:lnTo>
                      <a:pt x="5046" y="486"/>
                    </a:lnTo>
                    <a:lnTo>
                      <a:pt x="5046" y="486"/>
                    </a:lnTo>
                    <a:lnTo>
                      <a:pt x="5046" y="486"/>
                    </a:lnTo>
                    <a:lnTo>
                      <a:pt x="5046" y="486"/>
                    </a:lnTo>
                    <a:lnTo>
                      <a:pt x="5046" y="486"/>
                    </a:lnTo>
                    <a:lnTo>
                      <a:pt x="5046" y="486"/>
                    </a:lnTo>
                    <a:lnTo>
                      <a:pt x="5046" y="486"/>
                    </a:lnTo>
                    <a:lnTo>
                      <a:pt x="5046" y="486"/>
                    </a:lnTo>
                    <a:lnTo>
                      <a:pt x="5046" y="486"/>
                    </a:lnTo>
                    <a:lnTo>
                      <a:pt x="5064" y="516"/>
                    </a:lnTo>
                    <a:lnTo>
                      <a:pt x="5064" y="516"/>
                    </a:lnTo>
                    <a:lnTo>
                      <a:pt x="5064" y="516"/>
                    </a:lnTo>
                    <a:lnTo>
                      <a:pt x="5064" y="516"/>
                    </a:lnTo>
                    <a:lnTo>
                      <a:pt x="5064" y="516"/>
                    </a:lnTo>
                    <a:lnTo>
                      <a:pt x="5064" y="516"/>
                    </a:lnTo>
                    <a:lnTo>
                      <a:pt x="5064" y="516"/>
                    </a:lnTo>
                    <a:lnTo>
                      <a:pt x="5064" y="516"/>
                    </a:lnTo>
                    <a:lnTo>
                      <a:pt x="5064" y="516"/>
                    </a:lnTo>
                    <a:lnTo>
                      <a:pt x="5064" y="516"/>
                    </a:lnTo>
                    <a:lnTo>
                      <a:pt x="5064" y="516"/>
                    </a:lnTo>
                    <a:lnTo>
                      <a:pt x="5070" y="516"/>
                    </a:lnTo>
                    <a:lnTo>
                      <a:pt x="5070" y="516"/>
                    </a:lnTo>
                    <a:lnTo>
                      <a:pt x="5070" y="516"/>
                    </a:lnTo>
                    <a:lnTo>
                      <a:pt x="5070" y="516"/>
                    </a:lnTo>
                    <a:lnTo>
                      <a:pt x="5070" y="516"/>
                    </a:lnTo>
                    <a:lnTo>
                      <a:pt x="5070" y="516"/>
                    </a:lnTo>
                    <a:lnTo>
                      <a:pt x="5070" y="516"/>
                    </a:lnTo>
                    <a:lnTo>
                      <a:pt x="5070" y="516"/>
                    </a:lnTo>
                    <a:lnTo>
                      <a:pt x="5070" y="516"/>
                    </a:lnTo>
                    <a:lnTo>
                      <a:pt x="5070" y="516"/>
                    </a:lnTo>
                    <a:lnTo>
                      <a:pt x="5070" y="516"/>
                    </a:lnTo>
                    <a:lnTo>
                      <a:pt x="5070" y="516"/>
                    </a:lnTo>
                    <a:lnTo>
                      <a:pt x="5070" y="516"/>
                    </a:lnTo>
                    <a:lnTo>
                      <a:pt x="5070" y="516"/>
                    </a:lnTo>
                    <a:lnTo>
                      <a:pt x="5070" y="516"/>
                    </a:lnTo>
                    <a:lnTo>
                      <a:pt x="5088" y="498"/>
                    </a:lnTo>
                    <a:lnTo>
                      <a:pt x="5088" y="498"/>
                    </a:lnTo>
                    <a:lnTo>
                      <a:pt x="5088" y="498"/>
                    </a:lnTo>
                    <a:lnTo>
                      <a:pt x="5088" y="498"/>
                    </a:lnTo>
                    <a:lnTo>
                      <a:pt x="5088" y="492"/>
                    </a:lnTo>
                    <a:lnTo>
                      <a:pt x="5088" y="492"/>
                    </a:lnTo>
                    <a:lnTo>
                      <a:pt x="5088" y="492"/>
                    </a:lnTo>
                    <a:lnTo>
                      <a:pt x="5088" y="492"/>
                    </a:lnTo>
                    <a:lnTo>
                      <a:pt x="5088" y="492"/>
                    </a:lnTo>
                    <a:lnTo>
                      <a:pt x="5088" y="492"/>
                    </a:lnTo>
                    <a:lnTo>
                      <a:pt x="5088" y="492"/>
                    </a:lnTo>
                    <a:lnTo>
                      <a:pt x="5088" y="492"/>
                    </a:lnTo>
                    <a:lnTo>
                      <a:pt x="5088" y="492"/>
                    </a:lnTo>
                    <a:lnTo>
                      <a:pt x="5088" y="492"/>
                    </a:lnTo>
                    <a:lnTo>
                      <a:pt x="5088" y="492"/>
                    </a:lnTo>
                    <a:lnTo>
                      <a:pt x="5088" y="492"/>
                    </a:lnTo>
                    <a:lnTo>
                      <a:pt x="5088" y="492"/>
                    </a:lnTo>
                    <a:lnTo>
                      <a:pt x="5088" y="492"/>
                    </a:lnTo>
                    <a:lnTo>
                      <a:pt x="5088" y="486"/>
                    </a:lnTo>
                    <a:lnTo>
                      <a:pt x="5088" y="486"/>
                    </a:lnTo>
                    <a:lnTo>
                      <a:pt x="5088" y="486"/>
                    </a:lnTo>
                    <a:lnTo>
                      <a:pt x="5088" y="486"/>
                    </a:lnTo>
                    <a:lnTo>
                      <a:pt x="5088" y="486"/>
                    </a:lnTo>
                    <a:lnTo>
                      <a:pt x="5088" y="486"/>
                    </a:lnTo>
                    <a:lnTo>
                      <a:pt x="5088" y="486"/>
                    </a:lnTo>
                    <a:lnTo>
                      <a:pt x="5088" y="486"/>
                    </a:lnTo>
                    <a:lnTo>
                      <a:pt x="5088" y="486"/>
                    </a:lnTo>
                    <a:lnTo>
                      <a:pt x="5094" y="486"/>
                    </a:lnTo>
                    <a:lnTo>
                      <a:pt x="5094" y="486"/>
                    </a:lnTo>
                    <a:lnTo>
                      <a:pt x="5094" y="486"/>
                    </a:lnTo>
                    <a:lnTo>
                      <a:pt x="5094" y="480"/>
                    </a:lnTo>
                    <a:lnTo>
                      <a:pt x="5094" y="480"/>
                    </a:lnTo>
                    <a:lnTo>
                      <a:pt x="5094" y="480"/>
                    </a:lnTo>
                    <a:lnTo>
                      <a:pt x="5094" y="480"/>
                    </a:lnTo>
                    <a:lnTo>
                      <a:pt x="5094" y="480"/>
                    </a:lnTo>
                    <a:lnTo>
                      <a:pt x="5094" y="480"/>
                    </a:lnTo>
                    <a:lnTo>
                      <a:pt x="5094" y="480"/>
                    </a:lnTo>
                    <a:lnTo>
                      <a:pt x="5094" y="480"/>
                    </a:lnTo>
                    <a:lnTo>
                      <a:pt x="5094" y="480"/>
                    </a:lnTo>
                    <a:lnTo>
                      <a:pt x="5094" y="480"/>
                    </a:lnTo>
                    <a:lnTo>
                      <a:pt x="5094" y="480"/>
                    </a:lnTo>
                    <a:lnTo>
                      <a:pt x="5094" y="480"/>
                    </a:lnTo>
                    <a:lnTo>
                      <a:pt x="5094" y="474"/>
                    </a:lnTo>
                    <a:lnTo>
                      <a:pt x="5094" y="474"/>
                    </a:lnTo>
                    <a:lnTo>
                      <a:pt x="5094" y="474"/>
                    </a:lnTo>
                    <a:lnTo>
                      <a:pt x="5094" y="474"/>
                    </a:lnTo>
                    <a:lnTo>
                      <a:pt x="5094" y="474"/>
                    </a:lnTo>
                    <a:lnTo>
                      <a:pt x="5094" y="474"/>
                    </a:lnTo>
                    <a:lnTo>
                      <a:pt x="5094" y="474"/>
                    </a:lnTo>
                    <a:lnTo>
                      <a:pt x="5094" y="474"/>
                    </a:lnTo>
                    <a:lnTo>
                      <a:pt x="5094" y="474"/>
                    </a:lnTo>
                    <a:lnTo>
                      <a:pt x="5094" y="474"/>
                    </a:lnTo>
                    <a:lnTo>
                      <a:pt x="5094" y="474"/>
                    </a:lnTo>
                    <a:lnTo>
                      <a:pt x="5094" y="474"/>
                    </a:lnTo>
                    <a:lnTo>
                      <a:pt x="5094" y="468"/>
                    </a:lnTo>
                    <a:lnTo>
                      <a:pt x="5094" y="468"/>
                    </a:lnTo>
                    <a:lnTo>
                      <a:pt x="5094" y="468"/>
                    </a:lnTo>
                    <a:lnTo>
                      <a:pt x="5094" y="468"/>
                    </a:lnTo>
                    <a:lnTo>
                      <a:pt x="5094" y="468"/>
                    </a:lnTo>
                    <a:lnTo>
                      <a:pt x="5094" y="468"/>
                    </a:lnTo>
                    <a:lnTo>
                      <a:pt x="5094" y="468"/>
                    </a:lnTo>
                    <a:lnTo>
                      <a:pt x="5094" y="468"/>
                    </a:lnTo>
                    <a:lnTo>
                      <a:pt x="5100" y="468"/>
                    </a:lnTo>
                    <a:lnTo>
                      <a:pt x="5100" y="468"/>
                    </a:lnTo>
                    <a:lnTo>
                      <a:pt x="5100" y="462"/>
                    </a:lnTo>
                    <a:lnTo>
                      <a:pt x="5100" y="462"/>
                    </a:lnTo>
                    <a:lnTo>
                      <a:pt x="5100" y="462"/>
                    </a:lnTo>
                    <a:lnTo>
                      <a:pt x="5100" y="462"/>
                    </a:lnTo>
                    <a:lnTo>
                      <a:pt x="5100" y="462"/>
                    </a:lnTo>
                    <a:lnTo>
                      <a:pt x="5100" y="462"/>
                    </a:lnTo>
                    <a:lnTo>
                      <a:pt x="5100" y="462"/>
                    </a:lnTo>
                    <a:lnTo>
                      <a:pt x="5100" y="462"/>
                    </a:lnTo>
                    <a:lnTo>
                      <a:pt x="5100" y="462"/>
                    </a:lnTo>
                    <a:lnTo>
                      <a:pt x="5100" y="462"/>
                    </a:lnTo>
                    <a:lnTo>
                      <a:pt x="5100" y="462"/>
                    </a:lnTo>
                    <a:lnTo>
                      <a:pt x="5100" y="462"/>
                    </a:lnTo>
                    <a:lnTo>
                      <a:pt x="5100" y="462"/>
                    </a:lnTo>
                    <a:lnTo>
                      <a:pt x="5100" y="456"/>
                    </a:lnTo>
                    <a:lnTo>
                      <a:pt x="5100" y="456"/>
                    </a:lnTo>
                    <a:lnTo>
                      <a:pt x="5100" y="456"/>
                    </a:lnTo>
                    <a:lnTo>
                      <a:pt x="5100" y="456"/>
                    </a:lnTo>
                    <a:lnTo>
                      <a:pt x="5100" y="456"/>
                    </a:lnTo>
                    <a:lnTo>
                      <a:pt x="5100" y="456"/>
                    </a:lnTo>
                    <a:lnTo>
                      <a:pt x="5100" y="456"/>
                    </a:lnTo>
                    <a:lnTo>
                      <a:pt x="5100" y="456"/>
                    </a:lnTo>
                    <a:lnTo>
                      <a:pt x="5100" y="456"/>
                    </a:lnTo>
                    <a:lnTo>
                      <a:pt x="5100" y="456"/>
                    </a:lnTo>
                    <a:lnTo>
                      <a:pt x="5100" y="456"/>
                    </a:lnTo>
                    <a:lnTo>
                      <a:pt x="5100" y="456"/>
                    </a:lnTo>
                    <a:lnTo>
                      <a:pt x="5100" y="456"/>
                    </a:lnTo>
                    <a:lnTo>
                      <a:pt x="5100" y="456"/>
                    </a:lnTo>
                    <a:lnTo>
                      <a:pt x="5100" y="456"/>
                    </a:lnTo>
                    <a:lnTo>
                      <a:pt x="5100" y="456"/>
                    </a:lnTo>
                    <a:lnTo>
                      <a:pt x="5100" y="456"/>
                    </a:lnTo>
                    <a:lnTo>
                      <a:pt x="5106" y="456"/>
                    </a:lnTo>
                    <a:lnTo>
                      <a:pt x="5106" y="456"/>
                    </a:lnTo>
                    <a:lnTo>
                      <a:pt x="5106" y="456"/>
                    </a:lnTo>
                    <a:lnTo>
                      <a:pt x="5106" y="450"/>
                    </a:lnTo>
                    <a:lnTo>
                      <a:pt x="5106" y="450"/>
                    </a:lnTo>
                    <a:lnTo>
                      <a:pt x="5106" y="450"/>
                    </a:lnTo>
                    <a:lnTo>
                      <a:pt x="5106" y="450"/>
                    </a:lnTo>
                    <a:lnTo>
                      <a:pt x="5106" y="450"/>
                    </a:lnTo>
                    <a:lnTo>
                      <a:pt x="5106" y="450"/>
                    </a:lnTo>
                    <a:lnTo>
                      <a:pt x="5106" y="450"/>
                    </a:lnTo>
                    <a:lnTo>
                      <a:pt x="5106" y="450"/>
                    </a:lnTo>
                    <a:lnTo>
                      <a:pt x="5106" y="450"/>
                    </a:lnTo>
                    <a:lnTo>
                      <a:pt x="5106" y="450"/>
                    </a:lnTo>
                    <a:lnTo>
                      <a:pt x="5106" y="450"/>
                    </a:lnTo>
                    <a:lnTo>
                      <a:pt x="5106" y="450"/>
                    </a:lnTo>
                    <a:lnTo>
                      <a:pt x="5106" y="450"/>
                    </a:lnTo>
                    <a:lnTo>
                      <a:pt x="5106" y="450"/>
                    </a:lnTo>
                    <a:lnTo>
                      <a:pt x="5106" y="450"/>
                    </a:lnTo>
                    <a:lnTo>
                      <a:pt x="5106" y="450"/>
                    </a:lnTo>
                    <a:lnTo>
                      <a:pt x="5106" y="450"/>
                    </a:lnTo>
                    <a:lnTo>
                      <a:pt x="5106" y="450"/>
                    </a:lnTo>
                    <a:lnTo>
                      <a:pt x="5106" y="450"/>
                    </a:lnTo>
                    <a:lnTo>
                      <a:pt x="5106" y="450"/>
                    </a:lnTo>
                    <a:lnTo>
                      <a:pt x="5106" y="450"/>
                    </a:lnTo>
                    <a:lnTo>
                      <a:pt x="5106" y="450"/>
                    </a:lnTo>
                    <a:lnTo>
                      <a:pt x="5106" y="450"/>
                    </a:lnTo>
                    <a:lnTo>
                      <a:pt x="5106" y="450"/>
                    </a:lnTo>
                    <a:lnTo>
                      <a:pt x="5106" y="450"/>
                    </a:lnTo>
                    <a:lnTo>
                      <a:pt x="5106" y="450"/>
                    </a:lnTo>
                    <a:lnTo>
                      <a:pt x="5106" y="450"/>
                    </a:lnTo>
                    <a:lnTo>
                      <a:pt x="5106" y="450"/>
                    </a:lnTo>
                    <a:lnTo>
                      <a:pt x="5106" y="450"/>
                    </a:lnTo>
                    <a:lnTo>
                      <a:pt x="5106" y="450"/>
                    </a:lnTo>
                    <a:lnTo>
                      <a:pt x="5112" y="450"/>
                    </a:lnTo>
                    <a:lnTo>
                      <a:pt x="5112" y="450"/>
                    </a:lnTo>
                    <a:lnTo>
                      <a:pt x="5112" y="450"/>
                    </a:lnTo>
                    <a:lnTo>
                      <a:pt x="5112" y="450"/>
                    </a:lnTo>
                    <a:lnTo>
                      <a:pt x="5112" y="456"/>
                    </a:lnTo>
                    <a:lnTo>
                      <a:pt x="5112" y="456"/>
                    </a:lnTo>
                    <a:lnTo>
                      <a:pt x="5112" y="456"/>
                    </a:lnTo>
                    <a:lnTo>
                      <a:pt x="5112" y="456"/>
                    </a:lnTo>
                    <a:lnTo>
                      <a:pt x="5112" y="456"/>
                    </a:lnTo>
                    <a:lnTo>
                      <a:pt x="5112" y="456"/>
                    </a:lnTo>
                    <a:lnTo>
                      <a:pt x="5112" y="456"/>
                    </a:lnTo>
                    <a:lnTo>
                      <a:pt x="5112" y="456"/>
                    </a:lnTo>
                    <a:lnTo>
                      <a:pt x="5112" y="456"/>
                    </a:lnTo>
                    <a:lnTo>
                      <a:pt x="5112" y="456"/>
                    </a:lnTo>
                    <a:lnTo>
                      <a:pt x="5112" y="456"/>
                    </a:lnTo>
                    <a:lnTo>
                      <a:pt x="5112" y="456"/>
                    </a:lnTo>
                    <a:lnTo>
                      <a:pt x="5112" y="456"/>
                    </a:lnTo>
                    <a:lnTo>
                      <a:pt x="5112" y="456"/>
                    </a:lnTo>
                    <a:lnTo>
                      <a:pt x="5112" y="456"/>
                    </a:lnTo>
                    <a:lnTo>
                      <a:pt x="5112" y="456"/>
                    </a:lnTo>
                    <a:lnTo>
                      <a:pt x="5112" y="456"/>
                    </a:lnTo>
                    <a:lnTo>
                      <a:pt x="5112" y="456"/>
                    </a:lnTo>
                    <a:lnTo>
                      <a:pt x="5112" y="456"/>
                    </a:lnTo>
                    <a:lnTo>
                      <a:pt x="5112" y="456"/>
                    </a:lnTo>
                    <a:lnTo>
                      <a:pt x="5112" y="462"/>
                    </a:lnTo>
                    <a:lnTo>
                      <a:pt x="5112" y="462"/>
                    </a:lnTo>
                    <a:lnTo>
                      <a:pt x="5112" y="462"/>
                    </a:lnTo>
                    <a:lnTo>
                      <a:pt x="5112" y="462"/>
                    </a:lnTo>
                    <a:lnTo>
                      <a:pt x="5112" y="462"/>
                    </a:lnTo>
                    <a:lnTo>
                      <a:pt x="5112" y="462"/>
                    </a:lnTo>
                    <a:lnTo>
                      <a:pt x="5112" y="462"/>
                    </a:lnTo>
                    <a:lnTo>
                      <a:pt x="5112" y="462"/>
                    </a:lnTo>
                    <a:lnTo>
                      <a:pt x="5118" y="462"/>
                    </a:lnTo>
                    <a:lnTo>
                      <a:pt x="5118" y="462"/>
                    </a:lnTo>
                    <a:lnTo>
                      <a:pt x="5118" y="462"/>
                    </a:lnTo>
                    <a:lnTo>
                      <a:pt x="5118" y="462"/>
                    </a:lnTo>
                    <a:lnTo>
                      <a:pt x="5118" y="462"/>
                    </a:lnTo>
                    <a:lnTo>
                      <a:pt x="5118" y="468"/>
                    </a:lnTo>
                    <a:lnTo>
                      <a:pt x="5118" y="468"/>
                    </a:lnTo>
                    <a:lnTo>
                      <a:pt x="5118" y="468"/>
                    </a:lnTo>
                    <a:lnTo>
                      <a:pt x="5118" y="468"/>
                    </a:lnTo>
                    <a:lnTo>
                      <a:pt x="5118" y="468"/>
                    </a:lnTo>
                    <a:lnTo>
                      <a:pt x="5118" y="468"/>
                    </a:lnTo>
                    <a:lnTo>
                      <a:pt x="5118" y="468"/>
                    </a:lnTo>
                    <a:lnTo>
                      <a:pt x="5118" y="468"/>
                    </a:lnTo>
                    <a:lnTo>
                      <a:pt x="5118" y="468"/>
                    </a:lnTo>
                    <a:lnTo>
                      <a:pt x="5118" y="468"/>
                    </a:lnTo>
                    <a:lnTo>
                      <a:pt x="5118" y="474"/>
                    </a:lnTo>
                    <a:lnTo>
                      <a:pt x="5118" y="474"/>
                    </a:lnTo>
                    <a:lnTo>
                      <a:pt x="5118" y="474"/>
                    </a:lnTo>
                    <a:lnTo>
                      <a:pt x="5118" y="474"/>
                    </a:lnTo>
                    <a:lnTo>
                      <a:pt x="5118" y="474"/>
                    </a:lnTo>
                    <a:lnTo>
                      <a:pt x="5118" y="474"/>
                    </a:lnTo>
                    <a:lnTo>
                      <a:pt x="5118" y="474"/>
                    </a:lnTo>
                    <a:lnTo>
                      <a:pt x="5118" y="474"/>
                    </a:lnTo>
                    <a:lnTo>
                      <a:pt x="5118" y="474"/>
                    </a:lnTo>
                    <a:lnTo>
                      <a:pt x="5118" y="474"/>
                    </a:lnTo>
                    <a:lnTo>
                      <a:pt x="5118" y="474"/>
                    </a:lnTo>
                    <a:lnTo>
                      <a:pt x="5118" y="474"/>
                    </a:lnTo>
                    <a:lnTo>
                      <a:pt x="5118" y="480"/>
                    </a:lnTo>
                    <a:lnTo>
                      <a:pt x="5118" y="480"/>
                    </a:lnTo>
                    <a:lnTo>
                      <a:pt x="5118" y="480"/>
                    </a:lnTo>
                    <a:lnTo>
                      <a:pt x="5118" y="480"/>
                    </a:lnTo>
                    <a:lnTo>
                      <a:pt x="5118" y="480"/>
                    </a:lnTo>
                    <a:lnTo>
                      <a:pt x="5118" y="480"/>
                    </a:lnTo>
                    <a:lnTo>
                      <a:pt x="5118" y="480"/>
                    </a:lnTo>
                    <a:lnTo>
                      <a:pt x="5124" y="480"/>
                    </a:lnTo>
                    <a:lnTo>
                      <a:pt x="5124" y="480"/>
                    </a:lnTo>
                    <a:lnTo>
                      <a:pt x="5124" y="480"/>
                    </a:lnTo>
                    <a:lnTo>
                      <a:pt x="5124" y="480"/>
                    </a:lnTo>
                    <a:lnTo>
                      <a:pt x="5124" y="480"/>
                    </a:lnTo>
                    <a:lnTo>
                      <a:pt x="5124" y="486"/>
                    </a:lnTo>
                    <a:lnTo>
                      <a:pt x="5124" y="486"/>
                    </a:lnTo>
                    <a:lnTo>
                      <a:pt x="5124" y="486"/>
                    </a:lnTo>
                    <a:lnTo>
                      <a:pt x="5124" y="486"/>
                    </a:lnTo>
                    <a:lnTo>
                      <a:pt x="5124" y="486"/>
                    </a:lnTo>
                    <a:lnTo>
                      <a:pt x="5142" y="510"/>
                    </a:lnTo>
                    <a:lnTo>
                      <a:pt x="5142" y="510"/>
                    </a:lnTo>
                    <a:lnTo>
                      <a:pt x="5142" y="510"/>
                    </a:lnTo>
                    <a:lnTo>
                      <a:pt x="5142" y="510"/>
                    </a:lnTo>
                    <a:lnTo>
                      <a:pt x="5142" y="510"/>
                    </a:lnTo>
                    <a:lnTo>
                      <a:pt x="5142" y="516"/>
                    </a:lnTo>
                    <a:lnTo>
                      <a:pt x="5142" y="516"/>
                    </a:lnTo>
                    <a:lnTo>
                      <a:pt x="5142" y="516"/>
                    </a:lnTo>
                    <a:lnTo>
                      <a:pt x="5142" y="516"/>
                    </a:lnTo>
                    <a:lnTo>
                      <a:pt x="5142" y="516"/>
                    </a:lnTo>
                    <a:lnTo>
                      <a:pt x="5142" y="516"/>
                    </a:lnTo>
                    <a:lnTo>
                      <a:pt x="5142" y="516"/>
                    </a:lnTo>
                    <a:lnTo>
                      <a:pt x="5142" y="516"/>
                    </a:lnTo>
                    <a:lnTo>
                      <a:pt x="5142" y="516"/>
                    </a:lnTo>
                    <a:lnTo>
                      <a:pt x="5142" y="516"/>
                    </a:lnTo>
                    <a:lnTo>
                      <a:pt x="5142" y="516"/>
                    </a:lnTo>
                    <a:lnTo>
                      <a:pt x="5142" y="516"/>
                    </a:lnTo>
                    <a:lnTo>
                      <a:pt x="5142" y="516"/>
                    </a:lnTo>
                    <a:lnTo>
                      <a:pt x="5142" y="516"/>
                    </a:lnTo>
                    <a:lnTo>
                      <a:pt x="5142" y="516"/>
                    </a:lnTo>
                    <a:lnTo>
                      <a:pt x="5142" y="516"/>
                    </a:lnTo>
                    <a:lnTo>
                      <a:pt x="5142" y="516"/>
                    </a:lnTo>
                    <a:lnTo>
                      <a:pt x="5142" y="516"/>
                    </a:lnTo>
                    <a:lnTo>
                      <a:pt x="5142" y="516"/>
                    </a:lnTo>
                    <a:lnTo>
                      <a:pt x="5142" y="516"/>
                    </a:lnTo>
                    <a:lnTo>
                      <a:pt x="5142" y="516"/>
                    </a:lnTo>
                    <a:lnTo>
                      <a:pt x="5160" y="492"/>
                    </a:lnTo>
                    <a:lnTo>
                      <a:pt x="5160" y="492"/>
                    </a:lnTo>
                    <a:lnTo>
                      <a:pt x="5160" y="492"/>
                    </a:lnTo>
                    <a:lnTo>
                      <a:pt x="5160" y="492"/>
                    </a:lnTo>
                    <a:lnTo>
                      <a:pt x="5160" y="492"/>
                    </a:lnTo>
                    <a:lnTo>
                      <a:pt x="5160" y="492"/>
                    </a:lnTo>
                    <a:lnTo>
                      <a:pt x="5160" y="492"/>
                    </a:lnTo>
                    <a:lnTo>
                      <a:pt x="5160" y="492"/>
                    </a:lnTo>
                    <a:lnTo>
                      <a:pt x="5160" y="492"/>
                    </a:lnTo>
                    <a:lnTo>
                      <a:pt x="5160" y="492"/>
                    </a:lnTo>
                    <a:lnTo>
                      <a:pt x="5160" y="492"/>
                    </a:lnTo>
                    <a:lnTo>
                      <a:pt x="5160" y="492"/>
                    </a:lnTo>
                    <a:lnTo>
                      <a:pt x="5160" y="492"/>
                    </a:lnTo>
                    <a:lnTo>
                      <a:pt x="5166" y="492"/>
                    </a:lnTo>
                    <a:lnTo>
                      <a:pt x="5166" y="492"/>
                    </a:lnTo>
                    <a:lnTo>
                      <a:pt x="5166" y="486"/>
                    </a:lnTo>
                    <a:lnTo>
                      <a:pt x="5166" y="486"/>
                    </a:lnTo>
                    <a:lnTo>
                      <a:pt x="5166" y="486"/>
                    </a:lnTo>
                    <a:lnTo>
                      <a:pt x="5166" y="486"/>
                    </a:lnTo>
                    <a:lnTo>
                      <a:pt x="5166" y="486"/>
                    </a:lnTo>
                    <a:lnTo>
                      <a:pt x="5166" y="486"/>
                    </a:lnTo>
                    <a:lnTo>
                      <a:pt x="5166" y="486"/>
                    </a:lnTo>
                    <a:lnTo>
                      <a:pt x="5166" y="486"/>
                    </a:lnTo>
                    <a:lnTo>
                      <a:pt x="5166" y="486"/>
                    </a:lnTo>
                    <a:lnTo>
                      <a:pt x="5166" y="486"/>
                    </a:lnTo>
                    <a:lnTo>
                      <a:pt x="5166" y="486"/>
                    </a:lnTo>
                    <a:lnTo>
                      <a:pt x="5166" y="486"/>
                    </a:lnTo>
                    <a:lnTo>
                      <a:pt x="5166" y="480"/>
                    </a:lnTo>
                    <a:lnTo>
                      <a:pt x="5166" y="480"/>
                    </a:lnTo>
                    <a:lnTo>
                      <a:pt x="5166" y="480"/>
                    </a:lnTo>
                    <a:lnTo>
                      <a:pt x="5166" y="480"/>
                    </a:lnTo>
                    <a:lnTo>
                      <a:pt x="5166" y="480"/>
                    </a:lnTo>
                    <a:lnTo>
                      <a:pt x="5166" y="480"/>
                    </a:lnTo>
                    <a:lnTo>
                      <a:pt x="5166" y="480"/>
                    </a:lnTo>
                    <a:lnTo>
                      <a:pt x="5166" y="480"/>
                    </a:lnTo>
                    <a:lnTo>
                      <a:pt x="5166" y="480"/>
                    </a:lnTo>
                    <a:lnTo>
                      <a:pt x="5166" y="480"/>
                    </a:lnTo>
                    <a:lnTo>
                      <a:pt x="5166" y="480"/>
                    </a:lnTo>
                    <a:lnTo>
                      <a:pt x="5166" y="480"/>
                    </a:lnTo>
                    <a:lnTo>
                      <a:pt x="5166" y="474"/>
                    </a:lnTo>
                    <a:lnTo>
                      <a:pt x="5166" y="474"/>
                    </a:lnTo>
                    <a:lnTo>
                      <a:pt x="5166" y="474"/>
                    </a:lnTo>
                    <a:lnTo>
                      <a:pt x="5166" y="474"/>
                    </a:lnTo>
                    <a:lnTo>
                      <a:pt x="5166" y="474"/>
                    </a:lnTo>
                    <a:lnTo>
                      <a:pt x="5166" y="474"/>
                    </a:lnTo>
                    <a:lnTo>
                      <a:pt x="5166" y="474"/>
                    </a:lnTo>
                    <a:lnTo>
                      <a:pt x="5166" y="474"/>
                    </a:lnTo>
                    <a:lnTo>
                      <a:pt x="5172" y="474"/>
                    </a:lnTo>
                    <a:lnTo>
                      <a:pt x="5172" y="474"/>
                    </a:lnTo>
                    <a:lnTo>
                      <a:pt x="5172" y="474"/>
                    </a:lnTo>
                    <a:lnTo>
                      <a:pt x="5172" y="474"/>
                    </a:lnTo>
                    <a:lnTo>
                      <a:pt x="5172" y="474"/>
                    </a:lnTo>
                    <a:lnTo>
                      <a:pt x="5172" y="468"/>
                    </a:lnTo>
                    <a:lnTo>
                      <a:pt x="5172" y="468"/>
                    </a:lnTo>
                    <a:lnTo>
                      <a:pt x="5172" y="468"/>
                    </a:lnTo>
                    <a:lnTo>
                      <a:pt x="5172" y="468"/>
                    </a:lnTo>
                    <a:lnTo>
                      <a:pt x="5172" y="468"/>
                    </a:lnTo>
                    <a:lnTo>
                      <a:pt x="5172" y="468"/>
                    </a:lnTo>
                    <a:lnTo>
                      <a:pt x="5172" y="468"/>
                    </a:lnTo>
                    <a:lnTo>
                      <a:pt x="5172" y="468"/>
                    </a:lnTo>
                    <a:lnTo>
                      <a:pt x="5172" y="468"/>
                    </a:lnTo>
                    <a:lnTo>
                      <a:pt x="5172" y="468"/>
                    </a:lnTo>
                    <a:lnTo>
                      <a:pt x="5172" y="462"/>
                    </a:lnTo>
                    <a:lnTo>
                      <a:pt x="5172" y="462"/>
                    </a:lnTo>
                    <a:lnTo>
                      <a:pt x="5172" y="462"/>
                    </a:lnTo>
                    <a:lnTo>
                      <a:pt x="5172" y="462"/>
                    </a:lnTo>
                    <a:lnTo>
                      <a:pt x="5172" y="462"/>
                    </a:lnTo>
                    <a:lnTo>
                      <a:pt x="5172" y="462"/>
                    </a:lnTo>
                    <a:lnTo>
                      <a:pt x="5172" y="462"/>
                    </a:lnTo>
                    <a:lnTo>
                      <a:pt x="5172" y="462"/>
                    </a:lnTo>
                    <a:lnTo>
                      <a:pt x="5172" y="462"/>
                    </a:lnTo>
                    <a:lnTo>
                      <a:pt x="5172" y="462"/>
                    </a:lnTo>
                    <a:lnTo>
                      <a:pt x="5172" y="462"/>
                    </a:lnTo>
                    <a:lnTo>
                      <a:pt x="5172" y="462"/>
                    </a:lnTo>
                    <a:lnTo>
                      <a:pt x="5172" y="456"/>
                    </a:lnTo>
                    <a:lnTo>
                      <a:pt x="5172" y="456"/>
                    </a:lnTo>
                    <a:lnTo>
                      <a:pt x="5172" y="456"/>
                    </a:lnTo>
                    <a:lnTo>
                      <a:pt x="5172" y="456"/>
                    </a:lnTo>
                    <a:lnTo>
                      <a:pt x="5172" y="456"/>
                    </a:lnTo>
                    <a:lnTo>
                      <a:pt x="5172" y="456"/>
                    </a:lnTo>
                    <a:lnTo>
                      <a:pt x="5172" y="456"/>
                    </a:lnTo>
                    <a:lnTo>
                      <a:pt x="5178" y="456"/>
                    </a:lnTo>
                    <a:lnTo>
                      <a:pt x="5178" y="456"/>
                    </a:lnTo>
                    <a:lnTo>
                      <a:pt x="5178" y="456"/>
                    </a:lnTo>
                    <a:lnTo>
                      <a:pt x="5178" y="456"/>
                    </a:lnTo>
                    <a:lnTo>
                      <a:pt x="5178" y="456"/>
                    </a:lnTo>
                    <a:lnTo>
                      <a:pt x="5178" y="456"/>
                    </a:lnTo>
                    <a:lnTo>
                      <a:pt x="5178" y="456"/>
                    </a:lnTo>
                    <a:lnTo>
                      <a:pt x="5178" y="456"/>
                    </a:lnTo>
                    <a:lnTo>
                      <a:pt x="5178" y="456"/>
                    </a:lnTo>
                    <a:lnTo>
                      <a:pt x="5178" y="456"/>
                    </a:lnTo>
                    <a:lnTo>
                      <a:pt x="5178" y="450"/>
                    </a:lnTo>
                    <a:lnTo>
                      <a:pt x="5178" y="450"/>
                    </a:lnTo>
                    <a:lnTo>
                      <a:pt x="5178" y="450"/>
                    </a:lnTo>
                    <a:lnTo>
                      <a:pt x="5178" y="450"/>
                    </a:lnTo>
                    <a:lnTo>
                      <a:pt x="5178" y="450"/>
                    </a:lnTo>
                    <a:lnTo>
                      <a:pt x="5178" y="450"/>
                    </a:lnTo>
                    <a:lnTo>
                      <a:pt x="5178" y="450"/>
                    </a:lnTo>
                    <a:lnTo>
                      <a:pt x="5178" y="450"/>
                    </a:lnTo>
                    <a:lnTo>
                      <a:pt x="5178" y="450"/>
                    </a:lnTo>
                    <a:lnTo>
                      <a:pt x="5178" y="450"/>
                    </a:lnTo>
                    <a:lnTo>
                      <a:pt x="5178" y="450"/>
                    </a:lnTo>
                    <a:lnTo>
                      <a:pt x="5178" y="450"/>
                    </a:lnTo>
                    <a:lnTo>
                      <a:pt x="5178" y="450"/>
                    </a:lnTo>
                    <a:lnTo>
                      <a:pt x="5178" y="450"/>
                    </a:lnTo>
                    <a:lnTo>
                      <a:pt x="5178" y="450"/>
                    </a:lnTo>
                    <a:lnTo>
                      <a:pt x="5178" y="450"/>
                    </a:lnTo>
                    <a:lnTo>
                      <a:pt x="5178" y="450"/>
                    </a:lnTo>
                    <a:lnTo>
                      <a:pt x="5178" y="450"/>
                    </a:lnTo>
                    <a:lnTo>
                      <a:pt x="5178" y="450"/>
                    </a:lnTo>
                    <a:lnTo>
                      <a:pt x="5178" y="450"/>
                    </a:lnTo>
                    <a:lnTo>
                      <a:pt x="5178" y="450"/>
                    </a:lnTo>
                    <a:lnTo>
                      <a:pt x="5178" y="450"/>
                    </a:lnTo>
                    <a:lnTo>
                      <a:pt x="5178" y="450"/>
                    </a:lnTo>
                    <a:lnTo>
                      <a:pt x="5184" y="450"/>
                    </a:lnTo>
                    <a:lnTo>
                      <a:pt x="5184" y="450"/>
                    </a:lnTo>
                    <a:lnTo>
                      <a:pt x="5184" y="450"/>
                    </a:lnTo>
                    <a:lnTo>
                      <a:pt x="5184" y="450"/>
                    </a:lnTo>
                    <a:lnTo>
                      <a:pt x="5184" y="450"/>
                    </a:lnTo>
                    <a:lnTo>
                      <a:pt x="5184" y="450"/>
                    </a:lnTo>
                    <a:lnTo>
                      <a:pt x="5184" y="450"/>
                    </a:lnTo>
                    <a:lnTo>
                      <a:pt x="5184" y="450"/>
                    </a:lnTo>
                    <a:lnTo>
                      <a:pt x="5184" y="450"/>
                    </a:lnTo>
                    <a:lnTo>
                      <a:pt x="5184" y="450"/>
                    </a:lnTo>
                    <a:lnTo>
                      <a:pt x="5184" y="450"/>
                    </a:lnTo>
                    <a:lnTo>
                      <a:pt x="5184" y="450"/>
                    </a:lnTo>
                    <a:lnTo>
                      <a:pt x="5184" y="450"/>
                    </a:lnTo>
                    <a:lnTo>
                      <a:pt x="5184" y="450"/>
                    </a:lnTo>
                    <a:lnTo>
                      <a:pt x="5184" y="450"/>
                    </a:lnTo>
                    <a:lnTo>
                      <a:pt x="5184" y="450"/>
                    </a:lnTo>
                    <a:lnTo>
                      <a:pt x="5184" y="450"/>
                    </a:lnTo>
                    <a:lnTo>
                      <a:pt x="5184" y="450"/>
                    </a:lnTo>
                    <a:lnTo>
                      <a:pt x="5184" y="450"/>
                    </a:lnTo>
                    <a:lnTo>
                      <a:pt x="5184" y="450"/>
                    </a:lnTo>
                    <a:lnTo>
                      <a:pt x="5184" y="450"/>
                    </a:lnTo>
                    <a:lnTo>
                      <a:pt x="5184" y="456"/>
                    </a:lnTo>
                    <a:lnTo>
                      <a:pt x="5184" y="456"/>
                    </a:lnTo>
                    <a:lnTo>
                      <a:pt x="5184" y="456"/>
                    </a:lnTo>
                    <a:lnTo>
                      <a:pt x="5184" y="456"/>
                    </a:lnTo>
                    <a:lnTo>
                      <a:pt x="5184" y="456"/>
                    </a:lnTo>
                    <a:lnTo>
                      <a:pt x="5184" y="456"/>
                    </a:lnTo>
                    <a:lnTo>
                      <a:pt x="5184" y="456"/>
                    </a:lnTo>
                    <a:lnTo>
                      <a:pt x="5184" y="456"/>
                    </a:lnTo>
                    <a:lnTo>
                      <a:pt x="5184" y="456"/>
                    </a:lnTo>
                    <a:lnTo>
                      <a:pt x="5184" y="456"/>
                    </a:lnTo>
                    <a:lnTo>
                      <a:pt x="5184" y="456"/>
                    </a:lnTo>
                    <a:lnTo>
                      <a:pt x="5184" y="456"/>
                    </a:lnTo>
                    <a:lnTo>
                      <a:pt x="5190" y="456"/>
                    </a:lnTo>
                    <a:lnTo>
                      <a:pt x="5190" y="456"/>
                    </a:lnTo>
                    <a:lnTo>
                      <a:pt x="5190" y="456"/>
                    </a:lnTo>
                    <a:lnTo>
                      <a:pt x="5190" y="456"/>
                    </a:lnTo>
                    <a:lnTo>
                      <a:pt x="5190" y="456"/>
                    </a:lnTo>
                    <a:lnTo>
                      <a:pt x="5190" y="456"/>
                    </a:lnTo>
                    <a:lnTo>
                      <a:pt x="5190" y="462"/>
                    </a:lnTo>
                    <a:lnTo>
                      <a:pt x="5190" y="462"/>
                    </a:lnTo>
                    <a:lnTo>
                      <a:pt x="5190" y="462"/>
                    </a:lnTo>
                    <a:lnTo>
                      <a:pt x="5190" y="462"/>
                    </a:lnTo>
                    <a:lnTo>
                      <a:pt x="5190" y="462"/>
                    </a:lnTo>
                    <a:lnTo>
                      <a:pt x="5190" y="462"/>
                    </a:lnTo>
                    <a:lnTo>
                      <a:pt x="5190" y="462"/>
                    </a:lnTo>
                    <a:lnTo>
                      <a:pt x="5190" y="462"/>
                    </a:lnTo>
                    <a:lnTo>
                      <a:pt x="5190" y="462"/>
                    </a:lnTo>
                    <a:lnTo>
                      <a:pt x="5190" y="462"/>
                    </a:lnTo>
                    <a:lnTo>
                      <a:pt x="5190" y="462"/>
                    </a:lnTo>
                    <a:lnTo>
                      <a:pt x="5190" y="462"/>
                    </a:lnTo>
                    <a:lnTo>
                      <a:pt x="5190" y="468"/>
                    </a:lnTo>
                    <a:lnTo>
                      <a:pt x="5190" y="468"/>
                    </a:lnTo>
                    <a:lnTo>
                      <a:pt x="5190" y="468"/>
                    </a:lnTo>
                    <a:lnTo>
                      <a:pt x="5190" y="468"/>
                    </a:lnTo>
                    <a:lnTo>
                      <a:pt x="5190" y="468"/>
                    </a:lnTo>
                    <a:lnTo>
                      <a:pt x="5190" y="468"/>
                    </a:lnTo>
                    <a:lnTo>
                      <a:pt x="5190" y="468"/>
                    </a:lnTo>
                    <a:lnTo>
                      <a:pt x="5190" y="468"/>
                    </a:lnTo>
                    <a:lnTo>
                      <a:pt x="5190" y="468"/>
                    </a:lnTo>
                    <a:lnTo>
                      <a:pt x="5190" y="468"/>
                    </a:lnTo>
                    <a:lnTo>
                      <a:pt x="5190" y="474"/>
                    </a:lnTo>
                    <a:lnTo>
                      <a:pt x="5190" y="474"/>
                    </a:lnTo>
                    <a:lnTo>
                      <a:pt x="5190" y="474"/>
                    </a:lnTo>
                    <a:lnTo>
                      <a:pt x="5190" y="474"/>
                    </a:lnTo>
                    <a:lnTo>
                      <a:pt x="5190" y="474"/>
                    </a:lnTo>
                    <a:lnTo>
                      <a:pt x="5196" y="474"/>
                    </a:lnTo>
                    <a:lnTo>
                      <a:pt x="5196" y="474"/>
                    </a:lnTo>
                    <a:lnTo>
                      <a:pt x="5196" y="474"/>
                    </a:lnTo>
                    <a:lnTo>
                      <a:pt x="5196" y="474"/>
                    </a:lnTo>
                    <a:lnTo>
                      <a:pt x="5196" y="474"/>
                    </a:lnTo>
                    <a:lnTo>
                      <a:pt x="5196" y="474"/>
                    </a:lnTo>
                    <a:lnTo>
                      <a:pt x="5196" y="480"/>
                    </a:lnTo>
                    <a:lnTo>
                      <a:pt x="5196" y="480"/>
                    </a:lnTo>
                    <a:lnTo>
                      <a:pt x="5196" y="480"/>
                    </a:lnTo>
                    <a:lnTo>
                      <a:pt x="5196" y="480"/>
                    </a:lnTo>
                    <a:lnTo>
                      <a:pt x="5196" y="480"/>
                    </a:lnTo>
                    <a:lnTo>
                      <a:pt x="5196" y="480"/>
                    </a:lnTo>
                    <a:lnTo>
                      <a:pt x="5196" y="480"/>
                    </a:lnTo>
                    <a:lnTo>
                      <a:pt x="5196" y="480"/>
                    </a:lnTo>
                    <a:lnTo>
                      <a:pt x="5196" y="480"/>
                    </a:lnTo>
                    <a:lnTo>
                      <a:pt x="5196" y="480"/>
                    </a:lnTo>
                    <a:lnTo>
                      <a:pt x="5196" y="480"/>
                    </a:lnTo>
                    <a:lnTo>
                      <a:pt x="5196" y="480"/>
                    </a:lnTo>
                    <a:lnTo>
                      <a:pt x="5196" y="486"/>
                    </a:lnTo>
                    <a:lnTo>
                      <a:pt x="5196" y="486"/>
                    </a:lnTo>
                    <a:lnTo>
                      <a:pt x="5196" y="486"/>
                    </a:lnTo>
                    <a:lnTo>
                      <a:pt x="5196" y="486"/>
                    </a:lnTo>
                    <a:lnTo>
                      <a:pt x="5196" y="486"/>
                    </a:lnTo>
                    <a:lnTo>
                      <a:pt x="5214" y="516"/>
                    </a:lnTo>
                    <a:lnTo>
                      <a:pt x="5214" y="516"/>
                    </a:lnTo>
                    <a:lnTo>
                      <a:pt x="5214" y="516"/>
                    </a:lnTo>
                    <a:lnTo>
                      <a:pt x="5214" y="516"/>
                    </a:lnTo>
                    <a:lnTo>
                      <a:pt x="5214" y="516"/>
                    </a:lnTo>
                    <a:lnTo>
                      <a:pt x="5214" y="516"/>
                    </a:lnTo>
                    <a:lnTo>
                      <a:pt x="5214" y="516"/>
                    </a:lnTo>
                    <a:lnTo>
                      <a:pt x="5214" y="516"/>
                    </a:lnTo>
                    <a:lnTo>
                      <a:pt x="5214" y="516"/>
                    </a:lnTo>
                    <a:lnTo>
                      <a:pt x="5214" y="516"/>
                    </a:lnTo>
                    <a:lnTo>
                      <a:pt x="5214" y="516"/>
                    </a:lnTo>
                    <a:lnTo>
                      <a:pt x="5214" y="516"/>
                    </a:lnTo>
                    <a:lnTo>
                      <a:pt x="5214" y="516"/>
                    </a:lnTo>
                    <a:lnTo>
                      <a:pt x="5214" y="516"/>
                    </a:lnTo>
                    <a:lnTo>
                      <a:pt x="5214" y="516"/>
                    </a:lnTo>
                    <a:lnTo>
                      <a:pt x="5214" y="516"/>
                    </a:lnTo>
                    <a:lnTo>
                      <a:pt x="5214" y="516"/>
                    </a:lnTo>
                    <a:lnTo>
                      <a:pt x="5214" y="516"/>
                    </a:lnTo>
                    <a:lnTo>
                      <a:pt x="5220" y="516"/>
                    </a:lnTo>
                    <a:lnTo>
                      <a:pt x="5220" y="516"/>
                    </a:lnTo>
                    <a:lnTo>
                      <a:pt x="5220" y="516"/>
                    </a:lnTo>
                    <a:lnTo>
                      <a:pt x="5220" y="516"/>
                    </a:lnTo>
                    <a:lnTo>
                      <a:pt x="5220" y="516"/>
                    </a:lnTo>
                    <a:lnTo>
                      <a:pt x="5220" y="516"/>
                    </a:lnTo>
                    <a:lnTo>
                      <a:pt x="5220" y="516"/>
                    </a:lnTo>
                    <a:lnTo>
                      <a:pt x="5220" y="516"/>
                    </a:lnTo>
                    <a:lnTo>
                      <a:pt x="5238" y="498"/>
                    </a:lnTo>
                    <a:lnTo>
                      <a:pt x="5238" y="498"/>
                    </a:lnTo>
                    <a:lnTo>
                      <a:pt x="5238" y="498"/>
                    </a:lnTo>
                    <a:lnTo>
                      <a:pt x="5238" y="498"/>
                    </a:lnTo>
                    <a:lnTo>
                      <a:pt x="5238" y="498"/>
                    </a:lnTo>
                    <a:lnTo>
                      <a:pt x="5238" y="492"/>
                    </a:lnTo>
                    <a:lnTo>
                      <a:pt x="5238" y="492"/>
                    </a:lnTo>
                    <a:lnTo>
                      <a:pt x="5238" y="492"/>
                    </a:lnTo>
                    <a:lnTo>
                      <a:pt x="5238" y="492"/>
                    </a:lnTo>
                    <a:lnTo>
                      <a:pt x="5238" y="492"/>
                    </a:lnTo>
                    <a:lnTo>
                      <a:pt x="5238" y="492"/>
                    </a:lnTo>
                    <a:lnTo>
                      <a:pt x="5238" y="492"/>
                    </a:lnTo>
                    <a:lnTo>
                      <a:pt x="5238" y="492"/>
                    </a:lnTo>
                    <a:lnTo>
                      <a:pt x="5238" y="492"/>
                    </a:lnTo>
                    <a:lnTo>
                      <a:pt x="5238" y="492"/>
                    </a:lnTo>
                    <a:lnTo>
                      <a:pt x="5238" y="492"/>
                    </a:lnTo>
                    <a:lnTo>
                      <a:pt x="5238" y="492"/>
                    </a:lnTo>
                    <a:lnTo>
                      <a:pt x="5238" y="492"/>
                    </a:lnTo>
                    <a:lnTo>
                      <a:pt x="5238" y="492"/>
                    </a:lnTo>
                    <a:lnTo>
                      <a:pt x="5238" y="486"/>
                    </a:lnTo>
                    <a:lnTo>
                      <a:pt x="5238" y="486"/>
                    </a:lnTo>
                    <a:lnTo>
                      <a:pt x="5238" y="486"/>
                    </a:lnTo>
                    <a:lnTo>
                      <a:pt x="5238" y="486"/>
                    </a:lnTo>
                    <a:lnTo>
                      <a:pt x="5238" y="486"/>
                    </a:lnTo>
                    <a:lnTo>
                      <a:pt x="5238" y="486"/>
                    </a:lnTo>
                    <a:lnTo>
                      <a:pt x="5238" y="486"/>
                    </a:lnTo>
                    <a:lnTo>
                      <a:pt x="5238" y="486"/>
                    </a:lnTo>
                    <a:lnTo>
                      <a:pt x="5238" y="486"/>
                    </a:lnTo>
                    <a:lnTo>
                      <a:pt x="5238" y="486"/>
                    </a:lnTo>
                    <a:lnTo>
                      <a:pt x="5238" y="486"/>
                    </a:lnTo>
                    <a:lnTo>
                      <a:pt x="5238" y="486"/>
                    </a:lnTo>
                    <a:lnTo>
                      <a:pt x="5238" y="480"/>
                    </a:lnTo>
                    <a:lnTo>
                      <a:pt x="5238" y="480"/>
                    </a:lnTo>
                    <a:lnTo>
                      <a:pt x="5238" y="480"/>
                    </a:lnTo>
                    <a:lnTo>
                      <a:pt x="5244" y="480"/>
                    </a:lnTo>
                    <a:lnTo>
                      <a:pt x="5244" y="480"/>
                    </a:lnTo>
                    <a:lnTo>
                      <a:pt x="5244" y="480"/>
                    </a:lnTo>
                    <a:lnTo>
                      <a:pt x="5244" y="480"/>
                    </a:lnTo>
                    <a:lnTo>
                      <a:pt x="5244" y="480"/>
                    </a:lnTo>
                    <a:lnTo>
                      <a:pt x="5244" y="480"/>
                    </a:lnTo>
                    <a:lnTo>
                      <a:pt x="5244" y="480"/>
                    </a:lnTo>
                    <a:lnTo>
                      <a:pt x="5244" y="480"/>
                    </a:lnTo>
                    <a:lnTo>
                      <a:pt x="5244" y="480"/>
                    </a:lnTo>
                    <a:lnTo>
                      <a:pt x="5244" y="474"/>
                    </a:lnTo>
                    <a:lnTo>
                      <a:pt x="5244" y="474"/>
                    </a:lnTo>
                    <a:lnTo>
                      <a:pt x="5244" y="474"/>
                    </a:lnTo>
                    <a:lnTo>
                      <a:pt x="5244" y="474"/>
                    </a:lnTo>
                    <a:lnTo>
                      <a:pt x="5244" y="474"/>
                    </a:lnTo>
                    <a:lnTo>
                      <a:pt x="5244" y="474"/>
                    </a:lnTo>
                    <a:lnTo>
                      <a:pt x="5244" y="474"/>
                    </a:lnTo>
                    <a:lnTo>
                      <a:pt x="5244" y="474"/>
                    </a:lnTo>
                    <a:lnTo>
                      <a:pt x="5244" y="474"/>
                    </a:lnTo>
                    <a:lnTo>
                      <a:pt x="5244" y="474"/>
                    </a:lnTo>
                    <a:lnTo>
                      <a:pt x="5244" y="474"/>
                    </a:lnTo>
                    <a:lnTo>
                      <a:pt x="5244" y="474"/>
                    </a:lnTo>
                    <a:lnTo>
                      <a:pt x="5244" y="468"/>
                    </a:lnTo>
                    <a:lnTo>
                      <a:pt x="5244" y="468"/>
                    </a:lnTo>
                    <a:lnTo>
                      <a:pt x="5244" y="468"/>
                    </a:lnTo>
                    <a:lnTo>
                      <a:pt x="5244" y="468"/>
                    </a:lnTo>
                    <a:lnTo>
                      <a:pt x="5244" y="468"/>
                    </a:lnTo>
                    <a:lnTo>
                      <a:pt x="5244" y="468"/>
                    </a:lnTo>
                    <a:lnTo>
                      <a:pt x="5244" y="468"/>
                    </a:lnTo>
                    <a:lnTo>
                      <a:pt x="5244" y="468"/>
                    </a:lnTo>
                    <a:lnTo>
                      <a:pt x="5244" y="468"/>
                    </a:lnTo>
                    <a:lnTo>
                      <a:pt x="5244" y="468"/>
                    </a:lnTo>
                    <a:lnTo>
                      <a:pt x="5244" y="462"/>
                    </a:lnTo>
                    <a:lnTo>
                      <a:pt x="5244" y="462"/>
                    </a:lnTo>
                    <a:lnTo>
                      <a:pt x="5244" y="462"/>
                    </a:lnTo>
                    <a:lnTo>
                      <a:pt x="5244" y="462"/>
                    </a:lnTo>
                    <a:lnTo>
                      <a:pt x="5250" y="462"/>
                    </a:lnTo>
                    <a:lnTo>
                      <a:pt x="5250" y="462"/>
                    </a:lnTo>
                    <a:lnTo>
                      <a:pt x="5250" y="462"/>
                    </a:lnTo>
                    <a:lnTo>
                      <a:pt x="5250" y="462"/>
                    </a:lnTo>
                    <a:lnTo>
                      <a:pt x="5250" y="462"/>
                    </a:lnTo>
                    <a:lnTo>
                      <a:pt x="5250" y="462"/>
                    </a:lnTo>
                    <a:lnTo>
                      <a:pt x="5250" y="462"/>
                    </a:lnTo>
                    <a:lnTo>
                      <a:pt x="5250" y="462"/>
                    </a:lnTo>
                    <a:lnTo>
                      <a:pt x="5250" y="462"/>
                    </a:lnTo>
                    <a:lnTo>
                      <a:pt x="5250" y="462"/>
                    </a:lnTo>
                    <a:lnTo>
                      <a:pt x="5250" y="456"/>
                    </a:lnTo>
                    <a:lnTo>
                      <a:pt x="5250" y="456"/>
                    </a:lnTo>
                    <a:lnTo>
                      <a:pt x="5250" y="456"/>
                    </a:lnTo>
                    <a:lnTo>
                      <a:pt x="5250" y="456"/>
                    </a:lnTo>
                    <a:lnTo>
                      <a:pt x="5250" y="456"/>
                    </a:lnTo>
                    <a:lnTo>
                      <a:pt x="5250" y="456"/>
                    </a:lnTo>
                    <a:lnTo>
                      <a:pt x="5250" y="456"/>
                    </a:lnTo>
                    <a:lnTo>
                      <a:pt x="5250" y="456"/>
                    </a:lnTo>
                    <a:lnTo>
                      <a:pt x="5250" y="456"/>
                    </a:lnTo>
                    <a:lnTo>
                      <a:pt x="5250" y="456"/>
                    </a:lnTo>
                    <a:lnTo>
                      <a:pt x="5250" y="456"/>
                    </a:lnTo>
                    <a:lnTo>
                      <a:pt x="5250" y="456"/>
                    </a:lnTo>
                    <a:lnTo>
                      <a:pt x="5250" y="456"/>
                    </a:lnTo>
                    <a:lnTo>
                      <a:pt x="5250" y="456"/>
                    </a:lnTo>
                    <a:lnTo>
                      <a:pt x="5250" y="456"/>
                    </a:lnTo>
                    <a:lnTo>
                      <a:pt x="5250" y="456"/>
                    </a:lnTo>
                    <a:lnTo>
                      <a:pt x="5250" y="456"/>
                    </a:lnTo>
                    <a:lnTo>
                      <a:pt x="5250" y="456"/>
                    </a:lnTo>
                    <a:lnTo>
                      <a:pt x="5250" y="456"/>
                    </a:lnTo>
                    <a:lnTo>
                      <a:pt x="5250" y="456"/>
                    </a:lnTo>
                    <a:lnTo>
                      <a:pt x="5250" y="456"/>
                    </a:lnTo>
                    <a:lnTo>
                      <a:pt x="5250" y="456"/>
                    </a:lnTo>
                    <a:lnTo>
                      <a:pt x="5256" y="456"/>
                    </a:lnTo>
                    <a:lnTo>
                      <a:pt x="5256" y="456"/>
                    </a:lnTo>
                    <a:lnTo>
                      <a:pt x="5256" y="456"/>
                    </a:lnTo>
                    <a:lnTo>
                      <a:pt x="5256" y="450"/>
                    </a:lnTo>
                    <a:lnTo>
                      <a:pt x="5256" y="450"/>
                    </a:lnTo>
                    <a:lnTo>
                      <a:pt x="5256" y="450"/>
                    </a:lnTo>
                    <a:lnTo>
                      <a:pt x="5256" y="450"/>
                    </a:lnTo>
                    <a:lnTo>
                      <a:pt x="5256" y="450"/>
                    </a:lnTo>
                    <a:lnTo>
                      <a:pt x="5256" y="450"/>
                    </a:lnTo>
                    <a:lnTo>
                      <a:pt x="5256" y="450"/>
                    </a:lnTo>
                    <a:lnTo>
                      <a:pt x="5256" y="450"/>
                    </a:lnTo>
                    <a:lnTo>
                      <a:pt x="5256" y="450"/>
                    </a:lnTo>
                    <a:lnTo>
                      <a:pt x="5256" y="450"/>
                    </a:lnTo>
                    <a:lnTo>
                      <a:pt x="5256" y="450"/>
                    </a:lnTo>
                    <a:lnTo>
                      <a:pt x="5256" y="450"/>
                    </a:lnTo>
                    <a:lnTo>
                      <a:pt x="5256" y="450"/>
                    </a:lnTo>
                    <a:lnTo>
                      <a:pt x="5256" y="450"/>
                    </a:lnTo>
                    <a:lnTo>
                      <a:pt x="5256" y="450"/>
                    </a:lnTo>
                    <a:lnTo>
                      <a:pt x="5256" y="450"/>
                    </a:lnTo>
                    <a:lnTo>
                      <a:pt x="5256" y="450"/>
                    </a:lnTo>
                    <a:lnTo>
                      <a:pt x="5256" y="450"/>
                    </a:lnTo>
                    <a:lnTo>
                      <a:pt x="5256" y="450"/>
                    </a:lnTo>
                    <a:lnTo>
                      <a:pt x="5256" y="456"/>
                    </a:lnTo>
                    <a:lnTo>
                      <a:pt x="5256" y="456"/>
                    </a:lnTo>
                    <a:lnTo>
                      <a:pt x="5256" y="456"/>
                    </a:lnTo>
                    <a:lnTo>
                      <a:pt x="5256" y="456"/>
                    </a:lnTo>
                    <a:lnTo>
                      <a:pt x="5256" y="456"/>
                    </a:lnTo>
                    <a:lnTo>
                      <a:pt x="5256" y="456"/>
                    </a:lnTo>
                    <a:lnTo>
                      <a:pt x="5256" y="456"/>
                    </a:lnTo>
                    <a:lnTo>
                      <a:pt x="5256" y="456"/>
                    </a:lnTo>
                    <a:lnTo>
                      <a:pt x="5256" y="456"/>
                    </a:lnTo>
                    <a:lnTo>
                      <a:pt x="5256" y="456"/>
                    </a:lnTo>
                    <a:lnTo>
                      <a:pt x="5256" y="456"/>
                    </a:lnTo>
                    <a:lnTo>
                      <a:pt x="5262" y="456"/>
                    </a:lnTo>
                    <a:lnTo>
                      <a:pt x="5262" y="456"/>
                    </a:lnTo>
                    <a:lnTo>
                      <a:pt x="5262" y="456"/>
                    </a:lnTo>
                    <a:lnTo>
                      <a:pt x="5262" y="456"/>
                    </a:lnTo>
                    <a:lnTo>
                      <a:pt x="5262" y="456"/>
                    </a:lnTo>
                    <a:lnTo>
                      <a:pt x="5262" y="456"/>
                    </a:lnTo>
                    <a:lnTo>
                      <a:pt x="5262" y="456"/>
                    </a:lnTo>
                    <a:lnTo>
                      <a:pt x="5262" y="456"/>
                    </a:lnTo>
                    <a:lnTo>
                      <a:pt x="5262" y="456"/>
                    </a:lnTo>
                    <a:lnTo>
                      <a:pt x="5262" y="456"/>
                    </a:lnTo>
                    <a:lnTo>
                      <a:pt x="5262" y="456"/>
                    </a:lnTo>
                    <a:lnTo>
                      <a:pt x="5262" y="456"/>
                    </a:lnTo>
                    <a:lnTo>
                      <a:pt x="5262" y="456"/>
                    </a:lnTo>
                    <a:lnTo>
                      <a:pt x="5262" y="456"/>
                    </a:lnTo>
                    <a:lnTo>
                      <a:pt x="5262" y="462"/>
                    </a:lnTo>
                    <a:lnTo>
                      <a:pt x="5262" y="462"/>
                    </a:lnTo>
                    <a:lnTo>
                      <a:pt x="5262" y="462"/>
                    </a:lnTo>
                    <a:lnTo>
                      <a:pt x="5262" y="462"/>
                    </a:lnTo>
                    <a:lnTo>
                      <a:pt x="5262" y="462"/>
                    </a:lnTo>
                    <a:lnTo>
                      <a:pt x="5262" y="462"/>
                    </a:lnTo>
                    <a:lnTo>
                      <a:pt x="5262" y="462"/>
                    </a:lnTo>
                    <a:lnTo>
                      <a:pt x="5262" y="462"/>
                    </a:lnTo>
                    <a:lnTo>
                      <a:pt x="5262" y="462"/>
                    </a:lnTo>
                    <a:lnTo>
                      <a:pt x="5262" y="462"/>
                    </a:lnTo>
                    <a:lnTo>
                      <a:pt x="5262" y="462"/>
                    </a:lnTo>
                    <a:lnTo>
                      <a:pt x="5262" y="462"/>
                    </a:lnTo>
                    <a:lnTo>
                      <a:pt x="5262" y="462"/>
                    </a:lnTo>
                    <a:lnTo>
                      <a:pt x="5262" y="468"/>
                    </a:lnTo>
                    <a:lnTo>
                      <a:pt x="5262" y="468"/>
                    </a:lnTo>
                    <a:lnTo>
                      <a:pt x="5262" y="468"/>
                    </a:lnTo>
                    <a:lnTo>
                      <a:pt x="5262" y="468"/>
                    </a:lnTo>
                    <a:lnTo>
                      <a:pt x="5262" y="468"/>
                    </a:lnTo>
                    <a:lnTo>
                      <a:pt x="5262" y="468"/>
                    </a:lnTo>
                    <a:lnTo>
                      <a:pt x="5262" y="468"/>
                    </a:lnTo>
                    <a:lnTo>
                      <a:pt x="5262" y="468"/>
                    </a:lnTo>
                    <a:lnTo>
                      <a:pt x="5262" y="468"/>
                    </a:lnTo>
                    <a:lnTo>
                      <a:pt x="5262" y="468"/>
                    </a:lnTo>
                    <a:lnTo>
                      <a:pt x="5262" y="468"/>
                    </a:lnTo>
                    <a:lnTo>
                      <a:pt x="5262" y="474"/>
                    </a:lnTo>
                    <a:lnTo>
                      <a:pt x="5262" y="474"/>
                    </a:lnTo>
                    <a:lnTo>
                      <a:pt x="5262" y="474"/>
                    </a:lnTo>
                    <a:lnTo>
                      <a:pt x="5262" y="474"/>
                    </a:lnTo>
                    <a:lnTo>
                      <a:pt x="5262" y="474"/>
                    </a:lnTo>
                    <a:lnTo>
                      <a:pt x="5262" y="474"/>
                    </a:lnTo>
                    <a:lnTo>
                      <a:pt x="5262" y="474"/>
                    </a:lnTo>
                    <a:lnTo>
                      <a:pt x="5262" y="474"/>
                    </a:lnTo>
                    <a:lnTo>
                      <a:pt x="5262" y="474"/>
                    </a:lnTo>
                    <a:lnTo>
                      <a:pt x="5262" y="474"/>
                    </a:lnTo>
                    <a:lnTo>
                      <a:pt x="5262" y="474"/>
                    </a:lnTo>
                    <a:lnTo>
                      <a:pt x="5262" y="474"/>
                    </a:lnTo>
                    <a:lnTo>
                      <a:pt x="5262" y="480"/>
                    </a:lnTo>
                    <a:lnTo>
                      <a:pt x="5262" y="480"/>
                    </a:lnTo>
                    <a:lnTo>
                      <a:pt x="5262" y="480"/>
                    </a:lnTo>
                    <a:lnTo>
                      <a:pt x="5262" y="480"/>
                    </a:lnTo>
                    <a:lnTo>
                      <a:pt x="5262" y="480"/>
                    </a:lnTo>
                    <a:lnTo>
                      <a:pt x="5262" y="480"/>
                    </a:lnTo>
                    <a:lnTo>
                      <a:pt x="5262" y="480"/>
                    </a:lnTo>
                    <a:lnTo>
                      <a:pt x="5262" y="480"/>
                    </a:lnTo>
                    <a:lnTo>
                      <a:pt x="5262" y="480"/>
                    </a:lnTo>
                    <a:lnTo>
                      <a:pt x="5262" y="480"/>
                    </a:lnTo>
                    <a:lnTo>
                      <a:pt x="5262" y="480"/>
                    </a:lnTo>
                    <a:lnTo>
                      <a:pt x="5262" y="486"/>
                    </a:lnTo>
                    <a:lnTo>
                      <a:pt x="5262" y="486"/>
                    </a:lnTo>
                    <a:lnTo>
                      <a:pt x="5262" y="486"/>
                    </a:lnTo>
                    <a:lnTo>
                      <a:pt x="5262" y="486"/>
                    </a:lnTo>
                    <a:lnTo>
                      <a:pt x="5262" y="486"/>
                    </a:lnTo>
                    <a:lnTo>
                      <a:pt x="5262" y="486"/>
                    </a:lnTo>
                    <a:lnTo>
                      <a:pt x="5262" y="486"/>
                    </a:lnTo>
                    <a:lnTo>
                      <a:pt x="5262" y="486"/>
                    </a:lnTo>
                    <a:lnTo>
                      <a:pt x="5262" y="486"/>
                    </a:lnTo>
                    <a:lnTo>
                      <a:pt x="5262" y="486"/>
                    </a:lnTo>
                    <a:lnTo>
                      <a:pt x="5262" y="486"/>
                    </a:lnTo>
                    <a:lnTo>
                      <a:pt x="5262" y="486"/>
                    </a:lnTo>
                    <a:lnTo>
                      <a:pt x="5262" y="486"/>
                    </a:lnTo>
                    <a:lnTo>
                      <a:pt x="5262" y="492"/>
                    </a:lnTo>
                    <a:lnTo>
                      <a:pt x="5262" y="492"/>
                    </a:lnTo>
                    <a:lnTo>
                      <a:pt x="5262" y="492"/>
                    </a:lnTo>
                    <a:lnTo>
                      <a:pt x="5262" y="492"/>
                    </a:lnTo>
                    <a:lnTo>
                      <a:pt x="5262" y="492"/>
                    </a:lnTo>
                    <a:lnTo>
                      <a:pt x="5262" y="492"/>
                    </a:lnTo>
                    <a:lnTo>
                      <a:pt x="5262" y="492"/>
                    </a:lnTo>
                    <a:lnTo>
                      <a:pt x="5262" y="492"/>
                    </a:lnTo>
                    <a:lnTo>
                      <a:pt x="5262" y="492"/>
                    </a:lnTo>
                    <a:lnTo>
                      <a:pt x="5262" y="492"/>
                    </a:lnTo>
                    <a:lnTo>
                      <a:pt x="5262" y="492"/>
                    </a:lnTo>
                    <a:lnTo>
                      <a:pt x="5262" y="492"/>
                    </a:lnTo>
                    <a:lnTo>
                      <a:pt x="5262" y="492"/>
                    </a:lnTo>
                    <a:lnTo>
                      <a:pt x="5262" y="492"/>
                    </a:lnTo>
                    <a:lnTo>
                      <a:pt x="5262" y="492"/>
                    </a:lnTo>
                    <a:lnTo>
                      <a:pt x="5262" y="492"/>
                    </a:lnTo>
                    <a:lnTo>
                      <a:pt x="5262" y="498"/>
                    </a:lnTo>
                    <a:lnTo>
                      <a:pt x="5262" y="498"/>
                    </a:lnTo>
                    <a:lnTo>
                      <a:pt x="5262" y="498"/>
                    </a:lnTo>
                    <a:lnTo>
                      <a:pt x="5262" y="498"/>
                    </a:lnTo>
                    <a:lnTo>
                      <a:pt x="5262" y="498"/>
                    </a:lnTo>
                    <a:lnTo>
                      <a:pt x="5262" y="498"/>
                    </a:lnTo>
                    <a:lnTo>
                      <a:pt x="5262" y="492"/>
                    </a:lnTo>
                    <a:lnTo>
                      <a:pt x="5262" y="492"/>
                    </a:lnTo>
                    <a:lnTo>
                      <a:pt x="5262" y="492"/>
                    </a:lnTo>
                    <a:lnTo>
                      <a:pt x="5262" y="492"/>
                    </a:lnTo>
                    <a:lnTo>
                      <a:pt x="5262" y="492"/>
                    </a:lnTo>
                    <a:lnTo>
                      <a:pt x="5262" y="492"/>
                    </a:lnTo>
                    <a:lnTo>
                      <a:pt x="5262" y="492"/>
                    </a:lnTo>
                    <a:lnTo>
                      <a:pt x="5262" y="492"/>
                    </a:lnTo>
                    <a:lnTo>
                      <a:pt x="5262" y="492"/>
                    </a:lnTo>
                    <a:lnTo>
                      <a:pt x="5262" y="492"/>
                    </a:lnTo>
                    <a:lnTo>
                      <a:pt x="5262" y="492"/>
                    </a:lnTo>
                    <a:lnTo>
                      <a:pt x="5262" y="492"/>
                    </a:lnTo>
                    <a:lnTo>
                      <a:pt x="5262" y="492"/>
                    </a:lnTo>
                    <a:lnTo>
                      <a:pt x="5262" y="492"/>
                    </a:lnTo>
                    <a:lnTo>
                      <a:pt x="5262" y="486"/>
                    </a:lnTo>
                    <a:lnTo>
                      <a:pt x="5262" y="486"/>
                    </a:lnTo>
                    <a:lnTo>
                      <a:pt x="5262" y="486"/>
                    </a:lnTo>
                    <a:lnTo>
                      <a:pt x="5262" y="486"/>
                    </a:lnTo>
                    <a:lnTo>
                      <a:pt x="5262" y="486"/>
                    </a:lnTo>
                    <a:lnTo>
                      <a:pt x="5262" y="486"/>
                    </a:lnTo>
                    <a:lnTo>
                      <a:pt x="5262" y="486"/>
                    </a:lnTo>
                    <a:lnTo>
                      <a:pt x="5262" y="486"/>
                    </a:lnTo>
                    <a:lnTo>
                      <a:pt x="5262" y="480"/>
                    </a:lnTo>
                    <a:lnTo>
                      <a:pt x="5262" y="480"/>
                    </a:lnTo>
                    <a:lnTo>
                      <a:pt x="5262" y="480"/>
                    </a:lnTo>
                    <a:lnTo>
                      <a:pt x="5262" y="480"/>
                    </a:lnTo>
                    <a:lnTo>
                      <a:pt x="5262" y="480"/>
                    </a:lnTo>
                    <a:lnTo>
                      <a:pt x="5262" y="480"/>
                    </a:lnTo>
                    <a:lnTo>
                      <a:pt x="5262" y="474"/>
                    </a:lnTo>
                    <a:lnTo>
                      <a:pt x="5262" y="474"/>
                    </a:lnTo>
                    <a:lnTo>
                      <a:pt x="5262" y="474"/>
                    </a:lnTo>
                    <a:lnTo>
                      <a:pt x="5262" y="474"/>
                    </a:lnTo>
                    <a:lnTo>
                      <a:pt x="5262" y="474"/>
                    </a:lnTo>
                    <a:lnTo>
                      <a:pt x="5262" y="474"/>
                    </a:lnTo>
                    <a:lnTo>
                      <a:pt x="5262" y="474"/>
                    </a:lnTo>
                    <a:lnTo>
                      <a:pt x="5262" y="468"/>
                    </a:lnTo>
                    <a:lnTo>
                      <a:pt x="5262" y="468"/>
                    </a:lnTo>
                    <a:lnTo>
                      <a:pt x="5262" y="468"/>
                    </a:lnTo>
                    <a:lnTo>
                      <a:pt x="5262" y="468"/>
                    </a:lnTo>
                    <a:lnTo>
                      <a:pt x="5262" y="468"/>
                    </a:lnTo>
                    <a:lnTo>
                      <a:pt x="5262" y="468"/>
                    </a:lnTo>
                    <a:lnTo>
                      <a:pt x="5262" y="462"/>
                    </a:lnTo>
                    <a:lnTo>
                      <a:pt x="5262" y="462"/>
                    </a:lnTo>
                    <a:lnTo>
                      <a:pt x="5262" y="462"/>
                    </a:lnTo>
                    <a:lnTo>
                      <a:pt x="5262" y="462"/>
                    </a:lnTo>
                    <a:lnTo>
                      <a:pt x="5262" y="462"/>
                    </a:lnTo>
                    <a:lnTo>
                      <a:pt x="5262" y="462"/>
                    </a:lnTo>
                    <a:lnTo>
                      <a:pt x="5262" y="306"/>
                    </a:lnTo>
                    <a:lnTo>
                      <a:pt x="5262" y="306"/>
                    </a:lnTo>
                    <a:lnTo>
                      <a:pt x="5262" y="306"/>
                    </a:lnTo>
                    <a:lnTo>
                      <a:pt x="5262" y="300"/>
                    </a:lnTo>
                    <a:lnTo>
                      <a:pt x="5262" y="300"/>
                    </a:lnTo>
                    <a:lnTo>
                      <a:pt x="5262" y="300"/>
                    </a:lnTo>
                    <a:lnTo>
                      <a:pt x="5262" y="300"/>
                    </a:lnTo>
                    <a:lnTo>
                      <a:pt x="5262" y="294"/>
                    </a:lnTo>
                    <a:lnTo>
                      <a:pt x="5262" y="294"/>
                    </a:lnTo>
                    <a:lnTo>
                      <a:pt x="5262" y="294"/>
                    </a:lnTo>
                    <a:lnTo>
                      <a:pt x="5262" y="288"/>
                    </a:lnTo>
                    <a:lnTo>
                      <a:pt x="5262" y="288"/>
                    </a:lnTo>
                    <a:lnTo>
                      <a:pt x="5262" y="288"/>
                    </a:lnTo>
                    <a:lnTo>
                      <a:pt x="5262" y="288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0"/>
                    </a:lnTo>
                    <a:lnTo>
                      <a:pt x="5262" y="270"/>
                    </a:lnTo>
                    <a:lnTo>
                      <a:pt x="5262" y="270"/>
                    </a:lnTo>
                    <a:lnTo>
                      <a:pt x="5262" y="270"/>
                    </a:lnTo>
                    <a:lnTo>
                      <a:pt x="5262" y="264"/>
                    </a:lnTo>
                    <a:lnTo>
                      <a:pt x="5262" y="264"/>
                    </a:lnTo>
                    <a:lnTo>
                      <a:pt x="5262" y="264"/>
                    </a:lnTo>
                    <a:lnTo>
                      <a:pt x="5262" y="258"/>
                    </a:lnTo>
                    <a:lnTo>
                      <a:pt x="5262" y="258"/>
                    </a:lnTo>
                    <a:lnTo>
                      <a:pt x="5262" y="258"/>
                    </a:lnTo>
                    <a:lnTo>
                      <a:pt x="5262" y="258"/>
                    </a:lnTo>
                    <a:lnTo>
                      <a:pt x="5262" y="252"/>
                    </a:lnTo>
                    <a:lnTo>
                      <a:pt x="5262" y="252"/>
                    </a:lnTo>
                    <a:lnTo>
                      <a:pt x="5262" y="252"/>
                    </a:lnTo>
                    <a:lnTo>
                      <a:pt x="5262" y="252"/>
                    </a:lnTo>
                    <a:lnTo>
                      <a:pt x="5262" y="252"/>
                    </a:lnTo>
                    <a:lnTo>
                      <a:pt x="5262" y="246"/>
                    </a:lnTo>
                    <a:lnTo>
                      <a:pt x="5262" y="246"/>
                    </a:lnTo>
                    <a:lnTo>
                      <a:pt x="5262" y="246"/>
                    </a:lnTo>
                    <a:lnTo>
                      <a:pt x="5262" y="246"/>
                    </a:lnTo>
                    <a:lnTo>
                      <a:pt x="5262" y="246"/>
                    </a:lnTo>
                    <a:lnTo>
                      <a:pt x="5262" y="246"/>
                    </a:lnTo>
                    <a:lnTo>
                      <a:pt x="5262" y="246"/>
                    </a:lnTo>
                    <a:lnTo>
                      <a:pt x="5262" y="246"/>
                    </a:lnTo>
                    <a:lnTo>
                      <a:pt x="5262" y="246"/>
                    </a:lnTo>
                    <a:lnTo>
                      <a:pt x="5262" y="246"/>
                    </a:lnTo>
                    <a:lnTo>
                      <a:pt x="5262" y="246"/>
                    </a:lnTo>
                    <a:lnTo>
                      <a:pt x="5262" y="252"/>
                    </a:lnTo>
                    <a:lnTo>
                      <a:pt x="5262" y="252"/>
                    </a:lnTo>
                    <a:lnTo>
                      <a:pt x="5262" y="252"/>
                    </a:lnTo>
                    <a:lnTo>
                      <a:pt x="5262" y="252"/>
                    </a:lnTo>
                    <a:lnTo>
                      <a:pt x="5262" y="252"/>
                    </a:lnTo>
                    <a:lnTo>
                      <a:pt x="5262" y="252"/>
                    </a:lnTo>
                    <a:lnTo>
                      <a:pt x="5262" y="258"/>
                    </a:lnTo>
                    <a:lnTo>
                      <a:pt x="5262" y="258"/>
                    </a:lnTo>
                    <a:lnTo>
                      <a:pt x="5262" y="258"/>
                    </a:lnTo>
                    <a:lnTo>
                      <a:pt x="5262" y="264"/>
                    </a:lnTo>
                    <a:lnTo>
                      <a:pt x="5262" y="264"/>
                    </a:lnTo>
                    <a:lnTo>
                      <a:pt x="5262" y="264"/>
                    </a:lnTo>
                    <a:lnTo>
                      <a:pt x="5262" y="270"/>
                    </a:lnTo>
                    <a:lnTo>
                      <a:pt x="5262" y="270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8"/>
                    </a:lnTo>
                    <a:lnTo>
                      <a:pt x="5262" y="288"/>
                    </a:lnTo>
                    <a:lnTo>
                      <a:pt x="5262" y="294"/>
                    </a:lnTo>
                    <a:lnTo>
                      <a:pt x="5262" y="294"/>
                    </a:lnTo>
                    <a:lnTo>
                      <a:pt x="5262" y="294"/>
                    </a:lnTo>
                    <a:lnTo>
                      <a:pt x="5262" y="300"/>
                    </a:lnTo>
                    <a:lnTo>
                      <a:pt x="5262" y="300"/>
                    </a:lnTo>
                    <a:lnTo>
                      <a:pt x="5262" y="306"/>
                    </a:lnTo>
                    <a:lnTo>
                      <a:pt x="5262" y="306"/>
                    </a:lnTo>
                    <a:lnTo>
                      <a:pt x="5262" y="306"/>
                    </a:lnTo>
                    <a:lnTo>
                      <a:pt x="5262" y="312"/>
                    </a:lnTo>
                    <a:lnTo>
                      <a:pt x="5262" y="312"/>
                    </a:lnTo>
                    <a:lnTo>
                      <a:pt x="5262" y="312"/>
                    </a:lnTo>
                    <a:lnTo>
                      <a:pt x="5262" y="318"/>
                    </a:lnTo>
                    <a:lnTo>
                      <a:pt x="5262" y="318"/>
                    </a:lnTo>
                    <a:lnTo>
                      <a:pt x="5262" y="318"/>
                    </a:lnTo>
                    <a:lnTo>
                      <a:pt x="5262" y="324"/>
                    </a:lnTo>
                    <a:lnTo>
                      <a:pt x="5262" y="324"/>
                    </a:lnTo>
                    <a:lnTo>
                      <a:pt x="5262" y="330"/>
                    </a:lnTo>
                    <a:lnTo>
                      <a:pt x="5262" y="330"/>
                    </a:lnTo>
                    <a:lnTo>
                      <a:pt x="5262" y="330"/>
                    </a:lnTo>
                    <a:lnTo>
                      <a:pt x="5262" y="330"/>
                    </a:lnTo>
                    <a:lnTo>
                      <a:pt x="5262" y="528"/>
                    </a:lnTo>
                    <a:lnTo>
                      <a:pt x="5262" y="528"/>
                    </a:lnTo>
                    <a:lnTo>
                      <a:pt x="5262" y="534"/>
                    </a:lnTo>
                    <a:lnTo>
                      <a:pt x="5262" y="534"/>
                    </a:lnTo>
                    <a:lnTo>
                      <a:pt x="5262" y="534"/>
                    </a:lnTo>
                    <a:lnTo>
                      <a:pt x="5262" y="534"/>
                    </a:lnTo>
                    <a:lnTo>
                      <a:pt x="5262" y="534"/>
                    </a:lnTo>
                    <a:lnTo>
                      <a:pt x="5262" y="540"/>
                    </a:lnTo>
                    <a:lnTo>
                      <a:pt x="5262" y="540"/>
                    </a:lnTo>
                    <a:lnTo>
                      <a:pt x="5262" y="540"/>
                    </a:lnTo>
                    <a:lnTo>
                      <a:pt x="5262" y="540"/>
                    </a:lnTo>
                    <a:lnTo>
                      <a:pt x="5262" y="540"/>
                    </a:lnTo>
                    <a:lnTo>
                      <a:pt x="5262" y="546"/>
                    </a:lnTo>
                    <a:lnTo>
                      <a:pt x="5262" y="546"/>
                    </a:lnTo>
                    <a:lnTo>
                      <a:pt x="5262" y="546"/>
                    </a:lnTo>
                    <a:lnTo>
                      <a:pt x="5262" y="546"/>
                    </a:lnTo>
                    <a:lnTo>
                      <a:pt x="5262" y="546"/>
                    </a:lnTo>
                    <a:lnTo>
                      <a:pt x="5262" y="552"/>
                    </a:lnTo>
                    <a:lnTo>
                      <a:pt x="5262" y="552"/>
                    </a:lnTo>
                    <a:lnTo>
                      <a:pt x="5262" y="552"/>
                    </a:lnTo>
                    <a:lnTo>
                      <a:pt x="5262" y="552"/>
                    </a:lnTo>
                    <a:lnTo>
                      <a:pt x="5262" y="552"/>
                    </a:lnTo>
                    <a:lnTo>
                      <a:pt x="5262" y="552"/>
                    </a:lnTo>
                    <a:lnTo>
                      <a:pt x="5262" y="558"/>
                    </a:lnTo>
                    <a:lnTo>
                      <a:pt x="5262" y="558"/>
                    </a:lnTo>
                    <a:lnTo>
                      <a:pt x="5262" y="558"/>
                    </a:lnTo>
                    <a:lnTo>
                      <a:pt x="5262" y="558"/>
                    </a:lnTo>
                    <a:lnTo>
                      <a:pt x="5262" y="558"/>
                    </a:lnTo>
                    <a:lnTo>
                      <a:pt x="5262" y="558"/>
                    </a:lnTo>
                    <a:lnTo>
                      <a:pt x="5262" y="564"/>
                    </a:lnTo>
                    <a:lnTo>
                      <a:pt x="5262" y="564"/>
                    </a:lnTo>
                    <a:lnTo>
                      <a:pt x="5262" y="564"/>
                    </a:lnTo>
                    <a:lnTo>
                      <a:pt x="5262" y="564"/>
                    </a:lnTo>
                    <a:lnTo>
                      <a:pt x="5262" y="564"/>
                    </a:lnTo>
                    <a:lnTo>
                      <a:pt x="5262" y="564"/>
                    </a:lnTo>
                    <a:lnTo>
                      <a:pt x="5262" y="564"/>
                    </a:lnTo>
                    <a:lnTo>
                      <a:pt x="5262" y="564"/>
                    </a:lnTo>
                    <a:lnTo>
                      <a:pt x="5262" y="570"/>
                    </a:lnTo>
                    <a:lnTo>
                      <a:pt x="5262" y="570"/>
                    </a:lnTo>
                    <a:lnTo>
                      <a:pt x="5262" y="570"/>
                    </a:lnTo>
                    <a:lnTo>
                      <a:pt x="5262" y="570"/>
                    </a:lnTo>
                    <a:lnTo>
                      <a:pt x="5262" y="570"/>
                    </a:lnTo>
                    <a:lnTo>
                      <a:pt x="5262" y="570"/>
                    </a:lnTo>
                    <a:lnTo>
                      <a:pt x="5262" y="570"/>
                    </a:lnTo>
                    <a:lnTo>
                      <a:pt x="5262" y="570"/>
                    </a:lnTo>
                    <a:lnTo>
                      <a:pt x="5262" y="570"/>
                    </a:lnTo>
                    <a:lnTo>
                      <a:pt x="5262" y="570"/>
                    </a:lnTo>
                    <a:lnTo>
                      <a:pt x="5262" y="570"/>
                    </a:lnTo>
                    <a:lnTo>
                      <a:pt x="5262" y="564"/>
                    </a:lnTo>
                    <a:lnTo>
                      <a:pt x="5262" y="564"/>
                    </a:lnTo>
                    <a:lnTo>
                      <a:pt x="5262" y="564"/>
                    </a:lnTo>
                    <a:lnTo>
                      <a:pt x="5262" y="564"/>
                    </a:lnTo>
                    <a:lnTo>
                      <a:pt x="5262" y="564"/>
                    </a:lnTo>
                    <a:lnTo>
                      <a:pt x="5262" y="564"/>
                    </a:lnTo>
                    <a:lnTo>
                      <a:pt x="5262" y="564"/>
                    </a:lnTo>
                    <a:lnTo>
                      <a:pt x="5262" y="564"/>
                    </a:lnTo>
                    <a:lnTo>
                      <a:pt x="5262" y="558"/>
                    </a:lnTo>
                    <a:lnTo>
                      <a:pt x="5262" y="558"/>
                    </a:lnTo>
                    <a:lnTo>
                      <a:pt x="5262" y="558"/>
                    </a:lnTo>
                    <a:lnTo>
                      <a:pt x="5262" y="558"/>
                    </a:lnTo>
                    <a:lnTo>
                      <a:pt x="5262" y="558"/>
                    </a:lnTo>
                    <a:lnTo>
                      <a:pt x="5262" y="552"/>
                    </a:lnTo>
                    <a:lnTo>
                      <a:pt x="5262" y="552"/>
                    </a:lnTo>
                    <a:lnTo>
                      <a:pt x="5262" y="552"/>
                    </a:lnTo>
                    <a:lnTo>
                      <a:pt x="5262" y="552"/>
                    </a:lnTo>
                    <a:lnTo>
                      <a:pt x="5262" y="546"/>
                    </a:lnTo>
                    <a:lnTo>
                      <a:pt x="5262" y="546"/>
                    </a:lnTo>
                    <a:lnTo>
                      <a:pt x="5262" y="546"/>
                    </a:lnTo>
                    <a:lnTo>
                      <a:pt x="5262" y="546"/>
                    </a:lnTo>
                    <a:lnTo>
                      <a:pt x="5262" y="540"/>
                    </a:lnTo>
                    <a:lnTo>
                      <a:pt x="5262" y="540"/>
                    </a:lnTo>
                    <a:lnTo>
                      <a:pt x="5262" y="540"/>
                    </a:lnTo>
                    <a:lnTo>
                      <a:pt x="5262" y="540"/>
                    </a:lnTo>
                    <a:lnTo>
                      <a:pt x="5262" y="534"/>
                    </a:lnTo>
                    <a:lnTo>
                      <a:pt x="5262" y="534"/>
                    </a:lnTo>
                    <a:lnTo>
                      <a:pt x="5262" y="534"/>
                    </a:lnTo>
                    <a:lnTo>
                      <a:pt x="5262" y="534"/>
                    </a:lnTo>
                    <a:lnTo>
                      <a:pt x="5262" y="528"/>
                    </a:lnTo>
                    <a:lnTo>
                      <a:pt x="5262" y="528"/>
                    </a:lnTo>
                    <a:lnTo>
                      <a:pt x="5262" y="528"/>
                    </a:lnTo>
                    <a:lnTo>
                      <a:pt x="5262" y="528"/>
                    </a:lnTo>
                    <a:lnTo>
                      <a:pt x="5262" y="522"/>
                    </a:lnTo>
                    <a:lnTo>
                      <a:pt x="5262" y="522"/>
                    </a:lnTo>
                    <a:lnTo>
                      <a:pt x="5262" y="522"/>
                    </a:lnTo>
                    <a:lnTo>
                      <a:pt x="5262" y="516"/>
                    </a:lnTo>
                    <a:lnTo>
                      <a:pt x="5262" y="516"/>
                    </a:lnTo>
                    <a:lnTo>
                      <a:pt x="5262" y="516"/>
                    </a:lnTo>
                    <a:lnTo>
                      <a:pt x="5262" y="516"/>
                    </a:lnTo>
                    <a:lnTo>
                      <a:pt x="5262" y="510"/>
                    </a:lnTo>
                    <a:lnTo>
                      <a:pt x="5262" y="510"/>
                    </a:lnTo>
                    <a:lnTo>
                      <a:pt x="5262" y="240"/>
                    </a:lnTo>
                    <a:lnTo>
                      <a:pt x="5262" y="240"/>
                    </a:lnTo>
                    <a:lnTo>
                      <a:pt x="5262" y="234"/>
                    </a:lnTo>
                    <a:lnTo>
                      <a:pt x="5262" y="234"/>
                    </a:lnTo>
                    <a:lnTo>
                      <a:pt x="5262" y="228"/>
                    </a:lnTo>
                    <a:lnTo>
                      <a:pt x="5262" y="228"/>
                    </a:lnTo>
                    <a:lnTo>
                      <a:pt x="5262" y="222"/>
                    </a:lnTo>
                    <a:lnTo>
                      <a:pt x="5262" y="222"/>
                    </a:lnTo>
                    <a:lnTo>
                      <a:pt x="5262" y="216"/>
                    </a:lnTo>
                    <a:lnTo>
                      <a:pt x="5262" y="216"/>
                    </a:lnTo>
                    <a:lnTo>
                      <a:pt x="5262" y="210"/>
                    </a:lnTo>
                    <a:lnTo>
                      <a:pt x="5262" y="210"/>
                    </a:lnTo>
                    <a:lnTo>
                      <a:pt x="5262" y="204"/>
                    </a:lnTo>
                    <a:lnTo>
                      <a:pt x="5262" y="204"/>
                    </a:lnTo>
                    <a:lnTo>
                      <a:pt x="5262" y="198"/>
                    </a:lnTo>
                    <a:lnTo>
                      <a:pt x="5262" y="198"/>
                    </a:lnTo>
                    <a:lnTo>
                      <a:pt x="5262" y="192"/>
                    </a:lnTo>
                    <a:lnTo>
                      <a:pt x="5262" y="186"/>
                    </a:lnTo>
                    <a:lnTo>
                      <a:pt x="5262" y="186"/>
                    </a:lnTo>
                    <a:lnTo>
                      <a:pt x="5262" y="180"/>
                    </a:lnTo>
                    <a:lnTo>
                      <a:pt x="5262" y="180"/>
                    </a:lnTo>
                    <a:lnTo>
                      <a:pt x="5262" y="174"/>
                    </a:lnTo>
                    <a:lnTo>
                      <a:pt x="5262" y="174"/>
                    </a:lnTo>
                    <a:lnTo>
                      <a:pt x="5262" y="168"/>
                    </a:lnTo>
                    <a:lnTo>
                      <a:pt x="5262" y="168"/>
                    </a:lnTo>
                    <a:lnTo>
                      <a:pt x="5262" y="162"/>
                    </a:lnTo>
                    <a:lnTo>
                      <a:pt x="5262" y="162"/>
                    </a:lnTo>
                    <a:lnTo>
                      <a:pt x="5262" y="156"/>
                    </a:lnTo>
                    <a:lnTo>
                      <a:pt x="5262" y="156"/>
                    </a:lnTo>
                    <a:lnTo>
                      <a:pt x="5262" y="150"/>
                    </a:lnTo>
                    <a:lnTo>
                      <a:pt x="5262" y="150"/>
                    </a:lnTo>
                    <a:lnTo>
                      <a:pt x="5262" y="144"/>
                    </a:lnTo>
                    <a:lnTo>
                      <a:pt x="5262" y="144"/>
                    </a:lnTo>
                    <a:lnTo>
                      <a:pt x="5262" y="138"/>
                    </a:lnTo>
                    <a:lnTo>
                      <a:pt x="5262" y="138"/>
                    </a:lnTo>
                    <a:lnTo>
                      <a:pt x="5262" y="138"/>
                    </a:lnTo>
                    <a:lnTo>
                      <a:pt x="5262" y="132"/>
                    </a:lnTo>
                    <a:lnTo>
                      <a:pt x="5262" y="132"/>
                    </a:lnTo>
                    <a:lnTo>
                      <a:pt x="5262" y="132"/>
                    </a:lnTo>
                    <a:lnTo>
                      <a:pt x="5262" y="132"/>
                    </a:lnTo>
                    <a:lnTo>
                      <a:pt x="5262" y="132"/>
                    </a:lnTo>
                    <a:lnTo>
                      <a:pt x="5262" y="132"/>
                    </a:lnTo>
                    <a:lnTo>
                      <a:pt x="5262" y="132"/>
                    </a:lnTo>
                    <a:lnTo>
                      <a:pt x="5262" y="132"/>
                    </a:lnTo>
                    <a:lnTo>
                      <a:pt x="5262" y="132"/>
                    </a:lnTo>
                    <a:lnTo>
                      <a:pt x="5262" y="132"/>
                    </a:lnTo>
                    <a:lnTo>
                      <a:pt x="5262" y="138"/>
                    </a:lnTo>
                    <a:lnTo>
                      <a:pt x="5262" y="138"/>
                    </a:lnTo>
                    <a:lnTo>
                      <a:pt x="5262" y="138"/>
                    </a:lnTo>
                    <a:lnTo>
                      <a:pt x="5262" y="138"/>
                    </a:lnTo>
                    <a:lnTo>
                      <a:pt x="5262" y="144"/>
                    </a:lnTo>
                    <a:lnTo>
                      <a:pt x="5262" y="144"/>
                    </a:lnTo>
                    <a:lnTo>
                      <a:pt x="5262" y="150"/>
                    </a:lnTo>
                    <a:lnTo>
                      <a:pt x="5262" y="150"/>
                    </a:lnTo>
                    <a:lnTo>
                      <a:pt x="5262" y="156"/>
                    </a:lnTo>
                    <a:lnTo>
                      <a:pt x="5262" y="156"/>
                    </a:lnTo>
                    <a:lnTo>
                      <a:pt x="5262" y="162"/>
                    </a:lnTo>
                    <a:lnTo>
                      <a:pt x="5262" y="168"/>
                    </a:lnTo>
                    <a:lnTo>
                      <a:pt x="5262" y="174"/>
                    </a:lnTo>
                    <a:lnTo>
                      <a:pt x="5262" y="174"/>
                    </a:lnTo>
                    <a:lnTo>
                      <a:pt x="5262" y="180"/>
                    </a:lnTo>
                    <a:lnTo>
                      <a:pt x="5262" y="186"/>
                    </a:lnTo>
                    <a:lnTo>
                      <a:pt x="5262" y="192"/>
                    </a:lnTo>
                    <a:lnTo>
                      <a:pt x="5262" y="198"/>
                    </a:lnTo>
                    <a:lnTo>
                      <a:pt x="5262" y="198"/>
                    </a:lnTo>
                    <a:lnTo>
                      <a:pt x="5262" y="204"/>
                    </a:lnTo>
                    <a:lnTo>
                      <a:pt x="5262" y="210"/>
                    </a:lnTo>
                    <a:lnTo>
                      <a:pt x="5262" y="216"/>
                    </a:lnTo>
                    <a:lnTo>
                      <a:pt x="5262" y="222"/>
                    </a:lnTo>
                    <a:lnTo>
                      <a:pt x="5262" y="228"/>
                    </a:lnTo>
                    <a:lnTo>
                      <a:pt x="5262" y="228"/>
                    </a:lnTo>
                    <a:lnTo>
                      <a:pt x="5262" y="234"/>
                    </a:lnTo>
                    <a:lnTo>
                      <a:pt x="5262" y="240"/>
                    </a:lnTo>
                    <a:lnTo>
                      <a:pt x="5262" y="246"/>
                    </a:lnTo>
                    <a:lnTo>
                      <a:pt x="5262" y="246"/>
                    </a:lnTo>
                    <a:lnTo>
                      <a:pt x="5262" y="252"/>
                    </a:lnTo>
                    <a:lnTo>
                      <a:pt x="5262" y="258"/>
                    </a:lnTo>
                    <a:lnTo>
                      <a:pt x="5262" y="264"/>
                    </a:lnTo>
                    <a:lnTo>
                      <a:pt x="5262" y="270"/>
                    </a:lnTo>
                    <a:lnTo>
                      <a:pt x="5262" y="270"/>
                    </a:lnTo>
                    <a:lnTo>
                      <a:pt x="5262" y="276"/>
                    </a:lnTo>
                    <a:lnTo>
                      <a:pt x="5262" y="282"/>
                    </a:lnTo>
                    <a:lnTo>
                      <a:pt x="5262" y="288"/>
                    </a:lnTo>
                    <a:lnTo>
                      <a:pt x="5262" y="288"/>
                    </a:lnTo>
                    <a:lnTo>
                      <a:pt x="5262" y="294"/>
                    </a:lnTo>
                    <a:lnTo>
                      <a:pt x="5262" y="300"/>
                    </a:lnTo>
                    <a:lnTo>
                      <a:pt x="5262" y="306"/>
                    </a:lnTo>
                    <a:lnTo>
                      <a:pt x="5262" y="306"/>
                    </a:lnTo>
                    <a:lnTo>
                      <a:pt x="5262" y="312"/>
                    </a:lnTo>
                    <a:lnTo>
                      <a:pt x="5262" y="312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72"/>
                    </a:lnTo>
                    <a:lnTo>
                      <a:pt x="5262" y="672"/>
                    </a:lnTo>
                    <a:lnTo>
                      <a:pt x="5262" y="672"/>
                    </a:lnTo>
                    <a:lnTo>
                      <a:pt x="5262" y="672"/>
                    </a:lnTo>
                    <a:lnTo>
                      <a:pt x="5262" y="678"/>
                    </a:lnTo>
                    <a:lnTo>
                      <a:pt x="5262" y="678"/>
                    </a:lnTo>
                    <a:lnTo>
                      <a:pt x="5262" y="678"/>
                    </a:lnTo>
                    <a:lnTo>
                      <a:pt x="5262" y="678"/>
                    </a:lnTo>
                    <a:lnTo>
                      <a:pt x="5262" y="678"/>
                    </a:lnTo>
                    <a:lnTo>
                      <a:pt x="5262" y="684"/>
                    </a:lnTo>
                    <a:lnTo>
                      <a:pt x="5262" y="684"/>
                    </a:lnTo>
                    <a:lnTo>
                      <a:pt x="5262" y="684"/>
                    </a:lnTo>
                    <a:lnTo>
                      <a:pt x="5262" y="684"/>
                    </a:lnTo>
                    <a:lnTo>
                      <a:pt x="5262" y="684"/>
                    </a:lnTo>
                    <a:lnTo>
                      <a:pt x="5262" y="684"/>
                    </a:lnTo>
                    <a:lnTo>
                      <a:pt x="5262" y="690"/>
                    </a:lnTo>
                    <a:lnTo>
                      <a:pt x="5262" y="690"/>
                    </a:lnTo>
                    <a:lnTo>
                      <a:pt x="5262" y="690"/>
                    </a:lnTo>
                    <a:lnTo>
                      <a:pt x="5262" y="690"/>
                    </a:lnTo>
                    <a:lnTo>
                      <a:pt x="5262" y="690"/>
                    </a:lnTo>
                    <a:lnTo>
                      <a:pt x="5262" y="690"/>
                    </a:lnTo>
                    <a:lnTo>
                      <a:pt x="5262" y="690"/>
                    </a:lnTo>
                    <a:lnTo>
                      <a:pt x="5262" y="696"/>
                    </a:lnTo>
                    <a:lnTo>
                      <a:pt x="5262" y="696"/>
                    </a:lnTo>
                    <a:lnTo>
                      <a:pt x="5262" y="696"/>
                    </a:lnTo>
                    <a:lnTo>
                      <a:pt x="5262" y="696"/>
                    </a:lnTo>
                    <a:lnTo>
                      <a:pt x="5262" y="696"/>
                    </a:lnTo>
                    <a:lnTo>
                      <a:pt x="5262" y="696"/>
                    </a:lnTo>
                    <a:lnTo>
                      <a:pt x="5262" y="696"/>
                    </a:lnTo>
                    <a:lnTo>
                      <a:pt x="5262" y="696"/>
                    </a:lnTo>
                    <a:lnTo>
                      <a:pt x="5262" y="696"/>
                    </a:lnTo>
                    <a:lnTo>
                      <a:pt x="5262" y="696"/>
                    </a:lnTo>
                    <a:lnTo>
                      <a:pt x="5262" y="696"/>
                    </a:lnTo>
                    <a:lnTo>
                      <a:pt x="5262" y="696"/>
                    </a:lnTo>
                    <a:lnTo>
                      <a:pt x="5262" y="702"/>
                    </a:lnTo>
                    <a:lnTo>
                      <a:pt x="5262" y="702"/>
                    </a:lnTo>
                    <a:lnTo>
                      <a:pt x="5262" y="702"/>
                    </a:lnTo>
                    <a:lnTo>
                      <a:pt x="5262" y="702"/>
                    </a:lnTo>
                    <a:lnTo>
                      <a:pt x="5262" y="702"/>
                    </a:lnTo>
                    <a:lnTo>
                      <a:pt x="5262" y="702"/>
                    </a:lnTo>
                    <a:lnTo>
                      <a:pt x="5262" y="702"/>
                    </a:lnTo>
                    <a:lnTo>
                      <a:pt x="5262" y="702"/>
                    </a:lnTo>
                    <a:lnTo>
                      <a:pt x="5262" y="702"/>
                    </a:lnTo>
                    <a:lnTo>
                      <a:pt x="5262" y="702"/>
                    </a:lnTo>
                    <a:lnTo>
                      <a:pt x="5262" y="702"/>
                    </a:lnTo>
                    <a:lnTo>
                      <a:pt x="5262" y="702"/>
                    </a:lnTo>
                    <a:lnTo>
                      <a:pt x="5262" y="696"/>
                    </a:lnTo>
                    <a:lnTo>
                      <a:pt x="5262" y="696"/>
                    </a:lnTo>
                    <a:lnTo>
                      <a:pt x="5262" y="696"/>
                    </a:lnTo>
                    <a:lnTo>
                      <a:pt x="5262" y="696"/>
                    </a:lnTo>
                    <a:lnTo>
                      <a:pt x="5262" y="696"/>
                    </a:lnTo>
                    <a:lnTo>
                      <a:pt x="5262" y="696"/>
                    </a:lnTo>
                    <a:lnTo>
                      <a:pt x="5262" y="696"/>
                    </a:lnTo>
                    <a:lnTo>
                      <a:pt x="5262" y="696"/>
                    </a:lnTo>
                    <a:lnTo>
                      <a:pt x="5262" y="696"/>
                    </a:lnTo>
                    <a:lnTo>
                      <a:pt x="5262" y="696"/>
                    </a:lnTo>
                    <a:lnTo>
                      <a:pt x="5262" y="696"/>
                    </a:lnTo>
                    <a:lnTo>
                      <a:pt x="5262" y="696"/>
                    </a:lnTo>
                    <a:lnTo>
                      <a:pt x="5262" y="696"/>
                    </a:lnTo>
                    <a:lnTo>
                      <a:pt x="5262" y="690"/>
                    </a:lnTo>
                    <a:lnTo>
                      <a:pt x="5262" y="690"/>
                    </a:lnTo>
                    <a:lnTo>
                      <a:pt x="5262" y="690"/>
                    </a:lnTo>
                    <a:lnTo>
                      <a:pt x="5262" y="690"/>
                    </a:lnTo>
                    <a:lnTo>
                      <a:pt x="5262" y="690"/>
                    </a:lnTo>
                    <a:lnTo>
                      <a:pt x="5262" y="690"/>
                    </a:lnTo>
                    <a:lnTo>
                      <a:pt x="5262" y="690"/>
                    </a:lnTo>
                    <a:lnTo>
                      <a:pt x="5262" y="690"/>
                    </a:lnTo>
                    <a:lnTo>
                      <a:pt x="5262" y="690"/>
                    </a:lnTo>
                    <a:lnTo>
                      <a:pt x="5262" y="684"/>
                    </a:lnTo>
                    <a:lnTo>
                      <a:pt x="5262" y="684"/>
                    </a:lnTo>
                    <a:lnTo>
                      <a:pt x="5262" y="684"/>
                    </a:lnTo>
                    <a:lnTo>
                      <a:pt x="5262" y="684"/>
                    </a:lnTo>
                    <a:lnTo>
                      <a:pt x="5262" y="684"/>
                    </a:lnTo>
                    <a:lnTo>
                      <a:pt x="5262" y="684"/>
                    </a:lnTo>
                    <a:lnTo>
                      <a:pt x="5262" y="678"/>
                    </a:lnTo>
                    <a:lnTo>
                      <a:pt x="5262" y="678"/>
                    </a:lnTo>
                    <a:lnTo>
                      <a:pt x="5262" y="678"/>
                    </a:lnTo>
                    <a:lnTo>
                      <a:pt x="5262" y="678"/>
                    </a:lnTo>
                    <a:lnTo>
                      <a:pt x="5262" y="678"/>
                    </a:lnTo>
                    <a:lnTo>
                      <a:pt x="5262" y="678"/>
                    </a:lnTo>
                    <a:lnTo>
                      <a:pt x="5262" y="678"/>
                    </a:lnTo>
                    <a:lnTo>
                      <a:pt x="5262" y="396"/>
                    </a:lnTo>
                    <a:lnTo>
                      <a:pt x="5262" y="396"/>
                    </a:lnTo>
                    <a:lnTo>
                      <a:pt x="5262" y="396"/>
                    </a:lnTo>
                    <a:lnTo>
                      <a:pt x="5262" y="390"/>
                    </a:lnTo>
                    <a:lnTo>
                      <a:pt x="5262" y="384"/>
                    </a:lnTo>
                    <a:lnTo>
                      <a:pt x="5262" y="384"/>
                    </a:lnTo>
                    <a:lnTo>
                      <a:pt x="5262" y="378"/>
                    </a:lnTo>
                    <a:lnTo>
                      <a:pt x="5262" y="372"/>
                    </a:lnTo>
                    <a:lnTo>
                      <a:pt x="5262" y="372"/>
                    </a:lnTo>
                    <a:lnTo>
                      <a:pt x="5262" y="366"/>
                    </a:lnTo>
                    <a:lnTo>
                      <a:pt x="5262" y="366"/>
                    </a:lnTo>
                    <a:lnTo>
                      <a:pt x="5262" y="360"/>
                    </a:lnTo>
                    <a:lnTo>
                      <a:pt x="5262" y="354"/>
                    </a:lnTo>
                    <a:lnTo>
                      <a:pt x="5262" y="354"/>
                    </a:lnTo>
                    <a:lnTo>
                      <a:pt x="5262" y="348"/>
                    </a:lnTo>
                    <a:lnTo>
                      <a:pt x="5262" y="342"/>
                    </a:lnTo>
                    <a:lnTo>
                      <a:pt x="5262" y="342"/>
                    </a:lnTo>
                    <a:lnTo>
                      <a:pt x="5262" y="336"/>
                    </a:lnTo>
                    <a:lnTo>
                      <a:pt x="5262" y="330"/>
                    </a:lnTo>
                    <a:lnTo>
                      <a:pt x="5262" y="330"/>
                    </a:lnTo>
                    <a:lnTo>
                      <a:pt x="5262" y="324"/>
                    </a:lnTo>
                    <a:lnTo>
                      <a:pt x="5262" y="318"/>
                    </a:lnTo>
                    <a:lnTo>
                      <a:pt x="5262" y="318"/>
                    </a:lnTo>
                    <a:lnTo>
                      <a:pt x="5262" y="312"/>
                    </a:lnTo>
                    <a:lnTo>
                      <a:pt x="5262" y="306"/>
                    </a:lnTo>
                    <a:lnTo>
                      <a:pt x="5262" y="306"/>
                    </a:lnTo>
                    <a:lnTo>
                      <a:pt x="5262" y="300"/>
                    </a:lnTo>
                    <a:lnTo>
                      <a:pt x="5262" y="294"/>
                    </a:lnTo>
                    <a:lnTo>
                      <a:pt x="5262" y="288"/>
                    </a:lnTo>
                    <a:lnTo>
                      <a:pt x="5262" y="288"/>
                    </a:lnTo>
                    <a:lnTo>
                      <a:pt x="5262" y="282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0"/>
                    </a:lnTo>
                    <a:lnTo>
                      <a:pt x="5262" y="270"/>
                    </a:lnTo>
                    <a:lnTo>
                      <a:pt x="5262" y="264"/>
                    </a:lnTo>
                    <a:lnTo>
                      <a:pt x="5262" y="264"/>
                    </a:lnTo>
                    <a:lnTo>
                      <a:pt x="5262" y="258"/>
                    </a:lnTo>
                    <a:lnTo>
                      <a:pt x="5262" y="258"/>
                    </a:lnTo>
                    <a:lnTo>
                      <a:pt x="5262" y="258"/>
                    </a:lnTo>
                    <a:lnTo>
                      <a:pt x="5262" y="252"/>
                    </a:lnTo>
                    <a:lnTo>
                      <a:pt x="5262" y="252"/>
                    </a:lnTo>
                    <a:lnTo>
                      <a:pt x="5262" y="252"/>
                    </a:lnTo>
                    <a:lnTo>
                      <a:pt x="5262" y="252"/>
                    </a:lnTo>
                    <a:lnTo>
                      <a:pt x="5262" y="252"/>
                    </a:lnTo>
                    <a:lnTo>
                      <a:pt x="5262" y="252"/>
                    </a:lnTo>
                    <a:lnTo>
                      <a:pt x="5262" y="252"/>
                    </a:lnTo>
                    <a:lnTo>
                      <a:pt x="5262" y="252"/>
                    </a:lnTo>
                    <a:lnTo>
                      <a:pt x="5262" y="252"/>
                    </a:lnTo>
                    <a:lnTo>
                      <a:pt x="5262" y="252"/>
                    </a:lnTo>
                    <a:lnTo>
                      <a:pt x="5262" y="252"/>
                    </a:lnTo>
                    <a:lnTo>
                      <a:pt x="5262" y="252"/>
                    </a:lnTo>
                    <a:lnTo>
                      <a:pt x="5262" y="258"/>
                    </a:lnTo>
                    <a:lnTo>
                      <a:pt x="5262" y="258"/>
                    </a:lnTo>
                    <a:lnTo>
                      <a:pt x="5262" y="258"/>
                    </a:lnTo>
                    <a:lnTo>
                      <a:pt x="5262" y="264"/>
                    </a:lnTo>
                    <a:lnTo>
                      <a:pt x="5262" y="264"/>
                    </a:lnTo>
                    <a:lnTo>
                      <a:pt x="5262" y="270"/>
                    </a:lnTo>
                    <a:lnTo>
                      <a:pt x="5262" y="270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82"/>
                    </a:lnTo>
                    <a:lnTo>
                      <a:pt x="5262" y="288"/>
                    </a:lnTo>
                    <a:lnTo>
                      <a:pt x="5262" y="288"/>
                    </a:lnTo>
                    <a:lnTo>
                      <a:pt x="5262" y="294"/>
                    </a:lnTo>
                    <a:lnTo>
                      <a:pt x="5262" y="294"/>
                    </a:lnTo>
                    <a:lnTo>
                      <a:pt x="5262" y="300"/>
                    </a:lnTo>
                    <a:lnTo>
                      <a:pt x="5262" y="306"/>
                    </a:lnTo>
                    <a:lnTo>
                      <a:pt x="5262" y="306"/>
                    </a:lnTo>
                    <a:lnTo>
                      <a:pt x="5262" y="312"/>
                    </a:lnTo>
                    <a:lnTo>
                      <a:pt x="5262" y="312"/>
                    </a:lnTo>
                    <a:lnTo>
                      <a:pt x="5262" y="318"/>
                    </a:lnTo>
                    <a:lnTo>
                      <a:pt x="5262" y="324"/>
                    </a:lnTo>
                    <a:lnTo>
                      <a:pt x="5262" y="324"/>
                    </a:lnTo>
                    <a:lnTo>
                      <a:pt x="5262" y="330"/>
                    </a:lnTo>
                    <a:lnTo>
                      <a:pt x="5262" y="330"/>
                    </a:lnTo>
                    <a:lnTo>
                      <a:pt x="5262" y="336"/>
                    </a:lnTo>
                    <a:lnTo>
                      <a:pt x="5262" y="336"/>
                    </a:lnTo>
                    <a:lnTo>
                      <a:pt x="5262" y="342"/>
                    </a:lnTo>
                    <a:lnTo>
                      <a:pt x="5262" y="348"/>
                    </a:lnTo>
                    <a:lnTo>
                      <a:pt x="5262" y="348"/>
                    </a:lnTo>
                    <a:lnTo>
                      <a:pt x="5262" y="354"/>
                    </a:lnTo>
                    <a:lnTo>
                      <a:pt x="5262" y="354"/>
                    </a:lnTo>
                    <a:lnTo>
                      <a:pt x="5262" y="360"/>
                    </a:lnTo>
                    <a:lnTo>
                      <a:pt x="5262" y="360"/>
                    </a:lnTo>
                    <a:lnTo>
                      <a:pt x="5262" y="366"/>
                    </a:lnTo>
                    <a:lnTo>
                      <a:pt x="5262" y="372"/>
                    </a:lnTo>
                    <a:lnTo>
                      <a:pt x="5262" y="372"/>
                    </a:lnTo>
                    <a:lnTo>
                      <a:pt x="5262" y="378"/>
                    </a:lnTo>
                    <a:lnTo>
                      <a:pt x="5262" y="378"/>
                    </a:lnTo>
                    <a:lnTo>
                      <a:pt x="5262" y="642"/>
                    </a:lnTo>
                    <a:lnTo>
                      <a:pt x="5262" y="642"/>
                    </a:lnTo>
                    <a:lnTo>
                      <a:pt x="5262" y="642"/>
                    </a:lnTo>
                    <a:lnTo>
                      <a:pt x="5262" y="648"/>
                    </a:lnTo>
                    <a:lnTo>
                      <a:pt x="5262" y="648"/>
                    </a:lnTo>
                    <a:lnTo>
                      <a:pt x="5262" y="648"/>
                    </a:lnTo>
                    <a:lnTo>
                      <a:pt x="5262" y="648"/>
                    </a:lnTo>
                    <a:lnTo>
                      <a:pt x="5262" y="648"/>
                    </a:lnTo>
                    <a:lnTo>
                      <a:pt x="5262" y="654"/>
                    </a:lnTo>
                    <a:lnTo>
                      <a:pt x="5262" y="654"/>
                    </a:lnTo>
                    <a:lnTo>
                      <a:pt x="5262" y="654"/>
                    </a:lnTo>
                    <a:lnTo>
                      <a:pt x="5262" y="654"/>
                    </a:lnTo>
                    <a:lnTo>
                      <a:pt x="5262" y="654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72"/>
                    </a:lnTo>
                    <a:lnTo>
                      <a:pt x="5262" y="672"/>
                    </a:lnTo>
                    <a:lnTo>
                      <a:pt x="5262" y="672"/>
                    </a:lnTo>
                    <a:lnTo>
                      <a:pt x="5262" y="672"/>
                    </a:lnTo>
                    <a:lnTo>
                      <a:pt x="5262" y="672"/>
                    </a:lnTo>
                    <a:lnTo>
                      <a:pt x="5262" y="672"/>
                    </a:lnTo>
                    <a:lnTo>
                      <a:pt x="5262" y="672"/>
                    </a:lnTo>
                    <a:lnTo>
                      <a:pt x="5262" y="672"/>
                    </a:lnTo>
                    <a:lnTo>
                      <a:pt x="5262" y="672"/>
                    </a:lnTo>
                    <a:lnTo>
                      <a:pt x="5262" y="678"/>
                    </a:lnTo>
                    <a:lnTo>
                      <a:pt x="5262" y="678"/>
                    </a:lnTo>
                    <a:lnTo>
                      <a:pt x="5262" y="678"/>
                    </a:lnTo>
                    <a:lnTo>
                      <a:pt x="5262" y="678"/>
                    </a:lnTo>
                    <a:lnTo>
                      <a:pt x="5262" y="678"/>
                    </a:lnTo>
                    <a:lnTo>
                      <a:pt x="5262" y="678"/>
                    </a:lnTo>
                    <a:lnTo>
                      <a:pt x="5262" y="678"/>
                    </a:lnTo>
                    <a:lnTo>
                      <a:pt x="5262" y="678"/>
                    </a:lnTo>
                    <a:lnTo>
                      <a:pt x="5262" y="678"/>
                    </a:lnTo>
                    <a:lnTo>
                      <a:pt x="5262" y="678"/>
                    </a:lnTo>
                    <a:lnTo>
                      <a:pt x="5262" y="678"/>
                    </a:lnTo>
                    <a:lnTo>
                      <a:pt x="5262" y="678"/>
                    </a:lnTo>
                    <a:lnTo>
                      <a:pt x="5262" y="678"/>
                    </a:lnTo>
                    <a:lnTo>
                      <a:pt x="5262" y="678"/>
                    </a:lnTo>
                    <a:lnTo>
                      <a:pt x="5262" y="678"/>
                    </a:lnTo>
                    <a:lnTo>
                      <a:pt x="5262" y="678"/>
                    </a:lnTo>
                    <a:lnTo>
                      <a:pt x="5262" y="678"/>
                    </a:lnTo>
                    <a:lnTo>
                      <a:pt x="5262" y="678"/>
                    </a:lnTo>
                    <a:lnTo>
                      <a:pt x="5262" y="678"/>
                    </a:lnTo>
                    <a:lnTo>
                      <a:pt x="5262" y="678"/>
                    </a:lnTo>
                    <a:lnTo>
                      <a:pt x="5262" y="678"/>
                    </a:lnTo>
                    <a:lnTo>
                      <a:pt x="5262" y="672"/>
                    </a:lnTo>
                    <a:lnTo>
                      <a:pt x="5262" y="672"/>
                    </a:lnTo>
                    <a:lnTo>
                      <a:pt x="5262" y="672"/>
                    </a:lnTo>
                    <a:lnTo>
                      <a:pt x="5262" y="672"/>
                    </a:lnTo>
                    <a:lnTo>
                      <a:pt x="5262" y="672"/>
                    </a:lnTo>
                    <a:lnTo>
                      <a:pt x="5262" y="672"/>
                    </a:lnTo>
                    <a:lnTo>
                      <a:pt x="5262" y="672"/>
                    </a:lnTo>
                    <a:lnTo>
                      <a:pt x="5262" y="672"/>
                    </a:lnTo>
                    <a:lnTo>
                      <a:pt x="5262" y="672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54"/>
                    </a:lnTo>
                    <a:lnTo>
                      <a:pt x="5262" y="654"/>
                    </a:lnTo>
                    <a:lnTo>
                      <a:pt x="5262" y="654"/>
                    </a:lnTo>
                    <a:lnTo>
                      <a:pt x="5262" y="654"/>
                    </a:lnTo>
                    <a:lnTo>
                      <a:pt x="5262" y="654"/>
                    </a:lnTo>
                    <a:lnTo>
                      <a:pt x="5262" y="648"/>
                    </a:lnTo>
                    <a:lnTo>
                      <a:pt x="5262" y="648"/>
                    </a:lnTo>
                    <a:lnTo>
                      <a:pt x="5262" y="648"/>
                    </a:lnTo>
                    <a:lnTo>
                      <a:pt x="5262" y="648"/>
                    </a:lnTo>
                    <a:lnTo>
                      <a:pt x="5262" y="648"/>
                    </a:lnTo>
                    <a:lnTo>
                      <a:pt x="5262" y="648"/>
                    </a:lnTo>
                    <a:lnTo>
                      <a:pt x="5262" y="648"/>
                    </a:lnTo>
                    <a:lnTo>
                      <a:pt x="5262" y="384"/>
                    </a:lnTo>
                    <a:lnTo>
                      <a:pt x="5262" y="384"/>
                    </a:lnTo>
                    <a:lnTo>
                      <a:pt x="5262" y="384"/>
                    </a:lnTo>
                    <a:lnTo>
                      <a:pt x="5262" y="378"/>
                    </a:lnTo>
                    <a:lnTo>
                      <a:pt x="5262" y="378"/>
                    </a:lnTo>
                    <a:lnTo>
                      <a:pt x="5262" y="372"/>
                    </a:lnTo>
                    <a:lnTo>
                      <a:pt x="5262" y="372"/>
                    </a:lnTo>
                    <a:lnTo>
                      <a:pt x="5262" y="366"/>
                    </a:lnTo>
                    <a:lnTo>
                      <a:pt x="5262" y="366"/>
                    </a:lnTo>
                    <a:lnTo>
                      <a:pt x="5262" y="360"/>
                    </a:lnTo>
                    <a:lnTo>
                      <a:pt x="5262" y="354"/>
                    </a:lnTo>
                    <a:lnTo>
                      <a:pt x="5262" y="354"/>
                    </a:lnTo>
                    <a:lnTo>
                      <a:pt x="5262" y="348"/>
                    </a:lnTo>
                    <a:lnTo>
                      <a:pt x="5262" y="348"/>
                    </a:lnTo>
                    <a:lnTo>
                      <a:pt x="5262" y="342"/>
                    </a:lnTo>
                    <a:lnTo>
                      <a:pt x="5262" y="342"/>
                    </a:lnTo>
                    <a:lnTo>
                      <a:pt x="5262" y="336"/>
                    </a:lnTo>
                    <a:lnTo>
                      <a:pt x="5262" y="330"/>
                    </a:lnTo>
                    <a:lnTo>
                      <a:pt x="5262" y="330"/>
                    </a:lnTo>
                    <a:lnTo>
                      <a:pt x="5262" y="324"/>
                    </a:lnTo>
                    <a:lnTo>
                      <a:pt x="5262" y="324"/>
                    </a:lnTo>
                    <a:lnTo>
                      <a:pt x="5262" y="318"/>
                    </a:lnTo>
                    <a:lnTo>
                      <a:pt x="5262" y="318"/>
                    </a:lnTo>
                    <a:lnTo>
                      <a:pt x="5262" y="312"/>
                    </a:lnTo>
                    <a:lnTo>
                      <a:pt x="5262" y="306"/>
                    </a:lnTo>
                    <a:lnTo>
                      <a:pt x="5262" y="306"/>
                    </a:lnTo>
                    <a:lnTo>
                      <a:pt x="5262" y="300"/>
                    </a:lnTo>
                    <a:lnTo>
                      <a:pt x="5262" y="300"/>
                    </a:lnTo>
                    <a:lnTo>
                      <a:pt x="5262" y="294"/>
                    </a:lnTo>
                    <a:lnTo>
                      <a:pt x="5262" y="288"/>
                    </a:lnTo>
                    <a:lnTo>
                      <a:pt x="5262" y="288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0"/>
                    </a:lnTo>
                    <a:lnTo>
                      <a:pt x="5262" y="270"/>
                    </a:lnTo>
                    <a:lnTo>
                      <a:pt x="5262" y="270"/>
                    </a:lnTo>
                    <a:lnTo>
                      <a:pt x="5262" y="264"/>
                    </a:lnTo>
                    <a:lnTo>
                      <a:pt x="5262" y="264"/>
                    </a:lnTo>
                    <a:lnTo>
                      <a:pt x="5262" y="264"/>
                    </a:lnTo>
                    <a:lnTo>
                      <a:pt x="5262" y="264"/>
                    </a:lnTo>
                    <a:lnTo>
                      <a:pt x="5262" y="264"/>
                    </a:lnTo>
                    <a:lnTo>
                      <a:pt x="5262" y="258"/>
                    </a:lnTo>
                    <a:lnTo>
                      <a:pt x="5262" y="258"/>
                    </a:lnTo>
                    <a:lnTo>
                      <a:pt x="5262" y="258"/>
                    </a:lnTo>
                    <a:lnTo>
                      <a:pt x="5262" y="258"/>
                    </a:lnTo>
                    <a:lnTo>
                      <a:pt x="5262" y="258"/>
                    </a:lnTo>
                    <a:lnTo>
                      <a:pt x="5262" y="264"/>
                    </a:lnTo>
                    <a:lnTo>
                      <a:pt x="5262" y="264"/>
                    </a:lnTo>
                    <a:lnTo>
                      <a:pt x="5262" y="264"/>
                    </a:lnTo>
                    <a:lnTo>
                      <a:pt x="5262" y="264"/>
                    </a:lnTo>
                    <a:lnTo>
                      <a:pt x="5262" y="264"/>
                    </a:lnTo>
                    <a:lnTo>
                      <a:pt x="5262" y="270"/>
                    </a:lnTo>
                    <a:lnTo>
                      <a:pt x="5262" y="270"/>
                    </a:lnTo>
                    <a:lnTo>
                      <a:pt x="5262" y="270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8"/>
                    </a:lnTo>
                    <a:lnTo>
                      <a:pt x="5262" y="288"/>
                    </a:lnTo>
                    <a:lnTo>
                      <a:pt x="5262" y="294"/>
                    </a:lnTo>
                    <a:lnTo>
                      <a:pt x="5262" y="294"/>
                    </a:lnTo>
                    <a:lnTo>
                      <a:pt x="5262" y="300"/>
                    </a:lnTo>
                    <a:lnTo>
                      <a:pt x="5262" y="300"/>
                    </a:lnTo>
                    <a:lnTo>
                      <a:pt x="5262" y="306"/>
                    </a:lnTo>
                    <a:lnTo>
                      <a:pt x="5262" y="312"/>
                    </a:lnTo>
                    <a:lnTo>
                      <a:pt x="5262" y="312"/>
                    </a:lnTo>
                    <a:lnTo>
                      <a:pt x="5262" y="318"/>
                    </a:lnTo>
                    <a:lnTo>
                      <a:pt x="5262" y="318"/>
                    </a:lnTo>
                    <a:lnTo>
                      <a:pt x="5262" y="324"/>
                    </a:lnTo>
                    <a:lnTo>
                      <a:pt x="5262" y="324"/>
                    </a:lnTo>
                    <a:lnTo>
                      <a:pt x="5262" y="330"/>
                    </a:lnTo>
                    <a:lnTo>
                      <a:pt x="5262" y="330"/>
                    </a:lnTo>
                    <a:lnTo>
                      <a:pt x="5262" y="336"/>
                    </a:lnTo>
                    <a:lnTo>
                      <a:pt x="5262" y="336"/>
                    </a:lnTo>
                    <a:lnTo>
                      <a:pt x="5262" y="342"/>
                    </a:lnTo>
                    <a:lnTo>
                      <a:pt x="5262" y="342"/>
                    </a:lnTo>
                    <a:lnTo>
                      <a:pt x="5262" y="348"/>
                    </a:lnTo>
                    <a:lnTo>
                      <a:pt x="5262" y="348"/>
                    </a:lnTo>
                    <a:lnTo>
                      <a:pt x="5262" y="354"/>
                    </a:lnTo>
                    <a:lnTo>
                      <a:pt x="5262" y="354"/>
                    </a:lnTo>
                    <a:lnTo>
                      <a:pt x="5262" y="360"/>
                    </a:lnTo>
                    <a:lnTo>
                      <a:pt x="5262" y="360"/>
                    </a:lnTo>
                    <a:lnTo>
                      <a:pt x="5262" y="366"/>
                    </a:lnTo>
                    <a:lnTo>
                      <a:pt x="5262" y="372"/>
                    </a:lnTo>
                    <a:lnTo>
                      <a:pt x="5262" y="372"/>
                    </a:lnTo>
                    <a:lnTo>
                      <a:pt x="5262" y="378"/>
                    </a:lnTo>
                    <a:lnTo>
                      <a:pt x="5262" y="378"/>
                    </a:lnTo>
                    <a:lnTo>
                      <a:pt x="5262" y="624"/>
                    </a:lnTo>
                    <a:lnTo>
                      <a:pt x="5262" y="624"/>
                    </a:lnTo>
                    <a:lnTo>
                      <a:pt x="5262" y="624"/>
                    </a:lnTo>
                    <a:lnTo>
                      <a:pt x="5262" y="630"/>
                    </a:lnTo>
                    <a:lnTo>
                      <a:pt x="5262" y="630"/>
                    </a:lnTo>
                    <a:lnTo>
                      <a:pt x="5262" y="630"/>
                    </a:lnTo>
                    <a:lnTo>
                      <a:pt x="5262" y="630"/>
                    </a:lnTo>
                    <a:lnTo>
                      <a:pt x="5262" y="630"/>
                    </a:lnTo>
                    <a:lnTo>
                      <a:pt x="5262" y="636"/>
                    </a:lnTo>
                    <a:lnTo>
                      <a:pt x="5262" y="636"/>
                    </a:lnTo>
                    <a:lnTo>
                      <a:pt x="5262" y="636"/>
                    </a:lnTo>
                    <a:lnTo>
                      <a:pt x="5262" y="636"/>
                    </a:lnTo>
                    <a:lnTo>
                      <a:pt x="5262" y="636"/>
                    </a:lnTo>
                    <a:lnTo>
                      <a:pt x="5262" y="642"/>
                    </a:lnTo>
                    <a:lnTo>
                      <a:pt x="5262" y="642"/>
                    </a:lnTo>
                    <a:lnTo>
                      <a:pt x="5262" y="642"/>
                    </a:lnTo>
                    <a:lnTo>
                      <a:pt x="5262" y="642"/>
                    </a:lnTo>
                    <a:lnTo>
                      <a:pt x="5262" y="642"/>
                    </a:lnTo>
                    <a:lnTo>
                      <a:pt x="5262" y="642"/>
                    </a:lnTo>
                    <a:lnTo>
                      <a:pt x="5262" y="648"/>
                    </a:lnTo>
                    <a:lnTo>
                      <a:pt x="5262" y="648"/>
                    </a:lnTo>
                    <a:lnTo>
                      <a:pt x="5262" y="648"/>
                    </a:lnTo>
                    <a:lnTo>
                      <a:pt x="5262" y="648"/>
                    </a:lnTo>
                    <a:lnTo>
                      <a:pt x="5262" y="648"/>
                    </a:lnTo>
                    <a:lnTo>
                      <a:pt x="5262" y="648"/>
                    </a:lnTo>
                    <a:lnTo>
                      <a:pt x="5262" y="654"/>
                    </a:lnTo>
                    <a:lnTo>
                      <a:pt x="5262" y="654"/>
                    </a:lnTo>
                    <a:lnTo>
                      <a:pt x="5262" y="654"/>
                    </a:lnTo>
                    <a:lnTo>
                      <a:pt x="5262" y="654"/>
                    </a:lnTo>
                    <a:lnTo>
                      <a:pt x="5262" y="654"/>
                    </a:lnTo>
                    <a:lnTo>
                      <a:pt x="5262" y="654"/>
                    </a:lnTo>
                    <a:lnTo>
                      <a:pt x="5262" y="654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54"/>
                    </a:lnTo>
                    <a:lnTo>
                      <a:pt x="5262" y="654"/>
                    </a:lnTo>
                    <a:lnTo>
                      <a:pt x="5262" y="654"/>
                    </a:lnTo>
                    <a:lnTo>
                      <a:pt x="5262" y="654"/>
                    </a:lnTo>
                    <a:lnTo>
                      <a:pt x="5262" y="654"/>
                    </a:lnTo>
                    <a:lnTo>
                      <a:pt x="5262" y="654"/>
                    </a:lnTo>
                    <a:lnTo>
                      <a:pt x="5262" y="654"/>
                    </a:lnTo>
                    <a:lnTo>
                      <a:pt x="5262" y="654"/>
                    </a:lnTo>
                    <a:lnTo>
                      <a:pt x="5262" y="648"/>
                    </a:lnTo>
                    <a:lnTo>
                      <a:pt x="5262" y="648"/>
                    </a:lnTo>
                    <a:lnTo>
                      <a:pt x="5262" y="648"/>
                    </a:lnTo>
                    <a:lnTo>
                      <a:pt x="5262" y="648"/>
                    </a:lnTo>
                    <a:lnTo>
                      <a:pt x="5262" y="648"/>
                    </a:lnTo>
                    <a:lnTo>
                      <a:pt x="5262" y="648"/>
                    </a:lnTo>
                    <a:lnTo>
                      <a:pt x="5262" y="642"/>
                    </a:lnTo>
                    <a:lnTo>
                      <a:pt x="5262" y="642"/>
                    </a:lnTo>
                    <a:lnTo>
                      <a:pt x="5262" y="642"/>
                    </a:lnTo>
                    <a:lnTo>
                      <a:pt x="5262" y="642"/>
                    </a:lnTo>
                    <a:lnTo>
                      <a:pt x="5262" y="642"/>
                    </a:lnTo>
                    <a:lnTo>
                      <a:pt x="5262" y="642"/>
                    </a:lnTo>
                    <a:lnTo>
                      <a:pt x="5262" y="636"/>
                    </a:lnTo>
                    <a:lnTo>
                      <a:pt x="5262" y="636"/>
                    </a:lnTo>
                    <a:lnTo>
                      <a:pt x="5262" y="636"/>
                    </a:lnTo>
                    <a:lnTo>
                      <a:pt x="5262" y="636"/>
                    </a:lnTo>
                    <a:lnTo>
                      <a:pt x="5262" y="636"/>
                    </a:lnTo>
                    <a:lnTo>
                      <a:pt x="5262" y="630"/>
                    </a:lnTo>
                    <a:lnTo>
                      <a:pt x="5262" y="630"/>
                    </a:lnTo>
                    <a:lnTo>
                      <a:pt x="5262" y="630"/>
                    </a:lnTo>
                    <a:lnTo>
                      <a:pt x="5262" y="630"/>
                    </a:lnTo>
                    <a:lnTo>
                      <a:pt x="5262" y="630"/>
                    </a:lnTo>
                    <a:lnTo>
                      <a:pt x="5262" y="630"/>
                    </a:lnTo>
                    <a:lnTo>
                      <a:pt x="5262" y="630"/>
                    </a:lnTo>
                    <a:lnTo>
                      <a:pt x="5262" y="384"/>
                    </a:lnTo>
                    <a:lnTo>
                      <a:pt x="5262" y="384"/>
                    </a:lnTo>
                    <a:lnTo>
                      <a:pt x="5262" y="378"/>
                    </a:lnTo>
                    <a:lnTo>
                      <a:pt x="5262" y="378"/>
                    </a:lnTo>
                    <a:lnTo>
                      <a:pt x="5262" y="372"/>
                    </a:lnTo>
                    <a:lnTo>
                      <a:pt x="5262" y="372"/>
                    </a:lnTo>
                    <a:lnTo>
                      <a:pt x="5262" y="366"/>
                    </a:lnTo>
                    <a:lnTo>
                      <a:pt x="5262" y="366"/>
                    </a:lnTo>
                    <a:lnTo>
                      <a:pt x="5262" y="360"/>
                    </a:lnTo>
                    <a:lnTo>
                      <a:pt x="5262" y="360"/>
                    </a:lnTo>
                    <a:lnTo>
                      <a:pt x="5262" y="354"/>
                    </a:lnTo>
                    <a:lnTo>
                      <a:pt x="5262" y="354"/>
                    </a:lnTo>
                    <a:lnTo>
                      <a:pt x="5262" y="348"/>
                    </a:lnTo>
                    <a:lnTo>
                      <a:pt x="5262" y="348"/>
                    </a:lnTo>
                    <a:lnTo>
                      <a:pt x="5262" y="342"/>
                    </a:lnTo>
                    <a:lnTo>
                      <a:pt x="5262" y="342"/>
                    </a:lnTo>
                    <a:lnTo>
                      <a:pt x="5262" y="336"/>
                    </a:lnTo>
                    <a:lnTo>
                      <a:pt x="5262" y="336"/>
                    </a:lnTo>
                    <a:lnTo>
                      <a:pt x="5262" y="330"/>
                    </a:lnTo>
                    <a:lnTo>
                      <a:pt x="5262" y="330"/>
                    </a:lnTo>
                    <a:lnTo>
                      <a:pt x="5262" y="324"/>
                    </a:lnTo>
                    <a:lnTo>
                      <a:pt x="5262" y="324"/>
                    </a:lnTo>
                    <a:lnTo>
                      <a:pt x="5262" y="318"/>
                    </a:lnTo>
                    <a:lnTo>
                      <a:pt x="5262" y="318"/>
                    </a:lnTo>
                    <a:lnTo>
                      <a:pt x="5262" y="312"/>
                    </a:lnTo>
                    <a:lnTo>
                      <a:pt x="5262" y="306"/>
                    </a:lnTo>
                    <a:lnTo>
                      <a:pt x="5262" y="306"/>
                    </a:lnTo>
                    <a:lnTo>
                      <a:pt x="5262" y="300"/>
                    </a:lnTo>
                    <a:lnTo>
                      <a:pt x="5262" y="300"/>
                    </a:lnTo>
                    <a:lnTo>
                      <a:pt x="5262" y="294"/>
                    </a:lnTo>
                    <a:lnTo>
                      <a:pt x="5262" y="294"/>
                    </a:lnTo>
                    <a:lnTo>
                      <a:pt x="5262" y="288"/>
                    </a:lnTo>
                    <a:lnTo>
                      <a:pt x="5262" y="288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0"/>
                    </a:lnTo>
                    <a:lnTo>
                      <a:pt x="5262" y="270"/>
                    </a:lnTo>
                    <a:lnTo>
                      <a:pt x="5262" y="270"/>
                    </a:lnTo>
                    <a:lnTo>
                      <a:pt x="5262" y="270"/>
                    </a:lnTo>
                    <a:lnTo>
                      <a:pt x="5262" y="270"/>
                    </a:lnTo>
                    <a:lnTo>
                      <a:pt x="5262" y="270"/>
                    </a:lnTo>
                    <a:lnTo>
                      <a:pt x="5262" y="270"/>
                    </a:lnTo>
                    <a:lnTo>
                      <a:pt x="5262" y="270"/>
                    </a:lnTo>
                    <a:lnTo>
                      <a:pt x="5262" y="270"/>
                    </a:lnTo>
                    <a:lnTo>
                      <a:pt x="5262" y="270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8"/>
                    </a:lnTo>
                    <a:lnTo>
                      <a:pt x="5262" y="288"/>
                    </a:lnTo>
                    <a:lnTo>
                      <a:pt x="5262" y="288"/>
                    </a:lnTo>
                    <a:lnTo>
                      <a:pt x="5262" y="294"/>
                    </a:lnTo>
                    <a:lnTo>
                      <a:pt x="5262" y="300"/>
                    </a:lnTo>
                    <a:lnTo>
                      <a:pt x="5262" y="300"/>
                    </a:lnTo>
                    <a:lnTo>
                      <a:pt x="5262" y="306"/>
                    </a:lnTo>
                    <a:lnTo>
                      <a:pt x="5262" y="306"/>
                    </a:lnTo>
                    <a:lnTo>
                      <a:pt x="5262" y="312"/>
                    </a:lnTo>
                    <a:lnTo>
                      <a:pt x="5262" y="312"/>
                    </a:lnTo>
                    <a:lnTo>
                      <a:pt x="5262" y="318"/>
                    </a:lnTo>
                    <a:lnTo>
                      <a:pt x="5262" y="318"/>
                    </a:lnTo>
                    <a:lnTo>
                      <a:pt x="5262" y="324"/>
                    </a:lnTo>
                    <a:lnTo>
                      <a:pt x="5262" y="330"/>
                    </a:lnTo>
                    <a:lnTo>
                      <a:pt x="5262" y="330"/>
                    </a:lnTo>
                    <a:lnTo>
                      <a:pt x="5262" y="336"/>
                    </a:lnTo>
                    <a:lnTo>
                      <a:pt x="5262" y="336"/>
                    </a:lnTo>
                    <a:lnTo>
                      <a:pt x="5262" y="342"/>
                    </a:lnTo>
                    <a:lnTo>
                      <a:pt x="5262" y="342"/>
                    </a:lnTo>
                    <a:lnTo>
                      <a:pt x="5262" y="348"/>
                    </a:lnTo>
                    <a:lnTo>
                      <a:pt x="5262" y="348"/>
                    </a:lnTo>
                    <a:lnTo>
                      <a:pt x="5262" y="354"/>
                    </a:lnTo>
                    <a:lnTo>
                      <a:pt x="5262" y="354"/>
                    </a:lnTo>
                    <a:lnTo>
                      <a:pt x="5262" y="360"/>
                    </a:lnTo>
                    <a:lnTo>
                      <a:pt x="5262" y="360"/>
                    </a:lnTo>
                    <a:lnTo>
                      <a:pt x="5262" y="366"/>
                    </a:lnTo>
                    <a:lnTo>
                      <a:pt x="5262" y="366"/>
                    </a:lnTo>
                    <a:lnTo>
                      <a:pt x="5262" y="372"/>
                    </a:lnTo>
                    <a:lnTo>
                      <a:pt x="5262" y="372"/>
                    </a:lnTo>
                    <a:lnTo>
                      <a:pt x="5262" y="378"/>
                    </a:lnTo>
                    <a:lnTo>
                      <a:pt x="5262" y="378"/>
                    </a:lnTo>
                    <a:lnTo>
                      <a:pt x="5262" y="384"/>
                    </a:lnTo>
                    <a:lnTo>
                      <a:pt x="5262" y="384"/>
                    </a:lnTo>
                    <a:lnTo>
                      <a:pt x="5262" y="384"/>
                    </a:lnTo>
                    <a:lnTo>
                      <a:pt x="5262" y="636"/>
                    </a:lnTo>
                    <a:lnTo>
                      <a:pt x="5262" y="636"/>
                    </a:lnTo>
                    <a:lnTo>
                      <a:pt x="5262" y="636"/>
                    </a:lnTo>
                    <a:lnTo>
                      <a:pt x="5262" y="636"/>
                    </a:lnTo>
                    <a:lnTo>
                      <a:pt x="5262" y="636"/>
                    </a:lnTo>
                    <a:lnTo>
                      <a:pt x="5262" y="636"/>
                    </a:lnTo>
                    <a:lnTo>
                      <a:pt x="5262" y="642"/>
                    </a:lnTo>
                    <a:lnTo>
                      <a:pt x="5262" y="642"/>
                    </a:lnTo>
                    <a:lnTo>
                      <a:pt x="5262" y="642"/>
                    </a:lnTo>
                    <a:lnTo>
                      <a:pt x="5262" y="642"/>
                    </a:lnTo>
                    <a:lnTo>
                      <a:pt x="5262" y="642"/>
                    </a:lnTo>
                    <a:lnTo>
                      <a:pt x="5262" y="648"/>
                    </a:lnTo>
                    <a:lnTo>
                      <a:pt x="5262" y="648"/>
                    </a:lnTo>
                    <a:lnTo>
                      <a:pt x="5262" y="648"/>
                    </a:lnTo>
                    <a:lnTo>
                      <a:pt x="5262" y="648"/>
                    </a:lnTo>
                    <a:lnTo>
                      <a:pt x="5262" y="648"/>
                    </a:lnTo>
                    <a:lnTo>
                      <a:pt x="5262" y="648"/>
                    </a:lnTo>
                    <a:lnTo>
                      <a:pt x="5262" y="654"/>
                    </a:lnTo>
                    <a:lnTo>
                      <a:pt x="5262" y="654"/>
                    </a:lnTo>
                    <a:lnTo>
                      <a:pt x="5262" y="654"/>
                    </a:lnTo>
                    <a:lnTo>
                      <a:pt x="5262" y="654"/>
                    </a:lnTo>
                    <a:lnTo>
                      <a:pt x="5262" y="654"/>
                    </a:lnTo>
                    <a:lnTo>
                      <a:pt x="5262" y="654"/>
                    </a:lnTo>
                    <a:lnTo>
                      <a:pt x="5262" y="654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54"/>
                    </a:lnTo>
                    <a:lnTo>
                      <a:pt x="5262" y="654"/>
                    </a:lnTo>
                    <a:lnTo>
                      <a:pt x="5262" y="654"/>
                    </a:lnTo>
                    <a:lnTo>
                      <a:pt x="5262" y="654"/>
                    </a:lnTo>
                    <a:lnTo>
                      <a:pt x="5262" y="654"/>
                    </a:lnTo>
                    <a:lnTo>
                      <a:pt x="5262" y="654"/>
                    </a:lnTo>
                    <a:lnTo>
                      <a:pt x="5262" y="648"/>
                    </a:lnTo>
                    <a:lnTo>
                      <a:pt x="5262" y="648"/>
                    </a:lnTo>
                    <a:lnTo>
                      <a:pt x="5262" y="648"/>
                    </a:lnTo>
                    <a:lnTo>
                      <a:pt x="5262" y="648"/>
                    </a:lnTo>
                    <a:lnTo>
                      <a:pt x="5262" y="648"/>
                    </a:lnTo>
                    <a:lnTo>
                      <a:pt x="5262" y="648"/>
                    </a:lnTo>
                    <a:lnTo>
                      <a:pt x="5262" y="642"/>
                    </a:lnTo>
                    <a:lnTo>
                      <a:pt x="5262" y="642"/>
                    </a:lnTo>
                    <a:lnTo>
                      <a:pt x="5262" y="642"/>
                    </a:lnTo>
                    <a:lnTo>
                      <a:pt x="5262" y="642"/>
                    </a:lnTo>
                    <a:lnTo>
                      <a:pt x="5262" y="642"/>
                    </a:lnTo>
                    <a:lnTo>
                      <a:pt x="5262" y="642"/>
                    </a:lnTo>
                    <a:lnTo>
                      <a:pt x="5262" y="636"/>
                    </a:lnTo>
                    <a:lnTo>
                      <a:pt x="5262" y="636"/>
                    </a:lnTo>
                    <a:lnTo>
                      <a:pt x="5262" y="636"/>
                    </a:lnTo>
                    <a:lnTo>
                      <a:pt x="5262" y="636"/>
                    </a:lnTo>
                    <a:lnTo>
                      <a:pt x="5262" y="636"/>
                    </a:lnTo>
                    <a:lnTo>
                      <a:pt x="5262" y="630"/>
                    </a:lnTo>
                    <a:lnTo>
                      <a:pt x="5262" y="630"/>
                    </a:lnTo>
                    <a:lnTo>
                      <a:pt x="5262" y="378"/>
                    </a:lnTo>
                    <a:lnTo>
                      <a:pt x="5262" y="378"/>
                    </a:lnTo>
                    <a:lnTo>
                      <a:pt x="5262" y="372"/>
                    </a:lnTo>
                    <a:lnTo>
                      <a:pt x="5262" y="372"/>
                    </a:lnTo>
                    <a:lnTo>
                      <a:pt x="5262" y="366"/>
                    </a:lnTo>
                    <a:lnTo>
                      <a:pt x="5262" y="366"/>
                    </a:lnTo>
                    <a:lnTo>
                      <a:pt x="5262" y="360"/>
                    </a:lnTo>
                    <a:lnTo>
                      <a:pt x="5262" y="360"/>
                    </a:lnTo>
                    <a:lnTo>
                      <a:pt x="5262" y="354"/>
                    </a:lnTo>
                    <a:lnTo>
                      <a:pt x="5262" y="354"/>
                    </a:lnTo>
                    <a:lnTo>
                      <a:pt x="5262" y="348"/>
                    </a:lnTo>
                    <a:lnTo>
                      <a:pt x="5262" y="348"/>
                    </a:lnTo>
                    <a:lnTo>
                      <a:pt x="5262" y="342"/>
                    </a:lnTo>
                    <a:lnTo>
                      <a:pt x="5262" y="336"/>
                    </a:lnTo>
                    <a:lnTo>
                      <a:pt x="5262" y="336"/>
                    </a:lnTo>
                    <a:lnTo>
                      <a:pt x="5262" y="330"/>
                    </a:lnTo>
                    <a:lnTo>
                      <a:pt x="5262" y="330"/>
                    </a:lnTo>
                    <a:lnTo>
                      <a:pt x="5262" y="324"/>
                    </a:lnTo>
                    <a:lnTo>
                      <a:pt x="5262" y="324"/>
                    </a:lnTo>
                    <a:lnTo>
                      <a:pt x="5262" y="318"/>
                    </a:lnTo>
                    <a:lnTo>
                      <a:pt x="5262" y="318"/>
                    </a:lnTo>
                    <a:lnTo>
                      <a:pt x="5262" y="312"/>
                    </a:lnTo>
                    <a:lnTo>
                      <a:pt x="5262" y="306"/>
                    </a:lnTo>
                    <a:lnTo>
                      <a:pt x="5262" y="306"/>
                    </a:lnTo>
                    <a:lnTo>
                      <a:pt x="5262" y="300"/>
                    </a:lnTo>
                    <a:lnTo>
                      <a:pt x="5262" y="300"/>
                    </a:lnTo>
                    <a:lnTo>
                      <a:pt x="5262" y="294"/>
                    </a:lnTo>
                    <a:lnTo>
                      <a:pt x="5262" y="294"/>
                    </a:lnTo>
                    <a:lnTo>
                      <a:pt x="5262" y="288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0"/>
                    </a:lnTo>
                    <a:lnTo>
                      <a:pt x="5262" y="270"/>
                    </a:lnTo>
                    <a:lnTo>
                      <a:pt x="5262" y="270"/>
                    </a:lnTo>
                    <a:lnTo>
                      <a:pt x="5262" y="264"/>
                    </a:lnTo>
                    <a:lnTo>
                      <a:pt x="5262" y="264"/>
                    </a:lnTo>
                    <a:lnTo>
                      <a:pt x="5262" y="264"/>
                    </a:lnTo>
                    <a:lnTo>
                      <a:pt x="5262" y="258"/>
                    </a:lnTo>
                    <a:lnTo>
                      <a:pt x="5262" y="258"/>
                    </a:lnTo>
                    <a:lnTo>
                      <a:pt x="5262" y="258"/>
                    </a:lnTo>
                    <a:lnTo>
                      <a:pt x="5262" y="258"/>
                    </a:lnTo>
                    <a:lnTo>
                      <a:pt x="5262" y="258"/>
                    </a:lnTo>
                    <a:lnTo>
                      <a:pt x="5262" y="258"/>
                    </a:lnTo>
                    <a:lnTo>
                      <a:pt x="5262" y="258"/>
                    </a:lnTo>
                    <a:lnTo>
                      <a:pt x="5262" y="258"/>
                    </a:lnTo>
                    <a:lnTo>
                      <a:pt x="5262" y="258"/>
                    </a:lnTo>
                    <a:lnTo>
                      <a:pt x="5262" y="258"/>
                    </a:lnTo>
                    <a:lnTo>
                      <a:pt x="5262" y="258"/>
                    </a:lnTo>
                    <a:lnTo>
                      <a:pt x="5262" y="258"/>
                    </a:lnTo>
                    <a:lnTo>
                      <a:pt x="5262" y="264"/>
                    </a:lnTo>
                    <a:lnTo>
                      <a:pt x="5262" y="264"/>
                    </a:lnTo>
                    <a:lnTo>
                      <a:pt x="5262" y="264"/>
                    </a:lnTo>
                    <a:lnTo>
                      <a:pt x="5262" y="264"/>
                    </a:lnTo>
                    <a:lnTo>
                      <a:pt x="5262" y="270"/>
                    </a:lnTo>
                    <a:lnTo>
                      <a:pt x="5262" y="270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8"/>
                    </a:lnTo>
                    <a:lnTo>
                      <a:pt x="5262" y="288"/>
                    </a:lnTo>
                    <a:lnTo>
                      <a:pt x="5262" y="294"/>
                    </a:lnTo>
                    <a:lnTo>
                      <a:pt x="5262" y="294"/>
                    </a:lnTo>
                    <a:lnTo>
                      <a:pt x="5262" y="300"/>
                    </a:lnTo>
                    <a:lnTo>
                      <a:pt x="5262" y="306"/>
                    </a:lnTo>
                    <a:lnTo>
                      <a:pt x="5262" y="306"/>
                    </a:lnTo>
                    <a:lnTo>
                      <a:pt x="5262" y="312"/>
                    </a:lnTo>
                    <a:lnTo>
                      <a:pt x="5262" y="312"/>
                    </a:lnTo>
                    <a:lnTo>
                      <a:pt x="5262" y="318"/>
                    </a:lnTo>
                    <a:lnTo>
                      <a:pt x="5262" y="318"/>
                    </a:lnTo>
                    <a:lnTo>
                      <a:pt x="5262" y="324"/>
                    </a:lnTo>
                    <a:lnTo>
                      <a:pt x="5262" y="324"/>
                    </a:lnTo>
                    <a:lnTo>
                      <a:pt x="5262" y="330"/>
                    </a:lnTo>
                    <a:lnTo>
                      <a:pt x="5262" y="330"/>
                    </a:lnTo>
                    <a:lnTo>
                      <a:pt x="5262" y="336"/>
                    </a:lnTo>
                    <a:lnTo>
                      <a:pt x="5262" y="342"/>
                    </a:lnTo>
                    <a:lnTo>
                      <a:pt x="5262" y="342"/>
                    </a:lnTo>
                    <a:lnTo>
                      <a:pt x="5262" y="348"/>
                    </a:lnTo>
                    <a:lnTo>
                      <a:pt x="5262" y="348"/>
                    </a:lnTo>
                    <a:lnTo>
                      <a:pt x="5262" y="354"/>
                    </a:lnTo>
                    <a:lnTo>
                      <a:pt x="5262" y="354"/>
                    </a:lnTo>
                    <a:lnTo>
                      <a:pt x="5262" y="360"/>
                    </a:lnTo>
                    <a:lnTo>
                      <a:pt x="5262" y="360"/>
                    </a:lnTo>
                    <a:lnTo>
                      <a:pt x="5262" y="366"/>
                    </a:lnTo>
                    <a:lnTo>
                      <a:pt x="5262" y="366"/>
                    </a:lnTo>
                    <a:lnTo>
                      <a:pt x="5262" y="372"/>
                    </a:lnTo>
                    <a:lnTo>
                      <a:pt x="5262" y="372"/>
                    </a:lnTo>
                    <a:lnTo>
                      <a:pt x="5262" y="372"/>
                    </a:lnTo>
                    <a:lnTo>
                      <a:pt x="5262" y="624"/>
                    </a:lnTo>
                    <a:lnTo>
                      <a:pt x="5262" y="624"/>
                    </a:lnTo>
                    <a:lnTo>
                      <a:pt x="5262" y="624"/>
                    </a:lnTo>
                    <a:lnTo>
                      <a:pt x="5262" y="630"/>
                    </a:lnTo>
                    <a:lnTo>
                      <a:pt x="5262" y="630"/>
                    </a:lnTo>
                    <a:lnTo>
                      <a:pt x="5262" y="630"/>
                    </a:lnTo>
                    <a:lnTo>
                      <a:pt x="5262" y="630"/>
                    </a:lnTo>
                    <a:lnTo>
                      <a:pt x="5262" y="630"/>
                    </a:lnTo>
                    <a:lnTo>
                      <a:pt x="5262" y="636"/>
                    </a:lnTo>
                    <a:lnTo>
                      <a:pt x="5262" y="636"/>
                    </a:lnTo>
                    <a:lnTo>
                      <a:pt x="5262" y="636"/>
                    </a:lnTo>
                    <a:lnTo>
                      <a:pt x="5262" y="636"/>
                    </a:lnTo>
                    <a:lnTo>
                      <a:pt x="5262" y="636"/>
                    </a:lnTo>
                    <a:lnTo>
                      <a:pt x="5262" y="642"/>
                    </a:lnTo>
                    <a:lnTo>
                      <a:pt x="5262" y="642"/>
                    </a:lnTo>
                    <a:lnTo>
                      <a:pt x="5262" y="642"/>
                    </a:lnTo>
                    <a:lnTo>
                      <a:pt x="5262" y="642"/>
                    </a:lnTo>
                    <a:lnTo>
                      <a:pt x="5262" y="642"/>
                    </a:lnTo>
                    <a:lnTo>
                      <a:pt x="5262" y="642"/>
                    </a:lnTo>
                    <a:lnTo>
                      <a:pt x="5262" y="648"/>
                    </a:lnTo>
                    <a:lnTo>
                      <a:pt x="5262" y="648"/>
                    </a:lnTo>
                    <a:lnTo>
                      <a:pt x="5262" y="648"/>
                    </a:lnTo>
                    <a:lnTo>
                      <a:pt x="5262" y="648"/>
                    </a:lnTo>
                    <a:lnTo>
                      <a:pt x="5262" y="648"/>
                    </a:lnTo>
                    <a:lnTo>
                      <a:pt x="5262" y="648"/>
                    </a:lnTo>
                    <a:lnTo>
                      <a:pt x="5262" y="654"/>
                    </a:lnTo>
                    <a:lnTo>
                      <a:pt x="5262" y="654"/>
                    </a:lnTo>
                    <a:lnTo>
                      <a:pt x="5262" y="654"/>
                    </a:lnTo>
                    <a:lnTo>
                      <a:pt x="5262" y="654"/>
                    </a:lnTo>
                    <a:lnTo>
                      <a:pt x="5262" y="654"/>
                    </a:lnTo>
                    <a:lnTo>
                      <a:pt x="5262" y="654"/>
                    </a:lnTo>
                    <a:lnTo>
                      <a:pt x="5262" y="654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54"/>
                    </a:lnTo>
                    <a:lnTo>
                      <a:pt x="5262" y="654"/>
                    </a:lnTo>
                    <a:lnTo>
                      <a:pt x="5262" y="654"/>
                    </a:lnTo>
                    <a:lnTo>
                      <a:pt x="5262" y="654"/>
                    </a:lnTo>
                    <a:lnTo>
                      <a:pt x="5262" y="654"/>
                    </a:lnTo>
                    <a:lnTo>
                      <a:pt x="5262" y="654"/>
                    </a:lnTo>
                    <a:lnTo>
                      <a:pt x="5262" y="654"/>
                    </a:lnTo>
                    <a:lnTo>
                      <a:pt x="5262" y="648"/>
                    </a:lnTo>
                    <a:lnTo>
                      <a:pt x="5262" y="648"/>
                    </a:lnTo>
                    <a:lnTo>
                      <a:pt x="5262" y="648"/>
                    </a:lnTo>
                    <a:lnTo>
                      <a:pt x="5262" y="648"/>
                    </a:lnTo>
                    <a:lnTo>
                      <a:pt x="5262" y="648"/>
                    </a:lnTo>
                    <a:lnTo>
                      <a:pt x="5262" y="648"/>
                    </a:lnTo>
                    <a:lnTo>
                      <a:pt x="5262" y="648"/>
                    </a:lnTo>
                    <a:lnTo>
                      <a:pt x="5262" y="642"/>
                    </a:lnTo>
                    <a:lnTo>
                      <a:pt x="5262" y="642"/>
                    </a:lnTo>
                    <a:lnTo>
                      <a:pt x="5262" y="642"/>
                    </a:lnTo>
                    <a:lnTo>
                      <a:pt x="5262" y="642"/>
                    </a:lnTo>
                    <a:lnTo>
                      <a:pt x="5262" y="642"/>
                    </a:lnTo>
                    <a:lnTo>
                      <a:pt x="5262" y="642"/>
                    </a:lnTo>
                    <a:lnTo>
                      <a:pt x="5262" y="636"/>
                    </a:lnTo>
                    <a:lnTo>
                      <a:pt x="5262" y="636"/>
                    </a:lnTo>
                    <a:lnTo>
                      <a:pt x="5262" y="636"/>
                    </a:lnTo>
                    <a:lnTo>
                      <a:pt x="5262" y="636"/>
                    </a:lnTo>
                    <a:lnTo>
                      <a:pt x="5262" y="636"/>
                    </a:lnTo>
                    <a:lnTo>
                      <a:pt x="5262" y="630"/>
                    </a:lnTo>
                    <a:lnTo>
                      <a:pt x="5262" y="630"/>
                    </a:lnTo>
                    <a:lnTo>
                      <a:pt x="5262" y="630"/>
                    </a:lnTo>
                    <a:lnTo>
                      <a:pt x="5262" y="630"/>
                    </a:lnTo>
                    <a:lnTo>
                      <a:pt x="5262" y="630"/>
                    </a:lnTo>
                    <a:lnTo>
                      <a:pt x="5262" y="630"/>
                    </a:lnTo>
                    <a:lnTo>
                      <a:pt x="5262" y="384"/>
                    </a:lnTo>
                    <a:lnTo>
                      <a:pt x="5262" y="384"/>
                    </a:lnTo>
                    <a:lnTo>
                      <a:pt x="5262" y="384"/>
                    </a:lnTo>
                    <a:lnTo>
                      <a:pt x="5262" y="378"/>
                    </a:lnTo>
                    <a:lnTo>
                      <a:pt x="5262" y="378"/>
                    </a:lnTo>
                    <a:lnTo>
                      <a:pt x="5262" y="372"/>
                    </a:lnTo>
                    <a:lnTo>
                      <a:pt x="5262" y="372"/>
                    </a:lnTo>
                    <a:lnTo>
                      <a:pt x="5262" y="366"/>
                    </a:lnTo>
                    <a:lnTo>
                      <a:pt x="5262" y="366"/>
                    </a:lnTo>
                    <a:lnTo>
                      <a:pt x="5262" y="360"/>
                    </a:lnTo>
                    <a:lnTo>
                      <a:pt x="5262" y="360"/>
                    </a:lnTo>
                    <a:lnTo>
                      <a:pt x="5262" y="354"/>
                    </a:lnTo>
                    <a:lnTo>
                      <a:pt x="5262" y="354"/>
                    </a:lnTo>
                    <a:lnTo>
                      <a:pt x="5262" y="348"/>
                    </a:lnTo>
                    <a:lnTo>
                      <a:pt x="5262" y="348"/>
                    </a:lnTo>
                    <a:lnTo>
                      <a:pt x="5262" y="342"/>
                    </a:lnTo>
                    <a:lnTo>
                      <a:pt x="5262" y="342"/>
                    </a:lnTo>
                    <a:lnTo>
                      <a:pt x="5262" y="336"/>
                    </a:lnTo>
                    <a:lnTo>
                      <a:pt x="5262" y="336"/>
                    </a:lnTo>
                    <a:lnTo>
                      <a:pt x="5262" y="330"/>
                    </a:lnTo>
                    <a:lnTo>
                      <a:pt x="5262" y="330"/>
                    </a:lnTo>
                    <a:lnTo>
                      <a:pt x="5262" y="324"/>
                    </a:lnTo>
                    <a:lnTo>
                      <a:pt x="5262" y="318"/>
                    </a:lnTo>
                    <a:lnTo>
                      <a:pt x="5262" y="318"/>
                    </a:lnTo>
                    <a:lnTo>
                      <a:pt x="5262" y="312"/>
                    </a:lnTo>
                    <a:lnTo>
                      <a:pt x="5262" y="312"/>
                    </a:lnTo>
                    <a:lnTo>
                      <a:pt x="5262" y="306"/>
                    </a:lnTo>
                    <a:lnTo>
                      <a:pt x="5262" y="306"/>
                    </a:lnTo>
                    <a:lnTo>
                      <a:pt x="5262" y="300"/>
                    </a:lnTo>
                    <a:lnTo>
                      <a:pt x="5262" y="300"/>
                    </a:lnTo>
                    <a:lnTo>
                      <a:pt x="5262" y="294"/>
                    </a:lnTo>
                    <a:lnTo>
                      <a:pt x="5262" y="294"/>
                    </a:lnTo>
                    <a:lnTo>
                      <a:pt x="5262" y="288"/>
                    </a:lnTo>
                    <a:lnTo>
                      <a:pt x="5262" y="288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0"/>
                    </a:lnTo>
                    <a:lnTo>
                      <a:pt x="5262" y="270"/>
                    </a:lnTo>
                    <a:lnTo>
                      <a:pt x="5262" y="270"/>
                    </a:lnTo>
                    <a:lnTo>
                      <a:pt x="5262" y="270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8"/>
                    </a:lnTo>
                    <a:lnTo>
                      <a:pt x="5262" y="288"/>
                    </a:lnTo>
                    <a:lnTo>
                      <a:pt x="5262" y="288"/>
                    </a:lnTo>
                    <a:lnTo>
                      <a:pt x="5262" y="294"/>
                    </a:lnTo>
                    <a:lnTo>
                      <a:pt x="5262" y="294"/>
                    </a:lnTo>
                    <a:lnTo>
                      <a:pt x="5262" y="300"/>
                    </a:lnTo>
                    <a:lnTo>
                      <a:pt x="5262" y="300"/>
                    </a:lnTo>
                    <a:lnTo>
                      <a:pt x="5262" y="306"/>
                    </a:lnTo>
                    <a:lnTo>
                      <a:pt x="5262" y="312"/>
                    </a:lnTo>
                    <a:lnTo>
                      <a:pt x="5262" y="312"/>
                    </a:lnTo>
                    <a:lnTo>
                      <a:pt x="5262" y="318"/>
                    </a:lnTo>
                    <a:lnTo>
                      <a:pt x="5262" y="318"/>
                    </a:lnTo>
                    <a:lnTo>
                      <a:pt x="5262" y="324"/>
                    </a:lnTo>
                    <a:lnTo>
                      <a:pt x="5262" y="324"/>
                    </a:lnTo>
                    <a:lnTo>
                      <a:pt x="5262" y="330"/>
                    </a:lnTo>
                    <a:lnTo>
                      <a:pt x="5262" y="330"/>
                    </a:lnTo>
                    <a:lnTo>
                      <a:pt x="5262" y="336"/>
                    </a:lnTo>
                    <a:lnTo>
                      <a:pt x="5262" y="342"/>
                    </a:lnTo>
                    <a:lnTo>
                      <a:pt x="5262" y="342"/>
                    </a:lnTo>
                    <a:lnTo>
                      <a:pt x="5262" y="348"/>
                    </a:lnTo>
                    <a:lnTo>
                      <a:pt x="5262" y="348"/>
                    </a:lnTo>
                    <a:lnTo>
                      <a:pt x="5262" y="354"/>
                    </a:lnTo>
                    <a:lnTo>
                      <a:pt x="5262" y="354"/>
                    </a:lnTo>
                    <a:lnTo>
                      <a:pt x="5262" y="360"/>
                    </a:lnTo>
                    <a:lnTo>
                      <a:pt x="5262" y="360"/>
                    </a:lnTo>
                    <a:lnTo>
                      <a:pt x="5262" y="366"/>
                    </a:lnTo>
                    <a:lnTo>
                      <a:pt x="5262" y="366"/>
                    </a:lnTo>
                    <a:lnTo>
                      <a:pt x="5262" y="372"/>
                    </a:lnTo>
                    <a:lnTo>
                      <a:pt x="5262" y="372"/>
                    </a:lnTo>
                    <a:lnTo>
                      <a:pt x="5262" y="378"/>
                    </a:lnTo>
                    <a:lnTo>
                      <a:pt x="5262" y="378"/>
                    </a:lnTo>
                    <a:lnTo>
                      <a:pt x="5262" y="384"/>
                    </a:lnTo>
                    <a:lnTo>
                      <a:pt x="5262" y="384"/>
                    </a:lnTo>
                    <a:lnTo>
                      <a:pt x="5262" y="390"/>
                    </a:lnTo>
                    <a:lnTo>
                      <a:pt x="5262" y="390"/>
                    </a:lnTo>
                    <a:lnTo>
                      <a:pt x="5262" y="636"/>
                    </a:lnTo>
                    <a:lnTo>
                      <a:pt x="5262" y="636"/>
                    </a:lnTo>
                    <a:lnTo>
                      <a:pt x="5262" y="636"/>
                    </a:lnTo>
                    <a:lnTo>
                      <a:pt x="5262" y="636"/>
                    </a:lnTo>
                    <a:lnTo>
                      <a:pt x="5262" y="636"/>
                    </a:lnTo>
                    <a:lnTo>
                      <a:pt x="5262" y="636"/>
                    </a:lnTo>
                    <a:lnTo>
                      <a:pt x="5262" y="642"/>
                    </a:lnTo>
                    <a:lnTo>
                      <a:pt x="5262" y="642"/>
                    </a:lnTo>
                    <a:lnTo>
                      <a:pt x="5262" y="642"/>
                    </a:lnTo>
                    <a:lnTo>
                      <a:pt x="5262" y="642"/>
                    </a:lnTo>
                    <a:lnTo>
                      <a:pt x="5262" y="642"/>
                    </a:lnTo>
                    <a:lnTo>
                      <a:pt x="5262" y="648"/>
                    </a:lnTo>
                    <a:lnTo>
                      <a:pt x="5262" y="648"/>
                    </a:lnTo>
                    <a:lnTo>
                      <a:pt x="5262" y="648"/>
                    </a:lnTo>
                    <a:lnTo>
                      <a:pt x="5262" y="648"/>
                    </a:lnTo>
                    <a:lnTo>
                      <a:pt x="5262" y="648"/>
                    </a:lnTo>
                    <a:lnTo>
                      <a:pt x="5262" y="648"/>
                    </a:lnTo>
                    <a:lnTo>
                      <a:pt x="5262" y="654"/>
                    </a:lnTo>
                    <a:lnTo>
                      <a:pt x="5262" y="654"/>
                    </a:lnTo>
                    <a:lnTo>
                      <a:pt x="5262" y="654"/>
                    </a:lnTo>
                    <a:lnTo>
                      <a:pt x="5262" y="654"/>
                    </a:lnTo>
                    <a:lnTo>
                      <a:pt x="5262" y="654"/>
                    </a:lnTo>
                    <a:lnTo>
                      <a:pt x="5262" y="654"/>
                    </a:lnTo>
                    <a:lnTo>
                      <a:pt x="5262" y="654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54"/>
                    </a:lnTo>
                    <a:lnTo>
                      <a:pt x="5262" y="654"/>
                    </a:lnTo>
                    <a:lnTo>
                      <a:pt x="5262" y="654"/>
                    </a:lnTo>
                    <a:lnTo>
                      <a:pt x="5262" y="654"/>
                    </a:lnTo>
                    <a:lnTo>
                      <a:pt x="5262" y="654"/>
                    </a:lnTo>
                    <a:lnTo>
                      <a:pt x="5262" y="654"/>
                    </a:lnTo>
                    <a:lnTo>
                      <a:pt x="5262" y="648"/>
                    </a:lnTo>
                    <a:lnTo>
                      <a:pt x="5262" y="648"/>
                    </a:lnTo>
                    <a:lnTo>
                      <a:pt x="5262" y="648"/>
                    </a:lnTo>
                    <a:lnTo>
                      <a:pt x="5262" y="648"/>
                    </a:lnTo>
                    <a:lnTo>
                      <a:pt x="5262" y="648"/>
                    </a:lnTo>
                    <a:lnTo>
                      <a:pt x="5262" y="648"/>
                    </a:lnTo>
                    <a:lnTo>
                      <a:pt x="5262" y="642"/>
                    </a:lnTo>
                    <a:lnTo>
                      <a:pt x="5262" y="642"/>
                    </a:lnTo>
                    <a:lnTo>
                      <a:pt x="5262" y="642"/>
                    </a:lnTo>
                    <a:lnTo>
                      <a:pt x="5262" y="642"/>
                    </a:lnTo>
                    <a:lnTo>
                      <a:pt x="5262" y="642"/>
                    </a:lnTo>
                    <a:lnTo>
                      <a:pt x="5262" y="636"/>
                    </a:lnTo>
                    <a:lnTo>
                      <a:pt x="5262" y="636"/>
                    </a:lnTo>
                    <a:lnTo>
                      <a:pt x="5262" y="636"/>
                    </a:lnTo>
                    <a:lnTo>
                      <a:pt x="5262" y="636"/>
                    </a:lnTo>
                    <a:lnTo>
                      <a:pt x="5262" y="636"/>
                    </a:lnTo>
                    <a:lnTo>
                      <a:pt x="5262" y="630"/>
                    </a:lnTo>
                    <a:lnTo>
                      <a:pt x="5262" y="630"/>
                    </a:lnTo>
                    <a:lnTo>
                      <a:pt x="5262" y="630"/>
                    </a:lnTo>
                    <a:lnTo>
                      <a:pt x="5262" y="372"/>
                    </a:lnTo>
                    <a:lnTo>
                      <a:pt x="5262" y="372"/>
                    </a:lnTo>
                    <a:lnTo>
                      <a:pt x="5262" y="372"/>
                    </a:lnTo>
                    <a:lnTo>
                      <a:pt x="5262" y="366"/>
                    </a:lnTo>
                    <a:lnTo>
                      <a:pt x="5262" y="366"/>
                    </a:lnTo>
                    <a:lnTo>
                      <a:pt x="5262" y="360"/>
                    </a:lnTo>
                    <a:lnTo>
                      <a:pt x="5262" y="360"/>
                    </a:lnTo>
                    <a:lnTo>
                      <a:pt x="5262" y="354"/>
                    </a:lnTo>
                    <a:lnTo>
                      <a:pt x="5262" y="354"/>
                    </a:lnTo>
                    <a:lnTo>
                      <a:pt x="5262" y="348"/>
                    </a:lnTo>
                    <a:lnTo>
                      <a:pt x="5262" y="348"/>
                    </a:lnTo>
                    <a:lnTo>
                      <a:pt x="5262" y="342"/>
                    </a:lnTo>
                    <a:lnTo>
                      <a:pt x="5262" y="342"/>
                    </a:lnTo>
                    <a:lnTo>
                      <a:pt x="5262" y="336"/>
                    </a:lnTo>
                    <a:lnTo>
                      <a:pt x="5262" y="336"/>
                    </a:lnTo>
                    <a:lnTo>
                      <a:pt x="5262" y="330"/>
                    </a:lnTo>
                    <a:lnTo>
                      <a:pt x="5262" y="324"/>
                    </a:lnTo>
                    <a:lnTo>
                      <a:pt x="5262" y="324"/>
                    </a:lnTo>
                    <a:lnTo>
                      <a:pt x="5262" y="318"/>
                    </a:lnTo>
                    <a:lnTo>
                      <a:pt x="5262" y="318"/>
                    </a:lnTo>
                    <a:lnTo>
                      <a:pt x="5262" y="312"/>
                    </a:lnTo>
                    <a:lnTo>
                      <a:pt x="5262" y="312"/>
                    </a:lnTo>
                    <a:lnTo>
                      <a:pt x="5262" y="306"/>
                    </a:lnTo>
                    <a:lnTo>
                      <a:pt x="5262" y="306"/>
                    </a:lnTo>
                    <a:lnTo>
                      <a:pt x="5262" y="300"/>
                    </a:lnTo>
                    <a:lnTo>
                      <a:pt x="5262" y="294"/>
                    </a:lnTo>
                    <a:lnTo>
                      <a:pt x="5262" y="294"/>
                    </a:lnTo>
                    <a:lnTo>
                      <a:pt x="5262" y="288"/>
                    </a:lnTo>
                    <a:lnTo>
                      <a:pt x="5262" y="288"/>
                    </a:lnTo>
                    <a:lnTo>
                      <a:pt x="5262" y="282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0"/>
                    </a:lnTo>
                    <a:lnTo>
                      <a:pt x="5262" y="270"/>
                    </a:lnTo>
                    <a:lnTo>
                      <a:pt x="5262" y="270"/>
                    </a:lnTo>
                    <a:lnTo>
                      <a:pt x="5262" y="264"/>
                    </a:lnTo>
                    <a:lnTo>
                      <a:pt x="5262" y="264"/>
                    </a:lnTo>
                    <a:lnTo>
                      <a:pt x="5262" y="264"/>
                    </a:lnTo>
                    <a:lnTo>
                      <a:pt x="5262" y="258"/>
                    </a:lnTo>
                    <a:lnTo>
                      <a:pt x="5262" y="258"/>
                    </a:lnTo>
                    <a:lnTo>
                      <a:pt x="5262" y="258"/>
                    </a:lnTo>
                    <a:lnTo>
                      <a:pt x="5262" y="258"/>
                    </a:lnTo>
                    <a:lnTo>
                      <a:pt x="5262" y="258"/>
                    </a:lnTo>
                    <a:lnTo>
                      <a:pt x="5262" y="252"/>
                    </a:lnTo>
                    <a:lnTo>
                      <a:pt x="5262" y="252"/>
                    </a:lnTo>
                    <a:lnTo>
                      <a:pt x="5262" y="252"/>
                    </a:lnTo>
                    <a:lnTo>
                      <a:pt x="5262" y="252"/>
                    </a:lnTo>
                    <a:lnTo>
                      <a:pt x="5262" y="258"/>
                    </a:lnTo>
                    <a:lnTo>
                      <a:pt x="5262" y="258"/>
                    </a:lnTo>
                    <a:lnTo>
                      <a:pt x="5262" y="258"/>
                    </a:lnTo>
                    <a:lnTo>
                      <a:pt x="5262" y="258"/>
                    </a:lnTo>
                    <a:lnTo>
                      <a:pt x="5262" y="258"/>
                    </a:lnTo>
                    <a:lnTo>
                      <a:pt x="5262" y="258"/>
                    </a:lnTo>
                    <a:lnTo>
                      <a:pt x="5262" y="264"/>
                    </a:lnTo>
                    <a:lnTo>
                      <a:pt x="5262" y="264"/>
                    </a:lnTo>
                    <a:lnTo>
                      <a:pt x="5262" y="264"/>
                    </a:lnTo>
                    <a:lnTo>
                      <a:pt x="5262" y="270"/>
                    </a:lnTo>
                    <a:lnTo>
                      <a:pt x="5262" y="270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8"/>
                    </a:lnTo>
                    <a:lnTo>
                      <a:pt x="5262" y="294"/>
                    </a:lnTo>
                    <a:lnTo>
                      <a:pt x="5262" y="294"/>
                    </a:lnTo>
                    <a:lnTo>
                      <a:pt x="5262" y="300"/>
                    </a:lnTo>
                    <a:lnTo>
                      <a:pt x="5262" y="300"/>
                    </a:lnTo>
                    <a:lnTo>
                      <a:pt x="5262" y="306"/>
                    </a:lnTo>
                    <a:lnTo>
                      <a:pt x="5262" y="306"/>
                    </a:lnTo>
                    <a:lnTo>
                      <a:pt x="5262" y="312"/>
                    </a:lnTo>
                    <a:lnTo>
                      <a:pt x="5262" y="312"/>
                    </a:lnTo>
                    <a:lnTo>
                      <a:pt x="5262" y="318"/>
                    </a:lnTo>
                    <a:lnTo>
                      <a:pt x="5262" y="324"/>
                    </a:lnTo>
                    <a:lnTo>
                      <a:pt x="5262" y="324"/>
                    </a:lnTo>
                    <a:lnTo>
                      <a:pt x="5262" y="330"/>
                    </a:lnTo>
                    <a:lnTo>
                      <a:pt x="5262" y="330"/>
                    </a:lnTo>
                    <a:lnTo>
                      <a:pt x="5262" y="336"/>
                    </a:lnTo>
                    <a:lnTo>
                      <a:pt x="5262" y="336"/>
                    </a:lnTo>
                    <a:lnTo>
                      <a:pt x="5262" y="342"/>
                    </a:lnTo>
                    <a:lnTo>
                      <a:pt x="5262" y="342"/>
                    </a:lnTo>
                    <a:lnTo>
                      <a:pt x="5262" y="348"/>
                    </a:lnTo>
                    <a:lnTo>
                      <a:pt x="5262" y="348"/>
                    </a:lnTo>
                    <a:lnTo>
                      <a:pt x="5262" y="354"/>
                    </a:lnTo>
                    <a:lnTo>
                      <a:pt x="5262" y="354"/>
                    </a:lnTo>
                    <a:lnTo>
                      <a:pt x="5262" y="360"/>
                    </a:lnTo>
                    <a:lnTo>
                      <a:pt x="5262" y="360"/>
                    </a:lnTo>
                    <a:lnTo>
                      <a:pt x="5262" y="366"/>
                    </a:lnTo>
                    <a:lnTo>
                      <a:pt x="5262" y="366"/>
                    </a:lnTo>
                    <a:lnTo>
                      <a:pt x="5262" y="372"/>
                    </a:lnTo>
                    <a:lnTo>
                      <a:pt x="5262" y="372"/>
                    </a:lnTo>
                    <a:lnTo>
                      <a:pt x="5262" y="624"/>
                    </a:lnTo>
                    <a:lnTo>
                      <a:pt x="5262" y="624"/>
                    </a:lnTo>
                    <a:lnTo>
                      <a:pt x="5262" y="624"/>
                    </a:lnTo>
                    <a:lnTo>
                      <a:pt x="5262" y="630"/>
                    </a:lnTo>
                    <a:lnTo>
                      <a:pt x="5262" y="630"/>
                    </a:lnTo>
                    <a:lnTo>
                      <a:pt x="5262" y="630"/>
                    </a:lnTo>
                    <a:lnTo>
                      <a:pt x="5262" y="630"/>
                    </a:lnTo>
                    <a:lnTo>
                      <a:pt x="5262" y="630"/>
                    </a:lnTo>
                    <a:lnTo>
                      <a:pt x="5262" y="636"/>
                    </a:lnTo>
                    <a:lnTo>
                      <a:pt x="5262" y="636"/>
                    </a:lnTo>
                    <a:lnTo>
                      <a:pt x="5262" y="636"/>
                    </a:lnTo>
                    <a:lnTo>
                      <a:pt x="5262" y="636"/>
                    </a:lnTo>
                    <a:lnTo>
                      <a:pt x="5262" y="636"/>
                    </a:lnTo>
                    <a:lnTo>
                      <a:pt x="5262" y="642"/>
                    </a:lnTo>
                    <a:lnTo>
                      <a:pt x="5262" y="642"/>
                    </a:lnTo>
                    <a:lnTo>
                      <a:pt x="5262" y="642"/>
                    </a:lnTo>
                    <a:lnTo>
                      <a:pt x="5262" y="642"/>
                    </a:lnTo>
                    <a:lnTo>
                      <a:pt x="5262" y="642"/>
                    </a:lnTo>
                    <a:lnTo>
                      <a:pt x="5262" y="642"/>
                    </a:lnTo>
                    <a:lnTo>
                      <a:pt x="5262" y="648"/>
                    </a:lnTo>
                    <a:lnTo>
                      <a:pt x="5262" y="648"/>
                    </a:lnTo>
                    <a:lnTo>
                      <a:pt x="5262" y="648"/>
                    </a:lnTo>
                    <a:lnTo>
                      <a:pt x="5262" y="648"/>
                    </a:lnTo>
                    <a:lnTo>
                      <a:pt x="5262" y="648"/>
                    </a:lnTo>
                    <a:lnTo>
                      <a:pt x="5262" y="648"/>
                    </a:lnTo>
                    <a:lnTo>
                      <a:pt x="5262" y="654"/>
                    </a:lnTo>
                    <a:lnTo>
                      <a:pt x="5262" y="654"/>
                    </a:lnTo>
                    <a:lnTo>
                      <a:pt x="5262" y="654"/>
                    </a:lnTo>
                    <a:lnTo>
                      <a:pt x="5262" y="654"/>
                    </a:lnTo>
                    <a:lnTo>
                      <a:pt x="5262" y="654"/>
                    </a:lnTo>
                    <a:lnTo>
                      <a:pt x="5262" y="654"/>
                    </a:lnTo>
                    <a:lnTo>
                      <a:pt x="5262" y="654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54"/>
                    </a:lnTo>
                    <a:lnTo>
                      <a:pt x="5262" y="654"/>
                    </a:lnTo>
                    <a:lnTo>
                      <a:pt x="5262" y="654"/>
                    </a:lnTo>
                    <a:lnTo>
                      <a:pt x="5262" y="654"/>
                    </a:lnTo>
                    <a:lnTo>
                      <a:pt x="5262" y="654"/>
                    </a:lnTo>
                    <a:lnTo>
                      <a:pt x="5262" y="654"/>
                    </a:lnTo>
                    <a:lnTo>
                      <a:pt x="5262" y="654"/>
                    </a:lnTo>
                    <a:lnTo>
                      <a:pt x="5262" y="648"/>
                    </a:lnTo>
                    <a:lnTo>
                      <a:pt x="5262" y="648"/>
                    </a:lnTo>
                    <a:lnTo>
                      <a:pt x="5262" y="648"/>
                    </a:lnTo>
                    <a:lnTo>
                      <a:pt x="5262" y="648"/>
                    </a:lnTo>
                    <a:lnTo>
                      <a:pt x="5262" y="648"/>
                    </a:lnTo>
                    <a:lnTo>
                      <a:pt x="5262" y="648"/>
                    </a:lnTo>
                    <a:lnTo>
                      <a:pt x="5262" y="642"/>
                    </a:lnTo>
                    <a:lnTo>
                      <a:pt x="5262" y="642"/>
                    </a:lnTo>
                    <a:lnTo>
                      <a:pt x="5262" y="642"/>
                    </a:lnTo>
                    <a:lnTo>
                      <a:pt x="5262" y="642"/>
                    </a:lnTo>
                    <a:lnTo>
                      <a:pt x="5262" y="642"/>
                    </a:lnTo>
                    <a:lnTo>
                      <a:pt x="5262" y="642"/>
                    </a:lnTo>
                    <a:lnTo>
                      <a:pt x="5262" y="636"/>
                    </a:lnTo>
                    <a:lnTo>
                      <a:pt x="5262" y="636"/>
                    </a:lnTo>
                    <a:lnTo>
                      <a:pt x="5262" y="636"/>
                    </a:lnTo>
                    <a:lnTo>
                      <a:pt x="5262" y="636"/>
                    </a:lnTo>
                    <a:lnTo>
                      <a:pt x="5262" y="636"/>
                    </a:lnTo>
                    <a:lnTo>
                      <a:pt x="5262" y="636"/>
                    </a:lnTo>
                    <a:lnTo>
                      <a:pt x="5262" y="630"/>
                    </a:lnTo>
                    <a:lnTo>
                      <a:pt x="5262" y="630"/>
                    </a:lnTo>
                    <a:lnTo>
                      <a:pt x="5262" y="630"/>
                    </a:lnTo>
                    <a:lnTo>
                      <a:pt x="5262" y="630"/>
                    </a:lnTo>
                    <a:lnTo>
                      <a:pt x="5262" y="630"/>
                    </a:lnTo>
                    <a:lnTo>
                      <a:pt x="5262" y="390"/>
                    </a:lnTo>
                    <a:lnTo>
                      <a:pt x="5262" y="390"/>
                    </a:lnTo>
                    <a:lnTo>
                      <a:pt x="5262" y="384"/>
                    </a:lnTo>
                    <a:lnTo>
                      <a:pt x="5262" y="384"/>
                    </a:lnTo>
                    <a:lnTo>
                      <a:pt x="5262" y="378"/>
                    </a:lnTo>
                    <a:lnTo>
                      <a:pt x="5262" y="378"/>
                    </a:lnTo>
                    <a:lnTo>
                      <a:pt x="5262" y="372"/>
                    </a:lnTo>
                    <a:lnTo>
                      <a:pt x="5262" y="372"/>
                    </a:lnTo>
                    <a:lnTo>
                      <a:pt x="5262" y="366"/>
                    </a:lnTo>
                    <a:lnTo>
                      <a:pt x="5262" y="366"/>
                    </a:lnTo>
                    <a:lnTo>
                      <a:pt x="5262" y="360"/>
                    </a:lnTo>
                    <a:lnTo>
                      <a:pt x="5262" y="360"/>
                    </a:lnTo>
                    <a:lnTo>
                      <a:pt x="5262" y="354"/>
                    </a:lnTo>
                    <a:lnTo>
                      <a:pt x="5262" y="354"/>
                    </a:lnTo>
                    <a:lnTo>
                      <a:pt x="5262" y="348"/>
                    </a:lnTo>
                    <a:lnTo>
                      <a:pt x="5262" y="348"/>
                    </a:lnTo>
                    <a:lnTo>
                      <a:pt x="5262" y="342"/>
                    </a:lnTo>
                    <a:lnTo>
                      <a:pt x="5262" y="336"/>
                    </a:lnTo>
                    <a:lnTo>
                      <a:pt x="5262" y="336"/>
                    </a:lnTo>
                    <a:lnTo>
                      <a:pt x="5262" y="330"/>
                    </a:lnTo>
                    <a:lnTo>
                      <a:pt x="5262" y="330"/>
                    </a:lnTo>
                    <a:lnTo>
                      <a:pt x="5262" y="324"/>
                    </a:lnTo>
                    <a:lnTo>
                      <a:pt x="5262" y="324"/>
                    </a:lnTo>
                    <a:lnTo>
                      <a:pt x="5262" y="318"/>
                    </a:lnTo>
                    <a:lnTo>
                      <a:pt x="5262" y="318"/>
                    </a:lnTo>
                    <a:lnTo>
                      <a:pt x="5262" y="312"/>
                    </a:lnTo>
                    <a:lnTo>
                      <a:pt x="5262" y="312"/>
                    </a:lnTo>
                    <a:lnTo>
                      <a:pt x="5262" y="306"/>
                    </a:lnTo>
                    <a:lnTo>
                      <a:pt x="5262" y="306"/>
                    </a:lnTo>
                    <a:lnTo>
                      <a:pt x="5262" y="300"/>
                    </a:lnTo>
                    <a:lnTo>
                      <a:pt x="5262" y="300"/>
                    </a:lnTo>
                    <a:lnTo>
                      <a:pt x="5262" y="294"/>
                    </a:lnTo>
                    <a:lnTo>
                      <a:pt x="5262" y="294"/>
                    </a:lnTo>
                    <a:lnTo>
                      <a:pt x="5262" y="288"/>
                    </a:lnTo>
                    <a:lnTo>
                      <a:pt x="5262" y="288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8"/>
                    </a:lnTo>
                    <a:lnTo>
                      <a:pt x="5262" y="288"/>
                    </a:lnTo>
                    <a:lnTo>
                      <a:pt x="5262" y="288"/>
                    </a:lnTo>
                    <a:lnTo>
                      <a:pt x="5262" y="294"/>
                    </a:lnTo>
                    <a:lnTo>
                      <a:pt x="5262" y="294"/>
                    </a:lnTo>
                    <a:lnTo>
                      <a:pt x="5262" y="300"/>
                    </a:lnTo>
                    <a:lnTo>
                      <a:pt x="5262" y="300"/>
                    </a:lnTo>
                    <a:lnTo>
                      <a:pt x="5262" y="306"/>
                    </a:lnTo>
                    <a:lnTo>
                      <a:pt x="5262" y="306"/>
                    </a:lnTo>
                    <a:lnTo>
                      <a:pt x="5262" y="312"/>
                    </a:lnTo>
                    <a:lnTo>
                      <a:pt x="5262" y="318"/>
                    </a:lnTo>
                    <a:lnTo>
                      <a:pt x="5262" y="318"/>
                    </a:lnTo>
                    <a:lnTo>
                      <a:pt x="5262" y="324"/>
                    </a:lnTo>
                    <a:lnTo>
                      <a:pt x="5262" y="324"/>
                    </a:lnTo>
                    <a:lnTo>
                      <a:pt x="5262" y="330"/>
                    </a:lnTo>
                    <a:lnTo>
                      <a:pt x="5262" y="330"/>
                    </a:lnTo>
                    <a:lnTo>
                      <a:pt x="5262" y="336"/>
                    </a:lnTo>
                    <a:lnTo>
                      <a:pt x="5262" y="336"/>
                    </a:lnTo>
                    <a:lnTo>
                      <a:pt x="5262" y="342"/>
                    </a:lnTo>
                    <a:lnTo>
                      <a:pt x="5262" y="342"/>
                    </a:lnTo>
                    <a:lnTo>
                      <a:pt x="5262" y="348"/>
                    </a:lnTo>
                    <a:lnTo>
                      <a:pt x="5262" y="348"/>
                    </a:lnTo>
                    <a:lnTo>
                      <a:pt x="5262" y="354"/>
                    </a:lnTo>
                    <a:lnTo>
                      <a:pt x="5262" y="354"/>
                    </a:lnTo>
                    <a:lnTo>
                      <a:pt x="5262" y="360"/>
                    </a:lnTo>
                    <a:lnTo>
                      <a:pt x="5262" y="360"/>
                    </a:lnTo>
                    <a:lnTo>
                      <a:pt x="5262" y="366"/>
                    </a:lnTo>
                    <a:lnTo>
                      <a:pt x="5262" y="372"/>
                    </a:lnTo>
                    <a:lnTo>
                      <a:pt x="5262" y="372"/>
                    </a:lnTo>
                    <a:lnTo>
                      <a:pt x="5262" y="378"/>
                    </a:lnTo>
                    <a:lnTo>
                      <a:pt x="5262" y="378"/>
                    </a:lnTo>
                    <a:lnTo>
                      <a:pt x="5262" y="384"/>
                    </a:lnTo>
                    <a:lnTo>
                      <a:pt x="5262" y="384"/>
                    </a:lnTo>
                    <a:lnTo>
                      <a:pt x="5262" y="390"/>
                    </a:lnTo>
                    <a:lnTo>
                      <a:pt x="5262" y="390"/>
                    </a:lnTo>
                    <a:lnTo>
                      <a:pt x="5262" y="390"/>
                    </a:lnTo>
                    <a:lnTo>
                      <a:pt x="5262" y="636"/>
                    </a:lnTo>
                    <a:lnTo>
                      <a:pt x="5262" y="636"/>
                    </a:lnTo>
                    <a:lnTo>
                      <a:pt x="5262" y="636"/>
                    </a:lnTo>
                    <a:lnTo>
                      <a:pt x="5262" y="636"/>
                    </a:lnTo>
                    <a:lnTo>
                      <a:pt x="5262" y="636"/>
                    </a:lnTo>
                    <a:lnTo>
                      <a:pt x="5262" y="636"/>
                    </a:lnTo>
                    <a:lnTo>
                      <a:pt x="5262" y="642"/>
                    </a:lnTo>
                    <a:lnTo>
                      <a:pt x="5262" y="642"/>
                    </a:lnTo>
                    <a:lnTo>
                      <a:pt x="5262" y="642"/>
                    </a:lnTo>
                    <a:lnTo>
                      <a:pt x="5262" y="642"/>
                    </a:lnTo>
                    <a:lnTo>
                      <a:pt x="5262" y="642"/>
                    </a:lnTo>
                    <a:lnTo>
                      <a:pt x="5262" y="648"/>
                    </a:lnTo>
                    <a:lnTo>
                      <a:pt x="5262" y="648"/>
                    </a:lnTo>
                    <a:lnTo>
                      <a:pt x="5262" y="648"/>
                    </a:lnTo>
                    <a:lnTo>
                      <a:pt x="5262" y="648"/>
                    </a:lnTo>
                    <a:lnTo>
                      <a:pt x="5262" y="648"/>
                    </a:lnTo>
                    <a:lnTo>
                      <a:pt x="5262" y="648"/>
                    </a:lnTo>
                    <a:lnTo>
                      <a:pt x="5262" y="654"/>
                    </a:lnTo>
                    <a:lnTo>
                      <a:pt x="5262" y="654"/>
                    </a:lnTo>
                    <a:lnTo>
                      <a:pt x="5262" y="654"/>
                    </a:lnTo>
                    <a:lnTo>
                      <a:pt x="5262" y="654"/>
                    </a:lnTo>
                    <a:lnTo>
                      <a:pt x="5262" y="654"/>
                    </a:lnTo>
                    <a:lnTo>
                      <a:pt x="5262" y="654"/>
                    </a:lnTo>
                    <a:lnTo>
                      <a:pt x="5262" y="654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54"/>
                    </a:lnTo>
                    <a:lnTo>
                      <a:pt x="5262" y="654"/>
                    </a:lnTo>
                    <a:lnTo>
                      <a:pt x="5262" y="654"/>
                    </a:lnTo>
                    <a:lnTo>
                      <a:pt x="5262" y="654"/>
                    </a:lnTo>
                    <a:lnTo>
                      <a:pt x="5262" y="654"/>
                    </a:lnTo>
                    <a:lnTo>
                      <a:pt x="5262" y="654"/>
                    </a:lnTo>
                    <a:lnTo>
                      <a:pt x="5262" y="654"/>
                    </a:lnTo>
                    <a:lnTo>
                      <a:pt x="5262" y="648"/>
                    </a:lnTo>
                    <a:lnTo>
                      <a:pt x="5262" y="648"/>
                    </a:lnTo>
                    <a:lnTo>
                      <a:pt x="5262" y="648"/>
                    </a:lnTo>
                    <a:lnTo>
                      <a:pt x="5262" y="648"/>
                    </a:lnTo>
                    <a:lnTo>
                      <a:pt x="5262" y="648"/>
                    </a:lnTo>
                    <a:lnTo>
                      <a:pt x="5262" y="642"/>
                    </a:lnTo>
                    <a:lnTo>
                      <a:pt x="5262" y="642"/>
                    </a:lnTo>
                    <a:lnTo>
                      <a:pt x="5262" y="642"/>
                    </a:lnTo>
                    <a:lnTo>
                      <a:pt x="5262" y="642"/>
                    </a:lnTo>
                    <a:lnTo>
                      <a:pt x="5262" y="642"/>
                    </a:lnTo>
                    <a:lnTo>
                      <a:pt x="5262" y="642"/>
                    </a:lnTo>
                    <a:lnTo>
                      <a:pt x="5262" y="636"/>
                    </a:lnTo>
                    <a:lnTo>
                      <a:pt x="5262" y="636"/>
                    </a:lnTo>
                    <a:lnTo>
                      <a:pt x="5262" y="636"/>
                    </a:lnTo>
                    <a:lnTo>
                      <a:pt x="5262" y="636"/>
                    </a:lnTo>
                    <a:lnTo>
                      <a:pt x="5262" y="636"/>
                    </a:lnTo>
                    <a:lnTo>
                      <a:pt x="5262" y="630"/>
                    </a:lnTo>
                    <a:lnTo>
                      <a:pt x="5262" y="630"/>
                    </a:lnTo>
                    <a:lnTo>
                      <a:pt x="5262" y="630"/>
                    </a:lnTo>
                    <a:lnTo>
                      <a:pt x="5262" y="372"/>
                    </a:lnTo>
                    <a:lnTo>
                      <a:pt x="5262" y="372"/>
                    </a:lnTo>
                    <a:lnTo>
                      <a:pt x="5262" y="372"/>
                    </a:lnTo>
                    <a:lnTo>
                      <a:pt x="5262" y="366"/>
                    </a:lnTo>
                    <a:lnTo>
                      <a:pt x="5262" y="366"/>
                    </a:lnTo>
                    <a:lnTo>
                      <a:pt x="5262" y="360"/>
                    </a:lnTo>
                    <a:lnTo>
                      <a:pt x="5262" y="360"/>
                    </a:lnTo>
                    <a:lnTo>
                      <a:pt x="5262" y="354"/>
                    </a:lnTo>
                    <a:lnTo>
                      <a:pt x="5262" y="348"/>
                    </a:lnTo>
                    <a:lnTo>
                      <a:pt x="5262" y="348"/>
                    </a:lnTo>
                    <a:lnTo>
                      <a:pt x="5262" y="342"/>
                    </a:lnTo>
                    <a:lnTo>
                      <a:pt x="5262" y="342"/>
                    </a:lnTo>
                    <a:lnTo>
                      <a:pt x="5262" y="336"/>
                    </a:lnTo>
                    <a:lnTo>
                      <a:pt x="5262" y="336"/>
                    </a:lnTo>
                    <a:lnTo>
                      <a:pt x="5262" y="330"/>
                    </a:lnTo>
                    <a:lnTo>
                      <a:pt x="5262" y="330"/>
                    </a:lnTo>
                    <a:lnTo>
                      <a:pt x="5262" y="324"/>
                    </a:lnTo>
                    <a:lnTo>
                      <a:pt x="5262" y="324"/>
                    </a:lnTo>
                    <a:lnTo>
                      <a:pt x="5262" y="318"/>
                    </a:lnTo>
                    <a:lnTo>
                      <a:pt x="5262" y="312"/>
                    </a:lnTo>
                    <a:lnTo>
                      <a:pt x="5262" y="312"/>
                    </a:lnTo>
                    <a:lnTo>
                      <a:pt x="5262" y="306"/>
                    </a:lnTo>
                    <a:lnTo>
                      <a:pt x="5262" y="306"/>
                    </a:lnTo>
                    <a:lnTo>
                      <a:pt x="5262" y="300"/>
                    </a:lnTo>
                    <a:lnTo>
                      <a:pt x="5262" y="300"/>
                    </a:lnTo>
                    <a:lnTo>
                      <a:pt x="5262" y="294"/>
                    </a:lnTo>
                    <a:lnTo>
                      <a:pt x="5262" y="288"/>
                    </a:lnTo>
                    <a:lnTo>
                      <a:pt x="5262" y="288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0"/>
                    </a:lnTo>
                    <a:lnTo>
                      <a:pt x="5262" y="270"/>
                    </a:lnTo>
                    <a:lnTo>
                      <a:pt x="5262" y="264"/>
                    </a:lnTo>
                    <a:lnTo>
                      <a:pt x="5262" y="264"/>
                    </a:lnTo>
                    <a:lnTo>
                      <a:pt x="5262" y="258"/>
                    </a:lnTo>
                    <a:lnTo>
                      <a:pt x="5262" y="258"/>
                    </a:lnTo>
                    <a:lnTo>
                      <a:pt x="5262" y="258"/>
                    </a:lnTo>
                    <a:lnTo>
                      <a:pt x="5262" y="258"/>
                    </a:lnTo>
                    <a:lnTo>
                      <a:pt x="5262" y="252"/>
                    </a:lnTo>
                    <a:lnTo>
                      <a:pt x="5262" y="252"/>
                    </a:lnTo>
                    <a:lnTo>
                      <a:pt x="5262" y="252"/>
                    </a:lnTo>
                    <a:lnTo>
                      <a:pt x="5262" y="252"/>
                    </a:lnTo>
                    <a:lnTo>
                      <a:pt x="5262" y="252"/>
                    </a:lnTo>
                    <a:lnTo>
                      <a:pt x="5262" y="252"/>
                    </a:lnTo>
                    <a:lnTo>
                      <a:pt x="5262" y="252"/>
                    </a:lnTo>
                    <a:lnTo>
                      <a:pt x="5262" y="252"/>
                    </a:lnTo>
                    <a:lnTo>
                      <a:pt x="5262" y="252"/>
                    </a:lnTo>
                    <a:lnTo>
                      <a:pt x="5262" y="252"/>
                    </a:lnTo>
                    <a:lnTo>
                      <a:pt x="5262" y="258"/>
                    </a:lnTo>
                    <a:lnTo>
                      <a:pt x="5262" y="258"/>
                    </a:lnTo>
                    <a:lnTo>
                      <a:pt x="5262" y="258"/>
                    </a:lnTo>
                    <a:lnTo>
                      <a:pt x="5262" y="258"/>
                    </a:lnTo>
                    <a:lnTo>
                      <a:pt x="5262" y="264"/>
                    </a:lnTo>
                    <a:lnTo>
                      <a:pt x="5262" y="264"/>
                    </a:lnTo>
                    <a:lnTo>
                      <a:pt x="5262" y="264"/>
                    </a:lnTo>
                    <a:lnTo>
                      <a:pt x="5262" y="270"/>
                    </a:lnTo>
                    <a:lnTo>
                      <a:pt x="5262" y="270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82"/>
                    </a:lnTo>
                    <a:lnTo>
                      <a:pt x="5262" y="288"/>
                    </a:lnTo>
                    <a:lnTo>
                      <a:pt x="5262" y="288"/>
                    </a:lnTo>
                    <a:lnTo>
                      <a:pt x="5262" y="294"/>
                    </a:lnTo>
                    <a:lnTo>
                      <a:pt x="5262" y="294"/>
                    </a:lnTo>
                    <a:lnTo>
                      <a:pt x="5262" y="300"/>
                    </a:lnTo>
                    <a:lnTo>
                      <a:pt x="5262" y="300"/>
                    </a:lnTo>
                    <a:lnTo>
                      <a:pt x="5262" y="306"/>
                    </a:lnTo>
                    <a:lnTo>
                      <a:pt x="5262" y="312"/>
                    </a:lnTo>
                    <a:lnTo>
                      <a:pt x="5262" y="312"/>
                    </a:lnTo>
                    <a:lnTo>
                      <a:pt x="5262" y="318"/>
                    </a:lnTo>
                    <a:lnTo>
                      <a:pt x="5262" y="318"/>
                    </a:lnTo>
                    <a:lnTo>
                      <a:pt x="5262" y="324"/>
                    </a:lnTo>
                    <a:lnTo>
                      <a:pt x="5262" y="324"/>
                    </a:lnTo>
                    <a:lnTo>
                      <a:pt x="5262" y="330"/>
                    </a:lnTo>
                    <a:lnTo>
                      <a:pt x="5262" y="330"/>
                    </a:lnTo>
                    <a:lnTo>
                      <a:pt x="5262" y="336"/>
                    </a:lnTo>
                    <a:lnTo>
                      <a:pt x="5262" y="336"/>
                    </a:lnTo>
                    <a:lnTo>
                      <a:pt x="5262" y="342"/>
                    </a:lnTo>
                    <a:lnTo>
                      <a:pt x="5262" y="348"/>
                    </a:lnTo>
                    <a:lnTo>
                      <a:pt x="5262" y="348"/>
                    </a:lnTo>
                    <a:lnTo>
                      <a:pt x="5262" y="354"/>
                    </a:lnTo>
                    <a:lnTo>
                      <a:pt x="5262" y="354"/>
                    </a:lnTo>
                    <a:lnTo>
                      <a:pt x="5262" y="360"/>
                    </a:lnTo>
                    <a:lnTo>
                      <a:pt x="5262" y="360"/>
                    </a:lnTo>
                    <a:lnTo>
                      <a:pt x="5262" y="366"/>
                    </a:lnTo>
                    <a:lnTo>
                      <a:pt x="5262" y="366"/>
                    </a:lnTo>
                    <a:lnTo>
                      <a:pt x="5262" y="372"/>
                    </a:lnTo>
                    <a:lnTo>
                      <a:pt x="5262" y="372"/>
                    </a:lnTo>
                    <a:lnTo>
                      <a:pt x="5262" y="624"/>
                    </a:lnTo>
                    <a:lnTo>
                      <a:pt x="5262" y="624"/>
                    </a:lnTo>
                    <a:lnTo>
                      <a:pt x="5262" y="624"/>
                    </a:lnTo>
                    <a:lnTo>
                      <a:pt x="5262" y="630"/>
                    </a:lnTo>
                    <a:lnTo>
                      <a:pt x="5262" y="630"/>
                    </a:lnTo>
                    <a:lnTo>
                      <a:pt x="5262" y="630"/>
                    </a:lnTo>
                    <a:lnTo>
                      <a:pt x="5262" y="630"/>
                    </a:lnTo>
                    <a:lnTo>
                      <a:pt x="5262" y="630"/>
                    </a:lnTo>
                    <a:lnTo>
                      <a:pt x="5262" y="636"/>
                    </a:lnTo>
                    <a:lnTo>
                      <a:pt x="5262" y="636"/>
                    </a:lnTo>
                    <a:lnTo>
                      <a:pt x="5262" y="636"/>
                    </a:lnTo>
                    <a:lnTo>
                      <a:pt x="5262" y="636"/>
                    </a:lnTo>
                    <a:lnTo>
                      <a:pt x="5262" y="636"/>
                    </a:lnTo>
                    <a:lnTo>
                      <a:pt x="5262" y="642"/>
                    </a:lnTo>
                    <a:lnTo>
                      <a:pt x="5262" y="642"/>
                    </a:lnTo>
                    <a:lnTo>
                      <a:pt x="5262" y="642"/>
                    </a:lnTo>
                    <a:lnTo>
                      <a:pt x="5262" y="642"/>
                    </a:lnTo>
                    <a:lnTo>
                      <a:pt x="5262" y="642"/>
                    </a:lnTo>
                    <a:lnTo>
                      <a:pt x="5262" y="648"/>
                    </a:lnTo>
                    <a:lnTo>
                      <a:pt x="5262" y="648"/>
                    </a:lnTo>
                    <a:lnTo>
                      <a:pt x="5262" y="648"/>
                    </a:lnTo>
                    <a:lnTo>
                      <a:pt x="5262" y="648"/>
                    </a:lnTo>
                    <a:lnTo>
                      <a:pt x="5262" y="648"/>
                    </a:lnTo>
                    <a:lnTo>
                      <a:pt x="5262" y="648"/>
                    </a:lnTo>
                    <a:lnTo>
                      <a:pt x="5262" y="654"/>
                    </a:lnTo>
                    <a:lnTo>
                      <a:pt x="5262" y="654"/>
                    </a:lnTo>
                    <a:lnTo>
                      <a:pt x="5262" y="654"/>
                    </a:lnTo>
                    <a:lnTo>
                      <a:pt x="5262" y="654"/>
                    </a:lnTo>
                    <a:lnTo>
                      <a:pt x="5262" y="654"/>
                    </a:lnTo>
                    <a:lnTo>
                      <a:pt x="5262" y="654"/>
                    </a:lnTo>
                    <a:lnTo>
                      <a:pt x="5262" y="654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54"/>
                    </a:lnTo>
                    <a:lnTo>
                      <a:pt x="5262" y="654"/>
                    </a:lnTo>
                    <a:lnTo>
                      <a:pt x="5262" y="654"/>
                    </a:lnTo>
                    <a:lnTo>
                      <a:pt x="5262" y="654"/>
                    </a:lnTo>
                    <a:lnTo>
                      <a:pt x="5262" y="654"/>
                    </a:lnTo>
                    <a:lnTo>
                      <a:pt x="5262" y="654"/>
                    </a:lnTo>
                    <a:lnTo>
                      <a:pt x="5262" y="654"/>
                    </a:lnTo>
                    <a:lnTo>
                      <a:pt x="5262" y="648"/>
                    </a:lnTo>
                    <a:lnTo>
                      <a:pt x="5262" y="648"/>
                    </a:lnTo>
                    <a:lnTo>
                      <a:pt x="5262" y="648"/>
                    </a:lnTo>
                    <a:lnTo>
                      <a:pt x="5262" y="648"/>
                    </a:lnTo>
                    <a:lnTo>
                      <a:pt x="5262" y="648"/>
                    </a:lnTo>
                    <a:lnTo>
                      <a:pt x="5262" y="648"/>
                    </a:lnTo>
                    <a:lnTo>
                      <a:pt x="5262" y="648"/>
                    </a:lnTo>
                    <a:lnTo>
                      <a:pt x="5262" y="642"/>
                    </a:lnTo>
                    <a:lnTo>
                      <a:pt x="5262" y="642"/>
                    </a:lnTo>
                    <a:lnTo>
                      <a:pt x="5262" y="642"/>
                    </a:lnTo>
                    <a:lnTo>
                      <a:pt x="5262" y="642"/>
                    </a:lnTo>
                    <a:lnTo>
                      <a:pt x="5262" y="642"/>
                    </a:lnTo>
                    <a:lnTo>
                      <a:pt x="5262" y="642"/>
                    </a:lnTo>
                    <a:lnTo>
                      <a:pt x="5262" y="636"/>
                    </a:lnTo>
                    <a:lnTo>
                      <a:pt x="5262" y="636"/>
                    </a:lnTo>
                    <a:lnTo>
                      <a:pt x="5262" y="636"/>
                    </a:lnTo>
                    <a:lnTo>
                      <a:pt x="5262" y="636"/>
                    </a:lnTo>
                    <a:lnTo>
                      <a:pt x="5262" y="636"/>
                    </a:lnTo>
                    <a:lnTo>
                      <a:pt x="5262" y="630"/>
                    </a:lnTo>
                    <a:lnTo>
                      <a:pt x="5262" y="630"/>
                    </a:lnTo>
                    <a:lnTo>
                      <a:pt x="5262" y="630"/>
                    </a:lnTo>
                    <a:lnTo>
                      <a:pt x="5262" y="630"/>
                    </a:lnTo>
                    <a:lnTo>
                      <a:pt x="5262" y="630"/>
                    </a:lnTo>
                    <a:lnTo>
                      <a:pt x="5262" y="390"/>
                    </a:lnTo>
                    <a:lnTo>
                      <a:pt x="5262" y="390"/>
                    </a:lnTo>
                    <a:lnTo>
                      <a:pt x="5262" y="384"/>
                    </a:lnTo>
                    <a:lnTo>
                      <a:pt x="5262" y="384"/>
                    </a:lnTo>
                    <a:lnTo>
                      <a:pt x="5262" y="378"/>
                    </a:lnTo>
                    <a:lnTo>
                      <a:pt x="5262" y="378"/>
                    </a:lnTo>
                    <a:lnTo>
                      <a:pt x="5262" y="372"/>
                    </a:lnTo>
                    <a:lnTo>
                      <a:pt x="5262" y="372"/>
                    </a:lnTo>
                    <a:lnTo>
                      <a:pt x="5262" y="366"/>
                    </a:lnTo>
                    <a:lnTo>
                      <a:pt x="5262" y="366"/>
                    </a:lnTo>
                    <a:lnTo>
                      <a:pt x="5262" y="360"/>
                    </a:lnTo>
                    <a:lnTo>
                      <a:pt x="5262" y="360"/>
                    </a:lnTo>
                    <a:lnTo>
                      <a:pt x="5262" y="354"/>
                    </a:lnTo>
                    <a:lnTo>
                      <a:pt x="5262" y="354"/>
                    </a:lnTo>
                    <a:lnTo>
                      <a:pt x="5262" y="348"/>
                    </a:lnTo>
                    <a:lnTo>
                      <a:pt x="5262" y="348"/>
                    </a:lnTo>
                    <a:lnTo>
                      <a:pt x="5262" y="342"/>
                    </a:lnTo>
                    <a:lnTo>
                      <a:pt x="5262" y="342"/>
                    </a:lnTo>
                    <a:lnTo>
                      <a:pt x="5262" y="336"/>
                    </a:lnTo>
                    <a:lnTo>
                      <a:pt x="5262" y="336"/>
                    </a:lnTo>
                    <a:lnTo>
                      <a:pt x="5262" y="330"/>
                    </a:lnTo>
                    <a:lnTo>
                      <a:pt x="5262" y="330"/>
                    </a:lnTo>
                    <a:lnTo>
                      <a:pt x="5262" y="324"/>
                    </a:lnTo>
                    <a:lnTo>
                      <a:pt x="5262" y="324"/>
                    </a:lnTo>
                    <a:lnTo>
                      <a:pt x="5262" y="318"/>
                    </a:lnTo>
                    <a:lnTo>
                      <a:pt x="5262" y="318"/>
                    </a:lnTo>
                    <a:lnTo>
                      <a:pt x="5262" y="312"/>
                    </a:lnTo>
                    <a:lnTo>
                      <a:pt x="5262" y="312"/>
                    </a:lnTo>
                    <a:lnTo>
                      <a:pt x="5262" y="306"/>
                    </a:lnTo>
                    <a:lnTo>
                      <a:pt x="5262" y="300"/>
                    </a:lnTo>
                    <a:lnTo>
                      <a:pt x="5262" y="300"/>
                    </a:lnTo>
                    <a:lnTo>
                      <a:pt x="5262" y="294"/>
                    </a:lnTo>
                    <a:lnTo>
                      <a:pt x="5262" y="294"/>
                    </a:lnTo>
                    <a:lnTo>
                      <a:pt x="5262" y="294"/>
                    </a:lnTo>
                    <a:lnTo>
                      <a:pt x="5262" y="288"/>
                    </a:lnTo>
                    <a:lnTo>
                      <a:pt x="5262" y="288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8"/>
                    </a:lnTo>
                    <a:lnTo>
                      <a:pt x="5262" y="288"/>
                    </a:lnTo>
                    <a:lnTo>
                      <a:pt x="5262" y="288"/>
                    </a:lnTo>
                    <a:lnTo>
                      <a:pt x="5262" y="294"/>
                    </a:lnTo>
                    <a:lnTo>
                      <a:pt x="5262" y="294"/>
                    </a:lnTo>
                    <a:lnTo>
                      <a:pt x="5262" y="300"/>
                    </a:lnTo>
                    <a:lnTo>
                      <a:pt x="5262" y="300"/>
                    </a:lnTo>
                    <a:lnTo>
                      <a:pt x="5262" y="306"/>
                    </a:lnTo>
                    <a:lnTo>
                      <a:pt x="5262" y="306"/>
                    </a:lnTo>
                    <a:lnTo>
                      <a:pt x="5262" y="312"/>
                    </a:lnTo>
                    <a:lnTo>
                      <a:pt x="5262" y="312"/>
                    </a:lnTo>
                    <a:lnTo>
                      <a:pt x="5262" y="318"/>
                    </a:lnTo>
                    <a:lnTo>
                      <a:pt x="5262" y="318"/>
                    </a:lnTo>
                    <a:lnTo>
                      <a:pt x="5262" y="324"/>
                    </a:lnTo>
                    <a:lnTo>
                      <a:pt x="5262" y="324"/>
                    </a:lnTo>
                    <a:lnTo>
                      <a:pt x="5262" y="330"/>
                    </a:lnTo>
                    <a:lnTo>
                      <a:pt x="5262" y="336"/>
                    </a:lnTo>
                    <a:lnTo>
                      <a:pt x="5262" y="336"/>
                    </a:lnTo>
                    <a:lnTo>
                      <a:pt x="5262" y="342"/>
                    </a:lnTo>
                    <a:lnTo>
                      <a:pt x="5262" y="342"/>
                    </a:lnTo>
                    <a:lnTo>
                      <a:pt x="5262" y="348"/>
                    </a:lnTo>
                    <a:lnTo>
                      <a:pt x="5262" y="348"/>
                    </a:lnTo>
                    <a:lnTo>
                      <a:pt x="5262" y="354"/>
                    </a:lnTo>
                    <a:lnTo>
                      <a:pt x="5262" y="354"/>
                    </a:lnTo>
                    <a:lnTo>
                      <a:pt x="5262" y="360"/>
                    </a:lnTo>
                    <a:lnTo>
                      <a:pt x="5262" y="360"/>
                    </a:lnTo>
                    <a:lnTo>
                      <a:pt x="5262" y="366"/>
                    </a:lnTo>
                    <a:lnTo>
                      <a:pt x="5262" y="366"/>
                    </a:lnTo>
                    <a:lnTo>
                      <a:pt x="5262" y="372"/>
                    </a:lnTo>
                    <a:lnTo>
                      <a:pt x="5262" y="372"/>
                    </a:lnTo>
                    <a:lnTo>
                      <a:pt x="5262" y="378"/>
                    </a:lnTo>
                    <a:lnTo>
                      <a:pt x="5262" y="378"/>
                    </a:lnTo>
                    <a:lnTo>
                      <a:pt x="5262" y="384"/>
                    </a:lnTo>
                    <a:lnTo>
                      <a:pt x="5262" y="384"/>
                    </a:lnTo>
                    <a:lnTo>
                      <a:pt x="5262" y="390"/>
                    </a:lnTo>
                    <a:lnTo>
                      <a:pt x="5262" y="390"/>
                    </a:lnTo>
                    <a:lnTo>
                      <a:pt x="5262" y="390"/>
                    </a:lnTo>
                    <a:lnTo>
                      <a:pt x="5262" y="636"/>
                    </a:lnTo>
                    <a:lnTo>
                      <a:pt x="5262" y="636"/>
                    </a:lnTo>
                    <a:lnTo>
                      <a:pt x="5262" y="636"/>
                    </a:lnTo>
                    <a:lnTo>
                      <a:pt x="5262" y="636"/>
                    </a:lnTo>
                    <a:lnTo>
                      <a:pt x="5262" y="636"/>
                    </a:lnTo>
                    <a:lnTo>
                      <a:pt x="5262" y="636"/>
                    </a:lnTo>
                    <a:lnTo>
                      <a:pt x="5262" y="642"/>
                    </a:lnTo>
                    <a:lnTo>
                      <a:pt x="5262" y="642"/>
                    </a:lnTo>
                    <a:lnTo>
                      <a:pt x="5262" y="642"/>
                    </a:lnTo>
                    <a:lnTo>
                      <a:pt x="5262" y="642"/>
                    </a:lnTo>
                    <a:lnTo>
                      <a:pt x="5262" y="642"/>
                    </a:lnTo>
                    <a:lnTo>
                      <a:pt x="5262" y="648"/>
                    </a:lnTo>
                    <a:lnTo>
                      <a:pt x="5262" y="648"/>
                    </a:lnTo>
                    <a:lnTo>
                      <a:pt x="5262" y="648"/>
                    </a:lnTo>
                    <a:lnTo>
                      <a:pt x="5262" y="648"/>
                    </a:lnTo>
                    <a:lnTo>
                      <a:pt x="5262" y="648"/>
                    </a:lnTo>
                    <a:lnTo>
                      <a:pt x="5262" y="648"/>
                    </a:lnTo>
                    <a:lnTo>
                      <a:pt x="5262" y="648"/>
                    </a:lnTo>
                    <a:lnTo>
                      <a:pt x="5262" y="654"/>
                    </a:lnTo>
                    <a:lnTo>
                      <a:pt x="5262" y="654"/>
                    </a:lnTo>
                    <a:lnTo>
                      <a:pt x="5262" y="654"/>
                    </a:lnTo>
                    <a:lnTo>
                      <a:pt x="5262" y="654"/>
                    </a:lnTo>
                    <a:lnTo>
                      <a:pt x="5262" y="654"/>
                    </a:lnTo>
                    <a:lnTo>
                      <a:pt x="5262" y="654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54"/>
                    </a:lnTo>
                    <a:lnTo>
                      <a:pt x="5262" y="654"/>
                    </a:lnTo>
                    <a:lnTo>
                      <a:pt x="5262" y="654"/>
                    </a:lnTo>
                    <a:lnTo>
                      <a:pt x="5262" y="654"/>
                    </a:lnTo>
                    <a:lnTo>
                      <a:pt x="5262" y="654"/>
                    </a:lnTo>
                    <a:lnTo>
                      <a:pt x="5262" y="654"/>
                    </a:lnTo>
                    <a:lnTo>
                      <a:pt x="5262" y="648"/>
                    </a:lnTo>
                    <a:lnTo>
                      <a:pt x="5262" y="648"/>
                    </a:lnTo>
                    <a:lnTo>
                      <a:pt x="5262" y="648"/>
                    </a:lnTo>
                    <a:lnTo>
                      <a:pt x="5262" y="648"/>
                    </a:lnTo>
                    <a:lnTo>
                      <a:pt x="5262" y="648"/>
                    </a:lnTo>
                    <a:lnTo>
                      <a:pt x="5262" y="648"/>
                    </a:lnTo>
                    <a:lnTo>
                      <a:pt x="5262" y="642"/>
                    </a:lnTo>
                    <a:lnTo>
                      <a:pt x="5262" y="642"/>
                    </a:lnTo>
                    <a:lnTo>
                      <a:pt x="5262" y="642"/>
                    </a:lnTo>
                    <a:lnTo>
                      <a:pt x="5262" y="642"/>
                    </a:lnTo>
                    <a:lnTo>
                      <a:pt x="5262" y="642"/>
                    </a:lnTo>
                    <a:lnTo>
                      <a:pt x="5262" y="636"/>
                    </a:lnTo>
                    <a:lnTo>
                      <a:pt x="5262" y="636"/>
                    </a:lnTo>
                    <a:lnTo>
                      <a:pt x="5262" y="636"/>
                    </a:lnTo>
                    <a:lnTo>
                      <a:pt x="5262" y="636"/>
                    </a:lnTo>
                    <a:lnTo>
                      <a:pt x="5262" y="636"/>
                    </a:lnTo>
                    <a:lnTo>
                      <a:pt x="5262" y="630"/>
                    </a:lnTo>
                    <a:lnTo>
                      <a:pt x="5262" y="630"/>
                    </a:lnTo>
                    <a:lnTo>
                      <a:pt x="5262" y="630"/>
                    </a:lnTo>
                    <a:lnTo>
                      <a:pt x="5262" y="630"/>
                    </a:lnTo>
                    <a:lnTo>
                      <a:pt x="5262" y="372"/>
                    </a:lnTo>
                    <a:lnTo>
                      <a:pt x="5262" y="372"/>
                    </a:lnTo>
                    <a:lnTo>
                      <a:pt x="5262" y="366"/>
                    </a:lnTo>
                    <a:lnTo>
                      <a:pt x="5262" y="366"/>
                    </a:lnTo>
                    <a:lnTo>
                      <a:pt x="5262" y="360"/>
                    </a:lnTo>
                    <a:lnTo>
                      <a:pt x="5262" y="360"/>
                    </a:lnTo>
                    <a:lnTo>
                      <a:pt x="5262" y="354"/>
                    </a:lnTo>
                    <a:lnTo>
                      <a:pt x="5262" y="354"/>
                    </a:lnTo>
                    <a:lnTo>
                      <a:pt x="5262" y="348"/>
                    </a:lnTo>
                    <a:lnTo>
                      <a:pt x="5262" y="348"/>
                    </a:lnTo>
                    <a:lnTo>
                      <a:pt x="5262" y="342"/>
                    </a:lnTo>
                    <a:lnTo>
                      <a:pt x="5262" y="342"/>
                    </a:lnTo>
                    <a:lnTo>
                      <a:pt x="5262" y="336"/>
                    </a:lnTo>
                    <a:lnTo>
                      <a:pt x="5262" y="330"/>
                    </a:lnTo>
                    <a:lnTo>
                      <a:pt x="5262" y="330"/>
                    </a:lnTo>
                    <a:lnTo>
                      <a:pt x="5262" y="324"/>
                    </a:lnTo>
                    <a:lnTo>
                      <a:pt x="5262" y="324"/>
                    </a:lnTo>
                    <a:lnTo>
                      <a:pt x="5262" y="318"/>
                    </a:lnTo>
                    <a:lnTo>
                      <a:pt x="5262" y="318"/>
                    </a:lnTo>
                    <a:lnTo>
                      <a:pt x="5262" y="312"/>
                    </a:lnTo>
                    <a:lnTo>
                      <a:pt x="5262" y="312"/>
                    </a:lnTo>
                    <a:lnTo>
                      <a:pt x="5262" y="306"/>
                    </a:lnTo>
                    <a:lnTo>
                      <a:pt x="5262" y="300"/>
                    </a:lnTo>
                    <a:lnTo>
                      <a:pt x="5262" y="300"/>
                    </a:lnTo>
                    <a:lnTo>
                      <a:pt x="5262" y="294"/>
                    </a:lnTo>
                    <a:lnTo>
                      <a:pt x="5262" y="294"/>
                    </a:lnTo>
                    <a:lnTo>
                      <a:pt x="5262" y="288"/>
                    </a:lnTo>
                    <a:lnTo>
                      <a:pt x="5262" y="288"/>
                    </a:lnTo>
                    <a:lnTo>
                      <a:pt x="5262" y="282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0"/>
                    </a:lnTo>
                    <a:lnTo>
                      <a:pt x="5262" y="270"/>
                    </a:lnTo>
                    <a:lnTo>
                      <a:pt x="5262" y="264"/>
                    </a:lnTo>
                    <a:lnTo>
                      <a:pt x="5262" y="264"/>
                    </a:lnTo>
                    <a:lnTo>
                      <a:pt x="5262" y="258"/>
                    </a:lnTo>
                    <a:lnTo>
                      <a:pt x="5262" y="258"/>
                    </a:lnTo>
                    <a:lnTo>
                      <a:pt x="5262" y="258"/>
                    </a:lnTo>
                    <a:lnTo>
                      <a:pt x="5262" y="258"/>
                    </a:lnTo>
                    <a:lnTo>
                      <a:pt x="5262" y="252"/>
                    </a:lnTo>
                    <a:lnTo>
                      <a:pt x="5262" y="252"/>
                    </a:lnTo>
                    <a:lnTo>
                      <a:pt x="5262" y="252"/>
                    </a:lnTo>
                    <a:lnTo>
                      <a:pt x="5262" y="252"/>
                    </a:lnTo>
                    <a:lnTo>
                      <a:pt x="5262" y="252"/>
                    </a:lnTo>
                    <a:lnTo>
                      <a:pt x="5262" y="252"/>
                    </a:lnTo>
                    <a:lnTo>
                      <a:pt x="5262" y="252"/>
                    </a:lnTo>
                    <a:lnTo>
                      <a:pt x="5262" y="252"/>
                    </a:lnTo>
                    <a:lnTo>
                      <a:pt x="5262" y="252"/>
                    </a:lnTo>
                    <a:lnTo>
                      <a:pt x="5262" y="252"/>
                    </a:lnTo>
                    <a:lnTo>
                      <a:pt x="5262" y="252"/>
                    </a:lnTo>
                    <a:lnTo>
                      <a:pt x="5262" y="252"/>
                    </a:lnTo>
                    <a:lnTo>
                      <a:pt x="5262" y="252"/>
                    </a:lnTo>
                    <a:lnTo>
                      <a:pt x="5262" y="258"/>
                    </a:lnTo>
                    <a:lnTo>
                      <a:pt x="5262" y="258"/>
                    </a:lnTo>
                    <a:lnTo>
                      <a:pt x="5262" y="258"/>
                    </a:lnTo>
                    <a:lnTo>
                      <a:pt x="5262" y="264"/>
                    </a:lnTo>
                    <a:lnTo>
                      <a:pt x="5262" y="264"/>
                    </a:lnTo>
                    <a:lnTo>
                      <a:pt x="5262" y="270"/>
                    </a:lnTo>
                    <a:lnTo>
                      <a:pt x="5262" y="270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8"/>
                    </a:lnTo>
                    <a:lnTo>
                      <a:pt x="5262" y="288"/>
                    </a:lnTo>
                    <a:lnTo>
                      <a:pt x="5262" y="294"/>
                    </a:lnTo>
                    <a:lnTo>
                      <a:pt x="5262" y="300"/>
                    </a:lnTo>
                    <a:lnTo>
                      <a:pt x="5262" y="300"/>
                    </a:lnTo>
                    <a:lnTo>
                      <a:pt x="5262" y="306"/>
                    </a:lnTo>
                    <a:lnTo>
                      <a:pt x="5262" y="306"/>
                    </a:lnTo>
                    <a:lnTo>
                      <a:pt x="5262" y="312"/>
                    </a:lnTo>
                    <a:lnTo>
                      <a:pt x="5262" y="312"/>
                    </a:lnTo>
                    <a:lnTo>
                      <a:pt x="5262" y="318"/>
                    </a:lnTo>
                    <a:lnTo>
                      <a:pt x="5262" y="324"/>
                    </a:lnTo>
                    <a:lnTo>
                      <a:pt x="5262" y="324"/>
                    </a:lnTo>
                    <a:lnTo>
                      <a:pt x="5262" y="330"/>
                    </a:lnTo>
                    <a:lnTo>
                      <a:pt x="5262" y="330"/>
                    </a:lnTo>
                    <a:lnTo>
                      <a:pt x="5262" y="336"/>
                    </a:lnTo>
                    <a:lnTo>
                      <a:pt x="5262" y="336"/>
                    </a:lnTo>
                    <a:lnTo>
                      <a:pt x="5262" y="342"/>
                    </a:lnTo>
                    <a:lnTo>
                      <a:pt x="5262" y="342"/>
                    </a:lnTo>
                    <a:lnTo>
                      <a:pt x="5262" y="348"/>
                    </a:lnTo>
                    <a:lnTo>
                      <a:pt x="5262" y="348"/>
                    </a:lnTo>
                    <a:lnTo>
                      <a:pt x="5262" y="354"/>
                    </a:lnTo>
                    <a:lnTo>
                      <a:pt x="5262" y="354"/>
                    </a:lnTo>
                    <a:lnTo>
                      <a:pt x="5262" y="360"/>
                    </a:lnTo>
                    <a:lnTo>
                      <a:pt x="5262" y="360"/>
                    </a:lnTo>
                    <a:lnTo>
                      <a:pt x="5262" y="366"/>
                    </a:lnTo>
                    <a:lnTo>
                      <a:pt x="5262" y="366"/>
                    </a:lnTo>
                    <a:lnTo>
                      <a:pt x="5262" y="366"/>
                    </a:lnTo>
                    <a:lnTo>
                      <a:pt x="5262" y="624"/>
                    </a:lnTo>
                    <a:lnTo>
                      <a:pt x="5262" y="624"/>
                    </a:lnTo>
                    <a:lnTo>
                      <a:pt x="5262" y="630"/>
                    </a:lnTo>
                    <a:lnTo>
                      <a:pt x="5262" y="630"/>
                    </a:lnTo>
                    <a:lnTo>
                      <a:pt x="5262" y="630"/>
                    </a:lnTo>
                    <a:lnTo>
                      <a:pt x="5262" y="630"/>
                    </a:lnTo>
                    <a:lnTo>
                      <a:pt x="5262" y="630"/>
                    </a:lnTo>
                    <a:lnTo>
                      <a:pt x="5262" y="636"/>
                    </a:lnTo>
                    <a:lnTo>
                      <a:pt x="5262" y="636"/>
                    </a:lnTo>
                    <a:lnTo>
                      <a:pt x="5262" y="636"/>
                    </a:lnTo>
                    <a:lnTo>
                      <a:pt x="5262" y="636"/>
                    </a:lnTo>
                    <a:lnTo>
                      <a:pt x="5262" y="636"/>
                    </a:lnTo>
                    <a:lnTo>
                      <a:pt x="5262" y="642"/>
                    </a:lnTo>
                    <a:lnTo>
                      <a:pt x="5262" y="642"/>
                    </a:lnTo>
                    <a:lnTo>
                      <a:pt x="5262" y="642"/>
                    </a:lnTo>
                    <a:lnTo>
                      <a:pt x="5262" y="642"/>
                    </a:lnTo>
                    <a:lnTo>
                      <a:pt x="5262" y="642"/>
                    </a:lnTo>
                    <a:lnTo>
                      <a:pt x="5262" y="642"/>
                    </a:lnTo>
                    <a:lnTo>
                      <a:pt x="5262" y="648"/>
                    </a:lnTo>
                    <a:lnTo>
                      <a:pt x="5262" y="648"/>
                    </a:lnTo>
                    <a:lnTo>
                      <a:pt x="5262" y="648"/>
                    </a:lnTo>
                    <a:lnTo>
                      <a:pt x="5262" y="648"/>
                    </a:lnTo>
                    <a:lnTo>
                      <a:pt x="5262" y="648"/>
                    </a:lnTo>
                    <a:lnTo>
                      <a:pt x="5262" y="648"/>
                    </a:lnTo>
                    <a:lnTo>
                      <a:pt x="5262" y="654"/>
                    </a:lnTo>
                    <a:lnTo>
                      <a:pt x="5262" y="654"/>
                    </a:lnTo>
                    <a:lnTo>
                      <a:pt x="5262" y="654"/>
                    </a:lnTo>
                    <a:lnTo>
                      <a:pt x="5262" y="654"/>
                    </a:lnTo>
                    <a:lnTo>
                      <a:pt x="5262" y="654"/>
                    </a:lnTo>
                    <a:lnTo>
                      <a:pt x="5262" y="654"/>
                    </a:lnTo>
                    <a:lnTo>
                      <a:pt x="5262" y="654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54"/>
                    </a:lnTo>
                    <a:lnTo>
                      <a:pt x="5262" y="654"/>
                    </a:lnTo>
                    <a:lnTo>
                      <a:pt x="5262" y="654"/>
                    </a:lnTo>
                    <a:lnTo>
                      <a:pt x="5262" y="654"/>
                    </a:lnTo>
                    <a:lnTo>
                      <a:pt x="5262" y="654"/>
                    </a:lnTo>
                    <a:lnTo>
                      <a:pt x="5262" y="654"/>
                    </a:lnTo>
                    <a:lnTo>
                      <a:pt x="5262" y="654"/>
                    </a:lnTo>
                    <a:lnTo>
                      <a:pt x="5262" y="648"/>
                    </a:lnTo>
                    <a:lnTo>
                      <a:pt x="5262" y="648"/>
                    </a:lnTo>
                    <a:lnTo>
                      <a:pt x="5262" y="648"/>
                    </a:lnTo>
                    <a:lnTo>
                      <a:pt x="5262" y="648"/>
                    </a:lnTo>
                    <a:lnTo>
                      <a:pt x="5262" y="648"/>
                    </a:lnTo>
                    <a:lnTo>
                      <a:pt x="5262" y="648"/>
                    </a:lnTo>
                    <a:lnTo>
                      <a:pt x="5262" y="648"/>
                    </a:lnTo>
                    <a:lnTo>
                      <a:pt x="5262" y="642"/>
                    </a:lnTo>
                    <a:lnTo>
                      <a:pt x="5262" y="642"/>
                    </a:lnTo>
                    <a:lnTo>
                      <a:pt x="5262" y="642"/>
                    </a:lnTo>
                    <a:lnTo>
                      <a:pt x="5262" y="642"/>
                    </a:lnTo>
                    <a:lnTo>
                      <a:pt x="5262" y="642"/>
                    </a:lnTo>
                    <a:lnTo>
                      <a:pt x="5262" y="636"/>
                    </a:lnTo>
                    <a:lnTo>
                      <a:pt x="5262" y="636"/>
                    </a:lnTo>
                    <a:lnTo>
                      <a:pt x="5262" y="636"/>
                    </a:lnTo>
                    <a:lnTo>
                      <a:pt x="5262" y="636"/>
                    </a:lnTo>
                    <a:lnTo>
                      <a:pt x="5262" y="636"/>
                    </a:lnTo>
                    <a:lnTo>
                      <a:pt x="5262" y="636"/>
                    </a:lnTo>
                    <a:lnTo>
                      <a:pt x="5262" y="630"/>
                    </a:lnTo>
                    <a:lnTo>
                      <a:pt x="5262" y="630"/>
                    </a:lnTo>
                    <a:lnTo>
                      <a:pt x="5262" y="630"/>
                    </a:lnTo>
                    <a:lnTo>
                      <a:pt x="5262" y="630"/>
                    </a:lnTo>
                    <a:lnTo>
                      <a:pt x="5262" y="390"/>
                    </a:lnTo>
                    <a:lnTo>
                      <a:pt x="5262" y="390"/>
                    </a:lnTo>
                    <a:lnTo>
                      <a:pt x="5262" y="390"/>
                    </a:lnTo>
                    <a:lnTo>
                      <a:pt x="5262" y="384"/>
                    </a:lnTo>
                    <a:lnTo>
                      <a:pt x="5262" y="384"/>
                    </a:lnTo>
                    <a:lnTo>
                      <a:pt x="5262" y="378"/>
                    </a:lnTo>
                    <a:lnTo>
                      <a:pt x="5262" y="378"/>
                    </a:lnTo>
                    <a:lnTo>
                      <a:pt x="5262" y="372"/>
                    </a:lnTo>
                    <a:lnTo>
                      <a:pt x="5262" y="372"/>
                    </a:lnTo>
                    <a:lnTo>
                      <a:pt x="5262" y="366"/>
                    </a:lnTo>
                    <a:lnTo>
                      <a:pt x="5262" y="366"/>
                    </a:lnTo>
                    <a:lnTo>
                      <a:pt x="5262" y="360"/>
                    </a:lnTo>
                    <a:lnTo>
                      <a:pt x="5262" y="360"/>
                    </a:lnTo>
                    <a:lnTo>
                      <a:pt x="5262" y="354"/>
                    </a:lnTo>
                    <a:lnTo>
                      <a:pt x="5262" y="354"/>
                    </a:lnTo>
                    <a:lnTo>
                      <a:pt x="5262" y="348"/>
                    </a:lnTo>
                    <a:lnTo>
                      <a:pt x="5262" y="348"/>
                    </a:lnTo>
                    <a:lnTo>
                      <a:pt x="5262" y="342"/>
                    </a:lnTo>
                    <a:lnTo>
                      <a:pt x="5262" y="342"/>
                    </a:lnTo>
                    <a:lnTo>
                      <a:pt x="5262" y="336"/>
                    </a:lnTo>
                    <a:lnTo>
                      <a:pt x="5262" y="336"/>
                    </a:lnTo>
                    <a:lnTo>
                      <a:pt x="5262" y="330"/>
                    </a:lnTo>
                    <a:lnTo>
                      <a:pt x="5262" y="330"/>
                    </a:lnTo>
                    <a:lnTo>
                      <a:pt x="5262" y="324"/>
                    </a:lnTo>
                    <a:lnTo>
                      <a:pt x="5262" y="318"/>
                    </a:lnTo>
                    <a:lnTo>
                      <a:pt x="5262" y="318"/>
                    </a:lnTo>
                    <a:lnTo>
                      <a:pt x="5262" y="312"/>
                    </a:lnTo>
                    <a:lnTo>
                      <a:pt x="5262" y="312"/>
                    </a:lnTo>
                    <a:lnTo>
                      <a:pt x="5262" y="306"/>
                    </a:lnTo>
                    <a:lnTo>
                      <a:pt x="5262" y="306"/>
                    </a:lnTo>
                    <a:lnTo>
                      <a:pt x="5262" y="300"/>
                    </a:lnTo>
                    <a:lnTo>
                      <a:pt x="5262" y="300"/>
                    </a:lnTo>
                    <a:lnTo>
                      <a:pt x="5262" y="294"/>
                    </a:lnTo>
                    <a:lnTo>
                      <a:pt x="5262" y="294"/>
                    </a:lnTo>
                    <a:lnTo>
                      <a:pt x="5262" y="288"/>
                    </a:lnTo>
                    <a:lnTo>
                      <a:pt x="5262" y="288"/>
                    </a:lnTo>
                    <a:lnTo>
                      <a:pt x="5262" y="288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8"/>
                    </a:lnTo>
                    <a:lnTo>
                      <a:pt x="5262" y="288"/>
                    </a:lnTo>
                    <a:lnTo>
                      <a:pt x="5262" y="288"/>
                    </a:lnTo>
                    <a:lnTo>
                      <a:pt x="5262" y="294"/>
                    </a:lnTo>
                    <a:lnTo>
                      <a:pt x="5262" y="294"/>
                    </a:lnTo>
                    <a:lnTo>
                      <a:pt x="5262" y="294"/>
                    </a:lnTo>
                    <a:lnTo>
                      <a:pt x="5262" y="300"/>
                    </a:lnTo>
                    <a:lnTo>
                      <a:pt x="5262" y="300"/>
                    </a:lnTo>
                    <a:lnTo>
                      <a:pt x="5262" y="306"/>
                    </a:lnTo>
                    <a:lnTo>
                      <a:pt x="5262" y="306"/>
                    </a:lnTo>
                    <a:lnTo>
                      <a:pt x="5262" y="312"/>
                    </a:lnTo>
                    <a:lnTo>
                      <a:pt x="5262" y="318"/>
                    </a:lnTo>
                    <a:lnTo>
                      <a:pt x="5262" y="318"/>
                    </a:lnTo>
                    <a:lnTo>
                      <a:pt x="5262" y="324"/>
                    </a:lnTo>
                    <a:lnTo>
                      <a:pt x="5262" y="324"/>
                    </a:lnTo>
                    <a:lnTo>
                      <a:pt x="5262" y="330"/>
                    </a:lnTo>
                    <a:lnTo>
                      <a:pt x="5262" y="330"/>
                    </a:lnTo>
                    <a:lnTo>
                      <a:pt x="5262" y="336"/>
                    </a:lnTo>
                    <a:lnTo>
                      <a:pt x="5262" y="336"/>
                    </a:lnTo>
                    <a:lnTo>
                      <a:pt x="5262" y="342"/>
                    </a:lnTo>
                    <a:lnTo>
                      <a:pt x="5262" y="342"/>
                    </a:lnTo>
                    <a:lnTo>
                      <a:pt x="5262" y="348"/>
                    </a:lnTo>
                    <a:lnTo>
                      <a:pt x="5262" y="348"/>
                    </a:lnTo>
                    <a:lnTo>
                      <a:pt x="5262" y="354"/>
                    </a:lnTo>
                    <a:lnTo>
                      <a:pt x="5262" y="354"/>
                    </a:lnTo>
                    <a:lnTo>
                      <a:pt x="5262" y="360"/>
                    </a:lnTo>
                    <a:lnTo>
                      <a:pt x="5262" y="360"/>
                    </a:lnTo>
                    <a:lnTo>
                      <a:pt x="5262" y="366"/>
                    </a:lnTo>
                    <a:lnTo>
                      <a:pt x="5262" y="366"/>
                    </a:lnTo>
                    <a:lnTo>
                      <a:pt x="5262" y="372"/>
                    </a:lnTo>
                    <a:lnTo>
                      <a:pt x="5262" y="372"/>
                    </a:lnTo>
                    <a:lnTo>
                      <a:pt x="5262" y="378"/>
                    </a:lnTo>
                    <a:lnTo>
                      <a:pt x="5262" y="378"/>
                    </a:lnTo>
                    <a:lnTo>
                      <a:pt x="5262" y="384"/>
                    </a:lnTo>
                    <a:lnTo>
                      <a:pt x="5262" y="384"/>
                    </a:lnTo>
                    <a:lnTo>
                      <a:pt x="5262" y="390"/>
                    </a:lnTo>
                    <a:lnTo>
                      <a:pt x="5262" y="390"/>
                    </a:lnTo>
                    <a:lnTo>
                      <a:pt x="5262" y="390"/>
                    </a:lnTo>
                    <a:lnTo>
                      <a:pt x="5262" y="636"/>
                    </a:lnTo>
                    <a:lnTo>
                      <a:pt x="5262" y="636"/>
                    </a:lnTo>
                    <a:lnTo>
                      <a:pt x="5262" y="636"/>
                    </a:lnTo>
                    <a:lnTo>
                      <a:pt x="5262" y="636"/>
                    </a:lnTo>
                    <a:lnTo>
                      <a:pt x="5262" y="636"/>
                    </a:lnTo>
                    <a:lnTo>
                      <a:pt x="5262" y="636"/>
                    </a:lnTo>
                    <a:lnTo>
                      <a:pt x="5262" y="642"/>
                    </a:lnTo>
                    <a:lnTo>
                      <a:pt x="5262" y="642"/>
                    </a:lnTo>
                    <a:lnTo>
                      <a:pt x="5262" y="642"/>
                    </a:lnTo>
                    <a:lnTo>
                      <a:pt x="5262" y="642"/>
                    </a:lnTo>
                    <a:lnTo>
                      <a:pt x="5262" y="642"/>
                    </a:lnTo>
                    <a:lnTo>
                      <a:pt x="5262" y="642"/>
                    </a:lnTo>
                    <a:lnTo>
                      <a:pt x="5262" y="648"/>
                    </a:lnTo>
                    <a:lnTo>
                      <a:pt x="5262" y="648"/>
                    </a:lnTo>
                    <a:lnTo>
                      <a:pt x="5262" y="648"/>
                    </a:lnTo>
                    <a:lnTo>
                      <a:pt x="5262" y="648"/>
                    </a:lnTo>
                    <a:lnTo>
                      <a:pt x="5262" y="648"/>
                    </a:lnTo>
                    <a:lnTo>
                      <a:pt x="5262" y="648"/>
                    </a:lnTo>
                    <a:lnTo>
                      <a:pt x="5262" y="654"/>
                    </a:lnTo>
                    <a:lnTo>
                      <a:pt x="5262" y="654"/>
                    </a:lnTo>
                    <a:lnTo>
                      <a:pt x="5262" y="654"/>
                    </a:lnTo>
                    <a:lnTo>
                      <a:pt x="5262" y="654"/>
                    </a:lnTo>
                    <a:lnTo>
                      <a:pt x="5262" y="654"/>
                    </a:lnTo>
                    <a:lnTo>
                      <a:pt x="5262" y="654"/>
                    </a:lnTo>
                    <a:lnTo>
                      <a:pt x="5262" y="654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54"/>
                    </a:lnTo>
                    <a:lnTo>
                      <a:pt x="5262" y="654"/>
                    </a:lnTo>
                    <a:lnTo>
                      <a:pt x="5262" y="654"/>
                    </a:lnTo>
                    <a:lnTo>
                      <a:pt x="5262" y="654"/>
                    </a:lnTo>
                    <a:lnTo>
                      <a:pt x="5262" y="654"/>
                    </a:lnTo>
                    <a:lnTo>
                      <a:pt x="5262" y="654"/>
                    </a:lnTo>
                    <a:lnTo>
                      <a:pt x="5262" y="654"/>
                    </a:lnTo>
                    <a:lnTo>
                      <a:pt x="5262" y="648"/>
                    </a:lnTo>
                    <a:lnTo>
                      <a:pt x="5262" y="648"/>
                    </a:lnTo>
                    <a:lnTo>
                      <a:pt x="5262" y="648"/>
                    </a:lnTo>
                    <a:lnTo>
                      <a:pt x="5262" y="648"/>
                    </a:lnTo>
                    <a:lnTo>
                      <a:pt x="5262" y="648"/>
                    </a:lnTo>
                    <a:lnTo>
                      <a:pt x="5262" y="642"/>
                    </a:lnTo>
                    <a:lnTo>
                      <a:pt x="5262" y="642"/>
                    </a:lnTo>
                    <a:lnTo>
                      <a:pt x="5262" y="642"/>
                    </a:lnTo>
                    <a:lnTo>
                      <a:pt x="5262" y="642"/>
                    </a:lnTo>
                    <a:lnTo>
                      <a:pt x="5262" y="642"/>
                    </a:lnTo>
                    <a:lnTo>
                      <a:pt x="5262" y="642"/>
                    </a:lnTo>
                    <a:lnTo>
                      <a:pt x="5262" y="636"/>
                    </a:lnTo>
                    <a:lnTo>
                      <a:pt x="5262" y="636"/>
                    </a:lnTo>
                    <a:lnTo>
                      <a:pt x="5262" y="636"/>
                    </a:lnTo>
                    <a:lnTo>
                      <a:pt x="5262" y="636"/>
                    </a:lnTo>
                    <a:lnTo>
                      <a:pt x="5262" y="636"/>
                    </a:lnTo>
                    <a:lnTo>
                      <a:pt x="5262" y="630"/>
                    </a:lnTo>
                    <a:lnTo>
                      <a:pt x="5262" y="630"/>
                    </a:lnTo>
                    <a:lnTo>
                      <a:pt x="5262" y="630"/>
                    </a:lnTo>
                    <a:lnTo>
                      <a:pt x="5262" y="630"/>
                    </a:lnTo>
                    <a:lnTo>
                      <a:pt x="5262" y="372"/>
                    </a:lnTo>
                    <a:lnTo>
                      <a:pt x="5262" y="372"/>
                    </a:lnTo>
                    <a:lnTo>
                      <a:pt x="5262" y="366"/>
                    </a:lnTo>
                    <a:lnTo>
                      <a:pt x="5262" y="366"/>
                    </a:lnTo>
                    <a:lnTo>
                      <a:pt x="5262" y="360"/>
                    </a:lnTo>
                    <a:lnTo>
                      <a:pt x="5262" y="360"/>
                    </a:lnTo>
                    <a:lnTo>
                      <a:pt x="5262" y="354"/>
                    </a:lnTo>
                    <a:lnTo>
                      <a:pt x="5262" y="348"/>
                    </a:lnTo>
                    <a:lnTo>
                      <a:pt x="5262" y="348"/>
                    </a:lnTo>
                    <a:lnTo>
                      <a:pt x="5262" y="342"/>
                    </a:lnTo>
                    <a:lnTo>
                      <a:pt x="5262" y="342"/>
                    </a:lnTo>
                    <a:lnTo>
                      <a:pt x="5262" y="336"/>
                    </a:lnTo>
                    <a:lnTo>
                      <a:pt x="5262" y="336"/>
                    </a:lnTo>
                    <a:lnTo>
                      <a:pt x="5262" y="330"/>
                    </a:lnTo>
                    <a:lnTo>
                      <a:pt x="5262" y="330"/>
                    </a:lnTo>
                    <a:lnTo>
                      <a:pt x="5262" y="324"/>
                    </a:lnTo>
                    <a:lnTo>
                      <a:pt x="5262" y="324"/>
                    </a:lnTo>
                    <a:lnTo>
                      <a:pt x="5262" y="318"/>
                    </a:lnTo>
                    <a:lnTo>
                      <a:pt x="5262" y="312"/>
                    </a:lnTo>
                    <a:lnTo>
                      <a:pt x="5262" y="312"/>
                    </a:lnTo>
                    <a:lnTo>
                      <a:pt x="5262" y="306"/>
                    </a:lnTo>
                    <a:lnTo>
                      <a:pt x="5262" y="306"/>
                    </a:lnTo>
                    <a:lnTo>
                      <a:pt x="5262" y="300"/>
                    </a:lnTo>
                    <a:lnTo>
                      <a:pt x="5262" y="300"/>
                    </a:lnTo>
                    <a:lnTo>
                      <a:pt x="5262" y="294"/>
                    </a:lnTo>
                    <a:lnTo>
                      <a:pt x="5262" y="288"/>
                    </a:lnTo>
                    <a:lnTo>
                      <a:pt x="5262" y="288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0"/>
                    </a:lnTo>
                    <a:lnTo>
                      <a:pt x="5262" y="264"/>
                    </a:lnTo>
                    <a:lnTo>
                      <a:pt x="5262" y="264"/>
                    </a:lnTo>
                    <a:lnTo>
                      <a:pt x="5262" y="264"/>
                    </a:lnTo>
                    <a:lnTo>
                      <a:pt x="5262" y="258"/>
                    </a:lnTo>
                    <a:lnTo>
                      <a:pt x="5262" y="258"/>
                    </a:lnTo>
                    <a:lnTo>
                      <a:pt x="5262" y="258"/>
                    </a:lnTo>
                    <a:lnTo>
                      <a:pt x="5262" y="252"/>
                    </a:lnTo>
                    <a:lnTo>
                      <a:pt x="5262" y="252"/>
                    </a:lnTo>
                    <a:lnTo>
                      <a:pt x="5262" y="252"/>
                    </a:lnTo>
                    <a:lnTo>
                      <a:pt x="5262" y="252"/>
                    </a:lnTo>
                    <a:lnTo>
                      <a:pt x="5262" y="252"/>
                    </a:lnTo>
                    <a:lnTo>
                      <a:pt x="5262" y="246"/>
                    </a:lnTo>
                    <a:lnTo>
                      <a:pt x="5262" y="246"/>
                    </a:lnTo>
                    <a:lnTo>
                      <a:pt x="5262" y="246"/>
                    </a:lnTo>
                    <a:lnTo>
                      <a:pt x="5262" y="246"/>
                    </a:lnTo>
                    <a:lnTo>
                      <a:pt x="5262" y="252"/>
                    </a:lnTo>
                    <a:lnTo>
                      <a:pt x="5262" y="252"/>
                    </a:lnTo>
                    <a:lnTo>
                      <a:pt x="5262" y="252"/>
                    </a:lnTo>
                    <a:lnTo>
                      <a:pt x="5262" y="252"/>
                    </a:lnTo>
                    <a:lnTo>
                      <a:pt x="5262" y="252"/>
                    </a:lnTo>
                    <a:lnTo>
                      <a:pt x="5262" y="252"/>
                    </a:lnTo>
                    <a:lnTo>
                      <a:pt x="5262" y="258"/>
                    </a:lnTo>
                    <a:lnTo>
                      <a:pt x="5262" y="258"/>
                    </a:lnTo>
                    <a:lnTo>
                      <a:pt x="5262" y="264"/>
                    </a:lnTo>
                    <a:lnTo>
                      <a:pt x="5262" y="264"/>
                    </a:lnTo>
                    <a:lnTo>
                      <a:pt x="5262" y="264"/>
                    </a:lnTo>
                    <a:lnTo>
                      <a:pt x="5262" y="270"/>
                    </a:lnTo>
                    <a:lnTo>
                      <a:pt x="5262" y="270"/>
                    </a:lnTo>
                    <a:lnTo>
                      <a:pt x="5262" y="276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8"/>
                    </a:lnTo>
                    <a:lnTo>
                      <a:pt x="5262" y="288"/>
                    </a:lnTo>
                    <a:lnTo>
                      <a:pt x="5262" y="294"/>
                    </a:lnTo>
                    <a:lnTo>
                      <a:pt x="5262" y="294"/>
                    </a:lnTo>
                    <a:lnTo>
                      <a:pt x="5262" y="300"/>
                    </a:lnTo>
                    <a:lnTo>
                      <a:pt x="5262" y="306"/>
                    </a:lnTo>
                    <a:lnTo>
                      <a:pt x="5262" y="306"/>
                    </a:lnTo>
                    <a:lnTo>
                      <a:pt x="5262" y="312"/>
                    </a:lnTo>
                    <a:lnTo>
                      <a:pt x="5262" y="312"/>
                    </a:lnTo>
                    <a:lnTo>
                      <a:pt x="5262" y="318"/>
                    </a:lnTo>
                    <a:lnTo>
                      <a:pt x="5262" y="318"/>
                    </a:lnTo>
                    <a:lnTo>
                      <a:pt x="5262" y="324"/>
                    </a:lnTo>
                    <a:lnTo>
                      <a:pt x="5262" y="324"/>
                    </a:lnTo>
                    <a:lnTo>
                      <a:pt x="5262" y="330"/>
                    </a:lnTo>
                    <a:lnTo>
                      <a:pt x="5262" y="336"/>
                    </a:lnTo>
                    <a:lnTo>
                      <a:pt x="5262" y="336"/>
                    </a:lnTo>
                    <a:lnTo>
                      <a:pt x="5262" y="342"/>
                    </a:lnTo>
                    <a:lnTo>
                      <a:pt x="5262" y="342"/>
                    </a:lnTo>
                    <a:lnTo>
                      <a:pt x="5262" y="348"/>
                    </a:lnTo>
                    <a:lnTo>
                      <a:pt x="5262" y="348"/>
                    </a:lnTo>
                    <a:lnTo>
                      <a:pt x="5262" y="354"/>
                    </a:lnTo>
                    <a:lnTo>
                      <a:pt x="5262" y="354"/>
                    </a:lnTo>
                    <a:lnTo>
                      <a:pt x="5262" y="360"/>
                    </a:lnTo>
                    <a:lnTo>
                      <a:pt x="5262" y="360"/>
                    </a:lnTo>
                    <a:lnTo>
                      <a:pt x="5262" y="366"/>
                    </a:lnTo>
                    <a:lnTo>
                      <a:pt x="5262" y="366"/>
                    </a:lnTo>
                    <a:lnTo>
                      <a:pt x="5262" y="366"/>
                    </a:lnTo>
                    <a:lnTo>
                      <a:pt x="5262" y="624"/>
                    </a:lnTo>
                    <a:lnTo>
                      <a:pt x="5262" y="624"/>
                    </a:lnTo>
                    <a:lnTo>
                      <a:pt x="5262" y="630"/>
                    </a:lnTo>
                    <a:lnTo>
                      <a:pt x="5262" y="630"/>
                    </a:lnTo>
                    <a:lnTo>
                      <a:pt x="5262" y="630"/>
                    </a:lnTo>
                    <a:lnTo>
                      <a:pt x="5262" y="630"/>
                    </a:lnTo>
                    <a:lnTo>
                      <a:pt x="5262" y="630"/>
                    </a:lnTo>
                    <a:lnTo>
                      <a:pt x="5262" y="636"/>
                    </a:lnTo>
                    <a:lnTo>
                      <a:pt x="5262" y="636"/>
                    </a:lnTo>
                    <a:lnTo>
                      <a:pt x="5262" y="636"/>
                    </a:lnTo>
                    <a:lnTo>
                      <a:pt x="5262" y="636"/>
                    </a:lnTo>
                    <a:lnTo>
                      <a:pt x="5262" y="636"/>
                    </a:lnTo>
                    <a:lnTo>
                      <a:pt x="5262" y="642"/>
                    </a:lnTo>
                    <a:lnTo>
                      <a:pt x="5262" y="642"/>
                    </a:lnTo>
                    <a:lnTo>
                      <a:pt x="5262" y="642"/>
                    </a:lnTo>
                    <a:lnTo>
                      <a:pt x="5262" y="642"/>
                    </a:lnTo>
                    <a:lnTo>
                      <a:pt x="5262" y="642"/>
                    </a:lnTo>
                    <a:lnTo>
                      <a:pt x="5262" y="642"/>
                    </a:lnTo>
                    <a:lnTo>
                      <a:pt x="5262" y="648"/>
                    </a:lnTo>
                    <a:lnTo>
                      <a:pt x="5262" y="648"/>
                    </a:lnTo>
                    <a:lnTo>
                      <a:pt x="5262" y="648"/>
                    </a:lnTo>
                    <a:lnTo>
                      <a:pt x="5262" y="648"/>
                    </a:lnTo>
                    <a:lnTo>
                      <a:pt x="5262" y="648"/>
                    </a:lnTo>
                    <a:lnTo>
                      <a:pt x="5262" y="648"/>
                    </a:lnTo>
                    <a:lnTo>
                      <a:pt x="5262" y="654"/>
                    </a:lnTo>
                    <a:lnTo>
                      <a:pt x="5262" y="654"/>
                    </a:lnTo>
                    <a:lnTo>
                      <a:pt x="5262" y="654"/>
                    </a:lnTo>
                    <a:lnTo>
                      <a:pt x="5262" y="654"/>
                    </a:lnTo>
                    <a:lnTo>
                      <a:pt x="5262" y="654"/>
                    </a:lnTo>
                    <a:lnTo>
                      <a:pt x="5262" y="654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54"/>
                    </a:lnTo>
                    <a:lnTo>
                      <a:pt x="5262" y="654"/>
                    </a:lnTo>
                    <a:lnTo>
                      <a:pt x="5262" y="654"/>
                    </a:lnTo>
                    <a:lnTo>
                      <a:pt x="5262" y="654"/>
                    </a:lnTo>
                    <a:lnTo>
                      <a:pt x="5262" y="654"/>
                    </a:lnTo>
                    <a:lnTo>
                      <a:pt x="5262" y="654"/>
                    </a:lnTo>
                    <a:lnTo>
                      <a:pt x="5262" y="654"/>
                    </a:lnTo>
                    <a:lnTo>
                      <a:pt x="5262" y="648"/>
                    </a:lnTo>
                    <a:lnTo>
                      <a:pt x="5262" y="648"/>
                    </a:lnTo>
                    <a:lnTo>
                      <a:pt x="5262" y="648"/>
                    </a:lnTo>
                    <a:lnTo>
                      <a:pt x="5262" y="648"/>
                    </a:lnTo>
                    <a:lnTo>
                      <a:pt x="5262" y="648"/>
                    </a:lnTo>
                    <a:lnTo>
                      <a:pt x="5262" y="648"/>
                    </a:lnTo>
                    <a:lnTo>
                      <a:pt x="5262" y="642"/>
                    </a:lnTo>
                    <a:lnTo>
                      <a:pt x="5262" y="642"/>
                    </a:lnTo>
                    <a:lnTo>
                      <a:pt x="5262" y="642"/>
                    </a:lnTo>
                    <a:lnTo>
                      <a:pt x="5262" y="642"/>
                    </a:lnTo>
                    <a:lnTo>
                      <a:pt x="5262" y="642"/>
                    </a:lnTo>
                    <a:lnTo>
                      <a:pt x="5262" y="642"/>
                    </a:lnTo>
                    <a:lnTo>
                      <a:pt x="5262" y="636"/>
                    </a:lnTo>
                    <a:lnTo>
                      <a:pt x="5262" y="636"/>
                    </a:lnTo>
                    <a:lnTo>
                      <a:pt x="5262" y="636"/>
                    </a:lnTo>
                    <a:lnTo>
                      <a:pt x="5262" y="636"/>
                    </a:lnTo>
                    <a:lnTo>
                      <a:pt x="5262" y="636"/>
                    </a:lnTo>
                    <a:lnTo>
                      <a:pt x="5262" y="636"/>
                    </a:lnTo>
                    <a:lnTo>
                      <a:pt x="5262" y="630"/>
                    </a:lnTo>
                    <a:lnTo>
                      <a:pt x="5262" y="630"/>
                    </a:lnTo>
                    <a:lnTo>
                      <a:pt x="5262" y="630"/>
                    </a:lnTo>
                    <a:lnTo>
                      <a:pt x="5262" y="390"/>
                    </a:lnTo>
                    <a:lnTo>
                      <a:pt x="5262" y="390"/>
                    </a:lnTo>
                    <a:lnTo>
                      <a:pt x="5262" y="390"/>
                    </a:lnTo>
                    <a:lnTo>
                      <a:pt x="5262" y="384"/>
                    </a:lnTo>
                    <a:lnTo>
                      <a:pt x="5262" y="384"/>
                    </a:lnTo>
                    <a:lnTo>
                      <a:pt x="5262" y="378"/>
                    </a:lnTo>
                    <a:lnTo>
                      <a:pt x="5262" y="378"/>
                    </a:lnTo>
                    <a:lnTo>
                      <a:pt x="5262" y="372"/>
                    </a:lnTo>
                    <a:lnTo>
                      <a:pt x="5262" y="372"/>
                    </a:lnTo>
                    <a:lnTo>
                      <a:pt x="5262" y="366"/>
                    </a:lnTo>
                    <a:lnTo>
                      <a:pt x="5262" y="366"/>
                    </a:lnTo>
                    <a:lnTo>
                      <a:pt x="5262" y="360"/>
                    </a:lnTo>
                    <a:lnTo>
                      <a:pt x="5262" y="360"/>
                    </a:lnTo>
                    <a:lnTo>
                      <a:pt x="5262" y="354"/>
                    </a:lnTo>
                    <a:lnTo>
                      <a:pt x="5262" y="354"/>
                    </a:lnTo>
                    <a:lnTo>
                      <a:pt x="5262" y="348"/>
                    </a:lnTo>
                    <a:lnTo>
                      <a:pt x="5262" y="348"/>
                    </a:lnTo>
                    <a:lnTo>
                      <a:pt x="5262" y="342"/>
                    </a:lnTo>
                    <a:lnTo>
                      <a:pt x="5262" y="342"/>
                    </a:lnTo>
                    <a:lnTo>
                      <a:pt x="5262" y="336"/>
                    </a:lnTo>
                    <a:lnTo>
                      <a:pt x="5262" y="336"/>
                    </a:lnTo>
                    <a:lnTo>
                      <a:pt x="5262" y="330"/>
                    </a:lnTo>
                    <a:lnTo>
                      <a:pt x="5262" y="330"/>
                    </a:lnTo>
                    <a:lnTo>
                      <a:pt x="5262" y="324"/>
                    </a:lnTo>
                    <a:lnTo>
                      <a:pt x="5262" y="324"/>
                    </a:lnTo>
                    <a:lnTo>
                      <a:pt x="5262" y="318"/>
                    </a:lnTo>
                    <a:lnTo>
                      <a:pt x="5262" y="318"/>
                    </a:lnTo>
                    <a:lnTo>
                      <a:pt x="5262" y="312"/>
                    </a:lnTo>
                    <a:lnTo>
                      <a:pt x="5262" y="312"/>
                    </a:lnTo>
                    <a:lnTo>
                      <a:pt x="5262" y="306"/>
                    </a:lnTo>
                    <a:lnTo>
                      <a:pt x="5262" y="300"/>
                    </a:lnTo>
                    <a:lnTo>
                      <a:pt x="5262" y="300"/>
                    </a:lnTo>
                    <a:lnTo>
                      <a:pt x="5262" y="300"/>
                    </a:lnTo>
                    <a:lnTo>
                      <a:pt x="5262" y="294"/>
                    </a:lnTo>
                    <a:lnTo>
                      <a:pt x="5262" y="294"/>
                    </a:lnTo>
                    <a:lnTo>
                      <a:pt x="5262" y="288"/>
                    </a:lnTo>
                    <a:lnTo>
                      <a:pt x="5262" y="288"/>
                    </a:lnTo>
                    <a:lnTo>
                      <a:pt x="5262" y="288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8"/>
                    </a:lnTo>
                    <a:lnTo>
                      <a:pt x="5262" y="288"/>
                    </a:lnTo>
                    <a:lnTo>
                      <a:pt x="5262" y="288"/>
                    </a:lnTo>
                    <a:lnTo>
                      <a:pt x="5262" y="288"/>
                    </a:lnTo>
                    <a:lnTo>
                      <a:pt x="5262" y="294"/>
                    </a:lnTo>
                    <a:lnTo>
                      <a:pt x="5262" y="294"/>
                    </a:lnTo>
                    <a:lnTo>
                      <a:pt x="5262" y="300"/>
                    </a:lnTo>
                    <a:lnTo>
                      <a:pt x="5262" y="300"/>
                    </a:lnTo>
                    <a:lnTo>
                      <a:pt x="5262" y="306"/>
                    </a:lnTo>
                    <a:lnTo>
                      <a:pt x="5262" y="306"/>
                    </a:lnTo>
                    <a:lnTo>
                      <a:pt x="5262" y="312"/>
                    </a:lnTo>
                    <a:lnTo>
                      <a:pt x="5262" y="312"/>
                    </a:lnTo>
                    <a:lnTo>
                      <a:pt x="5262" y="318"/>
                    </a:lnTo>
                    <a:lnTo>
                      <a:pt x="5262" y="318"/>
                    </a:lnTo>
                    <a:lnTo>
                      <a:pt x="5262" y="324"/>
                    </a:lnTo>
                    <a:lnTo>
                      <a:pt x="5262" y="324"/>
                    </a:lnTo>
                    <a:lnTo>
                      <a:pt x="5262" y="330"/>
                    </a:lnTo>
                    <a:lnTo>
                      <a:pt x="5262" y="330"/>
                    </a:lnTo>
                    <a:lnTo>
                      <a:pt x="5262" y="336"/>
                    </a:lnTo>
                    <a:lnTo>
                      <a:pt x="5262" y="336"/>
                    </a:lnTo>
                    <a:lnTo>
                      <a:pt x="5262" y="342"/>
                    </a:lnTo>
                    <a:lnTo>
                      <a:pt x="5262" y="348"/>
                    </a:lnTo>
                    <a:lnTo>
                      <a:pt x="5262" y="348"/>
                    </a:lnTo>
                    <a:lnTo>
                      <a:pt x="5262" y="354"/>
                    </a:lnTo>
                    <a:lnTo>
                      <a:pt x="5262" y="354"/>
                    </a:lnTo>
                    <a:lnTo>
                      <a:pt x="5262" y="360"/>
                    </a:lnTo>
                    <a:lnTo>
                      <a:pt x="5262" y="360"/>
                    </a:lnTo>
                    <a:lnTo>
                      <a:pt x="5262" y="366"/>
                    </a:lnTo>
                    <a:lnTo>
                      <a:pt x="5262" y="366"/>
                    </a:lnTo>
                    <a:lnTo>
                      <a:pt x="5262" y="372"/>
                    </a:lnTo>
                    <a:lnTo>
                      <a:pt x="5262" y="372"/>
                    </a:lnTo>
                    <a:lnTo>
                      <a:pt x="5262" y="378"/>
                    </a:lnTo>
                    <a:lnTo>
                      <a:pt x="5262" y="378"/>
                    </a:lnTo>
                    <a:lnTo>
                      <a:pt x="5262" y="384"/>
                    </a:lnTo>
                    <a:lnTo>
                      <a:pt x="5262" y="384"/>
                    </a:lnTo>
                    <a:lnTo>
                      <a:pt x="5262" y="390"/>
                    </a:lnTo>
                    <a:lnTo>
                      <a:pt x="5262" y="390"/>
                    </a:lnTo>
                    <a:lnTo>
                      <a:pt x="5262" y="396"/>
                    </a:lnTo>
                    <a:lnTo>
                      <a:pt x="5262" y="396"/>
                    </a:lnTo>
                    <a:lnTo>
                      <a:pt x="5262" y="636"/>
                    </a:lnTo>
                    <a:lnTo>
                      <a:pt x="5262" y="636"/>
                    </a:lnTo>
                    <a:lnTo>
                      <a:pt x="5262" y="636"/>
                    </a:lnTo>
                    <a:lnTo>
                      <a:pt x="5262" y="636"/>
                    </a:lnTo>
                    <a:lnTo>
                      <a:pt x="5262" y="636"/>
                    </a:lnTo>
                    <a:lnTo>
                      <a:pt x="5262" y="636"/>
                    </a:lnTo>
                    <a:lnTo>
                      <a:pt x="5262" y="642"/>
                    </a:lnTo>
                    <a:lnTo>
                      <a:pt x="5262" y="642"/>
                    </a:lnTo>
                    <a:lnTo>
                      <a:pt x="5262" y="642"/>
                    </a:lnTo>
                    <a:lnTo>
                      <a:pt x="5262" y="642"/>
                    </a:lnTo>
                    <a:lnTo>
                      <a:pt x="5262" y="642"/>
                    </a:lnTo>
                    <a:lnTo>
                      <a:pt x="5262" y="642"/>
                    </a:lnTo>
                    <a:lnTo>
                      <a:pt x="5262" y="648"/>
                    </a:lnTo>
                    <a:lnTo>
                      <a:pt x="5262" y="648"/>
                    </a:lnTo>
                    <a:lnTo>
                      <a:pt x="5262" y="648"/>
                    </a:lnTo>
                    <a:lnTo>
                      <a:pt x="5262" y="648"/>
                    </a:lnTo>
                    <a:lnTo>
                      <a:pt x="5262" y="648"/>
                    </a:lnTo>
                    <a:lnTo>
                      <a:pt x="5262" y="648"/>
                    </a:lnTo>
                    <a:lnTo>
                      <a:pt x="5262" y="654"/>
                    </a:lnTo>
                    <a:lnTo>
                      <a:pt x="5262" y="654"/>
                    </a:lnTo>
                    <a:lnTo>
                      <a:pt x="5262" y="654"/>
                    </a:lnTo>
                    <a:lnTo>
                      <a:pt x="5262" y="654"/>
                    </a:lnTo>
                    <a:lnTo>
                      <a:pt x="5262" y="654"/>
                    </a:lnTo>
                    <a:lnTo>
                      <a:pt x="5262" y="654"/>
                    </a:lnTo>
                    <a:lnTo>
                      <a:pt x="5262" y="654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54"/>
                    </a:lnTo>
                    <a:lnTo>
                      <a:pt x="5262" y="654"/>
                    </a:lnTo>
                    <a:lnTo>
                      <a:pt x="5262" y="654"/>
                    </a:lnTo>
                    <a:lnTo>
                      <a:pt x="5262" y="654"/>
                    </a:lnTo>
                    <a:lnTo>
                      <a:pt x="5262" y="654"/>
                    </a:lnTo>
                    <a:lnTo>
                      <a:pt x="5262" y="654"/>
                    </a:lnTo>
                    <a:lnTo>
                      <a:pt x="5262" y="648"/>
                    </a:lnTo>
                    <a:lnTo>
                      <a:pt x="5262" y="648"/>
                    </a:lnTo>
                    <a:lnTo>
                      <a:pt x="5262" y="648"/>
                    </a:lnTo>
                    <a:lnTo>
                      <a:pt x="5262" y="648"/>
                    </a:lnTo>
                    <a:lnTo>
                      <a:pt x="5262" y="648"/>
                    </a:lnTo>
                    <a:lnTo>
                      <a:pt x="5262" y="648"/>
                    </a:lnTo>
                    <a:lnTo>
                      <a:pt x="5262" y="642"/>
                    </a:lnTo>
                    <a:lnTo>
                      <a:pt x="5262" y="642"/>
                    </a:lnTo>
                    <a:lnTo>
                      <a:pt x="5262" y="642"/>
                    </a:lnTo>
                    <a:lnTo>
                      <a:pt x="5262" y="642"/>
                    </a:lnTo>
                    <a:lnTo>
                      <a:pt x="5262" y="642"/>
                    </a:lnTo>
                    <a:lnTo>
                      <a:pt x="5262" y="636"/>
                    </a:lnTo>
                    <a:lnTo>
                      <a:pt x="5262" y="636"/>
                    </a:lnTo>
                    <a:lnTo>
                      <a:pt x="5262" y="636"/>
                    </a:lnTo>
                    <a:lnTo>
                      <a:pt x="5262" y="636"/>
                    </a:lnTo>
                    <a:lnTo>
                      <a:pt x="5262" y="636"/>
                    </a:lnTo>
                    <a:lnTo>
                      <a:pt x="5262" y="630"/>
                    </a:lnTo>
                    <a:lnTo>
                      <a:pt x="5262" y="630"/>
                    </a:lnTo>
                    <a:lnTo>
                      <a:pt x="5262" y="630"/>
                    </a:lnTo>
                    <a:lnTo>
                      <a:pt x="5262" y="630"/>
                    </a:lnTo>
                    <a:lnTo>
                      <a:pt x="5262" y="630"/>
                    </a:lnTo>
                    <a:lnTo>
                      <a:pt x="5262" y="366"/>
                    </a:lnTo>
                    <a:lnTo>
                      <a:pt x="5262" y="366"/>
                    </a:lnTo>
                    <a:lnTo>
                      <a:pt x="5262" y="366"/>
                    </a:lnTo>
                    <a:lnTo>
                      <a:pt x="5262" y="360"/>
                    </a:lnTo>
                    <a:lnTo>
                      <a:pt x="5262" y="360"/>
                    </a:lnTo>
                    <a:lnTo>
                      <a:pt x="5262" y="354"/>
                    </a:lnTo>
                    <a:lnTo>
                      <a:pt x="5262" y="354"/>
                    </a:lnTo>
                    <a:lnTo>
                      <a:pt x="5262" y="348"/>
                    </a:lnTo>
                    <a:lnTo>
                      <a:pt x="5262" y="348"/>
                    </a:lnTo>
                    <a:lnTo>
                      <a:pt x="5262" y="342"/>
                    </a:lnTo>
                    <a:lnTo>
                      <a:pt x="5262" y="342"/>
                    </a:lnTo>
                    <a:lnTo>
                      <a:pt x="5262" y="336"/>
                    </a:lnTo>
                    <a:lnTo>
                      <a:pt x="5262" y="336"/>
                    </a:lnTo>
                    <a:lnTo>
                      <a:pt x="5262" y="330"/>
                    </a:lnTo>
                    <a:lnTo>
                      <a:pt x="5262" y="324"/>
                    </a:lnTo>
                    <a:lnTo>
                      <a:pt x="5262" y="324"/>
                    </a:lnTo>
                    <a:lnTo>
                      <a:pt x="5262" y="318"/>
                    </a:lnTo>
                    <a:lnTo>
                      <a:pt x="5262" y="318"/>
                    </a:lnTo>
                    <a:lnTo>
                      <a:pt x="5262" y="312"/>
                    </a:lnTo>
                    <a:lnTo>
                      <a:pt x="5262" y="312"/>
                    </a:lnTo>
                    <a:lnTo>
                      <a:pt x="5262" y="306"/>
                    </a:lnTo>
                    <a:lnTo>
                      <a:pt x="5262" y="306"/>
                    </a:lnTo>
                    <a:lnTo>
                      <a:pt x="5262" y="300"/>
                    </a:lnTo>
                    <a:lnTo>
                      <a:pt x="5262" y="294"/>
                    </a:lnTo>
                    <a:lnTo>
                      <a:pt x="5262" y="294"/>
                    </a:lnTo>
                    <a:lnTo>
                      <a:pt x="5262" y="288"/>
                    </a:lnTo>
                    <a:lnTo>
                      <a:pt x="5262" y="288"/>
                    </a:lnTo>
                    <a:lnTo>
                      <a:pt x="5262" y="282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0"/>
                    </a:lnTo>
                    <a:lnTo>
                      <a:pt x="5262" y="270"/>
                    </a:lnTo>
                    <a:lnTo>
                      <a:pt x="5262" y="264"/>
                    </a:lnTo>
                    <a:lnTo>
                      <a:pt x="5262" y="264"/>
                    </a:lnTo>
                    <a:lnTo>
                      <a:pt x="5262" y="258"/>
                    </a:lnTo>
                    <a:lnTo>
                      <a:pt x="5262" y="258"/>
                    </a:lnTo>
                    <a:lnTo>
                      <a:pt x="5262" y="258"/>
                    </a:lnTo>
                    <a:lnTo>
                      <a:pt x="5262" y="252"/>
                    </a:lnTo>
                    <a:lnTo>
                      <a:pt x="5262" y="252"/>
                    </a:lnTo>
                    <a:lnTo>
                      <a:pt x="5262" y="252"/>
                    </a:lnTo>
                    <a:lnTo>
                      <a:pt x="5262" y="252"/>
                    </a:lnTo>
                    <a:lnTo>
                      <a:pt x="5262" y="246"/>
                    </a:lnTo>
                    <a:lnTo>
                      <a:pt x="5262" y="246"/>
                    </a:lnTo>
                    <a:lnTo>
                      <a:pt x="5262" y="246"/>
                    </a:lnTo>
                    <a:lnTo>
                      <a:pt x="5262" y="246"/>
                    </a:lnTo>
                    <a:lnTo>
                      <a:pt x="5262" y="246"/>
                    </a:lnTo>
                    <a:lnTo>
                      <a:pt x="5262" y="246"/>
                    </a:lnTo>
                    <a:lnTo>
                      <a:pt x="5262" y="246"/>
                    </a:lnTo>
                    <a:lnTo>
                      <a:pt x="5262" y="246"/>
                    </a:lnTo>
                    <a:lnTo>
                      <a:pt x="5262" y="252"/>
                    </a:lnTo>
                    <a:lnTo>
                      <a:pt x="5262" y="252"/>
                    </a:lnTo>
                    <a:lnTo>
                      <a:pt x="5262" y="252"/>
                    </a:lnTo>
                    <a:lnTo>
                      <a:pt x="5262" y="252"/>
                    </a:lnTo>
                    <a:lnTo>
                      <a:pt x="5262" y="258"/>
                    </a:lnTo>
                    <a:lnTo>
                      <a:pt x="5262" y="258"/>
                    </a:lnTo>
                    <a:lnTo>
                      <a:pt x="5262" y="258"/>
                    </a:lnTo>
                    <a:lnTo>
                      <a:pt x="5262" y="264"/>
                    </a:lnTo>
                    <a:lnTo>
                      <a:pt x="5262" y="264"/>
                    </a:lnTo>
                    <a:lnTo>
                      <a:pt x="5262" y="270"/>
                    </a:lnTo>
                    <a:lnTo>
                      <a:pt x="5262" y="270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82"/>
                    </a:lnTo>
                    <a:lnTo>
                      <a:pt x="5262" y="288"/>
                    </a:lnTo>
                    <a:lnTo>
                      <a:pt x="5262" y="288"/>
                    </a:lnTo>
                    <a:lnTo>
                      <a:pt x="5262" y="294"/>
                    </a:lnTo>
                    <a:lnTo>
                      <a:pt x="5262" y="294"/>
                    </a:lnTo>
                    <a:lnTo>
                      <a:pt x="5262" y="300"/>
                    </a:lnTo>
                    <a:lnTo>
                      <a:pt x="5262" y="300"/>
                    </a:lnTo>
                    <a:lnTo>
                      <a:pt x="5262" y="306"/>
                    </a:lnTo>
                    <a:lnTo>
                      <a:pt x="5262" y="312"/>
                    </a:lnTo>
                    <a:lnTo>
                      <a:pt x="5262" y="312"/>
                    </a:lnTo>
                    <a:lnTo>
                      <a:pt x="5262" y="318"/>
                    </a:lnTo>
                    <a:lnTo>
                      <a:pt x="5262" y="318"/>
                    </a:lnTo>
                    <a:lnTo>
                      <a:pt x="5262" y="324"/>
                    </a:lnTo>
                    <a:lnTo>
                      <a:pt x="5262" y="324"/>
                    </a:lnTo>
                    <a:lnTo>
                      <a:pt x="5262" y="330"/>
                    </a:lnTo>
                    <a:lnTo>
                      <a:pt x="5262" y="330"/>
                    </a:lnTo>
                    <a:lnTo>
                      <a:pt x="5262" y="336"/>
                    </a:lnTo>
                    <a:lnTo>
                      <a:pt x="5262" y="336"/>
                    </a:lnTo>
                    <a:lnTo>
                      <a:pt x="5262" y="342"/>
                    </a:lnTo>
                    <a:lnTo>
                      <a:pt x="5262" y="348"/>
                    </a:lnTo>
                    <a:lnTo>
                      <a:pt x="5262" y="348"/>
                    </a:lnTo>
                    <a:lnTo>
                      <a:pt x="5262" y="354"/>
                    </a:lnTo>
                    <a:lnTo>
                      <a:pt x="5262" y="354"/>
                    </a:lnTo>
                    <a:lnTo>
                      <a:pt x="5262" y="360"/>
                    </a:lnTo>
                    <a:lnTo>
                      <a:pt x="5262" y="360"/>
                    </a:lnTo>
                    <a:lnTo>
                      <a:pt x="5262" y="366"/>
                    </a:lnTo>
                    <a:lnTo>
                      <a:pt x="5262" y="366"/>
                    </a:lnTo>
                    <a:lnTo>
                      <a:pt x="5262" y="366"/>
                    </a:lnTo>
                    <a:lnTo>
                      <a:pt x="5262" y="624"/>
                    </a:lnTo>
                    <a:lnTo>
                      <a:pt x="5262" y="624"/>
                    </a:lnTo>
                    <a:lnTo>
                      <a:pt x="5262" y="630"/>
                    </a:lnTo>
                    <a:lnTo>
                      <a:pt x="5262" y="630"/>
                    </a:lnTo>
                    <a:lnTo>
                      <a:pt x="5262" y="630"/>
                    </a:lnTo>
                    <a:lnTo>
                      <a:pt x="5262" y="630"/>
                    </a:lnTo>
                    <a:lnTo>
                      <a:pt x="5262" y="630"/>
                    </a:lnTo>
                    <a:lnTo>
                      <a:pt x="5262" y="636"/>
                    </a:lnTo>
                    <a:lnTo>
                      <a:pt x="5262" y="636"/>
                    </a:lnTo>
                    <a:lnTo>
                      <a:pt x="5262" y="636"/>
                    </a:lnTo>
                    <a:lnTo>
                      <a:pt x="5262" y="636"/>
                    </a:lnTo>
                    <a:lnTo>
                      <a:pt x="5262" y="636"/>
                    </a:lnTo>
                    <a:lnTo>
                      <a:pt x="5262" y="642"/>
                    </a:lnTo>
                    <a:lnTo>
                      <a:pt x="5262" y="642"/>
                    </a:lnTo>
                    <a:lnTo>
                      <a:pt x="5262" y="642"/>
                    </a:lnTo>
                    <a:lnTo>
                      <a:pt x="5262" y="642"/>
                    </a:lnTo>
                    <a:lnTo>
                      <a:pt x="5262" y="642"/>
                    </a:lnTo>
                    <a:lnTo>
                      <a:pt x="5262" y="648"/>
                    </a:lnTo>
                    <a:lnTo>
                      <a:pt x="5262" y="648"/>
                    </a:lnTo>
                    <a:lnTo>
                      <a:pt x="5262" y="648"/>
                    </a:lnTo>
                    <a:lnTo>
                      <a:pt x="5262" y="648"/>
                    </a:lnTo>
                    <a:lnTo>
                      <a:pt x="5262" y="648"/>
                    </a:lnTo>
                    <a:lnTo>
                      <a:pt x="5262" y="648"/>
                    </a:lnTo>
                    <a:lnTo>
                      <a:pt x="5262" y="654"/>
                    </a:lnTo>
                    <a:lnTo>
                      <a:pt x="5262" y="654"/>
                    </a:lnTo>
                    <a:lnTo>
                      <a:pt x="5262" y="654"/>
                    </a:lnTo>
                    <a:lnTo>
                      <a:pt x="5262" y="654"/>
                    </a:lnTo>
                    <a:lnTo>
                      <a:pt x="5262" y="654"/>
                    </a:lnTo>
                    <a:lnTo>
                      <a:pt x="5262" y="654"/>
                    </a:lnTo>
                    <a:lnTo>
                      <a:pt x="5262" y="654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54"/>
                    </a:lnTo>
                    <a:lnTo>
                      <a:pt x="5262" y="654"/>
                    </a:lnTo>
                    <a:lnTo>
                      <a:pt x="5262" y="654"/>
                    </a:lnTo>
                    <a:lnTo>
                      <a:pt x="5262" y="654"/>
                    </a:lnTo>
                    <a:lnTo>
                      <a:pt x="5262" y="654"/>
                    </a:lnTo>
                    <a:lnTo>
                      <a:pt x="5262" y="654"/>
                    </a:lnTo>
                    <a:lnTo>
                      <a:pt x="5262" y="654"/>
                    </a:lnTo>
                    <a:lnTo>
                      <a:pt x="5262" y="654"/>
                    </a:lnTo>
                    <a:lnTo>
                      <a:pt x="5262" y="648"/>
                    </a:lnTo>
                    <a:lnTo>
                      <a:pt x="5262" y="648"/>
                    </a:lnTo>
                    <a:lnTo>
                      <a:pt x="5262" y="648"/>
                    </a:lnTo>
                    <a:lnTo>
                      <a:pt x="5262" y="648"/>
                    </a:lnTo>
                    <a:lnTo>
                      <a:pt x="5262" y="648"/>
                    </a:lnTo>
                    <a:lnTo>
                      <a:pt x="5262" y="648"/>
                    </a:lnTo>
                    <a:lnTo>
                      <a:pt x="5262" y="642"/>
                    </a:lnTo>
                    <a:lnTo>
                      <a:pt x="5262" y="642"/>
                    </a:lnTo>
                    <a:lnTo>
                      <a:pt x="5262" y="642"/>
                    </a:lnTo>
                    <a:lnTo>
                      <a:pt x="5262" y="642"/>
                    </a:lnTo>
                    <a:lnTo>
                      <a:pt x="5262" y="642"/>
                    </a:lnTo>
                    <a:lnTo>
                      <a:pt x="5262" y="642"/>
                    </a:lnTo>
                    <a:lnTo>
                      <a:pt x="5262" y="636"/>
                    </a:lnTo>
                    <a:lnTo>
                      <a:pt x="5262" y="636"/>
                    </a:lnTo>
                    <a:lnTo>
                      <a:pt x="5262" y="636"/>
                    </a:lnTo>
                    <a:lnTo>
                      <a:pt x="5262" y="636"/>
                    </a:lnTo>
                    <a:lnTo>
                      <a:pt x="5262" y="636"/>
                    </a:lnTo>
                    <a:lnTo>
                      <a:pt x="5262" y="630"/>
                    </a:lnTo>
                    <a:lnTo>
                      <a:pt x="5262" y="630"/>
                    </a:lnTo>
                    <a:lnTo>
                      <a:pt x="5262" y="630"/>
                    </a:lnTo>
                    <a:lnTo>
                      <a:pt x="5262" y="396"/>
                    </a:lnTo>
                    <a:lnTo>
                      <a:pt x="5262" y="396"/>
                    </a:lnTo>
                    <a:lnTo>
                      <a:pt x="5262" y="390"/>
                    </a:lnTo>
                    <a:lnTo>
                      <a:pt x="5262" y="390"/>
                    </a:lnTo>
                    <a:lnTo>
                      <a:pt x="5262" y="384"/>
                    </a:lnTo>
                    <a:lnTo>
                      <a:pt x="5262" y="384"/>
                    </a:lnTo>
                    <a:lnTo>
                      <a:pt x="5262" y="378"/>
                    </a:lnTo>
                    <a:lnTo>
                      <a:pt x="5262" y="378"/>
                    </a:lnTo>
                    <a:lnTo>
                      <a:pt x="5262" y="372"/>
                    </a:lnTo>
                    <a:lnTo>
                      <a:pt x="5262" y="372"/>
                    </a:lnTo>
                    <a:lnTo>
                      <a:pt x="5262" y="366"/>
                    </a:lnTo>
                    <a:lnTo>
                      <a:pt x="5262" y="366"/>
                    </a:lnTo>
                    <a:lnTo>
                      <a:pt x="5262" y="360"/>
                    </a:lnTo>
                    <a:lnTo>
                      <a:pt x="5262" y="360"/>
                    </a:lnTo>
                    <a:lnTo>
                      <a:pt x="5262" y="354"/>
                    </a:lnTo>
                    <a:lnTo>
                      <a:pt x="5262" y="354"/>
                    </a:lnTo>
                    <a:lnTo>
                      <a:pt x="5262" y="348"/>
                    </a:lnTo>
                    <a:lnTo>
                      <a:pt x="5262" y="348"/>
                    </a:lnTo>
                    <a:lnTo>
                      <a:pt x="5262" y="342"/>
                    </a:lnTo>
                    <a:lnTo>
                      <a:pt x="5262" y="336"/>
                    </a:lnTo>
                    <a:lnTo>
                      <a:pt x="5262" y="336"/>
                    </a:lnTo>
                    <a:lnTo>
                      <a:pt x="5262" y="330"/>
                    </a:lnTo>
                    <a:lnTo>
                      <a:pt x="5262" y="330"/>
                    </a:lnTo>
                    <a:lnTo>
                      <a:pt x="5262" y="324"/>
                    </a:lnTo>
                    <a:lnTo>
                      <a:pt x="5262" y="324"/>
                    </a:lnTo>
                    <a:lnTo>
                      <a:pt x="5262" y="318"/>
                    </a:lnTo>
                    <a:lnTo>
                      <a:pt x="5262" y="318"/>
                    </a:lnTo>
                    <a:lnTo>
                      <a:pt x="5262" y="312"/>
                    </a:lnTo>
                    <a:lnTo>
                      <a:pt x="5262" y="312"/>
                    </a:lnTo>
                    <a:lnTo>
                      <a:pt x="5262" y="306"/>
                    </a:lnTo>
                    <a:lnTo>
                      <a:pt x="5262" y="306"/>
                    </a:lnTo>
                    <a:lnTo>
                      <a:pt x="5262" y="300"/>
                    </a:lnTo>
                    <a:lnTo>
                      <a:pt x="5262" y="300"/>
                    </a:lnTo>
                    <a:lnTo>
                      <a:pt x="5262" y="294"/>
                    </a:lnTo>
                    <a:lnTo>
                      <a:pt x="5262" y="294"/>
                    </a:lnTo>
                    <a:lnTo>
                      <a:pt x="5262" y="294"/>
                    </a:lnTo>
                    <a:lnTo>
                      <a:pt x="5262" y="288"/>
                    </a:lnTo>
                    <a:lnTo>
                      <a:pt x="5262" y="288"/>
                    </a:lnTo>
                    <a:lnTo>
                      <a:pt x="5262" y="288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8"/>
                    </a:lnTo>
                    <a:lnTo>
                      <a:pt x="5262" y="288"/>
                    </a:lnTo>
                    <a:lnTo>
                      <a:pt x="5262" y="288"/>
                    </a:lnTo>
                    <a:lnTo>
                      <a:pt x="5262" y="294"/>
                    </a:lnTo>
                    <a:lnTo>
                      <a:pt x="5262" y="294"/>
                    </a:lnTo>
                    <a:lnTo>
                      <a:pt x="5262" y="294"/>
                    </a:lnTo>
                    <a:lnTo>
                      <a:pt x="5262" y="300"/>
                    </a:lnTo>
                    <a:lnTo>
                      <a:pt x="5262" y="300"/>
                    </a:lnTo>
                    <a:lnTo>
                      <a:pt x="5262" y="306"/>
                    </a:lnTo>
                    <a:lnTo>
                      <a:pt x="5262" y="306"/>
                    </a:lnTo>
                    <a:lnTo>
                      <a:pt x="5262" y="312"/>
                    </a:lnTo>
                    <a:lnTo>
                      <a:pt x="5262" y="312"/>
                    </a:lnTo>
                    <a:lnTo>
                      <a:pt x="5262" y="318"/>
                    </a:lnTo>
                    <a:lnTo>
                      <a:pt x="5262" y="318"/>
                    </a:lnTo>
                    <a:lnTo>
                      <a:pt x="5262" y="324"/>
                    </a:lnTo>
                    <a:lnTo>
                      <a:pt x="5262" y="324"/>
                    </a:lnTo>
                    <a:lnTo>
                      <a:pt x="5262" y="330"/>
                    </a:lnTo>
                    <a:lnTo>
                      <a:pt x="5262" y="336"/>
                    </a:lnTo>
                    <a:lnTo>
                      <a:pt x="5262" y="336"/>
                    </a:lnTo>
                    <a:lnTo>
                      <a:pt x="5262" y="342"/>
                    </a:lnTo>
                    <a:lnTo>
                      <a:pt x="5262" y="342"/>
                    </a:lnTo>
                    <a:lnTo>
                      <a:pt x="5262" y="348"/>
                    </a:lnTo>
                    <a:lnTo>
                      <a:pt x="5262" y="348"/>
                    </a:lnTo>
                    <a:lnTo>
                      <a:pt x="5262" y="354"/>
                    </a:lnTo>
                    <a:lnTo>
                      <a:pt x="5262" y="354"/>
                    </a:lnTo>
                    <a:lnTo>
                      <a:pt x="5262" y="360"/>
                    </a:lnTo>
                    <a:lnTo>
                      <a:pt x="5262" y="360"/>
                    </a:lnTo>
                    <a:lnTo>
                      <a:pt x="5262" y="366"/>
                    </a:lnTo>
                    <a:lnTo>
                      <a:pt x="5262" y="366"/>
                    </a:lnTo>
                    <a:lnTo>
                      <a:pt x="5262" y="372"/>
                    </a:lnTo>
                    <a:lnTo>
                      <a:pt x="5262" y="372"/>
                    </a:lnTo>
                    <a:lnTo>
                      <a:pt x="5262" y="378"/>
                    </a:lnTo>
                    <a:lnTo>
                      <a:pt x="5262" y="378"/>
                    </a:lnTo>
                    <a:lnTo>
                      <a:pt x="5262" y="384"/>
                    </a:lnTo>
                    <a:lnTo>
                      <a:pt x="5262" y="384"/>
                    </a:lnTo>
                    <a:lnTo>
                      <a:pt x="5262" y="390"/>
                    </a:lnTo>
                    <a:lnTo>
                      <a:pt x="5262" y="390"/>
                    </a:lnTo>
                    <a:lnTo>
                      <a:pt x="5262" y="396"/>
                    </a:lnTo>
                    <a:lnTo>
                      <a:pt x="5262" y="396"/>
                    </a:lnTo>
                    <a:lnTo>
                      <a:pt x="5262" y="636"/>
                    </a:lnTo>
                    <a:lnTo>
                      <a:pt x="5262" y="636"/>
                    </a:lnTo>
                    <a:lnTo>
                      <a:pt x="5262" y="636"/>
                    </a:lnTo>
                    <a:lnTo>
                      <a:pt x="5262" y="636"/>
                    </a:lnTo>
                    <a:lnTo>
                      <a:pt x="5262" y="636"/>
                    </a:lnTo>
                    <a:lnTo>
                      <a:pt x="5262" y="636"/>
                    </a:lnTo>
                    <a:lnTo>
                      <a:pt x="5262" y="636"/>
                    </a:lnTo>
                    <a:lnTo>
                      <a:pt x="5262" y="642"/>
                    </a:lnTo>
                    <a:lnTo>
                      <a:pt x="5262" y="642"/>
                    </a:lnTo>
                    <a:lnTo>
                      <a:pt x="5262" y="642"/>
                    </a:lnTo>
                    <a:lnTo>
                      <a:pt x="5262" y="642"/>
                    </a:lnTo>
                    <a:lnTo>
                      <a:pt x="5262" y="642"/>
                    </a:lnTo>
                    <a:lnTo>
                      <a:pt x="5262" y="648"/>
                    </a:lnTo>
                    <a:lnTo>
                      <a:pt x="5262" y="648"/>
                    </a:lnTo>
                    <a:lnTo>
                      <a:pt x="5262" y="648"/>
                    </a:lnTo>
                    <a:lnTo>
                      <a:pt x="5262" y="648"/>
                    </a:lnTo>
                    <a:lnTo>
                      <a:pt x="5262" y="648"/>
                    </a:lnTo>
                    <a:lnTo>
                      <a:pt x="5262" y="648"/>
                    </a:lnTo>
                    <a:lnTo>
                      <a:pt x="5262" y="648"/>
                    </a:lnTo>
                    <a:lnTo>
                      <a:pt x="5262" y="654"/>
                    </a:lnTo>
                    <a:lnTo>
                      <a:pt x="5262" y="654"/>
                    </a:lnTo>
                    <a:lnTo>
                      <a:pt x="5262" y="654"/>
                    </a:lnTo>
                    <a:lnTo>
                      <a:pt x="5262" y="654"/>
                    </a:lnTo>
                    <a:lnTo>
                      <a:pt x="5262" y="654"/>
                    </a:lnTo>
                    <a:lnTo>
                      <a:pt x="5262" y="654"/>
                    </a:lnTo>
                    <a:lnTo>
                      <a:pt x="5262" y="654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54"/>
                    </a:lnTo>
                    <a:lnTo>
                      <a:pt x="5262" y="654"/>
                    </a:lnTo>
                    <a:lnTo>
                      <a:pt x="5262" y="654"/>
                    </a:lnTo>
                    <a:lnTo>
                      <a:pt x="5262" y="654"/>
                    </a:lnTo>
                    <a:lnTo>
                      <a:pt x="5262" y="654"/>
                    </a:lnTo>
                    <a:lnTo>
                      <a:pt x="5262" y="654"/>
                    </a:lnTo>
                    <a:lnTo>
                      <a:pt x="5262" y="648"/>
                    </a:lnTo>
                    <a:lnTo>
                      <a:pt x="5262" y="648"/>
                    </a:lnTo>
                    <a:lnTo>
                      <a:pt x="5262" y="648"/>
                    </a:lnTo>
                    <a:lnTo>
                      <a:pt x="5262" y="648"/>
                    </a:lnTo>
                    <a:lnTo>
                      <a:pt x="5262" y="648"/>
                    </a:lnTo>
                    <a:lnTo>
                      <a:pt x="5262" y="648"/>
                    </a:lnTo>
                    <a:lnTo>
                      <a:pt x="5262" y="642"/>
                    </a:lnTo>
                    <a:lnTo>
                      <a:pt x="5262" y="642"/>
                    </a:lnTo>
                    <a:lnTo>
                      <a:pt x="5262" y="642"/>
                    </a:lnTo>
                    <a:lnTo>
                      <a:pt x="5262" y="642"/>
                    </a:lnTo>
                    <a:lnTo>
                      <a:pt x="5262" y="642"/>
                    </a:lnTo>
                    <a:lnTo>
                      <a:pt x="5262" y="642"/>
                    </a:lnTo>
                    <a:lnTo>
                      <a:pt x="5262" y="636"/>
                    </a:lnTo>
                    <a:lnTo>
                      <a:pt x="5262" y="636"/>
                    </a:lnTo>
                    <a:lnTo>
                      <a:pt x="5262" y="636"/>
                    </a:lnTo>
                    <a:lnTo>
                      <a:pt x="5262" y="636"/>
                    </a:lnTo>
                    <a:lnTo>
                      <a:pt x="5262" y="636"/>
                    </a:lnTo>
                    <a:lnTo>
                      <a:pt x="5262" y="630"/>
                    </a:lnTo>
                    <a:lnTo>
                      <a:pt x="5262" y="630"/>
                    </a:lnTo>
                    <a:lnTo>
                      <a:pt x="5262" y="630"/>
                    </a:lnTo>
                    <a:lnTo>
                      <a:pt x="5262" y="630"/>
                    </a:lnTo>
                    <a:lnTo>
                      <a:pt x="5262" y="630"/>
                    </a:lnTo>
                    <a:lnTo>
                      <a:pt x="5262" y="366"/>
                    </a:lnTo>
                    <a:lnTo>
                      <a:pt x="5262" y="366"/>
                    </a:lnTo>
                    <a:lnTo>
                      <a:pt x="5262" y="366"/>
                    </a:lnTo>
                    <a:lnTo>
                      <a:pt x="5262" y="360"/>
                    </a:lnTo>
                    <a:lnTo>
                      <a:pt x="5262" y="360"/>
                    </a:lnTo>
                    <a:lnTo>
                      <a:pt x="5262" y="354"/>
                    </a:lnTo>
                    <a:lnTo>
                      <a:pt x="5262" y="354"/>
                    </a:lnTo>
                    <a:lnTo>
                      <a:pt x="5262" y="348"/>
                    </a:lnTo>
                    <a:lnTo>
                      <a:pt x="5262" y="348"/>
                    </a:lnTo>
                    <a:lnTo>
                      <a:pt x="5262" y="342"/>
                    </a:lnTo>
                    <a:lnTo>
                      <a:pt x="5262" y="336"/>
                    </a:lnTo>
                    <a:lnTo>
                      <a:pt x="5262" y="336"/>
                    </a:lnTo>
                    <a:lnTo>
                      <a:pt x="5262" y="330"/>
                    </a:lnTo>
                    <a:lnTo>
                      <a:pt x="5262" y="330"/>
                    </a:lnTo>
                    <a:lnTo>
                      <a:pt x="5262" y="324"/>
                    </a:lnTo>
                    <a:lnTo>
                      <a:pt x="5262" y="324"/>
                    </a:lnTo>
                    <a:lnTo>
                      <a:pt x="5262" y="318"/>
                    </a:lnTo>
                    <a:lnTo>
                      <a:pt x="5262" y="318"/>
                    </a:lnTo>
                    <a:lnTo>
                      <a:pt x="5262" y="312"/>
                    </a:lnTo>
                    <a:lnTo>
                      <a:pt x="5262" y="312"/>
                    </a:lnTo>
                    <a:lnTo>
                      <a:pt x="5262" y="306"/>
                    </a:lnTo>
                    <a:lnTo>
                      <a:pt x="5262" y="300"/>
                    </a:lnTo>
                    <a:lnTo>
                      <a:pt x="5262" y="300"/>
                    </a:lnTo>
                    <a:lnTo>
                      <a:pt x="5262" y="294"/>
                    </a:lnTo>
                    <a:lnTo>
                      <a:pt x="5262" y="294"/>
                    </a:lnTo>
                    <a:lnTo>
                      <a:pt x="5262" y="288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0"/>
                    </a:lnTo>
                    <a:lnTo>
                      <a:pt x="5262" y="270"/>
                    </a:lnTo>
                    <a:lnTo>
                      <a:pt x="5262" y="264"/>
                    </a:lnTo>
                    <a:lnTo>
                      <a:pt x="5262" y="264"/>
                    </a:lnTo>
                    <a:lnTo>
                      <a:pt x="5262" y="258"/>
                    </a:lnTo>
                    <a:lnTo>
                      <a:pt x="5262" y="258"/>
                    </a:lnTo>
                    <a:lnTo>
                      <a:pt x="5262" y="258"/>
                    </a:lnTo>
                    <a:lnTo>
                      <a:pt x="5262" y="252"/>
                    </a:lnTo>
                    <a:lnTo>
                      <a:pt x="5262" y="252"/>
                    </a:lnTo>
                    <a:lnTo>
                      <a:pt x="5262" y="252"/>
                    </a:lnTo>
                    <a:lnTo>
                      <a:pt x="5262" y="246"/>
                    </a:lnTo>
                    <a:lnTo>
                      <a:pt x="5262" y="246"/>
                    </a:lnTo>
                    <a:lnTo>
                      <a:pt x="5262" y="246"/>
                    </a:lnTo>
                    <a:lnTo>
                      <a:pt x="5262" y="246"/>
                    </a:lnTo>
                    <a:lnTo>
                      <a:pt x="5262" y="246"/>
                    </a:lnTo>
                    <a:lnTo>
                      <a:pt x="5262" y="246"/>
                    </a:lnTo>
                    <a:lnTo>
                      <a:pt x="5262" y="246"/>
                    </a:lnTo>
                    <a:lnTo>
                      <a:pt x="5262" y="246"/>
                    </a:lnTo>
                    <a:lnTo>
                      <a:pt x="5262" y="246"/>
                    </a:lnTo>
                    <a:lnTo>
                      <a:pt x="5262" y="246"/>
                    </a:lnTo>
                    <a:lnTo>
                      <a:pt x="5262" y="252"/>
                    </a:lnTo>
                    <a:lnTo>
                      <a:pt x="5262" y="252"/>
                    </a:lnTo>
                    <a:lnTo>
                      <a:pt x="5262" y="252"/>
                    </a:lnTo>
                    <a:lnTo>
                      <a:pt x="5262" y="252"/>
                    </a:lnTo>
                    <a:lnTo>
                      <a:pt x="5262" y="258"/>
                    </a:lnTo>
                    <a:lnTo>
                      <a:pt x="5262" y="258"/>
                    </a:lnTo>
                    <a:lnTo>
                      <a:pt x="5262" y="264"/>
                    </a:lnTo>
                    <a:lnTo>
                      <a:pt x="5262" y="264"/>
                    </a:lnTo>
                    <a:lnTo>
                      <a:pt x="5262" y="270"/>
                    </a:lnTo>
                    <a:lnTo>
                      <a:pt x="5262" y="270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8"/>
                    </a:lnTo>
                    <a:lnTo>
                      <a:pt x="5262" y="294"/>
                    </a:lnTo>
                    <a:lnTo>
                      <a:pt x="5262" y="294"/>
                    </a:lnTo>
                    <a:lnTo>
                      <a:pt x="5262" y="300"/>
                    </a:lnTo>
                    <a:lnTo>
                      <a:pt x="5262" y="300"/>
                    </a:lnTo>
                    <a:lnTo>
                      <a:pt x="5262" y="306"/>
                    </a:lnTo>
                    <a:lnTo>
                      <a:pt x="5262" y="306"/>
                    </a:lnTo>
                    <a:lnTo>
                      <a:pt x="5262" y="312"/>
                    </a:lnTo>
                    <a:lnTo>
                      <a:pt x="5262" y="318"/>
                    </a:lnTo>
                    <a:lnTo>
                      <a:pt x="5262" y="318"/>
                    </a:lnTo>
                    <a:lnTo>
                      <a:pt x="5262" y="324"/>
                    </a:lnTo>
                    <a:lnTo>
                      <a:pt x="5262" y="324"/>
                    </a:lnTo>
                    <a:lnTo>
                      <a:pt x="5262" y="330"/>
                    </a:lnTo>
                    <a:lnTo>
                      <a:pt x="5262" y="330"/>
                    </a:lnTo>
                    <a:lnTo>
                      <a:pt x="5262" y="336"/>
                    </a:lnTo>
                    <a:lnTo>
                      <a:pt x="5262" y="336"/>
                    </a:lnTo>
                    <a:lnTo>
                      <a:pt x="5262" y="342"/>
                    </a:lnTo>
                    <a:lnTo>
                      <a:pt x="5262" y="342"/>
                    </a:lnTo>
                    <a:lnTo>
                      <a:pt x="5262" y="348"/>
                    </a:lnTo>
                    <a:lnTo>
                      <a:pt x="5262" y="354"/>
                    </a:lnTo>
                    <a:lnTo>
                      <a:pt x="5262" y="354"/>
                    </a:lnTo>
                    <a:lnTo>
                      <a:pt x="5262" y="360"/>
                    </a:lnTo>
                    <a:lnTo>
                      <a:pt x="5262" y="360"/>
                    </a:lnTo>
                    <a:lnTo>
                      <a:pt x="5262" y="366"/>
                    </a:lnTo>
                    <a:lnTo>
                      <a:pt x="5262" y="366"/>
                    </a:lnTo>
                    <a:lnTo>
                      <a:pt x="5262" y="366"/>
                    </a:lnTo>
                    <a:lnTo>
                      <a:pt x="5262" y="630"/>
                    </a:lnTo>
                    <a:lnTo>
                      <a:pt x="5262" y="630"/>
                    </a:lnTo>
                    <a:lnTo>
                      <a:pt x="5262" y="630"/>
                    </a:lnTo>
                    <a:lnTo>
                      <a:pt x="5262" y="630"/>
                    </a:lnTo>
                    <a:lnTo>
                      <a:pt x="5262" y="630"/>
                    </a:lnTo>
                    <a:lnTo>
                      <a:pt x="5262" y="630"/>
                    </a:lnTo>
                    <a:lnTo>
                      <a:pt x="5262" y="636"/>
                    </a:lnTo>
                    <a:lnTo>
                      <a:pt x="5262" y="636"/>
                    </a:lnTo>
                    <a:lnTo>
                      <a:pt x="5262" y="636"/>
                    </a:lnTo>
                    <a:lnTo>
                      <a:pt x="5262" y="636"/>
                    </a:lnTo>
                    <a:lnTo>
                      <a:pt x="5262" y="636"/>
                    </a:lnTo>
                    <a:lnTo>
                      <a:pt x="5262" y="642"/>
                    </a:lnTo>
                    <a:lnTo>
                      <a:pt x="5262" y="642"/>
                    </a:lnTo>
                    <a:lnTo>
                      <a:pt x="5262" y="642"/>
                    </a:lnTo>
                    <a:lnTo>
                      <a:pt x="5262" y="642"/>
                    </a:lnTo>
                    <a:lnTo>
                      <a:pt x="5262" y="642"/>
                    </a:lnTo>
                    <a:lnTo>
                      <a:pt x="5262" y="642"/>
                    </a:lnTo>
                    <a:lnTo>
                      <a:pt x="5262" y="648"/>
                    </a:lnTo>
                    <a:lnTo>
                      <a:pt x="5262" y="648"/>
                    </a:lnTo>
                    <a:lnTo>
                      <a:pt x="5262" y="648"/>
                    </a:lnTo>
                    <a:lnTo>
                      <a:pt x="5262" y="648"/>
                    </a:lnTo>
                    <a:lnTo>
                      <a:pt x="5262" y="648"/>
                    </a:lnTo>
                    <a:lnTo>
                      <a:pt x="5262" y="654"/>
                    </a:lnTo>
                    <a:lnTo>
                      <a:pt x="5262" y="654"/>
                    </a:lnTo>
                    <a:lnTo>
                      <a:pt x="5262" y="654"/>
                    </a:lnTo>
                    <a:lnTo>
                      <a:pt x="5262" y="654"/>
                    </a:lnTo>
                    <a:lnTo>
                      <a:pt x="5262" y="654"/>
                    </a:lnTo>
                    <a:lnTo>
                      <a:pt x="5262" y="654"/>
                    </a:lnTo>
                    <a:lnTo>
                      <a:pt x="5262" y="654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54"/>
                    </a:lnTo>
                    <a:lnTo>
                      <a:pt x="5262" y="654"/>
                    </a:lnTo>
                    <a:lnTo>
                      <a:pt x="5262" y="654"/>
                    </a:lnTo>
                    <a:lnTo>
                      <a:pt x="5262" y="654"/>
                    </a:lnTo>
                    <a:lnTo>
                      <a:pt x="5262" y="654"/>
                    </a:lnTo>
                    <a:lnTo>
                      <a:pt x="5262" y="654"/>
                    </a:lnTo>
                    <a:lnTo>
                      <a:pt x="5262" y="654"/>
                    </a:lnTo>
                    <a:lnTo>
                      <a:pt x="5262" y="648"/>
                    </a:lnTo>
                    <a:lnTo>
                      <a:pt x="5262" y="648"/>
                    </a:lnTo>
                    <a:lnTo>
                      <a:pt x="5262" y="648"/>
                    </a:lnTo>
                    <a:lnTo>
                      <a:pt x="5262" y="648"/>
                    </a:lnTo>
                    <a:lnTo>
                      <a:pt x="5262" y="648"/>
                    </a:lnTo>
                    <a:lnTo>
                      <a:pt x="5262" y="648"/>
                    </a:lnTo>
                    <a:lnTo>
                      <a:pt x="5262" y="648"/>
                    </a:lnTo>
                    <a:lnTo>
                      <a:pt x="5262" y="642"/>
                    </a:lnTo>
                    <a:lnTo>
                      <a:pt x="5262" y="642"/>
                    </a:lnTo>
                    <a:lnTo>
                      <a:pt x="5262" y="642"/>
                    </a:lnTo>
                    <a:lnTo>
                      <a:pt x="5262" y="642"/>
                    </a:lnTo>
                    <a:lnTo>
                      <a:pt x="5262" y="642"/>
                    </a:lnTo>
                    <a:lnTo>
                      <a:pt x="5262" y="636"/>
                    </a:lnTo>
                    <a:lnTo>
                      <a:pt x="5262" y="636"/>
                    </a:lnTo>
                    <a:lnTo>
                      <a:pt x="5262" y="636"/>
                    </a:lnTo>
                    <a:lnTo>
                      <a:pt x="5262" y="636"/>
                    </a:lnTo>
                    <a:lnTo>
                      <a:pt x="5262" y="636"/>
                    </a:lnTo>
                    <a:lnTo>
                      <a:pt x="5262" y="636"/>
                    </a:lnTo>
                    <a:lnTo>
                      <a:pt x="5262" y="630"/>
                    </a:lnTo>
                    <a:lnTo>
                      <a:pt x="5262" y="630"/>
                    </a:lnTo>
                    <a:lnTo>
                      <a:pt x="5262" y="396"/>
                    </a:lnTo>
                    <a:lnTo>
                      <a:pt x="5262" y="396"/>
                    </a:lnTo>
                    <a:lnTo>
                      <a:pt x="5262" y="390"/>
                    </a:lnTo>
                    <a:lnTo>
                      <a:pt x="5262" y="390"/>
                    </a:lnTo>
                    <a:lnTo>
                      <a:pt x="5262" y="384"/>
                    </a:lnTo>
                    <a:lnTo>
                      <a:pt x="5262" y="384"/>
                    </a:lnTo>
                    <a:lnTo>
                      <a:pt x="5262" y="378"/>
                    </a:lnTo>
                    <a:lnTo>
                      <a:pt x="5262" y="378"/>
                    </a:lnTo>
                    <a:lnTo>
                      <a:pt x="5262" y="372"/>
                    </a:lnTo>
                    <a:lnTo>
                      <a:pt x="5262" y="372"/>
                    </a:lnTo>
                    <a:lnTo>
                      <a:pt x="5262" y="366"/>
                    </a:lnTo>
                    <a:lnTo>
                      <a:pt x="5262" y="366"/>
                    </a:lnTo>
                    <a:lnTo>
                      <a:pt x="5262" y="360"/>
                    </a:lnTo>
                    <a:lnTo>
                      <a:pt x="5262" y="360"/>
                    </a:lnTo>
                    <a:lnTo>
                      <a:pt x="5262" y="354"/>
                    </a:lnTo>
                    <a:lnTo>
                      <a:pt x="5262" y="354"/>
                    </a:lnTo>
                    <a:lnTo>
                      <a:pt x="5262" y="348"/>
                    </a:lnTo>
                    <a:lnTo>
                      <a:pt x="5262" y="348"/>
                    </a:lnTo>
                    <a:lnTo>
                      <a:pt x="5262" y="342"/>
                    </a:lnTo>
                    <a:lnTo>
                      <a:pt x="5262" y="342"/>
                    </a:lnTo>
                    <a:lnTo>
                      <a:pt x="5262" y="336"/>
                    </a:lnTo>
                    <a:lnTo>
                      <a:pt x="5262" y="336"/>
                    </a:lnTo>
                    <a:lnTo>
                      <a:pt x="5262" y="330"/>
                    </a:lnTo>
                    <a:lnTo>
                      <a:pt x="5262" y="324"/>
                    </a:lnTo>
                    <a:lnTo>
                      <a:pt x="5262" y="324"/>
                    </a:lnTo>
                    <a:lnTo>
                      <a:pt x="5262" y="318"/>
                    </a:lnTo>
                    <a:lnTo>
                      <a:pt x="5262" y="318"/>
                    </a:lnTo>
                    <a:lnTo>
                      <a:pt x="5262" y="312"/>
                    </a:lnTo>
                    <a:lnTo>
                      <a:pt x="5262" y="312"/>
                    </a:lnTo>
                    <a:lnTo>
                      <a:pt x="5262" y="306"/>
                    </a:lnTo>
                    <a:lnTo>
                      <a:pt x="5262" y="306"/>
                    </a:lnTo>
                    <a:lnTo>
                      <a:pt x="5262" y="300"/>
                    </a:lnTo>
                    <a:lnTo>
                      <a:pt x="5262" y="300"/>
                    </a:lnTo>
                    <a:lnTo>
                      <a:pt x="5262" y="294"/>
                    </a:lnTo>
                    <a:lnTo>
                      <a:pt x="5262" y="294"/>
                    </a:lnTo>
                    <a:lnTo>
                      <a:pt x="5262" y="294"/>
                    </a:lnTo>
                    <a:lnTo>
                      <a:pt x="5262" y="288"/>
                    </a:lnTo>
                    <a:lnTo>
                      <a:pt x="5262" y="288"/>
                    </a:lnTo>
                    <a:lnTo>
                      <a:pt x="5262" y="288"/>
                    </a:lnTo>
                    <a:lnTo>
                      <a:pt x="5262" y="288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8"/>
                    </a:lnTo>
                    <a:lnTo>
                      <a:pt x="5262" y="288"/>
                    </a:lnTo>
                    <a:lnTo>
                      <a:pt x="5262" y="288"/>
                    </a:lnTo>
                    <a:lnTo>
                      <a:pt x="5262" y="288"/>
                    </a:lnTo>
                    <a:lnTo>
                      <a:pt x="5262" y="294"/>
                    </a:lnTo>
                    <a:lnTo>
                      <a:pt x="5262" y="294"/>
                    </a:lnTo>
                    <a:lnTo>
                      <a:pt x="5262" y="294"/>
                    </a:lnTo>
                    <a:lnTo>
                      <a:pt x="5262" y="300"/>
                    </a:lnTo>
                    <a:lnTo>
                      <a:pt x="5262" y="300"/>
                    </a:lnTo>
                    <a:lnTo>
                      <a:pt x="5262" y="306"/>
                    </a:lnTo>
                    <a:lnTo>
                      <a:pt x="5262" y="306"/>
                    </a:lnTo>
                    <a:lnTo>
                      <a:pt x="5262" y="312"/>
                    </a:lnTo>
                    <a:lnTo>
                      <a:pt x="5262" y="312"/>
                    </a:lnTo>
                    <a:lnTo>
                      <a:pt x="5262" y="318"/>
                    </a:lnTo>
                    <a:lnTo>
                      <a:pt x="5262" y="318"/>
                    </a:lnTo>
                    <a:lnTo>
                      <a:pt x="5262" y="324"/>
                    </a:lnTo>
                    <a:lnTo>
                      <a:pt x="5262" y="330"/>
                    </a:lnTo>
                    <a:lnTo>
                      <a:pt x="5262" y="330"/>
                    </a:lnTo>
                    <a:lnTo>
                      <a:pt x="5262" y="336"/>
                    </a:lnTo>
                    <a:lnTo>
                      <a:pt x="5262" y="336"/>
                    </a:lnTo>
                    <a:lnTo>
                      <a:pt x="5262" y="342"/>
                    </a:lnTo>
                    <a:lnTo>
                      <a:pt x="5262" y="342"/>
                    </a:lnTo>
                    <a:lnTo>
                      <a:pt x="5262" y="348"/>
                    </a:lnTo>
                    <a:lnTo>
                      <a:pt x="5262" y="348"/>
                    </a:lnTo>
                    <a:lnTo>
                      <a:pt x="5262" y="354"/>
                    </a:lnTo>
                    <a:lnTo>
                      <a:pt x="5262" y="354"/>
                    </a:lnTo>
                    <a:lnTo>
                      <a:pt x="5262" y="360"/>
                    </a:lnTo>
                    <a:lnTo>
                      <a:pt x="5262" y="360"/>
                    </a:lnTo>
                    <a:lnTo>
                      <a:pt x="5262" y="366"/>
                    </a:lnTo>
                    <a:lnTo>
                      <a:pt x="5262" y="366"/>
                    </a:lnTo>
                    <a:lnTo>
                      <a:pt x="5262" y="372"/>
                    </a:lnTo>
                    <a:lnTo>
                      <a:pt x="5262" y="372"/>
                    </a:lnTo>
                    <a:lnTo>
                      <a:pt x="5262" y="378"/>
                    </a:lnTo>
                    <a:lnTo>
                      <a:pt x="5262" y="378"/>
                    </a:lnTo>
                    <a:lnTo>
                      <a:pt x="5262" y="384"/>
                    </a:lnTo>
                    <a:lnTo>
                      <a:pt x="5262" y="384"/>
                    </a:lnTo>
                    <a:lnTo>
                      <a:pt x="5262" y="390"/>
                    </a:lnTo>
                    <a:lnTo>
                      <a:pt x="5262" y="390"/>
                    </a:lnTo>
                    <a:lnTo>
                      <a:pt x="5262" y="396"/>
                    </a:lnTo>
                    <a:lnTo>
                      <a:pt x="5262" y="396"/>
                    </a:lnTo>
                    <a:lnTo>
                      <a:pt x="5262" y="630"/>
                    </a:lnTo>
                    <a:lnTo>
                      <a:pt x="5262" y="630"/>
                    </a:lnTo>
                    <a:lnTo>
                      <a:pt x="5262" y="636"/>
                    </a:lnTo>
                    <a:lnTo>
                      <a:pt x="5262" y="636"/>
                    </a:lnTo>
                    <a:lnTo>
                      <a:pt x="5262" y="636"/>
                    </a:lnTo>
                    <a:lnTo>
                      <a:pt x="5262" y="636"/>
                    </a:lnTo>
                    <a:lnTo>
                      <a:pt x="5262" y="636"/>
                    </a:lnTo>
                    <a:lnTo>
                      <a:pt x="5262" y="642"/>
                    </a:lnTo>
                    <a:lnTo>
                      <a:pt x="5262" y="642"/>
                    </a:lnTo>
                    <a:lnTo>
                      <a:pt x="5262" y="642"/>
                    </a:lnTo>
                    <a:lnTo>
                      <a:pt x="5262" y="642"/>
                    </a:lnTo>
                    <a:lnTo>
                      <a:pt x="5262" y="642"/>
                    </a:lnTo>
                    <a:lnTo>
                      <a:pt x="5262" y="642"/>
                    </a:lnTo>
                    <a:lnTo>
                      <a:pt x="5262" y="648"/>
                    </a:lnTo>
                    <a:lnTo>
                      <a:pt x="5262" y="648"/>
                    </a:lnTo>
                    <a:lnTo>
                      <a:pt x="5262" y="648"/>
                    </a:lnTo>
                    <a:lnTo>
                      <a:pt x="5262" y="648"/>
                    </a:lnTo>
                    <a:lnTo>
                      <a:pt x="5262" y="648"/>
                    </a:lnTo>
                    <a:lnTo>
                      <a:pt x="5262" y="648"/>
                    </a:lnTo>
                    <a:lnTo>
                      <a:pt x="5262" y="654"/>
                    </a:lnTo>
                    <a:lnTo>
                      <a:pt x="5262" y="654"/>
                    </a:lnTo>
                    <a:lnTo>
                      <a:pt x="5262" y="654"/>
                    </a:lnTo>
                    <a:lnTo>
                      <a:pt x="5262" y="654"/>
                    </a:lnTo>
                    <a:lnTo>
                      <a:pt x="5262" y="654"/>
                    </a:lnTo>
                    <a:lnTo>
                      <a:pt x="5262" y="654"/>
                    </a:lnTo>
                    <a:lnTo>
                      <a:pt x="5262" y="654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54"/>
                    </a:lnTo>
                    <a:lnTo>
                      <a:pt x="5262" y="654"/>
                    </a:lnTo>
                    <a:lnTo>
                      <a:pt x="5262" y="654"/>
                    </a:lnTo>
                    <a:lnTo>
                      <a:pt x="5262" y="654"/>
                    </a:lnTo>
                    <a:lnTo>
                      <a:pt x="5262" y="654"/>
                    </a:lnTo>
                    <a:lnTo>
                      <a:pt x="5262" y="654"/>
                    </a:lnTo>
                    <a:lnTo>
                      <a:pt x="5262" y="648"/>
                    </a:lnTo>
                    <a:lnTo>
                      <a:pt x="5262" y="648"/>
                    </a:lnTo>
                    <a:lnTo>
                      <a:pt x="5262" y="648"/>
                    </a:lnTo>
                    <a:lnTo>
                      <a:pt x="5262" y="648"/>
                    </a:lnTo>
                    <a:lnTo>
                      <a:pt x="5262" y="648"/>
                    </a:lnTo>
                    <a:lnTo>
                      <a:pt x="5262" y="648"/>
                    </a:lnTo>
                    <a:lnTo>
                      <a:pt x="5262" y="642"/>
                    </a:lnTo>
                    <a:lnTo>
                      <a:pt x="5262" y="642"/>
                    </a:lnTo>
                    <a:lnTo>
                      <a:pt x="5262" y="642"/>
                    </a:lnTo>
                    <a:lnTo>
                      <a:pt x="5262" y="642"/>
                    </a:lnTo>
                    <a:lnTo>
                      <a:pt x="5262" y="642"/>
                    </a:lnTo>
                    <a:lnTo>
                      <a:pt x="5262" y="636"/>
                    </a:lnTo>
                    <a:lnTo>
                      <a:pt x="5262" y="636"/>
                    </a:lnTo>
                    <a:lnTo>
                      <a:pt x="5262" y="636"/>
                    </a:lnTo>
                    <a:lnTo>
                      <a:pt x="5262" y="636"/>
                    </a:lnTo>
                    <a:lnTo>
                      <a:pt x="5262" y="636"/>
                    </a:lnTo>
                    <a:lnTo>
                      <a:pt x="5262" y="630"/>
                    </a:lnTo>
                    <a:lnTo>
                      <a:pt x="5262" y="630"/>
                    </a:lnTo>
                    <a:lnTo>
                      <a:pt x="5262" y="630"/>
                    </a:lnTo>
                    <a:lnTo>
                      <a:pt x="5262" y="630"/>
                    </a:lnTo>
                    <a:lnTo>
                      <a:pt x="5262" y="630"/>
                    </a:lnTo>
                    <a:lnTo>
                      <a:pt x="5262" y="630"/>
                    </a:lnTo>
                    <a:lnTo>
                      <a:pt x="5262" y="366"/>
                    </a:lnTo>
                    <a:lnTo>
                      <a:pt x="5262" y="366"/>
                    </a:lnTo>
                    <a:lnTo>
                      <a:pt x="5262" y="366"/>
                    </a:lnTo>
                    <a:lnTo>
                      <a:pt x="5262" y="360"/>
                    </a:lnTo>
                    <a:lnTo>
                      <a:pt x="5262" y="360"/>
                    </a:lnTo>
                    <a:lnTo>
                      <a:pt x="5262" y="354"/>
                    </a:lnTo>
                    <a:lnTo>
                      <a:pt x="5262" y="354"/>
                    </a:lnTo>
                    <a:lnTo>
                      <a:pt x="5262" y="348"/>
                    </a:lnTo>
                    <a:lnTo>
                      <a:pt x="5262" y="348"/>
                    </a:lnTo>
                    <a:lnTo>
                      <a:pt x="5262" y="342"/>
                    </a:lnTo>
                    <a:lnTo>
                      <a:pt x="5262" y="336"/>
                    </a:lnTo>
                    <a:lnTo>
                      <a:pt x="5262" y="336"/>
                    </a:lnTo>
                    <a:lnTo>
                      <a:pt x="5262" y="330"/>
                    </a:lnTo>
                    <a:lnTo>
                      <a:pt x="5262" y="330"/>
                    </a:lnTo>
                    <a:lnTo>
                      <a:pt x="5262" y="324"/>
                    </a:lnTo>
                    <a:lnTo>
                      <a:pt x="5262" y="324"/>
                    </a:lnTo>
                    <a:lnTo>
                      <a:pt x="5262" y="318"/>
                    </a:lnTo>
                    <a:lnTo>
                      <a:pt x="5262" y="318"/>
                    </a:lnTo>
                    <a:lnTo>
                      <a:pt x="5262" y="312"/>
                    </a:lnTo>
                    <a:lnTo>
                      <a:pt x="5262" y="306"/>
                    </a:lnTo>
                    <a:lnTo>
                      <a:pt x="5262" y="306"/>
                    </a:lnTo>
                    <a:lnTo>
                      <a:pt x="5262" y="300"/>
                    </a:lnTo>
                    <a:lnTo>
                      <a:pt x="5262" y="300"/>
                    </a:lnTo>
                    <a:lnTo>
                      <a:pt x="5262" y="294"/>
                    </a:lnTo>
                    <a:lnTo>
                      <a:pt x="5262" y="294"/>
                    </a:lnTo>
                    <a:lnTo>
                      <a:pt x="5262" y="288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0"/>
                    </a:lnTo>
                    <a:lnTo>
                      <a:pt x="5262" y="270"/>
                    </a:lnTo>
                    <a:lnTo>
                      <a:pt x="5262" y="264"/>
                    </a:lnTo>
                    <a:lnTo>
                      <a:pt x="5262" y="264"/>
                    </a:lnTo>
                    <a:lnTo>
                      <a:pt x="5262" y="258"/>
                    </a:lnTo>
                    <a:lnTo>
                      <a:pt x="5262" y="258"/>
                    </a:lnTo>
                    <a:lnTo>
                      <a:pt x="5262" y="252"/>
                    </a:lnTo>
                    <a:lnTo>
                      <a:pt x="5262" y="252"/>
                    </a:lnTo>
                    <a:lnTo>
                      <a:pt x="5262" y="252"/>
                    </a:lnTo>
                    <a:lnTo>
                      <a:pt x="5262" y="252"/>
                    </a:lnTo>
                    <a:lnTo>
                      <a:pt x="5262" y="246"/>
                    </a:lnTo>
                    <a:lnTo>
                      <a:pt x="5262" y="246"/>
                    </a:lnTo>
                    <a:lnTo>
                      <a:pt x="5262" y="246"/>
                    </a:lnTo>
                    <a:lnTo>
                      <a:pt x="5262" y="246"/>
                    </a:lnTo>
                    <a:lnTo>
                      <a:pt x="5262" y="246"/>
                    </a:lnTo>
                    <a:lnTo>
                      <a:pt x="5262" y="246"/>
                    </a:lnTo>
                    <a:lnTo>
                      <a:pt x="5262" y="246"/>
                    </a:lnTo>
                    <a:lnTo>
                      <a:pt x="5262" y="246"/>
                    </a:lnTo>
                    <a:lnTo>
                      <a:pt x="5262" y="246"/>
                    </a:lnTo>
                    <a:lnTo>
                      <a:pt x="5262" y="246"/>
                    </a:lnTo>
                    <a:lnTo>
                      <a:pt x="5262" y="252"/>
                    </a:lnTo>
                    <a:lnTo>
                      <a:pt x="5262" y="252"/>
                    </a:lnTo>
                    <a:lnTo>
                      <a:pt x="5262" y="252"/>
                    </a:lnTo>
                    <a:lnTo>
                      <a:pt x="5262" y="252"/>
                    </a:lnTo>
                    <a:lnTo>
                      <a:pt x="5262" y="258"/>
                    </a:lnTo>
                    <a:lnTo>
                      <a:pt x="5262" y="258"/>
                    </a:lnTo>
                    <a:lnTo>
                      <a:pt x="5262" y="264"/>
                    </a:lnTo>
                    <a:lnTo>
                      <a:pt x="5262" y="264"/>
                    </a:lnTo>
                    <a:lnTo>
                      <a:pt x="5262" y="270"/>
                    </a:lnTo>
                    <a:lnTo>
                      <a:pt x="5262" y="270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8"/>
                    </a:lnTo>
                    <a:lnTo>
                      <a:pt x="5262" y="294"/>
                    </a:lnTo>
                    <a:lnTo>
                      <a:pt x="5262" y="294"/>
                    </a:lnTo>
                    <a:lnTo>
                      <a:pt x="5262" y="300"/>
                    </a:lnTo>
                    <a:lnTo>
                      <a:pt x="5262" y="300"/>
                    </a:lnTo>
                    <a:lnTo>
                      <a:pt x="5262" y="306"/>
                    </a:lnTo>
                    <a:lnTo>
                      <a:pt x="5262" y="306"/>
                    </a:lnTo>
                    <a:lnTo>
                      <a:pt x="5262" y="312"/>
                    </a:lnTo>
                    <a:lnTo>
                      <a:pt x="5262" y="318"/>
                    </a:lnTo>
                    <a:lnTo>
                      <a:pt x="5262" y="318"/>
                    </a:lnTo>
                    <a:lnTo>
                      <a:pt x="5262" y="324"/>
                    </a:lnTo>
                    <a:lnTo>
                      <a:pt x="5262" y="324"/>
                    </a:lnTo>
                    <a:lnTo>
                      <a:pt x="5262" y="330"/>
                    </a:lnTo>
                    <a:lnTo>
                      <a:pt x="5262" y="330"/>
                    </a:lnTo>
                    <a:lnTo>
                      <a:pt x="5262" y="336"/>
                    </a:lnTo>
                    <a:lnTo>
                      <a:pt x="5262" y="336"/>
                    </a:lnTo>
                    <a:lnTo>
                      <a:pt x="5262" y="342"/>
                    </a:lnTo>
                    <a:lnTo>
                      <a:pt x="5262" y="348"/>
                    </a:lnTo>
                    <a:lnTo>
                      <a:pt x="5262" y="348"/>
                    </a:lnTo>
                    <a:lnTo>
                      <a:pt x="5262" y="354"/>
                    </a:lnTo>
                    <a:lnTo>
                      <a:pt x="5262" y="354"/>
                    </a:lnTo>
                    <a:lnTo>
                      <a:pt x="5262" y="360"/>
                    </a:lnTo>
                    <a:lnTo>
                      <a:pt x="5262" y="360"/>
                    </a:lnTo>
                    <a:lnTo>
                      <a:pt x="5262" y="366"/>
                    </a:lnTo>
                    <a:lnTo>
                      <a:pt x="5262" y="366"/>
                    </a:lnTo>
                    <a:lnTo>
                      <a:pt x="5262" y="366"/>
                    </a:lnTo>
                    <a:lnTo>
                      <a:pt x="5262" y="630"/>
                    </a:lnTo>
                    <a:lnTo>
                      <a:pt x="5262" y="630"/>
                    </a:lnTo>
                    <a:lnTo>
                      <a:pt x="5262" y="630"/>
                    </a:lnTo>
                    <a:lnTo>
                      <a:pt x="5262" y="630"/>
                    </a:lnTo>
                    <a:lnTo>
                      <a:pt x="5262" y="630"/>
                    </a:lnTo>
                    <a:lnTo>
                      <a:pt x="5262" y="630"/>
                    </a:lnTo>
                    <a:lnTo>
                      <a:pt x="5262" y="636"/>
                    </a:lnTo>
                    <a:lnTo>
                      <a:pt x="5262" y="636"/>
                    </a:lnTo>
                    <a:lnTo>
                      <a:pt x="5262" y="636"/>
                    </a:lnTo>
                    <a:lnTo>
                      <a:pt x="5262" y="636"/>
                    </a:lnTo>
                    <a:lnTo>
                      <a:pt x="5262" y="636"/>
                    </a:lnTo>
                    <a:lnTo>
                      <a:pt x="5262" y="642"/>
                    </a:lnTo>
                    <a:lnTo>
                      <a:pt x="5262" y="642"/>
                    </a:lnTo>
                    <a:lnTo>
                      <a:pt x="5262" y="642"/>
                    </a:lnTo>
                    <a:lnTo>
                      <a:pt x="5262" y="642"/>
                    </a:lnTo>
                    <a:lnTo>
                      <a:pt x="5262" y="642"/>
                    </a:lnTo>
                    <a:lnTo>
                      <a:pt x="5262" y="648"/>
                    </a:lnTo>
                    <a:lnTo>
                      <a:pt x="5262" y="648"/>
                    </a:lnTo>
                    <a:lnTo>
                      <a:pt x="5262" y="648"/>
                    </a:lnTo>
                    <a:lnTo>
                      <a:pt x="5262" y="648"/>
                    </a:lnTo>
                    <a:lnTo>
                      <a:pt x="5262" y="648"/>
                    </a:lnTo>
                    <a:lnTo>
                      <a:pt x="5262" y="648"/>
                    </a:lnTo>
                    <a:lnTo>
                      <a:pt x="5262" y="654"/>
                    </a:lnTo>
                    <a:lnTo>
                      <a:pt x="5262" y="654"/>
                    </a:lnTo>
                    <a:lnTo>
                      <a:pt x="5262" y="654"/>
                    </a:lnTo>
                    <a:lnTo>
                      <a:pt x="5262" y="654"/>
                    </a:lnTo>
                    <a:lnTo>
                      <a:pt x="5262" y="654"/>
                    </a:lnTo>
                    <a:lnTo>
                      <a:pt x="5262" y="654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54"/>
                    </a:lnTo>
                    <a:lnTo>
                      <a:pt x="5262" y="654"/>
                    </a:lnTo>
                    <a:lnTo>
                      <a:pt x="5262" y="654"/>
                    </a:lnTo>
                    <a:lnTo>
                      <a:pt x="5262" y="654"/>
                    </a:lnTo>
                    <a:lnTo>
                      <a:pt x="5262" y="654"/>
                    </a:lnTo>
                    <a:lnTo>
                      <a:pt x="5262" y="654"/>
                    </a:lnTo>
                    <a:lnTo>
                      <a:pt x="5262" y="654"/>
                    </a:lnTo>
                    <a:lnTo>
                      <a:pt x="5262" y="648"/>
                    </a:lnTo>
                    <a:lnTo>
                      <a:pt x="5262" y="648"/>
                    </a:lnTo>
                    <a:lnTo>
                      <a:pt x="5262" y="648"/>
                    </a:lnTo>
                    <a:lnTo>
                      <a:pt x="5262" y="648"/>
                    </a:lnTo>
                    <a:lnTo>
                      <a:pt x="5262" y="648"/>
                    </a:lnTo>
                    <a:lnTo>
                      <a:pt x="5262" y="648"/>
                    </a:lnTo>
                    <a:lnTo>
                      <a:pt x="5262" y="642"/>
                    </a:lnTo>
                    <a:lnTo>
                      <a:pt x="5262" y="642"/>
                    </a:lnTo>
                    <a:lnTo>
                      <a:pt x="5262" y="642"/>
                    </a:lnTo>
                    <a:lnTo>
                      <a:pt x="5262" y="642"/>
                    </a:lnTo>
                    <a:lnTo>
                      <a:pt x="5262" y="642"/>
                    </a:lnTo>
                    <a:lnTo>
                      <a:pt x="5262" y="642"/>
                    </a:lnTo>
                    <a:lnTo>
                      <a:pt x="5262" y="636"/>
                    </a:lnTo>
                    <a:lnTo>
                      <a:pt x="5262" y="636"/>
                    </a:lnTo>
                    <a:lnTo>
                      <a:pt x="5262" y="636"/>
                    </a:lnTo>
                    <a:lnTo>
                      <a:pt x="5262" y="636"/>
                    </a:lnTo>
                    <a:lnTo>
                      <a:pt x="5262" y="636"/>
                    </a:lnTo>
                    <a:lnTo>
                      <a:pt x="5262" y="630"/>
                    </a:lnTo>
                    <a:lnTo>
                      <a:pt x="5262" y="630"/>
                    </a:lnTo>
                    <a:lnTo>
                      <a:pt x="5262" y="396"/>
                    </a:lnTo>
                    <a:lnTo>
                      <a:pt x="5262" y="396"/>
                    </a:lnTo>
                    <a:lnTo>
                      <a:pt x="5262" y="390"/>
                    </a:lnTo>
                    <a:lnTo>
                      <a:pt x="5262" y="390"/>
                    </a:lnTo>
                    <a:lnTo>
                      <a:pt x="5262" y="384"/>
                    </a:lnTo>
                    <a:lnTo>
                      <a:pt x="5262" y="384"/>
                    </a:lnTo>
                    <a:lnTo>
                      <a:pt x="5262" y="378"/>
                    </a:lnTo>
                    <a:lnTo>
                      <a:pt x="5262" y="378"/>
                    </a:lnTo>
                    <a:lnTo>
                      <a:pt x="5262" y="372"/>
                    </a:lnTo>
                    <a:lnTo>
                      <a:pt x="5262" y="372"/>
                    </a:lnTo>
                    <a:lnTo>
                      <a:pt x="5262" y="366"/>
                    </a:lnTo>
                    <a:lnTo>
                      <a:pt x="5262" y="366"/>
                    </a:lnTo>
                    <a:lnTo>
                      <a:pt x="5262" y="360"/>
                    </a:lnTo>
                    <a:lnTo>
                      <a:pt x="5262" y="360"/>
                    </a:lnTo>
                    <a:lnTo>
                      <a:pt x="5262" y="354"/>
                    </a:lnTo>
                    <a:lnTo>
                      <a:pt x="5262" y="354"/>
                    </a:lnTo>
                    <a:lnTo>
                      <a:pt x="5262" y="348"/>
                    </a:lnTo>
                    <a:lnTo>
                      <a:pt x="5262" y="348"/>
                    </a:lnTo>
                    <a:lnTo>
                      <a:pt x="5262" y="342"/>
                    </a:lnTo>
                    <a:lnTo>
                      <a:pt x="5262" y="342"/>
                    </a:lnTo>
                    <a:lnTo>
                      <a:pt x="5262" y="336"/>
                    </a:lnTo>
                    <a:lnTo>
                      <a:pt x="5262" y="336"/>
                    </a:lnTo>
                    <a:lnTo>
                      <a:pt x="5262" y="330"/>
                    </a:lnTo>
                    <a:lnTo>
                      <a:pt x="5262" y="330"/>
                    </a:lnTo>
                    <a:lnTo>
                      <a:pt x="5262" y="324"/>
                    </a:lnTo>
                    <a:lnTo>
                      <a:pt x="5262" y="318"/>
                    </a:lnTo>
                    <a:lnTo>
                      <a:pt x="5262" y="318"/>
                    </a:lnTo>
                    <a:lnTo>
                      <a:pt x="5262" y="312"/>
                    </a:lnTo>
                    <a:lnTo>
                      <a:pt x="5262" y="312"/>
                    </a:lnTo>
                    <a:lnTo>
                      <a:pt x="5262" y="306"/>
                    </a:lnTo>
                    <a:lnTo>
                      <a:pt x="5262" y="306"/>
                    </a:lnTo>
                    <a:lnTo>
                      <a:pt x="5262" y="300"/>
                    </a:lnTo>
                    <a:lnTo>
                      <a:pt x="5262" y="300"/>
                    </a:lnTo>
                    <a:lnTo>
                      <a:pt x="5262" y="294"/>
                    </a:lnTo>
                    <a:lnTo>
                      <a:pt x="5262" y="294"/>
                    </a:lnTo>
                    <a:lnTo>
                      <a:pt x="5262" y="294"/>
                    </a:lnTo>
                    <a:lnTo>
                      <a:pt x="5262" y="288"/>
                    </a:lnTo>
                    <a:lnTo>
                      <a:pt x="5262" y="288"/>
                    </a:lnTo>
                    <a:lnTo>
                      <a:pt x="5262" y="288"/>
                    </a:lnTo>
                    <a:lnTo>
                      <a:pt x="5262" y="288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8"/>
                    </a:lnTo>
                    <a:lnTo>
                      <a:pt x="5262" y="288"/>
                    </a:lnTo>
                    <a:lnTo>
                      <a:pt x="5262" y="288"/>
                    </a:lnTo>
                    <a:lnTo>
                      <a:pt x="5262" y="294"/>
                    </a:lnTo>
                    <a:lnTo>
                      <a:pt x="5262" y="294"/>
                    </a:lnTo>
                    <a:lnTo>
                      <a:pt x="5262" y="294"/>
                    </a:lnTo>
                    <a:lnTo>
                      <a:pt x="5262" y="300"/>
                    </a:lnTo>
                    <a:lnTo>
                      <a:pt x="5262" y="300"/>
                    </a:lnTo>
                    <a:lnTo>
                      <a:pt x="5262" y="306"/>
                    </a:lnTo>
                    <a:lnTo>
                      <a:pt x="5262" y="306"/>
                    </a:lnTo>
                    <a:lnTo>
                      <a:pt x="5262" y="312"/>
                    </a:lnTo>
                    <a:lnTo>
                      <a:pt x="5262" y="312"/>
                    </a:lnTo>
                    <a:lnTo>
                      <a:pt x="5262" y="318"/>
                    </a:lnTo>
                    <a:lnTo>
                      <a:pt x="5262" y="318"/>
                    </a:lnTo>
                    <a:lnTo>
                      <a:pt x="5262" y="324"/>
                    </a:lnTo>
                    <a:lnTo>
                      <a:pt x="5262" y="324"/>
                    </a:lnTo>
                    <a:lnTo>
                      <a:pt x="5262" y="330"/>
                    </a:lnTo>
                    <a:lnTo>
                      <a:pt x="5262" y="336"/>
                    </a:lnTo>
                    <a:lnTo>
                      <a:pt x="5262" y="336"/>
                    </a:lnTo>
                    <a:lnTo>
                      <a:pt x="5262" y="342"/>
                    </a:lnTo>
                    <a:lnTo>
                      <a:pt x="5262" y="342"/>
                    </a:lnTo>
                    <a:lnTo>
                      <a:pt x="5262" y="348"/>
                    </a:lnTo>
                    <a:lnTo>
                      <a:pt x="5262" y="348"/>
                    </a:lnTo>
                    <a:lnTo>
                      <a:pt x="5262" y="354"/>
                    </a:lnTo>
                    <a:lnTo>
                      <a:pt x="5262" y="354"/>
                    </a:lnTo>
                    <a:lnTo>
                      <a:pt x="5262" y="360"/>
                    </a:lnTo>
                    <a:lnTo>
                      <a:pt x="5262" y="360"/>
                    </a:lnTo>
                    <a:lnTo>
                      <a:pt x="5262" y="366"/>
                    </a:lnTo>
                    <a:lnTo>
                      <a:pt x="5262" y="366"/>
                    </a:lnTo>
                    <a:lnTo>
                      <a:pt x="5262" y="372"/>
                    </a:lnTo>
                    <a:lnTo>
                      <a:pt x="5262" y="372"/>
                    </a:lnTo>
                    <a:lnTo>
                      <a:pt x="5262" y="378"/>
                    </a:lnTo>
                    <a:lnTo>
                      <a:pt x="5262" y="378"/>
                    </a:lnTo>
                    <a:lnTo>
                      <a:pt x="5262" y="384"/>
                    </a:lnTo>
                    <a:lnTo>
                      <a:pt x="5262" y="384"/>
                    </a:lnTo>
                    <a:lnTo>
                      <a:pt x="5262" y="390"/>
                    </a:lnTo>
                    <a:lnTo>
                      <a:pt x="5262" y="390"/>
                    </a:lnTo>
                    <a:lnTo>
                      <a:pt x="5262" y="396"/>
                    </a:lnTo>
                    <a:lnTo>
                      <a:pt x="5262" y="396"/>
                    </a:lnTo>
                    <a:lnTo>
                      <a:pt x="5262" y="630"/>
                    </a:lnTo>
                    <a:lnTo>
                      <a:pt x="5262" y="630"/>
                    </a:lnTo>
                    <a:lnTo>
                      <a:pt x="5262" y="636"/>
                    </a:lnTo>
                    <a:lnTo>
                      <a:pt x="5262" y="636"/>
                    </a:lnTo>
                    <a:lnTo>
                      <a:pt x="5262" y="636"/>
                    </a:lnTo>
                    <a:lnTo>
                      <a:pt x="5262" y="636"/>
                    </a:lnTo>
                    <a:lnTo>
                      <a:pt x="5262" y="636"/>
                    </a:lnTo>
                    <a:lnTo>
                      <a:pt x="5262" y="636"/>
                    </a:lnTo>
                    <a:lnTo>
                      <a:pt x="5262" y="642"/>
                    </a:lnTo>
                    <a:lnTo>
                      <a:pt x="5262" y="642"/>
                    </a:lnTo>
                    <a:lnTo>
                      <a:pt x="5262" y="642"/>
                    </a:lnTo>
                    <a:lnTo>
                      <a:pt x="5262" y="642"/>
                    </a:lnTo>
                    <a:lnTo>
                      <a:pt x="5262" y="642"/>
                    </a:lnTo>
                    <a:lnTo>
                      <a:pt x="5262" y="648"/>
                    </a:lnTo>
                    <a:lnTo>
                      <a:pt x="5262" y="648"/>
                    </a:lnTo>
                    <a:lnTo>
                      <a:pt x="5262" y="648"/>
                    </a:lnTo>
                    <a:lnTo>
                      <a:pt x="5262" y="648"/>
                    </a:lnTo>
                    <a:lnTo>
                      <a:pt x="5262" y="648"/>
                    </a:lnTo>
                    <a:lnTo>
                      <a:pt x="5262" y="648"/>
                    </a:lnTo>
                    <a:lnTo>
                      <a:pt x="5262" y="648"/>
                    </a:lnTo>
                    <a:lnTo>
                      <a:pt x="5262" y="654"/>
                    </a:lnTo>
                    <a:lnTo>
                      <a:pt x="5262" y="654"/>
                    </a:lnTo>
                    <a:lnTo>
                      <a:pt x="5262" y="654"/>
                    </a:lnTo>
                    <a:lnTo>
                      <a:pt x="5262" y="654"/>
                    </a:lnTo>
                    <a:lnTo>
                      <a:pt x="5262" y="654"/>
                    </a:lnTo>
                    <a:lnTo>
                      <a:pt x="5262" y="654"/>
                    </a:lnTo>
                    <a:lnTo>
                      <a:pt x="5262" y="654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54"/>
                    </a:lnTo>
                    <a:lnTo>
                      <a:pt x="5262" y="654"/>
                    </a:lnTo>
                    <a:lnTo>
                      <a:pt x="5262" y="654"/>
                    </a:lnTo>
                    <a:lnTo>
                      <a:pt x="5262" y="654"/>
                    </a:lnTo>
                    <a:lnTo>
                      <a:pt x="5262" y="654"/>
                    </a:lnTo>
                    <a:lnTo>
                      <a:pt x="5262" y="654"/>
                    </a:lnTo>
                    <a:lnTo>
                      <a:pt x="5262" y="648"/>
                    </a:lnTo>
                    <a:lnTo>
                      <a:pt x="5262" y="648"/>
                    </a:lnTo>
                    <a:lnTo>
                      <a:pt x="5262" y="648"/>
                    </a:lnTo>
                    <a:lnTo>
                      <a:pt x="5262" y="648"/>
                    </a:lnTo>
                    <a:lnTo>
                      <a:pt x="5262" y="648"/>
                    </a:lnTo>
                    <a:lnTo>
                      <a:pt x="5262" y="648"/>
                    </a:lnTo>
                    <a:lnTo>
                      <a:pt x="5262" y="642"/>
                    </a:lnTo>
                    <a:lnTo>
                      <a:pt x="5262" y="642"/>
                    </a:lnTo>
                    <a:lnTo>
                      <a:pt x="5262" y="642"/>
                    </a:lnTo>
                    <a:lnTo>
                      <a:pt x="5262" y="642"/>
                    </a:lnTo>
                    <a:lnTo>
                      <a:pt x="5262" y="642"/>
                    </a:lnTo>
                    <a:lnTo>
                      <a:pt x="5262" y="642"/>
                    </a:lnTo>
                    <a:lnTo>
                      <a:pt x="5262" y="636"/>
                    </a:lnTo>
                    <a:lnTo>
                      <a:pt x="5262" y="636"/>
                    </a:lnTo>
                    <a:lnTo>
                      <a:pt x="5262" y="636"/>
                    </a:lnTo>
                    <a:lnTo>
                      <a:pt x="5262" y="636"/>
                    </a:lnTo>
                    <a:lnTo>
                      <a:pt x="5262" y="636"/>
                    </a:lnTo>
                    <a:lnTo>
                      <a:pt x="5262" y="630"/>
                    </a:lnTo>
                    <a:lnTo>
                      <a:pt x="5262" y="630"/>
                    </a:lnTo>
                    <a:lnTo>
                      <a:pt x="5262" y="630"/>
                    </a:lnTo>
                    <a:lnTo>
                      <a:pt x="5262" y="630"/>
                    </a:lnTo>
                    <a:lnTo>
                      <a:pt x="5262" y="630"/>
                    </a:lnTo>
                    <a:lnTo>
                      <a:pt x="5262" y="630"/>
                    </a:lnTo>
                    <a:lnTo>
                      <a:pt x="5262" y="366"/>
                    </a:lnTo>
                    <a:lnTo>
                      <a:pt x="5262" y="366"/>
                    </a:lnTo>
                    <a:lnTo>
                      <a:pt x="5262" y="366"/>
                    </a:lnTo>
                    <a:lnTo>
                      <a:pt x="5262" y="360"/>
                    </a:lnTo>
                    <a:lnTo>
                      <a:pt x="5262" y="360"/>
                    </a:lnTo>
                    <a:lnTo>
                      <a:pt x="5262" y="354"/>
                    </a:lnTo>
                    <a:lnTo>
                      <a:pt x="5262" y="354"/>
                    </a:lnTo>
                    <a:lnTo>
                      <a:pt x="5262" y="348"/>
                    </a:lnTo>
                    <a:lnTo>
                      <a:pt x="5262" y="348"/>
                    </a:lnTo>
                    <a:lnTo>
                      <a:pt x="5262" y="342"/>
                    </a:lnTo>
                    <a:lnTo>
                      <a:pt x="5262" y="336"/>
                    </a:lnTo>
                    <a:lnTo>
                      <a:pt x="5262" y="336"/>
                    </a:lnTo>
                    <a:lnTo>
                      <a:pt x="5262" y="330"/>
                    </a:lnTo>
                    <a:lnTo>
                      <a:pt x="5262" y="330"/>
                    </a:lnTo>
                    <a:lnTo>
                      <a:pt x="5262" y="324"/>
                    </a:lnTo>
                    <a:lnTo>
                      <a:pt x="5262" y="324"/>
                    </a:lnTo>
                    <a:lnTo>
                      <a:pt x="5262" y="318"/>
                    </a:lnTo>
                    <a:lnTo>
                      <a:pt x="5262" y="318"/>
                    </a:lnTo>
                    <a:lnTo>
                      <a:pt x="5262" y="312"/>
                    </a:lnTo>
                    <a:lnTo>
                      <a:pt x="5262" y="306"/>
                    </a:lnTo>
                    <a:lnTo>
                      <a:pt x="5262" y="306"/>
                    </a:lnTo>
                    <a:lnTo>
                      <a:pt x="5262" y="300"/>
                    </a:lnTo>
                    <a:lnTo>
                      <a:pt x="5262" y="300"/>
                    </a:lnTo>
                    <a:lnTo>
                      <a:pt x="5262" y="294"/>
                    </a:lnTo>
                    <a:lnTo>
                      <a:pt x="5262" y="294"/>
                    </a:lnTo>
                    <a:lnTo>
                      <a:pt x="5262" y="288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0"/>
                    </a:lnTo>
                    <a:lnTo>
                      <a:pt x="5262" y="270"/>
                    </a:lnTo>
                    <a:lnTo>
                      <a:pt x="5262" y="264"/>
                    </a:lnTo>
                    <a:lnTo>
                      <a:pt x="5262" y="264"/>
                    </a:lnTo>
                    <a:lnTo>
                      <a:pt x="5262" y="258"/>
                    </a:lnTo>
                    <a:lnTo>
                      <a:pt x="5262" y="258"/>
                    </a:lnTo>
                    <a:lnTo>
                      <a:pt x="5262" y="258"/>
                    </a:lnTo>
                    <a:lnTo>
                      <a:pt x="5262" y="252"/>
                    </a:lnTo>
                    <a:lnTo>
                      <a:pt x="5262" y="252"/>
                    </a:lnTo>
                    <a:lnTo>
                      <a:pt x="5262" y="252"/>
                    </a:lnTo>
                    <a:lnTo>
                      <a:pt x="5262" y="252"/>
                    </a:lnTo>
                    <a:lnTo>
                      <a:pt x="5262" y="246"/>
                    </a:lnTo>
                    <a:lnTo>
                      <a:pt x="5262" y="246"/>
                    </a:lnTo>
                    <a:lnTo>
                      <a:pt x="5262" y="246"/>
                    </a:lnTo>
                    <a:lnTo>
                      <a:pt x="5262" y="246"/>
                    </a:lnTo>
                    <a:lnTo>
                      <a:pt x="5262" y="246"/>
                    </a:lnTo>
                    <a:lnTo>
                      <a:pt x="5262" y="246"/>
                    </a:lnTo>
                    <a:lnTo>
                      <a:pt x="5262" y="246"/>
                    </a:lnTo>
                    <a:lnTo>
                      <a:pt x="5262" y="246"/>
                    </a:lnTo>
                    <a:lnTo>
                      <a:pt x="5262" y="252"/>
                    </a:lnTo>
                    <a:lnTo>
                      <a:pt x="5262" y="252"/>
                    </a:lnTo>
                    <a:lnTo>
                      <a:pt x="5262" y="252"/>
                    </a:lnTo>
                    <a:lnTo>
                      <a:pt x="5262" y="252"/>
                    </a:lnTo>
                    <a:lnTo>
                      <a:pt x="5262" y="258"/>
                    </a:lnTo>
                    <a:lnTo>
                      <a:pt x="5262" y="258"/>
                    </a:lnTo>
                    <a:lnTo>
                      <a:pt x="5262" y="258"/>
                    </a:lnTo>
                    <a:lnTo>
                      <a:pt x="5262" y="264"/>
                    </a:lnTo>
                    <a:lnTo>
                      <a:pt x="5262" y="264"/>
                    </a:lnTo>
                    <a:lnTo>
                      <a:pt x="5262" y="270"/>
                    </a:lnTo>
                    <a:lnTo>
                      <a:pt x="5262" y="270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82"/>
                    </a:lnTo>
                    <a:lnTo>
                      <a:pt x="5262" y="288"/>
                    </a:lnTo>
                    <a:lnTo>
                      <a:pt x="5262" y="288"/>
                    </a:lnTo>
                    <a:lnTo>
                      <a:pt x="5262" y="294"/>
                    </a:lnTo>
                    <a:lnTo>
                      <a:pt x="5262" y="294"/>
                    </a:lnTo>
                    <a:lnTo>
                      <a:pt x="5262" y="300"/>
                    </a:lnTo>
                    <a:lnTo>
                      <a:pt x="5262" y="300"/>
                    </a:lnTo>
                    <a:lnTo>
                      <a:pt x="5262" y="306"/>
                    </a:lnTo>
                    <a:lnTo>
                      <a:pt x="5262" y="312"/>
                    </a:lnTo>
                    <a:lnTo>
                      <a:pt x="5262" y="312"/>
                    </a:lnTo>
                    <a:lnTo>
                      <a:pt x="5262" y="318"/>
                    </a:lnTo>
                    <a:lnTo>
                      <a:pt x="5262" y="318"/>
                    </a:lnTo>
                    <a:lnTo>
                      <a:pt x="5262" y="324"/>
                    </a:lnTo>
                    <a:lnTo>
                      <a:pt x="5262" y="324"/>
                    </a:lnTo>
                    <a:lnTo>
                      <a:pt x="5262" y="330"/>
                    </a:lnTo>
                    <a:lnTo>
                      <a:pt x="5262" y="330"/>
                    </a:lnTo>
                    <a:lnTo>
                      <a:pt x="5262" y="336"/>
                    </a:lnTo>
                    <a:lnTo>
                      <a:pt x="5262" y="342"/>
                    </a:lnTo>
                    <a:lnTo>
                      <a:pt x="5262" y="342"/>
                    </a:lnTo>
                    <a:lnTo>
                      <a:pt x="5262" y="348"/>
                    </a:lnTo>
                    <a:lnTo>
                      <a:pt x="5262" y="348"/>
                    </a:lnTo>
                    <a:lnTo>
                      <a:pt x="5262" y="354"/>
                    </a:lnTo>
                    <a:lnTo>
                      <a:pt x="5262" y="354"/>
                    </a:lnTo>
                    <a:lnTo>
                      <a:pt x="5262" y="360"/>
                    </a:lnTo>
                    <a:lnTo>
                      <a:pt x="5262" y="360"/>
                    </a:lnTo>
                    <a:lnTo>
                      <a:pt x="5262" y="366"/>
                    </a:lnTo>
                    <a:lnTo>
                      <a:pt x="5262" y="366"/>
                    </a:lnTo>
                    <a:lnTo>
                      <a:pt x="5262" y="366"/>
                    </a:lnTo>
                    <a:lnTo>
                      <a:pt x="5262" y="630"/>
                    </a:lnTo>
                    <a:lnTo>
                      <a:pt x="5262" y="630"/>
                    </a:lnTo>
                    <a:lnTo>
                      <a:pt x="5262" y="630"/>
                    </a:lnTo>
                    <a:lnTo>
                      <a:pt x="5262" y="630"/>
                    </a:lnTo>
                    <a:lnTo>
                      <a:pt x="5262" y="630"/>
                    </a:lnTo>
                    <a:lnTo>
                      <a:pt x="5262" y="636"/>
                    </a:lnTo>
                    <a:lnTo>
                      <a:pt x="5262" y="636"/>
                    </a:lnTo>
                    <a:lnTo>
                      <a:pt x="5262" y="636"/>
                    </a:lnTo>
                    <a:lnTo>
                      <a:pt x="5262" y="636"/>
                    </a:lnTo>
                    <a:lnTo>
                      <a:pt x="5262" y="636"/>
                    </a:lnTo>
                    <a:lnTo>
                      <a:pt x="5262" y="642"/>
                    </a:lnTo>
                    <a:lnTo>
                      <a:pt x="5262" y="642"/>
                    </a:lnTo>
                    <a:lnTo>
                      <a:pt x="5262" y="642"/>
                    </a:lnTo>
                    <a:lnTo>
                      <a:pt x="5262" y="642"/>
                    </a:lnTo>
                    <a:lnTo>
                      <a:pt x="5262" y="642"/>
                    </a:lnTo>
                    <a:lnTo>
                      <a:pt x="5262" y="648"/>
                    </a:lnTo>
                    <a:lnTo>
                      <a:pt x="5262" y="648"/>
                    </a:lnTo>
                    <a:lnTo>
                      <a:pt x="5262" y="648"/>
                    </a:lnTo>
                    <a:lnTo>
                      <a:pt x="5262" y="648"/>
                    </a:lnTo>
                    <a:lnTo>
                      <a:pt x="5262" y="648"/>
                    </a:lnTo>
                    <a:lnTo>
                      <a:pt x="5262" y="648"/>
                    </a:lnTo>
                    <a:lnTo>
                      <a:pt x="5262" y="654"/>
                    </a:lnTo>
                    <a:lnTo>
                      <a:pt x="5262" y="654"/>
                    </a:lnTo>
                    <a:lnTo>
                      <a:pt x="5262" y="654"/>
                    </a:lnTo>
                    <a:lnTo>
                      <a:pt x="5262" y="654"/>
                    </a:lnTo>
                    <a:lnTo>
                      <a:pt x="5262" y="654"/>
                    </a:lnTo>
                    <a:lnTo>
                      <a:pt x="5262" y="654"/>
                    </a:lnTo>
                    <a:lnTo>
                      <a:pt x="5262" y="654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54"/>
                    </a:lnTo>
                    <a:lnTo>
                      <a:pt x="5262" y="654"/>
                    </a:lnTo>
                    <a:lnTo>
                      <a:pt x="5262" y="654"/>
                    </a:lnTo>
                    <a:lnTo>
                      <a:pt x="5262" y="654"/>
                    </a:lnTo>
                    <a:lnTo>
                      <a:pt x="5262" y="654"/>
                    </a:lnTo>
                    <a:lnTo>
                      <a:pt x="5262" y="654"/>
                    </a:lnTo>
                    <a:lnTo>
                      <a:pt x="5262" y="654"/>
                    </a:lnTo>
                    <a:lnTo>
                      <a:pt x="5262" y="648"/>
                    </a:lnTo>
                    <a:lnTo>
                      <a:pt x="5262" y="648"/>
                    </a:lnTo>
                    <a:lnTo>
                      <a:pt x="5262" y="648"/>
                    </a:lnTo>
                    <a:lnTo>
                      <a:pt x="5262" y="648"/>
                    </a:lnTo>
                    <a:lnTo>
                      <a:pt x="5262" y="648"/>
                    </a:lnTo>
                    <a:lnTo>
                      <a:pt x="5262" y="648"/>
                    </a:lnTo>
                    <a:lnTo>
                      <a:pt x="5262" y="642"/>
                    </a:lnTo>
                    <a:lnTo>
                      <a:pt x="5262" y="642"/>
                    </a:lnTo>
                    <a:lnTo>
                      <a:pt x="5262" y="642"/>
                    </a:lnTo>
                    <a:lnTo>
                      <a:pt x="5262" y="642"/>
                    </a:lnTo>
                    <a:lnTo>
                      <a:pt x="5262" y="642"/>
                    </a:lnTo>
                    <a:lnTo>
                      <a:pt x="5262" y="642"/>
                    </a:lnTo>
                    <a:lnTo>
                      <a:pt x="5262" y="636"/>
                    </a:lnTo>
                    <a:lnTo>
                      <a:pt x="5262" y="636"/>
                    </a:lnTo>
                    <a:lnTo>
                      <a:pt x="5262" y="636"/>
                    </a:lnTo>
                    <a:lnTo>
                      <a:pt x="5262" y="636"/>
                    </a:lnTo>
                    <a:lnTo>
                      <a:pt x="5262" y="636"/>
                    </a:lnTo>
                    <a:lnTo>
                      <a:pt x="5262" y="636"/>
                    </a:lnTo>
                    <a:lnTo>
                      <a:pt x="5262" y="396"/>
                    </a:lnTo>
                    <a:lnTo>
                      <a:pt x="5262" y="396"/>
                    </a:lnTo>
                    <a:lnTo>
                      <a:pt x="5262" y="390"/>
                    </a:lnTo>
                    <a:lnTo>
                      <a:pt x="5262" y="390"/>
                    </a:lnTo>
                    <a:lnTo>
                      <a:pt x="5262" y="384"/>
                    </a:lnTo>
                    <a:lnTo>
                      <a:pt x="5262" y="384"/>
                    </a:lnTo>
                    <a:lnTo>
                      <a:pt x="5262" y="378"/>
                    </a:lnTo>
                    <a:lnTo>
                      <a:pt x="5262" y="378"/>
                    </a:lnTo>
                    <a:lnTo>
                      <a:pt x="5262" y="372"/>
                    </a:lnTo>
                    <a:lnTo>
                      <a:pt x="5262" y="372"/>
                    </a:lnTo>
                    <a:lnTo>
                      <a:pt x="5262" y="366"/>
                    </a:lnTo>
                    <a:lnTo>
                      <a:pt x="5262" y="366"/>
                    </a:lnTo>
                    <a:lnTo>
                      <a:pt x="5262" y="360"/>
                    </a:lnTo>
                    <a:lnTo>
                      <a:pt x="5262" y="360"/>
                    </a:lnTo>
                    <a:lnTo>
                      <a:pt x="5262" y="354"/>
                    </a:lnTo>
                    <a:lnTo>
                      <a:pt x="5262" y="354"/>
                    </a:lnTo>
                    <a:lnTo>
                      <a:pt x="5262" y="348"/>
                    </a:lnTo>
                    <a:lnTo>
                      <a:pt x="5262" y="348"/>
                    </a:lnTo>
                    <a:lnTo>
                      <a:pt x="5262" y="342"/>
                    </a:lnTo>
                    <a:lnTo>
                      <a:pt x="5262" y="342"/>
                    </a:lnTo>
                    <a:lnTo>
                      <a:pt x="5262" y="336"/>
                    </a:lnTo>
                    <a:lnTo>
                      <a:pt x="5262" y="336"/>
                    </a:lnTo>
                    <a:lnTo>
                      <a:pt x="5262" y="330"/>
                    </a:lnTo>
                    <a:lnTo>
                      <a:pt x="5262" y="324"/>
                    </a:lnTo>
                    <a:lnTo>
                      <a:pt x="5262" y="324"/>
                    </a:lnTo>
                    <a:lnTo>
                      <a:pt x="5262" y="318"/>
                    </a:lnTo>
                    <a:lnTo>
                      <a:pt x="5262" y="318"/>
                    </a:lnTo>
                    <a:lnTo>
                      <a:pt x="5262" y="312"/>
                    </a:lnTo>
                    <a:lnTo>
                      <a:pt x="5262" y="312"/>
                    </a:lnTo>
                    <a:lnTo>
                      <a:pt x="5262" y="306"/>
                    </a:lnTo>
                    <a:lnTo>
                      <a:pt x="5262" y="306"/>
                    </a:lnTo>
                    <a:lnTo>
                      <a:pt x="5262" y="300"/>
                    </a:lnTo>
                    <a:lnTo>
                      <a:pt x="5262" y="300"/>
                    </a:lnTo>
                    <a:lnTo>
                      <a:pt x="5262" y="294"/>
                    </a:lnTo>
                    <a:lnTo>
                      <a:pt x="5262" y="294"/>
                    </a:lnTo>
                    <a:lnTo>
                      <a:pt x="5262" y="288"/>
                    </a:lnTo>
                    <a:lnTo>
                      <a:pt x="5262" y="288"/>
                    </a:lnTo>
                    <a:lnTo>
                      <a:pt x="5262" y="288"/>
                    </a:lnTo>
                    <a:lnTo>
                      <a:pt x="5262" y="288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8"/>
                    </a:lnTo>
                    <a:lnTo>
                      <a:pt x="5262" y="288"/>
                    </a:lnTo>
                    <a:lnTo>
                      <a:pt x="5262" y="288"/>
                    </a:lnTo>
                    <a:lnTo>
                      <a:pt x="5262" y="288"/>
                    </a:lnTo>
                    <a:lnTo>
                      <a:pt x="5262" y="294"/>
                    </a:lnTo>
                    <a:lnTo>
                      <a:pt x="5262" y="294"/>
                    </a:lnTo>
                    <a:lnTo>
                      <a:pt x="5262" y="300"/>
                    </a:lnTo>
                    <a:lnTo>
                      <a:pt x="5262" y="300"/>
                    </a:lnTo>
                    <a:lnTo>
                      <a:pt x="5262" y="306"/>
                    </a:lnTo>
                    <a:lnTo>
                      <a:pt x="5262" y="306"/>
                    </a:lnTo>
                    <a:lnTo>
                      <a:pt x="5262" y="312"/>
                    </a:lnTo>
                    <a:lnTo>
                      <a:pt x="5262" y="312"/>
                    </a:lnTo>
                    <a:lnTo>
                      <a:pt x="5262" y="318"/>
                    </a:lnTo>
                    <a:lnTo>
                      <a:pt x="5262" y="318"/>
                    </a:lnTo>
                    <a:lnTo>
                      <a:pt x="5262" y="324"/>
                    </a:lnTo>
                    <a:lnTo>
                      <a:pt x="5262" y="324"/>
                    </a:lnTo>
                    <a:lnTo>
                      <a:pt x="5262" y="330"/>
                    </a:lnTo>
                    <a:lnTo>
                      <a:pt x="5262" y="330"/>
                    </a:lnTo>
                    <a:lnTo>
                      <a:pt x="5262" y="336"/>
                    </a:lnTo>
                    <a:lnTo>
                      <a:pt x="5262" y="336"/>
                    </a:lnTo>
                    <a:lnTo>
                      <a:pt x="5262" y="342"/>
                    </a:lnTo>
                    <a:lnTo>
                      <a:pt x="5262" y="342"/>
                    </a:lnTo>
                    <a:lnTo>
                      <a:pt x="5262" y="348"/>
                    </a:lnTo>
                    <a:lnTo>
                      <a:pt x="5262" y="354"/>
                    </a:lnTo>
                    <a:lnTo>
                      <a:pt x="5262" y="354"/>
                    </a:lnTo>
                    <a:lnTo>
                      <a:pt x="5262" y="360"/>
                    </a:lnTo>
                    <a:lnTo>
                      <a:pt x="5262" y="360"/>
                    </a:lnTo>
                    <a:lnTo>
                      <a:pt x="5262" y="366"/>
                    </a:lnTo>
                    <a:lnTo>
                      <a:pt x="5262" y="366"/>
                    </a:lnTo>
                    <a:lnTo>
                      <a:pt x="5262" y="372"/>
                    </a:lnTo>
                    <a:lnTo>
                      <a:pt x="5262" y="372"/>
                    </a:lnTo>
                    <a:lnTo>
                      <a:pt x="5262" y="378"/>
                    </a:lnTo>
                    <a:lnTo>
                      <a:pt x="5262" y="378"/>
                    </a:lnTo>
                    <a:lnTo>
                      <a:pt x="5262" y="384"/>
                    </a:lnTo>
                    <a:lnTo>
                      <a:pt x="5262" y="384"/>
                    </a:lnTo>
                    <a:lnTo>
                      <a:pt x="5262" y="390"/>
                    </a:lnTo>
                    <a:lnTo>
                      <a:pt x="5262" y="390"/>
                    </a:lnTo>
                    <a:lnTo>
                      <a:pt x="5262" y="390"/>
                    </a:lnTo>
                    <a:lnTo>
                      <a:pt x="5262" y="390"/>
                    </a:lnTo>
                    <a:lnTo>
                      <a:pt x="5262" y="630"/>
                    </a:lnTo>
                    <a:lnTo>
                      <a:pt x="5262" y="630"/>
                    </a:lnTo>
                    <a:lnTo>
                      <a:pt x="5262" y="630"/>
                    </a:lnTo>
                    <a:lnTo>
                      <a:pt x="5262" y="636"/>
                    </a:lnTo>
                    <a:lnTo>
                      <a:pt x="5262" y="636"/>
                    </a:lnTo>
                    <a:lnTo>
                      <a:pt x="5262" y="636"/>
                    </a:lnTo>
                    <a:lnTo>
                      <a:pt x="5262" y="636"/>
                    </a:lnTo>
                    <a:lnTo>
                      <a:pt x="5262" y="636"/>
                    </a:lnTo>
                    <a:lnTo>
                      <a:pt x="5262" y="642"/>
                    </a:lnTo>
                    <a:lnTo>
                      <a:pt x="5262" y="642"/>
                    </a:lnTo>
                    <a:lnTo>
                      <a:pt x="5262" y="642"/>
                    </a:lnTo>
                    <a:lnTo>
                      <a:pt x="5262" y="642"/>
                    </a:lnTo>
                    <a:lnTo>
                      <a:pt x="5262" y="642"/>
                    </a:lnTo>
                    <a:lnTo>
                      <a:pt x="5262" y="642"/>
                    </a:lnTo>
                    <a:lnTo>
                      <a:pt x="5262" y="648"/>
                    </a:lnTo>
                    <a:lnTo>
                      <a:pt x="5262" y="648"/>
                    </a:lnTo>
                    <a:lnTo>
                      <a:pt x="5262" y="648"/>
                    </a:lnTo>
                    <a:lnTo>
                      <a:pt x="5262" y="648"/>
                    </a:lnTo>
                    <a:lnTo>
                      <a:pt x="5262" y="648"/>
                    </a:lnTo>
                    <a:lnTo>
                      <a:pt x="5262" y="648"/>
                    </a:lnTo>
                    <a:lnTo>
                      <a:pt x="5262" y="654"/>
                    </a:lnTo>
                    <a:lnTo>
                      <a:pt x="5262" y="654"/>
                    </a:lnTo>
                    <a:lnTo>
                      <a:pt x="5262" y="654"/>
                    </a:lnTo>
                    <a:lnTo>
                      <a:pt x="5262" y="654"/>
                    </a:lnTo>
                    <a:lnTo>
                      <a:pt x="5262" y="654"/>
                    </a:lnTo>
                    <a:lnTo>
                      <a:pt x="5262" y="654"/>
                    </a:lnTo>
                    <a:lnTo>
                      <a:pt x="5262" y="654"/>
                    </a:lnTo>
                    <a:lnTo>
                      <a:pt x="5262" y="654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54"/>
                    </a:lnTo>
                    <a:lnTo>
                      <a:pt x="5262" y="654"/>
                    </a:lnTo>
                    <a:lnTo>
                      <a:pt x="5262" y="654"/>
                    </a:lnTo>
                    <a:lnTo>
                      <a:pt x="5262" y="654"/>
                    </a:lnTo>
                    <a:lnTo>
                      <a:pt x="5262" y="654"/>
                    </a:lnTo>
                    <a:lnTo>
                      <a:pt x="5262" y="654"/>
                    </a:lnTo>
                    <a:lnTo>
                      <a:pt x="5262" y="648"/>
                    </a:lnTo>
                    <a:lnTo>
                      <a:pt x="5262" y="648"/>
                    </a:lnTo>
                    <a:lnTo>
                      <a:pt x="5262" y="648"/>
                    </a:lnTo>
                    <a:lnTo>
                      <a:pt x="5262" y="648"/>
                    </a:lnTo>
                    <a:lnTo>
                      <a:pt x="5262" y="648"/>
                    </a:lnTo>
                    <a:lnTo>
                      <a:pt x="5262" y="642"/>
                    </a:lnTo>
                    <a:lnTo>
                      <a:pt x="5262" y="642"/>
                    </a:lnTo>
                    <a:lnTo>
                      <a:pt x="5262" y="642"/>
                    </a:lnTo>
                    <a:lnTo>
                      <a:pt x="5262" y="642"/>
                    </a:lnTo>
                    <a:lnTo>
                      <a:pt x="5262" y="642"/>
                    </a:lnTo>
                    <a:lnTo>
                      <a:pt x="5262" y="636"/>
                    </a:lnTo>
                    <a:lnTo>
                      <a:pt x="5262" y="636"/>
                    </a:lnTo>
                    <a:lnTo>
                      <a:pt x="5262" y="636"/>
                    </a:lnTo>
                    <a:lnTo>
                      <a:pt x="5262" y="636"/>
                    </a:lnTo>
                    <a:lnTo>
                      <a:pt x="5262" y="636"/>
                    </a:lnTo>
                    <a:lnTo>
                      <a:pt x="5262" y="630"/>
                    </a:lnTo>
                    <a:lnTo>
                      <a:pt x="5262" y="630"/>
                    </a:lnTo>
                    <a:lnTo>
                      <a:pt x="5262" y="630"/>
                    </a:lnTo>
                    <a:lnTo>
                      <a:pt x="5262" y="630"/>
                    </a:lnTo>
                    <a:lnTo>
                      <a:pt x="5262" y="624"/>
                    </a:lnTo>
                    <a:lnTo>
                      <a:pt x="5262" y="624"/>
                    </a:lnTo>
                    <a:lnTo>
                      <a:pt x="5262" y="624"/>
                    </a:lnTo>
                    <a:lnTo>
                      <a:pt x="5262" y="624"/>
                    </a:lnTo>
                    <a:lnTo>
                      <a:pt x="5262" y="618"/>
                    </a:lnTo>
                    <a:lnTo>
                      <a:pt x="5262" y="618"/>
                    </a:lnTo>
                    <a:lnTo>
                      <a:pt x="5262" y="618"/>
                    </a:lnTo>
                    <a:lnTo>
                      <a:pt x="5262" y="330"/>
                    </a:lnTo>
                    <a:lnTo>
                      <a:pt x="5262" y="330"/>
                    </a:lnTo>
                    <a:lnTo>
                      <a:pt x="5262" y="324"/>
                    </a:lnTo>
                    <a:lnTo>
                      <a:pt x="5262" y="318"/>
                    </a:lnTo>
                    <a:lnTo>
                      <a:pt x="5262" y="318"/>
                    </a:lnTo>
                    <a:lnTo>
                      <a:pt x="5262" y="312"/>
                    </a:lnTo>
                    <a:lnTo>
                      <a:pt x="5262" y="312"/>
                    </a:lnTo>
                    <a:lnTo>
                      <a:pt x="5262" y="306"/>
                    </a:lnTo>
                    <a:lnTo>
                      <a:pt x="5262" y="306"/>
                    </a:lnTo>
                    <a:lnTo>
                      <a:pt x="5262" y="300"/>
                    </a:lnTo>
                    <a:lnTo>
                      <a:pt x="5262" y="294"/>
                    </a:lnTo>
                    <a:lnTo>
                      <a:pt x="5262" y="294"/>
                    </a:lnTo>
                    <a:lnTo>
                      <a:pt x="5262" y="288"/>
                    </a:lnTo>
                    <a:lnTo>
                      <a:pt x="5262" y="288"/>
                    </a:lnTo>
                    <a:lnTo>
                      <a:pt x="5262" y="282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0"/>
                    </a:lnTo>
                    <a:lnTo>
                      <a:pt x="5262" y="264"/>
                    </a:lnTo>
                    <a:lnTo>
                      <a:pt x="5262" y="264"/>
                    </a:lnTo>
                    <a:lnTo>
                      <a:pt x="5262" y="258"/>
                    </a:lnTo>
                    <a:lnTo>
                      <a:pt x="5262" y="258"/>
                    </a:lnTo>
                    <a:lnTo>
                      <a:pt x="5262" y="252"/>
                    </a:lnTo>
                    <a:lnTo>
                      <a:pt x="5262" y="246"/>
                    </a:lnTo>
                    <a:lnTo>
                      <a:pt x="5262" y="246"/>
                    </a:lnTo>
                    <a:lnTo>
                      <a:pt x="5262" y="240"/>
                    </a:lnTo>
                    <a:lnTo>
                      <a:pt x="5262" y="234"/>
                    </a:lnTo>
                    <a:lnTo>
                      <a:pt x="5262" y="234"/>
                    </a:lnTo>
                    <a:lnTo>
                      <a:pt x="5262" y="228"/>
                    </a:lnTo>
                    <a:lnTo>
                      <a:pt x="5262" y="222"/>
                    </a:lnTo>
                    <a:lnTo>
                      <a:pt x="5262" y="222"/>
                    </a:lnTo>
                    <a:lnTo>
                      <a:pt x="5262" y="216"/>
                    </a:lnTo>
                    <a:lnTo>
                      <a:pt x="5262" y="216"/>
                    </a:lnTo>
                    <a:lnTo>
                      <a:pt x="5262" y="210"/>
                    </a:lnTo>
                    <a:lnTo>
                      <a:pt x="5262" y="210"/>
                    </a:lnTo>
                    <a:lnTo>
                      <a:pt x="5262" y="204"/>
                    </a:lnTo>
                    <a:lnTo>
                      <a:pt x="5262" y="204"/>
                    </a:lnTo>
                    <a:lnTo>
                      <a:pt x="5262" y="204"/>
                    </a:lnTo>
                    <a:lnTo>
                      <a:pt x="5262" y="198"/>
                    </a:lnTo>
                    <a:lnTo>
                      <a:pt x="5262" y="198"/>
                    </a:lnTo>
                    <a:lnTo>
                      <a:pt x="5262" y="198"/>
                    </a:lnTo>
                    <a:lnTo>
                      <a:pt x="5262" y="198"/>
                    </a:lnTo>
                    <a:lnTo>
                      <a:pt x="5262" y="198"/>
                    </a:lnTo>
                    <a:lnTo>
                      <a:pt x="5262" y="198"/>
                    </a:lnTo>
                    <a:lnTo>
                      <a:pt x="5262" y="198"/>
                    </a:lnTo>
                    <a:lnTo>
                      <a:pt x="5262" y="198"/>
                    </a:lnTo>
                    <a:lnTo>
                      <a:pt x="5262" y="198"/>
                    </a:lnTo>
                    <a:lnTo>
                      <a:pt x="5262" y="198"/>
                    </a:lnTo>
                    <a:lnTo>
                      <a:pt x="5262" y="198"/>
                    </a:lnTo>
                    <a:lnTo>
                      <a:pt x="5262" y="198"/>
                    </a:lnTo>
                    <a:lnTo>
                      <a:pt x="5262" y="198"/>
                    </a:lnTo>
                    <a:lnTo>
                      <a:pt x="5262" y="204"/>
                    </a:lnTo>
                    <a:lnTo>
                      <a:pt x="5262" y="204"/>
                    </a:lnTo>
                    <a:lnTo>
                      <a:pt x="5262" y="204"/>
                    </a:lnTo>
                    <a:lnTo>
                      <a:pt x="5262" y="210"/>
                    </a:lnTo>
                    <a:lnTo>
                      <a:pt x="5262" y="210"/>
                    </a:lnTo>
                    <a:lnTo>
                      <a:pt x="5262" y="216"/>
                    </a:lnTo>
                    <a:lnTo>
                      <a:pt x="5262" y="216"/>
                    </a:lnTo>
                    <a:lnTo>
                      <a:pt x="5262" y="222"/>
                    </a:lnTo>
                    <a:lnTo>
                      <a:pt x="5262" y="228"/>
                    </a:lnTo>
                    <a:lnTo>
                      <a:pt x="5262" y="228"/>
                    </a:lnTo>
                    <a:lnTo>
                      <a:pt x="5262" y="234"/>
                    </a:lnTo>
                    <a:lnTo>
                      <a:pt x="5262" y="240"/>
                    </a:lnTo>
                    <a:lnTo>
                      <a:pt x="5262" y="240"/>
                    </a:lnTo>
                    <a:lnTo>
                      <a:pt x="5262" y="246"/>
                    </a:lnTo>
                    <a:lnTo>
                      <a:pt x="5262" y="252"/>
                    </a:lnTo>
                    <a:lnTo>
                      <a:pt x="5262" y="252"/>
                    </a:lnTo>
                    <a:lnTo>
                      <a:pt x="5262" y="258"/>
                    </a:lnTo>
                    <a:lnTo>
                      <a:pt x="5262" y="264"/>
                    </a:lnTo>
                    <a:lnTo>
                      <a:pt x="5262" y="264"/>
                    </a:lnTo>
                    <a:lnTo>
                      <a:pt x="5262" y="270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82"/>
                    </a:lnTo>
                    <a:lnTo>
                      <a:pt x="5262" y="288"/>
                    </a:lnTo>
                    <a:lnTo>
                      <a:pt x="5262" y="288"/>
                    </a:lnTo>
                    <a:lnTo>
                      <a:pt x="5262" y="294"/>
                    </a:lnTo>
                    <a:lnTo>
                      <a:pt x="5262" y="300"/>
                    </a:lnTo>
                    <a:lnTo>
                      <a:pt x="5262" y="300"/>
                    </a:lnTo>
                    <a:lnTo>
                      <a:pt x="5262" y="306"/>
                    </a:lnTo>
                    <a:lnTo>
                      <a:pt x="5262" y="306"/>
                    </a:lnTo>
                    <a:lnTo>
                      <a:pt x="5262" y="312"/>
                    </a:lnTo>
                    <a:lnTo>
                      <a:pt x="5262" y="318"/>
                    </a:lnTo>
                    <a:lnTo>
                      <a:pt x="5262" y="318"/>
                    </a:lnTo>
                    <a:lnTo>
                      <a:pt x="5262" y="324"/>
                    </a:lnTo>
                    <a:lnTo>
                      <a:pt x="5262" y="330"/>
                    </a:lnTo>
                    <a:lnTo>
                      <a:pt x="5262" y="330"/>
                    </a:lnTo>
                    <a:lnTo>
                      <a:pt x="5262" y="336"/>
                    </a:lnTo>
                    <a:lnTo>
                      <a:pt x="5262" y="336"/>
                    </a:lnTo>
                    <a:lnTo>
                      <a:pt x="5262" y="336"/>
                    </a:lnTo>
                    <a:lnTo>
                      <a:pt x="5262" y="636"/>
                    </a:lnTo>
                    <a:lnTo>
                      <a:pt x="5262" y="636"/>
                    </a:lnTo>
                    <a:lnTo>
                      <a:pt x="5262" y="642"/>
                    </a:lnTo>
                    <a:lnTo>
                      <a:pt x="5262" y="642"/>
                    </a:lnTo>
                    <a:lnTo>
                      <a:pt x="5262" y="642"/>
                    </a:lnTo>
                    <a:lnTo>
                      <a:pt x="5262" y="642"/>
                    </a:lnTo>
                    <a:lnTo>
                      <a:pt x="5262" y="648"/>
                    </a:lnTo>
                    <a:lnTo>
                      <a:pt x="5262" y="648"/>
                    </a:lnTo>
                    <a:lnTo>
                      <a:pt x="5262" y="648"/>
                    </a:lnTo>
                    <a:lnTo>
                      <a:pt x="5262" y="648"/>
                    </a:lnTo>
                    <a:lnTo>
                      <a:pt x="5262" y="648"/>
                    </a:lnTo>
                    <a:lnTo>
                      <a:pt x="5262" y="654"/>
                    </a:lnTo>
                    <a:lnTo>
                      <a:pt x="5262" y="654"/>
                    </a:lnTo>
                    <a:lnTo>
                      <a:pt x="5262" y="654"/>
                    </a:lnTo>
                    <a:lnTo>
                      <a:pt x="5262" y="654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72"/>
                    </a:lnTo>
                    <a:lnTo>
                      <a:pt x="5262" y="672"/>
                    </a:lnTo>
                    <a:lnTo>
                      <a:pt x="5262" y="672"/>
                    </a:lnTo>
                    <a:lnTo>
                      <a:pt x="5262" y="672"/>
                    </a:lnTo>
                    <a:lnTo>
                      <a:pt x="5262" y="672"/>
                    </a:lnTo>
                    <a:lnTo>
                      <a:pt x="5262" y="672"/>
                    </a:lnTo>
                    <a:lnTo>
                      <a:pt x="5262" y="672"/>
                    </a:lnTo>
                    <a:lnTo>
                      <a:pt x="5262" y="678"/>
                    </a:lnTo>
                    <a:lnTo>
                      <a:pt x="5262" y="678"/>
                    </a:lnTo>
                    <a:lnTo>
                      <a:pt x="5262" y="678"/>
                    </a:lnTo>
                    <a:lnTo>
                      <a:pt x="5262" y="678"/>
                    </a:lnTo>
                    <a:lnTo>
                      <a:pt x="5262" y="678"/>
                    </a:lnTo>
                    <a:lnTo>
                      <a:pt x="5262" y="678"/>
                    </a:lnTo>
                    <a:lnTo>
                      <a:pt x="5262" y="678"/>
                    </a:lnTo>
                    <a:lnTo>
                      <a:pt x="5262" y="678"/>
                    </a:lnTo>
                    <a:lnTo>
                      <a:pt x="5262" y="678"/>
                    </a:lnTo>
                    <a:lnTo>
                      <a:pt x="5262" y="678"/>
                    </a:lnTo>
                    <a:lnTo>
                      <a:pt x="5262" y="678"/>
                    </a:lnTo>
                    <a:lnTo>
                      <a:pt x="5262" y="678"/>
                    </a:lnTo>
                    <a:lnTo>
                      <a:pt x="5262" y="678"/>
                    </a:lnTo>
                    <a:lnTo>
                      <a:pt x="5262" y="678"/>
                    </a:lnTo>
                    <a:lnTo>
                      <a:pt x="5262" y="678"/>
                    </a:lnTo>
                    <a:lnTo>
                      <a:pt x="5262" y="678"/>
                    </a:lnTo>
                    <a:lnTo>
                      <a:pt x="5262" y="678"/>
                    </a:lnTo>
                    <a:lnTo>
                      <a:pt x="5262" y="678"/>
                    </a:lnTo>
                    <a:lnTo>
                      <a:pt x="5262" y="678"/>
                    </a:lnTo>
                    <a:lnTo>
                      <a:pt x="5262" y="678"/>
                    </a:lnTo>
                    <a:lnTo>
                      <a:pt x="5262" y="678"/>
                    </a:lnTo>
                    <a:lnTo>
                      <a:pt x="5262" y="678"/>
                    </a:lnTo>
                    <a:lnTo>
                      <a:pt x="5262" y="678"/>
                    </a:lnTo>
                    <a:lnTo>
                      <a:pt x="5262" y="678"/>
                    </a:lnTo>
                    <a:lnTo>
                      <a:pt x="5262" y="678"/>
                    </a:lnTo>
                    <a:lnTo>
                      <a:pt x="5262" y="678"/>
                    </a:lnTo>
                    <a:lnTo>
                      <a:pt x="5262" y="678"/>
                    </a:lnTo>
                    <a:lnTo>
                      <a:pt x="5262" y="678"/>
                    </a:lnTo>
                    <a:lnTo>
                      <a:pt x="5262" y="678"/>
                    </a:lnTo>
                    <a:lnTo>
                      <a:pt x="5262" y="678"/>
                    </a:lnTo>
                    <a:lnTo>
                      <a:pt x="5262" y="678"/>
                    </a:lnTo>
                    <a:lnTo>
                      <a:pt x="5262" y="672"/>
                    </a:lnTo>
                    <a:lnTo>
                      <a:pt x="5262" y="672"/>
                    </a:lnTo>
                    <a:lnTo>
                      <a:pt x="5262" y="672"/>
                    </a:lnTo>
                    <a:lnTo>
                      <a:pt x="5262" y="672"/>
                    </a:lnTo>
                    <a:lnTo>
                      <a:pt x="5262" y="672"/>
                    </a:lnTo>
                    <a:lnTo>
                      <a:pt x="5262" y="672"/>
                    </a:lnTo>
                    <a:lnTo>
                      <a:pt x="5262" y="672"/>
                    </a:lnTo>
                    <a:lnTo>
                      <a:pt x="5262" y="672"/>
                    </a:lnTo>
                    <a:lnTo>
                      <a:pt x="5262" y="672"/>
                    </a:lnTo>
                    <a:lnTo>
                      <a:pt x="5262" y="672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6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660"/>
                    </a:lnTo>
                    <a:lnTo>
                      <a:pt x="5262" y="432"/>
                    </a:lnTo>
                    <a:lnTo>
                      <a:pt x="5262" y="432"/>
                    </a:lnTo>
                    <a:lnTo>
                      <a:pt x="5262" y="432"/>
                    </a:lnTo>
                    <a:lnTo>
                      <a:pt x="5262" y="426"/>
                    </a:lnTo>
                    <a:lnTo>
                      <a:pt x="5262" y="426"/>
                    </a:lnTo>
                    <a:lnTo>
                      <a:pt x="5262" y="420"/>
                    </a:lnTo>
                    <a:lnTo>
                      <a:pt x="5262" y="420"/>
                    </a:lnTo>
                    <a:lnTo>
                      <a:pt x="5262" y="414"/>
                    </a:lnTo>
                    <a:lnTo>
                      <a:pt x="5262" y="414"/>
                    </a:lnTo>
                    <a:lnTo>
                      <a:pt x="5262" y="408"/>
                    </a:lnTo>
                    <a:lnTo>
                      <a:pt x="5262" y="408"/>
                    </a:lnTo>
                    <a:lnTo>
                      <a:pt x="5262" y="402"/>
                    </a:lnTo>
                    <a:lnTo>
                      <a:pt x="5262" y="402"/>
                    </a:lnTo>
                    <a:lnTo>
                      <a:pt x="5262" y="396"/>
                    </a:lnTo>
                    <a:lnTo>
                      <a:pt x="5262" y="396"/>
                    </a:lnTo>
                    <a:lnTo>
                      <a:pt x="5262" y="390"/>
                    </a:lnTo>
                    <a:lnTo>
                      <a:pt x="5262" y="390"/>
                    </a:lnTo>
                    <a:lnTo>
                      <a:pt x="5262" y="384"/>
                    </a:lnTo>
                    <a:lnTo>
                      <a:pt x="5262" y="384"/>
                    </a:lnTo>
                    <a:lnTo>
                      <a:pt x="5262" y="378"/>
                    </a:lnTo>
                    <a:lnTo>
                      <a:pt x="5262" y="378"/>
                    </a:lnTo>
                    <a:lnTo>
                      <a:pt x="5262" y="372"/>
                    </a:lnTo>
                    <a:lnTo>
                      <a:pt x="5262" y="372"/>
                    </a:lnTo>
                    <a:lnTo>
                      <a:pt x="5262" y="366"/>
                    </a:lnTo>
                    <a:lnTo>
                      <a:pt x="5262" y="366"/>
                    </a:lnTo>
                    <a:lnTo>
                      <a:pt x="5262" y="360"/>
                    </a:lnTo>
                    <a:lnTo>
                      <a:pt x="5262" y="360"/>
                    </a:lnTo>
                    <a:lnTo>
                      <a:pt x="5262" y="354"/>
                    </a:lnTo>
                    <a:lnTo>
                      <a:pt x="5262" y="354"/>
                    </a:lnTo>
                    <a:lnTo>
                      <a:pt x="5262" y="348"/>
                    </a:lnTo>
                    <a:lnTo>
                      <a:pt x="5262" y="348"/>
                    </a:lnTo>
                    <a:lnTo>
                      <a:pt x="5262" y="342"/>
                    </a:lnTo>
                    <a:lnTo>
                      <a:pt x="5262" y="342"/>
                    </a:lnTo>
                    <a:lnTo>
                      <a:pt x="5262" y="336"/>
                    </a:lnTo>
                    <a:lnTo>
                      <a:pt x="5262" y="336"/>
                    </a:lnTo>
                    <a:lnTo>
                      <a:pt x="5262" y="330"/>
                    </a:lnTo>
                    <a:lnTo>
                      <a:pt x="5262" y="330"/>
                    </a:lnTo>
                    <a:lnTo>
                      <a:pt x="5262" y="330"/>
                    </a:lnTo>
                    <a:lnTo>
                      <a:pt x="5262" y="324"/>
                    </a:lnTo>
                    <a:lnTo>
                      <a:pt x="5262" y="324"/>
                    </a:lnTo>
                    <a:lnTo>
                      <a:pt x="5262" y="324"/>
                    </a:lnTo>
                    <a:lnTo>
                      <a:pt x="5262" y="324"/>
                    </a:lnTo>
                    <a:lnTo>
                      <a:pt x="5262" y="318"/>
                    </a:lnTo>
                    <a:lnTo>
                      <a:pt x="5262" y="318"/>
                    </a:lnTo>
                    <a:lnTo>
                      <a:pt x="5262" y="318"/>
                    </a:lnTo>
                    <a:lnTo>
                      <a:pt x="5262" y="318"/>
                    </a:lnTo>
                    <a:lnTo>
                      <a:pt x="5262" y="318"/>
                    </a:lnTo>
                    <a:lnTo>
                      <a:pt x="5262" y="318"/>
                    </a:lnTo>
                    <a:lnTo>
                      <a:pt x="5262" y="318"/>
                    </a:lnTo>
                    <a:lnTo>
                      <a:pt x="5262" y="318"/>
                    </a:lnTo>
                    <a:lnTo>
                      <a:pt x="5262" y="318"/>
                    </a:lnTo>
                    <a:lnTo>
                      <a:pt x="5262" y="318"/>
                    </a:lnTo>
                    <a:lnTo>
                      <a:pt x="5262" y="324"/>
                    </a:lnTo>
                    <a:lnTo>
                      <a:pt x="5262" y="324"/>
                    </a:lnTo>
                    <a:lnTo>
                      <a:pt x="5262" y="324"/>
                    </a:lnTo>
                    <a:lnTo>
                      <a:pt x="5262" y="324"/>
                    </a:lnTo>
                    <a:lnTo>
                      <a:pt x="5262" y="330"/>
                    </a:lnTo>
                    <a:lnTo>
                      <a:pt x="5262" y="330"/>
                    </a:lnTo>
                    <a:lnTo>
                      <a:pt x="5262" y="330"/>
                    </a:lnTo>
                    <a:lnTo>
                      <a:pt x="5262" y="336"/>
                    </a:lnTo>
                    <a:lnTo>
                      <a:pt x="5262" y="336"/>
                    </a:lnTo>
                    <a:lnTo>
                      <a:pt x="5262" y="336"/>
                    </a:lnTo>
                    <a:lnTo>
                      <a:pt x="5262" y="342"/>
                    </a:lnTo>
                    <a:lnTo>
                      <a:pt x="5262" y="342"/>
                    </a:lnTo>
                    <a:lnTo>
                      <a:pt x="5262" y="348"/>
                    </a:lnTo>
                    <a:lnTo>
                      <a:pt x="5262" y="348"/>
                    </a:lnTo>
                    <a:lnTo>
                      <a:pt x="5262" y="348"/>
                    </a:lnTo>
                    <a:lnTo>
                      <a:pt x="5262" y="354"/>
                    </a:lnTo>
                    <a:lnTo>
                      <a:pt x="5262" y="354"/>
                    </a:lnTo>
                    <a:lnTo>
                      <a:pt x="5262" y="360"/>
                    </a:lnTo>
                    <a:lnTo>
                      <a:pt x="5262" y="360"/>
                    </a:lnTo>
                    <a:lnTo>
                      <a:pt x="5262" y="360"/>
                    </a:lnTo>
                    <a:lnTo>
                      <a:pt x="5262" y="366"/>
                    </a:lnTo>
                    <a:lnTo>
                      <a:pt x="5262" y="366"/>
                    </a:lnTo>
                    <a:lnTo>
                      <a:pt x="5262" y="372"/>
                    </a:lnTo>
                    <a:lnTo>
                      <a:pt x="5262" y="372"/>
                    </a:lnTo>
                    <a:lnTo>
                      <a:pt x="5262" y="372"/>
                    </a:lnTo>
                    <a:lnTo>
                      <a:pt x="5262" y="378"/>
                    </a:lnTo>
                    <a:lnTo>
                      <a:pt x="5262" y="378"/>
                    </a:lnTo>
                    <a:lnTo>
                      <a:pt x="5262" y="384"/>
                    </a:lnTo>
                    <a:lnTo>
                      <a:pt x="5262" y="384"/>
                    </a:lnTo>
                    <a:lnTo>
                      <a:pt x="5262" y="384"/>
                    </a:lnTo>
                    <a:lnTo>
                      <a:pt x="5262" y="390"/>
                    </a:lnTo>
                    <a:lnTo>
                      <a:pt x="5262" y="390"/>
                    </a:lnTo>
                    <a:lnTo>
                      <a:pt x="5262" y="396"/>
                    </a:lnTo>
                    <a:lnTo>
                      <a:pt x="5262" y="396"/>
                    </a:lnTo>
                    <a:lnTo>
                      <a:pt x="5262" y="396"/>
                    </a:lnTo>
                    <a:lnTo>
                      <a:pt x="5262" y="402"/>
                    </a:lnTo>
                    <a:lnTo>
                      <a:pt x="5262" y="402"/>
                    </a:lnTo>
                    <a:lnTo>
                      <a:pt x="5262" y="402"/>
                    </a:lnTo>
                    <a:lnTo>
                      <a:pt x="5262" y="594"/>
                    </a:lnTo>
                    <a:lnTo>
                      <a:pt x="5262" y="594"/>
                    </a:lnTo>
                    <a:lnTo>
                      <a:pt x="5262" y="594"/>
                    </a:lnTo>
                    <a:lnTo>
                      <a:pt x="5262" y="600"/>
                    </a:lnTo>
                    <a:lnTo>
                      <a:pt x="5262" y="600"/>
                    </a:lnTo>
                    <a:lnTo>
                      <a:pt x="5262" y="600"/>
                    </a:lnTo>
                    <a:lnTo>
                      <a:pt x="5262" y="600"/>
                    </a:lnTo>
                    <a:lnTo>
                      <a:pt x="5262" y="600"/>
                    </a:lnTo>
                    <a:lnTo>
                      <a:pt x="5262" y="600"/>
                    </a:lnTo>
                    <a:lnTo>
                      <a:pt x="5262" y="606"/>
                    </a:lnTo>
                    <a:lnTo>
                      <a:pt x="5262" y="606"/>
                    </a:lnTo>
                    <a:lnTo>
                      <a:pt x="5262" y="606"/>
                    </a:lnTo>
                    <a:lnTo>
                      <a:pt x="5262" y="606"/>
                    </a:lnTo>
                    <a:lnTo>
                      <a:pt x="5262" y="606"/>
                    </a:lnTo>
                    <a:lnTo>
                      <a:pt x="5262" y="606"/>
                    </a:lnTo>
                    <a:lnTo>
                      <a:pt x="5262" y="612"/>
                    </a:lnTo>
                    <a:lnTo>
                      <a:pt x="5262" y="612"/>
                    </a:lnTo>
                    <a:lnTo>
                      <a:pt x="5262" y="612"/>
                    </a:lnTo>
                    <a:lnTo>
                      <a:pt x="5262" y="612"/>
                    </a:lnTo>
                    <a:lnTo>
                      <a:pt x="5262" y="612"/>
                    </a:lnTo>
                    <a:lnTo>
                      <a:pt x="5262" y="612"/>
                    </a:lnTo>
                    <a:lnTo>
                      <a:pt x="5262" y="612"/>
                    </a:lnTo>
                    <a:lnTo>
                      <a:pt x="5262" y="612"/>
                    </a:lnTo>
                    <a:lnTo>
                      <a:pt x="5262" y="618"/>
                    </a:lnTo>
                    <a:lnTo>
                      <a:pt x="5262" y="618"/>
                    </a:lnTo>
                    <a:lnTo>
                      <a:pt x="5262" y="618"/>
                    </a:lnTo>
                    <a:lnTo>
                      <a:pt x="5262" y="618"/>
                    </a:lnTo>
                    <a:lnTo>
                      <a:pt x="5262" y="618"/>
                    </a:lnTo>
                    <a:lnTo>
                      <a:pt x="5262" y="618"/>
                    </a:lnTo>
                    <a:lnTo>
                      <a:pt x="5262" y="618"/>
                    </a:lnTo>
                    <a:lnTo>
                      <a:pt x="5262" y="618"/>
                    </a:lnTo>
                    <a:lnTo>
                      <a:pt x="5262" y="618"/>
                    </a:lnTo>
                    <a:lnTo>
                      <a:pt x="5262" y="618"/>
                    </a:lnTo>
                    <a:lnTo>
                      <a:pt x="5262" y="618"/>
                    </a:lnTo>
                    <a:lnTo>
                      <a:pt x="5262" y="624"/>
                    </a:lnTo>
                    <a:lnTo>
                      <a:pt x="5262" y="624"/>
                    </a:lnTo>
                    <a:lnTo>
                      <a:pt x="5262" y="624"/>
                    </a:lnTo>
                    <a:lnTo>
                      <a:pt x="5262" y="624"/>
                    </a:lnTo>
                    <a:lnTo>
                      <a:pt x="5262" y="624"/>
                    </a:lnTo>
                    <a:lnTo>
                      <a:pt x="5262" y="624"/>
                    </a:lnTo>
                    <a:lnTo>
                      <a:pt x="5262" y="624"/>
                    </a:lnTo>
                    <a:lnTo>
                      <a:pt x="5262" y="624"/>
                    </a:lnTo>
                    <a:lnTo>
                      <a:pt x="5262" y="624"/>
                    </a:lnTo>
                    <a:lnTo>
                      <a:pt x="5262" y="624"/>
                    </a:lnTo>
                    <a:lnTo>
                      <a:pt x="5262" y="624"/>
                    </a:lnTo>
                    <a:lnTo>
                      <a:pt x="5262" y="618"/>
                    </a:lnTo>
                    <a:lnTo>
                      <a:pt x="5262" y="618"/>
                    </a:lnTo>
                    <a:lnTo>
                      <a:pt x="5262" y="618"/>
                    </a:lnTo>
                    <a:lnTo>
                      <a:pt x="5262" y="618"/>
                    </a:lnTo>
                    <a:lnTo>
                      <a:pt x="5262" y="618"/>
                    </a:lnTo>
                    <a:lnTo>
                      <a:pt x="5262" y="618"/>
                    </a:lnTo>
                    <a:lnTo>
                      <a:pt x="5262" y="618"/>
                    </a:lnTo>
                    <a:lnTo>
                      <a:pt x="5262" y="618"/>
                    </a:lnTo>
                    <a:lnTo>
                      <a:pt x="5262" y="618"/>
                    </a:lnTo>
                    <a:lnTo>
                      <a:pt x="5262" y="618"/>
                    </a:lnTo>
                    <a:lnTo>
                      <a:pt x="5262" y="618"/>
                    </a:lnTo>
                    <a:lnTo>
                      <a:pt x="5262" y="612"/>
                    </a:lnTo>
                    <a:lnTo>
                      <a:pt x="5262" y="612"/>
                    </a:lnTo>
                    <a:lnTo>
                      <a:pt x="5262" y="612"/>
                    </a:lnTo>
                    <a:lnTo>
                      <a:pt x="5262" y="612"/>
                    </a:lnTo>
                    <a:lnTo>
                      <a:pt x="5262" y="612"/>
                    </a:lnTo>
                    <a:lnTo>
                      <a:pt x="5262" y="612"/>
                    </a:lnTo>
                    <a:lnTo>
                      <a:pt x="5262" y="612"/>
                    </a:lnTo>
                    <a:lnTo>
                      <a:pt x="5262" y="612"/>
                    </a:lnTo>
                    <a:lnTo>
                      <a:pt x="5262" y="612"/>
                    </a:lnTo>
                    <a:lnTo>
                      <a:pt x="5262" y="606"/>
                    </a:lnTo>
                    <a:lnTo>
                      <a:pt x="5262" y="606"/>
                    </a:lnTo>
                    <a:lnTo>
                      <a:pt x="5262" y="606"/>
                    </a:lnTo>
                    <a:lnTo>
                      <a:pt x="5262" y="606"/>
                    </a:lnTo>
                    <a:lnTo>
                      <a:pt x="5262" y="444"/>
                    </a:lnTo>
                    <a:lnTo>
                      <a:pt x="5262" y="444"/>
                    </a:lnTo>
                    <a:lnTo>
                      <a:pt x="5262" y="444"/>
                    </a:lnTo>
                    <a:lnTo>
                      <a:pt x="5262" y="438"/>
                    </a:lnTo>
                    <a:lnTo>
                      <a:pt x="5262" y="438"/>
                    </a:lnTo>
                    <a:lnTo>
                      <a:pt x="5262" y="438"/>
                    </a:lnTo>
                    <a:lnTo>
                      <a:pt x="5262" y="432"/>
                    </a:lnTo>
                    <a:lnTo>
                      <a:pt x="5262" y="432"/>
                    </a:lnTo>
                    <a:lnTo>
                      <a:pt x="5262" y="432"/>
                    </a:lnTo>
                    <a:lnTo>
                      <a:pt x="5262" y="426"/>
                    </a:lnTo>
                    <a:lnTo>
                      <a:pt x="5262" y="426"/>
                    </a:lnTo>
                    <a:lnTo>
                      <a:pt x="5262" y="426"/>
                    </a:lnTo>
                    <a:lnTo>
                      <a:pt x="5262" y="426"/>
                    </a:lnTo>
                    <a:lnTo>
                      <a:pt x="5262" y="420"/>
                    </a:lnTo>
                    <a:lnTo>
                      <a:pt x="5262" y="420"/>
                    </a:lnTo>
                    <a:lnTo>
                      <a:pt x="5262" y="420"/>
                    </a:lnTo>
                    <a:lnTo>
                      <a:pt x="5262" y="420"/>
                    </a:lnTo>
                    <a:lnTo>
                      <a:pt x="5262" y="108"/>
                    </a:lnTo>
                    <a:lnTo>
                      <a:pt x="5262" y="108"/>
                    </a:lnTo>
                    <a:lnTo>
                      <a:pt x="5262" y="102"/>
                    </a:lnTo>
                    <a:lnTo>
                      <a:pt x="5262" y="102"/>
                    </a:lnTo>
                    <a:lnTo>
                      <a:pt x="5262" y="96"/>
                    </a:lnTo>
                    <a:lnTo>
                      <a:pt x="5262" y="96"/>
                    </a:lnTo>
                    <a:lnTo>
                      <a:pt x="5262" y="90"/>
                    </a:lnTo>
                    <a:lnTo>
                      <a:pt x="5262" y="90"/>
                    </a:lnTo>
                    <a:lnTo>
                      <a:pt x="5262" y="84"/>
                    </a:lnTo>
                    <a:lnTo>
                      <a:pt x="5262" y="84"/>
                    </a:lnTo>
                    <a:lnTo>
                      <a:pt x="5262" y="78"/>
                    </a:lnTo>
                    <a:lnTo>
                      <a:pt x="5262" y="78"/>
                    </a:lnTo>
                    <a:lnTo>
                      <a:pt x="5262" y="72"/>
                    </a:lnTo>
                    <a:lnTo>
                      <a:pt x="5262" y="72"/>
                    </a:lnTo>
                    <a:lnTo>
                      <a:pt x="5262" y="66"/>
                    </a:lnTo>
                    <a:lnTo>
                      <a:pt x="5262" y="66"/>
                    </a:lnTo>
                    <a:lnTo>
                      <a:pt x="5262" y="60"/>
                    </a:lnTo>
                    <a:lnTo>
                      <a:pt x="5262" y="60"/>
                    </a:lnTo>
                    <a:lnTo>
                      <a:pt x="5262" y="54"/>
                    </a:lnTo>
                    <a:lnTo>
                      <a:pt x="5262" y="54"/>
                    </a:lnTo>
                    <a:lnTo>
                      <a:pt x="5262" y="48"/>
                    </a:lnTo>
                    <a:lnTo>
                      <a:pt x="5262" y="48"/>
                    </a:lnTo>
                    <a:lnTo>
                      <a:pt x="5262" y="48"/>
                    </a:lnTo>
                    <a:lnTo>
                      <a:pt x="5262" y="42"/>
                    </a:lnTo>
                    <a:lnTo>
                      <a:pt x="5262" y="42"/>
                    </a:lnTo>
                    <a:lnTo>
                      <a:pt x="5262" y="42"/>
                    </a:lnTo>
                    <a:lnTo>
                      <a:pt x="5262" y="42"/>
                    </a:lnTo>
                    <a:lnTo>
                      <a:pt x="5262" y="42"/>
                    </a:lnTo>
                    <a:lnTo>
                      <a:pt x="5262" y="42"/>
                    </a:lnTo>
                    <a:lnTo>
                      <a:pt x="5262" y="36"/>
                    </a:lnTo>
                    <a:lnTo>
                      <a:pt x="5262" y="36"/>
                    </a:lnTo>
                    <a:lnTo>
                      <a:pt x="5262" y="36"/>
                    </a:lnTo>
                    <a:lnTo>
                      <a:pt x="5262" y="36"/>
                    </a:lnTo>
                    <a:lnTo>
                      <a:pt x="5262" y="36"/>
                    </a:lnTo>
                    <a:lnTo>
                      <a:pt x="5262" y="42"/>
                    </a:lnTo>
                    <a:lnTo>
                      <a:pt x="5262" y="42"/>
                    </a:lnTo>
                    <a:lnTo>
                      <a:pt x="5262" y="42"/>
                    </a:lnTo>
                    <a:lnTo>
                      <a:pt x="5262" y="42"/>
                    </a:lnTo>
                    <a:lnTo>
                      <a:pt x="5262" y="42"/>
                    </a:lnTo>
                    <a:lnTo>
                      <a:pt x="5262" y="48"/>
                    </a:lnTo>
                    <a:lnTo>
                      <a:pt x="5262" y="48"/>
                    </a:lnTo>
                    <a:lnTo>
                      <a:pt x="5262" y="48"/>
                    </a:lnTo>
                    <a:lnTo>
                      <a:pt x="5262" y="54"/>
                    </a:lnTo>
                    <a:lnTo>
                      <a:pt x="5262" y="54"/>
                    </a:lnTo>
                    <a:lnTo>
                      <a:pt x="5262" y="60"/>
                    </a:lnTo>
                    <a:lnTo>
                      <a:pt x="5262" y="60"/>
                    </a:lnTo>
                    <a:lnTo>
                      <a:pt x="5262" y="66"/>
                    </a:lnTo>
                    <a:lnTo>
                      <a:pt x="5262" y="66"/>
                    </a:lnTo>
                    <a:lnTo>
                      <a:pt x="5262" y="72"/>
                    </a:lnTo>
                    <a:lnTo>
                      <a:pt x="5262" y="72"/>
                    </a:lnTo>
                    <a:lnTo>
                      <a:pt x="5262" y="78"/>
                    </a:lnTo>
                    <a:lnTo>
                      <a:pt x="5262" y="78"/>
                    </a:lnTo>
                    <a:lnTo>
                      <a:pt x="5262" y="84"/>
                    </a:lnTo>
                    <a:lnTo>
                      <a:pt x="5262" y="84"/>
                    </a:lnTo>
                    <a:lnTo>
                      <a:pt x="5262" y="90"/>
                    </a:lnTo>
                    <a:lnTo>
                      <a:pt x="5262" y="90"/>
                    </a:lnTo>
                    <a:lnTo>
                      <a:pt x="5262" y="96"/>
                    </a:lnTo>
                    <a:lnTo>
                      <a:pt x="5262" y="96"/>
                    </a:lnTo>
                    <a:lnTo>
                      <a:pt x="5262" y="102"/>
                    </a:lnTo>
                    <a:lnTo>
                      <a:pt x="5262" y="102"/>
                    </a:lnTo>
                    <a:lnTo>
                      <a:pt x="5262" y="108"/>
                    </a:lnTo>
                    <a:lnTo>
                      <a:pt x="5262" y="108"/>
                    </a:lnTo>
                    <a:lnTo>
                      <a:pt x="5262" y="414"/>
                    </a:lnTo>
                    <a:lnTo>
                      <a:pt x="5262" y="414"/>
                    </a:lnTo>
                    <a:lnTo>
                      <a:pt x="5262" y="414"/>
                    </a:lnTo>
                    <a:lnTo>
                      <a:pt x="5262" y="414"/>
                    </a:lnTo>
                    <a:lnTo>
                      <a:pt x="5262" y="420"/>
                    </a:lnTo>
                    <a:lnTo>
                      <a:pt x="5262" y="420"/>
                    </a:lnTo>
                    <a:lnTo>
                      <a:pt x="5262" y="420"/>
                    </a:lnTo>
                    <a:lnTo>
                      <a:pt x="5262" y="426"/>
                    </a:lnTo>
                    <a:lnTo>
                      <a:pt x="5262" y="426"/>
                    </a:lnTo>
                    <a:lnTo>
                      <a:pt x="5262" y="426"/>
                    </a:lnTo>
                    <a:lnTo>
                      <a:pt x="5262" y="432"/>
                    </a:lnTo>
                    <a:lnTo>
                      <a:pt x="5262" y="432"/>
                    </a:lnTo>
                    <a:lnTo>
                      <a:pt x="5262" y="432"/>
                    </a:lnTo>
                    <a:lnTo>
                      <a:pt x="5262" y="438"/>
                    </a:lnTo>
                    <a:lnTo>
                      <a:pt x="5262" y="438"/>
                    </a:lnTo>
                    <a:lnTo>
                      <a:pt x="5262" y="438"/>
                    </a:lnTo>
                    <a:lnTo>
                      <a:pt x="5262" y="438"/>
                    </a:lnTo>
                    <a:lnTo>
                      <a:pt x="5262" y="600"/>
                    </a:lnTo>
                    <a:lnTo>
                      <a:pt x="5262" y="600"/>
                    </a:lnTo>
                    <a:lnTo>
                      <a:pt x="5262" y="600"/>
                    </a:lnTo>
                    <a:lnTo>
                      <a:pt x="5262" y="606"/>
                    </a:lnTo>
                    <a:lnTo>
                      <a:pt x="5262" y="606"/>
                    </a:lnTo>
                    <a:lnTo>
                      <a:pt x="5262" y="606"/>
                    </a:lnTo>
                    <a:lnTo>
                      <a:pt x="5262" y="606"/>
                    </a:lnTo>
                    <a:lnTo>
                      <a:pt x="5262" y="606"/>
                    </a:lnTo>
                    <a:lnTo>
                      <a:pt x="5262" y="606"/>
                    </a:lnTo>
                    <a:lnTo>
                      <a:pt x="5262" y="606"/>
                    </a:lnTo>
                    <a:lnTo>
                      <a:pt x="5262" y="606"/>
                    </a:lnTo>
                    <a:lnTo>
                      <a:pt x="5262" y="612"/>
                    </a:lnTo>
                    <a:lnTo>
                      <a:pt x="5262" y="612"/>
                    </a:lnTo>
                    <a:lnTo>
                      <a:pt x="5262" y="612"/>
                    </a:lnTo>
                    <a:lnTo>
                      <a:pt x="5262" y="612"/>
                    </a:lnTo>
                    <a:lnTo>
                      <a:pt x="5262" y="612"/>
                    </a:lnTo>
                    <a:lnTo>
                      <a:pt x="5262" y="612"/>
                    </a:lnTo>
                    <a:lnTo>
                      <a:pt x="5262" y="612"/>
                    </a:lnTo>
                    <a:lnTo>
                      <a:pt x="5262" y="612"/>
                    </a:lnTo>
                    <a:lnTo>
                      <a:pt x="5262" y="612"/>
                    </a:lnTo>
                    <a:lnTo>
                      <a:pt x="5262" y="618"/>
                    </a:lnTo>
                    <a:lnTo>
                      <a:pt x="5262" y="618"/>
                    </a:lnTo>
                    <a:lnTo>
                      <a:pt x="5262" y="618"/>
                    </a:lnTo>
                    <a:lnTo>
                      <a:pt x="5262" y="618"/>
                    </a:lnTo>
                    <a:lnTo>
                      <a:pt x="5262" y="618"/>
                    </a:lnTo>
                    <a:lnTo>
                      <a:pt x="5262" y="618"/>
                    </a:lnTo>
                    <a:lnTo>
                      <a:pt x="5262" y="618"/>
                    </a:lnTo>
                    <a:lnTo>
                      <a:pt x="5262" y="618"/>
                    </a:lnTo>
                    <a:lnTo>
                      <a:pt x="5262" y="618"/>
                    </a:lnTo>
                    <a:lnTo>
                      <a:pt x="5262" y="618"/>
                    </a:lnTo>
                    <a:lnTo>
                      <a:pt x="5262" y="618"/>
                    </a:lnTo>
                    <a:lnTo>
                      <a:pt x="5262" y="618"/>
                    </a:lnTo>
                    <a:lnTo>
                      <a:pt x="5262" y="618"/>
                    </a:lnTo>
                    <a:lnTo>
                      <a:pt x="5262" y="618"/>
                    </a:lnTo>
                    <a:lnTo>
                      <a:pt x="5262" y="618"/>
                    </a:lnTo>
                    <a:lnTo>
                      <a:pt x="5262" y="618"/>
                    </a:lnTo>
                    <a:lnTo>
                      <a:pt x="5262" y="618"/>
                    </a:lnTo>
                    <a:lnTo>
                      <a:pt x="5262" y="618"/>
                    </a:lnTo>
                    <a:lnTo>
                      <a:pt x="5262" y="618"/>
                    </a:lnTo>
                    <a:lnTo>
                      <a:pt x="5262" y="618"/>
                    </a:lnTo>
                    <a:lnTo>
                      <a:pt x="5262" y="618"/>
                    </a:lnTo>
                    <a:lnTo>
                      <a:pt x="5262" y="618"/>
                    </a:lnTo>
                    <a:lnTo>
                      <a:pt x="5262" y="612"/>
                    </a:lnTo>
                    <a:lnTo>
                      <a:pt x="5262" y="612"/>
                    </a:lnTo>
                    <a:lnTo>
                      <a:pt x="5262" y="612"/>
                    </a:lnTo>
                    <a:lnTo>
                      <a:pt x="5262" y="612"/>
                    </a:lnTo>
                    <a:lnTo>
                      <a:pt x="5262" y="612"/>
                    </a:lnTo>
                    <a:lnTo>
                      <a:pt x="5262" y="612"/>
                    </a:lnTo>
                    <a:lnTo>
                      <a:pt x="5262" y="612"/>
                    </a:lnTo>
                    <a:lnTo>
                      <a:pt x="5262" y="612"/>
                    </a:lnTo>
                    <a:lnTo>
                      <a:pt x="5262" y="606"/>
                    </a:lnTo>
                    <a:lnTo>
                      <a:pt x="5262" y="606"/>
                    </a:lnTo>
                    <a:lnTo>
                      <a:pt x="5262" y="606"/>
                    </a:lnTo>
                    <a:lnTo>
                      <a:pt x="5262" y="606"/>
                    </a:lnTo>
                    <a:lnTo>
                      <a:pt x="5262" y="606"/>
                    </a:lnTo>
                    <a:lnTo>
                      <a:pt x="5262" y="606"/>
                    </a:lnTo>
                    <a:lnTo>
                      <a:pt x="5262" y="606"/>
                    </a:lnTo>
                    <a:lnTo>
                      <a:pt x="5262" y="606"/>
                    </a:lnTo>
                    <a:lnTo>
                      <a:pt x="5262" y="600"/>
                    </a:lnTo>
                    <a:lnTo>
                      <a:pt x="5262" y="600"/>
                    </a:lnTo>
                    <a:lnTo>
                      <a:pt x="5262" y="600"/>
                    </a:lnTo>
                    <a:lnTo>
                      <a:pt x="5262" y="600"/>
                    </a:lnTo>
                    <a:lnTo>
                      <a:pt x="5262" y="432"/>
                    </a:lnTo>
                    <a:lnTo>
                      <a:pt x="5262" y="432"/>
                    </a:lnTo>
                    <a:lnTo>
                      <a:pt x="5262" y="432"/>
                    </a:lnTo>
                    <a:lnTo>
                      <a:pt x="5262" y="426"/>
                    </a:lnTo>
                    <a:lnTo>
                      <a:pt x="5262" y="426"/>
                    </a:lnTo>
                    <a:lnTo>
                      <a:pt x="5262" y="426"/>
                    </a:lnTo>
                    <a:lnTo>
                      <a:pt x="5262" y="420"/>
                    </a:lnTo>
                    <a:lnTo>
                      <a:pt x="5262" y="420"/>
                    </a:lnTo>
                    <a:lnTo>
                      <a:pt x="5262" y="420"/>
                    </a:lnTo>
                    <a:lnTo>
                      <a:pt x="5262" y="414"/>
                    </a:lnTo>
                    <a:lnTo>
                      <a:pt x="5262" y="414"/>
                    </a:lnTo>
                    <a:lnTo>
                      <a:pt x="5262" y="414"/>
                    </a:lnTo>
                    <a:lnTo>
                      <a:pt x="5262" y="408"/>
                    </a:lnTo>
                    <a:lnTo>
                      <a:pt x="5262" y="408"/>
                    </a:lnTo>
                    <a:lnTo>
                      <a:pt x="5262" y="408"/>
                    </a:lnTo>
                    <a:lnTo>
                      <a:pt x="5262" y="402"/>
                    </a:lnTo>
                    <a:lnTo>
                      <a:pt x="5262" y="402"/>
                    </a:lnTo>
                    <a:lnTo>
                      <a:pt x="5262" y="90"/>
                    </a:lnTo>
                    <a:lnTo>
                      <a:pt x="5262" y="90"/>
                    </a:lnTo>
                    <a:lnTo>
                      <a:pt x="5262" y="84"/>
                    </a:lnTo>
                    <a:lnTo>
                      <a:pt x="5262" y="84"/>
                    </a:lnTo>
                    <a:lnTo>
                      <a:pt x="5262" y="78"/>
                    </a:lnTo>
                    <a:lnTo>
                      <a:pt x="5262" y="78"/>
                    </a:lnTo>
                    <a:lnTo>
                      <a:pt x="5262" y="72"/>
                    </a:lnTo>
                    <a:lnTo>
                      <a:pt x="5262" y="72"/>
                    </a:lnTo>
                    <a:lnTo>
                      <a:pt x="5262" y="66"/>
                    </a:lnTo>
                    <a:lnTo>
                      <a:pt x="5262" y="66"/>
                    </a:lnTo>
                    <a:lnTo>
                      <a:pt x="5262" y="60"/>
                    </a:lnTo>
                    <a:lnTo>
                      <a:pt x="5262" y="60"/>
                    </a:lnTo>
                    <a:lnTo>
                      <a:pt x="5262" y="54"/>
                    </a:lnTo>
                    <a:lnTo>
                      <a:pt x="5262" y="54"/>
                    </a:lnTo>
                    <a:lnTo>
                      <a:pt x="5262" y="48"/>
                    </a:lnTo>
                    <a:lnTo>
                      <a:pt x="5262" y="48"/>
                    </a:lnTo>
                    <a:lnTo>
                      <a:pt x="5262" y="42"/>
                    </a:lnTo>
                    <a:lnTo>
                      <a:pt x="5262" y="42"/>
                    </a:lnTo>
                    <a:lnTo>
                      <a:pt x="5262" y="36"/>
                    </a:lnTo>
                    <a:lnTo>
                      <a:pt x="5262" y="36"/>
                    </a:lnTo>
                    <a:lnTo>
                      <a:pt x="5262" y="30"/>
                    </a:lnTo>
                    <a:lnTo>
                      <a:pt x="5262" y="30"/>
                    </a:lnTo>
                    <a:lnTo>
                      <a:pt x="5262" y="30"/>
                    </a:lnTo>
                    <a:lnTo>
                      <a:pt x="5262" y="24"/>
                    </a:lnTo>
                    <a:lnTo>
                      <a:pt x="5262" y="24"/>
                    </a:lnTo>
                    <a:lnTo>
                      <a:pt x="5262" y="24"/>
                    </a:lnTo>
                    <a:lnTo>
                      <a:pt x="5262" y="24"/>
                    </a:lnTo>
                    <a:lnTo>
                      <a:pt x="5262" y="18"/>
                    </a:lnTo>
                    <a:lnTo>
                      <a:pt x="5262" y="18"/>
                    </a:lnTo>
                    <a:lnTo>
                      <a:pt x="5262" y="18"/>
                    </a:lnTo>
                    <a:lnTo>
                      <a:pt x="5262" y="18"/>
                    </a:lnTo>
                    <a:lnTo>
                      <a:pt x="5262" y="18"/>
                    </a:lnTo>
                    <a:lnTo>
                      <a:pt x="5262" y="18"/>
                    </a:lnTo>
                    <a:lnTo>
                      <a:pt x="5262" y="18"/>
                    </a:lnTo>
                    <a:lnTo>
                      <a:pt x="5262" y="18"/>
                    </a:lnTo>
                    <a:lnTo>
                      <a:pt x="5262" y="24"/>
                    </a:lnTo>
                    <a:lnTo>
                      <a:pt x="5262" y="24"/>
                    </a:lnTo>
                    <a:lnTo>
                      <a:pt x="5262" y="24"/>
                    </a:lnTo>
                    <a:lnTo>
                      <a:pt x="5262" y="24"/>
                    </a:lnTo>
                    <a:lnTo>
                      <a:pt x="5262" y="24"/>
                    </a:lnTo>
                    <a:lnTo>
                      <a:pt x="5262" y="30"/>
                    </a:lnTo>
                    <a:lnTo>
                      <a:pt x="5262" y="30"/>
                    </a:lnTo>
                    <a:lnTo>
                      <a:pt x="5262" y="36"/>
                    </a:lnTo>
                    <a:lnTo>
                      <a:pt x="5262" y="36"/>
                    </a:lnTo>
                    <a:lnTo>
                      <a:pt x="5262" y="36"/>
                    </a:lnTo>
                    <a:lnTo>
                      <a:pt x="5262" y="42"/>
                    </a:lnTo>
                    <a:lnTo>
                      <a:pt x="5262" y="42"/>
                    </a:lnTo>
                    <a:lnTo>
                      <a:pt x="5262" y="48"/>
                    </a:lnTo>
                    <a:lnTo>
                      <a:pt x="5262" y="48"/>
                    </a:lnTo>
                    <a:lnTo>
                      <a:pt x="5262" y="54"/>
                    </a:lnTo>
                    <a:lnTo>
                      <a:pt x="5262" y="60"/>
                    </a:lnTo>
                    <a:lnTo>
                      <a:pt x="5262" y="60"/>
                    </a:lnTo>
                    <a:lnTo>
                      <a:pt x="5262" y="66"/>
                    </a:lnTo>
                    <a:lnTo>
                      <a:pt x="5262" y="66"/>
                    </a:lnTo>
                    <a:lnTo>
                      <a:pt x="5262" y="72"/>
                    </a:lnTo>
                    <a:lnTo>
                      <a:pt x="5262" y="72"/>
                    </a:lnTo>
                    <a:lnTo>
                      <a:pt x="5262" y="78"/>
                    </a:lnTo>
                    <a:lnTo>
                      <a:pt x="5262" y="78"/>
                    </a:lnTo>
                    <a:lnTo>
                      <a:pt x="5262" y="84"/>
                    </a:lnTo>
                    <a:lnTo>
                      <a:pt x="5262" y="84"/>
                    </a:lnTo>
                    <a:lnTo>
                      <a:pt x="5262" y="90"/>
                    </a:lnTo>
                    <a:lnTo>
                      <a:pt x="5262" y="90"/>
                    </a:lnTo>
                    <a:lnTo>
                      <a:pt x="5262" y="396"/>
                    </a:lnTo>
                    <a:lnTo>
                      <a:pt x="5262" y="396"/>
                    </a:lnTo>
                    <a:lnTo>
                      <a:pt x="5262" y="402"/>
                    </a:lnTo>
                    <a:lnTo>
                      <a:pt x="5262" y="402"/>
                    </a:lnTo>
                    <a:lnTo>
                      <a:pt x="5262" y="402"/>
                    </a:lnTo>
                    <a:lnTo>
                      <a:pt x="5262" y="408"/>
                    </a:lnTo>
                    <a:lnTo>
                      <a:pt x="5262" y="408"/>
                    </a:lnTo>
                    <a:lnTo>
                      <a:pt x="5262" y="408"/>
                    </a:lnTo>
                    <a:lnTo>
                      <a:pt x="5262" y="408"/>
                    </a:lnTo>
                    <a:lnTo>
                      <a:pt x="5262" y="414"/>
                    </a:lnTo>
                    <a:lnTo>
                      <a:pt x="5262" y="414"/>
                    </a:lnTo>
                    <a:lnTo>
                      <a:pt x="5262" y="414"/>
                    </a:lnTo>
                    <a:lnTo>
                      <a:pt x="5262" y="420"/>
                    </a:lnTo>
                    <a:lnTo>
                      <a:pt x="5262" y="420"/>
                    </a:lnTo>
                    <a:lnTo>
                      <a:pt x="5262" y="420"/>
                    </a:lnTo>
                    <a:lnTo>
                      <a:pt x="5262" y="426"/>
                    </a:lnTo>
                    <a:lnTo>
                      <a:pt x="5262" y="426"/>
                    </a:lnTo>
                    <a:lnTo>
                      <a:pt x="5262" y="594"/>
                    </a:lnTo>
                    <a:lnTo>
                      <a:pt x="5262" y="594"/>
                    </a:lnTo>
                    <a:lnTo>
                      <a:pt x="5262" y="594"/>
                    </a:lnTo>
                    <a:lnTo>
                      <a:pt x="5262" y="594"/>
                    </a:lnTo>
                    <a:lnTo>
                      <a:pt x="5262" y="594"/>
                    </a:lnTo>
                    <a:lnTo>
                      <a:pt x="5262" y="594"/>
                    </a:lnTo>
                    <a:lnTo>
                      <a:pt x="5262" y="600"/>
                    </a:lnTo>
                    <a:lnTo>
                      <a:pt x="5262" y="600"/>
                    </a:lnTo>
                    <a:lnTo>
                      <a:pt x="5262" y="600"/>
                    </a:lnTo>
                    <a:lnTo>
                      <a:pt x="5262" y="600"/>
                    </a:lnTo>
                    <a:lnTo>
                      <a:pt x="5262" y="600"/>
                    </a:lnTo>
                    <a:lnTo>
                      <a:pt x="5262" y="600"/>
                    </a:lnTo>
                    <a:lnTo>
                      <a:pt x="5262" y="600"/>
                    </a:lnTo>
                    <a:lnTo>
                      <a:pt x="5262" y="600"/>
                    </a:lnTo>
                    <a:lnTo>
                      <a:pt x="5262" y="606"/>
                    </a:lnTo>
                    <a:lnTo>
                      <a:pt x="5262" y="606"/>
                    </a:lnTo>
                    <a:lnTo>
                      <a:pt x="5262" y="606"/>
                    </a:lnTo>
                    <a:lnTo>
                      <a:pt x="5262" y="606"/>
                    </a:lnTo>
                    <a:lnTo>
                      <a:pt x="5262" y="606"/>
                    </a:lnTo>
                    <a:lnTo>
                      <a:pt x="5262" y="606"/>
                    </a:lnTo>
                    <a:lnTo>
                      <a:pt x="5262" y="606"/>
                    </a:lnTo>
                    <a:lnTo>
                      <a:pt x="5262" y="606"/>
                    </a:lnTo>
                    <a:lnTo>
                      <a:pt x="5262" y="606"/>
                    </a:lnTo>
                    <a:lnTo>
                      <a:pt x="5262" y="606"/>
                    </a:lnTo>
                    <a:lnTo>
                      <a:pt x="5262" y="612"/>
                    </a:lnTo>
                    <a:lnTo>
                      <a:pt x="5262" y="612"/>
                    </a:lnTo>
                    <a:lnTo>
                      <a:pt x="5262" y="612"/>
                    </a:lnTo>
                    <a:lnTo>
                      <a:pt x="5262" y="612"/>
                    </a:lnTo>
                    <a:lnTo>
                      <a:pt x="5262" y="612"/>
                    </a:lnTo>
                    <a:lnTo>
                      <a:pt x="5262" y="612"/>
                    </a:lnTo>
                    <a:lnTo>
                      <a:pt x="5262" y="612"/>
                    </a:lnTo>
                    <a:lnTo>
                      <a:pt x="5262" y="612"/>
                    </a:lnTo>
                    <a:lnTo>
                      <a:pt x="5262" y="612"/>
                    </a:lnTo>
                    <a:lnTo>
                      <a:pt x="5262" y="612"/>
                    </a:lnTo>
                    <a:lnTo>
                      <a:pt x="5262" y="612"/>
                    </a:lnTo>
                    <a:lnTo>
                      <a:pt x="5262" y="612"/>
                    </a:lnTo>
                    <a:lnTo>
                      <a:pt x="5262" y="612"/>
                    </a:lnTo>
                    <a:lnTo>
                      <a:pt x="5262" y="612"/>
                    </a:lnTo>
                    <a:lnTo>
                      <a:pt x="5262" y="612"/>
                    </a:lnTo>
                    <a:lnTo>
                      <a:pt x="5262" y="606"/>
                    </a:lnTo>
                    <a:lnTo>
                      <a:pt x="5262" y="606"/>
                    </a:lnTo>
                    <a:lnTo>
                      <a:pt x="5262" y="606"/>
                    </a:lnTo>
                    <a:lnTo>
                      <a:pt x="5262" y="606"/>
                    </a:lnTo>
                    <a:lnTo>
                      <a:pt x="5262" y="606"/>
                    </a:lnTo>
                    <a:lnTo>
                      <a:pt x="5262" y="606"/>
                    </a:lnTo>
                    <a:lnTo>
                      <a:pt x="5262" y="606"/>
                    </a:lnTo>
                    <a:lnTo>
                      <a:pt x="5262" y="606"/>
                    </a:lnTo>
                    <a:lnTo>
                      <a:pt x="5262" y="606"/>
                    </a:lnTo>
                    <a:lnTo>
                      <a:pt x="5262" y="606"/>
                    </a:lnTo>
                    <a:lnTo>
                      <a:pt x="5262" y="600"/>
                    </a:lnTo>
                    <a:lnTo>
                      <a:pt x="5262" y="600"/>
                    </a:lnTo>
                    <a:lnTo>
                      <a:pt x="5262" y="600"/>
                    </a:lnTo>
                    <a:lnTo>
                      <a:pt x="5262" y="600"/>
                    </a:lnTo>
                    <a:lnTo>
                      <a:pt x="5262" y="600"/>
                    </a:lnTo>
                    <a:lnTo>
                      <a:pt x="5262" y="600"/>
                    </a:lnTo>
                    <a:lnTo>
                      <a:pt x="5262" y="600"/>
                    </a:lnTo>
                    <a:lnTo>
                      <a:pt x="5262" y="600"/>
                    </a:lnTo>
                    <a:lnTo>
                      <a:pt x="5262" y="594"/>
                    </a:lnTo>
                    <a:lnTo>
                      <a:pt x="5262" y="594"/>
                    </a:lnTo>
                    <a:lnTo>
                      <a:pt x="5262" y="594"/>
                    </a:lnTo>
                    <a:lnTo>
                      <a:pt x="5262" y="594"/>
                    </a:lnTo>
                    <a:lnTo>
                      <a:pt x="5262" y="594"/>
                    </a:lnTo>
                    <a:lnTo>
                      <a:pt x="5262" y="432"/>
                    </a:lnTo>
                    <a:lnTo>
                      <a:pt x="5262" y="432"/>
                    </a:lnTo>
                    <a:lnTo>
                      <a:pt x="5262" y="426"/>
                    </a:lnTo>
                    <a:lnTo>
                      <a:pt x="5262" y="426"/>
                    </a:lnTo>
                    <a:lnTo>
                      <a:pt x="5262" y="426"/>
                    </a:lnTo>
                    <a:lnTo>
                      <a:pt x="5262" y="420"/>
                    </a:lnTo>
                    <a:lnTo>
                      <a:pt x="5262" y="420"/>
                    </a:lnTo>
                    <a:lnTo>
                      <a:pt x="5262" y="420"/>
                    </a:lnTo>
                    <a:lnTo>
                      <a:pt x="5262" y="414"/>
                    </a:lnTo>
                    <a:lnTo>
                      <a:pt x="5262" y="414"/>
                    </a:lnTo>
                    <a:lnTo>
                      <a:pt x="5262" y="414"/>
                    </a:lnTo>
                    <a:lnTo>
                      <a:pt x="5262" y="408"/>
                    </a:lnTo>
                    <a:lnTo>
                      <a:pt x="5262" y="408"/>
                    </a:lnTo>
                    <a:lnTo>
                      <a:pt x="5262" y="408"/>
                    </a:lnTo>
                    <a:lnTo>
                      <a:pt x="5262" y="402"/>
                    </a:lnTo>
                    <a:lnTo>
                      <a:pt x="5262" y="402"/>
                    </a:lnTo>
                    <a:lnTo>
                      <a:pt x="5262" y="402"/>
                    </a:lnTo>
                    <a:lnTo>
                      <a:pt x="5262" y="102"/>
                    </a:lnTo>
                    <a:lnTo>
                      <a:pt x="5262" y="102"/>
                    </a:lnTo>
                    <a:lnTo>
                      <a:pt x="5262" y="96"/>
                    </a:lnTo>
                    <a:lnTo>
                      <a:pt x="5262" y="96"/>
                    </a:lnTo>
                    <a:lnTo>
                      <a:pt x="5262" y="90"/>
                    </a:lnTo>
                    <a:lnTo>
                      <a:pt x="5262" y="90"/>
                    </a:lnTo>
                    <a:lnTo>
                      <a:pt x="5262" y="84"/>
                    </a:lnTo>
                    <a:lnTo>
                      <a:pt x="5262" y="84"/>
                    </a:lnTo>
                    <a:lnTo>
                      <a:pt x="5262" y="78"/>
                    </a:lnTo>
                    <a:lnTo>
                      <a:pt x="5262" y="72"/>
                    </a:lnTo>
                    <a:lnTo>
                      <a:pt x="5262" y="72"/>
                    </a:lnTo>
                    <a:lnTo>
                      <a:pt x="5262" y="66"/>
                    </a:lnTo>
                    <a:lnTo>
                      <a:pt x="5262" y="66"/>
                    </a:lnTo>
                    <a:lnTo>
                      <a:pt x="5262" y="60"/>
                    </a:lnTo>
                    <a:lnTo>
                      <a:pt x="5262" y="60"/>
                    </a:lnTo>
                    <a:lnTo>
                      <a:pt x="5262" y="54"/>
                    </a:lnTo>
                    <a:lnTo>
                      <a:pt x="5262" y="54"/>
                    </a:lnTo>
                    <a:lnTo>
                      <a:pt x="5262" y="48"/>
                    </a:lnTo>
                    <a:lnTo>
                      <a:pt x="5262" y="48"/>
                    </a:lnTo>
                    <a:lnTo>
                      <a:pt x="5262" y="48"/>
                    </a:lnTo>
                    <a:lnTo>
                      <a:pt x="5262" y="42"/>
                    </a:lnTo>
                    <a:lnTo>
                      <a:pt x="5262" y="42"/>
                    </a:lnTo>
                    <a:lnTo>
                      <a:pt x="5262" y="42"/>
                    </a:lnTo>
                    <a:lnTo>
                      <a:pt x="5262" y="36"/>
                    </a:lnTo>
                    <a:lnTo>
                      <a:pt x="5262" y="36"/>
                    </a:lnTo>
                    <a:lnTo>
                      <a:pt x="5262" y="36"/>
                    </a:lnTo>
                    <a:lnTo>
                      <a:pt x="5262" y="36"/>
                    </a:lnTo>
                    <a:lnTo>
                      <a:pt x="5262" y="36"/>
                    </a:lnTo>
                    <a:lnTo>
                      <a:pt x="5262" y="30"/>
                    </a:lnTo>
                    <a:lnTo>
                      <a:pt x="5262" y="30"/>
                    </a:lnTo>
                    <a:lnTo>
                      <a:pt x="5262" y="30"/>
                    </a:lnTo>
                    <a:lnTo>
                      <a:pt x="5262" y="30"/>
                    </a:lnTo>
                    <a:lnTo>
                      <a:pt x="5262" y="30"/>
                    </a:lnTo>
                    <a:lnTo>
                      <a:pt x="5262" y="30"/>
                    </a:lnTo>
                    <a:lnTo>
                      <a:pt x="5262" y="36"/>
                    </a:lnTo>
                    <a:lnTo>
                      <a:pt x="5262" y="36"/>
                    </a:lnTo>
                    <a:lnTo>
                      <a:pt x="5262" y="36"/>
                    </a:lnTo>
                    <a:lnTo>
                      <a:pt x="5262" y="36"/>
                    </a:lnTo>
                    <a:lnTo>
                      <a:pt x="5262" y="36"/>
                    </a:lnTo>
                    <a:lnTo>
                      <a:pt x="5262" y="42"/>
                    </a:lnTo>
                    <a:lnTo>
                      <a:pt x="5262" y="42"/>
                    </a:lnTo>
                    <a:lnTo>
                      <a:pt x="5262" y="42"/>
                    </a:lnTo>
                    <a:lnTo>
                      <a:pt x="5262" y="48"/>
                    </a:lnTo>
                    <a:lnTo>
                      <a:pt x="5262" y="48"/>
                    </a:lnTo>
                    <a:lnTo>
                      <a:pt x="5262" y="54"/>
                    </a:lnTo>
                    <a:lnTo>
                      <a:pt x="5262" y="54"/>
                    </a:lnTo>
                    <a:lnTo>
                      <a:pt x="5262" y="60"/>
                    </a:lnTo>
                    <a:lnTo>
                      <a:pt x="5262" y="60"/>
                    </a:lnTo>
                    <a:lnTo>
                      <a:pt x="5262" y="66"/>
                    </a:lnTo>
                    <a:lnTo>
                      <a:pt x="5262" y="66"/>
                    </a:lnTo>
                    <a:lnTo>
                      <a:pt x="5262" y="72"/>
                    </a:lnTo>
                    <a:lnTo>
                      <a:pt x="5262" y="72"/>
                    </a:lnTo>
                    <a:lnTo>
                      <a:pt x="5262" y="78"/>
                    </a:lnTo>
                    <a:lnTo>
                      <a:pt x="5262" y="78"/>
                    </a:lnTo>
                    <a:lnTo>
                      <a:pt x="5262" y="84"/>
                    </a:lnTo>
                    <a:lnTo>
                      <a:pt x="5262" y="90"/>
                    </a:lnTo>
                    <a:lnTo>
                      <a:pt x="5262" y="90"/>
                    </a:lnTo>
                    <a:lnTo>
                      <a:pt x="5262" y="96"/>
                    </a:lnTo>
                    <a:lnTo>
                      <a:pt x="5262" y="96"/>
                    </a:lnTo>
                    <a:lnTo>
                      <a:pt x="5262" y="102"/>
                    </a:lnTo>
                    <a:lnTo>
                      <a:pt x="5262" y="102"/>
                    </a:lnTo>
                    <a:lnTo>
                      <a:pt x="5262" y="102"/>
                    </a:lnTo>
                    <a:lnTo>
                      <a:pt x="5262" y="414"/>
                    </a:lnTo>
                    <a:lnTo>
                      <a:pt x="5262" y="414"/>
                    </a:lnTo>
                    <a:lnTo>
                      <a:pt x="5262" y="420"/>
                    </a:lnTo>
                    <a:lnTo>
                      <a:pt x="5262" y="420"/>
                    </a:lnTo>
                    <a:lnTo>
                      <a:pt x="5262" y="420"/>
                    </a:lnTo>
                    <a:lnTo>
                      <a:pt x="5262" y="426"/>
                    </a:lnTo>
                    <a:lnTo>
                      <a:pt x="5262" y="426"/>
                    </a:lnTo>
                    <a:lnTo>
                      <a:pt x="5262" y="426"/>
                    </a:lnTo>
                    <a:lnTo>
                      <a:pt x="5262" y="432"/>
                    </a:lnTo>
                    <a:lnTo>
                      <a:pt x="5262" y="432"/>
                    </a:lnTo>
                    <a:lnTo>
                      <a:pt x="5262" y="432"/>
                    </a:lnTo>
                    <a:lnTo>
                      <a:pt x="5262" y="438"/>
                    </a:lnTo>
                    <a:lnTo>
                      <a:pt x="5262" y="438"/>
                    </a:lnTo>
                    <a:lnTo>
                      <a:pt x="5262" y="438"/>
                    </a:lnTo>
                    <a:lnTo>
                      <a:pt x="5262" y="444"/>
                    </a:lnTo>
                    <a:lnTo>
                      <a:pt x="5262" y="444"/>
                    </a:lnTo>
                    <a:lnTo>
                      <a:pt x="5262" y="444"/>
                    </a:lnTo>
                    <a:lnTo>
                      <a:pt x="5262" y="606"/>
                    </a:lnTo>
                    <a:lnTo>
                      <a:pt x="5262" y="606"/>
                    </a:lnTo>
                    <a:lnTo>
                      <a:pt x="5262" y="606"/>
                    </a:lnTo>
                    <a:lnTo>
                      <a:pt x="5262" y="612"/>
                    </a:lnTo>
                    <a:lnTo>
                      <a:pt x="5262" y="612"/>
                    </a:lnTo>
                    <a:lnTo>
                      <a:pt x="5262" y="612"/>
                    </a:lnTo>
                    <a:lnTo>
                      <a:pt x="5262" y="612"/>
                    </a:lnTo>
                    <a:lnTo>
                      <a:pt x="5262" y="612"/>
                    </a:lnTo>
                    <a:lnTo>
                      <a:pt x="5262" y="612"/>
                    </a:lnTo>
                    <a:lnTo>
                      <a:pt x="5262" y="612"/>
                    </a:lnTo>
                    <a:lnTo>
                      <a:pt x="5262" y="612"/>
                    </a:lnTo>
                    <a:lnTo>
                      <a:pt x="5262" y="618"/>
                    </a:lnTo>
                    <a:lnTo>
                      <a:pt x="5262" y="618"/>
                    </a:lnTo>
                    <a:lnTo>
                      <a:pt x="5262" y="618"/>
                    </a:lnTo>
                    <a:lnTo>
                      <a:pt x="5262" y="618"/>
                    </a:lnTo>
                    <a:lnTo>
                      <a:pt x="5262" y="618"/>
                    </a:lnTo>
                    <a:lnTo>
                      <a:pt x="5262" y="618"/>
                    </a:lnTo>
                    <a:lnTo>
                      <a:pt x="5262" y="618"/>
                    </a:lnTo>
                    <a:lnTo>
                      <a:pt x="5262" y="618"/>
                    </a:lnTo>
                    <a:lnTo>
                      <a:pt x="5262" y="618"/>
                    </a:lnTo>
                    <a:lnTo>
                      <a:pt x="5262" y="624"/>
                    </a:lnTo>
                    <a:lnTo>
                      <a:pt x="5262" y="624"/>
                    </a:lnTo>
                    <a:lnTo>
                      <a:pt x="5262" y="624"/>
                    </a:lnTo>
                    <a:lnTo>
                      <a:pt x="5262" y="624"/>
                    </a:lnTo>
                    <a:lnTo>
                      <a:pt x="5262" y="624"/>
                    </a:lnTo>
                    <a:lnTo>
                      <a:pt x="5262" y="624"/>
                    </a:lnTo>
                    <a:lnTo>
                      <a:pt x="5262" y="624"/>
                    </a:lnTo>
                    <a:lnTo>
                      <a:pt x="5262" y="624"/>
                    </a:lnTo>
                    <a:lnTo>
                      <a:pt x="5262" y="624"/>
                    </a:lnTo>
                    <a:lnTo>
                      <a:pt x="5262" y="624"/>
                    </a:lnTo>
                    <a:lnTo>
                      <a:pt x="5262" y="624"/>
                    </a:lnTo>
                    <a:lnTo>
                      <a:pt x="5262" y="624"/>
                    </a:lnTo>
                    <a:lnTo>
                      <a:pt x="5262" y="624"/>
                    </a:lnTo>
                    <a:lnTo>
                      <a:pt x="5262" y="624"/>
                    </a:lnTo>
                    <a:lnTo>
                      <a:pt x="5262" y="624"/>
                    </a:lnTo>
                    <a:lnTo>
                      <a:pt x="5262" y="624"/>
                    </a:lnTo>
                    <a:lnTo>
                      <a:pt x="5262" y="624"/>
                    </a:lnTo>
                    <a:lnTo>
                      <a:pt x="5262" y="624"/>
                    </a:lnTo>
                    <a:lnTo>
                      <a:pt x="5262" y="624"/>
                    </a:lnTo>
                    <a:lnTo>
                      <a:pt x="5262" y="624"/>
                    </a:lnTo>
                    <a:lnTo>
                      <a:pt x="5262" y="624"/>
                    </a:lnTo>
                    <a:lnTo>
                      <a:pt x="5262" y="618"/>
                    </a:lnTo>
                    <a:lnTo>
                      <a:pt x="5262" y="618"/>
                    </a:lnTo>
                    <a:lnTo>
                      <a:pt x="5262" y="618"/>
                    </a:lnTo>
                    <a:lnTo>
                      <a:pt x="5262" y="618"/>
                    </a:lnTo>
                    <a:lnTo>
                      <a:pt x="5262" y="618"/>
                    </a:lnTo>
                    <a:lnTo>
                      <a:pt x="5262" y="618"/>
                    </a:lnTo>
                    <a:lnTo>
                      <a:pt x="5262" y="618"/>
                    </a:lnTo>
                    <a:lnTo>
                      <a:pt x="5262" y="618"/>
                    </a:lnTo>
                    <a:lnTo>
                      <a:pt x="5262" y="618"/>
                    </a:lnTo>
                    <a:lnTo>
                      <a:pt x="5262" y="618"/>
                    </a:lnTo>
                    <a:lnTo>
                      <a:pt x="5262" y="612"/>
                    </a:lnTo>
                    <a:lnTo>
                      <a:pt x="5262" y="612"/>
                    </a:lnTo>
                    <a:lnTo>
                      <a:pt x="5262" y="612"/>
                    </a:lnTo>
                    <a:lnTo>
                      <a:pt x="5262" y="612"/>
                    </a:lnTo>
                    <a:lnTo>
                      <a:pt x="5262" y="612"/>
                    </a:lnTo>
                    <a:lnTo>
                      <a:pt x="5262" y="612"/>
                    </a:lnTo>
                    <a:lnTo>
                      <a:pt x="5262" y="612"/>
                    </a:lnTo>
                    <a:lnTo>
                      <a:pt x="5262" y="612"/>
                    </a:lnTo>
                    <a:lnTo>
                      <a:pt x="5262" y="606"/>
                    </a:lnTo>
                    <a:lnTo>
                      <a:pt x="5262" y="606"/>
                    </a:lnTo>
                    <a:lnTo>
                      <a:pt x="5262" y="606"/>
                    </a:lnTo>
                    <a:lnTo>
                      <a:pt x="5262" y="444"/>
                    </a:lnTo>
                    <a:lnTo>
                      <a:pt x="5262" y="444"/>
                    </a:lnTo>
                    <a:lnTo>
                      <a:pt x="5262" y="438"/>
                    </a:lnTo>
                    <a:lnTo>
                      <a:pt x="5262" y="438"/>
                    </a:lnTo>
                    <a:lnTo>
                      <a:pt x="5262" y="438"/>
                    </a:lnTo>
                    <a:lnTo>
                      <a:pt x="5262" y="432"/>
                    </a:lnTo>
                    <a:lnTo>
                      <a:pt x="5262" y="432"/>
                    </a:lnTo>
                    <a:lnTo>
                      <a:pt x="5262" y="432"/>
                    </a:lnTo>
                    <a:lnTo>
                      <a:pt x="5262" y="426"/>
                    </a:lnTo>
                    <a:lnTo>
                      <a:pt x="5262" y="426"/>
                    </a:lnTo>
                    <a:lnTo>
                      <a:pt x="5262" y="426"/>
                    </a:lnTo>
                    <a:lnTo>
                      <a:pt x="5262" y="420"/>
                    </a:lnTo>
                    <a:lnTo>
                      <a:pt x="5262" y="420"/>
                    </a:lnTo>
                    <a:lnTo>
                      <a:pt x="5262" y="420"/>
                    </a:lnTo>
                    <a:lnTo>
                      <a:pt x="5262" y="414"/>
                    </a:lnTo>
                    <a:lnTo>
                      <a:pt x="5262" y="414"/>
                    </a:lnTo>
                    <a:lnTo>
                      <a:pt x="5262" y="414"/>
                    </a:lnTo>
                    <a:lnTo>
                      <a:pt x="5262" y="96"/>
                    </a:lnTo>
                    <a:lnTo>
                      <a:pt x="5262" y="96"/>
                    </a:lnTo>
                    <a:lnTo>
                      <a:pt x="5262" y="96"/>
                    </a:lnTo>
                    <a:lnTo>
                      <a:pt x="5262" y="90"/>
                    </a:lnTo>
                    <a:lnTo>
                      <a:pt x="5262" y="90"/>
                    </a:lnTo>
                    <a:lnTo>
                      <a:pt x="5262" y="84"/>
                    </a:lnTo>
                    <a:lnTo>
                      <a:pt x="5262" y="84"/>
                    </a:lnTo>
                    <a:lnTo>
                      <a:pt x="5262" y="78"/>
                    </a:lnTo>
                    <a:lnTo>
                      <a:pt x="5262" y="78"/>
                    </a:lnTo>
                    <a:lnTo>
                      <a:pt x="5262" y="72"/>
                    </a:lnTo>
                    <a:lnTo>
                      <a:pt x="5262" y="72"/>
                    </a:lnTo>
                    <a:lnTo>
                      <a:pt x="5262" y="66"/>
                    </a:lnTo>
                    <a:lnTo>
                      <a:pt x="5262" y="66"/>
                    </a:lnTo>
                    <a:lnTo>
                      <a:pt x="5262" y="60"/>
                    </a:lnTo>
                    <a:lnTo>
                      <a:pt x="5262" y="60"/>
                    </a:lnTo>
                    <a:lnTo>
                      <a:pt x="5262" y="54"/>
                    </a:lnTo>
                    <a:lnTo>
                      <a:pt x="5262" y="54"/>
                    </a:lnTo>
                    <a:lnTo>
                      <a:pt x="5262" y="48"/>
                    </a:lnTo>
                    <a:lnTo>
                      <a:pt x="5262" y="48"/>
                    </a:lnTo>
                    <a:lnTo>
                      <a:pt x="5262" y="42"/>
                    </a:lnTo>
                    <a:lnTo>
                      <a:pt x="5262" y="42"/>
                    </a:lnTo>
                    <a:lnTo>
                      <a:pt x="5262" y="36"/>
                    </a:lnTo>
                    <a:lnTo>
                      <a:pt x="5262" y="36"/>
                    </a:lnTo>
                    <a:lnTo>
                      <a:pt x="5262" y="36"/>
                    </a:lnTo>
                    <a:lnTo>
                      <a:pt x="5262" y="30"/>
                    </a:lnTo>
                    <a:lnTo>
                      <a:pt x="5262" y="30"/>
                    </a:lnTo>
                    <a:lnTo>
                      <a:pt x="5262" y="30"/>
                    </a:lnTo>
                    <a:lnTo>
                      <a:pt x="5262" y="30"/>
                    </a:lnTo>
                    <a:lnTo>
                      <a:pt x="5262" y="30"/>
                    </a:lnTo>
                    <a:lnTo>
                      <a:pt x="5262" y="30"/>
                    </a:lnTo>
                    <a:lnTo>
                      <a:pt x="5262" y="30"/>
                    </a:lnTo>
                    <a:lnTo>
                      <a:pt x="5262" y="30"/>
                    </a:lnTo>
                    <a:lnTo>
                      <a:pt x="5262" y="30"/>
                    </a:lnTo>
                    <a:lnTo>
                      <a:pt x="5262" y="30"/>
                    </a:lnTo>
                    <a:lnTo>
                      <a:pt x="5262" y="30"/>
                    </a:lnTo>
                    <a:lnTo>
                      <a:pt x="5262" y="30"/>
                    </a:lnTo>
                    <a:lnTo>
                      <a:pt x="5262" y="30"/>
                    </a:lnTo>
                    <a:lnTo>
                      <a:pt x="5262" y="30"/>
                    </a:lnTo>
                    <a:lnTo>
                      <a:pt x="5262" y="30"/>
                    </a:lnTo>
                    <a:lnTo>
                      <a:pt x="5262" y="36"/>
                    </a:lnTo>
                    <a:lnTo>
                      <a:pt x="5262" y="36"/>
                    </a:lnTo>
                    <a:lnTo>
                      <a:pt x="5262" y="36"/>
                    </a:lnTo>
                    <a:lnTo>
                      <a:pt x="5262" y="42"/>
                    </a:lnTo>
                    <a:lnTo>
                      <a:pt x="5262" y="42"/>
                    </a:lnTo>
                    <a:lnTo>
                      <a:pt x="5262" y="48"/>
                    </a:lnTo>
                    <a:lnTo>
                      <a:pt x="5262" y="48"/>
                    </a:lnTo>
                    <a:lnTo>
                      <a:pt x="5262" y="48"/>
                    </a:lnTo>
                    <a:lnTo>
                      <a:pt x="5262" y="54"/>
                    </a:lnTo>
                    <a:lnTo>
                      <a:pt x="5262" y="60"/>
                    </a:lnTo>
                    <a:lnTo>
                      <a:pt x="5262" y="60"/>
                    </a:lnTo>
                    <a:lnTo>
                      <a:pt x="5262" y="66"/>
                    </a:lnTo>
                    <a:lnTo>
                      <a:pt x="5262" y="66"/>
                    </a:lnTo>
                    <a:lnTo>
                      <a:pt x="5262" y="72"/>
                    </a:lnTo>
                    <a:lnTo>
                      <a:pt x="5262" y="72"/>
                    </a:lnTo>
                    <a:lnTo>
                      <a:pt x="5262" y="72"/>
                    </a:lnTo>
                    <a:lnTo>
                      <a:pt x="5262" y="78"/>
                    </a:lnTo>
                    <a:lnTo>
                      <a:pt x="5262" y="78"/>
                    </a:lnTo>
                    <a:lnTo>
                      <a:pt x="5262" y="84"/>
                    </a:lnTo>
                    <a:lnTo>
                      <a:pt x="5262" y="84"/>
                    </a:lnTo>
                    <a:lnTo>
                      <a:pt x="5262" y="90"/>
                    </a:lnTo>
                    <a:lnTo>
                      <a:pt x="5262" y="90"/>
                    </a:lnTo>
                    <a:lnTo>
                      <a:pt x="5262" y="90"/>
                    </a:lnTo>
                    <a:lnTo>
                      <a:pt x="5262" y="390"/>
                    </a:lnTo>
                    <a:lnTo>
                      <a:pt x="5262" y="390"/>
                    </a:lnTo>
                    <a:lnTo>
                      <a:pt x="5262" y="396"/>
                    </a:lnTo>
                    <a:lnTo>
                      <a:pt x="5262" y="396"/>
                    </a:lnTo>
                    <a:lnTo>
                      <a:pt x="5262" y="396"/>
                    </a:lnTo>
                    <a:lnTo>
                      <a:pt x="5262" y="402"/>
                    </a:lnTo>
                    <a:lnTo>
                      <a:pt x="5262" y="402"/>
                    </a:lnTo>
                    <a:lnTo>
                      <a:pt x="5262" y="402"/>
                    </a:lnTo>
                    <a:lnTo>
                      <a:pt x="5262" y="408"/>
                    </a:lnTo>
                    <a:lnTo>
                      <a:pt x="5262" y="408"/>
                    </a:lnTo>
                    <a:lnTo>
                      <a:pt x="5262" y="408"/>
                    </a:lnTo>
                    <a:lnTo>
                      <a:pt x="5262" y="414"/>
                    </a:lnTo>
                    <a:lnTo>
                      <a:pt x="5262" y="414"/>
                    </a:lnTo>
                    <a:lnTo>
                      <a:pt x="5262" y="414"/>
                    </a:lnTo>
                    <a:lnTo>
                      <a:pt x="5262" y="420"/>
                    </a:lnTo>
                    <a:lnTo>
                      <a:pt x="5262" y="420"/>
                    </a:lnTo>
                    <a:lnTo>
                      <a:pt x="5262" y="420"/>
                    </a:lnTo>
                    <a:lnTo>
                      <a:pt x="5262" y="588"/>
                    </a:lnTo>
                    <a:lnTo>
                      <a:pt x="5262" y="588"/>
                    </a:lnTo>
                    <a:lnTo>
                      <a:pt x="5262" y="588"/>
                    </a:lnTo>
                    <a:lnTo>
                      <a:pt x="5262" y="588"/>
                    </a:lnTo>
                    <a:lnTo>
                      <a:pt x="5262" y="588"/>
                    </a:lnTo>
                    <a:lnTo>
                      <a:pt x="5262" y="588"/>
                    </a:lnTo>
                    <a:lnTo>
                      <a:pt x="5262" y="588"/>
                    </a:lnTo>
                    <a:lnTo>
                      <a:pt x="5262" y="588"/>
                    </a:lnTo>
                    <a:lnTo>
                      <a:pt x="5262" y="588"/>
                    </a:lnTo>
                    <a:lnTo>
                      <a:pt x="5262" y="594"/>
                    </a:lnTo>
                    <a:lnTo>
                      <a:pt x="5262" y="594"/>
                    </a:lnTo>
                    <a:lnTo>
                      <a:pt x="5262" y="594"/>
                    </a:lnTo>
                    <a:lnTo>
                      <a:pt x="5262" y="594"/>
                    </a:lnTo>
                    <a:lnTo>
                      <a:pt x="5262" y="594"/>
                    </a:lnTo>
                    <a:lnTo>
                      <a:pt x="5262" y="594"/>
                    </a:lnTo>
                    <a:lnTo>
                      <a:pt x="5262" y="594"/>
                    </a:lnTo>
                    <a:lnTo>
                      <a:pt x="5262" y="600"/>
                    </a:lnTo>
                    <a:lnTo>
                      <a:pt x="5262" y="600"/>
                    </a:lnTo>
                    <a:lnTo>
                      <a:pt x="5262" y="600"/>
                    </a:lnTo>
                    <a:lnTo>
                      <a:pt x="5262" y="600"/>
                    </a:lnTo>
                    <a:lnTo>
                      <a:pt x="5262" y="600"/>
                    </a:lnTo>
                    <a:lnTo>
                      <a:pt x="5262" y="600"/>
                    </a:lnTo>
                    <a:lnTo>
                      <a:pt x="5262" y="600"/>
                    </a:lnTo>
                    <a:lnTo>
                      <a:pt x="5262" y="600"/>
                    </a:lnTo>
                    <a:lnTo>
                      <a:pt x="5262" y="600"/>
                    </a:lnTo>
                    <a:lnTo>
                      <a:pt x="5262" y="600"/>
                    </a:lnTo>
                    <a:lnTo>
                      <a:pt x="5262" y="600"/>
                    </a:lnTo>
                    <a:lnTo>
                      <a:pt x="5262" y="600"/>
                    </a:lnTo>
                    <a:lnTo>
                      <a:pt x="5262" y="600"/>
                    </a:lnTo>
                    <a:lnTo>
                      <a:pt x="5262" y="600"/>
                    </a:lnTo>
                    <a:lnTo>
                      <a:pt x="5262" y="600"/>
                    </a:lnTo>
                    <a:lnTo>
                      <a:pt x="5262" y="600"/>
                    </a:lnTo>
                    <a:lnTo>
                      <a:pt x="5262" y="600"/>
                    </a:lnTo>
                    <a:lnTo>
                      <a:pt x="5262" y="600"/>
                    </a:lnTo>
                    <a:lnTo>
                      <a:pt x="5262" y="600"/>
                    </a:lnTo>
                    <a:lnTo>
                      <a:pt x="5262" y="600"/>
                    </a:lnTo>
                    <a:lnTo>
                      <a:pt x="5262" y="600"/>
                    </a:lnTo>
                    <a:lnTo>
                      <a:pt x="5262" y="600"/>
                    </a:lnTo>
                    <a:lnTo>
                      <a:pt x="5262" y="600"/>
                    </a:lnTo>
                    <a:lnTo>
                      <a:pt x="5262" y="600"/>
                    </a:lnTo>
                    <a:lnTo>
                      <a:pt x="5262" y="600"/>
                    </a:lnTo>
                    <a:lnTo>
                      <a:pt x="5262" y="600"/>
                    </a:lnTo>
                    <a:lnTo>
                      <a:pt x="5262" y="600"/>
                    </a:lnTo>
                    <a:lnTo>
                      <a:pt x="5262" y="600"/>
                    </a:lnTo>
                    <a:lnTo>
                      <a:pt x="5262" y="600"/>
                    </a:lnTo>
                    <a:lnTo>
                      <a:pt x="5262" y="600"/>
                    </a:lnTo>
                    <a:lnTo>
                      <a:pt x="5262" y="594"/>
                    </a:lnTo>
                    <a:lnTo>
                      <a:pt x="5262" y="594"/>
                    </a:lnTo>
                    <a:lnTo>
                      <a:pt x="5262" y="594"/>
                    </a:lnTo>
                    <a:lnTo>
                      <a:pt x="5262" y="594"/>
                    </a:lnTo>
                    <a:lnTo>
                      <a:pt x="5262" y="594"/>
                    </a:lnTo>
                    <a:lnTo>
                      <a:pt x="5262" y="594"/>
                    </a:lnTo>
                    <a:lnTo>
                      <a:pt x="5262" y="594"/>
                    </a:lnTo>
                    <a:lnTo>
                      <a:pt x="5262" y="594"/>
                    </a:lnTo>
                    <a:lnTo>
                      <a:pt x="5262" y="588"/>
                    </a:lnTo>
                    <a:lnTo>
                      <a:pt x="5262" y="588"/>
                    </a:lnTo>
                    <a:lnTo>
                      <a:pt x="5262" y="588"/>
                    </a:lnTo>
                    <a:lnTo>
                      <a:pt x="5262" y="588"/>
                    </a:lnTo>
                    <a:lnTo>
                      <a:pt x="5262" y="588"/>
                    </a:lnTo>
                    <a:lnTo>
                      <a:pt x="5262" y="588"/>
                    </a:lnTo>
                    <a:lnTo>
                      <a:pt x="5262" y="588"/>
                    </a:lnTo>
                    <a:lnTo>
                      <a:pt x="5262" y="588"/>
                    </a:lnTo>
                    <a:lnTo>
                      <a:pt x="5262" y="420"/>
                    </a:lnTo>
                    <a:lnTo>
                      <a:pt x="5262" y="420"/>
                    </a:lnTo>
                    <a:lnTo>
                      <a:pt x="5262" y="420"/>
                    </a:lnTo>
                    <a:lnTo>
                      <a:pt x="5262" y="420"/>
                    </a:lnTo>
                    <a:lnTo>
                      <a:pt x="5262" y="414"/>
                    </a:lnTo>
                    <a:lnTo>
                      <a:pt x="5262" y="414"/>
                    </a:lnTo>
                    <a:lnTo>
                      <a:pt x="5262" y="414"/>
                    </a:lnTo>
                    <a:lnTo>
                      <a:pt x="5262" y="408"/>
                    </a:lnTo>
                    <a:lnTo>
                      <a:pt x="5262" y="408"/>
                    </a:lnTo>
                    <a:lnTo>
                      <a:pt x="5262" y="408"/>
                    </a:lnTo>
                    <a:lnTo>
                      <a:pt x="5262" y="402"/>
                    </a:lnTo>
                    <a:lnTo>
                      <a:pt x="5262" y="402"/>
                    </a:lnTo>
                    <a:lnTo>
                      <a:pt x="5262" y="402"/>
                    </a:lnTo>
                    <a:lnTo>
                      <a:pt x="5262" y="402"/>
                    </a:lnTo>
                    <a:lnTo>
                      <a:pt x="5262" y="396"/>
                    </a:lnTo>
                    <a:lnTo>
                      <a:pt x="5262" y="396"/>
                    </a:lnTo>
                    <a:lnTo>
                      <a:pt x="5262" y="396"/>
                    </a:lnTo>
                    <a:lnTo>
                      <a:pt x="5262" y="96"/>
                    </a:lnTo>
                    <a:lnTo>
                      <a:pt x="5262" y="96"/>
                    </a:lnTo>
                    <a:lnTo>
                      <a:pt x="5262" y="96"/>
                    </a:lnTo>
                    <a:lnTo>
                      <a:pt x="5262" y="90"/>
                    </a:lnTo>
                    <a:lnTo>
                      <a:pt x="5262" y="90"/>
                    </a:lnTo>
                    <a:lnTo>
                      <a:pt x="5262" y="84"/>
                    </a:lnTo>
                    <a:lnTo>
                      <a:pt x="5262" y="84"/>
                    </a:lnTo>
                    <a:lnTo>
                      <a:pt x="5262" y="84"/>
                    </a:lnTo>
                    <a:lnTo>
                      <a:pt x="5262" y="78"/>
                    </a:lnTo>
                    <a:lnTo>
                      <a:pt x="5262" y="78"/>
                    </a:lnTo>
                    <a:lnTo>
                      <a:pt x="5262" y="72"/>
                    </a:lnTo>
                    <a:lnTo>
                      <a:pt x="5262" y="72"/>
                    </a:lnTo>
                    <a:lnTo>
                      <a:pt x="5262" y="66"/>
                    </a:lnTo>
                    <a:lnTo>
                      <a:pt x="5262" y="66"/>
                    </a:lnTo>
                    <a:lnTo>
                      <a:pt x="5262" y="60"/>
                    </a:lnTo>
                    <a:lnTo>
                      <a:pt x="5262" y="60"/>
                    </a:lnTo>
                    <a:lnTo>
                      <a:pt x="5262" y="54"/>
                    </a:lnTo>
                    <a:lnTo>
                      <a:pt x="5262" y="54"/>
                    </a:lnTo>
                    <a:lnTo>
                      <a:pt x="5262" y="48"/>
                    </a:lnTo>
                    <a:lnTo>
                      <a:pt x="5262" y="48"/>
                    </a:lnTo>
                    <a:lnTo>
                      <a:pt x="5262" y="42"/>
                    </a:lnTo>
                    <a:lnTo>
                      <a:pt x="5262" y="42"/>
                    </a:lnTo>
                    <a:lnTo>
                      <a:pt x="5262" y="42"/>
                    </a:lnTo>
                    <a:lnTo>
                      <a:pt x="5262" y="36"/>
                    </a:lnTo>
                    <a:lnTo>
                      <a:pt x="5262" y="36"/>
                    </a:lnTo>
                    <a:lnTo>
                      <a:pt x="5262" y="36"/>
                    </a:lnTo>
                    <a:lnTo>
                      <a:pt x="5262" y="36"/>
                    </a:lnTo>
                    <a:lnTo>
                      <a:pt x="5262" y="36"/>
                    </a:lnTo>
                    <a:lnTo>
                      <a:pt x="5262" y="36"/>
                    </a:lnTo>
                    <a:lnTo>
                      <a:pt x="5262" y="36"/>
                    </a:lnTo>
                    <a:lnTo>
                      <a:pt x="5262" y="36"/>
                    </a:lnTo>
                    <a:lnTo>
                      <a:pt x="5262" y="36"/>
                    </a:lnTo>
                    <a:lnTo>
                      <a:pt x="5262" y="36"/>
                    </a:lnTo>
                    <a:lnTo>
                      <a:pt x="5262" y="36"/>
                    </a:lnTo>
                    <a:lnTo>
                      <a:pt x="5262" y="36"/>
                    </a:lnTo>
                    <a:lnTo>
                      <a:pt x="5262" y="36"/>
                    </a:lnTo>
                    <a:lnTo>
                      <a:pt x="5262" y="36"/>
                    </a:lnTo>
                    <a:lnTo>
                      <a:pt x="5262" y="36"/>
                    </a:lnTo>
                    <a:lnTo>
                      <a:pt x="5262" y="42"/>
                    </a:lnTo>
                    <a:lnTo>
                      <a:pt x="5262" y="42"/>
                    </a:lnTo>
                    <a:lnTo>
                      <a:pt x="5262" y="42"/>
                    </a:lnTo>
                    <a:lnTo>
                      <a:pt x="5262" y="48"/>
                    </a:lnTo>
                    <a:lnTo>
                      <a:pt x="5262" y="48"/>
                    </a:lnTo>
                    <a:lnTo>
                      <a:pt x="5262" y="48"/>
                    </a:lnTo>
                    <a:lnTo>
                      <a:pt x="5262" y="54"/>
                    </a:lnTo>
                    <a:lnTo>
                      <a:pt x="5262" y="54"/>
                    </a:lnTo>
                    <a:lnTo>
                      <a:pt x="5262" y="60"/>
                    </a:lnTo>
                    <a:lnTo>
                      <a:pt x="5262" y="60"/>
                    </a:lnTo>
                    <a:lnTo>
                      <a:pt x="5262" y="66"/>
                    </a:lnTo>
                    <a:lnTo>
                      <a:pt x="5262" y="66"/>
                    </a:lnTo>
                    <a:lnTo>
                      <a:pt x="5262" y="72"/>
                    </a:lnTo>
                    <a:lnTo>
                      <a:pt x="5262" y="78"/>
                    </a:lnTo>
                    <a:lnTo>
                      <a:pt x="5262" y="78"/>
                    </a:lnTo>
                    <a:lnTo>
                      <a:pt x="5262" y="84"/>
                    </a:lnTo>
                    <a:lnTo>
                      <a:pt x="5262" y="84"/>
                    </a:lnTo>
                    <a:lnTo>
                      <a:pt x="5262" y="90"/>
                    </a:lnTo>
                    <a:lnTo>
                      <a:pt x="5262" y="90"/>
                    </a:lnTo>
                    <a:lnTo>
                      <a:pt x="5262" y="96"/>
                    </a:lnTo>
                    <a:lnTo>
                      <a:pt x="5262" y="96"/>
                    </a:lnTo>
                    <a:lnTo>
                      <a:pt x="5262" y="102"/>
                    </a:lnTo>
                    <a:lnTo>
                      <a:pt x="5262" y="102"/>
                    </a:lnTo>
                    <a:lnTo>
                      <a:pt x="5262" y="102"/>
                    </a:lnTo>
                    <a:lnTo>
                      <a:pt x="5262" y="408"/>
                    </a:lnTo>
                    <a:lnTo>
                      <a:pt x="5262" y="408"/>
                    </a:lnTo>
                    <a:lnTo>
                      <a:pt x="5262" y="414"/>
                    </a:lnTo>
                    <a:lnTo>
                      <a:pt x="5262" y="414"/>
                    </a:lnTo>
                    <a:lnTo>
                      <a:pt x="5262" y="414"/>
                    </a:lnTo>
                    <a:lnTo>
                      <a:pt x="5262" y="420"/>
                    </a:lnTo>
                    <a:lnTo>
                      <a:pt x="5262" y="420"/>
                    </a:lnTo>
                    <a:lnTo>
                      <a:pt x="5262" y="420"/>
                    </a:lnTo>
                    <a:lnTo>
                      <a:pt x="5262" y="426"/>
                    </a:lnTo>
                    <a:lnTo>
                      <a:pt x="5262" y="426"/>
                    </a:lnTo>
                    <a:lnTo>
                      <a:pt x="5262" y="426"/>
                    </a:lnTo>
                    <a:lnTo>
                      <a:pt x="5262" y="426"/>
                    </a:lnTo>
                    <a:lnTo>
                      <a:pt x="5262" y="432"/>
                    </a:lnTo>
                    <a:lnTo>
                      <a:pt x="5262" y="432"/>
                    </a:lnTo>
                    <a:lnTo>
                      <a:pt x="5262" y="432"/>
                    </a:lnTo>
                    <a:lnTo>
                      <a:pt x="5262" y="438"/>
                    </a:lnTo>
                    <a:lnTo>
                      <a:pt x="5262" y="438"/>
                    </a:lnTo>
                    <a:lnTo>
                      <a:pt x="5262" y="600"/>
                    </a:lnTo>
                    <a:lnTo>
                      <a:pt x="5262" y="600"/>
                    </a:lnTo>
                    <a:lnTo>
                      <a:pt x="5262" y="600"/>
                    </a:lnTo>
                    <a:lnTo>
                      <a:pt x="5262" y="600"/>
                    </a:lnTo>
                    <a:lnTo>
                      <a:pt x="5262" y="606"/>
                    </a:lnTo>
                    <a:lnTo>
                      <a:pt x="5262" y="606"/>
                    </a:lnTo>
                    <a:lnTo>
                      <a:pt x="5262" y="606"/>
                    </a:lnTo>
                    <a:lnTo>
                      <a:pt x="5262" y="606"/>
                    </a:lnTo>
                    <a:lnTo>
                      <a:pt x="5262" y="606"/>
                    </a:lnTo>
                    <a:lnTo>
                      <a:pt x="5262" y="606"/>
                    </a:lnTo>
                    <a:lnTo>
                      <a:pt x="5262" y="606"/>
                    </a:lnTo>
                    <a:lnTo>
                      <a:pt x="5262" y="606"/>
                    </a:lnTo>
                    <a:lnTo>
                      <a:pt x="5262" y="612"/>
                    </a:lnTo>
                    <a:lnTo>
                      <a:pt x="5262" y="612"/>
                    </a:lnTo>
                    <a:lnTo>
                      <a:pt x="5262" y="612"/>
                    </a:lnTo>
                    <a:lnTo>
                      <a:pt x="5262" y="612"/>
                    </a:lnTo>
                    <a:lnTo>
                      <a:pt x="5262" y="612"/>
                    </a:lnTo>
                    <a:lnTo>
                      <a:pt x="5262" y="612"/>
                    </a:lnTo>
                    <a:lnTo>
                      <a:pt x="5262" y="612"/>
                    </a:lnTo>
                    <a:lnTo>
                      <a:pt x="5262" y="612"/>
                    </a:lnTo>
                    <a:lnTo>
                      <a:pt x="5262" y="612"/>
                    </a:lnTo>
                    <a:lnTo>
                      <a:pt x="5262" y="612"/>
                    </a:lnTo>
                    <a:lnTo>
                      <a:pt x="5262" y="618"/>
                    </a:lnTo>
                    <a:lnTo>
                      <a:pt x="5262" y="618"/>
                    </a:lnTo>
                    <a:lnTo>
                      <a:pt x="5262" y="618"/>
                    </a:lnTo>
                    <a:lnTo>
                      <a:pt x="5262" y="618"/>
                    </a:lnTo>
                    <a:lnTo>
                      <a:pt x="5262" y="618"/>
                    </a:lnTo>
                    <a:lnTo>
                      <a:pt x="5262" y="618"/>
                    </a:lnTo>
                    <a:lnTo>
                      <a:pt x="5262" y="618"/>
                    </a:lnTo>
                    <a:lnTo>
                      <a:pt x="5262" y="618"/>
                    </a:lnTo>
                    <a:lnTo>
                      <a:pt x="5262" y="618"/>
                    </a:lnTo>
                    <a:lnTo>
                      <a:pt x="5262" y="618"/>
                    </a:lnTo>
                    <a:lnTo>
                      <a:pt x="5262" y="618"/>
                    </a:lnTo>
                    <a:lnTo>
                      <a:pt x="5262" y="618"/>
                    </a:lnTo>
                    <a:lnTo>
                      <a:pt x="5262" y="618"/>
                    </a:lnTo>
                    <a:lnTo>
                      <a:pt x="5262" y="618"/>
                    </a:lnTo>
                    <a:lnTo>
                      <a:pt x="5262" y="618"/>
                    </a:lnTo>
                    <a:lnTo>
                      <a:pt x="5262" y="618"/>
                    </a:lnTo>
                    <a:lnTo>
                      <a:pt x="5262" y="618"/>
                    </a:lnTo>
                    <a:lnTo>
                      <a:pt x="5262" y="618"/>
                    </a:lnTo>
                    <a:lnTo>
                      <a:pt x="5262" y="612"/>
                    </a:lnTo>
                    <a:lnTo>
                      <a:pt x="5262" y="612"/>
                    </a:lnTo>
                    <a:lnTo>
                      <a:pt x="5262" y="612"/>
                    </a:lnTo>
                    <a:lnTo>
                      <a:pt x="5262" y="612"/>
                    </a:lnTo>
                    <a:lnTo>
                      <a:pt x="5262" y="612"/>
                    </a:lnTo>
                    <a:lnTo>
                      <a:pt x="5262" y="612"/>
                    </a:lnTo>
                    <a:lnTo>
                      <a:pt x="5262" y="612"/>
                    </a:lnTo>
                    <a:lnTo>
                      <a:pt x="5262" y="612"/>
                    </a:lnTo>
                    <a:lnTo>
                      <a:pt x="5262" y="612"/>
                    </a:lnTo>
                    <a:lnTo>
                      <a:pt x="5262" y="612"/>
                    </a:lnTo>
                    <a:lnTo>
                      <a:pt x="5262" y="606"/>
                    </a:lnTo>
                    <a:lnTo>
                      <a:pt x="5262" y="606"/>
                    </a:lnTo>
                    <a:lnTo>
                      <a:pt x="5262" y="606"/>
                    </a:lnTo>
                    <a:lnTo>
                      <a:pt x="5262" y="606"/>
                    </a:lnTo>
                    <a:lnTo>
                      <a:pt x="5262" y="606"/>
                    </a:lnTo>
                    <a:lnTo>
                      <a:pt x="5262" y="606"/>
                    </a:lnTo>
                    <a:lnTo>
                      <a:pt x="5262" y="606"/>
                    </a:lnTo>
                    <a:lnTo>
                      <a:pt x="5262" y="606"/>
                    </a:lnTo>
                    <a:lnTo>
                      <a:pt x="5262" y="600"/>
                    </a:lnTo>
                    <a:lnTo>
                      <a:pt x="5262" y="600"/>
                    </a:lnTo>
                    <a:lnTo>
                      <a:pt x="5262" y="600"/>
                    </a:lnTo>
                    <a:lnTo>
                      <a:pt x="5262" y="600"/>
                    </a:lnTo>
                    <a:lnTo>
                      <a:pt x="5262" y="438"/>
                    </a:lnTo>
                    <a:lnTo>
                      <a:pt x="5262" y="438"/>
                    </a:lnTo>
                    <a:lnTo>
                      <a:pt x="5262" y="438"/>
                    </a:lnTo>
                    <a:lnTo>
                      <a:pt x="5262" y="438"/>
                    </a:lnTo>
                    <a:lnTo>
                      <a:pt x="5262" y="432"/>
                    </a:lnTo>
                    <a:lnTo>
                      <a:pt x="5262" y="432"/>
                    </a:lnTo>
                    <a:lnTo>
                      <a:pt x="5262" y="432"/>
                    </a:lnTo>
                    <a:lnTo>
                      <a:pt x="5262" y="426"/>
                    </a:lnTo>
                    <a:lnTo>
                      <a:pt x="5262" y="426"/>
                    </a:lnTo>
                    <a:lnTo>
                      <a:pt x="5262" y="426"/>
                    </a:lnTo>
                    <a:lnTo>
                      <a:pt x="5262" y="420"/>
                    </a:lnTo>
                    <a:lnTo>
                      <a:pt x="5262" y="420"/>
                    </a:lnTo>
                    <a:lnTo>
                      <a:pt x="5262" y="420"/>
                    </a:lnTo>
                    <a:lnTo>
                      <a:pt x="5262" y="414"/>
                    </a:lnTo>
                    <a:lnTo>
                      <a:pt x="5262" y="414"/>
                    </a:lnTo>
                    <a:lnTo>
                      <a:pt x="5262" y="414"/>
                    </a:lnTo>
                    <a:lnTo>
                      <a:pt x="5262" y="414"/>
                    </a:lnTo>
                    <a:lnTo>
                      <a:pt x="5262" y="108"/>
                    </a:lnTo>
                    <a:lnTo>
                      <a:pt x="5262" y="108"/>
                    </a:lnTo>
                    <a:lnTo>
                      <a:pt x="5262" y="108"/>
                    </a:lnTo>
                    <a:lnTo>
                      <a:pt x="5262" y="102"/>
                    </a:lnTo>
                    <a:lnTo>
                      <a:pt x="5262" y="102"/>
                    </a:lnTo>
                    <a:lnTo>
                      <a:pt x="5262" y="96"/>
                    </a:lnTo>
                    <a:lnTo>
                      <a:pt x="5262" y="96"/>
                    </a:lnTo>
                    <a:lnTo>
                      <a:pt x="5262" y="90"/>
                    </a:lnTo>
                    <a:lnTo>
                      <a:pt x="5262" y="90"/>
                    </a:lnTo>
                    <a:lnTo>
                      <a:pt x="5262" y="84"/>
                    </a:lnTo>
                    <a:lnTo>
                      <a:pt x="5262" y="84"/>
                    </a:lnTo>
                    <a:lnTo>
                      <a:pt x="5262" y="78"/>
                    </a:lnTo>
                    <a:lnTo>
                      <a:pt x="5262" y="78"/>
                    </a:lnTo>
                    <a:lnTo>
                      <a:pt x="5262" y="72"/>
                    </a:lnTo>
                    <a:lnTo>
                      <a:pt x="5262" y="72"/>
                    </a:lnTo>
                    <a:lnTo>
                      <a:pt x="5262" y="66"/>
                    </a:lnTo>
                    <a:lnTo>
                      <a:pt x="5262" y="66"/>
                    </a:lnTo>
                    <a:lnTo>
                      <a:pt x="5262" y="60"/>
                    </a:lnTo>
                    <a:lnTo>
                      <a:pt x="5262" y="60"/>
                    </a:lnTo>
                    <a:lnTo>
                      <a:pt x="5262" y="54"/>
                    </a:lnTo>
                    <a:lnTo>
                      <a:pt x="5262" y="54"/>
                    </a:lnTo>
                    <a:lnTo>
                      <a:pt x="5262" y="54"/>
                    </a:lnTo>
                    <a:lnTo>
                      <a:pt x="5262" y="48"/>
                    </a:lnTo>
                    <a:lnTo>
                      <a:pt x="5262" y="48"/>
                    </a:lnTo>
                    <a:lnTo>
                      <a:pt x="5262" y="48"/>
                    </a:lnTo>
                    <a:lnTo>
                      <a:pt x="5262" y="42"/>
                    </a:lnTo>
                    <a:lnTo>
                      <a:pt x="5262" y="42"/>
                    </a:lnTo>
                    <a:lnTo>
                      <a:pt x="5262" y="42"/>
                    </a:lnTo>
                    <a:lnTo>
                      <a:pt x="5262" y="42"/>
                    </a:lnTo>
                    <a:lnTo>
                      <a:pt x="5262" y="42"/>
                    </a:lnTo>
                    <a:lnTo>
                      <a:pt x="5262" y="42"/>
                    </a:lnTo>
                    <a:lnTo>
                      <a:pt x="5262" y="42"/>
                    </a:lnTo>
                    <a:lnTo>
                      <a:pt x="5262" y="42"/>
                    </a:lnTo>
                    <a:lnTo>
                      <a:pt x="5262" y="42"/>
                    </a:lnTo>
                    <a:lnTo>
                      <a:pt x="5262" y="42"/>
                    </a:lnTo>
                    <a:lnTo>
                      <a:pt x="5262" y="42"/>
                    </a:lnTo>
                    <a:lnTo>
                      <a:pt x="5262" y="42"/>
                    </a:lnTo>
                    <a:lnTo>
                      <a:pt x="5262" y="42"/>
                    </a:lnTo>
                    <a:lnTo>
                      <a:pt x="5262" y="48"/>
                    </a:lnTo>
                    <a:lnTo>
                      <a:pt x="5262" y="48"/>
                    </a:lnTo>
                    <a:lnTo>
                      <a:pt x="5262" y="48"/>
                    </a:lnTo>
                    <a:lnTo>
                      <a:pt x="5262" y="48"/>
                    </a:lnTo>
                    <a:lnTo>
                      <a:pt x="5262" y="54"/>
                    </a:lnTo>
                    <a:lnTo>
                      <a:pt x="5262" y="54"/>
                    </a:lnTo>
                    <a:lnTo>
                      <a:pt x="5262" y="60"/>
                    </a:lnTo>
                    <a:lnTo>
                      <a:pt x="5262" y="60"/>
                    </a:lnTo>
                    <a:lnTo>
                      <a:pt x="5262" y="66"/>
                    </a:lnTo>
                    <a:lnTo>
                      <a:pt x="5262" y="66"/>
                    </a:lnTo>
                    <a:lnTo>
                      <a:pt x="5262" y="72"/>
                    </a:lnTo>
                    <a:lnTo>
                      <a:pt x="5262" y="72"/>
                    </a:lnTo>
                    <a:lnTo>
                      <a:pt x="5262" y="78"/>
                    </a:lnTo>
                    <a:lnTo>
                      <a:pt x="5262" y="78"/>
                    </a:lnTo>
                    <a:lnTo>
                      <a:pt x="5262" y="78"/>
                    </a:lnTo>
                    <a:lnTo>
                      <a:pt x="5262" y="84"/>
                    </a:lnTo>
                    <a:lnTo>
                      <a:pt x="5262" y="84"/>
                    </a:lnTo>
                    <a:lnTo>
                      <a:pt x="5262" y="90"/>
                    </a:lnTo>
                    <a:lnTo>
                      <a:pt x="5262" y="90"/>
                    </a:lnTo>
                    <a:lnTo>
                      <a:pt x="5262" y="96"/>
                    </a:lnTo>
                    <a:lnTo>
                      <a:pt x="5262" y="96"/>
                    </a:lnTo>
                    <a:lnTo>
                      <a:pt x="5262" y="102"/>
                    </a:lnTo>
                    <a:lnTo>
                      <a:pt x="5262" y="102"/>
                    </a:lnTo>
                    <a:lnTo>
                      <a:pt x="5262" y="102"/>
                    </a:lnTo>
                    <a:lnTo>
                      <a:pt x="5262" y="390"/>
                    </a:lnTo>
                    <a:lnTo>
                      <a:pt x="5262" y="390"/>
                    </a:lnTo>
                    <a:lnTo>
                      <a:pt x="5262" y="396"/>
                    </a:lnTo>
                    <a:lnTo>
                      <a:pt x="5262" y="396"/>
                    </a:lnTo>
                    <a:lnTo>
                      <a:pt x="5262" y="396"/>
                    </a:lnTo>
                    <a:lnTo>
                      <a:pt x="5262" y="396"/>
                    </a:lnTo>
                    <a:lnTo>
                      <a:pt x="5262" y="402"/>
                    </a:lnTo>
                    <a:lnTo>
                      <a:pt x="5262" y="402"/>
                    </a:lnTo>
                    <a:lnTo>
                      <a:pt x="5262" y="402"/>
                    </a:lnTo>
                    <a:lnTo>
                      <a:pt x="5262" y="408"/>
                    </a:lnTo>
                    <a:lnTo>
                      <a:pt x="5262" y="408"/>
                    </a:lnTo>
                    <a:lnTo>
                      <a:pt x="5262" y="408"/>
                    </a:lnTo>
                    <a:lnTo>
                      <a:pt x="5262" y="414"/>
                    </a:lnTo>
                    <a:lnTo>
                      <a:pt x="5262" y="414"/>
                    </a:lnTo>
                    <a:lnTo>
                      <a:pt x="5262" y="414"/>
                    </a:lnTo>
                    <a:lnTo>
                      <a:pt x="5262" y="420"/>
                    </a:lnTo>
                    <a:lnTo>
                      <a:pt x="5262" y="420"/>
                    </a:lnTo>
                    <a:lnTo>
                      <a:pt x="5262" y="576"/>
                    </a:lnTo>
                    <a:lnTo>
                      <a:pt x="5262" y="576"/>
                    </a:lnTo>
                    <a:lnTo>
                      <a:pt x="5262" y="582"/>
                    </a:lnTo>
                    <a:lnTo>
                      <a:pt x="5262" y="582"/>
                    </a:lnTo>
                    <a:lnTo>
                      <a:pt x="5262" y="582"/>
                    </a:lnTo>
                    <a:lnTo>
                      <a:pt x="5262" y="582"/>
                    </a:lnTo>
                    <a:lnTo>
                      <a:pt x="5262" y="582"/>
                    </a:lnTo>
                    <a:lnTo>
                      <a:pt x="5262" y="582"/>
                    </a:lnTo>
                    <a:lnTo>
                      <a:pt x="5262" y="582"/>
                    </a:lnTo>
                    <a:lnTo>
                      <a:pt x="5262" y="582"/>
                    </a:lnTo>
                    <a:lnTo>
                      <a:pt x="5262" y="588"/>
                    </a:lnTo>
                    <a:lnTo>
                      <a:pt x="5262" y="588"/>
                    </a:lnTo>
                    <a:lnTo>
                      <a:pt x="5262" y="588"/>
                    </a:lnTo>
                    <a:lnTo>
                      <a:pt x="5262" y="588"/>
                    </a:lnTo>
                    <a:lnTo>
                      <a:pt x="5262" y="588"/>
                    </a:lnTo>
                    <a:lnTo>
                      <a:pt x="5262" y="588"/>
                    </a:lnTo>
                    <a:lnTo>
                      <a:pt x="5262" y="588"/>
                    </a:lnTo>
                    <a:lnTo>
                      <a:pt x="5262" y="588"/>
                    </a:lnTo>
                    <a:lnTo>
                      <a:pt x="5262" y="594"/>
                    </a:lnTo>
                    <a:lnTo>
                      <a:pt x="5262" y="594"/>
                    </a:lnTo>
                    <a:lnTo>
                      <a:pt x="5262" y="594"/>
                    </a:lnTo>
                    <a:lnTo>
                      <a:pt x="5262" y="594"/>
                    </a:lnTo>
                    <a:lnTo>
                      <a:pt x="5262" y="594"/>
                    </a:lnTo>
                    <a:lnTo>
                      <a:pt x="5262" y="594"/>
                    </a:lnTo>
                    <a:lnTo>
                      <a:pt x="5262" y="594"/>
                    </a:lnTo>
                    <a:lnTo>
                      <a:pt x="5262" y="594"/>
                    </a:lnTo>
                    <a:lnTo>
                      <a:pt x="5262" y="594"/>
                    </a:lnTo>
                    <a:lnTo>
                      <a:pt x="5262" y="594"/>
                    </a:lnTo>
                    <a:lnTo>
                      <a:pt x="5262" y="594"/>
                    </a:lnTo>
                    <a:lnTo>
                      <a:pt x="5262" y="594"/>
                    </a:lnTo>
                    <a:lnTo>
                      <a:pt x="5262" y="594"/>
                    </a:lnTo>
                    <a:lnTo>
                      <a:pt x="5262" y="594"/>
                    </a:lnTo>
                    <a:lnTo>
                      <a:pt x="5262" y="594"/>
                    </a:lnTo>
                    <a:lnTo>
                      <a:pt x="5262" y="594"/>
                    </a:lnTo>
                    <a:lnTo>
                      <a:pt x="5262" y="594"/>
                    </a:lnTo>
                    <a:lnTo>
                      <a:pt x="5262" y="594"/>
                    </a:lnTo>
                    <a:lnTo>
                      <a:pt x="5262" y="594"/>
                    </a:lnTo>
                    <a:lnTo>
                      <a:pt x="5262" y="594"/>
                    </a:lnTo>
                    <a:lnTo>
                      <a:pt x="5262" y="594"/>
                    </a:lnTo>
                    <a:lnTo>
                      <a:pt x="5262" y="594"/>
                    </a:lnTo>
                    <a:lnTo>
                      <a:pt x="5262" y="594"/>
                    </a:lnTo>
                    <a:lnTo>
                      <a:pt x="5262" y="594"/>
                    </a:lnTo>
                    <a:lnTo>
                      <a:pt x="5262" y="594"/>
                    </a:lnTo>
                    <a:lnTo>
                      <a:pt x="5262" y="594"/>
                    </a:lnTo>
                    <a:lnTo>
                      <a:pt x="5262" y="588"/>
                    </a:lnTo>
                    <a:lnTo>
                      <a:pt x="5262" y="588"/>
                    </a:lnTo>
                    <a:lnTo>
                      <a:pt x="5262" y="588"/>
                    </a:lnTo>
                    <a:lnTo>
                      <a:pt x="5262" y="588"/>
                    </a:lnTo>
                    <a:lnTo>
                      <a:pt x="5262" y="588"/>
                    </a:lnTo>
                    <a:lnTo>
                      <a:pt x="5262" y="588"/>
                    </a:lnTo>
                    <a:lnTo>
                      <a:pt x="5262" y="588"/>
                    </a:lnTo>
                    <a:lnTo>
                      <a:pt x="5262" y="582"/>
                    </a:lnTo>
                    <a:lnTo>
                      <a:pt x="5262" y="582"/>
                    </a:lnTo>
                    <a:lnTo>
                      <a:pt x="5262" y="582"/>
                    </a:lnTo>
                    <a:lnTo>
                      <a:pt x="5262" y="582"/>
                    </a:lnTo>
                    <a:lnTo>
                      <a:pt x="5262" y="582"/>
                    </a:lnTo>
                    <a:lnTo>
                      <a:pt x="5262" y="582"/>
                    </a:lnTo>
                    <a:lnTo>
                      <a:pt x="5262" y="582"/>
                    </a:lnTo>
                    <a:lnTo>
                      <a:pt x="5262" y="582"/>
                    </a:lnTo>
                    <a:lnTo>
                      <a:pt x="5262" y="576"/>
                    </a:lnTo>
                    <a:lnTo>
                      <a:pt x="5262" y="576"/>
                    </a:lnTo>
                    <a:lnTo>
                      <a:pt x="5262" y="576"/>
                    </a:lnTo>
                    <a:lnTo>
                      <a:pt x="5262" y="414"/>
                    </a:lnTo>
                    <a:lnTo>
                      <a:pt x="5262" y="414"/>
                    </a:lnTo>
                    <a:lnTo>
                      <a:pt x="5262" y="408"/>
                    </a:lnTo>
                    <a:lnTo>
                      <a:pt x="5262" y="408"/>
                    </a:lnTo>
                    <a:lnTo>
                      <a:pt x="5262" y="408"/>
                    </a:lnTo>
                    <a:lnTo>
                      <a:pt x="5262" y="402"/>
                    </a:lnTo>
                    <a:lnTo>
                      <a:pt x="5262" y="402"/>
                    </a:lnTo>
                    <a:lnTo>
                      <a:pt x="5262" y="402"/>
                    </a:lnTo>
                    <a:lnTo>
                      <a:pt x="5262" y="396"/>
                    </a:lnTo>
                    <a:lnTo>
                      <a:pt x="5262" y="396"/>
                    </a:lnTo>
                    <a:lnTo>
                      <a:pt x="5262" y="396"/>
                    </a:lnTo>
                    <a:lnTo>
                      <a:pt x="5262" y="390"/>
                    </a:lnTo>
                    <a:lnTo>
                      <a:pt x="5262" y="390"/>
                    </a:lnTo>
                    <a:lnTo>
                      <a:pt x="5262" y="390"/>
                    </a:lnTo>
                    <a:lnTo>
                      <a:pt x="5262" y="384"/>
                    </a:lnTo>
                    <a:lnTo>
                      <a:pt x="5262" y="384"/>
                    </a:lnTo>
                    <a:lnTo>
                      <a:pt x="5262" y="384"/>
                    </a:lnTo>
                    <a:lnTo>
                      <a:pt x="5262" y="90"/>
                    </a:lnTo>
                    <a:lnTo>
                      <a:pt x="5262" y="90"/>
                    </a:lnTo>
                    <a:lnTo>
                      <a:pt x="5262" y="84"/>
                    </a:lnTo>
                    <a:lnTo>
                      <a:pt x="5262" y="84"/>
                    </a:lnTo>
                    <a:lnTo>
                      <a:pt x="5262" y="84"/>
                    </a:lnTo>
                    <a:lnTo>
                      <a:pt x="5262" y="78"/>
                    </a:lnTo>
                    <a:lnTo>
                      <a:pt x="5262" y="78"/>
                    </a:lnTo>
                    <a:lnTo>
                      <a:pt x="5262" y="72"/>
                    </a:lnTo>
                    <a:lnTo>
                      <a:pt x="5262" y="72"/>
                    </a:lnTo>
                    <a:lnTo>
                      <a:pt x="5262" y="66"/>
                    </a:lnTo>
                    <a:lnTo>
                      <a:pt x="5262" y="66"/>
                    </a:lnTo>
                    <a:lnTo>
                      <a:pt x="5262" y="60"/>
                    </a:lnTo>
                    <a:lnTo>
                      <a:pt x="5262" y="60"/>
                    </a:lnTo>
                    <a:lnTo>
                      <a:pt x="5262" y="54"/>
                    </a:lnTo>
                    <a:lnTo>
                      <a:pt x="5262" y="54"/>
                    </a:lnTo>
                    <a:lnTo>
                      <a:pt x="5262" y="48"/>
                    </a:lnTo>
                    <a:lnTo>
                      <a:pt x="5262" y="48"/>
                    </a:lnTo>
                    <a:lnTo>
                      <a:pt x="5262" y="42"/>
                    </a:lnTo>
                    <a:lnTo>
                      <a:pt x="5262" y="42"/>
                    </a:lnTo>
                    <a:lnTo>
                      <a:pt x="5262" y="36"/>
                    </a:lnTo>
                    <a:lnTo>
                      <a:pt x="5262" y="36"/>
                    </a:lnTo>
                    <a:lnTo>
                      <a:pt x="5262" y="36"/>
                    </a:lnTo>
                    <a:lnTo>
                      <a:pt x="5262" y="30"/>
                    </a:lnTo>
                    <a:lnTo>
                      <a:pt x="5262" y="30"/>
                    </a:lnTo>
                    <a:lnTo>
                      <a:pt x="5262" y="30"/>
                    </a:lnTo>
                    <a:lnTo>
                      <a:pt x="5262" y="30"/>
                    </a:lnTo>
                    <a:lnTo>
                      <a:pt x="5262" y="30"/>
                    </a:lnTo>
                    <a:lnTo>
                      <a:pt x="5262" y="24"/>
                    </a:lnTo>
                    <a:lnTo>
                      <a:pt x="5262" y="24"/>
                    </a:lnTo>
                    <a:lnTo>
                      <a:pt x="5262" y="24"/>
                    </a:lnTo>
                    <a:lnTo>
                      <a:pt x="5262" y="24"/>
                    </a:lnTo>
                    <a:lnTo>
                      <a:pt x="5262" y="24"/>
                    </a:lnTo>
                    <a:lnTo>
                      <a:pt x="5262" y="24"/>
                    </a:lnTo>
                    <a:lnTo>
                      <a:pt x="5262" y="24"/>
                    </a:lnTo>
                    <a:lnTo>
                      <a:pt x="5262" y="24"/>
                    </a:lnTo>
                    <a:lnTo>
                      <a:pt x="5262" y="30"/>
                    </a:lnTo>
                    <a:lnTo>
                      <a:pt x="5262" y="30"/>
                    </a:lnTo>
                    <a:lnTo>
                      <a:pt x="5262" y="30"/>
                    </a:lnTo>
                    <a:lnTo>
                      <a:pt x="5262" y="30"/>
                    </a:lnTo>
                    <a:lnTo>
                      <a:pt x="5262" y="36"/>
                    </a:lnTo>
                    <a:lnTo>
                      <a:pt x="5262" y="36"/>
                    </a:lnTo>
                    <a:lnTo>
                      <a:pt x="5262" y="36"/>
                    </a:lnTo>
                    <a:lnTo>
                      <a:pt x="5262" y="42"/>
                    </a:lnTo>
                    <a:lnTo>
                      <a:pt x="5262" y="42"/>
                    </a:lnTo>
                    <a:lnTo>
                      <a:pt x="5262" y="42"/>
                    </a:lnTo>
                    <a:lnTo>
                      <a:pt x="5262" y="48"/>
                    </a:lnTo>
                    <a:lnTo>
                      <a:pt x="5262" y="54"/>
                    </a:lnTo>
                    <a:lnTo>
                      <a:pt x="5262" y="54"/>
                    </a:lnTo>
                    <a:lnTo>
                      <a:pt x="5262" y="60"/>
                    </a:lnTo>
                    <a:lnTo>
                      <a:pt x="5262" y="60"/>
                    </a:lnTo>
                    <a:lnTo>
                      <a:pt x="5262" y="66"/>
                    </a:lnTo>
                    <a:lnTo>
                      <a:pt x="5262" y="66"/>
                    </a:lnTo>
                    <a:lnTo>
                      <a:pt x="5262" y="72"/>
                    </a:lnTo>
                    <a:lnTo>
                      <a:pt x="5262" y="72"/>
                    </a:lnTo>
                    <a:lnTo>
                      <a:pt x="5262" y="78"/>
                    </a:lnTo>
                    <a:lnTo>
                      <a:pt x="5262" y="78"/>
                    </a:lnTo>
                    <a:lnTo>
                      <a:pt x="5262" y="84"/>
                    </a:lnTo>
                    <a:lnTo>
                      <a:pt x="5262" y="84"/>
                    </a:lnTo>
                    <a:lnTo>
                      <a:pt x="5262" y="90"/>
                    </a:lnTo>
                    <a:lnTo>
                      <a:pt x="5262" y="90"/>
                    </a:lnTo>
                    <a:lnTo>
                      <a:pt x="5262" y="96"/>
                    </a:lnTo>
                    <a:lnTo>
                      <a:pt x="5262" y="96"/>
                    </a:lnTo>
                    <a:lnTo>
                      <a:pt x="5262" y="402"/>
                    </a:lnTo>
                    <a:lnTo>
                      <a:pt x="5262" y="402"/>
                    </a:lnTo>
                    <a:lnTo>
                      <a:pt x="5262" y="402"/>
                    </a:lnTo>
                    <a:lnTo>
                      <a:pt x="5262" y="402"/>
                    </a:lnTo>
                    <a:lnTo>
                      <a:pt x="5262" y="402"/>
                    </a:lnTo>
                    <a:lnTo>
                      <a:pt x="5262" y="408"/>
                    </a:lnTo>
                    <a:lnTo>
                      <a:pt x="5262" y="408"/>
                    </a:lnTo>
                    <a:lnTo>
                      <a:pt x="5262" y="408"/>
                    </a:lnTo>
                    <a:lnTo>
                      <a:pt x="5262" y="414"/>
                    </a:lnTo>
                    <a:lnTo>
                      <a:pt x="5262" y="414"/>
                    </a:lnTo>
                    <a:lnTo>
                      <a:pt x="5262" y="414"/>
                    </a:lnTo>
                    <a:lnTo>
                      <a:pt x="5262" y="420"/>
                    </a:lnTo>
                    <a:lnTo>
                      <a:pt x="5262" y="420"/>
                    </a:lnTo>
                    <a:lnTo>
                      <a:pt x="5262" y="420"/>
                    </a:lnTo>
                    <a:lnTo>
                      <a:pt x="5262" y="426"/>
                    </a:lnTo>
                    <a:lnTo>
                      <a:pt x="5262" y="426"/>
                    </a:lnTo>
                    <a:lnTo>
                      <a:pt x="5262" y="426"/>
                    </a:lnTo>
                    <a:lnTo>
                      <a:pt x="5262" y="594"/>
                    </a:lnTo>
                    <a:lnTo>
                      <a:pt x="5262" y="594"/>
                    </a:lnTo>
                    <a:lnTo>
                      <a:pt x="5262" y="594"/>
                    </a:lnTo>
                    <a:lnTo>
                      <a:pt x="5262" y="594"/>
                    </a:lnTo>
                    <a:lnTo>
                      <a:pt x="5262" y="594"/>
                    </a:lnTo>
                    <a:lnTo>
                      <a:pt x="5262" y="594"/>
                    </a:lnTo>
                    <a:lnTo>
                      <a:pt x="5262" y="594"/>
                    </a:lnTo>
                    <a:lnTo>
                      <a:pt x="5262" y="600"/>
                    </a:lnTo>
                    <a:lnTo>
                      <a:pt x="5262" y="600"/>
                    </a:lnTo>
                    <a:lnTo>
                      <a:pt x="5262" y="600"/>
                    </a:lnTo>
                    <a:lnTo>
                      <a:pt x="5262" y="600"/>
                    </a:lnTo>
                    <a:lnTo>
                      <a:pt x="5262" y="600"/>
                    </a:lnTo>
                    <a:lnTo>
                      <a:pt x="5262" y="600"/>
                    </a:lnTo>
                    <a:lnTo>
                      <a:pt x="5262" y="600"/>
                    </a:lnTo>
                    <a:lnTo>
                      <a:pt x="5262" y="600"/>
                    </a:lnTo>
                    <a:lnTo>
                      <a:pt x="5262" y="606"/>
                    </a:lnTo>
                    <a:lnTo>
                      <a:pt x="5262" y="606"/>
                    </a:lnTo>
                    <a:lnTo>
                      <a:pt x="5262" y="606"/>
                    </a:lnTo>
                    <a:lnTo>
                      <a:pt x="5262" y="606"/>
                    </a:lnTo>
                    <a:lnTo>
                      <a:pt x="5262" y="606"/>
                    </a:lnTo>
                    <a:lnTo>
                      <a:pt x="5262" y="606"/>
                    </a:lnTo>
                    <a:lnTo>
                      <a:pt x="5262" y="606"/>
                    </a:lnTo>
                    <a:lnTo>
                      <a:pt x="5262" y="606"/>
                    </a:lnTo>
                    <a:lnTo>
                      <a:pt x="5262" y="606"/>
                    </a:lnTo>
                    <a:lnTo>
                      <a:pt x="5262" y="606"/>
                    </a:lnTo>
                    <a:lnTo>
                      <a:pt x="5262" y="606"/>
                    </a:lnTo>
                    <a:lnTo>
                      <a:pt x="5262" y="612"/>
                    </a:lnTo>
                    <a:lnTo>
                      <a:pt x="5262" y="612"/>
                    </a:lnTo>
                    <a:lnTo>
                      <a:pt x="5262" y="612"/>
                    </a:lnTo>
                    <a:lnTo>
                      <a:pt x="5262" y="612"/>
                    </a:lnTo>
                    <a:lnTo>
                      <a:pt x="5262" y="612"/>
                    </a:lnTo>
                    <a:lnTo>
                      <a:pt x="5262" y="612"/>
                    </a:lnTo>
                    <a:lnTo>
                      <a:pt x="5262" y="612"/>
                    </a:lnTo>
                    <a:lnTo>
                      <a:pt x="5262" y="612"/>
                    </a:lnTo>
                    <a:lnTo>
                      <a:pt x="5262" y="612"/>
                    </a:lnTo>
                    <a:lnTo>
                      <a:pt x="5262" y="612"/>
                    </a:lnTo>
                    <a:lnTo>
                      <a:pt x="5262" y="612"/>
                    </a:lnTo>
                    <a:lnTo>
                      <a:pt x="5262" y="606"/>
                    </a:lnTo>
                    <a:lnTo>
                      <a:pt x="5262" y="606"/>
                    </a:lnTo>
                    <a:lnTo>
                      <a:pt x="5262" y="606"/>
                    </a:lnTo>
                    <a:lnTo>
                      <a:pt x="5262" y="606"/>
                    </a:lnTo>
                    <a:lnTo>
                      <a:pt x="5262" y="606"/>
                    </a:lnTo>
                    <a:lnTo>
                      <a:pt x="5262" y="606"/>
                    </a:lnTo>
                    <a:lnTo>
                      <a:pt x="5262" y="606"/>
                    </a:lnTo>
                    <a:lnTo>
                      <a:pt x="5262" y="606"/>
                    </a:lnTo>
                    <a:lnTo>
                      <a:pt x="5262" y="606"/>
                    </a:lnTo>
                    <a:lnTo>
                      <a:pt x="5262" y="606"/>
                    </a:lnTo>
                    <a:lnTo>
                      <a:pt x="5262" y="606"/>
                    </a:lnTo>
                    <a:lnTo>
                      <a:pt x="5262" y="606"/>
                    </a:lnTo>
                    <a:lnTo>
                      <a:pt x="5262" y="600"/>
                    </a:lnTo>
                    <a:lnTo>
                      <a:pt x="5262" y="600"/>
                    </a:lnTo>
                    <a:lnTo>
                      <a:pt x="5262" y="600"/>
                    </a:lnTo>
                    <a:lnTo>
                      <a:pt x="5262" y="600"/>
                    </a:lnTo>
                    <a:lnTo>
                      <a:pt x="5262" y="600"/>
                    </a:lnTo>
                    <a:lnTo>
                      <a:pt x="5262" y="600"/>
                    </a:lnTo>
                    <a:lnTo>
                      <a:pt x="5262" y="600"/>
                    </a:lnTo>
                    <a:lnTo>
                      <a:pt x="5262" y="600"/>
                    </a:lnTo>
                    <a:lnTo>
                      <a:pt x="5262" y="594"/>
                    </a:lnTo>
                    <a:lnTo>
                      <a:pt x="5262" y="594"/>
                    </a:lnTo>
                    <a:lnTo>
                      <a:pt x="5262" y="594"/>
                    </a:lnTo>
                    <a:lnTo>
                      <a:pt x="5262" y="594"/>
                    </a:lnTo>
                    <a:lnTo>
                      <a:pt x="5262" y="594"/>
                    </a:lnTo>
                    <a:lnTo>
                      <a:pt x="5262" y="438"/>
                    </a:lnTo>
                    <a:lnTo>
                      <a:pt x="5262" y="438"/>
                    </a:lnTo>
                    <a:lnTo>
                      <a:pt x="5262" y="438"/>
                    </a:lnTo>
                    <a:lnTo>
                      <a:pt x="5262" y="438"/>
                    </a:lnTo>
                    <a:lnTo>
                      <a:pt x="5262" y="432"/>
                    </a:lnTo>
                    <a:lnTo>
                      <a:pt x="5262" y="432"/>
                    </a:lnTo>
                    <a:lnTo>
                      <a:pt x="5262" y="432"/>
                    </a:lnTo>
                    <a:lnTo>
                      <a:pt x="5262" y="426"/>
                    </a:lnTo>
                    <a:lnTo>
                      <a:pt x="5262" y="426"/>
                    </a:lnTo>
                    <a:lnTo>
                      <a:pt x="5262" y="426"/>
                    </a:lnTo>
                    <a:lnTo>
                      <a:pt x="5262" y="426"/>
                    </a:lnTo>
                    <a:lnTo>
                      <a:pt x="5262" y="420"/>
                    </a:lnTo>
                    <a:lnTo>
                      <a:pt x="5262" y="420"/>
                    </a:lnTo>
                    <a:lnTo>
                      <a:pt x="5262" y="420"/>
                    </a:lnTo>
                    <a:lnTo>
                      <a:pt x="5262" y="414"/>
                    </a:lnTo>
                    <a:lnTo>
                      <a:pt x="5262" y="414"/>
                    </a:lnTo>
                    <a:lnTo>
                      <a:pt x="5262" y="414"/>
                    </a:lnTo>
                    <a:lnTo>
                      <a:pt x="5262" y="126"/>
                    </a:lnTo>
                    <a:lnTo>
                      <a:pt x="5262" y="126"/>
                    </a:lnTo>
                    <a:lnTo>
                      <a:pt x="5262" y="120"/>
                    </a:lnTo>
                    <a:lnTo>
                      <a:pt x="5262" y="120"/>
                    </a:lnTo>
                    <a:lnTo>
                      <a:pt x="5262" y="114"/>
                    </a:lnTo>
                    <a:lnTo>
                      <a:pt x="5262" y="114"/>
                    </a:lnTo>
                    <a:lnTo>
                      <a:pt x="5262" y="108"/>
                    </a:lnTo>
                    <a:lnTo>
                      <a:pt x="5262" y="108"/>
                    </a:lnTo>
                    <a:lnTo>
                      <a:pt x="5262" y="102"/>
                    </a:lnTo>
                    <a:lnTo>
                      <a:pt x="5262" y="102"/>
                    </a:lnTo>
                    <a:lnTo>
                      <a:pt x="5262" y="96"/>
                    </a:lnTo>
                    <a:lnTo>
                      <a:pt x="5262" y="96"/>
                    </a:lnTo>
                    <a:lnTo>
                      <a:pt x="5262" y="96"/>
                    </a:lnTo>
                    <a:lnTo>
                      <a:pt x="5262" y="90"/>
                    </a:lnTo>
                    <a:lnTo>
                      <a:pt x="5262" y="90"/>
                    </a:lnTo>
                    <a:lnTo>
                      <a:pt x="5262" y="84"/>
                    </a:lnTo>
                    <a:lnTo>
                      <a:pt x="5262" y="84"/>
                    </a:lnTo>
                    <a:lnTo>
                      <a:pt x="5262" y="78"/>
                    </a:lnTo>
                    <a:lnTo>
                      <a:pt x="5262" y="78"/>
                    </a:lnTo>
                    <a:lnTo>
                      <a:pt x="5262" y="72"/>
                    </a:lnTo>
                    <a:lnTo>
                      <a:pt x="5262" y="72"/>
                    </a:lnTo>
                    <a:lnTo>
                      <a:pt x="5262" y="72"/>
                    </a:lnTo>
                    <a:lnTo>
                      <a:pt x="5262" y="66"/>
                    </a:lnTo>
                    <a:lnTo>
                      <a:pt x="5262" y="66"/>
                    </a:lnTo>
                    <a:lnTo>
                      <a:pt x="5262" y="66"/>
                    </a:lnTo>
                    <a:lnTo>
                      <a:pt x="5262" y="66"/>
                    </a:lnTo>
                    <a:lnTo>
                      <a:pt x="5262" y="60"/>
                    </a:lnTo>
                    <a:lnTo>
                      <a:pt x="5262" y="60"/>
                    </a:lnTo>
                    <a:lnTo>
                      <a:pt x="5262" y="60"/>
                    </a:lnTo>
                    <a:lnTo>
                      <a:pt x="5262" y="60"/>
                    </a:lnTo>
                    <a:lnTo>
                      <a:pt x="5262" y="60"/>
                    </a:lnTo>
                    <a:lnTo>
                      <a:pt x="5262" y="60"/>
                    </a:lnTo>
                    <a:lnTo>
                      <a:pt x="5262" y="60"/>
                    </a:lnTo>
                    <a:lnTo>
                      <a:pt x="5262" y="60"/>
                    </a:lnTo>
                    <a:lnTo>
                      <a:pt x="5262" y="60"/>
                    </a:lnTo>
                    <a:lnTo>
                      <a:pt x="5262" y="60"/>
                    </a:lnTo>
                    <a:lnTo>
                      <a:pt x="5262" y="60"/>
                    </a:lnTo>
                    <a:lnTo>
                      <a:pt x="5262" y="66"/>
                    </a:lnTo>
                    <a:lnTo>
                      <a:pt x="5262" y="66"/>
                    </a:lnTo>
                    <a:lnTo>
                      <a:pt x="5262" y="66"/>
                    </a:lnTo>
                    <a:lnTo>
                      <a:pt x="5262" y="66"/>
                    </a:lnTo>
                    <a:lnTo>
                      <a:pt x="5262" y="72"/>
                    </a:lnTo>
                    <a:lnTo>
                      <a:pt x="5262" y="72"/>
                    </a:lnTo>
                    <a:lnTo>
                      <a:pt x="5262" y="72"/>
                    </a:lnTo>
                    <a:lnTo>
                      <a:pt x="5262" y="78"/>
                    </a:lnTo>
                    <a:lnTo>
                      <a:pt x="5262" y="78"/>
                    </a:lnTo>
                    <a:lnTo>
                      <a:pt x="5262" y="84"/>
                    </a:lnTo>
                    <a:lnTo>
                      <a:pt x="5262" y="84"/>
                    </a:lnTo>
                    <a:lnTo>
                      <a:pt x="5262" y="84"/>
                    </a:lnTo>
                    <a:lnTo>
                      <a:pt x="5262" y="90"/>
                    </a:lnTo>
                    <a:lnTo>
                      <a:pt x="5262" y="90"/>
                    </a:lnTo>
                    <a:lnTo>
                      <a:pt x="5262" y="96"/>
                    </a:lnTo>
                    <a:lnTo>
                      <a:pt x="5262" y="96"/>
                    </a:lnTo>
                    <a:lnTo>
                      <a:pt x="5262" y="102"/>
                    </a:lnTo>
                    <a:lnTo>
                      <a:pt x="5262" y="102"/>
                    </a:lnTo>
                    <a:lnTo>
                      <a:pt x="5262" y="108"/>
                    </a:lnTo>
                    <a:lnTo>
                      <a:pt x="5262" y="108"/>
                    </a:lnTo>
                    <a:lnTo>
                      <a:pt x="5262" y="114"/>
                    </a:lnTo>
                    <a:lnTo>
                      <a:pt x="5262" y="114"/>
                    </a:lnTo>
                    <a:lnTo>
                      <a:pt x="5262" y="114"/>
                    </a:lnTo>
                    <a:lnTo>
                      <a:pt x="5262" y="120"/>
                    </a:lnTo>
                    <a:lnTo>
                      <a:pt x="5262" y="120"/>
                    </a:lnTo>
                    <a:lnTo>
                      <a:pt x="5262" y="396"/>
                    </a:lnTo>
                    <a:lnTo>
                      <a:pt x="5262" y="396"/>
                    </a:lnTo>
                    <a:lnTo>
                      <a:pt x="5262" y="396"/>
                    </a:lnTo>
                    <a:lnTo>
                      <a:pt x="5262" y="396"/>
                    </a:lnTo>
                    <a:lnTo>
                      <a:pt x="5262" y="402"/>
                    </a:lnTo>
                    <a:lnTo>
                      <a:pt x="5262" y="402"/>
                    </a:lnTo>
                    <a:lnTo>
                      <a:pt x="5262" y="402"/>
                    </a:lnTo>
                    <a:lnTo>
                      <a:pt x="5262" y="408"/>
                    </a:lnTo>
                    <a:lnTo>
                      <a:pt x="5262" y="408"/>
                    </a:lnTo>
                    <a:lnTo>
                      <a:pt x="5262" y="408"/>
                    </a:lnTo>
                    <a:lnTo>
                      <a:pt x="5262" y="408"/>
                    </a:lnTo>
                    <a:lnTo>
                      <a:pt x="5262" y="414"/>
                    </a:lnTo>
                    <a:lnTo>
                      <a:pt x="5262" y="414"/>
                    </a:lnTo>
                    <a:lnTo>
                      <a:pt x="5262" y="414"/>
                    </a:lnTo>
                    <a:lnTo>
                      <a:pt x="5262" y="420"/>
                    </a:lnTo>
                    <a:lnTo>
                      <a:pt x="5262" y="420"/>
                    </a:lnTo>
                    <a:lnTo>
                      <a:pt x="5262" y="420"/>
                    </a:lnTo>
                    <a:lnTo>
                      <a:pt x="5262" y="576"/>
                    </a:lnTo>
                    <a:lnTo>
                      <a:pt x="5262" y="576"/>
                    </a:lnTo>
                    <a:lnTo>
                      <a:pt x="5262" y="576"/>
                    </a:lnTo>
                    <a:lnTo>
                      <a:pt x="5262" y="576"/>
                    </a:lnTo>
                    <a:lnTo>
                      <a:pt x="5262" y="576"/>
                    </a:lnTo>
                    <a:lnTo>
                      <a:pt x="5262" y="576"/>
                    </a:lnTo>
                    <a:lnTo>
                      <a:pt x="5262" y="576"/>
                    </a:lnTo>
                    <a:lnTo>
                      <a:pt x="5262" y="576"/>
                    </a:lnTo>
                    <a:lnTo>
                      <a:pt x="5262" y="576"/>
                    </a:lnTo>
                    <a:lnTo>
                      <a:pt x="5262" y="582"/>
                    </a:lnTo>
                    <a:lnTo>
                      <a:pt x="5262" y="582"/>
                    </a:lnTo>
                    <a:lnTo>
                      <a:pt x="5262" y="582"/>
                    </a:lnTo>
                    <a:lnTo>
                      <a:pt x="5262" y="582"/>
                    </a:lnTo>
                    <a:lnTo>
                      <a:pt x="5262" y="582"/>
                    </a:lnTo>
                    <a:lnTo>
                      <a:pt x="5262" y="582"/>
                    </a:lnTo>
                    <a:lnTo>
                      <a:pt x="5262" y="582"/>
                    </a:lnTo>
                    <a:lnTo>
                      <a:pt x="5262" y="582"/>
                    </a:lnTo>
                    <a:lnTo>
                      <a:pt x="5262" y="588"/>
                    </a:lnTo>
                    <a:lnTo>
                      <a:pt x="5262" y="588"/>
                    </a:lnTo>
                    <a:lnTo>
                      <a:pt x="5262" y="588"/>
                    </a:lnTo>
                    <a:lnTo>
                      <a:pt x="5262" y="588"/>
                    </a:lnTo>
                    <a:lnTo>
                      <a:pt x="5262" y="588"/>
                    </a:lnTo>
                    <a:lnTo>
                      <a:pt x="5262" y="588"/>
                    </a:lnTo>
                    <a:lnTo>
                      <a:pt x="5262" y="588"/>
                    </a:lnTo>
                    <a:lnTo>
                      <a:pt x="5262" y="588"/>
                    </a:lnTo>
                    <a:lnTo>
                      <a:pt x="5262" y="588"/>
                    </a:lnTo>
                    <a:lnTo>
                      <a:pt x="5262" y="588"/>
                    </a:lnTo>
                    <a:lnTo>
                      <a:pt x="5262" y="588"/>
                    </a:lnTo>
                    <a:lnTo>
                      <a:pt x="5262" y="588"/>
                    </a:lnTo>
                    <a:lnTo>
                      <a:pt x="5262" y="588"/>
                    </a:lnTo>
                    <a:lnTo>
                      <a:pt x="5262" y="588"/>
                    </a:lnTo>
                    <a:lnTo>
                      <a:pt x="5262" y="588"/>
                    </a:lnTo>
                    <a:lnTo>
                      <a:pt x="5262" y="588"/>
                    </a:lnTo>
                    <a:lnTo>
                      <a:pt x="5262" y="588"/>
                    </a:lnTo>
                    <a:lnTo>
                      <a:pt x="5262" y="588"/>
                    </a:lnTo>
                    <a:lnTo>
                      <a:pt x="5262" y="588"/>
                    </a:lnTo>
                    <a:lnTo>
                      <a:pt x="5262" y="588"/>
                    </a:lnTo>
                    <a:lnTo>
                      <a:pt x="5262" y="588"/>
                    </a:lnTo>
                    <a:lnTo>
                      <a:pt x="5262" y="588"/>
                    </a:lnTo>
                    <a:lnTo>
                      <a:pt x="5262" y="588"/>
                    </a:lnTo>
                    <a:lnTo>
                      <a:pt x="5262" y="588"/>
                    </a:lnTo>
                    <a:lnTo>
                      <a:pt x="5262" y="588"/>
                    </a:lnTo>
                    <a:lnTo>
                      <a:pt x="5262" y="588"/>
                    </a:lnTo>
                    <a:lnTo>
                      <a:pt x="5262" y="582"/>
                    </a:lnTo>
                    <a:lnTo>
                      <a:pt x="5262" y="582"/>
                    </a:lnTo>
                    <a:lnTo>
                      <a:pt x="5262" y="582"/>
                    </a:lnTo>
                    <a:lnTo>
                      <a:pt x="5262" y="582"/>
                    </a:lnTo>
                    <a:lnTo>
                      <a:pt x="5262" y="582"/>
                    </a:lnTo>
                    <a:lnTo>
                      <a:pt x="5262" y="582"/>
                    </a:lnTo>
                    <a:lnTo>
                      <a:pt x="5262" y="582"/>
                    </a:lnTo>
                    <a:lnTo>
                      <a:pt x="5262" y="582"/>
                    </a:lnTo>
                    <a:lnTo>
                      <a:pt x="5262" y="576"/>
                    </a:lnTo>
                    <a:lnTo>
                      <a:pt x="5262" y="576"/>
                    </a:lnTo>
                    <a:lnTo>
                      <a:pt x="5262" y="576"/>
                    </a:lnTo>
                    <a:lnTo>
                      <a:pt x="5262" y="576"/>
                    </a:lnTo>
                    <a:lnTo>
                      <a:pt x="5262" y="576"/>
                    </a:lnTo>
                    <a:lnTo>
                      <a:pt x="5262" y="576"/>
                    </a:lnTo>
                    <a:lnTo>
                      <a:pt x="5262" y="576"/>
                    </a:lnTo>
                    <a:lnTo>
                      <a:pt x="5262" y="570"/>
                    </a:lnTo>
                    <a:lnTo>
                      <a:pt x="5262" y="570"/>
                    </a:lnTo>
                    <a:lnTo>
                      <a:pt x="5262" y="570"/>
                    </a:lnTo>
                    <a:lnTo>
                      <a:pt x="5262" y="570"/>
                    </a:lnTo>
                    <a:lnTo>
                      <a:pt x="5262" y="402"/>
                    </a:lnTo>
                    <a:lnTo>
                      <a:pt x="5262" y="402"/>
                    </a:lnTo>
                    <a:lnTo>
                      <a:pt x="5262" y="396"/>
                    </a:lnTo>
                    <a:lnTo>
                      <a:pt x="5262" y="396"/>
                    </a:lnTo>
                    <a:lnTo>
                      <a:pt x="5262" y="396"/>
                    </a:lnTo>
                    <a:lnTo>
                      <a:pt x="5262" y="390"/>
                    </a:lnTo>
                    <a:lnTo>
                      <a:pt x="5262" y="390"/>
                    </a:lnTo>
                    <a:lnTo>
                      <a:pt x="5262" y="390"/>
                    </a:lnTo>
                    <a:lnTo>
                      <a:pt x="5262" y="390"/>
                    </a:lnTo>
                    <a:lnTo>
                      <a:pt x="5262" y="384"/>
                    </a:lnTo>
                    <a:lnTo>
                      <a:pt x="5262" y="384"/>
                    </a:lnTo>
                    <a:lnTo>
                      <a:pt x="5262" y="384"/>
                    </a:lnTo>
                    <a:lnTo>
                      <a:pt x="5262" y="378"/>
                    </a:lnTo>
                    <a:lnTo>
                      <a:pt x="5262" y="378"/>
                    </a:lnTo>
                    <a:lnTo>
                      <a:pt x="5262" y="378"/>
                    </a:lnTo>
                    <a:lnTo>
                      <a:pt x="5262" y="372"/>
                    </a:lnTo>
                    <a:lnTo>
                      <a:pt x="5262" y="372"/>
                    </a:lnTo>
                    <a:lnTo>
                      <a:pt x="5262" y="78"/>
                    </a:lnTo>
                    <a:lnTo>
                      <a:pt x="5262" y="78"/>
                    </a:lnTo>
                    <a:lnTo>
                      <a:pt x="5262" y="72"/>
                    </a:lnTo>
                    <a:lnTo>
                      <a:pt x="5262" y="72"/>
                    </a:lnTo>
                    <a:lnTo>
                      <a:pt x="5262" y="66"/>
                    </a:lnTo>
                    <a:lnTo>
                      <a:pt x="5262" y="66"/>
                    </a:lnTo>
                    <a:lnTo>
                      <a:pt x="5262" y="60"/>
                    </a:lnTo>
                    <a:lnTo>
                      <a:pt x="5262" y="60"/>
                    </a:lnTo>
                    <a:lnTo>
                      <a:pt x="5262" y="54"/>
                    </a:lnTo>
                    <a:lnTo>
                      <a:pt x="5262" y="54"/>
                    </a:lnTo>
                    <a:lnTo>
                      <a:pt x="5262" y="48"/>
                    </a:lnTo>
                    <a:lnTo>
                      <a:pt x="5262" y="48"/>
                    </a:lnTo>
                    <a:lnTo>
                      <a:pt x="5262" y="42"/>
                    </a:lnTo>
                    <a:lnTo>
                      <a:pt x="5262" y="42"/>
                    </a:lnTo>
                    <a:lnTo>
                      <a:pt x="5262" y="36"/>
                    </a:lnTo>
                    <a:lnTo>
                      <a:pt x="5262" y="36"/>
                    </a:lnTo>
                    <a:lnTo>
                      <a:pt x="5262" y="30"/>
                    </a:lnTo>
                    <a:lnTo>
                      <a:pt x="5262" y="30"/>
                    </a:lnTo>
                    <a:lnTo>
                      <a:pt x="5262" y="24"/>
                    </a:lnTo>
                    <a:lnTo>
                      <a:pt x="5262" y="24"/>
                    </a:lnTo>
                    <a:lnTo>
                      <a:pt x="5262" y="24"/>
                    </a:lnTo>
                    <a:lnTo>
                      <a:pt x="5262" y="18"/>
                    </a:lnTo>
                    <a:lnTo>
                      <a:pt x="5262" y="18"/>
                    </a:lnTo>
                    <a:lnTo>
                      <a:pt x="5262" y="18"/>
                    </a:lnTo>
                    <a:lnTo>
                      <a:pt x="5262" y="18"/>
                    </a:lnTo>
                    <a:lnTo>
                      <a:pt x="5262" y="12"/>
                    </a:lnTo>
                    <a:lnTo>
                      <a:pt x="5262" y="12"/>
                    </a:lnTo>
                    <a:lnTo>
                      <a:pt x="5262" y="12"/>
                    </a:lnTo>
                    <a:lnTo>
                      <a:pt x="5262" y="12"/>
                    </a:lnTo>
                    <a:lnTo>
                      <a:pt x="5262" y="12"/>
                    </a:lnTo>
                    <a:lnTo>
                      <a:pt x="5262" y="12"/>
                    </a:lnTo>
                    <a:lnTo>
                      <a:pt x="5262" y="12"/>
                    </a:lnTo>
                    <a:lnTo>
                      <a:pt x="5262" y="12"/>
                    </a:lnTo>
                    <a:lnTo>
                      <a:pt x="5262" y="12"/>
                    </a:lnTo>
                    <a:lnTo>
                      <a:pt x="5262" y="12"/>
                    </a:lnTo>
                    <a:lnTo>
                      <a:pt x="5262" y="12"/>
                    </a:lnTo>
                    <a:lnTo>
                      <a:pt x="5262" y="12"/>
                    </a:lnTo>
                    <a:lnTo>
                      <a:pt x="5262" y="18"/>
                    </a:lnTo>
                    <a:lnTo>
                      <a:pt x="5262" y="18"/>
                    </a:lnTo>
                    <a:lnTo>
                      <a:pt x="5262" y="18"/>
                    </a:lnTo>
                    <a:lnTo>
                      <a:pt x="5262" y="18"/>
                    </a:lnTo>
                    <a:lnTo>
                      <a:pt x="5262" y="24"/>
                    </a:lnTo>
                    <a:lnTo>
                      <a:pt x="5262" y="24"/>
                    </a:lnTo>
                    <a:lnTo>
                      <a:pt x="5262" y="30"/>
                    </a:lnTo>
                    <a:lnTo>
                      <a:pt x="5262" y="30"/>
                    </a:lnTo>
                    <a:lnTo>
                      <a:pt x="5262" y="36"/>
                    </a:lnTo>
                    <a:lnTo>
                      <a:pt x="5262" y="36"/>
                    </a:lnTo>
                    <a:lnTo>
                      <a:pt x="5262" y="42"/>
                    </a:lnTo>
                    <a:lnTo>
                      <a:pt x="5262" y="42"/>
                    </a:lnTo>
                    <a:lnTo>
                      <a:pt x="5262" y="48"/>
                    </a:lnTo>
                    <a:lnTo>
                      <a:pt x="5262" y="48"/>
                    </a:lnTo>
                    <a:lnTo>
                      <a:pt x="5262" y="54"/>
                    </a:lnTo>
                    <a:lnTo>
                      <a:pt x="5262" y="54"/>
                    </a:lnTo>
                    <a:lnTo>
                      <a:pt x="5262" y="60"/>
                    </a:lnTo>
                    <a:lnTo>
                      <a:pt x="5262" y="60"/>
                    </a:lnTo>
                    <a:lnTo>
                      <a:pt x="5262" y="66"/>
                    </a:lnTo>
                    <a:lnTo>
                      <a:pt x="5262" y="66"/>
                    </a:lnTo>
                    <a:lnTo>
                      <a:pt x="5262" y="72"/>
                    </a:lnTo>
                    <a:lnTo>
                      <a:pt x="5262" y="72"/>
                    </a:lnTo>
                    <a:lnTo>
                      <a:pt x="5262" y="78"/>
                    </a:lnTo>
                    <a:lnTo>
                      <a:pt x="5262" y="78"/>
                    </a:lnTo>
                    <a:lnTo>
                      <a:pt x="5262" y="78"/>
                    </a:lnTo>
                    <a:lnTo>
                      <a:pt x="5262" y="384"/>
                    </a:lnTo>
                    <a:lnTo>
                      <a:pt x="5262" y="384"/>
                    </a:lnTo>
                    <a:lnTo>
                      <a:pt x="5262" y="384"/>
                    </a:lnTo>
                    <a:lnTo>
                      <a:pt x="5262" y="390"/>
                    </a:lnTo>
                    <a:lnTo>
                      <a:pt x="5262" y="390"/>
                    </a:lnTo>
                    <a:lnTo>
                      <a:pt x="5262" y="390"/>
                    </a:lnTo>
                    <a:lnTo>
                      <a:pt x="5262" y="396"/>
                    </a:lnTo>
                    <a:lnTo>
                      <a:pt x="5262" y="396"/>
                    </a:lnTo>
                    <a:lnTo>
                      <a:pt x="5262" y="396"/>
                    </a:lnTo>
                    <a:lnTo>
                      <a:pt x="5262" y="402"/>
                    </a:lnTo>
                    <a:lnTo>
                      <a:pt x="5262" y="402"/>
                    </a:lnTo>
                    <a:lnTo>
                      <a:pt x="5262" y="402"/>
                    </a:lnTo>
                    <a:lnTo>
                      <a:pt x="5262" y="408"/>
                    </a:lnTo>
                    <a:lnTo>
                      <a:pt x="5262" y="408"/>
                    </a:lnTo>
                    <a:lnTo>
                      <a:pt x="5262" y="408"/>
                    </a:lnTo>
                    <a:lnTo>
                      <a:pt x="5262" y="414"/>
                    </a:lnTo>
                    <a:lnTo>
                      <a:pt x="5262" y="414"/>
                    </a:lnTo>
                    <a:lnTo>
                      <a:pt x="5262" y="582"/>
                    </a:lnTo>
                    <a:lnTo>
                      <a:pt x="5262" y="582"/>
                    </a:lnTo>
                    <a:lnTo>
                      <a:pt x="5262" y="582"/>
                    </a:lnTo>
                    <a:lnTo>
                      <a:pt x="5262" y="582"/>
                    </a:lnTo>
                    <a:lnTo>
                      <a:pt x="5262" y="588"/>
                    </a:lnTo>
                    <a:lnTo>
                      <a:pt x="5262" y="588"/>
                    </a:lnTo>
                    <a:lnTo>
                      <a:pt x="5262" y="588"/>
                    </a:lnTo>
                    <a:lnTo>
                      <a:pt x="5262" y="588"/>
                    </a:lnTo>
                    <a:lnTo>
                      <a:pt x="5262" y="588"/>
                    </a:lnTo>
                    <a:lnTo>
                      <a:pt x="5262" y="588"/>
                    </a:lnTo>
                    <a:lnTo>
                      <a:pt x="5262" y="588"/>
                    </a:lnTo>
                    <a:lnTo>
                      <a:pt x="5262" y="594"/>
                    </a:lnTo>
                    <a:lnTo>
                      <a:pt x="5262" y="594"/>
                    </a:lnTo>
                    <a:lnTo>
                      <a:pt x="5262" y="594"/>
                    </a:lnTo>
                    <a:lnTo>
                      <a:pt x="5262" y="594"/>
                    </a:lnTo>
                    <a:lnTo>
                      <a:pt x="5262" y="594"/>
                    </a:lnTo>
                    <a:lnTo>
                      <a:pt x="5262" y="594"/>
                    </a:lnTo>
                    <a:lnTo>
                      <a:pt x="5262" y="594"/>
                    </a:lnTo>
                    <a:lnTo>
                      <a:pt x="5262" y="594"/>
                    </a:lnTo>
                    <a:lnTo>
                      <a:pt x="5262" y="600"/>
                    </a:lnTo>
                    <a:lnTo>
                      <a:pt x="5262" y="600"/>
                    </a:lnTo>
                    <a:lnTo>
                      <a:pt x="5262" y="600"/>
                    </a:lnTo>
                    <a:lnTo>
                      <a:pt x="5262" y="600"/>
                    </a:lnTo>
                    <a:lnTo>
                      <a:pt x="5262" y="600"/>
                    </a:lnTo>
                    <a:lnTo>
                      <a:pt x="5262" y="600"/>
                    </a:lnTo>
                    <a:lnTo>
                      <a:pt x="5262" y="600"/>
                    </a:lnTo>
                    <a:lnTo>
                      <a:pt x="5262" y="600"/>
                    </a:lnTo>
                    <a:lnTo>
                      <a:pt x="5262" y="600"/>
                    </a:lnTo>
                    <a:lnTo>
                      <a:pt x="5262" y="600"/>
                    </a:lnTo>
                    <a:lnTo>
                      <a:pt x="5262" y="600"/>
                    </a:lnTo>
                    <a:lnTo>
                      <a:pt x="5262" y="600"/>
                    </a:lnTo>
                    <a:lnTo>
                      <a:pt x="5262" y="600"/>
                    </a:lnTo>
                    <a:lnTo>
                      <a:pt x="5262" y="600"/>
                    </a:lnTo>
                    <a:lnTo>
                      <a:pt x="5262" y="600"/>
                    </a:lnTo>
                    <a:lnTo>
                      <a:pt x="5262" y="600"/>
                    </a:lnTo>
                    <a:lnTo>
                      <a:pt x="5262" y="600"/>
                    </a:lnTo>
                    <a:lnTo>
                      <a:pt x="5262" y="600"/>
                    </a:lnTo>
                    <a:lnTo>
                      <a:pt x="5262" y="600"/>
                    </a:lnTo>
                    <a:lnTo>
                      <a:pt x="5262" y="600"/>
                    </a:lnTo>
                    <a:lnTo>
                      <a:pt x="5262" y="600"/>
                    </a:lnTo>
                    <a:lnTo>
                      <a:pt x="5262" y="600"/>
                    </a:lnTo>
                    <a:lnTo>
                      <a:pt x="5262" y="600"/>
                    </a:lnTo>
                    <a:lnTo>
                      <a:pt x="5262" y="600"/>
                    </a:lnTo>
                    <a:lnTo>
                      <a:pt x="5262" y="600"/>
                    </a:lnTo>
                    <a:lnTo>
                      <a:pt x="5262" y="600"/>
                    </a:lnTo>
                    <a:lnTo>
                      <a:pt x="5262" y="600"/>
                    </a:lnTo>
                    <a:lnTo>
                      <a:pt x="5262" y="594"/>
                    </a:lnTo>
                    <a:lnTo>
                      <a:pt x="5262" y="594"/>
                    </a:lnTo>
                    <a:lnTo>
                      <a:pt x="5262" y="594"/>
                    </a:lnTo>
                    <a:lnTo>
                      <a:pt x="5262" y="594"/>
                    </a:lnTo>
                    <a:lnTo>
                      <a:pt x="5262" y="594"/>
                    </a:lnTo>
                    <a:lnTo>
                      <a:pt x="5262" y="594"/>
                    </a:lnTo>
                    <a:lnTo>
                      <a:pt x="5262" y="594"/>
                    </a:lnTo>
                    <a:lnTo>
                      <a:pt x="5262" y="594"/>
                    </a:lnTo>
                    <a:lnTo>
                      <a:pt x="5262" y="594"/>
                    </a:lnTo>
                    <a:lnTo>
                      <a:pt x="5262" y="588"/>
                    </a:lnTo>
                    <a:lnTo>
                      <a:pt x="5262" y="588"/>
                    </a:lnTo>
                    <a:lnTo>
                      <a:pt x="5262" y="588"/>
                    </a:lnTo>
                    <a:lnTo>
                      <a:pt x="5262" y="588"/>
                    </a:lnTo>
                    <a:lnTo>
                      <a:pt x="5262" y="588"/>
                    </a:lnTo>
                    <a:lnTo>
                      <a:pt x="5262" y="588"/>
                    </a:lnTo>
                    <a:lnTo>
                      <a:pt x="5262" y="588"/>
                    </a:lnTo>
                    <a:lnTo>
                      <a:pt x="5262" y="438"/>
                    </a:lnTo>
                    <a:lnTo>
                      <a:pt x="5262" y="438"/>
                    </a:lnTo>
                    <a:lnTo>
                      <a:pt x="5262" y="438"/>
                    </a:lnTo>
                    <a:lnTo>
                      <a:pt x="5262" y="432"/>
                    </a:lnTo>
                    <a:lnTo>
                      <a:pt x="5262" y="432"/>
                    </a:lnTo>
                    <a:lnTo>
                      <a:pt x="5262" y="432"/>
                    </a:lnTo>
                    <a:lnTo>
                      <a:pt x="5262" y="432"/>
                    </a:lnTo>
                    <a:lnTo>
                      <a:pt x="5262" y="426"/>
                    </a:lnTo>
                    <a:lnTo>
                      <a:pt x="5262" y="426"/>
                    </a:lnTo>
                    <a:lnTo>
                      <a:pt x="5262" y="426"/>
                    </a:lnTo>
                    <a:lnTo>
                      <a:pt x="5262" y="420"/>
                    </a:lnTo>
                    <a:lnTo>
                      <a:pt x="5262" y="420"/>
                    </a:lnTo>
                    <a:lnTo>
                      <a:pt x="5262" y="420"/>
                    </a:lnTo>
                    <a:lnTo>
                      <a:pt x="5262" y="420"/>
                    </a:lnTo>
                    <a:lnTo>
                      <a:pt x="5262" y="414"/>
                    </a:lnTo>
                    <a:lnTo>
                      <a:pt x="5262" y="414"/>
                    </a:lnTo>
                    <a:lnTo>
                      <a:pt x="5262" y="414"/>
                    </a:lnTo>
                    <a:lnTo>
                      <a:pt x="5262" y="138"/>
                    </a:lnTo>
                    <a:lnTo>
                      <a:pt x="5262" y="138"/>
                    </a:lnTo>
                    <a:lnTo>
                      <a:pt x="5262" y="138"/>
                    </a:lnTo>
                    <a:lnTo>
                      <a:pt x="5262" y="132"/>
                    </a:lnTo>
                    <a:lnTo>
                      <a:pt x="5262" y="132"/>
                    </a:lnTo>
                    <a:lnTo>
                      <a:pt x="5262" y="132"/>
                    </a:lnTo>
                    <a:lnTo>
                      <a:pt x="5262" y="126"/>
                    </a:lnTo>
                    <a:lnTo>
                      <a:pt x="5262" y="126"/>
                    </a:lnTo>
                    <a:lnTo>
                      <a:pt x="5262" y="120"/>
                    </a:lnTo>
                    <a:lnTo>
                      <a:pt x="5262" y="120"/>
                    </a:lnTo>
                    <a:lnTo>
                      <a:pt x="5262" y="114"/>
                    </a:lnTo>
                    <a:lnTo>
                      <a:pt x="5262" y="114"/>
                    </a:lnTo>
                    <a:lnTo>
                      <a:pt x="5262" y="108"/>
                    </a:lnTo>
                    <a:lnTo>
                      <a:pt x="5262" y="108"/>
                    </a:lnTo>
                    <a:lnTo>
                      <a:pt x="5262" y="102"/>
                    </a:lnTo>
                    <a:lnTo>
                      <a:pt x="5262" y="102"/>
                    </a:lnTo>
                    <a:lnTo>
                      <a:pt x="5262" y="102"/>
                    </a:lnTo>
                    <a:lnTo>
                      <a:pt x="5262" y="96"/>
                    </a:lnTo>
                    <a:lnTo>
                      <a:pt x="5262" y="96"/>
                    </a:lnTo>
                    <a:lnTo>
                      <a:pt x="5262" y="90"/>
                    </a:lnTo>
                    <a:lnTo>
                      <a:pt x="5262" y="90"/>
                    </a:lnTo>
                    <a:lnTo>
                      <a:pt x="5262" y="90"/>
                    </a:lnTo>
                    <a:lnTo>
                      <a:pt x="5262" y="84"/>
                    </a:lnTo>
                    <a:lnTo>
                      <a:pt x="5262" y="84"/>
                    </a:lnTo>
                    <a:lnTo>
                      <a:pt x="5262" y="84"/>
                    </a:lnTo>
                    <a:lnTo>
                      <a:pt x="5262" y="84"/>
                    </a:lnTo>
                    <a:lnTo>
                      <a:pt x="5262" y="84"/>
                    </a:lnTo>
                    <a:lnTo>
                      <a:pt x="5262" y="78"/>
                    </a:lnTo>
                    <a:lnTo>
                      <a:pt x="5262" y="78"/>
                    </a:lnTo>
                    <a:lnTo>
                      <a:pt x="5262" y="78"/>
                    </a:lnTo>
                    <a:lnTo>
                      <a:pt x="5262" y="78"/>
                    </a:lnTo>
                    <a:lnTo>
                      <a:pt x="5262" y="78"/>
                    </a:lnTo>
                    <a:lnTo>
                      <a:pt x="5262" y="78"/>
                    </a:lnTo>
                    <a:lnTo>
                      <a:pt x="5262" y="78"/>
                    </a:lnTo>
                    <a:lnTo>
                      <a:pt x="5262" y="78"/>
                    </a:lnTo>
                    <a:lnTo>
                      <a:pt x="5262" y="78"/>
                    </a:lnTo>
                    <a:lnTo>
                      <a:pt x="5262" y="84"/>
                    </a:lnTo>
                    <a:lnTo>
                      <a:pt x="5262" y="84"/>
                    </a:lnTo>
                    <a:lnTo>
                      <a:pt x="5262" y="84"/>
                    </a:lnTo>
                    <a:lnTo>
                      <a:pt x="5262" y="84"/>
                    </a:lnTo>
                    <a:lnTo>
                      <a:pt x="5262" y="84"/>
                    </a:lnTo>
                    <a:lnTo>
                      <a:pt x="5262" y="90"/>
                    </a:lnTo>
                    <a:lnTo>
                      <a:pt x="5262" y="90"/>
                    </a:lnTo>
                    <a:lnTo>
                      <a:pt x="5262" y="90"/>
                    </a:lnTo>
                    <a:lnTo>
                      <a:pt x="5262" y="96"/>
                    </a:lnTo>
                    <a:lnTo>
                      <a:pt x="5262" y="96"/>
                    </a:lnTo>
                    <a:lnTo>
                      <a:pt x="5262" y="102"/>
                    </a:lnTo>
                    <a:lnTo>
                      <a:pt x="5262" y="102"/>
                    </a:lnTo>
                    <a:lnTo>
                      <a:pt x="5262" y="108"/>
                    </a:lnTo>
                    <a:lnTo>
                      <a:pt x="5262" y="108"/>
                    </a:lnTo>
                    <a:lnTo>
                      <a:pt x="5262" y="108"/>
                    </a:lnTo>
                    <a:lnTo>
                      <a:pt x="5262" y="114"/>
                    </a:lnTo>
                    <a:lnTo>
                      <a:pt x="5262" y="114"/>
                    </a:lnTo>
                    <a:lnTo>
                      <a:pt x="5262" y="120"/>
                    </a:lnTo>
                    <a:lnTo>
                      <a:pt x="5262" y="120"/>
                    </a:lnTo>
                    <a:lnTo>
                      <a:pt x="5262" y="126"/>
                    </a:lnTo>
                    <a:lnTo>
                      <a:pt x="5262" y="126"/>
                    </a:lnTo>
                    <a:lnTo>
                      <a:pt x="5262" y="126"/>
                    </a:lnTo>
                    <a:lnTo>
                      <a:pt x="5262" y="132"/>
                    </a:lnTo>
                    <a:lnTo>
                      <a:pt x="5262" y="132"/>
                    </a:lnTo>
                    <a:lnTo>
                      <a:pt x="5262" y="138"/>
                    </a:lnTo>
                    <a:lnTo>
                      <a:pt x="5262" y="138"/>
                    </a:lnTo>
                    <a:lnTo>
                      <a:pt x="5262" y="402"/>
                    </a:lnTo>
                    <a:lnTo>
                      <a:pt x="5262" y="402"/>
                    </a:lnTo>
                    <a:lnTo>
                      <a:pt x="5262" y="402"/>
                    </a:lnTo>
                    <a:lnTo>
                      <a:pt x="5262" y="402"/>
                    </a:lnTo>
                    <a:lnTo>
                      <a:pt x="5262" y="408"/>
                    </a:lnTo>
                    <a:lnTo>
                      <a:pt x="5262" y="408"/>
                    </a:lnTo>
                    <a:lnTo>
                      <a:pt x="5262" y="408"/>
                    </a:lnTo>
                    <a:lnTo>
                      <a:pt x="5262" y="408"/>
                    </a:lnTo>
                    <a:lnTo>
                      <a:pt x="5262" y="414"/>
                    </a:lnTo>
                    <a:lnTo>
                      <a:pt x="5262" y="414"/>
                    </a:lnTo>
                    <a:lnTo>
                      <a:pt x="5262" y="414"/>
                    </a:lnTo>
                    <a:lnTo>
                      <a:pt x="5262" y="420"/>
                    </a:lnTo>
                    <a:lnTo>
                      <a:pt x="5262" y="420"/>
                    </a:lnTo>
                    <a:lnTo>
                      <a:pt x="5262" y="420"/>
                    </a:lnTo>
                    <a:lnTo>
                      <a:pt x="5262" y="420"/>
                    </a:lnTo>
                    <a:lnTo>
                      <a:pt x="5262" y="426"/>
                    </a:lnTo>
                    <a:lnTo>
                      <a:pt x="5262" y="426"/>
                    </a:lnTo>
                    <a:lnTo>
                      <a:pt x="5262" y="570"/>
                    </a:lnTo>
                    <a:lnTo>
                      <a:pt x="5262" y="570"/>
                    </a:lnTo>
                    <a:lnTo>
                      <a:pt x="5262" y="570"/>
                    </a:lnTo>
                    <a:lnTo>
                      <a:pt x="5262" y="576"/>
                    </a:lnTo>
                    <a:lnTo>
                      <a:pt x="5262" y="576"/>
                    </a:lnTo>
                    <a:lnTo>
                      <a:pt x="5262" y="576"/>
                    </a:lnTo>
                    <a:lnTo>
                      <a:pt x="5262" y="576"/>
                    </a:lnTo>
                    <a:lnTo>
                      <a:pt x="5262" y="576"/>
                    </a:lnTo>
                    <a:lnTo>
                      <a:pt x="5262" y="576"/>
                    </a:lnTo>
                    <a:lnTo>
                      <a:pt x="5262" y="576"/>
                    </a:lnTo>
                    <a:lnTo>
                      <a:pt x="5262" y="576"/>
                    </a:lnTo>
                    <a:lnTo>
                      <a:pt x="5262" y="582"/>
                    </a:lnTo>
                    <a:lnTo>
                      <a:pt x="5262" y="582"/>
                    </a:lnTo>
                    <a:lnTo>
                      <a:pt x="5262" y="582"/>
                    </a:lnTo>
                    <a:lnTo>
                      <a:pt x="5262" y="582"/>
                    </a:lnTo>
                    <a:lnTo>
                      <a:pt x="5262" y="582"/>
                    </a:lnTo>
                    <a:lnTo>
                      <a:pt x="5262" y="582"/>
                    </a:lnTo>
                    <a:lnTo>
                      <a:pt x="5262" y="582"/>
                    </a:lnTo>
                    <a:lnTo>
                      <a:pt x="5262" y="582"/>
                    </a:lnTo>
                    <a:lnTo>
                      <a:pt x="5262" y="582"/>
                    </a:lnTo>
                    <a:lnTo>
                      <a:pt x="5262" y="582"/>
                    </a:lnTo>
                    <a:lnTo>
                      <a:pt x="5262" y="588"/>
                    </a:lnTo>
                    <a:lnTo>
                      <a:pt x="5262" y="588"/>
                    </a:lnTo>
                    <a:lnTo>
                      <a:pt x="5262" y="588"/>
                    </a:lnTo>
                    <a:lnTo>
                      <a:pt x="5262" y="588"/>
                    </a:lnTo>
                    <a:lnTo>
                      <a:pt x="5262" y="588"/>
                    </a:lnTo>
                    <a:lnTo>
                      <a:pt x="5262" y="588"/>
                    </a:lnTo>
                    <a:lnTo>
                      <a:pt x="5262" y="588"/>
                    </a:lnTo>
                    <a:lnTo>
                      <a:pt x="5262" y="588"/>
                    </a:lnTo>
                    <a:lnTo>
                      <a:pt x="5262" y="588"/>
                    </a:lnTo>
                    <a:lnTo>
                      <a:pt x="5262" y="588"/>
                    </a:lnTo>
                    <a:lnTo>
                      <a:pt x="5262" y="588"/>
                    </a:lnTo>
                    <a:lnTo>
                      <a:pt x="5262" y="588"/>
                    </a:lnTo>
                    <a:lnTo>
                      <a:pt x="5262" y="588"/>
                    </a:lnTo>
                    <a:lnTo>
                      <a:pt x="5262" y="588"/>
                    </a:lnTo>
                    <a:lnTo>
                      <a:pt x="5262" y="588"/>
                    </a:lnTo>
                    <a:lnTo>
                      <a:pt x="5262" y="588"/>
                    </a:lnTo>
                    <a:lnTo>
                      <a:pt x="5262" y="588"/>
                    </a:lnTo>
                    <a:lnTo>
                      <a:pt x="5262" y="582"/>
                    </a:lnTo>
                    <a:lnTo>
                      <a:pt x="5262" y="582"/>
                    </a:lnTo>
                    <a:lnTo>
                      <a:pt x="5262" y="582"/>
                    </a:lnTo>
                    <a:lnTo>
                      <a:pt x="5262" y="582"/>
                    </a:lnTo>
                    <a:lnTo>
                      <a:pt x="5262" y="582"/>
                    </a:lnTo>
                    <a:lnTo>
                      <a:pt x="5262" y="582"/>
                    </a:lnTo>
                    <a:lnTo>
                      <a:pt x="5262" y="582"/>
                    </a:lnTo>
                    <a:lnTo>
                      <a:pt x="5262" y="582"/>
                    </a:lnTo>
                    <a:lnTo>
                      <a:pt x="5262" y="582"/>
                    </a:lnTo>
                    <a:lnTo>
                      <a:pt x="5262" y="576"/>
                    </a:lnTo>
                    <a:lnTo>
                      <a:pt x="5262" y="576"/>
                    </a:lnTo>
                    <a:lnTo>
                      <a:pt x="5262" y="576"/>
                    </a:lnTo>
                    <a:lnTo>
                      <a:pt x="5262" y="576"/>
                    </a:lnTo>
                    <a:lnTo>
                      <a:pt x="5262" y="576"/>
                    </a:lnTo>
                    <a:lnTo>
                      <a:pt x="5262" y="576"/>
                    </a:lnTo>
                    <a:lnTo>
                      <a:pt x="5262" y="576"/>
                    </a:lnTo>
                    <a:lnTo>
                      <a:pt x="5262" y="570"/>
                    </a:lnTo>
                    <a:lnTo>
                      <a:pt x="5262" y="570"/>
                    </a:lnTo>
                    <a:lnTo>
                      <a:pt x="5262" y="570"/>
                    </a:lnTo>
                    <a:lnTo>
                      <a:pt x="5262" y="570"/>
                    </a:lnTo>
                    <a:lnTo>
                      <a:pt x="5262" y="570"/>
                    </a:lnTo>
                    <a:lnTo>
                      <a:pt x="5262" y="570"/>
                    </a:lnTo>
                    <a:lnTo>
                      <a:pt x="5262" y="564"/>
                    </a:lnTo>
                    <a:lnTo>
                      <a:pt x="5262" y="564"/>
                    </a:lnTo>
                    <a:lnTo>
                      <a:pt x="5262" y="390"/>
                    </a:lnTo>
                    <a:lnTo>
                      <a:pt x="5262" y="390"/>
                    </a:lnTo>
                    <a:lnTo>
                      <a:pt x="5262" y="390"/>
                    </a:lnTo>
                    <a:lnTo>
                      <a:pt x="5262" y="390"/>
                    </a:lnTo>
                    <a:lnTo>
                      <a:pt x="5262" y="390"/>
                    </a:lnTo>
                    <a:lnTo>
                      <a:pt x="5262" y="384"/>
                    </a:lnTo>
                    <a:lnTo>
                      <a:pt x="5262" y="384"/>
                    </a:lnTo>
                    <a:lnTo>
                      <a:pt x="5262" y="384"/>
                    </a:lnTo>
                    <a:lnTo>
                      <a:pt x="5262" y="378"/>
                    </a:lnTo>
                    <a:lnTo>
                      <a:pt x="5262" y="378"/>
                    </a:lnTo>
                    <a:lnTo>
                      <a:pt x="5262" y="378"/>
                    </a:lnTo>
                    <a:lnTo>
                      <a:pt x="5262" y="372"/>
                    </a:lnTo>
                    <a:lnTo>
                      <a:pt x="5262" y="372"/>
                    </a:lnTo>
                    <a:lnTo>
                      <a:pt x="5262" y="372"/>
                    </a:lnTo>
                    <a:lnTo>
                      <a:pt x="5262" y="366"/>
                    </a:lnTo>
                    <a:lnTo>
                      <a:pt x="5262" y="366"/>
                    </a:lnTo>
                    <a:lnTo>
                      <a:pt x="5262" y="366"/>
                    </a:lnTo>
                    <a:lnTo>
                      <a:pt x="5262" y="66"/>
                    </a:lnTo>
                    <a:lnTo>
                      <a:pt x="5262" y="66"/>
                    </a:lnTo>
                    <a:lnTo>
                      <a:pt x="5262" y="60"/>
                    </a:lnTo>
                    <a:lnTo>
                      <a:pt x="5262" y="60"/>
                    </a:lnTo>
                    <a:lnTo>
                      <a:pt x="5262" y="54"/>
                    </a:lnTo>
                    <a:lnTo>
                      <a:pt x="5262" y="54"/>
                    </a:lnTo>
                    <a:lnTo>
                      <a:pt x="5262" y="48"/>
                    </a:lnTo>
                    <a:lnTo>
                      <a:pt x="5262" y="48"/>
                    </a:lnTo>
                    <a:lnTo>
                      <a:pt x="5262" y="42"/>
                    </a:lnTo>
                    <a:lnTo>
                      <a:pt x="5262" y="42"/>
                    </a:lnTo>
                    <a:lnTo>
                      <a:pt x="5262" y="36"/>
                    </a:lnTo>
                    <a:lnTo>
                      <a:pt x="5262" y="36"/>
                    </a:lnTo>
                    <a:lnTo>
                      <a:pt x="5262" y="30"/>
                    </a:lnTo>
                    <a:lnTo>
                      <a:pt x="5262" y="30"/>
                    </a:lnTo>
                    <a:lnTo>
                      <a:pt x="5262" y="24"/>
                    </a:lnTo>
                    <a:lnTo>
                      <a:pt x="5262" y="24"/>
                    </a:lnTo>
                    <a:lnTo>
                      <a:pt x="5262" y="18"/>
                    </a:lnTo>
                    <a:lnTo>
                      <a:pt x="5262" y="18"/>
                    </a:lnTo>
                    <a:lnTo>
                      <a:pt x="5262" y="12"/>
                    </a:lnTo>
                    <a:lnTo>
                      <a:pt x="5262" y="12"/>
                    </a:lnTo>
                    <a:lnTo>
                      <a:pt x="5262" y="12"/>
                    </a:lnTo>
                    <a:lnTo>
                      <a:pt x="5262" y="6"/>
                    </a:lnTo>
                    <a:lnTo>
                      <a:pt x="5262" y="6"/>
                    </a:lnTo>
                    <a:lnTo>
                      <a:pt x="5262" y="6"/>
                    </a:lnTo>
                    <a:lnTo>
                      <a:pt x="5262" y="6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6"/>
                    </a:lnTo>
                    <a:lnTo>
                      <a:pt x="5262" y="6"/>
                    </a:lnTo>
                    <a:lnTo>
                      <a:pt x="5262" y="6"/>
                    </a:lnTo>
                    <a:lnTo>
                      <a:pt x="5262" y="6"/>
                    </a:lnTo>
                    <a:lnTo>
                      <a:pt x="5262" y="12"/>
                    </a:lnTo>
                    <a:lnTo>
                      <a:pt x="5262" y="12"/>
                    </a:lnTo>
                    <a:lnTo>
                      <a:pt x="5262" y="18"/>
                    </a:lnTo>
                    <a:lnTo>
                      <a:pt x="5262" y="18"/>
                    </a:lnTo>
                    <a:lnTo>
                      <a:pt x="5262" y="18"/>
                    </a:lnTo>
                    <a:lnTo>
                      <a:pt x="5262" y="24"/>
                    </a:lnTo>
                    <a:lnTo>
                      <a:pt x="5262" y="24"/>
                    </a:lnTo>
                    <a:lnTo>
                      <a:pt x="5262" y="30"/>
                    </a:lnTo>
                    <a:lnTo>
                      <a:pt x="5262" y="30"/>
                    </a:lnTo>
                    <a:lnTo>
                      <a:pt x="5262" y="36"/>
                    </a:lnTo>
                    <a:lnTo>
                      <a:pt x="5262" y="36"/>
                    </a:lnTo>
                    <a:lnTo>
                      <a:pt x="5262" y="42"/>
                    </a:lnTo>
                    <a:lnTo>
                      <a:pt x="5262" y="42"/>
                    </a:lnTo>
                    <a:lnTo>
                      <a:pt x="5262" y="48"/>
                    </a:lnTo>
                    <a:lnTo>
                      <a:pt x="5262" y="48"/>
                    </a:lnTo>
                    <a:lnTo>
                      <a:pt x="5262" y="54"/>
                    </a:lnTo>
                    <a:lnTo>
                      <a:pt x="5262" y="54"/>
                    </a:lnTo>
                    <a:lnTo>
                      <a:pt x="5262" y="60"/>
                    </a:lnTo>
                    <a:lnTo>
                      <a:pt x="5262" y="60"/>
                    </a:lnTo>
                    <a:lnTo>
                      <a:pt x="5262" y="66"/>
                    </a:lnTo>
                    <a:lnTo>
                      <a:pt x="5262" y="66"/>
                    </a:lnTo>
                    <a:lnTo>
                      <a:pt x="5262" y="366"/>
                    </a:lnTo>
                    <a:lnTo>
                      <a:pt x="5262" y="366"/>
                    </a:lnTo>
                    <a:lnTo>
                      <a:pt x="5262" y="372"/>
                    </a:lnTo>
                    <a:lnTo>
                      <a:pt x="5262" y="372"/>
                    </a:lnTo>
                    <a:lnTo>
                      <a:pt x="5262" y="372"/>
                    </a:lnTo>
                    <a:lnTo>
                      <a:pt x="5262" y="378"/>
                    </a:lnTo>
                    <a:lnTo>
                      <a:pt x="5262" y="378"/>
                    </a:lnTo>
                    <a:lnTo>
                      <a:pt x="5262" y="378"/>
                    </a:lnTo>
                    <a:lnTo>
                      <a:pt x="5262" y="384"/>
                    </a:lnTo>
                    <a:lnTo>
                      <a:pt x="5262" y="384"/>
                    </a:lnTo>
                    <a:lnTo>
                      <a:pt x="5262" y="384"/>
                    </a:lnTo>
                    <a:lnTo>
                      <a:pt x="5262" y="390"/>
                    </a:lnTo>
                    <a:lnTo>
                      <a:pt x="5262" y="390"/>
                    </a:lnTo>
                    <a:lnTo>
                      <a:pt x="5262" y="390"/>
                    </a:lnTo>
                    <a:lnTo>
                      <a:pt x="5262" y="396"/>
                    </a:lnTo>
                    <a:lnTo>
                      <a:pt x="5262" y="396"/>
                    </a:lnTo>
                    <a:lnTo>
                      <a:pt x="5262" y="396"/>
                    </a:lnTo>
                    <a:lnTo>
                      <a:pt x="5262" y="570"/>
                    </a:lnTo>
                    <a:lnTo>
                      <a:pt x="5262" y="570"/>
                    </a:lnTo>
                    <a:lnTo>
                      <a:pt x="5262" y="570"/>
                    </a:lnTo>
                    <a:lnTo>
                      <a:pt x="5262" y="570"/>
                    </a:lnTo>
                    <a:lnTo>
                      <a:pt x="5262" y="570"/>
                    </a:lnTo>
                    <a:lnTo>
                      <a:pt x="5262" y="576"/>
                    </a:lnTo>
                    <a:lnTo>
                      <a:pt x="5262" y="576"/>
                    </a:lnTo>
                    <a:lnTo>
                      <a:pt x="5262" y="576"/>
                    </a:lnTo>
                    <a:lnTo>
                      <a:pt x="5262" y="576"/>
                    </a:lnTo>
                  </a:path>
                </a:pathLst>
              </a:custGeom>
              <a:noFill/>
              <a:ln w="1270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910" name="Rectangle 70"/>
              <p:cNvSpPr>
                <a:spLocks noChangeArrowheads="1"/>
              </p:cNvSpPr>
              <p:nvPr/>
            </p:nvSpPr>
            <p:spPr bwMode="auto">
              <a:xfrm>
                <a:off x="410" y="1873"/>
                <a:ext cx="330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800" b="1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itchFamily="34" charset="0"/>
                    <a:cs typeface="Arial" pitchFamily="34" charset="0"/>
                  </a:rPr>
                  <a:t>BETA_X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5911" name="Freeform 71"/>
              <p:cNvSpPr>
                <a:spLocks/>
              </p:cNvSpPr>
              <p:nvPr/>
            </p:nvSpPr>
            <p:spPr bwMode="auto">
              <a:xfrm>
                <a:off x="182" y="895"/>
                <a:ext cx="5262" cy="912"/>
              </a:xfrm>
              <a:custGeom>
                <a:avLst/>
                <a:gdLst/>
                <a:ahLst/>
                <a:cxnLst>
                  <a:cxn ang="0">
                    <a:pos x="96" y="786"/>
                  </a:cxn>
                  <a:cxn ang="0">
                    <a:pos x="192" y="780"/>
                  </a:cxn>
                  <a:cxn ang="0">
                    <a:pos x="294" y="786"/>
                  </a:cxn>
                  <a:cxn ang="0">
                    <a:pos x="390" y="798"/>
                  </a:cxn>
                  <a:cxn ang="0">
                    <a:pos x="486" y="816"/>
                  </a:cxn>
                  <a:cxn ang="0">
                    <a:pos x="600" y="804"/>
                  </a:cxn>
                  <a:cxn ang="0">
                    <a:pos x="702" y="792"/>
                  </a:cxn>
                  <a:cxn ang="0">
                    <a:pos x="798" y="780"/>
                  </a:cxn>
                  <a:cxn ang="0">
                    <a:pos x="894" y="786"/>
                  </a:cxn>
                  <a:cxn ang="0">
                    <a:pos x="996" y="780"/>
                  </a:cxn>
                  <a:cxn ang="0">
                    <a:pos x="1110" y="732"/>
                  </a:cxn>
                  <a:cxn ang="0">
                    <a:pos x="1242" y="738"/>
                  </a:cxn>
                  <a:cxn ang="0">
                    <a:pos x="1410" y="744"/>
                  </a:cxn>
                  <a:cxn ang="0">
                    <a:pos x="1542" y="738"/>
                  </a:cxn>
                  <a:cxn ang="0">
                    <a:pos x="1674" y="732"/>
                  </a:cxn>
                  <a:cxn ang="0">
                    <a:pos x="1806" y="720"/>
                  </a:cxn>
                  <a:cxn ang="0">
                    <a:pos x="1938" y="720"/>
                  </a:cxn>
                  <a:cxn ang="0">
                    <a:pos x="2070" y="708"/>
                  </a:cxn>
                  <a:cxn ang="0">
                    <a:pos x="2202" y="702"/>
                  </a:cxn>
                  <a:cxn ang="0">
                    <a:pos x="2334" y="702"/>
                  </a:cxn>
                  <a:cxn ang="0">
                    <a:pos x="2466" y="702"/>
                  </a:cxn>
                  <a:cxn ang="0">
                    <a:pos x="2598" y="708"/>
                  </a:cxn>
                  <a:cxn ang="0">
                    <a:pos x="2730" y="714"/>
                  </a:cxn>
                  <a:cxn ang="0">
                    <a:pos x="2862" y="726"/>
                  </a:cxn>
                  <a:cxn ang="0">
                    <a:pos x="2964" y="756"/>
                  </a:cxn>
                  <a:cxn ang="0">
                    <a:pos x="3030" y="348"/>
                  </a:cxn>
                  <a:cxn ang="0">
                    <a:pos x="3096" y="810"/>
                  </a:cxn>
                  <a:cxn ang="0">
                    <a:pos x="3162" y="678"/>
                  </a:cxn>
                  <a:cxn ang="0">
                    <a:pos x="3228" y="762"/>
                  </a:cxn>
                  <a:cxn ang="0">
                    <a:pos x="3324" y="672"/>
                  </a:cxn>
                  <a:cxn ang="0">
                    <a:pos x="3456" y="702"/>
                  </a:cxn>
                  <a:cxn ang="0">
                    <a:pos x="3552" y="684"/>
                  </a:cxn>
                  <a:cxn ang="0">
                    <a:pos x="3684" y="684"/>
                  </a:cxn>
                  <a:cxn ang="0">
                    <a:pos x="3780" y="702"/>
                  </a:cxn>
                  <a:cxn ang="0">
                    <a:pos x="3912" y="666"/>
                  </a:cxn>
                  <a:cxn ang="0">
                    <a:pos x="4044" y="714"/>
                  </a:cxn>
                  <a:cxn ang="0">
                    <a:pos x="4146" y="672"/>
                  </a:cxn>
                  <a:cxn ang="0">
                    <a:pos x="4278" y="690"/>
                  </a:cxn>
                  <a:cxn ang="0">
                    <a:pos x="4374" y="690"/>
                  </a:cxn>
                  <a:cxn ang="0">
                    <a:pos x="4506" y="672"/>
                  </a:cxn>
                  <a:cxn ang="0">
                    <a:pos x="4620" y="732"/>
                  </a:cxn>
                  <a:cxn ang="0">
                    <a:pos x="4734" y="666"/>
                  </a:cxn>
                  <a:cxn ang="0">
                    <a:pos x="4866" y="702"/>
                  </a:cxn>
                  <a:cxn ang="0">
                    <a:pos x="4968" y="678"/>
                  </a:cxn>
                  <a:cxn ang="0">
                    <a:pos x="5094" y="684"/>
                  </a:cxn>
                  <a:cxn ang="0">
                    <a:pos x="5196" y="696"/>
                  </a:cxn>
                  <a:cxn ang="0">
                    <a:pos x="5262" y="840"/>
                  </a:cxn>
                  <a:cxn ang="0">
                    <a:pos x="5262" y="876"/>
                  </a:cxn>
                  <a:cxn ang="0">
                    <a:pos x="5262" y="876"/>
                  </a:cxn>
                  <a:cxn ang="0">
                    <a:pos x="5262" y="876"/>
                  </a:cxn>
                  <a:cxn ang="0">
                    <a:pos x="5262" y="876"/>
                  </a:cxn>
                  <a:cxn ang="0">
                    <a:pos x="5262" y="876"/>
                  </a:cxn>
                  <a:cxn ang="0">
                    <a:pos x="5262" y="870"/>
                  </a:cxn>
                  <a:cxn ang="0">
                    <a:pos x="5262" y="870"/>
                  </a:cxn>
                  <a:cxn ang="0">
                    <a:pos x="5262" y="870"/>
                  </a:cxn>
                  <a:cxn ang="0">
                    <a:pos x="5262" y="870"/>
                  </a:cxn>
                  <a:cxn ang="0">
                    <a:pos x="5262" y="864"/>
                  </a:cxn>
                  <a:cxn ang="0">
                    <a:pos x="5262" y="864"/>
                  </a:cxn>
                  <a:cxn ang="0">
                    <a:pos x="5262" y="708"/>
                  </a:cxn>
                  <a:cxn ang="0">
                    <a:pos x="5262" y="252"/>
                  </a:cxn>
                  <a:cxn ang="0">
                    <a:pos x="5262" y="612"/>
                  </a:cxn>
                  <a:cxn ang="0">
                    <a:pos x="5262" y="810"/>
                  </a:cxn>
                  <a:cxn ang="0">
                    <a:pos x="5262" y="600"/>
                  </a:cxn>
                </a:cxnLst>
                <a:rect l="0" t="0" r="r" b="b"/>
                <a:pathLst>
                  <a:path w="5262" h="912">
                    <a:moveTo>
                      <a:pt x="0" y="804"/>
                    </a:moveTo>
                    <a:lnTo>
                      <a:pt x="0" y="804"/>
                    </a:lnTo>
                    <a:lnTo>
                      <a:pt x="0" y="804"/>
                    </a:lnTo>
                    <a:lnTo>
                      <a:pt x="0" y="804"/>
                    </a:lnTo>
                    <a:lnTo>
                      <a:pt x="0" y="798"/>
                    </a:lnTo>
                    <a:lnTo>
                      <a:pt x="0" y="798"/>
                    </a:lnTo>
                    <a:lnTo>
                      <a:pt x="0" y="798"/>
                    </a:lnTo>
                    <a:lnTo>
                      <a:pt x="0" y="798"/>
                    </a:lnTo>
                    <a:lnTo>
                      <a:pt x="0" y="798"/>
                    </a:lnTo>
                    <a:lnTo>
                      <a:pt x="0" y="798"/>
                    </a:lnTo>
                    <a:lnTo>
                      <a:pt x="0" y="798"/>
                    </a:lnTo>
                    <a:lnTo>
                      <a:pt x="0" y="798"/>
                    </a:lnTo>
                    <a:lnTo>
                      <a:pt x="0" y="798"/>
                    </a:lnTo>
                    <a:lnTo>
                      <a:pt x="0" y="798"/>
                    </a:lnTo>
                    <a:lnTo>
                      <a:pt x="0" y="798"/>
                    </a:lnTo>
                    <a:lnTo>
                      <a:pt x="0" y="792"/>
                    </a:lnTo>
                    <a:lnTo>
                      <a:pt x="0" y="792"/>
                    </a:lnTo>
                    <a:lnTo>
                      <a:pt x="0" y="792"/>
                    </a:lnTo>
                    <a:lnTo>
                      <a:pt x="0" y="792"/>
                    </a:lnTo>
                    <a:lnTo>
                      <a:pt x="0" y="792"/>
                    </a:lnTo>
                    <a:lnTo>
                      <a:pt x="0" y="792"/>
                    </a:lnTo>
                    <a:lnTo>
                      <a:pt x="0" y="792"/>
                    </a:lnTo>
                    <a:lnTo>
                      <a:pt x="0" y="792"/>
                    </a:lnTo>
                    <a:lnTo>
                      <a:pt x="0" y="792"/>
                    </a:lnTo>
                    <a:lnTo>
                      <a:pt x="0" y="792"/>
                    </a:lnTo>
                    <a:lnTo>
                      <a:pt x="0" y="792"/>
                    </a:lnTo>
                    <a:lnTo>
                      <a:pt x="0" y="786"/>
                    </a:lnTo>
                    <a:lnTo>
                      <a:pt x="0" y="786"/>
                    </a:lnTo>
                    <a:lnTo>
                      <a:pt x="0" y="786"/>
                    </a:lnTo>
                    <a:lnTo>
                      <a:pt x="0" y="786"/>
                    </a:lnTo>
                    <a:lnTo>
                      <a:pt x="0" y="786"/>
                    </a:lnTo>
                    <a:lnTo>
                      <a:pt x="0" y="786"/>
                    </a:lnTo>
                    <a:lnTo>
                      <a:pt x="6" y="786"/>
                    </a:lnTo>
                    <a:lnTo>
                      <a:pt x="6" y="786"/>
                    </a:lnTo>
                    <a:lnTo>
                      <a:pt x="6" y="786"/>
                    </a:lnTo>
                    <a:lnTo>
                      <a:pt x="6" y="780"/>
                    </a:lnTo>
                    <a:lnTo>
                      <a:pt x="6" y="780"/>
                    </a:lnTo>
                    <a:lnTo>
                      <a:pt x="6" y="780"/>
                    </a:lnTo>
                    <a:lnTo>
                      <a:pt x="6" y="780"/>
                    </a:lnTo>
                    <a:lnTo>
                      <a:pt x="6" y="780"/>
                    </a:lnTo>
                    <a:lnTo>
                      <a:pt x="6" y="780"/>
                    </a:lnTo>
                    <a:lnTo>
                      <a:pt x="6" y="780"/>
                    </a:lnTo>
                    <a:lnTo>
                      <a:pt x="6" y="780"/>
                    </a:lnTo>
                    <a:lnTo>
                      <a:pt x="6" y="780"/>
                    </a:lnTo>
                    <a:lnTo>
                      <a:pt x="6" y="780"/>
                    </a:lnTo>
                    <a:lnTo>
                      <a:pt x="6" y="780"/>
                    </a:lnTo>
                    <a:lnTo>
                      <a:pt x="6" y="780"/>
                    </a:lnTo>
                    <a:lnTo>
                      <a:pt x="6" y="780"/>
                    </a:lnTo>
                    <a:lnTo>
                      <a:pt x="6" y="774"/>
                    </a:lnTo>
                    <a:lnTo>
                      <a:pt x="6" y="774"/>
                    </a:lnTo>
                    <a:lnTo>
                      <a:pt x="6" y="774"/>
                    </a:lnTo>
                    <a:lnTo>
                      <a:pt x="6" y="774"/>
                    </a:lnTo>
                    <a:lnTo>
                      <a:pt x="6" y="774"/>
                    </a:lnTo>
                    <a:lnTo>
                      <a:pt x="6" y="774"/>
                    </a:lnTo>
                    <a:lnTo>
                      <a:pt x="6" y="774"/>
                    </a:lnTo>
                    <a:lnTo>
                      <a:pt x="6" y="774"/>
                    </a:lnTo>
                    <a:lnTo>
                      <a:pt x="6" y="774"/>
                    </a:lnTo>
                    <a:lnTo>
                      <a:pt x="6" y="774"/>
                    </a:lnTo>
                    <a:lnTo>
                      <a:pt x="6" y="774"/>
                    </a:lnTo>
                    <a:lnTo>
                      <a:pt x="6" y="774"/>
                    </a:lnTo>
                    <a:lnTo>
                      <a:pt x="6" y="774"/>
                    </a:lnTo>
                    <a:lnTo>
                      <a:pt x="6" y="774"/>
                    </a:lnTo>
                    <a:lnTo>
                      <a:pt x="6" y="774"/>
                    </a:lnTo>
                    <a:lnTo>
                      <a:pt x="6" y="774"/>
                    </a:lnTo>
                    <a:lnTo>
                      <a:pt x="6" y="774"/>
                    </a:lnTo>
                    <a:lnTo>
                      <a:pt x="12" y="774"/>
                    </a:lnTo>
                    <a:lnTo>
                      <a:pt x="12" y="774"/>
                    </a:lnTo>
                    <a:lnTo>
                      <a:pt x="12" y="774"/>
                    </a:lnTo>
                    <a:lnTo>
                      <a:pt x="12" y="774"/>
                    </a:lnTo>
                    <a:lnTo>
                      <a:pt x="12" y="774"/>
                    </a:lnTo>
                    <a:lnTo>
                      <a:pt x="12" y="774"/>
                    </a:lnTo>
                    <a:lnTo>
                      <a:pt x="12" y="774"/>
                    </a:lnTo>
                    <a:lnTo>
                      <a:pt x="12" y="774"/>
                    </a:lnTo>
                    <a:lnTo>
                      <a:pt x="12" y="774"/>
                    </a:lnTo>
                    <a:lnTo>
                      <a:pt x="12" y="774"/>
                    </a:lnTo>
                    <a:lnTo>
                      <a:pt x="12" y="774"/>
                    </a:lnTo>
                    <a:lnTo>
                      <a:pt x="12" y="780"/>
                    </a:lnTo>
                    <a:lnTo>
                      <a:pt x="12" y="780"/>
                    </a:lnTo>
                    <a:lnTo>
                      <a:pt x="12" y="780"/>
                    </a:lnTo>
                    <a:lnTo>
                      <a:pt x="12" y="780"/>
                    </a:lnTo>
                    <a:lnTo>
                      <a:pt x="12" y="780"/>
                    </a:lnTo>
                    <a:lnTo>
                      <a:pt x="12" y="780"/>
                    </a:lnTo>
                    <a:lnTo>
                      <a:pt x="12" y="780"/>
                    </a:lnTo>
                    <a:lnTo>
                      <a:pt x="12" y="780"/>
                    </a:lnTo>
                    <a:lnTo>
                      <a:pt x="12" y="780"/>
                    </a:lnTo>
                    <a:lnTo>
                      <a:pt x="12" y="780"/>
                    </a:lnTo>
                    <a:lnTo>
                      <a:pt x="12" y="780"/>
                    </a:lnTo>
                    <a:lnTo>
                      <a:pt x="12" y="786"/>
                    </a:lnTo>
                    <a:lnTo>
                      <a:pt x="12" y="786"/>
                    </a:lnTo>
                    <a:lnTo>
                      <a:pt x="12" y="786"/>
                    </a:lnTo>
                    <a:lnTo>
                      <a:pt x="12" y="786"/>
                    </a:lnTo>
                    <a:lnTo>
                      <a:pt x="12" y="786"/>
                    </a:lnTo>
                    <a:lnTo>
                      <a:pt x="12" y="786"/>
                    </a:lnTo>
                    <a:lnTo>
                      <a:pt x="12" y="786"/>
                    </a:lnTo>
                    <a:lnTo>
                      <a:pt x="12" y="786"/>
                    </a:lnTo>
                    <a:lnTo>
                      <a:pt x="12" y="786"/>
                    </a:lnTo>
                    <a:lnTo>
                      <a:pt x="12" y="792"/>
                    </a:lnTo>
                    <a:lnTo>
                      <a:pt x="18" y="792"/>
                    </a:lnTo>
                    <a:lnTo>
                      <a:pt x="18" y="792"/>
                    </a:lnTo>
                    <a:lnTo>
                      <a:pt x="18" y="792"/>
                    </a:lnTo>
                    <a:lnTo>
                      <a:pt x="18" y="792"/>
                    </a:lnTo>
                    <a:lnTo>
                      <a:pt x="18" y="792"/>
                    </a:lnTo>
                    <a:lnTo>
                      <a:pt x="18" y="792"/>
                    </a:lnTo>
                    <a:lnTo>
                      <a:pt x="18" y="792"/>
                    </a:lnTo>
                    <a:lnTo>
                      <a:pt x="18" y="792"/>
                    </a:lnTo>
                    <a:lnTo>
                      <a:pt x="18" y="792"/>
                    </a:lnTo>
                    <a:lnTo>
                      <a:pt x="18" y="792"/>
                    </a:lnTo>
                    <a:lnTo>
                      <a:pt x="18" y="798"/>
                    </a:lnTo>
                    <a:lnTo>
                      <a:pt x="18" y="798"/>
                    </a:lnTo>
                    <a:lnTo>
                      <a:pt x="18" y="798"/>
                    </a:lnTo>
                    <a:lnTo>
                      <a:pt x="18" y="798"/>
                    </a:lnTo>
                    <a:lnTo>
                      <a:pt x="18" y="798"/>
                    </a:lnTo>
                    <a:lnTo>
                      <a:pt x="18" y="798"/>
                    </a:lnTo>
                    <a:lnTo>
                      <a:pt x="18" y="798"/>
                    </a:lnTo>
                    <a:lnTo>
                      <a:pt x="18" y="798"/>
                    </a:lnTo>
                    <a:lnTo>
                      <a:pt x="18" y="798"/>
                    </a:lnTo>
                    <a:lnTo>
                      <a:pt x="18" y="798"/>
                    </a:lnTo>
                    <a:lnTo>
                      <a:pt x="18" y="804"/>
                    </a:lnTo>
                    <a:lnTo>
                      <a:pt x="18" y="804"/>
                    </a:lnTo>
                    <a:lnTo>
                      <a:pt x="18" y="804"/>
                    </a:lnTo>
                    <a:lnTo>
                      <a:pt x="18" y="804"/>
                    </a:lnTo>
                    <a:lnTo>
                      <a:pt x="18" y="804"/>
                    </a:lnTo>
                    <a:lnTo>
                      <a:pt x="18" y="804"/>
                    </a:lnTo>
                    <a:lnTo>
                      <a:pt x="18" y="804"/>
                    </a:lnTo>
                    <a:lnTo>
                      <a:pt x="18" y="804"/>
                    </a:lnTo>
                    <a:lnTo>
                      <a:pt x="18" y="804"/>
                    </a:lnTo>
                    <a:lnTo>
                      <a:pt x="18" y="804"/>
                    </a:lnTo>
                    <a:lnTo>
                      <a:pt x="18" y="804"/>
                    </a:lnTo>
                    <a:lnTo>
                      <a:pt x="18" y="810"/>
                    </a:lnTo>
                    <a:lnTo>
                      <a:pt x="24" y="810"/>
                    </a:lnTo>
                    <a:lnTo>
                      <a:pt x="24" y="810"/>
                    </a:lnTo>
                    <a:lnTo>
                      <a:pt x="24" y="810"/>
                    </a:lnTo>
                    <a:lnTo>
                      <a:pt x="24" y="810"/>
                    </a:lnTo>
                    <a:lnTo>
                      <a:pt x="24" y="810"/>
                    </a:lnTo>
                    <a:lnTo>
                      <a:pt x="24" y="810"/>
                    </a:lnTo>
                    <a:lnTo>
                      <a:pt x="24" y="810"/>
                    </a:lnTo>
                    <a:lnTo>
                      <a:pt x="24" y="810"/>
                    </a:lnTo>
                    <a:lnTo>
                      <a:pt x="24" y="810"/>
                    </a:lnTo>
                    <a:lnTo>
                      <a:pt x="24" y="810"/>
                    </a:lnTo>
                    <a:lnTo>
                      <a:pt x="24" y="810"/>
                    </a:lnTo>
                    <a:lnTo>
                      <a:pt x="24" y="810"/>
                    </a:lnTo>
                    <a:lnTo>
                      <a:pt x="24" y="816"/>
                    </a:lnTo>
                    <a:lnTo>
                      <a:pt x="24" y="816"/>
                    </a:lnTo>
                    <a:lnTo>
                      <a:pt x="24" y="816"/>
                    </a:lnTo>
                    <a:lnTo>
                      <a:pt x="24" y="816"/>
                    </a:lnTo>
                    <a:lnTo>
                      <a:pt x="24" y="816"/>
                    </a:lnTo>
                    <a:lnTo>
                      <a:pt x="24" y="816"/>
                    </a:lnTo>
                    <a:lnTo>
                      <a:pt x="24" y="816"/>
                    </a:lnTo>
                    <a:lnTo>
                      <a:pt x="42" y="810"/>
                    </a:lnTo>
                    <a:lnTo>
                      <a:pt x="42" y="810"/>
                    </a:lnTo>
                    <a:lnTo>
                      <a:pt x="42" y="810"/>
                    </a:lnTo>
                    <a:lnTo>
                      <a:pt x="42" y="810"/>
                    </a:lnTo>
                    <a:lnTo>
                      <a:pt x="42" y="810"/>
                    </a:lnTo>
                    <a:lnTo>
                      <a:pt x="42" y="810"/>
                    </a:lnTo>
                    <a:lnTo>
                      <a:pt x="42" y="810"/>
                    </a:lnTo>
                    <a:lnTo>
                      <a:pt x="42" y="810"/>
                    </a:lnTo>
                    <a:lnTo>
                      <a:pt x="42" y="810"/>
                    </a:lnTo>
                    <a:lnTo>
                      <a:pt x="42" y="810"/>
                    </a:lnTo>
                    <a:lnTo>
                      <a:pt x="42" y="810"/>
                    </a:lnTo>
                    <a:lnTo>
                      <a:pt x="42" y="810"/>
                    </a:lnTo>
                    <a:lnTo>
                      <a:pt x="42" y="804"/>
                    </a:lnTo>
                    <a:lnTo>
                      <a:pt x="42" y="804"/>
                    </a:lnTo>
                    <a:lnTo>
                      <a:pt x="42" y="804"/>
                    </a:lnTo>
                    <a:lnTo>
                      <a:pt x="42" y="804"/>
                    </a:lnTo>
                    <a:lnTo>
                      <a:pt x="42" y="804"/>
                    </a:lnTo>
                    <a:lnTo>
                      <a:pt x="42" y="804"/>
                    </a:lnTo>
                    <a:lnTo>
                      <a:pt x="42" y="804"/>
                    </a:lnTo>
                    <a:lnTo>
                      <a:pt x="42" y="804"/>
                    </a:lnTo>
                    <a:lnTo>
                      <a:pt x="42" y="804"/>
                    </a:lnTo>
                    <a:lnTo>
                      <a:pt x="48" y="804"/>
                    </a:lnTo>
                    <a:lnTo>
                      <a:pt x="48" y="804"/>
                    </a:lnTo>
                    <a:lnTo>
                      <a:pt x="48" y="798"/>
                    </a:lnTo>
                    <a:lnTo>
                      <a:pt x="48" y="798"/>
                    </a:lnTo>
                    <a:lnTo>
                      <a:pt x="48" y="798"/>
                    </a:lnTo>
                    <a:lnTo>
                      <a:pt x="48" y="798"/>
                    </a:lnTo>
                    <a:lnTo>
                      <a:pt x="48" y="798"/>
                    </a:lnTo>
                    <a:lnTo>
                      <a:pt x="48" y="798"/>
                    </a:lnTo>
                    <a:lnTo>
                      <a:pt x="48" y="798"/>
                    </a:lnTo>
                    <a:lnTo>
                      <a:pt x="48" y="798"/>
                    </a:lnTo>
                    <a:lnTo>
                      <a:pt x="48" y="798"/>
                    </a:lnTo>
                    <a:lnTo>
                      <a:pt x="48" y="798"/>
                    </a:lnTo>
                    <a:lnTo>
                      <a:pt x="48" y="792"/>
                    </a:lnTo>
                    <a:lnTo>
                      <a:pt x="48" y="792"/>
                    </a:lnTo>
                    <a:lnTo>
                      <a:pt x="48" y="792"/>
                    </a:lnTo>
                    <a:lnTo>
                      <a:pt x="48" y="792"/>
                    </a:lnTo>
                    <a:lnTo>
                      <a:pt x="48" y="798"/>
                    </a:lnTo>
                    <a:lnTo>
                      <a:pt x="48" y="792"/>
                    </a:lnTo>
                    <a:lnTo>
                      <a:pt x="48" y="792"/>
                    </a:lnTo>
                    <a:lnTo>
                      <a:pt x="48" y="792"/>
                    </a:lnTo>
                    <a:lnTo>
                      <a:pt x="48" y="792"/>
                    </a:lnTo>
                    <a:lnTo>
                      <a:pt x="48" y="792"/>
                    </a:lnTo>
                    <a:lnTo>
                      <a:pt x="48" y="792"/>
                    </a:lnTo>
                    <a:lnTo>
                      <a:pt x="48" y="792"/>
                    </a:lnTo>
                    <a:lnTo>
                      <a:pt x="48" y="792"/>
                    </a:lnTo>
                    <a:lnTo>
                      <a:pt x="48" y="786"/>
                    </a:lnTo>
                    <a:lnTo>
                      <a:pt x="48" y="786"/>
                    </a:lnTo>
                    <a:lnTo>
                      <a:pt x="48" y="786"/>
                    </a:lnTo>
                    <a:lnTo>
                      <a:pt x="48" y="786"/>
                    </a:lnTo>
                    <a:lnTo>
                      <a:pt x="48" y="786"/>
                    </a:lnTo>
                    <a:lnTo>
                      <a:pt x="48" y="786"/>
                    </a:lnTo>
                    <a:lnTo>
                      <a:pt x="48" y="786"/>
                    </a:lnTo>
                    <a:lnTo>
                      <a:pt x="48" y="786"/>
                    </a:lnTo>
                    <a:lnTo>
                      <a:pt x="48" y="786"/>
                    </a:lnTo>
                    <a:lnTo>
                      <a:pt x="48" y="786"/>
                    </a:lnTo>
                    <a:lnTo>
                      <a:pt x="54" y="780"/>
                    </a:lnTo>
                    <a:lnTo>
                      <a:pt x="54" y="780"/>
                    </a:lnTo>
                    <a:lnTo>
                      <a:pt x="54" y="780"/>
                    </a:lnTo>
                    <a:lnTo>
                      <a:pt x="54" y="780"/>
                    </a:lnTo>
                    <a:lnTo>
                      <a:pt x="54" y="780"/>
                    </a:lnTo>
                    <a:lnTo>
                      <a:pt x="54" y="780"/>
                    </a:lnTo>
                    <a:lnTo>
                      <a:pt x="54" y="780"/>
                    </a:lnTo>
                    <a:lnTo>
                      <a:pt x="54" y="780"/>
                    </a:lnTo>
                    <a:lnTo>
                      <a:pt x="54" y="780"/>
                    </a:lnTo>
                    <a:lnTo>
                      <a:pt x="54" y="780"/>
                    </a:lnTo>
                    <a:lnTo>
                      <a:pt x="54" y="780"/>
                    </a:lnTo>
                    <a:lnTo>
                      <a:pt x="54" y="780"/>
                    </a:lnTo>
                    <a:lnTo>
                      <a:pt x="54" y="780"/>
                    </a:lnTo>
                    <a:lnTo>
                      <a:pt x="54" y="780"/>
                    </a:lnTo>
                    <a:lnTo>
                      <a:pt x="54" y="780"/>
                    </a:lnTo>
                    <a:lnTo>
                      <a:pt x="54" y="780"/>
                    </a:lnTo>
                    <a:lnTo>
                      <a:pt x="54" y="780"/>
                    </a:lnTo>
                    <a:lnTo>
                      <a:pt x="54" y="780"/>
                    </a:lnTo>
                    <a:lnTo>
                      <a:pt x="54" y="780"/>
                    </a:lnTo>
                    <a:lnTo>
                      <a:pt x="54" y="780"/>
                    </a:lnTo>
                    <a:lnTo>
                      <a:pt x="54" y="780"/>
                    </a:lnTo>
                    <a:lnTo>
                      <a:pt x="54" y="780"/>
                    </a:lnTo>
                    <a:lnTo>
                      <a:pt x="54" y="780"/>
                    </a:lnTo>
                    <a:lnTo>
                      <a:pt x="54" y="780"/>
                    </a:lnTo>
                    <a:lnTo>
                      <a:pt x="54" y="780"/>
                    </a:lnTo>
                    <a:lnTo>
                      <a:pt x="54" y="780"/>
                    </a:lnTo>
                    <a:lnTo>
                      <a:pt x="54" y="780"/>
                    </a:lnTo>
                    <a:lnTo>
                      <a:pt x="54" y="780"/>
                    </a:lnTo>
                    <a:lnTo>
                      <a:pt x="54" y="780"/>
                    </a:lnTo>
                    <a:lnTo>
                      <a:pt x="54" y="780"/>
                    </a:lnTo>
                    <a:lnTo>
                      <a:pt x="54" y="780"/>
                    </a:lnTo>
                    <a:lnTo>
                      <a:pt x="54" y="780"/>
                    </a:lnTo>
                    <a:lnTo>
                      <a:pt x="60" y="780"/>
                    </a:lnTo>
                    <a:lnTo>
                      <a:pt x="60" y="780"/>
                    </a:lnTo>
                    <a:lnTo>
                      <a:pt x="60" y="780"/>
                    </a:lnTo>
                    <a:lnTo>
                      <a:pt x="60" y="780"/>
                    </a:lnTo>
                    <a:lnTo>
                      <a:pt x="60" y="780"/>
                    </a:lnTo>
                    <a:lnTo>
                      <a:pt x="60" y="780"/>
                    </a:lnTo>
                    <a:lnTo>
                      <a:pt x="60" y="780"/>
                    </a:lnTo>
                    <a:lnTo>
                      <a:pt x="60" y="780"/>
                    </a:lnTo>
                    <a:lnTo>
                      <a:pt x="60" y="780"/>
                    </a:lnTo>
                    <a:lnTo>
                      <a:pt x="60" y="780"/>
                    </a:lnTo>
                    <a:lnTo>
                      <a:pt x="60" y="780"/>
                    </a:lnTo>
                    <a:lnTo>
                      <a:pt x="60" y="786"/>
                    </a:lnTo>
                    <a:lnTo>
                      <a:pt x="60" y="786"/>
                    </a:lnTo>
                    <a:lnTo>
                      <a:pt x="60" y="786"/>
                    </a:lnTo>
                    <a:lnTo>
                      <a:pt x="60" y="786"/>
                    </a:lnTo>
                    <a:lnTo>
                      <a:pt x="60" y="786"/>
                    </a:lnTo>
                    <a:lnTo>
                      <a:pt x="60" y="786"/>
                    </a:lnTo>
                    <a:lnTo>
                      <a:pt x="60" y="786"/>
                    </a:lnTo>
                    <a:lnTo>
                      <a:pt x="60" y="786"/>
                    </a:lnTo>
                    <a:lnTo>
                      <a:pt x="60" y="786"/>
                    </a:lnTo>
                    <a:lnTo>
                      <a:pt x="60" y="786"/>
                    </a:lnTo>
                    <a:lnTo>
                      <a:pt x="60" y="792"/>
                    </a:lnTo>
                    <a:lnTo>
                      <a:pt x="60" y="792"/>
                    </a:lnTo>
                    <a:lnTo>
                      <a:pt x="60" y="792"/>
                    </a:lnTo>
                    <a:lnTo>
                      <a:pt x="60" y="792"/>
                    </a:lnTo>
                    <a:lnTo>
                      <a:pt x="60" y="792"/>
                    </a:lnTo>
                    <a:lnTo>
                      <a:pt x="60" y="792"/>
                    </a:lnTo>
                    <a:lnTo>
                      <a:pt x="60" y="792"/>
                    </a:lnTo>
                    <a:lnTo>
                      <a:pt x="60" y="792"/>
                    </a:lnTo>
                    <a:lnTo>
                      <a:pt x="60" y="792"/>
                    </a:lnTo>
                    <a:lnTo>
                      <a:pt x="60" y="792"/>
                    </a:lnTo>
                    <a:lnTo>
                      <a:pt x="60" y="792"/>
                    </a:lnTo>
                    <a:lnTo>
                      <a:pt x="60" y="792"/>
                    </a:lnTo>
                    <a:lnTo>
                      <a:pt x="60" y="792"/>
                    </a:lnTo>
                    <a:lnTo>
                      <a:pt x="66" y="798"/>
                    </a:lnTo>
                    <a:lnTo>
                      <a:pt x="66" y="798"/>
                    </a:lnTo>
                    <a:lnTo>
                      <a:pt x="66" y="798"/>
                    </a:lnTo>
                    <a:lnTo>
                      <a:pt x="66" y="798"/>
                    </a:lnTo>
                    <a:lnTo>
                      <a:pt x="66" y="798"/>
                    </a:lnTo>
                    <a:lnTo>
                      <a:pt x="66" y="798"/>
                    </a:lnTo>
                    <a:lnTo>
                      <a:pt x="66" y="798"/>
                    </a:lnTo>
                    <a:lnTo>
                      <a:pt x="66" y="798"/>
                    </a:lnTo>
                    <a:lnTo>
                      <a:pt x="66" y="798"/>
                    </a:lnTo>
                    <a:lnTo>
                      <a:pt x="66" y="798"/>
                    </a:lnTo>
                    <a:lnTo>
                      <a:pt x="66" y="804"/>
                    </a:lnTo>
                    <a:lnTo>
                      <a:pt x="66" y="804"/>
                    </a:lnTo>
                    <a:lnTo>
                      <a:pt x="66" y="804"/>
                    </a:lnTo>
                    <a:lnTo>
                      <a:pt x="66" y="804"/>
                    </a:lnTo>
                    <a:lnTo>
                      <a:pt x="66" y="804"/>
                    </a:lnTo>
                    <a:lnTo>
                      <a:pt x="66" y="804"/>
                    </a:lnTo>
                    <a:lnTo>
                      <a:pt x="66" y="804"/>
                    </a:lnTo>
                    <a:lnTo>
                      <a:pt x="66" y="804"/>
                    </a:lnTo>
                    <a:lnTo>
                      <a:pt x="66" y="804"/>
                    </a:lnTo>
                    <a:lnTo>
                      <a:pt x="66" y="804"/>
                    </a:lnTo>
                    <a:lnTo>
                      <a:pt x="66" y="804"/>
                    </a:lnTo>
                    <a:lnTo>
                      <a:pt x="66" y="810"/>
                    </a:lnTo>
                    <a:lnTo>
                      <a:pt x="66" y="810"/>
                    </a:lnTo>
                    <a:lnTo>
                      <a:pt x="66" y="810"/>
                    </a:lnTo>
                    <a:lnTo>
                      <a:pt x="66" y="810"/>
                    </a:lnTo>
                    <a:lnTo>
                      <a:pt x="66" y="810"/>
                    </a:lnTo>
                    <a:lnTo>
                      <a:pt x="66" y="810"/>
                    </a:lnTo>
                    <a:lnTo>
                      <a:pt x="66" y="810"/>
                    </a:lnTo>
                    <a:lnTo>
                      <a:pt x="66" y="810"/>
                    </a:lnTo>
                    <a:lnTo>
                      <a:pt x="66" y="810"/>
                    </a:lnTo>
                    <a:lnTo>
                      <a:pt x="66" y="810"/>
                    </a:lnTo>
                    <a:lnTo>
                      <a:pt x="66" y="810"/>
                    </a:lnTo>
                    <a:lnTo>
                      <a:pt x="66" y="810"/>
                    </a:lnTo>
                    <a:lnTo>
                      <a:pt x="72" y="810"/>
                    </a:lnTo>
                    <a:lnTo>
                      <a:pt x="72" y="810"/>
                    </a:lnTo>
                    <a:lnTo>
                      <a:pt x="72" y="816"/>
                    </a:lnTo>
                    <a:lnTo>
                      <a:pt x="72" y="816"/>
                    </a:lnTo>
                    <a:lnTo>
                      <a:pt x="72" y="816"/>
                    </a:lnTo>
                    <a:lnTo>
                      <a:pt x="72" y="816"/>
                    </a:lnTo>
                    <a:lnTo>
                      <a:pt x="72" y="816"/>
                    </a:lnTo>
                    <a:lnTo>
                      <a:pt x="72" y="816"/>
                    </a:lnTo>
                    <a:lnTo>
                      <a:pt x="72" y="816"/>
                    </a:lnTo>
                    <a:lnTo>
                      <a:pt x="72" y="816"/>
                    </a:lnTo>
                    <a:lnTo>
                      <a:pt x="72" y="816"/>
                    </a:lnTo>
                    <a:lnTo>
                      <a:pt x="72" y="816"/>
                    </a:lnTo>
                    <a:lnTo>
                      <a:pt x="90" y="810"/>
                    </a:lnTo>
                    <a:lnTo>
                      <a:pt x="90" y="810"/>
                    </a:lnTo>
                    <a:lnTo>
                      <a:pt x="90" y="810"/>
                    </a:lnTo>
                    <a:lnTo>
                      <a:pt x="90" y="810"/>
                    </a:lnTo>
                    <a:lnTo>
                      <a:pt x="90" y="810"/>
                    </a:lnTo>
                    <a:lnTo>
                      <a:pt x="90" y="810"/>
                    </a:lnTo>
                    <a:lnTo>
                      <a:pt x="90" y="810"/>
                    </a:lnTo>
                    <a:lnTo>
                      <a:pt x="90" y="804"/>
                    </a:lnTo>
                    <a:lnTo>
                      <a:pt x="90" y="804"/>
                    </a:lnTo>
                    <a:lnTo>
                      <a:pt x="90" y="804"/>
                    </a:lnTo>
                    <a:lnTo>
                      <a:pt x="90" y="804"/>
                    </a:lnTo>
                    <a:lnTo>
                      <a:pt x="90" y="804"/>
                    </a:lnTo>
                    <a:lnTo>
                      <a:pt x="90" y="804"/>
                    </a:lnTo>
                    <a:lnTo>
                      <a:pt x="90" y="804"/>
                    </a:lnTo>
                    <a:lnTo>
                      <a:pt x="90" y="804"/>
                    </a:lnTo>
                    <a:lnTo>
                      <a:pt x="90" y="804"/>
                    </a:lnTo>
                    <a:lnTo>
                      <a:pt x="90" y="804"/>
                    </a:lnTo>
                    <a:lnTo>
                      <a:pt x="90" y="804"/>
                    </a:lnTo>
                    <a:lnTo>
                      <a:pt x="90" y="804"/>
                    </a:lnTo>
                    <a:lnTo>
                      <a:pt x="90" y="798"/>
                    </a:lnTo>
                    <a:lnTo>
                      <a:pt x="90" y="798"/>
                    </a:lnTo>
                    <a:lnTo>
                      <a:pt x="90" y="798"/>
                    </a:lnTo>
                    <a:lnTo>
                      <a:pt x="90" y="798"/>
                    </a:lnTo>
                    <a:lnTo>
                      <a:pt x="90" y="798"/>
                    </a:lnTo>
                    <a:lnTo>
                      <a:pt x="90" y="798"/>
                    </a:lnTo>
                    <a:lnTo>
                      <a:pt x="90" y="798"/>
                    </a:lnTo>
                    <a:lnTo>
                      <a:pt x="90" y="798"/>
                    </a:lnTo>
                    <a:lnTo>
                      <a:pt x="90" y="798"/>
                    </a:lnTo>
                    <a:lnTo>
                      <a:pt x="90" y="798"/>
                    </a:lnTo>
                    <a:lnTo>
                      <a:pt x="90" y="792"/>
                    </a:lnTo>
                    <a:lnTo>
                      <a:pt x="96" y="792"/>
                    </a:lnTo>
                    <a:lnTo>
                      <a:pt x="96" y="792"/>
                    </a:lnTo>
                    <a:lnTo>
                      <a:pt x="96" y="792"/>
                    </a:lnTo>
                    <a:lnTo>
                      <a:pt x="96" y="792"/>
                    </a:lnTo>
                    <a:lnTo>
                      <a:pt x="96" y="792"/>
                    </a:lnTo>
                    <a:lnTo>
                      <a:pt x="96" y="792"/>
                    </a:lnTo>
                    <a:lnTo>
                      <a:pt x="96" y="792"/>
                    </a:lnTo>
                    <a:lnTo>
                      <a:pt x="96" y="792"/>
                    </a:lnTo>
                    <a:lnTo>
                      <a:pt x="96" y="792"/>
                    </a:lnTo>
                    <a:lnTo>
                      <a:pt x="96" y="792"/>
                    </a:lnTo>
                    <a:lnTo>
                      <a:pt x="96" y="792"/>
                    </a:lnTo>
                    <a:lnTo>
                      <a:pt x="96" y="792"/>
                    </a:lnTo>
                    <a:lnTo>
                      <a:pt x="96" y="786"/>
                    </a:lnTo>
                    <a:lnTo>
                      <a:pt x="96" y="786"/>
                    </a:lnTo>
                    <a:lnTo>
                      <a:pt x="96" y="786"/>
                    </a:lnTo>
                    <a:lnTo>
                      <a:pt x="96" y="786"/>
                    </a:lnTo>
                    <a:lnTo>
                      <a:pt x="96" y="786"/>
                    </a:lnTo>
                    <a:lnTo>
                      <a:pt x="96" y="786"/>
                    </a:lnTo>
                    <a:lnTo>
                      <a:pt x="96" y="786"/>
                    </a:lnTo>
                    <a:lnTo>
                      <a:pt x="96" y="786"/>
                    </a:lnTo>
                    <a:lnTo>
                      <a:pt x="96" y="780"/>
                    </a:lnTo>
                    <a:lnTo>
                      <a:pt x="96" y="780"/>
                    </a:lnTo>
                    <a:lnTo>
                      <a:pt x="96" y="780"/>
                    </a:lnTo>
                    <a:lnTo>
                      <a:pt x="96" y="780"/>
                    </a:lnTo>
                    <a:lnTo>
                      <a:pt x="96" y="780"/>
                    </a:lnTo>
                    <a:lnTo>
                      <a:pt x="96" y="780"/>
                    </a:lnTo>
                    <a:lnTo>
                      <a:pt x="96" y="780"/>
                    </a:lnTo>
                    <a:lnTo>
                      <a:pt x="96" y="780"/>
                    </a:lnTo>
                    <a:lnTo>
                      <a:pt x="96" y="780"/>
                    </a:lnTo>
                    <a:lnTo>
                      <a:pt x="96" y="780"/>
                    </a:lnTo>
                    <a:lnTo>
                      <a:pt x="96" y="780"/>
                    </a:lnTo>
                    <a:lnTo>
                      <a:pt x="96" y="780"/>
                    </a:lnTo>
                    <a:lnTo>
                      <a:pt x="96" y="774"/>
                    </a:lnTo>
                    <a:lnTo>
                      <a:pt x="96" y="774"/>
                    </a:lnTo>
                    <a:lnTo>
                      <a:pt x="102" y="774"/>
                    </a:lnTo>
                    <a:lnTo>
                      <a:pt x="102" y="774"/>
                    </a:lnTo>
                    <a:lnTo>
                      <a:pt x="102" y="774"/>
                    </a:lnTo>
                    <a:lnTo>
                      <a:pt x="102" y="774"/>
                    </a:lnTo>
                    <a:lnTo>
                      <a:pt x="102" y="774"/>
                    </a:lnTo>
                    <a:lnTo>
                      <a:pt x="102" y="774"/>
                    </a:lnTo>
                    <a:lnTo>
                      <a:pt x="102" y="774"/>
                    </a:lnTo>
                    <a:lnTo>
                      <a:pt x="102" y="774"/>
                    </a:lnTo>
                    <a:lnTo>
                      <a:pt x="102" y="774"/>
                    </a:lnTo>
                    <a:lnTo>
                      <a:pt x="102" y="774"/>
                    </a:lnTo>
                    <a:lnTo>
                      <a:pt x="102" y="774"/>
                    </a:lnTo>
                    <a:lnTo>
                      <a:pt x="102" y="774"/>
                    </a:lnTo>
                    <a:lnTo>
                      <a:pt x="102" y="774"/>
                    </a:lnTo>
                    <a:lnTo>
                      <a:pt x="102" y="774"/>
                    </a:lnTo>
                    <a:lnTo>
                      <a:pt x="102" y="774"/>
                    </a:lnTo>
                    <a:lnTo>
                      <a:pt x="102" y="774"/>
                    </a:lnTo>
                    <a:lnTo>
                      <a:pt x="102" y="774"/>
                    </a:lnTo>
                    <a:lnTo>
                      <a:pt x="102" y="774"/>
                    </a:lnTo>
                    <a:lnTo>
                      <a:pt x="102" y="774"/>
                    </a:lnTo>
                    <a:lnTo>
                      <a:pt x="102" y="774"/>
                    </a:lnTo>
                    <a:lnTo>
                      <a:pt x="102" y="774"/>
                    </a:lnTo>
                    <a:lnTo>
                      <a:pt x="102" y="774"/>
                    </a:lnTo>
                    <a:lnTo>
                      <a:pt x="102" y="774"/>
                    </a:lnTo>
                    <a:lnTo>
                      <a:pt x="102" y="774"/>
                    </a:lnTo>
                    <a:lnTo>
                      <a:pt x="102" y="774"/>
                    </a:lnTo>
                    <a:lnTo>
                      <a:pt x="102" y="774"/>
                    </a:lnTo>
                    <a:lnTo>
                      <a:pt x="102" y="774"/>
                    </a:lnTo>
                    <a:lnTo>
                      <a:pt x="102" y="774"/>
                    </a:lnTo>
                    <a:lnTo>
                      <a:pt x="102" y="774"/>
                    </a:lnTo>
                    <a:lnTo>
                      <a:pt x="102" y="780"/>
                    </a:lnTo>
                    <a:lnTo>
                      <a:pt x="102" y="780"/>
                    </a:lnTo>
                    <a:lnTo>
                      <a:pt x="102" y="780"/>
                    </a:lnTo>
                    <a:lnTo>
                      <a:pt x="108" y="780"/>
                    </a:lnTo>
                    <a:lnTo>
                      <a:pt x="108" y="780"/>
                    </a:lnTo>
                    <a:lnTo>
                      <a:pt x="108" y="780"/>
                    </a:lnTo>
                    <a:lnTo>
                      <a:pt x="108" y="780"/>
                    </a:lnTo>
                    <a:lnTo>
                      <a:pt x="108" y="780"/>
                    </a:lnTo>
                    <a:lnTo>
                      <a:pt x="108" y="780"/>
                    </a:lnTo>
                    <a:lnTo>
                      <a:pt x="108" y="780"/>
                    </a:lnTo>
                    <a:lnTo>
                      <a:pt x="108" y="780"/>
                    </a:lnTo>
                    <a:lnTo>
                      <a:pt x="108" y="780"/>
                    </a:lnTo>
                    <a:lnTo>
                      <a:pt x="108" y="786"/>
                    </a:lnTo>
                    <a:lnTo>
                      <a:pt x="108" y="786"/>
                    </a:lnTo>
                    <a:lnTo>
                      <a:pt x="108" y="786"/>
                    </a:lnTo>
                    <a:lnTo>
                      <a:pt x="108" y="786"/>
                    </a:lnTo>
                    <a:lnTo>
                      <a:pt x="108" y="786"/>
                    </a:lnTo>
                    <a:lnTo>
                      <a:pt x="108" y="786"/>
                    </a:lnTo>
                    <a:lnTo>
                      <a:pt x="108" y="786"/>
                    </a:lnTo>
                    <a:lnTo>
                      <a:pt x="108" y="786"/>
                    </a:lnTo>
                    <a:lnTo>
                      <a:pt x="108" y="792"/>
                    </a:lnTo>
                    <a:lnTo>
                      <a:pt x="108" y="792"/>
                    </a:lnTo>
                    <a:lnTo>
                      <a:pt x="108" y="792"/>
                    </a:lnTo>
                    <a:lnTo>
                      <a:pt x="108" y="792"/>
                    </a:lnTo>
                    <a:lnTo>
                      <a:pt x="108" y="792"/>
                    </a:lnTo>
                    <a:lnTo>
                      <a:pt x="108" y="792"/>
                    </a:lnTo>
                    <a:lnTo>
                      <a:pt x="108" y="792"/>
                    </a:lnTo>
                    <a:lnTo>
                      <a:pt x="108" y="792"/>
                    </a:lnTo>
                    <a:lnTo>
                      <a:pt x="108" y="792"/>
                    </a:lnTo>
                    <a:lnTo>
                      <a:pt x="108" y="792"/>
                    </a:lnTo>
                    <a:lnTo>
                      <a:pt x="108" y="792"/>
                    </a:lnTo>
                    <a:lnTo>
                      <a:pt x="108" y="792"/>
                    </a:lnTo>
                    <a:lnTo>
                      <a:pt x="108" y="792"/>
                    </a:lnTo>
                    <a:lnTo>
                      <a:pt x="108" y="798"/>
                    </a:lnTo>
                    <a:lnTo>
                      <a:pt x="108" y="798"/>
                    </a:lnTo>
                    <a:lnTo>
                      <a:pt x="108" y="798"/>
                    </a:lnTo>
                    <a:lnTo>
                      <a:pt x="108" y="798"/>
                    </a:lnTo>
                    <a:lnTo>
                      <a:pt x="114" y="798"/>
                    </a:lnTo>
                    <a:lnTo>
                      <a:pt x="114" y="798"/>
                    </a:lnTo>
                    <a:lnTo>
                      <a:pt x="114" y="798"/>
                    </a:lnTo>
                    <a:lnTo>
                      <a:pt x="114" y="798"/>
                    </a:lnTo>
                    <a:lnTo>
                      <a:pt x="114" y="798"/>
                    </a:lnTo>
                    <a:lnTo>
                      <a:pt x="114" y="798"/>
                    </a:lnTo>
                    <a:lnTo>
                      <a:pt x="114" y="804"/>
                    </a:lnTo>
                    <a:lnTo>
                      <a:pt x="114" y="804"/>
                    </a:lnTo>
                    <a:lnTo>
                      <a:pt x="114" y="804"/>
                    </a:lnTo>
                    <a:lnTo>
                      <a:pt x="114" y="804"/>
                    </a:lnTo>
                    <a:lnTo>
                      <a:pt x="114" y="804"/>
                    </a:lnTo>
                    <a:lnTo>
                      <a:pt x="114" y="804"/>
                    </a:lnTo>
                    <a:lnTo>
                      <a:pt x="114" y="804"/>
                    </a:lnTo>
                    <a:lnTo>
                      <a:pt x="114" y="804"/>
                    </a:lnTo>
                    <a:lnTo>
                      <a:pt x="114" y="804"/>
                    </a:lnTo>
                    <a:lnTo>
                      <a:pt x="114" y="804"/>
                    </a:lnTo>
                    <a:lnTo>
                      <a:pt x="114" y="804"/>
                    </a:lnTo>
                    <a:lnTo>
                      <a:pt x="114" y="804"/>
                    </a:lnTo>
                    <a:lnTo>
                      <a:pt x="114" y="810"/>
                    </a:lnTo>
                    <a:lnTo>
                      <a:pt x="114" y="810"/>
                    </a:lnTo>
                    <a:lnTo>
                      <a:pt x="114" y="810"/>
                    </a:lnTo>
                    <a:lnTo>
                      <a:pt x="114" y="810"/>
                    </a:lnTo>
                    <a:lnTo>
                      <a:pt x="114" y="810"/>
                    </a:lnTo>
                    <a:lnTo>
                      <a:pt x="114" y="810"/>
                    </a:lnTo>
                    <a:lnTo>
                      <a:pt x="114" y="810"/>
                    </a:lnTo>
                    <a:lnTo>
                      <a:pt x="114" y="810"/>
                    </a:lnTo>
                    <a:lnTo>
                      <a:pt x="114" y="810"/>
                    </a:lnTo>
                    <a:lnTo>
                      <a:pt x="114" y="810"/>
                    </a:lnTo>
                    <a:lnTo>
                      <a:pt x="114" y="810"/>
                    </a:lnTo>
                    <a:lnTo>
                      <a:pt x="114" y="810"/>
                    </a:lnTo>
                    <a:lnTo>
                      <a:pt x="114" y="810"/>
                    </a:lnTo>
                    <a:lnTo>
                      <a:pt x="114" y="810"/>
                    </a:lnTo>
                    <a:lnTo>
                      <a:pt x="114" y="810"/>
                    </a:lnTo>
                    <a:lnTo>
                      <a:pt x="120" y="816"/>
                    </a:lnTo>
                    <a:lnTo>
                      <a:pt x="120" y="816"/>
                    </a:lnTo>
                    <a:lnTo>
                      <a:pt x="120" y="816"/>
                    </a:lnTo>
                    <a:lnTo>
                      <a:pt x="120" y="816"/>
                    </a:lnTo>
                    <a:lnTo>
                      <a:pt x="132" y="810"/>
                    </a:lnTo>
                    <a:lnTo>
                      <a:pt x="132" y="810"/>
                    </a:lnTo>
                    <a:lnTo>
                      <a:pt x="132" y="810"/>
                    </a:lnTo>
                    <a:lnTo>
                      <a:pt x="132" y="810"/>
                    </a:lnTo>
                    <a:lnTo>
                      <a:pt x="138" y="810"/>
                    </a:lnTo>
                    <a:lnTo>
                      <a:pt x="138" y="810"/>
                    </a:lnTo>
                    <a:lnTo>
                      <a:pt x="138" y="810"/>
                    </a:lnTo>
                    <a:lnTo>
                      <a:pt x="138" y="810"/>
                    </a:lnTo>
                    <a:lnTo>
                      <a:pt x="138" y="804"/>
                    </a:lnTo>
                    <a:lnTo>
                      <a:pt x="138" y="804"/>
                    </a:lnTo>
                    <a:lnTo>
                      <a:pt x="138" y="804"/>
                    </a:lnTo>
                    <a:lnTo>
                      <a:pt x="138" y="804"/>
                    </a:lnTo>
                    <a:lnTo>
                      <a:pt x="138" y="804"/>
                    </a:lnTo>
                    <a:lnTo>
                      <a:pt x="138" y="804"/>
                    </a:lnTo>
                    <a:lnTo>
                      <a:pt x="138" y="804"/>
                    </a:lnTo>
                    <a:lnTo>
                      <a:pt x="138" y="804"/>
                    </a:lnTo>
                    <a:lnTo>
                      <a:pt x="138" y="804"/>
                    </a:lnTo>
                    <a:lnTo>
                      <a:pt x="138" y="804"/>
                    </a:lnTo>
                    <a:lnTo>
                      <a:pt x="138" y="804"/>
                    </a:lnTo>
                    <a:lnTo>
                      <a:pt x="138" y="804"/>
                    </a:lnTo>
                    <a:lnTo>
                      <a:pt x="138" y="798"/>
                    </a:lnTo>
                    <a:lnTo>
                      <a:pt x="138" y="798"/>
                    </a:lnTo>
                    <a:lnTo>
                      <a:pt x="138" y="798"/>
                    </a:lnTo>
                    <a:lnTo>
                      <a:pt x="138" y="798"/>
                    </a:lnTo>
                    <a:lnTo>
                      <a:pt x="138" y="798"/>
                    </a:lnTo>
                    <a:lnTo>
                      <a:pt x="138" y="798"/>
                    </a:lnTo>
                    <a:lnTo>
                      <a:pt x="138" y="798"/>
                    </a:lnTo>
                    <a:lnTo>
                      <a:pt x="138" y="798"/>
                    </a:lnTo>
                    <a:lnTo>
                      <a:pt x="138" y="798"/>
                    </a:lnTo>
                    <a:lnTo>
                      <a:pt x="138" y="798"/>
                    </a:lnTo>
                    <a:lnTo>
                      <a:pt x="138" y="792"/>
                    </a:lnTo>
                    <a:lnTo>
                      <a:pt x="138" y="792"/>
                    </a:lnTo>
                    <a:lnTo>
                      <a:pt x="138" y="792"/>
                    </a:lnTo>
                    <a:lnTo>
                      <a:pt x="138" y="792"/>
                    </a:lnTo>
                    <a:lnTo>
                      <a:pt x="138" y="792"/>
                    </a:lnTo>
                    <a:lnTo>
                      <a:pt x="138" y="792"/>
                    </a:lnTo>
                    <a:lnTo>
                      <a:pt x="138" y="792"/>
                    </a:lnTo>
                    <a:lnTo>
                      <a:pt x="138" y="792"/>
                    </a:lnTo>
                    <a:lnTo>
                      <a:pt x="138" y="792"/>
                    </a:lnTo>
                    <a:lnTo>
                      <a:pt x="144" y="792"/>
                    </a:lnTo>
                    <a:lnTo>
                      <a:pt x="144" y="792"/>
                    </a:lnTo>
                    <a:lnTo>
                      <a:pt x="144" y="792"/>
                    </a:lnTo>
                    <a:lnTo>
                      <a:pt x="144" y="792"/>
                    </a:lnTo>
                    <a:lnTo>
                      <a:pt x="144" y="786"/>
                    </a:lnTo>
                    <a:lnTo>
                      <a:pt x="144" y="786"/>
                    </a:lnTo>
                    <a:lnTo>
                      <a:pt x="144" y="786"/>
                    </a:lnTo>
                    <a:lnTo>
                      <a:pt x="144" y="786"/>
                    </a:lnTo>
                    <a:lnTo>
                      <a:pt x="144" y="786"/>
                    </a:lnTo>
                    <a:lnTo>
                      <a:pt x="144" y="786"/>
                    </a:lnTo>
                    <a:lnTo>
                      <a:pt x="144" y="786"/>
                    </a:lnTo>
                    <a:lnTo>
                      <a:pt x="144" y="786"/>
                    </a:lnTo>
                    <a:lnTo>
                      <a:pt x="144" y="786"/>
                    </a:lnTo>
                    <a:lnTo>
                      <a:pt x="144" y="786"/>
                    </a:lnTo>
                    <a:lnTo>
                      <a:pt x="144" y="780"/>
                    </a:lnTo>
                    <a:lnTo>
                      <a:pt x="144" y="780"/>
                    </a:lnTo>
                    <a:lnTo>
                      <a:pt x="144" y="780"/>
                    </a:lnTo>
                    <a:lnTo>
                      <a:pt x="144" y="780"/>
                    </a:lnTo>
                    <a:lnTo>
                      <a:pt x="144" y="780"/>
                    </a:lnTo>
                    <a:lnTo>
                      <a:pt x="144" y="780"/>
                    </a:lnTo>
                    <a:lnTo>
                      <a:pt x="144" y="780"/>
                    </a:lnTo>
                    <a:lnTo>
                      <a:pt x="144" y="780"/>
                    </a:lnTo>
                    <a:lnTo>
                      <a:pt x="144" y="780"/>
                    </a:lnTo>
                    <a:lnTo>
                      <a:pt x="144" y="780"/>
                    </a:lnTo>
                    <a:lnTo>
                      <a:pt x="144" y="780"/>
                    </a:lnTo>
                    <a:lnTo>
                      <a:pt x="144" y="780"/>
                    </a:lnTo>
                    <a:lnTo>
                      <a:pt x="144" y="780"/>
                    </a:lnTo>
                    <a:lnTo>
                      <a:pt x="144" y="780"/>
                    </a:lnTo>
                    <a:lnTo>
                      <a:pt x="144" y="780"/>
                    </a:lnTo>
                    <a:lnTo>
                      <a:pt x="144" y="780"/>
                    </a:lnTo>
                    <a:lnTo>
                      <a:pt x="144" y="780"/>
                    </a:lnTo>
                    <a:lnTo>
                      <a:pt x="144" y="774"/>
                    </a:lnTo>
                    <a:lnTo>
                      <a:pt x="144" y="774"/>
                    </a:lnTo>
                    <a:lnTo>
                      <a:pt x="150" y="774"/>
                    </a:lnTo>
                    <a:lnTo>
                      <a:pt x="150" y="774"/>
                    </a:lnTo>
                    <a:lnTo>
                      <a:pt x="150" y="774"/>
                    </a:lnTo>
                    <a:lnTo>
                      <a:pt x="150" y="774"/>
                    </a:lnTo>
                    <a:lnTo>
                      <a:pt x="150" y="774"/>
                    </a:lnTo>
                    <a:lnTo>
                      <a:pt x="150" y="774"/>
                    </a:lnTo>
                    <a:lnTo>
                      <a:pt x="150" y="774"/>
                    </a:lnTo>
                    <a:lnTo>
                      <a:pt x="150" y="774"/>
                    </a:lnTo>
                    <a:lnTo>
                      <a:pt x="150" y="774"/>
                    </a:lnTo>
                    <a:lnTo>
                      <a:pt x="150" y="774"/>
                    </a:lnTo>
                    <a:lnTo>
                      <a:pt x="150" y="774"/>
                    </a:lnTo>
                    <a:lnTo>
                      <a:pt x="150" y="780"/>
                    </a:lnTo>
                    <a:lnTo>
                      <a:pt x="150" y="780"/>
                    </a:lnTo>
                    <a:lnTo>
                      <a:pt x="150" y="780"/>
                    </a:lnTo>
                    <a:lnTo>
                      <a:pt x="150" y="780"/>
                    </a:lnTo>
                    <a:lnTo>
                      <a:pt x="150" y="780"/>
                    </a:lnTo>
                    <a:lnTo>
                      <a:pt x="150" y="780"/>
                    </a:lnTo>
                    <a:lnTo>
                      <a:pt x="150" y="780"/>
                    </a:lnTo>
                    <a:lnTo>
                      <a:pt x="150" y="780"/>
                    </a:lnTo>
                    <a:lnTo>
                      <a:pt x="150" y="780"/>
                    </a:lnTo>
                    <a:lnTo>
                      <a:pt x="150" y="780"/>
                    </a:lnTo>
                    <a:lnTo>
                      <a:pt x="150" y="780"/>
                    </a:lnTo>
                    <a:lnTo>
                      <a:pt x="150" y="780"/>
                    </a:lnTo>
                    <a:lnTo>
                      <a:pt x="150" y="780"/>
                    </a:lnTo>
                    <a:lnTo>
                      <a:pt x="150" y="780"/>
                    </a:lnTo>
                    <a:lnTo>
                      <a:pt x="150" y="780"/>
                    </a:lnTo>
                    <a:lnTo>
                      <a:pt x="150" y="780"/>
                    </a:lnTo>
                    <a:lnTo>
                      <a:pt x="150" y="780"/>
                    </a:lnTo>
                    <a:lnTo>
                      <a:pt x="150" y="786"/>
                    </a:lnTo>
                    <a:lnTo>
                      <a:pt x="150" y="786"/>
                    </a:lnTo>
                    <a:lnTo>
                      <a:pt x="150" y="786"/>
                    </a:lnTo>
                    <a:lnTo>
                      <a:pt x="150" y="786"/>
                    </a:lnTo>
                    <a:lnTo>
                      <a:pt x="150" y="786"/>
                    </a:lnTo>
                    <a:lnTo>
                      <a:pt x="156" y="786"/>
                    </a:lnTo>
                    <a:lnTo>
                      <a:pt x="156" y="786"/>
                    </a:lnTo>
                    <a:lnTo>
                      <a:pt x="156" y="786"/>
                    </a:lnTo>
                    <a:lnTo>
                      <a:pt x="156" y="786"/>
                    </a:lnTo>
                    <a:lnTo>
                      <a:pt x="156" y="786"/>
                    </a:lnTo>
                    <a:lnTo>
                      <a:pt x="156" y="792"/>
                    </a:lnTo>
                    <a:lnTo>
                      <a:pt x="156" y="792"/>
                    </a:lnTo>
                    <a:lnTo>
                      <a:pt x="156" y="792"/>
                    </a:lnTo>
                    <a:lnTo>
                      <a:pt x="156" y="792"/>
                    </a:lnTo>
                    <a:lnTo>
                      <a:pt x="156" y="792"/>
                    </a:lnTo>
                    <a:lnTo>
                      <a:pt x="156" y="792"/>
                    </a:lnTo>
                    <a:lnTo>
                      <a:pt x="156" y="792"/>
                    </a:lnTo>
                    <a:lnTo>
                      <a:pt x="156" y="792"/>
                    </a:lnTo>
                    <a:lnTo>
                      <a:pt x="156" y="792"/>
                    </a:lnTo>
                    <a:lnTo>
                      <a:pt x="156" y="792"/>
                    </a:lnTo>
                    <a:lnTo>
                      <a:pt x="156" y="792"/>
                    </a:lnTo>
                    <a:lnTo>
                      <a:pt x="156" y="792"/>
                    </a:lnTo>
                    <a:lnTo>
                      <a:pt x="156" y="798"/>
                    </a:lnTo>
                    <a:lnTo>
                      <a:pt x="156" y="798"/>
                    </a:lnTo>
                    <a:lnTo>
                      <a:pt x="156" y="798"/>
                    </a:lnTo>
                    <a:lnTo>
                      <a:pt x="156" y="798"/>
                    </a:lnTo>
                    <a:lnTo>
                      <a:pt x="156" y="798"/>
                    </a:lnTo>
                    <a:lnTo>
                      <a:pt x="156" y="798"/>
                    </a:lnTo>
                    <a:lnTo>
                      <a:pt x="156" y="798"/>
                    </a:lnTo>
                    <a:lnTo>
                      <a:pt x="156" y="798"/>
                    </a:lnTo>
                    <a:lnTo>
                      <a:pt x="156" y="798"/>
                    </a:lnTo>
                    <a:lnTo>
                      <a:pt x="156" y="804"/>
                    </a:lnTo>
                    <a:lnTo>
                      <a:pt x="156" y="804"/>
                    </a:lnTo>
                    <a:lnTo>
                      <a:pt x="156" y="804"/>
                    </a:lnTo>
                    <a:lnTo>
                      <a:pt x="156" y="804"/>
                    </a:lnTo>
                    <a:lnTo>
                      <a:pt x="156" y="804"/>
                    </a:lnTo>
                    <a:lnTo>
                      <a:pt x="156" y="804"/>
                    </a:lnTo>
                    <a:lnTo>
                      <a:pt x="156" y="804"/>
                    </a:lnTo>
                    <a:lnTo>
                      <a:pt x="156" y="804"/>
                    </a:lnTo>
                    <a:lnTo>
                      <a:pt x="162" y="804"/>
                    </a:lnTo>
                    <a:lnTo>
                      <a:pt x="162" y="804"/>
                    </a:lnTo>
                    <a:lnTo>
                      <a:pt x="162" y="804"/>
                    </a:lnTo>
                    <a:lnTo>
                      <a:pt x="162" y="810"/>
                    </a:lnTo>
                    <a:lnTo>
                      <a:pt x="162" y="810"/>
                    </a:lnTo>
                    <a:lnTo>
                      <a:pt x="162" y="810"/>
                    </a:lnTo>
                    <a:lnTo>
                      <a:pt x="162" y="810"/>
                    </a:lnTo>
                    <a:lnTo>
                      <a:pt x="162" y="810"/>
                    </a:lnTo>
                    <a:lnTo>
                      <a:pt x="162" y="810"/>
                    </a:lnTo>
                    <a:lnTo>
                      <a:pt x="162" y="810"/>
                    </a:lnTo>
                    <a:lnTo>
                      <a:pt x="162" y="810"/>
                    </a:lnTo>
                    <a:lnTo>
                      <a:pt x="162" y="810"/>
                    </a:lnTo>
                    <a:lnTo>
                      <a:pt x="162" y="810"/>
                    </a:lnTo>
                    <a:lnTo>
                      <a:pt x="162" y="810"/>
                    </a:lnTo>
                    <a:lnTo>
                      <a:pt x="162" y="810"/>
                    </a:lnTo>
                    <a:lnTo>
                      <a:pt x="162" y="810"/>
                    </a:lnTo>
                    <a:lnTo>
                      <a:pt x="162" y="816"/>
                    </a:lnTo>
                    <a:lnTo>
                      <a:pt x="162" y="816"/>
                    </a:lnTo>
                    <a:lnTo>
                      <a:pt x="162" y="816"/>
                    </a:lnTo>
                    <a:lnTo>
                      <a:pt x="162" y="816"/>
                    </a:lnTo>
                    <a:lnTo>
                      <a:pt x="162" y="816"/>
                    </a:lnTo>
                    <a:lnTo>
                      <a:pt x="162" y="816"/>
                    </a:lnTo>
                    <a:lnTo>
                      <a:pt x="162" y="816"/>
                    </a:lnTo>
                    <a:lnTo>
                      <a:pt x="162" y="816"/>
                    </a:lnTo>
                    <a:lnTo>
                      <a:pt x="162" y="816"/>
                    </a:lnTo>
                    <a:lnTo>
                      <a:pt x="162" y="816"/>
                    </a:lnTo>
                    <a:lnTo>
                      <a:pt x="162" y="816"/>
                    </a:lnTo>
                    <a:lnTo>
                      <a:pt x="162" y="816"/>
                    </a:lnTo>
                    <a:lnTo>
                      <a:pt x="180" y="810"/>
                    </a:lnTo>
                    <a:lnTo>
                      <a:pt x="180" y="810"/>
                    </a:lnTo>
                    <a:lnTo>
                      <a:pt x="180" y="810"/>
                    </a:lnTo>
                    <a:lnTo>
                      <a:pt x="180" y="810"/>
                    </a:lnTo>
                    <a:lnTo>
                      <a:pt x="180" y="810"/>
                    </a:lnTo>
                    <a:lnTo>
                      <a:pt x="180" y="810"/>
                    </a:lnTo>
                    <a:lnTo>
                      <a:pt x="180" y="810"/>
                    </a:lnTo>
                    <a:lnTo>
                      <a:pt x="180" y="810"/>
                    </a:lnTo>
                    <a:lnTo>
                      <a:pt x="180" y="810"/>
                    </a:lnTo>
                    <a:lnTo>
                      <a:pt x="180" y="810"/>
                    </a:lnTo>
                    <a:lnTo>
                      <a:pt x="180" y="810"/>
                    </a:lnTo>
                    <a:lnTo>
                      <a:pt x="180" y="810"/>
                    </a:lnTo>
                    <a:lnTo>
                      <a:pt x="180" y="810"/>
                    </a:lnTo>
                    <a:lnTo>
                      <a:pt x="186" y="804"/>
                    </a:lnTo>
                    <a:lnTo>
                      <a:pt x="186" y="804"/>
                    </a:lnTo>
                    <a:lnTo>
                      <a:pt x="186" y="804"/>
                    </a:lnTo>
                    <a:lnTo>
                      <a:pt x="186" y="804"/>
                    </a:lnTo>
                    <a:lnTo>
                      <a:pt x="186" y="804"/>
                    </a:lnTo>
                    <a:lnTo>
                      <a:pt x="186" y="804"/>
                    </a:lnTo>
                    <a:lnTo>
                      <a:pt x="186" y="804"/>
                    </a:lnTo>
                    <a:lnTo>
                      <a:pt x="186" y="804"/>
                    </a:lnTo>
                    <a:lnTo>
                      <a:pt x="186" y="804"/>
                    </a:lnTo>
                    <a:lnTo>
                      <a:pt x="186" y="804"/>
                    </a:lnTo>
                    <a:lnTo>
                      <a:pt x="186" y="804"/>
                    </a:lnTo>
                    <a:lnTo>
                      <a:pt x="186" y="798"/>
                    </a:lnTo>
                    <a:lnTo>
                      <a:pt x="186" y="798"/>
                    </a:lnTo>
                    <a:lnTo>
                      <a:pt x="186" y="798"/>
                    </a:lnTo>
                    <a:lnTo>
                      <a:pt x="186" y="798"/>
                    </a:lnTo>
                    <a:lnTo>
                      <a:pt x="186" y="798"/>
                    </a:lnTo>
                    <a:lnTo>
                      <a:pt x="186" y="798"/>
                    </a:lnTo>
                    <a:lnTo>
                      <a:pt x="186" y="798"/>
                    </a:lnTo>
                    <a:lnTo>
                      <a:pt x="186" y="798"/>
                    </a:lnTo>
                    <a:lnTo>
                      <a:pt x="186" y="798"/>
                    </a:lnTo>
                    <a:lnTo>
                      <a:pt x="186" y="798"/>
                    </a:lnTo>
                    <a:lnTo>
                      <a:pt x="186" y="792"/>
                    </a:lnTo>
                    <a:lnTo>
                      <a:pt x="186" y="792"/>
                    </a:lnTo>
                    <a:lnTo>
                      <a:pt x="186" y="792"/>
                    </a:lnTo>
                    <a:lnTo>
                      <a:pt x="186" y="798"/>
                    </a:lnTo>
                    <a:lnTo>
                      <a:pt x="186" y="798"/>
                    </a:lnTo>
                    <a:lnTo>
                      <a:pt x="186" y="792"/>
                    </a:lnTo>
                    <a:lnTo>
                      <a:pt x="186" y="792"/>
                    </a:lnTo>
                    <a:lnTo>
                      <a:pt x="186" y="792"/>
                    </a:lnTo>
                    <a:lnTo>
                      <a:pt x="186" y="792"/>
                    </a:lnTo>
                    <a:lnTo>
                      <a:pt x="186" y="792"/>
                    </a:lnTo>
                    <a:lnTo>
                      <a:pt x="186" y="792"/>
                    </a:lnTo>
                    <a:lnTo>
                      <a:pt x="186" y="792"/>
                    </a:lnTo>
                    <a:lnTo>
                      <a:pt x="186" y="786"/>
                    </a:lnTo>
                    <a:lnTo>
                      <a:pt x="186" y="786"/>
                    </a:lnTo>
                    <a:lnTo>
                      <a:pt x="192" y="786"/>
                    </a:lnTo>
                    <a:lnTo>
                      <a:pt x="192" y="786"/>
                    </a:lnTo>
                    <a:lnTo>
                      <a:pt x="192" y="786"/>
                    </a:lnTo>
                    <a:lnTo>
                      <a:pt x="192" y="786"/>
                    </a:lnTo>
                    <a:lnTo>
                      <a:pt x="192" y="786"/>
                    </a:lnTo>
                    <a:lnTo>
                      <a:pt x="192" y="786"/>
                    </a:lnTo>
                    <a:lnTo>
                      <a:pt x="192" y="786"/>
                    </a:lnTo>
                    <a:lnTo>
                      <a:pt x="192" y="786"/>
                    </a:lnTo>
                    <a:lnTo>
                      <a:pt x="192" y="786"/>
                    </a:lnTo>
                    <a:lnTo>
                      <a:pt x="192" y="780"/>
                    </a:lnTo>
                    <a:lnTo>
                      <a:pt x="192" y="780"/>
                    </a:lnTo>
                    <a:lnTo>
                      <a:pt x="192" y="780"/>
                    </a:lnTo>
                    <a:lnTo>
                      <a:pt x="192" y="780"/>
                    </a:lnTo>
                    <a:lnTo>
                      <a:pt x="192" y="780"/>
                    </a:lnTo>
                    <a:lnTo>
                      <a:pt x="192" y="780"/>
                    </a:lnTo>
                    <a:lnTo>
                      <a:pt x="192" y="780"/>
                    </a:lnTo>
                    <a:lnTo>
                      <a:pt x="192" y="780"/>
                    </a:lnTo>
                    <a:lnTo>
                      <a:pt x="192" y="780"/>
                    </a:lnTo>
                    <a:lnTo>
                      <a:pt x="192" y="780"/>
                    </a:lnTo>
                    <a:lnTo>
                      <a:pt x="192" y="780"/>
                    </a:lnTo>
                    <a:lnTo>
                      <a:pt x="192" y="780"/>
                    </a:lnTo>
                    <a:lnTo>
                      <a:pt x="192" y="780"/>
                    </a:lnTo>
                    <a:lnTo>
                      <a:pt x="192" y="780"/>
                    </a:lnTo>
                    <a:lnTo>
                      <a:pt x="192" y="780"/>
                    </a:lnTo>
                    <a:lnTo>
                      <a:pt x="192" y="780"/>
                    </a:lnTo>
                    <a:lnTo>
                      <a:pt x="192" y="780"/>
                    </a:lnTo>
                    <a:lnTo>
                      <a:pt x="192" y="780"/>
                    </a:lnTo>
                    <a:lnTo>
                      <a:pt x="192" y="780"/>
                    </a:lnTo>
                    <a:lnTo>
                      <a:pt x="192" y="780"/>
                    </a:lnTo>
                    <a:lnTo>
                      <a:pt x="192" y="780"/>
                    </a:lnTo>
                    <a:lnTo>
                      <a:pt x="192" y="780"/>
                    </a:lnTo>
                    <a:lnTo>
                      <a:pt x="192" y="780"/>
                    </a:lnTo>
                    <a:lnTo>
                      <a:pt x="198" y="780"/>
                    </a:lnTo>
                    <a:lnTo>
                      <a:pt x="198" y="780"/>
                    </a:lnTo>
                    <a:lnTo>
                      <a:pt x="198" y="780"/>
                    </a:lnTo>
                    <a:lnTo>
                      <a:pt x="198" y="780"/>
                    </a:lnTo>
                    <a:lnTo>
                      <a:pt x="198" y="780"/>
                    </a:lnTo>
                    <a:lnTo>
                      <a:pt x="198" y="780"/>
                    </a:lnTo>
                    <a:lnTo>
                      <a:pt x="198" y="780"/>
                    </a:lnTo>
                    <a:lnTo>
                      <a:pt x="198" y="780"/>
                    </a:lnTo>
                    <a:lnTo>
                      <a:pt x="198" y="780"/>
                    </a:lnTo>
                    <a:lnTo>
                      <a:pt x="198" y="780"/>
                    </a:lnTo>
                    <a:lnTo>
                      <a:pt x="198" y="780"/>
                    </a:lnTo>
                    <a:lnTo>
                      <a:pt x="198" y="780"/>
                    </a:lnTo>
                    <a:lnTo>
                      <a:pt x="198" y="780"/>
                    </a:lnTo>
                    <a:lnTo>
                      <a:pt x="198" y="780"/>
                    </a:lnTo>
                    <a:lnTo>
                      <a:pt x="198" y="780"/>
                    </a:lnTo>
                    <a:lnTo>
                      <a:pt x="198" y="780"/>
                    </a:lnTo>
                    <a:lnTo>
                      <a:pt x="198" y="780"/>
                    </a:lnTo>
                    <a:lnTo>
                      <a:pt x="198" y="780"/>
                    </a:lnTo>
                    <a:lnTo>
                      <a:pt x="198" y="786"/>
                    </a:lnTo>
                    <a:lnTo>
                      <a:pt x="198" y="786"/>
                    </a:lnTo>
                    <a:lnTo>
                      <a:pt x="198" y="786"/>
                    </a:lnTo>
                    <a:lnTo>
                      <a:pt x="198" y="786"/>
                    </a:lnTo>
                    <a:lnTo>
                      <a:pt x="198" y="786"/>
                    </a:lnTo>
                    <a:lnTo>
                      <a:pt x="198" y="786"/>
                    </a:lnTo>
                    <a:lnTo>
                      <a:pt x="198" y="786"/>
                    </a:lnTo>
                    <a:lnTo>
                      <a:pt x="198" y="786"/>
                    </a:lnTo>
                    <a:lnTo>
                      <a:pt x="198" y="786"/>
                    </a:lnTo>
                    <a:lnTo>
                      <a:pt x="198" y="786"/>
                    </a:lnTo>
                    <a:lnTo>
                      <a:pt x="198" y="786"/>
                    </a:lnTo>
                    <a:lnTo>
                      <a:pt x="198" y="792"/>
                    </a:lnTo>
                    <a:lnTo>
                      <a:pt x="198" y="792"/>
                    </a:lnTo>
                    <a:lnTo>
                      <a:pt x="198" y="792"/>
                    </a:lnTo>
                    <a:lnTo>
                      <a:pt x="198" y="792"/>
                    </a:lnTo>
                    <a:lnTo>
                      <a:pt x="204" y="792"/>
                    </a:lnTo>
                    <a:lnTo>
                      <a:pt x="204" y="792"/>
                    </a:lnTo>
                    <a:lnTo>
                      <a:pt x="204" y="792"/>
                    </a:lnTo>
                    <a:lnTo>
                      <a:pt x="204" y="792"/>
                    </a:lnTo>
                    <a:lnTo>
                      <a:pt x="204" y="792"/>
                    </a:lnTo>
                    <a:lnTo>
                      <a:pt x="204" y="792"/>
                    </a:lnTo>
                    <a:lnTo>
                      <a:pt x="204" y="792"/>
                    </a:lnTo>
                    <a:lnTo>
                      <a:pt x="204" y="792"/>
                    </a:lnTo>
                    <a:lnTo>
                      <a:pt x="204" y="798"/>
                    </a:lnTo>
                    <a:lnTo>
                      <a:pt x="204" y="798"/>
                    </a:lnTo>
                    <a:lnTo>
                      <a:pt x="204" y="798"/>
                    </a:lnTo>
                    <a:lnTo>
                      <a:pt x="204" y="798"/>
                    </a:lnTo>
                    <a:lnTo>
                      <a:pt x="204" y="798"/>
                    </a:lnTo>
                    <a:lnTo>
                      <a:pt x="204" y="798"/>
                    </a:lnTo>
                    <a:lnTo>
                      <a:pt x="204" y="798"/>
                    </a:lnTo>
                    <a:lnTo>
                      <a:pt x="204" y="798"/>
                    </a:lnTo>
                    <a:lnTo>
                      <a:pt x="204" y="798"/>
                    </a:lnTo>
                    <a:lnTo>
                      <a:pt x="204" y="798"/>
                    </a:lnTo>
                    <a:lnTo>
                      <a:pt x="204" y="804"/>
                    </a:lnTo>
                    <a:lnTo>
                      <a:pt x="204" y="804"/>
                    </a:lnTo>
                    <a:lnTo>
                      <a:pt x="204" y="804"/>
                    </a:lnTo>
                    <a:lnTo>
                      <a:pt x="204" y="804"/>
                    </a:lnTo>
                    <a:lnTo>
                      <a:pt x="204" y="804"/>
                    </a:lnTo>
                    <a:lnTo>
                      <a:pt x="204" y="804"/>
                    </a:lnTo>
                    <a:lnTo>
                      <a:pt x="204" y="804"/>
                    </a:lnTo>
                    <a:lnTo>
                      <a:pt x="204" y="804"/>
                    </a:lnTo>
                    <a:lnTo>
                      <a:pt x="204" y="804"/>
                    </a:lnTo>
                    <a:lnTo>
                      <a:pt x="204" y="804"/>
                    </a:lnTo>
                    <a:lnTo>
                      <a:pt x="204" y="804"/>
                    </a:lnTo>
                    <a:lnTo>
                      <a:pt x="204" y="804"/>
                    </a:lnTo>
                    <a:lnTo>
                      <a:pt x="204" y="810"/>
                    </a:lnTo>
                    <a:lnTo>
                      <a:pt x="204" y="810"/>
                    </a:lnTo>
                    <a:lnTo>
                      <a:pt x="204" y="810"/>
                    </a:lnTo>
                    <a:lnTo>
                      <a:pt x="204" y="810"/>
                    </a:lnTo>
                    <a:lnTo>
                      <a:pt x="210" y="810"/>
                    </a:lnTo>
                    <a:lnTo>
                      <a:pt x="210" y="810"/>
                    </a:lnTo>
                    <a:lnTo>
                      <a:pt x="210" y="810"/>
                    </a:lnTo>
                    <a:lnTo>
                      <a:pt x="210" y="810"/>
                    </a:lnTo>
                    <a:lnTo>
                      <a:pt x="210" y="810"/>
                    </a:lnTo>
                    <a:lnTo>
                      <a:pt x="210" y="810"/>
                    </a:lnTo>
                    <a:lnTo>
                      <a:pt x="210" y="810"/>
                    </a:lnTo>
                    <a:lnTo>
                      <a:pt x="210" y="810"/>
                    </a:lnTo>
                    <a:lnTo>
                      <a:pt x="210" y="810"/>
                    </a:lnTo>
                    <a:lnTo>
                      <a:pt x="210" y="810"/>
                    </a:lnTo>
                    <a:lnTo>
                      <a:pt x="210" y="816"/>
                    </a:lnTo>
                    <a:lnTo>
                      <a:pt x="210" y="816"/>
                    </a:lnTo>
                    <a:lnTo>
                      <a:pt x="210" y="816"/>
                    </a:lnTo>
                    <a:lnTo>
                      <a:pt x="210" y="816"/>
                    </a:lnTo>
                    <a:lnTo>
                      <a:pt x="210" y="816"/>
                    </a:lnTo>
                    <a:lnTo>
                      <a:pt x="210" y="816"/>
                    </a:lnTo>
                    <a:lnTo>
                      <a:pt x="210" y="816"/>
                    </a:lnTo>
                    <a:lnTo>
                      <a:pt x="210" y="816"/>
                    </a:lnTo>
                    <a:lnTo>
                      <a:pt x="210" y="816"/>
                    </a:lnTo>
                    <a:lnTo>
                      <a:pt x="210" y="816"/>
                    </a:lnTo>
                    <a:lnTo>
                      <a:pt x="228" y="810"/>
                    </a:lnTo>
                    <a:lnTo>
                      <a:pt x="228" y="810"/>
                    </a:lnTo>
                    <a:lnTo>
                      <a:pt x="228" y="810"/>
                    </a:lnTo>
                    <a:lnTo>
                      <a:pt x="228" y="810"/>
                    </a:lnTo>
                    <a:lnTo>
                      <a:pt x="228" y="810"/>
                    </a:lnTo>
                    <a:lnTo>
                      <a:pt x="228" y="810"/>
                    </a:lnTo>
                    <a:lnTo>
                      <a:pt x="228" y="810"/>
                    </a:lnTo>
                    <a:lnTo>
                      <a:pt x="228" y="804"/>
                    </a:lnTo>
                    <a:lnTo>
                      <a:pt x="228" y="804"/>
                    </a:lnTo>
                    <a:lnTo>
                      <a:pt x="228" y="804"/>
                    </a:lnTo>
                    <a:lnTo>
                      <a:pt x="228" y="804"/>
                    </a:lnTo>
                    <a:lnTo>
                      <a:pt x="228" y="804"/>
                    </a:lnTo>
                    <a:lnTo>
                      <a:pt x="228" y="804"/>
                    </a:lnTo>
                    <a:lnTo>
                      <a:pt x="228" y="804"/>
                    </a:lnTo>
                    <a:lnTo>
                      <a:pt x="228" y="804"/>
                    </a:lnTo>
                    <a:lnTo>
                      <a:pt x="228" y="804"/>
                    </a:lnTo>
                    <a:lnTo>
                      <a:pt x="228" y="804"/>
                    </a:lnTo>
                    <a:lnTo>
                      <a:pt x="228" y="804"/>
                    </a:lnTo>
                    <a:lnTo>
                      <a:pt x="228" y="804"/>
                    </a:lnTo>
                    <a:lnTo>
                      <a:pt x="228" y="798"/>
                    </a:lnTo>
                    <a:lnTo>
                      <a:pt x="228" y="798"/>
                    </a:lnTo>
                    <a:lnTo>
                      <a:pt x="234" y="798"/>
                    </a:lnTo>
                    <a:lnTo>
                      <a:pt x="234" y="798"/>
                    </a:lnTo>
                    <a:lnTo>
                      <a:pt x="234" y="798"/>
                    </a:lnTo>
                    <a:lnTo>
                      <a:pt x="234" y="798"/>
                    </a:lnTo>
                    <a:lnTo>
                      <a:pt x="234" y="798"/>
                    </a:lnTo>
                    <a:lnTo>
                      <a:pt x="234" y="798"/>
                    </a:lnTo>
                    <a:lnTo>
                      <a:pt x="234" y="798"/>
                    </a:lnTo>
                    <a:lnTo>
                      <a:pt x="234" y="798"/>
                    </a:lnTo>
                    <a:lnTo>
                      <a:pt x="234" y="792"/>
                    </a:lnTo>
                    <a:lnTo>
                      <a:pt x="234" y="792"/>
                    </a:lnTo>
                    <a:lnTo>
                      <a:pt x="234" y="792"/>
                    </a:lnTo>
                    <a:lnTo>
                      <a:pt x="234" y="792"/>
                    </a:lnTo>
                    <a:lnTo>
                      <a:pt x="234" y="792"/>
                    </a:lnTo>
                    <a:lnTo>
                      <a:pt x="234" y="792"/>
                    </a:lnTo>
                    <a:lnTo>
                      <a:pt x="234" y="792"/>
                    </a:lnTo>
                    <a:lnTo>
                      <a:pt x="234" y="792"/>
                    </a:lnTo>
                    <a:lnTo>
                      <a:pt x="234" y="792"/>
                    </a:lnTo>
                    <a:lnTo>
                      <a:pt x="234" y="792"/>
                    </a:lnTo>
                    <a:lnTo>
                      <a:pt x="234" y="792"/>
                    </a:lnTo>
                    <a:lnTo>
                      <a:pt x="234" y="792"/>
                    </a:lnTo>
                    <a:lnTo>
                      <a:pt x="234" y="792"/>
                    </a:lnTo>
                    <a:lnTo>
                      <a:pt x="234" y="786"/>
                    </a:lnTo>
                    <a:lnTo>
                      <a:pt x="234" y="786"/>
                    </a:lnTo>
                    <a:lnTo>
                      <a:pt x="234" y="786"/>
                    </a:lnTo>
                    <a:lnTo>
                      <a:pt x="234" y="786"/>
                    </a:lnTo>
                    <a:lnTo>
                      <a:pt x="234" y="786"/>
                    </a:lnTo>
                    <a:lnTo>
                      <a:pt x="234" y="786"/>
                    </a:lnTo>
                    <a:lnTo>
                      <a:pt x="234" y="786"/>
                    </a:lnTo>
                    <a:lnTo>
                      <a:pt x="234" y="786"/>
                    </a:lnTo>
                    <a:lnTo>
                      <a:pt x="234" y="786"/>
                    </a:lnTo>
                    <a:lnTo>
                      <a:pt x="234" y="780"/>
                    </a:lnTo>
                    <a:lnTo>
                      <a:pt x="234" y="780"/>
                    </a:lnTo>
                    <a:lnTo>
                      <a:pt x="234" y="780"/>
                    </a:lnTo>
                    <a:lnTo>
                      <a:pt x="234" y="780"/>
                    </a:lnTo>
                    <a:lnTo>
                      <a:pt x="234" y="780"/>
                    </a:lnTo>
                    <a:lnTo>
                      <a:pt x="240" y="780"/>
                    </a:lnTo>
                    <a:lnTo>
                      <a:pt x="240" y="780"/>
                    </a:lnTo>
                    <a:lnTo>
                      <a:pt x="240" y="780"/>
                    </a:lnTo>
                    <a:lnTo>
                      <a:pt x="240" y="780"/>
                    </a:lnTo>
                    <a:lnTo>
                      <a:pt x="240" y="780"/>
                    </a:lnTo>
                    <a:lnTo>
                      <a:pt x="240" y="780"/>
                    </a:lnTo>
                    <a:lnTo>
                      <a:pt x="240" y="780"/>
                    </a:lnTo>
                    <a:lnTo>
                      <a:pt x="240" y="780"/>
                    </a:lnTo>
                    <a:lnTo>
                      <a:pt x="240" y="774"/>
                    </a:lnTo>
                    <a:lnTo>
                      <a:pt x="240" y="774"/>
                    </a:lnTo>
                    <a:lnTo>
                      <a:pt x="240" y="774"/>
                    </a:lnTo>
                    <a:lnTo>
                      <a:pt x="240" y="774"/>
                    </a:lnTo>
                    <a:lnTo>
                      <a:pt x="240" y="774"/>
                    </a:lnTo>
                    <a:lnTo>
                      <a:pt x="240" y="774"/>
                    </a:lnTo>
                    <a:lnTo>
                      <a:pt x="240" y="774"/>
                    </a:lnTo>
                    <a:lnTo>
                      <a:pt x="240" y="774"/>
                    </a:lnTo>
                    <a:lnTo>
                      <a:pt x="240" y="774"/>
                    </a:lnTo>
                    <a:lnTo>
                      <a:pt x="240" y="774"/>
                    </a:lnTo>
                    <a:lnTo>
                      <a:pt x="240" y="774"/>
                    </a:lnTo>
                    <a:lnTo>
                      <a:pt x="240" y="774"/>
                    </a:lnTo>
                    <a:lnTo>
                      <a:pt x="240" y="774"/>
                    </a:lnTo>
                    <a:lnTo>
                      <a:pt x="240" y="774"/>
                    </a:lnTo>
                    <a:lnTo>
                      <a:pt x="240" y="774"/>
                    </a:lnTo>
                    <a:lnTo>
                      <a:pt x="240" y="774"/>
                    </a:lnTo>
                    <a:lnTo>
                      <a:pt x="240" y="774"/>
                    </a:lnTo>
                    <a:lnTo>
                      <a:pt x="240" y="774"/>
                    </a:lnTo>
                    <a:lnTo>
                      <a:pt x="240" y="774"/>
                    </a:lnTo>
                    <a:lnTo>
                      <a:pt x="240" y="774"/>
                    </a:lnTo>
                    <a:lnTo>
                      <a:pt x="240" y="774"/>
                    </a:lnTo>
                    <a:lnTo>
                      <a:pt x="240" y="774"/>
                    </a:lnTo>
                    <a:lnTo>
                      <a:pt x="240" y="774"/>
                    </a:lnTo>
                    <a:lnTo>
                      <a:pt x="240" y="774"/>
                    </a:lnTo>
                    <a:lnTo>
                      <a:pt x="240" y="774"/>
                    </a:lnTo>
                    <a:lnTo>
                      <a:pt x="246" y="774"/>
                    </a:lnTo>
                    <a:lnTo>
                      <a:pt x="246" y="780"/>
                    </a:lnTo>
                    <a:lnTo>
                      <a:pt x="246" y="780"/>
                    </a:lnTo>
                    <a:lnTo>
                      <a:pt x="246" y="780"/>
                    </a:lnTo>
                    <a:lnTo>
                      <a:pt x="246" y="780"/>
                    </a:lnTo>
                    <a:lnTo>
                      <a:pt x="246" y="780"/>
                    </a:lnTo>
                    <a:lnTo>
                      <a:pt x="246" y="780"/>
                    </a:lnTo>
                    <a:lnTo>
                      <a:pt x="246" y="780"/>
                    </a:lnTo>
                    <a:lnTo>
                      <a:pt x="246" y="780"/>
                    </a:lnTo>
                    <a:lnTo>
                      <a:pt x="246" y="780"/>
                    </a:lnTo>
                    <a:lnTo>
                      <a:pt x="246" y="780"/>
                    </a:lnTo>
                    <a:lnTo>
                      <a:pt x="246" y="780"/>
                    </a:lnTo>
                    <a:lnTo>
                      <a:pt x="246" y="780"/>
                    </a:lnTo>
                    <a:lnTo>
                      <a:pt x="246" y="780"/>
                    </a:lnTo>
                    <a:lnTo>
                      <a:pt x="246" y="786"/>
                    </a:lnTo>
                    <a:lnTo>
                      <a:pt x="246" y="786"/>
                    </a:lnTo>
                    <a:lnTo>
                      <a:pt x="246" y="786"/>
                    </a:lnTo>
                    <a:lnTo>
                      <a:pt x="246" y="786"/>
                    </a:lnTo>
                    <a:lnTo>
                      <a:pt x="246" y="786"/>
                    </a:lnTo>
                    <a:lnTo>
                      <a:pt x="246" y="786"/>
                    </a:lnTo>
                    <a:lnTo>
                      <a:pt x="246" y="786"/>
                    </a:lnTo>
                    <a:lnTo>
                      <a:pt x="246" y="786"/>
                    </a:lnTo>
                    <a:lnTo>
                      <a:pt x="246" y="786"/>
                    </a:lnTo>
                    <a:lnTo>
                      <a:pt x="246" y="792"/>
                    </a:lnTo>
                    <a:lnTo>
                      <a:pt x="246" y="792"/>
                    </a:lnTo>
                    <a:lnTo>
                      <a:pt x="246" y="792"/>
                    </a:lnTo>
                    <a:lnTo>
                      <a:pt x="246" y="792"/>
                    </a:lnTo>
                    <a:lnTo>
                      <a:pt x="246" y="792"/>
                    </a:lnTo>
                    <a:lnTo>
                      <a:pt x="246" y="792"/>
                    </a:lnTo>
                    <a:lnTo>
                      <a:pt x="246" y="792"/>
                    </a:lnTo>
                    <a:lnTo>
                      <a:pt x="246" y="792"/>
                    </a:lnTo>
                    <a:lnTo>
                      <a:pt x="246" y="792"/>
                    </a:lnTo>
                    <a:lnTo>
                      <a:pt x="246" y="792"/>
                    </a:lnTo>
                    <a:lnTo>
                      <a:pt x="252" y="792"/>
                    </a:lnTo>
                    <a:lnTo>
                      <a:pt x="252" y="792"/>
                    </a:lnTo>
                    <a:lnTo>
                      <a:pt x="252" y="792"/>
                    </a:lnTo>
                    <a:lnTo>
                      <a:pt x="252" y="798"/>
                    </a:lnTo>
                    <a:lnTo>
                      <a:pt x="252" y="798"/>
                    </a:lnTo>
                    <a:lnTo>
                      <a:pt x="252" y="798"/>
                    </a:lnTo>
                    <a:lnTo>
                      <a:pt x="252" y="798"/>
                    </a:lnTo>
                    <a:lnTo>
                      <a:pt x="252" y="798"/>
                    </a:lnTo>
                    <a:lnTo>
                      <a:pt x="252" y="798"/>
                    </a:lnTo>
                    <a:lnTo>
                      <a:pt x="252" y="798"/>
                    </a:lnTo>
                    <a:lnTo>
                      <a:pt x="252" y="798"/>
                    </a:lnTo>
                    <a:lnTo>
                      <a:pt x="252" y="798"/>
                    </a:lnTo>
                    <a:lnTo>
                      <a:pt x="252" y="798"/>
                    </a:lnTo>
                    <a:lnTo>
                      <a:pt x="252" y="804"/>
                    </a:lnTo>
                    <a:lnTo>
                      <a:pt x="252" y="804"/>
                    </a:lnTo>
                    <a:lnTo>
                      <a:pt x="252" y="804"/>
                    </a:lnTo>
                    <a:lnTo>
                      <a:pt x="252" y="804"/>
                    </a:lnTo>
                    <a:lnTo>
                      <a:pt x="252" y="804"/>
                    </a:lnTo>
                    <a:lnTo>
                      <a:pt x="252" y="804"/>
                    </a:lnTo>
                    <a:lnTo>
                      <a:pt x="252" y="804"/>
                    </a:lnTo>
                    <a:lnTo>
                      <a:pt x="252" y="804"/>
                    </a:lnTo>
                    <a:lnTo>
                      <a:pt x="252" y="804"/>
                    </a:lnTo>
                    <a:lnTo>
                      <a:pt x="252" y="804"/>
                    </a:lnTo>
                    <a:lnTo>
                      <a:pt x="252" y="804"/>
                    </a:lnTo>
                    <a:lnTo>
                      <a:pt x="252" y="810"/>
                    </a:lnTo>
                    <a:lnTo>
                      <a:pt x="252" y="810"/>
                    </a:lnTo>
                    <a:lnTo>
                      <a:pt x="252" y="810"/>
                    </a:lnTo>
                    <a:lnTo>
                      <a:pt x="252" y="810"/>
                    </a:lnTo>
                    <a:lnTo>
                      <a:pt x="252" y="810"/>
                    </a:lnTo>
                    <a:lnTo>
                      <a:pt x="252" y="810"/>
                    </a:lnTo>
                    <a:lnTo>
                      <a:pt x="252" y="810"/>
                    </a:lnTo>
                    <a:lnTo>
                      <a:pt x="252" y="810"/>
                    </a:lnTo>
                    <a:lnTo>
                      <a:pt x="252" y="810"/>
                    </a:lnTo>
                    <a:lnTo>
                      <a:pt x="258" y="810"/>
                    </a:lnTo>
                    <a:lnTo>
                      <a:pt x="258" y="810"/>
                    </a:lnTo>
                    <a:lnTo>
                      <a:pt x="258" y="810"/>
                    </a:lnTo>
                    <a:lnTo>
                      <a:pt x="258" y="810"/>
                    </a:lnTo>
                    <a:lnTo>
                      <a:pt x="258" y="810"/>
                    </a:lnTo>
                    <a:lnTo>
                      <a:pt x="258" y="816"/>
                    </a:lnTo>
                    <a:lnTo>
                      <a:pt x="258" y="816"/>
                    </a:lnTo>
                    <a:lnTo>
                      <a:pt x="258" y="816"/>
                    </a:lnTo>
                    <a:lnTo>
                      <a:pt x="258" y="816"/>
                    </a:lnTo>
                    <a:lnTo>
                      <a:pt x="258" y="816"/>
                    </a:lnTo>
                    <a:lnTo>
                      <a:pt x="258" y="816"/>
                    </a:lnTo>
                    <a:lnTo>
                      <a:pt x="258" y="816"/>
                    </a:lnTo>
                    <a:lnTo>
                      <a:pt x="276" y="810"/>
                    </a:lnTo>
                    <a:lnTo>
                      <a:pt x="276" y="810"/>
                    </a:lnTo>
                    <a:lnTo>
                      <a:pt x="276" y="810"/>
                    </a:lnTo>
                    <a:lnTo>
                      <a:pt x="276" y="810"/>
                    </a:lnTo>
                    <a:lnTo>
                      <a:pt x="276" y="810"/>
                    </a:lnTo>
                    <a:lnTo>
                      <a:pt x="276" y="810"/>
                    </a:lnTo>
                    <a:lnTo>
                      <a:pt x="276" y="810"/>
                    </a:lnTo>
                    <a:lnTo>
                      <a:pt x="276" y="810"/>
                    </a:lnTo>
                    <a:lnTo>
                      <a:pt x="276" y="810"/>
                    </a:lnTo>
                    <a:lnTo>
                      <a:pt x="276" y="810"/>
                    </a:lnTo>
                    <a:lnTo>
                      <a:pt x="276" y="810"/>
                    </a:lnTo>
                    <a:lnTo>
                      <a:pt x="276" y="804"/>
                    </a:lnTo>
                    <a:lnTo>
                      <a:pt x="276" y="804"/>
                    </a:lnTo>
                    <a:lnTo>
                      <a:pt x="276" y="804"/>
                    </a:lnTo>
                    <a:lnTo>
                      <a:pt x="276" y="804"/>
                    </a:lnTo>
                    <a:lnTo>
                      <a:pt x="276" y="804"/>
                    </a:lnTo>
                    <a:lnTo>
                      <a:pt x="276" y="804"/>
                    </a:lnTo>
                    <a:lnTo>
                      <a:pt x="276" y="804"/>
                    </a:lnTo>
                    <a:lnTo>
                      <a:pt x="276" y="804"/>
                    </a:lnTo>
                    <a:lnTo>
                      <a:pt x="276" y="804"/>
                    </a:lnTo>
                    <a:lnTo>
                      <a:pt x="276" y="804"/>
                    </a:lnTo>
                    <a:lnTo>
                      <a:pt x="276" y="804"/>
                    </a:lnTo>
                    <a:lnTo>
                      <a:pt x="276" y="804"/>
                    </a:lnTo>
                    <a:lnTo>
                      <a:pt x="276" y="798"/>
                    </a:lnTo>
                    <a:lnTo>
                      <a:pt x="276" y="798"/>
                    </a:lnTo>
                    <a:lnTo>
                      <a:pt x="276" y="798"/>
                    </a:lnTo>
                    <a:lnTo>
                      <a:pt x="276" y="798"/>
                    </a:lnTo>
                    <a:lnTo>
                      <a:pt x="276" y="798"/>
                    </a:lnTo>
                    <a:lnTo>
                      <a:pt x="276" y="798"/>
                    </a:lnTo>
                    <a:lnTo>
                      <a:pt x="276" y="798"/>
                    </a:lnTo>
                    <a:lnTo>
                      <a:pt x="282" y="798"/>
                    </a:lnTo>
                    <a:lnTo>
                      <a:pt x="282" y="798"/>
                    </a:lnTo>
                    <a:lnTo>
                      <a:pt x="282" y="798"/>
                    </a:lnTo>
                    <a:lnTo>
                      <a:pt x="282" y="792"/>
                    </a:lnTo>
                    <a:lnTo>
                      <a:pt x="282" y="792"/>
                    </a:lnTo>
                    <a:lnTo>
                      <a:pt x="282" y="792"/>
                    </a:lnTo>
                    <a:lnTo>
                      <a:pt x="282" y="792"/>
                    </a:lnTo>
                    <a:lnTo>
                      <a:pt x="282" y="798"/>
                    </a:lnTo>
                    <a:lnTo>
                      <a:pt x="282" y="792"/>
                    </a:lnTo>
                    <a:lnTo>
                      <a:pt x="282" y="792"/>
                    </a:lnTo>
                    <a:lnTo>
                      <a:pt x="282" y="792"/>
                    </a:lnTo>
                    <a:lnTo>
                      <a:pt x="282" y="792"/>
                    </a:lnTo>
                    <a:lnTo>
                      <a:pt x="282" y="792"/>
                    </a:lnTo>
                    <a:lnTo>
                      <a:pt x="282" y="792"/>
                    </a:lnTo>
                    <a:lnTo>
                      <a:pt x="282" y="792"/>
                    </a:lnTo>
                    <a:lnTo>
                      <a:pt x="282" y="792"/>
                    </a:lnTo>
                    <a:lnTo>
                      <a:pt x="282" y="786"/>
                    </a:lnTo>
                    <a:lnTo>
                      <a:pt x="282" y="786"/>
                    </a:lnTo>
                    <a:lnTo>
                      <a:pt x="282" y="786"/>
                    </a:lnTo>
                    <a:lnTo>
                      <a:pt x="282" y="786"/>
                    </a:lnTo>
                    <a:lnTo>
                      <a:pt x="282" y="786"/>
                    </a:lnTo>
                    <a:lnTo>
                      <a:pt x="282" y="786"/>
                    </a:lnTo>
                    <a:lnTo>
                      <a:pt x="282" y="786"/>
                    </a:lnTo>
                    <a:lnTo>
                      <a:pt x="282" y="786"/>
                    </a:lnTo>
                    <a:lnTo>
                      <a:pt x="282" y="786"/>
                    </a:lnTo>
                    <a:lnTo>
                      <a:pt x="282" y="786"/>
                    </a:lnTo>
                    <a:lnTo>
                      <a:pt x="282" y="786"/>
                    </a:lnTo>
                    <a:lnTo>
                      <a:pt x="282" y="780"/>
                    </a:lnTo>
                    <a:lnTo>
                      <a:pt x="282" y="780"/>
                    </a:lnTo>
                    <a:lnTo>
                      <a:pt x="282" y="780"/>
                    </a:lnTo>
                    <a:lnTo>
                      <a:pt x="282" y="780"/>
                    </a:lnTo>
                    <a:lnTo>
                      <a:pt x="282" y="780"/>
                    </a:lnTo>
                    <a:lnTo>
                      <a:pt x="282" y="780"/>
                    </a:lnTo>
                    <a:lnTo>
                      <a:pt x="282" y="780"/>
                    </a:lnTo>
                    <a:lnTo>
                      <a:pt x="288" y="780"/>
                    </a:lnTo>
                    <a:lnTo>
                      <a:pt x="288" y="780"/>
                    </a:lnTo>
                    <a:lnTo>
                      <a:pt x="288" y="780"/>
                    </a:lnTo>
                    <a:lnTo>
                      <a:pt x="288" y="780"/>
                    </a:lnTo>
                    <a:lnTo>
                      <a:pt x="288" y="780"/>
                    </a:lnTo>
                    <a:lnTo>
                      <a:pt x="288" y="780"/>
                    </a:lnTo>
                    <a:lnTo>
                      <a:pt x="288" y="780"/>
                    </a:lnTo>
                    <a:lnTo>
                      <a:pt x="288" y="780"/>
                    </a:lnTo>
                    <a:lnTo>
                      <a:pt x="288" y="780"/>
                    </a:lnTo>
                    <a:lnTo>
                      <a:pt x="288" y="780"/>
                    </a:lnTo>
                    <a:lnTo>
                      <a:pt x="288" y="780"/>
                    </a:lnTo>
                    <a:lnTo>
                      <a:pt x="288" y="780"/>
                    </a:lnTo>
                    <a:lnTo>
                      <a:pt x="288" y="780"/>
                    </a:lnTo>
                    <a:lnTo>
                      <a:pt x="288" y="780"/>
                    </a:lnTo>
                    <a:lnTo>
                      <a:pt x="288" y="780"/>
                    </a:lnTo>
                    <a:lnTo>
                      <a:pt x="288" y="780"/>
                    </a:lnTo>
                    <a:lnTo>
                      <a:pt x="288" y="780"/>
                    </a:lnTo>
                    <a:lnTo>
                      <a:pt x="288" y="780"/>
                    </a:lnTo>
                    <a:lnTo>
                      <a:pt x="288" y="780"/>
                    </a:lnTo>
                    <a:lnTo>
                      <a:pt x="288" y="780"/>
                    </a:lnTo>
                    <a:lnTo>
                      <a:pt x="288" y="780"/>
                    </a:lnTo>
                    <a:lnTo>
                      <a:pt x="288" y="780"/>
                    </a:lnTo>
                    <a:lnTo>
                      <a:pt x="288" y="780"/>
                    </a:lnTo>
                    <a:lnTo>
                      <a:pt x="288" y="780"/>
                    </a:lnTo>
                    <a:lnTo>
                      <a:pt x="288" y="780"/>
                    </a:lnTo>
                    <a:lnTo>
                      <a:pt x="288" y="780"/>
                    </a:lnTo>
                    <a:lnTo>
                      <a:pt x="288" y="780"/>
                    </a:lnTo>
                    <a:lnTo>
                      <a:pt x="288" y="780"/>
                    </a:lnTo>
                    <a:lnTo>
                      <a:pt x="288" y="780"/>
                    </a:lnTo>
                    <a:lnTo>
                      <a:pt x="288" y="780"/>
                    </a:lnTo>
                    <a:lnTo>
                      <a:pt x="288" y="780"/>
                    </a:lnTo>
                    <a:lnTo>
                      <a:pt x="288" y="780"/>
                    </a:lnTo>
                    <a:lnTo>
                      <a:pt x="288" y="786"/>
                    </a:lnTo>
                    <a:lnTo>
                      <a:pt x="294" y="786"/>
                    </a:lnTo>
                    <a:lnTo>
                      <a:pt x="294" y="786"/>
                    </a:lnTo>
                    <a:lnTo>
                      <a:pt x="294" y="786"/>
                    </a:lnTo>
                    <a:lnTo>
                      <a:pt x="294" y="786"/>
                    </a:lnTo>
                    <a:lnTo>
                      <a:pt x="294" y="786"/>
                    </a:lnTo>
                    <a:lnTo>
                      <a:pt x="294" y="786"/>
                    </a:lnTo>
                    <a:lnTo>
                      <a:pt x="294" y="786"/>
                    </a:lnTo>
                    <a:lnTo>
                      <a:pt x="294" y="786"/>
                    </a:lnTo>
                    <a:lnTo>
                      <a:pt x="294" y="786"/>
                    </a:lnTo>
                    <a:lnTo>
                      <a:pt x="294" y="786"/>
                    </a:lnTo>
                    <a:lnTo>
                      <a:pt x="294" y="792"/>
                    </a:lnTo>
                    <a:lnTo>
                      <a:pt x="294" y="792"/>
                    </a:lnTo>
                    <a:lnTo>
                      <a:pt x="294" y="792"/>
                    </a:lnTo>
                    <a:lnTo>
                      <a:pt x="294" y="792"/>
                    </a:lnTo>
                    <a:lnTo>
                      <a:pt x="294" y="792"/>
                    </a:lnTo>
                    <a:lnTo>
                      <a:pt x="294" y="792"/>
                    </a:lnTo>
                    <a:lnTo>
                      <a:pt x="294" y="792"/>
                    </a:lnTo>
                    <a:lnTo>
                      <a:pt x="294" y="792"/>
                    </a:lnTo>
                    <a:lnTo>
                      <a:pt x="294" y="798"/>
                    </a:lnTo>
                    <a:lnTo>
                      <a:pt x="294" y="798"/>
                    </a:lnTo>
                    <a:lnTo>
                      <a:pt x="294" y="792"/>
                    </a:lnTo>
                    <a:lnTo>
                      <a:pt x="294" y="792"/>
                    </a:lnTo>
                    <a:lnTo>
                      <a:pt x="294" y="798"/>
                    </a:lnTo>
                    <a:lnTo>
                      <a:pt x="294" y="798"/>
                    </a:lnTo>
                    <a:lnTo>
                      <a:pt x="294" y="798"/>
                    </a:lnTo>
                    <a:lnTo>
                      <a:pt x="294" y="798"/>
                    </a:lnTo>
                    <a:lnTo>
                      <a:pt x="294" y="798"/>
                    </a:lnTo>
                    <a:lnTo>
                      <a:pt x="294" y="798"/>
                    </a:lnTo>
                    <a:lnTo>
                      <a:pt x="294" y="798"/>
                    </a:lnTo>
                    <a:lnTo>
                      <a:pt x="294" y="798"/>
                    </a:lnTo>
                    <a:lnTo>
                      <a:pt x="294" y="798"/>
                    </a:lnTo>
                    <a:lnTo>
                      <a:pt x="294" y="798"/>
                    </a:lnTo>
                    <a:lnTo>
                      <a:pt x="294" y="804"/>
                    </a:lnTo>
                    <a:lnTo>
                      <a:pt x="294" y="804"/>
                    </a:lnTo>
                    <a:lnTo>
                      <a:pt x="300" y="804"/>
                    </a:lnTo>
                    <a:lnTo>
                      <a:pt x="300" y="804"/>
                    </a:lnTo>
                    <a:lnTo>
                      <a:pt x="300" y="804"/>
                    </a:lnTo>
                    <a:lnTo>
                      <a:pt x="300" y="804"/>
                    </a:lnTo>
                    <a:lnTo>
                      <a:pt x="300" y="804"/>
                    </a:lnTo>
                    <a:lnTo>
                      <a:pt x="300" y="804"/>
                    </a:lnTo>
                    <a:lnTo>
                      <a:pt x="300" y="804"/>
                    </a:lnTo>
                    <a:lnTo>
                      <a:pt x="300" y="804"/>
                    </a:lnTo>
                    <a:lnTo>
                      <a:pt x="300" y="804"/>
                    </a:lnTo>
                    <a:lnTo>
                      <a:pt x="300" y="810"/>
                    </a:lnTo>
                    <a:lnTo>
                      <a:pt x="300" y="810"/>
                    </a:lnTo>
                    <a:lnTo>
                      <a:pt x="300" y="810"/>
                    </a:lnTo>
                    <a:lnTo>
                      <a:pt x="300" y="810"/>
                    </a:lnTo>
                    <a:lnTo>
                      <a:pt x="300" y="810"/>
                    </a:lnTo>
                    <a:lnTo>
                      <a:pt x="300" y="810"/>
                    </a:lnTo>
                    <a:lnTo>
                      <a:pt x="300" y="810"/>
                    </a:lnTo>
                    <a:lnTo>
                      <a:pt x="300" y="810"/>
                    </a:lnTo>
                    <a:lnTo>
                      <a:pt x="300" y="810"/>
                    </a:lnTo>
                    <a:lnTo>
                      <a:pt x="300" y="810"/>
                    </a:lnTo>
                    <a:lnTo>
                      <a:pt x="300" y="810"/>
                    </a:lnTo>
                    <a:lnTo>
                      <a:pt x="300" y="810"/>
                    </a:lnTo>
                    <a:lnTo>
                      <a:pt x="300" y="810"/>
                    </a:lnTo>
                    <a:lnTo>
                      <a:pt x="300" y="816"/>
                    </a:lnTo>
                    <a:lnTo>
                      <a:pt x="300" y="816"/>
                    </a:lnTo>
                    <a:lnTo>
                      <a:pt x="300" y="816"/>
                    </a:lnTo>
                    <a:lnTo>
                      <a:pt x="300" y="816"/>
                    </a:lnTo>
                    <a:lnTo>
                      <a:pt x="300" y="816"/>
                    </a:lnTo>
                    <a:lnTo>
                      <a:pt x="300" y="816"/>
                    </a:lnTo>
                    <a:lnTo>
                      <a:pt x="300" y="816"/>
                    </a:lnTo>
                    <a:lnTo>
                      <a:pt x="300" y="816"/>
                    </a:lnTo>
                    <a:lnTo>
                      <a:pt x="300" y="816"/>
                    </a:lnTo>
                    <a:lnTo>
                      <a:pt x="300" y="816"/>
                    </a:lnTo>
                    <a:lnTo>
                      <a:pt x="306" y="816"/>
                    </a:lnTo>
                    <a:lnTo>
                      <a:pt x="306" y="816"/>
                    </a:lnTo>
                    <a:lnTo>
                      <a:pt x="306" y="816"/>
                    </a:lnTo>
                    <a:lnTo>
                      <a:pt x="306" y="816"/>
                    </a:lnTo>
                    <a:lnTo>
                      <a:pt x="318" y="810"/>
                    </a:lnTo>
                    <a:lnTo>
                      <a:pt x="318" y="810"/>
                    </a:lnTo>
                    <a:lnTo>
                      <a:pt x="318" y="810"/>
                    </a:lnTo>
                    <a:lnTo>
                      <a:pt x="318" y="810"/>
                    </a:lnTo>
                    <a:lnTo>
                      <a:pt x="324" y="810"/>
                    </a:lnTo>
                    <a:lnTo>
                      <a:pt x="324" y="810"/>
                    </a:lnTo>
                    <a:lnTo>
                      <a:pt x="324" y="810"/>
                    </a:lnTo>
                    <a:lnTo>
                      <a:pt x="324" y="810"/>
                    </a:lnTo>
                    <a:lnTo>
                      <a:pt x="324" y="810"/>
                    </a:lnTo>
                    <a:lnTo>
                      <a:pt x="324" y="810"/>
                    </a:lnTo>
                    <a:lnTo>
                      <a:pt x="324" y="810"/>
                    </a:lnTo>
                    <a:lnTo>
                      <a:pt x="324" y="810"/>
                    </a:lnTo>
                    <a:lnTo>
                      <a:pt x="324" y="810"/>
                    </a:lnTo>
                    <a:lnTo>
                      <a:pt x="324" y="810"/>
                    </a:lnTo>
                    <a:lnTo>
                      <a:pt x="324" y="804"/>
                    </a:lnTo>
                    <a:lnTo>
                      <a:pt x="324" y="804"/>
                    </a:lnTo>
                    <a:lnTo>
                      <a:pt x="324" y="804"/>
                    </a:lnTo>
                    <a:lnTo>
                      <a:pt x="324" y="804"/>
                    </a:lnTo>
                    <a:lnTo>
                      <a:pt x="324" y="804"/>
                    </a:lnTo>
                    <a:lnTo>
                      <a:pt x="324" y="804"/>
                    </a:lnTo>
                    <a:lnTo>
                      <a:pt x="324" y="804"/>
                    </a:lnTo>
                    <a:lnTo>
                      <a:pt x="324" y="804"/>
                    </a:lnTo>
                    <a:lnTo>
                      <a:pt x="324" y="804"/>
                    </a:lnTo>
                    <a:lnTo>
                      <a:pt x="324" y="804"/>
                    </a:lnTo>
                    <a:lnTo>
                      <a:pt x="324" y="804"/>
                    </a:lnTo>
                    <a:lnTo>
                      <a:pt x="324" y="798"/>
                    </a:lnTo>
                    <a:lnTo>
                      <a:pt x="324" y="798"/>
                    </a:lnTo>
                    <a:lnTo>
                      <a:pt x="324" y="798"/>
                    </a:lnTo>
                    <a:lnTo>
                      <a:pt x="324" y="798"/>
                    </a:lnTo>
                    <a:lnTo>
                      <a:pt x="324" y="798"/>
                    </a:lnTo>
                    <a:lnTo>
                      <a:pt x="324" y="798"/>
                    </a:lnTo>
                    <a:lnTo>
                      <a:pt x="324" y="798"/>
                    </a:lnTo>
                    <a:lnTo>
                      <a:pt x="324" y="798"/>
                    </a:lnTo>
                    <a:lnTo>
                      <a:pt x="324" y="798"/>
                    </a:lnTo>
                    <a:lnTo>
                      <a:pt x="324" y="798"/>
                    </a:lnTo>
                    <a:lnTo>
                      <a:pt x="324" y="792"/>
                    </a:lnTo>
                    <a:lnTo>
                      <a:pt x="324" y="792"/>
                    </a:lnTo>
                    <a:lnTo>
                      <a:pt x="324" y="798"/>
                    </a:lnTo>
                    <a:lnTo>
                      <a:pt x="324" y="798"/>
                    </a:lnTo>
                    <a:lnTo>
                      <a:pt x="324" y="792"/>
                    </a:lnTo>
                    <a:lnTo>
                      <a:pt x="330" y="792"/>
                    </a:lnTo>
                    <a:lnTo>
                      <a:pt x="330" y="792"/>
                    </a:lnTo>
                    <a:lnTo>
                      <a:pt x="330" y="792"/>
                    </a:lnTo>
                    <a:lnTo>
                      <a:pt x="330" y="792"/>
                    </a:lnTo>
                    <a:lnTo>
                      <a:pt x="330" y="792"/>
                    </a:lnTo>
                    <a:lnTo>
                      <a:pt x="330" y="792"/>
                    </a:lnTo>
                    <a:lnTo>
                      <a:pt x="330" y="792"/>
                    </a:lnTo>
                    <a:lnTo>
                      <a:pt x="330" y="786"/>
                    </a:lnTo>
                    <a:lnTo>
                      <a:pt x="330" y="786"/>
                    </a:lnTo>
                    <a:lnTo>
                      <a:pt x="330" y="786"/>
                    </a:lnTo>
                    <a:lnTo>
                      <a:pt x="330" y="786"/>
                    </a:lnTo>
                    <a:lnTo>
                      <a:pt x="330" y="786"/>
                    </a:lnTo>
                    <a:lnTo>
                      <a:pt x="330" y="786"/>
                    </a:lnTo>
                    <a:lnTo>
                      <a:pt x="330" y="786"/>
                    </a:lnTo>
                    <a:lnTo>
                      <a:pt x="330" y="786"/>
                    </a:lnTo>
                    <a:lnTo>
                      <a:pt x="330" y="786"/>
                    </a:lnTo>
                    <a:lnTo>
                      <a:pt x="330" y="786"/>
                    </a:lnTo>
                    <a:lnTo>
                      <a:pt x="330" y="780"/>
                    </a:lnTo>
                    <a:lnTo>
                      <a:pt x="330" y="780"/>
                    </a:lnTo>
                    <a:lnTo>
                      <a:pt x="330" y="780"/>
                    </a:lnTo>
                    <a:lnTo>
                      <a:pt x="330" y="780"/>
                    </a:lnTo>
                    <a:lnTo>
                      <a:pt x="330" y="780"/>
                    </a:lnTo>
                    <a:lnTo>
                      <a:pt x="330" y="780"/>
                    </a:lnTo>
                    <a:lnTo>
                      <a:pt x="330" y="780"/>
                    </a:lnTo>
                    <a:lnTo>
                      <a:pt x="330" y="780"/>
                    </a:lnTo>
                    <a:lnTo>
                      <a:pt x="330" y="780"/>
                    </a:lnTo>
                    <a:lnTo>
                      <a:pt x="330" y="780"/>
                    </a:lnTo>
                    <a:lnTo>
                      <a:pt x="330" y="780"/>
                    </a:lnTo>
                    <a:lnTo>
                      <a:pt x="330" y="780"/>
                    </a:lnTo>
                    <a:lnTo>
                      <a:pt x="330" y="780"/>
                    </a:lnTo>
                    <a:lnTo>
                      <a:pt x="330" y="780"/>
                    </a:lnTo>
                    <a:lnTo>
                      <a:pt x="330" y="780"/>
                    </a:lnTo>
                    <a:lnTo>
                      <a:pt x="336" y="780"/>
                    </a:lnTo>
                    <a:lnTo>
                      <a:pt x="336" y="780"/>
                    </a:lnTo>
                    <a:lnTo>
                      <a:pt x="336" y="780"/>
                    </a:lnTo>
                    <a:lnTo>
                      <a:pt x="336" y="780"/>
                    </a:lnTo>
                    <a:lnTo>
                      <a:pt x="336" y="780"/>
                    </a:lnTo>
                    <a:lnTo>
                      <a:pt x="336" y="780"/>
                    </a:lnTo>
                    <a:lnTo>
                      <a:pt x="336" y="780"/>
                    </a:lnTo>
                    <a:lnTo>
                      <a:pt x="336" y="780"/>
                    </a:lnTo>
                    <a:lnTo>
                      <a:pt x="336" y="780"/>
                    </a:lnTo>
                    <a:lnTo>
                      <a:pt x="336" y="780"/>
                    </a:lnTo>
                    <a:lnTo>
                      <a:pt x="336" y="780"/>
                    </a:lnTo>
                    <a:lnTo>
                      <a:pt x="336" y="780"/>
                    </a:lnTo>
                    <a:lnTo>
                      <a:pt x="336" y="780"/>
                    </a:lnTo>
                    <a:lnTo>
                      <a:pt x="336" y="780"/>
                    </a:lnTo>
                    <a:lnTo>
                      <a:pt x="336" y="780"/>
                    </a:lnTo>
                    <a:lnTo>
                      <a:pt x="336" y="780"/>
                    </a:lnTo>
                    <a:lnTo>
                      <a:pt x="336" y="780"/>
                    </a:lnTo>
                    <a:lnTo>
                      <a:pt x="336" y="780"/>
                    </a:lnTo>
                    <a:lnTo>
                      <a:pt x="336" y="780"/>
                    </a:lnTo>
                    <a:lnTo>
                      <a:pt x="336" y="780"/>
                    </a:lnTo>
                    <a:lnTo>
                      <a:pt x="336" y="780"/>
                    </a:lnTo>
                    <a:lnTo>
                      <a:pt x="336" y="780"/>
                    </a:lnTo>
                    <a:lnTo>
                      <a:pt x="336" y="780"/>
                    </a:lnTo>
                    <a:lnTo>
                      <a:pt x="336" y="780"/>
                    </a:lnTo>
                    <a:lnTo>
                      <a:pt x="336" y="780"/>
                    </a:lnTo>
                    <a:lnTo>
                      <a:pt x="336" y="780"/>
                    </a:lnTo>
                    <a:lnTo>
                      <a:pt x="336" y="786"/>
                    </a:lnTo>
                    <a:lnTo>
                      <a:pt x="336" y="786"/>
                    </a:lnTo>
                    <a:lnTo>
                      <a:pt x="336" y="786"/>
                    </a:lnTo>
                    <a:lnTo>
                      <a:pt x="336" y="786"/>
                    </a:lnTo>
                    <a:lnTo>
                      <a:pt x="336" y="786"/>
                    </a:lnTo>
                    <a:lnTo>
                      <a:pt x="336" y="786"/>
                    </a:lnTo>
                    <a:lnTo>
                      <a:pt x="336" y="786"/>
                    </a:lnTo>
                    <a:lnTo>
                      <a:pt x="342" y="786"/>
                    </a:lnTo>
                    <a:lnTo>
                      <a:pt x="342" y="786"/>
                    </a:lnTo>
                    <a:lnTo>
                      <a:pt x="342" y="786"/>
                    </a:lnTo>
                    <a:lnTo>
                      <a:pt x="342" y="786"/>
                    </a:lnTo>
                    <a:lnTo>
                      <a:pt x="342" y="792"/>
                    </a:lnTo>
                    <a:lnTo>
                      <a:pt x="342" y="792"/>
                    </a:lnTo>
                    <a:lnTo>
                      <a:pt x="342" y="792"/>
                    </a:lnTo>
                    <a:lnTo>
                      <a:pt x="342" y="792"/>
                    </a:lnTo>
                    <a:lnTo>
                      <a:pt x="342" y="792"/>
                    </a:lnTo>
                    <a:lnTo>
                      <a:pt x="342" y="792"/>
                    </a:lnTo>
                    <a:lnTo>
                      <a:pt x="342" y="792"/>
                    </a:lnTo>
                    <a:lnTo>
                      <a:pt x="342" y="792"/>
                    </a:lnTo>
                    <a:lnTo>
                      <a:pt x="342" y="792"/>
                    </a:lnTo>
                    <a:lnTo>
                      <a:pt x="342" y="792"/>
                    </a:lnTo>
                    <a:lnTo>
                      <a:pt x="342" y="792"/>
                    </a:lnTo>
                    <a:lnTo>
                      <a:pt x="342" y="792"/>
                    </a:lnTo>
                    <a:lnTo>
                      <a:pt x="342" y="798"/>
                    </a:lnTo>
                    <a:lnTo>
                      <a:pt x="342" y="798"/>
                    </a:lnTo>
                    <a:lnTo>
                      <a:pt x="342" y="798"/>
                    </a:lnTo>
                    <a:lnTo>
                      <a:pt x="342" y="798"/>
                    </a:lnTo>
                    <a:lnTo>
                      <a:pt x="342" y="798"/>
                    </a:lnTo>
                    <a:lnTo>
                      <a:pt x="342" y="798"/>
                    </a:lnTo>
                    <a:lnTo>
                      <a:pt x="342" y="798"/>
                    </a:lnTo>
                    <a:lnTo>
                      <a:pt x="342" y="798"/>
                    </a:lnTo>
                    <a:lnTo>
                      <a:pt x="342" y="798"/>
                    </a:lnTo>
                    <a:lnTo>
                      <a:pt x="342" y="798"/>
                    </a:lnTo>
                    <a:lnTo>
                      <a:pt x="342" y="804"/>
                    </a:lnTo>
                    <a:lnTo>
                      <a:pt x="342" y="804"/>
                    </a:lnTo>
                    <a:lnTo>
                      <a:pt x="342" y="804"/>
                    </a:lnTo>
                    <a:lnTo>
                      <a:pt x="342" y="804"/>
                    </a:lnTo>
                    <a:lnTo>
                      <a:pt x="342" y="804"/>
                    </a:lnTo>
                    <a:lnTo>
                      <a:pt x="342" y="804"/>
                    </a:lnTo>
                    <a:lnTo>
                      <a:pt x="342" y="804"/>
                    </a:lnTo>
                    <a:lnTo>
                      <a:pt x="342" y="804"/>
                    </a:lnTo>
                    <a:lnTo>
                      <a:pt x="348" y="804"/>
                    </a:lnTo>
                    <a:lnTo>
                      <a:pt x="348" y="804"/>
                    </a:lnTo>
                    <a:lnTo>
                      <a:pt x="348" y="804"/>
                    </a:lnTo>
                    <a:lnTo>
                      <a:pt x="348" y="804"/>
                    </a:lnTo>
                    <a:lnTo>
                      <a:pt x="348" y="810"/>
                    </a:lnTo>
                    <a:lnTo>
                      <a:pt x="348" y="810"/>
                    </a:lnTo>
                    <a:lnTo>
                      <a:pt x="348" y="810"/>
                    </a:lnTo>
                    <a:lnTo>
                      <a:pt x="348" y="810"/>
                    </a:lnTo>
                    <a:lnTo>
                      <a:pt x="348" y="810"/>
                    </a:lnTo>
                    <a:lnTo>
                      <a:pt x="348" y="810"/>
                    </a:lnTo>
                    <a:lnTo>
                      <a:pt x="348" y="810"/>
                    </a:lnTo>
                    <a:lnTo>
                      <a:pt x="348" y="810"/>
                    </a:lnTo>
                    <a:lnTo>
                      <a:pt x="348" y="810"/>
                    </a:lnTo>
                    <a:lnTo>
                      <a:pt x="348" y="810"/>
                    </a:lnTo>
                    <a:lnTo>
                      <a:pt x="348" y="810"/>
                    </a:lnTo>
                    <a:lnTo>
                      <a:pt x="348" y="810"/>
                    </a:lnTo>
                    <a:lnTo>
                      <a:pt x="348" y="810"/>
                    </a:lnTo>
                    <a:lnTo>
                      <a:pt x="348" y="810"/>
                    </a:lnTo>
                    <a:lnTo>
                      <a:pt x="348" y="816"/>
                    </a:lnTo>
                    <a:lnTo>
                      <a:pt x="348" y="816"/>
                    </a:lnTo>
                    <a:lnTo>
                      <a:pt x="348" y="816"/>
                    </a:lnTo>
                    <a:lnTo>
                      <a:pt x="348" y="816"/>
                    </a:lnTo>
                    <a:lnTo>
                      <a:pt x="348" y="816"/>
                    </a:lnTo>
                    <a:lnTo>
                      <a:pt x="348" y="816"/>
                    </a:lnTo>
                    <a:lnTo>
                      <a:pt x="348" y="816"/>
                    </a:lnTo>
                    <a:lnTo>
                      <a:pt x="348" y="816"/>
                    </a:lnTo>
                    <a:lnTo>
                      <a:pt x="348" y="816"/>
                    </a:lnTo>
                    <a:lnTo>
                      <a:pt x="348" y="816"/>
                    </a:lnTo>
                    <a:lnTo>
                      <a:pt x="366" y="810"/>
                    </a:lnTo>
                    <a:lnTo>
                      <a:pt x="366" y="810"/>
                    </a:lnTo>
                    <a:lnTo>
                      <a:pt x="366" y="810"/>
                    </a:lnTo>
                    <a:lnTo>
                      <a:pt x="366" y="810"/>
                    </a:lnTo>
                    <a:lnTo>
                      <a:pt x="366" y="810"/>
                    </a:lnTo>
                    <a:lnTo>
                      <a:pt x="366" y="810"/>
                    </a:lnTo>
                    <a:lnTo>
                      <a:pt x="366" y="810"/>
                    </a:lnTo>
                    <a:lnTo>
                      <a:pt x="366" y="810"/>
                    </a:lnTo>
                    <a:lnTo>
                      <a:pt x="366" y="804"/>
                    </a:lnTo>
                    <a:lnTo>
                      <a:pt x="366" y="804"/>
                    </a:lnTo>
                    <a:lnTo>
                      <a:pt x="366" y="804"/>
                    </a:lnTo>
                    <a:lnTo>
                      <a:pt x="366" y="804"/>
                    </a:lnTo>
                    <a:lnTo>
                      <a:pt x="366" y="804"/>
                    </a:lnTo>
                    <a:lnTo>
                      <a:pt x="372" y="804"/>
                    </a:lnTo>
                    <a:lnTo>
                      <a:pt x="372" y="804"/>
                    </a:lnTo>
                    <a:lnTo>
                      <a:pt x="372" y="804"/>
                    </a:lnTo>
                    <a:lnTo>
                      <a:pt x="372" y="804"/>
                    </a:lnTo>
                    <a:lnTo>
                      <a:pt x="372" y="804"/>
                    </a:lnTo>
                    <a:lnTo>
                      <a:pt x="372" y="804"/>
                    </a:lnTo>
                    <a:lnTo>
                      <a:pt x="372" y="804"/>
                    </a:lnTo>
                    <a:lnTo>
                      <a:pt x="372" y="798"/>
                    </a:lnTo>
                    <a:lnTo>
                      <a:pt x="372" y="798"/>
                    </a:lnTo>
                    <a:lnTo>
                      <a:pt x="372" y="798"/>
                    </a:lnTo>
                    <a:lnTo>
                      <a:pt x="372" y="798"/>
                    </a:lnTo>
                    <a:lnTo>
                      <a:pt x="372" y="798"/>
                    </a:lnTo>
                    <a:lnTo>
                      <a:pt x="372" y="798"/>
                    </a:lnTo>
                    <a:lnTo>
                      <a:pt x="372" y="798"/>
                    </a:lnTo>
                    <a:lnTo>
                      <a:pt x="372" y="798"/>
                    </a:lnTo>
                    <a:lnTo>
                      <a:pt x="372" y="798"/>
                    </a:lnTo>
                    <a:lnTo>
                      <a:pt x="372" y="798"/>
                    </a:lnTo>
                    <a:lnTo>
                      <a:pt x="372" y="798"/>
                    </a:lnTo>
                    <a:lnTo>
                      <a:pt x="372" y="792"/>
                    </a:lnTo>
                    <a:lnTo>
                      <a:pt x="372" y="792"/>
                    </a:lnTo>
                    <a:lnTo>
                      <a:pt x="372" y="792"/>
                    </a:lnTo>
                    <a:lnTo>
                      <a:pt x="372" y="792"/>
                    </a:lnTo>
                    <a:lnTo>
                      <a:pt x="372" y="792"/>
                    </a:lnTo>
                    <a:lnTo>
                      <a:pt x="372" y="792"/>
                    </a:lnTo>
                    <a:lnTo>
                      <a:pt x="372" y="792"/>
                    </a:lnTo>
                    <a:lnTo>
                      <a:pt x="372" y="792"/>
                    </a:lnTo>
                    <a:lnTo>
                      <a:pt x="372" y="792"/>
                    </a:lnTo>
                    <a:lnTo>
                      <a:pt x="372" y="792"/>
                    </a:lnTo>
                    <a:lnTo>
                      <a:pt x="372" y="792"/>
                    </a:lnTo>
                    <a:lnTo>
                      <a:pt x="372" y="792"/>
                    </a:lnTo>
                    <a:lnTo>
                      <a:pt x="372" y="786"/>
                    </a:lnTo>
                    <a:lnTo>
                      <a:pt x="372" y="786"/>
                    </a:lnTo>
                    <a:lnTo>
                      <a:pt x="372" y="786"/>
                    </a:lnTo>
                    <a:lnTo>
                      <a:pt x="372" y="786"/>
                    </a:lnTo>
                    <a:lnTo>
                      <a:pt x="372" y="786"/>
                    </a:lnTo>
                    <a:lnTo>
                      <a:pt x="378" y="786"/>
                    </a:lnTo>
                    <a:lnTo>
                      <a:pt x="378" y="786"/>
                    </a:lnTo>
                    <a:lnTo>
                      <a:pt x="378" y="786"/>
                    </a:lnTo>
                    <a:lnTo>
                      <a:pt x="378" y="786"/>
                    </a:lnTo>
                    <a:lnTo>
                      <a:pt x="378" y="786"/>
                    </a:lnTo>
                    <a:lnTo>
                      <a:pt x="378" y="780"/>
                    </a:lnTo>
                    <a:lnTo>
                      <a:pt x="378" y="780"/>
                    </a:lnTo>
                    <a:lnTo>
                      <a:pt x="378" y="780"/>
                    </a:lnTo>
                    <a:lnTo>
                      <a:pt x="378" y="780"/>
                    </a:lnTo>
                    <a:lnTo>
                      <a:pt x="378" y="780"/>
                    </a:lnTo>
                    <a:lnTo>
                      <a:pt x="378" y="780"/>
                    </a:lnTo>
                    <a:lnTo>
                      <a:pt x="378" y="780"/>
                    </a:lnTo>
                    <a:lnTo>
                      <a:pt x="378" y="780"/>
                    </a:lnTo>
                    <a:lnTo>
                      <a:pt x="378" y="780"/>
                    </a:lnTo>
                    <a:lnTo>
                      <a:pt x="378" y="780"/>
                    </a:lnTo>
                    <a:lnTo>
                      <a:pt x="378" y="780"/>
                    </a:lnTo>
                    <a:lnTo>
                      <a:pt x="378" y="780"/>
                    </a:lnTo>
                    <a:lnTo>
                      <a:pt x="378" y="780"/>
                    </a:lnTo>
                    <a:lnTo>
                      <a:pt x="378" y="780"/>
                    </a:lnTo>
                    <a:lnTo>
                      <a:pt x="378" y="780"/>
                    </a:lnTo>
                    <a:lnTo>
                      <a:pt x="378" y="780"/>
                    </a:lnTo>
                    <a:lnTo>
                      <a:pt x="378" y="774"/>
                    </a:lnTo>
                    <a:lnTo>
                      <a:pt x="378" y="774"/>
                    </a:lnTo>
                    <a:lnTo>
                      <a:pt x="378" y="774"/>
                    </a:lnTo>
                    <a:lnTo>
                      <a:pt x="378" y="774"/>
                    </a:lnTo>
                    <a:lnTo>
                      <a:pt x="378" y="774"/>
                    </a:lnTo>
                    <a:lnTo>
                      <a:pt x="378" y="774"/>
                    </a:lnTo>
                    <a:lnTo>
                      <a:pt x="378" y="774"/>
                    </a:lnTo>
                    <a:lnTo>
                      <a:pt x="378" y="774"/>
                    </a:lnTo>
                    <a:lnTo>
                      <a:pt x="378" y="774"/>
                    </a:lnTo>
                    <a:lnTo>
                      <a:pt x="378" y="774"/>
                    </a:lnTo>
                    <a:lnTo>
                      <a:pt x="378" y="774"/>
                    </a:lnTo>
                    <a:lnTo>
                      <a:pt x="378" y="774"/>
                    </a:lnTo>
                    <a:lnTo>
                      <a:pt x="384" y="774"/>
                    </a:lnTo>
                    <a:lnTo>
                      <a:pt x="384" y="774"/>
                    </a:lnTo>
                    <a:lnTo>
                      <a:pt x="384" y="774"/>
                    </a:lnTo>
                    <a:lnTo>
                      <a:pt x="384" y="780"/>
                    </a:lnTo>
                    <a:lnTo>
                      <a:pt x="384" y="780"/>
                    </a:lnTo>
                    <a:lnTo>
                      <a:pt x="384" y="780"/>
                    </a:lnTo>
                    <a:lnTo>
                      <a:pt x="384" y="780"/>
                    </a:lnTo>
                    <a:lnTo>
                      <a:pt x="384" y="780"/>
                    </a:lnTo>
                    <a:lnTo>
                      <a:pt x="384" y="780"/>
                    </a:lnTo>
                    <a:lnTo>
                      <a:pt x="384" y="780"/>
                    </a:lnTo>
                    <a:lnTo>
                      <a:pt x="384" y="780"/>
                    </a:lnTo>
                    <a:lnTo>
                      <a:pt x="384" y="780"/>
                    </a:lnTo>
                    <a:lnTo>
                      <a:pt x="384" y="780"/>
                    </a:lnTo>
                    <a:lnTo>
                      <a:pt x="384" y="780"/>
                    </a:lnTo>
                    <a:lnTo>
                      <a:pt x="384" y="780"/>
                    </a:lnTo>
                    <a:lnTo>
                      <a:pt x="384" y="780"/>
                    </a:lnTo>
                    <a:lnTo>
                      <a:pt x="384" y="780"/>
                    </a:lnTo>
                    <a:lnTo>
                      <a:pt x="384" y="780"/>
                    </a:lnTo>
                    <a:lnTo>
                      <a:pt x="384" y="780"/>
                    </a:lnTo>
                    <a:lnTo>
                      <a:pt x="384" y="780"/>
                    </a:lnTo>
                    <a:lnTo>
                      <a:pt x="384" y="786"/>
                    </a:lnTo>
                    <a:lnTo>
                      <a:pt x="384" y="786"/>
                    </a:lnTo>
                    <a:lnTo>
                      <a:pt x="384" y="786"/>
                    </a:lnTo>
                    <a:lnTo>
                      <a:pt x="384" y="786"/>
                    </a:lnTo>
                    <a:lnTo>
                      <a:pt x="384" y="786"/>
                    </a:lnTo>
                    <a:lnTo>
                      <a:pt x="384" y="786"/>
                    </a:lnTo>
                    <a:lnTo>
                      <a:pt x="384" y="786"/>
                    </a:lnTo>
                    <a:lnTo>
                      <a:pt x="384" y="786"/>
                    </a:lnTo>
                    <a:lnTo>
                      <a:pt x="384" y="786"/>
                    </a:lnTo>
                    <a:lnTo>
                      <a:pt x="384" y="792"/>
                    </a:lnTo>
                    <a:lnTo>
                      <a:pt x="384" y="792"/>
                    </a:lnTo>
                    <a:lnTo>
                      <a:pt x="384" y="792"/>
                    </a:lnTo>
                    <a:lnTo>
                      <a:pt x="390" y="792"/>
                    </a:lnTo>
                    <a:lnTo>
                      <a:pt x="390" y="792"/>
                    </a:lnTo>
                    <a:lnTo>
                      <a:pt x="390" y="792"/>
                    </a:lnTo>
                    <a:lnTo>
                      <a:pt x="390" y="792"/>
                    </a:lnTo>
                    <a:lnTo>
                      <a:pt x="390" y="792"/>
                    </a:lnTo>
                    <a:lnTo>
                      <a:pt x="390" y="792"/>
                    </a:lnTo>
                    <a:lnTo>
                      <a:pt x="390" y="792"/>
                    </a:lnTo>
                    <a:lnTo>
                      <a:pt x="390" y="792"/>
                    </a:lnTo>
                    <a:lnTo>
                      <a:pt x="390" y="792"/>
                    </a:lnTo>
                    <a:lnTo>
                      <a:pt x="390" y="798"/>
                    </a:lnTo>
                    <a:lnTo>
                      <a:pt x="390" y="798"/>
                    </a:lnTo>
                    <a:lnTo>
                      <a:pt x="390" y="798"/>
                    </a:lnTo>
                    <a:lnTo>
                      <a:pt x="390" y="798"/>
                    </a:lnTo>
                    <a:lnTo>
                      <a:pt x="390" y="798"/>
                    </a:lnTo>
                    <a:lnTo>
                      <a:pt x="390" y="798"/>
                    </a:lnTo>
                    <a:lnTo>
                      <a:pt x="390" y="798"/>
                    </a:lnTo>
                    <a:lnTo>
                      <a:pt x="390" y="798"/>
                    </a:lnTo>
                    <a:lnTo>
                      <a:pt x="390" y="798"/>
                    </a:lnTo>
                    <a:lnTo>
                      <a:pt x="390" y="798"/>
                    </a:lnTo>
                    <a:lnTo>
                      <a:pt x="390" y="804"/>
                    </a:lnTo>
                    <a:lnTo>
                      <a:pt x="390" y="804"/>
                    </a:lnTo>
                    <a:lnTo>
                      <a:pt x="390" y="804"/>
                    </a:lnTo>
                    <a:lnTo>
                      <a:pt x="390" y="804"/>
                    </a:lnTo>
                    <a:lnTo>
                      <a:pt x="390" y="804"/>
                    </a:lnTo>
                    <a:lnTo>
                      <a:pt x="390" y="804"/>
                    </a:lnTo>
                    <a:lnTo>
                      <a:pt x="390" y="804"/>
                    </a:lnTo>
                    <a:lnTo>
                      <a:pt x="390" y="804"/>
                    </a:lnTo>
                    <a:lnTo>
                      <a:pt x="390" y="804"/>
                    </a:lnTo>
                    <a:lnTo>
                      <a:pt x="390" y="804"/>
                    </a:lnTo>
                    <a:lnTo>
                      <a:pt x="390" y="804"/>
                    </a:lnTo>
                    <a:lnTo>
                      <a:pt x="390" y="810"/>
                    </a:lnTo>
                    <a:lnTo>
                      <a:pt x="390" y="810"/>
                    </a:lnTo>
                    <a:lnTo>
                      <a:pt x="390" y="810"/>
                    </a:lnTo>
                    <a:lnTo>
                      <a:pt x="390" y="810"/>
                    </a:lnTo>
                    <a:lnTo>
                      <a:pt x="396" y="810"/>
                    </a:lnTo>
                    <a:lnTo>
                      <a:pt x="396" y="810"/>
                    </a:lnTo>
                    <a:lnTo>
                      <a:pt x="396" y="810"/>
                    </a:lnTo>
                    <a:lnTo>
                      <a:pt x="396" y="810"/>
                    </a:lnTo>
                    <a:lnTo>
                      <a:pt x="396" y="810"/>
                    </a:lnTo>
                    <a:lnTo>
                      <a:pt x="396" y="810"/>
                    </a:lnTo>
                    <a:lnTo>
                      <a:pt x="396" y="810"/>
                    </a:lnTo>
                    <a:lnTo>
                      <a:pt x="396" y="810"/>
                    </a:lnTo>
                    <a:lnTo>
                      <a:pt x="396" y="810"/>
                    </a:lnTo>
                    <a:lnTo>
                      <a:pt x="396" y="810"/>
                    </a:lnTo>
                    <a:lnTo>
                      <a:pt x="396" y="816"/>
                    </a:lnTo>
                    <a:lnTo>
                      <a:pt x="396" y="816"/>
                    </a:lnTo>
                    <a:lnTo>
                      <a:pt x="396" y="816"/>
                    </a:lnTo>
                    <a:lnTo>
                      <a:pt x="396" y="816"/>
                    </a:lnTo>
                    <a:lnTo>
                      <a:pt x="396" y="816"/>
                    </a:lnTo>
                    <a:lnTo>
                      <a:pt x="396" y="816"/>
                    </a:lnTo>
                    <a:lnTo>
                      <a:pt x="396" y="816"/>
                    </a:lnTo>
                    <a:lnTo>
                      <a:pt x="396" y="816"/>
                    </a:lnTo>
                    <a:lnTo>
                      <a:pt x="396" y="816"/>
                    </a:lnTo>
                    <a:lnTo>
                      <a:pt x="396" y="816"/>
                    </a:lnTo>
                    <a:lnTo>
                      <a:pt x="414" y="810"/>
                    </a:lnTo>
                    <a:lnTo>
                      <a:pt x="414" y="810"/>
                    </a:lnTo>
                    <a:lnTo>
                      <a:pt x="414" y="810"/>
                    </a:lnTo>
                    <a:lnTo>
                      <a:pt x="414" y="810"/>
                    </a:lnTo>
                    <a:lnTo>
                      <a:pt x="414" y="810"/>
                    </a:lnTo>
                    <a:lnTo>
                      <a:pt x="414" y="810"/>
                    </a:lnTo>
                    <a:lnTo>
                      <a:pt x="414" y="810"/>
                    </a:lnTo>
                    <a:lnTo>
                      <a:pt x="414" y="810"/>
                    </a:lnTo>
                    <a:lnTo>
                      <a:pt x="414" y="810"/>
                    </a:lnTo>
                    <a:lnTo>
                      <a:pt x="414" y="810"/>
                    </a:lnTo>
                    <a:lnTo>
                      <a:pt x="414" y="810"/>
                    </a:lnTo>
                    <a:lnTo>
                      <a:pt x="414" y="810"/>
                    </a:lnTo>
                    <a:lnTo>
                      <a:pt x="414" y="810"/>
                    </a:lnTo>
                    <a:lnTo>
                      <a:pt x="414" y="810"/>
                    </a:lnTo>
                    <a:lnTo>
                      <a:pt x="414" y="810"/>
                    </a:lnTo>
                    <a:lnTo>
                      <a:pt x="414" y="804"/>
                    </a:lnTo>
                    <a:lnTo>
                      <a:pt x="414" y="804"/>
                    </a:lnTo>
                    <a:lnTo>
                      <a:pt x="414" y="804"/>
                    </a:lnTo>
                    <a:lnTo>
                      <a:pt x="414" y="804"/>
                    </a:lnTo>
                    <a:lnTo>
                      <a:pt x="414" y="804"/>
                    </a:lnTo>
                    <a:lnTo>
                      <a:pt x="414" y="804"/>
                    </a:lnTo>
                    <a:lnTo>
                      <a:pt x="414" y="804"/>
                    </a:lnTo>
                    <a:lnTo>
                      <a:pt x="420" y="804"/>
                    </a:lnTo>
                    <a:lnTo>
                      <a:pt x="420" y="804"/>
                    </a:lnTo>
                    <a:lnTo>
                      <a:pt x="420" y="804"/>
                    </a:lnTo>
                    <a:lnTo>
                      <a:pt x="420" y="804"/>
                    </a:lnTo>
                    <a:lnTo>
                      <a:pt x="420" y="798"/>
                    </a:lnTo>
                    <a:lnTo>
                      <a:pt x="420" y="798"/>
                    </a:lnTo>
                    <a:lnTo>
                      <a:pt x="420" y="798"/>
                    </a:lnTo>
                    <a:lnTo>
                      <a:pt x="420" y="798"/>
                    </a:lnTo>
                    <a:lnTo>
                      <a:pt x="420" y="798"/>
                    </a:lnTo>
                    <a:lnTo>
                      <a:pt x="420" y="798"/>
                    </a:lnTo>
                    <a:lnTo>
                      <a:pt x="420" y="798"/>
                    </a:lnTo>
                    <a:lnTo>
                      <a:pt x="420" y="798"/>
                    </a:lnTo>
                    <a:lnTo>
                      <a:pt x="420" y="798"/>
                    </a:lnTo>
                    <a:lnTo>
                      <a:pt x="420" y="798"/>
                    </a:lnTo>
                    <a:lnTo>
                      <a:pt x="420" y="798"/>
                    </a:lnTo>
                    <a:lnTo>
                      <a:pt x="420" y="798"/>
                    </a:lnTo>
                    <a:lnTo>
                      <a:pt x="420" y="798"/>
                    </a:lnTo>
                    <a:lnTo>
                      <a:pt x="420" y="798"/>
                    </a:lnTo>
                    <a:lnTo>
                      <a:pt x="420" y="792"/>
                    </a:lnTo>
                    <a:lnTo>
                      <a:pt x="420" y="792"/>
                    </a:lnTo>
                    <a:lnTo>
                      <a:pt x="420" y="792"/>
                    </a:lnTo>
                    <a:lnTo>
                      <a:pt x="420" y="792"/>
                    </a:lnTo>
                    <a:lnTo>
                      <a:pt x="420" y="792"/>
                    </a:lnTo>
                    <a:lnTo>
                      <a:pt x="420" y="792"/>
                    </a:lnTo>
                    <a:lnTo>
                      <a:pt x="420" y="792"/>
                    </a:lnTo>
                    <a:lnTo>
                      <a:pt x="420" y="792"/>
                    </a:lnTo>
                    <a:lnTo>
                      <a:pt x="420" y="792"/>
                    </a:lnTo>
                    <a:lnTo>
                      <a:pt x="420" y="786"/>
                    </a:lnTo>
                    <a:lnTo>
                      <a:pt x="420" y="786"/>
                    </a:lnTo>
                    <a:lnTo>
                      <a:pt x="420" y="786"/>
                    </a:lnTo>
                    <a:lnTo>
                      <a:pt x="420" y="786"/>
                    </a:lnTo>
                    <a:lnTo>
                      <a:pt x="420" y="786"/>
                    </a:lnTo>
                    <a:lnTo>
                      <a:pt x="420" y="786"/>
                    </a:lnTo>
                    <a:lnTo>
                      <a:pt x="420" y="786"/>
                    </a:lnTo>
                    <a:lnTo>
                      <a:pt x="426" y="786"/>
                    </a:lnTo>
                    <a:lnTo>
                      <a:pt x="426" y="786"/>
                    </a:lnTo>
                    <a:lnTo>
                      <a:pt x="426" y="786"/>
                    </a:lnTo>
                    <a:lnTo>
                      <a:pt x="426" y="786"/>
                    </a:lnTo>
                    <a:lnTo>
                      <a:pt x="426" y="786"/>
                    </a:lnTo>
                    <a:lnTo>
                      <a:pt x="426" y="780"/>
                    </a:lnTo>
                    <a:lnTo>
                      <a:pt x="426" y="780"/>
                    </a:lnTo>
                    <a:lnTo>
                      <a:pt x="426" y="780"/>
                    </a:lnTo>
                    <a:lnTo>
                      <a:pt x="426" y="780"/>
                    </a:lnTo>
                    <a:lnTo>
                      <a:pt x="426" y="780"/>
                    </a:lnTo>
                    <a:lnTo>
                      <a:pt x="426" y="780"/>
                    </a:lnTo>
                    <a:lnTo>
                      <a:pt x="426" y="780"/>
                    </a:lnTo>
                    <a:lnTo>
                      <a:pt x="426" y="780"/>
                    </a:lnTo>
                    <a:lnTo>
                      <a:pt x="426" y="780"/>
                    </a:lnTo>
                    <a:lnTo>
                      <a:pt x="426" y="780"/>
                    </a:lnTo>
                    <a:lnTo>
                      <a:pt x="426" y="780"/>
                    </a:lnTo>
                    <a:lnTo>
                      <a:pt x="426" y="780"/>
                    </a:lnTo>
                    <a:lnTo>
                      <a:pt x="426" y="780"/>
                    </a:lnTo>
                    <a:lnTo>
                      <a:pt x="426" y="780"/>
                    </a:lnTo>
                    <a:lnTo>
                      <a:pt x="426" y="780"/>
                    </a:lnTo>
                    <a:lnTo>
                      <a:pt x="426" y="780"/>
                    </a:lnTo>
                    <a:lnTo>
                      <a:pt x="426" y="780"/>
                    </a:lnTo>
                    <a:lnTo>
                      <a:pt x="426" y="780"/>
                    </a:lnTo>
                    <a:lnTo>
                      <a:pt x="426" y="780"/>
                    </a:lnTo>
                    <a:lnTo>
                      <a:pt x="426" y="780"/>
                    </a:lnTo>
                    <a:lnTo>
                      <a:pt x="426" y="780"/>
                    </a:lnTo>
                    <a:lnTo>
                      <a:pt x="426" y="780"/>
                    </a:lnTo>
                    <a:lnTo>
                      <a:pt x="426" y="780"/>
                    </a:lnTo>
                    <a:lnTo>
                      <a:pt x="426" y="780"/>
                    </a:lnTo>
                    <a:lnTo>
                      <a:pt x="426" y="780"/>
                    </a:lnTo>
                    <a:lnTo>
                      <a:pt x="426" y="780"/>
                    </a:lnTo>
                    <a:lnTo>
                      <a:pt x="426" y="780"/>
                    </a:lnTo>
                    <a:lnTo>
                      <a:pt x="426" y="780"/>
                    </a:lnTo>
                    <a:lnTo>
                      <a:pt x="432" y="780"/>
                    </a:lnTo>
                    <a:lnTo>
                      <a:pt x="432" y="780"/>
                    </a:lnTo>
                    <a:lnTo>
                      <a:pt x="432" y="780"/>
                    </a:lnTo>
                    <a:lnTo>
                      <a:pt x="432" y="786"/>
                    </a:lnTo>
                    <a:lnTo>
                      <a:pt x="432" y="786"/>
                    </a:lnTo>
                    <a:lnTo>
                      <a:pt x="432" y="786"/>
                    </a:lnTo>
                    <a:lnTo>
                      <a:pt x="432" y="786"/>
                    </a:lnTo>
                    <a:lnTo>
                      <a:pt x="432" y="786"/>
                    </a:lnTo>
                    <a:lnTo>
                      <a:pt x="432" y="786"/>
                    </a:lnTo>
                    <a:lnTo>
                      <a:pt x="432" y="786"/>
                    </a:lnTo>
                    <a:lnTo>
                      <a:pt x="432" y="786"/>
                    </a:lnTo>
                    <a:lnTo>
                      <a:pt x="432" y="786"/>
                    </a:lnTo>
                    <a:lnTo>
                      <a:pt x="432" y="786"/>
                    </a:lnTo>
                    <a:lnTo>
                      <a:pt x="432" y="786"/>
                    </a:lnTo>
                    <a:lnTo>
                      <a:pt x="432" y="786"/>
                    </a:lnTo>
                    <a:lnTo>
                      <a:pt x="432" y="786"/>
                    </a:lnTo>
                    <a:lnTo>
                      <a:pt x="432" y="792"/>
                    </a:lnTo>
                    <a:lnTo>
                      <a:pt x="432" y="792"/>
                    </a:lnTo>
                    <a:lnTo>
                      <a:pt x="432" y="792"/>
                    </a:lnTo>
                    <a:lnTo>
                      <a:pt x="432" y="792"/>
                    </a:lnTo>
                    <a:lnTo>
                      <a:pt x="432" y="792"/>
                    </a:lnTo>
                    <a:lnTo>
                      <a:pt x="432" y="792"/>
                    </a:lnTo>
                    <a:lnTo>
                      <a:pt x="432" y="792"/>
                    </a:lnTo>
                    <a:lnTo>
                      <a:pt x="432" y="792"/>
                    </a:lnTo>
                    <a:lnTo>
                      <a:pt x="432" y="798"/>
                    </a:lnTo>
                    <a:lnTo>
                      <a:pt x="432" y="798"/>
                    </a:lnTo>
                    <a:lnTo>
                      <a:pt x="432" y="798"/>
                    </a:lnTo>
                    <a:lnTo>
                      <a:pt x="432" y="798"/>
                    </a:lnTo>
                    <a:lnTo>
                      <a:pt x="432" y="798"/>
                    </a:lnTo>
                    <a:lnTo>
                      <a:pt x="432" y="798"/>
                    </a:lnTo>
                    <a:lnTo>
                      <a:pt x="432" y="798"/>
                    </a:lnTo>
                    <a:lnTo>
                      <a:pt x="432" y="798"/>
                    </a:lnTo>
                    <a:lnTo>
                      <a:pt x="432" y="798"/>
                    </a:lnTo>
                    <a:lnTo>
                      <a:pt x="432" y="798"/>
                    </a:lnTo>
                    <a:lnTo>
                      <a:pt x="438" y="798"/>
                    </a:lnTo>
                    <a:lnTo>
                      <a:pt x="438" y="798"/>
                    </a:lnTo>
                    <a:lnTo>
                      <a:pt x="438" y="798"/>
                    </a:lnTo>
                    <a:lnTo>
                      <a:pt x="438" y="798"/>
                    </a:lnTo>
                    <a:lnTo>
                      <a:pt x="438" y="804"/>
                    </a:lnTo>
                    <a:lnTo>
                      <a:pt x="438" y="804"/>
                    </a:lnTo>
                    <a:lnTo>
                      <a:pt x="438" y="804"/>
                    </a:lnTo>
                    <a:lnTo>
                      <a:pt x="438" y="804"/>
                    </a:lnTo>
                    <a:lnTo>
                      <a:pt x="438" y="804"/>
                    </a:lnTo>
                    <a:lnTo>
                      <a:pt x="438" y="804"/>
                    </a:lnTo>
                    <a:lnTo>
                      <a:pt x="438" y="804"/>
                    </a:lnTo>
                    <a:lnTo>
                      <a:pt x="438" y="804"/>
                    </a:lnTo>
                    <a:lnTo>
                      <a:pt x="438" y="804"/>
                    </a:lnTo>
                    <a:lnTo>
                      <a:pt x="438" y="804"/>
                    </a:lnTo>
                    <a:lnTo>
                      <a:pt x="438" y="804"/>
                    </a:lnTo>
                    <a:lnTo>
                      <a:pt x="438" y="810"/>
                    </a:lnTo>
                    <a:lnTo>
                      <a:pt x="438" y="810"/>
                    </a:lnTo>
                    <a:lnTo>
                      <a:pt x="438" y="810"/>
                    </a:lnTo>
                    <a:lnTo>
                      <a:pt x="438" y="810"/>
                    </a:lnTo>
                    <a:lnTo>
                      <a:pt x="438" y="810"/>
                    </a:lnTo>
                    <a:lnTo>
                      <a:pt x="438" y="810"/>
                    </a:lnTo>
                    <a:lnTo>
                      <a:pt x="438" y="810"/>
                    </a:lnTo>
                    <a:lnTo>
                      <a:pt x="438" y="810"/>
                    </a:lnTo>
                    <a:lnTo>
                      <a:pt x="438" y="810"/>
                    </a:lnTo>
                    <a:lnTo>
                      <a:pt x="438" y="810"/>
                    </a:lnTo>
                    <a:lnTo>
                      <a:pt x="438" y="810"/>
                    </a:lnTo>
                    <a:lnTo>
                      <a:pt x="438" y="810"/>
                    </a:lnTo>
                    <a:lnTo>
                      <a:pt x="438" y="810"/>
                    </a:lnTo>
                    <a:lnTo>
                      <a:pt x="438" y="816"/>
                    </a:lnTo>
                    <a:lnTo>
                      <a:pt x="438" y="816"/>
                    </a:lnTo>
                    <a:lnTo>
                      <a:pt x="438" y="816"/>
                    </a:lnTo>
                    <a:lnTo>
                      <a:pt x="438" y="816"/>
                    </a:lnTo>
                    <a:lnTo>
                      <a:pt x="444" y="816"/>
                    </a:lnTo>
                    <a:lnTo>
                      <a:pt x="444" y="816"/>
                    </a:lnTo>
                    <a:lnTo>
                      <a:pt x="444" y="816"/>
                    </a:lnTo>
                    <a:lnTo>
                      <a:pt x="444" y="816"/>
                    </a:lnTo>
                    <a:lnTo>
                      <a:pt x="444" y="816"/>
                    </a:lnTo>
                    <a:lnTo>
                      <a:pt x="444" y="816"/>
                    </a:lnTo>
                    <a:lnTo>
                      <a:pt x="444" y="816"/>
                    </a:lnTo>
                    <a:lnTo>
                      <a:pt x="444" y="816"/>
                    </a:lnTo>
                    <a:lnTo>
                      <a:pt x="444" y="816"/>
                    </a:lnTo>
                    <a:lnTo>
                      <a:pt x="444" y="816"/>
                    </a:lnTo>
                    <a:lnTo>
                      <a:pt x="444" y="816"/>
                    </a:lnTo>
                    <a:lnTo>
                      <a:pt x="444" y="816"/>
                    </a:lnTo>
                    <a:lnTo>
                      <a:pt x="462" y="810"/>
                    </a:lnTo>
                    <a:lnTo>
                      <a:pt x="462" y="810"/>
                    </a:lnTo>
                    <a:lnTo>
                      <a:pt x="462" y="810"/>
                    </a:lnTo>
                    <a:lnTo>
                      <a:pt x="462" y="810"/>
                    </a:lnTo>
                    <a:lnTo>
                      <a:pt x="462" y="810"/>
                    </a:lnTo>
                    <a:lnTo>
                      <a:pt x="462" y="810"/>
                    </a:lnTo>
                    <a:lnTo>
                      <a:pt x="462" y="810"/>
                    </a:lnTo>
                    <a:lnTo>
                      <a:pt x="462" y="810"/>
                    </a:lnTo>
                    <a:lnTo>
                      <a:pt x="462" y="810"/>
                    </a:lnTo>
                    <a:lnTo>
                      <a:pt x="462" y="810"/>
                    </a:lnTo>
                    <a:lnTo>
                      <a:pt x="462" y="810"/>
                    </a:lnTo>
                    <a:lnTo>
                      <a:pt x="462" y="810"/>
                    </a:lnTo>
                    <a:lnTo>
                      <a:pt x="462" y="810"/>
                    </a:lnTo>
                    <a:lnTo>
                      <a:pt x="462" y="810"/>
                    </a:lnTo>
                    <a:lnTo>
                      <a:pt x="462" y="804"/>
                    </a:lnTo>
                    <a:lnTo>
                      <a:pt x="462" y="804"/>
                    </a:lnTo>
                    <a:lnTo>
                      <a:pt x="462" y="804"/>
                    </a:lnTo>
                    <a:lnTo>
                      <a:pt x="462" y="804"/>
                    </a:lnTo>
                    <a:lnTo>
                      <a:pt x="462" y="804"/>
                    </a:lnTo>
                    <a:lnTo>
                      <a:pt x="462" y="804"/>
                    </a:lnTo>
                    <a:lnTo>
                      <a:pt x="462" y="804"/>
                    </a:lnTo>
                    <a:lnTo>
                      <a:pt x="462" y="804"/>
                    </a:lnTo>
                    <a:lnTo>
                      <a:pt x="462" y="804"/>
                    </a:lnTo>
                    <a:lnTo>
                      <a:pt x="462" y="804"/>
                    </a:lnTo>
                    <a:lnTo>
                      <a:pt x="462" y="804"/>
                    </a:lnTo>
                    <a:lnTo>
                      <a:pt x="462" y="798"/>
                    </a:lnTo>
                    <a:lnTo>
                      <a:pt x="462" y="798"/>
                    </a:lnTo>
                    <a:lnTo>
                      <a:pt x="462" y="798"/>
                    </a:lnTo>
                    <a:lnTo>
                      <a:pt x="462" y="798"/>
                    </a:lnTo>
                    <a:lnTo>
                      <a:pt x="462" y="798"/>
                    </a:lnTo>
                    <a:lnTo>
                      <a:pt x="468" y="798"/>
                    </a:lnTo>
                    <a:lnTo>
                      <a:pt x="468" y="798"/>
                    </a:lnTo>
                    <a:lnTo>
                      <a:pt x="468" y="798"/>
                    </a:lnTo>
                    <a:lnTo>
                      <a:pt x="468" y="798"/>
                    </a:lnTo>
                    <a:lnTo>
                      <a:pt x="468" y="798"/>
                    </a:lnTo>
                    <a:lnTo>
                      <a:pt x="468" y="792"/>
                    </a:lnTo>
                    <a:lnTo>
                      <a:pt x="468" y="792"/>
                    </a:lnTo>
                    <a:lnTo>
                      <a:pt x="468" y="798"/>
                    </a:lnTo>
                    <a:lnTo>
                      <a:pt x="468" y="798"/>
                    </a:lnTo>
                    <a:lnTo>
                      <a:pt x="468" y="792"/>
                    </a:lnTo>
                    <a:lnTo>
                      <a:pt x="468" y="792"/>
                    </a:lnTo>
                    <a:lnTo>
                      <a:pt x="468" y="792"/>
                    </a:lnTo>
                    <a:lnTo>
                      <a:pt x="468" y="792"/>
                    </a:lnTo>
                    <a:lnTo>
                      <a:pt x="468" y="792"/>
                    </a:lnTo>
                    <a:lnTo>
                      <a:pt x="468" y="792"/>
                    </a:lnTo>
                    <a:lnTo>
                      <a:pt x="468" y="792"/>
                    </a:lnTo>
                    <a:lnTo>
                      <a:pt x="468" y="792"/>
                    </a:lnTo>
                    <a:lnTo>
                      <a:pt x="468" y="786"/>
                    </a:lnTo>
                    <a:lnTo>
                      <a:pt x="468" y="786"/>
                    </a:lnTo>
                    <a:lnTo>
                      <a:pt x="468" y="786"/>
                    </a:lnTo>
                    <a:lnTo>
                      <a:pt x="468" y="786"/>
                    </a:lnTo>
                    <a:lnTo>
                      <a:pt x="468" y="786"/>
                    </a:lnTo>
                    <a:lnTo>
                      <a:pt x="468" y="786"/>
                    </a:lnTo>
                    <a:lnTo>
                      <a:pt x="468" y="786"/>
                    </a:lnTo>
                    <a:lnTo>
                      <a:pt x="468" y="786"/>
                    </a:lnTo>
                    <a:lnTo>
                      <a:pt x="468" y="786"/>
                    </a:lnTo>
                    <a:lnTo>
                      <a:pt x="468" y="786"/>
                    </a:lnTo>
                    <a:lnTo>
                      <a:pt x="468" y="780"/>
                    </a:lnTo>
                    <a:lnTo>
                      <a:pt x="468" y="780"/>
                    </a:lnTo>
                    <a:lnTo>
                      <a:pt x="468" y="780"/>
                    </a:lnTo>
                    <a:lnTo>
                      <a:pt x="468" y="780"/>
                    </a:lnTo>
                    <a:lnTo>
                      <a:pt x="468" y="780"/>
                    </a:lnTo>
                    <a:lnTo>
                      <a:pt x="468" y="780"/>
                    </a:lnTo>
                    <a:lnTo>
                      <a:pt x="468" y="780"/>
                    </a:lnTo>
                    <a:lnTo>
                      <a:pt x="474" y="780"/>
                    </a:lnTo>
                    <a:lnTo>
                      <a:pt x="474" y="780"/>
                    </a:lnTo>
                    <a:lnTo>
                      <a:pt x="474" y="780"/>
                    </a:lnTo>
                    <a:lnTo>
                      <a:pt x="474" y="780"/>
                    </a:lnTo>
                    <a:lnTo>
                      <a:pt x="474" y="780"/>
                    </a:lnTo>
                    <a:lnTo>
                      <a:pt x="474" y="780"/>
                    </a:lnTo>
                    <a:lnTo>
                      <a:pt x="474" y="780"/>
                    </a:lnTo>
                    <a:lnTo>
                      <a:pt x="474" y="780"/>
                    </a:lnTo>
                    <a:lnTo>
                      <a:pt x="474" y="780"/>
                    </a:lnTo>
                    <a:lnTo>
                      <a:pt x="474" y="780"/>
                    </a:lnTo>
                    <a:lnTo>
                      <a:pt x="474" y="780"/>
                    </a:lnTo>
                    <a:lnTo>
                      <a:pt x="474" y="780"/>
                    </a:lnTo>
                    <a:lnTo>
                      <a:pt x="474" y="780"/>
                    </a:lnTo>
                    <a:lnTo>
                      <a:pt x="474" y="780"/>
                    </a:lnTo>
                    <a:lnTo>
                      <a:pt x="474" y="780"/>
                    </a:lnTo>
                    <a:lnTo>
                      <a:pt x="474" y="780"/>
                    </a:lnTo>
                    <a:lnTo>
                      <a:pt x="474" y="780"/>
                    </a:lnTo>
                    <a:lnTo>
                      <a:pt x="474" y="780"/>
                    </a:lnTo>
                    <a:lnTo>
                      <a:pt x="474" y="780"/>
                    </a:lnTo>
                    <a:lnTo>
                      <a:pt x="474" y="780"/>
                    </a:lnTo>
                    <a:lnTo>
                      <a:pt x="474" y="780"/>
                    </a:lnTo>
                    <a:lnTo>
                      <a:pt x="474" y="780"/>
                    </a:lnTo>
                    <a:lnTo>
                      <a:pt x="474" y="780"/>
                    </a:lnTo>
                    <a:lnTo>
                      <a:pt x="474" y="780"/>
                    </a:lnTo>
                    <a:lnTo>
                      <a:pt x="474" y="780"/>
                    </a:lnTo>
                    <a:lnTo>
                      <a:pt x="474" y="780"/>
                    </a:lnTo>
                    <a:lnTo>
                      <a:pt x="474" y="780"/>
                    </a:lnTo>
                    <a:lnTo>
                      <a:pt x="474" y="780"/>
                    </a:lnTo>
                    <a:lnTo>
                      <a:pt x="474" y="780"/>
                    </a:lnTo>
                    <a:lnTo>
                      <a:pt x="474" y="780"/>
                    </a:lnTo>
                    <a:lnTo>
                      <a:pt x="474" y="780"/>
                    </a:lnTo>
                    <a:lnTo>
                      <a:pt x="474" y="780"/>
                    </a:lnTo>
                    <a:lnTo>
                      <a:pt x="474" y="780"/>
                    </a:lnTo>
                    <a:lnTo>
                      <a:pt x="480" y="780"/>
                    </a:lnTo>
                    <a:lnTo>
                      <a:pt x="480" y="786"/>
                    </a:lnTo>
                    <a:lnTo>
                      <a:pt x="480" y="786"/>
                    </a:lnTo>
                    <a:lnTo>
                      <a:pt x="480" y="786"/>
                    </a:lnTo>
                    <a:lnTo>
                      <a:pt x="480" y="786"/>
                    </a:lnTo>
                    <a:lnTo>
                      <a:pt x="480" y="786"/>
                    </a:lnTo>
                    <a:lnTo>
                      <a:pt x="480" y="786"/>
                    </a:lnTo>
                    <a:lnTo>
                      <a:pt x="480" y="786"/>
                    </a:lnTo>
                    <a:lnTo>
                      <a:pt x="480" y="786"/>
                    </a:lnTo>
                    <a:lnTo>
                      <a:pt x="480" y="786"/>
                    </a:lnTo>
                    <a:lnTo>
                      <a:pt x="480" y="786"/>
                    </a:lnTo>
                    <a:lnTo>
                      <a:pt x="480" y="786"/>
                    </a:lnTo>
                    <a:lnTo>
                      <a:pt x="480" y="792"/>
                    </a:lnTo>
                    <a:lnTo>
                      <a:pt x="480" y="792"/>
                    </a:lnTo>
                    <a:lnTo>
                      <a:pt x="480" y="792"/>
                    </a:lnTo>
                    <a:lnTo>
                      <a:pt x="480" y="792"/>
                    </a:lnTo>
                    <a:lnTo>
                      <a:pt x="480" y="792"/>
                    </a:lnTo>
                    <a:lnTo>
                      <a:pt x="480" y="792"/>
                    </a:lnTo>
                    <a:lnTo>
                      <a:pt x="480" y="792"/>
                    </a:lnTo>
                    <a:lnTo>
                      <a:pt x="480" y="792"/>
                    </a:lnTo>
                    <a:lnTo>
                      <a:pt x="480" y="792"/>
                    </a:lnTo>
                    <a:lnTo>
                      <a:pt x="480" y="792"/>
                    </a:lnTo>
                    <a:lnTo>
                      <a:pt x="480" y="792"/>
                    </a:lnTo>
                    <a:lnTo>
                      <a:pt x="480" y="792"/>
                    </a:lnTo>
                    <a:lnTo>
                      <a:pt x="480" y="798"/>
                    </a:lnTo>
                    <a:lnTo>
                      <a:pt x="480" y="798"/>
                    </a:lnTo>
                    <a:lnTo>
                      <a:pt x="480" y="798"/>
                    </a:lnTo>
                    <a:lnTo>
                      <a:pt x="480" y="798"/>
                    </a:lnTo>
                    <a:lnTo>
                      <a:pt x="480" y="798"/>
                    </a:lnTo>
                    <a:lnTo>
                      <a:pt x="480" y="798"/>
                    </a:lnTo>
                    <a:lnTo>
                      <a:pt x="480" y="798"/>
                    </a:lnTo>
                    <a:lnTo>
                      <a:pt x="480" y="798"/>
                    </a:lnTo>
                    <a:lnTo>
                      <a:pt x="480" y="798"/>
                    </a:lnTo>
                    <a:lnTo>
                      <a:pt x="480" y="798"/>
                    </a:lnTo>
                    <a:lnTo>
                      <a:pt x="486" y="804"/>
                    </a:lnTo>
                    <a:lnTo>
                      <a:pt x="486" y="804"/>
                    </a:lnTo>
                    <a:lnTo>
                      <a:pt x="486" y="804"/>
                    </a:lnTo>
                    <a:lnTo>
                      <a:pt x="486" y="804"/>
                    </a:lnTo>
                    <a:lnTo>
                      <a:pt x="486" y="804"/>
                    </a:lnTo>
                    <a:lnTo>
                      <a:pt x="486" y="804"/>
                    </a:lnTo>
                    <a:lnTo>
                      <a:pt x="486" y="804"/>
                    </a:lnTo>
                    <a:lnTo>
                      <a:pt x="486" y="804"/>
                    </a:lnTo>
                    <a:lnTo>
                      <a:pt x="486" y="804"/>
                    </a:lnTo>
                    <a:lnTo>
                      <a:pt x="486" y="804"/>
                    </a:lnTo>
                    <a:lnTo>
                      <a:pt x="486" y="804"/>
                    </a:lnTo>
                    <a:lnTo>
                      <a:pt x="486" y="804"/>
                    </a:lnTo>
                    <a:lnTo>
                      <a:pt x="486" y="810"/>
                    </a:lnTo>
                    <a:lnTo>
                      <a:pt x="486" y="810"/>
                    </a:lnTo>
                    <a:lnTo>
                      <a:pt x="486" y="810"/>
                    </a:lnTo>
                    <a:lnTo>
                      <a:pt x="486" y="810"/>
                    </a:lnTo>
                    <a:lnTo>
                      <a:pt x="486" y="810"/>
                    </a:lnTo>
                    <a:lnTo>
                      <a:pt x="486" y="810"/>
                    </a:lnTo>
                    <a:lnTo>
                      <a:pt x="486" y="810"/>
                    </a:lnTo>
                    <a:lnTo>
                      <a:pt x="486" y="810"/>
                    </a:lnTo>
                    <a:lnTo>
                      <a:pt x="486" y="810"/>
                    </a:lnTo>
                    <a:lnTo>
                      <a:pt x="486" y="810"/>
                    </a:lnTo>
                    <a:lnTo>
                      <a:pt x="486" y="810"/>
                    </a:lnTo>
                    <a:lnTo>
                      <a:pt x="486" y="810"/>
                    </a:lnTo>
                    <a:lnTo>
                      <a:pt x="486" y="810"/>
                    </a:lnTo>
                    <a:lnTo>
                      <a:pt x="486" y="810"/>
                    </a:lnTo>
                    <a:lnTo>
                      <a:pt x="486" y="816"/>
                    </a:lnTo>
                    <a:lnTo>
                      <a:pt x="486" y="816"/>
                    </a:lnTo>
                    <a:lnTo>
                      <a:pt x="486" y="816"/>
                    </a:lnTo>
                    <a:lnTo>
                      <a:pt x="486" y="816"/>
                    </a:lnTo>
                    <a:lnTo>
                      <a:pt x="486" y="816"/>
                    </a:lnTo>
                    <a:lnTo>
                      <a:pt x="486" y="816"/>
                    </a:lnTo>
                    <a:lnTo>
                      <a:pt x="486" y="816"/>
                    </a:lnTo>
                    <a:lnTo>
                      <a:pt x="492" y="816"/>
                    </a:lnTo>
                    <a:lnTo>
                      <a:pt x="492" y="816"/>
                    </a:lnTo>
                    <a:lnTo>
                      <a:pt x="492" y="816"/>
                    </a:lnTo>
                    <a:lnTo>
                      <a:pt x="504" y="810"/>
                    </a:lnTo>
                    <a:lnTo>
                      <a:pt x="504" y="810"/>
                    </a:lnTo>
                    <a:lnTo>
                      <a:pt x="504" y="810"/>
                    </a:lnTo>
                    <a:lnTo>
                      <a:pt x="504" y="810"/>
                    </a:lnTo>
                    <a:lnTo>
                      <a:pt x="504" y="810"/>
                    </a:lnTo>
                    <a:lnTo>
                      <a:pt x="510" y="810"/>
                    </a:lnTo>
                    <a:lnTo>
                      <a:pt x="510" y="810"/>
                    </a:lnTo>
                    <a:lnTo>
                      <a:pt x="510" y="810"/>
                    </a:lnTo>
                    <a:lnTo>
                      <a:pt x="510" y="810"/>
                    </a:lnTo>
                    <a:lnTo>
                      <a:pt x="510" y="810"/>
                    </a:lnTo>
                    <a:lnTo>
                      <a:pt x="510" y="804"/>
                    </a:lnTo>
                    <a:lnTo>
                      <a:pt x="510" y="804"/>
                    </a:lnTo>
                    <a:lnTo>
                      <a:pt x="510" y="804"/>
                    </a:lnTo>
                    <a:lnTo>
                      <a:pt x="510" y="804"/>
                    </a:lnTo>
                    <a:lnTo>
                      <a:pt x="510" y="804"/>
                    </a:lnTo>
                    <a:lnTo>
                      <a:pt x="510" y="804"/>
                    </a:lnTo>
                    <a:lnTo>
                      <a:pt x="510" y="804"/>
                    </a:lnTo>
                    <a:lnTo>
                      <a:pt x="510" y="804"/>
                    </a:lnTo>
                    <a:lnTo>
                      <a:pt x="510" y="804"/>
                    </a:lnTo>
                    <a:lnTo>
                      <a:pt x="510" y="804"/>
                    </a:lnTo>
                    <a:lnTo>
                      <a:pt x="510" y="804"/>
                    </a:lnTo>
                    <a:lnTo>
                      <a:pt x="510" y="804"/>
                    </a:lnTo>
                    <a:lnTo>
                      <a:pt x="510" y="798"/>
                    </a:lnTo>
                    <a:lnTo>
                      <a:pt x="510" y="798"/>
                    </a:lnTo>
                    <a:lnTo>
                      <a:pt x="510" y="798"/>
                    </a:lnTo>
                    <a:lnTo>
                      <a:pt x="510" y="798"/>
                    </a:lnTo>
                    <a:lnTo>
                      <a:pt x="510" y="798"/>
                    </a:lnTo>
                    <a:lnTo>
                      <a:pt x="510" y="798"/>
                    </a:lnTo>
                    <a:lnTo>
                      <a:pt x="510" y="798"/>
                    </a:lnTo>
                    <a:lnTo>
                      <a:pt x="510" y="798"/>
                    </a:lnTo>
                    <a:lnTo>
                      <a:pt x="510" y="798"/>
                    </a:lnTo>
                    <a:lnTo>
                      <a:pt x="510" y="798"/>
                    </a:lnTo>
                    <a:lnTo>
                      <a:pt x="510" y="798"/>
                    </a:lnTo>
                    <a:lnTo>
                      <a:pt x="510" y="792"/>
                    </a:lnTo>
                    <a:lnTo>
                      <a:pt x="510" y="792"/>
                    </a:lnTo>
                    <a:lnTo>
                      <a:pt x="510" y="792"/>
                    </a:lnTo>
                    <a:lnTo>
                      <a:pt x="510" y="792"/>
                    </a:lnTo>
                    <a:lnTo>
                      <a:pt x="510" y="798"/>
                    </a:lnTo>
                    <a:lnTo>
                      <a:pt x="510" y="792"/>
                    </a:lnTo>
                    <a:lnTo>
                      <a:pt x="510" y="792"/>
                    </a:lnTo>
                    <a:lnTo>
                      <a:pt x="516" y="792"/>
                    </a:lnTo>
                    <a:lnTo>
                      <a:pt x="516" y="792"/>
                    </a:lnTo>
                    <a:lnTo>
                      <a:pt x="516" y="792"/>
                    </a:lnTo>
                    <a:lnTo>
                      <a:pt x="516" y="792"/>
                    </a:lnTo>
                    <a:lnTo>
                      <a:pt x="516" y="792"/>
                    </a:lnTo>
                    <a:lnTo>
                      <a:pt x="516" y="792"/>
                    </a:lnTo>
                    <a:lnTo>
                      <a:pt x="516" y="786"/>
                    </a:lnTo>
                    <a:lnTo>
                      <a:pt x="516" y="786"/>
                    </a:lnTo>
                    <a:lnTo>
                      <a:pt x="516" y="786"/>
                    </a:lnTo>
                    <a:lnTo>
                      <a:pt x="516" y="786"/>
                    </a:lnTo>
                    <a:lnTo>
                      <a:pt x="516" y="786"/>
                    </a:lnTo>
                    <a:lnTo>
                      <a:pt x="516" y="786"/>
                    </a:lnTo>
                    <a:lnTo>
                      <a:pt x="516" y="786"/>
                    </a:lnTo>
                    <a:lnTo>
                      <a:pt x="516" y="786"/>
                    </a:lnTo>
                    <a:lnTo>
                      <a:pt x="516" y="786"/>
                    </a:lnTo>
                    <a:lnTo>
                      <a:pt x="516" y="786"/>
                    </a:lnTo>
                    <a:lnTo>
                      <a:pt x="516" y="780"/>
                    </a:lnTo>
                    <a:lnTo>
                      <a:pt x="516" y="780"/>
                    </a:lnTo>
                    <a:lnTo>
                      <a:pt x="516" y="780"/>
                    </a:lnTo>
                    <a:lnTo>
                      <a:pt x="516" y="780"/>
                    </a:lnTo>
                    <a:lnTo>
                      <a:pt x="516" y="780"/>
                    </a:lnTo>
                    <a:lnTo>
                      <a:pt x="516" y="780"/>
                    </a:lnTo>
                    <a:lnTo>
                      <a:pt x="516" y="780"/>
                    </a:lnTo>
                    <a:lnTo>
                      <a:pt x="516" y="780"/>
                    </a:lnTo>
                    <a:lnTo>
                      <a:pt x="516" y="780"/>
                    </a:lnTo>
                    <a:lnTo>
                      <a:pt x="516" y="780"/>
                    </a:lnTo>
                    <a:lnTo>
                      <a:pt x="516" y="780"/>
                    </a:lnTo>
                    <a:lnTo>
                      <a:pt x="516" y="780"/>
                    </a:lnTo>
                    <a:lnTo>
                      <a:pt x="516" y="780"/>
                    </a:lnTo>
                    <a:lnTo>
                      <a:pt x="516" y="780"/>
                    </a:lnTo>
                    <a:lnTo>
                      <a:pt x="516" y="780"/>
                    </a:lnTo>
                    <a:lnTo>
                      <a:pt x="516" y="780"/>
                    </a:lnTo>
                    <a:lnTo>
                      <a:pt x="516" y="780"/>
                    </a:lnTo>
                    <a:lnTo>
                      <a:pt x="522" y="780"/>
                    </a:lnTo>
                    <a:lnTo>
                      <a:pt x="522" y="780"/>
                    </a:lnTo>
                    <a:lnTo>
                      <a:pt x="522" y="780"/>
                    </a:lnTo>
                    <a:lnTo>
                      <a:pt x="522" y="780"/>
                    </a:lnTo>
                    <a:lnTo>
                      <a:pt x="522" y="780"/>
                    </a:lnTo>
                    <a:lnTo>
                      <a:pt x="522" y="780"/>
                    </a:lnTo>
                    <a:lnTo>
                      <a:pt x="522" y="780"/>
                    </a:lnTo>
                    <a:lnTo>
                      <a:pt x="522" y="780"/>
                    </a:lnTo>
                    <a:lnTo>
                      <a:pt x="522" y="780"/>
                    </a:lnTo>
                    <a:lnTo>
                      <a:pt x="522" y="780"/>
                    </a:lnTo>
                    <a:lnTo>
                      <a:pt x="522" y="780"/>
                    </a:lnTo>
                    <a:lnTo>
                      <a:pt x="522" y="780"/>
                    </a:lnTo>
                    <a:lnTo>
                      <a:pt x="522" y="780"/>
                    </a:lnTo>
                    <a:lnTo>
                      <a:pt x="522" y="780"/>
                    </a:lnTo>
                    <a:lnTo>
                      <a:pt x="522" y="780"/>
                    </a:lnTo>
                    <a:lnTo>
                      <a:pt x="522" y="780"/>
                    </a:lnTo>
                    <a:lnTo>
                      <a:pt x="522" y="780"/>
                    </a:lnTo>
                    <a:lnTo>
                      <a:pt x="522" y="780"/>
                    </a:lnTo>
                    <a:lnTo>
                      <a:pt x="522" y="780"/>
                    </a:lnTo>
                    <a:lnTo>
                      <a:pt x="522" y="780"/>
                    </a:lnTo>
                    <a:lnTo>
                      <a:pt x="522" y="780"/>
                    </a:lnTo>
                    <a:lnTo>
                      <a:pt x="522" y="780"/>
                    </a:lnTo>
                    <a:lnTo>
                      <a:pt x="522" y="780"/>
                    </a:lnTo>
                    <a:lnTo>
                      <a:pt x="522" y="780"/>
                    </a:lnTo>
                    <a:lnTo>
                      <a:pt x="522" y="786"/>
                    </a:lnTo>
                    <a:lnTo>
                      <a:pt x="522" y="786"/>
                    </a:lnTo>
                    <a:lnTo>
                      <a:pt x="522" y="786"/>
                    </a:lnTo>
                    <a:lnTo>
                      <a:pt x="522" y="786"/>
                    </a:lnTo>
                    <a:lnTo>
                      <a:pt x="522" y="786"/>
                    </a:lnTo>
                    <a:lnTo>
                      <a:pt x="522" y="786"/>
                    </a:lnTo>
                    <a:lnTo>
                      <a:pt x="522" y="786"/>
                    </a:lnTo>
                    <a:lnTo>
                      <a:pt x="522" y="786"/>
                    </a:lnTo>
                    <a:lnTo>
                      <a:pt x="528" y="786"/>
                    </a:lnTo>
                    <a:lnTo>
                      <a:pt x="528" y="786"/>
                    </a:lnTo>
                    <a:lnTo>
                      <a:pt x="528" y="792"/>
                    </a:lnTo>
                    <a:lnTo>
                      <a:pt x="528" y="792"/>
                    </a:lnTo>
                    <a:lnTo>
                      <a:pt x="528" y="792"/>
                    </a:lnTo>
                    <a:lnTo>
                      <a:pt x="528" y="792"/>
                    </a:lnTo>
                    <a:lnTo>
                      <a:pt x="528" y="792"/>
                    </a:lnTo>
                    <a:lnTo>
                      <a:pt x="528" y="792"/>
                    </a:lnTo>
                    <a:lnTo>
                      <a:pt x="528" y="792"/>
                    </a:lnTo>
                    <a:lnTo>
                      <a:pt x="528" y="792"/>
                    </a:lnTo>
                    <a:lnTo>
                      <a:pt x="528" y="798"/>
                    </a:lnTo>
                    <a:lnTo>
                      <a:pt x="528" y="798"/>
                    </a:lnTo>
                    <a:lnTo>
                      <a:pt x="528" y="792"/>
                    </a:lnTo>
                    <a:lnTo>
                      <a:pt x="528" y="792"/>
                    </a:lnTo>
                    <a:lnTo>
                      <a:pt x="528" y="798"/>
                    </a:lnTo>
                    <a:lnTo>
                      <a:pt x="528" y="798"/>
                    </a:lnTo>
                    <a:lnTo>
                      <a:pt x="528" y="798"/>
                    </a:lnTo>
                    <a:lnTo>
                      <a:pt x="528" y="798"/>
                    </a:lnTo>
                    <a:lnTo>
                      <a:pt x="528" y="798"/>
                    </a:lnTo>
                    <a:lnTo>
                      <a:pt x="528" y="798"/>
                    </a:lnTo>
                    <a:lnTo>
                      <a:pt x="528" y="798"/>
                    </a:lnTo>
                    <a:lnTo>
                      <a:pt x="528" y="798"/>
                    </a:lnTo>
                    <a:lnTo>
                      <a:pt x="528" y="798"/>
                    </a:lnTo>
                    <a:lnTo>
                      <a:pt x="528" y="798"/>
                    </a:lnTo>
                    <a:lnTo>
                      <a:pt x="528" y="804"/>
                    </a:lnTo>
                    <a:lnTo>
                      <a:pt x="528" y="804"/>
                    </a:lnTo>
                    <a:lnTo>
                      <a:pt x="528" y="804"/>
                    </a:lnTo>
                    <a:lnTo>
                      <a:pt x="528" y="804"/>
                    </a:lnTo>
                    <a:lnTo>
                      <a:pt x="528" y="804"/>
                    </a:lnTo>
                    <a:lnTo>
                      <a:pt x="528" y="804"/>
                    </a:lnTo>
                    <a:lnTo>
                      <a:pt x="528" y="804"/>
                    </a:lnTo>
                    <a:lnTo>
                      <a:pt x="528" y="804"/>
                    </a:lnTo>
                    <a:lnTo>
                      <a:pt x="528" y="804"/>
                    </a:lnTo>
                    <a:lnTo>
                      <a:pt x="528" y="804"/>
                    </a:lnTo>
                    <a:lnTo>
                      <a:pt x="534" y="804"/>
                    </a:lnTo>
                    <a:lnTo>
                      <a:pt x="534" y="810"/>
                    </a:lnTo>
                    <a:lnTo>
                      <a:pt x="534" y="810"/>
                    </a:lnTo>
                    <a:lnTo>
                      <a:pt x="534" y="810"/>
                    </a:lnTo>
                    <a:lnTo>
                      <a:pt x="534" y="810"/>
                    </a:lnTo>
                    <a:lnTo>
                      <a:pt x="534" y="810"/>
                    </a:lnTo>
                    <a:lnTo>
                      <a:pt x="534" y="810"/>
                    </a:lnTo>
                    <a:lnTo>
                      <a:pt x="534" y="810"/>
                    </a:lnTo>
                    <a:lnTo>
                      <a:pt x="534" y="810"/>
                    </a:lnTo>
                    <a:lnTo>
                      <a:pt x="534" y="810"/>
                    </a:lnTo>
                    <a:lnTo>
                      <a:pt x="534" y="810"/>
                    </a:lnTo>
                    <a:lnTo>
                      <a:pt x="534" y="810"/>
                    </a:lnTo>
                    <a:lnTo>
                      <a:pt x="534" y="810"/>
                    </a:lnTo>
                    <a:lnTo>
                      <a:pt x="534" y="810"/>
                    </a:lnTo>
                    <a:lnTo>
                      <a:pt x="534" y="816"/>
                    </a:lnTo>
                    <a:lnTo>
                      <a:pt x="534" y="816"/>
                    </a:lnTo>
                    <a:lnTo>
                      <a:pt x="534" y="816"/>
                    </a:lnTo>
                    <a:lnTo>
                      <a:pt x="534" y="816"/>
                    </a:lnTo>
                    <a:lnTo>
                      <a:pt x="534" y="816"/>
                    </a:lnTo>
                    <a:lnTo>
                      <a:pt x="534" y="816"/>
                    </a:lnTo>
                    <a:lnTo>
                      <a:pt x="534" y="816"/>
                    </a:lnTo>
                    <a:lnTo>
                      <a:pt x="534" y="816"/>
                    </a:lnTo>
                    <a:lnTo>
                      <a:pt x="534" y="816"/>
                    </a:lnTo>
                    <a:lnTo>
                      <a:pt x="534" y="816"/>
                    </a:lnTo>
                    <a:lnTo>
                      <a:pt x="534" y="816"/>
                    </a:lnTo>
                    <a:lnTo>
                      <a:pt x="534" y="816"/>
                    </a:lnTo>
                    <a:lnTo>
                      <a:pt x="534" y="816"/>
                    </a:lnTo>
                    <a:lnTo>
                      <a:pt x="534" y="816"/>
                    </a:lnTo>
                    <a:lnTo>
                      <a:pt x="552" y="816"/>
                    </a:lnTo>
                    <a:lnTo>
                      <a:pt x="552" y="816"/>
                    </a:lnTo>
                    <a:lnTo>
                      <a:pt x="552" y="816"/>
                    </a:lnTo>
                    <a:lnTo>
                      <a:pt x="552" y="816"/>
                    </a:lnTo>
                    <a:lnTo>
                      <a:pt x="552" y="810"/>
                    </a:lnTo>
                    <a:lnTo>
                      <a:pt x="552" y="810"/>
                    </a:lnTo>
                    <a:lnTo>
                      <a:pt x="552" y="810"/>
                    </a:lnTo>
                    <a:lnTo>
                      <a:pt x="552" y="810"/>
                    </a:lnTo>
                    <a:lnTo>
                      <a:pt x="552" y="810"/>
                    </a:lnTo>
                    <a:lnTo>
                      <a:pt x="552" y="810"/>
                    </a:lnTo>
                    <a:lnTo>
                      <a:pt x="552" y="810"/>
                    </a:lnTo>
                    <a:lnTo>
                      <a:pt x="552" y="810"/>
                    </a:lnTo>
                    <a:lnTo>
                      <a:pt x="552" y="810"/>
                    </a:lnTo>
                    <a:lnTo>
                      <a:pt x="552" y="810"/>
                    </a:lnTo>
                    <a:lnTo>
                      <a:pt x="558" y="810"/>
                    </a:lnTo>
                    <a:lnTo>
                      <a:pt x="558" y="810"/>
                    </a:lnTo>
                    <a:lnTo>
                      <a:pt x="558" y="810"/>
                    </a:lnTo>
                    <a:lnTo>
                      <a:pt x="558" y="804"/>
                    </a:lnTo>
                    <a:lnTo>
                      <a:pt x="558" y="804"/>
                    </a:lnTo>
                    <a:lnTo>
                      <a:pt x="558" y="804"/>
                    </a:lnTo>
                    <a:lnTo>
                      <a:pt x="558" y="804"/>
                    </a:lnTo>
                    <a:lnTo>
                      <a:pt x="558" y="804"/>
                    </a:lnTo>
                    <a:lnTo>
                      <a:pt x="558" y="804"/>
                    </a:lnTo>
                    <a:lnTo>
                      <a:pt x="558" y="804"/>
                    </a:lnTo>
                    <a:lnTo>
                      <a:pt x="558" y="804"/>
                    </a:lnTo>
                    <a:lnTo>
                      <a:pt x="558" y="804"/>
                    </a:lnTo>
                    <a:lnTo>
                      <a:pt x="558" y="804"/>
                    </a:lnTo>
                    <a:lnTo>
                      <a:pt x="558" y="804"/>
                    </a:lnTo>
                    <a:lnTo>
                      <a:pt x="558" y="798"/>
                    </a:lnTo>
                    <a:lnTo>
                      <a:pt x="558" y="798"/>
                    </a:lnTo>
                    <a:lnTo>
                      <a:pt x="558" y="798"/>
                    </a:lnTo>
                    <a:lnTo>
                      <a:pt x="558" y="798"/>
                    </a:lnTo>
                    <a:lnTo>
                      <a:pt x="558" y="798"/>
                    </a:lnTo>
                    <a:lnTo>
                      <a:pt x="558" y="798"/>
                    </a:lnTo>
                    <a:lnTo>
                      <a:pt x="558" y="798"/>
                    </a:lnTo>
                    <a:lnTo>
                      <a:pt x="558" y="798"/>
                    </a:lnTo>
                    <a:lnTo>
                      <a:pt x="558" y="798"/>
                    </a:lnTo>
                    <a:lnTo>
                      <a:pt x="558" y="798"/>
                    </a:lnTo>
                    <a:lnTo>
                      <a:pt x="558" y="798"/>
                    </a:lnTo>
                    <a:lnTo>
                      <a:pt x="558" y="798"/>
                    </a:lnTo>
                    <a:lnTo>
                      <a:pt x="558" y="798"/>
                    </a:lnTo>
                    <a:lnTo>
                      <a:pt x="558" y="798"/>
                    </a:lnTo>
                    <a:lnTo>
                      <a:pt x="558" y="792"/>
                    </a:lnTo>
                    <a:lnTo>
                      <a:pt x="558" y="792"/>
                    </a:lnTo>
                    <a:lnTo>
                      <a:pt x="558" y="792"/>
                    </a:lnTo>
                    <a:lnTo>
                      <a:pt x="558" y="792"/>
                    </a:lnTo>
                    <a:lnTo>
                      <a:pt x="558" y="792"/>
                    </a:lnTo>
                    <a:lnTo>
                      <a:pt x="558" y="792"/>
                    </a:lnTo>
                    <a:lnTo>
                      <a:pt x="564" y="792"/>
                    </a:lnTo>
                    <a:lnTo>
                      <a:pt x="564" y="792"/>
                    </a:lnTo>
                    <a:lnTo>
                      <a:pt x="564" y="792"/>
                    </a:lnTo>
                    <a:lnTo>
                      <a:pt x="564" y="786"/>
                    </a:lnTo>
                    <a:lnTo>
                      <a:pt x="564" y="786"/>
                    </a:lnTo>
                    <a:lnTo>
                      <a:pt x="564" y="786"/>
                    </a:lnTo>
                    <a:lnTo>
                      <a:pt x="564" y="786"/>
                    </a:lnTo>
                    <a:lnTo>
                      <a:pt x="564" y="786"/>
                    </a:lnTo>
                    <a:lnTo>
                      <a:pt x="564" y="786"/>
                    </a:lnTo>
                    <a:lnTo>
                      <a:pt x="564" y="786"/>
                    </a:lnTo>
                    <a:lnTo>
                      <a:pt x="564" y="786"/>
                    </a:lnTo>
                    <a:lnTo>
                      <a:pt x="564" y="786"/>
                    </a:lnTo>
                    <a:lnTo>
                      <a:pt x="564" y="786"/>
                    </a:lnTo>
                    <a:lnTo>
                      <a:pt x="564" y="786"/>
                    </a:lnTo>
                    <a:lnTo>
                      <a:pt x="564" y="786"/>
                    </a:lnTo>
                    <a:lnTo>
                      <a:pt x="564" y="786"/>
                    </a:lnTo>
                    <a:lnTo>
                      <a:pt x="564" y="786"/>
                    </a:lnTo>
                    <a:lnTo>
                      <a:pt x="564" y="780"/>
                    </a:lnTo>
                    <a:lnTo>
                      <a:pt x="564" y="780"/>
                    </a:lnTo>
                    <a:lnTo>
                      <a:pt x="564" y="780"/>
                    </a:lnTo>
                    <a:lnTo>
                      <a:pt x="564" y="780"/>
                    </a:lnTo>
                    <a:lnTo>
                      <a:pt x="564" y="780"/>
                    </a:lnTo>
                    <a:lnTo>
                      <a:pt x="564" y="780"/>
                    </a:lnTo>
                    <a:lnTo>
                      <a:pt x="564" y="780"/>
                    </a:lnTo>
                    <a:lnTo>
                      <a:pt x="564" y="780"/>
                    </a:lnTo>
                    <a:lnTo>
                      <a:pt x="564" y="780"/>
                    </a:lnTo>
                    <a:lnTo>
                      <a:pt x="564" y="780"/>
                    </a:lnTo>
                    <a:lnTo>
                      <a:pt x="564" y="780"/>
                    </a:lnTo>
                    <a:lnTo>
                      <a:pt x="564" y="780"/>
                    </a:lnTo>
                    <a:lnTo>
                      <a:pt x="564" y="780"/>
                    </a:lnTo>
                    <a:lnTo>
                      <a:pt x="564" y="780"/>
                    </a:lnTo>
                    <a:lnTo>
                      <a:pt x="564" y="780"/>
                    </a:lnTo>
                    <a:lnTo>
                      <a:pt x="564" y="780"/>
                    </a:lnTo>
                    <a:lnTo>
                      <a:pt x="570" y="780"/>
                    </a:lnTo>
                    <a:lnTo>
                      <a:pt x="570" y="780"/>
                    </a:lnTo>
                    <a:lnTo>
                      <a:pt x="570" y="780"/>
                    </a:lnTo>
                    <a:lnTo>
                      <a:pt x="570" y="780"/>
                    </a:lnTo>
                    <a:lnTo>
                      <a:pt x="570" y="780"/>
                    </a:lnTo>
                    <a:lnTo>
                      <a:pt x="570" y="780"/>
                    </a:lnTo>
                    <a:lnTo>
                      <a:pt x="570" y="780"/>
                    </a:lnTo>
                    <a:lnTo>
                      <a:pt x="570" y="780"/>
                    </a:lnTo>
                    <a:lnTo>
                      <a:pt x="570" y="786"/>
                    </a:lnTo>
                    <a:lnTo>
                      <a:pt x="570" y="786"/>
                    </a:lnTo>
                    <a:lnTo>
                      <a:pt x="570" y="786"/>
                    </a:lnTo>
                    <a:lnTo>
                      <a:pt x="570" y="786"/>
                    </a:lnTo>
                    <a:lnTo>
                      <a:pt x="570" y="786"/>
                    </a:lnTo>
                    <a:lnTo>
                      <a:pt x="570" y="786"/>
                    </a:lnTo>
                    <a:lnTo>
                      <a:pt x="570" y="786"/>
                    </a:lnTo>
                    <a:lnTo>
                      <a:pt x="570" y="786"/>
                    </a:lnTo>
                    <a:lnTo>
                      <a:pt x="570" y="786"/>
                    </a:lnTo>
                    <a:lnTo>
                      <a:pt x="570" y="786"/>
                    </a:lnTo>
                    <a:lnTo>
                      <a:pt x="570" y="786"/>
                    </a:lnTo>
                    <a:lnTo>
                      <a:pt x="570" y="786"/>
                    </a:lnTo>
                    <a:lnTo>
                      <a:pt x="570" y="786"/>
                    </a:lnTo>
                    <a:lnTo>
                      <a:pt x="570" y="786"/>
                    </a:lnTo>
                    <a:lnTo>
                      <a:pt x="570" y="792"/>
                    </a:lnTo>
                    <a:lnTo>
                      <a:pt x="570" y="792"/>
                    </a:lnTo>
                    <a:lnTo>
                      <a:pt x="570" y="792"/>
                    </a:lnTo>
                    <a:lnTo>
                      <a:pt x="570" y="792"/>
                    </a:lnTo>
                    <a:lnTo>
                      <a:pt x="570" y="792"/>
                    </a:lnTo>
                    <a:lnTo>
                      <a:pt x="570" y="792"/>
                    </a:lnTo>
                    <a:lnTo>
                      <a:pt x="570" y="792"/>
                    </a:lnTo>
                    <a:lnTo>
                      <a:pt x="570" y="792"/>
                    </a:lnTo>
                    <a:lnTo>
                      <a:pt x="570" y="792"/>
                    </a:lnTo>
                    <a:lnTo>
                      <a:pt x="570" y="798"/>
                    </a:lnTo>
                    <a:lnTo>
                      <a:pt x="570" y="798"/>
                    </a:lnTo>
                    <a:lnTo>
                      <a:pt x="576" y="798"/>
                    </a:lnTo>
                    <a:lnTo>
                      <a:pt x="576" y="798"/>
                    </a:lnTo>
                    <a:lnTo>
                      <a:pt x="576" y="798"/>
                    </a:lnTo>
                    <a:lnTo>
                      <a:pt x="576" y="798"/>
                    </a:lnTo>
                    <a:lnTo>
                      <a:pt x="576" y="798"/>
                    </a:lnTo>
                    <a:lnTo>
                      <a:pt x="576" y="798"/>
                    </a:lnTo>
                    <a:lnTo>
                      <a:pt x="576" y="798"/>
                    </a:lnTo>
                    <a:lnTo>
                      <a:pt x="576" y="798"/>
                    </a:lnTo>
                    <a:lnTo>
                      <a:pt x="576" y="798"/>
                    </a:lnTo>
                    <a:lnTo>
                      <a:pt x="576" y="798"/>
                    </a:lnTo>
                    <a:lnTo>
                      <a:pt x="576" y="798"/>
                    </a:lnTo>
                    <a:lnTo>
                      <a:pt x="576" y="798"/>
                    </a:lnTo>
                    <a:lnTo>
                      <a:pt x="576" y="804"/>
                    </a:lnTo>
                    <a:lnTo>
                      <a:pt x="576" y="804"/>
                    </a:lnTo>
                    <a:lnTo>
                      <a:pt x="576" y="804"/>
                    </a:lnTo>
                    <a:lnTo>
                      <a:pt x="576" y="804"/>
                    </a:lnTo>
                    <a:lnTo>
                      <a:pt x="576" y="804"/>
                    </a:lnTo>
                    <a:lnTo>
                      <a:pt x="576" y="804"/>
                    </a:lnTo>
                    <a:lnTo>
                      <a:pt x="576" y="804"/>
                    </a:lnTo>
                    <a:lnTo>
                      <a:pt x="576" y="804"/>
                    </a:lnTo>
                    <a:lnTo>
                      <a:pt x="576" y="804"/>
                    </a:lnTo>
                    <a:lnTo>
                      <a:pt x="576" y="804"/>
                    </a:lnTo>
                    <a:lnTo>
                      <a:pt x="576" y="804"/>
                    </a:lnTo>
                    <a:lnTo>
                      <a:pt x="576" y="810"/>
                    </a:lnTo>
                    <a:lnTo>
                      <a:pt x="576" y="810"/>
                    </a:lnTo>
                    <a:lnTo>
                      <a:pt x="576" y="810"/>
                    </a:lnTo>
                    <a:lnTo>
                      <a:pt x="576" y="810"/>
                    </a:lnTo>
                    <a:lnTo>
                      <a:pt x="576" y="810"/>
                    </a:lnTo>
                    <a:lnTo>
                      <a:pt x="576" y="810"/>
                    </a:lnTo>
                    <a:lnTo>
                      <a:pt x="576" y="810"/>
                    </a:lnTo>
                    <a:lnTo>
                      <a:pt x="576" y="810"/>
                    </a:lnTo>
                    <a:lnTo>
                      <a:pt x="576" y="810"/>
                    </a:lnTo>
                    <a:lnTo>
                      <a:pt x="576" y="810"/>
                    </a:lnTo>
                    <a:lnTo>
                      <a:pt x="576" y="810"/>
                    </a:lnTo>
                    <a:lnTo>
                      <a:pt x="582" y="810"/>
                    </a:lnTo>
                    <a:lnTo>
                      <a:pt x="582" y="810"/>
                    </a:lnTo>
                    <a:lnTo>
                      <a:pt x="582" y="816"/>
                    </a:lnTo>
                    <a:lnTo>
                      <a:pt x="582" y="816"/>
                    </a:lnTo>
                    <a:lnTo>
                      <a:pt x="582" y="816"/>
                    </a:lnTo>
                    <a:lnTo>
                      <a:pt x="582" y="816"/>
                    </a:lnTo>
                    <a:lnTo>
                      <a:pt x="582" y="816"/>
                    </a:lnTo>
                    <a:lnTo>
                      <a:pt x="582" y="816"/>
                    </a:lnTo>
                    <a:lnTo>
                      <a:pt x="582" y="816"/>
                    </a:lnTo>
                    <a:lnTo>
                      <a:pt x="582" y="816"/>
                    </a:lnTo>
                    <a:lnTo>
                      <a:pt x="582" y="816"/>
                    </a:lnTo>
                    <a:lnTo>
                      <a:pt x="582" y="816"/>
                    </a:lnTo>
                    <a:lnTo>
                      <a:pt x="582" y="816"/>
                    </a:lnTo>
                    <a:lnTo>
                      <a:pt x="582" y="816"/>
                    </a:lnTo>
                    <a:lnTo>
                      <a:pt x="582" y="816"/>
                    </a:lnTo>
                    <a:lnTo>
                      <a:pt x="582" y="816"/>
                    </a:lnTo>
                    <a:lnTo>
                      <a:pt x="582" y="816"/>
                    </a:lnTo>
                    <a:lnTo>
                      <a:pt x="582" y="816"/>
                    </a:lnTo>
                    <a:lnTo>
                      <a:pt x="582" y="816"/>
                    </a:lnTo>
                    <a:lnTo>
                      <a:pt x="600" y="810"/>
                    </a:lnTo>
                    <a:lnTo>
                      <a:pt x="600" y="810"/>
                    </a:lnTo>
                    <a:lnTo>
                      <a:pt x="600" y="810"/>
                    </a:lnTo>
                    <a:lnTo>
                      <a:pt x="600" y="810"/>
                    </a:lnTo>
                    <a:lnTo>
                      <a:pt x="600" y="810"/>
                    </a:lnTo>
                    <a:lnTo>
                      <a:pt x="600" y="810"/>
                    </a:lnTo>
                    <a:lnTo>
                      <a:pt x="600" y="810"/>
                    </a:lnTo>
                    <a:lnTo>
                      <a:pt x="600" y="810"/>
                    </a:lnTo>
                    <a:lnTo>
                      <a:pt x="600" y="810"/>
                    </a:lnTo>
                    <a:lnTo>
                      <a:pt x="600" y="810"/>
                    </a:lnTo>
                    <a:lnTo>
                      <a:pt x="600" y="810"/>
                    </a:lnTo>
                    <a:lnTo>
                      <a:pt x="600" y="810"/>
                    </a:lnTo>
                    <a:lnTo>
                      <a:pt x="600" y="810"/>
                    </a:lnTo>
                    <a:lnTo>
                      <a:pt x="600" y="804"/>
                    </a:lnTo>
                    <a:lnTo>
                      <a:pt x="600" y="804"/>
                    </a:lnTo>
                    <a:lnTo>
                      <a:pt x="600" y="804"/>
                    </a:lnTo>
                    <a:lnTo>
                      <a:pt x="600" y="804"/>
                    </a:lnTo>
                    <a:lnTo>
                      <a:pt x="600" y="804"/>
                    </a:lnTo>
                    <a:lnTo>
                      <a:pt x="600" y="804"/>
                    </a:lnTo>
                    <a:lnTo>
                      <a:pt x="600" y="804"/>
                    </a:lnTo>
                    <a:lnTo>
                      <a:pt x="600" y="804"/>
                    </a:lnTo>
                    <a:lnTo>
                      <a:pt x="600" y="804"/>
                    </a:lnTo>
                    <a:lnTo>
                      <a:pt x="606" y="804"/>
                    </a:lnTo>
                    <a:lnTo>
                      <a:pt x="606" y="804"/>
                    </a:lnTo>
                    <a:lnTo>
                      <a:pt x="606" y="798"/>
                    </a:lnTo>
                    <a:lnTo>
                      <a:pt x="606" y="798"/>
                    </a:lnTo>
                    <a:lnTo>
                      <a:pt x="606" y="798"/>
                    </a:lnTo>
                    <a:lnTo>
                      <a:pt x="606" y="798"/>
                    </a:lnTo>
                    <a:lnTo>
                      <a:pt x="606" y="798"/>
                    </a:lnTo>
                    <a:lnTo>
                      <a:pt x="606" y="798"/>
                    </a:lnTo>
                    <a:lnTo>
                      <a:pt x="606" y="798"/>
                    </a:lnTo>
                    <a:lnTo>
                      <a:pt x="606" y="798"/>
                    </a:lnTo>
                    <a:lnTo>
                      <a:pt x="606" y="798"/>
                    </a:lnTo>
                    <a:lnTo>
                      <a:pt x="606" y="798"/>
                    </a:lnTo>
                    <a:lnTo>
                      <a:pt x="606" y="792"/>
                    </a:lnTo>
                    <a:lnTo>
                      <a:pt x="606" y="792"/>
                    </a:lnTo>
                    <a:lnTo>
                      <a:pt x="606" y="792"/>
                    </a:lnTo>
                    <a:lnTo>
                      <a:pt x="606" y="798"/>
                    </a:lnTo>
                    <a:lnTo>
                      <a:pt x="606" y="798"/>
                    </a:lnTo>
                    <a:lnTo>
                      <a:pt x="606" y="792"/>
                    </a:lnTo>
                    <a:lnTo>
                      <a:pt x="606" y="792"/>
                    </a:lnTo>
                    <a:lnTo>
                      <a:pt x="606" y="792"/>
                    </a:lnTo>
                    <a:lnTo>
                      <a:pt x="606" y="792"/>
                    </a:lnTo>
                    <a:lnTo>
                      <a:pt x="606" y="792"/>
                    </a:lnTo>
                    <a:lnTo>
                      <a:pt x="606" y="792"/>
                    </a:lnTo>
                    <a:lnTo>
                      <a:pt x="606" y="792"/>
                    </a:lnTo>
                    <a:lnTo>
                      <a:pt x="606" y="792"/>
                    </a:lnTo>
                    <a:lnTo>
                      <a:pt x="606" y="786"/>
                    </a:lnTo>
                    <a:lnTo>
                      <a:pt x="606" y="786"/>
                    </a:lnTo>
                    <a:lnTo>
                      <a:pt x="606" y="786"/>
                    </a:lnTo>
                    <a:lnTo>
                      <a:pt x="606" y="786"/>
                    </a:lnTo>
                    <a:lnTo>
                      <a:pt x="606" y="786"/>
                    </a:lnTo>
                    <a:lnTo>
                      <a:pt x="606" y="786"/>
                    </a:lnTo>
                    <a:lnTo>
                      <a:pt x="606" y="786"/>
                    </a:lnTo>
                    <a:lnTo>
                      <a:pt x="606" y="786"/>
                    </a:lnTo>
                    <a:lnTo>
                      <a:pt x="606" y="786"/>
                    </a:lnTo>
                    <a:lnTo>
                      <a:pt x="606" y="786"/>
                    </a:lnTo>
                    <a:lnTo>
                      <a:pt x="612" y="780"/>
                    </a:lnTo>
                    <a:lnTo>
                      <a:pt x="612" y="780"/>
                    </a:lnTo>
                    <a:lnTo>
                      <a:pt x="612" y="780"/>
                    </a:lnTo>
                    <a:lnTo>
                      <a:pt x="612" y="780"/>
                    </a:lnTo>
                    <a:lnTo>
                      <a:pt x="612" y="780"/>
                    </a:lnTo>
                    <a:lnTo>
                      <a:pt x="612" y="780"/>
                    </a:lnTo>
                    <a:lnTo>
                      <a:pt x="612" y="780"/>
                    </a:lnTo>
                    <a:lnTo>
                      <a:pt x="612" y="780"/>
                    </a:lnTo>
                    <a:lnTo>
                      <a:pt x="612" y="780"/>
                    </a:lnTo>
                    <a:lnTo>
                      <a:pt x="612" y="780"/>
                    </a:lnTo>
                    <a:lnTo>
                      <a:pt x="612" y="780"/>
                    </a:lnTo>
                    <a:lnTo>
                      <a:pt x="612" y="780"/>
                    </a:lnTo>
                    <a:lnTo>
                      <a:pt x="612" y="780"/>
                    </a:lnTo>
                    <a:lnTo>
                      <a:pt x="612" y="780"/>
                    </a:lnTo>
                    <a:lnTo>
                      <a:pt x="612" y="780"/>
                    </a:lnTo>
                    <a:lnTo>
                      <a:pt x="612" y="780"/>
                    </a:lnTo>
                    <a:lnTo>
                      <a:pt x="612" y="780"/>
                    </a:lnTo>
                    <a:lnTo>
                      <a:pt x="612" y="780"/>
                    </a:lnTo>
                    <a:lnTo>
                      <a:pt x="612" y="780"/>
                    </a:lnTo>
                    <a:lnTo>
                      <a:pt x="612" y="780"/>
                    </a:lnTo>
                    <a:lnTo>
                      <a:pt x="612" y="780"/>
                    </a:lnTo>
                    <a:lnTo>
                      <a:pt x="612" y="780"/>
                    </a:lnTo>
                    <a:lnTo>
                      <a:pt x="612" y="780"/>
                    </a:lnTo>
                    <a:lnTo>
                      <a:pt x="612" y="780"/>
                    </a:lnTo>
                    <a:lnTo>
                      <a:pt x="612" y="780"/>
                    </a:lnTo>
                    <a:lnTo>
                      <a:pt x="612" y="780"/>
                    </a:lnTo>
                    <a:lnTo>
                      <a:pt x="612" y="780"/>
                    </a:lnTo>
                    <a:lnTo>
                      <a:pt x="612" y="780"/>
                    </a:lnTo>
                    <a:lnTo>
                      <a:pt x="612" y="780"/>
                    </a:lnTo>
                    <a:lnTo>
                      <a:pt x="612" y="780"/>
                    </a:lnTo>
                    <a:lnTo>
                      <a:pt x="612" y="780"/>
                    </a:lnTo>
                    <a:lnTo>
                      <a:pt x="612" y="780"/>
                    </a:lnTo>
                    <a:lnTo>
                      <a:pt x="618" y="780"/>
                    </a:lnTo>
                    <a:lnTo>
                      <a:pt x="618" y="780"/>
                    </a:lnTo>
                    <a:lnTo>
                      <a:pt x="618" y="780"/>
                    </a:lnTo>
                    <a:lnTo>
                      <a:pt x="618" y="780"/>
                    </a:lnTo>
                    <a:lnTo>
                      <a:pt x="618" y="780"/>
                    </a:lnTo>
                    <a:lnTo>
                      <a:pt x="618" y="780"/>
                    </a:lnTo>
                    <a:lnTo>
                      <a:pt x="618" y="780"/>
                    </a:lnTo>
                    <a:lnTo>
                      <a:pt x="618" y="780"/>
                    </a:lnTo>
                    <a:lnTo>
                      <a:pt x="618" y="780"/>
                    </a:lnTo>
                    <a:lnTo>
                      <a:pt x="618" y="786"/>
                    </a:lnTo>
                    <a:lnTo>
                      <a:pt x="618" y="786"/>
                    </a:lnTo>
                    <a:lnTo>
                      <a:pt x="618" y="786"/>
                    </a:lnTo>
                    <a:lnTo>
                      <a:pt x="618" y="786"/>
                    </a:lnTo>
                    <a:lnTo>
                      <a:pt x="618" y="786"/>
                    </a:lnTo>
                    <a:lnTo>
                      <a:pt x="618" y="786"/>
                    </a:lnTo>
                    <a:lnTo>
                      <a:pt x="618" y="786"/>
                    </a:lnTo>
                    <a:lnTo>
                      <a:pt x="618" y="786"/>
                    </a:lnTo>
                    <a:lnTo>
                      <a:pt x="618" y="786"/>
                    </a:lnTo>
                    <a:lnTo>
                      <a:pt x="618" y="786"/>
                    </a:lnTo>
                    <a:lnTo>
                      <a:pt x="618" y="792"/>
                    </a:lnTo>
                    <a:lnTo>
                      <a:pt x="618" y="792"/>
                    </a:lnTo>
                    <a:lnTo>
                      <a:pt x="618" y="792"/>
                    </a:lnTo>
                    <a:lnTo>
                      <a:pt x="618" y="792"/>
                    </a:lnTo>
                    <a:lnTo>
                      <a:pt x="618" y="792"/>
                    </a:lnTo>
                    <a:lnTo>
                      <a:pt x="618" y="792"/>
                    </a:lnTo>
                    <a:lnTo>
                      <a:pt x="618" y="792"/>
                    </a:lnTo>
                    <a:lnTo>
                      <a:pt x="618" y="792"/>
                    </a:lnTo>
                    <a:lnTo>
                      <a:pt x="618" y="798"/>
                    </a:lnTo>
                    <a:lnTo>
                      <a:pt x="618" y="792"/>
                    </a:lnTo>
                    <a:lnTo>
                      <a:pt x="618" y="792"/>
                    </a:lnTo>
                    <a:lnTo>
                      <a:pt x="618" y="792"/>
                    </a:lnTo>
                    <a:lnTo>
                      <a:pt x="618" y="792"/>
                    </a:lnTo>
                    <a:lnTo>
                      <a:pt x="618" y="798"/>
                    </a:lnTo>
                    <a:lnTo>
                      <a:pt x="618" y="798"/>
                    </a:lnTo>
                    <a:lnTo>
                      <a:pt x="624" y="798"/>
                    </a:lnTo>
                    <a:lnTo>
                      <a:pt x="624" y="798"/>
                    </a:lnTo>
                    <a:lnTo>
                      <a:pt x="624" y="798"/>
                    </a:lnTo>
                    <a:lnTo>
                      <a:pt x="624" y="798"/>
                    </a:lnTo>
                    <a:lnTo>
                      <a:pt x="624" y="798"/>
                    </a:lnTo>
                    <a:lnTo>
                      <a:pt x="624" y="798"/>
                    </a:lnTo>
                    <a:lnTo>
                      <a:pt x="624" y="798"/>
                    </a:lnTo>
                    <a:lnTo>
                      <a:pt x="624" y="798"/>
                    </a:lnTo>
                    <a:lnTo>
                      <a:pt x="624" y="804"/>
                    </a:lnTo>
                    <a:lnTo>
                      <a:pt x="624" y="804"/>
                    </a:lnTo>
                    <a:lnTo>
                      <a:pt x="624" y="804"/>
                    </a:lnTo>
                    <a:lnTo>
                      <a:pt x="624" y="804"/>
                    </a:lnTo>
                    <a:lnTo>
                      <a:pt x="624" y="804"/>
                    </a:lnTo>
                    <a:lnTo>
                      <a:pt x="624" y="804"/>
                    </a:lnTo>
                    <a:lnTo>
                      <a:pt x="624" y="804"/>
                    </a:lnTo>
                    <a:lnTo>
                      <a:pt x="624" y="804"/>
                    </a:lnTo>
                    <a:lnTo>
                      <a:pt x="624" y="804"/>
                    </a:lnTo>
                    <a:lnTo>
                      <a:pt x="624" y="804"/>
                    </a:lnTo>
                    <a:lnTo>
                      <a:pt x="624" y="804"/>
                    </a:lnTo>
                    <a:lnTo>
                      <a:pt x="624" y="810"/>
                    </a:lnTo>
                    <a:lnTo>
                      <a:pt x="624" y="810"/>
                    </a:lnTo>
                    <a:lnTo>
                      <a:pt x="624" y="810"/>
                    </a:lnTo>
                    <a:lnTo>
                      <a:pt x="624" y="810"/>
                    </a:lnTo>
                    <a:lnTo>
                      <a:pt x="624" y="810"/>
                    </a:lnTo>
                    <a:lnTo>
                      <a:pt x="624" y="810"/>
                    </a:lnTo>
                    <a:lnTo>
                      <a:pt x="624" y="810"/>
                    </a:lnTo>
                    <a:lnTo>
                      <a:pt x="624" y="810"/>
                    </a:lnTo>
                    <a:lnTo>
                      <a:pt x="624" y="810"/>
                    </a:lnTo>
                    <a:lnTo>
                      <a:pt x="624" y="810"/>
                    </a:lnTo>
                    <a:lnTo>
                      <a:pt x="624" y="810"/>
                    </a:lnTo>
                    <a:lnTo>
                      <a:pt x="624" y="810"/>
                    </a:lnTo>
                    <a:lnTo>
                      <a:pt x="624" y="810"/>
                    </a:lnTo>
                    <a:lnTo>
                      <a:pt x="624" y="810"/>
                    </a:lnTo>
                    <a:lnTo>
                      <a:pt x="630" y="816"/>
                    </a:lnTo>
                    <a:lnTo>
                      <a:pt x="630" y="816"/>
                    </a:lnTo>
                    <a:lnTo>
                      <a:pt x="630" y="816"/>
                    </a:lnTo>
                    <a:lnTo>
                      <a:pt x="630" y="816"/>
                    </a:lnTo>
                    <a:lnTo>
                      <a:pt x="630" y="816"/>
                    </a:lnTo>
                    <a:lnTo>
                      <a:pt x="630" y="816"/>
                    </a:lnTo>
                    <a:lnTo>
                      <a:pt x="630" y="816"/>
                    </a:lnTo>
                    <a:lnTo>
                      <a:pt x="630" y="816"/>
                    </a:lnTo>
                    <a:lnTo>
                      <a:pt x="630" y="816"/>
                    </a:lnTo>
                    <a:lnTo>
                      <a:pt x="630" y="816"/>
                    </a:lnTo>
                    <a:lnTo>
                      <a:pt x="630" y="816"/>
                    </a:lnTo>
                    <a:lnTo>
                      <a:pt x="648" y="810"/>
                    </a:lnTo>
                    <a:lnTo>
                      <a:pt x="648" y="810"/>
                    </a:lnTo>
                    <a:lnTo>
                      <a:pt x="648" y="810"/>
                    </a:lnTo>
                    <a:lnTo>
                      <a:pt x="648" y="810"/>
                    </a:lnTo>
                    <a:lnTo>
                      <a:pt x="648" y="810"/>
                    </a:lnTo>
                    <a:lnTo>
                      <a:pt x="648" y="810"/>
                    </a:lnTo>
                    <a:lnTo>
                      <a:pt x="648" y="810"/>
                    </a:lnTo>
                    <a:lnTo>
                      <a:pt x="648" y="810"/>
                    </a:lnTo>
                    <a:lnTo>
                      <a:pt x="648" y="810"/>
                    </a:lnTo>
                    <a:lnTo>
                      <a:pt x="648" y="810"/>
                    </a:lnTo>
                    <a:lnTo>
                      <a:pt x="648" y="810"/>
                    </a:lnTo>
                    <a:lnTo>
                      <a:pt x="648" y="810"/>
                    </a:lnTo>
                    <a:lnTo>
                      <a:pt x="648" y="810"/>
                    </a:lnTo>
                    <a:lnTo>
                      <a:pt x="648" y="810"/>
                    </a:lnTo>
                    <a:lnTo>
                      <a:pt x="648" y="804"/>
                    </a:lnTo>
                    <a:lnTo>
                      <a:pt x="648" y="804"/>
                    </a:lnTo>
                    <a:lnTo>
                      <a:pt x="648" y="804"/>
                    </a:lnTo>
                    <a:lnTo>
                      <a:pt x="648" y="804"/>
                    </a:lnTo>
                    <a:lnTo>
                      <a:pt x="648" y="804"/>
                    </a:lnTo>
                    <a:lnTo>
                      <a:pt x="648" y="804"/>
                    </a:lnTo>
                    <a:lnTo>
                      <a:pt x="648" y="804"/>
                    </a:lnTo>
                    <a:lnTo>
                      <a:pt x="648" y="804"/>
                    </a:lnTo>
                    <a:lnTo>
                      <a:pt x="648" y="804"/>
                    </a:lnTo>
                    <a:lnTo>
                      <a:pt x="648" y="804"/>
                    </a:lnTo>
                    <a:lnTo>
                      <a:pt x="648" y="804"/>
                    </a:lnTo>
                    <a:lnTo>
                      <a:pt x="648" y="798"/>
                    </a:lnTo>
                    <a:lnTo>
                      <a:pt x="648" y="798"/>
                    </a:lnTo>
                    <a:lnTo>
                      <a:pt x="648" y="798"/>
                    </a:lnTo>
                    <a:lnTo>
                      <a:pt x="648" y="798"/>
                    </a:lnTo>
                    <a:lnTo>
                      <a:pt x="648" y="798"/>
                    </a:lnTo>
                    <a:lnTo>
                      <a:pt x="648" y="798"/>
                    </a:lnTo>
                    <a:lnTo>
                      <a:pt x="654" y="798"/>
                    </a:lnTo>
                    <a:lnTo>
                      <a:pt x="654" y="798"/>
                    </a:lnTo>
                    <a:lnTo>
                      <a:pt x="654" y="798"/>
                    </a:lnTo>
                    <a:lnTo>
                      <a:pt x="654" y="798"/>
                    </a:lnTo>
                    <a:lnTo>
                      <a:pt x="654" y="798"/>
                    </a:lnTo>
                    <a:lnTo>
                      <a:pt x="654" y="798"/>
                    </a:lnTo>
                    <a:lnTo>
                      <a:pt x="654" y="798"/>
                    </a:lnTo>
                    <a:lnTo>
                      <a:pt x="654" y="798"/>
                    </a:lnTo>
                    <a:lnTo>
                      <a:pt x="654" y="798"/>
                    </a:lnTo>
                    <a:lnTo>
                      <a:pt x="654" y="792"/>
                    </a:lnTo>
                    <a:lnTo>
                      <a:pt x="654" y="792"/>
                    </a:lnTo>
                    <a:lnTo>
                      <a:pt x="654" y="792"/>
                    </a:lnTo>
                    <a:lnTo>
                      <a:pt x="654" y="792"/>
                    </a:lnTo>
                    <a:lnTo>
                      <a:pt x="654" y="792"/>
                    </a:lnTo>
                    <a:lnTo>
                      <a:pt x="654" y="792"/>
                    </a:lnTo>
                    <a:lnTo>
                      <a:pt x="654" y="792"/>
                    </a:lnTo>
                    <a:lnTo>
                      <a:pt x="654" y="792"/>
                    </a:lnTo>
                    <a:lnTo>
                      <a:pt x="654" y="792"/>
                    </a:lnTo>
                    <a:lnTo>
                      <a:pt x="654" y="786"/>
                    </a:lnTo>
                    <a:lnTo>
                      <a:pt x="654" y="786"/>
                    </a:lnTo>
                    <a:lnTo>
                      <a:pt x="654" y="786"/>
                    </a:lnTo>
                    <a:lnTo>
                      <a:pt x="654" y="786"/>
                    </a:lnTo>
                    <a:lnTo>
                      <a:pt x="654" y="786"/>
                    </a:lnTo>
                    <a:lnTo>
                      <a:pt x="654" y="786"/>
                    </a:lnTo>
                    <a:lnTo>
                      <a:pt x="654" y="786"/>
                    </a:lnTo>
                    <a:lnTo>
                      <a:pt x="654" y="786"/>
                    </a:lnTo>
                    <a:lnTo>
                      <a:pt x="654" y="786"/>
                    </a:lnTo>
                    <a:lnTo>
                      <a:pt x="654" y="786"/>
                    </a:lnTo>
                    <a:lnTo>
                      <a:pt x="654" y="786"/>
                    </a:lnTo>
                    <a:lnTo>
                      <a:pt x="654" y="786"/>
                    </a:lnTo>
                    <a:lnTo>
                      <a:pt x="654" y="780"/>
                    </a:lnTo>
                    <a:lnTo>
                      <a:pt x="654" y="780"/>
                    </a:lnTo>
                    <a:lnTo>
                      <a:pt x="654" y="780"/>
                    </a:lnTo>
                    <a:lnTo>
                      <a:pt x="654" y="780"/>
                    </a:lnTo>
                    <a:lnTo>
                      <a:pt x="660" y="780"/>
                    </a:lnTo>
                    <a:lnTo>
                      <a:pt x="660" y="780"/>
                    </a:lnTo>
                    <a:lnTo>
                      <a:pt x="660" y="780"/>
                    </a:lnTo>
                    <a:lnTo>
                      <a:pt x="660" y="780"/>
                    </a:lnTo>
                    <a:lnTo>
                      <a:pt x="660" y="780"/>
                    </a:lnTo>
                    <a:lnTo>
                      <a:pt x="660" y="780"/>
                    </a:lnTo>
                    <a:lnTo>
                      <a:pt x="660" y="780"/>
                    </a:lnTo>
                    <a:lnTo>
                      <a:pt x="660" y="780"/>
                    </a:lnTo>
                    <a:lnTo>
                      <a:pt x="660" y="780"/>
                    </a:lnTo>
                    <a:lnTo>
                      <a:pt x="660" y="780"/>
                    </a:lnTo>
                    <a:lnTo>
                      <a:pt x="660" y="780"/>
                    </a:lnTo>
                    <a:lnTo>
                      <a:pt x="660" y="780"/>
                    </a:lnTo>
                    <a:lnTo>
                      <a:pt x="660" y="780"/>
                    </a:lnTo>
                    <a:lnTo>
                      <a:pt x="660" y="780"/>
                    </a:lnTo>
                    <a:lnTo>
                      <a:pt x="660" y="780"/>
                    </a:lnTo>
                    <a:lnTo>
                      <a:pt x="660" y="780"/>
                    </a:lnTo>
                    <a:lnTo>
                      <a:pt x="660" y="780"/>
                    </a:lnTo>
                    <a:lnTo>
                      <a:pt x="660" y="780"/>
                    </a:lnTo>
                    <a:lnTo>
                      <a:pt x="660" y="780"/>
                    </a:lnTo>
                    <a:lnTo>
                      <a:pt x="660" y="780"/>
                    </a:lnTo>
                    <a:lnTo>
                      <a:pt x="660" y="780"/>
                    </a:lnTo>
                    <a:lnTo>
                      <a:pt x="660" y="780"/>
                    </a:lnTo>
                    <a:lnTo>
                      <a:pt x="660" y="780"/>
                    </a:lnTo>
                    <a:lnTo>
                      <a:pt x="660" y="780"/>
                    </a:lnTo>
                    <a:lnTo>
                      <a:pt x="660" y="780"/>
                    </a:lnTo>
                    <a:lnTo>
                      <a:pt x="660" y="780"/>
                    </a:lnTo>
                    <a:lnTo>
                      <a:pt x="660" y="780"/>
                    </a:lnTo>
                    <a:lnTo>
                      <a:pt x="660" y="786"/>
                    </a:lnTo>
                    <a:lnTo>
                      <a:pt x="660" y="786"/>
                    </a:lnTo>
                    <a:lnTo>
                      <a:pt x="660" y="786"/>
                    </a:lnTo>
                    <a:lnTo>
                      <a:pt x="660" y="786"/>
                    </a:lnTo>
                    <a:lnTo>
                      <a:pt x="660" y="786"/>
                    </a:lnTo>
                    <a:lnTo>
                      <a:pt x="666" y="786"/>
                    </a:lnTo>
                    <a:lnTo>
                      <a:pt x="666" y="786"/>
                    </a:lnTo>
                    <a:lnTo>
                      <a:pt x="666" y="786"/>
                    </a:lnTo>
                    <a:lnTo>
                      <a:pt x="666" y="786"/>
                    </a:lnTo>
                    <a:lnTo>
                      <a:pt x="666" y="786"/>
                    </a:lnTo>
                    <a:lnTo>
                      <a:pt x="666" y="786"/>
                    </a:lnTo>
                    <a:lnTo>
                      <a:pt x="666" y="786"/>
                    </a:lnTo>
                    <a:lnTo>
                      <a:pt x="666" y="792"/>
                    </a:lnTo>
                    <a:lnTo>
                      <a:pt x="666" y="792"/>
                    </a:lnTo>
                    <a:lnTo>
                      <a:pt x="666" y="792"/>
                    </a:lnTo>
                    <a:lnTo>
                      <a:pt x="666" y="792"/>
                    </a:lnTo>
                    <a:lnTo>
                      <a:pt x="666" y="792"/>
                    </a:lnTo>
                    <a:lnTo>
                      <a:pt x="666" y="792"/>
                    </a:lnTo>
                    <a:lnTo>
                      <a:pt x="666" y="792"/>
                    </a:lnTo>
                    <a:lnTo>
                      <a:pt x="666" y="792"/>
                    </a:lnTo>
                    <a:lnTo>
                      <a:pt x="666" y="792"/>
                    </a:lnTo>
                    <a:lnTo>
                      <a:pt x="666" y="798"/>
                    </a:lnTo>
                    <a:lnTo>
                      <a:pt x="666" y="798"/>
                    </a:lnTo>
                    <a:lnTo>
                      <a:pt x="666" y="798"/>
                    </a:lnTo>
                    <a:lnTo>
                      <a:pt x="666" y="798"/>
                    </a:lnTo>
                    <a:lnTo>
                      <a:pt x="666" y="798"/>
                    </a:lnTo>
                    <a:lnTo>
                      <a:pt x="666" y="798"/>
                    </a:lnTo>
                    <a:lnTo>
                      <a:pt x="666" y="798"/>
                    </a:lnTo>
                    <a:lnTo>
                      <a:pt x="666" y="798"/>
                    </a:lnTo>
                    <a:lnTo>
                      <a:pt x="666" y="798"/>
                    </a:lnTo>
                    <a:lnTo>
                      <a:pt x="666" y="798"/>
                    </a:lnTo>
                    <a:lnTo>
                      <a:pt x="666" y="798"/>
                    </a:lnTo>
                    <a:lnTo>
                      <a:pt x="666" y="798"/>
                    </a:lnTo>
                    <a:lnTo>
                      <a:pt x="666" y="798"/>
                    </a:lnTo>
                    <a:lnTo>
                      <a:pt x="666" y="804"/>
                    </a:lnTo>
                    <a:lnTo>
                      <a:pt x="666" y="804"/>
                    </a:lnTo>
                    <a:lnTo>
                      <a:pt x="666" y="804"/>
                    </a:lnTo>
                    <a:lnTo>
                      <a:pt x="666" y="804"/>
                    </a:lnTo>
                    <a:lnTo>
                      <a:pt x="666" y="804"/>
                    </a:lnTo>
                    <a:lnTo>
                      <a:pt x="672" y="804"/>
                    </a:lnTo>
                    <a:lnTo>
                      <a:pt x="672" y="804"/>
                    </a:lnTo>
                    <a:lnTo>
                      <a:pt x="672" y="804"/>
                    </a:lnTo>
                    <a:lnTo>
                      <a:pt x="672" y="804"/>
                    </a:lnTo>
                    <a:lnTo>
                      <a:pt x="672" y="804"/>
                    </a:lnTo>
                    <a:lnTo>
                      <a:pt x="672" y="804"/>
                    </a:lnTo>
                    <a:lnTo>
                      <a:pt x="672" y="810"/>
                    </a:lnTo>
                    <a:lnTo>
                      <a:pt x="672" y="810"/>
                    </a:lnTo>
                    <a:lnTo>
                      <a:pt x="672" y="810"/>
                    </a:lnTo>
                    <a:lnTo>
                      <a:pt x="672" y="810"/>
                    </a:lnTo>
                    <a:lnTo>
                      <a:pt x="672" y="810"/>
                    </a:lnTo>
                    <a:lnTo>
                      <a:pt x="672" y="810"/>
                    </a:lnTo>
                    <a:lnTo>
                      <a:pt x="672" y="810"/>
                    </a:lnTo>
                    <a:lnTo>
                      <a:pt x="672" y="810"/>
                    </a:lnTo>
                    <a:lnTo>
                      <a:pt x="672" y="810"/>
                    </a:lnTo>
                    <a:lnTo>
                      <a:pt x="672" y="810"/>
                    </a:lnTo>
                    <a:lnTo>
                      <a:pt x="672" y="810"/>
                    </a:lnTo>
                    <a:lnTo>
                      <a:pt x="672" y="810"/>
                    </a:lnTo>
                    <a:lnTo>
                      <a:pt x="672" y="816"/>
                    </a:lnTo>
                    <a:lnTo>
                      <a:pt x="672" y="816"/>
                    </a:lnTo>
                    <a:lnTo>
                      <a:pt x="672" y="816"/>
                    </a:lnTo>
                    <a:lnTo>
                      <a:pt x="672" y="816"/>
                    </a:lnTo>
                    <a:lnTo>
                      <a:pt x="672" y="816"/>
                    </a:lnTo>
                    <a:lnTo>
                      <a:pt x="672" y="816"/>
                    </a:lnTo>
                    <a:lnTo>
                      <a:pt x="672" y="816"/>
                    </a:lnTo>
                    <a:lnTo>
                      <a:pt x="672" y="816"/>
                    </a:lnTo>
                    <a:lnTo>
                      <a:pt x="672" y="816"/>
                    </a:lnTo>
                    <a:lnTo>
                      <a:pt x="672" y="816"/>
                    </a:lnTo>
                    <a:lnTo>
                      <a:pt x="672" y="816"/>
                    </a:lnTo>
                    <a:lnTo>
                      <a:pt x="672" y="816"/>
                    </a:lnTo>
                    <a:lnTo>
                      <a:pt x="672" y="816"/>
                    </a:lnTo>
                    <a:lnTo>
                      <a:pt x="672" y="816"/>
                    </a:lnTo>
                    <a:lnTo>
                      <a:pt x="672" y="816"/>
                    </a:lnTo>
                    <a:lnTo>
                      <a:pt x="678" y="816"/>
                    </a:lnTo>
                    <a:lnTo>
                      <a:pt x="678" y="822"/>
                    </a:lnTo>
                    <a:lnTo>
                      <a:pt x="678" y="822"/>
                    </a:lnTo>
                    <a:lnTo>
                      <a:pt x="690" y="816"/>
                    </a:lnTo>
                    <a:lnTo>
                      <a:pt x="690" y="816"/>
                    </a:lnTo>
                    <a:lnTo>
                      <a:pt x="690" y="816"/>
                    </a:lnTo>
                    <a:lnTo>
                      <a:pt x="690" y="816"/>
                    </a:lnTo>
                    <a:lnTo>
                      <a:pt x="690" y="816"/>
                    </a:lnTo>
                    <a:lnTo>
                      <a:pt x="696" y="810"/>
                    </a:lnTo>
                    <a:lnTo>
                      <a:pt x="696" y="810"/>
                    </a:lnTo>
                    <a:lnTo>
                      <a:pt x="696" y="810"/>
                    </a:lnTo>
                    <a:lnTo>
                      <a:pt x="696" y="810"/>
                    </a:lnTo>
                    <a:lnTo>
                      <a:pt x="696" y="810"/>
                    </a:lnTo>
                    <a:lnTo>
                      <a:pt x="696" y="810"/>
                    </a:lnTo>
                    <a:lnTo>
                      <a:pt x="696" y="810"/>
                    </a:lnTo>
                    <a:lnTo>
                      <a:pt x="696" y="810"/>
                    </a:lnTo>
                    <a:lnTo>
                      <a:pt x="696" y="810"/>
                    </a:lnTo>
                    <a:lnTo>
                      <a:pt x="696" y="810"/>
                    </a:lnTo>
                    <a:lnTo>
                      <a:pt x="696" y="810"/>
                    </a:lnTo>
                    <a:lnTo>
                      <a:pt x="696" y="810"/>
                    </a:lnTo>
                    <a:lnTo>
                      <a:pt x="696" y="810"/>
                    </a:lnTo>
                    <a:lnTo>
                      <a:pt x="696" y="804"/>
                    </a:lnTo>
                    <a:lnTo>
                      <a:pt x="696" y="804"/>
                    </a:lnTo>
                    <a:lnTo>
                      <a:pt x="696" y="804"/>
                    </a:lnTo>
                    <a:lnTo>
                      <a:pt x="696" y="804"/>
                    </a:lnTo>
                    <a:lnTo>
                      <a:pt x="696" y="804"/>
                    </a:lnTo>
                    <a:lnTo>
                      <a:pt x="696" y="804"/>
                    </a:lnTo>
                    <a:lnTo>
                      <a:pt x="696" y="804"/>
                    </a:lnTo>
                    <a:lnTo>
                      <a:pt x="696" y="804"/>
                    </a:lnTo>
                    <a:lnTo>
                      <a:pt x="696" y="804"/>
                    </a:lnTo>
                    <a:lnTo>
                      <a:pt x="696" y="804"/>
                    </a:lnTo>
                    <a:lnTo>
                      <a:pt x="696" y="804"/>
                    </a:lnTo>
                    <a:lnTo>
                      <a:pt x="696" y="798"/>
                    </a:lnTo>
                    <a:lnTo>
                      <a:pt x="696" y="798"/>
                    </a:lnTo>
                    <a:lnTo>
                      <a:pt x="696" y="798"/>
                    </a:lnTo>
                    <a:lnTo>
                      <a:pt x="696" y="798"/>
                    </a:lnTo>
                    <a:lnTo>
                      <a:pt x="696" y="798"/>
                    </a:lnTo>
                    <a:lnTo>
                      <a:pt x="696" y="798"/>
                    </a:lnTo>
                    <a:lnTo>
                      <a:pt x="696" y="798"/>
                    </a:lnTo>
                    <a:lnTo>
                      <a:pt x="696" y="798"/>
                    </a:lnTo>
                    <a:lnTo>
                      <a:pt x="696" y="798"/>
                    </a:lnTo>
                    <a:lnTo>
                      <a:pt x="696" y="798"/>
                    </a:lnTo>
                    <a:lnTo>
                      <a:pt x="696" y="798"/>
                    </a:lnTo>
                    <a:lnTo>
                      <a:pt x="702" y="798"/>
                    </a:lnTo>
                    <a:lnTo>
                      <a:pt x="702" y="798"/>
                    </a:lnTo>
                    <a:lnTo>
                      <a:pt x="702" y="798"/>
                    </a:lnTo>
                    <a:lnTo>
                      <a:pt x="702" y="792"/>
                    </a:lnTo>
                    <a:lnTo>
                      <a:pt x="702" y="792"/>
                    </a:lnTo>
                    <a:lnTo>
                      <a:pt x="702" y="792"/>
                    </a:lnTo>
                    <a:lnTo>
                      <a:pt x="702" y="792"/>
                    </a:lnTo>
                    <a:lnTo>
                      <a:pt x="702" y="792"/>
                    </a:lnTo>
                    <a:lnTo>
                      <a:pt x="702" y="792"/>
                    </a:lnTo>
                    <a:lnTo>
                      <a:pt x="702" y="792"/>
                    </a:lnTo>
                    <a:lnTo>
                      <a:pt x="702" y="792"/>
                    </a:lnTo>
                    <a:lnTo>
                      <a:pt x="702" y="792"/>
                    </a:lnTo>
                    <a:lnTo>
                      <a:pt x="702" y="786"/>
                    </a:lnTo>
                    <a:lnTo>
                      <a:pt x="702" y="786"/>
                    </a:lnTo>
                    <a:lnTo>
                      <a:pt x="702" y="786"/>
                    </a:lnTo>
                    <a:lnTo>
                      <a:pt x="702" y="786"/>
                    </a:lnTo>
                    <a:lnTo>
                      <a:pt x="702" y="786"/>
                    </a:lnTo>
                    <a:lnTo>
                      <a:pt x="702" y="786"/>
                    </a:lnTo>
                    <a:lnTo>
                      <a:pt x="702" y="786"/>
                    </a:lnTo>
                    <a:lnTo>
                      <a:pt x="702" y="786"/>
                    </a:lnTo>
                    <a:lnTo>
                      <a:pt x="702" y="786"/>
                    </a:lnTo>
                    <a:lnTo>
                      <a:pt x="702" y="786"/>
                    </a:lnTo>
                    <a:lnTo>
                      <a:pt x="702" y="786"/>
                    </a:lnTo>
                    <a:lnTo>
                      <a:pt x="702" y="786"/>
                    </a:lnTo>
                    <a:lnTo>
                      <a:pt x="702" y="786"/>
                    </a:lnTo>
                    <a:lnTo>
                      <a:pt x="702" y="786"/>
                    </a:lnTo>
                    <a:lnTo>
                      <a:pt x="702" y="786"/>
                    </a:lnTo>
                    <a:lnTo>
                      <a:pt x="702" y="780"/>
                    </a:lnTo>
                    <a:lnTo>
                      <a:pt x="702" y="780"/>
                    </a:lnTo>
                    <a:lnTo>
                      <a:pt x="702" y="780"/>
                    </a:lnTo>
                    <a:lnTo>
                      <a:pt x="702" y="780"/>
                    </a:lnTo>
                    <a:lnTo>
                      <a:pt x="702" y="780"/>
                    </a:lnTo>
                    <a:lnTo>
                      <a:pt x="702" y="780"/>
                    </a:lnTo>
                    <a:lnTo>
                      <a:pt x="708" y="780"/>
                    </a:lnTo>
                    <a:lnTo>
                      <a:pt x="708" y="780"/>
                    </a:lnTo>
                    <a:lnTo>
                      <a:pt x="708" y="780"/>
                    </a:lnTo>
                    <a:lnTo>
                      <a:pt x="708" y="780"/>
                    </a:lnTo>
                    <a:lnTo>
                      <a:pt x="708" y="780"/>
                    </a:lnTo>
                    <a:lnTo>
                      <a:pt x="708" y="780"/>
                    </a:lnTo>
                    <a:lnTo>
                      <a:pt x="708" y="780"/>
                    </a:lnTo>
                    <a:lnTo>
                      <a:pt x="708" y="780"/>
                    </a:lnTo>
                    <a:lnTo>
                      <a:pt x="708" y="780"/>
                    </a:lnTo>
                    <a:lnTo>
                      <a:pt x="708" y="780"/>
                    </a:lnTo>
                    <a:lnTo>
                      <a:pt x="708" y="780"/>
                    </a:lnTo>
                    <a:lnTo>
                      <a:pt x="708" y="780"/>
                    </a:lnTo>
                    <a:lnTo>
                      <a:pt x="708" y="780"/>
                    </a:lnTo>
                    <a:lnTo>
                      <a:pt x="708" y="780"/>
                    </a:lnTo>
                    <a:lnTo>
                      <a:pt x="708" y="780"/>
                    </a:lnTo>
                    <a:lnTo>
                      <a:pt x="708" y="786"/>
                    </a:lnTo>
                    <a:lnTo>
                      <a:pt x="708" y="786"/>
                    </a:lnTo>
                    <a:lnTo>
                      <a:pt x="708" y="786"/>
                    </a:lnTo>
                    <a:lnTo>
                      <a:pt x="708" y="786"/>
                    </a:lnTo>
                    <a:lnTo>
                      <a:pt x="708" y="786"/>
                    </a:lnTo>
                    <a:lnTo>
                      <a:pt x="708" y="786"/>
                    </a:lnTo>
                    <a:lnTo>
                      <a:pt x="708" y="786"/>
                    </a:lnTo>
                    <a:lnTo>
                      <a:pt x="708" y="786"/>
                    </a:lnTo>
                    <a:lnTo>
                      <a:pt x="708" y="786"/>
                    </a:lnTo>
                    <a:lnTo>
                      <a:pt x="708" y="786"/>
                    </a:lnTo>
                    <a:lnTo>
                      <a:pt x="708" y="786"/>
                    </a:lnTo>
                    <a:lnTo>
                      <a:pt x="708" y="786"/>
                    </a:lnTo>
                    <a:lnTo>
                      <a:pt x="708" y="786"/>
                    </a:lnTo>
                    <a:lnTo>
                      <a:pt x="708" y="786"/>
                    </a:lnTo>
                    <a:lnTo>
                      <a:pt x="708" y="786"/>
                    </a:lnTo>
                    <a:lnTo>
                      <a:pt x="708" y="792"/>
                    </a:lnTo>
                    <a:lnTo>
                      <a:pt x="708" y="792"/>
                    </a:lnTo>
                    <a:lnTo>
                      <a:pt x="708" y="792"/>
                    </a:lnTo>
                    <a:lnTo>
                      <a:pt x="714" y="792"/>
                    </a:lnTo>
                    <a:lnTo>
                      <a:pt x="714" y="792"/>
                    </a:lnTo>
                    <a:lnTo>
                      <a:pt x="714" y="792"/>
                    </a:lnTo>
                    <a:lnTo>
                      <a:pt x="714" y="792"/>
                    </a:lnTo>
                    <a:lnTo>
                      <a:pt x="714" y="792"/>
                    </a:lnTo>
                    <a:lnTo>
                      <a:pt x="714" y="792"/>
                    </a:lnTo>
                    <a:lnTo>
                      <a:pt x="714" y="798"/>
                    </a:lnTo>
                    <a:lnTo>
                      <a:pt x="714" y="798"/>
                    </a:lnTo>
                    <a:lnTo>
                      <a:pt x="714" y="798"/>
                    </a:lnTo>
                    <a:lnTo>
                      <a:pt x="714" y="798"/>
                    </a:lnTo>
                    <a:lnTo>
                      <a:pt x="714" y="798"/>
                    </a:lnTo>
                    <a:lnTo>
                      <a:pt x="714" y="798"/>
                    </a:lnTo>
                    <a:lnTo>
                      <a:pt x="714" y="798"/>
                    </a:lnTo>
                    <a:lnTo>
                      <a:pt x="714" y="798"/>
                    </a:lnTo>
                    <a:lnTo>
                      <a:pt x="714" y="798"/>
                    </a:lnTo>
                    <a:lnTo>
                      <a:pt x="714" y="798"/>
                    </a:lnTo>
                    <a:lnTo>
                      <a:pt x="714" y="798"/>
                    </a:lnTo>
                    <a:lnTo>
                      <a:pt x="714" y="798"/>
                    </a:lnTo>
                    <a:lnTo>
                      <a:pt x="714" y="798"/>
                    </a:lnTo>
                    <a:lnTo>
                      <a:pt x="714" y="798"/>
                    </a:lnTo>
                    <a:lnTo>
                      <a:pt x="714" y="804"/>
                    </a:lnTo>
                    <a:lnTo>
                      <a:pt x="714" y="804"/>
                    </a:lnTo>
                    <a:lnTo>
                      <a:pt x="714" y="804"/>
                    </a:lnTo>
                    <a:lnTo>
                      <a:pt x="714" y="804"/>
                    </a:lnTo>
                    <a:lnTo>
                      <a:pt x="714" y="804"/>
                    </a:lnTo>
                    <a:lnTo>
                      <a:pt x="714" y="804"/>
                    </a:lnTo>
                    <a:lnTo>
                      <a:pt x="714" y="804"/>
                    </a:lnTo>
                    <a:lnTo>
                      <a:pt x="714" y="804"/>
                    </a:lnTo>
                    <a:lnTo>
                      <a:pt x="714" y="804"/>
                    </a:lnTo>
                    <a:lnTo>
                      <a:pt x="714" y="804"/>
                    </a:lnTo>
                    <a:lnTo>
                      <a:pt x="714" y="804"/>
                    </a:lnTo>
                    <a:lnTo>
                      <a:pt x="714" y="810"/>
                    </a:lnTo>
                    <a:lnTo>
                      <a:pt x="714" y="810"/>
                    </a:lnTo>
                    <a:lnTo>
                      <a:pt x="714" y="810"/>
                    </a:lnTo>
                    <a:lnTo>
                      <a:pt x="720" y="810"/>
                    </a:lnTo>
                    <a:lnTo>
                      <a:pt x="720" y="810"/>
                    </a:lnTo>
                    <a:lnTo>
                      <a:pt x="720" y="810"/>
                    </a:lnTo>
                    <a:lnTo>
                      <a:pt x="720" y="810"/>
                    </a:lnTo>
                    <a:lnTo>
                      <a:pt x="720" y="810"/>
                    </a:lnTo>
                    <a:lnTo>
                      <a:pt x="720" y="810"/>
                    </a:lnTo>
                    <a:lnTo>
                      <a:pt x="720" y="810"/>
                    </a:lnTo>
                    <a:lnTo>
                      <a:pt x="720" y="810"/>
                    </a:lnTo>
                    <a:lnTo>
                      <a:pt x="720" y="810"/>
                    </a:lnTo>
                    <a:lnTo>
                      <a:pt x="720" y="810"/>
                    </a:lnTo>
                    <a:lnTo>
                      <a:pt x="720" y="810"/>
                    </a:lnTo>
                    <a:lnTo>
                      <a:pt x="720" y="816"/>
                    </a:lnTo>
                    <a:lnTo>
                      <a:pt x="720" y="816"/>
                    </a:lnTo>
                    <a:lnTo>
                      <a:pt x="720" y="816"/>
                    </a:lnTo>
                    <a:lnTo>
                      <a:pt x="720" y="816"/>
                    </a:lnTo>
                    <a:lnTo>
                      <a:pt x="720" y="816"/>
                    </a:lnTo>
                    <a:lnTo>
                      <a:pt x="720" y="816"/>
                    </a:lnTo>
                    <a:lnTo>
                      <a:pt x="720" y="816"/>
                    </a:lnTo>
                    <a:lnTo>
                      <a:pt x="720" y="816"/>
                    </a:lnTo>
                    <a:lnTo>
                      <a:pt x="720" y="816"/>
                    </a:lnTo>
                    <a:lnTo>
                      <a:pt x="720" y="816"/>
                    </a:lnTo>
                    <a:lnTo>
                      <a:pt x="720" y="816"/>
                    </a:lnTo>
                    <a:lnTo>
                      <a:pt x="720" y="816"/>
                    </a:lnTo>
                    <a:lnTo>
                      <a:pt x="720" y="816"/>
                    </a:lnTo>
                    <a:lnTo>
                      <a:pt x="720" y="816"/>
                    </a:lnTo>
                    <a:lnTo>
                      <a:pt x="720" y="816"/>
                    </a:lnTo>
                    <a:lnTo>
                      <a:pt x="720" y="816"/>
                    </a:lnTo>
                    <a:lnTo>
                      <a:pt x="738" y="810"/>
                    </a:lnTo>
                    <a:lnTo>
                      <a:pt x="738" y="810"/>
                    </a:lnTo>
                    <a:lnTo>
                      <a:pt x="738" y="810"/>
                    </a:lnTo>
                    <a:lnTo>
                      <a:pt x="738" y="810"/>
                    </a:lnTo>
                    <a:lnTo>
                      <a:pt x="738" y="810"/>
                    </a:lnTo>
                    <a:lnTo>
                      <a:pt x="738" y="810"/>
                    </a:lnTo>
                    <a:lnTo>
                      <a:pt x="738" y="810"/>
                    </a:lnTo>
                    <a:lnTo>
                      <a:pt x="738" y="810"/>
                    </a:lnTo>
                    <a:lnTo>
                      <a:pt x="738" y="810"/>
                    </a:lnTo>
                    <a:lnTo>
                      <a:pt x="738" y="810"/>
                    </a:lnTo>
                    <a:lnTo>
                      <a:pt x="738" y="810"/>
                    </a:lnTo>
                    <a:lnTo>
                      <a:pt x="738" y="810"/>
                    </a:lnTo>
                    <a:lnTo>
                      <a:pt x="738" y="810"/>
                    </a:lnTo>
                    <a:lnTo>
                      <a:pt x="738" y="804"/>
                    </a:lnTo>
                    <a:lnTo>
                      <a:pt x="744" y="804"/>
                    </a:lnTo>
                    <a:lnTo>
                      <a:pt x="744" y="804"/>
                    </a:lnTo>
                    <a:lnTo>
                      <a:pt x="744" y="804"/>
                    </a:lnTo>
                    <a:lnTo>
                      <a:pt x="744" y="804"/>
                    </a:lnTo>
                    <a:lnTo>
                      <a:pt x="744" y="804"/>
                    </a:lnTo>
                    <a:lnTo>
                      <a:pt x="744" y="804"/>
                    </a:lnTo>
                    <a:lnTo>
                      <a:pt x="744" y="804"/>
                    </a:lnTo>
                    <a:lnTo>
                      <a:pt x="744" y="804"/>
                    </a:lnTo>
                    <a:lnTo>
                      <a:pt x="744" y="804"/>
                    </a:lnTo>
                    <a:lnTo>
                      <a:pt x="744" y="804"/>
                    </a:lnTo>
                    <a:lnTo>
                      <a:pt x="744" y="798"/>
                    </a:lnTo>
                    <a:lnTo>
                      <a:pt x="744" y="798"/>
                    </a:lnTo>
                    <a:lnTo>
                      <a:pt x="744" y="798"/>
                    </a:lnTo>
                    <a:lnTo>
                      <a:pt x="744" y="798"/>
                    </a:lnTo>
                    <a:lnTo>
                      <a:pt x="744" y="798"/>
                    </a:lnTo>
                    <a:lnTo>
                      <a:pt x="744" y="798"/>
                    </a:lnTo>
                    <a:lnTo>
                      <a:pt x="744" y="798"/>
                    </a:lnTo>
                    <a:lnTo>
                      <a:pt x="744" y="798"/>
                    </a:lnTo>
                    <a:lnTo>
                      <a:pt x="744" y="798"/>
                    </a:lnTo>
                    <a:lnTo>
                      <a:pt x="744" y="798"/>
                    </a:lnTo>
                    <a:lnTo>
                      <a:pt x="744" y="792"/>
                    </a:lnTo>
                    <a:lnTo>
                      <a:pt x="744" y="792"/>
                    </a:lnTo>
                    <a:lnTo>
                      <a:pt x="744" y="792"/>
                    </a:lnTo>
                    <a:lnTo>
                      <a:pt x="744" y="798"/>
                    </a:lnTo>
                    <a:lnTo>
                      <a:pt x="744" y="798"/>
                    </a:lnTo>
                    <a:lnTo>
                      <a:pt x="744" y="792"/>
                    </a:lnTo>
                    <a:lnTo>
                      <a:pt x="744" y="792"/>
                    </a:lnTo>
                    <a:lnTo>
                      <a:pt x="744" y="792"/>
                    </a:lnTo>
                    <a:lnTo>
                      <a:pt x="744" y="792"/>
                    </a:lnTo>
                    <a:lnTo>
                      <a:pt x="744" y="792"/>
                    </a:lnTo>
                    <a:lnTo>
                      <a:pt x="744" y="792"/>
                    </a:lnTo>
                    <a:lnTo>
                      <a:pt x="744" y="792"/>
                    </a:lnTo>
                    <a:lnTo>
                      <a:pt x="744" y="792"/>
                    </a:lnTo>
                    <a:lnTo>
                      <a:pt x="744" y="786"/>
                    </a:lnTo>
                    <a:lnTo>
                      <a:pt x="744" y="786"/>
                    </a:lnTo>
                    <a:lnTo>
                      <a:pt x="750" y="786"/>
                    </a:lnTo>
                    <a:lnTo>
                      <a:pt x="750" y="786"/>
                    </a:lnTo>
                    <a:lnTo>
                      <a:pt x="750" y="786"/>
                    </a:lnTo>
                    <a:lnTo>
                      <a:pt x="750" y="786"/>
                    </a:lnTo>
                    <a:lnTo>
                      <a:pt x="750" y="786"/>
                    </a:lnTo>
                    <a:lnTo>
                      <a:pt x="750" y="786"/>
                    </a:lnTo>
                    <a:lnTo>
                      <a:pt x="750" y="786"/>
                    </a:lnTo>
                    <a:lnTo>
                      <a:pt x="750" y="786"/>
                    </a:lnTo>
                    <a:lnTo>
                      <a:pt x="750" y="786"/>
                    </a:lnTo>
                    <a:lnTo>
                      <a:pt x="750" y="780"/>
                    </a:lnTo>
                    <a:lnTo>
                      <a:pt x="750" y="780"/>
                    </a:lnTo>
                    <a:lnTo>
                      <a:pt x="750" y="780"/>
                    </a:lnTo>
                    <a:lnTo>
                      <a:pt x="750" y="780"/>
                    </a:lnTo>
                    <a:lnTo>
                      <a:pt x="750" y="780"/>
                    </a:lnTo>
                    <a:lnTo>
                      <a:pt x="750" y="780"/>
                    </a:lnTo>
                    <a:lnTo>
                      <a:pt x="750" y="780"/>
                    </a:lnTo>
                    <a:lnTo>
                      <a:pt x="750" y="780"/>
                    </a:lnTo>
                    <a:lnTo>
                      <a:pt x="750" y="780"/>
                    </a:lnTo>
                    <a:lnTo>
                      <a:pt x="750" y="780"/>
                    </a:lnTo>
                    <a:lnTo>
                      <a:pt x="750" y="780"/>
                    </a:lnTo>
                    <a:lnTo>
                      <a:pt x="750" y="780"/>
                    </a:lnTo>
                    <a:lnTo>
                      <a:pt x="750" y="780"/>
                    </a:lnTo>
                    <a:lnTo>
                      <a:pt x="750" y="780"/>
                    </a:lnTo>
                    <a:lnTo>
                      <a:pt x="750" y="780"/>
                    </a:lnTo>
                    <a:lnTo>
                      <a:pt x="750" y="780"/>
                    </a:lnTo>
                    <a:lnTo>
                      <a:pt x="750" y="780"/>
                    </a:lnTo>
                    <a:lnTo>
                      <a:pt x="750" y="780"/>
                    </a:lnTo>
                    <a:lnTo>
                      <a:pt x="750" y="780"/>
                    </a:lnTo>
                    <a:lnTo>
                      <a:pt x="750" y="780"/>
                    </a:lnTo>
                    <a:lnTo>
                      <a:pt x="750" y="780"/>
                    </a:lnTo>
                    <a:lnTo>
                      <a:pt x="750" y="780"/>
                    </a:lnTo>
                    <a:lnTo>
                      <a:pt x="750" y="780"/>
                    </a:lnTo>
                    <a:lnTo>
                      <a:pt x="756" y="780"/>
                    </a:lnTo>
                    <a:lnTo>
                      <a:pt x="756" y="780"/>
                    </a:lnTo>
                    <a:lnTo>
                      <a:pt x="756" y="780"/>
                    </a:lnTo>
                    <a:lnTo>
                      <a:pt x="756" y="780"/>
                    </a:lnTo>
                    <a:lnTo>
                      <a:pt x="756" y="780"/>
                    </a:lnTo>
                    <a:lnTo>
                      <a:pt x="756" y="780"/>
                    </a:lnTo>
                    <a:lnTo>
                      <a:pt x="756" y="780"/>
                    </a:lnTo>
                    <a:lnTo>
                      <a:pt x="756" y="780"/>
                    </a:lnTo>
                    <a:lnTo>
                      <a:pt x="756" y="780"/>
                    </a:lnTo>
                    <a:lnTo>
                      <a:pt x="756" y="780"/>
                    </a:lnTo>
                    <a:lnTo>
                      <a:pt x="756" y="780"/>
                    </a:lnTo>
                    <a:lnTo>
                      <a:pt x="756" y="780"/>
                    </a:lnTo>
                    <a:lnTo>
                      <a:pt x="756" y="780"/>
                    </a:lnTo>
                    <a:lnTo>
                      <a:pt x="756" y="780"/>
                    </a:lnTo>
                    <a:lnTo>
                      <a:pt x="756" y="780"/>
                    </a:lnTo>
                    <a:lnTo>
                      <a:pt x="756" y="786"/>
                    </a:lnTo>
                    <a:lnTo>
                      <a:pt x="756" y="786"/>
                    </a:lnTo>
                    <a:lnTo>
                      <a:pt x="756" y="786"/>
                    </a:lnTo>
                    <a:lnTo>
                      <a:pt x="756" y="786"/>
                    </a:lnTo>
                    <a:lnTo>
                      <a:pt x="756" y="786"/>
                    </a:lnTo>
                    <a:lnTo>
                      <a:pt x="756" y="786"/>
                    </a:lnTo>
                    <a:lnTo>
                      <a:pt x="756" y="786"/>
                    </a:lnTo>
                    <a:lnTo>
                      <a:pt x="756" y="786"/>
                    </a:lnTo>
                    <a:lnTo>
                      <a:pt x="756" y="786"/>
                    </a:lnTo>
                    <a:lnTo>
                      <a:pt x="756" y="786"/>
                    </a:lnTo>
                    <a:lnTo>
                      <a:pt x="756" y="786"/>
                    </a:lnTo>
                    <a:lnTo>
                      <a:pt x="756" y="792"/>
                    </a:lnTo>
                    <a:lnTo>
                      <a:pt x="756" y="792"/>
                    </a:lnTo>
                    <a:lnTo>
                      <a:pt x="756" y="792"/>
                    </a:lnTo>
                    <a:lnTo>
                      <a:pt x="756" y="792"/>
                    </a:lnTo>
                    <a:lnTo>
                      <a:pt x="756" y="792"/>
                    </a:lnTo>
                    <a:lnTo>
                      <a:pt x="756" y="792"/>
                    </a:lnTo>
                    <a:lnTo>
                      <a:pt x="756" y="792"/>
                    </a:lnTo>
                    <a:lnTo>
                      <a:pt x="762" y="792"/>
                    </a:lnTo>
                    <a:lnTo>
                      <a:pt x="762" y="798"/>
                    </a:lnTo>
                    <a:lnTo>
                      <a:pt x="762" y="798"/>
                    </a:lnTo>
                    <a:lnTo>
                      <a:pt x="762" y="792"/>
                    </a:lnTo>
                    <a:lnTo>
                      <a:pt x="762" y="792"/>
                    </a:lnTo>
                    <a:lnTo>
                      <a:pt x="762" y="792"/>
                    </a:lnTo>
                    <a:lnTo>
                      <a:pt x="762" y="798"/>
                    </a:lnTo>
                    <a:lnTo>
                      <a:pt x="762" y="798"/>
                    </a:lnTo>
                    <a:lnTo>
                      <a:pt x="762" y="798"/>
                    </a:lnTo>
                    <a:lnTo>
                      <a:pt x="762" y="798"/>
                    </a:lnTo>
                    <a:lnTo>
                      <a:pt x="762" y="798"/>
                    </a:lnTo>
                    <a:lnTo>
                      <a:pt x="762" y="798"/>
                    </a:lnTo>
                    <a:lnTo>
                      <a:pt x="762" y="798"/>
                    </a:lnTo>
                    <a:lnTo>
                      <a:pt x="762" y="798"/>
                    </a:lnTo>
                    <a:lnTo>
                      <a:pt x="762" y="798"/>
                    </a:lnTo>
                    <a:lnTo>
                      <a:pt x="762" y="804"/>
                    </a:lnTo>
                    <a:lnTo>
                      <a:pt x="762" y="804"/>
                    </a:lnTo>
                    <a:lnTo>
                      <a:pt x="762" y="804"/>
                    </a:lnTo>
                    <a:lnTo>
                      <a:pt x="762" y="804"/>
                    </a:lnTo>
                    <a:lnTo>
                      <a:pt x="762" y="804"/>
                    </a:lnTo>
                    <a:lnTo>
                      <a:pt x="762" y="804"/>
                    </a:lnTo>
                    <a:lnTo>
                      <a:pt x="762" y="804"/>
                    </a:lnTo>
                    <a:lnTo>
                      <a:pt x="762" y="804"/>
                    </a:lnTo>
                    <a:lnTo>
                      <a:pt x="762" y="804"/>
                    </a:lnTo>
                    <a:lnTo>
                      <a:pt x="762" y="804"/>
                    </a:lnTo>
                    <a:lnTo>
                      <a:pt x="762" y="804"/>
                    </a:lnTo>
                    <a:lnTo>
                      <a:pt x="762" y="810"/>
                    </a:lnTo>
                    <a:lnTo>
                      <a:pt x="762" y="810"/>
                    </a:lnTo>
                    <a:lnTo>
                      <a:pt x="762" y="810"/>
                    </a:lnTo>
                    <a:lnTo>
                      <a:pt x="762" y="810"/>
                    </a:lnTo>
                    <a:lnTo>
                      <a:pt x="762" y="810"/>
                    </a:lnTo>
                    <a:lnTo>
                      <a:pt x="762" y="810"/>
                    </a:lnTo>
                    <a:lnTo>
                      <a:pt x="762" y="810"/>
                    </a:lnTo>
                    <a:lnTo>
                      <a:pt x="762" y="810"/>
                    </a:lnTo>
                    <a:lnTo>
                      <a:pt x="768" y="810"/>
                    </a:lnTo>
                    <a:lnTo>
                      <a:pt x="768" y="810"/>
                    </a:lnTo>
                    <a:lnTo>
                      <a:pt x="768" y="810"/>
                    </a:lnTo>
                    <a:lnTo>
                      <a:pt x="768" y="810"/>
                    </a:lnTo>
                    <a:lnTo>
                      <a:pt x="768" y="810"/>
                    </a:lnTo>
                    <a:lnTo>
                      <a:pt x="768" y="810"/>
                    </a:lnTo>
                    <a:lnTo>
                      <a:pt x="768" y="816"/>
                    </a:lnTo>
                    <a:lnTo>
                      <a:pt x="768" y="816"/>
                    </a:lnTo>
                    <a:lnTo>
                      <a:pt x="768" y="816"/>
                    </a:lnTo>
                    <a:lnTo>
                      <a:pt x="768" y="816"/>
                    </a:lnTo>
                    <a:lnTo>
                      <a:pt x="768" y="816"/>
                    </a:lnTo>
                    <a:lnTo>
                      <a:pt x="768" y="816"/>
                    </a:lnTo>
                    <a:lnTo>
                      <a:pt x="768" y="816"/>
                    </a:lnTo>
                    <a:lnTo>
                      <a:pt x="768" y="816"/>
                    </a:lnTo>
                    <a:lnTo>
                      <a:pt x="768" y="816"/>
                    </a:lnTo>
                    <a:lnTo>
                      <a:pt x="768" y="816"/>
                    </a:lnTo>
                    <a:lnTo>
                      <a:pt x="768" y="816"/>
                    </a:lnTo>
                    <a:lnTo>
                      <a:pt x="768" y="816"/>
                    </a:lnTo>
                    <a:lnTo>
                      <a:pt x="768" y="816"/>
                    </a:lnTo>
                    <a:lnTo>
                      <a:pt x="786" y="816"/>
                    </a:lnTo>
                    <a:lnTo>
                      <a:pt x="786" y="816"/>
                    </a:lnTo>
                    <a:lnTo>
                      <a:pt x="786" y="816"/>
                    </a:lnTo>
                    <a:lnTo>
                      <a:pt x="786" y="810"/>
                    </a:lnTo>
                    <a:lnTo>
                      <a:pt x="786" y="810"/>
                    </a:lnTo>
                    <a:lnTo>
                      <a:pt x="786" y="810"/>
                    </a:lnTo>
                    <a:lnTo>
                      <a:pt x="786" y="810"/>
                    </a:lnTo>
                    <a:lnTo>
                      <a:pt x="786" y="810"/>
                    </a:lnTo>
                    <a:lnTo>
                      <a:pt x="786" y="810"/>
                    </a:lnTo>
                    <a:lnTo>
                      <a:pt x="786" y="810"/>
                    </a:lnTo>
                    <a:lnTo>
                      <a:pt x="786" y="810"/>
                    </a:lnTo>
                    <a:lnTo>
                      <a:pt x="786" y="810"/>
                    </a:lnTo>
                    <a:lnTo>
                      <a:pt x="786" y="810"/>
                    </a:lnTo>
                    <a:lnTo>
                      <a:pt x="786" y="810"/>
                    </a:lnTo>
                    <a:lnTo>
                      <a:pt x="786" y="810"/>
                    </a:lnTo>
                    <a:lnTo>
                      <a:pt x="786" y="810"/>
                    </a:lnTo>
                    <a:lnTo>
                      <a:pt x="786" y="810"/>
                    </a:lnTo>
                    <a:lnTo>
                      <a:pt x="786" y="804"/>
                    </a:lnTo>
                    <a:lnTo>
                      <a:pt x="786" y="804"/>
                    </a:lnTo>
                    <a:lnTo>
                      <a:pt x="786" y="804"/>
                    </a:lnTo>
                    <a:lnTo>
                      <a:pt x="786" y="804"/>
                    </a:lnTo>
                    <a:lnTo>
                      <a:pt x="786" y="804"/>
                    </a:lnTo>
                    <a:lnTo>
                      <a:pt x="792" y="804"/>
                    </a:lnTo>
                    <a:lnTo>
                      <a:pt x="792" y="804"/>
                    </a:lnTo>
                    <a:lnTo>
                      <a:pt x="792" y="804"/>
                    </a:lnTo>
                    <a:lnTo>
                      <a:pt x="792" y="804"/>
                    </a:lnTo>
                    <a:lnTo>
                      <a:pt x="792" y="804"/>
                    </a:lnTo>
                    <a:lnTo>
                      <a:pt x="792" y="804"/>
                    </a:lnTo>
                    <a:lnTo>
                      <a:pt x="792" y="798"/>
                    </a:lnTo>
                    <a:lnTo>
                      <a:pt x="792" y="798"/>
                    </a:lnTo>
                    <a:lnTo>
                      <a:pt x="792" y="798"/>
                    </a:lnTo>
                    <a:lnTo>
                      <a:pt x="792" y="798"/>
                    </a:lnTo>
                    <a:lnTo>
                      <a:pt x="792" y="798"/>
                    </a:lnTo>
                    <a:lnTo>
                      <a:pt x="792" y="798"/>
                    </a:lnTo>
                    <a:lnTo>
                      <a:pt x="792" y="798"/>
                    </a:lnTo>
                    <a:lnTo>
                      <a:pt x="792" y="798"/>
                    </a:lnTo>
                    <a:lnTo>
                      <a:pt x="792" y="798"/>
                    </a:lnTo>
                    <a:lnTo>
                      <a:pt x="792" y="798"/>
                    </a:lnTo>
                    <a:lnTo>
                      <a:pt x="792" y="798"/>
                    </a:lnTo>
                    <a:lnTo>
                      <a:pt x="792" y="798"/>
                    </a:lnTo>
                    <a:lnTo>
                      <a:pt x="792" y="798"/>
                    </a:lnTo>
                    <a:lnTo>
                      <a:pt x="792" y="798"/>
                    </a:lnTo>
                    <a:lnTo>
                      <a:pt x="792" y="792"/>
                    </a:lnTo>
                    <a:lnTo>
                      <a:pt x="792" y="792"/>
                    </a:lnTo>
                    <a:lnTo>
                      <a:pt x="792" y="792"/>
                    </a:lnTo>
                    <a:lnTo>
                      <a:pt x="792" y="792"/>
                    </a:lnTo>
                    <a:lnTo>
                      <a:pt x="792" y="792"/>
                    </a:lnTo>
                    <a:lnTo>
                      <a:pt x="792" y="792"/>
                    </a:lnTo>
                    <a:lnTo>
                      <a:pt x="792" y="792"/>
                    </a:lnTo>
                    <a:lnTo>
                      <a:pt x="792" y="792"/>
                    </a:lnTo>
                    <a:lnTo>
                      <a:pt x="792" y="792"/>
                    </a:lnTo>
                    <a:lnTo>
                      <a:pt x="792" y="792"/>
                    </a:lnTo>
                    <a:lnTo>
                      <a:pt x="792" y="786"/>
                    </a:lnTo>
                    <a:lnTo>
                      <a:pt x="792" y="786"/>
                    </a:lnTo>
                    <a:lnTo>
                      <a:pt x="792" y="786"/>
                    </a:lnTo>
                    <a:lnTo>
                      <a:pt x="792" y="786"/>
                    </a:lnTo>
                    <a:lnTo>
                      <a:pt x="792" y="786"/>
                    </a:lnTo>
                    <a:lnTo>
                      <a:pt x="798" y="786"/>
                    </a:lnTo>
                    <a:lnTo>
                      <a:pt x="798" y="786"/>
                    </a:lnTo>
                    <a:lnTo>
                      <a:pt x="798" y="786"/>
                    </a:lnTo>
                    <a:lnTo>
                      <a:pt x="798" y="786"/>
                    </a:lnTo>
                    <a:lnTo>
                      <a:pt x="798" y="786"/>
                    </a:lnTo>
                    <a:lnTo>
                      <a:pt x="798" y="786"/>
                    </a:lnTo>
                    <a:lnTo>
                      <a:pt x="798" y="786"/>
                    </a:lnTo>
                    <a:lnTo>
                      <a:pt x="798" y="786"/>
                    </a:lnTo>
                    <a:lnTo>
                      <a:pt x="798" y="786"/>
                    </a:lnTo>
                    <a:lnTo>
                      <a:pt x="798" y="786"/>
                    </a:lnTo>
                    <a:lnTo>
                      <a:pt x="798" y="786"/>
                    </a:lnTo>
                    <a:lnTo>
                      <a:pt x="798" y="780"/>
                    </a:lnTo>
                    <a:lnTo>
                      <a:pt x="798" y="780"/>
                    </a:lnTo>
                    <a:lnTo>
                      <a:pt x="798" y="780"/>
                    </a:lnTo>
                    <a:lnTo>
                      <a:pt x="798" y="780"/>
                    </a:lnTo>
                    <a:lnTo>
                      <a:pt x="798" y="780"/>
                    </a:lnTo>
                    <a:lnTo>
                      <a:pt x="798" y="780"/>
                    </a:lnTo>
                    <a:lnTo>
                      <a:pt x="798" y="780"/>
                    </a:lnTo>
                    <a:lnTo>
                      <a:pt x="798" y="780"/>
                    </a:lnTo>
                    <a:lnTo>
                      <a:pt x="798" y="780"/>
                    </a:lnTo>
                    <a:lnTo>
                      <a:pt x="798" y="780"/>
                    </a:lnTo>
                    <a:lnTo>
                      <a:pt x="798" y="780"/>
                    </a:lnTo>
                    <a:lnTo>
                      <a:pt x="798" y="780"/>
                    </a:lnTo>
                    <a:lnTo>
                      <a:pt x="798" y="780"/>
                    </a:lnTo>
                    <a:lnTo>
                      <a:pt x="798" y="780"/>
                    </a:lnTo>
                    <a:lnTo>
                      <a:pt x="798" y="780"/>
                    </a:lnTo>
                    <a:lnTo>
                      <a:pt x="798" y="780"/>
                    </a:lnTo>
                    <a:lnTo>
                      <a:pt x="798" y="780"/>
                    </a:lnTo>
                    <a:lnTo>
                      <a:pt x="798" y="786"/>
                    </a:lnTo>
                    <a:lnTo>
                      <a:pt x="798" y="786"/>
                    </a:lnTo>
                    <a:lnTo>
                      <a:pt x="798" y="786"/>
                    </a:lnTo>
                    <a:lnTo>
                      <a:pt x="798" y="786"/>
                    </a:lnTo>
                    <a:lnTo>
                      <a:pt x="798" y="786"/>
                    </a:lnTo>
                    <a:lnTo>
                      <a:pt x="804" y="786"/>
                    </a:lnTo>
                    <a:lnTo>
                      <a:pt x="804" y="786"/>
                    </a:lnTo>
                    <a:lnTo>
                      <a:pt x="804" y="786"/>
                    </a:lnTo>
                    <a:lnTo>
                      <a:pt x="804" y="786"/>
                    </a:lnTo>
                    <a:lnTo>
                      <a:pt x="804" y="786"/>
                    </a:lnTo>
                    <a:lnTo>
                      <a:pt x="804" y="786"/>
                    </a:lnTo>
                    <a:lnTo>
                      <a:pt x="804" y="786"/>
                    </a:lnTo>
                    <a:lnTo>
                      <a:pt x="804" y="786"/>
                    </a:lnTo>
                    <a:lnTo>
                      <a:pt x="804" y="786"/>
                    </a:lnTo>
                    <a:lnTo>
                      <a:pt x="804" y="786"/>
                    </a:lnTo>
                    <a:lnTo>
                      <a:pt x="804" y="786"/>
                    </a:lnTo>
                    <a:lnTo>
                      <a:pt x="804" y="792"/>
                    </a:lnTo>
                    <a:lnTo>
                      <a:pt x="804" y="792"/>
                    </a:lnTo>
                    <a:lnTo>
                      <a:pt x="804" y="792"/>
                    </a:lnTo>
                    <a:lnTo>
                      <a:pt x="804" y="792"/>
                    </a:lnTo>
                    <a:lnTo>
                      <a:pt x="804" y="792"/>
                    </a:lnTo>
                    <a:lnTo>
                      <a:pt x="804" y="792"/>
                    </a:lnTo>
                    <a:lnTo>
                      <a:pt x="804" y="792"/>
                    </a:lnTo>
                    <a:lnTo>
                      <a:pt x="804" y="792"/>
                    </a:lnTo>
                    <a:lnTo>
                      <a:pt x="804" y="792"/>
                    </a:lnTo>
                    <a:lnTo>
                      <a:pt x="804" y="792"/>
                    </a:lnTo>
                    <a:lnTo>
                      <a:pt x="804" y="798"/>
                    </a:lnTo>
                    <a:lnTo>
                      <a:pt x="804" y="798"/>
                    </a:lnTo>
                    <a:lnTo>
                      <a:pt x="804" y="798"/>
                    </a:lnTo>
                    <a:lnTo>
                      <a:pt x="804" y="798"/>
                    </a:lnTo>
                    <a:lnTo>
                      <a:pt x="804" y="798"/>
                    </a:lnTo>
                    <a:lnTo>
                      <a:pt x="804" y="798"/>
                    </a:lnTo>
                    <a:lnTo>
                      <a:pt x="804" y="798"/>
                    </a:lnTo>
                    <a:lnTo>
                      <a:pt x="804" y="798"/>
                    </a:lnTo>
                    <a:lnTo>
                      <a:pt x="804" y="798"/>
                    </a:lnTo>
                    <a:lnTo>
                      <a:pt x="804" y="798"/>
                    </a:lnTo>
                    <a:lnTo>
                      <a:pt x="804" y="798"/>
                    </a:lnTo>
                    <a:lnTo>
                      <a:pt x="804" y="798"/>
                    </a:lnTo>
                    <a:lnTo>
                      <a:pt x="810" y="798"/>
                    </a:lnTo>
                    <a:lnTo>
                      <a:pt x="810" y="804"/>
                    </a:lnTo>
                    <a:lnTo>
                      <a:pt x="810" y="804"/>
                    </a:lnTo>
                    <a:lnTo>
                      <a:pt x="810" y="804"/>
                    </a:lnTo>
                    <a:lnTo>
                      <a:pt x="810" y="804"/>
                    </a:lnTo>
                    <a:lnTo>
                      <a:pt x="810" y="804"/>
                    </a:lnTo>
                    <a:lnTo>
                      <a:pt x="810" y="804"/>
                    </a:lnTo>
                    <a:lnTo>
                      <a:pt x="810" y="804"/>
                    </a:lnTo>
                    <a:lnTo>
                      <a:pt x="810" y="804"/>
                    </a:lnTo>
                    <a:lnTo>
                      <a:pt x="810" y="804"/>
                    </a:lnTo>
                    <a:lnTo>
                      <a:pt x="810" y="804"/>
                    </a:lnTo>
                    <a:lnTo>
                      <a:pt x="810" y="810"/>
                    </a:lnTo>
                    <a:lnTo>
                      <a:pt x="810" y="810"/>
                    </a:lnTo>
                    <a:lnTo>
                      <a:pt x="810" y="810"/>
                    </a:lnTo>
                    <a:lnTo>
                      <a:pt x="810" y="810"/>
                    </a:lnTo>
                    <a:lnTo>
                      <a:pt x="810" y="810"/>
                    </a:lnTo>
                    <a:lnTo>
                      <a:pt x="810" y="810"/>
                    </a:lnTo>
                    <a:lnTo>
                      <a:pt x="810" y="810"/>
                    </a:lnTo>
                    <a:lnTo>
                      <a:pt x="810" y="810"/>
                    </a:lnTo>
                    <a:lnTo>
                      <a:pt x="810" y="810"/>
                    </a:lnTo>
                    <a:lnTo>
                      <a:pt x="810" y="810"/>
                    </a:lnTo>
                    <a:lnTo>
                      <a:pt x="810" y="810"/>
                    </a:lnTo>
                    <a:lnTo>
                      <a:pt x="810" y="810"/>
                    </a:lnTo>
                    <a:lnTo>
                      <a:pt x="810" y="810"/>
                    </a:lnTo>
                    <a:lnTo>
                      <a:pt x="810" y="816"/>
                    </a:lnTo>
                    <a:lnTo>
                      <a:pt x="810" y="816"/>
                    </a:lnTo>
                    <a:lnTo>
                      <a:pt x="810" y="816"/>
                    </a:lnTo>
                    <a:lnTo>
                      <a:pt x="810" y="816"/>
                    </a:lnTo>
                    <a:lnTo>
                      <a:pt x="810" y="816"/>
                    </a:lnTo>
                    <a:lnTo>
                      <a:pt x="810" y="816"/>
                    </a:lnTo>
                    <a:lnTo>
                      <a:pt x="810" y="816"/>
                    </a:lnTo>
                    <a:lnTo>
                      <a:pt x="810" y="816"/>
                    </a:lnTo>
                    <a:lnTo>
                      <a:pt x="810" y="816"/>
                    </a:lnTo>
                    <a:lnTo>
                      <a:pt x="816" y="816"/>
                    </a:lnTo>
                    <a:lnTo>
                      <a:pt x="816" y="816"/>
                    </a:lnTo>
                    <a:lnTo>
                      <a:pt x="816" y="816"/>
                    </a:lnTo>
                    <a:lnTo>
                      <a:pt x="816" y="816"/>
                    </a:lnTo>
                    <a:lnTo>
                      <a:pt x="816" y="816"/>
                    </a:lnTo>
                    <a:lnTo>
                      <a:pt x="816" y="816"/>
                    </a:lnTo>
                    <a:lnTo>
                      <a:pt x="816" y="822"/>
                    </a:lnTo>
                    <a:lnTo>
                      <a:pt x="816" y="822"/>
                    </a:lnTo>
                    <a:lnTo>
                      <a:pt x="816" y="822"/>
                    </a:lnTo>
                    <a:lnTo>
                      <a:pt x="816" y="822"/>
                    </a:lnTo>
                    <a:lnTo>
                      <a:pt x="816" y="822"/>
                    </a:lnTo>
                    <a:lnTo>
                      <a:pt x="834" y="816"/>
                    </a:lnTo>
                    <a:lnTo>
                      <a:pt x="834" y="816"/>
                    </a:lnTo>
                    <a:lnTo>
                      <a:pt x="834" y="816"/>
                    </a:lnTo>
                    <a:lnTo>
                      <a:pt x="834" y="816"/>
                    </a:lnTo>
                    <a:lnTo>
                      <a:pt x="834" y="816"/>
                    </a:lnTo>
                    <a:lnTo>
                      <a:pt x="834" y="810"/>
                    </a:lnTo>
                    <a:lnTo>
                      <a:pt x="834" y="810"/>
                    </a:lnTo>
                    <a:lnTo>
                      <a:pt x="834" y="810"/>
                    </a:lnTo>
                    <a:lnTo>
                      <a:pt x="834" y="810"/>
                    </a:lnTo>
                    <a:lnTo>
                      <a:pt x="834" y="810"/>
                    </a:lnTo>
                    <a:lnTo>
                      <a:pt x="834" y="810"/>
                    </a:lnTo>
                    <a:lnTo>
                      <a:pt x="834" y="810"/>
                    </a:lnTo>
                    <a:lnTo>
                      <a:pt x="834" y="810"/>
                    </a:lnTo>
                    <a:lnTo>
                      <a:pt x="834" y="810"/>
                    </a:lnTo>
                    <a:lnTo>
                      <a:pt x="834" y="810"/>
                    </a:lnTo>
                    <a:lnTo>
                      <a:pt x="834" y="810"/>
                    </a:lnTo>
                    <a:lnTo>
                      <a:pt x="834" y="810"/>
                    </a:lnTo>
                    <a:lnTo>
                      <a:pt x="834" y="810"/>
                    </a:lnTo>
                    <a:lnTo>
                      <a:pt x="834" y="804"/>
                    </a:lnTo>
                    <a:lnTo>
                      <a:pt x="834" y="804"/>
                    </a:lnTo>
                    <a:lnTo>
                      <a:pt x="834" y="804"/>
                    </a:lnTo>
                    <a:lnTo>
                      <a:pt x="834" y="804"/>
                    </a:lnTo>
                    <a:lnTo>
                      <a:pt x="834" y="804"/>
                    </a:lnTo>
                    <a:lnTo>
                      <a:pt x="834" y="804"/>
                    </a:lnTo>
                    <a:lnTo>
                      <a:pt x="834" y="804"/>
                    </a:lnTo>
                    <a:lnTo>
                      <a:pt x="834" y="804"/>
                    </a:lnTo>
                    <a:lnTo>
                      <a:pt x="834" y="804"/>
                    </a:lnTo>
                    <a:lnTo>
                      <a:pt x="834" y="804"/>
                    </a:lnTo>
                    <a:lnTo>
                      <a:pt x="834" y="804"/>
                    </a:lnTo>
                    <a:lnTo>
                      <a:pt x="834" y="798"/>
                    </a:lnTo>
                    <a:lnTo>
                      <a:pt x="834" y="798"/>
                    </a:lnTo>
                    <a:lnTo>
                      <a:pt x="840" y="798"/>
                    </a:lnTo>
                    <a:lnTo>
                      <a:pt x="840" y="798"/>
                    </a:lnTo>
                    <a:lnTo>
                      <a:pt x="840" y="798"/>
                    </a:lnTo>
                    <a:lnTo>
                      <a:pt x="840" y="798"/>
                    </a:lnTo>
                    <a:lnTo>
                      <a:pt x="840" y="798"/>
                    </a:lnTo>
                    <a:lnTo>
                      <a:pt x="840" y="798"/>
                    </a:lnTo>
                    <a:lnTo>
                      <a:pt x="840" y="798"/>
                    </a:lnTo>
                    <a:lnTo>
                      <a:pt x="840" y="798"/>
                    </a:lnTo>
                    <a:lnTo>
                      <a:pt x="840" y="798"/>
                    </a:lnTo>
                    <a:lnTo>
                      <a:pt x="840" y="798"/>
                    </a:lnTo>
                    <a:lnTo>
                      <a:pt x="840" y="798"/>
                    </a:lnTo>
                    <a:lnTo>
                      <a:pt x="840" y="792"/>
                    </a:lnTo>
                    <a:lnTo>
                      <a:pt x="840" y="792"/>
                    </a:lnTo>
                    <a:lnTo>
                      <a:pt x="840" y="792"/>
                    </a:lnTo>
                    <a:lnTo>
                      <a:pt x="840" y="792"/>
                    </a:lnTo>
                    <a:lnTo>
                      <a:pt x="840" y="792"/>
                    </a:lnTo>
                    <a:lnTo>
                      <a:pt x="840" y="792"/>
                    </a:lnTo>
                    <a:lnTo>
                      <a:pt x="840" y="792"/>
                    </a:lnTo>
                    <a:lnTo>
                      <a:pt x="840" y="792"/>
                    </a:lnTo>
                    <a:lnTo>
                      <a:pt x="840" y="792"/>
                    </a:lnTo>
                    <a:lnTo>
                      <a:pt x="840" y="786"/>
                    </a:lnTo>
                    <a:lnTo>
                      <a:pt x="840" y="786"/>
                    </a:lnTo>
                    <a:lnTo>
                      <a:pt x="840" y="786"/>
                    </a:lnTo>
                    <a:lnTo>
                      <a:pt x="840" y="786"/>
                    </a:lnTo>
                    <a:lnTo>
                      <a:pt x="840" y="786"/>
                    </a:lnTo>
                    <a:lnTo>
                      <a:pt x="840" y="786"/>
                    </a:lnTo>
                    <a:lnTo>
                      <a:pt x="840" y="786"/>
                    </a:lnTo>
                    <a:lnTo>
                      <a:pt x="840" y="786"/>
                    </a:lnTo>
                    <a:lnTo>
                      <a:pt x="840" y="786"/>
                    </a:lnTo>
                    <a:lnTo>
                      <a:pt x="840" y="786"/>
                    </a:lnTo>
                    <a:lnTo>
                      <a:pt x="840" y="786"/>
                    </a:lnTo>
                    <a:lnTo>
                      <a:pt x="840" y="786"/>
                    </a:lnTo>
                    <a:lnTo>
                      <a:pt x="840" y="786"/>
                    </a:lnTo>
                    <a:lnTo>
                      <a:pt x="840" y="786"/>
                    </a:lnTo>
                    <a:lnTo>
                      <a:pt x="846" y="780"/>
                    </a:lnTo>
                    <a:lnTo>
                      <a:pt x="846" y="780"/>
                    </a:lnTo>
                    <a:lnTo>
                      <a:pt x="846" y="780"/>
                    </a:lnTo>
                    <a:lnTo>
                      <a:pt x="846" y="780"/>
                    </a:lnTo>
                    <a:lnTo>
                      <a:pt x="846" y="780"/>
                    </a:lnTo>
                    <a:lnTo>
                      <a:pt x="846" y="780"/>
                    </a:lnTo>
                    <a:lnTo>
                      <a:pt x="846" y="780"/>
                    </a:lnTo>
                    <a:lnTo>
                      <a:pt x="846" y="780"/>
                    </a:lnTo>
                    <a:lnTo>
                      <a:pt x="846" y="780"/>
                    </a:lnTo>
                    <a:lnTo>
                      <a:pt x="846" y="780"/>
                    </a:lnTo>
                    <a:lnTo>
                      <a:pt x="846" y="780"/>
                    </a:lnTo>
                    <a:lnTo>
                      <a:pt x="846" y="780"/>
                    </a:lnTo>
                    <a:lnTo>
                      <a:pt x="846" y="780"/>
                    </a:lnTo>
                    <a:lnTo>
                      <a:pt x="846" y="780"/>
                    </a:lnTo>
                    <a:lnTo>
                      <a:pt x="846" y="780"/>
                    </a:lnTo>
                    <a:lnTo>
                      <a:pt x="846" y="780"/>
                    </a:lnTo>
                    <a:lnTo>
                      <a:pt x="846" y="780"/>
                    </a:lnTo>
                    <a:lnTo>
                      <a:pt x="846" y="780"/>
                    </a:lnTo>
                    <a:lnTo>
                      <a:pt x="846" y="780"/>
                    </a:lnTo>
                    <a:lnTo>
                      <a:pt x="846" y="780"/>
                    </a:lnTo>
                    <a:lnTo>
                      <a:pt x="846" y="780"/>
                    </a:lnTo>
                    <a:lnTo>
                      <a:pt x="846" y="780"/>
                    </a:lnTo>
                    <a:lnTo>
                      <a:pt x="846" y="780"/>
                    </a:lnTo>
                    <a:lnTo>
                      <a:pt x="846" y="780"/>
                    </a:lnTo>
                    <a:lnTo>
                      <a:pt x="846" y="780"/>
                    </a:lnTo>
                    <a:lnTo>
                      <a:pt x="846" y="786"/>
                    </a:lnTo>
                    <a:lnTo>
                      <a:pt x="846" y="786"/>
                    </a:lnTo>
                    <a:lnTo>
                      <a:pt x="846" y="786"/>
                    </a:lnTo>
                    <a:lnTo>
                      <a:pt x="846" y="786"/>
                    </a:lnTo>
                    <a:lnTo>
                      <a:pt x="846" y="786"/>
                    </a:lnTo>
                    <a:lnTo>
                      <a:pt x="846" y="786"/>
                    </a:lnTo>
                    <a:lnTo>
                      <a:pt x="846" y="786"/>
                    </a:lnTo>
                    <a:lnTo>
                      <a:pt x="846" y="786"/>
                    </a:lnTo>
                    <a:lnTo>
                      <a:pt x="852" y="786"/>
                    </a:lnTo>
                    <a:lnTo>
                      <a:pt x="852" y="786"/>
                    </a:lnTo>
                    <a:lnTo>
                      <a:pt x="852" y="786"/>
                    </a:lnTo>
                    <a:lnTo>
                      <a:pt x="852" y="786"/>
                    </a:lnTo>
                    <a:lnTo>
                      <a:pt x="852" y="786"/>
                    </a:lnTo>
                    <a:lnTo>
                      <a:pt x="852" y="786"/>
                    </a:lnTo>
                    <a:lnTo>
                      <a:pt x="852" y="792"/>
                    </a:lnTo>
                    <a:lnTo>
                      <a:pt x="852" y="792"/>
                    </a:lnTo>
                    <a:lnTo>
                      <a:pt x="852" y="792"/>
                    </a:lnTo>
                    <a:lnTo>
                      <a:pt x="852" y="792"/>
                    </a:lnTo>
                    <a:lnTo>
                      <a:pt x="852" y="792"/>
                    </a:lnTo>
                    <a:lnTo>
                      <a:pt x="852" y="792"/>
                    </a:lnTo>
                    <a:lnTo>
                      <a:pt x="852" y="792"/>
                    </a:lnTo>
                    <a:lnTo>
                      <a:pt x="852" y="792"/>
                    </a:lnTo>
                    <a:lnTo>
                      <a:pt x="852" y="792"/>
                    </a:lnTo>
                    <a:lnTo>
                      <a:pt x="852" y="798"/>
                    </a:lnTo>
                    <a:lnTo>
                      <a:pt x="852" y="798"/>
                    </a:lnTo>
                    <a:lnTo>
                      <a:pt x="852" y="798"/>
                    </a:lnTo>
                    <a:lnTo>
                      <a:pt x="852" y="798"/>
                    </a:lnTo>
                    <a:lnTo>
                      <a:pt x="852" y="798"/>
                    </a:lnTo>
                    <a:lnTo>
                      <a:pt x="852" y="798"/>
                    </a:lnTo>
                    <a:lnTo>
                      <a:pt x="852" y="798"/>
                    </a:lnTo>
                    <a:lnTo>
                      <a:pt x="852" y="798"/>
                    </a:lnTo>
                    <a:lnTo>
                      <a:pt x="852" y="798"/>
                    </a:lnTo>
                    <a:lnTo>
                      <a:pt x="852" y="798"/>
                    </a:lnTo>
                    <a:lnTo>
                      <a:pt x="852" y="798"/>
                    </a:lnTo>
                    <a:lnTo>
                      <a:pt x="852" y="798"/>
                    </a:lnTo>
                    <a:lnTo>
                      <a:pt x="852" y="798"/>
                    </a:lnTo>
                    <a:lnTo>
                      <a:pt x="852" y="798"/>
                    </a:lnTo>
                    <a:lnTo>
                      <a:pt x="852" y="804"/>
                    </a:lnTo>
                    <a:lnTo>
                      <a:pt x="852" y="804"/>
                    </a:lnTo>
                    <a:lnTo>
                      <a:pt x="852" y="804"/>
                    </a:lnTo>
                    <a:lnTo>
                      <a:pt x="852" y="804"/>
                    </a:lnTo>
                    <a:lnTo>
                      <a:pt x="852" y="804"/>
                    </a:lnTo>
                    <a:lnTo>
                      <a:pt x="858" y="804"/>
                    </a:lnTo>
                    <a:lnTo>
                      <a:pt x="858" y="804"/>
                    </a:lnTo>
                    <a:lnTo>
                      <a:pt x="858" y="804"/>
                    </a:lnTo>
                    <a:lnTo>
                      <a:pt x="858" y="804"/>
                    </a:lnTo>
                    <a:lnTo>
                      <a:pt x="858" y="804"/>
                    </a:lnTo>
                    <a:lnTo>
                      <a:pt x="858" y="804"/>
                    </a:lnTo>
                    <a:lnTo>
                      <a:pt x="858" y="810"/>
                    </a:lnTo>
                    <a:lnTo>
                      <a:pt x="858" y="810"/>
                    </a:lnTo>
                    <a:lnTo>
                      <a:pt x="858" y="810"/>
                    </a:lnTo>
                    <a:lnTo>
                      <a:pt x="858" y="810"/>
                    </a:lnTo>
                    <a:lnTo>
                      <a:pt x="858" y="810"/>
                    </a:lnTo>
                    <a:lnTo>
                      <a:pt x="858" y="810"/>
                    </a:lnTo>
                    <a:lnTo>
                      <a:pt x="858" y="810"/>
                    </a:lnTo>
                    <a:lnTo>
                      <a:pt x="858" y="810"/>
                    </a:lnTo>
                    <a:lnTo>
                      <a:pt x="858" y="810"/>
                    </a:lnTo>
                    <a:lnTo>
                      <a:pt x="858" y="810"/>
                    </a:lnTo>
                    <a:lnTo>
                      <a:pt x="858" y="810"/>
                    </a:lnTo>
                    <a:lnTo>
                      <a:pt x="858" y="810"/>
                    </a:lnTo>
                    <a:lnTo>
                      <a:pt x="858" y="810"/>
                    </a:lnTo>
                    <a:lnTo>
                      <a:pt x="858" y="810"/>
                    </a:lnTo>
                    <a:lnTo>
                      <a:pt x="858" y="816"/>
                    </a:lnTo>
                    <a:lnTo>
                      <a:pt x="858" y="816"/>
                    </a:lnTo>
                    <a:lnTo>
                      <a:pt x="858" y="816"/>
                    </a:lnTo>
                    <a:lnTo>
                      <a:pt x="858" y="816"/>
                    </a:lnTo>
                    <a:lnTo>
                      <a:pt x="858" y="816"/>
                    </a:lnTo>
                    <a:lnTo>
                      <a:pt x="858" y="816"/>
                    </a:lnTo>
                    <a:lnTo>
                      <a:pt x="858" y="816"/>
                    </a:lnTo>
                    <a:lnTo>
                      <a:pt x="858" y="816"/>
                    </a:lnTo>
                    <a:lnTo>
                      <a:pt x="858" y="816"/>
                    </a:lnTo>
                    <a:lnTo>
                      <a:pt x="858" y="816"/>
                    </a:lnTo>
                    <a:lnTo>
                      <a:pt x="858" y="816"/>
                    </a:lnTo>
                    <a:lnTo>
                      <a:pt x="858" y="816"/>
                    </a:lnTo>
                    <a:lnTo>
                      <a:pt x="864" y="816"/>
                    </a:lnTo>
                    <a:lnTo>
                      <a:pt x="864" y="816"/>
                    </a:lnTo>
                    <a:lnTo>
                      <a:pt x="864" y="816"/>
                    </a:lnTo>
                    <a:lnTo>
                      <a:pt x="876" y="810"/>
                    </a:lnTo>
                    <a:lnTo>
                      <a:pt x="876" y="810"/>
                    </a:lnTo>
                    <a:lnTo>
                      <a:pt x="876" y="810"/>
                    </a:lnTo>
                    <a:lnTo>
                      <a:pt x="876" y="810"/>
                    </a:lnTo>
                    <a:lnTo>
                      <a:pt x="876" y="810"/>
                    </a:lnTo>
                    <a:lnTo>
                      <a:pt x="882" y="810"/>
                    </a:lnTo>
                    <a:lnTo>
                      <a:pt x="882" y="810"/>
                    </a:lnTo>
                    <a:lnTo>
                      <a:pt x="882" y="810"/>
                    </a:lnTo>
                    <a:lnTo>
                      <a:pt x="882" y="810"/>
                    </a:lnTo>
                    <a:lnTo>
                      <a:pt x="882" y="810"/>
                    </a:lnTo>
                    <a:lnTo>
                      <a:pt x="882" y="810"/>
                    </a:lnTo>
                    <a:lnTo>
                      <a:pt x="882" y="810"/>
                    </a:lnTo>
                    <a:lnTo>
                      <a:pt x="882" y="810"/>
                    </a:lnTo>
                    <a:lnTo>
                      <a:pt x="882" y="804"/>
                    </a:lnTo>
                    <a:lnTo>
                      <a:pt x="882" y="804"/>
                    </a:lnTo>
                    <a:lnTo>
                      <a:pt x="882" y="804"/>
                    </a:lnTo>
                    <a:lnTo>
                      <a:pt x="882" y="804"/>
                    </a:lnTo>
                    <a:lnTo>
                      <a:pt x="882" y="804"/>
                    </a:lnTo>
                    <a:lnTo>
                      <a:pt x="882" y="804"/>
                    </a:lnTo>
                    <a:lnTo>
                      <a:pt x="882" y="804"/>
                    </a:lnTo>
                    <a:lnTo>
                      <a:pt x="882" y="804"/>
                    </a:lnTo>
                    <a:lnTo>
                      <a:pt x="882" y="804"/>
                    </a:lnTo>
                    <a:lnTo>
                      <a:pt x="882" y="804"/>
                    </a:lnTo>
                    <a:lnTo>
                      <a:pt x="882" y="804"/>
                    </a:lnTo>
                    <a:lnTo>
                      <a:pt x="882" y="804"/>
                    </a:lnTo>
                    <a:lnTo>
                      <a:pt x="882" y="798"/>
                    </a:lnTo>
                    <a:lnTo>
                      <a:pt x="882" y="798"/>
                    </a:lnTo>
                    <a:lnTo>
                      <a:pt x="882" y="798"/>
                    </a:lnTo>
                    <a:lnTo>
                      <a:pt x="882" y="798"/>
                    </a:lnTo>
                    <a:lnTo>
                      <a:pt x="882" y="798"/>
                    </a:lnTo>
                    <a:lnTo>
                      <a:pt x="882" y="798"/>
                    </a:lnTo>
                    <a:lnTo>
                      <a:pt x="882" y="798"/>
                    </a:lnTo>
                    <a:lnTo>
                      <a:pt x="882" y="798"/>
                    </a:lnTo>
                    <a:lnTo>
                      <a:pt x="882" y="798"/>
                    </a:lnTo>
                    <a:lnTo>
                      <a:pt x="882" y="798"/>
                    </a:lnTo>
                    <a:lnTo>
                      <a:pt x="882" y="798"/>
                    </a:lnTo>
                    <a:lnTo>
                      <a:pt x="882" y="798"/>
                    </a:lnTo>
                    <a:lnTo>
                      <a:pt x="882" y="798"/>
                    </a:lnTo>
                    <a:lnTo>
                      <a:pt x="882" y="798"/>
                    </a:lnTo>
                    <a:lnTo>
                      <a:pt x="882" y="792"/>
                    </a:lnTo>
                    <a:lnTo>
                      <a:pt x="882" y="792"/>
                    </a:lnTo>
                    <a:lnTo>
                      <a:pt x="888" y="792"/>
                    </a:lnTo>
                    <a:lnTo>
                      <a:pt x="888" y="792"/>
                    </a:lnTo>
                    <a:lnTo>
                      <a:pt x="888" y="792"/>
                    </a:lnTo>
                    <a:lnTo>
                      <a:pt x="888" y="792"/>
                    </a:lnTo>
                    <a:lnTo>
                      <a:pt x="888" y="792"/>
                    </a:lnTo>
                    <a:lnTo>
                      <a:pt x="888" y="792"/>
                    </a:lnTo>
                    <a:lnTo>
                      <a:pt x="888" y="792"/>
                    </a:lnTo>
                    <a:lnTo>
                      <a:pt x="888" y="786"/>
                    </a:lnTo>
                    <a:lnTo>
                      <a:pt x="888" y="786"/>
                    </a:lnTo>
                    <a:lnTo>
                      <a:pt x="888" y="786"/>
                    </a:lnTo>
                    <a:lnTo>
                      <a:pt x="888" y="786"/>
                    </a:lnTo>
                    <a:lnTo>
                      <a:pt x="888" y="786"/>
                    </a:lnTo>
                    <a:lnTo>
                      <a:pt x="888" y="786"/>
                    </a:lnTo>
                    <a:lnTo>
                      <a:pt x="888" y="786"/>
                    </a:lnTo>
                    <a:lnTo>
                      <a:pt x="888" y="786"/>
                    </a:lnTo>
                    <a:lnTo>
                      <a:pt x="888" y="786"/>
                    </a:lnTo>
                    <a:lnTo>
                      <a:pt x="888" y="786"/>
                    </a:lnTo>
                    <a:lnTo>
                      <a:pt x="888" y="786"/>
                    </a:lnTo>
                    <a:lnTo>
                      <a:pt x="888" y="786"/>
                    </a:lnTo>
                    <a:lnTo>
                      <a:pt x="888" y="780"/>
                    </a:lnTo>
                    <a:lnTo>
                      <a:pt x="888" y="780"/>
                    </a:lnTo>
                    <a:lnTo>
                      <a:pt x="888" y="780"/>
                    </a:lnTo>
                    <a:lnTo>
                      <a:pt x="888" y="780"/>
                    </a:lnTo>
                    <a:lnTo>
                      <a:pt x="888" y="780"/>
                    </a:lnTo>
                    <a:lnTo>
                      <a:pt x="888" y="780"/>
                    </a:lnTo>
                    <a:lnTo>
                      <a:pt x="888" y="780"/>
                    </a:lnTo>
                    <a:lnTo>
                      <a:pt x="888" y="780"/>
                    </a:lnTo>
                    <a:lnTo>
                      <a:pt x="888" y="780"/>
                    </a:lnTo>
                    <a:lnTo>
                      <a:pt x="888" y="780"/>
                    </a:lnTo>
                    <a:lnTo>
                      <a:pt x="888" y="780"/>
                    </a:lnTo>
                    <a:lnTo>
                      <a:pt x="888" y="780"/>
                    </a:lnTo>
                    <a:lnTo>
                      <a:pt x="888" y="780"/>
                    </a:lnTo>
                    <a:lnTo>
                      <a:pt x="894" y="780"/>
                    </a:lnTo>
                    <a:lnTo>
                      <a:pt x="894" y="780"/>
                    </a:lnTo>
                    <a:lnTo>
                      <a:pt x="894" y="780"/>
                    </a:lnTo>
                    <a:lnTo>
                      <a:pt x="894" y="780"/>
                    </a:lnTo>
                    <a:lnTo>
                      <a:pt x="894" y="780"/>
                    </a:lnTo>
                    <a:lnTo>
                      <a:pt x="894" y="780"/>
                    </a:lnTo>
                    <a:lnTo>
                      <a:pt x="894" y="780"/>
                    </a:lnTo>
                    <a:lnTo>
                      <a:pt x="894" y="780"/>
                    </a:lnTo>
                    <a:lnTo>
                      <a:pt x="894" y="780"/>
                    </a:lnTo>
                    <a:lnTo>
                      <a:pt x="894" y="780"/>
                    </a:lnTo>
                    <a:lnTo>
                      <a:pt x="894" y="780"/>
                    </a:lnTo>
                    <a:lnTo>
                      <a:pt x="894" y="780"/>
                    </a:lnTo>
                    <a:lnTo>
                      <a:pt x="894" y="780"/>
                    </a:lnTo>
                    <a:lnTo>
                      <a:pt x="894" y="780"/>
                    </a:lnTo>
                    <a:lnTo>
                      <a:pt x="894" y="780"/>
                    </a:lnTo>
                    <a:lnTo>
                      <a:pt x="894" y="780"/>
                    </a:lnTo>
                    <a:lnTo>
                      <a:pt x="894" y="780"/>
                    </a:lnTo>
                    <a:lnTo>
                      <a:pt x="894" y="780"/>
                    </a:lnTo>
                    <a:lnTo>
                      <a:pt x="894" y="780"/>
                    </a:lnTo>
                    <a:lnTo>
                      <a:pt x="894" y="780"/>
                    </a:lnTo>
                    <a:lnTo>
                      <a:pt x="894" y="786"/>
                    </a:lnTo>
                    <a:lnTo>
                      <a:pt x="894" y="786"/>
                    </a:lnTo>
                    <a:lnTo>
                      <a:pt x="894" y="786"/>
                    </a:lnTo>
                    <a:lnTo>
                      <a:pt x="894" y="786"/>
                    </a:lnTo>
                    <a:lnTo>
                      <a:pt x="894" y="786"/>
                    </a:lnTo>
                    <a:lnTo>
                      <a:pt x="894" y="786"/>
                    </a:lnTo>
                    <a:lnTo>
                      <a:pt x="894" y="786"/>
                    </a:lnTo>
                    <a:lnTo>
                      <a:pt x="894" y="786"/>
                    </a:lnTo>
                    <a:lnTo>
                      <a:pt x="894" y="786"/>
                    </a:lnTo>
                    <a:lnTo>
                      <a:pt x="894" y="786"/>
                    </a:lnTo>
                    <a:lnTo>
                      <a:pt x="894" y="786"/>
                    </a:lnTo>
                    <a:lnTo>
                      <a:pt x="894" y="786"/>
                    </a:lnTo>
                    <a:lnTo>
                      <a:pt x="894" y="792"/>
                    </a:lnTo>
                    <a:lnTo>
                      <a:pt x="900" y="792"/>
                    </a:lnTo>
                    <a:lnTo>
                      <a:pt x="900" y="792"/>
                    </a:lnTo>
                    <a:lnTo>
                      <a:pt x="900" y="792"/>
                    </a:lnTo>
                    <a:lnTo>
                      <a:pt x="900" y="792"/>
                    </a:lnTo>
                    <a:lnTo>
                      <a:pt x="900" y="792"/>
                    </a:lnTo>
                    <a:lnTo>
                      <a:pt x="900" y="792"/>
                    </a:lnTo>
                    <a:lnTo>
                      <a:pt x="900" y="792"/>
                    </a:lnTo>
                    <a:lnTo>
                      <a:pt x="900" y="792"/>
                    </a:lnTo>
                    <a:lnTo>
                      <a:pt x="900" y="798"/>
                    </a:lnTo>
                    <a:lnTo>
                      <a:pt x="900" y="798"/>
                    </a:lnTo>
                    <a:lnTo>
                      <a:pt x="900" y="798"/>
                    </a:lnTo>
                    <a:lnTo>
                      <a:pt x="900" y="798"/>
                    </a:lnTo>
                    <a:lnTo>
                      <a:pt x="900" y="798"/>
                    </a:lnTo>
                    <a:lnTo>
                      <a:pt x="900" y="798"/>
                    </a:lnTo>
                    <a:lnTo>
                      <a:pt x="900" y="798"/>
                    </a:lnTo>
                    <a:lnTo>
                      <a:pt x="900" y="798"/>
                    </a:lnTo>
                    <a:lnTo>
                      <a:pt x="900" y="798"/>
                    </a:lnTo>
                    <a:lnTo>
                      <a:pt x="900" y="798"/>
                    </a:lnTo>
                    <a:lnTo>
                      <a:pt x="900" y="798"/>
                    </a:lnTo>
                    <a:lnTo>
                      <a:pt x="900" y="798"/>
                    </a:lnTo>
                    <a:lnTo>
                      <a:pt x="900" y="798"/>
                    </a:lnTo>
                    <a:lnTo>
                      <a:pt x="900" y="804"/>
                    </a:lnTo>
                    <a:lnTo>
                      <a:pt x="900" y="804"/>
                    </a:lnTo>
                    <a:lnTo>
                      <a:pt x="900" y="804"/>
                    </a:lnTo>
                    <a:lnTo>
                      <a:pt x="900" y="804"/>
                    </a:lnTo>
                    <a:lnTo>
                      <a:pt x="900" y="804"/>
                    </a:lnTo>
                    <a:lnTo>
                      <a:pt x="900" y="804"/>
                    </a:lnTo>
                    <a:lnTo>
                      <a:pt x="900" y="804"/>
                    </a:lnTo>
                    <a:lnTo>
                      <a:pt x="900" y="804"/>
                    </a:lnTo>
                    <a:lnTo>
                      <a:pt x="900" y="804"/>
                    </a:lnTo>
                    <a:lnTo>
                      <a:pt x="900" y="804"/>
                    </a:lnTo>
                    <a:lnTo>
                      <a:pt x="900" y="804"/>
                    </a:lnTo>
                    <a:lnTo>
                      <a:pt x="900" y="810"/>
                    </a:lnTo>
                    <a:lnTo>
                      <a:pt x="900" y="810"/>
                    </a:lnTo>
                    <a:lnTo>
                      <a:pt x="906" y="810"/>
                    </a:lnTo>
                    <a:lnTo>
                      <a:pt x="906" y="810"/>
                    </a:lnTo>
                    <a:lnTo>
                      <a:pt x="906" y="810"/>
                    </a:lnTo>
                    <a:lnTo>
                      <a:pt x="906" y="810"/>
                    </a:lnTo>
                    <a:lnTo>
                      <a:pt x="906" y="810"/>
                    </a:lnTo>
                    <a:lnTo>
                      <a:pt x="906" y="810"/>
                    </a:lnTo>
                    <a:lnTo>
                      <a:pt x="906" y="810"/>
                    </a:lnTo>
                    <a:lnTo>
                      <a:pt x="906" y="810"/>
                    </a:lnTo>
                    <a:lnTo>
                      <a:pt x="906" y="810"/>
                    </a:lnTo>
                    <a:lnTo>
                      <a:pt x="906" y="810"/>
                    </a:lnTo>
                    <a:lnTo>
                      <a:pt x="906" y="810"/>
                    </a:lnTo>
                    <a:lnTo>
                      <a:pt x="906" y="816"/>
                    </a:lnTo>
                    <a:lnTo>
                      <a:pt x="906" y="816"/>
                    </a:lnTo>
                    <a:lnTo>
                      <a:pt x="906" y="816"/>
                    </a:lnTo>
                    <a:lnTo>
                      <a:pt x="906" y="816"/>
                    </a:lnTo>
                    <a:lnTo>
                      <a:pt x="906" y="816"/>
                    </a:lnTo>
                    <a:lnTo>
                      <a:pt x="906" y="816"/>
                    </a:lnTo>
                    <a:lnTo>
                      <a:pt x="906" y="816"/>
                    </a:lnTo>
                    <a:lnTo>
                      <a:pt x="906" y="816"/>
                    </a:lnTo>
                    <a:lnTo>
                      <a:pt x="906" y="816"/>
                    </a:lnTo>
                    <a:lnTo>
                      <a:pt x="906" y="816"/>
                    </a:lnTo>
                    <a:lnTo>
                      <a:pt x="906" y="816"/>
                    </a:lnTo>
                    <a:lnTo>
                      <a:pt x="906" y="816"/>
                    </a:lnTo>
                    <a:lnTo>
                      <a:pt x="906" y="816"/>
                    </a:lnTo>
                    <a:lnTo>
                      <a:pt x="906" y="816"/>
                    </a:lnTo>
                    <a:lnTo>
                      <a:pt x="906" y="816"/>
                    </a:lnTo>
                    <a:lnTo>
                      <a:pt x="906" y="816"/>
                    </a:lnTo>
                    <a:lnTo>
                      <a:pt x="924" y="816"/>
                    </a:lnTo>
                    <a:lnTo>
                      <a:pt x="924" y="816"/>
                    </a:lnTo>
                    <a:lnTo>
                      <a:pt x="924" y="816"/>
                    </a:lnTo>
                    <a:lnTo>
                      <a:pt x="924" y="816"/>
                    </a:lnTo>
                    <a:lnTo>
                      <a:pt x="924" y="816"/>
                    </a:lnTo>
                    <a:lnTo>
                      <a:pt x="924" y="816"/>
                    </a:lnTo>
                    <a:lnTo>
                      <a:pt x="924" y="810"/>
                    </a:lnTo>
                    <a:lnTo>
                      <a:pt x="924" y="810"/>
                    </a:lnTo>
                    <a:lnTo>
                      <a:pt x="924" y="810"/>
                    </a:lnTo>
                    <a:lnTo>
                      <a:pt x="924" y="810"/>
                    </a:lnTo>
                    <a:lnTo>
                      <a:pt x="924" y="810"/>
                    </a:lnTo>
                    <a:lnTo>
                      <a:pt x="924" y="810"/>
                    </a:lnTo>
                    <a:lnTo>
                      <a:pt x="924" y="810"/>
                    </a:lnTo>
                    <a:lnTo>
                      <a:pt x="924" y="810"/>
                    </a:lnTo>
                    <a:lnTo>
                      <a:pt x="930" y="810"/>
                    </a:lnTo>
                    <a:lnTo>
                      <a:pt x="930" y="810"/>
                    </a:lnTo>
                    <a:lnTo>
                      <a:pt x="930" y="810"/>
                    </a:lnTo>
                    <a:lnTo>
                      <a:pt x="930" y="810"/>
                    </a:lnTo>
                    <a:lnTo>
                      <a:pt x="930" y="810"/>
                    </a:lnTo>
                    <a:lnTo>
                      <a:pt x="930" y="810"/>
                    </a:lnTo>
                    <a:lnTo>
                      <a:pt x="930" y="804"/>
                    </a:lnTo>
                    <a:lnTo>
                      <a:pt x="930" y="804"/>
                    </a:lnTo>
                    <a:lnTo>
                      <a:pt x="930" y="804"/>
                    </a:lnTo>
                    <a:lnTo>
                      <a:pt x="930" y="804"/>
                    </a:lnTo>
                    <a:lnTo>
                      <a:pt x="930" y="804"/>
                    </a:lnTo>
                    <a:lnTo>
                      <a:pt x="930" y="804"/>
                    </a:lnTo>
                    <a:lnTo>
                      <a:pt x="930" y="804"/>
                    </a:lnTo>
                    <a:lnTo>
                      <a:pt x="930" y="804"/>
                    </a:lnTo>
                    <a:lnTo>
                      <a:pt x="930" y="804"/>
                    </a:lnTo>
                    <a:lnTo>
                      <a:pt x="930" y="804"/>
                    </a:lnTo>
                    <a:lnTo>
                      <a:pt x="930" y="804"/>
                    </a:lnTo>
                    <a:lnTo>
                      <a:pt x="930" y="798"/>
                    </a:lnTo>
                    <a:lnTo>
                      <a:pt x="930" y="798"/>
                    </a:lnTo>
                    <a:lnTo>
                      <a:pt x="930" y="798"/>
                    </a:lnTo>
                    <a:lnTo>
                      <a:pt x="930" y="798"/>
                    </a:lnTo>
                    <a:lnTo>
                      <a:pt x="930" y="798"/>
                    </a:lnTo>
                    <a:lnTo>
                      <a:pt x="930" y="798"/>
                    </a:lnTo>
                    <a:lnTo>
                      <a:pt x="930" y="798"/>
                    </a:lnTo>
                    <a:lnTo>
                      <a:pt x="930" y="798"/>
                    </a:lnTo>
                    <a:lnTo>
                      <a:pt x="930" y="798"/>
                    </a:lnTo>
                    <a:lnTo>
                      <a:pt x="930" y="798"/>
                    </a:lnTo>
                    <a:lnTo>
                      <a:pt x="930" y="798"/>
                    </a:lnTo>
                    <a:lnTo>
                      <a:pt x="930" y="798"/>
                    </a:lnTo>
                    <a:lnTo>
                      <a:pt x="930" y="798"/>
                    </a:lnTo>
                    <a:lnTo>
                      <a:pt x="930" y="792"/>
                    </a:lnTo>
                    <a:lnTo>
                      <a:pt x="930" y="792"/>
                    </a:lnTo>
                    <a:lnTo>
                      <a:pt x="930" y="792"/>
                    </a:lnTo>
                    <a:lnTo>
                      <a:pt x="930" y="792"/>
                    </a:lnTo>
                    <a:lnTo>
                      <a:pt x="930" y="792"/>
                    </a:lnTo>
                    <a:lnTo>
                      <a:pt x="936" y="792"/>
                    </a:lnTo>
                    <a:lnTo>
                      <a:pt x="936" y="792"/>
                    </a:lnTo>
                    <a:lnTo>
                      <a:pt x="936" y="792"/>
                    </a:lnTo>
                    <a:lnTo>
                      <a:pt x="936" y="792"/>
                    </a:lnTo>
                    <a:lnTo>
                      <a:pt x="936" y="792"/>
                    </a:lnTo>
                    <a:lnTo>
                      <a:pt x="936" y="786"/>
                    </a:lnTo>
                    <a:lnTo>
                      <a:pt x="936" y="786"/>
                    </a:lnTo>
                    <a:lnTo>
                      <a:pt x="936" y="786"/>
                    </a:lnTo>
                    <a:lnTo>
                      <a:pt x="936" y="786"/>
                    </a:lnTo>
                    <a:lnTo>
                      <a:pt x="936" y="786"/>
                    </a:lnTo>
                    <a:lnTo>
                      <a:pt x="936" y="786"/>
                    </a:lnTo>
                    <a:lnTo>
                      <a:pt x="936" y="786"/>
                    </a:lnTo>
                    <a:lnTo>
                      <a:pt x="936" y="786"/>
                    </a:lnTo>
                    <a:lnTo>
                      <a:pt x="936" y="786"/>
                    </a:lnTo>
                    <a:lnTo>
                      <a:pt x="936" y="786"/>
                    </a:lnTo>
                    <a:lnTo>
                      <a:pt x="936" y="786"/>
                    </a:lnTo>
                    <a:lnTo>
                      <a:pt x="936" y="786"/>
                    </a:lnTo>
                    <a:lnTo>
                      <a:pt x="936" y="786"/>
                    </a:lnTo>
                    <a:lnTo>
                      <a:pt x="936" y="786"/>
                    </a:lnTo>
                    <a:lnTo>
                      <a:pt x="936" y="786"/>
                    </a:lnTo>
                    <a:lnTo>
                      <a:pt x="936" y="786"/>
                    </a:lnTo>
                    <a:lnTo>
                      <a:pt x="936" y="786"/>
                    </a:lnTo>
                    <a:lnTo>
                      <a:pt x="936" y="786"/>
                    </a:lnTo>
                    <a:lnTo>
                      <a:pt x="936" y="786"/>
                    </a:lnTo>
                    <a:lnTo>
                      <a:pt x="936" y="786"/>
                    </a:lnTo>
                    <a:lnTo>
                      <a:pt x="936" y="786"/>
                    </a:lnTo>
                    <a:lnTo>
                      <a:pt x="936" y="786"/>
                    </a:lnTo>
                    <a:lnTo>
                      <a:pt x="936" y="786"/>
                    </a:lnTo>
                    <a:lnTo>
                      <a:pt x="936" y="786"/>
                    </a:lnTo>
                    <a:lnTo>
                      <a:pt x="936" y="786"/>
                    </a:lnTo>
                    <a:lnTo>
                      <a:pt x="936" y="786"/>
                    </a:lnTo>
                    <a:lnTo>
                      <a:pt x="936" y="786"/>
                    </a:lnTo>
                    <a:lnTo>
                      <a:pt x="936" y="786"/>
                    </a:lnTo>
                    <a:lnTo>
                      <a:pt x="942" y="786"/>
                    </a:lnTo>
                    <a:lnTo>
                      <a:pt x="942" y="786"/>
                    </a:lnTo>
                    <a:lnTo>
                      <a:pt x="942" y="786"/>
                    </a:lnTo>
                    <a:lnTo>
                      <a:pt x="942" y="786"/>
                    </a:lnTo>
                    <a:lnTo>
                      <a:pt x="942" y="786"/>
                    </a:lnTo>
                    <a:lnTo>
                      <a:pt x="942" y="786"/>
                    </a:lnTo>
                    <a:lnTo>
                      <a:pt x="942" y="786"/>
                    </a:lnTo>
                    <a:lnTo>
                      <a:pt x="942" y="786"/>
                    </a:lnTo>
                    <a:lnTo>
                      <a:pt x="942" y="786"/>
                    </a:lnTo>
                    <a:lnTo>
                      <a:pt x="942" y="786"/>
                    </a:lnTo>
                    <a:lnTo>
                      <a:pt x="942" y="786"/>
                    </a:lnTo>
                    <a:lnTo>
                      <a:pt x="942" y="786"/>
                    </a:lnTo>
                    <a:lnTo>
                      <a:pt x="942" y="786"/>
                    </a:lnTo>
                    <a:lnTo>
                      <a:pt x="942" y="786"/>
                    </a:lnTo>
                    <a:lnTo>
                      <a:pt x="942" y="786"/>
                    </a:lnTo>
                    <a:lnTo>
                      <a:pt x="942" y="786"/>
                    </a:lnTo>
                    <a:lnTo>
                      <a:pt x="942" y="786"/>
                    </a:lnTo>
                    <a:lnTo>
                      <a:pt x="942" y="792"/>
                    </a:lnTo>
                    <a:lnTo>
                      <a:pt x="942" y="792"/>
                    </a:lnTo>
                    <a:lnTo>
                      <a:pt x="942" y="792"/>
                    </a:lnTo>
                    <a:lnTo>
                      <a:pt x="942" y="792"/>
                    </a:lnTo>
                    <a:lnTo>
                      <a:pt x="942" y="792"/>
                    </a:lnTo>
                    <a:lnTo>
                      <a:pt x="942" y="792"/>
                    </a:lnTo>
                    <a:lnTo>
                      <a:pt x="942" y="792"/>
                    </a:lnTo>
                    <a:lnTo>
                      <a:pt x="942" y="792"/>
                    </a:lnTo>
                    <a:lnTo>
                      <a:pt x="942" y="792"/>
                    </a:lnTo>
                    <a:lnTo>
                      <a:pt x="942" y="792"/>
                    </a:lnTo>
                    <a:lnTo>
                      <a:pt x="942" y="792"/>
                    </a:lnTo>
                    <a:lnTo>
                      <a:pt x="942" y="798"/>
                    </a:lnTo>
                    <a:lnTo>
                      <a:pt x="942" y="798"/>
                    </a:lnTo>
                    <a:lnTo>
                      <a:pt x="942" y="798"/>
                    </a:lnTo>
                    <a:lnTo>
                      <a:pt x="942" y="798"/>
                    </a:lnTo>
                    <a:lnTo>
                      <a:pt x="948" y="798"/>
                    </a:lnTo>
                    <a:lnTo>
                      <a:pt x="948" y="798"/>
                    </a:lnTo>
                    <a:lnTo>
                      <a:pt x="948" y="798"/>
                    </a:lnTo>
                    <a:lnTo>
                      <a:pt x="948" y="798"/>
                    </a:lnTo>
                    <a:lnTo>
                      <a:pt x="948" y="798"/>
                    </a:lnTo>
                    <a:lnTo>
                      <a:pt x="948" y="798"/>
                    </a:lnTo>
                    <a:lnTo>
                      <a:pt x="948" y="798"/>
                    </a:lnTo>
                    <a:lnTo>
                      <a:pt x="948" y="798"/>
                    </a:lnTo>
                    <a:lnTo>
                      <a:pt x="948" y="804"/>
                    </a:lnTo>
                    <a:lnTo>
                      <a:pt x="948" y="804"/>
                    </a:lnTo>
                    <a:lnTo>
                      <a:pt x="948" y="804"/>
                    </a:lnTo>
                    <a:lnTo>
                      <a:pt x="948" y="804"/>
                    </a:lnTo>
                    <a:lnTo>
                      <a:pt x="948" y="804"/>
                    </a:lnTo>
                    <a:lnTo>
                      <a:pt x="948" y="804"/>
                    </a:lnTo>
                    <a:lnTo>
                      <a:pt x="948" y="804"/>
                    </a:lnTo>
                    <a:lnTo>
                      <a:pt x="948" y="804"/>
                    </a:lnTo>
                    <a:lnTo>
                      <a:pt x="948" y="804"/>
                    </a:lnTo>
                    <a:lnTo>
                      <a:pt x="948" y="804"/>
                    </a:lnTo>
                    <a:lnTo>
                      <a:pt x="948" y="804"/>
                    </a:lnTo>
                    <a:lnTo>
                      <a:pt x="948" y="810"/>
                    </a:lnTo>
                    <a:lnTo>
                      <a:pt x="948" y="810"/>
                    </a:lnTo>
                    <a:lnTo>
                      <a:pt x="948" y="810"/>
                    </a:lnTo>
                    <a:lnTo>
                      <a:pt x="948" y="810"/>
                    </a:lnTo>
                    <a:lnTo>
                      <a:pt x="948" y="810"/>
                    </a:lnTo>
                    <a:lnTo>
                      <a:pt x="948" y="810"/>
                    </a:lnTo>
                    <a:lnTo>
                      <a:pt x="948" y="810"/>
                    </a:lnTo>
                    <a:lnTo>
                      <a:pt x="948" y="810"/>
                    </a:lnTo>
                    <a:lnTo>
                      <a:pt x="948" y="810"/>
                    </a:lnTo>
                    <a:lnTo>
                      <a:pt x="948" y="810"/>
                    </a:lnTo>
                    <a:lnTo>
                      <a:pt x="948" y="810"/>
                    </a:lnTo>
                    <a:lnTo>
                      <a:pt x="948" y="810"/>
                    </a:lnTo>
                    <a:lnTo>
                      <a:pt x="948" y="810"/>
                    </a:lnTo>
                    <a:lnTo>
                      <a:pt x="948" y="816"/>
                    </a:lnTo>
                    <a:lnTo>
                      <a:pt x="948" y="816"/>
                    </a:lnTo>
                    <a:lnTo>
                      <a:pt x="954" y="816"/>
                    </a:lnTo>
                    <a:lnTo>
                      <a:pt x="954" y="816"/>
                    </a:lnTo>
                    <a:lnTo>
                      <a:pt x="954" y="816"/>
                    </a:lnTo>
                    <a:lnTo>
                      <a:pt x="954" y="816"/>
                    </a:lnTo>
                    <a:lnTo>
                      <a:pt x="954" y="816"/>
                    </a:lnTo>
                    <a:lnTo>
                      <a:pt x="954" y="816"/>
                    </a:lnTo>
                    <a:lnTo>
                      <a:pt x="954" y="816"/>
                    </a:lnTo>
                    <a:lnTo>
                      <a:pt x="954" y="816"/>
                    </a:lnTo>
                    <a:lnTo>
                      <a:pt x="954" y="816"/>
                    </a:lnTo>
                    <a:lnTo>
                      <a:pt x="954" y="816"/>
                    </a:lnTo>
                    <a:lnTo>
                      <a:pt x="954" y="816"/>
                    </a:lnTo>
                    <a:lnTo>
                      <a:pt x="954" y="816"/>
                    </a:lnTo>
                    <a:lnTo>
                      <a:pt x="954" y="816"/>
                    </a:lnTo>
                    <a:lnTo>
                      <a:pt x="954" y="816"/>
                    </a:lnTo>
                    <a:lnTo>
                      <a:pt x="954" y="822"/>
                    </a:lnTo>
                    <a:lnTo>
                      <a:pt x="954" y="822"/>
                    </a:lnTo>
                    <a:lnTo>
                      <a:pt x="954" y="822"/>
                    </a:lnTo>
                    <a:lnTo>
                      <a:pt x="954" y="822"/>
                    </a:lnTo>
                    <a:lnTo>
                      <a:pt x="954" y="822"/>
                    </a:lnTo>
                    <a:lnTo>
                      <a:pt x="972" y="816"/>
                    </a:lnTo>
                    <a:lnTo>
                      <a:pt x="972" y="816"/>
                    </a:lnTo>
                    <a:lnTo>
                      <a:pt x="972" y="816"/>
                    </a:lnTo>
                    <a:lnTo>
                      <a:pt x="972" y="816"/>
                    </a:lnTo>
                    <a:lnTo>
                      <a:pt x="972" y="810"/>
                    </a:lnTo>
                    <a:lnTo>
                      <a:pt x="972" y="810"/>
                    </a:lnTo>
                    <a:lnTo>
                      <a:pt x="972" y="810"/>
                    </a:lnTo>
                    <a:lnTo>
                      <a:pt x="972" y="810"/>
                    </a:lnTo>
                    <a:lnTo>
                      <a:pt x="972" y="810"/>
                    </a:lnTo>
                    <a:lnTo>
                      <a:pt x="972" y="810"/>
                    </a:lnTo>
                    <a:lnTo>
                      <a:pt x="972" y="810"/>
                    </a:lnTo>
                    <a:lnTo>
                      <a:pt x="972" y="810"/>
                    </a:lnTo>
                    <a:lnTo>
                      <a:pt x="972" y="810"/>
                    </a:lnTo>
                    <a:lnTo>
                      <a:pt x="972" y="810"/>
                    </a:lnTo>
                    <a:lnTo>
                      <a:pt x="972" y="810"/>
                    </a:lnTo>
                    <a:lnTo>
                      <a:pt x="972" y="810"/>
                    </a:lnTo>
                    <a:lnTo>
                      <a:pt x="972" y="810"/>
                    </a:lnTo>
                    <a:lnTo>
                      <a:pt x="972" y="804"/>
                    </a:lnTo>
                    <a:lnTo>
                      <a:pt x="972" y="804"/>
                    </a:lnTo>
                    <a:lnTo>
                      <a:pt x="972" y="804"/>
                    </a:lnTo>
                    <a:lnTo>
                      <a:pt x="972" y="804"/>
                    </a:lnTo>
                    <a:lnTo>
                      <a:pt x="972" y="804"/>
                    </a:lnTo>
                    <a:lnTo>
                      <a:pt x="972" y="804"/>
                    </a:lnTo>
                    <a:lnTo>
                      <a:pt x="978" y="804"/>
                    </a:lnTo>
                    <a:lnTo>
                      <a:pt x="978" y="804"/>
                    </a:lnTo>
                    <a:lnTo>
                      <a:pt x="978" y="804"/>
                    </a:lnTo>
                    <a:lnTo>
                      <a:pt x="978" y="804"/>
                    </a:lnTo>
                    <a:lnTo>
                      <a:pt x="978" y="804"/>
                    </a:lnTo>
                    <a:lnTo>
                      <a:pt x="978" y="798"/>
                    </a:lnTo>
                    <a:lnTo>
                      <a:pt x="978" y="798"/>
                    </a:lnTo>
                    <a:lnTo>
                      <a:pt x="978" y="798"/>
                    </a:lnTo>
                    <a:lnTo>
                      <a:pt x="978" y="798"/>
                    </a:lnTo>
                    <a:lnTo>
                      <a:pt x="978" y="798"/>
                    </a:lnTo>
                    <a:lnTo>
                      <a:pt x="978" y="798"/>
                    </a:lnTo>
                    <a:lnTo>
                      <a:pt x="978" y="798"/>
                    </a:lnTo>
                    <a:lnTo>
                      <a:pt x="978" y="798"/>
                    </a:lnTo>
                    <a:lnTo>
                      <a:pt x="978" y="798"/>
                    </a:lnTo>
                    <a:lnTo>
                      <a:pt x="978" y="798"/>
                    </a:lnTo>
                    <a:lnTo>
                      <a:pt x="978" y="798"/>
                    </a:lnTo>
                    <a:lnTo>
                      <a:pt x="978" y="798"/>
                    </a:lnTo>
                    <a:lnTo>
                      <a:pt x="978" y="798"/>
                    </a:lnTo>
                    <a:lnTo>
                      <a:pt x="978" y="792"/>
                    </a:lnTo>
                    <a:lnTo>
                      <a:pt x="978" y="792"/>
                    </a:lnTo>
                    <a:lnTo>
                      <a:pt x="978" y="792"/>
                    </a:lnTo>
                    <a:lnTo>
                      <a:pt x="978" y="792"/>
                    </a:lnTo>
                    <a:lnTo>
                      <a:pt x="978" y="792"/>
                    </a:lnTo>
                    <a:lnTo>
                      <a:pt x="978" y="792"/>
                    </a:lnTo>
                    <a:lnTo>
                      <a:pt x="978" y="792"/>
                    </a:lnTo>
                    <a:lnTo>
                      <a:pt x="978" y="792"/>
                    </a:lnTo>
                    <a:lnTo>
                      <a:pt x="978" y="786"/>
                    </a:lnTo>
                    <a:lnTo>
                      <a:pt x="978" y="786"/>
                    </a:lnTo>
                    <a:lnTo>
                      <a:pt x="978" y="786"/>
                    </a:lnTo>
                    <a:lnTo>
                      <a:pt x="978" y="786"/>
                    </a:lnTo>
                    <a:lnTo>
                      <a:pt x="978" y="786"/>
                    </a:lnTo>
                    <a:lnTo>
                      <a:pt x="978" y="786"/>
                    </a:lnTo>
                    <a:lnTo>
                      <a:pt x="978" y="786"/>
                    </a:lnTo>
                    <a:lnTo>
                      <a:pt x="978" y="786"/>
                    </a:lnTo>
                    <a:lnTo>
                      <a:pt x="984" y="786"/>
                    </a:lnTo>
                    <a:lnTo>
                      <a:pt x="984" y="786"/>
                    </a:lnTo>
                    <a:lnTo>
                      <a:pt x="984" y="780"/>
                    </a:lnTo>
                    <a:lnTo>
                      <a:pt x="984" y="780"/>
                    </a:lnTo>
                    <a:lnTo>
                      <a:pt x="984" y="780"/>
                    </a:lnTo>
                    <a:lnTo>
                      <a:pt x="984" y="780"/>
                    </a:lnTo>
                    <a:lnTo>
                      <a:pt x="984" y="780"/>
                    </a:lnTo>
                    <a:lnTo>
                      <a:pt x="984" y="780"/>
                    </a:lnTo>
                    <a:lnTo>
                      <a:pt x="984" y="780"/>
                    </a:lnTo>
                    <a:lnTo>
                      <a:pt x="984" y="780"/>
                    </a:lnTo>
                    <a:lnTo>
                      <a:pt x="984" y="780"/>
                    </a:lnTo>
                    <a:lnTo>
                      <a:pt x="984" y="780"/>
                    </a:lnTo>
                    <a:lnTo>
                      <a:pt x="984" y="780"/>
                    </a:lnTo>
                    <a:lnTo>
                      <a:pt x="984" y="780"/>
                    </a:lnTo>
                    <a:lnTo>
                      <a:pt x="984" y="780"/>
                    </a:lnTo>
                    <a:lnTo>
                      <a:pt x="984" y="780"/>
                    </a:lnTo>
                    <a:lnTo>
                      <a:pt x="984" y="774"/>
                    </a:lnTo>
                    <a:lnTo>
                      <a:pt x="984" y="774"/>
                    </a:lnTo>
                    <a:lnTo>
                      <a:pt x="984" y="774"/>
                    </a:lnTo>
                    <a:lnTo>
                      <a:pt x="984" y="774"/>
                    </a:lnTo>
                    <a:lnTo>
                      <a:pt x="984" y="774"/>
                    </a:lnTo>
                    <a:lnTo>
                      <a:pt x="984" y="774"/>
                    </a:lnTo>
                    <a:lnTo>
                      <a:pt x="984" y="774"/>
                    </a:lnTo>
                    <a:lnTo>
                      <a:pt x="984" y="774"/>
                    </a:lnTo>
                    <a:lnTo>
                      <a:pt x="984" y="774"/>
                    </a:lnTo>
                    <a:lnTo>
                      <a:pt x="984" y="774"/>
                    </a:lnTo>
                    <a:lnTo>
                      <a:pt x="984" y="774"/>
                    </a:lnTo>
                    <a:lnTo>
                      <a:pt x="984" y="774"/>
                    </a:lnTo>
                    <a:lnTo>
                      <a:pt x="984" y="774"/>
                    </a:lnTo>
                    <a:lnTo>
                      <a:pt x="984" y="774"/>
                    </a:lnTo>
                    <a:lnTo>
                      <a:pt x="984" y="774"/>
                    </a:lnTo>
                    <a:lnTo>
                      <a:pt x="984" y="774"/>
                    </a:lnTo>
                    <a:lnTo>
                      <a:pt x="984" y="774"/>
                    </a:lnTo>
                    <a:lnTo>
                      <a:pt x="990" y="774"/>
                    </a:lnTo>
                    <a:lnTo>
                      <a:pt x="990" y="774"/>
                    </a:lnTo>
                    <a:lnTo>
                      <a:pt x="990" y="774"/>
                    </a:lnTo>
                    <a:lnTo>
                      <a:pt x="990" y="774"/>
                    </a:lnTo>
                    <a:lnTo>
                      <a:pt x="990" y="774"/>
                    </a:lnTo>
                    <a:lnTo>
                      <a:pt x="990" y="774"/>
                    </a:lnTo>
                    <a:lnTo>
                      <a:pt x="990" y="774"/>
                    </a:lnTo>
                    <a:lnTo>
                      <a:pt x="990" y="774"/>
                    </a:lnTo>
                    <a:lnTo>
                      <a:pt x="990" y="774"/>
                    </a:lnTo>
                    <a:lnTo>
                      <a:pt x="990" y="774"/>
                    </a:lnTo>
                    <a:lnTo>
                      <a:pt x="990" y="774"/>
                    </a:lnTo>
                    <a:lnTo>
                      <a:pt x="990" y="774"/>
                    </a:lnTo>
                    <a:lnTo>
                      <a:pt x="990" y="774"/>
                    </a:lnTo>
                    <a:lnTo>
                      <a:pt x="990" y="774"/>
                    </a:lnTo>
                    <a:lnTo>
                      <a:pt x="990" y="774"/>
                    </a:lnTo>
                    <a:lnTo>
                      <a:pt x="990" y="774"/>
                    </a:lnTo>
                    <a:lnTo>
                      <a:pt x="990" y="774"/>
                    </a:lnTo>
                    <a:lnTo>
                      <a:pt x="990" y="774"/>
                    </a:lnTo>
                    <a:lnTo>
                      <a:pt x="990" y="774"/>
                    </a:lnTo>
                    <a:lnTo>
                      <a:pt x="990" y="774"/>
                    </a:lnTo>
                    <a:lnTo>
                      <a:pt x="990" y="774"/>
                    </a:lnTo>
                    <a:lnTo>
                      <a:pt x="990" y="774"/>
                    </a:lnTo>
                    <a:lnTo>
                      <a:pt x="990" y="774"/>
                    </a:lnTo>
                    <a:lnTo>
                      <a:pt x="990" y="774"/>
                    </a:lnTo>
                    <a:lnTo>
                      <a:pt x="990" y="774"/>
                    </a:lnTo>
                    <a:lnTo>
                      <a:pt x="990" y="774"/>
                    </a:lnTo>
                    <a:lnTo>
                      <a:pt x="990" y="780"/>
                    </a:lnTo>
                    <a:lnTo>
                      <a:pt x="990" y="774"/>
                    </a:lnTo>
                    <a:lnTo>
                      <a:pt x="990" y="774"/>
                    </a:lnTo>
                    <a:lnTo>
                      <a:pt x="990" y="774"/>
                    </a:lnTo>
                    <a:lnTo>
                      <a:pt x="990" y="774"/>
                    </a:lnTo>
                    <a:lnTo>
                      <a:pt x="990" y="774"/>
                    </a:lnTo>
                    <a:lnTo>
                      <a:pt x="990" y="774"/>
                    </a:lnTo>
                    <a:lnTo>
                      <a:pt x="990" y="774"/>
                    </a:lnTo>
                    <a:lnTo>
                      <a:pt x="996" y="774"/>
                    </a:lnTo>
                    <a:lnTo>
                      <a:pt x="996" y="774"/>
                    </a:lnTo>
                    <a:lnTo>
                      <a:pt x="996" y="774"/>
                    </a:lnTo>
                    <a:lnTo>
                      <a:pt x="996" y="780"/>
                    </a:lnTo>
                    <a:lnTo>
                      <a:pt x="996" y="780"/>
                    </a:lnTo>
                    <a:lnTo>
                      <a:pt x="996" y="780"/>
                    </a:lnTo>
                    <a:lnTo>
                      <a:pt x="996" y="780"/>
                    </a:lnTo>
                    <a:lnTo>
                      <a:pt x="996" y="780"/>
                    </a:lnTo>
                    <a:lnTo>
                      <a:pt x="996" y="780"/>
                    </a:lnTo>
                    <a:lnTo>
                      <a:pt x="996" y="780"/>
                    </a:lnTo>
                    <a:lnTo>
                      <a:pt x="996" y="780"/>
                    </a:lnTo>
                    <a:lnTo>
                      <a:pt x="996" y="780"/>
                    </a:lnTo>
                    <a:lnTo>
                      <a:pt x="996" y="780"/>
                    </a:lnTo>
                    <a:lnTo>
                      <a:pt x="996" y="780"/>
                    </a:lnTo>
                    <a:lnTo>
                      <a:pt x="996" y="780"/>
                    </a:lnTo>
                    <a:lnTo>
                      <a:pt x="996" y="780"/>
                    </a:lnTo>
                    <a:lnTo>
                      <a:pt x="996" y="780"/>
                    </a:lnTo>
                    <a:lnTo>
                      <a:pt x="996" y="780"/>
                    </a:lnTo>
                    <a:lnTo>
                      <a:pt x="996" y="780"/>
                    </a:lnTo>
                    <a:lnTo>
                      <a:pt x="996" y="780"/>
                    </a:lnTo>
                    <a:lnTo>
                      <a:pt x="996" y="780"/>
                    </a:lnTo>
                    <a:lnTo>
                      <a:pt x="996" y="780"/>
                    </a:lnTo>
                    <a:lnTo>
                      <a:pt x="996" y="780"/>
                    </a:lnTo>
                    <a:lnTo>
                      <a:pt x="996" y="780"/>
                    </a:lnTo>
                    <a:lnTo>
                      <a:pt x="996" y="780"/>
                    </a:lnTo>
                    <a:lnTo>
                      <a:pt x="996" y="780"/>
                    </a:lnTo>
                    <a:lnTo>
                      <a:pt x="996" y="780"/>
                    </a:lnTo>
                    <a:lnTo>
                      <a:pt x="996" y="780"/>
                    </a:lnTo>
                    <a:lnTo>
                      <a:pt x="996" y="780"/>
                    </a:lnTo>
                    <a:lnTo>
                      <a:pt x="996" y="780"/>
                    </a:lnTo>
                    <a:lnTo>
                      <a:pt x="996" y="780"/>
                    </a:lnTo>
                    <a:lnTo>
                      <a:pt x="996" y="780"/>
                    </a:lnTo>
                    <a:lnTo>
                      <a:pt x="996" y="780"/>
                    </a:lnTo>
                    <a:lnTo>
                      <a:pt x="1002" y="780"/>
                    </a:lnTo>
                    <a:lnTo>
                      <a:pt x="1002" y="780"/>
                    </a:lnTo>
                    <a:lnTo>
                      <a:pt x="1002" y="780"/>
                    </a:lnTo>
                    <a:lnTo>
                      <a:pt x="1002" y="780"/>
                    </a:lnTo>
                    <a:lnTo>
                      <a:pt x="1002" y="780"/>
                    </a:lnTo>
                    <a:lnTo>
                      <a:pt x="1002" y="780"/>
                    </a:lnTo>
                    <a:lnTo>
                      <a:pt x="1002" y="780"/>
                    </a:lnTo>
                    <a:lnTo>
                      <a:pt x="1002" y="780"/>
                    </a:lnTo>
                    <a:lnTo>
                      <a:pt x="1002" y="780"/>
                    </a:lnTo>
                    <a:lnTo>
                      <a:pt x="1002" y="780"/>
                    </a:lnTo>
                    <a:lnTo>
                      <a:pt x="1020" y="750"/>
                    </a:lnTo>
                    <a:lnTo>
                      <a:pt x="1020" y="750"/>
                    </a:lnTo>
                    <a:lnTo>
                      <a:pt x="1020" y="744"/>
                    </a:lnTo>
                    <a:lnTo>
                      <a:pt x="1020" y="744"/>
                    </a:lnTo>
                    <a:lnTo>
                      <a:pt x="1020" y="744"/>
                    </a:lnTo>
                    <a:lnTo>
                      <a:pt x="1020" y="744"/>
                    </a:lnTo>
                    <a:lnTo>
                      <a:pt x="1020" y="744"/>
                    </a:lnTo>
                    <a:lnTo>
                      <a:pt x="1020" y="744"/>
                    </a:lnTo>
                    <a:lnTo>
                      <a:pt x="1020" y="744"/>
                    </a:lnTo>
                    <a:lnTo>
                      <a:pt x="1020" y="744"/>
                    </a:lnTo>
                    <a:lnTo>
                      <a:pt x="1020" y="744"/>
                    </a:lnTo>
                    <a:lnTo>
                      <a:pt x="1020" y="744"/>
                    </a:lnTo>
                    <a:lnTo>
                      <a:pt x="1020" y="738"/>
                    </a:lnTo>
                    <a:lnTo>
                      <a:pt x="1020" y="738"/>
                    </a:lnTo>
                    <a:lnTo>
                      <a:pt x="1020" y="738"/>
                    </a:lnTo>
                    <a:lnTo>
                      <a:pt x="1020" y="738"/>
                    </a:lnTo>
                    <a:lnTo>
                      <a:pt x="1020" y="738"/>
                    </a:lnTo>
                    <a:lnTo>
                      <a:pt x="1020" y="738"/>
                    </a:lnTo>
                    <a:lnTo>
                      <a:pt x="1020" y="738"/>
                    </a:lnTo>
                    <a:lnTo>
                      <a:pt x="1020" y="738"/>
                    </a:lnTo>
                    <a:lnTo>
                      <a:pt x="1020" y="738"/>
                    </a:lnTo>
                    <a:lnTo>
                      <a:pt x="1020" y="732"/>
                    </a:lnTo>
                    <a:lnTo>
                      <a:pt x="1020" y="732"/>
                    </a:lnTo>
                    <a:lnTo>
                      <a:pt x="1020" y="732"/>
                    </a:lnTo>
                    <a:lnTo>
                      <a:pt x="1020" y="732"/>
                    </a:lnTo>
                    <a:lnTo>
                      <a:pt x="1020" y="732"/>
                    </a:lnTo>
                    <a:lnTo>
                      <a:pt x="1020" y="732"/>
                    </a:lnTo>
                    <a:lnTo>
                      <a:pt x="1020" y="732"/>
                    </a:lnTo>
                    <a:lnTo>
                      <a:pt x="1020" y="732"/>
                    </a:lnTo>
                    <a:lnTo>
                      <a:pt x="1020" y="726"/>
                    </a:lnTo>
                    <a:lnTo>
                      <a:pt x="1020" y="726"/>
                    </a:lnTo>
                    <a:lnTo>
                      <a:pt x="1026" y="726"/>
                    </a:lnTo>
                    <a:lnTo>
                      <a:pt x="1026" y="726"/>
                    </a:lnTo>
                    <a:lnTo>
                      <a:pt x="1026" y="726"/>
                    </a:lnTo>
                    <a:lnTo>
                      <a:pt x="1026" y="726"/>
                    </a:lnTo>
                    <a:lnTo>
                      <a:pt x="1026" y="726"/>
                    </a:lnTo>
                    <a:lnTo>
                      <a:pt x="1026" y="726"/>
                    </a:lnTo>
                    <a:lnTo>
                      <a:pt x="1026" y="726"/>
                    </a:lnTo>
                    <a:lnTo>
                      <a:pt x="1026" y="720"/>
                    </a:lnTo>
                    <a:lnTo>
                      <a:pt x="1026" y="720"/>
                    </a:lnTo>
                    <a:lnTo>
                      <a:pt x="1026" y="720"/>
                    </a:lnTo>
                    <a:lnTo>
                      <a:pt x="1026" y="720"/>
                    </a:lnTo>
                    <a:lnTo>
                      <a:pt x="1026" y="720"/>
                    </a:lnTo>
                    <a:lnTo>
                      <a:pt x="1026" y="720"/>
                    </a:lnTo>
                    <a:lnTo>
                      <a:pt x="1026" y="720"/>
                    </a:lnTo>
                    <a:lnTo>
                      <a:pt x="1026" y="720"/>
                    </a:lnTo>
                    <a:lnTo>
                      <a:pt x="1026" y="720"/>
                    </a:lnTo>
                    <a:lnTo>
                      <a:pt x="1026" y="720"/>
                    </a:lnTo>
                    <a:lnTo>
                      <a:pt x="1026" y="714"/>
                    </a:lnTo>
                    <a:lnTo>
                      <a:pt x="1026" y="714"/>
                    </a:lnTo>
                    <a:lnTo>
                      <a:pt x="1026" y="714"/>
                    </a:lnTo>
                    <a:lnTo>
                      <a:pt x="1026" y="714"/>
                    </a:lnTo>
                    <a:lnTo>
                      <a:pt x="1026" y="714"/>
                    </a:lnTo>
                    <a:lnTo>
                      <a:pt x="1026" y="714"/>
                    </a:lnTo>
                    <a:lnTo>
                      <a:pt x="1026" y="714"/>
                    </a:lnTo>
                    <a:lnTo>
                      <a:pt x="1026" y="708"/>
                    </a:lnTo>
                    <a:lnTo>
                      <a:pt x="1026" y="708"/>
                    </a:lnTo>
                    <a:lnTo>
                      <a:pt x="1026" y="708"/>
                    </a:lnTo>
                    <a:lnTo>
                      <a:pt x="1026" y="708"/>
                    </a:lnTo>
                    <a:lnTo>
                      <a:pt x="1026" y="708"/>
                    </a:lnTo>
                    <a:lnTo>
                      <a:pt x="1026" y="708"/>
                    </a:lnTo>
                    <a:lnTo>
                      <a:pt x="1026" y="708"/>
                    </a:lnTo>
                    <a:lnTo>
                      <a:pt x="1026" y="708"/>
                    </a:lnTo>
                    <a:lnTo>
                      <a:pt x="1026" y="708"/>
                    </a:lnTo>
                    <a:lnTo>
                      <a:pt x="1026" y="702"/>
                    </a:lnTo>
                    <a:lnTo>
                      <a:pt x="1026" y="702"/>
                    </a:lnTo>
                    <a:lnTo>
                      <a:pt x="1032" y="702"/>
                    </a:lnTo>
                    <a:lnTo>
                      <a:pt x="1032" y="702"/>
                    </a:lnTo>
                    <a:lnTo>
                      <a:pt x="1032" y="702"/>
                    </a:lnTo>
                    <a:lnTo>
                      <a:pt x="1032" y="702"/>
                    </a:lnTo>
                    <a:lnTo>
                      <a:pt x="1032" y="702"/>
                    </a:lnTo>
                    <a:lnTo>
                      <a:pt x="1032" y="702"/>
                    </a:lnTo>
                    <a:lnTo>
                      <a:pt x="1032" y="702"/>
                    </a:lnTo>
                    <a:lnTo>
                      <a:pt x="1032" y="702"/>
                    </a:lnTo>
                    <a:lnTo>
                      <a:pt x="1032" y="702"/>
                    </a:lnTo>
                    <a:lnTo>
                      <a:pt x="1032" y="702"/>
                    </a:lnTo>
                    <a:lnTo>
                      <a:pt x="1032" y="702"/>
                    </a:lnTo>
                    <a:lnTo>
                      <a:pt x="1032" y="702"/>
                    </a:lnTo>
                    <a:lnTo>
                      <a:pt x="1032" y="696"/>
                    </a:lnTo>
                    <a:lnTo>
                      <a:pt x="1032" y="696"/>
                    </a:lnTo>
                    <a:lnTo>
                      <a:pt x="1032" y="696"/>
                    </a:lnTo>
                    <a:lnTo>
                      <a:pt x="1032" y="696"/>
                    </a:lnTo>
                    <a:lnTo>
                      <a:pt x="1032" y="696"/>
                    </a:lnTo>
                    <a:lnTo>
                      <a:pt x="1032" y="696"/>
                    </a:lnTo>
                    <a:lnTo>
                      <a:pt x="1032" y="696"/>
                    </a:lnTo>
                    <a:lnTo>
                      <a:pt x="1032" y="696"/>
                    </a:lnTo>
                    <a:lnTo>
                      <a:pt x="1032" y="696"/>
                    </a:lnTo>
                    <a:lnTo>
                      <a:pt x="1032" y="696"/>
                    </a:lnTo>
                    <a:lnTo>
                      <a:pt x="1032" y="696"/>
                    </a:lnTo>
                    <a:lnTo>
                      <a:pt x="1032" y="696"/>
                    </a:lnTo>
                    <a:lnTo>
                      <a:pt x="1032" y="696"/>
                    </a:lnTo>
                    <a:lnTo>
                      <a:pt x="1032" y="696"/>
                    </a:lnTo>
                    <a:lnTo>
                      <a:pt x="1032" y="696"/>
                    </a:lnTo>
                    <a:lnTo>
                      <a:pt x="1032" y="696"/>
                    </a:lnTo>
                    <a:lnTo>
                      <a:pt x="1032" y="696"/>
                    </a:lnTo>
                    <a:lnTo>
                      <a:pt x="1032" y="696"/>
                    </a:lnTo>
                    <a:lnTo>
                      <a:pt x="1032" y="702"/>
                    </a:lnTo>
                    <a:lnTo>
                      <a:pt x="1032" y="702"/>
                    </a:lnTo>
                    <a:lnTo>
                      <a:pt x="1038" y="702"/>
                    </a:lnTo>
                    <a:lnTo>
                      <a:pt x="1038" y="702"/>
                    </a:lnTo>
                    <a:lnTo>
                      <a:pt x="1038" y="702"/>
                    </a:lnTo>
                    <a:lnTo>
                      <a:pt x="1038" y="702"/>
                    </a:lnTo>
                    <a:lnTo>
                      <a:pt x="1038" y="702"/>
                    </a:lnTo>
                    <a:lnTo>
                      <a:pt x="1038" y="702"/>
                    </a:lnTo>
                    <a:lnTo>
                      <a:pt x="1038" y="702"/>
                    </a:lnTo>
                    <a:lnTo>
                      <a:pt x="1038" y="702"/>
                    </a:lnTo>
                    <a:lnTo>
                      <a:pt x="1038" y="702"/>
                    </a:lnTo>
                    <a:lnTo>
                      <a:pt x="1038" y="702"/>
                    </a:lnTo>
                    <a:lnTo>
                      <a:pt x="1038" y="702"/>
                    </a:lnTo>
                    <a:lnTo>
                      <a:pt x="1038" y="702"/>
                    </a:lnTo>
                    <a:lnTo>
                      <a:pt x="1038" y="702"/>
                    </a:lnTo>
                    <a:lnTo>
                      <a:pt x="1038" y="708"/>
                    </a:lnTo>
                    <a:lnTo>
                      <a:pt x="1038" y="708"/>
                    </a:lnTo>
                    <a:lnTo>
                      <a:pt x="1038" y="708"/>
                    </a:lnTo>
                    <a:lnTo>
                      <a:pt x="1038" y="708"/>
                    </a:lnTo>
                    <a:lnTo>
                      <a:pt x="1038" y="708"/>
                    </a:lnTo>
                    <a:lnTo>
                      <a:pt x="1038" y="708"/>
                    </a:lnTo>
                    <a:lnTo>
                      <a:pt x="1038" y="708"/>
                    </a:lnTo>
                    <a:lnTo>
                      <a:pt x="1038" y="708"/>
                    </a:lnTo>
                    <a:lnTo>
                      <a:pt x="1038" y="714"/>
                    </a:lnTo>
                    <a:lnTo>
                      <a:pt x="1038" y="714"/>
                    </a:lnTo>
                    <a:lnTo>
                      <a:pt x="1038" y="714"/>
                    </a:lnTo>
                    <a:lnTo>
                      <a:pt x="1038" y="714"/>
                    </a:lnTo>
                    <a:lnTo>
                      <a:pt x="1038" y="714"/>
                    </a:lnTo>
                    <a:lnTo>
                      <a:pt x="1038" y="714"/>
                    </a:lnTo>
                    <a:lnTo>
                      <a:pt x="1038" y="714"/>
                    </a:lnTo>
                    <a:lnTo>
                      <a:pt x="1038" y="714"/>
                    </a:lnTo>
                    <a:lnTo>
                      <a:pt x="1038" y="714"/>
                    </a:lnTo>
                    <a:lnTo>
                      <a:pt x="1038" y="714"/>
                    </a:lnTo>
                    <a:lnTo>
                      <a:pt x="1038" y="714"/>
                    </a:lnTo>
                    <a:lnTo>
                      <a:pt x="1038" y="714"/>
                    </a:lnTo>
                    <a:lnTo>
                      <a:pt x="1038" y="720"/>
                    </a:lnTo>
                    <a:lnTo>
                      <a:pt x="1044" y="720"/>
                    </a:lnTo>
                    <a:lnTo>
                      <a:pt x="1044" y="720"/>
                    </a:lnTo>
                    <a:lnTo>
                      <a:pt x="1044" y="720"/>
                    </a:lnTo>
                    <a:lnTo>
                      <a:pt x="1044" y="720"/>
                    </a:lnTo>
                    <a:lnTo>
                      <a:pt x="1044" y="720"/>
                    </a:lnTo>
                    <a:lnTo>
                      <a:pt x="1044" y="720"/>
                    </a:lnTo>
                    <a:lnTo>
                      <a:pt x="1044" y="720"/>
                    </a:lnTo>
                    <a:lnTo>
                      <a:pt x="1044" y="720"/>
                    </a:lnTo>
                    <a:lnTo>
                      <a:pt x="1044" y="726"/>
                    </a:lnTo>
                    <a:lnTo>
                      <a:pt x="1044" y="726"/>
                    </a:lnTo>
                    <a:lnTo>
                      <a:pt x="1044" y="726"/>
                    </a:lnTo>
                    <a:lnTo>
                      <a:pt x="1044" y="726"/>
                    </a:lnTo>
                    <a:lnTo>
                      <a:pt x="1044" y="726"/>
                    </a:lnTo>
                    <a:lnTo>
                      <a:pt x="1044" y="726"/>
                    </a:lnTo>
                    <a:lnTo>
                      <a:pt x="1044" y="726"/>
                    </a:lnTo>
                    <a:lnTo>
                      <a:pt x="1044" y="726"/>
                    </a:lnTo>
                    <a:lnTo>
                      <a:pt x="1044" y="726"/>
                    </a:lnTo>
                    <a:lnTo>
                      <a:pt x="1044" y="732"/>
                    </a:lnTo>
                    <a:lnTo>
                      <a:pt x="1044" y="732"/>
                    </a:lnTo>
                    <a:lnTo>
                      <a:pt x="1044" y="732"/>
                    </a:lnTo>
                    <a:lnTo>
                      <a:pt x="1044" y="732"/>
                    </a:lnTo>
                    <a:lnTo>
                      <a:pt x="1044" y="732"/>
                    </a:lnTo>
                    <a:lnTo>
                      <a:pt x="1044" y="732"/>
                    </a:lnTo>
                    <a:lnTo>
                      <a:pt x="1044" y="732"/>
                    </a:lnTo>
                    <a:lnTo>
                      <a:pt x="1044" y="732"/>
                    </a:lnTo>
                    <a:lnTo>
                      <a:pt x="1044" y="732"/>
                    </a:lnTo>
                    <a:lnTo>
                      <a:pt x="1044" y="732"/>
                    </a:lnTo>
                    <a:lnTo>
                      <a:pt x="1044" y="732"/>
                    </a:lnTo>
                    <a:lnTo>
                      <a:pt x="1044" y="738"/>
                    </a:lnTo>
                    <a:lnTo>
                      <a:pt x="1044" y="738"/>
                    </a:lnTo>
                    <a:lnTo>
                      <a:pt x="1044" y="738"/>
                    </a:lnTo>
                    <a:lnTo>
                      <a:pt x="1044" y="738"/>
                    </a:lnTo>
                    <a:lnTo>
                      <a:pt x="1044" y="738"/>
                    </a:lnTo>
                    <a:lnTo>
                      <a:pt x="1050" y="738"/>
                    </a:lnTo>
                    <a:lnTo>
                      <a:pt x="1050" y="738"/>
                    </a:lnTo>
                    <a:lnTo>
                      <a:pt x="1050" y="738"/>
                    </a:lnTo>
                    <a:lnTo>
                      <a:pt x="1050" y="738"/>
                    </a:lnTo>
                    <a:lnTo>
                      <a:pt x="1050" y="738"/>
                    </a:lnTo>
                    <a:lnTo>
                      <a:pt x="1050" y="738"/>
                    </a:lnTo>
                    <a:lnTo>
                      <a:pt x="1050" y="744"/>
                    </a:lnTo>
                    <a:lnTo>
                      <a:pt x="1050" y="744"/>
                    </a:lnTo>
                    <a:lnTo>
                      <a:pt x="1050" y="744"/>
                    </a:lnTo>
                    <a:lnTo>
                      <a:pt x="1050" y="744"/>
                    </a:lnTo>
                    <a:lnTo>
                      <a:pt x="1080" y="738"/>
                    </a:lnTo>
                    <a:lnTo>
                      <a:pt x="1080" y="738"/>
                    </a:lnTo>
                    <a:lnTo>
                      <a:pt x="1086" y="738"/>
                    </a:lnTo>
                    <a:lnTo>
                      <a:pt x="1086" y="738"/>
                    </a:lnTo>
                    <a:lnTo>
                      <a:pt x="1086" y="738"/>
                    </a:lnTo>
                    <a:lnTo>
                      <a:pt x="1086" y="738"/>
                    </a:lnTo>
                    <a:lnTo>
                      <a:pt x="1086" y="738"/>
                    </a:lnTo>
                    <a:lnTo>
                      <a:pt x="1086" y="738"/>
                    </a:lnTo>
                    <a:lnTo>
                      <a:pt x="1086" y="738"/>
                    </a:lnTo>
                    <a:lnTo>
                      <a:pt x="1086" y="738"/>
                    </a:lnTo>
                    <a:lnTo>
                      <a:pt x="1086" y="732"/>
                    </a:lnTo>
                    <a:lnTo>
                      <a:pt x="1086" y="732"/>
                    </a:lnTo>
                    <a:lnTo>
                      <a:pt x="1086" y="732"/>
                    </a:lnTo>
                    <a:lnTo>
                      <a:pt x="1086" y="732"/>
                    </a:lnTo>
                    <a:lnTo>
                      <a:pt x="1086" y="732"/>
                    </a:lnTo>
                    <a:lnTo>
                      <a:pt x="1086" y="732"/>
                    </a:lnTo>
                    <a:lnTo>
                      <a:pt x="1086" y="732"/>
                    </a:lnTo>
                    <a:lnTo>
                      <a:pt x="1086" y="732"/>
                    </a:lnTo>
                    <a:lnTo>
                      <a:pt x="1086" y="732"/>
                    </a:lnTo>
                    <a:lnTo>
                      <a:pt x="1086" y="732"/>
                    </a:lnTo>
                    <a:lnTo>
                      <a:pt x="1086" y="726"/>
                    </a:lnTo>
                    <a:lnTo>
                      <a:pt x="1086" y="726"/>
                    </a:lnTo>
                    <a:lnTo>
                      <a:pt x="1086" y="726"/>
                    </a:lnTo>
                    <a:lnTo>
                      <a:pt x="1086" y="726"/>
                    </a:lnTo>
                    <a:lnTo>
                      <a:pt x="1086" y="726"/>
                    </a:lnTo>
                    <a:lnTo>
                      <a:pt x="1086" y="726"/>
                    </a:lnTo>
                    <a:lnTo>
                      <a:pt x="1086" y="726"/>
                    </a:lnTo>
                    <a:lnTo>
                      <a:pt x="1086" y="726"/>
                    </a:lnTo>
                    <a:lnTo>
                      <a:pt x="1086" y="726"/>
                    </a:lnTo>
                    <a:lnTo>
                      <a:pt x="1086" y="726"/>
                    </a:lnTo>
                    <a:lnTo>
                      <a:pt x="1086" y="720"/>
                    </a:lnTo>
                    <a:lnTo>
                      <a:pt x="1086" y="720"/>
                    </a:lnTo>
                    <a:lnTo>
                      <a:pt x="1086" y="720"/>
                    </a:lnTo>
                    <a:lnTo>
                      <a:pt x="1086" y="720"/>
                    </a:lnTo>
                    <a:lnTo>
                      <a:pt x="1086" y="720"/>
                    </a:lnTo>
                    <a:lnTo>
                      <a:pt x="1086" y="720"/>
                    </a:lnTo>
                    <a:lnTo>
                      <a:pt x="1086" y="720"/>
                    </a:lnTo>
                    <a:lnTo>
                      <a:pt x="1092" y="720"/>
                    </a:lnTo>
                    <a:lnTo>
                      <a:pt x="1092" y="720"/>
                    </a:lnTo>
                    <a:lnTo>
                      <a:pt x="1092" y="714"/>
                    </a:lnTo>
                    <a:lnTo>
                      <a:pt x="1092" y="714"/>
                    </a:lnTo>
                    <a:lnTo>
                      <a:pt x="1092" y="714"/>
                    </a:lnTo>
                    <a:lnTo>
                      <a:pt x="1092" y="714"/>
                    </a:lnTo>
                    <a:lnTo>
                      <a:pt x="1092" y="714"/>
                    </a:lnTo>
                    <a:lnTo>
                      <a:pt x="1092" y="714"/>
                    </a:lnTo>
                    <a:lnTo>
                      <a:pt x="1092" y="714"/>
                    </a:lnTo>
                    <a:lnTo>
                      <a:pt x="1092" y="714"/>
                    </a:lnTo>
                    <a:lnTo>
                      <a:pt x="1092" y="714"/>
                    </a:lnTo>
                    <a:lnTo>
                      <a:pt x="1092" y="714"/>
                    </a:lnTo>
                    <a:lnTo>
                      <a:pt x="1092" y="714"/>
                    </a:lnTo>
                    <a:lnTo>
                      <a:pt x="1092" y="714"/>
                    </a:lnTo>
                    <a:lnTo>
                      <a:pt x="1092" y="708"/>
                    </a:lnTo>
                    <a:lnTo>
                      <a:pt x="1092" y="708"/>
                    </a:lnTo>
                    <a:lnTo>
                      <a:pt x="1092" y="708"/>
                    </a:lnTo>
                    <a:lnTo>
                      <a:pt x="1092" y="708"/>
                    </a:lnTo>
                    <a:lnTo>
                      <a:pt x="1092" y="708"/>
                    </a:lnTo>
                    <a:lnTo>
                      <a:pt x="1092" y="708"/>
                    </a:lnTo>
                    <a:lnTo>
                      <a:pt x="1092" y="708"/>
                    </a:lnTo>
                    <a:lnTo>
                      <a:pt x="1092" y="708"/>
                    </a:lnTo>
                    <a:lnTo>
                      <a:pt x="1092" y="708"/>
                    </a:lnTo>
                    <a:lnTo>
                      <a:pt x="1092" y="702"/>
                    </a:lnTo>
                    <a:lnTo>
                      <a:pt x="1092" y="702"/>
                    </a:lnTo>
                    <a:lnTo>
                      <a:pt x="1092" y="702"/>
                    </a:lnTo>
                    <a:lnTo>
                      <a:pt x="1092" y="702"/>
                    </a:lnTo>
                    <a:lnTo>
                      <a:pt x="1092" y="702"/>
                    </a:lnTo>
                    <a:lnTo>
                      <a:pt x="1092" y="702"/>
                    </a:lnTo>
                    <a:lnTo>
                      <a:pt x="1092" y="702"/>
                    </a:lnTo>
                    <a:lnTo>
                      <a:pt x="1092" y="702"/>
                    </a:lnTo>
                    <a:lnTo>
                      <a:pt x="1092" y="702"/>
                    </a:lnTo>
                    <a:lnTo>
                      <a:pt x="1092" y="702"/>
                    </a:lnTo>
                    <a:lnTo>
                      <a:pt x="1092" y="702"/>
                    </a:lnTo>
                    <a:lnTo>
                      <a:pt x="1098" y="702"/>
                    </a:lnTo>
                    <a:lnTo>
                      <a:pt x="1098" y="702"/>
                    </a:lnTo>
                    <a:lnTo>
                      <a:pt x="1098" y="702"/>
                    </a:lnTo>
                    <a:lnTo>
                      <a:pt x="1098" y="696"/>
                    </a:lnTo>
                    <a:lnTo>
                      <a:pt x="1098" y="696"/>
                    </a:lnTo>
                    <a:lnTo>
                      <a:pt x="1098" y="696"/>
                    </a:lnTo>
                    <a:lnTo>
                      <a:pt x="1098" y="696"/>
                    </a:lnTo>
                    <a:lnTo>
                      <a:pt x="1098" y="696"/>
                    </a:lnTo>
                    <a:lnTo>
                      <a:pt x="1098" y="696"/>
                    </a:lnTo>
                    <a:lnTo>
                      <a:pt x="1098" y="696"/>
                    </a:lnTo>
                    <a:lnTo>
                      <a:pt x="1098" y="696"/>
                    </a:lnTo>
                    <a:lnTo>
                      <a:pt x="1098" y="696"/>
                    </a:lnTo>
                    <a:lnTo>
                      <a:pt x="1098" y="696"/>
                    </a:lnTo>
                    <a:lnTo>
                      <a:pt x="1098" y="696"/>
                    </a:lnTo>
                    <a:lnTo>
                      <a:pt x="1098" y="696"/>
                    </a:lnTo>
                    <a:lnTo>
                      <a:pt x="1098" y="696"/>
                    </a:lnTo>
                    <a:lnTo>
                      <a:pt x="1098" y="696"/>
                    </a:lnTo>
                    <a:lnTo>
                      <a:pt x="1098" y="696"/>
                    </a:lnTo>
                    <a:lnTo>
                      <a:pt x="1098" y="696"/>
                    </a:lnTo>
                    <a:lnTo>
                      <a:pt x="1098" y="696"/>
                    </a:lnTo>
                    <a:lnTo>
                      <a:pt x="1098" y="696"/>
                    </a:lnTo>
                    <a:lnTo>
                      <a:pt x="1098" y="696"/>
                    </a:lnTo>
                    <a:lnTo>
                      <a:pt x="1098" y="696"/>
                    </a:lnTo>
                    <a:lnTo>
                      <a:pt x="1098" y="696"/>
                    </a:lnTo>
                    <a:lnTo>
                      <a:pt x="1098" y="696"/>
                    </a:lnTo>
                    <a:lnTo>
                      <a:pt x="1098" y="702"/>
                    </a:lnTo>
                    <a:lnTo>
                      <a:pt x="1098" y="702"/>
                    </a:lnTo>
                    <a:lnTo>
                      <a:pt x="1098" y="702"/>
                    </a:lnTo>
                    <a:lnTo>
                      <a:pt x="1098" y="702"/>
                    </a:lnTo>
                    <a:lnTo>
                      <a:pt x="1098" y="702"/>
                    </a:lnTo>
                    <a:lnTo>
                      <a:pt x="1098" y="702"/>
                    </a:lnTo>
                    <a:lnTo>
                      <a:pt x="1098" y="702"/>
                    </a:lnTo>
                    <a:lnTo>
                      <a:pt x="1104" y="702"/>
                    </a:lnTo>
                    <a:lnTo>
                      <a:pt x="1104" y="702"/>
                    </a:lnTo>
                    <a:lnTo>
                      <a:pt x="1104" y="702"/>
                    </a:lnTo>
                    <a:lnTo>
                      <a:pt x="1104" y="702"/>
                    </a:lnTo>
                    <a:lnTo>
                      <a:pt x="1104" y="702"/>
                    </a:lnTo>
                    <a:lnTo>
                      <a:pt x="1104" y="702"/>
                    </a:lnTo>
                    <a:lnTo>
                      <a:pt x="1104" y="702"/>
                    </a:lnTo>
                    <a:lnTo>
                      <a:pt x="1104" y="708"/>
                    </a:lnTo>
                    <a:lnTo>
                      <a:pt x="1104" y="708"/>
                    </a:lnTo>
                    <a:lnTo>
                      <a:pt x="1104" y="708"/>
                    </a:lnTo>
                    <a:lnTo>
                      <a:pt x="1104" y="708"/>
                    </a:lnTo>
                    <a:lnTo>
                      <a:pt x="1104" y="708"/>
                    </a:lnTo>
                    <a:lnTo>
                      <a:pt x="1104" y="708"/>
                    </a:lnTo>
                    <a:lnTo>
                      <a:pt x="1104" y="708"/>
                    </a:lnTo>
                    <a:lnTo>
                      <a:pt x="1104" y="708"/>
                    </a:lnTo>
                    <a:lnTo>
                      <a:pt x="1104" y="708"/>
                    </a:lnTo>
                    <a:lnTo>
                      <a:pt x="1104" y="714"/>
                    </a:lnTo>
                    <a:lnTo>
                      <a:pt x="1104" y="714"/>
                    </a:lnTo>
                    <a:lnTo>
                      <a:pt x="1104" y="714"/>
                    </a:lnTo>
                    <a:lnTo>
                      <a:pt x="1104" y="714"/>
                    </a:lnTo>
                    <a:lnTo>
                      <a:pt x="1104" y="714"/>
                    </a:lnTo>
                    <a:lnTo>
                      <a:pt x="1104" y="714"/>
                    </a:lnTo>
                    <a:lnTo>
                      <a:pt x="1104" y="714"/>
                    </a:lnTo>
                    <a:lnTo>
                      <a:pt x="1104" y="714"/>
                    </a:lnTo>
                    <a:lnTo>
                      <a:pt x="1104" y="714"/>
                    </a:lnTo>
                    <a:lnTo>
                      <a:pt x="1104" y="714"/>
                    </a:lnTo>
                    <a:lnTo>
                      <a:pt x="1104" y="714"/>
                    </a:lnTo>
                    <a:lnTo>
                      <a:pt x="1104" y="720"/>
                    </a:lnTo>
                    <a:lnTo>
                      <a:pt x="1104" y="720"/>
                    </a:lnTo>
                    <a:lnTo>
                      <a:pt x="1104" y="720"/>
                    </a:lnTo>
                    <a:lnTo>
                      <a:pt x="1104" y="720"/>
                    </a:lnTo>
                    <a:lnTo>
                      <a:pt x="1104" y="720"/>
                    </a:lnTo>
                    <a:lnTo>
                      <a:pt x="1104" y="720"/>
                    </a:lnTo>
                    <a:lnTo>
                      <a:pt x="1104" y="720"/>
                    </a:lnTo>
                    <a:lnTo>
                      <a:pt x="1110" y="720"/>
                    </a:lnTo>
                    <a:lnTo>
                      <a:pt x="1110" y="720"/>
                    </a:lnTo>
                    <a:lnTo>
                      <a:pt x="1110" y="726"/>
                    </a:lnTo>
                    <a:lnTo>
                      <a:pt x="1110" y="726"/>
                    </a:lnTo>
                    <a:lnTo>
                      <a:pt x="1110" y="726"/>
                    </a:lnTo>
                    <a:lnTo>
                      <a:pt x="1110" y="726"/>
                    </a:lnTo>
                    <a:lnTo>
                      <a:pt x="1110" y="726"/>
                    </a:lnTo>
                    <a:lnTo>
                      <a:pt x="1110" y="726"/>
                    </a:lnTo>
                    <a:lnTo>
                      <a:pt x="1110" y="726"/>
                    </a:lnTo>
                    <a:lnTo>
                      <a:pt x="1110" y="726"/>
                    </a:lnTo>
                    <a:lnTo>
                      <a:pt x="1110" y="726"/>
                    </a:lnTo>
                    <a:lnTo>
                      <a:pt x="1110" y="726"/>
                    </a:lnTo>
                    <a:lnTo>
                      <a:pt x="1110" y="732"/>
                    </a:lnTo>
                    <a:lnTo>
                      <a:pt x="1110" y="732"/>
                    </a:lnTo>
                    <a:lnTo>
                      <a:pt x="1110" y="732"/>
                    </a:lnTo>
                    <a:lnTo>
                      <a:pt x="1110" y="732"/>
                    </a:lnTo>
                    <a:lnTo>
                      <a:pt x="1110" y="732"/>
                    </a:lnTo>
                    <a:lnTo>
                      <a:pt x="1110" y="732"/>
                    </a:lnTo>
                    <a:lnTo>
                      <a:pt x="1110" y="732"/>
                    </a:lnTo>
                    <a:lnTo>
                      <a:pt x="1110" y="732"/>
                    </a:lnTo>
                    <a:lnTo>
                      <a:pt x="1110" y="732"/>
                    </a:lnTo>
                    <a:lnTo>
                      <a:pt x="1110" y="732"/>
                    </a:lnTo>
                    <a:lnTo>
                      <a:pt x="1110" y="738"/>
                    </a:lnTo>
                    <a:lnTo>
                      <a:pt x="1110" y="738"/>
                    </a:lnTo>
                    <a:lnTo>
                      <a:pt x="1110" y="738"/>
                    </a:lnTo>
                    <a:lnTo>
                      <a:pt x="1110" y="738"/>
                    </a:lnTo>
                    <a:lnTo>
                      <a:pt x="1110" y="738"/>
                    </a:lnTo>
                    <a:lnTo>
                      <a:pt x="1110" y="738"/>
                    </a:lnTo>
                    <a:lnTo>
                      <a:pt x="1110" y="738"/>
                    </a:lnTo>
                    <a:lnTo>
                      <a:pt x="1110" y="738"/>
                    </a:lnTo>
                    <a:lnTo>
                      <a:pt x="1110" y="738"/>
                    </a:lnTo>
                    <a:lnTo>
                      <a:pt x="1110" y="738"/>
                    </a:lnTo>
                    <a:lnTo>
                      <a:pt x="1110" y="738"/>
                    </a:lnTo>
                    <a:lnTo>
                      <a:pt x="1116" y="738"/>
                    </a:lnTo>
                    <a:lnTo>
                      <a:pt x="1116" y="744"/>
                    </a:lnTo>
                    <a:lnTo>
                      <a:pt x="1116" y="744"/>
                    </a:lnTo>
                    <a:lnTo>
                      <a:pt x="1116" y="744"/>
                    </a:lnTo>
                    <a:lnTo>
                      <a:pt x="1116" y="744"/>
                    </a:lnTo>
                    <a:lnTo>
                      <a:pt x="1146" y="738"/>
                    </a:lnTo>
                    <a:lnTo>
                      <a:pt x="1146" y="738"/>
                    </a:lnTo>
                    <a:lnTo>
                      <a:pt x="1146" y="738"/>
                    </a:lnTo>
                    <a:lnTo>
                      <a:pt x="1146" y="738"/>
                    </a:lnTo>
                    <a:lnTo>
                      <a:pt x="1146" y="738"/>
                    </a:lnTo>
                    <a:lnTo>
                      <a:pt x="1146" y="738"/>
                    </a:lnTo>
                    <a:lnTo>
                      <a:pt x="1146" y="738"/>
                    </a:lnTo>
                    <a:lnTo>
                      <a:pt x="1146" y="738"/>
                    </a:lnTo>
                    <a:lnTo>
                      <a:pt x="1152" y="738"/>
                    </a:lnTo>
                    <a:lnTo>
                      <a:pt x="1152" y="738"/>
                    </a:lnTo>
                    <a:lnTo>
                      <a:pt x="1152" y="738"/>
                    </a:lnTo>
                    <a:lnTo>
                      <a:pt x="1152" y="732"/>
                    </a:lnTo>
                    <a:lnTo>
                      <a:pt x="1152" y="732"/>
                    </a:lnTo>
                    <a:lnTo>
                      <a:pt x="1152" y="732"/>
                    </a:lnTo>
                    <a:lnTo>
                      <a:pt x="1152" y="732"/>
                    </a:lnTo>
                    <a:lnTo>
                      <a:pt x="1152" y="732"/>
                    </a:lnTo>
                    <a:lnTo>
                      <a:pt x="1152" y="732"/>
                    </a:lnTo>
                    <a:lnTo>
                      <a:pt x="1152" y="732"/>
                    </a:lnTo>
                    <a:lnTo>
                      <a:pt x="1152" y="732"/>
                    </a:lnTo>
                    <a:lnTo>
                      <a:pt x="1152" y="732"/>
                    </a:lnTo>
                    <a:lnTo>
                      <a:pt x="1152" y="732"/>
                    </a:lnTo>
                    <a:lnTo>
                      <a:pt x="1152" y="726"/>
                    </a:lnTo>
                    <a:lnTo>
                      <a:pt x="1152" y="726"/>
                    </a:lnTo>
                    <a:lnTo>
                      <a:pt x="1152" y="726"/>
                    </a:lnTo>
                    <a:lnTo>
                      <a:pt x="1152" y="726"/>
                    </a:lnTo>
                    <a:lnTo>
                      <a:pt x="1152" y="726"/>
                    </a:lnTo>
                    <a:lnTo>
                      <a:pt x="1152" y="726"/>
                    </a:lnTo>
                    <a:lnTo>
                      <a:pt x="1152" y="726"/>
                    </a:lnTo>
                    <a:lnTo>
                      <a:pt x="1152" y="726"/>
                    </a:lnTo>
                    <a:lnTo>
                      <a:pt x="1152" y="726"/>
                    </a:lnTo>
                    <a:lnTo>
                      <a:pt x="1152" y="726"/>
                    </a:lnTo>
                    <a:lnTo>
                      <a:pt x="1152" y="720"/>
                    </a:lnTo>
                    <a:lnTo>
                      <a:pt x="1152" y="720"/>
                    </a:lnTo>
                    <a:lnTo>
                      <a:pt x="1152" y="720"/>
                    </a:lnTo>
                    <a:lnTo>
                      <a:pt x="1152" y="720"/>
                    </a:lnTo>
                    <a:lnTo>
                      <a:pt x="1152" y="720"/>
                    </a:lnTo>
                    <a:lnTo>
                      <a:pt x="1152" y="720"/>
                    </a:lnTo>
                    <a:lnTo>
                      <a:pt x="1152" y="720"/>
                    </a:lnTo>
                    <a:lnTo>
                      <a:pt x="1152" y="720"/>
                    </a:lnTo>
                    <a:lnTo>
                      <a:pt x="1152" y="720"/>
                    </a:lnTo>
                    <a:lnTo>
                      <a:pt x="1152" y="714"/>
                    </a:lnTo>
                    <a:lnTo>
                      <a:pt x="1152" y="714"/>
                    </a:lnTo>
                    <a:lnTo>
                      <a:pt x="1158" y="714"/>
                    </a:lnTo>
                    <a:lnTo>
                      <a:pt x="1158" y="714"/>
                    </a:lnTo>
                    <a:lnTo>
                      <a:pt x="1158" y="714"/>
                    </a:lnTo>
                    <a:lnTo>
                      <a:pt x="1158" y="714"/>
                    </a:lnTo>
                    <a:lnTo>
                      <a:pt x="1158" y="714"/>
                    </a:lnTo>
                    <a:lnTo>
                      <a:pt x="1158" y="714"/>
                    </a:lnTo>
                    <a:lnTo>
                      <a:pt x="1158" y="714"/>
                    </a:lnTo>
                    <a:lnTo>
                      <a:pt x="1158" y="714"/>
                    </a:lnTo>
                    <a:lnTo>
                      <a:pt x="1158" y="714"/>
                    </a:lnTo>
                    <a:lnTo>
                      <a:pt x="1158" y="714"/>
                    </a:lnTo>
                    <a:lnTo>
                      <a:pt x="1158" y="708"/>
                    </a:lnTo>
                    <a:lnTo>
                      <a:pt x="1158" y="708"/>
                    </a:lnTo>
                    <a:lnTo>
                      <a:pt x="1158" y="708"/>
                    </a:lnTo>
                    <a:lnTo>
                      <a:pt x="1158" y="708"/>
                    </a:lnTo>
                    <a:lnTo>
                      <a:pt x="1158" y="708"/>
                    </a:lnTo>
                    <a:lnTo>
                      <a:pt x="1158" y="708"/>
                    </a:lnTo>
                    <a:lnTo>
                      <a:pt x="1158" y="708"/>
                    </a:lnTo>
                    <a:lnTo>
                      <a:pt x="1158" y="708"/>
                    </a:lnTo>
                    <a:lnTo>
                      <a:pt x="1158" y="708"/>
                    </a:lnTo>
                    <a:lnTo>
                      <a:pt x="1158" y="702"/>
                    </a:lnTo>
                    <a:lnTo>
                      <a:pt x="1158" y="702"/>
                    </a:lnTo>
                    <a:lnTo>
                      <a:pt x="1158" y="702"/>
                    </a:lnTo>
                    <a:lnTo>
                      <a:pt x="1158" y="702"/>
                    </a:lnTo>
                    <a:lnTo>
                      <a:pt x="1158" y="702"/>
                    </a:lnTo>
                    <a:lnTo>
                      <a:pt x="1158" y="702"/>
                    </a:lnTo>
                    <a:lnTo>
                      <a:pt x="1158" y="702"/>
                    </a:lnTo>
                    <a:lnTo>
                      <a:pt x="1158" y="702"/>
                    </a:lnTo>
                    <a:lnTo>
                      <a:pt x="1158" y="702"/>
                    </a:lnTo>
                    <a:lnTo>
                      <a:pt x="1158" y="702"/>
                    </a:lnTo>
                    <a:lnTo>
                      <a:pt x="1158" y="702"/>
                    </a:lnTo>
                    <a:lnTo>
                      <a:pt x="1158" y="702"/>
                    </a:lnTo>
                    <a:lnTo>
                      <a:pt x="1158" y="702"/>
                    </a:lnTo>
                    <a:lnTo>
                      <a:pt x="1158" y="702"/>
                    </a:lnTo>
                    <a:lnTo>
                      <a:pt x="1158" y="702"/>
                    </a:lnTo>
                    <a:lnTo>
                      <a:pt x="1164" y="702"/>
                    </a:lnTo>
                    <a:lnTo>
                      <a:pt x="1164" y="702"/>
                    </a:lnTo>
                    <a:lnTo>
                      <a:pt x="1164" y="696"/>
                    </a:lnTo>
                    <a:lnTo>
                      <a:pt x="1164" y="696"/>
                    </a:lnTo>
                    <a:lnTo>
                      <a:pt x="1164" y="696"/>
                    </a:lnTo>
                    <a:lnTo>
                      <a:pt x="1164" y="696"/>
                    </a:lnTo>
                    <a:lnTo>
                      <a:pt x="1164" y="696"/>
                    </a:lnTo>
                    <a:lnTo>
                      <a:pt x="1164" y="696"/>
                    </a:lnTo>
                    <a:lnTo>
                      <a:pt x="1164" y="696"/>
                    </a:lnTo>
                    <a:lnTo>
                      <a:pt x="1164" y="696"/>
                    </a:lnTo>
                    <a:lnTo>
                      <a:pt x="1164" y="696"/>
                    </a:lnTo>
                    <a:lnTo>
                      <a:pt x="1164" y="696"/>
                    </a:lnTo>
                    <a:lnTo>
                      <a:pt x="1164" y="696"/>
                    </a:lnTo>
                    <a:lnTo>
                      <a:pt x="1164" y="696"/>
                    </a:lnTo>
                    <a:lnTo>
                      <a:pt x="1164" y="696"/>
                    </a:lnTo>
                    <a:lnTo>
                      <a:pt x="1164" y="696"/>
                    </a:lnTo>
                    <a:lnTo>
                      <a:pt x="1164" y="702"/>
                    </a:lnTo>
                    <a:lnTo>
                      <a:pt x="1164" y="702"/>
                    </a:lnTo>
                    <a:lnTo>
                      <a:pt x="1164" y="702"/>
                    </a:lnTo>
                    <a:lnTo>
                      <a:pt x="1164" y="702"/>
                    </a:lnTo>
                    <a:lnTo>
                      <a:pt x="1164" y="702"/>
                    </a:lnTo>
                    <a:lnTo>
                      <a:pt x="1164" y="702"/>
                    </a:lnTo>
                    <a:lnTo>
                      <a:pt x="1164" y="702"/>
                    </a:lnTo>
                    <a:lnTo>
                      <a:pt x="1164" y="702"/>
                    </a:lnTo>
                    <a:lnTo>
                      <a:pt x="1164" y="702"/>
                    </a:lnTo>
                    <a:lnTo>
                      <a:pt x="1164" y="702"/>
                    </a:lnTo>
                    <a:lnTo>
                      <a:pt x="1164" y="702"/>
                    </a:lnTo>
                    <a:lnTo>
                      <a:pt x="1164" y="702"/>
                    </a:lnTo>
                    <a:lnTo>
                      <a:pt x="1164" y="702"/>
                    </a:lnTo>
                    <a:lnTo>
                      <a:pt x="1164" y="702"/>
                    </a:lnTo>
                    <a:lnTo>
                      <a:pt x="1164" y="702"/>
                    </a:lnTo>
                    <a:lnTo>
                      <a:pt x="1164" y="702"/>
                    </a:lnTo>
                    <a:lnTo>
                      <a:pt x="1170" y="702"/>
                    </a:lnTo>
                    <a:lnTo>
                      <a:pt x="1170" y="708"/>
                    </a:lnTo>
                    <a:lnTo>
                      <a:pt x="1170" y="708"/>
                    </a:lnTo>
                    <a:lnTo>
                      <a:pt x="1170" y="708"/>
                    </a:lnTo>
                    <a:lnTo>
                      <a:pt x="1170" y="708"/>
                    </a:lnTo>
                    <a:lnTo>
                      <a:pt x="1170" y="708"/>
                    </a:lnTo>
                    <a:lnTo>
                      <a:pt x="1170" y="708"/>
                    </a:lnTo>
                    <a:lnTo>
                      <a:pt x="1170" y="708"/>
                    </a:lnTo>
                    <a:lnTo>
                      <a:pt x="1170" y="708"/>
                    </a:lnTo>
                    <a:lnTo>
                      <a:pt x="1170" y="708"/>
                    </a:lnTo>
                    <a:lnTo>
                      <a:pt x="1170" y="714"/>
                    </a:lnTo>
                    <a:lnTo>
                      <a:pt x="1170" y="714"/>
                    </a:lnTo>
                    <a:lnTo>
                      <a:pt x="1170" y="714"/>
                    </a:lnTo>
                    <a:lnTo>
                      <a:pt x="1170" y="714"/>
                    </a:lnTo>
                    <a:lnTo>
                      <a:pt x="1170" y="714"/>
                    </a:lnTo>
                    <a:lnTo>
                      <a:pt x="1170" y="714"/>
                    </a:lnTo>
                    <a:lnTo>
                      <a:pt x="1170" y="714"/>
                    </a:lnTo>
                    <a:lnTo>
                      <a:pt x="1170" y="714"/>
                    </a:lnTo>
                    <a:lnTo>
                      <a:pt x="1170" y="714"/>
                    </a:lnTo>
                    <a:lnTo>
                      <a:pt x="1170" y="714"/>
                    </a:lnTo>
                    <a:lnTo>
                      <a:pt x="1170" y="714"/>
                    </a:lnTo>
                    <a:lnTo>
                      <a:pt x="1170" y="720"/>
                    </a:lnTo>
                    <a:lnTo>
                      <a:pt x="1170" y="720"/>
                    </a:lnTo>
                    <a:lnTo>
                      <a:pt x="1170" y="720"/>
                    </a:lnTo>
                    <a:lnTo>
                      <a:pt x="1170" y="720"/>
                    </a:lnTo>
                    <a:lnTo>
                      <a:pt x="1170" y="720"/>
                    </a:lnTo>
                    <a:lnTo>
                      <a:pt x="1170" y="720"/>
                    </a:lnTo>
                    <a:lnTo>
                      <a:pt x="1170" y="720"/>
                    </a:lnTo>
                    <a:lnTo>
                      <a:pt x="1170" y="720"/>
                    </a:lnTo>
                    <a:lnTo>
                      <a:pt x="1170" y="720"/>
                    </a:lnTo>
                    <a:lnTo>
                      <a:pt x="1170" y="726"/>
                    </a:lnTo>
                    <a:lnTo>
                      <a:pt x="1170" y="726"/>
                    </a:lnTo>
                    <a:lnTo>
                      <a:pt x="1170" y="726"/>
                    </a:lnTo>
                    <a:lnTo>
                      <a:pt x="1170" y="726"/>
                    </a:lnTo>
                    <a:lnTo>
                      <a:pt x="1176" y="726"/>
                    </a:lnTo>
                    <a:lnTo>
                      <a:pt x="1176" y="726"/>
                    </a:lnTo>
                    <a:lnTo>
                      <a:pt x="1176" y="726"/>
                    </a:lnTo>
                    <a:lnTo>
                      <a:pt x="1176" y="726"/>
                    </a:lnTo>
                    <a:lnTo>
                      <a:pt x="1176" y="726"/>
                    </a:lnTo>
                    <a:lnTo>
                      <a:pt x="1176" y="732"/>
                    </a:lnTo>
                    <a:lnTo>
                      <a:pt x="1176" y="732"/>
                    </a:lnTo>
                    <a:lnTo>
                      <a:pt x="1176" y="732"/>
                    </a:lnTo>
                    <a:lnTo>
                      <a:pt x="1176" y="732"/>
                    </a:lnTo>
                    <a:lnTo>
                      <a:pt x="1176" y="732"/>
                    </a:lnTo>
                    <a:lnTo>
                      <a:pt x="1176" y="732"/>
                    </a:lnTo>
                    <a:lnTo>
                      <a:pt x="1176" y="732"/>
                    </a:lnTo>
                    <a:lnTo>
                      <a:pt x="1176" y="732"/>
                    </a:lnTo>
                    <a:lnTo>
                      <a:pt x="1176" y="732"/>
                    </a:lnTo>
                    <a:lnTo>
                      <a:pt x="1176" y="732"/>
                    </a:lnTo>
                    <a:lnTo>
                      <a:pt x="1176" y="732"/>
                    </a:lnTo>
                    <a:lnTo>
                      <a:pt x="1176" y="738"/>
                    </a:lnTo>
                    <a:lnTo>
                      <a:pt x="1176" y="738"/>
                    </a:lnTo>
                    <a:lnTo>
                      <a:pt x="1176" y="738"/>
                    </a:lnTo>
                    <a:lnTo>
                      <a:pt x="1176" y="738"/>
                    </a:lnTo>
                    <a:lnTo>
                      <a:pt x="1176" y="738"/>
                    </a:lnTo>
                    <a:lnTo>
                      <a:pt x="1176" y="738"/>
                    </a:lnTo>
                    <a:lnTo>
                      <a:pt x="1176" y="738"/>
                    </a:lnTo>
                    <a:lnTo>
                      <a:pt x="1176" y="738"/>
                    </a:lnTo>
                    <a:lnTo>
                      <a:pt x="1176" y="738"/>
                    </a:lnTo>
                    <a:lnTo>
                      <a:pt x="1176" y="738"/>
                    </a:lnTo>
                    <a:lnTo>
                      <a:pt x="1176" y="738"/>
                    </a:lnTo>
                    <a:lnTo>
                      <a:pt x="1176" y="744"/>
                    </a:lnTo>
                    <a:lnTo>
                      <a:pt x="1176" y="744"/>
                    </a:lnTo>
                    <a:lnTo>
                      <a:pt x="1176" y="744"/>
                    </a:lnTo>
                    <a:lnTo>
                      <a:pt x="1176" y="744"/>
                    </a:lnTo>
                    <a:lnTo>
                      <a:pt x="1176" y="744"/>
                    </a:lnTo>
                    <a:lnTo>
                      <a:pt x="1176" y="744"/>
                    </a:lnTo>
                    <a:lnTo>
                      <a:pt x="1212" y="738"/>
                    </a:lnTo>
                    <a:lnTo>
                      <a:pt x="1212" y="738"/>
                    </a:lnTo>
                    <a:lnTo>
                      <a:pt x="1212" y="738"/>
                    </a:lnTo>
                    <a:lnTo>
                      <a:pt x="1212" y="738"/>
                    </a:lnTo>
                    <a:lnTo>
                      <a:pt x="1212" y="738"/>
                    </a:lnTo>
                    <a:lnTo>
                      <a:pt x="1212" y="738"/>
                    </a:lnTo>
                    <a:lnTo>
                      <a:pt x="1212" y="738"/>
                    </a:lnTo>
                    <a:lnTo>
                      <a:pt x="1212" y="738"/>
                    </a:lnTo>
                    <a:lnTo>
                      <a:pt x="1212" y="738"/>
                    </a:lnTo>
                    <a:lnTo>
                      <a:pt x="1212" y="738"/>
                    </a:lnTo>
                    <a:lnTo>
                      <a:pt x="1212" y="738"/>
                    </a:lnTo>
                    <a:lnTo>
                      <a:pt x="1212" y="738"/>
                    </a:lnTo>
                    <a:lnTo>
                      <a:pt x="1212" y="738"/>
                    </a:lnTo>
                    <a:lnTo>
                      <a:pt x="1218" y="732"/>
                    </a:lnTo>
                    <a:lnTo>
                      <a:pt x="1218" y="732"/>
                    </a:lnTo>
                    <a:lnTo>
                      <a:pt x="1218" y="732"/>
                    </a:lnTo>
                    <a:lnTo>
                      <a:pt x="1218" y="732"/>
                    </a:lnTo>
                    <a:lnTo>
                      <a:pt x="1218" y="732"/>
                    </a:lnTo>
                    <a:lnTo>
                      <a:pt x="1218" y="732"/>
                    </a:lnTo>
                    <a:lnTo>
                      <a:pt x="1218" y="732"/>
                    </a:lnTo>
                    <a:lnTo>
                      <a:pt x="1218" y="732"/>
                    </a:lnTo>
                    <a:lnTo>
                      <a:pt x="1218" y="732"/>
                    </a:lnTo>
                    <a:lnTo>
                      <a:pt x="1218" y="732"/>
                    </a:lnTo>
                    <a:lnTo>
                      <a:pt x="1218" y="726"/>
                    </a:lnTo>
                    <a:lnTo>
                      <a:pt x="1218" y="726"/>
                    </a:lnTo>
                    <a:lnTo>
                      <a:pt x="1218" y="726"/>
                    </a:lnTo>
                    <a:lnTo>
                      <a:pt x="1218" y="726"/>
                    </a:lnTo>
                    <a:lnTo>
                      <a:pt x="1218" y="726"/>
                    </a:lnTo>
                    <a:lnTo>
                      <a:pt x="1218" y="726"/>
                    </a:lnTo>
                    <a:lnTo>
                      <a:pt x="1218" y="726"/>
                    </a:lnTo>
                    <a:lnTo>
                      <a:pt x="1218" y="726"/>
                    </a:lnTo>
                    <a:lnTo>
                      <a:pt x="1218" y="726"/>
                    </a:lnTo>
                    <a:lnTo>
                      <a:pt x="1218" y="726"/>
                    </a:lnTo>
                    <a:lnTo>
                      <a:pt x="1218" y="720"/>
                    </a:lnTo>
                    <a:lnTo>
                      <a:pt x="1218" y="720"/>
                    </a:lnTo>
                    <a:lnTo>
                      <a:pt x="1218" y="720"/>
                    </a:lnTo>
                    <a:lnTo>
                      <a:pt x="1218" y="720"/>
                    </a:lnTo>
                    <a:lnTo>
                      <a:pt x="1218" y="720"/>
                    </a:lnTo>
                    <a:lnTo>
                      <a:pt x="1218" y="720"/>
                    </a:lnTo>
                    <a:lnTo>
                      <a:pt x="1218" y="720"/>
                    </a:lnTo>
                    <a:lnTo>
                      <a:pt x="1218" y="720"/>
                    </a:lnTo>
                    <a:lnTo>
                      <a:pt x="1218" y="720"/>
                    </a:lnTo>
                    <a:lnTo>
                      <a:pt x="1218" y="714"/>
                    </a:lnTo>
                    <a:lnTo>
                      <a:pt x="1218" y="714"/>
                    </a:lnTo>
                    <a:lnTo>
                      <a:pt x="1218" y="714"/>
                    </a:lnTo>
                    <a:lnTo>
                      <a:pt x="1218" y="720"/>
                    </a:lnTo>
                    <a:lnTo>
                      <a:pt x="1218" y="714"/>
                    </a:lnTo>
                    <a:lnTo>
                      <a:pt x="1218" y="714"/>
                    </a:lnTo>
                    <a:lnTo>
                      <a:pt x="1224" y="714"/>
                    </a:lnTo>
                    <a:lnTo>
                      <a:pt x="1224" y="714"/>
                    </a:lnTo>
                    <a:lnTo>
                      <a:pt x="1224" y="714"/>
                    </a:lnTo>
                    <a:lnTo>
                      <a:pt x="1224" y="714"/>
                    </a:lnTo>
                    <a:lnTo>
                      <a:pt x="1224" y="714"/>
                    </a:lnTo>
                    <a:lnTo>
                      <a:pt x="1224" y="714"/>
                    </a:lnTo>
                    <a:lnTo>
                      <a:pt x="1224" y="708"/>
                    </a:lnTo>
                    <a:lnTo>
                      <a:pt x="1224" y="708"/>
                    </a:lnTo>
                    <a:lnTo>
                      <a:pt x="1224" y="708"/>
                    </a:lnTo>
                    <a:lnTo>
                      <a:pt x="1224" y="708"/>
                    </a:lnTo>
                    <a:lnTo>
                      <a:pt x="1224" y="708"/>
                    </a:lnTo>
                    <a:lnTo>
                      <a:pt x="1224" y="708"/>
                    </a:lnTo>
                    <a:lnTo>
                      <a:pt x="1224" y="708"/>
                    </a:lnTo>
                    <a:lnTo>
                      <a:pt x="1224" y="708"/>
                    </a:lnTo>
                    <a:lnTo>
                      <a:pt x="1224" y="708"/>
                    </a:lnTo>
                    <a:lnTo>
                      <a:pt x="1224" y="708"/>
                    </a:lnTo>
                    <a:lnTo>
                      <a:pt x="1224" y="702"/>
                    </a:lnTo>
                    <a:lnTo>
                      <a:pt x="1224" y="702"/>
                    </a:lnTo>
                    <a:lnTo>
                      <a:pt x="1224" y="702"/>
                    </a:lnTo>
                    <a:lnTo>
                      <a:pt x="1224" y="702"/>
                    </a:lnTo>
                    <a:lnTo>
                      <a:pt x="1224" y="702"/>
                    </a:lnTo>
                    <a:lnTo>
                      <a:pt x="1224" y="702"/>
                    </a:lnTo>
                    <a:lnTo>
                      <a:pt x="1224" y="702"/>
                    </a:lnTo>
                    <a:lnTo>
                      <a:pt x="1224" y="702"/>
                    </a:lnTo>
                    <a:lnTo>
                      <a:pt x="1224" y="702"/>
                    </a:lnTo>
                    <a:lnTo>
                      <a:pt x="1224" y="702"/>
                    </a:lnTo>
                    <a:lnTo>
                      <a:pt x="1224" y="702"/>
                    </a:lnTo>
                    <a:lnTo>
                      <a:pt x="1224" y="702"/>
                    </a:lnTo>
                    <a:lnTo>
                      <a:pt x="1224" y="702"/>
                    </a:lnTo>
                    <a:lnTo>
                      <a:pt x="1224" y="702"/>
                    </a:lnTo>
                    <a:lnTo>
                      <a:pt x="1224" y="702"/>
                    </a:lnTo>
                    <a:lnTo>
                      <a:pt x="1224" y="702"/>
                    </a:lnTo>
                    <a:lnTo>
                      <a:pt x="1224" y="702"/>
                    </a:lnTo>
                    <a:lnTo>
                      <a:pt x="1230" y="702"/>
                    </a:lnTo>
                    <a:lnTo>
                      <a:pt x="1230" y="702"/>
                    </a:lnTo>
                    <a:lnTo>
                      <a:pt x="1230" y="702"/>
                    </a:lnTo>
                    <a:lnTo>
                      <a:pt x="1230" y="702"/>
                    </a:lnTo>
                    <a:lnTo>
                      <a:pt x="1230" y="702"/>
                    </a:lnTo>
                    <a:lnTo>
                      <a:pt x="1230" y="702"/>
                    </a:lnTo>
                    <a:lnTo>
                      <a:pt x="1230" y="702"/>
                    </a:lnTo>
                    <a:lnTo>
                      <a:pt x="1230" y="702"/>
                    </a:lnTo>
                    <a:lnTo>
                      <a:pt x="1230" y="702"/>
                    </a:lnTo>
                    <a:lnTo>
                      <a:pt x="1230" y="702"/>
                    </a:lnTo>
                    <a:lnTo>
                      <a:pt x="1230" y="702"/>
                    </a:lnTo>
                    <a:lnTo>
                      <a:pt x="1230" y="702"/>
                    </a:lnTo>
                    <a:lnTo>
                      <a:pt x="1230" y="702"/>
                    </a:lnTo>
                    <a:lnTo>
                      <a:pt x="1230" y="702"/>
                    </a:lnTo>
                    <a:lnTo>
                      <a:pt x="1230" y="702"/>
                    </a:lnTo>
                    <a:lnTo>
                      <a:pt x="1230" y="702"/>
                    </a:lnTo>
                    <a:lnTo>
                      <a:pt x="1230" y="702"/>
                    </a:lnTo>
                    <a:lnTo>
                      <a:pt x="1230" y="702"/>
                    </a:lnTo>
                    <a:lnTo>
                      <a:pt x="1230" y="702"/>
                    </a:lnTo>
                    <a:lnTo>
                      <a:pt x="1230" y="702"/>
                    </a:lnTo>
                    <a:lnTo>
                      <a:pt x="1230" y="702"/>
                    </a:lnTo>
                    <a:lnTo>
                      <a:pt x="1230" y="702"/>
                    </a:lnTo>
                    <a:lnTo>
                      <a:pt x="1230" y="702"/>
                    </a:lnTo>
                    <a:lnTo>
                      <a:pt x="1230" y="702"/>
                    </a:lnTo>
                    <a:lnTo>
                      <a:pt x="1230" y="702"/>
                    </a:lnTo>
                    <a:lnTo>
                      <a:pt x="1230" y="708"/>
                    </a:lnTo>
                    <a:lnTo>
                      <a:pt x="1230" y="708"/>
                    </a:lnTo>
                    <a:lnTo>
                      <a:pt x="1230" y="708"/>
                    </a:lnTo>
                    <a:lnTo>
                      <a:pt x="1230" y="708"/>
                    </a:lnTo>
                    <a:lnTo>
                      <a:pt x="1230" y="708"/>
                    </a:lnTo>
                    <a:lnTo>
                      <a:pt x="1230" y="708"/>
                    </a:lnTo>
                    <a:lnTo>
                      <a:pt x="1230" y="708"/>
                    </a:lnTo>
                    <a:lnTo>
                      <a:pt x="1236" y="708"/>
                    </a:lnTo>
                    <a:lnTo>
                      <a:pt x="1236" y="708"/>
                    </a:lnTo>
                    <a:lnTo>
                      <a:pt x="1236" y="708"/>
                    </a:lnTo>
                    <a:lnTo>
                      <a:pt x="1236" y="714"/>
                    </a:lnTo>
                    <a:lnTo>
                      <a:pt x="1236" y="714"/>
                    </a:lnTo>
                    <a:lnTo>
                      <a:pt x="1236" y="714"/>
                    </a:lnTo>
                    <a:lnTo>
                      <a:pt x="1236" y="714"/>
                    </a:lnTo>
                    <a:lnTo>
                      <a:pt x="1236" y="714"/>
                    </a:lnTo>
                    <a:lnTo>
                      <a:pt x="1236" y="714"/>
                    </a:lnTo>
                    <a:lnTo>
                      <a:pt x="1236" y="714"/>
                    </a:lnTo>
                    <a:lnTo>
                      <a:pt x="1236" y="714"/>
                    </a:lnTo>
                    <a:lnTo>
                      <a:pt x="1236" y="720"/>
                    </a:lnTo>
                    <a:lnTo>
                      <a:pt x="1236" y="714"/>
                    </a:lnTo>
                    <a:lnTo>
                      <a:pt x="1236" y="714"/>
                    </a:lnTo>
                    <a:lnTo>
                      <a:pt x="1236" y="714"/>
                    </a:lnTo>
                    <a:lnTo>
                      <a:pt x="1236" y="720"/>
                    </a:lnTo>
                    <a:lnTo>
                      <a:pt x="1236" y="720"/>
                    </a:lnTo>
                    <a:lnTo>
                      <a:pt x="1236" y="720"/>
                    </a:lnTo>
                    <a:lnTo>
                      <a:pt x="1236" y="720"/>
                    </a:lnTo>
                    <a:lnTo>
                      <a:pt x="1236" y="720"/>
                    </a:lnTo>
                    <a:lnTo>
                      <a:pt x="1236" y="720"/>
                    </a:lnTo>
                    <a:lnTo>
                      <a:pt x="1236" y="720"/>
                    </a:lnTo>
                    <a:lnTo>
                      <a:pt x="1236" y="720"/>
                    </a:lnTo>
                    <a:lnTo>
                      <a:pt x="1236" y="726"/>
                    </a:lnTo>
                    <a:lnTo>
                      <a:pt x="1236" y="726"/>
                    </a:lnTo>
                    <a:lnTo>
                      <a:pt x="1236" y="726"/>
                    </a:lnTo>
                    <a:lnTo>
                      <a:pt x="1236" y="726"/>
                    </a:lnTo>
                    <a:lnTo>
                      <a:pt x="1236" y="726"/>
                    </a:lnTo>
                    <a:lnTo>
                      <a:pt x="1236" y="726"/>
                    </a:lnTo>
                    <a:lnTo>
                      <a:pt x="1236" y="726"/>
                    </a:lnTo>
                    <a:lnTo>
                      <a:pt x="1236" y="726"/>
                    </a:lnTo>
                    <a:lnTo>
                      <a:pt x="1236" y="726"/>
                    </a:lnTo>
                    <a:lnTo>
                      <a:pt x="1236" y="726"/>
                    </a:lnTo>
                    <a:lnTo>
                      <a:pt x="1236" y="732"/>
                    </a:lnTo>
                    <a:lnTo>
                      <a:pt x="1242" y="732"/>
                    </a:lnTo>
                    <a:lnTo>
                      <a:pt x="1242" y="732"/>
                    </a:lnTo>
                    <a:lnTo>
                      <a:pt x="1242" y="732"/>
                    </a:lnTo>
                    <a:lnTo>
                      <a:pt x="1242" y="732"/>
                    </a:lnTo>
                    <a:lnTo>
                      <a:pt x="1242" y="732"/>
                    </a:lnTo>
                    <a:lnTo>
                      <a:pt x="1242" y="732"/>
                    </a:lnTo>
                    <a:lnTo>
                      <a:pt x="1242" y="732"/>
                    </a:lnTo>
                    <a:lnTo>
                      <a:pt x="1242" y="732"/>
                    </a:lnTo>
                    <a:lnTo>
                      <a:pt x="1242" y="732"/>
                    </a:lnTo>
                    <a:lnTo>
                      <a:pt x="1242" y="738"/>
                    </a:lnTo>
                    <a:lnTo>
                      <a:pt x="1242" y="738"/>
                    </a:lnTo>
                    <a:lnTo>
                      <a:pt x="1242" y="738"/>
                    </a:lnTo>
                    <a:lnTo>
                      <a:pt x="1242" y="738"/>
                    </a:lnTo>
                    <a:lnTo>
                      <a:pt x="1242" y="738"/>
                    </a:lnTo>
                    <a:lnTo>
                      <a:pt x="1242" y="738"/>
                    </a:lnTo>
                    <a:lnTo>
                      <a:pt x="1242" y="738"/>
                    </a:lnTo>
                    <a:lnTo>
                      <a:pt x="1242" y="738"/>
                    </a:lnTo>
                    <a:lnTo>
                      <a:pt x="1242" y="738"/>
                    </a:lnTo>
                    <a:lnTo>
                      <a:pt x="1242" y="738"/>
                    </a:lnTo>
                    <a:lnTo>
                      <a:pt x="1242" y="738"/>
                    </a:lnTo>
                    <a:lnTo>
                      <a:pt x="1242" y="744"/>
                    </a:lnTo>
                    <a:lnTo>
                      <a:pt x="1242" y="744"/>
                    </a:lnTo>
                    <a:lnTo>
                      <a:pt x="1242" y="744"/>
                    </a:lnTo>
                    <a:lnTo>
                      <a:pt x="1242" y="744"/>
                    </a:lnTo>
                    <a:lnTo>
                      <a:pt x="1242" y="744"/>
                    </a:lnTo>
                    <a:lnTo>
                      <a:pt x="1242" y="744"/>
                    </a:lnTo>
                    <a:lnTo>
                      <a:pt x="1242" y="744"/>
                    </a:lnTo>
                    <a:lnTo>
                      <a:pt x="1242" y="744"/>
                    </a:lnTo>
                    <a:lnTo>
                      <a:pt x="1278" y="738"/>
                    </a:lnTo>
                    <a:lnTo>
                      <a:pt x="1278" y="738"/>
                    </a:lnTo>
                    <a:lnTo>
                      <a:pt x="1278" y="738"/>
                    </a:lnTo>
                    <a:lnTo>
                      <a:pt x="1278" y="738"/>
                    </a:lnTo>
                    <a:lnTo>
                      <a:pt x="1278" y="738"/>
                    </a:lnTo>
                    <a:lnTo>
                      <a:pt x="1278" y="738"/>
                    </a:lnTo>
                    <a:lnTo>
                      <a:pt x="1278" y="738"/>
                    </a:lnTo>
                    <a:lnTo>
                      <a:pt x="1278" y="738"/>
                    </a:lnTo>
                    <a:lnTo>
                      <a:pt x="1278" y="738"/>
                    </a:lnTo>
                    <a:lnTo>
                      <a:pt x="1278" y="738"/>
                    </a:lnTo>
                    <a:lnTo>
                      <a:pt x="1278" y="738"/>
                    </a:lnTo>
                    <a:lnTo>
                      <a:pt x="1278" y="738"/>
                    </a:lnTo>
                    <a:lnTo>
                      <a:pt x="1278" y="738"/>
                    </a:lnTo>
                    <a:lnTo>
                      <a:pt x="1278" y="732"/>
                    </a:lnTo>
                    <a:lnTo>
                      <a:pt x="1278" y="732"/>
                    </a:lnTo>
                    <a:lnTo>
                      <a:pt x="1278" y="732"/>
                    </a:lnTo>
                    <a:lnTo>
                      <a:pt x="1278" y="732"/>
                    </a:lnTo>
                    <a:lnTo>
                      <a:pt x="1278" y="732"/>
                    </a:lnTo>
                    <a:lnTo>
                      <a:pt x="1284" y="732"/>
                    </a:lnTo>
                    <a:lnTo>
                      <a:pt x="1284" y="732"/>
                    </a:lnTo>
                    <a:lnTo>
                      <a:pt x="1284" y="732"/>
                    </a:lnTo>
                    <a:lnTo>
                      <a:pt x="1284" y="732"/>
                    </a:lnTo>
                    <a:lnTo>
                      <a:pt x="1284" y="732"/>
                    </a:lnTo>
                    <a:lnTo>
                      <a:pt x="1284" y="726"/>
                    </a:lnTo>
                    <a:lnTo>
                      <a:pt x="1284" y="726"/>
                    </a:lnTo>
                    <a:lnTo>
                      <a:pt x="1284" y="726"/>
                    </a:lnTo>
                    <a:lnTo>
                      <a:pt x="1284" y="726"/>
                    </a:lnTo>
                    <a:lnTo>
                      <a:pt x="1284" y="726"/>
                    </a:lnTo>
                    <a:lnTo>
                      <a:pt x="1284" y="726"/>
                    </a:lnTo>
                    <a:lnTo>
                      <a:pt x="1284" y="726"/>
                    </a:lnTo>
                    <a:lnTo>
                      <a:pt x="1284" y="726"/>
                    </a:lnTo>
                    <a:lnTo>
                      <a:pt x="1284" y="726"/>
                    </a:lnTo>
                    <a:lnTo>
                      <a:pt x="1284" y="726"/>
                    </a:lnTo>
                    <a:lnTo>
                      <a:pt x="1284" y="720"/>
                    </a:lnTo>
                    <a:lnTo>
                      <a:pt x="1284" y="720"/>
                    </a:lnTo>
                    <a:lnTo>
                      <a:pt x="1284" y="720"/>
                    </a:lnTo>
                    <a:lnTo>
                      <a:pt x="1284" y="720"/>
                    </a:lnTo>
                    <a:lnTo>
                      <a:pt x="1284" y="720"/>
                    </a:lnTo>
                    <a:lnTo>
                      <a:pt x="1284" y="720"/>
                    </a:lnTo>
                    <a:lnTo>
                      <a:pt x="1284" y="720"/>
                    </a:lnTo>
                    <a:lnTo>
                      <a:pt x="1284" y="720"/>
                    </a:lnTo>
                    <a:lnTo>
                      <a:pt x="1284" y="720"/>
                    </a:lnTo>
                    <a:lnTo>
                      <a:pt x="1284" y="714"/>
                    </a:lnTo>
                    <a:lnTo>
                      <a:pt x="1284" y="714"/>
                    </a:lnTo>
                    <a:lnTo>
                      <a:pt x="1284" y="714"/>
                    </a:lnTo>
                    <a:lnTo>
                      <a:pt x="1284" y="720"/>
                    </a:lnTo>
                    <a:lnTo>
                      <a:pt x="1284" y="714"/>
                    </a:lnTo>
                    <a:lnTo>
                      <a:pt x="1284" y="714"/>
                    </a:lnTo>
                    <a:lnTo>
                      <a:pt x="1284" y="714"/>
                    </a:lnTo>
                    <a:lnTo>
                      <a:pt x="1284" y="714"/>
                    </a:lnTo>
                    <a:lnTo>
                      <a:pt x="1284" y="714"/>
                    </a:lnTo>
                    <a:lnTo>
                      <a:pt x="1284" y="714"/>
                    </a:lnTo>
                    <a:lnTo>
                      <a:pt x="1284" y="714"/>
                    </a:lnTo>
                    <a:lnTo>
                      <a:pt x="1290" y="714"/>
                    </a:lnTo>
                    <a:lnTo>
                      <a:pt x="1290" y="708"/>
                    </a:lnTo>
                    <a:lnTo>
                      <a:pt x="1290" y="708"/>
                    </a:lnTo>
                    <a:lnTo>
                      <a:pt x="1290" y="708"/>
                    </a:lnTo>
                    <a:lnTo>
                      <a:pt x="1290" y="708"/>
                    </a:lnTo>
                    <a:lnTo>
                      <a:pt x="1290" y="708"/>
                    </a:lnTo>
                    <a:lnTo>
                      <a:pt x="1290" y="708"/>
                    </a:lnTo>
                    <a:lnTo>
                      <a:pt x="1290" y="708"/>
                    </a:lnTo>
                    <a:lnTo>
                      <a:pt x="1290" y="708"/>
                    </a:lnTo>
                    <a:lnTo>
                      <a:pt x="1290" y="708"/>
                    </a:lnTo>
                    <a:lnTo>
                      <a:pt x="1290" y="708"/>
                    </a:lnTo>
                    <a:lnTo>
                      <a:pt x="1290" y="702"/>
                    </a:lnTo>
                    <a:lnTo>
                      <a:pt x="1290" y="702"/>
                    </a:lnTo>
                    <a:lnTo>
                      <a:pt x="1290" y="702"/>
                    </a:lnTo>
                    <a:lnTo>
                      <a:pt x="1290" y="702"/>
                    </a:lnTo>
                    <a:lnTo>
                      <a:pt x="1290" y="702"/>
                    </a:lnTo>
                    <a:lnTo>
                      <a:pt x="1290" y="702"/>
                    </a:lnTo>
                    <a:lnTo>
                      <a:pt x="1290" y="702"/>
                    </a:lnTo>
                    <a:lnTo>
                      <a:pt x="1290" y="702"/>
                    </a:lnTo>
                    <a:lnTo>
                      <a:pt x="1290" y="702"/>
                    </a:lnTo>
                    <a:lnTo>
                      <a:pt x="1290" y="702"/>
                    </a:lnTo>
                    <a:lnTo>
                      <a:pt x="1290" y="702"/>
                    </a:lnTo>
                    <a:lnTo>
                      <a:pt x="1290" y="702"/>
                    </a:lnTo>
                    <a:lnTo>
                      <a:pt x="1290" y="702"/>
                    </a:lnTo>
                    <a:lnTo>
                      <a:pt x="1290" y="702"/>
                    </a:lnTo>
                    <a:lnTo>
                      <a:pt x="1290" y="702"/>
                    </a:lnTo>
                    <a:lnTo>
                      <a:pt x="1290" y="702"/>
                    </a:lnTo>
                    <a:lnTo>
                      <a:pt x="1290" y="702"/>
                    </a:lnTo>
                    <a:lnTo>
                      <a:pt x="1290" y="702"/>
                    </a:lnTo>
                    <a:lnTo>
                      <a:pt x="1290" y="702"/>
                    </a:lnTo>
                    <a:lnTo>
                      <a:pt x="1290" y="702"/>
                    </a:lnTo>
                    <a:lnTo>
                      <a:pt x="1290" y="702"/>
                    </a:lnTo>
                    <a:lnTo>
                      <a:pt x="1290" y="702"/>
                    </a:lnTo>
                    <a:lnTo>
                      <a:pt x="1296" y="702"/>
                    </a:lnTo>
                    <a:lnTo>
                      <a:pt x="1296" y="702"/>
                    </a:lnTo>
                    <a:lnTo>
                      <a:pt x="1296" y="702"/>
                    </a:lnTo>
                    <a:lnTo>
                      <a:pt x="1296" y="702"/>
                    </a:lnTo>
                    <a:lnTo>
                      <a:pt x="1296" y="702"/>
                    </a:lnTo>
                    <a:lnTo>
                      <a:pt x="1296" y="702"/>
                    </a:lnTo>
                    <a:lnTo>
                      <a:pt x="1296" y="702"/>
                    </a:lnTo>
                    <a:lnTo>
                      <a:pt x="1296" y="702"/>
                    </a:lnTo>
                    <a:lnTo>
                      <a:pt x="1296" y="702"/>
                    </a:lnTo>
                    <a:lnTo>
                      <a:pt x="1296" y="702"/>
                    </a:lnTo>
                    <a:lnTo>
                      <a:pt x="1296" y="702"/>
                    </a:lnTo>
                    <a:lnTo>
                      <a:pt x="1296" y="702"/>
                    </a:lnTo>
                    <a:lnTo>
                      <a:pt x="1296" y="702"/>
                    </a:lnTo>
                    <a:lnTo>
                      <a:pt x="1296" y="702"/>
                    </a:lnTo>
                    <a:lnTo>
                      <a:pt x="1296" y="702"/>
                    </a:lnTo>
                    <a:lnTo>
                      <a:pt x="1296" y="702"/>
                    </a:lnTo>
                    <a:lnTo>
                      <a:pt x="1296" y="702"/>
                    </a:lnTo>
                    <a:lnTo>
                      <a:pt x="1296" y="702"/>
                    </a:lnTo>
                    <a:lnTo>
                      <a:pt x="1296" y="702"/>
                    </a:lnTo>
                    <a:lnTo>
                      <a:pt x="1296" y="702"/>
                    </a:lnTo>
                    <a:lnTo>
                      <a:pt x="1296" y="708"/>
                    </a:lnTo>
                    <a:lnTo>
                      <a:pt x="1296" y="708"/>
                    </a:lnTo>
                    <a:lnTo>
                      <a:pt x="1296" y="708"/>
                    </a:lnTo>
                    <a:lnTo>
                      <a:pt x="1296" y="708"/>
                    </a:lnTo>
                    <a:lnTo>
                      <a:pt x="1296" y="708"/>
                    </a:lnTo>
                    <a:lnTo>
                      <a:pt x="1296" y="708"/>
                    </a:lnTo>
                    <a:lnTo>
                      <a:pt x="1296" y="708"/>
                    </a:lnTo>
                    <a:lnTo>
                      <a:pt x="1296" y="708"/>
                    </a:lnTo>
                    <a:lnTo>
                      <a:pt x="1296" y="708"/>
                    </a:lnTo>
                    <a:lnTo>
                      <a:pt x="1296" y="708"/>
                    </a:lnTo>
                    <a:lnTo>
                      <a:pt x="1296" y="714"/>
                    </a:lnTo>
                    <a:lnTo>
                      <a:pt x="1296" y="714"/>
                    </a:lnTo>
                    <a:lnTo>
                      <a:pt x="1302" y="714"/>
                    </a:lnTo>
                    <a:lnTo>
                      <a:pt x="1302" y="714"/>
                    </a:lnTo>
                    <a:lnTo>
                      <a:pt x="1302" y="714"/>
                    </a:lnTo>
                    <a:lnTo>
                      <a:pt x="1302" y="714"/>
                    </a:lnTo>
                    <a:lnTo>
                      <a:pt x="1302" y="714"/>
                    </a:lnTo>
                    <a:lnTo>
                      <a:pt x="1302" y="714"/>
                    </a:lnTo>
                    <a:lnTo>
                      <a:pt x="1302" y="720"/>
                    </a:lnTo>
                    <a:lnTo>
                      <a:pt x="1302" y="714"/>
                    </a:lnTo>
                    <a:lnTo>
                      <a:pt x="1302" y="714"/>
                    </a:lnTo>
                    <a:lnTo>
                      <a:pt x="1302" y="714"/>
                    </a:lnTo>
                    <a:lnTo>
                      <a:pt x="1302" y="720"/>
                    </a:lnTo>
                    <a:lnTo>
                      <a:pt x="1302" y="720"/>
                    </a:lnTo>
                    <a:lnTo>
                      <a:pt x="1302" y="720"/>
                    </a:lnTo>
                    <a:lnTo>
                      <a:pt x="1302" y="720"/>
                    </a:lnTo>
                    <a:lnTo>
                      <a:pt x="1302" y="720"/>
                    </a:lnTo>
                    <a:lnTo>
                      <a:pt x="1302" y="720"/>
                    </a:lnTo>
                    <a:lnTo>
                      <a:pt x="1302" y="720"/>
                    </a:lnTo>
                    <a:lnTo>
                      <a:pt x="1302" y="720"/>
                    </a:lnTo>
                    <a:lnTo>
                      <a:pt x="1302" y="720"/>
                    </a:lnTo>
                    <a:lnTo>
                      <a:pt x="1302" y="726"/>
                    </a:lnTo>
                    <a:lnTo>
                      <a:pt x="1302" y="726"/>
                    </a:lnTo>
                    <a:lnTo>
                      <a:pt x="1302" y="726"/>
                    </a:lnTo>
                    <a:lnTo>
                      <a:pt x="1302" y="726"/>
                    </a:lnTo>
                    <a:lnTo>
                      <a:pt x="1302" y="726"/>
                    </a:lnTo>
                    <a:lnTo>
                      <a:pt x="1302" y="726"/>
                    </a:lnTo>
                    <a:lnTo>
                      <a:pt x="1302" y="726"/>
                    </a:lnTo>
                    <a:lnTo>
                      <a:pt x="1302" y="726"/>
                    </a:lnTo>
                    <a:lnTo>
                      <a:pt x="1302" y="726"/>
                    </a:lnTo>
                    <a:lnTo>
                      <a:pt x="1302" y="732"/>
                    </a:lnTo>
                    <a:lnTo>
                      <a:pt x="1302" y="732"/>
                    </a:lnTo>
                    <a:lnTo>
                      <a:pt x="1302" y="732"/>
                    </a:lnTo>
                    <a:lnTo>
                      <a:pt x="1302" y="732"/>
                    </a:lnTo>
                    <a:lnTo>
                      <a:pt x="1302" y="732"/>
                    </a:lnTo>
                    <a:lnTo>
                      <a:pt x="1302" y="732"/>
                    </a:lnTo>
                    <a:lnTo>
                      <a:pt x="1308" y="732"/>
                    </a:lnTo>
                    <a:lnTo>
                      <a:pt x="1308" y="732"/>
                    </a:lnTo>
                    <a:lnTo>
                      <a:pt x="1308" y="732"/>
                    </a:lnTo>
                    <a:lnTo>
                      <a:pt x="1308" y="732"/>
                    </a:lnTo>
                    <a:lnTo>
                      <a:pt x="1308" y="738"/>
                    </a:lnTo>
                    <a:lnTo>
                      <a:pt x="1308" y="738"/>
                    </a:lnTo>
                    <a:lnTo>
                      <a:pt x="1308" y="738"/>
                    </a:lnTo>
                    <a:lnTo>
                      <a:pt x="1308" y="738"/>
                    </a:lnTo>
                    <a:lnTo>
                      <a:pt x="1308" y="738"/>
                    </a:lnTo>
                    <a:lnTo>
                      <a:pt x="1308" y="738"/>
                    </a:lnTo>
                    <a:lnTo>
                      <a:pt x="1308" y="738"/>
                    </a:lnTo>
                    <a:lnTo>
                      <a:pt x="1308" y="738"/>
                    </a:lnTo>
                    <a:lnTo>
                      <a:pt x="1308" y="738"/>
                    </a:lnTo>
                    <a:lnTo>
                      <a:pt x="1308" y="738"/>
                    </a:lnTo>
                    <a:lnTo>
                      <a:pt x="1308" y="738"/>
                    </a:lnTo>
                    <a:lnTo>
                      <a:pt x="1308" y="744"/>
                    </a:lnTo>
                    <a:lnTo>
                      <a:pt x="1308" y="744"/>
                    </a:lnTo>
                    <a:lnTo>
                      <a:pt x="1308" y="744"/>
                    </a:lnTo>
                    <a:lnTo>
                      <a:pt x="1308" y="744"/>
                    </a:lnTo>
                    <a:lnTo>
                      <a:pt x="1308" y="744"/>
                    </a:lnTo>
                    <a:lnTo>
                      <a:pt x="1308" y="744"/>
                    </a:lnTo>
                    <a:lnTo>
                      <a:pt x="1308" y="744"/>
                    </a:lnTo>
                    <a:lnTo>
                      <a:pt x="1308" y="744"/>
                    </a:lnTo>
                    <a:lnTo>
                      <a:pt x="1344" y="744"/>
                    </a:lnTo>
                    <a:lnTo>
                      <a:pt x="1344" y="744"/>
                    </a:lnTo>
                    <a:lnTo>
                      <a:pt x="1344" y="738"/>
                    </a:lnTo>
                    <a:lnTo>
                      <a:pt x="1344" y="738"/>
                    </a:lnTo>
                    <a:lnTo>
                      <a:pt x="1344" y="738"/>
                    </a:lnTo>
                    <a:lnTo>
                      <a:pt x="1344" y="738"/>
                    </a:lnTo>
                    <a:lnTo>
                      <a:pt x="1344" y="738"/>
                    </a:lnTo>
                    <a:lnTo>
                      <a:pt x="1344" y="738"/>
                    </a:lnTo>
                    <a:lnTo>
                      <a:pt x="1344" y="738"/>
                    </a:lnTo>
                    <a:lnTo>
                      <a:pt x="1344" y="738"/>
                    </a:lnTo>
                    <a:lnTo>
                      <a:pt x="1344" y="738"/>
                    </a:lnTo>
                    <a:lnTo>
                      <a:pt x="1344" y="738"/>
                    </a:lnTo>
                    <a:lnTo>
                      <a:pt x="1344" y="738"/>
                    </a:lnTo>
                    <a:lnTo>
                      <a:pt x="1344" y="738"/>
                    </a:lnTo>
                    <a:lnTo>
                      <a:pt x="1344" y="732"/>
                    </a:lnTo>
                    <a:lnTo>
                      <a:pt x="1344" y="732"/>
                    </a:lnTo>
                    <a:lnTo>
                      <a:pt x="1344" y="732"/>
                    </a:lnTo>
                    <a:lnTo>
                      <a:pt x="1344" y="732"/>
                    </a:lnTo>
                    <a:lnTo>
                      <a:pt x="1344" y="732"/>
                    </a:lnTo>
                    <a:lnTo>
                      <a:pt x="1344" y="732"/>
                    </a:lnTo>
                    <a:lnTo>
                      <a:pt x="1344" y="732"/>
                    </a:lnTo>
                    <a:lnTo>
                      <a:pt x="1344" y="732"/>
                    </a:lnTo>
                    <a:lnTo>
                      <a:pt x="1344" y="732"/>
                    </a:lnTo>
                    <a:lnTo>
                      <a:pt x="1344" y="732"/>
                    </a:lnTo>
                    <a:lnTo>
                      <a:pt x="1350" y="726"/>
                    </a:lnTo>
                    <a:lnTo>
                      <a:pt x="1350" y="726"/>
                    </a:lnTo>
                    <a:lnTo>
                      <a:pt x="1350" y="726"/>
                    </a:lnTo>
                    <a:lnTo>
                      <a:pt x="1350" y="726"/>
                    </a:lnTo>
                    <a:lnTo>
                      <a:pt x="1350" y="726"/>
                    </a:lnTo>
                    <a:lnTo>
                      <a:pt x="1350" y="726"/>
                    </a:lnTo>
                    <a:lnTo>
                      <a:pt x="1350" y="726"/>
                    </a:lnTo>
                    <a:lnTo>
                      <a:pt x="1350" y="726"/>
                    </a:lnTo>
                    <a:lnTo>
                      <a:pt x="1350" y="726"/>
                    </a:lnTo>
                    <a:lnTo>
                      <a:pt x="1350" y="726"/>
                    </a:lnTo>
                    <a:lnTo>
                      <a:pt x="1350" y="720"/>
                    </a:lnTo>
                    <a:lnTo>
                      <a:pt x="1350" y="720"/>
                    </a:lnTo>
                    <a:lnTo>
                      <a:pt x="1350" y="720"/>
                    </a:lnTo>
                    <a:lnTo>
                      <a:pt x="1350" y="720"/>
                    </a:lnTo>
                    <a:lnTo>
                      <a:pt x="1350" y="720"/>
                    </a:lnTo>
                    <a:lnTo>
                      <a:pt x="1350" y="720"/>
                    </a:lnTo>
                    <a:lnTo>
                      <a:pt x="1350" y="720"/>
                    </a:lnTo>
                    <a:lnTo>
                      <a:pt x="1350" y="720"/>
                    </a:lnTo>
                    <a:lnTo>
                      <a:pt x="1350" y="720"/>
                    </a:lnTo>
                    <a:lnTo>
                      <a:pt x="1350" y="714"/>
                    </a:lnTo>
                    <a:lnTo>
                      <a:pt x="1350" y="714"/>
                    </a:lnTo>
                    <a:lnTo>
                      <a:pt x="1350" y="720"/>
                    </a:lnTo>
                    <a:lnTo>
                      <a:pt x="1350" y="720"/>
                    </a:lnTo>
                    <a:lnTo>
                      <a:pt x="1350" y="714"/>
                    </a:lnTo>
                    <a:lnTo>
                      <a:pt x="1350" y="714"/>
                    </a:lnTo>
                    <a:lnTo>
                      <a:pt x="1350" y="714"/>
                    </a:lnTo>
                    <a:lnTo>
                      <a:pt x="1350" y="714"/>
                    </a:lnTo>
                    <a:lnTo>
                      <a:pt x="1350" y="714"/>
                    </a:lnTo>
                    <a:lnTo>
                      <a:pt x="1350" y="714"/>
                    </a:lnTo>
                    <a:lnTo>
                      <a:pt x="1350" y="714"/>
                    </a:lnTo>
                    <a:lnTo>
                      <a:pt x="1350" y="714"/>
                    </a:lnTo>
                    <a:lnTo>
                      <a:pt x="1350" y="708"/>
                    </a:lnTo>
                    <a:lnTo>
                      <a:pt x="1350" y="708"/>
                    </a:lnTo>
                    <a:lnTo>
                      <a:pt x="1350" y="708"/>
                    </a:lnTo>
                    <a:lnTo>
                      <a:pt x="1356" y="708"/>
                    </a:lnTo>
                    <a:lnTo>
                      <a:pt x="1356" y="708"/>
                    </a:lnTo>
                    <a:lnTo>
                      <a:pt x="1356" y="708"/>
                    </a:lnTo>
                    <a:lnTo>
                      <a:pt x="1356" y="708"/>
                    </a:lnTo>
                    <a:lnTo>
                      <a:pt x="1356" y="708"/>
                    </a:lnTo>
                    <a:lnTo>
                      <a:pt x="1356" y="708"/>
                    </a:lnTo>
                    <a:lnTo>
                      <a:pt x="1356" y="708"/>
                    </a:lnTo>
                    <a:lnTo>
                      <a:pt x="1356" y="702"/>
                    </a:lnTo>
                    <a:lnTo>
                      <a:pt x="1356" y="702"/>
                    </a:lnTo>
                    <a:lnTo>
                      <a:pt x="1356" y="702"/>
                    </a:lnTo>
                    <a:lnTo>
                      <a:pt x="1356" y="702"/>
                    </a:lnTo>
                    <a:lnTo>
                      <a:pt x="1356" y="702"/>
                    </a:lnTo>
                    <a:lnTo>
                      <a:pt x="1356" y="702"/>
                    </a:lnTo>
                    <a:lnTo>
                      <a:pt x="1356" y="702"/>
                    </a:lnTo>
                    <a:lnTo>
                      <a:pt x="1356" y="702"/>
                    </a:lnTo>
                    <a:lnTo>
                      <a:pt x="1356" y="702"/>
                    </a:lnTo>
                    <a:lnTo>
                      <a:pt x="1356" y="702"/>
                    </a:lnTo>
                    <a:lnTo>
                      <a:pt x="1356" y="702"/>
                    </a:lnTo>
                    <a:lnTo>
                      <a:pt x="1356" y="702"/>
                    </a:lnTo>
                    <a:lnTo>
                      <a:pt x="1356" y="702"/>
                    </a:lnTo>
                    <a:lnTo>
                      <a:pt x="1356" y="702"/>
                    </a:lnTo>
                    <a:lnTo>
                      <a:pt x="1356" y="702"/>
                    </a:lnTo>
                    <a:lnTo>
                      <a:pt x="1356" y="702"/>
                    </a:lnTo>
                    <a:lnTo>
                      <a:pt x="1356" y="702"/>
                    </a:lnTo>
                    <a:lnTo>
                      <a:pt x="1356" y="702"/>
                    </a:lnTo>
                    <a:lnTo>
                      <a:pt x="1356" y="702"/>
                    </a:lnTo>
                    <a:lnTo>
                      <a:pt x="1356" y="702"/>
                    </a:lnTo>
                    <a:lnTo>
                      <a:pt x="1356" y="702"/>
                    </a:lnTo>
                    <a:lnTo>
                      <a:pt x="1356" y="702"/>
                    </a:lnTo>
                    <a:lnTo>
                      <a:pt x="1356" y="702"/>
                    </a:lnTo>
                    <a:lnTo>
                      <a:pt x="1356" y="702"/>
                    </a:lnTo>
                    <a:lnTo>
                      <a:pt x="1356" y="702"/>
                    </a:lnTo>
                    <a:lnTo>
                      <a:pt x="1356" y="702"/>
                    </a:lnTo>
                    <a:lnTo>
                      <a:pt x="1362" y="702"/>
                    </a:lnTo>
                    <a:lnTo>
                      <a:pt x="1362" y="702"/>
                    </a:lnTo>
                    <a:lnTo>
                      <a:pt x="1362" y="702"/>
                    </a:lnTo>
                    <a:lnTo>
                      <a:pt x="1362" y="702"/>
                    </a:lnTo>
                    <a:lnTo>
                      <a:pt x="1362" y="702"/>
                    </a:lnTo>
                    <a:lnTo>
                      <a:pt x="1362" y="702"/>
                    </a:lnTo>
                    <a:lnTo>
                      <a:pt x="1362" y="702"/>
                    </a:lnTo>
                    <a:lnTo>
                      <a:pt x="1362" y="702"/>
                    </a:lnTo>
                    <a:lnTo>
                      <a:pt x="1362" y="702"/>
                    </a:lnTo>
                    <a:lnTo>
                      <a:pt x="1362" y="702"/>
                    </a:lnTo>
                    <a:lnTo>
                      <a:pt x="1362" y="702"/>
                    </a:lnTo>
                    <a:lnTo>
                      <a:pt x="1362" y="702"/>
                    </a:lnTo>
                    <a:lnTo>
                      <a:pt x="1362" y="702"/>
                    </a:lnTo>
                    <a:lnTo>
                      <a:pt x="1362" y="702"/>
                    </a:lnTo>
                    <a:lnTo>
                      <a:pt x="1362" y="708"/>
                    </a:lnTo>
                    <a:lnTo>
                      <a:pt x="1362" y="708"/>
                    </a:lnTo>
                    <a:lnTo>
                      <a:pt x="1362" y="708"/>
                    </a:lnTo>
                    <a:lnTo>
                      <a:pt x="1362" y="708"/>
                    </a:lnTo>
                    <a:lnTo>
                      <a:pt x="1362" y="708"/>
                    </a:lnTo>
                    <a:lnTo>
                      <a:pt x="1362" y="708"/>
                    </a:lnTo>
                    <a:lnTo>
                      <a:pt x="1362" y="708"/>
                    </a:lnTo>
                    <a:lnTo>
                      <a:pt x="1362" y="708"/>
                    </a:lnTo>
                    <a:lnTo>
                      <a:pt x="1362" y="708"/>
                    </a:lnTo>
                    <a:lnTo>
                      <a:pt x="1362" y="708"/>
                    </a:lnTo>
                    <a:lnTo>
                      <a:pt x="1362" y="714"/>
                    </a:lnTo>
                    <a:lnTo>
                      <a:pt x="1362" y="714"/>
                    </a:lnTo>
                    <a:lnTo>
                      <a:pt x="1362" y="714"/>
                    </a:lnTo>
                    <a:lnTo>
                      <a:pt x="1362" y="714"/>
                    </a:lnTo>
                    <a:lnTo>
                      <a:pt x="1362" y="714"/>
                    </a:lnTo>
                    <a:lnTo>
                      <a:pt x="1362" y="714"/>
                    </a:lnTo>
                    <a:lnTo>
                      <a:pt x="1362" y="714"/>
                    </a:lnTo>
                    <a:lnTo>
                      <a:pt x="1362" y="714"/>
                    </a:lnTo>
                    <a:lnTo>
                      <a:pt x="1368" y="720"/>
                    </a:lnTo>
                    <a:lnTo>
                      <a:pt x="1368" y="720"/>
                    </a:lnTo>
                    <a:lnTo>
                      <a:pt x="1368" y="714"/>
                    </a:lnTo>
                    <a:lnTo>
                      <a:pt x="1368" y="714"/>
                    </a:lnTo>
                    <a:lnTo>
                      <a:pt x="1368" y="720"/>
                    </a:lnTo>
                    <a:lnTo>
                      <a:pt x="1368" y="720"/>
                    </a:lnTo>
                    <a:lnTo>
                      <a:pt x="1368" y="720"/>
                    </a:lnTo>
                    <a:lnTo>
                      <a:pt x="1368" y="720"/>
                    </a:lnTo>
                    <a:lnTo>
                      <a:pt x="1368" y="720"/>
                    </a:lnTo>
                    <a:lnTo>
                      <a:pt x="1368" y="720"/>
                    </a:lnTo>
                    <a:lnTo>
                      <a:pt x="1368" y="720"/>
                    </a:lnTo>
                    <a:lnTo>
                      <a:pt x="1368" y="720"/>
                    </a:lnTo>
                    <a:lnTo>
                      <a:pt x="1368" y="726"/>
                    </a:lnTo>
                    <a:lnTo>
                      <a:pt x="1368" y="726"/>
                    </a:lnTo>
                    <a:lnTo>
                      <a:pt x="1368" y="726"/>
                    </a:lnTo>
                    <a:lnTo>
                      <a:pt x="1368" y="726"/>
                    </a:lnTo>
                    <a:lnTo>
                      <a:pt x="1368" y="726"/>
                    </a:lnTo>
                    <a:lnTo>
                      <a:pt x="1368" y="726"/>
                    </a:lnTo>
                    <a:lnTo>
                      <a:pt x="1368" y="726"/>
                    </a:lnTo>
                    <a:lnTo>
                      <a:pt x="1368" y="726"/>
                    </a:lnTo>
                    <a:lnTo>
                      <a:pt x="1368" y="726"/>
                    </a:lnTo>
                    <a:lnTo>
                      <a:pt x="1368" y="726"/>
                    </a:lnTo>
                    <a:lnTo>
                      <a:pt x="1368" y="732"/>
                    </a:lnTo>
                    <a:lnTo>
                      <a:pt x="1368" y="732"/>
                    </a:lnTo>
                    <a:lnTo>
                      <a:pt x="1368" y="732"/>
                    </a:lnTo>
                    <a:lnTo>
                      <a:pt x="1368" y="732"/>
                    </a:lnTo>
                    <a:lnTo>
                      <a:pt x="1368" y="732"/>
                    </a:lnTo>
                    <a:lnTo>
                      <a:pt x="1368" y="732"/>
                    </a:lnTo>
                    <a:lnTo>
                      <a:pt x="1368" y="732"/>
                    </a:lnTo>
                    <a:lnTo>
                      <a:pt x="1368" y="732"/>
                    </a:lnTo>
                    <a:lnTo>
                      <a:pt x="1368" y="732"/>
                    </a:lnTo>
                    <a:lnTo>
                      <a:pt x="1368" y="732"/>
                    </a:lnTo>
                    <a:lnTo>
                      <a:pt x="1368" y="738"/>
                    </a:lnTo>
                    <a:lnTo>
                      <a:pt x="1368" y="738"/>
                    </a:lnTo>
                    <a:lnTo>
                      <a:pt x="1374" y="738"/>
                    </a:lnTo>
                    <a:lnTo>
                      <a:pt x="1374" y="738"/>
                    </a:lnTo>
                    <a:lnTo>
                      <a:pt x="1374" y="738"/>
                    </a:lnTo>
                    <a:lnTo>
                      <a:pt x="1374" y="738"/>
                    </a:lnTo>
                    <a:lnTo>
                      <a:pt x="1374" y="738"/>
                    </a:lnTo>
                    <a:lnTo>
                      <a:pt x="1374" y="738"/>
                    </a:lnTo>
                    <a:lnTo>
                      <a:pt x="1374" y="738"/>
                    </a:lnTo>
                    <a:lnTo>
                      <a:pt x="1374" y="738"/>
                    </a:lnTo>
                    <a:lnTo>
                      <a:pt x="1374" y="738"/>
                    </a:lnTo>
                    <a:lnTo>
                      <a:pt x="1374" y="744"/>
                    </a:lnTo>
                    <a:lnTo>
                      <a:pt x="1374" y="744"/>
                    </a:lnTo>
                    <a:lnTo>
                      <a:pt x="1374" y="744"/>
                    </a:lnTo>
                    <a:lnTo>
                      <a:pt x="1374" y="744"/>
                    </a:lnTo>
                    <a:lnTo>
                      <a:pt x="1374" y="744"/>
                    </a:lnTo>
                    <a:lnTo>
                      <a:pt x="1374" y="744"/>
                    </a:lnTo>
                    <a:lnTo>
                      <a:pt x="1374" y="744"/>
                    </a:lnTo>
                    <a:lnTo>
                      <a:pt x="1374" y="744"/>
                    </a:lnTo>
                    <a:lnTo>
                      <a:pt x="1374" y="744"/>
                    </a:lnTo>
                    <a:lnTo>
                      <a:pt x="1410" y="744"/>
                    </a:lnTo>
                    <a:lnTo>
                      <a:pt x="1410" y="744"/>
                    </a:lnTo>
                    <a:lnTo>
                      <a:pt x="1410" y="744"/>
                    </a:lnTo>
                    <a:lnTo>
                      <a:pt x="1410" y="738"/>
                    </a:lnTo>
                    <a:lnTo>
                      <a:pt x="1410" y="738"/>
                    </a:lnTo>
                    <a:lnTo>
                      <a:pt x="1410" y="738"/>
                    </a:lnTo>
                    <a:lnTo>
                      <a:pt x="1410" y="738"/>
                    </a:lnTo>
                    <a:lnTo>
                      <a:pt x="1410" y="738"/>
                    </a:lnTo>
                    <a:lnTo>
                      <a:pt x="1410" y="738"/>
                    </a:lnTo>
                    <a:lnTo>
                      <a:pt x="1410" y="738"/>
                    </a:lnTo>
                    <a:lnTo>
                      <a:pt x="1410" y="738"/>
                    </a:lnTo>
                    <a:lnTo>
                      <a:pt x="1410" y="738"/>
                    </a:lnTo>
                    <a:lnTo>
                      <a:pt x="1410" y="738"/>
                    </a:lnTo>
                    <a:lnTo>
                      <a:pt x="1410" y="738"/>
                    </a:lnTo>
                    <a:lnTo>
                      <a:pt x="1410" y="738"/>
                    </a:lnTo>
                    <a:lnTo>
                      <a:pt x="1410" y="732"/>
                    </a:lnTo>
                    <a:lnTo>
                      <a:pt x="1410" y="732"/>
                    </a:lnTo>
                    <a:lnTo>
                      <a:pt x="1410" y="732"/>
                    </a:lnTo>
                    <a:lnTo>
                      <a:pt x="1410" y="732"/>
                    </a:lnTo>
                    <a:lnTo>
                      <a:pt x="1410" y="732"/>
                    </a:lnTo>
                    <a:lnTo>
                      <a:pt x="1410" y="732"/>
                    </a:lnTo>
                    <a:lnTo>
                      <a:pt x="1410" y="732"/>
                    </a:lnTo>
                    <a:lnTo>
                      <a:pt x="1410" y="732"/>
                    </a:lnTo>
                    <a:lnTo>
                      <a:pt x="1410" y="732"/>
                    </a:lnTo>
                    <a:lnTo>
                      <a:pt x="1410" y="732"/>
                    </a:lnTo>
                    <a:lnTo>
                      <a:pt x="1410" y="726"/>
                    </a:lnTo>
                    <a:lnTo>
                      <a:pt x="1410" y="726"/>
                    </a:lnTo>
                    <a:lnTo>
                      <a:pt x="1410" y="726"/>
                    </a:lnTo>
                    <a:lnTo>
                      <a:pt x="1410" y="726"/>
                    </a:lnTo>
                    <a:lnTo>
                      <a:pt x="1416" y="726"/>
                    </a:lnTo>
                    <a:lnTo>
                      <a:pt x="1416" y="726"/>
                    </a:lnTo>
                    <a:lnTo>
                      <a:pt x="1416" y="726"/>
                    </a:lnTo>
                    <a:lnTo>
                      <a:pt x="1416" y="726"/>
                    </a:lnTo>
                    <a:lnTo>
                      <a:pt x="1416" y="726"/>
                    </a:lnTo>
                    <a:lnTo>
                      <a:pt x="1416" y="726"/>
                    </a:lnTo>
                    <a:lnTo>
                      <a:pt x="1416" y="720"/>
                    </a:lnTo>
                    <a:lnTo>
                      <a:pt x="1416" y="720"/>
                    </a:lnTo>
                    <a:lnTo>
                      <a:pt x="1416" y="720"/>
                    </a:lnTo>
                    <a:lnTo>
                      <a:pt x="1416" y="720"/>
                    </a:lnTo>
                    <a:lnTo>
                      <a:pt x="1416" y="720"/>
                    </a:lnTo>
                    <a:lnTo>
                      <a:pt x="1416" y="720"/>
                    </a:lnTo>
                    <a:lnTo>
                      <a:pt x="1416" y="720"/>
                    </a:lnTo>
                    <a:lnTo>
                      <a:pt x="1416" y="720"/>
                    </a:lnTo>
                    <a:lnTo>
                      <a:pt x="1416" y="720"/>
                    </a:lnTo>
                    <a:lnTo>
                      <a:pt x="1416" y="720"/>
                    </a:lnTo>
                    <a:lnTo>
                      <a:pt x="1416" y="720"/>
                    </a:lnTo>
                    <a:lnTo>
                      <a:pt x="1416" y="720"/>
                    </a:lnTo>
                    <a:lnTo>
                      <a:pt x="1416" y="720"/>
                    </a:lnTo>
                    <a:lnTo>
                      <a:pt x="1416" y="714"/>
                    </a:lnTo>
                    <a:lnTo>
                      <a:pt x="1416" y="714"/>
                    </a:lnTo>
                    <a:lnTo>
                      <a:pt x="1416" y="714"/>
                    </a:lnTo>
                    <a:lnTo>
                      <a:pt x="1416" y="714"/>
                    </a:lnTo>
                    <a:lnTo>
                      <a:pt x="1416" y="714"/>
                    </a:lnTo>
                    <a:lnTo>
                      <a:pt x="1416" y="714"/>
                    </a:lnTo>
                    <a:lnTo>
                      <a:pt x="1416" y="714"/>
                    </a:lnTo>
                    <a:lnTo>
                      <a:pt x="1416" y="714"/>
                    </a:lnTo>
                    <a:lnTo>
                      <a:pt x="1416" y="708"/>
                    </a:lnTo>
                    <a:lnTo>
                      <a:pt x="1416" y="708"/>
                    </a:lnTo>
                    <a:lnTo>
                      <a:pt x="1416" y="708"/>
                    </a:lnTo>
                    <a:lnTo>
                      <a:pt x="1416" y="708"/>
                    </a:lnTo>
                    <a:lnTo>
                      <a:pt x="1416" y="708"/>
                    </a:lnTo>
                    <a:lnTo>
                      <a:pt x="1416" y="708"/>
                    </a:lnTo>
                    <a:lnTo>
                      <a:pt x="1416" y="708"/>
                    </a:lnTo>
                    <a:lnTo>
                      <a:pt x="1422" y="708"/>
                    </a:lnTo>
                    <a:lnTo>
                      <a:pt x="1422" y="708"/>
                    </a:lnTo>
                    <a:lnTo>
                      <a:pt x="1422" y="708"/>
                    </a:lnTo>
                    <a:lnTo>
                      <a:pt x="1422" y="708"/>
                    </a:lnTo>
                    <a:lnTo>
                      <a:pt x="1422" y="702"/>
                    </a:lnTo>
                    <a:lnTo>
                      <a:pt x="1422" y="702"/>
                    </a:lnTo>
                    <a:lnTo>
                      <a:pt x="1422" y="702"/>
                    </a:lnTo>
                    <a:lnTo>
                      <a:pt x="1422" y="702"/>
                    </a:lnTo>
                    <a:lnTo>
                      <a:pt x="1422" y="702"/>
                    </a:lnTo>
                    <a:lnTo>
                      <a:pt x="1422" y="702"/>
                    </a:lnTo>
                    <a:lnTo>
                      <a:pt x="1422" y="702"/>
                    </a:lnTo>
                    <a:lnTo>
                      <a:pt x="1422" y="702"/>
                    </a:lnTo>
                    <a:lnTo>
                      <a:pt x="1422" y="702"/>
                    </a:lnTo>
                    <a:lnTo>
                      <a:pt x="1422" y="702"/>
                    </a:lnTo>
                    <a:lnTo>
                      <a:pt x="1422" y="702"/>
                    </a:lnTo>
                    <a:lnTo>
                      <a:pt x="1422" y="702"/>
                    </a:lnTo>
                    <a:lnTo>
                      <a:pt x="1422" y="702"/>
                    </a:lnTo>
                    <a:lnTo>
                      <a:pt x="1422" y="702"/>
                    </a:lnTo>
                    <a:lnTo>
                      <a:pt x="1422" y="702"/>
                    </a:lnTo>
                    <a:lnTo>
                      <a:pt x="1422" y="702"/>
                    </a:lnTo>
                    <a:lnTo>
                      <a:pt x="1422" y="702"/>
                    </a:lnTo>
                    <a:lnTo>
                      <a:pt x="1422" y="702"/>
                    </a:lnTo>
                    <a:lnTo>
                      <a:pt x="1422" y="702"/>
                    </a:lnTo>
                    <a:lnTo>
                      <a:pt x="1422" y="702"/>
                    </a:lnTo>
                    <a:lnTo>
                      <a:pt x="1422" y="702"/>
                    </a:lnTo>
                    <a:lnTo>
                      <a:pt x="1422" y="702"/>
                    </a:lnTo>
                    <a:lnTo>
                      <a:pt x="1422" y="702"/>
                    </a:lnTo>
                    <a:lnTo>
                      <a:pt x="1422" y="702"/>
                    </a:lnTo>
                    <a:lnTo>
                      <a:pt x="1422" y="702"/>
                    </a:lnTo>
                    <a:lnTo>
                      <a:pt x="1422" y="702"/>
                    </a:lnTo>
                    <a:lnTo>
                      <a:pt x="1422" y="702"/>
                    </a:lnTo>
                    <a:lnTo>
                      <a:pt x="1422" y="702"/>
                    </a:lnTo>
                    <a:lnTo>
                      <a:pt x="1422" y="702"/>
                    </a:lnTo>
                    <a:lnTo>
                      <a:pt x="1428" y="702"/>
                    </a:lnTo>
                    <a:lnTo>
                      <a:pt x="1428" y="702"/>
                    </a:lnTo>
                    <a:lnTo>
                      <a:pt x="1428" y="702"/>
                    </a:lnTo>
                    <a:lnTo>
                      <a:pt x="1428" y="702"/>
                    </a:lnTo>
                    <a:lnTo>
                      <a:pt x="1428" y="702"/>
                    </a:lnTo>
                    <a:lnTo>
                      <a:pt x="1428" y="702"/>
                    </a:lnTo>
                    <a:lnTo>
                      <a:pt x="1428" y="702"/>
                    </a:lnTo>
                    <a:lnTo>
                      <a:pt x="1428" y="708"/>
                    </a:lnTo>
                    <a:lnTo>
                      <a:pt x="1428" y="708"/>
                    </a:lnTo>
                    <a:lnTo>
                      <a:pt x="1428" y="708"/>
                    </a:lnTo>
                    <a:lnTo>
                      <a:pt x="1428" y="708"/>
                    </a:lnTo>
                    <a:lnTo>
                      <a:pt x="1428" y="708"/>
                    </a:lnTo>
                    <a:lnTo>
                      <a:pt x="1428" y="708"/>
                    </a:lnTo>
                    <a:lnTo>
                      <a:pt x="1428" y="708"/>
                    </a:lnTo>
                    <a:lnTo>
                      <a:pt x="1428" y="708"/>
                    </a:lnTo>
                    <a:lnTo>
                      <a:pt x="1428" y="708"/>
                    </a:lnTo>
                    <a:lnTo>
                      <a:pt x="1428" y="708"/>
                    </a:lnTo>
                    <a:lnTo>
                      <a:pt x="1428" y="708"/>
                    </a:lnTo>
                    <a:lnTo>
                      <a:pt x="1428" y="714"/>
                    </a:lnTo>
                    <a:lnTo>
                      <a:pt x="1428" y="714"/>
                    </a:lnTo>
                    <a:lnTo>
                      <a:pt x="1428" y="714"/>
                    </a:lnTo>
                    <a:lnTo>
                      <a:pt x="1428" y="714"/>
                    </a:lnTo>
                    <a:lnTo>
                      <a:pt x="1428" y="714"/>
                    </a:lnTo>
                    <a:lnTo>
                      <a:pt x="1428" y="714"/>
                    </a:lnTo>
                    <a:lnTo>
                      <a:pt x="1428" y="714"/>
                    </a:lnTo>
                    <a:lnTo>
                      <a:pt x="1428" y="714"/>
                    </a:lnTo>
                    <a:lnTo>
                      <a:pt x="1428" y="720"/>
                    </a:lnTo>
                    <a:lnTo>
                      <a:pt x="1428" y="720"/>
                    </a:lnTo>
                    <a:lnTo>
                      <a:pt x="1428" y="720"/>
                    </a:lnTo>
                    <a:lnTo>
                      <a:pt x="1428" y="720"/>
                    </a:lnTo>
                    <a:lnTo>
                      <a:pt x="1428" y="720"/>
                    </a:lnTo>
                    <a:lnTo>
                      <a:pt x="1428" y="720"/>
                    </a:lnTo>
                    <a:lnTo>
                      <a:pt x="1428" y="720"/>
                    </a:lnTo>
                    <a:lnTo>
                      <a:pt x="1434" y="720"/>
                    </a:lnTo>
                    <a:lnTo>
                      <a:pt x="1434" y="720"/>
                    </a:lnTo>
                    <a:lnTo>
                      <a:pt x="1434" y="720"/>
                    </a:lnTo>
                    <a:lnTo>
                      <a:pt x="1434" y="720"/>
                    </a:lnTo>
                    <a:lnTo>
                      <a:pt x="1434" y="720"/>
                    </a:lnTo>
                    <a:lnTo>
                      <a:pt x="1434" y="720"/>
                    </a:lnTo>
                    <a:lnTo>
                      <a:pt x="1434" y="726"/>
                    </a:lnTo>
                    <a:lnTo>
                      <a:pt x="1434" y="726"/>
                    </a:lnTo>
                    <a:lnTo>
                      <a:pt x="1434" y="726"/>
                    </a:lnTo>
                    <a:lnTo>
                      <a:pt x="1434" y="726"/>
                    </a:lnTo>
                    <a:lnTo>
                      <a:pt x="1434" y="726"/>
                    </a:lnTo>
                    <a:lnTo>
                      <a:pt x="1434" y="726"/>
                    </a:lnTo>
                    <a:lnTo>
                      <a:pt x="1434" y="726"/>
                    </a:lnTo>
                    <a:lnTo>
                      <a:pt x="1434" y="726"/>
                    </a:lnTo>
                    <a:lnTo>
                      <a:pt x="1434" y="726"/>
                    </a:lnTo>
                    <a:lnTo>
                      <a:pt x="1434" y="732"/>
                    </a:lnTo>
                    <a:lnTo>
                      <a:pt x="1434" y="732"/>
                    </a:lnTo>
                    <a:lnTo>
                      <a:pt x="1434" y="732"/>
                    </a:lnTo>
                    <a:lnTo>
                      <a:pt x="1434" y="732"/>
                    </a:lnTo>
                    <a:lnTo>
                      <a:pt x="1434" y="732"/>
                    </a:lnTo>
                    <a:lnTo>
                      <a:pt x="1434" y="732"/>
                    </a:lnTo>
                    <a:lnTo>
                      <a:pt x="1434" y="732"/>
                    </a:lnTo>
                    <a:lnTo>
                      <a:pt x="1434" y="732"/>
                    </a:lnTo>
                    <a:lnTo>
                      <a:pt x="1434" y="732"/>
                    </a:lnTo>
                    <a:lnTo>
                      <a:pt x="1434" y="732"/>
                    </a:lnTo>
                    <a:lnTo>
                      <a:pt x="1434" y="738"/>
                    </a:lnTo>
                    <a:lnTo>
                      <a:pt x="1434" y="738"/>
                    </a:lnTo>
                    <a:lnTo>
                      <a:pt x="1434" y="738"/>
                    </a:lnTo>
                    <a:lnTo>
                      <a:pt x="1434" y="738"/>
                    </a:lnTo>
                    <a:lnTo>
                      <a:pt x="1434" y="738"/>
                    </a:lnTo>
                    <a:lnTo>
                      <a:pt x="1434" y="738"/>
                    </a:lnTo>
                    <a:lnTo>
                      <a:pt x="1434" y="738"/>
                    </a:lnTo>
                    <a:lnTo>
                      <a:pt x="1434" y="738"/>
                    </a:lnTo>
                    <a:lnTo>
                      <a:pt x="1440" y="738"/>
                    </a:lnTo>
                    <a:lnTo>
                      <a:pt x="1440" y="738"/>
                    </a:lnTo>
                    <a:lnTo>
                      <a:pt x="1440" y="738"/>
                    </a:lnTo>
                    <a:lnTo>
                      <a:pt x="1440" y="744"/>
                    </a:lnTo>
                    <a:lnTo>
                      <a:pt x="1440" y="744"/>
                    </a:lnTo>
                    <a:lnTo>
                      <a:pt x="1440" y="744"/>
                    </a:lnTo>
                    <a:lnTo>
                      <a:pt x="1440" y="744"/>
                    </a:lnTo>
                    <a:lnTo>
                      <a:pt x="1440" y="744"/>
                    </a:lnTo>
                    <a:lnTo>
                      <a:pt x="1440" y="744"/>
                    </a:lnTo>
                    <a:lnTo>
                      <a:pt x="1440" y="744"/>
                    </a:lnTo>
                    <a:lnTo>
                      <a:pt x="1440" y="744"/>
                    </a:lnTo>
                    <a:lnTo>
                      <a:pt x="1440" y="744"/>
                    </a:lnTo>
                    <a:lnTo>
                      <a:pt x="1440" y="744"/>
                    </a:lnTo>
                    <a:lnTo>
                      <a:pt x="1476" y="744"/>
                    </a:lnTo>
                    <a:lnTo>
                      <a:pt x="1476" y="744"/>
                    </a:lnTo>
                    <a:lnTo>
                      <a:pt x="1476" y="744"/>
                    </a:lnTo>
                    <a:lnTo>
                      <a:pt x="1476" y="738"/>
                    </a:lnTo>
                    <a:lnTo>
                      <a:pt x="1476" y="738"/>
                    </a:lnTo>
                    <a:lnTo>
                      <a:pt x="1476" y="738"/>
                    </a:lnTo>
                    <a:lnTo>
                      <a:pt x="1476" y="738"/>
                    </a:lnTo>
                    <a:lnTo>
                      <a:pt x="1476" y="738"/>
                    </a:lnTo>
                    <a:lnTo>
                      <a:pt x="1476" y="738"/>
                    </a:lnTo>
                    <a:lnTo>
                      <a:pt x="1476" y="738"/>
                    </a:lnTo>
                    <a:lnTo>
                      <a:pt x="1476" y="738"/>
                    </a:lnTo>
                    <a:lnTo>
                      <a:pt x="1476" y="738"/>
                    </a:lnTo>
                    <a:lnTo>
                      <a:pt x="1476" y="738"/>
                    </a:lnTo>
                    <a:lnTo>
                      <a:pt x="1476" y="738"/>
                    </a:lnTo>
                    <a:lnTo>
                      <a:pt x="1476" y="738"/>
                    </a:lnTo>
                    <a:lnTo>
                      <a:pt x="1476" y="732"/>
                    </a:lnTo>
                    <a:lnTo>
                      <a:pt x="1476" y="732"/>
                    </a:lnTo>
                    <a:lnTo>
                      <a:pt x="1476" y="732"/>
                    </a:lnTo>
                    <a:lnTo>
                      <a:pt x="1476" y="732"/>
                    </a:lnTo>
                    <a:lnTo>
                      <a:pt x="1476" y="732"/>
                    </a:lnTo>
                    <a:lnTo>
                      <a:pt x="1476" y="732"/>
                    </a:lnTo>
                    <a:lnTo>
                      <a:pt x="1476" y="732"/>
                    </a:lnTo>
                    <a:lnTo>
                      <a:pt x="1476" y="732"/>
                    </a:lnTo>
                    <a:lnTo>
                      <a:pt x="1476" y="732"/>
                    </a:lnTo>
                    <a:lnTo>
                      <a:pt x="1476" y="732"/>
                    </a:lnTo>
                    <a:lnTo>
                      <a:pt x="1476" y="726"/>
                    </a:lnTo>
                    <a:lnTo>
                      <a:pt x="1476" y="726"/>
                    </a:lnTo>
                    <a:lnTo>
                      <a:pt x="1476" y="726"/>
                    </a:lnTo>
                    <a:lnTo>
                      <a:pt x="1476" y="726"/>
                    </a:lnTo>
                    <a:lnTo>
                      <a:pt x="1476" y="726"/>
                    </a:lnTo>
                    <a:lnTo>
                      <a:pt x="1476" y="726"/>
                    </a:lnTo>
                    <a:lnTo>
                      <a:pt x="1476" y="726"/>
                    </a:lnTo>
                    <a:lnTo>
                      <a:pt x="1476" y="726"/>
                    </a:lnTo>
                    <a:lnTo>
                      <a:pt x="1476" y="726"/>
                    </a:lnTo>
                    <a:lnTo>
                      <a:pt x="1482" y="726"/>
                    </a:lnTo>
                    <a:lnTo>
                      <a:pt x="1482" y="720"/>
                    </a:lnTo>
                    <a:lnTo>
                      <a:pt x="1482" y="720"/>
                    </a:lnTo>
                    <a:lnTo>
                      <a:pt x="1482" y="720"/>
                    </a:lnTo>
                    <a:lnTo>
                      <a:pt x="1482" y="720"/>
                    </a:lnTo>
                    <a:lnTo>
                      <a:pt x="1482" y="720"/>
                    </a:lnTo>
                    <a:lnTo>
                      <a:pt x="1482" y="720"/>
                    </a:lnTo>
                    <a:lnTo>
                      <a:pt x="1482" y="720"/>
                    </a:lnTo>
                    <a:lnTo>
                      <a:pt x="1482" y="720"/>
                    </a:lnTo>
                    <a:lnTo>
                      <a:pt x="1482" y="720"/>
                    </a:lnTo>
                    <a:lnTo>
                      <a:pt x="1482" y="720"/>
                    </a:lnTo>
                    <a:lnTo>
                      <a:pt x="1482" y="720"/>
                    </a:lnTo>
                    <a:lnTo>
                      <a:pt x="1482" y="720"/>
                    </a:lnTo>
                    <a:lnTo>
                      <a:pt x="1482" y="714"/>
                    </a:lnTo>
                    <a:lnTo>
                      <a:pt x="1482" y="714"/>
                    </a:lnTo>
                    <a:lnTo>
                      <a:pt x="1482" y="714"/>
                    </a:lnTo>
                    <a:lnTo>
                      <a:pt x="1482" y="714"/>
                    </a:lnTo>
                    <a:lnTo>
                      <a:pt x="1482" y="714"/>
                    </a:lnTo>
                    <a:lnTo>
                      <a:pt x="1482" y="714"/>
                    </a:lnTo>
                    <a:lnTo>
                      <a:pt x="1482" y="714"/>
                    </a:lnTo>
                    <a:lnTo>
                      <a:pt x="1482" y="714"/>
                    </a:lnTo>
                    <a:lnTo>
                      <a:pt x="1482" y="708"/>
                    </a:lnTo>
                    <a:lnTo>
                      <a:pt x="1482" y="708"/>
                    </a:lnTo>
                    <a:lnTo>
                      <a:pt x="1482" y="708"/>
                    </a:lnTo>
                    <a:lnTo>
                      <a:pt x="1482" y="708"/>
                    </a:lnTo>
                    <a:lnTo>
                      <a:pt x="1482" y="708"/>
                    </a:lnTo>
                    <a:lnTo>
                      <a:pt x="1482" y="708"/>
                    </a:lnTo>
                    <a:lnTo>
                      <a:pt x="1482" y="708"/>
                    </a:lnTo>
                    <a:lnTo>
                      <a:pt x="1482" y="708"/>
                    </a:lnTo>
                    <a:lnTo>
                      <a:pt x="1482" y="708"/>
                    </a:lnTo>
                    <a:lnTo>
                      <a:pt x="1482" y="708"/>
                    </a:lnTo>
                    <a:lnTo>
                      <a:pt x="1482" y="708"/>
                    </a:lnTo>
                    <a:lnTo>
                      <a:pt x="1482" y="702"/>
                    </a:lnTo>
                    <a:lnTo>
                      <a:pt x="1482" y="702"/>
                    </a:lnTo>
                    <a:lnTo>
                      <a:pt x="1488" y="702"/>
                    </a:lnTo>
                    <a:lnTo>
                      <a:pt x="1488" y="702"/>
                    </a:lnTo>
                    <a:lnTo>
                      <a:pt x="1488" y="702"/>
                    </a:lnTo>
                    <a:lnTo>
                      <a:pt x="1488" y="702"/>
                    </a:lnTo>
                    <a:lnTo>
                      <a:pt x="1488" y="702"/>
                    </a:lnTo>
                    <a:lnTo>
                      <a:pt x="1488" y="702"/>
                    </a:lnTo>
                    <a:lnTo>
                      <a:pt x="1488" y="702"/>
                    </a:lnTo>
                    <a:lnTo>
                      <a:pt x="1488" y="702"/>
                    </a:lnTo>
                    <a:lnTo>
                      <a:pt x="1488" y="702"/>
                    </a:lnTo>
                    <a:lnTo>
                      <a:pt x="1488" y="702"/>
                    </a:lnTo>
                    <a:lnTo>
                      <a:pt x="1488" y="702"/>
                    </a:lnTo>
                    <a:lnTo>
                      <a:pt x="1488" y="702"/>
                    </a:lnTo>
                    <a:lnTo>
                      <a:pt x="1488" y="702"/>
                    </a:lnTo>
                    <a:lnTo>
                      <a:pt x="1488" y="702"/>
                    </a:lnTo>
                    <a:lnTo>
                      <a:pt x="1488" y="702"/>
                    </a:lnTo>
                    <a:lnTo>
                      <a:pt x="1488" y="702"/>
                    </a:lnTo>
                    <a:lnTo>
                      <a:pt x="1488" y="702"/>
                    </a:lnTo>
                    <a:lnTo>
                      <a:pt x="1488" y="702"/>
                    </a:lnTo>
                    <a:lnTo>
                      <a:pt x="1488" y="702"/>
                    </a:lnTo>
                    <a:lnTo>
                      <a:pt x="1488" y="702"/>
                    </a:lnTo>
                    <a:lnTo>
                      <a:pt x="1488" y="702"/>
                    </a:lnTo>
                    <a:lnTo>
                      <a:pt x="1488" y="702"/>
                    </a:lnTo>
                    <a:lnTo>
                      <a:pt x="1488" y="702"/>
                    </a:lnTo>
                    <a:lnTo>
                      <a:pt x="1488" y="702"/>
                    </a:lnTo>
                    <a:lnTo>
                      <a:pt x="1488" y="702"/>
                    </a:lnTo>
                    <a:lnTo>
                      <a:pt x="1488" y="702"/>
                    </a:lnTo>
                    <a:lnTo>
                      <a:pt x="1488" y="702"/>
                    </a:lnTo>
                    <a:lnTo>
                      <a:pt x="1488" y="702"/>
                    </a:lnTo>
                    <a:lnTo>
                      <a:pt x="1488" y="702"/>
                    </a:lnTo>
                    <a:lnTo>
                      <a:pt x="1488" y="702"/>
                    </a:lnTo>
                    <a:lnTo>
                      <a:pt x="1488" y="702"/>
                    </a:lnTo>
                    <a:lnTo>
                      <a:pt x="1488" y="702"/>
                    </a:lnTo>
                    <a:lnTo>
                      <a:pt x="1488" y="702"/>
                    </a:lnTo>
                    <a:lnTo>
                      <a:pt x="1494" y="702"/>
                    </a:lnTo>
                    <a:lnTo>
                      <a:pt x="1494" y="702"/>
                    </a:lnTo>
                    <a:lnTo>
                      <a:pt x="1494" y="702"/>
                    </a:lnTo>
                    <a:lnTo>
                      <a:pt x="1494" y="708"/>
                    </a:lnTo>
                    <a:lnTo>
                      <a:pt x="1494" y="708"/>
                    </a:lnTo>
                    <a:lnTo>
                      <a:pt x="1494" y="708"/>
                    </a:lnTo>
                    <a:lnTo>
                      <a:pt x="1494" y="708"/>
                    </a:lnTo>
                    <a:lnTo>
                      <a:pt x="1494" y="708"/>
                    </a:lnTo>
                    <a:lnTo>
                      <a:pt x="1494" y="708"/>
                    </a:lnTo>
                    <a:lnTo>
                      <a:pt x="1494" y="708"/>
                    </a:lnTo>
                    <a:lnTo>
                      <a:pt x="1494" y="708"/>
                    </a:lnTo>
                    <a:lnTo>
                      <a:pt x="1494" y="708"/>
                    </a:lnTo>
                    <a:lnTo>
                      <a:pt x="1494" y="708"/>
                    </a:lnTo>
                    <a:lnTo>
                      <a:pt x="1494" y="708"/>
                    </a:lnTo>
                    <a:lnTo>
                      <a:pt x="1494" y="714"/>
                    </a:lnTo>
                    <a:lnTo>
                      <a:pt x="1494" y="714"/>
                    </a:lnTo>
                    <a:lnTo>
                      <a:pt x="1494" y="714"/>
                    </a:lnTo>
                    <a:lnTo>
                      <a:pt x="1494" y="714"/>
                    </a:lnTo>
                    <a:lnTo>
                      <a:pt x="1494" y="714"/>
                    </a:lnTo>
                    <a:lnTo>
                      <a:pt x="1494" y="714"/>
                    </a:lnTo>
                    <a:lnTo>
                      <a:pt x="1494" y="714"/>
                    </a:lnTo>
                    <a:lnTo>
                      <a:pt x="1494" y="714"/>
                    </a:lnTo>
                    <a:lnTo>
                      <a:pt x="1494" y="720"/>
                    </a:lnTo>
                    <a:lnTo>
                      <a:pt x="1494" y="720"/>
                    </a:lnTo>
                    <a:lnTo>
                      <a:pt x="1494" y="720"/>
                    </a:lnTo>
                    <a:lnTo>
                      <a:pt x="1494" y="720"/>
                    </a:lnTo>
                    <a:lnTo>
                      <a:pt x="1494" y="720"/>
                    </a:lnTo>
                    <a:lnTo>
                      <a:pt x="1494" y="720"/>
                    </a:lnTo>
                    <a:lnTo>
                      <a:pt x="1494" y="720"/>
                    </a:lnTo>
                    <a:lnTo>
                      <a:pt x="1494" y="720"/>
                    </a:lnTo>
                    <a:lnTo>
                      <a:pt x="1494" y="720"/>
                    </a:lnTo>
                    <a:lnTo>
                      <a:pt x="1494" y="720"/>
                    </a:lnTo>
                    <a:lnTo>
                      <a:pt x="1494" y="720"/>
                    </a:lnTo>
                    <a:lnTo>
                      <a:pt x="1494" y="720"/>
                    </a:lnTo>
                    <a:lnTo>
                      <a:pt x="1500" y="726"/>
                    </a:lnTo>
                    <a:lnTo>
                      <a:pt x="1500" y="726"/>
                    </a:lnTo>
                    <a:lnTo>
                      <a:pt x="1500" y="726"/>
                    </a:lnTo>
                    <a:lnTo>
                      <a:pt x="1500" y="726"/>
                    </a:lnTo>
                    <a:lnTo>
                      <a:pt x="1500" y="726"/>
                    </a:lnTo>
                    <a:lnTo>
                      <a:pt x="1500" y="726"/>
                    </a:lnTo>
                    <a:lnTo>
                      <a:pt x="1500" y="726"/>
                    </a:lnTo>
                    <a:lnTo>
                      <a:pt x="1500" y="726"/>
                    </a:lnTo>
                    <a:lnTo>
                      <a:pt x="1500" y="726"/>
                    </a:lnTo>
                    <a:lnTo>
                      <a:pt x="1500" y="732"/>
                    </a:lnTo>
                    <a:lnTo>
                      <a:pt x="1500" y="732"/>
                    </a:lnTo>
                    <a:lnTo>
                      <a:pt x="1500" y="732"/>
                    </a:lnTo>
                    <a:lnTo>
                      <a:pt x="1500" y="732"/>
                    </a:lnTo>
                    <a:lnTo>
                      <a:pt x="1500" y="732"/>
                    </a:lnTo>
                    <a:lnTo>
                      <a:pt x="1500" y="732"/>
                    </a:lnTo>
                    <a:lnTo>
                      <a:pt x="1500" y="732"/>
                    </a:lnTo>
                    <a:lnTo>
                      <a:pt x="1500" y="732"/>
                    </a:lnTo>
                    <a:lnTo>
                      <a:pt x="1500" y="732"/>
                    </a:lnTo>
                    <a:lnTo>
                      <a:pt x="1500" y="732"/>
                    </a:lnTo>
                    <a:lnTo>
                      <a:pt x="1500" y="738"/>
                    </a:lnTo>
                    <a:lnTo>
                      <a:pt x="1500" y="738"/>
                    </a:lnTo>
                    <a:lnTo>
                      <a:pt x="1500" y="738"/>
                    </a:lnTo>
                    <a:lnTo>
                      <a:pt x="1500" y="738"/>
                    </a:lnTo>
                    <a:lnTo>
                      <a:pt x="1500" y="738"/>
                    </a:lnTo>
                    <a:lnTo>
                      <a:pt x="1500" y="738"/>
                    </a:lnTo>
                    <a:lnTo>
                      <a:pt x="1500" y="738"/>
                    </a:lnTo>
                    <a:lnTo>
                      <a:pt x="1500" y="738"/>
                    </a:lnTo>
                    <a:lnTo>
                      <a:pt x="1500" y="738"/>
                    </a:lnTo>
                    <a:lnTo>
                      <a:pt x="1500" y="738"/>
                    </a:lnTo>
                    <a:lnTo>
                      <a:pt x="1500" y="738"/>
                    </a:lnTo>
                    <a:lnTo>
                      <a:pt x="1500" y="738"/>
                    </a:lnTo>
                    <a:lnTo>
                      <a:pt x="1500" y="744"/>
                    </a:lnTo>
                    <a:lnTo>
                      <a:pt x="1506" y="744"/>
                    </a:lnTo>
                    <a:lnTo>
                      <a:pt x="1506" y="744"/>
                    </a:lnTo>
                    <a:lnTo>
                      <a:pt x="1506" y="744"/>
                    </a:lnTo>
                    <a:lnTo>
                      <a:pt x="1506" y="744"/>
                    </a:lnTo>
                    <a:lnTo>
                      <a:pt x="1506" y="744"/>
                    </a:lnTo>
                    <a:lnTo>
                      <a:pt x="1506" y="744"/>
                    </a:lnTo>
                    <a:lnTo>
                      <a:pt x="1506" y="744"/>
                    </a:lnTo>
                    <a:lnTo>
                      <a:pt x="1506" y="744"/>
                    </a:lnTo>
                    <a:lnTo>
                      <a:pt x="1536" y="744"/>
                    </a:lnTo>
                    <a:lnTo>
                      <a:pt x="1536" y="744"/>
                    </a:lnTo>
                    <a:lnTo>
                      <a:pt x="1536" y="744"/>
                    </a:lnTo>
                    <a:lnTo>
                      <a:pt x="1536" y="744"/>
                    </a:lnTo>
                    <a:lnTo>
                      <a:pt x="1536" y="738"/>
                    </a:lnTo>
                    <a:lnTo>
                      <a:pt x="1542" y="738"/>
                    </a:lnTo>
                    <a:lnTo>
                      <a:pt x="1542" y="738"/>
                    </a:lnTo>
                    <a:lnTo>
                      <a:pt x="1542" y="738"/>
                    </a:lnTo>
                    <a:lnTo>
                      <a:pt x="1542" y="738"/>
                    </a:lnTo>
                    <a:lnTo>
                      <a:pt x="1542" y="738"/>
                    </a:lnTo>
                    <a:lnTo>
                      <a:pt x="1542" y="738"/>
                    </a:lnTo>
                    <a:lnTo>
                      <a:pt x="1542" y="738"/>
                    </a:lnTo>
                    <a:lnTo>
                      <a:pt x="1542" y="738"/>
                    </a:lnTo>
                    <a:lnTo>
                      <a:pt x="1542" y="738"/>
                    </a:lnTo>
                    <a:lnTo>
                      <a:pt x="1542" y="738"/>
                    </a:lnTo>
                    <a:lnTo>
                      <a:pt x="1542" y="738"/>
                    </a:lnTo>
                    <a:lnTo>
                      <a:pt x="1542" y="732"/>
                    </a:lnTo>
                    <a:lnTo>
                      <a:pt x="1542" y="732"/>
                    </a:lnTo>
                    <a:lnTo>
                      <a:pt x="1542" y="732"/>
                    </a:lnTo>
                    <a:lnTo>
                      <a:pt x="1542" y="732"/>
                    </a:lnTo>
                    <a:lnTo>
                      <a:pt x="1542" y="732"/>
                    </a:lnTo>
                    <a:lnTo>
                      <a:pt x="1542" y="732"/>
                    </a:lnTo>
                    <a:lnTo>
                      <a:pt x="1542" y="732"/>
                    </a:lnTo>
                    <a:lnTo>
                      <a:pt x="1542" y="732"/>
                    </a:lnTo>
                    <a:lnTo>
                      <a:pt x="1542" y="732"/>
                    </a:lnTo>
                    <a:lnTo>
                      <a:pt x="1542" y="732"/>
                    </a:lnTo>
                    <a:lnTo>
                      <a:pt x="1542" y="726"/>
                    </a:lnTo>
                    <a:lnTo>
                      <a:pt x="1542" y="726"/>
                    </a:lnTo>
                    <a:lnTo>
                      <a:pt x="1542" y="726"/>
                    </a:lnTo>
                    <a:lnTo>
                      <a:pt x="1542" y="726"/>
                    </a:lnTo>
                    <a:lnTo>
                      <a:pt x="1542" y="726"/>
                    </a:lnTo>
                    <a:lnTo>
                      <a:pt x="1542" y="726"/>
                    </a:lnTo>
                    <a:lnTo>
                      <a:pt x="1542" y="726"/>
                    </a:lnTo>
                    <a:lnTo>
                      <a:pt x="1542" y="726"/>
                    </a:lnTo>
                    <a:lnTo>
                      <a:pt x="1542" y="726"/>
                    </a:lnTo>
                    <a:lnTo>
                      <a:pt x="1542" y="726"/>
                    </a:lnTo>
                    <a:lnTo>
                      <a:pt x="1542" y="720"/>
                    </a:lnTo>
                    <a:lnTo>
                      <a:pt x="1542" y="720"/>
                    </a:lnTo>
                    <a:lnTo>
                      <a:pt x="1542" y="720"/>
                    </a:lnTo>
                    <a:lnTo>
                      <a:pt x="1548" y="720"/>
                    </a:lnTo>
                    <a:lnTo>
                      <a:pt x="1548" y="720"/>
                    </a:lnTo>
                    <a:lnTo>
                      <a:pt x="1548" y="720"/>
                    </a:lnTo>
                    <a:lnTo>
                      <a:pt x="1548" y="720"/>
                    </a:lnTo>
                    <a:lnTo>
                      <a:pt x="1548" y="720"/>
                    </a:lnTo>
                    <a:lnTo>
                      <a:pt x="1548" y="720"/>
                    </a:lnTo>
                    <a:lnTo>
                      <a:pt x="1548" y="720"/>
                    </a:lnTo>
                    <a:lnTo>
                      <a:pt x="1548" y="720"/>
                    </a:lnTo>
                    <a:lnTo>
                      <a:pt x="1548" y="720"/>
                    </a:lnTo>
                    <a:lnTo>
                      <a:pt x="1548" y="714"/>
                    </a:lnTo>
                    <a:lnTo>
                      <a:pt x="1548" y="714"/>
                    </a:lnTo>
                    <a:lnTo>
                      <a:pt x="1548" y="714"/>
                    </a:lnTo>
                    <a:lnTo>
                      <a:pt x="1548" y="714"/>
                    </a:lnTo>
                    <a:lnTo>
                      <a:pt x="1548" y="714"/>
                    </a:lnTo>
                    <a:lnTo>
                      <a:pt x="1548" y="714"/>
                    </a:lnTo>
                    <a:lnTo>
                      <a:pt x="1548" y="714"/>
                    </a:lnTo>
                    <a:lnTo>
                      <a:pt x="1548" y="714"/>
                    </a:lnTo>
                    <a:lnTo>
                      <a:pt x="1548" y="708"/>
                    </a:lnTo>
                    <a:lnTo>
                      <a:pt x="1548" y="708"/>
                    </a:lnTo>
                    <a:lnTo>
                      <a:pt x="1548" y="708"/>
                    </a:lnTo>
                    <a:lnTo>
                      <a:pt x="1548" y="708"/>
                    </a:lnTo>
                    <a:lnTo>
                      <a:pt x="1548" y="708"/>
                    </a:lnTo>
                    <a:lnTo>
                      <a:pt x="1548" y="708"/>
                    </a:lnTo>
                    <a:lnTo>
                      <a:pt x="1548" y="708"/>
                    </a:lnTo>
                    <a:lnTo>
                      <a:pt x="1548" y="708"/>
                    </a:lnTo>
                    <a:lnTo>
                      <a:pt x="1548" y="708"/>
                    </a:lnTo>
                    <a:lnTo>
                      <a:pt x="1548" y="708"/>
                    </a:lnTo>
                    <a:lnTo>
                      <a:pt x="1548" y="708"/>
                    </a:lnTo>
                    <a:lnTo>
                      <a:pt x="1548" y="708"/>
                    </a:lnTo>
                    <a:lnTo>
                      <a:pt x="1548" y="702"/>
                    </a:lnTo>
                    <a:lnTo>
                      <a:pt x="1548" y="702"/>
                    </a:lnTo>
                    <a:lnTo>
                      <a:pt x="1548" y="702"/>
                    </a:lnTo>
                    <a:lnTo>
                      <a:pt x="1548" y="702"/>
                    </a:lnTo>
                    <a:lnTo>
                      <a:pt x="1548" y="702"/>
                    </a:lnTo>
                    <a:lnTo>
                      <a:pt x="1554" y="702"/>
                    </a:lnTo>
                    <a:lnTo>
                      <a:pt x="1554" y="702"/>
                    </a:lnTo>
                    <a:lnTo>
                      <a:pt x="1554" y="702"/>
                    </a:lnTo>
                    <a:lnTo>
                      <a:pt x="1554" y="702"/>
                    </a:lnTo>
                    <a:lnTo>
                      <a:pt x="1554" y="702"/>
                    </a:lnTo>
                    <a:lnTo>
                      <a:pt x="1554" y="702"/>
                    </a:lnTo>
                    <a:lnTo>
                      <a:pt x="1554" y="702"/>
                    </a:lnTo>
                    <a:lnTo>
                      <a:pt x="1554" y="702"/>
                    </a:lnTo>
                    <a:lnTo>
                      <a:pt x="1554" y="702"/>
                    </a:lnTo>
                    <a:lnTo>
                      <a:pt x="1554" y="702"/>
                    </a:lnTo>
                    <a:lnTo>
                      <a:pt x="1554" y="702"/>
                    </a:lnTo>
                    <a:lnTo>
                      <a:pt x="1554" y="702"/>
                    </a:lnTo>
                    <a:lnTo>
                      <a:pt x="1554" y="702"/>
                    </a:lnTo>
                    <a:lnTo>
                      <a:pt x="1554" y="702"/>
                    </a:lnTo>
                    <a:lnTo>
                      <a:pt x="1554" y="702"/>
                    </a:lnTo>
                    <a:lnTo>
                      <a:pt x="1554" y="702"/>
                    </a:lnTo>
                    <a:lnTo>
                      <a:pt x="1554" y="702"/>
                    </a:lnTo>
                    <a:lnTo>
                      <a:pt x="1554" y="702"/>
                    </a:lnTo>
                    <a:lnTo>
                      <a:pt x="1554" y="702"/>
                    </a:lnTo>
                    <a:lnTo>
                      <a:pt x="1554" y="702"/>
                    </a:lnTo>
                    <a:lnTo>
                      <a:pt x="1554" y="702"/>
                    </a:lnTo>
                    <a:lnTo>
                      <a:pt x="1554" y="702"/>
                    </a:lnTo>
                    <a:lnTo>
                      <a:pt x="1554" y="702"/>
                    </a:lnTo>
                    <a:lnTo>
                      <a:pt x="1554" y="702"/>
                    </a:lnTo>
                    <a:lnTo>
                      <a:pt x="1554" y="702"/>
                    </a:lnTo>
                    <a:lnTo>
                      <a:pt x="1554" y="702"/>
                    </a:lnTo>
                    <a:lnTo>
                      <a:pt x="1554" y="702"/>
                    </a:lnTo>
                    <a:lnTo>
                      <a:pt x="1554" y="702"/>
                    </a:lnTo>
                    <a:lnTo>
                      <a:pt x="1554" y="702"/>
                    </a:lnTo>
                    <a:lnTo>
                      <a:pt x="1554" y="708"/>
                    </a:lnTo>
                    <a:lnTo>
                      <a:pt x="1554" y="708"/>
                    </a:lnTo>
                    <a:lnTo>
                      <a:pt x="1554" y="708"/>
                    </a:lnTo>
                    <a:lnTo>
                      <a:pt x="1554" y="708"/>
                    </a:lnTo>
                    <a:lnTo>
                      <a:pt x="1560" y="708"/>
                    </a:lnTo>
                    <a:lnTo>
                      <a:pt x="1560" y="708"/>
                    </a:lnTo>
                    <a:lnTo>
                      <a:pt x="1560" y="708"/>
                    </a:lnTo>
                    <a:lnTo>
                      <a:pt x="1560" y="708"/>
                    </a:lnTo>
                    <a:lnTo>
                      <a:pt x="1560" y="708"/>
                    </a:lnTo>
                    <a:lnTo>
                      <a:pt x="1560" y="708"/>
                    </a:lnTo>
                    <a:lnTo>
                      <a:pt x="1560" y="708"/>
                    </a:lnTo>
                    <a:lnTo>
                      <a:pt x="1560" y="714"/>
                    </a:lnTo>
                    <a:lnTo>
                      <a:pt x="1560" y="714"/>
                    </a:lnTo>
                    <a:lnTo>
                      <a:pt x="1560" y="714"/>
                    </a:lnTo>
                    <a:lnTo>
                      <a:pt x="1560" y="714"/>
                    </a:lnTo>
                    <a:lnTo>
                      <a:pt x="1560" y="714"/>
                    </a:lnTo>
                    <a:lnTo>
                      <a:pt x="1560" y="714"/>
                    </a:lnTo>
                    <a:lnTo>
                      <a:pt x="1560" y="714"/>
                    </a:lnTo>
                    <a:lnTo>
                      <a:pt x="1560" y="714"/>
                    </a:lnTo>
                    <a:lnTo>
                      <a:pt x="1560" y="714"/>
                    </a:lnTo>
                    <a:lnTo>
                      <a:pt x="1560" y="720"/>
                    </a:lnTo>
                    <a:lnTo>
                      <a:pt x="1560" y="720"/>
                    </a:lnTo>
                    <a:lnTo>
                      <a:pt x="1560" y="720"/>
                    </a:lnTo>
                    <a:lnTo>
                      <a:pt x="1560" y="720"/>
                    </a:lnTo>
                    <a:lnTo>
                      <a:pt x="1560" y="720"/>
                    </a:lnTo>
                    <a:lnTo>
                      <a:pt x="1560" y="720"/>
                    </a:lnTo>
                    <a:lnTo>
                      <a:pt x="1560" y="720"/>
                    </a:lnTo>
                    <a:lnTo>
                      <a:pt x="1560" y="720"/>
                    </a:lnTo>
                    <a:lnTo>
                      <a:pt x="1560" y="720"/>
                    </a:lnTo>
                    <a:lnTo>
                      <a:pt x="1560" y="720"/>
                    </a:lnTo>
                    <a:lnTo>
                      <a:pt x="1560" y="720"/>
                    </a:lnTo>
                    <a:lnTo>
                      <a:pt x="1560" y="720"/>
                    </a:lnTo>
                    <a:lnTo>
                      <a:pt x="1560" y="726"/>
                    </a:lnTo>
                    <a:lnTo>
                      <a:pt x="1560" y="726"/>
                    </a:lnTo>
                    <a:lnTo>
                      <a:pt x="1560" y="726"/>
                    </a:lnTo>
                    <a:lnTo>
                      <a:pt x="1560" y="726"/>
                    </a:lnTo>
                    <a:lnTo>
                      <a:pt x="1560" y="726"/>
                    </a:lnTo>
                    <a:lnTo>
                      <a:pt x="1560" y="726"/>
                    </a:lnTo>
                    <a:lnTo>
                      <a:pt x="1566" y="726"/>
                    </a:lnTo>
                    <a:lnTo>
                      <a:pt x="1566" y="726"/>
                    </a:lnTo>
                    <a:lnTo>
                      <a:pt x="1566" y="726"/>
                    </a:lnTo>
                    <a:lnTo>
                      <a:pt x="1566" y="732"/>
                    </a:lnTo>
                    <a:lnTo>
                      <a:pt x="1566" y="732"/>
                    </a:lnTo>
                    <a:lnTo>
                      <a:pt x="1566" y="732"/>
                    </a:lnTo>
                    <a:lnTo>
                      <a:pt x="1566" y="732"/>
                    </a:lnTo>
                    <a:lnTo>
                      <a:pt x="1566" y="732"/>
                    </a:lnTo>
                    <a:lnTo>
                      <a:pt x="1566" y="732"/>
                    </a:lnTo>
                    <a:lnTo>
                      <a:pt x="1566" y="732"/>
                    </a:lnTo>
                    <a:lnTo>
                      <a:pt x="1566" y="732"/>
                    </a:lnTo>
                    <a:lnTo>
                      <a:pt x="1566" y="732"/>
                    </a:lnTo>
                    <a:lnTo>
                      <a:pt x="1566" y="732"/>
                    </a:lnTo>
                    <a:lnTo>
                      <a:pt x="1566" y="738"/>
                    </a:lnTo>
                    <a:lnTo>
                      <a:pt x="1566" y="738"/>
                    </a:lnTo>
                    <a:lnTo>
                      <a:pt x="1566" y="738"/>
                    </a:lnTo>
                    <a:lnTo>
                      <a:pt x="1566" y="738"/>
                    </a:lnTo>
                    <a:lnTo>
                      <a:pt x="1566" y="738"/>
                    </a:lnTo>
                    <a:lnTo>
                      <a:pt x="1566" y="738"/>
                    </a:lnTo>
                    <a:lnTo>
                      <a:pt x="1566" y="738"/>
                    </a:lnTo>
                    <a:lnTo>
                      <a:pt x="1566" y="738"/>
                    </a:lnTo>
                    <a:lnTo>
                      <a:pt x="1566" y="738"/>
                    </a:lnTo>
                    <a:lnTo>
                      <a:pt x="1566" y="738"/>
                    </a:lnTo>
                    <a:lnTo>
                      <a:pt x="1566" y="738"/>
                    </a:lnTo>
                    <a:lnTo>
                      <a:pt x="1566" y="744"/>
                    </a:lnTo>
                    <a:lnTo>
                      <a:pt x="1566" y="744"/>
                    </a:lnTo>
                    <a:lnTo>
                      <a:pt x="1566" y="744"/>
                    </a:lnTo>
                    <a:lnTo>
                      <a:pt x="1566" y="744"/>
                    </a:lnTo>
                    <a:lnTo>
                      <a:pt x="1566" y="744"/>
                    </a:lnTo>
                    <a:lnTo>
                      <a:pt x="1566" y="744"/>
                    </a:lnTo>
                    <a:lnTo>
                      <a:pt x="1566" y="744"/>
                    </a:lnTo>
                    <a:lnTo>
                      <a:pt x="1566" y="744"/>
                    </a:lnTo>
                    <a:lnTo>
                      <a:pt x="1572" y="744"/>
                    </a:lnTo>
                    <a:lnTo>
                      <a:pt x="1572" y="744"/>
                    </a:lnTo>
                    <a:lnTo>
                      <a:pt x="1572" y="744"/>
                    </a:lnTo>
                    <a:lnTo>
                      <a:pt x="1602" y="744"/>
                    </a:lnTo>
                    <a:lnTo>
                      <a:pt x="1602" y="744"/>
                    </a:lnTo>
                    <a:lnTo>
                      <a:pt x="1602" y="744"/>
                    </a:lnTo>
                    <a:lnTo>
                      <a:pt x="1602" y="744"/>
                    </a:lnTo>
                    <a:lnTo>
                      <a:pt x="1602" y="738"/>
                    </a:lnTo>
                    <a:lnTo>
                      <a:pt x="1602" y="738"/>
                    </a:lnTo>
                    <a:lnTo>
                      <a:pt x="1602" y="738"/>
                    </a:lnTo>
                    <a:lnTo>
                      <a:pt x="1602" y="738"/>
                    </a:lnTo>
                    <a:lnTo>
                      <a:pt x="1602" y="738"/>
                    </a:lnTo>
                    <a:lnTo>
                      <a:pt x="1602" y="738"/>
                    </a:lnTo>
                    <a:lnTo>
                      <a:pt x="1608" y="738"/>
                    </a:lnTo>
                    <a:lnTo>
                      <a:pt x="1608" y="738"/>
                    </a:lnTo>
                    <a:lnTo>
                      <a:pt x="1608" y="738"/>
                    </a:lnTo>
                    <a:lnTo>
                      <a:pt x="1608" y="738"/>
                    </a:lnTo>
                    <a:lnTo>
                      <a:pt x="1608" y="738"/>
                    </a:lnTo>
                    <a:lnTo>
                      <a:pt x="1608" y="738"/>
                    </a:lnTo>
                    <a:lnTo>
                      <a:pt x="1608" y="732"/>
                    </a:lnTo>
                    <a:lnTo>
                      <a:pt x="1608" y="732"/>
                    </a:lnTo>
                    <a:lnTo>
                      <a:pt x="1608" y="732"/>
                    </a:lnTo>
                    <a:lnTo>
                      <a:pt x="1608" y="732"/>
                    </a:lnTo>
                    <a:lnTo>
                      <a:pt x="1608" y="732"/>
                    </a:lnTo>
                    <a:lnTo>
                      <a:pt x="1608" y="732"/>
                    </a:lnTo>
                    <a:lnTo>
                      <a:pt x="1608" y="732"/>
                    </a:lnTo>
                    <a:lnTo>
                      <a:pt x="1608" y="732"/>
                    </a:lnTo>
                    <a:lnTo>
                      <a:pt x="1608" y="732"/>
                    </a:lnTo>
                    <a:lnTo>
                      <a:pt x="1608" y="732"/>
                    </a:lnTo>
                    <a:lnTo>
                      <a:pt x="1608" y="726"/>
                    </a:lnTo>
                    <a:lnTo>
                      <a:pt x="1608" y="726"/>
                    </a:lnTo>
                    <a:lnTo>
                      <a:pt x="1608" y="726"/>
                    </a:lnTo>
                    <a:lnTo>
                      <a:pt x="1608" y="726"/>
                    </a:lnTo>
                    <a:lnTo>
                      <a:pt x="1608" y="726"/>
                    </a:lnTo>
                    <a:lnTo>
                      <a:pt x="1608" y="726"/>
                    </a:lnTo>
                    <a:lnTo>
                      <a:pt x="1608" y="726"/>
                    </a:lnTo>
                    <a:lnTo>
                      <a:pt x="1608" y="726"/>
                    </a:lnTo>
                    <a:lnTo>
                      <a:pt x="1608" y="726"/>
                    </a:lnTo>
                    <a:lnTo>
                      <a:pt x="1608" y="726"/>
                    </a:lnTo>
                    <a:lnTo>
                      <a:pt x="1608" y="720"/>
                    </a:lnTo>
                    <a:lnTo>
                      <a:pt x="1608" y="720"/>
                    </a:lnTo>
                    <a:lnTo>
                      <a:pt x="1608" y="720"/>
                    </a:lnTo>
                    <a:lnTo>
                      <a:pt x="1608" y="720"/>
                    </a:lnTo>
                    <a:lnTo>
                      <a:pt x="1608" y="720"/>
                    </a:lnTo>
                    <a:lnTo>
                      <a:pt x="1608" y="720"/>
                    </a:lnTo>
                    <a:lnTo>
                      <a:pt x="1608" y="720"/>
                    </a:lnTo>
                    <a:lnTo>
                      <a:pt x="1608" y="720"/>
                    </a:lnTo>
                    <a:lnTo>
                      <a:pt x="1608" y="720"/>
                    </a:lnTo>
                    <a:lnTo>
                      <a:pt x="1608" y="720"/>
                    </a:lnTo>
                    <a:lnTo>
                      <a:pt x="1614" y="720"/>
                    </a:lnTo>
                    <a:lnTo>
                      <a:pt x="1614" y="720"/>
                    </a:lnTo>
                    <a:lnTo>
                      <a:pt x="1614" y="720"/>
                    </a:lnTo>
                    <a:lnTo>
                      <a:pt x="1614" y="714"/>
                    </a:lnTo>
                    <a:lnTo>
                      <a:pt x="1614" y="714"/>
                    </a:lnTo>
                    <a:lnTo>
                      <a:pt x="1614" y="714"/>
                    </a:lnTo>
                    <a:lnTo>
                      <a:pt x="1614" y="714"/>
                    </a:lnTo>
                    <a:lnTo>
                      <a:pt x="1614" y="714"/>
                    </a:lnTo>
                    <a:lnTo>
                      <a:pt x="1614" y="714"/>
                    </a:lnTo>
                    <a:lnTo>
                      <a:pt x="1614" y="714"/>
                    </a:lnTo>
                    <a:lnTo>
                      <a:pt x="1614" y="714"/>
                    </a:lnTo>
                    <a:lnTo>
                      <a:pt x="1614" y="708"/>
                    </a:lnTo>
                    <a:lnTo>
                      <a:pt x="1614" y="708"/>
                    </a:lnTo>
                    <a:lnTo>
                      <a:pt x="1614" y="708"/>
                    </a:lnTo>
                    <a:lnTo>
                      <a:pt x="1614" y="708"/>
                    </a:lnTo>
                    <a:lnTo>
                      <a:pt x="1614" y="708"/>
                    </a:lnTo>
                    <a:lnTo>
                      <a:pt x="1614" y="708"/>
                    </a:lnTo>
                    <a:lnTo>
                      <a:pt x="1614" y="708"/>
                    </a:lnTo>
                    <a:lnTo>
                      <a:pt x="1614" y="708"/>
                    </a:lnTo>
                    <a:lnTo>
                      <a:pt x="1614" y="708"/>
                    </a:lnTo>
                    <a:lnTo>
                      <a:pt x="1614" y="708"/>
                    </a:lnTo>
                    <a:lnTo>
                      <a:pt x="1614" y="708"/>
                    </a:lnTo>
                    <a:lnTo>
                      <a:pt x="1614" y="702"/>
                    </a:lnTo>
                    <a:lnTo>
                      <a:pt x="1614" y="702"/>
                    </a:lnTo>
                    <a:lnTo>
                      <a:pt x="1614" y="702"/>
                    </a:lnTo>
                    <a:lnTo>
                      <a:pt x="1614" y="702"/>
                    </a:lnTo>
                    <a:lnTo>
                      <a:pt x="1614" y="702"/>
                    </a:lnTo>
                    <a:lnTo>
                      <a:pt x="1614" y="702"/>
                    </a:lnTo>
                    <a:lnTo>
                      <a:pt x="1614" y="702"/>
                    </a:lnTo>
                    <a:lnTo>
                      <a:pt x="1614" y="702"/>
                    </a:lnTo>
                    <a:lnTo>
                      <a:pt x="1614" y="702"/>
                    </a:lnTo>
                    <a:lnTo>
                      <a:pt x="1614" y="702"/>
                    </a:lnTo>
                    <a:lnTo>
                      <a:pt x="1620" y="702"/>
                    </a:lnTo>
                    <a:lnTo>
                      <a:pt x="1620" y="702"/>
                    </a:lnTo>
                    <a:lnTo>
                      <a:pt x="1620" y="702"/>
                    </a:lnTo>
                    <a:lnTo>
                      <a:pt x="1620" y="702"/>
                    </a:lnTo>
                    <a:lnTo>
                      <a:pt x="1620" y="702"/>
                    </a:lnTo>
                    <a:lnTo>
                      <a:pt x="1620" y="702"/>
                    </a:lnTo>
                    <a:lnTo>
                      <a:pt x="1620" y="702"/>
                    </a:lnTo>
                    <a:lnTo>
                      <a:pt x="1620" y="702"/>
                    </a:lnTo>
                    <a:lnTo>
                      <a:pt x="1620" y="702"/>
                    </a:lnTo>
                    <a:lnTo>
                      <a:pt x="1620" y="702"/>
                    </a:lnTo>
                    <a:lnTo>
                      <a:pt x="1620" y="702"/>
                    </a:lnTo>
                    <a:lnTo>
                      <a:pt x="1620" y="702"/>
                    </a:lnTo>
                    <a:lnTo>
                      <a:pt x="1620" y="702"/>
                    </a:lnTo>
                    <a:lnTo>
                      <a:pt x="1620" y="702"/>
                    </a:lnTo>
                    <a:lnTo>
                      <a:pt x="1620" y="702"/>
                    </a:lnTo>
                    <a:lnTo>
                      <a:pt x="1620" y="702"/>
                    </a:lnTo>
                    <a:lnTo>
                      <a:pt x="1620" y="702"/>
                    </a:lnTo>
                    <a:lnTo>
                      <a:pt x="1620" y="702"/>
                    </a:lnTo>
                    <a:lnTo>
                      <a:pt x="1620" y="702"/>
                    </a:lnTo>
                    <a:lnTo>
                      <a:pt x="1620" y="702"/>
                    </a:lnTo>
                    <a:lnTo>
                      <a:pt x="1620" y="702"/>
                    </a:lnTo>
                    <a:lnTo>
                      <a:pt x="1620" y="702"/>
                    </a:lnTo>
                    <a:lnTo>
                      <a:pt x="1620" y="702"/>
                    </a:lnTo>
                    <a:lnTo>
                      <a:pt x="1620" y="702"/>
                    </a:lnTo>
                    <a:lnTo>
                      <a:pt x="1620" y="708"/>
                    </a:lnTo>
                    <a:lnTo>
                      <a:pt x="1620" y="708"/>
                    </a:lnTo>
                    <a:lnTo>
                      <a:pt x="1620" y="708"/>
                    </a:lnTo>
                    <a:lnTo>
                      <a:pt x="1620" y="708"/>
                    </a:lnTo>
                    <a:lnTo>
                      <a:pt x="1620" y="708"/>
                    </a:lnTo>
                    <a:lnTo>
                      <a:pt x="1620" y="708"/>
                    </a:lnTo>
                    <a:lnTo>
                      <a:pt x="1620" y="708"/>
                    </a:lnTo>
                    <a:lnTo>
                      <a:pt x="1620" y="708"/>
                    </a:lnTo>
                    <a:lnTo>
                      <a:pt x="1620" y="708"/>
                    </a:lnTo>
                    <a:lnTo>
                      <a:pt x="1626" y="708"/>
                    </a:lnTo>
                    <a:lnTo>
                      <a:pt x="1626" y="708"/>
                    </a:lnTo>
                    <a:lnTo>
                      <a:pt x="1626" y="714"/>
                    </a:lnTo>
                    <a:lnTo>
                      <a:pt x="1626" y="714"/>
                    </a:lnTo>
                    <a:lnTo>
                      <a:pt x="1626" y="714"/>
                    </a:lnTo>
                    <a:lnTo>
                      <a:pt x="1626" y="714"/>
                    </a:lnTo>
                    <a:lnTo>
                      <a:pt x="1626" y="714"/>
                    </a:lnTo>
                    <a:lnTo>
                      <a:pt x="1626" y="714"/>
                    </a:lnTo>
                    <a:lnTo>
                      <a:pt x="1626" y="714"/>
                    </a:lnTo>
                    <a:lnTo>
                      <a:pt x="1626" y="714"/>
                    </a:lnTo>
                    <a:lnTo>
                      <a:pt x="1626" y="714"/>
                    </a:lnTo>
                    <a:lnTo>
                      <a:pt x="1626" y="720"/>
                    </a:lnTo>
                    <a:lnTo>
                      <a:pt x="1626" y="720"/>
                    </a:lnTo>
                    <a:lnTo>
                      <a:pt x="1626" y="720"/>
                    </a:lnTo>
                    <a:lnTo>
                      <a:pt x="1626" y="720"/>
                    </a:lnTo>
                    <a:lnTo>
                      <a:pt x="1626" y="720"/>
                    </a:lnTo>
                    <a:lnTo>
                      <a:pt x="1626" y="720"/>
                    </a:lnTo>
                    <a:lnTo>
                      <a:pt x="1626" y="720"/>
                    </a:lnTo>
                    <a:lnTo>
                      <a:pt x="1626" y="720"/>
                    </a:lnTo>
                    <a:lnTo>
                      <a:pt x="1626" y="720"/>
                    </a:lnTo>
                    <a:lnTo>
                      <a:pt x="1626" y="720"/>
                    </a:lnTo>
                    <a:lnTo>
                      <a:pt x="1626" y="720"/>
                    </a:lnTo>
                    <a:lnTo>
                      <a:pt x="1626" y="720"/>
                    </a:lnTo>
                    <a:lnTo>
                      <a:pt x="1626" y="726"/>
                    </a:lnTo>
                    <a:lnTo>
                      <a:pt x="1626" y="726"/>
                    </a:lnTo>
                    <a:lnTo>
                      <a:pt x="1626" y="726"/>
                    </a:lnTo>
                    <a:lnTo>
                      <a:pt x="1626" y="726"/>
                    </a:lnTo>
                    <a:lnTo>
                      <a:pt x="1626" y="726"/>
                    </a:lnTo>
                    <a:lnTo>
                      <a:pt x="1626" y="726"/>
                    </a:lnTo>
                    <a:lnTo>
                      <a:pt x="1626" y="726"/>
                    </a:lnTo>
                    <a:lnTo>
                      <a:pt x="1626" y="726"/>
                    </a:lnTo>
                    <a:lnTo>
                      <a:pt x="1626" y="726"/>
                    </a:lnTo>
                    <a:lnTo>
                      <a:pt x="1626" y="732"/>
                    </a:lnTo>
                    <a:lnTo>
                      <a:pt x="1626" y="732"/>
                    </a:lnTo>
                    <a:lnTo>
                      <a:pt x="1632" y="732"/>
                    </a:lnTo>
                    <a:lnTo>
                      <a:pt x="1632" y="732"/>
                    </a:lnTo>
                    <a:lnTo>
                      <a:pt x="1632" y="732"/>
                    </a:lnTo>
                    <a:lnTo>
                      <a:pt x="1632" y="732"/>
                    </a:lnTo>
                    <a:lnTo>
                      <a:pt x="1632" y="732"/>
                    </a:lnTo>
                    <a:lnTo>
                      <a:pt x="1632" y="732"/>
                    </a:lnTo>
                    <a:lnTo>
                      <a:pt x="1632" y="732"/>
                    </a:lnTo>
                    <a:lnTo>
                      <a:pt x="1632" y="732"/>
                    </a:lnTo>
                    <a:lnTo>
                      <a:pt x="1632" y="738"/>
                    </a:lnTo>
                    <a:lnTo>
                      <a:pt x="1632" y="738"/>
                    </a:lnTo>
                    <a:lnTo>
                      <a:pt x="1632" y="738"/>
                    </a:lnTo>
                    <a:lnTo>
                      <a:pt x="1632" y="738"/>
                    </a:lnTo>
                    <a:lnTo>
                      <a:pt x="1632" y="738"/>
                    </a:lnTo>
                    <a:lnTo>
                      <a:pt x="1632" y="738"/>
                    </a:lnTo>
                    <a:lnTo>
                      <a:pt x="1632" y="738"/>
                    </a:lnTo>
                    <a:lnTo>
                      <a:pt x="1632" y="738"/>
                    </a:lnTo>
                    <a:lnTo>
                      <a:pt x="1632" y="738"/>
                    </a:lnTo>
                    <a:lnTo>
                      <a:pt x="1632" y="738"/>
                    </a:lnTo>
                    <a:lnTo>
                      <a:pt x="1632" y="738"/>
                    </a:lnTo>
                    <a:lnTo>
                      <a:pt x="1632" y="744"/>
                    </a:lnTo>
                    <a:lnTo>
                      <a:pt x="1632" y="744"/>
                    </a:lnTo>
                    <a:lnTo>
                      <a:pt x="1632" y="744"/>
                    </a:lnTo>
                    <a:lnTo>
                      <a:pt x="1632" y="744"/>
                    </a:lnTo>
                    <a:lnTo>
                      <a:pt x="1632" y="744"/>
                    </a:lnTo>
                    <a:lnTo>
                      <a:pt x="1632" y="744"/>
                    </a:lnTo>
                    <a:lnTo>
                      <a:pt x="1632" y="744"/>
                    </a:lnTo>
                    <a:lnTo>
                      <a:pt x="1632" y="744"/>
                    </a:lnTo>
                    <a:lnTo>
                      <a:pt x="1632" y="744"/>
                    </a:lnTo>
                    <a:lnTo>
                      <a:pt x="1632" y="744"/>
                    </a:lnTo>
                    <a:lnTo>
                      <a:pt x="1632" y="744"/>
                    </a:lnTo>
                    <a:lnTo>
                      <a:pt x="1668" y="744"/>
                    </a:lnTo>
                    <a:lnTo>
                      <a:pt x="1668" y="744"/>
                    </a:lnTo>
                    <a:lnTo>
                      <a:pt x="1668" y="744"/>
                    </a:lnTo>
                    <a:lnTo>
                      <a:pt x="1668" y="744"/>
                    </a:lnTo>
                    <a:lnTo>
                      <a:pt x="1668" y="738"/>
                    </a:lnTo>
                    <a:lnTo>
                      <a:pt x="1668" y="738"/>
                    </a:lnTo>
                    <a:lnTo>
                      <a:pt x="1668" y="738"/>
                    </a:lnTo>
                    <a:lnTo>
                      <a:pt x="1668" y="738"/>
                    </a:lnTo>
                    <a:lnTo>
                      <a:pt x="1668" y="738"/>
                    </a:lnTo>
                    <a:lnTo>
                      <a:pt x="1668" y="738"/>
                    </a:lnTo>
                    <a:lnTo>
                      <a:pt x="1668" y="738"/>
                    </a:lnTo>
                    <a:lnTo>
                      <a:pt x="1668" y="738"/>
                    </a:lnTo>
                    <a:lnTo>
                      <a:pt x="1668" y="738"/>
                    </a:lnTo>
                    <a:lnTo>
                      <a:pt x="1668" y="738"/>
                    </a:lnTo>
                    <a:lnTo>
                      <a:pt x="1668" y="738"/>
                    </a:lnTo>
                    <a:lnTo>
                      <a:pt x="1668" y="732"/>
                    </a:lnTo>
                    <a:lnTo>
                      <a:pt x="1674" y="732"/>
                    </a:lnTo>
                    <a:lnTo>
                      <a:pt x="1674" y="732"/>
                    </a:lnTo>
                    <a:lnTo>
                      <a:pt x="1674" y="732"/>
                    </a:lnTo>
                    <a:lnTo>
                      <a:pt x="1674" y="732"/>
                    </a:lnTo>
                    <a:lnTo>
                      <a:pt x="1674" y="732"/>
                    </a:lnTo>
                    <a:lnTo>
                      <a:pt x="1674" y="732"/>
                    </a:lnTo>
                    <a:lnTo>
                      <a:pt x="1674" y="732"/>
                    </a:lnTo>
                    <a:lnTo>
                      <a:pt x="1674" y="732"/>
                    </a:lnTo>
                    <a:lnTo>
                      <a:pt x="1674" y="732"/>
                    </a:lnTo>
                    <a:lnTo>
                      <a:pt x="1674" y="732"/>
                    </a:lnTo>
                    <a:lnTo>
                      <a:pt x="1674" y="726"/>
                    </a:lnTo>
                    <a:lnTo>
                      <a:pt x="1674" y="726"/>
                    </a:lnTo>
                    <a:lnTo>
                      <a:pt x="1674" y="726"/>
                    </a:lnTo>
                    <a:lnTo>
                      <a:pt x="1674" y="726"/>
                    </a:lnTo>
                    <a:lnTo>
                      <a:pt x="1674" y="726"/>
                    </a:lnTo>
                    <a:lnTo>
                      <a:pt x="1674" y="726"/>
                    </a:lnTo>
                    <a:lnTo>
                      <a:pt x="1674" y="726"/>
                    </a:lnTo>
                    <a:lnTo>
                      <a:pt x="1674" y="726"/>
                    </a:lnTo>
                    <a:lnTo>
                      <a:pt x="1674" y="726"/>
                    </a:lnTo>
                    <a:lnTo>
                      <a:pt x="1674" y="726"/>
                    </a:lnTo>
                    <a:lnTo>
                      <a:pt x="1674" y="720"/>
                    </a:lnTo>
                    <a:lnTo>
                      <a:pt x="1674" y="720"/>
                    </a:lnTo>
                    <a:lnTo>
                      <a:pt x="1674" y="720"/>
                    </a:lnTo>
                    <a:lnTo>
                      <a:pt x="1674" y="720"/>
                    </a:lnTo>
                    <a:lnTo>
                      <a:pt x="1674" y="720"/>
                    </a:lnTo>
                    <a:lnTo>
                      <a:pt x="1674" y="720"/>
                    </a:lnTo>
                    <a:lnTo>
                      <a:pt x="1674" y="720"/>
                    </a:lnTo>
                    <a:lnTo>
                      <a:pt x="1674" y="720"/>
                    </a:lnTo>
                    <a:lnTo>
                      <a:pt x="1674" y="720"/>
                    </a:lnTo>
                    <a:lnTo>
                      <a:pt x="1674" y="720"/>
                    </a:lnTo>
                    <a:lnTo>
                      <a:pt x="1674" y="720"/>
                    </a:lnTo>
                    <a:lnTo>
                      <a:pt x="1674" y="720"/>
                    </a:lnTo>
                    <a:lnTo>
                      <a:pt x="1674" y="714"/>
                    </a:lnTo>
                    <a:lnTo>
                      <a:pt x="1674" y="714"/>
                    </a:lnTo>
                    <a:lnTo>
                      <a:pt x="1674" y="714"/>
                    </a:lnTo>
                    <a:lnTo>
                      <a:pt x="1680" y="714"/>
                    </a:lnTo>
                    <a:lnTo>
                      <a:pt x="1680" y="714"/>
                    </a:lnTo>
                    <a:lnTo>
                      <a:pt x="1680" y="714"/>
                    </a:lnTo>
                    <a:lnTo>
                      <a:pt x="1680" y="714"/>
                    </a:lnTo>
                    <a:lnTo>
                      <a:pt x="1680" y="714"/>
                    </a:lnTo>
                    <a:lnTo>
                      <a:pt x="1680" y="708"/>
                    </a:lnTo>
                    <a:lnTo>
                      <a:pt x="1680" y="708"/>
                    </a:lnTo>
                    <a:lnTo>
                      <a:pt x="1680" y="708"/>
                    </a:lnTo>
                    <a:lnTo>
                      <a:pt x="1680" y="708"/>
                    </a:lnTo>
                    <a:lnTo>
                      <a:pt x="1680" y="708"/>
                    </a:lnTo>
                    <a:lnTo>
                      <a:pt x="1680" y="708"/>
                    </a:lnTo>
                    <a:lnTo>
                      <a:pt x="1680" y="708"/>
                    </a:lnTo>
                    <a:lnTo>
                      <a:pt x="1680" y="708"/>
                    </a:lnTo>
                    <a:lnTo>
                      <a:pt x="1680" y="708"/>
                    </a:lnTo>
                    <a:lnTo>
                      <a:pt x="1680" y="708"/>
                    </a:lnTo>
                    <a:lnTo>
                      <a:pt x="1680" y="708"/>
                    </a:lnTo>
                    <a:lnTo>
                      <a:pt x="1680" y="708"/>
                    </a:lnTo>
                    <a:lnTo>
                      <a:pt x="1680" y="702"/>
                    </a:lnTo>
                    <a:lnTo>
                      <a:pt x="1680" y="702"/>
                    </a:lnTo>
                    <a:lnTo>
                      <a:pt x="1680" y="702"/>
                    </a:lnTo>
                    <a:lnTo>
                      <a:pt x="1680" y="702"/>
                    </a:lnTo>
                    <a:lnTo>
                      <a:pt x="1680" y="702"/>
                    </a:lnTo>
                    <a:lnTo>
                      <a:pt x="1680" y="702"/>
                    </a:lnTo>
                    <a:lnTo>
                      <a:pt x="1680" y="702"/>
                    </a:lnTo>
                    <a:lnTo>
                      <a:pt x="1680" y="702"/>
                    </a:lnTo>
                    <a:lnTo>
                      <a:pt x="1680" y="702"/>
                    </a:lnTo>
                    <a:lnTo>
                      <a:pt x="1680" y="702"/>
                    </a:lnTo>
                    <a:lnTo>
                      <a:pt x="1680" y="702"/>
                    </a:lnTo>
                    <a:lnTo>
                      <a:pt x="1680" y="702"/>
                    </a:lnTo>
                    <a:lnTo>
                      <a:pt x="1680" y="702"/>
                    </a:lnTo>
                    <a:lnTo>
                      <a:pt x="1680" y="702"/>
                    </a:lnTo>
                    <a:lnTo>
                      <a:pt x="1680" y="702"/>
                    </a:lnTo>
                    <a:lnTo>
                      <a:pt x="1686" y="702"/>
                    </a:lnTo>
                    <a:lnTo>
                      <a:pt x="1686" y="702"/>
                    </a:lnTo>
                    <a:lnTo>
                      <a:pt x="1686" y="702"/>
                    </a:lnTo>
                    <a:lnTo>
                      <a:pt x="1686" y="702"/>
                    </a:lnTo>
                    <a:lnTo>
                      <a:pt x="1686" y="702"/>
                    </a:lnTo>
                    <a:lnTo>
                      <a:pt x="1686" y="702"/>
                    </a:lnTo>
                    <a:lnTo>
                      <a:pt x="1686" y="702"/>
                    </a:lnTo>
                    <a:lnTo>
                      <a:pt x="1686" y="702"/>
                    </a:lnTo>
                    <a:lnTo>
                      <a:pt x="1686" y="702"/>
                    </a:lnTo>
                    <a:lnTo>
                      <a:pt x="1686" y="702"/>
                    </a:lnTo>
                    <a:lnTo>
                      <a:pt x="1686" y="702"/>
                    </a:lnTo>
                    <a:lnTo>
                      <a:pt x="1686" y="702"/>
                    </a:lnTo>
                    <a:lnTo>
                      <a:pt x="1686" y="702"/>
                    </a:lnTo>
                    <a:lnTo>
                      <a:pt x="1686" y="702"/>
                    </a:lnTo>
                    <a:lnTo>
                      <a:pt x="1686" y="702"/>
                    </a:lnTo>
                    <a:lnTo>
                      <a:pt x="1686" y="702"/>
                    </a:lnTo>
                    <a:lnTo>
                      <a:pt x="1686" y="702"/>
                    </a:lnTo>
                    <a:lnTo>
                      <a:pt x="1686" y="702"/>
                    </a:lnTo>
                    <a:lnTo>
                      <a:pt x="1686" y="702"/>
                    </a:lnTo>
                    <a:lnTo>
                      <a:pt x="1686" y="708"/>
                    </a:lnTo>
                    <a:lnTo>
                      <a:pt x="1686" y="708"/>
                    </a:lnTo>
                    <a:lnTo>
                      <a:pt x="1686" y="708"/>
                    </a:lnTo>
                    <a:lnTo>
                      <a:pt x="1686" y="708"/>
                    </a:lnTo>
                    <a:lnTo>
                      <a:pt x="1686" y="708"/>
                    </a:lnTo>
                    <a:lnTo>
                      <a:pt x="1686" y="708"/>
                    </a:lnTo>
                    <a:lnTo>
                      <a:pt x="1686" y="708"/>
                    </a:lnTo>
                    <a:lnTo>
                      <a:pt x="1686" y="708"/>
                    </a:lnTo>
                    <a:lnTo>
                      <a:pt x="1686" y="708"/>
                    </a:lnTo>
                    <a:lnTo>
                      <a:pt x="1686" y="708"/>
                    </a:lnTo>
                    <a:lnTo>
                      <a:pt x="1686" y="708"/>
                    </a:lnTo>
                    <a:lnTo>
                      <a:pt x="1686" y="708"/>
                    </a:lnTo>
                    <a:lnTo>
                      <a:pt x="1686" y="714"/>
                    </a:lnTo>
                    <a:lnTo>
                      <a:pt x="1686" y="714"/>
                    </a:lnTo>
                    <a:lnTo>
                      <a:pt x="1692" y="714"/>
                    </a:lnTo>
                    <a:lnTo>
                      <a:pt x="1692" y="714"/>
                    </a:lnTo>
                    <a:lnTo>
                      <a:pt x="1692" y="714"/>
                    </a:lnTo>
                    <a:lnTo>
                      <a:pt x="1692" y="714"/>
                    </a:lnTo>
                    <a:lnTo>
                      <a:pt x="1692" y="714"/>
                    </a:lnTo>
                    <a:lnTo>
                      <a:pt x="1692" y="714"/>
                    </a:lnTo>
                    <a:lnTo>
                      <a:pt x="1692" y="720"/>
                    </a:lnTo>
                    <a:lnTo>
                      <a:pt x="1692" y="720"/>
                    </a:lnTo>
                    <a:lnTo>
                      <a:pt x="1692" y="720"/>
                    </a:lnTo>
                    <a:lnTo>
                      <a:pt x="1692" y="720"/>
                    </a:lnTo>
                    <a:lnTo>
                      <a:pt x="1692" y="720"/>
                    </a:lnTo>
                    <a:lnTo>
                      <a:pt x="1692" y="720"/>
                    </a:lnTo>
                    <a:lnTo>
                      <a:pt x="1692" y="720"/>
                    </a:lnTo>
                    <a:lnTo>
                      <a:pt x="1692" y="720"/>
                    </a:lnTo>
                    <a:lnTo>
                      <a:pt x="1692" y="720"/>
                    </a:lnTo>
                    <a:lnTo>
                      <a:pt x="1692" y="720"/>
                    </a:lnTo>
                    <a:lnTo>
                      <a:pt x="1692" y="720"/>
                    </a:lnTo>
                    <a:lnTo>
                      <a:pt x="1692" y="720"/>
                    </a:lnTo>
                    <a:lnTo>
                      <a:pt x="1692" y="726"/>
                    </a:lnTo>
                    <a:lnTo>
                      <a:pt x="1692" y="726"/>
                    </a:lnTo>
                    <a:lnTo>
                      <a:pt x="1692" y="726"/>
                    </a:lnTo>
                    <a:lnTo>
                      <a:pt x="1692" y="726"/>
                    </a:lnTo>
                    <a:lnTo>
                      <a:pt x="1692" y="726"/>
                    </a:lnTo>
                    <a:lnTo>
                      <a:pt x="1692" y="726"/>
                    </a:lnTo>
                    <a:lnTo>
                      <a:pt x="1692" y="726"/>
                    </a:lnTo>
                    <a:lnTo>
                      <a:pt x="1692" y="726"/>
                    </a:lnTo>
                    <a:lnTo>
                      <a:pt x="1692" y="726"/>
                    </a:lnTo>
                    <a:lnTo>
                      <a:pt x="1692" y="732"/>
                    </a:lnTo>
                    <a:lnTo>
                      <a:pt x="1692" y="732"/>
                    </a:lnTo>
                    <a:lnTo>
                      <a:pt x="1692" y="732"/>
                    </a:lnTo>
                    <a:lnTo>
                      <a:pt x="1692" y="732"/>
                    </a:lnTo>
                    <a:lnTo>
                      <a:pt x="1692" y="732"/>
                    </a:lnTo>
                    <a:lnTo>
                      <a:pt x="1692" y="732"/>
                    </a:lnTo>
                    <a:lnTo>
                      <a:pt x="1692" y="732"/>
                    </a:lnTo>
                    <a:lnTo>
                      <a:pt x="1698" y="732"/>
                    </a:lnTo>
                    <a:lnTo>
                      <a:pt x="1698" y="732"/>
                    </a:lnTo>
                    <a:lnTo>
                      <a:pt x="1698" y="732"/>
                    </a:lnTo>
                    <a:lnTo>
                      <a:pt x="1698" y="738"/>
                    </a:lnTo>
                    <a:lnTo>
                      <a:pt x="1698" y="738"/>
                    </a:lnTo>
                    <a:lnTo>
                      <a:pt x="1698" y="738"/>
                    </a:lnTo>
                    <a:lnTo>
                      <a:pt x="1698" y="738"/>
                    </a:lnTo>
                    <a:lnTo>
                      <a:pt x="1698" y="738"/>
                    </a:lnTo>
                    <a:lnTo>
                      <a:pt x="1698" y="738"/>
                    </a:lnTo>
                    <a:lnTo>
                      <a:pt x="1698" y="738"/>
                    </a:lnTo>
                    <a:lnTo>
                      <a:pt x="1698" y="738"/>
                    </a:lnTo>
                    <a:lnTo>
                      <a:pt x="1698" y="738"/>
                    </a:lnTo>
                    <a:lnTo>
                      <a:pt x="1698" y="738"/>
                    </a:lnTo>
                    <a:lnTo>
                      <a:pt x="1698" y="738"/>
                    </a:lnTo>
                    <a:lnTo>
                      <a:pt x="1698" y="744"/>
                    </a:lnTo>
                    <a:lnTo>
                      <a:pt x="1698" y="744"/>
                    </a:lnTo>
                    <a:lnTo>
                      <a:pt x="1698" y="744"/>
                    </a:lnTo>
                    <a:lnTo>
                      <a:pt x="1698" y="744"/>
                    </a:lnTo>
                    <a:lnTo>
                      <a:pt x="1698" y="744"/>
                    </a:lnTo>
                    <a:lnTo>
                      <a:pt x="1698" y="744"/>
                    </a:lnTo>
                    <a:lnTo>
                      <a:pt x="1698" y="744"/>
                    </a:lnTo>
                    <a:lnTo>
                      <a:pt x="1698" y="744"/>
                    </a:lnTo>
                    <a:lnTo>
                      <a:pt x="1698" y="744"/>
                    </a:lnTo>
                    <a:lnTo>
                      <a:pt x="1698" y="744"/>
                    </a:lnTo>
                    <a:lnTo>
                      <a:pt x="1698" y="744"/>
                    </a:lnTo>
                    <a:lnTo>
                      <a:pt x="1734" y="744"/>
                    </a:lnTo>
                    <a:lnTo>
                      <a:pt x="1734" y="744"/>
                    </a:lnTo>
                    <a:lnTo>
                      <a:pt x="1734" y="744"/>
                    </a:lnTo>
                    <a:lnTo>
                      <a:pt x="1734" y="744"/>
                    </a:lnTo>
                    <a:lnTo>
                      <a:pt x="1734" y="744"/>
                    </a:lnTo>
                    <a:lnTo>
                      <a:pt x="1734" y="738"/>
                    </a:lnTo>
                    <a:lnTo>
                      <a:pt x="1734" y="738"/>
                    </a:lnTo>
                    <a:lnTo>
                      <a:pt x="1734" y="738"/>
                    </a:lnTo>
                    <a:lnTo>
                      <a:pt x="1734" y="738"/>
                    </a:lnTo>
                    <a:lnTo>
                      <a:pt x="1734" y="738"/>
                    </a:lnTo>
                    <a:lnTo>
                      <a:pt x="1734" y="738"/>
                    </a:lnTo>
                    <a:lnTo>
                      <a:pt x="1734" y="738"/>
                    </a:lnTo>
                    <a:lnTo>
                      <a:pt x="1734" y="738"/>
                    </a:lnTo>
                    <a:lnTo>
                      <a:pt x="1734" y="738"/>
                    </a:lnTo>
                    <a:lnTo>
                      <a:pt x="1734" y="738"/>
                    </a:lnTo>
                    <a:lnTo>
                      <a:pt x="1734" y="738"/>
                    </a:lnTo>
                    <a:lnTo>
                      <a:pt x="1734" y="738"/>
                    </a:lnTo>
                    <a:lnTo>
                      <a:pt x="1734" y="732"/>
                    </a:lnTo>
                    <a:lnTo>
                      <a:pt x="1734" y="732"/>
                    </a:lnTo>
                    <a:lnTo>
                      <a:pt x="1734" y="732"/>
                    </a:lnTo>
                    <a:lnTo>
                      <a:pt x="1734" y="732"/>
                    </a:lnTo>
                    <a:lnTo>
                      <a:pt x="1740" y="732"/>
                    </a:lnTo>
                    <a:lnTo>
                      <a:pt x="1740" y="732"/>
                    </a:lnTo>
                    <a:lnTo>
                      <a:pt x="1740" y="732"/>
                    </a:lnTo>
                    <a:lnTo>
                      <a:pt x="1740" y="732"/>
                    </a:lnTo>
                    <a:lnTo>
                      <a:pt x="1740" y="732"/>
                    </a:lnTo>
                    <a:lnTo>
                      <a:pt x="1740" y="732"/>
                    </a:lnTo>
                    <a:lnTo>
                      <a:pt x="1740" y="726"/>
                    </a:lnTo>
                    <a:lnTo>
                      <a:pt x="1740" y="726"/>
                    </a:lnTo>
                    <a:lnTo>
                      <a:pt x="1740" y="726"/>
                    </a:lnTo>
                    <a:lnTo>
                      <a:pt x="1740" y="726"/>
                    </a:lnTo>
                    <a:lnTo>
                      <a:pt x="1740" y="726"/>
                    </a:lnTo>
                    <a:lnTo>
                      <a:pt x="1740" y="726"/>
                    </a:lnTo>
                    <a:lnTo>
                      <a:pt x="1740" y="726"/>
                    </a:lnTo>
                    <a:lnTo>
                      <a:pt x="1740" y="726"/>
                    </a:lnTo>
                    <a:lnTo>
                      <a:pt x="1740" y="726"/>
                    </a:lnTo>
                    <a:lnTo>
                      <a:pt x="1740" y="726"/>
                    </a:lnTo>
                    <a:lnTo>
                      <a:pt x="1740" y="720"/>
                    </a:lnTo>
                    <a:lnTo>
                      <a:pt x="1740" y="720"/>
                    </a:lnTo>
                    <a:lnTo>
                      <a:pt x="1740" y="720"/>
                    </a:lnTo>
                    <a:lnTo>
                      <a:pt x="1740" y="720"/>
                    </a:lnTo>
                    <a:lnTo>
                      <a:pt x="1740" y="720"/>
                    </a:lnTo>
                    <a:lnTo>
                      <a:pt x="1740" y="720"/>
                    </a:lnTo>
                    <a:lnTo>
                      <a:pt x="1740" y="720"/>
                    </a:lnTo>
                    <a:lnTo>
                      <a:pt x="1740" y="720"/>
                    </a:lnTo>
                    <a:lnTo>
                      <a:pt x="1740" y="720"/>
                    </a:lnTo>
                    <a:lnTo>
                      <a:pt x="1740" y="720"/>
                    </a:lnTo>
                    <a:lnTo>
                      <a:pt x="1740" y="720"/>
                    </a:lnTo>
                    <a:lnTo>
                      <a:pt x="1740" y="720"/>
                    </a:lnTo>
                    <a:lnTo>
                      <a:pt x="1740" y="714"/>
                    </a:lnTo>
                    <a:lnTo>
                      <a:pt x="1740" y="714"/>
                    </a:lnTo>
                    <a:lnTo>
                      <a:pt x="1740" y="714"/>
                    </a:lnTo>
                    <a:lnTo>
                      <a:pt x="1740" y="714"/>
                    </a:lnTo>
                    <a:lnTo>
                      <a:pt x="1740" y="714"/>
                    </a:lnTo>
                    <a:lnTo>
                      <a:pt x="1740" y="714"/>
                    </a:lnTo>
                    <a:lnTo>
                      <a:pt x="1740" y="714"/>
                    </a:lnTo>
                    <a:lnTo>
                      <a:pt x="1746" y="714"/>
                    </a:lnTo>
                    <a:lnTo>
                      <a:pt x="1746" y="708"/>
                    </a:lnTo>
                    <a:lnTo>
                      <a:pt x="1746" y="708"/>
                    </a:lnTo>
                    <a:lnTo>
                      <a:pt x="1746" y="708"/>
                    </a:lnTo>
                    <a:lnTo>
                      <a:pt x="1746" y="708"/>
                    </a:lnTo>
                    <a:lnTo>
                      <a:pt x="1746" y="708"/>
                    </a:lnTo>
                    <a:lnTo>
                      <a:pt x="1746" y="708"/>
                    </a:lnTo>
                    <a:lnTo>
                      <a:pt x="1746" y="708"/>
                    </a:lnTo>
                    <a:lnTo>
                      <a:pt x="1746" y="708"/>
                    </a:lnTo>
                    <a:lnTo>
                      <a:pt x="1746" y="708"/>
                    </a:lnTo>
                    <a:lnTo>
                      <a:pt x="1746" y="708"/>
                    </a:lnTo>
                    <a:lnTo>
                      <a:pt x="1746" y="708"/>
                    </a:lnTo>
                    <a:lnTo>
                      <a:pt x="1746" y="708"/>
                    </a:lnTo>
                    <a:lnTo>
                      <a:pt x="1746" y="708"/>
                    </a:lnTo>
                    <a:lnTo>
                      <a:pt x="1746" y="702"/>
                    </a:lnTo>
                    <a:lnTo>
                      <a:pt x="1746" y="702"/>
                    </a:lnTo>
                    <a:lnTo>
                      <a:pt x="1746" y="702"/>
                    </a:lnTo>
                    <a:lnTo>
                      <a:pt x="1746" y="702"/>
                    </a:lnTo>
                    <a:lnTo>
                      <a:pt x="1746" y="702"/>
                    </a:lnTo>
                    <a:lnTo>
                      <a:pt x="1746" y="702"/>
                    </a:lnTo>
                    <a:lnTo>
                      <a:pt x="1746" y="702"/>
                    </a:lnTo>
                    <a:lnTo>
                      <a:pt x="1746" y="702"/>
                    </a:lnTo>
                    <a:lnTo>
                      <a:pt x="1746" y="702"/>
                    </a:lnTo>
                    <a:lnTo>
                      <a:pt x="1746" y="702"/>
                    </a:lnTo>
                    <a:lnTo>
                      <a:pt x="1746" y="702"/>
                    </a:lnTo>
                    <a:lnTo>
                      <a:pt x="1746" y="702"/>
                    </a:lnTo>
                    <a:lnTo>
                      <a:pt x="1746" y="702"/>
                    </a:lnTo>
                    <a:lnTo>
                      <a:pt x="1746" y="702"/>
                    </a:lnTo>
                    <a:lnTo>
                      <a:pt x="1746" y="702"/>
                    </a:lnTo>
                    <a:lnTo>
                      <a:pt x="1746" y="702"/>
                    </a:lnTo>
                    <a:lnTo>
                      <a:pt x="1746" y="702"/>
                    </a:lnTo>
                    <a:lnTo>
                      <a:pt x="1746" y="702"/>
                    </a:lnTo>
                    <a:lnTo>
                      <a:pt x="1752" y="702"/>
                    </a:lnTo>
                    <a:lnTo>
                      <a:pt x="1752" y="702"/>
                    </a:lnTo>
                    <a:lnTo>
                      <a:pt x="1752" y="702"/>
                    </a:lnTo>
                    <a:lnTo>
                      <a:pt x="1752" y="702"/>
                    </a:lnTo>
                    <a:lnTo>
                      <a:pt x="1752" y="702"/>
                    </a:lnTo>
                    <a:lnTo>
                      <a:pt x="1752" y="702"/>
                    </a:lnTo>
                    <a:lnTo>
                      <a:pt x="1752" y="702"/>
                    </a:lnTo>
                    <a:lnTo>
                      <a:pt x="1752" y="702"/>
                    </a:lnTo>
                    <a:lnTo>
                      <a:pt x="1752" y="702"/>
                    </a:lnTo>
                    <a:lnTo>
                      <a:pt x="1752" y="702"/>
                    </a:lnTo>
                    <a:lnTo>
                      <a:pt x="1752" y="702"/>
                    </a:lnTo>
                    <a:lnTo>
                      <a:pt x="1752" y="702"/>
                    </a:lnTo>
                    <a:lnTo>
                      <a:pt x="1752" y="708"/>
                    </a:lnTo>
                    <a:lnTo>
                      <a:pt x="1752" y="708"/>
                    </a:lnTo>
                    <a:lnTo>
                      <a:pt x="1752" y="708"/>
                    </a:lnTo>
                    <a:lnTo>
                      <a:pt x="1752" y="708"/>
                    </a:lnTo>
                    <a:lnTo>
                      <a:pt x="1752" y="708"/>
                    </a:lnTo>
                    <a:lnTo>
                      <a:pt x="1752" y="708"/>
                    </a:lnTo>
                    <a:lnTo>
                      <a:pt x="1752" y="708"/>
                    </a:lnTo>
                    <a:lnTo>
                      <a:pt x="1752" y="708"/>
                    </a:lnTo>
                    <a:lnTo>
                      <a:pt x="1752" y="708"/>
                    </a:lnTo>
                    <a:lnTo>
                      <a:pt x="1752" y="708"/>
                    </a:lnTo>
                    <a:lnTo>
                      <a:pt x="1752" y="708"/>
                    </a:lnTo>
                    <a:lnTo>
                      <a:pt x="1752" y="708"/>
                    </a:lnTo>
                    <a:lnTo>
                      <a:pt x="1752" y="714"/>
                    </a:lnTo>
                    <a:lnTo>
                      <a:pt x="1752" y="714"/>
                    </a:lnTo>
                    <a:lnTo>
                      <a:pt x="1752" y="714"/>
                    </a:lnTo>
                    <a:lnTo>
                      <a:pt x="1752" y="714"/>
                    </a:lnTo>
                    <a:lnTo>
                      <a:pt x="1752" y="714"/>
                    </a:lnTo>
                    <a:lnTo>
                      <a:pt x="1752" y="714"/>
                    </a:lnTo>
                    <a:lnTo>
                      <a:pt x="1752" y="714"/>
                    </a:lnTo>
                    <a:lnTo>
                      <a:pt x="1752" y="714"/>
                    </a:lnTo>
                    <a:lnTo>
                      <a:pt x="1752" y="714"/>
                    </a:lnTo>
                    <a:lnTo>
                      <a:pt x="1758" y="720"/>
                    </a:lnTo>
                    <a:lnTo>
                      <a:pt x="1758" y="720"/>
                    </a:lnTo>
                    <a:lnTo>
                      <a:pt x="1758" y="720"/>
                    </a:lnTo>
                    <a:lnTo>
                      <a:pt x="1758" y="720"/>
                    </a:lnTo>
                    <a:lnTo>
                      <a:pt x="1758" y="720"/>
                    </a:lnTo>
                    <a:lnTo>
                      <a:pt x="1758" y="720"/>
                    </a:lnTo>
                    <a:lnTo>
                      <a:pt x="1758" y="720"/>
                    </a:lnTo>
                    <a:lnTo>
                      <a:pt x="1758" y="720"/>
                    </a:lnTo>
                    <a:lnTo>
                      <a:pt x="1758" y="720"/>
                    </a:lnTo>
                    <a:lnTo>
                      <a:pt x="1758" y="720"/>
                    </a:lnTo>
                    <a:lnTo>
                      <a:pt x="1758" y="720"/>
                    </a:lnTo>
                    <a:lnTo>
                      <a:pt x="1758" y="720"/>
                    </a:lnTo>
                    <a:lnTo>
                      <a:pt x="1758" y="726"/>
                    </a:lnTo>
                    <a:lnTo>
                      <a:pt x="1758" y="726"/>
                    </a:lnTo>
                    <a:lnTo>
                      <a:pt x="1758" y="726"/>
                    </a:lnTo>
                    <a:lnTo>
                      <a:pt x="1758" y="726"/>
                    </a:lnTo>
                    <a:lnTo>
                      <a:pt x="1758" y="726"/>
                    </a:lnTo>
                    <a:lnTo>
                      <a:pt x="1758" y="726"/>
                    </a:lnTo>
                    <a:lnTo>
                      <a:pt x="1758" y="726"/>
                    </a:lnTo>
                    <a:lnTo>
                      <a:pt x="1758" y="726"/>
                    </a:lnTo>
                    <a:lnTo>
                      <a:pt x="1758" y="726"/>
                    </a:lnTo>
                    <a:lnTo>
                      <a:pt x="1758" y="732"/>
                    </a:lnTo>
                    <a:lnTo>
                      <a:pt x="1758" y="732"/>
                    </a:lnTo>
                    <a:lnTo>
                      <a:pt x="1758" y="732"/>
                    </a:lnTo>
                    <a:lnTo>
                      <a:pt x="1758" y="732"/>
                    </a:lnTo>
                    <a:lnTo>
                      <a:pt x="1758" y="732"/>
                    </a:lnTo>
                    <a:lnTo>
                      <a:pt x="1758" y="732"/>
                    </a:lnTo>
                    <a:lnTo>
                      <a:pt x="1758" y="732"/>
                    </a:lnTo>
                    <a:lnTo>
                      <a:pt x="1758" y="732"/>
                    </a:lnTo>
                    <a:lnTo>
                      <a:pt x="1758" y="732"/>
                    </a:lnTo>
                    <a:lnTo>
                      <a:pt x="1758" y="732"/>
                    </a:lnTo>
                    <a:lnTo>
                      <a:pt x="1758" y="738"/>
                    </a:lnTo>
                    <a:lnTo>
                      <a:pt x="1758" y="738"/>
                    </a:lnTo>
                    <a:lnTo>
                      <a:pt x="1758" y="738"/>
                    </a:lnTo>
                    <a:lnTo>
                      <a:pt x="1764" y="738"/>
                    </a:lnTo>
                    <a:lnTo>
                      <a:pt x="1764" y="738"/>
                    </a:lnTo>
                    <a:lnTo>
                      <a:pt x="1764" y="738"/>
                    </a:lnTo>
                    <a:lnTo>
                      <a:pt x="1764" y="738"/>
                    </a:lnTo>
                    <a:lnTo>
                      <a:pt x="1764" y="738"/>
                    </a:lnTo>
                    <a:lnTo>
                      <a:pt x="1764" y="738"/>
                    </a:lnTo>
                    <a:lnTo>
                      <a:pt x="1764" y="738"/>
                    </a:lnTo>
                    <a:lnTo>
                      <a:pt x="1764" y="738"/>
                    </a:lnTo>
                    <a:lnTo>
                      <a:pt x="1764" y="744"/>
                    </a:lnTo>
                    <a:lnTo>
                      <a:pt x="1764" y="744"/>
                    </a:lnTo>
                    <a:lnTo>
                      <a:pt x="1764" y="744"/>
                    </a:lnTo>
                    <a:lnTo>
                      <a:pt x="1764" y="744"/>
                    </a:lnTo>
                    <a:lnTo>
                      <a:pt x="1764" y="744"/>
                    </a:lnTo>
                    <a:lnTo>
                      <a:pt x="1764" y="744"/>
                    </a:lnTo>
                    <a:lnTo>
                      <a:pt x="1764" y="744"/>
                    </a:lnTo>
                    <a:lnTo>
                      <a:pt x="1764" y="744"/>
                    </a:lnTo>
                    <a:lnTo>
                      <a:pt x="1764" y="744"/>
                    </a:lnTo>
                    <a:lnTo>
                      <a:pt x="1764" y="744"/>
                    </a:lnTo>
                    <a:lnTo>
                      <a:pt x="1764" y="744"/>
                    </a:lnTo>
                    <a:lnTo>
                      <a:pt x="1764" y="744"/>
                    </a:lnTo>
                    <a:lnTo>
                      <a:pt x="1800" y="744"/>
                    </a:lnTo>
                    <a:lnTo>
                      <a:pt x="1800" y="744"/>
                    </a:lnTo>
                    <a:lnTo>
                      <a:pt x="1800" y="744"/>
                    </a:lnTo>
                    <a:lnTo>
                      <a:pt x="1800" y="744"/>
                    </a:lnTo>
                    <a:lnTo>
                      <a:pt x="1800" y="744"/>
                    </a:lnTo>
                    <a:lnTo>
                      <a:pt x="1800" y="738"/>
                    </a:lnTo>
                    <a:lnTo>
                      <a:pt x="1800" y="738"/>
                    </a:lnTo>
                    <a:lnTo>
                      <a:pt x="1800" y="738"/>
                    </a:lnTo>
                    <a:lnTo>
                      <a:pt x="1800" y="738"/>
                    </a:lnTo>
                    <a:lnTo>
                      <a:pt x="1800" y="738"/>
                    </a:lnTo>
                    <a:lnTo>
                      <a:pt x="1800" y="738"/>
                    </a:lnTo>
                    <a:lnTo>
                      <a:pt x="1800" y="738"/>
                    </a:lnTo>
                    <a:lnTo>
                      <a:pt x="1800" y="738"/>
                    </a:lnTo>
                    <a:lnTo>
                      <a:pt x="1800" y="738"/>
                    </a:lnTo>
                    <a:lnTo>
                      <a:pt x="1800" y="738"/>
                    </a:lnTo>
                    <a:lnTo>
                      <a:pt x="1800" y="738"/>
                    </a:lnTo>
                    <a:lnTo>
                      <a:pt x="1800" y="732"/>
                    </a:lnTo>
                    <a:lnTo>
                      <a:pt x="1800" y="732"/>
                    </a:lnTo>
                    <a:lnTo>
                      <a:pt x="1800" y="732"/>
                    </a:lnTo>
                    <a:lnTo>
                      <a:pt x="1800" y="732"/>
                    </a:lnTo>
                    <a:lnTo>
                      <a:pt x="1800" y="732"/>
                    </a:lnTo>
                    <a:lnTo>
                      <a:pt x="1800" y="732"/>
                    </a:lnTo>
                    <a:lnTo>
                      <a:pt x="1800" y="732"/>
                    </a:lnTo>
                    <a:lnTo>
                      <a:pt x="1800" y="732"/>
                    </a:lnTo>
                    <a:lnTo>
                      <a:pt x="1800" y="732"/>
                    </a:lnTo>
                    <a:lnTo>
                      <a:pt x="1800" y="732"/>
                    </a:lnTo>
                    <a:lnTo>
                      <a:pt x="1806" y="732"/>
                    </a:lnTo>
                    <a:lnTo>
                      <a:pt x="1806" y="726"/>
                    </a:lnTo>
                    <a:lnTo>
                      <a:pt x="1806" y="726"/>
                    </a:lnTo>
                    <a:lnTo>
                      <a:pt x="1806" y="726"/>
                    </a:lnTo>
                    <a:lnTo>
                      <a:pt x="1806" y="726"/>
                    </a:lnTo>
                    <a:lnTo>
                      <a:pt x="1806" y="726"/>
                    </a:lnTo>
                    <a:lnTo>
                      <a:pt x="1806" y="726"/>
                    </a:lnTo>
                    <a:lnTo>
                      <a:pt x="1806" y="726"/>
                    </a:lnTo>
                    <a:lnTo>
                      <a:pt x="1806" y="726"/>
                    </a:lnTo>
                    <a:lnTo>
                      <a:pt x="1806" y="726"/>
                    </a:lnTo>
                    <a:lnTo>
                      <a:pt x="1806" y="720"/>
                    </a:lnTo>
                    <a:lnTo>
                      <a:pt x="1806" y="720"/>
                    </a:lnTo>
                    <a:lnTo>
                      <a:pt x="1806" y="720"/>
                    </a:lnTo>
                    <a:lnTo>
                      <a:pt x="1806" y="720"/>
                    </a:lnTo>
                    <a:lnTo>
                      <a:pt x="1806" y="720"/>
                    </a:lnTo>
                    <a:lnTo>
                      <a:pt x="1806" y="720"/>
                    </a:lnTo>
                    <a:lnTo>
                      <a:pt x="1806" y="720"/>
                    </a:lnTo>
                    <a:lnTo>
                      <a:pt x="1806" y="720"/>
                    </a:lnTo>
                    <a:lnTo>
                      <a:pt x="1806" y="720"/>
                    </a:lnTo>
                    <a:lnTo>
                      <a:pt x="1806" y="720"/>
                    </a:lnTo>
                    <a:lnTo>
                      <a:pt x="1806" y="720"/>
                    </a:lnTo>
                    <a:lnTo>
                      <a:pt x="1806" y="720"/>
                    </a:lnTo>
                    <a:lnTo>
                      <a:pt x="1806" y="720"/>
                    </a:lnTo>
                    <a:lnTo>
                      <a:pt x="1806" y="714"/>
                    </a:lnTo>
                    <a:lnTo>
                      <a:pt x="1806" y="714"/>
                    </a:lnTo>
                    <a:lnTo>
                      <a:pt x="1806" y="714"/>
                    </a:lnTo>
                    <a:lnTo>
                      <a:pt x="1806" y="714"/>
                    </a:lnTo>
                    <a:lnTo>
                      <a:pt x="1806" y="714"/>
                    </a:lnTo>
                    <a:lnTo>
                      <a:pt x="1806" y="714"/>
                    </a:lnTo>
                    <a:lnTo>
                      <a:pt x="1806" y="714"/>
                    </a:lnTo>
                    <a:lnTo>
                      <a:pt x="1806" y="714"/>
                    </a:lnTo>
                    <a:lnTo>
                      <a:pt x="1806" y="708"/>
                    </a:lnTo>
                    <a:lnTo>
                      <a:pt x="1806" y="708"/>
                    </a:lnTo>
                    <a:lnTo>
                      <a:pt x="1806" y="708"/>
                    </a:lnTo>
                    <a:lnTo>
                      <a:pt x="1806" y="708"/>
                    </a:lnTo>
                    <a:lnTo>
                      <a:pt x="1812" y="708"/>
                    </a:lnTo>
                    <a:lnTo>
                      <a:pt x="1812" y="708"/>
                    </a:lnTo>
                    <a:lnTo>
                      <a:pt x="1812" y="708"/>
                    </a:lnTo>
                    <a:lnTo>
                      <a:pt x="1812" y="708"/>
                    </a:lnTo>
                    <a:lnTo>
                      <a:pt x="1812" y="708"/>
                    </a:lnTo>
                    <a:lnTo>
                      <a:pt x="1812" y="708"/>
                    </a:lnTo>
                    <a:lnTo>
                      <a:pt x="1812" y="708"/>
                    </a:lnTo>
                    <a:lnTo>
                      <a:pt x="1812" y="708"/>
                    </a:lnTo>
                    <a:lnTo>
                      <a:pt x="1812" y="702"/>
                    </a:lnTo>
                    <a:lnTo>
                      <a:pt x="1812" y="702"/>
                    </a:lnTo>
                    <a:lnTo>
                      <a:pt x="1812" y="702"/>
                    </a:lnTo>
                    <a:lnTo>
                      <a:pt x="1812" y="702"/>
                    </a:lnTo>
                    <a:lnTo>
                      <a:pt x="1812" y="702"/>
                    </a:lnTo>
                    <a:lnTo>
                      <a:pt x="1812" y="702"/>
                    </a:lnTo>
                    <a:lnTo>
                      <a:pt x="1812" y="702"/>
                    </a:lnTo>
                    <a:lnTo>
                      <a:pt x="1812" y="702"/>
                    </a:lnTo>
                    <a:lnTo>
                      <a:pt x="1812" y="702"/>
                    </a:lnTo>
                    <a:lnTo>
                      <a:pt x="1812" y="702"/>
                    </a:lnTo>
                    <a:lnTo>
                      <a:pt x="1812" y="702"/>
                    </a:lnTo>
                    <a:lnTo>
                      <a:pt x="1812" y="702"/>
                    </a:lnTo>
                    <a:lnTo>
                      <a:pt x="1812" y="702"/>
                    </a:lnTo>
                    <a:lnTo>
                      <a:pt x="1812" y="702"/>
                    </a:lnTo>
                    <a:lnTo>
                      <a:pt x="1812" y="702"/>
                    </a:lnTo>
                    <a:lnTo>
                      <a:pt x="1812" y="702"/>
                    </a:lnTo>
                    <a:lnTo>
                      <a:pt x="1812" y="702"/>
                    </a:lnTo>
                    <a:lnTo>
                      <a:pt x="1812" y="702"/>
                    </a:lnTo>
                    <a:lnTo>
                      <a:pt x="1812" y="702"/>
                    </a:lnTo>
                    <a:lnTo>
                      <a:pt x="1812" y="702"/>
                    </a:lnTo>
                    <a:lnTo>
                      <a:pt x="1812" y="702"/>
                    </a:lnTo>
                    <a:lnTo>
                      <a:pt x="1812" y="702"/>
                    </a:lnTo>
                    <a:lnTo>
                      <a:pt x="1812" y="702"/>
                    </a:lnTo>
                    <a:lnTo>
                      <a:pt x="1812" y="702"/>
                    </a:lnTo>
                    <a:lnTo>
                      <a:pt x="1818" y="702"/>
                    </a:lnTo>
                    <a:lnTo>
                      <a:pt x="1818" y="702"/>
                    </a:lnTo>
                    <a:lnTo>
                      <a:pt x="1818" y="702"/>
                    </a:lnTo>
                    <a:lnTo>
                      <a:pt x="1818" y="702"/>
                    </a:lnTo>
                    <a:lnTo>
                      <a:pt x="1818" y="702"/>
                    </a:lnTo>
                    <a:lnTo>
                      <a:pt x="1818" y="702"/>
                    </a:lnTo>
                    <a:lnTo>
                      <a:pt x="1818" y="702"/>
                    </a:lnTo>
                    <a:lnTo>
                      <a:pt x="1818" y="702"/>
                    </a:lnTo>
                    <a:lnTo>
                      <a:pt x="1818" y="708"/>
                    </a:lnTo>
                    <a:lnTo>
                      <a:pt x="1818" y="708"/>
                    </a:lnTo>
                    <a:lnTo>
                      <a:pt x="1818" y="708"/>
                    </a:lnTo>
                    <a:lnTo>
                      <a:pt x="1818" y="708"/>
                    </a:lnTo>
                    <a:lnTo>
                      <a:pt x="1818" y="708"/>
                    </a:lnTo>
                    <a:lnTo>
                      <a:pt x="1818" y="708"/>
                    </a:lnTo>
                    <a:lnTo>
                      <a:pt x="1818" y="708"/>
                    </a:lnTo>
                    <a:lnTo>
                      <a:pt x="1818" y="708"/>
                    </a:lnTo>
                    <a:lnTo>
                      <a:pt x="1818" y="708"/>
                    </a:lnTo>
                    <a:lnTo>
                      <a:pt x="1818" y="708"/>
                    </a:lnTo>
                    <a:lnTo>
                      <a:pt x="1818" y="708"/>
                    </a:lnTo>
                    <a:lnTo>
                      <a:pt x="1818" y="708"/>
                    </a:lnTo>
                    <a:lnTo>
                      <a:pt x="1818" y="714"/>
                    </a:lnTo>
                    <a:lnTo>
                      <a:pt x="1818" y="714"/>
                    </a:lnTo>
                    <a:lnTo>
                      <a:pt x="1818" y="714"/>
                    </a:lnTo>
                    <a:lnTo>
                      <a:pt x="1818" y="714"/>
                    </a:lnTo>
                    <a:lnTo>
                      <a:pt x="1818" y="714"/>
                    </a:lnTo>
                    <a:lnTo>
                      <a:pt x="1818" y="714"/>
                    </a:lnTo>
                    <a:lnTo>
                      <a:pt x="1818" y="714"/>
                    </a:lnTo>
                    <a:lnTo>
                      <a:pt x="1818" y="714"/>
                    </a:lnTo>
                    <a:lnTo>
                      <a:pt x="1818" y="720"/>
                    </a:lnTo>
                    <a:lnTo>
                      <a:pt x="1818" y="720"/>
                    </a:lnTo>
                    <a:lnTo>
                      <a:pt x="1818" y="720"/>
                    </a:lnTo>
                    <a:lnTo>
                      <a:pt x="1818" y="720"/>
                    </a:lnTo>
                    <a:lnTo>
                      <a:pt x="1818" y="720"/>
                    </a:lnTo>
                    <a:lnTo>
                      <a:pt x="1818" y="720"/>
                    </a:lnTo>
                    <a:lnTo>
                      <a:pt x="1824" y="720"/>
                    </a:lnTo>
                    <a:lnTo>
                      <a:pt x="1824" y="720"/>
                    </a:lnTo>
                    <a:lnTo>
                      <a:pt x="1824" y="720"/>
                    </a:lnTo>
                    <a:lnTo>
                      <a:pt x="1824" y="720"/>
                    </a:lnTo>
                    <a:lnTo>
                      <a:pt x="1824" y="720"/>
                    </a:lnTo>
                    <a:lnTo>
                      <a:pt x="1824" y="720"/>
                    </a:lnTo>
                    <a:lnTo>
                      <a:pt x="1824" y="720"/>
                    </a:lnTo>
                    <a:lnTo>
                      <a:pt x="1824" y="726"/>
                    </a:lnTo>
                    <a:lnTo>
                      <a:pt x="1824" y="726"/>
                    </a:lnTo>
                    <a:lnTo>
                      <a:pt x="1824" y="726"/>
                    </a:lnTo>
                    <a:lnTo>
                      <a:pt x="1824" y="726"/>
                    </a:lnTo>
                    <a:lnTo>
                      <a:pt x="1824" y="726"/>
                    </a:lnTo>
                    <a:lnTo>
                      <a:pt x="1824" y="726"/>
                    </a:lnTo>
                    <a:lnTo>
                      <a:pt x="1824" y="726"/>
                    </a:lnTo>
                    <a:lnTo>
                      <a:pt x="1824" y="726"/>
                    </a:lnTo>
                    <a:lnTo>
                      <a:pt x="1824" y="726"/>
                    </a:lnTo>
                    <a:lnTo>
                      <a:pt x="1824" y="732"/>
                    </a:lnTo>
                    <a:lnTo>
                      <a:pt x="1824" y="732"/>
                    </a:lnTo>
                    <a:lnTo>
                      <a:pt x="1824" y="732"/>
                    </a:lnTo>
                    <a:lnTo>
                      <a:pt x="1824" y="732"/>
                    </a:lnTo>
                    <a:lnTo>
                      <a:pt x="1824" y="732"/>
                    </a:lnTo>
                    <a:lnTo>
                      <a:pt x="1824" y="732"/>
                    </a:lnTo>
                    <a:lnTo>
                      <a:pt x="1824" y="732"/>
                    </a:lnTo>
                    <a:lnTo>
                      <a:pt x="1824" y="732"/>
                    </a:lnTo>
                    <a:lnTo>
                      <a:pt x="1824" y="732"/>
                    </a:lnTo>
                    <a:lnTo>
                      <a:pt x="1824" y="732"/>
                    </a:lnTo>
                    <a:lnTo>
                      <a:pt x="1824" y="738"/>
                    </a:lnTo>
                    <a:lnTo>
                      <a:pt x="1824" y="738"/>
                    </a:lnTo>
                    <a:lnTo>
                      <a:pt x="1824" y="738"/>
                    </a:lnTo>
                    <a:lnTo>
                      <a:pt x="1824" y="738"/>
                    </a:lnTo>
                    <a:lnTo>
                      <a:pt x="1824" y="738"/>
                    </a:lnTo>
                    <a:lnTo>
                      <a:pt x="1824" y="738"/>
                    </a:lnTo>
                    <a:lnTo>
                      <a:pt x="1824" y="738"/>
                    </a:lnTo>
                    <a:lnTo>
                      <a:pt x="1830" y="738"/>
                    </a:lnTo>
                    <a:lnTo>
                      <a:pt x="1830" y="738"/>
                    </a:lnTo>
                    <a:lnTo>
                      <a:pt x="1830" y="738"/>
                    </a:lnTo>
                    <a:lnTo>
                      <a:pt x="1830" y="738"/>
                    </a:lnTo>
                    <a:lnTo>
                      <a:pt x="1830" y="744"/>
                    </a:lnTo>
                    <a:lnTo>
                      <a:pt x="1830" y="744"/>
                    </a:lnTo>
                    <a:lnTo>
                      <a:pt x="1830" y="744"/>
                    </a:lnTo>
                    <a:lnTo>
                      <a:pt x="1830" y="744"/>
                    </a:lnTo>
                    <a:lnTo>
                      <a:pt x="1830" y="744"/>
                    </a:lnTo>
                    <a:lnTo>
                      <a:pt x="1830" y="744"/>
                    </a:lnTo>
                    <a:lnTo>
                      <a:pt x="1830" y="744"/>
                    </a:lnTo>
                    <a:lnTo>
                      <a:pt x="1830" y="744"/>
                    </a:lnTo>
                    <a:lnTo>
                      <a:pt x="1830" y="744"/>
                    </a:lnTo>
                    <a:lnTo>
                      <a:pt x="1830" y="744"/>
                    </a:lnTo>
                    <a:lnTo>
                      <a:pt x="1830" y="744"/>
                    </a:lnTo>
                    <a:lnTo>
                      <a:pt x="1866" y="744"/>
                    </a:lnTo>
                    <a:lnTo>
                      <a:pt x="1866" y="744"/>
                    </a:lnTo>
                    <a:lnTo>
                      <a:pt x="1866" y="744"/>
                    </a:lnTo>
                    <a:lnTo>
                      <a:pt x="1866" y="744"/>
                    </a:lnTo>
                    <a:lnTo>
                      <a:pt x="1866" y="738"/>
                    </a:lnTo>
                    <a:lnTo>
                      <a:pt x="1866" y="738"/>
                    </a:lnTo>
                    <a:lnTo>
                      <a:pt x="1866" y="738"/>
                    </a:lnTo>
                    <a:lnTo>
                      <a:pt x="1866" y="738"/>
                    </a:lnTo>
                    <a:lnTo>
                      <a:pt x="1866" y="738"/>
                    </a:lnTo>
                    <a:lnTo>
                      <a:pt x="1866" y="738"/>
                    </a:lnTo>
                    <a:lnTo>
                      <a:pt x="1866" y="738"/>
                    </a:lnTo>
                    <a:lnTo>
                      <a:pt x="1866" y="738"/>
                    </a:lnTo>
                    <a:lnTo>
                      <a:pt x="1866" y="738"/>
                    </a:lnTo>
                    <a:lnTo>
                      <a:pt x="1866" y="738"/>
                    </a:lnTo>
                    <a:lnTo>
                      <a:pt x="1866" y="738"/>
                    </a:lnTo>
                    <a:lnTo>
                      <a:pt x="1866" y="738"/>
                    </a:lnTo>
                    <a:lnTo>
                      <a:pt x="1866" y="732"/>
                    </a:lnTo>
                    <a:lnTo>
                      <a:pt x="1866" y="732"/>
                    </a:lnTo>
                    <a:lnTo>
                      <a:pt x="1866" y="732"/>
                    </a:lnTo>
                    <a:lnTo>
                      <a:pt x="1866" y="732"/>
                    </a:lnTo>
                    <a:lnTo>
                      <a:pt x="1866" y="732"/>
                    </a:lnTo>
                    <a:lnTo>
                      <a:pt x="1866" y="732"/>
                    </a:lnTo>
                    <a:lnTo>
                      <a:pt x="1866" y="732"/>
                    </a:lnTo>
                    <a:lnTo>
                      <a:pt x="1866" y="732"/>
                    </a:lnTo>
                    <a:lnTo>
                      <a:pt x="1866" y="732"/>
                    </a:lnTo>
                    <a:lnTo>
                      <a:pt x="1866" y="732"/>
                    </a:lnTo>
                    <a:lnTo>
                      <a:pt x="1866" y="732"/>
                    </a:lnTo>
                    <a:lnTo>
                      <a:pt x="1866" y="726"/>
                    </a:lnTo>
                    <a:lnTo>
                      <a:pt x="1866" y="726"/>
                    </a:lnTo>
                    <a:lnTo>
                      <a:pt x="1866" y="726"/>
                    </a:lnTo>
                    <a:lnTo>
                      <a:pt x="1866" y="726"/>
                    </a:lnTo>
                    <a:lnTo>
                      <a:pt x="1872" y="726"/>
                    </a:lnTo>
                    <a:lnTo>
                      <a:pt x="1872" y="726"/>
                    </a:lnTo>
                    <a:lnTo>
                      <a:pt x="1872" y="726"/>
                    </a:lnTo>
                    <a:lnTo>
                      <a:pt x="1872" y="726"/>
                    </a:lnTo>
                    <a:lnTo>
                      <a:pt x="1872" y="726"/>
                    </a:lnTo>
                    <a:lnTo>
                      <a:pt x="1872" y="720"/>
                    </a:lnTo>
                    <a:lnTo>
                      <a:pt x="1872" y="720"/>
                    </a:lnTo>
                    <a:lnTo>
                      <a:pt x="1872" y="720"/>
                    </a:lnTo>
                    <a:lnTo>
                      <a:pt x="1872" y="720"/>
                    </a:lnTo>
                    <a:lnTo>
                      <a:pt x="1872" y="720"/>
                    </a:lnTo>
                    <a:lnTo>
                      <a:pt x="1872" y="720"/>
                    </a:lnTo>
                    <a:lnTo>
                      <a:pt x="1872" y="720"/>
                    </a:lnTo>
                    <a:lnTo>
                      <a:pt x="1872" y="720"/>
                    </a:lnTo>
                    <a:lnTo>
                      <a:pt x="1872" y="720"/>
                    </a:lnTo>
                    <a:lnTo>
                      <a:pt x="1872" y="720"/>
                    </a:lnTo>
                    <a:lnTo>
                      <a:pt x="1872" y="720"/>
                    </a:lnTo>
                    <a:lnTo>
                      <a:pt x="1872" y="720"/>
                    </a:lnTo>
                    <a:lnTo>
                      <a:pt x="1872" y="720"/>
                    </a:lnTo>
                    <a:lnTo>
                      <a:pt x="1872" y="714"/>
                    </a:lnTo>
                    <a:lnTo>
                      <a:pt x="1872" y="714"/>
                    </a:lnTo>
                    <a:lnTo>
                      <a:pt x="1872" y="714"/>
                    </a:lnTo>
                    <a:lnTo>
                      <a:pt x="1872" y="714"/>
                    </a:lnTo>
                    <a:lnTo>
                      <a:pt x="1872" y="714"/>
                    </a:lnTo>
                    <a:lnTo>
                      <a:pt x="1872" y="714"/>
                    </a:lnTo>
                    <a:lnTo>
                      <a:pt x="1872" y="714"/>
                    </a:lnTo>
                    <a:lnTo>
                      <a:pt x="1872" y="714"/>
                    </a:lnTo>
                    <a:lnTo>
                      <a:pt x="1872" y="708"/>
                    </a:lnTo>
                    <a:lnTo>
                      <a:pt x="1872" y="708"/>
                    </a:lnTo>
                    <a:lnTo>
                      <a:pt x="1872" y="708"/>
                    </a:lnTo>
                    <a:lnTo>
                      <a:pt x="1872" y="708"/>
                    </a:lnTo>
                    <a:lnTo>
                      <a:pt x="1872" y="708"/>
                    </a:lnTo>
                    <a:lnTo>
                      <a:pt x="1872" y="708"/>
                    </a:lnTo>
                    <a:lnTo>
                      <a:pt x="1872" y="708"/>
                    </a:lnTo>
                    <a:lnTo>
                      <a:pt x="1872" y="708"/>
                    </a:lnTo>
                    <a:lnTo>
                      <a:pt x="1872" y="708"/>
                    </a:lnTo>
                    <a:lnTo>
                      <a:pt x="1878" y="708"/>
                    </a:lnTo>
                    <a:lnTo>
                      <a:pt x="1878" y="708"/>
                    </a:lnTo>
                    <a:lnTo>
                      <a:pt x="1878" y="708"/>
                    </a:lnTo>
                    <a:lnTo>
                      <a:pt x="1878" y="702"/>
                    </a:lnTo>
                    <a:lnTo>
                      <a:pt x="1878" y="702"/>
                    </a:lnTo>
                    <a:lnTo>
                      <a:pt x="1878" y="702"/>
                    </a:lnTo>
                    <a:lnTo>
                      <a:pt x="1878" y="702"/>
                    </a:lnTo>
                    <a:lnTo>
                      <a:pt x="1878" y="702"/>
                    </a:lnTo>
                    <a:lnTo>
                      <a:pt x="1878" y="702"/>
                    </a:lnTo>
                    <a:lnTo>
                      <a:pt x="1878" y="702"/>
                    </a:lnTo>
                    <a:lnTo>
                      <a:pt x="1878" y="702"/>
                    </a:lnTo>
                    <a:lnTo>
                      <a:pt x="1878" y="702"/>
                    </a:lnTo>
                    <a:lnTo>
                      <a:pt x="1878" y="702"/>
                    </a:lnTo>
                    <a:lnTo>
                      <a:pt x="1878" y="702"/>
                    </a:lnTo>
                    <a:lnTo>
                      <a:pt x="1878" y="702"/>
                    </a:lnTo>
                    <a:lnTo>
                      <a:pt x="1878" y="702"/>
                    </a:lnTo>
                    <a:lnTo>
                      <a:pt x="1878" y="702"/>
                    </a:lnTo>
                    <a:lnTo>
                      <a:pt x="1878" y="702"/>
                    </a:lnTo>
                    <a:lnTo>
                      <a:pt x="1878" y="702"/>
                    </a:lnTo>
                    <a:lnTo>
                      <a:pt x="1878" y="702"/>
                    </a:lnTo>
                    <a:lnTo>
                      <a:pt x="1878" y="702"/>
                    </a:lnTo>
                    <a:lnTo>
                      <a:pt x="1878" y="702"/>
                    </a:lnTo>
                    <a:lnTo>
                      <a:pt x="1878" y="702"/>
                    </a:lnTo>
                    <a:lnTo>
                      <a:pt x="1878" y="702"/>
                    </a:lnTo>
                    <a:lnTo>
                      <a:pt x="1878" y="702"/>
                    </a:lnTo>
                    <a:lnTo>
                      <a:pt x="1878" y="702"/>
                    </a:lnTo>
                    <a:lnTo>
                      <a:pt x="1878" y="702"/>
                    </a:lnTo>
                    <a:lnTo>
                      <a:pt x="1878" y="702"/>
                    </a:lnTo>
                    <a:lnTo>
                      <a:pt x="1878" y="702"/>
                    </a:lnTo>
                    <a:lnTo>
                      <a:pt x="1878" y="702"/>
                    </a:lnTo>
                    <a:lnTo>
                      <a:pt x="1878" y="702"/>
                    </a:lnTo>
                    <a:lnTo>
                      <a:pt x="1878" y="702"/>
                    </a:lnTo>
                    <a:lnTo>
                      <a:pt x="1884" y="702"/>
                    </a:lnTo>
                    <a:lnTo>
                      <a:pt x="1884" y="702"/>
                    </a:lnTo>
                    <a:lnTo>
                      <a:pt x="1884" y="702"/>
                    </a:lnTo>
                    <a:lnTo>
                      <a:pt x="1884" y="708"/>
                    </a:lnTo>
                    <a:lnTo>
                      <a:pt x="1884" y="708"/>
                    </a:lnTo>
                    <a:lnTo>
                      <a:pt x="1884" y="708"/>
                    </a:lnTo>
                    <a:lnTo>
                      <a:pt x="1884" y="708"/>
                    </a:lnTo>
                    <a:lnTo>
                      <a:pt x="1884" y="708"/>
                    </a:lnTo>
                    <a:lnTo>
                      <a:pt x="1884" y="708"/>
                    </a:lnTo>
                    <a:lnTo>
                      <a:pt x="1884" y="708"/>
                    </a:lnTo>
                    <a:lnTo>
                      <a:pt x="1884" y="708"/>
                    </a:lnTo>
                    <a:lnTo>
                      <a:pt x="1884" y="708"/>
                    </a:lnTo>
                    <a:lnTo>
                      <a:pt x="1884" y="708"/>
                    </a:lnTo>
                    <a:lnTo>
                      <a:pt x="1884" y="708"/>
                    </a:lnTo>
                    <a:lnTo>
                      <a:pt x="1884" y="708"/>
                    </a:lnTo>
                    <a:lnTo>
                      <a:pt x="1884" y="714"/>
                    </a:lnTo>
                    <a:lnTo>
                      <a:pt x="1884" y="714"/>
                    </a:lnTo>
                    <a:lnTo>
                      <a:pt x="1884" y="714"/>
                    </a:lnTo>
                    <a:lnTo>
                      <a:pt x="1884" y="714"/>
                    </a:lnTo>
                    <a:lnTo>
                      <a:pt x="1884" y="714"/>
                    </a:lnTo>
                    <a:lnTo>
                      <a:pt x="1884" y="714"/>
                    </a:lnTo>
                    <a:lnTo>
                      <a:pt x="1884" y="714"/>
                    </a:lnTo>
                    <a:lnTo>
                      <a:pt x="1884" y="714"/>
                    </a:lnTo>
                    <a:lnTo>
                      <a:pt x="1884" y="720"/>
                    </a:lnTo>
                    <a:lnTo>
                      <a:pt x="1884" y="720"/>
                    </a:lnTo>
                    <a:lnTo>
                      <a:pt x="1884" y="720"/>
                    </a:lnTo>
                    <a:lnTo>
                      <a:pt x="1884" y="720"/>
                    </a:lnTo>
                    <a:lnTo>
                      <a:pt x="1884" y="720"/>
                    </a:lnTo>
                    <a:lnTo>
                      <a:pt x="1884" y="720"/>
                    </a:lnTo>
                    <a:lnTo>
                      <a:pt x="1884" y="720"/>
                    </a:lnTo>
                    <a:lnTo>
                      <a:pt x="1884" y="720"/>
                    </a:lnTo>
                    <a:lnTo>
                      <a:pt x="1884" y="720"/>
                    </a:lnTo>
                    <a:lnTo>
                      <a:pt x="1884" y="720"/>
                    </a:lnTo>
                    <a:lnTo>
                      <a:pt x="1884" y="720"/>
                    </a:lnTo>
                    <a:lnTo>
                      <a:pt x="1890" y="720"/>
                    </a:lnTo>
                    <a:lnTo>
                      <a:pt x="1890" y="726"/>
                    </a:lnTo>
                    <a:lnTo>
                      <a:pt x="1890" y="726"/>
                    </a:lnTo>
                    <a:lnTo>
                      <a:pt x="1890" y="726"/>
                    </a:lnTo>
                    <a:lnTo>
                      <a:pt x="1890" y="726"/>
                    </a:lnTo>
                    <a:lnTo>
                      <a:pt x="1890" y="726"/>
                    </a:lnTo>
                    <a:lnTo>
                      <a:pt x="1890" y="726"/>
                    </a:lnTo>
                    <a:lnTo>
                      <a:pt x="1890" y="726"/>
                    </a:lnTo>
                    <a:lnTo>
                      <a:pt x="1890" y="726"/>
                    </a:lnTo>
                    <a:lnTo>
                      <a:pt x="1890" y="726"/>
                    </a:lnTo>
                    <a:lnTo>
                      <a:pt x="1890" y="726"/>
                    </a:lnTo>
                    <a:lnTo>
                      <a:pt x="1890" y="732"/>
                    </a:lnTo>
                    <a:lnTo>
                      <a:pt x="1890" y="732"/>
                    </a:lnTo>
                    <a:lnTo>
                      <a:pt x="1890" y="732"/>
                    </a:lnTo>
                    <a:lnTo>
                      <a:pt x="1890" y="732"/>
                    </a:lnTo>
                    <a:lnTo>
                      <a:pt x="1890" y="732"/>
                    </a:lnTo>
                    <a:lnTo>
                      <a:pt x="1890" y="732"/>
                    </a:lnTo>
                    <a:lnTo>
                      <a:pt x="1890" y="732"/>
                    </a:lnTo>
                    <a:lnTo>
                      <a:pt x="1890" y="732"/>
                    </a:lnTo>
                    <a:lnTo>
                      <a:pt x="1890" y="732"/>
                    </a:lnTo>
                    <a:lnTo>
                      <a:pt x="1890" y="732"/>
                    </a:lnTo>
                    <a:lnTo>
                      <a:pt x="1890" y="738"/>
                    </a:lnTo>
                    <a:lnTo>
                      <a:pt x="1890" y="738"/>
                    </a:lnTo>
                    <a:lnTo>
                      <a:pt x="1890" y="738"/>
                    </a:lnTo>
                    <a:lnTo>
                      <a:pt x="1890" y="738"/>
                    </a:lnTo>
                    <a:lnTo>
                      <a:pt x="1890" y="738"/>
                    </a:lnTo>
                    <a:lnTo>
                      <a:pt x="1890" y="738"/>
                    </a:lnTo>
                    <a:lnTo>
                      <a:pt x="1890" y="738"/>
                    </a:lnTo>
                    <a:lnTo>
                      <a:pt x="1890" y="738"/>
                    </a:lnTo>
                    <a:lnTo>
                      <a:pt x="1890" y="738"/>
                    </a:lnTo>
                    <a:lnTo>
                      <a:pt x="1890" y="738"/>
                    </a:lnTo>
                    <a:lnTo>
                      <a:pt x="1890" y="738"/>
                    </a:lnTo>
                    <a:lnTo>
                      <a:pt x="1890" y="744"/>
                    </a:lnTo>
                    <a:lnTo>
                      <a:pt x="1896" y="744"/>
                    </a:lnTo>
                    <a:lnTo>
                      <a:pt x="1896" y="744"/>
                    </a:lnTo>
                    <a:lnTo>
                      <a:pt x="1896" y="744"/>
                    </a:lnTo>
                    <a:lnTo>
                      <a:pt x="1896" y="744"/>
                    </a:lnTo>
                    <a:lnTo>
                      <a:pt x="1896" y="744"/>
                    </a:lnTo>
                    <a:lnTo>
                      <a:pt x="1896" y="744"/>
                    </a:lnTo>
                    <a:lnTo>
                      <a:pt x="1896" y="744"/>
                    </a:lnTo>
                    <a:lnTo>
                      <a:pt x="1896" y="744"/>
                    </a:lnTo>
                    <a:lnTo>
                      <a:pt x="1896" y="744"/>
                    </a:lnTo>
                    <a:lnTo>
                      <a:pt x="1896" y="744"/>
                    </a:lnTo>
                    <a:lnTo>
                      <a:pt x="1926" y="744"/>
                    </a:lnTo>
                    <a:lnTo>
                      <a:pt x="1926" y="744"/>
                    </a:lnTo>
                    <a:lnTo>
                      <a:pt x="1932" y="744"/>
                    </a:lnTo>
                    <a:lnTo>
                      <a:pt x="1932" y="744"/>
                    </a:lnTo>
                    <a:lnTo>
                      <a:pt x="1932" y="744"/>
                    </a:lnTo>
                    <a:lnTo>
                      <a:pt x="1932" y="744"/>
                    </a:lnTo>
                    <a:lnTo>
                      <a:pt x="1932" y="738"/>
                    </a:lnTo>
                    <a:lnTo>
                      <a:pt x="1932" y="738"/>
                    </a:lnTo>
                    <a:lnTo>
                      <a:pt x="1932" y="738"/>
                    </a:lnTo>
                    <a:lnTo>
                      <a:pt x="1932" y="738"/>
                    </a:lnTo>
                    <a:lnTo>
                      <a:pt x="1932" y="738"/>
                    </a:lnTo>
                    <a:lnTo>
                      <a:pt x="1932" y="738"/>
                    </a:lnTo>
                    <a:lnTo>
                      <a:pt x="1932" y="738"/>
                    </a:lnTo>
                    <a:lnTo>
                      <a:pt x="1932" y="738"/>
                    </a:lnTo>
                    <a:lnTo>
                      <a:pt x="1932" y="738"/>
                    </a:lnTo>
                    <a:lnTo>
                      <a:pt x="1932" y="738"/>
                    </a:lnTo>
                    <a:lnTo>
                      <a:pt x="1932" y="738"/>
                    </a:lnTo>
                    <a:lnTo>
                      <a:pt x="1932" y="732"/>
                    </a:lnTo>
                    <a:lnTo>
                      <a:pt x="1932" y="732"/>
                    </a:lnTo>
                    <a:lnTo>
                      <a:pt x="1932" y="732"/>
                    </a:lnTo>
                    <a:lnTo>
                      <a:pt x="1932" y="732"/>
                    </a:lnTo>
                    <a:lnTo>
                      <a:pt x="1932" y="732"/>
                    </a:lnTo>
                    <a:lnTo>
                      <a:pt x="1932" y="732"/>
                    </a:lnTo>
                    <a:lnTo>
                      <a:pt x="1932" y="732"/>
                    </a:lnTo>
                    <a:lnTo>
                      <a:pt x="1932" y="732"/>
                    </a:lnTo>
                    <a:lnTo>
                      <a:pt x="1932" y="732"/>
                    </a:lnTo>
                    <a:lnTo>
                      <a:pt x="1932" y="732"/>
                    </a:lnTo>
                    <a:lnTo>
                      <a:pt x="1932" y="732"/>
                    </a:lnTo>
                    <a:lnTo>
                      <a:pt x="1932" y="726"/>
                    </a:lnTo>
                    <a:lnTo>
                      <a:pt x="1932" y="726"/>
                    </a:lnTo>
                    <a:lnTo>
                      <a:pt x="1932" y="726"/>
                    </a:lnTo>
                    <a:lnTo>
                      <a:pt x="1932" y="726"/>
                    </a:lnTo>
                    <a:lnTo>
                      <a:pt x="1932" y="726"/>
                    </a:lnTo>
                    <a:lnTo>
                      <a:pt x="1932" y="726"/>
                    </a:lnTo>
                    <a:lnTo>
                      <a:pt x="1932" y="726"/>
                    </a:lnTo>
                    <a:lnTo>
                      <a:pt x="1932" y="726"/>
                    </a:lnTo>
                    <a:lnTo>
                      <a:pt x="1932" y="726"/>
                    </a:lnTo>
                    <a:lnTo>
                      <a:pt x="1938" y="720"/>
                    </a:lnTo>
                    <a:lnTo>
                      <a:pt x="1938" y="720"/>
                    </a:lnTo>
                    <a:lnTo>
                      <a:pt x="1938" y="720"/>
                    </a:lnTo>
                    <a:lnTo>
                      <a:pt x="1938" y="720"/>
                    </a:lnTo>
                    <a:lnTo>
                      <a:pt x="1938" y="720"/>
                    </a:lnTo>
                    <a:lnTo>
                      <a:pt x="1938" y="720"/>
                    </a:lnTo>
                    <a:lnTo>
                      <a:pt x="1938" y="720"/>
                    </a:lnTo>
                    <a:lnTo>
                      <a:pt x="1938" y="720"/>
                    </a:lnTo>
                    <a:lnTo>
                      <a:pt x="1938" y="720"/>
                    </a:lnTo>
                    <a:lnTo>
                      <a:pt x="1938" y="720"/>
                    </a:lnTo>
                    <a:lnTo>
                      <a:pt x="1938" y="720"/>
                    </a:lnTo>
                    <a:lnTo>
                      <a:pt x="1938" y="720"/>
                    </a:lnTo>
                    <a:lnTo>
                      <a:pt x="1938" y="720"/>
                    </a:lnTo>
                    <a:lnTo>
                      <a:pt x="1938" y="714"/>
                    </a:lnTo>
                    <a:lnTo>
                      <a:pt x="1938" y="714"/>
                    </a:lnTo>
                    <a:lnTo>
                      <a:pt x="1938" y="714"/>
                    </a:lnTo>
                    <a:lnTo>
                      <a:pt x="1938" y="714"/>
                    </a:lnTo>
                    <a:lnTo>
                      <a:pt x="1938" y="714"/>
                    </a:lnTo>
                    <a:lnTo>
                      <a:pt x="1938" y="714"/>
                    </a:lnTo>
                    <a:lnTo>
                      <a:pt x="1938" y="714"/>
                    </a:lnTo>
                    <a:lnTo>
                      <a:pt x="1938" y="714"/>
                    </a:lnTo>
                    <a:lnTo>
                      <a:pt x="1938" y="708"/>
                    </a:lnTo>
                    <a:lnTo>
                      <a:pt x="1938" y="708"/>
                    </a:lnTo>
                    <a:lnTo>
                      <a:pt x="1938" y="708"/>
                    </a:lnTo>
                    <a:lnTo>
                      <a:pt x="1938" y="708"/>
                    </a:lnTo>
                    <a:lnTo>
                      <a:pt x="1938" y="708"/>
                    </a:lnTo>
                    <a:lnTo>
                      <a:pt x="1938" y="708"/>
                    </a:lnTo>
                    <a:lnTo>
                      <a:pt x="1938" y="708"/>
                    </a:lnTo>
                    <a:lnTo>
                      <a:pt x="1938" y="708"/>
                    </a:lnTo>
                    <a:lnTo>
                      <a:pt x="1938" y="708"/>
                    </a:lnTo>
                    <a:lnTo>
                      <a:pt x="1938" y="708"/>
                    </a:lnTo>
                    <a:lnTo>
                      <a:pt x="1938" y="708"/>
                    </a:lnTo>
                    <a:lnTo>
                      <a:pt x="1938" y="708"/>
                    </a:lnTo>
                    <a:lnTo>
                      <a:pt x="1938" y="708"/>
                    </a:lnTo>
                    <a:lnTo>
                      <a:pt x="1944" y="702"/>
                    </a:lnTo>
                    <a:lnTo>
                      <a:pt x="1944" y="702"/>
                    </a:lnTo>
                    <a:lnTo>
                      <a:pt x="1944" y="702"/>
                    </a:lnTo>
                    <a:lnTo>
                      <a:pt x="1944" y="702"/>
                    </a:lnTo>
                    <a:lnTo>
                      <a:pt x="1944" y="702"/>
                    </a:lnTo>
                    <a:lnTo>
                      <a:pt x="1944" y="702"/>
                    </a:lnTo>
                    <a:lnTo>
                      <a:pt x="1944" y="702"/>
                    </a:lnTo>
                    <a:lnTo>
                      <a:pt x="1944" y="702"/>
                    </a:lnTo>
                    <a:lnTo>
                      <a:pt x="1944" y="702"/>
                    </a:lnTo>
                    <a:lnTo>
                      <a:pt x="1944" y="702"/>
                    </a:lnTo>
                    <a:lnTo>
                      <a:pt x="1944" y="702"/>
                    </a:lnTo>
                    <a:lnTo>
                      <a:pt x="1944" y="702"/>
                    </a:lnTo>
                    <a:lnTo>
                      <a:pt x="1944" y="702"/>
                    </a:lnTo>
                    <a:lnTo>
                      <a:pt x="1944" y="702"/>
                    </a:lnTo>
                    <a:lnTo>
                      <a:pt x="1944" y="702"/>
                    </a:lnTo>
                    <a:lnTo>
                      <a:pt x="1944" y="702"/>
                    </a:lnTo>
                    <a:lnTo>
                      <a:pt x="1944" y="702"/>
                    </a:lnTo>
                    <a:lnTo>
                      <a:pt x="1944" y="702"/>
                    </a:lnTo>
                    <a:lnTo>
                      <a:pt x="1944" y="702"/>
                    </a:lnTo>
                    <a:lnTo>
                      <a:pt x="1944" y="702"/>
                    </a:lnTo>
                    <a:lnTo>
                      <a:pt x="1944" y="702"/>
                    </a:lnTo>
                    <a:lnTo>
                      <a:pt x="1944" y="702"/>
                    </a:lnTo>
                    <a:lnTo>
                      <a:pt x="1944" y="702"/>
                    </a:lnTo>
                    <a:lnTo>
                      <a:pt x="1944" y="702"/>
                    </a:lnTo>
                    <a:lnTo>
                      <a:pt x="1944" y="702"/>
                    </a:lnTo>
                    <a:lnTo>
                      <a:pt x="1944" y="702"/>
                    </a:lnTo>
                    <a:lnTo>
                      <a:pt x="1944" y="702"/>
                    </a:lnTo>
                    <a:lnTo>
                      <a:pt x="1944" y="702"/>
                    </a:lnTo>
                    <a:lnTo>
                      <a:pt x="1944" y="708"/>
                    </a:lnTo>
                    <a:lnTo>
                      <a:pt x="1944" y="708"/>
                    </a:lnTo>
                    <a:lnTo>
                      <a:pt x="1944" y="708"/>
                    </a:lnTo>
                    <a:lnTo>
                      <a:pt x="1944" y="708"/>
                    </a:lnTo>
                    <a:lnTo>
                      <a:pt x="1950" y="708"/>
                    </a:lnTo>
                    <a:lnTo>
                      <a:pt x="1950" y="708"/>
                    </a:lnTo>
                    <a:lnTo>
                      <a:pt x="1950" y="708"/>
                    </a:lnTo>
                    <a:lnTo>
                      <a:pt x="1950" y="708"/>
                    </a:lnTo>
                    <a:lnTo>
                      <a:pt x="1950" y="708"/>
                    </a:lnTo>
                    <a:lnTo>
                      <a:pt x="1950" y="708"/>
                    </a:lnTo>
                    <a:lnTo>
                      <a:pt x="1950" y="708"/>
                    </a:lnTo>
                    <a:lnTo>
                      <a:pt x="1950" y="708"/>
                    </a:lnTo>
                    <a:lnTo>
                      <a:pt x="1950" y="708"/>
                    </a:lnTo>
                    <a:lnTo>
                      <a:pt x="1950" y="714"/>
                    </a:lnTo>
                    <a:lnTo>
                      <a:pt x="1950" y="714"/>
                    </a:lnTo>
                    <a:lnTo>
                      <a:pt x="1950" y="714"/>
                    </a:lnTo>
                    <a:lnTo>
                      <a:pt x="1950" y="714"/>
                    </a:lnTo>
                    <a:lnTo>
                      <a:pt x="1950" y="714"/>
                    </a:lnTo>
                    <a:lnTo>
                      <a:pt x="1950" y="714"/>
                    </a:lnTo>
                    <a:lnTo>
                      <a:pt x="1950" y="714"/>
                    </a:lnTo>
                    <a:lnTo>
                      <a:pt x="1950" y="714"/>
                    </a:lnTo>
                    <a:lnTo>
                      <a:pt x="1950" y="714"/>
                    </a:lnTo>
                    <a:lnTo>
                      <a:pt x="1950" y="720"/>
                    </a:lnTo>
                    <a:lnTo>
                      <a:pt x="1950" y="720"/>
                    </a:lnTo>
                    <a:lnTo>
                      <a:pt x="1950" y="720"/>
                    </a:lnTo>
                    <a:lnTo>
                      <a:pt x="1950" y="720"/>
                    </a:lnTo>
                    <a:lnTo>
                      <a:pt x="1950" y="720"/>
                    </a:lnTo>
                    <a:lnTo>
                      <a:pt x="1950" y="720"/>
                    </a:lnTo>
                    <a:lnTo>
                      <a:pt x="1950" y="720"/>
                    </a:lnTo>
                    <a:lnTo>
                      <a:pt x="1950" y="720"/>
                    </a:lnTo>
                    <a:lnTo>
                      <a:pt x="1950" y="720"/>
                    </a:lnTo>
                    <a:lnTo>
                      <a:pt x="1950" y="720"/>
                    </a:lnTo>
                    <a:lnTo>
                      <a:pt x="1950" y="720"/>
                    </a:lnTo>
                    <a:lnTo>
                      <a:pt x="1950" y="720"/>
                    </a:lnTo>
                    <a:lnTo>
                      <a:pt x="1950" y="726"/>
                    </a:lnTo>
                    <a:lnTo>
                      <a:pt x="1950" y="726"/>
                    </a:lnTo>
                    <a:lnTo>
                      <a:pt x="1950" y="726"/>
                    </a:lnTo>
                    <a:lnTo>
                      <a:pt x="1950" y="726"/>
                    </a:lnTo>
                    <a:lnTo>
                      <a:pt x="1956" y="726"/>
                    </a:lnTo>
                    <a:lnTo>
                      <a:pt x="1956" y="726"/>
                    </a:lnTo>
                    <a:lnTo>
                      <a:pt x="1956" y="726"/>
                    </a:lnTo>
                    <a:lnTo>
                      <a:pt x="1956" y="726"/>
                    </a:lnTo>
                    <a:lnTo>
                      <a:pt x="1956" y="726"/>
                    </a:lnTo>
                    <a:lnTo>
                      <a:pt x="1956" y="732"/>
                    </a:lnTo>
                    <a:lnTo>
                      <a:pt x="1956" y="732"/>
                    </a:lnTo>
                    <a:lnTo>
                      <a:pt x="1956" y="732"/>
                    </a:lnTo>
                    <a:lnTo>
                      <a:pt x="1956" y="732"/>
                    </a:lnTo>
                    <a:lnTo>
                      <a:pt x="1956" y="732"/>
                    </a:lnTo>
                    <a:lnTo>
                      <a:pt x="1956" y="732"/>
                    </a:lnTo>
                    <a:lnTo>
                      <a:pt x="1956" y="732"/>
                    </a:lnTo>
                    <a:lnTo>
                      <a:pt x="1956" y="732"/>
                    </a:lnTo>
                    <a:lnTo>
                      <a:pt x="1956" y="732"/>
                    </a:lnTo>
                    <a:lnTo>
                      <a:pt x="1956" y="732"/>
                    </a:lnTo>
                    <a:lnTo>
                      <a:pt x="1956" y="738"/>
                    </a:lnTo>
                    <a:lnTo>
                      <a:pt x="1956" y="738"/>
                    </a:lnTo>
                    <a:lnTo>
                      <a:pt x="1956" y="738"/>
                    </a:lnTo>
                    <a:lnTo>
                      <a:pt x="1956" y="738"/>
                    </a:lnTo>
                    <a:lnTo>
                      <a:pt x="1956" y="738"/>
                    </a:lnTo>
                    <a:lnTo>
                      <a:pt x="1956" y="738"/>
                    </a:lnTo>
                    <a:lnTo>
                      <a:pt x="1956" y="738"/>
                    </a:lnTo>
                    <a:lnTo>
                      <a:pt x="1956" y="738"/>
                    </a:lnTo>
                    <a:lnTo>
                      <a:pt x="1956" y="738"/>
                    </a:lnTo>
                    <a:lnTo>
                      <a:pt x="1956" y="738"/>
                    </a:lnTo>
                    <a:lnTo>
                      <a:pt x="1956" y="738"/>
                    </a:lnTo>
                    <a:lnTo>
                      <a:pt x="1956" y="744"/>
                    </a:lnTo>
                    <a:lnTo>
                      <a:pt x="1956" y="744"/>
                    </a:lnTo>
                    <a:lnTo>
                      <a:pt x="1956" y="744"/>
                    </a:lnTo>
                    <a:lnTo>
                      <a:pt x="1956" y="744"/>
                    </a:lnTo>
                    <a:lnTo>
                      <a:pt x="1956" y="744"/>
                    </a:lnTo>
                    <a:lnTo>
                      <a:pt x="1956" y="744"/>
                    </a:lnTo>
                    <a:lnTo>
                      <a:pt x="1956" y="744"/>
                    </a:lnTo>
                    <a:lnTo>
                      <a:pt x="1962" y="744"/>
                    </a:lnTo>
                    <a:lnTo>
                      <a:pt x="1962" y="744"/>
                    </a:lnTo>
                    <a:lnTo>
                      <a:pt x="1962" y="744"/>
                    </a:lnTo>
                    <a:lnTo>
                      <a:pt x="1962" y="744"/>
                    </a:lnTo>
                    <a:lnTo>
                      <a:pt x="1962" y="744"/>
                    </a:lnTo>
                    <a:lnTo>
                      <a:pt x="1992" y="744"/>
                    </a:lnTo>
                    <a:lnTo>
                      <a:pt x="1992" y="744"/>
                    </a:lnTo>
                    <a:lnTo>
                      <a:pt x="1992" y="744"/>
                    </a:lnTo>
                    <a:lnTo>
                      <a:pt x="1992" y="744"/>
                    </a:lnTo>
                    <a:lnTo>
                      <a:pt x="1992" y="744"/>
                    </a:lnTo>
                    <a:lnTo>
                      <a:pt x="1992" y="738"/>
                    </a:lnTo>
                    <a:lnTo>
                      <a:pt x="1992" y="738"/>
                    </a:lnTo>
                    <a:lnTo>
                      <a:pt x="1992" y="738"/>
                    </a:lnTo>
                    <a:lnTo>
                      <a:pt x="1998" y="738"/>
                    </a:lnTo>
                    <a:lnTo>
                      <a:pt x="1998" y="738"/>
                    </a:lnTo>
                    <a:lnTo>
                      <a:pt x="1998" y="738"/>
                    </a:lnTo>
                    <a:lnTo>
                      <a:pt x="1998" y="738"/>
                    </a:lnTo>
                    <a:lnTo>
                      <a:pt x="1998" y="738"/>
                    </a:lnTo>
                    <a:lnTo>
                      <a:pt x="1998" y="738"/>
                    </a:lnTo>
                    <a:lnTo>
                      <a:pt x="1998" y="738"/>
                    </a:lnTo>
                    <a:lnTo>
                      <a:pt x="1998" y="738"/>
                    </a:lnTo>
                    <a:lnTo>
                      <a:pt x="1998" y="738"/>
                    </a:lnTo>
                    <a:lnTo>
                      <a:pt x="1998" y="732"/>
                    </a:lnTo>
                    <a:lnTo>
                      <a:pt x="1998" y="732"/>
                    </a:lnTo>
                    <a:lnTo>
                      <a:pt x="1998" y="732"/>
                    </a:lnTo>
                    <a:lnTo>
                      <a:pt x="1998" y="732"/>
                    </a:lnTo>
                    <a:lnTo>
                      <a:pt x="1998" y="732"/>
                    </a:lnTo>
                    <a:lnTo>
                      <a:pt x="1998" y="732"/>
                    </a:lnTo>
                    <a:lnTo>
                      <a:pt x="1998" y="732"/>
                    </a:lnTo>
                    <a:lnTo>
                      <a:pt x="1998" y="732"/>
                    </a:lnTo>
                    <a:lnTo>
                      <a:pt x="1998" y="732"/>
                    </a:lnTo>
                    <a:lnTo>
                      <a:pt x="1998" y="732"/>
                    </a:lnTo>
                    <a:lnTo>
                      <a:pt x="1998" y="726"/>
                    </a:lnTo>
                    <a:lnTo>
                      <a:pt x="1998" y="726"/>
                    </a:lnTo>
                    <a:lnTo>
                      <a:pt x="1998" y="726"/>
                    </a:lnTo>
                    <a:lnTo>
                      <a:pt x="1998" y="726"/>
                    </a:lnTo>
                    <a:lnTo>
                      <a:pt x="1998" y="726"/>
                    </a:lnTo>
                    <a:lnTo>
                      <a:pt x="1998" y="726"/>
                    </a:lnTo>
                    <a:lnTo>
                      <a:pt x="1998" y="726"/>
                    </a:lnTo>
                    <a:lnTo>
                      <a:pt x="1998" y="726"/>
                    </a:lnTo>
                    <a:lnTo>
                      <a:pt x="1998" y="726"/>
                    </a:lnTo>
                    <a:lnTo>
                      <a:pt x="1998" y="720"/>
                    </a:lnTo>
                    <a:lnTo>
                      <a:pt x="1998" y="720"/>
                    </a:lnTo>
                    <a:lnTo>
                      <a:pt x="1998" y="720"/>
                    </a:lnTo>
                    <a:lnTo>
                      <a:pt x="1998" y="720"/>
                    </a:lnTo>
                    <a:lnTo>
                      <a:pt x="1998" y="720"/>
                    </a:lnTo>
                    <a:lnTo>
                      <a:pt x="1998" y="720"/>
                    </a:lnTo>
                    <a:lnTo>
                      <a:pt x="2004" y="720"/>
                    </a:lnTo>
                    <a:lnTo>
                      <a:pt x="2004" y="720"/>
                    </a:lnTo>
                    <a:lnTo>
                      <a:pt x="2004" y="720"/>
                    </a:lnTo>
                    <a:lnTo>
                      <a:pt x="2004" y="720"/>
                    </a:lnTo>
                    <a:lnTo>
                      <a:pt x="2004" y="720"/>
                    </a:lnTo>
                    <a:lnTo>
                      <a:pt x="2004" y="720"/>
                    </a:lnTo>
                    <a:lnTo>
                      <a:pt x="2004" y="720"/>
                    </a:lnTo>
                    <a:lnTo>
                      <a:pt x="2004" y="714"/>
                    </a:lnTo>
                    <a:lnTo>
                      <a:pt x="2004" y="714"/>
                    </a:lnTo>
                    <a:lnTo>
                      <a:pt x="2004" y="714"/>
                    </a:lnTo>
                    <a:lnTo>
                      <a:pt x="2004" y="714"/>
                    </a:lnTo>
                    <a:lnTo>
                      <a:pt x="2004" y="714"/>
                    </a:lnTo>
                    <a:lnTo>
                      <a:pt x="2004" y="714"/>
                    </a:lnTo>
                    <a:lnTo>
                      <a:pt x="2004" y="714"/>
                    </a:lnTo>
                    <a:lnTo>
                      <a:pt x="2004" y="714"/>
                    </a:lnTo>
                    <a:lnTo>
                      <a:pt x="2004" y="708"/>
                    </a:lnTo>
                    <a:lnTo>
                      <a:pt x="2004" y="708"/>
                    </a:lnTo>
                    <a:lnTo>
                      <a:pt x="2004" y="708"/>
                    </a:lnTo>
                    <a:lnTo>
                      <a:pt x="2004" y="708"/>
                    </a:lnTo>
                    <a:lnTo>
                      <a:pt x="2004" y="708"/>
                    </a:lnTo>
                    <a:lnTo>
                      <a:pt x="2004" y="708"/>
                    </a:lnTo>
                    <a:lnTo>
                      <a:pt x="2004" y="708"/>
                    </a:lnTo>
                    <a:lnTo>
                      <a:pt x="2004" y="708"/>
                    </a:lnTo>
                    <a:lnTo>
                      <a:pt x="2004" y="708"/>
                    </a:lnTo>
                    <a:lnTo>
                      <a:pt x="2004" y="708"/>
                    </a:lnTo>
                    <a:lnTo>
                      <a:pt x="2004" y="708"/>
                    </a:lnTo>
                    <a:lnTo>
                      <a:pt x="2004" y="708"/>
                    </a:lnTo>
                    <a:lnTo>
                      <a:pt x="2004" y="702"/>
                    </a:lnTo>
                    <a:lnTo>
                      <a:pt x="2004" y="702"/>
                    </a:lnTo>
                    <a:lnTo>
                      <a:pt x="2004" y="702"/>
                    </a:lnTo>
                    <a:lnTo>
                      <a:pt x="2004" y="702"/>
                    </a:lnTo>
                    <a:lnTo>
                      <a:pt x="2004" y="702"/>
                    </a:lnTo>
                    <a:lnTo>
                      <a:pt x="2004" y="702"/>
                    </a:lnTo>
                    <a:lnTo>
                      <a:pt x="2004" y="702"/>
                    </a:lnTo>
                    <a:lnTo>
                      <a:pt x="2010" y="702"/>
                    </a:lnTo>
                    <a:lnTo>
                      <a:pt x="2010" y="702"/>
                    </a:lnTo>
                    <a:lnTo>
                      <a:pt x="2010" y="702"/>
                    </a:lnTo>
                    <a:lnTo>
                      <a:pt x="2010" y="702"/>
                    </a:lnTo>
                    <a:lnTo>
                      <a:pt x="2010" y="702"/>
                    </a:lnTo>
                    <a:lnTo>
                      <a:pt x="2010" y="702"/>
                    </a:lnTo>
                    <a:lnTo>
                      <a:pt x="2010" y="702"/>
                    </a:lnTo>
                    <a:lnTo>
                      <a:pt x="2010" y="702"/>
                    </a:lnTo>
                    <a:lnTo>
                      <a:pt x="2010" y="702"/>
                    </a:lnTo>
                    <a:lnTo>
                      <a:pt x="2010" y="702"/>
                    </a:lnTo>
                    <a:lnTo>
                      <a:pt x="2010" y="702"/>
                    </a:lnTo>
                    <a:lnTo>
                      <a:pt x="2010" y="702"/>
                    </a:lnTo>
                    <a:lnTo>
                      <a:pt x="2010" y="702"/>
                    </a:lnTo>
                    <a:lnTo>
                      <a:pt x="2010" y="702"/>
                    </a:lnTo>
                    <a:lnTo>
                      <a:pt x="2010" y="702"/>
                    </a:lnTo>
                    <a:lnTo>
                      <a:pt x="2010" y="702"/>
                    </a:lnTo>
                    <a:lnTo>
                      <a:pt x="2010" y="702"/>
                    </a:lnTo>
                    <a:lnTo>
                      <a:pt x="2010" y="702"/>
                    </a:lnTo>
                    <a:lnTo>
                      <a:pt x="2010" y="702"/>
                    </a:lnTo>
                    <a:lnTo>
                      <a:pt x="2010" y="702"/>
                    </a:lnTo>
                    <a:lnTo>
                      <a:pt x="2010" y="702"/>
                    </a:lnTo>
                    <a:lnTo>
                      <a:pt x="2010" y="702"/>
                    </a:lnTo>
                    <a:lnTo>
                      <a:pt x="2010" y="702"/>
                    </a:lnTo>
                    <a:lnTo>
                      <a:pt x="2010" y="702"/>
                    </a:lnTo>
                    <a:lnTo>
                      <a:pt x="2010" y="702"/>
                    </a:lnTo>
                    <a:lnTo>
                      <a:pt x="2010" y="708"/>
                    </a:lnTo>
                    <a:lnTo>
                      <a:pt x="2010" y="708"/>
                    </a:lnTo>
                    <a:lnTo>
                      <a:pt x="2010" y="708"/>
                    </a:lnTo>
                    <a:lnTo>
                      <a:pt x="2010" y="708"/>
                    </a:lnTo>
                    <a:lnTo>
                      <a:pt x="2010" y="708"/>
                    </a:lnTo>
                    <a:lnTo>
                      <a:pt x="2010" y="708"/>
                    </a:lnTo>
                    <a:lnTo>
                      <a:pt x="2010" y="708"/>
                    </a:lnTo>
                    <a:lnTo>
                      <a:pt x="2016" y="708"/>
                    </a:lnTo>
                    <a:lnTo>
                      <a:pt x="2016" y="708"/>
                    </a:lnTo>
                    <a:lnTo>
                      <a:pt x="2016" y="708"/>
                    </a:lnTo>
                    <a:lnTo>
                      <a:pt x="2016" y="708"/>
                    </a:lnTo>
                    <a:lnTo>
                      <a:pt x="2016" y="708"/>
                    </a:lnTo>
                    <a:lnTo>
                      <a:pt x="2016" y="714"/>
                    </a:lnTo>
                    <a:lnTo>
                      <a:pt x="2016" y="714"/>
                    </a:lnTo>
                    <a:lnTo>
                      <a:pt x="2016" y="714"/>
                    </a:lnTo>
                    <a:lnTo>
                      <a:pt x="2016" y="714"/>
                    </a:lnTo>
                    <a:lnTo>
                      <a:pt x="2016" y="714"/>
                    </a:lnTo>
                    <a:lnTo>
                      <a:pt x="2016" y="714"/>
                    </a:lnTo>
                    <a:lnTo>
                      <a:pt x="2016" y="714"/>
                    </a:lnTo>
                    <a:lnTo>
                      <a:pt x="2016" y="714"/>
                    </a:lnTo>
                    <a:lnTo>
                      <a:pt x="2016" y="720"/>
                    </a:lnTo>
                    <a:lnTo>
                      <a:pt x="2016" y="720"/>
                    </a:lnTo>
                    <a:lnTo>
                      <a:pt x="2016" y="720"/>
                    </a:lnTo>
                    <a:lnTo>
                      <a:pt x="2016" y="720"/>
                    </a:lnTo>
                    <a:lnTo>
                      <a:pt x="2016" y="720"/>
                    </a:lnTo>
                    <a:lnTo>
                      <a:pt x="2016" y="720"/>
                    </a:lnTo>
                    <a:lnTo>
                      <a:pt x="2016" y="720"/>
                    </a:lnTo>
                    <a:lnTo>
                      <a:pt x="2016" y="720"/>
                    </a:lnTo>
                    <a:lnTo>
                      <a:pt x="2016" y="720"/>
                    </a:lnTo>
                    <a:lnTo>
                      <a:pt x="2016" y="720"/>
                    </a:lnTo>
                    <a:lnTo>
                      <a:pt x="2016" y="720"/>
                    </a:lnTo>
                    <a:lnTo>
                      <a:pt x="2016" y="720"/>
                    </a:lnTo>
                    <a:lnTo>
                      <a:pt x="2016" y="726"/>
                    </a:lnTo>
                    <a:lnTo>
                      <a:pt x="2016" y="726"/>
                    </a:lnTo>
                    <a:lnTo>
                      <a:pt x="2016" y="726"/>
                    </a:lnTo>
                    <a:lnTo>
                      <a:pt x="2016" y="726"/>
                    </a:lnTo>
                    <a:lnTo>
                      <a:pt x="2016" y="726"/>
                    </a:lnTo>
                    <a:lnTo>
                      <a:pt x="2016" y="726"/>
                    </a:lnTo>
                    <a:lnTo>
                      <a:pt x="2016" y="726"/>
                    </a:lnTo>
                    <a:lnTo>
                      <a:pt x="2016" y="726"/>
                    </a:lnTo>
                    <a:lnTo>
                      <a:pt x="2016" y="726"/>
                    </a:lnTo>
                    <a:lnTo>
                      <a:pt x="2022" y="726"/>
                    </a:lnTo>
                    <a:lnTo>
                      <a:pt x="2022" y="732"/>
                    </a:lnTo>
                    <a:lnTo>
                      <a:pt x="2022" y="732"/>
                    </a:lnTo>
                    <a:lnTo>
                      <a:pt x="2022" y="732"/>
                    </a:lnTo>
                    <a:lnTo>
                      <a:pt x="2022" y="732"/>
                    </a:lnTo>
                    <a:lnTo>
                      <a:pt x="2022" y="732"/>
                    </a:lnTo>
                    <a:lnTo>
                      <a:pt x="2022" y="732"/>
                    </a:lnTo>
                    <a:lnTo>
                      <a:pt x="2022" y="732"/>
                    </a:lnTo>
                    <a:lnTo>
                      <a:pt x="2022" y="732"/>
                    </a:lnTo>
                    <a:lnTo>
                      <a:pt x="2022" y="732"/>
                    </a:lnTo>
                    <a:lnTo>
                      <a:pt x="2022" y="732"/>
                    </a:lnTo>
                    <a:lnTo>
                      <a:pt x="2022" y="738"/>
                    </a:lnTo>
                    <a:lnTo>
                      <a:pt x="2022" y="738"/>
                    </a:lnTo>
                    <a:lnTo>
                      <a:pt x="2022" y="738"/>
                    </a:lnTo>
                    <a:lnTo>
                      <a:pt x="2022" y="738"/>
                    </a:lnTo>
                    <a:lnTo>
                      <a:pt x="2022" y="738"/>
                    </a:lnTo>
                    <a:lnTo>
                      <a:pt x="2022" y="738"/>
                    </a:lnTo>
                    <a:lnTo>
                      <a:pt x="2022" y="738"/>
                    </a:lnTo>
                    <a:lnTo>
                      <a:pt x="2022" y="738"/>
                    </a:lnTo>
                    <a:lnTo>
                      <a:pt x="2022" y="738"/>
                    </a:lnTo>
                    <a:lnTo>
                      <a:pt x="2022" y="738"/>
                    </a:lnTo>
                    <a:lnTo>
                      <a:pt x="2022" y="738"/>
                    </a:lnTo>
                    <a:lnTo>
                      <a:pt x="2022" y="744"/>
                    </a:lnTo>
                    <a:lnTo>
                      <a:pt x="2022" y="744"/>
                    </a:lnTo>
                    <a:lnTo>
                      <a:pt x="2022" y="744"/>
                    </a:lnTo>
                    <a:lnTo>
                      <a:pt x="2022" y="744"/>
                    </a:lnTo>
                    <a:lnTo>
                      <a:pt x="2022" y="744"/>
                    </a:lnTo>
                    <a:lnTo>
                      <a:pt x="2022" y="744"/>
                    </a:lnTo>
                    <a:lnTo>
                      <a:pt x="2022" y="744"/>
                    </a:lnTo>
                    <a:lnTo>
                      <a:pt x="2022" y="744"/>
                    </a:lnTo>
                    <a:lnTo>
                      <a:pt x="2022" y="744"/>
                    </a:lnTo>
                    <a:lnTo>
                      <a:pt x="2022" y="744"/>
                    </a:lnTo>
                    <a:lnTo>
                      <a:pt x="2022" y="744"/>
                    </a:lnTo>
                    <a:lnTo>
                      <a:pt x="2058" y="744"/>
                    </a:lnTo>
                    <a:lnTo>
                      <a:pt x="2058" y="744"/>
                    </a:lnTo>
                    <a:lnTo>
                      <a:pt x="2058" y="744"/>
                    </a:lnTo>
                    <a:lnTo>
                      <a:pt x="2058" y="744"/>
                    </a:lnTo>
                    <a:lnTo>
                      <a:pt x="2058" y="744"/>
                    </a:lnTo>
                    <a:lnTo>
                      <a:pt x="2058" y="738"/>
                    </a:lnTo>
                    <a:lnTo>
                      <a:pt x="2058" y="738"/>
                    </a:lnTo>
                    <a:lnTo>
                      <a:pt x="2058" y="738"/>
                    </a:lnTo>
                    <a:lnTo>
                      <a:pt x="2058" y="738"/>
                    </a:lnTo>
                    <a:lnTo>
                      <a:pt x="2058" y="738"/>
                    </a:lnTo>
                    <a:lnTo>
                      <a:pt x="2058" y="738"/>
                    </a:lnTo>
                    <a:lnTo>
                      <a:pt x="2058" y="738"/>
                    </a:lnTo>
                    <a:lnTo>
                      <a:pt x="2058" y="738"/>
                    </a:lnTo>
                    <a:lnTo>
                      <a:pt x="2064" y="738"/>
                    </a:lnTo>
                    <a:lnTo>
                      <a:pt x="2064" y="738"/>
                    </a:lnTo>
                    <a:lnTo>
                      <a:pt x="2064" y="738"/>
                    </a:lnTo>
                    <a:lnTo>
                      <a:pt x="2064" y="738"/>
                    </a:lnTo>
                    <a:lnTo>
                      <a:pt x="2064" y="732"/>
                    </a:lnTo>
                    <a:lnTo>
                      <a:pt x="2064" y="732"/>
                    </a:lnTo>
                    <a:lnTo>
                      <a:pt x="2064" y="732"/>
                    </a:lnTo>
                    <a:lnTo>
                      <a:pt x="2064" y="732"/>
                    </a:lnTo>
                    <a:lnTo>
                      <a:pt x="2064" y="732"/>
                    </a:lnTo>
                    <a:lnTo>
                      <a:pt x="2064" y="732"/>
                    </a:lnTo>
                    <a:lnTo>
                      <a:pt x="2064" y="732"/>
                    </a:lnTo>
                    <a:lnTo>
                      <a:pt x="2064" y="732"/>
                    </a:lnTo>
                    <a:lnTo>
                      <a:pt x="2064" y="732"/>
                    </a:lnTo>
                    <a:lnTo>
                      <a:pt x="2064" y="732"/>
                    </a:lnTo>
                    <a:lnTo>
                      <a:pt x="2064" y="726"/>
                    </a:lnTo>
                    <a:lnTo>
                      <a:pt x="2064" y="726"/>
                    </a:lnTo>
                    <a:lnTo>
                      <a:pt x="2064" y="726"/>
                    </a:lnTo>
                    <a:lnTo>
                      <a:pt x="2064" y="726"/>
                    </a:lnTo>
                    <a:lnTo>
                      <a:pt x="2064" y="726"/>
                    </a:lnTo>
                    <a:lnTo>
                      <a:pt x="2064" y="726"/>
                    </a:lnTo>
                    <a:lnTo>
                      <a:pt x="2064" y="726"/>
                    </a:lnTo>
                    <a:lnTo>
                      <a:pt x="2064" y="726"/>
                    </a:lnTo>
                    <a:lnTo>
                      <a:pt x="2064" y="726"/>
                    </a:lnTo>
                    <a:lnTo>
                      <a:pt x="2064" y="726"/>
                    </a:lnTo>
                    <a:lnTo>
                      <a:pt x="2064" y="720"/>
                    </a:lnTo>
                    <a:lnTo>
                      <a:pt x="2064" y="720"/>
                    </a:lnTo>
                    <a:lnTo>
                      <a:pt x="2064" y="720"/>
                    </a:lnTo>
                    <a:lnTo>
                      <a:pt x="2064" y="720"/>
                    </a:lnTo>
                    <a:lnTo>
                      <a:pt x="2064" y="720"/>
                    </a:lnTo>
                    <a:lnTo>
                      <a:pt x="2064" y="720"/>
                    </a:lnTo>
                    <a:lnTo>
                      <a:pt x="2064" y="720"/>
                    </a:lnTo>
                    <a:lnTo>
                      <a:pt x="2064" y="720"/>
                    </a:lnTo>
                    <a:lnTo>
                      <a:pt x="2064" y="720"/>
                    </a:lnTo>
                    <a:lnTo>
                      <a:pt x="2064" y="720"/>
                    </a:lnTo>
                    <a:lnTo>
                      <a:pt x="2064" y="720"/>
                    </a:lnTo>
                    <a:lnTo>
                      <a:pt x="2070" y="720"/>
                    </a:lnTo>
                    <a:lnTo>
                      <a:pt x="2070" y="714"/>
                    </a:lnTo>
                    <a:lnTo>
                      <a:pt x="2070" y="714"/>
                    </a:lnTo>
                    <a:lnTo>
                      <a:pt x="2070" y="714"/>
                    </a:lnTo>
                    <a:lnTo>
                      <a:pt x="2070" y="714"/>
                    </a:lnTo>
                    <a:lnTo>
                      <a:pt x="2070" y="714"/>
                    </a:lnTo>
                    <a:lnTo>
                      <a:pt x="2070" y="714"/>
                    </a:lnTo>
                    <a:lnTo>
                      <a:pt x="2070" y="714"/>
                    </a:lnTo>
                    <a:lnTo>
                      <a:pt x="2070" y="714"/>
                    </a:lnTo>
                    <a:lnTo>
                      <a:pt x="2070" y="714"/>
                    </a:lnTo>
                    <a:lnTo>
                      <a:pt x="2070" y="708"/>
                    </a:lnTo>
                    <a:lnTo>
                      <a:pt x="2070" y="708"/>
                    </a:lnTo>
                    <a:lnTo>
                      <a:pt x="2070" y="708"/>
                    </a:lnTo>
                    <a:lnTo>
                      <a:pt x="2070" y="708"/>
                    </a:lnTo>
                    <a:lnTo>
                      <a:pt x="2070" y="708"/>
                    </a:lnTo>
                    <a:lnTo>
                      <a:pt x="2070" y="708"/>
                    </a:lnTo>
                    <a:lnTo>
                      <a:pt x="2070" y="708"/>
                    </a:lnTo>
                    <a:lnTo>
                      <a:pt x="2070" y="708"/>
                    </a:lnTo>
                    <a:lnTo>
                      <a:pt x="2070" y="708"/>
                    </a:lnTo>
                    <a:lnTo>
                      <a:pt x="2070" y="708"/>
                    </a:lnTo>
                    <a:lnTo>
                      <a:pt x="2070" y="708"/>
                    </a:lnTo>
                    <a:lnTo>
                      <a:pt x="2070" y="708"/>
                    </a:lnTo>
                    <a:lnTo>
                      <a:pt x="2070" y="702"/>
                    </a:lnTo>
                    <a:lnTo>
                      <a:pt x="2070" y="702"/>
                    </a:lnTo>
                    <a:lnTo>
                      <a:pt x="2070" y="702"/>
                    </a:lnTo>
                    <a:lnTo>
                      <a:pt x="2070" y="702"/>
                    </a:lnTo>
                    <a:lnTo>
                      <a:pt x="2070" y="702"/>
                    </a:lnTo>
                    <a:lnTo>
                      <a:pt x="2070" y="702"/>
                    </a:lnTo>
                    <a:lnTo>
                      <a:pt x="2070" y="702"/>
                    </a:lnTo>
                    <a:lnTo>
                      <a:pt x="2070" y="702"/>
                    </a:lnTo>
                    <a:lnTo>
                      <a:pt x="2070" y="702"/>
                    </a:lnTo>
                    <a:lnTo>
                      <a:pt x="2070" y="702"/>
                    </a:lnTo>
                    <a:lnTo>
                      <a:pt x="2070" y="702"/>
                    </a:lnTo>
                    <a:lnTo>
                      <a:pt x="2076" y="702"/>
                    </a:lnTo>
                    <a:lnTo>
                      <a:pt x="2076" y="702"/>
                    </a:lnTo>
                    <a:lnTo>
                      <a:pt x="2076" y="702"/>
                    </a:lnTo>
                    <a:lnTo>
                      <a:pt x="2076" y="702"/>
                    </a:lnTo>
                    <a:lnTo>
                      <a:pt x="2076" y="702"/>
                    </a:lnTo>
                    <a:lnTo>
                      <a:pt x="2076" y="702"/>
                    </a:lnTo>
                    <a:lnTo>
                      <a:pt x="2076" y="702"/>
                    </a:lnTo>
                    <a:lnTo>
                      <a:pt x="2076" y="702"/>
                    </a:lnTo>
                    <a:lnTo>
                      <a:pt x="2076" y="702"/>
                    </a:lnTo>
                    <a:lnTo>
                      <a:pt x="2076" y="702"/>
                    </a:lnTo>
                    <a:lnTo>
                      <a:pt x="2076" y="702"/>
                    </a:lnTo>
                    <a:lnTo>
                      <a:pt x="2076" y="702"/>
                    </a:lnTo>
                    <a:lnTo>
                      <a:pt x="2076" y="702"/>
                    </a:lnTo>
                    <a:lnTo>
                      <a:pt x="2076" y="702"/>
                    </a:lnTo>
                    <a:lnTo>
                      <a:pt x="2076" y="702"/>
                    </a:lnTo>
                    <a:lnTo>
                      <a:pt x="2076" y="702"/>
                    </a:lnTo>
                    <a:lnTo>
                      <a:pt x="2076" y="702"/>
                    </a:lnTo>
                    <a:lnTo>
                      <a:pt x="2076" y="702"/>
                    </a:lnTo>
                    <a:lnTo>
                      <a:pt x="2076" y="702"/>
                    </a:lnTo>
                    <a:lnTo>
                      <a:pt x="2076" y="708"/>
                    </a:lnTo>
                    <a:lnTo>
                      <a:pt x="2076" y="708"/>
                    </a:lnTo>
                    <a:lnTo>
                      <a:pt x="2076" y="708"/>
                    </a:lnTo>
                    <a:lnTo>
                      <a:pt x="2076" y="708"/>
                    </a:lnTo>
                    <a:lnTo>
                      <a:pt x="2076" y="708"/>
                    </a:lnTo>
                    <a:lnTo>
                      <a:pt x="2076" y="708"/>
                    </a:lnTo>
                    <a:lnTo>
                      <a:pt x="2076" y="708"/>
                    </a:lnTo>
                    <a:lnTo>
                      <a:pt x="2076" y="708"/>
                    </a:lnTo>
                    <a:lnTo>
                      <a:pt x="2076" y="708"/>
                    </a:lnTo>
                    <a:lnTo>
                      <a:pt x="2076" y="708"/>
                    </a:lnTo>
                    <a:lnTo>
                      <a:pt x="2076" y="708"/>
                    </a:lnTo>
                    <a:lnTo>
                      <a:pt x="2076" y="708"/>
                    </a:lnTo>
                    <a:lnTo>
                      <a:pt x="2076" y="714"/>
                    </a:lnTo>
                    <a:lnTo>
                      <a:pt x="2082" y="714"/>
                    </a:lnTo>
                    <a:lnTo>
                      <a:pt x="2082" y="714"/>
                    </a:lnTo>
                    <a:lnTo>
                      <a:pt x="2082" y="714"/>
                    </a:lnTo>
                    <a:lnTo>
                      <a:pt x="2082" y="714"/>
                    </a:lnTo>
                    <a:lnTo>
                      <a:pt x="2082" y="714"/>
                    </a:lnTo>
                    <a:lnTo>
                      <a:pt x="2082" y="714"/>
                    </a:lnTo>
                    <a:lnTo>
                      <a:pt x="2082" y="714"/>
                    </a:lnTo>
                    <a:lnTo>
                      <a:pt x="2082" y="714"/>
                    </a:lnTo>
                    <a:lnTo>
                      <a:pt x="2082" y="720"/>
                    </a:lnTo>
                    <a:lnTo>
                      <a:pt x="2082" y="720"/>
                    </a:lnTo>
                    <a:lnTo>
                      <a:pt x="2082" y="720"/>
                    </a:lnTo>
                    <a:lnTo>
                      <a:pt x="2082" y="720"/>
                    </a:lnTo>
                    <a:lnTo>
                      <a:pt x="2082" y="720"/>
                    </a:lnTo>
                    <a:lnTo>
                      <a:pt x="2082" y="720"/>
                    </a:lnTo>
                    <a:lnTo>
                      <a:pt x="2082" y="720"/>
                    </a:lnTo>
                    <a:lnTo>
                      <a:pt x="2082" y="720"/>
                    </a:lnTo>
                    <a:lnTo>
                      <a:pt x="2082" y="720"/>
                    </a:lnTo>
                    <a:lnTo>
                      <a:pt x="2082" y="720"/>
                    </a:lnTo>
                    <a:lnTo>
                      <a:pt x="2082" y="720"/>
                    </a:lnTo>
                    <a:lnTo>
                      <a:pt x="2082" y="720"/>
                    </a:lnTo>
                    <a:lnTo>
                      <a:pt x="2082" y="726"/>
                    </a:lnTo>
                    <a:lnTo>
                      <a:pt x="2082" y="726"/>
                    </a:lnTo>
                    <a:lnTo>
                      <a:pt x="2082" y="726"/>
                    </a:lnTo>
                    <a:lnTo>
                      <a:pt x="2082" y="726"/>
                    </a:lnTo>
                    <a:lnTo>
                      <a:pt x="2082" y="726"/>
                    </a:lnTo>
                    <a:lnTo>
                      <a:pt x="2082" y="726"/>
                    </a:lnTo>
                    <a:lnTo>
                      <a:pt x="2082" y="726"/>
                    </a:lnTo>
                    <a:lnTo>
                      <a:pt x="2082" y="726"/>
                    </a:lnTo>
                    <a:lnTo>
                      <a:pt x="2082" y="726"/>
                    </a:lnTo>
                    <a:lnTo>
                      <a:pt x="2082" y="732"/>
                    </a:lnTo>
                    <a:lnTo>
                      <a:pt x="2082" y="732"/>
                    </a:lnTo>
                    <a:lnTo>
                      <a:pt x="2082" y="732"/>
                    </a:lnTo>
                    <a:lnTo>
                      <a:pt x="2082" y="732"/>
                    </a:lnTo>
                    <a:lnTo>
                      <a:pt x="2082" y="732"/>
                    </a:lnTo>
                    <a:lnTo>
                      <a:pt x="2088" y="732"/>
                    </a:lnTo>
                    <a:lnTo>
                      <a:pt x="2088" y="732"/>
                    </a:lnTo>
                    <a:lnTo>
                      <a:pt x="2088" y="732"/>
                    </a:lnTo>
                    <a:lnTo>
                      <a:pt x="2088" y="732"/>
                    </a:lnTo>
                    <a:lnTo>
                      <a:pt x="2088" y="732"/>
                    </a:lnTo>
                    <a:lnTo>
                      <a:pt x="2088" y="738"/>
                    </a:lnTo>
                    <a:lnTo>
                      <a:pt x="2088" y="738"/>
                    </a:lnTo>
                    <a:lnTo>
                      <a:pt x="2088" y="738"/>
                    </a:lnTo>
                    <a:lnTo>
                      <a:pt x="2088" y="738"/>
                    </a:lnTo>
                    <a:lnTo>
                      <a:pt x="2088" y="738"/>
                    </a:lnTo>
                    <a:lnTo>
                      <a:pt x="2088" y="738"/>
                    </a:lnTo>
                    <a:lnTo>
                      <a:pt x="2088" y="738"/>
                    </a:lnTo>
                    <a:lnTo>
                      <a:pt x="2088" y="738"/>
                    </a:lnTo>
                    <a:lnTo>
                      <a:pt x="2088" y="738"/>
                    </a:lnTo>
                    <a:lnTo>
                      <a:pt x="2088" y="738"/>
                    </a:lnTo>
                    <a:lnTo>
                      <a:pt x="2088" y="738"/>
                    </a:lnTo>
                    <a:lnTo>
                      <a:pt x="2088" y="744"/>
                    </a:lnTo>
                    <a:lnTo>
                      <a:pt x="2088" y="744"/>
                    </a:lnTo>
                    <a:lnTo>
                      <a:pt x="2088" y="744"/>
                    </a:lnTo>
                    <a:lnTo>
                      <a:pt x="2088" y="744"/>
                    </a:lnTo>
                    <a:lnTo>
                      <a:pt x="2088" y="744"/>
                    </a:lnTo>
                    <a:lnTo>
                      <a:pt x="2088" y="744"/>
                    </a:lnTo>
                    <a:lnTo>
                      <a:pt x="2088" y="744"/>
                    </a:lnTo>
                    <a:lnTo>
                      <a:pt x="2088" y="744"/>
                    </a:lnTo>
                    <a:lnTo>
                      <a:pt x="2088" y="744"/>
                    </a:lnTo>
                    <a:lnTo>
                      <a:pt x="2088" y="744"/>
                    </a:lnTo>
                    <a:lnTo>
                      <a:pt x="2088" y="744"/>
                    </a:lnTo>
                    <a:lnTo>
                      <a:pt x="2088" y="744"/>
                    </a:lnTo>
                    <a:lnTo>
                      <a:pt x="2124" y="744"/>
                    </a:lnTo>
                    <a:lnTo>
                      <a:pt x="2124" y="744"/>
                    </a:lnTo>
                    <a:lnTo>
                      <a:pt x="2124" y="744"/>
                    </a:lnTo>
                    <a:lnTo>
                      <a:pt x="2124" y="744"/>
                    </a:lnTo>
                    <a:lnTo>
                      <a:pt x="2124" y="744"/>
                    </a:lnTo>
                    <a:lnTo>
                      <a:pt x="2124" y="744"/>
                    </a:lnTo>
                    <a:lnTo>
                      <a:pt x="2124" y="738"/>
                    </a:lnTo>
                    <a:lnTo>
                      <a:pt x="2124" y="738"/>
                    </a:lnTo>
                    <a:lnTo>
                      <a:pt x="2124" y="738"/>
                    </a:lnTo>
                    <a:lnTo>
                      <a:pt x="2124" y="738"/>
                    </a:lnTo>
                    <a:lnTo>
                      <a:pt x="2124" y="738"/>
                    </a:lnTo>
                    <a:lnTo>
                      <a:pt x="2124" y="738"/>
                    </a:lnTo>
                    <a:lnTo>
                      <a:pt x="2124" y="738"/>
                    </a:lnTo>
                    <a:lnTo>
                      <a:pt x="2124" y="738"/>
                    </a:lnTo>
                    <a:lnTo>
                      <a:pt x="2124" y="738"/>
                    </a:lnTo>
                    <a:lnTo>
                      <a:pt x="2124" y="738"/>
                    </a:lnTo>
                    <a:lnTo>
                      <a:pt x="2124" y="738"/>
                    </a:lnTo>
                    <a:lnTo>
                      <a:pt x="2124" y="732"/>
                    </a:lnTo>
                    <a:lnTo>
                      <a:pt x="2130" y="732"/>
                    </a:lnTo>
                    <a:lnTo>
                      <a:pt x="2130" y="732"/>
                    </a:lnTo>
                    <a:lnTo>
                      <a:pt x="2130" y="732"/>
                    </a:lnTo>
                    <a:lnTo>
                      <a:pt x="2130" y="732"/>
                    </a:lnTo>
                    <a:lnTo>
                      <a:pt x="2130" y="732"/>
                    </a:lnTo>
                    <a:lnTo>
                      <a:pt x="2130" y="732"/>
                    </a:lnTo>
                    <a:lnTo>
                      <a:pt x="2130" y="732"/>
                    </a:lnTo>
                    <a:lnTo>
                      <a:pt x="2130" y="732"/>
                    </a:lnTo>
                    <a:lnTo>
                      <a:pt x="2130" y="732"/>
                    </a:lnTo>
                    <a:lnTo>
                      <a:pt x="2130" y="732"/>
                    </a:lnTo>
                    <a:lnTo>
                      <a:pt x="2130" y="726"/>
                    </a:lnTo>
                    <a:lnTo>
                      <a:pt x="2130" y="726"/>
                    </a:lnTo>
                    <a:lnTo>
                      <a:pt x="2130" y="726"/>
                    </a:lnTo>
                    <a:lnTo>
                      <a:pt x="2130" y="726"/>
                    </a:lnTo>
                    <a:lnTo>
                      <a:pt x="2130" y="726"/>
                    </a:lnTo>
                    <a:lnTo>
                      <a:pt x="2130" y="726"/>
                    </a:lnTo>
                    <a:lnTo>
                      <a:pt x="2130" y="726"/>
                    </a:lnTo>
                    <a:lnTo>
                      <a:pt x="2130" y="726"/>
                    </a:lnTo>
                    <a:lnTo>
                      <a:pt x="2130" y="726"/>
                    </a:lnTo>
                    <a:lnTo>
                      <a:pt x="2130" y="720"/>
                    </a:lnTo>
                    <a:lnTo>
                      <a:pt x="2130" y="720"/>
                    </a:lnTo>
                    <a:lnTo>
                      <a:pt x="2130" y="720"/>
                    </a:lnTo>
                    <a:lnTo>
                      <a:pt x="2130" y="720"/>
                    </a:lnTo>
                    <a:lnTo>
                      <a:pt x="2130" y="720"/>
                    </a:lnTo>
                    <a:lnTo>
                      <a:pt x="2130" y="720"/>
                    </a:lnTo>
                    <a:lnTo>
                      <a:pt x="2130" y="720"/>
                    </a:lnTo>
                    <a:lnTo>
                      <a:pt x="2130" y="720"/>
                    </a:lnTo>
                    <a:lnTo>
                      <a:pt x="2130" y="720"/>
                    </a:lnTo>
                    <a:lnTo>
                      <a:pt x="2130" y="720"/>
                    </a:lnTo>
                    <a:lnTo>
                      <a:pt x="2130" y="720"/>
                    </a:lnTo>
                    <a:lnTo>
                      <a:pt x="2130" y="720"/>
                    </a:lnTo>
                    <a:lnTo>
                      <a:pt x="2130" y="720"/>
                    </a:lnTo>
                    <a:lnTo>
                      <a:pt x="2130" y="714"/>
                    </a:lnTo>
                    <a:lnTo>
                      <a:pt x="2130" y="714"/>
                    </a:lnTo>
                    <a:lnTo>
                      <a:pt x="2130" y="714"/>
                    </a:lnTo>
                    <a:lnTo>
                      <a:pt x="2136" y="714"/>
                    </a:lnTo>
                    <a:lnTo>
                      <a:pt x="2136" y="714"/>
                    </a:lnTo>
                    <a:lnTo>
                      <a:pt x="2136" y="714"/>
                    </a:lnTo>
                    <a:lnTo>
                      <a:pt x="2136" y="714"/>
                    </a:lnTo>
                    <a:lnTo>
                      <a:pt x="2136" y="714"/>
                    </a:lnTo>
                    <a:lnTo>
                      <a:pt x="2136" y="708"/>
                    </a:lnTo>
                    <a:lnTo>
                      <a:pt x="2136" y="708"/>
                    </a:lnTo>
                    <a:lnTo>
                      <a:pt x="2136" y="708"/>
                    </a:lnTo>
                    <a:lnTo>
                      <a:pt x="2136" y="708"/>
                    </a:lnTo>
                    <a:lnTo>
                      <a:pt x="2136" y="708"/>
                    </a:lnTo>
                    <a:lnTo>
                      <a:pt x="2136" y="708"/>
                    </a:lnTo>
                    <a:lnTo>
                      <a:pt x="2136" y="708"/>
                    </a:lnTo>
                    <a:lnTo>
                      <a:pt x="2136" y="708"/>
                    </a:lnTo>
                    <a:lnTo>
                      <a:pt x="2136" y="708"/>
                    </a:lnTo>
                    <a:lnTo>
                      <a:pt x="2136" y="708"/>
                    </a:lnTo>
                    <a:lnTo>
                      <a:pt x="2136" y="708"/>
                    </a:lnTo>
                    <a:lnTo>
                      <a:pt x="2136" y="708"/>
                    </a:lnTo>
                    <a:lnTo>
                      <a:pt x="2136" y="708"/>
                    </a:lnTo>
                    <a:lnTo>
                      <a:pt x="2136" y="702"/>
                    </a:lnTo>
                    <a:lnTo>
                      <a:pt x="2136" y="702"/>
                    </a:lnTo>
                    <a:lnTo>
                      <a:pt x="2136" y="702"/>
                    </a:lnTo>
                    <a:lnTo>
                      <a:pt x="2136" y="702"/>
                    </a:lnTo>
                    <a:lnTo>
                      <a:pt x="2136" y="702"/>
                    </a:lnTo>
                    <a:lnTo>
                      <a:pt x="2136" y="702"/>
                    </a:lnTo>
                    <a:lnTo>
                      <a:pt x="2136" y="702"/>
                    </a:lnTo>
                    <a:lnTo>
                      <a:pt x="2136" y="702"/>
                    </a:lnTo>
                    <a:lnTo>
                      <a:pt x="2136" y="702"/>
                    </a:lnTo>
                    <a:lnTo>
                      <a:pt x="2136" y="702"/>
                    </a:lnTo>
                    <a:lnTo>
                      <a:pt x="2136" y="702"/>
                    </a:lnTo>
                    <a:lnTo>
                      <a:pt x="2136" y="702"/>
                    </a:lnTo>
                    <a:lnTo>
                      <a:pt x="2136" y="702"/>
                    </a:lnTo>
                    <a:lnTo>
                      <a:pt x="2136" y="702"/>
                    </a:lnTo>
                    <a:lnTo>
                      <a:pt x="2136" y="702"/>
                    </a:lnTo>
                    <a:lnTo>
                      <a:pt x="2142" y="702"/>
                    </a:lnTo>
                    <a:lnTo>
                      <a:pt x="2142" y="702"/>
                    </a:lnTo>
                    <a:lnTo>
                      <a:pt x="2142" y="702"/>
                    </a:lnTo>
                    <a:lnTo>
                      <a:pt x="2142" y="702"/>
                    </a:lnTo>
                    <a:lnTo>
                      <a:pt x="2142" y="702"/>
                    </a:lnTo>
                    <a:lnTo>
                      <a:pt x="2142" y="702"/>
                    </a:lnTo>
                    <a:lnTo>
                      <a:pt x="2142" y="702"/>
                    </a:lnTo>
                    <a:lnTo>
                      <a:pt x="2142" y="702"/>
                    </a:lnTo>
                    <a:lnTo>
                      <a:pt x="2142" y="702"/>
                    </a:lnTo>
                    <a:lnTo>
                      <a:pt x="2142" y="702"/>
                    </a:lnTo>
                    <a:lnTo>
                      <a:pt x="2142" y="702"/>
                    </a:lnTo>
                    <a:lnTo>
                      <a:pt x="2142" y="702"/>
                    </a:lnTo>
                    <a:lnTo>
                      <a:pt x="2142" y="702"/>
                    </a:lnTo>
                    <a:lnTo>
                      <a:pt x="2142" y="708"/>
                    </a:lnTo>
                    <a:lnTo>
                      <a:pt x="2142" y="708"/>
                    </a:lnTo>
                    <a:lnTo>
                      <a:pt x="2142" y="708"/>
                    </a:lnTo>
                    <a:lnTo>
                      <a:pt x="2142" y="708"/>
                    </a:lnTo>
                    <a:lnTo>
                      <a:pt x="2142" y="708"/>
                    </a:lnTo>
                    <a:lnTo>
                      <a:pt x="2142" y="708"/>
                    </a:lnTo>
                    <a:lnTo>
                      <a:pt x="2142" y="708"/>
                    </a:lnTo>
                    <a:lnTo>
                      <a:pt x="2142" y="708"/>
                    </a:lnTo>
                    <a:lnTo>
                      <a:pt x="2142" y="708"/>
                    </a:lnTo>
                    <a:lnTo>
                      <a:pt x="2142" y="708"/>
                    </a:lnTo>
                    <a:lnTo>
                      <a:pt x="2142" y="708"/>
                    </a:lnTo>
                    <a:lnTo>
                      <a:pt x="2142" y="708"/>
                    </a:lnTo>
                    <a:lnTo>
                      <a:pt x="2142" y="708"/>
                    </a:lnTo>
                    <a:lnTo>
                      <a:pt x="2142" y="714"/>
                    </a:lnTo>
                    <a:lnTo>
                      <a:pt x="2142" y="714"/>
                    </a:lnTo>
                    <a:lnTo>
                      <a:pt x="2142" y="714"/>
                    </a:lnTo>
                    <a:lnTo>
                      <a:pt x="2142" y="714"/>
                    </a:lnTo>
                    <a:lnTo>
                      <a:pt x="2142" y="714"/>
                    </a:lnTo>
                    <a:lnTo>
                      <a:pt x="2142" y="714"/>
                    </a:lnTo>
                    <a:lnTo>
                      <a:pt x="2148" y="714"/>
                    </a:lnTo>
                    <a:lnTo>
                      <a:pt x="2148" y="714"/>
                    </a:lnTo>
                    <a:lnTo>
                      <a:pt x="2148" y="720"/>
                    </a:lnTo>
                    <a:lnTo>
                      <a:pt x="2148" y="720"/>
                    </a:lnTo>
                    <a:lnTo>
                      <a:pt x="2148" y="720"/>
                    </a:lnTo>
                    <a:lnTo>
                      <a:pt x="2148" y="720"/>
                    </a:lnTo>
                    <a:lnTo>
                      <a:pt x="2148" y="720"/>
                    </a:lnTo>
                    <a:lnTo>
                      <a:pt x="2148" y="720"/>
                    </a:lnTo>
                    <a:lnTo>
                      <a:pt x="2148" y="720"/>
                    </a:lnTo>
                    <a:lnTo>
                      <a:pt x="2148" y="720"/>
                    </a:lnTo>
                    <a:lnTo>
                      <a:pt x="2148" y="720"/>
                    </a:lnTo>
                    <a:lnTo>
                      <a:pt x="2148" y="720"/>
                    </a:lnTo>
                    <a:lnTo>
                      <a:pt x="2148" y="720"/>
                    </a:lnTo>
                    <a:lnTo>
                      <a:pt x="2148" y="720"/>
                    </a:lnTo>
                    <a:lnTo>
                      <a:pt x="2148" y="720"/>
                    </a:lnTo>
                    <a:lnTo>
                      <a:pt x="2148" y="726"/>
                    </a:lnTo>
                    <a:lnTo>
                      <a:pt x="2148" y="726"/>
                    </a:lnTo>
                    <a:lnTo>
                      <a:pt x="2148" y="726"/>
                    </a:lnTo>
                    <a:lnTo>
                      <a:pt x="2148" y="726"/>
                    </a:lnTo>
                    <a:lnTo>
                      <a:pt x="2148" y="726"/>
                    </a:lnTo>
                    <a:lnTo>
                      <a:pt x="2148" y="726"/>
                    </a:lnTo>
                    <a:lnTo>
                      <a:pt x="2148" y="726"/>
                    </a:lnTo>
                    <a:lnTo>
                      <a:pt x="2148" y="726"/>
                    </a:lnTo>
                    <a:lnTo>
                      <a:pt x="2148" y="726"/>
                    </a:lnTo>
                    <a:lnTo>
                      <a:pt x="2148" y="732"/>
                    </a:lnTo>
                    <a:lnTo>
                      <a:pt x="2148" y="732"/>
                    </a:lnTo>
                    <a:lnTo>
                      <a:pt x="2148" y="732"/>
                    </a:lnTo>
                    <a:lnTo>
                      <a:pt x="2148" y="732"/>
                    </a:lnTo>
                    <a:lnTo>
                      <a:pt x="2148" y="732"/>
                    </a:lnTo>
                    <a:lnTo>
                      <a:pt x="2148" y="732"/>
                    </a:lnTo>
                    <a:lnTo>
                      <a:pt x="2148" y="732"/>
                    </a:lnTo>
                    <a:lnTo>
                      <a:pt x="2148" y="732"/>
                    </a:lnTo>
                    <a:lnTo>
                      <a:pt x="2148" y="732"/>
                    </a:lnTo>
                    <a:lnTo>
                      <a:pt x="2148" y="732"/>
                    </a:lnTo>
                    <a:lnTo>
                      <a:pt x="2154" y="738"/>
                    </a:lnTo>
                    <a:lnTo>
                      <a:pt x="2154" y="738"/>
                    </a:lnTo>
                    <a:lnTo>
                      <a:pt x="2154" y="738"/>
                    </a:lnTo>
                    <a:lnTo>
                      <a:pt x="2154" y="738"/>
                    </a:lnTo>
                    <a:lnTo>
                      <a:pt x="2154" y="738"/>
                    </a:lnTo>
                    <a:lnTo>
                      <a:pt x="2154" y="738"/>
                    </a:lnTo>
                    <a:lnTo>
                      <a:pt x="2154" y="738"/>
                    </a:lnTo>
                    <a:lnTo>
                      <a:pt x="2154" y="738"/>
                    </a:lnTo>
                    <a:lnTo>
                      <a:pt x="2154" y="738"/>
                    </a:lnTo>
                    <a:lnTo>
                      <a:pt x="2154" y="738"/>
                    </a:lnTo>
                    <a:lnTo>
                      <a:pt x="2154" y="738"/>
                    </a:lnTo>
                    <a:lnTo>
                      <a:pt x="2154" y="744"/>
                    </a:lnTo>
                    <a:lnTo>
                      <a:pt x="2154" y="744"/>
                    </a:lnTo>
                    <a:lnTo>
                      <a:pt x="2154" y="744"/>
                    </a:lnTo>
                    <a:lnTo>
                      <a:pt x="2154" y="744"/>
                    </a:lnTo>
                    <a:lnTo>
                      <a:pt x="2154" y="744"/>
                    </a:lnTo>
                    <a:lnTo>
                      <a:pt x="2154" y="744"/>
                    </a:lnTo>
                    <a:lnTo>
                      <a:pt x="2154" y="744"/>
                    </a:lnTo>
                    <a:lnTo>
                      <a:pt x="2154" y="744"/>
                    </a:lnTo>
                    <a:lnTo>
                      <a:pt x="2154" y="744"/>
                    </a:lnTo>
                    <a:lnTo>
                      <a:pt x="2154" y="744"/>
                    </a:lnTo>
                    <a:lnTo>
                      <a:pt x="2154" y="744"/>
                    </a:lnTo>
                    <a:lnTo>
                      <a:pt x="2154" y="744"/>
                    </a:lnTo>
                    <a:lnTo>
                      <a:pt x="2190" y="744"/>
                    </a:lnTo>
                    <a:lnTo>
                      <a:pt x="2190" y="744"/>
                    </a:lnTo>
                    <a:lnTo>
                      <a:pt x="2190" y="744"/>
                    </a:lnTo>
                    <a:lnTo>
                      <a:pt x="2190" y="744"/>
                    </a:lnTo>
                    <a:lnTo>
                      <a:pt x="2190" y="744"/>
                    </a:lnTo>
                    <a:lnTo>
                      <a:pt x="2190" y="738"/>
                    </a:lnTo>
                    <a:lnTo>
                      <a:pt x="2190" y="738"/>
                    </a:lnTo>
                    <a:lnTo>
                      <a:pt x="2190" y="738"/>
                    </a:lnTo>
                    <a:lnTo>
                      <a:pt x="2190" y="738"/>
                    </a:lnTo>
                    <a:lnTo>
                      <a:pt x="2190" y="738"/>
                    </a:lnTo>
                    <a:lnTo>
                      <a:pt x="2190" y="738"/>
                    </a:lnTo>
                    <a:lnTo>
                      <a:pt x="2190" y="738"/>
                    </a:lnTo>
                    <a:lnTo>
                      <a:pt x="2190" y="738"/>
                    </a:lnTo>
                    <a:lnTo>
                      <a:pt x="2190" y="738"/>
                    </a:lnTo>
                    <a:lnTo>
                      <a:pt x="2190" y="738"/>
                    </a:lnTo>
                    <a:lnTo>
                      <a:pt x="2190" y="738"/>
                    </a:lnTo>
                    <a:lnTo>
                      <a:pt x="2190" y="732"/>
                    </a:lnTo>
                    <a:lnTo>
                      <a:pt x="2190" y="732"/>
                    </a:lnTo>
                    <a:lnTo>
                      <a:pt x="2190" y="732"/>
                    </a:lnTo>
                    <a:lnTo>
                      <a:pt x="2190" y="732"/>
                    </a:lnTo>
                    <a:lnTo>
                      <a:pt x="2190" y="732"/>
                    </a:lnTo>
                    <a:lnTo>
                      <a:pt x="2190" y="732"/>
                    </a:lnTo>
                    <a:lnTo>
                      <a:pt x="2190" y="732"/>
                    </a:lnTo>
                    <a:lnTo>
                      <a:pt x="2190" y="732"/>
                    </a:lnTo>
                    <a:lnTo>
                      <a:pt x="2196" y="732"/>
                    </a:lnTo>
                    <a:lnTo>
                      <a:pt x="2196" y="732"/>
                    </a:lnTo>
                    <a:lnTo>
                      <a:pt x="2196" y="732"/>
                    </a:lnTo>
                    <a:lnTo>
                      <a:pt x="2196" y="726"/>
                    </a:lnTo>
                    <a:lnTo>
                      <a:pt x="2196" y="726"/>
                    </a:lnTo>
                    <a:lnTo>
                      <a:pt x="2196" y="726"/>
                    </a:lnTo>
                    <a:lnTo>
                      <a:pt x="2196" y="726"/>
                    </a:lnTo>
                    <a:lnTo>
                      <a:pt x="2196" y="726"/>
                    </a:lnTo>
                    <a:lnTo>
                      <a:pt x="2196" y="726"/>
                    </a:lnTo>
                    <a:lnTo>
                      <a:pt x="2196" y="726"/>
                    </a:lnTo>
                    <a:lnTo>
                      <a:pt x="2196" y="726"/>
                    </a:lnTo>
                    <a:lnTo>
                      <a:pt x="2196" y="726"/>
                    </a:lnTo>
                    <a:lnTo>
                      <a:pt x="2196" y="726"/>
                    </a:lnTo>
                    <a:lnTo>
                      <a:pt x="2196" y="720"/>
                    </a:lnTo>
                    <a:lnTo>
                      <a:pt x="2196" y="720"/>
                    </a:lnTo>
                    <a:lnTo>
                      <a:pt x="2196" y="720"/>
                    </a:lnTo>
                    <a:lnTo>
                      <a:pt x="2196" y="720"/>
                    </a:lnTo>
                    <a:lnTo>
                      <a:pt x="2196" y="720"/>
                    </a:lnTo>
                    <a:lnTo>
                      <a:pt x="2196" y="720"/>
                    </a:lnTo>
                    <a:lnTo>
                      <a:pt x="2196" y="720"/>
                    </a:lnTo>
                    <a:lnTo>
                      <a:pt x="2196" y="720"/>
                    </a:lnTo>
                    <a:lnTo>
                      <a:pt x="2196" y="720"/>
                    </a:lnTo>
                    <a:lnTo>
                      <a:pt x="2196" y="720"/>
                    </a:lnTo>
                    <a:lnTo>
                      <a:pt x="2196" y="720"/>
                    </a:lnTo>
                    <a:lnTo>
                      <a:pt x="2196" y="720"/>
                    </a:lnTo>
                    <a:lnTo>
                      <a:pt x="2196" y="714"/>
                    </a:lnTo>
                    <a:lnTo>
                      <a:pt x="2196" y="714"/>
                    </a:lnTo>
                    <a:lnTo>
                      <a:pt x="2196" y="714"/>
                    </a:lnTo>
                    <a:lnTo>
                      <a:pt x="2196" y="714"/>
                    </a:lnTo>
                    <a:lnTo>
                      <a:pt x="2196" y="714"/>
                    </a:lnTo>
                    <a:lnTo>
                      <a:pt x="2196" y="714"/>
                    </a:lnTo>
                    <a:lnTo>
                      <a:pt x="2196" y="714"/>
                    </a:lnTo>
                    <a:lnTo>
                      <a:pt x="2196" y="714"/>
                    </a:lnTo>
                    <a:lnTo>
                      <a:pt x="2196" y="708"/>
                    </a:lnTo>
                    <a:lnTo>
                      <a:pt x="2202" y="708"/>
                    </a:lnTo>
                    <a:lnTo>
                      <a:pt x="2202" y="708"/>
                    </a:lnTo>
                    <a:lnTo>
                      <a:pt x="2202" y="708"/>
                    </a:lnTo>
                    <a:lnTo>
                      <a:pt x="2202" y="708"/>
                    </a:lnTo>
                    <a:lnTo>
                      <a:pt x="2202" y="708"/>
                    </a:lnTo>
                    <a:lnTo>
                      <a:pt x="2202" y="708"/>
                    </a:lnTo>
                    <a:lnTo>
                      <a:pt x="2202" y="708"/>
                    </a:lnTo>
                    <a:lnTo>
                      <a:pt x="2202" y="708"/>
                    </a:lnTo>
                    <a:lnTo>
                      <a:pt x="2202" y="708"/>
                    </a:lnTo>
                    <a:lnTo>
                      <a:pt x="2202" y="708"/>
                    </a:lnTo>
                    <a:lnTo>
                      <a:pt x="2202" y="708"/>
                    </a:lnTo>
                    <a:lnTo>
                      <a:pt x="2202" y="702"/>
                    </a:lnTo>
                    <a:lnTo>
                      <a:pt x="2202" y="702"/>
                    </a:lnTo>
                    <a:lnTo>
                      <a:pt x="2202" y="702"/>
                    </a:lnTo>
                    <a:lnTo>
                      <a:pt x="2202" y="702"/>
                    </a:lnTo>
                    <a:lnTo>
                      <a:pt x="2202" y="702"/>
                    </a:lnTo>
                    <a:lnTo>
                      <a:pt x="2202" y="702"/>
                    </a:lnTo>
                    <a:lnTo>
                      <a:pt x="2202" y="702"/>
                    </a:lnTo>
                    <a:lnTo>
                      <a:pt x="2202" y="702"/>
                    </a:lnTo>
                    <a:lnTo>
                      <a:pt x="2202" y="702"/>
                    </a:lnTo>
                    <a:lnTo>
                      <a:pt x="2202" y="702"/>
                    </a:lnTo>
                    <a:lnTo>
                      <a:pt x="2202" y="702"/>
                    </a:lnTo>
                    <a:lnTo>
                      <a:pt x="2202" y="702"/>
                    </a:lnTo>
                    <a:lnTo>
                      <a:pt x="2202" y="702"/>
                    </a:lnTo>
                    <a:lnTo>
                      <a:pt x="2202" y="702"/>
                    </a:lnTo>
                    <a:lnTo>
                      <a:pt x="2202" y="702"/>
                    </a:lnTo>
                    <a:lnTo>
                      <a:pt x="2202" y="702"/>
                    </a:lnTo>
                    <a:lnTo>
                      <a:pt x="2202" y="702"/>
                    </a:lnTo>
                    <a:lnTo>
                      <a:pt x="2202" y="702"/>
                    </a:lnTo>
                    <a:lnTo>
                      <a:pt x="2202" y="702"/>
                    </a:lnTo>
                    <a:lnTo>
                      <a:pt x="2202" y="702"/>
                    </a:lnTo>
                    <a:lnTo>
                      <a:pt x="2202" y="702"/>
                    </a:lnTo>
                    <a:lnTo>
                      <a:pt x="2202" y="702"/>
                    </a:lnTo>
                    <a:lnTo>
                      <a:pt x="2208" y="702"/>
                    </a:lnTo>
                    <a:lnTo>
                      <a:pt x="2208" y="702"/>
                    </a:lnTo>
                    <a:lnTo>
                      <a:pt x="2208" y="702"/>
                    </a:lnTo>
                    <a:lnTo>
                      <a:pt x="2208" y="702"/>
                    </a:lnTo>
                    <a:lnTo>
                      <a:pt x="2208" y="702"/>
                    </a:lnTo>
                    <a:lnTo>
                      <a:pt x="2208" y="702"/>
                    </a:lnTo>
                    <a:lnTo>
                      <a:pt x="2208" y="702"/>
                    </a:lnTo>
                    <a:lnTo>
                      <a:pt x="2208" y="702"/>
                    </a:lnTo>
                    <a:lnTo>
                      <a:pt x="2208" y="702"/>
                    </a:lnTo>
                    <a:lnTo>
                      <a:pt x="2208" y="702"/>
                    </a:lnTo>
                    <a:lnTo>
                      <a:pt x="2208" y="708"/>
                    </a:lnTo>
                    <a:lnTo>
                      <a:pt x="2208" y="708"/>
                    </a:lnTo>
                    <a:lnTo>
                      <a:pt x="2208" y="708"/>
                    </a:lnTo>
                    <a:lnTo>
                      <a:pt x="2208" y="708"/>
                    </a:lnTo>
                    <a:lnTo>
                      <a:pt x="2208" y="708"/>
                    </a:lnTo>
                    <a:lnTo>
                      <a:pt x="2208" y="708"/>
                    </a:lnTo>
                    <a:lnTo>
                      <a:pt x="2208" y="708"/>
                    </a:lnTo>
                    <a:lnTo>
                      <a:pt x="2208" y="708"/>
                    </a:lnTo>
                    <a:lnTo>
                      <a:pt x="2208" y="708"/>
                    </a:lnTo>
                    <a:lnTo>
                      <a:pt x="2208" y="708"/>
                    </a:lnTo>
                    <a:lnTo>
                      <a:pt x="2208" y="708"/>
                    </a:lnTo>
                    <a:lnTo>
                      <a:pt x="2208" y="708"/>
                    </a:lnTo>
                    <a:lnTo>
                      <a:pt x="2208" y="714"/>
                    </a:lnTo>
                    <a:lnTo>
                      <a:pt x="2208" y="714"/>
                    </a:lnTo>
                    <a:lnTo>
                      <a:pt x="2208" y="714"/>
                    </a:lnTo>
                    <a:lnTo>
                      <a:pt x="2208" y="714"/>
                    </a:lnTo>
                    <a:lnTo>
                      <a:pt x="2208" y="714"/>
                    </a:lnTo>
                    <a:lnTo>
                      <a:pt x="2208" y="714"/>
                    </a:lnTo>
                    <a:lnTo>
                      <a:pt x="2208" y="714"/>
                    </a:lnTo>
                    <a:lnTo>
                      <a:pt x="2208" y="714"/>
                    </a:lnTo>
                    <a:lnTo>
                      <a:pt x="2208" y="720"/>
                    </a:lnTo>
                    <a:lnTo>
                      <a:pt x="2208" y="720"/>
                    </a:lnTo>
                    <a:lnTo>
                      <a:pt x="2214" y="720"/>
                    </a:lnTo>
                    <a:lnTo>
                      <a:pt x="2214" y="720"/>
                    </a:lnTo>
                    <a:lnTo>
                      <a:pt x="2214" y="720"/>
                    </a:lnTo>
                    <a:lnTo>
                      <a:pt x="2214" y="720"/>
                    </a:lnTo>
                    <a:lnTo>
                      <a:pt x="2214" y="720"/>
                    </a:lnTo>
                    <a:lnTo>
                      <a:pt x="2214" y="720"/>
                    </a:lnTo>
                    <a:lnTo>
                      <a:pt x="2214" y="720"/>
                    </a:lnTo>
                    <a:lnTo>
                      <a:pt x="2214" y="720"/>
                    </a:lnTo>
                    <a:lnTo>
                      <a:pt x="2214" y="720"/>
                    </a:lnTo>
                    <a:lnTo>
                      <a:pt x="2214" y="720"/>
                    </a:lnTo>
                    <a:lnTo>
                      <a:pt x="2214" y="726"/>
                    </a:lnTo>
                    <a:lnTo>
                      <a:pt x="2214" y="726"/>
                    </a:lnTo>
                    <a:lnTo>
                      <a:pt x="2214" y="726"/>
                    </a:lnTo>
                    <a:lnTo>
                      <a:pt x="2214" y="726"/>
                    </a:lnTo>
                    <a:lnTo>
                      <a:pt x="2214" y="726"/>
                    </a:lnTo>
                    <a:lnTo>
                      <a:pt x="2214" y="726"/>
                    </a:lnTo>
                    <a:lnTo>
                      <a:pt x="2214" y="726"/>
                    </a:lnTo>
                    <a:lnTo>
                      <a:pt x="2214" y="726"/>
                    </a:lnTo>
                    <a:lnTo>
                      <a:pt x="2214" y="726"/>
                    </a:lnTo>
                    <a:lnTo>
                      <a:pt x="2214" y="732"/>
                    </a:lnTo>
                    <a:lnTo>
                      <a:pt x="2214" y="732"/>
                    </a:lnTo>
                    <a:lnTo>
                      <a:pt x="2214" y="732"/>
                    </a:lnTo>
                    <a:lnTo>
                      <a:pt x="2214" y="732"/>
                    </a:lnTo>
                    <a:lnTo>
                      <a:pt x="2214" y="732"/>
                    </a:lnTo>
                    <a:lnTo>
                      <a:pt x="2214" y="732"/>
                    </a:lnTo>
                    <a:lnTo>
                      <a:pt x="2214" y="732"/>
                    </a:lnTo>
                    <a:lnTo>
                      <a:pt x="2214" y="732"/>
                    </a:lnTo>
                    <a:lnTo>
                      <a:pt x="2214" y="732"/>
                    </a:lnTo>
                    <a:lnTo>
                      <a:pt x="2214" y="732"/>
                    </a:lnTo>
                    <a:lnTo>
                      <a:pt x="2214" y="732"/>
                    </a:lnTo>
                    <a:lnTo>
                      <a:pt x="2214" y="738"/>
                    </a:lnTo>
                    <a:lnTo>
                      <a:pt x="2214" y="738"/>
                    </a:lnTo>
                    <a:lnTo>
                      <a:pt x="2214" y="738"/>
                    </a:lnTo>
                    <a:lnTo>
                      <a:pt x="2214" y="738"/>
                    </a:lnTo>
                    <a:lnTo>
                      <a:pt x="2220" y="738"/>
                    </a:lnTo>
                    <a:lnTo>
                      <a:pt x="2220" y="738"/>
                    </a:lnTo>
                    <a:lnTo>
                      <a:pt x="2220" y="738"/>
                    </a:lnTo>
                    <a:lnTo>
                      <a:pt x="2220" y="738"/>
                    </a:lnTo>
                    <a:lnTo>
                      <a:pt x="2220" y="738"/>
                    </a:lnTo>
                    <a:lnTo>
                      <a:pt x="2220" y="738"/>
                    </a:lnTo>
                    <a:lnTo>
                      <a:pt x="2220" y="738"/>
                    </a:lnTo>
                    <a:lnTo>
                      <a:pt x="2220" y="744"/>
                    </a:lnTo>
                    <a:lnTo>
                      <a:pt x="2220" y="744"/>
                    </a:lnTo>
                    <a:lnTo>
                      <a:pt x="2220" y="744"/>
                    </a:lnTo>
                    <a:lnTo>
                      <a:pt x="2220" y="744"/>
                    </a:lnTo>
                    <a:lnTo>
                      <a:pt x="2220" y="744"/>
                    </a:lnTo>
                    <a:lnTo>
                      <a:pt x="2220" y="744"/>
                    </a:lnTo>
                    <a:lnTo>
                      <a:pt x="2220" y="744"/>
                    </a:lnTo>
                    <a:lnTo>
                      <a:pt x="2220" y="744"/>
                    </a:lnTo>
                    <a:lnTo>
                      <a:pt x="2220" y="744"/>
                    </a:lnTo>
                    <a:lnTo>
                      <a:pt x="2220" y="744"/>
                    </a:lnTo>
                    <a:lnTo>
                      <a:pt x="2220" y="744"/>
                    </a:lnTo>
                    <a:lnTo>
                      <a:pt x="2256" y="744"/>
                    </a:lnTo>
                    <a:lnTo>
                      <a:pt x="2256" y="744"/>
                    </a:lnTo>
                    <a:lnTo>
                      <a:pt x="2256" y="744"/>
                    </a:lnTo>
                    <a:lnTo>
                      <a:pt x="2256" y="744"/>
                    </a:lnTo>
                    <a:lnTo>
                      <a:pt x="2256" y="744"/>
                    </a:lnTo>
                    <a:lnTo>
                      <a:pt x="2256" y="738"/>
                    </a:lnTo>
                    <a:lnTo>
                      <a:pt x="2256" y="738"/>
                    </a:lnTo>
                    <a:lnTo>
                      <a:pt x="2256" y="738"/>
                    </a:lnTo>
                    <a:lnTo>
                      <a:pt x="2256" y="738"/>
                    </a:lnTo>
                    <a:lnTo>
                      <a:pt x="2256" y="738"/>
                    </a:lnTo>
                    <a:lnTo>
                      <a:pt x="2256" y="738"/>
                    </a:lnTo>
                    <a:lnTo>
                      <a:pt x="2256" y="738"/>
                    </a:lnTo>
                    <a:lnTo>
                      <a:pt x="2256" y="738"/>
                    </a:lnTo>
                    <a:lnTo>
                      <a:pt x="2256" y="738"/>
                    </a:lnTo>
                    <a:lnTo>
                      <a:pt x="2256" y="738"/>
                    </a:lnTo>
                    <a:lnTo>
                      <a:pt x="2256" y="738"/>
                    </a:lnTo>
                    <a:lnTo>
                      <a:pt x="2256" y="738"/>
                    </a:lnTo>
                    <a:lnTo>
                      <a:pt x="2256" y="732"/>
                    </a:lnTo>
                    <a:lnTo>
                      <a:pt x="2256" y="732"/>
                    </a:lnTo>
                    <a:lnTo>
                      <a:pt x="2256" y="732"/>
                    </a:lnTo>
                    <a:lnTo>
                      <a:pt x="2256" y="732"/>
                    </a:lnTo>
                    <a:lnTo>
                      <a:pt x="2256" y="732"/>
                    </a:lnTo>
                    <a:lnTo>
                      <a:pt x="2256" y="732"/>
                    </a:lnTo>
                    <a:lnTo>
                      <a:pt x="2256" y="732"/>
                    </a:lnTo>
                    <a:lnTo>
                      <a:pt x="2256" y="732"/>
                    </a:lnTo>
                    <a:lnTo>
                      <a:pt x="2256" y="732"/>
                    </a:lnTo>
                    <a:lnTo>
                      <a:pt x="2256" y="732"/>
                    </a:lnTo>
                    <a:lnTo>
                      <a:pt x="2256" y="732"/>
                    </a:lnTo>
                    <a:lnTo>
                      <a:pt x="2256" y="726"/>
                    </a:lnTo>
                    <a:lnTo>
                      <a:pt x="2262" y="726"/>
                    </a:lnTo>
                    <a:lnTo>
                      <a:pt x="2262" y="726"/>
                    </a:lnTo>
                    <a:lnTo>
                      <a:pt x="2262" y="726"/>
                    </a:lnTo>
                    <a:lnTo>
                      <a:pt x="2262" y="726"/>
                    </a:lnTo>
                    <a:lnTo>
                      <a:pt x="2262" y="726"/>
                    </a:lnTo>
                    <a:lnTo>
                      <a:pt x="2262" y="726"/>
                    </a:lnTo>
                    <a:lnTo>
                      <a:pt x="2262" y="726"/>
                    </a:lnTo>
                    <a:lnTo>
                      <a:pt x="2262" y="726"/>
                    </a:lnTo>
                    <a:lnTo>
                      <a:pt x="2262" y="720"/>
                    </a:lnTo>
                    <a:lnTo>
                      <a:pt x="2262" y="720"/>
                    </a:lnTo>
                    <a:lnTo>
                      <a:pt x="2262" y="720"/>
                    </a:lnTo>
                    <a:lnTo>
                      <a:pt x="2262" y="720"/>
                    </a:lnTo>
                    <a:lnTo>
                      <a:pt x="2262" y="720"/>
                    </a:lnTo>
                    <a:lnTo>
                      <a:pt x="2262" y="720"/>
                    </a:lnTo>
                    <a:lnTo>
                      <a:pt x="2262" y="720"/>
                    </a:lnTo>
                    <a:lnTo>
                      <a:pt x="2262" y="720"/>
                    </a:lnTo>
                    <a:lnTo>
                      <a:pt x="2262" y="720"/>
                    </a:lnTo>
                    <a:lnTo>
                      <a:pt x="2262" y="720"/>
                    </a:lnTo>
                    <a:lnTo>
                      <a:pt x="2262" y="720"/>
                    </a:lnTo>
                    <a:lnTo>
                      <a:pt x="2262" y="720"/>
                    </a:lnTo>
                    <a:lnTo>
                      <a:pt x="2262" y="720"/>
                    </a:lnTo>
                    <a:lnTo>
                      <a:pt x="2262" y="714"/>
                    </a:lnTo>
                    <a:lnTo>
                      <a:pt x="2262" y="714"/>
                    </a:lnTo>
                    <a:lnTo>
                      <a:pt x="2262" y="714"/>
                    </a:lnTo>
                    <a:lnTo>
                      <a:pt x="2262" y="714"/>
                    </a:lnTo>
                    <a:lnTo>
                      <a:pt x="2262" y="714"/>
                    </a:lnTo>
                    <a:lnTo>
                      <a:pt x="2262" y="714"/>
                    </a:lnTo>
                    <a:lnTo>
                      <a:pt x="2262" y="714"/>
                    </a:lnTo>
                    <a:lnTo>
                      <a:pt x="2262" y="714"/>
                    </a:lnTo>
                    <a:lnTo>
                      <a:pt x="2262" y="708"/>
                    </a:lnTo>
                    <a:lnTo>
                      <a:pt x="2262" y="708"/>
                    </a:lnTo>
                    <a:lnTo>
                      <a:pt x="2262" y="708"/>
                    </a:lnTo>
                    <a:lnTo>
                      <a:pt x="2262" y="708"/>
                    </a:lnTo>
                    <a:lnTo>
                      <a:pt x="2262" y="708"/>
                    </a:lnTo>
                    <a:lnTo>
                      <a:pt x="2268" y="708"/>
                    </a:lnTo>
                    <a:lnTo>
                      <a:pt x="2268" y="708"/>
                    </a:lnTo>
                    <a:lnTo>
                      <a:pt x="2268" y="708"/>
                    </a:lnTo>
                    <a:lnTo>
                      <a:pt x="2268" y="708"/>
                    </a:lnTo>
                    <a:lnTo>
                      <a:pt x="2268" y="708"/>
                    </a:lnTo>
                    <a:lnTo>
                      <a:pt x="2268" y="708"/>
                    </a:lnTo>
                    <a:lnTo>
                      <a:pt x="2268" y="708"/>
                    </a:lnTo>
                    <a:lnTo>
                      <a:pt x="2268" y="708"/>
                    </a:lnTo>
                    <a:lnTo>
                      <a:pt x="2268" y="702"/>
                    </a:lnTo>
                    <a:lnTo>
                      <a:pt x="2268" y="702"/>
                    </a:lnTo>
                    <a:lnTo>
                      <a:pt x="2268" y="702"/>
                    </a:lnTo>
                    <a:lnTo>
                      <a:pt x="2268" y="702"/>
                    </a:lnTo>
                    <a:lnTo>
                      <a:pt x="2268" y="702"/>
                    </a:lnTo>
                    <a:lnTo>
                      <a:pt x="2268" y="702"/>
                    </a:lnTo>
                    <a:lnTo>
                      <a:pt x="2268" y="702"/>
                    </a:lnTo>
                    <a:lnTo>
                      <a:pt x="2268" y="702"/>
                    </a:lnTo>
                    <a:lnTo>
                      <a:pt x="2268" y="702"/>
                    </a:lnTo>
                    <a:lnTo>
                      <a:pt x="2268" y="702"/>
                    </a:lnTo>
                    <a:lnTo>
                      <a:pt x="2268" y="702"/>
                    </a:lnTo>
                    <a:lnTo>
                      <a:pt x="2268" y="702"/>
                    </a:lnTo>
                    <a:lnTo>
                      <a:pt x="2268" y="702"/>
                    </a:lnTo>
                    <a:lnTo>
                      <a:pt x="2268" y="702"/>
                    </a:lnTo>
                    <a:lnTo>
                      <a:pt x="2268" y="702"/>
                    </a:lnTo>
                    <a:lnTo>
                      <a:pt x="2268" y="702"/>
                    </a:lnTo>
                    <a:lnTo>
                      <a:pt x="2268" y="702"/>
                    </a:lnTo>
                    <a:lnTo>
                      <a:pt x="2268" y="702"/>
                    </a:lnTo>
                    <a:lnTo>
                      <a:pt x="2268" y="702"/>
                    </a:lnTo>
                    <a:lnTo>
                      <a:pt x="2268" y="702"/>
                    </a:lnTo>
                    <a:lnTo>
                      <a:pt x="2268" y="702"/>
                    </a:lnTo>
                    <a:lnTo>
                      <a:pt x="2268" y="702"/>
                    </a:lnTo>
                    <a:lnTo>
                      <a:pt x="2268" y="702"/>
                    </a:lnTo>
                    <a:lnTo>
                      <a:pt x="2268" y="702"/>
                    </a:lnTo>
                    <a:lnTo>
                      <a:pt x="2268" y="702"/>
                    </a:lnTo>
                    <a:lnTo>
                      <a:pt x="2274" y="702"/>
                    </a:lnTo>
                    <a:lnTo>
                      <a:pt x="2274" y="702"/>
                    </a:lnTo>
                    <a:lnTo>
                      <a:pt x="2274" y="702"/>
                    </a:lnTo>
                    <a:lnTo>
                      <a:pt x="2274" y="708"/>
                    </a:lnTo>
                    <a:lnTo>
                      <a:pt x="2274" y="708"/>
                    </a:lnTo>
                    <a:lnTo>
                      <a:pt x="2274" y="708"/>
                    </a:lnTo>
                    <a:lnTo>
                      <a:pt x="2274" y="708"/>
                    </a:lnTo>
                    <a:lnTo>
                      <a:pt x="2274" y="708"/>
                    </a:lnTo>
                    <a:lnTo>
                      <a:pt x="2274" y="708"/>
                    </a:lnTo>
                    <a:lnTo>
                      <a:pt x="2274" y="708"/>
                    </a:lnTo>
                    <a:lnTo>
                      <a:pt x="2274" y="708"/>
                    </a:lnTo>
                    <a:lnTo>
                      <a:pt x="2274" y="708"/>
                    </a:lnTo>
                    <a:lnTo>
                      <a:pt x="2274" y="708"/>
                    </a:lnTo>
                    <a:lnTo>
                      <a:pt x="2274" y="708"/>
                    </a:lnTo>
                    <a:lnTo>
                      <a:pt x="2274" y="708"/>
                    </a:lnTo>
                    <a:lnTo>
                      <a:pt x="2274" y="708"/>
                    </a:lnTo>
                    <a:lnTo>
                      <a:pt x="2274" y="714"/>
                    </a:lnTo>
                    <a:lnTo>
                      <a:pt x="2274" y="714"/>
                    </a:lnTo>
                    <a:lnTo>
                      <a:pt x="2274" y="714"/>
                    </a:lnTo>
                    <a:lnTo>
                      <a:pt x="2274" y="714"/>
                    </a:lnTo>
                    <a:lnTo>
                      <a:pt x="2274" y="714"/>
                    </a:lnTo>
                    <a:lnTo>
                      <a:pt x="2274" y="714"/>
                    </a:lnTo>
                    <a:lnTo>
                      <a:pt x="2274" y="714"/>
                    </a:lnTo>
                    <a:lnTo>
                      <a:pt x="2274" y="714"/>
                    </a:lnTo>
                    <a:lnTo>
                      <a:pt x="2274" y="720"/>
                    </a:lnTo>
                    <a:lnTo>
                      <a:pt x="2274" y="720"/>
                    </a:lnTo>
                    <a:lnTo>
                      <a:pt x="2274" y="720"/>
                    </a:lnTo>
                    <a:lnTo>
                      <a:pt x="2274" y="720"/>
                    </a:lnTo>
                    <a:lnTo>
                      <a:pt x="2274" y="720"/>
                    </a:lnTo>
                    <a:lnTo>
                      <a:pt x="2274" y="720"/>
                    </a:lnTo>
                    <a:lnTo>
                      <a:pt x="2274" y="720"/>
                    </a:lnTo>
                    <a:lnTo>
                      <a:pt x="2274" y="720"/>
                    </a:lnTo>
                    <a:lnTo>
                      <a:pt x="2274" y="720"/>
                    </a:lnTo>
                    <a:lnTo>
                      <a:pt x="2280" y="720"/>
                    </a:lnTo>
                    <a:lnTo>
                      <a:pt x="2280" y="720"/>
                    </a:lnTo>
                    <a:lnTo>
                      <a:pt x="2280" y="720"/>
                    </a:lnTo>
                    <a:lnTo>
                      <a:pt x="2280" y="726"/>
                    </a:lnTo>
                    <a:lnTo>
                      <a:pt x="2280" y="726"/>
                    </a:lnTo>
                    <a:lnTo>
                      <a:pt x="2280" y="726"/>
                    </a:lnTo>
                    <a:lnTo>
                      <a:pt x="2280" y="726"/>
                    </a:lnTo>
                    <a:lnTo>
                      <a:pt x="2280" y="726"/>
                    </a:lnTo>
                    <a:lnTo>
                      <a:pt x="2280" y="726"/>
                    </a:lnTo>
                    <a:lnTo>
                      <a:pt x="2280" y="726"/>
                    </a:lnTo>
                    <a:lnTo>
                      <a:pt x="2280" y="726"/>
                    </a:lnTo>
                    <a:lnTo>
                      <a:pt x="2280" y="726"/>
                    </a:lnTo>
                    <a:lnTo>
                      <a:pt x="2280" y="726"/>
                    </a:lnTo>
                    <a:lnTo>
                      <a:pt x="2280" y="732"/>
                    </a:lnTo>
                    <a:lnTo>
                      <a:pt x="2280" y="732"/>
                    </a:lnTo>
                    <a:lnTo>
                      <a:pt x="2280" y="732"/>
                    </a:lnTo>
                    <a:lnTo>
                      <a:pt x="2280" y="732"/>
                    </a:lnTo>
                    <a:lnTo>
                      <a:pt x="2280" y="732"/>
                    </a:lnTo>
                    <a:lnTo>
                      <a:pt x="2280" y="732"/>
                    </a:lnTo>
                    <a:lnTo>
                      <a:pt x="2280" y="732"/>
                    </a:lnTo>
                    <a:lnTo>
                      <a:pt x="2280" y="732"/>
                    </a:lnTo>
                    <a:lnTo>
                      <a:pt x="2280" y="732"/>
                    </a:lnTo>
                    <a:lnTo>
                      <a:pt x="2280" y="732"/>
                    </a:lnTo>
                    <a:lnTo>
                      <a:pt x="2280" y="738"/>
                    </a:lnTo>
                    <a:lnTo>
                      <a:pt x="2280" y="738"/>
                    </a:lnTo>
                    <a:lnTo>
                      <a:pt x="2280" y="738"/>
                    </a:lnTo>
                    <a:lnTo>
                      <a:pt x="2280" y="738"/>
                    </a:lnTo>
                    <a:lnTo>
                      <a:pt x="2280" y="738"/>
                    </a:lnTo>
                    <a:lnTo>
                      <a:pt x="2280" y="738"/>
                    </a:lnTo>
                    <a:lnTo>
                      <a:pt x="2280" y="738"/>
                    </a:lnTo>
                    <a:lnTo>
                      <a:pt x="2280" y="738"/>
                    </a:lnTo>
                    <a:lnTo>
                      <a:pt x="2280" y="738"/>
                    </a:lnTo>
                    <a:lnTo>
                      <a:pt x="2280" y="738"/>
                    </a:lnTo>
                    <a:lnTo>
                      <a:pt x="2286" y="738"/>
                    </a:lnTo>
                    <a:lnTo>
                      <a:pt x="2286" y="744"/>
                    </a:lnTo>
                    <a:lnTo>
                      <a:pt x="2286" y="744"/>
                    </a:lnTo>
                    <a:lnTo>
                      <a:pt x="2286" y="744"/>
                    </a:lnTo>
                    <a:lnTo>
                      <a:pt x="2286" y="744"/>
                    </a:lnTo>
                    <a:lnTo>
                      <a:pt x="2286" y="744"/>
                    </a:lnTo>
                    <a:lnTo>
                      <a:pt x="2286" y="744"/>
                    </a:lnTo>
                    <a:lnTo>
                      <a:pt x="2286" y="744"/>
                    </a:lnTo>
                    <a:lnTo>
                      <a:pt x="2286" y="744"/>
                    </a:lnTo>
                    <a:lnTo>
                      <a:pt x="2286" y="744"/>
                    </a:lnTo>
                    <a:lnTo>
                      <a:pt x="2286" y="744"/>
                    </a:lnTo>
                    <a:lnTo>
                      <a:pt x="2286" y="744"/>
                    </a:lnTo>
                    <a:lnTo>
                      <a:pt x="2286" y="744"/>
                    </a:lnTo>
                    <a:lnTo>
                      <a:pt x="2322" y="744"/>
                    </a:lnTo>
                    <a:lnTo>
                      <a:pt x="2322" y="744"/>
                    </a:lnTo>
                    <a:lnTo>
                      <a:pt x="2322" y="744"/>
                    </a:lnTo>
                    <a:lnTo>
                      <a:pt x="2322" y="744"/>
                    </a:lnTo>
                    <a:lnTo>
                      <a:pt x="2322" y="744"/>
                    </a:lnTo>
                    <a:lnTo>
                      <a:pt x="2322" y="744"/>
                    </a:lnTo>
                    <a:lnTo>
                      <a:pt x="2322" y="738"/>
                    </a:lnTo>
                    <a:lnTo>
                      <a:pt x="2322" y="738"/>
                    </a:lnTo>
                    <a:lnTo>
                      <a:pt x="2322" y="738"/>
                    </a:lnTo>
                    <a:lnTo>
                      <a:pt x="2322" y="738"/>
                    </a:lnTo>
                    <a:lnTo>
                      <a:pt x="2322" y="738"/>
                    </a:lnTo>
                    <a:lnTo>
                      <a:pt x="2322" y="738"/>
                    </a:lnTo>
                    <a:lnTo>
                      <a:pt x="2322" y="738"/>
                    </a:lnTo>
                    <a:lnTo>
                      <a:pt x="2322" y="738"/>
                    </a:lnTo>
                    <a:lnTo>
                      <a:pt x="2322" y="738"/>
                    </a:lnTo>
                    <a:lnTo>
                      <a:pt x="2322" y="738"/>
                    </a:lnTo>
                    <a:lnTo>
                      <a:pt x="2322" y="738"/>
                    </a:lnTo>
                    <a:lnTo>
                      <a:pt x="2322" y="732"/>
                    </a:lnTo>
                    <a:lnTo>
                      <a:pt x="2322" y="732"/>
                    </a:lnTo>
                    <a:lnTo>
                      <a:pt x="2322" y="732"/>
                    </a:lnTo>
                    <a:lnTo>
                      <a:pt x="2322" y="732"/>
                    </a:lnTo>
                    <a:lnTo>
                      <a:pt x="2322" y="732"/>
                    </a:lnTo>
                    <a:lnTo>
                      <a:pt x="2322" y="732"/>
                    </a:lnTo>
                    <a:lnTo>
                      <a:pt x="2322" y="732"/>
                    </a:lnTo>
                    <a:lnTo>
                      <a:pt x="2322" y="732"/>
                    </a:lnTo>
                    <a:lnTo>
                      <a:pt x="2322" y="732"/>
                    </a:lnTo>
                    <a:lnTo>
                      <a:pt x="2322" y="732"/>
                    </a:lnTo>
                    <a:lnTo>
                      <a:pt x="2322" y="732"/>
                    </a:lnTo>
                    <a:lnTo>
                      <a:pt x="2322" y="726"/>
                    </a:lnTo>
                    <a:lnTo>
                      <a:pt x="2322" y="726"/>
                    </a:lnTo>
                    <a:lnTo>
                      <a:pt x="2322" y="726"/>
                    </a:lnTo>
                    <a:lnTo>
                      <a:pt x="2322" y="726"/>
                    </a:lnTo>
                    <a:lnTo>
                      <a:pt x="2322" y="726"/>
                    </a:lnTo>
                    <a:lnTo>
                      <a:pt x="2322" y="726"/>
                    </a:lnTo>
                    <a:lnTo>
                      <a:pt x="2328" y="726"/>
                    </a:lnTo>
                    <a:lnTo>
                      <a:pt x="2328" y="726"/>
                    </a:lnTo>
                    <a:lnTo>
                      <a:pt x="2328" y="726"/>
                    </a:lnTo>
                    <a:lnTo>
                      <a:pt x="2328" y="720"/>
                    </a:lnTo>
                    <a:lnTo>
                      <a:pt x="2328" y="720"/>
                    </a:lnTo>
                    <a:lnTo>
                      <a:pt x="2328" y="720"/>
                    </a:lnTo>
                    <a:lnTo>
                      <a:pt x="2328" y="720"/>
                    </a:lnTo>
                    <a:lnTo>
                      <a:pt x="2328" y="720"/>
                    </a:lnTo>
                    <a:lnTo>
                      <a:pt x="2328" y="720"/>
                    </a:lnTo>
                    <a:lnTo>
                      <a:pt x="2328" y="720"/>
                    </a:lnTo>
                    <a:lnTo>
                      <a:pt x="2328" y="720"/>
                    </a:lnTo>
                    <a:lnTo>
                      <a:pt x="2328" y="720"/>
                    </a:lnTo>
                    <a:lnTo>
                      <a:pt x="2328" y="720"/>
                    </a:lnTo>
                    <a:lnTo>
                      <a:pt x="2328" y="720"/>
                    </a:lnTo>
                    <a:lnTo>
                      <a:pt x="2328" y="720"/>
                    </a:lnTo>
                    <a:lnTo>
                      <a:pt x="2328" y="720"/>
                    </a:lnTo>
                    <a:lnTo>
                      <a:pt x="2328" y="714"/>
                    </a:lnTo>
                    <a:lnTo>
                      <a:pt x="2328" y="714"/>
                    </a:lnTo>
                    <a:lnTo>
                      <a:pt x="2328" y="714"/>
                    </a:lnTo>
                    <a:lnTo>
                      <a:pt x="2328" y="714"/>
                    </a:lnTo>
                    <a:lnTo>
                      <a:pt x="2328" y="714"/>
                    </a:lnTo>
                    <a:lnTo>
                      <a:pt x="2328" y="714"/>
                    </a:lnTo>
                    <a:lnTo>
                      <a:pt x="2328" y="714"/>
                    </a:lnTo>
                    <a:lnTo>
                      <a:pt x="2328" y="714"/>
                    </a:lnTo>
                    <a:lnTo>
                      <a:pt x="2328" y="708"/>
                    </a:lnTo>
                    <a:lnTo>
                      <a:pt x="2328" y="708"/>
                    </a:lnTo>
                    <a:lnTo>
                      <a:pt x="2328" y="708"/>
                    </a:lnTo>
                    <a:lnTo>
                      <a:pt x="2328" y="708"/>
                    </a:lnTo>
                    <a:lnTo>
                      <a:pt x="2328" y="708"/>
                    </a:lnTo>
                    <a:lnTo>
                      <a:pt x="2328" y="708"/>
                    </a:lnTo>
                    <a:lnTo>
                      <a:pt x="2328" y="708"/>
                    </a:lnTo>
                    <a:lnTo>
                      <a:pt x="2328" y="708"/>
                    </a:lnTo>
                    <a:lnTo>
                      <a:pt x="2328" y="708"/>
                    </a:lnTo>
                    <a:lnTo>
                      <a:pt x="2328" y="708"/>
                    </a:lnTo>
                    <a:lnTo>
                      <a:pt x="2334" y="708"/>
                    </a:lnTo>
                    <a:lnTo>
                      <a:pt x="2334" y="708"/>
                    </a:lnTo>
                    <a:lnTo>
                      <a:pt x="2334" y="708"/>
                    </a:lnTo>
                    <a:lnTo>
                      <a:pt x="2334" y="702"/>
                    </a:lnTo>
                    <a:lnTo>
                      <a:pt x="2334" y="702"/>
                    </a:lnTo>
                    <a:lnTo>
                      <a:pt x="2334" y="702"/>
                    </a:lnTo>
                    <a:lnTo>
                      <a:pt x="2334" y="702"/>
                    </a:lnTo>
                    <a:lnTo>
                      <a:pt x="2334" y="702"/>
                    </a:lnTo>
                    <a:lnTo>
                      <a:pt x="2334" y="702"/>
                    </a:lnTo>
                    <a:lnTo>
                      <a:pt x="2334" y="702"/>
                    </a:lnTo>
                    <a:lnTo>
                      <a:pt x="2334" y="702"/>
                    </a:lnTo>
                    <a:lnTo>
                      <a:pt x="2334" y="702"/>
                    </a:lnTo>
                    <a:lnTo>
                      <a:pt x="2334" y="702"/>
                    </a:lnTo>
                    <a:lnTo>
                      <a:pt x="2334" y="702"/>
                    </a:lnTo>
                    <a:lnTo>
                      <a:pt x="2334" y="702"/>
                    </a:lnTo>
                    <a:lnTo>
                      <a:pt x="2334" y="702"/>
                    </a:lnTo>
                    <a:lnTo>
                      <a:pt x="2334" y="702"/>
                    </a:lnTo>
                    <a:lnTo>
                      <a:pt x="2334" y="702"/>
                    </a:lnTo>
                    <a:lnTo>
                      <a:pt x="2334" y="702"/>
                    </a:lnTo>
                    <a:lnTo>
                      <a:pt x="2334" y="702"/>
                    </a:lnTo>
                    <a:lnTo>
                      <a:pt x="2334" y="702"/>
                    </a:lnTo>
                    <a:lnTo>
                      <a:pt x="2334" y="702"/>
                    </a:lnTo>
                    <a:lnTo>
                      <a:pt x="2334" y="702"/>
                    </a:lnTo>
                    <a:lnTo>
                      <a:pt x="2334" y="702"/>
                    </a:lnTo>
                    <a:lnTo>
                      <a:pt x="2334" y="702"/>
                    </a:lnTo>
                    <a:lnTo>
                      <a:pt x="2334" y="702"/>
                    </a:lnTo>
                    <a:lnTo>
                      <a:pt x="2334" y="702"/>
                    </a:lnTo>
                    <a:lnTo>
                      <a:pt x="2334" y="702"/>
                    </a:lnTo>
                    <a:lnTo>
                      <a:pt x="2334" y="702"/>
                    </a:lnTo>
                    <a:lnTo>
                      <a:pt x="2334" y="702"/>
                    </a:lnTo>
                    <a:lnTo>
                      <a:pt x="2334" y="702"/>
                    </a:lnTo>
                    <a:lnTo>
                      <a:pt x="2334" y="702"/>
                    </a:lnTo>
                    <a:lnTo>
                      <a:pt x="2334" y="708"/>
                    </a:lnTo>
                    <a:lnTo>
                      <a:pt x="2340" y="708"/>
                    </a:lnTo>
                    <a:lnTo>
                      <a:pt x="2340" y="708"/>
                    </a:lnTo>
                    <a:lnTo>
                      <a:pt x="2340" y="708"/>
                    </a:lnTo>
                    <a:lnTo>
                      <a:pt x="2340" y="708"/>
                    </a:lnTo>
                    <a:lnTo>
                      <a:pt x="2340" y="708"/>
                    </a:lnTo>
                    <a:lnTo>
                      <a:pt x="2340" y="708"/>
                    </a:lnTo>
                    <a:lnTo>
                      <a:pt x="2340" y="708"/>
                    </a:lnTo>
                    <a:lnTo>
                      <a:pt x="2340" y="708"/>
                    </a:lnTo>
                    <a:lnTo>
                      <a:pt x="2340" y="708"/>
                    </a:lnTo>
                    <a:lnTo>
                      <a:pt x="2340" y="708"/>
                    </a:lnTo>
                    <a:lnTo>
                      <a:pt x="2340" y="708"/>
                    </a:lnTo>
                    <a:lnTo>
                      <a:pt x="2340" y="714"/>
                    </a:lnTo>
                    <a:lnTo>
                      <a:pt x="2340" y="714"/>
                    </a:lnTo>
                    <a:lnTo>
                      <a:pt x="2340" y="714"/>
                    </a:lnTo>
                    <a:lnTo>
                      <a:pt x="2340" y="714"/>
                    </a:lnTo>
                    <a:lnTo>
                      <a:pt x="2340" y="714"/>
                    </a:lnTo>
                    <a:lnTo>
                      <a:pt x="2340" y="714"/>
                    </a:lnTo>
                    <a:lnTo>
                      <a:pt x="2340" y="714"/>
                    </a:lnTo>
                    <a:lnTo>
                      <a:pt x="2340" y="714"/>
                    </a:lnTo>
                    <a:lnTo>
                      <a:pt x="2340" y="714"/>
                    </a:lnTo>
                    <a:lnTo>
                      <a:pt x="2340" y="720"/>
                    </a:lnTo>
                    <a:lnTo>
                      <a:pt x="2340" y="720"/>
                    </a:lnTo>
                    <a:lnTo>
                      <a:pt x="2340" y="720"/>
                    </a:lnTo>
                    <a:lnTo>
                      <a:pt x="2340" y="720"/>
                    </a:lnTo>
                    <a:lnTo>
                      <a:pt x="2340" y="720"/>
                    </a:lnTo>
                    <a:lnTo>
                      <a:pt x="2340" y="720"/>
                    </a:lnTo>
                    <a:lnTo>
                      <a:pt x="2340" y="720"/>
                    </a:lnTo>
                    <a:lnTo>
                      <a:pt x="2340" y="720"/>
                    </a:lnTo>
                    <a:lnTo>
                      <a:pt x="2340" y="720"/>
                    </a:lnTo>
                    <a:lnTo>
                      <a:pt x="2340" y="720"/>
                    </a:lnTo>
                    <a:lnTo>
                      <a:pt x="2340" y="720"/>
                    </a:lnTo>
                    <a:lnTo>
                      <a:pt x="2340" y="720"/>
                    </a:lnTo>
                    <a:lnTo>
                      <a:pt x="2340" y="726"/>
                    </a:lnTo>
                    <a:lnTo>
                      <a:pt x="2346" y="726"/>
                    </a:lnTo>
                    <a:lnTo>
                      <a:pt x="2346" y="726"/>
                    </a:lnTo>
                    <a:lnTo>
                      <a:pt x="2346" y="726"/>
                    </a:lnTo>
                    <a:lnTo>
                      <a:pt x="2346" y="726"/>
                    </a:lnTo>
                    <a:lnTo>
                      <a:pt x="2346" y="726"/>
                    </a:lnTo>
                    <a:lnTo>
                      <a:pt x="2346" y="726"/>
                    </a:lnTo>
                    <a:lnTo>
                      <a:pt x="2346" y="726"/>
                    </a:lnTo>
                    <a:lnTo>
                      <a:pt x="2346" y="726"/>
                    </a:lnTo>
                    <a:lnTo>
                      <a:pt x="2346" y="732"/>
                    </a:lnTo>
                    <a:lnTo>
                      <a:pt x="2346" y="732"/>
                    </a:lnTo>
                    <a:lnTo>
                      <a:pt x="2346" y="732"/>
                    </a:lnTo>
                    <a:lnTo>
                      <a:pt x="2346" y="732"/>
                    </a:lnTo>
                    <a:lnTo>
                      <a:pt x="2346" y="732"/>
                    </a:lnTo>
                    <a:lnTo>
                      <a:pt x="2346" y="732"/>
                    </a:lnTo>
                    <a:lnTo>
                      <a:pt x="2346" y="732"/>
                    </a:lnTo>
                    <a:lnTo>
                      <a:pt x="2346" y="732"/>
                    </a:lnTo>
                    <a:lnTo>
                      <a:pt x="2346" y="732"/>
                    </a:lnTo>
                    <a:lnTo>
                      <a:pt x="2346" y="732"/>
                    </a:lnTo>
                    <a:lnTo>
                      <a:pt x="2346" y="738"/>
                    </a:lnTo>
                    <a:lnTo>
                      <a:pt x="2346" y="738"/>
                    </a:lnTo>
                    <a:lnTo>
                      <a:pt x="2346" y="738"/>
                    </a:lnTo>
                    <a:lnTo>
                      <a:pt x="2346" y="738"/>
                    </a:lnTo>
                    <a:lnTo>
                      <a:pt x="2346" y="738"/>
                    </a:lnTo>
                    <a:lnTo>
                      <a:pt x="2346" y="738"/>
                    </a:lnTo>
                    <a:lnTo>
                      <a:pt x="2346" y="738"/>
                    </a:lnTo>
                    <a:lnTo>
                      <a:pt x="2346" y="738"/>
                    </a:lnTo>
                    <a:lnTo>
                      <a:pt x="2346" y="738"/>
                    </a:lnTo>
                    <a:lnTo>
                      <a:pt x="2346" y="738"/>
                    </a:lnTo>
                    <a:lnTo>
                      <a:pt x="2346" y="738"/>
                    </a:lnTo>
                    <a:lnTo>
                      <a:pt x="2346" y="744"/>
                    </a:lnTo>
                    <a:lnTo>
                      <a:pt x="2346" y="744"/>
                    </a:lnTo>
                    <a:lnTo>
                      <a:pt x="2346" y="744"/>
                    </a:lnTo>
                    <a:lnTo>
                      <a:pt x="2346" y="744"/>
                    </a:lnTo>
                    <a:lnTo>
                      <a:pt x="2352" y="744"/>
                    </a:lnTo>
                    <a:lnTo>
                      <a:pt x="2352" y="744"/>
                    </a:lnTo>
                    <a:lnTo>
                      <a:pt x="2352" y="744"/>
                    </a:lnTo>
                    <a:lnTo>
                      <a:pt x="2352" y="744"/>
                    </a:lnTo>
                    <a:lnTo>
                      <a:pt x="2352" y="744"/>
                    </a:lnTo>
                    <a:lnTo>
                      <a:pt x="2352" y="744"/>
                    </a:lnTo>
                    <a:lnTo>
                      <a:pt x="2352" y="744"/>
                    </a:lnTo>
                    <a:lnTo>
                      <a:pt x="2352" y="744"/>
                    </a:lnTo>
                    <a:lnTo>
                      <a:pt x="2382" y="744"/>
                    </a:lnTo>
                    <a:lnTo>
                      <a:pt x="2382" y="744"/>
                    </a:lnTo>
                    <a:lnTo>
                      <a:pt x="2382" y="744"/>
                    </a:lnTo>
                    <a:lnTo>
                      <a:pt x="2382" y="744"/>
                    </a:lnTo>
                    <a:lnTo>
                      <a:pt x="2382" y="744"/>
                    </a:lnTo>
                    <a:lnTo>
                      <a:pt x="2388" y="738"/>
                    </a:lnTo>
                    <a:lnTo>
                      <a:pt x="2388" y="738"/>
                    </a:lnTo>
                    <a:lnTo>
                      <a:pt x="2388" y="738"/>
                    </a:lnTo>
                    <a:lnTo>
                      <a:pt x="2388" y="738"/>
                    </a:lnTo>
                    <a:lnTo>
                      <a:pt x="2388" y="738"/>
                    </a:lnTo>
                    <a:lnTo>
                      <a:pt x="2388" y="738"/>
                    </a:lnTo>
                    <a:lnTo>
                      <a:pt x="2388" y="738"/>
                    </a:lnTo>
                    <a:lnTo>
                      <a:pt x="2388" y="738"/>
                    </a:lnTo>
                    <a:lnTo>
                      <a:pt x="2388" y="738"/>
                    </a:lnTo>
                    <a:lnTo>
                      <a:pt x="2388" y="738"/>
                    </a:lnTo>
                    <a:lnTo>
                      <a:pt x="2388" y="738"/>
                    </a:lnTo>
                    <a:lnTo>
                      <a:pt x="2388" y="738"/>
                    </a:lnTo>
                    <a:lnTo>
                      <a:pt x="2388" y="732"/>
                    </a:lnTo>
                    <a:lnTo>
                      <a:pt x="2388" y="732"/>
                    </a:lnTo>
                    <a:lnTo>
                      <a:pt x="2388" y="732"/>
                    </a:lnTo>
                    <a:lnTo>
                      <a:pt x="2388" y="732"/>
                    </a:lnTo>
                    <a:lnTo>
                      <a:pt x="2388" y="732"/>
                    </a:lnTo>
                    <a:lnTo>
                      <a:pt x="2388" y="732"/>
                    </a:lnTo>
                    <a:lnTo>
                      <a:pt x="2388" y="732"/>
                    </a:lnTo>
                    <a:lnTo>
                      <a:pt x="2388" y="732"/>
                    </a:lnTo>
                    <a:lnTo>
                      <a:pt x="2388" y="732"/>
                    </a:lnTo>
                    <a:lnTo>
                      <a:pt x="2388" y="732"/>
                    </a:lnTo>
                    <a:lnTo>
                      <a:pt x="2388" y="726"/>
                    </a:lnTo>
                    <a:lnTo>
                      <a:pt x="2388" y="726"/>
                    </a:lnTo>
                    <a:lnTo>
                      <a:pt x="2388" y="726"/>
                    </a:lnTo>
                    <a:lnTo>
                      <a:pt x="2388" y="726"/>
                    </a:lnTo>
                    <a:lnTo>
                      <a:pt x="2388" y="726"/>
                    </a:lnTo>
                    <a:lnTo>
                      <a:pt x="2388" y="726"/>
                    </a:lnTo>
                    <a:lnTo>
                      <a:pt x="2388" y="726"/>
                    </a:lnTo>
                    <a:lnTo>
                      <a:pt x="2388" y="726"/>
                    </a:lnTo>
                    <a:lnTo>
                      <a:pt x="2388" y="726"/>
                    </a:lnTo>
                    <a:lnTo>
                      <a:pt x="2388" y="726"/>
                    </a:lnTo>
                    <a:lnTo>
                      <a:pt x="2388" y="720"/>
                    </a:lnTo>
                    <a:lnTo>
                      <a:pt x="2388" y="720"/>
                    </a:lnTo>
                    <a:lnTo>
                      <a:pt x="2394" y="720"/>
                    </a:lnTo>
                    <a:lnTo>
                      <a:pt x="2394" y="720"/>
                    </a:lnTo>
                    <a:lnTo>
                      <a:pt x="2394" y="720"/>
                    </a:lnTo>
                    <a:lnTo>
                      <a:pt x="2394" y="720"/>
                    </a:lnTo>
                    <a:lnTo>
                      <a:pt x="2394" y="720"/>
                    </a:lnTo>
                    <a:lnTo>
                      <a:pt x="2394" y="720"/>
                    </a:lnTo>
                    <a:lnTo>
                      <a:pt x="2394" y="720"/>
                    </a:lnTo>
                    <a:lnTo>
                      <a:pt x="2394" y="720"/>
                    </a:lnTo>
                    <a:lnTo>
                      <a:pt x="2394" y="720"/>
                    </a:lnTo>
                    <a:lnTo>
                      <a:pt x="2394" y="720"/>
                    </a:lnTo>
                    <a:lnTo>
                      <a:pt x="2394" y="714"/>
                    </a:lnTo>
                    <a:lnTo>
                      <a:pt x="2394" y="714"/>
                    </a:lnTo>
                    <a:lnTo>
                      <a:pt x="2394" y="714"/>
                    </a:lnTo>
                    <a:lnTo>
                      <a:pt x="2394" y="714"/>
                    </a:lnTo>
                    <a:lnTo>
                      <a:pt x="2394" y="714"/>
                    </a:lnTo>
                    <a:lnTo>
                      <a:pt x="2394" y="714"/>
                    </a:lnTo>
                    <a:lnTo>
                      <a:pt x="2394" y="714"/>
                    </a:lnTo>
                    <a:lnTo>
                      <a:pt x="2394" y="714"/>
                    </a:lnTo>
                    <a:lnTo>
                      <a:pt x="2394" y="708"/>
                    </a:lnTo>
                    <a:lnTo>
                      <a:pt x="2394" y="708"/>
                    </a:lnTo>
                    <a:lnTo>
                      <a:pt x="2394" y="708"/>
                    </a:lnTo>
                    <a:lnTo>
                      <a:pt x="2394" y="708"/>
                    </a:lnTo>
                    <a:lnTo>
                      <a:pt x="2394" y="708"/>
                    </a:lnTo>
                    <a:lnTo>
                      <a:pt x="2394" y="708"/>
                    </a:lnTo>
                    <a:lnTo>
                      <a:pt x="2394" y="708"/>
                    </a:lnTo>
                    <a:lnTo>
                      <a:pt x="2394" y="708"/>
                    </a:lnTo>
                    <a:lnTo>
                      <a:pt x="2394" y="708"/>
                    </a:lnTo>
                    <a:lnTo>
                      <a:pt x="2394" y="708"/>
                    </a:lnTo>
                    <a:lnTo>
                      <a:pt x="2394" y="708"/>
                    </a:lnTo>
                    <a:lnTo>
                      <a:pt x="2394" y="708"/>
                    </a:lnTo>
                    <a:lnTo>
                      <a:pt x="2394" y="702"/>
                    </a:lnTo>
                    <a:lnTo>
                      <a:pt x="2394" y="702"/>
                    </a:lnTo>
                    <a:lnTo>
                      <a:pt x="2394" y="702"/>
                    </a:lnTo>
                    <a:lnTo>
                      <a:pt x="2394" y="702"/>
                    </a:lnTo>
                    <a:lnTo>
                      <a:pt x="2400" y="702"/>
                    </a:lnTo>
                    <a:lnTo>
                      <a:pt x="2400" y="702"/>
                    </a:lnTo>
                    <a:lnTo>
                      <a:pt x="2400" y="702"/>
                    </a:lnTo>
                    <a:lnTo>
                      <a:pt x="2400" y="702"/>
                    </a:lnTo>
                    <a:lnTo>
                      <a:pt x="2400" y="702"/>
                    </a:lnTo>
                    <a:lnTo>
                      <a:pt x="2400" y="702"/>
                    </a:lnTo>
                    <a:lnTo>
                      <a:pt x="2400" y="702"/>
                    </a:lnTo>
                    <a:lnTo>
                      <a:pt x="2400" y="702"/>
                    </a:lnTo>
                    <a:lnTo>
                      <a:pt x="2400" y="702"/>
                    </a:lnTo>
                    <a:lnTo>
                      <a:pt x="2400" y="702"/>
                    </a:lnTo>
                    <a:lnTo>
                      <a:pt x="2400" y="702"/>
                    </a:lnTo>
                    <a:lnTo>
                      <a:pt x="2400" y="702"/>
                    </a:lnTo>
                    <a:lnTo>
                      <a:pt x="2400" y="702"/>
                    </a:lnTo>
                    <a:lnTo>
                      <a:pt x="2400" y="702"/>
                    </a:lnTo>
                    <a:lnTo>
                      <a:pt x="2400" y="702"/>
                    </a:lnTo>
                    <a:lnTo>
                      <a:pt x="2400" y="702"/>
                    </a:lnTo>
                    <a:lnTo>
                      <a:pt x="2400" y="702"/>
                    </a:lnTo>
                    <a:lnTo>
                      <a:pt x="2400" y="702"/>
                    </a:lnTo>
                    <a:lnTo>
                      <a:pt x="2400" y="702"/>
                    </a:lnTo>
                    <a:lnTo>
                      <a:pt x="2400" y="702"/>
                    </a:lnTo>
                    <a:lnTo>
                      <a:pt x="2400" y="702"/>
                    </a:lnTo>
                    <a:lnTo>
                      <a:pt x="2400" y="702"/>
                    </a:lnTo>
                    <a:lnTo>
                      <a:pt x="2400" y="702"/>
                    </a:lnTo>
                    <a:lnTo>
                      <a:pt x="2400" y="702"/>
                    </a:lnTo>
                    <a:lnTo>
                      <a:pt x="2400" y="702"/>
                    </a:lnTo>
                    <a:lnTo>
                      <a:pt x="2400" y="702"/>
                    </a:lnTo>
                    <a:lnTo>
                      <a:pt x="2400" y="702"/>
                    </a:lnTo>
                    <a:lnTo>
                      <a:pt x="2400" y="708"/>
                    </a:lnTo>
                    <a:lnTo>
                      <a:pt x="2400" y="708"/>
                    </a:lnTo>
                    <a:lnTo>
                      <a:pt x="2400" y="708"/>
                    </a:lnTo>
                    <a:lnTo>
                      <a:pt x="2400" y="708"/>
                    </a:lnTo>
                    <a:lnTo>
                      <a:pt x="2400" y="708"/>
                    </a:lnTo>
                    <a:lnTo>
                      <a:pt x="2400" y="708"/>
                    </a:lnTo>
                    <a:lnTo>
                      <a:pt x="2406" y="708"/>
                    </a:lnTo>
                    <a:lnTo>
                      <a:pt x="2406" y="708"/>
                    </a:lnTo>
                    <a:lnTo>
                      <a:pt x="2406" y="708"/>
                    </a:lnTo>
                    <a:lnTo>
                      <a:pt x="2406" y="708"/>
                    </a:lnTo>
                    <a:lnTo>
                      <a:pt x="2406" y="708"/>
                    </a:lnTo>
                    <a:lnTo>
                      <a:pt x="2406" y="708"/>
                    </a:lnTo>
                    <a:lnTo>
                      <a:pt x="2406" y="714"/>
                    </a:lnTo>
                    <a:lnTo>
                      <a:pt x="2406" y="714"/>
                    </a:lnTo>
                    <a:lnTo>
                      <a:pt x="2406" y="714"/>
                    </a:lnTo>
                    <a:lnTo>
                      <a:pt x="2406" y="714"/>
                    </a:lnTo>
                    <a:lnTo>
                      <a:pt x="2406" y="714"/>
                    </a:lnTo>
                    <a:lnTo>
                      <a:pt x="2406" y="714"/>
                    </a:lnTo>
                    <a:lnTo>
                      <a:pt x="2406" y="714"/>
                    </a:lnTo>
                    <a:lnTo>
                      <a:pt x="2406" y="714"/>
                    </a:lnTo>
                    <a:lnTo>
                      <a:pt x="2406" y="714"/>
                    </a:lnTo>
                    <a:lnTo>
                      <a:pt x="2406" y="720"/>
                    </a:lnTo>
                    <a:lnTo>
                      <a:pt x="2406" y="720"/>
                    </a:lnTo>
                    <a:lnTo>
                      <a:pt x="2406" y="720"/>
                    </a:lnTo>
                    <a:lnTo>
                      <a:pt x="2406" y="720"/>
                    </a:lnTo>
                    <a:lnTo>
                      <a:pt x="2406" y="720"/>
                    </a:lnTo>
                    <a:lnTo>
                      <a:pt x="2406" y="720"/>
                    </a:lnTo>
                    <a:lnTo>
                      <a:pt x="2406" y="720"/>
                    </a:lnTo>
                    <a:lnTo>
                      <a:pt x="2406" y="720"/>
                    </a:lnTo>
                    <a:lnTo>
                      <a:pt x="2406" y="720"/>
                    </a:lnTo>
                    <a:lnTo>
                      <a:pt x="2406" y="720"/>
                    </a:lnTo>
                    <a:lnTo>
                      <a:pt x="2406" y="720"/>
                    </a:lnTo>
                    <a:lnTo>
                      <a:pt x="2406" y="720"/>
                    </a:lnTo>
                    <a:lnTo>
                      <a:pt x="2406" y="726"/>
                    </a:lnTo>
                    <a:lnTo>
                      <a:pt x="2406" y="726"/>
                    </a:lnTo>
                    <a:lnTo>
                      <a:pt x="2406" y="726"/>
                    </a:lnTo>
                    <a:lnTo>
                      <a:pt x="2406" y="726"/>
                    </a:lnTo>
                    <a:lnTo>
                      <a:pt x="2406" y="726"/>
                    </a:lnTo>
                    <a:lnTo>
                      <a:pt x="2406" y="726"/>
                    </a:lnTo>
                    <a:lnTo>
                      <a:pt x="2406" y="726"/>
                    </a:lnTo>
                    <a:lnTo>
                      <a:pt x="2412" y="726"/>
                    </a:lnTo>
                    <a:lnTo>
                      <a:pt x="2412" y="726"/>
                    </a:lnTo>
                    <a:lnTo>
                      <a:pt x="2412" y="732"/>
                    </a:lnTo>
                    <a:lnTo>
                      <a:pt x="2412" y="732"/>
                    </a:lnTo>
                    <a:lnTo>
                      <a:pt x="2412" y="732"/>
                    </a:lnTo>
                    <a:lnTo>
                      <a:pt x="2412" y="732"/>
                    </a:lnTo>
                    <a:lnTo>
                      <a:pt x="2412" y="732"/>
                    </a:lnTo>
                    <a:lnTo>
                      <a:pt x="2412" y="732"/>
                    </a:lnTo>
                    <a:lnTo>
                      <a:pt x="2412" y="732"/>
                    </a:lnTo>
                    <a:lnTo>
                      <a:pt x="2412" y="732"/>
                    </a:lnTo>
                    <a:lnTo>
                      <a:pt x="2412" y="732"/>
                    </a:lnTo>
                    <a:lnTo>
                      <a:pt x="2412" y="732"/>
                    </a:lnTo>
                    <a:lnTo>
                      <a:pt x="2412" y="738"/>
                    </a:lnTo>
                    <a:lnTo>
                      <a:pt x="2412" y="738"/>
                    </a:lnTo>
                    <a:lnTo>
                      <a:pt x="2412" y="738"/>
                    </a:lnTo>
                    <a:lnTo>
                      <a:pt x="2412" y="738"/>
                    </a:lnTo>
                    <a:lnTo>
                      <a:pt x="2412" y="738"/>
                    </a:lnTo>
                    <a:lnTo>
                      <a:pt x="2412" y="738"/>
                    </a:lnTo>
                    <a:lnTo>
                      <a:pt x="2412" y="738"/>
                    </a:lnTo>
                    <a:lnTo>
                      <a:pt x="2412" y="738"/>
                    </a:lnTo>
                    <a:lnTo>
                      <a:pt x="2412" y="738"/>
                    </a:lnTo>
                    <a:lnTo>
                      <a:pt x="2412" y="738"/>
                    </a:lnTo>
                    <a:lnTo>
                      <a:pt x="2412" y="738"/>
                    </a:lnTo>
                    <a:lnTo>
                      <a:pt x="2412" y="744"/>
                    </a:lnTo>
                    <a:lnTo>
                      <a:pt x="2412" y="744"/>
                    </a:lnTo>
                    <a:lnTo>
                      <a:pt x="2412" y="744"/>
                    </a:lnTo>
                    <a:lnTo>
                      <a:pt x="2412" y="744"/>
                    </a:lnTo>
                    <a:lnTo>
                      <a:pt x="2412" y="744"/>
                    </a:lnTo>
                    <a:lnTo>
                      <a:pt x="2412" y="744"/>
                    </a:lnTo>
                    <a:lnTo>
                      <a:pt x="2412" y="744"/>
                    </a:lnTo>
                    <a:lnTo>
                      <a:pt x="2412" y="744"/>
                    </a:lnTo>
                    <a:lnTo>
                      <a:pt x="2412" y="744"/>
                    </a:lnTo>
                    <a:lnTo>
                      <a:pt x="2418" y="744"/>
                    </a:lnTo>
                    <a:lnTo>
                      <a:pt x="2418" y="744"/>
                    </a:lnTo>
                    <a:lnTo>
                      <a:pt x="2418" y="744"/>
                    </a:lnTo>
                    <a:lnTo>
                      <a:pt x="2448" y="744"/>
                    </a:lnTo>
                    <a:lnTo>
                      <a:pt x="2448" y="744"/>
                    </a:lnTo>
                    <a:lnTo>
                      <a:pt x="2448" y="744"/>
                    </a:lnTo>
                    <a:lnTo>
                      <a:pt x="2448" y="744"/>
                    </a:lnTo>
                    <a:lnTo>
                      <a:pt x="2448" y="744"/>
                    </a:lnTo>
                    <a:lnTo>
                      <a:pt x="2448" y="744"/>
                    </a:lnTo>
                    <a:lnTo>
                      <a:pt x="2448" y="738"/>
                    </a:lnTo>
                    <a:lnTo>
                      <a:pt x="2448" y="738"/>
                    </a:lnTo>
                    <a:lnTo>
                      <a:pt x="2448" y="738"/>
                    </a:lnTo>
                    <a:lnTo>
                      <a:pt x="2448" y="738"/>
                    </a:lnTo>
                    <a:lnTo>
                      <a:pt x="2454" y="738"/>
                    </a:lnTo>
                    <a:lnTo>
                      <a:pt x="2454" y="738"/>
                    </a:lnTo>
                    <a:lnTo>
                      <a:pt x="2454" y="738"/>
                    </a:lnTo>
                    <a:lnTo>
                      <a:pt x="2454" y="738"/>
                    </a:lnTo>
                    <a:lnTo>
                      <a:pt x="2454" y="738"/>
                    </a:lnTo>
                    <a:lnTo>
                      <a:pt x="2454" y="738"/>
                    </a:lnTo>
                    <a:lnTo>
                      <a:pt x="2454" y="738"/>
                    </a:lnTo>
                    <a:lnTo>
                      <a:pt x="2454" y="738"/>
                    </a:lnTo>
                    <a:lnTo>
                      <a:pt x="2454" y="732"/>
                    </a:lnTo>
                    <a:lnTo>
                      <a:pt x="2454" y="732"/>
                    </a:lnTo>
                    <a:lnTo>
                      <a:pt x="2454" y="732"/>
                    </a:lnTo>
                    <a:lnTo>
                      <a:pt x="2454" y="732"/>
                    </a:lnTo>
                    <a:lnTo>
                      <a:pt x="2454" y="732"/>
                    </a:lnTo>
                    <a:lnTo>
                      <a:pt x="2454" y="732"/>
                    </a:lnTo>
                    <a:lnTo>
                      <a:pt x="2454" y="732"/>
                    </a:lnTo>
                    <a:lnTo>
                      <a:pt x="2454" y="732"/>
                    </a:lnTo>
                    <a:lnTo>
                      <a:pt x="2454" y="732"/>
                    </a:lnTo>
                    <a:lnTo>
                      <a:pt x="2454" y="732"/>
                    </a:lnTo>
                    <a:lnTo>
                      <a:pt x="2454" y="726"/>
                    </a:lnTo>
                    <a:lnTo>
                      <a:pt x="2454" y="726"/>
                    </a:lnTo>
                    <a:lnTo>
                      <a:pt x="2454" y="726"/>
                    </a:lnTo>
                    <a:lnTo>
                      <a:pt x="2454" y="726"/>
                    </a:lnTo>
                    <a:lnTo>
                      <a:pt x="2454" y="726"/>
                    </a:lnTo>
                    <a:lnTo>
                      <a:pt x="2454" y="726"/>
                    </a:lnTo>
                    <a:lnTo>
                      <a:pt x="2454" y="726"/>
                    </a:lnTo>
                    <a:lnTo>
                      <a:pt x="2454" y="726"/>
                    </a:lnTo>
                    <a:lnTo>
                      <a:pt x="2454" y="726"/>
                    </a:lnTo>
                    <a:lnTo>
                      <a:pt x="2454" y="726"/>
                    </a:lnTo>
                    <a:lnTo>
                      <a:pt x="2454" y="720"/>
                    </a:lnTo>
                    <a:lnTo>
                      <a:pt x="2454" y="720"/>
                    </a:lnTo>
                    <a:lnTo>
                      <a:pt x="2454" y="720"/>
                    </a:lnTo>
                    <a:lnTo>
                      <a:pt x="2454" y="720"/>
                    </a:lnTo>
                    <a:lnTo>
                      <a:pt x="2454" y="720"/>
                    </a:lnTo>
                    <a:lnTo>
                      <a:pt x="2454" y="720"/>
                    </a:lnTo>
                    <a:lnTo>
                      <a:pt x="2454" y="720"/>
                    </a:lnTo>
                    <a:lnTo>
                      <a:pt x="2460" y="720"/>
                    </a:lnTo>
                    <a:lnTo>
                      <a:pt x="2460" y="720"/>
                    </a:lnTo>
                    <a:lnTo>
                      <a:pt x="2460" y="720"/>
                    </a:lnTo>
                    <a:lnTo>
                      <a:pt x="2460" y="720"/>
                    </a:lnTo>
                    <a:lnTo>
                      <a:pt x="2460" y="720"/>
                    </a:lnTo>
                    <a:lnTo>
                      <a:pt x="2460" y="714"/>
                    </a:lnTo>
                    <a:lnTo>
                      <a:pt x="2460" y="714"/>
                    </a:lnTo>
                    <a:lnTo>
                      <a:pt x="2460" y="714"/>
                    </a:lnTo>
                    <a:lnTo>
                      <a:pt x="2460" y="714"/>
                    </a:lnTo>
                    <a:lnTo>
                      <a:pt x="2460" y="714"/>
                    </a:lnTo>
                    <a:lnTo>
                      <a:pt x="2460" y="714"/>
                    </a:lnTo>
                    <a:lnTo>
                      <a:pt x="2460" y="714"/>
                    </a:lnTo>
                    <a:lnTo>
                      <a:pt x="2460" y="714"/>
                    </a:lnTo>
                    <a:lnTo>
                      <a:pt x="2460" y="708"/>
                    </a:lnTo>
                    <a:lnTo>
                      <a:pt x="2460" y="708"/>
                    </a:lnTo>
                    <a:lnTo>
                      <a:pt x="2460" y="708"/>
                    </a:lnTo>
                    <a:lnTo>
                      <a:pt x="2460" y="708"/>
                    </a:lnTo>
                    <a:lnTo>
                      <a:pt x="2460" y="708"/>
                    </a:lnTo>
                    <a:lnTo>
                      <a:pt x="2460" y="708"/>
                    </a:lnTo>
                    <a:lnTo>
                      <a:pt x="2460" y="708"/>
                    </a:lnTo>
                    <a:lnTo>
                      <a:pt x="2460" y="708"/>
                    </a:lnTo>
                    <a:lnTo>
                      <a:pt x="2460" y="708"/>
                    </a:lnTo>
                    <a:lnTo>
                      <a:pt x="2460" y="708"/>
                    </a:lnTo>
                    <a:lnTo>
                      <a:pt x="2460" y="708"/>
                    </a:lnTo>
                    <a:lnTo>
                      <a:pt x="2460" y="708"/>
                    </a:lnTo>
                    <a:lnTo>
                      <a:pt x="2460" y="708"/>
                    </a:lnTo>
                    <a:lnTo>
                      <a:pt x="2460" y="702"/>
                    </a:lnTo>
                    <a:lnTo>
                      <a:pt x="2460" y="702"/>
                    </a:lnTo>
                    <a:lnTo>
                      <a:pt x="2460" y="702"/>
                    </a:lnTo>
                    <a:lnTo>
                      <a:pt x="2460" y="702"/>
                    </a:lnTo>
                    <a:lnTo>
                      <a:pt x="2460" y="702"/>
                    </a:lnTo>
                    <a:lnTo>
                      <a:pt x="2460" y="702"/>
                    </a:lnTo>
                    <a:lnTo>
                      <a:pt x="2460" y="702"/>
                    </a:lnTo>
                    <a:lnTo>
                      <a:pt x="2466" y="702"/>
                    </a:lnTo>
                    <a:lnTo>
                      <a:pt x="2466" y="702"/>
                    </a:lnTo>
                    <a:lnTo>
                      <a:pt x="2466" y="702"/>
                    </a:lnTo>
                    <a:lnTo>
                      <a:pt x="2466" y="702"/>
                    </a:lnTo>
                    <a:lnTo>
                      <a:pt x="2466" y="702"/>
                    </a:lnTo>
                    <a:lnTo>
                      <a:pt x="2466" y="702"/>
                    </a:lnTo>
                    <a:lnTo>
                      <a:pt x="2466" y="702"/>
                    </a:lnTo>
                    <a:lnTo>
                      <a:pt x="2466" y="702"/>
                    </a:lnTo>
                    <a:lnTo>
                      <a:pt x="2466" y="702"/>
                    </a:lnTo>
                    <a:lnTo>
                      <a:pt x="2466" y="702"/>
                    </a:lnTo>
                    <a:lnTo>
                      <a:pt x="2466" y="702"/>
                    </a:lnTo>
                    <a:lnTo>
                      <a:pt x="2466" y="702"/>
                    </a:lnTo>
                    <a:lnTo>
                      <a:pt x="2466" y="702"/>
                    </a:lnTo>
                    <a:lnTo>
                      <a:pt x="2466" y="702"/>
                    </a:lnTo>
                    <a:lnTo>
                      <a:pt x="2466" y="702"/>
                    </a:lnTo>
                    <a:lnTo>
                      <a:pt x="2466" y="702"/>
                    </a:lnTo>
                    <a:lnTo>
                      <a:pt x="2466" y="702"/>
                    </a:lnTo>
                    <a:lnTo>
                      <a:pt x="2466" y="702"/>
                    </a:lnTo>
                    <a:lnTo>
                      <a:pt x="2466" y="702"/>
                    </a:lnTo>
                    <a:lnTo>
                      <a:pt x="2466" y="702"/>
                    </a:lnTo>
                    <a:lnTo>
                      <a:pt x="2466" y="702"/>
                    </a:lnTo>
                    <a:lnTo>
                      <a:pt x="2466" y="708"/>
                    </a:lnTo>
                    <a:lnTo>
                      <a:pt x="2466" y="708"/>
                    </a:lnTo>
                    <a:lnTo>
                      <a:pt x="2466" y="708"/>
                    </a:lnTo>
                    <a:lnTo>
                      <a:pt x="2466" y="708"/>
                    </a:lnTo>
                    <a:lnTo>
                      <a:pt x="2466" y="708"/>
                    </a:lnTo>
                    <a:lnTo>
                      <a:pt x="2466" y="708"/>
                    </a:lnTo>
                    <a:lnTo>
                      <a:pt x="2466" y="708"/>
                    </a:lnTo>
                    <a:lnTo>
                      <a:pt x="2466" y="708"/>
                    </a:lnTo>
                    <a:lnTo>
                      <a:pt x="2466" y="708"/>
                    </a:lnTo>
                    <a:lnTo>
                      <a:pt x="2466" y="708"/>
                    </a:lnTo>
                    <a:lnTo>
                      <a:pt x="2466" y="708"/>
                    </a:lnTo>
                    <a:lnTo>
                      <a:pt x="2466" y="708"/>
                    </a:lnTo>
                    <a:lnTo>
                      <a:pt x="2472" y="708"/>
                    </a:lnTo>
                    <a:lnTo>
                      <a:pt x="2472" y="714"/>
                    </a:lnTo>
                    <a:lnTo>
                      <a:pt x="2472" y="714"/>
                    </a:lnTo>
                    <a:lnTo>
                      <a:pt x="2472" y="714"/>
                    </a:lnTo>
                    <a:lnTo>
                      <a:pt x="2472" y="714"/>
                    </a:lnTo>
                    <a:lnTo>
                      <a:pt x="2472" y="714"/>
                    </a:lnTo>
                    <a:lnTo>
                      <a:pt x="2472" y="714"/>
                    </a:lnTo>
                    <a:lnTo>
                      <a:pt x="2472" y="714"/>
                    </a:lnTo>
                    <a:lnTo>
                      <a:pt x="2472" y="714"/>
                    </a:lnTo>
                    <a:lnTo>
                      <a:pt x="2472" y="720"/>
                    </a:lnTo>
                    <a:lnTo>
                      <a:pt x="2472" y="720"/>
                    </a:lnTo>
                    <a:lnTo>
                      <a:pt x="2472" y="720"/>
                    </a:lnTo>
                    <a:lnTo>
                      <a:pt x="2472" y="720"/>
                    </a:lnTo>
                    <a:lnTo>
                      <a:pt x="2472" y="720"/>
                    </a:lnTo>
                    <a:lnTo>
                      <a:pt x="2472" y="720"/>
                    </a:lnTo>
                    <a:lnTo>
                      <a:pt x="2472" y="720"/>
                    </a:lnTo>
                    <a:lnTo>
                      <a:pt x="2472" y="720"/>
                    </a:lnTo>
                    <a:lnTo>
                      <a:pt x="2472" y="720"/>
                    </a:lnTo>
                    <a:lnTo>
                      <a:pt x="2472" y="720"/>
                    </a:lnTo>
                    <a:lnTo>
                      <a:pt x="2472" y="720"/>
                    </a:lnTo>
                    <a:lnTo>
                      <a:pt x="2472" y="720"/>
                    </a:lnTo>
                    <a:lnTo>
                      <a:pt x="2472" y="726"/>
                    </a:lnTo>
                    <a:lnTo>
                      <a:pt x="2472" y="726"/>
                    </a:lnTo>
                    <a:lnTo>
                      <a:pt x="2472" y="726"/>
                    </a:lnTo>
                    <a:lnTo>
                      <a:pt x="2472" y="726"/>
                    </a:lnTo>
                    <a:lnTo>
                      <a:pt x="2472" y="726"/>
                    </a:lnTo>
                    <a:lnTo>
                      <a:pt x="2472" y="726"/>
                    </a:lnTo>
                    <a:lnTo>
                      <a:pt x="2472" y="726"/>
                    </a:lnTo>
                    <a:lnTo>
                      <a:pt x="2472" y="726"/>
                    </a:lnTo>
                    <a:lnTo>
                      <a:pt x="2472" y="726"/>
                    </a:lnTo>
                    <a:lnTo>
                      <a:pt x="2472" y="732"/>
                    </a:lnTo>
                    <a:lnTo>
                      <a:pt x="2472" y="732"/>
                    </a:lnTo>
                    <a:lnTo>
                      <a:pt x="2472" y="732"/>
                    </a:lnTo>
                    <a:lnTo>
                      <a:pt x="2472" y="732"/>
                    </a:lnTo>
                    <a:lnTo>
                      <a:pt x="2478" y="732"/>
                    </a:lnTo>
                    <a:lnTo>
                      <a:pt x="2478" y="732"/>
                    </a:lnTo>
                    <a:lnTo>
                      <a:pt x="2478" y="732"/>
                    </a:lnTo>
                    <a:lnTo>
                      <a:pt x="2478" y="732"/>
                    </a:lnTo>
                    <a:lnTo>
                      <a:pt x="2478" y="732"/>
                    </a:lnTo>
                    <a:lnTo>
                      <a:pt x="2478" y="732"/>
                    </a:lnTo>
                    <a:lnTo>
                      <a:pt x="2478" y="738"/>
                    </a:lnTo>
                    <a:lnTo>
                      <a:pt x="2478" y="738"/>
                    </a:lnTo>
                    <a:lnTo>
                      <a:pt x="2478" y="738"/>
                    </a:lnTo>
                    <a:lnTo>
                      <a:pt x="2478" y="738"/>
                    </a:lnTo>
                    <a:lnTo>
                      <a:pt x="2478" y="738"/>
                    </a:lnTo>
                    <a:lnTo>
                      <a:pt x="2478" y="738"/>
                    </a:lnTo>
                    <a:lnTo>
                      <a:pt x="2478" y="738"/>
                    </a:lnTo>
                    <a:lnTo>
                      <a:pt x="2478" y="738"/>
                    </a:lnTo>
                    <a:lnTo>
                      <a:pt x="2478" y="738"/>
                    </a:lnTo>
                    <a:lnTo>
                      <a:pt x="2478" y="738"/>
                    </a:lnTo>
                    <a:lnTo>
                      <a:pt x="2478" y="738"/>
                    </a:lnTo>
                    <a:lnTo>
                      <a:pt x="2478" y="744"/>
                    </a:lnTo>
                    <a:lnTo>
                      <a:pt x="2478" y="744"/>
                    </a:lnTo>
                    <a:lnTo>
                      <a:pt x="2478" y="744"/>
                    </a:lnTo>
                    <a:lnTo>
                      <a:pt x="2478" y="744"/>
                    </a:lnTo>
                    <a:lnTo>
                      <a:pt x="2478" y="744"/>
                    </a:lnTo>
                    <a:lnTo>
                      <a:pt x="2478" y="744"/>
                    </a:lnTo>
                    <a:lnTo>
                      <a:pt x="2478" y="744"/>
                    </a:lnTo>
                    <a:lnTo>
                      <a:pt x="2478" y="744"/>
                    </a:lnTo>
                    <a:lnTo>
                      <a:pt x="2478" y="744"/>
                    </a:lnTo>
                    <a:lnTo>
                      <a:pt x="2478" y="744"/>
                    </a:lnTo>
                    <a:lnTo>
                      <a:pt x="2478" y="744"/>
                    </a:lnTo>
                    <a:lnTo>
                      <a:pt x="2478" y="744"/>
                    </a:lnTo>
                    <a:lnTo>
                      <a:pt x="2478" y="744"/>
                    </a:lnTo>
                    <a:lnTo>
                      <a:pt x="2514" y="744"/>
                    </a:lnTo>
                    <a:lnTo>
                      <a:pt x="2514" y="744"/>
                    </a:lnTo>
                    <a:lnTo>
                      <a:pt x="2514" y="744"/>
                    </a:lnTo>
                    <a:lnTo>
                      <a:pt x="2514" y="744"/>
                    </a:lnTo>
                    <a:lnTo>
                      <a:pt x="2514" y="744"/>
                    </a:lnTo>
                    <a:lnTo>
                      <a:pt x="2514" y="738"/>
                    </a:lnTo>
                    <a:lnTo>
                      <a:pt x="2514" y="738"/>
                    </a:lnTo>
                    <a:lnTo>
                      <a:pt x="2514" y="738"/>
                    </a:lnTo>
                    <a:lnTo>
                      <a:pt x="2514" y="738"/>
                    </a:lnTo>
                    <a:lnTo>
                      <a:pt x="2514" y="738"/>
                    </a:lnTo>
                    <a:lnTo>
                      <a:pt x="2514" y="738"/>
                    </a:lnTo>
                    <a:lnTo>
                      <a:pt x="2514" y="738"/>
                    </a:lnTo>
                    <a:lnTo>
                      <a:pt x="2514" y="738"/>
                    </a:lnTo>
                    <a:lnTo>
                      <a:pt x="2514" y="738"/>
                    </a:lnTo>
                    <a:lnTo>
                      <a:pt x="2514" y="738"/>
                    </a:lnTo>
                    <a:lnTo>
                      <a:pt x="2514" y="738"/>
                    </a:lnTo>
                    <a:lnTo>
                      <a:pt x="2520" y="738"/>
                    </a:lnTo>
                    <a:lnTo>
                      <a:pt x="2520" y="732"/>
                    </a:lnTo>
                    <a:lnTo>
                      <a:pt x="2520" y="732"/>
                    </a:lnTo>
                    <a:lnTo>
                      <a:pt x="2520" y="732"/>
                    </a:lnTo>
                    <a:lnTo>
                      <a:pt x="2520" y="732"/>
                    </a:lnTo>
                    <a:lnTo>
                      <a:pt x="2520" y="732"/>
                    </a:lnTo>
                    <a:lnTo>
                      <a:pt x="2520" y="732"/>
                    </a:lnTo>
                    <a:lnTo>
                      <a:pt x="2520" y="732"/>
                    </a:lnTo>
                    <a:lnTo>
                      <a:pt x="2520" y="732"/>
                    </a:lnTo>
                    <a:lnTo>
                      <a:pt x="2520" y="732"/>
                    </a:lnTo>
                    <a:lnTo>
                      <a:pt x="2520" y="732"/>
                    </a:lnTo>
                    <a:lnTo>
                      <a:pt x="2520" y="726"/>
                    </a:lnTo>
                    <a:lnTo>
                      <a:pt x="2520" y="726"/>
                    </a:lnTo>
                    <a:lnTo>
                      <a:pt x="2520" y="726"/>
                    </a:lnTo>
                    <a:lnTo>
                      <a:pt x="2520" y="726"/>
                    </a:lnTo>
                    <a:lnTo>
                      <a:pt x="2520" y="726"/>
                    </a:lnTo>
                    <a:lnTo>
                      <a:pt x="2520" y="726"/>
                    </a:lnTo>
                    <a:lnTo>
                      <a:pt x="2520" y="726"/>
                    </a:lnTo>
                    <a:lnTo>
                      <a:pt x="2520" y="726"/>
                    </a:lnTo>
                    <a:lnTo>
                      <a:pt x="2520" y="726"/>
                    </a:lnTo>
                    <a:lnTo>
                      <a:pt x="2520" y="726"/>
                    </a:lnTo>
                    <a:lnTo>
                      <a:pt x="2520" y="720"/>
                    </a:lnTo>
                    <a:lnTo>
                      <a:pt x="2520" y="720"/>
                    </a:lnTo>
                    <a:lnTo>
                      <a:pt x="2520" y="720"/>
                    </a:lnTo>
                    <a:lnTo>
                      <a:pt x="2520" y="720"/>
                    </a:lnTo>
                    <a:lnTo>
                      <a:pt x="2520" y="720"/>
                    </a:lnTo>
                    <a:lnTo>
                      <a:pt x="2520" y="720"/>
                    </a:lnTo>
                    <a:lnTo>
                      <a:pt x="2520" y="720"/>
                    </a:lnTo>
                    <a:lnTo>
                      <a:pt x="2520" y="720"/>
                    </a:lnTo>
                    <a:lnTo>
                      <a:pt x="2520" y="720"/>
                    </a:lnTo>
                    <a:lnTo>
                      <a:pt x="2520" y="720"/>
                    </a:lnTo>
                    <a:lnTo>
                      <a:pt x="2520" y="720"/>
                    </a:lnTo>
                    <a:lnTo>
                      <a:pt x="2520" y="720"/>
                    </a:lnTo>
                    <a:lnTo>
                      <a:pt x="2520" y="714"/>
                    </a:lnTo>
                    <a:lnTo>
                      <a:pt x="2526" y="714"/>
                    </a:lnTo>
                    <a:lnTo>
                      <a:pt x="2526" y="714"/>
                    </a:lnTo>
                    <a:lnTo>
                      <a:pt x="2526" y="714"/>
                    </a:lnTo>
                    <a:lnTo>
                      <a:pt x="2526" y="714"/>
                    </a:lnTo>
                    <a:lnTo>
                      <a:pt x="2526" y="714"/>
                    </a:lnTo>
                    <a:lnTo>
                      <a:pt x="2526" y="714"/>
                    </a:lnTo>
                    <a:lnTo>
                      <a:pt x="2526" y="714"/>
                    </a:lnTo>
                    <a:lnTo>
                      <a:pt x="2526" y="714"/>
                    </a:lnTo>
                    <a:lnTo>
                      <a:pt x="2526" y="708"/>
                    </a:lnTo>
                    <a:lnTo>
                      <a:pt x="2526" y="708"/>
                    </a:lnTo>
                    <a:lnTo>
                      <a:pt x="2526" y="708"/>
                    </a:lnTo>
                    <a:lnTo>
                      <a:pt x="2526" y="708"/>
                    </a:lnTo>
                    <a:lnTo>
                      <a:pt x="2526" y="708"/>
                    </a:lnTo>
                    <a:lnTo>
                      <a:pt x="2526" y="708"/>
                    </a:lnTo>
                    <a:lnTo>
                      <a:pt x="2526" y="708"/>
                    </a:lnTo>
                    <a:lnTo>
                      <a:pt x="2526" y="708"/>
                    </a:lnTo>
                    <a:lnTo>
                      <a:pt x="2526" y="708"/>
                    </a:lnTo>
                    <a:lnTo>
                      <a:pt x="2526" y="708"/>
                    </a:lnTo>
                    <a:lnTo>
                      <a:pt x="2526" y="708"/>
                    </a:lnTo>
                    <a:lnTo>
                      <a:pt x="2526" y="708"/>
                    </a:lnTo>
                    <a:lnTo>
                      <a:pt x="2526" y="702"/>
                    </a:lnTo>
                    <a:lnTo>
                      <a:pt x="2526" y="702"/>
                    </a:lnTo>
                    <a:lnTo>
                      <a:pt x="2526" y="702"/>
                    </a:lnTo>
                    <a:lnTo>
                      <a:pt x="2526" y="702"/>
                    </a:lnTo>
                    <a:lnTo>
                      <a:pt x="2526" y="702"/>
                    </a:lnTo>
                    <a:lnTo>
                      <a:pt x="2526" y="702"/>
                    </a:lnTo>
                    <a:lnTo>
                      <a:pt x="2526" y="702"/>
                    </a:lnTo>
                    <a:lnTo>
                      <a:pt x="2526" y="702"/>
                    </a:lnTo>
                    <a:lnTo>
                      <a:pt x="2526" y="702"/>
                    </a:lnTo>
                    <a:lnTo>
                      <a:pt x="2526" y="702"/>
                    </a:lnTo>
                    <a:lnTo>
                      <a:pt x="2526" y="702"/>
                    </a:lnTo>
                    <a:lnTo>
                      <a:pt x="2526" y="702"/>
                    </a:lnTo>
                    <a:lnTo>
                      <a:pt x="2526" y="702"/>
                    </a:lnTo>
                    <a:lnTo>
                      <a:pt x="2532" y="702"/>
                    </a:lnTo>
                    <a:lnTo>
                      <a:pt x="2532" y="702"/>
                    </a:lnTo>
                    <a:lnTo>
                      <a:pt x="2532" y="702"/>
                    </a:lnTo>
                    <a:lnTo>
                      <a:pt x="2532" y="702"/>
                    </a:lnTo>
                    <a:lnTo>
                      <a:pt x="2532" y="702"/>
                    </a:lnTo>
                    <a:lnTo>
                      <a:pt x="2532" y="702"/>
                    </a:lnTo>
                    <a:lnTo>
                      <a:pt x="2532" y="702"/>
                    </a:lnTo>
                    <a:lnTo>
                      <a:pt x="2532" y="702"/>
                    </a:lnTo>
                    <a:lnTo>
                      <a:pt x="2532" y="702"/>
                    </a:lnTo>
                    <a:lnTo>
                      <a:pt x="2532" y="702"/>
                    </a:lnTo>
                    <a:lnTo>
                      <a:pt x="2532" y="702"/>
                    </a:lnTo>
                    <a:lnTo>
                      <a:pt x="2532" y="702"/>
                    </a:lnTo>
                    <a:lnTo>
                      <a:pt x="2532" y="702"/>
                    </a:lnTo>
                    <a:lnTo>
                      <a:pt x="2532" y="702"/>
                    </a:lnTo>
                    <a:lnTo>
                      <a:pt x="2532" y="702"/>
                    </a:lnTo>
                    <a:lnTo>
                      <a:pt x="2532" y="702"/>
                    </a:lnTo>
                    <a:lnTo>
                      <a:pt x="2532" y="702"/>
                    </a:lnTo>
                    <a:lnTo>
                      <a:pt x="2532" y="708"/>
                    </a:lnTo>
                    <a:lnTo>
                      <a:pt x="2532" y="708"/>
                    </a:lnTo>
                    <a:lnTo>
                      <a:pt x="2532" y="708"/>
                    </a:lnTo>
                    <a:lnTo>
                      <a:pt x="2532" y="708"/>
                    </a:lnTo>
                    <a:lnTo>
                      <a:pt x="2532" y="708"/>
                    </a:lnTo>
                    <a:lnTo>
                      <a:pt x="2532" y="708"/>
                    </a:lnTo>
                    <a:lnTo>
                      <a:pt x="2532" y="708"/>
                    </a:lnTo>
                    <a:lnTo>
                      <a:pt x="2532" y="708"/>
                    </a:lnTo>
                    <a:lnTo>
                      <a:pt x="2532" y="708"/>
                    </a:lnTo>
                    <a:lnTo>
                      <a:pt x="2532" y="708"/>
                    </a:lnTo>
                    <a:lnTo>
                      <a:pt x="2532" y="708"/>
                    </a:lnTo>
                    <a:lnTo>
                      <a:pt x="2532" y="708"/>
                    </a:lnTo>
                    <a:lnTo>
                      <a:pt x="2532" y="714"/>
                    </a:lnTo>
                    <a:lnTo>
                      <a:pt x="2532" y="714"/>
                    </a:lnTo>
                    <a:lnTo>
                      <a:pt x="2532" y="714"/>
                    </a:lnTo>
                    <a:lnTo>
                      <a:pt x="2532" y="714"/>
                    </a:lnTo>
                    <a:lnTo>
                      <a:pt x="2538" y="714"/>
                    </a:lnTo>
                    <a:lnTo>
                      <a:pt x="2538" y="714"/>
                    </a:lnTo>
                    <a:lnTo>
                      <a:pt x="2538" y="714"/>
                    </a:lnTo>
                    <a:lnTo>
                      <a:pt x="2538" y="714"/>
                    </a:lnTo>
                    <a:lnTo>
                      <a:pt x="2538" y="714"/>
                    </a:lnTo>
                    <a:lnTo>
                      <a:pt x="2538" y="720"/>
                    </a:lnTo>
                    <a:lnTo>
                      <a:pt x="2538" y="720"/>
                    </a:lnTo>
                    <a:lnTo>
                      <a:pt x="2538" y="720"/>
                    </a:lnTo>
                    <a:lnTo>
                      <a:pt x="2538" y="720"/>
                    </a:lnTo>
                    <a:lnTo>
                      <a:pt x="2538" y="720"/>
                    </a:lnTo>
                    <a:lnTo>
                      <a:pt x="2538" y="720"/>
                    </a:lnTo>
                    <a:lnTo>
                      <a:pt x="2538" y="720"/>
                    </a:lnTo>
                    <a:lnTo>
                      <a:pt x="2538" y="720"/>
                    </a:lnTo>
                    <a:lnTo>
                      <a:pt x="2538" y="720"/>
                    </a:lnTo>
                    <a:lnTo>
                      <a:pt x="2538" y="720"/>
                    </a:lnTo>
                    <a:lnTo>
                      <a:pt x="2538" y="720"/>
                    </a:lnTo>
                    <a:lnTo>
                      <a:pt x="2538" y="720"/>
                    </a:lnTo>
                    <a:lnTo>
                      <a:pt x="2538" y="726"/>
                    </a:lnTo>
                    <a:lnTo>
                      <a:pt x="2538" y="726"/>
                    </a:lnTo>
                    <a:lnTo>
                      <a:pt x="2538" y="726"/>
                    </a:lnTo>
                    <a:lnTo>
                      <a:pt x="2538" y="726"/>
                    </a:lnTo>
                    <a:lnTo>
                      <a:pt x="2538" y="726"/>
                    </a:lnTo>
                    <a:lnTo>
                      <a:pt x="2538" y="726"/>
                    </a:lnTo>
                    <a:lnTo>
                      <a:pt x="2538" y="726"/>
                    </a:lnTo>
                    <a:lnTo>
                      <a:pt x="2538" y="726"/>
                    </a:lnTo>
                    <a:lnTo>
                      <a:pt x="2538" y="726"/>
                    </a:lnTo>
                    <a:lnTo>
                      <a:pt x="2538" y="732"/>
                    </a:lnTo>
                    <a:lnTo>
                      <a:pt x="2538" y="732"/>
                    </a:lnTo>
                    <a:lnTo>
                      <a:pt x="2538" y="732"/>
                    </a:lnTo>
                    <a:lnTo>
                      <a:pt x="2538" y="732"/>
                    </a:lnTo>
                    <a:lnTo>
                      <a:pt x="2538" y="732"/>
                    </a:lnTo>
                    <a:lnTo>
                      <a:pt x="2538" y="732"/>
                    </a:lnTo>
                    <a:lnTo>
                      <a:pt x="2538" y="732"/>
                    </a:lnTo>
                    <a:lnTo>
                      <a:pt x="2538" y="732"/>
                    </a:lnTo>
                    <a:lnTo>
                      <a:pt x="2544" y="732"/>
                    </a:lnTo>
                    <a:lnTo>
                      <a:pt x="2544" y="732"/>
                    </a:lnTo>
                    <a:lnTo>
                      <a:pt x="2544" y="738"/>
                    </a:lnTo>
                    <a:lnTo>
                      <a:pt x="2544" y="738"/>
                    </a:lnTo>
                    <a:lnTo>
                      <a:pt x="2544" y="738"/>
                    </a:lnTo>
                    <a:lnTo>
                      <a:pt x="2544" y="738"/>
                    </a:lnTo>
                    <a:lnTo>
                      <a:pt x="2544" y="738"/>
                    </a:lnTo>
                    <a:lnTo>
                      <a:pt x="2544" y="738"/>
                    </a:lnTo>
                    <a:lnTo>
                      <a:pt x="2544" y="738"/>
                    </a:lnTo>
                    <a:lnTo>
                      <a:pt x="2544" y="738"/>
                    </a:lnTo>
                    <a:lnTo>
                      <a:pt x="2544" y="738"/>
                    </a:lnTo>
                    <a:lnTo>
                      <a:pt x="2544" y="738"/>
                    </a:lnTo>
                    <a:lnTo>
                      <a:pt x="2544" y="738"/>
                    </a:lnTo>
                    <a:lnTo>
                      <a:pt x="2544" y="744"/>
                    </a:lnTo>
                    <a:lnTo>
                      <a:pt x="2544" y="744"/>
                    </a:lnTo>
                    <a:lnTo>
                      <a:pt x="2544" y="744"/>
                    </a:lnTo>
                    <a:lnTo>
                      <a:pt x="2544" y="744"/>
                    </a:lnTo>
                    <a:lnTo>
                      <a:pt x="2544" y="744"/>
                    </a:lnTo>
                    <a:lnTo>
                      <a:pt x="2544" y="744"/>
                    </a:lnTo>
                    <a:lnTo>
                      <a:pt x="2544" y="744"/>
                    </a:lnTo>
                    <a:lnTo>
                      <a:pt x="2544" y="744"/>
                    </a:lnTo>
                    <a:lnTo>
                      <a:pt x="2544" y="744"/>
                    </a:lnTo>
                    <a:lnTo>
                      <a:pt x="2544" y="744"/>
                    </a:lnTo>
                    <a:lnTo>
                      <a:pt x="2544" y="744"/>
                    </a:lnTo>
                    <a:lnTo>
                      <a:pt x="2544" y="744"/>
                    </a:lnTo>
                    <a:lnTo>
                      <a:pt x="2580" y="744"/>
                    </a:lnTo>
                    <a:lnTo>
                      <a:pt x="2580" y="744"/>
                    </a:lnTo>
                    <a:lnTo>
                      <a:pt x="2580" y="744"/>
                    </a:lnTo>
                    <a:lnTo>
                      <a:pt x="2580" y="744"/>
                    </a:lnTo>
                    <a:lnTo>
                      <a:pt x="2580" y="744"/>
                    </a:lnTo>
                    <a:lnTo>
                      <a:pt x="2580" y="738"/>
                    </a:lnTo>
                    <a:lnTo>
                      <a:pt x="2580" y="738"/>
                    </a:lnTo>
                    <a:lnTo>
                      <a:pt x="2580" y="738"/>
                    </a:lnTo>
                    <a:lnTo>
                      <a:pt x="2580" y="738"/>
                    </a:lnTo>
                    <a:lnTo>
                      <a:pt x="2580" y="738"/>
                    </a:lnTo>
                    <a:lnTo>
                      <a:pt x="2580" y="738"/>
                    </a:lnTo>
                    <a:lnTo>
                      <a:pt x="2580" y="738"/>
                    </a:lnTo>
                    <a:lnTo>
                      <a:pt x="2580" y="738"/>
                    </a:lnTo>
                    <a:lnTo>
                      <a:pt x="2580" y="738"/>
                    </a:lnTo>
                    <a:lnTo>
                      <a:pt x="2580" y="738"/>
                    </a:lnTo>
                    <a:lnTo>
                      <a:pt x="2580" y="738"/>
                    </a:lnTo>
                    <a:lnTo>
                      <a:pt x="2580" y="738"/>
                    </a:lnTo>
                    <a:lnTo>
                      <a:pt x="2580" y="732"/>
                    </a:lnTo>
                    <a:lnTo>
                      <a:pt x="2580" y="732"/>
                    </a:lnTo>
                    <a:lnTo>
                      <a:pt x="2580" y="732"/>
                    </a:lnTo>
                    <a:lnTo>
                      <a:pt x="2580" y="732"/>
                    </a:lnTo>
                    <a:lnTo>
                      <a:pt x="2586" y="732"/>
                    </a:lnTo>
                    <a:lnTo>
                      <a:pt x="2586" y="732"/>
                    </a:lnTo>
                    <a:lnTo>
                      <a:pt x="2586" y="732"/>
                    </a:lnTo>
                    <a:lnTo>
                      <a:pt x="2586" y="732"/>
                    </a:lnTo>
                    <a:lnTo>
                      <a:pt x="2586" y="732"/>
                    </a:lnTo>
                    <a:lnTo>
                      <a:pt x="2586" y="732"/>
                    </a:lnTo>
                    <a:lnTo>
                      <a:pt x="2586" y="726"/>
                    </a:lnTo>
                    <a:lnTo>
                      <a:pt x="2586" y="726"/>
                    </a:lnTo>
                    <a:lnTo>
                      <a:pt x="2586" y="726"/>
                    </a:lnTo>
                    <a:lnTo>
                      <a:pt x="2586" y="726"/>
                    </a:lnTo>
                    <a:lnTo>
                      <a:pt x="2586" y="726"/>
                    </a:lnTo>
                    <a:lnTo>
                      <a:pt x="2586" y="726"/>
                    </a:lnTo>
                    <a:lnTo>
                      <a:pt x="2586" y="726"/>
                    </a:lnTo>
                    <a:lnTo>
                      <a:pt x="2586" y="726"/>
                    </a:lnTo>
                    <a:lnTo>
                      <a:pt x="2586" y="726"/>
                    </a:lnTo>
                    <a:lnTo>
                      <a:pt x="2586" y="726"/>
                    </a:lnTo>
                    <a:lnTo>
                      <a:pt x="2586" y="720"/>
                    </a:lnTo>
                    <a:lnTo>
                      <a:pt x="2586" y="720"/>
                    </a:lnTo>
                    <a:lnTo>
                      <a:pt x="2586" y="720"/>
                    </a:lnTo>
                    <a:lnTo>
                      <a:pt x="2586" y="720"/>
                    </a:lnTo>
                    <a:lnTo>
                      <a:pt x="2586" y="720"/>
                    </a:lnTo>
                    <a:lnTo>
                      <a:pt x="2586" y="720"/>
                    </a:lnTo>
                    <a:lnTo>
                      <a:pt x="2586" y="720"/>
                    </a:lnTo>
                    <a:lnTo>
                      <a:pt x="2586" y="720"/>
                    </a:lnTo>
                    <a:lnTo>
                      <a:pt x="2586" y="720"/>
                    </a:lnTo>
                    <a:lnTo>
                      <a:pt x="2586" y="720"/>
                    </a:lnTo>
                    <a:lnTo>
                      <a:pt x="2586" y="720"/>
                    </a:lnTo>
                    <a:lnTo>
                      <a:pt x="2586" y="720"/>
                    </a:lnTo>
                    <a:lnTo>
                      <a:pt x="2586" y="714"/>
                    </a:lnTo>
                    <a:lnTo>
                      <a:pt x="2586" y="714"/>
                    </a:lnTo>
                    <a:lnTo>
                      <a:pt x="2586" y="714"/>
                    </a:lnTo>
                    <a:lnTo>
                      <a:pt x="2586" y="714"/>
                    </a:lnTo>
                    <a:lnTo>
                      <a:pt x="2586" y="714"/>
                    </a:lnTo>
                    <a:lnTo>
                      <a:pt x="2586" y="714"/>
                    </a:lnTo>
                    <a:lnTo>
                      <a:pt x="2592" y="714"/>
                    </a:lnTo>
                    <a:lnTo>
                      <a:pt x="2592" y="714"/>
                    </a:lnTo>
                    <a:lnTo>
                      <a:pt x="2592" y="714"/>
                    </a:lnTo>
                    <a:lnTo>
                      <a:pt x="2592" y="708"/>
                    </a:lnTo>
                    <a:lnTo>
                      <a:pt x="2592" y="708"/>
                    </a:lnTo>
                    <a:lnTo>
                      <a:pt x="2592" y="708"/>
                    </a:lnTo>
                    <a:lnTo>
                      <a:pt x="2592" y="708"/>
                    </a:lnTo>
                    <a:lnTo>
                      <a:pt x="2592" y="708"/>
                    </a:lnTo>
                    <a:lnTo>
                      <a:pt x="2592" y="708"/>
                    </a:lnTo>
                    <a:lnTo>
                      <a:pt x="2592" y="708"/>
                    </a:lnTo>
                    <a:lnTo>
                      <a:pt x="2592" y="708"/>
                    </a:lnTo>
                    <a:lnTo>
                      <a:pt x="2592" y="708"/>
                    </a:lnTo>
                    <a:lnTo>
                      <a:pt x="2592" y="708"/>
                    </a:lnTo>
                    <a:lnTo>
                      <a:pt x="2592" y="708"/>
                    </a:lnTo>
                    <a:lnTo>
                      <a:pt x="2592" y="708"/>
                    </a:lnTo>
                    <a:lnTo>
                      <a:pt x="2592" y="702"/>
                    </a:lnTo>
                    <a:lnTo>
                      <a:pt x="2592" y="702"/>
                    </a:lnTo>
                    <a:lnTo>
                      <a:pt x="2592" y="702"/>
                    </a:lnTo>
                    <a:lnTo>
                      <a:pt x="2592" y="702"/>
                    </a:lnTo>
                    <a:lnTo>
                      <a:pt x="2592" y="702"/>
                    </a:lnTo>
                    <a:lnTo>
                      <a:pt x="2592" y="702"/>
                    </a:lnTo>
                    <a:lnTo>
                      <a:pt x="2592" y="702"/>
                    </a:lnTo>
                    <a:lnTo>
                      <a:pt x="2592" y="702"/>
                    </a:lnTo>
                    <a:lnTo>
                      <a:pt x="2592" y="702"/>
                    </a:lnTo>
                    <a:lnTo>
                      <a:pt x="2592" y="702"/>
                    </a:lnTo>
                    <a:lnTo>
                      <a:pt x="2592" y="702"/>
                    </a:lnTo>
                    <a:lnTo>
                      <a:pt x="2592" y="702"/>
                    </a:lnTo>
                    <a:lnTo>
                      <a:pt x="2592" y="702"/>
                    </a:lnTo>
                    <a:lnTo>
                      <a:pt x="2592" y="702"/>
                    </a:lnTo>
                    <a:lnTo>
                      <a:pt x="2592" y="702"/>
                    </a:lnTo>
                    <a:lnTo>
                      <a:pt x="2592" y="702"/>
                    </a:lnTo>
                    <a:lnTo>
                      <a:pt x="2592" y="702"/>
                    </a:lnTo>
                    <a:lnTo>
                      <a:pt x="2592" y="702"/>
                    </a:lnTo>
                    <a:lnTo>
                      <a:pt x="2598" y="702"/>
                    </a:lnTo>
                    <a:lnTo>
                      <a:pt x="2598" y="702"/>
                    </a:lnTo>
                    <a:lnTo>
                      <a:pt x="2598" y="702"/>
                    </a:lnTo>
                    <a:lnTo>
                      <a:pt x="2598" y="702"/>
                    </a:lnTo>
                    <a:lnTo>
                      <a:pt x="2598" y="702"/>
                    </a:lnTo>
                    <a:lnTo>
                      <a:pt x="2598" y="702"/>
                    </a:lnTo>
                    <a:lnTo>
                      <a:pt x="2598" y="702"/>
                    </a:lnTo>
                    <a:lnTo>
                      <a:pt x="2598" y="702"/>
                    </a:lnTo>
                    <a:lnTo>
                      <a:pt x="2598" y="702"/>
                    </a:lnTo>
                    <a:lnTo>
                      <a:pt x="2598" y="702"/>
                    </a:lnTo>
                    <a:lnTo>
                      <a:pt x="2598" y="702"/>
                    </a:lnTo>
                    <a:lnTo>
                      <a:pt x="2598" y="702"/>
                    </a:lnTo>
                    <a:lnTo>
                      <a:pt x="2598" y="708"/>
                    </a:lnTo>
                    <a:lnTo>
                      <a:pt x="2598" y="708"/>
                    </a:lnTo>
                    <a:lnTo>
                      <a:pt x="2598" y="708"/>
                    </a:lnTo>
                    <a:lnTo>
                      <a:pt x="2598" y="708"/>
                    </a:lnTo>
                    <a:lnTo>
                      <a:pt x="2598" y="708"/>
                    </a:lnTo>
                    <a:lnTo>
                      <a:pt x="2598" y="708"/>
                    </a:lnTo>
                    <a:lnTo>
                      <a:pt x="2598" y="708"/>
                    </a:lnTo>
                    <a:lnTo>
                      <a:pt x="2598" y="708"/>
                    </a:lnTo>
                    <a:lnTo>
                      <a:pt x="2598" y="708"/>
                    </a:lnTo>
                    <a:lnTo>
                      <a:pt x="2598" y="708"/>
                    </a:lnTo>
                    <a:lnTo>
                      <a:pt x="2598" y="708"/>
                    </a:lnTo>
                    <a:lnTo>
                      <a:pt x="2598" y="708"/>
                    </a:lnTo>
                    <a:lnTo>
                      <a:pt x="2598" y="714"/>
                    </a:lnTo>
                    <a:lnTo>
                      <a:pt x="2598" y="714"/>
                    </a:lnTo>
                    <a:lnTo>
                      <a:pt x="2598" y="714"/>
                    </a:lnTo>
                    <a:lnTo>
                      <a:pt x="2598" y="714"/>
                    </a:lnTo>
                    <a:lnTo>
                      <a:pt x="2598" y="714"/>
                    </a:lnTo>
                    <a:lnTo>
                      <a:pt x="2598" y="714"/>
                    </a:lnTo>
                    <a:lnTo>
                      <a:pt x="2598" y="714"/>
                    </a:lnTo>
                    <a:lnTo>
                      <a:pt x="2598" y="714"/>
                    </a:lnTo>
                    <a:lnTo>
                      <a:pt x="2598" y="714"/>
                    </a:lnTo>
                    <a:lnTo>
                      <a:pt x="2604" y="720"/>
                    </a:lnTo>
                    <a:lnTo>
                      <a:pt x="2604" y="720"/>
                    </a:lnTo>
                    <a:lnTo>
                      <a:pt x="2604" y="720"/>
                    </a:lnTo>
                    <a:lnTo>
                      <a:pt x="2604" y="720"/>
                    </a:lnTo>
                    <a:lnTo>
                      <a:pt x="2604" y="720"/>
                    </a:lnTo>
                    <a:lnTo>
                      <a:pt x="2604" y="720"/>
                    </a:lnTo>
                    <a:lnTo>
                      <a:pt x="2604" y="720"/>
                    </a:lnTo>
                    <a:lnTo>
                      <a:pt x="2604" y="720"/>
                    </a:lnTo>
                    <a:lnTo>
                      <a:pt x="2604" y="720"/>
                    </a:lnTo>
                    <a:lnTo>
                      <a:pt x="2604" y="720"/>
                    </a:lnTo>
                    <a:lnTo>
                      <a:pt x="2604" y="720"/>
                    </a:lnTo>
                    <a:lnTo>
                      <a:pt x="2604" y="720"/>
                    </a:lnTo>
                    <a:lnTo>
                      <a:pt x="2604" y="726"/>
                    </a:lnTo>
                    <a:lnTo>
                      <a:pt x="2604" y="726"/>
                    </a:lnTo>
                    <a:lnTo>
                      <a:pt x="2604" y="726"/>
                    </a:lnTo>
                    <a:lnTo>
                      <a:pt x="2604" y="726"/>
                    </a:lnTo>
                    <a:lnTo>
                      <a:pt x="2604" y="726"/>
                    </a:lnTo>
                    <a:lnTo>
                      <a:pt x="2604" y="726"/>
                    </a:lnTo>
                    <a:lnTo>
                      <a:pt x="2604" y="726"/>
                    </a:lnTo>
                    <a:lnTo>
                      <a:pt x="2604" y="726"/>
                    </a:lnTo>
                    <a:lnTo>
                      <a:pt x="2604" y="726"/>
                    </a:lnTo>
                    <a:lnTo>
                      <a:pt x="2604" y="732"/>
                    </a:lnTo>
                    <a:lnTo>
                      <a:pt x="2604" y="732"/>
                    </a:lnTo>
                    <a:lnTo>
                      <a:pt x="2604" y="732"/>
                    </a:lnTo>
                    <a:lnTo>
                      <a:pt x="2604" y="732"/>
                    </a:lnTo>
                    <a:lnTo>
                      <a:pt x="2604" y="732"/>
                    </a:lnTo>
                    <a:lnTo>
                      <a:pt x="2604" y="732"/>
                    </a:lnTo>
                    <a:lnTo>
                      <a:pt x="2604" y="732"/>
                    </a:lnTo>
                    <a:lnTo>
                      <a:pt x="2604" y="732"/>
                    </a:lnTo>
                    <a:lnTo>
                      <a:pt x="2604" y="732"/>
                    </a:lnTo>
                    <a:lnTo>
                      <a:pt x="2604" y="732"/>
                    </a:lnTo>
                    <a:lnTo>
                      <a:pt x="2604" y="738"/>
                    </a:lnTo>
                    <a:lnTo>
                      <a:pt x="2604" y="738"/>
                    </a:lnTo>
                    <a:lnTo>
                      <a:pt x="2604" y="738"/>
                    </a:lnTo>
                    <a:lnTo>
                      <a:pt x="2610" y="738"/>
                    </a:lnTo>
                    <a:lnTo>
                      <a:pt x="2610" y="738"/>
                    </a:lnTo>
                    <a:lnTo>
                      <a:pt x="2610" y="738"/>
                    </a:lnTo>
                    <a:lnTo>
                      <a:pt x="2610" y="738"/>
                    </a:lnTo>
                    <a:lnTo>
                      <a:pt x="2610" y="738"/>
                    </a:lnTo>
                    <a:lnTo>
                      <a:pt x="2610" y="738"/>
                    </a:lnTo>
                    <a:lnTo>
                      <a:pt x="2610" y="738"/>
                    </a:lnTo>
                    <a:lnTo>
                      <a:pt x="2610" y="738"/>
                    </a:lnTo>
                    <a:lnTo>
                      <a:pt x="2610" y="744"/>
                    </a:lnTo>
                    <a:lnTo>
                      <a:pt x="2610" y="744"/>
                    </a:lnTo>
                    <a:lnTo>
                      <a:pt x="2610" y="744"/>
                    </a:lnTo>
                    <a:lnTo>
                      <a:pt x="2610" y="744"/>
                    </a:lnTo>
                    <a:lnTo>
                      <a:pt x="2610" y="744"/>
                    </a:lnTo>
                    <a:lnTo>
                      <a:pt x="2610" y="744"/>
                    </a:lnTo>
                    <a:lnTo>
                      <a:pt x="2610" y="744"/>
                    </a:lnTo>
                    <a:lnTo>
                      <a:pt x="2610" y="744"/>
                    </a:lnTo>
                    <a:lnTo>
                      <a:pt x="2610" y="744"/>
                    </a:lnTo>
                    <a:lnTo>
                      <a:pt x="2610" y="744"/>
                    </a:lnTo>
                    <a:lnTo>
                      <a:pt x="2610" y="744"/>
                    </a:lnTo>
                    <a:lnTo>
                      <a:pt x="2610" y="744"/>
                    </a:lnTo>
                    <a:lnTo>
                      <a:pt x="2646" y="744"/>
                    </a:lnTo>
                    <a:lnTo>
                      <a:pt x="2646" y="744"/>
                    </a:lnTo>
                    <a:lnTo>
                      <a:pt x="2646" y="744"/>
                    </a:lnTo>
                    <a:lnTo>
                      <a:pt x="2646" y="744"/>
                    </a:lnTo>
                    <a:lnTo>
                      <a:pt x="2646" y="744"/>
                    </a:lnTo>
                    <a:lnTo>
                      <a:pt x="2646" y="744"/>
                    </a:lnTo>
                    <a:lnTo>
                      <a:pt x="2646" y="738"/>
                    </a:lnTo>
                    <a:lnTo>
                      <a:pt x="2646" y="738"/>
                    </a:lnTo>
                    <a:lnTo>
                      <a:pt x="2646" y="738"/>
                    </a:lnTo>
                    <a:lnTo>
                      <a:pt x="2646" y="738"/>
                    </a:lnTo>
                    <a:lnTo>
                      <a:pt x="2646" y="738"/>
                    </a:lnTo>
                    <a:lnTo>
                      <a:pt x="2646" y="738"/>
                    </a:lnTo>
                    <a:lnTo>
                      <a:pt x="2646" y="738"/>
                    </a:lnTo>
                    <a:lnTo>
                      <a:pt x="2646" y="738"/>
                    </a:lnTo>
                    <a:lnTo>
                      <a:pt x="2646" y="738"/>
                    </a:lnTo>
                    <a:lnTo>
                      <a:pt x="2646" y="738"/>
                    </a:lnTo>
                    <a:lnTo>
                      <a:pt x="2646" y="738"/>
                    </a:lnTo>
                    <a:lnTo>
                      <a:pt x="2646" y="738"/>
                    </a:lnTo>
                    <a:lnTo>
                      <a:pt x="2646" y="732"/>
                    </a:lnTo>
                    <a:lnTo>
                      <a:pt x="2646" y="732"/>
                    </a:lnTo>
                    <a:lnTo>
                      <a:pt x="2646" y="732"/>
                    </a:lnTo>
                    <a:lnTo>
                      <a:pt x="2646" y="732"/>
                    </a:lnTo>
                    <a:lnTo>
                      <a:pt x="2646" y="732"/>
                    </a:lnTo>
                    <a:lnTo>
                      <a:pt x="2646" y="732"/>
                    </a:lnTo>
                    <a:lnTo>
                      <a:pt x="2646" y="732"/>
                    </a:lnTo>
                    <a:lnTo>
                      <a:pt x="2646" y="732"/>
                    </a:lnTo>
                    <a:lnTo>
                      <a:pt x="2652" y="732"/>
                    </a:lnTo>
                    <a:lnTo>
                      <a:pt x="2652" y="732"/>
                    </a:lnTo>
                    <a:lnTo>
                      <a:pt x="2652" y="726"/>
                    </a:lnTo>
                    <a:lnTo>
                      <a:pt x="2652" y="726"/>
                    </a:lnTo>
                    <a:lnTo>
                      <a:pt x="2652" y="726"/>
                    </a:lnTo>
                    <a:lnTo>
                      <a:pt x="2652" y="726"/>
                    </a:lnTo>
                    <a:lnTo>
                      <a:pt x="2652" y="726"/>
                    </a:lnTo>
                    <a:lnTo>
                      <a:pt x="2652" y="726"/>
                    </a:lnTo>
                    <a:lnTo>
                      <a:pt x="2652" y="726"/>
                    </a:lnTo>
                    <a:lnTo>
                      <a:pt x="2652" y="726"/>
                    </a:lnTo>
                    <a:lnTo>
                      <a:pt x="2652" y="726"/>
                    </a:lnTo>
                    <a:lnTo>
                      <a:pt x="2652" y="726"/>
                    </a:lnTo>
                    <a:lnTo>
                      <a:pt x="2652" y="720"/>
                    </a:lnTo>
                    <a:lnTo>
                      <a:pt x="2652" y="720"/>
                    </a:lnTo>
                    <a:lnTo>
                      <a:pt x="2652" y="720"/>
                    </a:lnTo>
                    <a:lnTo>
                      <a:pt x="2652" y="720"/>
                    </a:lnTo>
                    <a:lnTo>
                      <a:pt x="2652" y="720"/>
                    </a:lnTo>
                    <a:lnTo>
                      <a:pt x="2652" y="720"/>
                    </a:lnTo>
                    <a:lnTo>
                      <a:pt x="2652" y="720"/>
                    </a:lnTo>
                    <a:lnTo>
                      <a:pt x="2652" y="720"/>
                    </a:lnTo>
                    <a:lnTo>
                      <a:pt x="2652" y="720"/>
                    </a:lnTo>
                    <a:lnTo>
                      <a:pt x="2652" y="720"/>
                    </a:lnTo>
                    <a:lnTo>
                      <a:pt x="2652" y="720"/>
                    </a:lnTo>
                    <a:lnTo>
                      <a:pt x="2652" y="720"/>
                    </a:lnTo>
                    <a:lnTo>
                      <a:pt x="2652" y="714"/>
                    </a:lnTo>
                    <a:lnTo>
                      <a:pt x="2652" y="714"/>
                    </a:lnTo>
                    <a:lnTo>
                      <a:pt x="2652" y="714"/>
                    </a:lnTo>
                    <a:lnTo>
                      <a:pt x="2652" y="714"/>
                    </a:lnTo>
                    <a:lnTo>
                      <a:pt x="2652" y="714"/>
                    </a:lnTo>
                    <a:lnTo>
                      <a:pt x="2652" y="714"/>
                    </a:lnTo>
                    <a:lnTo>
                      <a:pt x="2652" y="714"/>
                    </a:lnTo>
                    <a:lnTo>
                      <a:pt x="2652" y="714"/>
                    </a:lnTo>
                    <a:lnTo>
                      <a:pt x="2652" y="714"/>
                    </a:lnTo>
                    <a:lnTo>
                      <a:pt x="2652" y="708"/>
                    </a:lnTo>
                    <a:lnTo>
                      <a:pt x="2652" y="708"/>
                    </a:lnTo>
                    <a:lnTo>
                      <a:pt x="2658" y="708"/>
                    </a:lnTo>
                    <a:lnTo>
                      <a:pt x="2658" y="708"/>
                    </a:lnTo>
                    <a:lnTo>
                      <a:pt x="2658" y="708"/>
                    </a:lnTo>
                    <a:lnTo>
                      <a:pt x="2658" y="708"/>
                    </a:lnTo>
                    <a:lnTo>
                      <a:pt x="2658" y="708"/>
                    </a:lnTo>
                    <a:lnTo>
                      <a:pt x="2658" y="708"/>
                    </a:lnTo>
                    <a:lnTo>
                      <a:pt x="2658" y="708"/>
                    </a:lnTo>
                    <a:lnTo>
                      <a:pt x="2658" y="708"/>
                    </a:lnTo>
                    <a:lnTo>
                      <a:pt x="2658" y="708"/>
                    </a:lnTo>
                    <a:lnTo>
                      <a:pt x="2658" y="708"/>
                    </a:lnTo>
                    <a:lnTo>
                      <a:pt x="2658" y="708"/>
                    </a:lnTo>
                    <a:lnTo>
                      <a:pt x="2658" y="702"/>
                    </a:lnTo>
                    <a:lnTo>
                      <a:pt x="2658" y="702"/>
                    </a:lnTo>
                    <a:lnTo>
                      <a:pt x="2658" y="702"/>
                    </a:lnTo>
                    <a:lnTo>
                      <a:pt x="2658" y="702"/>
                    </a:lnTo>
                    <a:lnTo>
                      <a:pt x="2658" y="702"/>
                    </a:lnTo>
                    <a:lnTo>
                      <a:pt x="2658" y="702"/>
                    </a:lnTo>
                    <a:lnTo>
                      <a:pt x="2658" y="702"/>
                    </a:lnTo>
                    <a:lnTo>
                      <a:pt x="2658" y="702"/>
                    </a:lnTo>
                    <a:lnTo>
                      <a:pt x="2658" y="702"/>
                    </a:lnTo>
                    <a:lnTo>
                      <a:pt x="2658" y="702"/>
                    </a:lnTo>
                    <a:lnTo>
                      <a:pt x="2658" y="702"/>
                    </a:lnTo>
                    <a:lnTo>
                      <a:pt x="2658" y="702"/>
                    </a:lnTo>
                    <a:lnTo>
                      <a:pt x="2658" y="702"/>
                    </a:lnTo>
                    <a:lnTo>
                      <a:pt x="2658" y="702"/>
                    </a:lnTo>
                    <a:lnTo>
                      <a:pt x="2658" y="702"/>
                    </a:lnTo>
                    <a:lnTo>
                      <a:pt x="2658" y="702"/>
                    </a:lnTo>
                    <a:lnTo>
                      <a:pt x="2658" y="702"/>
                    </a:lnTo>
                    <a:lnTo>
                      <a:pt x="2658" y="702"/>
                    </a:lnTo>
                    <a:lnTo>
                      <a:pt x="2658" y="702"/>
                    </a:lnTo>
                    <a:lnTo>
                      <a:pt x="2658" y="702"/>
                    </a:lnTo>
                    <a:lnTo>
                      <a:pt x="2658" y="702"/>
                    </a:lnTo>
                    <a:lnTo>
                      <a:pt x="2664" y="702"/>
                    </a:lnTo>
                    <a:lnTo>
                      <a:pt x="2664" y="702"/>
                    </a:lnTo>
                    <a:lnTo>
                      <a:pt x="2664" y="702"/>
                    </a:lnTo>
                    <a:lnTo>
                      <a:pt x="2664" y="702"/>
                    </a:lnTo>
                    <a:lnTo>
                      <a:pt x="2664" y="702"/>
                    </a:lnTo>
                    <a:lnTo>
                      <a:pt x="2664" y="702"/>
                    </a:lnTo>
                    <a:lnTo>
                      <a:pt x="2664" y="708"/>
                    </a:lnTo>
                    <a:lnTo>
                      <a:pt x="2664" y="708"/>
                    </a:lnTo>
                    <a:lnTo>
                      <a:pt x="2664" y="708"/>
                    </a:lnTo>
                    <a:lnTo>
                      <a:pt x="2664" y="708"/>
                    </a:lnTo>
                    <a:lnTo>
                      <a:pt x="2664" y="708"/>
                    </a:lnTo>
                    <a:lnTo>
                      <a:pt x="2664" y="708"/>
                    </a:lnTo>
                    <a:lnTo>
                      <a:pt x="2664" y="708"/>
                    </a:lnTo>
                    <a:lnTo>
                      <a:pt x="2664" y="708"/>
                    </a:lnTo>
                    <a:lnTo>
                      <a:pt x="2664" y="708"/>
                    </a:lnTo>
                    <a:lnTo>
                      <a:pt x="2664" y="708"/>
                    </a:lnTo>
                    <a:lnTo>
                      <a:pt x="2664" y="708"/>
                    </a:lnTo>
                    <a:lnTo>
                      <a:pt x="2664" y="708"/>
                    </a:lnTo>
                    <a:lnTo>
                      <a:pt x="2664" y="708"/>
                    </a:lnTo>
                    <a:lnTo>
                      <a:pt x="2664" y="714"/>
                    </a:lnTo>
                    <a:lnTo>
                      <a:pt x="2664" y="714"/>
                    </a:lnTo>
                    <a:lnTo>
                      <a:pt x="2664" y="714"/>
                    </a:lnTo>
                    <a:lnTo>
                      <a:pt x="2664" y="714"/>
                    </a:lnTo>
                    <a:lnTo>
                      <a:pt x="2664" y="714"/>
                    </a:lnTo>
                    <a:lnTo>
                      <a:pt x="2664" y="714"/>
                    </a:lnTo>
                    <a:lnTo>
                      <a:pt x="2664" y="714"/>
                    </a:lnTo>
                    <a:lnTo>
                      <a:pt x="2664" y="714"/>
                    </a:lnTo>
                    <a:lnTo>
                      <a:pt x="2664" y="720"/>
                    </a:lnTo>
                    <a:lnTo>
                      <a:pt x="2664" y="720"/>
                    </a:lnTo>
                    <a:lnTo>
                      <a:pt x="2664" y="720"/>
                    </a:lnTo>
                    <a:lnTo>
                      <a:pt x="2664" y="720"/>
                    </a:lnTo>
                    <a:lnTo>
                      <a:pt x="2664" y="720"/>
                    </a:lnTo>
                    <a:lnTo>
                      <a:pt x="2664" y="720"/>
                    </a:lnTo>
                    <a:lnTo>
                      <a:pt x="2664" y="720"/>
                    </a:lnTo>
                    <a:lnTo>
                      <a:pt x="2670" y="720"/>
                    </a:lnTo>
                    <a:lnTo>
                      <a:pt x="2670" y="720"/>
                    </a:lnTo>
                    <a:lnTo>
                      <a:pt x="2670" y="720"/>
                    </a:lnTo>
                    <a:lnTo>
                      <a:pt x="2670" y="720"/>
                    </a:lnTo>
                    <a:lnTo>
                      <a:pt x="2670" y="720"/>
                    </a:lnTo>
                    <a:lnTo>
                      <a:pt x="2670" y="726"/>
                    </a:lnTo>
                    <a:lnTo>
                      <a:pt x="2670" y="726"/>
                    </a:lnTo>
                    <a:lnTo>
                      <a:pt x="2670" y="726"/>
                    </a:lnTo>
                    <a:lnTo>
                      <a:pt x="2670" y="726"/>
                    </a:lnTo>
                    <a:lnTo>
                      <a:pt x="2670" y="726"/>
                    </a:lnTo>
                    <a:lnTo>
                      <a:pt x="2670" y="726"/>
                    </a:lnTo>
                    <a:lnTo>
                      <a:pt x="2670" y="726"/>
                    </a:lnTo>
                    <a:lnTo>
                      <a:pt x="2670" y="726"/>
                    </a:lnTo>
                    <a:lnTo>
                      <a:pt x="2670" y="726"/>
                    </a:lnTo>
                    <a:lnTo>
                      <a:pt x="2670" y="732"/>
                    </a:lnTo>
                    <a:lnTo>
                      <a:pt x="2670" y="732"/>
                    </a:lnTo>
                    <a:lnTo>
                      <a:pt x="2670" y="732"/>
                    </a:lnTo>
                    <a:lnTo>
                      <a:pt x="2670" y="732"/>
                    </a:lnTo>
                    <a:lnTo>
                      <a:pt x="2670" y="732"/>
                    </a:lnTo>
                    <a:lnTo>
                      <a:pt x="2670" y="732"/>
                    </a:lnTo>
                    <a:lnTo>
                      <a:pt x="2670" y="732"/>
                    </a:lnTo>
                    <a:lnTo>
                      <a:pt x="2670" y="732"/>
                    </a:lnTo>
                    <a:lnTo>
                      <a:pt x="2670" y="732"/>
                    </a:lnTo>
                    <a:lnTo>
                      <a:pt x="2670" y="732"/>
                    </a:lnTo>
                    <a:lnTo>
                      <a:pt x="2670" y="738"/>
                    </a:lnTo>
                    <a:lnTo>
                      <a:pt x="2670" y="738"/>
                    </a:lnTo>
                    <a:lnTo>
                      <a:pt x="2670" y="738"/>
                    </a:lnTo>
                    <a:lnTo>
                      <a:pt x="2670" y="738"/>
                    </a:lnTo>
                    <a:lnTo>
                      <a:pt x="2670" y="738"/>
                    </a:lnTo>
                    <a:lnTo>
                      <a:pt x="2670" y="738"/>
                    </a:lnTo>
                    <a:lnTo>
                      <a:pt x="2670" y="738"/>
                    </a:lnTo>
                    <a:lnTo>
                      <a:pt x="2670" y="738"/>
                    </a:lnTo>
                    <a:lnTo>
                      <a:pt x="2670" y="738"/>
                    </a:lnTo>
                    <a:lnTo>
                      <a:pt x="2676" y="738"/>
                    </a:lnTo>
                    <a:lnTo>
                      <a:pt x="2676" y="738"/>
                    </a:lnTo>
                    <a:lnTo>
                      <a:pt x="2676" y="738"/>
                    </a:lnTo>
                    <a:lnTo>
                      <a:pt x="2676" y="744"/>
                    </a:lnTo>
                    <a:lnTo>
                      <a:pt x="2676" y="744"/>
                    </a:lnTo>
                    <a:lnTo>
                      <a:pt x="2676" y="744"/>
                    </a:lnTo>
                    <a:lnTo>
                      <a:pt x="2676" y="744"/>
                    </a:lnTo>
                    <a:lnTo>
                      <a:pt x="2676" y="744"/>
                    </a:lnTo>
                    <a:lnTo>
                      <a:pt x="2676" y="744"/>
                    </a:lnTo>
                    <a:lnTo>
                      <a:pt x="2676" y="744"/>
                    </a:lnTo>
                    <a:lnTo>
                      <a:pt x="2676" y="744"/>
                    </a:lnTo>
                    <a:lnTo>
                      <a:pt x="2676" y="744"/>
                    </a:lnTo>
                    <a:lnTo>
                      <a:pt x="2676" y="744"/>
                    </a:lnTo>
                    <a:lnTo>
                      <a:pt x="2676" y="744"/>
                    </a:lnTo>
                    <a:lnTo>
                      <a:pt x="2676" y="744"/>
                    </a:lnTo>
                    <a:lnTo>
                      <a:pt x="2712" y="744"/>
                    </a:lnTo>
                    <a:lnTo>
                      <a:pt x="2712" y="744"/>
                    </a:lnTo>
                    <a:lnTo>
                      <a:pt x="2712" y="744"/>
                    </a:lnTo>
                    <a:lnTo>
                      <a:pt x="2712" y="744"/>
                    </a:lnTo>
                    <a:lnTo>
                      <a:pt x="2712" y="744"/>
                    </a:lnTo>
                    <a:lnTo>
                      <a:pt x="2712" y="738"/>
                    </a:lnTo>
                    <a:lnTo>
                      <a:pt x="2712" y="738"/>
                    </a:lnTo>
                    <a:lnTo>
                      <a:pt x="2712" y="738"/>
                    </a:lnTo>
                    <a:lnTo>
                      <a:pt x="2712" y="738"/>
                    </a:lnTo>
                    <a:lnTo>
                      <a:pt x="2712" y="738"/>
                    </a:lnTo>
                    <a:lnTo>
                      <a:pt x="2712" y="738"/>
                    </a:lnTo>
                    <a:lnTo>
                      <a:pt x="2712" y="738"/>
                    </a:lnTo>
                    <a:lnTo>
                      <a:pt x="2712" y="738"/>
                    </a:lnTo>
                    <a:lnTo>
                      <a:pt x="2712" y="738"/>
                    </a:lnTo>
                    <a:lnTo>
                      <a:pt x="2712" y="738"/>
                    </a:lnTo>
                    <a:lnTo>
                      <a:pt x="2712" y="738"/>
                    </a:lnTo>
                    <a:lnTo>
                      <a:pt x="2712" y="738"/>
                    </a:lnTo>
                    <a:lnTo>
                      <a:pt x="2712" y="732"/>
                    </a:lnTo>
                    <a:lnTo>
                      <a:pt x="2712" y="732"/>
                    </a:lnTo>
                    <a:lnTo>
                      <a:pt x="2712" y="732"/>
                    </a:lnTo>
                    <a:lnTo>
                      <a:pt x="2712" y="732"/>
                    </a:lnTo>
                    <a:lnTo>
                      <a:pt x="2712" y="732"/>
                    </a:lnTo>
                    <a:lnTo>
                      <a:pt x="2712" y="732"/>
                    </a:lnTo>
                    <a:lnTo>
                      <a:pt x="2712" y="732"/>
                    </a:lnTo>
                    <a:lnTo>
                      <a:pt x="2712" y="732"/>
                    </a:lnTo>
                    <a:lnTo>
                      <a:pt x="2712" y="732"/>
                    </a:lnTo>
                    <a:lnTo>
                      <a:pt x="2712" y="732"/>
                    </a:lnTo>
                    <a:lnTo>
                      <a:pt x="2712" y="726"/>
                    </a:lnTo>
                    <a:lnTo>
                      <a:pt x="2712" y="726"/>
                    </a:lnTo>
                    <a:lnTo>
                      <a:pt x="2712" y="726"/>
                    </a:lnTo>
                    <a:lnTo>
                      <a:pt x="2712" y="726"/>
                    </a:lnTo>
                    <a:lnTo>
                      <a:pt x="2718" y="726"/>
                    </a:lnTo>
                    <a:lnTo>
                      <a:pt x="2718" y="726"/>
                    </a:lnTo>
                    <a:lnTo>
                      <a:pt x="2718" y="726"/>
                    </a:lnTo>
                    <a:lnTo>
                      <a:pt x="2718" y="726"/>
                    </a:lnTo>
                    <a:lnTo>
                      <a:pt x="2718" y="726"/>
                    </a:lnTo>
                    <a:lnTo>
                      <a:pt x="2718" y="726"/>
                    </a:lnTo>
                    <a:lnTo>
                      <a:pt x="2718" y="720"/>
                    </a:lnTo>
                    <a:lnTo>
                      <a:pt x="2718" y="720"/>
                    </a:lnTo>
                    <a:lnTo>
                      <a:pt x="2718" y="720"/>
                    </a:lnTo>
                    <a:lnTo>
                      <a:pt x="2718" y="720"/>
                    </a:lnTo>
                    <a:lnTo>
                      <a:pt x="2718" y="720"/>
                    </a:lnTo>
                    <a:lnTo>
                      <a:pt x="2718" y="720"/>
                    </a:lnTo>
                    <a:lnTo>
                      <a:pt x="2718" y="720"/>
                    </a:lnTo>
                    <a:lnTo>
                      <a:pt x="2718" y="720"/>
                    </a:lnTo>
                    <a:lnTo>
                      <a:pt x="2718" y="720"/>
                    </a:lnTo>
                    <a:lnTo>
                      <a:pt x="2718" y="720"/>
                    </a:lnTo>
                    <a:lnTo>
                      <a:pt x="2718" y="720"/>
                    </a:lnTo>
                    <a:lnTo>
                      <a:pt x="2718" y="720"/>
                    </a:lnTo>
                    <a:lnTo>
                      <a:pt x="2718" y="714"/>
                    </a:lnTo>
                    <a:lnTo>
                      <a:pt x="2718" y="714"/>
                    </a:lnTo>
                    <a:lnTo>
                      <a:pt x="2718" y="714"/>
                    </a:lnTo>
                    <a:lnTo>
                      <a:pt x="2718" y="714"/>
                    </a:lnTo>
                    <a:lnTo>
                      <a:pt x="2718" y="714"/>
                    </a:lnTo>
                    <a:lnTo>
                      <a:pt x="2718" y="714"/>
                    </a:lnTo>
                    <a:lnTo>
                      <a:pt x="2718" y="714"/>
                    </a:lnTo>
                    <a:lnTo>
                      <a:pt x="2718" y="714"/>
                    </a:lnTo>
                    <a:lnTo>
                      <a:pt x="2718" y="714"/>
                    </a:lnTo>
                    <a:lnTo>
                      <a:pt x="2718" y="708"/>
                    </a:lnTo>
                    <a:lnTo>
                      <a:pt x="2718" y="708"/>
                    </a:lnTo>
                    <a:lnTo>
                      <a:pt x="2718" y="708"/>
                    </a:lnTo>
                    <a:lnTo>
                      <a:pt x="2718" y="708"/>
                    </a:lnTo>
                    <a:lnTo>
                      <a:pt x="2718" y="708"/>
                    </a:lnTo>
                    <a:lnTo>
                      <a:pt x="2718" y="708"/>
                    </a:lnTo>
                    <a:lnTo>
                      <a:pt x="2718" y="708"/>
                    </a:lnTo>
                    <a:lnTo>
                      <a:pt x="2718" y="708"/>
                    </a:lnTo>
                    <a:lnTo>
                      <a:pt x="2724" y="708"/>
                    </a:lnTo>
                    <a:lnTo>
                      <a:pt x="2724" y="708"/>
                    </a:lnTo>
                    <a:lnTo>
                      <a:pt x="2724" y="708"/>
                    </a:lnTo>
                    <a:lnTo>
                      <a:pt x="2724" y="708"/>
                    </a:lnTo>
                    <a:lnTo>
                      <a:pt x="2724" y="702"/>
                    </a:lnTo>
                    <a:lnTo>
                      <a:pt x="2724" y="702"/>
                    </a:lnTo>
                    <a:lnTo>
                      <a:pt x="2724" y="702"/>
                    </a:lnTo>
                    <a:lnTo>
                      <a:pt x="2724" y="702"/>
                    </a:lnTo>
                    <a:lnTo>
                      <a:pt x="2724" y="702"/>
                    </a:lnTo>
                    <a:lnTo>
                      <a:pt x="2724" y="702"/>
                    </a:lnTo>
                    <a:lnTo>
                      <a:pt x="2724" y="702"/>
                    </a:lnTo>
                    <a:lnTo>
                      <a:pt x="2724" y="702"/>
                    </a:lnTo>
                    <a:lnTo>
                      <a:pt x="2724" y="702"/>
                    </a:lnTo>
                    <a:lnTo>
                      <a:pt x="2724" y="702"/>
                    </a:lnTo>
                    <a:lnTo>
                      <a:pt x="2724" y="702"/>
                    </a:lnTo>
                    <a:lnTo>
                      <a:pt x="2724" y="702"/>
                    </a:lnTo>
                    <a:lnTo>
                      <a:pt x="2724" y="702"/>
                    </a:lnTo>
                    <a:lnTo>
                      <a:pt x="2724" y="702"/>
                    </a:lnTo>
                    <a:lnTo>
                      <a:pt x="2724" y="702"/>
                    </a:lnTo>
                    <a:lnTo>
                      <a:pt x="2724" y="702"/>
                    </a:lnTo>
                    <a:lnTo>
                      <a:pt x="2724" y="702"/>
                    </a:lnTo>
                    <a:lnTo>
                      <a:pt x="2724" y="702"/>
                    </a:lnTo>
                    <a:lnTo>
                      <a:pt x="2724" y="702"/>
                    </a:lnTo>
                    <a:lnTo>
                      <a:pt x="2724" y="702"/>
                    </a:lnTo>
                    <a:lnTo>
                      <a:pt x="2724" y="702"/>
                    </a:lnTo>
                    <a:lnTo>
                      <a:pt x="2724" y="702"/>
                    </a:lnTo>
                    <a:lnTo>
                      <a:pt x="2724" y="702"/>
                    </a:lnTo>
                    <a:lnTo>
                      <a:pt x="2724" y="702"/>
                    </a:lnTo>
                    <a:lnTo>
                      <a:pt x="2724" y="702"/>
                    </a:lnTo>
                    <a:lnTo>
                      <a:pt x="2724" y="702"/>
                    </a:lnTo>
                    <a:lnTo>
                      <a:pt x="2724" y="702"/>
                    </a:lnTo>
                    <a:lnTo>
                      <a:pt x="2724" y="702"/>
                    </a:lnTo>
                    <a:lnTo>
                      <a:pt x="2730" y="702"/>
                    </a:lnTo>
                    <a:lnTo>
                      <a:pt x="2730" y="702"/>
                    </a:lnTo>
                    <a:lnTo>
                      <a:pt x="2730" y="708"/>
                    </a:lnTo>
                    <a:lnTo>
                      <a:pt x="2730" y="708"/>
                    </a:lnTo>
                    <a:lnTo>
                      <a:pt x="2730" y="708"/>
                    </a:lnTo>
                    <a:lnTo>
                      <a:pt x="2730" y="708"/>
                    </a:lnTo>
                    <a:lnTo>
                      <a:pt x="2730" y="708"/>
                    </a:lnTo>
                    <a:lnTo>
                      <a:pt x="2730" y="708"/>
                    </a:lnTo>
                    <a:lnTo>
                      <a:pt x="2730" y="708"/>
                    </a:lnTo>
                    <a:lnTo>
                      <a:pt x="2730" y="708"/>
                    </a:lnTo>
                    <a:lnTo>
                      <a:pt x="2730" y="708"/>
                    </a:lnTo>
                    <a:lnTo>
                      <a:pt x="2730" y="708"/>
                    </a:lnTo>
                    <a:lnTo>
                      <a:pt x="2730" y="708"/>
                    </a:lnTo>
                    <a:lnTo>
                      <a:pt x="2730" y="708"/>
                    </a:lnTo>
                    <a:lnTo>
                      <a:pt x="2730" y="714"/>
                    </a:lnTo>
                    <a:lnTo>
                      <a:pt x="2730" y="714"/>
                    </a:lnTo>
                    <a:lnTo>
                      <a:pt x="2730" y="714"/>
                    </a:lnTo>
                    <a:lnTo>
                      <a:pt x="2730" y="714"/>
                    </a:lnTo>
                    <a:lnTo>
                      <a:pt x="2730" y="714"/>
                    </a:lnTo>
                    <a:lnTo>
                      <a:pt x="2730" y="714"/>
                    </a:lnTo>
                    <a:lnTo>
                      <a:pt x="2730" y="714"/>
                    </a:lnTo>
                    <a:lnTo>
                      <a:pt x="2730" y="714"/>
                    </a:lnTo>
                    <a:lnTo>
                      <a:pt x="2730" y="714"/>
                    </a:lnTo>
                    <a:lnTo>
                      <a:pt x="2730" y="720"/>
                    </a:lnTo>
                    <a:lnTo>
                      <a:pt x="2730" y="720"/>
                    </a:lnTo>
                    <a:lnTo>
                      <a:pt x="2730" y="720"/>
                    </a:lnTo>
                    <a:lnTo>
                      <a:pt x="2730" y="720"/>
                    </a:lnTo>
                    <a:lnTo>
                      <a:pt x="2730" y="720"/>
                    </a:lnTo>
                    <a:lnTo>
                      <a:pt x="2730" y="720"/>
                    </a:lnTo>
                    <a:lnTo>
                      <a:pt x="2730" y="720"/>
                    </a:lnTo>
                    <a:lnTo>
                      <a:pt x="2730" y="720"/>
                    </a:lnTo>
                    <a:lnTo>
                      <a:pt x="2730" y="720"/>
                    </a:lnTo>
                    <a:lnTo>
                      <a:pt x="2730" y="720"/>
                    </a:lnTo>
                    <a:lnTo>
                      <a:pt x="2730" y="720"/>
                    </a:lnTo>
                    <a:lnTo>
                      <a:pt x="2736" y="720"/>
                    </a:lnTo>
                    <a:lnTo>
                      <a:pt x="2736" y="726"/>
                    </a:lnTo>
                    <a:lnTo>
                      <a:pt x="2736" y="726"/>
                    </a:lnTo>
                    <a:lnTo>
                      <a:pt x="2736" y="726"/>
                    </a:lnTo>
                    <a:lnTo>
                      <a:pt x="2736" y="726"/>
                    </a:lnTo>
                    <a:lnTo>
                      <a:pt x="2736" y="726"/>
                    </a:lnTo>
                    <a:lnTo>
                      <a:pt x="2736" y="726"/>
                    </a:lnTo>
                    <a:lnTo>
                      <a:pt x="2736" y="726"/>
                    </a:lnTo>
                    <a:lnTo>
                      <a:pt x="2736" y="726"/>
                    </a:lnTo>
                    <a:lnTo>
                      <a:pt x="2736" y="726"/>
                    </a:lnTo>
                    <a:lnTo>
                      <a:pt x="2736" y="732"/>
                    </a:lnTo>
                    <a:lnTo>
                      <a:pt x="2736" y="732"/>
                    </a:lnTo>
                    <a:lnTo>
                      <a:pt x="2736" y="732"/>
                    </a:lnTo>
                    <a:lnTo>
                      <a:pt x="2736" y="732"/>
                    </a:lnTo>
                    <a:lnTo>
                      <a:pt x="2736" y="732"/>
                    </a:lnTo>
                    <a:lnTo>
                      <a:pt x="2736" y="732"/>
                    </a:lnTo>
                    <a:lnTo>
                      <a:pt x="2736" y="732"/>
                    </a:lnTo>
                    <a:lnTo>
                      <a:pt x="2736" y="732"/>
                    </a:lnTo>
                    <a:lnTo>
                      <a:pt x="2736" y="732"/>
                    </a:lnTo>
                    <a:lnTo>
                      <a:pt x="2736" y="732"/>
                    </a:lnTo>
                    <a:lnTo>
                      <a:pt x="2736" y="738"/>
                    </a:lnTo>
                    <a:lnTo>
                      <a:pt x="2736" y="738"/>
                    </a:lnTo>
                    <a:lnTo>
                      <a:pt x="2736" y="738"/>
                    </a:lnTo>
                    <a:lnTo>
                      <a:pt x="2736" y="738"/>
                    </a:lnTo>
                    <a:lnTo>
                      <a:pt x="2736" y="738"/>
                    </a:lnTo>
                    <a:lnTo>
                      <a:pt x="2736" y="738"/>
                    </a:lnTo>
                    <a:lnTo>
                      <a:pt x="2736" y="738"/>
                    </a:lnTo>
                    <a:lnTo>
                      <a:pt x="2736" y="738"/>
                    </a:lnTo>
                    <a:lnTo>
                      <a:pt x="2736" y="738"/>
                    </a:lnTo>
                    <a:lnTo>
                      <a:pt x="2736" y="738"/>
                    </a:lnTo>
                    <a:lnTo>
                      <a:pt x="2736" y="738"/>
                    </a:lnTo>
                    <a:lnTo>
                      <a:pt x="2736" y="738"/>
                    </a:lnTo>
                    <a:lnTo>
                      <a:pt x="2736" y="744"/>
                    </a:lnTo>
                    <a:lnTo>
                      <a:pt x="2742" y="744"/>
                    </a:lnTo>
                    <a:lnTo>
                      <a:pt x="2742" y="744"/>
                    </a:lnTo>
                    <a:lnTo>
                      <a:pt x="2742" y="744"/>
                    </a:lnTo>
                    <a:lnTo>
                      <a:pt x="2742" y="744"/>
                    </a:lnTo>
                    <a:lnTo>
                      <a:pt x="2742" y="744"/>
                    </a:lnTo>
                    <a:lnTo>
                      <a:pt x="2742" y="744"/>
                    </a:lnTo>
                    <a:lnTo>
                      <a:pt x="2742" y="744"/>
                    </a:lnTo>
                    <a:lnTo>
                      <a:pt x="2742" y="744"/>
                    </a:lnTo>
                    <a:lnTo>
                      <a:pt x="2742" y="744"/>
                    </a:lnTo>
                    <a:lnTo>
                      <a:pt x="2742" y="744"/>
                    </a:lnTo>
                    <a:lnTo>
                      <a:pt x="2772" y="744"/>
                    </a:lnTo>
                    <a:lnTo>
                      <a:pt x="2772" y="744"/>
                    </a:lnTo>
                    <a:lnTo>
                      <a:pt x="2778" y="744"/>
                    </a:lnTo>
                    <a:lnTo>
                      <a:pt x="2778" y="744"/>
                    </a:lnTo>
                    <a:lnTo>
                      <a:pt x="2778" y="744"/>
                    </a:lnTo>
                    <a:lnTo>
                      <a:pt x="2778" y="738"/>
                    </a:lnTo>
                    <a:lnTo>
                      <a:pt x="2778" y="738"/>
                    </a:lnTo>
                    <a:lnTo>
                      <a:pt x="2778" y="738"/>
                    </a:lnTo>
                    <a:lnTo>
                      <a:pt x="2778" y="738"/>
                    </a:lnTo>
                    <a:lnTo>
                      <a:pt x="2778" y="738"/>
                    </a:lnTo>
                    <a:lnTo>
                      <a:pt x="2778" y="738"/>
                    </a:lnTo>
                    <a:lnTo>
                      <a:pt x="2778" y="738"/>
                    </a:lnTo>
                    <a:lnTo>
                      <a:pt x="2778" y="738"/>
                    </a:lnTo>
                    <a:lnTo>
                      <a:pt x="2778" y="738"/>
                    </a:lnTo>
                    <a:lnTo>
                      <a:pt x="2778" y="738"/>
                    </a:lnTo>
                    <a:lnTo>
                      <a:pt x="2778" y="738"/>
                    </a:lnTo>
                    <a:lnTo>
                      <a:pt x="2778" y="738"/>
                    </a:lnTo>
                    <a:lnTo>
                      <a:pt x="2778" y="732"/>
                    </a:lnTo>
                    <a:lnTo>
                      <a:pt x="2778" y="732"/>
                    </a:lnTo>
                    <a:lnTo>
                      <a:pt x="2778" y="732"/>
                    </a:lnTo>
                    <a:lnTo>
                      <a:pt x="2778" y="732"/>
                    </a:lnTo>
                    <a:lnTo>
                      <a:pt x="2778" y="732"/>
                    </a:lnTo>
                    <a:lnTo>
                      <a:pt x="2778" y="732"/>
                    </a:lnTo>
                    <a:lnTo>
                      <a:pt x="2778" y="732"/>
                    </a:lnTo>
                    <a:lnTo>
                      <a:pt x="2778" y="732"/>
                    </a:lnTo>
                    <a:lnTo>
                      <a:pt x="2778" y="732"/>
                    </a:lnTo>
                    <a:lnTo>
                      <a:pt x="2778" y="732"/>
                    </a:lnTo>
                    <a:lnTo>
                      <a:pt x="2778" y="726"/>
                    </a:lnTo>
                    <a:lnTo>
                      <a:pt x="2778" y="726"/>
                    </a:lnTo>
                    <a:lnTo>
                      <a:pt x="2778" y="726"/>
                    </a:lnTo>
                    <a:lnTo>
                      <a:pt x="2778" y="726"/>
                    </a:lnTo>
                    <a:lnTo>
                      <a:pt x="2778" y="726"/>
                    </a:lnTo>
                    <a:lnTo>
                      <a:pt x="2778" y="726"/>
                    </a:lnTo>
                    <a:lnTo>
                      <a:pt x="2778" y="726"/>
                    </a:lnTo>
                    <a:lnTo>
                      <a:pt x="2778" y="726"/>
                    </a:lnTo>
                    <a:lnTo>
                      <a:pt x="2778" y="726"/>
                    </a:lnTo>
                    <a:lnTo>
                      <a:pt x="2778" y="726"/>
                    </a:lnTo>
                    <a:lnTo>
                      <a:pt x="2784" y="720"/>
                    </a:lnTo>
                    <a:lnTo>
                      <a:pt x="2784" y="720"/>
                    </a:lnTo>
                    <a:lnTo>
                      <a:pt x="2784" y="720"/>
                    </a:lnTo>
                    <a:lnTo>
                      <a:pt x="2784" y="720"/>
                    </a:lnTo>
                    <a:lnTo>
                      <a:pt x="2784" y="720"/>
                    </a:lnTo>
                    <a:lnTo>
                      <a:pt x="2784" y="720"/>
                    </a:lnTo>
                    <a:lnTo>
                      <a:pt x="2784" y="720"/>
                    </a:lnTo>
                    <a:lnTo>
                      <a:pt x="2784" y="720"/>
                    </a:lnTo>
                    <a:lnTo>
                      <a:pt x="2784" y="720"/>
                    </a:lnTo>
                    <a:lnTo>
                      <a:pt x="2784" y="720"/>
                    </a:lnTo>
                    <a:lnTo>
                      <a:pt x="2784" y="720"/>
                    </a:lnTo>
                    <a:lnTo>
                      <a:pt x="2784" y="720"/>
                    </a:lnTo>
                    <a:lnTo>
                      <a:pt x="2784" y="720"/>
                    </a:lnTo>
                    <a:lnTo>
                      <a:pt x="2784" y="714"/>
                    </a:lnTo>
                    <a:lnTo>
                      <a:pt x="2784" y="714"/>
                    </a:lnTo>
                    <a:lnTo>
                      <a:pt x="2784" y="714"/>
                    </a:lnTo>
                    <a:lnTo>
                      <a:pt x="2784" y="714"/>
                    </a:lnTo>
                    <a:lnTo>
                      <a:pt x="2784" y="714"/>
                    </a:lnTo>
                    <a:lnTo>
                      <a:pt x="2784" y="714"/>
                    </a:lnTo>
                    <a:lnTo>
                      <a:pt x="2784" y="714"/>
                    </a:lnTo>
                    <a:lnTo>
                      <a:pt x="2784" y="714"/>
                    </a:lnTo>
                    <a:lnTo>
                      <a:pt x="2784" y="708"/>
                    </a:lnTo>
                    <a:lnTo>
                      <a:pt x="2784" y="708"/>
                    </a:lnTo>
                    <a:lnTo>
                      <a:pt x="2784" y="708"/>
                    </a:lnTo>
                    <a:lnTo>
                      <a:pt x="2784" y="708"/>
                    </a:lnTo>
                    <a:lnTo>
                      <a:pt x="2784" y="708"/>
                    </a:lnTo>
                    <a:lnTo>
                      <a:pt x="2784" y="708"/>
                    </a:lnTo>
                    <a:lnTo>
                      <a:pt x="2784" y="708"/>
                    </a:lnTo>
                    <a:lnTo>
                      <a:pt x="2784" y="708"/>
                    </a:lnTo>
                    <a:lnTo>
                      <a:pt x="2784" y="708"/>
                    </a:lnTo>
                    <a:lnTo>
                      <a:pt x="2784" y="708"/>
                    </a:lnTo>
                    <a:lnTo>
                      <a:pt x="2784" y="708"/>
                    </a:lnTo>
                    <a:lnTo>
                      <a:pt x="2784" y="708"/>
                    </a:lnTo>
                    <a:lnTo>
                      <a:pt x="2784" y="708"/>
                    </a:lnTo>
                    <a:lnTo>
                      <a:pt x="2790" y="702"/>
                    </a:lnTo>
                    <a:lnTo>
                      <a:pt x="2790" y="702"/>
                    </a:lnTo>
                    <a:lnTo>
                      <a:pt x="2790" y="702"/>
                    </a:lnTo>
                    <a:lnTo>
                      <a:pt x="2790" y="702"/>
                    </a:lnTo>
                    <a:lnTo>
                      <a:pt x="2790" y="702"/>
                    </a:lnTo>
                    <a:lnTo>
                      <a:pt x="2790" y="702"/>
                    </a:lnTo>
                    <a:lnTo>
                      <a:pt x="2790" y="702"/>
                    </a:lnTo>
                    <a:lnTo>
                      <a:pt x="2790" y="702"/>
                    </a:lnTo>
                    <a:lnTo>
                      <a:pt x="2790" y="702"/>
                    </a:lnTo>
                    <a:lnTo>
                      <a:pt x="2790" y="702"/>
                    </a:lnTo>
                    <a:lnTo>
                      <a:pt x="2790" y="702"/>
                    </a:lnTo>
                    <a:lnTo>
                      <a:pt x="2790" y="702"/>
                    </a:lnTo>
                    <a:lnTo>
                      <a:pt x="2790" y="702"/>
                    </a:lnTo>
                    <a:lnTo>
                      <a:pt x="2790" y="702"/>
                    </a:lnTo>
                    <a:lnTo>
                      <a:pt x="2790" y="702"/>
                    </a:lnTo>
                    <a:lnTo>
                      <a:pt x="2790" y="702"/>
                    </a:lnTo>
                    <a:lnTo>
                      <a:pt x="2790" y="702"/>
                    </a:lnTo>
                    <a:lnTo>
                      <a:pt x="2790" y="702"/>
                    </a:lnTo>
                    <a:lnTo>
                      <a:pt x="2790" y="702"/>
                    </a:lnTo>
                    <a:lnTo>
                      <a:pt x="2790" y="702"/>
                    </a:lnTo>
                    <a:lnTo>
                      <a:pt x="2790" y="702"/>
                    </a:lnTo>
                    <a:lnTo>
                      <a:pt x="2790" y="702"/>
                    </a:lnTo>
                    <a:lnTo>
                      <a:pt x="2790" y="702"/>
                    </a:lnTo>
                    <a:lnTo>
                      <a:pt x="2790" y="702"/>
                    </a:lnTo>
                    <a:lnTo>
                      <a:pt x="2790" y="702"/>
                    </a:lnTo>
                    <a:lnTo>
                      <a:pt x="2790" y="702"/>
                    </a:lnTo>
                    <a:lnTo>
                      <a:pt x="2790" y="702"/>
                    </a:lnTo>
                    <a:lnTo>
                      <a:pt x="2790" y="702"/>
                    </a:lnTo>
                    <a:lnTo>
                      <a:pt x="2790" y="708"/>
                    </a:lnTo>
                    <a:lnTo>
                      <a:pt x="2790" y="708"/>
                    </a:lnTo>
                    <a:lnTo>
                      <a:pt x="2790" y="708"/>
                    </a:lnTo>
                    <a:lnTo>
                      <a:pt x="2790" y="708"/>
                    </a:lnTo>
                    <a:lnTo>
                      <a:pt x="2796" y="708"/>
                    </a:lnTo>
                    <a:lnTo>
                      <a:pt x="2796" y="708"/>
                    </a:lnTo>
                    <a:lnTo>
                      <a:pt x="2796" y="708"/>
                    </a:lnTo>
                    <a:lnTo>
                      <a:pt x="2796" y="708"/>
                    </a:lnTo>
                    <a:lnTo>
                      <a:pt x="2796" y="708"/>
                    </a:lnTo>
                    <a:lnTo>
                      <a:pt x="2796" y="708"/>
                    </a:lnTo>
                    <a:lnTo>
                      <a:pt x="2796" y="708"/>
                    </a:lnTo>
                    <a:lnTo>
                      <a:pt x="2796" y="708"/>
                    </a:lnTo>
                    <a:lnTo>
                      <a:pt x="2796" y="708"/>
                    </a:lnTo>
                    <a:lnTo>
                      <a:pt x="2796" y="714"/>
                    </a:lnTo>
                    <a:lnTo>
                      <a:pt x="2796" y="714"/>
                    </a:lnTo>
                    <a:lnTo>
                      <a:pt x="2796" y="714"/>
                    </a:lnTo>
                    <a:lnTo>
                      <a:pt x="2796" y="714"/>
                    </a:lnTo>
                    <a:lnTo>
                      <a:pt x="2796" y="714"/>
                    </a:lnTo>
                    <a:lnTo>
                      <a:pt x="2796" y="714"/>
                    </a:lnTo>
                    <a:lnTo>
                      <a:pt x="2796" y="714"/>
                    </a:lnTo>
                    <a:lnTo>
                      <a:pt x="2796" y="714"/>
                    </a:lnTo>
                    <a:lnTo>
                      <a:pt x="2796" y="720"/>
                    </a:lnTo>
                    <a:lnTo>
                      <a:pt x="2796" y="720"/>
                    </a:lnTo>
                    <a:lnTo>
                      <a:pt x="2796" y="720"/>
                    </a:lnTo>
                    <a:lnTo>
                      <a:pt x="2796" y="720"/>
                    </a:lnTo>
                    <a:lnTo>
                      <a:pt x="2796" y="720"/>
                    </a:lnTo>
                    <a:lnTo>
                      <a:pt x="2796" y="720"/>
                    </a:lnTo>
                    <a:lnTo>
                      <a:pt x="2796" y="720"/>
                    </a:lnTo>
                    <a:lnTo>
                      <a:pt x="2796" y="720"/>
                    </a:lnTo>
                    <a:lnTo>
                      <a:pt x="2796" y="720"/>
                    </a:lnTo>
                    <a:lnTo>
                      <a:pt x="2796" y="720"/>
                    </a:lnTo>
                    <a:lnTo>
                      <a:pt x="2796" y="720"/>
                    </a:lnTo>
                    <a:lnTo>
                      <a:pt x="2796" y="720"/>
                    </a:lnTo>
                    <a:lnTo>
                      <a:pt x="2796" y="726"/>
                    </a:lnTo>
                    <a:lnTo>
                      <a:pt x="2796" y="726"/>
                    </a:lnTo>
                    <a:lnTo>
                      <a:pt x="2796" y="726"/>
                    </a:lnTo>
                    <a:lnTo>
                      <a:pt x="2796" y="726"/>
                    </a:lnTo>
                    <a:lnTo>
                      <a:pt x="2796" y="726"/>
                    </a:lnTo>
                    <a:lnTo>
                      <a:pt x="2802" y="726"/>
                    </a:lnTo>
                    <a:lnTo>
                      <a:pt x="2802" y="726"/>
                    </a:lnTo>
                    <a:lnTo>
                      <a:pt x="2802" y="726"/>
                    </a:lnTo>
                    <a:lnTo>
                      <a:pt x="2802" y="726"/>
                    </a:lnTo>
                    <a:lnTo>
                      <a:pt x="2802" y="726"/>
                    </a:lnTo>
                    <a:lnTo>
                      <a:pt x="2802" y="732"/>
                    </a:lnTo>
                    <a:lnTo>
                      <a:pt x="2802" y="732"/>
                    </a:lnTo>
                    <a:lnTo>
                      <a:pt x="2802" y="732"/>
                    </a:lnTo>
                    <a:lnTo>
                      <a:pt x="2802" y="732"/>
                    </a:lnTo>
                    <a:lnTo>
                      <a:pt x="2802" y="732"/>
                    </a:lnTo>
                    <a:lnTo>
                      <a:pt x="2802" y="732"/>
                    </a:lnTo>
                    <a:lnTo>
                      <a:pt x="2802" y="732"/>
                    </a:lnTo>
                    <a:lnTo>
                      <a:pt x="2802" y="732"/>
                    </a:lnTo>
                    <a:lnTo>
                      <a:pt x="2802" y="732"/>
                    </a:lnTo>
                    <a:lnTo>
                      <a:pt x="2802" y="732"/>
                    </a:lnTo>
                    <a:lnTo>
                      <a:pt x="2802" y="738"/>
                    </a:lnTo>
                    <a:lnTo>
                      <a:pt x="2802" y="738"/>
                    </a:lnTo>
                    <a:lnTo>
                      <a:pt x="2802" y="738"/>
                    </a:lnTo>
                    <a:lnTo>
                      <a:pt x="2802" y="738"/>
                    </a:lnTo>
                    <a:lnTo>
                      <a:pt x="2802" y="738"/>
                    </a:lnTo>
                    <a:lnTo>
                      <a:pt x="2802" y="738"/>
                    </a:lnTo>
                    <a:lnTo>
                      <a:pt x="2802" y="738"/>
                    </a:lnTo>
                    <a:lnTo>
                      <a:pt x="2802" y="738"/>
                    </a:lnTo>
                    <a:lnTo>
                      <a:pt x="2802" y="738"/>
                    </a:lnTo>
                    <a:lnTo>
                      <a:pt x="2802" y="738"/>
                    </a:lnTo>
                    <a:lnTo>
                      <a:pt x="2802" y="738"/>
                    </a:lnTo>
                    <a:lnTo>
                      <a:pt x="2802" y="744"/>
                    </a:lnTo>
                    <a:lnTo>
                      <a:pt x="2802" y="744"/>
                    </a:lnTo>
                    <a:lnTo>
                      <a:pt x="2802" y="744"/>
                    </a:lnTo>
                    <a:lnTo>
                      <a:pt x="2802" y="744"/>
                    </a:lnTo>
                    <a:lnTo>
                      <a:pt x="2802" y="744"/>
                    </a:lnTo>
                    <a:lnTo>
                      <a:pt x="2802" y="744"/>
                    </a:lnTo>
                    <a:lnTo>
                      <a:pt x="2802" y="744"/>
                    </a:lnTo>
                    <a:lnTo>
                      <a:pt x="2808" y="744"/>
                    </a:lnTo>
                    <a:lnTo>
                      <a:pt x="2808" y="744"/>
                    </a:lnTo>
                    <a:lnTo>
                      <a:pt x="2808" y="744"/>
                    </a:lnTo>
                    <a:lnTo>
                      <a:pt x="2808" y="744"/>
                    </a:lnTo>
                    <a:lnTo>
                      <a:pt x="2808" y="744"/>
                    </a:lnTo>
                    <a:lnTo>
                      <a:pt x="2838" y="744"/>
                    </a:lnTo>
                    <a:lnTo>
                      <a:pt x="2838" y="744"/>
                    </a:lnTo>
                    <a:lnTo>
                      <a:pt x="2838" y="744"/>
                    </a:lnTo>
                    <a:lnTo>
                      <a:pt x="2838" y="744"/>
                    </a:lnTo>
                    <a:lnTo>
                      <a:pt x="2838" y="744"/>
                    </a:lnTo>
                    <a:lnTo>
                      <a:pt x="2838" y="744"/>
                    </a:lnTo>
                    <a:lnTo>
                      <a:pt x="2838" y="738"/>
                    </a:lnTo>
                    <a:lnTo>
                      <a:pt x="2838" y="738"/>
                    </a:lnTo>
                    <a:lnTo>
                      <a:pt x="2844" y="738"/>
                    </a:lnTo>
                    <a:lnTo>
                      <a:pt x="2844" y="738"/>
                    </a:lnTo>
                    <a:lnTo>
                      <a:pt x="2844" y="738"/>
                    </a:lnTo>
                    <a:lnTo>
                      <a:pt x="2844" y="738"/>
                    </a:lnTo>
                    <a:lnTo>
                      <a:pt x="2844" y="738"/>
                    </a:lnTo>
                    <a:lnTo>
                      <a:pt x="2844" y="738"/>
                    </a:lnTo>
                    <a:lnTo>
                      <a:pt x="2844" y="738"/>
                    </a:lnTo>
                    <a:lnTo>
                      <a:pt x="2844" y="738"/>
                    </a:lnTo>
                    <a:lnTo>
                      <a:pt x="2844" y="738"/>
                    </a:lnTo>
                    <a:lnTo>
                      <a:pt x="2844" y="738"/>
                    </a:lnTo>
                    <a:lnTo>
                      <a:pt x="2844" y="732"/>
                    </a:lnTo>
                    <a:lnTo>
                      <a:pt x="2844" y="732"/>
                    </a:lnTo>
                    <a:lnTo>
                      <a:pt x="2844" y="732"/>
                    </a:lnTo>
                    <a:lnTo>
                      <a:pt x="2844" y="732"/>
                    </a:lnTo>
                    <a:lnTo>
                      <a:pt x="2844" y="732"/>
                    </a:lnTo>
                    <a:lnTo>
                      <a:pt x="2844" y="732"/>
                    </a:lnTo>
                    <a:lnTo>
                      <a:pt x="2844" y="732"/>
                    </a:lnTo>
                    <a:lnTo>
                      <a:pt x="2844" y="732"/>
                    </a:lnTo>
                    <a:lnTo>
                      <a:pt x="2844" y="732"/>
                    </a:lnTo>
                    <a:lnTo>
                      <a:pt x="2844" y="732"/>
                    </a:lnTo>
                    <a:lnTo>
                      <a:pt x="2844" y="726"/>
                    </a:lnTo>
                    <a:lnTo>
                      <a:pt x="2844" y="726"/>
                    </a:lnTo>
                    <a:lnTo>
                      <a:pt x="2844" y="726"/>
                    </a:lnTo>
                    <a:lnTo>
                      <a:pt x="2844" y="726"/>
                    </a:lnTo>
                    <a:lnTo>
                      <a:pt x="2844" y="726"/>
                    </a:lnTo>
                    <a:lnTo>
                      <a:pt x="2844" y="726"/>
                    </a:lnTo>
                    <a:lnTo>
                      <a:pt x="2844" y="726"/>
                    </a:lnTo>
                    <a:lnTo>
                      <a:pt x="2844" y="726"/>
                    </a:lnTo>
                    <a:lnTo>
                      <a:pt x="2844" y="726"/>
                    </a:lnTo>
                    <a:lnTo>
                      <a:pt x="2844" y="726"/>
                    </a:lnTo>
                    <a:lnTo>
                      <a:pt x="2844" y="720"/>
                    </a:lnTo>
                    <a:lnTo>
                      <a:pt x="2844" y="720"/>
                    </a:lnTo>
                    <a:lnTo>
                      <a:pt x="2844" y="720"/>
                    </a:lnTo>
                    <a:lnTo>
                      <a:pt x="2844" y="720"/>
                    </a:lnTo>
                    <a:lnTo>
                      <a:pt x="2850" y="720"/>
                    </a:lnTo>
                    <a:lnTo>
                      <a:pt x="2850" y="720"/>
                    </a:lnTo>
                    <a:lnTo>
                      <a:pt x="2850" y="720"/>
                    </a:lnTo>
                    <a:lnTo>
                      <a:pt x="2850" y="720"/>
                    </a:lnTo>
                    <a:lnTo>
                      <a:pt x="2850" y="720"/>
                    </a:lnTo>
                    <a:lnTo>
                      <a:pt x="2850" y="720"/>
                    </a:lnTo>
                    <a:lnTo>
                      <a:pt x="2850" y="720"/>
                    </a:lnTo>
                    <a:lnTo>
                      <a:pt x="2850" y="720"/>
                    </a:lnTo>
                    <a:lnTo>
                      <a:pt x="2850" y="714"/>
                    </a:lnTo>
                    <a:lnTo>
                      <a:pt x="2850" y="714"/>
                    </a:lnTo>
                    <a:lnTo>
                      <a:pt x="2850" y="714"/>
                    </a:lnTo>
                    <a:lnTo>
                      <a:pt x="2850" y="714"/>
                    </a:lnTo>
                    <a:lnTo>
                      <a:pt x="2850" y="714"/>
                    </a:lnTo>
                    <a:lnTo>
                      <a:pt x="2850" y="714"/>
                    </a:lnTo>
                    <a:lnTo>
                      <a:pt x="2850" y="714"/>
                    </a:lnTo>
                    <a:lnTo>
                      <a:pt x="2850" y="714"/>
                    </a:lnTo>
                    <a:lnTo>
                      <a:pt x="2850" y="708"/>
                    </a:lnTo>
                    <a:lnTo>
                      <a:pt x="2850" y="708"/>
                    </a:lnTo>
                    <a:lnTo>
                      <a:pt x="2850" y="708"/>
                    </a:lnTo>
                    <a:lnTo>
                      <a:pt x="2850" y="708"/>
                    </a:lnTo>
                    <a:lnTo>
                      <a:pt x="2850" y="708"/>
                    </a:lnTo>
                    <a:lnTo>
                      <a:pt x="2850" y="708"/>
                    </a:lnTo>
                    <a:lnTo>
                      <a:pt x="2850" y="708"/>
                    </a:lnTo>
                    <a:lnTo>
                      <a:pt x="2850" y="708"/>
                    </a:lnTo>
                    <a:lnTo>
                      <a:pt x="2850" y="708"/>
                    </a:lnTo>
                    <a:lnTo>
                      <a:pt x="2850" y="708"/>
                    </a:lnTo>
                    <a:lnTo>
                      <a:pt x="2850" y="708"/>
                    </a:lnTo>
                    <a:lnTo>
                      <a:pt x="2850" y="708"/>
                    </a:lnTo>
                    <a:lnTo>
                      <a:pt x="2850" y="708"/>
                    </a:lnTo>
                    <a:lnTo>
                      <a:pt x="2850" y="702"/>
                    </a:lnTo>
                    <a:lnTo>
                      <a:pt x="2850" y="702"/>
                    </a:lnTo>
                    <a:lnTo>
                      <a:pt x="2850" y="702"/>
                    </a:lnTo>
                    <a:lnTo>
                      <a:pt x="2850" y="702"/>
                    </a:lnTo>
                    <a:lnTo>
                      <a:pt x="2850" y="702"/>
                    </a:lnTo>
                    <a:lnTo>
                      <a:pt x="2856" y="702"/>
                    </a:lnTo>
                    <a:lnTo>
                      <a:pt x="2856" y="702"/>
                    </a:lnTo>
                    <a:lnTo>
                      <a:pt x="2856" y="702"/>
                    </a:lnTo>
                    <a:lnTo>
                      <a:pt x="2856" y="702"/>
                    </a:lnTo>
                    <a:lnTo>
                      <a:pt x="2856" y="702"/>
                    </a:lnTo>
                    <a:lnTo>
                      <a:pt x="2856" y="702"/>
                    </a:lnTo>
                    <a:lnTo>
                      <a:pt x="2856" y="702"/>
                    </a:lnTo>
                    <a:lnTo>
                      <a:pt x="2856" y="702"/>
                    </a:lnTo>
                    <a:lnTo>
                      <a:pt x="2856" y="702"/>
                    </a:lnTo>
                    <a:lnTo>
                      <a:pt x="2856" y="702"/>
                    </a:lnTo>
                    <a:lnTo>
                      <a:pt x="2856" y="702"/>
                    </a:lnTo>
                    <a:lnTo>
                      <a:pt x="2856" y="702"/>
                    </a:lnTo>
                    <a:lnTo>
                      <a:pt x="2856" y="702"/>
                    </a:lnTo>
                    <a:lnTo>
                      <a:pt x="2856" y="702"/>
                    </a:lnTo>
                    <a:lnTo>
                      <a:pt x="2856" y="702"/>
                    </a:lnTo>
                    <a:lnTo>
                      <a:pt x="2856" y="702"/>
                    </a:lnTo>
                    <a:lnTo>
                      <a:pt x="2856" y="702"/>
                    </a:lnTo>
                    <a:lnTo>
                      <a:pt x="2856" y="702"/>
                    </a:lnTo>
                    <a:lnTo>
                      <a:pt x="2856" y="702"/>
                    </a:lnTo>
                    <a:lnTo>
                      <a:pt x="2856" y="702"/>
                    </a:lnTo>
                    <a:lnTo>
                      <a:pt x="2856" y="702"/>
                    </a:lnTo>
                    <a:lnTo>
                      <a:pt x="2856" y="702"/>
                    </a:lnTo>
                    <a:lnTo>
                      <a:pt x="2856" y="702"/>
                    </a:lnTo>
                    <a:lnTo>
                      <a:pt x="2856" y="708"/>
                    </a:lnTo>
                    <a:lnTo>
                      <a:pt x="2856" y="708"/>
                    </a:lnTo>
                    <a:lnTo>
                      <a:pt x="2856" y="708"/>
                    </a:lnTo>
                    <a:lnTo>
                      <a:pt x="2856" y="708"/>
                    </a:lnTo>
                    <a:lnTo>
                      <a:pt x="2856" y="708"/>
                    </a:lnTo>
                    <a:lnTo>
                      <a:pt x="2856" y="708"/>
                    </a:lnTo>
                    <a:lnTo>
                      <a:pt x="2856" y="708"/>
                    </a:lnTo>
                    <a:lnTo>
                      <a:pt x="2856" y="708"/>
                    </a:lnTo>
                    <a:lnTo>
                      <a:pt x="2856" y="708"/>
                    </a:lnTo>
                    <a:lnTo>
                      <a:pt x="2862" y="708"/>
                    </a:lnTo>
                    <a:lnTo>
                      <a:pt x="2862" y="708"/>
                    </a:lnTo>
                    <a:lnTo>
                      <a:pt x="2862" y="708"/>
                    </a:lnTo>
                    <a:lnTo>
                      <a:pt x="2862" y="708"/>
                    </a:lnTo>
                    <a:lnTo>
                      <a:pt x="2862" y="714"/>
                    </a:lnTo>
                    <a:lnTo>
                      <a:pt x="2862" y="714"/>
                    </a:lnTo>
                    <a:lnTo>
                      <a:pt x="2862" y="714"/>
                    </a:lnTo>
                    <a:lnTo>
                      <a:pt x="2862" y="714"/>
                    </a:lnTo>
                    <a:lnTo>
                      <a:pt x="2862" y="714"/>
                    </a:lnTo>
                    <a:lnTo>
                      <a:pt x="2862" y="714"/>
                    </a:lnTo>
                    <a:lnTo>
                      <a:pt x="2862" y="714"/>
                    </a:lnTo>
                    <a:lnTo>
                      <a:pt x="2862" y="714"/>
                    </a:lnTo>
                    <a:lnTo>
                      <a:pt x="2862" y="720"/>
                    </a:lnTo>
                    <a:lnTo>
                      <a:pt x="2862" y="720"/>
                    </a:lnTo>
                    <a:lnTo>
                      <a:pt x="2862" y="720"/>
                    </a:lnTo>
                    <a:lnTo>
                      <a:pt x="2862" y="720"/>
                    </a:lnTo>
                    <a:lnTo>
                      <a:pt x="2862" y="720"/>
                    </a:lnTo>
                    <a:lnTo>
                      <a:pt x="2862" y="720"/>
                    </a:lnTo>
                    <a:lnTo>
                      <a:pt x="2862" y="720"/>
                    </a:lnTo>
                    <a:lnTo>
                      <a:pt x="2862" y="720"/>
                    </a:lnTo>
                    <a:lnTo>
                      <a:pt x="2862" y="720"/>
                    </a:lnTo>
                    <a:lnTo>
                      <a:pt x="2862" y="720"/>
                    </a:lnTo>
                    <a:lnTo>
                      <a:pt x="2862" y="720"/>
                    </a:lnTo>
                    <a:lnTo>
                      <a:pt x="2862" y="720"/>
                    </a:lnTo>
                    <a:lnTo>
                      <a:pt x="2862" y="726"/>
                    </a:lnTo>
                    <a:lnTo>
                      <a:pt x="2862" y="726"/>
                    </a:lnTo>
                    <a:lnTo>
                      <a:pt x="2862" y="726"/>
                    </a:lnTo>
                    <a:lnTo>
                      <a:pt x="2862" y="726"/>
                    </a:lnTo>
                    <a:lnTo>
                      <a:pt x="2862" y="726"/>
                    </a:lnTo>
                    <a:lnTo>
                      <a:pt x="2862" y="726"/>
                    </a:lnTo>
                    <a:lnTo>
                      <a:pt x="2862" y="726"/>
                    </a:lnTo>
                    <a:lnTo>
                      <a:pt x="2862" y="726"/>
                    </a:lnTo>
                    <a:lnTo>
                      <a:pt x="2862" y="726"/>
                    </a:lnTo>
                    <a:lnTo>
                      <a:pt x="2862" y="726"/>
                    </a:lnTo>
                    <a:lnTo>
                      <a:pt x="2868" y="732"/>
                    </a:lnTo>
                    <a:lnTo>
                      <a:pt x="2868" y="732"/>
                    </a:lnTo>
                    <a:lnTo>
                      <a:pt x="2868" y="732"/>
                    </a:lnTo>
                    <a:lnTo>
                      <a:pt x="2868" y="732"/>
                    </a:lnTo>
                    <a:lnTo>
                      <a:pt x="2868" y="732"/>
                    </a:lnTo>
                    <a:lnTo>
                      <a:pt x="2868" y="732"/>
                    </a:lnTo>
                    <a:lnTo>
                      <a:pt x="2868" y="732"/>
                    </a:lnTo>
                    <a:lnTo>
                      <a:pt x="2868" y="732"/>
                    </a:lnTo>
                    <a:lnTo>
                      <a:pt x="2868" y="732"/>
                    </a:lnTo>
                    <a:lnTo>
                      <a:pt x="2868" y="732"/>
                    </a:lnTo>
                    <a:lnTo>
                      <a:pt x="2868" y="738"/>
                    </a:lnTo>
                    <a:lnTo>
                      <a:pt x="2868" y="738"/>
                    </a:lnTo>
                    <a:lnTo>
                      <a:pt x="2868" y="738"/>
                    </a:lnTo>
                    <a:lnTo>
                      <a:pt x="2868" y="738"/>
                    </a:lnTo>
                    <a:lnTo>
                      <a:pt x="2868" y="738"/>
                    </a:lnTo>
                    <a:lnTo>
                      <a:pt x="2868" y="738"/>
                    </a:lnTo>
                    <a:lnTo>
                      <a:pt x="2868" y="738"/>
                    </a:lnTo>
                    <a:lnTo>
                      <a:pt x="2868" y="738"/>
                    </a:lnTo>
                    <a:lnTo>
                      <a:pt x="2868" y="738"/>
                    </a:lnTo>
                    <a:lnTo>
                      <a:pt x="2868" y="738"/>
                    </a:lnTo>
                    <a:lnTo>
                      <a:pt x="2868" y="738"/>
                    </a:lnTo>
                    <a:lnTo>
                      <a:pt x="2868" y="744"/>
                    </a:lnTo>
                    <a:lnTo>
                      <a:pt x="2868" y="744"/>
                    </a:lnTo>
                    <a:lnTo>
                      <a:pt x="2868" y="744"/>
                    </a:lnTo>
                    <a:lnTo>
                      <a:pt x="2868" y="744"/>
                    </a:lnTo>
                    <a:lnTo>
                      <a:pt x="2868" y="744"/>
                    </a:lnTo>
                    <a:lnTo>
                      <a:pt x="2868" y="744"/>
                    </a:lnTo>
                    <a:lnTo>
                      <a:pt x="2868" y="744"/>
                    </a:lnTo>
                    <a:lnTo>
                      <a:pt x="2868" y="744"/>
                    </a:lnTo>
                    <a:lnTo>
                      <a:pt x="2868" y="744"/>
                    </a:lnTo>
                    <a:lnTo>
                      <a:pt x="2868" y="744"/>
                    </a:lnTo>
                    <a:lnTo>
                      <a:pt x="2868" y="744"/>
                    </a:lnTo>
                    <a:lnTo>
                      <a:pt x="2868" y="744"/>
                    </a:lnTo>
                    <a:lnTo>
                      <a:pt x="2904" y="744"/>
                    </a:lnTo>
                    <a:lnTo>
                      <a:pt x="2904" y="744"/>
                    </a:lnTo>
                    <a:lnTo>
                      <a:pt x="2904" y="744"/>
                    </a:lnTo>
                    <a:lnTo>
                      <a:pt x="2904" y="744"/>
                    </a:lnTo>
                    <a:lnTo>
                      <a:pt x="2904" y="744"/>
                    </a:lnTo>
                    <a:lnTo>
                      <a:pt x="2904" y="738"/>
                    </a:lnTo>
                    <a:lnTo>
                      <a:pt x="2904" y="738"/>
                    </a:lnTo>
                    <a:lnTo>
                      <a:pt x="2904" y="738"/>
                    </a:lnTo>
                    <a:lnTo>
                      <a:pt x="2904" y="738"/>
                    </a:lnTo>
                    <a:lnTo>
                      <a:pt x="2904" y="738"/>
                    </a:lnTo>
                    <a:lnTo>
                      <a:pt x="2904" y="738"/>
                    </a:lnTo>
                    <a:lnTo>
                      <a:pt x="2904" y="738"/>
                    </a:lnTo>
                    <a:lnTo>
                      <a:pt x="2904" y="738"/>
                    </a:lnTo>
                    <a:lnTo>
                      <a:pt x="2910" y="738"/>
                    </a:lnTo>
                    <a:lnTo>
                      <a:pt x="2910" y="738"/>
                    </a:lnTo>
                    <a:lnTo>
                      <a:pt x="2910" y="738"/>
                    </a:lnTo>
                    <a:lnTo>
                      <a:pt x="2910" y="738"/>
                    </a:lnTo>
                    <a:lnTo>
                      <a:pt x="2910" y="732"/>
                    </a:lnTo>
                    <a:lnTo>
                      <a:pt x="2910" y="732"/>
                    </a:lnTo>
                    <a:lnTo>
                      <a:pt x="2910" y="732"/>
                    </a:lnTo>
                    <a:lnTo>
                      <a:pt x="2910" y="732"/>
                    </a:lnTo>
                    <a:lnTo>
                      <a:pt x="2910" y="732"/>
                    </a:lnTo>
                    <a:lnTo>
                      <a:pt x="2910" y="732"/>
                    </a:lnTo>
                    <a:lnTo>
                      <a:pt x="2910" y="732"/>
                    </a:lnTo>
                    <a:lnTo>
                      <a:pt x="2910" y="732"/>
                    </a:lnTo>
                    <a:lnTo>
                      <a:pt x="2910" y="732"/>
                    </a:lnTo>
                    <a:lnTo>
                      <a:pt x="2910" y="732"/>
                    </a:lnTo>
                    <a:lnTo>
                      <a:pt x="2910" y="726"/>
                    </a:lnTo>
                    <a:lnTo>
                      <a:pt x="2910" y="726"/>
                    </a:lnTo>
                    <a:lnTo>
                      <a:pt x="2910" y="726"/>
                    </a:lnTo>
                    <a:lnTo>
                      <a:pt x="2910" y="726"/>
                    </a:lnTo>
                    <a:lnTo>
                      <a:pt x="2910" y="726"/>
                    </a:lnTo>
                    <a:lnTo>
                      <a:pt x="2910" y="726"/>
                    </a:lnTo>
                    <a:lnTo>
                      <a:pt x="2910" y="726"/>
                    </a:lnTo>
                    <a:lnTo>
                      <a:pt x="2910" y="726"/>
                    </a:lnTo>
                    <a:lnTo>
                      <a:pt x="2910" y="726"/>
                    </a:lnTo>
                    <a:lnTo>
                      <a:pt x="2910" y="726"/>
                    </a:lnTo>
                    <a:lnTo>
                      <a:pt x="2910" y="720"/>
                    </a:lnTo>
                    <a:lnTo>
                      <a:pt x="2910" y="720"/>
                    </a:lnTo>
                    <a:lnTo>
                      <a:pt x="2910" y="720"/>
                    </a:lnTo>
                    <a:lnTo>
                      <a:pt x="2910" y="720"/>
                    </a:lnTo>
                    <a:lnTo>
                      <a:pt x="2910" y="720"/>
                    </a:lnTo>
                    <a:lnTo>
                      <a:pt x="2910" y="720"/>
                    </a:lnTo>
                    <a:lnTo>
                      <a:pt x="2910" y="720"/>
                    </a:lnTo>
                    <a:lnTo>
                      <a:pt x="2910" y="720"/>
                    </a:lnTo>
                    <a:lnTo>
                      <a:pt x="2910" y="720"/>
                    </a:lnTo>
                    <a:lnTo>
                      <a:pt x="2910" y="720"/>
                    </a:lnTo>
                    <a:lnTo>
                      <a:pt x="2910" y="720"/>
                    </a:lnTo>
                    <a:lnTo>
                      <a:pt x="2916" y="720"/>
                    </a:lnTo>
                    <a:lnTo>
                      <a:pt x="2916" y="714"/>
                    </a:lnTo>
                    <a:lnTo>
                      <a:pt x="2916" y="714"/>
                    </a:lnTo>
                    <a:lnTo>
                      <a:pt x="2916" y="714"/>
                    </a:lnTo>
                    <a:lnTo>
                      <a:pt x="2916" y="714"/>
                    </a:lnTo>
                    <a:lnTo>
                      <a:pt x="2916" y="714"/>
                    </a:lnTo>
                    <a:lnTo>
                      <a:pt x="2916" y="714"/>
                    </a:lnTo>
                    <a:lnTo>
                      <a:pt x="2916" y="714"/>
                    </a:lnTo>
                    <a:lnTo>
                      <a:pt x="2916" y="714"/>
                    </a:lnTo>
                    <a:lnTo>
                      <a:pt x="2916" y="708"/>
                    </a:lnTo>
                    <a:lnTo>
                      <a:pt x="2916" y="708"/>
                    </a:lnTo>
                    <a:lnTo>
                      <a:pt x="2916" y="708"/>
                    </a:lnTo>
                    <a:lnTo>
                      <a:pt x="2916" y="708"/>
                    </a:lnTo>
                    <a:lnTo>
                      <a:pt x="2916" y="708"/>
                    </a:lnTo>
                    <a:lnTo>
                      <a:pt x="2916" y="708"/>
                    </a:lnTo>
                    <a:lnTo>
                      <a:pt x="2916" y="708"/>
                    </a:lnTo>
                    <a:lnTo>
                      <a:pt x="2916" y="708"/>
                    </a:lnTo>
                    <a:lnTo>
                      <a:pt x="2916" y="708"/>
                    </a:lnTo>
                    <a:lnTo>
                      <a:pt x="2916" y="708"/>
                    </a:lnTo>
                    <a:lnTo>
                      <a:pt x="2916" y="708"/>
                    </a:lnTo>
                    <a:lnTo>
                      <a:pt x="2916" y="708"/>
                    </a:lnTo>
                    <a:lnTo>
                      <a:pt x="2916" y="708"/>
                    </a:lnTo>
                    <a:lnTo>
                      <a:pt x="2916" y="702"/>
                    </a:lnTo>
                    <a:lnTo>
                      <a:pt x="2916" y="702"/>
                    </a:lnTo>
                    <a:lnTo>
                      <a:pt x="2916" y="702"/>
                    </a:lnTo>
                    <a:lnTo>
                      <a:pt x="2916" y="702"/>
                    </a:lnTo>
                    <a:lnTo>
                      <a:pt x="2916" y="702"/>
                    </a:lnTo>
                    <a:lnTo>
                      <a:pt x="2916" y="702"/>
                    </a:lnTo>
                    <a:lnTo>
                      <a:pt x="2916" y="702"/>
                    </a:lnTo>
                    <a:lnTo>
                      <a:pt x="2916" y="702"/>
                    </a:lnTo>
                    <a:lnTo>
                      <a:pt x="2916" y="702"/>
                    </a:lnTo>
                    <a:lnTo>
                      <a:pt x="2916" y="702"/>
                    </a:lnTo>
                    <a:lnTo>
                      <a:pt x="2916" y="702"/>
                    </a:lnTo>
                    <a:lnTo>
                      <a:pt x="2922" y="702"/>
                    </a:lnTo>
                    <a:lnTo>
                      <a:pt x="2922" y="702"/>
                    </a:lnTo>
                    <a:lnTo>
                      <a:pt x="2922" y="702"/>
                    </a:lnTo>
                    <a:lnTo>
                      <a:pt x="2922" y="702"/>
                    </a:lnTo>
                    <a:lnTo>
                      <a:pt x="2922" y="702"/>
                    </a:lnTo>
                    <a:lnTo>
                      <a:pt x="2922" y="702"/>
                    </a:lnTo>
                    <a:lnTo>
                      <a:pt x="2922" y="702"/>
                    </a:lnTo>
                    <a:lnTo>
                      <a:pt x="2922" y="702"/>
                    </a:lnTo>
                    <a:lnTo>
                      <a:pt x="2922" y="702"/>
                    </a:lnTo>
                    <a:lnTo>
                      <a:pt x="2922" y="702"/>
                    </a:lnTo>
                    <a:lnTo>
                      <a:pt x="2922" y="702"/>
                    </a:lnTo>
                    <a:lnTo>
                      <a:pt x="2922" y="702"/>
                    </a:lnTo>
                    <a:lnTo>
                      <a:pt x="2922" y="702"/>
                    </a:lnTo>
                    <a:lnTo>
                      <a:pt x="2922" y="702"/>
                    </a:lnTo>
                    <a:lnTo>
                      <a:pt x="2922" y="702"/>
                    </a:lnTo>
                    <a:lnTo>
                      <a:pt x="2922" y="702"/>
                    </a:lnTo>
                    <a:lnTo>
                      <a:pt x="2922" y="702"/>
                    </a:lnTo>
                    <a:lnTo>
                      <a:pt x="2922" y="702"/>
                    </a:lnTo>
                    <a:lnTo>
                      <a:pt x="2922" y="702"/>
                    </a:lnTo>
                    <a:lnTo>
                      <a:pt x="2922" y="708"/>
                    </a:lnTo>
                    <a:lnTo>
                      <a:pt x="2922" y="708"/>
                    </a:lnTo>
                    <a:lnTo>
                      <a:pt x="2922" y="708"/>
                    </a:lnTo>
                    <a:lnTo>
                      <a:pt x="2922" y="708"/>
                    </a:lnTo>
                    <a:lnTo>
                      <a:pt x="2922" y="708"/>
                    </a:lnTo>
                    <a:lnTo>
                      <a:pt x="2922" y="708"/>
                    </a:lnTo>
                    <a:lnTo>
                      <a:pt x="2922" y="708"/>
                    </a:lnTo>
                    <a:lnTo>
                      <a:pt x="2922" y="708"/>
                    </a:lnTo>
                    <a:lnTo>
                      <a:pt x="2922" y="708"/>
                    </a:lnTo>
                    <a:lnTo>
                      <a:pt x="2922" y="708"/>
                    </a:lnTo>
                    <a:lnTo>
                      <a:pt x="2922" y="708"/>
                    </a:lnTo>
                    <a:lnTo>
                      <a:pt x="2922" y="708"/>
                    </a:lnTo>
                    <a:lnTo>
                      <a:pt x="2922" y="708"/>
                    </a:lnTo>
                    <a:lnTo>
                      <a:pt x="2928" y="714"/>
                    </a:lnTo>
                    <a:lnTo>
                      <a:pt x="2928" y="714"/>
                    </a:lnTo>
                    <a:lnTo>
                      <a:pt x="2928" y="714"/>
                    </a:lnTo>
                    <a:lnTo>
                      <a:pt x="2928" y="714"/>
                    </a:lnTo>
                    <a:lnTo>
                      <a:pt x="2928" y="714"/>
                    </a:lnTo>
                    <a:lnTo>
                      <a:pt x="2928" y="714"/>
                    </a:lnTo>
                    <a:lnTo>
                      <a:pt x="2928" y="714"/>
                    </a:lnTo>
                    <a:lnTo>
                      <a:pt x="2928" y="714"/>
                    </a:lnTo>
                    <a:lnTo>
                      <a:pt x="2928" y="720"/>
                    </a:lnTo>
                    <a:lnTo>
                      <a:pt x="2928" y="720"/>
                    </a:lnTo>
                    <a:lnTo>
                      <a:pt x="2928" y="720"/>
                    </a:lnTo>
                    <a:lnTo>
                      <a:pt x="2928" y="720"/>
                    </a:lnTo>
                    <a:lnTo>
                      <a:pt x="2928" y="720"/>
                    </a:lnTo>
                    <a:lnTo>
                      <a:pt x="2928" y="720"/>
                    </a:lnTo>
                    <a:lnTo>
                      <a:pt x="2928" y="720"/>
                    </a:lnTo>
                    <a:lnTo>
                      <a:pt x="2928" y="720"/>
                    </a:lnTo>
                    <a:lnTo>
                      <a:pt x="2928" y="720"/>
                    </a:lnTo>
                    <a:lnTo>
                      <a:pt x="2928" y="720"/>
                    </a:lnTo>
                    <a:lnTo>
                      <a:pt x="2928" y="720"/>
                    </a:lnTo>
                    <a:lnTo>
                      <a:pt x="2928" y="720"/>
                    </a:lnTo>
                    <a:lnTo>
                      <a:pt x="2928" y="726"/>
                    </a:lnTo>
                    <a:lnTo>
                      <a:pt x="2928" y="726"/>
                    </a:lnTo>
                    <a:lnTo>
                      <a:pt x="2928" y="726"/>
                    </a:lnTo>
                    <a:lnTo>
                      <a:pt x="2928" y="726"/>
                    </a:lnTo>
                    <a:lnTo>
                      <a:pt x="2928" y="726"/>
                    </a:lnTo>
                    <a:lnTo>
                      <a:pt x="2928" y="726"/>
                    </a:lnTo>
                    <a:lnTo>
                      <a:pt x="2928" y="726"/>
                    </a:lnTo>
                    <a:lnTo>
                      <a:pt x="2928" y="726"/>
                    </a:lnTo>
                    <a:lnTo>
                      <a:pt x="2928" y="726"/>
                    </a:lnTo>
                    <a:lnTo>
                      <a:pt x="2928" y="732"/>
                    </a:lnTo>
                    <a:lnTo>
                      <a:pt x="2928" y="732"/>
                    </a:lnTo>
                    <a:lnTo>
                      <a:pt x="2928" y="732"/>
                    </a:lnTo>
                    <a:lnTo>
                      <a:pt x="2928" y="732"/>
                    </a:lnTo>
                    <a:lnTo>
                      <a:pt x="2928" y="732"/>
                    </a:lnTo>
                    <a:lnTo>
                      <a:pt x="2934" y="732"/>
                    </a:lnTo>
                    <a:lnTo>
                      <a:pt x="2934" y="732"/>
                    </a:lnTo>
                    <a:lnTo>
                      <a:pt x="2934" y="732"/>
                    </a:lnTo>
                    <a:lnTo>
                      <a:pt x="2934" y="732"/>
                    </a:lnTo>
                    <a:lnTo>
                      <a:pt x="2934" y="732"/>
                    </a:lnTo>
                    <a:lnTo>
                      <a:pt x="2934" y="738"/>
                    </a:lnTo>
                    <a:lnTo>
                      <a:pt x="2934" y="738"/>
                    </a:lnTo>
                    <a:lnTo>
                      <a:pt x="2934" y="738"/>
                    </a:lnTo>
                    <a:lnTo>
                      <a:pt x="2934" y="738"/>
                    </a:lnTo>
                    <a:lnTo>
                      <a:pt x="2934" y="738"/>
                    </a:lnTo>
                    <a:lnTo>
                      <a:pt x="2934" y="738"/>
                    </a:lnTo>
                    <a:lnTo>
                      <a:pt x="2934" y="738"/>
                    </a:lnTo>
                    <a:lnTo>
                      <a:pt x="2934" y="738"/>
                    </a:lnTo>
                    <a:lnTo>
                      <a:pt x="2934" y="738"/>
                    </a:lnTo>
                    <a:lnTo>
                      <a:pt x="2934" y="738"/>
                    </a:lnTo>
                    <a:lnTo>
                      <a:pt x="2934" y="738"/>
                    </a:lnTo>
                    <a:lnTo>
                      <a:pt x="2934" y="744"/>
                    </a:lnTo>
                    <a:lnTo>
                      <a:pt x="2934" y="744"/>
                    </a:lnTo>
                    <a:lnTo>
                      <a:pt x="2934" y="744"/>
                    </a:lnTo>
                    <a:lnTo>
                      <a:pt x="2934" y="744"/>
                    </a:lnTo>
                    <a:lnTo>
                      <a:pt x="2934" y="744"/>
                    </a:lnTo>
                    <a:lnTo>
                      <a:pt x="2934" y="744"/>
                    </a:lnTo>
                    <a:lnTo>
                      <a:pt x="2934" y="744"/>
                    </a:lnTo>
                    <a:lnTo>
                      <a:pt x="2934" y="744"/>
                    </a:lnTo>
                    <a:lnTo>
                      <a:pt x="2934" y="744"/>
                    </a:lnTo>
                    <a:lnTo>
                      <a:pt x="2934" y="744"/>
                    </a:lnTo>
                    <a:lnTo>
                      <a:pt x="2934" y="744"/>
                    </a:lnTo>
                    <a:lnTo>
                      <a:pt x="2934" y="744"/>
                    </a:lnTo>
                    <a:lnTo>
                      <a:pt x="2934" y="744"/>
                    </a:lnTo>
                    <a:lnTo>
                      <a:pt x="2934" y="744"/>
                    </a:lnTo>
                    <a:lnTo>
                      <a:pt x="2934" y="750"/>
                    </a:lnTo>
                    <a:lnTo>
                      <a:pt x="2934" y="750"/>
                    </a:lnTo>
                    <a:lnTo>
                      <a:pt x="2934" y="750"/>
                    </a:lnTo>
                    <a:lnTo>
                      <a:pt x="2934" y="750"/>
                    </a:lnTo>
                    <a:lnTo>
                      <a:pt x="2940" y="750"/>
                    </a:lnTo>
                    <a:lnTo>
                      <a:pt x="2940" y="750"/>
                    </a:lnTo>
                    <a:lnTo>
                      <a:pt x="2940" y="750"/>
                    </a:lnTo>
                    <a:lnTo>
                      <a:pt x="2940" y="750"/>
                    </a:lnTo>
                    <a:lnTo>
                      <a:pt x="2940" y="750"/>
                    </a:lnTo>
                    <a:lnTo>
                      <a:pt x="2940" y="750"/>
                    </a:lnTo>
                    <a:lnTo>
                      <a:pt x="2940" y="750"/>
                    </a:lnTo>
                    <a:lnTo>
                      <a:pt x="2940" y="750"/>
                    </a:lnTo>
                    <a:lnTo>
                      <a:pt x="2940" y="750"/>
                    </a:lnTo>
                    <a:lnTo>
                      <a:pt x="2940" y="750"/>
                    </a:lnTo>
                    <a:lnTo>
                      <a:pt x="2940" y="756"/>
                    </a:lnTo>
                    <a:lnTo>
                      <a:pt x="2940" y="756"/>
                    </a:lnTo>
                    <a:lnTo>
                      <a:pt x="2940" y="756"/>
                    </a:lnTo>
                    <a:lnTo>
                      <a:pt x="2940" y="756"/>
                    </a:lnTo>
                    <a:lnTo>
                      <a:pt x="2940" y="756"/>
                    </a:lnTo>
                    <a:lnTo>
                      <a:pt x="2940" y="756"/>
                    </a:lnTo>
                    <a:lnTo>
                      <a:pt x="2940" y="756"/>
                    </a:lnTo>
                    <a:lnTo>
                      <a:pt x="2940" y="756"/>
                    </a:lnTo>
                    <a:lnTo>
                      <a:pt x="2940" y="756"/>
                    </a:lnTo>
                    <a:lnTo>
                      <a:pt x="2940" y="756"/>
                    </a:lnTo>
                    <a:lnTo>
                      <a:pt x="2940" y="756"/>
                    </a:lnTo>
                    <a:lnTo>
                      <a:pt x="2940" y="756"/>
                    </a:lnTo>
                    <a:lnTo>
                      <a:pt x="2940" y="756"/>
                    </a:lnTo>
                    <a:lnTo>
                      <a:pt x="2940" y="756"/>
                    </a:lnTo>
                    <a:lnTo>
                      <a:pt x="2940" y="756"/>
                    </a:lnTo>
                    <a:lnTo>
                      <a:pt x="2940" y="756"/>
                    </a:lnTo>
                    <a:lnTo>
                      <a:pt x="2940" y="756"/>
                    </a:lnTo>
                    <a:lnTo>
                      <a:pt x="2940" y="756"/>
                    </a:lnTo>
                    <a:lnTo>
                      <a:pt x="2940" y="756"/>
                    </a:lnTo>
                    <a:lnTo>
                      <a:pt x="2940" y="762"/>
                    </a:lnTo>
                    <a:lnTo>
                      <a:pt x="2940" y="762"/>
                    </a:lnTo>
                    <a:lnTo>
                      <a:pt x="2940" y="762"/>
                    </a:lnTo>
                    <a:lnTo>
                      <a:pt x="2940" y="762"/>
                    </a:lnTo>
                    <a:lnTo>
                      <a:pt x="2946" y="762"/>
                    </a:lnTo>
                    <a:lnTo>
                      <a:pt x="2946" y="762"/>
                    </a:lnTo>
                    <a:lnTo>
                      <a:pt x="2946" y="762"/>
                    </a:lnTo>
                    <a:lnTo>
                      <a:pt x="2946" y="762"/>
                    </a:lnTo>
                    <a:lnTo>
                      <a:pt x="2946" y="762"/>
                    </a:lnTo>
                    <a:lnTo>
                      <a:pt x="2946" y="762"/>
                    </a:lnTo>
                    <a:lnTo>
                      <a:pt x="2946" y="762"/>
                    </a:lnTo>
                    <a:lnTo>
                      <a:pt x="2946" y="762"/>
                    </a:lnTo>
                    <a:lnTo>
                      <a:pt x="2946" y="762"/>
                    </a:lnTo>
                    <a:lnTo>
                      <a:pt x="2946" y="762"/>
                    </a:lnTo>
                    <a:lnTo>
                      <a:pt x="2946" y="762"/>
                    </a:lnTo>
                    <a:lnTo>
                      <a:pt x="2946" y="762"/>
                    </a:lnTo>
                    <a:lnTo>
                      <a:pt x="2946" y="762"/>
                    </a:lnTo>
                    <a:lnTo>
                      <a:pt x="2946" y="762"/>
                    </a:lnTo>
                    <a:lnTo>
                      <a:pt x="2946" y="762"/>
                    </a:lnTo>
                    <a:lnTo>
                      <a:pt x="2946" y="762"/>
                    </a:lnTo>
                    <a:lnTo>
                      <a:pt x="2946" y="762"/>
                    </a:lnTo>
                    <a:lnTo>
                      <a:pt x="2946" y="762"/>
                    </a:lnTo>
                    <a:lnTo>
                      <a:pt x="2946" y="762"/>
                    </a:lnTo>
                    <a:lnTo>
                      <a:pt x="2946" y="762"/>
                    </a:lnTo>
                    <a:lnTo>
                      <a:pt x="2946" y="762"/>
                    </a:lnTo>
                    <a:lnTo>
                      <a:pt x="2946" y="762"/>
                    </a:lnTo>
                    <a:lnTo>
                      <a:pt x="2946" y="762"/>
                    </a:lnTo>
                    <a:lnTo>
                      <a:pt x="2946" y="762"/>
                    </a:lnTo>
                    <a:lnTo>
                      <a:pt x="2946" y="762"/>
                    </a:lnTo>
                    <a:lnTo>
                      <a:pt x="2946" y="762"/>
                    </a:lnTo>
                    <a:lnTo>
                      <a:pt x="2946" y="762"/>
                    </a:lnTo>
                    <a:lnTo>
                      <a:pt x="2946" y="768"/>
                    </a:lnTo>
                    <a:lnTo>
                      <a:pt x="2946" y="768"/>
                    </a:lnTo>
                    <a:lnTo>
                      <a:pt x="2946" y="768"/>
                    </a:lnTo>
                    <a:lnTo>
                      <a:pt x="2946" y="768"/>
                    </a:lnTo>
                    <a:lnTo>
                      <a:pt x="2946" y="768"/>
                    </a:lnTo>
                    <a:lnTo>
                      <a:pt x="2946" y="768"/>
                    </a:lnTo>
                    <a:lnTo>
                      <a:pt x="2952" y="768"/>
                    </a:lnTo>
                    <a:lnTo>
                      <a:pt x="2952" y="768"/>
                    </a:lnTo>
                    <a:lnTo>
                      <a:pt x="2952" y="768"/>
                    </a:lnTo>
                    <a:lnTo>
                      <a:pt x="2952" y="768"/>
                    </a:lnTo>
                    <a:lnTo>
                      <a:pt x="2952" y="768"/>
                    </a:lnTo>
                    <a:lnTo>
                      <a:pt x="2952" y="768"/>
                    </a:lnTo>
                    <a:lnTo>
                      <a:pt x="2952" y="768"/>
                    </a:lnTo>
                    <a:lnTo>
                      <a:pt x="2952" y="768"/>
                    </a:lnTo>
                    <a:lnTo>
                      <a:pt x="2952" y="768"/>
                    </a:lnTo>
                    <a:lnTo>
                      <a:pt x="2952" y="768"/>
                    </a:lnTo>
                    <a:lnTo>
                      <a:pt x="2952" y="768"/>
                    </a:lnTo>
                    <a:lnTo>
                      <a:pt x="2952" y="768"/>
                    </a:lnTo>
                    <a:lnTo>
                      <a:pt x="2952" y="768"/>
                    </a:lnTo>
                    <a:lnTo>
                      <a:pt x="2952" y="768"/>
                    </a:lnTo>
                    <a:lnTo>
                      <a:pt x="2952" y="768"/>
                    </a:lnTo>
                    <a:lnTo>
                      <a:pt x="2952" y="768"/>
                    </a:lnTo>
                    <a:lnTo>
                      <a:pt x="2952" y="768"/>
                    </a:lnTo>
                    <a:lnTo>
                      <a:pt x="2952" y="768"/>
                    </a:lnTo>
                    <a:lnTo>
                      <a:pt x="2952" y="768"/>
                    </a:lnTo>
                    <a:lnTo>
                      <a:pt x="2952" y="768"/>
                    </a:lnTo>
                    <a:lnTo>
                      <a:pt x="2952" y="768"/>
                    </a:lnTo>
                    <a:lnTo>
                      <a:pt x="2952" y="768"/>
                    </a:lnTo>
                    <a:lnTo>
                      <a:pt x="2952" y="768"/>
                    </a:lnTo>
                    <a:lnTo>
                      <a:pt x="2952" y="768"/>
                    </a:lnTo>
                    <a:lnTo>
                      <a:pt x="2952" y="768"/>
                    </a:lnTo>
                    <a:lnTo>
                      <a:pt x="2952" y="768"/>
                    </a:lnTo>
                    <a:lnTo>
                      <a:pt x="2952" y="768"/>
                    </a:lnTo>
                    <a:lnTo>
                      <a:pt x="2952" y="768"/>
                    </a:lnTo>
                    <a:lnTo>
                      <a:pt x="2952" y="768"/>
                    </a:lnTo>
                    <a:lnTo>
                      <a:pt x="2952" y="768"/>
                    </a:lnTo>
                    <a:lnTo>
                      <a:pt x="2952" y="768"/>
                    </a:lnTo>
                    <a:lnTo>
                      <a:pt x="2952" y="768"/>
                    </a:lnTo>
                    <a:lnTo>
                      <a:pt x="2952" y="768"/>
                    </a:lnTo>
                    <a:lnTo>
                      <a:pt x="2958" y="768"/>
                    </a:lnTo>
                    <a:lnTo>
                      <a:pt x="2958" y="768"/>
                    </a:lnTo>
                    <a:lnTo>
                      <a:pt x="2958" y="768"/>
                    </a:lnTo>
                    <a:lnTo>
                      <a:pt x="2958" y="768"/>
                    </a:lnTo>
                    <a:lnTo>
                      <a:pt x="2958" y="762"/>
                    </a:lnTo>
                    <a:lnTo>
                      <a:pt x="2958" y="762"/>
                    </a:lnTo>
                    <a:lnTo>
                      <a:pt x="2958" y="762"/>
                    </a:lnTo>
                    <a:lnTo>
                      <a:pt x="2958" y="762"/>
                    </a:lnTo>
                    <a:lnTo>
                      <a:pt x="2958" y="762"/>
                    </a:lnTo>
                    <a:lnTo>
                      <a:pt x="2958" y="762"/>
                    </a:lnTo>
                    <a:lnTo>
                      <a:pt x="2958" y="762"/>
                    </a:lnTo>
                    <a:lnTo>
                      <a:pt x="2958" y="762"/>
                    </a:lnTo>
                    <a:lnTo>
                      <a:pt x="2958" y="762"/>
                    </a:lnTo>
                    <a:lnTo>
                      <a:pt x="2958" y="762"/>
                    </a:lnTo>
                    <a:lnTo>
                      <a:pt x="2958" y="762"/>
                    </a:lnTo>
                    <a:lnTo>
                      <a:pt x="2958" y="762"/>
                    </a:lnTo>
                    <a:lnTo>
                      <a:pt x="2958" y="762"/>
                    </a:lnTo>
                    <a:lnTo>
                      <a:pt x="2958" y="762"/>
                    </a:lnTo>
                    <a:lnTo>
                      <a:pt x="2958" y="762"/>
                    </a:lnTo>
                    <a:lnTo>
                      <a:pt x="2958" y="762"/>
                    </a:lnTo>
                    <a:lnTo>
                      <a:pt x="2958" y="762"/>
                    </a:lnTo>
                    <a:lnTo>
                      <a:pt x="2958" y="762"/>
                    </a:lnTo>
                    <a:lnTo>
                      <a:pt x="2958" y="762"/>
                    </a:lnTo>
                    <a:lnTo>
                      <a:pt x="2958" y="762"/>
                    </a:lnTo>
                    <a:lnTo>
                      <a:pt x="2958" y="762"/>
                    </a:lnTo>
                    <a:lnTo>
                      <a:pt x="2958" y="762"/>
                    </a:lnTo>
                    <a:lnTo>
                      <a:pt x="2958" y="762"/>
                    </a:lnTo>
                    <a:lnTo>
                      <a:pt x="2958" y="762"/>
                    </a:lnTo>
                    <a:lnTo>
                      <a:pt x="2958" y="762"/>
                    </a:lnTo>
                    <a:lnTo>
                      <a:pt x="2958" y="762"/>
                    </a:lnTo>
                    <a:lnTo>
                      <a:pt x="2958" y="762"/>
                    </a:lnTo>
                    <a:lnTo>
                      <a:pt x="2958" y="762"/>
                    </a:lnTo>
                    <a:lnTo>
                      <a:pt x="2964" y="762"/>
                    </a:lnTo>
                    <a:lnTo>
                      <a:pt x="2964" y="762"/>
                    </a:lnTo>
                    <a:lnTo>
                      <a:pt x="2964" y="762"/>
                    </a:lnTo>
                    <a:lnTo>
                      <a:pt x="2964" y="756"/>
                    </a:lnTo>
                    <a:lnTo>
                      <a:pt x="2964" y="756"/>
                    </a:lnTo>
                    <a:lnTo>
                      <a:pt x="2964" y="756"/>
                    </a:lnTo>
                    <a:lnTo>
                      <a:pt x="2964" y="756"/>
                    </a:lnTo>
                    <a:lnTo>
                      <a:pt x="2964" y="756"/>
                    </a:lnTo>
                    <a:lnTo>
                      <a:pt x="2964" y="756"/>
                    </a:lnTo>
                    <a:lnTo>
                      <a:pt x="2964" y="756"/>
                    </a:lnTo>
                    <a:lnTo>
                      <a:pt x="2964" y="756"/>
                    </a:lnTo>
                    <a:lnTo>
                      <a:pt x="2964" y="756"/>
                    </a:lnTo>
                    <a:lnTo>
                      <a:pt x="2964" y="756"/>
                    </a:lnTo>
                    <a:lnTo>
                      <a:pt x="2964" y="756"/>
                    </a:lnTo>
                    <a:lnTo>
                      <a:pt x="2964" y="756"/>
                    </a:lnTo>
                    <a:lnTo>
                      <a:pt x="2964" y="756"/>
                    </a:lnTo>
                    <a:lnTo>
                      <a:pt x="2964" y="756"/>
                    </a:lnTo>
                    <a:lnTo>
                      <a:pt x="2964" y="756"/>
                    </a:lnTo>
                    <a:lnTo>
                      <a:pt x="2964" y="756"/>
                    </a:lnTo>
                    <a:lnTo>
                      <a:pt x="2964" y="756"/>
                    </a:lnTo>
                    <a:lnTo>
                      <a:pt x="2964" y="756"/>
                    </a:lnTo>
                    <a:lnTo>
                      <a:pt x="2964" y="756"/>
                    </a:lnTo>
                    <a:lnTo>
                      <a:pt x="2964" y="756"/>
                    </a:lnTo>
                    <a:lnTo>
                      <a:pt x="2964" y="756"/>
                    </a:lnTo>
                    <a:lnTo>
                      <a:pt x="2964" y="756"/>
                    </a:lnTo>
                    <a:lnTo>
                      <a:pt x="2964" y="756"/>
                    </a:lnTo>
                    <a:lnTo>
                      <a:pt x="2964" y="756"/>
                    </a:lnTo>
                    <a:lnTo>
                      <a:pt x="2964" y="756"/>
                    </a:lnTo>
                    <a:lnTo>
                      <a:pt x="2964" y="762"/>
                    </a:lnTo>
                    <a:lnTo>
                      <a:pt x="2964" y="762"/>
                    </a:lnTo>
                    <a:lnTo>
                      <a:pt x="2964" y="762"/>
                    </a:lnTo>
                    <a:lnTo>
                      <a:pt x="2964" y="762"/>
                    </a:lnTo>
                    <a:lnTo>
                      <a:pt x="2964" y="762"/>
                    </a:lnTo>
                    <a:lnTo>
                      <a:pt x="2964" y="762"/>
                    </a:lnTo>
                    <a:lnTo>
                      <a:pt x="2964" y="762"/>
                    </a:lnTo>
                    <a:lnTo>
                      <a:pt x="2970" y="762"/>
                    </a:lnTo>
                    <a:lnTo>
                      <a:pt x="2970" y="762"/>
                    </a:lnTo>
                    <a:lnTo>
                      <a:pt x="2970" y="768"/>
                    </a:lnTo>
                    <a:lnTo>
                      <a:pt x="2970" y="768"/>
                    </a:lnTo>
                    <a:lnTo>
                      <a:pt x="2970" y="768"/>
                    </a:lnTo>
                    <a:lnTo>
                      <a:pt x="2970" y="768"/>
                    </a:lnTo>
                    <a:lnTo>
                      <a:pt x="2970" y="768"/>
                    </a:lnTo>
                    <a:lnTo>
                      <a:pt x="2970" y="768"/>
                    </a:lnTo>
                    <a:lnTo>
                      <a:pt x="2970" y="768"/>
                    </a:lnTo>
                    <a:lnTo>
                      <a:pt x="2970" y="768"/>
                    </a:lnTo>
                    <a:lnTo>
                      <a:pt x="2970" y="774"/>
                    </a:lnTo>
                    <a:lnTo>
                      <a:pt x="2970" y="774"/>
                    </a:lnTo>
                    <a:lnTo>
                      <a:pt x="2970" y="774"/>
                    </a:lnTo>
                    <a:lnTo>
                      <a:pt x="2970" y="774"/>
                    </a:lnTo>
                    <a:lnTo>
                      <a:pt x="2970" y="774"/>
                    </a:lnTo>
                    <a:lnTo>
                      <a:pt x="2970" y="774"/>
                    </a:lnTo>
                    <a:lnTo>
                      <a:pt x="2970" y="774"/>
                    </a:lnTo>
                    <a:lnTo>
                      <a:pt x="2970" y="774"/>
                    </a:lnTo>
                    <a:lnTo>
                      <a:pt x="2970" y="774"/>
                    </a:lnTo>
                    <a:lnTo>
                      <a:pt x="2970" y="774"/>
                    </a:lnTo>
                    <a:lnTo>
                      <a:pt x="2970" y="780"/>
                    </a:lnTo>
                    <a:lnTo>
                      <a:pt x="2970" y="780"/>
                    </a:lnTo>
                    <a:lnTo>
                      <a:pt x="2970" y="780"/>
                    </a:lnTo>
                    <a:lnTo>
                      <a:pt x="2970" y="780"/>
                    </a:lnTo>
                    <a:lnTo>
                      <a:pt x="2970" y="780"/>
                    </a:lnTo>
                    <a:lnTo>
                      <a:pt x="2970" y="780"/>
                    </a:lnTo>
                    <a:lnTo>
                      <a:pt x="2970" y="780"/>
                    </a:lnTo>
                    <a:lnTo>
                      <a:pt x="2970" y="780"/>
                    </a:lnTo>
                    <a:lnTo>
                      <a:pt x="2970" y="780"/>
                    </a:lnTo>
                    <a:lnTo>
                      <a:pt x="2970" y="780"/>
                    </a:lnTo>
                    <a:lnTo>
                      <a:pt x="2970" y="780"/>
                    </a:lnTo>
                    <a:lnTo>
                      <a:pt x="2970" y="786"/>
                    </a:lnTo>
                    <a:lnTo>
                      <a:pt x="2976" y="786"/>
                    </a:lnTo>
                    <a:lnTo>
                      <a:pt x="2976" y="786"/>
                    </a:lnTo>
                    <a:lnTo>
                      <a:pt x="2976" y="786"/>
                    </a:lnTo>
                    <a:lnTo>
                      <a:pt x="2976" y="786"/>
                    </a:lnTo>
                    <a:lnTo>
                      <a:pt x="2976" y="786"/>
                    </a:lnTo>
                    <a:lnTo>
                      <a:pt x="2976" y="786"/>
                    </a:lnTo>
                    <a:lnTo>
                      <a:pt x="2976" y="786"/>
                    </a:lnTo>
                    <a:lnTo>
                      <a:pt x="2976" y="786"/>
                    </a:lnTo>
                    <a:lnTo>
                      <a:pt x="2976" y="786"/>
                    </a:lnTo>
                    <a:lnTo>
                      <a:pt x="2976" y="786"/>
                    </a:lnTo>
                    <a:lnTo>
                      <a:pt x="2976" y="786"/>
                    </a:lnTo>
                    <a:lnTo>
                      <a:pt x="2976" y="786"/>
                    </a:lnTo>
                    <a:lnTo>
                      <a:pt x="2976" y="786"/>
                    </a:lnTo>
                    <a:lnTo>
                      <a:pt x="2976" y="786"/>
                    </a:lnTo>
                    <a:lnTo>
                      <a:pt x="2976" y="786"/>
                    </a:lnTo>
                    <a:lnTo>
                      <a:pt x="2976" y="786"/>
                    </a:lnTo>
                    <a:lnTo>
                      <a:pt x="2976" y="780"/>
                    </a:lnTo>
                    <a:lnTo>
                      <a:pt x="2976" y="780"/>
                    </a:lnTo>
                    <a:lnTo>
                      <a:pt x="2976" y="780"/>
                    </a:lnTo>
                    <a:lnTo>
                      <a:pt x="2976" y="780"/>
                    </a:lnTo>
                    <a:lnTo>
                      <a:pt x="2976" y="780"/>
                    </a:lnTo>
                    <a:lnTo>
                      <a:pt x="2976" y="780"/>
                    </a:lnTo>
                    <a:lnTo>
                      <a:pt x="2976" y="780"/>
                    </a:lnTo>
                    <a:lnTo>
                      <a:pt x="2976" y="780"/>
                    </a:lnTo>
                    <a:lnTo>
                      <a:pt x="2976" y="780"/>
                    </a:lnTo>
                    <a:lnTo>
                      <a:pt x="2976" y="774"/>
                    </a:lnTo>
                    <a:lnTo>
                      <a:pt x="2976" y="774"/>
                    </a:lnTo>
                    <a:lnTo>
                      <a:pt x="2976" y="774"/>
                    </a:lnTo>
                    <a:lnTo>
                      <a:pt x="2976" y="774"/>
                    </a:lnTo>
                    <a:lnTo>
                      <a:pt x="2976" y="774"/>
                    </a:lnTo>
                    <a:lnTo>
                      <a:pt x="2976" y="774"/>
                    </a:lnTo>
                    <a:lnTo>
                      <a:pt x="2976" y="768"/>
                    </a:lnTo>
                    <a:lnTo>
                      <a:pt x="2976" y="768"/>
                    </a:lnTo>
                    <a:lnTo>
                      <a:pt x="2982" y="768"/>
                    </a:lnTo>
                    <a:lnTo>
                      <a:pt x="2982" y="768"/>
                    </a:lnTo>
                    <a:lnTo>
                      <a:pt x="2982" y="768"/>
                    </a:lnTo>
                    <a:lnTo>
                      <a:pt x="2982" y="762"/>
                    </a:lnTo>
                    <a:lnTo>
                      <a:pt x="2982" y="762"/>
                    </a:lnTo>
                    <a:lnTo>
                      <a:pt x="2982" y="762"/>
                    </a:lnTo>
                    <a:lnTo>
                      <a:pt x="2982" y="762"/>
                    </a:lnTo>
                    <a:lnTo>
                      <a:pt x="2982" y="762"/>
                    </a:lnTo>
                    <a:lnTo>
                      <a:pt x="2982" y="762"/>
                    </a:lnTo>
                    <a:lnTo>
                      <a:pt x="2982" y="756"/>
                    </a:lnTo>
                    <a:lnTo>
                      <a:pt x="2982" y="756"/>
                    </a:lnTo>
                    <a:lnTo>
                      <a:pt x="2982" y="756"/>
                    </a:lnTo>
                    <a:lnTo>
                      <a:pt x="2982" y="756"/>
                    </a:lnTo>
                    <a:lnTo>
                      <a:pt x="2982" y="750"/>
                    </a:lnTo>
                    <a:lnTo>
                      <a:pt x="2982" y="750"/>
                    </a:lnTo>
                    <a:lnTo>
                      <a:pt x="2982" y="750"/>
                    </a:lnTo>
                    <a:lnTo>
                      <a:pt x="2982" y="750"/>
                    </a:lnTo>
                    <a:lnTo>
                      <a:pt x="2982" y="750"/>
                    </a:lnTo>
                    <a:lnTo>
                      <a:pt x="2982" y="744"/>
                    </a:lnTo>
                    <a:lnTo>
                      <a:pt x="2982" y="744"/>
                    </a:lnTo>
                    <a:lnTo>
                      <a:pt x="2982" y="744"/>
                    </a:lnTo>
                    <a:lnTo>
                      <a:pt x="2982" y="744"/>
                    </a:lnTo>
                    <a:lnTo>
                      <a:pt x="2982" y="744"/>
                    </a:lnTo>
                    <a:lnTo>
                      <a:pt x="2982" y="738"/>
                    </a:lnTo>
                    <a:lnTo>
                      <a:pt x="2982" y="738"/>
                    </a:lnTo>
                    <a:lnTo>
                      <a:pt x="2982" y="738"/>
                    </a:lnTo>
                    <a:lnTo>
                      <a:pt x="2982" y="738"/>
                    </a:lnTo>
                    <a:lnTo>
                      <a:pt x="2982" y="732"/>
                    </a:lnTo>
                    <a:lnTo>
                      <a:pt x="2982" y="732"/>
                    </a:lnTo>
                    <a:lnTo>
                      <a:pt x="2982" y="732"/>
                    </a:lnTo>
                    <a:lnTo>
                      <a:pt x="2982" y="732"/>
                    </a:lnTo>
                    <a:lnTo>
                      <a:pt x="2982" y="732"/>
                    </a:lnTo>
                    <a:lnTo>
                      <a:pt x="2982" y="726"/>
                    </a:lnTo>
                    <a:lnTo>
                      <a:pt x="2988" y="726"/>
                    </a:lnTo>
                    <a:lnTo>
                      <a:pt x="2988" y="726"/>
                    </a:lnTo>
                    <a:lnTo>
                      <a:pt x="2988" y="726"/>
                    </a:lnTo>
                    <a:lnTo>
                      <a:pt x="2988" y="720"/>
                    </a:lnTo>
                    <a:lnTo>
                      <a:pt x="2988" y="720"/>
                    </a:lnTo>
                    <a:lnTo>
                      <a:pt x="2988" y="720"/>
                    </a:lnTo>
                    <a:lnTo>
                      <a:pt x="2988" y="720"/>
                    </a:lnTo>
                    <a:lnTo>
                      <a:pt x="2988" y="720"/>
                    </a:lnTo>
                    <a:lnTo>
                      <a:pt x="2988" y="720"/>
                    </a:lnTo>
                    <a:lnTo>
                      <a:pt x="2988" y="720"/>
                    </a:lnTo>
                    <a:lnTo>
                      <a:pt x="2988" y="720"/>
                    </a:lnTo>
                    <a:lnTo>
                      <a:pt x="2988" y="720"/>
                    </a:lnTo>
                    <a:lnTo>
                      <a:pt x="2988" y="720"/>
                    </a:lnTo>
                    <a:lnTo>
                      <a:pt x="2988" y="720"/>
                    </a:lnTo>
                    <a:lnTo>
                      <a:pt x="2988" y="720"/>
                    </a:lnTo>
                    <a:lnTo>
                      <a:pt x="2988" y="720"/>
                    </a:lnTo>
                    <a:lnTo>
                      <a:pt x="2988" y="720"/>
                    </a:lnTo>
                    <a:lnTo>
                      <a:pt x="2988" y="720"/>
                    </a:lnTo>
                    <a:lnTo>
                      <a:pt x="2988" y="720"/>
                    </a:lnTo>
                    <a:lnTo>
                      <a:pt x="2988" y="720"/>
                    </a:lnTo>
                    <a:lnTo>
                      <a:pt x="2988" y="720"/>
                    </a:lnTo>
                    <a:lnTo>
                      <a:pt x="2988" y="720"/>
                    </a:lnTo>
                    <a:lnTo>
                      <a:pt x="2988" y="714"/>
                    </a:lnTo>
                    <a:lnTo>
                      <a:pt x="2988" y="714"/>
                    </a:lnTo>
                    <a:lnTo>
                      <a:pt x="2988" y="714"/>
                    </a:lnTo>
                    <a:lnTo>
                      <a:pt x="2988" y="714"/>
                    </a:lnTo>
                    <a:lnTo>
                      <a:pt x="2988" y="714"/>
                    </a:lnTo>
                    <a:lnTo>
                      <a:pt x="2988" y="714"/>
                    </a:lnTo>
                    <a:lnTo>
                      <a:pt x="2988" y="714"/>
                    </a:lnTo>
                    <a:lnTo>
                      <a:pt x="2988" y="714"/>
                    </a:lnTo>
                    <a:lnTo>
                      <a:pt x="2988" y="714"/>
                    </a:lnTo>
                    <a:lnTo>
                      <a:pt x="2988" y="714"/>
                    </a:lnTo>
                    <a:lnTo>
                      <a:pt x="2988" y="714"/>
                    </a:lnTo>
                    <a:lnTo>
                      <a:pt x="2988" y="714"/>
                    </a:lnTo>
                    <a:lnTo>
                      <a:pt x="2994" y="714"/>
                    </a:lnTo>
                    <a:lnTo>
                      <a:pt x="2994" y="714"/>
                    </a:lnTo>
                    <a:lnTo>
                      <a:pt x="2994" y="714"/>
                    </a:lnTo>
                    <a:lnTo>
                      <a:pt x="2994" y="714"/>
                    </a:lnTo>
                    <a:lnTo>
                      <a:pt x="2994" y="714"/>
                    </a:lnTo>
                    <a:lnTo>
                      <a:pt x="2994" y="714"/>
                    </a:lnTo>
                    <a:lnTo>
                      <a:pt x="2994" y="714"/>
                    </a:lnTo>
                    <a:lnTo>
                      <a:pt x="2994" y="714"/>
                    </a:lnTo>
                    <a:lnTo>
                      <a:pt x="2994" y="714"/>
                    </a:lnTo>
                    <a:lnTo>
                      <a:pt x="2994" y="714"/>
                    </a:lnTo>
                    <a:lnTo>
                      <a:pt x="2994" y="714"/>
                    </a:lnTo>
                    <a:lnTo>
                      <a:pt x="2994" y="714"/>
                    </a:lnTo>
                    <a:lnTo>
                      <a:pt x="2994" y="714"/>
                    </a:lnTo>
                    <a:lnTo>
                      <a:pt x="2994" y="714"/>
                    </a:lnTo>
                    <a:lnTo>
                      <a:pt x="2994" y="714"/>
                    </a:lnTo>
                    <a:lnTo>
                      <a:pt x="2994" y="708"/>
                    </a:lnTo>
                    <a:lnTo>
                      <a:pt x="2994" y="708"/>
                    </a:lnTo>
                    <a:lnTo>
                      <a:pt x="2994" y="708"/>
                    </a:lnTo>
                    <a:lnTo>
                      <a:pt x="2994" y="708"/>
                    </a:lnTo>
                    <a:lnTo>
                      <a:pt x="2994" y="708"/>
                    </a:lnTo>
                    <a:lnTo>
                      <a:pt x="2994" y="708"/>
                    </a:lnTo>
                    <a:lnTo>
                      <a:pt x="2994" y="708"/>
                    </a:lnTo>
                    <a:lnTo>
                      <a:pt x="2994" y="708"/>
                    </a:lnTo>
                    <a:lnTo>
                      <a:pt x="2994" y="708"/>
                    </a:lnTo>
                    <a:lnTo>
                      <a:pt x="2994" y="708"/>
                    </a:lnTo>
                    <a:lnTo>
                      <a:pt x="2994" y="708"/>
                    </a:lnTo>
                    <a:lnTo>
                      <a:pt x="2994" y="708"/>
                    </a:lnTo>
                    <a:lnTo>
                      <a:pt x="2994" y="708"/>
                    </a:lnTo>
                    <a:lnTo>
                      <a:pt x="2994" y="708"/>
                    </a:lnTo>
                    <a:lnTo>
                      <a:pt x="2994" y="708"/>
                    </a:lnTo>
                    <a:lnTo>
                      <a:pt x="2994" y="708"/>
                    </a:lnTo>
                    <a:lnTo>
                      <a:pt x="2994" y="708"/>
                    </a:lnTo>
                    <a:lnTo>
                      <a:pt x="2994" y="708"/>
                    </a:lnTo>
                    <a:lnTo>
                      <a:pt x="3000" y="708"/>
                    </a:lnTo>
                    <a:lnTo>
                      <a:pt x="3000" y="702"/>
                    </a:lnTo>
                    <a:lnTo>
                      <a:pt x="3000" y="702"/>
                    </a:lnTo>
                    <a:lnTo>
                      <a:pt x="3000" y="702"/>
                    </a:lnTo>
                    <a:lnTo>
                      <a:pt x="3000" y="702"/>
                    </a:lnTo>
                    <a:lnTo>
                      <a:pt x="3000" y="702"/>
                    </a:lnTo>
                    <a:lnTo>
                      <a:pt x="3000" y="702"/>
                    </a:lnTo>
                    <a:lnTo>
                      <a:pt x="3000" y="702"/>
                    </a:lnTo>
                    <a:lnTo>
                      <a:pt x="3000" y="702"/>
                    </a:lnTo>
                    <a:lnTo>
                      <a:pt x="3000" y="702"/>
                    </a:lnTo>
                    <a:lnTo>
                      <a:pt x="3000" y="702"/>
                    </a:lnTo>
                    <a:lnTo>
                      <a:pt x="3000" y="702"/>
                    </a:lnTo>
                    <a:lnTo>
                      <a:pt x="3000" y="702"/>
                    </a:lnTo>
                    <a:lnTo>
                      <a:pt x="3000" y="702"/>
                    </a:lnTo>
                    <a:lnTo>
                      <a:pt x="3000" y="702"/>
                    </a:lnTo>
                    <a:lnTo>
                      <a:pt x="3000" y="702"/>
                    </a:lnTo>
                    <a:lnTo>
                      <a:pt x="3000" y="696"/>
                    </a:lnTo>
                    <a:lnTo>
                      <a:pt x="3000" y="696"/>
                    </a:lnTo>
                    <a:lnTo>
                      <a:pt x="3000" y="696"/>
                    </a:lnTo>
                    <a:lnTo>
                      <a:pt x="3000" y="696"/>
                    </a:lnTo>
                    <a:lnTo>
                      <a:pt x="3000" y="696"/>
                    </a:lnTo>
                    <a:lnTo>
                      <a:pt x="3000" y="696"/>
                    </a:lnTo>
                    <a:lnTo>
                      <a:pt x="3000" y="696"/>
                    </a:lnTo>
                    <a:lnTo>
                      <a:pt x="3000" y="696"/>
                    </a:lnTo>
                    <a:lnTo>
                      <a:pt x="3000" y="696"/>
                    </a:lnTo>
                    <a:lnTo>
                      <a:pt x="3000" y="696"/>
                    </a:lnTo>
                    <a:lnTo>
                      <a:pt x="3000" y="696"/>
                    </a:lnTo>
                    <a:lnTo>
                      <a:pt x="3000" y="696"/>
                    </a:lnTo>
                    <a:lnTo>
                      <a:pt x="3000" y="696"/>
                    </a:lnTo>
                    <a:lnTo>
                      <a:pt x="3000" y="690"/>
                    </a:lnTo>
                    <a:lnTo>
                      <a:pt x="3000" y="690"/>
                    </a:lnTo>
                    <a:lnTo>
                      <a:pt x="3000" y="690"/>
                    </a:lnTo>
                    <a:lnTo>
                      <a:pt x="3006" y="690"/>
                    </a:lnTo>
                    <a:lnTo>
                      <a:pt x="3006" y="690"/>
                    </a:lnTo>
                    <a:lnTo>
                      <a:pt x="3006" y="690"/>
                    </a:lnTo>
                    <a:lnTo>
                      <a:pt x="3006" y="690"/>
                    </a:lnTo>
                    <a:lnTo>
                      <a:pt x="3006" y="690"/>
                    </a:lnTo>
                    <a:lnTo>
                      <a:pt x="3006" y="690"/>
                    </a:lnTo>
                    <a:lnTo>
                      <a:pt x="3006" y="690"/>
                    </a:lnTo>
                    <a:lnTo>
                      <a:pt x="3006" y="690"/>
                    </a:lnTo>
                    <a:lnTo>
                      <a:pt x="3006" y="690"/>
                    </a:lnTo>
                    <a:lnTo>
                      <a:pt x="3006" y="684"/>
                    </a:lnTo>
                    <a:lnTo>
                      <a:pt x="3006" y="684"/>
                    </a:lnTo>
                    <a:lnTo>
                      <a:pt x="3006" y="684"/>
                    </a:lnTo>
                    <a:lnTo>
                      <a:pt x="3006" y="684"/>
                    </a:lnTo>
                    <a:lnTo>
                      <a:pt x="3006" y="684"/>
                    </a:lnTo>
                    <a:lnTo>
                      <a:pt x="3006" y="684"/>
                    </a:lnTo>
                    <a:lnTo>
                      <a:pt x="3006" y="684"/>
                    </a:lnTo>
                    <a:lnTo>
                      <a:pt x="3006" y="684"/>
                    </a:lnTo>
                    <a:lnTo>
                      <a:pt x="3006" y="684"/>
                    </a:lnTo>
                    <a:lnTo>
                      <a:pt x="3006" y="684"/>
                    </a:lnTo>
                    <a:lnTo>
                      <a:pt x="3006" y="684"/>
                    </a:lnTo>
                    <a:lnTo>
                      <a:pt x="3006" y="684"/>
                    </a:lnTo>
                    <a:lnTo>
                      <a:pt x="3006" y="684"/>
                    </a:lnTo>
                    <a:lnTo>
                      <a:pt x="3006" y="678"/>
                    </a:lnTo>
                    <a:lnTo>
                      <a:pt x="3006" y="678"/>
                    </a:lnTo>
                    <a:lnTo>
                      <a:pt x="3006" y="678"/>
                    </a:lnTo>
                    <a:lnTo>
                      <a:pt x="3006" y="678"/>
                    </a:lnTo>
                    <a:lnTo>
                      <a:pt x="3006" y="678"/>
                    </a:lnTo>
                    <a:lnTo>
                      <a:pt x="3006" y="678"/>
                    </a:lnTo>
                    <a:lnTo>
                      <a:pt x="3006" y="678"/>
                    </a:lnTo>
                    <a:lnTo>
                      <a:pt x="3006" y="678"/>
                    </a:lnTo>
                    <a:lnTo>
                      <a:pt x="3006" y="678"/>
                    </a:lnTo>
                    <a:lnTo>
                      <a:pt x="3006" y="672"/>
                    </a:lnTo>
                    <a:lnTo>
                      <a:pt x="3006" y="672"/>
                    </a:lnTo>
                    <a:lnTo>
                      <a:pt x="3006" y="672"/>
                    </a:lnTo>
                    <a:lnTo>
                      <a:pt x="3006" y="672"/>
                    </a:lnTo>
                    <a:lnTo>
                      <a:pt x="3012" y="672"/>
                    </a:lnTo>
                    <a:lnTo>
                      <a:pt x="3012" y="672"/>
                    </a:lnTo>
                    <a:lnTo>
                      <a:pt x="3012" y="672"/>
                    </a:lnTo>
                    <a:lnTo>
                      <a:pt x="3012" y="672"/>
                    </a:lnTo>
                    <a:lnTo>
                      <a:pt x="3012" y="672"/>
                    </a:lnTo>
                    <a:lnTo>
                      <a:pt x="3012" y="672"/>
                    </a:lnTo>
                    <a:lnTo>
                      <a:pt x="3012" y="666"/>
                    </a:lnTo>
                    <a:lnTo>
                      <a:pt x="3012" y="666"/>
                    </a:lnTo>
                    <a:lnTo>
                      <a:pt x="3012" y="666"/>
                    </a:lnTo>
                    <a:lnTo>
                      <a:pt x="3012" y="666"/>
                    </a:lnTo>
                    <a:lnTo>
                      <a:pt x="3012" y="666"/>
                    </a:lnTo>
                    <a:lnTo>
                      <a:pt x="3012" y="666"/>
                    </a:lnTo>
                    <a:lnTo>
                      <a:pt x="3012" y="666"/>
                    </a:lnTo>
                    <a:lnTo>
                      <a:pt x="3012" y="666"/>
                    </a:lnTo>
                    <a:lnTo>
                      <a:pt x="3012" y="660"/>
                    </a:lnTo>
                    <a:lnTo>
                      <a:pt x="3012" y="660"/>
                    </a:lnTo>
                    <a:lnTo>
                      <a:pt x="3012" y="660"/>
                    </a:lnTo>
                    <a:lnTo>
                      <a:pt x="3012" y="660"/>
                    </a:lnTo>
                    <a:lnTo>
                      <a:pt x="3012" y="660"/>
                    </a:lnTo>
                    <a:lnTo>
                      <a:pt x="3012" y="660"/>
                    </a:lnTo>
                    <a:lnTo>
                      <a:pt x="3012" y="660"/>
                    </a:lnTo>
                    <a:lnTo>
                      <a:pt x="3012" y="660"/>
                    </a:lnTo>
                    <a:lnTo>
                      <a:pt x="3012" y="654"/>
                    </a:lnTo>
                    <a:lnTo>
                      <a:pt x="3012" y="654"/>
                    </a:lnTo>
                    <a:lnTo>
                      <a:pt x="3012" y="654"/>
                    </a:lnTo>
                    <a:lnTo>
                      <a:pt x="3012" y="654"/>
                    </a:lnTo>
                    <a:lnTo>
                      <a:pt x="3012" y="654"/>
                    </a:lnTo>
                    <a:lnTo>
                      <a:pt x="3012" y="654"/>
                    </a:lnTo>
                    <a:lnTo>
                      <a:pt x="3012" y="654"/>
                    </a:lnTo>
                    <a:lnTo>
                      <a:pt x="3012" y="654"/>
                    </a:lnTo>
                    <a:lnTo>
                      <a:pt x="3012" y="648"/>
                    </a:lnTo>
                    <a:lnTo>
                      <a:pt x="3012" y="648"/>
                    </a:lnTo>
                    <a:lnTo>
                      <a:pt x="3012" y="648"/>
                    </a:lnTo>
                    <a:lnTo>
                      <a:pt x="3018" y="648"/>
                    </a:lnTo>
                    <a:lnTo>
                      <a:pt x="3018" y="642"/>
                    </a:lnTo>
                    <a:lnTo>
                      <a:pt x="3018" y="642"/>
                    </a:lnTo>
                    <a:lnTo>
                      <a:pt x="3018" y="642"/>
                    </a:lnTo>
                    <a:lnTo>
                      <a:pt x="3018" y="642"/>
                    </a:lnTo>
                    <a:lnTo>
                      <a:pt x="3018" y="636"/>
                    </a:lnTo>
                    <a:lnTo>
                      <a:pt x="3018" y="636"/>
                    </a:lnTo>
                    <a:lnTo>
                      <a:pt x="3018" y="636"/>
                    </a:lnTo>
                    <a:lnTo>
                      <a:pt x="3018" y="630"/>
                    </a:lnTo>
                    <a:lnTo>
                      <a:pt x="3018" y="630"/>
                    </a:lnTo>
                    <a:lnTo>
                      <a:pt x="3018" y="624"/>
                    </a:lnTo>
                    <a:lnTo>
                      <a:pt x="3018" y="624"/>
                    </a:lnTo>
                    <a:lnTo>
                      <a:pt x="3018" y="618"/>
                    </a:lnTo>
                    <a:lnTo>
                      <a:pt x="3018" y="618"/>
                    </a:lnTo>
                    <a:lnTo>
                      <a:pt x="3018" y="618"/>
                    </a:lnTo>
                    <a:lnTo>
                      <a:pt x="3018" y="612"/>
                    </a:lnTo>
                    <a:lnTo>
                      <a:pt x="3018" y="606"/>
                    </a:lnTo>
                    <a:lnTo>
                      <a:pt x="3018" y="606"/>
                    </a:lnTo>
                    <a:lnTo>
                      <a:pt x="3018" y="600"/>
                    </a:lnTo>
                    <a:lnTo>
                      <a:pt x="3018" y="600"/>
                    </a:lnTo>
                    <a:lnTo>
                      <a:pt x="3018" y="594"/>
                    </a:lnTo>
                    <a:lnTo>
                      <a:pt x="3018" y="588"/>
                    </a:lnTo>
                    <a:lnTo>
                      <a:pt x="3018" y="588"/>
                    </a:lnTo>
                    <a:lnTo>
                      <a:pt x="3018" y="582"/>
                    </a:lnTo>
                    <a:lnTo>
                      <a:pt x="3018" y="576"/>
                    </a:lnTo>
                    <a:lnTo>
                      <a:pt x="3018" y="576"/>
                    </a:lnTo>
                    <a:lnTo>
                      <a:pt x="3018" y="570"/>
                    </a:lnTo>
                    <a:lnTo>
                      <a:pt x="3018" y="564"/>
                    </a:lnTo>
                    <a:lnTo>
                      <a:pt x="3018" y="558"/>
                    </a:lnTo>
                    <a:lnTo>
                      <a:pt x="3018" y="558"/>
                    </a:lnTo>
                    <a:lnTo>
                      <a:pt x="3018" y="552"/>
                    </a:lnTo>
                    <a:lnTo>
                      <a:pt x="3018" y="546"/>
                    </a:lnTo>
                    <a:lnTo>
                      <a:pt x="3018" y="540"/>
                    </a:lnTo>
                    <a:lnTo>
                      <a:pt x="3024" y="534"/>
                    </a:lnTo>
                    <a:lnTo>
                      <a:pt x="3024" y="534"/>
                    </a:lnTo>
                    <a:lnTo>
                      <a:pt x="3024" y="528"/>
                    </a:lnTo>
                    <a:lnTo>
                      <a:pt x="3024" y="522"/>
                    </a:lnTo>
                    <a:lnTo>
                      <a:pt x="3024" y="516"/>
                    </a:lnTo>
                    <a:lnTo>
                      <a:pt x="3024" y="510"/>
                    </a:lnTo>
                    <a:lnTo>
                      <a:pt x="3024" y="510"/>
                    </a:lnTo>
                    <a:lnTo>
                      <a:pt x="3024" y="504"/>
                    </a:lnTo>
                    <a:lnTo>
                      <a:pt x="3024" y="498"/>
                    </a:lnTo>
                    <a:lnTo>
                      <a:pt x="3024" y="492"/>
                    </a:lnTo>
                    <a:lnTo>
                      <a:pt x="3024" y="486"/>
                    </a:lnTo>
                    <a:lnTo>
                      <a:pt x="3024" y="480"/>
                    </a:lnTo>
                    <a:lnTo>
                      <a:pt x="3024" y="480"/>
                    </a:lnTo>
                    <a:lnTo>
                      <a:pt x="3024" y="474"/>
                    </a:lnTo>
                    <a:lnTo>
                      <a:pt x="3024" y="468"/>
                    </a:lnTo>
                    <a:lnTo>
                      <a:pt x="3024" y="462"/>
                    </a:lnTo>
                    <a:lnTo>
                      <a:pt x="3024" y="456"/>
                    </a:lnTo>
                    <a:lnTo>
                      <a:pt x="3024" y="450"/>
                    </a:lnTo>
                    <a:lnTo>
                      <a:pt x="3024" y="444"/>
                    </a:lnTo>
                    <a:lnTo>
                      <a:pt x="3024" y="444"/>
                    </a:lnTo>
                    <a:lnTo>
                      <a:pt x="3024" y="438"/>
                    </a:lnTo>
                    <a:lnTo>
                      <a:pt x="3024" y="432"/>
                    </a:lnTo>
                    <a:lnTo>
                      <a:pt x="3024" y="426"/>
                    </a:lnTo>
                    <a:lnTo>
                      <a:pt x="3024" y="420"/>
                    </a:lnTo>
                    <a:lnTo>
                      <a:pt x="3024" y="414"/>
                    </a:lnTo>
                    <a:lnTo>
                      <a:pt x="3024" y="408"/>
                    </a:lnTo>
                    <a:lnTo>
                      <a:pt x="3024" y="402"/>
                    </a:lnTo>
                    <a:lnTo>
                      <a:pt x="3024" y="396"/>
                    </a:lnTo>
                    <a:lnTo>
                      <a:pt x="3024" y="390"/>
                    </a:lnTo>
                    <a:lnTo>
                      <a:pt x="3024" y="384"/>
                    </a:lnTo>
                    <a:lnTo>
                      <a:pt x="3024" y="384"/>
                    </a:lnTo>
                    <a:lnTo>
                      <a:pt x="3024" y="378"/>
                    </a:lnTo>
                    <a:lnTo>
                      <a:pt x="3030" y="372"/>
                    </a:lnTo>
                    <a:lnTo>
                      <a:pt x="3030" y="366"/>
                    </a:lnTo>
                    <a:lnTo>
                      <a:pt x="3030" y="360"/>
                    </a:lnTo>
                    <a:lnTo>
                      <a:pt x="3030" y="354"/>
                    </a:lnTo>
                    <a:lnTo>
                      <a:pt x="3030" y="348"/>
                    </a:lnTo>
                    <a:lnTo>
                      <a:pt x="3030" y="342"/>
                    </a:lnTo>
                    <a:lnTo>
                      <a:pt x="3030" y="336"/>
                    </a:lnTo>
                    <a:lnTo>
                      <a:pt x="3030" y="330"/>
                    </a:lnTo>
                    <a:lnTo>
                      <a:pt x="3030" y="324"/>
                    </a:lnTo>
                    <a:lnTo>
                      <a:pt x="3030" y="318"/>
                    </a:lnTo>
                    <a:lnTo>
                      <a:pt x="3030" y="312"/>
                    </a:lnTo>
                    <a:lnTo>
                      <a:pt x="3030" y="306"/>
                    </a:lnTo>
                    <a:lnTo>
                      <a:pt x="3030" y="300"/>
                    </a:lnTo>
                    <a:lnTo>
                      <a:pt x="3030" y="294"/>
                    </a:lnTo>
                    <a:lnTo>
                      <a:pt x="3030" y="288"/>
                    </a:lnTo>
                    <a:lnTo>
                      <a:pt x="3030" y="282"/>
                    </a:lnTo>
                    <a:lnTo>
                      <a:pt x="3030" y="276"/>
                    </a:lnTo>
                    <a:lnTo>
                      <a:pt x="3030" y="270"/>
                    </a:lnTo>
                    <a:lnTo>
                      <a:pt x="3030" y="264"/>
                    </a:lnTo>
                    <a:lnTo>
                      <a:pt x="3030" y="258"/>
                    </a:lnTo>
                    <a:lnTo>
                      <a:pt x="3030" y="252"/>
                    </a:lnTo>
                    <a:lnTo>
                      <a:pt x="3030" y="246"/>
                    </a:lnTo>
                    <a:lnTo>
                      <a:pt x="3030" y="240"/>
                    </a:lnTo>
                    <a:lnTo>
                      <a:pt x="3030" y="234"/>
                    </a:lnTo>
                    <a:lnTo>
                      <a:pt x="3030" y="228"/>
                    </a:lnTo>
                    <a:lnTo>
                      <a:pt x="3030" y="222"/>
                    </a:lnTo>
                    <a:lnTo>
                      <a:pt x="3030" y="210"/>
                    </a:lnTo>
                    <a:lnTo>
                      <a:pt x="3030" y="204"/>
                    </a:lnTo>
                    <a:lnTo>
                      <a:pt x="3030" y="198"/>
                    </a:lnTo>
                    <a:lnTo>
                      <a:pt x="3030" y="192"/>
                    </a:lnTo>
                    <a:lnTo>
                      <a:pt x="3030" y="186"/>
                    </a:lnTo>
                    <a:lnTo>
                      <a:pt x="3030" y="180"/>
                    </a:lnTo>
                    <a:lnTo>
                      <a:pt x="3030" y="174"/>
                    </a:lnTo>
                    <a:lnTo>
                      <a:pt x="3036" y="168"/>
                    </a:lnTo>
                    <a:lnTo>
                      <a:pt x="3036" y="162"/>
                    </a:lnTo>
                    <a:lnTo>
                      <a:pt x="3036" y="156"/>
                    </a:lnTo>
                    <a:lnTo>
                      <a:pt x="3036" y="150"/>
                    </a:lnTo>
                    <a:lnTo>
                      <a:pt x="3036" y="138"/>
                    </a:lnTo>
                    <a:lnTo>
                      <a:pt x="3036" y="132"/>
                    </a:lnTo>
                    <a:lnTo>
                      <a:pt x="3036" y="126"/>
                    </a:lnTo>
                    <a:lnTo>
                      <a:pt x="3036" y="120"/>
                    </a:lnTo>
                    <a:lnTo>
                      <a:pt x="3036" y="114"/>
                    </a:lnTo>
                    <a:lnTo>
                      <a:pt x="3036" y="108"/>
                    </a:lnTo>
                    <a:lnTo>
                      <a:pt x="3036" y="102"/>
                    </a:lnTo>
                    <a:lnTo>
                      <a:pt x="3036" y="90"/>
                    </a:lnTo>
                    <a:lnTo>
                      <a:pt x="3036" y="84"/>
                    </a:lnTo>
                    <a:lnTo>
                      <a:pt x="3036" y="78"/>
                    </a:lnTo>
                    <a:lnTo>
                      <a:pt x="3036" y="72"/>
                    </a:lnTo>
                    <a:lnTo>
                      <a:pt x="3036" y="66"/>
                    </a:lnTo>
                    <a:lnTo>
                      <a:pt x="3036" y="60"/>
                    </a:lnTo>
                    <a:lnTo>
                      <a:pt x="3036" y="48"/>
                    </a:lnTo>
                    <a:lnTo>
                      <a:pt x="3036" y="42"/>
                    </a:lnTo>
                    <a:lnTo>
                      <a:pt x="3036" y="36"/>
                    </a:lnTo>
                    <a:lnTo>
                      <a:pt x="3036" y="30"/>
                    </a:lnTo>
                    <a:lnTo>
                      <a:pt x="3036" y="30"/>
                    </a:lnTo>
                    <a:lnTo>
                      <a:pt x="3036" y="24"/>
                    </a:lnTo>
                    <a:lnTo>
                      <a:pt x="3036" y="18"/>
                    </a:lnTo>
                    <a:lnTo>
                      <a:pt x="3036" y="18"/>
                    </a:lnTo>
                    <a:lnTo>
                      <a:pt x="3036" y="12"/>
                    </a:lnTo>
                    <a:lnTo>
                      <a:pt x="3036" y="12"/>
                    </a:lnTo>
                    <a:lnTo>
                      <a:pt x="3036" y="6"/>
                    </a:lnTo>
                    <a:lnTo>
                      <a:pt x="3036" y="6"/>
                    </a:lnTo>
                    <a:lnTo>
                      <a:pt x="3036" y="6"/>
                    </a:lnTo>
                    <a:lnTo>
                      <a:pt x="3036" y="6"/>
                    </a:lnTo>
                    <a:lnTo>
                      <a:pt x="3036" y="6"/>
                    </a:lnTo>
                    <a:lnTo>
                      <a:pt x="3036" y="6"/>
                    </a:lnTo>
                    <a:lnTo>
                      <a:pt x="3042" y="12"/>
                    </a:lnTo>
                    <a:lnTo>
                      <a:pt x="3042" y="12"/>
                    </a:lnTo>
                    <a:lnTo>
                      <a:pt x="3042" y="12"/>
                    </a:lnTo>
                    <a:lnTo>
                      <a:pt x="3042" y="18"/>
                    </a:lnTo>
                    <a:lnTo>
                      <a:pt x="3042" y="24"/>
                    </a:lnTo>
                    <a:lnTo>
                      <a:pt x="3042" y="24"/>
                    </a:lnTo>
                    <a:lnTo>
                      <a:pt x="3042" y="30"/>
                    </a:lnTo>
                    <a:lnTo>
                      <a:pt x="3042" y="36"/>
                    </a:lnTo>
                    <a:lnTo>
                      <a:pt x="3042" y="42"/>
                    </a:lnTo>
                    <a:lnTo>
                      <a:pt x="3042" y="48"/>
                    </a:lnTo>
                    <a:lnTo>
                      <a:pt x="3042" y="60"/>
                    </a:lnTo>
                    <a:lnTo>
                      <a:pt x="3042" y="66"/>
                    </a:lnTo>
                    <a:lnTo>
                      <a:pt x="3042" y="72"/>
                    </a:lnTo>
                    <a:lnTo>
                      <a:pt x="3042" y="84"/>
                    </a:lnTo>
                    <a:lnTo>
                      <a:pt x="3042" y="90"/>
                    </a:lnTo>
                    <a:lnTo>
                      <a:pt x="3042" y="102"/>
                    </a:lnTo>
                    <a:lnTo>
                      <a:pt x="3042" y="108"/>
                    </a:lnTo>
                    <a:lnTo>
                      <a:pt x="3042" y="120"/>
                    </a:lnTo>
                    <a:lnTo>
                      <a:pt x="3042" y="132"/>
                    </a:lnTo>
                    <a:lnTo>
                      <a:pt x="3042" y="138"/>
                    </a:lnTo>
                    <a:lnTo>
                      <a:pt x="3042" y="150"/>
                    </a:lnTo>
                    <a:lnTo>
                      <a:pt x="3042" y="162"/>
                    </a:lnTo>
                    <a:lnTo>
                      <a:pt x="3042" y="168"/>
                    </a:lnTo>
                    <a:lnTo>
                      <a:pt x="3042" y="180"/>
                    </a:lnTo>
                    <a:lnTo>
                      <a:pt x="3042" y="186"/>
                    </a:lnTo>
                    <a:lnTo>
                      <a:pt x="3042" y="198"/>
                    </a:lnTo>
                    <a:lnTo>
                      <a:pt x="3042" y="210"/>
                    </a:lnTo>
                    <a:lnTo>
                      <a:pt x="3042" y="216"/>
                    </a:lnTo>
                    <a:lnTo>
                      <a:pt x="3042" y="228"/>
                    </a:lnTo>
                    <a:lnTo>
                      <a:pt x="3042" y="234"/>
                    </a:lnTo>
                    <a:lnTo>
                      <a:pt x="3042" y="246"/>
                    </a:lnTo>
                    <a:lnTo>
                      <a:pt x="3042" y="252"/>
                    </a:lnTo>
                    <a:lnTo>
                      <a:pt x="3042" y="264"/>
                    </a:lnTo>
                    <a:lnTo>
                      <a:pt x="3048" y="270"/>
                    </a:lnTo>
                    <a:lnTo>
                      <a:pt x="3048" y="282"/>
                    </a:lnTo>
                    <a:lnTo>
                      <a:pt x="3048" y="288"/>
                    </a:lnTo>
                    <a:lnTo>
                      <a:pt x="3048" y="300"/>
                    </a:lnTo>
                    <a:lnTo>
                      <a:pt x="3048" y="306"/>
                    </a:lnTo>
                    <a:lnTo>
                      <a:pt x="3048" y="318"/>
                    </a:lnTo>
                    <a:lnTo>
                      <a:pt x="3048" y="324"/>
                    </a:lnTo>
                    <a:lnTo>
                      <a:pt x="3048" y="336"/>
                    </a:lnTo>
                    <a:lnTo>
                      <a:pt x="3048" y="342"/>
                    </a:lnTo>
                    <a:lnTo>
                      <a:pt x="3048" y="348"/>
                    </a:lnTo>
                    <a:lnTo>
                      <a:pt x="3048" y="360"/>
                    </a:lnTo>
                    <a:lnTo>
                      <a:pt x="3048" y="366"/>
                    </a:lnTo>
                    <a:lnTo>
                      <a:pt x="3048" y="378"/>
                    </a:lnTo>
                    <a:lnTo>
                      <a:pt x="3048" y="384"/>
                    </a:lnTo>
                    <a:lnTo>
                      <a:pt x="3048" y="390"/>
                    </a:lnTo>
                    <a:lnTo>
                      <a:pt x="3048" y="402"/>
                    </a:lnTo>
                    <a:lnTo>
                      <a:pt x="3048" y="408"/>
                    </a:lnTo>
                    <a:lnTo>
                      <a:pt x="3048" y="414"/>
                    </a:lnTo>
                    <a:lnTo>
                      <a:pt x="3048" y="426"/>
                    </a:lnTo>
                    <a:lnTo>
                      <a:pt x="3048" y="432"/>
                    </a:lnTo>
                    <a:lnTo>
                      <a:pt x="3048" y="438"/>
                    </a:lnTo>
                    <a:lnTo>
                      <a:pt x="3048" y="450"/>
                    </a:lnTo>
                    <a:lnTo>
                      <a:pt x="3048" y="456"/>
                    </a:lnTo>
                    <a:lnTo>
                      <a:pt x="3048" y="462"/>
                    </a:lnTo>
                    <a:lnTo>
                      <a:pt x="3048" y="468"/>
                    </a:lnTo>
                    <a:lnTo>
                      <a:pt x="3048" y="480"/>
                    </a:lnTo>
                    <a:lnTo>
                      <a:pt x="3048" y="486"/>
                    </a:lnTo>
                    <a:lnTo>
                      <a:pt x="3048" y="492"/>
                    </a:lnTo>
                    <a:lnTo>
                      <a:pt x="3048" y="498"/>
                    </a:lnTo>
                    <a:lnTo>
                      <a:pt x="3048" y="510"/>
                    </a:lnTo>
                    <a:lnTo>
                      <a:pt x="3048" y="516"/>
                    </a:lnTo>
                    <a:lnTo>
                      <a:pt x="3048" y="522"/>
                    </a:lnTo>
                    <a:lnTo>
                      <a:pt x="3048" y="528"/>
                    </a:lnTo>
                    <a:lnTo>
                      <a:pt x="3054" y="534"/>
                    </a:lnTo>
                    <a:lnTo>
                      <a:pt x="3054" y="540"/>
                    </a:lnTo>
                    <a:lnTo>
                      <a:pt x="3054" y="552"/>
                    </a:lnTo>
                    <a:lnTo>
                      <a:pt x="3054" y="558"/>
                    </a:lnTo>
                    <a:lnTo>
                      <a:pt x="3054" y="564"/>
                    </a:lnTo>
                    <a:lnTo>
                      <a:pt x="3054" y="570"/>
                    </a:lnTo>
                    <a:lnTo>
                      <a:pt x="3054" y="576"/>
                    </a:lnTo>
                    <a:lnTo>
                      <a:pt x="3054" y="582"/>
                    </a:lnTo>
                    <a:lnTo>
                      <a:pt x="3054" y="588"/>
                    </a:lnTo>
                    <a:lnTo>
                      <a:pt x="3054" y="594"/>
                    </a:lnTo>
                    <a:lnTo>
                      <a:pt x="3054" y="606"/>
                    </a:lnTo>
                    <a:lnTo>
                      <a:pt x="3054" y="612"/>
                    </a:lnTo>
                    <a:lnTo>
                      <a:pt x="3054" y="618"/>
                    </a:lnTo>
                    <a:lnTo>
                      <a:pt x="3054" y="624"/>
                    </a:lnTo>
                    <a:lnTo>
                      <a:pt x="3054" y="630"/>
                    </a:lnTo>
                    <a:lnTo>
                      <a:pt x="3054" y="636"/>
                    </a:lnTo>
                    <a:lnTo>
                      <a:pt x="3054" y="642"/>
                    </a:lnTo>
                    <a:lnTo>
                      <a:pt x="3054" y="648"/>
                    </a:lnTo>
                    <a:lnTo>
                      <a:pt x="3054" y="654"/>
                    </a:lnTo>
                    <a:lnTo>
                      <a:pt x="3054" y="660"/>
                    </a:lnTo>
                    <a:lnTo>
                      <a:pt x="3054" y="666"/>
                    </a:lnTo>
                    <a:lnTo>
                      <a:pt x="3054" y="672"/>
                    </a:lnTo>
                    <a:lnTo>
                      <a:pt x="3054" y="678"/>
                    </a:lnTo>
                    <a:lnTo>
                      <a:pt x="3054" y="684"/>
                    </a:lnTo>
                    <a:lnTo>
                      <a:pt x="3054" y="684"/>
                    </a:lnTo>
                    <a:lnTo>
                      <a:pt x="3054" y="690"/>
                    </a:lnTo>
                    <a:lnTo>
                      <a:pt x="3054" y="696"/>
                    </a:lnTo>
                    <a:lnTo>
                      <a:pt x="3054" y="702"/>
                    </a:lnTo>
                    <a:lnTo>
                      <a:pt x="3054" y="708"/>
                    </a:lnTo>
                    <a:lnTo>
                      <a:pt x="3054" y="714"/>
                    </a:lnTo>
                    <a:lnTo>
                      <a:pt x="3054" y="720"/>
                    </a:lnTo>
                    <a:lnTo>
                      <a:pt x="3054" y="726"/>
                    </a:lnTo>
                    <a:lnTo>
                      <a:pt x="3060" y="732"/>
                    </a:lnTo>
                    <a:lnTo>
                      <a:pt x="3060" y="732"/>
                    </a:lnTo>
                    <a:lnTo>
                      <a:pt x="3060" y="738"/>
                    </a:lnTo>
                    <a:lnTo>
                      <a:pt x="3060" y="744"/>
                    </a:lnTo>
                    <a:lnTo>
                      <a:pt x="3060" y="750"/>
                    </a:lnTo>
                    <a:lnTo>
                      <a:pt x="3060" y="756"/>
                    </a:lnTo>
                    <a:lnTo>
                      <a:pt x="3060" y="762"/>
                    </a:lnTo>
                    <a:lnTo>
                      <a:pt x="3060" y="762"/>
                    </a:lnTo>
                    <a:lnTo>
                      <a:pt x="3060" y="768"/>
                    </a:lnTo>
                    <a:lnTo>
                      <a:pt x="3060" y="774"/>
                    </a:lnTo>
                    <a:lnTo>
                      <a:pt x="3060" y="774"/>
                    </a:lnTo>
                    <a:lnTo>
                      <a:pt x="3060" y="780"/>
                    </a:lnTo>
                    <a:lnTo>
                      <a:pt x="3060" y="786"/>
                    </a:lnTo>
                    <a:lnTo>
                      <a:pt x="3060" y="786"/>
                    </a:lnTo>
                    <a:lnTo>
                      <a:pt x="3060" y="792"/>
                    </a:lnTo>
                    <a:lnTo>
                      <a:pt x="3060" y="792"/>
                    </a:lnTo>
                    <a:lnTo>
                      <a:pt x="3060" y="798"/>
                    </a:lnTo>
                    <a:lnTo>
                      <a:pt x="3060" y="798"/>
                    </a:lnTo>
                    <a:lnTo>
                      <a:pt x="3060" y="804"/>
                    </a:lnTo>
                    <a:lnTo>
                      <a:pt x="3060" y="804"/>
                    </a:lnTo>
                    <a:lnTo>
                      <a:pt x="3060" y="810"/>
                    </a:lnTo>
                    <a:lnTo>
                      <a:pt x="3060" y="810"/>
                    </a:lnTo>
                    <a:lnTo>
                      <a:pt x="3060" y="810"/>
                    </a:lnTo>
                    <a:lnTo>
                      <a:pt x="3060" y="816"/>
                    </a:lnTo>
                    <a:lnTo>
                      <a:pt x="3060" y="816"/>
                    </a:lnTo>
                    <a:lnTo>
                      <a:pt x="3060" y="816"/>
                    </a:lnTo>
                    <a:lnTo>
                      <a:pt x="3060" y="822"/>
                    </a:lnTo>
                    <a:lnTo>
                      <a:pt x="3060" y="822"/>
                    </a:lnTo>
                    <a:lnTo>
                      <a:pt x="3060" y="822"/>
                    </a:lnTo>
                    <a:lnTo>
                      <a:pt x="3060" y="822"/>
                    </a:lnTo>
                    <a:lnTo>
                      <a:pt x="3060" y="822"/>
                    </a:lnTo>
                    <a:lnTo>
                      <a:pt x="3060" y="828"/>
                    </a:lnTo>
                    <a:lnTo>
                      <a:pt x="3060" y="828"/>
                    </a:lnTo>
                    <a:lnTo>
                      <a:pt x="3066" y="828"/>
                    </a:lnTo>
                    <a:lnTo>
                      <a:pt x="3066" y="828"/>
                    </a:lnTo>
                    <a:lnTo>
                      <a:pt x="3066" y="828"/>
                    </a:lnTo>
                    <a:lnTo>
                      <a:pt x="3066" y="828"/>
                    </a:lnTo>
                    <a:lnTo>
                      <a:pt x="3066" y="828"/>
                    </a:lnTo>
                    <a:lnTo>
                      <a:pt x="3066" y="828"/>
                    </a:lnTo>
                    <a:lnTo>
                      <a:pt x="3066" y="828"/>
                    </a:lnTo>
                    <a:lnTo>
                      <a:pt x="3066" y="828"/>
                    </a:lnTo>
                    <a:lnTo>
                      <a:pt x="3066" y="828"/>
                    </a:lnTo>
                    <a:lnTo>
                      <a:pt x="3066" y="828"/>
                    </a:lnTo>
                    <a:lnTo>
                      <a:pt x="3066" y="828"/>
                    </a:lnTo>
                    <a:lnTo>
                      <a:pt x="3066" y="828"/>
                    </a:lnTo>
                    <a:lnTo>
                      <a:pt x="3066" y="828"/>
                    </a:lnTo>
                    <a:lnTo>
                      <a:pt x="3066" y="828"/>
                    </a:lnTo>
                    <a:lnTo>
                      <a:pt x="3066" y="828"/>
                    </a:lnTo>
                    <a:lnTo>
                      <a:pt x="3066" y="828"/>
                    </a:lnTo>
                    <a:lnTo>
                      <a:pt x="3066" y="828"/>
                    </a:lnTo>
                    <a:lnTo>
                      <a:pt x="3066" y="828"/>
                    </a:lnTo>
                    <a:lnTo>
                      <a:pt x="3066" y="828"/>
                    </a:lnTo>
                    <a:lnTo>
                      <a:pt x="3066" y="828"/>
                    </a:lnTo>
                    <a:lnTo>
                      <a:pt x="3066" y="822"/>
                    </a:lnTo>
                    <a:lnTo>
                      <a:pt x="3066" y="822"/>
                    </a:lnTo>
                    <a:lnTo>
                      <a:pt x="3066" y="822"/>
                    </a:lnTo>
                    <a:lnTo>
                      <a:pt x="3066" y="822"/>
                    </a:lnTo>
                    <a:lnTo>
                      <a:pt x="3066" y="822"/>
                    </a:lnTo>
                    <a:lnTo>
                      <a:pt x="3066" y="822"/>
                    </a:lnTo>
                    <a:lnTo>
                      <a:pt x="3066" y="822"/>
                    </a:lnTo>
                    <a:lnTo>
                      <a:pt x="3066" y="822"/>
                    </a:lnTo>
                    <a:lnTo>
                      <a:pt x="3066" y="822"/>
                    </a:lnTo>
                    <a:lnTo>
                      <a:pt x="3066" y="822"/>
                    </a:lnTo>
                    <a:lnTo>
                      <a:pt x="3066" y="822"/>
                    </a:lnTo>
                    <a:lnTo>
                      <a:pt x="3066" y="822"/>
                    </a:lnTo>
                    <a:lnTo>
                      <a:pt x="3066" y="822"/>
                    </a:lnTo>
                    <a:lnTo>
                      <a:pt x="3066" y="822"/>
                    </a:lnTo>
                    <a:lnTo>
                      <a:pt x="3072" y="822"/>
                    </a:lnTo>
                    <a:lnTo>
                      <a:pt x="3072" y="822"/>
                    </a:lnTo>
                    <a:lnTo>
                      <a:pt x="3072" y="822"/>
                    </a:lnTo>
                    <a:lnTo>
                      <a:pt x="3072" y="822"/>
                    </a:lnTo>
                    <a:lnTo>
                      <a:pt x="3072" y="816"/>
                    </a:lnTo>
                    <a:lnTo>
                      <a:pt x="3072" y="816"/>
                    </a:lnTo>
                    <a:lnTo>
                      <a:pt x="3072" y="816"/>
                    </a:lnTo>
                    <a:lnTo>
                      <a:pt x="3072" y="816"/>
                    </a:lnTo>
                    <a:lnTo>
                      <a:pt x="3072" y="816"/>
                    </a:lnTo>
                    <a:lnTo>
                      <a:pt x="3072" y="816"/>
                    </a:lnTo>
                    <a:lnTo>
                      <a:pt x="3072" y="816"/>
                    </a:lnTo>
                    <a:lnTo>
                      <a:pt x="3072" y="816"/>
                    </a:lnTo>
                    <a:lnTo>
                      <a:pt x="3072" y="816"/>
                    </a:lnTo>
                    <a:lnTo>
                      <a:pt x="3072" y="816"/>
                    </a:lnTo>
                    <a:lnTo>
                      <a:pt x="3072" y="816"/>
                    </a:lnTo>
                    <a:lnTo>
                      <a:pt x="3072" y="816"/>
                    </a:lnTo>
                    <a:lnTo>
                      <a:pt x="3072" y="816"/>
                    </a:lnTo>
                    <a:lnTo>
                      <a:pt x="3072" y="810"/>
                    </a:lnTo>
                    <a:lnTo>
                      <a:pt x="3072" y="810"/>
                    </a:lnTo>
                    <a:lnTo>
                      <a:pt x="3072" y="810"/>
                    </a:lnTo>
                    <a:lnTo>
                      <a:pt x="3072" y="810"/>
                    </a:lnTo>
                    <a:lnTo>
                      <a:pt x="3072" y="810"/>
                    </a:lnTo>
                    <a:lnTo>
                      <a:pt x="3072" y="810"/>
                    </a:lnTo>
                    <a:lnTo>
                      <a:pt x="3072" y="810"/>
                    </a:lnTo>
                    <a:lnTo>
                      <a:pt x="3072" y="810"/>
                    </a:lnTo>
                    <a:lnTo>
                      <a:pt x="3072" y="810"/>
                    </a:lnTo>
                    <a:lnTo>
                      <a:pt x="3072" y="810"/>
                    </a:lnTo>
                    <a:lnTo>
                      <a:pt x="3072" y="810"/>
                    </a:lnTo>
                    <a:lnTo>
                      <a:pt x="3072" y="804"/>
                    </a:lnTo>
                    <a:lnTo>
                      <a:pt x="3072" y="804"/>
                    </a:lnTo>
                    <a:lnTo>
                      <a:pt x="3072" y="804"/>
                    </a:lnTo>
                    <a:lnTo>
                      <a:pt x="3072" y="804"/>
                    </a:lnTo>
                    <a:lnTo>
                      <a:pt x="3072" y="804"/>
                    </a:lnTo>
                    <a:lnTo>
                      <a:pt x="3078" y="804"/>
                    </a:lnTo>
                    <a:lnTo>
                      <a:pt x="3078" y="804"/>
                    </a:lnTo>
                    <a:lnTo>
                      <a:pt x="3078" y="804"/>
                    </a:lnTo>
                    <a:lnTo>
                      <a:pt x="3078" y="804"/>
                    </a:lnTo>
                    <a:lnTo>
                      <a:pt x="3078" y="804"/>
                    </a:lnTo>
                    <a:lnTo>
                      <a:pt x="3078" y="798"/>
                    </a:lnTo>
                    <a:lnTo>
                      <a:pt x="3078" y="798"/>
                    </a:lnTo>
                    <a:lnTo>
                      <a:pt x="3078" y="798"/>
                    </a:lnTo>
                    <a:lnTo>
                      <a:pt x="3078" y="798"/>
                    </a:lnTo>
                    <a:lnTo>
                      <a:pt x="3078" y="798"/>
                    </a:lnTo>
                    <a:lnTo>
                      <a:pt x="3078" y="798"/>
                    </a:lnTo>
                    <a:lnTo>
                      <a:pt x="3078" y="798"/>
                    </a:lnTo>
                    <a:lnTo>
                      <a:pt x="3078" y="798"/>
                    </a:lnTo>
                    <a:lnTo>
                      <a:pt x="3078" y="792"/>
                    </a:lnTo>
                    <a:lnTo>
                      <a:pt x="3078" y="792"/>
                    </a:lnTo>
                    <a:lnTo>
                      <a:pt x="3078" y="792"/>
                    </a:lnTo>
                    <a:lnTo>
                      <a:pt x="3078" y="792"/>
                    </a:lnTo>
                    <a:lnTo>
                      <a:pt x="3078" y="792"/>
                    </a:lnTo>
                    <a:lnTo>
                      <a:pt x="3078" y="792"/>
                    </a:lnTo>
                    <a:lnTo>
                      <a:pt x="3078" y="792"/>
                    </a:lnTo>
                    <a:lnTo>
                      <a:pt x="3078" y="792"/>
                    </a:lnTo>
                    <a:lnTo>
                      <a:pt x="3078" y="786"/>
                    </a:lnTo>
                    <a:lnTo>
                      <a:pt x="3078" y="786"/>
                    </a:lnTo>
                    <a:lnTo>
                      <a:pt x="3078" y="786"/>
                    </a:lnTo>
                    <a:lnTo>
                      <a:pt x="3078" y="786"/>
                    </a:lnTo>
                    <a:lnTo>
                      <a:pt x="3078" y="786"/>
                    </a:lnTo>
                    <a:lnTo>
                      <a:pt x="3078" y="786"/>
                    </a:lnTo>
                    <a:lnTo>
                      <a:pt x="3078" y="786"/>
                    </a:lnTo>
                    <a:lnTo>
                      <a:pt x="3078" y="786"/>
                    </a:lnTo>
                    <a:lnTo>
                      <a:pt x="3078" y="780"/>
                    </a:lnTo>
                    <a:lnTo>
                      <a:pt x="3078" y="780"/>
                    </a:lnTo>
                    <a:lnTo>
                      <a:pt x="3078" y="780"/>
                    </a:lnTo>
                    <a:lnTo>
                      <a:pt x="3084" y="780"/>
                    </a:lnTo>
                    <a:lnTo>
                      <a:pt x="3084" y="780"/>
                    </a:lnTo>
                    <a:lnTo>
                      <a:pt x="3084" y="780"/>
                    </a:lnTo>
                    <a:lnTo>
                      <a:pt x="3084" y="780"/>
                    </a:lnTo>
                    <a:lnTo>
                      <a:pt x="3084" y="774"/>
                    </a:lnTo>
                    <a:lnTo>
                      <a:pt x="3084" y="774"/>
                    </a:lnTo>
                    <a:lnTo>
                      <a:pt x="3084" y="774"/>
                    </a:lnTo>
                    <a:lnTo>
                      <a:pt x="3084" y="774"/>
                    </a:lnTo>
                    <a:lnTo>
                      <a:pt x="3084" y="774"/>
                    </a:lnTo>
                    <a:lnTo>
                      <a:pt x="3084" y="774"/>
                    </a:lnTo>
                    <a:lnTo>
                      <a:pt x="3084" y="774"/>
                    </a:lnTo>
                    <a:lnTo>
                      <a:pt x="3084" y="774"/>
                    </a:lnTo>
                    <a:lnTo>
                      <a:pt x="3084" y="774"/>
                    </a:lnTo>
                    <a:lnTo>
                      <a:pt x="3084" y="774"/>
                    </a:lnTo>
                    <a:lnTo>
                      <a:pt x="3084" y="774"/>
                    </a:lnTo>
                    <a:lnTo>
                      <a:pt x="3084" y="774"/>
                    </a:lnTo>
                    <a:lnTo>
                      <a:pt x="3084" y="774"/>
                    </a:lnTo>
                    <a:lnTo>
                      <a:pt x="3084" y="774"/>
                    </a:lnTo>
                    <a:lnTo>
                      <a:pt x="3084" y="774"/>
                    </a:lnTo>
                    <a:lnTo>
                      <a:pt x="3084" y="774"/>
                    </a:lnTo>
                    <a:lnTo>
                      <a:pt x="3084" y="774"/>
                    </a:lnTo>
                    <a:lnTo>
                      <a:pt x="3084" y="774"/>
                    </a:lnTo>
                    <a:lnTo>
                      <a:pt x="3084" y="774"/>
                    </a:lnTo>
                    <a:lnTo>
                      <a:pt x="3084" y="774"/>
                    </a:lnTo>
                    <a:lnTo>
                      <a:pt x="3084" y="774"/>
                    </a:lnTo>
                    <a:lnTo>
                      <a:pt x="3084" y="774"/>
                    </a:lnTo>
                    <a:lnTo>
                      <a:pt x="3084" y="780"/>
                    </a:lnTo>
                    <a:lnTo>
                      <a:pt x="3084" y="780"/>
                    </a:lnTo>
                    <a:lnTo>
                      <a:pt x="3084" y="780"/>
                    </a:lnTo>
                    <a:lnTo>
                      <a:pt x="3084" y="780"/>
                    </a:lnTo>
                    <a:lnTo>
                      <a:pt x="3084" y="780"/>
                    </a:lnTo>
                    <a:lnTo>
                      <a:pt x="3084" y="780"/>
                    </a:lnTo>
                    <a:lnTo>
                      <a:pt x="3084" y="780"/>
                    </a:lnTo>
                    <a:lnTo>
                      <a:pt x="3084" y="780"/>
                    </a:lnTo>
                    <a:lnTo>
                      <a:pt x="3090" y="786"/>
                    </a:lnTo>
                    <a:lnTo>
                      <a:pt x="3090" y="786"/>
                    </a:lnTo>
                    <a:lnTo>
                      <a:pt x="3090" y="786"/>
                    </a:lnTo>
                    <a:lnTo>
                      <a:pt x="3090" y="786"/>
                    </a:lnTo>
                    <a:lnTo>
                      <a:pt x="3090" y="786"/>
                    </a:lnTo>
                    <a:lnTo>
                      <a:pt x="3090" y="786"/>
                    </a:lnTo>
                    <a:lnTo>
                      <a:pt x="3090" y="786"/>
                    </a:lnTo>
                    <a:lnTo>
                      <a:pt x="3090" y="792"/>
                    </a:lnTo>
                    <a:lnTo>
                      <a:pt x="3090" y="792"/>
                    </a:lnTo>
                    <a:lnTo>
                      <a:pt x="3090" y="792"/>
                    </a:lnTo>
                    <a:lnTo>
                      <a:pt x="3090" y="792"/>
                    </a:lnTo>
                    <a:lnTo>
                      <a:pt x="3090" y="792"/>
                    </a:lnTo>
                    <a:lnTo>
                      <a:pt x="3090" y="792"/>
                    </a:lnTo>
                    <a:lnTo>
                      <a:pt x="3090" y="792"/>
                    </a:lnTo>
                    <a:lnTo>
                      <a:pt x="3090" y="792"/>
                    </a:lnTo>
                    <a:lnTo>
                      <a:pt x="3090" y="798"/>
                    </a:lnTo>
                    <a:lnTo>
                      <a:pt x="3090" y="798"/>
                    </a:lnTo>
                    <a:lnTo>
                      <a:pt x="3090" y="798"/>
                    </a:lnTo>
                    <a:lnTo>
                      <a:pt x="3090" y="798"/>
                    </a:lnTo>
                    <a:lnTo>
                      <a:pt x="3090" y="798"/>
                    </a:lnTo>
                    <a:lnTo>
                      <a:pt x="3090" y="798"/>
                    </a:lnTo>
                    <a:lnTo>
                      <a:pt x="3090" y="798"/>
                    </a:lnTo>
                    <a:lnTo>
                      <a:pt x="3090" y="798"/>
                    </a:lnTo>
                    <a:lnTo>
                      <a:pt x="3090" y="798"/>
                    </a:lnTo>
                    <a:lnTo>
                      <a:pt x="3090" y="804"/>
                    </a:lnTo>
                    <a:lnTo>
                      <a:pt x="3090" y="804"/>
                    </a:lnTo>
                    <a:lnTo>
                      <a:pt x="3090" y="804"/>
                    </a:lnTo>
                    <a:lnTo>
                      <a:pt x="3090" y="804"/>
                    </a:lnTo>
                    <a:lnTo>
                      <a:pt x="3090" y="804"/>
                    </a:lnTo>
                    <a:lnTo>
                      <a:pt x="3090" y="804"/>
                    </a:lnTo>
                    <a:lnTo>
                      <a:pt x="3090" y="804"/>
                    </a:lnTo>
                    <a:lnTo>
                      <a:pt x="3090" y="804"/>
                    </a:lnTo>
                    <a:lnTo>
                      <a:pt x="3096" y="804"/>
                    </a:lnTo>
                    <a:lnTo>
                      <a:pt x="3096" y="810"/>
                    </a:lnTo>
                    <a:lnTo>
                      <a:pt x="3096" y="810"/>
                    </a:lnTo>
                    <a:lnTo>
                      <a:pt x="3096" y="810"/>
                    </a:lnTo>
                    <a:lnTo>
                      <a:pt x="3096" y="810"/>
                    </a:lnTo>
                    <a:lnTo>
                      <a:pt x="3096" y="810"/>
                    </a:lnTo>
                    <a:lnTo>
                      <a:pt x="3096" y="810"/>
                    </a:lnTo>
                    <a:lnTo>
                      <a:pt x="3096" y="810"/>
                    </a:lnTo>
                    <a:lnTo>
                      <a:pt x="3096" y="810"/>
                    </a:lnTo>
                    <a:lnTo>
                      <a:pt x="3096" y="810"/>
                    </a:lnTo>
                    <a:lnTo>
                      <a:pt x="3096" y="810"/>
                    </a:lnTo>
                    <a:lnTo>
                      <a:pt x="3096" y="810"/>
                    </a:lnTo>
                    <a:lnTo>
                      <a:pt x="3096" y="810"/>
                    </a:lnTo>
                    <a:lnTo>
                      <a:pt x="3096" y="816"/>
                    </a:lnTo>
                    <a:lnTo>
                      <a:pt x="3096" y="816"/>
                    </a:lnTo>
                    <a:lnTo>
                      <a:pt x="3096" y="816"/>
                    </a:lnTo>
                    <a:lnTo>
                      <a:pt x="3096" y="816"/>
                    </a:lnTo>
                    <a:lnTo>
                      <a:pt x="3096" y="816"/>
                    </a:lnTo>
                    <a:lnTo>
                      <a:pt x="3096" y="816"/>
                    </a:lnTo>
                    <a:lnTo>
                      <a:pt x="3096" y="816"/>
                    </a:lnTo>
                    <a:lnTo>
                      <a:pt x="3096" y="816"/>
                    </a:lnTo>
                    <a:lnTo>
                      <a:pt x="3096" y="816"/>
                    </a:lnTo>
                    <a:lnTo>
                      <a:pt x="3096" y="816"/>
                    </a:lnTo>
                    <a:lnTo>
                      <a:pt x="3096" y="816"/>
                    </a:lnTo>
                    <a:lnTo>
                      <a:pt x="3096" y="816"/>
                    </a:lnTo>
                    <a:lnTo>
                      <a:pt x="3096" y="816"/>
                    </a:lnTo>
                    <a:lnTo>
                      <a:pt x="3096" y="822"/>
                    </a:lnTo>
                    <a:lnTo>
                      <a:pt x="3096" y="822"/>
                    </a:lnTo>
                    <a:lnTo>
                      <a:pt x="3096" y="822"/>
                    </a:lnTo>
                    <a:lnTo>
                      <a:pt x="3096" y="822"/>
                    </a:lnTo>
                    <a:lnTo>
                      <a:pt x="3096" y="822"/>
                    </a:lnTo>
                    <a:lnTo>
                      <a:pt x="3096" y="822"/>
                    </a:lnTo>
                    <a:lnTo>
                      <a:pt x="3096" y="822"/>
                    </a:lnTo>
                    <a:lnTo>
                      <a:pt x="3102" y="822"/>
                    </a:lnTo>
                    <a:lnTo>
                      <a:pt x="3102" y="822"/>
                    </a:lnTo>
                    <a:lnTo>
                      <a:pt x="3102" y="822"/>
                    </a:lnTo>
                    <a:lnTo>
                      <a:pt x="3102" y="822"/>
                    </a:lnTo>
                    <a:lnTo>
                      <a:pt x="3102" y="822"/>
                    </a:lnTo>
                    <a:lnTo>
                      <a:pt x="3102" y="822"/>
                    </a:lnTo>
                    <a:lnTo>
                      <a:pt x="3102" y="822"/>
                    </a:lnTo>
                    <a:lnTo>
                      <a:pt x="3102" y="822"/>
                    </a:lnTo>
                    <a:lnTo>
                      <a:pt x="3102" y="822"/>
                    </a:lnTo>
                    <a:lnTo>
                      <a:pt x="3102" y="822"/>
                    </a:lnTo>
                    <a:lnTo>
                      <a:pt x="3102" y="822"/>
                    </a:lnTo>
                    <a:lnTo>
                      <a:pt x="3102" y="822"/>
                    </a:lnTo>
                    <a:lnTo>
                      <a:pt x="3102" y="828"/>
                    </a:lnTo>
                    <a:lnTo>
                      <a:pt x="3102" y="828"/>
                    </a:lnTo>
                    <a:lnTo>
                      <a:pt x="3102" y="828"/>
                    </a:lnTo>
                    <a:lnTo>
                      <a:pt x="3102" y="828"/>
                    </a:lnTo>
                    <a:lnTo>
                      <a:pt x="3102" y="828"/>
                    </a:lnTo>
                    <a:lnTo>
                      <a:pt x="3102" y="828"/>
                    </a:lnTo>
                    <a:lnTo>
                      <a:pt x="3102" y="828"/>
                    </a:lnTo>
                    <a:lnTo>
                      <a:pt x="3102" y="828"/>
                    </a:lnTo>
                    <a:lnTo>
                      <a:pt x="3102" y="828"/>
                    </a:lnTo>
                    <a:lnTo>
                      <a:pt x="3102" y="828"/>
                    </a:lnTo>
                    <a:lnTo>
                      <a:pt x="3102" y="828"/>
                    </a:lnTo>
                    <a:lnTo>
                      <a:pt x="3102" y="828"/>
                    </a:lnTo>
                    <a:lnTo>
                      <a:pt x="3102" y="828"/>
                    </a:lnTo>
                    <a:lnTo>
                      <a:pt x="3102" y="828"/>
                    </a:lnTo>
                    <a:lnTo>
                      <a:pt x="3102" y="828"/>
                    </a:lnTo>
                    <a:lnTo>
                      <a:pt x="3102" y="828"/>
                    </a:lnTo>
                    <a:lnTo>
                      <a:pt x="3102" y="828"/>
                    </a:lnTo>
                    <a:lnTo>
                      <a:pt x="3102" y="828"/>
                    </a:lnTo>
                    <a:lnTo>
                      <a:pt x="3102" y="828"/>
                    </a:lnTo>
                    <a:lnTo>
                      <a:pt x="3102" y="822"/>
                    </a:lnTo>
                    <a:lnTo>
                      <a:pt x="3102" y="822"/>
                    </a:lnTo>
                    <a:lnTo>
                      <a:pt x="3102" y="822"/>
                    </a:lnTo>
                    <a:lnTo>
                      <a:pt x="3108" y="822"/>
                    </a:lnTo>
                    <a:lnTo>
                      <a:pt x="3108" y="822"/>
                    </a:lnTo>
                    <a:lnTo>
                      <a:pt x="3108" y="822"/>
                    </a:lnTo>
                    <a:lnTo>
                      <a:pt x="3108" y="816"/>
                    </a:lnTo>
                    <a:lnTo>
                      <a:pt x="3108" y="816"/>
                    </a:lnTo>
                    <a:lnTo>
                      <a:pt x="3108" y="816"/>
                    </a:lnTo>
                    <a:lnTo>
                      <a:pt x="3108" y="810"/>
                    </a:lnTo>
                    <a:lnTo>
                      <a:pt x="3108" y="810"/>
                    </a:lnTo>
                    <a:lnTo>
                      <a:pt x="3108" y="810"/>
                    </a:lnTo>
                    <a:lnTo>
                      <a:pt x="3108" y="804"/>
                    </a:lnTo>
                    <a:lnTo>
                      <a:pt x="3108" y="804"/>
                    </a:lnTo>
                    <a:lnTo>
                      <a:pt x="3108" y="798"/>
                    </a:lnTo>
                    <a:lnTo>
                      <a:pt x="3108" y="798"/>
                    </a:lnTo>
                    <a:lnTo>
                      <a:pt x="3108" y="792"/>
                    </a:lnTo>
                    <a:lnTo>
                      <a:pt x="3108" y="792"/>
                    </a:lnTo>
                    <a:lnTo>
                      <a:pt x="3108" y="786"/>
                    </a:lnTo>
                    <a:lnTo>
                      <a:pt x="3108" y="786"/>
                    </a:lnTo>
                    <a:lnTo>
                      <a:pt x="3108" y="780"/>
                    </a:lnTo>
                    <a:lnTo>
                      <a:pt x="3108" y="774"/>
                    </a:lnTo>
                    <a:lnTo>
                      <a:pt x="3108" y="774"/>
                    </a:lnTo>
                    <a:lnTo>
                      <a:pt x="3108" y="768"/>
                    </a:lnTo>
                    <a:lnTo>
                      <a:pt x="3108" y="762"/>
                    </a:lnTo>
                    <a:lnTo>
                      <a:pt x="3108" y="756"/>
                    </a:lnTo>
                    <a:lnTo>
                      <a:pt x="3108" y="756"/>
                    </a:lnTo>
                    <a:lnTo>
                      <a:pt x="3108" y="750"/>
                    </a:lnTo>
                    <a:lnTo>
                      <a:pt x="3108" y="744"/>
                    </a:lnTo>
                    <a:lnTo>
                      <a:pt x="3108" y="738"/>
                    </a:lnTo>
                    <a:lnTo>
                      <a:pt x="3108" y="732"/>
                    </a:lnTo>
                    <a:lnTo>
                      <a:pt x="3108" y="726"/>
                    </a:lnTo>
                    <a:lnTo>
                      <a:pt x="3108" y="726"/>
                    </a:lnTo>
                    <a:lnTo>
                      <a:pt x="3108" y="720"/>
                    </a:lnTo>
                    <a:lnTo>
                      <a:pt x="3108" y="714"/>
                    </a:lnTo>
                    <a:lnTo>
                      <a:pt x="3108" y="708"/>
                    </a:lnTo>
                    <a:lnTo>
                      <a:pt x="3114" y="702"/>
                    </a:lnTo>
                    <a:lnTo>
                      <a:pt x="3114" y="696"/>
                    </a:lnTo>
                    <a:lnTo>
                      <a:pt x="3114" y="690"/>
                    </a:lnTo>
                    <a:lnTo>
                      <a:pt x="3114" y="684"/>
                    </a:lnTo>
                    <a:lnTo>
                      <a:pt x="3114" y="678"/>
                    </a:lnTo>
                    <a:lnTo>
                      <a:pt x="3114" y="672"/>
                    </a:lnTo>
                    <a:lnTo>
                      <a:pt x="3114" y="666"/>
                    </a:lnTo>
                    <a:lnTo>
                      <a:pt x="3114" y="660"/>
                    </a:lnTo>
                    <a:lnTo>
                      <a:pt x="3114" y="654"/>
                    </a:lnTo>
                    <a:lnTo>
                      <a:pt x="3114" y="648"/>
                    </a:lnTo>
                    <a:lnTo>
                      <a:pt x="3114" y="642"/>
                    </a:lnTo>
                    <a:lnTo>
                      <a:pt x="3114" y="636"/>
                    </a:lnTo>
                    <a:lnTo>
                      <a:pt x="3114" y="630"/>
                    </a:lnTo>
                    <a:lnTo>
                      <a:pt x="3114" y="624"/>
                    </a:lnTo>
                    <a:lnTo>
                      <a:pt x="3114" y="618"/>
                    </a:lnTo>
                    <a:lnTo>
                      <a:pt x="3114" y="612"/>
                    </a:lnTo>
                    <a:lnTo>
                      <a:pt x="3114" y="606"/>
                    </a:lnTo>
                    <a:lnTo>
                      <a:pt x="3114" y="600"/>
                    </a:lnTo>
                    <a:lnTo>
                      <a:pt x="3114" y="594"/>
                    </a:lnTo>
                    <a:lnTo>
                      <a:pt x="3114" y="588"/>
                    </a:lnTo>
                    <a:lnTo>
                      <a:pt x="3114" y="582"/>
                    </a:lnTo>
                    <a:lnTo>
                      <a:pt x="3114" y="576"/>
                    </a:lnTo>
                    <a:lnTo>
                      <a:pt x="3114" y="570"/>
                    </a:lnTo>
                    <a:lnTo>
                      <a:pt x="3114" y="564"/>
                    </a:lnTo>
                    <a:lnTo>
                      <a:pt x="3114" y="552"/>
                    </a:lnTo>
                    <a:lnTo>
                      <a:pt x="3114" y="546"/>
                    </a:lnTo>
                    <a:lnTo>
                      <a:pt x="3114" y="540"/>
                    </a:lnTo>
                    <a:lnTo>
                      <a:pt x="3114" y="534"/>
                    </a:lnTo>
                    <a:lnTo>
                      <a:pt x="3114" y="528"/>
                    </a:lnTo>
                    <a:lnTo>
                      <a:pt x="3114" y="522"/>
                    </a:lnTo>
                    <a:lnTo>
                      <a:pt x="3114" y="510"/>
                    </a:lnTo>
                    <a:lnTo>
                      <a:pt x="3114" y="504"/>
                    </a:lnTo>
                    <a:lnTo>
                      <a:pt x="3114" y="498"/>
                    </a:lnTo>
                    <a:lnTo>
                      <a:pt x="3120" y="492"/>
                    </a:lnTo>
                    <a:lnTo>
                      <a:pt x="3120" y="480"/>
                    </a:lnTo>
                    <a:lnTo>
                      <a:pt x="3120" y="474"/>
                    </a:lnTo>
                    <a:lnTo>
                      <a:pt x="3120" y="468"/>
                    </a:lnTo>
                    <a:lnTo>
                      <a:pt x="3120" y="462"/>
                    </a:lnTo>
                    <a:lnTo>
                      <a:pt x="3120" y="450"/>
                    </a:lnTo>
                    <a:lnTo>
                      <a:pt x="3120" y="444"/>
                    </a:lnTo>
                    <a:lnTo>
                      <a:pt x="3120" y="438"/>
                    </a:lnTo>
                    <a:lnTo>
                      <a:pt x="3120" y="432"/>
                    </a:lnTo>
                    <a:lnTo>
                      <a:pt x="3120" y="420"/>
                    </a:lnTo>
                    <a:lnTo>
                      <a:pt x="3120" y="414"/>
                    </a:lnTo>
                    <a:lnTo>
                      <a:pt x="3120" y="408"/>
                    </a:lnTo>
                    <a:lnTo>
                      <a:pt x="3120" y="396"/>
                    </a:lnTo>
                    <a:lnTo>
                      <a:pt x="3120" y="390"/>
                    </a:lnTo>
                    <a:lnTo>
                      <a:pt x="3120" y="378"/>
                    </a:lnTo>
                    <a:lnTo>
                      <a:pt x="3120" y="372"/>
                    </a:lnTo>
                    <a:lnTo>
                      <a:pt x="3120" y="366"/>
                    </a:lnTo>
                    <a:lnTo>
                      <a:pt x="3120" y="354"/>
                    </a:lnTo>
                    <a:lnTo>
                      <a:pt x="3120" y="348"/>
                    </a:lnTo>
                    <a:lnTo>
                      <a:pt x="3120" y="336"/>
                    </a:lnTo>
                    <a:lnTo>
                      <a:pt x="3120" y="330"/>
                    </a:lnTo>
                    <a:lnTo>
                      <a:pt x="3120" y="324"/>
                    </a:lnTo>
                    <a:lnTo>
                      <a:pt x="3120" y="312"/>
                    </a:lnTo>
                    <a:lnTo>
                      <a:pt x="3120" y="306"/>
                    </a:lnTo>
                    <a:lnTo>
                      <a:pt x="3120" y="294"/>
                    </a:lnTo>
                    <a:lnTo>
                      <a:pt x="3120" y="288"/>
                    </a:lnTo>
                    <a:lnTo>
                      <a:pt x="3120" y="276"/>
                    </a:lnTo>
                    <a:lnTo>
                      <a:pt x="3120" y="270"/>
                    </a:lnTo>
                    <a:lnTo>
                      <a:pt x="3120" y="258"/>
                    </a:lnTo>
                    <a:lnTo>
                      <a:pt x="3120" y="252"/>
                    </a:lnTo>
                    <a:lnTo>
                      <a:pt x="3120" y="240"/>
                    </a:lnTo>
                    <a:lnTo>
                      <a:pt x="3120" y="234"/>
                    </a:lnTo>
                    <a:lnTo>
                      <a:pt x="3126" y="222"/>
                    </a:lnTo>
                    <a:lnTo>
                      <a:pt x="3126" y="216"/>
                    </a:lnTo>
                    <a:lnTo>
                      <a:pt x="3126" y="204"/>
                    </a:lnTo>
                    <a:lnTo>
                      <a:pt x="3126" y="192"/>
                    </a:lnTo>
                    <a:lnTo>
                      <a:pt x="3126" y="186"/>
                    </a:lnTo>
                    <a:lnTo>
                      <a:pt x="3126" y="174"/>
                    </a:lnTo>
                    <a:lnTo>
                      <a:pt x="3126" y="168"/>
                    </a:lnTo>
                    <a:lnTo>
                      <a:pt x="3126" y="156"/>
                    </a:lnTo>
                    <a:lnTo>
                      <a:pt x="3126" y="144"/>
                    </a:lnTo>
                    <a:lnTo>
                      <a:pt x="3126" y="138"/>
                    </a:lnTo>
                    <a:lnTo>
                      <a:pt x="3126" y="126"/>
                    </a:lnTo>
                    <a:lnTo>
                      <a:pt x="3126" y="114"/>
                    </a:lnTo>
                    <a:lnTo>
                      <a:pt x="3126" y="108"/>
                    </a:lnTo>
                    <a:lnTo>
                      <a:pt x="3126" y="96"/>
                    </a:lnTo>
                    <a:lnTo>
                      <a:pt x="3126" y="84"/>
                    </a:lnTo>
                    <a:lnTo>
                      <a:pt x="3126" y="78"/>
                    </a:lnTo>
                    <a:lnTo>
                      <a:pt x="3126" y="66"/>
                    </a:lnTo>
                    <a:lnTo>
                      <a:pt x="3126" y="60"/>
                    </a:lnTo>
                    <a:lnTo>
                      <a:pt x="3126" y="54"/>
                    </a:lnTo>
                    <a:lnTo>
                      <a:pt x="3126" y="48"/>
                    </a:lnTo>
                    <a:lnTo>
                      <a:pt x="3126" y="36"/>
                    </a:lnTo>
                    <a:lnTo>
                      <a:pt x="3126" y="30"/>
                    </a:lnTo>
                    <a:lnTo>
                      <a:pt x="3126" y="24"/>
                    </a:lnTo>
                    <a:lnTo>
                      <a:pt x="3126" y="24"/>
                    </a:lnTo>
                    <a:lnTo>
                      <a:pt x="3126" y="18"/>
                    </a:lnTo>
                    <a:lnTo>
                      <a:pt x="3126" y="12"/>
                    </a:lnTo>
                    <a:lnTo>
                      <a:pt x="3126" y="12"/>
                    </a:lnTo>
                    <a:lnTo>
                      <a:pt x="3126" y="6"/>
                    </a:lnTo>
                    <a:lnTo>
                      <a:pt x="3126" y="6"/>
                    </a:lnTo>
                    <a:lnTo>
                      <a:pt x="3126" y="6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32" y="0"/>
                    </a:lnTo>
                    <a:lnTo>
                      <a:pt x="3132" y="6"/>
                    </a:lnTo>
                    <a:lnTo>
                      <a:pt x="3132" y="6"/>
                    </a:lnTo>
                    <a:lnTo>
                      <a:pt x="3132" y="6"/>
                    </a:lnTo>
                    <a:lnTo>
                      <a:pt x="3132" y="12"/>
                    </a:lnTo>
                    <a:lnTo>
                      <a:pt x="3132" y="12"/>
                    </a:lnTo>
                    <a:lnTo>
                      <a:pt x="3132" y="18"/>
                    </a:lnTo>
                    <a:lnTo>
                      <a:pt x="3132" y="24"/>
                    </a:lnTo>
                    <a:lnTo>
                      <a:pt x="3132" y="30"/>
                    </a:lnTo>
                    <a:lnTo>
                      <a:pt x="3132" y="30"/>
                    </a:lnTo>
                    <a:lnTo>
                      <a:pt x="3132" y="42"/>
                    </a:lnTo>
                    <a:lnTo>
                      <a:pt x="3132" y="48"/>
                    </a:lnTo>
                    <a:lnTo>
                      <a:pt x="3132" y="54"/>
                    </a:lnTo>
                    <a:lnTo>
                      <a:pt x="3132" y="60"/>
                    </a:lnTo>
                    <a:lnTo>
                      <a:pt x="3132" y="66"/>
                    </a:lnTo>
                    <a:lnTo>
                      <a:pt x="3132" y="72"/>
                    </a:lnTo>
                    <a:lnTo>
                      <a:pt x="3132" y="84"/>
                    </a:lnTo>
                    <a:lnTo>
                      <a:pt x="3132" y="90"/>
                    </a:lnTo>
                    <a:lnTo>
                      <a:pt x="3132" y="96"/>
                    </a:lnTo>
                    <a:lnTo>
                      <a:pt x="3132" y="102"/>
                    </a:lnTo>
                    <a:lnTo>
                      <a:pt x="3132" y="108"/>
                    </a:lnTo>
                    <a:lnTo>
                      <a:pt x="3132" y="114"/>
                    </a:lnTo>
                    <a:lnTo>
                      <a:pt x="3132" y="120"/>
                    </a:lnTo>
                    <a:lnTo>
                      <a:pt x="3132" y="132"/>
                    </a:lnTo>
                    <a:lnTo>
                      <a:pt x="3132" y="138"/>
                    </a:lnTo>
                    <a:lnTo>
                      <a:pt x="3132" y="144"/>
                    </a:lnTo>
                    <a:lnTo>
                      <a:pt x="3132" y="150"/>
                    </a:lnTo>
                    <a:lnTo>
                      <a:pt x="3132" y="156"/>
                    </a:lnTo>
                    <a:lnTo>
                      <a:pt x="3132" y="162"/>
                    </a:lnTo>
                    <a:lnTo>
                      <a:pt x="3132" y="168"/>
                    </a:lnTo>
                    <a:lnTo>
                      <a:pt x="3132" y="174"/>
                    </a:lnTo>
                    <a:lnTo>
                      <a:pt x="3132" y="180"/>
                    </a:lnTo>
                    <a:lnTo>
                      <a:pt x="3132" y="192"/>
                    </a:lnTo>
                    <a:lnTo>
                      <a:pt x="3138" y="198"/>
                    </a:lnTo>
                    <a:lnTo>
                      <a:pt x="3138" y="204"/>
                    </a:lnTo>
                    <a:lnTo>
                      <a:pt x="3138" y="210"/>
                    </a:lnTo>
                    <a:lnTo>
                      <a:pt x="3138" y="216"/>
                    </a:lnTo>
                    <a:lnTo>
                      <a:pt x="3138" y="222"/>
                    </a:lnTo>
                    <a:lnTo>
                      <a:pt x="3138" y="228"/>
                    </a:lnTo>
                    <a:lnTo>
                      <a:pt x="3138" y="234"/>
                    </a:lnTo>
                    <a:lnTo>
                      <a:pt x="3138" y="240"/>
                    </a:lnTo>
                    <a:lnTo>
                      <a:pt x="3138" y="246"/>
                    </a:lnTo>
                    <a:lnTo>
                      <a:pt x="3138" y="252"/>
                    </a:lnTo>
                    <a:lnTo>
                      <a:pt x="3138" y="258"/>
                    </a:lnTo>
                    <a:lnTo>
                      <a:pt x="3138" y="264"/>
                    </a:lnTo>
                    <a:lnTo>
                      <a:pt x="3138" y="270"/>
                    </a:lnTo>
                    <a:lnTo>
                      <a:pt x="3138" y="276"/>
                    </a:lnTo>
                    <a:lnTo>
                      <a:pt x="3138" y="282"/>
                    </a:lnTo>
                    <a:lnTo>
                      <a:pt x="3138" y="288"/>
                    </a:lnTo>
                    <a:lnTo>
                      <a:pt x="3138" y="294"/>
                    </a:lnTo>
                    <a:lnTo>
                      <a:pt x="3138" y="300"/>
                    </a:lnTo>
                    <a:lnTo>
                      <a:pt x="3138" y="306"/>
                    </a:lnTo>
                    <a:lnTo>
                      <a:pt x="3138" y="312"/>
                    </a:lnTo>
                    <a:lnTo>
                      <a:pt x="3138" y="318"/>
                    </a:lnTo>
                    <a:lnTo>
                      <a:pt x="3138" y="324"/>
                    </a:lnTo>
                    <a:lnTo>
                      <a:pt x="3138" y="330"/>
                    </a:lnTo>
                    <a:lnTo>
                      <a:pt x="3138" y="336"/>
                    </a:lnTo>
                    <a:lnTo>
                      <a:pt x="3138" y="342"/>
                    </a:lnTo>
                    <a:lnTo>
                      <a:pt x="3138" y="348"/>
                    </a:lnTo>
                    <a:lnTo>
                      <a:pt x="3138" y="354"/>
                    </a:lnTo>
                    <a:lnTo>
                      <a:pt x="3138" y="360"/>
                    </a:lnTo>
                    <a:lnTo>
                      <a:pt x="3138" y="366"/>
                    </a:lnTo>
                    <a:lnTo>
                      <a:pt x="3138" y="372"/>
                    </a:lnTo>
                    <a:lnTo>
                      <a:pt x="3138" y="378"/>
                    </a:lnTo>
                    <a:lnTo>
                      <a:pt x="3138" y="384"/>
                    </a:lnTo>
                    <a:lnTo>
                      <a:pt x="3138" y="390"/>
                    </a:lnTo>
                    <a:lnTo>
                      <a:pt x="3144" y="396"/>
                    </a:lnTo>
                    <a:lnTo>
                      <a:pt x="3144" y="402"/>
                    </a:lnTo>
                    <a:lnTo>
                      <a:pt x="3144" y="408"/>
                    </a:lnTo>
                    <a:lnTo>
                      <a:pt x="3144" y="414"/>
                    </a:lnTo>
                    <a:lnTo>
                      <a:pt x="3144" y="414"/>
                    </a:lnTo>
                    <a:lnTo>
                      <a:pt x="3144" y="420"/>
                    </a:lnTo>
                    <a:lnTo>
                      <a:pt x="3144" y="426"/>
                    </a:lnTo>
                    <a:lnTo>
                      <a:pt x="3144" y="432"/>
                    </a:lnTo>
                    <a:lnTo>
                      <a:pt x="3144" y="438"/>
                    </a:lnTo>
                    <a:lnTo>
                      <a:pt x="3144" y="444"/>
                    </a:lnTo>
                    <a:lnTo>
                      <a:pt x="3144" y="450"/>
                    </a:lnTo>
                    <a:lnTo>
                      <a:pt x="3144" y="456"/>
                    </a:lnTo>
                    <a:lnTo>
                      <a:pt x="3144" y="462"/>
                    </a:lnTo>
                    <a:lnTo>
                      <a:pt x="3144" y="462"/>
                    </a:lnTo>
                    <a:lnTo>
                      <a:pt x="3144" y="468"/>
                    </a:lnTo>
                    <a:lnTo>
                      <a:pt x="3144" y="474"/>
                    </a:lnTo>
                    <a:lnTo>
                      <a:pt x="3144" y="480"/>
                    </a:lnTo>
                    <a:lnTo>
                      <a:pt x="3144" y="486"/>
                    </a:lnTo>
                    <a:lnTo>
                      <a:pt x="3144" y="492"/>
                    </a:lnTo>
                    <a:lnTo>
                      <a:pt x="3144" y="498"/>
                    </a:lnTo>
                    <a:lnTo>
                      <a:pt x="3144" y="498"/>
                    </a:lnTo>
                    <a:lnTo>
                      <a:pt x="3144" y="504"/>
                    </a:lnTo>
                    <a:lnTo>
                      <a:pt x="3144" y="510"/>
                    </a:lnTo>
                    <a:lnTo>
                      <a:pt x="3144" y="516"/>
                    </a:lnTo>
                    <a:lnTo>
                      <a:pt x="3144" y="522"/>
                    </a:lnTo>
                    <a:lnTo>
                      <a:pt x="3144" y="522"/>
                    </a:lnTo>
                    <a:lnTo>
                      <a:pt x="3144" y="528"/>
                    </a:lnTo>
                    <a:lnTo>
                      <a:pt x="3144" y="534"/>
                    </a:lnTo>
                    <a:lnTo>
                      <a:pt x="3144" y="540"/>
                    </a:lnTo>
                    <a:lnTo>
                      <a:pt x="3144" y="546"/>
                    </a:lnTo>
                    <a:lnTo>
                      <a:pt x="3144" y="546"/>
                    </a:lnTo>
                    <a:lnTo>
                      <a:pt x="3144" y="552"/>
                    </a:lnTo>
                    <a:lnTo>
                      <a:pt x="3150" y="558"/>
                    </a:lnTo>
                    <a:lnTo>
                      <a:pt x="3150" y="564"/>
                    </a:lnTo>
                    <a:lnTo>
                      <a:pt x="3150" y="564"/>
                    </a:lnTo>
                    <a:lnTo>
                      <a:pt x="3150" y="570"/>
                    </a:lnTo>
                    <a:lnTo>
                      <a:pt x="3150" y="576"/>
                    </a:lnTo>
                    <a:lnTo>
                      <a:pt x="3150" y="582"/>
                    </a:lnTo>
                    <a:lnTo>
                      <a:pt x="3150" y="582"/>
                    </a:lnTo>
                    <a:lnTo>
                      <a:pt x="3150" y="588"/>
                    </a:lnTo>
                    <a:lnTo>
                      <a:pt x="3150" y="594"/>
                    </a:lnTo>
                    <a:lnTo>
                      <a:pt x="3150" y="594"/>
                    </a:lnTo>
                    <a:lnTo>
                      <a:pt x="3150" y="600"/>
                    </a:lnTo>
                    <a:lnTo>
                      <a:pt x="3150" y="606"/>
                    </a:lnTo>
                    <a:lnTo>
                      <a:pt x="3150" y="606"/>
                    </a:lnTo>
                    <a:lnTo>
                      <a:pt x="3150" y="612"/>
                    </a:lnTo>
                    <a:lnTo>
                      <a:pt x="3150" y="612"/>
                    </a:lnTo>
                    <a:lnTo>
                      <a:pt x="3150" y="618"/>
                    </a:lnTo>
                    <a:lnTo>
                      <a:pt x="3150" y="618"/>
                    </a:lnTo>
                    <a:lnTo>
                      <a:pt x="3150" y="624"/>
                    </a:lnTo>
                    <a:lnTo>
                      <a:pt x="3150" y="624"/>
                    </a:lnTo>
                    <a:lnTo>
                      <a:pt x="3150" y="630"/>
                    </a:lnTo>
                    <a:lnTo>
                      <a:pt x="3150" y="630"/>
                    </a:lnTo>
                    <a:lnTo>
                      <a:pt x="3150" y="630"/>
                    </a:lnTo>
                    <a:lnTo>
                      <a:pt x="3150" y="636"/>
                    </a:lnTo>
                    <a:lnTo>
                      <a:pt x="3150" y="636"/>
                    </a:lnTo>
                    <a:lnTo>
                      <a:pt x="3150" y="636"/>
                    </a:lnTo>
                    <a:lnTo>
                      <a:pt x="3150" y="642"/>
                    </a:lnTo>
                    <a:lnTo>
                      <a:pt x="3150" y="642"/>
                    </a:lnTo>
                    <a:lnTo>
                      <a:pt x="3150" y="642"/>
                    </a:lnTo>
                    <a:lnTo>
                      <a:pt x="3150" y="642"/>
                    </a:lnTo>
                    <a:lnTo>
                      <a:pt x="3150" y="648"/>
                    </a:lnTo>
                    <a:lnTo>
                      <a:pt x="3150" y="648"/>
                    </a:lnTo>
                    <a:lnTo>
                      <a:pt x="3150" y="648"/>
                    </a:lnTo>
                    <a:lnTo>
                      <a:pt x="3150" y="648"/>
                    </a:lnTo>
                    <a:lnTo>
                      <a:pt x="3150" y="648"/>
                    </a:lnTo>
                    <a:lnTo>
                      <a:pt x="3156" y="654"/>
                    </a:lnTo>
                    <a:lnTo>
                      <a:pt x="3156" y="654"/>
                    </a:lnTo>
                    <a:lnTo>
                      <a:pt x="3156" y="654"/>
                    </a:lnTo>
                    <a:lnTo>
                      <a:pt x="3156" y="654"/>
                    </a:lnTo>
                    <a:lnTo>
                      <a:pt x="3156" y="654"/>
                    </a:lnTo>
                    <a:lnTo>
                      <a:pt x="3156" y="654"/>
                    </a:lnTo>
                    <a:lnTo>
                      <a:pt x="3156" y="654"/>
                    </a:lnTo>
                    <a:lnTo>
                      <a:pt x="3156" y="654"/>
                    </a:lnTo>
                    <a:lnTo>
                      <a:pt x="3156" y="660"/>
                    </a:lnTo>
                    <a:lnTo>
                      <a:pt x="3156" y="660"/>
                    </a:lnTo>
                    <a:lnTo>
                      <a:pt x="3156" y="660"/>
                    </a:lnTo>
                    <a:lnTo>
                      <a:pt x="3156" y="660"/>
                    </a:lnTo>
                    <a:lnTo>
                      <a:pt x="3156" y="660"/>
                    </a:lnTo>
                    <a:lnTo>
                      <a:pt x="3156" y="660"/>
                    </a:lnTo>
                    <a:lnTo>
                      <a:pt x="3156" y="660"/>
                    </a:lnTo>
                    <a:lnTo>
                      <a:pt x="3156" y="660"/>
                    </a:lnTo>
                    <a:lnTo>
                      <a:pt x="3156" y="666"/>
                    </a:lnTo>
                    <a:lnTo>
                      <a:pt x="3156" y="666"/>
                    </a:lnTo>
                    <a:lnTo>
                      <a:pt x="3156" y="666"/>
                    </a:lnTo>
                    <a:lnTo>
                      <a:pt x="3156" y="666"/>
                    </a:lnTo>
                    <a:lnTo>
                      <a:pt x="3156" y="666"/>
                    </a:lnTo>
                    <a:lnTo>
                      <a:pt x="3156" y="666"/>
                    </a:lnTo>
                    <a:lnTo>
                      <a:pt x="3156" y="666"/>
                    </a:lnTo>
                    <a:lnTo>
                      <a:pt x="3156" y="666"/>
                    </a:lnTo>
                    <a:lnTo>
                      <a:pt x="3156" y="666"/>
                    </a:lnTo>
                    <a:lnTo>
                      <a:pt x="3156" y="672"/>
                    </a:lnTo>
                    <a:lnTo>
                      <a:pt x="3156" y="672"/>
                    </a:lnTo>
                    <a:lnTo>
                      <a:pt x="3156" y="672"/>
                    </a:lnTo>
                    <a:lnTo>
                      <a:pt x="3156" y="672"/>
                    </a:lnTo>
                    <a:lnTo>
                      <a:pt x="3156" y="672"/>
                    </a:lnTo>
                    <a:lnTo>
                      <a:pt x="3156" y="672"/>
                    </a:lnTo>
                    <a:lnTo>
                      <a:pt x="3156" y="672"/>
                    </a:lnTo>
                    <a:lnTo>
                      <a:pt x="3156" y="672"/>
                    </a:lnTo>
                    <a:lnTo>
                      <a:pt x="3162" y="672"/>
                    </a:lnTo>
                    <a:lnTo>
                      <a:pt x="3162" y="678"/>
                    </a:lnTo>
                    <a:lnTo>
                      <a:pt x="3162" y="678"/>
                    </a:lnTo>
                    <a:lnTo>
                      <a:pt x="3162" y="678"/>
                    </a:lnTo>
                    <a:lnTo>
                      <a:pt x="3162" y="678"/>
                    </a:lnTo>
                    <a:lnTo>
                      <a:pt x="3162" y="678"/>
                    </a:lnTo>
                    <a:lnTo>
                      <a:pt x="3162" y="678"/>
                    </a:lnTo>
                    <a:lnTo>
                      <a:pt x="3162" y="678"/>
                    </a:lnTo>
                    <a:lnTo>
                      <a:pt x="3162" y="678"/>
                    </a:lnTo>
                    <a:lnTo>
                      <a:pt x="3162" y="678"/>
                    </a:lnTo>
                    <a:lnTo>
                      <a:pt x="3162" y="678"/>
                    </a:lnTo>
                    <a:lnTo>
                      <a:pt x="3162" y="684"/>
                    </a:lnTo>
                    <a:lnTo>
                      <a:pt x="3162" y="684"/>
                    </a:lnTo>
                    <a:lnTo>
                      <a:pt x="3162" y="684"/>
                    </a:lnTo>
                    <a:lnTo>
                      <a:pt x="3162" y="684"/>
                    </a:lnTo>
                    <a:lnTo>
                      <a:pt x="3162" y="684"/>
                    </a:lnTo>
                    <a:lnTo>
                      <a:pt x="3162" y="684"/>
                    </a:lnTo>
                    <a:lnTo>
                      <a:pt x="3162" y="684"/>
                    </a:lnTo>
                    <a:lnTo>
                      <a:pt x="3162" y="684"/>
                    </a:lnTo>
                    <a:lnTo>
                      <a:pt x="3162" y="684"/>
                    </a:lnTo>
                    <a:lnTo>
                      <a:pt x="3162" y="684"/>
                    </a:lnTo>
                    <a:lnTo>
                      <a:pt x="3162" y="684"/>
                    </a:lnTo>
                    <a:lnTo>
                      <a:pt x="3162" y="684"/>
                    </a:lnTo>
                    <a:lnTo>
                      <a:pt x="3162" y="690"/>
                    </a:lnTo>
                    <a:lnTo>
                      <a:pt x="3162" y="690"/>
                    </a:lnTo>
                    <a:lnTo>
                      <a:pt x="3162" y="690"/>
                    </a:lnTo>
                    <a:lnTo>
                      <a:pt x="3162" y="690"/>
                    </a:lnTo>
                    <a:lnTo>
                      <a:pt x="3162" y="690"/>
                    </a:lnTo>
                    <a:lnTo>
                      <a:pt x="3162" y="690"/>
                    </a:lnTo>
                    <a:lnTo>
                      <a:pt x="3162" y="690"/>
                    </a:lnTo>
                    <a:lnTo>
                      <a:pt x="3162" y="690"/>
                    </a:lnTo>
                    <a:lnTo>
                      <a:pt x="3162" y="690"/>
                    </a:lnTo>
                    <a:lnTo>
                      <a:pt x="3162" y="690"/>
                    </a:lnTo>
                    <a:lnTo>
                      <a:pt x="3162" y="690"/>
                    </a:lnTo>
                    <a:lnTo>
                      <a:pt x="3168" y="690"/>
                    </a:lnTo>
                    <a:lnTo>
                      <a:pt x="3168" y="696"/>
                    </a:lnTo>
                    <a:lnTo>
                      <a:pt x="3168" y="696"/>
                    </a:lnTo>
                    <a:lnTo>
                      <a:pt x="3168" y="696"/>
                    </a:lnTo>
                    <a:lnTo>
                      <a:pt x="3168" y="696"/>
                    </a:lnTo>
                    <a:lnTo>
                      <a:pt x="3168" y="696"/>
                    </a:lnTo>
                    <a:lnTo>
                      <a:pt x="3168" y="696"/>
                    </a:lnTo>
                    <a:lnTo>
                      <a:pt x="3168" y="696"/>
                    </a:lnTo>
                    <a:lnTo>
                      <a:pt x="3168" y="696"/>
                    </a:lnTo>
                    <a:lnTo>
                      <a:pt x="3168" y="696"/>
                    </a:lnTo>
                    <a:lnTo>
                      <a:pt x="3168" y="696"/>
                    </a:lnTo>
                    <a:lnTo>
                      <a:pt x="3168" y="696"/>
                    </a:lnTo>
                    <a:lnTo>
                      <a:pt x="3168" y="696"/>
                    </a:lnTo>
                    <a:lnTo>
                      <a:pt x="3168" y="696"/>
                    </a:lnTo>
                    <a:lnTo>
                      <a:pt x="3168" y="696"/>
                    </a:lnTo>
                    <a:lnTo>
                      <a:pt x="3168" y="702"/>
                    </a:lnTo>
                    <a:lnTo>
                      <a:pt x="3168" y="702"/>
                    </a:lnTo>
                    <a:lnTo>
                      <a:pt x="3168" y="702"/>
                    </a:lnTo>
                    <a:lnTo>
                      <a:pt x="3168" y="702"/>
                    </a:lnTo>
                    <a:lnTo>
                      <a:pt x="3168" y="702"/>
                    </a:lnTo>
                    <a:lnTo>
                      <a:pt x="3168" y="702"/>
                    </a:lnTo>
                    <a:lnTo>
                      <a:pt x="3168" y="702"/>
                    </a:lnTo>
                    <a:lnTo>
                      <a:pt x="3168" y="702"/>
                    </a:lnTo>
                    <a:lnTo>
                      <a:pt x="3168" y="702"/>
                    </a:lnTo>
                    <a:lnTo>
                      <a:pt x="3168" y="702"/>
                    </a:lnTo>
                    <a:lnTo>
                      <a:pt x="3168" y="702"/>
                    </a:lnTo>
                    <a:lnTo>
                      <a:pt x="3168" y="702"/>
                    </a:lnTo>
                    <a:lnTo>
                      <a:pt x="3168" y="702"/>
                    </a:lnTo>
                    <a:lnTo>
                      <a:pt x="3168" y="702"/>
                    </a:lnTo>
                    <a:lnTo>
                      <a:pt x="3168" y="702"/>
                    </a:lnTo>
                    <a:lnTo>
                      <a:pt x="3168" y="708"/>
                    </a:lnTo>
                    <a:lnTo>
                      <a:pt x="3168" y="708"/>
                    </a:lnTo>
                    <a:lnTo>
                      <a:pt x="3168" y="708"/>
                    </a:lnTo>
                    <a:lnTo>
                      <a:pt x="3174" y="708"/>
                    </a:lnTo>
                    <a:lnTo>
                      <a:pt x="3174" y="708"/>
                    </a:lnTo>
                    <a:lnTo>
                      <a:pt x="3174" y="708"/>
                    </a:lnTo>
                    <a:lnTo>
                      <a:pt x="3174" y="708"/>
                    </a:lnTo>
                    <a:lnTo>
                      <a:pt x="3174" y="708"/>
                    </a:lnTo>
                    <a:lnTo>
                      <a:pt x="3174" y="708"/>
                    </a:lnTo>
                    <a:lnTo>
                      <a:pt x="3174" y="708"/>
                    </a:lnTo>
                    <a:lnTo>
                      <a:pt x="3174" y="708"/>
                    </a:lnTo>
                    <a:lnTo>
                      <a:pt x="3174" y="708"/>
                    </a:lnTo>
                    <a:lnTo>
                      <a:pt x="3174" y="708"/>
                    </a:lnTo>
                    <a:lnTo>
                      <a:pt x="3174" y="708"/>
                    </a:lnTo>
                    <a:lnTo>
                      <a:pt x="3174" y="708"/>
                    </a:lnTo>
                    <a:lnTo>
                      <a:pt x="3174" y="708"/>
                    </a:lnTo>
                    <a:lnTo>
                      <a:pt x="3174" y="708"/>
                    </a:lnTo>
                    <a:lnTo>
                      <a:pt x="3174" y="708"/>
                    </a:lnTo>
                    <a:lnTo>
                      <a:pt x="3174" y="708"/>
                    </a:lnTo>
                    <a:lnTo>
                      <a:pt x="3174" y="714"/>
                    </a:lnTo>
                    <a:lnTo>
                      <a:pt x="3174" y="714"/>
                    </a:lnTo>
                    <a:lnTo>
                      <a:pt x="3174" y="714"/>
                    </a:lnTo>
                    <a:lnTo>
                      <a:pt x="3174" y="714"/>
                    </a:lnTo>
                    <a:lnTo>
                      <a:pt x="3174" y="714"/>
                    </a:lnTo>
                    <a:lnTo>
                      <a:pt x="3174" y="714"/>
                    </a:lnTo>
                    <a:lnTo>
                      <a:pt x="3174" y="714"/>
                    </a:lnTo>
                    <a:lnTo>
                      <a:pt x="3174" y="714"/>
                    </a:lnTo>
                    <a:lnTo>
                      <a:pt x="3174" y="714"/>
                    </a:lnTo>
                    <a:lnTo>
                      <a:pt x="3174" y="714"/>
                    </a:lnTo>
                    <a:lnTo>
                      <a:pt x="3174" y="714"/>
                    </a:lnTo>
                    <a:lnTo>
                      <a:pt x="3174" y="714"/>
                    </a:lnTo>
                    <a:lnTo>
                      <a:pt x="3174" y="714"/>
                    </a:lnTo>
                    <a:lnTo>
                      <a:pt x="3174" y="714"/>
                    </a:lnTo>
                    <a:lnTo>
                      <a:pt x="3174" y="714"/>
                    </a:lnTo>
                    <a:lnTo>
                      <a:pt x="3174" y="714"/>
                    </a:lnTo>
                    <a:lnTo>
                      <a:pt x="3180" y="714"/>
                    </a:lnTo>
                    <a:lnTo>
                      <a:pt x="3180" y="714"/>
                    </a:lnTo>
                    <a:lnTo>
                      <a:pt x="3180" y="714"/>
                    </a:lnTo>
                    <a:lnTo>
                      <a:pt x="3180" y="714"/>
                    </a:lnTo>
                    <a:lnTo>
                      <a:pt x="3180" y="714"/>
                    </a:lnTo>
                    <a:lnTo>
                      <a:pt x="3180" y="714"/>
                    </a:lnTo>
                    <a:lnTo>
                      <a:pt x="3180" y="714"/>
                    </a:lnTo>
                    <a:lnTo>
                      <a:pt x="3180" y="714"/>
                    </a:lnTo>
                    <a:lnTo>
                      <a:pt x="3180" y="714"/>
                    </a:lnTo>
                    <a:lnTo>
                      <a:pt x="3180" y="714"/>
                    </a:lnTo>
                    <a:lnTo>
                      <a:pt x="3180" y="714"/>
                    </a:lnTo>
                    <a:lnTo>
                      <a:pt x="3180" y="720"/>
                    </a:lnTo>
                    <a:lnTo>
                      <a:pt x="3180" y="720"/>
                    </a:lnTo>
                    <a:lnTo>
                      <a:pt x="3180" y="720"/>
                    </a:lnTo>
                    <a:lnTo>
                      <a:pt x="3180" y="720"/>
                    </a:lnTo>
                    <a:lnTo>
                      <a:pt x="3180" y="720"/>
                    </a:lnTo>
                    <a:lnTo>
                      <a:pt x="3180" y="720"/>
                    </a:lnTo>
                    <a:lnTo>
                      <a:pt x="3180" y="720"/>
                    </a:lnTo>
                    <a:lnTo>
                      <a:pt x="3180" y="720"/>
                    </a:lnTo>
                    <a:lnTo>
                      <a:pt x="3180" y="720"/>
                    </a:lnTo>
                    <a:lnTo>
                      <a:pt x="3180" y="720"/>
                    </a:lnTo>
                    <a:lnTo>
                      <a:pt x="3180" y="720"/>
                    </a:lnTo>
                    <a:lnTo>
                      <a:pt x="3180" y="720"/>
                    </a:lnTo>
                    <a:lnTo>
                      <a:pt x="3180" y="720"/>
                    </a:lnTo>
                    <a:lnTo>
                      <a:pt x="3180" y="720"/>
                    </a:lnTo>
                    <a:lnTo>
                      <a:pt x="3180" y="720"/>
                    </a:lnTo>
                    <a:lnTo>
                      <a:pt x="3180" y="720"/>
                    </a:lnTo>
                    <a:lnTo>
                      <a:pt x="3180" y="720"/>
                    </a:lnTo>
                    <a:lnTo>
                      <a:pt x="3180" y="726"/>
                    </a:lnTo>
                    <a:lnTo>
                      <a:pt x="3180" y="726"/>
                    </a:lnTo>
                    <a:lnTo>
                      <a:pt x="3180" y="726"/>
                    </a:lnTo>
                    <a:lnTo>
                      <a:pt x="3180" y="726"/>
                    </a:lnTo>
                    <a:lnTo>
                      <a:pt x="3180" y="732"/>
                    </a:lnTo>
                    <a:lnTo>
                      <a:pt x="3180" y="732"/>
                    </a:lnTo>
                    <a:lnTo>
                      <a:pt x="3186" y="732"/>
                    </a:lnTo>
                    <a:lnTo>
                      <a:pt x="3186" y="732"/>
                    </a:lnTo>
                    <a:lnTo>
                      <a:pt x="3186" y="738"/>
                    </a:lnTo>
                    <a:lnTo>
                      <a:pt x="3186" y="738"/>
                    </a:lnTo>
                    <a:lnTo>
                      <a:pt x="3186" y="738"/>
                    </a:lnTo>
                    <a:lnTo>
                      <a:pt x="3186" y="738"/>
                    </a:lnTo>
                    <a:lnTo>
                      <a:pt x="3186" y="738"/>
                    </a:lnTo>
                    <a:lnTo>
                      <a:pt x="3186" y="744"/>
                    </a:lnTo>
                    <a:lnTo>
                      <a:pt x="3186" y="744"/>
                    </a:lnTo>
                    <a:lnTo>
                      <a:pt x="3186" y="744"/>
                    </a:lnTo>
                    <a:lnTo>
                      <a:pt x="3186" y="744"/>
                    </a:lnTo>
                    <a:lnTo>
                      <a:pt x="3186" y="750"/>
                    </a:lnTo>
                    <a:lnTo>
                      <a:pt x="3186" y="750"/>
                    </a:lnTo>
                    <a:lnTo>
                      <a:pt x="3186" y="750"/>
                    </a:lnTo>
                    <a:lnTo>
                      <a:pt x="3186" y="750"/>
                    </a:lnTo>
                    <a:lnTo>
                      <a:pt x="3186" y="750"/>
                    </a:lnTo>
                    <a:lnTo>
                      <a:pt x="3186" y="756"/>
                    </a:lnTo>
                    <a:lnTo>
                      <a:pt x="3186" y="756"/>
                    </a:lnTo>
                    <a:lnTo>
                      <a:pt x="3186" y="756"/>
                    </a:lnTo>
                    <a:lnTo>
                      <a:pt x="3186" y="756"/>
                    </a:lnTo>
                    <a:lnTo>
                      <a:pt x="3186" y="756"/>
                    </a:lnTo>
                    <a:lnTo>
                      <a:pt x="3186" y="762"/>
                    </a:lnTo>
                    <a:lnTo>
                      <a:pt x="3186" y="762"/>
                    </a:lnTo>
                    <a:lnTo>
                      <a:pt x="3186" y="762"/>
                    </a:lnTo>
                    <a:lnTo>
                      <a:pt x="3186" y="762"/>
                    </a:lnTo>
                    <a:lnTo>
                      <a:pt x="3186" y="762"/>
                    </a:lnTo>
                    <a:lnTo>
                      <a:pt x="3186" y="768"/>
                    </a:lnTo>
                    <a:lnTo>
                      <a:pt x="3186" y="768"/>
                    </a:lnTo>
                    <a:lnTo>
                      <a:pt x="3186" y="768"/>
                    </a:lnTo>
                    <a:lnTo>
                      <a:pt x="3186" y="768"/>
                    </a:lnTo>
                    <a:lnTo>
                      <a:pt x="3186" y="768"/>
                    </a:lnTo>
                    <a:lnTo>
                      <a:pt x="3186" y="774"/>
                    </a:lnTo>
                    <a:lnTo>
                      <a:pt x="3186" y="774"/>
                    </a:lnTo>
                    <a:lnTo>
                      <a:pt x="3192" y="774"/>
                    </a:lnTo>
                    <a:lnTo>
                      <a:pt x="3192" y="774"/>
                    </a:lnTo>
                    <a:lnTo>
                      <a:pt x="3192" y="774"/>
                    </a:lnTo>
                    <a:lnTo>
                      <a:pt x="3192" y="774"/>
                    </a:lnTo>
                    <a:lnTo>
                      <a:pt x="3192" y="780"/>
                    </a:lnTo>
                    <a:lnTo>
                      <a:pt x="3192" y="780"/>
                    </a:lnTo>
                    <a:lnTo>
                      <a:pt x="3192" y="780"/>
                    </a:lnTo>
                    <a:lnTo>
                      <a:pt x="3192" y="780"/>
                    </a:lnTo>
                    <a:lnTo>
                      <a:pt x="3192" y="780"/>
                    </a:lnTo>
                    <a:lnTo>
                      <a:pt x="3192" y="780"/>
                    </a:lnTo>
                    <a:lnTo>
                      <a:pt x="3192" y="780"/>
                    </a:lnTo>
                    <a:lnTo>
                      <a:pt x="3192" y="780"/>
                    </a:lnTo>
                    <a:lnTo>
                      <a:pt x="3192" y="780"/>
                    </a:lnTo>
                    <a:lnTo>
                      <a:pt x="3192" y="786"/>
                    </a:lnTo>
                    <a:lnTo>
                      <a:pt x="3192" y="786"/>
                    </a:lnTo>
                    <a:lnTo>
                      <a:pt x="3192" y="786"/>
                    </a:lnTo>
                    <a:lnTo>
                      <a:pt x="3192" y="786"/>
                    </a:lnTo>
                    <a:lnTo>
                      <a:pt x="3192" y="786"/>
                    </a:lnTo>
                    <a:lnTo>
                      <a:pt x="3192" y="786"/>
                    </a:lnTo>
                    <a:lnTo>
                      <a:pt x="3192" y="786"/>
                    </a:lnTo>
                    <a:lnTo>
                      <a:pt x="3192" y="786"/>
                    </a:lnTo>
                    <a:lnTo>
                      <a:pt x="3192" y="786"/>
                    </a:lnTo>
                    <a:lnTo>
                      <a:pt x="3192" y="786"/>
                    </a:lnTo>
                    <a:lnTo>
                      <a:pt x="3192" y="786"/>
                    </a:lnTo>
                    <a:lnTo>
                      <a:pt x="3192" y="786"/>
                    </a:lnTo>
                    <a:lnTo>
                      <a:pt x="3192" y="786"/>
                    </a:lnTo>
                    <a:lnTo>
                      <a:pt x="3192" y="786"/>
                    </a:lnTo>
                    <a:lnTo>
                      <a:pt x="3192" y="786"/>
                    </a:lnTo>
                    <a:lnTo>
                      <a:pt x="3192" y="786"/>
                    </a:lnTo>
                    <a:lnTo>
                      <a:pt x="3192" y="786"/>
                    </a:lnTo>
                    <a:lnTo>
                      <a:pt x="3192" y="780"/>
                    </a:lnTo>
                    <a:lnTo>
                      <a:pt x="3192" y="780"/>
                    </a:lnTo>
                    <a:lnTo>
                      <a:pt x="3192" y="780"/>
                    </a:lnTo>
                    <a:lnTo>
                      <a:pt x="3198" y="780"/>
                    </a:lnTo>
                    <a:lnTo>
                      <a:pt x="3198" y="780"/>
                    </a:lnTo>
                    <a:lnTo>
                      <a:pt x="3198" y="780"/>
                    </a:lnTo>
                    <a:lnTo>
                      <a:pt x="3198" y="780"/>
                    </a:lnTo>
                    <a:lnTo>
                      <a:pt x="3198" y="780"/>
                    </a:lnTo>
                    <a:lnTo>
                      <a:pt x="3198" y="780"/>
                    </a:lnTo>
                    <a:lnTo>
                      <a:pt x="3198" y="780"/>
                    </a:lnTo>
                    <a:lnTo>
                      <a:pt x="3198" y="780"/>
                    </a:lnTo>
                    <a:lnTo>
                      <a:pt x="3198" y="774"/>
                    </a:lnTo>
                    <a:lnTo>
                      <a:pt x="3198" y="774"/>
                    </a:lnTo>
                    <a:lnTo>
                      <a:pt x="3198" y="774"/>
                    </a:lnTo>
                    <a:lnTo>
                      <a:pt x="3198" y="774"/>
                    </a:lnTo>
                    <a:lnTo>
                      <a:pt x="3198" y="774"/>
                    </a:lnTo>
                    <a:lnTo>
                      <a:pt x="3198" y="774"/>
                    </a:lnTo>
                    <a:lnTo>
                      <a:pt x="3198" y="774"/>
                    </a:lnTo>
                    <a:lnTo>
                      <a:pt x="3198" y="774"/>
                    </a:lnTo>
                    <a:lnTo>
                      <a:pt x="3198" y="774"/>
                    </a:lnTo>
                    <a:lnTo>
                      <a:pt x="3198" y="774"/>
                    </a:lnTo>
                    <a:lnTo>
                      <a:pt x="3198" y="768"/>
                    </a:lnTo>
                    <a:lnTo>
                      <a:pt x="3198" y="768"/>
                    </a:lnTo>
                    <a:lnTo>
                      <a:pt x="3198" y="768"/>
                    </a:lnTo>
                    <a:lnTo>
                      <a:pt x="3198" y="768"/>
                    </a:lnTo>
                    <a:lnTo>
                      <a:pt x="3198" y="768"/>
                    </a:lnTo>
                    <a:lnTo>
                      <a:pt x="3198" y="768"/>
                    </a:lnTo>
                    <a:lnTo>
                      <a:pt x="3198" y="768"/>
                    </a:lnTo>
                    <a:lnTo>
                      <a:pt x="3198" y="768"/>
                    </a:lnTo>
                    <a:lnTo>
                      <a:pt x="3198" y="768"/>
                    </a:lnTo>
                    <a:lnTo>
                      <a:pt x="3198" y="762"/>
                    </a:lnTo>
                    <a:lnTo>
                      <a:pt x="3198" y="762"/>
                    </a:lnTo>
                    <a:lnTo>
                      <a:pt x="3198" y="762"/>
                    </a:lnTo>
                    <a:lnTo>
                      <a:pt x="3198" y="762"/>
                    </a:lnTo>
                    <a:lnTo>
                      <a:pt x="3198" y="762"/>
                    </a:lnTo>
                    <a:lnTo>
                      <a:pt x="3198" y="762"/>
                    </a:lnTo>
                    <a:lnTo>
                      <a:pt x="3204" y="762"/>
                    </a:lnTo>
                    <a:lnTo>
                      <a:pt x="3204" y="762"/>
                    </a:lnTo>
                    <a:lnTo>
                      <a:pt x="3204" y="756"/>
                    </a:lnTo>
                    <a:lnTo>
                      <a:pt x="3204" y="756"/>
                    </a:lnTo>
                    <a:lnTo>
                      <a:pt x="3204" y="756"/>
                    </a:lnTo>
                    <a:lnTo>
                      <a:pt x="3204" y="756"/>
                    </a:lnTo>
                    <a:lnTo>
                      <a:pt x="3204" y="756"/>
                    </a:lnTo>
                    <a:lnTo>
                      <a:pt x="3204" y="756"/>
                    </a:lnTo>
                    <a:lnTo>
                      <a:pt x="3204" y="756"/>
                    </a:lnTo>
                    <a:lnTo>
                      <a:pt x="3204" y="756"/>
                    </a:lnTo>
                    <a:lnTo>
                      <a:pt x="3204" y="756"/>
                    </a:lnTo>
                    <a:lnTo>
                      <a:pt x="3204" y="756"/>
                    </a:lnTo>
                    <a:lnTo>
                      <a:pt x="3204" y="756"/>
                    </a:lnTo>
                    <a:lnTo>
                      <a:pt x="3204" y="756"/>
                    </a:lnTo>
                    <a:lnTo>
                      <a:pt x="3204" y="756"/>
                    </a:lnTo>
                    <a:lnTo>
                      <a:pt x="3204" y="756"/>
                    </a:lnTo>
                    <a:lnTo>
                      <a:pt x="3204" y="756"/>
                    </a:lnTo>
                    <a:lnTo>
                      <a:pt x="3204" y="756"/>
                    </a:lnTo>
                    <a:lnTo>
                      <a:pt x="3204" y="756"/>
                    </a:lnTo>
                    <a:lnTo>
                      <a:pt x="3204" y="756"/>
                    </a:lnTo>
                    <a:lnTo>
                      <a:pt x="3204" y="756"/>
                    </a:lnTo>
                    <a:lnTo>
                      <a:pt x="3204" y="756"/>
                    </a:lnTo>
                    <a:lnTo>
                      <a:pt x="3204" y="756"/>
                    </a:lnTo>
                    <a:lnTo>
                      <a:pt x="3204" y="756"/>
                    </a:lnTo>
                    <a:lnTo>
                      <a:pt x="3204" y="756"/>
                    </a:lnTo>
                    <a:lnTo>
                      <a:pt x="3204" y="762"/>
                    </a:lnTo>
                    <a:lnTo>
                      <a:pt x="3204" y="762"/>
                    </a:lnTo>
                    <a:lnTo>
                      <a:pt x="3204" y="762"/>
                    </a:lnTo>
                    <a:lnTo>
                      <a:pt x="3204" y="762"/>
                    </a:lnTo>
                    <a:lnTo>
                      <a:pt x="3204" y="762"/>
                    </a:lnTo>
                    <a:lnTo>
                      <a:pt x="3204" y="762"/>
                    </a:lnTo>
                    <a:lnTo>
                      <a:pt x="3204" y="762"/>
                    </a:lnTo>
                    <a:lnTo>
                      <a:pt x="3204" y="762"/>
                    </a:lnTo>
                    <a:lnTo>
                      <a:pt x="3204" y="762"/>
                    </a:lnTo>
                    <a:lnTo>
                      <a:pt x="3210" y="762"/>
                    </a:lnTo>
                    <a:lnTo>
                      <a:pt x="3210" y="762"/>
                    </a:lnTo>
                    <a:lnTo>
                      <a:pt x="3210" y="762"/>
                    </a:lnTo>
                    <a:lnTo>
                      <a:pt x="3210" y="762"/>
                    </a:lnTo>
                    <a:lnTo>
                      <a:pt x="3210" y="762"/>
                    </a:lnTo>
                    <a:lnTo>
                      <a:pt x="3210" y="762"/>
                    </a:lnTo>
                    <a:lnTo>
                      <a:pt x="3210" y="762"/>
                    </a:lnTo>
                    <a:lnTo>
                      <a:pt x="3210" y="762"/>
                    </a:lnTo>
                    <a:lnTo>
                      <a:pt x="3210" y="762"/>
                    </a:lnTo>
                    <a:lnTo>
                      <a:pt x="3210" y="762"/>
                    </a:lnTo>
                    <a:lnTo>
                      <a:pt x="3210" y="762"/>
                    </a:lnTo>
                    <a:lnTo>
                      <a:pt x="3210" y="762"/>
                    </a:lnTo>
                    <a:lnTo>
                      <a:pt x="3210" y="762"/>
                    </a:lnTo>
                    <a:lnTo>
                      <a:pt x="3210" y="762"/>
                    </a:lnTo>
                    <a:lnTo>
                      <a:pt x="3210" y="762"/>
                    </a:lnTo>
                    <a:lnTo>
                      <a:pt x="3210" y="762"/>
                    </a:lnTo>
                    <a:lnTo>
                      <a:pt x="3210" y="762"/>
                    </a:lnTo>
                    <a:lnTo>
                      <a:pt x="3210" y="762"/>
                    </a:lnTo>
                    <a:lnTo>
                      <a:pt x="3210" y="768"/>
                    </a:lnTo>
                    <a:lnTo>
                      <a:pt x="3210" y="768"/>
                    </a:lnTo>
                    <a:lnTo>
                      <a:pt x="3210" y="768"/>
                    </a:lnTo>
                    <a:lnTo>
                      <a:pt x="3210" y="768"/>
                    </a:lnTo>
                    <a:lnTo>
                      <a:pt x="3210" y="768"/>
                    </a:lnTo>
                    <a:lnTo>
                      <a:pt x="3210" y="768"/>
                    </a:lnTo>
                    <a:lnTo>
                      <a:pt x="3210" y="768"/>
                    </a:lnTo>
                    <a:lnTo>
                      <a:pt x="3210" y="768"/>
                    </a:lnTo>
                    <a:lnTo>
                      <a:pt x="3210" y="768"/>
                    </a:lnTo>
                    <a:lnTo>
                      <a:pt x="3210" y="768"/>
                    </a:lnTo>
                    <a:lnTo>
                      <a:pt x="3210" y="768"/>
                    </a:lnTo>
                    <a:lnTo>
                      <a:pt x="3210" y="768"/>
                    </a:lnTo>
                    <a:lnTo>
                      <a:pt x="3210" y="768"/>
                    </a:lnTo>
                    <a:lnTo>
                      <a:pt x="3210" y="768"/>
                    </a:lnTo>
                    <a:lnTo>
                      <a:pt x="3216" y="768"/>
                    </a:lnTo>
                    <a:lnTo>
                      <a:pt x="3216" y="768"/>
                    </a:lnTo>
                    <a:lnTo>
                      <a:pt x="3216" y="768"/>
                    </a:lnTo>
                    <a:lnTo>
                      <a:pt x="3216" y="768"/>
                    </a:lnTo>
                    <a:lnTo>
                      <a:pt x="3216" y="768"/>
                    </a:lnTo>
                    <a:lnTo>
                      <a:pt x="3216" y="768"/>
                    </a:lnTo>
                    <a:lnTo>
                      <a:pt x="3216" y="768"/>
                    </a:lnTo>
                    <a:lnTo>
                      <a:pt x="3216" y="768"/>
                    </a:lnTo>
                    <a:lnTo>
                      <a:pt x="3216" y="768"/>
                    </a:lnTo>
                    <a:lnTo>
                      <a:pt x="3216" y="768"/>
                    </a:lnTo>
                    <a:lnTo>
                      <a:pt x="3216" y="768"/>
                    </a:lnTo>
                    <a:lnTo>
                      <a:pt x="3216" y="768"/>
                    </a:lnTo>
                    <a:lnTo>
                      <a:pt x="3216" y="768"/>
                    </a:lnTo>
                    <a:lnTo>
                      <a:pt x="3216" y="768"/>
                    </a:lnTo>
                    <a:lnTo>
                      <a:pt x="3216" y="768"/>
                    </a:lnTo>
                    <a:lnTo>
                      <a:pt x="3216" y="768"/>
                    </a:lnTo>
                    <a:lnTo>
                      <a:pt x="3216" y="768"/>
                    </a:lnTo>
                    <a:lnTo>
                      <a:pt x="3216" y="768"/>
                    </a:lnTo>
                    <a:lnTo>
                      <a:pt x="3216" y="768"/>
                    </a:lnTo>
                    <a:lnTo>
                      <a:pt x="3216" y="768"/>
                    </a:lnTo>
                    <a:lnTo>
                      <a:pt x="3216" y="768"/>
                    </a:lnTo>
                    <a:lnTo>
                      <a:pt x="3216" y="768"/>
                    </a:lnTo>
                    <a:lnTo>
                      <a:pt x="3216" y="768"/>
                    </a:lnTo>
                    <a:lnTo>
                      <a:pt x="3216" y="768"/>
                    </a:lnTo>
                    <a:lnTo>
                      <a:pt x="3216" y="768"/>
                    </a:lnTo>
                    <a:lnTo>
                      <a:pt x="3216" y="768"/>
                    </a:lnTo>
                    <a:lnTo>
                      <a:pt x="3216" y="768"/>
                    </a:lnTo>
                    <a:lnTo>
                      <a:pt x="3216" y="768"/>
                    </a:lnTo>
                    <a:lnTo>
                      <a:pt x="3216" y="768"/>
                    </a:lnTo>
                    <a:lnTo>
                      <a:pt x="3216" y="768"/>
                    </a:lnTo>
                    <a:lnTo>
                      <a:pt x="3216" y="768"/>
                    </a:lnTo>
                    <a:lnTo>
                      <a:pt x="3216" y="768"/>
                    </a:lnTo>
                    <a:lnTo>
                      <a:pt x="3216" y="768"/>
                    </a:lnTo>
                    <a:lnTo>
                      <a:pt x="3222" y="768"/>
                    </a:lnTo>
                    <a:lnTo>
                      <a:pt x="3222" y="768"/>
                    </a:lnTo>
                    <a:lnTo>
                      <a:pt x="3222" y="768"/>
                    </a:lnTo>
                    <a:lnTo>
                      <a:pt x="3222" y="768"/>
                    </a:lnTo>
                    <a:lnTo>
                      <a:pt x="3222" y="768"/>
                    </a:lnTo>
                    <a:lnTo>
                      <a:pt x="3222" y="768"/>
                    </a:lnTo>
                    <a:lnTo>
                      <a:pt x="3222" y="768"/>
                    </a:lnTo>
                    <a:lnTo>
                      <a:pt x="3222" y="768"/>
                    </a:lnTo>
                    <a:lnTo>
                      <a:pt x="3222" y="768"/>
                    </a:lnTo>
                    <a:lnTo>
                      <a:pt x="3222" y="768"/>
                    </a:lnTo>
                    <a:lnTo>
                      <a:pt x="3222" y="762"/>
                    </a:lnTo>
                    <a:lnTo>
                      <a:pt x="3222" y="762"/>
                    </a:lnTo>
                    <a:lnTo>
                      <a:pt x="3222" y="762"/>
                    </a:lnTo>
                    <a:lnTo>
                      <a:pt x="3222" y="762"/>
                    </a:lnTo>
                    <a:lnTo>
                      <a:pt x="3222" y="762"/>
                    </a:lnTo>
                    <a:lnTo>
                      <a:pt x="3222" y="762"/>
                    </a:lnTo>
                    <a:lnTo>
                      <a:pt x="3222" y="762"/>
                    </a:lnTo>
                    <a:lnTo>
                      <a:pt x="3222" y="762"/>
                    </a:lnTo>
                    <a:lnTo>
                      <a:pt x="3222" y="762"/>
                    </a:lnTo>
                    <a:lnTo>
                      <a:pt x="3222" y="762"/>
                    </a:lnTo>
                    <a:lnTo>
                      <a:pt x="3222" y="762"/>
                    </a:lnTo>
                    <a:lnTo>
                      <a:pt x="3222" y="762"/>
                    </a:lnTo>
                    <a:lnTo>
                      <a:pt x="3222" y="762"/>
                    </a:lnTo>
                    <a:lnTo>
                      <a:pt x="3222" y="762"/>
                    </a:lnTo>
                    <a:lnTo>
                      <a:pt x="3222" y="762"/>
                    </a:lnTo>
                    <a:lnTo>
                      <a:pt x="3222" y="762"/>
                    </a:lnTo>
                    <a:lnTo>
                      <a:pt x="3222" y="762"/>
                    </a:lnTo>
                    <a:lnTo>
                      <a:pt x="3222" y="762"/>
                    </a:lnTo>
                    <a:lnTo>
                      <a:pt x="3222" y="762"/>
                    </a:lnTo>
                    <a:lnTo>
                      <a:pt x="3222" y="762"/>
                    </a:lnTo>
                    <a:lnTo>
                      <a:pt x="3222" y="762"/>
                    </a:lnTo>
                    <a:lnTo>
                      <a:pt x="3222" y="762"/>
                    </a:lnTo>
                    <a:lnTo>
                      <a:pt x="3222" y="762"/>
                    </a:lnTo>
                    <a:lnTo>
                      <a:pt x="3222" y="762"/>
                    </a:lnTo>
                    <a:lnTo>
                      <a:pt x="3228" y="762"/>
                    </a:lnTo>
                    <a:lnTo>
                      <a:pt x="3228" y="762"/>
                    </a:lnTo>
                    <a:lnTo>
                      <a:pt x="3228" y="762"/>
                    </a:lnTo>
                    <a:lnTo>
                      <a:pt x="3228" y="762"/>
                    </a:lnTo>
                    <a:lnTo>
                      <a:pt x="3228" y="756"/>
                    </a:lnTo>
                    <a:lnTo>
                      <a:pt x="3228" y="756"/>
                    </a:lnTo>
                    <a:lnTo>
                      <a:pt x="3228" y="756"/>
                    </a:lnTo>
                    <a:lnTo>
                      <a:pt x="3228" y="756"/>
                    </a:lnTo>
                    <a:lnTo>
                      <a:pt x="3228" y="756"/>
                    </a:lnTo>
                    <a:lnTo>
                      <a:pt x="3228" y="756"/>
                    </a:lnTo>
                    <a:lnTo>
                      <a:pt x="3228" y="756"/>
                    </a:lnTo>
                    <a:lnTo>
                      <a:pt x="3228" y="756"/>
                    </a:lnTo>
                    <a:lnTo>
                      <a:pt x="3228" y="756"/>
                    </a:lnTo>
                    <a:lnTo>
                      <a:pt x="3228" y="756"/>
                    </a:lnTo>
                    <a:lnTo>
                      <a:pt x="3228" y="756"/>
                    </a:lnTo>
                    <a:lnTo>
                      <a:pt x="3228" y="756"/>
                    </a:lnTo>
                    <a:lnTo>
                      <a:pt x="3228" y="756"/>
                    </a:lnTo>
                    <a:lnTo>
                      <a:pt x="3228" y="756"/>
                    </a:lnTo>
                    <a:lnTo>
                      <a:pt x="3228" y="756"/>
                    </a:lnTo>
                    <a:lnTo>
                      <a:pt x="3228" y="756"/>
                    </a:lnTo>
                    <a:lnTo>
                      <a:pt x="3228" y="756"/>
                    </a:lnTo>
                    <a:lnTo>
                      <a:pt x="3228" y="756"/>
                    </a:lnTo>
                    <a:lnTo>
                      <a:pt x="3228" y="750"/>
                    </a:lnTo>
                    <a:lnTo>
                      <a:pt x="3228" y="750"/>
                    </a:lnTo>
                    <a:lnTo>
                      <a:pt x="3228" y="750"/>
                    </a:lnTo>
                    <a:lnTo>
                      <a:pt x="3228" y="750"/>
                    </a:lnTo>
                    <a:lnTo>
                      <a:pt x="3228" y="750"/>
                    </a:lnTo>
                    <a:lnTo>
                      <a:pt x="3228" y="750"/>
                    </a:lnTo>
                    <a:lnTo>
                      <a:pt x="3228" y="750"/>
                    </a:lnTo>
                    <a:lnTo>
                      <a:pt x="3228" y="750"/>
                    </a:lnTo>
                    <a:lnTo>
                      <a:pt x="3228" y="750"/>
                    </a:lnTo>
                    <a:lnTo>
                      <a:pt x="3228" y="750"/>
                    </a:lnTo>
                    <a:lnTo>
                      <a:pt x="3228" y="750"/>
                    </a:lnTo>
                    <a:lnTo>
                      <a:pt x="3234" y="750"/>
                    </a:lnTo>
                    <a:lnTo>
                      <a:pt x="3234" y="750"/>
                    </a:lnTo>
                    <a:lnTo>
                      <a:pt x="3234" y="750"/>
                    </a:lnTo>
                    <a:lnTo>
                      <a:pt x="3234" y="744"/>
                    </a:lnTo>
                    <a:lnTo>
                      <a:pt x="3234" y="744"/>
                    </a:lnTo>
                    <a:lnTo>
                      <a:pt x="3234" y="744"/>
                    </a:lnTo>
                    <a:lnTo>
                      <a:pt x="3234" y="744"/>
                    </a:lnTo>
                    <a:lnTo>
                      <a:pt x="3234" y="744"/>
                    </a:lnTo>
                    <a:lnTo>
                      <a:pt x="3234" y="744"/>
                    </a:lnTo>
                    <a:lnTo>
                      <a:pt x="3234" y="744"/>
                    </a:lnTo>
                    <a:lnTo>
                      <a:pt x="3234" y="744"/>
                    </a:lnTo>
                    <a:lnTo>
                      <a:pt x="3234" y="744"/>
                    </a:lnTo>
                    <a:lnTo>
                      <a:pt x="3234" y="744"/>
                    </a:lnTo>
                    <a:lnTo>
                      <a:pt x="3234" y="744"/>
                    </a:lnTo>
                    <a:lnTo>
                      <a:pt x="3234" y="744"/>
                    </a:lnTo>
                    <a:lnTo>
                      <a:pt x="3234" y="738"/>
                    </a:lnTo>
                    <a:lnTo>
                      <a:pt x="3234" y="738"/>
                    </a:lnTo>
                    <a:lnTo>
                      <a:pt x="3234" y="738"/>
                    </a:lnTo>
                    <a:lnTo>
                      <a:pt x="3234" y="738"/>
                    </a:lnTo>
                    <a:lnTo>
                      <a:pt x="3234" y="738"/>
                    </a:lnTo>
                    <a:lnTo>
                      <a:pt x="3234" y="738"/>
                    </a:lnTo>
                    <a:lnTo>
                      <a:pt x="3234" y="738"/>
                    </a:lnTo>
                    <a:lnTo>
                      <a:pt x="3234" y="738"/>
                    </a:lnTo>
                    <a:lnTo>
                      <a:pt x="3234" y="738"/>
                    </a:lnTo>
                    <a:lnTo>
                      <a:pt x="3234" y="738"/>
                    </a:lnTo>
                    <a:lnTo>
                      <a:pt x="3234" y="738"/>
                    </a:lnTo>
                    <a:lnTo>
                      <a:pt x="3234" y="738"/>
                    </a:lnTo>
                    <a:lnTo>
                      <a:pt x="3234" y="738"/>
                    </a:lnTo>
                    <a:lnTo>
                      <a:pt x="3234" y="738"/>
                    </a:lnTo>
                    <a:lnTo>
                      <a:pt x="3234" y="732"/>
                    </a:lnTo>
                    <a:lnTo>
                      <a:pt x="3234" y="732"/>
                    </a:lnTo>
                    <a:lnTo>
                      <a:pt x="3234" y="732"/>
                    </a:lnTo>
                    <a:lnTo>
                      <a:pt x="3234" y="732"/>
                    </a:lnTo>
                    <a:lnTo>
                      <a:pt x="3234" y="732"/>
                    </a:lnTo>
                    <a:lnTo>
                      <a:pt x="3234" y="732"/>
                    </a:lnTo>
                    <a:lnTo>
                      <a:pt x="3240" y="732"/>
                    </a:lnTo>
                    <a:lnTo>
                      <a:pt x="3240" y="732"/>
                    </a:lnTo>
                    <a:lnTo>
                      <a:pt x="3240" y="732"/>
                    </a:lnTo>
                    <a:lnTo>
                      <a:pt x="3240" y="732"/>
                    </a:lnTo>
                    <a:lnTo>
                      <a:pt x="3240" y="726"/>
                    </a:lnTo>
                    <a:lnTo>
                      <a:pt x="3240" y="726"/>
                    </a:lnTo>
                    <a:lnTo>
                      <a:pt x="3240" y="726"/>
                    </a:lnTo>
                    <a:lnTo>
                      <a:pt x="3240" y="726"/>
                    </a:lnTo>
                    <a:lnTo>
                      <a:pt x="3240" y="726"/>
                    </a:lnTo>
                    <a:lnTo>
                      <a:pt x="3240" y="726"/>
                    </a:lnTo>
                    <a:lnTo>
                      <a:pt x="3240" y="726"/>
                    </a:lnTo>
                    <a:lnTo>
                      <a:pt x="3240" y="726"/>
                    </a:lnTo>
                    <a:lnTo>
                      <a:pt x="3240" y="726"/>
                    </a:lnTo>
                    <a:lnTo>
                      <a:pt x="3240" y="726"/>
                    </a:lnTo>
                    <a:lnTo>
                      <a:pt x="3240" y="726"/>
                    </a:lnTo>
                    <a:lnTo>
                      <a:pt x="3240" y="726"/>
                    </a:lnTo>
                    <a:lnTo>
                      <a:pt x="3240" y="726"/>
                    </a:lnTo>
                    <a:lnTo>
                      <a:pt x="3240" y="720"/>
                    </a:lnTo>
                    <a:lnTo>
                      <a:pt x="3240" y="720"/>
                    </a:lnTo>
                    <a:lnTo>
                      <a:pt x="3240" y="720"/>
                    </a:lnTo>
                    <a:lnTo>
                      <a:pt x="3240" y="720"/>
                    </a:lnTo>
                    <a:lnTo>
                      <a:pt x="3240" y="720"/>
                    </a:lnTo>
                    <a:lnTo>
                      <a:pt x="3240" y="720"/>
                    </a:lnTo>
                    <a:lnTo>
                      <a:pt x="3240" y="720"/>
                    </a:lnTo>
                    <a:lnTo>
                      <a:pt x="3240" y="720"/>
                    </a:lnTo>
                    <a:lnTo>
                      <a:pt x="3240" y="720"/>
                    </a:lnTo>
                    <a:lnTo>
                      <a:pt x="3240" y="720"/>
                    </a:lnTo>
                    <a:lnTo>
                      <a:pt x="3240" y="720"/>
                    </a:lnTo>
                    <a:lnTo>
                      <a:pt x="3240" y="720"/>
                    </a:lnTo>
                    <a:lnTo>
                      <a:pt x="3240" y="720"/>
                    </a:lnTo>
                    <a:lnTo>
                      <a:pt x="3240" y="720"/>
                    </a:lnTo>
                    <a:lnTo>
                      <a:pt x="3240" y="720"/>
                    </a:lnTo>
                    <a:lnTo>
                      <a:pt x="3240" y="720"/>
                    </a:lnTo>
                    <a:lnTo>
                      <a:pt x="3246" y="720"/>
                    </a:lnTo>
                    <a:lnTo>
                      <a:pt x="3246" y="720"/>
                    </a:lnTo>
                    <a:lnTo>
                      <a:pt x="3246" y="720"/>
                    </a:lnTo>
                    <a:lnTo>
                      <a:pt x="3246" y="720"/>
                    </a:lnTo>
                    <a:lnTo>
                      <a:pt x="3246" y="720"/>
                    </a:lnTo>
                    <a:lnTo>
                      <a:pt x="3246" y="720"/>
                    </a:lnTo>
                    <a:lnTo>
                      <a:pt x="3246" y="714"/>
                    </a:lnTo>
                    <a:lnTo>
                      <a:pt x="3246" y="714"/>
                    </a:lnTo>
                    <a:lnTo>
                      <a:pt x="3246" y="714"/>
                    </a:lnTo>
                    <a:lnTo>
                      <a:pt x="3246" y="714"/>
                    </a:lnTo>
                    <a:lnTo>
                      <a:pt x="3246" y="714"/>
                    </a:lnTo>
                    <a:lnTo>
                      <a:pt x="3246" y="714"/>
                    </a:lnTo>
                    <a:lnTo>
                      <a:pt x="3246" y="714"/>
                    </a:lnTo>
                    <a:lnTo>
                      <a:pt x="3246" y="714"/>
                    </a:lnTo>
                    <a:lnTo>
                      <a:pt x="3246" y="714"/>
                    </a:lnTo>
                    <a:lnTo>
                      <a:pt x="3246" y="714"/>
                    </a:lnTo>
                    <a:lnTo>
                      <a:pt x="3246" y="714"/>
                    </a:lnTo>
                    <a:lnTo>
                      <a:pt x="3246" y="714"/>
                    </a:lnTo>
                    <a:lnTo>
                      <a:pt x="3246" y="714"/>
                    </a:lnTo>
                    <a:lnTo>
                      <a:pt x="3246" y="714"/>
                    </a:lnTo>
                    <a:lnTo>
                      <a:pt x="3246" y="714"/>
                    </a:lnTo>
                    <a:lnTo>
                      <a:pt x="3246" y="714"/>
                    </a:lnTo>
                    <a:lnTo>
                      <a:pt x="3246" y="714"/>
                    </a:lnTo>
                    <a:lnTo>
                      <a:pt x="3246" y="714"/>
                    </a:lnTo>
                    <a:lnTo>
                      <a:pt x="3246" y="714"/>
                    </a:lnTo>
                    <a:lnTo>
                      <a:pt x="3246" y="714"/>
                    </a:lnTo>
                    <a:lnTo>
                      <a:pt x="3246" y="714"/>
                    </a:lnTo>
                    <a:lnTo>
                      <a:pt x="3246" y="714"/>
                    </a:lnTo>
                    <a:lnTo>
                      <a:pt x="3246" y="714"/>
                    </a:lnTo>
                    <a:lnTo>
                      <a:pt x="3246" y="714"/>
                    </a:lnTo>
                    <a:lnTo>
                      <a:pt x="3246" y="714"/>
                    </a:lnTo>
                    <a:lnTo>
                      <a:pt x="3246" y="714"/>
                    </a:lnTo>
                    <a:lnTo>
                      <a:pt x="3252" y="720"/>
                    </a:lnTo>
                    <a:lnTo>
                      <a:pt x="3252" y="720"/>
                    </a:lnTo>
                    <a:lnTo>
                      <a:pt x="3252" y="720"/>
                    </a:lnTo>
                    <a:lnTo>
                      <a:pt x="3252" y="720"/>
                    </a:lnTo>
                    <a:lnTo>
                      <a:pt x="3252" y="720"/>
                    </a:lnTo>
                    <a:lnTo>
                      <a:pt x="3252" y="720"/>
                    </a:lnTo>
                    <a:lnTo>
                      <a:pt x="3252" y="720"/>
                    </a:lnTo>
                    <a:lnTo>
                      <a:pt x="3252" y="720"/>
                    </a:lnTo>
                    <a:lnTo>
                      <a:pt x="3252" y="720"/>
                    </a:lnTo>
                    <a:lnTo>
                      <a:pt x="3252" y="720"/>
                    </a:lnTo>
                    <a:lnTo>
                      <a:pt x="3252" y="720"/>
                    </a:lnTo>
                    <a:lnTo>
                      <a:pt x="3252" y="720"/>
                    </a:lnTo>
                    <a:lnTo>
                      <a:pt x="3252" y="720"/>
                    </a:lnTo>
                    <a:lnTo>
                      <a:pt x="3252" y="720"/>
                    </a:lnTo>
                    <a:lnTo>
                      <a:pt x="3252" y="720"/>
                    </a:lnTo>
                    <a:lnTo>
                      <a:pt x="3252" y="720"/>
                    </a:lnTo>
                    <a:lnTo>
                      <a:pt x="3252" y="720"/>
                    </a:lnTo>
                    <a:lnTo>
                      <a:pt x="3252" y="720"/>
                    </a:lnTo>
                    <a:lnTo>
                      <a:pt x="3252" y="720"/>
                    </a:lnTo>
                    <a:lnTo>
                      <a:pt x="3252" y="720"/>
                    </a:lnTo>
                    <a:lnTo>
                      <a:pt x="3252" y="720"/>
                    </a:lnTo>
                    <a:lnTo>
                      <a:pt x="3252" y="720"/>
                    </a:lnTo>
                    <a:lnTo>
                      <a:pt x="3252" y="726"/>
                    </a:lnTo>
                    <a:lnTo>
                      <a:pt x="3252" y="726"/>
                    </a:lnTo>
                    <a:lnTo>
                      <a:pt x="3252" y="726"/>
                    </a:lnTo>
                    <a:lnTo>
                      <a:pt x="3252" y="726"/>
                    </a:lnTo>
                    <a:lnTo>
                      <a:pt x="3252" y="726"/>
                    </a:lnTo>
                    <a:lnTo>
                      <a:pt x="3252" y="726"/>
                    </a:lnTo>
                    <a:lnTo>
                      <a:pt x="3252" y="726"/>
                    </a:lnTo>
                    <a:lnTo>
                      <a:pt x="3252" y="726"/>
                    </a:lnTo>
                    <a:lnTo>
                      <a:pt x="3252" y="726"/>
                    </a:lnTo>
                    <a:lnTo>
                      <a:pt x="3252" y="726"/>
                    </a:lnTo>
                    <a:lnTo>
                      <a:pt x="3252" y="726"/>
                    </a:lnTo>
                    <a:lnTo>
                      <a:pt x="3258" y="726"/>
                    </a:lnTo>
                    <a:lnTo>
                      <a:pt x="3258" y="726"/>
                    </a:lnTo>
                    <a:lnTo>
                      <a:pt x="3258" y="732"/>
                    </a:lnTo>
                    <a:lnTo>
                      <a:pt x="3258" y="732"/>
                    </a:lnTo>
                    <a:lnTo>
                      <a:pt x="3258" y="732"/>
                    </a:lnTo>
                    <a:lnTo>
                      <a:pt x="3258" y="732"/>
                    </a:lnTo>
                    <a:lnTo>
                      <a:pt x="3258" y="732"/>
                    </a:lnTo>
                    <a:lnTo>
                      <a:pt x="3258" y="732"/>
                    </a:lnTo>
                    <a:lnTo>
                      <a:pt x="3258" y="732"/>
                    </a:lnTo>
                    <a:lnTo>
                      <a:pt x="3258" y="732"/>
                    </a:lnTo>
                    <a:lnTo>
                      <a:pt x="3258" y="732"/>
                    </a:lnTo>
                    <a:lnTo>
                      <a:pt x="3258" y="732"/>
                    </a:lnTo>
                    <a:lnTo>
                      <a:pt x="3258" y="738"/>
                    </a:lnTo>
                    <a:lnTo>
                      <a:pt x="3258" y="738"/>
                    </a:lnTo>
                    <a:lnTo>
                      <a:pt x="3258" y="738"/>
                    </a:lnTo>
                    <a:lnTo>
                      <a:pt x="3258" y="738"/>
                    </a:lnTo>
                    <a:lnTo>
                      <a:pt x="3258" y="738"/>
                    </a:lnTo>
                    <a:lnTo>
                      <a:pt x="3258" y="738"/>
                    </a:lnTo>
                    <a:lnTo>
                      <a:pt x="3258" y="738"/>
                    </a:lnTo>
                    <a:lnTo>
                      <a:pt x="3258" y="738"/>
                    </a:lnTo>
                    <a:lnTo>
                      <a:pt x="3258" y="738"/>
                    </a:lnTo>
                    <a:lnTo>
                      <a:pt x="3258" y="738"/>
                    </a:lnTo>
                    <a:lnTo>
                      <a:pt x="3258" y="738"/>
                    </a:lnTo>
                    <a:lnTo>
                      <a:pt x="3258" y="744"/>
                    </a:lnTo>
                    <a:lnTo>
                      <a:pt x="3258" y="744"/>
                    </a:lnTo>
                    <a:lnTo>
                      <a:pt x="3258" y="744"/>
                    </a:lnTo>
                    <a:lnTo>
                      <a:pt x="3258" y="744"/>
                    </a:lnTo>
                    <a:lnTo>
                      <a:pt x="3258" y="744"/>
                    </a:lnTo>
                    <a:lnTo>
                      <a:pt x="3258" y="744"/>
                    </a:lnTo>
                    <a:lnTo>
                      <a:pt x="3258" y="744"/>
                    </a:lnTo>
                    <a:lnTo>
                      <a:pt x="3258" y="744"/>
                    </a:lnTo>
                    <a:lnTo>
                      <a:pt x="3258" y="744"/>
                    </a:lnTo>
                    <a:lnTo>
                      <a:pt x="3258" y="744"/>
                    </a:lnTo>
                    <a:lnTo>
                      <a:pt x="3258" y="750"/>
                    </a:lnTo>
                    <a:lnTo>
                      <a:pt x="3264" y="750"/>
                    </a:lnTo>
                    <a:lnTo>
                      <a:pt x="3264" y="750"/>
                    </a:lnTo>
                    <a:lnTo>
                      <a:pt x="3264" y="750"/>
                    </a:lnTo>
                    <a:lnTo>
                      <a:pt x="3264" y="750"/>
                    </a:lnTo>
                    <a:lnTo>
                      <a:pt x="3264" y="750"/>
                    </a:lnTo>
                    <a:lnTo>
                      <a:pt x="3264" y="750"/>
                    </a:lnTo>
                    <a:lnTo>
                      <a:pt x="3264" y="750"/>
                    </a:lnTo>
                    <a:lnTo>
                      <a:pt x="3264" y="750"/>
                    </a:lnTo>
                    <a:lnTo>
                      <a:pt x="3264" y="750"/>
                    </a:lnTo>
                    <a:lnTo>
                      <a:pt x="3264" y="750"/>
                    </a:lnTo>
                    <a:lnTo>
                      <a:pt x="3264" y="756"/>
                    </a:lnTo>
                    <a:lnTo>
                      <a:pt x="3264" y="756"/>
                    </a:lnTo>
                    <a:lnTo>
                      <a:pt x="3264" y="756"/>
                    </a:lnTo>
                    <a:lnTo>
                      <a:pt x="3282" y="780"/>
                    </a:lnTo>
                    <a:lnTo>
                      <a:pt x="3282" y="780"/>
                    </a:lnTo>
                    <a:lnTo>
                      <a:pt x="3282" y="780"/>
                    </a:lnTo>
                    <a:lnTo>
                      <a:pt x="3282" y="780"/>
                    </a:lnTo>
                    <a:lnTo>
                      <a:pt x="3282" y="780"/>
                    </a:lnTo>
                    <a:lnTo>
                      <a:pt x="3282" y="780"/>
                    </a:lnTo>
                    <a:lnTo>
                      <a:pt x="3282" y="780"/>
                    </a:lnTo>
                    <a:lnTo>
                      <a:pt x="3282" y="780"/>
                    </a:lnTo>
                    <a:lnTo>
                      <a:pt x="3282" y="780"/>
                    </a:lnTo>
                    <a:lnTo>
                      <a:pt x="3282" y="780"/>
                    </a:lnTo>
                    <a:lnTo>
                      <a:pt x="3282" y="780"/>
                    </a:lnTo>
                    <a:lnTo>
                      <a:pt x="3282" y="780"/>
                    </a:lnTo>
                    <a:lnTo>
                      <a:pt x="3282" y="780"/>
                    </a:lnTo>
                    <a:lnTo>
                      <a:pt x="3282" y="780"/>
                    </a:lnTo>
                    <a:lnTo>
                      <a:pt x="3282" y="780"/>
                    </a:lnTo>
                    <a:lnTo>
                      <a:pt x="3282" y="780"/>
                    </a:lnTo>
                    <a:lnTo>
                      <a:pt x="3282" y="780"/>
                    </a:lnTo>
                    <a:lnTo>
                      <a:pt x="3282" y="780"/>
                    </a:lnTo>
                    <a:lnTo>
                      <a:pt x="3282" y="780"/>
                    </a:lnTo>
                    <a:lnTo>
                      <a:pt x="3282" y="774"/>
                    </a:lnTo>
                    <a:lnTo>
                      <a:pt x="3282" y="774"/>
                    </a:lnTo>
                    <a:lnTo>
                      <a:pt x="3282" y="774"/>
                    </a:lnTo>
                    <a:lnTo>
                      <a:pt x="3282" y="774"/>
                    </a:lnTo>
                    <a:lnTo>
                      <a:pt x="3282" y="774"/>
                    </a:lnTo>
                    <a:lnTo>
                      <a:pt x="3282" y="774"/>
                    </a:lnTo>
                    <a:lnTo>
                      <a:pt x="3282" y="774"/>
                    </a:lnTo>
                    <a:lnTo>
                      <a:pt x="3300" y="744"/>
                    </a:lnTo>
                    <a:lnTo>
                      <a:pt x="3300" y="744"/>
                    </a:lnTo>
                    <a:lnTo>
                      <a:pt x="3300" y="738"/>
                    </a:lnTo>
                    <a:lnTo>
                      <a:pt x="3300" y="738"/>
                    </a:lnTo>
                    <a:lnTo>
                      <a:pt x="3300" y="738"/>
                    </a:lnTo>
                    <a:lnTo>
                      <a:pt x="3300" y="738"/>
                    </a:lnTo>
                    <a:lnTo>
                      <a:pt x="3300" y="738"/>
                    </a:lnTo>
                    <a:lnTo>
                      <a:pt x="3300" y="738"/>
                    </a:lnTo>
                    <a:lnTo>
                      <a:pt x="3300" y="738"/>
                    </a:lnTo>
                    <a:lnTo>
                      <a:pt x="3300" y="738"/>
                    </a:lnTo>
                    <a:lnTo>
                      <a:pt x="3306" y="738"/>
                    </a:lnTo>
                    <a:lnTo>
                      <a:pt x="3306" y="738"/>
                    </a:lnTo>
                    <a:lnTo>
                      <a:pt x="3306" y="732"/>
                    </a:lnTo>
                    <a:lnTo>
                      <a:pt x="3306" y="732"/>
                    </a:lnTo>
                    <a:lnTo>
                      <a:pt x="3306" y="732"/>
                    </a:lnTo>
                    <a:lnTo>
                      <a:pt x="3306" y="732"/>
                    </a:lnTo>
                    <a:lnTo>
                      <a:pt x="3306" y="732"/>
                    </a:lnTo>
                    <a:lnTo>
                      <a:pt x="3306" y="732"/>
                    </a:lnTo>
                    <a:lnTo>
                      <a:pt x="3306" y="732"/>
                    </a:lnTo>
                    <a:lnTo>
                      <a:pt x="3306" y="732"/>
                    </a:lnTo>
                    <a:lnTo>
                      <a:pt x="3306" y="732"/>
                    </a:lnTo>
                    <a:lnTo>
                      <a:pt x="3306" y="726"/>
                    </a:lnTo>
                    <a:lnTo>
                      <a:pt x="3306" y="726"/>
                    </a:lnTo>
                    <a:lnTo>
                      <a:pt x="3306" y="726"/>
                    </a:lnTo>
                    <a:lnTo>
                      <a:pt x="3306" y="726"/>
                    </a:lnTo>
                    <a:lnTo>
                      <a:pt x="3306" y="726"/>
                    </a:lnTo>
                    <a:lnTo>
                      <a:pt x="3306" y="726"/>
                    </a:lnTo>
                    <a:lnTo>
                      <a:pt x="3306" y="726"/>
                    </a:lnTo>
                    <a:lnTo>
                      <a:pt x="3306" y="726"/>
                    </a:lnTo>
                    <a:lnTo>
                      <a:pt x="3306" y="720"/>
                    </a:lnTo>
                    <a:lnTo>
                      <a:pt x="3306" y="720"/>
                    </a:lnTo>
                    <a:lnTo>
                      <a:pt x="3306" y="720"/>
                    </a:lnTo>
                    <a:lnTo>
                      <a:pt x="3306" y="720"/>
                    </a:lnTo>
                    <a:lnTo>
                      <a:pt x="3306" y="720"/>
                    </a:lnTo>
                    <a:lnTo>
                      <a:pt x="3306" y="720"/>
                    </a:lnTo>
                    <a:lnTo>
                      <a:pt x="3306" y="720"/>
                    </a:lnTo>
                    <a:lnTo>
                      <a:pt x="3306" y="720"/>
                    </a:lnTo>
                    <a:lnTo>
                      <a:pt x="3306" y="714"/>
                    </a:lnTo>
                    <a:lnTo>
                      <a:pt x="3306" y="714"/>
                    </a:lnTo>
                    <a:lnTo>
                      <a:pt x="3306" y="714"/>
                    </a:lnTo>
                    <a:lnTo>
                      <a:pt x="3306" y="714"/>
                    </a:lnTo>
                    <a:lnTo>
                      <a:pt x="3306" y="714"/>
                    </a:lnTo>
                    <a:lnTo>
                      <a:pt x="3306" y="714"/>
                    </a:lnTo>
                    <a:lnTo>
                      <a:pt x="3306" y="714"/>
                    </a:lnTo>
                    <a:lnTo>
                      <a:pt x="3312" y="708"/>
                    </a:lnTo>
                    <a:lnTo>
                      <a:pt x="3312" y="708"/>
                    </a:lnTo>
                    <a:lnTo>
                      <a:pt x="3312" y="708"/>
                    </a:lnTo>
                    <a:lnTo>
                      <a:pt x="3312" y="708"/>
                    </a:lnTo>
                    <a:lnTo>
                      <a:pt x="3312" y="708"/>
                    </a:lnTo>
                    <a:lnTo>
                      <a:pt x="3312" y="708"/>
                    </a:lnTo>
                    <a:lnTo>
                      <a:pt x="3312" y="708"/>
                    </a:lnTo>
                    <a:lnTo>
                      <a:pt x="3312" y="708"/>
                    </a:lnTo>
                    <a:lnTo>
                      <a:pt x="3312" y="708"/>
                    </a:lnTo>
                    <a:lnTo>
                      <a:pt x="3312" y="702"/>
                    </a:lnTo>
                    <a:lnTo>
                      <a:pt x="3312" y="702"/>
                    </a:lnTo>
                    <a:lnTo>
                      <a:pt x="3312" y="702"/>
                    </a:lnTo>
                    <a:lnTo>
                      <a:pt x="3312" y="702"/>
                    </a:lnTo>
                    <a:lnTo>
                      <a:pt x="3312" y="702"/>
                    </a:lnTo>
                    <a:lnTo>
                      <a:pt x="3312" y="702"/>
                    </a:lnTo>
                    <a:lnTo>
                      <a:pt x="3312" y="702"/>
                    </a:lnTo>
                    <a:lnTo>
                      <a:pt x="3312" y="696"/>
                    </a:lnTo>
                    <a:lnTo>
                      <a:pt x="3312" y="696"/>
                    </a:lnTo>
                    <a:lnTo>
                      <a:pt x="3312" y="696"/>
                    </a:lnTo>
                    <a:lnTo>
                      <a:pt x="3312" y="696"/>
                    </a:lnTo>
                    <a:lnTo>
                      <a:pt x="3312" y="696"/>
                    </a:lnTo>
                    <a:lnTo>
                      <a:pt x="3312" y="696"/>
                    </a:lnTo>
                    <a:lnTo>
                      <a:pt x="3312" y="696"/>
                    </a:lnTo>
                    <a:lnTo>
                      <a:pt x="3312" y="690"/>
                    </a:lnTo>
                    <a:lnTo>
                      <a:pt x="3312" y="690"/>
                    </a:lnTo>
                    <a:lnTo>
                      <a:pt x="3312" y="690"/>
                    </a:lnTo>
                    <a:lnTo>
                      <a:pt x="3312" y="690"/>
                    </a:lnTo>
                    <a:lnTo>
                      <a:pt x="3312" y="690"/>
                    </a:lnTo>
                    <a:lnTo>
                      <a:pt x="3312" y="690"/>
                    </a:lnTo>
                    <a:lnTo>
                      <a:pt x="3312" y="690"/>
                    </a:lnTo>
                    <a:lnTo>
                      <a:pt x="3312" y="690"/>
                    </a:lnTo>
                    <a:lnTo>
                      <a:pt x="3312" y="690"/>
                    </a:lnTo>
                    <a:lnTo>
                      <a:pt x="3312" y="684"/>
                    </a:lnTo>
                    <a:lnTo>
                      <a:pt x="3312" y="684"/>
                    </a:lnTo>
                    <a:lnTo>
                      <a:pt x="3318" y="684"/>
                    </a:lnTo>
                    <a:lnTo>
                      <a:pt x="3318" y="684"/>
                    </a:lnTo>
                    <a:lnTo>
                      <a:pt x="3318" y="684"/>
                    </a:lnTo>
                    <a:lnTo>
                      <a:pt x="3318" y="684"/>
                    </a:lnTo>
                    <a:lnTo>
                      <a:pt x="3318" y="684"/>
                    </a:lnTo>
                    <a:lnTo>
                      <a:pt x="3318" y="684"/>
                    </a:lnTo>
                    <a:lnTo>
                      <a:pt x="3318" y="684"/>
                    </a:lnTo>
                    <a:lnTo>
                      <a:pt x="3318" y="684"/>
                    </a:lnTo>
                    <a:lnTo>
                      <a:pt x="3318" y="678"/>
                    </a:lnTo>
                    <a:lnTo>
                      <a:pt x="3318" y="678"/>
                    </a:lnTo>
                    <a:lnTo>
                      <a:pt x="3318" y="678"/>
                    </a:lnTo>
                    <a:lnTo>
                      <a:pt x="3318" y="678"/>
                    </a:lnTo>
                    <a:lnTo>
                      <a:pt x="3318" y="678"/>
                    </a:lnTo>
                    <a:lnTo>
                      <a:pt x="3318" y="678"/>
                    </a:lnTo>
                    <a:lnTo>
                      <a:pt x="3318" y="678"/>
                    </a:lnTo>
                    <a:lnTo>
                      <a:pt x="3318" y="678"/>
                    </a:lnTo>
                    <a:lnTo>
                      <a:pt x="3318" y="678"/>
                    </a:lnTo>
                    <a:lnTo>
                      <a:pt x="3318" y="678"/>
                    </a:lnTo>
                    <a:lnTo>
                      <a:pt x="3318" y="678"/>
                    </a:lnTo>
                    <a:lnTo>
                      <a:pt x="3318" y="678"/>
                    </a:lnTo>
                    <a:lnTo>
                      <a:pt x="3318" y="678"/>
                    </a:lnTo>
                    <a:lnTo>
                      <a:pt x="3318" y="672"/>
                    </a:lnTo>
                    <a:lnTo>
                      <a:pt x="3318" y="672"/>
                    </a:lnTo>
                    <a:lnTo>
                      <a:pt x="3318" y="672"/>
                    </a:lnTo>
                    <a:lnTo>
                      <a:pt x="3318" y="672"/>
                    </a:lnTo>
                    <a:lnTo>
                      <a:pt x="3318" y="672"/>
                    </a:lnTo>
                    <a:lnTo>
                      <a:pt x="3318" y="672"/>
                    </a:lnTo>
                    <a:lnTo>
                      <a:pt x="3318" y="672"/>
                    </a:lnTo>
                    <a:lnTo>
                      <a:pt x="3318" y="672"/>
                    </a:lnTo>
                    <a:lnTo>
                      <a:pt x="3318" y="672"/>
                    </a:lnTo>
                    <a:lnTo>
                      <a:pt x="3318" y="672"/>
                    </a:lnTo>
                    <a:lnTo>
                      <a:pt x="3318" y="672"/>
                    </a:lnTo>
                    <a:lnTo>
                      <a:pt x="3318" y="672"/>
                    </a:lnTo>
                    <a:lnTo>
                      <a:pt x="3324" y="672"/>
                    </a:lnTo>
                    <a:lnTo>
                      <a:pt x="3324" y="672"/>
                    </a:lnTo>
                    <a:lnTo>
                      <a:pt x="3324" y="672"/>
                    </a:lnTo>
                    <a:lnTo>
                      <a:pt x="3324" y="672"/>
                    </a:lnTo>
                    <a:lnTo>
                      <a:pt x="3324" y="672"/>
                    </a:lnTo>
                    <a:lnTo>
                      <a:pt x="3324" y="672"/>
                    </a:lnTo>
                    <a:lnTo>
                      <a:pt x="3324" y="672"/>
                    </a:lnTo>
                    <a:lnTo>
                      <a:pt x="3324" y="672"/>
                    </a:lnTo>
                    <a:lnTo>
                      <a:pt x="3324" y="672"/>
                    </a:lnTo>
                    <a:lnTo>
                      <a:pt x="3324" y="672"/>
                    </a:lnTo>
                    <a:lnTo>
                      <a:pt x="3324" y="672"/>
                    </a:lnTo>
                    <a:lnTo>
                      <a:pt x="3324" y="672"/>
                    </a:lnTo>
                    <a:lnTo>
                      <a:pt x="3324" y="672"/>
                    </a:lnTo>
                    <a:lnTo>
                      <a:pt x="3324" y="672"/>
                    </a:lnTo>
                    <a:lnTo>
                      <a:pt x="3324" y="672"/>
                    </a:lnTo>
                    <a:lnTo>
                      <a:pt x="3324" y="672"/>
                    </a:lnTo>
                    <a:lnTo>
                      <a:pt x="3324" y="672"/>
                    </a:lnTo>
                    <a:lnTo>
                      <a:pt x="3324" y="672"/>
                    </a:lnTo>
                    <a:lnTo>
                      <a:pt x="3324" y="672"/>
                    </a:lnTo>
                    <a:lnTo>
                      <a:pt x="3324" y="672"/>
                    </a:lnTo>
                    <a:lnTo>
                      <a:pt x="3324" y="672"/>
                    </a:lnTo>
                    <a:lnTo>
                      <a:pt x="3324" y="672"/>
                    </a:lnTo>
                    <a:lnTo>
                      <a:pt x="3324" y="672"/>
                    </a:lnTo>
                    <a:lnTo>
                      <a:pt x="3324" y="672"/>
                    </a:lnTo>
                    <a:lnTo>
                      <a:pt x="3324" y="672"/>
                    </a:lnTo>
                    <a:lnTo>
                      <a:pt x="3324" y="672"/>
                    </a:lnTo>
                    <a:lnTo>
                      <a:pt x="3324" y="672"/>
                    </a:lnTo>
                    <a:lnTo>
                      <a:pt x="3324" y="672"/>
                    </a:lnTo>
                    <a:lnTo>
                      <a:pt x="3324" y="672"/>
                    </a:lnTo>
                    <a:lnTo>
                      <a:pt x="3324" y="672"/>
                    </a:lnTo>
                    <a:lnTo>
                      <a:pt x="3324" y="672"/>
                    </a:lnTo>
                    <a:lnTo>
                      <a:pt x="3324" y="672"/>
                    </a:lnTo>
                    <a:lnTo>
                      <a:pt x="3330" y="672"/>
                    </a:lnTo>
                    <a:lnTo>
                      <a:pt x="3330" y="672"/>
                    </a:lnTo>
                    <a:lnTo>
                      <a:pt x="3330" y="672"/>
                    </a:lnTo>
                    <a:lnTo>
                      <a:pt x="3330" y="672"/>
                    </a:lnTo>
                    <a:lnTo>
                      <a:pt x="3330" y="672"/>
                    </a:lnTo>
                    <a:lnTo>
                      <a:pt x="3330" y="672"/>
                    </a:lnTo>
                    <a:lnTo>
                      <a:pt x="3330" y="672"/>
                    </a:lnTo>
                    <a:lnTo>
                      <a:pt x="3330" y="672"/>
                    </a:lnTo>
                    <a:lnTo>
                      <a:pt x="3330" y="678"/>
                    </a:lnTo>
                    <a:lnTo>
                      <a:pt x="3330" y="678"/>
                    </a:lnTo>
                    <a:lnTo>
                      <a:pt x="3330" y="678"/>
                    </a:lnTo>
                    <a:lnTo>
                      <a:pt x="3330" y="678"/>
                    </a:lnTo>
                    <a:lnTo>
                      <a:pt x="3330" y="678"/>
                    </a:lnTo>
                    <a:lnTo>
                      <a:pt x="3330" y="678"/>
                    </a:lnTo>
                    <a:lnTo>
                      <a:pt x="3330" y="678"/>
                    </a:lnTo>
                    <a:lnTo>
                      <a:pt x="3330" y="678"/>
                    </a:lnTo>
                    <a:lnTo>
                      <a:pt x="3330" y="678"/>
                    </a:lnTo>
                    <a:lnTo>
                      <a:pt x="3330" y="678"/>
                    </a:lnTo>
                    <a:lnTo>
                      <a:pt x="3330" y="678"/>
                    </a:lnTo>
                    <a:lnTo>
                      <a:pt x="3330" y="678"/>
                    </a:lnTo>
                    <a:lnTo>
                      <a:pt x="3330" y="678"/>
                    </a:lnTo>
                    <a:lnTo>
                      <a:pt x="3330" y="684"/>
                    </a:lnTo>
                    <a:lnTo>
                      <a:pt x="3330" y="684"/>
                    </a:lnTo>
                    <a:lnTo>
                      <a:pt x="3330" y="684"/>
                    </a:lnTo>
                    <a:lnTo>
                      <a:pt x="3330" y="684"/>
                    </a:lnTo>
                    <a:lnTo>
                      <a:pt x="3330" y="684"/>
                    </a:lnTo>
                    <a:lnTo>
                      <a:pt x="3330" y="684"/>
                    </a:lnTo>
                    <a:lnTo>
                      <a:pt x="3330" y="684"/>
                    </a:lnTo>
                    <a:lnTo>
                      <a:pt x="3330" y="684"/>
                    </a:lnTo>
                    <a:lnTo>
                      <a:pt x="3330" y="684"/>
                    </a:lnTo>
                    <a:lnTo>
                      <a:pt x="3330" y="684"/>
                    </a:lnTo>
                    <a:lnTo>
                      <a:pt x="3330" y="690"/>
                    </a:lnTo>
                    <a:lnTo>
                      <a:pt x="3330" y="690"/>
                    </a:lnTo>
                    <a:lnTo>
                      <a:pt x="3336" y="690"/>
                    </a:lnTo>
                    <a:lnTo>
                      <a:pt x="3336" y="690"/>
                    </a:lnTo>
                    <a:lnTo>
                      <a:pt x="3336" y="690"/>
                    </a:lnTo>
                    <a:lnTo>
                      <a:pt x="3336" y="690"/>
                    </a:lnTo>
                    <a:lnTo>
                      <a:pt x="3336" y="690"/>
                    </a:lnTo>
                    <a:lnTo>
                      <a:pt x="3336" y="690"/>
                    </a:lnTo>
                    <a:lnTo>
                      <a:pt x="3336" y="690"/>
                    </a:lnTo>
                    <a:lnTo>
                      <a:pt x="3336" y="690"/>
                    </a:lnTo>
                    <a:lnTo>
                      <a:pt x="3336" y="690"/>
                    </a:lnTo>
                    <a:lnTo>
                      <a:pt x="3336" y="690"/>
                    </a:lnTo>
                    <a:lnTo>
                      <a:pt x="3336" y="696"/>
                    </a:lnTo>
                    <a:lnTo>
                      <a:pt x="3336" y="696"/>
                    </a:lnTo>
                    <a:lnTo>
                      <a:pt x="3336" y="696"/>
                    </a:lnTo>
                    <a:lnTo>
                      <a:pt x="3336" y="696"/>
                    </a:lnTo>
                    <a:lnTo>
                      <a:pt x="3336" y="696"/>
                    </a:lnTo>
                    <a:lnTo>
                      <a:pt x="3336" y="696"/>
                    </a:lnTo>
                    <a:lnTo>
                      <a:pt x="3336" y="696"/>
                    </a:lnTo>
                    <a:lnTo>
                      <a:pt x="3336" y="696"/>
                    </a:lnTo>
                    <a:lnTo>
                      <a:pt x="3336" y="696"/>
                    </a:lnTo>
                    <a:lnTo>
                      <a:pt x="3336" y="696"/>
                    </a:lnTo>
                    <a:lnTo>
                      <a:pt x="3336" y="696"/>
                    </a:lnTo>
                    <a:lnTo>
                      <a:pt x="3336" y="702"/>
                    </a:lnTo>
                    <a:lnTo>
                      <a:pt x="3336" y="702"/>
                    </a:lnTo>
                    <a:lnTo>
                      <a:pt x="3336" y="702"/>
                    </a:lnTo>
                    <a:lnTo>
                      <a:pt x="3336" y="702"/>
                    </a:lnTo>
                    <a:lnTo>
                      <a:pt x="3336" y="702"/>
                    </a:lnTo>
                    <a:lnTo>
                      <a:pt x="3336" y="702"/>
                    </a:lnTo>
                    <a:lnTo>
                      <a:pt x="3354" y="732"/>
                    </a:lnTo>
                    <a:lnTo>
                      <a:pt x="3354" y="732"/>
                    </a:lnTo>
                    <a:lnTo>
                      <a:pt x="3354" y="732"/>
                    </a:lnTo>
                    <a:lnTo>
                      <a:pt x="3354" y="732"/>
                    </a:lnTo>
                    <a:lnTo>
                      <a:pt x="3354" y="732"/>
                    </a:lnTo>
                    <a:lnTo>
                      <a:pt x="3354" y="732"/>
                    </a:lnTo>
                    <a:lnTo>
                      <a:pt x="3354" y="732"/>
                    </a:lnTo>
                    <a:lnTo>
                      <a:pt x="3354" y="732"/>
                    </a:lnTo>
                    <a:lnTo>
                      <a:pt x="3354" y="732"/>
                    </a:lnTo>
                    <a:lnTo>
                      <a:pt x="3354" y="732"/>
                    </a:lnTo>
                    <a:lnTo>
                      <a:pt x="3354" y="732"/>
                    </a:lnTo>
                    <a:lnTo>
                      <a:pt x="3354" y="732"/>
                    </a:lnTo>
                    <a:lnTo>
                      <a:pt x="3354" y="732"/>
                    </a:lnTo>
                    <a:lnTo>
                      <a:pt x="3354" y="732"/>
                    </a:lnTo>
                    <a:lnTo>
                      <a:pt x="3354" y="732"/>
                    </a:lnTo>
                    <a:lnTo>
                      <a:pt x="3360" y="732"/>
                    </a:lnTo>
                    <a:lnTo>
                      <a:pt x="3360" y="732"/>
                    </a:lnTo>
                    <a:lnTo>
                      <a:pt x="3360" y="732"/>
                    </a:lnTo>
                    <a:lnTo>
                      <a:pt x="3360" y="732"/>
                    </a:lnTo>
                    <a:lnTo>
                      <a:pt x="3360" y="732"/>
                    </a:lnTo>
                    <a:lnTo>
                      <a:pt x="3360" y="732"/>
                    </a:lnTo>
                    <a:lnTo>
                      <a:pt x="3360" y="732"/>
                    </a:lnTo>
                    <a:lnTo>
                      <a:pt x="3360" y="732"/>
                    </a:lnTo>
                    <a:lnTo>
                      <a:pt x="3360" y="732"/>
                    </a:lnTo>
                    <a:lnTo>
                      <a:pt x="3360" y="732"/>
                    </a:lnTo>
                    <a:lnTo>
                      <a:pt x="3360" y="732"/>
                    </a:lnTo>
                    <a:lnTo>
                      <a:pt x="3378" y="714"/>
                    </a:lnTo>
                    <a:lnTo>
                      <a:pt x="3378" y="714"/>
                    </a:lnTo>
                    <a:lnTo>
                      <a:pt x="3378" y="714"/>
                    </a:lnTo>
                    <a:lnTo>
                      <a:pt x="3378" y="714"/>
                    </a:lnTo>
                    <a:lnTo>
                      <a:pt x="3378" y="714"/>
                    </a:lnTo>
                    <a:lnTo>
                      <a:pt x="3378" y="714"/>
                    </a:lnTo>
                    <a:lnTo>
                      <a:pt x="3378" y="714"/>
                    </a:lnTo>
                    <a:lnTo>
                      <a:pt x="3378" y="714"/>
                    </a:lnTo>
                    <a:lnTo>
                      <a:pt x="3378" y="714"/>
                    </a:lnTo>
                    <a:lnTo>
                      <a:pt x="3378" y="708"/>
                    </a:lnTo>
                    <a:lnTo>
                      <a:pt x="3378" y="708"/>
                    </a:lnTo>
                    <a:lnTo>
                      <a:pt x="3378" y="708"/>
                    </a:lnTo>
                    <a:lnTo>
                      <a:pt x="3378" y="708"/>
                    </a:lnTo>
                    <a:lnTo>
                      <a:pt x="3378" y="708"/>
                    </a:lnTo>
                    <a:lnTo>
                      <a:pt x="3378" y="708"/>
                    </a:lnTo>
                    <a:lnTo>
                      <a:pt x="3378" y="708"/>
                    </a:lnTo>
                    <a:lnTo>
                      <a:pt x="3378" y="708"/>
                    </a:lnTo>
                    <a:lnTo>
                      <a:pt x="3378" y="708"/>
                    </a:lnTo>
                    <a:lnTo>
                      <a:pt x="3378" y="708"/>
                    </a:lnTo>
                    <a:lnTo>
                      <a:pt x="3378" y="708"/>
                    </a:lnTo>
                    <a:lnTo>
                      <a:pt x="3378" y="708"/>
                    </a:lnTo>
                    <a:lnTo>
                      <a:pt x="3378" y="708"/>
                    </a:lnTo>
                    <a:lnTo>
                      <a:pt x="3378" y="708"/>
                    </a:lnTo>
                    <a:lnTo>
                      <a:pt x="3378" y="702"/>
                    </a:lnTo>
                    <a:lnTo>
                      <a:pt x="3378" y="702"/>
                    </a:lnTo>
                    <a:lnTo>
                      <a:pt x="3378" y="702"/>
                    </a:lnTo>
                    <a:lnTo>
                      <a:pt x="3378" y="702"/>
                    </a:lnTo>
                    <a:lnTo>
                      <a:pt x="3378" y="702"/>
                    </a:lnTo>
                    <a:lnTo>
                      <a:pt x="3378" y="702"/>
                    </a:lnTo>
                    <a:lnTo>
                      <a:pt x="3378" y="702"/>
                    </a:lnTo>
                    <a:lnTo>
                      <a:pt x="3384" y="702"/>
                    </a:lnTo>
                    <a:lnTo>
                      <a:pt x="3384" y="702"/>
                    </a:lnTo>
                    <a:lnTo>
                      <a:pt x="3384" y="702"/>
                    </a:lnTo>
                    <a:lnTo>
                      <a:pt x="3384" y="702"/>
                    </a:lnTo>
                    <a:lnTo>
                      <a:pt x="3384" y="702"/>
                    </a:lnTo>
                    <a:lnTo>
                      <a:pt x="3384" y="696"/>
                    </a:lnTo>
                    <a:lnTo>
                      <a:pt x="3384" y="696"/>
                    </a:lnTo>
                    <a:lnTo>
                      <a:pt x="3384" y="696"/>
                    </a:lnTo>
                    <a:lnTo>
                      <a:pt x="3384" y="696"/>
                    </a:lnTo>
                    <a:lnTo>
                      <a:pt x="3384" y="696"/>
                    </a:lnTo>
                    <a:lnTo>
                      <a:pt x="3384" y="696"/>
                    </a:lnTo>
                    <a:lnTo>
                      <a:pt x="3384" y="696"/>
                    </a:lnTo>
                    <a:lnTo>
                      <a:pt x="3384" y="696"/>
                    </a:lnTo>
                    <a:lnTo>
                      <a:pt x="3384" y="696"/>
                    </a:lnTo>
                    <a:lnTo>
                      <a:pt x="3384" y="696"/>
                    </a:lnTo>
                    <a:lnTo>
                      <a:pt x="3384" y="696"/>
                    </a:lnTo>
                    <a:lnTo>
                      <a:pt x="3384" y="690"/>
                    </a:lnTo>
                    <a:lnTo>
                      <a:pt x="3384" y="690"/>
                    </a:lnTo>
                    <a:lnTo>
                      <a:pt x="3384" y="690"/>
                    </a:lnTo>
                    <a:lnTo>
                      <a:pt x="3384" y="690"/>
                    </a:lnTo>
                    <a:lnTo>
                      <a:pt x="3384" y="690"/>
                    </a:lnTo>
                    <a:lnTo>
                      <a:pt x="3384" y="690"/>
                    </a:lnTo>
                    <a:lnTo>
                      <a:pt x="3384" y="690"/>
                    </a:lnTo>
                    <a:lnTo>
                      <a:pt x="3384" y="690"/>
                    </a:lnTo>
                    <a:lnTo>
                      <a:pt x="3384" y="690"/>
                    </a:lnTo>
                    <a:lnTo>
                      <a:pt x="3384" y="690"/>
                    </a:lnTo>
                    <a:lnTo>
                      <a:pt x="3384" y="690"/>
                    </a:lnTo>
                    <a:lnTo>
                      <a:pt x="3384" y="690"/>
                    </a:lnTo>
                    <a:lnTo>
                      <a:pt x="3384" y="684"/>
                    </a:lnTo>
                    <a:lnTo>
                      <a:pt x="3384" y="684"/>
                    </a:lnTo>
                    <a:lnTo>
                      <a:pt x="3384" y="684"/>
                    </a:lnTo>
                    <a:lnTo>
                      <a:pt x="3384" y="684"/>
                    </a:lnTo>
                    <a:lnTo>
                      <a:pt x="3384" y="684"/>
                    </a:lnTo>
                    <a:lnTo>
                      <a:pt x="3384" y="684"/>
                    </a:lnTo>
                    <a:lnTo>
                      <a:pt x="3384" y="684"/>
                    </a:lnTo>
                    <a:lnTo>
                      <a:pt x="3390" y="684"/>
                    </a:lnTo>
                    <a:lnTo>
                      <a:pt x="3390" y="684"/>
                    </a:lnTo>
                    <a:lnTo>
                      <a:pt x="3390" y="684"/>
                    </a:lnTo>
                    <a:lnTo>
                      <a:pt x="3390" y="684"/>
                    </a:lnTo>
                    <a:lnTo>
                      <a:pt x="3390" y="684"/>
                    </a:lnTo>
                    <a:lnTo>
                      <a:pt x="3390" y="678"/>
                    </a:lnTo>
                    <a:lnTo>
                      <a:pt x="3390" y="678"/>
                    </a:lnTo>
                    <a:lnTo>
                      <a:pt x="3390" y="678"/>
                    </a:lnTo>
                    <a:lnTo>
                      <a:pt x="3390" y="678"/>
                    </a:lnTo>
                    <a:lnTo>
                      <a:pt x="3390" y="678"/>
                    </a:lnTo>
                    <a:lnTo>
                      <a:pt x="3390" y="678"/>
                    </a:lnTo>
                    <a:lnTo>
                      <a:pt x="3390" y="678"/>
                    </a:lnTo>
                    <a:lnTo>
                      <a:pt x="3390" y="678"/>
                    </a:lnTo>
                    <a:lnTo>
                      <a:pt x="3390" y="678"/>
                    </a:lnTo>
                    <a:lnTo>
                      <a:pt x="3390" y="678"/>
                    </a:lnTo>
                    <a:lnTo>
                      <a:pt x="3390" y="678"/>
                    </a:lnTo>
                    <a:lnTo>
                      <a:pt x="3390" y="678"/>
                    </a:lnTo>
                    <a:lnTo>
                      <a:pt x="3390" y="678"/>
                    </a:lnTo>
                    <a:lnTo>
                      <a:pt x="3390" y="678"/>
                    </a:lnTo>
                    <a:lnTo>
                      <a:pt x="3390" y="678"/>
                    </a:lnTo>
                    <a:lnTo>
                      <a:pt x="3390" y="672"/>
                    </a:lnTo>
                    <a:lnTo>
                      <a:pt x="3390" y="672"/>
                    </a:lnTo>
                    <a:lnTo>
                      <a:pt x="3390" y="672"/>
                    </a:lnTo>
                    <a:lnTo>
                      <a:pt x="3390" y="672"/>
                    </a:lnTo>
                    <a:lnTo>
                      <a:pt x="3390" y="672"/>
                    </a:lnTo>
                    <a:lnTo>
                      <a:pt x="3390" y="672"/>
                    </a:lnTo>
                    <a:lnTo>
                      <a:pt x="3390" y="672"/>
                    </a:lnTo>
                    <a:lnTo>
                      <a:pt x="3390" y="672"/>
                    </a:lnTo>
                    <a:lnTo>
                      <a:pt x="3390" y="672"/>
                    </a:lnTo>
                    <a:lnTo>
                      <a:pt x="3390" y="672"/>
                    </a:lnTo>
                    <a:lnTo>
                      <a:pt x="3390" y="672"/>
                    </a:lnTo>
                    <a:lnTo>
                      <a:pt x="3390" y="672"/>
                    </a:lnTo>
                    <a:lnTo>
                      <a:pt x="3390" y="672"/>
                    </a:lnTo>
                    <a:lnTo>
                      <a:pt x="3396" y="672"/>
                    </a:lnTo>
                    <a:lnTo>
                      <a:pt x="3396" y="672"/>
                    </a:lnTo>
                    <a:lnTo>
                      <a:pt x="3396" y="672"/>
                    </a:lnTo>
                    <a:lnTo>
                      <a:pt x="3396" y="672"/>
                    </a:lnTo>
                    <a:lnTo>
                      <a:pt x="3396" y="672"/>
                    </a:lnTo>
                    <a:lnTo>
                      <a:pt x="3396" y="672"/>
                    </a:lnTo>
                    <a:lnTo>
                      <a:pt x="3396" y="672"/>
                    </a:lnTo>
                    <a:lnTo>
                      <a:pt x="3396" y="672"/>
                    </a:lnTo>
                    <a:lnTo>
                      <a:pt x="3396" y="672"/>
                    </a:lnTo>
                    <a:lnTo>
                      <a:pt x="3396" y="672"/>
                    </a:lnTo>
                    <a:lnTo>
                      <a:pt x="3396" y="672"/>
                    </a:lnTo>
                    <a:lnTo>
                      <a:pt x="3396" y="672"/>
                    </a:lnTo>
                    <a:lnTo>
                      <a:pt x="3396" y="672"/>
                    </a:lnTo>
                    <a:lnTo>
                      <a:pt x="3396" y="672"/>
                    </a:lnTo>
                    <a:lnTo>
                      <a:pt x="3396" y="672"/>
                    </a:lnTo>
                    <a:lnTo>
                      <a:pt x="3396" y="672"/>
                    </a:lnTo>
                    <a:lnTo>
                      <a:pt x="3396" y="672"/>
                    </a:lnTo>
                    <a:lnTo>
                      <a:pt x="3396" y="672"/>
                    </a:lnTo>
                    <a:lnTo>
                      <a:pt x="3396" y="672"/>
                    </a:lnTo>
                    <a:lnTo>
                      <a:pt x="3396" y="672"/>
                    </a:lnTo>
                    <a:lnTo>
                      <a:pt x="3396" y="672"/>
                    </a:lnTo>
                    <a:lnTo>
                      <a:pt x="3396" y="672"/>
                    </a:lnTo>
                    <a:lnTo>
                      <a:pt x="3396" y="672"/>
                    </a:lnTo>
                    <a:lnTo>
                      <a:pt x="3396" y="672"/>
                    </a:lnTo>
                    <a:lnTo>
                      <a:pt x="3396" y="672"/>
                    </a:lnTo>
                    <a:lnTo>
                      <a:pt x="3396" y="672"/>
                    </a:lnTo>
                    <a:lnTo>
                      <a:pt x="3396" y="672"/>
                    </a:lnTo>
                    <a:lnTo>
                      <a:pt x="3396" y="672"/>
                    </a:lnTo>
                    <a:lnTo>
                      <a:pt x="3396" y="672"/>
                    </a:lnTo>
                    <a:lnTo>
                      <a:pt x="3396" y="672"/>
                    </a:lnTo>
                    <a:lnTo>
                      <a:pt x="3396" y="672"/>
                    </a:lnTo>
                    <a:lnTo>
                      <a:pt x="3396" y="672"/>
                    </a:lnTo>
                    <a:lnTo>
                      <a:pt x="3402" y="672"/>
                    </a:lnTo>
                    <a:lnTo>
                      <a:pt x="3402" y="672"/>
                    </a:lnTo>
                    <a:lnTo>
                      <a:pt x="3402" y="672"/>
                    </a:lnTo>
                    <a:lnTo>
                      <a:pt x="3402" y="672"/>
                    </a:lnTo>
                    <a:lnTo>
                      <a:pt x="3402" y="672"/>
                    </a:lnTo>
                    <a:lnTo>
                      <a:pt x="3402" y="672"/>
                    </a:lnTo>
                    <a:lnTo>
                      <a:pt x="3402" y="672"/>
                    </a:lnTo>
                    <a:lnTo>
                      <a:pt x="3402" y="672"/>
                    </a:lnTo>
                    <a:lnTo>
                      <a:pt x="3402" y="672"/>
                    </a:lnTo>
                    <a:lnTo>
                      <a:pt x="3402" y="672"/>
                    </a:lnTo>
                    <a:lnTo>
                      <a:pt x="3402" y="672"/>
                    </a:lnTo>
                    <a:lnTo>
                      <a:pt x="3402" y="678"/>
                    </a:lnTo>
                    <a:lnTo>
                      <a:pt x="3402" y="678"/>
                    </a:lnTo>
                    <a:lnTo>
                      <a:pt x="3402" y="678"/>
                    </a:lnTo>
                    <a:lnTo>
                      <a:pt x="3402" y="678"/>
                    </a:lnTo>
                    <a:lnTo>
                      <a:pt x="3402" y="678"/>
                    </a:lnTo>
                    <a:lnTo>
                      <a:pt x="3402" y="678"/>
                    </a:lnTo>
                    <a:lnTo>
                      <a:pt x="3402" y="678"/>
                    </a:lnTo>
                    <a:lnTo>
                      <a:pt x="3402" y="678"/>
                    </a:lnTo>
                    <a:lnTo>
                      <a:pt x="3402" y="678"/>
                    </a:lnTo>
                    <a:lnTo>
                      <a:pt x="3402" y="678"/>
                    </a:lnTo>
                    <a:lnTo>
                      <a:pt x="3402" y="678"/>
                    </a:lnTo>
                    <a:lnTo>
                      <a:pt x="3402" y="678"/>
                    </a:lnTo>
                    <a:lnTo>
                      <a:pt x="3402" y="678"/>
                    </a:lnTo>
                    <a:lnTo>
                      <a:pt x="3402" y="678"/>
                    </a:lnTo>
                    <a:lnTo>
                      <a:pt x="3402" y="678"/>
                    </a:lnTo>
                    <a:lnTo>
                      <a:pt x="3402" y="684"/>
                    </a:lnTo>
                    <a:lnTo>
                      <a:pt x="3402" y="684"/>
                    </a:lnTo>
                    <a:lnTo>
                      <a:pt x="3402" y="684"/>
                    </a:lnTo>
                    <a:lnTo>
                      <a:pt x="3402" y="684"/>
                    </a:lnTo>
                    <a:lnTo>
                      <a:pt x="3402" y="684"/>
                    </a:lnTo>
                    <a:lnTo>
                      <a:pt x="3402" y="684"/>
                    </a:lnTo>
                    <a:lnTo>
                      <a:pt x="3402" y="684"/>
                    </a:lnTo>
                    <a:lnTo>
                      <a:pt x="3408" y="684"/>
                    </a:lnTo>
                    <a:lnTo>
                      <a:pt x="3408" y="684"/>
                    </a:lnTo>
                    <a:lnTo>
                      <a:pt x="3408" y="684"/>
                    </a:lnTo>
                    <a:lnTo>
                      <a:pt x="3408" y="684"/>
                    </a:lnTo>
                    <a:lnTo>
                      <a:pt x="3408" y="684"/>
                    </a:lnTo>
                    <a:lnTo>
                      <a:pt x="3408" y="690"/>
                    </a:lnTo>
                    <a:lnTo>
                      <a:pt x="3408" y="690"/>
                    </a:lnTo>
                    <a:lnTo>
                      <a:pt x="3408" y="690"/>
                    </a:lnTo>
                    <a:lnTo>
                      <a:pt x="3408" y="690"/>
                    </a:lnTo>
                    <a:lnTo>
                      <a:pt x="3408" y="690"/>
                    </a:lnTo>
                    <a:lnTo>
                      <a:pt x="3408" y="690"/>
                    </a:lnTo>
                    <a:lnTo>
                      <a:pt x="3408" y="690"/>
                    </a:lnTo>
                    <a:lnTo>
                      <a:pt x="3408" y="690"/>
                    </a:lnTo>
                    <a:lnTo>
                      <a:pt x="3408" y="690"/>
                    </a:lnTo>
                    <a:lnTo>
                      <a:pt x="3408" y="690"/>
                    </a:lnTo>
                    <a:lnTo>
                      <a:pt x="3408" y="690"/>
                    </a:lnTo>
                    <a:lnTo>
                      <a:pt x="3408" y="696"/>
                    </a:lnTo>
                    <a:lnTo>
                      <a:pt x="3408" y="696"/>
                    </a:lnTo>
                    <a:lnTo>
                      <a:pt x="3408" y="696"/>
                    </a:lnTo>
                    <a:lnTo>
                      <a:pt x="3408" y="696"/>
                    </a:lnTo>
                    <a:lnTo>
                      <a:pt x="3408" y="696"/>
                    </a:lnTo>
                    <a:lnTo>
                      <a:pt x="3408" y="696"/>
                    </a:lnTo>
                    <a:lnTo>
                      <a:pt x="3408" y="696"/>
                    </a:lnTo>
                    <a:lnTo>
                      <a:pt x="3408" y="696"/>
                    </a:lnTo>
                    <a:lnTo>
                      <a:pt x="3408" y="696"/>
                    </a:lnTo>
                    <a:lnTo>
                      <a:pt x="3408" y="696"/>
                    </a:lnTo>
                    <a:lnTo>
                      <a:pt x="3408" y="702"/>
                    </a:lnTo>
                    <a:lnTo>
                      <a:pt x="3408" y="702"/>
                    </a:lnTo>
                    <a:lnTo>
                      <a:pt x="3408" y="702"/>
                    </a:lnTo>
                    <a:lnTo>
                      <a:pt x="3408" y="702"/>
                    </a:lnTo>
                    <a:lnTo>
                      <a:pt x="3408" y="702"/>
                    </a:lnTo>
                    <a:lnTo>
                      <a:pt x="3408" y="702"/>
                    </a:lnTo>
                    <a:lnTo>
                      <a:pt x="3408" y="702"/>
                    </a:lnTo>
                    <a:lnTo>
                      <a:pt x="3408" y="702"/>
                    </a:lnTo>
                    <a:lnTo>
                      <a:pt x="3414" y="702"/>
                    </a:lnTo>
                    <a:lnTo>
                      <a:pt x="3414" y="702"/>
                    </a:lnTo>
                    <a:lnTo>
                      <a:pt x="3414" y="702"/>
                    </a:lnTo>
                    <a:lnTo>
                      <a:pt x="3414" y="702"/>
                    </a:lnTo>
                    <a:lnTo>
                      <a:pt x="3414" y="708"/>
                    </a:lnTo>
                    <a:lnTo>
                      <a:pt x="3414" y="708"/>
                    </a:lnTo>
                    <a:lnTo>
                      <a:pt x="3426" y="732"/>
                    </a:lnTo>
                    <a:lnTo>
                      <a:pt x="3426" y="732"/>
                    </a:lnTo>
                    <a:lnTo>
                      <a:pt x="3432" y="732"/>
                    </a:lnTo>
                    <a:lnTo>
                      <a:pt x="3432" y="732"/>
                    </a:lnTo>
                    <a:lnTo>
                      <a:pt x="3432" y="732"/>
                    </a:lnTo>
                    <a:lnTo>
                      <a:pt x="3432" y="732"/>
                    </a:lnTo>
                    <a:lnTo>
                      <a:pt x="3432" y="732"/>
                    </a:lnTo>
                    <a:lnTo>
                      <a:pt x="3432" y="732"/>
                    </a:lnTo>
                    <a:lnTo>
                      <a:pt x="3432" y="732"/>
                    </a:lnTo>
                    <a:lnTo>
                      <a:pt x="3432" y="732"/>
                    </a:lnTo>
                    <a:lnTo>
                      <a:pt x="3432" y="732"/>
                    </a:lnTo>
                    <a:lnTo>
                      <a:pt x="3432" y="732"/>
                    </a:lnTo>
                    <a:lnTo>
                      <a:pt x="3432" y="732"/>
                    </a:lnTo>
                    <a:lnTo>
                      <a:pt x="3432" y="732"/>
                    </a:lnTo>
                    <a:lnTo>
                      <a:pt x="3432" y="732"/>
                    </a:lnTo>
                    <a:lnTo>
                      <a:pt x="3432" y="732"/>
                    </a:lnTo>
                    <a:lnTo>
                      <a:pt x="3432" y="732"/>
                    </a:lnTo>
                    <a:lnTo>
                      <a:pt x="3432" y="732"/>
                    </a:lnTo>
                    <a:lnTo>
                      <a:pt x="3432" y="732"/>
                    </a:lnTo>
                    <a:lnTo>
                      <a:pt x="3432" y="732"/>
                    </a:lnTo>
                    <a:lnTo>
                      <a:pt x="3432" y="732"/>
                    </a:lnTo>
                    <a:lnTo>
                      <a:pt x="3432" y="732"/>
                    </a:lnTo>
                    <a:lnTo>
                      <a:pt x="3432" y="732"/>
                    </a:lnTo>
                    <a:lnTo>
                      <a:pt x="3432" y="732"/>
                    </a:lnTo>
                    <a:lnTo>
                      <a:pt x="3432" y="732"/>
                    </a:lnTo>
                    <a:lnTo>
                      <a:pt x="3432" y="732"/>
                    </a:lnTo>
                    <a:lnTo>
                      <a:pt x="3450" y="714"/>
                    </a:lnTo>
                    <a:lnTo>
                      <a:pt x="3450" y="714"/>
                    </a:lnTo>
                    <a:lnTo>
                      <a:pt x="3450" y="714"/>
                    </a:lnTo>
                    <a:lnTo>
                      <a:pt x="3450" y="714"/>
                    </a:lnTo>
                    <a:lnTo>
                      <a:pt x="3450" y="714"/>
                    </a:lnTo>
                    <a:lnTo>
                      <a:pt x="3450" y="714"/>
                    </a:lnTo>
                    <a:lnTo>
                      <a:pt x="3450" y="714"/>
                    </a:lnTo>
                    <a:lnTo>
                      <a:pt x="3450" y="714"/>
                    </a:lnTo>
                    <a:lnTo>
                      <a:pt x="3450" y="714"/>
                    </a:lnTo>
                    <a:lnTo>
                      <a:pt x="3450" y="708"/>
                    </a:lnTo>
                    <a:lnTo>
                      <a:pt x="3450" y="708"/>
                    </a:lnTo>
                    <a:lnTo>
                      <a:pt x="3450" y="708"/>
                    </a:lnTo>
                    <a:lnTo>
                      <a:pt x="3450" y="708"/>
                    </a:lnTo>
                    <a:lnTo>
                      <a:pt x="3450" y="708"/>
                    </a:lnTo>
                    <a:lnTo>
                      <a:pt x="3450" y="708"/>
                    </a:lnTo>
                    <a:lnTo>
                      <a:pt x="3450" y="708"/>
                    </a:lnTo>
                    <a:lnTo>
                      <a:pt x="3450" y="708"/>
                    </a:lnTo>
                    <a:lnTo>
                      <a:pt x="3456" y="708"/>
                    </a:lnTo>
                    <a:lnTo>
                      <a:pt x="3456" y="708"/>
                    </a:lnTo>
                    <a:lnTo>
                      <a:pt x="3456" y="708"/>
                    </a:lnTo>
                    <a:lnTo>
                      <a:pt x="3456" y="708"/>
                    </a:lnTo>
                    <a:lnTo>
                      <a:pt x="3456" y="708"/>
                    </a:lnTo>
                    <a:lnTo>
                      <a:pt x="3456" y="702"/>
                    </a:lnTo>
                    <a:lnTo>
                      <a:pt x="3456" y="702"/>
                    </a:lnTo>
                    <a:lnTo>
                      <a:pt x="3456" y="702"/>
                    </a:lnTo>
                    <a:lnTo>
                      <a:pt x="3456" y="702"/>
                    </a:lnTo>
                    <a:lnTo>
                      <a:pt x="3456" y="702"/>
                    </a:lnTo>
                    <a:lnTo>
                      <a:pt x="3456" y="702"/>
                    </a:lnTo>
                    <a:lnTo>
                      <a:pt x="3456" y="702"/>
                    </a:lnTo>
                    <a:lnTo>
                      <a:pt x="3456" y="702"/>
                    </a:lnTo>
                    <a:lnTo>
                      <a:pt x="3456" y="702"/>
                    </a:lnTo>
                    <a:lnTo>
                      <a:pt x="3456" y="702"/>
                    </a:lnTo>
                    <a:lnTo>
                      <a:pt x="3456" y="702"/>
                    </a:lnTo>
                    <a:lnTo>
                      <a:pt x="3456" y="702"/>
                    </a:lnTo>
                    <a:lnTo>
                      <a:pt x="3456" y="696"/>
                    </a:lnTo>
                    <a:lnTo>
                      <a:pt x="3456" y="696"/>
                    </a:lnTo>
                    <a:lnTo>
                      <a:pt x="3456" y="696"/>
                    </a:lnTo>
                    <a:lnTo>
                      <a:pt x="3456" y="696"/>
                    </a:lnTo>
                    <a:lnTo>
                      <a:pt x="3456" y="696"/>
                    </a:lnTo>
                    <a:lnTo>
                      <a:pt x="3456" y="696"/>
                    </a:lnTo>
                    <a:lnTo>
                      <a:pt x="3456" y="696"/>
                    </a:lnTo>
                    <a:lnTo>
                      <a:pt x="3456" y="696"/>
                    </a:lnTo>
                    <a:lnTo>
                      <a:pt x="3456" y="696"/>
                    </a:lnTo>
                    <a:lnTo>
                      <a:pt x="3456" y="696"/>
                    </a:lnTo>
                    <a:lnTo>
                      <a:pt x="3456" y="696"/>
                    </a:lnTo>
                    <a:lnTo>
                      <a:pt x="3456" y="690"/>
                    </a:lnTo>
                    <a:lnTo>
                      <a:pt x="3456" y="690"/>
                    </a:lnTo>
                    <a:lnTo>
                      <a:pt x="3456" y="690"/>
                    </a:lnTo>
                    <a:lnTo>
                      <a:pt x="3456" y="690"/>
                    </a:lnTo>
                    <a:lnTo>
                      <a:pt x="3456" y="690"/>
                    </a:lnTo>
                    <a:lnTo>
                      <a:pt x="3456" y="690"/>
                    </a:lnTo>
                    <a:lnTo>
                      <a:pt x="3456" y="690"/>
                    </a:lnTo>
                    <a:lnTo>
                      <a:pt x="3462" y="690"/>
                    </a:lnTo>
                    <a:lnTo>
                      <a:pt x="3462" y="690"/>
                    </a:lnTo>
                    <a:lnTo>
                      <a:pt x="3462" y="690"/>
                    </a:lnTo>
                    <a:lnTo>
                      <a:pt x="3462" y="690"/>
                    </a:lnTo>
                    <a:lnTo>
                      <a:pt x="3462" y="684"/>
                    </a:lnTo>
                    <a:lnTo>
                      <a:pt x="3462" y="684"/>
                    </a:lnTo>
                    <a:lnTo>
                      <a:pt x="3462" y="684"/>
                    </a:lnTo>
                    <a:lnTo>
                      <a:pt x="3462" y="684"/>
                    </a:lnTo>
                    <a:lnTo>
                      <a:pt x="3462" y="684"/>
                    </a:lnTo>
                    <a:lnTo>
                      <a:pt x="3462" y="684"/>
                    </a:lnTo>
                    <a:lnTo>
                      <a:pt x="3462" y="684"/>
                    </a:lnTo>
                    <a:lnTo>
                      <a:pt x="3462" y="684"/>
                    </a:lnTo>
                    <a:lnTo>
                      <a:pt x="3462" y="684"/>
                    </a:lnTo>
                    <a:lnTo>
                      <a:pt x="3462" y="684"/>
                    </a:lnTo>
                    <a:lnTo>
                      <a:pt x="3462" y="684"/>
                    </a:lnTo>
                    <a:lnTo>
                      <a:pt x="3462" y="678"/>
                    </a:lnTo>
                    <a:lnTo>
                      <a:pt x="3462" y="678"/>
                    </a:lnTo>
                    <a:lnTo>
                      <a:pt x="3462" y="678"/>
                    </a:lnTo>
                    <a:lnTo>
                      <a:pt x="3462" y="678"/>
                    </a:lnTo>
                    <a:lnTo>
                      <a:pt x="3462" y="678"/>
                    </a:lnTo>
                    <a:lnTo>
                      <a:pt x="3462" y="678"/>
                    </a:lnTo>
                    <a:lnTo>
                      <a:pt x="3462" y="678"/>
                    </a:lnTo>
                    <a:lnTo>
                      <a:pt x="3462" y="678"/>
                    </a:lnTo>
                    <a:lnTo>
                      <a:pt x="3462" y="678"/>
                    </a:lnTo>
                    <a:lnTo>
                      <a:pt x="3462" y="678"/>
                    </a:lnTo>
                    <a:lnTo>
                      <a:pt x="3462" y="678"/>
                    </a:lnTo>
                    <a:lnTo>
                      <a:pt x="3462" y="678"/>
                    </a:lnTo>
                    <a:lnTo>
                      <a:pt x="3462" y="678"/>
                    </a:lnTo>
                    <a:lnTo>
                      <a:pt x="3462" y="672"/>
                    </a:lnTo>
                    <a:lnTo>
                      <a:pt x="3462" y="672"/>
                    </a:lnTo>
                    <a:lnTo>
                      <a:pt x="3462" y="672"/>
                    </a:lnTo>
                    <a:lnTo>
                      <a:pt x="3462" y="672"/>
                    </a:lnTo>
                    <a:lnTo>
                      <a:pt x="3462" y="672"/>
                    </a:lnTo>
                    <a:lnTo>
                      <a:pt x="3468" y="672"/>
                    </a:lnTo>
                    <a:lnTo>
                      <a:pt x="3468" y="672"/>
                    </a:lnTo>
                    <a:lnTo>
                      <a:pt x="3468" y="672"/>
                    </a:lnTo>
                    <a:lnTo>
                      <a:pt x="3468" y="672"/>
                    </a:lnTo>
                    <a:lnTo>
                      <a:pt x="3468" y="672"/>
                    </a:lnTo>
                    <a:lnTo>
                      <a:pt x="3468" y="672"/>
                    </a:lnTo>
                    <a:lnTo>
                      <a:pt x="3468" y="672"/>
                    </a:lnTo>
                    <a:lnTo>
                      <a:pt x="3468" y="672"/>
                    </a:lnTo>
                    <a:lnTo>
                      <a:pt x="3468" y="672"/>
                    </a:lnTo>
                    <a:lnTo>
                      <a:pt x="3468" y="672"/>
                    </a:lnTo>
                    <a:lnTo>
                      <a:pt x="3468" y="672"/>
                    </a:lnTo>
                    <a:lnTo>
                      <a:pt x="3468" y="672"/>
                    </a:lnTo>
                    <a:lnTo>
                      <a:pt x="3468" y="672"/>
                    </a:lnTo>
                    <a:lnTo>
                      <a:pt x="3468" y="672"/>
                    </a:lnTo>
                    <a:lnTo>
                      <a:pt x="3468" y="672"/>
                    </a:lnTo>
                    <a:lnTo>
                      <a:pt x="3468" y="672"/>
                    </a:lnTo>
                    <a:lnTo>
                      <a:pt x="3468" y="672"/>
                    </a:lnTo>
                    <a:lnTo>
                      <a:pt x="3468" y="672"/>
                    </a:lnTo>
                    <a:lnTo>
                      <a:pt x="3468" y="672"/>
                    </a:lnTo>
                    <a:lnTo>
                      <a:pt x="3468" y="672"/>
                    </a:lnTo>
                    <a:lnTo>
                      <a:pt x="3468" y="672"/>
                    </a:lnTo>
                    <a:lnTo>
                      <a:pt x="3468" y="666"/>
                    </a:lnTo>
                    <a:lnTo>
                      <a:pt x="3468" y="666"/>
                    </a:lnTo>
                    <a:lnTo>
                      <a:pt x="3468" y="666"/>
                    </a:lnTo>
                    <a:lnTo>
                      <a:pt x="3468" y="666"/>
                    </a:lnTo>
                    <a:lnTo>
                      <a:pt x="3468" y="666"/>
                    </a:lnTo>
                    <a:lnTo>
                      <a:pt x="3468" y="666"/>
                    </a:lnTo>
                    <a:lnTo>
                      <a:pt x="3468" y="666"/>
                    </a:lnTo>
                    <a:lnTo>
                      <a:pt x="3468" y="666"/>
                    </a:lnTo>
                    <a:lnTo>
                      <a:pt x="3468" y="666"/>
                    </a:lnTo>
                    <a:lnTo>
                      <a:pt x="3468" y="666"/>
                    </a:lnTo>
                    <a:lnTo>
                      <a:pt x="3468" y="666"/>
                    </a:lnTo>
                    <a:lnTo>
                      <a:pt x="3474" y="666"/>
                    </a:lnTo>
                    <a:lnTo>
                      <a:pt x="3474" y="666"/>
                    </a:lnTo>
                    <a:lnTo>
                      <a:pt x="3474" y="666"/>
                    </a:lnTo>
                    <a:lnTo>
                      <a:pt x="3474" y="666"/>
                    </a:lnTo>
                    <a:lnTo>
                      <a:pt x="3474" y="666"/>
                    </a:lnTo>
                    <a:lnTo>
                      <a:pt x="3474" y="672"/>
                    </a:lnTo>
                    <a:lnTo>
                      <a:pt x="3474" y="672"/>
                    </a:lnTo>
                    <a:lnTo>
                      <a:pt x="3474" y="672"/>
                    </a:lnTo>
                    <a:lnTo>
                      <a:pt x="3474" y="672"/>
                    </a:lnTo>
                    <a:lnTo>
                      <a:pt x="3474" y="672"/>
                    </a:lnTo>
                    <a:lnTo>
                      <a:pt x="3474" y="672"/>
                    </a:lnTo>
                    <a:lnTo>
                      <a:pt x="3474" y="672"/>
                    </a:lnTo>
                    <a:lnTo>
                      <a:pt x="3474" y="672"/>
                    </a:lnTo>
                    <a:lnTo>
                      <a:pt x="3474" y="672"/>
                    </a:lnTo>
                    <a:lnTo>
                      <a:pt x="3474" y="672"/>
                    </a:lnTo>
                    <a:lnTo>
                      <a:pt x="3474" y="672"/>
                    </a:lnTo>
                    <a:lnTo>
                      <a:pt x="3474" y="672"/>
                    </a:lnTo>
                    <a:lnTo>
                      <a:pt x="3474" y="672"/>
                    </a:lnTo>
                    <a:lnTo>
                      <a:pt x="3474" y="672"/>
                    </a:lnTo>
                    <a:lnTo>
                      <a:pt x="3474" y="672"/>
                    </a:lnTo>
                    <a:lnTo>
                      <a:pt x="3474" y="672"/>
                    </a:lnTo>
                    <a:lnTo>
                      <a:pt x="3474" y="672"/>
                    </a:lnTo>
                    <a:lnTo>
                      <a:pt x="3474" y="672"/>
                    </a:lnTo>
                    <a:lnTo>
                      <a:pt x="3474" y="672"/>
                    </a:lnTo>
                    <a:lnTo>
                      <a:pt x="3474" y="672"/>
                    </a:lnTo>
                    <a:lnTo>
                      <a:pt x="3474" y="672"/>
                    </a:lnTo>
                    <a:lnTo>
                      <a:pt x="3474" y="672"/>
                    </a:lnTo>
                    <a:lnTo>
                      <a:pt x="3474" y="672"/>
                    </a:lnTo>
                    <a:lnTo>
                      <a:pt x="3474" y="672"/>
                    </a:lnTo>
                    <a:lnTo>
                      <a:pt x="3474" y="672"/>
                    </a:lnTo>
                    <a:lnTo>
                      <a:pt x="3474" y="672"/>
                    </a:lnTo>
                    <a:lnTo>
                      <a:pt x="3474" y="678"/>
                    </a:lnTo>
                    <a:lnTo>
                      <a:pt x="3474" y="678"/>
                    </a:lnTo>
                    <a:lnTo>
                      <a:pt x="3480" y="678"/>
                    </a:lnTo>
                    <a:lnTo>
                      <a:pt x="3480" y="678"/>
                    </a:lnTo>
                    <a:lnTo>
                      <a:pt x="3480" y="678"/>
                    </a:lnTo>
                    <a:lnTo>
                      <a:pt x="3480" y="678"/>
                    </a:lnTo>
                    <a:lnTo>
                      <a:pt x="3480" y="678"/>
                    </a:lnTo>
                    <a:lnTo>
                      <a:pt x="3480" y="678"/>
                    </a:lnTo>
                    <a:lnTo>
                      <a:pt x="3480" y="678"/>
                    </a:lnTo>
                    <a:lnTo>
                      <a:pt x="3480" y="678"/>
                    </a:lnTo>
                    <a:lnTo>
                      <a:pt x="3480" y="678"/>
                    </a:lnTo>
                    <a:lnTo>
                      <a:pt x="3480" y="678"/>
                    </a:lnTo>
                    <a:lnTo>
                      <a:pt x="3480" y="678"/>
                    </a:lnTo>
                    <a:lnTo>
                      <a:pt x="3480" y="684"/>
                    </a:lnTo>
                    <a:lnTo>
                      <a:pt x="3480" y="684"/>
                    </a:lnTo>
                    <a:lnTo>
                      <a:pt x="3480" y="684"/>
                    </a:lnTo>
                    <a:lnTo>
                      <a:pt x="3480" y="684"/>
                    </a:lnTo>
                    <a:lnTo>
                      <a:pt x="3480" y="684"/>
                    </a:lnTo>
                    <a:lnTo>
                      <a:pt x="3480" y="684"/>
                    </a:lnTo>
                    <a:lnTo>
                      <a:pt x="3480" y="684"/>
                    </a:lnTo>
                    <a:lnTo>
                      <a:pt x="3480" y="684"/>
                    </a:lnTo>
                    <a:lnTo>
                      <a:pt x="3480" y="684"/>
                    </a:lnTo>
                    <a:lnTo>
                      <a:pt x="3480" y="684"/>
                    </a:lnTo>
                    <a:lnTo>
                      <a:pt x="3480" y="690"/>
                    </a:lnTo>
                    <a:lnTo>
                      <a:pt x="3480" y="690"/>
                    </a:lnTo>
                    <a:lnTo>
                      <a:pt x="3480" y="690"/>
                    </a:lnTo>
                    <a:lnTo>
                      <a:pt x="3480" y="690"/>
                    </a:lnTo>
                    <a:lnTo>
                      <a:pt x="3480" y="690"/>
                    </a:lnTo>
                    <a:lnTo>
                      <a:pt x="3480" y="690"/>
                    </a:lnTo>
                    <a:lnTo>
                      <a:pt x="3480" y="690"/>
                    </a:lnTo>
                    <a:lnTo>
                      <a:pt x="3480" y="690"/>
                    </a:lnTo>
                    <a:lnTo>
                      <a:pt x="3480" y="690"/>
                    </a:lnTo>
                    <a:lnTo>
                      <a:pt x="3480" y="690"/>
                    </a:lnTo>
                    <a:lnTo>
                      <a:pt x="3480" y="690"/>
                    </a:lnTo>
                    <a:lnTo>
                      <a:pt x="3480" y="690"/>
                    </a:lnTo>
                    <a:lnTo>
                      <a:pt x="3480" y="696"/>
                    </a:lnTo>
                    <a:lnTo>
                      <a:pt x="3486" y="696"/>
                    </a:lnTo>
                    <a:lnTo>
                      <a:pt x="3486" y="696"/>
                    </a:lnTo>
                    <a:lnTo>
                      <a:pt x="3486" y="696"/>
                    </a:lnTo>
                    <a:lnTo>
                      <a:pt x="3486" y="696"/>
                    </a:lnTo>
                    <a:lnTo>
                      <a:pt x="3486" y="696"/>
                    </a:lnTo>
                    <a:lnTo>
                      <a:pt x="3486" y="696"/>
                    </a:lnTo>
                    <a:lnTo>
                      <a:pt x="3486" y="696"/>
                    </a:lnTo>
                    <a:lnTo>
                      <a:pt x="3486" y="696"/>
                    </a:lnTo>
                    <a:lnTo>
                      <a:pt x="3486" y="696"/>
                    </a:lnTo>
                    <a:lnTo>
                      <a:pt x="3486" y="696"/>
                    </a:lnTo>
                    <a:lnTo>
                      <a:pt x="3486" y="702"/>
                    </a:lnTo>
                    <a:lnTo>
                      <a:pt x="3486" y="702"/>
                    </a:lnTo>
                    <a:lnTo>
                      <a:pt x="3486" y="702"/>
                    </a:lnTo>
                    <a:lnTo>
                      <a:pt x="3486" y="702"/>
                    </a:lnTo>
                    <a:lnTo>
                      <a:pt x="3486" y="702"/>
                    </a:lnTo>
                    <a:lnTo>
                      <a:pt x="3486" y="702"/>
                    </a:lnTo>
                    <a:lnTo>
                      <a:pt x="3486" y="702"/>
                    </a:lnTo>
                    <a:lnTo>
                      <a:pt x="3486" y="702"/>
                    </a:lnTo>
                    <a:lnTo>
                      <a:pt x="3486" y="702"/>
                    </a:lnTo>
                    <a:lnTo>
                      <a:pt x="3504" y="732"/>
                    </a:lnTo>
                    <a:lnTo>
                      <a:pt x="3504" y="732"/>
                    </a:lnTo>
                    <a:lnTo>
                      <a:pt x="3504" y="732"/>
                    </a:lnTo>
                    <a:lnTo>
                      <a:pt x="3504" y="732"/>
                    </a:lnTo>
                    <a:lnTo>
                      <a:pt x="3504" y="732"/>
                    </a:lnTo>
                    <a:lnTo>
                      <a:pt x="3504" y="732"/>
                    </a:lnTo>
                    <a:lnTo>
                      <a:pt x="3504" y="732"/>
                    </a:lnTo>
                    <a:lnTo>
                      <a:pt x="3504" y="732"/>
                    </a:lnTo>
                    <a:lnTo>
                      <a:pt x="3504" y="732"/>
                    </a:lnTo>
                    <a:lnTo>
                      <a:pt x="3504" y="732"/>
                    </a:lnTo>
                    <a:lnTo>
                      <a:pt x="3504" y="732"/>
                    </a:lnTo>
                    <a:lnTo>
                      <a:pt x="3504" y="732"/>
                    </a:lnTo>
                    <a:lnTo>
                      <a:pt x="3504" y="732"/>
                    </a:lnTo>
                    <a:lnTo>
                      <a:pt x="3504" y="732"/>
                    </a:lnTo>
                    <a:lnTo>
                      <a:pt x="3504" y="732"/>
                    </a:lnTo>
                    <a:lnTo>
                      <a:pt x="3504" y="732"/>
                    </a:lnTo>
                    <a:lnTo>
                      <a:pt x="3504" y="732"/>
                    </a:lnTo>
                    <a:lnTo>
                      <a:pt x="3504" y="732"/>
                    </a:lnTo>
                    <a:lnTo>
                      <a:pt x="3504" y="732"/>
                    </a:lnTo>
                    <a:lnTo>
                      <a:pt x="3504" y="732"/>
                    </a:lnTo>
                    <a:lnTo>
                      <a:pt x="3504" y="732"/>
                    </a:lnTo>
                    <a:lnTo>
                      <a:pt x="3504" y="732"/>
                    </a:lnTo>
                    <a:lnTo>
                      <a:pt x="3510" y="732"/>
                    </a:lnTo>
                    <a:lnTo>
                      <a:pt x="3510" y="732"/>
                    </a:lnTo>
                    <a:lnTo>
                      <a:pt x="3510" y="732"/>
                    </a:lnTo>
                    <a:lnTo>
                      <a:pt x="3510" y="732"/>
                    </a:lnTo>
                    <a:lnTo>
                      <a:pt x="3522" y="714"/>
                    </a:lnTo>
                    <a:lnTo>
                      <a:pt x="3522" y="714"/>
                    </a:lnTo>
                    <a:lnTo>
                      <a:pt x="3522" y="714"/>
                    </a:lnTo>
                    <a:lnTo>
                      <a:pt x="3528" y="714"/>
                    </a:lnTo>
                    <a:lnTo>
                      <a:pt x="3528" y="714"/>
                    </a:lnTo>
                    <a:lnTo>
                      <a:pt x="3528" y="714"/>
                    </a:lnTo>
                    <a:lnTo>
                      <a:pt x="3528" y="714"/>
                    </a:lnTo>
                    <a:lnTo>
                      <a:pt x="3528" y="714"/>
                    </a:lnTo>
                    <a:lnTo>
                      <a:pt x="3528" y="708"/>
                    </a:lnTo>
                    <a:lnTo>
                      <a:pt x="3528" y="708"/>
                    </a:lnTo>
                    <a:lnTo>
                      <a:pt x="3528" y="708"/>
                    </a:lnTo>
                    <a:lnTo>
                      <a:pt x="3528" y="708"/>
                    </a:lnTo>
                    <a:lnTo>
                      <a:pt x="3528" y="708"/>
                    </a:lnTo>
                    <a:lnTo>
                      <a:pt x="3528" y="708"/>
                    </a:lnTo>
                    <a:lnTo>
                      <a:pt x="3528" y="708"/>
                    </a:lnTo>
                    <a:lnTo>
                      <a:pt x="3528" y="708"/>
                    </a:lnTo>
                    <a:lnTo>
                      <a:pt x="3528" y="708"/>
                    </a:lnTo>
                    <a:lnTo>
                      <a:pt x="3528" y="708"/>
                    </a:lnTo>
                    <a:lnTo>
                      <a:pt x="3528" y="708"/>
                    </a:lnTo>
                    <a:lnTo>
                      <a:pt x="3528" y="708"/>
                    </a:lnTo>
                    <a:lnTo>
                      <a:pt x="3528" y="708"/>
                    </a:lnTo>
                    <a:lnTo>
                      <a:pt x="3528" y="708"/>
                    </a:lnTo>
                    <a:lnTo>
                      <a:pt x="3528" y="702"/>
                    </a:lnTo>
                    <a:lnTo>
                      <a:pt x="3528" y="702"/>
                    </a:lnTo>
                    <a:lnTo>
                      <a:pt x="3528" y="702"/>
                    </a:lnTo>
                    <a:lnTo>
                      <a:pt x="3528" y="702"/>
                    </a:lnTo>
                    <a:lnTo>
                      <a:pt x="3528" y="702"/>
                    </a:lnTo>
                    <a:lnTo>
                      <a:pt x="3528" y="702"/>
                    </a:lnTo>
                    <a:lnTo>
                      <a:pt x="3528" y="702"/>
                    </a:lnTo>
                    <a:lnTo>
                      <a:pt x="3528" y="702"/>
                    </a:lnTo>
                    <a:lnTo>
                      <a:pt x="3528" y="702"/>
                    </a:lnTo>
                    <a:lnTo>
                      <a:pt x="3528" y="702"/>
                    </a:lnTo>
                    <a:lnTo>
                      <a:pt x="3528" y="702"/>
                    </a:lnTo>
                    <a:lnTo>
                      <a:pt x="3528" y="702"/>
                    </a:lnTo>
                    <a:lnTo>
                      <a:pt x="3528" y="696"/>
                    </a:lnTo>
                    <a:lnTo>
                      <a:pt x="3528" y="696"/>
                    </a:lnTo>
                    <a:lnTo>
                      <a:pt x="3528" y="696"/>
                    </a:lnTo>
                    <a:lnTo>
                      <a:pt x="3534" y="696"/>
                    </a:lnTo>
                    <a:lnTo>
                      <a:pt x="3534" y="696"/>
                    </a:lnTo>
                    <a:lnTo>
                      <a:pt x="3534" y="696"/>
                    </a:lnTo>
                    <a:lnTo>
                      <a:pt x="3534" y="696"/>
                    </a:lnTo>
                    <a:lnTo>
                      <a:pt x="3534" y="696"/>
                    </a:lnTo>
                    <a:lnTo>
                      <a:pt x="3534" y="696"/>
                    </a:lnTo>
                    <a:lnTo>
                      <a:pt x="3534" y="696"/>
                    </a:lnTo>
                    <a:lnTo>
                      <a:pt x="3534" y="696"/>
                    </a:lnTo>
                    <a:lnTo>
                      <a:pt x="3534" y="690"/>
                    </a:lnTo>
                    <a:lnTo>
                      <a:pt x="3534" y="690"/>
                    </a:lnTo>
                    <a:lnTo>
                      <a:pt x="3534" y="690"/>
                    </a:lnTo>
                    <a:lnTo>
                      <a:pt x="3534" y="690"/>
                    </a:lnTo>
                    <a:lnTo>
                      <a:pt x="3534" y="690"/>
                    </a:lnTo>
                    <a:lnTo>
                      <a:pt x="3534" y="690"/>
                    </a:lnTo>
                    <a:lnTo>
                      <a:pt x="3534" y="690"/>
                    </a:lnTo>
                    <a:lnTo>
                      <a:pt x="3534" y="690"/>
                    </a:lnTo>
                    <a:lnTo>
                      <a:pt x="3534" y="690"/>
                    </a:lnTo>
                    <a:lnTo>
                      <a:pt x="3534" y="690"/>
                    </a:lnTo>
                    <a:lnTo>
                      <a:pt x="3534" y="690"/>
                    </a:lnTo>
                    <a:lnTo>
                      <a:pt x="3534" y="690"/>
                    </a:lnTo>
                    <a:lnTo>
                      <a:pt x="3534" y="684"/>
                    </a:lnTo>
                    <a:lnTo>
                      <a:pt x="3534" y="684"/>
                    </a:lnTo>
                    <a:lnTo>
                      <a:pt x="3534" y="684"/>
                    </a:lnTo>
                    <a:lnTo>
                      <a:pt x="3534" y="684"/>
                    </a:lnTo>
                    <a:lnTo>
                      <a:pt x="3534" y="684"/>
                    </a:lnTo>
                    <a:lnTo>
                      <a:pt x="3534" y="684"/>
                    </a:lnTo>
                    <a:lnTo>
                      <a:pt x="3534" y="684"/>
                    </a:lnTo>
                    <a:lnTo>
                      <a:pt x="3534" y="684"/>
                    </a:lnTo>
                    <a:lnTo>
                      <a:pt x="3534" y="684"/>
                    </a:lnTo>
                    <a:lnTo>
                      <a:pt x="3534" y="684"/>
                    </a:lnTo>
                    <a:lnTo>
                      <a:pt x="3534" y="678"/>
                    </a:lnTo>
                    <a:lnTo>
                      <a:pt x="3534" y="678"/>
                    </a:lnTo>
                    <a:lnTo>
                      <a:pt x="3534" y="678"/>
                    </a:lnTo>
                    <a:lnTo>
                      <a:pt x="3534" y="678"/>
                    </a:lnTo>
                    <a:lnTo>
                      <a:pt x="3534" y="678"/>
                    </a:lnTo>
                    <a:lnTo>
                      <a:pt x="3540" y="678"/>
                    </a:lnTo>
                    <a:lnTo>
                      <a:pt x="3540" y="678"/>
                    </a:lnTo>
                    <a:lnTo>
                      <a:pt x="3540" y="678"/>
                    </a:lnTo>
                    <a:lnTo>
                      <a:pt x="3540" y="678"/>
                    </a:lnTo>
                    <a:lnTo>
                      <a:pt x="3540" y="678"/>
                    </a:lnTo>
                    <a:lnTo>
                      <a:pt x="3540" y="678"/>
                    </a:lnTo>
                    <a:lnTo>
                      <a:pt x="3540" y="678"/>
                    </a:lnTo>
                    <a:lnTo>
                      <a:pt x="3540" y="678"/>
                    </a:lnTo>
                    <a:lnTo>
                      <a:pt x="3540" y="678"/>
                    </a:lnTo>
                    <a:lnTo>
                      <a:pt x="3540" y="678"/>
                    </a:lnTo>
                    <a:lnTo>
                      <a:pt x="3540" y="672"/>
                    </a:lnTo>
                    <a:lnTo>
                      <a:pt x="3540" y="672"/>
                    </a:lnTo>
                    <a:lnTo>
                      <a:pt x="3540" y="672"/>
                    </a:lnTo>
                    <a:lnTo>
                      <a:pt x="3540" y="672"/>
                    </a:lnTo>
                    <a:lnTo>
                      <a:pt x="3540" y="672"/>
                    </a:lnTo>
                    <a:lnTo>
                      <a:pt x="3540" y="672"/>
                    </a:lnTo>
                    <a:lnTo>
                      <a:pt x="3540" y="672"/>
                    </a:lnTo>
                    <a:lnTo>
                      <a:pt x="3540" y="672"/>
                    </a:lnTo>
                    <a:lnTo>
                      <a:pt x="3540" y="672"/>
                    </a:lnTo>
                    <a:lnTo>
                      <a:pt x="3540" y="672"/>
                    </a:lnTo>
                    <a:lnTo>
                      <a:pt x="3540" y="672"/>
                    </a:lnTo>
                    <a:lnTo>
                      <a:pt x="3540" y="672"/>
                    </a:lnTo>
                    <a:lnTo>
                      <a:pt x="3540" y="672"/>
                    </a:lnTo>
                    <a:lnTo>
                      <a:pt x="3540" y="672"/>
                    </a:lnTo>
                    <a:lnTo>
                      <a:pt x="3540" y="672"/>
                    </a:lnTo>
                    <a:lnTo>
                      <a:pt x="3540" y="672"/>
                    </a:lnTo>
                    <a:lnTo>
                      <a:pt x="3540" y="672"/>
                    </a:lnTo>
                    <a:lnTo>
                      <a:pt x="3540" y="672"/>
                    </a:lnTo>
                    <a:lnTo>
                      <a:pt x="3540" y="672"/>
                    </a:lnTo>
                    <a:lnTo>
                      <a:pt x="3540" y="672"/>
                    </a:lnTo>
                    <a:lnTo>
                      <a:pt x="3540" y="672"/>
                    </a:lnTo>
                    <a:lnTo>
                      <a:pt x="3540" y="672"/>
                    </a:lnTo>
                    <a:lnTo>
                      <a:pt x="3546" y="672"/>
                    </a:lnTo>
                    <a:lnTo>
                      <a:pt x="3546" y="672"/>
                    </a:lnTo>
                    <a:lnTo>
                      <a:pt x="3546" y="672"/>
                    </a:lnTo>
                    <a:lnTo>
                      <a:pt x="3546" y="672"/>
                    </a:lnTo>
                    <a:lnTo>
                      <a:pt x="3546" y="672"/>
                    </a:lnTo>
                    <a:lnTo>
                      <a:pt x="3546" y="672"/>
                    </a:lnTo>
                    <a:lnTo>
                      <a:pt x="3546" y="672"/>
                    </a:lnTo>
                    <a:lnTo>
                      <a:pt x="3546" y="672"/>
                    </a:lnTo>
                    <a:lnTo>
                      <a:pt x="3546" y="672"/>
                    </a:lnTo>
                    <a:lnTo>
                      <a:pt x="3546" y="672"/>
                    </a:lnTo>
                    <a:lnTo>
                      <a:pt x="3546" y="672"/>
                    </a:lnTo>
                    <a:lnTo>
                      <a:pt x="3546" y="672"/>
                    </a:lnTo>
                    <a:lnTo>
                      <a:pt x="3546" y="672"/>
                    </a:lnTo>
                    <a:lnTo>
                      <a:pt x="3546" y="672"/>
                    </a:lnTo>
                    <a:lnTo>
                      <a:pt x="3546" y="672"/>
                    </a:lnTo>
                    <a:lnTo>
                      <a:pt x="3546" y="672"/>
                    </a:lnTo>
                    <a:lnTo>
                      <a:pt x="3546" y="672"/>
                    </a:lnTo>
                    <a:lnTo>
                      <a:pt x="3546" y="672"/>
                    </a:lnTo>
                    <a:lnTo>
                      <a:pt x="3546" y="672"/>
                    </a:lnTo>
                    <a:lnTo>
                      <a:pt x="3546" y="672"/>
                    </a:lnTo>
                    <a:lnTo>
                      <a:pt x="3546" y="672"/>
                    </a:lnTo>
                    <a:lnTo>
                      <a:pt x="3546" y="672"/>
                    </a:lnTo>
                    <a:lnTo>
                      <a:pt x="3546" y="672"/>
                    </a:lnTo>
                    <a:lnTo>
                      <a:pt x="3546" y="672"/>
                    </a:lnTo>
                    <a:lnTo>
                      <a:pt x="3546" y="672"/>
                    </a:lnTo>
                    <a:lnTo>
                      <a:pt x="3546" y="672"/>
                    </a:lnTo>
                    <a:lnTo>
                      <a:pt x="3546" y="672"/>
                    </a:lnTo>
                    <a:lnTo>
                      <a:pt x="3546" y="672"/>
                    </a:lnTo>
                    <a:lnTo>
                      <a:pt x="3546" y="672"/>
                    </a:lnTo>
                    <a:lnTo>
                      <a:pt x="3546" y="672"/>
                    </a:lnTo>
                    <a:lnTo>
                      <a:pt x="3546" y="672"/>
                    </a:lnTo>
                    <a:lnTo>
                      <a:pt x="3546" y="672"/>
                    </a:lnTo>
                    <a:lnTo>
                      <a:pt x="3546" y="672"/>
                    </a:lnTo>
                    <a:lnTo>
                      <a:pt x="3552" y="672"/>
                    </a:lnTo>
                    <a:lnTo>
                      <a:pt x="3552" y="672"/>
                    </a:lnTo>
                    <a:lnTo>
                      <a:pt x="3552" y="672"/>
                    </a:lnTo>
                    <a:lnTo>
                      <a:pt x="3552" y="672"/>
                    </a:lnTo>
                    <a:lnTo>
                      <a:pt x="3552" y="672"/>
                    </a:lnTo>
                    <a:lnTo>
                      <a:pt x="3552" y="672"/>
                    </a:lnTo>
                    <a:lnTo>
                      <a:pt x="3552" y="672"/>
                    </a:lnTo>
                    <a:lnTo>
                      <a:pt x="3552" y="678"/>
                    </a:lnTo>
                    <a:lnTo>
                      <a:pt x="3552" y="678"/>
                    </a:lnTo>
                    <a:lnTo>
                      <a:pt x="3552" y="678"/>
                    </a:lnTo>
                    <a:lnTo>
                      <a:pt x="3552" y="678"/>
                    </a:lnTo>
                    <a:lnTo>
                      <a:pt x="3552" y="678"/>
                    </a:lnTo>
                    <a:lnTo>
                      <a:pt x="3552" y="678"/>
                    </a:lnTo>
                    <a:lnTo>
                      <a:pt x="3552" y="678"/>
                    </a:lnTo>
                    <a:lnTo>
                      <a:pt x="3552" y="678"/>
                    </a:lnTo>
                    <a:lnTo>
                      <a:pt x="3552" y="678"/>
                    </a:lnTo>
                    <a:lnTo>
                      <a:pt x="3552" y="678"/>
                    </a:lnTo>
                    <a:lnTo>
                      <a:pt x="3552" y="678"/>
                    </a:lnTo>
                    <a:lnTo>
                      <a:pt x="3552" y="678"/>
                    </a:lnTo>
                    <a:lnTo>
                      <a:pt x="3552" y="678"/>
                    </a:lnTo>
                    <a:lnTo>
                      <a:pt x="3552" y="678"/>
                    </a:lnTo>
                    <a:lnTo>
                      <a:pt x="3552" y="678"/>
                    </a:lnTo>
                    <a:lnTo>
                      <a:pt x="3552" y="684"/>
                    </a:lnTo>
                    <a:lnTo>
                      <a:pt x="3552" y="684"/>
                    </a:lnTo>
                    <a:lnTo>
                      <a:pt x="3552" y="684"/>
                    </a:lnTo>
                    <a:lnTo>
                      <a:pt x="3552" y="684"/>
                    </a:lnTo>
                    <a:lnTo>
                      <a:pt x="3552" y="684"/>
                    </a:lnTo>
                    <a:lnTo>
                      <a:pt x="3552" y="684"/>
                    </a:lnTo>
                    <a:lnTo>
                      <a:pt x="3552" y="684"/>
                    </a:lnTo>
                    <a:lnTo>
                      <a:pt x="3552" y="684"/>
                    </a:lnTo>
                    <a:lnTo>
                      <a:pt x="3552" y="684"/>
                    </a:lnTo>
                    <a:lnTo>
                      <a:pt x="3552" y="684"/>
                    </a:lnTo>
                    <a:lnTo>
                      <a:pt x="3558" y="690"/>
                    </a:lnTo>
                    <a:lnTo>
                      <a:pt x="3558" y="690"/>
                    </a:lnTo>
                    <a:lnTo>
                      <a:pt x="3558" y="690"/>
                    </a:lnTo>
                    <a:lnTo>
                      <a:pt x="3558" y="690"/>
                    </a:lnTo>
                    <a:lnTo>
                      <a:pt x="3558" y="690"/>
                    </a:lnTo>
                    <a:lnTo>
                      <a:pt x="3558" y="690"/>
                    </a:lnTo>
                    <a:lnTo>
                      <a:pt x="3558" y="690"/>
                    </a:lnTo>
                    <a:lnTo>
                      <a:pt x="3558" y="690"/>
                    </a:lnTo>
                    <a:lnTo>
                      <a:pt x="3558" y="690"/>
                    </a:lnTo>
                    <a:lnTo>
                      <a:pt x="3558" y="690"/>
                    </a:lnTo>
                    <a:lnTo>
                      <a:pt x="3558" y="690"/>
                    </a:lnTo>
                    <a:lnTo>
                      <a:pt x="3558" y="690"/>
                    </a:lnTo>
                    <a:lnTo>
                      <a:pt x="3558" y="696"/>
                    </a:lnTo>
                    <a:lnTo>
                      <a:pt x="3558" y="696"/>
                    </a:lnTo>
                    <a:lnTo>
                      <a:pt x="3558" y="696"/>
                    </a:lnTo>
                    <a:lnTo>
                      <a:pt x="3558" y="696"/>
                    </a:lnTo>
                    <a:lnTo>
                      <a:pt x="3558" y="696"/>
                    </a:lnTo>
                    <a:lnTo>
                      <a:pt x="3558" y="696"/>
                    </a:lnTo>
                    <a:lnTo>
                      <a:pt x="3558" y="696"/>
                    </a:lnTo>
                    <a:lnTo>
                      <a:pt x="3558" y="696"/>
                    </a:lnTo>
                    <a:lnTo>
                      <a:pt x="3558" y="696"/>
                    </a:lnTo>
                    <a:lnTo>
                      <a:pt x="3558" y="696"/>
                    </a:lnTo>
                    <a:lnTo>
                      <a:pt x="3558" y="702"/>
                    </a:lnTo>
                    <a:lnTo>
                      <a:pt x="3558" y="702"/>
                    </a:lnTo>
                    <a:lnTo>
                      <a:pt x="3558" y="702"/>
                    </a:lnTo>
                    <a:lnTo>
                      <a:pt x="3558" y="702"/>
                    </a:lnTo>
                    <a:lnTo>
                      <a:pt x="3558" y="702"/>
                    </a:lnTo>
                    <a:lnTo>
                      <a:pt x="3558" y="702"/>
                    </a:lnTo>
                    <a:lnTo>
                      <a:pt x="3558" y="702"/>
                    </a:lnTo>
                    <a:lnTo>
                      <a:pt x="3558" y="702"/>
                    </a:lnTo>
                    <a:lnTo>
                      <a:pt x="3558" y="702"/>
                    </a:lnTo>
                    <a:lnTo>
                      <a:pt x="3558" y="702"/>
                    </a:lnTo>
                    <a:lnTo>
                      <a:pt x="3558" y="702"/>
                    </a:lnTo>
                    <a:lnTo>
                      <a:pt x="3558" y="702"/>
                    </a:lnTo>
                    <a:lnTo>
                      <a:pt x="3576" y="732"/>
                    </a:lnTo>
                    <a:lnTo>
                      <a:pt x="3576" y="732"/>
                    </a:lnTo>
                    <a:lnTo>
                      <a:pt x="3576" y="732"/>
                    </a:lnTo>
                    <a:lnTo>
                      <a:pt x="3576" y="732"/>
                    </a:lnTo>
                    <a:lnTo>
                      <a:pt x="3576" y="732"/>
                    </a:lnTo>
                    <a:lnTo>
                      <a:pt x="3576" y="732"/>
                    </a:lnTo>
                    <a:lnTo>
                      <a:pt x="3576" y="732"/>
                    </a:lnTo>
                    <a:lnTo>
                      <a:pt x="3576" y="732"/>
                    </a:lnTo>
                    <a:lnTo>
                      <a:pt x="3576" y="732"/>
                    </a:lnTo>
                    <a:lnTo>
                      <a:pt x="3582" y="732"/>
                    </a:lnTo>
                    <a:lnTo>
                      <a:pt x="3582" y="732"/>
                    </a:lnTo>
                    <a:lnTo>
                      <a:pt x="3582" y="732"/>
                    </a:lnTo>
                    <a:lnTo>
                      <a:pt x="3582" y="732"/>
                    </a:lnTo>
                    <a:lnTo>
                      <a:pt x="3582" y="732"/>
                    </a:lnTo>
                    <a:lnTo>
                      <a:pt x="3582" y="732"/>
                    </a:lnTo>
                    <a:lnTo>
                      <a:pt x="3582" y="732"/>
                    </a:lnTo>
                    <a:lnTo>
                      <a:pt x="3582" y="732"/>
                    </a:lnTo>
                    <a:lnTo>
                      <a:pt x="3582" y="732"/>
                    </a:lnTo>
                    <a:lnTo>
                      <a:pt x="3582" y="732"/>
                    </a:lnTo>
                    <a:lnTo>
                      <a:pt x="3582" y="732"/>
                    </a:lnTo>
                    <a:lnTo>
                      <a:pt x="3582" y="732"/>
                    </a:lnTo>
                    <a:lnTo>
                      <a:pt x="3582" y="732"/>
                    </a:lnTo>
                    <a:lnTo>
                      <a:pt x="3582" y="732"/>
                    </a:lnTo>
                    <a:lnTo>
                      <a:pt x="3582" y="732"/>
                    </a:lnTo>
                    <a:lnTo>
                      <a:pt x="3582" y="732"/>
                    </a:lnTo>
                    <a:lnTo>
                      <a:pt x="3582" y="732"/>
                    </a:lnTo>
                    <a:lnTo>
                      <a:pt x="3600" y="714"/>
                    </a:lnTo>
                    <a:lnTo>
                      <a:pt x="3600" y="714"/>
                    </a:lnTo>
                    <a:lnTo>
                      <a:pt x="3600" y="714"/>
                    </a:lnTo>
                    <a:lnTo>
                      <a:pt x="3600" y="714"/>
                    </a:lnTo>
                    <a:lnTo>
                      <a:pt x="3600" y="714"/>
                    </a:lnTo>
                    <a:lnTo>
                      <a:pt x="3600" y="714"/>
                    </a:lnTo>
                    <a:lnTo>
                      <a:pt x="3600" y="714"/>
                    </a:lnTo>
                    <a:lnTo>
                      <a:pt x="3600" y="714"/>
                    </a:lnTo>
                    <a:lnTo>
                      <a:pt x="3600" y="714"/>
                    </a:lnTo>
                    <a:lnTo>
                      <a:pt x="3600" y="714"/>
                    </a:lnTo>
                    <a:lnTo>
                      <a:pt x="3600" y="714"/>
                    </a:lnTo>
                    <a:lnTo>
                      <a:pt x="3600" y="714"/>
                    </a:lnTo>
                    <a:lnTo>
                      <a:pt x="3600" y="708"/>
                    </a:lnTo>
                    <a:lnTo>
                      <a:pt x="3600" y="708"/>
                    </a:lnTo>
                    <a:lnTo>
                      <a:pt x="3600" y="708"/>
                    </a:lnTo>
                    <a:lnTo>
                      <a:pt x="3600" y="708"/>
                    </a:lnTo>
                    <a:lnTo>
                      <a:pt x="3600" y="708"/>
                    </a:lnTo>
                    <a:lnTo>
                      <a:pt x="3600" y="708"/>
                    </a:lnTo>
                    <a:lnTo>
                      <a:pt x="3600" y="708"/>
                    </a:lnTo>
                    <a:lnTo>
                      <a:pt x="3600" y="708"/>
                    </a:lnTo>
                    <a:lnTo>
                      <a:pt x="3600" y="708"/>
                    </a:lnTo>
                    <a:lnTo>
                      <a:pt x="3600" y="708"/>
                    </a:lnTo>
                    <a:lnTo>
                      <a:pt x="3600" y="708"/>
                    </a:lnTo>
                    <a:lnTo>
                      <a:pt x="3600" y="708"/>
                    </a:lnTo>
                    <a:lnTo>
                      <a:pt x="3606" y="702"/>
                    </a:lnTo>
                    <a:lnTo>
                      <a:pt x="3606" y="702"/>
                    </a:lnTo>
                    <a:lnTo>
                      <a:pt x="3606" y="702"/>
                    </a:lnTo>
                    <a:lnTo>
                      <a:pt x="3606" y="702"/>
                    </a:lnTo>
                    <a:lnTo>
                      <a:pt x="3606" y="702"/>
                    </a:lnTo>
                    <a:lnTo>
                      <a:pt x="3606" y="702"/>
                    </a:lnTo>
                    <a:lnTo>
                      <a:pt x="3606" y="702"/>
                    </a:lnTo>
                    <a:lnTo>
                      <a:pt x="3606" y="702"/>
                    </a:lnTo>
                    <a:lnTo>
                      <a:pt x="3606" y="702"/>
                    </a:lnTo>
                    <a:lnTo>
                      <a:pt x="3606" y="702"/>
                    </a:lnTo>
                    <a:lnTo>
                      <a:pt x="3606" y="702"/>
                    </a:lnTo>
                    <a:lnTo>
                      <a:pt x="3606" y="702"/>
                    </a:lnTo>
                    <a:lnTo>
                      <a:pt x="3606" y="696"/>
                    </a:lnTo>
                    <a:lnTo>
                      <a:pt x="3606" y="696"/>
                    </a:lnTo>
                    <a:lnTo>
                      <a:pt x="3606" y="696"/>
                    </a:lnTo>
                    <a:lnTo>
                      <a:pt x="3606" y="696"/>
                    </a:lnTo>
                    <a:lnTo>
                      <a:pt x="3606" y="696"/>
                    </a:lnTo>
                    <a:lnTo>
                      <a:pt x="3606" y="696"/>
                    </a:lnTo>
                    <a:lnTo>
                      <a:pt x="3606" y="696"/>
                    </a:lnTo>
                    <a:lnTo>
                      <a:pt x="3606" y="696"/>
                    </a:lnTo>
                    <a:lnTo>
                      <a:pt x="3606" y="696"/>
                    </a:lnTo>
                    <a:lnTo>
                      <a:pt x="3606" y="696"/>
                    </a:lnTo>
                    <a:lnTo>
                      <a:pt x="3606" y="696"/>
                    </a:lnTo>
                    <a:lnTo>
                      <a:pt x="3606" y="690"/>
                    </a:lnTo>
                    <a:lnTo>
                      <a:pt x="3606" y="690"/>
                    </a:lnTo>
                    <a:lnTo>
                      <a:pt x="3606" y="690"/>
                    </a:lnTo>
                    <a:lnTo>
                      <a:pt x="3606" y="690"/>
                    </a:lnTo>
                    <a:lnTo>
                      <a:pt x="3606" y="690"/>
                    </a:lnTo>
                    <a:lnTo>
                      <a:pt x="3606" y="690"/>
                    </a:lnTo>
                    <a:lnTo>
                      <a:pt x="3606" y="690"/>
                    </a:lnTo>
                    <a:lnTo>
                      <a:pt x="3606" y="690"/>
                    </a:lnTo>
                    <a:lnTo>
                      <a:pt x="3606" y="690"/>
                    </a:lnTo>
                    <a:lnTo>
                      <a:pt x="3606" y="690"/>
                    </a:lnTo>
                    <a:lnTo>
                      <a:pt x="3606" y="690"/>
                    </a:lnTo>
                    <a:lnTo>
                      <a:pt x="3606" y="690"/>
                    </a:lnTo>
                    <a:lnTo>
                      <a:pt x="3612" y="684"/>
                    </a:lnTo>
                    <a:lnTo>
                      <a:pt x="3612" y="684"/>
                    </a:lnTo>
                    <a:lnTo>
                      <a:pt x="3612" y="684"/>
                    </a:lnTo>
                    <a:lnTo>
                      <a:pt x="3612" y="684"/>
                    </a:lnTo>
                    <a:lnTo>
                      <a:pt x="3612" y="684"/>
                    </a:lnTo>
                    <a:lnTo>
                      <a:pt x="3612" y="684"/>
                    </a:lnTo>
                    <a:lnTo>
                      <a:pt x="3612" y="684"/>
                    </a:lnTo>
                    <a:lnTo>
                      <a:pt x="3612" y="684"/>
                    </a:lnTo>
                    <a:lnTo>
                      <a:pt x="3612" y="684"/>
                    </a:lnTo>
                    <a:lnTo>
                      <a:pt x="3612" y="684"/>
                    </a:lnTo>
                    <a:lnTo>
                      <a:pt x="3612" y="684"/>
                    </a:lnTo>
                    <a:lnTo>
                      <a:pt x="3612" y="678"/>
                    </a:lnTo>
                    <a:lnTo>
                      <a:pt x="3612" y="678"/>
                    </a:lnTo>
                    <a:lnTo>
                      <a:pt x="3612" y="678"/>
                    </a:lnTo>
                    <a:lnTo>
                      <a:pt x="3612" y="678"/>
                    </a:lnTo>
                    <a:lnTo>
                      <a:pt x="3612" y="678"/>
                    </a:lnTo>
                    <a:lnTo>
                      <a:pt x="3612" y="678"/>
                    </a:lnTo>
                    <a:lnTo>
                      <a:pt x="3612" y="678"/>
                    </a:lnTo>
                    <a:lnTo>
                      <a:pt x="3612" y="678"/>
                    </a:lnTo>
                    <a:lnTo>
                      <a:pt x="3612" y="678"/>
                    </a:lnTo>
                    <a:lnTo>
                      <a:pt x="3612" y="678"/>
                    </a:lnTo>
                    <a:lnTo>
                      <a:pt x="3612" y="678"/>
                    </a:lnTo>
                    <a:lnTo>
                      <a:pt x="3612" y="678"/>
                    </a:lnTo>
                    <a:lnTo>
                      <a:pt x="3612" y="678"/>
                    </a:lnTo>
                    <a:lnTo>
                      <a:pt x="3612" y="678"/>
                    </a:lnTo>
                    <a:lnTo>
                      <a:pt x="3612" y="678"/>
                    </a:lnTo>
                    <a:lnTo>
                      <a:pt x="3612" y="672"/>
                    </a:lnTo>
                    <a:lnTo>
                      <a:pt x="3612" y="672"/>
                    </a:lnTo>
                    <a:lnTo>
                      <a:pt x="3612" y="672"/>
                    </a:lnTo>
                    <a:lnTo>
                      <a:pt x="3612" y="672"/>
                    </a:lnTo>
                    <a:lnTo>
                      <a:pt x="3612" y="672"/>
                    </a:lnTo>
                    <a:lnTo>
                      <a:pt x="3612" y="672"/>
                    </a:lnTo>
                    <a:lnTo>
                      <a:pt x="3612" y="672"/>
                    </a:lnTo>
                    <a:lnTo>
                      <a:pt x="3618" y="672"/>
                    </a:lnTo>
                    <a:lnTo>
                      <a:pt x="3618" y="672"/>
                    </a:lnTo>
                    <a:lnTo>
                      <a:pt x="3618" y="672"/>
                    </a:lnTo>
                    <a:lnTo>
                      <a:pt x="3618" y="672"/>
                    </a:lnTo>
                    <a:lnTo>
                      <a:pt x="3618" y="672"/>
                    </a:lnTo>
                    <a:lnTo>
                      <a:pt x="3618" y="672"/>
                    </a:lnTo>
                    <a:lnTo>
                      <a:pt x="3618" y="672"/>
                    </a:lnTo>
                    <a:lnTo>
                      <a:pt x="3618" y="672"/>
                    </a:lnTo>
                    <a:lnTo>
                      <a:pt x="3618" y="672"/>
                    </a:lnTo>
                    <a:lnTo>
                      <a:pt x="3618" y="672"/>
                    </a:lnTo>
                    <a:lnTo>
                      <a:pt x="3618" y="672"/>
                    </a:lnTo>
                    <a:lnTo>
                      <a:pt x="3618" y="672"/>
                    </a:lnTo>
                    <a:lnTo>
                      <a:pt x="3618" y="672"/>
                    </a:lnTo>
                    <a:lnTo>
                      <a:pt x="3618" y="672"/>
                    </a:lnTo>
                    <a:lnTo>
                      <a:pt x="3618" y="672"/>
                    </a:lnTo>
                    <a:lnTo>
                      <a:pt x="3618" y="672"/>
                    </a:lnTo>
                    <a:lnTo>
                      <a:pt x="3618" y="672"/>
                    </a:lnTo>
                    <a:lnTo>
                      <a:pt x="3618" y="672"/>
                    </a:lnTo>
                    <a:lnTo>
                      <a:pt x="3618" y="672"/>
                    </a:lnTo>
                    <a:lnTo>
                      <a:pt x="3618" y="672"/>
                    </a:lnTo>
                    <a:lnTo>
                      <a:pt x="3618" y="672"/>
                    </a:lnTo>
                    <a:lnTo>
                      <a:pt x="3618" y="672"/>
                    </a:lnTo>
                    <a:lnTo>
                      <a:pt x="3618" y="672"/>
                    </a:lnTo>
                    <a:lnTo>
                      <a:pt x="3618" y="672"/>
                    </a:lnTo>
                    <a:lnTo>
                      <a:pt x="3618" y="672"/>
                    </a:lnTo>
                    <a:lnTo>
                      <a:pt x="3618" y="672"/>
                    </a:lnTo>
                    <a:lnTo>
                      <a:pt x="3618" y="672"/>
                    </a:lnTo>
                    <a:lnTo>
                      <a:pt x="3618" y="672"/>
                    </a:lnTo>
                    <a:lnTo>
                      <a:pt x="3618" y="672"/>
                    </a:lnTo>
                    <a:lnTo>
                      <a:pt x="3618" y="672"/>
                    </a:lnTo>
                    <a:lnTo>
                      <a:pt x="3618" y="672"/>
                    </a:lnTo>
                    <a:lnTo>
                      <a:pt x="3618" y="672"/>
                    </a:lnTo>
                    <a:lnTo>
                      <a:pt x="3624" y="672"/>
                    </a:lnTo>
                    <a:lnTo>
                      <a:pt x="3624" y="672"/>
                    </a:lnTo>
                    <a:lnTo>
                      <a:pt x="3624" y="672"/>
                    </a:lnTo>
                    <a:lnTo>
                      <a:pt x="3624" y="672"/>
                    </a:lnTo>
                    <a:lnTo>
                      <a:pt x="3624" y="672"/>
                    </a:lnTo>
                    <a:lnTo>
                      <a:pt x="3624" y="672"/>
                    </a:lnTo>
                    <a:lnTo>
                      <a:pt x="3624" y="672"/>
                    </a:lnTo>
                    <a:lnTo>
                      <a:pt x="3624" y="672"/>
                    </a:lnTo>
                    <a:lnTo>
                      <a:pt x="3624" y="672"/>
                    </a:lnTo>
                    <a:lnTo>
                      <a:pt x="3624" y="672"/>
                    </a:lnTo>
                    <a:lnTo>
                      <a:pt x="3624" y="672"/>
                    </a:lnTo>
                    <a:lnTo>
                      <a:pt x="3624" y="672"/>
                    </a:lnTo>
                    <a:lnTo>
                      <a:pt x="3624" y="672"/>
                    </a:lnTo>
                    <a:lnTo>
                      <a:pt x="3624" y="672"/>
                    </a:lnTo>
                    <a:lnTo>
                      <a:pt x="3624" y="672"/>
                    </a:lnTo>
                    <a:lnTo>
                      <a:pt x="3624" y="672"/>
                    </a:lnTo>
                    <a:lnTo>
                      <a:pt x="3624" y="672"/>
                    </a:lnTo>
                    <a:lnTo>
                      <a:pt x="3624" y="672"/>
                    </a:lnTo>
                    <a:lnTo>
                      <a:pt x="3624" y="672"/>
                    </a:lnTo>
                    <a:lnTo>
                      <a:pt x="3624" y="678"/>
                    </a:lnTo>
                    <a:lnTo>
                      <a:pt x="3624" y="678"/>
                    </a:lnTo>
                    <a:lnTo>
                      <a:pt x="3624" y="678"/>
                    </a:lnTo>
                    <a:lnTo>
                      <a:pt x="3624" y="678"/>
                    </a:lnTo>
                    <a:lnTo>
                      <a:pt x="3624" y="678"/>
                    </a:lnTo>
                    <a:lnTo>
                      <a:pt x="3624" y="678"/>
                    </a:lnTo>
                    <a:lnTo>
                      <a:pt x="3624" y="678"/>
                    </a:lnTo>
                    <a:lnTo>
                      <a:pt x="3624" y="678"/>
                    </a:lnTo>
                    <a:lnTo>
                      <a:pt x="3624" y="678"/>
                    </a:lnTo>
                    <a:lnTo>
                      <a:pt x="3624" y="678"/>
                    </a:lnTo>
                    <a:lnTo>
                      <a:pt x="3624" y="678"/>
                    </a:lnTo>
                    <a:lnTo>
                      <a:pt x="3624" y="678"/>
                    </a:lnTo>
                    <a:lnTo>
                      <a:pt x="3624" y="678"/>
                    </a:lnTo>
                    <a:lnTo>
                      <a:pt x="3624" y="678"/>
                    </a:lnTo>
                    <a:lnTo>
                      <a:pt x="3630" y="678"/>
                    </a:lnTo>
                    <a:lnTo>
                      <a:pt x="3630" y="684"/>
                    </a:lnTo>
                    <a:lnTo>
                      <a:pt x="3630" y="684"/>
                    </a:lnTo>
                    <a:lnTo>
                      <a:pt x="3630" y="684"/>
                    </a:lnTo>
                    <a:lnTo>
                      <a:pt x="3630" y="684"/>
                    </a:lnTo>
                    <a:lnTo>
                      <a:pt x="3630" y="684"/>
                    </a:lnTo>
                    <a:lnTo>
                      <a:pt x="3630" y="684"/>
                    </a:lnTo>
                    <a:lnTo>
                      <a:pt x="3630" y="684"/>
                    </a:lnTo>
                    <a:lnTo>
                      <a:pt x="3630" y="684"/>
                    </a:lnTo>
                    <a:lnTo>
                      <a:pt x="3630" y="684"/>
                    </a:lnTo>
                    <a:lnTo>
                      <a:pt x="3630" y="684"/>
                    </a:lnTo>
                    <a:lnTo>
                      <a:pt x="3630" y="684"/>
                    </a:lnTo>
                    <a:lnTo>
                      <a:pt x="3630" y="690"/>
                    </a:lnTo>
                    <a:lnTo>
                      <a:pt x="3630" y="690"/>
                    </a:lnTo>
                    <a:lnTo>
                      <a:pt x="3630" y="690"/>
                    </a:lnTo>
                    <a:lnTo>
                      <a:pt x="3630" y="690"/>
                    </a:lnTo>
                    <a:lnTo>
                      <a:pt x="3630" y="690"/>
                    </a:lnTo>
                    <a:lnTo>
                      <a:pt x="3630" y="690"/>
                    </a:lnTo>
                    <a:lnTo>
                      <a:pt x="3630" y="690"/>
                    </a:lnTo>
                    <a:lnTo>
                      <a:pt x="3630" y="690"/>
                    </a:lnTo>
                    <a:lnTo>
                      <a:pt x="3630" y="690"/>
                    </a:lnTo>
                    <a:lnTo>
                      <a:pt x="3630" y="690"/>
                    </a:lnTo>
                    <a:lnTo>
                      <a:pt x="3630" y="690"/>
                    </a:lnTo>
                    <a:lnTo>
                      <a:pt x="3630" y="696"/>
                    </a:lnTo>
                    <a:lnTo>
                      <a:pt x="3630" y="696"/>
                    </a:lnTo>
                    <a:lnTo>
                      <a:pt x="3630" y="696"/>
                    </a:lnTo>
                    <a:lnTo>
                      <a:pt x="3630" y="696"/>
                    </a:lnTo>
                    <a:lnTo>
                      <a:pt x="3630" y="696"/>
                    </a:lnTo>
                    <a:lnTo>
                      <a:pt x="3630" y="696"/>
                    </a:lnTo>
                    <a:lnTo>
                      <a:pt x="3630" y="696"/>
                    </a:lnTo>
                    <a:lnTo>
                      <a:pt x="3630" y="696"/>
                    </a:lnTo>
                    <a:lnTo>
                      <a:pt x="3630" y="696"/>
                    </a:lnTo>
                    <a:lnTo>
                      <a:pt x="3630" y="696"/>
                    </a:lnTo>
                    <a:lnTo>
                      <a:pt x="3630" y="696"/>
                    </a:lnTo>
                    <a:lnTo>
                      <a:pt x="3636" y="702"/>
                    </a:lnTo>
                    <a:lnTo>
                      <a:pt x="3636" y="702"/>
                    </a:lnTo>
                    <a:lnTo>
                      <a:pt x="3636" y="702"/>
                    </a:lnTo>
                    <a:lnTo>
                      <a:pt x="3636" y="702"/>
                    </a:lnTo>
                    <a:lnTo>
                      <a:pt x="3636" y="702"/>
                    </a:lnTo>
                    <a:lnTo>
                      <a:pt x="3636" y="702"/>
                    </a:lnTo>
                    <a:lnTo>
                      <a:pt x="3636" y="702"/>
                    </a:lnTo>
                    <a:lnTo>
                      <a:pt x="3636" y="702"/>
                    </a:lnTo>
                    <a:lnTo>
                      <a:pt x="3636" y="702"/>
                    </a:lnTo>
                    <a:lnTo>
                      <a:pt x="3636" y="702"/>
                    </a:lnTo>
                    <a:lnTo>
                      <a:pt x="3636" y="702"/>
                    </a:lnTo>
                    <a:lnTo>
                      <a:pt x="3636" y="702"/>
                    </a:lnTo>
                    <a:lnTo>
                      <a:pt x="3654" y="732"/>
                    </a:lnTo>
                    <a:lnTo>
                      <a:pt x="3654" y="732"/>
                    </a:lnTo>
                    <a:lnTo>
                      <a:pt x="3654" y="732"/>
                    </a:lnTo>
                    <a:lnTo>
                      <a:pt x="3654" y="732"/>
                    </a:lnTo>
                    <a:lnTo>
                      <a:pt x="3654" y="732"/>
                    </a:lnTo>
                    <a:lnTo>
                      <a:pt x="3654" y="732"/>
                    </a:lnTo>
                    <a:lnTo>
                      <a:pt x="3654" y="732"/>
                    </a:lnTo>
                    <a:lnTo>
                      <a:pt x="3654" y="732"/>
                    </a:lnTo>
                    <a:lnTo>
                      <a:pt x="3654" y="732"/>
                    </a:lnTo>
                    <a:lnTo>
                      <a:pt x="3654" y="732"/>
                    </a:lnTo>
                    <a:lnTo>
                      <a:pt x="3654" y="732"/>
                    </a:lnTo>
                    <a:lnTo>
                      <a:pt x="3654" y="732"/>
                    </a:lnTo>
                    <a:lnTo>
                      <a:pt x="3654" y="732"/>
                    </a:lnTo>
                    <a:lnTo>
                      <a:pt x="3654" y="732"/>
                    </a:lnTo>
                    <a:lnTo>
                      <a:pt x="3654" y="732"/>
                    </a:lnTo>
                    <a:lnTo>
                      <a:pt x="3654" y="732"/>
                    </a:lnTo>
                    <a:lnTo>
                      <a:pt x="3654" y="732"/>
                    </a:lnTo>
                    <a:lnTo>
                      <a:pt x="3654" y="732"/>
                    </a:lnTo>
                    <a:lnTo>
                      <a:pt x="3654" y="732"/>
                    </a:lnTo>
                    <a:lnTo>
                      <a:pt x="3654" y="732"/>
                    </a:lnTo>
                    <a:lnTo>
                      <a:pt x="3654" y="732"/>
                    </a:lnTo>
                    <a:lnTo>
                      <a:pt x="3654" y="732"/>
                    </a:lnTo>
                    <a:lnTo>
                      <a:pt x="3654" y="732"/>
                    </a:lnTo>
                    <a:lnTo>
                      <a:pt x="3654" y="732"/>
                    </a:lnTo>
                    <a:lnTo>
                      <a:pt x="3654" y="732"/>
                    </a:lnTo>
                    <a:lnTo>
                      <a:pt x="3654" y="732"/>
                    </a:lnTo>
                    <a:lnTo>
                      <a:pt x="3672" y="714"/>
                    </a:lnTo>
                    <a:lnTo>
                      <a:pt x="3672" y="714"/>
                    </a:lnTo>
                    <a:lnTo>
                      <a:pt x="3672" y="714"/>
                    </a:lnTo>
                    <a:lnTo>
                      <a:pt x="3672" y="714"/>
                    </a:lnTo>
                    <a:lnTo>
                      <a:pt x="3672" y="714"/>
                    </a:lnTo>
                    <a:lnTo>
                      <a:pt x="3672" y="714"/>
                    </a:lnTo>
                    <a:lnTo>
                      <a:pt x="3672" y="714"/>
                    </a:lnTo>
                    <a:lnTo>
                      <a:pt x="3672" y="708"/>
                    </a:lnTo>
                    <a:lnTo>
                      <a:pt x="3672" y="708"/>
                    </a:lnTo>
                    <a:lnTo>
                      <a:pt x="3672" y="708"/>
                    </a:lnTo>
                    <a:lnTo>
                      <a:pt x="3678" y="708"/>
                    </a:lnTo>
                    <a:lnTo>
                      <a:pt x="3678" y="708"/>
                    </a:lnTo>
                    <a:lnTo>
                      <a:pt x="3678" y="708"/>
                    </a:lnTo>
                    <a:lnTo>
                      <a:pt x="3678" y="708"/>
                    </a:lnTo>
                    <a:lnTo>
                      <a:pt x="3678" y="708"/>
                    </a:lnTo>
                    <a:lnTo>
                      <a:pt x="3678" y="708"/>
                    </a:lnTo>
                    <a:lnTo>
                      <a:pt x="3678" y="708"/>
                    </a:lnTo>
                    <a:lnTo>
                      <a:pt x="3678" y="708"/>
                    </a:lnTo>
                    <a:lnTo>
                      <a:pt x="3678" y="708"/>
                    </a:lnTo>
                    <a:lnTo>
                      <a:pt x="3678" y="708"/>
                    </a:lnTo>
                    <a:lnTo>
                      <a:pt x="3678" y="702"/>
                    </a:lnTo>
                    <a:lnTo>
                      <a:pt x="3678" y="702"/>
                    </a:lnTo>
                    <a:lnTo>
                      <a:pt x="3678" y="702"/>
                    </a:lnTo>
                    <a:lnTo>
                      <a:pt x="3678" y="702"/>
                    </a:lnTo>
                    <a:lnTo>
                      <a:pt x="3678" y="702"/>
                    </a:lnTo>
                    <a:lnTo>
                      <a:pt x="3678" y="702"/>
                    </a:lnTo>
                    <a:lnTo>
                      <a:pt x="3678" y="702"/>
                    </a:lnTo>
                    <a:lnTo>
                      <a:pt x="3678" y="702"/>
                    </a:lnTo>
                    <a:lnTo>
                      <a:pt x="3678" y="702"/>
                    </a:lnTo>
                    <a:lnTo>
                      <a:pt x="3678" y="702"/>
                    </a:lnTo>
                    <a:lnTo>
                      <a:pt x="3678" y="702"/>
                    </a:lnTo>
                    <a:lnTo>
                      <a:pt x="3678" y="702"/>
                    </a:lnTo>
                    <a:lnTo>
                      <a:pt x="3678" y="696"/>
                    </a:lnTo>
                    <a:lnTo>
                      <a:pt x="3678" y="696"/>
                    </a:lnTo>
                    <a:lnTo>
                      <a:pt x="3678" y="696"/>
                    </a:lnTo>
                    <a:lnTo>
                      <a:pt x="3678" y="696"/>
                    </a:lnTo>
                    <a:lnTo>
                      <a:pt x="3678" y="696"/>
                    </a:lnTo>
                    <a:lnTo>
                      <a:pt x="3678" y="696"/>
                    </a:lnTo>
                    <a:lnTo>
                      <a:pt x="3678" y="696"/>
                    </a:lnTo>
                    <a:lnTo>
                      <a:pt x="3678" y="696"/>
                    </a:lnTo>
                    <a:lnTo>
                      <a:pt x="3678" y="696"/>
                    </a:lnTo>
                    <a:lnTo>
                      <a:pt x="3678" y="696"/>
                    </a:lnTo>
                    <a:lnTo>
                      <a:pt x="3678" y="696"/>
                    </a:lnTo>
                    <a:lnTo>
                      <a:pt x="3678" y="690"/>
                    </a:lnTo>
                    <a:lnTo>
                      <a:pt x="3684" y="690"/>
                    </a:lnTo>
                    <a:lnTo>
                      <a:pt x="3684" y="690"/>
                    </a:lnTo>
                    <a:lnTo>
                      <a:pt x="3684" y="690"/>
                    </a:lnTo>
                    <a:lnTo>
                      <a:pt x="3684" y="690"/>
                    </a:lnTo>
                    <a:lnTo>
                      <a:pt x="3684" y="690"/>
                    </a:lnTo>
                    <a:lnTo>
                      <a:pt x="3684" y="690"/>
                    </a:lnTo>
                    <a:lnTo>
                      <a:pt x="3684" y="690"/>
                    </a:lnTo>
                    <a:lnTo>
                      <a:pt x="3684" y="690"/>
                    </a:lnTo>
                    <a:lnTo>
                      <a:pt x="3684" y="690"/>
                    </a:lnTo>
                    <a:lnTo>
                      <a:pt x="3684" y="690"/>
                    </a:lnTo>
                    <a:lnTo>
                      <a:pt x="3684" y="690"/>
                    </a:lnTo>
                    <a:lnTo>
                      <a:pt x="3684" y="684"/>
                    </a:lnTo>
                    <a:lnTo>
                      <a:pt x="3684" y="684"/>
                    </a:lnTo>
                    <a:lnTo>
                      <a:pt x="3684" y="684"/>
                    </a:lnTo>
                    <a:lnTo>
                      <a:pt x="3684" y="684"/>
                    </a:lnTo>
                    <a:lnTo>
                      <a:pt x="3684" y="684"/>
                    </a:lnTo>
                    <a:lnTo>
                      <a:pt x="3684" y="684"/>
                    </a:lnTo>
                    <a:lnTo>
                      <a:pt x="3684" y="684"/>
                    </a:lnTo>
                    <a:lnTo>
                      <a:pt x="3684" y="684"/>
                    </a:lnTo>
                    <a:lnTo>
                      <a:pt x="3684" y="684"/>
                    </a:lnTo>
                    <a:lnTo>
                      <a:pt x="3684" y="684"/>
                    </a:lnTo>
                    <a:lnTo>
                      <a:pt x="3684" y="678"/>
                    </a:lnTo>
                    <a:lnTo>
                      <a:pt x="3684" y="678"/>
                    </a:lnTo>
                    <a:lnTo>
                      <a:pt x="3684" y="678"/>
                    </a:lnTo>
                    <a:lnTo>
                      <a:pt x="3684" y="678"/>
                    </a:lnTo>
                    <a:lnTo>
                      <a:pt x="3684" y="678"/>
                    </a:lnTo>
                    <a:lnTo>
                      <a:pt x="3684" y="678"/>
                    </a:lnTo>
                    <a:lnTo>
                      <a:pt x="3684" y="678"/>
                    </a:lnTo>
                    <a:lnTo>
                      <a:pt x="3684" y="678"/>
                    </a:lnTo>
                    <a:lnTo>
                      <a:pt x="3684" y="678"/>
                    </a:lnTo>
                    <a:lnTo>
                      <a:pt x="3684" y="678"/>
                    </a:lnTo>
                    <a:lnTo>
                      <a:pt x="3684" y="678"/>
                    </a:lnTo>
                    <a:lnTo>
                      <a:pt x="3684" y="678"/>
                    </a:lnTo>
                    <a:lnTo>
                      <a:pt x="3684" y="678"/>
                    </a:lnTo>
                    <a:lnTo>
                      <a:pt x="3684" y="672"/>
                    </a:lnTo>
                    <a:lnTo>
                      <a:pt x="3690" y="672"/>
                    </a:lnTo>
                    <a:lnTo>
                      <a:pt x="3690" y="672"/>
                    </a:lnTo>
                    <a:lnTo>
                      <a:pt x="3690" y="672"/>
                    </a:lnTo>
                    <a:lnTo>
                      <a:pt x="3690" y="672"/>
                    </a:lnTo>
                    <a:lnTo>
                      <a:pt x="3690" y="672"/>
                    </a:lnTo>
                    <a:lnTo>
                      <a:pt x="3690" y="672"/>
                    </a:lnTo>
                    <a:lnTo>
                      <a:pt x="3690" y="672"/>
                    </a:lnTo>
                    <a:lnTo>
                      <a:pt x="3690" y="672"/>
                    </a:lnTo>
                    <a:lnTo>
                      <a:pt x="3690" y="672"/>
                    </a:lnTo>
                    <a:lnTo>
                      <a:pt x="3690" y="672"/>
                    </a:lnTo>
                    <a:lnTo>
                      <a:pt x="3690" y="672"/>
                    </a:lnTo>
                    <a:lnTo>
                      <a:pt x="3690" y="672"/>
                    </a:lnTo>
                    <a:lnTo>
                      <a:pt x="3690" y="672"/>
                    </a:lnTo>
                    <a:lnTo>
                      <a:pt x="3690" y="672"/>
                    </a:lnTo>
                    <a:lnTo>
                      <a:pt x="3690" y="672"/>
                    </a:lnTo>
                    <a:lnTo>
                      <a:pt x="3690" y="672"/>
                    </a:lnTo>
                    <a:lnTo>
                      <a:pt x="3690" y="672"/>
                    </a:lnTo>
                    <a:lnTo>
                      <a:pt x="3690" y="672"/>
                    </a:lnTo>
                    <a:lnTo>
                      <a:pt x="3690" y="672"/>
                    </a:lnTo>
                    <a:lnTo>
                      <a:pt x="3690" y="672"/>
                    </a:lnTo>
                    <a:lnTo>
                      <a:pt x="3690" y="672"/>
                    </a:lnTo>
                    <a:lnTo>
                      <a:pt x="3690" y="666"/>
                    </a:lnTo>
                    <a:lnTo>
                      <a:pt x="3690" y="666"/>
                    </a:lnTo>
                    <a:lnTo>
                      <a:pt x="3690" y="666"/>
                    </a:lnTo>
                    <a:lnTo>
                      <a:pt x="3690" y="666"/>
                    </a:lnTo>
                    <a:lnTo>
                      <a:pt x="3690" y="666"/>
                    </a:lnTo>
                    <a:lnTo>
                      <a:pt x="3690" y="666"/>
                    </a:lnTo>
                    <a:lnTo>
                      <a:pt x="3690" y="666"/>
                    </a:lnTo>
                    <a:lnTo>
                      <a:pt x="3690" y="666"/>
                    </a:lnTo>
                    <a:lnTo>
                      <a:pt x="3690" y="666"/>
                    </a:lnTo>
                    <a:lnTo>
                      <a:pt x="3690" y="666"/>
                    </a:lnTo>
                    <a:lnTo>
                      <a:pt x="3690" y="666"/>
                    </a:lnTo>
                    <a:lnTo>
                      <a:pt x="3696" y="666"/>
                    </a:lnTo>
                    <a:lnTo>
                      <a:pt x="3696" y="666"/>
                    </a:lnTo>
                    <a:lnTo>
                      <a:pt x="3696" y="666"/>
                    </a:lnTo>
                    <a:lnTo>
                      <a:pt x="3696" y="666"/>
                    </a:lnTo>
                    <a:lnTo>
                      <a:pt x="3696" y="666"/>
                    </a:lnTo>
                    <a:lnTo>
                      <a:pt x="3696" y="666"/>
                    </a:lnTo>
                    <a:lnTo>
                      <a:pt x="3696" y="666"/>
                    </a:lnTo>
                    <a:lnTo>
                      <a:pt x="3696" y="666"/>
                    </a:lnTo>
                    <a:lnTo>
                      <a:pt x="3696" y="666"/>
                    </a:lnTo>
                    <a:lnTo>
                      <a:pt x="3696" y="666"/>
                    </a:lnTo>
                    <a:lnTo>
                      <a:pt x="3696" y="666"/>
                    </a:lnTo>
                    <a:lnTo>
                      <a:pt x="3696" y="666"/>
                    </a:lnTo>
                    <a:lnTo>
                      <a:pt x="3696" y="666"/>
                    </a:lnTo>
                    <a:lnTo>
                      <a:pt x="3696" y="666"/>
                    </a:lnTo>
                    <a:lnTo>
                      <a:pt x="3696" y="666"/>
                    </a:lnTo>
                    <a:lnTo>
                      <a:pt x="3696" y="666"/>
                    </a:lnTo>
                    <a:lnTo>
                      <a:pt x="3696" y="666"/>
                    </a:lnTo>
                    <a:lnTo>
                      <a:pt x="3696" y="672"/>
                    </a:lnTo>
                    <a:lnTo>
                      <a:pt x="3696" y="672"/>
                    </a:lnTo>
                    <a:lnTo>
                      <a:pt x="3696" y="672"/>
                    </a:lnTo>
                    <a:lnTo>
                      <a:pt x="3696" y="672"/>
                    </a:lnTo>
                    <a:lnTo>
                      <a:pt x="3696" y="672"/>
                    </a:lnTo>
                    <a:lnTo>
                      <a:pt x="3696" y="672"/>
                    </a:lnTo>
                    <a:lnTo>
                      <a:pt x="3696" y="672"/>
                    </a:lnTo>
                    <a:lnTo>
                      <a:pt x="3696" y="672"/>
                    </a:lnTo>
                    <a:lnTo>
                      <a:pt x="3696" y="672"/>
                    </a:lnTo>
                    <a:lnTo>
                      <a:pt x="3696" y="672"/>
                    </a:lnTo>
                    <a:lnTo>
                      <a:pt x="3696" y="672"/>
                    </a:lnTo>
                    <a:lnTo>
                      <a:pt x="3696" y="672"/>
                    </a:lnTo>
                    <a:lnTo>
                      <a:pt x="3696" y="672"/>
                    </a:lnTo>
                    <a:lnTo>
                      <a:pt x="3696" y="672"/>
                    </a:lnTo>
                    <a:lnTo>
                      <a:pt x="3696" y="672"/>
                    </a:lnTo>
                    <a:lnTo>
                      <a:pt x="3696" y="672"/>
                    </a:lnTo>
                    <a:lnTo>
                      <a:pt x="3702" y="672"/>
                    </a:lnTo>
                    <a:lnTo>
                      <a:pt x="3702" y="672"/>
                    </a:lnTo>
                    <a:lnTo>
                      <a:pt x="3702" y="672"/>
                    </a:lnTo>
                    <a:lnTo>
                      <a:pt x="3702" y="672"/>
                    </a:lnTo>
                    <a:lnTo>
                      <a:pt x="3702" y="672"/>
                    </a:lnTo>
                    <a:lnTo>
                      <a:pt x="3702" y="678"/>
                    </a:lnTo>
                    <a:lnTo>
                      <a:pt x="3702" y="678"/>
                    </a:lnTo>
                    <a:lnTo>
                      <a:pt x="3702" y="678"/>
                    </a:lnTo>
                    <a:lnTo>
                      <a:pt x="3702" y="678"/>
                    </a:lnTo>
                    <a:lnTo>
                      <a:pt x="3702" y="678"/>
                    </a:lnTo>
                    <a:lnTo>
                      <a:pt x="3702" y="678"/>
                    </a:lnTo>
                    <a:lnTo>
                      <a:pt x="3702" y="678"/>
                    </a:lnTo>
                    <a:lnTo>
                      <a:pt x="3702" y="678"/>
                    </a:lnTo>
                    <a:lnTo>
                      <a:pt x="3702" y="678"/>
                    </a:lnTo>
                    <a:lnTo>
                      <a:pt x="3702" y="678"/>
                    </a:lnTo>
                    <a:lnTo>
                      <a:pt x="3702" y="678"/>
                    </a:lnTo>
                    <a:lnTo>
                      <a:pt x="3702" y="678"/>
                    </a:lnTo>
                    <a:lnTo>
                      <a:pt x="3702" y="678"/>
                    </a:lnTo>
                    <a:lnTo>
                      <a:pt x="3702" y="684"/>
                    </a:lnTo>
                    <a:lnTo>
                      <a:pt x="3702" y="684"/>
                    </a:lnTo>
                    <a:lnTo>
                      <a:pt x="3702" y="684"/>
                    </a:lnTo>
                    <a:lnTo>
                      <a:pt x="3702" y="684"/>
                    </a:lnTo>
                    <a:lnTo>
                      <a:pt x="3702" y="684"/>
                    </a:lnTo>
                    <a:lnTo>
                      <a:pt x="3702" y="684"/>
                    </a:lnTo>
                    <a:lnTo>
                      <a:pt x="3702" y="684"/>
                    </a:lnTo>
                    <a:lnTo>
                      <a:pt x="3702" y="684"/>
                    </a:lnTo>
                    <a:lnTo>
                      <a:pt x="3702" y="684"/>
                    </a:lnTo>
                    <a:lnTo>
                      <a:pt x="3702" y="684"/>
                    </a:lnTo>
                    <a:lnTo>
                      <a:pt x="3702" y="690"/>
                    </a:lnTo>
                    <a:lnTo>
                      <a:pt x="3702" y="690"/>
                    </a:lnTo>
                    <a:lnTo>
                      <a:pt x="3702" y="690"/>
                    </a:lnTo>
                    <a:lnTo>
                      <a:pt x="3702" y="690"/>
                    </a:lnTo>
                    <a:lnTo>
                      <a:pt x="3708" y="690"/>
                    </a:lnTo>
                    <a:lnTo>
                      <a:pt x="3708" y="690"/>
                    </a:lnTo>
                    <a:lnTo>
                      <a:pt x="3708" y="690"/>
                    </a:lnTo>
                    <a:lnTo>
                      <a:pt x="3708" y="690"/>
                    </a:lnTo>
                    <a:lnTo>
                      <a:pt x="3708" y="690"/>
                    </a:lnTo>
                    <a:lnTo>
                      <a:pt x="3708" y="690"/>
                    </a:lnTo>
                    <a:lnTo>
                      <a:pt x="3708" y="690"/>
                    </a:lnTo>
                    <a:lnTo>
                      <a:pt x="3708" y="690"/>
                    </a:lnTo>
                    <a:lnTo>
                      <a:pt x="3708" y="696"/>
                    </a:lnTo>
                    <a:lnTo>
                      <a:pt x="3708" y="696"/>
                    </a:lnTo>
                    <a:lnTo>
                      <a:pt x="3708" y="696"/>
                    </a:lnTo>
                    <a:lnTo>
                      <a:pt x="3708" y="696"/>
                    </a:lnTo>
                    <a:lnTo>
                      <a:pt x="3708" y="696"/>
                    </a:lnTo>
                    <a:lnTo>
                      <a:pt x="3708" y="696"/>
                    </a:lnTo>
                    <a:lnTo>
                      <a:pt x="3708" y="696"/>
                    </a:lnTo>
                    <a:lnTo>
                      <a:pt x="3708" y="696"/>
                    </a:lnTo>
                    <a:lnTo>
                      <a:pt x="3708" y="696"/>
                    </a:lnTo>
                    <a:lnTo>
                      <a:pt x="3708" y="696"/>
                    </a:lnTo>
                    <a:lnTo>
                      <a:pt x="3708" y="696"/>
                    </a:lnTo>
                    <a:lnTo>
                      <a:pt x="3708" y="702"/>
                    </a:lnTo>
                    <a:lnTo>
                      <a:pt x="3708" y="702"/>
                    </a:lnTo>
                    <a:lnTo>
                      <a:pt x="3708" y="702"/>
                    </a:lnTo>
                    <a:lnTo>
                      <a:pt x="3708" y="702"/>
                    </a:lnTo>
                    <a:lnTo>
                      <a:pt x="3708" y="702"/>
                    </a:lnTo>
                    <a:lnTo>
                      <a:pt x="3708" y="702"/>
                    </a:lnTo>
                    <a:lnTo>
                      <a:pt x="3708" y="702"/>
                    </a:lnTo>
                    <a:lnTo>
                      <a:pt x="3708" y="702"/>
                    </a:lnTo>
                    <a:lnTo>
                      <a:pt x="3726" y="732"/>
                    </a:lnTo>
                    <a:lnTo>
                      <a:pt x="3726" y="732"/>
                    </a:lnTo>
                    <a:lnTo>
                      <a:pt x="3726" y="732"/>
                    </a:lnTo>
                    <a:lnTo>
                      <a:pt x="3726" y="732"/>
                    </a:lnTo>
                    <a:lnTo>
                      <a:pt x="3726" y="732"/>
                    </a:lnTo>
                    <a:lnTo>
                      <a:pt x="3726" y="732"/>
                    </a:lnTo>
                    <a:lnTo>
                      <a:pt x="3726" y="732"/>
                    </a:lnTo>
                    <a:lnTo>
                      <a:pt x="3726" y="732"/>
                    </a:lnTo>
                    <a:lnTo>
                      <a:pt x="3726" y="732"/>
                    </a:lnTo>
                    <a:lnTo>
                      <a:pt x="3726" y="732"/>
                    </a:lnTo>
                    <a:lnTo>
                      <a:pt x="3726" y="732"/>
                    </a:lnTo>
                    <a:lnTo>
                      <a:pt x="3726" y="732"/>
                    </a:lnTo>
                    <a:lnTo>
                      <a:pt x="3726" y="732"/>
                    </a:lnTo>
                    <a:lnTo>
                      <a:pt x="3726" y="732"/>
                    </a:lnTo>
                    <a:lnTo>
                      <a:pt x="3726" y="732"/>
                    </a:lnTo>
                    <a:lnTo>
                      <a:pt x="3726" y="732"/>
                    </a:lnTo>
                    <a:lnTo>
                      <a:pt x="3732" y="732"/>
                    </a:lnTo>
                    <a:lnTo>
                      <a:pt x="3732" y="732"/>
                    </a:lnTo>
                    <a:lnTo>
                      <a:pt x="3732" y="732"/>
                    </a:lnTo>
                    <a:lnTo>
                      <a:pt x="3732" y="732"/>
                    </a:lnTo>
                    <a:lnTo>
                      <a:pt x="3732" y="732"/>
                    </a:lnTo>
                    <a:lnTo>
                      <a:pt x="3732" y="732"/>
                    </a:lnTo>
                    <a:lnTo>
                      <a:pt x="3732" y="732"/>
                    </a:lnTo>
                    <a:lnTo>
                      <a:pt x="3732" y="732"/>
                    </a:lnTo>
                    <a:lnTo>
                      <a:pt x="3732" y="732"/>
                    </a:lnTo>
                    <a:lnTo>
                      <a:pt x="3732" y="732"/>
                    </a:lnTo>
                    <a:lnTo>
                      <a:pt x="3750" y="714"/>
                    </a:lnTo>
                    <a:lnTo>
                      <a:pt x="3750" y="714"/>
                    </a:lnTo>
                    <a:lnTo>
                      <a:pt x="3750" y="714"/>
                    </a:lnTo>
                    <a:lnTo>
                      <a:pt x="3750" y="714"/>
                    </a:lnTo>
                    <a:lnTo>
                      <a:pt x="3750" y="714"/>
                    </a:lnTo>
                    <a:lnTo>
                      <a:pt x="3750" y="714"/>
                    </a:lnTo>
                    <a:lnTo>
                      <a:pt x="3750" y="714"/>
                    </a:lnTo>
                    <a:lnTo>
                      <a:pt x="3750" y="714"/>
                    </a:lnTo>
                    <a:lnTo>
                      <a:pt x="3750" y="708"/>
                    </a:lnTo>
                    <a:lnTo>
                      <a:pt x="3750" y="708"/>
                    </a:lnTo>
                    <a:lnTo>
                      <a:pt x="3750" y="708"/>
                    </a:lnTo>
                    <a:lnTo>
                      <a:pt x="3750" y="708"/>
                    </a:lnTo>
                    <a:lnTo>
                      <a:pt x="3750" y="708"/>
                    </a:lnTo>
                    <a:lnTo>
                      <a:pt x="3750" y="708"/>
                    </a:lnTo>
                    <a:lnTo>
                      <a:pt x="3750" y="708"/>
                    </a:lnTo>
                    <a:lnTo>
                      <a:pt x="3750" y="708"/>
                    </a:lnTo>
                    <a:lnTo>
                      <a:pt x="3750" y="708"/>
                    </a:lnTo>
                    <a:lnTo>
                      <a:pt x="3750" y="708"/>
                    </a:lnTo>
                    <a:lnTo>
                      <a:pt x="3750" y="708"/>
                    </a:lnTo>
                    <a:lnTo>
                      <a:pt x="3750" y="708"/>
                    </a:lnTo>
                    <a:lnTo>
                      <a:pt x="3750" y="708"/>
                    </a:lnTo>
                    <a:lnTo>
                      <a:pt x="3750" y="708"/>
                    </a:lnTo>
                    <a:lnTo>
                      <a:pt x="3750" y="702"/>
                    </a:lnTo>
                    <a:lnTo>
                      <a:pt x="3750" y="702"/>
                    </a:lnTo>
                    <a:lnTo>
                      <a:pt x="3750" y="702"/>
                    </a:lnTo>
                    <a:lnTo>
                      <a:pt x="3750" y="702"/>
                    </a:lnTo>
                    <a:lnTo>
                      <a:pt x="3750" y="702"/>
                    </a:lnTo>
                    <a:lnTo>
                      <a:pt x="3750" y="702"/>
                    </a:lnTo>
                    <a:lnTo>
                      <a:pt x="3750" y="702"/>
                    </a:lnTo>
                    <a:lnTo>
                      <a:pt x="3750" y="702"/>
                    </a:lnTo>
                    <a:lnTo>
                      <a:pt x="3750" y="702"/>
                    </a:lnTo>
                    <a:lnTo>
                      <a:pt x="3756" y="702"/>
                    </a:lnTo>
                    <a:lnTo>
                      <a:pt x="3756" y="702"/>
                    </a:lnTo>
                    <a:lnTo>
                      <a:pt x="3756" y="702"/>
                    </a:lnTo>
                    <a:lnTo>
                      <a:pt x="3756" y="696"/>
                    </a:lnTo>
                    <a:lnTo>
                      <a:pt x="3756" y="696"/>
                    </a:lnTo>
                    <a:lnTo>
                      <a:pt x="3756" y="696"/>
                    </a:lnTo>
                    <a:lnTo>
                      <a:pt x="3756" y="696"/>
                    </a:lnTo>
                    <a:lnTo>
                      <a:pt x="3756" y="696"/>
                    </a:lnTo>
                    <a:lnTo>
                      <a:pt x="3756" y="696"/>
                    </a:lnTo>
                    <a:lnTo>
                      <a:pt x="3756" y="696"/>
                    </a:lnTo>
                    <a:lnTo>
                      <a:pt x="3756" y="696"/>
                    </a:lnTo>
                    <a:lnTo>
                      <a:pt x="3756" y="696"/>
                    </a:lnTo>
                    <a:lnTo>
                      <a:pt x="3756" y="696"/>
                    </a:lnTo>
                    <a:lnTo>
                      <a:pt x="3756" y="696"/>
                    </a:lnTo>
                    <a:lnTo>
                      <a:pt x="3756" y="690"/>
                    </a:lnTo>
                    <a:lnTo>
                      <a:pt x="3756" y="690"/>
                    </a:lnTo>
                    <a:lnTo>
                      <a:pt x="3756" y="690"/>
                    </a:lnTo>
                    <a:lnTo>
                      <a:pt x="3756" y="690"/>
                    </a:lnTo>
                    <a:lnTo>
                      <a:pt x="3756" y="690"/>
                    </a:lnTo>
                    <a:lnTo>
                      <a:pt x="3756" y="690"/>
                    </a:lnTo>
                    <a:lnTo>
                      <a:pt x="3756" y="690"/>
                    </a:lnTo>
                    <a:lnTo>
                      <a:pt x="3756" y="690"/>
                    </a:lnTo>
                    <a:lnTo>
                      <a:pt x="3756" y="690"/>
                    </a:lnTo>
                    <a:lnTo>
                      <a:pt x="3756" y="690"/>
                    </a:lnTo>
                    <a:lnTo>
                      <a:pt x="3756" y="690"/>
                    </a:lnTo>
                    <a:lnTo>
                      <a:pt x="3756" y="690"/>
                    </a:lnTo>
                    <a:lnTo>
                      <a:pt x="3756" y="684"/>
                    </a:lnTo>
                    <a:lnTo>
                      <a:pt x="3756" y="684"/>
                    </a:lnTo>
                    <a:lnTo>
                      <a:pt x="3756" y="684"/>
                    </a:lnTo>
                    <a:lnTo>
                      <a:pt x="3756" y="684"/>
                    </a:lnTo>
                    <a:lnTo>
                      <a:pt x="3756" y="684"/>
                    </a:lnTo>
                    <a:lnTo>
                      <a:pt x="3756" y="684"/>
                    </a:lnTo>
                    <a:lnTo>
                      <a:pt x="3756" y="684"/>
                    </a:lnTo>
                    <a:lnTo>
                      <a:pt x="3756" y="684"/>
                    </a:lnTo>
                    <a:lnTo>
                      <a:pt x="3756" y="684"/>
                    </a:lnTo>
                    <a:lnTo>
                      <a:pt x="3762" y="684"/>
                    </a:lnTo>
                    <a:lnTo>
                      <a:pt x="3762" y="684"/>
                    </a:lnTo>
                    <a:lnTo>
                      <a:pt x="3762" y="678"/>
                    </a:lnTo>
                    <a:lnTo>
                      <a:pt x="3762" y="678"/>
                    </a:lnTo>
                    <a:lnTo>
                      <a:pt x="3762" y="678"/>
                    </a:lnTo>
                    <a:lnTo>
                      <a:pt x="3762" y="678"/>
                    </a:lnTo>
                    <a:lnTo>
                      <a:pt x="3762" y="678"/>
                    </a:lnTo>
                    <a:lnTo>
                      <a:pt x="3762" y="678"/>
                    </a:lnTo>
                    <a:lnTo>
                      <a:pt x="3762" y="678"/>
                    </a:lnTo>
                    <a:lnTo>
                      <a:pt x="3762" y="678"/>
                    </a:lnTo>
                    <a:lnTo>
                      <a:pt x="3762" y="678"/>
                    </a:lnTo>
                    <a:lnTo>
                      <a:pt x="3762" y="678"/>
                    </a:lnTo>
                    <a:lnTo>
                      <a:pt x="3762" y="678"/>
                    </a:lnTo>
                    <a:lnTo>
                      <a:pt x="3762" y="678"/>
                    </a:lnTo>
                    <a:lnTo>
                      <a:pt x="3762" y="678"/>
                    </a:lnTo>
                    <a:lnTo>
                      <a:pt x="3762" y="678"/>
                    </a:lnTo>
                    <a:lnTo>
                      <a:pt x="3762" y="672"/>
                    </a:lnTo>
                    <a:lnTo>
                      <a:pt x="3762" y="672"/>
                    </a:lnTo>
                    <a:lnTo>
                      <a:pt x="3762" y="672"/>
                    </a:lnTo>
                    <a:lnTo>
                      <a:pt x="3762" y="672"/>
                    </a:lnTo>
                    <a:lnTo>
                      <a:pt x="3762" y="672"/>
                    </a:lnTo>
                    <a:lnTo>
                      <a:pt x="3762" y="672"/>
                    </a:lnTo>
                    <a:lnTo>
                      <a:pt x="3762" y="672"/>
                    </a:lnTo>
                    <a:lnTo>
                      <a:pt x="3762" y="672"/>
                    </a:lnTo>
                    <a:lnTo>
                      <a:pt x="3762" y="672"/>
                    </a:lnTo>
                    <a:lnTo>
                      <a:pt x="3762" y="672"/>
                    </a:lnTo>
                    <a:lnTo>
                      <a:pt x="3762" y="672"/>
                    </a:lnTo>
                    <a:lnTo>
                      <a:pt x="3762" y="672"/>
                    </a:lnTo>
                    <a:lnTo>
                      <a:pt x="3762" y="672"/>
                    </a:lnTo>
                    <a:lnTo>
                      <a:pt x="3762" y="672"/>
                    </a:lnTo>
                    <a:lnTo>
                      <a:pt x="3762" y="672"/>
                    </a:lnTo>
                    <a:lnTo>
                      <a:pt x="3762" y="672"/>
                    </a:lnTo>
                    <a:lnTo>
                      <a:pt x="3768" y="672"/>
                    </a:lnTo>
                    <a:lnTo>
                      <a:pt x="3768" y="672"/>
                    </a:lnTo>
                    <a:lnTo>
                      <a:pt x="3768" y="672"/>
                    </a:lnTo>
                    <a:lnTo>
                      <a:pt x="3768" y="672"/>
                    </a:lnTo>
                    <a:lnTo>
                      <a:pt x="3768" y="672"/>
                    </a:lnTo>
                    <a:lnTo>
                      <a:pt x="3768" y="672"/>
                    </a:lnTo>
                    <a:lnTo>
                      <a:pt x="3768" y="672"/>
                    </a:lnTo>
                    <a:lnTo>
                      <a:pt x="3768" y="672"/>
                    </a:lnTo>
                    <a:lnTo>
                      <a:pt x="3768" y="672"/>
                    </a:lnTo>
                    <a:lnTo>
                      <a:pt x="3768" y="672"/>
                    </a:lnTo>
                    <a:lnTo>
                      <a:pt x="3768" y="672"/>
                    </a:lnTo>
                    <a:lnTo>
                      <a:pt x="3768" y="672"/>
                    </a:lnTo>
                    <a:lnTo>
                      <a:pt x="3768" y="672"/>
                    </a:lnTo>
                    <a:lnTo>
                      <a:pt x="3768" y="672"/>
                    </a:lnTo>
                    <a:lnTo>
                      <a:pt x="3768" y="672"/>
                    </a:lnTo>
                    <a:lnTo>
                      <a:pt x="3768" y="672"/>
                    </a:lnTo>
                    <a:lnTo>
                      <a:pt x="3768" y="672"/>
                    </a:lnTo>
                    <a:lnTo>
                      <a:pt x="3768" y="672"/>
                    </a:lnTo>
                    <a:lnTo>
                      <a:pt x="3768" y="672"/>
                    </a:lnTo>
                    <a:lnTo>
                      <a:pt x="3768" y="672"/>
                    </a:lnTo>
                    <a:lnTo>
                      <a:pt x="3768" y="672"/>
                    </a:lnTo>
                    <a:lnTo>
                      <a:pt x="3768" y="672"/>
                    </a:lnTo>
                    <a:lnTo>
                      <a:pt x="3768" y="672"/>
                    </a:lnTo>
                    <a:lnTo>
                      <a:pt x="3768" y="672"/>
                    </a:lnTo>
                    <a:lnTo>
                      <a:pt x="3768" y="672"/>
                    </a:lnTo>
                    <a:lnTo>
                      <a:pt x="3768" y="672"/>
                    </a:lnTo>
                    <a:lnTo>
                      <a:pt x="3768" y="672"/>
                    </a:lnTo>
                    <a:lnTo>
                      <a:pt x="3768" y="672"/>
                    </a:lnTo>
                    <a:lnTo>
                      <a:pt x="3768" y="672"/>
                    </a:lnTo>
                    <a:lnTo>
                      <a:pt x="3768" y="672"/>
                    </a:lnTo>
                    <a:lnTo>
                      <a:pt x="3768" y="672"/>
                    </a:lnTo>
                    <a:lnTo>
                      <a:pt x="3768" y="672"/>
                    </a:lnTo>
                    <a:lnTo>
                      <a:pt x="3768" y="672"/>
                    </a:lnTo>
                    <a:lnTo>
                      <a:pt x="3774" y="672"/>
                    </a:lnTo>
                    <a:lnTo>
                      <a:pt x="3774" y="672"/>
                    </a:lnTo>
                    <a:lnTo>
                      <a:pt x="3774" y="672"/>
                    </a:lnTo>
                    <a:lnTo>
                      <a:pt x="3774" y="672"/>
                    </a:lnTo>
                    <a:lnTo>
                      <a:pt x="3774" y="672"/>
                    </a:lnTo>
                    <a:lnTo>
                      <a:pt x="3774" y="672"/>
                    </a:lnTo>
                    <a:lnTo>
                      <a:pt x="3774" y="672"/>
                    </a:lnTo>
                    <a:lnTo>
                      <a:pt x="3774" y="672"/>
                    </a:lnTo>
                    <a:lnTo>
                      <a:pt x="3774" y="672"/>
                    </a:lnTo>
                    <a:lnTo>
                      <a:pt x="3774" y="672"/>
                    </a:lnTo>
                    <a:lnTo>
                      <a:pt x="3774" y="672"/>
                    </a:lnTo>
                    <a:lnTo>
                      <a:pt x="3774" y="672"/>
                    </a:lnTo>
                    <a:lnTo>
                      <a:pt x="3774" y="672"/>
                    </a:lnTo>
                    <a:lnTo>
                      <a:pt x="3774" y="678"/>
                    </a:lnTo>
                    <a:lnTo>
                      <a:pt x="3774" y="678"/>
                    </a:lnTo>
                    <a:lnTo>
                      <a:pt x="3774" y="678"/>
                    </a:lnTo>
                    <a:lnTo>
                      <a:pt x="3774" y="678"/>
                    </a:lnTo>
                    <a:lnTo>
                      <a:pt x="3774" y="678"/>
                    </a:lnTo>
                    <a:lnTo>
                      <a:pt x="3774" y="678"/>
                    </a:lnTo>
                    <a:lnTo>
                      <a:pt x="3774" y="678"/>
                    </a:lnTo>
                    <a:lnTo>
                      <a:pt x="3774" y="678"/>
                    </a:lnTo>
                    <a:lnTo>
                      <a:pt x="3774" y="678"/>
                    </a:lnTo>
                    <a:lnTo>
                      <a:pt x="3774" y="678"/>
                    </a:lnTo>
                    <a:lnTo>
                      <a:pt x="3774" y="678"/>
                    </a:lnTo>
                    <a:lnTo>
                      <a:pt x="3774" y="678"/>
                    </a:lnTo>
                    <a:lnTo>
                      <a:pt x="3774" y="678"/>
                    </a:lnTo>
                    <a:lnTo>
                      <a:pt x="3774" y="678"/>
                    </a:lnTo>
                    <a:lnTo>
                      <a:pt x="3774" y="684"/>
                    </a:lnTo>
                    <a:lnTo>
                      <a:pt x="3774" y="684"/>
                    </a:lnTo>
                    <a:lnTo>
                      <a:pt x="3774" y="684"/>
                    </a:lnTo>
                    <a:lnTo>
                      <a:pt x="3774" y="684"/>
                    </a:lnTo>
                    <a:lnTo>
                      <a:pt x="3774" y="684"/>
                    </a:lnTo>
                    <a:lnTo>
                      <a:pt x="3780" y="684"/>
                    </a:lnTo>
                    <a:lnTo>
                      <a:pt x="3780" y="684"/>
                    </a:lnTo>
                    <a:lnTo>
                      <a:pt x="3780" y="684"/>
                    </a:lnTo>
                    <a:lnTo>
                      <a:pt x="3780" y="684"/>
                    </a:lnTo>
                    <a:lnTo>
                      <a:pt x="3780" y="684"/>
                    </a:lnTo>
                    <a:lnTo>
                      <a:pt x="3780" y="684"/>
                    </a:lnTo>
                    <a:lnTo>
                      <a:pt x="3780" y="690"/>
                    </a:lnTo>
                    <a:lnTo>
                      <a:pt x="3780" y="690"/>
                    </a:lnTo>
                    <a:lnTo>
                      <a:pt x="3780" y="690"/>
                    </a:lnTo>
                    <a:lnTo>
                      <a:pt x="3780" y="690"/>
                    </a:lnTo>
                    <a:lnTo>
                      <a:pt x="3780" y="690"/>
                    </a:lnTo>
                    <a:lnTo>
                      <a:pt x="3780" y="690"/>
                    </a:lnTo>
                    <a:lnTo>
                      <a:pt x="3780" y="690"/>
                    </a:lnTo>
                    <a:lnTo>
                      <a:pt x="3780" y="690"/>
                    </a:lnTo>
                    <a:lnTo>
                      <a:pt x="3780" y="690"/>
                    </a:lnTo>
                    <a:lnTo>
                      <a:pt x="3780" y="690"/>
                    </a:lnTo>
                    <a:lnTo>
                      <a:pt x="3780" y="690"/>
                    </a:lnTo>
                    <a:lnTo>
                      <a:pt x="3780" y="690"/>
                    </a:lnTo>
                    <a:lnTo>
                      <a:pt x="3780" y="696"/>
                    </a:lnTo>
                    <a:lnTo>
                      <a:pt x="3780" y="696"/>
                    </a:lnTo>
                    <a:lnTo>
                      <a:pt x="3780" y="696"/>
                    </a:lnTo>
                    <a:lnTo>
                      <a:pt x="3780" y="696"/>
                    </a:lnTo>
                    <a:lnTo>
                      <a:pt x="3780" y="696"/>
                    </a:lnTo>
                    <a:lnTo>
                      <a:pt x="3780" y="696"/>
                    </a:lnTo>
                    <a:lnTo>
                      <a:pt x="3780" y="696"/>
                    </a:lnTo>
                    <a:lnTo>
                      <a:pt x="3780" y="696"/>
                    </a:lnTo>
                    <a:lnTo>
                      <a:pt x="3780" y="696"/>
                    </a:lnTo>
                    <a:lnTo>
                      <a:pt x="3780" y="696"/>
                    </a:lnTo>
                    <a:lnTo>
                      <a:pt x="3780" y="702"/>
                    </a:lnTo>
                    <a:lnTo>
                      <a:pt x="3780" y="702"/>
                    </a:lnTo>
                    <a:lnTo>
                      <a:pt x="3780" y="702"/>
                    </a:lnTo>
                    <a:lnTo>
                      <a:pt x="3780" y="702"/>
                    </a:lnTo>
                    <a:lnTo>
                      <a:pt x="3780" y="702"/>
                    </a:lnTo>
                    <a:lnTo>
                      <a:pt x="3780" y="702"/>
                    </a:lnTo>
                    <a:lnTo>
                      <a:pt x="3780" y="702"/>
                    </a:lnTo>
                    <a:lnTo>
                      <a:pt x="3786" y="702"/>
                    </a:lnTo>
                    <a:lnTo>
                      <a:pt x="3786" y="702"/>
                    </a:lnTo>
                    <a:lnTo>
                      <a:pt x="3786" y="702"/>
                    </a:lnTo>
                    <a:lnTo>
                      <a:pt x="3786" y="702"/>
                    </a:lnTo>
                    <a:lnTo>
                      <a:pt x="3786" y="702"/>
                    </a:lnTo>
                    <a:lnTo>
                      <a:pt x="3798" y="732"/>
                    </a:lnTo>
                    <a:lnTo>
                      <a:pt x="3798" y="732"/>
                    </a:lnTo>
                    <a:lnTo>
                      <a:pt x="3804" y="732"/>
                    </a:lnTo>
                    <a:lnTo>
                      <a:pt x="3804" y="732"/>
                    </a:lnTo>
                    <a:lnTo>
                      <a:pt x="3804" y="732"/>
                    </a:lnTo>
                    <a:lnTo>
                      <a:pt x="3804" y="732"/>
                    </a:lnTo>
                    <a:lnTo>
                      <a:pt x="3804" y="732"/>
                    </a:lnTo>
                    <a:lnTo>
                      <a:pt x="3804" y="732"/>
                    </a:lnTo>
                    <a:lnTo>
                      <a:pt x="3804" y="732"/>
                    </a:lnTo>
                    <a:lnTo>
                      <a:pt x="3804" y="732"/>
                    </a:lnTo>
                    <a:lnTo>
                      <a:pt x="3804" y="732"/>
                    </a:lnTo>
                    <a:lnTo>
                      <a:pt x="3804" y="732"/>
                    </a:lnTo>
                    <a:lnTo>
                      <a:pt x="3804" y="732"/>
                    </a:lnTo>
                    <a:lnTo>
                      <a:pt x="3804" y="732"/>
                    </a:lnTo>
                    <a:lnTo>
                      <a:pt x="3804" y="732"/>
                    </a:lnTo>
                    <a:lnTo>
                      <a:pt x="3804" y="732"/>
                    </a:lnTo>
                    <a:lnTo>
                      <a:pt x="3804" y="732"/>
                    </a:lnTo>
                    <a:lnTo>
                      <a:pt x="3804" y="732"/>
                    </a:lnTo>
                    <a:lnTo>
                      <a:pt x="3804" y="732"/>
                    </a:lnTo>
                    <a:lnTo>
                      <a:pt x="3804" y="732"/>
                    </a:lnTo>
                    <a:lnTo>
                      <a:pt x="3804" y="732"/>
                    </a:lnTo>
                    <a:lnTo>
                      <a:pt x="3804" y="732"/>
                    </a:lnTo>
                    <a:lnTo>
                      <a:pt x="3804" y="732"/>
                    </a:lnTo>
                    <a:lnTo>
                      <a:pt x="3804" y="732"/>
                    </a:lnTo>
                    <a:lnTo>
                      <a:pt x="3804" y="732"/>
                    </a:lnTo>
                    <a:lnTo>
                      <a:pt x="3804" y="732"/>
                    </a:lnTo>
                    <a:lnTo>
                      <a:pt x="3822" y="714"/>
                    </a:lnTo>
                    <a:lnTo>
                      <a:pt x="3822" y="714"/>
                    </a:lnTo>
                    <a:lnTo>
                      <a:pt x="3822" y="714"/>
                    </a:lnTo>
                    <a:lnTo>
                      <a:pt x="3822" y="714"/>
                    </a:lnTo>
                    <a:lnTo>
                      <a:pt x="3822" y="714"/>
                    </a:lnTo>
                    <a:lnTo>
                      <a:pt x="3822" y="714"/>
                    </a:lnTo>
                    <a:lnTo>
                      <a:pt x="3822" y="714"/>
                    </a:lnTo>
                    <a:lnTo>
                      <a:pt x="3822" y="714"/>
                    </a:lnTo>
                    <a:lnTo>
                      <a:pt x="3822" y="714"/>
                    </a:lnTo>
                    <a:lnTo>
                      <a:pt x="3822" y="714"/>
                    </a:lnTo>
                    <a:lnTo>
                      <a:pt x="3822" y="708"/>
                    </a:lnTo>
                    <a:lnTo>
                      <a:pt x="3822" y="708"/>
                    </a:lnTo>
                    <a:lnTo>
                      <a:pt x="3822" y="708"/>
                    </a:lnTo>
                    <a:lnTo>
                      <a:pt x="3822" y="708"/>
                    </a:lnTo>
                    <a:lnTo>
                      <a:pt x="3822" y="708"/>
                    </a:lnTo>
                    <a:lnTo>
                      <a:pt x="3822" y="708"/>
                    </a:lnTo>
                    <a:lnTo>
                      <a:pt x="3822" y="708"/>
                    </a:lnTo>
                    <a:lnTo>
                      <a:pt x="3828" y="708"/>
                    </a:lnTo>
                    <a:lnTo>
                      <a:pt x="3828" y="708"/>
                    </a:lnTo>
                    <a:lnTo>
                      <a:pt x="3828" y="708"/>
                    </a:lnTo>
                    <a:lnTo>
                      <a:pt x="3828" y="708"/>
                    </a:lnTo>
                    <a:lnTo>
                      <a:pt x="3828" y="708"/>
                    </a:lnTo>
                    <a:lnTo>
                      <a:pt x="3828" y="708"/>
                    </a:lnTo>
                    <a:lnTo>
                      <a:pt x="3828" y="702"/>
                    </a:lnTo>
                    <a:lnTo>
                      <a:pt x="3828" y="702"/>
                    </a:lnTo>
                    <a:lnTo>
                      <a:pt x="3828" y="702"/>
                    </a:lnTo>
                    <a:lnTo>
                      <a:pt x="3828" y="702"/>
                    </a:lnTo>
                    <a:lnTo>
                      <a:pt x="3828" y="702"/>
                    </a:lnTo>
                    <a:lnTo>
                      <a:pt x="3828" y="702"/>
                    </a:lnTo>
                    <a:lnTo>
                      <a:pt x="3828" y="702"/>
                    </a:lnTo>
                    <a:lnTo>
                      <a:pt x="3828" y="702"/>
                    </a:lnTo>
                    <a:lnTo>
                      <a:pt x="3828" y="702"/>
                    </a:lnTo>
                    <a:lnTo>
                      <a:pt x="3828" y="702"/>
                    </a:lnTo>
                    <a:lnTo>
                      <a:pt x="3828" y="702"/>
                    </a:lnTo>
                    <a:lnTo>
                      <a:pt x="3828" y="702"/>
                    </a:lnTo>
                    <a:lnTo>
                      <a:pt x="3828" y="696"/>
                    </a:lnTo>
                    <a:lnTo>
                      <a:pt x="3828" y="696"/>
                    </a:lnTo>
                    <a:lnTo>
                      <a:pt x="3828" y="696"/>
                    </a:lnTo>
                    <a:lnTo>
                      <a:pt x="3828" y="696"/>
                    </a:lnTo>
                    <a:lnTo>
                      <a:pt x="3828" y="696"/>
                    </a:lnTo>
                    <a:lnTo>
                      <a:pt x="3828" y="696"/>
                    </a:lnTo>
                    <a:lnTo>
                      <a:pt x="3828" y="696"/>
                    </a:lnTo>
                    <a:lnTo>
                      <a:pt x="3828" y="696"/>
                    </a:lnTo>
                    <a:lnTo>
                      <a:pt x="3828" y="696"/>
                    </a:lnTo>
                    <a:lnTo>
                      <a:pt x="3828" y="696"/>
                    </a:lnTo>
                    <a:lnTo>
                      <a:pt x="3828" y="690"/>
                    </a:lnTo>
                    <a:lnTo>
                      <a:pt x="3828" y="690"/>
                    </a:lnTo>
                    <a:lnTo>
                      <a:pt x="3828" y="690"/>
                    </a:lnTo>
                    <a:lnTo>
                      <a:pt x="3828" y="690"/>
                    </a:lnTo>
                    <a:lnTo>
                      <a:pt x="3828" y="690"/>
                    </a:lnTo>
                    <a:lnTo>
                      <a:pt x="3828" y="690"/>
                    </a:lnTo>
                    <a:lnTo>
                      <a:pt x="3828" y="690"/>
                    </a:lnTo>
                    <a:lnTo>
                      <a:pt x="3828" y="690"/>
                    </a:lnTo>
                    <a:lnTo>
                      <a:pt x="3834" y="690"/>
                    </a:lnTo>
                    <a:lnTo>
                      <a:pt x="3834" y="690"/>
                    </a:lnTo>
                    <a:lnTo>
                      <a:pt x="3834" y="690"/>
                    </a:lnTo>
                    <a:lnTo>
                      <a:pt x="3834" y="690"/>
                    </a:lnTo>
                    <a:lnTo>
                      <a:pt x="3834" y="684"/>
                    </a:lnTo>
                    <a:lnTo>
                      <a:pt x="3834" y="684"/>
                    </a:lnTo>
                    <a:lnTo>
                      <a:pt x="3834" y="684"/>
                    </a:lnTo>
                    <a:lnTo>
                      <a:pt x="3834" y="684"/>
                    </a:lnTo>
                    <a:lnTo>
                      <a:pt x="3834" y="684"/>
                    </a:lnTo>
                    <a:lnTo>
                      <a:pt x="3834" y="684"/>
                    </a:lnTo>
                    <a:lnTo>
                      <a:pt x="3834" y="684"/>
                    </a:lnTo>
                    <a:lnTo>
                      <a:pt x="3834" y="684"/>
                    </a:lnTo>
                    <a:lnTo>
                      <a:pt x="3834" y="684"/>
                    </a:lnTo>
                    <a:lnTo>
                      <a:pt x="3834" y="684"/>
                    </a:lnTo>
                    <a:lnTo>
                      <a:pt x="3834" y="684"/>
                    </a:lnTo>
                    <a:lnTo>
                      <a:pt x="3834" y="678"/>
                    </a:lnTo>
                    <a:lnTo>
                      <a:pt x="3834" y="678"/>
                    </a:lnTo>
                    <a:lnTo>
                      <a:pt x="3834" y="678"/>
                    </a:lnTo>
                    <a:lnTo>
                      <a:pt x="3834" y="678"/>
                    </a:lnTo>
                    <a:lnTo>
                      <a:pt x="3834" y="678"/>
                    </a:lnTo>
                    <a:lnTo>
                      <a:pt x="3834" y="678"/>
                    </a:lnTo>
                    <a:lnTo>
                      <a:pt x="3834" y="678"/>
                    </a:lnTo>
                    <a:lnTo>
                      <a:pt x="3834" y="678"/>
                    </a:lnTo>
                    <a:lnTo>
                      <a:pt x="3834" y="678"/>
                    </a:lnTo>
                    <a:lnTo>
                      <a:pt x="3834" y="678"/>
                    </a:lnTo>
                    <a:lnTo>
                      <a:pt x="3834" y="678"/>
                    </a:lnTo>
                    <a:lnTo>
                      <a:pt x="3834" y="678"/>
                    </a:lnTo>
                    <a:lnTo>
                      <a:pt x="3834" y="678"/>
                    </a:lnTo>
                    <a:lnTo>
                      <a:pt x="3834" y="678"/>
                    </a:lnTo>
                    <a:lnTo>
                      <a:pt x="3834" y="672"/>
                    </a:lnTo>
                    <a:lnTo>
                      <a:pt x="3834" y="672"/>
                    </a:lnTo>
                    <a:lnTo>
                      <a:pt x="3834" y="672"/>
                    </a:lnTo>
                    <a:lnTo>
                      <a:pt x="3840" y="672"/>
                    </a:lnTo>
                    <a:lnTo>
                      <a:pt x="3840" y="672"/>
                    </a:lnTo>
                    <a:lnTo>
                      <a:pt x="3840" y="672"/>
                    </a:lnTo>
                    <a:lnTo>
                      <a:pt x="3840" y="672"/>
                    </a:lnTo>
                    <a:lnTo>
                      <a:pt x="3840" y="672"/>
                    </a:lnTo>
                    <a:lnTo>
                      <a:pt x="3840" y="672"/>
                    </a:lnTo>
                    <a:lnTo>
                      <a:pt x="3840" y="672"/>
                    </a:lnTo>
                    <a:lnTo>
                      <a:pt x="3840" y="672"/>
                    </a:lnTo>
                    <a:lnTo>
                      <a:pt x="3840" y="672"/>
                    </a:lnTo>
                    <a:lnTo>
                      <a:pt x="3840" y="672"/>
                    </a:lnTo>
                    <a:lnTo>
                      <a:pt x="3840" y="672"/>
                    </a:lnTo>
                    <a:lnTo>
                      <a:pt x="3840" y="672"/>
                    </a:lnTo>
                    <a:lnTo>
                      <a:pt x="3840" y="672"/>
                    </a:lnTo>
                    <a:lnTo>
                      <a:pt x="3840" y="672"/>
                    </a:lnTo>
                    <a:lnTo>
                      <a:pt x="3840" y="672"/>
                    </a:lnTo>
                    <a:lnTo>
                      <a:pt x="3840" y="672"/>
                    </a:lnTo>
                    <a:lnTo>
                      <a:pt x="3840" y="672"/>
                    </a:lnTo>
                    <a:lnTo>
                      <a:pt x="3840" y="672"/>
                    </a:lnTo>
                    <a:lnTo>
                      <a:pt x="3840" y="672"/>
                    </a:lnTo>
                    <a:lnTo>
                      <a:pt x="3840" y="672"/>
                    </a:lnTo>
                    <a:lnTo>
                      <a:pt x="3840" y="672"/>
                    </a:lnTo>
                    <a:lnTo>
                      <a:pt x="3840" y="672"/>
                    </a:lnTo>
                    <a:lnTo>
                      <a:pt x="3840" y="672"/>
                    </a:lnTo>
                    <a:lnTo>
                      <a:pt x="3840" y="672"/>
                    </a:lnTo>
                    <a:lnTo>
                      <a:pt x="3840" y="672"/>
                    </a:lnTo>
                    <a:lnTo>
                      <a:pt x="3840" y="672"/>
                    </a:lnTo>
                    <a:lnTo>
                      <a:pt x="3840" y="672"/>
                    </a:lnTo>
                    <a:lnTo>
                      <a:pt x="3840" y="672"/>
                    </a:lnTo>
                    <a:lnTo>
                      <a:pt x="3840" y="672"/>
                    </a:lnTo>
                    <a:lnTo>
                      <a:pt x="3840" y="672"/>
                    </a:lnTo>
                    <a:lnTo>
                      <a:pt x="3840" y="672"/>
                    </a:lnTo>
                    <a:lnTo>
                      <a:pt x="3840" y="672"/>
                    </a:lnTo>
                    <a:lnTo>
                      <a:pt x="3840" y="672"/>
                    </a:lnTo>
                    <a:lnTo>
                      <a:pt x="3846" y="672"/>
                    </a:lnTo>
                    <a:lnTo>
                      <a:pt x="3846" y="672"/>
                    </a:lnTo>
                    <a:lnTo>
                      <a:pt x="3846" y="672"/>
                    </a:lnTo>
                    <a:lnTo>
                      <a:pt x="3846" y="672"/>
                    </a:lnTo>
                    <a:lnTo>
                      <a:pt x="3846" y="672"/>
                    </a:lnTo>
                    <a:lnTo>
                      <a:pt x="3846" y="672"/>
                    </a:lnTo>
                    <a:lnTo>
                      <a:pt x="3846" y="672"/>
                    </a:lnTo>
                    <a:lnTo>
                      <a:pt x="3846" y="672"/>
                    </a:lnTo>
                    <a:lnTo>
                      <a:pt x="3846" y="672"/>
                    </a:lnTo>
                    <a:lnTo>
                      <a:pt x="3846" y="672"/>
                    </a:lnTo>
                    <a:lnTo>
                      <a:pt x="3846" y="672"/>
                    </a:lnTo>
                    <a:lnTo>
                      <a:pt x="3846" y="672"/>
                    </a:lnTo>
                    <a:lnTo>
                      <a:pt x="3846" y="672"/>
                    </a:lnTo>
                    <a:lnTo>
                      <a:pt x="3846" y="672"/>
                    </a:lnTo>
                    <a:lnTo>
                      <a:pt x="3846" y="672"/>
                    </a:lnTo>
                    <a:lnTo>
                      <a:pt x="3846" y="672"/>
                    </a:lnTo>
                    <a:lnTo>
                      <a:pt x="3846" y="672"/>
                    </a:lnTo>
                    <a:lnTo>
                      <a:pt x="3846" y="672"/>
                    </a:lnTo>
                    <a:lnTo>
                      <a:pt x="3846" y="672"/>
                    </a:lnTo>
                    <a:lnTo>
                      <a:pt x="3846" y="672"/>
                    </a:lnTo>
                    <a:lnTo>
                      <a:pt x="3846" y="672"/>
                    </a:lnTo>
                    <a:lnTo>
                      <a:pt x="3846" y="672"/>
                    </a:lnTo>
                    <a:lnTo>
                      <a:pt x="3846" y="672"/>
                    </a:lnTo>
                    <a:lnTo>
                      <a:pt x="3846" y="672"/>
                    </a:lnTo>
                    <a:lnTo>
                      <a:pt x="3846" y="672"/>
                    </a:lnTo>
                    <a:lnTo>
                      <a:pt x="3846" y="672"/>
                    </a:lnTo>
                    <a:lnTo>
                      <a:pt x="3846" y="672"/>
                    </a:lnTo>
                    <a:lnTo>
                      <a:pt x="3846" y="672"/>
                    </a:lnTo>
                    <a:lnTo>
                      <a:pt x="3846" y="678"/>
                    </a:lnTo>
                    <a:lnTo>
                      <a:pt x="3846" y="678"/>
                    </a:lnTo>
                    <a:lnTo>
                      <a:pt x="3846" y="678"/>
                    </a:lnTo>
                    <a:lnTo>
                      <a:pt x="3846" y="678"/>
                    </a:lnTo>
                    <a:lnTo>
                      <a:pt x="3846" y="678"/>
                    </a:lnTo>
                    <a:lnTo>
                      <a:pt x="3852" y="678"/>
                    </a:lnTo>
                    <a:lnTo>
                      <a:pt x="3852" y="678"/>
                    </a:lnTo>
                    <a:lnTo>
                      <a:pt x="3852" y="678"/>
                    </a:lnTo>
                    <a:lnTo>
                      <a:pt x="3852" y="678"/>
                    </a:lnTo>
                    <a:lnTo>
                      <a:pt x="3852" y="678"/>
                    </a:lnTo>
                    <a:lnTo>
                      <a:pt x="3852" y="678"/>
                    </a:lnTo>
                    <a:lnTo>
                      <a:pt x="3852" y="678"/>
                    </a:lnTo>
                    <a:lnTo>
                      <a:pt x="3852" y="678"/>
                    </a:lnTo>
                    <a:lnTo>
                      <a:pt x="3852" y="678"/>
                    </a:lnTo>
                    <a:lnTo>
                      <a:pt x="3852" y="684"/>
                    </a:lnTo>
                    <a:lnTo>
                      <a:pt x="3852" y="684"/>
                    </a:lnTo>
                    <a:lnTo>
                      <a:pt x="3852" y="684"/>
                    </a:lnTo>
                    <a:lnTo>
                      <a:pt x="3852" y="684"/>
                    </a:lnTo>
                    <a:lnTo>
                      <a:pt x="3852" y="684"/>
                    </a:lnTo>
                    <a:lnTo>
                      <a:pt x="3852" y="684"/>
                    </a:lnTo>
                    <a:lnTo>
                      <a:pt x="3852" y="684"/>
                    </a:lnTo>
                    <a:lnTo>
                      <a:pt x="3852" y="684"/>
                    </a:lnTo>
                    <a:lnTo>
                      <a:pt x="3852" y="684"/>
                    </a:lnTo>
                    <a:lnTo>
                      <a:pt x="3852" y="684"/>
                    </a:lnTo>
                    <a:lnTo>
                      <a:pt x="3852" y="684"/>
                    </a:lnTo>
                    <a:lnTo>
                      <a:pt x="3852" y="690"/>
                    </a:lnTo>
                    <a:lnTo>
                      <a:pt x="3852" y="690"/>
                    </a:lnTo>
                    <a:lnTo>
                      <a:pt x="3852" y="690"/>
                    </a:lnTo>
                    <a:lnTo>
                      <a:pt x="3852" y="690"/>
                    </a:lnTo>
                    <a:lnTo>
                      <a:pt x="3852" y="690"/>
                    </a:lnTo>
                    <a:lnTo>
                      <a:pt x="3852" y="690"/>
                    </a:lnTo>
                    <a:lnTo>
                      <a:pt x="3852" y="690"/>
                    </a:lnTo>
                    <a:lnTo>
                      <a:pt x="3852" y="690"/>
                    </a:lnTo>
                    <a:lnTo>
                      <a:pt x="3852" y="690"/>
                    </a:lnTo>
                    <a:lnTo>
                      <a:pt x="3852" y="690"/>
                    </a:lnTo>
                    <a:lnTo>
                      <a:pt x="3852" y="690"/>
                    </a:lnTo>
                    <a:lnTo>
                      <a:pt x="3852" y="696"/>
                    </a:lnTo>
                    <a:lnTo>
                      <a:pt x="3852" y="696"/>
                    </a:lnTo>
                    <a:lnTo>
                      <a:pt x="3858" y="696"/>
                    </a:lnTo>
                    <a:lnTo>
                      <a:pt x="3858" y="696"/>
                    </a:lnTo>
                    <a:lnTo>
                      <a:pt x="3858" y="696"/>
                    </a:lnTo>
                    <a:lnTo>
                      <a:pt x="3858" y="696"/>
                    </a:lnTo>
                    <a:lnTo>
                      <a:pt x="3858" y="696"/>
                    </a:lnTo>
                    <a:lnTo>
                      <a:pt x="3858" y="696"/>
                    </a:lnTo>
                    <a:lnTo>
                      <a:pt x="3858" y="696"/>
                    </a:lnTo>
                    <a:lnTo>
                      <a:pt x="3858" y="696"/>
                    </a:lnTo>
                    <a:lnTo>
                      <a:pt x="3858" y="696"/>
                    </a:lnTo>
                    <a:lnTo>
                      <a:pt x="3858" y="702"/>
                    </a:lnTo>
                    <a:lnTo>
                      <a:pt x="3858" y="702"/>
                    </a:lnTo>
                    <a:lnTo>
                      <a:pt x="3858" y="702"/>
                    </a:lnTo>
                    <a:lnTo>
                      <a:pt x="3858" y="702"/>
                    </a:lnTo>
                    <a:lnTo>
                      <a:pt x="3858" y="702"/>
                    </a:lnTo>
                    <a:lnTo>
                      <a:pt x="3858" y="702"/>
                    </a:lnTo>
                    <a:lnTo>
                      <a:pt x="3858" y="702"/>
                    </a:lnTo>
                    <a:lnTo>
                      <a:pt x="3858" y="702"/>
                    </a:lnTo>
                    <a:lnTo>
                      <a:pt x="3858" y="702"/>
                    </a:lnTo>
                    <a:lnTo>
                      <a:pt x="3858" y="702"/>
                    </a:lnTo>
                    <a:lnTo>
                      <a:pt x="3876" y="732"/>
                    </a:lnTo>
                    <a:lnTo>
                      <a:pt x="3876" y="732"/>
                    </a:lnTo>
                    <a:lnTo>
                      <a:pt x="3876" y="732"/>
                    </a:lnTo>
                    <a:lnTo>
                      <a:pt x="3876" y="732"/>
                    </a:lnTo>
                    <a:lnTo>
                      <a:pt x="3876" y="732"/>
                    </a:lnTo>
                    <a:lnTo>
                      <a:pt x="3876" y="732"/>
                    </a:lnTo>
                    <a:lnTo>
                      <a:pt x="3876" y="732"/>
                    </a:lnTo>
                    <a:lnTo>
                      <a:pt x="3876" y="732"/>
                    </a:lnTo>
                    <a:lnTo>
                      <a:pt x="3876" y="732"/>
                    </a:lnTo>
                    <a:lnTo>
                      <a:pt x="3876" y="732"/>
                    </a:lnTo>
                    <a:lnTo>
                      <a:pt x="3876" y="732"/>
                    </a:lnTo>
                    <a:lnTo>
                      <a:pt x="3876" y="732"/>
                    </a:lnTo>
                    <a:lnTo>
                      <a:pt x="3876" y="732"/>
                    </a:lnTo>
                    <a:lnTo>
                      <a:pt x="3876" y="732"/>
                    </a:lnTo>
                    <a:lnTo>
                      <a:pt x="3876" y="732"/>
                    </a:lnTo>
                    <a:lnTo>
                      <a:pt x="3876" y="732"/>
                    </a:lnTo>
                    <a:lnTo>
                      <a:pt x="3876" y="732"/>
                    </a:lnTo>
                    <a:lnTo>
                      <a:pt x="3876" y="732"/>
                    </a:lnTo>
                    <a:lnTo>
                      <a:pt x="3876" y="732"/>
                    </a:lnTo>
                    <a:lnTo>
                      <a:pt x="3876" y="732"/>
                    </a:lnTo>
                    <a:lnTo>
                      <a:pt x="3876" y="732"/>
                    </a:lnTo>
                    <a:lnTo>
                      <a:pt x="3876" y="732"/>
                    </a:lnTo>
                    <a:lnTo>
                      <a:pt x="3876" y="732"/>
                    </a:lnTo>
                    <a:lnTo>
                      <a:pt x="3882" y="732"/>
                    </a:lnTo>
                    <a:lnTo>
                      <a:pt x="3882" y="732"/>
                    </a:lnTo>
                    <a:lnTo>
                      <a:pt x="3882" y="732"/>
                    </a:lnTo>
                    <a:lnTo>
                      <a:pt x="3894" y="714"/>
                    </a:lnTo>
                    <a:lnTo>
                      <a:pt x="3894" y="714"/>
                    </a:lnTo>
                    <a:lnTo>
                      <a:pt x="3894" y="714"/>
                    </a:lnTo>
                    <a:lnTo>
                      <a:pt x="3894" y="714"/>
                    </a:lnTo>
                    <a:lnTo>
                      <a:pt x="3900" y="714"/>
                    </a:lnTo>
                    <a:lnTo>
                      <a:pt x="3900" y="708"/>
                    </a:lnTo>
                    <a:lnTo>
                      <a:pt x="3900" y="708"/>
                    </a:lnTo>
                    <a:lnTo>
                      <a:pt x="3900" y="708"/>
                    </a:lnTo>
                    <a:lnTo>
                      <a:pt x="3900" y="708"/>
                    </a:lnTo>
                    <a:lnTo>
                      <a:pt x="3900" y="708"/>
                    </a:lnTo>
                    <a:lnTo>
                      <a:pt x="3900" y="708"/>
                    </a:lnTo>
                    <a:lnTo>
                      <a:pt x="3900" y="708"/>
                    </a:lnTo>
                    <a:lnTo>
                      <a:pt x="3900" y="708"/>
                    </a:lnTo>
                    <a:lnTo>
                      <a:pt x="3900" y="708"/>
                    </a:lnTo>
                    <a:lnTo>
                      <a:pt x="3900" y="708"/>
                    </a:lnTo>
                    <a:lnTo>
                      <a:pt x="3900" y="708"/>
                    </a:lnTo>
                    <a:lnTo>
                      <a:pt x="3900" y="708"/>
                    </a:lnTo>
                    <a:lnTo>
                      <a:pt x="3900" y="708"/>
                    </a:lnTo>
                    <a:lnTo>
                      <a:pt x="3900" y="708"/>
                    </a:lnTo>
                    <a:lnTo>
                      <a:pt x="3900" y="702"/>
                    </a:lnTo>
                    <a:lnTo>
                      <a:pt x="3900" y="702"/>
                    </a:lnTo>
                    <a:lnTo>
                      <a:pt x="3900" y="702"/>
                    </a:lnTo>
                    <a:lnTo>
                      <a:pt x="3900" y="702"/>
                    </a:lnTo>
                    <a:lnTo>
                      <a:pt x="3900" y="702"/>
                    </a:lnTo>
                    <a:lnTo>
                      <a:pt x="3900" y="702"/>
                    </a:lnTo>
                    <a:lnTo>
                      <a:pt x="3900" y="702"/>
                    </a:lnTo>
                    <a:lnTo>
                      <a:pt x="3900" y="702"/>
                    </a:lnTo>
                    <a:lnTo>
                      <a:pt x="3900" y="702"/>
                    </a:lnTo>
                    <a:lnTo>
                      <a:pt x="3900" y="702"/>
                    </a:lnTo>
                    <a:lnTo>
                      <a:pt x="3900" y="702"/>
                    </a:lnTo>
                    <a:lnTo>
                      <a:pt x="3900" y="702"/>
                    </a:lnTo>
                    <a:lnTo>
                      <a:pt x="3900" y="696"/>
                    </a:lnTo>
                    <a:lnTo>
                      <a:pt x="3900" y="696"/>
                    </a:lnTo>
                    <a:lnTo>
                      <a:pt x="3900" y="696"/>
                    </a:lnTo>
                    <a:lnTo>
                      <a:pt x="3900" y="696"/>
                    </a:lnTo>
                    <a:lnTo>
                      <a:pt x="3900" y="696"/>
                    </a:lnTo>
                    <a:lnTo>
                      <a:pt x="3900" y="696"/>
                    </a:lnTo>
                    <a:lnTo>
                      <a:pt x="3900" y="696"/>
                    </a:lnTo>
                    <a:lnTo>
                      <a:pt x="3906" y="696"/>
                    </a:lnTo>
                    <a:lnTo>
                      <a:pt x="3906" y="696"/>
                    </a:lnTo>
                    <a:lnTo>
                      <a:pt x="3906" y="696"/>
                    </a:lnTo>
                    <a:lnTo>
                      <a:pt x="3906" y="696"/>
                    </a:lnTo>
                    <a:lnTo>
                      <a:pt x="3906" y="690"/>
                    </a:lnTo>
                    <a:lnTo>
                      <a:pt x="3906" y="690"/>
                    </a:lnTo>
                    <a:lnTo>
                      <a:pt x="3906" y="690"/>
                    </a:lnTo>
                    <a:lnTo>
                      <a:pt x="3906" y="690"/>
                    </a:lnTo>
                    <a:lnTo>
                      <a:pt x="3906" y="690"/>
                    </a:lnTo>
                    <a:lnTo>
                      <a:pt x="3906" y="690"/>
                    </a:lnTo>
                    <a:lnTo>
                      <a:pt x="3906" y="690"/>
                    </a:lnTo>
                    <a:lnTo>
                      <a:pt x="3906" y="690"/>
                    </a:lnTo>
                    <a:lnTo>
                      <a:pt x="3906" y="690"/>
                    </a:lnTo>
                    <a:lnTo>
                      <a:pt x="3906" y="690"/>
                    </a:lnTo>
                    <a:lnTo>
                      <a:pt x="3906" y="690"/>
                    </a:lnTo>
                    <a:lnTo>
                      <a:pt x="3906" y="690"/>
                    </a:lnTo>
                    <a:lnTo>
                      <a:pt x="3906" y="684"/>
                    </a:lnTo>
                    <a:lnTo>
                      <a:pt x="3906" y="684"/>
                    </a:lnTo>
                    <a:lnTo>
                      <a:pt x="3906" y="684"/>
                    </a:lnTo>
                    <a:lnTo>
                      <a:pt x="3906" y="684"/>
                    </a:lnTo>
                    <a:lnTo>
                      <a:pt x="3906" y="684"/>
                    </a:lnTo>
                    <a:lnTo>
                      <a:pt x="3906" y="684"/>
                    </a:lnTo>
                    <a:lnTo>
                      <a:pt x="3906" y="684"/>
                    </a:lnTo>
                    <a:lnTo>
                      <a:pt x="3906" y="684"/>
                    </a:lnTo>
                    <a:lnTo>
                      <a:pt x="3906" y="684"/>
                    </a:lnTo>
                    <a:lnTo>
                      <a:pt x="3906" y="684"/>
                    </a:lnTo>
                    <a:lnTo>
                      <a:pt x="3906" y="678"/>
                    </a:lnTo>
                    <a:lnTo>
                      <a:pt x="3906" y="678"/>
                    </a:lnTo>
                    <a:lnTo>
                      <a:pt x="3906" y="678"/>
                    </a:lnTo>
                    <a:lnTo>
                      <a:pt x="3906" y="678"/>
                    </a:lnTo>
                    <a:lnTo>
                      <a:pt x="3906" y="678"/>
                    </a:lnTo>
                    <a:lnTo>
                      <a:pt x="3906" y="678"/>
                    </a:lnTo>
                    <a:lnTo>
                      <a:pt x="3906" y="678"/>
                    </a:lnTo>
                    <a:lnTo>
                      <a:pt x="3906" y="678"/>
                    </a:lnTo>
                    <a:lnTo>
                      <a:pt x="3906" y="678"/>
                    </a:lnTo>
                    <a:lnTo>
                      <a:pt x="3912" y="678"/>
                    </a:lnTo>
                    <a:lnTo>
                      <a:pt x="3912" y="678"/>
                    </a:lnTo>
                    <a:lnTo>
                      <a:pt x="3912" y="678"/>
                    </a:lnTo>
                    <a:lnTo>
                      <a:pt x="3912" y="678"/>
                    </a:lnTo>
                    <a:lnTo>
                      <a:pt x="3912" y="672"/>
                    </a:lnTo>
                    <a:lnTo>
                      <a:pt x="3912" y="672"/>
                    </a:lnTo>
                    <a:lnTo>
                      <a:pt x="3912" y="672"/>
                    </a:lnTo>
                    <a:lnTo>
                      <a:pt x="3912" y="672"/>
                    </a:lnTo>
                    <a:lnTo>
                      <a:pt x="3912" y="672"/>
                    </a:lnTo>
                    <a:lnTo>
                      <a:pt x="3912" y="672"/>
                    </a:lnTo>
                    <a:lnTo>
                      <a:pt x="3912" y="672"/>
                    </a:lnTo>
                    <a:lnTo>
                      <a:pt x="3912" y="672"/>
                    </a:lnTo>
                    <a:lnTo>
                      <a:pt x="3912" y="672"/>
                    </a:lnTo>
                    <a:lnTo>
                      <a:pt x="3912" y="672"/>
                    </a:lnTo>
                    <a:lnTo>
                      <a:pt x="3912" y="672"/>
                    </a:lnTo>
                    <a:lnTo>
                      <a:pt x="3912" y="672"/>
                    </a:lnTo>
                    <a:lnTo>
                      <a:pt x="3912" y="672"/>
                    </a:lnTo>
                    <a:lnTo>
                      <a:pt x="3912" y="672"/>
                    </a:lnTo>
                    <a:lnTo>
                      <a:pt x="3912" y="672"/>
                    </a:lnTo>
                    <a:lnTo>
                      <a:pt x="3912" y="672"/>
                    </a:lnTo>
                    <a:lnTo>
                      <a:pt x="3912" y="672"/>
                    </a:lnTo>
                    <a:lnTo>
                      <a:pt x="3912" y="672"/>
                    </a:lnTo>
                    <a:lnTo>
                      <a:pt x="3912" y="672"/>
                    </a:lnTo>
                    <a:lnTo>
                      <a:pt x="3912" y="672"/>
                    </a:lnTo>
                    <a:lnTo>
                      <a:pt x="3912" y="666"/>
                    </a:lnTo>
                    <a:lnTo>
                      <a:pt x="3912" y="666"/>
                    </a:lnTo>
                    <a:lnTo>
                      <a:pt x="3912" y="666"/>
                    </a:lnTo>
                    <a:lnTo>
                      <a:pt x="3912" y="666"/>
                    </a:lnTo>
                    <a:lnTo>
                      <a:pt x="3912" y="666"/>
                    </a:lnTo>
                    <a:lnTo>
                      <a:pt x="3912" y="666"/>
                    </a:lnTo>
                    <a:lnTo>
                      <a:pt x="3912" y="666"/>
                    </a:lnTo>
                    <a:lnTo>
                      <a:pt x="3912" y="666"/>
                    </a:lnTo>
                    <a:lnTo>
                      <a:pt x="3918" y="666"/>
                    </a:lnTo>
                    <a:lnTo>
                      <a:pt x="3918" y="666"/>
                    </a:lnTo>
                    <a:lnTo>
                      <a:pt x="3918" y="666"/>
                    </a:lnTo>
                    <a:lnTo>
                      <a:pt x="3918" y="666"/>
                    </a:lnTo>
                    <a:lnTo>
                      <a:pt x="3918" y="666"/>
                    </a:lnTo>
                    <a:lnTo>
                      <a:pt x="3918" y="666"/>
                    </a:lnTo>
                    <a:lnTo>
                      <a:pt x="3918" y="666"/>
                    </a:lnTo>
                    <a:lnTo>
                      <a:pt x="3918" y="666"/>
                    </a:lnTo>
                    <a:lnTo>
                      <a:pt x="3918" y="666"/>
                    </a:lnTo>
                    <a:lnTo>
                      <a:pt x="3918" y="666"/>
                    </a:lnTo>
                    <a:lnTo>
                      <a:pt x="3918" y="666"/>
                    </a:lnTo>
                    <a:lnTo>
                      <a:pt x="3918" y="666"/>
                    </a:lnTo>
                    <a:lnTo>
                      <a:pt x="3918" y="666"/>
                    </a:lnTo>
                    <a:lnTo>
                      <a:pt x="3918" y="666"/>
                    </a:lnTo>
                    <a:lnTo>
                      <a:pt x="3918" y="666"/>
                    </a:lnTo>
                    <a:lnTo>
                      <a:pt x="3918" y="666"/>
                    </a:lnTo>
                    <a:lnTo>
                      <a:pt x="3918" y="666"/>
                    </a:lnTo>
                    <a:lnTo>
                      <a:pt x="3918" y="666"/>
                    </a:lnTo>
                    <a:lnTo>
                      <a:pt x="3918" y="666"/>
                    </a:lnTo>
                    <a:lnTo>
                      <a:pt x="3918" y="666"/>
                    </a:lnTo>
                    <a:lnTo>
                      <a:pt x="3918" y="666"/>
                    </a:lnTo>
                    <a:lnTo>
                      <a:pt x="3918" y="666"/>
                    </a:lnTo>
                    <a:lnTo>
                      <a:pt x="3918" y="666"/>
                    </a:lnTo>
                    <a:lnTo>
                      <a:pt x="3918" y="666"/>
                    </a:lnTo>
                    <a:lnTo>
                      <a:pt x="3918" y="666"/>
                    </a:lnTo>
                    <a:lnTo>
                      <a:pt x="3918" y="672"/>
                    </a:lnTo>
                    <a:lnTo>
                      <a:pt x="3918" y="672"/>
                    </a:lnTo>
                    <a:lnTo>
                      <a:pt x="3918" y="672"/>
                    </a:lnTo>
                    <a:lnTo>
                      <a:pt x="3918" y="672"/>
                    </a:lnTo>
                    <a:lnTo>
                      <a:pt x="3918" y="672"/>
                    </a:lnTo>
                    <a:lnTo>
                      <a:pt x="3918" y="672"/>
                    </a:lnTo>
                    <a:lnTo>
                      <a:pt x="3918" y="672"/>
                    </a:lnTo>
                    <a:lnTo>
                      <a:pt x="3918" y="672"/>
                    </a:lnTo>
                    <a:lnTo>
                      <a:pt x="3924" y="672"/>
                    </a:lnTo>
                    <a:lnTo>
                      <a:pt x="3924" y="672"/>
                    </a:lnTo>
                    <a:lnTo>
                      <a:pt x="3924" y="672"/>
                    </a:lnTo>
                    <a:lnTo>
                      <a:pt x="3924" y="672"/>
                    </a:lnTo>
                    <a:lnTo>
                      <a:pt x="3924" y="672"/>
                    </a:lnTo>
                    <a:lnTo>
                      <a:pt x="3924" y="672"/>
                    </a:lnTo>
                    <a:lnTo>
                      <a:pt x="3924" y="672"/>
                    </a:lnTo>
                    <a:lnTo>
                      <a:pt x="3924" y="672"/>
                    </a:lnTo>
                    <a:lnTo>
                      <a:pt x="3924" y="672"/>
                    </a:lnTo>
                    <a:lnTo>
                      <a:pt x="3924" y="672"/>
                    </a:lnTo>
                    <a:lnTo>
                      <a:pt x="3924" y="672"/>
                    </a:lnTo>
                    <a:lnTo>
                      <a:pt x="3924" y="672"/>
                    </a:lnTo>
                    <a:lnTo>
                      <a:pt x="3924" y="678"/>
                    </a:lnTo>
                    <a:lnTo>
                      <a:pt x="3924" y="678"/>
                    </a:lnTo>
                    <a:lnTo>
                      <a:pt x="3924" y="678"/>
                    </a:lnTo>
                    <a:lnTo>
                      <a:pt x="3924" y="678"/>
                    </a:lnTo>
                    <a:lnTo>
                      <a:pt x="3924" y="678"/>
                    </a:lnTo>
                    <a:lnTo>
                      <a:pt x="3924" y="678"/>
                    </a:lnTo>
                    <a:lnTo>
                      <a:pt x="3924" y="678"/>
                    </a:lnTo>
                    <a:lnTo>
                      <a:pt x="3924" y="678"/>
                    </a:lnTo>
                    <a:lnTo>
                      <a:pt x="3924" y="678"/>
                    </a:lnTo>
                    <a:lnTo>
                      <a:pt x="3924" y="678"/>
                    </a:lnTo>
                    <a:lnTo>
                      <a:pt x="3924" y="678"/>
                    </a:lnTo>
                    <a:lnTo>
                      <a:pt x="3924" y="678"/>
                    </a:lnTo>
                    <a:lnTo>
                      <a:pt x="3924" y="678"/>
                    </a:lnTo>
                    <a:lnTo>
                      <a:pt x="3924" y="684"/>
                    </a:lnTo>
                    <a:lnTo>
                      <a:pt x="3924" y="684"/>
                    </a:lnTo>
                    <a:lnTo>
                      <a:pt x="3924" y="684"/>
                    </a:lnTo>
                    <a:lnTo>
                      <a:pt x="3924" y="684"/>
                    </a:lnTo>
                    <a:lnTo>
                      <a:pt x="3924" y="684"/>
                    </a:lnTo>
                    <a:lnTo>
                      <a:pt x="3924" y="684"/>
                    </a:lnTo>
                    <a:lnTo>
                      <a:pt x="3924" y="684"/>
                    </a:lnTo>
                    <a:lnTo>
                      <a:pt x="3930" y="684"/>
                    </a:lnTo>
                    <a:lnTo>
                      <a:pt x="3930" y="684"/>
                    </a:lnTo>
                    <a:lnTo>
                      <a:pt x="3930" y="684"/>
                    </a:lnTo>
                    <a:lnTo>
                      <a:pt x="3930" y="690"/>
                    </a:lnTo>
                    <a:lnTo>
                      <a:pt x="3930" y="690"/>
                    </a:lnTo>
                    <a:lnTo>
                      <a:pt x="3930" y="690"/>
                    </a:lnTo>
                    <a:lnTo>
                      <a:pt x="3930" y="690"/>
                    </a:lnTo>
                    <a:lnTo>
                      <a:pt x="3930" y="690"/>
                    </a:lnTo>
                    <a:lnTo>
                      <a:pt x="3930" y="690"/>
                    </a:lnTo>
                    <a:lnTo>
                      <a:pt x="3930" y="690"/>
                    </a:lnTo>
                    <a:lnTo>
                      <a:pt x="3930" y="690"/>
                    </a:lnTo>
                    <a:lnTo>
                      <a:pt x="3930" y="690"/>
                    </a:lnTo>
                    <a:lnTo>
                      <a:pt x="3930" y="690"/>
                    </a:lnTo>
                    <a:lnTo>
                      <a:pt x="3930" y="690"/>
                    </a:lnTo>
                    <a:lnTo>
                      <a:pt x="3930" y="696"/>
                    </a:lnTo>
                    <a:lnTo>
                      <a:pt x="3930" y="696"/>
                    </a:lnTo>
                    <a:lnTo>
                      <a:pt x="3930" y="696"/>
                    </a:lnTo>
                    <a:lnTo>
                      <a:pt x="3930" y="696"/>
                    </a:lnTo>
                    <a:lnTo>
                      <a:pt x="3930" y="696"/>
                    </a:lnTo>
                    <a:lnTo>
                      <a:pt x="3930" y="696"/>
                    </a:lnTo>
                    <a:lnTo>
                      <a:pt x="3930" y="696"/>
                    </a:lnTo>
                    <a:lnTo>
                      <a:pt x="3930" y="696"/>
                    </a:lnTo>
                    <a:lnTo>
                      <a:pt x="3930" y="696"/>
                    </a:lnTo>
                    <a:lnTo>
                      <a:pt x="3930" y="696"/>
                    </a:lnTo>
                    <a:lnTo>
                      <a:pt x="3930" y="696"/>
                    </a:lnTo>
                    <a:lnTo>
                      <a:pt x="3930" y="702"/>
                    </a:lnTo>
                    <a:lnTo>
                      <a:pt x="3930" y="702"/>
                    </a:lnTo>
                    <a:lnTo>
                      <a:pt x="3930" y="702"/>
                    </a:lnTo>
                    <a:lnTo>
                      <a:pt x="3930" y="702"/>
                    </a:lnTo>
                    <a:lnTo>
                      <a:pt x="3930" y="702"/>
                    </a:lnTo>
                    <a:lnTo>
                      <a:pt x="3930" y="702"/>
                    </a:lnTo>
                    <a:lnTo>
                      <a:pt x="3930" y="702"/>
                    </a:lnTo>
                    <a:lnTo>
                      <a:pt x="3930" y="702"/>
                    </a:lnTo>
                    <a:lnTo>
                      <a:pt x="3948" y="732"/>
                    </a:lnTo>
                    <a:lnTo>
                      <a:pt x="3948" y="732"/>
                    </a:lnTo>
                    <a:lnTo>
                      <a:pt x="3948" y="732"/>
                    </a:lnTo>
                    <a:lnTo>
                      <a:pt x="3948" y="732"/>
                    </a:lnTo>
                    <a:lnTo>
                      <a:pt x="3948" y="732"/>
                    </a:lnTo>
                    <a:lnTo>
                      <a:pt x="3948" y="732"/>
                    </a:lnTo>
                    <a:lnTo>
                      <a:pt x="3948" y="732"/>
                    </a:lnTo>
                    <a:lnTo>
                      <a:pt x="3948" y="732"/>
                    </a:lnTo>
                    <a:lnTo>
                      <a:pt x="3948" y="732"/>
                    </a:lnTo>
                    <a:lnTo>
                      <a:pt x="3954" y="732"/>
                    </a:lnTo>
                    <a:lnTo>
                      <a:pt x="3954" y="732"/>
                    </a:lnTo>
                    <a:lnTo>
                      <a:pt x="3954" y="732"/>
                    </a:lnTo>
                    <a:lnTo>
                      <a:pt x="3954" y="732"/>
                    </a:lnTo>
                    <a:lnTo>
                      <a:pt x="3954" y="732"/>
                    </a:lnTo>
                    <a:lnTo>
                      <a:pt x="3954" y="732"/>
                    </a:lnTo>
                    <a:lnTo>
                      <a:pt x="3954" y="732"/>
                    </a:lnTo>
                    <a:lnTo>
                      <a:pt x="3954" y="732"/>
                    </a:lnTo>
                    <a:lnTo>
                      <a:pt x="3954" y="732"/>
                    </a:lnTo>
                    <a:lnTo>
                      <a:pt x="3954" y="732"/>
                    </a:lnTo>
                    <a:lnTo>
                      <a:pt x="3954" y="732"/>
                    </a:lnTo>
                    <a:lnTo>
                      <a:pt x="3954" y="732"/>
                    </a:lnTo>
                    <a:lnTo>
                      <a:pt x="3954" y="732"/>
                    </a:lnTo>
                    <a:lnTo>
                      <a:pt x="3954" y="732"/>
                    </a:lnTo>
                    <a:lnTo>
                      <a:pt x="3954" y="732"/>
                    </a:lnTo>
                    <a:lnTo>
                      <a:pt x="3954" y="732"/>
                    </a:lnTo>
                    <a:lnTo>
                      <a:pt x="3954" y="732"/>
                    </a:lnTo>
                    <a:lnTo>
                      <a:pt x="3972" y="714"/>
                    </a:lnTo>
                    <a:lnTo>
                      <a:pt x="3972" y="714"/>
                    </a:lnTo>
                    <a:lnTo>
                      <a:pt x="3972" y="714"/>
                    </a:lnTo>
                    <a:lnTo>
                      <a:pt x="3972" y="714"/>
                    </a:lnTo>
                    <a:lnTo>
                      <a:pt x="3972" y="714"/>
                    </a:lnTo>
                    <a:lnTo>
                      <a:pt x="3972" y="714"/>
                    </a:lnTo>
                    <a:lnTo>
                      <a:pt x="3972" y="714"/>
                    </a:lnTo>
                    <a:lnTo>
                      <a:pt x="3972" y="714"/>
                    </a:lnTo>
                    <a:lnTo>
                      <a:pt x="3972" y="708"/>
                    </a:lnTo>
                    <a:lnTo>
                      <a:pt x="3972" y="708"/>
                    </a:lnTo>
                    <a:lnTo>
                      <a:pt x="3972" y="708"/>
                    </a:lnTo>
                    <a:lnTo>
                      <a:pt x="3972" y="708"/>
                    </a:lnTo>
                    <a:lnTo>
                      <a:pt x="3972" y="708"/>
                    </a:lnTo>
                    <a:lnTo>
                      <a:pt x="3972" y="708"/>
                    </a:lnTo>
                    <a:lnTo>
                      <a:pt x="3972" y="708"/>
                    </a:lnTo>
                    <a:lnTo>
                      <a:pt x="3972" y="708"/>
                    </a:lnTo>
                    <a:lnTo>
                      <a:pt x="3972" y="708"/>
                    </a:lnTo>
                    <a:lnTo>
                      <a:pt x="3972" y="708"/>
                    </a:lnTo>
                    <a:lnTo>
                      <a:pt x="3972" y="708"/>
                    </a:lnTo>
                    <a:lnTo>
                      <a:pt x="3972" y="708"/>
                    </a:lnTo>
                    <a:lnTo>
                      <a:pt x="3972" y="708"/>
                    </a:lnTo>
                    <a:lnTo>
                      <a:pt x="3972" y="708"/>
                    </a:lnTo>
                    <a:lnTo>
                      <a:pt x="3972" y="702"/>
                    </a:lnTo>
                    <a:lnTo>
                      <a:pt x="3972" y="702"/>
                    </a:lnTo>
                    <a:lnTo>
                      <a:pt x="3972" y="702"/>
                    </a:lnTo>
                    <a:lnTo>
                      <a:pt x="3978" y="702"/>
                    </a:lnTo>
                    <a:lnTo>
                      <a:pt x="3978" y="702"/>
                    </a:lnTo>
                    <a:lnTo>
                      <a:pt x="3978" y="702"/>
                    </a:lnTo>
                    <a:lnTo>
                      <a:pt x="3978" y="702"/>
                    </a:lnTo>
                    <a:lnTo>
                      <a:pt x="3978" y="702"/>
                    </a:lnTo>
                    <a:lnTo>
                      <a:pt x="3978" y="702"/>
                    </a:lnTo>
                    <a:lnTo>
                      <a:pt x="3978" y="702"/>
                    </a:lnTo>
                    <a:lnTo>
                      <a:pt x="3978" y="702"/>
                    </a:lnTo>
                    <a:lnTo>
                      <a:pt x="3978" y="702"/>
                    </a:lnTo>
                    <a:lnTo>
                      <a:pt x="3978" y="696"/>
                    </a:lnTo>
                    <a:lnTo>
                      <a:pt x="3978" y="696"/>
                    </a:lnTo>
                    <a:lnTo>
                      <a:pt x="3978" y="696"/>
                    </a:lnTo>
                    <a:lnTo>
                      <a:pt x="3978" y="696"/>
                    </a:lnTo>
                    <a:lnTo>
                      <a:pt x="3978" y="696"/>
                    </a:lnTo>
                    <a:lnTo>
                      <a:pt x="3978" y="696"/>
                    </a:lnTo>
                    <a:lnTo>
                      <a:pt x="3978" y="696"/>
                    </a:lnTo>
                    <a:lnTo>
                      <a:pt x="3978" y="696"/>
                    </a:lnTo>
                    <a:lnTo>
                      <a:pt x="3978" y="696"/>
                    </a:lnTo>
                    <a:lnTo>
                      <a:pt x="3978" y="696"/>
                    </a:lnTo>
                    <a:lnTo>
                      <a:pt x="3978" y="696"/>
                    </a:lnTo>
                    <a:lnTo>
                      <a:pt x="3978" y="690"/>
                    </a:lnTo>
                    <a:lnTo>
                      <a:pt x="3978" y="690"/>
                    </a:lnTo>
                    <a:lnTo>
                      <a:pt x="3978" y="690"/>
                    </a:lnTo>
                    <a:lnTo>
                      <a:pt x="3978" y="690"/>
                    </a:lnTo>
                    <a:lnTo>
                      <a:pt x="3978" y="690"/>
                    </a:lnTo>
                    <a:lnTo>
                      <a:pt x="3978" y="690"/>
                    </a:lnTo>
                    <a:lnTo>
                      <a:pt x="3978" y="690"/>
                    </a:lnTo>
                    <a:lnTo>
                      <a:pt x="3978" y="690"/>
                    </a:lnTo>
                    <a:lnTo>
                      <a:pt x="3978" y="690"/>
                    </a:lnTo>
                    <a:lnTo>
                      <a:pt x="3978" y="690"/>
                    </a:lnTo>
                    <a:lnTo>
                      <a:pt x="3978" y="690"/>
                    </a:lnTo>
                    <a:lnTo>
                      <a:pt x="3978" y="690"/>
                    </a:lnTo>
                    <a:lnTo>
                      <a:pt x="3978" y="684"/>
                    </a:lnTo>
                    <a:lnTo>
                      <a:pt x="3978" y="684"/>
                    </a:lnTo>
                    <a:lnTo>
                      <a:pt x="3978" y="684"/>
                    </a:lnTo>
                    <a:lnTo>
                      <a:pt x="3984" y="684"/>
                    </a:lnTo>
                    <a:lnTo>
                      <a:pt x="3984" y="684"/>
                    </a:lnTo>
                    <a:lnTo>
                      <a:pt x="3984" y="684"/>
                    </a:lnTo>
                    <a:lnTo>
                      <a:pt x="3984" y="684"/>
                    </a:lnTo>
                    <a:lnTo>
                      <a:pt x="3984" y="684"/>
                    </a:lnTo>
                    <a:lnTo>
                      <a:pt x="3984" y="684"/>
                    </a:lnTo>
                    <a:lnTo>
                      <a:pt x="3984" y="684"/>
                    </a:lnTo>
                    <a:lnTo>
                      <a:pt x="3984" y="684"/>
                    </a:lnTo>
                    <a:lnTo>
                      <a:pt x="3984" y="678"/>
                    </a:lnTo>
                    <a:lnTo>
                      <a:pt x="3984" y="678"/>
                    </a:lnTo>
                    <a:lnTo>
                      <a:pt x="3984" y="678"/>
                    </a:lnTo>
                    <a:lnTo>
                      <a:pt x="3984" y="678"/>
                    </a:lnTo>
                    <a:lnTo>
                      <a:pt x="3984" y="678"/>
                    </a:lnTo>
                    <a:lnTo>
                      <a:pt x="3984" y="678"/>
                    </a:lnTo>
                    <a:lnTo>
                      <a:pt x="3984" y="678"/>
                    </a:lnTo>
                    <a:lnTo>
                      <a:pt x="3984" y="678"/>
                    </a:lnTo>
                    <a:lnTo>
                      <a:pt x="3984" y="678"/>
                    </a:lnTo>
                    <a:lnTo>
                      <a:pt x="3984" y="678"/>
                    </a:lnTo>
                    <a:lnTo>
                      <a:pt x="3984" y="678"/>
                    </a:lnTo>
                    <a:lnTo>
                      <a:pt x="3984" y="678"/>
                    </a:lnTo>
                    <a:lnTo>
                      <a:pt x="3984" y="678"/>
                    </a:lnTo>
                    <a:lnTo>
                      <a:pt x="3984" y="678"/>
                    </a:lnTo>
                    <a:lnTo>
                      <a:pt x="3984" y="672"/>
                    </a:lnTo>
                    <a:lnTo>
                      <a:pt x="3984" y="672"/>
                    </a:lnTo>
                    <a:lnTo>
                      <a:pt x="3984" y="672"/>
                    </a:lnTo>
                    <a:lnTo>
                      <a:pt x="3984" y="672"/>
                    </a:lnTo>
                    <a:lnTo>
                      <a:pt x="3984" y="672"/>
                    </a:lnTo>
                    <a:lnTo>
                      <a:pt x="3984" y="672"/>
                    </a:lnTo>
                    <a:lnTo>
                      <a:pt x="3984" y="672"/>
                    </a:lnTo>
                    <a:lnTo>
                      <a:pt x="3984" y="672"/>
                    </a:lnTo>
                    <a:lnTo>
                      <a:pt x="3984" y="672"/>
                    </a:lnTo>
                    <a:lnTo>
                      <a:pt x="3984" y="672"/>
                    </a:lnTo>
                    <a:lnTo>
                      <a:pt x="3990" y="672"/>
                    </a:lnTo>
                    <a:lnTo>
                      <a:pt x="3990" y="672"/>
                    </a:lnTo>
                    <a:lnTo>
                      <a:pt x="3990" y="672"/>
                    </a:lnTo>
                    <a:lnTo>
                      <a:pt x="3990" y="672"/>
                    </a:lnTo>
                    <a:lnTo>
                      <a:pt x="3990" y="672"/>
                    </a:lnTo>
                    <a:lnTo>
                      <a:pt x="3990" y="672"/>
                    </a:lnTo>
                    <a:lnTo>
                      <a:pt x="3990" y="672"/>
                    </a:lnTo>
                    <a:lnTo>
                      <a:pt x="3990" y="672"/>
                    </a:lnTo>
                    <a:lnTo>
                      <a:pt x="3990" y="672"/>
                    </a:lnTo>
                    <a:lnTo>
                      <a:pt x="3990" y="672"/>
                    </a:lnTo>
                    <a:lnTo>
                      <a:pt x="3990" y="672"/>
                    </a:lnTo>
                    <a:lnTo>
                      <a:pt x="3990" y="672"/>
                    </a:lnTo>
                    <a:lnTo>
                      <a:pt x="3990" y="672"/>
                    </a:lnTo>
                    <a:lnTo>
                      <a:pt x="3990" y="672"/>
                    </a:lnTo>
                    <a:lnTo>
                      <a:pt x="3990" y="672"/>
                    </a:lnTo>
                    <a:lnTo>
                      <a:pt x="3990" y="672"/>
                    </a:lnTo>
                    <a:lnTo>
                      <a:pt x="3990" y="672"/>
                    </a:lnTo>
                    <a:lnTo>
                      <a:pt x="3990" y="672"/>
                    </a:lnTo>
                    <a:lnTo>
                      <a:pt x="3990" y="672"/>
                    </a:lnTo>
                    <a:lnTo>
                      <a:pt x="3990" y="672"/>
                    </a:lnTo>
                    <a:lnTo>
                      <a:pt x="3990" y="672"/>
                    </a:lnTo>
                    <a:lnTo>
                      <a:pt x="3990" y="672"/>
                    </a:lnTo>
                    <a:lnTo>
                      <a:pt x="3990" y="672"/>
                    </a:lnTo>
                    <a:lnTo>
                      <a:pt x="3990" y="672"/>
                    </a:lnTo>
                    <a:lnTo>
                      <a:pt x="3990" y="672"/>
                    </a:lnTo>
                    <a:lnTo>
                      <a:pt x="3990" y="672"/>
                    </a:lnTo>
                    <a:lnTo>
                      <a:pt x="3990" y="672"/>
                    </a:lnTo>
                    <a:lnTo>
                      <a:pt x="3990" y="672"/>
                    </a:lnTo>
                    <a:lnTo>
                      <a:pt x="3990" y="672"/>
                    </a:lnTo>
                    <a:lnTo>
                      <a:pt x="3990" y="672"/>
                    </a:lnTo>
                    <a:lnTo>
                      <a:pt x="3990" y="672"/>
                    </a:lnTo>
                    <a:lnTo>
                      <a:pt x="3990" y="672"/>
                    </a:lnTo>
                    <a:lnTo>
                      <a:pt x="3990" y="672"/>
                    </a:lnTo>
                    <a:lnTo>
                      <a:pt x="3996" y="672"/>
                    </a:lnTo>
                    <a:lnTo>
                      <a:pt x="3996" y="672"/>
                    </a:lnTo>
                    <a:lnTo>
                      <a:pt x="3996" y="672"/>
                    </a:lnTo>
                    <a:lnTo>
                      <a:pt x="3996" y="672"/>
                    </a:lnTo>
                    <a:lnTo>
                      <a:pt x="3996" y="672"/>
                    </a:lnTo>
                    <a:lnTo>
                      <a:pt x="3996" y="672"/>
                    </a:lnTo>
                    <a:lnTo>
                      <a:pt x="3996" y="672"/>
                    </a:lnTo>
                    <a:lnTo>
                      <a:pt x="3996" y="672"/>
                    </a:lnTo>
                    <a:lnTo>
                      <a:pt x="3996" y="672"/>
                    </a:lnTo>
                    <a:lnTo>
                      <a:pt x="3996" y="672"/>
                    </a:lnTo>
                    <a:lnTo>
                      <a:pt x="3996" y="672"/>
                    </a:lnTo>
                    <a:lnTo>
                      <a:pt x="3996" y="672"/>
                    </a:lnTo>
                    <a:lnTo>
                      <a:pt x="3996" y="672"/>
                    </a:lnTo>
                    <a:lnTo>
                      <a:pt x="3996" y="672"/>
                    </a:lnTo>
                    <a:lnTo>
                      <a:pt x="3996" y="672"/>
                    </a:lnTo>
                    <a:lnTo>
                      <a:pt x="3996" y="672"/>
                    </a:lnTo>
                    <a:lnTo>
                      <a:pt x="3996" y="672"/>
                    </a:lnTo>
                    <a:lnTo>
                      <a:pt x="3996" y="672"/>
                    </a:lnTo>
                    <a:lnTo>
                      <a:pt x="3996" y="672"/>
                    </a:lnTo>
                    <a:lnTo>
                      <a:pt x="3996" y="678"/>
                    </a:lnTo>
                    <a:lnTo>
                      <a:pt x="3996" y="678"/>
                    </a:lnTo>
                    <a:lnTo>
                      <a:pt x="3996" y="678"/>
                    </a:lnTo>
                    <a:lnTo>
                      <a:pt x="3996" y="678"/>
                    </a:lnTo>
                    <a:lnTo>
                      <a:pt x="3996" y="678"/>
                    </a:lnTo>
                    <a:lnTo>
                      <a:pt x="3996" y="678"/>
                    </a:lnTo>
                    <a:lnTo>
                      <a:pt x="3996" y="678"/>
                    </a:lnTo>
                    <a:lnTo>
                      <a:pt x="3996" y="678"/>
                    </a:lnTo>
                    <a:lnTo>
                      <a:pt x="3996" y="678"/>
                    </a:lnTo>
                    <a:lnTo>
                      <a:pt x="3996" y="678"/>
                    </a:lnTo>
                    <a:lnTo>
                      <a:pt x="3996" y="678"/>
                    </a:lnTo>
                    <a:lnTo>
                      <a:pt x="3996" y="678"/>
                    </a:lnTo>
                    <a:lnTo>
                      <a:pt x="3996" y="678"/>
                    </a:lnTo>
                    <a:lnTo>
                      <a:pt x="4002" y="678"/>
                    </a:lnTo>
                    <a:lnTo>
                      <a:pt x="4002" y="678"/>
                    </a:lnTo>
                    <a:lnTo>
                      <a:pt x="4002" y="684"/>
                    </a:lnTo>
                    <a:lnTo>
                      <a:pt x="4002" y="684"/>
                    </a:lnTo>
                    <a:lnTo>
                      <a:pt x="4002" y="684"/>
                    </a:lnTo>
                    <a:lnTo>
                      <a:pt x="4002" y="684"/>
                    </a:lnTo>
                    <a:lnTo>
                      <a:pt x="4002" y="684"/>
                    </a:lnTo>
                    <a:lnTo>
                      <a:pt x="4002" y="684"/>
                    </a:lnTo>
                    <a:lnTo>
                      <a:pt x="4002" y="684"/>
                    </a:lnTo>
                    <a:lnTo>
                      <a:pt x="4002" y="684"/>
                    </a:lnTo>
                    <a:lnTo>
                      <a:pt x="4002" y="684"/>
                    </a:lnTo>
                    <a:lnTo>
                      <a:pt x="4002" y="684"/>
                    </a:lnTo>
                    <a:lnTo>
                      <a:pt x="4002" y="684"/>
                    </a:lnTo>
                    <a:lnTo>
                      <a:pt x="4002" y="690"/>
                    </a:lnTo>
                    <a:lnTo>
                      <a:pt x="4002" y="690"/>
                    </a:lnTo>
                    <a:lnTo>
                      <a:pt x="4002" y="690"/>
                    </a:lnTo>
                    <a:lnTo>
                      <a:pt x="4002" y="690"/>
                    </a:lnTo>
                    <a:lnTo>
                      <a:pt x="4002" y="690"/>
                    </a:lnTo>
                    <a:lnTo>
                      <a:pt x="4002" y="690"/>
                    </a:lnTo>
                    <a:lnTo>
                      <a:pt x="4002" y="690"/>
                    </a:lnTo>
                    <a:lnTo>
                      <a:pt x="4002" y="690"/>
                    </a:lnTo>
                    <a:lnTo>
                      <a:pt x="4002" y="690"/>
                    </a:lnTo>
                    <a:lnTo>
                      <a:pt x="4002" y="690"/>
                    </a:lnTo>
                    <a:lnTo>
                      <a:pt x="4002" y="690"/>
                    </a:lnTo>
                    <a:lnTo>
                      <a:pt x="4002" y="696"/>
                    </a:lnTo>
                    <a:lnTo>
                      <a:pt x="4002" y="696"/>
                    </a:lnTo>
                    <a:lnTo>
                      <a:pt x="4002" y="696"/>
                    </a:lnTo>
                    <a:lnTo>
                      <a:pt x="4002" y="696"/>
                    </a:lnTo>
                    <a:lnTo>
                      <a:pt x="4002" y="696"/>
                    </a:lnTo>
                    <a:lnTo>
                      <a:pt x="4002" y="696"/>
                    </a:lnTo>
                    <a:lnTo>
                      <a:pt x="4002" y="696"/>
                    </a:lnTo>
                    <a:lnTo>
                      <a:pt x="4002" y="696"/>
                    </a:lnTo>
                    <a:lnTo>
                      <a:pt x="4002" y="696"/>
                    </a:lnTo>
                    <a:lnTo>
                      <a:pt x="4002" y="696"/>
                    </a:lnTo>
                    <a:lnTo>
                      <a:pt x="4008" y="696"/>
                    </a:lnTo>
                    <a:lnTo>
                      <a:pt x="4008" y="702"/>
                    </a:lnTo>
                    <a:lnTo>
                      <a:pt x="4008" y="702"/>
                    </a:lnTo>
                    <a:lnTo>
                      <a:pt x="4008" y="702"/>
                    </a:lnTo>
                    <a:lnTo>
                      <a:pt x="4008" y="702"/>
                    </a:lnTo>
                    <a:lnTo>
                      <a:pt x="4008" y="702"/>
                    </a:lnTo>
                    <a:lnTo>
                      <a:pt x="4008" y="702"/>
                    </a:lnTo>
                    <a:lnTo>
                      <a:pt x="4008" y="702"/>
                    </a:lnTo>
                    <a:lnTo>
                      <a:pt x="4008" y="702"/>
                    </a:lnTo>
                    <a:lnTo>
                      <a:pt x="4008" y="702"/>
                    </a:lnTo>
                    <a:lnTo>
                      <a:pt x="4008" y="702"/>
                    </a:lnTo>
                    <a:lnTo>
                      <a:pt x="4008" y="702"/>
                    </a:lnTo>
                    <a:lnTo>
                      <a:pt x="4026" y="732"/>
                    </a:lnTo>
                    <a:lnTo>
                      <a:pt x="4026" y="732"/>
                    </a:lnTo>
                    <a:lnTo>
                      <a:pt x="4026" y="732"/>
                    </a:lnTo>
                    <a:lnTo>
                      <a:pt x="4026" y="732"/>
                    </a:lnTo>
                    <a:lnTo>
                      <a:pt x="4026" y="732"/>
                    </a:lnTo>
                    <a:lnTo>
                      <a:pt x="4026" y="732"/>
                    </a:lnTo>
                    <a:lnTo>
                      <a:pt x="4026" y="732"/>
                    </a:lnTo>
                    <a:lnTo>
                      <a:pt x="4026" y="732"/>
                    </a:lnTo>
                    <a:lnTo>
                      <a:pt x="4026" y="732"/>
                    </a:lnTo>
                    <a:lnTo>
                      <a:pt x="4026" y="732"/>
                    </a:lnTo>
                    <a:lnTo>
                      <a:pt x="4026" y="732"/>
                    </a:lnTo>
                    <a:lnTo>
                      <a:pt x="4026" y="732"/>
                    </a:lnTo>
                    <a:lnTo>
                      <a:pt x="4026" y="732"/>
                    </a:lnTo>
                    <a:lnTo>
                      <a:pt x="4026" y="732"/>
                    </a:lnTo>
                    <a:lnTo>
                      <a:pt x="4026" y="732"/>
                    </a:lnTo>
                    <a:lnTo>
                      <a:pt x="4026" y="732"/>
                    </a:lnTo>
                    <a:lnTo>
                      <a:pt x="4026" y="732"/>
                    </a:lnTo>
                    <a:lnTo>
                      <a:pt x="4026" y="732"/>
                    </a:lnTo>
                    <a:lnTo>
                      <a:pt x="4026" y="732"/>
                    </a:lnTo>
                    <a:lnTo>
                      <a:pt x="4026" y="732"/>
                    </a:lnTo>
                    <a:lnTo>
                      <a:pt x="4026" y="732"/>
                    </a:lnTo>
                    <a:lnTo>
                      <a:pt x="4026" y="732"/>
                    </a:lnTo>
                    <a:lnTo>
                      <a:pt x="4026" y="732"/>
                    </a:lnTo>
                    <a:lnTo>
                      <a:pt x="4026" y="732"/>
                    </a:lnTo>
                    <a:lnTo>
                      <a:pt x="4026" y="732"/>
                    </a:lnTo>
                    <a:lnTo>
                      <a:pt x="4026" y="732"/>
                    </a:lnTo>
                    <a:lnTo>
                      <a:pt x="4044" y="714"/>
                    </a:lnTo>
                    <a:lnTo>
                      <a:pt x="4044" y="714"/>
                    </a:lnTo>
                    <a:lnTo>
                      <a:pt x="4044" y="714"/>
                    </a:lnTo>
                    <a:lnTo>
                      <a:pt x="4044" y="714"/>
                    </a:lnTo>
                    <a:lnTo>
                      <a:pt x="4044" y="714"/>
                    </a:lnTo>
                    <a:lnTo>
                      <a:pt x="4044" y="714"/>
                    </a:lnTo>
                    <a:lnTo>
                      <a:pt x="4044" y="714"/>
                    </a:lnTo>
                    <a:lnTo>
                      <a:pt x="4044" y="714"/>
                    </a:lnTo>
                    <a:lnTo>
                      <a:pt x="4044" y="708"/>
                    </a:lnTo>
                    <a:lnTo>
                      <a:pt x="4044" y="708"/>
                    </a:lnTo>
                    <a:lnTo>
                      <a:pt x="4044" y="708"/>
                    </a:lnTo>
                    <a:lnTo>
                      <a:pt x="4050" y="708"/>
                    </a:lnTo>
                    <a:lnTo>
                      <a:pt x="4050" y="708"/>
                    </a:lnTo>
                    <a:lnTo>
                      <a:pt x="4050" y="708"/>
                    </a:lnTo>
                    <a:lnTo>
                      <a:pt x="4050" y="708"/>
                    </a:lnTo>
                    <a:lnTo>
                      <a:pt x="4050" y="708"/>
                    </a:lnTo>
                    <a:lnTo>
                      <a:pt x="4050" y="708"/>
                    </a:lnTo>
                    <a:lnTo>
                      <a:pt x="4050" y="708"/>
                    </a:lnTo>
                    <a:lnTo>
                      <a:pt x="4050" y="708"/>
                    </a:lnTo>
                    <a:lnTo>
                      <a:pt x="4050" y="708"/>
                    </a:lnTo>
                    <a:lnTo>
                      <a:pt x="4050" y="708"/>
                    </a:lnTo>
                    <a:lnTo>
                      <a:pt x="4050" y="702"/>
                    </a:lnTo>
                    <a:lnTo>
                      <a:pt x="4050" y="702"/>
                    </a:lnTo>
                    <a:lnTo>
                      <a:pt x="4050" y="702"/>
                    </a:lnTo>
                    <a:lnTo>
                      <a:pt x="4050" y="702"/>
                    </a:lnTo>
                    <a:lnTo>
                      <a:pt x="4050" y="702"/>
                    </a:lnTo>
                    <a:lnTo>
                      <a:pt x="4050" y="702"/>
                    </a:lnTo>
                    <a:lnTo>
                      <a:pt x="4050" y="702"/>
                    </a:lnTo>
                    <a:lnTo>
                      <a:pt x="4050" y="702"/>
                    </a:lnTo>
                    <a:lnTo>
                      <a:pt x="4050" y="702"/>
                    </a:lnTo>
                    <a:lnTo>
                      <a:pt x="4050" y="702"/>
                    </a:lnTo>
                    <a:lnTo>
                      <a:pt x="4050" y="702"/>
                    </a:lnTo>
                    <a:lnTo>
                      <a:pt x="4050" y="702"/>
                    </a:lnTo>
                    <a:lnTo>
                      <a:pt x="4050" y="696"/>
                    </a:lnTo>
                    <a:lnTo>
                      <a:pt x="4050" y="696"/>
                    </a:lnTo>
                    <a:lnTo>
                      <a:pt x="4050" y="696"/>
                    </a:lnTo>
                    <a:lnTo>
                      <a:pt x="4050" y="696"/>
                    </a:lnTo>
                    <a:lnTo>
                      <a:pt x="4050" y="696"/>
                    </a:lnTo>
                    <a:lnTo>
                      <a:pt x="4050" y="696"/>
                    </a:lnTo>
                    <a:lnTo>
                      <a:pt x="4050" y="696"/>
                    </a:lnTo>
                    <a:lnTo>
                      <a:pt x="4050" y="696"/>
                    </a:lnTo>
                    <a:lnTo>
                      <a:pt x="4050" y="696"/>
                    </a:lnTo>
                    <a:lnTo>
                      <a:pt x="4050" y="696"/>
                    </a:lnTo>
                    <a:lnTo>
                      <a:pt x="4050" y="696"/>
                    </a:lnTo>
                    <a:lnTo>
                      <a:pt x="4050" y="690"/>
                    </a:lnTo>
                    <a:lnTo>
                      <a:pt x="4056" y="690"/>
                    </a:lnTo>
                    <a:lnTo>
                      <a:pt x="4056" y="690"/>
                    </a:lnTo>
                    <a:lnTo>
                      <a:pt x="4056" y="690"/>
                    </a:lnTo>
                    <a:lnTo>
                      <a:pt x="4056" y="690"/>
                    </a:lnTo>
                    <a:lnTo>
                      <a:pt x="4056" y="690"/>
                    </a:lnTo>
                    <a:lnTo>
                      <a:pt x="4056" y="690"/>
                    </a:lnTo>
                    <a:lnTo>
                      <a:pt x="4056" y="690"/>
                    </a:lnTo>
                    <a:lnTo>
                      <a:pt x="4056" y="690"/>
                    </a:lnTo>
                    <a:lnTo>
                      <a:pt x="4056" y="690"/>
                    </a:lnTo>
                    <a:lnTo>
                      <a:pt x="4056" y="690"/>
                    </a:lnTo>
                    <a:lnTo>
                      <a:pt x="4056" y="690"/>
                    </a:lnTo>
                    <a:lnTo>
                      <a:pt x="4056" y="684"/>
                    </a:lnTo>
                    <a:lnTo>
                      <a:pt x="4056" y="684"/>
                    </a:lnTo>
                    <a:lnTo>
                      <a:pt x="4056" y="684"/>
                    </a:lnTo>
                    <a:lnTo>
                      <a:pt x="4056" y="684"/>
                    </a:lnTo>
                    <a:lnTo>
                      <a:pt x="4056" y="684"/>
                    </a:lnTo>
                    <a:lnTo>
                      <a:pt x="4056" y="684"/>
                    </a:lnTo>
                    <a:lnTo>
                      <a:pt x="4056" y="684"/>
                    </a:lnTo>
                    <a:lnTo>
                      <a:pt x="4056" y="684"/>
                    </a:lnTo>
                    <a:lnTo>
                      <a:pt x="4056" y="684"/>
                    </a:lnTo>
                    <a:lnTo>
                      <a:pt x="4056" y="684"/>
                    </a:lnTo>
                    <a:lnTo>
                      <a:pt x="4056" y="678"/>
                    </a:lnTo>
                    <a:lnTo>
                      <a:pt x="4056" y="678"/>
                    </a:lnTo>
                    <a:lnTo>
                      <a:pt x="4056" y="678"/>
                    </a:lnTo>
                    <a:lnTo>
                      <a:pt x="4056" y="678"/>
                    </a:lnTo>
                    <a:lnTo>
                      <a:pt x="4056" y="678"/>
                    </a:lnTo>
                    <a:lnTo>
                      <a:pt x="4056" y="678"/>
                    </a:lnTo>
                    <a:lnTo>
                      <a:pt x="4056" y="678"/>
                    </a:lnTo>
                    <a:lnTo>
                      <a:pt x="4056" y="678"/>
                    </a:lnTo>
                    <a:lnTo>
                      <a:pt x="4056" y="678"/>
                    </a:lnTo>
                    <a:lnTo>
                      <a:pt x="4056" y="678"/>
                    </a:lnTo>
                    <a:lnTo>
                      <a:pt x="4056" y="678"/>
                    </a:lnTo>
                    <a:lnTo>
                      <a:pt x="4056" y="678"/>
                    </a:lnTo>
                    <a:lnTo>
                      <a:pt x="4056" y="678"/>
                    </a:lnTo>
                    <a:lnTo>
                      <a:pt x="4062" y="678"/>
                    </a:lnTo>
                    <a:lnTo>
                      <a:pt x="4062" y="672"/>
                    </a:lnTo>
                    <a:lnTo>
                      <a:pt x="4062" y="672"/>
                    </a:lnTo>
                    <a:lnTo>
                      <a:pt x="4062" y="672"/>
                    </a:lnTo>
                    <a:lnTo>
                      <a:pt x="4062" y="672"/>
                    </a:lnTo>
                    <a:lnTo>
                      <a:pt x="4062" y="672"/>
                    </a:lnTo>
                    <a:lnTo>
                      <a:pt x="4062" y="672"/>
                    </a:lnTo>
                    <a:lnTo>
                      <a:pt x="4062" y="672"/>
                    </a:lnTo>
                    <a:lnTo>
                      <a:pt x="4062" y="672"/>
                    </a:lnTo>
                    <a:lnTo>
                      <a:pt x="4062" y="672"/>
                    </a:lnTo>
                    <a:lnTo>
                      <a:pt x="4062" y="672"/>
                    </a:lnTo>
                    <a:lnTo>
                      <a:pt x="4062" y="672"/>
                    </a:lnTo>
                    <a:lnTo>
                      <a:pt x="4062" y="672"/>
                    </a:lnTo>
                    <a:lnTo>
                      <a:pt x="4062" y="672"/>
                    </a:lnTo>
                    <a:lnTo>
                      <a:pt x="4062" y="672"/>
                    </a:lnTo>
                    <a:lnTo>
                      <a:pt x="4062" y="672"/>
                    </a:lnTo>
                    <a:lnTo>
                      <a:pt x="4062" y="672"/>
                    </a:lnTo>
                    <a:lnTo>
                      <a:pt x="4062" y="672"/>
                    </a:lnTo>
                    <a:lnTo>
                      <a:pt x="4062" y="672"/>
                    </a:lnTo>
                    <a:lnTo>
                      <a:pt x="4062" y="672"/>
                    </a:lnTo>
                    <a:lnTo>
                      <a:pt x="4062" y="672"/>
                    </a:lnTo>
                    <a:lnTo>
                      <a:pt x="4062" y="672"/>
                    </a:lnTo>
                    <a:lnTo>
                      <a:pt x="4062" y="672"/>
                    </a:lnTo>
                    <a:lnTo>
                      <a:pt x="4062" y="672"/>
                    </a:lnTo>
                    <a:lnTo>
                      <a:pt x="4062" y="672"/>
                    </a:lnTo>
                    <a:lnTo>
                      <a:pt x="4062" y="666"/>
                    </a:lnTo>
                    <a:lnTo>
                      <a:pt x="4062" y="666"/>
                    </a:lnTo>
                    <a:lnTo>
                      <a:pt x="4062" y="666"/>
                    </a:lnTo>
                    <a:lnTo>
                      <a:pt x="4062" y="666"/>
                    </a:lnTo>
                    <a:lnTo>
                      <a:pt x="4062" y="666"/>
                    </a:lnTo>
                    <a:lnTo>
                      <a:pt x="4062" y="666"/>
                    </a:lnTo>
                    <a:lnTo>
                      <a:pt x="4062" y="666"/>
                    </a:lnTo>
                    <a:lnTo>
                      <a:pt x="4062" y="666"/>
                    </a:lnTo>
                    <a:lnTo>
                      <a:pt x="4068" y="666"/>
                    </a:lnTo>
                    <a:lnTo>
                      <a:pt x="4068" y="666"/>
                    </a:lnTo>
                    <a:lnTo>
                      <a:pt x="4068" y="666"/>
                    </a:lnTo>
                    <a:lnTo>
                      <a:pt x="4068" y="666"/>
                    </a:lnTo>
                    <a:lnTo>
                      <a:pt x="4068" y="666"/>
                    </a:lnTo>
                    <a:lnTo>
                      <a:pt x="4068" y="666"/>
                    </a:lnTo>
                    <a:lnTo>
                      <a:pt x="4068" y="666"/>
                    </a:lnTo>
                    <a:lnTo>
                      <a:pt x="4068" y="666"/>
                    </a:lnTo>
                    <a:lnTo>
                      <a:pt x="4068" y="666"/>
                    </a:lnTo>
                    <a:lnTo>
                      <a:pt x="4068" y="666"/>
                    </a:lnTo>
                    <a:lnTo>
                      <a:pt x="4068" y="666"/>
                    </a:lnTo>
                    <a:lnTo>
                      <a:pt x="4068" y="666"/>
                    </a:lnTo>
                    <a:lnTo>
                      <a:pt x="4068" y="672"/>
                    </a:lnTo>
                    <a:lnTo>
                      <a:pt x="4068" y="672"/>
                    </a:lnTo>
                    <a:lnTo>
                      <a:pt x="4068" y="672"/>
                    </a:lnTo>
                    <a:lnTo>
                      <a:pt x="4068" y="672"/>
                    </a:lnTo>
                    <a:lnTo>
                      <a:pt x="4068" y="672"/>
                    </a:lnTo>
                    <a:lnTo>
                      <a:pt x="4068" y="672"/>
                    </a:lnTo>
                    <a:lnTo>
                      <a:pt x="4068" y="672"/>
                    </a:lnTo>
                    <a:lnTo>
                      <a:pt x="4068" y="672"/>
                    </a:lnTo>
                    <a:lnTo>
                      <a:pt x="4068" y="672"/>
                    </a:lnTo>
                    <a:lnTo>
                      <a:pt x="4068" y="672"/>
                    </a:lnTo>
                    <a:lnTo>
                      <a:pt x="4068" y="672"/>
                    </a:lnTo>
                    <a:lnTo>
                      <a:pt x="4068" y="672"/>
                    </a:lnTo>
                    <a:lnTo>
                      <a:pt x="4068" y="672"/>
                    </a:lnTo>
                    <a:lnTo>
                      <a:pt x="4068" y="672"/>
                    </a:lnTo>
                    <a:lnTo>
                      <a:pt x="4068" y="672"/>
                    </a:lnTo>
                    <a:lnTo>
                      <a:pt x="4068" y="672"/>
                    </a:lnTo>
                    <a:lnTo>
                      <a:pt x="4068" y="672"/>
                    </a:lnTo>
                    <a:lnTo>
                      <a:pt x="4068" y="672"/>
                    </a:lnTo>
                    <a:lnTo>
                      <a:pt x="4068" y="672"/>
                    </a:lnTo>
                    <a:lnTo>
                      <a:pt x="4068" y="672"/>
                    </a:lnTo>
                    <a:lnTo>
                      <a:pt x="4074" y="672"/>
                    </a:lnTo>
                    <a:lnTo>
                      <a:pt x="4074" y="672"/>
                    </a:lnTo>
                    <a:lnTo>
                      <a:pt x="4074" y="672"/>
                    </a:lnTo>
                    <a:lnTo>
                      <a:pt x="4074" y="672"/>
                    </a:lnTo>
                    <a:lnTo>
                      <a:pt x="4074" y="678"/>
                    </a:lnTo>
                    <a:lnTo>
                      <a:pt x="4074" y="678"/>
                    </a:lnTo>
                    <a:lnTo>
                      <a:pt x="4074" y="678"/>
                    </a:lnTo>
                    <a:lnTo>
                      <a:pt x="4074" y="678"/>
                    </a:lnTo>
                    <a:lnTo>
                      <a:pt x="4074" y="678"/>
                    </a:lnTo>
                    <a:lnTo>
                      <a:pt x="4074" y="678"/>
                    </a:lnTo>
                    <a:lnTo>
                      <a:pt x="4074" y="678"/>
                    </a:lnTo>
                    <a:lnTo>
                      <a:pt x="4074" y="678"/>
                    </a:lnTo>
                    <a:lnTo>
                      <a:pt x="4074" y="678"/>
                    </a:lnTo>
                    <a:lnTo>
                      <a:pt x="4074" y="678"/>
                    </a:lnTo>
                    <a:lnTo>
                      <a:pt x="4074" y="678"/>
                    </a:lnTo>
                    <a:lnTo>
                      <a:pt x="4074" y="678"/>
                    </a:lnTo>
                    <a:lnTo>
                      <a:pt x="4074" y="678"/>
                    </a:lnTo>
                    <a:lnTo>
                      <a:pt x="4074" y="678"/>
                    </a:lnTo>
                    <a:lnTo>
                      <a:pt x="4074" y="684"/>
                    </a:lnTo>
                    <a:lnTo>
                      <a:pt x="4074" y="684"/>
                    </a:lnTo>
                    <a:lnTo>
                      <a:pt x="4074" y="684"/>
                    </a:lnTo>
                    <a:lnTo>
                      <a:pt x="4074" y="684"/>
                    </a:lnTo>
                    <a:lnTo>
                      <a:pt x="4074" y="684"/>
                    </a:lnTo>
                    <a:lnTo>
                      <a:pt x="4074" y="684"/>
                    </a:lnTo>
                    <a:lnTo>
                      <a:pt x="4074" y="684"/>
                    </a:lnTo>
                    <a:lnTo>
                      <a:pt x="4074" y="684"/>
                    </a:lnTo>
                    <a:lnTo>
                      <a:pt x="4074" y="684"/>
                    </a:lnTo>
                    <a:lnTo>
                      <a:pt x="4074" y="684"/>
                    </a:lnTo>
                    <a:lnTo>
                      <a:pt x="4074" y="690"/>
                    </a:lnTo>
                    <a:lnTo>
                      <a:pt x="4074" y="690"/>
                    </a:lnTo>
                    <a:lnTo>
                      <a:pt x="4074" y="690"/>
                    </a:lnTo>
                    <a:lnTo>
                      <a:pt x="4074" y="690"/>
                    </a:lnTo>
                    <a:lnTo>
                      <a:pt x="4074" y="690"/>
                    </a:lnTo>
                    <a:lnTo>
                      <a:pt x="4074" y="690"/>
                    </a:lnTo>
                    <a:lnTo>
                      <a:pt x="4080" y="690"/>
                    </a:lnTo>
                    <a:lnTo>
                      <a:pt x="4080" y="690"/>
                    </a:lnTo>
                    <a:lnTo>
                      <a:pt x="4080" y="690"/>
                    </a:lnTo>
                    <a:lnTo>
                      <a:pt x="4080" y="690"/>
                    </a:lnTo>
                    <a:lnTo>
                      <a:pt x="4080" y="690"/>
                    </a:lnTo>
                    <a:lnTo>
                      <a:pt x="4080" y="690"/>
                    </a:lnTo>
                    <a:lnTo>
                      <a:pt x="4080" y="696"/>
                    </a:lnTo>
                    <a:lnTo>
                      <a:pt x="4080" y="696"/>
                    </a:lnTo>
                    <a:lnTo>
                      <a:pt x="4080" y="696"/>
                    </a:lnTo>
                    <a:lnTo>
                      <a:pt x="4080" y="696"/>
                    </a:lnTo>
                    <a:lnTo>
                      <a:pt x="4080" y="696"/>
                    </a:lnTo>
                    <a:lnTo>
                      <a:pt x="4080" y="696"/>
                    </a:lnTo>
                    <a:lnTo>
                      <a:pt x="4080" y="696"/>
                    </a:lnTo>
                    <a:lnTo>
                      <a:pt x="4080" y="696"/>
                    </a:lnTo>
                    <a:lnTo>
                      <a:pt x="4080" y="696"/>
                    </a:lnTo>
                    <a:lnTo>
                      <a:pt x="4080" y="696"/>
                    </a:lnTo>
                    <a:lnTo>
                      <a:pt x="4080" y="696"/>
                    </a:lnTo>
                    <a:lnTo>
                      <a:pt x="4080" y="702"/>
                    </a:lnTo>
                    <a:lnTo>
                      <a:pt x="4080" y="702"/>
                    </a:lnTo>
                    <a:lnTo>
                      <a:pt x="4080" y="702"/>
                    </a:lnTo>
                    <a:lnTo>
                      <a:pt x="4080" y="702"/>
                    </a:lnTo>
                    <a:lnTo>
                      <a:pt x="4080" y="702"/>
                    </a:lnTo>
                    <a:lnTo>
                      <a:pt x="4080" y="702"/>
                    </a:lnTo>
                    <a:lnTo>
                      <a:pt x="4080" y="702"/>
                    </a:lnTo>
                    <a:lnTo>
                      <a:pt x="4080" y="702"/>
                    </a:lnTo>
                    <a:lnTo>
                      <a:pt x="4098" y="732"/>
                    </a:lnTo>
                    <a:lnTo>
                      <a:pt x="4098" y="732"/>
                    </a:lnTo>
                    <a:lnTo>
                      <a:pt x="4098" y="732"/>
                    </a:lnTo>
                    <a:lnTo>
                      <a:pt x="4098" y="732"/>
                    </a:lnTo>
                    <a:lnTo>
                      <a:pt x="4098" y="732"/>
                    </a:lnTo>
                    <a:lnTo>
                      <a:pt x="4098" y="732"/>
                    </a:lnTo>
                    <a:lnTo>
                      <a:pt x="4098" y="732"/>
                    </a:lnTo>
                    <a:lnTo>
                      <a:pt x="4098" y="732"/>
                    </a:lnTo>
                    <a:lnTo>
                      <a:pt x="4098" y="732"/>
                    </a:lnTo>
                    <a:lnTo>
                      <a:pt x="4098" y="732"/>
                    </a:lnTo>
                    <a:lnTo>
                      <a:pt x="4098" y="732"/>
                    </a:lnTo>
                    <a:lnTo>
                      <a:pt x="4098" y="732"/>
                    </a:lnTo>
                    <a:lnTo>
                      <a:pt x="4098" y="732"/>
                    </a:lnTo>
                    <a:lnTo>
                      <a:pt x="4098" y="732"/>
                    </a:lnTo>
                    <a:lnTo>
                      <a:pt x="4098" y="732"/>
                    </a:lnTo>
                    <a:lnTo>
                      <a:pt x="4098" y="732"/>
                    </a:lnTo>
                    <a:lnTo>
                      <a:pt x="4104" y="732"/>
                    </a:lnTo>
                    <a:lnTo>
                      <a:pt x="4104" y="732"/>
                    </a:lnTo>
                    <a:lnTo>
                      <a:pt x="4104" y="732"/>
                    </a:lnTo>
                    <a:lnTo>
                      <a:pt x="4104" y="732"/>
                    </a:lnTo>
                    <a:lnTo>
                      <a:pt x="4104" y="732"/>
                    </a:lnTo>
                    <a:lnTo>
                      <a:pt x="4104" y="732"/>
                    </a:lnTo>
                    <a:lnTo>
                      <a:pt x="4104" y="732"/>
                    </a:lnTo>
                    <a:lnTo>
                      <a:pt x="4104" y="732"/>
                    </a:lnTo>
                    <a:lnTo>
                      <a:pt x="4104" y="732"/>
                    </a:lnTo>
                    <a:lnTo>
                      <a:pt x="4104" y="732"/>
                    </a:lnTo>
                    <a:lnTo>
                      <a:pt x="4122" y="714"/>
                    </a:lnTo>
                    <a:lnTo>
                      <a:pt x="4122" y="714"/>
                    </a:lnTo>
                    <a:lnTo>
                      <a:pt x="4122" y="714"/>
                    </a:lnTo>
                    <a:lnTo>
                      <a:pt x="4122" y="714"/>
                    </a:lnTo>
                    <a:lnTo>
                      <a:pt x="4122" y="708"/>
                    </a:lnTo>
                    <a:lnTo>
                      <a:pt x="4122" y="708"/>
                    </a:lnTo>
                    <a:lnTo>
                      <a:pt x="4122" y="708"/>
                    </a:lnTo>
                    <a:lnTo>
                      <a:pt x="4122" y="708"/>
                    </a:lnTo>
                    <a:lnTo>
                      <a:pt x="4122" y="708"/>
                    </a:lnTo>
                    <a:lnTo>
                      <a:pt x="4122" y="708"/>
                    </a:lnTo>
                    <a:lnTo>
                      <a:pt x="4122" y="708"/>
                    </a:lnTo>
                    <a:lnTo>
                      <a:pt x="4122" y="708"/>
                    </a:lnTo>
                    <a:lnTo>
                      <a:pt x="4122" y="708"/>
                    </a:lnTo>
                    <a:lnTo>
                      <a:pt x="4122" y="708"/>
                    </a:lnTo>
                    <a:lnTo>
                      <a:pt x="4122" y="708"/>
                    </a:lnTo>
                    <a:lnTo>
                      <a:pt x="4122" y="708"/>
                    </a:lnTo>
                    <a:lnTo>
                      <a:pt x="4122" y="708"/>
                    </a:lnTo>
                    <a:lnTo>
                      <a:pt x="4122" y="708"/>
                    </a:lnTo>
                    <a:lnTo>
                      <a:pt x="4122" y="702"/>
                    </a:lnTo>
                    <a:lnTo>
                      <a:pt x="4122" y="702"/>
                    </a:lnTo>
                    <a:lnTo>
                      <a:pt x="4122" y="702"/>
                    </a:lnTo>
                    <a:lnTo>
                      <a:pt x="4122" y="702"/>
                    </a:lnTo>
                    <a:lnTo>
                      <a:pt x="4122" y="702"/>
                    </a:lnTo>
                    <a:lnTo>
                      <a:pt x="4122" y="702"/>
                    </a:lnTo>
                    <a:lnTo>
                      <a:pt x="4122" y="702"/>
                    </a:lnTo>
                    <a:lnTo>
                      <a:pt x="4122" y="702"/>
                    </a:lnTo>
                    <a:lnTo>
                      <a:pt x="4122" y="702"/>
                    </a:lnTo>
                    <a:lnTo>
                      <a:pt x="4122" y="702"/>
                    </a:lnTo>
                    <a:lnTo>
                      <a:pt x="4122" y="702"/>
                    </a:lnTo>
                    <a:lnTo>
                      <a:pt x="4122" y="702"/>
                    </a:lnTo>
                    <a:lnTo>
                      <a:pt x="4122" y="696"/>
                    </a:lnTo>
                    <a:lnTo>
                      <a:pt x="4122" y="696"/>
                    </a:lnTo>
                    <a:lnTo>
                      <a:pt x="4128" y="696"/>
                    </a:lnTo>
                    <a:lnTo>
                      <a:pt x="4128" y="696"/>
                    </a:lnTo>
                    <a:lnTo>
                      <a:pt x="4128" y="696"/>
                    </a:lnTo>
                    <a:lnTo>
                      <a:pt x="4128" y="696"/>
                    </a:lnTo>
                    <a:lnTo>
                      <a:pt x="4128" y="696"/>
                    </a:lnTo>
                    <a:lnTo>
                      <a:pt x="4128" y="696"/>
                    </a:lnTo>
                    <a:lnTo>
                      <a:pt x="4128" y="696"/>
                    </a:lnTo>
                    <a:lnTo>
                      <a:pt x="4128" y="696"/>
                    </a:lnTo>
                    <a:lnTo>
                      <a:pt x="4128" y="696"/>
                    </a:lnTo>
                    <a:lnTo>
                      <a:pt x="4128" y="690"/>
                    </a:lnTo>
                    <a:lnTo>
                      <a:pt x="4128" y="690"/>
                    </a:lnTo>
                    <a:lnTo>
                      <a:pt x="4128" y="690"/>
                    </a:lnTo>
                    <a:lnTo>
                      <a:pt x="4128" y="690"/>
                    </a:lnTo>
                    <a:lnTo>
                      <a:pt x="4128" y="690"/>
                    </a:lnTo>
                    <a:lnTo>
                      <a:pt x="4128" y="690"/>
                    </a:lnTo>
                    <a:lnTo>
                      <a:pt x="4128" y="690"/>
                    </a:lnTo>
                    <a:lnTo>
                      <a:pt x="4128" y="690"/>
                    </a:lnTo>
                    <a:lnTo>
                      <a:pt x="4128" y="690"/>
                    </a:lnTo>
                    <a:lnTo>
                      <a:pt x="4128" y="690"/>
                    </a:lnTo>
                    <a:lnTo>
                      <a:pt x="4128" y="690"/>
                    </a:lnTo>
                    <a:lnTo>
                      <a:pt x="4128" y="690"/>
                    </a:lnTo>
                    <a:lnTo>
                      <a:pt x="4128" y="690"/>
                    </a:lnTo>
                    <a:lnTo>
                      <a:pt x="4128" y="684"/>
                    </a:lnTo>
                    <a:lnTo>
                      <a:pt x="4128" y="684"/>
                    </a:lnTo>
                    <a:lnTo>
                      <a:pt x="4128" y="684"/>
                    </a:lnTo>
                    <a:lnTo>
                      <a:pt x="4128" y="684"/>
                    </a:lnTo>
                    <a:lnTo>
                      <a:pt x="4128" y="684"/>
                    </a:lnTo>
                    <a:lnTo>
                      <a:pt x="4128" y="684"/>
                    </a:lnTo>
                    <a:lnTo>
                      <a:pt x="4128" y="684"/>
                    </a:lnTo>
                    <a:lnTo>
                      <a:pt x="4128" y="684"/>
                    </a:lnTo>
                    <a:lnTo>
                      <a:pt x="4128" y="684"/>
                    </a:lnTo>
                    <a:lnTo>
                      <a:pt x="4128" y="684"/>
                    </a:lnTo>
                    <a:lnTo>
                      <a:pt x="4128" y="678"/>
                    </a:lnTo>
                    <a:lnTo>
                      <a:pt x="4128" y="678"/>
                    </a:lnTo>
                    <a:lnTo>
                      <a:pt x="4128" y="678"/>
                    </a:lnTo>
                    <a:lnTo>
                      <a:pt x="4134" y="678"/>
                    </a:lnTo>
                    <a:lnTo>
                      <a:pt x="4134" y="678"/>
                    </a:lnTo>
                    <a:lnTo>
                      <a:pt x="4134" y="678"/>
                    </a:lnTo>
                    <a:lnTo>
                      <a:pt x="4134" y="678"/>
                    </a:lnTo>
                    <a:lnTo>
                      <a:pt x="4134" y="678"/>
                    </a:lnTo>
                    <a:lnTo>
                      <a:pt x="4134" y="678"/>
                    </a:lnTo>
                    <a:lnTo>
                      <a:pt x="4134" y="678"/>
                    </a:lnTo>
                    <a:lnTo>
                      <a:pt x="4134" y="678"/>
                    </a:lnTo>
                    <a:lnTo>
                      <a:pt x="4134" y="678"/>
                    </a:lnTo>
                    <a:lnTo>
                      <a:pt x="4134" y="678"/>
                    </a:lnTo>
                    <a:lnTo>
                      <a:pt x="4134" y="672"/>
                    </a:lnTo>
                    <a:lnTo>
                      <a:pt x="4134" y="672"/>
                    </a:lnTo>
                    <a:lnTo>
                      <a:pt x="4134" y="672"/>
                    </a:lnTo>
                    <a:lnTo>
                      <a:pt x="4134" y="672"/>
                    </a:lnTo>
                    <a:lnTo>
                      <a:pt x="4134" y="672"/>
                    </a:lnTo>
                    <a:lnTo>
                      <a:pt x="4134" y="672"/>
                    </a:lnTo>
                    <a:lnTo>
                      <a:pt x="4134" y="672"/>
                    </a:lnTo>
                    <a:lnTo>
                      <a:pt x="4134" y="672"/>
                    </a:lnTo>
                    <a:lnTo>
                      <a:pt x="4134" y="672"/>
                    </a:lnTo>
                    <a:lnTo>
                      <a:pt x="4134" y="672"/>
                    </a:lnTo>
                    <a:lnTo>
                      <a:pt x="4134" y="672"/>
                    </a:lnTo>
                    <a:lnTo>
                      <a:pt x="4134" y="672"/>
                    </a:lnTo>
                    <a:lnTo>
                      <a:pt x="4134" y="672"/>
                    </a:lnTo>
                    <a:lnTo>
                      <a:pt x="4134" y="672"/>
                    </a:lnTo>
                    <a:lnTo>
                      <a:pt x="4134" y="672"/>
                    </a:lnTo>
                    <a:lnTo>
                      <a:pt x="4134" y="672"/>
                    </a:lnTo>
                    <a:lnTo>
                      <a:pt x="4134" y="672"/>
                    </a:lnTo>
                    <a:lnTo>
                      <a:pt x="4134" y="672"/>
                    </a:lnTo>
                    <a:lnTo>
                      <a:pt x="4134" y="672"/>
                    </a:lnTo>
                    <a:lnTo>
                      <a:pt x="4134" y="672"/>
                    </a:lnTo>
                    <a:lnTo>
                      <a:pt x="4134" y="666"/>
                    </a:lnTo>
                    <a:lnTo>
                      <a:pt x="4134" y="666"/>
                    </a:lnTo>
                    <a:lnTo>
                      <a:pt x="4140" y="666"/>
                    </a:lnTo>
                    <a:lnTo>
                      <a:pt x="4140" y="666"/>
                    </a:lnTo>
                    <a:lnTo>
                      <a:pt x="4140" y="666"/>
                    </a:lnTo>
                    <a:lnTo>
                      <a:pt x="4140" y="666"/>
                    </a:lnTo>
                    <a:lnTo>
                      <a:pt x="4140" y="666"/>
                    </a:lnTo>
                    <a:lnTo>
                      <a:pt x="4140" y="666"/>
                    </a:lnTo>
                    <a:lnTo>
                      <a:pt x="4140" y="666"/>
                    </a:lnTo>
                    <a:lnTo>
                      <a:pt x="4140" y="666"/>
                    </a:lnTo>
                    <a:lnTo>
                      <a:pt x="4140" y="666"/>
                    </a:lnTo>
                    <a:lnTo>
                      <a:pt x="4140" y="666"/>
                    </a:lnTo>
                    <a:lnTo>
                      <a:pt x="4140" y="666"/>
                    </a:lnTo>
                    <a:lnTo>
                      <a:pt x="4140" y="666"/>
                    </a:lnTo>
                    <a:lnTo>
                      <a:pt x="4140" y="666"/>
                    </a:lnTo>
                    <a:lnTo>
                      <a:pt x="4140" y="666"/>
                    </a:lnTo>
                    <a:lnTo>
                      <a:pt x="4140" y="666"/>
                    </a:lnTo>
                    <a:lnTo>
                      <a:pt x="4140" y="666"/>
                    </a:lnTo>
                    <a:lnTo>
                      <a:pt x="4140" y="666"/>
                    </a:lnTo>
                    <a:lnTo>
                      <a:pt x="4140" y="666"/>
                    </a:lnTo>
                    <a:lnTo>
                      <a:pt x="4140" y="666"/>
                    </a:lnTo>
                    <a:lnTo>
                      <a:pt x="4140" y="666"/>
                    </a:lnTo>
                    <a:lnTo>
                      <a:pt x="4140" y="666"/>
                    </a:lnTo>
                    <a:lnTo>
                      <a:pt x="4140" y="666"/>
                    </a:lnTo>
                    <a:lnTo>
                      <a:pt x="4140" y="666"/>
                    </a:lnTo>
                    <a:lnTo>
                      <a:pt x="4140" y="666"/>
                    </a:lnTo>
                    <a:lnTo>
                      <a:pt x="4140" y="666"/>
                    </a:lnTo>
                    <a:lnTo>
                      <a:pt x="4140" y="666"/>
                    </a:lnTo>
                    <a:lnTo>
                      <a:pt x="4140" y="666"/>
                    </a:lnTo>
                    <a:lnTo>
                      <a:pt x="4140" y="666"/>
                    </a:lnTo>
                    <a:lnTo>
                      <a:pt x="4140" y="666"/>
                    </a:lnTo>
                    <a:lnTo>
                      <a:pt x="4140" y="666"/>
                    </a:lnTo>
                    <a:lnTo>
                      <a:pt x="4140" y="666"/>
                    </a:lnTo>
                    <a:lnTo>
                      <a:pt x="4140" y="672"/>
                    </a:lnTo>
                    <a:lnTo>
                      <a:pt x="4140" y="672"/>
                    </a:lnTo>
                    <a:lnTo>
                      <a:pt x="4146" y="672"/>
                    </a:lnTo>
                    <a:lnTo>
                      <a:pt x="4146" y="672"/>
                    </a:lnTo>
                    <a:lnTo>
                      <a:pt x="4146" y="672"/>
                    </a:lnTo>
                    <a:lnTo>
                      <a:pt x="4146" y="672"/>
                    </a:lnTo>
                    <a:lnTo>
                      <a:pt x="4146" y="672"/>
                    </a:lnTo>
                    <a:lnTo>
                      <a:pt x="4146" y="672"/>
                    </a:lnTo>
                    <a:lnTo>
                      <a:pt x="4146" y="672"/>
                    </a:lnTo>
                    <a:lnTo>
                      <a:pt x="4146" y="672"/>
                    </a:lnTo>
                    <a:lnTo>
                      <a:pt x="4146" y="672"/>
                    </a:lnTo>
                    <a:lnTo>
                      <a:pt x="4146" y="672"/>
                    </a:lnTo>
                    <a:lnTo>
                      <a:pt x="4146" y="672"/>
                    </a:lnTo>
                    <a:lnTo>
                      <a:pt x="4146" y="672"/>
                    </a:lnTo>
                    <a:lnTo>
                      <a:pt x="4146" y="672"/>
                    </a:lnTo>
                    <a:lnTo>
                      <a:pt x="4146" y="672"/>
                    </a:lnTo>
                    <a:lnTo>
                      <a:pt x="4146" y="672"/>
                    </a:lnTo>
                    <a:lnTo>
                      <a:pt x="4146" y="672"/>
                    </a:lnTo>
                    <a:lnTo>
                      <a:pt x="4146" y="672"/>
                    </a:lnTo>
                    <a:lnTo>
                      <a:pt x="4146" y="672"/>
                    </a:lnTo>
                    <a:lnTo>
                      <a:pt x="4146" y="678"/>
                    </a:lnTo>
                    <a:lnTo>
                      <a:pt x="4146" y="678"/>
                    </a:lnTo>
                    <a:lnTo>
                      <a:pt x="4146" y="678"/>
                    </a:lnTo>
                    <a:lnTo>
                      <a:pt x="4146" y="678"/>
                    </a:lnTo>
                    <a:lnTo>
                      <a:pt x="4146" y="678"/>
                    </a:lnTo>
                    <a:lnTo>
                      <a:pt x="4146" y="678"/>
                    </a:lnTo>
                    <a:lnTo>
                      <a:pt x="4146" y="678"/>
                    </a:lnTo>
                    <a:lnTo>
                      <a:pt x="4146" y="678"/>
                    </a:lnTo>
                    <a:lnTo>
                      <a:pt x="4146" y="678"/>
                    </a:lnTo>
                    <a:lnTo>
                      <a:pt x="4146" y="678"/>
                    </a:lnTo>
                    <a:lnTo>
                      <a:pt x="4146" y="678"/>
                    </a:lnTo>
                    <a:lnTo>
                      <a:pt x="4146" y="678"/>
                    </a:lnTo>
                    <a:lnTo>
                      <a:pt x="4146" y="678"/>
                    </a:lnTo>
                    <a:lnTo>
                      <a:pt x="4146" y="684"/>
                    </a:lnTo>
                    <a:lnTo>
                      <a:pt x="4152" y="684"/>
                    </a:lnTo>
                    <a:lnTo>
                      <a:pt x="4152" y="684"/>
                    </a:lnTo>
                    <a:lnTo>
                      <a:pt x="4152" y="684"/>
                    </a:lnTo>
                    <a:lnTo>
                      <a:pt x="4152" y="684"/>
                    </a:lnTo>
                    <a:lnTo>
                      <a:pt x="4152" y="684"/>
                    </a:lnTo>
                    <a:lnTo>
                      <a:pt x="4152" y="684"/>
                    </a:lnTo>
                    <a:lnTo>
                      <a:pt x="4152" y="684"/>
                    </a:lnTo>
                    <a:lnTo>
                      <a:pt x="4152" y="684"/>
                    </a:lnTo>
                    <a:lnTo>
                      <a:pt x="4152" y="684"/>
                    </a:lnTo>
                    <a:lnTo>
                      <a:pt x="4152" y="690"/>
                    </a:lnTo>
                    <a:lnTo>
                      <a:pt x="4152" y="690"/>
                    </a:lnTo>
                    <a:lnTo>
                      <a:pt x="4152" y="690"/>
                    </a:lnTo>
                    <a:lnTo>
                      <a:pt x="4152" y="690"/>
                    </a:lnTo>
                    <a:lnTo>
                      <a:pt x="4152" y="690"/>
                    </a:lnTo>
                    <a:lnTo>
                      <a:pt x="4152" y="690"/>
                    </a:lnTo>
                    <a:lnTo>
                      <a:pt x="4152" y="690"/>
                    </a:lnTo>
                    <a:lnTo>
                      <a:pt x="4152" y="690"/>
                    </a:lnTo>
                    <a:lnTo>
                      <a:pt x="4152" y="690"/>
                    </a:lnTo>
                    <a:lnTo>
                      <a:pt x="4152" y="690"/>
                    </a:lnTo>
                    <a:lnTo>
                      <a:pt x="4152" y="690"/>
                    </a:lnTo>
                    <a:lnTo>
                      <a:pt x="4152" y="696"/>
                    </a:lnTo>
                    <a:lnTo>
                      <a:pt x="4152" y="696"/>
                    </a:lnTo>
                    <a:lnTo>
                      <a:pt x="4152" y="696"/>
                    </a:lnTo>
                    <a:lnTo>
                      <a:pt x="4152" y="696"/>
                    </a:lnTo>
                    <a:lnTo>
                      <a:pt x="4152" y="696"/>
                    </a:lnTo>
                    <a:lnTo>
                      <a:pt x="4152" y="696"/>
                    </a:lnTo>
                    <a:lnTo>
                      <a:pt x="4152" y="696"/>
                    </a:lnTo>
                    <a:lnTo>
                      <a:pt x="4152" y="696"/>
                    </a:lnTo>
                    <a:lnTo>
                      <a:pt x="4152" y="696"/>
                    </a:lnTo>
                    <a:lnTo>
                      <a:pt x="4152" y="696"/>
                    </a:lnTo>
                    <a:lnTo>
                      <a:pt x="4152" y="696"/>
                    </a:lnTo>
                    <a:lnTo>
                      <a:pt x="4152" y="702"/>
                    </a:lnTo>
                    <a:lnTo>
                      <a:pt x="4152" y="702"/>
                    </a:lnTo>
                    <a:lnTo>
                      <a:pt x="4152" y="702"/>
                    </a:lnTo>
                    <a:lnTo>
                      <a:pt x="4158" y="702"/>
                    </a:lnTo>
                    <a:lnTo>
                      <a:pt x="4158" y="702"/>
                    </a:lnTo>
                    <a:lnTo>
                      <a:pt x="4158" y="702"/>
                    </a:lnTo>
                    <a:lnTo>
                      <a:pt x="4158" y="702"/>
                    </a:lnTo>
                    <a:lnTo>
                      <a:pt x="4158" y="702"/>
                    </a:lnTo>
                    <a:lnTo>
                      <a:pt x="4170" y="732"/>
                    </a:lnTo>
                    <a:lnTo>
                      <a:pt x="4170" y="732"/>
                    </a:lnTo>
                    <a:lnTo>
                      <a:pt x="4170" y="732"/>
                    </a:lnTo>
                    <a:lnTo>
                      <a:pt x="4176" y="732"/>
                    </a:lnTo>
                    <a:lnTo>
                      <a:pt x="4176" y="732"/>
                    </a:lnTo>
                    <a:lnTo>
                      <a:pt x="4176" y="732"/>
                    </a:lnTo>
                    <a:lnTo>
                      <a:pt x="4176" y="732"/>
                    </a:lnTo>
                    <a:lnTo>
                      <a:pt x="4176" y="732"/>
                    </a:lnTo>
                    <a:lnTo>
                      <a:pt x="4176" y="732"/>
                    </a:lnTo>
                    <a:lnTo>
                      <a:pt x="4176" y="732"/>
                    </a:lnTo>
                    <a:lnTo>
                      <a:pt x="4176" y="732"/>
                    </a:lnTo>
                    <a:lnTo>
                      <a:pt x="4176" y="732"/>
                    </a:lnTo>
                    <a:lnTo>
                      <a:pt x="4176" y="732"/>
                    </a:lnTo>
                    <a:lnTo>
                      <a:pt x="4176" y="732"/>
                    </a:lnTo>
                    <a:lnTo>
                      <a:pt x="4176" y="732"/>
                    </a:lnTo>
                    <a:lnTo>
                      <a:pt x="4176" y="732"/>
                    </a:lnTo>
                    <a:lnTo>
                      <a:pt x="4176" y="732"/>
                    </a:lnTo>
                    <a:lnTo>
                      <a:pt x="4176" y="732"/>
                    </a:lnTo>
                    <a:lnTo>
                      <a:pt x="4176" y="732"/>
                    </a:lnTo>
                    <a:lnTo>
                      <a:pt x="4176" y="732"/>
                    </a:lnTo>
                    <a:lnTo>
                      <a:pt x="4176" y="732"/>
                    </a:lnTo>
                    <a:lnTo>
                      <a:pt x="4176" y="732"/>
                    </a:lnTo>
                    <a:lnTo>
                      <a:pt x="4176" y="732"/>
                    </a:lnTo>
                    <a:lnTo>
                      <a:pt x="4176" y="732"/>
                    </a:lnTo>
                    <a:lnTo>
                      <a:pt x="4176" y="732"/>
                    </a:lnTo>
                    <a:lnTo>
                      <a:pt x="4176" y="732"/>
                    </a:lnTo>
                    <a:lnTo>
                      <a:pt x="4194" y="714"/>
                    </a:lnTo>
                    <a:lnTo>
                      <a:pt x="4194" y="714"/>
                    </a:lnTo>
                    <a:lnTo>
                      <a:pt x="4194" y="714"/>
                    </a:lnTo>
                    <a:lnTo>
                      <a:pt x="4194" y="714"/>
                    </a:lnTo>
                    <a:lnTo>
                      <a:pt x="4194" y="714"/>
                    </a:lnTo>
                    <a:lnTo>
                      <a:pt x="4194" y="714"/>
                    </a:lnTo>
                    <a:lnTo>
                      <a:pt x="4194" y="714"/>
                    </a:lnTo>
                    <a:lnTo>
                      <a:pt x="4194" y="714"/>
                    </a:lnTo>
                    <a:lnTo>
                      <a:pt x="4194" y="708"/>
                    </a:lnTo>
                    <a:lnTo>
                      <a:pt x="4194" y="708"/>
                    </a:lnTo>
                    <a:lnTo>
                      <a:pt x="4194" y="708"/>
                    </a:lnTo>
                    <a:lnTo>
                      <a:pt x="4194" y="708"/>
                    </a:lnTo>
                    <a:lnTo>
                      <a:pt x="4194" y="708"/>
                    </a:lnTo>
                    <a:lnTo>
                      <a:pt x="4194" y="708"/>
                    </a:lnTo>
                    <a:lnTo>
                      <a:pt x="4194" y="708"/>
                    </a:lnTo>
                    <a:lnTo>
                      <a:pt x="4194" y="708"/>
                    </a:lnTo>
                    <a:lnTo>
                      <a:pt x="4194" y="708"/>
                    </a:lnTo>
                    <a:lnTo>
                      <a:pt x="4194" y="708"/>
                    </a:lnTo>
                    <a:lnTo>
                      <a:pt x="4200" y="708"/>
                    </a:lnTo>
                    <a:lnTo>
                      <a:pt x="4200" y="708"/>
                    </a:lnTo>
                    <a:lnTo>
                      <a:pt x="4200" y="708"/>
                    </a:lnTo>
                    <a:lnTo>
                      <a:pt x="4200" y="708"/>
                    </a:lnTo>
                    <a:lnTo>
                      <a:pt x="4200" y="702"/>
                    </a:lnTo>
                    <a:lnTo>
                      <a:pt x="4200" y="702"/>
                    </a:lnTo>
                    <a:lnTo>
                      <a:pt x="4200" y="702"/>
                    </a:lnTo>
                    <a:lnTo>
                      <a:pt x="4200" y="702"/>
                    </a:lnTo>
                    <a:lnTo>
                      <a:pt x="4200" y="702"/>
                    </a:lnTo>
                    <a:lnTo>
                      <a:pt x="4200" y="702"/>
                    </a:lnTo>
                    <a:lnTo>
                      <a:pt x="4200" y="702"/>
                    </a:lnTo>
                    <a:lnTo>
                      <a:pt x="4200" y="702"/>
                    </a:lnTo>
                    <a:lnTo>
                      <a:pt x="4200" y="702"/>
                    </a:lnTo>
                    <a:lnTo>
                      <a:pt x="4200" y="702"/>
                    </a:lnTo>
                    <a:lnTo>
                      <a:pt x="4200" y="702"/>
                    </a:lnTo>
                    <a:lnTo>
                      <a:pt x="4200" y="702"/>
                    </a:lnTo>
                    <a:lnTo>
                      <a:pt x="4200" y="696"/>
                    </a:lnTo>
                    <a:lnTo>
                      <a:pt x="4200" y="696"/>
                    </a:lnTo>
                    <a:lnTo>
                      <a:pt x="4200" y="696"/>
                    </a:lnTo>
                    <a:lnTo>
                      <a:pt x="4200" y="696"/>
                    </a:lnTo>
                    <a:lnTo>
                      <a:pt x="4200" y="696"/>
                    </a:lnTo>
                    <a:lnTo>
                      <a:pt x="4200" y="696"/>
                    </a:lnTo>
                    <a:lnTo>
                      <a:pt x="4200" y="696"/>
                    </a:lnTo>
                    <a:lnTo>
                      <a:pt x="4200" y="696"/>
                    </a:lnTo>
                    <a:lnTo>
                      <a:pt x="4200" y="696"/>
                    </a:lnTo>
                    <a:lnTo>
                      <a:pt x="4200" y="696"/>
                    </a:lnTo>
                    <a:lnTo>
                      <a:pt x="4200" y="696"/>
                    </a:lnTo>
                    <a:lnTo>
                      <a:pt x="4200" y="690"/>
                    </a:lnTo>
                    <a:lnTo>
                      <a:pt x="4200" y="690"/>
                    </a:lnTo>
                    <a:lnTo>
                      <a:pt x="4200" y="690"/>
                    </a:lnTo>
                    <a:lnTo>
                      <a:pt x="4200" y="690"/>
                    </a:lnTo>
                    <a:lnTo>
                      <a:pt x="4200" y="690"/>
                    </a:lnTo>
                    <a:lnTo>
                      <a:pt x="4200" y="690"/>
                    </a:lnTo>
                    <a:lnTo>
                      <a:pt x="4200" y="690"/>
                    </a:lnTo>
                    <a:lnTo>
                      <a:pt x="4200" y="690"/>
                    </a:lnTo>
                    <a:lnTo>
                      <a:pt x="4200" y="690"/>
                    </a:lnTo>
                    <a:lnTo>
                      <a:pt x="4206" y="690"/>
                    </a:lnTo>
                    <a:lnTo>
                      <a:pt x="4206" y="690"/>
                    </a:lnTo>
                    <a:lnTo>
                      <a:pt x="4206" y="690"/>
                    </a:lnTo>
                    <a:lnTo>
                      <a:pt x="4206" y="684"/>
                    </a:lnTo>
                    <a:lnTo>
                      <a:pt x="4206" y="684"/>
                    </a:lnTo>
                    <a:lnTo>
                      <a:pt x="4206" y="684"/>
                    </a:lnTo>
                    <a:lnTo>
                      <a:pt x="4206" y="684"/>
                    </a:lnTo>
                    <a:lnTo>
                      <a:pt x="4206" y="684"/>
                    </a:lnTo>
                    <a:lnTo>
                      <a:pt x="4206" y="684"/>
                    </a:lnTo>
                    <a:lnTo>
                      <a:pt x="4206" y="684"/>
                    </a:lnTo>
                    <a:lnTo>
                      <a:pt x="4206" y="684"/>
                    </a:lnTo>
                    <a:lnTo>
                      <a:pt x="4206" y="684"/>
                    </a:lnTo>
                    <a:lnTo>
                      <a:pt x="4206" y="684"/>
                    </a:lnTo>
                    <a:lnTo>
                      <a:pt x="4206" y="684"/>
                    </a:lnTo>
                    <a:lnTo>
                      <a:pt x="4206" y="678"/>
                    </a:lnTo>
                    <a:lnTo>
                      <a:pt x="4206" y="678"/>
                    </a:lnTo>
                    <a:lnTo>
                      <a:pt x="4206" y="678"/>
                    </a:lnTo>
                    <a:lnTo>
                      <a:pt x="4206" y="678"/>
                    </a:lnTo>
                    <a:lnTo>
                      <a:pt x="4206" y="678"/>
                    </a:lnTo>
                    <a:lnTo>
                      <a:pt x="4206" y="678"/>
                    </a:lnTo>
                    <a:lnTo>
                      <a:pt x="4206" y="678"/>
                    </a:lnTo>
                    <a:lnTo>
                      <a:pt x="4206" y="678"/>
                    </a:lnTo>
                    <a:lnTo>
                      <a:pt x="4206" y="678"/>
                    </a:lnTo>
                    <a:lnTo>
                      <a:pt x="4206" y="678"/>
                    </a:lnTo>
                    <a:lnTo>
                      <a:pt x="4206" y="678"/>
                    </a:lnTo>
                    <a:lnTo>
                      <a:pt x="4206" y="678"/>
                    </a:lnTo>
                    <a:lnTo>
                      <a:pt x="4206" y="678"/>
                    </a:lnTo>
                    <a:lnTo>
                      <a:pt x="4206" y="678"/>
                    </a:lnTo>
                    <a:lnTo>
                      <a:pt x="4206" y="672"/>
                    </a:lnTo>
                    <a:lnTo>
                      <a:pt x="4206" y="672"/>
                    </a:lnTo>
                    <a:lnTo>
                      <a:pt x="4206" y="672"/>
                    </a:lnTo>
                    <a:lnTo>
                      <a:pt x="4206" y="672"/>
                    </a:lnTo>
                    <a:lnTo>
                      <a:pt x="4212" y="672"/>
                    </a:lnTo>
                    <a:lnTo>
                      <a:pt x="4212" y="672"/>
                    </a:lnTo>
                    <a:lnTo>
                      <a:pt x="4212" y="672"/>
                    </a:lnTo>
                    <a:lnTo>
                      <a:pt x="4212" y="672"/>
                    </a:lnTo>
                    <a:lnTo>
                      <a:pt x="4212" y="672"/>
                    </a:lnTo>
                    <a:lnTo>
                      <a:pt x="4212" y="672"/>
                    </a:lnTo>
                    <a:lnTo>
                      <a:pt x="4212" y="672"/>
                    </a:lnTo>
                    <a:lnTo>
                      <a:pt x="4212" y="672"/>
                    </a:lnTo>
                    <a:lnTo>
                      <a:pt x="4212" y="672"/>
                    </a:lnTo>
                    <a:lnTo>
                      <a:pt x="4212" y="672"/>
                    </a:lnTo>
                    <a:lnTo>
                      <a:pt x="4212" y="672"/>
                    </a:lnTo>
                    <a:lnTo>
                      <a:pt x="4212" y="672"/>
                    </a:lnTo>
                    <a:lnTo>
                      <a:pt x="4212" y="672"/>
                    </a:lnTo>
                    <a:lnTo>
                      <a:pt x="4212" y="672"/>
                    </a:lnTo>
                    <a:lnTo>
                      <a:pt x="4212" y="672"/>
                    </a:lnTo>
                    <a:lnTo>
                      <a:pt x="4212" y="672"/>
                    </a:lnTo>
                    <a:lnTo>
                      <a:pt x="4212" y="672"/>
                    </a:lnTo>
                    <a:lnTo>
                      <a:pt x="4212" y="672"/>
                    </a:lnTo>
                    <a:lnTo>
                      <a:pt x="4212" y="672"/>
                    </a:lnTo>
                    <a:lnTo>
                      <a:pt x="4212" y="672"/>
                    </a:lnTo>
                    <a:lnTo>
                      <a:pt x="4212" y="672"/>
                    </a:lnTo>
                    <a:lnTo>
                      <a:pt x="4212" y="672"/>
                    </a:lnTo>
                    <a:lnTo>
                      <a:pt x="4212" y="672"/>
                    </a:lnTo>
                    <a:lnTo>
                      <a:pt x="4212" y="672"/>
                    </a:lnTo>
                    <a:lnTo>
                      <a:pt x="4212" y="672"/>
                    </a:lnTo>
                    <a:lnTo>
                      <a:pt x="4212" y="672"/>
                    </a:lnTo>
                    <a:lnTo>
                      <a:pt x="4212" y="672"/>
                    </a:lnTo>
                    <a:lnTo>
                      <a:pt x="4212" y="672"/>
                    </a:lnTo>
                    <a:lnTo>
                      <a:pt x="4212" y="672"/>
                    </a:lnTo>
                    <a:lnTo>
                      <a:pt x="4212" y="672"/>
                    </a:lnTo>
                    <a:lnTo>
                      <a:pt x="4212" y="672"/>
                    </a:lnTo>
                    <a:lnTo>
                      <a:pt x="4212" y="672"/>
                    </a:lnTo>
                    <a:lnTo>
                      <a:pt x="4212" y="672"/>
                    </a:lnTo>
                    <a:lnTo>
                      <a:pt x="4218" y="672"/>
                    </a:lnTo>
                    <a:lnTo>
                      <a:pt x="4218" y="672"/>
                    </a:lnTo>
                    <a:lnTo>
                      <a:pt x="4218" y="672"/>
                    </a:lnTo>
                    <a:lnTo>
                      <a:pt x="4218" y="672"/>
                    </a:lnTo>
                    <a:lnTo>
                      <a:pt x="4218" y="672"/>
                    </a:lnTo>
                    <a:lnTo>
                      <a:pt x="4218" y="672"/>
                    </a:lnTo>
                    <a:lnTo>
                      <a:pt x="4218" y="672"/>
                    </a:lnTo>
                    <a:lnTo>
                      <a:pt x="4218" y="672"/>
                    </a:lnTo>
                    <a:lnTo>
                      <a:pt x="4218" y="672"/>
                    </a:lnTo>
                    <a:lnTo>
                      <a:pt x="4218" y="672"/>
                    </a:lnTo>
                    <a:lnTo>
                      <a:pt x="4218" y="672"/>
                    </a:lnTo>
                    <a:lnTo>
                      <a:pt x="4218" y="672"/>
                    </a:lnTo>
                    <a:lnTo>
                      <a:pt x="4218" y="672"/>
                    </a:lnTo>
                    <a:lnTo>
                      <a:pt x="4218" y="672"/>
                    </a:lnTo>
                    <a:lnTo>
                      <a:pt x="4218" y="672"/>
                    </a:lnTo>
                    <a:lnTo>
                      <a:pt x="4218" y="672"/>
                    </a:lnTo>
                    <a:lnTo>
                      <a:pt x="4218" y="672"/>
                    </a:lnTo>
                    <a:lnTo>
                      <a:pt x="4218" y="672"/>
                    </a:lnTo>
                    <a:lnTo>
                      <a:pt x="4218" y="672"/>
                    </a:lnTo>
                    <a:lnTo>
                      <a:pt x="4218" y="672"/>
                    </a:lnTo>
                    <a:lnTo>
                      <a:pt x="4218" y="672"/>
                    </a:lnTo>
                    <a:lnTo>
                      <a:pt x="4218" y="672"/>
                    </a:lnTo>
                    <a:lnTo>
                      <a:pt x="4218" y="672"/>
                    </a:lnTo>
                    <a:lnTo>
                      <a:pt x="4218" y="672"/>
                    </a:lnTo>
                    <a:lnTo>
                      <a:pt x="4218" y="672"/>
                    </a:lnTo>
                    <a:lnTo>
                      <a:pt x="4218" y="672"/>
                    </a:lnTo>
                    <a:lnTo>
                      <a:pt x="4218" y="678"/>
                    </a:lnTo>
                    <a:lnTo>
                      <a:pt x="4218" y="678"/>
                    </a:lnTo>
                    <a:lnTo>
                      <a:pt x="4218" y="678"/>
                    </a:lnTo>
                    <a:lnTo>
                      <a:pt x="4218" y="678"/>
                    </a:lnTo>
                    <a:lnTo>
                      <a:pt x="4218" y="678"/>
                    </a:lnTo>
                    <a:lnTo>
                      <a:pt x="4218" y="678"/>
                    </a:lnTo>
                    <a:lnTo>
                      <a:pt x="4224" y="678"/>
                    </a:lnTo>
                    <a:lnTo>
                      <a:pt x="4224" y="678"/>
                    </a:lnTo>
                    <a:lnTo>
                      <a:pt x="4224" y="678"/>
                    </a:lnTo>
                    <a:lnTo>
                      <a:pt x="4224" y="678"/>
                    </a:lnTo>
                    <a:lnTo>
                      <a:pt x="4224" y="678"/>
                    </a:lnTo>
                    <a:lnTo>
                      <a:pt x="4224" y="678"/>
                    </a:lnTo>
                    <a:lnTo>
                      <a:pt x="4224" y="678"/>
                    </a:lnTo>
                    <a:lnTo>
                      <a:pt x="4224" y="678"/>
                    </a:lnTo>
                    <a:lnTo>
                      <a:pt x="4224" y="684"/>
                    </a:lnTo>
                    <a:lnTo>
                      <a:pt x="4224" y="684"/>
                    </a:lnTo>
                    <a:lnTo>
                      <a:pt x="4224" y="684"/>
                    </a:lnTo>
                    <a:lnTo>
                      <a:pt x="4224" y="684"/>
                    </a:lnTo>
                    <a:lnTo>
                      <a:pt x="4224" y="684"/>
                    </a:lnTo>
                    <a:lnTo>
                      <a:pt x="4224" y="684"/>
                    </a:lnTo>
                    <a:lnTo>
                      <a:pt x="4224" y="684"/>
                    </a:lnTo>
                    <a:lnTo>
                      <a:pt x="4224" y="684"/>
                    </a:lnTo>
                    <a:lnTo>
                      <a:pt x="4224" y="684"/>
                    </a:lnTo>
                    <a:lnTo>
                      <a:pt x="4224" y="684"/>
                    </a:lnTo>
                    <a:lnTo>
                      <a:pt x="4224" y="684"/>
                    </a:lnTo>
                    <a:lnTo>
                      <a:pt x="4224" y="690"/>
                    </a:lnTo>
                    <a:lnTo>
                      <a:pt x="4224" y="690"/>
                    </a:lnTo>
                    <a:lnTo>
                      <a:pt x="4224" y="690"/>
                    </a:lnTo>
                    <a:lnTo>
                      <a:pt x="4224" y="690"/>
                    </a:lnTo>
                    <a:lnTo>
                      <a:pt x="4224" y="690"/>
                    </a:lnTo>
                    <a:lnTo>
                      <a:pt x="4224" y="690"/>
                    </a:lnTo>
                    <a:lnTo>
                      <a:pt x="4224" y="690"/>
                    </a:lnTo>
                    <a:lnTo>
                      <a:pt x="4224" y="690"/>
                    </a:lnTo>
                    <a:lnTo>
                      <a:pt x="4224" y="690"/>
                    </a:lnTo>
                    <a:lnTo>
                      <a:pt x="4224" y="690"/>
                    </a:lnTo>
                    <a:lnTo>
                      <a:pt x="4224" y="690"/>
                    </a:lnTo>
                    <a:lnTo>
                      <a:pt x="4224" y="696"/>
                    </a:lnTo>
                    <a:lnTo>
                      <a:pt x="4224" y="696"/>
                    </a:lnTo>
                    <a:lnTo>
                      <a:pt x="4224" y="696"/>
                    </a:lnTo>
                    <a:lnTo>
                      <a:pt x="4224" y="696"/>
                    </a:lnTo>
                    <a:lnTo>
                      <a:pt x="4230" y="696"/>
                    </a:lnTo>
                    <a:lnTo>
                      <a:pt x="4230" y="696"/>
                    </a:lnTo>
                    <a:lnTo>
                      <a:pt x="4230" y="696"/>
                    </a:lnTo>
                    <a:lnTo>
                      <a:pt x="4230" y="696"/>
                    </a:lnTo>
                    <a:lnTo>
                      <a:pt x="4230" y="696"/>
                    </a:lnTo>
                    <a:lnTo>
                      <a:pt x="4230" y="696"/>
                    </a:lnTo>
                    <a:lnTo>
                      <a:pt x="4230" y="696"/>
                    </a:lnTo>
                    <a:lnTo>
                      <a:pt x="4230" y="702"/>
                    </a:lnTo>
                    <a:lnTo>
                      <a:pt x="4230" y="702"/>
                    </a:lnTo>
                    <a:lnTo>
                      <a:pt x="4230" y="702"/>
                    </a:lnTo>
                    <a:lnTo>
                      <a:pt x="4230" y="702"/>
                    </a:lnTo>
                    <a:lnTo>
                      <a:pt x="4230" y="702"/>
                    </a:lnTo>
                    <a:lnTo>
                      <a:pt x="4230" y="702"/>
                    </a:lnTo>
                    <a:lnTo>
                      <a:pt x="4230" y="702"/>
                    </a:lnTo>
                    <a:lnTo>
                      <a:pt x="4230" y="702"/>
                    </a:lnTo>
                    <a:lnTo>
                      <a:pt x="4230" y="702"/>
                    </a:lnTo>
                    <a:lnTo>
                      <a:pt x="4230" y="702"/>
                    </a:lnTo>
                    <a:lnTo>
                      <a:pt x="4230" y="702"/>
                    </a:lnTo>
                    <a:lnTo>
                      <a:pt x="4248" y="732"/>
                    </a:lnTo>
                    <a:lnTo>
                      <a:pt x="4248" y="732"/>
                    </a:lnTo>
                    <a:lnTo>
                      <a:pt x="4248" y="732"/>
                    </a:lnTo>
                    <a:lnTo>
                      <a:pt x="4248" y="732"/>
                    </a:lnTo>
                    <a:lnTo>
                      <a:pt x="4248" y="732"/>
                    </a:lnTo>
                    <a:lnTo>
                      <a:pt x="4248" y="732"/>
                    </a:lnTo>
                    <a:lnTo>
                      <a:pt x="4248" y="732"/>
                    </a:lnTo>
                    <a:lnTo>
                      <a:pt x="4248" y="732"/>
                    </a:lnTo>
                    <a:lnTo>
                      <a:pt x="4248" y="732"/>
                    </a:lnTo>
                    <a:lnTo>
                      <a:pt x="4248" y="732"/>
                    </a:lnTo>
                    <a:lnTo>
                      <a:pt x="4248" y="732"/>
                    </a:lnTo>
                    <a:lnTo>
                      <a:pt x="4248" y="732"/>
                    </a:lnTo>
                    <a:lnTo>
                      <a:pt x="4248" y="732"/>
                    </a:lnTo>
                    <a:lnTo>
                      <a:pt x="4248" y="732"/>
                    </a:lnTo>
                    <a:lnTo>
                      <a:pt x="4248" y="732"/>
                    </a:lnTo>
                    <a:lnTo>
                      <a:pt x="4248" y="732"/>
                    </a:lnTo>
                    <a:lnTo>
                      <a:pt x="4248" y="732"/>
                    </a:lnTo>
                    <a:lnTo>
                      <a:pt x="4248" y="732"/>
                    </a:lnTo>
                    <a:lnTo>
                      <a:pt x="4248" y="732"/>
                    </a:lnTo>
                    <a:lnTo>
                      <a:pt x="4248" y="732"/>
                    </a:lnTo>
                    <a:lnTo>
                      <a:pt x="4248" y="732"/>
                    </a:lnTo>
                    <a:lnTo>
                      <a:pt x="4248" y="732"/>
                    </a:lnTo>
                    <a:lnTo>
                      <a:pt x="4248" y="732"/>
                    </a:lnTo>
                    <a:lnTo>
                      <a:pt x="4254" y="732"/>
                    </a:lnTo>
                    <a:lnTo>
                      <a:pt x="4254" y="732"/>
                    </a:lnTo>
                    <a:lnTo>
                      <a:pt x="4254" y="732"/>
                    </a:lnTo>
                    <a:lnTo>
                      <a:pt x="4266" y="714"/>
                    </a:lnTo>
                    <a:lnTo>
                      <a:pt x="4266" y="714"/>
                    </a:lnTo>
                    <a:lnTo>
                      <a:pt x="4266" y="714"/>
                    </a:lnTo>
                    <a:lnTo>
                      <a:pt x="4266" y="714"/>
                    </a:lnTo>
                    <a:lnTo>
                      <a:pt x="4266" y="714"/>
                    </a:lnTo>
                    <a:lnTo>
                      <a:pt x="4272" y="714"/>
                    </a:lnTo>
                    <a:lnTo>
                      <a:pt x="4272" y="708"/>
                    </a:lnTo>
                    <a:lnTo>
                      <a:pt x="4272" y="708"/>
                    </a:lnTo>
                    <a:lnTo>
                      <a:pt x="4272" y="708"/>
                    </a:lnTo>
                    <a:lnTo>
                      <a:pt x="4272" y="708"/>
                    </a:lnTo>
                    <a:lnTo>
                      <a:pt x="4272" y="708"/>
                    </a:lnTo>
                    <a:lnTo>
                      <a:pt x="4272" y="708"/>
                    </a:lnTo>
                    <a:lnTo>
                      <a:pt x="4272" y="708"/>
                    </a:lnTo>
                    <a:lnTo>
                      <a:pt x="4272" y="708"/>
                    </a:lnTo>
                    <a:lnTo>
                      <a:pt x="4272" y="708"/>
                    </a:lnTo>
                    <a:lnTo>
                      <a:pt x="4272" y="708"/>
                    </a:lnTo>
                    <a:lnTo>
                      <a:pt x="4272" y="708"/>
                    </a:lnTo>
                    <a:lnTo>
                      <a:pt x="4272" y="708"/>
                    </a:lnTo>
                    <a:lnTo>
                      <a:pt x="4272" y="708"/>
                    </a:lnTo>
                    <a:lnTo>
                      <a:pt x="4272" y="702"/>
                    </a:lnTo>
                    <a:lnTo>
                      <a:pt x="4272" y="702"/>
                    </a:lnTo>
                    <a:lnTo>
                      <a:pt x="4272" y="702"/>
                    </a:lnTo>
                    <a:lnTo>
                      <a:pt x="4272" y="702"/>
                    </a:lnTo>
                    <a:lnTo>
                      <a:pt x="4272" y="702"/>
                    </a:lnTo>
                    <a:lnTo>
                      <a:pt x="4272" y="702"/>
                    </a:lnTo>
                    <a:lnTo>
                      <a:pt x="4272" y="702"/>
                    </a:lnTo>
                    <a:lnTo>
                      <a:pt x="4272" y="702"/>
                    </a:lnTo>
                    <a:lnTo>
                      <a:pt x="4272" y="702"/>
                    </a:lnTo>
                    <a:lnTo>
                      <a:pt x="4272" y="702"/>
                    </a:lnTo>
                    <a:lnTo>
                      <a:pt x="4272" y="702"/>
                    </a:lnTo>
                    <a:lnTo>
                      <a:pt x="4272" y="702"/>
                    </a:lnTo>
                    <a:lnTo>
                      <a:pt x="4272" y="696"/>
                    </a:lnTo>
                    <a:lnTo>
                      <a:pt x="4272" y="696"/>
                    </a:lnTo>
                    <a:lnTo>
                      <a:pt x="4272" y="696"/>
                    </a:lnTo>
                    <a:lnTo>
                      <a:pt x="4272" y="696"/>
                    </a:lnTo>
                    <a:lnTo>
                      <a:pt x="4272" y="696"/>
                    </a:lnTo>
                    <a:lnTo>
                      <a:pt x="4272" y="696"/>
                    </a:lnTo>
                    <a:lnTo>
                      <a:pt x="4272" y="696"/>
                    </a:lnTo>
                    <a:lnTo>
                      <a:pt x="4272" y="696"/>
                    </a:lnTo>
                    <a:lnTo>
                      <a:pt x="4278" y="696"/>
                    </a:lnTo>
                    <a:lnTo>
                      <a:pt x="4278" y="696"/>
                    </a:lnTo>
                    <a:lnTo>
                      <a:pt x="4278" y="696"/>
                    </a:lnTo>
                    <a:lnTo>
                      <a:pt x="4278" y="690"/>
                    </a:lnTo>
                    <a:lnTo>
                      <a:pt x="4278" y="690"/>
                    </a:lnTo>
                    <a:lnTo>
                      <a:pt x="4278" y="690"/>
                    </a:lnTo>
                    <a:lnTo>
                      <a:pt x="4278" y="690"/>
                    </a:lnTo>
                    <a:lnTo>
                      <a:pt x="4278" y="690"/>
                    </a:lnTo>
                    <a:lnTo>
                      <a:pt x="4278" y="690"/>
                    </a:lnTo>
                    <a:lnTo>
                      <a:pt x="4278" y="690"/>
                    </a:lnTo>
                    <a:lnTo>
                      <a:pt x="4278" y="690"/>
                    </a:lnTo>
                    <a:lnTo>
                      <a:pt x="4278" y="690"/>
                    </a:lnTo>
                    <a:lnTo>
                      <a:pt x="4278" y="690"/>
                    </a:lnTo>
                    <a:lnTo>
                      <a:pt x="4278" y="690"/>
                    </a:lnTo>
                    <a:lnTo>
                      <a:pt x="4278" y="690"/>
                    </a:lnTo>
                    <a:lnTo>
                      <a:pt x="4278" y="684"/>
                    </a:lnTo>
                    <a:lnTo>
                      <a:pt x="4278" y="684"/>
                    </a:lnTo>
                    <a:lnTo>
                      <a:pt x="4278" y="684"/>
                    </a:lnTo>
                    <a:lnTo>
                      <a:pt x="4278" y="684"/>
                    </a:lnTo>
                    <a:lnTo>
                      <a:pt x="4278" y="684"/>
                    </a:lnTo>
                    <a:lnTo>
                      <a:pt x="4278" y="684"/>
                    </a:lnTo>
                    <a:lnTo>
                      <a:pt x="4278" y="684"/>
                    </a:lnTo>
                    <a:lnTo>
                      <a:pt x="4278" y="684"/>
                    </a:lnTo>
                    <a:lnTo>
                      <a:pt x="4278" y="684"/>
                    </a:lnTo>
                    <a:lnTo>
                      <a:pt x="4278" y="684"/>
                    </a:lnTo>
                    <a:lnTo>
                      <a:pt x="4278" y="684"/>
                    </a:lnTo>
                    <a:lnTo>
                      <a:pt x="4278" y="678"/>
                    </a:lnTo>
                    <a:lnTo>
                      <a:pt x="4278" y="678"/>
                    </a:lnTo>
                    <a:lnTo>
                      <a:pt x="4278" y="678"/>
                    </a:lnTo>
                    <a:lnTo>
                      <a:pt x="4278" y="678"/>
                    </a:lnTo>
                    <a:lnTo>
                      <a:pt x="4278" y="678"/>
                    </a:lnTo>
                    <a:lnTo>
                      <a:pt x="4278" y="678"/>
                    </a:lnTo>
                    <a:lnTo>
                      <a:pt x="4278" y="678"/>
                    </a:lnTo>
                    <a:lnTo>
                      <a:pt x="4278" y="678"/>
                    </a:lnTo>
                    <a:lnTo>
                      <a:pt x="4284" y="678"/>
                    </a:lnTo>
                    <a:lnTo>
                      <a:pt x="4284" y="678"/>
                    </a:lnTo>
                    <a:lnTo>
                      <a:pt x="4284" y="678"/>
                    </a:lnTo>
                    <a:lnTo>
                      <a:pt x="4284" y="678"/>
                    </a:lnTo>
                    <a:lnTo>
                      <a:pt x="4284" y="672"/>
                    </a:lnTo>
                    <a:lnTo>
                      <a:pt x="4284" y="672"/>
                    </a:lnTo>
                    <a:lnTo>
                      <a:pt x="4284" y="672"/>
                    </a:lnTo>
                    <a:lnTo>
                      <a:pt x="4284" y="672"/>
                    </a:lnTo>
                    <a:lnTo>
                      <a:pt x="4284" y="672"/>
                    </a:lnTo>
                    <a:lnTo>
                      <a:pt x="4284" y="672"/>
                    </a:lnTo>
                    <a:lnTo>
                      <a:pt x="4284" y="672"/>
                    </a:lnTo>
                    <a:lnTo>
                      <a:pt x="4284" y="672"/>
                    </a:lnTo>
                    <a:lnTo>
                      <a:pt x="4284" y="672"/>
                    </a:lnTo>
                    <a:lnTo>
                      <a:pt x="4284" y="672"/>
                    </a:lnTo>
                    <a:lnTo>
                      <a:pt x="4284" y="672"/>
                    </a:lnTo>
                    <a:lnTo>
                      <a:pt x="4284" y="672"/>
                    </a:lnTo>
                    <a:lnTo>
                      <a:pt x="4284" y="672"/>
                    </a:lnTo>
                    <a:lnTo>
                      <a:pt x="4284" y="672"/>
                    </a:lnTo>
                    <a:lnTo>
                      <a:pt x="4284" y="672"/>
                    </a:lnTo>
                    <a:lnTo>
                      <a:pt x="4284" y="672"/>
                    </a:lnTo>
                    <a:lnTo>
                      <a:pt x="4284" y="672"/>
                    </a:lnTo>
                    <a:lnTo>
                      <a:pt x="4284" y="672"/>
                    </a:lnTo>
                    <a:lnTo>
                      <a:pt x="4284" y="672"/>
                    </a:lnTo>
                    <a:lnTo>
                      <a:pt x="4284" y="672"/>
                    </a:lnTo>
                    <a:lnTo>
                      <a:pt x="4284" y="672"/>
                    </a:lnTo>
                    <a:lnTo>
                      <a:pt x="4284" y="666"/>
                    </a:lnTo>
                    <a:lnTo>
                      <a:pt x="4284" y="666"/>
                    </a:lnTo>
                    <a:lnTo>
                      <a:pt x="4284" y="666"/>
                    </a:lnTo>
                    <a:lnTo>
                      <a:pt x="4284" y="666"/>
                    </a:lnTo>
                    <a:lnTo>
                      <a:pt x="4284" y="666"/>
                    </a:lnTo>
                    <a:lnTo>
                      <a:pt x="4284" y="666"/>
                    </a:lnTo>
                    <a:lnTo>
                      <a:pt x="4284" y="666"/>
                    </a:lnTo>
                    <a:lnTo>
                      <a:pt x="4284" y="666"/>
                    </a:lnTo>
                    <a:lnTo>
                      <a:pt x="4290" y="666"/>
                    </a:lnTo>
                    <a:lnTo>
                      <a:pt x="4290" y="666"/>
                    </a:lnTo>
                    <a:lnTo>
                      <a:pt x="4290" y="666"/>
                    </a:lnTo>
                    <a:lnTo>
                      <a:pt x="4290" y="666"/>
                    </a:lnTo>
                    <a:lnTo>
                      <a:pt x="4290" y="666"/>
                    </a:lnTo>
                    <a:lnTo>
                      <a:pt x="4290" y="666"/>
                    </a:lnTo>
                    <a:lnTo>
                      <a:pt x="4290" y="666"/>
                    </a:lnTo>
                    <a:lnTo>
                      <a:pt x="4290" y="666"/>
                    </a:lnTo>
                    <a:lnTo>
                      <a:pt x="4290" y="666"/>
                    </a:lnTo>
                    <a:lnTo>
                      <a:pt x="4290" y="666"/>
                    </a:lnTo>
                    <a:lnTo>
                      <a:pt x="4290" y="666"/>
                    </a:lnTo>
                    <a:lnTo>
                      <a:pt x="4290" y="666"/>
                    </a:lnTo>
                    <a:lnTo>
                      <a:pt x="4290" y="666"/>
                    </a:lnTo>
                    <a:lnTo>
                      <a:pt x="4290" y="666"/>
                    </a:lnTo>
                    <a:lnTo>
                      <a:pt x="4290" y="666"/>
                    </a:lnTo>
                    <a:lnTo>
                      <a:pt x="4290" y="666"/>
                    </a:lnTo>
                    <a:lnTo>
                      <a:pt x="4290" y="666"/>
                    </a:lnTo>
                    <a:lnTo>
                      <a:pt x="4290" y="666"/>
                    </a:lnTo>
                    <a:lnTo>
                      <a:pt x="4290" y="666"/>
                    </a:lnTo>
                    <a:lnTo>
                      <a:pt x="4290" y="666"/>
                    </a:lnTo>
                    <a:lnTo>
                      <a:pt x="4290" y="666"/>
                    </a:lnTo>
                    <a:lnTo>
                      <a:pt x="4290" y="666"/>
                    </a:lnTo>
                    <a:lnTo>
                      <a:pt x="4290" y="666"/>
                    </a:lnTo>
                    <a:lnTo>
                      <a:pt x="4290" y="666"/>
                    </a:lnTo>
                    <a:lnTo>
                      <a:pt x="4290" y="672"/>
                    </a:lnTo>
                    <a:lnTo>
                      <a:pt x="4290" y="672"/>
                    </a:lnTo>
                    <a:lnTo>
                      <a:pt x="4290" y="672"/>
                    </a:lnTo>
                    <a:lnTo>
                      <a:pt x="4290" y="672"/>
                    </a:lnTo>
                    <a:lnTo>
                      <a:pt x="4290" y="672"/>
                    </a:lnTo>
                    <a:lnTo>
                      <a:pt x="4290" y="672"/>
                    </a:lnTo>
                    <a:lnTo>
                      <a:pt x="4290" y="672"/>
                    </a:lnTo>
                    <a:lnTo>
                      <a:pt x="4290" y="672"/>
                    </a:lnTo>
                    <a:lnTo>
                      <a:pt x="4296" y="672"/>
                    </a:lnTo>
                    <a:lnTo>
                      <a:pt x="4296" y="672"/>
                    </a:lnTo>
                    <a:lnTo>
                      <a:pt x="4296" y="672"/>
                    </a:lnTo>
                    <a:lnTo>
                      <a:pt x="4296" y="672"/>
                    </a:lnTo>
                    <a:lnTo>
                      <a:pt x="4296" y="672"/>
                    </a:lnTo>
                    <a:lnTo>
                      <a:pt x="4296" y="672"/>
                    </a:lnTo>
                    <a:lnTo>
                      <a:pt x="4296" y="672"/>
                    </a:lnTo>
                    <a:lnTo>
                      <a:pt x="4296" y="672"/>
                    </a:lnTo>
                    <a:lnTo>
                      <a:pt x="4296" y="672"/>
                    </a:lnTo>
                    <a:lnTo>
                      <a:pt x="4296" y="672"/>
                    </a:lnTo>
                    <a:lnTo>
                      <a:pt x="4296" y="672"/>
                    </a:lnTo>
                    <a:lnTo>
                      <a:pt x="4296" y="672"/>
                    </a:lnTo>
                    <a:lnTo>
                      <a:pt x="4296" y="672"/>
                    </a:lnTo>
                    <a:lnTo>
                      <a:pt x="4296" y="678"/>
                    </a:lnTo>
                    <a:lnTo>
                      <a:pt x="4296" y="678"/>
                    </a:lnTo>
                    <a:lnTo>
                      <a:pt x="4296" y="678"/>
                    </a:lnTo>
                    <a:lnTo>
                      <a:pt x="4296" y="678"/>
                    </a:lnTo>
                    <a:lnTo>
                      <a:pt x="4296" y="678"/>
                    </a:lnTo>
                    <a:lnTo>
                      <a:pt x="4296" y="678"/>
                    </a:lnTo>
                    <a:lnTo>
                      <a:pt x="4296" y="678"/>
                    </a:lnTo>
                    <a:lnTo>
                      <a:pt x="4296" y="678"/>
                    </a:lnTo>
                    <a:lnTo>
                      <a:pt x="4296" y="678"/>
                    </a:lnTo>
                    <a:lnTo>
                      <a:pt x="4296" y="678"/>
                    </a:lnTo>
                    <a:lnTo>
                      <a:pt x="4296" y="678"/>
                    </a:lnTo>
                    <a:lnTo>
                      <a:pt x="4296" y="678"/>
                    </a:lnTo>
                    <a:lnTo>
                      <a:pt x="4296" y="684"/>
                    </a:lnTo>
                    <a:lnTo>
                      <a:pt x="4296" y="684"/>
                    </a:lnTo>
                    <a:lnTo>
                      <a:pt x="4296" y="684"/>
                    </a:lnTo>
                    <a:lnTo>
                      <a:pt x="4296" y="684"/>
                    </a:lnTo>
                    <a:lnTo>
                      <a:pt x="4296" y="684"/>
                    </a:lnTo>
                    <a:lnTo>
                      <a:pt x="4296" y="684"/>
                    </a:lnTo>
                    <a:lnTo>
                      <a:pt x="4296" y="684"/>
                    </a:lnTo>
                    <a:lnTo>
                      <a:pt x="4296" y="684"/>
                    </a:lnTo>
                    <a:lnTo>
                      <a:pt x="4302" y="684"/>
                    </a:lnTo>
                    <a:lnTo>
                      <a:pt x="4302" y="684"/>
                    </a:lnTo>
                    <a:lnTo>
                      <a:pt x="4302" y="684"/>
                    </a:lnTo>
                    <a:lnTo>
                      <a:pt x="4302" y="690"/>
                    </a:lnTo>
                    <a:lnTo>
                      <a:pt x="4302" y="690"/>
                    </a:lnTo>
                    <a:lnTo>
                      <a:pt x="4302" y="690"/>
                    </a:lnTo>
                    <a:lnTo>
                      <a:pt x="4302" y="690"/>
                    </a:lnTo>
                    <a:lnTo>
                      <a:pt x="4302" y="690"/>
                    </a:lnTo>
                    <a:lnTo>
                      <a:pt x="4302" y="690"/>
                    </a:lnTo>
                    <a:lnTo>
                      <a:pt x="4302" y="690"/>
                    </a:lnTo>
                    <a:lnTo>
                      <a:pt x="4302" y="690"/>
                    </a:lnTo>
                    <a:lnTo>
                      <a:pt x="4302" y="690"/>
                    </a:lnTo>
                    <a:lnTo>
                      <a:pt x="4302" y="690"/>
                    </a:lnTo>
                    <a:lnTo>
                      <a:pt x="4302" y="690"/>
                    </a:lnTo>
                    <a:lnTo>
                      <a:pt x="4302" y="696"/>
                    </a:lnTo>
                    <a:lnTo>
                      <a:pt x="4302" y="696"/>
                    </a:lnTo>
                    <a:lnTo>
                      <a:pt x="4302" y="696"/>
                    </a:lnTo>
                    <a:lnTo>
                      <a:pt x="4302" y="696"/>
                    </a:lnTo>
                    <a:lnTo>
                      <a:pt x="4302" y="696"/>
                    </a:lnTo>
                    <a:lnTo>
                      <a:pt x="4302" y="696"/>
                    </a:lnTo>
                    <a:lnTo>
                      <a:pt x="4302" y="696"/>
                    </a:lnTo>
                    <a:lnTo>
                      <a:pt x="4302" y="696"/>
                    </a:lnTo>
                    <a:lnTo>
                      <a:pt x="4302" y="696"/>
                    </a:lnTo>
                    <a:lnTo>
                      <a:pt x="4302" y="696"/>
                    </a:lnTo>
                    <a:lnTo>
                      <a:pt x="4302" y="696"/>
                    </a:lnTo>
                    <a:lnTo>
                      <a:pt x="4302" y="702"/>
                    </a:lnTo>
                    <a:lnTo>
                      <a:pt x="4302" y="702"/>
                    </a:lnTo>
                    <a:lnTo>
                      <a:pt x="4302" y="702"/>
                    </a:lnTo>
                    <a:lnTo>
                      <a:pt x="4302" y="702"/>
                    </a:lnTo>
                    <a:lnTo>
                      <a:pt x="4302" y="702"/>
                    </a:lnTo>
                    <a:lnTo>
                      <a:pt x="4302" y="702"/>
                    </a:lnTo>
                    <a:lnTo>
                      <a:pt x="4302" y="702"/>
                    </a:lnTo>
                    <a:lnTo>
                      <a:pt x="4320" y="732"/>
                    </a:lnTo>
                    <a:lnTo>
                      <a:pt x="4320" y="732"/>
                    </a:lnTo>
                    <a:lnTo>
                      <a:pt x="4320" y="732"/>
                    </a:lnTo>
                    <a:lnTo>
                      <a:pt x="4320" y="732"/>
                    </a:lnTo>
                    <a:lnTo>
                      <a:pt x="4320" y="732"/>
                    </a:lnTo>
                    <a:lnTo>
                      <a:pt x="4320" y="732"/>
                    </a:lnTo>
                    <a:lnTo>
                      <a:pt x="4320" y="732"/>
                    </a:lnTo>
                    <a:lnTo>
                      <a:pt x="4320" y="732"/>
                    </a:lnTo>
                    <a:lnTo>
                      <a:pt x="4320" y="732"/>
                    </a:lnTo>
                    <a:lnTo>
                      <a:pt x="4320" y="732"/>
                    </a:lnTo>
                    <a:lnTo>
                      <a:pt x="4326" y="732"/>
                    </a:lnTo>
                    <a:lnTo>
                      <a:pt x="4326" y="732"/>
                    </a:lnTo>
                    <a:lnTo>
                      <a:pt x="4326" y="732"/>
                    </a:lnTo>
                    <a:lnTo>
                      <a:pt x="4326" y="732"/>
                    </a:lnTo>
                    <a:lnTo>
                      <a:pt x="4326" y="732"/>
                    </a:lnTo>
                    <a:lnTo>
                      <a:pt x="4326" y="732"/>
                    </a:lnTo>
                    <a:lnTo>
                      <a:pt x="4326" y="732"/>
                    </a:lnTo>
                    <a:lnTo>
                      <a:pt x="4326" y="732"/>
                    </a:lnTo>
                    <a:lnTo>
                      <a:pt x="4326" y="732"/>
                    </a:lnTo>
                    <a:lnTo>
                      <a:pt x="4326" y="732"/>
                    </a:lnTo>
                    <a:lnTo>
                      <a:pt x="4326" y="732"/>
                    </a:lnTo>
                    <a:lnTo>
                      <a:pt x="4326" y="732"/>
                    </a:lnTo>
                    <a:lnTo>
                      <a:pt x="4326" y="732"/>
                    </a:lnTo>
                    <a:lnTo>
                      <a:pt x="4326" y="732"/>
                    </a:lnTo>
                    <a:lnTo>
                      <a:pt x="4326" y="732"/>
                    </a:lnTo>
                    <a:lnTo>
                      <a:pt x="4326" y="732"/>
                    </a:lnTo>
                    <a:lnTo>
                      <a:pt x="4344" y="714"/>
                    </a:lnTo>
                    <a:lnTo>
                      <a:pt x="4344" y="714"/>
                    </a:lnTo>
                    <a:lnTo>
                      <a:pt x="4344" y="714"/>
                    </a:lnTo>
                    <a:lnTo>
                      <a:pt x="4344" y="708"/>
                    </a:lnTo>
                    <a:lnTo>
                      <a:pt x="4344" y="708"/>
                    </a:lnTo>
                    <a:lnTo>
                      <a:pt x="4344" y="708"/>
                    </a:lnTo>
                    <a:lnTo>
                      <a:pt x="4344" y="708"/>
                    </a:lnTo>
                    <a:lnTo>
                      <a:pt x="4344" y="708"/>
                    </a:lnTo>
                    <a:lnTo>
                      <a:pt x="4344" y="708"/>
                    </a:lnTo>
                    <a:lnTo>
                      <a:pt x="4344" y="708"/>
                    </a:lnTo>
                    <a:lnTo>
                      <a:pt x="4344" y="708"/>
                    </a:lnTo>
                    <a:lnTo>
                      <a:pt x="4344" y="708"/>
                    </a:lnTo>
                    <a:lnTo>
                      <a:pt x="4344" y="708"/>
                    </a:lnTo>
                    <a:lnTo>
                      <a:pt x="4344" y="708"/>
                    </a:lnTo>
                    <a:lnTo>
                      <a:pt x="4344" y="708"/>
                    </a:lnTo>
                    <a:lnTo>
                      <a:pt x="4344" y="708"/>
                    </a:lnTo>
                    <a:lnTo>
                      <a:pt x="4344" y="708"/>
                    </a:lnTo>
                    <a:lnTo>
                      <a:pt x="4344" y="702"/>
                    </a:lnTo>
                    <a:lnTo>
                      <a:pt x="4344" y="702"/>
                    </a:lnTo>
                    <a:lnTo>
                      <a:pt x="4344" y="702"/>
                    </a:lnTo>
                    <a:lnTo>
                      <a:pt x="4344" y="702"/>
                    </a:lnTo>
                    <a:lnTo>
                      <a:pt x="4344" y="702"/>
                    </a:lnTo>
                    <a:lnTo>
                      <a:pt x="4344" y="702"/>
                    </a:lnTo>
                    <a:lnTo>
                      <a:pt x="4344" y="702"/>
                    </a:lnTo>
                    <a:lnTo>
                      <a:pt x="4344" y="702"/>
                    </a:lnTo>
                    <a:lnTo>
                      <a:pt x="4350" y="702"/>
                    </a:lnTo>
                    <a:lnTo>
                      <a:pt x="4350" y="702"/>
                    </a:lnTo>
                    <a:lnTo>
                      <a:pt x="4350" y="702"/>
                    </a:lnTo>
                    <a:lnTo>
                      <a:pt x="4350" y="702"/>
                    </a:lnTo>
                    <a:lnTo>
                      <a:pt x="4350" y="702"/>
                    </a:lnTo>
                    <a:lnTo>
                      <a:pt x="4350" y="696"/>
                    </a:lnTo>
                    <a:lnTo>
                      <a:pt x="4350" y="696"/>
                    </a:lnTo>
                    <a:lnTo>
                      <a:pt x="4350" y="696"/>
                    </a:lnTo>
                    <a:lnTo>
                      <a:pt x="4350" y="696"/>
                    </a:lnTo>
                    <a:lnTo>
                      <a:pt x="4350" y="696"/>
                    </a:lnTo>
                    <a:lnTo>
                      <a:pt x="4350" y="696"/>
                    </a:lnTo>
                    <a:lnTo>
                      <a:pt x="4350" y="696"/>
                    </a:lnTo>
                    <a:lnTo>
                      <a:pt x="4350" y="696"/>
                    </a:lnTo>
                    <a:lnTo>
                      <a:pt x="4350" y="696"/>
                    </a:lnTo>
                    <a:lnTo>
                      <a:pt x="4350" y="696"/>
                    </a:lnTo>
                    <a:lnTo>
                      <a:pt x="4350" y="696"/>
                    </a:lnTo>
                    <a:lnTo>
                      <a:pt x="4350" y="690"/>
                    </a:lnTo>
                    <a:lnTo>
                      <a:pt x="4350" y="690"/>
                    </a:lnTo>
                    <a:lnTo>
                      <a:pt x="4350" y="690"/>
                    </a:lnTo>
                    <a:lnTo>
                      <a:pt x="4350" y="690"/>
                    </a:lnTo>
                    <a:lnTo>
                      <a:pt x="4350" y="690"/>
                    </a:lnTo>
                    <a:lnTo>
                      <a:pt x="4350" y="690"/>
                    </a:lnTo>
                    <a:lnTo>
                      <a:pt x="4350" y="690"/>
                    </a:lnTo>
                    <a:lnTo>
                      <a:pt x="4350" y="690"/>
                    </a:lnTo>
                    <a:lnTo>
                      <a:pt x="4350" y="690"/>
                    </a:lnTo>
                    <a:lnTo>
                      <a:pt x="4350" y="690"/>
                    </a:lnTo>
                    <a:lnTo>
                      <a:pt x="4350" y="690"/>
                    </a:lnTo>
                    <a:lnTo>
                      <a:pt x="4350" y="690"/>
                    </a:lnTo>
                    <a:lnTo>
                      <a:pt x="4350" y="690"/>
                    </a:lnTo>
                    <a:lnTo>
                      <a:pt x="4350" y="684"/>
                    </a:lnTo>
                    <a:lnTo>
                      <a:pt x="4350" y="684"/>
                    </a:lnTo>
                    <a:lnTo>
                      <a:pt x="4350" y="684"/>
                    </a:lnTo>
                    <a:lnTo>
                      <a:pt x="4350" y="684"/>
                    </a:lnTo>
                    <a:lnTo>
                      <a:pt x="4350" y="684"/>
                    </a:lnTo>
                    <a:lnTo>
                      <a:pt x="4350" y="684"/>
                    </a:lnTo>
                    <a:lnTo>
                      <a:pt x="4356" y="684"/>
                    </a:lnTo>
                    <a:lnTo>
                      <a:pt x="4356" y="684"/>
                    </a:lnTo>
                    <a:lnTo>
                      <a:pt x="4356" y="684"/>
                    </a:lnTo>
                    <a:lnTo>
                      <a:pt x="4356" y="684"/>
                    </a:lnTo>
                    <a:lnTo>
                      <a:pt x="4356" y="678"/>
                    </a:lnTo>
                    <a:lnTo>
                      <a:pt x="4356" y="678"/>
                    </a:lnTo>
                    <a:lnTo>
                      <a:pt x="4356" y="678"/>
                    </a:lnTo>
                    <a:lnTo>
                      <a:pt x="4356" y="678"/>
                    </a:lnTo>
                    <a:lnTo>
                      <a:pt x="4356" y="678"/>
                    </a:lnTo>
                    <a:lnTo>
                      <a:pt x="4356" y="678"/>
                    </a:lnTo>
                    <a:lnTo>
                      <a:pt x="4356" y="678"/>
                    </a:lnTo>
                    <a:lnTo>
                      <a:pt x="4356" y="678"/>
                    </a:lnTo>
                    <a:lnTo>
                      <a:pt x="4356" y="678"/>
                    </a:lnTo>
                    <a:lnTo>
                      <a:pt x="4356" y="678"/>
                    </a:lnTo>
                    <a:lnTo>
                      <a:pt x="4356" y="678"/>
                    </a:lnTo>
                    <a:lnTo>
                      <a:pt x="4356" y="678"/>
                    </a:lnTo>
                    <a:lnTo>
                      <a:pt x="4356" y="678"/>
                    </a:lnTo>
                    <a:lnTo>
                      <a:pt x="4356" y="672"/>
                    </a:lnTo>
                    <a:lnTo>
                      <a:pt x="4356" y="672"/>
                    </a:lnTo>
                    <a:lnTo>
                      <a:pt x="4356" y="672"/>
                    </a:lnTo>
                    <a:lnTo>
                      <a:pt x="4356" y="672"/>
                    </a:lnTo>
                    <a:lnTo>
                      <a:pt x="4356" y="672"/>
                    </a:lnTo>
                    <a:lnTo>
                      <a:pt x="4356" y="672"/>
                    </a:lnTo>
                    <a:lnTo>
                      <a:pt x="4356" y="672"/>
                    </a:lnTo>
                    <a:lnTo>
                      <a:pt x="4356" y="672"/>
                    </a:lnTo>
                    <a:lnTo>
                      <a:pt x="4356" y="672"/>
                    </a:lnTo>
                    <a:lnTo>
                      <a:pt x="4356" y="672"/>
                    </a:lnTo>
                    <a:lnTo>
                      <a:pt x="4356" y="672"/>
                    </a:lnTo>
                    <a:lnTo>
                      <a:pt x="4356" y="672"/>
                    </a:lnTo>
                    <a:lnTo>
                      <a:pt x="4356" y="672"/>
                    </a:lnTo>
                    <a:lnTo>
                      <a:pt x="4356" y="672"/>
                    </a:lnTo>
                    <a:lnTo>
                      <a:pt x="4356" y="672"/>
                    </a:lnTo>
                    <a:lnTo>
                      <a:pt x="4356" y="672"/>
                    </a:lnTo>
                    <a:lnTo>
                      <a:pt x="4362" y="672"/>
                    </a:lnTo>
                    <a:lnTo>
                      <a:pt x="4362" y="672"/>
                    </a:lnTo>
                    <a:lnTo>
                      <a:pt x="4362" y="672"/>
                    </a:lnTo>
                    <a:lnTo>
                      <a:pt x="4362" y="672"/>
                    </a:lnTo>
                    <a:lnTo>
                      <a:pt x="4362" y="672"/>
                    </a:lnTo>
                    <a:lnTo>
                      <a:pt x="4362" y="666"/>
                    </a:lnTo>
                    <a:lnTo>
                      <a:pt x="4362" y="666"/>
                    </a:lnTo>
                    <a:lnTo>
                      <a:pt x="4362" y="666"/>
                    </a:lnTo>
                    <a:lnTo>
                      <a:pt x="4362" y="666"/>
                    </a:lnTo>
                    <a:lnTo>
                      <a:pt x="4362" y="666"/>
                    </a:lnTo>
                    <a:lnTo>
                      <a:pt x="4362" y="666"/>
                    </a:lnTo>
                    <a:lnTo>
                      <a:pt x="4362" y="666"/>
                    </a:lnTo>
                    <a:lnTo>
                      <a:pt x="4362" y="666"/>
                    </a:lnTo>
                    <a:lnTo>
                      <a:pt x="4362" y="666"/>
                    </a:lnTo>
                    <a:lnTo>
                      <a:pt x="4362" y="666"/>
                    </a:lnTo>
                    <a:lnTo>
                      <a:pt x="4362" y="666"/>
                    </a:lnTo>
                    <a:lnTo>
                      <a:pt x="4362" y="666"/>
                    </a:lnTo>
                    <a:lnTo>
                      <a:pt x="4362" y="666"/>
                    </a:lnTo>
                    <a:lnTo>
                      <a:pt x="4362" y="666"/>
                    </a:lnTo>
                    <a:lnTo>
                      <a:pt x="4362" y="666"/>
                    </a:lnTo>
                    <a:lnTo>
                      <a:pt x="4362" y="666"/>
                    </a:lnTo>
                    <a:lnTo>
                      <a:pt x="4362" y="666"/>
                    </a:lnTo>
                    <a:lnTo>
                      <a:pt x="4362" y="666"/>
                    </a:lnTo>
                    <a:lnTo>
                      <a:pt x="4362" y="666"/>
                    </a:lnTo>
                    <a:lnTo>
                      <a:pt x="4362" y="666"/>
                    </a:lnTo>
                    <a:lnTo>
                      <a:pt x="4362" y="666"/>
                    </a:lnTo>
                    <a:lnTo>
                      <a:pt x="4362" y="666"/>
                    </a:lnTo>
                    <a:lnTo>
                      <a:pt x="4362" y="666"/>
                    </a:lnTo>
                    <a:lnTo>
                      <a:pt x="4362" y="666"/>
                    </a:lnTo>
                    <a:lnTo>
                      <a:pt x="4362" y="666"/>
                    </a:lnTo>
                    <a:lnTo>
                      <a:pt x="4362" y="666"/>
                    </a:lnTo>
                    <a:lnTo>
                      <a:pt x="4362" y="666"/>
                    </a:lnTo>
                    <a:lnTo>
                      <a:pt x="4368" y="666"/>
                    </a:lnTo>
                    <a:lnTo>
                      <a:pt x="4368" y="666"/>
                    </a:lnTo>
                    <a:lnTo>
                      <a:pt x="4368" y="666"/>
                    </a:lnTo>
                    <a:lnTo>
                      <a:pt x="4368" y="666"/>
                    </a:lnTo>
                    <a:lnTo>
                      <a:pt x="4368" y="672"/>
                    </a:lnTo>
                    <a:lnTo>
                      <a:pt x="4368" y="672"/>
                    </a:lnTo>
                    <a:lnTo>
                      <a:pt x="4368" y="672"/>
                    </a:lnTo>
                    <a:lnTo>
                      <a:pt x="4368" y="672"/>
                    </a:lnTo>
                    <a:lnTo>
                      <a:pt x="4368" y="672"/>
                    </a:lnTo>
                    <a:lnTo>
                      <a:pt x="4368" y="672"/>
                    </a:lnTo>
                    <a:lnTo>
                      <a:pt x="4368" y="672"/>
                    </a:lnTo>
                    <a:lnTo>
                      <a:pt x="4368" y="672"/>
                    </a:lnTo>
                    <a:lnTo>
                      <a:pt x="4368" y="672"/>
                    </a:lnTo>
                    <a:lnTo>
                      <a:pt x="4368" y="672"/>
                    </a:lnTo>
                    <a:lnTo>
                      <a:pt x="4368" y="672"/>
                    </a:lnTo>
                    <a:lnTo>
                      <a:pt x="4368" y="672"/>
                    </a:lnTo>
                    <a:lnTo>
                      <a:pt x="4368" y="672"/>
                    </a:lnTo>
                    <a:lnTo>
                      <a:pt x="4368" y="672"/>
                    </a:lnTo>
                    <a:lnTo>
                      <a:pt x="4368" y="672"/>
                    </a:lnTo>
                    <a:lnTo>
                      <a:pt x="4368" y="672"/>
                    </a:lnTo>
                    <a:lnTo>
                      <a:pt x="4368" y="672"/>
                    </a:lnTo>
                    <a:lnTo>
                      <a:pt x="4368" y="672"/>
                    </a:lnTo>
                    <a:lnTo>
                      <a:pt x="4368" y="672"/>
                    </a:lnTo>
                    <a:lnTo>
                      <a:pt x="4368" y="672"/>
                    </a:lnTo>
                    <a:lnTo>
                      <a:pt x="4368" y="678"/>
                    </a:lnTo>
                    <a:lnTo>
                      <a:pt x="4368" y="678"/>
                    </a:lnTo>
                    <a:lnTo>
                      <a:pt x="4368" y="678"/>
                    </a:lnTo>
                    <a:lnTo>
                      <a:pt x="4368" y="678"/>
                    </a:lnTo>
                    <a:lnTo>
                      <a:pt x="4368" y="678"/>
                    </a:lnTo>
                    <a:lnTo>
                      <a:pt x="4368" y="678"/>
                    </a:lnTo>
                    <a:lnTo>
                      <a:pt x="4368" y="678"/>
                    </a:lnTo>
                    <a:lnTo>
                      <a:pt x="4368" y="678"/>
                    </a:lnTo>
                    <a:lnTo>
                      <a:pt x="4368" y="678"/>
                    </a:lnTo>
                    <a:lnTo>
                      <a:pt x="4374" y="678"/>
                    </a:lnTo>
                    <a:lnTo>
                      <a:pt x="4374" y="678"/>
                    </a:lnTo>
                    <a:lnTo>
                      <a:pt x="4374" y="678"/>
                    </a:lnTo>
                    <a:lnTo>
                      <a:pt x="4374" y="678"/>
                    </a:lnTo>
                    <a:lnTo>
                      <a:pt x="4374" y="684"/>
                    </a:lnTo>
                    <a:lnTo>
                      <a:pt x="4374" y="684"/>
                    </a:lnTo>
                    <a:lnTo>
                      <a:pt x="4374" y="684"/>
                    </a:lnTo>
                    <a:lnTo>
                      <a:pt x="4374" y="684"/>
                    </a:lnTo>
                    <a:lnTo>
                      <a:pt x="4374" y="684"/>
                    </a:lnTo>
                    <a:lnTo>
                      <a:pt x="4374" y="684"/>
                    </a:lnTo>
                    <a:lnTo>
                      <a:pt x="4374" y="684"/>
                    </a:lnTo>
                    <a:lnTo>
                      <a:pt x="4374" y="684"/>
                    </a:lnTo>
                    <a:lnTo>
                      <a:pt x="4374" y="684"/>
                    </a:lnTo>
                    <a:lnTo>
                      <a:pt x="4374" y="684"/>
                    </a:lnTo>
                    <a:lnTo>
                      <a:pt x="4374" y="684"/>
                    </a:lnTo>
                    <a:lnTo>
                      <a:pt x="4374" y="690"/>
                    </a:lnTo>
                    <a:lnTo>
                      <a:pt x="4374" y="690"/>
                    </a:lnTo>
                    <a:lnTo>
                      <a:pt x="4374" y="690"/>
                    </a:lnTo>
                    <a:lnTo>
                      <a:pt x="4374" y="690"/>
                    </a:lnTo>
                    <a:lnTo>
                      <a:pt x="4374" y="690"/>
                    </a:lnTo>
                    <a:lnTo>
                      <a:pt x="4374" y="690"/>
                    </a:lnTo>
                    <a:lnTo>
                      <a:pt x="4374" y="690"/>
                    </a:lnTo>
                    <a:lnTo>
                      <a:pt x="4374" y="690"/>
                    </a:lnTo>
                    <a:lnTo>
                      <a:pt x="4374" y="690"/>
                    </a:lnTo>
                    <a:lnTo>
                      <a:pt x="4374" y="690"/>
                    </a:lnTo>
                    <a:lnTo>
                      <a:pt x="4374" y="690"/>
                    </a:lnTo>
                    <a:lnTo>
                      <a:pt x="4374" y="696"/>
                    </a:lnTo>
                    <a:lnTo>
                      <a:pt x="4374" y="696"/>
                    </a:lnTo>
                    <a:lnTo>
                      <a:pt x="4374" y="696"/>
                    </a:lnTo>
                    <a:lnTo>
                      <a:pt x="4374" y="696"/>
                    </a:lnTo>
                    <a:lnTo>
                      <a:pt x="4374" y="696"/>
                    </a:lnTo>
                    <a:lnTo>
                      <a:pt x="4374" y="696"/>
                    </a:lnTo>
                    <a:lnTo>
                      <a:pt x="4374" y="696"/>
                    </a:lnTo>
                    <a:lnTo>
                      <a:pt x="4374" y="696"/>
                    </a:lnTo>
                    <a:lnTo>
                      <a:pt x="4380" y="696"/>
                    </a:lnTo>
                    <a:lnTo>
                      <a:pt x="4380" y="696"/>
                    </a:lnTo>
                    <a:lnTo>
                      <a:pt x="4380" y="696"/>
                    </a:lnTo>
                    <a:lnTo>
                      <a:pt x="4380" y="702"/>
                    </a:lnTo>
                    <a:lnTo>
                      <a:pt x="4380" y="702"/>
                    </a:lnTo>
                    <a:lnTo>
                      <a:pt x="4380" y="702"/>
                    </a:lnTo>
                    <a:lnTo>
                      <a:pt x="4380" y="702"/>
                    </a:lnTo>
                    <a:lnTo>
                      <a:pt x="4380" y="702"/>
                    </a:lnTo>
                    <a:lnTo>
                      <a:pt x="4380" y="702"/>
                    </a:lnTo>
                    <a:lnTo>
                      <a:pt x="4380" y="702"/>
                    </a:lnTo>
                    <a:lnTo>
                      <a:pt x="4380" y="702"/>
                    </a:lnTo>
                    <a:lnTo>
                      <a:pt x="4398" y="732"/>
                    </a:lnTo>
                    <a:lnTo>
                      <a:pt x="4398" y="732"/>
                    </a:lnTo>
                    <a:lnTo>
                      <a:pt x="4398" y="732"/>
                    </a:lnTo>
                    <a:lnTo>
                      <a:pt x="4398" y="732"/>
                    </a:lnTo>
                    <a:lnTo>
                      <a:pt x="4398" y="732"/>
                    </a:lnTo>
                    <a:lnTo>
                      <a:pt x="4398" y="732"/>
                    </a:lnTo>
                    <a:lnTo>
                      <a:pt x="4398" y="732"/>
                    </a:lnTo>
                    <a:lnTo>
                      <a:pt x="4398" y="732"/>
                    </a:lnTo>
                    <a:lnTo>
                      <a:pt x="4398" y="732"/>
                    </a:lnTo>
                    <a:lnTo>
                      <a:pt x="4398" y="732"/>
                    </a:lnTo>
                    <a:lnTo>
                      <a:pt x="4398" y="732"/>
                    </a:lnTo>
                    <a:lnTo>
                      <a:pt x="4398" y="732"/>
                    </a:lnTo>
                    <a:lnTo>
                      <a:pt x="4398" y="732"/>
                    </a:lnTo>
                    <a:lnTo>
                      <a:pt x="4398" y="732"/>
                    </a:lnTo>
                    <a:lnTo>
                      <a:pt x="4398" y="732"/>
                    </a:lnTo>
                    <a:lnTo>
                      <a:pt x="4398" y="732"/>
                    </a:lnTo>
                    <a:lnTo>
                      <a:pt x="4398" y="732"/>
                    </a:lnTo>
                    <a:lnTo>
                      <a:pt x="4398" y="732"/>
                    </a:lnTo>
                    <a:lnTo>
                      <a:pt x="4398" y="732"/>
                    </a:lnTo>
                    <a:lnTo>
                      <a:pt x="4398" y="732"/>
                    </a:lnTo>
                    <a:lnTo>
                      <a:pt x="4398" y="732"/>
                    </a:lnTo>
                    <a:lnTo>
                      <a:pt x="4398" y="732"/>
                    </a:lnTo>
                    <a:lnTo>
                      <a:pt x="4398" y="732"/>
                    </a:lnTo>
                    <a:lnTo>
                      <a:pt x="4398" y="732"/>
                    </a:lnTo>
                    <a:lnTo>
                      <a:pt x="4398" y="732"/>
                    </a:lnTo>
                    <a:lnTo>
                      <a:pt x="4398" y="732"/>
                    </a:lnTo>
                    <a:lnTo>
                      <a:pt x="4416" y="714"/>
                    </a:lnTo>
                    <a:lnTo>
                      <a:pt x="4416" y="714"/>
                    </a:lnTo>
                    <a:lnTo>
                      <a:pt x="4416" y="714"/>
                    </a:lnTo>
                    <a:lnTo>
                      <a:pt x="4416" y="714"/>
                    </a:lnTo>
                    <a:lnTo>
                      <a:pt x="4416" y="714"/>
                    </a:lnTo>
                    <a:lnTo>
                      <a:pt x="4416" y="714"/>
                    </a:lnTo>
                    <a:lnTo>
                      <a:pt x="4416" y="714"/>
                    </a:lnTo>
                    <a:lnTo>
                      <a:pt x="4416" y="714"/>
                    </a:lnTo>
                    <a:lnTo>
                      <a:pt x="4416" y="708"/>
                    </a:lnTo>
                    <a:lnTo>
                      <a:pt x="4416" y="708"/>
                    </a:lnTo>
                    <a:lnTo>
                      <a:pt x="4416" y="708"/>
                    </a:lnTo>
                    <a:lnTo>
                      <a:pt x="4416" y="708"/>
                    </a:lnTo>
                    <a:lnTo>
                      <a:pt x="4422" y="708"/>
                    </a:lnTo>
                    <a:lnTo>
                      <a:pt x="4422" y="708"/>
                    </a:lnTo>
                    <a:lnTo>
                      <a:pt x="4422" y="708"/>
                    </a:lnTo>
                    <a:lnTo>
                      <a:pt x="4422" y="708"/>
                    </a:lnTo>
                    <a:lnTo>
                      <a:pt x="4422" y="708"/>
                    </a:lnTo>
                    <a:lnTo>
                      <a:pt x="4422" y="708"/>
                    </a:lnTo>
                    <a:lnTo>
                      <a:pt x="4422" y="708"/>
                    </a:lnTo>
                    <a:lnTo>
                      <a:pt x="4422" y="708"/>
                    </a:lnTo>
                    <a:lnTo>
                      <a:pt x="4422" y="708"/>
                    </a:lnTo>
                    <a:lnTo>
                      <a:pt x="4422" y="702"/>
                    </a:lnTo>
                    <a:lnTo>
                      <a:pt x="4422" y="702"/>
                    </a:lnTo>
                    <a:lnTo>
                      <a:pt x="4422" y="702"/>
                    </a:lnTo>
                    <a:lnTo>
                      <a:pt x="4422" y="702"/>
                    </a:lnTo>
                    <a:lnTo>
                      <a:pt x="4422" y="702"/>
                    </a:lnTo>
                    <a:lnTo>
                      <a:pt x="4422" y="702"/>
                    </a:lnTo>
                    <a:lnTo>
                      <a:pt x="4422" y="702"/>
                    </a:lnTo>
                    <a:lnTo>
                      <a:pt x="4422" y="702"/>
                    </a:lnTo>
                    <a:lnTo>
                      <a:pt x="4422" y="702"/>
                    </a:lnTo>
                    <a:lnTo>
                      <a:pt x="4422" y="702"/>
                    </a:lnTo>
                    <a:lnTo>
                      <a:pt x="4422" y="702"/>
                    </a:lnTo>
                    <a:lnTo>
                      <a:pt x="4422" y="702"/>
                    </a:lnTo>
                    <a:lnTo>
                      <a:pt x="4422" y="696"/>
                    </a:lnTo>
                    <a:lnTo>
                      <a:pt x="4422" y="696"/>
                    </a:lnTo>
                    <a:lnTo>
                      <a:pt x="4422" y="696"/>
                    </a:lnTo>
                    <a:lnTo>
                      <a:pt x="4422" y="696"/>
                    </a:lnTo>
                    <a:lnTo>
                      <a:pt x="4422" y="696"/>
                    </a:lnTo>
                    <a:lnTo>
                      <a:pt x="4422" y="696"/>
                    </a:lnTo>
                    <a:lnTo>
                      <a:pt x="4422" y="696"/>
                    </a:lnTo>
                    <a:lnTo>
                      <a:pt x="4422" y="696"/>
                    </a:lnTo>
                    <a:lnTo>
                      <a:pt x="4422" y="696"/>
                    </a:lnTo>
                    <a:lnTo>
                      <a:pt x="4422" y="696"/>
                    </a:lnTo>
                    <a:lnTo>
                      <a:pt x="4422" y="696"/>
                    </a:lnTo>
                    <a:lnTo>
                      <a:pt x="4422" y="690"/>
                    </a:lnTo>
                    <a:lnTo>
                      <a:pt x="4422" y="690"/>
                    </a:lnTo>
                    <a:lnTo>
                      <a:pt x="4428" y="690"/>
                    </a:lnTo>
                    <a:lnTo>
                      <a:pt x="4428" y="690"/>
                    </a:lnTo>
                    <a:lnTo>
                      <a:pt x="4428" y="690"/>
                    </a:lnTo>
                    <a:lnTo>
                      <a:pt x="4428" y="690"/>
                    </a:lnTo>
                    <a:lnTo>
                      <a:pt x="4428" y="690"/>
                    </a:lnTo>
                    <a:lnTo>
                      <a:pt x="4428" y="690"/>
                    </a:lnTo>
                    <a:lnTo>
                      <a:pt x="4428" y="690"/>
                    </a:lnTo>
                    <a:lnTo>
                      <a:pt x="4428" y="690"/>
                    </a:lnTo>
                    <a:lnTo>
                      <a:pt x="4428" y="690"/>
                    </a:lnTo>
                    <a:lnTo>
                      <a:pt x="4428" y="690"/>
                    </a:lnTo>
                    <a:lnTo>
                      <a:pt x="4428" y="684"/>
                    </a:lnTo>
                    <a:lnTo>
                      <a:pt x="4428" y="684"/>
                    </a:lnTo>
                    <a:lnTo>
                      <a:pt x="4428" y="684"/>
                    </a:lnTo>
                    <a:lnTo>
                      <a:pt x="4428" y="684"/>
                    </a:lnTo>
                    <a:lnTo>
                      <a:pt x="4428" y="684"/>
                    </a:lnTo>
                    <a:lnTo>
                      <a:pt x="4428" y="684"/>
                    </a:lnTo>
                    <a:lnTo>
                      <a:pt x="4428" y="684"/>
                    </a:lnTo>
                    <a:lnTo>
                      <a:pt x="4428" y="684"/>
                    </a:lnTo>
                    <a:lnTo>
                      <a:pt x="4428" y="684"/>
                    </a:lnTo>
                    <a:lnTo>
                      <a:pt x="4428" y="684"/>
                    </a:lnTo>
                    <a:lnTo>
                      <a:pt x="4428" y="684"/>
                    </a:lnTo>
                    <a:lnTo>
                      <a:pt x="4428" y="678"/>
                    </a:lnTo>
                    <a:lnTo>
                      <a:pt x="4428" y="678"/>
                    </a:lnTo>
                    <a:lnTo>
                      <a:pt x="4428" y="678"/>
                    </a:lnTo>
                    <a:lnTo>
                      <a:pt x="4428" y="678"/>
                    </a:lnTo>
                    <a:lnTo>
                      <a:pt x="4428" y="678"/>
                    </a:lnTo>
                    <a:lnTo>
                      <a:pt x="4428" y="678"/>
                    </a:lnTo>
                    <a:lnTo>
                      <a:pt x="4428" y="678"/>
                    </a:lnTo>
                    <a:lnTo>
                      <a:pt x="4428" y="678"/>
                    </a:lnTo>
                    <a:lnTo>
                      <a:pt x="4428" y="678"/>
                    </a:lnTo>
                    <a:lnTo>
                      <a:pt x="4428" y="678"/>
                    </a:lnTo>
                    <a:lnTo>
                      <a:pt x="4428" y="678"/>
                    </a:lnTo>
                    <a:lnTo>
                      <a:pt x="4428" y="678"/>
                    </a:lnTo>
                    <a:lnTo>
                      <a:pt x="4428" y="678"/>
                    </a:lnTo>
                    <a:lnTo>
                      <a:pt x="4434" y="678"/>
                    </a:lnTo>
                    <a:lnTo>
                      <a:pt x="4434" y="672"/>
                    </a:lnTo>
                    <a:lnTo>
                      <a:pt x="4434" y="672"/>
                    </a:lnTo>
                    <a:lnTo>
                      <a:pt x="4434" y="672"/>
                    </a:lnTo>
                    <a:lnTo>
                      <a:pt x="4434" y="672"/>
                    </a:lnTo>
                    <a:lnTo>
                      <a:pt x="4434" y="672"/>
                    </a:lnTo>
                    <a:lnTo>
                      <a:pt x="4434" y="672"/>
                    </a:lnTo>
                    <a:lnTo>
                      <a:pt x="4434" y="672"/>
                    </a:lnTo>
                    <a:lnTo>
                      <a:pt x="4434" y="672"/>
                    </a:lnTo>
                    <a:lnTo>
                      <a:pt x="4434" y="672"/>
                    </a:lnTo>
                    <a:lnTo>
                      <a:pt x="4434" y="672"/>
                    </a:lnTo>
                    <a:lnTo>
                      <a:pt x="4434" y="672"/>
                    </a:lnTo>
                    <a:lnTo>
                      <a:pt x="4434" y="672"/>
                    </a:lnTo>
                    <a:lnTo>
                      <a:pt x="4434" y="672"/>
                    </a:lnTo>
                    <a:lnTo>
                      <a:pt x="4434" y="672"/>
                    </a:lnTo>
                    <a:lnTo>
                      <a:pt x="4434" y="672"/>
                    </a:lnTo>
                    <a:lnTo>
                      <a:pt x="4434" y="672"/>
                    </a:lnTo>
                    <a:lnTo>
                      <a:pt x="4434" y="672"/>
                    </a:lnTo>
                    <a:lnTo>
                      <a:pt x="4434" y="672"/>
                    </a:lnTo>
                    <a:lnTo>
                      <a:pt x="4434" y="672"/>
                    </a:lnTo>
                    <a:lnTo>
                      <a:pt x="4434" y="672"/>
                    </a:lnTo>
                    <a:lnTo>
                      <a:pt x="4434" y="672"/>
                    </a:lnTo>
                    <a:lnTo>
                      <a:pt x="4434" y="672"/>
                    </a:lnTo>
                    <a:lnTo>
                      <a:pt x="4434" y="672"/>
                    </a:lnTo>
                    <a:lnTo>
                      <a:pt x="4434" y="672"/>
                    </a:lnTo>
                    <a:lnTo>
                      <a:pt x="4434" y="672"/>
                    </a:lnTo>
                    <a:lnTo>
                      <a:pt x="4434" y="672"/>
                    </a:lnTo>
                    <a:lnTo>
                      <a:pt x="4434" y="672"/>
                    </a:lnTo>
                    <a:lnTo>
                      <a:pt x="4434" y="672"/>
                    </a:lnTo>
                    <a:lnTo>
                      <a:pt x="4434" y="672"/>
                    </a:lnTo>
                    <a:lnTo>
                      <a:pt x="4434" y="672"/>
                    </a:lnTo>
                    <a:lnTo>
                      <a:pt x="4434" y="672"/>
                    </a:lnTo>
                    <a:lnTo>
                      <a:pt x="4434" y="672"/>
                    </a:lnTo>
                    <a:lnTo>
                      <a:pt x="4440" y="672"/>
                    </a:lnTo>
                    <a:lnTo>
                      <a:pt x="4440" y="672"/>
                    </a:lnTo>
                    <a:lnTo>
                      <a:pt x="4440" y="672"/>
                    </a:lnTo>
                    <a:lnTo>
                      <a:pt x="4440" y="672"/>
                    </a:lnTo>
                    <a:lnTo>
                      <a:pt x="4440" y="672"/>
                    </a:lnTo>
                    <a:lnTo>
                      <a:pt x="4440" y="672"/>
                    </a:lnTo>
                    <a:lnTo>
                      <a:pt x="4440" y="672"/>
                    </a:lnTo>
                    <a:lnTo>
                      <a:pt x="4440" y="672"/>
                    </a:lnTo>
                    <a:lnTo>
                      <a:pt x="4440" y="672"/>
                    </a:lnTo>
                    <a:lnTo>
                      <a:pt x="4440" y="672"/>
                    </a:lnTo>
                    <a:lnTo>
                      <a:pt x="4440" y="672"/>
                    </a:lnTo>
                    <a:lnTo>
                      <a:pt x="4440" y="672"/>
                    </a:lnTo>
                    <a:lnTo>
                      <a:pt x="4440" y="672"/>
                    </a:lnTo>
                    <a:lnTo>
                      <a:pt x="4440" y="672"/>
                    </a:lnTo>
                    <a:lnTo>
                      <a:pt x="4440" y="672"/>
                    </a:lnTo>
                    <a:lnTo>
                      <a:pt x="4440" y="672"/>
                    </a:lnTo>
                    <a:lnTo>
                      <a:pt x="4440" y="672"/>
                    </a:lnTo>
                    <a:lnTo>
                      <a:pt x="4440" y="672"/>
                    </a:lnTo>
                    <a:lnTo>
                      <a:pt x="4440" y="672"/>
                    </a:lnTo>
                    <a:lnTo>
                      <a:pt x="4440" y="672"/>
                    </a:lnTo>
                    <a:lnTo>
                      <a:pt x="4440" y="672"/>
                    </a:lnTo>
                    <a:lnTo>
                      <a:pt x="4440" y="672"/>
                    </a:lnTo>
                    <a:lnTo>
                      <a:pt x="4440" y="672"/>
                    </a:lnTo>
                    <a:lnTo>
                      <a:pt x="4440" y="672"/>
                    </a:lnTo>
                    <a:lnTo>
                      <a:pt x="4440" y="672"/>
                    </a:lnTo>
                    <a:lnTo>
                      <a:pt x="4440" y="672"/>
                    </a:lnTo>
                    <a:lnTo>
                      <a:pt x="4440" y="672"/>
                    </a:lnTo>
                    <a:lnTo>
                      <a:pt x="4440" y="672"/>
                    </a:lnTo>
                    <a:lnTo>
                      <a:pt x="4440" y="672"/>
                    </a:lnTo>
                    <a:lnTo>
                      <a:pt x="4440" y="672"/>
                    </a:lnTo>
                    <a:lnTo>
                      <a:pt x="4440" y="672"/>
                    </a:lnTo>
                    <a:lnTo>
                      <a:pt x="4440" y="672"/>
                    </a:lnTo>
                    <a:lnTo>
                      <a:pt x="4446" y="672"/>
                    </a:lnTo>
                    <a:lnTo>
                      <a:pt x="4446" y="678"/>
                    </a:lnTo>
                    <a:lnTo>
                      <a:pt x="4446" y="678"/>
                    </a:lnTo>
                    <a:lnTo>
                      <a:pt x="4446" y="678"/>
                    </a:lnTo>
                    <a:lnTo>
                      <a:pt x="4446" y="678"/>
                    </a:lnTo>
                    <a:lnTo>
                      <a:pt x="4446" y="678"/>
                    </a:lnTo>
                    <a:lnTo>
                      <a:pt x="4446" y="678"/>
                    </a:lnTo>
                    <a:lnTo>
                      <a:pt x="4446" y="678"/>
                    </a:lnTo>
                    <a:lnTo>
                      <a:pt x="4446" y="678"/>
                    </a:lnTo>
                    <a:lnTo>
                      <a:pt x="4446" y="678"/>
                    </a:lnTo>
                    <a:lnTo>
                      <a:pt x="4446" y="678"/>
                    </a:lnTo>
                    <a:lnTo>
                      <a:pt x="4446" y="678"/>
                    </a:lnTo>
                    <a:lnTo>
                      <a:pt x="4446" y="678"/>
                    </a:lnTo>
                    <a:lnTo>
                      <a:pt x="4446" y="678"/>
                    </a:lnTo>
                    <a:lnTo>
                      <a:pt x="4446" y="678"/>
                    </a:lnTo>
                    <a:lnTo>
                      <a:pt x="4446" y="684"/>
                    </a:lnTo>
                    <a:lnTo>
                      <a:pt x="4446" y="684"/>
                    </a:lnTo>
                    <a:lnTo>
                      <a:pt x="4446" y="684"/>
                    </a:lnTo>
                    <a:lnTo>
                      <a:pt x="4446" y="684"/>
                    </a:lnTo>
                    <a:lnTo>
                      <a:pt x="4446" y="684"/>
                    </a:lnTo>
                    <a:lnTo>
                      <a:pt x="4446" y="684"/>
                    </a:lnTo>
                    <a:lnTo>
                      <a:pt x="4446" y="684"/>
                    </a:lnTo>
                    <a:lnTo>
                      <a:pt x="4446" y="684"/>
                    </a:lnTo>
                    <a:lnTo>
                      <a:pt x="4446" y="684"/>
                    </a:lnTo>
                    <a:lnTo>
                      <a:pt x="4446" y="684"/>
                    </a:lnTo>
                    <a:lnTo>
                      <a:pt x="4446" y="684"/>
                    </a:lnTo>
                    <a:lnTo>
                      <a:pt x="4446" y="690"/>
                    </a:lnTo>
                    <a:lnTo>
                      <a:pt x="4446" y="690"/>
                    </a:lnTo>
                    <a:lnTo>
                      <a:pt x="4446" y="690"/>
                    </a:lnTo>
                    <a:lnTo>
                      <a:pt x="4446" y="690"/>
                    </a:lnTo>
                    <a:lnTo>
                      <a:pt x="4446" y="690"/>
                    </a:lnTo>
                    <a:lnTo>
                      <a:pt x="4446" y="690"/>
                    </a:lnTo>
                    <a:lnTo>
                      <a:pt x="4446" y="690"/>
                    </a:lnTo>
                    <a:lnTo>
                      <a:pt x="4446" y="690"/>
                    </a:lnTo>
                    <a:lnTo>
                      <a:pt x="4452" y="690"/>
                    </a:lnTo>
                    <a:lnTo>
                      <a:pt x="4452" y="690"/>
                    </a:lnTo>
                    <a:lnTo>
                      <a:pt x="4452" y="690"/>
                    </a:lnTo>
                    <a:lnTo>
                      <a:pt x="4452" y="696"/>
                    </a:lnTo>
                    <a:lnTo>
                      <a:pt x="4452" y="696"/>
                    </a:lnTo>
                    <a:lnTo>
                      <a:pt x="4452" y="696"/>
                    </a:lnTo>
                    <a:lnTo>
                      <a:pt x="4452" y="696"/>
                    </a:lnTo>
                    <a:lnTo>
                      <a:pt x="4452" y="696"/>
                    </a:lnTo>
                    <a:lnTo>
                      <a:pt x="4452" y="696"/>
                    </a:lnTo>
                    <a:lnTo>
                      <a:pt x="4452" y="696"/>
                    </a:lnTo>
                    <a:lnTo>
                      <a:pt x="4452" y="696"/>
                    </a:lnTo>
                    <a:lnTo>
                      <a:pt x="4452" y="696"/>
                    </a:lnTo>
                    <a:lnTo>
                      <a:pt x="4452" y="696"/>
                    </a:lnTo>
                    <a:lnTo>
                      <a:pt x="4452" y="696"/>
                    </a:lnTo>
                    <a:lnTo>
                      <a:pt x="4452" y="702"/>
                    </a:lnTo>
                    <a:lnTo>
                      <a:pt x="4452" y="702"/>
                    </a:lnTo>
                    <a:lnTo>
                      <a:pt x="4452" y="702"/>
                    </a:lnTo>
                    <a:lnTo>
                      <a:pt x="4452" y="702"/>
                    </a:lnTo>
                    <a:lnTo>
                      <a:pt x="4452" y="702"/>
                    </a:lnTo>
                    <a:lnTo>
                      <a:pt x="4452" y="702"/>
                    </a:lnTo>
                    <a:lnTo>
                      <a:pt x="4452" y="702"/>
                    </a:lnTo>
                    <a:lnTo>
                      <a:pt x="4452" y="702"/>
                    </a:lnTo>
                    <a:lnTo>
                      <a:pt x="4452" y="702"/>
                    </a:lnTo>
                    <a:lnTo>
                      <a:pt x="4452" y="702"/>
                    </a:lnTo>
                    <a:lnTo>
                      <a:pt x="4470" y="732"/>
                    </a:lnTo>
                    <a:lnTo>
                      <a:pt x="4470" y="732"/>
                    </a:lnTo>
                    <a:lnTo>
                      <a:pt x="4470" y="732"/>
                    </a:lnTo>
                    <a:lnTo>
                      <a:pt x="4470" y="732"/>
                    </a:lnTo>
                    <a:lnTo>
                      <a:pt x="4470" y="732"/>
                    </a:lnTo>
                    <a:lnTo>
                      <a:pt x="4470" y="732"/>
                    </a:lnTo>
                    <a:lnTo>
                      <a:pt x="4470" y="732"/>
                    </a:lnTo>
                    <a:lnTo>
                      <a:pt x="4470" y="732"/>
                    </a:lnTo>
                    <a:lnTo>
                      <a:pt x="4470" y="732"/>
                    </a:lnTo>
                    <a:lnTo>
                      <a:pt x="4470" y="732"/>
                    </a:lnTo>
                    <a:lnTo>
                      <a:pt x="4470" y="732"/>
                    </a:lnTo>
                    <a:lnTo>
                      <a:pt x="4470" y="732"/>
                    </a:lnTo>
                    <a:lnTo>
                      <a:pt x="4470" y="732"/>
                    </a:lnTo>
                    <a:lnTo>
                      <a:pt x="4470" y="732"/>
                    </a:lnTo>
                    <a:lnTo>
                      <a:pt x="4470" y="732"/>
                    </a:lnTo>
                    <a:lnTo>
                      <a:pt x="4470" y="732"/>
                    </a:lnTo>
                    <a:lnTo>
                      <a:pt x="4470" y="732"/>
                    </a:lnTo>
                    <a:lnTo>
                      <a:pt x="4476" y="732"/>
                    </a:lnTo>
                    <a:lnTo>
                      <a:pt x="4476" y="732"/>
                    </a:lnTo>
                    <a:lnTo>
                      <a:pt x="4476" y="732"/>
                    </a:lnTo>
                    <a:lnTo>
                      <a:pt x="4476" y="732"/>
                    </a:lnTo>
                    <a:lnTo>
                      <a:pt x="4476" y="732"/>
                    </a:lnTo>
                    <a:lnTo>
                      <a:pt x="4476" y="732"/>
                    </a:lnTo>
                    <a:lnTo>
                      <a:pt x="4476" y="732"/>
                    </a:lnTo>
                    <a:lnTo>
                      <a:pt x="4476" y="732"/>
                    </a:lnTo>
                    <a:lnTo>
                      <a:pt x="4476" y="732"/>
                    </a:lnTo>
                    <a:lnTo>
                      <a:pt x="4494" y="714"/>
                    </a:lnTo>
                    <a:lnTo>
                      <a:pt x="4494" y="714"/>
                    </a:lnTo>
                    <a:lnTo>
                      <a:pt x="4494" y="714"/>
                    </a:lnTo>
                    <a:lnTo>
                      <a:pt x="4494" y="714"/>
                    </a:lnTo>
                    <a:lnTo>
                      <a:pt x="4494" y="708"/>
                    </a:lnTo>
                    <a:lnTo>
                      <a:pt x="4494" y="708"/>
                    </a:lnTo>
                    <a:lnTo>
                      <a:pt x="4494" y="708"/>
                    </a:lnTo>
                    <a:lnTo>
                      <a:pt x="4494" y="708"/>
                    </a:lnTo>
                    <a:lnTo>
                      <a:pt x="4494" y="708"/>
                    </a:lnTo>
                    <a:lnTo>
                      <a:pt x="4494" y="708"/>
                    </a:lnTo>
                    <a:lnTo>
                      <a:pt x="4494" y="708"/>
                    </a:lnTo>
                    <a:lnTo>
                      <a:pt x="4494" y="708"/>
                    </a:lnTo>
                    <a:lnTo>
                      <a:pt x="4494" y="708"/>
                    </a:lnTo>
                    <a:lnTo>
                      <a:pt x="4494" y="708"/>
                    </a:lnTo>
                    <a:lnTo>
                      <a:pt x="4494" y="708"/>
                    </a:lnTo>
                    <a:lnTo>
                      <a:pt x="4494" y="708"/>
                    </a:lnTo>
                    <a:lnTo>
                      <a:pt x="4494" y="708"/>
                    </a:lnTo>
                    <a:lnTo>
                      <a:pt x="4494" y="708"/>
                    </a:lnTo>
                    <a:lnTo>
                      <a:pt x="4494" y="702"/>
                    </a:lnTo>
                    <a:lnTo>
                      <a:pt x="4494" y="702"/>
                    </a:lnTo>
                    <a:lnTo>
                      <a:pt x="4494" y="702"/>
                    </a:lnTo>
                    <a:lnTo>
                      <a:pt x="4494" y="702"/>
                    </a:lnTo>
                    <a:lnTo>
                      <a:pt x="4494" y="702"/>
                    </a:lnTo>
                    <a:lnTo>
                      <a:pt x="4494" y="702"/>
                    </a:lnTo>
                    <a:lnTo>
                      <a:pt x="4494" y="702"/>
                    </a:lnTo>
                    <a:lnTo>
                      <a:pt x="4494" y="702"/>
                    </a:lnTo>
                    <a:lnTo>
                      <a:pt x="4494" y="702"/>
                    </a:lnTo>
                    <a:lnTo>
                      <a:pt x="4494" y="702"/>
                    </a:lnTo>
                    <a:lnTo>
                      <a:pt x="4494" y="702"/>
                    </a:lnTo>
                    <a:lnTo>
                      <a:pt x="4494" y="702"/>
                    </a:lnTo>
                    <a:lnTo>
                      <a:pt x="4494" y="696"/>
                    </a:lnTo>
                    <a:lnTo>
                      <a:pt x="4494" y="696"/>
                    </a:lnTo>
                    <a:lnTo>
                      <a:pt x="4500" y="696"/>
                    </a:lnTo>
                    <a:lnTo>
                      <a:pt x="4500" y="696"/>
                    </a:lnTo>
                    <a:lnTo>
                      <a:pt x="4500" y="696"/>
                    </a:lnTo>
                    <a:lnTo>
                      <a:pt x="4500" y="696"/>
                    </a:lnTo>
                    <a:lnTo>
                      <a:pt x="4500" y="696"/>
                    </a:lnTo>
                    <a:lnTo>
                      <a:pt x="4500" y="696"/>
                    </a:lnTo>
                    <a:lnTo>
                      <a:pt x="4500" y="696"/>
                    </a:lnTo>
                    <a:lnTo>
                      <a:pt x="4500" y="696"/>
                    </a:lnTo>
                    <a:lnTo>
                      <a:pt x="4500" y="696"/>
                    </a:lnTo>
                    <a:lnTo>
                      <a:pt x="4500" y="690"/>
                    </a:lnTo>
                    <a:lnTo>
                      <a:pt x="4500" y="690"/>
                    </a:lnTo>
                    <a:lnTo>
                      <a:pt x="4500" y="690"/>
                    </a:lnTo>
                    <a:lnTo>
                      <a:pt x="4500" y="690"/>
                    </a:lnTo>
                    <a:lnTo>
                      <a:pt x="4500" y="690"/>
                    </a:lnTo>
                    <a:lnTo>
                      <a:pt x="4500" y="690"/>
                    </a:lnTo>
                    <a:lnTo>
                      <a:pt x="4500" y="690"/>
                    </a:lnTo>
                    <a:lnTo>
                      <a:pt x="4500" y="690"/>
                    </a:lnTo>
                    <a:lnTo>
                      <a:pt x="4500" y="690"/>
                    </a:lnTo>
                    <a:lnTo>
                      <a:pt x="4500" y="690"/>
                    </a:lnTo>
                    <a:lnTo>
                      <a:pt x="4500" y="690"/>
                    </a:lnTo>
                    <a:lnTo>
                      <a:pt x="4500" y="690"/>
                    </a:lnTo>
                    <a:lnTo>
                      <a:pt x="4500" y="684"/>
                    </a:lnTo>
                    <a:lnTo>
                      <a:pt x="4500" y="684"/>
                    </a:lnTo>
                    <a:lnTo>
                      <a:pt x="4500" y="684"/>
                    </a:lnTo>
                    <a:lnTo>
                      <a:pt x="4500" y="684"/>
                    </a:lnTo>
                    <a:lnTo>
                      <a:pt x="4500" y="684"/>
                    </a:lnTo>
                    <a:lnTo>
                      <a:pt x="4500" y="684"/>
                    </a:lnTo>
                    <a:lnTo>
                      <a:pt x="4500" y="684"/>
                    </a:lnTo>
                    <a:lnTo>
                      <a:pt x="4500" y="684"/>
                    </a:lnTo>
                    <a:lnTo>
                      <a:pt x="4500" y="684"/>
                    </a:lnTo>
                    <a:lnTo>
                      <a:pt x="4500" y="684"/>
                    </a:lnTo>
                    <a:lnTo>
                      <a:pt x="4500" y="678"/>
                    </a:lnTo>
                    <a:lnTo>
                      <a:pt x="4500" y="678"/>
                    </a:lnTo>
                    <a:lnTo>
                      <a:pt x="4500" y="678"/>
                    </a:lnTo>
                    <a:lnTo>
                      <a:pt x="4500" y="678"/>
                    </a:lnTo>
                    <a:lnTo>
                      <a:pt x="4506" y="678"/>
                    </a:lnTo>
                    <a:lnTo>
                      <a:pt x="4506" y="678"/>
                    </a:lnTo>
                    <a:lnTo>
                      <a:pt x="4506" y="678"/>
                    </a:lnTo>
                    <a:lnTo>
                      <a:pt x="4506" y="678"/>
                    </a:lnTo>
                    <a:lnTo>
                      <a:pt x="4506" y="678"/>
                    </a:lnTo>
                    <a:lnTo>
                      <a:pt x="4506" y="678"/>
                    </a:lnTo>
                    <a:lnTo>
                      <a:pt x="4506" y="678"/>
                    </a:lnTo>
                    <a:lnTo>
                      <a:pt x="4506" y="678"/>
                    </a:lnTo>
                    <a:lnTo>
                      <a:pt x="4506" y="678"/>
                    </a:lnTo>
                    <a:lnTo>
                      <a:pt x="4506" y="672"/>
                    </a:lnTo>
                    <a:lnTo>
                      <a:pt x="4506" y="672"/>
                    </a:lnTo>
                    <a:lnTo>
                      <a:pt x="4506" y="672"/>
                    </a:lnTo>
                    <a:lnTo>
                      <a:pt x="4506" y="672"/>
                    </a:lnTo>
                    <a:lnTo>
                      <a:pt x="4506" y="672"/>
                    </a:lnTo>
                    <a:lnTo>
                      <a:pt x="4506" y="672"/>
                    </a:lnTo>
                    <a:lnTo>
                      <a:pt x="4506" y="672"/>
                    </a:lnTo>
                    <a:lnTo>
                      <a:pt x="4506" y="672"/>
                    </a:lnTo>
                    <a:lnTo>
                      <a:pt x="4506" y="672"/>
                    </a:lnTo>
                    <a:lnTo>
                      <a:pt x="4506" y="672"/>
                    </a:lnTo>
                    <a:lnTo>
                      <a:pt x="4506" y="672"/>
                    </a:lnTo>
                    <a:lnTo>
                      <a:pt x="4506" y="672"/>
                    </a:lnTo>
                    <a:lnTo>
                      <a:pt x="4506" y="672"/>
                    </a:lnTo>
                    <a:lnTo>
                      <a:pt x="4506" y="672"/>
                    </a:lnTo>
                    <a:lnTo>
                      <a:pt x="4506" y="672"/>
                    </a:lnTo>
                    <a:lnTo>
                      <a:pt x="4506" y="672"/>
                    </a:lnTo>
                    <a:lnTo>
                      <a:pt x="4506" y="672"/>
                    </a:lnTo>
                    <a:lnTo>
                      <a:pt x="4506" y="672"/>
                    </a:lnTo>
                    <a:lnTo>
                      <a:pt x="4506" y="666"/>
                    </a:lnTo>
                    <a:lnTo>
                      <a:pt x="4506" y="666"/>
                    </a:lnTo>
                    <a:lnTo>
                      <a:pt x="4506" y="666"/>
                    </a:lnTo>
                    <a:lnTo>
                      <a:pt x="4506" y="666"/>
                    </a:lnTo>
                    <a:lnTo>
                      <a:pt x="4506" y="666"/>
                    </a:lnTo>
                    <a:lnTo>
                      <a:pt x="4506" y="666"/>
                    </a:lnTo>
                    <a:lnTo>
                      <a:pt x="4512" y="666"/>
                    </a:lnTo>
                    <a:lnTo>
                      <a:pt x="4512" y="666"/>
                    </a:lnTo>
                    <a:lnTo>
                      <a:pt x="4512" y="666"/>
                    </a:lnTo>
                    <a:lnTo>
                      <a:pt x="4512" y="666"/>
                    </a:lnTo>
                    <a:lnTo>
                      <a:pt x="4512" y="666"/>
                    </a:lnTo>
                    <a:lnTo>
                      <a:pt x="4512" y="666"/>
                    </a:lnTo>
                    <a:lnTo>
                      <a:pt x="4512" y="666"/>
                    </a:lnTo>
                    <a:lnTo>
                      <a:pt x="4512" y="666"/>
                    </a:lnTo>
                    <a:lnTo>
                      <a:pt x="4512" y="666"/>
                    </a:lnTo>
                    <a:lnTo>
                      <a:pt x="4512" y="666"/>
                    </a:lnTo>
                    <a:lnTo>
                      <a:pt x="4512" y="666"/>
                    </a:lnTo>
                    <a:lnTo>
                      <a:pt x="4512" y="666"/>
                    </a:lnTo>
                    <a:lnTo>
                      <a:pt x="4512" y="666"/>
                    </a:lnTo>
                    <a:lnTo>
                      <a:pt x="4512" y="666"/>
                    </a:lnTo>
                    <a:lnTo>
                      <a:pt x="4512" y="666"/>
                    </a:lnTo>
                    <a:lnTo>
                      <a:pt x="4512" y="666"/>
                    </a:lnTo>
                    <a:lnTo>
                      <a:pt x="4512" y="666"/>
                    </a:lnTo>
                    <a:lnTo>
                      <a:pt x="4512" y="666"/>
                    </a:lnTo>
                    <a:lnTo>
                      <a:pt x="4512" y="666"/>
                    </a:lnTo>
                    <a:lnTo>
                      <a:pt x="4512" y="666"/>
                    </a:lnTo>
                    <a:lnTo>
                      <a:pt x="4512" y="666"/>
                    </a:lnTo>
                    <a:lnTo>
                      <a:pt x="4512" y="666"/>
                    </a:lnTo>
                    <a:lnTo>
                      <a:pt x="4512" y="666"/>
                    </a:lnTo>
                    <a:lnTo>
                      <a:pt x="4512" y="666"/>
                    </a:lnTo>
                    <a:lnTo>
                      <a:pt x="4512" y="666"/>
                    </a:lnTo>
                    <a:lnTo>
                      <a:pt x="4512" y="666"/>
                    </a:lnTo>
                    <a:lnTo>
                      <a:pt x="4512" y="666"/>
                    </a:lnTo>
                    <a:lnTo>
                      <a:pt x="4512" y="666"/>
                    </a:lnTo>
                    <a:lnTo>
                      <a:pt x="4512" y="666"/>
                    </a:lnTo>
                    <a:lnTo>
                      <a:pt x="4512" y="666"/>
                    </a:lnTo>
                    <a:lnTo>
                      <a:pt x="4512" y="666"/>
                    </a:lnTo>
                    <a:lnTo>
                      <a:pt x="4512" y="666"/>
                    </a:lnTo>
                    <a:lnTo>
                      <a:pt x="4518" y="666"/>
                    </a:lnTo>
                    <a:lnTo>
                      <a:pt x="4518" y="672"/>
                    </a:lnTo>
                    <a:lnTo>
                      <a:pt x="4518" y="672"/>
                    </a:lnTo>
                    <a:lnTo>
                      <a:pt x="4518" y="672"/>
                    </a:lnTo>
                    <a:lnTo>
                      <a:pt x="4518" y="672"/>
                    </a:lnTo>
                    <a:lnTo>
                      <a:pt x="4518" y="672"/>
                    </a:lnTo>
                    <a:lnTo>
                      <a:pt x="4518" y="672"/>
                    </a:lnTo>
                    <a:lnTo>
                      <a:pt x="4518" y="672"/>
                    </a:lnTo>
                    <a:lnTo>
                      <a:pt x="4518" y="672"/>
                    </a:lnTo>
                    <a:lnTo>
                      <a:pt x="4518" y="672"/>
                    </a:lnTo>
                    <a:lnTo>
                      <a:pt x="4518" y="672"/>
                    </a:lnTo>
                    <a:lnTo>
                      <a:pt x="4518" y="672"/>
                    </a:lnTo>
                    <a:lnTo>
                      <a:pt x="4518" y="672"/>
                    </a:lnTo>
                    <a:lnTo>
                      <a:pt x="4518" y="672"/>
                    </a:lnTo>
                    <a:lnTo>
                      <a:pt x="4518" y="672"/>
                    </a:lnTo>
                    <a:lnTo>
                      <a:pt x="4518" y="672"/>
                    </a:lnTo>
                    <a:lnTo>
                      <a:pt x="4518" y="672"/>
                    </a:lnTo>
                    <a:lnTo>
                      <a:pt x="4518" y="672"/>
                    </a:lnTo>
                    <a:lnTo>
                      <a:pt x="4518" y="672"/>
                    </a:lnTo>
                    <a:lnTo>
                      <a:pt x="4518" y="672"/>
                    </a:lnTo>
                    <a:lnTo>
                      <a:pt x="4518" y="678"/>
                    </a:lnTo>
                    <a:lnTo>
                      <a:pt x="4518" y="678"/>
                    </a:lnTo>
                    <a:lnTo>
                      <a:pt x="4518" y="678"/>
                    </a:lnTo>
                    <a:lnTo>
                      <a:pt x="4518" y="678"/>
                    </a:lnTo>
                    <a:lnTo>
                      <a:pt x="4518" y="678"/>
                    </a:lnTo>
                    <a:lnTo>
                      <a:pt x="4518" y="678"/>
                    </a:lnTo>
                    <a:lnTo>
                      <a:pt x="4518" y="678"/>
                    </a:lnTo>
                    <a:lnTo>
                      <a:pt x="4518" y="678"/>
                    </a:lnTo>
                    <a:lnTo>
                      <a:pt x="4518" y="678"/>
                    </a:lnTo>
                    <a:lnTo>
                      <a:pt x="4518" y="678"/>
                    </a:lnTo>
                    <a:lnTo>
                      <a:pt x="4518" y="678"/>
                    </a:lnTo>
                    <a:lnTo>
                      <a:pt x="4518" y="678"/>
                    </a:lnTo>
                    <a:lnTo>
                      <a:pt x="4518" y="684"/>
                    </a:lnTo>
                    <a:lnTo>
                      <a:pt x="4524" y="684"/>
                    </a:lnTo>
                    <a:lnTo>
                      <a:pt x="4524" y="684"/>
                    </a:lnTo>
                    <a:lnTo>
                      <a:pt x="4524" y="684"/>
                    </a:lnTo>
                    <a:lnTo>
                      <a:pt x="4524" y="684"/>
                    </a:lnTo>
                    <a:lnTo>
                      <a:pt x="4524" y="684"/>
                    </a:lnTo>
                    <a:lnTo>
                      <a:pt x="4524" y="684"/>
                    </a:lnTo>
                    <a:lnTo>
                      <a:pt x="4524" y="684"/>
                    </a:lnTo>
                    <a:lnTo>
                      <a:pt x="4524" y="684"/>
                    </a:lnTo>
                    <a:lnTo>
                      <a:pt x="4524" y="684"/>
                    </a:lnTo>
                    <a:lnTo>
                      <a:pt x="4524" y="690"/>
                    </a:lnTo>
                    <a:lnTo>
                      <a:pt x="4524" y="690"/>
                    </a:lnTo>
                    <a:lnTo>
                      <a:pt x="4524" y="690"/>
                    </a:lnTo>
                    <a:lnTo>
                      <a:pt x="4524" y="690"/>
                    </a:lnTo>
                    <a:lnTo>
                      <a:pt x="4524" y="690"/>
                    </a:lnTo>
                    <a:lnTo>
                      <a:pt x="4524" y="690"/>
                    </a:lnTo>
                    <a:lnTo>
                      <a:pt x="4524" y="690"/>
                    </a:lnTo>
                    <a:lnTo>
                      <a:pt x="4524" y="690"/>
                    </a:lnTo>
                    <a:lnTo>
                      <a:pt x="4524" y="690"/>
                    </a:lnTo>
                    <a:lnTo>
                      <a:pt x="4524" y="690"/>
                    </a:lnTo>
                    <a:lnTo>
                      <a:pt x="4524" y="690"/>
                    </a:lnTo>
                    <a:lnTo>
                      <a:pt x="4524" y="690"/>
                    </a:lnTo>
                    <a:lnTo>
                      <a:pt x="4524" y="696"/>
                    </a:lnTo>
                    <a:lnTo>
                      <a:pt x="4524" y="696"/>
                    </a:lnTo>
                    <a:lnTo>
                      <a:pt x="4524" y="696"/>
                    </a:lnTo>
                    <a:lnTo>
                      <a:pt x="4524" y="696"/>
                    </a:lnTo>
                    <a:lnTo>
                      <a:pt x="4524" y="696"/>
                    </a:lnTo>
                    <a:lnTo>
                      <a:pt x="4524" y="696"/>
                    </a:lnTo>
                    <a:lnTo>
                      <a:pt x="4524" y="696"/>
                    </a:lnTo>
                    <a:lnTo>
                      <a:pt x="4524" y="696"/>
                    </a:lnTo>
                    <a:lnTo>
                      <a:pt x="4524" y="696"/>
                    </a:lnTo>
                    <a:lnTo>
                      <a:pt x="4524" y="696"/>
                    </a:lnTo>
                    <a:lnTo>
                      <a:pt x="4524" y="696"/>
                    </a:lnTo>
                    <a:lnTo>
                      <a:pt x="4524" y="702"/>
                    </a:lnTo>
                    <a:lnTo>
                      <a:pt x="4524" y="702"/>
                    </a:lnTo>
                    <a:lnTo>
                      <a:pt x="4530" y="702"/>
                    </a:lnTo>
                    <a:lnTo>
                      <a:pt x="4530" y="702"/>
                    </a:lnTo>
                    <a:lnTo>
                      <a:pt x="4530" y="702"/>
                    </a:lnTo>
                    <a:lnTo>
                      <a:pt x="4530" y="702"/>
                    </a:lnTo>
                    <a:lnTo>
                      <a:pt x="4542" y="732"/>
                    </a:lnTo>
                    <a:lnTo>
                      <a:pt x="4542" y="732"/>
                    </a:lnTo>
                    <a:lnTo>
                      <a:pt x="4542" y="732"/>
                    </a:lnTo>
                    <a:lnTo>
                      <a:pt x="4542" y="732"/>
                    </a:lnTo>
                    <a:lnTo>
                      <a:pt x="4548" y="732"/>
                    </a:lnTo>
                    <a:lnTo>
                      <a:pt x="4548" y="732"/>
                    </a:lnTo>
                    <a:lnTo>
                      <a:pt x="4548" y="732"/>
                    </a:lnTo>
                    <a:lnTo>
                      <a:pt x="4548" y="732"/>
                    </a:lnTo>
                    <a:lnTo>
                      <a:pt x="4548" y="732"/>
                    </a:lnTo>
                    <a:lnTo>
                      <a:pt x="4548" y="732"/>
                    </a:lnTo>
                    <a:lnTo>
                      <a:pt x="4548" y="732"/>
                    </a:lnTo>
                    <a:lnTo>
                      <a:pt x="4548" y="732"/>
                    </a:lnTo>
                    <a:lnTo>
                      <a:pt x="4548" y="732"/>
                    </a:lnTo>
                    <a:lnTo>
                      <a:pt x="4548" y="732"/>
                    </a:lnTo>
                    <a:lnTo>
                      <a:pt x="4548" y="732"/>
                    </a:lnTo>
                    <a:lnTo>
                      <a:pt x="4548" y="732"/>
                    </a:lnTo>
                    <a:lnTo>
                      <a:pt x="4548" y="732"/>
                    </a:lnTo>
                    <a:lnTo>
                      <a:pt x="4548" y="732"/>
                    </a:lnTo>
                    <a:lnTo>
                      <a:pt x="4548" y="732"/>
                    </a:lnTo>
                    <a:lnTo>
                      <a:pt x="4548" y="732"/>
                    </a:lnTo>
                    <a:lnTo>
                      <a:pt x="4548" y="732"/>
                    </a:lnTo>
                    <a:lnTo>
                      <a:pt x="4548" y="732"/>
                    </a:lnTo>
                    <a:lnTo>
                      <a:pt x="4548" y="732"/>
                    </a:lnTo>
                    <a:lnTo>
                      <a:pt x="4548" y="732"/>
                    </a:lnTo>
                    <a:lnTo>
                      <a:pt x="4548" y="732"/>
                    </a:lnTo>
                    <a:lnTo>
                      <a:pt x="4548" y="732"/>
                    </a:lnTo>
                    <a:lnTo>
                      <a:pt x="4566" y="714"/>
                    </a:lnTo>
                    <a:lnTo>
                      <a:pt x="4566" y="714"/>
                    </a:lnTo>
                    <a:lnTo>
                      <a:pt x="4566" y="714"/>
                    </a:lnTo>
                    <a:lnTo>
                      <a:pt x="4566" y="708"/>
                    </a:lnTo>
                    <a:lnTo>
                      <a:pt x="4566" y="708"/>
                    </a:lnTo>
                    <a:lnTo>
                      <a:pt x="4566" y="708"/>
                    </a:lnTo>
                    <a:lnTo>
                      <a:pt x="4566" y="708"/>
                    </a:lnTo>
                    <a:lnTo>
                      <a:pt x="4566" y="708"/>
                    </a:lnTo>
                    <a:lnTo>
                      <a:pt x="4566" y="708"/>
                    </a:lnTo>
                    <a:lnTo>
                      <a:pt x="4566" y="708"/>
                    </a:lnTo>
                    <a:lnTo>
                      <a:pt x="4566" y="708"/>
                    </a:lnTo>
                    <a:lnTo>
                      <a:pt x="4566" y="708"/>
                    </a:lnTo>
                    <a:lnTo>
                      <a:pt x="4566" y="708"/>
                    </a:lnTo>
                    <a:lnTo>
                      <a:pt x="4566" y="708"/>
                    </a:lnTo>
                    <a:lnTo>
                      <a:pt x="4566" y="708"/>
                    </a:lnTo>
                    <a:lnTo>
                      <a:pt x="4566" y="708"/>
                    </a:lnTo>
                    <a:lnTo>
                      <a:pt x="4566" y="708"/>
                    </a:lnTo>
                    <a:lnTo>
                      <a:pt x="4566" y="708"/>
                    </a:lnTo>
                    <a:lnTo>
                      <a:pt x="4566" y="702"/>
                    </a:lnTo>
                    <a:lnTo>
                      <a:pt x="4572" y="702"/>
                    </a:lnTo>
                    <a:lnTo>
                      <a:pt x="4572" y="702"/>
                    </a:lnTo>
                    <a:lnTo>
                      <a:pt x="4572" y="702"/>
                    </a:lnTo>
                    <a:lnTo>
                      <a:pt x="4572" y="702"/>
                    </a:lnTo>
                    <a:lnTo>
                      <a:pt x="4572" y="702"/>
                    </a:lnTo>
                    <a:lnTo>
                      <a:pt x="4572" y="702"/>
                    </a:lnTo>
                    <a:lnTo>
                      <a:pt x="4572" y="702"/>
                    </a:lnTo>
                    <a:lnTo>
                      <a:pt x="4572" y="702"/>
                    </a:lnTo>
                    <a:lnTo>
                      <a:pt x="4572" y="702"/>
                    </a:lnTo>
                    <a:lnTo>
                      <a:pt x="4572" y="702"/>
                    </a:lnTo>
                    <a:lnTo>
                      <a:pt x="4572" y="702"/>
                    </a:lnTo>
                    <a:lnTo>
                      <a:pt x="4572" y="696"/>
                    </a:lnTo>
                    <a:lnTo>
                      <a:pt x="4572" y="696"/>
                    </a:lnTo>
                    <a:lnTo>
                      <a:pt x="4572" y="696"/>
                    </a:lnTo>
                    <a:lnTo>
                      <a:pt x="4572" y="696"/>
                    </a:lnTo>
                    <a:lnTo>
                      <a:pt x="4572" y="696"/>
                    </a:lnTo>
                    <a:lnTo>
                      <a:pt x="4572" y="696"/>
                    </a:lnTo>
                    <a:lnTo>
                      <a:pt x="4572" y="696"/>
                    </a:lnTo>
                    <a:lnTo>
                      <a:pt x="4572" y="696"/>
                    </a:lnTo>
                    <a:lnTo>
                      <a:pt x="4572" y="696"/>
                    </a:lnTo>
                    <a:lnTo>
                      <a:pt x="4572" y="696"/>
                    </a:lnTo>
                    <a:lnTo>
                      <a:pt x="4572" y="696"/>
                    </a:lnTo>
                    <a:lnTo>
                      <a:pt x="4572" y="690"/>
                    </a:lnTo>
                    <a:lnTo>
                      <a:pt x="4572" y="690"/>
                    </a:lnTo>
                    <a:lnTo>
                      <a:pt x="4572" y="690"/>
                    </a:lnTo>
                    <a:lnTo>
                      <a:pt x="4572" y="690"/>
                    </a:lnTo>
                    <a:lnTo>
                      <a:pt x="4572" y="690"/>
                    </a:lnTo>
                    <a:lnTo>
                      <a:pt x="4572" y="690"/>
                    </a:lnTo>
                    <a:lnTo>
                      <a:pt x="4572" y="690"/>
                    </a:lnTo>
                    <a:lnTo>
                      <a:pt x="4572" y="690"/>
                    </a:lnTo>
                    <a:lnTo>
                      <a:pt x="4572" y="690"/>
                    </a:lnTo>
                    <a:lnTo>
                      <a:pt x="4572" y="690"/>
                    </a:lnTo>
                    <a:lnTo>
                      <a:pt x="4572" y="690"/>
                    </a:lnTo>
                    <a:lnTo>
                      <a:pt x="4572" y="690"/>
                    </a:lnTo>
                    <a:lnTo>
                      <a:pt x="4572" y="690"/>
                    </a:lnTo>
                    <a:lnTo>
                      <a:pt x="4578" y="684"/>
                    </a:lnTo>
                    <a:lnTo>
                      <a:pt x="4578" y="684"/>
                    </a:lnTo>
                    <a:lnTo>
                      <a:pt x="4578" y="684"/>
                    </a:lnTo>
                    <a:lnTo>
                      <a:pt x="4578" y="684"/>
                    </a:lnTo>
                    <a:lnTo>
                      <a:pt x="4578" y="684"/>
                    </a:lnTo>
                    <a:lnTo>
                      <a:pt x="4578" y="684"/>
                    </a:lnTo>
                    <a:lnTo>
                      <a:pt x="4578" y="684"/>
                    </a:lnTo>
                    <a:lnTo>
                      <a:pt x="4578" y="684"/>
                    </a:lnTo>
                    <a:lnTo>
                      <a:pt x="4578" y="684"/>
                    </a:lnTo>
                    <a:lnTo>
                      <a:pt x="4578" y="684"/>
                    </a:lnTo>
                    <a:lnTo>
                      <a:pt x="4578" y="678"/>
                    </a:lnTo>
                    <a:lnTo>
                      <a:pt x="4578" y="678"/>
                    </a:lnTo>
                    <a:lnTo>
                      <a:pt x="4578" y="678"/>
                    </a:lnTo>
                    <a:lnTo>
                      <a:pt x="4578" y="678"/>
                    </a:lnTo>
                    <a:lnTo>
                      <a:pt x="4578" y="678"/>
                    </a:lnTo>
                    <a:lnTo>
                      <a:pt x="4578" y="678"/>
                    </a:lnTo>
                    <a:lnTo>
                      <a:pt x="4578" y="678"/>
                    </a:lnTo>
                    <a:lnTo>
                      <a:pt x="4578" y="678"/>
                    </a:lnTo>
                    <a:lnTo>
                      <a:pt x="4578" y="678"/>
                    </a:lnTo>
                    <a:lnTo>
                      <a:pt x="4578" y="678"/>
                    </a:lnTo>
                    <a:lnTo>
                      <a:pt x="4578" y="678"/>
                    </a:lnTo>
                    <a:lnTo>
                      <a:pt x="4578" y="678"/>
                    </a:lnTo>
                    <a:lnTo>
                      <a:pt x="4578" y="678"/>
                    </a:lnTo>
                    <a:lnTo>
                      <a:pt x="4578" y="672"/>
                    </a:lnTo>
                    <a:lnTo>
                      <a:pt x="4578" y="672"/>
                    </a:lnTo>
                    <a:lnTo>
                      <a:pt x="4578" y="672"/>
                    </a:lnTo>
                    <a:lnTo>
                      <a:pt x="4578" y="672"/>
                    </a:lnTo>
                    <a:lnTo>
                      <a:pt x="4578" y="672"/>
                    </a:lnTo>
                    <a:lnTo>
                      <a:pt x="4578" y="672"/>
                    </a:lnTo>
                    <a:lnTo>
                      <a:pt x="4578" y="672"/>
                    </a:lnTo>
                    <a:lnTo>
                      <a:pt x="4578" y="672"/>
                    </a:lnTo>
                    <a:lnTo>
                      <a:pt x="4578" y="672"/>
                    </a:lnTo>
                    <a:lnTo>
                      <a:pt x="4578" y="672"/>
                    </a:lnTo>
                    <a:lnTo>
                      <a:pt x="4584" y="672"/>
                    </a:lnTo>
                    <a:lnTo>
                      <a:pt x="4584" y="672"/>
                    </a:lnTo>
                    <a:lnTo>
                      <a:pt x="4584" y="672"/>
                    </a:lnTo>
                    <a:lnTo>
                      <a:pt x="4584" y="672"/>
                    </a:lnTo>
                    <a:lnTo>
                      <a:pt x="4584" y="672"/>
                    </a:lnTo>
                    <a:lnTo>
                      <a:pt x="4584" y="672"/>
                    </a:lnTo>
                    <a:lnTo>
                      <a:pt x="4584" y="672"/>
                    </a:lnTo>
                    <a:lnTo>
                      <a:pt x="4584" y="672"/>
                    </a:lnTo>
                    <a:lnTo>
                      <a:pt x="4584" y="672"/>
                    </a:lnTo>
                    <a:lnTo>
                      <a:pt x="4584" y="672"/>
                    </a:lnTo>
                    <a:lnTo>
                      <a:pt x="4584" y="672"/>
                    </a:lnTo>
                    <a:lnTo>
                      <a:pt x="4584" y="672"/>
                    </a:lnTo>
                    <a:lnTo>
                      <a:pt x="4584" y="666"/>
                    </a:lnTo>
                    <a:lnTo>
                      <a:pt x="4584" y="666"/>
                    </a:lnTo>
                    <a:lnTo>
                      <a:pt x="4584" y="666"/>
                    </a:lnTo>
                    <a:lnTo>
                      <a:pt x="4584" y="666"/>
                    </a:lnTo>
                    <a:lnTo>
                      <a:pt x="4584" y="666"/>
                    </a:lnTo>
                    <a:lnTo>
                      <a:pt x="4584" y="666"/>
                    </a:lnTo>
                    <a:lnTo>
                      <a:pt x="4584" y="666"/>
                    </a:lnTo>
                    <a:lnTo>
                      <a:pt x="4584" y="666"/>
                    </a:lnTo>
                    <a:lnTo>
                      <a:pt x="4584" y="666"/>
                    </a:lnTo>
                    <a:lnTo>
                      <a:pt x="4584" y="666"/>
                    </a:lnTo>
                    <a:lnTo>
                      <a:pt x="4584" y="666"/>
                    </a:lnTo>
                    <a:lnTo>
                      <a:pt x="4584" y="666"/>
                    </a:lnTo>
                    <a:lnTo>
                      <a:pt x="4584" y="666"/>
                    </a:lnTo>
                    <a:lnTo>
                      <a:pt x="4584" y="666"/>
                    </a:lnTo>
                    <a:lnTo>
                      <a:pt x="4584" y="666"/>
                    </a:lnTo>
                    <a:lnTo>
                      <a:pt x="4584" y="666"/>
                    </a:lnTo>
                    <a:lnTo>
                      <a:pt x="4584" y="666"/>
                    </a:lnTo>
                    <a:lnTo>
                      <a:pt x="4584" y="666"/>
                    </a:lnTo>
                    <a:lnTo>
                      <a:pt x="4584" y="666"/>
                    </a:lnTo>
                    <a:lnTo>
                      <a:pt x="4584" y="666"/>
                    </a:lnTo>
                    <a:lnTo>
                      <a:pt x="4590" y="666"/>
                    </a:lnTo>
                    <a:lnTo>
                      <a:pt x="4590" y="666"/>
                    </a:lnTo>
                    <a:lnTo>
                      <a:pt x="4590" y="666"/>
                    </a:lnTo>
                    <a:lnTo>
                      <a:pt x="4590" y="666"/>
                    </a:lnTo>
                    <a:lnTo>
                      <a:pt x="4590" y="666"/>
                    </a:lnTo>
                    <a:lnTo>
                      <a:pt x="4590" y="666"/>
                    </a:lnTo>
                    <a:lnTo>
                      <a:pt x="4590" y="666"/>
                    </a:lnTo>
                    <a:lnTo>
                      <a:pt x="4590" y="666"/>
                    </a:lnTo>
                    <a:lnTo>
                      <a:pt x="4590" y="672"/>
                    </a:lnTo>
                    <a:lnTo>
                      <a:pt x="4590" y="672"/>
                    </a:lnTo>
                    <a:lnTo>
                      <a:pt x="4590" y="672"/>
                    </a:lnTo>
                    <a:lnTo>
                      <a:pt x="4590" y="672"/>
                    </a:lnTo>
                    <a:lnTo>
                      <a:pt x="4590" y="672"/>
                    </a:lnTo>
                    <a:lnTo>
                      <a:pt x="4590" y="672"/>
                    </a:lnTo>
                    <a:lnTo>
                      <a:pt x="4590" y="672"/>
                    </a:lnTo>
                    <a:lnTo>
                      <a:pt x="4590" y="672"/>
                    </a:lnTo>
                    <a:lnTo>
                      <a:pt x="4590" y="672"/>
                    </a:lnTo>
                    <a:lnTo>
                      <a:pt x="4590" y="672"/>
                    </a:lnTo>
                    <a:lnTo>
                      <a:pt x="4590" y="672"/>
                    </a:lnTo>
                    <a:lnTo>
                      <a:pt x="4590" y="672"/>
                    </a:lnTo>
                    <a:lnTo>
                      <a:pt x="4590" y="672"/>
                    </a:lnTo>
                    <a:lnTo>
                      <a:pt x="4590" y="672"/>
                    </a:lnTo>
                    <a:lnTo>
                      <a:pt x="4590" y="672"/>
                    </a:lnTo>
                    <a:lnTo>
                      <a:pt x="4590" y="672"/>
                    </a:lnTo>
                    <a:lnTo>
                      <a:pt x="4590" y="672"/>
                    </a:lnTo>
                    <a:lnTo>
                      <a:pt x="4590" y="672"/>
                    </a:lnTo>
                    <a:lnTo>
                      <a:pt x="4590" y="672"/>
                    </a:lnTo>
                    <a:lnTo>
                      <a:pt x="4590" y="672"/>
                    </a:lnTo>
                    <a:lnTo>
                      <a:pt x="4590" y="672"/>
                    </a:lnTo>
                    <a:lnTo>
                      <a:pt x="4590" y="672"/>
                    </a:lnTo>
                    <a:lnTo>
                      <a:pt x="4590" y="678"/>
                    </a:lnTo>
                    <a:lnTo>
                      <a:pt x="4590" y="678"/>
                    </a:lnTo>
                    <a:lnTo>
                      <a:pt x="4590" y="678"/>
                    </a:lnTo>
                    <a:lnTo>
                      <a:pt x="4596" y="678"/>
                    </a:lnTo>
                    <a:lnTo>
                      <a:pt x="4596" y="678"/>
                    </a:lnTo>
                    <a:lnTo>
                      <a:pt x="4596" y="678"/>
                    </a:lnTo>
                    <a:lnTo>
                      <a:pt x="4596" y="678"/>
                    </a:lnTo>
                    <a:lnTo>
                      <a:pt x="4596" y="678"/>
                    </a:lnTo>
                    <a:lnTo>
                      <a:pt x="4596" y="678"/>
                    </a:lnTo>
                    <a:lnTo>
                      <a:pt x="4596" y="678"/>
                    </a:lnTo>
                    <a:lnTo>
                      <a:pt x="4596" y="678"/>
                    </a:lnTo>
                    <a:lnTo>
                      <a:pt x="4596" y="678"/>
                    </a:lnTo>
                    <a:lnTo>
                      <a:pt x="4596" y="678"/>
                    </a:lnTo>
                    <a:lnTo>
                      <a:pt x="4596" y="684"/>
                    </a:lnTo>
                    <a:lnTo>
                      <a:pt x="4596" y="684"/>
                    </a:lnTo>
                    <a:lnTo>
                      <a:pt x="4596" y="684"/>
                    </a:lnTo>
                    <a:lnTo>
                      <a:pt x="4596" y="684"/>
                    </a:lnTo>
                    <a:lnTo>
                      <a:pt x="4596" y="684"/>
                    </a:lnTo>
                    <a:lnTo>
                      <a:pt x="4596" y="684"/>
                    </a:lnTo>
                    <a:lnTo>
                      <a:pt x="4596" y="684"/>
                    </a:lnTo>
                    <a:lnTo>
                      <a:pt x="4596" y="684"/>
                    </a:lnTo>
                    <a:lnTo>
                      <a:pt x="4596" y="684"/>
                    </a:lnTo>
                    <a:lnTo>
                      <a:pt x="4596" y="684"/>
                    </a:lnTo>
                    <a:lnTo>
                      <a:pt x="4596" y="690"/>
                    </a:lnTo>
                    <a:lnTo>
                      <a:pt x="4596" y="690"/>
                    </a:lnTo>
                    <a:lnTo>
                      <a:pt x="4596" y="690"/>
                    </a:lnTo>
                    <a:lnTo>
                      <a:pt x="4596" y="690"/>
                    </a:lnTo>
                    <a:lnTo>
                      <a:pt x="4596" y="690"/>
                    </a:lnTo>
                    <a:lnTo>
                      <a:pt x="4596" y="690"/>
                    </a:lnTo>
                    <a:lnTo>
                      <a:pt x="4596" y="690"/>
                    </a:lnTo>
                    <a:lnTo>
                      <a:pt x="4596" y="690"/>
                    </a:lnTo>
                    <a:lnTo>
                      <a:pt x="4596" y="690"/>
                    </a:lnTo>
                    <a:lnTo>
                      <a:pt x="4596" y="690"/>
                    </a:lnTo>
                    <a:lnTo>
                      <a:pt x="4596" y="690"/>
                    </a:lnTo>
                    <a:lnTo>
                      <a:pt x="4596" y="696"/>
                    </a:lnTo>
                    <a:lnTo>
                      <a:pt x="4596" y="696"/>
                    </a:lnTo>
                    <a:lnTo>
                      <a:pt x="4596" y="696"/>
                    </a:lnTo>
                    <a:lnTo>
                      <a:pt x="4602" y="696"/>
                    </a:lnTo>
                    <a:lnTo>
                      <a:pt x="4602" y="696"/>
                    </a:lnTo>
                    <a:lnTo>
                      <a:pt x="4602" y="696"/>
                    </a:lnTo>
                    <a:lnTo>
                      <a:pt x="4602" y="696"/>
                    </a:lnTo>
                    <a:lnTo>
                      <a:pt x="4602" y="696"/>
                    </a:lnTo>
                    <a:lnTo>
                      <a:pt x="4602" y="696"/>
                    </a:lnTo>
                    <a:lnTo>
                      <a:pt x="4602" y="696"/>
                    </a:lnTo>
                    <a:lnTo>
                      <a:pt x="4602" y="696"/>
                    </a:lnTo>
                    <a:lnTo>
                      <a:pt x="4602" y="702"/>
                    </a:lnTo>
                    <a:lnTo>
                      <a:pt x="4602" y="702"/>
                    </a:lnTo>
                    <a:lnTo>
                      <a:pt x="4602" y="702"/>
                    </a:lnTo>
                    <a:lnTo>
                      <a:pt x="4602" y="702"/>
                    </a:lnTo>
                    <a:lnTo>
                      <a:pt x="4602" y="702"/>
                    </a:lnTo>
                    <a:lnTo>
                      <a:pt x="4602" y="702"/>
                    </a:lnTo>
                    <a:lnTo>
                      <a:pt x="4602" y="702"/>
                    </a:lnTo>
                    <a:lnTo>
                      <a:pt x="4602" y="702"/>
                    </a:lnTo>
                    <a:lnTo>
                      <a:pt x="4602" y="702"/>
                    </a:lnTo>
                    <a:lnTo>
                      <a:pt x="4620" y="732"/>
                    </a:lnTo>
                    <a:lnTo>
                      <a:pt x="4620" y="732"/>
                    </a:lnTo>
                    <a:lnTo>
                      <a:pt x="4620" y="732"/>
                    </a:lnTo>
                    <a:lnTo>
                      <a:pt x="4620" y="732"/>
                    </a:lnTo>
                    <a:lnTo>
                      <a:pt x="4620" y="732"/>
                    </a:lnTo>
                    <a:lnTo>
                      <a:pt x="4620" y="732"/>
                    </a:lnTo>
                    <a:lnTo>
                      <a:pt x="4620" y="732"/>
                    </a:lnTo>
                    <a:lnTo>
                      <a:pt x="4620" y="732"/>
                    </a:lnTo>
                    <a:lnTo>
                      <a:pt x="4620" y="732"/>
                    </a:lnTo>
                    <a:lnTo>
                      <a:pt x="4620" y="732"/>
                    </a:lnTo>
                    <a:lnTo>
                      <a:pt x="4620" y="732"/>
                    </a:lnTo>
                    <a:lnTo>
                      <a:pt x="4620" y="732"/>
                    </a:lnTo>
                    <a:lnTo>
                      <a:pt x="4620" y="732"/>
                    </a:lnTo>
                    <a:lnTo>
                      <a:pt x="4620" y="732"/>
                    </a:lnTo>
                    <a:lnTo>
                      <a:pt x="4620" y="732"/>
                    </a:lnTo>
                    <a:lnTo>
                      <a:pt x="4620" y="732"/>
                    </a:lnTo>
                    <a:lnTo>
                      <a:pt x="4620" y="732"/>
                    </a:lnTo>
                    <a:lnTo>
                      <a:pt x="4620" y="732"/>
                    </a:lnTo>
                    <a:lnTo>
                      <a:pt x="4620" y="732"/>
                    </a:lnTo>
                    <a:lnTo>
                      <a:pt x="4620" y="732"/>
                    </a:lnTo>
                    <a:lnTo>
                      <a:pt x="4620" y="732"/>
                    </a:lnTo>
                    <a:lnTo>
                      <a:pt x="4620" y="732"/>
                    </a:lnTo>
                    <a:lnTo>
                      <a:pt x="4620" y="732"/>
                    </a:lnTo>
                    <a:lnTo>
                      <a:pt x="4620" y="732"/>
                    </a:lnTo>
                    <a:lnTo>
                      <a:pt x="4626" y="732"/>
                    </a:lnTo>
                    <a:lnTo>
                      <a:pt x="4626" y="732"/>
                    </a:lnTo>
                    <a:lnTo>
                      <a:pt x="4638" y="714"/>
                    </a:lnTo>
                    <a:lnTo>
                      <a:pt x="4638" y="714"/>
                    </a:lnTo>
                    <a:lnTo>
                      <a:pt x="4638" y="714"/>
                    </a:lnTo>
                    <a:lnTo>
                      <a:pt x="4638" y="714"/>
                    </a:lnTo>
                    <a:lnTo>
                      <a:pt x="4638" y="714"/>
                    </a:lnTo>
                    <a:lnTo>
                      <a:pt x="4644" y="714"/>
                    </a:lnTo>
                    <a:lnTo>
                      <a:pt x="4644" y="714"/>
                    </a:lnTo>
                    <a:lnTo>
                      <a:pt x="4644" y="708"/>
                    </a:lnTo>
                    <a:lnTo>
                      <a:pt x="4644" y="708"/>
                    </a:lnTo>
                    <a:lnTo>
                      <a:pt x="4644" y="708"/>
                    </a:lnTo>
                    <a:lnTo>
                      <a:pt x="4644" y="708"/>
                    </a:lnTo>
                    <a:lnTo>
                      <a:pt x="4644" y="708"/>
                    </a:lnTo>
                    <a:lnTo>
                      <a:pt x="4644" y="708"/>
                    </a:lnTo>
                    <a:lnTo>
                      <a:pt x="4644" y="708"/>
                    </a:lnTo>
                    <a:lnTo>
                      <a:pt x="4644" y="708"/>
                    </a:lnTo>
                    <a:lnTo>
                      <a:pt x="4644" y="708"/>
                    </a:lnTo>
                    <a:lnTo>
                      <a:pt x="4644" y="708"/>
                    </a:lnTo>
                    <a:lnTo>
                      <a:pt x="4644" y="708"/>
                    </a:lnTo>
                    <a:lnTo>
                      <a:pt x="4644" y="708"/>
                    </a:lnTo>
                    <a:lnTo>
                      <a:pt x="4644" y="708"/>
                    </a:lnTo>
                    <a:lnTo>
                      <a:pt x="4644" y="708"/>
                    </a:lnTo>
                    <a:lnTo>
                      <a:pt x="4644" y="702"/>
                    </a:lnTo>
                    <a:lnTo>
                      <a:pt x="4644" y="702"/>
                    </a:lnTo>
                    <a:lnTo>
                      <a:pt x="4644" y="702"/>
                    </a:lnTo>
                    <a:lnTo>
                      <a:pt x="4644" y="702"/>
                    </a:lnTo>
                    <a:lnTo>
                      <a:pt x="4644" y="702"/>
                    </a:lnTo>
                    <a:lnTo>
                      <a:pt x="4644" y="702"/>
                    </a:lnTo>
                    <a:lnTo>
                      <a:pt x="4644" y="702"/>
                    </a:lnTo>
                    <a:lnTo>
                      <a:pt x="4644" y="702"/>
                    </a:lnTo>
                    <a:lnTo>
                      <a:pt x="4644" y="702"/>
                    </a:lnTo>
                    <a:lnTo>
                      <a:pt x="4644" y="702"/>
                    </a:lnTo>
                    <a:lnTo>
                      <a:pt x="4644" y="702"/>
                    </a:lnTo>
                    <a:lnTo>
                      <a:pt x="4644" y="702"/>
                    </a:lnTo>
                    <a:lnTo>
                      <a:pt x="4644" y="696"/>
                    </a:lnTo>
                    <a:lnTo>
                      <a:pt x="4644" y="696"/>
                    </a:lnTo>
                    <a:lnTo>
                      <a:pt x="4644" y="696"/>
                    </a:lnTo>
                    <a:lnTo>
                      <a:pt x="4644" y="696"/>
                    </a:lnTo>
                    <a:lnTo>
                      <a:pt x="4644" y="696"/>
                    </a:lnTo>
                    <a:lnTo>
                      <a:pt x="4644" y="696"/>
                    </a:lnTo>
                    <a:lnTo>
                      <a:pt x="4650" y="696"/>
                    </a:lnTo>
                    <a:lnTo>
                      <a:pt x="4650" y="696"/>
                    </a:lnTo>
                    <a:lnTo>
                      <a:pt x="4650" y="696"/>
                    </a:lnTo>
                    <a:lnTo>
                      <a:pt x="4650" y="696"/>
                    </a:lnTo>
                    <a:lnTo>
                      <a:pt x="4650" y="696"/>
                    </a:lnTo>
                    <a:lnTo>
                      <a:pt x="4650" y="690"/>
                    </a:lnTo>
                    <a:lnTo>
                      <a:pt x="4650" y="690"/>
                    </a:lnTo>
                    <a:lnTo>
                      <a:pt x="4650" y="690"/>
                    </a:lnTo>
                    <a:lnTo>
                      <a:pt x="4650" y="690"/>
                    </a:lnTo>
                    <a:lnTo>
                      <a:pt x="4650" y="690"/>
                    </a:lnTo>
                    <a:lnTo>
                      <a:pt x="4650" y="690"/>
                    </a:lnTo>
                    <a:lnTo>
                      <a:pt x="4650" y="690"/>
                    </a:lnTo>
                    <a:lnTo>
                      <a:pt x="4650" y="690"/>
                    </a:lnTo>
                    <a:lnTo>
                      <a:pt x="4650" y="690"/>
                    </a:lnTo>
                    <a:lnTo>
                      <a:pt x="4650" y="690"/>
                    </a:lnTo>
                    <a:lnTo>
                      <a:pt x="4650" y="690"/>
                    </a:lnTo>
                    <a:lnTo>
                      <a:pt x="4650" y="690"/>
                    </a:lnTo>
                    <a:lnTo>
                      <a:pt x="4650" y="684"/>
                    </a:lnTo>
                    <a:lnTo>
                      <a:pt x="4650" y="684"/>
                    </a:lnTo>
                    <a:lnTo>
                      <a:pt x="4650" y="684"/>
                    </a:lnTo>
                    <a:lnTo>
                      <a:pt x="4650" y="684"/>
                    </a:lnTo>
                    <a:lnTo>
                      <a:pt x="4650" y="684"/>
                    </a:lnTo>
                    <a:lnTo>
                      <a:pt x="4650" y="684"/>
                    </a:lnTo>
                    <a:lnTo>
                      <a:pt x="4650" y="684"/>
                    </a:lnTo>
                    <a:lnTo>
                      <a:pt x="4650" y="684"/>
                    </a:lnTo>
                    <a:lnTo>
                      <a:pt x="4650" y="684"/>
                    </a:lnTo>
                    <a:lnTo>
                      <a:pt x="4650" y="684"/>
                    </a:lnTo>
                    <a:lnTo>
                      <a:pt x="4650" y="684"/>
                    </a:lnTo>
                    <a:lnTo>
                      <a:pt x="4650" y="678"/>
                    </a:lnTo>
                    <a:lnTo>
                      <a:pt x="4650" y="678"/>
                    </a:lnTo>
                    <a:lnTo>
                      <a:pt x="4650" y="678"/>
                    </a:lnTo>
                    <a:lnTo>
                      <a:pt x="4650" y="678"/>
                    </a:lnTo>
                    <a:lnTo>
                      <a:pt x="4650" y="678"/>
                    </a:lnTo>
                    <a:lnTo>
                      <a:pt x="4650" y="678"/>
                    </a:lnTo>
                    <a:lnTo>
                      <a:pt x="4650" y="678"/>
                    </a:lnTo>
                    <a:lnTo>
                      <a:pt x="4656" y="678"/>
                    </a:lnTo>
                    <a:lnTo>
                      <a:pt x="4656" y="678"/>
                    </a:lnTo>
                    <a:lnTo>
                      <a:pt x="4656" y="678"/>
                    </a:lnTo>
                    <a:lnTo>
                      <a:pt x="4656" y="678"/>
                    </a:lnTo>
                    <a:lnTo>
                      <a:pt x="4656" y="678"/>
                    </a:lnTo>
                    <a:lnTo>
                      <a:pt x="4656" y="678"/>
                    </a:lnTo>
                    <a:lnTo>
                      <a:pt x="4656" y="672"/>
                    </a:lnTo>
                    <a:lnTo>
                      <a:pt x="4656" y="672"/>
                    </a:lnTo>
                    <a:lnTo>
                      <a:pt x="4656" y="672"/>
                    </a:lnTo>
                    <a:lnTo>
                      <a:pt x="4656" y="672"/>
                    </a:lnTo>
                    <a:lnTo>
                      <a:pt x="4656" y="672"/>
                    </a:lnTo>
                    <a:lnTo>
                      <a:pt x="4656" y="672"/>
                    </a:lnTo>
                    <a:lnTo>
                      <a:pt x="4656" y="672"/>
                    </a:lnTo>
                    <a:lnTo>
                      <a:pt x="4656" y="672"/>
                    </a:lnTo>
                    <a:lnTo>
                      <a:pt x="4656" y="672"/>
                    </a:lnTo>
                    <a:lnTo>
                      <a:pt x="4656" y="672"/>
                    </a:lnTo>
                    <a:lnTo>
                      <a:pt x="4656" y="672"/>
                    </a:lnTo>
                    <a:lnTo>
                      <a:pt x="4656" y="672"/>
                    </a:lnTo>
                    <a:lnTo>
                      <a:pt x="4656" y="672"/>
                    </a:lnTo>
                    <a:lnTo>
                      <a:pt x="4656" y="672"/>
                    </a:lnTo>
                    <a:lnTo>
                      <a:pt x="4656" y="672"/>
                    </a:lnTo>
                    <a:lnTo>
                      <a:pt x="4656" y="672"/>
                    </a:lnTo>
                    <a:lnTo>
                      <a:pt x="4656" y="672"/>
                    </a:lnTo>
                    <a:lnTo>
                      <a:pt x="4656" y="672"/>
                    </a:lnTo>
                    <a:lnTo>
                      <a:pt x="4656" y="672"/>
                    </a:lnTo>
                    <a:lnTo>
                      <a:pt x="4656" y="672"/>
                    </a:lnTo>
                    <a:lnTo>
                      <a:pt x="4656" y="672"/>
                    </a:lnTo>
                    <a:lnTo>
                      <a:pt x="4656" y="672"/>
                    </a:lnTo>
                    <a:lnTo>
                      <a:pt x="4656" y="672"/>
                    </a:lnTo>
                    <a:lnTo>
                      <a:pt x="4656" y="672"/>
                    </a:lnTo>
                    <a:lnTo>
                      <a:pt x="4656" y="672"/>
                    </a:lnTo>
                    <a:lnTo>
                      <a:pt x="4656" y="672"/>
                    </a:lnTo>
                    <a:lnTo>
                      <a:pt x="4656" y="666"/>
                    </a:lnTo>
                    <a:lnTo>
                      <a:pt x="4662" y="666"/>
                    </a:lnTo>
                    <a:lnTo>
                      <a:pt x="4662" y="666"/>
                    </a:lnTo>
                    <a:lnTo>
                      <a:pt x="4662" y="666"/>
                    </a:lnTo>
                    <a:lnTo>
                      <a:pt x="4662" y="666"/>
                    </a:lnTo>
                    <a:lnTo>
                      <a:pt x="4662" y="666"/>
                    </a:lnTo>
                    <a:lnTo>
                      <a:pt x="4662" y="666"/>
                    </a:lnTo>
                    <a:lnTo>
                      <a:pt x="4662" y="666"/>
                    </a:lnTo>
                    <a:lnTo>
                      <a:pt x="4662" y="666"/>
                    </a:lnTo>
                    <a:lnTo>
                      <a:pt x="4662" y="666"/>
                    </a:lnTo>
                    <a:lnTo>
                      <a:pt x="4662" y="666"/>
                    </a:lnTo>
                    <a:lnTo>
                      <a:pt x="4662" y="666"/>
                    </a:lnTo>
                    <a:lnTo>
                      <a:pt x="4662" y="666"/>
                    </a:lnTo>
                    <a:lnTo>
                      <a:pt x="4662" y="666"/>
                    </a:lnTo>
                    <a:lnTo>
                      <a:pt x="4662" y="666"/>
                    </a:lnTo>
                    <a:lnTo>
                      <a:pt x="4662" y="672"/>
                    </a:lnTo>
                    <a:lnTo>
                      <a:pt x="4662" y="672"/>
                    </a:lnTo>
                    <a:lnTo>
                      <a:pt x="4662" y="672"/>
                    </a:lnTo>
                    <a:lnTo>
                      <a:pt x="4662" y="672"/>
                    </a:lnTo>
                    <a:lnTo>
                      <a:pt x="4662" y="672"/>
                    </a:lnTo>
                    <a:lnTo>
                      <a:pt x="4662" y="672"/>
                    </a:lnTo>
                    <a:lnTo>
                      <a:pt x="4662" y="672"/>
                    </a:lnTo>
                    <a:lnTo>
                      <a:pt x="4662" y="672"/>
                    </a:lnTo>
                    <a:lnTo>
                      <a:pt x="4662" y="672"/>
                    </a:lnTo>
                    <a:lnTo>
                      <a:pt x="4662" y="672"/>
                    </a:lnTo>
                    <a:lnTo>
                      <a:pt x="4662" y="672"/>
                    </a:lnTo>
                    <a:lnTo>
                      <a:pt x="4662" y="672"/>
                    </a:lnTo>
                    <a:lnTo>
                      <a:pt x="4662" y="672"/>
                    </a:lnTo>
                    <a:lnTo>
                      <a:pt x="4662" y="672"/>
                    </a:lnTo>
                    <a:lnTo>
                      <a:pt x="4662" y="672"/>
                    </a:lnTo>
                    <a:lnTo>
                      <a:pt x="4662" y="672"/>
                    </a:lnTo>
                    <a:lnTo>
                      <a:pt x="4662" y="672"/>
                    </a:lnTo>
                    <a:lnTo>
                      <a:pt x="4662" y="672"/>
                    </a:lnTo>
                    <a:lnTo>
                      <a:pt x="4668" y="672"/>
                    </a:lnTo>
                    <a:lnTo>
                      <a:pt x="4668" y="672"/>
                    </a:lnTo>
                    <a:lnTo>
                      <a:pt x="4668" y="672"/>
                    </a:lnTo>
                    <a:lnTo>
                      <a:pt x="4668" y="672"/>
                    </a:lnTo>
                    <a:lnTo>
                      <a:pt x="4668" y="672"/>
                    </a:lnTo>
                    <a:lnTo>
                      <a:pt x="4668" y="672"/>
                    </a:lnTo>
                    <a:lnTo>
                      <a:pt x="4668" y="672"/>
                    </a:lnTo>
                    <a:lnTo>
                      <a:pt x="4668" y="672"/>
                    </a:lnTo>
                    <a:lnTo>
                      <a:pt x="4668" y="672"/>
                    </a:lnTo>
                    <a:lnTo>
                      <a:pt x="4668" y="678"/>
                    </a:lnTo>
                    <a:lnTo>
                      <a:pt x="4668" y="678"/>
                    </a:lnTo>
                    <a:lnTo>
                      <a:pt x="4668" y="678"/>
                    </a:lnTo>
                    <a:lnTo>
                      <a:pt x="4668" y="678"/>
                    </a:lnTo>
                    <a:lnTo>
                      <a:pt x="4668" y="678"/>
                    </a:lnTo>
                    <a:lnTo>
                      <a:pt x="4668" y="678"/>
                    </a:lnTo>
                    <a:lnTo>
                      <a:pt x="4668" y="678"/>
                    </a:lnTo>
                    <a:lnTo>
                      <a:pt x="4668" y="678"/>
                    </a:lnTo>
                    <a:lnTo>
                      <a:pt x="4668" y="678"/>
                    </a:lnTo>
                    <a:lnTo>
                      <a:pt x="4668" y="678"/>
                    </a:lnTo>
                    <a:lnTo>
                      <a:pt x="4668" y="678"/>
                    </a:lnTo>
                    <a:lnTo>
                      <a:pt x="4668" y="678"/>
                    </a:lnTo>
                    <a:lnTo>
                      <a:pt x="4668" y="678"/>
                    </a:lnTo>
                    <a:lnTo>
                      <a:pt x="4668" y="684"/>
                    </a:lnTo>
                    <a:lnTo>
                      <a:pt x="4668" y="684"/>
                    </a:lnTo>
                    <a:lnTo>
                      <a:pt x="4668" y="684"/>
                    </a:lnTo>
                    <a:lnTo>
                      <a:pt x="4668" y="684"/>
                    </a:lnTo>
                    <a:lnTo>
                      <a:pt x="4668" y="684"/>
                    </a:lnTo>
                    <a:lnTo>
                      <a:pt x="4668" y="684"/>
                    </a:lnTo>
                    <a:lnTo>
                      <a:pt x="4668" y="684"/>
                    </a:lnTo>
                    <a:lnTo>
                      <a:pt x="4668" y="684"/>
                    </a:lnTo>
                    <a:lnTo>
                      <a:pt x="4668" y="684"/>
                    </a:lnTo>
                    <a:lnTo>
                      <a:pt x="4668" y="684"/>
                    </a:lnTo>
                    <a:lnTo>
                      <a:pt x="4668" y="684"/>
                    </a:lnTo>
                    <a:lnTo>
                      <a:pt x="4674" y="690"/>
                    </a:lnTo>
                    <a:lnTo>
                      <a:pt x="4674" y="690"/>
                    </a:lnTo>
                    <a:lnTo>
                      <a:pt x="4674" y="690"/>
                    </a:lnTo>
                    <a:lnTo>
                      <a:pt x="4674" y="690"/>
                    </a:lnTo>
                    <a:lnTo>
                      <a:pt x="4674" y="690"/>
                    </a:lnTo>
                    <a:lnTo>
                      <a:pt x="4674" y="690"/>
                    </a:lnTo>
                    <a:lnTo>
                      <a:pt x="4674" y="690"/>
                    </a:lnTo>
                    <a:lnTo>
                      <a:pt x="4674" y="690"/>
                    </a:lnTo>
                    <a:lnTo>
                      <a:pt x="4674" y="690"/>
                    </a:lnTo>
                    <a:lnTo>
                      <a:pt x="4674" y="690"/>
                    </a:lnTo>
                    <a:lnTo>
                      <a:pt x="4674" y="690"/>
                    </a:lnTo>
                    <a:lnTo>
                      <a:pt x="4674" y="690"/>
                    </a:lnTo>
                    <a:lnTo>
                      <a:pt x="4674" y="696"/>
                    </a:lnTo>
                    <a:lnTo>
                      <a:pt x="4674" y="696"/>
                    </a:lnTo>
                    <a:lnTo>
                      <a:pt x="4674" y="696"/>
                    </a:lnTo>
                    <a:lnTo>
                      <a:pt x="4674" y="696"/>
                    </a:lnTo>
                    <a:lnTo>
                      <a:pt x="4674" y="696"/>
                    </a:lnTo>
                    <a:lnTo>
                      <a:pt x="4674" y="696"/>
                    </a:lnTo>
                    <a:lnTo>
                      <a:pt x="4674" y="696"/>
                    </a:lnTo>
                    <a:lnTo>
                      <a:pt x="4674" y="696"/>
                    </a:lnTo>
                    <a:lnTo>
                      <a:pt x="4674" y="696"/>
                    </a:lnTo>
                    <a:lnTo>
                      <a:pt x="4674" y="696"/>
                    </a:lnTo>
                    <a:lnTo>
                      <a:pt x="4674" y="696"/>
                    </a:lnTo>
                    <a:lnTo>
                      <a:pt x="4674" y="702"/>
                    </a:lnTo>
                    <a:lnTo>
                      <a:pt x="4674" y="702"/>
                    </a:lnTo>
                    <a:lnTo>
                      <a:pt x="4674" y="702"/>
                    </a:lnTo>
                    <a:lnTo>
                      <a:pt x="4674" y="702"/>
                    </a:lnTo>
                    <a:lnTo>
                      <a:pt x="4674" y="702"/>
                    </a:lnTo>
                    <a:lnTo>
                      <a:pt x="4674" y="702"/>
                    </a:lnTo>
                    <a:lnTo>
                      <a:pt x="4674" y="702"/>
                    </a:lnTo>
                    <a:lnTo>
                      <a:pt x="4674" y="702"/>
                    </a:lnTo>
                    <a:lnTo>
                      <a:pt x="4692" y="732"/>
                    </a:lnTo>
                    <a:lnTo>
                      <a:pt x="4692" y="732"/>
                    </a:lnTo>
                    <a:lnTo>
                      <a:pt x="4692" y="732"/>
                    </a:lnTo>
                    <a:lnTo>
                      <a:pt x="4692" y="732"/>
                    </a:lnTo>
                    <a:lnTo>
                      <a:pt x="4692" y="732"/>
                    </a:lnTo>
                    <a:lnTo>
                      <a:pt x="4692" y="732"/>
                    </a:lnTo>
                    <a:lnTo>
                      <a:pt x="4692" y="732"/>
                    </a:lnTo>
                    <a:lnTo>
                      <a:pt x="4692" y="732"/>
                    </a:lnTo>
                    <a:lnTo>
                      <a:pt x="4692" y="732"/>
                    </a:lnTo>
                    <a:lnTo>
                      <a:pt x="4692" y="732"/>
                    </a:lnTo>
                    <a:lnTo>
                      <a:pt x="4692" y="732"/>
                    </a:lnTo>
                    <a:lnTo>
                      <a:pt x="4698" y="732"/>
                    </a:lnTo>
                    <a:lnTo>
                      <a:pt x="4698" y="732"/>
                    </a:lnTo>
                    <a:lnTo>
                      <a:pt x="4698" y="732"/>
                    </a:lnTo>
                    <a:lnTo>
                      <a:pt x="4698" y="732"/>
                    </a:lnTo>
                    <a:lnTo>
                      <a:pt x="4698" y="732"/>
                    </a:lnTo>
                    <a:lnTo>
                      <a:pt x="4698" y="732"/>
                    </a:lnTo>
                    <a:lnTo>
                      <a:pt x="4698" y="732"/>
                    </a:lnTo>
                    <a:lnTo>
                      <a:pt x="4698" y="732"/>
                    </a:lnTo>
                    <a:lnTo>
                      <a:pt x="4698" y="732"/>
                    </a:lnTo>
                    <a:lnTo>
                      <a:pt x="4698" y="732"/>
                    </a:lnTo>
                    <a:lnTo>
                      <a:pt x="4698" y="732"/>
                    </a:lnTo>
                    <a:lnTo>
                      <a:pt x="4698" y="732"/>
                    </a:lnTo>
                    <a:lnTo>
                      <a:pt x="4698" y="732"/>
                    </a:lnTo>
                    <a:lnTo>
                      <a:pt x="4698" y="732"/>
                    </a:lnTo>
                    <a:lnTo>
                      <a:pt x="4698" y="732"/>
                    </a:lnTo>
                    <a:lnTo>
                      <a:pt x="4716" y="714"/>
                    </a:lnTo>
                    <a:lnTo>
                      <a:pt x="4716" y="714"/>
                    </a:lnTo>
                    <a:lnTo>
                      <a:pt x="4716" y="708"/>
                    </a:lnTo>
                    <a:lnTo>
                      <a:pt x="4716" y="708"/>
                    </a:lnTo>
                    <a:lnTo>
                      <a:pt x="4716" y="708"/>
                    </a:lnTo>
                    <a:lnTo>
                      <a:pt x="4716" y="708"/>
                    </a:lnTo>
                    <a:lnTo>
                      <a:pt x="4716" y="708"/>
                    </a:lnTo>
                    <a:lnTo>
                      <a:pt x="4716" y="708"/>
                    </a:lnTo>
                    <a:lnTo>
                      <a:pt x="4716" y="708"/>
                    </a:lnTo>
                    <a:lnTo>
                      <a:pt x="4716" y="708"/>
                    </a:lnTo>
                    <a:lnTo>
                      <a:pt x="4716" y="708"/>
                    </a:lnTo>
                    <a:lnTo>
                      <a:pt x="4716" y="708"/>
                    </a:lnTo>
                    <a:lnTo>
                      <a:pt x="4716" y="708"/>
                    </a:lnTo>
                    <a:lnTo>
                      <a:pt x="4716" y="708"/>
                    </a:lnTo>
                    <a:lnTo>
                      <a:pt x="4716" y="708"/>
                    </a:lnTo>
                    <a:lnTo>
                      <a:pt x="4716" y="708"/>
                    </a:lnTo>
                    <a:lnTo>
                      <a:pt x="4716" y="702"/>
                    </a:lnTo>
                    <a:lnTo>
                      <a:pt x="4716" y="702"/>
                    </a:lnTo>
                    <a:lnTo>
                      <a:pt x="4716" y="702"/>
                    </a:lnTo>
                    <a:lnTo>
                      <a:pt x="4716" y="702"/>
                    </a:lnTo>
                    <a:lnTo>
                      <a:pt x="4716" y="702"/>
                    </a:lnTo>
                    <a:lnTo>
                      <a:pt x="4716" y="702"/>
                    </a:lnTo>
                    <a:lnTo>
                      <a:pt x="4716" y="702"/>
                    </a:lnTo>
                    <a:lnTo>
                      <a:pt x="4716" y="702"/>
                    </a:lnTo>
                    <a:lnTo>
                      <a:pt x="4716" y="702"/>
                    </a:lnTo>
                    <a:lnTo>
                      <a:pt x="4716" y="702"/>
                    </a:lnTo>
                    <a:lnTo>
                      <a:pt x="4722" y="702"/>
                    </a:lnTo>
                    <a:lnTo>
                      <a:pt x="4722" y="702"/>
                    </a:lnTo>
                    <a:lnTo>
                      <a:pt x="4722" y="702"/>
                    </a:lnTo>
                    <a:lnTo>
                      <a:pt x="4722" y="696"/>
                    </a:lnTo>
                    <a:lnTo>
                      <a:pt x="4722" y="696"/>
                    </a:lnTo>
                    <a:lnTo>
                      <a:pt x="4722" y="696"/>
                    </a:lnTo>
                    <a:lnTo>
                      <a:pt x="4722" y="696"/>
                    </a:lnTo>
                    <a:lnTo>
                      <a:pt x="4722" y="696"/>
                    </a:lnTo>
                    <a:lnTo>
                      <a:pt x="4722" y="696"/>
                    </a:lnTo>
                    <a:lnTo>
                      <a:pt x="4722" y="696"/>
                    </a:lnTo>
                    <a:lnTo>
                      <a:pt x="4722" y="696"/>
                    </a:lnTo>
                    <a:lnTo>
                      <a:pt x="4722" y="696"/>
                    </a:lnTo>
                    <a:lnTo>
                      <a:pt x="4722" y="696"/>
                    </a:lnTo>
                    <a:lnTo>
                      <a:pt x="4722" y="696"/>
                    </a:lnTo>
                    <a:lnTo>
                      <a:pt x="4722" y="690"/>
                    </a:lnTo>
                    <a:lnTo>
                      <a:pt x="4722" y="690"/>
                    </a:lnTo>
                    <a:lnTo>
                      <a:pt x="4722" y="690"/>
                    </a:lnTo>
                    <a:lnTo>
                      <a:pt x="4722" y="690"/>
                    </a:lnTo>
                    <a:lnTo>
                      <a:pt x="4722" y="690"/>
                    </a:lnTo>
                    <a:lnTo>
                      <a:pt x="4722" y="690"/>
                    </a:lnTo>
                    <a:lnTo>
                      <a:pt x="4722" y="690"/>
                    </a:lnTo>
                    <a:lnTo>
                      <a:pt x="4722" y="690"/>
                    </a:lnTo>
                    <a:lnTo>
                      <a:pt x="4722" y="690"/>
                    </a:lnTo>
                    <a:lnTo>
                      <a:pt x="4722" y="690"/>
                    </a:lnTo>
                    <a:lnTo>
                      <a:pt x="4722" y="690"/>
                    </a:lnTo>
                    <a:lnTo>
                      <a:pt x="4722" y="690"/>
                    </a:lnTo>
                    <a:lnTo>
                      <a:pt x="4722" y="684"/>
                    </a:lnTo>
                    <a:lnTo>
                      <a:pt x="4722" y="684"/>
                    </a:lnTo>
                    <a:lnTo>
                      <a:pt x="4722" y="684"/>
                    </a:lnTo>
                    <a:lnTo>
                      <a:pt x="4722" y="684"/>
                    </a:lnTo>
                    <a:lnTo>
                      <a:pt x="4722" y="684"/>
                    </a:lnTo>
                    <a:lnTo>
                      <a:pt x="4722" y="684"/>
                    </a:lnTo>
                    <a:lnTo>
                      <a:pt x="4722" y="684"/>
                    </a:lnTo>
                    <a:lnTo>
                      <a:pt x="4722" y="684"/>
                    </a:lnTo>
                    <a:lnTo>
                      <a:pt x="4722" y="684"/>
                    </a:lnTo>
                    <a:lnTo>
                      <a:pt x="4728" y="684"/>
                    </a:lnTo>
                    <a:lnTo>
                      <a:pt x="4728" y="678"/>
                    </a:lnTo>
                    <a:lnTo>
                      <a:pt x="4728" y="678"/>
                    </a:lnTo>
                    <a:lnTo>
                      <a:pt x="4728" y="678"/>
                    </a:lnTo>
                    <a:lnTo>
                      <a:pt x="4728" y="678"/>
                    </a:lnTo>
                    <a:lnTo>
                      <a:pt x="4728" y="678"/>
                    </a:lnTo>
                    <a:lnTo>
                      <a:pt x="4728" y="678"/>
                    </a:lnTo>
                    <a:lnTo>
                      <a:pt x="4728" y="678"/>
                    </a:lnTo>
                    <a:lnTo>
                      <a:pt x="4728" y="678"/>
                    </a:lnTo>
                    <a:lnTo>
                      <a:pt x="4728" y="678"/>
                    </a:lnTo>
                    <a:lnTo>
                      <a:pt x="4728" y="678"/>
                    </a:lnTo>
                    <a:lnTo>
                      <a:pt x="4728" y="678"/>
                    </a:lnTo>
                    <a:lnTo>
                      <a:pt x="4728" y="678"/>
                    </a:lnTo>
                    <a:lnTo>
                      <a:pt x="4728" y="672"/>
                    </a:lnTo>
                    <a:lnTo>
                      <a:pt x="4728" y="672"/>
                    </a:lnTo>
                    <a:lnTo>
                      <a:pt x="4728" y="672"/>
                    </a:lnTo>
                    <a:lnTo>
                      <a:pt x="4728" y="672"/>
                    </a:lnTo>
                    <a:lnTo>
                      <a:pt x="4728" y="672"/>
                    </a:lnTo>
                    <a:lnTo>
                      <a:pt x="4728" y="672"/>
                    </a:lnTo>
                    <a:lnTo>
                      <a:pt x="4728" y="672"/>
                    </a:lnTo>
                    <a:lnTo>
                      <a:pt x="4728" y="672"/>
                    </a:lnTo>
                    <a:lnTo>
                      <a:pt x="4728" y="672"/>
                    </a:lnTo>
                    <a:lnTo>
                      <a:pt x="4728" y="672"/>
                    </a:lnTo>
                    <a:lnTo>
                      <a:pt x="4728" y="672"/>
                    </a:lnTo>
                    <a:lnTo>
                      <a:pt x="4728" y="672"/>
                    </a:lnTo>
                    <a:lnTo>
                      <a:pt x="4728" y="672"/>
                    </a:lnTo>
                    <a:lnTo>
                      <a:pt x="4728" y="672"/>
                    </a:lnTo>
                    <a:lnTo>
                      <a:pt x="4728" y="672"/>
                    </a:lnTo>
                    <a:lnTo>
                      <a:pt x="4728" y="672"/>
                    </a:lnTo>
                    <a:lnTo>
                      <a:pt x="4728" y="672"/>
                    </a:lnTo>
                    <a:lnTo>
                      <a:pt x="4728" y="672"/>
                    </a:lnTo>
                    <a:lnTo>
                      <a:pt x="4728" y="666"/>
                    </a:lnTo>
                    <a:lnTo>
                      <a:pt x="4728" y="666"/>
                    </a:lnTo>
                    <a:lnTo>
                      <a:pt x="4734" y="666"/>
                    </a:lnTo>
                    <a:lnTo>
                      <a:pt x="4734" y="666"/>
                    </a:lnTo>
                    <a:lnTo>
                      <a:pt x="4734" y="666"/>
                    </a:lnTo>
                    <a:lnTo>
                      <a:pt x="4734" y="666"/>
                    </a:lnTo>
                    <a:lnTo>
                      <a:pt x="4734" y="666"/>
                    </a:lnTo>
                    <a:lnTo>
                      <a:pt x="4734" y="666"/>
                    </a:lnTo>
                    <a:lnTo>
                      <a:pt x="4734" y="666"/>
                    </a:lnTo>
                    <a:lnTo>
                      <a:pt x="4734" y="666"/>
                    </a:lnTo>
                    <a:lnTo>
                      <a:pt x="4734" y="666"/>
                    </a:lnTo>
                    <a:lnTo>
                      <a:pt x="4734" y="666"/>
                    </a:lnTo>
                    <a:lnTo>
                      <a:pt x="4734" y="666"/>
                    </a:lnTo>
                    <a:lnTo>
                      <a:pt x="4734" y="666"/>
                    </a:lnTo>
                    <a:lnTo>
                      <a:pt x="4734" y="666"/>
                    </a:lnTo>
                    <a:lnTo>
                      <a:pt x="4734" y="666"/>
                    </a:lnTo>
                    <a:lnTo>
                      <a:pt x="4734" y="666"/>
                    </a:lnTo>
                    <a:lnTo>
                      <a:pt x="4734" y="666"/>
                    </a:lnTo>
                    <a:lnTo>
                      <a:pt x="4734" y="666"/>
                    </a:lnTo>
                    <a:lnTo>
                      <a:pt x="4734" y="666"/>
                    </a:lnTo>
                    <a:lnTo>
                      <a:pt x="4734" y="666"/>
                    </a:lnTo>
                    <a:lnTo>
                      <a:pt x="4734" y="666"/>
                    </a:lnTo>
                    <a:lnTo>
                      <a:pt x="4734" y="666"/>
                    </a:lnTo>
                    <a:lnTo>
                      <a:pt x="4734" y="666"/>
                    </a:lnTo>
                    <a:lnTo>
                      <a:pt x="4734" y="666"/>
                    </a:lnTo>
                    <a:lnTo>
                      <a:pt x="4734" y="666"/>
                    </a:lnTo>
                    <a:lnTo>
                      <a:pt x="4734" y="666"/>
                    </a:lnTo>
                    <a:lnTo>
                      <a:pt x="4734" y="666"/>
                    </a:lnTo>
                    <a:lnTo>
                      <a:pt x="4734" y="666"/>
                    </a:lnTo>
                    <a:lnTo>
                      <a:pt x="4734" y="666"/>
                    </a:lnTo>
                    <a:lnTo>
                      <a:pt x="4734" y="666"/>
                    </a:lnTo>
                    <a:lnTo>
                      <a:pt x="4734" y="666"/>
                    </a:lnTo>
                    <a:lnTo>
                      <a:pt x="4734" y="666"/>
                    </a:lnTo>
                    <a:lnTo>
                      <a:pt x="4734" y="666"/>
                    </a:lnTo>
                    <a:lnTo>
                      <a:pt x="4740" y="666"/>
                    </a:lnTo>
                    <a:lnTo>
                      <a:pt x="4740" y="666"/>
                    </a:lnTo>
                    <a:lnTo>
                      <a:pt x="4740" y="666"/>
                    </a:lnTo>
                    <a:lnTo>
                      <a:pt x="4740" y="666"/>
                    </a:lnTo>
                    <a:lnTo>
                      <a:pt x="4740" y="666"/>
                    </a:lnTo>
                    <a:lnTo>
                      <a:pt x="4740" y="666"/>
                    </a:lnTo>
                    <a:lnTo>
                      <a:pt x="4740" y="666"/>
                    </a:lnTo>
                    <a:lnTo>
                      <a:pt x="4740" y="666"/>
                    </a:lnTo>
                    <a:lnTo>
                      <a:pt x="4740" y="666"/>
                    </a:lnTo>
                    <a:lnTo>
                      <a:pt x="4740" y="672"/>
                    </a:lnTo>
                    <a:lnTo>
                      <a:pt x="4740" y="672"/>
                    </a:lnTo>
                    <a:lnTo>
                      <a:pt x="4740" y="672"/>
                    </a:lnTo>
                    <a:lnTo>
                      <a:pt x="4740" y="672"/>
                    </a:lnTo>
                    <a:lnTo>
                      <a:pt x="4740" y="672"/>
                    </a:lnTo>
                    <a:lnTo>
                      <a:pt x="4740" y="672"/>
                    </a:lnTo>
                    <a:lnTo>
                      <a:pt x="4740" y="672"/>
                    </a:lnTo>
                    <a:lnTo>
                      <a:pt x="4740" y="672"/>
                    </a:lnTo>
                    <a:lnTo>
                      <a:pt x="4740" y="672"/>
                    </a:lnTo>
                    <a:lnTo>
                      <a:pt x="4740" y="672"/>
                    </a:lnTo>
                    <a:lnTo>
                      <a:pt x="4740" y="672"/>
                    </a:lnTo>
                    <a:lnTo>
                      <a:pt x="4740" y="672"/>
                    </a:lnTo>
                    <a:lnTo>
                      <a:pt x="4740" y="672"/>
                    </a:lnTo>
                    <a:lnTo>
                      <a:pt x="4740" y="672"/>
                    </a:lnTo>
                    <a:lnTo>
                      <a:pt x="4740" y="672"/>
                    </a:lnTo>
                    <a:lnTo>
                      <a:pt x="4740" y="672"/>
                    </a:lnTo>
                    <a:lnTo>
                      <a:pt x="4740" y="672"/>
                    </a:lnTo>
                    <a:lnTo>
                      <a:pt x="4740" y="672"/>
                    </a:lnTo>
                    <a:lnTo>
                      <a:pt x="4740" y="678"/>
                    </a:lnTo>
                    <a:lnTo>
                      <a:pt x="4740" y="678"/>
                    </a:lnTo>
                    <a:lnTo>
                      <a:pt x="4740" y="678"/>
                    </a:lnTo>
                    <a:lnTo>
                      <a:pt x="4740" y="678"/>
                    </a:lnTo>
                    <a:lnTo>
                      <a:pt x="4740" y="678"/>
                    </a:lnTo>
                    <a:lnTo>
                      <a:pt x="4740" y="678"/>
                    </a:lnTo>
                    <a:lnTo>
                      <a:pt x="4746" y="678"/>
                    </a:lnTo>
                    <a:lnTo>
                      <a:pt x="4746" y="678"/>
                    </a:lnTo>
                    <a:lnTo>
                      <a:pt x="4746" y="678"/>
                    </a:lnTo>
                    <a:lnTo>
                      <a:pt x="4746" y="678"/>
                    </a:lnTo>
                    <a:lnTo>
                      <a:pt x="4746" y="678"/>
                    </a:lnTo>
                    <a:lnTo>
                      <a:pt x="4746" y="678"/>
                    </a:lnTo>
                    <a:lnTo>
                      <a:pt x="4746" y="684"/>
                    </a:lnTo>
                    <a:lnTo>
                      <a:pt x="4746" y="684"/>
                    </a:lnTo>
                    <a:lnTo>
                      <a:pt x="4746" y="684"/>
                    </a:lnTo>
                    <a:lnTo>
                      <a:pt x="4746" y="684"/>
                    </a:lnTo>
                    <a:lnTo>
                      <a:pt x="4746" y="684"/>
                    </a:lnTo>
                    <a:lnTo>
                      <a:pt x="4746" y="684"/>
                    </a:lnTo>
                    <a:lnTo>
                      <a:pt x="4746" y="684"/>
                    </a:lnTo>
                    <a:lnTo>
                      <a:pt x="4746" y="684"/>
                    </a:lnTo>
                    <a:lnTo>
                      <a:pt x="4746" y="684"/>
                    </a:lnTo>
                    <a:lnTo>
                      <a:pt x="4746" y="684"/>
                    </a:lnTo>
                    <a:lnTo>
                      <a:pt x="4746" y="690"/>
                    </a:lnTo>
                    <a:lnTo>
                      <a:pt x="4746" y="690"/>
                    </a:lnTo>
                    <a:lnTo>
                      <a:pt x="4746" y="690"/>
                    </a:lnTo>
                    <a:lnTo>
                      <a:pt x="4746" y="690"/>
                    </a:lnTo>
                    <a:lnTo>
                      <a:pt x="4746" y="690"/>
                    </a:lnTo>
                    <a:lnTo>
                      <a:pt x="4746" y="690"/>
                    </a:lnTo>
                    <a:lnTo>
                      <a:pt x="4746" y="690"/>
                    </a:lnTo>
                    <a:lnTo>
                      <a:pt x="4746" y="690"/>
                    </a:lnTo>
                    <a:lnTo>
                      <a:pt x="4746" y="690"/>
                    </a:lnTo>
                    <a:lnTo>
                      <a:pt x="4746" y="690"/>
                    </a:lnTo>
                    <a:lnTo>
                      <a:pt x="4746" y="690"/>
                    </a:lnTo>
                    <a:lnTo>
                      <a:pt x="4746" y="690"/>
                    </a:lnTo>
                    <a:lnTo>
                      <a:pt x="4746" y="696"/>
                    </a:lnTo>
                    <a:lnTo>
                      <a:pt x="4746" y="696"/>
                    </a:lnTo>
                    <a:lnTo>
                      <a:pt x="4746" y="696"/>
                    </a:lnTo>
                    <a:lnTo>
                      <a:pt x="4746" y="696"/>
                    </a:lnTo>
                    <a:lnTo>
                      <a:pt x="4746" y="696"/>
                    </a:lnTo>
                    <a:lnTo>
                      <a:pt x="4746" y="696"/>
                    </a:lnTo>
                    <a:lnTo>
                      <a:pt x="4752" y="696"/>
                    </a:lnTo>
                    <a:lnTo>
                      <a:pt x="4752" y="696"/>
                    </a:lnTo>
                    <a:lnTo>
                      <a:pt x="4752" y="696"/>
                    </a:lnTo>
                    <a:lnTo>
                      <a:pt x="4752" y="696"/>
                    </a:lnTo>
                    <a:lnTo>
                      <a:pt x="4752" y="696"/>
                    </a:lnTo>
                    <a:lnTo>
                      <a:pt x="4752" y="702"/>
                    </a:lnTo>
                    <a:lnTo>
                      <a:pt x="4752" y="702"/>
                    </a:lnTo>
                    <a:lnTo>
                      <a:pt x="4752" y="702"/>
                    </a:lnTo>
                    <a:lnTo>
                      <a:pt x="4752" y="702"/>
                    </a:lnTo>
                    <a:lnTo>
                      <a:pt x="4752" y="702"/>
                    </a:lnTo>
                    <a:lnTo>
                      <a:pt x="4770" y="732"/>
                    </a:lnTo>
                    <a:lnTo>
                      <a:pt x="4770" y="732"/>
                    </a:lnTo>
                    <a:lnTo>
                      <a:pt x="4770" y="732"/>
                    </a:lnTo>
                    <a:lnTo>
                      <a:pt x="4770" y="732"/>
                    </a:lnTo>
                    <a:lnTo>
                      <a:pt x="4770" y="732"/>
                    </a:lnTo>
                    <a:lnTo>
                      <a:pt x="4770" y="732"/>
                    </a:lnTo>
                    <a:lnTo>
                      <a:pt x="4770" y="732"/>
                    </a:lnTo>
                    <a:lnTo>
                      <a:pt x="4770" y="732"/>
                    </a:lnTo>
                    <a:lnTo>
                      <a:pt x="4770" y="732"/>
                    </a:lnTo>
                    <a:lnTo>
                      <a:pt x="4770" y="732"/>
                    </a:lnTo>
                    <a:lnTo>
                      <a:pt x="4770" y="732"/>
                    </a:lnTo>
                    <a:lnTo>
                      <a:pt x="4770" y="732"/>
                    </a:lnTo>
                    <a:lnTo>
                      <a:pt x="4770" y="732"/>
                    </a:lnTo>
                    <a:lnTo>
                      <a:pt x="4770" y="732"/>
                    </a:lnTo>
                    <a:lnTo>
                      <a:pt x="4770" y="732"/>
                    </a:lnTo>
                    <a:lnTo>
                      <a:pt x="4770" y="732"/>
                    </a:lnTo>
                    <a:lnTo>
                      <a:pt x="4770" y="732"/>
                    </a:lnTo>
                    <a:lnTo>
                      <a:pt x="4770" y="732"/>
                    </a:lnTo>
                    <a:lnTo>
                      <a:pt x="4770" y="732"/>
                    </a:lnTo>
                    <a:lnTo>
                      <a:pt x="4770" y="732"/>
                    </a:lnTo>
                    <a:lnTo>
                      <a:pt x="4770" y="732"/>
                    </a:lnTo>
                    <a:lnTo>
                      <a:pt x="4770" y="732"/>
                    </a:lnTo>
                    <a:lnTo>
                      <a:pt x="4770" y="732"/>
                    </a:lnTo>
                    <a:lnTo>
                      <a:pt x="4770" y="732"/>
                    </a:lnTo>
                    <a:lnTo>
                      <a:pt x="4770" y="732"/>
                    </a:lnTo>
                    <a:lnTo>
                      <a:pt x="4770" y="732"/>
                    </a:lnTo>
                    <a:lnTo>
                      <a:pt x="4788" y="714"/>
                    </a:lnTo>
                    <a:lnTo>
                      <a:pt x="4788" y="714"/>
                    </a:lnTo>
                    <a:lnTo>
                      <a:pt x="4788" y="714"/>
                    </a:lnTo>
                    <a:lnTo>
                      <a:pt x="4788" y="714"/>
                    </a:lnTo>
                    <a:lnTo>
                      <a:pt x="4788" y="708"/>
                    </a:lnTo>
                    <a:lnTo>
                      <a:pt x="4788" y="708"/>
                    </a:lnTo>
                    <a:lnTo>
                      <a:pt x="4788" y="708"/>
                    </a:lnTo>
                    <a:lnTo>
                      <a:pt x="4788" y="708"/>
                    </a:lnTo>
                    <a:lnTo>
                      <a:pt x="4788" y="708"/>
                    </a:lnTo>
                    <a:lnTo>
                      <a:pt x="4788" y="708"/>
                    </a:lnTo>
                    <a:lnTo>
                      <a:pt x="4788" y="708"/>
                    </a:lnTo>
                    <a:lnTo>
                      <a:pt x="4788" y="708"/>
                    </a:lnTo>
                    <a:lnTo>
                      <a:pt x="4788" y="708"/>
                    </a:lnTo>
                    <a:lnTo>
                      <a:pt x="4794" y="708"/>
                    </a:lnTo>
                    <a:lnTo>
                      <a:pt x="4794" y="708"/>
                    </a:lnTo>
                    <a:lnTo>
                      <a:pt x="4794" y="708"/>
                    </a:lnTo>
                    <a:lnTo>
                      <a:pt x="4794" y="708"/>
                    </a:lnTo>
                    <a:lnTo>
                      <a:pt x="4794" y="708"/>
                    </a:lnTo>
                    <a:lnTo>
                      <a:pt x="4794" y="702"/>
                    </a:lnTo>
                    <a:lnTo>
                      <a:pt x="4794" y="702"/>
                    </a:lnTo>
                    <a:lnTo>
                      <a:pt x="4794" y="702"/>
                    </a:lnTo>
                    <a:lnTo>
                      <a:pt x="4794" y="702"/>
                    </a:lnTo>
                    <a:lnTo>
                      <a:pt x="4794" y="702"/>
                    </a:lnTo>
                    <a:lnTo>
                      <a:pt x="4794" y="702"/>
                    </a:lnTo>
                    <a:lnTo>
                      <a:pt x="4794" y="702"/>
                    </a:lnTo>
                    <a:lnTo>
                      <a:pt x="4794" y="702"/>
                    </a:lnTo>
                    <a:lnTo>
                      <a:pt x="4794" y="702"/>
                    </a:lnTo>
                    <a:lnTo>
                      <a:pt x="4794" y="702"/>
                    </a:lnTo>
                    <a:lnTo>
                      <a:pt x="4794" y="702"/>
                    </a:lnTo>
                    <a:lnTo>
                      <a:pt x="4794" y="702"/>
                    </a:lnTo>
                    <a:lnTo>
                      <a:pt x="4794" y="702"/>
                    </a:lnTo>
                    <a:lnTo>
                      <a:pt x="4794" y="696"/>
                    </a:lnTo>
                    <a:lnTo>
                      <a:pt x="4794" y="696"/>
                    </a:lnTo>
                    <a:lnTo>
                      <a:pt x="4794" y="696"/>
                    </a:lnTo>
                    <a:lnTo>
                      <a:pt x="4794" y="696"/>
                    </a:lnTo>
                    <a:lnTo>
                      <a:pt x="4794" y="696"/>
                    </a:lnTo>
                    <a:lnTo>
                      <a:pt x="4794" y="696"/>
                    </a:lnTo>
                    <a:lnTo>
                      <a:pt x="4794" y="696"/>
                    </a:lnTo>
                    <a:lnTo>
                      <a:pt x="4794" y="696"/>
                    </a:lnTo>
                    <a:lnTo>
                      <a:pt x="4794" y="696"/>
                    </a:lnTo>
                    <a:lnTo>
                      <a:pt x="4794" y="696"/>
                    </a:lnTo>
                    <a:lnTo>
                      <a:pt x="4794" y="696"/>
                    </a:lnTo>
                    <a:lnTo>
                      <a:pt x="4794" y="690"/>
                    </a:lnTo>
                    <a:lnTo>
                      <a:pt x="4794" y="690"/>
                    </a:lnTo>
                    <a:lnTo>
                      <a:pt x="4794" y="690"/>
                    </a:lnTo>
                    <a:lnTo>
                      <a:pt x="4794" y="690"/>
                    </a:lnTo>
                    <a:lnTo>
                      <a:pt x="4800" y="690"/>
                    </a:lnTo>
                    <a:lnTo>
                      <a:pt x="4800" y="690"/>
                    </a:lnTo>
                    <a:lnTo>
                      <a:pt x="4800" y="690"/>
                    </a:lnTo>
                    <a:lnTo>
                      <a:pt x="4800" y="690"/>
                    </a:lnTo>
                    <a:lnTo>
                      <a:pt x="4800" y="690"/>
                    </a:lnTo>
                    <a:lnTo>
                      <a:pt x="4800" y="690"/>
                    </a:lnTo>
                    <a:lnTo>
                      <a:pt x="4800" y="690"/>
                    </a:lnTo>
                    <a:lnTo>
                      <a:pt x="4800" y="690"/>
                    </a:lnTo>
                    <a:lnTo>
                      <a:pt x="4800" y="684"/>
                    </a:lnTo>
                    <a:lnTo>
                      <a:pt x="4800" y="684"/>
                    </a:lnTo>
                    <a:lnTo>
                      <a:pt x="4800" y="684"/>
                    </a:lnTo>
                    <a:lnTo>
                      <a:pt x="4800" y="684"/>
                    </a:lnTo>
                    <a:lnTo>
                      <a:pt x="4800" y="684"/>
                    </a:lnTo>
                    <a:lnTo>
                      <a:pt x="4800" y="684"/>
                    </a:lnTo>
                    <a:lnTo>
                      <a:pt x="4800" y="684"/>
                    </a:lnTo>
                    <a:lnTo>
                      <a:pt x="4800" y="684"/>
                    </a:lnTo>
                    <a:lnTo>
                      <a:pt x="4800" y="684"/>
                    </a:lnTo>
                    <a:lnTo>
                      <a:pt x="4800" y="684"/>
                    </a:lnTo>
                    <a:lnTo>
                      <a:pt x="4800" y="684"/>
                    </a:lnTo>
                    <a:lnTo>
                      <a:pt x="4800" y="678"/>
                    </a:lnTo>
                    <a:lnTo>
                      <a:pt x="4800" y="678"/>
                    </a:lnTo>
                    <a:lnTo>
                      <a:pt x="4800" y="678"/>
                    </a:lnTo>
                    <a:lnTo>
                      <a:pt x="4800" y="678"/>
                    </a:lnTo>
                    <a:lnTo>
                      <a:pt x="4800" y="678"/>
                    </a:lnTo>
                    <a:lnTo>
                      <a:pt x="4800" y="678"/>
                    </a:lnTo>
                    <a:lnTo>
                      <a:pt x="4800" y="678"/>
                    </a:lnTo>
                    <a:lnTo>
                      <a:pt x="4800" y="678"/>
                    </a:lnTo>
                    <a:lnTo>
                      <a:pt x="4800" y="678"/>
                    </a:lnTo>
                    <a:lnTo>
                      <a:pt x="4800" y="678"/>
                    </a:lnTo>
                    <a:lnTo>
                      <a:pt x="4800" y="678"/>
                    </a:lnTo>
                    <a:lnTo>
                      <a:pt x="4800" y="678"/>
                    </a:lnTo>
                    <a:lnTo>
                      <a:pt x="4800" y="678"/>
                    </a:lnTo>
                    <a:lnTo>
                      <a:pt x="4800" y="672"/>
                    </a:lnTo>
                    <a:lnTo>
                      <a:pt x="4800" y="672"/>
                    </a:lnTo>
                    <a:lnTo>
                      <a:pt x="4800" y="672"/>
                    </a:lnTo>
                    <a:lnTo>
                      <a:pt x="4806" y="672"/>
                    </a:lnTo>
                    <a:lnTo>
                      <a:pt x="4806" y="672"/>
                    </a:lnTo>
                    <a:lnTo>
                      <a:pt x="4806" y="672"/>
                    </a:lnTo>
                    <a:lnTo>
                      <a:pt x="4806" y="672"/>
                    </a:lnTo>
                    <a:lnTo>
                      <a:pt x="4806" y="672"/>
                    </a:lnTo>
                    <a:lnTo>
                      <a:pt x="4806" y="672"/>
                    </a:lnTo>
                    <a:lnTo>
                      <a:pt x="4806" y="672"/>
                    </a:lnTo>
                    <a:lnTo>
                      <a:pt x="4806" y="672"/>
                    </a:lnTo>
                    <a:lnTo>
                      <a:pt x="4806" y="672"/>
                    </a:lnTo>
                    <a:lnTo>
                      <a:pt x="4806" y="672"/>
                    </a:lnTo>
                    <a:lnTo>
                      <a:pt x="4806" y="672"/>
                    </a:lnTo>
                    <a:lnTo>
                      <a:pt x="4806" y="672"/>
                    </a:lnTo>
                    <a:lnTo>
                      <a:pt x="4806" y="672"/>
                    </a:lnTo>
                    <a:lnTo>
                      <a:pt x="4806" y="672"/>
                    </a:lnTo>
                    <a:lnTo>
                      <a:pt x="4806" y="672"/>
                    </a:lnTo>
                    <a:lnTo>
                      <a:pt x="4806" y="672"/>
                    </a:lnTo>
                    <a:lnTo>
                      <a:pt x="4806" y="672"/>
                    </a:lnTo>
                    <a:lnTo>
                      <a:pt x="4806" y="672"/>
                    </a:lnTo>
                    <a:lnTo>
                      <a:pt x="4806" y="672"/>
                    </a:lnTo>
                    <a:lnTo>
                      <a:pt x="4806" y="672"/>
                    </a:lnTo>
                    <a:lnTo>
                      <a:pt x="4806" y="666"/>
                    </a:lnTo>
                    <a:lnTo>
                      <a:pt x="4806" y="666"/>
                    </a:lnTo>
                    <a:lnTo>
                      <a:pt x="4806" y="666"/>
                    </a:lnTo>
                    <a:lnTo>
                      <a:pt x="4806" y="666"/>
                    </a:lnTo>
                    <a:lnTo>
                      <a:pt x="4806" y="666"/>
                    </a:lnTo>
                    <a:lnTo>
                      <a:pt x="4806" y="666"/>
                    </a:lnTo>
                    <a:lnTo>
                      <a:pt x="4806" y="666"/>
                    </a:lnTo>
                    <a:lnTo>
                      <a:pt x="4806" y="666"/>
                    </a:lnTo>
                    <a:lnTo>
                      <a:pt x="4806" y="666"/>
                    </a:lnTo>
                    <a:lnTo>
                      <a:pt x="4806" y="666"/>
                    </a:lnTo>
                    <a:lnTo>
                      <a:pt x="4806" y="666"/>
                    </a:lnTo>
                    <a:lnTo>
                      <a:pt x="4806" y="666"/>
                    </a:lnTo>
                    <a:lnTo>
                      <a:pt x="4812" y="666"/>
                    </a:lnTo>
                    <a:lnTo>
                      <a:pt x="4812" y="666"/>
                    </a:lnTo>
                    <a:lnTo>
                      <a:pt x="4812" y="666"/>
                    </a:lnTo>
                    <a:lnTo>
                      <a:pt x="4812" y="666"/>
                    </a:lnTo>
                    <a:lnTo>
                      <a:pt x="4812" y="666"/>
                    </a:lnTo>
                    <a:lnTo>
                      <a:pt x="4812" y="666"/>
                    </a:lnTo>
                    <a:lnTo>
                      <a:pt x="4812" y="666"/>
                    </a:lnTo>
                    <a:lnTo>
                      <a:pt x="4812" y="666"/>
                    </a:lnTo>
                    <a:lnTo>
                      <a:pt x="4812" y="666"/>
                    </a:lnTo>
                    <a:lnTo>
                      <a:pt x="4812" y="666"/>
                    </a:lnTo>
                    <a:lnTo>
                      <a:pt x="4812" y="666"/>
                    </a:lnTo>
                    <a:lnTo>
                      <a:pt x="4812" y="666"/>
                    </a:lnTo>
                    <a:lnTo>
                      <a:pt x="4812" y="672"/>
                    </a:lnTo>
                    <a:lnTo>
                      <a:pt x="4812" y="672"/>
                    </a:lnTo>
                    <a:lnTo>
                      <a:pt x="4812" y="672"/>
                    </a:lnTo>
                    <a:lnTo>
                      <a:pt x="4812" y="672"/>
                    </a:lnTo>
                    <a:lnTo>
                      <a:pt x="4812" y="672"/>
                    </a:lnTo>
                    <a:lnTo>
                      <a:pt x="4812" y="672"/>
                    </a:lnTo>
                    <a:lnTo>
                      <a:pt x="4812" y="672"/>
                    </a:lnTo>
                    <a:lnTo>
                      <a:pt x="4812" y="672"/>
                    </a:lnTo>
                    <a:lnTo>
                      <a:pt x="4812" y="672"/>
                    </a:lnTo>
                    <a:lnTo>
                      <a:pt x="4812" y="672"/>
                    </a:lnTo>
                    <a:lnTo>
                      <a:pt x="4812" y="672"/>
                    </a:lnTo>
                    <a:lnTo>
                      <a:pt x="4812" y="672"/>
                    </a:lnTo>
                    <a:lnTo>
                      <a:pt x="4812" y="672"/>
                    </a:lnTo>
                    <a:lnTo>
                      <a:pt x="4812" y="672"/>
                    </a:lnTo>
                    <a:lnTo>
                      <a:pt x="4812" y="672"/>
                    </a:lnTo>
                    <a:lnTo>
                      <a:pt x="4812" y="672"/>
                    </a:lnTo>
                    <a:lnTo>
                      <a:pt x="4812" y="672"/>
                    </a:lnTo>
                    <a:lnTo>
                      <a:pt x="4812" y="672"/>
                    </a:lnTo>
                    <a:lnTo>
                      <a:pt x="4812" y="672"/>
                    </a:lnTo>
                    <a:lnTo>
                      <a:pt x="4812" y="672"/>
                    </a:lnTo>
                    <a:lnTo>
                      <a:pt x="4812" y="672"/>
                    </a:lnTo>
                    <a:lnTo>
                      <a:pt x="4818" y="672"/>
                    </a:lnTo>
                    <a:lnTo>
                      <a:pt x="4818" y="672"/>
                    </a:lnTo>
                    <a:lnTo>
                      <a:pt x="4818" y="678"/>
                    </a:lnTo>
                    <a:lnTo>
                      <a:pt x="4818" y="678"/>
                    </a:lnTo>
                    <a:lnTo>
                      <a:pt x="4818" y="678"/>
                    </a:lnTo>
                    <a:lnTo>
                      <a:pt x="4818" y="678"/>
                    </a:lnTo>
                    <a:lnTo>
                      <a:pt x="4818" y="678"/>
                    </a:lnTo>
                    <a:lnTo>
                      <a:pt x="4818" y="678"/>
                    </a:lnTo>
                    <a:lnTo>
                      <a:pt x="4818" y="678"/>
                    </a:lnTo>
                    <a:lnTo>
                      <a:pt x="4818" y="678"/>
                    </a:lnTo>
                    <a:lnTo>
                      <a:pt x="4818" y="678"/>
                    </a:lnTo>
                    <a:lnTo>
                      <a:pt x="4818" y="678"/>
                    </a:lnTo>
                    <a:lnTo>
                      <a:pt x="4818" y="678"/>
                    </a:lnTo>
                    <a:lnTo>
                      <a:pt x="4818" y="678"/>
                    </a:lnTo>
                    <a:lnTo>
                      <a:pt x="4818" y="678"/>
                    </a:lnTo>
                    <a:lnTo>
                      <a:pt x="4818" y="684"/>
                    </a:lnTo>
                    <a:lnTo>
                      <a:pt x="4818" y="684"/>
                    </a:lnTo>
                    <a:lnTo>
                      <a:pt x="4818" y="684"/>
                    </a:lnTo>
                    <a:lnTo>
                      <a:pt x="4818" y="684"/>
                    </a:lnTo>
                    <a:lnTo>
                      <a:pt x="4818" y="684"/>
                    </a:lnTo>
                    <a:lnTo>
                      <a:pt x="4818" y="684"/>
                    </a:lnTo>
                    <a:lnTo>
                      <a:pt x="4818" y="684"/>
                    </a:lnTo>
                    <a:lnTo>
                      <a:pt x="4818" y="684"/>
                    </a:lnTo>
                    <a:lnTo>
                      <a:pt x="4818" y="684"/>
                    </a:lnTo>
                    <a:lnTo>
                      <a:pt x="4818" y="684"/>
                    </a:lnTo>
                    <a:lnTo>
                      <a:pt x="4818" y="684"/>
                    </a:lnTo>
                    <a:lnTo>
                      <a:pt x="4818" y="690"/>
                    </a:lnTo>
                    <a:lnTo>
                      <a:pt x="4818" y="690"/>
                    </a:lnTo>
                    <a:lnTo>
                      <a:pt x="4818" y="690"/>
                    </a:lnTo>
                    <a:lnTo>
                      <a:pt x="4818" y="690"/>
                    </a:lnTo>
                    <a:lnTo>
                      <a:pt x="4818" y="690"/>
                    </a:lnTo>
                    <a:lnTo>
                      <a:pt x="4818" y="690"/>
                    </a:lnTo>
                    <a:lnTo>
                      <a:pt x="4818" y="690"/>
                    </a:lnTo>
                    <a:lnTo>
                      <a:pt x="4824" y="690"/>
                    </a:lnTo>
                    <a:lnTo>
                      <a:pt x="4824" y="690"/>
                    </a:lnTo>
                    <a:lnTo>
                      <a:pt x="4824" y="690"/>
                    </a:lnTo>
                    <a:lnTo>
                      <a:pt x="4824" y="690"/>
                    </a:lnTo>
                    <a:lnTo>
                      <a:pt x="4824" y="696"/>
                    </a:lnTo>
                    <a:lnTo>
                      <a:pt x="4824" y="696"/>
                    </a:lnTo>
                    <a:lnTo>
                      <a:pt x="4824" y="696"/>
                    </a:lnTo>
                    <a:lnTo>
                      <a:pt x="4824" y="696"/>
                    </a:lnTo>
                    <a:lnTo>
                      <a:pt x="4824" y="696"/>
                    </a:lnTo>
                    <a:lnTo>
                      <a:pt x="4824" y="696"/>
                    </a:lnTo>
                    <a:lnTo>
                      <a:pt x="4824" y="696"/>
                    </a:lnTo>
                    <a:lnTo>
                      <a:pt x="4824" y="696"/>
                    </a:lnTo>
                    <a:lnTo>
                      <a:pt x="4824" y="696"/>
                    </a:lnTo>
                    <a:lnTo>
                      <a:pt x="4824" y="696"/>
                    </a:lnTo>
                    <a:lnTo>
                      <a:pt x="4824" y="696"/>
                    </a:lnTo>
                    <a:lnTo>
                      <a:pt x="4824" y="702"/>
                    </a:lnTo>
                    <a:lnTo>
                      <a:pt x="4824" y="702"/>
                    </a:lnTo>
                    <a:lnTo>
                      <a:pt x="4824" y="702"/>
                    </a:lnTo>
                    <a:lnTo>
                      <a:pt x="4824" y="702"/>
                    </a:lnTo>
                    <a:lnTo>
                      <a:pt x="4824" y="702"/>
                    </a:lnTo>
                    <a:lnTo>
                      <a:pt x="4824" y="702"/>
                    </a:lnTo>
                    <a:lnTo>
                      <a:pt x="4824" y="702"/>
                    </a:lnTo>
                    <a:lnTo>
                      <a:pt x="4824" y="702"/>
                    </a:lnTo>
                    <a:lnTo>
                      <a:pt x="4824" y="702"/>
                    </a:lnTo>
                    <a:lnTo>
                      <a:pt x="4842" y="732"/>
                    </a:lnTo>
                    <a:lnTo>
                      <a:pt x="4842" y="732"/>
                    </a:lnTo>
                    <a:lnTo>
                      <a:pt x="4842" y="732"/>
                    </a:lnTo>
                    <a:lnTo>
                      <a:pt x="4842" y="732"/>
                    </a:lnTo>
                    <a:lnTo>
                      <a:pt x="4842" y="732"/>
                    </a:lnTo>
                    <a:lnTo>
                      <a:pt x="4842" y="732"/>
                    </a:lnTo>
                    <a:lnTo>
                      <a:pt x="4842" y="732"/>
                    </a:lnTo>
                    <a:lnTo>
                      <a:pt x="4842" y="732"/>
                    </a:lnTo>
                    <a:lnTo>
                      <a:pt x="4842" y="732"/>
                    </a:lnTo>
                    <a:lnTo>
                      <a:pt x="4842" y="732"/>
                    </a:lnTo>
                    <a:lnTo>
                      <a:pt x="4842" y="732"/>
                    </a:lnTo>
                    <a:lnTo>
                      <a:pt x="4842" y="732"/>
                    </a:lnTo>
                    <a:lnTo>
                      <a:pt x="4842" y="732"/>
                    </a:lnTo>
                    <a:lnTo>
                      <a:pt x="4842" y="732"/>
                    </a:lnTo>
                    <a:lnTo>
                      <a:pt x="4842" y="732"/>
                    </a:lnTo>
                    <a:lnTo>
                      <a:pt x="4842" y="732"/>
                    </a:lnTo>
                    <a:lnTo>
                      <a:pt x="4842" y="732"/>
                    </a:lnTo>
                    <a:lnTo>
                      <a:pt x="4842" y="732"/>
                    </a:lnTo>
                    <a:lnTo>
                      <a:pt x="4848" y="732"/>
                    </a:lnTo>
                    <a:lnTo>
                      <a:pt x="4848" y="732"/>
                    </a:lnTo>
                    <a:lnTo>
                      <a:pt x="4848" y="732"/>
                    </a:lnTo>
                    <a:lnTo>
                      <a:pt x="4848" y="732"/>
                    </a:lnTo>
                    <a:lnTo>
                      <a:pt x="4848" y="732"/>
                    </a:lnTo>
                    <a:lnTo>
                      <a:pt x="4848" y="732"/>
                    </a:lnTo>
                    <a:lnTo>
                      <a:pt x="4848" y="732"/>
                    </a:lnTo>
                    <a:lnTo>
                      <a:pt x="4848" y="732"/>
                    </a:lnTo>
                    <a:lnTo>
                      <a:pt x="4866" y="714"/>
                    </a:lnTo>
                    <a:lnTo>
                      <a:pt x="4866" y="714"/>
                    </a:lnTo>
                    <a:lnTo>
                      <a:pt x="4866" y="714"/>
                    </a:lnTo>
                    <a:lnTo>
                      <a:pt x="4866" y="714"/>
                    </a:lnTo>
                    <a:lnTo>
                      <a:pt x="4866" y="714"/>
                    </a:lnTo>
                    <a:lnTo>
                      <a:pt x="4866" y="714"/>
                    </a:lnTo>
                    <a:lnTo>
                      <a:pt x="4866" y="708"/>
                    </a:lnTo>
                    <a:lnTo>
                      <a:pt x="4866" y="708"/>
                    </a:lnTo>
                    <a:lnTo>
                      <a:pt x="4866" y="708"/>
                    </a:lnTo>
                    <a:lnTo>
                      <a:pt x="4866" y="708"/>
                    </a:lnTo>
                    <a:lnTo>
                      <a:pt x="4866" y="708"/>
                    </a:lnTo>
                    <a:lnTo>
                      <a:pt x="4866" y="708"/>
                    </a:lnTo>
                    <a:lnTo>
                      <a:pt x="4866" y="708"/>
                    </a:lnTo>
                    <a:lnTo>
                      <a:pt x="4866" y="708"/>
                    </a:lnTo>
                    <a:lnTo>
                      <a:pt x="4866" y="708"/>
                    </a:lnTo>
                    <a:lnTo>
                      <a:pt x="4866" y="708"/>
                    </a:lnTo>
                    <a:lnTo>
                      <a:pt x="4866" y="708"/>
                    </a:lnTo>
                    <a:lnTo>
                      <a:pt x="4866" y="708"/>
                    </a:lnTo>
                    <a:lnTo>
                      <a:pt x="4866" y="708"/>
                    </a:lnTo>
                    <a:lnTo>
                      <a:pt x="4866" y="708"/>
                    </a:lnTo>
                    <a:lnTo>
                      <a:pt x="4866" y="702"/>
                    </a:lnTo>
                    <a:lnTo>
                      <a:pt x="4866" y="702"/>
                    </a:lnTo>
                    <a:lnTo>
                      <a:pt x="4866" y="702"/>
                    </a:lnTo>
                    <a:lnTo>
                      <a:pt x="4866" y="702"/>
                    </a:lnTo>
                    <a:lnTo>
                      <a:pt x="4866" y="702"/>
                    </a:lnTo>
                    <a:lnTo>
                      <a:pt x="4866" y="702"/>
                    </a:lnTo>
                    <a:lnTo>
                      <a:pt x="4866" y="702"/>
                    </a:lnTo>
                    <a:lnTo>
                      <a:pt x="4866" y="702"/>
                    </a:lnTo>
                    <a:lnTo>
                      <a:pt x="4866" y="702"/>
                    </a:lnTo>
                    <a:lnTo>
                      <a:pt x="4866" y="702"/>
                    </a:lnTo>
                    <a:lnTo>
                      <a:pt x="4866" y="702"/>
                    </a:lnTo>
                    <a:lnTo>
                      <a:pt x="4866" y="702"/>
                    </a:lnTo>
                    <a:lnTo>
                      <a:pt x="4866" y="696"/>
                    </a:lnTo>
                    <a:lnTo>
                      <a:pt x="4872" y="696"/>
                    </a:lnTo>
                    <a:lnTo>
                      <a:pt x="4872" y="696"/>
                    </a:lnTo>
                    <a:lnTo>
                      <a:pt x="4872" y="696"/>
                    </a:lnTo>
                    <a:lnTo>
                      <a:pt x="4872" y="696"/>
                    </a:lnTo>
                    <a:lnTo>
                      <a:pt x="4872" y="696"/>
                    </a:lnTo>
                    <a:lnTo>
                      <a:pt x="4872" y="696"/>
                    </a:lnTo>
                    <a:lnTo>
                      <a:pt x="4872" y="696"/>
                    </a:lnTo>
                    <a:lnTo>
                      <a:pt x="4872" y="696"/>
                    </a:lnTo>
                    <a:lnTo>
                      <a:pt x="4872" y="696"/>
                    </a:lnTo>
                    <a:lnTo>
                      <a:pt x="4872" y="696"/>
                    </a:lnTo>
                    <a:lnTo>
                      <a:pt x="4872" y="690"/>
                    </a:lnTo>
                    <a:lnTo>
                      <a:pt x="4872" y="690"/>
                    </a:lnTo>
                    <a:lnTo>
                      <a:pt x="4872" y="690"/>
                    </a:lnTo>
                    <a:lnTo>
                      <a:pt x="4872" y="690"/>
                    </a:lnTo>
                    <a:lnTo>
                      <a:pt x="4872" y="690"/>
                    </a:lnTo>
                    <a:lnTo>
                      <a:pt x="4872" y="690"/>
                    </a:lnTo>
                    <a:lnTo>
                      <a:pt x="4872" y="690"/>
                    </a:lnTo>
                    <a:lnTo>
                      <a:pt x="4872" y="690"/>
                    </a:lnTo>
                    <a:lnTo>
                      <a:pt x="4872" y="690"/>
                    </a:lnTo>
                    <a:lnTo>
                      <a:pt x="4872" y="690"/>
                    </a:lnTo>
                    <a:lnTo>
                      <a:pt x="4872" y="690"/>
                    </a:lnTo>
                    <a:lnTo>
                      <a:pt x="4872" y="690"/>
                    </a:lnTo>
                    <a:lnTo>
                      <a:pt x="4872" y="684"/>
                    </a:lnTo>
                    <a:lnTo>
                      <a:pt x="4872" y="684"/>
                    </a:lnTo>
                    <a:lnTo>
                      <a:pt x="4872" y="684"/>
                    </a:lnTo>
                    <a:lnTo>
                      <a:pt x="4872" y="684"/>
                    </a:lnTo>
                    <a:lnTo>
                      <a:pt x="4872" y="684"/>
                    </a:lnTo>
                    <a:lnTo>
                      <a:pt x="4872" y="684"/>
                    </a:lnTo>
                    <a:lnTo>
                      <a:pt x="4872" y="684"/>
                    </a:lnTo>
                    <a:lnTo>
                      <a:pt x="4872" y="684"/>
                    </a:lnTo>
                    <a:lnTo>
                      <a:pt x="4872" y="684"/>
                    </a:lnTo>
                    <a:lnTo>
                      <a:pt x="4872" y="684"/>
                    </a:lnTo>
                    <a:lnTo>
                      <a:pt x="4872" y="678"/>
                    </a:lnTo>
                    <a:lnTo>
                      <a:pt x="4872" y="678"/>
                    </a:lnTo>
                    <a:lnTo>
                      <a:pt x="4872" y="678"/>
                    </a:lnTo>
                    <a:lnTo>
                      <a:pt x="4878" y="678"/>
                    </a:lnTo>
                    <a:lnTo>
                      <a:pt x="4878" y="678"/>
                    </a:lnTo>
                    <a:lnTo>
                      <a:pt x="4878" y="678"/>
                    </a:lnTo>
                    <a:lnTo>
                      <a:pt x="4878" y="678"/>
                    </a:lnTo>
                    <a:lnTo>
                      <a:pt x="4878" y="678"/>
                    </a:lnTo>
                    <a:lnTo>
                      <a:pt x="4878" y="678"/>
                    </a:lnTo>
                    <a:lnTo>
                      <a:pt x="4878" y="678"/>
                    </a:lnTo>
                    <a:lnTo>
                      <a:pt x="4878" y="678"/>
                    </a:lnTo>
                    <a:lnTo>
                      <a:pt x="4878" y="678"/>
                    </a:lnTo>
                    <a:lnTo>
                      <a:pt x="4878" y="678"/>
                    </a:lnTo>
                    <a:lnTo>
                      <a:pt x="4878" y="678"/>
                    </a:lnTo>
                    <a:lnTo>
                      <a:pt x="4878" y="672"/>
                    </a:lnTo>
                    <a:lnTo>
                      <a:pt x="4878" y="672"/>
                    </a:lnTo>
                    <a:lnTo>
                      <a:pt x="4878" y="672"/>
                    </a:lnTo>
                    <a:lnTo>
                      <a:pt x="4878" y="672"/>
                    </a:lnTo>
                    <a:lnTo>
                      <a:pt x="4878" y="672"/>
                    </a:lnTo>
                    <a:lnTo>
                      <a:pt x="4878" y="672"/>
                    </a:lnTo>
                    <a:lnTo>
                      <a:pt x="4878" y="672"/>
                    </a:lnTo>
                    <a:lnTo>
                      <a:pt x="4878" y="672"/>
                    </a:lnTo>
                    <a:lnTo>
                      <a:pt x="4878" y="672"/>
                    </a:lnTo>
                    <a:lnTo>
                      <a:pt x="4878" y="672"/>
                    </a:lnTo>
                    <a:lnTo>
                      <a:pt x="4878" y="672"/>
                    </a:lnTo>
                    <a:lnTo>
                      <a:pt x="4878" y="672"/>
                    </a:lnTo>
                    <a:lnTo>
                      <a:pt x="4878" y="672"/>
                    </a:lnTo>
                    <a:lnTo>
                      <a:pt x="4878" y="672"/>
                    </a:lnTo>
                    <a:lnTo>
                      <a:pt x="4878" y="672"/>
                    </a:lnTo>
                    <a:lnTo>
                      <a:pt x="4878" y="672"/>
                    </a:lnTo>
                    <a:lnTo>
                      <a:pt x="4878" y="672"/>
                    </a:lnTo>
                    <a:lnTo>
                      <a:pt x="4878" y="672"/>
                    </a:lnTo>
                    <a:lnTo>
                      <a:pt x="4878" y="672"/>
                    </a:lnTo>
                    <a:lnTo>
                      <a:pt x="4878" y="672"/>
                    </a:lnTo>
                    <a:lnTo>
                      <a:pt x="4878" y="672"/>
                    </a:lnTo>
                    <a:lnTo>
                      <a:pt x="4884" y="672"/>
                    </a:lnTo>
                    <a:lnTo>
                      <a:pt x="4884" y="666"/>
                    </a:lnTo>
                    <a:lnTo>
                      <a:pt x="4884" y="666"/>
                    </a:lnTo>
                    <a:lnTo>
                      <a:pt x="4884" y="666"/>
                    </a:lnTo>
                    <a:lnTo>
                      <a:pt x="4884" y="666"/>
                    </a:lnTo>
                    <a:lnTo>
                      <a:pt x="4884" y="666"/>
                    </a:lnTo>
                    <a:lnTo>
                      <a:pt x="4884" y="666"/>
                    </a:lnTo>
                    <a:lnTo>
                      <a:pt x="4884" y="666"/>
                    </a:lnTo>
                    <a:lnTo>
                      <a:pt x="4884" y="666"/>
                    </a:lnTo>
                    <a:lnTo>
                      <a:pt x="4884" y="666"/>
                    </a:lnTo>
                    <a:lnTo>
                      <a:pt x="4884" y="666"/>
                    </a:lnTo>
                    <a:lnTo>
                      <a:pt x="4884" y="666"/>
                    </a:lnTo>
                    <a:lnTo>
                      <a:pt x="4884" y="666"/>
                    </a:lnTo>
                    <a:lnTo>
                      <a:pt x="4884" y="666"/>
                    </a:lnTo>
                    <a:lnTo>
                      <a:pt x="4884" y="666"/>
                    </a:lnTo>
                    <a:lnTo>
                      <a:pt x="4884" y="666"/>
                    </a:lnTo>
                    <a:lnTo>
                      <a:pt x="4884" y="666"/>
                    </a:lnTo>
                    <a:lnTo>
                      <a:pt x="4884" y="666"/>
                    </a:lnTo>
                    <a:lnTo>
                      <a:pt x="4884" y="666"/>
                    </a:lnTo>
                    <a:lnTo>
                      <a:pt x="4884" y="666"/>
                    </a:lnTo>
                    <a:lnTo>
                      <a:pt x="4884" y="666"/>
                    </a:lnTo>
                    <a:lnTo>
                      <a:pt x="4884" y="666"/>
                    </a:lnTo>
                    <a:lnTo>
                      <a:pt x="4884" y="666"/>
                    </a:lnTo>
                    <a:lnTo>
                      <a:pt x="4884" y="666"/>
                    </a:lnTo>
                    <a:lnTo>
                      <a:pt x="4884" y="666"/>
                    </a:lnTo>
                    <a:lnTo>
                      <a:pt x="4884" y="666"/>
                    </a:lnTo>
                    <a:lnTo>
                      <a:pt x="4884" y="666"/>
                    </a:lnTo>
                    <a:lnTo>
                      <a:pt x="4884" y="672"/>
                    </a:lnTo>
                    <a:lnTo>
                      <a:pt x="4884" y="672"/>
                    </a:lnTo>
                    <a:lnTo>
                      <a:pt x="4884" y="672"/>
                    </a:lnTo>
                    <a:lnTo>
                      <a:pt x="4884" y="672"/>
                    </a:lnTo>
                    <a:lnTo>
                      <a:pt x="4884" y="672"/>
                    </a:lnTo>
                    <a:lnTo>
                      <a:pt x="4884" y="672"/>
                    </a:lnTo>
                    <a:lnTo>
                      <a:pt x="4890" y="672"/>
                    </a:lnTo>
                    <a:lnTo>
                      <a:pt x="4890" y="672"/>
                    </a:lnTo>
                    <a:lnTo>
                      <a:pt x="4890" y="672"/>
                    </a:lnTo>
                    <a:lnTo>
                      <a:pt x="4890" y="672"/>
                    </a:lnTo>
                    <a:lnTo>
                      <a:pt x="4890" y="672"/>
                    </a:lnTo>
                    <a:lnTo>
                      <a:pt x="4890" y="672"/>
                    </a:lnTo>
                    <a:lnTo>
                      <a:pt x="4890" y="672"/>
                    </a:lnTo>
                    <a:lnTo>
                      <a:pt x="4890" y="672"/>
                    </a:lnTo>
                    <a:lnTo>
                      <a:pt x="4890" y="672"/>
                    </a:lnTo>
                    <a:lnTo>
                      <a:pt x="4890" y="672"/>
                    </a:lnTo>
                    <a:lnTo>
                      <a:pt x="4890" y="672"/>
                    </a:lnTo>
                    <a:lnTo>
                      <a:pt x="4890" y="672"/>
                    </a:lnTo>
                    <a:lnTo>
                      <a:pt x="4890" y="672"/>
                    </a:lnTo>
                    <a:lnTo>
                      <a:pt x="4890" y="672"/>
                    </a:lnTo>
                    <a:lnTo>
                      <a:pt x="4890" y="672"/>
                    </a:lnTo>
                    <a:lnTo>
                      <a:pt x="4890" y="672"/>
                    </a:lnTo>
                    <a:lnTo>
                      <a:pt x="4890" y="672"/>
                    </a:lnTo>
                    <a:lnTo>
                      <a:pt x="4890" y="678"/>
                    </a:lnTo>
                    <a:lnTo>
                      <a:pt x="4890" y="678"/>
                    </a:lnTo>
                    <a:lnTo>
                      <a:pt x="4890" y="678"/>
                    </a:lnTo>
                    <a:lnTo>
                      <a:pt x="4890" y="678"/>
                    </a:lnTo>
                    <a:lnTo>
                      <a:pt x="4890" y="678"/>
                    </a:lnTo>
                    <a:lnTo>
                      <a:pt x="4890" y="678"/>
                    </a:lnTo>
                    <a:lnTo>
                      <a:pt x="4890" y="678"/>
                    </a:lnTo>
                    <a:lnTo>
                      <a:pt x="4890" y="678"/>
                    </a:lnTo>
                    <a:lnTo>
                      <a:pt x="4890" y="678"/>
                    </a:lnTo>
                    <a:lnTo>
                      <a:pt x="4890" y="678"/>
                    </a:lnTo>
                    <a:lnTo>
                      <a:pt x="4890" y="678"/>
                    </a:lnTo>
                    <a:lnTo>
                      <a:pt x="4890" y="678"/>
                    </a:lnTo>
                    <a:lnTo>
                      <a:pt x="4890" y="678"/>
                    </a:lnTo>
                    <a:lnTo>
                      <a:pt x="4890" y="684"/>
                    </a:lnTo>
                    <a:lnTo>
                      <a:pt x="4890" y="684"/>
                    </a:lnTo>
                    <a:lnTo>
                      <a:pt x="4896" y="684"/>
                    </a:lnTo>
                    <a:lnTo>
                      <a:pt x="4896" y="684"/>
                    </a:lnTo>
                    <a:lnTo>
                      <a:pt x="4896" y="684"/>
                    </a:lnTo>
                    <a:lnTo>
                      <a:pt x="4896" y="684"/>
                    </a:lnTo>
                    <a:lnTo>
                      <a:pt x="4896" y="684"/>
                    </a:lnTo>
                    <a:lnTo>
                      <a:pt x="4896" y="684"/>
                    </a:lnTo>
                    <a:lnTo>
                      <a:pt x="4896" y="684"/>
                    </a:lnTo>
                    <a:lnTo>
                      <a:pt x="4896" y="684"/>
                    </a:lnTo>
                    <a:lnTo>
                      <a:pt x="4896" y="690"/>
                    </a:lnTo>
                    <a:lnTo>
                      <a:pt x="4896" y="690"/>
                    </a:lnTo>
                    <a:lnTo>
                      <a:pt x="4896" y="690"/>
                    </a:lnTo>
                    <a:lnTo>
                      <a:pt x="4896" y="690"/>
                    </a:lnTo>
                    <a:lnTo>
                      <a:pt x="4896" y="690"/>
                    </a:lnTo>
                    <a:lnTo>
                      <a:pt x="4896" y="690"/>
                    </a:lnTo>
                    <a:lnTo>
                      <a:pt x="4896" y="690"/>
                    </a:lnTo>
                    <a:lnTo>
                      <a:pt x="4896" y="690"/>
                    </a:lnTo>
                    <a:lnTo>
                      <a:pt x="4896" y="690"/>
                    </a:lnTo>
                    <a:lnTo>
                      <a:pt x="4896" y="690"/>
                    </a:lnTo>
                    <a:lnTo>
                      <a:pt x="4896" y="690"/>
                    </a:lnTo>
                    <a:lnTo>
                      <a:pt x="4896" y="690"/>
                    </a:lnTo>
                    <a:lnTo>
                      <a:pt x="4896" y="696"/>
                    </a:lnTo>
                    <a:lnTo>
                      <a:pt x="4896" y="696"/>
                    </a:lnTo>
                    <a:lnTo>
                      <a:pt x="4896" y="696"/>
                    </a:lnTo>
                    <a:lnTo>
                      <a:pt x="4896" y="696"/>
                    </a:lnTo>
                    <a:lnTo>
                      <a:pt x="4896" y="696"/>
                    </a:lnTo>
                    <a:lnTo>
                      <a:pt x="4896" y="696"/>
                    </a:lnTo>
                    <a:lnTo>
                      <a:pt x="4896" y="696"/>
                    </a:lnTo>
                    <a:lnTo>
                      <a:pt x="4896" y="696"/>
                    </a:lnTo>
                    <a:lnTo>
                      <a:pt x="4896" y="696"/>
                    </a:lnTo>
                    <a:lnTo>
                      <a:pt x="4896" y="696"/>
                    </a:lnTo>
                    <a:lnTo>
                      <a:pt x="4896" y="696"/>
                    </a:lnTo>
                    <a:lnTo>
                      <a:pt x="4896" y="702"/>
                    </a:lnTo>
                    <a:lnTo>
                      <a:pt x="4896" y="702"/>
                    </a:lnTo>
                    <a:lnTo>
                      <a:pt x="4896" y="702"/>
                    </a:lnTo>
                    <a:lnTo>
                      <a:pt x="4896" y="702"/>
                    </a:lnTo>
                    <a:lnTo>
                      <a:pt x="4902" y="702"/>
                    </a:lnTo>
                    <a:lnTo>
                      <a:pt x="4902" y="702"/>
                    </a:lnTo>
                    <a:lnTo>
                      <a:pt x="4902" y="702"/>
                    </a:lnTo>
                    <a:lnTo>
                      <a:pt x="4914" y="732"/>
                    </a:lnTo>
                    <a:lnTo>
                      <a:pt x="4914" y="732"/>
                    </a:lnTo>
                    <a:lnTo>
                      <a:pt x="4914" y="732"/>
                    </a:lnTo>
                    <a:lnTo>
                      <a:pt x="4914" y="732"/>
                    </a:lnTo>
                    <a:lnTo>
                      <a:pt x="4920" y="732"/>
                    </a:lnTo>
                    <a:lnTo>
                      <a:pt x="4920" y="732"/>
                    </a:lnTo>
                    <a:lnTo>
                      <a:pt x="4920" y="732"/>
                    </a:lnTo>
                    <a:lnTo>
                      <a:pt x="4920" y="732"/>
                    </a:lnTo>
                    <a:lnTo>
                      <a:pt x="4920" y="732"/>
                    </a:lnTo>
                    <a:lnTo>
                      <a:pt x="4920" y="732"/>
                    </a:lnTo>
                    <a:lnTo>
                      <a:pt x="4920" y="732"/>
                    </a:lnTo>
                    <a:lnTo>
                      <a:pt x="4920" y="732"/>
                    </a:lnTo>
                    <a:lnTo>
                      <a:pt x="4920" y="732"/>
                    </a:lnTo>
                    <a:lnTo>
                      <a:pt x="4920" y="732"/>
                    </a:lnTo>
                    <a:lnTo>
                      <a:pt x="4920" y="732"/>
                    </a:lnTo>
                    <a:lnTo>
                      <a:pt x="4920" y="732"/>
                    </a:lnTo>
                    <a:lnTo>
                      <a:pt x="4920" y="732"/>
                    </a:lnTo>
                    <a:lnTo>
                      <a:pt x="4920" y="732"/>
                    </a:lnTo>
                    <a:lnTo>
                      <a:pt x="4920" y="732"/>
                    </a:lnTo>
                    <a:lnTo>
                      <a:pt x="4920" y="732"/>
                    </a:lnTo>
                    <a:lnTo>
                      <a:pt x="4920" y="732"/>
                    </a:lnTo>
                    <a:lnTo>
                      <a:pt x="4920" y="732"/>
                    </a:lnTo>
                    <a:lnTo>
                      <a:pt x="4920" y="732"/>
                    </a:lnTo>
                    <a:lnTo>
                      <a:pt x="4920" y="732"/>
                    </a:lnTo>
                    <a:lnTo>
                      <a:pt x="4920" y="732"/>
                    </a:lnTo>
                    <a:lnTo>
                      <a:pt x="4920" y="732"/>
                    </a:lnTo>
                    <a:lnTo>
                      <a:pt x="4938" y="708"/>
                    </a:lnTo>
                    <a:lnTo>
                      <a:pt x="4938" y="708"/>
                    </a:lnTo>
                    <a:lnTo>
                      <a:pt x="4938" y="708"/>
                    </a:lnTo>
                    <a:lnTo>
                      <a:pt x="4938" y="708"/>
                    </a:lnTo>
                    <a:lnTo>
                      <a:pt x="4938" y="708"/>
                    </a:lnTo>
                    <a:lnTo>
                      <a:pt x="4938" y="708"/>
                    </a:lnTo>
                    <a:lnTo>
                      <a:pt x="4938" y="708"/>
                    </a:lnTo>
                    <a:lnTo>
                      <a:pt x="4938" y="708"/>
                    </a:lnTo>
                    <a:lnTo>
                      <a:pt x="4938" y="708"/>
                    </a:lnTo>
                    <a:lnTo>
                      <a:pt x="4938" y="708"/>
                    </a:lnTo>
                    <a:lnTo>
                      <a:pt x="4938" y="708"/>
                    </a:lnTo>
                    <a:lnTo>
                      <a:pt x="4938" y="708"/>
                    </a:lnTo>
                    <a:lnTo>
                      <a:pt x="4938" y="708"/>
                    </a:lnTo>
                    <a:lnTo>
                      <a:pt x="4938" y="708"/>
                    </a:lnTo>
                    <a:lnTo>
                      <a:pt x="4938" y="708"/>
                    </a:lnTo>
                    <a:lnTo>
                      <a:pt x="4938" y="702"/>
                    </a:lnTo>
                    <a:lnTo>
                      <a:pt x="4938" y="702"/>
                    </a:lnTo>
                    <a:lnTo>
                      <a:pt x="4938" y="702"/>
                    </a:lnTo>
                    <a:lnTo>
                      <a:pt x="4938" y="702"/>
                    </a:lnTo>
                    <a:lnTo>
                      <a:pt x="4938" y="702"/>
                    </a:lnTo>
                    <a:lnTo>
                      <a:pt x="4944" y="702"/>
                    </a:lnTo>
                    <a:lnTo>
                      <a:pt x="4944" y="702"/>
                    </a:lnTo>
                    <a:lnTo>
                      <a:pt x="4944" y="702"/>
                    </a:lnTo>
                    <a:lnTo>
                      <a:pt x="4944" y="702"/>
                    </a:lnTo>
                    <a:lnTo>
                      <a:pt x="4944" y="702"/>
                    </a:lnTo>
                    <a:lnTo>
                      <a:pt x="4944" y="702"/>
                    </a:lnTo>
                    <a:lnTo>
                      <a:pt x="4944" y="702"/>
                    </a:lnTo>
                    <a:lnTo>
                      <a:pt x="4944" y="702"/>
                    </a:lnTo>
                    <a:lnTo>
                      <a:pt x="4944" y="696"/>
                    </a:lnTo>
                    <a:lnTo>
                      <a:pt x="4944" y="696"/>
                    </a:lnTo>
                    <a:lnTo>
                      <a:pt x="4944" y="696"/>
                    </a:lnTo>
                    <a:lnTo>
                      <a:pt x="4944" y="696"/>
                    </a:lnTo>
                    <a:lnTo>
                      <a:pt x="4944" y="696"/>
                    </a:lnTo>
                    <a:lnTo>
                      <a:pt x="4944" y="696"/>
                    </a:lnTo>
                    <a:lnTo>
                      <a:pt x="4944" y="696"/>
                    </a:lnTo>
                    <a:lnTo>
                      <a:pt x="4944" y="696"/>
                    </a:lnTo>
                    <a:lnTo>
                      <a:pt x="4944" y="696"/>
                    </a:lnTo>
                    <a:lnTo>
                      <a:pt x="4944" y="696"/>
                    </a:lnTo>
                    <a:lnTo>
                      <a:pt x="4944" y="696"/>
                    </a:lnTo>
                    <a:lnTo>
                      <a:pt x="4944" y="690"/>
                    </a:lnTo>
                    <a:lnTo>
                      <a:pt x="4944" y="690"/>
                    </a:lnTo>
                    <a:lnTo>
                      <a:pt x="4944" y="690"/>
                    </a:lnTo>
                    <a:lnTo>
                      <a:pt x="4944" y="690"/>
                    </a:lnTo>
                    <a:lnTo>
                      <a:pt x="4944" y="690"/>
                    </a:lnTo>
                    <a:lnTo>
                      <a:pt x="4944" y="690"/>
                    </a:lnTo>
                    <a:lnTo>
                      <a:pt x="4944" y="690"/>
                    </a:lnTo>
                    <a:lnTo>
                      <a:pt x="4944" y="690"/>
                    </a:lnTo>
                    <a:lnTo>
                      <a:pt x="4944" y="690"/>
                    </a:lnTo>
                    <a:lnTo>
                      <a:pt x="4944" y="690"/>
                    </a:lnTo>
                    <a:lnTo>
                      <a:pt x="4944" y="690"/>
                    </a:lnTo>
                    <a:lnTo>
                      <a:pt x="4944" y="690"/>
                    </a:lnTo>
                    <a:lnTo>
                      <a:pt x="4944" y="690"/>
                    </a:lnTo>
                    <a:lnTo>
                      <a:pt x="4944" y="684"/>
                    </a:lnTo>
                    <a:lnTo>
                      <a:pt x="4944" y="684"/>
                    </a:lnTo>
                    <a:lnTo>
                      <a:pt x="4944" y="684"/>
                    </a:lnTo>
                    <a:lnTo>
                      <a:pt x="4950" y="684"/>
                    </a:lnTo>
                    <a:lnTo>
                      <a:pt x="4950" y="684"/>
                    </a:lnTo>
                    <a:lnTo>
                      <a:pt x="4950" y="684"/>
                    </a:lnTo>
                    <a:lnTo>
                      <a:pt x="4950" y="684"/>
                    </a:lnTo>
                    <a:lnTo>
                      <a:pt x="4950" y="684"/>
                    </a:lnTo>
                    <a:lnTo>
                      <a:pt x="4950" y="684"/>
                    </a:lnTo>
                    <a:lnTo>
                      <a:pt x="4950" y="684"/>
                    </a:lnTo>
                    <a:lnTo>
                      <a:pt x="4950" y="678"/>
                    </a:lnTo>
                    <a:lnTo>
                      <a:pt x="4950" y="678"/>
                    </a:lnTo>
                    <a:lnTo>
                      <a:pt x="4950" y="678"/>
                    </a:lnTo>
                    <a:lnTo>
                      <a:pt x="4950" y="678"/>
                    </a:lnTo>
                    <a:lnTo>
                      <a:pt x="4950" y="678"/>
                    </a:lnTo>
                    <a:lnTo>
                      <a:pt x="4950" y="678"/>
                    </a:lnTo>
                    <a:lnTo>
                      <a:pt x="4950" y="678"/>
                    </a:lnTo>
                    <a:lnTo>
                      <a:pt x="4950" y="678"/>
                    </a:lnTo>
                    <a:lnTo>
                      <a:pt x="4950" y="678"/>
                    </a:lnTo>
                    <a:lnTo>
                      <a:pt x="4950" y="678"/>
                    </a:lnTo>
                    <a:lnTo>
                      <a:pt x="4950" y="678"/>
                    </a:lnTo>
                    <a:lnTo>
                      <a:pt x="4950" y="678"/>
                    </a:lnTo>
                    <a:lnTo>
                      <a:pt x="4950" y="672"/>
                    </a:lnTo>
                    <a:lnTo>
                      <a:pt x="4950" y="672"/>
                    </a:lnTo>
                    <a:lnTo>
                      <a:pt x="4950" y="672"/>
                    </a:lnTo>
                    <a:lnTo>
                      <a:pt x="4950" y="672"/>
                    </a:lnTo>
                    <a:lnTo>
                      <a:pt x="4950" y="672"/>
                    </a:lnTo>
                    <a:lnTo>
                      <a:pt x="4950" y="672"/>
                    </a:lnTo>
                    <a:lnTo>
                      <a:pt x="4950" y="672"/>
                    </a:lnTo>
                    <a:lnTo>
                      <a:pt x="4950" y="672"/>
                    </a:lnTo>
                    <a:lnTo>
                      <a:pt x="4950" y="672"/>
                    </a:lnTo>
                    <a:lnTo>
                      <a:pt x="4950" y="672"/>
                    </a:lnTo>
                    <a:lnTo>
                      <a:pt x="4950" y="672"/>
                    </a:lnTo>
                    <a:lnTo>
                      <a:pt x="4950" y="672"/>
                    </a:lnTo>
                    <a:lnTo>
                      <a:pt x="4950" y="672"/>
                    </a:lnTo>
                    <a:lnTo>
                      <a:pt x="4950" y="672"/>
                    </a:lnTo>
                    <a:lnTo>
                      <a:pt x="4956" y="672"/>
                    </a:lnTo>
                    <a:lnTo>
                      <a:pt x="4956" y="672"/>
                    </a:lnTo>
                    <a:lnTo>
                      <a:pt x="4956" y="672"/>
                    </a:lnTo>
                    <a:lnTo>
                      <a:pt x="4956" y="666"/>
                    </a:lnTo>
                    <a:lnTo>
                      <a:pt x="4956" y="666"/>
                    </a:lnTo>
                    <a:lnTo>
                      <a:pt x="4956" y="666"/>
                    </a:lnTo>
                    <a:lnTo>
                      <a:pt x="4956" y="666"/>
                    </a:lnTo>
                    <a:lnTo>
                      <a:pt x="4956" y="666"/>
                    </a:lnTo>
                    <a:lnTo>
                      <a:pt x="4956" y="666"/>
                    </a:lnTo>
                    <a:lnTo>
                      <a:pt x="4956" y="666"/>
                    </a:lnTo>
                    <a:lnTo>
                      <a:pt x="4956" y="666"/>
                    </a:lnTo>
                    <a:lnTo>
                      <a:pt x="4956" y="666"/>
                    </a:lnTo>
                    <a:lnTo>
                      <a:pt x="4956" y="666"/>
                    </a:lnTo>
                    <a:lnTo>
                      <a:pt x="4956" y="666"/>
                    </a:lnTo>
                    <a:lnTo>
                      <a:pt x="4956" y="666"/>
                    </a:lnTo>
                    <a:lnTo>
                      <a:pt x="4956" y="666"/>
                    </a:lnTo>
                    <a:lnTo>
                      <a:pt x="4956" y="666"/>
                    </a:lnTo>
                    <a:lnTo>
                      <a:pt x="4956" y="666"/>
                    </a:lnTo>
                    <a:lnTo>
                      <a:pt x="4956" y="666"/>
                    </a:lnTo>
                    <a:lnTo>
                      <a:pt x="4956" y="666"/>
                    </a:lnTo>
                    <a:lnTo>
                      <a:pt x="4956" y="666"/>
                    </a:lnTo>
                    <a:lnTo>
                      <a:pt x="4956" y="666"/>
                    </a:lnTo>
                    <a:lnTo>
                      <a:pt x="4956" y="666"/>
                    </a:lnTo>
                    <a:lnTo>
                      <a:pt x="4956" y="666"/>
                    </a:lnTo>
                    <a:lnTo>
                      <a:pt x="4956" y="666"/>
                    </a:lnTo>
                    <a:lnTo>
                      <a:pt x="4956" y="666"/>
                    </a:lnTo>
                    <a:lnTo>
                      <a:pt x="4956" y="666"/>
                    </a:lnTo>
                    <a:lnTo>
                      <a:pt x="4956" y="666"/>
                    </a:lnTo>
                    <a:lnTo>
                      <a:pt x="4956" y="666"/>
                    </a:lnTo>
                    <a:lnTo>
                      <a:pt x="4956" y="666"/>
                    </a:lnTo>
                    <a:lnTo>
                      <a:pt x="4956" y="666"/>
                    </a:lnTo>
                    <a:lnTo>
                      <a:pt x="4956" y="666"/>
                    </a:lnTo>
                    <a:lnTo>
                      <a:pt x="4962" y="666"/>
                    </a:lnTo>
                    <a:lnTo>
                      <a:pt x="4962" y="666"/>
                    </a:lnTo>
                    <a:lnTo>
                      <a:pt x="4962" y="666"/>
                    </a:lnTo>
                    <a:lnTo>
                      <a:pt x="4962" y="666"/>
                    </a:lnTo>
                    <a:lnTo>
                      <a:pt x="4962" y="666"/>
                    </a:lnTo>
                    <a:lnTo>
                      <a:pt x="4962" y="666"/>
                    </a:lnTo>
                    <a:lnTo>
                      <a:pt x="4962" y="666"/>
                    </a:lnTo>
                    <a:lnTo>
                      <a:pt x="4962" y="666"/>
                    </a:lnTo>
                    <a:lnTo>
                      <a:pt x="4962" y="666"/>
                    </a:lnTo>
                    <a:lnTo>
                      <a:pt x="4962" y="666"/>
                    </a:lnTo>
                    <a:lnTo>
                      <a:pt x="4962" y="666"/>
                    </a:lnTo>
                    <a:lnTo>
                      <a:pt x="4962" y="666"/>
                    </a:lnTo>
                    <a:lnTo>
                      <a:pt x="4962" y="666"/>
                    </a:lnTo>
                    <a:lnTo>
                      <a:pt x="4962" y="666"/>
                    </a:lnTo>
                    <a:lnTo>
                      <a:pt x="4962" y="666"/>
                    </a:lnTo>
                    <a:lnTo>
                      <a:pt x="4962" y="672"/>
                    </a:lnTo>
                    <a:lnTo>
                      <a:pt x="4962" y="672"/>
                    </a:lnTo>
                    <a:lnTo>
                      <a:pt x="4962" y="672"/>
                    </a:lnTo>
                    <a:lnTo>
                      <a:pt x="4962" y="672"/>
                    </a:lnTo>
                    <a:lnTo>
                      <a:pt x="4962" y="672"/>
                    </a:lnTo>
                    <a:lnTo>
                      <a:pt x="4962" y="672"/>
                    </a:lnTo>
                    <a:lnTo>
                      <a:pt x="4962" y="672"/>
                    </a:lnTo>
                    <a:lnTo>
                      <a:pt x="4962" y="672"/>
                    </a:lnTo>
                    <a:lnTo>
                      <a:pt x="4962" y="672"/>
                    </a:lnTo>
                    <a:lnTo>
                      <a:pt x="4962" y="672"/>
                    </a:lnTo>
                    <a:lnTo>
                      <a:pt x="4962" y="672"/>
                    </a:lnTo>
                    <a:lnTo>
                      <a:pt x="4962" y="672"/>
                    </a:lnTo>
                    <a:lnTo>
                      <a:pt x="4962" y="672"/>
                    </a:lnTo>
                    <a:lnTo>
                      <a:pt x="4962" y="672"/>
                    </a:lnTo>
                    <a:lnTo>
                      <a:pt x="4962" y="672"/>
                    </a:lnTo>
                    <a:lnTo>
                      <a:pt x="4962" y="672"/>
                    </a:lnTo>
                    <a:lnTo>
                      <a:pt x="4962" y="672"/>
                    </a:lnTo>
                    <a:lnTo>
                      <a:pt x="4962" y="672"/>
                    </a:lnTo>
                    <a:lnTo>
                      <a:pt x="4968" y="678"/>
                    </a:lnTo>
                    <a:lnTo>
                      <a:pt x="4968" y="678"/>
                    </a:lnTo>
                    <a:lnTo>
                      <a:pt x="4968" y="678"/>
                    </a:lnTo>
                    <a:lnTo>
                      <a:pt x="4968" y="678"/>
                    </a:lnTo>
                    <a:lnTo>
                      <a:pt x="4968" y="678"/>
                    </a:lnTo>
                    <a:lnTo>
                      <a:pt x="4968" y="678"/>
                    </a:lnTo>
                    <a:lnTo>
                      <a:pt x="4968" y="678"/>
                    </a:lnTo>
                    <a:lnTo>
                      <a:pt x="4968" y="678"/>
                    </a:lnTo>
                    <a:lnTo>
                      <a:pt x="4968" y="678"/>
                    </a:lnTo>
                    <a:lnTo>
                      <a:pt x="4968" y="678"/>
                    </a:lnTo>
                    <a:lnTo>
                      <a:pt x="4968" y="678"/>
                    </a:lnTo>
                    <a:lnTo>
                      <a:pt x="4968" y="678"/>
                    </a:lnTo>
                    <a:lnTo>
                      <a:pt x="4968" y="684"/>
                    </a:lnTo>
                    <a:lnTo>
                      <a:pt x="4968" y="684"/>
                    </a:lnTo>
                    <a:lnTo>
                      <a:pt x="4968" y="684"/>
                    </a:lnTo>
                    <a:lnTo>
                      <a:pt x="4968" y="684"/>
                    </a:lnTo>
                    <a:lnTo>
                      <a:pt x="4968" y="684"/>
                    </a:lnTo>
                    <a:lnTo>
                      <a:pt x="4968" y="684"/>
                    </a:lnTo>
                    <a:lnTo>
                      <a:pt x="4968" y="684"/>
                    </a:lnTo>
                    <a:lnTo>
                      <a:pt x="4968" y="684"/>
                    </a:lnTo>
                    <a:lnTo>
                      <a:pt x="4968" y="684"/>
                    </a:lnTo>
                    <a:lnTo>
                      <a:pt x="4968" y="684"/>
                    </a:lnTo>
                    <a:lnTo>
                      <a:pt x="4968" y="690"/>
                    </a:lnTo>
                    <a:lnTo>
                      <a:pt x="4968" y="690"/>
                    </a:lnTo>
                    <a:lnTo>
                      <a:pt x="4968" y="690"/>
                    </a:lnTo>
                    <a:lnTo>
                      <a:pt x="4968" y="690"/>
                    </a:lnTo>
                    <a:lnTo>
                      <a:pt x="4968" y="690"/>
                    </a:lnTo>
                    <a:lnTo>
                      <a:pt x="4968" y="690"/>
                    </a:lnTo>
                    <a:lnTo>
                      <a:pt x="4968" y="690"/>
                    </a:lnTo>
                    <a:lnTo>
                      <a:pt x="4968" y="690"/>
                    </a:lnTo>
                    <a:lnTo>
                      <a:pt x="4968" y="690"/>
                    </a:lnTo>
                    <a:lnTo>
                      <a:pt x="4968" y="690"/>
                    </a:lnTo>
                    <a:lnTo>
                      <a:pt x="4968" y="690"/>
                    </a:lnTo>
                    <a:lnTo>
                      <a:pt x="4974" y="690"/>
                    </a:lnTo>
                    <a:lnTo>
                      <a:pt x="4974" y="696"/>
                    </a:lnTo>
                    <a:lnTo>
                      <a:pt x="4974" y="696"/>
                    </a:lnTo>
                    <a:lnTo>
                      <a:pt x="4974" y="696"/>
                    </a:lnTo>
                    <a:lnTo>
                      <a:pt x="4974" y="696"/>
                    </a:lnTo>
                    <a:lnTo>
                      <a:pt x="4974" y="696"/>
                    </a:lnTo>
                    <a:lnTo>
                      <a:pt x="4974" y="696"/>
                    </a:lnTo>
                    <a:lnTo>
                      <a:pt x="4974" y="696"/>
                    </a:lnTo>
                    <a:lnTo>
                      <a:pt x="4974" y="696"/>
                    </a:lnTo>
                    <a:lnTo>
                      <a:pt x="4974" y="696"/>
                    </a:lnTo>
                    <a:lnTo>
                      <a:pt x="4974" y="696"/>
                    </a:lnTo>
                    <a:lnTo>
                      <a:pt x="4974" y="696"/>
                    </a:lnTo>
                    <a:lnTo>
                      <a:pt x="4974" y="702"/>
                    </a:lnTo>
                    <a:lnTo>
                      <a:pt x="4974" y="702"/>
                    </a:lnTo>
                    <a:lnTo>
                      <a:pt x="4974" y="702"/>
                    </a:lnTo>
                    <a:lnTo>
                      <a:pt x="4974" y="702"/>
                    </a:lnTo>
                    <a:lnTo>
                      <a:pt x="4974" y="702"/>
                    </a:lnTo>
                    <a:lnTo>
                      <a:pt x="4992" y="732"/>
                    </a:lnTo>
                    <a:lnTo>
                      <a:pt x="4992" y="732"/>
                    </a:lnTo>
                    <a:lnTo>
                      <a:pt x="4992" y="732"/>
                    </a:lnTo>
                    <a:lnTo>
                      <a:pt x="4992" y="732"/>
                    </a:lnTo>
                    <a:lnTo>
                      <a:pt x="4992" y="732"/>
                    </a:lnTo>
                    <a:lnTo>
                      <a:pt x="4992" y="732"/>
                    </a:lnTo>
                    <a:lnTo>
                      <a:pt x="4992" y="732"/>
                    </a:lnTo>
                    <a:lnTo>
                      <a:pt x="4992" y="732"/>
                    </a:lnTo>
                    <a:lnTo>
                      <a:pt x="4992" y="732"/>
                    </a:lnTo>
                    <a:lnTo>
                      <a:pt x="4992" y="732"/>
                    </a:lnTo>
                    <a:lnTo>
                      <a:pt x="4992" y="732"/>
                    </a:lnTo>
                    <a:lnTo>
                      <a:pt x="4992" y="732"/>
                    </a:lnTo>
                    <a:lnTo>
                      <a:pt x="4992" y="732"/>
                    </a:lnTo>
                    <a:lnTo>
                      <a:pt x="4992" y="732"/>
                    </a:lnTo>
                    <a:lnTo>
                      <a:pt x="4992" y="732"/>
                    </a:lnTo>
                    <a:lnTo>
                      <a:pt x="4992" y="732"/>
                    </a:lnTo>
                    <a:lnTo>
                      <a:pt x="4992" y="732"/>
                    </a:lnTo>
                    <a:lnTo>
                      <a:pt x="4992" y="732"/>
                    </a:lnTo>
                    <a:lnTo>
                      <a:pt x="4992" y="732"/>
                    </a:lnTo>
                    <a:lnTo>
                      <a:pt x="4992" y="732"/>
                    </a:lnTo>
                    <a:lnTo>
                      <a:pt x="4992" y="732"/>
                    </a:lnTo>
                    <a:lnTo>
                      <a:pt x="4992" y="732"/>
                    </a:lnTo>
                    <a:lnTo>
                      <a:pt x="4992" y="732"/>
                    </a:lnTo>
                    <a:lnTo>
                      <a:pt x="4992" y="732"/>
                    </a:lnTo>
                    <a:lnTo>
                      <a:pt x="4992" y="732"/>
                    </a:lnTo>
                    <a:lnTo>
                      <a:pt x="4998" y="732"/>
                    </a:lnTo>
                    <a:lnTo>
                      <a:pt x="5010" y="714"/>
                    </a:lnTo>
                    <a:lnTo>
                      <a:pt x="5010" y="714"/>
                    </a:lnTo>
                    <a:lnTo>
                      <a:pt x="5010" y="714"/>
                    </a:lnTo>
                    <a:lnTo>
                      <a:pt x="5010" y="714"/>
                    </a:lnTo>
                    <a:lnTo>
                      <a:pt x="5010" y="708"/>
                    </a:lnTo>
                    <a:lnTo>
                      <a:pt x="5010" y="708"/>
                    </a:lnTo>
                    <a:lnTo>
                      <a:pt x="5016" y="708"/>
                    </a:lnTo>
                    <a:lnTo>
                      <a:pt x="5016" y="708"/>
                    </a:lnTo>
                    <a:lnTo>
                      <a:pt x="5016" y="708"/>
                    </a:lnTo>
                    <a:lnTo>
                      <a:pt x="5016" y="708"/>
                    </a:lnTo>
                    <a:lnTo>
                      <a:pt x="5016" y="708"/>
                    </a:lnTo>
                    <a:lnTo>
                      <a:pt x="5016" y="708"/>
                    </a:lnTo>
                    <a:lnTo>
                      <a:pt x="5016" y="708"/>
                    </a:lnTo>
                    <a:lnTo>
                      <a:pt x="5016" y="708"/>
                    </a:lnTo>
                    <a:lnTo>
                      <a:pt x="5016" y="708"/>
                    </a:lnTo>
                    <a:lnTo>
                      <a:pt x="5016" y="708"/>
                    </a:lnTo>
                    <a:lnTo>
                      <a:pt x="5016" y="708"/>
                    </a:lnTo>
                    <a:lnTo>
                      <a:pt x="5016" y="708"/>
                    </a:lnTo>
                    <a:lnTo>
                      <a:pt x="5016" y="702"/>
                    </a:lnTo>
                    <a:lnTo>
                      <a:pt x="5016" y="702"/>
                    </a:lnTo>
                    <a:lnTo>
                      <a:pt x="5016" y="702"/>
                    </a:lnTo>
                    <a:lnTo>
                      <a:pt x="5016" y="702"/>
                    </a:lnTo>
                    <a:lnTo>
                      <a:pt x="5016" y="702"/>
                    </a:lnTo>
                    <a:lnTo>
                      <a:pt x="5016" y="702"/>
                    </a:lnTo>
                    <a:lnTo>
                      <a:pt x="5016" y="702"/>
                    </a:lnTo>
                    <a:lnTo>
                      <a:pt x="5016" y="702"/>
                    </a:lnTo>
                    <a:lnTo>
                      <a:pt x="5016" y="702"/>
                    </a:lnTo>
                    <a:lnTo>
                      <a:pt x="5016" y="702"/>
                    </a:lnTo>
                    <a:lnTo>
                      <a:pt x="5016" y="702"/>
                    </a:lnTo>
                    <a:lnTo>
                      <a:pt x="5016" y="702"/>
                    </a:lnTo>
                    <a:lnTo>
                      <a:pt x="5016" y="702"/>
                    </a:lnTo>
                    <a:lnTo>
                      <a:pt x="5016" y="696"/>
                    </a:lnTo>
                    <a:lnTo>
                      <a:pt x="5016" y="696"/>
                    </a:lnTo>
                    <a:lnTo>
                      <a:pt x="5016" y="696"/>
                    </a:lnTo>
                    <a:lnTo>
                      <a:pt x="5016" y="696"/>
                    </a:lnTo>
                    <a:lnTo>
                      <a:pt x="5016" y="696"/>
                    </a:lnTo>
                    <a:lnTo>
                      <a:pt x="5016" y="696"/>
                    </a:lnTo>
                    <a:lnTo>
                      <a:pt x="5016" y="696"/>
                    </a:lnTo>
                    <a:lnTo>
                      <a:pt x="5016" y="696"/>
                    </a:lnTo>
                    <a:lnTo>
                      <a:pt x="5016" y="696"/>
                    </a:lnTo>
                    <a:lnTo>
                      <a:pt x="5022" y="696"/>
                    </a:lnTo>
                    <a:lnTo>
                      <a:pt x="5022" y="696"/>
                    </a:lnTo>
                    <a:lnTo>
                      <a:pt x="5022" y="690"/>
                    </a:lnTo>
                    <a:lnTo>
                      <a:pt x="5022" y="690"/>
                    </a:lnTo>
                    <a:lnTo>
                      <a:pt x="5022" y="690"/>
                    </a:lnTo>
                    <a:lnTo>
                      <a:pt x="5022" y="690"/>
                    </a:lnTo>
                    <a:lnTo>
                      <a:pt x="5022" y="690"/>
                    </a:lnTo>
                    <a:lnTo>
                      <a:pt x="5022" y="690"/>
                    </a:lnTo>
                    <a:lnTo>
                      <a:pt x="5022" y="690"/>
                    </a:lnTo>
                    <a:lnTo>
                      <a:pt x="5022" y="690"/>
                    </a:lnTo>
                    <a:lnTo>
                      <a:pt x="5022" y="690"/>
                    </a:lnTo>
                    <a:lnTo>
                      <a:pt x="5022" y="690"/>
                    </a:lnTo>
                    <a:lnTo>
                      <a:pt x="5022" y="690"/>
                    </a:lnTo>
                    <a:lnTo>
                      <a:pt x="5022" y="690"/>
                    </a:lnTo>
                    <a:lnTo>
                      <a:pt x="5022" y="690"/>
                    </a:lnTo>
                    <a:lnTo>
                      <a:pt x="5022" y="684"/>
                    </a:lnTo>
                    <a:lnTo>
                      <a:pt x="5022" y="684"/>
                    </a:lnTo>
                    <a:lnTo>
                      <a:pt x="5022" y="684"/>
                    </a:lnTo>
                    <a:lnTo>
                      <a:pt x="5022" y="684"/>
                    </a:lnTo>
                    <a:lnTo>
                      <a:pt x="5022" y="684"/>
                    </a:lnTo>
                    <a:lnTo>
                      <a:pt x="5022" y="684"/>
                    </a:lnTo>
                    <a:lnTo>
                      <a:pt x="5022" y="684"/>
                    </a:lnTo>
                    <a:lnTo>
                      <a:pt x="5022" y="684"/>
                    </a:lnTo>
                    <a:lnTo>
                      <a:pt x="5022" y="684"/>
                    </a:lnTo>
                    <a:lnTo>
                      <a:pt x="5022" y="684"/>
                    </a:lnTo>
                    <a:lnTo>
                      <a:pt x="5022" y="678"/>
                    </a:lnTo>
                    <a:lnTo>
                      <a:pt x="5022" y="678"/>
                    </a:lnTo>
                    <a:lnTo>
                      <a:pt x="5022" y="678"/>
                    </a:lnTo>
                    <a:lnTo>
                      <a:pt x="5022" y="678"/>
                    </a:lnTo>
                    <a:lnTo>
                      <a:pt x="5022" y="678"/>
                    </a:lnTo>
                    <a:lnTo>
                      <a:pt x="5022" y="678"/>
                    </a:lnTo>
                    <a:lnTo>
                      <a:pt x="5022" y="678"/>
                    </a:lnTo>
                    <a:lnTo>
                      <a:pt x="5022" y="678"/>
                    </a:lnTo>
                    <a:lnTo>
                      <a:pt x="5022" y="678"/>
                    </a:lnTo>
                    <a:lnTo>
                      <a:pt x="5022" y="678"/>
                    </a:lnTo>
                    <a:lnTo>
                      <a:pt x="5028" y="678"/>
                    </a:lnTo>
                    <a:lnTo>
                      <a:pt x="5028" y="678"/>
                    </a:lnTo>
                    <a:lnTo>
                      <a:pt x="5028" y="678"/>
                    </a:lnTo>
                    <a:lnTo>
                      <a:pt x="5028" y="678"/>
                    </a:lnTo>
                    <a:lnTo>
                      <a:pt x="5028" y="672"/>
                    </a:lnTo>
                    <a:lnTo>
                      <a:pt x="5028" y="672"/>
                    </a:lnTo>
                    <a:lnTo>
                      <a:pt x="5028" y="672"/>
                    </a:lnTo>
                    <a:lnTo>
                      <a:pt x="5028" y="672"/>
                    </a:lnTo>
                    <a:lnTo>
                      <a:pt x="5028" y="672"/>
                    </a:lnTo>
                    <a:lnTo>
                      <a:pt x="5028" y="672"/>
                    </a:lnTo>
                    <a:lnTo>
                      <a:pt x="5028" y="672"/>
                    </a:lnTo>
                    <a:lnTo>
                      <a:pt x="5028" y="672"/>
                    </a:lnTo>
                    <a:lnTo>
                      <a:pt x="5028" y="672"/>
                    </a:lnTo>
                    <a:lnTo>
                      <a:pt x="5028" y="672"/>
                    </a:lnTo>
                    <a:lnTo>
                      <a:pt x="5028" y="672"/>
                    </a:lnTo>
                    <a:lnTo>
                      <a:pt x="5028" y="672"/>
                    </a:lnTo>
                    <a:lnTo>
                      <a:pt x="5028" y="672"/>
                    </a:lnTo>
                    <a:lnTo>
                      <a:pt x="5028" y="672"/>
                    </a:lnTo>
                    <a:lnTo>
                      <a:pt x="5028" y="672"/>
                    </a:lnTo>
                    <a:lnTo>
                      <a:pt x="5028" y="672"/>
                    </a:lnTo>
                    <a:lnTo>
                      <a:pt x="5028" y="672"/>
                    </a:lnTo>
                    <a:lnTo>
                      <a:pt x="5028" y="672"/>
                    </a:lnTo>
                    <a:lnTo>
                      <a:pt x="5028" y="672"/>
                    </a:lnTo>
                    <a:lnTo>
                      <a:pt x="5028" y="672"/>
                    </a:lnTo>
                    <a:lnTo>
                      <a:pt x="5028" y="672"/>
                    </a:lnTo>
                    <a:lnTo>
                      <a:pt x="5028" y="672"/>
                    </a:lnTo>
                    <a:lnTo>
                      <a:pt x="5028" y="672"/>
                    </a:lnTo>
                    <a:lnTo>
                      <a:pt x="5028" y="672"/>
                    </a:lnTo>
                    <a:lnTo>
                      <a:pt x="5028" y="666"/>
                    </a:lnTo>
                    <a:lnTo>
                      <a:pt x="5028" y="666"/>
                    </a:lnTo>
                    <a:lnTo>
                      <a:pt x="5028" y="666"/>
                    </a:lnTo>
                    <a:lnTo>
                      <a:pt x="5028" y="666"/>
                    </a:lnTo>
                    <a:lnTo>
                      <a:pt x="5034" y="666"/>
                    </a:lnTo>
                    <a:lnTo>
                      <a:pt x="5034" y="666"/>
                    </a:lnTo>
                    <a:lnTo>
                      <a:pt x="5034" y="666"/>
                    </a:lnTo>
                    <a:lnTo>
                      <a:pt x="5034" y="666"/>
                    </a:lnTo>
                    <a:lnTo>
                      <a:pt x="5034" y="666"/>
                    </a:lnTo>
                    <a:lnTo>
                      <a:pt x="5034" y="666"/>
                    </a:lnTo>
                    <a:lnTo>
                      <a:pt x="5034" y="666"/>
                    </a:lnTo>
                    <a:lnTo>
                      <a:pt x="5034" y="666"/>
                    </a:lnTo>
                    <a:lnTo>
                      <a:pt x="5034" y="666"/>
                    </a:lnTo>
                    <a:lnTo>
                      <a:pt x="5034" y="666"/>
                    </a:lnTo>
                    <a:lnTo>
                      <a:pt x="5034" y="666"/>
                    </a:lnTo>
                    <a:lnTo>
                      <a:pt x="5034" y="666"/>
                    </a:lnTo>
                    <a:lnTo>
                      <a:pt x="5034" y="666"/>
                    </a:lnTo>
                    <a:lnTo>
                      <a:pt x="5034" y="666"/>
                    </a:lnTo>
                    <a:lnTo>
                      <a:pt x="5034" y="666"/>
                    </a:lnTo>
                    <a:lnTo>
                      <a:pt x="5034" y="666"/>
                    </a:lnTo>
                    <a:lnTo>
                      <a:pt x="5034" y="672"/>
                    </a:lnTo>
                    <a:lnTo>
                      <a:pt x="5034" y="672"/>
                    </a:lnTo>
                    <a:lnTo>
                      <a:pt x="5034" y="672"/>
                    </a:lnTo>
                    <a:lnTo>
                      <a:pt x="5034" y="672"/>
                    </a:lnTo>
                    <a:lnTo>
                      <a:pt x="5034" y="672"/>
                    </a:lnTo>
                    <a:lnTo>
                      <a:pt x="5034" y="672"/>
                    </a:lnTo>
                    <a:lnTo>
                      <a:pt x="5034" y="672"/>
                    </a:lnTo>
                    <a:lnTo>
                      <a:pt x="5034" y="672"/>
                    </a:lnTo>
                    <a:lnTo>
                      <a:pt x="5034" y="672"/>
                    </a:lnTo>
                    <a:lnTo>
                      <a:pt x="5034" y="672"/>
                    </a:lnTo>
                    <a:lnTo>
                      <a:pt x="5034" y="672"/>
                    </a:lnTo>
                    <a:lnTo>
                      <a:pt x="5034" y="672"/>
                    </a:lnTo>
                    <a:lnTo>
                      <a:pt x="5034" y="672"/>
                    </a:lnTo>
                    <a:lnTo>
                      <a:pt x="5034" y="672"/>
                    </a:lnTo>
                    <a:lnTo>
                      <a:pt x="5034" y="672"/>
                    </a:lnTo>
                    <a:lnTo>
                      <a:pt x="5034" y="672"/>
                    </a:lnTo>
                    <a:lnTo>
                      <a:pt x="5034" y="672"/>
                    </a:lnTo>
                    <a:lnTo>
                      <a:pt x="5040" y="672"/>
                    </a:lnTo>
                    <a:lnTo>
                      <a:pt x="5040" y="672"/>
                    </a:lnTo>
                    <a:lnTo>
                      <a:pt x="5040" y="672"/>
                    </a:lnTo>
                    <a:lnTo>
                      <a:pt x="5040" y="672"/>
                    </a:lnTo>
                    <a:lnTo>
                      <a:pt x="5040" y="672"/>
                    </a:lnTo>
                    <a:lnTo>
                      <a:pt x="5040" y="672"/>
                    </a:lnTo>
                    <a:lnTo>
                      <a:pt x="5040" y="672"/>
                    </a:lnTo>
                    <a:lnTo>
                      <a:pt x="5040" y="672"/>
                    </a:lnTo>
                    <a:lnTo>
                      <a:pt x="5040" y="678"/>
                    </a:lnTo>
                    <a:lnTo>
                      <a:pt x="5040" y="678"/>
                    </a:lnTo>
                    <a:lnTo>
                      <a:pt x="5040" y="678"/>
                    </a:lnTo>
                    <a:lnTo>
                      <a:pt x="5040" y="678"/>
                    </a:lnTo>
                    <a:lnTo>
                      <a:pt x="5040" y="678"/>
                    </a:lnTo>
                    <a:lnTo>
                      <a:pt x="5040" y="678"/>
                    </a:lnTo>
                    <a:lnTo>
                      <a:pt x="5040" y="678"/>
                    </a:lnTo>
                    <a:lnTo>
                      <a:pt x="5040" y="678"/>
                    </a:lnTo>
                    <a:lnTo>
                      <a:pt x="5040" y="678"/>
                    </a:lnTo>
                    <a:lnTo>
                      <a:pt x="5040" y="678"/>
                    </a:lnTo>
                    <a:lnTo>
                      <a:pt x="5040" y="678"/>
                    </a:lnTo>
                    <a:lnTo>
                      <a:pt x="5040" y="678"/>
                    </a:lnTo>
                    <a:lnTo>
                      <a:pt x="5040" y="678"/>
                    </a:lnTo>
                    <a:lnTo>
                      <a:pt x="5040" y="684"/>
                    </a:lnTo>
                    <a:lnTo>
                      <a:pt x="5040" y="684"/>
                    </a:lnTo>
                    <a:lnTo>
                      <a:pt x="5040" y="684"/>
                    </a:lnTo>
                    <a:lnTo>
                      <a:pt x="5040" y="684"/>
                    </a:lnTo>
                    <a:lnTo>
                      <a:pt x="5040" y="684"/>
                    </a:lnTo>
                    <a:lnTo>
                      <a:pt x="5040" y="684"/>
                    </a:lnTo>
                    <a:lnTo>
                      <a:pt x="5040" y="684"/>
                    </a:lnTo>
                    <a:lnTo>
                      <a:pt x="5040" y="684"/>
                    </a:lnTo>
                    <a:lnTo>
                      <a:pt x="5040" y="684"/>
                    </a:lnTo>
                    <a:lnTo>
                      <a:pt x="5040" y="684"/>
                    </a:lnTo>
                    <a:lnTo>
                      <a:pt x="5040" y="684"/>
                    </a:lnTo>
                    <a:lnTo>
                      <a:pt x="5046" y="690"/>
                    </a:lnTo>
                    <a:lnTo>
                      <a:pt x="5046" y="690"/>
                    </a:lnTo>
                    <a:lnTo>
                      <a:pt x="5046" y="690"/>
                    </a:lnTo>
                    <a:lnTo>
                      <a:pt x="5046" y="690"/>
                    </a:lnTo>
                    <a:lnTo>
                      <a:pt x="5046" y="690"/>
                    </a:lnTo>
                    <a:lnTo>
                      <a:pt x="5046" y="690"/>
                    </a:lnTo>
                    <a:lnTo>
                      <a:pt x="5046" y="690"/>
                    </a:lnTo>
                    <a:lnTo>
                      <a:pt x="5046" y="690"/>
                    </a:lnTo>
                    <a:lnTo>
                      <a:pt x="5046" y="690"/>
                    </a:lnTo>
                    <a:lnTo>
                      <a:pt x="5046" y="690"/>
                    </a:lnTo>
                    <a:lnTo>
                      <a:pt x="5046" y="690"/>
                    </a:lnTo>
                    <a:lnTo>
                      <a:pt x="5046" y="696"/>
                    </a:lnTo>
                    <a:lnTo>
                      <a:pt x="5046" y="696"/>
                    </a:lnTo>
                    <a:lnTo>
                      <a:pt x="5046" y="696"/>
                    </a:lnTo>
                    <a:lnTo>
                      <a:pt x="5046" y="696"/>
                    </a:lnTo>
                    <a:lnTo>
                      <a:pt x="5046" y="696"/>
                    </a:lnTo>
                    <a:lnTo>
                      <a:pt x="5046" y="696"/>
                    </a:lnTo>
                    <a:lnTo>
                      <a:pt x="5046" y="696"/>
                    </a:lnTo>
                    <a:lnTo>
                      <a:pt x="5046" y="696"/>
                    </a:lnTo>
                    <a:lnTo>
                      <a:pt x="5046" y="696"/>
                    </a:lnTo>
                    <a:lnTo>
                      <a:pt x="5046" y="696"/>
                    </a:lnTo>
                    <a:lnTo>
                      <a:pt x="5046" y="696"/>
                    </a:lnTo>
                    <a:lnTo>
                      <a:pt x="5046" y="702"/>
                    </a:lnTo>
                    <a:lnTo>
                      <a:pt x="5046" y="702"/>
                    </a:lnTo>
                    <a:lnTo>
                      <a:pt x="5046" y="702"/>
                    </a:lnTo>
                    <a:lnTo>
                      <a:pt x="5046" y="702"/>
                    </a:lnTo>
                    <a:lnTo>
                      <a:pt x="5046" y="702"/>
                    </a:lnTo>
                    <a:lnTo>
                      <a:pt x="5046" y="702"/>
                    </a:lnTo>
                    <a:lnTo>
                      <a:pt x="5046" y="702"/>
                    </a:lnTo>
                    <a:lnTo>
                      <a:pt x="5046" y="702"/>
                    </a:lnTo>
                    <a:lnTo>
                      <a:pt x="5046" y="702"/>
                    </a:lnTo>
                    <a:lnTo>
                      <a:pt x="5064" y="732"/>
                    </a:lnTo>
                    <a:lnTo>
                      <a:pt x="5064" y="732"/>
                    </a:lnTo>
                    <a:lnTo>
                      <a:pt x="5064" y="732"/>
                    </a:lnTo>
                    <a:lnTo>
                      <a:pt x="5064" y="732"/>
                    </a:lnTo>
                    <a:lnTo>
                      <a:pt x="5064" y="732"/>
                    </a:lnTo>
                    <a:lnTo>
                      <a:pt x="5064" y="732"/>
                    </a:lnTo>
                    <a:lnTo>
                      <a:pt x="5064" y="732"/>
                    </a:lnTo>
                    <a:lnTo>
                      <a:pt x="5064" y="732"/>
                    </a:lnTo>
                    <a:lnTo>
                      <a:pt x="5064" y="732"/>
                    </a:lnTo>
                    <a:lnTo>
                      <a:pt x="5064" y="732"/>
                    </a:lnTo>
                    <a:lnTo>
                      <a:pt x="5064" y="732"/>
                    </a:lnTo>
                    <a:lnTo>
                      <a:pt x="5070" y="732"/>
                    </a:lnTo>
                    <a:lnTo>
                      <a:pt x="5070" y="732"/>
                    </a:lnTo>
                    <a:lnTo>
                      <a:pt x="5070" y="732"/>
                    </a:lnTo>
                    <a:lnTo>
                      <a:pt x="5070" y="732"/>
                    </a:lnTo>
                    <a:lnTo>
                      <a:pt x="5070" y="732"/>
                    </a:lnTo>
                    <a:lnTo>
                      <a:pt x="5070" y="732"/>
                    </a:lnTo>
                    <a:lnTo>
                      <a:pt x="5070" y="732"/>
                    </a:lnTo>
                    <a:lnTo>
                      <a:pt x="5070" y="732"/>
                    </a:lnTo>
                    <a:lnTo>
                      <a:pt x="5070" y="732"/>
                    </a:lnTo>
                    <a:lnTo>
                      <a:pt x="5070" y="732"/>
                    </a:lnTo>
                    <a:lnTo>
                      <a:pt x="5070" y="732"/>
                    </a:lnTo>
                    <a:lnTo>
                      <a:pt x="5070" y="732"/>
                    </a:lnTo>
                    <a:lnTo>
                      <a:pt x="5070" y="732"/>
                    </a:lnTo>
                    <a:lnTo>
                      <a:pt x="5070" y="732"/>
                    </a:lnTo>
                    <a:lnTo>
                      <a:pt x="5070" y="732"/>
                    </a:lnTo>
                    <a:lnTo>
                      <a:pt x="5088" y="714"/>
                    </a:lnTo>
                    <a:lnTo>
                      <a:pt x="5088" y="714"/>
                    </a:lnTo>
                    <a:lnTo>
                      <a:pt x="5088" y="714"/>
                    </a:lnTo>
                    <a:lnTo>
                      <a:pt x="5088" y="714"/>
                    </a:lnTo>
                    <a:lnTo>
                      <a:pt x="5088" y="708"/>
                    </a:lnTo>
                    <a:lnTo>
                      <a:pt x="5088" y="708"/>
                    </a:lnTo>
                    <a:lnTo>
                      <a:pt x="5088" y="708"/>
                    </a:lnTo>
                    <a:lnTo>
                      <a:pt x="5088" y="708"/>
                    </a:lnTo>
                    <a:lnTo>
                      <a:pt x="5088" y="708"/>
                    </a:lnTo>
                    <a:lnTo>
                      <a:pt x="5088" y="708"/>
                    </a:lnTo>
                    <a:lnTo>
                      <a:pt x="5088" y="708"/>
                    </a:lnTo>
                    <a:lnTo>
                      <a:pt x="5088" y="708"/>
                    </a:lnTo>
                    <a:lnTo>
                      <a:pt x="5088" y="708"/>
                    </a:lnTo>
                    <a:lnTo>
                      <a:pt x="5088" y="708"/>
                    </a:lnTo>
                    <a:lnTo>
                      <a:pt x="5088" y="708"/>
                    </a:lnTo>
                    <a:lnTo>
                      <a:pt x="5088" y="708"/>
                    </a:lnTo>
                    <a:lnTo>
                      <a:pt x="5088" y="708"/>
                    </a:lnTo>
                    <a:lnTo>
                      <a:pt x="5088" y="708"/>
                    </a:lnTo>
                    <a:lnTo>
                      <a:pt x="5088" y="702"/>
                    </a:lnTo>
                    <a:lnTo>
                      <a:pt x="5088" y="702"/>
                    </a:lnTo>
                    <a:lnTo>
                      <a:pt x="5088" y="702"/>
                    </a:lnTo>
                    <a:lnTo>
                      <a:pt x="5088" y="702"/>
                    </a:lnTo>
                    <a:lnTo>
                      <a:pt x="5088" y="702"/>
                    </a:lnTo>
                    <a:lnTo>
                      <a:pt x="5088" y="702"/>
                    </a:lnTo>
                    <a:lnTo>
                      <a:pt x="5088" y="702"/>
                    </a:lnTo>
                    <a:lnTo>
                      <a:pt x="5088" y="702"/>
                    </a:lnTo>
                    <a:lnTo>
                      <a:pt x="5088" y="702"/>
                    </a:lnTo>
                    <a:lnTo>
                      <a:pt x="5094" y="702"/>
                    </a:lnTo>
                    <a:lnTo>
                      <a:pt x="5094" y="702"/>
                    </a:lnTo>
                    <a:lnTo>
                      <a:pt x="5094" y="702"/>
                    </a:lnTo>
                    <a:lnTo>
                      <a:pt x="5094" y="696"/>
                    </a:lnTo>
                    <a:lnTo>
                      <a:pt x="5094" y="696"/>
                    </a:lnTo>
                    <a:lnTo>
                      <a:pt x="5094" y="696"/>
                    </a:lnTo>
                    <a:lnTo>
                      <a:pt x="5094" y="696"/>
                    </a:lnTo>
                    <a:lnTo>
                      <a:pt x="5094" y="696"/>
                    </a:lnTo>
                    <a:lnTo>
                      <a:pt x="5094" y="696"/>
                    </a:lnTo>
                    <a:lnTo>
                      <a:pt x="5094" y="696"/>
                    </a:lnTo>
                    <a:lnTo>
                      <a:pt x="5094" y="696"/>
                    </a:lnTo>
                    <a:lnTo>
                      <a:pt x="5094" y="696"/>
                    </a:lnTo>
                    <a:lnTo>
                      <a:pt x="5094" y="696"/>
                    </a:lnTo>
                    <a:lnTo>
                      <a:pt x="5094" y="696"/>
                    </a:lnTo>
                    <a:lnTo>
                      <a:pt x="5094" y="696"/>
                    </a:lnTo>
                    <a:lnTo>
                      <a:pt x="5094" y="690"/>
                    </a:lnTo>
                    <a:lnTo>
                      <a:pt x="5094" y="690"/>
                    </a:lnTo>
                    <a:lnTo>
                      <a:pt x="5094" y="690"/>
                    </a:lnTo>
                    <a:lnTo>
                      <a:pt x="5094" y="690"/>
                    </a:lnTo>
                    <a:lnTo>
                      <a:pt x="5094" y="690"/>
                    </a:lnTo>
                    <a:lnTo>
                      <a:pt x="5094" y="690"/>
                    </a:lnTo>
                    <a:lnTo>
                      <a:pt x="5094" y="690"/>
                    </a:lnTo>
                    <a:lnTo>
                      <a:pt x="5094" y="690"/>
                    </a:lnTo>
                    <a:lnTo>
                      <a:pt x="5094" y="690"/>
                    </a:lnTo>
                    <a:lnTo>
                      <a:pt x="5094" y="690"/>
                    </a:lnTo>
                    <a:lnTo>
                      <a:pt x="5094" y="690"/>
                    </a:lnTo>
                    <a:lnTo>
                      <a:pt x="5094" y="690"/>
                    </a:lnTo>
                    <a:lnTo>
                      <a:pt x="5094" y="684"/>
                    </a:lnTo>
                    <a:lnTo>
                      <a:pt x="5094" y="684"/>
                    </a:lnTo>
                    <a:lnTo>
                      <a:pt x="5094" y="684"/>
                    </a:lnTo>
                    <a:lnTo>
                      <a:pt x="5094" y="684"/>
                    </a:lnTo>
                    <a:lnTo>
                      <a:pt x="5094" y="684"/>
                    </a:lnTo>
                    <a:lnTo>
                      <a:pt x="5094" y="684"/>
                    </a:lnTo>
                    <a:lnTo>
                      <a:pt x="5094" y="684"/>
                    </a:lnTo>
                    <a:lnTo>
                      <a:pt x="5094" y="684"/>
                    </a:lnTo>
                    <a:lnTo>
                      <a:pt x="5100" y="684"/>
                    </a:lnTo>
                    <a:lnTo>
                      <a:pt x="5100" y="684"/>
                    </a:lnTo>
                    <a:lnTo>
                      <a:pt x="5100" y="678"/>
                    </a:lnTo>
                    <a:lnTo>
                      <a:pt x="5100" y="678"/>
                    </a:lnTo>
                    <a:lnTo>
                      <a:pt x="5100" y="678"/>
                    </a:lnTo>
                    <a:lnTo>
                      <a:pt x="5100" y="678"/>
                    </a:lnTo>
                    <a:lnTo>
                      <a:pt x="5100" y="678"/>
                    </a:lnTo>
                    <a:lnTo>
                      <a:pt x="5100" y="678"/>
                    </a:lnTo>
                    <a:lnTo>
                      <a:pt x="5100" y="678"/>
                    </a:lnTo>
                    <a:lnTo>
                      <a:pt x="5100" y="678"/>
                    </a:lnTo>
                    <a:lnTo>
                      <a:pt x="5100" y="678"/>
                    </a:lnTo>
                    <a:lnTo>
                      <a:pt x="5100" y="678"/>
                    </a:lnTo>
                    <a:lnTo>
                      <a:pt x="5100" y="678"/>
                    </a:lnTo>
                    <a:lnTo>
                      <a:pt x="5100" y="678"/>
                    </a:lnTo>
                    <a:lnTo>
                      <a:pt x="5100" y="678"/>
                    </a:lnTo>
                    <a:lnTo>
                      <a:pt x="5100" y="672"/>
                    </a:lnTo>
                    <a:lnTo>
                      <a:pt x="5100" y="672"/>
                    </a:lnTo>
                    <a:lnTo>
                      <a:pt x="5100" y="672"/>
                    </a:lnTo>
                    <a:lnTo>
                      <a:pt x="5100" y="672"/>
                    </a:lnTo>
                    <a:lnTo>
                      <a:pt x="5100" y="672"/>
                    </a:lnTo>
                    <a:lnTo>
                      <a:pt x="5100" y="672"/>
                    </a:lnTo>
                    <a:lnTo>
                      <a:pt x="5100" y="672"/>
                    </a:lnTo>
                    <a:lnTo>
                      <a:pt x="5100" y="672"/>
                    </a:lnTo>
                    <a:lnTo>
                      <a:pt x="5100" y="672"/>
                    </a:lnTo>
                    <a:lnTo>
                      <a:pt x="5100" y="672"/>
                    </a:lnTo>
                    <a:lnTo>
                      <a:pt x="5100" y="672"/>
                    </a:lnTo>
                    <a:lnTo>
                      <a:pt x="5100" y="672"/>
                    </a:lnTo>
                    <a:lnTo>
                      <a:pt x="5100" y="672"/>
                    </a:lnTo>
                    <a:lnTo>
                      <a:pt x="5100" y="672"/>
                    </a:lnTo>
                    <a:lnTo>
                      <a:pt x="5100" y="672"/>
                    </a:lnTo>
                    <a:lnTo>
                      <a:pt x="5100" y="672"/>
                    </a:lnTo>
                    <a:lnTo>
                      <a:pt x="5100" y="672"/>
                    </a:lnTo>
                    <a:lnTo>
                      <a:pt x="5106" y="672"/>
                    </a:lnTo>
                    <a:lnTo>
                      <a:pt x="5106" y="672"/>
                    </a:lnTo>
                    <a:lnTo>
                      <a:pt x="5106" y="672"/>
                    </a:lnTo>
                    <a:lnTo>
                      <a:pt x="5106" y="666"/>
                    </a:lnTo>
                    <a:lnTo>
                      <a:pt x="5106" y="666"/>
                    </a:lnTo>
                    <a:lnTo>
                      <a:pt x="5106" y="666"/>
                    </a:lnTo>
                    <a:lnTo>
                      <a:pt x="5106" y="666"/>
                    </a:lnTo>
                    <a:lnTo>
                      <a:pt x="5106" y="666"/>
                    </a:lnTo>
                    <a:lnTo>
                      <a:pt x="5106" y="666"/>
                    </a:lnTo>
                    <a:lnTo>
                      <a:pt x="5106" y="666"/>
                    </a:lnTo>
                    <a:lnTo>
                      <a:pt x="5106" y="666"/>
                    </a:lnTo>
                    <a:lnTo>
                      <a:pt x="5106" y="666"/>
                    </a:lnTo>
                    <a:lnTo>
                      <a:pt x="5106" y="666"/>
                    </a:lnTo>
                    <a:lnTo>
                      <a:pt x="5106" y="666"/>
                    </a:lnTo>
                    <a:lnTo>
                      <a:pt x="5106" y="666"/>
                    </a:lnTo>
                    <a:lnTo>
                      <a:pt x="5106" y="666"/>
                    </a:lnTo>
                    <a:lnTo>
                      <a:pt x="5106" y="666"/>
                    </a:lnTo>
                    <a:lnTo>
                      <a:pt x="5106" y="666"/>
                    </a:lnTo>
                    <a:lnTo>
                      <a:pt x="5106" y="666"/>
                    </a:lnTo>
                    <a:lnTo>
                      <a:pt x="5106" y="666"/>
                    </a:lnTo>
                    <a:lnTo>
                      <a:pt x="5106" y="666"/>
                    </a:lnTo>
                    <a:lnTo>
                      <a:pt x="5106" y="666"/>
                    </a:lnTo>
                    <a:lnTo>
                      <a:pt x="5106" y="666"/>
                    </a:lnTo>
                    <a:lnTo>
                      <a:pt x="5106" y="666"/>
                    </a:lnTo>
                    <a:lnTo>
                      <a:pt x="5106" y="666"/>
                    </a:lnTo>
                    <a:lnTo>
                      <a:pt x="5106" y="666"/>
                    </a:lnTo>
                    <a:lnTo>
                      <a:pt x="5106" y="666"/>
                    </a:lnTo>
                    <a:lnTo>
                      <a:pt x="5106" y="666"/>
                    </a:lnTo>
                    <a:lnTo>
                      <a:pt x="5106" y="666"/>
                    </a:lnTo>
                    <a:lnTo>
                      <a:pt x="5106" y="666"/>
                    </a:lnTo>
                    <a:lnTo>
                      <a:pt x="5106" y="666"/>
                    </a:lnTo>
                    <a:lnTo>
                      <a:pt x="5106" y="666"/>
                    </a:lnTo>
                    <a:lnTo>
                      <a:pt x="5106" y="666"/>
                    </a:lnTo>
                    <a:lnTo>
                      <a:pt x="5112" y="666"/>
                    </a:lnTo>
                    <a:lnTo>
                      <a:pt x="5112" y="666"/>
                    </a:lnTo>
                    <a:lnTo>
                      <a:pt x="5112" y="666"/>
                    </a:lnTo>
                    <a:lnTo>
                      <a:pt x="5112" y="666"/>
                    </a:lnTo>
                    <a:lnTo>
                      <a:pt x="5112" y="672"/>
                    </a:lnTo>
                    <a:lnTo>
                      <a:pt x="5112" y="672"/>
                    </a:lnTo>
                    <a:lnTo>
                      <a:pt x="5112" y="672"/>
                    </a:lnTo>
                    <a:lnTo>
                      <a:pt x="5112" y="672"/>
                    </a:lnTo>
                    <a:lnTo>
                      <a:pt x="5112" y="672"/>
                    </a:lnTo>
                    <a:lnTo>
                      <a:pt x="5112" y="672"/>
                    </a:lnTo>
                    <a:lnTo>
                      <a:pt x="5112" y="672"/>
                    </a:lnTo>
                    <a:lnTo>
                      <a:pt x="5112" y="672"/>
                    </a:lnTo>
                    <a:lnTo>
                      <a:pt x="5112" y="672"/>
                    </a:lnTo>
                    <a:lnTo>
                      <a:pt x="5112" y="672"/>
                    </a:lnTo>
                    <a:lnTo>
                      <a:pt x="5112" y="672"/>
                    </a:lnTo>
                    <a:lnTo>
                      <a:pt x="5112" y="672"/>
                    </a:lnTo>
                    <a:lnTo>
                      <a:pt x="5112" y="672"/>
                    </a:lnTo>
                    <a:lnTo>
                      <a:pt x="5112" y="672"/>
                    </a:lnTo>
                    <a:lnTo>
                      <a:pt x="5112" y="672"/>
                    </a:lnTo>
                    <a:lnTo>
                      <a:pt x="5112" y="672"/>
                    </a:lnTo>
                    <a:lnTo>
                      <a:pt x="5112" y="672"/>
                    </a:lnTo>
                    <a:lnTo>
                      <a:pt x="5112" y="672"/>
                    </a:lnTo>
                    <a:lnTo>
                      <a:pt x="5112" y="672"/>
                    </a:lnTo>
                    <a:lnTo>
                      <a:pt x="5112" y="672"/>
                    </a:lnTo>
                    <a:lnTo>
                      <a:pt x="5112" y="678"/>
                    </a:lnTo>
                    <a:lnTo>
                      <a:pt x="5112" y="678"/>
                    </a:lnTo>
                    <a:lnTo>
                      <a:pt x="5112" y="678"/>
                    </a:lnTo>
                    <a:lnTo>
                      <a:pt x="5112" y="678"/>
                    </a:lnTo>
                    <a:lnTo>
                      <a:pt x="5112" y="678"/>
                    </a:lnTo>
                    <a:lnTo>
                      <a:pt x="5112" y="678"/>
                    </a:lnTo>
                    <a:lnTo>
                      <a:pt x="5112" y="678"/>
                    </a:lnTo>
                    <a:lnTo>
                      <a:pt x="5112" y="678"/>
                    </a:lnTo>
                    <a:lnTo>
                      <a:pt x="5118" y="678"/>
                    </a:lnTo>
                    <a:lnTo>
                      <a:pt x="5118" y="678"/>
                    </a:lnTo>
                    <a:lnTo>
                      <a:pt x="5118" y="678"/>
                    </a:lnTo>
                    <a:lnTo>
                      <a:pt x="5118" y="678"/>
                    </a:lnTo>
                    <a:lnTo>
                      <a:pt x="5118" y="678"/>
                    </a:lnTo>
                    <a:lnTo>
                      <a:pt x="5118" y="684"/>
                    </a:lnTo>
                    <a:lnTo>
                      <a:pt x="5118" y="684"/>
                    </a:lnTo>
                    <a:lnTo>
                      <a:pt x="5118" y="684"/>
                    </a:lnTo>
                    <a:lnTo>
                      <a:pt x="5118" y="684"/>
                    </a:lnTo>
                    <a:lnTo>
                      <a:pt x="5118" y="684"/>
                    </a:lnTo>
                    <a:lnTo>
                      <a:pt x="5118" y="684"/>
                    </a:lnTo>
                    <a:lnTo>
                      <a:pt x="5118" y="684"/>
                    </a:lnTo>
                    <a:lnTo>
                      <a:pt x="5118" y="684"/>
                    </a:lnTo>
                    <a:lnTo>
                      <a:pt x="5118" y="684"/>
                    </a:lnTo>
                    <a:lnTo>
                      <a:pt x="5118" y="684"/>
                    </a:lnTo>
                    <a:lnTo>
                      <a:pt x="5118" y="690"/>
                    </a:lnTo>
                    <a:lnTo>
                      <a:pt x="5118" y="690"/>
                    </a:lnTo>
                    <a:lnTo>
                      <a:pt x="5118" y="690"/>
                    </a:lnTo>
                    <a:lnTo>
                      <a:pt x="5118" y="690"/>
                    </a:lnTo>
                    <a:lnTo>
                      <a:pt x="5118" y="690"/>
                    </a:lnTo>
                    <a:lnTo>
                      <a:pt x="5118" y="690"/>
                    </a:lnTo>
                    <a:lnTo>
                      <a:pt x="5118" y="690"/>
                    </a:lnTo>
                    <a:lnTo>
                      <a:pt x="5118" y="690"/>
                    </a:lnTo>
                    <a:lnTo>
                      <a:pt x="5118" y="690"/>
                    </a:lnTo>
                    <a:lnTo>
                      <a:pt x="5118" y="690"/>
                    </a:lnTo>
                    <a:lnTo>
                      <a:pt x="5118" y="690"/>
                    </a:lnTo>
                    <a:lnTo>
                      <a:pt x="5118" y="690"/>
                    </a:lnTo>
                    <a:lnTo>
                      <a:pt x="5118" y="696"/>
                    </a:lnTo>
                    <a:lnTo>
                      <a:pt x="5118" y="696"/>
                    </a:lnTo>
                    <a:lnTo>
                      <a:pt x="5118" y="696"/>
                    </a:lnTo>
                    <a:lnTo>
                      <a:pt x="5118" y="696"/>
                    </a:lnTo>
                    <a:lnTo>
                      <a:pt x="5118" y="696"/>
                    </a:lnTo>
                    <a:lnTo>
                      <a:pt x="5118" y="696"/>
                    </a:lnTo>
                    <a:lnTo>
                      <a:pt x="5118" y="696"/>
                    </a:lnTo>
                    <a:lnTo>
                      <a:pt x="5124" y="696"/>
                    </a:lnTo>
                    <a:lnTo>
                      <a:pt x="5124" y="696"/>
                    </a:lnTo>
                    <a:lnTo>
                      <a:pt x="5124" y="696"/>
                    </a:lnTo>
                    <a:lnTo>
                      <a:pt x="5124" y="696"/>
                    </a:lnTo>
                    <a:lnTo>
                      <a:pt x="5124" y="696"/>
                    </a:lnTo>
                    <a:lnTo>
                      <a:pt x="5124" y="702"/>
                    </a:lnTo>
                    <a:lnTo>
                      <a:pt x="5124" y="702"/>
                    </a:lnTo>
                    <a:lnTo>
                      <a:pt x="5124" y="702"/>
                    </a:lnTo>
                    <a:lnTo>
                      <a:pt x="5124" y="702"/>
                    </a:lnTo>
                    <a:lnTo>
                      <a:pt x="5124" y="702"/>
                    </a:lnTo>
                    <a:lnTo>
                      <a:pt x="5142" y="726"/>
                    </a:lnTo>
                    <a:lnTo>
                      <a:pt x="5142" y="726"/>
                    </a:lnTo>
                    <a:lnTo>
                      <a:pt x="5142" y="726"/>
                    </a:lnTo>
                    <a:lnTo>
                      <a:pt x="5142" y="726"/>
                    </a:lnTo>
                    <a:lnTo>
                      <a:pt x="5142" y="726"/>
                    </a:lnTo>
                    <a:lnTo>
                      <a:pt x="5142" y="732"/>
                    </a:lnTo>
                    <a:lnTo>
                      <a:pt x="5142" y="732"/>
                    </a:lnTo>
                    <a:lnTo>
                      <a:pt x="5142" y="732"/>
                    </a:lnTo>
                    <a:lnTo>
                      <a:pt x="5142" y="732"/>
                    </a:lnTo>
                    <a:lnTo>
                      <a:pt x="5142" y="732"/>
                    </a:lnTo>
                    <a:lnTo>
                      <a:pt x="5142" y="732"/>
                    </a:lnTo>
                    <a:lnTo>
                      <a:pt x="5142" y="732"/>
                    </a:lnTo>
                    <a:lnTo>
                      <a:pt x="5142" y="732"/>
                    </a:lnTo>
                    <a:lnTo>
                      <a:pt x="5142" y="732"/>
                    </a:lnTo>
                    <a:lnTo>
                      <a:pt x="5142" y="732"/>
                    </a:lnTo>
                    <a:lnTo>
                      <a:pt x="5142" y="732"/>
                    </a:lnTo>
                    <a:lnTo>
                      <a:pt x="5142" y="732"/>
                    </a:lnTo>
                    <a:lnTo>
                      <a:pt x="5142" y="732"/>
                    </a:lnTo>
                    <a:lnTo>
                      <a:pt x="5142" y="732"/>
                    </a:lnTo>
                    <a:lnTo>
                      <a:pt x="5142" y="732"/>
                    </a:lnTo>
                    <a:lnTo>
                      <a:pt x="5142" y="732"/>
                    </a:lnTo>
                    <a:lnTo>
                      <a:pt x="5142" y="732"/>
                    </a:lnTo>
                    <a:lnTo>
                      <a:pt x="5142" y="732"/>
                    </a:lnTo>
                    <a:lnTo>
                      <a:pt x="5142" y="732"/>
                    </a:lnTo>
                    <a:lnTo>
                      <a:pt x="5142" y="732"/>
                    </a:lnTo>
                    <a:lnTo>
                      <a:pt x="5142" y="732"/>
                    </a:lnTo>
                    <a:lnTo>
                      <a:pt x="5160" y="708"/>
                    </a:lnTo>
                    <a:lnTo>
                      <a:pt x="5160" y="708"/>
                    </a:lnTo>
                    <a:lnTo>
                      <a:pt x="5160" y="708"/>
                    </a:lnTo>
                    <a:lnTo>
                      <a:pt x="5160" y="708"/>
                    </a:lnTo>
                    <a:lnTo>
                      <a:pt x="5160" y="708"/>
                    </a:lnTo>
                    <a:lnTo>
                      <a:pt x="5160" y="708"/>
                    </a:lnTo>
                    <a:lnTo>
                      <a:pt x="5160" y="708"/>
                    </a:lnTo>
                    <a:lnTo>
                      <a:pt x="5160" y="708"/>
                    </a:lnTo>
                    <a:lnTo>
                      <a:pt x="5160" y="708"/>
                    </a:lnTo>
                    <a:lnTo>
                      <a:pt x="5160" y="708"/>
                    </a:lnTo>
                    <a:lnTo>
                      <a:pt x="5160" y="708"/>
                    </a:lnTo>
                    <a:lnTo>
                      <a:pt x="5160" y="708"/>
                    </a:lnTo>
                    <a:lnTo>
                      <a:pt x="5160" y="708"/>
                    </a:lnTo>
                    <a:lnTo>
                      <a:pt x="5166" y="708"/>
                    </a:lnTo>
                    <a:lnTo>
                      <a:pt x="5166" y="708"/>
                    </a:lnTo>
                    <a:lnTo>
                      <a:pt x="5166" y="702"/>
                    </a:lnTo>
                    <a:lnTo>
                      <a:pt x="5166" y="702"/>
                    </a:lnTo>
                    <a:lnTo>
                      <a:pt x="5166" y="702"/>
                    </a:lnTo>
                    <a:lnTo>
                      <a:pt x="5166" y="702"/>
                    </a:lnTo>
                    <a:lnTo>
                      <a:pt x="5166" y="702"/>
                    </a:lnTo>
                    <a:lnTo>
                      <a:pt x="5166" y="702"/>
                    </a:lnTo>
                    <a:lnTo>
                      <a:pt x="5166" y="702"/>
                    </a:lnTo>
                    <a:lnTo>
                      <a:pt x="5166" y="702"/>
                    </a:lnTo>
                    <a:lnTo>
                      <a:pt x="5166" y="702"/>
                    </a:lnTo>
                    <a:lnTo>
                      <a:pt x="5166" y="702"/>
                    </a:lnTo>
                    <a:lnTo>
                      <a:pt x="5166" y="702"/>
                    </a:lnTo>
                    <a:lnTo>
                      <a:pt x="5166" y="702"/>
                    </a:lnTo>
                    <a:lnTo>
                      <a:pt x="5166" y="696"/>
                    </a:lnTo>
                    <a:lnTo>
                      <a:pt x="5166" y="696"/>
                    </a:lnTo>
                    <a:lnTo>
                      <a:pt x="5166" y="696"/>
                    </a:lnTo>
                    <a:lnTo>
                      <a:pt x="5166" y="696"/>
                    </a:lnTo>
                    <a:lnTo>
                      <a:pt x="5166" y="696"/>
                    </a:lnTo>
                    <a:lnTo>
                      <a:pt x="5166" y="696"/>
                    </a:lnTo>
                    <a:lnTo>
                      <a:pt x="5166" y="696"/>
                    </a:lnTo>
                    <a:lnTo>
                      <a:pt x="5166" y="696"/>
                    </a:lnTo>
                    <a:lnTo>
                      <a:pt x="5166" y="696"/>
                    </a:lnTo>
                    <a:lnTo>
                      <a:pt x="5166" y="696"/>
                    </a:lnTo>
                    <a:lnTo>
                      <a:pt x="5166" y="696"/>
                    </a:lnTo>
                    <a:lnTo>
                      <a:pt x="5166" y="696"/>
                    </a:lnTo>
                    <a:lnTo>
                      <a:pt x="5166" y="690"/>
                    </a:lnTo>
                    <a:lnTo>
                      <a:pt x="5166" y="690"/>
                    </a:lnTo>
                    <a:lnTo>
                      <a:pt x="5166" y="690"/>
                    </a:lnTo>
                    <a:lnTo>
                      <a:pt x="5166" y="690"/>
                    </a:lnTo>
                    <a:lnTo>
                      <a:pt x="5166" y="690"/>
                    </a:lnTo>
                    <a:lnTo>
                      <a:pt x="5166" y="690"/>
                    </a:lnTo>
                    <a:lnTo>
                      <a:pt x="5166" y="690"/>
                    </a:lnTo>
                    <a:lnTo>
                      <a:pt x="5166" y="690"/>
                    </a:lnTo>
                    <a:lnTo>
                      <a:pt x="5172" y="690"/>
                    </a:lnTo>
                    <a:lnTo>
                      <a:pt x="5172" y="690"/>
                    </a:lnTo>
                    <a:lnTo>
                      <a:pt x="5172" y="690"/>
                    </a:lnTo>
                    <a:lnTo>
                      <a:pt x="5172" y="690"/>
                    </a:lnTo>
                    <a:lnTo>
                      <a:pt x="5172" y="690"/>
                    </a:lnTo>
                    <a:lnTo>
                      <a:pt x="5172" y="684"/>
                    </a:lnTo>
                    <a:lnTo>
                      <a:pt x="5172" y="684"/>
                    </a:lnTo>
                    <a:lnTo>
                      <a:pt x="5172" y="684"/>
                    </a:lnTo>
                    <a:lnTo>
                      <a:pt x="5172" y="684"/>
                    </a:lnTo>
                    <a:lnTo>
                      <a:pt x="5172" y="684"/>
                    </a:lnTo>
                    <a:lnTo>
                      <a:pt x="5172" y="684"/>
                    </a:lnTo>
                    <a:lnTo>
                      <a:pt x="5172" y="684"/>
                    </a:lnTo>
                    <a:lnTo>
                      <a:pt x="5172" y="684"/>
                    </a:lnTo>
                    <a:lnTo>
                      <a:pt x="5172" y="684"/>
                    </a:lnTo>
                    <a:lnTo>
                      <a:pt x="5172" y="684"/>
                    </a:lnTo>
                    <a:lnTo>
                      <a:pt x="5172" y="678"/>
                    </a:lnTo>
                    <a:lnTo>
                      <a:pt x="5172" y="678"/>
                    </a:lnTo>
                    <a:lnTo>
                      <a:pt x="5172" y="678"/>
                    </a:lnTo>
                    <a:lnTo>
                      <a:pt x="5172" y="678"/>
                    </a:lnTo>
                    <a:lnTo>
                      <a:pt x="5172" y="678"/>
                    </a:lnTo>
                    <a:lnTo>
                      <a:pt x="5172" y="678"/>
                    </a:lnTo>
                    <a:lnTo>
                      <a:pt x="5172" y="678"/>
                    </a:lnTo>
                    <a:lnTo>
                      <a:pt x="5172" y="678"/>
                    </a:lnTo>
                    <a:lnTo>
                      <a:pt x="5172" y="678"/>
                    </a:lnTo>
                    <a:lnTo>
                      <a:pt x="5172" y="678"/>
                    </a:lnTo>
                    <a:lnTo>
                      <a:pt x="5172" y="678"/>
                    </a:lnTo>
                    <a:lnTo>
                      <a:pt x="5172" y="678"/>
                    </a:lnTo>
                    <a:lnTo>
                      <a:pt x="5172" y="672"/>
                    </a:lnTo>
                    <a:lnTo>
                      <a:pt x="5172" y="672"/>
                    </a:lnTo>
                    <a:lnTo>
                      <a:pt x="5172" y="672"/>
                    </a:lnTo>
                    <a:lnTo>
                      <a:pt x="5172" y="672"/>
                    </a:lnTo>
                    <a:lnTo>
                      <a:pt x="5172" y="672"/>
                    </a:lnTo>
                    <a:lnTo>
                      <a:pt x="5172" y="672"/>
                    </a:lnTo>
                    <a:lnTo>
                      <a:pt x="5172" y="672"/>
                    </a:lnTo>
                    <a:lnTo>
                      <a:pt x="5178" y="672"/>
                    </a:lnTo>
                    <a:lnTo>
                      <a:pt x="5178" y="672"/>
                    </a:lnTo>
                    <a:lnTo>
                      <a:pt x="5178" y="672"/>
                    </a:lnTo>
                    <a:lnTo>
                      <a:pt x="5178" y="672"/>
                    </a:lnTo>
                    <a:lnTo>
                      <a:pt x="5178" y="672"/>
                    </a:lnTo>
                    <a:lnTo>
                      <a:pt x="5178" y="672"/>
                    </a:lnTo>
                    <a:lnTo>
                      <a:pt x="5178" y="672"/>
                    </a:lnTo>
                    <a:lnTo>
                      <a:pt x="5178" y="672"/>
                    </a:lnTo>
                    <a:lnTo>
                      <a:pt x="5178" y="672"/>
                    </a:lnTo>
                    <a:lnTo>
                      <a:pt x="5178" y="672"/>
                    </a:lnTo>
                    <a:lnTo>
                      <a:pt x="5178" y="666"/>
                    </a:lnTo>
                    <a:lnTo>
                      <a:pt x="5178" y="666"/>
                    </a:lnTo>
                    <a:lnTo>
                      <a:pt x="5178" y="666"/>
                    </a:lnTo>
                    <a:lnTo>
                      <a:pt x="5178" y="666"/>
                    </a:lnTo>
                    <a:lnTo>
                      <a:pt x="5178" y="666"/>
                    </a:lnTo>
                    <a:lnTo>
                      <a:pt x="5178" y="666"/>
                    </a:lnTo>
                    <a:lnTo>
                      <a:pt x="5178" y="666"/>
                    </a:lnTo>
                    <a:lnTo>
                      <a:pt x="5178" y="666"/>
                    </a:lnTo>
                    <a:lnTo>
                      <a:pt x="5178" y="666"/>
                    </a:lnTo>
                    <a:lnTo>
                      <a:pt x="5178" y="666"/>
                    </a:lnTo>
                    <a:lnTo>
                      <a:pt x="5178" y="666"/>
                    </a:lnTo>
                    <a:lnTo>
                      <a:pt x="5178" y="666"/>
                    </a:lnTo>
                    <a:lnTo>
                      <a:pt x="5178" y="666"/>
                    </a:lnTo>
                    <a:lnTo>
                      <a:pt x="5178" y="666"/>
                    </a:lnTo>
                    <a:lnTo>
                      <a:pt x="5178" y="666"/>
                    </a:lnTo>
                    <a:lnTo>
                      <a:pt x="5178" y="666"/>
                    </a:lnTo>
                    <a:lnTo>
                      <a:pt x="5178" y="666"/>
                    </a:lnTo>
                    <a:lnTo>
                      <a:pt x="5178" y="666"/>
                    </a:lnTo>
                    <a:lnTo>
                      <a:pt x="5178" y="666"/>
                    </a:lnTo>
                    <a:lnTo>
                      <a:pt x="5178" y="666"/>
                    </a:lnTo>
                    <a:lnTo>
                      <a:pt x="5178" y="666"/>
                    </a:lnTo>
                    <a:lnTo>
                      <a:pt x="5178" y="666"/>
                    </a:lnTo>
                    <a:lnTo>
                      <a:pt x="5178" y="666"/>
                    </a:lnTo>
                    <a:lnTo>
                      <a:pt x="5184" y="666"/>
                    </a:lnTo>
                    <a:lnTo>
                      <a:pt x="5184" y="666"/>
                    </a:lnTo>
                    <a:lnTo>
                      <a:pt x="5184" y="666"/>
                    </a:lnTo>
                    <a:lnTo>
                      <a:pt x="5184" y="666"/>
                    </a:lnTo>
                    <a:lnTo>
                      <a:pt x="5184" y="666"/>
                    </a:lnTo>
                    <a:lnTo>
                      <a:pt x="5184" y="666"/>
                    </a:lnTo>
                    <a:lnTo>
                      <a:pt x="5184" y="666"/>
                    </a:lnTo>
                    <a:lnTo>
                      <a:pt x="5184" y="666"/>
                    </a:lnTo>
                    <a:lnTo>
                      <a:pt x="5184" y="666"/>
                    </a:lnTo>
                    <a:lnTo>
                      <a:pt x="5184" y="666"/>
                    </a:lnTo>
                    <a:lnTo>
                      <a:pt x="5184" y="666"/>
                    </a:lnTo>
                    <a:lnTo>
                      <a:pt x="5184" y="666"/>
                    </a:lnTo>
                    <a:lnTo>
                      <a:pt x="5184" y="666"/>
                    </a:lnTo>
                    <a:lnTo>
                      <a:pt x="5184" y="666"/>
                    </a:lnTo>
                    <a:lnTo>
                      <a:pt x="5184" y="666"/>
                    </a:lnTo>
                    <a:lnTo>
                      <a:pt x="5184" y="666"/>
                    </a:lnTo>
                    <a:lnTo>
                      <a:pt x="5184" y="666"/>
                    </a:lnTo>
                    <a:lnTo>
                      <a:pt x="5184" y="666"/>
                    </a:lnTo>
                    <a:lnTo>
                      <a:pt x="5184" y="666"/>
                    </a:lnTo>
                    <a:lnTo>
                      <a:pt x="5184" y="666"/>
                    </a:lnTo>
                    <a:lnTo>
                      <a:pt x="5184" y="666"/>
                    </a:lnTo>
                    <a:lnTo>
                      <a:pt x="5184" y="672"/>
                    </a:lnTo>
                    <a:lnTo>
                      <a:pt x="5184" y="672"/>
                    </a:lnTo>
                    <a:lnTo>
                      <a:pt x="5184" y="672"/>
                    </a:lnTo>
                    <a:lnTo>
                      <a:pt x="5184" y="672"/>
                    </a:lnTo>
                    <a:lnTo>
                      <a:pt x="5184" y="672"/>
                    </a:lnTo>
                    <a:lnTo>
                      <a:pt x="5184" y="672"/>
                    </a:lnTo>
                    <a:lnTo>
                      <a:pt x="5184" y="672"/>
                    </a:lnTo>
                    <a:lnTo>
                      <a:pt x="5184" y="672"/>
                    </a:lnTo>
                    <a:lnTo>
                      <a:pt x="5184" y="672"/>
                    </a:lnTo>
                    <a:lnTo>
                      <a:pt x="5184" y="672"/>
                    </a:lnTo>
                    <a:lnTo>
                      <a:pt x="5184" y="672"/>
                    </a:lnTo>
                    <a:lnTo>
                      <a:pt x="5184" y="672"/>
                    </a:lnTo>
                    <a:lnTo>
                      <a:pt x="5190" y="672"/>
                    </a:lnTo>
                    <a:lnTo>
                      <a:pt x="5190" y="672"/>
                    </a:lnTo>
                    <a:lnTo>
                      <a:pt x="5190" y="672"/>
                    </a:lnTo>
                    <a:lnTo>
                      <a:pt x="5190" y="672"/>
                    </a:lnTo>
                    <a:lnTo>
                      <a:pt x="5190" y="672"/>
                    </a:lnTo>
                    <a:lnTo>
                      <a:pt x="5190" y="672"/>
                    </a:lnTo>
                    <a:lnTo>
                      <a:pt x="5190" y="678"/>
                    </a:lnTo>
                    <a:lnTo>
                      <a:pt x="5190" y="678"/>
                    </a:lnTo>
                    <a:lnTo>
                      <a:pt x="5190" y="678"/>
                    </a:lnTo>
                    <a:lnTo>
                      <a:pt x="5190" y="678"/>
                    </a:lnTo>
                    <a:lnTo>
                      <a:pt x="5190" y="678"/>
                    </a:lnTo>
                    <a:lnTo>
                      <a:pt x="5190" y="678"/>
                    </a:lnTo>
                    <a:lnTo>
                      <a:pt x="5190" y="678"/>
                    </a:lnTo>
                    <a:lnTo>
                      <a:pt x="5190" y="678"/>
                    </a:lnTo>
                    <a:lnTo>
                      <a:pt x="5190" y="678"/>
                    </a:lnTo>
                    <a:lnTo>
                      <a:pt x="5190" y="678"/>
                    </a:lnTo>
                    <a:lnTo>
                      <a:pt x="5190" y="678"/>
                    </a:lnTo>
                    <a:lnTo>
                      <a:pt x="5190" y="678"/>
                    </a:lnTo>
                    <a:lnTo>
                      <a:pt x="5190" y="684"/>
                    </a:lnTo>
                    <a:lnTo>
                      <a:pt x="5190" y="684"/>
                    </a:lnTo>
                    <a:lnTo>
                      <a:pt x="5190" y="684"/>
                    </a:lnTo>
                    <a:lnTo>
                      <a:pt x="5190" y="684"/>
                    </a:lnTo>
                    <a:lnTo>
                      <a:pt x="5190" y="684"/>
                    </a:lnTo>
                    <a:lnTo>
                      <a:pt x="5190" y="684"/>
                    </a:lnTo>
                    <a:lnTo>
                      <a:pt x="5190" y="684"/>
                    </a:lnTo>
                    <a:lnTo>
                      <a:pt x="5190" y="684"/>
                    </a:lnTo>
                    <a:lnTo>
                      <a:pt x="5190" y="684"/>
                    </a:lnTo>
                    <a:lnTo>
                      <a:pt x="5190" y="684"/>
                    </a:lnTo>
                    <a:lnTo>
                      <a:pt x="5190" y="690"/>
                    </a:lnTo>
                    <a:lnTo>
                      <a:pt x="5190" y="690"/>
                    </a:lnTo>
                    <a:lnTo>
                      <a:pt x="5190" y="690"/>
                    </a:lnTo>
                    <a:lnTo>
                      <a:pt x="5190" y="690"/>
                    </a:lnTo>
                    <a:lnTo>
                      <a:pt x="5190" y="690"/>
                    </a:lnTo>
                    <a:lnTo>
                      <a:pt x="5196" y="690"/>
                    </a:lnTo>
                    <a:lnTo>
                      <a:pt x="5196" y="690"/>
                    </a:lnTo>
                    <a:lnTo>
                      <a:pt x="5196" y="690"/>
                    </a:lnTo>
                    <a:lnTo>
                      <a:pt x="5196" y="690"/>
                    </a:lnTo>
                    <a:lnTo>
                      <a:pt x="5196" y="690"/>
                    </a:lnTo>
                    <a:lnTo>
                      <a:pt x="5196" y="690"/>
                    </a:lnTo>
                    <a:lnTo>
                      <a:pt x="5196" y="696"/>
                    </a:lnTo>
                    <a:lnTo>
                      <a:pt x="5196" y="696"/>
                    </a:lnTo>
                    <a:lnTo>
                      <a:pt x="5196" y="696"/>
                    </a:lnTo>
                    <a:lnTo>
                      <a:pt x="5196" y="696"/>
                    </a:lnTo>
                    <a:lnTo>
                      <a:pt x="5196" y="696"/>
                    </a:lnTo>
                    <a:lnTo>
                      <a:pt x="5196" y="696"/>
                    </a:lnTo>
                    <a:lnTo>
                      <a:pt x="5196" y="696"/>
                    </a:lnTo>
                    <a:lnTo>
                      <a:pt x="5196" y="696"/>
                    </a:lnTo>
                    <a:lnTo>
                      <a:pt x="5196" y="696"/>
                    </a:lnTo>
                    <a:lnTo>
                      <a:pt x="5196" y="696"/>
                    </a:lnTo>
                    <a:lnTo>
                      <a:pt x="5196" y="696"/>
                    </a:lnTo>
                    <a:lnTo>
                      <a:pt x="5196" y="696"/>
                    </a:lnTo>
                    <a:lnTo>
                      <a:pt x="5196" y="702"/>
                    </a:lnTo>
                    <a:lnTo>
                      <a:pt x="5196" y="702"/>
                    </a:lnTo>
                    <a:lnTo>
                      <a:pt x="5196" y="702"/>
                    </a:lnTo>
                    <a:lnTo>
                      <a:pt x="5196" y="702"/>
                    </a:lnTo>
                    <a:lnTo>
                      <a:pt x="5196" y="702"/>
                    </a:lnTo>
                    <a:lnTo>
                      <a:pt x="5214" y="732"/>
                    </a:lnTo>
                    <a:lnTo>
                      <a:pt x="5214" y="732"/>
                    </a:lnTo>
                    <a:lnTo>
                      <a:pt x="5214" y="732"/>
                    </a:lnTo>
                    <a:lnTo>
                      <a:pt x="5214" y="732"/>
                    </a:lnTo>
                    <a:lnTo>
                      <a:pt x="5214" y="732"/>
                    </a:lnTo>
                    <a:lnTo>
                      <a:pt x="5214" y="732"/>
                    </a:lnTo>
                    <a:lnTo>
                      <a:pt x="5214" y="732"/>
                    </a:lnTo>
                    <a:lnTo>
                      <a:pt x="5214" y="732"/>
                    </a:lnTo>
                    <a:lnTo>
                      <a:pt x="5214" y="732"/>
                    </a:lnTo>
                    <a:lnTo>
                      <a:pt x="5214" y="732"/>
                    </a:lnTo>
                    <a:lnTo>
                      <a:pt x="5214" y="732"/>
                    </a:lnTo>
                    <a:lnTo>
                      <a:pt x="5214" y="732"/>
                    </a:lnTo>
                    <a:lnTo>
                      <a:pt x="5214" y="732"/>
                    </a:lnTo>
                    <a:lnTo>
                      <a:pt x="5214" y="732"/>
                    </a:lnTo>
                    <a:lnTo>
                      <a:pt x="5214" y="732"/>
                    </a:lnTo>
                    <a:lnTo>
                      <a:pt x="5214" y="732"/>
                    </a:lnTo>
                    <a:lnTo>
                      <a:pt x="5214" y="732"/>
                    </a:lnTo>
                    <a:lnTo>
                      <a:pt x="5214" y="732"/>
                    </a:lnTo>
                    <a:lnTo>
                      <a:pt x="5220" y="732"/>
                    </a:lnTo>
                    <a:lnTo>
                      <a:pt x="5220" y="732"/>
                    </a:lnTo>
                    <a:lnTo>
                      <a:pt x="5220" y="732"/>
                    </a:lnTo>
                    <a:lnTo>
                      <a:pt x="5220" y="732"/>
                    </a:lnTo>
                    <a:lnTo>
                      <a:pt x="5220" y="732"/>
                    </a:lnTo>
                    <a:lnTo>
                      <a:pt x="5220" y="732"/>
                    </a:lnTo>
                    <a:lnTo>
                      <a:pt x="5220" y="732"/>
                    </a:lnTo>
                    <a:lnTo>
                      <a:pt x="5220" y="732"/>
                    </a:lnTo>
                    <a:lnTo>
                      <a:pt x="5238" y="714"/>
                    </a:lnTo>
                    <a:lnTo>
                      <a:pt x="5238" y="714"/>
                    </a:lnTo>
                    <a:lnTo>
                      <a:pt x="5238" y="714"/>
                    </a:lnTo>
                    <a:lnTo>
                      <a:pt x="5238" y="714"/>
                    </a:lnTo>
                    <a:lnTo>
                      <a:pt x="5238" y="714"/>
                    </a:lnTo>
                    <a:lnTo>
                      <a:pt x="5238" y="708"/>
                    </a:lnTo>
                    <a:lnTo>
                      <a:pt x="5238" y="708"/>
                    </a:lnTo>
                    <a:lnTo>
                      <a:pt x="5238" y="708"/>
                    </a:lnTo>
                    <a:lnTo>
                      <a:pt x="5238" y="708"/>
                    </a:lnTo>
                    <a:lnTo>
                      <a:pt x="5238" y="708"/>
                    </a:lnTo>
                    <a:lnTo>
                      <a:pt x="5238" y="708"/>
                    </a:lnTo>
                    <a:lnTo>
                      <a:pt x="5238" y="708"/>
                    </a:lnTo>
                    <a:lnTo>
                      <a:pt x="5238" y="708"/>
                    </a:lnTo>
                    <a:lnTo>
                      <a:pt x="5238" y="708"/>
                    </a:lnTo>
                    <a:lnTo>
                      <a:pt x="5238" y="708"/>
                    </a:lnTo>
                    <a:lnTo>
                      <a:pt x="5238" y="708"/>
                    </a:lnTo>
                    <a:lnTo>
                      <a:pt x="5238" y="708"/>
                    </a:lnTo>
                    <a:lnTo>
                      <a:pt x="5238" y="708"/>
                    </a:lnTo>
                    <a:lnTo>
                      <a:pt x="5238" y="708"/>
                    </a:lnTo>
                    <a:lnTo>
                      <a:pt x="5238" y="702"/>
                    </a:lnTo>
                    <a:lnTo>
                      <a:pt x="5238" y="702"/>
                    </a:lnTo>
                    <a:lnTo>
                      <a:pt x="5238" y="702"/>
                    </a:lnTo>
                    <a:lnTo>
                      <a:pt x="5238" y="702"/>
                    </a:lnTo>
                    <a:lnTo>
                      <a:pt x="5238" y="702"/>
                    </a:lnTo>
                    <a:lnTo>
                      <a:pt x="5238" y="702"/>
                    </a:lnTo>
                    <a:lnTo>
                      <a:pt x="5238" y="702"/>
                    </a:lnTo>
                    <a:lnTo>
                      <a:pt x="5238" y="702"/>
                    </a:lnTo>
                    <a:lnTo>
                      <a:pt x="5238" y="702"/>
                    </a:lnTo>
                    <a:lnTo>
                      <a:pt x="5238" y="702"/>
                    </a:lnTo>
                    <a:lnTo>
                      <a:pt x="5238" y="702"/>
                    </a:lnTo>
                    <a:lnTo>
                      <a:pt x="5238" y="702"/>
                    </a:lnTo>
                    <a:lnTo>
                      <a:pt x="5238" y="696"/>
                    </a:lnTo>
                    <a:lnTo>
                      <a:pt x="5238" y="696"/>
                    </a:lnTo>
                    <a:lnTo>
                      <a:pt x="5238" y="696"/>
                    </a:lnTo>
                    <a:lnTo>
                      <a:pt x="5244" y="696"/>
                    </a:lnTo>
                    <a:lnTo>
                      <a:pt x="5244" y="696"/>
                    </a:lnTo>
                    <a:lnTo>
                      <a:pt x="5244" y="696"/>
                    </a:lnTo>
                    <a:lnTo>
                      <a:pt x="5244" y="696"/>
                    </a:lnTo>
                    <a:lnTo>
                      <a:pt x="5244" y="696"/>
                    </a:lnTo>
                    <a:lnTo>
                      <a:pt x="5244" y="696"/>
                    </a:lnTo>
                    <a:lnTo>
                      <a:pt x="5244" y="696"/>
                    </a:lnTo>
                    <a:lnTo>
                      <a:pt x="5244" y="696"/>
                    </a:lnTo>
                    <a:lnTo>
                      <a:pt x="5244" y="696"/>
                    </a:lnTo>
                    <a:lnTo>
                      <a:pt x="5244" y="690"/>
                    </a:lnTo>
                    <a:lnTo>
                      <a:pt x="5244" y="690"/>
                    </a:lnTo>
                    <a:lnTo>
                      <a:pt x="5244" y="690"/>
                    </a:lnTo>
                    <a:lnTo>
                      <a:pt x="5244" y="690"/>
                    </a:lnTo>
                    <a:lnTo>
                      <a:pt x="5244" y="690"/>
                    </a:lnTo>
                    <a:lnTo>
                      <a:pt x="5244" y="690"/>
                    </a:lnTo>
                    <a:lnTo>
                      <a:pt x="5244" y="690"/>
                    </a:lnTo>
                    <a:lnTo>
                      <a:pt x="5244" y="690"/>
                    </a:lnTo>
                    <a:lnTo>
                      <a:pt x="5244" y="690"/>
                    </a:lnTo>
                    <a:lnTo>
                      <a:pt x="5244" y="690"/>
                    </a:lnTo>
                    <a:lnTo>
                      <a:pt x="5244" y="690"/>
                    </a:lnTo>
                    <a:lnTo>
                      <a:pt x="5244" y="690"/>
                    </a:lnTo>
                    <a:lnTo>
                      <a:pt x="5244" y="684"/>
                    </a:lnTo>
                    <a:lnTo>
                      <a:pt x="5244" y="684"/>
                    </a:lnTo>
                    <a:lnTo>
                      <a:pt x="5244" y="684"/>
                    </a:lnTo>
                    <a:lnTo>
                      <a:pt x="5244" y="684"/>
                    </a:lnTo>
                    <a:lnTo>
                      <a:pt x="5244" y="684"/>
                    </a:lnTo>
                    <a:lnTo>
                      <a:pt x="5244" y="684"/>
                    </a:lnTo>
                    <a:lnTo>
                      <a:pt x="5244" y="684"/>
                    </a:lnTo>
                    <a:lnTo>
                      <a:pt x="5244" y="684"/>
                    </a:lnTo>
                    <a:lnTo>
                      <a:pt x="5244" y="684"/>
                    </a:lnTo>
                    <a:lnTo>
                      <a:pt x="5244" y="684"/>
                    </a:lnTo>
                    <a:lnTo>
                      <a:pt x="5244" y="678"/>
                    </a:lnTo>
                    <a:lnTo>
                      <a:pt x="5244" y="678"/>
                    </a:lnTo>
                    <a:lnTo>
                      <a:pt x="5244" y="678"/>
                    </a:lnTo>
                    <a:lnTo>
                      <a:pt x="5244" y="678"/>
                    </a:lnTo>
                    <a:lnTo>
                      <a:pt x="5250" y="678"/>
                    </a:lnTo>
                    <a:lnTo>
                      <a:pt x="5250" y="678"/>
                    </a:lnTo>
                    <a:lnTo>
                      <a:pt x="5250" y="678"/>
                    </a:lnTo>
                    <a:lnTo>
                      <a:pt x="5250" y="678"/>
                    </a:lnTo>
                    <a:lnTo>
                      <a:pt x="5250" y="678"/>
                    </a:lnTo>
                    <a:lnTo>
                      <a:pt x="5250" y="678"/>
                    </a:lnTo>
                    <a:lnTo>
                      <a:pt x="5250" y="678"/>
                    </a:lnTo>
                    <a:lnTo>
                      <a:pt x="5250" y="678"/>
                    </a:lnTo>
                    <a:lnTo>
                      <a:pt x="5250" y="678"/>
                    </a:lnTo>
                    <a:lnTo>
                      <a:pt x="5250" y="678"/>
                    </a:lnTo>
                    <a:lnTo>
                      <a:pt x="5250" y="672"/>
                    </a:lnTo>
                    <a:lnTo>
                      <a:pt x="5250" y="672"/>
                    </a:lnTo>
                    <a:lnTo>
                      <a:pt x="5250" y="672"/>
                    </a:lnTo>
                    <a:lnTo>
                      <a:pt x="5250" y="672"/>
                    </a:lnTo>
                    <a:lnTo>
                      <a:pt x="5250" y="672"/>
                    </a:lnTo>
                    <a:lnTo>
                      <a:pt x="5250" y="672"/>
                    </a:lnTo>
                    <a:lnTo>
                      <a:pt x="5250" y="672"/>
                    </a:lnTo>
                    <a:lnTo>
                      <a:pt x="5250" y="672"/>
                    </a:lnTo>
                    <a:lnTo>
                      <a:pt x="5250" y="672"/>
                    </a:lnTo>
                    <a:lnTo>
                      <a:pt x="5250" y="672"/>
                    </a:lnTo>
                    <a:lnTo>
                      <a:pt x="5250" y="672"/>
                    </a:lnTo>
                    <a:lnTo>
                      <a:pt x="5250" y="672"/>
                    </a:lnTo>
                    <a:lnTo>
                      <a:pt x="5250" y="672"/>
                    </a:lnTo>
                    <a:lnTo>
                      <a:pt x="5250" y="672"/>
                    </a:lnTo>
                    <a:lnTo>
                      <a:pt x="5250" y="672"/>
                    </a:lnTo>
                    <a:lnTo>
                      <a:pt x="5250" y="672"/>
                    </a:lnTo>
                    <a:lnTo>
                      <a:pt x="5250" y="672"/>
                    </a:lnTo>
                    <a:lnTo>
                      <a:pt x="5250" y="672"/>
                    </a:lnTo>
                    <a:lnTo>
                      <a:pt x="5250" y="672"/>
                    </a:lnTo>
                    <a:lnTo>
                      <a:pt x="5250" y="672"/>
                    </a:lnTo>
                    <a:lnTo>
                      <a:pt x="5250" y="672"/>
                    </a:lnTo>
                    <a:lnTo>
                      <a:pt x="5250" y="672"/>
                    </a:lnTo>
                    <a:lnTo>
                      <a:pt x="5256" y="672"/>
                    </a:lnTo>
                    <a:lnTo>
                      <a:pt x="5256" y="672"/>
                    </a:lnTo>
                    <a:lnTo>
                      <a:pt x="5256" y="672"/>
                    </a:lnTo>
                    <a:lnTo>
                      <a:pt x="5256" y="666"/>
                    </a:lnTo>
                    <a:lnTo>
                      <a:pt x="5256" y="666"/>
                    </a:lnTo>
                    <a:lnTo>
                      <a:pt x="5256" y="666"/>
                    </a:lnTo>
                    <a:lnTo>
                      <a:pt x="5256" y="666"/>
                    </a:lnTo>
                    <a:lnTo>
                      <a:pt x="5256" y="666"/>
                    </a:lnTo>
                    <a:lnTo>
                      <a:pt x="5256" y="666"/>
                    </a:lnTo>
                    <a:lnTo>
                      <a:pt x="5256" y="666"/>
                    </a:lnTo>
                    <a:lnTo>
                      <a:pt x="5256" y="666"/>
                    </a:lnTo>
                    <a:lnTo>
                      <a:pt x="5256" y="666"/>
                    </a:lnTo>
                    <a:lnTo>
                      <a:pt x="5256" y="666"/>
                    </a:lnTo>
                    <a:lnTo>
                      <a:pt x="5256" y="666"/>
                    </a:lnTo>
                    <a:lnTo>
                      <a:pt x="5256" y="666"/>
                    </a:lnTo>
                    <a:lnTo>
                      <a:pt x="5256" y="666"/>
                    </a:lnTo>
                    <a:lnTo>
                      <a:pt x="5256" y="666"/>
                    </a:lnTo>
                    <a:lnTo>
                      <a:pt x="5256" y="666"/>
                    </a:lnTo>
                    <a:lnTo>
                      <a:pt x="5256" y="666"/>
                    </a:lnTo>
                    <a:lnTo>
                      <a:pt x="5256" y="666"/>
                    </a:lnTo>
                    <a:lnTo>
                      <a:pt x="5256" y="666"/>
                    </a:lnTo>
                    <a:lnTo>
                      <a:pt x="5256" y="666"/>
                    </a:lnTo>
                    <a:lnTo>
                      <a:pt x="5256" y="672"/>
                    </a:lnTo>
                    <a:lnTo>
                      <a:pt x="5256" y="672"/>
                    </a:lnTo>
                    <a:lnTo>
                      <a:pt x="5256" y="672"/>
                    </a:lnTo>
                    <a:lnTo>
                      <a:pt x="5256" y="672"/>
                    </a:lnTo>
                    <a:lnTo>
                      <a:pt x="5256" y="672"/>
                    </a:lnTo>
                    <a:lnTo>
                      <a:pt x="5256" y="672"/>
                    </a:lnTo>
                    <a:lnTo>
                      <a:pt x="5256" y="672"/>
                    </a:lnTo>
                    <a:lnTo>
                      <a:pt x="5256" y="672"/>
                    </a:lnTo>
                    <a:lnTo>
                      <a:pt x="5256" y="672"/>
                    </a:lnTo>
                    <a:lnTo>
                      <a:pt x="5256" y="672"/>
                    </a:lnTo>
                    <a:lnTo>
                      <a:pt x="5256" y="672"/>
                    </a:lnTo>
                    <a:lnTo>
                      <a:pt x="5262" y="672"/>
                    </a:lnTo>
                    <a:lnTo>
                      <a:pt x="5262" y="672"/>
                    </a:lnTo>
                    <a:lnTo>
                      <a:pt x="5262" y="672"/>
                    </a:lnTo>
                    <a:lnTo>
                      <a:pt x="5262" y="672"/>
                    </a:lnTo>
                    <a:lnTo>
                      <a:pt x="5262" y="672"/>
                    </a:lnTo>
                    <a:lnTo>
                      <a:pt x="5262" y="672"/>
                    </a:lnTo>
                    <a:lnTo>
                      <a:pt x="5262" y="672"/>
                    </a:lnTo>
                    <a:lnTo>
                      <a:pt x="5262" y="672"/>
                    </a:lnTo>
                    <a:lnTo>
                      <a:pt x="5262" y="672"/>
                    </a:lnTo>
                    <a:lnTo>
                      <a:pt x="5262" y="672"/>
                    </a:lnTo>
                    <a:lnTo>
                      <a:pt x="5262" y="672"/>
                    </a:lnTo>
                    <a:lnTo>
                      <a:pt x="5262" y="672"/>
                    </a:lnTo>
                    <a:lnTo>
                      <a:pt x="5262" y="672"/>
                    </a:lnTo>
                    <a:lnTo>
                      <a:pt x="5262" y="672"/>
                    </a:lnTo>
                    <a:lnTo>
                      <a:pt x="5262" y="678"/>
                    </a:lnTo>
                    <a:lnTo>
                      <a:pt x="5262" y="678"/>
                    </a:lnTo>
                    <a:lnTo>
                      <a:pt x="5262" y="678"/>
                    </a:lnTo>
                    <a:lnTo>
                      <a:pt x="5262" y="678"/>
                    </a:lnTo>
                    <a:lnTo>
                      <a:pt x="5262" y="678"/>
                    </a:lnTo>
                    <a:lnTo>
                      <a:pt x="5262" y="678"/>
                    </a:lnTo>
                    <a:lnTo>
                      <a:pt x="5262" y="678"/>
                    </a:lnTo>
                    <a:lnTo>
                      <a:pt x="5262" y="678"/>
                    </a:lnTo>
                    <a:lnTo>
                      <a:pt x="5262" y="678"/>
                    </a:lnTo>
                    <a:lnTo>
                      <a:pt x="5262" y="678"/>
                    </a:lnTo>
                    <a:lnTo>
                      <a:pt x="5262" y="678"/>
                    </a:lnTo>
                    <a:lnTo>
                      <a:pt x="5262" y="678"/>
                    </a:lnTo>
                    <a:lnTo>
                      <a:pt x="5262" y="678"/>
                    </a:lnTo>
                    <a:lnTo>
                      <a:pt x="5262" y="684"/>
                    </a:lnTo>
                    <a:lnTo>
                      <a:pt x="5262" y="684"/>
                    </a:lnTo>
                    <a:lnTo>
                      <a:pt x="5262" y="684"/>
                    </a:lnTo>
                    <a:lnTo>
                      <a:pt x="5262" y="684"/>
                    </a:lnTo>
                    <a:lnTo>
                      <a:pt x="5262" y="684"/>
                    </a:lnTo>
                    <a:lnTo>
                      <a:pt x="5262" y="684"/>
                    </a:lnTo>
                    <a:lnTo>
                      <a:pt x="5262" y="684"/>
                    </a:lnTo>
                    <a:lnTo>
                      <a:pt x="5262" y="684"/>
                    </a:lnTo>
                    <a:lnTo>
                      <a:pt x="5262" y="684"/>
                    </a:lnTo>
                    <a:lnTo>
                      <a:pt x="5262" y="684"/>
                    </a:lnTo>
                    <a:lnTo>
                      <a:pt x="5262" y="684"/>
                    </a:lnTo>
                    <a:lnTo>
                      <a:pt x="5262" y="690"/>
                    </a:lnTo>
                    <a:lnTo>
                      <a:pt x="5262" y="690"/>
                    </a:lnTo>
                    <a:lnTo>
                      <a:pt x="5262" y="690"/>
                    </a:lnTo>
                    <a:lnTo>
                      <a:pt x="5262" y="690"/>
                    </a:lnTo>
                    <a:lnTo>
                      <a:pt x="5262" y="690"/>
                    </a:lnTo>
                    <a:lnTo>
                      <a:pt x="5262" y="690"/>
                    </a:lnTo>
                    <a:lnTo>
                      <a:pt x="5262" y="690"/>
                    </a:lnTo>
                    <a:lnTo>
                      <a:pt x="5262" y="690"/>
                    </a:lnTo>
                    <a:lnTo>
                      <a:pt x="5262" y="690"/>
                    </a:lnTo>
                    <a:lnTo>
                      <a:pt x="5262" y="690"/>
                    </a:lnTo>
                    <a:lnTo>
                      <a:pt x="5262" y="690"/>
                    </a:lnTo>
                    <a:lnTo>
                      <a:pt x="5262" y="690"/>
                    </a:lnTo>
                    <a:lnTo>
                      <a:pt x="5262" y="696"/>
                    </a:lnTo>
                    <a:lnTo>
                      <a:pt x="5262" y="696"/>
                    </a:lnTo>
                    <a:lnTo>
                      <a:pt x="5262" y="696"/>
                    </a:lnTo>
                    <a:lnTo>
                      <a:pt x="5262" y="696"/>
                    </a:lnTo>
                    <a:lnTo>
                      <a:pt x="5262" y="696"/>
                    </a:lnTo>
                    <a:lnTo>
                      <a:pt x="5262" y="696"/>
                    </a:lnTo>
                    <a:lnTo>
                      <a:pt x="5262" y="696"/>
                    </a:lnTo>
                    <a:lnTo>
                      <a:pt x="5262" y="696"/>
                    </a:lnTo>
                    <a:lnTo>
                      <a:pt x="5262" y="696"/>
                    </a:lnTo>
                    <a:lnTo>
                      <a:pt x="5262" y="696"/>
                    </a:lnTo>
                    <a:lnTo>
                      <a:pt x="5262" y="696"/>
                    </a:lnTo>
                    <a:lnTo>
                      <a:pt x="5262" y="702"/>
                    </a:lnTo>
                    <a:lnTo>
                      <a:pt x="5262" y="702"/>
                    </a:lnTo>
                    <a:lnTo>
                      <a:pt x="5262" y="702"/>
                    </a:lnTo>
                    <a:lnTo>
                      <a:pt x="5262" y="702"/>
                    </a:lnTo>
                    <a:lnTo>
                      <a:pt x="5262" y="702"/>
                    </a:lnTo>
                    <a:lnTo>
                      <a:pt x="5262" y="702"/>
                    </a:lnTo>
                    <a:lnTo>
                      <a:pt x="5262" y="702"/>
                    </a:lnTo>
                    <a:lnTo>
                      <a:pt x="5262" y="702"/>
                    </a:lnTo>
                    <a:lnTo>
                      <a:pt x="5262" y="702"/>
                    </a:lnTo>
                    <a:lnTo>
                      <a:pt x="5262" y="702"/>
                    </a:lnTo>
                    <a:lnTo>
                      <a:pt x="5262" y="702"/>
                    </a:lnTo>
                    <a:lnTo>
                      <a:pt x="5262" y="702"/>
                    </a:lnTo>
                    <a:lnTo>
                      <a:pt x="5262" y="702"/>
                    </a:lnTo>
                    <a:lnTo>
                      <a:pt x="5262" y="708"/>
                    </a:lnTo>
                    <a:lnTo>
                      <a:pt x="5262" y="708"/>
                    </a:lnTo>
                    <a:lnTo>
                      <a:pt x="5262" y="708"/>
                    </a:lnTo>
                    <a:lnTo>
                      <a:pt x="5262" y="708"/>
                    </a:lnTo>
                    <a:lnTo>
                      <a:pt x="5262" y="708"/>
                    </a:lnTo>
                    <a:lnTo>
                      <a:pt x="5262" y="708"/>
                    </a:lnTo>
                    <a:lnTo>
                      <a:pt x="5262" y="708"/>
                    </a:lnTo>
                    <a:lnTo>
                      <a:pt x="5262" y="708"/>
                    </a:lnTo>
                    <a:lnTo>
                      <a:pt x="5262" y="708"/>
                    </a:lnTo>
                    <a:lnTo>
                      <a:pt x="5262" y="708"/>
                    </a:lnTo>
                    <a:lnTo>
                      <a:pt x="5262" y="708"/>
                    </a:lnTo>
                    <a:lnTo>
                      <a:pt x="5262" y="708"/>
                    </a:lnTo>
                    <a:lnTo>
                      <a:pt x="5262" y="708"/>
                    </a:lnTo>
                    <a:lnTo>
                      <a:pt x="5262" y="714"/>
                    </a:lnTo>
                    <a:lnTo>
                      <a:pt x="5262" y="714"/>
                    </a:lnTo>
                    <a:lnTo>
                      <a:pt x="5262" y="714"/>
                    </a:lnTo>
                    <a:lnTo>
                      <a:pt x="5262" y="714"/>
                    </a:lnTo>
                    <a:lnTo>
                      <a:pt x="5262" y="714"/>
                    </a:lnTo>
                    <a:lnTo>
                      <a:pt x="5262" y="714"/>
                    </a:lnTo>
                    <a:lnTo>
                      <a:pt x="5262" y="714"/>
                    </a:lnTo>
                    <a:lnTo>
                      <a:pt x="5262" y="714"/>
                    </a:lnTo>
                    <a:lnTo>
                      <a:pt x="5262" y="720"/>
                    </a:lnTo>
                    <a:lnTo>
                      <a:pt x="5262" y="720"/>
                    </a:lnTo>
                    <a:lnTo>
                      <a:pt x="5262" y="720"/>
                    </a:lnTo>
                    <a:lnTo>
                      <a:pt x="5262" y="720"/>
                    </a:lnTo>
                    <a:lnTo>
                      <a:pt x="5262" y="720"/>
                    </a:lnTo>
                    <a:lnTo>
                      <a:pt x="5262" y="720"/>
                    </a:lnTo>
                    <a:lnTo>
                      <a:pt x="5262" y="720"/>
                    </a:lnTo>
                    <a:lnTo>
                      <a:pt x="5262" y="726"/>
                    </a:lnTo>
                    <a:lnTo>
                      <a:pt x="5262" y="726"/>
                    </a:lnTo>
                    <a:lnTo>
                      <a:pt x="5262" y="726"/>
                    </a:lnTo>
                    <a:lnTo>
                      <a:pt x="5262" y="726"/>
                    </a:lnTo>
                    <a:lnTo>
                      <a:pt x="5262" y="726"/>
                    </a:lnTo>
                    <a:lnTo>
                      <a:pt x="5262" y="732"/>
                    </a:lnTo>
                    <a:lnTo>
                      <a:pt x="5262" y="732"/>
                    </a:lnTo>
                    <a:lnTo>
                      <a:pt x="5262" y="732"/>
                    </a:lnTo>
                    <a:lnTo>
                      <a:pt x="5262" y="732"/>
                    </a:lnTo>
                    <a:lnTo>
                      <a:pt x="5262" y="732"/>
                    </a:lnTo>
                    <a:lnTo>
                      <a:pt x="5262" y="738"/>
                    </a:lnTo>
                    <a:lnTo>
                      <a:pt x="5262" y="738"/>
                    </a:lnTo>
                    <a:lnTo>
                      <a:pt x="5262" y="738"/>
                    </a:lnTo>
                    <a:lnTo>
                      <a:pt x="5262" y="738"/>
                    </a:lnTo>
                    <a:lnTo>
                      <a:pt x="5262" y="744"/>
                    </a:lnTo>
                    <a:lnTo>
                      <a:pt x="5262" y="744"/>
                    </a:lnTo>
                    <a:lnTo>
                      <a:pt x="5262" y="744"/>
                    </a:lnTo>
                    <a:lnTo>
                      <a:pt x="5262" y="744"/>
                    </a:lnTo>
                    <a:lnTo>
                      <a:pt x="5262" y="744"/>
                    </a:lnTo>
                    <a:lnTo>
                      <a:pt x="5262" y="750"/>
                    </a:lnTo>
                    <a:lnTo>
                      <a:pt x="5262" y="750"/>
                    </a:lnTo>
                    <a:lnTo>
                      <a:pt x="5262" y="750"/>
                    </a:lnTo>
                    <a:lnTo>
                      <a:pt x="5262" y="750"/>
                    </a:lnTo>
                    <a:lnTo>
                      <a:pt x="5262" y="750"/>
                    </a:lnTo>
                    <a:lnTo>
                      <a:pt x="5262" y="756"/>
                    </a:lnTo>
                    <a:lnTo>
                      <a:pt x="5262" y="756"/>
                    </a:lnTo>
                    <a:lnTo>
                      <a:pt x="5262" y="756"/>
                    </a:lnTo>
                    <a:lnTo>
                      <a:pt x="5262" y="756"/>
                    </a:lnTo>
                    <a:lnTo>
                      <a:pt x="5262" y="762"/>
                    </a:lnTo>
                    <a:lnTo>
                      <a:pt x="5262" y="762"/>
                    </a:lnTo>
                    <a:lnTo>
                      <a:pt x="5262" y="762"/>
                    </a:lnTo>
                    <a:lnTo>
                      <a:pt x="5262" y="762"/>
                    </a:lnTo>
                    <a:lnTo>
                      <a:pt x="5262" y="762"/>
                    </a:lnTo>
                    <a:lnTo>
                      <a:pt x="5262" y="768"/>
                    </a:lnTo>
                    <a:lnTo>
                      <a:pt x="5262" y="768"/>
                    </a:lnTo>
                    <a:lnTo>
                      <a:pt x="5262" y="768"/>
                    </a:lnTo>
                    <a:lnTo>
                      <a:pt x="5262" y="768"/>
                    </a:lnTo>
                    <a:lnTo>
                      <a:pt x="5262" y="768"/>
                    </a:lnTo>
                    <a:lnTo>
                      <a:pt x="5262" y="768"/>
                    </a:lnTo>
                    <a:lnTo>
                      <a:pt x="5262" y="774"/>
                    </a:lnTo>
                    <a:lnTo>
                      <a:pt x="5262" y="774"/>
                    </a:lnTo>
                    <a:lnTo>
                      <a:pt x="5262" y="846"/>
                    </a:lnTo>
                    <a:lnTo>
                      <a:pt x="5262" y="846"/>
                    </a:lnTo>
                    <a:lnTo>
                      <a:pt x="5262" y="846"/>
                    </a:lnTo>
                    <a:lnTo>
                      <a:pt x="5262" y="846"/>
                    </a:lnTo>
                    <a:lnTo>
                      <a:pt x="5262" y="846"/>
                    </a:lnTo>
                    <a:lnTo>
                      <a:pt x="5262" y="846"/>
                    </a:lnTo>
                    <a:lnTo>
                      <a:pt x="5262" y="846"/>
                    </a:lnTo>
                    <a:lnTo>
                      <a:pt x="5262" y="846"/>
                    </a:lnTo>
                    <a:lnTo>
                      <a:pt x="5262" y="846"/>
                    </a:lnTo>
                    <a:lnTo>
                      <a:pt x="5262" y="846"/>
                    </a:lnTo>
                    <a:lnTo>
                      <a:pt x="5262" y="846"/>
                    </a:lnTo>
                    <a:lnTo>
                      <a:pt x="5262" y="846"/>
                    </a:lnTo>
                    <a:lnTo>
                      <a:pt x="5262" y="846"/>
                    </a:lnTo>
                    <a:lnTo>
                      <a:pt x="5262" y="846"/>
                    </a:lnTo>
                    <a:lnTo>
                      <a:pt x="5262" y="846"/>
                    </a:lnTo>
                    <a:lnTo>
                      <a:pt x="5262" y="846"/>
                    </a:lnTo>
                    <a:lnTo>
                      <a:pt x="5262" y="846"/>
                    </a:lnTo>
                    <a:lnTo>
                      <a:pt x="5262" y="846"/>
                    </a:lnTo>
                    <a:lnTo>
                      <a:pt x="5262" y="846"/>
                    </a:lnTo>
                    <a:lnTo>
                      <a:pt x="5262" y="846"/>
                    </a:lnTo>
                    <a:lnTo>
                      <a:pt x="5262" y="846"/>
                    </a:lnTo>
                    <a:lnTo>
                      <a:pt x="5262" y="846"/>
                    </a:lnTo>
                    <a:lnTo>
                      <a:pt x="5262" y="846"/>
                    </a:lnTo>
                    <a:lnTo>
                      <a:pt x="5262" y="846"/>
                    </a:lnTo>
                    <a:lnTo>
                      <a:pt x="5262" y="846"/>
                    </a:lnTo>
                    <a:lnTo>
                      <a:pt x="5262" y="846"/>
                    </a:lnTo>
                    <a:lnTo>
                      <a:pt x="5262" y="846"/>
                    </a:lnTo>
                    <a:lnTo>
                      <a:pt x="5262" y="846"/>
                    </a:lnTo>
                    <a:lnTo>
                      <a:pt x="5262" y="846"/>
                    </a:lnTo>
                    <a:lnTo>
                      <a:pt x="5262" y="846"/>
                    </a:lnTo>
                    <a:lnTo>
                      <a:pt x="5262" y="846"/>
                    </a:lnTo>
                    <a:lnTo>
                      <a:pt x="5262" y="846"/>
                    </a:lnTo>
                    <a:lnTo>
                      <a:pt x="5262" y="846"/>
                    </a:lnTo>
                    <a:lnTo>
                      <a:pt x="5262" y="846"/>
                    </a:lnTo>
                    <a:lnTo>
                      <a:pt x="5262" y="846"/>
                    </a:lnTo>
                    <a:lnTo>
                      <a:pt x="5262" y="846"/>
                    </a:lnTo>
                    <a:lnTo>
                      <a:pt x="5262" y="846"/>
                    </a:lnTo>
                    <a:lnTo>
                      <a:pt x="5262" y="846"/>
                    </a:lnTo>
                    <a:lnTo>
                      <a:pt x="5262" y="840"/>
                    </a:lnTo>
                    <a:lnTo>
                      <a:pt x="5262" y="840"/>
                    </a:lnTo>
                    <a:lnTo>
                      <a:pt x="5262" y="840"/>
                    </a:lnTo>
                    <a:lnTo>
                      <a:pt x="5262" y="840"/>
                    </a:lnTo>
                    <a:lnTo>
                      <a:pt x="5262" y="840"/>
                    </a:lnTo>
                    <a:lnTo>
                      <a:pt x="5262" y="840"/>
                    </a:lnTo>
                    <a:lnTo>
                      <a:pt x="5262" y="840"/>
                    </a:lnTo>
                    <a:lnTo>
                      <a:pt x="5262" y="840"/>
                    </a:lnTo>
                    <a:lnTo>
                      <a:pt x="5262" y="840"/>
                    </a:lnTo>
                    <a:lnTo>
                      <a:pt x="5262" y="834"/>
                    </a:lnTo>
                    <a:lnTo>
                      <a:pt x="5262" y="834"/>
                    </a:lnTo>
                    <a:lnTo>
                      <a:pt x="5262" y="834"/>
                    </a:lnTo>
                    <a:lnTo>
                      <a:pt x="5262" y="834"/>
                    </a:lnTo>
                    <a:lnTo>
                      <a:pt x="5262" y="834"/>
                    </a:lnTo>
                    <a:lnTo>
                      <a:pt x="5262" y="834"/>
                    </a:lnTo>
                    <a:lnTo>
                      <a:pt x="5262" y="828"/>
                    </a:lnTo>
                    <a:lnTo>
                      <a:pt x="5262" y="828"/>
                    </a:lnTo>
                    <a:lnTo>
                      <a:pt x="5262" y="828"/>
                    </a:lnTo>
                    <a:lnTo>
                      <a:pt x="5262" y="828"/>
                    </a:lnTo>
                    <a:lnTo>
                      <a:pt x="5262" y="828"/>
                    </a:lnTo>
                    <a:lnTo>
                      <a:pt x="5262" y="822"/>
                    </a:lnTo>
                    <a:lnTo>
                      <a:pt x="5262" y="822"/>
                    </a:lnTo>
                    <a:lnTo>
                      <a:pt x="5262" y="822"/>
                    </a:lnTo>
                    <a:lnTo>
                      <a:pt x="5262" y="822"/>
                    </a:lnTo>
                    <a:lnTo>
                      <a:pt x="5262" y="816"/>
                    </a:lnTo>
                    <a:lnTo>
                      <a:pt x="5262" y="816"/>
                    </a:lnTo>
                    <a:lnTo>
                      <a:pt x="5262" y="816"/>
                    </a:lnTo>
                    <a:lnTo>
                      <a:pt x="5262" y="816"/>
                    </a:lnTo>
                    <a:lnTo>
                      <a:pt x="5262" y="810"/>
                    </a:lnTo>
                    <a:lnTo>
                      <a:pt x="5262" y="810"/>
                    </a:lnTo>
                    <a:lnTo>
                      <a:pt x="5262" y="810"/>
                    </a:lnTo>
                    <a:lnTo>
                      <a:pt x="5262" y="804"/>
                    </a:lnTo>
                    <a:lnTo>
                      <a:pt x="5262" y="804"/>
                    </a:lnTo>
                    <a:lnTo>
                      <a:pt x="5262" y="804"/>
                    </a:lnTo>
                    <a:lnTo>
                      <a:pt x="5262" y="804"/>
                    </a:lnTo>
                    <a:lnTo>
                      <a:pt x="5262" y="798"/>
                    </a:lnTo>
                    <a:lnTo>
                      <a:pt x="5262" y="798"/>
                    </a:lnTo>
                    <a:lnTo>
                      <a:pt x="5262" y="798"/>
                    </a:lnTo>
                    <a:lnTo>
                      <a:pt x="5262" y="792"/>
                    </a:lnTo>
                    <a:lnTo>
                      <a:pt x="5262" y="792"/>
                    </a:lnTo>
                    <a:lnTo>
                      <a:pt x="5262" y="792"/>
                    </a:lnTo>
                    <a:lnTo>
                      <a:pt x="5262" y="792"/>
                    </a:lnTo>
                    <a:lnTo>
                      <a:pt x="5262" y="786"/>
                    </a:lnTo>
                    <a:lnTo>
                      <a:pt x="5262" y="786"/>
                    </a:lnTo>
                    <a:lnTo>
                      <a:pt x="5262" y="786"/>
                    </a:lnTo>
                    <a:lnTo>
                      <a:pt x="5262" y="780"/>
                    </a:lnTo>
                    <a:lnTo>
                      <a:pt x="5262" y="780"/>
                    </a:lnTo>
                    <a:lnTo>
                      <a:pt x="5262" y="780"/>
                    </a:lnTo>
                    <a:lnTo>
                      <a:pt x="5262" y="774"/>
                    </a:lnTo>
                    <a:lnTo>
                      <a:pt x="5262" y="774"/>
                    </a:lnTo>
                    <a:lnTo>
                      <a:pt x="5262" y="774"/>
                    </a:lnTo>
                    <a:lnTo>
                      <a:pt x="5262" y="774"/>
                    </a:lnTo>
                    <a:lnTo>
                      <a:pt x="5262" y="432"/>
                    </a:lnTo>
                    <a:lnTo>
                      <a:pt x="5262" y="432"/>
                    </a:lnTo>
                    <a:lnTo>
                      <a:pt x="5262" y="432"/>
                    </a:lnTo>
                    <a:lnTo>
                      <a:pt x="5262" y="426"/>
                    </a:lnTo>
                    <a:lnTo>
                      <a:pt x="5262" y="426"/>
                    </a:lnTo>
                    <a:lnTo>
                      <a:pt x="5262" y="420"/>
                    </a:lnTo>
                    <a:lnTo>
                      <a:pt x="5262" y="414"/>
                    </a:lnTo>
                    <a:lnTo>
                      <a:pt x="5262" y="414"/>
                    </a:lnTo>
                    <a:lnTo>
                      <a:pt x="5262" y="408"/>
                    </a:lnTo>
                    <a:lnTo>
                      <a:pt x="5262" y="402"/>
                    </a:lnTo>
                    <a:lnTo>
                      <a:pt x="5262" y="402"/>
                    </a:lnTo>
                    <a:lnTo>
                      <a:pt x="5262" y="396"/>
                    </a:lnTo>
                    <a:lnTo>
                      <a:pt x="5262" y="390"/>
                    </a:lnTo>
                    <a:lnTo>
                      <a:pt x="5262" y="390"/>
                    </a:lnTo>
                    <a:lnTo>
                      <a:pt x="5262" y="384"/>
                    </a:lnTo>
                    <a:lnTo>
                      <a:pt x="5262" y="378"/>
                    </a:lnTo>
                    <a:lnTo>
                      <a:pt x="5262" y="378"/>
                    </a:lnTo>
                    <a:lnTo>
                      <a:pt x="5262" y="372"/>
                    </a:lnTo>
                    <a:lnTo>
                      <a:pt x="5262" y="366"/>
                    </a:lnTo>
                    <a:lnTo>
                      <a:pt x="5262" y="366"/>
                    </a:lnTo>
                    <a:lnTo>
                      <a:pt x="5262" y="360"/>
                    </a:lnTo>
                    <a:lnTo>
                      <a:pt x="5262" y="354"/>
                    </a:lnTo>
                    <a:lnTo>
                      <a:pt x="5262" y="354"/>
                    </a:lnTo>
                    <a:lnTo>
                      <a:pt x="5262" y="348"/>
                    </a:lnTo>
                    <a:lnTo>
                      <a:pt x="5262" y="342"/>
                    </a:lnTo>
                    <a:lnTo>
                      <a:pt x="5262" y="342"/>
                    </a:lnTo>
                    <a:lnTo>
                      <a:pt x="5262" y="336"/>
                    </a:lnTo>
                    <a:lnTo>
                      <a:pt x="5262" y="330"/>
                    </a:lnTo>
                    <a:lnTo>
                      <a:pt x="5262" y="330"/>
                    </a:lnTo>
                    <a:lnTo>
                      <a:pt x="5262" y="324"/>
                    </a:lnTo>
                    <a:lnTo>
                      <a:pt x="5262" y="318"/>
                    </a:lnTo>
                    <a:lnTo>
                      <a:pt x="5262" y="318"/>
                    </a:lnTo>
                    <a:lnTo>
                      <a:pt x="5262" y="312"/>
                    </a:lnTo>
                    <a:lnTo>
                      <a:pt x="5262" y="306"/>
                    </a:lnTo>
                    <a:lnTo>
                      <a:pt x="5262" y="306"/>
                    </a:lnTo>
                    <a:lnTo>
                      <a:pt x="5262" y="300"/>
                    </a:lnTo>
                    <a:lnTo>
                      <a:pt x="5262" y="300"/>
                    </a:lnTo>
                    <a:lnTo>
                      <a:pt x="5262" y="300"/>
                    </a:lnTo>
                    <a:lnTo>
                      <a:pt x="5262" y="294"/>
                    </a:lnTo>
                    <a:lnTo>
                      <a:pt x="5262" y="294"/>
                    </a:lnTo>
                    <a:lnTo>
                      <a:pt x="5262" y="294"/>
                    </a:lnTo>
                    <a:lnTo>
                      <a:pt x="5262" y="288"/>
                    </a:lnTo>
                    <a:lnTo>
                      <a:pt x="5262" y="288"/>
                    </a:lnTo>
                    <a:lnTo>
                      <a:pt x="5262" y="288"/>
                    </a:lnTo>
                    <a:lnTo>
                      <a:pt x="5262" y="288"/>
                    </a:lnTo>
                    <a:lnTo>
                      <a:pt x="5262" y="288"/>
                    </a:lnTo>
                    <a:lnTo>
                      <a:pt x="5262" y="288"/>
                    </a:lnTo>
                    <a:lnTo>
                      <a:pt x="5262" y="288"/>
                    </a:lnTo>
                    <a:lnTo>
                      <a:pt x="5262" y="288"/>
                    </a:lnTo>
                    <a:lnTo>
                      <a:pt x="5262" y="288"/>
                    </a:lnTo>
                    <a:lnTo>
                      <a:pt x="5262" y="288"/>
                    </a:lnTo>
                    <a:lnTo>
                      <a:pt x="5262" y="294"/>
                    </a:lnTo>
                    <a:lnTo>
                      <a:pt x="5262" y="294"/>
                    </a:lnTo>
                    <a:lnTo>
                      <a:pt x="5262" y="294"/>
                    </a:lnTo>
                    <a:lnTo>
                      <a:pt x="5262" y="300"/>
                    </a:lnTo>
                    <a:lnTo>
                      <a:pt x="5262" y="300"/>
                    </a:lnTo>
                    <a:lnTo>
                      <a:pt x="5262" y="300"/>
                    </a:lnTo>
                    <a:lnTo>
                      <a:pt x="5262" y="306"/>
                    </a:lnTo>
                    <a:lnTo>
                      <a:pt x="5262" y="306"/>
                    </a:lnTo>
                    <a:lnTo>
                      <a:pt x="5262" y="312"/>
                    </a:lnTo>
                    <a:lnTo>
                      <a:pt x="5262" y="312"/>
                    </a:lnTo>
                    <a:lnTo>
                      <a:pt x="5262" y="318"/>
                    </a:lnTo>
                    <a:lnTo>
                      <a:pt x="5262" y="324"/>
                    </a:lnTo>
                    <a:lnTo>
                      <a:pt x="5262" y="324"/>
                    </a:lnTo>
                    <a:lnTo>
                      <a:pt x="5262" y="330"/>
                    </a:lnTo>
                    <a:lnTo>
                      <a:pt x="5262" y="330"/>
                    </a:lnTo>
                    <a:lnTo>
                      <a:pt x="5262" y="336"/>
                    </a:lnTo>
                    <a:lnTo>
                      <a:pt x="5262" y="342"/>
                    </a:lnTo>
                    <a:lnTo>
                      <a:pt x="5262" y="342"/>
                    </a:lnTo>
                    <a:lnTo>
                      <a:pt x="5262" y="348"/>
                    </a:lnTo>
                    <a:lnTo>
                      <a:pt x="5262" y="348"/>
                    </a:lnTo>
                    <a:lnTo>
                      <a:pt x="5262" y="354"/>
                    </a:lnTo>
                    <a:lnTo>
                      <a:pt x="5262" y="360"/>
                    </a:lnTo>
                    <a:lnTo>
                      <a:pt x="5262" y="360"/>
                    </a:lnTo>
                    <a:lnTo>
                      <a:pt x="5262" y="366"/>
                    </a:lnTo>
                    <a:lnTo>
                      <a:pt x="5262" y="366"/>
                    </a:lnTo>
                    <a:lnTo>
                      <a:pt x="5262" y="372"/>
                    </a:lnTo>
                    <a:lnTo>
                      <a:pt x="5262" y="378"/>
                    </a:lnTo>
                    <a:lnTo>
                      <a:pt x="5262" y="378"/>
                    </a:lnTo>
                    <a:lnTo>
                      <a:pt x="5262" y="384"/>
                    </a:lnTo>
                    <a:lnTo>
                      <a:pt x="5262" y="384"/>
                    </a:lnTo>
                    <a:lnTo>
                      <a:pt x="5262" y="390"/>
                    </a:lnTo>
                    <a:lnTo>
                      <a:pt x="5262" y="390"/>
                    </a:lnTo>
                    <a:lnTo>
                      <a:pt x="5262" y="396"/>
                    </a:lnTo>
                    <a:lnTo>
                      <a:pt x="5262" y="402"/>
                    </a:lnTo>
                    <a:lnTo>
                      <a:pt x="5262" y="402"/>
                    </a:lnTo>
                    <a:lnTo>
                      <a:pt x="5262" y="408"/>
                    </a:lnTo>
                    <a:lnTo>
                      <a:pt x="5262" y="408"/>
                    </a:lnTo>
                    <a:lnTo>
                      <a:pt x="5262" y="414"/>
                    </a:lnTo>
                    <a:lnTo>
                      <a:pt x="5262" y="414"/>
                    </a:lnTo>
                    <a:lnTo>
                      <a:pt x="5262" y="726"/>
                    </a:lnTo>
                    <a:lnTo>
                      <a:pt x="5262" y="726"/>
                    </a:lnTo>
                    <a:lnTo>
                      <a:pt x="5262" y="726"/>
                    </a:lnTo>
                    <a:lnTo>
                      <a:pt x="5262" y="726"/>
                    </a:lnTo>
                    <a:lnTo>
                      <a:pt x="5262" y="726"/>
                    </a:lnTo>
                    <a:lnTo>
                      <a:pt x="5262" y="732"/>
                    </a:lnTo>
                    <a:lnTo>
                      <a:pt x="5262" y="732"/>
                    </a:lnTo>
                    <a:lnTo>
                      <a:pt x="5262" y="732"/>
                    </a:lnTo>
                    <a:lnTo>
                      <a:pt x="5262" y="738"/>
                    </a:lnTo>
                    <a:lnTo>
                      <a:pt x="5262" y="738"/>
                    </a:lnTo>
                    <a:lnTo>
                      <a:pt x="5262" y="738"/>
                    </a:lnTo>
                    <a:lnTo>
                      <a:pt x="5262" y="744"/>
                    </a:lnTo>
                    <a:lnTo>
                      <a:pt x="5262" y="744"/>
                    </a:lnTo>
                    <a:lnTo>
                      <a:pt x="5262" y="744"/>
                    </a:lnTo>
                    <a:lnTo>
                      <a:pt x="5262" y="750"/>
                    </a:lnTo>
                    <a:lnTo>
                      <a:pt x="5262" y="750"/>
                    </a:lnTo>
                    <a:lnTo>
                      <a:pt x="5262" y="750"/>
                    </a:lnTo>
                    <a:lnTo>
                      <a:pt x="5262" y="750"/>
                    </a:lnTo>
                    <a:lnTo>
                      <a:pt x="5262" y="756"/>
                    </a:lnTo>
                    <a:lnTo>
                      <a:pt x="5262" y="756"/>
                    </a:lnTo>
                    <a:lnTo>
                      <a:pt x="5262" y="756"/>
                    </a:lnTo>
                    <a:lnTo>
                      <a:pt x="5262" y="762"/>
                    </a:lnTo>
                    <a:lnTo>
                      <a:pt x="5262" y="762"/>
                    </a:lnTo>
                    <a:lnTo>
                      <a:pt x="5262" y="762"/>
                    </a:lnTo>
                    <a:lnTo>
                      <a:pt x="5262" y="762"/>
                    </a:lnTo>
                    <a:lnTo>
                      <a:pt x="5262" y="768"/>
                    </a:lnTo>
                    <a:lnTo>
                      <a:pt x="5262" y="768"/>
                    </a:lnTo>
                    <a:lnTo>
                      <a:pt x="5262" y="768"/>
                    </a:lnTo>
                    <a:lnTo>
                      <a:pt x="5262" y="768"/>
                    </a:lnTo>
                    <a:lnTo>
                      <a:pt x="5262" y="774"/>
                    </a:lnTo>
                    <a:lnTo>
                      <a:pt x="5262" y="774"/>
                    </a:lnTo>
                    <a:lnTo>
                      <a:pt x="5262" y="774"/>
                    </a:lnTo>
                    <a:lnTo>
                      <a:pt x="5262" y="774"/>
                    </a:lnTo>
                    <a:lnTo>
                      <a:pt x="5262" y="780"/>
                    </a:lnTo>
                    <a:lnTo>
                      <a:pt x="5262" y="780"/>
                    </a:lnTo>
                    <a:lnTo>
                      <a:pt x="5262" y="780"/>
                    </a:lnTo>
                    <a:lnTo>
                      <a:pt x="5262" y="780"/>
                    </a:lnTo>
                    <a:lnTo>
                      <a:pt x="5262" y="780"/>
                    </a:lnTo>
                    <a:lnTo>
                      <a:pt x="5262" y="786"/>
                    </a:lnTo>
                    <a:lnTo>
                      <a:pt x="5262" y="786"/>
                    </a:lnTo>
                    <a:lnTo>
                      <a:pt x="5262" y="786"/>
                    </a:lnTo>
                    <a:lnTo>
                      <a:pt x="5262" y="786"/>
                    </a:lnTo>
                    <a:lnTo>
                      <a:pt x="5262" y="786"/>
                    </a:lnTo>
                    <a:lnTo>
                      <a:pt x="5262" y="786"/>
                    </a:lnTo>
                    <a:lnTo>
                      <a:pt x="5262" y="786"/>
                    </a:lnTo>
                    <a:lnTo>
                      <a:pt x="5262" y="786"/>
                    </a:lnTo>
                    <a:lnTo>
                      <a:pt x="5262" y="786"/>
                    </a:lnTo>
                    <a:lnTo>
                      <a:pt x="5262" y="786"/>
                    </a:lnTo>
                    <a:lnTo>
                      <a:pt x="5262" y="786"/>
                    </a:lnTo>
                    <a:lnTo>
                      <a:pt x="5262" y="786"/>
                    </a:lnTo>
                    <a:lnTo>
                      <a:pt x="5262" y="786"/>
                    </a:lnTo>
                    <a:lnTo>
                      <a:pt x="5262" y="786"/>
                    </a:lnTo>
                    <a:lnTo>
                      <a:pt x="5262" y="786"/>
                    </a:lnTo>
                    <a:lnTo>
                      <a:pt x="5262" y="786"/>
                    </a:lnTo>
                    <a:lnTo>
                      <a:pt x="5262" y="786"/>
                    </a:lnTo>
                    <a:lnTo>
                      <a:pt x="5262" y="786"/>
                    </a:lnTo>
                    <a:lnTo>
                      <a:pt x="5262" y="780"/>
                    </a:lnTo>
                    <a:lnTo>
                      <a:pt x="5262" y="780"/>
                    </a:lnTo>
                    <a:lnTo>
                      <a:pt x="5262" y="780"/>
                    </a:lnTo>
                    <a:lnTo>
                      <a:pt x="5262" y="780"/>
                    </a:lnTo>
                    <a:lnTo>
                      <a:pt x="5262" y="780"/>
                    </a:lnTo>
                    <a:lnTo>
                      <a:pt x="5262" y="780"/>
                    </a:lnTo>
                    <a:lnTo>
                      <a:pt x="5262" y="774"/>
                    </a:lnTo>
                    <a:lnTo>
                      <a:pt x="5262" y="774"/>
                    </a:lnTo>
                    <a:lnTo>
                      <a:pt x="5262" y="774"/>
                    </a:lnTo>
                    <a:lnTo>
                      <a:pt x="5262" y="774"/>
                    </a:lnTo>
                    <a:lnTo>
                      <a:pt x="5262" y="774"/>
                    </a:lnTo>
                    <a:lnTo>
                      <a:pt x="5262" y="768"/>
                    </a:lnTo>
                    <a:lnTo>
                      <a:pt x="5262" y="768"/>
                    </a:lnTo>
                    <a:lnTo>
                      <a:pt x="5262" y="768"/>
                    </a:lnTo>
                    <a:lnTo>
                      <a:pt x="5262" y="768"/>
                    </a:lnTo>
                    <a:lnTo>
                      <a:pt x="5262" y="768"/>
                    </a:lnTo>
                    <a:lnTo>
                      <a:pt x="5262" y="762"/>
                    </a:lnTo>
                    <a:lnTo>
                      <a:pt x="5262" y="762"/>
                    </a:lnTo>
                    <a:lnTo>
                      <a:pt x="5262" y="762"/>
                    </a:lnTo>
                    <a:lnTo>
                      <a:pt x="5262" y="762"/>
                    </a:lnTo>
                    <a:lnTo>
                      <a:pt x="5262" y="756"/>
                    </a:lnTo>
                    <a:lnTo>
                      <a:pt x="5262" y="756"/>
                    </a:lnTo>
                    <a:lnTo>
                      <a:pt x="5262" y="756"/>
                    </a:lnTo>
                    <a:lnTo>
                      <a:pt x="5262" y="756"/>
                    </a:lnTo>
                    <a:lnTo>
                      <a:pt x="5262" y="756"/>
                    </a:lnTo>
                    <a:lnTo>
                      <a:pt x="5262" y="750"/>
                    </a:lnTo>
                    <a:lnTo>
                      <a:pt x="5262" y="750"/>
                    </a:lnTo>
                    <a:lnTo>
                      <a:pt x="5262" y="750"/>
                    </a:lnTo>
                    <a:lnTo>
                      <a:pt x="5262" y="750"/>
                    </a:lnTo>
                    <a:lnTo>
                      <a:pt x="5262" y="744"/>
                    </a:lnTo>
                    <a:lnTo>
                      <a:pt x="5262" y="744"/>
                    </a:lnTo>
                    <a:lnTo>
                      <a:pt x="5262" y="744"/>
                    </a:lnTo>
                    <a:lnTo>
                      <a:pt x="5262" y="744"/>
                    </a:lnTo>
                    <a:lnTo>
                      <a:pt x="5262" y="744"/>
                    </a:lnTo>
                    <a:lnTo>
                      <a:pt x="5262" y="510"/>
                    </a:lnTo>
                    <a:lnTo>
                      <a:pt x="5262" y="510"/>
                    </a:lnTo>
                    <a:lnTo>
                      <a:pt x="5262" y="510"/>
                    </a:lnTo>
                    <a:lnTo>
                      <a:pt x="5262" y="504"/>
                    </a:lnTo>
                    <a:lnTo>
                      <a:pt x="5262" y="504"/>
                    </a:lnTo>
                    <a:lnTo>
                      <a:pt x="5262" y="504"/>
                    </a:lnTo>
                    <a:lnTo>
                      <a:pt x="5262" y="498"/>
                    </a:lnTo>
                    <a:lnTo>
                      <a:pt x="5262" y="498"/>
                    </a:lnTo>
                    <a:lnTo>
                      <a:pt x="5262" y="492"/>
                    </a:lnTo>
                    <a:lnTo>
                      <a:pt x="5262" y="492"/>
                    </a:lnTo>
                    <a:lnTo>
                      <a:pt x="5262" y="486"/>
                    </a:lnTo>
                    <a:lnTo>
                      <a:pt x="5262" y="486"/>
                    </a:lnTo>
                    <a:lnTo>
                      <a:pt x="5262" y="486"/>
                    </a:lnTo>
                    <a:lnTo>
                      <a:pt x="5262" y="480"/>
                    </a:lnTo>
                    <a:lnTo>
                      <a:pt x="5262" y="480"/>
                    </a:lnTo>
                    <a:lnTo>
                      <a:pt x="5262" y="474"/>
                    </a:lnTo>
                    <a:lnTo>
                      <a:pt x="5262" y="474"/>
                    </a:lnTo>
                    <a:lnTo>
                      <a:pt x="5262" y="468"/>
                    </a:lnTo>
                    <a:lnTo>
                      <a:pt x="5262" y="468"/>
                    </a:lnTo>
                    <a:lnTo>
                      <a:pt x="5262" y="462"/>
                    </a:lnTo>
                    <a:lnTo>
                      <a:pt x="5262" y="462"/>
                    </a:lnTo>
                    <a:lnTo>
                      <a:pt x="5262" y="462"/>
                    </a:lnTo>
                    <a:lnTo>
                      <a:pt x="5262" y="456"/>
                    </a:lnTo>
                    <a:lnTo>
                      <a:pt x="5262" y="456"/>
                    </a:lnTo>
                    <a:lnTo>
                      <a:pt x="5262" y="450"/>
                    </a:lnTo>
                    <a:lnTo>
                      <a:pt x="5262" y="450"/>
                    </a:lnTo>
                    <a:lnTo>
                      <a:pt x="5262" y="444"/>
                    </a:lnTo>
                    <a:lnTo>
                      <a:pt x="5262" y="444"/>
                    </a:lnTo>
                    <a:lnTo>
                      <a:pt x="5262" y="438"/>
                    </a:lnTo>
                    <a:lnTo>
                      <a:pt x="5262" y="438"/>
                    </a:lnTo>
                    <a:lnTo>
                      <a:pt x="5262" y="438"/>
                    </a:lnTo>
                    <a:lnTo>
                      <a:pt x="5262" y="432"/>
                    </a:lnTo>
                    <a:lnTo>
                      <a:pt x="5262" y="432"/>
                    </a:lnTo>
                    <a:lnTo>
                      <a:pt x="5262" y="426"/>
                    </a:lnTo>
                    <a:lnTo>
                      <a:pt x="5262" y="426"/>
                    </a:lnTo>
                    <a:lnTo>
                      <a:pt x="5262" y="426"/>
                    </a:lnTo>
                    <a:lnTo>
                      <a:pt x="5262" y="426"/>
                    </a:lnTo>
                    <a:lnTo>
                      <a:pt x="5262" y="420"/>
                    </a:lnTo>
                    <a:lnTo>
                      <a:pt x="5262" y="420"/>
                    </a:lnTo>
                    <a:lnTo>
                      <a:pt x="5262" y="420"/>
                    </a:lnTo>
                    <a:lnTo>
                      <a:pt x="5262" y="420"/>
                    </a:lnTo>
                    <a:lnTo>
                      <a:pt x="5262" y="420"/>
                    </a:lnTo>
                    <a:lnTo>
                      <a:pt x="5262" y="420"/>
                    </a:lnTo>
                    <a:lnTo>
                      <a:pt x="5262" y="420"/>
                    </a:lnTo>
                    <a:lnTo>
                      <a:pt x="5262" y="420"/>
                    </a:lnTo>
                    <a:lnTo>
                      <a:pt x="5262" y="420"/>
                    </a:lnTo>
                    <a:lnTo>
                      <a:pt x="5262" y="420"/>
                    </a:lnTo>
                    <a:lnTo>
                      <a:pt x="5262" y="420"/>
                    </a:lnTo>
                    <a:lnTo>
                      <a:pt x="5262" y="426"/>
                    </a:lnTo>
                    <a:lnTo>
                      <a:pt x="5262" y="426"/>
                    </a:lnTo>
                    <a:lnTo>
                      <a:pt x="5262" y="426"/>
                    </a:lnTo>
                    <a:lnTo>
                      <a:pt x="5262" y="426"/>
                    </a:lnTo>
                    <a:lnTo>
                      <a:pt x="5262" y="432"/>
                    </a:lnTo>
                    <a:lnTo>
                      <a:pt x="5262" y="432"/>
                    </a:lnTo>
                    <a:lnTo>
                      <a:pt x="5262" y="438"/>
                    </a:lnTo>
                    <a:lnTo>
                      <a:pt x="5262" y="438"/>
                    </a:lnTo>
                    <a:lnTo>
                      <a:pt x="5262" y="444"/>
                    </a:lnTo>
                    <a:lnTo>
                      <a:pt x="5262" y="444"/>
                    </a:lnTo>
                    <a:lnTo>
                      <a:pt x="5262" y="450"/>
                    </a:lnTo>
                    <a:lnTo>
                      <a:pt x="5262" y="450"/>
                    </a:lnTo>
                    <a:lnTo>
                      <a:pt x="5262" y="456"/>
                    </a:lnTo>
                    <a:lnTo>
                      <a:pt x="5262" y="456"/>
                    </a:lnTo>
                    <a:lnTo>
                      <a:pt x="5262" y="462"/>
                    </a:lnTo>
                    <a:lnTo>
                      <a:pt x="5262" y="468"/>
                    </a:lnTo>
                    <a:lnTo>
                      <a:pt x="5262" y="468"/>
                    </a:lnTo>
                    <a:lnTo>
                      <a:pt x="5262" y="474"/>
                    </a:lnTo>
                    <a:lnTo>
                      <a:pt x="5262" y="480"/>
                    </a:lnTo>
                    <a:lnTo>
                      <a:pt x="5262" y="480"/>
                    </a:lnTo>
                    <a:lnTo>
                      <a:pt x="5262" y="486"/>
                    </a:lnTo>
                    <a:lnTo>
                      <a:pt x="5262" y="486"/>
                    </a:lnTo>
                    <a:lnTo>
                      <a:pt x="5262" y="492"/>
                    </a:lnTo>
                    <a:lnTo>
                      <a:pt x="5262" y="498"/>
                    </a:lnTo>
                    <a:lnTo>
                      <a:pt x="5262" y="498"/>
                    </a:lnTo>
                    <a:lnTo>
                      <a:pt x="5262" y="504"/>
                    </a:lnTo>
                    <a:lnTo>
                      <a:pt x="5262" y="504"/>
                    </a:lnTo>
                    <a:lnTo>
                      <a:pt x="5262" y="510"/>
                    </a:lnTo>
                    <a:lnTo>
                      <a:pt x="5262" y="516"/>
                    </a:lnTo>
                    <a:lnTo>
                      <a:pt x="5262" y="516"/>
                    </a:lnTo>
                    <a:lnTo>
                      <a:pt x="5262" y="522"/>
                    </a:lnTo>
                    <a:lnTo>
                      <a:pt x="5262" y="522"/>
                    </a:lnTo>
                    <a:lnTo>
                      <a:pt x="5262" y="528"/>
                    </a:lnTo>
                    <a:lnTo>
                      <a:pt x="5262" y="528"/>
                    </a:lnTo>
                    <a:lnTo>
                      <a:pt x="5262" y="534"/>
                    </a:lnTo>
                    <a:lnTo>
                      <a:pt x="5262" y="540"/>
                    </a:lnTo>
                    <a:lnTo>
                      <a:pt x="5262" y="540"/>
                    </a:lnTo>
                    <a:lnTo>
                      <a:pt x="5262" y="546"/>
                    </a:lnTo>
                    <a:lnTo>
                      <a:pt x="5262" y="546"/>
                    </a:lnTo>
                    <a:lnTo>
                      <a:pt x="5262" y="552"/>
                    </a:lnTo>
                    <a:lnTo>
                      <a:pt x="5262" y="552"/>
                    </a:lnTo>
                    <a:lnTo>
                      <a:pt x="5262" y="552"/>
                    </a:lnTo>
                    <a:lnTo>
                      <a:pt x="5262" y="834"/>
                    </a:lnTo>
                    <a:lnTo>
                      <a:pt x="5262" y="834"/>
                    </a:lnTo>
                    <a:lnTo>
                      <a:pt x="5262" y="840"/>
                    </a:lnTo>
                    <a:lnTo>
                      <a:pt x="5262" y="840"/>
                    </a:lnTo>
                    <a:lnTo>
                      <a:pt x="5262" y="840"/>
                    </a:lnTo>
                    <a:lnTo>
                      <a:pt x="5262" y="840"/>
                    </a:lnTo>
                    <a:lnTo>
                      <a:pt x="5262" y="846"/>
                    </a:lnTo>
                    <a:lnTo>
                      <a:pt x="5262" y="846"/>
                    </a:lnTo>
                    <a:lnTo>
                      <a:pt x="5262" y="846"/>
                    </a:lnTo>
                    <a:lnTo>
                      <a:pt x="5262" y="846"/>
                    </a:lnTo>
                    <a:lnTo>
                      <a:pt x="5262" y="846"/>
                    </a:lnTo>
                    <a:lnTo>
                      <a:pt x="5262" y="852"/>
                    </a:lnTo>
                    <a:lnTo>
                      <a:pt x="5262" y="852"/>
                    </a:lnTo>
                    <a:lnTo>
                      <a:pt x="5262" y="852"/>
                    </a:lnTo>
                    <a:lnTo>
                      <a:pt x="5262" y="852"/>
                    </a:lnTo>
                    <a:lnTo>
                      <a:pt x="5262" y="858"/>
                    </a:lnTo>
                    <a:lnTo>
                      <a:pt x="5262" y="858"/>
                    </a:lnTo>
                    <a:lnTo>
                      <a:pt x="5262" y="858"/>
                    </a:lnTo>
                    <a:lnTo>
                      <a:pt x="5262" y="858"/>
                    </a:lnTo>
                    <a:lnTo>
                      <a:pt x="5262" y="858"/>
                    </a:lnTo>
                    <a:lnTo>
                      <a:pt x="5262" y="858"/>
                    </a:lnTo>
                    <a:lnTo>
                      <a:pt x="5262" y="864"/>
                    </a:lnTo>
                    <a:lnTo>
                      <a:pt x="5262" y="864"/>
                    </a:lnTo>
                    <a:lnTo>
                      <a:pt x="5262" y="864"/>
                    </a:lnTo>
                    <a:lnTo>
                      <a:pt x="5262" y="864"/>
                    </a:lnTo>
                    <a:lnTo>
                      <a:pt x="5262" y="864"/>
                    </a:lnTo>
                    <a:lnTo>
                      <a:pt x="5262" y="870"/>
                    </a:lnTo>
                    <a:lnTo>
                      <a:pt x="5262" y="870"/>
                    </a:lnTo>
                    <a:lnTo>
                      <a:pt x="5262" y="870"/>
                    </a:lnTo>
                    <a:lnTo>
                      <a:pt x="5262" y="870"/>
                    </a:lnTo>
                    <a:lnTo>
                      <a:pt x="5262" y="870"/>
                    </a:lnTo>
                    <a:lnTo>
                      <a:pt x="5262" y="870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0"/>
                    </a:lnTo>
                    <a:lnTo>
                      <a:pt x="5262" y="870"/>
                    </a:lnTo>
                    <a:lnTo>
                      <a:pt x="5262" y="870"/>
                    </a:lnTo>
                    <a:lnTo>
                      <a:pt x="5262" y="870"/>
                    </a:lnTo>
                    <a:lnTo>
                      <a:pt x="5262" y="870"/>
                    </a:lnTo>
                    <a:lnTo>
                      <a:pt x="5262" y="870"/>
                    </a:lnTo>
                    <a:lnTo>
                      <a:pt x="5262" y="870"/>
                    </a:lnTo>
                    <a:lnTo>
                      <a:pt x="5262" y="864"/>
                    </a:lnTo>
                    <a:lnTo>
                      <a:pt x="5262" y="864"/>
                    </a:lnTo>
                    <a:lnTo>
                      <a:pt x="5262" y="864"/>
                    </a:lnTo>
                    <a:lnTo>
                      <a:pt x="5262" y="864"/>
                    </a:lnTo>
                    <a:lnTo>
                      <a:pt x="5262" y="864"/>
                    </a:lnTo>
                    <a:lnTo>
                      <a:pt x="5262" y="864"/>
                    </a:lnTo>
                    <a:lnTo>
                      <a:pt x="5262" y="858"/>
                    </a:lnTo>
                    <a:lnTo>
                      <a:pt x="5262" y="858"/>
                    </a:lnTo>
                    <a:lnTo>
                      <a:pt x="5262" y="858"/>
                    </a:lnTo>
                    <a:lnTo>
                      <a:pt x="5262" y="858"/>
                    </a:lnTo>
                    <a:lnTo>
                      <a:pt x="5262" y="858"/>
                    </a:lnTo>
                    <a:lnTo>
                      <a:pt x="5262" y="852"/>
                    </a:lnTo>
                    <a:lnTo>
                      <a:pt x="5262" y="852"/>
                    </a:lnTo>
                    <a:lnTo>
                      <a:pt x="5262" y="852"/>
                    </a:lnTo>
                    <a:lnTo>
                      <a:pt x="5262" y="852"/>
                    </a:lnTo>
                    <a:lnTo>
                      <a:pt x="5262" y="852"/>
                    </a:lnTo>
                    <a:lnTo>
                      <a:pt x="5262" y="846"/>
                    </a:lnTo>
                    <a:lnTo>
                      <a:pt x="5262" y="846"/>
                    </a:lnTo>
                    <a:lnTo>
                      <a:pt x="5262" y="846"/>
                    </a:lnTo>
                    <a:lnTo>
                      <a:pt x="5262" y="846"/>
                    </a:lnTo>
                    <a:lnTo>
                      <a:pt x="5262" y="846"/>
                    </a:lnTo>
                    <a:lnTo>
                      <a:pt x="5262" y="840"/>
                    </a:lnTo>
                    <a:lnTo>
                      <a:pt x="5262" y="840"/>
                    </a:lnTo>
                    <a:lnTo>
                      <a:pt x="5262" y="840"/>
                    </a:lnTo>
                    <a:lnTo>
                      <a:pt x="5262" y="582"/>
                    </a:lnTo>
                    <a:lnTo>
                      <a:pt x="5262" y="582"/>
                    </a:lnTo>
                    <a:lnTo>
                      <a:pt x="5262" y="576"/>
                    </a:lnTo>
                    <a:lnTo>
                      <a:pt x="5262" y="576"/>
                    </a:lnTo>
                    <a:lnTo>
                      <a:pt x="5262" y="570"/>
                    </a:lnTo>
                    <a:lnTo>
                      <a:pt x="5262" y="570"/>
                    </a:lnTo>
                    <a:lnTo>
                      <a:pt x="5262" y="564"/>
                    </a:lnTo>
                    <a:lnTo>
                      <a:pt x="5262" y="564"/>
                    </a:lnTo>
                    <a:lnTo>
                      <a:pt x="5262" y="558"/>
                    </a:lnTo>
                    <a:lnTo>
                      <a:pt x="5262" y="558"/>
                    </a:lnTo>
                    <a:lnTo>
                      <a:pt x="5262" y="552"/>
                    </a:lnTo>
                    <a:lnTo>
                      <a:pt x="5262" y="552"/>
                    </a:lnTo>
                    <a:lnTo>
                      <a:pt x="5262" y="546"/>
                    </a:lnTo>
                    <a:lnTo>
                      <a:pt x="5262" y="540"/>
                    </a:lnTo>
                    <a:lnTo>
                      <a:pt x="5262" y="540"/>
                    </a:lnTo>
                    <a:lnTo>
                      <a:pt x="5262" y="534"/>
                    </a:lnTo>
                    <a:lnTo>
                      <a:pt x="5262" y="534"/>
                    </a:lnTo>
                    <a:lnTo>
                      <a:pt x="5262" y="528"/>
                    </a:lnTo>
                    <a:lnTo>
                      <a:pt x="5262" y="528"/>
                    </a:lnTo>
                    <a:lnTo>
                      <a:pt x="5262" y="522"/>
                    </a:lnTo>
                    <a:lnTo>
                      <a:pt x="5262" y="522"/>
                    </a:lnTo>
                    <a:lnTo>
                      <a:pt x="5262" y="516"/>
                    </a:lnTo>
                    <a:lnTo>
                      <a:pt x="5262" y="510"/>
                    </a:lnTo>
                    <a:lnTo>
                      <a:pt x="5262" y="510"/>
                    </a:lnTo>
                    <a:lnTo>
                      <a:pt x="5262" y="504"/>
                    </a:lnTo>
                    <a:lnTo>
                      <a:pt x="5262" y="504"/>
                    </a:lnTo>
                    <a:lnTo>
                      <a:pt x="5262" y="498"/>
                    </a:lnTo>
                    <a:lnTo>
                      <a:pt x="5262" y="498"/>
                    </a:lnTo>
                    <a:lnTo>
                      <a:pt x="5262" y="492"/>
                    </a:lnTo>
                    <a:lnTo>
                      <a:pt x="5262" y="486"/>
                    </a:lnTo>
                    <a:lnTo>
                      <a:pt x="5262" y="486"/>
                    </a:lnTo>
                    <a:lnTo>
                      <a:pt x="5262" y="480"/>
                    </a:lnTo>
                    <a:lnTo>
                      <a:pt x="5262" y="480"/>
                    </a:lnTo>
                    <a:lnTo>
                      <a:pt x="5262" y="474"/>
                    </a:lnTo>
                    <a:lnTo>
                      <a:pt x="5262" y="474"/>
                    </a:lnTo>
                    <a:lnTo>
                      <a:pt x="5262" y="474"/>
                    </a:lnTo>
                    <a:lnTo>
                      <a:pt x="5262" y="468"/>
                    </a:lnTo>
                    <a:lnTo>
                      <a:pt x="5262" y="468"/>
                    </a:lnTo>
                    <a:lnTo>
                      <a:pt x="5262" y="468"/>
                    </a:lnTo>
                    <a:lnTo>
                      <a:pt x="5262" y="462"/>
                    </a:lnTo>
                    <a:lnTo>
                      <a:pt x="5262" y="462"/>
                    </a:lnTo>
                    <a:lnTo>
                      <a:pt x="5262" y="462"/>
                    </a:lnTo>
                    <a:lnTo>
                      <a:pt x="5262" y="462"/>
                    </a:lnTo>
                    <a:lnTo>
                      <a:pt x="5262" y="462"/>
                    </a:lnTo>
                    <a:lnTo>
                      <a:pt x="5262" y="462"/>
                    </a:lnTo>
                    <a:lnTo>
                      <a:pt x="5262" y="462"/>
                    </a:lnTo>
                    <a:lnTo>
                      <a:pt x="5262" y="462"/>
                    </a:lnTo>
                    <a:lnTo>
                      <a:pt x="5262" y="462"/>
                    </a:lnTo>
                    <a:lnTo>
                      <a:pt x="5262" y="462"/>
                    </a:lnTo>
                    <a:lnTo>
                      <a:pt x="5262" y="462"/>
                    </a:lnTo>
                    <a:lnTo>
                      <a:pt x="5262" y="462"/>
                    </a:lnTo>
                    <a:lnTo>
                      <a:pt x="5262" y="468"/>
                    </a:lnTo>
                    <a:lnTo>
                      <a:pt x="5262" y="468"/>
                    </a:lnTo>
                    <a:lnTo>
                      <a:pt x="5262" y="468"/>
                    </a:lnTo>
                    <a:lnTo>
                      <a:pt x="5262" y="468"/>
                    </a:lnTo>
                    <a:lnTo>
                      <a:pt x="5262" y="474"/>
                    </a:lnTo>
                    <a:lnTo>
                      <a:pt x="5262" y="474"/>
                    </a:lnTo>
                    <a:lnTo>
                      <a:pt x="5262" y="480"/>
                    </a:lnTo>
                    <a:lnTo>
                      <a:pt x="5262" y="480"/>
                    </a:lnTo>
                    <a:lnTo>
                      <a:pt x="5262" y="486"/>
                    </a:lnTo>
                    <a:lnTo>
                      <a:pt x="5262" y="486"/>
                    </a:lnTo>
                    <a:lnTo>
                      <a:pt x="5262" y="492"/>
                    </a:lnTo>
                    <a:lnTo>
                      <a:pt x="5262" y="492"/>
                    </a:lnTo>
                    <a:lnTo>
                      <a:pt x="5262" y="498"/>
                    </a:lnTo>
                    <a:lnTo>
                      <a:pt x="5262" y="504"/>
                    </a:lnTo>
                    <a:lnTo>
                      <a:pt x="5262" y="504"/>
                    </a:lnTo>
                    <a:lnTo>
                      <a:pt x="5262" y="510"/>
                    </a:lnTo>
                    <a:lnTo>
                      <a:pt x="5262" y="510"/>
                    </a:lnTo>
                    <a:lnTo>
                      <a:pt x="5262" y="516"/>
                    </a:lnTo>
                    <a:lnTo>
                      <a:pt x="5262" y="516"/>
                    </a:lnTo>
                    <a:lnTo>
                      <a:pt x="5262" y="522"/>
                    </a:lnTo>
                    <a:lnTo>
                      <a:pt x="5262" y="528"/>
                    </a:lnTo>
                    <a:lnTo>
                      <a:pt x="5262" y="528"/>
                    </a:lnTo>
                    <a:lnTo>
                      <a:pt x="5262" y="534"/>
                    </a:lnTo>
                    <a:lnTo>
                      <a:pt x="5262" y="534"/>
                    </a:lnTo>
                    <a:lnTo>
                      <a:pt x="5262" y="540"/>
                    </a:lnTo>
                    <a:lnTo>
                      <a:pt x="5262" y="540"/>
                    </a:lnTo>
                    <a:lnTo>
                      <a:pt x="5262" y="546"/>
                    </a:lnTo>
                    <a:lnTo>
                      <a:pt x="5262" y="546"/>
                    </a:lnTo>
                    <a:lnTo>
                      <a:pt x="5262" y="552"/>
                    </a:lnTo>
                    <a:lnTo>
                      <a:pt x="5262" y="552"/>
                    </a:lnTo>
                    <a:lnTo>
                      <a:pt x="5262" y="558"/>
                    </a:lnTo>
                    <a:lnTo>
                      <a:pt x="5262" y="558"/>
                    </a:lnTo>
                    <a:lnTo>
                      <a:pt x="5262" y="564"/>
                    </a:lnTo>
                    <a:lnTo>
                      <a:pt x="5262" y="570"/>
                    </a:lnTo>
                    <a:lnTo>
                      <a:pt x="5262" y="570"/>
                    </a:lnTo>
                    <a:lnTo>
                      <a:pt x="5262" y="576"/>
                    </a:lnTo>
                    <a:lnTo>
                      <a:pt x="5262" y="576"/>
                    </a:lnTo>
                    <a:lnTo>
                      <a:pt x="5262" y="582"/>
                    </a:lnTo>
                    <a:lnTo>
                      <a:pt x="5262" y="582"/>
                    </a:lnTo>
                    <a:lnTo>
                      <a:pt x="5262" y="840"/>
                    </a:lnTo>
                    <a:lnTo>
                      <a:pt x="5262" y="840"/>
                    </a:lnTo>
                    <a:lnTo>
                      <a:pt x="5262" y="840"/>
                    </a:lnTo>
                    <a:lnTo>
                      <a:pt x="5262" y="840"/>
                    </a:lnTo>
                    <a:lnTo>
                      <a:pt x="5262" y="840"/>
                    </a:lnTo>
                    <a:lnTo>
                      <a:pt x="5262" y="846"/>
                    </a:lnTo>
                    <a:lnTo>
                      <a:pt x="5262" y="846"/>
                    </a:lnTo>
                    <a:lnTo>
                      <a:pt x="5262" y="846"/>
                    </a:lnTo>
                    <a:lnTo>
                      <a:pt x="5262" y="846"/>
                    </a:lnTo>
                    <a:lnTo>
                      <a:pt x="5262" y="846"/>
                    </a:lnTo>
                    <a:lnTo>
                      <a:pt x="5262" y="852"/>
                    </a:lnTo>
                    <a:lnTo>
                      <a:pt x="5262" y="852"/>
                    </a:lnTo>
                    <a:lnTo>
                      <a:pt x="5262" y="852"/>
                    </a:lnTo>
                    <a:lnTo>
                      <a:pt x="5262" y="852"/>
                    </a:lnTo>
                    <a:lnTo>
                      <a:pt x="5262" y="852"/>
                    </a:lnTo>
                    <a:lnTo>
                      <a:pt x="5262" y="858"/>
                    </a:lnTo>
                    <a:lnTo>
                      <a:pt x="5262" y="858"/>
                    </a:lnTo>
                    <a:lnTo>
                      <a:pt x="5262" y="858"/>
                    </a:lnTo>
                    <a:lnTo>
                      <a:pt x="5262" y="858"/>
                    </a:lnTo>
                    <a:lnTo>
                      <a:pt x="5262" y="858"/>
                    </a:lnTo>
                    <a:lnTo>
                      <a:pt x="5262" y="864"/>
                    </a:lnTo>
                    <a:lnTo>
                      <a:pt x="5262" y="864"/>
                    </a:lnTo>
                    <a:lnTo>
                      <a:pt x="5262" y="864"/>
                    </a:lnTo>
                    <a:lnTo>
                      <a:pt x="5262" y="864"/>
                    </a:lnTo>
                    <a:lnTo>
                      <a:pt x="5262" y="864"/>
                    </a:lnTo>
                    <a:lnTo>
                      <a:pt x="5262" y="864"/>
                    </a:lnTo>
                    <a:lnTo>
                      <a:pt x="5262" y="870"/>
                    </a:lnTo>
                    <a:lnTo>
                      <a:pt x="5262" y="870"/>
                    </a:lnTo>
                    <a:lnTo>
                      <a:pt x="5262" y="870"/>
                    </a:lnTo>
                    <a:lnTo>
                      <a:pt x="5262" y="870"/>
                    </a:lnTo>
                    <a:lnTo>
                      <a:pt x="5262" y="870"/>
                    </a:lnTo>
                    <a:lnTo>
                      <a:pt x="5262" y="870"/>
                    </a:lnTo>
                    <a:lnTo>
                      <a:pt x="5262" y="870"/>
                    </a:lnTo>
                    <a:lnTo>
                      <a:pt x="5262" y="870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0"/>
                    </a:lnTo>
                    <a:lnTo>
                      <a:pt x="5262" y="870"/>
                    </a:lnTo>
                    <a:lnTo>
                      <a:pt x="5262" y="870"/>
                    </a:lnTo>
                    <a:lnTo>
                      <a:pt x="5262" y="870"/>
                    </a:lnTo>
                    <a:lnTo>
                      <a:pt x="5262" y="870"/>
                    </a:lnTo>
                    <a:lnTo>
                      <a:pt x="5262" y="870"/>
                    </a:lnTo>
                    <a:lnTo>
                      <a:pt x="5262" y="870"/>
                    </a:lnTo>
                    <a:lnTo>
                      <a:pt x="5262" y="870"/>
                    </a:lnTo>
                    <a:lnTo>
                      <a:pt x="5262" y="864"/>
                    </a:lnTo>
                    <a:lnTo>
                      <a:pt x="5262" y="864"/>
                    </a:lnTo>
                    <a:lnTo>
                      <a:pt x="5262" y="864"/>
                    </a:lnTo>
                    <a:lnTo>
                      <a:pt x="5262" y="864"/>
                    </a:lnTo>
                    <a:lnTo>
                      <a:pt x="5262" y="864"/>
                    </a:lnTo>
                    <a:lnTo>
                      <a:pt x="5262" y="864"/>
                    </a:lnTo>
                    <a:lnTo>
                      <a:pt x="5262" y="858"/>
                    </a:lnTo>
                    <a:lnTo>
                      <a:pt x="5262" y="858"/>
                    </a:lnTo>
                    <a:lnTo>
                      <a:pt x="5262" y="858"/>
                    </a:lnTo>
                    <a:lnTo>
                      <a:pt x="5262" y="858"/>
                    </a:lnTo>
                    <a:lnTo>
                      <a:pt x="5262" y="858"/>
                    </a:lnTo>
                    <a:lnTo>
                      <a:pt x="5262" y="858"/>
                    </a:lnTo>
                    <a:lnTo>
                      <a:pt x="5262" y="852"/>
                    </a:lnTo>
                    <a:lnTo>
                      <a:pt x="5262" y="852"/>
                    </a:lnTo>
                    <a:lnTo>
                      <a:pt x="5262" y="852"/>
                    </a:lnTo>
                    <a:lnTo>
                      <a:pt x="5262" y="852"/>
                    </a:lnTo>
                    <a:lnTo>
                      <a:pt x="5262" y="852"/>
                    </a:lnTo>
                    <a:lnTo>
                      <a:pt x="5262" y="846"/>
                    </a:lnTo>
                    <a:lnTo>
                      <a:pt x="5262" y="846"/>
                    </a:lnTo>
                    <a:lnTo>
                      <a:pt x="5262" y="846"/>
                    </a:lnTo>
                    <a:lnTo>
                      <a:pt x="5262" y="846"/>
                    </a:lnTo>
                    <a:lnTo>
                      <a:pt x="5262" y="846"/>
                    </a:lnTo>
                    <a:lnTo>
                      <a:pt x="5262" y="840"/>
                    </a:lnTo>
                    <a:lnTo>
                      <a:pt x="5262" y="840"/>
                    </a:lnTo>
                    <a:lnTo>
                      <a:pt x="5262" y="840"/>
                    </a:lnTo>
                    <a:lnTo>
                      <a:pt x="5262" y="594"/>
                    </a:lnTo>
                    <a:lnTo>
                      <a:pt x="5262" y="594"/>
                    </a:lnTo>
                    <a:lnTo>
                      <a:pt x="5262" y="594"/>
                    </a:lnTo>
                    <a:lnTo>
                      <a:pt x="5262" y="588"/>
                    </a:lnTo>
                    <a:lnTo>
                      <a:pt x="5262" y="588"/>
                    </a:lnTo>
                    <a:lnTo>
                      <a:pt x="5262" y="582"/>
                    </a:lnTo>
                    <a:lnTo>
                      <a:pt x="5262" y="582"/>
                    </a:lnTo>
                    <a:lnTo>
                      <a:pt x="5262" y="576"/>
                    </a:lnTo>
                    <a:lnTo>
                      <a:pt x="5262" y="576"/>
                    </a:lnTo>
                    <a:lnTo>
                      <a:pt x="5262" y="570"/>
                    </a:lnTo>
                    <a:lnTo>
                      <a:pt x="5262" y="570"/>
                    </a:lnTo>
                    <a:lnTo>
                      <a:pt x="5262" y="564"/>
                    </a:lnTo>
                    <a:lnTo>
                      <a:pt x="5262" y="564"/>
                    </a:lnTo>
                    <a:lnTo>
                      <a:pt x="5262" y="558"/>
                    </a:lnTo>
                    <a:lnTo>
                      <a:pt x="5262" y="558"/>
                    </a:lnTo>
                    <a:lnTo>
                      <a:pt x="5262" y="552"/>
                    </a:lnTo>
                    <a:lnTo>
                      <a:pt x="5262" y="552"/>
                    </a:lnTo>
                    <a:lnTo>
                      <a:pt x="5262" y="546"/>
                    </a:lnTo>
                    <a:lnTo>
                      <a:pt x="5262" y="540"/>
                    </a:lnTo>
                    <a:lnTo>
                      <a:pt x="5262" y="540"/>
                    </a:lnTo>
                    <a:lnTo>
                      <a:pt x="5262" y="534"/>
                    </a:lnTo>
                    <a:lnTo>
                      <a:pt x="5262" y="534"/>
                    </a:lnTo>
                    <a:lnTo>
                      <a:pt x="5262" y="528"/>
                    </a:lnTo>
                    <a:lnTo>
                      <a:pt x="5262" y="528"/>
                    </a:lnTo>
                    <a:lnTo>
                      <a:pt x="5262" y="522"/>
                    </a:lnTo>
                    <a:lnTo>
                      <a:pt x="5262" y="522"/>
                    </a:lnTo>
                    <a:lnTo>
                      <a:pt x="5262" y="516"/>
                    </a:lnTo>
                    <a:lnTo>
                      <a:pt x="5262" y="516"/>
                    </a:lnTo>
                    <a:lnTo>
                      <a:pt x="5262" y="510"/>
                    </a:lnTo>
                    <a:lnTo>
                      <a:pt x="5262" y="504"/>
                    </a:lnTo>
                    <a:lnTo>
                      <a:pt x="5262" y="504"/>
                    </a:lnTo>
                    <a:lnTo>
                      <a:pt x="5262" y="498"/>
                    </a:lnTo>
                    <a:lnTo>
                      <a:pt x="5262" y="498"/>
                    </a:lnTo>
                    <a:lnTo>
                      <a:pt x="5262" y="498"/>
                    </a:lnTo>
                    <a:lnTo>
                      <a:pt x="5262" y="492"/>
                    </a:lnTo>
                    <a:lnTo>
                      <a:pt x="5262" y="492"/>
                    </a:lnTo>
                    <a:lnTo>
                      <a:pt x="5262" y="486"/>
                    </a:lnTo>
                    <a:lnTo>
                      <a:pt x="5262" y="486"/>
                    </a:lnTo>
                    <a:lnTo>
                      <a:pt x="5262" y="486"/>
                    </a:lnTo>
                    <a:lnTo>
                      <a:pt x="5262" y="486"/>
                    </a:lnTo>
                    <a:lnTo>
                      <a:pt x="5262" y="480"/>
                    </a:lnTo>
                    <a:lnTo>
                      <a:pt x="5262" y="480"/>
                    </a:lnTo>
                    <a:lnTo>
                      <a:pt x="5262" y="480"/>
                    </a:lnTo>
                    <a:lnTo>
                      <a:pt x="5262" y="480"/>
                    </a:lnTo>
                    <a:lnTo>
                      <a:pt x="5262" y="480"/>
                    </a:lnTo>
                    <a:lnTo>
                      <a:pt x="5262" y="480"/>
                    </a:lnTo>
                    <a:lnTo>
                      <a:pt x="5262" y="480"/>
                    </a:lnTo>
                    <a:lnTo>
                      <a:pt x="5262" y="480"/>
                    </a:lnTo>
                    <a:lnTo>
                      <a:pt x="5262" y="480"/>
                    </a:lnTo>
                    <a:lnTo>
                      <a:pt x="5262" y="480"/>
                    </a:lnTo>
                    <a:lnTo>
                      <a:pt x="5262" y="486"/>
                    </a:lnTo>
                    <a:lnTo>
                      <a:pt x="5262" y="486"/>
                    </a:lnTo>
                    <a:lnTo>
                      <a:pt x="5262" y="486"/>
                    </a:lnTo>
                    <a:lnTo>
                      <a:pt x="5262" y="486"/>
                    </a:lnTo>
                    <a:lnTo>
                      <a:pt x="5262" y="492"/>
                    </a:lnTo>
                    <a:lnTo>
                      <a:pt x="5262" y="492"/>
                    </a:lnTo>
                    <a:lnTo>
                      <a:pt x="5262" y="498"/>
                    </a:lnTo>
                    <a:lnTo>
                      <a:pt x="5262" y="498"/>
                    </a:lnTo>
                    <a:lnTo>
                      <a:pt x="5262" y="498"/>
                    </a:lnTo>
                    <a:lnTo>
                      <a:pt x="5262" y="504"/>
                    </a:lnTo>
                    <a:lnTo>
                      <a:pt x="5262" y="504"/>
                    </a:lnTo>
                    <a:lnTo>
                      <a:pt x="5262" y="510"/>
                    </a:lnTo>
                    <a:lnTo>
                      <a:pt x="5262" y="516"/>
                    </a:lnTo>
                    <a:lnTo>
                      <a:pt x="5262" y="516"/>
                    </a:lnTo>
                    <a:lnTo>
                      <a:pt x="5262" y="522"/>
                    </a:lnTo>
                    <a:lnTo>
                      <a:pt x="5262" y="522"/>
                    </a:lnTo>
                    <a:lnTo>
                      <a:pt x="5262" y="528"/>
                    </a:lnTo>
                    <a:lnTo>
                      <a:pt x="5262" y="528"/>
                    </a:lnTo>
                    <a:lnTo>
                      <a:pt x="5262" y="534"/>
                    </a:lnTo>
                    <a:lnTo>
                      <a:pt x="5262" y="534"/>
                    </a:lnTo>
                    <a:lnTo>
                      <a:pt x="5262" y="540"/>
                    </a:lnTo>
                    <a:lnTo>
                      <a:pt x="5262" y="540"/>
                    </a:lnTo>
                    <a:lnTo>
                      <a:pt x="5262" y="546"/>
                    </a:lnTo>
                    <a:lnTo>
                      <a:pt x="5262" y="552"/>
                    </a:lnTo>
                    <a:lnTo>
                      <a:pt x="5262" y="552"/>
                    </a:lnTo>
                    <a:lnTo>
                      <a:pt x="5262" y="558"/>
                    </a:lnTo>
                    <a:lnTo>
                      <a:pt x="5262" y="558"/>
                    </a:lnTo>
                    <a:lnTo>
                      <a:pt x="5262" y="564"/>
                    </a:lnTo>
                    <a:lnTo>
                      <a:pt x="5262" y="564"/>
                    </a:lnTo>
                    <a:lnTo>
                      <a:pt x="5262" y="570"/>
                    </a:lnTo>
                    <a:lnTo>
                      <a:pt x="5262" y="570"/>
                    </a:lnTo>
                    <a:lnTo>
                      <a:pt x="5262" y="576"/>
                    </a:lnTo>
                    <a:lnTo>
                      <a:pt x="5262" y="576"/>
                    </a:lnTo>
                    <a:lnTo>
                      <a:pt x="5262" y="582"/>
                    </a:lnTo>
                    <a:lnTo>
                      <a:pt x="5262" y="582"/>
                    </a:lnTo>
                    <a:lnTo>
                      <a:pt x="5262" y="588"/>
                    </a:lnTo>
                    <a:lnTo>
                      <a:pt x="5262" y="588"/>
                    </a:lnTo>
                    <a:lnTo>
                      <a:pt x="5262" y="594"/>
                    </a:lnTo>
                    <a:lnTo>
                      <a:pt x="5262" y="594"/>
                    </a:lnTo>
                    <a:lnTo>
                      <a:pt x="5262" y="594"/>
                    </a:lnTo>
                    <a:lnTo>
                      <a:pt x="5262" y="840"/>
                    </a:lnTo>
                    <a:lnTo>
                      <a:pt x="5262" y="840"/>
                    </a:lnTo>
                    <a:lnTo>
                      <a:pt x="5262" y="846"/>
                    </a:lnTo>
                    <a:lnTo>
                      <a:pt x="5262" y="846"/>
                    </a:lnTo>
                    <a:lnTo>
                      <a:pt x="5262" y="846"/>
                    </a:lnTo>
                    <a:lnTo>
                      <a:pt x="5262" y="846"/>
                    </a:lnTo>
                    <a:lnTo>
                      <a:pt x="5262" y="846"/>
                    </a:lnTo>
                    <a:lnTo>
                      <a:pt x="5262" y="846"/>
                    </a:lnTo>
                    <a:lnTo>
                      <a:pt x="5262" y="852"/>
                    </a:lnTo>
                    <a:lnTo>
                      <a:pt x="5262" y="852"/>
                    </a:lnTo>
                    <a:lnTo>
                      <a:pt x="5262" y="852"/>
                    </a:lnTo>
                    <a:lnTo>
                      <a:pt x="5262" y="852"/>
                    </a:lnTo>
                    <a:lnTo>
                      <a:pt x="5262" y="852"/>
                    </a:lnTo>
                    <a:lnTo>
                      <a:pt x="5262" y="858"/>
                    </a:lnTo>
                    <a:lnTo>
                      <a:pt x="5262" y="858"/>
                    </a:lnTo>
                    <a:lnTo>
                      <a:pt x="5262" y="858"/>
                    </a:lnTo>
                    <a:lnTo>
                      <a:pt x="5262" y="858"/>
                    </a:lnTo>
                    <a:lnTo>
                      <a:pt x="5262" y="858"/>
                    </a:lnTo>
                    <a:lnTo>
                      <a:pt x="5262" y="858"/>
                    </a:lnTo>
                    <a:lnTo>
                      <a:pt x="5262" y="864"/>
                    </a:lnTo>
                    <a:lnTo>
                      <a:pt x="5262" y="864"/>
                    </a:lnTo>
                    <a:lnTo>
                      <a:pt x="5262" y="864"/>
                    </a:lnTo>
                    <a:lnTo>
                      <a:pt x="5262" y="864"/>
                    </a:lnTo>
                    <a:lnTo>
                      <a:pt x="5262" y="864"/>
                    </a:lnTo>
                    <a:lnTo>
                      <a:pt x="5262" y="864"/>
                    </a:lnTo>
                    <a:lnTo>
                      <a:pt x="5262" y="870"/>
                    </a:lnTo>
                    <a:lnTo>
                      <a:pt x="5262" y="870"/>
                    </a:lnTo>
                    <a:lnTo>
                      <a:pt x="5262" y="870"/>
                    </a:lnTo>
                    <a:lnTo>
                      <a:pt x="5262" y="870"/>
                    </a:lnTo>
                    <a:lnTo>
                      <a:pt x="5262" y="870"/>
                    </a:lnTo>
                    <a:lnTo>
                      <a:pt x="5262" y="870"/>
                    </a:lnTo>
                    <a:lnTo>
                      <a:pt x="5262" y="870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0"/>
                    </a:lnTo>
                    <a:lnTo>
                      <a:pt x="5262" y="870"/>
                    </a:lnTo>
                    <a:lnTo>
                      <a:pt x="5262" y="870"/>
                    </a:lnTo>
                    <a:lnTo>
                      <a:pt x="5262" y="870"/>
                    </a:lnTo>
                    <a:lnTo>
                      <a:pt x="5262" y="870"/>
                    </a:lnTo>
                    <a:lnTo>
                      <a:pt x="5262" y="870"/>
                    </a:lnTo>
                    <a:lnTo>
                      <a:pt x="5262" y="870"/>
                    </a:lnTo>
                    <a:lnTo>
                      <a:pt x="5262" y="864"/>
                    </a:lnTo>
                    <a:lnTo>
                      <a:pt x="5262" y="864"/>
                    </a:lnTo>
                    <a:lnTo>
                      <a:pt x="5262" y="864"/>
                    </a:lnTo>
                    <a:lnTo>
                      <a:pt x="5262" y="864"/>
                    </a:lnTo>
                    <a:lnTo>
                      <a:pt x="5262" y="864"/>
                    </a:lnTo>
                    <a:lnTo>
                      <a:pt x="5262" y="864"/>
                    </a:lnTo>
                    <a:lnTo>
                      <a:pt x="5262" y="864"/>
                    </a:lnTo>
                    <a:lnTo>
                      <a:pt x="5262" y="858"/>
                    </a:lnTo>
                    <a:lnTo>
                      <a:pt x="5262" y="858"/>
                    </a:lnTo>
                    <a:lnTo>
                      <a:pt x="5262" y="858"/>
                    </a:lnTo>
                    <a:lnTo>
                      <a:pt x="5262" y="858"/>
                    </a:lnTo>
                    <a:lnTo>
                      <a:pt x="5262" y="858"/>
                    </a:lnTo>
                    <a:lnTo>
                      <a:pt x="5262" y="852"/>
                    </a:lnTo>
                    <a:lnTo>
                      <a:pt x="5262" y="852"/>
                    </a:lnTo>
                    <a:lnTo>
                      <a:pt x="5262" y="852"/>
                    </a:lnTo>
                    <a:lnTo>
                      <a:pt x="5262" y="852"/>
                    </a:lnTo>
                    <a:lnTo>
                      <a:pt x="5262" y="852"/>
                    </a:lnTo>
                    <a:lnTo>
                      <a:pt x="5262" y="852"/>
                    </a:lnTo>
                    <a:lnTo>
                      <a:pt x="5262" y="846"/>
                    </a:lnTo>
                    <a:lnTo>
                      <a:pt x="5262" y="846"/>
                    </a:lnTo>
                    <a:lnTo>
                      <a:pt x="5262" y="846"/>
                    </a:lnTo>
                    <a:lnTo>
                      <a:pt x="5262" y="846"/>
                    </a:lnTo>
                    <a:lnTo>
                      <a:pt x="5262" y="846"/>
                    </a:lnTo>
                    <a:lnTo>
                      <a:pt x="5262" y="840"/>
                    </a:lnTo>
                    <a:lnTo>
                      <a:pt x="5262" y="840"/>
                    </a:lnTo>
                    <a:lnTo>
                      <a:pt x="5262" y="840"/>
                    </a:lnTo>
                    <a:lnTo>
                      <a:pt x="5262" y="588"/>
                    </a:lnTo>
                    <a:lnTo>
                      <a:pt x="5262" y="588"/>
                    </a:lnTo>
                    <a:lnTo>
                      <a:pt x="5262" y="588"/>
                    </a:lnTo>
                    <a:lnTo>
                      <a:pt x="5262" y="582"/>
                    </a:lnTo>
                    <a:lnTo>
                      <a:pt x="5262" y="582"/>
                    </a:lnTo>
                    <a:lnTo>
                      <a:pt x="5262" y="576"/>
                    </a:lnTo>
                    <a:lnTo>
                      <a:pt x="5262" y="576"/>
                    </a:lnTo>
                    <a:lnTo>
                      <a:pt x="5262" y="570"/>
                    </a:lnTo>
                    <a:lnTo>
                      <a:pt x="5262" y="570"/>
                    </a:lnTo>
                    <a:lnTo>
                      <a:pt x="5262" y="564"/>
                    </a:lnTo>
                    <a:lnTo>
                      <a:pt x="5262" y="564"/>
                    </a:lnTo>
                    <a:lnTo>
                      <a:pt x="5262" y="558"/>
                    </a:lnTo>
                    <a:lnTo>
                      <a:pt x="5262" y="558"/>
                    </a:lnTo>
                    <a:lnTo>
                      <a:pt x="5262" y="552"/>
                    </a:lnTo>
                    <a:lnTo>
                      <a:pt x="5262" y="552"/>
                    </a:lnTo>
                    <a:lnTo>
                      <a:pt x="5262" y="546"/>
                    </a:lnTo>
                    <a:lnTo>
                      <a:pt x="5262" y="540"/>
                    </a:lnTo>
                    <a:lnTo>
                      <a:pt x="5262" y="540"/>
                    </a:lnTo>
                    <a:lnTo>
                      <a:pt x="5262" y="534"/>
                    </a:lnTo>
                    <a:lnTo>
                      <a:pt x="5262" y="534"/>
                    </a:lnTo>
                    <a:lnTo>
                      <a:pt x="5262" y="528"/>
                    </a:lnTo>
                    <a:lnTo>
                      <a:pt x="5262" y="528"/>
                    </a:lnTo>
                    <a:lnTo>
                      <a:pt x="5262" y="522"/>
                    </a:lnTo>
                    <a:lnTo>
                      <a:pt x="5262" y="522"/>
                    </a:lnTo>
                    <a:lnTo>
                      <a:pt x="5262" y="516"/>
                    </a:lnTo>
                    <a:lnTo>
                      <a:pt x="5262" y="516"/>
                    </a:lnTo>
                    <a:lnTo>
                      <a:pt x="5262" y="510"/>
                    </a:lnTo>
                    <a:lnTo>
                      <a:pt x="5262" y="504"/>
                    </a:lnTo>
                    <a:lnTo>
                      <a:pt x="5262" y="504"/>
                    </a:lnTo>
                    <a:lnTo>
                      <a:pt x="5262" y="498"/>
                    </a:lnTo>
                    <a:lnTo>
                      <a:pt x="5262" y="498"/>
                    </a:lnTo>
                    <a:lnTo>
                      <a:pt x="5262" y="492"/>
                    </a:lnTo>
                    <a:lnTo>
                      <a:pt x="5262" y="492"/>
                    </a:lnTo>
                    <a:lnTo>
                      <a:pt x="5262" y="486"/>
                    </a:lnTo>
                    <a:lnTo>
                      <a:pt x="5262" y="486"/>
                    </a:lnTo>
                    <a:lnTo>
                      <a:pt x="5262" y="486"/>
                    </a:lnTo>
                    <a:lnTo>
                      <a:pt x="5262" y="480"/>
                    </a:lnTo>
                    <a:lnTo>
                      <a:pt x="5262" y="480"/>
                    </a:lnTo>
                    <a:lnTo>
                      <a:pt x="5262" y="480"/>
                    </a:lnTo>
                    <a:lnTo>
                      <a:pt x="5262" y="474"/>
                    </a:lnTo>
                    <a:lnTo>
                      <a:pt x="5262" y="474"/>
                    </a:lnTo>
                    <a:lnTo>
                      <a:pt x="5262" y="474"/>
                    </a:lnTo>
                    <a:lnTo>
                      <a:pt x="5262" y="474"/>
                    </a:lnTo>
                    <a:lnTo>
                      <a:pt x="5262" y="474"/>
                    </a:lnTo>
                    <a:lnTo>
                      <a:pt x="5262" y="474"/>
                    </a:lnTo>
                    <a:lnTo>
                      <a:pt x="5262" y="474"/>
                    </a:lnTo>
                    <a:lnTo>
                      <a:pt x="5262" y="474"/>
                    </a:lnTo>
                    <a:lnTo>
                      <a:pt x="5262" y="474"/>
                    </a:lnTo>
                    <a:lnTo>
                      <a:pt x="5262" y="474"/>
                    </a:lnTo>
                    <a:lnTo>
                      <a:pt x="5262" y="474"/>
                    </a:lnTo>
                    <a:lnTo>
                      <a:pt x="5262" y="474"/>
                    </a:lnTo>
                    <a:lnTo>
                      <a:pt x="5262" y="480"/>
                    </a:lnTo>
                    <a:lnTo>
                      <a:pt x="5262" y="480"/>
                    </a:lnTo>
                    <a:lnTo>
                      <a:pt x="5262" y="480"/>
                    </a:lnTo>
                    <a:lnTo>
                      <a:pt x="5262" y="486"/>
                    </a:lnTo>
                    <a:lnTo>
                      <a:pt x="5262" y="486"/>
                    </a:lnTo>
                    <a:lnTo>
                      <a:pt x="5262" y="486"/>
                    </a:lnTo>
                    <a:lnTo>
                      <a:pt x="5262" y="492"/>
                    </a:lnTo>
                    <a:lnTo>
                      <a:pt x="5262" y="492"/>
                    </a:lnTo>
                    <a:lnTo>
                      <a:pt x="5262" y="498"/>
                    </a:lnTo>
                    <a:lnTo>
                      <a:pt x="5262" y="498"/>
                    </a:lnTo>
                    <a:lnTo>
                      <a:pt x="5262" y="504"/>
                    </a:lnTo>
                    <a:lnTo>
                      <a:pt x="5262" y="504"/>
                    </a:lnTo>
                    <a:lnTo>
                      <a:pt x="5262" y="510"/>
                    </a:lnTo>
                    <a:lnTo>
                      <a:pt x="5262" y="516"/>
                    </a:lnTo>
                    <a:lnTo>
                      <a:pt x="5262" y="516"/>
                    </a:lnTo>
                    <a:lnTo>
                      <a:pt x="5262" y="522"/>
                    </a:lnTo>
                    <a:lnTo>
                      <a:pt x="5262" y="522"/>
                    </a:lnTo>
                    <a:lnTo>
                      <a:pt x="5262" y="528"/>
                    </a:lnTo>
                    <a:lnTo>
                      <a:pt x="5262" y="528"/>
                    </a:lnTo>
                    <a:lnTo>
                      <a:pt x="5262" y="534"/>
                    </a:lnTo>
                    <a:lnTo>
                      <a:pt x="5262" y="534"/>
                    </a:lnTo>
                    <a:lnTo>
                      <a:pt x="5262" y="540"/>
                    </a:lnTo>
                    <a:lnTo>
                      <a:pt x="5262" y="540"/>
                    </a:lnTo>
                    <a:lnTo>
                      <a:pt x="5262" y="546"/>
                    </a:lnTo>
                    <a:lnTo>
                      <a:pt x="5262" y="552"/>
                    </a:lnTo>
                    <a:lnTo>
                      <a:pt x="5262" y="552"/>
                    </a:lnTo>
                    <a:lnTo>
                      <a:pt x="5262" y="558"/>
                    </a:lnTo>
                    <a:lnTo>
                      <a:pt x="5262" y="558"/>
                    </a:lnTo>
                    <a:lnTo>
                      <a:pt x="5262" y="564"/>
                    </a:lnTo>
                    <a:lnTo>
                      <a:pt x="5262" y="564"/>
                    </a:lnTo>
                    <a:lnTo>
                      <a:pt x="5262" y="570"/>
                    </a:lnTo>
                    <a:lnTo>
                      <a:pt x="5262" y="570"/>
                    </a:lnTo>
                    <a:lnTo>
                      <a:pt x="5262" y="576"/>
                    </a:lnTo>
                    <a:lnTo>
                      <a:pt x="5262" y="576"/>
                    </a:lnTo>
                    <a:lnTo>
                      <a:pt x="5262" y="582"/>
                    </a:lnTo>
                    <a:lnTo>
                      <a:pt x="5262" y="582"/>
                    </a:lnTo>
                    <a:lnTo>
                      <a:pt x="5262" y="588"/>
                    </a:lnTo>
                    <a:lnTo>
                      <a:pt x="5262" y="588"/>
                    </a:lnTo>
                    <a:lnTo>
                      <a:pt x="5262" y="588"/>
                    </a:lnTo>
                    <a:lnTo>
                      <a:pt x="5262" y="840"/>
                    </a:lnTo>
                    <a:lnTo>
                      <a:pt x="5262" y="840"/>
                    </a:lnTo>
                    <a:lnTo>
                      <a:pt x="5262" y="840"/>
                    </a:lnTo>
                    <a:lnTo>
                      <a:pt x="5262" y="846"/>
                    </a:lnTo>
                    <a:lnTo>
                      <a:pt x="5262" y="846"/>
                    </a:lnTo>
                    <a:lnTo>
                      <a:pt x="5262" y="846"/>
                    </a:lnTo>
                    <a:lnTo>
                      <a:pt x="5262" y="846"/>
                    </a:lnTo>
                    <a:lnTo>
                      <a:pt x="5262" y="846"/>
                    </a:lnTo>
                    <a:lnTo>
                      <a:pt x="5262" y="852"/>
                    </a:lnTo>
                    <a:lnTo>
                      <a:pt x="5262" y="852"/>
                    </a:lnTo>
                    <a:lnTo>
                      <a:pt x="5262" y="852"/>
                    </a:lnTo>
                    <a:lnTo>
                      <a:pt x="5262" y="852"/>
                    </a:lnTo>
                    <a:lnTo>
                      <a:pt x="5262" y="852"/>
                    </a:lnTo>
                    <a:lnTo>
                      <a:pt x="5262" y="852"/>
                    </a:lnTo>
                    <a:lnTo>
                      <a:pt x="5262" y="858"/>
                    </a:lnTo>
                    <a:lnTo>
                      <a:pt x="5262" y="858"/>
                    </a:lnTo>
                    <a:lnTo>
                      <a:pt x="5262" y="858"/>
                    </a:lnTo>
                    <a:lnTo>
                      <a:pt x="5262" y="858"/>
                    </a:lnTo>
                    <a:lnTo>
                      <a:pt x="5262" y="858"/>
                    </a:lnTo>
                    <a:lnTo>
                      <a:pt x="5262" y="864"/>
                    </a:lnTo>
                    <a:lnTo>
                      <a:pt x="5262" y="864"/>
                    </a:lnTo>
                    <a:lnTo>
                      <a:pt x="5262" y="864"/>
                    </a:lnTo>
                    <a:lnTo>
                      <a:pt x="5262" y="864"/>
                    </a:lnTo>
                    <a:lnTo>
                      <a:pt x="5262" y="864"/>
                    </a:lnTo>
                    <a:lnTo>
                      <a:pt x="5262" y="864"/>
                    </a:lnTo>
                    <a:lnTo>
                      <a:pt x="5262" y="864"/>
                    </a:lnTo>
                    <a:lnTo>
                      <a:pt x="5262" y="870"/>
                    </a:lnTo>
                    <a:lnTo>
                      <a:pt x="5262" y="870"/>
                    </a:lnTo>
                    <a:lnTo>
                      <a:pt x="5262" y="870"/>
                    </a:lnTo>
                    <a:lnTo>
                      <a:pt x="5262" y="870"/>
                    </a:lnTo>
                    <a:lnTo>
                      <a:pt x="5262" y="870"/>
                    </a:lnTo>
                    <a:lnTo>
                      <a:pt x="5262" y="870"/>
                    </a:lnTo>
                    <a:lnTo>
                      <a:pt x="5262" y="870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0"/>
                    </a:lnTo>
                    <a:lnTo>
                      <a:pt x="5262" y="870"/>
                    </a:lnTo>
                    <a:lnTo>
                      <a:pt x="5262" y="870"/>
                    </a:lnTo>
                    <a:lnTo>
                      <a:pt x="5262" y="870"/>
                    </a:lnTo>
                    <a:lnTo>
                      <a:pt x="5262" y="870"/>
                    </a:lnTo>
                    <a:lnTo>
                      <a:pt x="5262" y="870"/>
                    </a:lnTo>
                    <a:lnTo>
                      <a:pt x="5262" y="870"/>
                    </a:lnTo>
                    <a:lnTo>
                      <a:pt x="5262" y="870"/>
                    </a:lnTo>
                    <a:lnTo>
                      <a:pt x="5262" y="864"/>
                    </a:lnTo>
                    <a:lnTo>
                      <a:pt x="5262" y="864"/>
                    </a:lnTo>
                    <a:lnTo>
                      <a:pt x="5262" y="864"/>
                    </a:lnTo>
                    <a:lnTo>
                      <a:pt x="5262" y="864"/>
                    </a:lnTo>
                    <a:lnTo>
                      <a:pt x="5262" y="864"/>
                    </a:lnTo>
                    <a:lnTo>
                      <a:pt x="5262" y="864"/>
                    </a:lnTo>
                    <a:lnTo>
                      <a:pt x="5262" y="858"/>
                    </a:lnTo>
                    <a:lnTo>
                      <a:pt x="5262" y="858"/>
                    </a:lnTo>
                    <a:lnTo>
                      <a:pt x="5262" y="858"/>
                    </a:lnTo>
                    <a:lnTo>
                      <a:pt x="5262" y="858"/>
                    </a:lnTo>
                    <a:lnTo>
                      <a:pt x="5262" y="858"/>
                    </a:lnTo>
                    <a:lnTo>
                      <a:pt x="5262" y="858"/>
                    </a:lnTo>
                    <a:lnTo>
                      <a:pt x="5262" y="852"/>
                    </a:lnTo>
                    <a:lnTo>
                      <a:pt x="5262" y="852"/>
                    </a:lnTo>
                    <a:lnTo>
                      <a:pt x="5262" y="852"/>
                    </a:lnTo>
                    <a:lnTo>
                      <a:pt x="5262" y="852"/>
                    </a:lnTo>
                    <a:lnTo>
                      <a:pt x="5262" y="852"/>
                    </a:lnTo>
                    <a:lnTo>
                      <a:pt x="5262" y="846"/>
                    </a:lnTo>
                    <a:lnTo>
                      <a:pt x="5262" y="846"/>
                    </a:lnTo>
                    <a:lnTo>
                      <a:pt x="5262" y="846"/>
                    </a:lnTo>
                    <a:lnTo>
                      <a:pt x="5262" y="846"/>
                    </a:lnTo>
                    <a:lnTo>
                      <a:pt x="5262" y="846"/>
                    </a:lnTo>
                    <a:lnTo>
                      <a:pt x="5262" y="840"/>
                    </a:lnTo>
                    <a:lnTo>
                      <a:pt x="5262" y="840"/>
                    </a:lnTo>
                    <a:lnTo>
                      <a:pt x="5262" y="840"/>
                    </a:lnTo>
                    <a:lnTo>
                      <a:pt x="5262" y="594"/>
                    </a:lnTo>
                    <a:lnTo>
                      <a:pt x="5262" y="594"/>
                    </a:lnTo>
                    <a:lnTo>
                      <a:pt x="5262" y="594"/>
                    </a:lnTo>
                    <a:lnTo>
                      <a:pt x="5262" y="588"/>
                    </a:lnTo>
                    <a:lnTo>
                      <a:pt x="5262" y="588"/>
                    </a:lnTo>
                    <a:lnTo>
                      <a:pt x="5262" y="582"/>
                    </a:lnTo>
                    <a:lnTo>
                      <a:pt x="5262" y="582"/>
                    </a:lnTo>
                    <a:lnTo>
                      <a:pt x="5262" y="576"/>
                    </a:lnTo>
                    <a:lnTo>
                      <a:pt x="5262" y="576"/>
                    </a:lnTo>
                    <a:lnTo>
                      <a:pt x="5262" y="570"/>
                    </a:lnTo>
                    <a:lnTo>
                      <a:pt x="5262" y="570"/>
                    </a:lnTo>
                    <a:lnTo>
                      <a:pt x="5262" y="564"/>
                    </a:lnTo>
                    <a:lnTo>
                      <a:pt x="5262" y="564"/>
                    </a:lnTo>
                    <a:lnTo>
                      <a:pt x="5262" y="558"/>
                    </a:lnTo>
                    <a:lnTo>
                      <a:pt x="5262" y="558"/>
                    </a:lnTo>
                    <a:lnTo>
                      <a:pt x="5262" y="552"/>
                    </a:lnTo>
                    <a:lnTo>
                      <a:pt x="5262" y="546"/>
                    </a:lnTo>
                    <a:lnTo>
                      <a:pt x="5262" y="546"/>
                    </a:lnTo>
                    <a:lnTo>
                      <a:pt x="5262" y="540"/>
                    </a:lnTo>
                    <a:lnTo>
                      <a:pt x="5262" y="540"/>
                    </a:lnTo>
                    <a:lnTo>
                      <a:pt x="5262" y="534"/>
                    </a:lnTo>
                    <a:lnTo>
                      <a:pt x="5262" y="534"/>
                    </a:lnTo>
                    <a:lnTo>
                      <a:pt x="5262" y="528"/>
                    </a:lnTo>
                    <a:lnTo>
                      <a:pt x="5262" y="528"/>
                    </a:lnTo>
                    <a:lnTo>
                      <a:pt x="5262" y="522"/>
                    </a:lnTo>
                    <a:lnTo>
                      <a:pt x="5262" y="522"/>
                    </a:lnTo>
                    <a:lnTo>
                      <a:pt x="5262" y="516"/>
                    </a:lnTo>
                    <a:lnTo>
                      <a:pt x="5262" y="516"/>
                    </a:lnTo>
                    <a:lnTo>
                      <a:pt x="5262" y="510"/>
                    </a:lnTo>
                    <a:lnTo>
                      <a:pt x="5262" y="504"/>
                    </a:lnTo>
                    <a:lnTo>
                      <a:pt x="5262" y="504"/>
                    </a:lnTo>
                    <a:lnTo>
                      <a:pt x="5262" y="498"/>
                    </a:lnTo>
                    <a:lnTo>
                      <a:pt x="5262" y="498"/>
                    </a:lnTo>
                    <a:lnTo>
                      <a:pt x="5262" y="492"/>
                    </a:lnTo>
                    <a:lnTo>
                      <a:pt x="5262" y="492"/>
                    </a:lnTo>
                    <a:lnTo>
                      <a:pt x="5262" y="492"/>
                    </a:lnTo>
                    <a:lnTo>
                      <a:pt x="5262" y="486"/>
                    </a:lnTo>
                    <a:lnTo>
                      <a:pt x="5262" y="486"/>
                    </a:lnTo>
                    <a:lnTo>
                      <a:pt x="5262" y="486"/>
                    </a:lnTo>
                    <a:lnTo>
                      <a:pt x="5262" y="486"/>
                    </a:lnTo>
                    <a:lnTo>
                      <a:pt x="5262" y="480"/>
                    </a:lnTo>
                    <a:lnTo>
                      <a:pt x="5262" y="480"/>
                    </a:lnTo>
                    <a:lnTo>
                      <a:pt x="5262" y="480"/>
                    </a:lnTo>
                    <a:lnTo>
                      <a:pt x="5262" y="480"/>
                    </a:lnTo>
                    <a:lnTo>
                      <a:pt x="5262" y="480"/>
                    </a:lnTo>
                    <a:lnTo>
                      <a:pt x="5262" y="480"/>
                    </a:lnTo>
                    <a:lnTo>
                      <a:pt x="5262" y="480"/>
                    </a:lnTo>
                    <a:lnTo>
                      <a:pt x="5262" y="480"/>
                    </a:lnTo>
                    <a:lnTo>
                      <a:pt x="5262" y="480"/>
                    </a:lnTo>
                    <a:lnTo>
                      <a:pt x="5262" y="480"/>
                    </a:lnTo>
                    <a:lnTo>
                      <a:pt x="5262" y="486"/>
                    </a:lnTo>
                    <a:lnTo>
                      <a:pt x="5262" y="486"/>
                    </a:lnTo>
                    <a:lnTo>
                      <a:pt x="5262" y="486"/>
                    </a:lnTo>
                    <a:lnTo>
                      <a:pt x="5262" y="486"/>
                    </a:lnTo>
                    <a:lnTo>
                      <a:pt x="5262" y="492"/>
                    </a:lnTo>
                    <a:lnTo>
                      <a:pt x="5262" y="492"/>
                    </a:lnTo>
                    <a:lnTo>
                      <a:pt x="5262" y="492"/>
                    </a:lnTo>
                    <a:lnTo>
                      <a:pt x="5262" y="498"/>
                    </a:lnTo>
                    <a:lnTo>
                      <a:pt x="5262" y="498"/>
                    </a:lnTo>
                    <a:lnTo>
                      <a:pt x="5262" y="504"/>
                    </a:lnTo>
                    <a:lnTo>
                      <a:pt x="5262" y="504"/>
                    </a:lnTo>
                    <a:lnTo>
                      <a:pt x="5262" y="510"/>
                    </a:lnTo>
                    <a:lnTo>
                      <a:pt x="5262" y="516"/>
                    </a:lnTo>
                    <a:lnTo>
                      <a:pt x="5262" y="516"/>
                    </a:lnTo>
                    <a:lnTo>
                      <a:pt x="5262" y="522"/>
                    </a:lnTo>
                    <a:lnTo>
                      <a:pt x="5262" y="522"/>
                    </a:lnTo>
                    <a:lnTo>
                      <a:pt x="5262" y="528"/>
                    </a:lnTo>
                    <a:lnTo>
                      <a:pt x="5262" y="528"/>
                    </a:lnTo>
                    <a:lnTo>
                      <a:pt x="5262" y="534"/>
                    </a:lnTo>
                    <a:lnTo>
                      <a:pt x="5262" y="534"/>
                    </a:lnTo>
                    <a:lnTo>
                      <a:pt x="5262" y="540"/>
                    </a:lnTo>
                    <a:lnTo>
                      <a:pt x="5262" y="540"/>
                    </a:lnTo>
                    <a:lnTo>
                      <a:pt x="5262" y="546"/>
                    </a:lnTo>
                    <a:lnTo>
                      <a:pt x="5262" y="546"/>
                    </a:lnTo>
                    <a:lnTo>
                      <a:pt x="5262" y="552"/>
                    </a:lnTo>
                    <a:lnTo>
                      <a:pt x="5262" y="558"/>
                    </a:lnTo>
                    <a:lnTo>
                      <a:pt x="5262" y="558"/>
                    </a:lnTo>
                    <a:lnTo>
                      <a:pt x="5262" y="564"/>
                    </a:lnTo>
                    <a:lnTo>
                      <a:pt x="5262" y="564"/>
                    </a:lnTo>
                    <a:lnTo>
                      <a:pt x="5262" y="570"/>
                    </a:lnTo>
                    <a:lnTo>
                      <a:pt x="5262" y="570"/>
                    </a:lnTo>
                    <a:lnTo>
                      <a:pt x="5262" y="576"/>
                    </a:lnTo>
                    <a:lnTo>
                      <a:pt x="5262" y="576"/>
                    </a:lnTo>
                    <a:lnTo>
                      <a:pt x="5262" y="582"/>
                    </a:lnTo>
                    <a:lnTo>
                      <a:pt x="5262" y="582"/>
                    </a:lnTo>
                    <a:lnTo>
                      <a:pt x="5262" y="588"/>
                    </a:lnTo>
                    <a:lnTo>
                      <a:pt x="5262" y="588"/>
                    </a:lnTo>
                    <a:lnTo>
                      <a:pt x="5262" y="594"/>
                    </a:lnTo>
                    <a:lnTo>
                      <a:pt x="5262" y="594"/>
                    </a:lnTo>
                    <a:lnTo>
                      <a:pt x="5262" y="594"/>
                    </a:lnTo>
                    <a:lnTo>
                      <a:pt x="5262" y="840"/>
                    </a:lnTo>
                    <a:lnTo>
                      <a:pt x="5262" y="840"/>
                    </a:lnTo>
                    <a:lnTo>
                      <a:pt x="5262" y="846"/>
                    </a:lnTo>
                    <a:lnTo>
                      <a:pt x="5262" y="846"/>
                    </a:lnTo>
                    <a:lnTo>
                      <a:pt x="5262" y="846"/>
                    </a:lnTo>
                    <a:lnTo>
                      <a:pt x="5262" y="846"/>
                    </a:lnTo>
                    <a:lnTo>
                      <a:pt x="5262" y="846"/>
                    </a:lnTo>
                    <a:lnTo>
                      <a:pt x="5262" y="846"/>
                    </a:lnTo>
                    <a:lnTo>
                      <a:pt x="5262" y="852"/>
                    </a:lnTo>
                    <a:lnTo>
                      <a:pt x="5262" y="852"/>
                    </a:lnTo>
                    <a:lnTo>
                      <a:pt x="5262" y="852"/>
                    </a:lnTo>
                    <a:lnTo>
                      <a:pt x="5262" y="852"/>
                    </a:lnTo>
                    <a:lnTo>
                      <a:pt x="5262" y="852"/>
                    </a:lnTo>
                    <a:lnTo>
                      <a:pt x="5262" y="858"/>
                    </a:lnTo>
                    <a:lnTo>
                      <a:pt x="5262" y="858"/>
                    </a:lnTo>
                    <a:lnTo>
                      <a:pt x="5262" y="858"/>
                    </a:lnTo>
                    <a:lnTo>
                      <a:pt x="5262" y="858"/>
                    </a:lnTo>
                    <a:lnTo>
                      <a:pt x="5262" y="858"/>
                    </a:lnTo>
                    <a:lnTo>
                      <a:pt x="5262" y="858"/>
                    </a:lnTo>
                    <a:lnTo>
                      <a:pt x="5262" y="864"/>
                    </a:lnTo>
                    <a:lnTo>
                      <a:pt x="5262" y="864"/>
                    </a:lnTo>
                    <a:lnTo>
                      <a:pt x="5262" y="864"/>
                    </a:lnTo>
                    <a:lnTo>
                      <a:pt x="5262" y="864"/>
                    </a:lnTo>
                    <a:lnTo>
                      <a:pt x="5262" y="864"/>
                    </a:lnTo>
                    <a:lnTo>
                      <a:pt x="5262" y="864"/>
                    </a:lnTo>
                    <a:lnTo>
                      <a:pt x="5262" y="870"/>
                    </a:lnTo>
                    <a:lnTo>
                      <a:pt x="5262" y="870"/>
                    </a:lnTo>
                    <a:lnTo>
                      <a:pt x="5262" y="870"/>
                    </a:lnTo>
                    <a:lnTo>
                      <a:pt x="5262" y="870"/>
                    </a:lnTo>
                    <a:lnTo>
                      <a:pt x="5262" y="870"/>
                    </a:lnTo>
                    <a:lnTo>
                      <a:pt x="5262" y="870"/>
                    </a:lnTo>
                    <a:lnTo>
                      <a:pt x="5262" y="870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0"/>
                    </a:lnTo>
                    <a:lnTo>
                      <a:pt x="5262" y="870"/>
                    </a:lnTo>
                    <a:lnTo>
                      <a:pt x="5262" y="870"/>
                    </a:lnTo>
                    <a:lnTo>
                      <a:pt x="5262" y="870"/>
                    </a:lnTo>
                    <a:lnTo>
                      <a:pt x="5262" y="870"/>
                    </a:lnTo>
                    <a:lnTo>
                      <a:pt x="5262" y="870"/>
                    </a:lnTo>
                    <a:lnTo>
                      <a:pt x="5262" y="870"/>
                    </a:lnTo>
                    <a:lnTo>
                      <a:pt x="5262" y="864"/>
                    </a:lnTo>
                    <a:lnTo>
                      <a:pt x="5262" y="864"/>
                    </a:lnTo>
                    <a:lnTo>
                      <a:pt x="5262" y="864"/>
                    </a:lnTo>
                    <a:lnTo>
                      <a:pt x="5262" y="864"/>
                    </a:lnTo>
                    <a:lnTo>
                      <a:pt x="5262" y="864"/>
                    </a:lnTo>
                    <a:lnTo>
                      <a:pt x="5262" y="864"/>
                    </a:lnTo>
                    <a:lnTo>
                      <a:pt x="5262" y="864"/>
                    </a:lnTo>
                    <a:lnTo>
                      <a:pt x="5262" y="858"/>
                    </a:lnTo>
                    <a:lnTo>
                      <a:pt x="5262" y="858"/>
                    </a:lnTo>
                    <a:lnTo>
                      <a:pt x="5262" y="858"/>
                    </a:lnTo>
                    <a:lnTo>
                      <a:pt x="5262" y="858"/>
                    </a:lnTo>
                    <a:lnTo>
                      <a:pt x="5262" y="858"/>
                    </a:lnTo>
                    <a:lnTo>
                      <a:pt x="5262" y="852"/>
                    </a:lnTo>
                    <a:lnTo>
                      <a:pt x="5262" y="852"/>
                    </a:lnTo>
                    <a:lnTo>
                      <a:pt x="5262" y="852"/>
                    </a:lnTo>
                    <a:lnTo>
                      <a:pt x="5262" y="852"/>
                    </a:lnTo>
                    <a:lnTo>
                      <a:pt x="5262" y="852"/>
                    </a:lnTo>
                    <a:lnTo>
                      <a:pt x="5262" y="852"/>
                    </a:lnTo>
                    <a:lnTo>
                      <a:pt x="5262" y="846"/>
                    </a:lnTo>
                    <a:lnTo>
                      <a:pt x="5262" y="846"/>
                    </a:lnTo>
                    <a:lnTo>
                      <a:pt x="5262" y="846"/>
                    </a:lnTo>
                    <a:lnTo>
                      <a:pt x="5262" y="846"/>
                    </a:lnTo>
                    <a:lnTo>
                      <a:pt x="5262" y="846"/>
                    </a:lnTo>
                    <a:lnTo>
                      <a:pt x="5262" y="840"/>
                    </a:lnTo>
                    <a:lnTo>
                      <a:pt x="5262" y="840"/>
                    </a:lnTo>
                    <a:lnTo>
                      <a:pt x="5262" y="840"/>
                    </a:lnTo>
                    <a:lnTo>
                      <a:pt x="5262" y="588"/>
                    </a:lnTo>
                    <a:lnTo>
                      <a:pt x="5262" y="588"/>
                    </a:lnTo>
                    <a:lnTo>
                      <a:pt x="5262" y="588"/>
                    </a:lnTo>
                    <a:lnTo>
                      <a:pt x="5262" y="582"/>
                    </a:lnTo>
                    <a:lnTo>
                      <a:pt x="5262" y="582"/>
                    </a:lnTo>
                    <a:lnTo>
                      <a:pt x="5262" y="576"/>
                    </a:lnTo>
                    <a:lnTo>
                      <a:pt x="5262" y="576"/>
                    </a:lnTo>
                    <a:lnTo>
                      <a:pt x="5262" y="570"/>
                    </a:lnTo>
                    <a:lnTo>
                      <a:pt x="5262" y="570"/>
                    </a:lnTo>
                    <a:lnTo>
                      <a:pt x="5262" y="564"/>
                    </a:lnTo>
                    <a:lnTo>
                      <a:pt x="5262" y="564"/>
                    </a:lnTo>
                    <a:lnTo>
                      <a:pt x="5262" y="558"/>
                    </a:lnTo>
                    <a:lnTo>
                      <a:pt x="5262" y="558"/>
                    </a:lnTo>
                    <a:lnTo>
                      <a:pt x="5262" y="552"/>
                    </a:lnTo>
                    <a:lnTo>
                      <a:pt x="5262" y="552"/>
                    </a:lnTo>
                    <a:lnTo>
                      <a:pt x="5262" y="546"/>
                    </a:lnTo>
                    <a:lnTo>
                      <a:pt x="5262" y="540"/>
                    </a:lnTo>
                    <a:lnTo>
                      <a:pt x="5262" y="540"/>
                    </a:lnTo>
                    <a:lnTo>
                      <a:pt x="5262" y="534"/>
                    </a:lnTo>
                    <a:lnTo>
                      <a:pt x="5262" y="534"/>
                    </a:lnTo>
                    <a:lnTo>
                      <a:pt x="5262" y="528"/>
                    </a:lnTo>
                    <a:lnTo>
                      <a:pt x="5262" y="528"/>
                    </a:lnTo>
                    <a:lnTo>
                      <a:pt x="5262" y="522"/>
                    </a:lnTo>
                    <a:lnTo>
                      <a:pt x="5262" y="522"/>
                    </a:lnTo>
                    <a:lnTo>
                      <a:pt x="5262" y="516"/>
                    </a:lnTo>
                    <a:lnTo>
                      <a:pt x="5262" y="516"/>
                    </a:lnTo>
                    <a:lnTo>
                      <a:pt x="5262" y="510"/>
                    </a:lnTo>
                    <a:lnTo>
                      <a:pt x="5262" y="504"/>
                    </a:lnTo>
                    <a:lnTo>
                      <a:pt x="5262" y="504"/>
                    </a:lnTo>
                    <a:lnTo>
                      <a:pt x="5262" y="498"/>
                    </a:lnTo>
                    <a:lnTo>
                      <a:pt x="5262" y="498"/>
                    </a:lnTo>
                    <a:lnTo>
                      <a:pt x="5262" y="492"/>
                    </a:lnTo>
                    <a:lnTo>
                      <a:pt x="5262" y="492"/>
                    </a:lnTo>
                    <a:lnTo>
                      <a:pt x="5262" y="486"/>
                    </a:lnTo>
                    <a:lnTo>
                      <a:pt x="5262" y="486"/>
                    </a:lnTo>
                    <a:lnTo>
                      <a:pt x="5262" y="486"/>
                    </a:lnTo>
                    <a:lnTo>
                      <a:pt x="5262" y="480"/>
                    </a:lnTo>
                    <a:lnTo>
                      <a:pt x="5262" y="480"/>
                    </a:lnTo>
                    <a:lnTo>
                      <a:pt x="5262" y="480"/>
                    </a:lnTo>
                    <a:lnTo>
                      <a:pt x="5262" y="474"/>
                    </a:lnTo>
                    <a:lnTo>
                      <a:pt x="5262" y="474"/>
                    </a:lnTo>
                    <a:lnTo>
                      <a:pt x="5262" y="474"/>
                    </a:lnTo>
                    <a:lnTo>
                      <a:pt x="5262" y="474"/>
                    </a:lnTo>
                    <a:lnTo>
                      <a:pt x="5262" y="474"/>
                    </a:lnTo>
                    <a:lnTo>
                      <a:pt x="5262" y="474"/>
                    </a:lnTo>
                    <a:lnTo>
                      <a:pt x="5262" y="474"/>
                    </a:lnTo>
                    <a:lnTo>
                      <a:pt x="5262" y="474"/>
                    </a:lnTo>
                    <a:lnTo>
                      <a:pt x="5262" y="474"/>
                    </a:lnTo>
                    <a:lnTo>
                      <a:pt x="5262" y="474"/>
                    </a:lnTo>
                    <a:lnTo>
                      <a:pt x="5262" y="474"/>
                    </a:lnTo>
                    <a:lnTo>
                      <a:pt x="5262" y="474"/>
                    </a:lnTo>
                    <a:lnTo>
                      <a:pt x="5262" y="480"/>
                    </a:lnTo>
                    <a:lnTo>
                      <a:pt x="5262" y="480"/>
                    </a:lnTo>
                    <a:lnTo>
                      <a:pt x="5262" y="480"/>
                    </a:lnTo>
                    <a:lnTo>
                      <a:pt x="5262" y="486"/>
                    </a:lnTo>
                    <a:lnTo>
                      <a:pt x="5262" y="486"/>
                    </a:lnTo>
                    <a:lnTo>
                      <a:pt x="5262" y="486"/>
                    </a:lnTo>
                    <a:lnTo>
                      <a:pt x="5262" y="492"/>
                    </a:lnTo>
                    <a:lnTo>
                      <a:pt x="5262" y="492"/>
                    </a:lnTo>
                    <a:lnTo>
                      <a:pt x="5262" y="498"/>
                    </a:lnTo>
                    <a:lnTo>
                      <a:pt x="5262" y="498"/>
                    </a:lnTo>
                    <a:lnTo>
                      <a:pt x="5262" y="504"/>
                    </a:lnTo>
                    <a:lnTo>
                      <a:pt x="5262" y="504"/>
                    </a:lnTo>
                    <a:lnTo>
                      <a:pt x="5262" y="510"/>
                    </a:lnTo>
                    <a:lnTo>
                      <a:pt x="5262" y="516"/>
                    </a:lnTo>
                    <a:lnTo>
                      <a:pt x="5262" y="516"/>
                    </a:lnTo>
                    <a:lnTo>
                      <a:pt x="5262" y="522"/>
                    </a:lnTo>
                    <a:lnTo>
                      <a:pt x="5262" y="522"/>
                    </a:lnTo>
                    <a:lnTo>
                      <a:pt x="5262" y="528"/>
                    </a:lnTo>
                    <a:lnTo>
                      <a:pt x="5262" y="528"/>
                    </a:lnTo>
                    <a:lnTo>
                      <a:pt x="5262" y="534"/>
                    </a:lnTo>
                    <a:lnTo>
                      <a:pt x="5262" y="534"/>
                    </a:lnTo>
                    <a:lnTo>
                      <a:pt x="5262" y="540"/>
                    </a:lnTo>
                    <a:lnTo>
                      <a:pt x="5262" y="540"/>
                    </a:lnTo>
                    <a:lnTo>
                      <a:pt x="5262" y="546"/>
                    </a:lnTo>
                    <a:lnTo>
                      <a:pt x="5262" y="552"/>
                    </a:lnTo>
                    <a:lnTo>
                      <a:pt x="5262" y="552"/>
                    </a:lnTo>
                    <a:lnTo>
                      <a:pt x="5262" y="558"/>
                    </a:lnTo>
                    <a:lnTo>
                      <a:pt x="5262" y="558"/>
                    </a:lnTo>
                    <a:lnTo>
                      <a:pt x="5262" y="564"/>
                    </a:lnTo>
                    <a:lnTo>
                      <a:pt x="5262" y="564"/>
                    </a:lnTo>
                    <a:lnTo>
                      <a:pt x="5262" y="570"/>
                    </a:lnTo>
                    <a:lnTo>
                      <a:pt x="5262" y="570"/>
                    </a:lnTo>
                    <a:lnTo>
                      <a:pt x="5262" y="576"/>
                    </a:lnTo>
                    <a:lnTo>
                      <a:pt x="5262" y="576"/>
                    </a:lnTo>
                    <a:lnTo>
                      <a:pt x="5262" y="582"/>
                    </a:lnTo>
                    <a:lnTo>
                      <a:pt x="5262" y="582"/>
                    </a:lnTo>
                    <a:lnTo>
                      <a:pt x="5262" y="588"/>
                    </a:lnTo>
                    <a:lnTo>
                      <a:pt x="5262" y="588"/>
                    </a:lnTo>
                    <a:lnTo>
                      <a:pt x="5262" y="588"/>
                    </a:lnTo>
                    <a:lnTo>
                      <a:pt x="5262" y="840"/>
                    </a:lnTo>
                    <a:lnTo>
                      <a:pt x="5262" y="840"/>
                    </a:lnTo>
                    <a:lnTo>
                      <a:pt x="5262" y="840"/>
                    </a:lnTo>
                    <a:lnTo>
                      <a:pt x="5262" y="846"/>
                    </a:lnTo>
                    <a:lnTo>
                      <a:pt x="5262" y="846"/>
                    </a:lnTo>
                    <a:lnTo>
                      <a:pt x="5262" y="846"/>
                    </a:lnTo>
                    <a:lnTo>
                      <a:pt x="5262" y="846"/>
                    </a:lnTo>
                    <a:lnTo>
                      <a:pt x="5262" y="846"/>
                    </a:lnTo>
                    <a:lnTo>
                      <a:pt x="5262" y="852"/>
                    </a:lnTo>
                    <a:lnTo>
                      <a:pt x="5262" y="852"/>
                    </a:lnTo>
                    <a:lnTo>
                      <a:pt x="5262" y="852"/>
                    </a:lnTo>
                    <a:lnTo>
                      <a:pt x="5262" y="852"/>
                    </a:lnTo>
                    <a:lnTo>
                      <a:pt x="5262" y="852"/>
                    </a:lnTo>
                    <a:lnTo>
                      <a:pt x="5262" y="852"/>
                    </a:lnTo>
                    <a:lnTo>
                      <a:pt x="5262" y="858"/>
                    </a:lnTo>
                    <a:lnTo>
                      <a:pt x="5262" y="858"/>
                    </a:lnTo>
                    <a:lnTo>
                      <a:pt x="5262" y="858"/>
                    </a:lnTo>
                    <a:lnTo>
                      <a:pt x="5262" y="858"/>
                    </a:lnTo>
                    <a:lnTo>
                      <a:pt x="5262" y="858"/>
                    </a:lnTo>
                    <a:lnTo>
                      <a:pt x="5262" y="864"/>
                    </a:lnTo>
                    <a:lnTo>
                      <a:pt x="5262" y="864"/>
                    </a:lnTo>
                    <a:lnTo>
                      <a:pt x="5262" y="864"/>
                    </a:lnTo>
                    <a:lnTo>
                      <a:pt x="5262" y="864"/>
                    </a:lnTo>
                    <a:lnTo>
                      <a:pt x="5262" y="864"/>
                    </a:lnTo>
                    <a:lnTo>
                      <a:pt x="5262" y="864"/>
                    </a:lnTo>
                    <a:lnTo>
                      <a:pt x="5262" y="864"/>
                    </a:lnTo>
                    <a:lnTo>
                      <a:pt x="5262" y="870"/>
                    </a:lnTo>
                    <a:lnTo>
                      <a:pt x="5262" y="870"/>
                    </a:lnTo>
                    <a:lnTo>
                      <a:pt x="5262" y="870"/>
                    </a:lnTo>
                    <a:lnTo>
                      <a:pt x="5262" y="870"/>
                    </a:lnTo>
                    <a:lnTo>
                      <a:pt x="5262" y="870"/>
                    </a:lnTo>
                    <a:lnTo>
                      <a:pt x="5262" y="870"/>
                    </a:lnTo>
                    <a:lnTo>
                      <a:pt x="5262" y="870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0"/>
                    </a:lnTo>
                    <a:lnTo>
                      <a:pt x="5262" y="870"/>
                    </a:lnTo>
                    <a:lnTo>
                      <a:pt x="5262" y="870"/>
                    </a:lnTo>
                    <a:lnTo>
                      <a:pt x="5262" y="870"/>
                    </a:lnTo>
                    <a:lnTo>
                      <a:pt x="5262" y="870"/>
                    </a:lnTo>
                    <a:lnTo>
                      <a:pt x="5262" y="870"/>
                    </a:lnTo>
                    <a:lnTo>
                      <a:pt x="5262" y="870"/>
                    </a:lnTo>
                    <a:lnTo>
                      <a:pt x="5262" y="870"/>
                    </a:lnTo>
                    <a:lnTo>
                      <a:pt x="5262" y="864"/>
                    </a:lnTo>
                    <a:lnTo>
                      <a:pt x="5262" y="864"/>
                    </a:lnTo>
                    <a:lnTo>
                      <a:pt x="5262" y="864"/>
                    </a:lnTo>
                    <a:lnTo>
                      <a:pt x="5262" y="864"/>
                    </a:lnTo>
                    <a:lnTo>
                      <a:pt x="5262" y="864"/>
                    </a:lnTo>
                    <a:lnTo>
                      <a:pt x="5262" y="864"/>
                    </a:lnTo>
                    <a:lnTo>
                      <a:pt x="5262" y="858"/>
                    </a:lnTo>
                    <a:lnTo>
                      <a:pt x="5262" y="858"/>
                    </a:lnTo>
                    <a:lnTo>
                      <a:pt x="5262" y="858"/>
                    </a:lnTo>
                    <a:lnTo>
                      <a:pt x="5262" y="858"/>
                    </a:lnTo>
                    <a:lnTo>
                      <a:pt x="5262" y="858"/>
                    </a:lnTo>
                    <a:lnTo>
                      <a:pt x="5262" y="858"/>
                    </a:lnTo>
                    <a:lnTo>
                      <a:pt x="5262" y="852"/>
                    </a:lnTo>
                    <a:lnTo>
                      <a:pt x="5262" y="852"/>
                    </a:lnTo>
                    <a:lnTo>
                      <a:pt x="5262" y="852"/>
                    </a:lnTo>
                    <a:lnTo>
                      <a:pt x="5262" y="852"/>
                    </a:lnTo>
                    <a:lnTo>
                      <a:pt x="5262" y="852"/>
                    </a:lnTo>
                    <a:lnTo>
                      <a:pt x="5262" y="846"/>
                    </a:lnTo>
                    <a:lnTo>
                      <a:pt x="5262" y="846"/>
                    </a:lnTo>
                    <a:lnTo>
                      <a:pt x="5262" y="846"/>
                    </a:lnTo>
                    <a:lnTo>
                      <a:pt x="5262" y="846"/>
                    </a:lnTo>
                    <a:lnTo>
                      <a:pt x="5262" y="846"/>
                    </a:lnTo>
                    <a:lnTo>
                      <a:pt x="5262" y="840"/>
                    </a:lnTo>
                    <a:lnTo>
                      <a:pt x="5262" y="840"/>
                    </a:lnTo>
                    <a:lnTo>
                      <a:pt x="5262" y="840"/>
                    </a:lnTo>
                    <a:lnTo>
                      <a:pt x="5262" y="594"/>
                    </a:lnTo>
                    <a:lnTo>
                      <a:pt x="5262" y="594"/>
                    </a:lnTo>
                    <a:lnTo>
                      <a:pt x="5262" y="594"/>
                    </a:lnTo>
                    <a:lnTo>
                      <a:pt x="5262" y="588"/>
                    </a:lnTo>
                    <a:lnTo>
                      <a:pt x="5262" y="588"/>
                    </a:lnTo>
                    <a:lnTo>
                      <a:pt x="5262" y="582"/>
                    </a:lnTo>
                    <a:lnTo>
                      <a:pt x="5262" y="582"/>
                    </a:lnTo>
                    <a:lnTo>
                      <a:pt x="5262" y="576"/>
                    </a:lnTo>
                    <a:lnTo>
                      <a:pt x="5262" y="576"/>
                    </a:lnTo>
                    <a:lnTo>
                      <a:pt x="5262" y="570"/>
                    </a:lnTo>
                    <a:lnTo>
                      <a:pt x="5262" y="570"/>
                    </a:lnTo>
                    <a:lnTo>
                      <a:pt x="5262" y="564"/>
                    </a:lnTo>
                    <a:lnTo>
                      <a:pt x="5262" y="564"/>
                    </a:lnTo>
                    <a:lnTo>
                      <a:pt x="5262" y="558"/>
                    </a:lnTo>
                    <a:lnTo>
                      <a:pt x="5262" y="558"/>
                    </a:lnTo>
                    <a:lnTo>
                      <a:pt x="5262" y="552"/>
                    </a:lnTo>
                    <a:lnTo>
                      <a:pt x="5262" y="546"/>
                    </a:lnTo>
                    <a:lnTo>
                      <a:pt x="5262" y="546"/>
                    </a:lnTo>
                    <a:lnTo>
                      <a:pt x="5262" y="540"/>
                    </a:lnTo>
                    <a:lnTo>
                      <a:pt x="5262" y="540"/>
                    </a:lnTo>
                    <a:lnTo>
                      <a:pt x="5262" y="534"/>
                    </a:lnTo>
                    <a:lnTo>
                      <a:pt x="5262" y="534"/>
                    </a:lnTo>
                    <a:lnTo>
                      <a:pt x="5262" y="528"/>
                    </a:lnTo>
                    <a:lnTo>
                      <a:pt x="5262" y="528"/>
                    </a:lnTo>
                    <a:lnTo>
                      <a:pt x="5262" y="522"/>
                    </a:lnTo>
                    <a:lnTo>
                      <a:pt x="5262" y="522"/>
                    </a:lnTo>
                    <a:lnTo>
                      <a:pt x="5262" y="516"/>
                    </a:lnTo>
                    <a:lnTo>
                      <a:pt x="5262" y="516"/>
                    </a:lnTo>
                    <a:lnTo>
                      <a:pt x="5262" y="510"/>
                    </a:lnTo>
                    <a:lnTo>
                      <a:pt x="5262" y="504"/>
                    </a:lnTo>
                    <a:lnTo>
                      <a:pt x="5262" y="504"/>
                    </a:lnTo>
                    <a:lnTo>
                      <a:pt x="5262" y="498"/>
                    </a:lnTo>
                    <a:lnTo>
                      <a:pt x="5262" y="498"/>
                    </a:lnTo>
                    <a:lnTo>
                      <a:pt x="5262" y="492"/>
                    </a:lnTo>
                    <a:lnTo>
                      <a:pt x="5262" y="492"/>
                    </a:lnTo>
                    <a:lnTo>
                      <a:pt x="5262" y="492"/>
                    </a:lnTo>
                    <a:lnTo>
                      <a:pt x="5262" y="486"/>
                    </a:lnTo>
                    <a:lnTo>
                      <a:pt x="5262" y="486"/>
                    </a:lnTo>
                    <a:lnTo>
                      <a:pt x="5262" y="486"/>
                    </a:lnTo>
                    <a:lnTo>
                      <a:pt x="5262" y="486"/>
                    </a:lnTo>
                    <a:lnTo>
                      <a:pt x="5262" y="480"/>
                    </a:lnTo>
                    <a:lnTo>
                      <a:pt x="5262" y="480"/>
                    </a:lnTo>
                    <a:lnTo>
                      <a:pt x="5262" y="480"/>
                    </a:lnTo>
                    <a:lnTo>
                      <a:pt x="5262" y="480"/>
                    </a:lnTo>
                    <a:lnTo>
                      <a:pt x="5262" y="480"/>
                    </a:lnTo>
                    <a:lnTo>
                      <a:pt x="5262" y="480"/>
                    </a:lnTo>
                    <a:lnTo>
                      <a:pt x="5262" y="480"/>
                    </a:lnTo>
                    <a:lnTo>
                      <a:pt x="5262" y="480"/>
                    </a:lnTo>
                    <a:lnTo>
                      <a:pt x="5262" y="480"/>
                    </a:lnTo>
                    <a:lnTo>
                      <a:pt x="5262" y="480"/>
                    </a:lnTo>
                    <a:lnTo>
                      <a:pt x="5262" y="486"/>
                    </a:lnTo>
                    <a:lnTo>
                      <a:pt x="5262" y="486"/>
                    </a:lnTo>
                    <a:lnTo>
                      <a:pt x="5262" y="486"/>
                    </a:lnTo>
                    <a:lnTo>
                      <a:pt x="5262" y="486"/>
                    </a:lnTo>
                    <a:lnTo>
                      <a:pt x="5262" y="492"/>
                    </a:lnTo>
                    <a:lnTo>
                      <a:pt x="5262" y="492"/>
                    </a:lnTo>
                    <a:lnTo>
                      <a:pt x="5262" y="492"/>
                    </a:lnTo>
                    <a:lnTo>
                      <a:pt x="5262" y="498"/>
                    </a:lnTo>
                    <a:lnTo>
                      <a:pt x="5262" y="498"/>
                    </a:lnTo>
                    <a:lnTo>
                      <a:pt x="5262" y="504"/>
                    </a:lnTo>
                    <a:lnTo>
                      <a:pt x="5262" y="504"/>
                    </a:lnTo>
                    <a:lnTo>
                      <a:pt x="5262" y="510"/>
                    </a:lnTo>
                    <a:lnTo>
                      <a:pt x="5262" y="516"/>
                    </a:lnTo>
                    <a:lnTo>
                      <a:pt x="5262" y="516"/>
                    </a:lnTo>
                    <a:lnTo>
                      <a:pt x="5262" y="522"/>
                    </a:lnTo>
                    <a:lnTo>
                      <a:pt x="5262" y="522"/>
                    </a:lnTo>
                    <a:lnTo>
                      <a:pt x="5262" y="528"/>
                    </a:lnTo>
                    <a:lnTo>
                      <a:pt x="5262" y="528"/>
                    </a:lnTo>
                    <a:lnTo>
                      <a:pt x="5262" y="534"/>
                    </a:lnTo>
                    <a:lnTo>
                      <a:pt x="5262" y="534"/>
                    </a:lnTo>
                    <a:lnTo>
                      <a:pt x="5262" y="540"/>
                    </a:lnTo>
                    <a:lnTo>
                      <a:pt x="5262" y="540"/>
                    </a:lnTo>
                    <a:lnTo>
                      <a:pt x="5262" y="546"/>
                    </a:lnTo>
                    <a:lnTo>
                      <a:pt x="5262" y="546"/>
                    </a:lnTo>
                    <a:lnTo>
                      <a:pt x="5262" y="552"/>
                    </a:lnTo>
                    <a:lnTo>
                      <a:pt x="5262" y="558"/>
                    </a:lnTo>
                    <a:lnTo>
                      <a:pt x="5262" y="558"/>
                    </a:lnTo>
                    <a:lnTo>
                      <a:pt x="5262" y="564"/>
                    </a:lnTo>
                    <a:lnTo>
                      <a:pt x="5262" y="564"/>
                    </a:lnTo>
                    <a:lnTo>
                      <a:pt x="5262" y="570"/>
                    </a:lnTo>
                    <a:lnTo>
                      <a:pt x="5262" y="570"/>
                    </a:lnTo>
                    <a:lnTo>
                      <a:pt x="5262" y="576"/>
                    </a:lnTo>
                    <a:lnTo>
                      <a:pt x="5262" y="576"/>
                    </a:lnTo>
                    <a:lnTo>
                      <a:pt x="5262" y="582"/>
                    </a:lnTo>
                    <a:lnTo>
                      <a:pt x="5262" y="582"/>
                    </a:lnTo>
                    <a:lnTo>
                      <a:pt x="5262" y="588"/>
                    </a:lnTo>
                    <a:lnTo>
                      <a:pt x="5262" y="588"/>
                    </a:lnTo>
                    <a:lnTo>
                      <a:pt x="5262" y="594"/>
                    </a:lnTo>
                    <a:lnTo>
                      <a:pt x="5262" y="594"/>
                    </a:lnTo>
                    <a:lnTo>
                      <a:pt x="5262" y="594"/>
                    </a:lnTo>
                    <a:lnTo>
                      <a:pt x="5262" y="840"/>
                    </a:lnTo>
                    <a:lnTo>
                      <a:pt x="5262" y="840"/>
                    </a:lnTo>
                    <a:lnTo>
                      <a:pt x="5262" y="846"/>
                    </a:lnTo>
                    <a:lnTo>
                      <a:pt x="5262" y="846"/>
                    </a:lnTo>
                    <a:lnTo>
                      <a:pt x="5262" y="846"/>
                    </a:lnTo>
                    <a:lnTo>
                      <a:pt x="5262" y="846"/>
                    </a:lnTo>
                    <a:lnTo>
                      <a:pt x="5262" y="846"/>
                    </a:lnTo>
                    <a:lnTo>
                      <a:pt x="5262" y="852"/>
                    </a:lnTo>
                    <a:lnTo>
                      <a:pt x="5262" y="852"/>
                    </a:lnTo>
                    <a:lnTo>
                      <a:pt x="5262" y="852"/>
                    </a:lnTo>
                    <a:lnTo>
                      <a:pt x="5262" y="852"/>
                    </a:lnTo>
                    <a:lnTo>
                      <a:pt x="5262" y="852"/>
                    </a:lnTo>
                    <a:lnTo>
                      <a:pt x="5262" y="852"/>
                    </a:lnTo>
                    <a:lnTo>
                      <a:pt x="5262" y="858"/>
                    </a:lnTo>
                    <a:lnTo>
                      <a:pt x="5262" y="858"/>
                    </a:lnTo>
                    <a:lnTo>
                      <a:pt x="5262" y="858"/>
                    </a:lnTo>
                    <a:lnTo>
                      <a:pt x="5262" y="858"/>
                    </a:lnTo>
                    <a:lnTo>
                      <a:pt x="5262" y="858"/>
                    </a:lnTo>
                    <a:lnTo>
                      <a:pt x="5262" y="858"/>
                    </a:lnTo>
                    <a:lnTo>
                      <a:pt x="5262" y="864"/>
                    </a:lnTo>
                    <a:lnTo>
                      <a:pt x="5262" y="864"/>
                    </a:lnTo>
                    <a:lnTo>
                      <a:pt x="5262" y="864"/>
                    </a:lnTo>
                    <a:lnTo>
                      <a:pt x="5262" y="864"/>
                    </a:lnTo>
                    <a:lnTo>
                      <a:pt x="5262" y="864"/>
                    </a:lnTo>
                    <a:lnTo>
                      <a:pt x="5262" y="864"/>
                    </a:lnTo>
                    <a:lnTo>
                      <a:pt x="5262" y="870"/>
                    </a:lnTo>
                    <a:lnTo>
                      <a:pt x="5262" y="870"/>
                    </a:lnTo>
                    <a:lnTo>
                      <a:pt x="5262" y="870"/>
                    </a:lnTo>
                    <a:lnTo>
                      <a:pt x="5262" y="870"/>
                    </a:lnTo>
                    <a:lnTo>
                      <a:pt x="5262" y="870"/>
                    </a:lnTo>
                    <a:lnTo>
                      <a:pt x="5262" y="870"/>
                    </a:lnTo>
                    <a:lnTo>
                      <a:pt x="5262" y="870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0"/>
                    </a:lnTo>
                    <a:lnTo>
                      <a:pt x="5262" y="870"/>
                    </a:lnTo>
                    <a:lnTo>
                      <a:pt x="5262" y="870"/>
                    </a:lnTo>
                    <a:lnTo>
                      <a:pt x="5262" y="870"/>
                    </a:lnTo>
                    <a:lnTo>
                      <a:pt x="5262" y="870"/>
                    </a:lnTo>
                    <a:lnTo>
                      <a:pt x="5262" y="870"/>
                    </a:lnTo>
                    <a:lnTo>
                      <a:pt x="5262" y="870"/>
                    </a:lnTo>
                    <a:lnTo>
                      <a:pt x="5262" y="864"/>
                    </a:lnTo>
                    <a:lnTo>
                      <a:pt x="5262" y="864"/>
                    </a:lnTo>
                    <a:lnTo>
                      <a:pt x="5262" y="864"/>
                    </a:lnTo>
                    <a:lnTo>
                      <a:pt x="5262" y="864"/>
                    </a:lnTo>
                    <a:lnTo>
                      <a:pt x="5262" y="864"/>
                    </a:lnTo>
                    <a:lnTo>
                      <a:pt x="5262" y="864"/>
                    </a:lnTo>
                    <a:lnTo>
                      <a:pt x="5262" y="864"/>
                    </a:lnTo>
                    <a:lnTo>
                      <a:pt x="5262" y="858"/>
                    </a:lnTo>
                    <a:lnTo>
                      <a:pt x="5262" y="858"/>
                    </a:lnTo>
                    <a:lnTo>
                      <a:pt x="5262" y="858"/>
                    </a:lnTo>
                    <a:lnTo>
                      <a:pt x="5262" y="858"/>
                    </a:lnTo>
                    <a:lnTo>
                      <a:pt x="5262" y="858"/>
                    </a:lnTo>
                    <a:lnTo>
                      <a:pt x="5262" y="852"/>
                    </a:lnTo>
                    <a:lnTo>
                      <a:pt x="5262" y="852"/>
                    </a:lnTo>
                    <a:lnTo>
                      <a:pt x="5262" y="852"/>
                    </a:lnTo>
                    <a:lnTo>
                      <a:pt x="5262" y="852"/>
                    </a:lnTo>
                    <a:lnTo>
                      <a:pt x="5262" y="852"/>
                    </a:lnTo>
                    <a:lnTo>
                      <a:pt x="5262" y="852"/>
                    </a:lnTo>
                    <a:lnTo>
                      <a:pt x="5262" y="846"/>
                    </a:lnTo>
                    <a:lnTo>
                      <a:pt x="5262" y="846"/>
                    </a:lnTo>
                    <a:lnTo>
                      <a:pt x="5262" y="846"/>
                    </a:lnTo>
                    <a:lnTo>
                      <a:pt x="5262" y="846"/>
                    </a:lnTo>
                    <a:lnTo>
                      <a:pt x="5262" y="846"/>
                    </a:lnTo>
                    <a:lnTo>
                      <a:pt x="5262" y="840"/>
                    </a:lnTo>
                    <a:lnTo>
                      <a:pt x="5262" y="840"/>
                    </a:lnTo>
                    <a:lnTo>
                      <a:pt x="5262" y="840"/>
                    </a:lnTo>
                    <a:lnTo>
                      <a:pt x="5262" y="588"/>
                    </a:lnTo>
                    <a:lnTo>
                      <a:pt x="5262" y="588"/>
                    </a:lnTo>
                    <a:lnTo>
                      <a:pt x="5262" y="588"/>
                    </a:lnTo>
                    <a:lnTo>
                      <a:pt x="5262" y="582"/>
                    </a:lnTo>
                    <a:lnTo>
                      <a:pt x="5262" y="582"/>
                    </a:lnTo>
                    <a:lnTo>
                      <a:pt x="5262" y="576"/>
                    </a:lnTo>
                    <a:lnTo>
                      <a:pt x="5262" y="576"/>
                    </a:lnTo>
                    <a:lnTo>
                      <a:pt x="5262" y="570"/>
                    </a:lnTo>
                    <a:lnTo>
                      <a:pt x="5262" y="570"/>
                    </a:lnTo>
                    <a:lnTo>
                      <a:pt x="5262" y="564"/>
                    </a:lnTo>
                    <a:lnTo>
                      <a:pt x="5262" y="564"/>
                    </a:lnTo>
                    <a:lnTo>
                      <a:pt x="5262" y="558"/>
                    </a:lnTo>
                    <a:lnTo>
                      <a:pt x="5262" y="558"/>
                    </a:lnTo>
                    <a:lnTo>
                      <a:pt x="5262" y="552"/>
                    </a:lnTo>
                    <a:lnTo>
                      <a:pt x="5262" y="552"/>
                    </a:lnTo>
                    <a:lnTo>
                      <a:pt x="5262" y="546"/>
                    </a:lnTo>
                    <a:lnTo>
                      <a:pt x="5262" y="540"/>
                    </a:lnTo>
                    <a:lnTo>
                      <a:pt x="5262" y="540"/>
                    </a:lnTo>
                    <a:lnTo>
                      <a:pt x="5262" y="534"/>
                    </a:lnTo>
                    <a:lnTo>
                      <a:pt x="5262" y="534"/>
                    </a:lnTo>
                    <a:lnTo>
                      <a:pt x="5262" y="528"/>
                    </a:lnTo>
                    <a:lnTo>
                      <a:pt x="5262" y="528"/>
                    </a:lnTo>
                    <a:lnTo>
                      <a:pt x="5262" y="522"/>
                    </a:lnTo>
                    <a:lnTo>
                      <a:pt x="5262" y="522"/>
                    </a:lnTo>
                    <a:lnTo>
                      <a:pt x="5262" y="516"/>
                    </a:lnTo>
                    <a:lnTo>
                      <a:pt x="5262" y="516"/>
                    </a:lnTo>
                    <a:lnTo>
                      <a:pt x="5262" y="510"/>
                    </a:lnTo>
                    <a:lnTo>
                      <a:pt x="5262" y="504"/>
                    </a:lnTo>
                    <a:lnTo>
                      <a:pt x="5262" y="504"/>
                    </a:lnTo>
                    <a:lnTo>
                      <a:pt x="5262" y="498"/>
                    </a:lnTo>
                    <a:lnTo>
                      <a:pt x="5262" y="498"/>
                    </a:lnTo>
                    <a:lnTo>
                      <a:pt x="5262" y="492"/>
                    </a:lnTo>
                    <a:lnTo>
                      <a:pt x="5262" y="492"/>
                    </a:lnTo>
                    <a:lnTo>
                      <a:pt x="5262" y="486"/>
                    </a:lnTo>
                    <a:lnTo>
                      <a:pt x="5262" y="486"/>
                    </a:lnTo>
                    <a:lnTo>
                      <a:pt x="5262" y="486"/>
                    </a:lnTo>
                    <a:lnTo>
                      <a:pt x="5262" y="480"/>
                    </a:lnTo>
                    <a:lnTo>
                      <a:pt x="5262" y="480"/>
                    </a:lnTo>
                    <a:lnTo>
                      <a:pt x="5262" y="480"/>
                    </a:lnTo>
                    <a:lnTo>
                      <a:pt x="5262" y="474"/>
                    </a:lnTo>
                    <a:lnTo>
                      <a:pt x="5262" y="474"/>
                    </a:lnTo>
                    <a:lnTo>
                      <a:pt x="5262" y="474"/>
                    </a:lnTo>
                    <a:lnTo>
                      <a:pt x="5262" y="474"/>
                    </a:lnTo>
                    <a:lnTo>
                      <a:pt x="5262" y="474"/>
                    </a:lnTo>
                    <a:lnTo>
                      <a:pt x="5262" y="474"/>
                    </a:lnTo>
                    <a:lnTo>
                      <a:pt x="5262" y="474"/>
                    </a:lnTo>
                    <a:lnTo>
                      <a:pt x="5262" y="474"/>
                    </a:lnTo>
                    <a:lnTo>
                      <a:pt x="5262" y="474"/>
                    </a:lnTo>
                    <a:lnTo>
                      <a:pt x="5262" y="474"/>
                    </a:lnTo>
                    <a:lnTo>
                      <a:pt x="5262" y="474"/>
                    </a:lnTo>
                    <a:lnTo>
                      <a:pt x="5262" y="474"/>
                    </a:lnTo>
                    <a:lnTo>
                      <a:pt x="5262" y="480"/>
                    </a:lnTo>
                    <a:lnTo>
                      <a:pt x="5262" y="480"/>
                    </a:lnTo>
                    <a:lnTo>
                      <a:pt x="5262" y="480"/>
                    </a:lnTo>
                    <a:lnTo>
                      <a:pt x="5262" y="486"/>
                    </a:lnTo>
                    <a:lnTo>
                      <a:pt x="5262" y="486"/>
                    </a:lnTo>
                    <a:lnTo>
                      <a:pt x="5262" y="486"/>
                    </a:lnTo>
                    <a:lnTo>
                      <a:pt x="5262" y="492"/>
                    </a:lnTo>
                    <a:lnTo>
                      <a:pt x="5262" y="492"/>
                    </a:lnTo>
                    <a:lnTo>
                      <a:pt x="5262" y="498"/>
                    </a:lnTo>
                    <a:lnTo>
                      <a:pt x="5262" y="498"/>
                    </a:lnTo>
                    <a:lnTo>
                      <a:pt x="5262" y="504"/>
                    </a:lnTo>
                    <a:lnTo>
                      <a:pt x="5262" y="504"/>
                    </a:lnTo>
                    <a:lnTo>
                      <a:pt x="5262" y="510"/>
                    </a:lnTo>
                    <a:lnTo>
                      <a:pt x="5262" y="516"/>
                    </a:lnTo>
                    <a:lnTo>
                      <a:pt x="5262" y="516"/>
                    </a:lnTo>
                    <a:lnTo>
                      <a:pt x="5262" y="522"/>
                    </a:lnTo>
                    <a:lnTo>
                      <a:pt x="5262" y="522"/>
                    </a:lnTo>
                    <a:lnTo>
                      <a:pt x="5262" y="528"/>
                    </a:lnTo>
                    <a:lnTo>
                      <a:pt x="5262" y="528"/>
                    </a:lnTo>
                    <a:lnTo>
                      <a:pt x="5262" y="534"/>
                    </a:lnTo>
                    <a:lnTo>
                      <a:pt x="5262" y="534"/>
                    </a:lnTo>
                    <a:lnTo>
                      <a:pt x="5262" y="540"/>
                    </a:lnTo>
                    <a:lnTo>
                      <a:pt x="5262" y="540"/>
                    </a:lnTo>
                    <a:lnTo>
                      <a:pt x="5262" y="546"/>
                    </a:lnTo>
                    <a:lnTo>
                      <a:pt x="5262" y="546"/>
                    </a:lnTo>
                    <a:lnTo>
                      <a:pt x="5262" y="552"/>
                    </a:lnTo>
                    <a:lnTo>
                      <a:pt x="5262" y="558"/>
                    </a:lnTo>
                    <a:lnTo>
                      <a:pt x="5262" y="558"/>
                    </a:lnTo>
                    <a:lnTo>
                      <a:pt x="5262" y="564"/>
                    </a:lnTo>
                    <a:lnTo>
                      <a:pt x="5262" y="564"/>
                    </a:lnTo>
                    <a:lnTo>
                      <a:pt x="5262" y="570"/>
                    </a:lnTo>
                    <a:lnTo>
                      <a:pt x="5262" y="570"/>
                    </a:lnTo>
                    <a:lnTo>
                      <a:pt x="5262" y="576"/>
                    </a:lnTo>
                    <a:lnTo>
                      <a:pt x="5262" y="576"/>
                    </a:lnTo>
                    <a:lnTo>
                      <a:pt x="5262" y="582"/>
                    </a:lnTo>
                    <a:lnTo>
                      <a:pt x="5262" y="582"/>
                    </a:lnTo>
                    <a:lnTo>
                      <a:pt x="5262" y="588"/>
                    </a:lnTo>
                    <a:lnTo>
                      <a:pt x="5262" y="588"/>
                    </a:lnTo>
                    <a:lnTo>
                      <a:pt x="5262" y="588"/>
                    </a:lnTo>
                    <a:lnTo>
                      <a:pt x="5262" y="840"/>
                    </a:lnTo>
                    <a:lnTo>
                      <a:pt x="5262" y="840"/>
                    </a:lnTo>
                    <a:lnTo>
                      <a:pt x="5262" y="840"/>
                    </a:lnTo>
                    <a:lnTo>
                      <a:pt x="5262" y="846"/>
                    </a:lnTo>
                    <a:lnTo>
                      <a:pt x="5262" y="846"/>
                    </a:lnTo>
                    <a:lnTo>
                      <a:pt x="5262" y="846"/>
                    </a:lnTo>
                    <a:lnTo>
                      <a:pt x="5262" y="846"/>
                    </a:lnTo>
                    <a:lnTo>
                      <a:pt x="5262" y="846"/>
                    </a:lnTo>
                    <a:lnTo>
                      <a:pt x="5262" y="852"/>
                    </a:lnTo>
                    <a:lnTo>
                      <a:pt x="5262" y="852"/>
                    </a:lnTo>
                    <a:lnTo>
                      <a:pt x="5262" y="852"/>
                    </a:lnTo>
                    <a:lnTo>
                      <a:pt x="5262" y="852"/>
                    </a:lnTo>
                    <a:lnTo>
                      <a:pt x="5262" y="852"/>
                    </a:lnTo>
                    <a:lnTo>
                      <a:pt x="5262" y="852"/>
                    </a:lnTo>
                    <a:lnTo>
                      <a:pt x="5262" y="858"/>
                    </a:lnTo>
                    <a:lnTo>
                      <a:pt x="5262" y="858"/>
                    </a:lnTo>
                    <a:lnTo>
                      <a:pt x="5262" y="858"/>
                    </a:lnTo>
                    <a:lnTo>
                      <a:pt x="5262" y="858"/>
                    </a:lnTo>
                    <a:lnTo>
                      <a:pt x="5262" y="858"/>
                    </a:lnTo>
                    <a:lnTo>
                      <a:pt x="5262" y="858"/>
                    </a:lnTo>
                    <a:lnTo>
                      <a:pt x="5262" y="864"/>
                    </a:lnTo>
                    <a:lnTo>
                      <a:pt x="5262" y="864"/>
                    </a:lnTo>
                    <a:lnTo>
                      <a:pt x="5262" y="864"/>
                    </a:lnTo>
                    <a:lnTo>
                      <a:pt x="5262" y="864"/>
                    </a:lnTo>
                    <a:lnTo>
                      <a:pt x="5262" y="864"/>
                    </a:lnTo>
                    <a:lnTo>
                      <a:pt x="5262" y="864"/>
                    </a:lnTo>
                    <a:lnTo>
                      <a:pt x="5262" y="870"/>
                    </a:lnTo>
                    <a:lnTo>
                      <a:pt x="5262" y="870"/>
                    </a:lnTo>
                    <a:lnTo>
                      <a:pt x="5262" y="870"/>
                    </a:lnTo>
                    <a:lnTo>
                      <a:pt x="5262" y="870"/>
                    </a:lnTo>
                    <a:lnTo>
                      <a:pt x="5262" y="870"/>
                    </a:lnTo>
                    <a:lnTo>
                      <a:pt x="5262" y="870"/>
                    </a:lnTo>
                    <a:lnTo>
                      <a:pt x="5262" y="870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0"/>
                    </a:lnTo>
                    <a:lnTo>
                      <a:pt x="5262" y="870"/>
                    </a:lnTo>
                    <a:lnTo>
                      <a:pt x="5262" y="870"/>
                    </a:lnTo>
                    <a:lnTo>
                      <a:pt x="5262" y="870"/>
                    </a:lnTo>
                    <a:lnTo>
                      <a:pt x="5262" y="870"/>
                    </a:lnTo>
                    <a:lnTo>
                      <a:pt x="5262" y="870"/>
                    </a:lnTo>
                    <a:lnTo>
                      <a:pt x="5262" y="870"/>
                    </a:lnTo>
                    <a:lnTo>
                      <a:pt x="5262" y="870"/>
                    </a:lnTo>
                    <a:lnTo>
                      <a:pt x="5262" y="864"/>
                    </a:lnTo>
                    <a:lnTo>
                      <a:pt x="5262" y="864"/>
                    </a:lnTo>
                    <a:lnTo>
                      <a:pt x="5262" y="864"/>
                    </a:lnTo>
                    <a:lnTo>
                      <a:pt x="5262" y="864"/>
                    </a:lnTo>
                    <a:lnTo>
                      <a:pt x="5262" y="864"/>
                    </a:lnTo>
                    <a:lnTo>
                      <a:pt x="5262" y="864"/>
                    </a:lnTo>
                    <a:lnTo>
                      <a:pt x="5262" y="858"/>
                    </a:lnTo>
                    <a:lnTo>
                      <a:pt x="5262" y="858"/>
                    </a:lnTo>
                    <a:lnTo>
                      <a:pt x="5262" y="858"/>
                    </a:lnTo>
                    <a:lnTo>
                      <a:pt x="5262" y="858"/>
                    </a:lnTo>
                    <a:lnTo>
                      <a:pt x="5262" y="858"/>
                    </a:lnTo>
                    <a:lnTo>
                      <a:pt x="5262" y="858"/>
                    </a:lnTo>
                    <a:lnTo>
                      <a:pt x="5262" y="852"/>
                    </a:lnTo>
                    <a:lnTo>
                      <a:pt x="5262" y="852"/>
                    </a:lnTo>
                    <a:lnTo>
                      <a:pt x="5262" y="852"/>
                    </a:lnTo>
                    <a:lnTo>
                      <a:pt x="5262" y="852"/>
                    </a:lnTo>
                    <a:lnTo>
                      <a:pt x="5262" y="852"/>
                    </a:lnTo>
                    <a:lnTo>
                      <a:pt x="5262" y="846"/>
                    </a:lnTo>
                    <a:lnTo>
                      <a:pt x="5262" y="846"/>
                    </a:lnTo>
                    <a:lnTo>
                      <a:pt x="5262" y="846"/>
                    </a:lnTo>
                    <a:lnTo>
                      <a:pt x="5262" y="846"/>
                    </a:lnTo>
                    <a:lnTo>
                      <a:pt x="5262" y="846"/>
                    </a:lnTo>
                    <a:lnTo>
                      <a:pt x="5262" y="840"/>
                    </a:lnTo>
                    <a:lnTo>
                      <a:pt x="5262" y="840"/>
                    </a:lnTo>
                    <a:lnTo>
                      <a:pt x="5262" y="840"/>
                    </a:lnTo>
                    <a:lnTo>
                      <a:pt x="5262" y="594"/>
                    </a:lnTo>
                    <a:lnTo>
                      <a:pt x="5262" y="594"/>
                    </a:lnTo>
                    <a:lnTo>
                      <a:pt x="5262" y="594"/>
                    </a:lnTo>
                    <a:lnTo>
                      <a:pt x="5262" y="588"/>
                    </a:lnTo>
                    <a:lnTo>
                      <a:pt x="5262" y="588"/>
                    </a:lnTo>
                    <a:lnTo>
                      <a:pt x="5262" y="582"/>
                    </a:lnTo>
                    <a:lnTo>
                      <a:pt x="5262" y="582"/>
                    </a:lnTo>
                    <a:lnTo>
                      <a:pt x="5262" y="576"/>
                    </a:lnTo>
                    <a:lnTo>
                      <a:pt x="5262" y="576"/>
                    </a:lnTo>
                    <a:lnTo>
                      <a:pt x="5262" y="570"/>
                    </a:lnTo>
                    <a:lnTo>
                      <a:pt x="5262" y="570"/>
                    </a:lnTo>
                    <a:lnTo>
                      <a:pt x="5262" y="564"/>
                    </a:lnTo>
                    <a:lnTo>
                      <a:pt x="5262" y="564"/>
                    </a:lnTo>
                    <a:lnTo>
                      <a:pt x="5262" y="558"/>
                    </a:lnTo>
                    <a:lnTo>
                      <a:pt x="5262" y="558"/>
                    </a:lnTo>
                    <a:lnTo>
                      <a:pt x="5262" y="552"/>
                    </a:lnTo>
                    <a:lnTo>
                      <a:pt x="5262" y="546"/>
                    </a:lnTo>
                    <a:lnTo>
                      <a:pt x="5262" y="546"/>
                    </a:lnTo>
                    <a:lnTo>
                      <a:pt x="5262" y="540"/>
                    </a:lnTo>
                    <a:lnTo>
                      <a:pt x="5262" y="540"/>
                    </a:lnTo>
                    <a:lnTo>
                      <a:pt x="5262" y="534"/>
                    </a:lnTo>
                    <a:lnTo>
                      <a:pt x="5262" y="534"/>
                    </a:lnTo>
                    <a:lnTo>
                      <a:pt x="5262" y="528"/>
                    </a:lnTo>
                    <a:lnTo>
                      <a:pt x="5262" y="528"/>
                    </a:lnTo>
                    <a:lnTo>
                      <a:pt x="5262" y="522"/>
                    </a:lnTo>
                    <a:lnTo>
                      <a:pt x="5262" y="522"/>
                    </a:lnTo>
                    <a:lnTo>
                      <a:pt x="5262" y="516"/>
                    </a:lnTo>
                    <a:lnTo>
                      <a:pt x="5262" y="516"/>
                    </a:lnTo>
                    <a:lnTo>
                      <a:pt x="5262" y="510"/>
                    </a:lnTo>
                    <a:lnTo>
                      <a:pt x="5262" y="504"/>
                    </a:lnTo>
                    <a:lnTo>
                      <a:pt x="5262" y="504"/>
                    </a:lnTo>
                    <a:lnTo>
                      <a:pt x="5262" y="498"/>
                    </a:lnTo>
                    <a:lnTo>
                      <a:pt x="5262" y="498"/>
                    </a:lnTo>
                    <a:lnTo>
                      <a:pt x="5262" y="492"/>
                    </a:lnTo>
                    <a:lnTo>
                      <a:pt x="5262" y="492"/>
                    </a:lnTo>
                    <a:lnTo>
                      <a:pt x="5262" y="492"/>
                    </a:lnTo>
                    <a:lnTo>
                      <a:pt x="5262" y="486"/>
                    </a:lnTo>
                    <a:lnTo>
                      <a:pt x="5262" y="486"/>
                    </a:lnTo>
                    <a:lnTo>
                      <a:pt x="5262" y="486"/>
                    </a:lnTo>
                    <a:lnTo>
                      <a:pt x="5262" y="486"/>
                    </a:lnTo>
                    <a:lnTo>
                      <a:pt x="5262" y="480"/>
                    </a:lnTo>
                    <a:lnTo>
                      <a:pt x="5262" y="480"/>
                    </a:lnTo>
                    <a:lnTo>
                      <a:pt x="5262" y="480"/>
                    </a:lnTo>
                    <a:lnTo>
                      <a:pt x="5262" y="480"/>
                    </a:lnTo>
                    <a:lnTo>
                      <a:pt x="5262" y="480"/>
                    </a:lnTo>
                    <a:lnTo>
                      <a:pt x="5262" y="480"/>
                    </a:lnTo>
                    <a:lnTo>
                      <a:pt x="5262" y="480"/>
                    </a:lnTo>
                    <a:lnTo>
                      <a:pt x="5262" y="480"/>
                    </a:lnTo>
                    <a:lnTo>
                      <a:pt x="5262" y="480"/>
                    </a:lnTo>
                    <a:lnTo>
                      <a:pt x="5262" y="480"/>
                    </a:lnTo>
                    <a:lnTo>
                      <a:pt x="5262" y="486"/>
                    </a:lnTo>
                    <a:lnTo>
                      <a:pt x="5262" y="486"/>
                    </a:lnTo>
                    <a:lnTo>
                      <a:pt x="5262" y="486"/>
                    </a:lnTo>
                    <a:lnTo>
                      <a:pt x="5262" y="486"/>
                    </a:lnTo>
                    <a:lnTo>
                      <a:pt x="5262" y="492"/>
                    </a:lnTo>
                    <a:lnTo>
                      <a:pt x="5262" y="492"/>
                    </a:lnTo>
                    <a:lnTo>
                      <a:pt x="5262" y="492"/>
                    </a:lnTo>
                    <a:lnTo>
                      <a:pt x="5262" y="498"/>
                    </a:lnTo>
                    <a:lnTo>
                      <a:pt x="5262" y="498"/>
                    </a:lnTo>
                    <a:lnTo>
                      <a:pt x="5262" y="504"/>
                    </a:lnTo>
                    <a:lnTo>
                      <a:pt x="5262" y="504"/>
                    </a:lnTo>
                    <a:lnTo>
                      <a:pt x="5262" y="510"/>
                    </a:lnTo>
                    <a:lnTo>
                      <a:pt x="5262" y="516"/>
                    </a:lnTo>
                    <a:lnTo>
                      <a:pt x="5262" y="516"/>
                    </a:lnTo>
                    <a:lnTo>
                      <a:pt x="5262" y="522"/>
                    </a:lnTo>
                    <a:lnTo>
                      <a:pt x="5262" y="522"/>
                    </a:lnTo>
                    <a:lnTo>
                      <a:pt x="5262" y="528"/>
                    </a:lnTo>
                    <a:lnTo>
                      <a:pt x="5262" y="528"/>
                    </a:lnTo>
                    <a:lnTo>
                      <a:pt x="5262" y="534"/>
                    </a:lnTo>
                    <a:lnTo>
                      <a:pt x="5262" y="534"/>
                    </a:lnTo>
                    <a:lnTo>
                      <a:pt x="5262" y="540"/>
                    </a:lnTo>
                    <a:lnTo>
                      <a:pt x="5262" y="540"/>
                    </a:lnTo>
                    <a:lnTo>
                      <a:pt x="5262" y="546"/>
                    </a:lnTo>
                    <a:lnTo>
                      <a:pt x="5262" y="546"/>
                    </a:lnTo>
                    <a:lnTo>
                      <a:pt x="5262" y="552"/>
                    </a:lnTo>
                    <a:lnTo>
                      <a:pt x="5262" y="558"/>
                    </a:lnTo>
                    <a:lnTo>
                      <a:pt x="5262" y="558"/>
                    </a:lnTo>
                    <a:lnTo>
                      <a:pt x="5262" y="564"/>
                    </a:lnTo>
                    <a:lnTo>
                      <a:pt x="5262" y="564"/>
                    </a:lnTo>
                    <a:lnTo>
                      <a:pt x="5262" y="570"/>
                    </a:lnTo>
                    <a:lnTo>
                      <a:pt x="5262" y="570"/>
                    </a:lnTo>
                    <a:lnTo>
                      <a:pt x="5262" y="576"/>
                    </a:lnTo>
                    <a:lnTo>
                      <a:pt x="5262" y="576"/>
                    </a:lnTo>
                    <a:lnTo>
                      <a:pt x="5262" y="582"/>
                    </a:lnTo>
                    <a:lnTo>
                      <a:pt x="5262" y="582"/>
                    </a:lnTo>
                    <a:lnTo>
                      <a:pt x="5262" y="588"/>
                    </a:lnTo>
                    <a:lnTo>
                      <a:pt x="5262" y="588"/>
                    </a:lnTo>
                    <a:lnTo>
                      <a:pt x="5262" y="594"/>
                    </a:lnTo>
                    <a:lnTo>
                      <a:pt x="5262" y="594"/>
                    </a:lnTo>
                    <a:lnTo>
                      <a:pt x="5262" y="594"/>
                    </a:lnTo>
                    <a:lnTo>
                      <a:pt x="5262" y="840"/>
                    </a:lnTo>
                    <a:lnTo>
                      <a:pt x="5262" y="840"/>
                    </a:lnTo>
                    <a:lnTo>
                      <a:pt x="5262" y="846"/>
                    </a:lnTo>
                    <a:lnTo>
                      <a:pt x="5262" y="846"/>
                    </a:lnTo>
                    <a:lnTo>
                      <a:pt x="5262" y="846"/>
                    </a:lnTo>
                    <a:lnTo>
                      <a:pt x="5262" y="846"/>
                    </a:lnTo>
                    <a:lnTo>
                      <a:pt x="5262" y="846"/>
                    </a:lnTo>
                    <a:lnTo>
                      <a:pt x="5262" y="852"/>
                    </a:lnTo>
                    <a:lnTo>
                      <a:pt x="5262" y="852"/>
                    </a:lnTo>
                    <a:lnTo>
                      <a:pt x="5262" y="852"/>
                    </a:lnTo>
                    <a:lnTo>
                      <a:pt x="5262" y="852"/>
                    </a:lnTo>
                    <a:lnTo>
                      <a:pt x="5262" y="852"/>
                    </a:lnTo>
                    <a:lnTo>
                      <a:pt x="5262" y="852"/>
                    </a:lnTo>
                    <a:lnTo>
                      <a:pt x="5262" y="858"/>
                    </a:lnTo>
                    <a:lnTo>
                      <a:pt x="5262" y="858"/>
                    </a:lnTo>
                    <a:lnTo>
                      <a:pt x="5262" y="858"/>
                    </a:lnTo>
                    <a:lnTo>
                      <a:pt x="5262" y="858"/>
                    </a:lnTo>
                    <a:lnTo>
                      <a:pt x="5262" y="858"/>
                    </a:lnTo>
                    <a:lnTo>
                      <a:pt x="5262" y="858"/>
                    </a:lnTo>
                    <a:lnTo>
                      <a:pt x="5262" y="864"/>
                    </a:lnTo>
                    <a:lnTo>
                      <a:pt x="5262" y="864"/>
                    </a:lnTo>
                    <a:lnTo>
                      <a:pt x="5262" y="864"/>
                    </a:lnTo>
                    <a:lnTo>
                      <a:pt x="5262" y="864"/>
                    </a:lnTo>
                    <a:lnTo>
                      <a:pt x="5262" y="864"/>
                    </a:lnTo>
                    <a:lnTo>
                      <a:pt x="5262" y="864"/>
                    </a:lnTo>
                    <a:lnTo>
                      <a:pt x="5262" y="870"/>
                    </a:lnTo>
                    <a:lnTo>
                      <a:pt x="5262" y="870"/>
                    </a:lnTo>
                    <a:lnTo>
                      <a:pt x="5262" y="870"/>
                    </a:lnTo>
                    <a:lnTo>
                      <a:pt x="5262" y="870"/>
                    </a:lnTo>
                    <a:lnTo>
                      <a:pt x="5262" y="870"/>
                    </a:lnTo>
                    <a:lnTo>
                      <a:pt x="5262" y="870"/>
                    </a:lnTo>
                    <a:lnTo>
                      <a:pt x="5262" y="870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0"/>
                    </a:lnTo>
                    <a:lnTo>
                      <a:pt x="5262" y="870"/>
                    </a:lnTo>
                    <a:lnTo>
                      <a:pt x="5262" y="870"/>
                    </a:lnTo>
                    <a:lnTo>
                      <a:pt x="5262" y="870"/>
                    </a:lnTo>
                    <a:lnTo>
                      <a:pt x="5262" y="870"/>
                    </a:lnTo>
                    <a:lnTo>
                      <a:pt x="5262" y="870"/>
                    </a:lnTo>
                    <a:lnTo>
                      <a:pt x="5262" y="870"/>
                    </a:lnTo>
                    <a:lnTo>
                      <a:pt x="5262" y="864"/>
                    </a:lnTo>
                    <a:lnTo>
                      <a:pt x="5262" y="864"/>
                    </a:lnTo>
                    <a:lnTo>
                      <a:pt x="5262" y="864"/>
                    </a:lnTo>
                    <a:lnTo>
                      <a:pt x="5262" y="864"/>
                    </a:lnTo>
                    <a:lnTo>
                      <a:pt x="5262" y="864"/>
                    </a:lnTo>
                    <a:lnTo>
                      <a:pt x="5262" y="864"/>
                    </a:lnTo>
                    <a:lnTo>
                      <a:pt x="5262" y="864"/>
                    </a:lnTo>
                    <a:lnTo>
                      <a:pt x="5262" y="858"/>
                    </a:lnTo>
                    <a:lnTo>
                      <a:pt x="5262" y="858"/>
                    </a:lnTo>
                    <a:lnTo>
                      <a:pt x="5262" y="858"/>
                    </a:lnTo>
                    <a:lnTo>
                      <a:pt x="5262" y="858"/>
                    </a:lnTo>
                    <a:lnTo>
                      <a:pt x="5262" y="858"/>
                    </a:lnTo>
                    <a:lnTo>
                      <a:pt x="5262" y="852"/>
                    </a:lnTo>
                    <a:lnTo>
                      <a:pt x="5262" y="852"/>
                    </a:lnTo>
                    <a:lnTo>
                      <a:pt x="5262" y="852"/>
                    </a:lnTo>
                    <a:lnTo>
                      <a:pt x="5262" y="852"/>
                    </a:lnTo>
                    <a:lnTo>
                      <a:pt x="5262" y="852"/>
                    </a:lnTo>
                    <a:lnTo>
                      <a:pt x="5262" y="852"/>
                    </a:lnTo>
                    <a:lnTo>
                      <a:pt x="5262" y="846"/>
                    </a:lnTo>
                    <a:lnTo>
                      <a:pt x="5262" y="846"/>
                    </a:lnTo>
                    <a:lnTo>
                      <a:pt x="5262" y="846"/>
                    </a:lnTo>
                    <a:lnTo>
                      <a:pt x="5262" y="846"/>
                    </a:lnTo>
                    <a:lnTo>
                      <a:pt x="5262" y="846"/>
                    </a:lnTo>
                    <a:lnTo>
                      <a:pt x="5262" y="840"/>
                    </a:lnTo>
                    <a:lnTo>
                      <a:pt x="5262" y="840"/>
                    </a:lnTo>
                    <a:lnTo>
                      <a:pt x="5262" y="840"/>
                    </a:lnTo>
                    <a:lnTo>
                      <a:pt x="5262" y="588"/>
                    </a:lnTo>
                    <a:lnTo>
                      <a:pt x="5262" y="588"/>
                    </a:lnTo>
                    <a:lnTo>
                      <a:pt x="5262" y="588"/>
                    </a:lnTo>
                    <a:lnTo>
                      <a:pt x="5262" y="582"/>
                    </a:lnTo>
                    <a:lnTo>
                      <a:pt x="5262" y="582"/>
                    </a:lnTo>
                    <a:lnTo>
                      <a:pt x="5262" y="576"/>
                    </a:lnTo>
                    <a:lnTo>
                      <a:pt x="5262" y="576"/>
                    </a:lnTo>
                    <a:lnTo>
                      <a:pt x="5262" y="570"/>
                    </a:lnTo>
                    <a:lnTo>
                      <a:pt x="5262" y="570"/>
                    </a:lnTo>
                    <a:lnTo>
                      <a:pt x="5262" y="564"/>
                    </a:lnTo>
                    <a:lnTo>
                      <a:pt x="5262" y="564"/>
                    </a:lnTo>
                    <a:lnTo>
                      <a:pt x="5262" y="558"/>
                    </a:lnTo>
                    <a:lnTo>
                      <a:pt x="5262" y="558"/>
                    </a:lnTo>
                    <a:lnTo>
                      <a:pt x="5262" y="552"/>
                    </a:lnTo>
                    <a:lnTo>
                      <a:pt x="5262" y="552"/>
                    </a:lnTo>
                    <a:lnTo>
                      <a:pt x="5262" y="546"/>
                    </a:lnTo>
                    <a:lnTo>
                      <a:pt x="5262" y="540"/>
                    </a:lnTo>
                    <a:lnTo>
                      <a:pt x="5262" y="540"/>
                    </a:lnTo>
                    <a:lnTo>
                      <a:pt x="5262" y="534"/>
                    </a:lnTo>
                    <a:lnTo>
                      <a:pt x="5262" y="534"/>
                    </a:lnTo>
                    <a:lnTo>
                      <a:pt x="5262" y="528"/>
                    </a:lnTo>
                    <a:lnTo>
                      <a:pt x="5262" y="528"/>
                    </a:lnTo>
                    <a:lnTo>
                      <a:pt x="5262" y="522"/>
                    </a:lnTo>
                    <a:lnTo>
                      <a:pt x="5262" y="522"/>
                    </a:lnTo>
                    <a:lnTo>
                      <a:pt x="5262" y="516"/>
                    </a:lnTo>
                    <a:lnTo>
                      <a:pt x="5262" y="516"/>
                    </a:lnTo>
                    <a:lnTo>
                      <a:pt x="5262" y="510"/>
                    </a:lnTo>
                    <a:lnTo>
                      <a:pt x="5262" y="504"/>
                    </a:lnTo>
                    <a:lnTo>
                      <a:pt x="5262" y="504"/>
                    </a:lnTo>
                    <a:lnTo>
                      <a:pt x="5262" y="498"/>
                    </a:lnTo>
                    <a:lnTo>
                      <a:pt x="5262" y="498"/>
                    </a:lnTo>
                    <a:lnTo>
                      <a:pt x="5262" y="492"/>
                    </a:lnTo>
                    <a:lnTo>
                      <a:pt x="5262" y="492"/>
                    </a:lnTo>
                    <a:lnTo>
                      <a:pt x="5262" y="486"/>
                    </a:lnTo>
                    <a:lnTo>
                      <a:pt x="5262" y="486"/>
                    </a:lnTo>
                    <a:lnTo>
                      <a:pt x="5262" y="486"/>
                    </a:lnTo>
                    <a:lnTo>
                      <a:pt x="5262" y="480"/>
                    </a:lnTo>
                    <a:lnTo>
                      <a:pt x="5262" y="480"/>
                    </a:lnTo>
                    <a:lnTo>
                      <a:pt x="5262" y="480"/>
                    </a:lnTo>
                    <a:lnTo>
                      <a:pt x="5262" y="474"/>
                    </a:lnTo>
                    <a:lnTo>
                      <a:pt x="5262" y="474"/>
                    </a:lnTo>
                    <a:lnTo>
                      <a:pt x="5262" y="474"/>
                    </a:lnTo>
                    <a:lnTo>
                      <a:pt x="5262" y="474"/>
                    </a:lnTo>
                    <a:lnTo>
                      <a:pt x="5262" y="474"/>
                    </a:lnTo>
                    <a:lnTo>
                      <a:pt x="5262" y="474"/>
                    </a:lnTo>
                    <a:lnTo>
                      <a:pt x="5262" y="474"/>
                    </a:lnTo>
                    <a:lnTo>
                      <a:pt x="5262" y="474"/>
                    </a:lnTo>
                    <a:lnTo>
                      <a:pt x="5262" y="474"/>
                    </a:lnTo>
                    <a:lnTo>
                      <a:pt x="5262" y="474"/>
                    </a:lnTo>
                    <a:lnTo>
                      <a:pt x="5262" y="474"/>
                    </a:lnTo>
                    <a:lnTo>
                      <a:pt x="5262" y="474"/>
                    </a:lnTo>
                    <a:lnTo>
                      <a:pt x="5262" y="480"/>
                    </a:lnTo>
                    <a:lnTo>
                      <a:pt x="5262" y="480"/>
                    </a:lnTo>
                    <a:lnTo>
                      <a:pt x="5262" y="480"/>
                    </a:lnTo>
                    <a:lnTo>
                      <a:pt x="5262" y="486"/>
                    </a:lnTo>
                    <a:lnTo>
                      <a:pt x="5262" y="486"/>
                    </a:lnTo>
                    <a:lnTo>
                      <a:pt x="5262" y="486"/>
                    </a:lnTo>
                    <a:lnTo>
                      <a:pt x="5262" y="492"/>
                    </a:lnTo>
                    <a:lnTo>
                      <a:pt x="5262" y="492"/>
                    </a:lnTo>
                    <a:lnTo>
                      <a:pt x="5262" y="498"/>
                    </a:lnTo>
                    <a:lnTo>
                      <a:pt x="5262" y="498"/>
                    </a:lnTo>
                    <a:lnTo>
                      <a:pt x="5262" y="504"/>
                    </a:lnTo>
                    <a:lnTo>
                      <a:pt x="5262" y="504"/>
                    </a:lnTo>
                    <a:lnTo>
                      <a:pt x="5262" y="510"/>
                    </a:lnTo>
                    <a:lnTo>
                      <a:pt x="5262" y="516"/>
                    </a:lnTo>
                    <a:lnTo>
                      <a:pt x="5262" y="516"/>
                    </a:lnTo>
                    <a:lnTo>
                      <a:pt x="5262" y="522"/>
                    </a:lnTo>
                    <a:lnTo>
                      <a:pt x="5262" y="522"/>
                    </a:lnTo>
                    <a:lnTo>
                      <a:pt x="5262" y="528"/>
                    </a:lnTo>
                    <a:lnTo>
                      <a:pt x="5262" y="528"/>
                    </a:lnTo>
                    <a:lnTo>
                      <a:pt x="5262" y="534"/>
                    </a:lnTo>
                    <a:lnTo>
                      <a:pt x="5262" y="534"/>
                    </a:lnTo>
                    <a:lnTo>
                      <a:pt x="5262" y="540"/>
                    </a:lnTo>
                    <a:lnTo>
                      <a:pt x="5262" y="540"/>
                    </a:lnTo>
                    <a:lnTo>
                      <a:pt x="5262" y="546"/>
                    </a:lnTo>
                    <a:lnTo>
                      <a:pt x="5262" y="546"/>
                    </a:lnTo>
                    <a:lnTo>
                      <a:pt x="5262" y="552"/>
                    </a:lnTo>
                    <a:lnTo>
                      <a:pt x="5262" y="558"/>
                    </a:lnTo>
                    <a:lnTo>
                      <a:pt x="5262" y="558"/>
                    </a:lnTo>
                    <a:lnTo>
                      <a:pt x="5262" y="564"/>
                    </a:lnTo>
                    <a:lnTo>
                      <a:pt x="5262" y="564"/>
                    </a:lnTo>
                    <a:lnTo>
                      <a:pt x="5262" y="570"/>
                    </a:lnTo>
                    <a:lnTo>
                      <a:pt x="5262" y="570"/>
                    </a:lnTo>
                    <a:lnTo>
                      <a:pt x="5262" y="576"/>
                    </a:lnTo>
                    <a:lnTo>
                      <a:pt x="5262" y="576"/>
                    </a:lnTo>
                    <a:lnTo>
                      <a:pt x="5262" y="582"/>
                    </a:lnTo>
                    <a:lnTo>
                      <a:pt x="5262" y="582"/>
                    </a:lnTo>
                    <a:lnTo>
                      <a:pt x="5262" y="588"/>
                    </a:lnTo>
                    <a:lnTo>
                      <a:pt x="5262" y="588"/>
                    </a:lnTo>
                    <a:lnTo>
                      <a:pt x="5262" y="588"/>
                    </a:lnTo>
                    <a:lnTo>
                      <a:pt x="5262" y="840"/>
                    </a:lnTo>
                    <a:lnTo>
                      <a:pt x="5262" y="840"/>
                    </a:lnTo>
                    <a:lnTo>
                      <a:pt x="5262" y="840"/>
                    </a:lnTo>
                    <a:lnTo>
                      <a:pt x="5262" y="846"/>
                    </a:lnTo>
                    <a:lnTo>
                      <a:pt x="5262" y="846"/>
                    </a:lnTo>
                    <a:lnTo>
                      <a:pt x="5262" y="846"/>
                    </a:lnTo>
                    <a:lnTo>
                      <a:pt x="5262" y="846"/>
                    </a:lnTo>
                    <a:lnTo>
                      <a:pt x="5262" y="846"/>
                    </a:lnTo>
                    <a:lnTo>
                      <a:pt x="5262" y="852"/>
                    </a:lnTo>
                    <a:lnTo>
                      <a:pt x="5262" y="852"/>
                    </a:lnTo>
                    <a:lnTo>
                      <a:pt x="5262" y="852"/>
                    </a:lnTo>
                    <a:lnTo>
                      <a:pt x="5262" y="852"/>
                    </a:lnTo>
                    <a:lnTo>
                      <a:pt x="5262" y="852"/>
                    </a:lnTo>
                    <a:lnTo>
                      <a:pt x="5262" y="852"/>
                    </a:lnTo>
                    <a:lnTo>
                      <a:pt x="5262" y="858"/>
                    </a:lnTo>
                    <a:lnTo>
                      <a:pt x="5262" y="858"/>
                    </a:lnTo>
                    <a:lnTo>
                      <a:pt x="5262" y="858"/>
                    </a:lnTo>
                    <a:lnTo>
                      <a:pt x="5262" y="858"/>
                    </a:lnTo>
                    <a:lnTo>
                      <a:pt x="5262" y="858"/>
                    </a:lnTo>
                    <a:lnTo>
                      <a:pt x="5262" y="858"/>
                    </a:lnTo>
                    <a:lnTo>
                      <a:pt x="5262" y="864"/>
                    </a:lnTo>
                    <a:lnTo>
                      <a:pt x="5262" y="864"/>
                    </a:lnTo>
                    <a:lnTo>
                      <a:pt x="5262" y="864"/>
                    </a:lnTo>
                    <a:lnTo>
                      <a:pt x="5262" y="864"/>
                    </a:lnTo>
                    <a:lnTo>
                      <a:pt x="5262" y="864"/>
                    </a:lnTo>
                    <a:lnTo>
                      <a:pt x="5262" y="864"/>
                    </a:lnTo>
                    <a:lnTo>
                      <a:pt x="5262" y="870"/>
                    </a:lnTo>
                    <a:lnTo>
                      <a:pt x="5262" y="870"/>
                    </a:lnTo>
                    <a:lnTo>
                      <a:pt x="5262" y="870"/>
                    </a:lnTo>
                    <a:lnTo>
                      <a:pt x="5262" y="870"/>
                    </a:lnTo>
                    <a:lnTo>
                      <a:pt x="5262" y="870"/>
                    </a:lnTo>
                    <a:lnTo>
                      <a:pt x="5262" y="870"/>
                    </a:lnTo>
                    <a:lnTo>
                      <a:pt x="5262" y="870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0"/>
                    </a:lnTo>
                    <a:lnTo>
                      <a:pt x="5262" y="870"/>
                    </a:lnTo>
                    <a:lnTo>
                      <a:pt x="5262" y="870"/>
                    </a:lnTo>
                    <a:lnTo>
                      <a:pt x="5262" y="870"/>
                    </a:lnTo>
                    <a:lnTo>
                      <a:pt x="5262" y="870"/>
                    </a:lnTo>
                    <a:lnTo>
                      <a:pt x="5262" y="870"/>
                    </a:lnTo>
                    <a:lnTo>
                      <a:pt x="5262" y="870"/>
                    </a:lnTo>
                    <a:lnTo>
                      <a:pt x="5262" y="870"/>
                    </a:lnTo>
                    <a:lnTo>
                      <a:pt x="5262" y="864"/>
                    </a:lnTo>
                    <a:lnTo>
                      <a:pt x="5262" y="864"/>
                    </a:lnTo>
                    <a:lnTo>
                      <a:pt x="5262" y="864"/>
                    </a:lnTo>
                    <a:lnTo>
                      <a:pt x="5262" y="864"/>
                    </a:lnTo>
                    <a:lnTo>
                      <a:pt x="5262" y="864"/>
                    </a:lnTo>
                    <a:lnTo>
                      <a:pt x="5262" y="864"/>
                    </a:lnTo>
                    <a:lnTo>
                      <a:pt x="5262" y="858"/>
                    </a:lnTo>
                    <a:lnTo>
                      <a:pt x="5262" y="858"/>
                    </a:lnTo>
                    <a:lnTo>
                      <a:pt x="5262" y="858"/>
                    </a:lnTo>
                    <a:lnTo>
                      <a:pt x="5262" y="858"/>
                    </a:lnTo>
                    <a:lnTo>
                      <a:pt x="5262" y="858"/>
                    </a:lnTo>
                    <a:lnTo>
                      <a:pt x="5262" y="858"/>
                    </a:lnTo>
                    <a:lnTo>
                      <a:pt x="5262" y="852"/>
                    </a:lnTo>
                    <a:lnTo>
                      <a:pt x="5262" y="852"/>
                    </a:lnTo>
                    <a:lnTo>
                      <a:pt x="5262" y="852"/>
                    </a:lnTo>
                    <a:lnTo>
                      <a:pt x="5262" y="852"/>
                    </a:lnTo>
                    <a:lnTo>
                      <a:pt x="5262" y="852"/>
                    </a:lnTo>
                    <a:lnTo>
                      <a:pt x="5262" y="846"/>
                    </a:lnTo>
                    <a:lnTo>
                      <a:pt x="5262" y="846"/>
                    </a:lnTo>
                    <a:lnTo>
                      <a:pt x="5262" y="846"/>
                    </a:lnTo>
                    <a:lnTo>
                      <a:pt x="5262" y="846"/>
                    </a:lnTo>
                    <a:lnTo>
                      <a:pt x="5262" y="846"/>
                    </a:lnTo>
                    <a:lnTo>
                      <a:pt x="5262" y="840"/>
                    </a:lnTo>
                    <a:lnTo>
                      <a:pt x="5262" y="840"/>
                    </a:lnTo>
                    <a:lnTo>
                      <a:pt x="5262" y="840"/>
                    </a:lnTo>
                    <a:lnTo>
                      <a:pt x="5262" y="594"/>
                    </a:lnTo>
                    <a:lnTo>
                      <a:pt x="5262" y="594"/>
                    </a:lnTo>
                    <a:lnTo>
                      <a:pt x="5262" y="594"/>
                    </a:lnTo>
                    <a:lnTo>
                      <a:pt x="5262" y="588"/>
                    </a:lnTo>
                    <a:lnTo>
                      <a:pt x="5262" y="588"/>
                    </a:lnTo>
                    <a:lnTo>
                      <a:pt x="5262" y="582"/>
                    </a:lnTo>
                    <a:lnTo>
                      <a:pt x="5262" y="582"/>
                    </a:lnTo>
                    <a:lnTo>
                      <a:pt x="5262" y="576"/>
                    </a:lnTo>
                    <a:lnTo>
                      <a:pt x="5262" y="576"/>
                    </a:lnTo>
                    <a:lnTo>
                      <a:pt x="5262" y="570"/>
                    </a:lnTo>
                    <a:lnTo>
                      <a:pt x="5262" y="570"/>
                    </a:lnTo>
                    <a:lnTo>
                      <a:pt x="5262" y="564"/>
                    </a:lnTo>
                    <a:lnTo>
                      <a:pt x="5262" y="564"/>
                    </a:lnTo>
                    <a:lnTo>
                      <a:pt x="5262" y="558"/>
                    </a:lnTo>
                    <a:lnTo>
                      <a:pt x="5262" y="552"/>
                    </a:lnTo>
                    <a:lnTo>
                      <a:pt x="5262" y="552"/>
                    </a:lnTo>
                    <a:lnTo>
                      <a:pt x="5262" y="546"/>
                    </a:lnTo>
                    <a:lnTo>
                      <a:pt x="5262" y="546"/>
                    </a:lnTo>
                    <a:lnTo>
                      <a:pt x="5262" y="540"/>
                    </a:lnTo>
                    <a:lnTo>
                      <a:pt x="5262" y="540"/>
                    </a:lnTo>
                    <a:lnTo>
                      <a:pt x="5262" y="534"/>
                    </a:lnTo>
                    <a:lnTo>
                      <a:pt x="5262" y="534"/>
                    </a:lnTo>
                    <a:lnTo>
                      <a:pt x="5262" y="528"/>
                    </a:lnTo>
                    <a:lnTo>
                      <a:pt x="5262" y="528"/>
                    </a:lnTo>
                    <a:lnTo>
                      <a:pt x="5262" y="522"/>
                    </a:lnTo>
                    <a:lnTo>
                      <a:pt x="5262" y="522"/>
                    </a:lnTo>
                    <a:lnTo>
                      <a:pt x="5262" y="516"/>
                    </a:lnTo>
                    <a:lnTo>
                      <a:pt x="5262" y="510"/>
                    </a:lnTo>
                    <a:lnTo>
                      <a:pt x="5262" y="510"/>
                    </a:lnTo>
                    <a:lnTo>
                      <a:pt x="5262" y="504"/>
                    </a:lnTo>
                    <a:lnTo>
                      <a:pt x="5262" y="504"/>
                    </a:lnTo>
                    <a:lnTo>
                      <a:pt x="5262" y="498"/>
                    </a:lnTo>
                    <a:lnTo>
                      <a:pt x="5262" y="498"/>
                    </a:lnTo>
                    <a:lnTo>
                      <a:pt x="5262" y="492"/>
                    </a:lnTo>
                    <a:lnTo>
                      <a:pt x="5262" y="492"/>
                    </a:lnTo>
                    <a:lnTo>
                      <a:pt x="5262" y="492"/>
                    </a:lnTo>
                    <a:lnTo>
                      <a:pt x="5262" y="486"/>
                    </a:lnTo>
                    <a:lnTo>
                      <a:pt x="5262" y="486"/>
                    </a:lnTo>
                    <a:lnTo>
                      <a:pt x="5262" y="486"/>
                    </a:lnTo>
                    <a:lnTo>
                      <a:pt x="5262" y="486"/>
                    </a:lnTo>
                    <a:lnTo>
                      <a:pt x="5262" y="480"/>
                    </a:lnTo>
                    <a:lnTo>
                      <a:pt x="5262" y="480"/>
                    </a:lnTo>
                    <a:lnTo>
                      <a:pt x="5262" y="480"/>
                    </a:lnTo>
                    <a:lnTo>
                      <a:pt x="5262" y="480"/>
                    </a:lnTo>
                    <a:lnTo>
                      <a:pt x="5262" y="480"/>
                    </a:lnTo>
                    <a:lnTo>
                      <a:pt x="5262" y="480"/>
                    </a:lnTo>
                    <a:lnTo>
                      <a:pt x="5262" y="480"/>
                    </a:lnTo>
                    <a:lnTo>
                      <a:pt x="5262" y="480"/>
                    </a:lnTo>
                    <a:lnTo>
                      <a:pt x="5262" y="480"/>
                    </a:lnTo>
                    <a:lnTo>
                      <a:pt x="5262" y="480"/>
                    </a:lnTo>
                    <a:lnTo>
                      <a:pt x="5262" y="486"/>
                    </a:lnTo>
                    <a:lnTo>
                      <a:pt x="5262" y="486"/>
                    </a:lnTo>
                    <a:lnTo>
                      <a:pt x="5262" y="486"/>
                    </a:lnTo>
                    <a:lnTo>
                      <a:pt x="5262" y="486"/>
                    </a:lnTo>
                    <a:lnTo>
                      <a:pt x="5262" y="492"/>
                    </a:lnTo>
                    <a:lnTo>
                      <a:pt x="5262" y="492"/>
                    </a:lnTo>
                    <a:lnTo>
                      <a:pt x="5262" y="492"/>
                    </a:lnTo>
                    <a:lnTo>
                      <a:pt x="5262" y="498"/>
                    </a:lnTo>
                    <a:lnTo>
                      <a:pt x="5262" y="498"/>
                    </a:lnTo>
                    <a:lnTo>
                      <a:pt x="5262" y="504"/>
                    </a:lnTo>
                    <a:lnTo>
                      <a:pt x="5262" y="504"/>
                    </a:lnTo>
                    <a:lnTo>
                      <a:pt x="5262" y="510"/>
                    </a:lnTo>
                    <a:lnTo>
                      <a:pt x="5262" y="516"/>
                    </a:lnTo>
                    <a:lnTo>
                      <a:pt x="5262" y="516"/>
                    </a:lnTo>
                    <a:lnTo>
                      <a:pt x="5262" y="522"/>
                    </a:lnTo>
                    <a:lnTo>
                      <a:pt x="5262" y="522"/>
                    </a:lnTo>
                    <a:lnTo>
                      <a:pt x="5262" y="528"/>
                    </a:lnTo>
                    <a:lnTo>
                      <a:pt x="5262" y="528"/>
                    </a:lnTo>
                    <a:lnTo>
                      <a:pt x="5262" y="534"/>
                    </a:lnTo>
                    <a:lnTo>
                      <a:pt x="5262" y="534"/>
                    </a:lnTo>
                    <a:lnTo>
                      <a:pt x="5262" y="540"/>
                    </a:lnTo>
                    <a:lnTo>
                      <a:pt x="5262" y="540"/>
                    </a:lnTo>
                    <a:lnTo>
                      <a:pt x="5262" y="546"/>
                    </a:lnTo>
                    <a:lnTo>
                      <a:pt x="5262" y="546"/>
                    </a:lnTo>
                    <a:lnTo>
                      <a:pt x="5262" y="552"/>
                    </a:lnTo>
                    <a:lnTo>
                      <a:pt x="5262" y="558"/>
                    </a:lnTo>
                    <a:lnTo>
                      <a:pt x="5262" y="558"/>
                    </a:lnTo>
                    <a:lnTo>
                      <a:pt x="5262" y="564"/>
                    </a:lnTo>
                    <a:lnTo>
                      <a:pt x="5262" y="564"/>
                    </a:lnTo>
                    <a:lnTo>
                      <a:pt x="5262" y="570"/>
                    </a:lnTo>
                    <a:lnTo>
                      <a:pt x="5262" y="570"/>
                    </a:lnTo>
                    <a:lnTo>
                      <a:pt x="5262" y="576"/>
                    </a:lnTo>
                    <a:lnTo>
                      <a:pt x="5262" y="576"/>
                    </a:lnTo>
                    <a:lnTo>
                      <a:pt x="5262" y="582"/>
                    </a:lnTo>
                    <a:lnTo>
                      <a:pt x="5262" y="582"/>
                    </a:lnTo>
                    <a:lnTo>
                      <a:pt x="5262" y="588"/>
                    </a:lnTo>
                    <a:lnTo>
                      <a:pt x="5262" y="588"/>
                    </a:lnTo>
                    <a:lnTo>
                      <a:pt x="5262" y="594"/>
                    </a:lnTo>
                    <a:lnTo>
                      <a:pt x="5262" y="594"/>
                    </a:lnTo>
                    <a:lnTo>
                      <a:pt x="5262" y="594"/>
                    </a:lnTo>
                    <a:lnTo>
                      <a:pt x="5262" y="840"/>
                    </a:lnTo>
                    <a:lnTo>
                      <a:pt x="5262" y="840"/>
                    </a:lnTo>
                    <a:lnTo>
                      <a:pt x="5262" y="846"/>
                    </a:lnTo>
                    <a:lnTo>
                      <a:pt x="5262" y="846"/>
                    </a:lnTo>
                    <a:lnTo>
                      <a:pt x="5262" y="846"/>
                    </a:lnTo>
                    <a:lnTo>
                      <a:pt x="5262" y="846"/>
                    </a:lnTo>
                    <a:lnTo>
                      <a:pt x="5262" y="846"/>
                    </a:lnTo>
                    <a:lnTo>
                      <a:pt x="5262" y="852"/>
                    </a:lnTo>
                    <a:lnTo>
                      <a:pt x="5262" y="852"/>
                    </a:lnTo>
                    <a:lnTo>
                      <a:pt x="5262" y="852"/>
                    </a:lnTo>
                    <a:lnTo>
                      <a:pt x="5262" y="852"/>
                    </a:lnTo>
                    <a:lnTo>
                      <a:pt x="5262" y="852"/>
                    </a:lnTo>
                    <a:lnTo>
                      <a:pt x="5262" y="852"/>
                    </a:lnTo>
                    <a:lnTo>
                      <a:pt x="5262" y="858"/>
                    </a:lnTo>
                    <a:lnTo>
                      <a:pt x="5262" y="858"/>
                    </a:lnTo>
                    <a:lnTo>
                      <a:pt x="5262" y="858"/>
                    </a:lnTo>
                    <a:lnTo>
                      <a:pt x="5262" y="858"/>
                    </a:lnTo>
                    <a:lnTo>
                      <a:pt x="5262" y="858"/>
                    </a:lnTo>
                    <a:lnTo>
                      <a:pt x="5262" y="858"/>
                    </a:lnTo>
                    <a:lnTo>
                      <a:pt x="5262" y="864"/>
                    </a:lnTo>
                    <a:lnTo>
                      <a:pt x="5262" y="864"/>
                    </a:lnTo>
                    <a:lnTo>
                      <a:pt x="5262" y="864"/>
                    </a:lnTo>
                    <a:lnTo>
                      <a:pt x="5262" y="864"/>
                    </a:lnTo>
                    <a:lnTo>
                      <a:pt x="5262" y="864"/>
                    </a:lnTo>
                    <a:lnTo>
                      <a:pt x="5262" y="864"/>
                    </a:lnTo>
                    <a:lnTo>
                      <a:pt x="5262" y="870"/>
                    </a:lnTo>
                    <a:lnTo>
                      <a:pt x="5262" y="870"/>
                    </a:lnTo>
                    <a:lnTo>
                      <a:pt x="5262" y="870"/>
                    </a:lnTo>
                    <a:lnTo>
                      <a:pt x="5262" y="870"/>
                    </a:lnTo>
                    <a:lnTo>
                      <a:pt x="5262" y="870"/>
                    </a:lnTo>
                    <a:lnTo>
                      <a:pt x="5262" y="870"/>
                    </a:lnTo>
                    <a:lnTo>
                      <a:pt x="5262" y="870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0"/>
                    </a:lnTo>
                    <a:lnTo>
                      <a:pt x="5262" y="870"/>
                    </a:lnTo>
                    <a:lnTo>
                      <a:pt x="5262" y="870"/>
                    </a:lnTo>
                    <a:lnTo>
                      <a:pt x="5262" y="870"/>
                    </a:lnTo>
                    <a:lnTo>
                      <a:pt x="5262" y="870"/>
                    </a:lnTo>
                    <a:lnTo>
                      <a:pt x="5262" y="870"/>
                    </a:lnTo>
                    <a:lnTo>
                      <a:pt x="5262" y="870"/>
                    </a:lnTo>
                    <a:lnTo>
                      <a:pt x="5262" y="864"/>
                    </a:lnTo>
                    <a:lnTo>
                      <a:pt x="5262" y="864"/>
                    </a:lnTo>
                    <a:lnTo>
                      <a:pt x="5262" y="864"/>
                    </a:lnTo>
                    <a:lnTo>
                      <a:pt x="5262" y="864"/>
                    </a:lnTo>
                    <a:lnTo>
                      <a:pt x="5262" y="864"/>
                    </a:lnTo>
                    <a:lnTo>
                      <a:pt x="5262" y="864"/>
                    </a:lnTo>
                    <a:lnTo>
                      <a:pt x="5262" y="864"/>
                    </a:lnTo>
                    <a:lnTo>
                      <a:pt x="5262" y="858"/>
                    </a:lnTo>
                    <a:lnTo>
                      <a:pt x="5262" y="858"/>
                    </a:lnTo>
                    <a:lnTo>
                      <a:pt x="5262" y="858"/>
                    </a:lnTo>
                    <a:lnTo>
                      <a:pt x="5262" y="858"/>
                    </a:lnTo>
                    <a:lnTo>
                      <a:pt x="5262" y="858"/>
                    </a:lnTo>
                    <a:lnTo>
                      <a:pt x="5262" y="852"/>
                    </a:lnTo>
                    <a:lnTo>
                      <a:pt x="5262" y="852"/>
                    </a:lnTo>
                    <a:lnTo>
                      <a:pt x="5262" y="852"/>
                    </a:lnTo>
                    <a:lnTo>
                      <a:pt x="5262" y="852"/>
                    </a:lnTo>
                    <a:lnTo>
                      <a:pt x="5262" y="852"/>
                    </a:lnTo>
                    <a:lnTo>
                      <a:pt x="5262" y="852"/>
                    </a:lnTo>
                    <a:lnTo>
                      <a:pt x="5262" y="846"/>
                    </a:lnTo>
                    <a:lnTo>
                      <a:pt x="5262" y="846"/>
                    </a:lnTo>
                    <a:lnTo>
                      <a:pt x="5262" y="846"/>
                    </a:lnTo>
                    <a:lnTo>
                      <a:pt x="5262" y="846"/>
                    </a:lnTo>
                    <a:lnTo>
                      <a:pt x="5262" y="846"/>
                    </a:lnTo>
                    <a:lnTo>
                      <a:pt x="5262" y="840"/>
                    </a:lnTo>
                    <a:lnTo>
                      <a:pt x="5262" y="840"/>
                    </a:lnTo>
                    <a:lnTo>
                      <a:pt x="5262" y="840"/>
                    </a:lnTo>
                    <a:lnTo>
                      <a:pt x="5262" y="588"/>
                    </a:lnTo>
                    <a:lnTo>
                      <a:pt x="5262" y="588"/>
                    </a:lnTo>
                    <a:lnTo>
                      <a:pt x="5262" y="588"/>
                    </a:lnTo>
                    <a:lnTo>
                      <a:pt x="5262" y="582"/>
                    </a:lnTo>
                    <a:lnTo>
                      <a:pt x="5262" y="582"/>
                    </a:lnTo>
                    <a:lnTo>
                      <a:pt x="5262" y="576"/>
                    </a:lnTo>
                    <a:lnTo>
                      <a:pt x="5262" y="576"/>
                    </a:lnTo>
                    <a:lnTo>
                      <a:pt x="5262" y="570"/>
                    </a:lnTo>
                    <a:lnTo>
                      <a:pt x="5262" y="570"/>
                    </a:lnTo>
                    <a:lnTo>
                      <a:pt x="5262" y="564"/>
                    </a:lnTo>
                    <a:lnTo>
                      <a:pt x="5262" y="564"/>
                    </a:lnTo>
                    <a:lnTo>
                      <a:pt x="5262" y="558"/>
                    </a:lnTo>
                    <a:lnTo>
                      <a:pt x="5262" y="558"/>
                    </a:lnTo>
                    <a:lnTo>
                      <a:pt x="5262" y="552"/>
                    </a:lnTo>
                    <a:lnTo>
                      <a:pt x="5262" y="552"/>
                    </a:lnTo>
                    <a:lnTo>
                      <a:pt x="5262" y="546"/>
                    </a:lnTo>
                    <a:lnTo>
                      <a:pt x="5262" y="540"/>
                    </a:lnTo>
                    <a:lnTo>
                      <a:pt x="5262" y="540"/>
                    </a:lnTo>
                    <a:lnTo>
                      <a:pt x="5262" y="534"/>
                    </a:lnTo>
                    <a:lnTo>
                      <a:pt x="5262" y="534"/>
                    </a:lnTo>
                    <a:lnTo>
                      <a:pt x="5262" y="528"/>
                    </a:lnTo>
                    <a:lnTo>
                      <a:pt x="5262" y="528"/>
                    </a:lnTo>
                    <a:lnTo>
                      <a:pt x="5262" y="522"/>
                    </a:lnTo>
                    <a:lnTo>
                      <a:pt x="5262" y="522"/>
                    </a:lnTo>
                    <a:lnTo>
                      <a:pt x="5262" y="516"/>
                    </a:lnTo>
                    <a:lnTo>
                      <a:pt x="5262" y="516"/>
                    </a:lnTo>
                    <a:lnTo>
                      <a:pt x="5262" y="510"/>
                    </a:lnTo>
                    <a:lnTo>
                      <a:pt x="5262" y="504"/>
                    </a:lnTo>
                    <a:lnTo>
                      <a:pt x="5262" y="504"/>
                    </a:lnTo>
                    <a:lnTo>
                      <a:pt x="5262" y="498"/>
                    </a:lnTo>
                    <a:lnTo>
                      <a:pt x="5262" y="498"/>
                    </a:lnTo>
                    <a:lnTo>
                      <a:pt x="5262" y="492"/>
                    </a:lnTo>
                    <a:lnTo>
                      <a:pt x="5262" y="492"/>
                    </a:lnTo>
                    <a:lnTo>
                      <a:pt x="5262" y="486"/>
                    </a:lnTo>
                    <a:lnTo>
                      <a:pt x="5262" y="486"/>
                    </a:lnTo>
                    <a:lnTo>
                      <a:pt x="5262" y="486"/>
                    </a:lnTo>
                    <a:lnTo>
                      <a:pt x="5262" y="480"/>
                    </a:lnTo>
                    <a:lnTo>
                      <a:pt x="5262" y="480"/>
                    </a:lnTo>
                    <a:lnTo>
                      <a:pt x="5262" y="480"/>
                    </a:lnTo>
                    <a:lnTo>
                      <a:pt x="5262" y="474"/>
                    </a:lnTo>
                    <a:lnTo>
                      <a:pt x="5262" y="474"/>
                    </a:lnTo>
                    <a:lnTo>
                      <a:pt x="5262" y="474"/>
                    </a:lnTo>
                    <a:lnTo>
                      <a:pt x="5262" y="474"/>
                    </a:lnTo>
                    <a:lnTo>
                      <a:pt x="5262" y="474"/>
                    </a:lnTo>
                    <a:lnTo>
                      <a:pt x="5262" y="474"/>
                    </a:lnTo>
                    <a:lnTo>
                      <a:pt x="5262" y="474"/>
                    </a:lnTo>
                    <a:lnTo>
                      <a:pt x="5262" y="474"/>
                    </a:lnTo>
                    <a:lnTo>
                      <a:pt x="5262" y="474"/>
                    </a:lnTo>
                    <a:lnTo>
                      <a:pt x="5262" y="474"/>
                    </a:lnTo>
                    <a:lnTo>
                      <a:pt x="5262" y="474"/>
                    </a:lnTo>
                    <a:lnTo>
                      <a:pt x="5262" y="474"/>
                    </a:lnTo>
                    <a:lnTo>
                      <a:pt x="5262" y="480"/>
                    </a:lnTo>
                    <a:lnTo>
                      <a:pt x="5262" y="480"/>
                    </a:lnTo>
                    <a:lnTo>
                      <a:pt x="5262" y="480"/>
                    </a:lnTo>
                    <a:lnTo>
                      <a:pt x="5262" y="480"/>
                    </a:lnTo>
                    <a:lnTo>
                      <a:pt x="5262" y="486"/>
                    </a:lnTo>
                    <a:lnTo>
                      <a:pt x="5262" y="486"/>
                    </a:lnTo>
                    <a:lnTo>
                      <a:pt x="5262" y="492"/>
                    </a:lnTo>
                    <a:lnTo>
                      <a:pt x="5262" y="492"/>
                    </a:lnTo>
                    <a:lnTo>
                      <a:pt x="5262" y="498"/>
                    </a:lnTo>
                    <a:lnTo>
                      <a:pt x="5262" y="498"/>
                    </a:lnTo>
                    <a:lnTo>
                      <a:pt x="5262" y="504"/>
                    </a:lnTo>
                    <a:lnTo>
                      <a:pt x="5262" y="504"/>
                    </a:lnTo>
                    <a:lnTo>
                      <a:pt x="5262" y="510"/>
                    </a:lnTo>
                    <a:lnTo>
                      <a:pt x="5262" y="510"/>
                    </a:lnTo>
                    <a:lnTo>
                      <a:pt x="5262" y="516"/>
                    </a:lnTo>
                    <a:lnTo>
                      <a:pt x="5262" y="522"/>
                    </a:lnTo>
                    <a:lnTo>
                      <a:pt x="5262" y="522"/>
                    </a:lnTo>
                    <a:lnTo>
                      <a:pt x="5262" y="528"/>
                    </a:lnTo>
                    <a:lnTo>
                      <a:pt x="5262" y="528"/>
                    </a:lnTo>
                    <a:lnTo>
                      <a:pt x="5262" y="534"/>
                    </a:lnTo>
                    <a:lnTo>
                      <a:pt x="5262" y="534"/>
                    </a:lnTo>
                    <a:lnTo>
                      <a:pt x="5262" y="540"/>
                    </a:lnTo>
                    <a:lnTo>
                      <a:pt x="5262" y="540"/>
                    </a:lnTo>
                    <a:lnTo>
                      <a:pt x="5262" y="546"/>
                    </a:lnTo>
                    <a:lnTo>
                      <a:pt x="5262" y="546"/>
                    </a:lnTo>
                    <a:lnTo>
                      <a:pt x="5262" y="552"/>
                    </a:lnTo>
                    <a:lnTo>
                      <a:pt x="5262" y="558"/>
                    </a:lnTo>
                    <a:lnTo>
                      <a:pt x="5262" y="558"/>
                    </a:lnTo>
                    <a:lnTo>
                      <a:pt x="5262" y="564"/>
                    </a:lnTo>
                    <a:lnTo>
                      <a:pt x="5262" y="564"/>
                    </a:lnTo>
                    <a:lnTo>
                      <a:pt x="5262" y="570"/>
                    </a:lnTo>
                    <a:lnTo>
                      <a:pt x="5262" y="570"/>
                    </a:lnTo>
                    <a:lnTo>
                      <a:pt x="5262" y="576"/>
                    </a:lnTo>
                    <a:lnTo>
                      <a:pt x="5262" y="576"/>
                    </a:lnTo>
                    <a:lnTo>
                      <a:pt x="5262" y="582"/>
                    </a:lnTo>
                    <a:lnTo>
                      <a:pt x="5262" y="582"/>
                    </a:lnTo>
                    <a:lnTo>
                      <a:pt x="5262" y="588"/>
                    </a:lnTo>
                    <a:lnTo>
                      <a:pt x="5262" y="588"/>
                    </a:lnTo>
                    <a:lnTo>
                      <a:pt x="5262" y="588"/>
                    </a:lnTo>
                    <a:lnTo>
                      <a:pt x="5262" y="840"/>
                    </a:lnTo>
                    <a:lnTo>
                      <a:pt x="5262" y="840"/>
                    </a:lnTo>
                    <a:lnTo>
                      <a:pt x="5262" y="840"/>
                    </a:lnTo>
                    <a:lnTo>
                      <a:pt x="5262" y="840"/>
                    </a:lnTo>
                    <a:lnTo>
                      <a:pt x="5262" y="846"/>
                    </a:lnTo>
                    <a:lnTo>
                      <a:pt x="5262" y="846"/>
                    </a:lnTo>
                    <a:lnTo>
                      <a:pt x="5262" y="846"/>
                    </a:lnTo>
                    <a:lnTo>
                      <a:pt x="5262" y="846"/>
                    </a:lnTo>
                    <a:lnTo>
                      <a:pt x="5262" y="846"/>
                    </a:lnTo>
                    <a:lnTo>
                      <a:pt x="5262" y="852"/>
                    </a:lnTo>
                    <a:lnTo>
                      <a:pt x="5262" y="852"/>
                    </a:lnTo>
                    <a:lnTo>
                      <a:pt x="5262" y="852"/>
                    </a:lnTo>
                    <a:lnTo>
                      <a:pt x="5262" y="852"/>
                    </a:lnTo>
                    <a:lnTo>
                      <a:pt x="5262" y="852"/>
                    </a:lnTo>
                    <a:lnTo>
                      <a:pt x="5262" y="858"/>
                    </a:lnTo>
                    <a:lnTo>
                      <a:pt x="5262" y="858"/>
                    </a:lnTo>
                    <a:lnTo>
                      <a:pt x="5262" y="858"/>
                    </a:lnTo>
                    <a:lnTo>
                      <a:pt x="5262" y="858"/>
                    </a:lnTo>
                    <a:lnTo>
                      <a:pt x="5262" y="858"/>
                    </a:lnTo>
                    <a:lnTo>
                      <a:pt x="5262" y="858"/>
                    </a:lnTo>
                    <a:lnTo>
                      <a:pt x="5262" y="864"/>
                    </a:lnTo>
                    <a:lnTo>
                      <a:pt x="5262" y="864"/>
                    </a:lnTo>
                    <a:lnTo>
                      <a:pt x="5262" y="864"/>
                    </a:lnTo>
                    <a:lnTo>
                      <a:pt x="5262" y="864"/>
                    </a:lnTo>
                    <a:lnTo>
                      <a:pt x="5262" y="864"/>
                    </a:lnTo>
                    <a:lnTo>
                      <a:pt x="5262" y="864"/>
                    </a:lnTo>
                    <a:lnTo>
                      <a:pt x="5262" y="870"/>
                    </a:lnTo>
                    <a:lnTo>
                      <a:pt x="5262" y="870"/>
                    </a:lnTo>
                    <a:lnTo>
                      <a:pt x="5262" y="870"/>
                    </a:lnTo>
                    <a:lnTo>
                      <a:pt x="5262" y="870"/>
                    </a:lnTo>
                    <a:lnTo>
                      <a:pt x="5262" y="870"/>
                    </a:lnTo>
                    <a:lnTo>
                      <a:pt x="5262" y="870"/>
                    </a:lnTo>
                    <a:lnTo>
                      <a:pt x="5262" y="870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0"/>
                    </a:lnTo>
                    <a:lnTo>
                      <a:pt x="5262" y="870"/>
                    </a:lnTo>
                    <a:lnTo>
                      <a:pt x="5262" y="870"/>
                    </a:lnTo>
                    <a:lnTo>
                      <a:pt x="5262" y="870"/>
                    </a:lnTo>
                    <a:lnTo>
                      <a:pt x="5262" y="870"/>
                    </a:lnTo>
                    <a:lnTo>
                      <a:pt x="5262" y="870"/>
                    </a:lnTo>
                    <a:lnTo>
                      <a:pt x="5262" y="870"/>
                    </a:lnTo>
                    <a:lnTo>
                      <a:pt x="5262" y="870"/>
                    </a:lnTo>
                    <a:lnTo>
                      <a:pt x="5262" y="864"/>
                    </a:lnTo>
                    <a:lnTo>
                      <a:pt x="5262" y="864"/>
                    </a:lnTo>
                    <a:lnTo>
                      <a:pt x="5262" y="864"/>
                    </a:lnTo>
                    <a:lnTo>
                      <a:pt x="5262" y="864"/>
                    </a:lnTo>
                    <a:lnTo>
                      <a:pt x="5262" y="864"/>
                    </a:lnTo>
                    <a:lnTo>
                      <a:pt x="5262" y="864"/>
                    </a:lnTo>
                    <a:lnTo>
                      <a:pt x="5262" y="858"/>
                    </a:lnTo>
                    <a:lnTo>
                      <a:pt x="5262" y="858"/>
                    </a:lnTo>
                    <a:lnTo>
                      <a:pt x="5262" y="858"/>
                    </a:lnTo>
                    <a:lnTo>
                      <a:pt x="5262" y="858"/>
                    </a:lnTo>
                    <a:lnTo>
                      <a:pt x="5262" y="858"/>
                    </a:lnTo>
                    <a:lnTo>
                      <a:pt x="5262" y="858"/>
                    </a:lnTo>
                    <a:lnTo>
                      <a:pt x="5262" y="852"/>
                    </a:lnTo>
                    <a:lnTo>
                      <a:pt x="5262" y="852"/>
                    </a:lnTo>
                    <a:lnTo>
                      <a:pt x="5262" y="852"/>
                    </a:lnTo>
                    <a:lnTo>
                      <a:pt x="5262" y="852"/>
                    </a:lnTo>
                    <a:lnTo>
                      <a:pt x="5262" y="852"/>
                    </a:lnTo>
                    <a:lnTo>
                      <a:pt x="5262" y="846"/>
                    </a:lnTo>
                    <a:lnTo>
                      <a:pt x="5262" y="846"/>
                    </a:lnTo>
                    <a:lnTo>
                      <a:pt x="5262" y="846"/>
                    </a:lnTo>
                    <a:lnTo>
                      <a:pt x="5262" y="846"/>
                    </a:lnTo>
                    <a:lnTo>
                      <a:pt x="5262" y="846"/>
                    </a:lnTo>
                    <a:lnTo>
                      <a:pt x="5262" y="840"/>
                    </a:lnTo>
                    <a:lnTo>
                      <a:pt x="5262" y="840"/>
                    </a:lnTo>
                    <a:lnTo>
                      <a:pt x="5262" y="840"/>
                    </a:lnTo>
                    <a:lnTo>
                      <a:pt x="5262" y="594"/>
                    </a:lnTo>
                    <a:lnTo>
                      <a:pt x="5262" y="594"/>
                    </a:lnTo>
                    <a:lnTo>
                      <a:pt x="5262" y="594"/>
                    </a:lnTo>
                    <a:lnTo>
                      <a:pt x="5262" y="588"/>
                    </a:lnTo>
                    <a:lnTo>
                      <a:pt x="5262" y="588"/>
                    </a:lnTo>
                    <a:lnTo>
                      <a:pt x="5262" y="582"/>
                    </a:lnTo>
                    <a:lnTo>
                      <a:pt x="5262" y="582"/>
                    </a:lnTo>
                    <a:lnTo>
                      <a:pt x="5262" y="576"/>
                    </a:lnTo>
                    <a:lnTo>
                      <a:pt x="5262" y="576"/>
                    </a:lnTo>
                    <a:lnTo>
                      <a:pt x="5262" y="570"/>
                    </a:lnTo>
                    <a:lnTo>
                      <a:pt x="5262" y="570"/>
                    </a:lnTo>
                    <a:lnTo>
                      <a:pt x="5262" y="564"/>
                    </a:lnTo>
                    <a:lnTo>
                      <a:pt x="5262" y="564"/>
                    </a:lnTo>
                    <a:lnTo>
                      <a:pt x="5262" y="558"/>
                    </a:lnTo>
                    <a:lnTo>
                      <a:pt x="5262" y="552"/>
                    </a:lnTo>
                    <a:lnTo>
                      <a:pt x="5262" y="552"/>
                    </a:lnTo>
                    <a:lnTo>
                      <a:pt x="5262" y="546"/>
                    </a:lnTo>
                    <a:lnTo>
                      <a:pt x="5262" y="546"/>
                    </a:lnTo>
                    <a:lnTo>
                      <a:pt x="5262" y="540"/>
                    </a:lnTo>
                    <a:lnTo>
                      <a:pt x="5262" y="540"/>
                    </a:lnTo>
                    <a:lnTo>
                      <a:pt x="5262" y="534"/>
                    </a:lnTo>
                    <a:lnTo>
                      <a:pt x="5262" y="534"/>
                    </a:lnTo>
                    <a:lnTo>
                      <a:pt x="5262" y="528"/>
                    </a:lnTo>
                    <a:lnTo>
                      <a:pt x="5262" y="528"/>
                    </a:lnTo>
                    <a:lnTo>
                      <a:pt x="5262" y="522"/>
                    </a:lnTo>
                    <a:lnTo>
                      <a:pt x="5262" y="522"/>
                    </a:lnTo>
                    <a:lnTo>
                      <a:pt x="5262" y="516"/>
                    </a:lnTo>
                    <a:lnTo>
                      <a:pt x="5262" y="510"/>
                    </a:lnTo>
                    <a:lnTo>
                      <a:pt x="5262" y="510"/>
                    </a:lnTo>
                    <a:lnTo>
                      <a:pt x="5262" y="504"/>
                    </a:lnTo>
                    <a:lnTo>
                      <a:pt x="5262" y="504"/>
                    </a:lnTo>
                    <a:lnTo>
                      <a:pt x="5262" y="498"/>
                    </a:lnTo>
                    <a:lnTo>
                      <a:pt x="5262" y="498"/>
                    </a:lnTo>
                    <a:lnTo>
                      <a:pt x="5262" y="492"/>
                    </a:lnTo>
                    <a:lnTo>
                      <a:pt x="5262" y="492"/>
                    </a:lnTo>
                    <a:lnTo>
                      <a:pt x="5262" y="492"/>
                    </a:lnTo>
                    <a:lnTo>
                      <a:pt x="5262" y="486"/>
                    </a:lnTo>
                    <a:lnTo>
                      <a:pt x="5262" y="486"/>
                    </a:lnTo>
                    <a:lnTo>
                      <a:pt x="5262" y="486"/>
                    </a:lnTo>
                    <a:lnTo>
                      <a:pt x="5262" y="486"/>
                    </a:lnTo>
                    <a:lnTo>
                      <a:pt x="5262" y="480"/>
                    </a:lnTo>
                    <a:lnTo>
                      <a:pt x="5262" y="480"/>
                    </a:lnTo>
                    <a:lnTo>
                      <a:pt x="5262" y="480"/>
                    </a:lnTo>
                    <a:lnTo>
                      <a:pt x="5262" y="480"/>
                    </a:lnTo>
                    <a:lnTo>
                      <a:pt x="5262" y="480"/>
                    </a:lnTo>
                    <a:lnTo>
                      <a:pt x="5262" y="480"/>
                    </a:lnTo>
                    <a:lnTo>
                      <a:pt x="5262" y="480"/>
                    </a:lnTo>
                    <a:lnTo>
                      <a:pt x="5262" y="480"/>
                    </a:lnTo>
                    <a:lnTo>
                      <a:pt x="5262" y="480"/>
                    </a:lnTo>
                    <a:lnTo>
                      <a:pt x="5262" y="480"/>
                    </a:lnTo>
                    <a:lnTo>
                      <a:pt x="5262" y="486"/>
                    </a:lnTo>
                    <a:lnTo>
                      <a:pt x="5262" y="486"/>
                    </a:lnTo>
                    <a:lnTo>
                      <a:pt x="5262" y="486"/>
                    </a:lnTo>
                    <a:lnTo>
                      <a:pt x="5262" y="486"/>
                    </a:lnTo>
                    <a:lnTo>
                      <a:pt x="5262" y="492"/>
                    </a:lnTo>
                    <a:lnTo>
                      <a:pt x="5262" y="492"/>
                    </a:lnTo>
                    <a:lnTo>
                      <a:pt x="5262" y="492"/>
                    </a:lnTo>
                    <a:lnTo>
                      <a:pt x="5262" y="498"/>
                    </a:lnTo>
                    <a:lnTo>
                      <a:pt x="5262" y="498"/>
                    </a:lnTo>
                    <a:lnTo>
                      <a:pt x="5262" y="504"/>
                    </a:lnTo>
                    <a:lnTo>
                      <a:pt x="5262" y="504"/>
                    </a:lnTo>
                    <a:lnTo>
                      <a:pt x="5262" y="510"/>
                    </a:lnTo>
                    <a:lnTo>
                      <a:pt x="5262" y="510"/>
                    </a:lnTo>
                    <a:lnTo>
                      <a:pt x="5262" y="516"/>
                    </a:lnTo>
                    <a:lnTo>
                      <a:pt x="5262" y="522"/>
                    </a:lnTo>
                    <a:lnTo>
                      <a:pt x="5262" y="522"/>
                    </a:lnTo>
                    <a:lnTo>
                      <a:pt x="5262" y="528"/>
                    </a:lnTo>
                    <a:lnTo>
                      <a:pt x="5262" y="528"/>
                    </a:lnTo>
                    <a:lnTo>
                      <a:pt x="5262" y="534"/>
                    </a:lnTo>
                    <a:lnTo>
                      <a:pt x="5262" y="534"/>
                    </a:lnTo>
                    <a:lnTo>
                      <a:pt x="5262" y="540"/>
                    </a:lnTo>
                    <a:lnTo>
                      <a:pt x="5262" y="540"/>
                    </a:lnTo>
                    <a:lnTo>
                      <a:pt x="5262" y="546"/>
                    </a:lnTo>
                    <a:lnTo>
                      <a:pt x="5262" y="546"/>
                    </a:lnTo>
                    <a:lnTo>
                      <a:pt x="5262" y="552"/>
                    </a:lnTo>
                    <a:lnTo>
                      <a:pt x="5262" y="552"/>
                    </a:lnTo>
                    <a:lnTo>
                      <a:pt x="5262" y="558"/>
                    </a:lnTo>
                    <a:lnTo>
                      <a:pt x="5262" y="564"/>
                    </a:lnTo>
                    <a:lnTo>
                      <a:pt x="5262" y="564"/>
                    </a:lnTo>
                    <a:lnTo>
                      <a:pt x="5262" y="570"/>
                    </a:lnTo>
                    <a:lnTo>
                      <a:pt x="5262" y="570"/>
                    </a:lnTo>
                    <a:lnTo>
                      <a:pt x="5262" y="576"/>
                    </a:lnTo>
                    <a:lnTo>
                      <a:pt x="5262" y="576"/>
                    </a:lnTo>
                    <a:lnTo>
                      <a:pt x="5262" y="582"/>
                    </a:lnTo>
                    <a:lnTo>
                      <a:pt x="5262" y="582"/>
                    </a:lnTo>
                    <a:lnTo>
                      <a:pt x="5262" y="588"/>
                    </a:lnTo>
                    <a:lnTo>
                      <a:pt x="5262" y="588"/>
                    </a:lnTo>
                    <a:lnTo>
                      <a:pt x="5262" y="594"/>
                    </a:lnTo>
                    <a:lnTo>
                      <a:pt x="5262" y="594"/>
                    </a:lnTo>
                    <a:lnTo>
                      <a:pt x="5262" y="594"/>
                    </a:lnTo>
                    <a:lnTo>
                      <a:pt x="5262" y="840"/>
                    </a:lnTo>
                    <a:lnTo>
                      <a:pt x="5262" y="840"/>
                    </a:lnTo>
                    <a:lnTo>
                      <a:pt x="5262" y="846"/>
                    </a:lnTo>
                    <a:lnTo>
                      <a:pt x="5262" y="846"/>
                    </a:lnTo>
                    <a:lnTo>
                      <a:pt x="5262" y="846"/>
                    </a:lnTo>
                    <a:lnTo>
                      <a:pt x="5262" y="846"/>
                    </a:lnTo>
                    <a:lnTo>
                      <a:pt x="5262" y="846"/>
                    </a:lnTo>
                    <a:lnTo>
                      <a:pt x="5262" y="852"/>
                    </a:lnTo>
                    <a:lnTo>
                      <a:pt x="5262" y="852"/>
                    </a:lnTo>
                    <a:lnTo>
                      <a:pt x="5262" y="852"/>
                    </a:lnTo>
                    <a:lnTo>
                      <a:pt x="5262" y="852"/>
                    </a:lnTo>
                    <a:lnTo>
                      <a:pt x="5262" y="852"/>
                    </a:lnTo>
                    <a:lnTo>
                      <a:pt x="5262" y="852"/>
                    </a:lnTo>
                    <a:lnTo>
                      <a:pt x="5262" y="858"/>
                    </a:lnTo>
                    <a:lnTo>
                      <a:pt x="5262" y="858"/>
                    </a:lnTo>
                    <a:lnTo>
                      <a:pt x="5262" y="858"/>
                    </a:lnTo>
                    <a:lnTo>
                      <a:pt x="5262" y="858"/>
                    </a:lnTo>
                    <a:lnTo>
                      <a:pt x="5262" y="858"/>
                    </a:lnTo>
                    <a:lnTo>
                      <a:pt x="5262" y="858"/>
                    </a:lnTo>
                    <a:lnTo>
                      <a:pt x="5262" y="864"/>
                    </a:lnTo>
                    <a:lnTo>
                      <a:pt x="5262" y="864"/>
                    </a:lnTo>
                    <a:lnTo>
                      <a:pt x="5262" y="864"/>
                    </a:lnTo>
                    <a:lnTo>
                      <a:pt x="5262" y="864"/>
                    </a:lnTo>
                    <a:lnTo>
                      <a:pt x="5262" y="864"/>
                    </a:lnTo>
                    <a:lnTo>
                      <a:pt x="5262" y="864"/>
                    </a:lnTo>
                    <a:lnTo>
                      <a:pt x="5262" y="870"/>
                    </a:lnTo>
                    <a:lnTo>
                      <a:pt x="5262" y="870"/>
                    </a:lnTo>
                    <a:lnTo>
                      <a:pt x="5262" y="870"/>
                    </a:lnTo>
                    <a:lnTo>
                      <a:pt x="5262" y="870"/>
                    </a:lnTo>
                    <a:lnTo>
                      <a:pt x="5262" y="870"/>
                    </a:lnTo>
                    <a:lnTo>
                      <a:pt x="5262" y="870"/>
                    </a:lnTo>
                    <a:lnTo>
                      <a:pt x="5262" y="870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0"/>
                    </a:lnTo>
                    <a:lnTo>
                      <a:pt x="5262" y="870"/>
                    </a:lnTo>
                    <a:lnTo>
                      <a:pt x="5262" y="870"/>
                    </a:lnTo>
                    <a:lnTo>
                      <a:pt x="5262" y="870"/>
                    </a:lnTo>
                    <a:lnTo>
                      <a:pt x="5262" y="870"/>
                    </a:lnTo>
                    <a:lnTo>
                      <a:pt x="5262" y="870"/>
                    </a:lnTo>
                    <a:lnTo>
                      <a:pt x="5262" y="870"/>
                    </a:lnTo>
                    <a:lnTo>
                      <a:pt x="5262" y="870"/>
                    </a:lnTo>
                    <a:lnTo>
                      <a:pt x="5262" y="864"/>
                    </a:lnTo>
                    <a:lnTo>
                      <a:pt x="5262" y="864"/>
                    </a:lnTo>
                    <a:lnTo>
                      <a:pt x="5262" y="864"/>
                    </a:lnTo>
                    <a:lnTo>
                      <a:pt x="5262" y="864"/>
                    </a:lnTo>
                    <a:lnTo>
                      <a:pt x="5262" y="864"/>
                    </a:lnTo>
                    <a:lnTo>
                      <a:pt x="5262" y="864"/>
                    </a:lnTo>
                    <a:lnTo>
                      <a:pt x="5262" y="858"/>
                    </a:lnTo>
                    <a:lnTo>
                      <a:pt x="5262" y="858"/>
                    </a:lnTo>
                    <a:lnTo>
                      <a:pt x="5262" y="858"/>
                    </a:lnTo>
                    <a:lnTo>
                      <a:pt x="5262" y="858"/>
                    </a:lnTo>
                    <a:lnTo>
                      <a:pt x="5262" y="858"/>
                    </a:lnTo>
                    <a:lnTo>
                      <a:pt x="5262" y="852"/>
                    </a:lnTo>
                    <a:lnTo>
                      <a:pt x="5262" y="852"/>
                    </a:lnTo>
                    <a:lnTo>
                      <a:pt x="5262" y="852"/>
                    </a:lnTo>
                    <a:lnTo>
                      <a:pt x="5262" y="852"/>
                    </a:lnTo>
                    <a:lnTo>
                      <a:pt x="5262" y="852"/>
                    </a:lnTo>
                    <a:lnTo>
                      <a:pt x="5262" y="852"/>
                    </a:lnTo>
                    <a:lnTo>
                      <a:pt x="5262" y="846"/>
                    </a:lnTo>
                    <a:lnTo>
                      <a:pt x="5262" y="846"/>
                    </a:lnTo>
                    <a:lnTo>
                      <a:pt x="5262" y="846"/>
                    </a:lnTo>
                    <a:lnTo>
                      <a:pt x="5262" y="846"/>
                    </a:lnTo>
                    <a:lnTo>
                      <a:pt x="5262" y="846"/>
                    </a:lnTo>
                    <a:lnTo>
                      <a:pt x="5262" y="840"/>
                    </a:lnTo>
                    <a:lnTo>
                      <a:pt x="5262" y="840"/>
                    </a:lnTo>
                    <a:lnTo>
                      <a:pt x="5262" y="840"/>
                    </a:lnTo>
                    <a:lnTo>
                      <a:pt x="5262" y="588"/>
                    </a:lnTo>
                    <a:lnTo>
                      <a:pt x="5262" y="588"/>
                    </a:lnTo>
                    <a:lnTo>
                      <a:pt x="5262" y="588"/>
                    </a:lnTo>
                    <a:lnTo>
                      <a:pt x="5262" y="582"/>
                    </a:lnTo>
                    <a:lnTo>
                      <a:pt x="5262" y="582"/>
                    </a:lnTo>
                    <a:lnTo>
                      <a:pt x="5262" y="576"/>
                    </a:lnTo>
                    <a:lnTo>
                      <a:pt x="5262" y="576"/>
                    </a:lnTo>
                    <a:lnTo>
                      <a:pt x="5262" y="570"/>
                    </a:lnTo>
                    <a:lnTo>
                      <a:pt x="5262" y="570"/>
                    </a:lnTo>
                    <a:lnTo>
                      <a:pt x="5262" y="564"/>
                    </a:lnTo>
                    <a:lnTo>
                      <a:pt x="5262" y="564"/>
                    </a:lnTo>
                    <a:lnTo>
                      <a:pt x="5262" y="558"/>
                    </a:lnTo>
                    <a:lnTo>
                      <a:pt x="5262" y="558"/>
                    </a:lnTo>
                    <a:lnTo>
                      <a:pt x="5262" y="552"/>
                    </a:lnTo>
                    <a:lnTo>
                      <a:pt x="5262" y="552"/>
                    </a:lnTo>
                    <a:lnTo>
                      <a:pt x="5262" y="546"/>
                    </a:lnTo>
                    <a:lnTo>
                      <a:pt x="5262" y="540"/>
                    </a:lnTo>
                    <a:lnTo>
                      <a:pt x="5262" y="540"/>
                    </a:lnTo>
                    <a:lnTo>
                      <a:pt x="5262" y="534"/>
                    </a:lnTo>
                    <a:lnTo>
                      <a:pt x="5262" y="534"/>
                    </a:lnTo>
                    <a:lnTo>
                      <a:pt x="5262" y="528"/>
                    </a:lnTo>
                    <a:lnTo>
                      <a:pt x="5262" y="528"/>
                    </a:lnTo>
                    <a:lnTo>
                      <a:pt x="5262" y="522"/>
                    </a:lnTo>
                    <a:lnTo>
                      <a:pt x="5262" y="522"/>
                    </a:lnTo>
                    <a:lnTo>
                      <a:pt x="5262" y="516"/>
                    </a:lnTo>
                    <a:lnTo>
                      <a:pt x="5262" y="516"/>
                    </a:lnTo>
                    <a:lnTo>
                      <a:pt x="5262" y="510"/>
                    </a:lnTo>
                    <a:lnTo>
                      <a:pt x="5262" y="504"/>
                    </a:lnTo>
                    <a:lnTo>
                      <a:pt x="5262" y="504"/>
                    </a:lnTo>
                    <a:lnTo>
                      <a:pt x="5262" y="498"/>
                    </a:lnTo>
                    <a:lnTo>
                      <a:pt x="5262" y="498"/>
                    </a:lnTo>
                    <a:lnTo>
                      <a:pt x="5262" y="492"/>
                    </a:lnTo>
                    <a:lnTo>
                      <a:pt x="5262" y="492"/>
                    </a:lnTo>
                    <a:lnTo>
                      <a:pt x="5262" y="486"/>
                    </a:lnTo>
                    <a:lnTo>
                      <a:pt x="5262" y="486"/>
                    </a:lnTo>
                    <a:lnTo>
                      <a:pt x="5262" y="486"/>
                    </a:lnTo>
                    <a:lnTo>
                      <a:pt x="5262" y="480"/>
                    </a:lnTo>
                    <a:lnTo>
                      <a:pt x="5262" y="480"/>
                    </a:lnTo>
                    <a:lnTo>
                      <a:pt x="5262" y="480"/>
                    </a:lnTo>
                    <a:lnTo>
                      <a:pt x="5262" y="474"/>
                    </a:lnTo>
                    <a:lnTo>
                      <a:pt x="5262" y="474"/>
                    </a:lnTo>
                    <a:lnTo>
                      <a:pt x="5262" y="474"/>
                    </a:lnTo>
                    <a:lnTo>
                      <a:pt x="5262" y="474"/>
                    </a:lnTo>
                    <a:lnTo>
                      <a:pt x="5262" y="474"/>
                    </a:lnTo>
                    <a:lnTo>
                      <a:pt x="5262" y="474"/>
                    </a:lnTo>
                    <a:lnTo>
                      <a:pt x="5262" y="474"/>
                    </a:lnTo>
                    <a:lnTo>
                      <a:pt x="5262" y="474"/>
                    </a:lnTo>
                    <a:lnTo>
                      <a:pt x="5262" y="474"/>
                    </a:lnTo>
                    <a:lnTo>
                      <a:pt x="5262" y="474"/>
                    </a:lnTo>
                    <a:lnTo>
                      <a:pt x="5262" y="474"/>
                    </a:lnTo>
                    <a:lnTo>
                      <a:pt x="5262" y="474"/>
                    </a:lnTo>
                    <a:lnTo>
                      <a:pt x="5262" y="480"/>
                    </a:lnTo>
                    <a:lnTo>
                      <a:pt x="5262" y="480"/>
                    </a:lnTo>
                    <a:lnTo>
                      <a:pt x="5262" y="480"/>
                    </a:lnTo>
                    <a:lnTo>
                      <a:pt x="5262" y="480"/>
                    </a:lnTo>
                    <a:lnTo>
                      <a:pt x="5262" y="486"/>
                    </a:lnTo>
                    <a:lnTo>
                      <a:pt x="5262" y="486"/>
                    </a:lnTo>
                    <a:lnTo>
                      <a:pt x="5262" y="492"/>
                    </a:lnTo>
                    <a:lnTo>
                      <a:pt x="5262" y="492"/>
                    </a:lnTo>
                    <a:lnTo>
                      <a:pt x="5262" y="498"/>
                    </a:lnTo>
                    <a:lnTo>
                      <a:pt x="5262" y="498"/>
                    </a:lnTo>
                    <a:lnTo>
                      <a:pt x="5262" y="504"/>
                    </a:lnTo>
                    <a:lnTo>
                      <a:pt x="5262" y="504"/>
                    </a:lnTo>
                    <a:lnTo>
                      <a:pt x="5262" y="510"/>
                    </a:lnTo>
                    <a:lnTo>
                      <a:pt x="5262" y="510"/>
                    </a:lnTo>
                    <a:lnTo>
                      <a:pt x="5262" y="516"/>
                    </a:lnTo>
                    <a:lnTo>
                      <a:pt x="5262" y="522"/>
                    </a:lnTo>
                    <a:lnTo>
                      <a:pt x="5262" y="522"/>
                    </a:lnTo>
                    <a:lnTo>
                      <a:pt x="5262" y="528"/>
                    </a:lnTo>
                    <a:lnTo>
                      <a:pt x="5262" y="528"/>
                    </a:lnTo>
                    <a:lnTo>
                      <a:pt x="5262" y="534"/>
                    </a:lnTo>
                    <a:lnTo>
                      <a:pt x="5262" y="534"/>
                    </a:lnTo>
                    <a:lnTo>
                      <a:pt x="5262" y="540"/>
                    </a:lnTo>
                    <a:lnTo>
                      <a:pt x="5262" y="540"/>
                    </a:lnTo>
                    <a:lnTo>
                      <a:pt x="5262" y="546"/>
                    </a:lnTo>
                    <a:lnTo>
                      <a:pt x="5262" y="546"/>
                    </a:lnTo>
                    <a:lnTo>
                      <a:pt x="5262" y="552"/>
                    </a:lnTo>
                    <a:lnTo>
                      <a:pt x="5262" y="558"/>
                    </a:lnTo>
                    <a:lnTo>
                      <a:pt x="5262" y="558"/>
                    </a:lnTo>
                    <a:lnTo>
                      <a:pt x="5262" y="564"/>
                    </a:lnTo>
                    <a:lnTo>
                      <a:pt x="5262" y="564"/>
                    </a:lnTo>
                    <a:lnTo>
                      <a:pt x="5262" y="570"/>
                    </a:lnTo>
                    <a:lnTo>
                      <a:pt x="5262" y="570"/>
                    </a:lnTo>
                    <a:lnTo>
                      <a:pt x="5262" y="576"/>
                    </a:lnTo>
                    <a:lnTo>
                      <a:pt x="5262" y="576"/>
                    </a:lnTo>
                    <a:lnTo>
                      <a:pt x="5262" y="582"/>
                    </a:lnTo>
                    <a:lnTo>
                      <a:pt x="5262" y="582"/>
                    </a:lnTo>
                    <a:lnTo>
                      <a:pt x="5262" y="588"/>
                    </a:lnTo>
                    <a:lnTo>
                      <a:pt x="5262" y="588"/>
                    </a:lnTo>
                    <a:lnTo>
                      <a:pt x="5262" y="588"/>
                    </a:lnTo>
                    <a:lnTo>
                      <a:pt x="5262" y="840"/>
                    </a:lnTo>
                    <a:lnTo>
                      <a:pt x="5262" y="840"/>
                    </a:lnTo>
                    <a:lnTo>
                      <a:pt x="5262" y="840"/>
                    </a:lnTo>
                    <a:lnTo>
                      <a:pt x="5262" y="840"/>
                    </a:lnTo>
                    <a:lnTo>
                      <a:pt x="5262" y="846"/>
                    </a:lnTo>
                    <a:lnTo>
                      <a:pt x="5262" y="846"/>
                    </a:lnTo>
                    <a:lnTo>
                      <a:pt x="5262" y="846"/>
                    </a:lnTo>
                    <a:lnTo>
                      <a:pt x="5262" y="846"/>
                    </a:lnTo>
                    <a:lnTo>
                      <a:pt x="5262" y="846"/>
                    </a:lnTo>
                    <a:lnTo>
                      <a:pt x="5262" y="852"/>
                    </a:lnTo>
                    <a:lnTo>
                      <a:pt x="5262" y="852"/>
                    </a:lnTo>
                    <a:lnTo>
                      <a:pt x="5262" y="852"/>
                    </a:lnTo>
                    <a:lnTo>
                      <a:pt x="5262" y="852"/>
                    </a:lnTo>
                    <a:lnTo>
                      <a:pt x="5262" y="852"/>
                    </a:lnTo>
                    <a:lnTo>
                      <a:pt x="5262" y="858"/>
                    </a:lnTo>
                    <a:lnTo>
                      <a:pt x="5262" y="858"/>
                    </a:lnTo>
                    <a:lnTo>
                      <a:pt x="5262" y="858"/>
                    </a:lnTo>
                    <a:lnTo>
                      <a:pt x="5262" y="858"/>
                    </a:lnTo>
                    <a:lnTo>
                      <a:pt x="5262" y="858"/>
                    </a:lnTo>
                    <a:lnTo>
                      <a:pt x="5262" y="858"/>
                    </a:lnTo>
                    <a:lnTo>
                      <a:pt x="5262" y="864"/>
                    </a:lnTo>
                    <a:lnTo>
                      <a:pt x="5262" y="864"/>
                    </a:lnTo>
                    <a:lnTo>
                      <a:pt x="5262" y="864"/>
                    </a:lnTo>
                    <a:lnTo>
                      <a:pt x="5262" y="864"/>
                    </a:lnTo>
                    <a:lnTo>
                      <a:pt x="5262" y="864"/>
                    </a:lnTo>
                    <a:lnTo>
                      <a:pt x="5262" y="864"/>
                    </a:lnTo>
                    <a:lnTo>
                      <a:pt x="5262" y="870"/>
                    </a:lnTo>
                    <a:lnTo>
                      <a:pt x="5262" y="870"/>
                    </a:lnTo>
                    <a:lnTo>
                      <a:pt x="5262" y="870"/>
                    </a:lnTo>
                    <a:lnTo>
                      <a:pt x="5262" y="870"/>
                    </a:lnTo>
                    <a:lnTo>
                      <a:pt x="5262" y="870"/>
                    </a:lnTo>
                    <a:lnTo>
                      <a:pt x="5262" y="870"/>
                    </a:lnTo>
                    <a:lnTo>
                      <a:pt x="5262" y="870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0"/>
                    </a:lnTo>
                    <a:lnTo>
                      <a:pt x="5262" y="870"/>
                    </a:lnTo>
                    <a:lnTo>
                      <a:pt x="5262" y="870"/>
                    </a:lnTo>
                    <a:lnTo>
                      <a:pt x="5262" y="870"/>
                    </a:lnTo>
                    <a:lnTo>
                      <a:pt x="5262" y="870"/>
                    </a:lnTo>
                    <a:lnTo>
                      <a:pt x="5262" y="870"/>
                    </a:lnTo>
                    <a:lnTo>
                      <a:pt x="5262" y="870"/>
                    </a:lnTo>
                    <a:lnTo>
                      <a:pt x="5262" y="870"/>
                    </a:lnTo>
                    <a:lnTo>
                      <a:pt x="5262" y="864"/>
                    </a:lnTo>
                    <a:lnTo>
                      <a:pt x="5262" y="864"/>
                    </a:lnTo>
                    <a:lnTo>
                      <a:pt x="5262" y="864"/>
                    </a:lnTo>
                    <a:lnTo>
                      <a:pt x="5262" y="864"/>
                    </a:lnTo>
                    <a:lnTo>
                      <a:pt x="5262" y="864"/>
                    </a:lnTo>
                    <a:lnTo>
                      <a:pt x="5262" y="864"/>
                    </a:lnTo>
                    <a:lnTo>
                      <a:pt x="5262" y="858"/>
                    </a:lnTo>
                    <a:lnTo>
                      <a:pt x="5262" y="858"/>
                    </a:lnTo>
                    <a:lnTo>
                      <a:pt x="5262" y="858"/>
                    </a:lnTo>
                    <a:lnTo>
                      <a:pt x="5262" y="858"/>
                    </a:lnTo>
                    <a:lnTo>
                      <a:pt x="5262" y="858"/>
                    </a:lnTo>
                    <a:lnTo>
                      <a:pt x="5262" y="858"/>
                    </a:lnTo>
                    <a:lnTo>
                      <a:pt x="5262" y="852"/>
                    </a:lnTo>
                    <a:lnTo>
                      <a:pt x="5262" y="852"/>
                    </a:lnTo>
                    <a:lnTo>
                      <a:pt x="5262" y="852"/>
                    </a:lnTo>
                    <a:lnTo>
                      <a:pt x="5262" y="852"/>
                    </a:lnTo>
                    <a:lnTo>
                      <a:pt x="5262" y="852"/>
                    </a:lnTo>
                    <a:lnTo>
                      <a:pt x="5262" y="846"/>
                    </a:lnTo>
                    <a:lnTo>
                      <a:pt x="5262" y="846"/>
                    </a:lnTo>
                    <a:lnTo>
                      <a:pt x="5262" y="846"/>
                    </a:lnTo>
                    <a:lnTo>
                      <a:pt x="5262" y="846"/>
                    </a:lnTo>
                    <a:lnTo>
                      <a:pt x="5262" y="846"/>
                    </a:lnTo>
                    <a:lnTo>
                      <a:pt x="5262" y="840"/>
                    </a:lnTo>
                    <a:lnTo>
                      <a:pt x="5262" y="840"/>
                    </a:lnTo>
                    <a:lnTo>
                      <a:pt x="5262" y="840"/>
                    </a:lnTo>
                    <a:lnTo>
                      <a:pt x="5262" y="594"/>
                    </a:lnTo>
                    <a:lnTo>
                      <a:pt x="5262" y="594"/>
                    </a:lnTo>
                    <a:lnTo>
                      <a:pt x="5262" y="594"/>
                    </a:lnTo>
                    <a:lnTo>
                      <a:pt x="5262" y="588"/>
                    </a:lnTo>
                    <a:lnTo>
                      <a:pt x="5262" y="588"/>
                    </a:lnTo>
                    <a:lnTo>
                      <a:pt x="5262" y="582"/>
                    </a:lnTo>
                    <a:lnTo>
                      <a:pt x="5262" y="582"/>
                    </a:lnTo>
                    <a:lnTo>
                      <a:pt x="5262" y="576"/>
                    </a:lnTo>
                    <a:lnTo>
                      <a:pt x="5262" y="576"/>
                    </a:lnTo>
                    <a:lnTo>
                      <a:pt x="5262" y="570"/>
                    </a:lnTo>
                    <a:lnTo>
                      <a:pt x="5262" y="570"/>
                    </a:lnTo>
                    <a:lnTo>
                      <a:pt x="5262" y="564"/>
                    </a:lnTo>
                    <a:lnTo>
                      <a:pt x="5262" y="558"/>
                    </a:lnTo>
                    <a:lnTo>
                      <a:pt x="5262" y="558"/>
                    </a:lnTo>
                    <a:lnTo>
                      <a:pt x="5262" y="552"/>
                    </a:lnTo>
                    <a:lnTo>
                      <a:pt x="5262" y="552"/>
                    </a:lnTo>
                    <a:lnTo>
                      <a:pt x="5262" y="546"/>
                    </a:lnTo>
                    <a:lnTo>
                      <a:pt x="5262" y="546"/>
                    </a:lnTo>
                    <a:lnTo>
                      <a:pt x="5262" y="540"/>
                    </a:lnTo>
                    <a:lnTo>
                      <a:pt x="5262" y="540"/>
                    </a:lnTo>
                    <a:lnTo>
                      <a:pt x="5262" y="534"/>
                    </a:lnTo>
                    <a:lnTo>
                      <a:pt x="5262" y="534"/>
                    </a:lnTo>
                    <a:lnTo>
                      <a:pt x="5262" y="528"/>
                    </a:lnTo>
                    <a:lnTo>
                      <a:pt x="5262" y="528"/>
                    </a:lnTo>
                    <a:lnTo>
                      <a:pt x="5262" y="522"/>
                    </a:lnTo>
                    <a:lnTo>
                      <a:pt x="5262" y="522"/>
                    </a:lnTo>
                    <a:lnTo>
                      <a:pt x="5262" y="516"/>
                    </a:lnTo>
                    <a:lnTo>
                      <a:pt x="5262" y="510"/>
                    </a:lnTo>
                    <a:lnTo>
                      <a:pt x="5262" y="510"/>
                    </a:lnTo>
                    <a:lnTo>
                      <a:pt x="5262" y="504"/>
                    </a:lnTo>
                    <a:lnTo>
                      <a:pt x="5262" y="504"/>
                    </a:lnTo>
                    <a:lnTo>
                      <a:pt x="5262" y="498"/>
                    </a:lnTo>
                    <a:lnTo>
                      <a:pt x="5262" y="498"/>
                    </a:lnTo>
                    <a:lnTo>
                      <a:pt x="5262" y="492"/>
                    </a:lnTo>
                    <a:lnTo>
                      <a:pt x="5262" y="492"/>
                    </a:lnTo>
                    <a:lnTo>
                      <a:pt x="5262" y="492"/>
                    </a:lnTo>
                    <a:lnTo>
                      <a:pt x="5262" y="486"/>
                    </a:lnTo>
                    <a:lnTo>
                      <a:pt x="5262" y="486"/>
                    </a:lnTo>
                    <a:lnTo>
                      <a:pt x="5262" y="486"/>
                    </a:lnTo>
                    <a:lnTo>
                      <a:pt x="5262" y="486"/>
                    </a:lnTo>
                    <a:lnTo>
                      <a:pt x="5262" y="480"/>
                    </a:lnTo>
                    <a:lnTo>
                      <a:pt x="5262" y="480"/>
                    </a:lnTo>
                    <a:lnTo>
                      <a:pt x="5262" y="480"/>
                    </a:lnTo>
                    <a:lnTo>
                      <a:pt x="5262" y="480"/>
                    </a:lnTo>
                    <a:lnTo>
                      <a:pt x="5262" y="480"/>
                    </a:lnTo>
                    <a:lnTo>
                      <a:pt x="5262" y="480"/>
                    </a:lnTo>
                    <a:lnTo>
                      <a:pt x="5262" y="480"/>
                    </a:lnTo>
                    <a:lnTo>
                      <a:pt x="5262" y="480"/>
                    </a:lnTo>
                    <a:lnTo>
                      <a:pt x="5262" y="480"/>
                    </a:lnTo>
                    <a:lnTo>
                      <a:pt x="5262" y="480"/>
                    </a:lnTo>
                    <a:lnTo>
                      <a:pt x="5262" y="486"/>
                    </a:lnTo>
                    <a:lnTo>
                      <a:pt x="5262" y="486"/>
                    </a:lnTo>
                    <a:lnTo>
                      <a:pt x="5262" y="486"/>
                    </a:lnTo>
                    <a:lnTo>
                      <a:pt x="5262" y="486"/>
                    </a:lnTo>
                    <a:lnTo>
                      <a:pt x="5262" y="492"/>
                    </a:lnTo>
                    <a:lnTo>
                      <a:pt x="5262" y="492"/>
                    </a:lnTo>
                    <a:lnTo>
                      <a:pt x="5262" y="492"/>
                    </a:lnTo>
                    <a:lnTo>
                      <a:pt x="5262" y="498"/>
                    </a:lnTo>
                    <a:lnTo>
                      <a:pt x="5262" y="498"/>
                    </a:lnTo>
                    <a:lnTo>
                      <a:pt x="5262" y="504"/>
                    </a:lnTo>
                    <a:lnTo>
                      <a:pt x="5262" y="504"/>
                    </a:lnTo>
                    <a:lnTo>
                      <a:pt x="5262" y="510"/>
                    </a:lnTo>
                    <a:lnTo>
                      <a:pt x="5262" y="510"/>
                    </a:lnTo>
                    <a:lnTo>
                      <a:pt x="5262" y="516"/>
                    </a:lnTo>
                    <a:lnTo>
                      <a:pt x="5262" y="522"/>
                    </a:lnTo>
                    <a:lnTo>
                      <a:pt x="5262" y="522"/>
                    </a:lnTo>
                    <a:lnTo>
                      <a:pt x="5262" y="528"/>
                    </a:lnTo>
                    <a:lnTo>
                      <a:pt x="5262" y="528"/>
                    </a:lnTo>
                    <a:lnTo>
                      <a:pt x="5262" y="534"/>
                    </a:lnTo>
                    <a:lnTo>
                      <a:pt x="5262" y="534"/>
                    </a:lnTo>
                    <a:lnTo>
                      <a:pt x="5262" y="540"/>
                    </a:lnTo>
                    <a:lnTo>
                      <a:pt x="5262" y="540"/>
                    </a:lnTo>
                    <a:lnTo>
                      <a:pt x="5262" y="546"/>
                    </a:lnTo>
                    <a:lnTo>
                      <a:pt x="5262" y="546"/>
                    </a:lnTo>
                    <a:lnTo>
                      <a:pt x="5262" y="552"/>
                    </a:lnTo>
                    <a:lnTo>
                      <a:pt x="5262" y="552"/>
                    </a:lnTo>
                    <a:lnTo>
                      <a:pt x="5262" y="558"/>
                    </a:lnTo>
                    <a:lnTo>
                      <a:pt x="5262" y="564"/>
                    </a:lnTo>
                    <a:lnTo>
                      <a:pt x="5262" y="564"/>
                    </a:lnTo>
                    <a:lnTo>
                      <a:pt x="5262" y="570"/>
                    </a:lnTo>
                    <a:lnTo>
                      <a:pt x="5262" y="570"/>
                    </a:lnTo>
                    <a:lnTo>
                      <a:pt x="5262" y="576"/>
                    </a:lnTo>
                    <a:lnTo>
                      <a:pt x="5262" y="576"/>
                    </a:lnTo>
                    <a:lnTo>
                      <a:pt x="5262" y="582"/>
                    </a:lnTo>
                    <a:lnTo>
                      <a:pt x="5262" y="582"/>
                    </a:lnTo>
                    <a:lnTo>
                      <a:pt x="5262" y="588"/>
                    </a:lnTo>
                    <a:lnTo>
                      <a:pt x="5262" y="588"/>
                    </a:lnTo>
                    <a:lnTo>
                      <a:pt x="5262" y="594"/>
                    </a:lnTo>
                    <a:lnTo>
                      <a:pt x="5262" y="594"/>
                    </a:lnTo>
                    <a:lnTo>
                      <a:pt x="5262" y="594"/>
                    </a:lnTo>
                    <a:lnTo>
                      <a:pt x="5262" y="840"/>
                    </a:lnTo>
                    <a:lnTo>
                      <a:pt x="5262" y="840"/>
                    </a:lnTo>
                    <a:lnTo>
                      <a:pt x="5262" y="846"/>
                    </a:lnTo>
                    <a:lnTo>
                      <a:pt x="5262" y="846"/>
                    </a:lnTo>
                    <a:lnTo>
                      <a:pt x="5262" y="846"/>
                    </a:lnTo>
                    <a:lnTo>
                      <a:pt x="5262" y="846"/>
                    </a:lnTo>
                    <a:lnTo>
                      <a:pt x="5262" y="846"/>
                    </a:lnTo>
                    <a:lnTo>
                      <a:pt x="5262" y="852"/>
                    </a:lnTo>
                    <a:lnTo>
                      <a:pt x="5262" y="852"/>
                    </a:lnTo>
                    <a:lnTo>
                      <a:pt x="5262" y="852"/>
                    </a:lnTo>
                    <a:lnTo>
                      <a:pt x="5262" y="852"/>
                    </a:lnTo>
                    <a:lnTo>
                      <a:pt x="5262" y="852"/>
                    </a:lnTo>
                    <a:lnTo>
                      <a:pt x="5262" y="852"/>
                    </a:lnTo>
                    <a:lnTo>
                      <a:pt x="5262" y="858"/>
                    </a:lnTo>
                    <a:lnTo>
                      <a:pt x="5262" y="858"/>
                    </a:lnTo>
                    <a:lnTo>
                      <a:pt x="5262" y="858"/>
                    </a:lnTo>
                    <a:lnTo>
                      <a:pt x="5262" y="858"/>
                    </a:lnTo>
                    <a:lnTo>
                      <a:pt x="5262" y="858"/>
                    </a:lnTo>
                    <a:lnTo>
                      <a:pt x="5262" y="858"/>
                    </a:lnTo>
                    <a:lnTo>
                      <a:pt x="5262" y="864"/>
                    </a:lnTo>
                    <a:lnTo>
                      <a:pt x="5262" y="864"/>
                    </a:lnTo>
                    <a:lnTo>
                      <a:pt x="5262" y="864"/>
                    </a:lnTo>
                    <a:lnTo>
                      <a:pt x="5262" y="864"/>
                    </a:lnTo>
                    <a:lnTo>
                      <a:pt x="5262" y="864"/>
                    </a:lnTo>
                    <a:lnTo>
                      <a:pt x="5262" y="864"/>
                    </a:lnTo>
                    <a:lnTo>
                      <a:pt x="5262" y="870"/>
                    </a:lnTo>
                    <a:lnTo>
                      <a:pt x="5262" y="870"/>
                    </a:lnTo>
                    <a:lnTo>
                      <a:pt x="5262" y="870"/>
                    </a:lnTo>
                    <a:lnTo>
                      <a:pt x="5262" y="870"/>
                    </a:lnTo>
                    <a:lnTo>
                      <a:pt x="5262" y="870"/>
                    </a:lnTo>
                    <a:lnTo>
                      <a:pt x="5262" y="870"/>
                    </a:lnTo>
                    <a:lnTo>
                      <a:pt x="5262" y="870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0"/>
                    </a:lnTo>
                    <a:lnTo>
                      <a:pt x="5262" y="870"/>
                    </a:lnTo>
                    <a:lnTo>
                      <a:pt x="5262" y="870"/>
                    </a:lnTo>
                    <a:lnTo>
                      <a:pt x="5262" y="870"/>
                    </a:lnTo>
                    <a:lnTo>
                      <a:pt x="5262" y="870"/>
                    </a:lnTo>
                    <a:lnTo>
                      <a:pt x="5262" y="870"/>
                    </a:lnTo>
                    <a:lnTo>
                      <a:pt x="5262" y="870"/>
                    </a:lnTo>
                    <a:lnTo>
                      <a:pt x="5262" y="870"/>
                    </a:lnTo>
                    <a:lnTo>
                      <a:pt x="5262" y="864"/>
                    </a:lnTo>
                    <a:lnTo>
                      <a:pt x="5262" y="864"/>
                    </a:lnTo>
                    <a:lnTo>
                      <a:pt x="5262" y="864"/>
                    </a:lnTo>
                    <a:lnTo>
                      <a:pt x="5262" y="864"/>
                    </a:lnTo>
                    <a:lnTo>
                      <a:pt x="5262" y="864"/>
                    </a:lnTo>
                    <a:lnTo>
                      <a:pt x="5262" y="864"/>
                    </a:lnTo>
                    <a:lnTo>
                      <a:pt x="5262" y="858"/>
                    </a:lnTo>
                    <a:lnTo>
                      <a:pt x="5262" y="858"/>
                    </a:lnTo>
                    <a:lnTo>
                      <a:pt x="5262" y="858"/>
                    </a:lnTo>
                    <a:lnTo>
                      <a:pt x="5262" y="858"/>
                    </a:lnTo>
                    <a:lnTo>
                      <a:pt x="5262" y="858"/>
                    </a:lnTo>
                    <a:lnTo>
                      <a:pt x="5262" y="858"/>
                    </a:lnTo>
                    <a:lnTo>
                      <a:pt x="5262" y="852"/>
                    </a:lnTo>
                    <a:lnTo>
                      <a:pt x="5262" y="852"/>
                    </a:lnTo>
                    <a:lnTo>
                      <a:pt x="5262" y="852"/>
                    </a:lnTo>
                    <a:lnTo>
                      <a:pt x="5262" y="852"/>
                    </a:lnTo>
                    <a:lnTo>
                      <a:pt x="5262" y="852"/>
                    </a:lnTo>
                    <a:lnTo>
                      <a:pt x="5262" y="846"/>
                    </a:lnTo>
                    <a:lnTo>
                      <a:pt x="5262" y="846"/>
                    </a:lnTo>
                    <a:lnTo>
                      <a:pt x="5262" y="846"/>
                    </a:lnTo>
                    <a:lnTo>
                      <a:pt x="5262" y="846"/>
                    </a:lnTo>
                    <a:lnTo>
                      <a:pt x="5262" y="846"/>
                    </a:lnTo>
                    <a:lnTo>
                      <a:pt x="5262" y="840"/>
                    </a:lnTo>
                    <a:lnTo>
                      <a:pt x="5262" y="840"/>
                    </a:lnTo>
                    <a:lnTo>
                      <a:pt x="5262" y="840"/>
                    </a:lnTo>
                    <a:lnTo>
                      <a:pt x="5262" y="588"/>
                    </a:lnTo>
                    <a:lnTo>
                      <a:pt x="5262" y="588"/>
                    </a:lnTo>
                    <a:lnTo>
                      <a:pt x="5262" y="588"/>
                    </a:lnTo>
                    <a:lnTo>
                      <a:pt x="5262" y="582"/>
                    </a:lnTo>
                    <a:lnTo>
                      <a:pt x="5262" y="582"/>
                    </a:lnTo>
                    <a:lnTo>
                      <a:pt x="5262" y="576"/>
                    </a:lnTo>
                    <a:lnTo>
                      <a:pt x="5262" y="576"/>
                    </a:lnTo>
                    <a:lnTo>
                      <a:pt x="5262" y="570"/>
                    </a:lnTo>
                    <a:lnTo>
                      <a:pt x="5262" y="570"/>
                    </a:lnTo>
                    <a:lnTo>
                      <a:pt x="5262" y="564"/>
                    </a:lnTo>
                    <a:lnTo>
                      <a:pt x="5262" y="564"/>
                    </a:lnTo>
                    <a:lnTo>
                      <a:pt x="5262" y="558"/>
                    </a:lnTo>
                    <a:lnTo>
                      <a:pt x="5262" y="558"/>
                    </a:lnTo>
                    <a:lnTo>
                      <a:pt x="5262" y="552"/>
                    </a:lnTo>
                    <a:lnTo>
                      <a:pt x="5262" y="552"/>
                    </a:lnTo>
                    <a:lnTo>
                      <a:pt x="5262" y="546"/>
                    </a:lnTo>
                    <a:lnTo>
                      <a:pt x="5262" y="540"/>
                    </a:lnTo>
                    <a:lnTo>
                      <a:pt x="5262" y="540"/>
                    </a:lnTo>
                    <a:lnTo>
                      <a:pt x="5262" y="534"/>
                    </a:lnTo>
                    <a:lnTo>
                      <a:pt x="5262" y="534"/>
                    </a:lnTo>
                    <a:lnTo>
                      <a:pt x="5262" y="528"/>
                    </a:lnTo>
                    <a:lnTo>
                      <a:pt x="5262" y="528"/>
                    </a:lnTo>
                    <a:lnTo>
                      <a:pt x="5262" y="522"/>
                    </a:lnTo>
                    <a:lnTo>
                      <a:pt x="5262" y="522"/>
                    </a:lnTo>
                    <a:lnTo>
                      <a:pt x="5262" y="516"/>
                    </a:lnTo>
                    <a:lnTo>
                      <a:pt x="5262" y="516"/>
                    </a:lnTo>
                    <a:lnTo>
                      <a:pt x="5262" y="510"/>
                    </a:lnTo>
                    <a:lnTo>
                      <a:pt x="5262" y="504"/>
                    </a:lnTo>
                    <a:lnTo>
                      <a:pt x="5262" y="504"/>
                    </a:lnTo>
                    <a:lnTo>
                      <a:pt x="5262" y="498"/>
                    </a:lnTo>
                    <a:lnTo>
                      <a:pt x="5262" y="498"/>
                    </a:lnTo>
                    <a:lnTo>
                      <a:pt x="5262" y="492"/>
                    </a:lnTo>
                    <a:lnTo>
                      <a:pt x="5262" y="492"/>
                    </a:lnTo>
                    <a:lnTo>
                      <a:pt x="5262" y="486"/>
                    </a:lnTo>
                    <a:lnTo>
                      <a:pt x="5262" y="486"/>
                    </a:lnTo>
                    <a:lnTo>
                      <a:pt x="5262" y="486"/>
                    </a:lnTo>
                    <a:lnTo>
                      <a:pt x="5262" y="480"/>
                    </a:lnTo>
                    <a:lnTo>
                      <a:pt x="5262" y="480"/>
                    </a:lnTo>
                    <a:lnTo>
                      <a:pt x="5262" y="480"/>
                    </a:lnTo>
                    <a:lnTo>
                      <a:pt x="5262" y="474"/>
                    </a:lnTo>
                    <a:lnTo>
                      <a:pt x="5262" y="474"/>
                    </a:lnTo>
                    <a:lnTo>
                      <a:pt x="5262" y="474"/>
                    </a:lnTo>
                    <a:lnTo>
                      <a:pt x="5262" y="474"/>
                    </a:lnTo>
                    <a:lnTo>
                      <a:pt x="5262" y="474"/>
                    </a:lnTo>
                    <a:lnTo>
                      <a:pt x="5262" y="474"/>
                    </a:lnTo>
                    <a:lnTo>
                      <a:pt x="5262" y="474"/>
                    </a:lnTo>
                    <a:lnTo>
                      <a:pt x="5262" y="474"/>
                    </a:lnTo>
                    <a:lnTo>
                      <a:pt x="5262" y="474"/>
                    </a:lnTo>
                    <a:lnTo>
                      <a:pt x="5262" y="474"/>
                    </a:lnTo>
                    <a:lnTo>
                      <a:pt x="5262" y="474"/>
                    </a:lnTo>
                    <a:lnTo>
                      <a:pt x="5262" y="474"/>
                    </a:lnTo>
                    <a:lnTo>
                      <a:pt x="5262" y="480"/>
                    </a:lnTo>
                    <a:lnTo>
                      <a:pt x="5262" y="480"/>
                    </a:lnTo>
                    <a:lnTo>
                      <a:pt x="5262" y="480"/>
                    </a:lnTo>
                    <a:lnTo>
                      <a:pt x="5262" y="480"/>
                    </a:lnTo>
                    <a:lnTo>
                      <a:pt x="5262" y="486"/>
                    </a:lnTo>
                    <a:lnTo>
                      <a:pt x="5262" y="486"/>
                    </a:lnTo>
                    <a:lnTo>
                      <a:pt x="5262" y="492"/>
                    </a:lnTo>
                    <a:lnTo>
                      <a:pt x="5262" y="492"/>
                    </a:lnTo>
                    <a:lnTo>
                      <a:pt x="5262" y="498"/>
                    </a:lnTo>
                    <a:lnTo>
                      <a:pt x="5262" y="498"/>
                    </a:lnTo>
                    <a:lnTo>
                      <a:pt x="5262" y="504"/>
                    </a:lnTo>
                    <a:lnTo>
                      <a:pt x="5262" y="504"/>
                    </a:lnTo>
                    <a:lnTo>
                      <a:pt x="5262" y="510"/>
                    </a:lnTo>
                    <a:lnTo>
                      <a:pt x="5262" y="510"/>
                    </a:lnTo>
                    <a:lnTo>
                      <a:pt x="5262" y="516"/>
                    </a:lnTo>
                    <a:lnTo>
                      <a:pt x="5262" y="522"/>
                    </a:lnTo>
                    <a:lnTo>
                      <a:pt x="5262" y="522"/>
                    </a:lnTo>
                    <a:lnTo>
                      <a:pt x="5262" y="528"/>
                    </a:lnTo>
                    <a:lnTo>
                      <a:pt x="5262" y="528"/>
                    </a:lnTo>
                    <a:lnTo>
                      <a:pt x="5262" y="534"/>
                    </a:lnTo>
                    <a:lnTo>
                      <a:pt x="5262" y="534"/>
                    </a:lnTo>
                    <a:lnTo>
                      <a:pt x="5262" y="540"/>
                    </a:lnTo>
                    <a:lnTo>
                      <a:pt x="5262" y="540"/>
                    </a:lnTo>
                    <a:lnTo>
                      <a:pt x="5262" y="546"/>
                    </a:lnTo>
                    <a:lnTo>
                      <a:pt x="5262" y="546"/>
                    </a:lnTo>
                    <a:lnTo>
                      <a:pt x="5262" y="552"/>
                    </a:lnTo>
                    <a:lnTo>
                      <a:pt x="5262" y="558"/>
                    </a:lnTo>
                    <a:lnTo>
                      <a:pt x="5262" y="558"/>
                    </a:lnTo>
                    <a:lnTo>
                      <a:pt x="5262" y="564"/>
                    </a:lnTo>
                    <a:lnTo>
                      <a:pt x="5262" y="564"/>
                    </a:lnTo>
                    <a:lnTo>
                      <a:pt x="5262" y="570"/>
                    </a:lnTo>
                    <a:lnTo>
                      <a:pt x="5262" y="570"/>
                    </a:lnTo>
                    <a:lnTo>
                      <a:pt x="5262" y="576"/>
                    </a:lnTo>
                    <a:lnTo>
                      <a:pt x="5262" y="576"/>
                    </a:lnTo>
                    <a:lnTo>
                      <a:pt x="5262" y="582"/>
                    </a:lnTo>
                    <a:lnTo>
                      <a:pt x="5262" y="582"/>
                    </a:lnTo>
                    <a:lnTo>
                      <a:pt x="5262" y="588"/>
                    </a:lnTo>
                    <a:lnTo>
                      <a:pt x="5262" y="588"/>
                    </a:lnTo>
                    <a:lnTo>
                      <a:pt x="5262" y="588"/>
                    </a:lnTo>
                    <a:lnTo>
                      <a:pt x="5262" y="840"/>
                    </a:lnTo>
                    <a:lnTo>
                      <a:pt x="5262" y="840"/>
                    </a:lnTo>
                    <a:lnTo>
                      <a:pt x="5262" y="840"/>
                    </a:lnTo>
                    <a:lnTo>
                      <a:pt x="5262" y="840"/>
                    </a:lnTo>
                    <a:lnTo>
                      <a:pt x="5262" y="846"/>
                    </a:lnTo>
                    <a:lnTo>
                      <a:pt x="5262" y="846"/>
                    </a:lnTo>
                    <a:lnTo>
                      <a:pt x="5262" y="846"/>
                    </a:lnTo>
                    <a:lnTo>
                      <a:pt x="5262" y="846"/>
                    </a:lnTo>
                    <a:lnTo>
                      <a:pt x="5262" y="846"/>
                    </a:lnTo>
                    <a:lnTo>
                      <a:pt x="5262" y="852"/>
                    </a:lnTo>
                    <a:lnTo>
                      <a:pt x="5262" y="852"/>
                    </a:lnTo>
                    <a:lnTo>
                      <a:pt x="5262" y="852"/>
                    </a:lnTo>
                    <a:lnTo>
                      <a:pt x="5262" y="852"/>
                    </a:lnTo>
                    <a:lnTo>
                      <a:pt x="5262" y="852"/>
                    </a:lnTo>
                    <a:lnTo>
                      <a:pt x="5262" y="858"/>
                    </a:lnTo>
                    <a:lnTo>
                      <a:pt x="5262" y="858"/>
                    </a:lnTo>
                    <a:lnTo>
                      <a:pt x="5262" y="858"/>
                    </a:lnTo>
                    <a:lnTo>
                      <a:pt x="5262" y="858"/>
                    </a:lnTo>
                    <a:lnTo>
                      <a:pt x="5262" y="858"/>
                    </a:lnTo>
                    <a:lnTo>
                      <a:pt x="5262" y="858"/>
                    </a:lnTo>
                    <a:lnTo>
                      <a:pt x="5262" y="864"/>
                    </a:lnTo>
                    <a:lnTo>
                      <a:pt x="5262" y="864"/>
                    </a:lnTo>
                    <a:lnTo>
                      <a:pt x="5262" y="864"/>
                    </a:lnTo>
                    <a:lnTo>
                      <a:pt x="5262" y="864"/>
                    </a:lnTo>
                    <a:lnTo>
                      <a:pt x="5262" y="864"/>
                    </a:lnTo>
                    <a:lnTo>
                      <a:pt x="5262" y="864"/>
                    </a:lnTo>
                    <a:lnTo>
                      <a:pt x="5262" y="870"/>
                    </a:lnTo>
                    <a:lnTo>
                      <a:pt x="5262" y="870"/>
                    </a:lnTo>
                    <a:lnTo>
                      <a:pt x="5262" y="870"/>
                    </a:lnTo>
                    <a:lnTo>
                      <a:pt x="5262" y="870"/>
                    </a:lnTo>
                    <a:lnTo>
                      <a:pt x="5262" y="870"/>
                    </a:lnTo>
                    <a:lnTo>
                      <a:pt x="5262" y="870"/>
                    </a:lnTo>
                    <a:lnTo>
                      <a:pt x="5262" y="870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0"/>
                    </a:lnTo>
                    <a:lnTo>
                      <a:pt x="5262" y="870"/>
                    </a:lnTo>
                    <a:lnTo>
                      <a:pt x="5262" y="870"/>
                    </a:lnTo>
                    <a:lnTo>
                      <a:pt x="5262" y="870"/>
                    </a:lnTo>
                    <a:lnTo>
                      <a:pt x="5262" y="870"/>
                    </a:lnTo>
                    <a:lnTo>
                      <a:pt x="5262" y="870"/>
                    </a:lnTo>
                    <a:lnTo>
                      <a:pt x="5262" y="870"/>
                    </a:lnTo>
                    <a:lnTo>
                      <a:pt x="5262" y="870"/>
                    </a:lnTo>
                    <a:lnTo>
                      <a:pt x="5262" y="864"/>
                    </a:lnTo>
                    <a:lnTo>
                      <a:pt x="5262" y="864"/>
                    </a:lnTo>
                    <a:lnTo>
                      <a:pt x="5262" y="864"/>
                    </a:lnTo>
                    <a:lnTo>
                      <a:pt x="5262" y="864"/>
                    </a:lnTo>
                    <a:lnTo>
                      <a:pt x="5262" y="864"/>
                    </a:lnTo>
                    <a:lnTo>
                      <a:pt x="5262" y="864"/>
                    </a:lnTo>
                    <a:lnTo>
                      <a:pt x="5262" y="858"/>
                    </a:lnTo>
                    <a:lnTo>
                      <a:pt x="5262" y="858"/>
                    </a:lnTo>
                    <a:lnTo>
                      <a:pt x="5262" y="858"/>
                    </a:lnTo>
                    <a:lnTo>
                      <a:pt x="5262" y="858"/>
                    </a:lnTo>
                    <a:lnTo>
                      <a:pt x="5262" y="858"/>
                    </a:lnTo>
                    <a:lnTo>
                      <a:pt x="5262" y="858"/>
                    </a:lnTo>
                    <a:lnTo>
                      <a:pt x="5262" y="852"/>
                    </a:lnTo>
                    <a:lnTo>
                      <a:pt x="5262" y="852"/>
                    </a:lnTo>
                    <a:lnTo>
                      <a:pt x="5262" y="852"/>
                    </a:lnTo>
                    <a:lnTo>
                      <a:pt x="5262" y="852"/>
                    </a:lnTo>
                    <a:lnTo>
                      <a:pt x="5262" y="852"/>
                    </a:lnTo>
                    <a:lnTo>
                      <a:pt x="5262" y="846"/>
                    </a:lnTo>
                    <a:lnTo>
                      <a:pt x="5262" y="846"/>
                    </a:lnTo>
                    <a:lnTo>
                      <a:pt x="5262" y="846"/>
                    </a:lnTo>
                    <a:lnTo>
                      <a:pt x="5262" y="846"/>
                    </a:lnTo>
                    <a:lnTo>
                      <a:pt x="5262" y="846"/>
                    </a:lnTo>
                    <a:lnTo>
                      <a:pt x="5262" y="840"/>
                    </a:lnTo>
                    <a:lnTo>
                      <a:pt x="5262" y="840"/>
                    </a:lnTo>
                    <a:lnTo>
                      <a:pt x="5262" y="840"/>
                    </a:lnTo>
                    <a:lnTo>
                      <a:pt x="5262" y="594"/>
                    </a:lnTo>
                    <a:lnTo>
                      <a:pt x="5262" y="594"/>
                    </a:lnTo>
                    <a:lnTo>
                      <a:pt x="5262" y="594"/>
                    </a:lnTo>
                    <a:lnTo>
                      <a:pt x="5262" y="588"/>
                    </a:lnTo>
                    <a:lnTo>
                      <a:pt x="5262" y="588"/>
                    </a:lnTo>
                    <a:lnTo>
                      <a:pt x="5262" y="582"/>
                    </a:lnTo>
                    <a:lnTo>
                      <a:pt x="5262" y="582"/>
                    </a:lnTo>
                    <a:lnTo>
                      <a:pt x="5262" y="576"/>
                    </a:lnTo>
                    <a:lnTo>
                      <a:pt x="5262" y="576"/>
                    </a:lnTo>
                    <a:lnTo>
                      <a:pt x="5262" y="570"/>
                    </a:lnTo>
                    <a:lnTo>
                      <a:pt x="5262" y="570"/>
                    </a:lnTo>
                    <a:lnTo>
                      <a:pt x="5262" y="564"/>
                    </a:lnTo>
                    <a:lnTo>
                      <a:pt x="5262" y="558"/>
                    </a:lnTo>
                    <a:lnTo>
                      <a:pt x="5262" y="558"/>
                    </a:lnTo>
                    <a:lnTo>
                      <a:pt x="5262" y="552"/>
                    </a:lnTo>
                    <a:lnTo>
                      <a:pt x="5262" y="552"/>
                    </a:lnTo>
                    <a:lnTo>
                      <a:pt x="5262" y="546"/>
                    </a:lnTo>
                    <a:lnTo>
                      <a:pt x="5262" y="546"/>
                    </a:lnTo>
                    <a:lnTo>
                      <a:pt x="5262" y="540"/>
                    </a:lnTo>
                    <a:lnTo>
                      <a:pt x="5262" y="540"/>
                    </a:lnTo>
                    <a:lnTo>
                      <a:pt x="5262" y="534"/>
                    </a:lnTo>
                    <a:lnTo>
                      <a:pt x="5262" y="534"/>
                    </a:lnTo>
                    <a:lnTo>
                      <a:pt x="5262" y="528"/>
                    </a:lnTo>
                    <a:lnTo>
                      <a:pt x="5262" y="528"/>
                    </a:lnTo>
                    <a:lnTo>
                      <a:pt x="5262" y="522"/>
                    </a:lnTo>
                    <a:lnTo>
                      <a:pt x="5262" y="522"/>
                    </a:lnTo>
                    <a:lnTo>
                      <a:pt x="5262" y="516"/>
                    </a:lnTo>
                    <a:lnTo>
                      <a:pt x="5262" y="510"/>
                    </a:lnTo>
                    <a:lnTo>
                      <a:pt x="5262" y="510"/>
                    </a:lnTo>
                    <a:lnTo>
                      <a:pt x="5262" y="504"/>
                    </a:lnTo>
                    <a:lnTo>
                      <a:pt x="5262" y="504"/>
                    </a:lnTo>
                    <a:lnTo>
                      <a:pt x="5262" y="498"/>
                    </a:lnTo>
                    <a:lnTo>
                      <a:pt x="5262" y="498"/>
                    </a:lnTo>
                    <a:lnTo>
                      <a:pt x="5262" y="492"/>
                    </a:lnTo>
                    <a:lnTo>
                      <a:pt x="5262" y="492"/>
                    </a:lnTo>
                    <a:lnTo>
                      <a:pt x="5262" y="492"/>
                    </a:lnTo>
                    <a:lnTo>
                      <a:pt x="5262" y="486"/>
                    </a:lnTo>
                    <a:lnTo>
                      <a:pt x="5262" y="486"/>
                    </a:lnTo>
                    <a:lnTo>
                      <a:pt x="5262" y="486"/>
                    </a:lnTo>
                    <a:lnTo>
                      <a:pt x="5262" y="486"/>
                    </a:lnTo>
                    <a:lnTo>
                      <a:pt x="5262" y="480"/>
                    </a:lnTo>
                    <a:lnTo>
                      <a:pt x="5262" y="480"/>
                    </a:lnTo>
                    <a:lnTo>
                      <a:pt x="5262" y="480"/>
                    </a:lnTo>
                    <a:lnTo>
                      <a:pt x="5262" y="480"/>
                    </a:lnTo>
                    <a:lnTo>
                      <a:pt x="5262" y="480"/>
                    </a:lnTo>
                    <a:lnTo>
                      <a:pt x="5262" y="480"/>
                    </a:lnTo>
                    <a:lnTo>
                      <a:pt x="5262" y="480"/>
                    </a:lnTo>
                    <a:lnTo>
                      <a:pt x="5262" y="480"/>
                    </a:lnTo>
                    <a:lnTo>
                      <a:pt x="5262" y="480"/>
                    </a:lnTo>
                    <a:lnTo>
                      <a:pt x="5262" y="480"/>
                    </a:lnTo>
                    <a:lnTo>
                      <a:pt x="5262" y="486"/>
                    </a:lnTo>
                    <a:lnTo>
                      <a:pt x="5262" y="486"/>
                    </a:lnTo>
                    <a:lnTo>
                      <a:pt x="5262" y="486"/>
                    </a:lnTo>
                    <a:lnTo>
                      <a:pt x="5262" y="486"/>
                    </a:lnTo>
                    <a:lnTo>
                      <a:pt x="5262" y="492"/>
                    </a:lnTo>
                    <a:lnTo>
                      <a:pt x="5262" y="492"/>
                    </a:lnTo>
                    <a:lnTo>
                      <a:pt x="5262" y="492"/>
                    </a:lnTo>
                    <a:lnTo>
                      <a:pt x="5262" y="498"/>
                    </a:lnTo>
                    <a:lnTo>
                      <a:pt x="5262" y="498"/>
                    </a:lnTo>
                    <a:lnTo>
                      <a:pt x="5262" y="504"/>
                    </a:lnTo>
                    <a:lnTo>
                      <a:pt x="5262" y="504"/>
                    </a:lnTo>
                    <a:lnTo>
                      <a:pt x="5262" y="510"/>
                    </a:lnTo>
                    <a:lnTo>
                      <a:pt x="5262" y="510"/>
                    </a:lnTo>
                    <a:lnTo>
                      <a:pt x="5262" y="516"/>
                    </a:lnTo>
                    <a:lnTo>
                      <a:pt x="5262" y="522"/>
                    </a:lnTo>
                    <a:lnTo>
                      <a:pt x="5262" y="522"/>
                    </a:lnTo>
                    <a:lnTo>
                      <a:pt x="5262" y="528"/>
                    </a:lnTo>
                    <a:lnTo>
                      <a:pt x="5262" y="528"/>
                    </a:lnTo>
                    <a:lnTo>
                      <a:pt x="5262" y="534"/>
                    </a:lnTo>
                    <a:lnTo>
                      <a:pt x="5262" y="534"/>
                    </a:lnTo>
                    <a:lnTo>
                      <a:pt x="5262" y="540"/>
                    </a:lnTo>
                    <a:lnTo>
                      <a:pt x="5262" y="540"/>
                    </a:lnTo>
                    <a:lnTo>
                      <a:pt x="5262" y="546"/>
                    </a:lnTo>
                    <a:lnTo>
                      <a:pt x="5262" y="546"/>
                    </a:lnTo>
                    <a:lnTo>
                      <a:pt x="5262" y="552"/>
                    </a:lnTo>
                    <a:lnTo>
                      <a:pt x="5262" y="552"/>
                    </a:lnTo>
                    <a:lnTo>
                      <a:pt x="5262" y="558"/>
                    </a:lnTo>
                    <a:lnTo>
                      <a:pt x="5262" y="564"/>
                    </a:lnTo>
                    <a:lnTo>
                      <a:pt x="5262" y="564"/>
                    </a:lnTo>
                    <a:lnTo>
                      <a:pt x="5262" y="570"/>
                    </a:lnTo>
                    <a:lnTo>
                      <a:pt x="5262" y="570"/>
                    </a:lnTo>
                    <a:lnTo>
                      <a:pt x="5262" y="576"/>
                    </a:lnTo>
                    <a:lnTo>
                      <a:pt x="5262" y="576"/>
                    </a:lnTo>
                    <a:lnTo>
                      <a:pt x="5262" y="582"/>
                    </a:lnTo>
                    <a:lnTo>
                      <a:pt x="5262" y="582"/>
                    </a:lnTo>
                    <a:lnTo>
                      <a:pt x="5262" y="588"/>
                    </a:lnTo>
                    <a:lnTo>
                      <a:pt x="5262" y="588"/>
                    </a:lnTo>
                    <a:lnTo>
                      <a:pt x="5262" y="594"/>
                    </a:lnTo>
                    <a:lnTo>
                      <a:pt x="5262" y="594"/>
                    </a:lnTo>
                    <a:lnTo>
                      <a:pt x="5262" y="594"/>
                    </a:lnTo>
                    <a:lnTo>
                      <a:pt x="5262" y="840"/>
                    </a:lnTo>
                    <a:lnTo>
                      <a:pt x="5262" y="840"/>
                    </a:lnTo>
                    <a:lnTo>
                      <a:pt x="5262" y="846"/>
                    </a:lnTo>
                    <a:lnTo>
                      <a:pt x="5262" y="846"/>
                    </a:lnTo>
                    <a:lnTo>
                      <a:pt x="5262" y="846"/>
                    </a:lnTo>
                    <a:lnTo>
                      <a:pt x="5262" y="846"/>
                    </a:lnTo>
                    <a:lnTo>
                      <a:pt x="5262" y="846"/>
                    </a:lnTo>
                    <a:lnTo>
                      <a:pt x="5262" y="852"/>
                    </a:lnTo>
                    <a:lnTo>
                      <a:pt x="5262" y="852"/>
                    </a:lnTo>
                    <a:lnTo>
                      <a:pt x="5262" y="852"/>
                    </a:lnTo>
                    <a:lnTo>
                      <a:pt x="5262" y="852"/>
                    </a:lnTo>
                    <a:lnTo>
                      <a:pt x="5262" y="852"/>
                    </a:lnTo>
                    <a:lnTo>
                      <a:pt x="5262" y="852"/>
                    </a:lnTo>
                    <a:lnTo>
                      <a:pt x="5262" y="858"/>
                    </a:lnTo>
                    <a:lnTo>
                      <a:pt x="5262" y="858"/>
                    </a:lnTo>
                    <a:lnTo>
                      <a:pt x="5262" y="858"/>
                    </a:lnTo>
                    <a:lnTo>
                      <a:pt x="5262" y="858"/>
                    </a:lnTo>
                    <a:lnTo>
                      <a:pt x="5262" y="858"/>
                    </a:lnTo>
                    <a:lnTo>
                      <a:pt x="5262" y="858"/>
                    </a:lnTo>
                    <a:lnTo>
                      <a:pt x="5262" y="864"/>
                    </a:lnTo>
                    <a:lnTo>
                      <a:pt x="5262" y="864"/>
                    </a:lnTo>
                    <a:lnTo>
                      <a:pt x="5262" y="864"/>
                    </a:lnTo>
                    <a:lnTo>
                      <a:pt x="5262" y="864"/>
                    </a:lnTo>
                    <a:lnTo>
                      <a:pt x="5262" y="864"/>
                    </a:lnTo>
                    <a:lnTo>
                      <a:pt x="5262" y="864"/>
                    </a:lnTo>
                    <a:lnTo>
                      <a:pt x="5262" y="870"/>
                    </a:lnTo>
                    <a:lnTo>
                      <a:pt x="5262" y="870"/>
                    </a:lnTo>
                    <a:lnTo>
                      <a:pt x="5262" y="870"/>
                    </a:lnTo>
                    <a:lnTo>
                      <a:pt x="5262" y="870"/>
                    </a:lnTo>
                    <a:lnTo>
                      <a:pt x="5262" y="870"/>
                    </a:lnTo>
                    <a:lnTo>
                      <a:pt x="5262" y="870"/>
                    </a:lnTo>
                    <a:lnTo>
                      <a:pt x="5262" y="870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0"/>
                    </a:lnTo>
                    <a:lnTo>
                      <a:pt x="5262" y="870"/>
                    </a:lnTo>
                    <a:lnTo>
                      <a:pt x="5262" y="870"/>
                    </a:lnTo>
                    <a:lnTo>
                      <a:pt x="5262" y="870"/>
                    </a:lnTo>
                    <a:lnTo>
                      <a:pt x="5262" y="870"/>
                    </a:lnTo>
                    <a:lnTo>
                      <a:pt x="5262" y="870"/>
                    </a:lnTo>
                    <a:lnTo>
                      <a:pt x="5262" y="870"/>
                    </a:lnTo>
                    <a:lnTo>
                      <a:pt x="5262" y="870"/>
                    </a:lnTo>
                    <a:lnTo>
                      <a:pt x="5262" y="864"/>
                    </a:lnTo>
                    <a:lnTo>
                      <a:pt x="5262" y="864"/>
                    </a:lnTo>
                    <a:lnTo>
                      <a:pt x="5262" y="864"/>
                    </a:lnTo>
                    <a:lnTo>
                      <a:pt x="5262" y="864"/>
                    </a:lnTo>
                    <a:lnTo>
                      <a:pt x="5262" y="864"/>
                    </a:lnTo>
                    <a:lnTo>
                      <a:pt x="5262" y="864"/>
                    </a:lnTo>
                    <a:lnTo>
                      <a:pt x="5262" y="858"/>
                    </a:lnTo>
                    <a:lnTo>
                      <a:pt x="5262" y="858"/>
                    </a:lnTo>
                    <a:lnTo>
                      <a:pt x="5262" y="858"/>
                    </a:lnTo>
                    <a:lnTo>
                      <a:pt x="5262" y="858"/>
                    </a:lnTo>
                    <a:lnTo>
                      <a:pt x="5262" y="858"/>
                    </a:lnTo>
                    <a:lnTo>
                      <a:pt x="5262" y="858"/>
                    </a:lnTo>
                    <a:lnTo>
                      <a:pt x="5262" y="852"/>
                    </a:lnTo>
                    <a:lnTo>
                      <a:pt x="5262" y="852"/>
                    </a:lnTo>
                    <a:lnTo>
                      <a:pt x="5262" y="852"/>
                    </a:lnTo>
                    <a:lnTo>
                      <a:pt x="5262" y="852"/>
                    </a:lnTo>
                    <a:lnTo>
                      <a:pt x="5262" y="852"/>
                    </a:lnTo>
                    <a:lnTo>
                      <a:pt x="5262" y="846"/>
                    </a:lnTo>
                    <a:lnTo>
                      <a:pt x="5262" y="846"/>
                    </a:lnTo>
                    <a:lnTo>
                      <a:pt x="5262" y="846"/>
                    </a:lnTo>
                    <a:lnTo>
                      <a:pt x="5262" y="846"/>
                    </a:lnTo>
                    <a:lnTo>
                      <a:pt x="5262" y="846"/>
                    </a:lnTo>
                    <a:lnTo>
                      <a:pt x="5262" y="840"/>
                    </a:lnTo>
                    <a:lnTo>
                      <a:pt x="5262" y="840"/>
                    </a:lnTo>
                    <a:lnTo>
                      <a:pt x="5262" y="840"/>
                    </a:lnTo>
                    <a:lnTo>
                      <a:pt x="5262" y="588"/>
                    </a:lnTo>
                    <a:lnTo>
                      <a:pt x="5262" y="588"/>
                    </a:lnTo>
                    <a:lnTo>
                      <a:pt x="5262" y="588"/>
                    </a:lnTo>
                    <a:lnTo>
                      <a:pt x="5262" y="582"/>
                    </a:lnTo>
                    <a:lnTo>
                      <a:pt x="5262" y="582"/>
                    </a:lnTo>
                    <a:lnTo>
                      <a:pt x="5262" y="576"/>
                    </a:lnTo>
                    <a:lnTo>
                      <a:pt x="5262" y="576"/>
                    </a:lnTo>
                    <a:lnTo>
                      <a:pt x="5262" y="570"/>
                    </a:lnTo>
                    <a:lnTo>
                      <a:pt x="5262" y="570"/>
                    </a:lnTo>
                    <a:lnTo>
                      <a:pt x="5262" y="564"/>
                    </a:lnTo>
                    <a:lnTo>
                      <a:pt x="5262" y="564"/>
                    </a:lnTo>
                    <a:lnTo>
                      <a:pt x="5262" y="558"/>
                    </a:lnTo>
                    <a:lnTo>
                      <a:pt x="5262" y="558"/>
                    </a:lnTo>
                    <a:lnTo>
                      <a:pt x="5262" y="552"/>
                    </a:lnTo>
                    <a:lnTo>
                      <a:pt x="5262" y="552"/>
                    </a:lnTo>
                    <a:lnTo>
                      <a:pt x="5262" y="546"/>
                    </a:lnTo>
                    <a:lnTo>
                      <a:pt x="5262" y="540"/>
                    </a:lnTo>
                    <a:lnTo>
                      <a:pt x="5262" y="540"/>
                    </a:lnTo>
                    <a:lnTo>
                      <a:pt x="5262" y="534"/>
                    </a:lnTo>
                    <a:lnTo>
                      <a:pt x="5262" y="534"/>
                    </a:lnTo>
                    <a:lnTo>
                      <a:pt x="5262" y="528"/>
                    </a:lnTo>
                    <a:lnTo>
                      <a:pt x="5262" y="528"/>
                    </a:lnTo>
                    <a:lnTo>
                      <a:pt x="5262" y="522"/>
                    </a:lnTo>
                    <a:lnTo>
                      <a:pt x="5262" y="522"/>
                    </a:lnTo>
                    <a:lnTo>
                      <a:pt x="5262" y="516"/>
                    </a:lnTo>
                    <a:lnTo>
                      <a:pt x="5262" y="516"/>
                    </a:lnTo>
                    <a:lnTo>
                      <a:pt x="5262" y="510"/>
                    </a:lnTo>
                    <a:lnTo>
                      <a:pt x="5262" y="504"/>
                    </a:lnTo>
                    <a:lnTo>
                      <a:pt x="5262" y="504"/>
                    </a:lnTo>
                    <a:lnTo>
                      <a:pt x="5262" y="498"/>
                    </a:lnTo>
                    <a:lnTo>
                      <a:pt x="5262" y="498"/>
                    </a:lnTo>
                    <a:lnTo>
                      <a:pt x="5262" y="492"/>
                    </a:lnTo>
                    <a:lnTo>
                      <a:pt x="5262" y="492"/>
                    </a:lnTo>
                    <a:lnTo>
                      <a:pt x="5262" y="486"/>
                    </a:lnTo>
                    <a:lnTo>
                      <a:pt x="5262" y="486"/>
                    </a:lnTo>
                    <a:lnTo>
                      <a:pt x="5262" y="486"/>
                    </a:lnTo>
                    <a:lnTo>
                      <a:pt x="5262" y="480"/>
                    </a:lnTo>
                    <a:lnTo>
                      <a:pt x="5262" y="480"/>
                    </a:lnTo>
                    <a:lnTo>
                      <a:pt x="5262" y="480"/>
                    </a:lnTo>
                    <a:lnTo>
                      <a:pt x="5262" y="474"/>
                    </a:lnTo>
                    <a:lnTo>
                      <a:pt x="5262" y="474"/>
                    </a:lnTo>
                    <a:lnTo>
                      <a:pt x="5262" y="474"/>
                    </a:lnTo>
                    <a:lnTo>
                      <a:pt x="5262" y="474"/>
                    </a:lnTo>
                    <a:lnTo>
                      <a:pt x="5262" y="474"/>
                    </a:lnTo>
                    <a:lnTo>
                      <a:pt x="5262" y="474"/>
                    </a:lnTo>
                    <a:lnTo>
                      <a:pt x="5262" y="474"/>
                    </a:lnTo>
                    <a:lnTo>
                      <a:pt x="5262" y="474"/>
                    </a:lnTo>
                    <a:lnTo>
                      <a:pt x="5262" y="474"/>
                    </a:lnTo>
                    <a:lnTo>
                      <a:pt x="5262" y="474"/>
                    </a:lnTo>
                    <a:lnTo>
                      <a:pt x="5262" y="474"/>
                    </a:lnTo>
                    <a:lnTo>
                      <a:pt x="5262" y="474"/>
                    </a:lnTo>
                    <a:lnTo>
                      <a:pt x="5262" y="480"/>
                    </a:lnTo>
                    <a:lnTo>
                      <a:pt x="5262" y="480"/>
                    </a:lnTo>
                    <a:lnTo>
                      <a:pt x="5262" y="480"/>
                    </a:lnTo>
                    <a:lnTo>
                      <a:pt x="5262" y="480"/>
                    </a:lnTo>
                    <a:lnTo>
                      <a:pt x="5262" y="486"/>
                    </a:lnTo>
                    <a:lnTo>
                      <a:pt x="5262" y="486"/>
                    </a:lnTo>
                    <a:lnTo>
                      <a:pt x="5262" y="492"/>
                    </a:lnTo>
                    <a:lnTo>
                      <a:pt x="5262" y="492"/>
                    </a:lnTo>
                    <a:lnTo>
                      <a:pt x="5262" y="498"/>
                    </a:lnTo>
                    <a:lnTo>
                      <a:pt x="5262" y="498"/>
                    </a:lnTo>
                    <a:lnTo>
                      <a:pt x="5262" y="504"/>
                    </a:lnTo>
                    <a:lnTo>
                      <a:pt x="5262" y="504"/>
                    </a:lnTo>
                    <a:lnTo>
                      <a:pt x="5262" y="510"/>
                    </a:lnTo>
                    <a:lnTo>
                      <a:pt x="5262" y="510"/>
                    </a:lnTo>
                    <a:lnTo>
                      <a:pt x="5262" y="516"/>
                    </a:lnTo>
                    <a:lnTo>
                      <a:pt x="5262" y="522"/>
                    </a:lnTo>
                    <a:lnTo>
                      <a:pt x="5262" y="522"/>
                    </a:lnTo>
                    <a:lnTo>
                      <a:pt x="5262" y="528"/>
                    </a:lnTo>
                    <a:lnTo>
                      <a:pt x="5262" y="528"/>
                    </a:lnTo>
                    <a:lnTo>
                      <a:pt x="5262" y="534"/>
                    </a:lnTo>
                    <a:lnTo>
                      <a:pt x="5262" y="534"/>
                    </a:lnTo>
                    <a:lnTo>
                      <a:pt x="5262" y="540"/>
                    </a:lnTo>
                    <a:lnTo>
                      <a:pt x="5262" y="540"/>
                    </a:lnTo>
                    <a:lnTo>
                      <a:pt x="5262" y="546"/>
                    </a:lnTo>
                    <a:lnTo>
                      <a:pt x="5262" y="546"/>
                    </a:lnTo>
                    <a:lnTo>
                      <a:pt x="5262" y="552"/>
                    </a:lnTo>
                    <a:lnTo>
                      <a:pt x="5262" y="558"/>
                    </a:lnTo>
                    <a:lnTo>
                      <a:pt x="5262" y="558"/>
                    </a:lnTo>
                    <a:lnTo>
                      <a:pt x="5262" y="564"/>
                    </a:lnTo>
                    <a:lnTo>
                      <a:pt x="5262" y="564"/>
                    </a:lnTo>
                    <a:lnTo>
                      <a:pt x="5262" y="570"/>
                    </a:lnTo>
                    <a:lnTo>
                      <a:pt x="5262" y="570"/>
                    </a:lnTo>
                    <a:lnTo>
                      <a:pt x="5262" y="576"/>
                    </a:lnTo>
                    <a:lnTo>
                      <a:pt x="5262" y="576"/>
                    </a:lnTo>
                    <a:lnTo>
                      <a:pt x="5262" y="582"/>
                    </a:lnTo>
                    <a:lnTo>
                      <a:pt x="5262" y="582"/>
                    </a:lnTo>
                    <a:lnTo>
                      <a:pt x="5262" y="588"/>
                    </a:lnTo>
                    <a:lnTo>
                      <a:pt x="5262" y="588"/>
                    </a:lnTo>
                    <a:lnTo>
                      <a:pt x="5262" y="588"/>
                    </a:lnTo>
                    <a:lnTo>
                      <a:pt x="5262" y="840"/>
                    </a:lnTo>
                    <a:lnTo>
                      <a:pt x="5262" y="840"/>
                    </a:lnTo>
                    <a:lnTo>
                      <a:pt x="5262" y="840"/>
                    </a:lnTo>
                    <a:lnTo>
                      <a:pt x="5262" y="840"/>
                    </a:lnTo>
                    <a:lnTo>
                      <a:pt x="5262" y="846"/>
                    </a:lnTo>
                    <a:lnTo>
                      <a:pt x="5262" y="846"/>
                    </a:lnTo>
                    <a:lnTo>
                      <a:pt x="5262" y="846"/>
                    </a:lnTo>
                    <a:lnTo>
                      <a:pt x="5262" y="846"/>
                    </a:lnTo>
                    <a:lnTo>
                      <a:pt x="5262" y="846"/>
                    </a:lnTo>
                    <a:lnTo>
                      <a:pt x="5262" y="852"/>
                    </a:lnTo>
                    <a:lnTo>
                      <a:pt x="5262" y="852"/>
                    </a:lnTo>
                    <a:lnTo>
                      <a:pt x="5262" y="852"/>
                    </a:lnTo>
                    <a:lnTo>
                      <a:pt x="5262" y="852"/>
                    </a:lnTo>
                    <a:lnTo>
                      <a:pt x="5262" y="852"/>
                    </a:lnTo>
                    <a:lnTo>
                      <a:pt x="5262" y="858"/>
                    </a:lnTo>
                    <a:lnTo>
                      <a:pt x="5262" y="858"/>
                    </a:lnTo>
                    <a:lnTo>
                      <a:pt x="5262" y="858"/>
                    </a:lnTo>
                    <a:lnTo>
                      <a:pt x="5262" y="858"/>
                    </a:lnTo>
                    <a:lnTo>
                      <a:pt x="5262" y="858"/>
                    </a:lnTo>
                    <a:lnTo>
                      <a:pt x="5262" y="858"/>
                    </a:lnTo>
                    <a:lnTo>
                      <a:pt x="5262" y="864"/>
                    </a:lnTo>
                    <a:lnTo>
                      <a:pt x="5262" y="864"/>
                    </a:lnTo>
                    <a:lnTo>
                      <a:pt x="5262" y="864"/>
                    </a:lnTo>
                    <a:lnTo>
                      <a:pt x="5262" y="864"/>
                    </a:lnTo>
                    <a:lnTo>
                      <a:pt x="5262" y="864"/>
                    </a:lnTo>
                    <a:lnTo>
                      <a:pt x="5262" y="864"/>
                    </a:lnTo>
                    <a:lnTo>
                      <a:pt x="5262" y="870"/>
                    </a:lnTo>
                    <a:lnTo>
                      <a:pt x="5262" y="870"/>
                    </a:lnTo>
                    <a:lnTo>
                      <a:pt x="5262" y="870"/>
                    </a:lnTo>
                    <a:lnTo>
                      <a:pt x="5262" y="870"/>
                    </a:lnTo>
                    <a:lnTo>
                      <a:pt x="5262" y="870"/>
                    </a:lnTo>
                    <a:lnTo>
                      <a:pt x="5262" y="870"/>
                    </a:lnTo>
                    <a:lnTo>
                      <a:pt x="5262" y="870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0"/>
                    </a:lnTo>
                    <a:lnTo>
                      <a:pt x="5262" y="870"/>
                    </a:lnTo>
                    <a:lnTo>
                      <a:pt x="5262" y="870"/>
                    </a:lnTo>
                    <a:lnTo>
                      <a:pt x="5262" y="870"/>
                    </a:lnTo>
                    <a:lnTo>
                      <a:pt x="5262" y="870"/>
                    </a:lnTo>
                    <a:lnTo>
                      <a:pt x="5262" y="870"/>
                    </a:lnTo>
                    <a:lnTo>
                      <a:pt x="5262" y="870"/>
                    </a:lnTo>
                    <a:lnTo>
                      <a:pt x="5262" y="864"/>
                    </a:lnTo>
                    <a:lnTo>
                      <a:pt x="5262" y="864"/>
                    </a:lnTo>
                    <a:lnTo>
                      <a:pt x="5262" y="864"/>
                    </a:lnTo>
                    <a:lnTo>
                      <a:pt x="5262" y="864"/>
                    </a:lnTo>
                    <a:lnTo>
                      <a:pt x="5262" y="864"/>
                    </a:lnTo>
                    <a:lnTo>
                      <a:pt x="5262" y="864"/>
                    </a:lnTo>
                    <a:lnTo>
                      <a:pt x="5262" y="864"/>
                    </a:lnTo>
                    <a:lnTo>
                      <a:pt x="5262" y="858"/>
                    </a:lnTo>
                    <a:lnTo>
                      <a:pt x="5262" y="858"/>
                    </a:lnTo>
                    <a:lnTo>
                      <a:pt x="5262" y="858"/>
                    </a:lnTo>
                    <a:lnTo>
                      <a:pt x="5262" y="858"/>
                    </a:lnTo>
                    <a:lnTo>
                      <a:pt x="5262" y="858"/>
                    </a:lnTo>
                    <a:lnTo>
                      <a:pt x="5262" y="858"/>
                    </a:lnTo>
                    <a:lnTo>
                      <a:pt x="5262" y="852"/>
                    </a:lnTo>
                    <a:lnTo>
                      <a:pt x="5262" y="852"/>
                    </a:lnTo>
                    <a:lnTo>
                      <a:pt x="5262" y="852"/>
                    </a:lnTo>
                    <a:lnTo>
                      <a:pt x="5262" y="852"/>
                    </a:lnTo>
                    <a:lnTo>
                      <a:pt x="5262" y="852"/>
                    </a:lnTo>
                    <a:lnTo>
                      <a:pt x="5262" y="846"/>
                    </a:lnTo>
                    <a:lnTo>
                      <a:pt x="5262" y="846"/>
                    </a:lnTo>
                    <a:lnTo>
                      <a:pt x="5262" y="846"/>
                    </a:lnTo>
                    <a:lnTo>
                      <a:pt x="5262" y="846"/>
                    </a:lnTo>
                    <a:lnTo>
                      <a:pt x="5262" y="846"/>
                    </a:lnTo>
                    <a:lnTo>
                      <a:pt x="5262" y="840"/>
                    </a:lnTo>
                    <a:lnTo>
                      <a:pt x="5262" y="840"/>
                    </a:lnTo>
                    <a:lnTo>
                      <a:pt x="5262" y="840"/>
                    </a:lnTo>
                    <a:lnTo>
                      <a:pt x="5262" y="594"/>
                    </a:lnTo>
                    <a:lnTo>
                      <a:pt x="5262" y="594"/>
                    </a:lnTo>
                    <a:lnTo>
                      <a:pt x="5262" y="594"/>
                    </a:lnTo>
                    <a:lnTo>
                      <a:pt x="5262" y="588"/>
                    </a:lnTo>
                    <a:lnTo>
                      <a:pt x="5262" y="588"/>
                    </a:lnTo>
                    <a:lnTo>
                      <a:pt x="5262" y="582"/>
                    </a:lnTo>
                    <a:lnTo>
                      <a:pt x="5262" y="582"/>
                    </a:lnTo>
                    <a:lnTo>
                      <a:pt x="5262" y="576"/>
                    </a:lnTo>
                    <a:lnTo>
                      <a:pt x="5262" y="576"/>
                    </a:lnTo>
                    <a:lnTo>
                      <a:pt x="5262" y="570"/>
                    </a:lnTo>
                    <a:lnTo>
                      <a:pt x="5262" y="564"/>
                    </a:lnTo>
                    <a:lnTo>
                      <a:pt x="5262" y="564"/>
                    </a:lnTo>
                    <a:lnTo>
                      <a:pt x="5262" y="558"/>
                    </a:lnTo>
                    <a:lnTo>
                      <a:pt x="5262" y="558"/>
                    </a:lnTo>
                    <a:lnTo>
                      <a:pt x="5262" y="552"/>
                    </a:lnTo>
                    <a:lnTo>
                      <a:pt x="5262" y="552"/>
                    </a:lnTo>
                    <a:lnTo>
                      <a:pt x="5262" y="546"/>
                    </a:lnTo>
                    <a:lnTo>
                      <a:pt x="5262" y="546"/>
                    </a:lnTo>
                    <a:lnTo>
                      <a:pt x="5262" y="540"/>
                    </a:lnTo>
                    <a:lnTo>
                      <a:pt x="5262" y="540"/>
                    </a:lnTo>
                    <a:lnTo>
                      <a:pt x="5262" y="534"/>
                    </a:lnTo>
                    <a:lnTo>
                      <a:pt x="5262" y="534"/>
                    </a:lnTo>
                    <a:lnTo>
                      <a:pt x="5262" y="528"/>
                    </a:lnTo>
                    <a:lnTo>
                      <a:pt x="5262" y="528"/>
                    </a:lnTo>
                    <a:lnTo>
                      <a:pt x="5262" y="522"/>
                    </a:lnTo>
                    <a:lnTo>
                      <a:pt x="5262" y="522"/>
                    </a:lnTo>
                    <a:lnTo>
                      <a:pt x="5262" y="516"/>
                    </a:lnTo>
                    <a:lnTo>
                      <a:pt x="5262" y="510"/>
                    </a:lnTo>
                    <a:lnTo>
                      <a:pt x="5262" y="510"/>
                    </a:lnTo>
                    <a:lnTo>
                      <a:pt x="5262" y="504"/>
                    </a:lnTo>
                    <a:lnTo>
                      <a:pt x="5262" y="504"/>
                    </a:lnTo>
                    <a:lnTo>
                      <a:pt x="5262" y="498"/>
                    </a:lnTo>
                    <a:lnTo>
                      <a:pt x="5262" y="498"/>
                    </a:lnTo>
                    <a:lnTo>
                      <a:pt x="5262" y="492"/>
                    </a:lnTo>
                    <a:lnTo>
                      <a:pt x="5262" y="492"/>
                    </a:lnTo>
                    <a:lnTo>
                      <a:pt x="5262" y="492"/>
                    </a:lnTo>
                    <a:lnTo>
                      <a:pt x="5262" y="486"/>
                    </a:lnTo>
                    <a:lnTo>
                      <a:pt x="5262" y="486"/>
                    </a:lnTo>
                    <a:lnTo>
                      <a:pt x="5262" y="486"/>
                    </a:lnTo>
                    <a:lnTo>
                      <a:pt x="5262" y="486"/>
                    </a:lnTo>
                    <a:lnTo>
                      <a:pt x="5262" y="480"/>
                    </a:lnTo>
                    <a:lnTo>
                      <a:pt x="5262" y="480"/>
                    </a:lnTo>
                    <a:lnTo>
                      <a:pt x="5262" y="480"/>
                    </a:lnTo>
                    <a:lnTo>
                      <a:pt x="5262" y="480"/>
                    </a:lnTo>
                    <a:lnTo>
                      <a:pt x="5262" y="480"/>
                    </a:lnTo>
                    <a:lnTo>
                      <a:pt x="5262" y="480"/>
                    </a:lnTo>
                    <a:lnTo>
                      <a:pt x="5262" y="480"/>
                    </a:lnTo>
                    <a:lnTo>
                      <a:pt x="5262" y="480"/>
                    </a:lnTo>
                    <a:lnTo>
                      <a:pt x="5262" y="480"/>
                    </a:lnTo>
                    <a:lnTo>
                      <a:pt x="5262" y="480"/>
                    </a:lnTo>
                    <a:lnTo>
                      <a:pt x="5262" y="486"/>
                    </a:lnTo>
                    <a:lnTo>
                      <a:pt x="5262" y="486"/>
                    </a:lnTo>
                    <a:lnTo>
                      <a:pt x="5262" y="486"/>
                    </a:lnTo>
                    <a:lnTo>
                      <a:pt x="5262" y="486"/>
                    </a:lnTo>
                    <a:lnTo>
                      <a:pt x="5262" y="492"/>
                    </a:lnTo>
                    <a:lnTo>
                      <a:pt x="5262" y="492"/>
                    </a:lnTo>
                    <a:lnTo>
                      <a:pt x="5262" y="492"/>
                    </a:lnTo>
                    <a:lnTo>
                      <a:pt x="5262" y="498"/>
                    </a:lnTo>
                    <a:lnTo>
                      <a:pt x="5262" y="498"/>
                    </a:lnTo>
                    <a:lnTo>
                      <a:pt x="5262" y="504"/>
                    </a:lnTo>
                    <a:lnTo>
                      <a:pt x="5262" y="504"/>
                    </a:lnTo>
                    <a:lnTo>
                      <a:pt x="5262" y="510"/>
                    </a:lnTo>
                    <a:lnTo>
                      <a:pt x="5262" y="510"/>
                    </a:lnTo>
                    <a:lnTo>
                      <a:pt x="5262" y="516"/>
                    </a:lnTo>
                    <a:lnTo>
                      <a:pt x="5262" y="522"/>
                    </a:lnTo>
                    <a:lnTo>
                      <a:pt x="5262" y="522"/>
                    </a:lnTo>
                    <a:lnTo>
                      <a:pt x="5262" y="528"/>
                    </a:lnTo>
                    <a:lnTo>
                      <a:pt x="5262" y="528"/>
                    </a:lnTo>
                    <a:lnTo>
                      <a:pt x="5262" y="534"/>
                    </a:lnTo>
                    <a:lnTo>
                      <a:pt x="5262" y="534"/>
                    </a:lnTo>
                    <a:lnTo>
                      <a:pt x="5262" y="540"/>
                    </a:lnTo>
                    <a:lnTo>
                      <a:pt x="5262" y="540"/>
                    </a:lnTo>
                    <a:lnTo>
                      <a:pt x="5262" y="546"/>
                    </a:lnTo>
                    <a:lnTo>
                      <a:pt x="5262" y="546"/>
                    </a:lnTo>
                    <a:lnTo>
                      <a:pt x="5262" y="552"/>
                    </a:lnTo>
                    <a:lnTo>
                      <a:pt x="5262" y="552"/>
                    </a:lnTo>
                    <a:lnTo>
                      <a:pt x="5262" y="558"/>
                    </a:lnTo>
                    <a:lnTo>
                      <a:pt x="5262" y="564"/>
                    </a:lnTo>
                    <a:lnTo>
                      <a:pt x="5262" y="564"/>
                    </a:lnTo>
                    <a:lnTo>
                      <a:pt x="5262" y="570"/>
                    </a:lnTo>
                    <a:lnTo>
                      <a:pt x="5262" y="570"/>
                    </a:lnTo>
                    <a:lnTo>
                      <a:pt x="5262" y="576"/>
                    </a:lnTo>
                    <a:lnTo>
                      <a:pt x="5262" y="576"/>
                    </a:lnTo>
                    <a:lnTo>
                      <a:pt x="5262" y="582"/>
                    </a:lnTo>
                    <a:lnTo>
                      <a:pt x="5262" y="582"/>
                    </a:lnTo>
                    <a:lnTo>
                      <a:pt x="5262" y="588"/>
                    </a:lnTo>
                    <a:lnTo>
                      <a:pt x="5262" y="588"/>
                    </a:lnTo>
                    <a:lnTo>
                      <a:pt x="5262" y="594"/>
                    </a:lnTo>
                    <a:lnTo>
                      <a:pt x="5262" y="594"/>
                    </a:lnTo>
                    <a:lnTo>
                      <a:pt x="5262" y="594"/>
                    </a:lnTo>
                    <a:lnTo>
                      <a:pt x="5262" y="840"/>
                    </a:lnTo>
                    <a:lnTo>
                      <a:pt x="5262" y="840"/>
                    </a:lnTo>
                    <a:lnTo>
                      <a:pt x="5262" y="846"/>
                    </a:lnTo>
                    <a:lnTo>
                      <a:pt x="5262" y="846"/>
                    </a:lnTo>
                    <a:lnTo>
                      <a:pt x="5262" y="846"/>
                    </a:lnTo>
                    <a:lnTo>
                      <a:pt x="5262" y="846"/>
                    </a:lnTo>
                    <a:lnTo>
                      <a:pt x="5262" y="846"/>
                    </a:lnTo>
                    <a:lnTo>
                      <a:pt x="5262" y="852"/>
                    </a:lnTo>
                    <a:lnTo>
                      <a:pt x="5262" y="852"/>
                    </a:lnTo>
                    <a:lnTo>
                      <a:pt x="5262" y="852"/>
                    </a:lnTo>
                    <a:lnTo>
                      <a:pt x="5262" y="852"/>
                    </a:lnTo>
                    <a:lnTo>
                      <a:pt x="5262" y="852"/>
                    </a:lnTo>
                    <a:lnTo>
                      <a:pt x="5262" y="852"/>
                    </a:lnTo>
                    <a:lnTo>
                      <a:pt x="5262" y="858"/>
                    </a:lnTo>
                    <a:lnTo>
                      <a:pt x="5262" y="858"/>
                    </a:lnTo>
                    <a:lnTo>
                      <a:pt x="5262" y="858"/>
                    </a:lnTo>
                    <a:lnTo>
                      <a:pt x="5262" y="858"/>
                    </a:lnTo>
                    <a:lnTo>
                      <a:pt x="5262" y="858"/>
                    </a:lnTo>
                    <a:lnTo>
                      <a:pt x="5262" y="858"/>
                    </a:lnTo>
                    <a:lnTo>
                      <a:pt x="5262" y="864"/>
                    </a:lnTo>
                    <a:lnTo>
                      <a:pt x="5262" y="864"/>
                    </a:lnTo>
                    <a:lnTo>
                      <a:pt x="5262" y="864"/>
                    </a:lnTo>
                    <a:lnTo>
                      <a:pt x="5262" y="864"/>
                    </a:lnTo>
                    <a:lnTo>
                      <a:pt x="5262" y="864"/>
                    </a:lnTo>
                    <a:lnTo>
                      <a:pt x="5262" y="864"/>
                    </a:lnTo>
                    <a:lnTo>
                      <a:pt x="5262" y="870"/>
                    </a:lnTo>
                    <a:lnTo>
                      <a:pt x="5262" y="870"/>
                    </a:lnTo>
                    <a:lnTo>
                      <a:pt x="5262" y="870"/>
                    </a:lnTo>
                    <a:lnTo>
                      <a:pt x="5262" y="870"/>
                    </a:lnTo>
                    <a:lnTo>
                      <a:pt x="5262" y="870"/>
                    </a:lnTo>
                    <a:lnTo>
                      <a:pt x="5262" y="870"/>
                    </a:lnTo>
                    <a:lnTo>
                      <a:pt x="5262" y="870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0"/>
                    </a:lnTo>
                    <a:lnTo>
                      <a:pt x="5262" y="870"/>
                    </a:lnTo>
                    <a:lnTo>
                      <a:pt x="5262" y="870"/>
                    </a:lnTo>
                    <a:lnTo>
                      <a:pt x="5262" y="870"/>
                    </a:lnTo>
                    <a:lnTo>
                      <a:pt x="5262" y="870"/>
                    </a:lnTo>
                    <a:lnTo>
                      <a:pt x="5262" y="870"/>
                    </a:lnTo>
                    <a:lnTo>
                      <a:pt x="5262" y="870"/>
                    </a:lnTo>
                    <a:lnTo>
                      <a:pt x="5262" y="870"/>
                    </a:lnTo>
                    <a:lnTo>
                      <a:pt x="5262" y="864"/>
                    </a:lnTo>
                    <a:lnTo>
                      <a:pt x="5262" y="864"/>
                    </a:lnTo>
                    <a:lnTo>
                      <a:pt x="5262" y="864"/>
                    </a:lnTo>
                    <a:lnTo>
                      <a:pt x="5262" y="864"/>
                    </a:lnTo>
                    <a:lnTo>
                      <a:pt x="5262" y="864"/>
                    </a:lnTo>
                    <a:lnTo>
                      <a:pt x="5262" y="864"/>
                    </a:lnTo>
                    <a:lnTo>
                      <a:pt x="5262" y="858"/>
                    </a:lnTo>
                    <a:lnTo>
                      <a:pt x="5262" y="858"/>
                    </a:lnTo>
                    <a:lnTo>
                      <a:pt x="5262" y="858"/>
                    </a:lnTo>
                    <a:lnTo>
                      <a:pt x="5262" y="858"/>
                    </a:lnTo>
                    <a:lnTo>
                      <a:pt x="5262" y="858"/>
                    </a:lnTo>
                    <a:lnTo>
                      <a:pt x="5262" y="858"/>
                    </a:lnTo>
                    <a:lnTo>
                      <a:pt x="5262" y="852"/>
                    </a:lnTo>
                    <a:lnTo>
                      <a:pt x="5262" y="852"/>
                    </a:lnTo>
                    <a:lnTo>
                      <a:pt x="5262" y="852"/>
                    </a:lnTo>
                    <a:lnTo>
                      <a:pt x="5262" y="852"/>
                    </a:lnTo>
                    <a:lnTo>
                      <a:pt x="5262" y="852"/>
                    </a:lnTo>
                    <a:lnTo>
                      <a:pt x="5262" y="846"/>
                    </a:lnTo>
                    <a:lnTo>
                      <a:pt x="5262" y="846"/>
                    </a:lnTo>
                    <a:lnTo>
                      <a:pt x="5262" y="846"/>
                    </a:lnTo>
                    <a:lnTo>
                      <a:pt x="5262" y="846"/>
                    </a:lnTo>
                    <a:lnTo>
                      <a:pt x="5262" y="846"/>
                    </a:lnTo>
                    <a:lnTo>
                      <a:pt x="5262" y="840"/>
                    </a:lnTo>
                    <a:lnTo>
                      <a:pt x="5262" y="840"/>
                    </a:lnTo>
                    <a:lnTo>
                      <a:pt x="5262" y="840"/>
                    </a:lnTo>
                    <a:lnTo>
                      <a:pt x="5262" y="588"/>
                    </a:lnTo>
                    <a:lnTo>
                      <a:pt x="5262" y="588"/>
                    </a:lnTo>
                    <a:lnTo>
                      <a:pt x="5262" y="588"/>
                    </a:lnTo>
                    <a:lnTo>
                      <a:pt x="5262" y="582"/>
                    </a:lnTo>
                    <a:lnTo>
                      <a:pt x="5262" y="582"/>
                    </a:lnTo>
                    <a:lnTo>
                      <a:pt x="5262" y="576"/>
                    </a:lnTo>
                    <a:lnTo>
                      <a:pt x="5262" y="576"/>
                    </a:lnTo>
                    <a:lnTo>
                      <a:pt x="5262" y="570"/>
                    </a:lnTo>
                    <a:lnTo>
                      <a:pt x="5262" y="570"/>
                    </a:lnTo>
                    <a:lnTo>
                      <a:pt x="5262" y="564"/>
                    </a:lnTo>
                    <a:lnTo>
                      <a:pt x="5262" y="564"/>
                    </a:lnTo>
                    <a:lnTo>
                      <a:pt x="5262" y="558"/>
                    </a:lnTo>
                    <a:lnTo>
                      <a:pt x="5262" y="558"/>
                    </a:lnTo>
                    <a:lnTo>
                      <a:pt x="5262" y="552"/>
                    </a:lnTo>
                    <a:lnTo>
                      <a:pt x="5262" y="552"/>
                    </a:lnTo>
                    <a:lnTo>
                      <a:pt x="5262" y="546"/>
                    </a:lnTo>
                    <a:lnTo>
                      <a:pt x="5262" y="540"/>
                    </a:lnTo>
                    <a:lnTo>
                      <a:pt x="5262" y="540"/>
                    </a:lnTo>
                    <a:lnTo>
                      <a:pt x="5262" y="534"/>
                    </a:lnTo>
                    <a:lnTo>
                      <a:pt x="5262" y="534"/>
                    </a:lnTo>
                    <a:lnTo>
                      <a:pt x="5262" y="528"/>
                    </a:lnTo>
                    <a:lnTo>
                      <a:pt x="5262" y="528"/>
                    </a:lnTo>
                    <a:lnTo>
                      <a:pt x="5262" y="522"/>
                    </a:lnTo>
                    <a:lnTo>
                      <a:pt x="5262" y="522"/>
                    </a:lnTo>
                    <a:lnTo>
                      <a:pt x="5262" y="516"/>
                    </a:lnTo>
                    <a:lnTo>
                      <a:pt x="5262" y="516"/>
                    </a:lnTo>
                    <a:lnTo>
                      <a:pt x="5262" y="510"/>
                    </a:lnTo>
                    <a:lnTo>
                      <a:pt x="5262" y="504"/>
                    </a:lnTo>
                    <a:lnTo>
                      <a:pt x="5262" y="504"/>
                    </a:lnTo>
                    <a:lnTo>
                      <a:pt x="5262" y="498"/>
                    </a:lnTo>
                    <a:lnTo>
                      <a:pt x="5262" y="498"/>
                    </a:lnTo>
                    <a:lnTo>
                      <a:pt x="5262" y="492"/>
                    </a:lnTo>
                    <a:lnTo>
                      <a:pt x="5262" y="492"/>
                    </a:lnTo>
                    <a:lnTo>
                      <a:pt x="5262" y="486"/>
                    </a:lnTo>
                    <a:lnTo>
                      <a:pt x="5262" y="486"/>
                    </a:lnTo>
                    <a:lnTo>
                      <a:pt x="5262" y="486"/>
                    </a:lnTo>
                    <a:lnTo>
                      <a:pt x="5262" y="480"/>
                    </a:lnTo>
                    <a:lnTo>
                      <a:pt x="5262" y="480"/>
                    </a:lnTo>
                    <a:lnTo>
                      <a:pt x="5262" y="480"/>
                    </a:lnTo>
                    <a:lnTo>
                      <a:pt x="5262" y="474"/>
                    </a:lnTo>
                    <a:lnTo>
                      <a:pt x="5262" y="474"/>
                    </a:lnTo>
                    <a:lnTo>
                      <a:pt x="5262" y="474"/>
                    </a:lnTo>
                    <a:lnTo>
                      <a:pt x="5262" y="474"/>
                    </a:lnTo>
                    <a:lnTo>
                      <a:pt x="5262" y="474"/>
                    </a:lnTo>
                    <a:lnTo>
                      <a:pt x="5262" y="474"/>
                    </a:lnTo>
                    <a:lnTo>
                      <a:pt x="5262" y="474"/>
                    </a:lnTo>
                    <a:lnTo>
                      <a:pt x="5262" y="474"/>
                    </a:lnTo>
                    <a:lnTo>
                      <a:pt x="5262" y="474"/>
                    </a:lnTo>
                    <a:lnTo>
                      <a:pt x="5262" y="474"/>
                    </a:lnTo>
                    <a:lnTo>
                      <a:pt x="5262" y="474"/>
                    </a:lnTo>
                    <a:lnTo>
                      <a:pt x="5262" y="474"/>
                    </a:lnTo>
                    <a:lnTo>
                      <a:pt x="5262" y="480"/>
                    </a:lnTo>
                    <a:lnTo>
                      <a:pt x="5262" y="480"/>
                    </a:lnTo>
                    <a:lnTo>
                      <a:pt x="5262" y="480"/>
                    </a:lnTo>
                    <a:lnTo>
                      <a:pt x="5262" y="480"/>
                    </a:lnTo>
                    <a:lnTo>
                      <a:pt x="5262" y="486"/>
                    </a:lnTo>
                    <a:lnTo>
                      <a:pt x="5262" y="486"/>
                    </a:lnTo>
                    <a:lnTo>
                      <a:pt x="5262" y="492"/>
                    </a:lnTo>
                    <a:lnTo>
                      <a:pt x="5262" y="492"/>
                    </a:lnTo>
                    <a:lnTo>
                      <a:pt x="5262" y="498"/>
                    </a:lnTo>
                    <a:lnTo>
                      <a:pt x="5262" y="498"/>
                    </a:lnTo>
                    <a:lnTo>
                      <a:pt x="5262" y="504"/>
                    </a:lnTo>
                    <a:lnTo>
                      <a:pt x="5262" y="504"/>
                    </a:lnTo>
                    <a:lnTo>
                      <a:pt x="5262" y="510"/>
                    </a:lnTo>
                    <a:lnTo>
                      <a:pt x="5262" y="510"/>
                    </a:lnTo>
                    <a:lnTo>
                      <a:pt x="5262" y="516"/>
                    </a:lnTo>
                    <a:lnTo>
                      <a:pt x="5262" y="522"/>
                    </a:lnTo>
                    <a:lnTo>
                      <a:pt x="5262" y="522"/>
                    </a:lnTo>
                    <a:lnTo>
                      <a:pt x="5262" y="528"/>
                    </a:lnTo>
                    <a:lnTo>
                      <a:pt x="5262" y="528"/>
                    </a:lnTo>
                    <a:lnTo>
                      <a:pt x="5262" y="534"/>
                    </a:lnTo>
                    <a:lnTo>
                      <a:pt x="5262" y="534"/>
                    </a:lnTo>
                    <a:lnTo>
                      <a:pt x="5262" y="540"/>
                    </a:lnTo>
                    <a:lnTo>
                      <a:pt x="5262" y="540"/>
                    </a:lnTo>
                    <a:lnTo>
                      <a:pt x="5262" y="546"/>
                    </a:lnTo>
                    <a:lnTo>
                      <a:pt x="5262" y="546"/>
                    </a:lnTo>
                    <a:lnTo>
                      <a:pt x="5262" y="552"/>
                    </a:lnTo>
                    <a:lnTo>
                      <a:pt x="5262" y="558"/>
                    </a:lnTo>
                    <a:lnTo>
                      <a:pt x="5262" y="558"/>
                    </a:lnTo>
                    <a:lnTo>
                      <a:pt x="5262" y="564"/>
                    </a:lnTo>
                    <a:lnTo>
                      <a:pt x="5262" y="564"/>
                    </a:lnTo>
                    <a:lnTo>
                      <a:pt x="5262" y="570"/>
                    </a:lnTo>
                    <a:lnTo>
                      <a:pt x="5262" y="570"/>
                    </a:lnTo>
                    <a:lnTo>
                      <a:pt x="5262" y="576"/>
                    </a:lnTo>
                    <a:lnTo>
                      <a:pt x="5262" y="576"/>
                    </a:lnTo>
                    <a:lnTo>
                      <a:pt x="5262" y="582"/>
                    </a:lnTo>
                    <a:lnTo>
                      <a:pt x="5262" y="582"/>
                    </a:lnTo>
                    <a:lnTo>
                      <a:pt x="5262" y="588"/>
                    </a:lnTo>
                    <a:lnTo>
                      <a:pt x="5262" y="588"/>
                    </a:lnTo>
                    <a:lnTo>
                      <a:pt x="5262" y="588"/>
                    </a:lnTo>
                    <a:lnTo>
                      <a:pt x="5262" y="840"/>
                    </a:lnTo>
                    <a:lnTo>
                      <a:pt x="5262" y="840"/>
                    </a:lnTo>
                    <a:lnTo>
                      <a:pt x="5262" y="840"/>
                    </a:lnTo>
                    <a:lnTo>
                      <a:pt x="5262" y="840"/>
                    </a:lnTo>
                    <a:lnTo>
                      <a:pt x="5262" y="846"/>
                    </a:lnTo>
                    <a:lnTo>
                      <a:pt x="5262" y="846"/>
                    </a:lnTo>
                    <a:lnTo>
                      <a:pt x="5262" y="846"/>
                    </a:lnTo>
                    <a:lnTo>
                      <a:pt x="5262" y="846"/>
                    </a:lnTo>
                    <a:lnTo>
                      <a:pt x="5262" y="846"/>
                    </a:lnTo>
                    <a:lnTo>
                      <a:pt x="5262" y="852"/>
                    </a:lnTo>
                    <a:lnTo>
                      <a:pt x="5262" y="852"/>
                    </a:lnTo>
                    <a:lnTo>
                      <a:pt x="5262" y="852"/>
                    </a:lnTo>
                    <a:lnTo>
                      <a:pt x="5262" y="852"/>
                    </a:lnTo>
                    <a:lnTo>
                      <a:pt x="5262" y="852"/>
                    </a:lnTo>
                    <a:lnTo>
                      <a:pt x="5262" y="858"/>
                    </a:lnTo>
                    <a:lnTo>
                      <a:pt x="5262" y="858"/>
                    </a:lnTo>
                    <a:lnTo>
                      <a:pt x="5262" y="858"/>
                    </a:lnTo>
                    <a:lnTo>
                      <a:pt x="5262" y="858"/>
                    </a:lnTo>
                    <a:lnTo>
                      <a:pt x="5262" y="858"/>
                    </a:lnTo>
                    <a:lnTo>
                      <a:pt x="5262" y="858"/>
                    </a:lnTo>
                    <a:lnTo>
                      <a:pt x="5262" y="864"/>
                    </a:lnTo>
                    <a:lnTo>
                      <a:pt x="5262" y="864"/>
                    </a:lnTo>
                    <a:lnTo>
                      <a:pt x="5262" y="864"/>
                    </a:lnTo>
                    <a:lnTo>
                      <a:pt x="5262" y="864"/>
                    </a:lnTo>
                    <a:lnTo>
                      <a:pt x="5262" y="864"/>
                    </a:lnTo>
                    <a:lnTo>
                      <a:pt x="5262" y="864"/>
                    </a:lnTo>
                    <a:lnTo>
                      <a:pt x="5262" y="870"/>
                    </a:lnTo>
                    <a:lnTo>
                      <a:pt x="5262" y="870"/>
                    </a:lnTo>
                    <a:lnTo>
                      <a:pt x="5262" y="870"/>
                    </a:lnTo>
                    <a:lnTo>
                      <a:pt x="5262" y="870"/>
                    </a:lnTo>
                    <a:lnTo>
                      <a:pt x="5262" y="870"/>
                    </a:lnTo>
                    <a:lnTo>
                      <a:pt x="5262" y="870"/>
                    </a:lnTo>
                    <a:lnTo>
                      <a:pt x="5262" y="870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0"/>
                    </a:lnTo>
                    <a:lnTo>
                      <a:pt x="5262" y="870"/>
                    </a:lnTo>
                    <a:lnTo>
                      <a:pt x="5262" y="870"/>
                    </a:lnTo>
                    <a:lnTo>
                      <a:pt x="5262" y="870"/>
                    </a:lnTo>
                    <a:lnTo>
                      <a:pt x="5262" y="870"/>
                    </a:lnTo>
                    <a:lnTo>
                      <a:pt x="5262" y="870"/>
                    </a:lnTo>
                    <a:lnTo>
                      <a:pt x="5262" y="870"/>
                    </a:lnTo>
                    <a:lnTo>
                      <a:pt x="5262" y="864"/>
                    </a:lnTo>
                    <a:lnTo>
                      <a:pt x="5262" y="864"/>
                    </a:lnTo>
                    <a:lnTo>
                      <a:pt x="5262" y="864"/>
                    </a:lnTo>
                    <a:lnTo>
                      <a:pt x="5262" y="864"/>
                    </a:lnTo>
                    <a:lnTo>
                      <a:pt x="5262" y="864"/>
                    </a:lnTo>
                    <a:lnTo>
                      <a:pt x="5262" y="864"/>
                    </a:lnTo>
                    <a:lnTo>
                      <a:pt x="5262" y="864"/>
                    </a:lnTo>
                    <a:lnTo>
                      <a:pt x="5262" y="858"/>
                    </a:lnTo>
                    <a:lnTo>
                      <a:pt x="5262" y="858"/>
                    </a:lnTo>
                    <a:lnTo>
                      <a:pt x="5262" y="858"/>
                    </a:lnTo>
                    <a:lnTo>
                      <a:pt x="5262" y="858"/>
                    </a:lnTo>
                    <a:lnTo>
                      <a:pt x="5262" y="858"/>
                    </a:lnTo>
                    <a:lnTo>
                      <a:pt x="5262" y="858"/>
                    </a:lnTo>
                    <a:lnTo>
                      <a:pt x="5262" y="852"/>
                    </a:lnTo>
                    <a:lnTo>
                      <a:pt x="5262" y="852"/>
                    </a:lnTo>
                    <a:lnTo>
                      <a:pt x="5262" y="852"/>
                    </a:lnTo>
                    <a:lnTo>
                      <a:pt x="5262" y="852"/>
                    </a:lnTo>
                    <a:lnTo>
                      <a:pt x="5262" y="852"/>
                    </a:lnTo>
                    <a:lnTo>
                      <a:pt x="5262" y="846"/>
                    </a:lnTo>
                    <a:lnTo>
                      <a:pt x="5262" y="846"/>
                    </a:lnTo>
                    <a:lnTo>
                      <a:pt x="5262" y="846"/>
                    </a:lnTo>
                    <a:lnTo>
                      <a:pt x="5262" y="846"/>
                    </a:lnTo>
                    <a:lnTo>
                      <a:pt x="5262" y="846"/>
                    </a:lnTo>
                    <a:lnTo>
                      <a:pt x="5262" y="840"/>
                    </a:lnTo>
                    <a:lnTo>
                      <a:pt x="5262" y="840"/>
                    </a:lnTo>
                    <a:lnTo>
                      <a:pt x="5262" y="840"/>
                    </a:lnTo>
                    <a:lnTo>
                      <a:pt x="5262" y="594"/>
                    </a:lnTo>
                    <a:lnTo>
                      <a:pt x="5262" y="594"/>
                    </a:lnTo>
                    <a:lnTo>
                      <a:pt x="5262" y="594"/>
                    </a:lnTo>
                    <a:lnTo>
                      <a:pt x="5262" y="588"/>
                    </a:lnTo>
                    <a:lnTo>
                      <a:pt x="5262" y="588"/>
                    </a:lnTo>
                    <a:lnTo>
                      <a:pt x="5262" y="582"/>
                    </a:lnTo>
                    <a:lnTo>
                      <a:pt x="5262" y="582"/>
                    </a:lnTo>
                    <a:lnTo>
                      <a:pt x="5262" y="576"/>
                    </a:lnTo>
                    <a:lnTo>
                      <a:pt x="5262" y="570"/>
                    </a:lnTo>
                    <a:lnTo>
                      <a:pt x="5262" y="570"/>
                    </a:lnTo>
                    <a:lnTo>
                      <a:pt x="5262" y="564"/>
                    </a:lnTo>
                    <a:lnTo>
                      <a:pt x="5262" y="564"/>
                    </a:lnTo>
                    <a:lnTo>
                      <a:pt x="5262" y="558"/>
                    </a:lnTo>
                    <a:lnTo>
                      <a:pt x="5262" y="558"/>
                    </a:lnTo>
                    <a:lnTo>
                      <a:pt x="5262" y="552"/>
                    </a:lnTo>
                    <a:lnTo>
                      <a:pt x="5262" y="552"/>
                    </a:lnTo>
                    <a:lnTo>
                      <a:pt x="5262" y="546"/>
                    </a:lnTo>
                    <a:lnTo>
                      <a:pt x="5262" y="546"/>
                    </a:lnTo>
                    <a:lnTo>
                      <a:pt x="5262" y="540"/>
                    </a:lnTo>
                    <a:lnTo>
                      <a:pt x="5262" y="540"/>
                    </a:lnTo>
                    <a:lnTo>
                      <a:pt x="5262" y="534"/>
                    </a:lnTo>
                    <a:lnTo>
                      <a:pt x="5262" y="534"/>
                    </a:lnTo>
                    <a:lnTo>
                      <a:pt x="5262" y="528"/>
                    </a:lnTo>
                    <a:lnTo>
                      <a:pt x="5262" y="528"/>
                    </a:lnTo>
                    <a:lnTo>
                      <a:pt x="5262" y="522"/>
                    </a:lnTo>
                    <a:lnTo>
                      <a:pt x="5262" y="522"/>
                    </a:lnTo>
                    <a:lnTo>
                      <a:pt x="5262" y="516"/>
                    </a:lnTo>
                    <a:lnTo>
                      <a:pt x="5262" y="510"/>
                    </a:lnTo>
                    <a:lnTo>
                      <a:pt x="5262" y="510"/>
                    </a:lnTo>
                    <a:lnTo>
                      <a:pt x="5262" y="504"/>
                    </a:lnTo>
                    <a:lnTo>
                      <a:pt x="5262" y="504"/>
                    </a:lnTo>
                    <a:lnTo>
                      <a:pt x="5262" y="498"/>
                    </a:lnTo>
                    <a:lnTo>
                      <a:pt x="5262" y="498"/>
                    </a:lnTo>
                    <a:lnTo>
                      <a:pt x="5262" y="492"/>
                    </a:lnTo>
                    <a:lnTo>
                      <a:pt x="5262" y="492"/>
                    </a:lnTo>
                    <a:lnTo>
                      <a:pt x="5262" y="492"/>
                    </a:lnTo>
                    <a:lnTo>
                      <a:pt x="5262" y="486"/>
                    </a:lnTo>
                    <a:lnTo>
                      <a:pt x="5262" y="486"/>
                    </a:lnTo>
                    <a:lnTo>
                      <a:pt x="5262" y="486"/>
                    </a:lnTo>
                    <a:lnTo>
                      <a:pt x="5262" y="480"/>
                    </a:lnTo>
                    <a:lnTo>
                      <a:pt x="5262" y="480"/>
                    </a:lnTo>
                    <a:lnTo>
                      <a:pt x="5262" y="480"/>
                    </a:lnTo>
                    <a:lnTo>
                      <a:pt x="5262" y="480"/>
                    </a:lnTo>
                    <a:lnTo>
                      <a:pt x="5262" y="480"/>
                    </a:lnTo>
                    <a:lnTo>
                      <a:pt x="5262" y="480"/>
                    </a:lnTo>
                    <a:lnTo>
                      <a:pt x="5262" y="480"/>
                    </a:lnTo>
                    <a:lnTo>
                      <a:pt x="5262" y="480"/>
                    </a:lnTo>
                    <a:lnTo>
                      <a:pt x="5262" y="480"/>
                    </a:lnTo>
                    <a:lnTo>
                      <a:pt x="5262" y="480"/>
                    </a:lnTo>
                    <a:lnTo>
                      <a:pt x="5262" y="480"/>
                    </a:lnTo>
                    <a:lnTo>
                      <a:pt x="5262" y="480"/>
                    </a:lnTo>
                    <a:lnTo>
                      <a:pt x="5262" y="486"/>
                    </a:lnTo>
                    <a:lnTo>
                      <a:pt x="5262" y="486"/>
                    </a:lnTo>
                    <a:lnTo>
                      <a:pt x="5262" y="486"/>
                    </a:lnTo>
                    <a:lnTo>
                      <a:pt x="5262" y="492"/>
                    </a:lnTo>
                    <a:lnTo>
                      <a:pt x="5262" y="492"/>
                    </a:lnTo>
                    <a:lnTo>
                      <a:pt x="5262" y="492"/>
                    </a:lnTo>
                    <a:lnTo>
                      <a:pt x="5262" y="498"/>
                    </a:lnTo>
                    <a:lnTo>
                      <a:pt x="5262" y="498"/>
                    </a:lnTo>
                    <a:lnTo>
                      <a:pt x="5262" y="504"/>
                    </a:lnTo>
                    <a:lnTo>
                      <a:pt x="5262" y="504"/>
                    </a:lnTo>
                    <a:lnTo>
                      <a:pt x="5262" y="510"/>
                    </a:lnTo>
                    <a:lnTo>
                      <a:pt x="5262" y="510"/>
                    </a:lnTo>
                    <a:lnTo>
                      <a:pt x="5262" y="516"/>
                    </a:lnTo>
                    <a:lnTo>
                      <a:pt x="5262" y="522"/>
                    </a:lnTo>
                    <a:lnTo>
                      <a:pt x="5262" y="522"/>
                    </a:lnTo>
                    <a:lnTo>
                      <a:pt x="5262" y="528"/>
                    </a:lnTo>
                    <a:lnTo>
                      <a:pt x="5262" y="528"/>
                    </a:lnTo>
                    <a:lnTo>
                      <a:pt x="5262" y="534"/>
                    </a:lnTo>
                    <a:lnTo>
                      <a:pt x="5262" y="534"/>
                    </a:lnTo>
                    <a:lnTo>
                      <a:pt x="5262" y="540"/>
                    </a:lnTo>
                    <a:lnTo>
                      <a:pt x="5262" y="540"/>
                    </a:lnTo>
                    <a:lnTo>
                      <a:pt x="5262" y="546"/>
                    </a:lnTo>
                    <a:lnTo>
                      <a:pt x="5262" y="546"/>
                    </a:lnTo>
                    <a:lnTo>
                      <a:pt x="5262" y="552"/>
                    </a:lnTo>
                    <a:lnTo>
                      <a:pt x="5262" y="552"/>
                    </a:lnTo>
                    <a:lnTo>
                      <a:pt x="5262" y="558"/>
                    </a:lnTo>
                    <a:lnTo>
                      <a:pt x="5262" y="558"/>
                    </a:lnTo>
                    <a:lnTo>
                      <a:pt x="5262" y="564"/>
                    </a:lnTo>
                    <a:lnTo>
                      <a:pt x="5262" y="570"/>
                    </a:lnTo>
                    <a:lnTo>
                      <a:pt x="5262" y="570"/>
                    </a:lnTo>
                    <a:lnTo>
                      <a:pt x="5262" y="576"/>
                    </a:lnTo>
                    <a:lnTo>
                      <a:pt x="5262" y="576"/>
                    </a:lnTo>
                    <a:lnTo>
                      <a:pt x="5262" y="582"/>
                    </a:lnTo>
                    <a:lnTo>
                      <a:pt x="5262" y="582"/>
                    </a:lnTo>
                    <a:lnTo>
                      <a:pt x="5262" y="588"/>
                    </a:lnTo>
                    <a:lnTo>
                      <a:pt x="5262" y="588"/>
                    </a:lnTo>
                    <a:lnTo>
                      <a:pt x="5262" y="594"/>
                    </a:lnTo>
                    <a:lnTo>
                      <a:pt x="5262" y="594"/>
                    </a:lnTo>
                    <a:lnTo>
                      <a:pt x="5262" y="594"/>
                    </a:lnTo>
                    <a:lnTo>
                      <a:pt x="5262" y="840"/>
                    </a:lnTo>
                    <a:lnTo>
                      <a:pt x="5262" y="840"/>
                    </a:lnTo>
                    <a:lnTo>
                      <a:pt x="5262" y="846"/>
                    </a:lnTo>
                    <a:lnTo>
                      <a:pt x="5262" y="846"/>
                    </a:lnTo>
                    <a:lnTo>
                      <a:pt x="5262" y="846"/>
                    </a:lnTo>
                    <a:lnTo>
                      <a:pt x="5262" y="846"/>
                    </a:lnTo>
                    <a:lnTo>
                      <a:pt x="5262" y="846"/>
                    </a:lnTo>
                    <a:lnTo>
                      <a:pt x="5262" y="852"/>
                    </a:lnTo>
                    <a:lnTo>
                      <a:pt x="5262" y="852"/>
                    </a:lnTo>
                    <a:lnTo>
                      <a:pt x="5262" y="852"/>
                    </a:lnTo>
                    <a:lnTo>
                      <a:pt x="5262" y="852"/>
                    </a:lnTo>
                    <a:lnTo>
                      <a:pt x="5262" y="852"/>
                    </a:lnTo>
                    <a:lnTo>
                      <a:pt x="5262" y="852"/>
                    </a:lnTo>
                    <a:lnTo>
                      <a:pt x="5262" y="858"/>
                    </a:lnTo>
                    <a:lnTo>
                      <a:pt x="5262" y="858"/>
                    </a:lnTo>
                    <a:lnTo>
                      <a:pt x="5262" y="858"/>
                    </a:lnTo>
                    <a:lnTo>
                      <a:pt x="5262" y="858"/>
                    </a:lnTo>
                    <a:lnTo>
                      <a:pt x="5262" y="858"/>
                    </a:lnTo>
                    <a:lnTo>
                      <a:pt x="5262" y="858"/>
                    </a:lnTo>
                    <a:lnTo>
                      <a:pt x="5262" y="864"/>
                    </a:lnTo>
                    <a:lnTo>
                      <a:pt x="5262" y="864"/>
                    </a:lnTo>
                    <a:lnTo>
                      <a:pt x="5262" y="864"/>
                    </a:lnTo>
                    <a:lnTo>
                      <a:pt x="5262" y="864"/>
                    </a:lnTo>
                    <a:lnTo>
                      <a:pt x="5262" y="864"/>
                    </a:lnTo>
                    <a:lnTo>
                      <a:pt x="5262" y="864"/>
                    </a:lnTo>
                    <a:lnTo>
                      <a:pt x="5262" y="870"/>
                    </a:lnTo>
                    <a:lnTo>
                      <a:pt x="5262" y="870"/>
                    </a:lnTo>
                    <a:lnTo>
                      <a:pt x="5262" y="870"/>
                    </a:lnTo>
                    <a:lnTo>
                      <a:pt x="5262" y="870"/>
                    </a:lnTo>
                    <a:lnTo>
                      <a:pt x="5262" y="870"/>
                    </a:lnTo>
                    <a:lnTo>
                      <a:pt x="5262" y="870"/>
                    </a:lnTo>
                    <a:lnTo>
                      <a:pt x="5262" y="870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0"/>
                    </a:lnTo>
                    <a:lnTo>
                      <a:pt x="5262" y="870"/>
                    </a:lnTo>
                    <a:lnTo>
                      <a:pt x="5262" y="870"/>
                    </a:lnTo>
                    <a:lnTo>
                      <a:pt x="5262" y="870"/>
                    </a:lnTo>
                    <a:lnTo>
                      <a:pt x="5262" y="870"/>
                    </a:lnTo>
                    <a:lnTo>
                      <a:pt x="5262" y="870"/>
                    </a:lnTo>
                    <a:lnTo>
                      <a:pt x="5262" y="870"/>
                    </a:lnTo>
                    <a:lnTo>
                      <a:pt x="5262" y="870"/>
                    </a:lnTo>
                    <a:lnTo>
                      <a:pt x="5262" y="864"/>
                    </a:lnTo>
                    <a:lnTo>
                      <a:pt x="5262" y="864"/>
                    </a:lnTo>
                    <a:lnTo>
                      <a:pt x="5262" y="864"/>
                    </a:lnTo>
                    <a:lnTo>
                      <a:pt x="5262" y="864"/>
                    </a:lnTo>
                    <a:lnTo>
                      <a:pt x="5262" y="864"/>
                    </a:lnTo>
                    <a:lnTo>
                      <a:pt x="5262" y="864"/>
                    </a:lnTo>
                    <a:lnTo>
                      <a:pt x="5262" y="858"/>
                    </a:lnTo>
                    <a:lnTo>
                      <a:pt x="5262" y="858"/>
                    </a:lnTo>
                    <a:lnTo>
                      <a:pt x="5262" y="858"/>
                    </a:lnTo>
                    <a:lnTo>
                      <a:pt x="5262" y="858"/>
                    </a:lnTo>
                    <a:lnTo>
                      <a:pt x="5262" y="858"/>
                    </a:lnTo>
                    <a:lnTo>
                      <a:pt x="5262" y="858"/>
                    </a:lnTo>
                    <a:lnTo>
                      <a:pt x="5262" y="852"/>
                    </a:lnTo>
                    <a:lnTo>
                      <a:pt x="5262" y="852"/>
                    </a:lnTo>
                    <a:lnTo>
                      <a:pt x="5262" y="852"/>
                    </a:lnTo>
                    <a:lnTo>
                      <a:pt x="5262" y="852"/>
                    </a:lnTo>
                    <a:lnTo>
                      <a:pt x="5262" y="852"/>
                    </a:lnTo>
                    <a:lnTo>
                      <a:pt x="5262" y="846"/>
                    </a:lnTo>
                    <a:lnTo>
                      <a:pt x="5262" y="846"/>
                    </a:lnTo>
                    <a:lnTo>
                      <a:pt x="5262" y="846"/>
                    </a:lnTo>
                    <a:lnTo>
                      <a:pt x="5262" y="846"/>
                    </a:lnTo>
                    <a:lnTo>
                      <a:pt x="5262" y="846"/>
                    </a:lnTo>
                    <a:lnTo>
                      <a:pt x="5262" y="840"/>
                    </a:lnTo>
                    <a:lnTo>
                      <a:pt x="5262" y="840"/>
                    </a:lnTo>
                    <a:lnTo>
                      <a:pt x="5262" y="840"/>
                    </a:lnTo>
                    <a:lnTo>
                      <a:pt x="5262" y="588"/>
                    </a:lnTo>
                    <a:lnTo>
                      <a:pt x="5262" y="588"/>
                    </a:lnTo>
                    <a:lnTo>
                      <a:pt x="5262" y="588"/>
                    </a:lnTo>
                    <a:lnTo>
                      <a:pt x="5262" y="582"/>
                    </a:lnTo>
                    <a:lnTo>
                      <a:pt x="5262" y="582"/>
                    </a:lnTo>
                    <a:lnTo>
                      <a:pt x="5262" y="576"/>
                    </a:lnTo>
                    <a:lnTo>
                      <a:pt x="5262" y="576"/>
                    </a:lnTo>
                    <a:lnTo>
                      <a:pt x="5262" y="570"/>
                    </a:lnTo>
                    <a:lnTo>
                      <a:pt x="5262" y="570"/>
                    </a:lnTo>
                    <a:lnTo>
                      <a:pt x="5262" y="564"/>
                    </a:lnTo>
                    <a:lnTo>
                      <a:pt x="5262" y="564"/>
                    </a:lnTo>
                    <a:lnTo>
                      <a:pt x="5262" y="558"/>
                    </a:lnTo>
                    <a:lnTo>
                      <a:pt x="5262" y="558"/>
                    </a:lnTo>
                    <a:lnTo>
                      <a:pt x="5262" y="552"/>
                    </a:lnTo>
                    <a:lnTo>
                      <a:pt x="5262" y="552"/>
                    </a:lnTo>
                    <a:lnTo>
                      <a:pt x="5262" y="546"/>
                    </a:lnTo>
                    <a:lnTo>
                      <a:pt x="5262" y="540"/>
                    </a:lnTo>
                    <a:lnTo>
                      <a:pt x="5262" y="540"/>
                    </a:lnTo>
                    <a:lnTo>
                      <a:pt x="5262" y="534"/>
                    </a:lnTo>
                    <a:lnTo>
                      <a:pt x="5262" y="534"/>
                    </a:lnTo>
                    <a:lnTo>
                      <a:pt x="5262" y="528"/>
                    </a:lnTo>
                    <a:lnTo>
                      <a:pt x="5262" y="528"/>
                    </a:lnTo>
                    <a:lnTo>
                      <a:pt x="5262" y="522"/>
                    </a:lnTo>
                    <a:lnTo>
                      <a:pt x="5262" y="522"/>
                    </a:lnTo>
                    <a:lnTo>
                      <a:pt x="5262" y="516"/>
                    </a:lnTo>
                    <a:lnTo>
                      <a:pt x="5262" y="516"/>
                    </a:lnTo>
                    <a:lnTo>
                      <a:pt x="5262" y="510"/>
                    </a:lnTo>
                    <a:lnTo>
                      <a:pt x="5262" y="504"/>
                    </a:lnTo>
                    <a:lnTo>
                      <a:pt x="5262" y="504"/>
                    </a:lnTo>
                    <a:lnTo>
                      <a:pt x="5262" y="498"/>
                    </a:lnTo>
                    <a:lnTo>
                      <a:pt x="5262" y="498"/>
                    </a:lnTo>
                    <a:lnTo>
                      <a:pt x="5262" y="492"/>
                    </a:lnTo>
                    <a:lnTo>
                      <a:pt x="5262" y="492"/>
                    </a:lnTo>
                    <a:lnTo>
                      <a:pt x="5262" y="486"/>
                    </a:lnTo>
                    <a:lnTo>
                      <a:pt x="5262" y="486"/>
                    </a:lnTo>
                    <a:lnTo>
                      <a:pt x="5262" y="486"/>
                    </a:lnTo>
                    <a:lnTo>
                      <a:pt x="5262" y="480"/>
                    </a:lnTo>
                    <a:lnTo>
                      <a:pt x="5262" y="480"/>
                    </a:lnTo>
                    <a:lnTo>
                      <a:pt x="5262" y="480"/>
                    </a:lnTo>
                    <a:lnTo>
                      <a:pt x="5262" y="480"/>
                    </a:lnTo>
                    <a:lnTo>
                      <a:pt x="5262" y="474"/>
                    </a:lnTo>
                    <a:lnTo>
                      <a:pt x="5262" y="474"/>
                    </a:lnTo>
                    <a:lnTo>
                      <a:pt x="5262" y="474"/>
                    </a:lnTo>
                    <a:lnTo>
                      <a:pt x="5262" y="474"/>
                    </a:lnTo>
                    <a:lnTo>
                      <a:pt x="5262" y="474"/>
                    </a:lnTo>
                    <a:lnTo>
                      <a:pt x="5262" y="474"/>
                    </a:lnTo>
                    <a:lnTo>
                      <a:pt x="5262" y="474"/>
                    </a:lnTo>
                    <a:lnTo>
                      <a:pt x="5262" y="480"/>
                    </a:lnTo>
                    <a:lnTo>
                      <a:pt x="5262" y="480"/>
                    </a:lnTo>
                    <a:lnTo>
                      <a:pt x="5262" y="480"/>
                    </a:lnTo>
                    <a:lnTo>
                      <a:pt x="5262" y="480"/>
                    </a:lnTo>
                    <a:lnTo>
                      <a:pt x="5262" y="486"/>
                    </a:lnTo>
                    <a:lnTo>
                      <a:pt x="5262" y="486"/>
                    </a:lnTo>
                    <a:lnTo>
                      <a:pt x="5262" y="486"/>
                    </a:lnTo>
                    <a:lnTo>
                      <a:pt x="5262" y="492"/>
                    </a:lnTo>
                    <a:lnTo>
                      <a:pt x="5262" y="492"/>
                    </a:lnTo>
                    <a:lnTo>
                      <a:pt x="5262" y="498"/>
                    </a:lnTo>
                    <a:lnTo>
                      <a:pt x="5262" y="498"/>
                    </a:lnTo>
                    <a:lnTo>
                      <a:pt x="5262" y="504"/>
                    </a:lnTo>
                    <a:lnTo>
                      <a:pt x="5262" y="510"/>
                    </a:lnTo>
                    <a:lnTo>
                      <a:pt x="5262" y="510"/>
                    </a:lnTo>
                    <a:lnTo>
                      <a:pt x="5262" y="516"/>
                    </a:lnTo>
                    <a:lnTo>
                      <a:pt x="5262" y="522"/>
                    </a:lnTo>
                    <a:lnTo>
                      <a:pt x="5262" y="522"/>
                    </a:lnTo>
                    <a:lnTo>
                      <a:pt x="5262" y="528"/>
                    </a:lnTo>
                    <a:lnTo>
                      <a:pt x="5262" y="534"/>
                    </a:lnTo>
                    <a:lnTo>
                      <a:pt x="5262" y="534"/>
                    </a:lnTo>
                    <a:lnTo>
                      <a:pt x="5262" y="540"/>
                    </a:lnTo>
                    <a:lnTo>
                      <a:pt x="5262" y="546"/>
                    </a:lnTo>
                    <a:lnTo>
                      <a:pt x="5262" y="546"/>
                    </a:lnTo>
                    <a:lnTo>
                      <a:pt x="5262" y="552"/>
                    </a:lnTo>
                    <a:lnTo>
                      <a:pt x="5262" y="558"/>
                    </a:lnTo>
                    <a:lnTo>
                      <a:pt x="5262" y="558"/>
                    </a:lnTo>
                    <a:lnTo>
                      <a:pt x="5262" y="564"/>
                    </a:lnTo>
                    <a:lnTo>
                      <a:pt x="5262" y="564"/>
                    </a:lnTo>
                    <a:lnTo>
                      <a:pt x="5262" y="570"/>
                    </a:lnTo>
                    <a:lnTo>
                      <a:pt x="5262" y="576"/>
                    </a:lnTo>
                    <a:lnTo>
                      <a:pt x="5262" y="576"/>
                    </a:lnTo>
                    <a:lnTo>
                      <a:pt x="5262" y="582"/>
                    </a:lnTo>
                    <a:lnTo>
                      <a:pt x="5262" y="588"/>
                    </a:lnTo>
                    <a:lnTo>
                      <a:pt x="5262" y="588"/>
                    </a:lnTo>
                    <a:lnTo>
                      <a:pt x="5262" y="594"/>
                    </a:lnTo>
                    <a:lnTo>
                      <a:pt x="5262" y="594"/>
                    </a:lnTo>
                    <a:lnTo>
                      <a:pt x="5262" y="600"/>
                    </a:lnTo>
                    <a:lnTo>
                      <a:pt x="5262" y="606"/>
                    </a:lnTo>
                    <a:lnTo>
                      <a:pt x="5262" y="606"/>
                    </a:lnTo>
                    <a:lnTo>
                      <a:pt x="5262" y="612"/>
                    </a:lnTo>
                    <a:lnTo>
                      <a:pt x="5262" y="612"/>
                    </a:lnTo>
                    <a:lnTo>
                      <a:pt x="5262" y="618"/>
                    </a:lnTo>
                    <a:lnTo>
                      <a:pt x="5262" y="618"/>
                    </a:lnTo>
                    <a:lnTo>
                      <a:pt x="5262" y="888"/>
                    </a:lnTo>
                    <a:lnTo>
                      <a:pt x="5262" y="888"/>
                    </a:lnTo>
                    <a:lnTo>
                      <a:pt x="5262" y="888"/>
                    </a:lnTo>
                    <a:lnTo>
                      <a:pt x="5262" y="888"/>
                    </a:lnTo>
                    <a:lnTo>
                      <a:pt x="5262" y="894"/>
                    </a:lnTo>
                    <a:lnTo>
                      <a:pt x="5262" y="894"/>
                    </a:lnTo>
                    <a:lnTo>
                      <a:pt x="5262" y="894"/>
                    </a:lnTo>
                    <a:lnTo>
                      <a:pt x="5262" y="894"/>
                    </a:lnTo>
                    <a:lnTo>
                      <a:pt x="5262" y="894"/>
                    </a:lnTo>
                    <a:lnTo>
                      <a:pt x="5262" y="894"/>
                    </a:lnTo>
                    <a:lnTo>
                      <a:pt x="5262" y="900"/>
                    </a:lnTo>
                    <a:lnTo>
                      <a:pt x="5262" y="900"/>
                    </a:lnTo>
                    <a:lnTo>
                      <a:pt x="5262" y="900"/>
                    </a:lnTo>
                    <a:lnTo>
                      <a:pt x="5262" y="900"/>
                    </a:lnTo>
                    <a:lnTo>
                      <a:pt x="5262" y="900"/>
                    </a:lnTo>
                    <a:lnTo>
                      <a:pt x="5262" y="900"/>
                    </a:lnTo>
                    <a:lnTo>
                      <a:pt x="5262" y="900"/>
                    </a:lnTo>
                    <a:lnTo>
                      <a:pt x="5262" y="900"/>
                    </a:lnTo>
                    <a:lnTo>
                      <a:pt x="5262" y="906"/>
                    </a:lnTo>
                    <a:lnTo>
                      <a:pt x="5262" y="906"/>
                    </a:lnTo>
                    <a:lnTo>
                      <a:pt x="5262" y="906"/>
                    </a:lnTo>
                    <a:lnTo>
                      <a:pt x="5262" y="906"/>
                    </a:lnTo>
                    <a:lnTo>
                      <a:pt x="5262" y="906"/>
                    </a:lnTo>
                    <a:lnTo>
                      <a:pt x="5262" y="906"/>
                    </a:lnTo>
                    <a:lnTo>
                      <a:pt x="5262" y="906"/>
                    </a:lnTo>
                    <a:lnTo>
                      <a:pt x="5262" y="906"/>
                    </a:lnTo>
                    <a:lnTo>
                      <a:pt x="5262" y="906"/>
                    </a:lnTo>
                    <a:lnTo>
                      <a:pt x="5262" y="912"/>
                    </a:lnTo>
                    <a:lnTo>
                      <a:pt x="5262" y="912"/>
                    </a:lnTo>
                    <a:lnTo>
                      <a:pt x="5262" y="912"/>
                    </a:lnTo>
                    <a:lnTo>
                      <a:pt x="5262" y="912"/>
                    </a:lnTo>
                    <a:lnTo>
                      <a:pt x="5262" y="912"/>
                    </a:lnTo>
                    <a:lnTo>
                      <a:pt x="5262" y="912"/>
                    </a:lnTo>
                    <a:lnTo>
                      <a:pt x="5262" y="912"/>
                    </a:lnTo>
                    <a:lnTo>
                      <a:pt x="5262" y="912"/>
                    </a:lnTo>
                    <a:lnTo>
                      <a:pt x="5262" y="912"/>
                    </a:lnTo>
                    <a:lnTo>
                      <a:pt x="5262" y="912"/>
                    </a:lnTo>
                    <a:lnTo>
                      <a:pt x="5262" y="912"/>
                    </a:lnTo>
                    <a:lnTo>
                      <a:pt x="5262" y="912"/>
                    </a:lnTo>
                    <a:lnTo>
                      <a:pt x="5262" y="912"/>
                    </a:lnTo>
                    <a:lnTo>
                      <a:pt x="5262" y="912"/>
                    </a:lnTo>
                    <a:lnTo>
                      <a:pt x="5262" y="912"/>
                    </a:lnTo>
                    <a:lnTo>
                      <a:pt x="5262" y="912"/>
                    </a:lnTo>
                    <a:lnTo>
                      <a:pt x="5262" y="912"/>
                    </a:lnTo>
                    <a:lnTo>
                      <a:pt x="5262" y="912"/>
                    </a:lnTo>
                    <a:lnTo>
                      <a:pt x="5262" y="912"/>
                    </a:lnTo>
                    <a:lnTo>
                      <a:pt x="5262" y="912"/>
                    </a:lnTo>
                    <a:lnTo>
                      <a:pt x="5262" y="912"/>
                    </a:lnTo>
                    <a:lnTo>
                      <a:pt x="5262" y="912"/>
                    </a:lnTo>
                    <a:lnTo>
                      <a:pt x="5262" y="912"/>
                    </a:lnTo>
                    <a:lnTo>
                      <a:pt x="5262" y="912"/>
                    </a:lnTo>
                    <a:lnTo>
                      <a:pt x="5262" y="912"/>
                    </a:lnTo>
                    <a:lnTo>
                      <a:pt x="5262" y="912"/>
                    </a:lnTo>
                    <a:lnTo>
                      <a:pt x="5262" y="906"/>
                    </a:lnTo>
                    <a:lnTo>
                      <a:pt x="5262" y="906"/>
                    </a:lnTo>
                    <a:lnTo>
                      <a:pt x="5262" y="906"/>
                    </a:lnTo>
                    <a:lnTo>
                      <a:pt x="5262" y="906"/>
                    </a:lnTo>
                    <a:lnTo>
                      <a:pt x="5262" y="906"/>
                    </a:lnTo>
                    <a:lnTo>
                      <a:pt x="5262" y="906"/>
                    </a:lnTo>
                    <a:lnTo>
                      <a:pt x="5262" y="906"/>
                    </a:lnTo>
                    <a:lnTo>
                      <a:pt x="5262" y="906"/>
                    </a:lnTo>
                    <a:lnTo>
                      <a:pt x="5262" y="900"/>
                    </a:lnTo>
                    <a:lnTo>
                      <a:pt x="5262" y="900"/>
                    </a:lnTo>
                    <a:lnTo>
                      <a:pt x="5262" y="900"/>
                    </a:lnTo>
                    <a:lnTo>
                      <a:pt x="5262" y="900"/>
                    </a:lnTo>
                    <a:lnTo>
                      <a:pt x="5262" y="900"/>
                    </a:lnTo>
                    <a:lnTo>
                      <a:pt x="5262" y="894"/>
                    </a:lnTo>
                    <a:lnTo>
                      <a:pt x="5262" y="894"/>
                    </a:lnTo>
                    <a:lnTo>
                      <a:pt x="5262" y="894"/>
                    </a:lnTo>
                    <a:lnTo>
                      <a:pt x="5262" y="894"/>
                    </a:lnTo>
                    <a:lnTo>
                      <a:pt x="5262" y="894"/>
                    </a:lnTo>
                    <a:lnTo>
                      <a:pt x="5262" y="888"/>
                    </a:lnTo>
                    <a:lnTo>
                      <a:pt x="5262" y="888"/>
                    </a:lnTo>
                    <a:lnTo>
                      <a:pt x="5262" y="888"/>
                    </a:lnTo>
                    <a:lnTo>
                      <a:pt x="5262" y="888"/>
                    </a:lnTo>
                    <a:lnTo>
                      <a:pt x="5262" y="888"/>
                    </a:lnTo>
                    <a:lnTo>
                      <a:pt x="5262" y="882"/>
                    </a:lnTo>
                    <a:lnTo>
                      <a:pt x="5262" y="882"/>
                    </a:lnTo>
                    <a:lnTo>
                      <a:pt x="5262" y="882"/>
                    </a:lnTo>
                    <a:lnTo>
                      <a:pt x="5262" y="882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6"/>
                    </a:lnTo>
                    <a:lnTo>
                      <a:pt x="5262" y="870"/>
                    </a:lnTo>
                    <a:lnTo>
                      <a:pt x="5262" y="870"/>
                    </a:lnTo>
                    <a:lnTo>
                      <a:pt x="5262" y="870"/>
                    </a:lnTo>
                    <a:lnTo>
                      <a:pt x="5262" y="870"/>
                    </a:lnTo>
                    <a:lnTo>
                      <a:pt x="5262" y="864"/>
                    </a:lnTo>
                    <a:lnTo>
                      <a:pt x="5262" y="864"/>
                    </a:lnTo>
                    <a:lnTo>
                      <a:pt x="5262" y="498"/>
                    </a:lnTo>
                    <a:lnTo>
                      <a:pt x="5262" y="498"/>
                    </a:lnTo>
                    <a:lnTo>
                      <a:pt x="5262" y="498"/>
                    </a:lnTo>
                    <a:lnTo>
                      <a:pt x="5262" y="492"/>
                    </a:lnTo>
                    <a:lnTo>
                      <a:pt x="5262" y="486"/>
                    </a:lnTo>
                    <a:lnTo>
                      <a:pt x="5262" y="480"/>
                    </a:lnTo>
                    <a:lnTo>
                      <a:pt x="5262" y="480"/>
                    </a:lnTo>
                    <a:lnTo>
                      <a:pt x="5262" y="474"/>
                    </a:lnTo>
                    <a:lnTo>
                      <a:pt x="5262" y="468"/>
                    </a:lnTo>
                    <a:lnTo>
                      <a:pt x="5262" y="462"/>
                    </a:lnTo>
                    <a:lnTo>
                      <a:pt x="5262" y="462"/>
                    </a:lnTo>
                    <a:lnTo>
                      <a:pt x="5262" y="456"/>
                    </a:lnTo>
                    <a:lnTo>
                      <a:pt x="5262" y="450"/>
                    </a:lnTo>
                    <a:lnTo>
                      <a:pt x="5262" y="444"/>
                    </a:lnTo>
                    <a:lnTo>
                      <a:pt x="5262" y="438"/>
                    </a:lnTo>
                    <a:lnTo>
                      <a:pt x="5262" y="438"/>
                    </a:lnTo>
                    <a:lnTo>
                      <a:pt x="5262" y="432"/>
                    </a:lnTo>
                    <a:lnTo>
                      <a:pt x="5262" y="426"/>
                    </a:lnTo>
                    <a:lnTo>
                      <a:pt x="5262" y="420"/>
                    </a:lnTo>
                    <a:lnTo>
                      <a:pt x="5262" y="414"/>
                    </a:lnTo>
                    <a:lnTo>
                      <a:pt x="5262" y="408"/>
                    </a:lnTo>
                    <a:lnTo>
                      <a:pt x="5262" y="408"/>
                    </a:lnTo>
                    <a:lnTo>
                      <a:pt x="5262" y="402"/>
                    </a:lnTo>
                    <a:lnTo>
                      <a:pt x="5262" y="396"/>
                    </a:lnTo>
                    <a:lnTo>
                      <a:pt x="5262" y="390"/>
                    </a:lnTo>
                    <a:lnTo>
                      <a:pt x="5262" y="384"/>
                    </a:lnTo>
                    <a:lnTo>
                      <a:pt x="5262" y="378"/>
                    </a:lnTo>
                    <a:lnTo>
                      <a:pt x="5262" y="372"/>
                    </a:lnTo>
                    <a:lnTo>
                      <a:pt x="5262" y="372"/>
                    </a:lnTo>
                    <a:lnTo>
                      <a:pt x="5262" y="366"/>
                    </a:lnTo>
                    <a:lnTo>
                      <a:pt x="5262" y="360"/>
                    </a:lnTo>
                    <a:lnTo>
                      <a:pt x="5262" y="354"/>
                    </a:lnTo>
                    <a:lnTo>
                      <a:pt x="5262" y="348"/>
                    </a:lnTo>
                    <a:lnTo>
                      <a:pt x="5262" y="348"/>
                    </a:lnTo>
                    <a:lnTo>
                      <a:pt x="5262" y="342"/>
                    </a:lnTo>
                    <a:lnTo>
                      <a:pt x="5262" y="336"/>
                    </a:lnTo>
                    <a:lnTo>
                      <a:pt x="5262" y="336"/>
                    </a:lnTo>
                    <a:lnTo>
                      <a:pt x="5262" y="330"/>
                    </a:lnTo>
                    <a:lnTo>
                      <a:pt x="5262" y="330"/>
                    </a:lnTo>
                    <a:lnTo>
                      <a:pt x="5262" y="324"/>
                    </a:lnTo>
                    <a:lnTo>
                      <a:pt x="5262" y="324"/>
                    </a:lnTo>
                    <a:lnTo>
                      <a:pt x="5262" y="318"/>
                    </a:lnTo>
                    <a:lnTo>
                      <a:pt x="5262" y="318"/>
                    </a:lnTo>
                    <a:lnTo>
                      <a:pt x="5262" y="318"/>
                    </a:lnTo>
                    <a:lnTo>
                      <a:pt x="5262" y="318"/>
                    </a:lnTo>
                    <a:lnTo>
                      <a:pt x="5262" y="312"/>
                    </a:lnTo>
                    <a:lnTo>
                      <a:pt x="5262" y="312"/>
                    </a:lnTo>
                    <a:lnTo>
                      <a:pt x="5262" y="312"/>
                    </a:lnTo>
                    <a:lnTo>
                      <a:pt x="5262" y="312"/>
                    </a:lnTo>
                    <a:lnTo>
                      <a:pt x="5262" y="312"/>
                    </a:lnTo>
                    <a:lnTo>
                      <a:pt x="5262" y="312"/>
                    </a:lnTo>
                    <a:lnTo>
                      <a:pt x="5262" y="312"/>
                    </a:lnTo>
                    <a:lnTo>
                      <a:pt x="5262" y="312"/>
                    </a:lnTo>
                    <a:lnTo>
                      <a:pt x="5262" y="312"/>
                    </a:lnTo>
                    <a:lnTo>
                      <a:pt x="5262" y="318"/>
                    </a:lnTo>
                    <a:lnTo>
                      <a:pt x="5262" y="318"/>
                    </a:lnTo>
                    <a:lnTo>
                      <a:pt x="5262" y="318"/>
                    </a:lnTo>
                    <a:lnTo>
                      <a:pt x="5262" y="324"/>
                    </a:lnTo>
                    <a:lnTo>
                      <a:pt x="5262" y="324"/>
                    </a:lnTo>
                    <a:lnTo>
                      <a:pt x="5262" y="330"/>
                    </a:lnTo>
                    <a:lnTo>
                      <a:pt x="5262" y="330"/>
                    </a:lnTo>
                    <a:lnTo>
                      <a:pt x="5262" y="336"/>
                    </a:lnTo>
                    <a:lnTo>
                      <a:pt x="5262" y="336"/>
                    </a:lnTo>
                    <a:lnTo>
                      <a:pt x="5262" y="342"/>
                    </a:lnTo>
                    <a:lnTo>
                      <a:pt x="5262" y="342"/>
                    </a:lnTo>
                    <a:lnTo>
                      <a:pt x="5262" y="348"/>
                    </a:lnTo>
                    <a:lnTo>
                      <a:pt x="5262" y="348"/>
                    </a:lnTo>
                    <a:lnTo>
                      <a:pt x="5262" y="354"/>
                    </a:lnTo>
                    <a:lnTo>
                      <a:pt x="5262" y="354"/>
                    </a:lnTo>
                    <a:lnTo>
                      <a:pt x="5262" y="360"/>
                    </a:lnTo>
                    <a:lnTo>
                      <a:pt x="5262" y="360"/>
                    </a:lnTo>
                    <a:lnTo>
                      <a:pt x="5262" y="366"/>
                    </a:lnTo>
                    <a:lnTo>
                      <a:pt x="5262" y="366"/>
                    </a:lnTo>
                    <a:lnTo>
                      <a:pt x="5262" y="372"/>
                    </a:lnTo>
                    <a:lnTo>
                      <a:pt x="5262" y="372"/>
                    </a:lnTo>
                    <a:lnTo>
                      <a:pt x="5262" y="378"/>
                    </a:lnTo>
                    <a:lnTo>
                      <a:pt x="5262" y="378"/>
                    </a:lnTo>
                    <a:lnTo>
                      <a:pt x="5262" y="384"/>
                    </a:lnTo>
                    <a:lnTo>
                      <a:pt x="5262" y="384"/>
                    </a:lnTo>
                    <a:lnTo>
                      <a:pt x="5262" y="390"/>
                    </a:lnTo>
                    <a:lnTo>
                      <a:pt x="5262" y="390"/>
                    </a:lnTo>
                    <a:lnTo>
                      <a:pt x="5262" y="396"/>
                    </a:lnTo>
                    <a:lnTo>
                      <a:pt x="5262" y="396"/>
                    </a:lnTo>
                    <a:lnTo>
                      <a:pt x="5262" y="402"/>
                    </a:lnTo>
                    <a:lnTo>
                      <a:pt x="5262" y="402"/>
                    </a:lnTo>
                    <a:lnTo>
                      <a:pt x="5262" y="408"/>
                    </a:lnTo>
                    <a:lnTo>
                      <a:pt x="5262" y="408"/>
                    </a:lnTo>
                    <a:lnTo>
                      <a:pt x="5262" y="414"/>
                    </a:lnTo>
                    <a:lnTo>
                      <a:pt x="5262" y="414"/>
                    </a:lnTo>
                    <a:lnTo>
                      <a:pt x="5262" y="414"/>
                    </a:lnTo>
                    <a:lnTo>
                      <a:pt x="5262" y="690"/>
                    </a:lnTo>
                    <a:lnTo>
                      <a:pt x="5262" y="690"/>
                    </a:lnTo>
                    <a:lnTo>
                      <a:pt x="5262" y="690"/>
                    </a:lnTo>
                    <a:lnTo>
                      <a:pt x="5262" y="690"/>
                    </a:lnTo>
                    <a:lnTo>
                      <a:pt x="5262" y="696"/>
                    </a:lnTo>
                    <a:lnTo>
                      <a:pt x="5262" y="696"/>
                    </a:lnTo>
                    <a:lnTo>
                      <a:pt x="5262" y="696"/>
                    </a:lnTo>
                    <a:lnTo>
                      <a:pt x="5262" y="702"/>
                    </a:lnTo>
                    <a:lnTo>
                      <a:pt x="5262" y="702"/>
                    </a:lnTo>
                    <a:lnTo>
                      <a:pt x="5262" y="702"/>
                    </a:lnTo>
                    <a:lnTo>
                      <a:pt x="5262" y="702"/>
                    </a:lnTo>
                    <a:lnTo>
                      <a:pt x="5262" y="708"/>
                    </a:lnTo>
                    <a:lnTo>
                      <a:pt x="5262" y="708"/>
                    </a:lnTo>
                    <a:lnTo>
                      <a:pt x="5262" y="708"/>
                    </a:lnTo>
                    <a:lnTo>
                      <a:pt x="5262" y="708"/>
                    </a:lnTo>
                    <a:lnTo>
                      <a:pt x="5262" y="714"/>
                    </a:lnTo>
                    <a:lnTo>
                      <a:pt x="5262" y="714"/>
                    </a:lnTo>
                    <a:lnTo>
                      <a:pt x="5262" y="714"/>
                    </a:lnTo>
                    <a:lnTo>
                      <a:pt x="5262" y="720"/>
                    </a:lnTo>
                    <a:lnTo>
                      <a:pt x="5262" y="720"/>
                    </a:lnTo>
                    <a:lnTo>
                      <a:pt x="5262" y="720"/>
                    </a:lnTo>
                    <a:lnTo>
                      <a:pt x="5262" y="720"/>
                    </a:lnTo>
                    <a:lnTo>
                      <a:pt x="5262" y="726"/>
                    </a:lnTo>
                    <a:lnTo>
                      <a:pt x="5262" y="726"/>
                    </a:lnTo>
                    <a:lnTo>
                      <a:pt x="5262" y="726"/>
                    </a:lnTo>
                    <a:lnTo>
                      <a:pt x="5262" y="726"/>
                    </a:lnTo>
                    <a:lnTo>
                      <a:pt x="5262" y="732"/>
                    </a:lnTo>
                    <a:lnTo>
                      <a:pt x="5262" y="732"/>
                    </a:lnTo>
                    <a:lnTo>
                      <a:pt x="5262" y="732"/>
                    </a:lnTo>
                    <a:lnTo>
                      <a:pt x="5262" y="732"/>
                    </a:lnTo>
                    <a:lnTo>
                      <a:pt x="5262" y="738"/>
                    </a:lnTo>
                    <a:lnTo>
                      <a:pt x="5262" y="738"/>
                    </a:lnTo>
                    <a:lnTo>
                      <a:pt x="5262" y="738"/>
                    </a:lnTo>
                    <a:lnTo>
                      <a:pt x="5262" y="738"/>
                    </a:lnTo>
                    <a:lnTo>
                      <a:pt x="5262" y="738"/>
                    </a:lnTo>
                    <a:lnTo>
                      <a:pt x="5262" y="744"/>
                    </a:lnTo>
                    <a:lnTo>
                      <a:pt x="5262" y="744"/>
                    </a:lnTo>
                    <a:lnTo>
                      <a:pt x="5262" y="744"/>
                    </a:lnTo>
                    <a:lnTo>
                      <a:pt x="5262" y="744"/>
                    </a:lnTo>
                    <a:lnTo>
                      <a:pt x="5262" y="744"/>
                    </a:lnTo>
                    <a:lnTo>
                      <a:pt x="5262" y="744"/>
                    </a:lnTo>
                    <a:lnTo>
                      <a:pt x="5262" y="744"/>
                    </a:lnTo>
                    <a:lnTo>
                      <a:pt x="5262" y="744"/>
                    </a:lnTo>
                    <a:lnTo>
                      <a:pt x="5262" y="744"/>
                    </a:lnTo>
                    <a:lnTo>
                      <a:pt x="5262" y="744"/>
                    </a:lnTo>
                    <a:lnTo>
                      <a:pt x="5262" y="744"/>
                    </a:lnTo>
                    <a:lnTo>
                      <a:pt x="5262" y="744"/>
                    </a:lnTo>
                    <a:lnTo>
                      <a:pt x="5262" y="744"/>
                    </a:lnTo>
                    <a:lnTo>
                      <a:pt x="5262" y="744"/>
                    </a:lnTo>
                    <a:lnTo>
                      <a:pt x="5262" y="744"/>
                    </a:lnTo>
                    <a:lnTo>
                      <a:pt x="5262" y="744"/>
                    </a:lnTo>
                    <a:lnTo>
                      <a:pt x="5262" y="744"/>
                    </a:lnTo>
                    <a:lnTo>
                      <a:pt x="5262" y="738"/>
                    </a:lnTo>
                    <a:lnTo>
                      <a:pt x="5262" y="738"/>
                    </a:lnTo>
                    <a:lnTo>
                      <a:pt x="5262" y="738"/>
                    </a:lnTo>
                    <a:lnTo>
                      <a:pt x="5262" y="738"/>
                    </a:lnTo>
                    <a:lnTo>
                      <a:pt x="5262" y="738"/>
                    </a:lnTo>
                    <a:lnTo>
                      <a:pt x="5262" y="732"/>
                    </a:lnTo>
                    <a:lnTo>
                      <a:pt x="5262" y="732"/>
                    </a:lnTo>
                    <a:lnTo>
                      <a:pt x="5262" y="732"/>
                    </a:lnTo>
                    <a:lnTo>
                      <a:pt x="5262" y="732"/>
                    </a:lnTo>
                    <a:lnTo>
                      <a:pt x="5262" y="726"/>
                    </a:lnTo>
                    <a:lnTo>
                      <a:pt x="5262" y="726"/>
                    </a:lnTo>
                    <a:lnTo>
                      <a:pt x="5262" y="726"/>
                    </a:lnTo>
                    <a:lnTo>
                      <a:pt x="5262" y="720"/>
                    </a:lnTo>
                    <a:lnTo>
                      <a:pt x="5262" y="720"/>
                    </a:lnTo>
                    <a:lnTo>
                      <a:pt x="5262" y="720"/>
                    </a:lnTo>
                    <a:lnTo>
                      <a:pt x="5262" y="714"/>
                    </a:lnTo>
                    <a:lnTo>
                      <a:pt x="5262" y="714"/>
                    </a:lnTo>
                    <a:lnTo>
                      <a:pt x="5262" y="714"/>
                    </a:lnTo>
                    <a:lnTo>
                      <a:pt x="5262" y="708"/>
                    </a:lnTo>
                    <a:lnTo>
                      <a:pt x="5262" y="708"/>
                    </a:lnTo>
                    <a:lnTo>
                      <a:pt x="5262" y="708"/>
                    </a:lnTo>
                    <a:lnTo>
                      <a:pt x="5262" y="702"/>
                    </a:lnTo>
                    <a:lnTo>
                      <a:pt x="5262" y="702"/>
                    </a:lnTo>
                    <a:lnTo>
                      <a:pt x="5262" y="702"/>
                    </a:lnTo>
                    <a:lnTo>
                      <a:pt x="5262" y="696"/>
                    </a:lnTo>
                    <a:lnTo>
                      <a:pt x="5262" y="696"/>
                    </a:lnTo>
                    <a:lnTo>
                      <a:pt x="5262" y="696"/>
                    </a:lnTo>
                    <a:lnTo>
                      <a:pt x="5262" y="690"/>
                    </a:lnTo>
                    <a:lnTo>
                      <a:pt x="5262" y="690"/>
                    </a:lnTo>
                    <a:lnTo>
                      <a:pt x="5262" y="690"/>
                    </a:lnTo>
                    <a:lnTo>
                      <a:pt x="5262" y="684"/>
                    </a:lnTo>
                    <a:lnTo>
                      <a:pt x="5262" y="684"/>
                    </a:lnTo>
                    <a:lnTo>
                      <a:pt x="5262" y="684"/>
                    </a:lnTo>
                    <a:lnTo>
                      <a:pt x="5262" y="678"/>
                    </a:lnTo>
                    <a:lnTo>
                      <a:pt x="5262" y="678"/>
                    </a:lnTo>
                    <a:lnTo>
                      <a:pt x="5262" y="678"/>
                    </a:lnTo>
                    <a:lnTo>
                      <a:pt x="5262" y="672"/>
                    </a:lnTo>
                    <a:lnTo>
                      <a:pt x="5262" y="672"/>
                    </a:lnTo>
                    <a:lnTo>
                      <a:pt x="5262" y="336"/>
                    </a:lnTo>
                    <a:lnTo>
                      <a:pt x="5262" y="336"/>
                    </a:lnTo>
                    <a:lnTo>
                      <a:pt x="5262" y="330"/>
                    </a:lnTo>
                    <a:lnTo>
                      <a:pt x="5262" y="324"/>
                    </a:lnTo>
                    <a:lnTo>
                      <a:pt x="5262" y="324"/>
                    </a:lnTo>
                    <a:lnTo>
                      <a:pt x="5262" y="318"/>
                    </a:lnTo>
                    <a:lnTo>
                      <a:pt x="5262" y="318"/>
                    </a:lnTo>
                    <a:lnTo>
                      <a:pt x="5262" y="312"/>
                    </a:lnTo>
                    <a:lnTo>
                      <a:pt x="5262" y="306"/>
                    </a:lnTo>
                    <a:lnTo>
                      <a:pt x="5262" y="306"/>
                    </a:lnTo>
                    <a:lnTo>
                      <a:pt x="5262" y="300"/>
                    </a:lnTo>
                    <a:lnTo>
                      <a:pt x="5262" y="300"/>
                    </a:lnTo>
                    <a:lnTo>
                      <a:pt x="5262" y="294"/>
                    </a:lnTo>
                    <a:lnTo>
                      <a:pt x="5262" y="288"/>
                    </a:lnTo>
                    <a:lnTo>
                      <a:pt x="5262" y="288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76"/>
                    </a:lnTo>
                    <a:lnTo>
                      <a:pt x="5262" y="270"/>
                    </a:lnTo>
                    <a:lnTo>
                      <a:pt x="5262" y="270"/>
                    </a:lnTo>
                    <a:lnTo>
                      <a:pt x="5262" y="264"/>
                    </a:lnTo>
                    <a:lnTo>
                      <a:pt x="5262" y="258"/>
                    </a:lnTo>
                    <a:lnTo>
                      <a:pt x="5262" y="258"/>
                    </a:lnTo>
                    <a:lnTo>
                      <a:pt x="5262" y="252"/>
                    </a:lnTo>
                    <a:lnTo>
                      <a:pt x="5262" y="252"/>
                    </a:lnTo>
                    <a:lnTo>
                      <a:pt x="5262" y="246"/>
                    </a:lnTo>
                    <a:lnTo>
                      <a:pt x="5262" y="246"/>
                    </a:lnTo>
                    <a:lnTo>
                      <a:pt x="5262" y="240"/>
                    </a:lnTo>
                    <a:lnTo>
                      <a:pt x="5262" y="240"/>
                    </a:lnTo>
                    <a:lnTo>
                      <a:pt x="5262" y="234"/>
                    </a:lnTo>
                    <a:lnTo>
                      <a:pt x="5262" y="234"/>
                    </a:lnTo>
                    <a:lnTo>
                      <a:pt x="5262" y="234"/>
                    </a:lnTo>
                    <a:lnTo>
                      <a:pt x="5262" y="228"/>
                    </a:lnTo>
                    <a:lnTo>
                      <a:pt x="5262" y="228"/>
                    </a:lnTo>
                    <a:lnTo>
                      <a:pt x="5262" y="228"/>
                    </a:lnTo>
                    <a:lnTo>
                      <a:pt x="5262" y="228"/>
                    </a:lnTo>
                    <a:lnTo>
                      <a:pt x="5262" y="228"/>
                    </a:lnTo>
                    <a:lnTo>
                      <a:pt x="5262" y="228"/>
                    </a:lnTo>
                    <a:lnTo>
                      <a:pt x="5262" y="228"/>
                    </a:lnTo>
                    <a:lnTo>
                      <a:pt x="5262" y="228"/>
                    </a:lnTo>
                    <a:lnTo>
                      <a:pt x="5262" y="228"/>
                    </a:lnTo>
                    <a:lnTo>
                      <a:pt x="5262" y="228"/>
                    </a:lnTo>
                    <a:lnTo>
                      <a:pt x="5262" y="228"/>
                    </a:lnTo>
                    <a:lnTo>
                      <a:pt x="5262" y="228"/>
                    </a:lnTo>
                    <a:lnTo>
                      <a:pt x="5262" y="228"/>
                    </a:lnTo>
                    <a:lnTo>
                      <a:pt x="5262" y="228"/>
                    </a:lnTo>
                    <a:lnTo>
                      <a:pt x="5262" y="234"/>
                    </a:lnTo>
                    <a:lnTo>
                      <a:pt x="5262" y="234"/>
                    </a:lnTo>
                    <a:lnTo>
                      <a:pt x="5262" y="234"/>
                    </a:lnTo>
                    <a:lnTo>
                      <a:pt x="5262" y="240"/>
                    </a:lnTo>
                    <a:lnTo>
                      <a:pt x="5262" y="240"/>
                    </a:lnTo>
                    <a:lnTo>
                      <a:pt x="5262" y="240"/>
                    </a:lnTo>
                    <a:lnTo>
                      <a:pt x="5262" y="246"/>
                    </a:lnTo>
                    <a:lnTo>
                      <a:pt x="5262" y="252"/>
                    </a:lnTo>
                    <a:lnTo>
                      <a:pt x="5262" y="252"/>
                    </a:lnTo>
                    <a:lnTo>
                      <a:pt x="5262" y="258"/>
                    </a:lnTo>
                    <a:lnTo>
                      <a:pt x="5262" y="258"/>
                    </a:lnTo>
                    <a:lnTo>
                      <a:pt x="5262" y="264"/>
                    </a:lnTo>
                    <a:lnTo>
                      <a:pt x="5262" y="264"/>
                    </a:lnTo>
                    <a:lnTo>
                      <a:pt x="5262" y="270"/>
                    </a:lnTo>
                    <a:lnTo>
                      <a:pt x="5262" y="270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8"/>
                    </a:lnTo>
                    <a:lnTo>
                      <a:pt x="5262" y="288"/>
                    </a:lnTo>
                    <a:lnTo>
                      <a:pt x="5262" y="294"/>
                    </a:lnTo>
                    <a:lnTo>
                      <a:pt x="5262" y="294"/>
                    </a:lnTo>
                    <a:lnTo>
                      <a:pt x="5262" y="606"/>
                    </a:lnTo>
                    <a:lnTo>
                      <a:pt x="5262" y="606"/>
                    </a:lnTo>
                    <a:lnTo>
                      <a:pt x="5262" y="606"/>
                    </a:lnTo>
                    <a:lnTo>
                      <a:pt x="5262" y="606"/>
                    </a:lnTo>
                    <a:lnTo>
                      <a:pt x="5262" y="612"/>
                    </a:lnTo>
                    <a:lnTo>
                      <a:pt x="5262" y="612"/>
                    </a:lnTo>
                    <a:lnTo>
                      <a:pt x="5262" y="612"/>
                    </a:lnTo>
                    <a:lnTo>
                      <a:pt x="5262" y="618"/>
                    </a:lnTo>
                    <a:lnTo>
                      <a:pt x="5262" y="618"/>
                    </a:lnTo>
                    <a:lnTo>
                      <a:pt x="5262" y="618"/>
                    </a:lnTo>
                    <a:lnTo>
                      <a:pt x="5262" y="624"/>
                    </a:lnTo>
                    <a:lnTo>
                      <a:pt x="5262" y="624"/>
                    </a:lnTo>
                    <a:lnTo>
                      <a:pt x="5262" y="624"/>
                    </a:lnTo>
                    <a:lnTo>
                      <a:pt x="5262" y="630"/>
                    </a:lnTo>
                    <a:lnTo>
                      <a:pt x="5262" y="630"/>
                    </a:lnTo>
                    <a:lnTo>
                      <a:pt x="5262" y="630"/>
                    </a:lnTo>
                    <a:lnTo>
                      <a:pt x="5262" y="630"/>
                    </a:lnTo>
                    <a:lnTo>
                      <a:pt x="5262" y="804"/>
                    </a:lnTo>
                    <a:lnTo>
                      <a:pt x="5262" y="804"/>
                    </a:lnTo>
                    <a:lnTo>
                      <a:pt x="5262" y="804"/>
                    </a:lnTo>
                    <a:lnTo>
                      <a:pt x="5262" y="804"/>
                    </a:lnTo>
                    <a:lnTo>
                      <a:pt x="5262" y="810"/>
                    </a:lnTo>
                    <a:lnTo>
                      <a:pt x="5262" y="810"/>
                    </a:lnTo>
                    <a:lnTo>
                      <a:pt x="5262" y="810"/>
                    </a:lnTo>
                    <a:lnTo>
                      <a:pt x="5262" y="810"/>
                    </a:lnTo>
                    <a:lnTo>
                      <a:pt x="5262" y="810"/>
                    </a:lnTo>
                    <a:lnTo>
                      <a:pt x="5262" y="810"/>
                    </a:lnTo>
                    <a:lnTo>
                      <a:pt x="5262" y="810"/>
                    </a:lnTo>
                    <a:lnTo>
                      <a:pt x="5262" y="816"/>
                    </a:lnTo>
                    <a:lnTo>
                      <a:pt x="5262" y="816"/>
                    </a:lnTo>
                    <a:lnTo>
                      <a:pt x="5262" y="816"/>
                    </a:lnTo>
                    <a:lnTo>
                      <a:pt x="5262" y="816"/>
                    </a:lnTo>
                    <a:lnTo>
                      <a:pt x="5262" y="816"/>
                    </a:lnTo>
                    <a:lnTo>
                      <a:pt x="5262" y="816"/>
                    </a:lnTo>
                    <a:lnTo>
                      <a:pt x="5262" y="816"/>
                    </a:lnTo>
                    <a:lnTo>
                      <a:pt x="5262" y="816"/>
                    </a:lnTo>
                    <a:lnTo>
                      <a:pt x="5262" y="822"/>
                    </a:lnTo>
                    <a:lnTo>
                      <a:pt x="5262" y="822"/>
                    </a:lnTo>
                    <a:lnTo>
                      <a:pt x="5262" y="822"/>
                    </a:lnTo>
                    <a:lnTo>
                      <a:pt x="5262" y="822"/>
                    </a:lnTo>
                    <a:lnTo>
                      <a:pt x="5262" y="822"/>
                    </a:lnTo>
                    <a:lnTo>
                      <a:pt x="5262" y="822"/>
                    </a:lnTo>
                    <a:lnTo>
                      <a:pt x="5262" y="822"/>
                    </a:lnTo>
                    <a:lnTo>
                      <a:pt x="5262" y="822"/>
                    </a:lnTo>
                    <a:lnTo>
                      <a:pt x="5262" y="822"/>
                    </a:lnTo>
                    <a:lnTo>
                      <a:pt x="5262" y="822"/>
                    </a:lnTo>
                    <a:lnTo>
                      <a:pt x="5262" y="822"/>
                    </a:lnTo>
                    <a:lnTo>
                      <a:pt x="5262" y="822"/>
                    </a:lnTo>
                    <a:lnTo>
                      <a:pt x="5262" y="822"/>
                    </a:lnTo>
                    <a:lnTo>
                      <a:pt x="5262" y="822"/>
                    </a:lnTo>
                    <a:lnTo>
                      <a:pt x="5262" y="822"/>
                    </a:lnTo>
                    <a:lnTo>
                      <a:pt x="5262" y="822"/>
                    </a:lnTo>
                    <a:lnTo>
                      <a:pt x="5262" y="822"/>
                    </a:lnTo>
                    <a:lnTo>
                      <a:pt x="5262" y="822"/>
                    </a:lnTo>
                    <a:lnTo>
                      <a:pt x="5262" y="822"/>
                    </a:lnTo>
                    <a:lnTo>
                      <a:pt x="5262" y="822"/>
                    </a:lnTo>
                    <a:lnTo>
                      <a:pt x="5262" y="822"/>
                    </a:lnTo>
                    <a:lnTo>
                      <a:pt x="5262" y="822"/>
                    </a:lnTo>
                    <a:lnTo>
                      <a:pt x="5262" y="822"/>
                    </a:lnTo>
                    <a:lnTo>
                      <a:pt x="5262" y="822"/>
                    </a:lnTo>
                    <a:lnTo>
                      <a:pt x="5262" y="816"/>
                    </a:lnTo>
                    <a:lnTo>
                      <a:pt x="5262" y="816"/>
                    </a:lnTo>
                    <a:lnTo>
                      <a:pt x="5262" y="816"/>
                    </a:lnTo>
                    <a:lnTo>
                      <a:pt x="5262" y="816"/>
                    </a:lnTo>
                    <a:lnTo>
                      <a:pt x="5262" y="816"/>
                    </a:lnTo>
                    <a:lnTo>
                      <a:pt x="5262" y="816"/>
                    </a:lnTo>
                    <a:lnTo>
                      <a:pt x="5262" y="816"/>
                    </a:lnTo>
                    <a:lnTo>
                      <a:pt x="5262" y="816"/>
                    </a:lnTo>
                    <a:lnTo>
                      <a:pt x="5262" y="810"/>
                    </a:lnTo>
                    <a:lnTo>
                      <a:pt x="5262" y="810"/>
                    </a:lnTo>
                    <a:lnTo>
                      <a:pt x="5262" y="810"/>
                    </a:lnTo>
                    <a:lnTo>
                      <a:pt x="5262" y="810"/>
                    </a:lnTo>
                    <a:lnTo>
                      <a:pt x="5262" y="810"/>
                    </a:lnTo>
                    <a:lnTo>
                      <a:pt x="5262" y="810"/>
                    </a:lnTo>
                    <a:lnTo>
                      <a:pt x="5262" y="810"/>
                    </a:lnTo>
                    <a:lnTo>
                      <a:pt x="5262" y="804"/>
                    </a:lnTo>
                    <a:lnTo>
                      <a:pt x="5262" y="804"/>
                    </a:lnTo>
                    <a:lnTo>
                      <a:pt x="5262" y="804"/>
                    </a:lnTo>
                    <a:lnTo>
                      <a:pt x="5262" y="804"/>
                    </a:lnTo>
                    <a:lnTo>
                      <a:pt x="5262" y="636"/>
                    </a:lnTo>
                    <a:lnTo>
                      <a:pt x="5262" y="636"/>
                    </a:lnTo>
                    <a:lnTo>
                      <a:pt x="5262" y="636"/>
                    </a:lnTo>
                    <a:lnTo>
                      <a:pt x="5262" y="630"/>
                    </a:lnTo>
                    <a:lnTo>
                      <a:pt x="5262" y="630"/>
                    </a:lnTo>
                    <a:lnTo>
                      <a:pt x="5262" y="630"/>
                    </a:lnTo>
                    <a:lnTo>
                      <a:pt x="5262" y="630"/>
                    </a:lnTo>
                    <a:lnTo>
                      <a:pt x="5262" y="624"/>
                    </a:lnTo>
                    <a:lnTo>
                      <a:pt x="5262" y="624"/>
                    </a:lnTo>
                    <a:lnTo>
                      <a:pt x="5262" y="624"/>
                    </a:lnTo>
                    <a:lnTo>
                      <a:pt x="5262" y="618"/>
                    </a:lnTo>
                    <a:lnTo>
                      <a:pt x="5262" y="618"/>
                    </a:lnTo>
                    <a:lnTo>
                      <a:pt x="5262" y="618"/>
                    </a:lnTo>
                    <a:lnTo>
                      <a:pt x="5262" y="612"/>
                    </a:lnTo>
                    <a:lnTo>
                      <a:pt x="5262" y="612"/>
                    </a:lnTo>
                    <a:lnTo>
                      <a:pt x="5262" y="612"/>
                    </a:lnTo>
                    <a:lnTo>
                      <a:pt x="5262" y="612"/>
                    </a:lnTo>
                    <a:lnTo>
                      <a:pt x="5262" y="306"/>
                    </a:lnTo>
                    <a:lnTo>
                      <a:pt x="5262" y="306"/>
                    </a:lnTo>
                    <a:lnTo>
                      <a:pt x="5262" y="300"/>
                    </a:lnTo>
                    <a:lnTo>
                      <a:pt x="5262" y="300"/>
                    </a:lnTo>
                    <a:lnTo>
                      <a:pt x="5262" y="294"/>
                    </a:lnTo>
                    <a:lnTo>
                      <a:pt x="5262" y="294"/>
                    </a:lnTo>
                    <a:lnTo>
                      <a:pt x="5262" y="288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0"/>
                    </a:lnTo>
                    <a:lnTo>
                      <a:pt x="5262" y="270"/>
                    </a:lnTo>
                    <a:lnTo>
                      <a:pt x="5262" y="264"/>
                    </a:lnTo>
                    <a:lnTo>
                      <a:pt x="5262" y="264"/>
                    </a:lnTo>
                    <a:lnTo>
                      <a:pt x="5262" y="258"/>
                    </a:lnTo>
                    <a:lnTo>
                      <a:pt x="5262" y="258"/>
                    </a:lnTo>
                    <a:lnTo>
                      <a:pt x="5262" y="252"/>
                    </a:lnTo>
                    <a:lnTo>
                      <a:pt x="5262" y="252"/>
                    </a:lnTo>
                    <a:lnTo>
                      <a:pt x="5262" y="252"/>
                    </a:lnTo>
                    <a:lnTo>
                      <a:pt x="5262" y="246"/>
                    </a:lnTo>
                    <a:lnTo>
                      <a:pt x="5262" y="246"/>
                    </a:lnTo>
                    <a:lnTo>
                      <a:pt x="5262" y="240"/>
                    </a:lnTo>
                    <a:lnTo>
                      <a:pt x="5262" y="240"/>
                    </a:lnTo>
                    <a:lnTo>
                      <a:pt x="5262" y="240"/>
                    </a:lnTo>
                    <a:lnTo>
                      <a:pt x="5262" y="240"/>
                    </a:lnTo>
                    <a:lnTo>
                      <a:pt x="5262" y="240"/>
                    </a:lnTo>
                    <a:lnTo>
                      <a:pt x="5262" y="234"/>
                    </a:lnTo>
                    <a:lnTo>
                      <a:pt x="5262" y="234"/>
                    </a:lnTo>
                    <a:lnTo>
                      <a:pt x="5262" y="234"/>
                    </a:lnTo>
                    <a:lnTo>
                      <a:pt x="5262" y="234"/>
                    </a:lnTo>
                    <a:lnTo>
                      <a:pt x="5262" y="234"/>
                    </a:lnTo>
                    <a:lnTo>
                      <a:pt x="5262" y="234"/>
                    </a:lnTo>
                    <a:lnTo>
                      <a:pt x="5262" y="234"/>
                    </a:lnTo>
                    <a:lnTo>
                      <a:pt x="5262" y="234"/>
                    </a:lnTo>
                    <a:lnTo>
                      <a:pt x="5262" y="240"/>
                    </a:lnTo>
                    <a:lnTo>
                      <a:pt x="5262" y="240"/>
                    </a:lnTo>
                    <a:lnTo>
                      <a:pt x="5262" y="240"/>
                    </a:lnTo>
                    <a:lnTo>
                      <a:pt x="5262" y="240"/>
                    </a:lnTo>
                    <a:lnTo>
                      <a:pt x="5262" y="246"/>
                    </a:lnTo>
                    <a:lnTo>
                      <a:pt x="5262" y="246"/>
                    </a:lnTo>
                    <a:lnTo>
                      <a:pt x="5262" y="246"/>
                    </a:lnTo>
                    <a:lnTo>
                      <a:pt x="5262" y="252"/>
                    </a:lnTo>
                    <a:lnTo>
                      <a:pt x="5262" y="252"/>
                    </a:lnTo>
                    <a:lnTo>
                      <a:pt x="5262" y="252"/>
                    </a:lnTo>
                    <a:lnTo>
                      <a:pt x="5262" y="258"/>
                    </a:lnTo>
                    <a:lnTo>
                      <a:pt x="5262" y="258"/>
                    </a:lnTo>
                    <a:lnTo>
                      <a:pt x="5262" y="264"/>
                    </a:lnTo>
                    <a:lnTo>
                      <a:pt x="5262" y="270"/>
                    </a:lnTo>
                    <a:lnTo>
                      <a:pt x="5262" y="270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8"/>
                    </a:lnTo>
                    <a:lnTo>
                      <a:pt x="5262" y="288"/>
                    </a:lnTo>
                    <a:lnTo>
                      <a:pt x="5262" y="294"/>
                    </a:lnTo>
                    <a:lnTo>
                      <a:pt x="5262" y="294"/>
                    </a:lnTo>
                    <a:lnTo>
                      <a:pt x="5262" y="300"/>
                    </a:lnTo>
                    <a:lnTo>
                      <a:pt x="5262" y="300"/>
                    </a:lnTo>
                    <a:lnTo>
                      <a:pt x="5262" y="306"/>
                    </a:lnTo>
                    <a:lnTo>
                      <a:pt x="5262" y="306"/>
                    </a:lnTo>
                    <a:lnTo>
                      <a:pt x="5262" y="612"/>
                    </a:lnTo>
                    <a:lnTo>
                      <a:pt x="5262" y="612"/>
                    </a:lnTo>
                    <a:lnTo>
                      <a:pt x="5262" y="612"/>
                    </a:lnTo>
                    <a:lnTo>
                      <a:pt x="5262" y="618"/>
                    </a:lnTo>
                    <a:lnTo>
                      <a:pt x="5262" y="618"/>
                    </a:lnTo>
                    <a:lnTo>
                      <a:pt x="5262" y="618"/>
                    </a:lnTo>
                    <a:lnTo>
                      <a:pt x="5262" y="624"/>
                    </a:lnTo>
                    <a:lnTo>
                      <a:pt x="5262" y="624"/>
                    </a:lnTo>
                    <a:lnTo>
                      <a:pt x="5262" y="624"/>
                    </a:lnTo>
                    <a:lnTo>
                      <a:pt x="5262" y="630"/>
                    </a:lnTo>
                    <a:lnTo>
                      <a:pt x="5262" y="630"/>
                    </a:lnTo>
                    <a:lnTo>
                      <a:pt x="5262" y="630"/>
                    </a:lnTo>
                    <a:lnTo>
                      <a:pt x="5262" y="636"/>
                    </a:lnTo>
                    <a:lnTo>
                      <a:pt x="5262" y="636"/>
                    </a:lnTo>
                    <a:lnTo>
                      <a:pt x="5262" y="636"/>
                    </a:lnTo>
                    <a:lnTo>
                      <a:pt x="5262" y="642"/>
                    </a:lnTo>
                    <a:lnTo>
                      <a:pt x="5262" y="642"/>
                    </a:lnTo>
                    <a:lnTo>
                      <a:pt x="5262" y="810"/>
                    </a:lnTo>
                    <a:lnTo>
                      <a:pt x="5262" y="810"/>
                    </a:lnTo>
                    <a:lnTo>
                      <a:pt x="5262" y="810"/>
                    </a:lnTo>
                    <a:lnTo>
                      <a:pt x="5262" y="810"/>
                    </a:lnTo>
                    <a:lnTo>
                      <a:pt x="5262" y="810"/>
                    </a:lnTo>
                    <a:lnTo>
                      <a:pt x="5262" y="810"/>
                    </a:lnTo>
                    <a:lnTo>
                      <a:pt x="5262" y="810"/>
                    </a:lnTo>
                    <a:lnTo>
                      <a:pt x="5262" y="816"/>
                    </a:lnTo>
                    <a:lnTo>
                      <a:pt x="5262" y="816"/>
                    </a:lnTo>
                    <a:lnTo>
                      <a:pt x="5262" y="816"/>
                    </a:lnTo>
                    <a:lnTo>
                      <a:pt x="5262" y="816"/>
                    </a:lnTo>
                    <a:lnTo>
                      <a:pt x="5262" y="816"/>
                    </a:lnTo>
                    <a:lnTo>
                      <a:pt x="5262" y="816"/>
                    </a:lnTo>
                    <a:lnTo>
                      <a:pt x="5262" y="816"/>
                    </a:lnTo>
                    <a:lnTo>
                      <a:pt x="5262" y="822"/>
                    </a:lnTo>
                    <a:lnTo>
                      <a:pt x="5262" y="822"/>
                    </a:lnTo>
                    <a:lnTo>
                      <a:pt x="5262" y="822"/>
                    </a:lnTo>
                    <a:lnTo>
                      <a:pt x="5262" y="822"/>
                    </a:lnTo>
                    <a:lnTo>
                      <a:pt x="5262" y="822"/>
                    </a:lnTo>
                    <a:lnTo>
                      <a:pt x="5262" y="822"/>
                    </a:lnTo>
                    <a:lnTo>
                      <a:pt x="5262" y="822"/>
                    </a:lnTo>
                    <a:lnTo>
                      <a:pt x="5262" y="822"/>
                    </a:lnTo>
                    <a:lnTo>
                      <a:pt x="5262" y="822"/>
                    </a:lnTo>
                    <a:lnTo>
                      <a:pt x="5262" y="822"/>
                    </a:lnTo>
                    <a:lnTo>
                      <a:pt x="5262" y="822"/>
                    </a:lnTo>
                    <a:lnTo>
                      <a:pt x="5262" y="828"/>
                    </a:lnTo>
                    <a:lnTo>
                      <a:pt x="5262" y="828"/>
                    </a:lnTo>
                    <a:lnTo>
                      <a:pt x="5262" y="828"/>
                    </a:lnTo>
                    <a:lnTo>
                      <a:pt x="5262" y="828"/>
                    </a:lnTo>
                    <a:lnTo>
                      <a:pt x="5262" y="828"/>
                    </a:lnTo>
                    <a:lnTo>
                      <a:pt x="5262" y="828"/>
                    </a:lnTo>
                    <a:lnTo>
                      <a:pt x="5262" y="828"/>
                    </a:lnTo>
                    <a:lnTo>
                      <a:pt x="5262" y="828"/>
                    </a:lnTo>
                    <a:lnTo>
                      <a:pt x="5262" y="828"/>
                    </a:lnTo>
                    <a:lnTo>
                      <a:pt x="5262" y="828"/>
                    </a:lnTo>
                    <a:lnTo>
                      <a:pt x="5262" y="828"/>
                    </a:lnTo>
                    <a:lnTo>
                      <a:pt x="5262" y="828"/>
                    </a:lnTo>
                    <a:lnTo>
                      <a:pt x="5262" y="822"/>
                    </a:lnTo>
                    <a:lnTo>
                      <a:pt x="5262" y="822"/>
                    </a:lnTo>
                    <a:lnTo>
                      <a:pt x="5262" y="822"/>
                    </a:lnTo>
                    <a:lnTo>
                      <a:pt x="5262" y="822"/>
                    </a:lnTo>
                    <a:lnTo>
                      <a:pt x="5262" y="822"/>
                    </a:lnTo>
                    <a:lnTo>
                      <a:pt x="5262" y="822"/>
                    </a:lnTo>
                    <a:lnTo>
                      <a:pt x="5262" y="822"/>
                    </a:lnTo>
                    <a:lnTo>
                      <a:pt x="5262" y="822"/>
                    </a:lnTo>
                    <a:lnTo>
                      <a:pt x="5262" y="822"/>
                    </a:lnTo>
                    <a:lnTo>
                      <a:pt x="5262" y="822"/>
                    </a:lnTo>
                    <a:lnTo>
                      <a:pt x="5262" y="822"/>
                    </a:lnTo>
                    <a:lnTo>
                      <a:pt x="5262" y="816"/>
                    </a:lnTo>
                    <a:lnTo>
                      <a:pt x="5262" y="816"/>
                    </a:lnTo>
                    <a:lnTo>
                      <a:pt x="5262" y="816"/>
                    </a:lnTo>
                    <a:lnTo>
                      <a:pt x="5262" y="816"/>
                    </a:lnTo>
                    <a:lnTo>
                      <a:pt x="5262" y="816"/>
                    </a:lnTo>
                    <a:lnTo>
                      <a:pt x="5262" y="816"/>
                    </a:lnTo>
                    <a:lnTo>
                      <a:pt x="5262" y="816"/>
                    </a:lnTo>
                    <a:lnTo>
                      <a:pt x="5262" y="816"/>
                    </a:lnTo>
                    <a:lnTo>
                      <a:pt x="5262" y="810"/>
                    </a:lnTo>
                    <a:lnTo>
                      <a:pt x="5262" y="810"/>
                    </a:lnTo>
                    <a:lnTo>
                      <a:pt x="5262" y="810"/>
                    </a:lnTo>
                    <a:lnTo>
                      <a:pt x="5262" y="810"/>
                    </a:lnTo>
                    <a:lnTo>
                      <a:pt x="5262" y="810"/>
                    </a:lnTo>
                    <a:lnTo>
                      <a:pt x="5262" y="810"/>
                    </a:lnTo>
                    <a:lnTo>
                      <a:pt x="5262" y="642"/>
                    </a:lnTo>
                    <a:lnTo>
                      <a:pt x="5262" y="642"/>
                    </a:lnTo>
                    <a:lnTo>
                      <a:pt x="5262" y="642"/>
                    </a:lnTo>
                    <a:lnTo>
                      <a:pt x="5262" y="636"/>
                    </a:lnTo>
                    <a:lnTo>
                      <a:pt x="5262" y="636"/>
                    </a:lnTo>
                    <a:lnTo>
                      <a:pt x="5262" y="636"/>
                    </a:lnTo>
                    <a:lnTo>
                      <a:pt x="5262" y="630"/>
                    </a:lnTo>
                    <a:lnTo>
                      <a:pt x="5262" y="630"/>
                    </a:lnTo>
                    <a:lnTo>
                      <a:pt x="5262" y="630"/>
                    </a:lnTo>
                    <a:lnTo>
                      <a:pt x="5262" y="624"/>
                    </a:lnTo>
                    <a:lnTo>
                      <a:pt x="5262" y="624"/>
                    </a:lnTo>
                    <a:lnTo>
                      <a:pt x="5262" y="624"/>
                    </a:lnTo>
                    <a:lnTo>
                      <a:pt x="5262" y="618"/>
                    </a:lnTo>
                    <a:lnTo>
                      <a:pt x="5262" y="618"/>
                    </a:lnTo>
                    <a:lnTo>
                      <a:pt x="5262" y="618"/>
                    </a:lnTo>
                    <a:lnTo>
                      <a:pt x="5262" y="612"/>
                    </a:lnTo>
                    <a:lnTo>
                      <a:pt x="5262" y="612"/>
                    </a:lnTo>
                    <a:lnTo>
                      <a:pt x="5262" y="306"/>
                    </a:lnTo>
                    <a:lnTo>
                      <a:pt x="5262" y="306"/>
                    </a:lnTo>
                    <a:lnTo>
                      <a:pt x="5262" y="306"/>
                    </a:lnTo>
                    <a:lnTo>
                      <a:pt x="5262" y="300"/>
                    </a:lnTo>
                    <a:lnTo>
                      <a:pt x="5262" y="300"/>
                    </a:lnTo>
                    <a:lnTo>
                      <a:pt x="5262" y="294"/>
                    </a:lnTo>
                    <a:lnTo>
                      <a:pt x="5262" y="294"/>
                    </a:lnTo>
                    <a:lnTo>
                      <a:pt x="5262" y="288"/>
                    </a:lnTo>
                    <a:lnTo>
                      <a:pt x="5262" y="288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0"/>
                    </a:lnTo>
                    <a:lnTo>
                      <a:pt x="5262" y="270"/>
                    </a:lnTo>
                    <a:lnTo>
                      <a:pt x="5262" y="264"/>
                    </a:lnTo>
                    <a:lnTo>
                      <a:pt x="5262" y="264"/>
                    </a:lnTo>
                    <a:lnTo>
                      <a:pt x="5262" y="258"/>
                    </a:lnTo>
                    <a:lnTo>
                      <a:pt x="5262" y="258"/>
                    </a:lnTo>
                    <a:lnTo>
                      <a:pt x="5262" y="252"/>
                    </a:lnTo>
                    <a:lnTo>
                      <a:pt x="5262" y="252"/>
                    </a:lnTo>
                    <a:lnTo>
                      <a:pt x="5262" y="246"/>
                    </a:lnTo>
                    <a:lnTo>
                      <a:pt x="5262" y="246"/>
                    </a:lnTo>
                    <a:lnTo>
                      <a:pt x="5262" y="246"/>
                    </a:lnTo>
                    <a:lnTo>
                      <a:pt x="5262" y="246"/>
                    </a:lnTo>
                    <a:lnTo>
                      <a:pt x="5262" y="240"/>
                    </a:lnTo>
                    <a:lnTo>
                      <a:pt x="5262" y="240"/>
                    </a:lnTo>
                    <a:lnTo>
                      <a:pt x="5262" y="240"/>
                    </a:lnTo>
                    <a:lnTo>
                      <a:pt x="5262" y="240"/>
                    </a:lnTo>
                    <a:lnTo>
                      <a:pt x="5262" y="240"/>
                    </a:lnTo>
                    <a:lnTo>
                      <a:pt x="5262" y="240"/>
                    </a:lnTo>
                    <a:lnTo>
                      <a:pt x="5262" y="240"/>
                    </a:lnTo>
                    <a:lnTo>
                      <a:pt x="5262" y="240"/>
                    </a:lnTo>
                    <a:lnTo>
                      <a:pt x="5262" y="240"/>
                    </a:lnTo>
                    <a:lnTo>
                      <a:pt x="5262" y="240"/>
                    </a:lnTo>
                    <a:lnTo>
                      <a:pt x="5262" y="240"/>
                    </a:lnTo>
                    <a:lnTo>
                      <a:pt x="5262" y="240"/>
                    </a:lnTo>
                    <a:lnTo>
                      <a:pt x="5262" y="246"/>
                    </a:lnTo>
                    <a:lnTo>
                      <a:pt x="5262" y="246"/>
                    </a:lnTo>
                    <a:lnTo>
                      <a:pt x="5262" y="246"/>
                    </a:lnTo>
                    <a:lnTo>
                      <a:pt x="5262" y="246"/>
                    </a:lnTo>
                    <a:lnTo>
                      <a:pt x="5262" y="252"/>
                    </a:lnTo>
                    <a:lnTo>
                      <a:pt x="5262" y="252"/>
                    </a:lnTo>
                    <a:lnTo>
                      <a:pt x="5262" y="258"/>
                    </a:lnTo>
                    <a:lnTo>
                      <a:pt x="5262" y="258"/>
                    </a:lnTo>
                    <a:lnTo>
                      <a:pt x="5262" y="264"/>
                    </a:lnTo>
                    <a:lnTo>
                      <a:pt x="5262" y="264"/>
                    </a:lnTo>
                    <a:lnTo>
                      <a:pt x="5262" y="270"/>
                    </a:lnTo>
                    <a:lnTo>
                      <a:pt x="5262" y="270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8"/>
                    </a:lnTo>
                    <a:lnTo>
                      <a:pt x="5262" y="288"/>
                    </a:lnTo>
                    <a:lnTo>
                      <a:pt x="5262" y="294"/>
                    </a:lnTo>
                    <a:lnTo>
                      <a:pt x="5262" y="294"/>
                    </a:lnTo>
                    <a:lnTo>
                      <a:pt x="5262" y="300"/>
                    </a:lnTo>
                    <a:lnTo>
                      <a:pt x="5262" y="300"/>
                    </a:lnTo>
                    <a:lnTo>
                      <a:pt x="5262" y="306"/>
                    </a:lnTo>
                    <a:lnTo>
                      <a:pt x="5262" y="306"/>
                    </a:lnTo>
                    <a:lnTo>
                      <a:pt x="5262" y="306"/>
                    </a:lnTo>
                    <a:lnTo>
                      <a:pt x="5262" y="618"/>
                    </a:lnTo>
                    <a:lnTo>
                      <a:pt x="5262" y="618"/>
                    </a:lnTo>
                    <a:lnTo>
                      <a:pt x="5262" y="618"/>
                    </a:lnTo>
                    <a:lnTo>
                      <a:pt x="5262" y="618"/>
                    </a:lnTo>
                    <a:lnTo>
                      <a:pt x="5262" y="624"/>
                    </a:lnTo>
                    <a:lnTo>
                      <a:pt x="5262" y="624"/>
                    </a:lnTo>
                    <a:lnTo>
                      <a:pt x="5262" y="624"/>
                    </a:lnTo>
                    <a:lnTo>
                      <a:pt x="5262" y="630"/>
                    </a:lnTo>
                    <a:lnTo>
                      <a:pt x="5262" y="630"/>
                    </a:lnTo>
                    <a:lnTo>
                      <a:pt x="5262" y="630"/>
                    </a:lnTo>
                    <a:lnTo>
                      <a:pt x="5262" y="630"/>
                    </a:lnTo>
                    <a:lnTo>
                      <a:pt x="5262" y="636"/>
                    </a:lnTo>
                    <a:lnTo>
                      <a:pt x="5262" y="636"/>
                    </a:lnTo>
                    <a:lnTo>
                      <a:pt x="5262" y="636"/>
                    </a:lnTo>
                    <a:lnTo>
                      <a:pt x="5262" y="642"/>
                    </a:lnTo>
                    <a:lnTo>
                      <a:pt x="5262" y="642"/>
                    </a:lnTo>
                    <a:lnTo>
                      <a:pt x="5262" y="642"/>
                    </a:lnTo>
                    <a:lnTo>
                      <a:pt x="5262" y="810"/>
                    </a:lnTo>
                    <a:lnTo>
                      <a:pt x="5262" y="810"/>
                    </a:lnTo>
                    <a:lnTo>
                      <a:pt x="5262" y="810"/>
                    </a:lnTo>
                    <a:lnTo>
                      <a:pt x="5262" y="810"/>
                    </a:lnTo>
                    <a:lnTo>
                      <a:pt x="5262" y="810"/>
                    </a:lnTo>
                    <a:lnTo>
                      <a:pt x="5262" y="816"/>
                    </a:lnTo>
                    <a:lnTo>
                      <a:pt x="5262" y="816"/>
                    </a:lnTo>
                    <a:lnTo>
                      <a:pt x="5262" y="816"/>
                    </a:lnTo>
                    <a:lnTo>
                      <a:pt x="5262" y="816"/>
                    </a:lnTo>
                    <a:lnTo>
                      <a:pt x="5262" y="816"/>
                    </a:lnTo>
                    <a:lnTo>
                      <a:pt x="5262" y="816"/>
                    </a:lnTo>
                    <a:lnTo>
                      <a:pt x="5262" y="816"/>
                    </a:lnTo>
                    <a:lnTo>
                      <a:pt x="5262" y="816"/>
                    </a:lnTo>
                    <a:lnTo>
                      <a:pt x="5262" y="822"/>
                    </a:lnTo>
                    <a:lnTo>
                      <a:pt x="5262" y="822"/>
                    </a:lnTo>
                    <a:lnTo>
                      <a:pt x="5262" y="822"/>
                    </a:lnTo>
                    <a:lnTo>
                      <a:pt x="5262" y="822"/>
                    </a:lnTo>
                    <a:lnTo>
                      <a:pt x="5262" y="822"/>
                    </a:lnTo>
                    <a:lnTo>
                      <a:pt x="5262" y="822"/>
                    </a:lnTo>
                    <a:lnTo>
                      <a:pt x="5262" y="822"/>
                    </a:lnTo>
                    <a:lnTo>
                      <a:pt x="5262" y="822"/>
                    </a:lnTo>
                    <a:lnTo>
                      <a:pt x="5262" y="822"/>
                    </a:lnTo>
                    <a:lnTo>
                      <a:pt x="5262" y="828"/>
                    </a:lnTo>
                    <a:lnTo>
                      <a:pt x="5262" y="828"/>
                    </a:lnTo>
                    <a:lnTo>
                      <a:pt x="5262" y="828"/>
                    </a:lnTo>
                    <a:lnTo>
                      <a:pt x="5262" y="828"/>
                    </a:lnTo>
                    <a:lnTo>
                      <a:pt x="5262" y="828"/>
                    </a:lnTo>
                    <a:lnTo>
                      <a:pt x="5262" y="828"/>
                    </a:lnTo>
                    <a:lnTo>
                      <a:pt x="5262" y="828"/>
                    </a:lnTo>
                    <a:lnTo>
                      <a:pt x="5262" y="828"/>
                    </a:lnTo>
                    <a:lnTo>
                      <a:pt x="5262" y="828"/>
                    </a:lnTo>
                    <a:lnTo>
                      <a:pt x="5262" y="828"/>
                    </a:lnTo>
                    <a:lnTo>
                      <a:pt x="5262" y="828"/>
                    </a:lnTo>
                    <a:lnTo>
                      <a:pt x="5262" y="828"/>
                    </a:lnTo>
                    <a:lnTo>
                      <a:pt x="5262" y="828"/>
                    </a:lnTo>
                    <a:lnTo>
                      <a:pt x="5262" y="828"/>
                    </a:lnTo>
                    <a:lnTo>
                      <a:pt x="5262" y="828"/>
                    </a:lnTo>
                    <a:lnTo>
                      <a:pt x="5262" y="828"/>
                    </a:lnTo>
                    <a:lnTo>
                      <a:pt x="5262" y="828"/>
                    </a:lnTo>
                    <a:lnTo>
                      <a:pt x="5262" y="822"/>
                    </a:lnTo>
                    <a:lnTo>
                      <a:pt x="5262" y="822"/>
                    </a:lnTo>
                    <a:lnTo>
                      <a:pt x="5262" y="822"/>
                    </a:lnTo>
                    <a:lnTo>
                      <a:pt x="5262" y="822"/>
                    </a:lnTo>
                    <a:lnTo>
                      <a:pt x="5262" y="822"/>
                    </a:lnTo>
                    <a:lnTo>
                      <a:pt x="5262" y="822"/>
                    </a:lnTo>
                    <a:lnTo>
                      <a:pt x="5262" y="822"/>
                    </a:lnTo>
                    <a:lnTo>
                      <a:pt x="5262" y="822"/>
                    </a:lnTo>
                    <a:lnTo>
                      <a:pt x="5262" y="822"/>
                    </a:lnTo>
                    <a:lnTo>
                      <a:pt x="5262" y="822"/>
                    </a:lnTo>
                    <a:lnTo>
                      <a:pt x="5262" y="816"/>
                    </a:lnTo>
                    <a:lnTo>
                      <a:pt x="5262" y="816"/>
                    </a:lnTo>
                    <a:lnTo>
                      <a:pt x="5262" y="816"/>
                    </a:lnTo>
                    <a:lnTo>
                      <a:pt x="5262" y="816"/>
                    </a:lnTo>
                    <a:lnTo>
                      <a:pt x="5262" y="816"/>
                    </a:lnTo>
                    <a:lnTo>
                      <a:pt x="5262" y="816"/>
                    </a:lnTo>
                    <a:lnTo>
                      <a:pt x="5262" y="816"/>
                    </a:lnTo>
                    <a:lnTo>
                      <a:pt x="5262" y="810"/>
                    </a:lnTo>
                    <a:lnTo>
                      <a:pt x="5262" y="810"/>
                    </a:lnTo>
                    <a:lnTo>
                      <a:pt x="5262" y="810"/>
                    </a:lnTo>
                    <a:lnTo>
                      <a:pt x="5262" y="810"/>
                    </a:lnTo>
                    <a:lnTo>
                      <a:pt x="5262" y="810"/>
                    </a:lnTo>
                    <a:lnTo>
                      <a:pt x="5262" y="810"/>
                    </a:lnTo>
                    <a:lnTo>
                      <a:pt x="5262" y="636"/>
                    </a:lnTo>
                    <a:lnTo>
                      <a:pt x="5262" y="636"/>
                    </a:lnTo>
                    <a:lnTo>
                      <a:pt x="5262" y="636"/>
                    </a:lnTo>
                    <a:lnTo>
                      <a:pt x="5262" y="636"/>
                    </a:lnTo>
                    <a:lnTo>
                      <a:pt x="5262" y="636"/>
                    </a:lnTo>
                    <a:lnTo>
                      <a:pt x="5262" y="630"/>
                    </a:lnTo>
                    <a:lnTo>
                      <a:pt x="5262" y="630"/>
                    </a:lnTo>
                    <a:lnTo>
                      <a:pt x="5262" y="630"/>
                    </a:lnTo>
                    <a:lnTo>
                      <a:pt x="5262" y="624"/>
                    </a:lnTo>
                    <a:lnTo>
                      <a:pt x="5262" y="624"/>
                    </a:lnTo>
                    <a:lnTo>
                      <a:pt x="5262" y="624"/>
                    </a:lnTo>
                    <a:lnTo>
                      <a:pt x="5262" y="618"/>
                    </a:lnTo>
                    <a:lnTo>
                      <a:pt x="5262" y="618"/>
                    </a:lnTo>
                    <a:lnTo>
                      <a:pt x="5262" y="618"/>
                    </a:lnTo>
                    <a:lnTo>
                      <a:pt x="5262" y="612"/>
                    </a:lnTo>
                    <a:lnTo>
                      <a:pt x="5262" y="612"/>
                    </a:lnTo>
                    <a:lnTo>
                      <a:pt x="5262" y="612"/>
                    </a:lnTo>
                    <a:lnTo>
                      <a:pt x="5262" y="300"/>
                    </a:lnTo>
                    <a:lnTo>
                      <a:pt x="5262" y="300"/>
                    </a:lnTo>
                    <a:lnTo>
                      <a:pt x="5262" y="294"/>
                    </a:lnTo>
                    <a:lnTo>
                      <a:pt x="5262" y="294"/>
                    </a:lnTo>
                    <a:lnTo>
                      <a:pt x="5262" y="288"/>
                    </a:lnTo>
                    <a:lnTo>
                      <a:pt x="5262" y="288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0"/>
                    </a:lnTo>
                    <a:lnTo>
                      <a:pt x="5262" y="270"/>
                    </a:lnTo>
                    <a:lnTo>
                      <a:pt x="5262" y="264"/>
                    </a:lnTo>
                    <a:lnTo>
                      <a:pt x="5262" y="264"/>
                    </a:lnTo>
                    <a:lnTo>
                      <a:pt x="5262" y="258"/>
                    </a:lnTo>
                    <a:lnTo>
                      <a:pt x="5262" y="258"/>
                    </a:lnTo>
                    <a:lnTo>
                      <a:pt x="5262" y="252"/>
                    </a:lnTo>
                    <a:lnTo>
                      <a:pt x="5262" y="252"/>
                    </a:lnTo>
                    <a:lnTo>
                      <a:pt x="5262" y="246"/>
                    </a:lnTo>
                    <a:lnTo>
                      <a:pt x="5262" y="246"/>
                    </a:lnTo>
                    <a:lnTo>
                      <a:pt x="5262" y="240"/>
                    </a:lnTo>
                    <a:lnTo>
                      <a:pt x="5262" y="240"/>
                    </a:lnTo>
                    <a:lnTo>
                      <a:pt x="5262" y="240"/>
                    </a:lnTo>
                    <a:lnTo>
                      <a:pt x="5262" y="234"/>
                    </a:lnTo>
                    <a:lnTo>
                      <a:pt x="5262" y="234"/>
                    </a:lnTo>
                    <a:lnTo>
                      <a:pt x="5262" y="234"/>
                    </a:lnTo>
                    <a:lnTo>
                      <a:pt x="5262" y="234"/>
                    </a:lnTo>
                    <a:lnTo>
                      <a:pt x="5262" y="228"/>
                    </a:lnTo>
                    <a:lnTo>
                      <a:pt x="5262" y="228"/>
                    </a:lnTo>
                    <a:lnTo>
                      <a:pt x="5262" y="228"/>
                    </a:lnTo>
                    <a:lnTo>
                      <a:pt x="5262" y="228"/>
                    </a:lnTo>
                    <a:lnTo>
                      <a:pt x="5262" y="228"/>
                    </a:lnTo>
                    <a:lnTo>
                      <a:pt x="5262" y="228"/>
                    </a:lnTo>
                    <a:lnTo>
                      <a:pt x="5262" y="228"/>
                    </a:lnTo>
                    <a:lnTo>
                      <a:pt x="5262" y="228"/>
                    </a:lnTo>
                    <a:lnTo>
                      <a:pt x="5262" y="234"/>
                    </a:lnTo>
                    <a:lnTo>
                      <a:pt x="5262" y="234"/>
                    </a:lnTo>
                    <a:lnTo>
                      <a:pt x="5262" y="234"/>
                    </a:lnTo>
                    <a:lnTo>
                      <a:pt x="5262" y="234"/>
                    </a:lnTo>
                    <a:lnTo>
                      <a:pt x="5262" y="234"/>
                    </a:lnTo>
                    <a:lnTo>
                      <a:pt x="5262" y="240"/>
                    </a:lnTo>
                    <a:lnTo>
                      <a:pt x="5262" y="240"/>
                    </a:lnTo>
                    <a:lnTo>
                      <a:pt x="5262" y="240"/>
                    </a:lnTo>
                    <a:lnTo>
                      <a:pt x="5262" y="246"/>
                    </a:lnTo>
                    <a:lnTo>
                      <a:pt x="5262" y="246"/>
                    </a:lnTo>
                    <a:lnTo>
                      <a:pt x="5262" y="252"/>
                    </a:lnTo>
                    <a:lnTo>
                      <a:pt x="5262" y="252"/>
                    </a:lnTo>
                    <a:lnTo>
                      <a:pt x="5262" y="258"/>
                    </a:lnTo>
                    <a:lnTo>
                      <a:pt x="5262" y="258"/>
                    </a:lnTo>
                    <a:lnTo>
                      <a:pt x="5262" y="264"/>
                    </a:lnTo>
                    <a:lnTo>
                      <a:pt x="5262" y="264"/>
                    </a:lnTo>
                    <a:lnTo>
                      <a:pt x="5262" y="270"/>
                    </a:lnTo>
                    <a:lnTo>
                      <a:pt x="5262" y="270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8"/>
                    </a:lnTo>
                    <a:lnTo>
                      <a:pt x="5262" y="288"/>
                    </a:lnTo>
                    <a:lnTo>
                      <a:pt x="5262" y="294"/>
                    </a:lnTo>
                    <a:lnTo>
                      <a:pt x="5262" y="294"/>
                    </a:lnTo>
                    <a:lnTo>
                      <a:pt x="5262" y="294"/>
                    </a:lnTo>
                    <a:lnTo>
                      <a:pt x="5262" y="600"/>
                    </a:lnTo>
                    <a:lnTo>
                      <a:pt x="5262" y="600"/>
                    </a:lnTo>
                    <a:lnTo>
                      <a:pt x="5262" y="606"/>
                    </a:lnTo>
                    <a:lnTo>
                      <a:pt x="5262" y="606"/>
                    </a:lnTo>
                    <a:lnTo>
                      <a:pt x="5262" y="606"/>
                    </a:lnTo>
                    <a:lnTo>
                      <a:pt x="5262" y="612"/>
                    </a:lnTo>
                    <a:lnTo>
                      <a:pt x="5262" y="612"/>
                    </a:lnTo>
                    <a:lnTo>
                      <a:pt x="5262" y="612"/>
                    </a:lnTo>
                    <a:lnTo>
                      <a:pt x="5262" y="618"/>
                    </a:lnTo>
                    <a:lnTo>
                      <a:pt x="5262" y="618"/>
                    </a:lnTo>
                    <a:lnTo>
                      <a:pt x="5262" y="618"/>
                    </a:lnTo>
                    <a:lnTo>
                      <a:pt x="5262" y="624"/>
                    </a:lnTo>
                    <a:lnTo>
                      <a:pt x="5262" y="624"/>
                    </a:lnTo>
                    <a:lnTo>
                      <a:pt x="5262" y="624"/>
                    </a:lnTo>
                    <a:lnTo>
                      <a:pt x="5262" y="630"/>
                    </a:lnTo>
                    <a:lnTo>
                      <a:pt x="5262" y="630"/>
                    </a:lnTo>
                    <a:lnTo>
                      <a:pt x="5262" y="630"/>
                    </a:lnTo>
                    <a:lnTo>
                      <a:pt x="5262" y="798"/>
                    </a:lnTo>
                    <a:lnTo>
                      <a:pt x="5262" y="798"/>
                    </a:lnTo>
                    <a:lnTo>
                      <a:pt x="5262" y="798"/>
                    </a:lnTo>
                    <a:lnTo>
                      <a:pt x="5262" y="804"/>
                    </a:lnTo>
                    <a:lnTo>
                      <a:pt x="5262" y="804"/>
                    </a:lnTo>
                    <a:lnTo>
                      <a:pt x="5262" y="804"/>
                    </a:lnTo>
                    <a:lnTo>
                      <a:pt x="5262" y="804"/>
                    </a:lnTo>
                    <a:lnTo>
                      <a:pt x="5262" y="804"/>
                    </a:lnTo>
                    <a:lnTo>
                      <a:pt x="5262" y="804"/>
                    </a:lnTo>
                    <a:lnTo>
                      <a:pt x="5262" y="804"/>
                    </a:lnTo>
                    <a:lnTo>
                      <a:pt x="5262" y="810"/>
                    </a:lnTo>
                    <a:lnTo>
                      <a:pt x="5262" y="810"/>
                    </a:lnTo>
                    <a:lnTo>
                      <a:pt x="5262" y="810"/>
                    </a:lnTo>
                    <a:lnTo>
                      <a:pt x="5262" y="810"/>
                    </a:lnTo>
                    <a:lnTo>
                      <a:pt x="5262" y="810"/>
                    </a:lnTo>
                    <a:lnTo>
                      <a:pt x="5262" y="810"/>
                    </a:lnTo>
                    <a:lnTo>
                      <a:pt x="5262" y="810"/>
                    </a:lnTo>
                    <a:lnTo>
                      <a:pt x="5262" y="810"/>
                    </a:lnTo>
                    <a:lnTo>
                      <a:pt x="5262" y="816"/>
                    </a:lnTo>
                    <a:lnTo>
                      <a:pt x="5262" y="816"/>
                    </a:lnTo>
                    <a:lnTo>
                      <a:pt x="5262" y="816"/>
                    </a:lnTo>
                    <a:lnTo>
                      <a:pt x="5262" y="816"/>
                    </a:lnTo>
                    <a:lnTo>
                      <a:pt x="5262" y="816"/>
                    </a:lnTo>
                    <a:lnTo>
                      <a:pt x="5262" y="816"/>
                    </a:lnTo>
                    <a:lnTo>
                      <a:pt x="5262" y="816"/>
                    </a:lnTo>
                    <a:lnTo>
                      <a:pt x="5262" y="816"/>
                    </a:lnTo>
                    <a:lnTo>
                      <a:pt x="5262" y="816"/>
                    </a:lnTo>
                    <a:lnTo>
                      <a:pt x="5262" y="816"/>
                    </a:lnTo>
                    <a:lnTo>
                      <a:pt x="5262" y="816"/>
                    </a:lnTo>
                    <a:lnTo>
                      <a:pt x="5262" y="816"/>
                    </a:lnTo>
                    <a:lnTo>
                      <a:pt x="5262" y="816"/>
                    </a:lnTo>
                    <a:lnTo>
                      <a:pt x="5262" y="816"/>
                    </a:lnTo>
                    <a:lnTo>
                      <a:pt x="5262" y="816"/>
                    </a:lnTo>
                    <a:lnTo>
                      <a:pt x="5262" y="816"/>
                    </a:lnTo>
                    <a:lnTo>
                      <a:pt x="5262" y="816"/>
                    </a:lnTo>
                    <a:lnTo>
                      <a:pt x="5262" y="816"/>
                    </a:lnTo>
                    <a:lnTo>
                      <a:pt x="5262" y="816"/>
                    </a:lnTo>
                    <a:lnTo>
                      <a:pt x="5262" y="816"/>
                    </a:lnTo>
                    <a:lnTo>
                      <a:pt x="5262" y="816"/>
                    </a:lnTo>
                    <a:lnTo>
                      <a:pt x="5262" y="816"/>
                    </a:lnTo>
                    <a:lnTo>
                      <a:pt x="5262" y="816"/>
                    </a:lnTo>
                    <a:lnTo>
                      <a:pt x="5262" y="816"/>
                    </a:lnTo>
                    <a:lnTo>
                      <a:pt x="5262" y="816"/>
                    </a:lnTo>
                    <a:lnTo>
                      <a:pt x="5262" y="816"/>
                    </a:lnTo>
                    <a:lnTo>
                      <a:pt x="5262" y="810"/>
                    </a:lnTo>
                    <a:lnTo>
                      <a:pt x="5262" y="810"/>
                    </a:lnTo>
                    <a:lnTo>
                      <a:pt x="5262" y="810"/>
                    </a:lnTo>
                    <a:lnTo>
                      <a:pt x="5262" y="810"/>
                    </a:lnTo>
                    <a:lnTo>
                      <a:pt x="5262" y="810"/>
                    </a:lnTo>
                    <a:lnTo>
                      <a:pt x="5262" y="810"/>
                    </a:lnTo>
                    <a:lnTo>
                      <a:pt x="5262" y="810"/>
                    </a:lnTo>
                    <a:lnTo>
                      <a:pt x="5262" y="810"/>
                    </a:lnTo>
                    <a:lnTo>
                      <a:pt x="5262" y="804"/>
                    </a:lnTo>
                    <a:lnTo>
                      <a:pt x="5262" y="804"/>
                    </a:lnTo>
                    <a:lnTo>
                      <a:pt x="5262" y="804"/>
                    </a:lnTo>
                    <a:lnTo>
                      <a:pt x="5262" y="804"/>
                    </a:lnTo>
                    <a:lnTo>
                      <a:pt x="5262" y="804"/>
                    </a:lnTo>
                    <a:lnTo>
                      <a:pt x="5262" y="804"/>
                    </a:lnTo>
                    <a:lnTo>
                      <a:pt x="5262" y="804"/>
                    </a:lnTo>
                    <a:lnTo>
                      <a:pt x="5262" y="798"/>
                    </a:lnTo>
                    <a:lnTo>
                      <a:pt x="5262" y="798"/>
                    </a:lnTo>
                    <a:lnTo>
                      <a:pt x="5262" y="798"/>
                    </a:lnTo>
                    <a:lnTo>
                      <a:pt x="5262" y="630"/>
                    </a:lnTo>
                    <a:lnTo>
                      <a:pt x="5262" y="630"/>
                    </a:lnTo>
                    <a:lnTo>
                      <a:pt x="5262" y="630"/>
                    </a:lnTo>
                    <a:lnTo>
                      <a:pt x="5262" y="630"/>
                    </a:lnTo>
                    <a:lnTo>
                      <a:pt x="5262" y="624"/>
                    </a:lnTo>
                    <a:lnTo>
                      <a:pt x="5262" y="624"/>
                    </a:lnTo>
                    <a:lnTo>
                      <a:pt x="5262" y="624"/>
                    </a:lnTo>
                    <a:lnTo>
                      <a:pt x="5262" y="624"/>
                    </a:lnTo>
                    <a:lnTo>
                      <a:pt x="5262" y="618"/>
                    </a:lnTo>
                    <a:lnTo>
                      <a:pt x="5262" y="618"/>
                    </a:lnTo>
                    <a:lnTo>
                      <a:pt x="5262" y="618"/>
                    </a:lnTo>
                    <a:lnTo>
                      <a:pt x="5262" y="612"/>
                    </a:lnTo>
                    <a:lnTo>
                      <a:pt x="5262" y="612"/>
                    </a:lnTo>
                    <a:lnTo>
                      <a:pt x="5262" y="612"/>
                    </a:lnTo>
                    <a:lnTo>
                      <a:pt x="5262" y="606"/>
                    </a:lnTo>
                    <a:lnTo>
                      <a:pt x="5262" y="606"/>
                    </a:lnTo>
                    <a:lnTo>
                      <a:pt x="5262" y="606"/>
                    </a:lnTo>
                    <a:lnTo>
                      <a:pt x="5262" y="306"/>
                    </a:lnTo>
                    <a:lnTo>
                      <a:pt x="5262" y="306"/>
                    </a:lnTo>
                    <a:lnTo>
                      <a:pt x="5262" y="300"/>
                    </a:lnTo>
                    <a:lnTo>
                      <a:pt x="5262" y="300"/>
                    </a:lnTo>
                    <a:lnTo>
                      <a:pt x="5262" y="294"/>
                    </a:lnTo>
                    <a:lnTo>
                      <a:pt x="5262" y="294"/>
                    </a:lnTo>
                    <a:lnTo>
                      <a:pt x="5262" y="288"/>
                    </a:lnTo>
                    <a:lnTo>
                      <a:pt x="5262" y="288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0"/>
                    </a:lnTo>
                    <a:lnTo>
                      <a:pt x="5262" y="270"/>
                    </a:lnTo>
                    <a:lnTo>
                      <a:pt x="5262" y="264"/>
                    </a:lnTo>
                    <a:lnTo>
                      <a:pt x="5262" y="264"/>
                    </a:lnTo>
                    <a:lnTo>
                      <a:pt x="5262" y="258"/>
                    </a:lnTo>
                    <a:lnTo>
                      <a:pt x="5262" y="258"/>
                    </a:lnTo>
                    <a:lnTo>
                      <a:pt x="5262" y="252"/>
                    </a:lnTo>
                    <a:lnTo>
                      <a:pt x="5262" y="252"/>
                    </a:lnTo>
                    <a:lnTo>
                      <a:pt x="5262" y="252"/>
                    </a:lnTo>
                    <a:lnTo>
                      <a:pt x="5262" y="246"/>
                    </a:lnTo>
                    <a:lnTo>
                      <a:pt x="5262" y="246"/>
                    </a:lnTo>
                    <a:lnTo>
                      <a:pt x="5262" y="246"/>
                    </a:lnTo>
                    <a:lnTo>
                      <a:pt x="5262" y="240"/>
                    </a:lnTo>
                    <a:lnTo>
                      <a:pt x="5262" y="240"/>
                    </a:lnTo>
                    <a:lnTo>
                      <a:pt x="5262" y="240"/>
                    </a:lnTo>
                    <a:lnTo>
                      <a:pt x="5262" y="240"/>
                    </a:lnTo>
                    <a:lnTo>
                      <a:pt x="5262" y="240"/>
                    </a:lnTo>
                    <a:lnTo>
                      <a:pt x="5262" y="240"/>
                    </a:lnTo>
                    <a:lnTo>
                      <a:pt x="5262" y="240"/>
                    </a:lnTo>
                    <a:lnTo>
                      <a:pt x="5262" y="240"/>
                    </a:lnTo>
                    <a:lnTo>
                      <a:pt x="5262" y="240"/>
                    </a:lnTo>
                    <a:lnTo>
                      <a:pt x="5262" y="240"/>
                    </a:lnTo>
                    <a:lnTo>
                      <a:pt x="5262" y="240"/>
                    </a:lnTo>
                    <a:lnTo>
                      <a:pt x="5262" y="240"/>
                    </a:lnTo>
                    <a:lnTo>
                      <a:pt x="5262" y="240"/>
                    </a:lnTo>
                    <a:lnTo>
                      <a:pt x="5262" y="240"/>
                    </a:lnTo>
                    <a:lnTo>
                      <a:pt x="5262" y="246"/>
                    </a:lnTo>
                    <a:lnTo>
                      <a:pt x="5262" y="246"/>
                    </a:lnTo>
                    <a:lnTo>
                      <a:pt x="5262" y="246"/>
                    </a:lnTo>
                    <a:lnTo>
                      <a:pt x="5262" y="252"/>
                    </a:lnTo>
                    <a:lnTo>
                      <a:pt x="5262" y="252"/>
                    </a:lnTo>
                    <a:lnTo>
                      <a:pt x="5262" y="252"/>
                    </a:lnTo>
                    <a:lnTo>
                      <a:pt x="5262" y="258"/>
                    </a:lnTo>
                    <a:lnTo>
                      <a:pt x="5262" y="258"/>
                    </a:lnTo>
                    <a:lnTo>
                      <a:pt x="5262" y="264"/>
                    </a:lnTo>
                    <a:lnTo>
                      <a:pt x="5262" y="264"/>
                    </a:lnTo>
                    <a:lnTo>
                      <a:pt x="5262" y="270"/>
                    </a:lnTo>
                    <a:lnTo>
                      <a:pt x="5262" y="270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8"/>
                    </a:lnTo>
                    <a:lnTo>
                      <a:pt x="5262" y="288"/>
                    </a:lnTo>
                    <a:lnTo>
                      <a:pt x="5262" y="294"/>
                    </a:lnTo>
                    <a:lnTo>
                      <a:pt x="5262" y="294"/>
                    </a:lnTo>
                    <a:lnTo>
                      <a:pt x="5262" y="300"/>
                    </a:lnTo>
                    <a:lnTo>
                      <a:pt x="5262" y="300"/>
                    </a:lnTo>
                    <a:lnTo>
                      <a:pt x="5262" y="306"/>
                    </a:lnTo>
                    <a:lnTo>
                      <a:pt x="5262" y="306"/>
                    </a:lnTo>
                    <a:lnTo>
                      <a:pt x="5262" y="606"/>
                    </a:lnTo>
                    <a:lnTo>
                      <a:pt x="5262" y="606"/>
                    </a:lnTo>
                    <a:lnTo>
                      <a:pt x="5262" y="612"/>
                    </a:lnTo>
                    <a:lnTo>
                      <a:pt x="5262" y="612"/>
                    </a:lnTo>
                    <a:lnTo>
                      <a:pt x="5262" y="612"/>
                    </a:lnTo>
                    <a:lnTo>
                      <a:pt x="5262" y="618"/>
                    </a:lnTo>
                    <a:lnTo>
                      <a:pt x="5262" y="618"/>
                    </a:lnTo>
                    <a:lnTo>
                      <a:pt x="5262" y="618"/>
                    </a:lnTo>
                    <a:lnTo>
                      <a:pt x="5262" y="624"/>
                    </a:lnTo>
                    <a:lnTo>
                      <a:pt x="5262" y="624"/>
                    </a:lnTo>
                    <a:lnTo>
                      <a:pt x="5262" y="624"/>
                    </a:lnTo>
                    <a:lnTo>
                      <a:pt x="5262" y="624"/>
                    </a:lnTo>
                    <a:lnTo>
                      <a:pt x="5262" y="630"/>
                    </a:lnTo>
                    <a:lnTo>
                      <a:pt x="5262" y="630"/>
                    </a:lnTo>
                    <a:lnTo>
                      <a:pt x="5262" y="630"/>
                    </a:lnTo>
                    <a:lnTo>
                      <a:pt x="5262" y="636"/>
                    </a:lnTo>
                    <a:lnTo>
                      <a:pt x="5262" y="636"/>
                    </a:lnTo>
                    <a:lnTo>
                      <a:pt x="5262" y="804"/>
                    </a:lnTo>
                    <a:lnTo>
                      <a:pt x="5262" y="804"/>
                    </a:lnTo>
                    <a:lnTo>
                      <a:pt x="5262" y="804"/>
                    </a:lnTo>
                    <a:lnTo>
                      <a:pt x="5262" y="804"/>
                    </a:lnTo>
                    <a:lnTo>
                      <a:pt x="5262" y="804"/>
                    </a:lnTo>
                    <a:lnTo>
                      <a:pt x="5262" y="804"/>
                    </a:lnTo>
                    <a:lnTo>
                      <a:pt x="5262" y="804"/>
                    </a:lnTo>
                    <a:lnTo>
                      <a:pt x="5262" y="810"/>
                    </a:lnTo>
                    <a:lnTo>
                      <a:pt x="5262" y="810"/>
                    </a:lnTo>
                    <a:lnTo>
                      <a:pt x="5262" y="810"/>
                    </a:lnTo>
                    <a:lnTo>
                      <a:pt x="5262" y="810"/>
                    </a:lnTo>
                    <a:lnTo>
                      <a:pt x="5262" y="810"/>
                    </a:lnTo>
                    <a:lnTo>
                      <a:pt x="5262" y="810"/>
                    </a:lnTo>
                    <a:lnTo>
                      <a:pt x="5262" y="810"/>
                    </a:lnTo>
                    <a:lnTo>
                      <a:pt x="5262" y="810"/>
                    </a:lnTo>
                    <a:lnTo>
                      <a:pt x="5262" y="816"/>
                    </a:lnTo>
                    <a:lnTo>
                      <a:pt x="5262" y="816"/>
                    </a:lnTo>
                    <a:lnTo>
                      <a:pt x="5262" y="816"/>
                    </a:lnTo>
                    <a:lnTo>
                      <a:pt x="5262" y="816"/>
                    </a:lnTo>
                    <a:lnTo>
                      <a:pt x="5262" y="816"/>
                    </a:lnTo>
                    <a:lnTo>
                      <a:pt x="5262" y="816"/>
                    </a:lnTo>
                    <a:lnTo>
                      <a:pt x="5262" y="816"/>
                    </a:lnTo>
                    <a:lnTo>
                      <a:pt x="5262" y="816"/>
                    </a:lnTo>
                    <a:lnTo>
                      <a:pt x="5262" y="816"/>
                    </a:lnTo>
                    <a:lnTo>
                      <a:pt x="5262" y="816"/>
                    </a:lnTo>
                    <a:lnTo>
                      <a:pt x="5262" y="816"/>
                    </a:lnTo>
                    <a:lnTo>
                      <a:pt x="5262" y="816"/>
                    </a:lnTo>
                    <a:lnTo>
                      <a:pt x="5262" y="822"/>
                    </a:lnTo>
                    <a:lnTo>
                      <a:pt x="5262" y="822"/>
                    </a:lnTo>
                    <a:lnTo>
                      <a:pt x="5262" y="822"/>
                    </a:lnTo>
                    <a:lnTo>
                      <a:pt x="5262" y="822"/>
                    </a:lnTo>
                    <a:lnTo>
                      <a:pt x="5262" y="822"/>
                    </a:lnTo>
                    <a:lnTo>
                      <a:pt x="5262" y="822"/>
                    </a:lnTo>
                    <a:lnTo>
                      <a:pt x="5262" y="822"/>
                    </a:lnTo>
                    <a:lnTo>
                      <a:pt x="5262" y="822"/>
                    </a:lnTo>
                    <a:lnTo>
                      <a:pt x="5262" y="816"/>
                    </a:lnTo>
                    <a:lnTo>
                      <a:pt x="5262" y="816"/>
                    </a:lnTo>
                    <a:lnTo>
                      <a:pt x="5262" y="816"/>
                    </a:lnTo>
                    <a:lnTo>
                      <a:pt x="5262" y="816"/>
                    </a:lnTo>
                    <a:lnTo>
                      <a:pt x="5262" y="816"/>
                    </a:lnTo>
                    <a:lnTo>
                      <a:pt x="5262" y="816"/>
                    </a:lnTo>
                    <a:lnTo>
                      <a:pt x="5262" y="816"/>
                    </a:lnTo>
                    <a:lnTo>
                      <a:pt x="5262" y="816"/>
                    </a:lnTo>
                    <a:lnTo>
                      <a:pt x="5262" y="816"/>
                    </a:lnTo>
                    <a:lnTo>
                      <a:pt x="5262" y="816"/>
                    </a:lnTo>
                    <a:lnTo>
                      <a:pt x="5262" y="816"/>
                    </a:lnTo>
                    <a:lnTo>
                      <a:pt x="5262" y="816"/>
                    </a:lnTo>
                    <a:lnTo>
                      <a:pt x="5262" y="810"/>
                    </a:lnTo>
                    <a:lnTo>
                      <a:pt x="5262" y="810"/>
                    </a:lnTo>
                    <a:lnTo>
                      <a:pt x="5262" y="810"/>
                    </a:lnTo>
                    <a:lnTo>
                      <a:pt x="5262" y="810"/>
                    </a:lnTo>
                    <a:lnTo>
                      <a:pt x="5262" y="810"/>
                    </a:lnTo>
                    <a:lnTo>
                      <a:pt x="5262" y="810"/>
                    </a:lnTo>
                    <a:lnTo>
                      <a:pt x="5262" y="810"/>
                    </a:lnTo>
                    <a:lnTo>
                      <a:pt x="5262" y="810"/>
                    </a:lnTo>
                    <a:lnTo>
                      <a:pt x="5262" y="804"/>
                    </a:lnTo>
                    <a:lnTo>
                      <a:pt x="5262" y="804"/>
                    </a:lnTo>
                    <a:lnTo>
                      <a:pt x="5262" y="804"/>
                    </a:lnTo>
                    <a:lnTo>
                      <a:pt x="5262" y="804"/>
                    </a:lnTo>
                    <a:lnTo>
                      <a:pt x="5262" y="804"/>
                    </a:lnTo>
                    <a:lnTo>
                      <a:pt x="5262" y="804"/>
                    </a:lnTo>
                    <a:lnTo>
                      <a:pt x="5262" y="804"/>
                    </a:lnTo>
                    <a:lnTo>
                      <a:pt x="5262" y="636"/>
                    </a:lnTo>
                    <a:lnTo>
                      <a:pt x="5262" y="636"/>
                    </a:lnTo>
                    <a:lnTo>
                      <a:pt x="5262" y="636"/>
                    </a:lnTo>
                    <a:lnTo>
                      <a:pt x="5262" y="630"/>
                    </a:lnTo>
                    <a:lnTo>
                      <a:pt x="5262" y="630"/>
                    </a:lnTo>
                    <a:lnTo>
                      <a:pt x="5262" y="630"/>
                    </a:lnTo>
                    <a:lnTo>
                      <a:pt x="5262" y="624"/>
                    </a:lnTo>
                    <a:lnTo>
                      <a:pt x="5262" y="624"/>
                    </a:lnTo>
                    <a:lnTo>
                      <a:pt x="5262" y="624"/>
                    </a:lnTo>
                    <a:lnTo>
                      <a:pt x="5262" y="618"/>
                    </a:lnTo>
                    <a:lnTo>
                      <a:pt x="5262" y="618"/>
                    </a:lnTo>
                    <a:lnTo>
                      <a:pt x="5262" y="618"/>
                    </a:lnTo>
                    <a:lnTo>
                      <a:pt x="5262" y="612"/>
                    </a:lnTo>
                    <a:lnTo>
                      <a:pt x="5262" y="612"/>
                    </a:lnTo>
                    <a:lnTo>
                      <a:pt x="5262" y="612"/>
                    </a:lnTo>
                    <a:lnTo>
                      <a:pt x="5262" y="606"/>
                    </a:lnTo>
                    <a:lnTo>
                      <a:pt x="5262" y="606"/>
                    </a:lnTo>
                    <a:lnTo>
                      <a:pt x="5262" y="306"/>
                    </a:lnTo>
                    <a:lnTo>
                      <a:pt x="5262" y="306"/>
                    </a:lnTo>
                    <a:lnTo>
                      <a:pt x="5262" y="306"/>
                    </a:lnTo>
                    <a:lnTo>
                      <a:pt x="5262" y="300"/>
                    </a:lnTo>
                    <a:lnTo>
                      <a:pt x="5262" y="300"/>
                    </a:lnTo>
                    <a:lnTo>
                      <a:pt x="5262" y="294"/>
                    </a:lnTo>
                    <a:lnTo>
                      <a:pt x="5262" y="294"/>
                    </a:lnTo>
                    <a:lnTo>
                      <a:pt x="5262" y="288"/>
                    </a:lnTo>
                    <a:lnTo>
                      <a:pt x="5262" y="288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0"/>
                    </a:lnTo>
                    <a:lnTo>
                      <a:pt x="5262" y="270"/>
                    </a:lnTo>
                    <a:lnTo>
                      <a:pt x="5262" y="264"/>
                    </a:lnTo>
                    <a:lnTo>
                      <a:pt x="5262" y="264"/>
                    </a:lnTo>
                    <a:lnTo>
                      <a:pt x="5262" y="258"/>
                    </a:lnTo>
                    <a:lnTo>
                      <a:pt x="5262" y="258"/>
                    </a:lnTo>
                    <a:lnTo>
                      <a:pt x="5262" y="252"/>
                    </a:lnTo>
                    <a:lnTo>
                      <a:pt x="5262" y="252"/>
                    </a:lnTo>
                    <a:lnTo>
                      <a:pt x="5262" y="252"/>
                    </a:lnTo>
                    <a:lnTo>
                      <a:pt x="5262" y="246"/>
                    </a:lnTo>
                    <a:lnTo>
                      <a:pt x="5262" y="246"/>
                    </a:lnTo>
                    <a:lnTo>
                      <a:pt x="5262" y="246"/>
                    </a:lnTo>
                    <a:lnTo>
                      <a:pt x="5262" y="240"/>
                    </a:lnTo>
                    <a:lnTo>
                      <a:pt x="5262" y="240"/>
                    </a:lnTo>
                    <a:lnTo>
                      <a:pt x="5262" y="240"/>
                    </a:lnTo>
                    <a:lnTo>
                      <a:pt x="5262" y="240"/>
                    </a:lnTo>
                    <a:lnTo>
                      <a:pt x="5262" y="240"/>
                    </a:lnTo>
                    <a:lnTo>
                      <a:pt x="5262" y="240"/>
                    </a:lnTo>
                    <a:lnTo>
                      <a:pt x="5262" y="240"/>
                    </a:lnTo>
                    <a:lnTo>
                      <a:pt x="5262" y="240"/>
                    </a:lnTo>
                    <a:lnTo>
                      <a:pt x="5262" y="240"/>
                    </a:lnTo>
                    <a:lnTo>
                      <a:pt x="5262" y="240"/>
                    </a:lnTo>
                    <a:lnTo>
                      <a:pt x="5262" y="240"/>
                    </a:lnTo>
                    <a:lnTo>
                      <a:pt x="5262" y="240"/>
                    </a:lnTo>
                    <a:lnTo>
                      <a:pt x="5262" y="246"/>
                    </a:lnTo>
                    <a:lnTo>
                      <a:pt x="5262" y="246"/>
                    </a:lnTo>
                    <a:lnTo>
                      <a:pt x="5262" y="246"/>
                    </a:lnTo>
                    <a:lnTo>
                      <a:pt x="5262" y="246"/>
                    </a:lnTo>
                    <a:lnTo>
                      <a:pt x="5262" y="252"/>
                    </a:lnTo>
                    <a:lnTo>
                      <a:pt x="5262" y="252"/>
                    </a:lnTo>
                    <a:lnTo>
                      <a:pt x="5262" y="252"/>
                    </a:lnTo>
                    <a:lnTo>
                      <a:pt x="5262" y="258"/>
                    </a:lnTo>
                    <a:lnTo>
                      <a:pt x="5262" y="258"/>
                    </a:lnTo>
                    <a:lnTo>
                      <a:pt x="5262" y="264"/>
                    </a:lnTo>
                    <a:lnTo>
                      <a:pt x="5262" y="264"/>
                    </a:lnTo>
                    <a:lnTo>
                      <a:pt x="5262" y="270"/>
                    </a:lnTo>
                    <a:lnTo>
                      <a:pt x="5262" y="270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8"/>
                    </a:lnTo>
                    <a:lnTo>
                      <a:pt x="5262" y="288"/>
                    </a:lnTo>
                    <a:lnTo>
                      <a:pt x="5262" y="294"/>
                    </a:lnTo>
                    <a:lnTo>
                      <a:pt x="5262" y="294"/>
                    </a:lnTo>
                    <a:lnTo>
                      <a:pt x="5262" y="300"/>
                    </a:lnTo>
                    <a:lnTo>
                      <a:pt x="5262" y="300"/>
                    </a:lnTo>
                    <a:lnTo>
                      <a:pt x="5262" y="306"/>
                    </a:lnTo>
                    <a:lnTo>
                      <a:pt x="5262" y="306"/>
                    </a:lnTo>
                    <a:lnTo>
                      <a:pt x="5262" y="600"/>
                    </a:lnTo>
                    <a:lnTo>
                      <a:pt x="5262" y="600"/>
                    </a:lnTo>
                    <a:lnTo>
                      <a:pt x="5262" y="600"/>
                    </a:lnTo>
                    <a:lnTo>
                      <a:pt x="5262" y="600"/>
                    </a:lnTo>
                    <a:lnTo>
                      <a:pt x="5262" y="606"/>
                    </a:lnTo>
                    <a:lnTo>
                      <a:pt x="5262" y="606"/>
                    </a:lnTo>
                    <a:lnTo>
                      <a:pt x="5262" y="606"/>
                    </a:lnTo>
                    <a:lnTo>
                      <a:pt x="5262" y="612"/>
                    </a:lnTo>
                    <a:lnTo>
                      <a:pt x="5262" y="612"/>
                    </a:lnTo>
                    <a:lnTo>
                      <a:pt x="5262" y="612"/>
                    </a:lnTo>
                    <a:lnTo>
                      <a:pt x="5262" y="618"/>
                    </a:lnTo>
                    <a:lnTo>
                      <a:pt x="5262" y="618"/>
                    </a:lnTo>
                    <a:lnTo>
                      <a:pt x="5262" y="618"/>
                    </a:lnTo>
                    <a:lnTo>
                      <a:pt x="5262" y="624"/>
                    </a:lnTo>
                    <a:lnTo>
                      <a:pt x="5262" y="624"/>
                    </a:lnTo>
                    <a:lnTo>
                      <a:pt x="5262" y="624"/>
                    </a:lnTo>
                    <a:lnTo>
                      <a:pt x="5262" y="624"/>
                    </a:lnTo>
                    <a:lnTo>
                      <a:pt x="5262" y="792"/>
                    </a:lnTo>
                    <a:lnTo>
                      <a:pt x="5262" y="792"/>
                    </a:lnTo>
                    <a:lnTo>
                      <a:pt x="5262" y="792"/>
                    </a:lnTo>
                    <a:lnTo>
                      <a:pt x="5262" y="792"/>
                    </a:lnTo>
                    <a:lnTo>
                      <a:pt x="5262" y="792"/>
                    </a:lnTo>
                    <a:lnTo>
                      <a:pt x="5262" y="798"/>
                    </a:lnTo>
                    <a:lnTo>
                      <a:pt x="5262" y="798"/>
                    </a:lnTo>
                    <a:lnTo>
                      <a:pt x="5262" y="798"/>
                    </a:lnTo>
                    <a:lnTo>
                      <a:pt x="5262" y="798"/>
                    </a:lnTo>
                    <a:lnTo>
                      <a:pt x="5262" y="798"/>
                    </a:lnTo>
                    <a:lnTo>
                      <a:pt x="5262" y="798"/>
                    </a:lnTo>
                    <a:lnTo>
                      <a:pt x="5262" y="798"/>
                    </a:lnTo>
                    <a:lnTo>
                      <a:pt x="5262" y="804"/>
                    </a:lnTo>
                    <a:lnTo>
                      <a:pt x="5262" y="804"/>
                    </a:lnTo>
                    <a:lnTo>
                      <a:pt x="5262" y="804"/>
                    </a:lnTo>
                    <a:lnTo>
                      <a:pt x="5262" y="804"/>
                    </a:lnTo>
                    <a:lnTo>
                      <a:pt x="5262" y="804"/>
                    </a:lnTo>
                    <a:lnTo>
                      <a:pt x="5262" y="804"/>
                    </a:lnTo>
                    <a:lnTo>
                      <a:pt x="5262" y="804"/>
                    </a:lnTo>
                    <a:lnTo>
                      <a:pt x="5262" y="804"/>
                    </a:lnTo>
                    <a:lnTo>
                      <a:pt x="5262" y="804"/>
                    </a:lnTo>
                    <a:lnTo>
                      <a:pt x="5262" y="810"/>
                    </a:lnTo>
                    <a:lnTo>
                      <a:pt x="5262" y="810"/>
                    </a:lnTo>
                    <a:lnTo>
                      <a:pt x="5262" y="810"/>
                    </a:lnTo>
                    <a:lnTo>
                      <a:pt x="5262" y="810"/>
                    </a:lnTo>
                    <a:lnTo>
                      <a:pt x="5262" y="810"/>
                    </a:lnTo>
                    <a:lnTo>
                      <a:pt x="5262" y="810"/>
                    </a:lnTo>
                    <a:lnTo>
                      <a:pt x="5262" y="810"/>
                    </a:lnTo>
                    <a:lnTo>
                      <a:pt x="5262" y="810"/>
                    </a:lnTo>
                    <a:lnTo>
                      <a:pt x="5262" y="810"/>
                    </a:lnTo>
                    <a:lnTo>
                      <a:pt x="5262" y="810"/>
                    </a:lnTo>
                    <a:lnTo>
                      <a:pt x="5262" y="810"/>
                    </a:lnTo>
                    <a:lnTo>
                      <a:pt x="5262" y="810"/>
                    </a:lnTo>
                    <a:lnTo>
                      <a:pt x="5262" y="810"/>
                    </a:lnTo>
                    <a:lnTo>
                      <a:pt x="5262" y="810"/>
                    </a:lnTo>
                    <a:lnTo>
                      <a:pt x="5262" y="810"/>
                    </a:lnTo>
                    <a:lnTo>
                      <a:pt x="5262" y="810"/>
                    </a:lnTo>
                    <a:lnTo>
                      <a:pt x="5262" y="810"/>
                    </a:lnTo>
                    <a:lnTo>
                      <a:pt x="5262" y="810"/>
                    </a:lnTo>
                    <a:lnTo>
                      <a:pt x="5262" y="810"/>
                    </a:lnTo>
                    <a:lnTo>
                      <a:pt x="5262" y="810"/>
                    </a:lnTo>
                    <a:lnTo>
                      <a:pt x="5262" y="804"/>
                    </a:lnTo>
                    <a:lnTo>
                      <a:pt x="5262" y="804"/>
                    </a:lnTo>
                    <a:lnTo>
                      <a:pt x="5262" y="804"/>
                    </a:lnTo>
                    <a:lnTo>
                      <a:pt x="5262" y="804"/>
                    </a:lnTo>
                    <a:lnTo>
                      <a:pt x="5262" y="804"/>
                    </a:lnTo>
                    <a:lnTo>
                      <a:pt x="5262" y="804"/>
                    </a:lnTo>
                    <a:lnTo>
                      <a:pt x="5262" y="804"/>
                    </a:lnTo>
                    <a:lnTo>
                      <a:pt x="5262" y="804"/>
                    </a:lnTo>
                    <a:lnTo>
                      <a:pt x="5262" y="798"/>
                    </a:lnTo>
                    <a:lnTo>
                      <a:pt x="5262" y="798"/>
                    </a:lnTo>
                    <a:lnTo>
                      <a:pt x="5262" y="798"/>
                    </a:lnTo>
                    <a:lnTo>
                      <a:pt x="5262" y="798"/>
                    </a:lnTo>
                    <a:lnTo>
                      <a:pt x="5262" y="798"/>
                    </a:lnTo>
                    <a:lnTo>
                      <a:pt x="5262" y="798"/>
                    </a:lnTo>
                    <a:lnTo>
                      <a:pt x="5262" y="798"/>
                    </a:lnTo>
                    <a:lnTo>
                      <a:pt x="5262" y="798"/>
                    </a:lnTo>
                    <a:lnTo>
                      <a:pt x="5262" y="792"/>
                    </a:lnTo>
                    <a:lnTo>
                      <a:pt x="5262" y="792"/>
                    </a:lnTo>
                    <a:lnTo>
                      <a:pt x="5262" y="792"/>
                    </a:lnTo>
                    <a:lnTo>
                      <a:pt x="5262" y="792"/>
                    </a:lnTo>
                    <a:lnTo>
                      <a:pt x="5262" y="792"/>
                    </a:lnTo>
                    <a:lnTo>
                      <a:pt x="5262" y="624"/>
                    </a:lnTo>
                    <a:lnTo>
                      <a:pt x="5262" y="624"/>
                    </a:lnTo>
                    <a:lnTo>
                      <a:pt x="5262" y="618"/>
                    </a:lnTo>
                    <a:lnTo>
                      <a:pt x="5262" y="618"/>
                    </a:lnTo>
                    <a:lnTo>
                      <a:pt x="5262" y="618"/>
                    </a:lnTo>
                    <a:lnTo>
                      <a:pt x="5262" y="618"/>
                    </a:lnTo>
                    <a:lnTo>
                      <a:pt x="5262" y="612"/>
                    </a:lnTo>
                    <a:lnTo>
                      <a:pt x="5262" y="612"/>
                    </a:lnTo>
                    <a:lnTo>
                      <a:pt x="5262" y="612"/>
                    </a:lnTo>
                    <a:lnTo>
                      <a:pt x="5262" y="606"/>
                    </a:lnTo>
                    <a:lnTo>
                      <a:pt x="5262" y="606"/>
                    </a:lnTo>
                    <a:lnTo>
                      <a:pt x="5262" y="606"/>
                    </a:lnTo>
                    <a:lnTo>
                      <a:pt x="5262" y="600"/>
                    </a:lnTo>
                    <a:lnTo>
                      <a:pt x="5262" y="600"/>
                    </a:lnTo>
                    <a:lnTo>
                      <a:pt x="5262" y="600"/>
                    </a:lnTo>
                    <a:lnTo>
                      <a:pt x="5262" y="594"/>
                    </a:lnTo>
                    <a:lnTo>
                      <a:pt x="5262" y="594"/>
                    </a:lnTo>
                    <a:lnTo>
                      <a:pt x="5262" y="300"/>
                    </a:lnTo>
                    <a:lnTo>
                      <a:pt x="5262" y="300"/>
                    </a:lnTo>
                    <a:lnTo>
                      <a:pt x="5262" y="294"/>
                    </a:lnTo>
                    <a:lnTo>
                      <a:pt x="5262" y="294"/>
                    </a:lnTo>
                    <a:lnTo>
                      <a:pt x="5262" y="288"/>
                    </a:lnTo>
                    <a:lnTo>
                      <a:pt x="5262" y="288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0"/>
                    </a:lnTo>
                    <a:lnTo>
                      <a:pt x="5262" y="270"/>
                    </a:lnTo>
                    <a:lnTo>
                      <a:pt x="5262" y="264"/>
                    </a:lnTo>
                    <a:lnTo>
                      <a:pt x="5262" y="264"/>
                    </a:lnTo>
                    <a:lnTo>
                      <a:pt x="5262" y="258"/>
                    </a:lnTo>
                    <a:lnTo>
                      <a:pt x="5262" y="258"/>
                    </a:lnTo>
                    <a:lnTo>
                      <a:pt x="5262" y="252"/>
                    </a:lnTo>
                    <a:lnTo>
                      <a:pt x="5262" y="252"/>
                    </a:lnTo>
                    <a:lnTo>
                      <a:pt x="5262" y="246"/>
                    </a:lnTo>
                    <a:lnTo>
                      <a:pt x="5262" y="246"/>
                    </a:lnTo>
                    <a:lnTo>
                      <a:pt x="5262" y="246"/>
                    </a:lnTo>
                    <a:lnTo>
                      <a:pt x="5262" y="240"/>
                    </a:lnTo>
                    <a:lnTo>
                      <a:pt x="5262" y="240"/>
                    </a:lnTo>
                    <a:lnTo>
                      <a:pt x="5262" y="240"/>
                    </a:lnTo>
                    <a:lnTo>
                      <a:pt x="5262" y="234"/>
                    </a:lnTo>
                    <a:lnTo>
                      <a:pt x="5262" y="234"/>
                    </a:lnTo>
                    <a:lnTo>
                      <a:pt x="5262" y="234"/>
                    </a:lnTo>
                    <a:lnTo>
                      <a:pt x="5262" y="234"/>
                    </a:lnTo>
                    <a:lnTo>
                      <a:pt x="5262" y="234"/>
                    </a:lnTo>
                    <a:lnTo>
                      <a:pt x="5262" y="234"/>
                    </a:lnTo>
                    <a:lnTo>
                      <a:pt x="5262" y="234"/>
                    </a:lnTo>
                    <a:lnTo>
                      <a:pt x="5262" y="234"/>
                    </a:lnTo>
                    <a:lnTo>
                      <a:pt x="5262" y="234"/>
                    </a:lnTo>
                    <a:lnTo>
                      <a:pt x="5262" y="234"/>
                    </a:lnTo>
                    <a:lnTo>
                      <a:pt x="5262" y="234"/>
                    </a:lnTo>
                    <a:lnTo>
                      <a:pt x="5262" y="234"/>
                    </a:lnTo>
                    <a:lnTo>
                      <a:pt x="5262" y="234"/>
                    </a:lnTo>
                    <a:lnTo>
                      <a:pt x="5262" y="240"/>
                    </a:lnTo>
                    <a:lnTo>
                      <a:pt x="5262" y="240"/>
                    </a:lnTo>
                    <a:lnTo>
                      <a:pt x="5262" y="240"/>
                    </a:lnTo>
                    <a:lnTo>
                      <a:pt x="5262" y="240"/>
                    </a:lnTo>
                    <a:lnTo>
                      <a:pt x="5262" y="246"/>
                    </a:lnTo>
                    <a:lnTo>
                      <a:pt x="5262" y="246"/>
                    </a:lnTo>
                    <a:lnTo>
                      <a:pt x="5262" y="246"/>
                    </a:lnTo>
                    <a:lnTo>
                      <a:pt x="5262" y="252"/>
                    </a:lnTo>
                    <a:lnTo>
                      <a:pt x="5262" y="252"/>
                    </a:lnTo>
                    <a:lnTo>
                      <a:pt x="5262" y="258"/>
                    </a:lnTo>
                    <a:lnTo>
                      <a:pt x="5262" y="258"/>
                    </a:lnTo>
                    <a:lnTo>
                      <a:pt x="5262" y="264"/>
                    </a:lnTo>
                    <a:lnTo>
                      <a:pt x="5262" y="264"/>
                    </a:lnTo>
                    <a:lnTo>
                      <a:pt x="5262" y="270"/>
                    </a:lnTo>
                    <a:lnTo>
                      <a:pt x="5262" y="270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8"/>
                    </a:lnTo>
                    <a:lnTo>
                      <a:pt x="5262" y="288"/>
                    </a:lnTo>
                    <a:lnTo>
                      <a:pt x="5262" y="294"/>
                    </a:lnTo>
                    <a:lnTo>
                      <a:pt x="5262" y="294"/>
                    </a:lnTo>
                    <a:lnTo>
                      <a:pt x="5262" y="300"/>
                    </a:lnTo>
                    <a:lnTo>
                      <a:pt x="5262" y="300"/>
                    </a:lnTo>
                    <a:lnTo>
                      <a:pt x="5262" y="600"/>
                    </a:lnTo>
                    <a:lnTo>
                      <a:pt x="5262" y="600"/>
                    </a:lnTo>
                    <a:lnTo>
                      <a:pt x="5262" y="600"/>
                    </a:lnTo>
                    <a:lnTo>
                      <a:pt x="5262" y="600"/>
                    </a:lnTo>
                    <a:lnTo>
                      <a:pt x="5262" y="606"/>
                    </a:lnTo>
                    <a:lnTo>
                      <a:pt x="5262" y="606"/>
                    </a:lnTo>
                    <a:lnTo>
                      <a:pt x="5262" y="606"/>
                    </a:lnTo>
                    <a:lnTo>
                      <a:pt x="5262" y="612"/>
                    </a:lnTo>
                    <a:lnTo>
                      <a:pt x="5262" y="612"/>
                    </a:lnTo>
                    <a:lnTo>
                      <a:pt x="5262" y="612"/>
                    </a:lnTo>
                    <a:lnTo>
                      <a:pt x="5262" y="618"/>
                    </a:lnTo>
                    <a:lnTo>
                      <a:pt x="5262" y="618"/>
                    </a:lnTo>
                    <a:lnTo>
                      <a:pt x="5262" y="618"/>
                    </a:lnTo>
                    <a:lnTo>
                      <a:pt x="5262" y="624"/>
                    </a:lnTo>
                    <a:lnTo>
                      <a:pt x="5262" y="624"/>
                    </a:lnTo>
                    <a:lnTo>
                      <a:pt x="5262" y="624"/>
                    </a:lnTo>
                    <a:lnTo>
                      <a:pt x="5262" y="624"/>
                    </a:lnTo>
                    <a:lnTo>
                      <a:pt x="5262" y="792"/>
                    </a:lnTo>
                    <a:lnTo>
                      <a:pt x="5262" y="792"/>
                    </a:lnTo>
                    <a:lnTo>
                      <a:pt x="5262" y="792"/>
                    </a:lnTo>
                    <a:lnTo>
                      <a:pt x="5262" y="798"/>
                    </a:lnTo>
                    <a:lnTo>
                      <a:pt x="5262" y="798"/>
                    </a:lnTo>
                    <a:lnTo>
                      <a:pt x="5262" y="798"/>
                    </a:lnTo>
                    <a:lnTo>
                      <a:pt x="5262" y="798"/>
                    </a:lnTo>
                    <a:lnTo>
                      <a:pt x="5262" y="798"/>
                    </a:lnTo>
                    <a:lnTo>
                      <a:pt x="5262" y="798"/>
                    </a:lnTo>
                    <a:lnTo>
                      <a:pt x="5262" y="798"/>
                    </a:lnTo>
                    <a:lnTo>
                      <a:pt x="5262" y="804"/>
                    </a:lnTo>
                    <a:lnTo>
                      <a:pt x="5262" y="804"/>
                    </a:lnTo>
                    <a:lnTo>
                      <a:pt x="5262" y="804"/>
                    </a:lnTo>
                    <a:lnTo>
                      <a:pt x="5262" y="804"/>
                    </a:lnTo>
                    <a:lnTo>
                      <a:pt x="5262" y="804"/>
                    </a:lnTo>
                    <a:lnTo>
                      <a:pt x="5262" y="804"/>
                    </a:lnTo>
                    <a:lnTo>
                      <a:pt x="5262" y="804"/>
                    </a:lnTo>
                    <a:lnTo>
                      <a:pt x="5262" y="804"/>
                    </a:lnTo>
                    <a:lnTo>
                      <a:pt x="5262" y="810"/>
                    </a:lnTo>
                    <a:lnTo>
                      <a:pt x="5262" y="810"/>
                    </a:lnTo>
                    <a:lnTo>
                      <a:pt x="5262" y="810"/>
                    </a:lnTo>
                    <a:lnTo>
                      <a:pt x="5262" y="810"/>
                    </a:lnTo>
                    <a:lnTo>
                      <a:pt x="5262" y="810"/>
                    </a:lnTo>
                    <a:lnTo>
                      <a:pt x="5262" y="810"/>
                    </a:lnTo>
                    <a:lnTo>
                      <a:pt x="5262" y="810"/>
                    </a:lnTo>
                    <a:lnTo>
                      <a:pt x="5262" y="810"/>
                    </a:lnTo>
                    <a:lnTo>
                      <a:pt x="5262" y="810"/>
                    </a:lnTo>
                    <a:lnTo>
                      <a:pt x="5262" y="810"/>
                    </a:lnTo>
                    <a:lnTo>
                      <a:pt x="5262" y="810"/>
                    </a:lnTo>
                    <a:lnTo>
                      <a:pt x="5262" y="810"/>
                    </a:lnTo>
                    <a:lnTo>
                      <a:pt x="5262" y="810"/>
                    </a:lnTo>
                    <a:lnTo>
                      <a:pt x="5262" y="810"/>
                    </a:lnTo>
                    <a:lnTo>
                      <a:pt x="5262" y="810"/>
                    </a:lnTo>
                    <a:lnTo>
                      <a:pt x="5262" y="810"/>
                    </a:lnTo>
                    <a:lnTo>
                      <a:pt x="5262" y="810"/>
                    </a:lnTo>
                    <a:lnTo>
                      <a:pt x="5262" y="810"/>
                    </a:lnTo>
                    <a:lnTo>
                      <a:pt x="5262" y="810"/>
                    </a:lnTo>
                    <a:lnTo>
                      <a:pt x="5262" y="810"/>
                    </a:lnTo>
                    <a:lnTo>
                      <a:pt x="5262" y="810"/>
                    </a:lnTo>
                    <a:lnTo>
                      <a:pt x="5262" y="810"/>
                    </a:lnTo>
                    <a:lnTo>
                      <a:pt x="5262" y="810"/>
                    </a:lnTo>
                    <a:lnTo>
                      <a:pt x="5262" y="810"/>
                    </a:lnTo>
                    <a:lnTo>
                      <a:pt x="5262" y="810"/>
                    </a:lnTo>
                    <a:lnTo>
                      <a:pt x="5262" y="810"/>
                    </a:lnTo>
                    <a:lnTo>
                      <a:pt x="5262" y="810"/>
                    </a:lnTo>
                    <a:lnTo>
                      <a:pt x="5262" y="804"/>
                    </a:lnTo>
                    <a:lnTo>
                      <a:pt x="5262" y="804"/>
                    </a:lnTo>
                    <a:lnTo>
                      <a:pt x="5262" y="804"/>
                    </a:lnTo>
                    <a:lnTo>
                      <a:pt x="5262" y="804"/>
                    </a:lnTo>
                    <a:lnTo>
                      <a:pt x="5262" y="804"/>
                    </a:lnTo>
                    <a:lnTo>
                      <a:pt x="5262" y="804"/>
                    </a:lnTo>
                    <a:lnTo>
                      <a:pt x="5262" y="804"/>
                    </a:lnTo>
                    <a:lnTo>
                      <a:pt x="5262" y="804"/>
                    </a:lnTo>
                    <a:lnTo>
                      <a:pt x="5262" y="798"/>
                    </a:lnTo>
                    <a:lnTo>
                      <a:pt x="5262" y="798"/>
                    </a:lnTo>
                    <a:lnTo>
                      <a:pt x="5262" y="798"/>
                    </a:lnTo>
                    <a:lnTo>
                      <a:pt x="5262" y="798"/>
                    </a:lnTo>
                    <a:lnTo>
                      <a:pt x="5262" y="798"/>
                    </a:lnTo>
                    <a:lnTo>
                      <a:pt x="5262" y="798"/>
                    </a:lnTo>
                    <a:lnTo>
                      <a:pt x="5262" y="798"/>
                    </a:lnTo>
                    <a:lnTo>
                      <a:pt x="5262" y="792"/>
                    </a:lnTo>
                    <a:lnTo>
                      <a:pt x="5262" y="792"/>
                    </a:lnTo>
                    <a:lnTo>
                      <a:pt x="5262" y="630"/>
                    </a:lnTo>
                    <a:lnTo>
                      <a:pt x="5262" y="630"/>
                    </a:lnTo>
                    <a:lnTo>
                      <a:pt x="5262" y="630"/>
                    </a:lnTo>
                    <a:lnTo>
                      <a:pt x="5262" y="630"/>
                    </a:lnTo>
                    <a:lnTo>
                      <a:pt x="5262" y="624"/>
                    </a:lnTo>
                    <a:lnTo>
                      <a:pt x="5262" y="624"/>
                    </a:lnTo>
                    <a:lnTo>
                      <a:pt x="5262" y="624"/>
                    </a:lnTo>
                    <a:lnTo>
                      <a:pt x="5262" y="618"/>
                    </a:lnTo>
                    <a:lnTo>
                      <a:pt x="5262" y="618"/>
                    </a:lnTo>
                    <a:lnTo>
                      <a:pt x="5262" y="618"/>
                    </a:lnTo>
                    <a:lnTo>
                      <a:pt x="5262" y="612"/>
                    </a:lnTo>
                    <a:lnTo>
                      <a:pt x="5262" y="612"/>
                    </a:lnTo>
                    <a:lnTo>
                      <a:pt x="5262" y="612"/>
                    </a:lnTo>
                    <a:lnTo>
                      <a:pt x="5262" y="612"/>
                    </a:lnTo>
                    <a:lnTo>
                      <a:pt x="5262" y="606"/>
                    </a:lnTo>
                    <a:lnTo>
                      <a:pt x="5262" y="606"/>
                    </a:lnTo>
                    <a:lnTo>
                      <a:pt x="5262" y="606"/>
                    </a:lnTo>
                    <a:lnTo>
                      <a:pt x="5262" y="312"/>
                    </a:lnTo>
                    <a:lnTo>
                      <a:pt x="5262" y="312"/>
                    </a:lnTo>
                    <a:lnTo>
                      <a:pt x="5262" y="312"/>
                    </a:lnTo>
                    <a:lnTo>
                      <a:pt x="5262" y="306"/>
                    </a:lnTo>
                    <a:lnTo>
                      <a:pt x="5262" y="306"/>
                    </a:lnTo>
                    <a:lnTo>
                      <a:pt x="5262" y="300"/>
                    </a:lnTo>
                    <a:lnTo>
                      <a:pt x="5262" y="300"/>
                    </a:lnTo>
                    <a:lnTo>
                      <a:pt x="5262" y="300"/>
                    </a:lnTo>
                    <a:lnTo>
                      <a:pt x="5262" y="294"/>
                    </a:lnTo>
                    <a:lnTo>
                      <a:pt x="5262" y="294"/>
                    </a:lnTo>
                    <a:lnTo>
                      <a:pt x="5262" y="288"/>
                    </a:lnTo>
                    <a:lnTo>
                      <a:pt x="5262" y="288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0"/>
                    </a:lnTo>
                    <a:lnTo>
                      <a:pt x="5262" y="270"/>
                    </a:lnTo>
                    <a:lnTo>
                      <a:pt x="5262" y="264"/>
                    </a:lnTo>
                    <a:lnTo>
                      <a:pt x="5262" y="264"/>
                    </a:lnTo>
                    <a:lnTo>
                      <a:pt x="5262" y="258"/>
                    </a:lnTo>
                    <a:lnTo>
                      <a:pt x="5262" y="258"/>
                    </a:lnTo>
                    <a:lnTo>
                      <a:pt x="5262" y="258"/>
                    </a:lnTo>
                    <a:lnTo>
                      <a:pt x="5262" y="258"/>
                    </a:lnTo>
                    <a:lnTo>
                      <a:pt x="5262" y="252"/>
                    </a:lnTo>
                    <a:lnTo>
                      <a:pt x="5262" y="252"/>
                    </a:lnTo>
                    <a:lnTo>
                      <a:pt x="5262" y="252"/>
                    </a:lnTo>
                    <a:lnTo>
                      <a:pt x="5262" y="252"/>
                    </a:lnTo>
                    <a:lnTo>
                      <a:pt x="5262" y="252"/>
                    </a:lnTo>
                    <a:lnTo>
                      <a:pt x="5262" y="252"/>
                    </a:lnTo>
                    <a:lnTo>
                      <a:pt x="5262" y="252"/>
                    </a:lnTo>
                    <a:lnTo>
                      <a:pt x="5262" y="252"/>
                    </a:lnTo>
                    <a:lnTo>
                      <a:pt x="5262" y="252"/>
                    </a:lnTo>
                    <a:lnTo>
                      <a:pt x="5262" y="252"/>
                    </a:lnTo>
                    <a:lnTo>
                      <a:pt x="5262" y="252"/>
                    </a:lnTo>
                    <a:lnTo>
                      <a:pt x="5262" y="252"/>
                    </a:lnTo>
                    <a:lnTo>
                      <a:pt x="5262" y="252"/>
                    </a:lnTo>
                    <a:lnTo>
                      <a:pt x="5262" y="252"/>
                    </a:lnTo>
                    <a:lnTo>
                      <a:pt x="5262" y="252"/>
                    </a:lnTo>
                    <a:lnTo>
                      <a:pt x="5262" y="258"/>
                    </a:lnTo>
                    <a:lnTo>
                      <a:pt x="5262" y="258"/>
                    </a:lnTo>
                    <a:lnTo>
                      <a:pt x="5262" y="258"/>
                    </a:lnTo>
                    <a:lnTo>
                      <a:pt x="5262" y="264"/>
                    </a:lnTo>
                    <a:lnTo>
                      <a:pt x="5262" y="264"/>
                    </a:lnTo>
                    <a:lnTo>
                      <a:pt x="5262" y="264"/>
                    </a:lnTo>
                    <a:lnTo>
                      <a:pt x="5262" y="270"/>
                    </a:lnTo>
                    <a:lnTo>
                      <a:pt x="5262" y="270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8"/>
                    </a:lnTo>
                    <a:lnTo>
                      <a:pt x="5262" y="288"/>
                    </a:lnTo>
                    <a:lnTo>
                      <a:pt x="5262" y="294"/>
                    </a:lnTo>
                    <a:lnTo>
                      <a:pt x="5262" y="294"/>
                    </a:lnTo>
                    <a:lnTo>
                      <a:pt x="5262" y="300"/>
                    </a:lnTo>
                    <a:lnTo>
                      <a:pt x="5262" y="300"/>
                    </a:lnTo>
                    <a:lnTo>
                      <a:pt x="5262" y="306"/>
                    </a:lnTo>
                    <a:lnTo>
                      <a:pt x="5262" y="306"/>
                    </a:lnTo>
                    <a:lnTo>
                      <a:pt x="5262" y="312"/>
                    </a:lnTo>
                    <a:lnTo>
                      <a:pt x="5262" y="312"/>
                    </a:lnTo>
                    <a:lnTo>
                      <a:pt x="5262" y="312"/>
                    </a:lnTo>
                    <a:lnTo>
                      <a:pt x="5262" y="600"/>
                    </a:lnTo>
                    <a:lnTo>
                      <a:pt x="5262" y="600"/>
                    </a:lnTo>
                    <a:lnTo>
                      <a:pt x="5262" y="600"/>
                    </a:lnTo>
                    <a:lnTo>
                      <a:pt x="5262" y="600"/>
                    </a:lnTo>
                    <a:lnTo>
                      <a:pt x="5262" y="606"/>
                    </a:lnTo>
                    <a:lnTo>
                      <a:pt x="5262" y="606"/>
                    </a:lnTo>
                    <a:lnTo>
                      <a:pt x="5262" y="606"/>
                    </a:lnTo>
                    <a:lnTo>
                      <a:pt x="5262" y="612"/>
                    </a:lnTo>
                    <a:lnTo>
                      <a:pt x="5262" y="612"/>
                    </a:lnTo>
                    <a:lnTo>
                      <a:pt x="5262" y="612"/>
                    </a:lnTo>
                    <a:lnTo>
                      <a:pt x="5262" y="612"/>
                    </a:lnTo>
                    <a:lnTo>
                      <a:pt x="5262" y="618"/>
                    </a:lnTo>
                    <a:lnTo>
                      <a:pt x="5262" y="618"/>
                    </a:lnTo>
                    <a:lnTo>
                      <a:pt x="5262" y="618"/>
                    </a:lnTo>
                    <a:lnTo>
                      <a:pt x="5262" y="624"/>
                    </a:lnTo>
                    <a:lnTo>
                      <a:pt x="5262" y="624"/>
                    </a:lnTo>
                    <a:lnTo>
                      <a:pt x="5262" y="624"/>
                    </a:lnTo>
                    <a:lnTo>
                      <a:pt x="5262" y="786"/>
                    </a:lnTo>
                    <a:lnTo>
                      <a:pt x="5262" y="786"/>
                    </a:lnTo>
                    <a:lnTo>
                      <a:pt x="5262" y="786"/>
                    </a:lnTo>
                    <a:lnTo>
                      <a:pt x="5262" y="786"/>
                    </a:lnTo>
                    <a:lnTo>
                      <a:pt x="5262" y="786"/>
                    </a:lnTo>
                    <a:lnTo>
                      <a:pt x="5262" y="792"/>
                    </a:lnTo>
                    <a:lnTo>
                      <a:pt x="5262" y="792"/>
                    </a:lnTo>
                    <a:lnTo>
                      <a:pt x="5262" y="792"/>
                    </a:lnTo>
                    <a:lnTo>
                      <a:pt x="5262" y="792"/>
                    </a:lnTo>
                    <a:lnTo>
                      <a:pt x="5262" y="792"/>
                    </a:lnTo>
                    <a:lnTo>
                      <a:pt x="5262" y="792"/>
                    </a:lnTo>
                    <a:lnTo>
                      <a:pt x="5262" y="792"/>
                    </a:lnTo>
                    <a:lnTo>
                      <a:pt x="5262" y="798"/>
                    </a:lnTo>
                    <a:lnTo>
                      <a:pt x="5262" y="798"/>
                    </a:lnTo>
                    <a:lnTo>
                      <a:pt x="5262" y="798"/>
                    </a:lnTo>
                    <a:lnTo>
                      <a:pt x="5262" y="798"/>
                    </a:lnTo>
                    <a:lnTo>
                      <a:pt x="5262" y="798"/>
                    </a:lnTo>
                    <a:lnTo>
                      <a:pt x="5262" y="798"/>
                    </a:lnTo>
                    <a:lnTo>
                      <a:pt x="5262" y="798"/>
                    </a:lnTo>
                    <a:lnTo>
                      <a:pt x="5262" y="798"/>
                    </a:lnTo>
                    <a:lnTo>
                      <a:pt x="5262" y="798"/>
                    </a:lnTo>
                    <a:lnTo>
                      <a:pt x="5262" y="804"/>
                    </a:lnTo>
                    <a:lnTo>
                      <a:pt x="5262" y="804"/>
                    </a:lnTo>
                    <a:lnTo>
                      <a:pt x="5262" y="804"/>
                    </a:lnTo>
                    <a:lnTo>
                      <a:pt x="5262" y="804"/>
                    </a:lnTo>
                    <a:lnTo>
                      <a:pt x="5262" y="804"/>
                    </a:lnTo>
                    <a:lnTo>
                      <a:pt x="5262" y="804"/>
                    </a:lnTo>
                    <a:lnTo>
                      <a:pt x="5262" y="804"/>
                    </a:lnTo>
                    <a:lnTo>
                      <a:pt x="5262" y="804"/>
                    </a:lnTo>
                    <a:lnTo>
                      <a:pt x="5262" y="804"/>
                    </a:lnTo>
                    <a:lnTo>
                      <a:pt x="5262" y="804"/>
                    </a:lnTo>
                    <a:lnTo>
                      <a:pt x="5262" y="804"/>
                    </a:lnTo>
                    <a:lnTo>
                      <a:pt x="5262" y="804"/>
                    </a:lnTo>
                    <a:lnTo>
                      <a:pt x="5262" y="804"/>
                    </a:lnTo>
                    <a:lnTo>
                      <a:pt x="5262" y="804"/>
                    </a:lnTo>
                    <a:lnTo>
                      <a:pt x="5262" y="804"/>
                    </a:lnTo>
                    <a:lnTo>
                      <a:pt x="5262" y="804"/>
                    </a:lnTo>
                    <a:lnTo>
                      <a:pt x="5262" y="804"/>
                    </a:lnTo>
                    <a:lnTo>
                      <a:pt x="5262" y="804"/>
                    </a:lnTo>
                    <a:lnTo>
                      <a:pt x="5262" y="804"/>
                    </a:lnTo>
                    <a:lnTo>
                      <a:pt x="5262" y="804"/>
                    </a:lnTo>
                    <a:lnTo>
                      <a:pt x="5262" y="798"/>
                    </a:lnTo>
                    <a:lnTo>
                      <a:pt x="5262" y="798"/>
                    </a:lnTo>
                    <a:lnTo>
                      <a:pt x="5262" y="798"/>
                    </a:lnTo>
                    <a:lnTo>
                      <a:pt x="5262" y="798"/>
                    </a:lnTo>
                    <a:lnTo>
                      <a:pt x="5262" y="798"/>
                    </a:lnTo>
                    <a:lnTo>
                      <a:pt x="5262" y="798"/>
                    </a:lnTo>
                    <a:lnTo>
                      <a:pt x="5262" y="798"/>
                    </a:lnTo>
                    <a:lnTo>
                      <a:pt x="5262" y="798"/>
                    </a:lnTo>
                    <a:lnTo>
                      <a:pt x="5262" y="792"/>
                    </a:lnTo>
                    <a:lnTo>
                      <a:pt x="5262" y="792"/>
                    </a:lnTo>
                    <a:lnTo>
                      <a:pt x="5262" y="792"/>
                    </a:lnTo>
                    <a:lnTo>
                      <a:pt x="5262" y="792"/>
                    </a:lnTo>
                    <a:lnTo>
                      <a:pt x="5262" y="792"/>
                    </a:lnTo>
                    <a:lnTo>
                      <a:pt x="5262" y="792"/>
                    </a:lnTo>
                    <a:lnTo>
                      <a:pt x="5262" y="792"/>
                    </a:lnTo>
                    <a:lnTo>
                      <a:pt x="5262" y="786"/>
                    </a:lnTo>
                    <a:lnTo>
                      <a:pt x="5262" y="786"/>
                    </a:lnTo>
                    <a:lnTo>
                      <a:pt x="5262" y="786"/>
                    </a:lnTo>
                    <a:lnTo>
                      <a:pt x="5262" y="786"/>
                    </a:lnTo>
                    <a:lnTo>
                      <a:pt x="5262" y="786"/>
                    </a:lnTo>
                    <a:lnTo>
                      <a:pt x="5262" y="786"/>
                    </a:lnTo>
                    <a:lnTo>
                      <a:pt x="5262" y="612"/>
                    </a:lnTo>
                    <a:lnTo>
                      <a:pt x="5262" y="612"/>
                    </a:lnTo>
                    <a:lnTo>
                      <a:pt x="5262" y="612"/>
                    </a:lnTo>
                    <a:lnTo>
                      <a:pt x="5262" y="612"/>
                    </a:lnTo>
                    <a:lnTo>
                      <a:pt x="5262" y="612"/>
                    </a:lnTo>
                    <a:lnTo>
                      <a:pt x="5262" y="606"/>
                    </a:lnTo>
                    <a:lnTo>
                      <a:pt x="5262" y="606"/>
                    </a:lnTo>
                    <a:lnTo>
                      <a:pt x="5262" y="606"/>
                    </a:lnTo>
                    <a:lnTo>
                      <a:pt x="5262" y="600"/>
                    </a:lnTo>
                    <a:lnTo>
                      <a:pt x="5262" y="600"/>
                    </a:lnTo>
                    <a:lnTo>
                      <a:pt x="5262" y="600"/>
                    </a:lnTo>
                    <a:lnTo>
                      <a:pt x="5262" y="594"/>
                    </a:lnTo>
                    <a:lnTo>
                      <a:pt x="5262" y="594"/>
                    </a:lnTo>
                    <a:lnTo>
                      <a:pt x="5262" y="594"/>
                    </a:lnTo>
                    <a:lnTo>
                      <a:pt x="5262" y="588"/>
                    </a:lnTo>
                    <a:lnTo>
                      <a:pt x="5262" y="588"/>
                    </a:lnTo>
                    <a:lnTo>
                      <a:pt x="5262" y="588"/>
                    </a:lnTo>
                    <a:lnTo>
                      <a:pt x="5262" y="294"/>
                    </a:lnTo>
                    <a:lnTo>
                      <a:pt x="5262" y="294"/>
                    </a:lnTo>
                    <a:lnTo>
                      <a:pt x="5262" y="288"/>
                    </a:lnTo>
                    <a:lnTo>
                      <a:pt x="5262" y="288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0"/>
                    </a:lnTo>
                    <a:lnTo>
                      <a:pt x="5262" y="270"/>
                    </a:lnTo>
                    <a:lnTo>
                      <a:pt x="5262" y="264"/>
                    </a:lnTo>
                    <a:lnTo>
                      <a:pt x="5262" y="264"/>
                    </a:lnTo>
                    <a:lnTo>
                      <a:pt x="5262" y="258"/>
                    </a:lnTo>
                    <a:lnTo>
                      <a:pt x="5262" y="258"/>
                    </a:lnTo>
                    <a:lnTo>
                      <a:pt x="5262" y="252"/>
                    </a:lnTo>
                    <a:lnTo>
                      <a:pt x="5262" y="252"/>
                    </a:lnTo>
                    <a:lnTo>
                      <a:pt x="5262" y="246"/>
                    </a:lnTo>
                    <a:lnTo>
                      <a:pt x="5262" y="246"/>
                    </a:lnTo>
                    <a:lnTo>
                      <a:pt x="5262" y="240"/>
                    </a:lnTo>
                    <a:lnTo>
                      <a:pt x="5262" y="240"/>
                    </a:lnTo>
                    <a:lnTo>
                      <a:pt x="5262" y="240"/>
                    </a:lnTo>
                    <a:lnTo>
                      <a:pt x="5262" y="234"/>
                    </a:lnTo>
                    <a:lnTo>
                      <a:pt x="5262" y="234"/>
                    </a:lnTo>
                    <a:lnTo>
                      <a:pt x="5262" y="234"/>
                    </a:lnTo>
                    <a:lnTo>
                      <a:pt x="5262" y="228"/>
                    </a:lnTo>
                    <a:lnTo>
                      <a:pt x="5262" y="228"/>
                    </a:lnTo>
                    <a:lnTo>
                      <a:pt x="5262" y="228"/>
                    </a:lnTo>
                    <a:lnTo>
                      <a:pt x="5262" y="228"/>
                    </a:lnTo>
                    <a:lnTo>
                      <a:pt x="5262" y="228"/>
                    </a:lnTo>
                    <a:lnTo>
                      <a:pt x="5262" y="228"/>
                    </a:lnTo>
                    <a:lnTo>
                      <a:pt x="5262" y="228"/>
                    </a:lnTo>
                    <a:lnTo>
                      <a:pt x="5262" y="228"/>
                    </a:lnTo>
                    <a:lnTo>
                      <a:pt x="5262" y="228"/>
                    </a:lnTo>
                    <a:lnTo>
                      <a:pt x="5262" y="228"/>
                    </a:lnTo>
                    <a:lnTo>
                      <a:pt x="5262" y="228"/>
                    </a:lnTo>
                    <a:lnTo>
                      <a:pt x="5262" y="228"/>
                    </a:lnTo>
                    <a:lnTo>
                      <a:pt x="5262" y="228"/>
                    </a:lnTo>
                    <a:lnTo>
                      <a:pt x="5262" y="228"/>
                    </a:lnTo>
                    <a:lnTo>
                      <a:pt x="5262" y="234"/>
                    </a:lnTo>
                    <a:lnTo>
                      <a:pt x="5262" y="234"/>
                    </a:lnTo>
                    <a:lnTo>
                      <a:pt x="5262" y="234"/>
                    </a:lnTo>
                    <a:lnTo>
                      <a:pt x="5262" y="240"/>
                    </a:lnTo>
                    <a:lnTo>
                      <a:pt x="5262" y="240"/>
                    </a:lnTo>
                    <a:lnTo>
                      <a:pt x="5262" y="240"/>
                    </a:lnTo>
                    <a:lnTo>
                      <a:pt x="5262" y="246"/>
                    </a:lnTo>
                    <a:lnTo>
                      <a:pt x="5262" y="246"/>
                    </a:lnTo>
                    <a:lnTo>
                      <a:pt x="5262" y="252"/>
                    </a:lnTo>
                    <a:lnTo>
                      <a:pt x="5262" y="252"/>
                    </a:lnTo>
                    <a:lnTo>
                      <a:pt x="5262" y="258"/>
                    </a:lnTo>
                    <a:lnTo>
                      <a:pt x="5262" y="258"/>
                    </a:lnTo>
                    <a:lnTo>
                      <a:pt x="5262" y="264"/>
                    </a:lnTo>
                    <a:lnTo>
                      <a:pt x="5262" y="264"/>
                    </a:lnTo>
                    <a:lnTo>
                      <a:pt x="5262" y="270"/>
                    </a:lnTo>
                    <a:lnTo>
                      <a:pt x="5262" y="270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8"/>
                    </a:lnTo>
                    <a:lnTo>
                      <a:pt x="5262" y="288"/>
                    </a:lnTo>
                    <a:lnTo>
                      <a:pt x="5262" y="294"/>
                    </a:lnTo>
                    <a:lnTo>
                      <a:pt x="5262" y="294"/>
                    </a:lnTo>
                    <a:lnTo>
                      <a:pt x="5262" y="588"/>
                    </a:lnTo>
                    <a:lnTo>
                      <a:pt x="5262" y="588"/>
                    </a:lnTo>
                    <a:lnTo>
                      <a:pt x="5262" y="588"/>
                    </a:lnTo>
                    <a:lnTo>
                      <a:pt x="5262" y="594"/>
                    </a:lnTo>
                    <a:lnTo>
                      <a:pt x="5262" y="594"/>
                    </a:lnTo>
                    <a:lnTo>
                      <a:pt x="5262" y="594"/>
                    </a:lnTo>
                    <a:lnTo>
                      <a:pt x="5262" y="600"/>
                    </a:lnTo>
                    <a:lnTo>
                      <a:pt x="5262" y="600"/>
                    </a:lnTo>
                    <a:lnTo>
                      <a:pt x="5262" y="600"/>
                    </a:lnTo>
                    <a:lnTo>
                      <a:pt x="5262" y="600"/>
                    </a:lnTo>
                    <a:lnTo>
                      <a:pt x="5262" y="606"/>
                    </a:lnTo>
                    <a:lnTo>
                      <a:pt x="5262" y="606"/>
                    </a:lnTo>
                    <a:lnTo>
                      <a:pt x="5262" y="606"/>
                    </a:lnTo>
                    <a:lnTo>
                      <a:pt x="5262" y="612"/>
                    </a:lnTo>
                    <a:lnTo>
                      <a:pt x="5262" y="612"/>
                    </a:lnTo>
                    <a:lnTo>
                      <a:pt x="5262" y="612"/>
                    </a:lnTo>
                    <a:lnTo>
                      <a:pt x="5262" y="612"/>
                    </a:lnTo>
                    <a:lnTo>
                      <a:pt x="5262" y="786"/>
                    </a:lnTo>
                    <a:lnTo>
                      <a:pt x="5262" y="786"/>
                    </a:lnTo>
                    <a:lnTo>
                      <a:pt x="5262" y="786"/>
                    </a:lnTo>
                    <a:lnTo>
                      <a:pt x="5262" y="786"/>
                    </a:lnTo>
                    <a:lnTo>
                      <a:pt x="5262" y="786"/>
                    </a:lnTo>
                    <a:lnTo>
                      <a:pt x="5262" y="786"/>
                    </a:lnTo>
                    <a:lnTo>
                      <a:pt x="5262" y="786"/>
                    </a:lnTo>
                    <a:lnTo>
                      <a:pt x="5262" y="792"/>
                    </a:lnTo>
                    <a:lnTo>
                      <a:pt x="5262" y="792"/>
                    </a:lnTo>
                    <a:lnTo>
                      <a:pt x="5262" y="792"/>
                    </a:lnTo>
                    <a:lnTo>
                      <a:pt x="5262" y="792"/>
                    </a:lnTo>
                    <a:lnTo>
                      <a:pt x="5262" y="792"/>
                    </a:lnTo>
                    <a:lnTo>
                      <a:pt x="5262" y="792"/>
                    </a:lnTo>
                    <a:lnTo>
                      <a:pt x="5262" y="792"/>
                    </a:lnTo>
                    <a:lnTo>
                      <a:pt x="5262" y="798"/>
                    </a:lnTo>
                    <a:lnTo>
                      <a:pt x="5262" y="798"/>
                    </a:lnTo>
                    <a:lnTo>
                      <a:pt x="5262" y="798"/>
                    </a:lnTo>
                    <a:lnTo>
                      <a:pt x="5262" y="798"/>
                    </a:lnTo>
                    <a:lnTo>
                      <a:pt x="5262" y="798"/>
                    </a:lnTo>
                    <a:lnTo>
                      <a:pt x="5262" y="798"/>
                    </a:lnTo>
                    <a:lnTo>
                      <a:pt x="5262" y="798"/>
                    </a:lnTo>
                    <a:lnTo>
                      <a:pt x="5262" y="798"/>
                    </a:lnTo>
                    <a:lnTo>
                      <a:pt x="5262" y="798"/>
                    </a:lnTo>
                    <a:lnTo>
                      <a:pt x="5262" y="804"/>
                    </a:lnTo>
                    <a:lnTo>
                      <a:pt x="5262" y="804"/>
                    </a:lnTo>
                    <a:lnTo>
                      <a:pt x="5262" y="804"/>
                    </a:lnTo>
                    <a:lnTo>
                      <a:pt x="5262" y="804"/>
                    </a:lnTo>
                    <a:lnTo>
                      <a:pt x="5262" y="804"/>
                    </a:lnTo>
                    <a:lnTo>
                      <a:pt x="5262" y="804"/>
                    </a:lnTo>
                    <a:lnTo>
                      <a:pt x="5262" y="804"/>
                    </a:lnTo>
                    <a:lnTo>
                      <a:pt x="5262" y="804"/>
                    </a:lnTo>
                    <a:lnTo>
                      <a:pt x="5262" y="804"/>
                    </a:lnTo>
                    <a:lnTo>
                      <a:pt x="5262" y="804"/>
                    </a:lnTo>
                    <a:lnTo>
                      <a:pt x="5262" y="804"/>
                    </a:lnTo>
                    <a:lnTo>
                      <a:pt x="5262" y="804"/>
                    </a:lnTo>
                    <a:lnTo>
                      <a:pt x="5262" y="804"/>
                    </a:lnTo>
                    <a:lnTo>
                      <a:pt x="5262" y="804"/>
                    </a:lnTo>
                    <a:lnTo>
                      <a:pt x="5262" y="804"/>
                    </a:lnTo>
                    <a:lnTo>
                      <a:pt x="5262" y="804"/>
                    </a:lnTo>
                    <a:lnTo>
                      <a:pt x="5262" y="804"/>
                    </a:lnTo>
                    <a:lnTo>
                      <a:pt x="5262" y="804"/>
                    </a:lnTo>
                    <a:lnTo>
                      <a:pt x="5262" y="798"/>
                    </a:lnTo>
                    <a:lnTo>
                      <a:pt x="5262" y="798"/>
                    </a:lnTo>
                    <a:lnTo>
                      <a:pt x="5262" y="798"/>
                    </a:lnTo>
                    <a:lnTo>
                      <a:pt x="5262" y="798"/>
                    </a:lnTo>
                    <a:lnTo>
                      <a:pt x="5262" y="798"/>
                    </a:lnTo>
                    <a:lnTo>
                      <a:pt x="5262" y="798"/>
                    </a:lnTo>
                    <a:lnTo>
                      <a:pt x="5262" y="798"/>
                    </a:lnTo>
                    <a:lnTo>
                      <a:pt x="5262" y="798"/>
                    </a:lnTo>
                    <a:lnTo>
                      <a:pt x="5262" y="792"/>
                    </a:lnTo>
                    <a:lnTo>
                      <a:pt x="5262" y="792"/>
                    </a:lnTo>
                    <a:lnTo>
                      <a:pt x="5262" y="792"/>
                    </a:lnTo>
                    <a:lnTo>
                      <a:pt x="5262" y="792"/>
                    </a:lnTo>
                    <a:lnTo>
                      <a:pt x="5262" y="792"/>
                    </a:lnTo>
                    <a:lnTo>
                      <a:pt x="5262" y="792"/>
                    </a:lnTo>
                    <a:lnTo>
                      <a:pt x="5262" y="792"/>
                    </a:lnTo>
                    <a:lnTo>
                      <a:pt x="5262" y="792"/>
                    </a:lnTo>
                    <a:lnTo>
                      <a:pt x="5262" y="786"/>
                    </a:lnTo>
                    <a:lnTo>
                      <a:pt x="5262" y="786"/>
                    </a:lnTo>
                    <a:lnTo>
                      <a:pt x="5262" y="786"/>
                    </a:lnTo>
                    <a:lnTo>
                      <a:pt x="5262" y="786"/>
                    </a:lnTo>
                    <a:lnTo>
                      <a:pt x="5262" y="786"/>
                    </a:lnTo>
                    <a:lnTo>
                      <a:pt x="5262" y="624"/>
                    </a:lnTo>
                    <a:lnTo>
                      <a:pt x="5262" y="624"/>
                    </a:lnTo>
                    <a:lnTo>
                      <a:pt x="5262" y="624"/>
                    </a:lnTo>
                    <a:lnTo>
                      <a:pt x="5262" y="624"/>
                    </a:lnTo>
                    <a:lnTo>
                      <a:pt x="5262" y="618"/>
                    </a:lnTo>
                    <a:lnTo>
                      <a:pt x="5262" y="618"/>
                    </a:lnTo>
                    <a:lnTo>
                      <a:pt x="5262" y="618"/>
                    </a:lnTo>
                    <a:lnTo>
                      <a:pt x="5262" y="612"/>
                    </a:lnTo>
                    <a:lnTo>
                      <a:pt x="5262" y="612"/>
                    </a:lnTo>
                    <a:lnTo>
                      <a:pt x="5262" y="612"/>
                    </a:lnTo>
                    <a:lnTo>
                      <a:pt x="5262" y="612"/>
                    </a:lnTo>
                    <a:lnTo>
                      <a:pt x="5262" y="606"/>
                    </a:lnTo>
                    <a:lnTo>
                      <a:pt x="5262" y="606"/>
                    </a:lnTo>
                    <a:lnTo>
                      <a:pt x="5262" y="606"/>
                    </a:lnTo>
                    <a:lnTo>
                      <a:pt x="5262" y="600"/>
                    </a:lnTo>
                    <a:lnTo>
                      <a:pt x="5262" y="600"/>
                    </a:lnTo>
                    <a:lnTo>
                      <a:pt x="5262" y="600"/>
                    </a:lnTo>
                    <a:lnTo>
                      <a:pt x="5262" y="318"/>
                    </a:lnTo>
                    <a:lnTo>
                      <a:pt x="5262" y="318"/>
                    </a:lnTo>
                    <a:lnTo>
                      <a:pt x="5262" y="312"/>
                    </a:lnTo>
                    <a:lnTo>
                      <a:pt x="5262" y="312"/>
                    </a:lnTo>
                    <a:lnTo>
                      <a:pt x="5262" y="312"/>
                    </a:lnTo>
                    <a:lnTo>
                      <a:pt x="5262" y="306"/>
                    </a:lnTo>
                    <a:lnTo>
                      <a:pt x="5262" y="306"/>
                    </a:lnTo>
                    <a:lnTo>
                      <a:pt x="5262" y="300"/>
                    </a:lnTo>
                    <a:lnTo>
                      <a:pt x="5262" y="300"/>
                    </a:lnTo>
                    <a:lnTo>
                      <a:pt x="5262" y="294"/>
                    </a:lnTo>
                    <a:lnTo>
                      <a:pt x="5262" y="294"/>
                    </a:lnTo>
                    <a:lnTo>
                      <a:pt x="5262" y="288"/>
                    </a:lnTo>
                    <a:lnTo>
                      <a:pt x="5262" y="288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0"/>
                    </a:lnTo>
                    <a:lnTo>
                      <a:pt x="5262" y="270"/>
                    </a:lnTo>
                    <a:lnTo>
                      <a:pt x="5262" y="264"/>
                    </a:lnTo>
                    <a:lnTo>
                      <a:pt x="5262" y="264"/>
                    </a:lnTo>
                    <a:lnTo>
                      <a:pt x="5262" y="264"/>
                    </a:lnTo>
                    <a:lnTo>
                      <a:pt x="5262" y="258"/>
                    </a:lnTo>
                    <a:lnTo>
                      <a:pt x="5262" y="258"/>
                    </a:lnTo>
                    <a:lnTo>
                      <a:pt x="5262" y="258"/>
                    </a:lnTo>
                    <a:lnTo>
                      <a:pt x="5262" y="258"/>
                    </a:lnTo>
                    <a:lnTo>
                      <a:pt x="5262" y="258"/>
                    </a:lnTo>
                    <a:lnTo>
                      <a:pt x="5262" y="258"/>
                    </a:lnTo>
                    <a:lnTo>
                      <a:pt x="5262" y="258"/>
                    </a:lnTo>
                    <a:lnTo>
                      <a:pt x="5262" y="258"/>
                    </a:lnTo>
                    <a:lnTo>
                      <a:pt x="5262" y="258"/>
                    </a:lnTo>
                    <a:lnTo>
                      <a:pt x="5262" y="258"/>
                    </a:lnTo>
                    <a:lnTo>
                      <a:pt x="5262" y="258"/>
                    </a:lnTo>
                    <a:lnTo>
                      <a:pt x="5262" y="258"/>
                    </a:lnTo>
                    <a:lnTo>
                      <a:pt x="5262" y="258"/>
                    </a:lnTo>
                    <a:lnTo>
                      <a:pt x="5262" y="258"/>
                    </a:lnTo>
                    <a:lnTo>
                      <a:pt x="5262" y="258"/>
                    </a:lnTo>
                    <a:lnTo>
                      <a:pt x="5262" y="258"/>
                    </a:lnTo>
                    <a:lnTo>
                      <a:pt x="5262" y="264"/>
                    </a:lnTo>
                    <a:lnTo>
                      <a:pt x="5262" y="264"/>
                    </a:lnTo>
                    <a:lnTo>
                      <a:pt x="5262" y="264"/>
                    </a:lnTo>
                    <a:lnTo>
                      <a:pt x="5262" y="270"/>
                    </a:lnTo>
                    <a:lnTo>
                      <a:pt x="5262" y="270"/>
                    </a:lnTo>
                    <a:lnTo>
                      <a:pt x="5262" y="270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8"/>
                    </a:lnTo>
                    <a:lnTo>
                      <a:pt x="5262" y="288"/>
                    </a:lnTo>
                    <a:lnTo>
                      <a:pt x="5262" y="294"/>
                    </a:lnTo>
                    <a:lnTo>
                      <a:pt x="5262" y="294"/>
                    </a:lnTo>
                    <a:lnTo>
                      <a:pt x="5262" y="300"/>
                    </a:lnTo>
                    <a:lnTo>
                      <a:pt x="5262" y="300"/>
                    </a:lnTo>
                    <a:lnTo>
                      <a:pt x="5262" y="306"/>
                    </a:lnTo>
                    <a:lnTo>
                      <a:pt x="5262" y="306"/>
                    </a:lnTo>
                    <a:lnTo>
                      <a:pt x="5262" y="306"/>
                    </a:lnTo>
                    <a:lnTo>
                      <a:pt x="5262" y="312"/>
                    </a:lnTo>
                    <a:lnTo>
                      <a:pt x="5262" y="312"/>
                    </a:lnTo>
                    <a:lnTo>
                      <a:pt x="5262" y="318"/>
                    </a:lnTo>
                    <a:lnTo>
                      <a:pt x="5262" y="318"/>
                    </a:lnTo>
                    <a:lnTo>
                      <a:pt x="5262" y="594"/>
                    </a:lnTo>
                    <a:lnTo>
                      <a:pt x="5262" y="594"/>
                    </a:lnTo>
                    <a:lnTo>
                      <a:pt x="5262" y="600"/>
                    </a:lnTo>
                    <a:lnTo>
                      <a:pt x="5262" y="600"/>
                    </a:lnTo>
                    <a:lnTo>
                      <a:pt x="5262" y="600"/>
                    </a:lnTo>
                    <a:lnTo>
                      <a:pt x="5262" y="606"/>
                    </a:lnTo>
                    <a:lnTo>
                      <a:pt x="5262" y="606"/>
                    </a:lnTo>
                    <a:lnTo>
                      <a:pt x="5262" y="606"/>
                    </a:lnTo>
                    <a:lnTo>
                      <a:pt x="5262" y="612"/>
                    </a:lnTo>
                    <a:lnTo>
                      <a:pt x="5262" y="612"/>
                    </a:lnTo>
                    <a:lnTo>
                      <a:pt x="5262" y="612"/>
                    </a:lnTo>
                    <a:lnTo>
                      <a:pt x="5262" y="612"/>
                    </a:lnTo>
                    <a:lnTo>
                      <a:pt x="5262" y="618"/>
                    </a:lnTo>
                    <a:lnTo>
                      <a:pt x="5262" y="618"/>
                    </a:lnTo>
                    <a:lnTo>
                      <a:pt x="5262" y="618"/>
                    </a:lnTo>
                    <a:lnTo>
                      <a:pt x="5262" y="624"/>
                    </a:lnTo>
                    <a:lnTo>
                      <a:pt x="5262" y="624"/>
                    </a:lnTo>
                    <a:lnTo>
                      <a:pt x="5262" y="780"/>
                    </a:lnTo>
                    <a:lnTo>
                      <a:pt x="5262" y="780"/>
                    </a:lnTo>
                    <a:lnTo>
                      <a:pt x="5262" y="780"/>
                    </a:lnTo>
                    <a:lnTo>
                      <a:pt x="5262" y="786"/>
                    </a:lnTo>
                    <a:lnTo>
                      <a:pt x="5262" y="786"/>
                    </a:lnTo>
                    <a:lnTo>
                      <a:pt x="5262" y="786"/>
                    </a:lnTo>
                    <a:lnTo>
                      <a:pt x="5262" y="786"/>
                    </a:lnTo>
                    <a:lnTo>
                      <a:pt x="5262" y="786"/>
                    </a:lnTo>
                    <a:lnTo>
                      <a:pt x="5262" y="786"/>
                    </a:lnTo>
                    <a:lnTo>
                      <a:pt x="5262" y="786"/>
                    </a:lnTo>
                    <a:lnTo>
                      <a:pt x="5262" y="792"/>
                    </a:lnTo>
                    <a:lnTo>
                      <a:pt x="5262" y="792"/>
                    </a:lnTo>
                    <a:lnTo>
                      <a:pt x="5262" y="792"/>
                    </a:lnTo>
                    <a:lnTo>
                      <a:pt x="5262" y="792"/>
                    </a:lnTo>
                    <a:lnTo>
                      <a:pt x="5262" y="792"/>
                    </a:lnTo>
                    <a:lnTo>
                      <a:pt x="5262" y="792"/>
                    </a:lnTo>
                    <a:lnTo>
                      <a:pt x="5262" y="792"/>
                    </a:lnTo>
                    <a:lnTo>
                      <a:pt x="5262" y="792"/>
                    </a:lnTo>
                    <a:lnTo>
                      <a:pt x="5262" y="798"/>
                    </a:lnTo>
                    <a:lnTo>
                      <a:pt x="5262" y="798"/>
                    </a:lnTo>
                    <a:lnTo>
                      <a:pt x="5262" y="798"/>
                    </a:lnTo>
                    <a:lnTo>
                      <a:pt x="5262" y="798"/>
                    </a:lnTo>
                    <a:lnTo>
                      <a:pt x="5262" y="798"/>
                    </a:lnTo>
                    <a:lnTo>
                      <a:pt x="5262" y="798"/>
                    </a:lnTo>
                    <a:lnTo>
                      <a:pt x="5262" y="798"/>
                    </a:lnTo>
                    <a:lnTo>
                      <a:pt x="5262" y="798"/>
                    </a:lnTo>
                    <a:lnTo>
                      <a:pt x="5262" y="798"/>
                    </a:lnTo>
                    <a:lnTo>
                      <a:pt x="5262" y="798"/>
                    </a:lnTo>
                    <a:lnTo>
                      <a:pt x="5262" y="798"/>
                    </a:lnTo>
                    <a:lnTo>
                      <a:pt x="5262" y="798"/>
                    </a:lnTo>
                    <a:lnTo>
                      <a:pt x="5262" y="798"/>
                    </a:lnTo>
                    <a:lnTo>
                      <a:pt x="5262" y="798"/>
                    </a:lnTo>
                    <a:lnTo>
                      <a:pt x="5262" y="798"/>
                    </a:lnTo>
                    <a:lnTo>
                      <a:pt x="5262" y="798"/>
                    </a:lnTo>
                    <a:lnTo>
                      <a:pt x="5262" y="798"/>
                    </a:lnTo>
                    <a:lnTo>
                      <a:pt x="5262" y="798"/>
                    </a:lnTo>
                    <a:lnTo>
                      <a:pt x="5262" y="798"/>
                    </a:lnTo>
                    <a:lnTo>
                      <a:pt x="5262" y="798"/>
                    </a:lnTo>
                    <a:lnTo>
                      <a:pt x="5262" y="798"/>
                    </a:lnTo>
                    <a:lnTo>
                      <a:pt x="5262" y="798"/>
                    </a:lnTo>
                    <a:lnTo>
                      <a:pt x="5262" y="798"/>
                    </a:lnTo>
                    <a:lnTo>
                      <a:pt x="5262" y="798"/>
                    </a:lnTo>
                    <a:lnTo>
                      <a:pt x="5262" y="798"/>
                    </a:lnTo>
                    <a:lnTo>
                      <a:pt x="5262" y="792"/>
                    </a:lnTo>
                    <a:lnTo>
                      <a:pt x="5262" y="792"/>
                    </a:lnTo>
                    <a:lnTo>
                      <a:pt x="5262" y="792"/>
                    </a:lnTo>
                    <a:lnTo>
                      <a:pt x="5262" y="792"/>
                    </a:lnTo>
                    <a:lnTo>
                      <a:pt x="5262" y="792"/>
                    </a:lnTo>
                    <a:lnTo>
                      <a:pt x="5262" y="792"/>
                    </a:lnTo>
                    <a:lnTo>
                      <a:pt x="5262" y="792"/>
                    </a:lnTo>
                    <a:lnTo>
                      <a:pt x="5262" y="792"/>
                    </a:lnTo>
                    <a:lnTo>
                      <a:pt x="5262" y="786"/>
                    </a:lnTo>
                    <a:lnTo>
                      <a:pt x="5262" y="786"/>
                    </a:lnTo>
                    <a:lnTo>
                      <a:pt x="5262" y="786"/>
                    </a:lnTo>
                    <a:lnTo>
                      <a:pt x="5262" y="786"/>
                    </a:lnTo>
                    <a:lnTo>
                      <a:pt x="5262" y="786"/>
                    </a:lnTo>
                    <a:lnTo>
                      <a:pt x="5262" y="786"/>
                    </a:lnTo>
                    <a:lnTo>
                      <a:pt x="5262" y="780"/>
                    </a:lnTo>
                    <a:lnTo>
                      <a:pt x="5262" y="780"/>
                    </a:lnTo>
                    <a:lnTo>
                      <a:pt x="5262" y="780"/>
                    </a:lnTo>
                    <a:lnTo>
                      <a:pt x="5262" y="780"/>
                    </a:lnTo>
                    <a:lnTo>
                      <a:pt x="5262" y="780"/>
                    </a:lnTo>
                    <a:lnTo>
                      <a:pt x="5262" y="612"/>
                    </a:lnTo>
                    <a:lnTo>
                      <a:pt x="5262" y="612"/>
                    </a:lnTo>
                    <a:lnTo>
                      <a:pt x="5262" y="606"/>
                    </a:lnTo>
                    <a:lnTo>
                      <a:pt x="5262" y="606"/>
                    </a:lnTo>
                    <a:lnTo>
                      <a:pt x="5262" y="606"/>
                    </a:lnTo>
                    <a:lnTo>
                      <a:pt x="5262" y="606"/>
                    </a:lnTo>
                    <a:lnTo>
                      <a:pt x="5262" y="600"/>
                    </a:lnTo>
                    <a:lnTo>
                      <a:pt x="5262" y="600"/>
                    </a:lnTo>
                    <a:lnTo>
                      <a:pt x="5262" y="600"/>
                    </a:lnTo>
                    <a:lnTo>
                      <a:pt x="5262" y="594"/>
                    </a:lnTo>
                    <a:lnTo>
                      <a:pt x="5262" y="594"/>
                    </a:lnTo>
                    <a:lnTo>
                      <a:pt x="5262" y="594"/>
                    </a:lnTo>
                    <a:lnTo>
                      <a:pt x="5262" y="588"/>
                    </a:lnTo>
                    <a:lnTo>
                      <a:pt x="5262" y="588"/>
                    </a:lnTo>
                    <a:lnTo>
                      <a:pt x="5262" y="588"/>
                    </a:lnTo>
                    <a:lnTo>
                      <a:pt x="5262" y="582"/>
                    </a:lnTo>
                    <a:lnTo>
                      <a:pt x="5262" y="582"/>
                    </a:lnTo>
                    <a:lnTo>
                      <a:pt x="5262" y="288"/>
                    </a:lnTo>
                    <a:lnTo>
                      <a:pt x="5262" y="288"/>
                    </a:lnTo>
                    <a:lnTo>
                      <a:pt x="5262" y="288"/>
                    </a:lnTo>
                    <a:lnTo>
                      <a:pt x="5262" y="288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0"/>
                    </a:lnTo>
                    <a:lnTo>
                      <a:pt x="5262" y="270"/>
                    </a:lnTo>
                    <a:lnTo>
                      <a:pt x="5262" y="264"/>
                    </a:lnTo>
                    <a:lnTo>
                      <a:pt x="5262" y="264"/>
                    </a:lnTo>
                    <a:lnTo>
                      <a:pt x="5262" y="258"/>
                    </a:lnTo>
                    <a:lnTo>
                      <a:pt x="5262" y="258"/>
                    </a:lnTo>
                    <a:lnTo>
                      <a:pt x="5262" y="252"/>
                    </a:lnTo>
                    <a:lnTo>
                      <a:pt x="5262" y="252"/>
                    </a:lnTo>
                    <a:lnTo>
                      <a:pt x="5262" y="246"/>
                    </a:lnTo>
                    <a:lnTo>
                      <a:pt x="5262" y="246"/>
                    </a:lnTo>
                    <a:lnTo>
                      <a:pt x="5262" y="240"/>
                    </a:lnTo>
                    <a:lnTo>
                      <a:pt x="5262" y="240"/>
                    </a:lnTo>
                    <a:lnTo>
                      <a:pt x="5262" y="240"/>
                    </a:lnTo>
                    <a:lnTo>
                      <a:pt x="5262" y="234"/>
                    </a:lnTo>
                    <a:lnTo>
                      <a:pt x="5262" y="234"/>
                    </a:lnTo>
                    <a:lnTo>
                      <a:pt x="5262" y="234"/>
                    </a:lnTo>
                    <a:lnTo>
                      <a:pt x="5262" y="228"/>
                    </a:lnTo>
                    <a:lnTo>
                      <a:pt x="5262" y="228"/>
                    </a:lnTo>
                    <a:lnTo>
                      <a:pt x="5262" y="228"/>
                    </a:lnTo>
                    <a:lnTo>
                      <a:pt x="5262" y="228"/>
                    </a:lnTo>
                    <a:lnTo>
                      <a:pt x="5262" y="228"/>
                    </a:lnTo>
                    <a:lnTo>
                      <a:pt x="5262" y="228"/>
                    </a:lnTo>
                    <a:lnTo>
                      <a:pt x="5262" y="228"/>
                    </a:lnTo>
                    <a:lnTo>
                      <a:pt x="5262" y="228"/>
                    </a:lnTo>
                    <a:lnTo>
                      <a:pt x="5262" y="228"/>
                    </a:lnTo>
                    <a:lnTo>
                      <a:pt x="5262" y="228"/>
                    </a:lnTo>
                    <a:lnTo>
                      <a:pt x="5262" y="228"/>
                    </a:lnTo>
                    <a:lnTo>
                      <a:pt x="5262" y="228"/>
                    </a:lnTo>
                    <a:lnTo>
                      <a:pt x="5262" y="228"/>
                    </a:lnTo>
                    <a:lnTo>
                      <a:pt x="5262" y="228"/>
                    </a:lnTo>
                    <a:lnTo>
                      <a:pt x="5262" y="234"/>
                    </a:lnTo>
                    <a:lnTo>
                      <a:pt x="5262" y="234"/>
                    </a:lnTo>
                    <a:lnTo>
                      <a:pt x="5262" y="234"/>
                    </a:lnTo>
                    <a:lnTo>
                      <a:pt x="5262" y="234"/>
                    </a:lnTo>
                    <a:lnTo>
                      <a:pt x="5262" y="240"/>
                    </a:lnTo>
                    <a:lnTo>
                      <a:pt x="5262" y="240"/>
                    </a:lnTo>
                    <a:lnTo>
                      <a:pt x="5262" y="246"/>
                    </a:lnTo>
                    <a:lnTo>
                      <a:pt x="5262" y="246"/>
                    </a:lnTo>
                    <a:lnTo>
                      <a:pt x="5262" y="252"/>
                    </a:lnTo>
                    <a:lnTo>
                      <a:pt x="5262" y="252"/>
                    </a:lnTo>
                    <a:lnTo>
                      <a:pt x="5262" y="258"/>
                    </a:lnTo>
                    <a:lnTo>
                      <a:pt x="5262" y="258"/>
                    </a:lnTo>
                    <a:lnTo>
                      <a:pt x="5262" y="264"/>
                    </a:lnTo>
                    <a:lnTo>
                      <a:pt x="5262" y="264"/>
                    </a:lnTo>
                    <a:lnTo>
                      <a:pt x="5262" y="264"/>
                    </a:lnTo>
                    <a:lnTo>
                      <a:pt x="5262" y="270"/>
                    </a:lnTo>
                    <a:lnTo>
                      <a:pt x="5262" y="270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8"/>
                    </a:lnTo>
                    <a:lnTo>
                      <a:pt x="5262" y="288"/>
                    </a:lnTo>
                    <a:lnTo>
                      <a:pt x="5262" y="288"/>
                    </a:lnTo>
                    <a:lnTo>
                      <a:pt x="5262" y="582"/>
                    </a:lnTo>
                    <a:lnTo>
                      <a:pt x="5262" y="582"/>
                    </a:lnTo>
                    <a:lnTo>
                      <a:pt x="5262" y="582"/>
                    </a:lnTo>
                    <a:lnTo>
                      <a:pt x="5262" y="582"/>
                    </a:lnTo>
                    <a:lnTo>
                      <a:pt x="5262" y="582"/>
                    </a:lnTo>
                    <a:lnTo>
                      <a:pt x="5262" y="588"/>
                    </a:lnTo>
                    <a:lnTo>
                      <a:pt x="5262" y="588"/>
                    </a:lnTo>
                    <a:lnTo>
                      <a:pt x="5262" y="588"/>
                    </a:lnTo>
                    <a:lnTo>
                      <a:pt x="5262" y="594"/>
                    </a:lnTo>
                    <a:lnTo>
                      <a:pt x="5262" y="594"/>
                    </a:lnTo>
                    <a:lnTo>
                      <a:pt x="5262" y="594"/>
                    </a:lnTo>
                    <a:lnTo>
                      <a:pt x="5262" y="600"/>
                    </a:lnTo>
                    <a:lnTo>
                      <a:pt x="5262" y="600"/>
                    </a:lnTo>
                    <a:lnTo>
                      <a:pt x="5262" y="600"/>
                    </a:lnTo>
                    <a:lnTo>
                      <a:pt x="5262" y="606"/>
                    </a:lnTo>
                    <a:lnTo>
                      <a:pt x="5262" y="606"/>
                    </a:lnTo>
                    <a:lnTo>
                      <a:pt x="5262" y="606"/>
                    </a:lnTo>
                    <a:lnTo>
                      <a:pt x="5262" y="774"/>
                    </a:lnTo>
                    <a:lnTo>
                      <a:pt x="5262" y="774"/>
                    </a:lnTo>
                    <a:lnTo>
                      <a:pt x="5262" y="774"/>
                    </a:lnTo>
                    <a:lnTo>
                      <a:pt x="5262" y="774"/>
                    </a:lnTo>
                    <a:lnTo>
                      <a:pt x="5262" y="780"/>
                    </a:lnTo>
                    <a:lnTo>
                      <a:pt x="5262" y="780"/>
                    </a:lnTo>
                    <a:lnTo>
                      <a:pt x="5262" y="780"/>
                    </a:lnTo>
                    <a:lnTo>
                      <a:pt x="5262" y="780"/>
                    </a:lnTo>
                    <a:lnTo>
                      <a:pt x="5262" y="780"/>
                    </a:lnTo>
                    <a:lnTo>
                      <a:pt x="5262" y="780"/>
                    </a:lnTo>
                    <a:lnTo>
                      <a:pt x="5262" y="780"/>
                    </a:lnTo>
                    <a:lnTo>
                      <a:pt x="5262" y="786"/>
                    </a:lnTo>
                    <a:lnTo>
                      <a:pt x="5262" y="786"/>
                    </a:lnTo>
                    <a:lnTo>
                      <a:pt x="5262" y="786"/>
                    </a:lnTo>
                    <a:lnTo>
                      <a:pt x="5262" y="786"/>
                    </a:lnTo>
                    <a:lnTo>
                      <a:pt x="5262" y="786"/>
                    </a:lnTo>
                    <a:lnTo>
                      <a:pt x="5262" y="786"/>
                    </a:lnTo>
                    <a:lnTo>
                      <a:pt x="5262" y="786"/>
                    </a:lnTo>
                    <a:lnTo>
                      <a:pt x="5262" y="792"/>
                    </a:lnTo>
                    <a:lnTo>
                      <a:pt x="5262" y="792"/>
                    </a:lnTo>
                    <a:lnTo>
                      <a:pt x="5262" y="792"/>
                    </a:lnTo>
                    <a:lnTo>
                      <a:pt x="5262" y="792"/>
                    </a:lnTo>
                    <a:lnTo>
                      <a:pt x="5262" y="792"/>
                    </a:lnTo>
                    <a:lnTo>
                      <a:pt x="5262" y="792"/>
                    </a:lnTo>
                    <a:lnTo>
                      <a:pt x="5262" y="792"/>
                    </a:lnTo>
                    <a:lnTo>
                      <a:pt x="5262" y="792"/>
                    </a:lnTo>
                    <a:lnTo>
                      <a:pt x="5262" y="792"/>
                    </a:lnTo>
                    <a:lnTo>
                      <a:pt x="5262" y="792"/>
                    </a:lnTo>
                    <a:lnTo>
                      <a:pt x="5262" y="792"/>
                    </a:lnTo>
                    <a:lnTo>
                      <a:pt x="5262" y="792"/>
                    </a:lnTo>
                    <a:lnTo>
                      <a:pt x="5262" y="792"/>
                    </a:lnTo>
                    <a:lnTo>
                      <a:pt x="5262" y="792"/>
                    </a:lnTo>
                    <a:lnTo>
                      <a:pt x="5262" y="792"/>
                    </a:lnTo>
                    <a:lnTo>
                      <a:pt x="5262" y="792"/>
                    </a:lnTo>
                    <a:lnTo>
                      <a:pt x="5262" y="792"/>
                    </a:lnTo>
                    <a:lnTo>
                      <a:pt x="5262" y="792"/>
                    </a:lnTo>
                    <a:lnTo>
                      <a:pt x="5262" y="792"/>
                    </a:lnTo>
                    <a:lnTo>
                      <a:pt x="5262" y="792"/>
                    </a:lnTo>
                    <a:lnTo>
                      <a:pt x="5262" y="792"/>
                    </a:lnTo>
                    <a:lnTo>
                      <a:pt x="5262" y="792"/>
                    </a:lnTo>
                    <a:lnTo>
                      <a:pt x="5262" y="792"/>
                    </a:lnTo>
                    <a:lnTo>
                      <a:pt x="5262" y="792"/>
                    </a:lnTo>
                    <a:lnTo>
                      <a:pt x="5262" y="792"/>
                    </a:lnTo>
                    <a:lnTo>
                      <a:pt x="5262" y="792"/>
                    </a:lnTo>
                    <a:lnTo>
                      <a:pt x="5262" y="792"/>
                    </a:lnTo>
                    <a:lnTo>
                      <a:pt x="5262" y="786"/>
                    </a:lnTo>
                    <a:lnTo>
                      <a:pt x="5262" y="786"/>
                    </a:lnTo>
                    <a:lnTo>
                      <a:pt x="5262" y="786"/>
                    </a:lnTo>
                    <a:lnTo>
                      <a:pt x="5262" y="786"/>
                    </a:lnTo>
                    <a:lnTo>
                      <a:pt x="5262" y="786"/>
                    </a:lnTo>
                    <a:lnTo>
                      <a:pt x="5262" y="786"/>
                    </a:lnTo>
                    <a:lnTo>
                      <a:pt x="5262" y="786"/>
                    </a:lnTo>
                    <a:lnTo>
                      <a:pt x="5262" y="780"/>
                    </a:lnTo>
                    <a:lnTo>
                      <a:pt x="5262" y="780"/>
                    </a:lnTo>
                    <a:lnTo>
                      <a:pt x="5262" y="780"/>
                    </a:lnTo>
                    <a:lnTo>
                      <a:pt x="5262" y="780"/>
                    </a:lnTo>
                    <a:lnTo>
                      <a:pt x="5262" y="780"/>
                    </a:lnTo>
                    <a:lnTo>
                      <a:pt x="5262" y="780"/>
                    </a:lnTo>
                    <a:lnTo>
                      <a:pt x="5262" y="780"/>
                    </a:lnTo>
                    <a:lnTo>
                      <a:pt x="5262" y="774"/>
                    </a:lnTo>
                    <a:lnTo>
                      <a:pt x="5262" y="774"/>
                    </a:lnTo>
                    <a:lnTo>
                      <a:pt x="5262" y="774"/>
                    </a:lnTo>
                    <a:lnTo>
                      <a:pt x="5262" y="612"/>
                    </a:lnTo>
                    <a:lnTo>
                      <a:pt x="5262" y="612"/>
                    </a:lnTo>
                    <a:lnTo>
                      <a:pt x="5262" y="612"/>
                    </a:lnTo>
                    <a:lnTo>
                      <a:pt x="5262" y="612"/>
                    </a:lnTo>
                    <a:lnTo>
                      <a:pt x="5262" y="612"/>
                    </a:lnTo>
                    <a:lnTo>
                      <a:pt x="5262" y="606"/>
                    </a:lnTo>
                    <a:lnTo>
                      <a:pt x="5262" y="606"/>
                    </a:lnTo>
                    <a:lnTo>
                      <a:pt x="5262" y="606"/>
                    </a:lnTo>
                    <a:lnTo>
                      <a:pt x="5262" y="600"/>
                    </a:lnTo>
                    <a:lnTo>
                      <a:pt x="5262" y="600"/>
                    </a:lnTo>
                    <a:lnTo>
                      <a:pt x="5262" y="600"/>
                    </a:lnTo>
                    <a:lnTo>
                      <a:pt x="5262" y="600"/>
                    </a:lnTo>
                    <a:lnTo>
                      <a:pt x="5262" y="594"/>
                    </a:lnTo>
                    <a:lnTo>
                      <a:pt x="5262" y="594"/>
                    </a:lnTo>
                    <a:lnTo>
                      <a:pt x="5262" y="594"/>
                    </a:lnTo>
                    <a:lnTo>
                      <a:pt x="5262" y="588"/>
                    </a:lnTo>
                    <a:lnTo>
                      <a:pt x="5262" y="588"/>
                    </a:lnTo>
                    <a:lnTo>
                      <a:pt x="5262" y="312"/>
                    </a:lnTo>
                    <a:lnTo>
                      <a:pt x="5262" y="312"/>
                    </a:lnTo>
                    <a:lnTo>
                      <a:pt x="5262" y="312"/>
                    </a:lnTo>
                    <a:lnTo>
                      <a:pt x="5262" y="306"/>
                    </a:lnTo>
                    <a:lnTo>
                      <a:pt x="5262" y="306"/>
                    </a:lnTo>
                    <a:lnTo>
                      <a:pt x="5262" y="300"/>
                    </a:lnTo>
                    <a:lnTo>
                      <a:pt x="5262" y="300"/>
                    </a:lnTo>
                    <a:lnTo>
                      <a:pt x="5262" y="294"/>
                    </a:lnTo>
                    <a:lnTo>
                      <a:pt x="5262" y="294"/>
                    </a:lnTo>
                  </a:path>
                </a:pathLst>
              </a:custGeom>
              <a:noFill/>
              <a:ln w="12700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912" name="Rectangle 72"/>
              <p:cNvSpPr>
                <a:spLocks noChangeArrowheads="1"/>
              </p:cNvSpPr>
              <p:nvPr/>
            </p:nvSpPr>
            <p:spPr bwMode="auto">
              <a:xfrm>
                <a:off x="830" y="1873"/>
                <a:ext cx="330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800" b="1" i="0" u="none" strike="noStrike" cap="none" normalizeH="0" baseline="0" smtClean="0">
                    <a:ln>
                      <a:noFill/>
                    </a:ln>
                    <a:solidFill>
                      <a:srgbClr val="00FF00"/>
                    </a:solidFill>
                    <a:effectLst/>
                    <a:latin typeface="Arial" pitchFamily="34" charset="0"/>
                    <a:cs typeface="Arial" pitchFamily="34" charset="0"/>
                  </a:rPr>
                  <a:t>BETA_Y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5913" name="Freeform 73"/>
              <p:cNvSpPr>
                <a:spLocks/>
              </p:cNvSpPr>
              <p:nvPr/>
            </p:nvSpPr>
            <p:spPr bwMode="auto">
              <a:xfrm>
                <a:off x="182" y="1039"/>
                <a:ext cx="5262" cy="402"/>
              </a:xfrm>
              <a:custGeom>
                <a:avLst/>
                <a:gdLst/>
                <a:ahLst/>
                <a:cxnLst>
                  <a:cxn ang="0">
                    <a:pos x="96" y="282"/>
                  </a:cxn>
                  <a:cxn ang="0">
                    <a:pos x="192" y="282"/>
                  </a:cxn>
                  <a:cxn ang="0">
                    <a:pos x="294" y="282"/>
                  </a:cxn>
                  <a:cxn ang="0">
                    <a:pos x="390" y="282"/>
                  </a:cxn>
                  <a:cxn ang="0">
                    <a:pos x="486" y="282"/>
                  </a:cxn>
                  <a:cxn ang="0">
                    <a:pos x="600" y="282"/>
                  </a:cxn>
                  <a:cxn ang="0">
                    <a:pos x="702" y="282"/>
                  </a:cxn>
                  <a:cxn ang="0">
                    <a:pos x="798" y="282"/>
                  </a:cxn>
                  <a:cxn ang="0">
                    <a:pos x="894" y="282"/>
                  </a:cxn>
                  <a:cxn ang="0">
                    <a:pos x="996" y="282"/>
                  </a:cxn>
                  <a:cxn ang="0">
                    <a:pos x="1110" y="282"/>
                  </a:cxn>
                  <a:cxn ang="0">
                    <a:pos x="1242" y="282"/>
                  </a:cxn>
                  <a:cxn ang="0">
                    <a:pos x="1410" y="282"/>
                  </a:cxn>
                  <a:cxn ang="0">
                    <a:pos x="1542" y="282"/>
                  </a:cxn>
                  <a:cxn ang="0">
                    <a:pos x="1674" y="282"/>
                  </a:cxn>
                  <a:cxn ang="0">
                    <a:pos x="1806" y="282"/>
                  </a:cxn>
                  <a:cxn ang="0">
                    <a:pos x="1938" y="282"/>
                  </a:cxn>
                  <a:cxn ang="0">
                    <a:pos x="2070" y="282"/>
                  </a:cxn>
                  <a:cxn ang="0">
                    <a:pos x="2202" y="282"/>
                  </a:cxn>
                  <a:cxn ang="0">
                    <a:pos x="2334" y="282"/>
                  </a:cxn>
                  <a:cxn ang="0">
                    <a:pos x="2466" y="282"/>
                  </a:cxn>
                  <a:cxn ang="0">
                    <a:pos x="2598" y="282"/>
                  </a:cxn>
                  <a:cxn ang="0">
                    <a:pos x="2730" y="282"/>
                  </a:cxn>
                  <a:cxn ang="0">
                    <a:pos x="2862" y="282"/>
                  </a:cxn>
                  <a:cxn ang="0">
                    <a:pos x="2964" y="222"/>
                  </a:cxn>
                  <a:cxn ang="0">
                    <a:pos x="3030" y="144"/>
                  </a:cxn>
                  <a:cxn ang="0">
                    <a:pos x="3096" y="390"/>
                  </a:cxn>
                  <a:cxn ang="0">
                    <a:pos x="3162" y="12"/>
                  </a:cxn>
                  <a:cxn ang="0">
                    <a:pos x="3228" y="282"/>
                  </a:cxn>
                  <a:cxn ang="0">
                    <a:pos x="3324" y="282"/>
                  </a:cxn>
                  <a:cxn ang="0">
                    <a:pos x="3456" y="276"/>
                  </a:cxn>
                  <a:cxn ang="0">
                    <a:pos x="3552" y="276"/>
                  </a:cxn>
                  <a:cxn ang="0">
                    <a:pos x="3684" y="282"/>
                  </a:cxn>
                  <a:cxn ang="0">
                    <a:pos x="3780" y="282"/>
                  </a:cxn>
                  <a:cxn ang="0">
                    <a:pos x="3912" y="276"/>
                  </a:cxn>
                  <a:cxn ang="0">
                    <a:pos x="4044" y="282"/>
                  </a:cxn>
                  <a:cxn ang="0">
                    <a:pos x="4146" y="282"/>
                  </a:cxn>
                  <a:cxn ang="0">
                    <a:pos x="4278" y="276"/>
                  </a:cxn>
                  <a:cxn ang="0">
                    <a:pos x="4374" y="276"/>
                  </a:cxn>
                  <a:cxn ang="0">
                    <a:pos x="4506" y="282"/>
                  </a:cxn>
                  <a:cxn ang="0">
                    <a:pos x="4620" y="276"/>
                  </a:cxn>
                  <a:cxn ang="0">
                    <a:pos x="4734" y="276"/>
                  </a:cxn>
                  <a:cxn ang="0">
                    <a:pos x="4866" y="282"/>
                  </a:cxn>
                  <a:cxn ang="0">
                    <a:pos x="4968" y="282"/>
                  </a:cxn>
                  <a:cxn ang="0">
                    <a:pos x="5094" y="276"/>
                  </a:cxn>
                  <a:cxn ang="0">
                    <a:pos x="5196" y="276"/>
                  </a:cxn>
                  <a:cxn ang="0">
                    <a:pos x="5262" y="282"/>
                  </a:cxn>
                  <a:cxn ang="0">
                    <a:pos x="5262" y="276"/>
                  </a:cxn>
                  <a:cxn ang="0">
                    <a:pos x="5262" y="282"/>
                  </a:cxn>
                  <a:cxn ang="0">
                    <a:pos x="5262" y="276"/>
                  </a:cxn>
                  <a:cxn ang="0">
                    <a:pos x="5262" y="282"/>
                  </a:cxn>
                  <a:cxn ang="0">
                    <a:pos x="5262" y="276"/>
                  </a:cxn>
                  <a:cxn ang="0">
                    <a:pos x="5262" y="282"/>
                  </a:cxn>
                  <a:cxn ang="0">
                    <a:pos x="5262" y="276"/>
                  </a:cxn>
                  <a:cxn ang="0">
                    <a:pos x="5262" y="282"/>
                  </a:cxn>
                  <a:cxn ang="0">
                    <a:pos x="5262" y="276"/>
                  </a:cxn>
                  <a:cxn ang="0">
                    <a:pos x="5262" y="282"/>
                  </a:cxn>
                  <a:cxn ang="0">
                    <a:pos x="5262" y="276"/>
                  </a:cxn>
                  <a:cxn ang="0">
                    <a:pos x="5262" y="282"/>
                  </a:cxn>
                  <a:cxn ang="0">
                    <a:pos x="5262" y="276"/>
                  </a:cxn>
                  <a:cxn ang="0">
                    <a:pos x="5262" y="276"/>
                  </a:cxn>
                  <a:cxn ang="0">
                    <a:pos x="5262" y="282"/>
                  </a:cxn>
                  <a:cxn ang="0">
                    <a:pos x="5262" y="276"/>
                  </a:cxn>
                </a:cxnLst>
                <a:rect l="0" t="0" r="r" b="b"/>
                <a:pathLst>
                  <a:path w="5262" h="402">
                    <a:moveTo>
                      <a:pt x="0" y="282"/>
                    </a:moveTo>
                    <a:lnTo>
                      <a:pt x="0" y="282"/>
                    </a:lnTo>
                    <a:lnTo>
                      <a:pt x="0" y="282"/>
                    </a:lnTo>
                    <a:lnTo>
                      <a:pt x="0" y="282"/>
                    </a:lnTo>
                    <a:lnTo>
                      <a:pt x="0" y="282"/>
                    </a:lnTo>
                    <a:lnTo>
                      <a:pt x="0" y="282"/>
                    </a:lnTo>
                    <a:lnTo>
                      <a:pt x="0" y="282"/>
                    </a:lnTo>
                    <a:lnTo>
                      <a:pt x="0" y="282"/>
                    </a:lnTo>
                    <a:lnTo>
                      <a:pt x="0" y="282"/>
                    </a:lnTo>
                    <a:lnTo>
                      <a:pt x="0" y="282"/>
                    </a:lnTo>
                    <a:lnTo>
                      <a:pt x="0" y="282"/>
                    </a:lnTo>
                    <a:lnTo>
                      <a:pt x="0" y="282"/>
                    </a:lnTo>
                    <a:lnTo>
                      <a:pt x="0" y="282"/>
                    </a:lnTo>
                    <a:lnTo>
                      <a:pt x="0" y="282"/>
                    </a:lnTo>
                    <a:lnTo>
                      <a:pt x="0" y="282"/>
                    </a:lnTo>
                    <a:lnTo>
                      <a:pt x="0" y="282"/>
                    </a:lnTo>
                    <a:lnTo>
                      <a:pt x="0" y="282"/>
                    </a:lnTo>
                    <a:lnTo>
                      <a:pt x="0" y="282"/>
                    </a:lnTo>
                    <a:lnTo>
                      <a:pt x="0" y="282"/>
                    </a:lnTo>
                    <a:lnTo>
                      <a:pt x="0" y="282"/>
                    </a:lnTo>
                    <a:lnTo>
                      <a:pt x="0" y="282"/>
                    </a:lnTo>
                    <a:lnTo>
                      <a:pt x="0" y="282"/>
                    </a:lnTo>
                    <a:lnTo>
                      <a:pt x="0" y="282"/>
                    </a:lnTo>
                    <a:lnTo>
                      <a:pt x="0" y="282"/>
                    </a:lnTo>
                    <a:lnTo>
                      <a:pt x="0" y="282"/>
                    </a:lnTo>
                    <a:lnTo>
                      <a:pt x="0" y="282"/>
                    </a:lnTo>
                    <a:lnTo>
                      <a:pt x="0" y="282"/>
                    </a:lnTo>
                    <a:lnTo>
                      <a:pt x="0" y="282"/>
                    </a:lnTo>
                    <a:lnTo>
                      <a:pt x="0" y="282"/>
                    </a:lnTo>
                    <a:lnTo>
                      <a:pt x="0" y="282"/>
                    </a:lnTo>
                    <a:lnTo>
                      <a:pt x="0" y="282"/>
                    </a:lnTo>
                    <a:lnTo>
                      <a:pt x="0" y="282"/>
                    </a:lnTo>
                    <a:lnTo>
                      <a:pt x="6" y="282"/>
                    </a:lnTo>
                    <a:lnTo>
                      <a:pt x="6" y="282"/>
                    </a:lnTo>
                    <a:lnTo>
                      <a:pt x="6" y="282"/>
                    </a:lnTo>
                    <a:lnTo>
                      <a:pt x="6" y="282"/>
                    </a:lnTo>
                    <a:lnTo>
                      <a:pt x="6" y="282"/>
                    </a:lnTo>
                    <a:lnTo>
                      <a:pt x="6" y="282"/>
                    </a:lnTo>
                    <a:lnTo>
                      <a:pt x="6" y="282"/>
                    </a:lnTo>
                    <a:lnTo>
                      <a:pt x="6" y="282"/>
                    </a:lnTo>
                    <a:lnTo>
                      <a:pt x="6" y="282"/>
                    </a:lnTo>
                    <a:lnTo>
                      <a:pt x="6" y="282"/>
                    </a:lnTo>
                    <a:lnTo>
                      <a:pt x="6" y="282"/>
                    </a:lnTo>
                    <a:lnTo>
                      <a:pt x="6" y="282"/>
                    </a:lnTo>
                    <a:lnTo>
                      <a:pt x="6" y="282"/>
                    </a:lnTo>
                    <a:lnTo>
                      <a:pt x="6" y="282"/>
                    </a:lnTo>
                    <a:lnTo>
                      <a:pt x="6" y="282"/>
                    </a:lnTo>
                    <a:lnTo>
                      <a:pt x="6" y="282"/>
                    </a:lnTo>
                    <a:lnTo>
                      <a:pt x="6" y="282"/>
                    </a:lnTo>
                    <a:lnTo>
                      <a:pt x="6" y="282"/>
                    </a:lnTo>
                    <a:lnTo>
                      <a:pt x="6" y="282"/>
                    </a:lnTo>
                    <a:lnTo>
                      <a:pt x="6" y="282"/>
                    </a:lnTo>
                    <a:lnTo>
                      <a:pt x="6" y="282"/>
                    </a:lnTo>
                    <a:lnTo>
                      <a:pt x="6" y="282"/>
                    </a:lnTo>
                    <a:lnTo>
                      <a:pt x="6" y="282"/>
                    </a:lnTo>
                    <a:lnTo>
                      <a:pt x="6" y="282"/>
                    </a:lnTo>
                    <a:lnTo>
                      <a:pt x="6" y="282"/>
                    </a:lnTo>
                    <a:lnTo>
                      <a:pt x="6" y="282"/>
                    </a:lnTo>
                    <a:lnTo>
                      <a:pt x="6" y="282"/>
                    </a:lnTo>
                    <a:lnTo>
                      <a:pt x="6" y="282"/>
                    </a:lnTo>
                    <a:lnTo>
                      <a:pt x="6" y="282"/>
                    </a:lnTo>
                    <a:lnTo>
                      <a:pt x="6" y="282"/>
                    </a:lnTo>
                    <a:lnTo>
                      <a:pt x="6" y="282"/>
                    </a:lnTo>
                    <a:lnTo>
                      <a:pt x="6" y="282"/>
                    </a:lnTo>
                    <a:lnTo>
                      <a:pt x="6" y="282"/>
                    </a:lnTo>
                    <a:lnTo>
                      <a:pt x="12" y="282"/>
                    </a:lnTo>
                    <a:lnTo>
                      <a:pt x="12" y="282"/>
                    </a:lnTo>
                    <a:lnTo>
                      <a:pt x="12" y="282"/>
                    </a:lnTo>
                    <a:lnTo>
                      <a:pt x="12" y="282"/>
                    </a:lnTo>
                    <a:lnTo>
                      <a:pt x="12" y="282"/>
                    </a:lnTo>
                    <a:lnTo>
                      <a:pt x="12" y="282"/>
                    </a:lnTo>
                    <a:lnTo>
                      <a:pt x="12" y="282"/>
                    </a:lnTo>
                    <a:lnTo>
                      <a:pt x="12" y="282"/>
                    </a:lnTo>
                    <a:lnTo>
                      <a:pt x="12" y="282"/>
                    </a:lnTo>
                    <a:lnTo>
                      <a:pt x="12" y="282"/>
                    </a:lnTo>
                    <a:lnTo>
                      <a:pt x="12" y="282"/>
                    </a:lnTo>
                    <a:lnTo>
                      <a:pt x="12" y="282"/>
                    </a:lnTo>
                    <a:lnTo>
                      <a:pt x="12" y="282"/>
                    </a:lnTo>
                    <a:lnTo>
                      <a:pt x="12" y="282"/>
                    </a:lnTo>
                    <a:lnTo>
                      <a:pt x="12" y="282"/>
                    </a:lnTo>
                    <a:lnTo>
                      <a:pt x="12" y="282"/>
                    </a:lnTo>
                    <a:lnTo>
                      <a:pt x="12" y="282"/>
                    </a:lnTo>
                    <a:lnTo>
                      <a:pt x="12" y="282"/>
                    </a:lnTo>
                    <a:lnTo>
                      <a:pt x="12" y="282"/>
                    </a:lnTo>
                    <a:lnTo>
                      <a:pt x="12" y="282"/>
                    </a:lnTo>
                    <a:lnTo>
                      <a:pt x="12" y="282"/>
                    </a:lnTo>
                    <a:lnTo>
                      <a:pt x="12" y="282"/>
                    </a:lnTo>
                    <a:lnTo>
                      <a:pt x="12" y="282"/>
                    </a:lnTo>
                    <a:lnTo>
                      <a:pt x="12" y="282"/>
                    </a:lnTo>
                    <a:lnTo>
                      <a:pt x="12" y="282"/>
                    </a:lnTo>
                    <a:lnTo>
                      <a:pt x="12" y="282"/>
                    </a:lnTo>
                    <a:lnTo>
                      <a:pt x="12" y="282"/>
                    </a:lnTo>
                    <a:lnTo>
                      <a:pt x="12" y="282"/>
                    </a:lnTo>
                    <a:lnTo>
                      <a:pt x="12" y="282"/>
                    </a:lnTo>
                    <a:lnTo>
                      <a:pt x="12" y="282"/>
                    </a:lnTo>
                    <a:lnTo>
                      <a:pt x="12" y="282"/>
                    </a:lnTo>
                    <a:lnTo>
                      <a:pt x="12" y="282"/>
                    </a:lnTo>
                    <a:lnTo>
                      <a:pt x="18" y="282"/>
                    </a:lnTo>
                    <a:lnTo>
                      <a:pt x="18" y="282"/>
                    </a:lnTo>
                    <a:lnTo>
                      <a:pt x="18" y="282"/>
                    </a:lnTo>
                    <a:lnTo>
                      <a:pt x="18" y="282"/>
                    </a:lnTo>
                    <a:lnTo>
                      <a:pt x="18" y="282"/>
                    </a:lnTo>
                    <a:lnTo>
                      <a:pt x="18" y="282"/>
                    </a:lnTo>
                    <a:lnTo>
                      <a:pt x="18" y="282"/>
                    </a:lnTo>
                    <a:lnTo>
                      <a:pt x="18" y="282"/>
                    </a:lnTo>
                    <a:lnTo>
                      <a:pt x="18" y="282"/>
                    </a:lnTo>
                    <a:lnTo>
                      <a:pt x="18" y="282"/>
                    </a:lnTo>
                    <a:lnTo>
                      <a:pt x="18" y="282"/>
                    </a:lnTo>
                    <a:lnTo>
                      <a:pt x="18" y="282"/>
                    </a:lnTo>
                    <a:lnTo>
                      <a:pt x="18" y="282"/>
                    </a:lnTo>
                    <a:lnTo>
                      <a:pt x="18" y="282"/>
                    </a:lnTo>
                    <a:lnTo>
                      <a:pt x="18" y="282"/>
                    </a:lnTo>
                    <a:lnTo>
                      <a:pt x="18" y="282"/>
                    </a:lnTo>
                    <a:lnTo>
                      <a:pt x="18" y="282"/>
                    </a:lnTo>
                    <a:lnTo>
                      <a:pt x="18" y="282"/>
                    </a:lnTo>
                    <a:lnTo>
                      <a:pt x="18" y="282"/>
                    </a:lnTo>
                    <a:lnTo>
                      <a:pt x="18" y="282"/>
                    </a:lnTo>
                    <a:lnTo>
                      <a:pt x="18" y="282"/>
                    </a:lnTo>
                    <a:lnTo>
                      <a:pt x="18" y="282"/>
                    </a:lnTo>
                    <a:lnTo>
                      <a:pt x="18" y="282"/>
                    </a:lnTo>
                    <a:lnTo>
                      <a:pt x="18" y="282"/>
                    </a:lnTo>
                    <a:lnTo>
                      <a:pt x="18" y="282"/>
                    </a:lnTo>
                    <a:lnTo>
                      <a:pt x="18" y="282"/>
                    </a:lnTo>
                    <a:lnTo>
                      <a:pt x="18" y="282"/>
                    </a:lnTo>
                    <a:lnTo>
                      <a:pt x="18" y="282"/>
                    </a:lnTo>
                    <a:lnTo>
                      <a:pt x="18" y="282"/>
                    </a:lnTo>
                    <a:lnTo>
                      <a:pt x="18" y="282"/>
                    </a:lnTo>
                    <a:lnTo>
                      <a:pt x="18" y="282"/>
                    </a:lnTo>
                    <a:lnTo>
                      <a:pt x="18" y="282"/>
                    </a:lnTo>
                    <a:lnTo>
                      <a:pt x="24" y="282"/>
                    </a:lnTo>
                    <a:lnTo>
                      <a:pt x="24" y="282"/>
                    </a:lnTo>
                    <a:lnTo>
                      <a:pt x="24" y="282"/>
                    </a:lnTo>
                    <a:lnTo>
                      <a:pt x="24" y="282"/>
                    </a:lnTo>
                    <a:lnTo>
                      <a:pt x="24" y="282"/>
                    </a:lnTo>
                    <a:lnTo>
                      <a:pt x="24" y="282"/>
                    </a:lnTo>
                    <a:lnTo>
                      <a:pt x="24" y="282"/>
                    </a:lnTo>
                    <a:lnTo>
                      <a:pt x="24" y="282"/>
                    </a:lnTo>
                    <a:lnTo>
                      <a:pt x="24" y="282"/>
                    </a:lnTo>
                    <a:lnTo>
                      <a:pt x="24" y="282"/>
                    </a:lnTo>
                    <a:lnTo>
                      <a:pt x="24" y="282"/>
                    </a:lnTo>
                    <a:lnTo>
                      <a:pt x="24" y="282"/>
                    </a:lnTo>
                    <a:lnTo>
                      <a:pt x="24" y="282"/>
                    </a:lnTo>
                    <a:lnTo>
                      <a:pt x="24" y="282"/>
                    </a:lnTo>
                    <a:lnTo>
                      <a:pt x="24" y="282"/>
                    </a:lnTo>
                    <a:lnTo>
                      <a:pt x="24" y="282"/>
                    </a:lnTo>
                    <a:lnTo>
                      <a:pt x="24" y="282"/>
                    </a:lnTo>
                    <a:lnTo>
                      <a:pt x="24" y="282"/>
                    </a:lnTo>
                    <a:lnTo>
                      <a:pt x="24" y="282"/>
                    </a:lnTo>
                    <a:lnTo>
                      <a:pt x="42" y="282"/>
                    </a:lnTo>
                    <a:lnTo>
                      <a:pt x="42" y="282"/>
                    </a:lnTo>
                    <a:lnTo>
                      <a:pt x="42" y="282"/>
                    </a:lnTo>
                    <a:lnTo>
                      <a:pt x="42" y="282"/>
                    </a:lnTo>
                    <a:lnTo>
                      <a:pt x="42" y="282"/>
                    </a:lnTo>
                    <a:lnTo>
                      <a:pt x="42" y="282"/>
                    </a:lnTo>
                    <a:lnTo>
                      <a:pt x="42" y="282"/>
                    </a:lnTo>
                    <a:lnTo>
                      <a:pt x="42" y="282"/>
                    </a:lnTo>
                    <a:lnTo>
                      <a:pt x="42" y="282"/>
                    </a:lnTo>
                    <a:lnTo>
                      <a:pt x="42" y="282"/>
                    </a:lnTo>
                    <a:lnTo>
                      <a:pt x="42" y="282"/>
                    </a:lnTo>
                    <a:lnTo>
                      <a:pt x="42" y="282"/>
                    </a:lnTo>
                    <a:lnTo>
                      <a:pt x="42" y="282"/>
                    </a:lnTo>
                    <a:lnTo>
                      <a:pt x="42" y="282"/>
                    </a:lnTo>
                    <a:lnTo>
                      <a:pt x="42" y="282"/>
                    </a:lnTo>
                    <a:lnTo>
                      <a:pt x="42" y="282"/>
                    </a:lnTo>
                    <a:lnTo>
                      <a:pt x="42" y="282"/>
                    </a:lnTo>
                    <a:lnTo>
                      <a:pt x="42" y="282"/>
                    </a:lnTo>
                    <a:lnTo>
                      <a:pt x="42" y="282"/>
                    </a:lnTo>
                    <a:lnTo>
                      <a:pt x="42" y="282"/>
                    </a:lnTo>
                    <a:lnTo>
                      <a:pt x="42" y="282"/>
                    </a:lnTo>
                    <a:lnTo>
                      <a:pt x="48" y="282"/>
                    </a:lnTo>
                    <a:lnTo>
                      <a:pt x="48" y="282"/>
                    </a:lnTo>
                    <a:lnTo>
                      <a:pt x="48" y="282"/>
                    </a:lnTo>
                    <a:lnTo>
                      <a:pt x="48" y="282"/>
                    </a:lnTo>
                    <a:lnTo>
                      <a:pt x="48" y="282"/>
                    </a:lnTo>
                    <a:lnTo>
                      <a:pt x="48" y="282"/>
                    </a:lnTo>
                    <a:lnTo>
                      <a:pt x="48" y="282"/>
                    </a:lnTo>
                    <a:lnTo>
                      <a:pt x="48" y="282"/>
                    </a:lnTo>
                    <a:lnTo>
                      <a:pt x="48" y="282"/>
                    </a:lnTo>
                    <a:lnTo>
                      <a:pt x="48" y="282"/>
                    </a:lnTo>
                    <a:lnTo>
                      <a:pt x="48" y="282"/>
                    </a:lnTo>
                    <a:lnTo>
                      <a:pt x="48" y="282"/>
                    </a:lnTo>
                    <a:lnTo>
                      <a:pt x="48" y="282"/>
                    </a:lnTo>
                    <a:lnTo>
                      <a:pt x="48" y="282"/>
                    </a:lnTo>
                    <a:lnTo>
                      <a:pt x="48" y="282"/>
                    </a:lnTo>
                    <a:lnTo>
                      <a:pt x="48" y="282"/>
                    </a:lnTo>
                    <a:lnTo>
                      <a:pt x="48" y="282"/>
                    </a:lnTo>
                    <a:lnTo>
                      <a:pt x="48" y="282"/>
                    </a:lnTo>
                    <a:lnTo>
                      <a:pt x="48" y="282"/>
                    </a:lnTo>
                    <a:lnTo>
                      <a:pt x="48" y="282"/>
                    </a:lnTo>
                    <a:lnTo>
                      <a:pt x="48" y="282"/>
                    </a:lnTo>
                    <a:lnTo>
                      <a:pt x="48" y="282"/>
                    </a:lnTo>
                    <a:lnTo>
                      <a:pt x="48" y="282"/>
                    </a:lnTo>
                    <a:lnTo>
                      <a:pt x="48" y="282"/>
                    </a:lnTo>
                    <a:lnTo>
                      <a:pt x="48" y="282"/>
                    </a:lnTo>
                    <a:lnTo>
                      <a:pt x="48" y="282"/>
                    </a:lnTo>
                    <a:lnTo>
                      <a:pt x="48" y="282"/>
                    </a:lnTo>
                    <a:lnTo>
                      <a:pt x="48" y="282"/>
                    </a:lnTo>
                    <a:lnTo>
                      <a:pt x="48" y="282"/>
                    </a:lnTo>
                    <a:lnTo>
                      <a:pt x="48" y="282"/>
                    </a:lnTo>
                    <a:lnTo>
                      <a:pt x="48" y="282"/>
                    </a:lnTo>
                    <a:lnTo>
                      <a:pt x="48" y="282"/>
                    </a:lnTo>
                    <a:lnTo>
                      <a:pt x="48" y="282"/>
                    </a:lnTo>
                    <a:lnTo>
                      <a:pt x="48" y="282"/>
                    </a:lnTo>
                    <a:lnTo>
                      <a:pt x="48" y="282"/>
                    </a:lnTo>
                    <a:lnTo>
                      <a:pt x="54" y="282"/>
                    </a:lnTo>
                    <a:lnTo>
                      <a:pt x="54" y="282"/>
                    </a:lnTo>
                    <a:lnTo>
                      <a:pt x="54" y="282"/>
                    </a:lnTo>
                    <a:lnTo>
                      <a:pt x="54" y="282"/>
                    </a:lnTo>
                    <a:lnTo>
                      <a:pt x="54" y="282"/>
                    </a:lnTo>
                    <a:lnTo>
                      <a:pt x="54" y="282"/>
                    </a:lnTo>
                    <a:lnTo>
                      <a:pt x="54" y="282"/>
                    </a:lnTo>
                    <a:lnTo>
                      <a:pt x="54" y="282"/>
                    </a:lnTo>
                    <a:lnTo>
                      <a:pt x="54" y="282"/>
                    </a:lnTo>
                    <a:lnTo>
                      <a:pt x="54" y="282"/>
                    </a:lnTo>
                    <a:lnTo>
                      <a:pt x="54" y="282"/>
                    </a:lnTo>
                    <a:lnTo>
                      <a:pt x="54" y="282"/>
                    </a:lnTo>
                    <a:lnTo>
                      <a:pt x="54" y="282"/>
                    </a:lnTo>
                    <a:lnTo>
                      <a:pt x="54" y="282"/>
                    </a:lnTo>
                    <a:lnTo>
                      <a:pt x="54" y="282"/>
                    </a:lnTo>
                    <a:lnTo>
                      <a:pt x="54" y="282"/>
                    </a:lnTo>
                    <a:lnTo>
                      <a:pt x="54" y="282"/>
                    </a:lnTo>
                    <a:lnTo>
                      <a:pt x="54" y="282"/>
                    </a:lnTo>
                    <a:lnTo>
                      <a:pt x="54" y="282"/>
                    </a:lnTo>
                    <a:lnTo>
                      <a:pt x="54" y="282"/>
                    </a:lnTo>
                    <a:lnTo>
                      <a:pt x="54" y="282"/>
                    </a:lnTo>
                    <a:lnTo>
                      <a:pt x="54" y="282"/>
                    </a:lnTo>
                    <a:lnTo>
                      <a:pt x="54" y="282"/>
                    </a:lnTo>
                    <a:lnTo>
                      <a:pt x="54" y="282"/>
                    </a:lnTo>
                    <a:lnTo>
                      <a:pt x="54" y="282"/>
                    </a:lnTo>
                    <a:lnTo>
                      <a:pt x="54" y="282"/>
                    </a:lnTo>
                    <a:lnTo>
                      <a:pt x="54" y="282"/>
                    </a:lnTo>
                    <a:lnTo>
                      <a:pt x="54" y="282"/>
                    </a:lnTo>
                    <a:lnTo>
                      <a:pt x="54" y="282"/>
                    </a:lnTo>
                    <a:lnTo>
                      <a:pt x="54" y="282"/>
                    </a:lnTo>
                    <a:lnTo>
                      <a:pt x="54" y="282"/>
                    </a:lnTo>
                    <a:lnTo>
                      <a:pt x="54" y="282"/>
                    </a:lnTo>
                    <a:lnTo>
                      <a:pt x="60" y="282"/>
                    </a:lnTo>
                    <a:lnTo>
                      <a:pt x="60" y="282"/>
                    </a:lnTo>
                    <a:lnTo>
                      <a:pt x="60" y="282"/>
                    </a:lnTo>
                    <a:lnTo>
                      <a:pt x="60" y="282"/>
                    </a:lnTo>
                    <a:lnTo>
                      <a:pt x="60" y="282"/>
                    </a:lnTo>
                    <a:lnTo>
                      <a:pt x="60" y="282"/>
                    </a:lnTo>
                    <a:lnTo>
                      <a:pt x="60" y="282"/>
                    </a:lnTo>
                    <a:lnTo>
                      <a:pt x="60" y="282"/>
                    </a:lnTo>
                    <a:lnTo>
                      <a:pt x="60" y="282"/>
                    </a:lnTo>
                    <a:lnTo>
                      <a:pt x="60" y="282"/>
                    </a:lnTo>
                    <a:lnTo>
                      <a:pt x="60" y="282"/>
                    </a:lnTo>
                    <a:lnTo>
                      <a:pt x="60" y="282"/>
                    </a:lnTo>
                    <a:lnTo>
                      <a:pt x="60" y="282"/>
                    </a:lnTo>
                    <a:lnTo>
                      <a:pt x="60" y="282"/>
                    </a:lnTo>
                    <a:lnTo>
                      <a:pt x="60" y="282"/>
                    </a:lnTo>
                    <a:lnTo>
                      <a:pt x="60" y="282"/>
                    </a:lnTo>
                    <a:lnTo>
                      <a:pt x="60" y="282"/>
                    </a:lnTo>
                    <a:lnTo>
                      <a:pt x="60" y="282"/>
                    </a:lnTo>
                    <a:lnTo>
                      <a:pt x="60" y="282"/>
                    </a:lnTo>
                    <a:lnTo>
                      <a:pt x="60" y="282"/>
                    </a:lnTo>
                    <a:lnTo>
                      <a:pt x="60" y="282"/>
                    </a:lnTo>
                    <a:lnTo>
                      <a:pt x="60" y="282"/>
                    </a:lnTo>
                    <a:lnTo>
                      <a:pt x="60" y="282"/>
                    </a:lnTo>
                    <a:lnTo>
                      <a:pt x="60" y="282"/>
                    </a:lnTo>
                    <a:lnTo>
                      <a:pt x="60" y="282"/>
                    </a:lnTo>
                    <a:lnTo>
                      <a:pt x="60" y="282"/>
                    </a:lnTo>
                    <a:lnTo>
                      <a:pt x="60" y="282"/>
                    </a:lnTo>
                    <a:lnTo>
                      <a:pt x="60" y="282"/>
                    </a:lnTo>
                    <a:lnTo>
                      <a:pt x="60" y="282"/>
                    </a:lnTo>
                    <a:lnTo>
                      <a:pt x="60" y="282"/>
                    </a:lnTo>
                    <a:lnTo>
                      <a:pt x="60" y="282"/>
                    </a:lnTo>
                    <a:lnTo>
                      <a:pt x="60" y="282"/>
                    </a:lnTo>
                    <a:lnTo>
                      <a:pt x="60" y="282"/>
                    </a:lnTo>
                    <a:lnTo>
                      <a:pt x="60" y="282"/>
                    </a:lnTo>
                    <a:lnTo>
                      <a:pt x="66" y="282"/>
                    </a:lnTo>
                    <a:lnTo>
                      <a:pt x="66" y="282"/>
                    </a:lnTo>
                    <a:lnTo>
                      <a:pt x="66" y="282"/>
                    </a:lnTo>
                    <a:lnTo>
                      <a:pt x="66" y="282"/>
                    </a:lnTo>
                    <a:lnTo>
                      <a:pt x="66" y="282"/>
                    </a:lnTo>
                    <a:lnTo>
                      <a:pt x="66" y="282"/>
                    </a:lnTo>
                    <a:lnTo>
                      <a:pt x="66" y="282"/>
                    </a:lnTo>
                    <a:lnTo>
                      <a:pt x="66" y="282"/>
                    </a:lnTo>
                    <a:lnTo>
                      <a:pt x="66" y="282"/>
                    </a:lnTo>
                    <a:lnTo>
                      <a:pt x="66" y="282"/>
                    </a:lnTo>
                    <a:lnTo>
                      <a:pt x="66" y="282"/>
                    </a:lnTo>
                    <a:lnTo>
                      <a:pt x="66" y="282"/>
                    </a:lnTo>
                    <a:lnTo>
                      <a:pt x="66" y="282"/>
                    </a:lnTo>
                    <a:lnTo>
                      <a:pt x="66" y="282"/>
                    </a:lnTo>
                    <a:lnTo>
                      <a:pt x="66" y="282"/>
                    </a:lnTo>
                    <a:lnTo>
                      <a:pt x="66" y="282"/>
                    </a:lnTo>
                    <a:lnTo>
                      <a:pt x="66" y="282"/>
                    </a:lnTo>
                    <a:lnTo>
                      <a:pt x="66" y="282"/>
                    </a:lnTo>
                    <a:lnTo>
                      <a:pt x="66" y="282"/>
                    </a:lnTo>
                    <a:lnTo>
                      <a:pt x="66" y="282"/>
                    </a:lnTo>
                    <a:lnTo>
                      <a:pt x="66" y="282"/>
                    </a:lnTo>
                    <a:lnTo>
                      <a:pt x="66" y="282"/>
                    </a:lnTo>
                    <a:lnTo>
                      <a:pt x="66" y="282"/>
                    </a:lnTo>
                    <a:lnTo>
                      <a:pt x="66" y="282"/>
                    </a:lnTo>
                    <a:lnTo>
                      <a:pt x="66" y="282"/>
                    </a:lnTo>
                    <a:lnTo>
                      <a:pt x="66" y="282"/>
                    </a:lnTo>
                    <a:lnTo>
                      <a:pt x="66" y="282"/>
                    </a:lnTo>
                    <a:lnTo>
                      <a:pt x="66" y="282"/>
                    </a:lnTo>
                    <a:lnTo>
                      <a:pt x="66" y="282"/>
                    </a:lnTo>
                    <a:lnTo>
                      <a:pt x="66" y="282"/>
                    </a:lnTo>
                    <a:lnTo>
                      <a:pt x="66" y="282"/>
                    </a:lnTo>
                    <a:lnTo>
                      <a:pt x="66" y="282"/>
                    </a:lnTo>
                    <a:lnTo>
                      <a:pt x="66" y="282"/>
                    </a:lnTo>
                    <a:lnTo>
                      <a:pt x="72" y="282"/>
                    </a:lnTo>
                    <a:lnTo>
                      <a:pt x="72" y="282"/>
                    </a:lnTo>
                    <a:lnTo>
                      <a:pt x="72" y="282"/>
                    </a:lnTo>
                    <a:lnTo>
                      <a:pt x="72" y="282"/>
                    </a:lnTo>
                    <a:lnTo>
                      <a:pt x="72" y="282"/>
                    </a:lnTo>
                    <a:lnTo>
                      <a:pt x="72" y="282"/>
                    </a:lnTo>
                    <a:lnTo>
                      <a:pt x="72" y="282"/>
                    </a:lnTo>
                    <a:lnTo>
                      <a:pt x="72" y="282"/>
                    </a:lnTo>
                    <a:lnTo>
                      <a:pt x="72" y="282"/>
                    </a:lnTo>
                    <a:lnTo>
                      <a:pt x="72" y="282"/>
                    </a:lnTo>
                    <a:lnTo>
                      <a:pt x="72" y="282"/>
                    </a:lnTo>
                    <a:lnTo>
                      <a:pt x="72" y="282"/>
                    </a:lnTo>
                    <a:lnTo>
                      <a:pt x="90" y="282"/>
                    </a:lnTo>
                    <a:lnTo>
                      <a:pt x="90" y="282"/>
                    </a:lnTo>
                    <a:lnTo>
                      <a:pt x="90" y="282"/>
                    </a:lnTo>
                    <a:lnTo>
                      <a:pt x="90" y="282"/>
                    </a:lnTo>
                    <a:lnTo>
                      <a:pt x="90" y="282"/>
                    </a:lnTo>
                    <a:lnTo>
                      <a:pt x="90" y="282"/>
                    </a:lnTo>
                    <a:lnTo>
                      <a:pt x="90" y="282"/>
                    </a:lnTo>
                    <a:lnTo>
                      <a:pt x="90" y="282"/>
                    </a:lnTo>
                    <a:lnTo>
                      <a:pt x="90" y="282"/>
                    </a:lnTo>
                    <a:lnTo>
                      <a:pt x="90" y="282"/>
                    </a:lnTo>
                    <a:lnTo>
                      <a:pt x="90" y="282"/>
                    </a:lnTo>
                    <a:lnTo>
                      <a:pt x="90" y="282"/>
                    </a:lnTo>
                    <a:lnTo>
                      <a:pt x="90" y="282"/>
                    </a:lnTo>
                    <a:lnTo>
                      <a:pt x="90" y="282"/>
                    </a:lnTo>
                    <a:lnTo>
                      <a:pt x="90" y="282"/>
                    </a:lnTo>
                    <a:lnTo>
                      <a:pt x="90" y="282"/>
                    </a:lnTo>
                    <a:lnTo>
                      <a:pt x="90" y="282"/>
                    </a:lnTo>
                    <a:lnTo>
                      <a:pt x="90" y="282"/>
                    </a:lnTo>
                    <a:lnTo>
                      <a:pt x="90" y="282"/>
                    </a:lnTo>
                    <a:lnTo>
                      <a:pt x="90" y="282"/>
                    </a:lnTo>
                    <a:lnTo>
                      <a:pt x="90" y="282"/>
                    </a:lnTo>
                    <a:lnTo>
                      <a:pt x="90" y="282"/>
                    </a:lnTo>
                    <a:lnTo>
                      <a:pt x="90" y="282"/>
                    </a:lnTo>
                    <a:lnTo>
                      <a:pt x="90" y="282"/>
                    </a:lnTo>
                    <a:lnTo>
                      <a:pt x="90" y="282"/>
                    </a:lnTo>
                    <a:lnTo>
                      <a:pt x="90" y="282"/>
                    </a:lnTo>
                    <a:lnTo>
                      <a:pt x="90" y="282"/>
                    </a:lnTo>
                    <a:lnTo>
                      <a:pt x="90" y="282"/>
                    </a:lnTo>
                    <a:lnTo>
                      <a:pt x="90" y="282"/>
                    </a:lnTo>
                    <a:lnTo>
                      <a:pt x="90" y="282"/>
                    </a:lnTo>
                    <a:lnTo>
                      <a:pt x="96" y="282"/>
                    </a:lnTo>
                    <a:lnTo>
                      <a:pt x="96" y="282"/>
                    </a:lnTo>
                    <a:lnTo>
                      <a:pt x="96" y="282"/>
                    </a:lnTo>
                    <a:lnTo>
                      <a:pt x="96" y="282"/>
                    </a:lnTo>
                    <a:lnTo>
                      <a:pt x="96" y="282"/>
                    </a:lnTo>
                    <a:lnTo>
                      <a:pt x="96" y="282"/>
                    </a:lnTo>
                    <a:lnTo>
                      <a:pt x="96" y="282"/>
                    </a:lnTo>
                    <a:lnTo>
                      <a:pt x="96" y="282"/>
                    </a:lnTo>
                    <a:lnTo>
                      <a:pt x="96" y="282"/>
                    </a:lnTo>
                    <a:lnTo>
                      <a:pt x="96" y="282"/>
                    </a:lnTo>
                    <a:lnTo>
                      <a:pt x="96" y="282"/>
                    </a:lnTo>
                    <a:lnTo>
                      <a:pt x="96" y="282"/>
                    </a:lnTo>
                    <a:lnTo>
                      <a:pt x="96" y="282"/>
                    </a:lnTo>
                    <a:lnTo>
                      <a:pt x="96" y="282"/>
                    </a:lnTo>
                    <a:lnTo>
                      <a:pt x="96" y="282"/>
                    </a:lnTo>
                    <a:lnTo>
                      <a:pt x="96" y="282"/>
                    </a:lnTo>
                    <a:lnTo>
                      <a:pt x="96" y="282"/>
                    </a:lnTo>
                    <a:lnTo>
                      <a:pt x="96" y="282"/>
                    </a:lnTo>
                    <a:lnTo>
                      <a:pt x="96" y="282"/>
                    </a:lnTo>
                    <a:lnTo>
                      <a:pt x="96" y="282"/>
                    </a:lnTo>
                    <a:lnTo>
                      <a:pt x="96" y="282"/>
                    </a:lnTo>
                    <a:lnTo>
                      <a:pt x="96" y="282"/>
                    </a:lnTo>
                    <a:lnTo>
                      <a:pt x="96" y="282"/>
                    </a:lnTo>
                    <a:lnTo>
                      <a:pt x="96" y="282"/>
                    </a:lnTo>
                    <a:lnTo>
                      <a:pt x="96" y="282"/>
                    </a:lnTo>
                    <a:lnTo>
                      <a:pt x="96" y="282"/>
                    </a:lnTo>
                    <a:lnTo>
                      <a:pt x="96" y="282"/>
                    </a:lnTo>
                    <a:lnTo>
                      <a:pt x="96" y="282"/>
                    </a:lnTo>
                    <a:lnTo>
                      <a:pt x="96" y="282"/>
                    </a:lnTo>
                    <a:lnTo>
                      <a:pt x="96" y="282"/>
                    </a:lnTo>
                    <a:lnTo>
                      <a:pt x="96" y="282"/>
                    </a:lnTo>
                    <a:lnTo>
                      <a:pt x="96" y="282"/>
                    </a:lnTo>
                    <a:lnTo>
                      <a:pt x="96" y="282"/>
                    </a:lnTo>
                    <a:lnTo>
                      <a:pt x="96" y="282"/>
                    </a:lnTo>
                    <a:lnTo>
                      <a:pt x="102" y="282"/>
                    </a:lnTo>
                    <a:lnTo>
                      <a:pt x="102" y="282"/>
                    </a:lnTo>
                    <a:lnTo>
                      <a:pt x="102" y="282"/>
                    </a:lnTo>
                    <a:lnTo>
                      <a:pt x="102" y="282"/>
                    </a:lnTo>
                    <a:lnTo>
                      <a:pt x="102" y="282"/>
                    </a:lnTo>
                    <a:lnTo>
                      <a:pt x="102" y="282"/>
                    </a:lnTo>
                    <a:lnTo>
                      <a:pt x="102" y="282"/>
                    </a:lnTo>
                    <a:lnTo>
                      <a:pt x="102" y="282"/>
                    </a:lnTo>
                    <a:lnTo>
                      <a:pt x="102" y="282"/>
                    </a:lnTo>
                    <a:lnTo>
                      <a:pt x="102" y="282"/>
                    </a:lnTo>
                    <a:lnTo>
                      <a:pt x="102" y="282"/>
                    </a:lnTo>
                    <a:lnTo>
                      <a:pt x="102" y="282"/>
                    </a:lnTo>
                    <a:lnTo>
                      <a:pt x="102" y="282"/>
                    </a:lnTo>
                    <a:lnTo>
                      <a:pt x="102" y="282"/>
                    </a:lnTo>
                    <a:lnTo>
                      <a:pt x="102" y="282"/>
                    </a:lnTo>
                    <a:lnTo>
                      <a:pt x="102" y="282"/>
                    </a:lnTo>
                    <a:lnTo>
                      <a:pt x="102" y="282"/>
                    </a:lnTo>
                    <a:lnTo>
                      <a:pt x="102" y="282"/>
                    </a:lnTo>
                    <a:lnTo>
                      <a:pt x="102" y="282"/>
                    </a:lnTo>
                    <a:lnTo>
                      <a:pt x="102" y="282"/>
                    </a:lnTo>
                    <a:lnTo>
                      <a:pt x="102" y="282"/>
                    </a:lnTo>
                    <a:lnTo>
                      <a:pt x="102" y="282"/>
                    </a:lnTo>
                    <a:lnTo>
                      <a:pt x="102" y="282"/>
                    </a:lnTo>
                    <a:lnTo>
                      <a:pt x="102" y="282"/>
                    </a:lnTo>
                    <a:lnTo>
                      <a:pt x="102" y="282"/>
                    </a:lnTo>
                    <a:lnTo>
                      <a:pt x="102" y="282"/>
                    </a:lnTo>
                    <a:lnTo>
                      <a:pt x="102" y="282"/>
                    </a:lnTo>
                    <a:lnTo>
                      <a:pt x="102" y="282"/>
                    </a:lnTo>
                    <a:lnTo>
                      <a:pt x="102" y="282"/>
                    </a:lnTo>
                    <a:lnTo>
                      <a:pt x="102" y="282"/>
                    </a:lnTo>
                    <a:lnTo>
                      <a:pt x="102" y="282"/>
                    </a:lnTo>
                    <a:lnTo>
                      <a:pt x="102" y="282"/>
                    </a:lnTo>
                    <a:lnTo>
                      <a:pt x="108" y="282"/>
                    </a:lnTo>
                    <a:lnTo>
                      <a:pt x="108" y="282"/>
                    </a:lnTo>
                    <a:lnTo>
                      <a:pt x="108" y="282"/>
                    </a:lnTo>
                    <a:lnTo>
                      <a:pt x="108" y="282"/>
                    </a:lnTo>
                    <a:lnTo>
                      <a:pt x="108" y="282"/>
                    </a:lnTo>
                    <a:lnTo>
                      <a:pt x="108" y="282"/>
                    </a:lnTo>
                    <a:lnTo>
                      <a:pt x="108" y="282"/>
                    </a:lnTo>
                    <a:lnTo>
                      <a:pt x="108" y="282"/>
                    </a:lnTo>
                    <a:lnTo>
                      <a:pt x="108" y="282"/>
                    </a:lnTo>
                    <a:lnTo>
                      <a:pt x="108" y="282"/>
                    </a:lnTo>
                    <a:lnTo>
                      <a:pt x="108" y="282"/>
                    </a:lnTo>
                    <a:lnTo>
                      <a:pt x="108" y="282"/>
                    </a:lnTo>
                    <a:lnTo>
                      <a:pt x="108" y="282"/>
                    </a:lnTo>
                    <a:lnTo>
                      <a:pt x="108" y="282"/>
                    </a:lnTo>
                    <a:lnTo>
                      <a:pt x="108" y="282"/>
                    </a:lnTo>
                    <a:lnTo>
                      <a:pt x="108" y="282"/>
                    </a:lnTo>
                    <a:lnTo>
                      <a:pt x="108" y="282"/>
                    </a:lnTo>
                    <a:lnTo>
                      <a:pt x="108" y="282"/>
                    </a:lnTo>
                    <a:lnTo>
                      <a:pt x="108" y="282"/>
                    </a:lnTo>
                    <a:lnTo>
                      <a:pt x="108" y="282"/>
                    </a:lnTo>
                    <a:lnTo>
                      <a:pt x="108" y="282"/>
                    </a:lnTo>
                    <a:lnTo>
                      <a:pt x="108" y="282"/>
                    </a:lnTo>
                    <a:lnTo>
                      <a:pt x="108" y="282"/>
                    </a:lnTo>
                    <a:lnTo>
                      <a:pt x="108" y="282"/>
                    </a:lnTo>
                    <a:lnTo>
                      <a:pt x="108" y="282"/>
                    </a:lnTo>
                    <a:lnTo>
                      <a:pt x="108" y="282"/>
                    </a:lnTo>
                    <a:lnTo>
                      <a:pt x="108" y="282"/>
                    </a:lnTo>
                    <a:lnTo>
                      <a:pt x="108" y="282"/>
                    </a:lnTo>
                    <a:lnTo>
                      <a:pt x="108" y="282"/>
                    </a:lnTo>
                    <a:lnTo>
                      <a:pt x="108" y="282"/>
                    </a:lnTo>
                    <a:lnTo>
                      <a:pt x="108" y="282"/>
                    </a:lnTo>
                    <a:lnTo>
                      <a:pt x="108" y="282"/>
                    </a:lnTo>
                    <a:lnTo>
                      <a:pt x="108" y="282"/>
                    </a:lnTo>
                    <a:lnTo>
                      <a:pt x="108" y="282"/>
                    </a:lnTo>
                    <a:lnTo>
                      <a:pt x="114" y="282"/>
                    </a:lnTo>
                    <a:lnTo>
                      <a:pt x="114" y="282"/>
                    </a:lnTo>
                    <a:lnTo>
                      <a:pt x="114" y="282"/>
                    </a:lnTo>
                    <a:lnTo>
                      <a:pt x="114" y="282"/>
                    </a:lnTo>
                    <a:lnTo>
                      <a:pt x="114" y="282"/>
                    </a:lnTo>
                    <a:lnTo>
                      <a:pt x="114" y="282"/>
                    </a:lnTo>
                    <a:lnTo>
                      <a:pt x="114" y="282"/>
                    </a:lnTo>
                    <a:lnTo>
                      <a:pt x="114" y="282"/>
                    </a:lnTo>
                    <a:lnTo>
                      <a:pt x="114" y="282"/>
                    </a:lnTo>
                    <a:lnTo>
                      <a:pt x="114" y="282"/>
                    </a:lnTo>
                    <a:lnTo>
                      <a:pt x="114" y="282"/>
                    </a:lnTo>
                    <a:lnTo>
                      <a:pt x="114" y="282"/>
                    </a:lnTo>
                    <a:lnTo>
                      <a:pt x="114" y="282"/>
                    </a:lnTo>
                    <a:lnTo>
                      <a:pt x="114" y="282"/>
                    </a:lnTo>
                    <a:lnTo>
                      <a:pt x="114" y="282"/>
                    </a:lnTo>
                    <a:lnTo>
                      <a:pt x="114" y="282"/>
                    </a:lnTo>
                    <a:lnTo>
                      <a:pt x="114" y="282"/>
                    </a:lnTo>
                    <a:lnTo>
                      <a:pt x="114" y="282"/>
                    </a:lnTo>
                    <a:lnTo>
                      <a:pt x="114" y="282"/>
                    </a:lnTo>
                    <a:lnTo>
                      <a:pt x="114" y="282"/>
                    </a:lnTo>
                    <a:lnTo>
                      <a:pt x="114" y="282"/>
                    </a:lnTo>
                    <a:lnTo>
                      <a:pt x="114" y="282"/>
                    </a:lnTo>
                    <a:lnTo>
                      <a:pt x="114" y="282"/>
                    </a:lnTo>
                    <a:lnTo>
                      <a:pt x="114" y="282"/>
                    </a:lnTo>
                    <a:lnTo>
                      <a:pt x="114" y="282"/>
                    </a:lnTo>
                    <a:lnTo>
                      <a:pt x="114" y="282"/>
                    </a:lnTo>
                    <a:lnTo>
                      <a:pt x="114" y="282"/>
                    </a:lnTo>
                    <a:lnTo>
                      <a:pt x="114" y="282"/>
                    </a:lnTo>
                    <a:lnTo>
                      <a:pt x="114" y="282"/>
                    </a:lnTo>
                    <a:lnTo>
                      <a:pt x="114" y="282"/>
                    </a:lnTo>
                    <a:lnTo>
                      <a:pt x="114" y="282"/>
                    </a:lnTo>
                    <a:lnTo>
                      <a:pt x="114" y="282"/>
                    </a:lnTo>
                    <a:lnTo>
                      <a:pt x="114" y="282"/>
                    </a:lnTo>
                    <a:lnTo>
                      <a:pt x="120" y="282"/>
                    </a:lnTo>
                    <a:lnTo>
                      <a:pt x="120" y="282"/>
                    </a:lnTo>
                    <a:lnTo>
                      <a:pt x="120" y="282"/>
                    </a:lnTo>
                    <a:lnTo>
                      <a:pt x="120" y="282"/>
                    </a:lnTo>
                    <a:lnTo>
                      <a:pt x="132" y="282"/>
                    </a:lnTo>
                    <a:lnTo>
                      <a:pt x="132" y="282"/>
                    </a:lnTo>
                    <a:lnTo>
                      <a:pt x="132" y="282"/>
                    </a:lnTo>
                    <a:lnTo>
                      <a:pt x="132" y="282"/>
                    </a:lnTo>
                    <a:lnTo>
                      <a:pt x="138" y="282"/>
                    </a:lnTo>
                    <a:lnTo>
                      <a:pt x="138" y="282"/>
                    </a:lnTo>
                    <a:lnTo>
                      <a:pt x="138" y="282"/>
                    </a:lnTo>
                    <a:lnTo>
                      <a:pt x="138" y="282"/>
                    </a:lnTo>
                    <a:lnTo>
                      <a:pt x="138" y="282"/>
                    </a:lnTo>
                    <a:lnTo>
                      <a:pt x="138" y="282"/>
                    </a:lnTo>
                    <a:lnTo>
                      <a:pt x="138" y="282"/>
                    </a:lnTo>
                    <a:lnTo>
                      <a:pt x="138" y="282"/>
                    </a:lnTo>
                    <a:lnTo>
                      <a:pt x="138" y="282"/>
                    </a:lnTo>
                    <a:lnTo>
                      <a:pt x="138" y="282"/>
                    </a:lnTo>
                    <a:lnTo>
                      <a:pt x="138" y="282"/>
                    </a:lnTo>
                    <a:lnTo>
                      <a:pt x="138" y="282"/>
                    </a:lnTo>
                    <a:lnTo>
                      <a:pt x="138" y="282"/>
                    </a:lnTo>
                    <a:lnTo>
                      <a:pt x="138" y="282"/>
                    </a:lnTo>
                    <a:lnTo>
                      <a:pt x="138" y="282"/>
                    </a:lnTo>
                    <a:lnTo>
                      <a:pt x="138" y="282"/>
                    </a:lnTo>
                    <a:lnTo>
                      <a:pt x="138" y="282"/>
                    </a:lnTo>
                    <a:lnTo>
                      <a:pt x="138" y="282"/>
                    </a:lnTo>
                    <a:lnTo>
                      <a:pt x="138" y="282"/>
                    </a:lnTo>
                    <a:lnTo>
                      <a:pt x="138" y="282"/>
                    </a:lnTo>
                    <a:lnTo>
                      <a:pt x="138" y="282"/>
                    </a:lnTo>
                    <a:lnTo>
                      <a:pt x="138" y="282"/>
                    </a:lnTo>
                    <a:lnTo>
                      <a:pt x="138" y="282"/>
                    </a:lnTo>
                    <a:lnTo>
                      <a:pt x="138" y="282"/>
                    </a:lnTo>
                    <a:lnTo>
                      <a:pt x="138" y="282"/>
                    </a:lnTo>
                    <a:lnTo>
                      <a:pt x="138" y="282"/>
                    </a:lnTo>
                    <a:lnTo>
                      <a:pt x="138" y="282"/>
                    </a:lnTo>
                    <a:lnTo>
                      <a:pt x="138" y="282"/>
                    </a:lnTo>
                    <a:lnTo>
                      <a:pt x="138" y="282"/>
                    </a:lnTo>
                    <a:lnTo>
                      <a:pt x="138" y="282"/>
                    </a:lnTo>
                    <a:lnTo>
                      <a:pt x="138" y="282"/>
                    </a:lnTo>
                    <a:lnTo>
                      <a:pt x="138" y="282"/>
                    </a:lnTo>
                    <a:lnTo>
                      <a:pt x="138" y="282"/>
                    </a:lnTo>
                    <a:lnTo>
                      <a:pt x="138" y="282"/>
                    </a:lnTo>
                    <a:lnTo>
                      <a:pt x="138" y="282"/>
                    </a:lnTo>
                    <a:lnTo>
                      <a:pt x="144" y="282"/>
                    </a:lnTo>
                    <a:lnTo>
                      <a:pt x="144" y="282"/>
                    </a:lnTo>
                    <a:lnTo>
                      <a:pt x="144" y="282"/>
                    </a:lnTo>
                    <a:lnTo>
                      <a:pt x="144" y="282"/>
                    </a:lnTo>
                    <a:lnTo>
                      <a:pt x="144" y="282"/>
                    </a:lnTo>
                    <a:lnTo>
                      <a:pt x="144" y="282"/>
                    </a:lnTo>
                    <a:lnTo>
                      <a:pt x="144" y="282"/>
                    </a:lnTo>
                    <a:lnTo>
                      <a:pt x="144" y="282"/>
                    </a:lnTo>
                    <a:lnTo>
                      <a:pt x="144" y="282"/>
                    </a:lnTo>
                    <a:lnTo>
                      <a:pt x="144" y="282"/>
                    </a:lnTo>
                    <a:lnTo>
                      <a:pt x="144" y="282"/>
                    </a:lnTo>
                    <a:lnTo>
                      <a:pt x="144" y="282"/>
                    </a:lnTo>
                    <a:lnTo>
                      <a:pt x="144" y="282"/>
                    </a:lnTo>
                    <a:lnTo>
                      <a:pt x="144" y="282"/>
                    </a:lnTo>
                    <a:lnTo>
                      <a:pt x="144" y="282"/>
                    </a:lnTo>
                    <a:lnTo>
                      <a:pt x="144" y="282"/>
                    </a:lnTo>
                    <a:lnTo>
                      <a:pt x="144" y="282"/>
                    </a:lnTo>
                    <a:lnTo>
                      <a:pt x="144" y="282"/>
                    </a:lnTo>
                    <a:lnTo>
                      <a:pt x="144" y="282"/>
                    </a:lnTo>
                    <a:lnTo>
                      <a:pt x="144" y="282"/>
                    </a:lnTo>
                    <a:lnTo>
                      <a:pt x="144" y="282"/>
                    </a:lnTo>
                    <a:lnTo>
                      <a:pt x="144" y="282"/>
                    </a:lnTo>
                    <a:lnTo>
                      <a:pt x="144" y="282"/>
                    </a:lnTo>
                    <a:lnTo>
                      <a:pt x="144" y="282"/>
                    </a:lnTo>
                    <a:lnTo>
                      <a:pt x="144" y="282"/>
                    </a:lnTo>
                    <a:lnTo>
                      <a:pt x="144" y="282"/>
                    </a:lnTo>
                    <a:lnTo>
                      <a:pt x="144" y="282"/>
                    </a:lnTo>
                    <a:lnTo>
                      <a:pt x="144" y="282"/>
                    </a:lnTo>
                    <a:lnTo>
                      <a:pt x="144" y="282"/>
                    </a:lnTo>
                    <a:lnTo>
                      <a:pt x="144" y="282"/>
                    </a:lnTo>
                    <a:lnTo>
                      <a:pt x="144" y="282"/>
                    </a:lnTo>
                    <a:lnTo>
                      <a:pt x="144" y="282"/>
                    </a:lnTo>
                    <a:lnTo>
                      <a:pt x="144" y="282"/>
                    </a:lnTo>
                    <a:lnTo>
                      <a:pt x="150" y="282"/>
                    </a:lnTo>
                    <a:lnTo>
                      <a:pt x="150" y="282"/>
                    </a:lnTo>
                    <a:lnTo>
                      <a:pt x="150" y="282"/>
                    </a:lnTo>
                    <a:lnTo>
                      <a:pt x="150" y="282"/>
                    </a:lnTo>
                    <a:lnTo>
                      <a:pt x="150" y="282"/>
                    </a:lnTo>
                    <a:lnTo>
                      <a:pt x="150" y="282"/>
                    </a:lnTo>
                    <a:lnTo>
                      <a:pt x="150" y="282"/>
                    </a:lnTo>
                    <a:lnTo>
                      <a:pt x="150" y="282"/>
                    </a:lnTo>
                    <a:lnTo>
                      <a:pt x="150" y="282"/>
                    </a:lnTo>
                    <a:lnTo>
                      <a:pt x="150" y="282"/>
                    </a:lnTo>
                    <a:lnTo>
                      <a:pt x="150" y="282"/>
                    </a:lnTo>
                    <a:lnTo>
                      <a:pt x="150" y="282"/>
                    </a:lnTo>
                    <a:lnTo>
                      <a:pt x="150" y="282"/>
                    </a:lnTo>
                    <a:lnTo>
                      <a:pt x="150" y="282"/>
                    </a:lnTo>
                    <a:lnTo>
                      <a:pt x="150" y="282"/>
                    </a:lnTo>
                    <a:lnTo>
                      <a:pt x="150" y="282"/>
                    </a:lnTo>
                    <a:lnTo>
                      <a:pt x="150" y="282"/>
                    </a:lnTo>
                    <a:lnTo>
                      <a:pt x="150" y="282"/>
                    </a:lnTo>
                    <a:lnTo>
                      <a:pt x="150" y="282"/>
                    </a:lnTo>
                    <a:lnTo>
                      <a:pt x="150" y="282"/>
                    </a:lnTo>
                    <a:lnTo>
                      <a:pt x="150" y="282"/>
                    </a:lnTo>
                    <a:lnTo>
                      <a:pt x="150" y="282"/>
                    </a:lnTo>
                    <a:lnTo>
                      <a:pt x="150" y="282"/>
                    </a:lnTo>
                    <a:lnTo>
                      <a:pt x="150" y="282"/>
                    </a:lnTo>
                    <a:lnTo>
                      <a:pt x="150" y="282"/>
                    </a:lnTo>
                    <a:lnTo>
                      <a:pt x="150" y="282"/>
                    </a:lnTo>
                    <a:lnTo>
                      <a:pt x="150" y="282"/>
                    </a:lnTo>
                    <a:lnTo>
                      <a:pt x="150" y="282"/>
                    </a:lnTo>
                    <a:lnTo>
                      <a:pt x="150" y="282"/>
                    </a:lnTo>
                    <a:lnTo>
                      <a:pt x="150" y="282"/>
                    </a:lnTo>
                    <a:lnTo>
                      <a:pt x="150" y="282"/>
                    </a:lnTo>
                    <a:lnTo>
                      <a:pt x="150" y="282"/>
                    </a:lnTo>
                    <a:lnTo>
                      <a:pt x="150" y="282"/>
                    </a:lnTo>
                    <a:lnTo>
                      <a:pt x="156" y="282"/>
                    </a:lnTo>
                    <a:lnTo>
                      <a:pt x="156" y="282"/>
                    </a:lnTo>
                    <a:lnTo>
                      <a:pt x="156" y="282"/>
                    </a:lnTo>
                    <a:lnTo>
                      <a:pt x="156" y="282"/>
                    </a:lnTo>
                    <a:lnTo>
                      <a:pt x="156" y="282"/>
                    </a:lnTo>
                    <a:lnTo>
                      <a:pt x="156" y="282"/>
                    </a:lnTo>
                    <a:lnTo>
                      <a:pt x="156" y="282"/>
                    </a:lnTo>
                    <a:lnTo>
                      <a:pt x="156" y="282"/>
                    </a:lnTo>
                    <a:lnTo>
                      <a:pt x="156" y="282"/>
                    </a:lnTo>
                    <a:lnTo>
                      <a:pt x="156" y="282"/>
                    </a:lnTo>
                    <a:lnTo>
                      <a:pt x="156" y="282"/>
                    </a:lnTo>
                    <a:lnTo>
                      <a:pt x="156" y="282"/>
                    </a:lnTo>
                    <a:lnTo>
                      <a:pt x="156" y="282"/>
                    </a:lnTo>
                    <a:lnTo>
                      <a:pt x="156" y="282"/>
                    </a:lnTo>
                    <a:lnTo>
                      <a:pt x="156" y="282"/>
                    </a:lnTo>
                    <a:lnTo>
                      <a:pt x="156" y="282"/>
                    </a:lnTo>
                    <a:lnTo>
                      <a:pt x="156" y="282"/>
                    </a:lnTo>
                    <a:lnTo>
                      <a:pt x="156" y="282"/>
                    </a:lnTo>
                    <a:lnTo>
                      <a:pt x="156" y="282"/>
                    </a:lnTo>
                    <a:lnTo>
                      <a:pt x="156" y="282"/>
                    </a:lnTo>
                    <a:lnTo>
                      <a:pt x="156" y="282"/>
                    </a:lnTo>
                    <a:lnTo>
                      <a:pt x="156" y="282"/>
                    </a:lnTo>
                    <a:lnTo>
                      <a:pt x="156" y="282"/>
                    </a:lnTo>
                    <a:lnTo>
                      <a:pt x="156" y="282"/>
                    </a:lnTo>
                    <a:lnTo>
                      <a:pt x="156" y="282"/>
                    </a:lnTo>
                    <a:lnTo>
                      <a:pt x="156" y="282"/>
                    </a:lnTo>
                    <a:lnTo>
                      <a:pt x="156" y="282"/>
                    </a:lnTo>
                    <a:lnTo>
                      <a:pt x="156" y="282"/>
                    </a:lnTo>
                    <a:lnTo>
                      <a:pt x="156" y="282"/>
                    </a:lnTo>
                    <a:lnTo>
                      <a:pt x="156" y="282"/>
                    </a:lnTo>
                    <a:lnTo>
                      <a:pt x="156" y="282"/>
                    </a:lnTo>
                    <a:lnTo>
                      <a:pt x="156" y="282"/>
                    </a:lnTo>
                    <a:lnTo>
                      <a:pt x="156" y="282"/>
                    </a:lnTo>
                    <a:lnTo>
                      <a:pt x="156" y="282"/>
                    </a:lnTo>
                    <a:lnTo>
                      <a:pt x="162" y="282"/>
                    </a:lnTo>
                    <a:lnTo>
                      <a:pt x="162" y="282"/>
                    </a:lnTo>
                    <a:lnTo>
                      <a:pt x="162" y="282"/>
                    </a:lnTo>
                    <a:lnTo>
                      <a:pt x="162" y="282"/>
                    </a:lnTo>
                    <a:lnTo>
                      <a:pt x="162" y="282"/>
                    </a:lnTo>
                    <a:lnTo>
                      <a:pt x="162" y="282"/>
                    </a:lnTo>
                    <a:lnTo>
                      <a:pt x="162" y="282"/>
                    </a:lnTo>
                    <a:lnTo>
                      <a:pt x="162" y="282"/>
                    </a:lnTo>
                    <a:lnTo>
                      <a:pt x="162" y="282"/>
                    </a:lnTo>
                    <a:lnTo>
                      <a:pt x="162" y="282"/>
                    </a:lnTo>
                    <a:lnTo>
                      <a:pt x="162" y="282"/>
                    </a:lnTo>
                    <a:lnTo>
                      <a:pt x="162" y="282"/>
                    </a:lnTo>
                    <a:lnTo>
                      <a:pt x="162" y="282"/>
                    </a:lnTo>
                    <a:lnTo>
                      <a:pt x="162" y="282"/>
                    </a:lnTo>
                    <a:lnTo>
                      <a:pt x="162" y="282"/>
                    </a:lnTo>
                    <a:lnTo>
                      <a:pt x="162" y="282"/>
                    </a:lnTo>
                    <a:lnTo>
                      <a:pt x="162" y="282"/>
                    </a:lnTo>
                    <a:lnTo>
                      <a:pt x="162" y="282"/>
                    </a:lnTo>
                    <a:lnTo>
                      <a:pt x="162" y="282"/>
                    </a:lnTo>
                    <a:lnTo>
                      <a:pt x="162" y="282"/>
                    </a:lnTo>
                    <a:lnTo>
                      <a:pt x="162" y="282"/>
                    </a:lnTo>
                    <a:lnTo>
                      <a:pt x="162" y="282"/>
                    </a:lnTo>
                    <a:lnTo>
                      <a:pt x="162" y="282"/>
                    </a:lnTo>
                    <a:lnTo>
                      <a:pt x="162" y="282"/>
                    </a:lnTo>
                    <a:lnTo>
                      <a:pt x="162" y="282"/>
                    </a:lnTo>
                    <a:lnTo>
                      <a:pt x="162" y="282"/>
                    </a:lnTo>
                    <a:lnTo>
                      <a:pt x="162" y="282"/>
                    </a:lnTo>
                    <a:lnTo>
                      <a:pt x="162" y="282"/>
                    </a:lnTo>
                    <a:lnTo>
                      <a:pt x="180" y="282"/>
                    </a:lnTo>
                    <a:lnTo>
                      <a:pt x="180" y="282"/>
                    </a:lnTo>
                    <a:lnTo>
                      <a:pt x="180" y="282"/>
                    </a:lnTo>
                    <a:lnTo>
                      <a:pt x="180" y="282"/>
                    </a:lnTo>
                    <a:lnTo>
                      <a:pt x="180" y="282"/>
                    </a:lnTo>
                    <a:lnTo>
                      <a:pt x="180" y="282"/>
                    </a:lnTo>
                    <a:lnTo>
                      <a:pt x="180" y="282"/>
                    </a:lnTo>
                    <a:lnTo>
                      <a:pt x="180" y="282"/>
                    </a:lnTo>
                    <a:lnTo>
                      <a:pt x="180" y="282"/>
                    </a:lnTo>
                    <a:lnTo>
                      <a:pt x="180" y="282"/>
                    </a:lnTo>
                    <a:lnTo>
                      <a:pt x="180" y="282"/>
                    </a:lnTo>
                    <a:lnTo>
                      <a:pt x="180" y="282"/>
                    </a:lnTo>
                    <a:lnTo>
                      <a:pt x="180" y="282"/>
                    </a:lnTo>
                    <a:lnTo>
                      <a:pt x="186" y="282"/>
                    </a:lnTo>
                    <a:lnTo>
                      <a:pt x="186" y="282"/>
                    </a:lnTo>
                    <a:lnTo>
                      <a:pt x="186" y="282"/>
                    </a:lnTo>
                    <a:lnTo>
                      <a:pt x="186" y="282"/>
                    </a:lnTo>
                    <a:lnTo>
                      <a:pt x="186" y="282"/>
                    </a:lnTo>
                    <a:lnTo>
                      <a:pt x="186" y="282"/>
                    </a:lnTo>
                    <a:lnTo>
                      <a:pt x="186" y="282"/>
                    </a:lnTo>
                    <a:lnTo>
                      <a:pt x="186" y="282"/>
                    </a:lnTo>
                    <a:lnTo>
                      <a:pt x="186" y="282"/>
                    </a:lnTo>
                    <a:lnTo>
                      <a:pt x="186" y="282"/>
                    </a:lnTo>
                    <a:lnTo>
                      <a:pt x="186" y="282"/>
                    </a:lnTo>
                    <a:lnTo>
                      <a:pt x="186" y="282"/>
                    </a:lnTo>
                    <a:lnTo>
                      <a:pt x="186" y="282"/>
                    </a:lnTo>
                    <a:lnTo>
                      <a:pt x="186" y="282"/>
                    </a:lnTo>
                    <a:lnTo>
                      <a:pt x="186" y="282"/>
                    </a:lnTo>
                    <a:lnTo>
                      <a:pt x="186" y="282"/>
                    </a:lnTo>
                    <a:lnTo>
                      <a:pt x="186" y="282"/>
                    </a:lnTo>
                    <a:lnTo>
                      <a:pt x="186" y="282"/>
                    </a:lnTo>
                    <a:lnTo>
                      <a:pt x="186" y="282"/>
                    </a:lnTo>
                    <a:lnTo>
                      <a:pt x="186" y="282"/>
                    </a:lnTo>
                    <a:lnTo>
                      <a:pt x="186" y="282"/>
                    </a:lnTo>
                    <a:lnTo>
                      <a:pt x="186" y="282"/>
                    </a:lnTo>
                    <a:lnTo>
                      <a:pt x="186" y="282"/>
                    </a:lnTo>
                    <a:lnTo>
                      <a:pt x="186" y="282"/>
                    </a:lnTo>
                    <a:lnTo>
                      <a:pt x="186" y="282"/>
                    </a:lnTo>
                    <a:lnTo>
                      <a:pt x="186" y="282"/>
                    </a:lnTo>
                    <a:lnTo>
                      <a:pt x="186" y="282"/>
                    </a:lnTo>
                    <a:lnTo>
                      <a:pt x="186" y="282"/>
                    </a:lnTo>
                    <a:lnTo>
                      <a:pt x="186" y="282"/>
                    </a:lnTo>
                    <a:lnTo>
                      <a:pt x="186" y="282"/>
                    </a:lnTo>
                    <a:lnTo>
                      <a:pt x="186" y="282"/>
                    </a:lnTo>
                    <a:lnTo>
                      <a:pt x="186" y="282"/>
                    </a:lnTo>
                    <a:lnTo>
                      <a:pt x="186" y="282"/>
                    </a:lnTo>
                    <a:lnTo>
                      <a:pt x="186" y="282"/>
                    </a:lnTo>
                    <a:lnTo>
                      <a:pt x="186" y="282"/>
                    </a:lnTo>
                    <a:lnTo>
                      <a:pt x="192" y="282"/>
                    </a:lnTo>
                    <a:lnTo>
                      <a:pt x="192" y="282"/>
                    </a:lnTo>
                    <a:lnTo>
                      <a:pt x="192" y="282"/>
                    </a:lnTo>
                    <a:lnTo>
                      <a:pt x="192" y="282"/>
                    </a:lnTo>
                    <a:lnTo>
                      <a:pt x="192" y="282"/>
                    </a:lnTo>
                    <a:lnTo>
                      <a:pt x="192" y="282"/>
                    </a:lnTo>
                    <a:lnTo>
                      <a:pt x="192" y="282"/>
                    </a:lnTo>
                    <a:lnTo>
                      <a:pt x="192" y="282"/>
                    </a:lnTo>
                    <a:lnTo>
                      <a:pt x="192" y="282"/>
                    </a:lnTo>
                    <a:lnTo>
                      <a:pt x="192" y="282"/>
                    </a:lnTo>
                    <a:lnTo>
                      <a:pt x="192" y="282"/>
                    </a:lnTo>
                    <a:lnTo>
                      <a:pt x="192" y="282"/>
                    </a:lnTo>
                    <a:lnTo>
                      <a:pt x="192" y="282"/>
                    </a:lnTo>
                    <a:lnTo>
                      <a:pt x="192" y="282"/>
                    </a:lnTo>
                    <a:lnTo>
                      <a:pt x="192" y="282"/>
                    </a:lnTo>
                    <a:lnTo>
                      <a:pt x="192" y="282"/>
                    </a:lnTo>
                    <a:lnTo>
                      <a:pt x="192" y="282"/>
                    </a:lnTo>
                    <a:lnTo>
                      <a:pt x="192" y="282"/>
                    </a:lnTo>
                    <a:lnTo>
                      <a:pt x="192" y="282"/>
                    </a:lnTo>
                    <a:lnTo>
                      <a:pt x="192" y="282"/>
                    </a:lnTo>
                    <a:lnTo>
                      <a:pt x="192" y="282"/>
                    </a:lnTo>
                    <a:lnTo>
                      <a:pt x="192" y="282"/>
                    </a:lnTo>
                    <a:lnTo>
                      <a:pt x="192" y="282"/>
                    </a:lnTo>
                    <a:lnTo>
                      <a:pt x="192" y="282"/>
                    </a:lnTo>
                    <a:lnTo>
                      <a:pt x="192" y="282"/>
                    </a:lnTo>
                    <a:lnTo>
                      <a:pt x="192" y="282"/>
                    </a:lnTo>
                    <a:lnTo>
                      <a:pt x="192" y="282"/>
                    </a:lnTo>
                    <a:lnTo>
                      <a:pt x="192" y="282"/>
                    </a:lnTo>
                    <a:lnTo>
                      <a:pt x="192" y="282"/>
                    </a:lnTo>
                    <a:lnTo>
                      <a:pt x="192" y="282"/>
                    </a:lnTo>
                    <a:lnTo>
                      <a:pt x="192" y="282"/>
                    </a:lnTo>
                    <a:lnTo>
                      <a:pt x="192" y="282"/>
                    </a:lnTo>
                    <a:lnTo>
                      <a:pt x="198" y="282"/>
                    </a:lnTo>
                    <a:lnTo>
                      <a:pt x="198" y="282"/>
                    </a:lnTo>
                    <a:lnTo>
                      <a:pt x="198" y="282"/>
                    </a:lnTo>
                    <a:lnTo>
                      <a:pt x="198" y="282"/>
                    </a:lnTo>
                    <a:lnTo>
                      <a:pt x="198" y="282"/>
                    </a:lnTo>
                    <a:lnTo>
                      <a:pt x="198" y="282"/>
                    </a:lnTo>
                    <a:lnTo>
                      <a:pt x="198" y="282"/>
                    </a:lnTo>
                    <a:lnTo>
                      <a:pt x="198" y="282"/>
                    </a:lnTo>
                    <a:lnTo>
                      <a:pt x="198" y="282"/>
                    </a:lnTo>
                    <a:lnTo>
                      <a:pt x="198" y="282"/>
                    </a:lnTo>
                    <a:lnTo>
                      <a:pt x="198" y="282"/>
                    </a:lnTo>
                    <a:lnTo>
                      <a:pt x="198" y="282"/>
                    </a:lnTo>
                    <a:lnTo>
                      <a:pt x="198" y="282"/>
                    </a:lnTo>
                    <a:lnTo>
                      <a:pt x="198" y="282"/>
                    </a:lnTo>
                    <a:lnTo>
                      <a:pt x="198" y="282"/>
                    </a:lnTo>
                    <a:lnTo>
                      <a:pt x="198" y="282"/>
                    </a:lnTo>
                    <a:lnTo>
                      <a:pt x="198" y="282"/>
                    </a:lnTo>
                    <a:lnTo>
                      <a:pt x="198" y="282"/>
                    </a:lnTo>
                    <a:lnTo>
                      <a:pt x="198" y="282"/>
                    </a:lnTo>
                    <a:lnTo>
                      <a:pt x="198" y="282"/>
                    </a:lnTo>
                    <a:lnTo>
                      <a:pt x="198" y="282"/>
                    </a:lnTo>
                    <a:lnTo>
                      <a:pt x="198" y="282"/>
                    </a:lnTo>
                    <a:lnTo>
                      <a:pt x="198" y="282"/>
                    </a:lnTo>
                    <a:lnTo>
                      <a:pt x="198" y="282"/>
                    </a:lnTo>
                    <a:lnTo>
                      <a:pt x="198" y="282"/>
                    </a:lnTo>
                    <a:lnTo>
                      <a:pt x="198" y="282"/>
                    </a:lnTo>
                    <a:lnTo>
                      <a:pt x="198" y="282"/>
                    </a:lnTo>
                    <a:lnTo>
                      <a:pt x="198" y="282"/>
                    </a:lnTo>
                    <a:lnTo>
                      <a:pt x="198" y="282"/>
                    </a:lnTo>
                    <a:lnTo>
                      <a:pt x="198" y="282"/>
                    </a:lnTo>
                    <a:lnTo>
                      <a:pt x="198" y="282"/>
                    </a:lnTo>
                    <a:lnTo>
                      <a:pt x="198" y="282"/>
                    </a:lnTo>
                    <a:lnTo>
                      <a:pt x="198" y="282"/>
                    </a:lnTo>
                    <a:lnTo>
                      <a:pt x="204" y="282"/>
                    </a:lnTo>
                    <a:lnTo>
                      <a:pt x="204" y="282"/>
                    </a:lnTo>
                    <a:lnTo>
                      <a:pt x="204" y="282"/>
                    </a:lnTo>
                    <a:lnTo>
                      <a:pt x="204" y="282"/>
                    </a:lnTo>
                    <a:lnTo>
                      <a:pt x="204" y="282"/>
                    </a:lnTo>
                    <a:lnTo>
                      <a:pt x="204" y="282"/>
                    </a:lnTo>
                    <a:lnTo>
                      <a:pt x="204" y="282"/>
                    </a:lnTo>
                    <a:lnTo>
                      <a:pt x="204" y="282"/>
                    </a:lnTo>
                    <a:lnTo>
                      <a:pt x="204" y="282"/>
                    </a:lnTo>
                    <a:lnTo>
                      <a:pt x="204" y="282"/>
                    </a:lnTo>
                    <a:lnTo>
                      <a:pt x="204" y="282"/>
                    </a:lnTo>
                    <a:lnTo>
                      <a:pt x="204" y="282"/>
                    </a:lnTo>
                    <a:lnTo>
                      <a:pt x="204" y="282"/>
                    </a:lnTo>
                    <a:lnTo>
                      <a:pt x="204" y="282"/>
                    </a:lnTo>
                    <a:lnTo>
                      <a:pt x="204" y="282"/>
                    </a:lnTo>
                    <a:lnTo>
                      <a:pt x="204" y="282"/>
                    </a:lnTo>
                    <a:lnTo>
                      <a:pt x="204" y="282"/>
                    </a:lnTo>
                    <a:lnTo>
                      <a:pt x="204" y="282"/>
                    </a:lnTo>
                    <a:lnTo>
                      <a:pt x="204" y="282"/>
                    </a:lnTo>
                    <a:lnTo>
                      <a:pt x="204" y="282"/>
                    </a:lnTo>
                    <a:lnTo>
                      <a:pt x="204" y="282"/>
                    </a:lnTo>
                    <a:lnTo>
                      <a:pt x="204" y="282"/>
                    </a:lnTo>
                    <a:lnTo>
                      <a:pt x="204" y="282"/>
                    </a:lnTo>
                    <a:lnTo>
                      <a:pt x="204" y="282"/>
                    </a:lnTo>
                    <a:lnTo>
                      <a:pt x="204" y="282"/>
                    </a:lnTo>
                    <a:lnTo>
                      <a:pt x="204" y="282"/>
                    </a:lnTo>
                    <a:lnTo>
                      <a:pt x="204" y="282"/>
                    </a:lnTo>
                    <a:lnTo>
                      <a:pt x="204" y="282"/>
                    </a:lnTo>
                    <a:lnTo>
                      <a:pt x="204" y="282"/>
                    </a:lnTo>
                    <a:lnTo>
                      <a:pt x="204" y="282"/>
                    </a:lnTo>
                    <a:lnTo>
                      <a:pt x="204" y="282"/>
                    </a:lnTo>
                    <a:lnTo>
                      <a:pt x="204" y="282"/>
                    </a:lnTo>
                    <a:lnTo>
                      <a:pt x="204" y="282"/>
                    </a:lnTo>
                    <a:lnTo>
                      <a:pt x="204" y="282"/>
                    </a:lnTo>
                    <a:lnTo>
                      <a:pt x="210" y="282"/>
                    </a:lnTo>
                    <a:lnTo>
                      <a:pt x="210" y="282"/>
                    </a:lnTo>
                    <a:lnTo>
                      <a:pt x="210" y="282"/>
                    </a:lnTo>
                    <a:lnTo>
                      <a:pt x="210" y="282"/>
                    </a:lnTo>
                    <a:lnTo>
                      <a:pt x="210" y="282"/>
                    </a:lnTo>
                    <a:lnTo>
                      <a:pt x="210" y="282"/>
                    </a:lnTo>
                    <a:lnTo>
                      <a:pt x="210" y="282"/>
                    </a:lnTo>
                    <a:lnTo>
                      <a:pt x="210" y="282"/>
                    </a:lnTo>
                    <a:lnTo>
                      <a:pt x="210" y="282"/>
                    </a:lnTo>
                    <a:lnTo>
                      <a:pt x="210" y="282"/>
                    </a:lnTo>
                    <a:lnTo>
                      <a:pt x="210" y="282"/>
                    </a:lnTo>
                    <a:lnTo>
                      <a:pt x="210" y="282"/>
                    </a:lnTo>
                    <a:lnTo>
                      <a:pt x="210" y="282"/>
                    </a:lnTo>
                    <a:lnTo>
                      <a:pt x="210" y="282"/>
                    </a:lnTo>
                    <a:lnTo>
                      <a:pt x="210" y="282"/>
                    </a:lnTo>
                    <a:lnTo>
                      <a:pt x="210" y="282"/>
                    </a:lnTo>
                    <a:lnTo>
                      <a:pt x="210" y="282"/>
                    </a:lnTo>
                    <a:lnTo>
                      <a:pt x="210" y="282"/>
                    </a:lnTo>
                    <a:lnTo>
                      <a:pt x="210" y="282"/>
                    </a:lnTo>
                    <a:lnTo>
                      <a:pt x="210" y="282"/>
                    </a:lnTo>
                    <a:lnTo>
                      <a:pt x="228" y="282"/>
                    </a:lnTo>
                    <a:lnTo>
                      <a:pt x="228" y="282"/>
                    </a:lnTo>
                    <a:lnTo>
                      <a:pt x="228" y="282"/>
                    </a:lnTo>
                    <a:lnTo>
                      <a:pt x="228" y="282"/>
                    </a:lnTo>
                    <a:lnTo>
                      <a:pt x="228" y="282"/>
                    </a:lnTo>
                    <a:lnTo>
                      <a:pt x="228" y="282"/>
                    </a:lnTo>
                    <a:lnTo>
                      <a:pt x="228" y="282"/>
                    </a:lnTo>
                    <a:lnTo>
                      <a:pt x="228" y="282"/>
                    </a:lnTo>
                    <a:lnTo>
                      <a:pt x="228" y="282"/>
                    </a:lnTo>
                    <a:lnTo>
                      <a:pt x="228" y="282"/>
                    </a:lnTo>
                    <a:lnTo>
                      <a:pt x="228" y="282"/>
                    </a:lnTo>
                    <a:lnTo>
                      <a:pt x="228" y="282"/>
                    </a:lnTo>
                    <a:lnTo>
                      <a:pt x="228" y="282"/>
                    </a:lnTo>
                    <a:lnTo>
                      <a:pt x="228" y="282"/>
                    </a:lnTo>
                    <a:lnTo>
                      <a:pt x="228" y="282"/>
                    </a:lnTo>
                    <a:lnTo>
                      <a:pt x="228" y="282"/>
                    </a:lnTo>
                    <a:lnTo>
                      <a:pt x="228" y="282"/>
                    </a:lnTo>
                    <a:lnTo>
                      <a:pt x="228" y="282"/>
                    </a:lnTo>
                    <a:lnTo>
                      <a:pt x="228" y="282"/>
                    </a:lnTo>
                    <a:lnTo>
                      <a:pt x="228" y="282"/>
                    </a:lnTo>
                    <a:lnTo>
                      <a:pt x="228" y="282"/>
                    </a:lnTo>
                    <a:lnTo>
                      <a:pt x="234" y="282"/>
                    </a:lnTo>
                    <a:lnTo>
                      <a:pt x="234" y="282"/>
                    </a:lnTo>
                    <a:lnTo>
                      <a:pt x="234" y="282"/>
                    </a:lnTo>
                    <a:lnTo>
                      <a:pt x="234" y="282"/>
                    </a:lnTo>
                    <a:lnTo>
                      <a:pt x="234" y="282"/>
                    </a:lnTo>
                    <a:lnTo>
                      <a:pt x="234" y="282"/>
                    </a:lnTo>
                    <a:lnTo>
                      <a:pt x="234" y="282"/>
                    </a:lnTo>
                    <a:lnTo>
                      <a:pt x="234" y="282"/>
                    </a:lnTo>
                    <a:lnTo>
                      <a:pt x="234" y="282"/>
                    </a:lnTo>
                    <a:lnTo>
                      <a:pt x="234" y="282"/>
                    </a:lnTo>
                    <a:lnTo>
                      <a:pt x="234" y="282"/>
                    </a:lnTo>
                    <a:lnTo>
                      <a:pt x="234" y="282"/>
                    </a:lnTo>
                    <a:lnTo>
                      <a:pt x="234" y="282"/>
                    </a:lnTo>
                    <a:lnTo>
                      <a:pt x="234" y="282"/>
                    </a:lnTo>
                    <a:lnTo>
                      <a:pt x="234" y="282"/>
                    </a:lnTo>
                    <a:lnTo>
                      <a:pt x="234" y="282"/>
                    </a:lnTo>
                    <a:lnTo>
                      <a:pt x="234" y="282"/>
                    </a:lnTo>
                    <a:lnTo>
                      <a:pt x="234" y="282"/>
                    </a:lnTo>
                    <a:lnTo>
                      <a:pt x="234" y="282"/>
                    </a:lnTo>
                    <a:lnTo>
                      <a:pt x="234" y="282"/>
                    </a:lnTo>
                    <a:lnTo>
                      <a:pt x="234" y="282"/>
                    </a:lnTo>
                    <a:lnTo>
                      <a:pt x="234" y="282"/>
                    </a:lnTo>
                    <a:lnTo>
                      <a:pt x="234" y="282"/>
                    </a:lnTo>
                    <a:lnTo>
                      <a:pt x="234" y="282"/>
                    </a:lnTo>
                    <a:lnTo>
                      <a:pt x="234" y="282"/>
                    </a:lnTo>
                    <a:lnTo>
                      <a:pt x="234" y="282"/>
                    </a:lnTo>
                    <a:lnTo>
                      <a:pt x="234" y="282"/>
                    </a:lnTo>
                    <a:lnTo>
                      <a:pt x="234" y="282"/>
                    </a:lnTo>
                    <a:lnTo>
                      <a:pt x="234" y="282"/>
                    </a:lnTo>
                    <a:lnTo>
                      <a:pt x="234" y="282"/>
                    </a:lnTo>
                    <a:lnTo>
                      <a:pt x="234" y="282"/>
                    </a:lnTo>
                    <a:lnTo>
                      <a:pt x="234" y="282"/>
                    </a:lnTo>
                    <a:lnTo>
                      <a:pt x="234" y="282"/>
                    </a:lnTo>
                    <a:lnTo>
                      <a:pt x="234" y="282"/>
                    </a:lnTo>
                    <a:lnTo>
                      <a:pt x="234" y="282"/>
                    </a:lnTo>
                    <a:lnTo>
                      <a:pt x="240" y="282"/>
                    </a:lnTo>
                    <a:lnTo>
                      <a:pt x="240" y="282"/>
                    </a:lnTo>
                    <a:lnTo>
                      <a:pt x="240" y="282"/>
                    </a:lnTo>
                    <a:lnTo>
                      <a:pt x="240" y="282"/>
                    </a:lnTo>
                    <a:lnTo>
                      <a:pt x="240" y="282"/>
                    </a:lnTo>
                    <a:lnTo>
                      <a:pt x="240" y="282"/>
                    </a:lnTo>
                    <a:lnTo>
                      <a:pt x="240" y="282"/>
                    </a:lnTo>
                    <a:lnTo>
                      <a:pt x="240" y="282"/>
                    </a:lnTo>
                    <a:lnTo>
                      <a:pt x="240" y="282"/>
                    </a:lnTo>
                    <a:lnTo>
                      <a:pt x="240" y="282"/>
                    </a:lnTo>
                    <a:lnTo>
                      <a:pt x="240" y="282"/>
                    </a:lnTo>
                    <a:lnTo>
                      <a:pt x="240" y="282"/>
                    </a:lnTo>
                    <a:lnTo>
                      <a:pt x="240" y="282"/>
                    </a:lnTo>
                    <a:lnTo>
                      <a:pt x="240" y="282"/>
                    </a:lnTo>
                    <a:lnTo>
                      <a:pt x="240" y="282"/>
                    </a:lnTo>
                    <a:lnTo>
                      <a:pt x="240" y="282"/>
                    </a:lnTo>
                    <a:lnTo>
                      <a:pt x="240" y="282"/>
                    </a:lnTo>
                    <a:lnTo>
                      <a:pt x="240" y="282"/>
                    </a:lnTo>
                    <a:lnTo>
                      <a:pt x="240" y="282"/>
                    </a:lnTo>
                    <a:lnTo>
                      <a:pt x="240" y="282"/>
                    </a:lnTo>
                    <a:lnTo>
                      <a:pt x="240" y="282"/>
                    </a:lnTo>
                    <a:lnTo>
                      <a:pt x="240" y="282"/>
                    </a:lnTo>
                    <a:lnTo>
                      <a:pt x="240" y="282"/>
                    </a:lnTo>
                    <a:lnTo>
                      <a:pt x="240" y="282"/>
                    </a:lnTo>
                    <a:lnTo>
                      <a:pt x="240" y="282"/>
                    </a:lnTo>
                    <a:lnTo>
                      <a:pt x="240" y="282"/>
                    </a:lnTo>
                    <a:lnTo>
                      <a:pt x="240" y="282"/>
                    </a:lnTo>
                    <a:lnTo>
                      <a:pt x="240" y="282"/>
                    </a:lnTo>
                    <a:lnTo>
                      <a:pt x="240" y="282"/>
                    </a:lnTo>
                    <a:lnTo>
                      <a:pt x="240" y="282"/>
                    </a:lnTo>
                    <a:lnTo>
                      <a:pt x="240" y="282"/>
                    </a:lnTo>
                    <a:lnTo>
                      <a:pt x="240" y="282"/>
                    </a:lnTo>
                    <a:lnTo>
                      <a:pt x="240" y="282"/>
                    </a:lnTo>
                    <a:lnTo>
                      <a:pt x="246" y="282"/>
                    </a:lnTo>
                    <a:lnTo>
                      <a:pt x="246" y="282"/>
                    </a:lnTo>
                    <a:lnTo>
                      <a:pt x="246" y="282"/>
                    </a:lnTo>
                    <a:lnTo>
                      <a:pt x="246" y="282"/>
                    </a:lnTo>
                    <a:lnTo>
                      <a:pt x="246" y="282"/>
                    </a:lnTo>
                    <a:lnTo>
                      <a:pt x="246" y="282"/>
                    </a:lnTo>
                    <a:lnTo>
                      <a:pt x="246" y="282"/>
                    </a:lnTo>
                    <a:lnTo>
                      <a:pt x="246" y="282"/>
                    </a:lnTo>
                    <a:lnTo>
                      <a:pt x="246" y="282"/>
                    </a:lnTo>
                    <a:lnTo>
                      <a:pt x="246" y="282"/>
                    </a:lnTo>
                    <a:lnTo>
                      <a:pt x="246" y="282"/>
                    </a:lnTo>
                    <a:lnTo>
                      <a:pt x="246" y="282"/>
                    </a:lnTo>
                    <a:lnTo>
                      <a:pt x="246" y="282"/>
                    </a:lnTo>
                    <a:lnTo>
                      <a:pt x="246" y="282"/>
                    </a:lnTo>
                    <a:lnTo>
                      <a:pt x="246" y="282"/>
                    </a:lnTo>
                    <a:lnTo>
                      <a:pt x="246" y="282"/>
                    </a:lnTo>
                    <a:lnTo>
                      <a:pt x="246" y="282"/>
                    </a:lnTo>
                    <a:lnTo>
                      <a:pt x="246" y="282"/>
                    </a:lnTo>
                    <a:lnTo>
                      <a:pt x="246" y="282"/>
                    </a:lnTo>
                    <a:lnTo>
                      <a:pt x="246" y="282"/>
                    </a:lnTo>
                    <a:lnTo>
                      <a:pt x="246" y="282"/>
                    </a:lnTo>
                    <a:lnTo>
                      <a:pt x="246" y="282"/>
                    </a:lnTo>
                    <a:lnTo>
                      <a:pt x="246" y="282"/>
                    </a:lnTo>
                    <a:lnTo>
                      <a:pt x="246" y="282"/>
                    </a:lnTo>
                    <a:lnTo>
                      <a:pt x="246" y="282"/>
                    </a:lnTo>
                    <a:lnTo>
                      <a:pt x="246" y="282"/>
                    </a:lnTo>
                    <a:lnTo>
                      <a:pt x="246" y="282"/>
                    </a:lnTo>
                    <a:lnTo>
                      <a:pt x="246" y="282"/>
                    </a:lnTo>
                    <a:lnTo>
                      <a:pt x="246" y="282"/>
                    </a:lnTo>
                    <a:lnTo>
                      <a:pt x="246" y="282"/>
                    </a:lnTo>
                    <a:lnTo>
                      <a:pt x="246" y="282"/>
                    </a:lnTo>
                    <a:lnTo>
                      <a:pt x="246" y="282"/>
                    </a:lnTo>
                    <a:lnTo>
                      <a:pt x="246" y="282"/>
                    </a:lnTo>
                    <a:lnTo>
                      <a:pt x="252" y="282"/>
                    </a:lnTo>
                    <a:lnTo>
                      <a:pt x="252" y="282"/>
                    </a:lnTo>
                    <a:lnTo>
                      <a:pt x="252" y="282"/>
                    </a:lnTo>
                    <a:lnTo>
                      <a:pt x="252" y="282"/>
                    </a:lnTo>
                    <a:lnTo>
                      <a:pt x="252" y="282"/>
                    </a:lnTo>
                    <a:lnTo>
                      <a:pt x="252" y="282"/>
                    </a:lnTo>
                    <a:lnTo>
                      <a:pt x="252" y="282"/>
                    </a:lnTo>
                    <a:lnTo>
                      <a:pt x="252" y="282"/>
                    </a:lnTo>
                    <a:lnTo>
                      <a:pt x="252" y="282"/>
                    </a:lnTo>
                    <a:lnTo>
                      <a:pt x="252" y="282"/>
                    </a:lnTo>
                    <a:lnTo>
                      <a:pt x="252" y="282"/>
                    </a:lnTo>
                    <a:lnTo>
                      <a:pt x="252" y="282"/>
                    </a:lnTo>
                    <a:lnTo>
                      <a:pt x="252" y="282"/>
                    </a:lnTo>
                    <a:lnTo>
                      <a:pt x="252" y="282"/>
                    </a:lnTo>
                    <a:lnTo>
                      <a:pt x="252" y="282"/>
                    </a:lnTo>
                    <a:lnTo>
                      <a:pt x="252" y="282"/>
                    </a:lnTo>
                    <a:lnTo>
                      <a:pt x="252" y="282"/>
                    </a:lnTo>
                    <a:lnTo>
                      <a:pt x="252" y="282"/>
                    </a:lnTo>
                    <a:lnTo>
                      <a:pt x="252" y="282"/>
                    </a:lnTo>
                    <a:lnTo>
                      <a:pt x="252" y="282"/>
                    </a:lnTo>
                    <a:lnTo>
                      <a:pt x="252" y="282"/>
                    </a:lnTo>
                    <a:lnTo>
                      <a:pt x="252" y="282"/>
                    </a:lnTo>
                    <a:lnTo>
                      <a:pt x="252" y="282"/>
                    </a:lnTo>
                    <a:lnTo>
                      <a:pt x="252" y="282"/>
                    </a:lnTo>
                    <a:lnTo>
                      <a:pt x="252" y="282"/>
                    </a:lnTo>
                    <a:lnTo>
                      <a:pt x="252" y="282"/>
                    </a:lnTo>
                    <a:lnTo>
                      <a:pt x="252" y="282"/>
                    </a:lnTo>
                    <a:lnTo>
                      <a:pt x="252" y="282"/>
                    </a:lnTo>
                    <a:lnTo>
                      <a:pt x="252" y="282"/>
                    </a:lnTo>
                    <a:lnTo>
                      <a:pt x="252" y="282"/>
                    </a:lnTo>
                    <a:lnTo>
                      <a:pt x="252" y="282"/>
                    </a:lnTo>
                    <a:lnTo>
                      <a:pt x="252" y="282"/>
                    </a:lnTo>
                    <a:lnTo>
                      <a:pt x="252" y="282"/>
                    </a:lnTo>
                    <a:lnTo>
                      <a:pt x="258" y="282"/>
                    </a:lnTo>
                    <a:lnTo>
                      <a:pt x="258" y="282"/>
                    </a:lnTo>
                    <a:lnTo>
                      <a:pt x="258" y="282"/>
                    </a:lnTo>
                    <a:lnTo>
                      <a:pt x="258" y="282"/>
                    </a:lnTo>
                    <a:lnTo>
                      <a:pt x="258" y="282"/>
                    </a:lnTo>
                    <a:lnTo>
                      <a:pt x="258" y="282"/>
                    </a:lnTo>
                    <a:lnTo>
                      <a:pt x="258" y="282"/>
                    </a:lnTo>
                    <a:lnTo>
                      <a:pt x="258" y="282"/>
                    </a:lnTo>
                    <a:lnTo>
                      <a:pt x="258" y="282"/>
                    </a:lnTo>
                    <a:lnTo>
                      <a:pt x="258" y="282"/>
                    </a:lnTo>
                    <a:lnTo>
                      <a:pt x="258" y="282"/>
                    </a:lnTo>
                    <a:lnTo>
                      <a:pt x="258" y="282"/>
                    </a:lnTo>
                    <a:lnTo>
                      <a:pt x="276" y="282"/>
                    </a:lnTo>
                    <a:lnTo>
                      <a:pt x="276" y="282"/>
                    </a:lnTo>
                    <a:lnTo>
                      <a:pt x="276" y="282"/>
                    </a:lnTo>
                    <a:lnTo>
                      <a:pt x="276" y="282"/>
                    </a:lnTo>
                    <a:lnTo>
                      <a:pt x="276" y="282"/>
                    </a:lnTo>
                    <a:lnTo>
                      <a:pt x="276" y="282"/>
                    </a:lnTo>
                    <a:lnTo>
                      <a:pt x="276" y="282"/>
                    </a:lnTo>
                    <a:lnTo>
                      <a:pt x="276" y="282"/>
                    </a:lnTo>
                    <a:lnTo>
                      <a:pt x="276" y="282"/>
                    </a:lnTo>
                    <a:lnTo>
                      <a:pt x="276" y="282"/>
                    </a:lnTo>
                    <a:lnTo>
                      <a:pt x="276" y="282"/>
                    </a:lnTo>
                    <a:lnTo>
                      <a:pt x="276" y="282"/>
                    </a:lnTo>
                    <a:lnTo>
                      <a:pt x="276" y="282"/>
                    </a:lnTo>
                    <a:lnTo>
                      <a:pt x="276" y="282"/>
                    </a:lnTo>
                    <a:lnTo>
                      <a:pt x="276" y="282"/>
                    </a:lnTo>
                    <a:lnTo>
                      <a:pt x="276" y="282"/>
                    </a:lnTo>
                    <a:lnTo>
                      <a:pt x="276" y="282"/>
                    </a:lnTo>
                    <a:lnTo>
                      <a:pt x="276" y="282"/>
                    </a:lnTo>
                    <a:lnTo>
                      <a:pt x="276" y="282"/>
                    </a:lnTo>
                    <a:lnTo>
                      <a:pt x="276" y="282"/>
                    </a:lnTo>
                    <a:lnTo>
                      <a:pt x="276" y="282"/>
                    </a:lnTo>
                    <a:lnTo>
                      <a:pt x="276" y="282"/>
                    </a:lnTo>
                    <a:lnTo>
                      <a:pt x="276" y="282"/>
                    </a:lnTo>
                    <a:lnTo>
                      <a:pt x="276" y="282"/>
                    </a:lnTo>
                    <a:lnTo>
                      <a:pt x="276" y="282"/>
                    </a:lnTo>
                    <a:lnTo>
                      <a:pt x="276" y="282"/>
                    </a:lnTo>
                    <a:lnTo>
                      <a:pt x="276" y="282"/>
                    </a:lnTo>
                    <a:lnTo>
                      <a:pt x="276" y="282"/>
                    </a:lnTo>
                    <a:lnTo>
                      <a:pt x="276" y="282"/>
                    </a:lnTo>
                    <a:lnTo>
                      <a:pt x="276" y="282"/>
                    </a:lnTo>
                    <a:lnTo>
                      <a:pt x="282" y="282"/>
                    </a:lnTo>
                    <a:lnTo>
                      <a:pt x="282" y="282"/>
                    </a:lnTo>
                    <a:lnTo>
                      <a:pt x="282" y="282"/>
                    </a:lnTo>
                    <a:lnTo>
                      <a:pt x="282" y="282"/>
                    </a:lnTo>
                    <a:lnTo>
                      <a:pt x="282" y="282"/>
                    </a:lnTo>
                    <a:lnTo>
                      <a:pt x="282" y="282"/>
                    </a:lnTo>
                    <a:lnTo>
                      <a:pt x="282" y="282"/>
                    </a:lnTo>
                    <a:lnTo>
                      <a:pt x="282" y="282"/>
                    </a:lnTo>
                    <a:lnTo>
                      <a:pt x="282" y="282"/>
                    </a:lnTo>
                    <a:lnTo>
                      <a:pt x="282" y="282"/>
                    </a:lnTo>
                    <a:lnTo>
                      <a:pt x="282" y="282"/>
                    </a:lnTo>
                    <a:lnTo>
                      <a:pt x="282" y="282"/>
                    </a:lnTo>
                    <a:lnTo>
                      <a:pt x="282" y="282"/>
                    </a:lnTo>
                    <a:lnTo>
                      <a:pt x="282" y="282"/>
                    </a:lnTo>
                    <a:lnTo>
                      <a:pt x="282" y="282"/>
                    </a:lnTo>
                    <a:lnTo>
                      <a:pt x="282" y="282"/>
                    </a:lnTo>
                    <a:lnTo>
                      <a:pt x="282" y="282"/>
                    </a:lnTo>
                    <a:lnTo>
                      <a:pt x="282" y="282"/>
                    </a:lnTo>
                    <a:lnTo>
                      <a:pt x="282" y="282"/>
                    </a:lnTo>
                    <a:lnTo>
                      <a:pt x="282" y="282"/>
                    </a:lnTo>
                    <a:lnTo>
                      <a:pt x="282" y="282"/>
                    </a:lnTo>
                    <a:lnTo>
                      <a:pt x="282" y="282"/>
                    </a:lnTo>
                    <a:lnTo>
                      <a:pt x="282" y="282"/>
                    </a:lnTo>
                    <a:lnTo>
                      <a:pt x="282" y="282"/>
                    </a:lnTo>
                    <a:lnTo>
                      <a:pt x="282" y="282"/>
                    </a:lnTo>
                    <a:lnTo>
                      <a:pt x="282" y="282"/>
                    </a:lnTo>
                    <a:lnTo>
                      <a:pt x="282" y="282"/>
                    </a:lnTo>
                    <a:lnTo>
                      <a:pt x="282" y="282"/>
                    </a:lnTo>
                    <a:lnTo>
                      <a:pt x="282" y="282"/>
                    </a:lnTo>
                    <a:lnTo>
                      <a:pt x="282" y="282"/>
                    </a:lnTo>
                    <a:lnTo>
                      <a:pt x="282" y="282"/>
                    </a:lnTo>
                    <a:lnTo>
                      <a:pt x="282" y="282"/>
                    </a:lnTo>
                    <a:lnTo>
                      <a:pt x="282" y="282"/>
                    </a:lnTo>
                    <a:lnTo>
                      <a:pt x="282" y="282"/>
                    </a:lnTo>
                    <a:lnTo>
                      <a:pt x="288" y="282"/>
                    </a:lnTo>
                    <a:lnTo>
                      <a:pt x="288" y="282"/>
                    </a:lnTo>
                    <a:lnTo>
                      <a:pt x="288" y="282"/>
                    </a:lnTo>
                    <a:lnTo>
                      <a:pt x="288" y="282"/>
                    </a:lnTo>
                    <a:lnTo>
                      <a:pt x="288" y="282"/>
                    </a:lnTo>
                    <a:lnTo>
                      <a:pt x="288" y="282"/>
                    </a:lnTo>
                    <a:lnTo>
                      <a:pt x="288" y="282"/>
                    </a:lnTo>
                    <a:lnTo>
                      <a:pt x="288" y="282"/>
                    </a:lnTo>
                    <a:lnTo>
                      <a:pt x="288" y="282"/>
                    </a:lnTo>
                    <a:lnTo>
                      <a:pt x="288" y="282"/>
                    </a:lnTo>
                    <a:lnTo>
                      <a:pt x="288" y="282"/>
                    </a:lnTo>
                    <a:lnTo>
                      <a:pt x="288" y="282"/>
                    </a:lnTo>
                    <a:lnTo>
                      <a:pt x="288" y="282"/>
                    </a:lnTo>
                    <a:lnTo>
                      <a:pt x="288" y="282"/>
                    </a:lnTo>
                    <a:lnTo>
                      <a:pt x="288" y="282"/>
                    </a:lnTo>
                    <a:lnTo>
                      <a:pt x="288" y="282"/>
                    </a:lnTo>
                    <a:lnTo>
                      <a:pt x="288" y="282"/>
                    </a:lnTo>
                    <a:lnTo>
                      <a:pt x="288" y="282"/>
                    </a:lnTo>
                    <a:lnTo>
                      <a:pt x="288" y="282"/>
                    </a:lnTo>
                    <a:lnTo>
                      <a:pt x="288" y="282"/>
                    </a:lnTo>
                    <a:lnTo>
                      <a:pt x="288" y="282"/>
                    </a:lnTo>
                    <a:lnTo>
                      <a:pt x="288" y="282"/>
                    </a:lnTo>
                    <a:lnTo>
                      <a:pt x="288" y="282"/>
                    </a:lnTo>
                    <a:lnTo>
                      <a:pt x="288" y="282"/>
                    </a:lnTo>
                    <a:lnTo>
                      <a:pt x="288" y="282"/>
                    </a:lnTo>
                    <a:lnTo>
                      <a:pt x="288" y="282"/>
                    </a:lnTo>
                    <a:lnTo>
                      <a:pt x="288" y="282"/>
                    </a:lnTo>
                    <a:lnTo>
                      <a:pt x="288" y="282"/>
                    </a:lnTo>
                    <a:lnTo>
                      <a:pt x="288" y="282"/>
                    </a:lnTo>
                    <a:lnTo>
                      <a:pt x="288" y="282"/>
                    </a:lnTo>
                    <a:lnTo>
                      <a:pt x="288" y="282"/>
                    </a:lnTo>
                    <a:lnTo>
                      <a:pt x="288" y="282"/>
                    </a:lnTo>
                    <a:lnTo>
                      <a:pt x="288" y="282"/>
                    </a:lnTo>
                    <a:lnTo>
                      <a:pt x="294" y="282"/>
                    </a:lnTo>
                    <a:lnTo>
                      <a:pt x="294" y="282"/>
                    </a:lnTo>
                    <a:lnTo>
                      <a:pt x="294" y="282"/>
                    </a:lnTo>
                    <a:lnTo>
                      <a:pt x="294" y="282"/>
                    </a:lnTo>
                    <a:lnTo>
                      <a:pt x="294" y="282"/>
                    </a:lnTo>
                    <a:lnTo>
                      <a:pt x="294" y="282"/>
                    </a:lnTo>
                    <a:lnTo>
                      <a:pt x="294" y="282"/>
                    </a:lnTo>
                    <a:lnTo>
                      <a:pt x="294" y="282"/>
                    </a:lnTo>
                    <a:lnTo>
                      <a:pt x="294" y="282"/>
                    </a:lnTo>
                    <a:lnTo>
                      <a:pt x="294" y="282"/>
                    </a:lnTo>
                    <a:lnTo>
                      <a:pt x="294" y="282"/>
                    </a:lnTo>
                    <a:lnTo>
                      <a:pt x="294" y="282"/>
                    </a:lnTo>
                    <a:lnTo>
                      <a:pt x="294" y="282"/>
                    </a:lnTo>
                    <a:lnTo>
                      <a:pt x="294" y="282"/>
                    </a:lnTo>
                    <a:lnTo>
                      <a:pt x="294" y="282"/>
                    </a:lnTo>
                    <a:lnTo>
                      <a:pt x="294" y="282"/>
                    </a:lnTo>
                    <a:lnTo>
                      <a:pt x="294" y="282"/>
                    </a:lnTo>
                    <a:lnTo>
                      <a:pt x="294" y="282"/>
                    </a:lnTo>
                    <a:lnTo>
                      <a:pt x="294" y="282"/>
                    </a:lnTo>
                    <a:lnTo>
                      <a:pt x="294" y="282"/>
                    </a:lnTo>
                    <a:lnTo>
                      <a:pt x="294" y="282"/>
                    </a:lnTo>
                    <a:lnTo>
                      <a:pt x="294" y="282"/>
                    </a:lnTo>
                    <a:lnTo>
                      <a:pt x="294" y="282"/>
                    </a:lnTo>
                    <a:lnTo>
                      <a:pt x="294" y="282"/>
                    </a:lnTo>
                    <a:lnTo>
                      <a:pt x="294" y="282"/>
                    </a:lnTo>
                    <a:lnTo>
                      <a:pt x="294" y="282"/>
                    </a:lnTo>
                    <a:lnTo>
                      <a:pt x="294" y="282"/>
                    </a:lnTo>
                    <a:lnTo>
                      <a:pt x="294" y="282"/>
                    </a:lnTo>
                    <a:lnTo>
                      <a:pt x="294" y="282"/>
                    </a:lnTo>
                    <a:lnTo>
                      <a:pt x="294" y="282"/>
                    </a:lnTo>
                    <a:lnTo>
                      <a:pt x="294" y="282"/>
                    </a:lnTo>
                    <a:lnTo>
                      <a:pt x="294" y="282"/>
                    </a:lnTo>
                    <a:lnTo>
                      <a:pt x="294" y="282"/>
                    </a:lnTo>
                    <a:lnTo>
                      <a:pt x="294" y="282"/>
                    </a:lnTo>
                    <a:lnTo>
                      <a:pt x="300" y="282"/>
                    </a:lnTo>
                    <a:lnTo>
                      <a:pt x="300" y="282"/>
                    </a:lnTo>
                    <a:lnTo>
                      <a:pt x="300" y="282"/>
                    </a:lnTo>
                    <a:lnTo>
                      <a:pt x="300" y="282"/>
                    </a:lnTo>
                    <a:lnTo>
                      <a:pt x="300" y="282"/>
                    </a:lnTo>
                    <a:lnTo>
                      <a:pt x="300" y="282"/>
                    </a:lnTo>
                    <a:lnTo>
                      <a:pt x="300" y="282"/>
                    </a:lnTo>
                    <a:lnTo>
                      <a:pt x="300" y="282"/>
                    </a:lnTo>
                    <a:lnTo>
                      <a:pt x="300" y="282"/>
                    </a:lnTo>
                    <a:lnTo>
                      <a:pt x="300" y="282"/>
                    </a:lnTo>
                    <a:lnTo>
                      <a:pt x="300" y="282"/>
                    </a:lnTo>
                    <a:lnTo>
                      <a:pt x="300" y="282"/>
                    </a:lnTo>
                    <a:lnTo>
                      <a:pt x="300" y="282"/>
                    </a:lnTo>
                    <a:lnTo>
                      <a:pt x="300" y="282"/>
                    </a:lnTo>
                    <a:lnTo>
                      <a:pt x="300" y="282"/>
                    </a:lnTo>
                    <a:lnTo>
                      <a:pt x="300" y="282"/>
                    </a:lnTo>
                    <a:lnTo>
                      <a:pt x="300" y="282"/>
                    </a:lnTo>
                    <a:lnTo>
                      <a:pt x="300" y="282"/>
                    </a:lnTo>
                    <a:lnTo>
                      <a:pt x="300" y="282"/>
                    </a:lnTo>
                    <a:lnTo>
                      <a:pt x="300" y="282"/>
                    </a:lnTo>
                    <a:lnTo>
                      <a:pt x="300" y="282"/>
                    </a:lnTo>
                    <a:lnTo>
                      <a:pt x="300" y="282"/>
                    </a:lnTo>
                    <a:lnTo>
                      <a:pt x="300" y="282"/>
                    </a:lnTo>
                    <a:lnTo>
                      <a:pt x="300" y="282"/>
                    </a:lnTo>
                    <a:lnTo>
                      <a:pt x="300" y="282"/>
                    </a:lnTo>
                    <a:lnTo>
                      <a:pt x="300" y="282"/>
                    </a:lnTo>
                    <a:lnTo>
                      <a:pt x="300" y="282"/>
                    </a:lnTo>
                    <a:lnTo>
                      <a:pt x="300" y="282"/>
                    </a:lnTo>
                    <a:lnTo>
                      <a:pt x="300" y="282"/>
                    </a:lnTo>
                    <a:lnTo>
                      <a:pt x="300" y="282"/>
                    </a:lnTo>
                    <a:lnTo>
                      <a:pt x="300" y="282"/>
                    </a:lnTo>
                    <a:lnTo>
                      <a:pt x="300" y="282"/>
                    </a:lnTo>
                    <a:lnTo>
                      <a:pt x="306" y="282"/>
                    </a:lnTo>
                    <a:lnTo>
                      <a:pt x="306" y="282"/>
                    </a:lnTo>
                    <a:lnTo>
                      <a:pt x="306" y="282"/>
                    </a:lnTo>
                    <a:lnTo>
                      <a:pt x="306" y="282"/>
                    </a:lnTo>
                    <a:lnTo>
                      <a:pt x="318" y="282"/>
                    </a:lnTo>
                    <a:lnTo>
                      <a:pt x="318" y="282"/>
                    </a:lnTo>
                    <a:lnTo>
                      <a:pt x="318" y="282"/>
                    </a:lnTo>
                    <a:lnTo>
                      <a:pt x="318" y="282"/>
                    </a:lnTo>
                    <a:lnTo>
                      <a:pt x="324" y="282"/>
                    </a:lnTo>
                    <a:lnTo>
                      <a:pt x="324" y="282"/>
                    </a:lnTo>
                    <a:lnTo>
                      <a:pt x="324" y="282"/>
                    </a:lnTo>
                    <a:lnTo>
                      <a:pt x="324" y="282"/>
                    </a:lnTo>
                    <a:lnTo>
                      <a:pt x="324" y="282"/>
                    </a:lnTo>
                    <a:lnTo>
                      <a:pt x="324" y="282"/>
                    </a:lnTo>
                    <a:lnTo>
                      <a:pt x="324" y="282"/>
                    </a:lnTo>
                    <a:lnTo>
                      <a:pt x="324" y="282"/>
                    </a:lnTo>
                    <a:lnTo>
                      <a:pt x="324" y="282"/>
                    </a:lnTo>
                    <a:lnTo>
                      <a:pt x="324" y="282"/>
                    </a:lnTo>
                    <a:lnTo>
                      <a:pt x="324" y="282"/>
                    </a:lnTo>
                    <a:lnTo>
                      <a:pt x="324" y="282"/>
                    </a:lnTo>
                    <a:lnTo>
                      <a:pt x="324" y="282"/>
                    </a:lnTo>
                    <a:lnTo>
                      <a:pt x="324" y="282"/>
                    </a:lnTo>
                    <a:lnTo>
                      <a:pt x="324" y="282"/>
                    </a:lnTo>
                    <a:lnTo>
                      <a:pt x="324" y="282"/>
                    </a:lnTo>
                    <a:lnTo>
                      <a:pt x="324" y="282"/>
                    </a:lnTo>
                    <a:lnTo>
                      <a:pt x="324" y="282"/>
                    </a:lnTo>
                    <a:lnTo>
                      <a:pt x="324" y="282"/>
                    </a:lnTo>
                    <a:lnTo>
                      <a:pt x="324" y="282"/>
                    </a:lnTo>
                    <a:lnTo>
                      <a:pt x="324" y="282"/>
                    </a:lnTo>
                    <a:lnTo>
                      <a:pt x="324" y="282"/>
                    </a:lnTo>
                    <a:lnTo>
                      <a:pt x="324" y="282"/>
                    </a:lnTo>
                    <a:lnTo>
                      <a:pt x="324" y="282"/>
                    </a:lnTo>
                    <a:lnTo>
                      <a:pt x="324" y="282"/>
                    </a:lnTo>
                    <a:lnTo>
                      <a:pt x="324" y="282"/>
                    </a:lnTo>
                    <a:lnTo>
                      <a:pt x="324" y="282"/>
                    </a:lnTo>
                    <a:lnTo>
                      <a:pt x="324" y="282"/>
                    </a:lnTo>
                    <a:lnTo>
                      <a:pt x="324" y="282"/>
                    </a:lnTo>
                    <a:lnTo>
                      <a:pt x="324" y="282"/>
                    </a:lnTo>
                    <a:lnTo>
                      <a:pt x="324" y="282"/>
                    </a:lnTo>
                    <a:lnTo>
                      <a:pt x="324" y="282"/>
                    </a:lnTo>
                    <a:lnTo>
                      <a:pt x="324" y="282"/>
                    </a:lnTo>
                    <a:lnTo>
                      <a:pt x="324" y="282"/>
                    </a:lnTo>
                    <a:lnTo>
                      <a:pt x="324" y="282"/>
                    </a:lnTo>
                    <a:lnTo>
                      <a:pt x="324" y="282"/>
                    </a:lnTo>
                    <a:lnTo>
                      <a:pt x="330" y="282"/>
                    </a:lnTo>
                    <a:lnTo>
                      <a:pt x="330" y="282"/>
                    </a:lnTo>
                    <a:lnTo>
                      <a:pt x="330" y="282"/>
                    </a:lnTo>
                    <a:lnTo>
                      <a:pt x="330" y="282"/>
                    </a:lnTo>
                    <a:lnTo>
                      <a:pt x="330" y="282"/>
                    </a:lnTo>
                    <a:lnTo>
                      <a:pt x="330" y="282"/>
                    </a:lnTo>
                    <a:lnTo>
                      <a:pt x="330" y="282"/>
                    </a:lnTo>
                    <a:lnTo>
                      <a:pt x="330" y="282"/>
                    </a:lnTo>
                    <a:lnTo>
                      <a:pt x="330" y="282"/>
                    </a:lnTo>
                    <a:lnTo>
                      <a:pt x="330" y="282"/>
                    </a:lnTo>
                    <a:lnTo>
                      <a:pt x="330" y="282"/>
                    </a:lnTo>
                    <a:lnTo>
                      <a:pt x="330" y="282"/>
                    </a:lnTo>
                    <a:lnTo>
                      <a:pt x="330" y="282"/>
                    </a:lnTo>
                    <a:lnTo>
                      <a:pt x="330" y="282"/>
                    </a:lnTo>
                    <a:lnTo>
                      <a:pt x="330" y="282"/>
                    </a:lnTo>
                    <a:lnTo>
                      <a:pt x="330" y="282"/>
                    </a:lnTo>
                    <a:lnTo>
                      <a:pt x="330" y="282"/>
                    </a:lnTo>
                    <a:lnTo>
                      <a:pt x="330" y="282"/>
                    </a:lnTo>
                    <a:lnTo>
                      <a:pt x="330" y="282"/>
                    </a:lnTo>
                    <a:lnTo>
                      <a:pt x="330" y="282"/>
                    </a:lnTo>
                    <a:lnTo>
                      <a:pt x="330" y="282"/>
                    </a:lnTo>
                    <a:lnTo>
                      <a:pt x="330" y="282"/>
                    </a:lnTo>
                    <a:lnTo>
                      <a:pt x="330" y="282"/>
                    </a:lnTo>
                    <a:lnTo>
                      <a:pt x="330" y="282"/>
                    </a:lnTo>
                    <a:lnTo>
                      <a:pt x="330" y="282"/>
                    </a:lnTo>
                    <a:lnTo>
                      <a:pt x="330" y="282"/>
                    </a:lnTo>
                    <a:lnTo>
                      <a:pt x="330" y="282"/>
                    </a:lnTo>
                    <a:lnTo>
                      <a:pt x="330" y="282"/>
                    </a:lnTo>
                    <a:lnTo>
                      <a:pt x="330" y="282"/>
                    </a:lnTo>
                    <a:lnTo>
                      <a:pt x="330" y="282"/>
                    </a:lnTo>
                    <a:lnTo>
                      <a:pt x="330" y="282"/>
                    </a:lnTo>
                    <a:lnTo>
                      <a:pt x="330" y="282"/>
                    </a:lnTo>
                    <a:lnTo>
                      <a:pt x="336" y="282"/>
                    </a:lnTo>
                    <a:lnTo>
                      <a:pt x="336" y="282"/>
                    </a:lnTo>
                    <a:lnTo>
                      <a:pt x="336" y="282"/>
                    </a:lnTo>
                    <a:lnTo>
                      <a:pt x="336" y="282"/>
                    </a:lnTo>
                    <a:lnTo>
                      <a:pt x="336" y="282"/>
                    </a:lnTo>
                    <a:lnTo>
                      <a:pt x="336" y="282"/>
                    </a:lnTo>
                    <a:lnTo>
                      <a:pt x="336" y="282"/>
                    </a:lnTo>
                    <a:lnTo>
                      <a:pt x="336" y="282"/>
                    </a:lnTo>
                    <a:lnTo>
                      <a:pt x="336" y="282"/>
                    </a:lnTo>
                    <a:lnTo>
                      <a:pt x="336" y="282"/>
                    </a:lnTo>
                    <a:lnTo>
                      <a:pt x="336" y="282"/>
                    </a:lnTo>
                    <a:lnTo>
                      <a:pt x="336" y="282"/>
                    </a:lnTo>
                    <a:lnTo>
                      <a:pt x="336" y="282"/>
                    </a:lnTo>
                    <a:lnTo>
                      <a:pt x="336" y="282"/>
                    </a:lnTo>
                    <a:lnTo>
                      <a:pt x="336" y="282"/>
                    </a:lnTo>
                    <a:lnTo>
                      <a:pt x="336" y="282"/>
                    </a:lnTo>
                    <a:lnTo>
                      <a:pt x="336" y="282"/>
                    </a:lnTo>
                    <a:lnTo>
                      <a:pt x="336" y="282"/>
                    </a:lnTo>
                    <a:lnTo>
                      <a:pt x="336" y="282"/>
                    </a:lnTo>
                    <a:lnTo>
                      <a:pt x="336" y="282"/>
                    </a:lnTo>
                    <a:lnTo>
                      <a:pt x="336" y="282"/>
                    </a:lnTo>
                    <a:lnTo>
                      <a:pt x="336" y="282"/>
                    </a:lnTo>
                    <a:lnTo>
                      <a:pt x="336" y="282"/>
                    </a:lnTo>
                    <a:lnTo>
                      <a:pt x="336" y="282"/>
                    </a:lnTo>
                    <a:lnTo>
                      <a:pt x="336" y="282"/>
                    </a:lnTo>
                    <a:lnTo>
                      <a:pt x="336" y="282"/>
                    </a:lnTo>
                    <a:lnTo>
                      <a:pt x="336" y="282"/>
                    </a:lnTo>
                    <a:lnTo>
                      <a:pt x="336" y="282"/>
                    </a:lnTo>
                    <a:lnTo>
                      <a:pt x="336" y="282"/>
                    </a:lnTo>
                    <a:lnTo>
                      <a:pt x="336" y="282"/>
                    </a:lnTo>
                    <a:lnTo>
                      <a:pt x="336" y="282"/>
                    </a:lnTo>
                    <a:lnTo>
                      <a:pt x="336" y="282"/>
                    </a:lnTo>
                    <a:lnTo>
                      <a:pt x="336" y="282"/>
                    </a:lnTo>
                    <a:lnTo>
                      <a:pt x="342" y="282"/>
                    </a:lnTo>
                    <a:lnTo>
                      <a:pt x="342" y="282"/>
                    </a:lnTo>
                    <a:lnTo>
                      <a:pt x="342" y="282"/>
                    </a:lnTo>
                    <a:lnTo>
                      <a:pt x="342" y="282"/>
                    </a:lnTo>
                    <a:lnTo>
                      <a:pt x="342" y="282"/>
                    </a:lnTo>
                    <a:lnTo>
                      <a:pt x="342" y="282"/>
                    </a:lnTo>
                    <a:lnTo>
                      <a:pt x="342" y="282"/>
                    </a:lnTo>
                    <a:lnTo>
                      <a:pt x="342" y="282"/>
                    </a:lnTo>
                    <a:lnTo>
                      <a:pt x="342" y="282"/>
                    </a:lnTo>
                    <a:lnTo>
                      <a:pt x="342" y="282"/>
                    </a:lnTo>
                    <a:lnTo>
                      <a:pt x="342" y="282"/>
                    </a:lnTo>
                    <a:lnTo>
                      <a:pt x="342" y="282"/>
                    </a:lnTo>
                    <a:lnTo>
                      <a:pt x="342" y="282"/>
                    </a:lnTo>
                    <a:lnTo>
                      <a:pt x="342" y="282"/>
                    </a:lnTo>
                    <a:lnTo>
                      <a:pt x="342" y="282"/>
                    </a:lnTo>
                    <a:lnTo>
                      <a:pt x="342" y="282"/>
                    </a:lnTo>
                    <a:lnTo>
                      <a:pt x="342" y="282"/>
                    </a:lnTo>
                    <a:lnTo>
                      <a:pt x="342" y="282"/>
                    </a:lnTo>
                    <a:lnTo>
                      <a:pt x="342" y="282"/>
                    </a:lnTo>
                    <a:lnTo>
                      <a:pt x="342" y="282"/>
                    </a:lnTo>
                    <a:lnTo>
                      <a:pt x="342" y="282"/>
                    </a:lnTo>
                    <a:lnTo>
                      <a:pt x="342" y="282"/>
                    </a:lnTo>
                    <a:lnTo>
                      <a:pt x="342" y="282"/>
                    </a:lnTo>
                    <a:lnTo>
                      <a:pt x="342" y="282"/>
                    </a:lnTo>
                    <a:lnTo>
                      <a:pt x="342" y="282"/>
                    </a:lnTo>
                    <a:lnTo>
                      <a:pt x="342" y="282"/>
                    </a:lnTo>
                    <a:lnTo>
                      <a:pt x="342" y="282"/>
                    </a:lnTo>
                    <a:lnTo>
                      <a:pt x="342" y="282"/>
                    </a:lnTo>
                    <a:lnTo>
                      <a:pt x="342" y="282"/>
                    </a:lnTo>
                    <a:lnTo>
                      <a:pt x="342" y="282"/>
                    </a:lnTo>
                    <a:lnTo>
                      <a:pt x="342" y="282"/>
                    </a:lnTo>
                    <a:lnTo>
                      <a:pt x="342" y="282"/>
                    </a:lnTo>
                    <a:lnTo>
                      <a:pt x="342" y="282"/>
                    </a:lnTo>
                    <a:lnTo>
                      <a:pt x="342" y="282"/>
                    </a:lnTo>
                    <a:lnTo>
                      <a:pt x="348" y="282"/>
                    </a:lnTo>
                    <a:lnTo>
                      <a:pt x="348" y="282"/>
                    </a:lnTo>
                    <a:lnTo>
                      <a:pt x="348" y="282"/>
                    </a:lnTo>
                    <a:lnTo>
                      <a:pt x="348" y="282"/>
                    </a:lnTo>
                    <a:lnTo>
                      <a:pt x="348" y="282"/>
                    </a:lnTo>
                    <a:lnTo>
                      <a:pt x="348" y="282"/>
                    </a:lnTo>
                    <a:lnTo>
                      <a:pt x="348" y="282"/>
                    </a:lnTo>
                    <a:lnTo>
                      <a:pt x="348" y="282"/>
                    </a:lnTo>
                    <a:lnTo>
                      <a:pt x="348" y="282"/>
                    </a:lnTo>
                    <a:lnTo>
                      <a:pt x="348" y="282"/>
                    </a:lnTo>
                    <a:lnTo>
                      <a:pt x="348" y="282"/>
                    </a:lnTo>
                    <a:lnTo>
                      <a:pt x="348" y="282"/>
                    </a:lnTo>
                    <a:lnTo>
                      <a:pt x="348" y="282"/>
                    </a:lnTo>
                    <a:lnTo>
                      <a:pt x="348" y="282"/>
                    </a:lnTo>
                    <a:lnTo>
                      <a:pt x="348" y="282"/>
                    </a:lnTo>
                    <a:lnTo>
                      <a:pt x="348" y="282"/>
                    </a:lnTo>
                    <a:lnTo>
                      <a:pt x="348" y="282"/>
                    </a:lnTo>
                    <a:lnTo>
                      <a:pt x="348" y="282"/>
                    </a:lnTo>
                    <a:lnTo>
                      <a:pt x="348" y="282"/>
                    </a:lnTo>
                    <a:lnTo>
                      <a:pt x="348" y="282"/>
                    </a:lnTo>
                    <a:lnTo>
                      <a:pt x="348" y="282"/>
                    </a:lnTo>
                    <a:lnTo>
                      <a:pt x="348" y="282"/>
                    </a:lnTo>
                    <a:lnTo>
                      <a:pt x="348" y="282"/>
                    </a:lnTo>
                    <a:lnTo>
                      <a:pt x="348" y="282"/>
                    </a:lnTo>
                    <a:lnTo>
                      <a:pt x="348" y="282"/>
                    </a:lnTo>
                    <a:lnTo>
                      <a:pt x="348" y="282"/>
                    </a:lnTo>
                    <a:lnTo>
                      <a:pt x="348" y="282"/>
                    </a:lnTo>
                    <a:lnTo>
                      <a:pt x="348" y="282"/>
                    </a:lnTo>
                    <a:lnTo>
                      <a:pt x="366" y="282"/>
                    </a:lnTo>
                    <a:lnTo>
                      <a:pt x="366" y="282"/>
                    </a:lnTo>
                    <a:lnTo>
                      <a:pt x="366" y="282"/>
                    </a:lnTo>
                    <a:lnTo>
                      <a:pt x="366" y="282"/>
                    </a:lnTo>
                    <a:lnTo>
                      <a:pt x="366" y="282"/>
                    </a:lnTo>
                    <a:lnTo>
                      <a:pt x="366" y="282"/>
                    </a:lnTo>
                    <a:lnTo>
                      <a:pt x="366" y="282"/>
                    </a:lnTo>
                    <a:lnTo>
                      <a:pt x="366" y="282"/>
                    </a:lnTo>
                    <a:lnTo>
                      <a:pt x="366" y="282"/>
                    </a:lnTo>
                    <a:lnTo>
                      <a:pt x="366" y="282"/>
                    </a:lnTo>
                    <a:lnTo>
                      <a:pt x="366" y="282"/>
                    </a:lnTo>
                    <a:lnTo>
                      <a:pt x="366" y="282"/>
                    </a:lnTo>
                    <a:lnTo>
                      <a:pt x="366" y="282"/>
                    </a:lnTo>
                    <a:lnTo>
                      <a:pt x="372" y="282"/>
                    </a:lnTo>
                    <a:lnTo>
                      <a:pt x="372" y="282"/>
                    </a:lnTo>
                    <a:lnTo>
                      <a:pt x="372" y="282"/>
                    </a:lnTo>
                    <a:lnTo>
                      <a:pt x="372" y="282"/>
                    </a:lnTo>
                    <a:lnTo>
                      <a:pt x="372" y="282"/>
                    </a:lnTo>
                    <a:lnTo>
                      <a:pt x="372" y="282"/>
                    </a:lnTo>
                    <a:lnTo>
                      <a:pt x="372" y="282"/>
                    </a:lnTo>
                    <a:lnTo>
                      <a:pt x="372" y="282"/>
                    </a:lnTo>
                    <a:lnTo>
                      <a:pt x="372" y="282"/>
                    </a:lnTo>
                    <a:lnTo>
                      <a:pt x="372" y="282"/>
                    </a:lnTo>
                    <a:lnTo>
                      <a:pt x="372" y="282"/>
                    </a:lnTo>
                    <a:lnTo>
                      <a:pt x="372" y="282"/>
                    </a:lnTo>
                    <a:lnTo>
                      <a:pt x="372" y="282"/>
                    </a:lnTo>
                    <a:lnTo>
                      <a:pt x="372" y="282"/>
                    </a:lnTo>
                    <a:lnTo>
                      <a:pt x="372" y="282"/>
                    </a:lnTo>
                    <a:lnTo>
                      <a:pt x="372" y="282"/>
                    </a:lnTo>
                    <a:lnTo>
                      <a:pt x="372" y="282"/>
                    </a:lnTo>
                    <a:lnTo>
                      <a:pt x="372" y="282"/>
                    </a:lnTo>
                    <a:lnTo>
                      <a:pt x="372" y="282"/>
                    </a:lnTo>
                    <a:lnTo>
                      <a:pt x="372" y="282"/>
                    </a:lnTo>
                    <a:lnTo>
                      <a:pt x="372" y="282"/>
                    </a:lnTo>
                    <a:lnTo>
                      <a:pt x="372" y="282"/>
                    </a:lnTo>
                    <a:lnTo>
                      <a:pt x="372" y="282"/>
                    </a:lnTo>
                    <a:lnTo>
                      <a:pt x="372" y="282"/>
                    </a:lnTo>
                    <a:lnTo>
                      <a:pt x="372" y="282"/>
                    </a:lnTo>
                    <a:lnTo>
                      <a:pt x="372" y="282"/>
                    </a:lnTo>
                    <a:lnTo>
                      <a:pt x="372" y="282"/>
                    </a:lnTo>
                    <a:lnTo>
                      <a:pt x="372" y="282"/>
                    </a:lnTo>
                    <a:lnTo>
                      <a:pt x="372" y="282"/>
                    </a:lnTo>
                    <a:lnTo>
                      <a:pt x="372" y="282"/>
                    </a:lnTo>
                    <a:lnTo>
                      <a:pt x="372" y="282"/>
                    </a:lnTo>
                    <a:lnTo>
                      <a:pt x="372" y="282"/>
                    </a:lnTo>
                    <a:lnTo>
                      <a:pt x="372" y="282"/>
                    </a:lnTo>
                    <a:lnTo>
                      <a:pt x="372" y="282"/>
                    </a:lnTo>
                    <a:lnTo>
                      <a:pt x="372" y="282"/>
                    </a:lnTo>
                    <a:lnTo>
                      <a:pt x="378" y="282"/>
                    </a:lnTo>
                    <a:lnTo>
                      <a:pt x="378" y="282"/>
                    </a:lnTo>
                    <a:lnTo>
                      <a:pt x="378" y="282"/>
                    </a:lnTo>
                    <a:lnTo>
                      <a:pt x="378" y="282"/>
                    </a:lnTo>
                    <a:lnTo>
                      <a:pt x="378" y="282"/>
                    </a:lnTo>
                    <a:lnTo>
                      <a:pt x="378" y="282"/>
                    </a:lnTo>
                    <a:lnTo>
                      <a:pt x="378" y="282"/>
                    </a:lnTo>
                    <a:lnTo>
                      <a:pt x="378" y="282"/>
                    </a:lnTo>
                    <a:lnTo>
                      <a:pt x="378" y="282"/>
                    </a:lnTo>
                    <a:lnTo>
                      <a:pt x="378" y="282"/>
                    </a:lnTo>
                    <a:lnTo>
                      <a:pt x="378" y="282"/>
                    </a:lnTo>
                    <a:lnTo>
                      <a:pt x="378" y="282"/>
                    </a:lnTo>
                    <a:lnTo>
                      <a:pt x="378" y="282"/>
                    </a:lnTo>
                    <a:lnTo>
                      <a:pt x="378" y="282"/>
                    </a:lnTo>
                    <a:lnTo>
                      <a:pt x="378" y="282"/>
                    </a:lnTo>
                    <a:lnTo>
                      <a:pt x="378" y="282"/>
                    </a:lnTo>
                    <a:lnTo>
                      <a:pt x="378" y="282"/>
                    </a:lnTo>
                    <a:lnTo>
                      <a:pt x="378" y="282"/>
                    </a:lnTo>
                    <a:lnTo>
                      <a:pt x="378" y="282"/>
                    </a:lnTo>
                    <a:lnTo>
                      <a:pt x="378" y="282"/>
                    </a:lnTo>
                    <a:lnTo>
                      <a:pt x="378" y="282"/>
                    </a:lnTo>
                    <a:lnTo>
                      <a:pt x="378" y="282"/>
                    </a:lnTo>
                    <a:lnTo>
                      <a:pt x="378" y="282"/>
                    </a:lnTo>
                    <a:lnTo>
                      <a:pt x="378" y="282"/>
                    </a:lnTo>
                    <a:lnTo>
                      <a:pt x="378" y="282"/>
                    </a:lnTo>
                    <a:lnTo>
                      <a:pt x="378" y="282"/>
                    </a:lnTo>
                    <a:lnTo>
                      <a:pt x="378" y="282"/>
                    </a:lnTo>
                    <a:lnTo>
                      <a:pt x="378" y="282"/>
                    </a:lnTo>
                    <a:lnTo>
                      <a:pt x="378" y="282"/>
                    </a:lnTo>
                    <a:lnTo>
                      <a:pt x="378" y="282"/>
                    </a:lnTo>
                    <a:lnTo>
                      <a:pt x="378" y="282"/>
                    </a:lnTo>
                    <a:lnTo>
                      <a:pt x="378" y="282"/>
                    </a:lnTo>
                    <a:lnTo>
                      <a:pt x="378" y="282"/>
                    </a:lnTo>
                    <a:lnTo>
                      <a:pt x="384" y="282"/>
                    </a:lnTo>
                    <a:lnTo>
                      <a:pt x="384" y="282"/>
                    </a:lnTo>
                    <a:lnTo>
                      <a:pt x="384" y="282"/>
                    </a:lnTo>
                    <a:lnTo>
                      <a:pt x="384" y="282"/>
                    </a:lnTo>
                    <a:lnTo>
                      <a:pt x="384" y="282"/>
                    </a:lnTo>
                    <a:lnTo>
                      <a:pt x="384" y="282"/>
                    </a:lnTo>
                    <a:lnTo>
                      <a:pt x="384" y="282"/>
                    </a:lnTo>
                    <a:lnTo>
                      <a:pt x="384" y="282"/>
                    </a:lnTo>
                    <a:lnTo>
                      <a:pt x="384" y="282"/>
                    </a:lnTo>
                    <a:lnTo>
                      <a:pt x="384" y="282"/>
                    </a:lnTo>
                    <a:lnTo>
                      <a:pt x="384" y="282"/>
                    </a:lnTo>
                    <a:lnTo>
                      <a:pt x="384" y="282"/>
                    </a:lnTo>
                    <a:lnTo>
                      <a:pt x="384" y="282"/>
                    </a:lnTo>
                    <a:lnTo>
                      <a:pt x="384" y="282"/>
                    </a:lnTo>
                    <a:lnTo>
                      <a:pt x="384" y="282"/>
                    </a:lnTo>
                    <a:lnTo>
                      <a:pt x="384" y="282"/>
                    </a:lnTo>
                    <a:lnTo>
                      <a:pt x="384" y="282"/>
                    </a:lnTo>
                    <a:lnTo>
                      <a:pt x="384" y="282"/>
                    </a:lnTo>
                    <a:lnTo>
                      <a:pt x="384" y="282"/>
                    </a:lnTo>
                    <a:lnTo>
                      <a:pt x="384" y="282"/>
                    </a:lnTo>
                    <a:lnTo>
                      <a:pt x="384" y="282"/>
                    </a:lnTo>
                    <a:lnTo>
                      <a:pt x="384" y="282"/>
                    </a:lnTo>
                    <a:lnTo>
                      <a:pt x="384" y="282"/>
                    </a:lnTo>
                    <a:lnTo>
                      <a:pt x="384" y="282"/>
                    </a:lnTo>
                    <a:lnTo>
                      <a:pt x="384" y="282"/>
                    </a:lnTo>
                    <a:lnTo>
                      <a:pt x="384" y="282"/>
                    </a:lnTo>
                    <a:lnTo>
                      <a:pt x="384" y="282"/>
                    </a:lnTo>
                    <a:lnTo>
                      <a:pt x="384" y="282"/>
                    </a:lnTo>
                    <a:lnTo>
                      <a:pt x="384" y="282"/>
                    </a:lnTo>
                    <a:lnTo>
                      <a:pt x="384" y="282"/>
                    </a:lnTo>
                    <a:lnTo>
                      <a:pt x="384" y="282"/>
                    </a:lnTo>
                    <a:lnTo>
                      <a:pt x="384" y="282"/>
                    </a:lnTo>
                    <a:lnTo>
                      <a:pt x="390" y="282"/>
                    </a:lnTo>
                    <a:lnTo>
                      <a:pt x="390" y="282"/>
                    </a:lnTo>
                    <a:lnTo>
                      <a:pt x="390" y="282"/>
                    </a:lnTo>
                    <a:lnTo>
                      <a:pt x="390" y="282"/>
                    </a:lnTo>
                    <a:lnTo>
                      <a:pt x="390" y="282"/>
                    </a:lnTo>
                    <a:lnTo>
                      <a:pt x="390" y="282"/>
                    </a:lnTo>
                    <a:lnTo>
                      <a:pt x="390" y="282"/>
                    </a:lnTo>
                    <a:lnTo>
                      <a:pt x="390" y="282"/>
                    </a:lnTo>
                    <a:lnTo>
                      <a:pt x="390" y="282"/>
                    </a:lnTo>
                    <a:lnTo>
                      <a:pt x="390" y="282"/>
                    </a:lnTo>
                    <a:lnTo>
                      <a:pt x="390" y="282"/>
                    </a:lnTo>
                    <a:lnTo>
                      <a:pt x="390" y="282"/>
                    </a:lnTo>
                    <a:lnTo>
                      <a:pt x="390" y="282"/>
                    </a:lnTo>
                    <a:lnTo>
                      <a:pt x="390" y="282"/>
                    </a:lnTo>
                    <a:lnTo>
                      <a:pt x="390" y="282"/>
                    </a:lnTo>
                    <a:lnTo>
                      <a:pt x="390" y="282"/>
                    </a:lnTo>
                    <a:lnTo>
                      <a:pt x="390" y="282"/>
                    </a:lnTo>
                    <a:lnTo>
                      <a:pt x="390" y="282"/>
                    </a:lnTo>
                    <a:lnTo>
                      <a:pt x="390" y="282"/>
                    </a:lnTo>
                    <a:lnTo>
                      <a:pt x="390" y="282"/>
                    </a:lnTo>
                    <a:lnTo>
                      <a:pt x="390" y="282"/>
                    </a:lnTo>
                    <a:lnTo>
                      <a:pt x="390" y="282"/>
                    </a:lnTo>
                    <a:lnTo>
                      <a:pt x="390" y="282"/>
                    </a:lnTo>
                    <a:lnTo>
                      <a:pt x="390" y="282"/>
                    </a:lnTo>
                    <a:lnTo>
                      <a:pt x="390" y="282"/>
                    </a:lnTo>
                    <a:lnTo>
                      <a:pt x="390" y="282"/>
                    </a:lnTo>
                    <a:lnTo>
                      <a:pt x="390" y="282"/>
                    </a:lnTo>
                    <a:lnTo>
                      <a:pt x="390" y="282"/>
                    </a:lnTo>
                    <a:lnTo>
                      <a:pt x="390" y="282"/>
                    </a:lnTo>
                    <a:lnTo>
                      <a:pt x="390" y="282"/>
                    </a:lnTo>
                    <a:lnTo>
                      <a:pt x="390" y="282"/>
                    </a:lnTo>
                    <a:lnTo>
                      <a:pt x="390" y="282"/>
                    </a:lnTo>
                    <a:lnTo>
                      <a:pt x="390" y="282"/>
                    </a:lnTo>
                    <a:lnTo>
                      <a:pt x="390" y="282"/>
                    </a:lnTo>
                    <a:lnTo>
                      <a:pt x="396" y="282"/>
                    </a:lnTo>
                    <a:lnTo>
                      <a:pt x="396" y="282"/>
                    </a:lnTo>
                    <a:lnTo>
                      <a:pt x="396" y="282"/>
                    </a:lnTo>
                    <a:lnTo>
                      <a:pt x="396" y="282"/>
                    </a:lnTo>
                    <a:lnTo>
                      <a:pt x="396" y="282"/>
                    </a:lnTo>
                    <a:lnTo>
                      <a:pt x="396" y="282"/>
                    </a:lnTo>
                    <a:lnTo>
                      <a:pt x="396" y="282"/>
                    </a:lnTo>
                    <a:lnTo>
                      <a:pt x="396" y="282"/>
                    </a:lnTo>
                    <a:lnTo>
                      <a:pt x="396" y="282"/>
                    </a:lnTo>
                    <a:lnTo>
                      <a:pt x="396" y="282"/>
                    </a:lnTo>
                    <a:lnTo>
                      <a:pt x="396" y="282"/>
                    </a:lnTo>
                    <a:lnTo>
                      <a:pt x="396" y="282"/>
                    </a:lnTo>
                    <a:lnTo>
                      <a:pt x="396" y="282"/>
                    </a:lnTo>
                    <a:lnTo>
                      <a:pt x="396" y="282"/>
                    </a:lnTo>
                    <a:lnTo>
                      <a:pt x="396" y="282"/>
                    </a:lnTo>
                    <a:lnTo>
                      <a:pt x="396" y="282"/>
                    </a:lnTo>
                    <a:lnTo>
                      <a:pt x="396" y="282"/>
                    </a:lnTo>
                    <a:lnTo>
                      <a:pt x="396" y="282"/>
                    </a:lnTo>
                    <a:lnTo>
                      <a:pt x="396" y="282"/>
                    </a:lnTo>
                    <a:lnTo>
                      <a:pt x="396" y="282"/>
                    </a:lnTo>
                    <a:lnTo>
                      <a:pt x="414" y="282"/>
                    </a:lnTo>
                    <a:lnTo>
                      <a:pt x="414" y="282"/>
                    </a:lnTo>
                    <a:lnTo>
                      <a:pt x="414" y="282"/>
                    </a:lnTo>
                    <a:lnTo>
                      <a:pt x="414" y="282"/>
                    </a:lnTo>
                    <a:lnTo>
                      <a:pt x="414" y="282"/>
                    </a:lnTo>
                    <a:lnTo>
                      <a:pt x="414" y="282"/>
                    </a:lnTo>
                    <a:lnTo>
                      <a:pt x="414" y="282"/>
                    </a:lnTo>
                    <a:lnTo>
                      <a:pt x="414" y="282"/>
                    </a:lnTo>
                    <a:lnTo>
                      <a:pt x="414" y="282"/>
                    </a:lnTo>
                    <a:lnTo>
                      <a:pt x="414" y="282"/>
                    </a:lnTo>
                    <a:lnTo>
                      <a:pt x="414" y="282"/>
                    </a:lnTo>
                    <a:lnTo>
                      <a:pt x="414" y="282"/>
                    </a:lnTo>
                    <a:lnTo>
                      <a:pt x="414" y="282"/>
                    </a:lnTo>
                    <a:lnTo>
                      <a:pt x="414" y="282"/>
                    </a:lnTo>
                    <a:lnTo>
                      <a:pt x="414" y="282"/>
                    </a:lnTo>
                    <a:lnTo>
                      <a:pt x="414" y="282"/>
                    </a:lnTo>
                    <a:lnTo>
                      <a:pt x="414" y="282"/>
                    </a:lnTo>
                    <a:lnTo>
                      <a:pt x="414" y="282"/>
                    </a:lnTo>
                    <a:lnTo>
                      <a:pt x="414" y="282"/>
                    </a:lnTo>
                    <a:lnTo>
                      <a:pt x="414" y="282"/>
                    </a:lnTo>
                    <a:lnTo>
                      <a:pt x="414" y="282"/>
                    </a:lnTo>
                    <a:lnTo>
                      <a:pt x="414" y="282"/>
                    </a:lnTo>
                    <a:lnTo>
                      <a:pt x="420" y="282"/>
                    </a:lnTo>
                    <a:lnTo>
                      <a:pt x="420" y="282"/>
                    </a:lnTo>
                    <a:lnTo>
                      <a:pt x="420" y="282"/>
                    </a:lnTo>
                    <a:lnTo>
                      <a:pt x="420" y="282"/>
                    </a:lnTo>
                    <a:lnTo>
                      <a:pt x="420" y="282"/>
                    </a:lnTo>
                    <a:lnTo>
                      <a:pt x="420" y="282"/>
                    </a:lnTo>
                    <a:lnTo>
                      <a:pt x="420" y="282"/>
                    </a:lnTo>
                    <a:lnTo>
                      <a:pt x="420" y="282"/>
                    </a:lnTo>
                    <a:lnTo>
                      <a:pt x="420" y="282"/>
                    </a:lnTo>
                    <a:lnTo>
                      <a:pt x="420" y="282"/>
                    </a:lnTo>
                    <a:lnTo>
                      <a:pt x="420" y="282"/>
                    </a:lnTo>
                    <a:lnTo>
                      <a:pt x="420" y="282"/>
                    </a:lnTo>
                    <a:lnTo>
                      <a:pt x="420" y="282"/>
                    </a:lnTo>
                    <a:lnTo>
                      <a:pt x="420" y="282"/>
                    </a:lnTo>
                    <a:lnTo>
                      <a:pt x="420" y="282"/>
                    </a:lnTo>
                    <a:lnTo>
                      <a:pt x="420" y="282"/>
                    </a:lnTo>
                    <a:lnTo>
                      <a:pt x="420" y="282"/>
                    </a:lnTo>
                    <a:lnTo>
                      <a:pt x="420" y="282"/>
                    </a:lnTo>
                    <a:lnTo>
                      <a:pt x="420" y="282"/>
                    </a:lnTo>
                    <a:lnTo>
                      <a:pt x="420" y="282"/>
                    </a:lnTo>
                    <a:lnTo>
                      <a:pt x="420" y="282"/>
                    </a:lnTo>
                    <a:lnTo>
                      <a:pt x="420" y="282"/>
                    </a:lnTo>
                    <a:lnTo>
                      <a:pt x="420" y="282"/>
                    </a:lnTo>
                    <a:lnTo>
                      <a:pt x="420" y="282"/>
                    </a:lnTo>
                    <a:lnTo>
                      <a:pt x="420" y="282"/>
                    </a:lnTo>
                    <a:lnTo>
                      <a:pt x="420" y="282"/>
                    </a:lnTo>
                    <a:lnTo>
                      <a:pt x="420" y="282"/>
                    </a:lnTo>
                    <a:lnTo>
                      <a:pt x="420" y="282"/>
                    </a:lnTo>
                    <a:lnTo>
                      <a:pt x="420" y="282"/>
                    </a:lnTo>
                    <a:lnTo>
                      <a:pt x="420" y="282"/>
                    </a:lnTo>
                    <a:lnTo>
                      <a:pt x="420" y="282"/>
                    </a:lnTo>
                    <a:lnTo>
                      <a:pt x="420" y="282"/>
                    </a:lnTo>
                    <a:lnTo>
                      <a:pt x="420" y="282"/>
                    </a:lnTo>
                    <a:lnTo>
                      <a:pt x="420" y="282"/>
                    </a:lnTo>
                    <a:lnTo>
                      <a:pt x="426" y="282"/>
                    </a:lnTo>
                    <a:lnTo>
                      <a:pt x="426" y="282"/>
                    </a:lnTo>
                    <a:lnTo>
                      <a:pt x="426" y="282"/>
                    </a:lnTo>
                    <a:lnTo>
                      <a:pt x="426" y="282"/>
                    </a:lnTo>
                    <a:lnTo>
                      <a:pt x="426" y="282"/>
                    </a:lnTo>
                    <a:lnTo>
                      <a:pt x="426" y="282"/>
                    </a:lnTo>
                    <a:lnTo>
                      <a:pt x="426" y="282"/>
                    </a:lnTo>
                    <a:lnTo>
                      <a:pt x="426" y="282"/>
                    </a:lnTo>
                    <a:lnTo>
                      <a:pt x="426" y="282"/>
                    </a:lnTo>
                    <a:lnTo>
                      <a:pt x="426" y="282"/>
                    </a:lnTo>
                    <a:lnTo>
                      <a:pt x="426" y="282"/>
                    </a:lnTo>
                    <a:lnTo>
                      <a:pt x="426" y="282"/>
                    </a:lnTo>
                    <a:lnTo>
                      <a:pt x="426" y="282"/>
                    </a:lnTo>
                    <a:lnTo>
                      <a:pt x="426" y="282"/>
                    </a:lnTo>
                    <a:lnTo>
                      <a:pt x="426" y="282"/>
                    </a:lnTo>
                    <a:lnTo>
                      <a:pt x="426" y="282"/>
                    </a:lnTo>
                    <a:lnTo>
                      <a:pt x="426" y="282"/>
                    </a:lnTo>
                    <a:lnTo>
                      <a:pt x="426" y="282"/>
                    </a:lnTo>
                    <a:lnTo>
                      <a:pt x="426" y="282"/>
                    </a:lnTo>
                    <a:lnTo>
                      <a:pt x="426" y="282"/>
                    </a:lnTo>
                    <a:lnTo>
                      <a:pt x="426" y="282"/>
                    </a:lnTo>
                    <a:lnTo>
                      <a:pt x="426" y="282"/>
                    </a:lnTo>
                    <a:lnTo>
                      <a:pt x="426" y="282"/>
                    </a:lnTo>
                    <a:lnTo>
                      <a:pt x="426" y="282"/>
                    </a:lnTo>
                    <a:lnTo>
                      <a:pt x="426" y="282"/>
                    </a:lnTo>
                    <a:lnTo>
                      <a:pt x="426" y="282"/>
                    </a:lnTo>
                    <a:lnTo>
                      <a:pt x="426" y="282"/>
                    </a:lnTo>
                    <a:lnTo>
                      <a:pt x="426" y="282"/>
                    </a:lnTo>
                    <a:lnTo>
                      <a:pt x="426" y="282"/>
                    </a:lnTo>
                    <a:lnTo>
                      <a:pt x="426" y="282"/>
                    </a:lnTo>
                    <a:lnTo>
                      <a:pt x="426" y="282"/>
                    </a:lnTo>
                    <a:lnTo>
                      <a:pt x="426" y="282"/>
                    </a:lnTo>
                    <a:lnTo>
                      <a:pt x="426" y="282"/>
                    </a:lnTo>
                    <a:lnTo>
                      <a:pt x="432" y="282"/>
                    </a:lnTo>
                    <a:lnTo>
                      <a:pt x="432" y="282"/>
                    </a:lnTo>
                    <a:lnTo>
                      <a:pt x="432" y="282"/>
                    </a:lnTo>
                    <a:lnTo>
                      <a:pt x="432" y="282"/>
                    </a:lnTo>
                    <a:lnTo>
                      <a:pt x="432" y="282"/>
                    </a:lnTo>
                    <a:lnTo>
                      <a:pt x="432" y="282"/>
                    </a:lnTo>
                    <a:lnTo>
                      <a:pt x="432" y="282"/>
                    </a:lnTo>
                    <a:lnTo>
                      <a:pt x="432" y="282"/>
                    </a:lnTo>
                    <a:lnTo>
                      <a:pt x="432" y="282"/>
                    </a:lnTo>
                    <a:lnTo>
                      <a:pt x="432" y="282"/>
                    </a:lnTo>
                    <a:lnTo>
                      <a:pt x="432" y="282"/>
                    </a:lnTo>
                    <a:lnTo>
                      <a:pt x="432" y="282"/>
                    </a:lnTo>
                    <a:lnTo>
                      <a:pt x="432" y="282"/>
                    </a:lnTo>
                    <a:lnTo>
                      <a:pt x="432" y="282"/>
                    </a:lnTo>
                    <a:lnTo>
                      <a:pt x="432" y="282"/>
                    </a:lnTo>
                    <a:lnTo>
                      <a:pt x="432" y="282"/>
                    </a:lnTo>
                    <a:lnTo>
                      <a:pt x="432" y="282"/>
                    </a:lnTo>
                    <a:lnTo>
                      <a:pt x="432" y="282"/>
                    </a:lnTo>
                    <a:lnTo>
                      <a:pt x="432" y="282"/>
                    </a:lnTo>
                    <a:lnTo>
                      <a:pt x="432" y="282"/>
                    </a:lnTo>
                    <a:lnTo>
                      <a:pt x="432" y="282"/>
                    </a:lnTo>
                    <a:lnTo>
                      <a:pt x="432" y="282"/>
                    </a:lnTo>
                    <a:lnTo>
                      <a:pt x="432" y="282"/>
                    </a:lnTo>
                    <a:lnTo>
                      <a:pt x="432" y="282"/>
                    </a:lnTo>
                    <a:lnTo>
                      <a:pt x="432" y="282"/>
                    </a:lnTo>
                    <a:lnTo>
                      <a:pt x="432" y="282"/>
                    </a:lnTo>
                    <a:lnTo>
                      <a:pt x="432" y="282"/>
                    </a:lnTo>
                    <a:lnTo>
                      <a:pt x="432" y="282"/>
                    </a:lnTo>
                    <a:lnTo>
                      <a:pt x="432" y="282"/>
                    </a:lnTo>
                    <a:lnTo>
                      <a:pt x="432" y="282"/>
                    </a:lnTo>
                    <a:lnTo>
                      <a:pt x="432" y="282"/>
                    </a:lnTo>
                    <a:lnTo>
                      <a:pt x="432" y="282"/>
                    </a:lnTo>
                    <a:lnTo>
                      <a:pt x="432" y="282"/>
                    </a:lnTo>
                    <a:lnTo>
                      <a:pt x="432" y="282"/>
                    </a:lnTo>
                    <a:lnTo>
                      <a:pt x="438" y="282"/>
                    </a:lnTo>
                    <a:lnTo>
                      <a:pt x="438" y="282"/>
                    </a:lnTo>
                    <a:lnTo>
                      <a:pt x="438" y="282"/>
                    </a:lnTo>
                    <a:lnTo>
                      <a:pt x="438" y="282"/>
                    </a:lnTo>
                    <a:lnTo>
                      <a:pt x="438" y="282"/>
                    </a:lnTo>
                    <a:lnTo>
                      <a:pt x="438" y="282"/>
                    </a:lnTo>
                    <a:lnTo>
                      <a:pt x="438" y="282"/>
                    </a:lnTo>
                    <a:lnTo>
                      <a:pt x="438" y="282"/>
                    </a:lnTo>
                    <a:lnTo>
                      <a:pt x="438" y="282"/>
                    </a:lnTo>
                    <a:lnTo>
                      <a:pt x="438" y="282"/>
                    </a:lnTo>
                    <a:lnTo>
                      <a:pt x="438" y="282"/>
                    </a:lnTo>
                    <a:lnTo>
                      <a:pt x="438" y="282"/>
                    </a:lnTo>
                    <a:lnTo>
                      <a:pt x="438" y="282"/>
                    </a:lnTo>
                    <a:lnTo>
                      <a:pt x="438" y="282"/>
                    </a:lnTo>
                    <a:lnTo>
                      <a:pt x="438" y="282"/>
                    </a:lnTo>
                    <a:lnTo>
                      <a:pt x="438" y="282"/>
                    </a:lnTo>
                    <a:lnTo>
                      <a:pt x="438" y="282"/>
                    </a:lnTo>
                    <a:lnTo>
                      <a:pt x="438" y="282"/>
                    </a:lnTo>
                    <a:lnTo>
                      <a:pt x="438" y="282"/>
                    </a:lnTo>
                    <a:lnTo>
                      <a:pt x="438" y="282"/>
                    </a:lnTo>
                    <a:lnTo>
                      <a:pt x="438" y="282"/>
                    </a:lnTo>
                    <a:lnTo>
                      <a:pt x="438" y="282"/>
                    </a:lnTo>
                    <a:lnTo>
                      <a:pt x="438" y="282"/>
                    </a:lnTo>
                    <a:lnTo>
                      <a:pt x="438" y="282"/>
                    </a:lnTo>
                    <a:lnTo>
                      <a:pt x="438" y="282"/>
                    </a:lnTo>
                    <a:lnTo>
                      <a:pt x="438" y="282"/>
                    </a:lnTo>
                    <a:lnTo>
                      <a:pt x="438" y="282"/>
                    </a:lnTo>
                    <a:lnTo>
                      <a:pt x="438" y="282"/>
                    </a:lnTo>
                    <a:lnTo>
                      <a:pt x="438" y="282"/>
                    </a:lnTo>
                    <a:lnTo>
                      <a:pt x="438" y="282"/>
                    </a:lnTo>
                    <a:lnTo>
                      <a:pt x="438" y="282"/>
                    </a:lnTo>
                    <a:lnTo>
                      <a:pt x="438" y="282"/>
                    </a:lnTo>
                    <a:lnTo>
                      <a:pt x="444" y="282"/>
                    </a:lnTo>
                    <a:lnTo>
                      <a:pt x="444" y="282"/>
                    </a:lnTo>
                    <a:lnTo>
                      <a:pt x="444" y="282"/>
                    </a:lnTo>
                    <a:lnTo>
                      <a:pt x="444" y="282"/>
                    </a:lnTo>
                    <a:lnTo>
                      <a:pt x="444" y="282"/>
                    </a:lnTo>
                    <a:lnTo>
                      <a:pt x="444" y="282"/>
                    </a:lnTo>
                    <a:lnTo>
                      <a:pt x="444" y="282"/>
                    </a:lnTo>
                    <a:lnTo>
                      <a:pt x="444" y="282"/>
                    </a:lnTo>
                    <a:lnTo>
                      <a:pt x="444" y="282"/>
                    </a:lnTo>
                    <a:lnTo>
                      <a:pt x="444" y="282"/>
                    </a:lnTo>
                    <a:lnTo>
                      <a:pt x="444" y="282"/>
                    </a:lnTo>
                    <a:lnTo>
                      <a:pt x="444" y="282"/>
                    </a:lnTo>
                    <a:lnTo>
                      <a:pt x="462" y="282"/>
                    </a:lnTo>
                    <a:lnTo>
                      <a:pt x="462" y="282"/>
                    </a:lnTo>
                    <a:lnTo>
                      <a:pt x="462" y="282"/>
                    </a:lnTo>
                    <a:lnTo>
                      <a:pt x="462" y="282"/>
                    </a:lnTo>
                    <a:lnTo>
                      <a:pt x="462" y="282"/>
                    </a:lnTo>
                    <a:lnTo>
                      <a:pt x="462" y="282"/>
                    </a:lnTo>
                    <a:lnTo>
                      <a:pt x="462" y="282"/>
                    </a:lnTo>
                    <a:lnTo>
                      <a:pt x="462" y="282"/>
                    </a:lnTo>
                    <a:lnTo>
                      <a:pt x="462" y="282"/>
                    </a:lnTo>
                    <a:lnTo>
                      <a:pt x="462" y="282"/>
                    </a:lnTo>
                    <a:lnTo>
                      <a:pt x="462" y="282"/>
                    </a:lnTo>
                    <a:lnTo>
                      <a:pt x="462" y="282"/>
                    </a:lnTo>
                    <a:lnTo>
                      <a:pt x="462" y="282"/>
                    </a:lnTo>
                    <a:lnTo>
                      <a:pt x="462" y="282"/>
                    </a:lnTo>
                    <a:lnTo>
                      <a:pt x="462" y="282"/>
                    </a:lnTo>
                    <a:lnTo>
                      <a:pt x="462" y="282"/>
                    </a:lnTo>
                    <a:lnTo>
                      <a:pt x="462" y="282"/>
                    </a:lnTo>
                    <a:lnTo>
                      <a:pt x="462" y="282"/>
                    </a:lnTo>
                    <a:lnTo>
                      <a:pt x="462" y="282"/>
                    </a:lnTo>
                    <a:lnTo>
                      <a:pt x="462" y="282"/>
                    </a:lnTo>
                    <a:lnTo>
                      <a:pt x="462" y="282"/>
                    </a:lnTo>
                    <a:lnTo>
                      <a:pt x="462" y="282"/>
                    </a:lnTo>
                    <a:lnTo>
                      <a:pt x="462" y="282"/>
                    </a:lnTo>
                    <a:lnTo>
                      <a:pt x="462" y="282"/>
                    </a:lnTo>
                    <a:lnTo>
                      <a:pt x="462" y="282"/>
                    </a:lnTo>
                    <a:lnTo>
                      <a:pt x="462" y="282"/>
                    </a:lnTo>
                    <a:lnTo>
                      <a:pt x="462" y="282"/>
                    </a:lnTo>
                    <a:lnTo>
                      <a:pt x="462" y="282"/>
                    </a:lnTo>
                    <a:lnTo>
                      <a:pt x="462" y="282"/>
                    </a:lnTo>
                    <a:lnTo>
                      <a:pt x="462" y="282"/>
                    </a:lnTo>
                    <a:lnTo>
                      <a:pt x="468" y="282"/>
                    </a:lnTo>
                    <a:lnTo>
                      <a:pt x="468" y="282"/>
                    </a:lnTo>
                    <a:lnTo>
                      <a:pt x="468" y="282"/>
                    </a:lnTo>
                    <a:lnTo>
                      <a:pt x="468" y="282"/>
                    </a:lnTo>
                    <a:lnTo>
                      <a:pt x="468" y="282"/>
                    </a:lnTo>
                    <a:lnTo>
                      <a:pt x="468" y="282"/>
                    </a:lnTo>
                    <a:lnTo>
                      <a:pt x="468" y="282"/>
                    </a:lnTo>
                    <a:lnTo>
                      <a:pt x="468" y="282"/>
                    </a:lnTo>
                    <a:lnTo>
                      <a:pt x="468" y="282"/>
                    </a:lnTo>
                    <a:lnTo>
                      <a:pt x="468" y="282"/>
                    </a:lnTo>
                    <a:lnTo>
                      <a:pt x="468" y="282"/>
                    </a:lnTo>
                    <a:lnTo>
                      <a:pt x="468" y="282"/>
                    </a:lnTo>
                    <a:lnTo>
                      <a:pt x="468" y="282"/>
                    </a:lnTo>
                    <a:lnTo>
                      <a:pt x="468" y="282"/>
                    </a:lnTo>
                    <a:lnTo>
                      <a:pt x="468" y="282"/>
                    </a:lnTo>
                    <a:lnTo>
                      <a:pt x="468" y="282"/>
                    </a:lnTo>
                    <a:lnTo>
                      <a:pt x="468" y="282"/>
                    </a:lnTo>
                    <a:lnTo>
                      <a:pt x="468" y="282"/>
                    </a:lnTo>
                    <a:lnTo>
                      <a:pt x="468" y="282"/>
                    </a:lnTo>
                    <a:lnTo>
                      <a:pt x="468" y="282"/>
                    </a:lnTo>
                    <a:lnTo>
                      <a:pt x="468" y="282"/>
                    </a:lnTo>
                    <a:lnTo>
                      <a:pt x="468" y="282"/>
                    </a:lnTo>
                    <a:lnTo>
                      <a:pt x="468" y="282"/>
                    </a:lnTo>
                    <a:lnTo>
                      <a:pt x="468" y="282"/>
                    </a:lnTo>
                    <a:lnTo>
                      <a:pt x="468" y="282"/>
                    </a:lnTo>
                    <a:lnTo>
                      <a:pt x="468" y="282"/>
                    </a:lnTo>
                    <a:lnTo>
                      <a:pt x="468" y="282"/>
                    </a:lnTo>
                    <a:lnTo>
                      <a:pt x="468" y="282"/>
                    </a:lnTo>
                    <a:lnTo>
                      <a:pt x="468" y="282"/>
                    </a:lnTo>
                    <a:lnTo>
                      <a:pt x="468" y="282"/>
                    </a:lnTo>
                    <a:lnTo>
                      <a:pt x="468" y="282"/>
                    </a:lnTo>
                    <a:lnTo>
                      <a:pt x="468" y="282"/>
                    </a:lnTo>
                    <a:lnTo>
                      <a:pt x="468" y="282"/>
                    </a:lnTo>
                    <a:lnTo>
                      <a:pt x="468" y="282"/>
                    </a:lnTo>
                    <a:lnTo>
                      <a:pt x="474" y="282"/>
                    </a:lnTo>
                    <a:lnTo>
                      <a:pt x="474" y="282"/>
                    </a:lnTo>
                    <a:lnTo>
                      <a:pt x="474" y="282"/>
                    </a:lnTo>
                    <a:lnTo>
                      <a:pt x="474" y="282"/>
                    </a:lnTo>
                    <a:lnTo>
                      <a:pt x="474" y="282"/>
                    </a:lnTo>
                    <a:lnTo>
                      <a:pt x="474" y="282"/>
                    </a:lnTo>
                    <a:lnTo>
                      <a:pt x="474" y="282"/>
                    </a:lnTo>
                    <a:lnTo>
                      <a:pt x="474" y="282"/>
                    </a:lnTo>
                    <a:lnTo>
                      <a:pt x="474" y="282"/>
                    </a:lnTo>
                    <a:lnTo>
                      <a:pt x="474" y="282"/>
                    </a:lnTo>
                    <a:lnTo>
                      <a:pt x="474" y="282"/>
                    </a:lnTo>
                    <a:lnTo>
                      <a:pt x="474" y="282"/>
                    </a:lnTo>
                    <a:lnTo>
                      <a:pt x="474" y="282"/>
                    </a:lnTo>
                    <a:lnTo>
                      <a:pt x="474" y="282"/>
                    </a:lnTo>
                    <a:lnTo>
                      <a:pt x="474" y="282"/>
                    </a:lnTo>
                    <a:lnTo>
                      <a:pt x="474" y="282"/>
                    </a:lnTo>
                    <a:lnTo>
                      <a:pt x="474" y="282"/>
                    </a:lnTo>
                    <a:lnTo>
                      <a:pt x="474" y="282"/>
                    </a:lnTo>
                    <a:lnTo>
                      <a:pt x="474" y="282"/>
                    </a:lnTo>
                    <a:lnTo>
                      <a:pt x="474" y="282"/>
                    </a:lnTo>
                    <a:lnTo>
                      <a:pt x="474" y="282"/>
                    </a:lnTo>
                    <a:lnTo>
                      <a:pt x="474" y="282"/>
                    </a:lnTo>
                    <a:lnTo>
                      <a:pt x="474" y="282"/>
                    </a:lnTo>
                    <a:lnTo>
                      <a:pt x="474" y="282"/>
                    </a:lnTo>
                    <a:lnTo>
                      <a:pt x="474" y="282"/>
                    </a:lnTo>
                    <a:lnTo>
                      <a:pt x="474" y="282"/>
                    </a:lnTo>
                    <a:lnTo>
                      <a:pt x="474" y="282"/>
                    </a:lnTo>
                    <a:lnTo>
                      <a:pt x="474" y="282"/>
                    </a:lnTo>
                    <a:lnTo>
                      <a:pt x="474" y="282"/>
                    </a:lnTo>
                    <a:lnTo>
                      <a:pt x="474" y="282"/>
                    </a:lnTo>
                    <a:lnTo>
                      <a:pt x="474" y="282"/>
                    </a:lnTo>
                    <a:lnTo>
                      <a:pt x="474" y="282"/>
                    </a:lnTo>
                    <a:lnTo>
                      <a:pt x="474" y="282"/>
                    </a:lnTo>
                    <a:lnTo>
                      <a:pt x="480" y="282"/>
                    </a:lnTo>
                    <a:lnTo>
                      <a:pt x="480" y="282"/>
                    </a:lnTo>
                    <a:lnTo>
                      <a:pt x="480" y="282"/>
                    </a:lnTo>
                    <a:lnTo>
                      <a:pt x="480" y="282"/>
                    </a:lnTo>
                    <a:lnTo>
                      <a:pt x="480" y="282"/>
                    </a:lnTo>
                    <a:lnTo>
                      <a:pt x="480" y="282"/>
                    </a:lnTo>
                    <a:lnTo>
                      <a:pt x="480" y="282"/>
                    </a:lnTo>
                    <a:lnTo>
                      <a:pt x="480" y="282"/>
                    </a:lnTo>
                    <a:lnTo>
                      <a:pt x="480" y="282"/>
                    </a:lnTo>
                    <a:lnTo>
                      <a:pt x="480" y="282"/>
                    </a:lnTo>
                    <a:lnTo>
                      <a:pt x="480" y="282"/>
                    </a:lnTo>
                    <a:lnTo>
                      <a:pt x="480" y="282"/>
                    </a:lnTo>
                    <a:lnTo>
                      <a:pt x="480" y="282"/>
                    </a:lnTo>
                    <a:lnTo>
                      <a:pt x="480" y="282"/>
                    </a:lnTo>
                    <a:lnTo>
                      <a:pt x="480" y="282"/>
                    </a:lnTo>
                    <a:lnTo>
                      <a:pt x="480" y="282"/>
                    </a:lnTo>
                    <a:lnTo>
                      <a:pt x="480" y="282"/>
                    </a:lnTo>
                    <a:lnTo>
                      <a:pt x="480" y="282"/>
                    </a:lnTo>
                    <a:lnTo>
                      <a:pt x="480" y="282"/>
                    </a:lnTo>
                    <a:lnTo>
                      <a:pt x="480" y="282"/>
                    </a:lnTo>
                    <a:lnTo>
                      <a:pt x="480" y="282"/>
                    </a:lnTo>
                    <a:lnTo>
                      <a:pt x="480" y="282"/>
                    </a:lnTo>
                    <a:lnTo>
                      <a:pt x="480" y="282"/>
                    </a:lnTo>
                    <a:lnTo>
                      <a:pt x="480" y="282"/>
                    </a:lnTo>
                    <a:lnTo>
                      <a:pt x="480" y="282"/>
                    </a:lnTo>
                    <a:lnTo>
                      <a:pt x="480" y="282"/>
                    </a:lnTo>
                    <a:lnTo>
                      <a:pt x="480" y="282"/>
                    </a:lnTo>
                    <a:lnTo>
                      <a:pt x="480" y="282"/>
                    </a:lnTo>
                    <a:lnTo>
                      <a:pt x="480" y="282"/>
                    </a:lnTo>
                    <a:lnTo>
                      <a:pt x="480" y="282"/>
                    </a:lnTo>
                    <a:lnTo>
                      <a:pt x="480" y="282"/>
                    </a:lnTo>
                    <a:lnTo>
                      <a:pt x="480" y="282"/>
                    </a:lnTo>
                    <a:lnTo>
                      <a:pt x="480" y="282"/>
                    </a:lnTo>
                    <a:lnTo>
                      <a:pt x="480" y="282"/>
                    </a:lnTo>
                    <a:lnTo>
                      <a:pt x="486" y="282"/>
                    </a:lnTo>
                    <a:lnTo>
                      <a:pt x="486" y="282"/>
                    </a:lnTo>
                    <a:lnTo>
                      <a:pt x="486" y="282"/>
                    </a:lnTo>
                    <a:lnTo>
                      <a:pt x="486" y="282"/>
                    </a:lnTo>
                    <a:lnTo>
                      <a:pt x="486" y="282"/>
                    </a:lnTo>
                    <a:lnTo>
                      <a:pt x="486" y="282"/>
                    </a:lnTo>
                    <a:lnTo>
                      <a:pt x="486" y="282"/>
                    </a:lnTo>
                    <a:lnTo>
                      <a:pt x="486" y="282"/>
                    </a:lnTo>
                    <a:lnTo>
                      <a:pt x="486" y="282"/>
                    </a:lnTo>
                    <a:lnTo>
                      <a:pt x="486" y="282"/>
                    </a:lnTo>
                    <a:lnTo>
                      <a:pt x="486" y="282"/>
                    </a:lnTo>
                    <a:lnTo>
                      <a:pt x="486" y="282"/>
                    </a:lnTo>
                    <a:lnTo>
                      <a:pt x="486" y="282"/>
                    </a:lnTo>
                    <a:lnTo>
                      <a:pt x="486" y="282"/>
                    </a:lnTo>
                    <a:lnTo>
                      <a:pt x="486" y="282"/>
                    </a:lnTo>
                    <a:lnTo>
                      <a:pt x="486" y="282"/>
                    </a:lnTo>
                    <a:lnTo>
                      <a:pt x="486" y="282"/>
                    </a:lnTo>
                    <a:lnTo>
                      <a:pt x="486" y="282"/>
                    </a:lnTo>
                    <a:lnTo>
                      <a:pt x="486" y="282"/>
                    </a:lnTo>
                    <a:lnTo>
                      <a:pt x="486" y="282"/>
                    </a:lnTo>
                    <a:lnTo>
                      <a:pt x="486" y="282"/>
                    </a:lnTo>
                    <a:lnTo>
                      <a:pt x="486" y="282"/>
                    </a:lnTo>
                    <a:lnTo>
                      <a:pt x="486" y="282"/>
                    </a:lnTo>
                    <a:lnTo>
                      <a:pt x="486" y="282"/>
                    </a:lnTo>
                    <a:lnTo>
                      <a:pt x="486" y="282"/>
                    </a:lnTo>
                    <a:lnTo>
                      <a:pt x="486" y="282"/>
                    </a:lnTo>
                    <a:lnTo>
                      <a:pt x="486" y="282"/>
                    </a:lnTo>
                    <a:lnTo>
                      <a:pt x="486" y="282"/>
                    </a:lnTo>
                    <a:lnTo>
                      <a:pt x="486" y="282"/>
                    </a:lnTo>
                    <a:lnTo>
                      <a:pt x="486" y="282"/>
                    </a:lnTo>
                    <a:lnTo>
                      <a:pt x="486" y="282"/>
                    </a:lnTo>
                    <a:lnTo>
                      <a:pt x="486" y="282"/>
                    </a:lnTo>
                    <a:lnTo>
                      <a:pt x="486" y="282"/>
                    </a:lnTo>
                    <a:lnTo>
                      <a:pt x="492" y="282"/>
                    </a:lnTo>
                    <a:lnTo>
                      <a:pt x="492" y="282"/>
                    </a:lnTo>
                    <a:lnTo>
                      <a:pt x="492" y="282"/>
                    </a:lnTo>
                    <a:lnTo>
                      <a:pt x="504" y="282"/>
                    </a:lnTo>
                    <a:lnTo>
                      <a:pt x="504" y="282"/>
                    </a:lnTo>
                    <a:lnTo>
                      <a:pt x="504" y="282"/>
                    </a:lnTo>
                    <a:lnTo>
                      <a:pt x="504" y="282"/>
                    </a:lnTo>
                    <a:lnTo>
                      <a:pt x="504" y="282"/>
                    </a:lnTo>
                    <a:lnTo>
                      <a:pt x="510" y="282"/>
                    </a:lnTo>
                    <a:lnTo>
                      <a:pt x="510" y="282"/>
                    </a:lnTo>
                    <a:lnTo>
                      <a:pt x="510" y="282"/>
                    </a:lnTo>
                    <a:lnTo>
                      <a:pt x="510" y="282"/>
                    </a:lnTo>
                    <a:lnTo>
                      <a:pt x="510" y="282"/>
                    </a:lnTo>
                    <a:lnTo>
                      <a:pt x="510" y="282"/>
                    </a:lnTo>
                    <a:lnTo>
                      <a:pt x="510" y="282"/>
                    </a:lnTo>
                    <a:lnTo>
                      <a:pt x="510" y="282"/>
                    </a:lnTo>
                    <a:lnTo>
                      <a:pt x="510" y="282"/>
                    </a:lnTo>
                    <a:lnTo>
                      <a:pt x="510" y="282"/>
                    </a:lnTo>
                    <a:lnTo>
                      <a:pt x="510" y="282"/>
                    </a:lnTo>
                    <a:lnTo>
                      <a:pt x="510" y="282"/>
                    </a:lnTo>
                    <a:lnTo>
                      <a:pt x="510" y="282"/>
                    </a:lnTo>
                    <a:lnTo>
                      <a:pt x="510" y="282"/>
                    </a:lnTo>
                    <a:lnTo>
                      <a:pt x="510" y="282"/>
                    </a:lnTo>
                    <a:lnTo>
                      <a:pt x="510" y="282"/>
                    </a:lnTo>
                    <a:lnTo>
                      <a:pt x="510" y="282"/>
                    </a:lnTo>
                    <a:lnTo>
                      <a:pt x="510" y="282"/>
                    </a:lnTo>
                    <a:lnTo>
                      <a:pt x="510" y="282"/>
                    </a:lnTo>
                    <a:lnTo>
                      <a:pt x="510" y="282"/>
                    </a:lnTo>
                    <a:lnTo>
                      <a:pt x="510" y="282"/>
                    </a:lnTo>
                    <a:lnTo>
                      <a:pt x="510" y="282"/>
                    </a:lnTo>
                    <a:lnTo>
                      <a:pt x="510" y="282"/>
                    </a:lnTo>
                    <a:lnTo>
                      <a:pt x="510" y="282"/>
                    </a:lnTo>
                    <a:lnTo>
                      <a:pt x="510" y="282"/>
                    </a:lnTo>
                    <a:lnTo>
                      <a:pt x="510" y="282"/>
                    </a:lnTo>
                    <a:lnTo>
                      <a:pt x="510" y="282"/>
                    </a:lnTo>
                    <a:lnTo>
                      <a:pt x="510" y="282"/>
                    </a:lnTo>
                    <a:lnTo>
                      <a:pt x="510" y="282"/>
                    </a:lnTo>
                    <a:lnTo>
                      <a:pt x="510" y="282"/>
                    </a:lnTo>
                    <a:lnTo>
                      <a:pt x="510" y="282"/>
                    </a:lnTo>
                    <a:lnTo>
                      <a:pt x="510" y="282"/>
                    </a:lnTo>
                    <a:lnTo>
                      <a:pt x="510" y="282"/>
                    </a:lnTo>
                    <a:lnTo>
                      <a:pt x="510" y="282"/>
                    </a:lnTo>
                    <a:lnTo>
                      <a:pt x="510" y="282"/>
                    </a:lnTo>
                    <a:lnTo>
                      <a:pt x="516" y="282"/>
                    </a:lnTo>
                    <a:lnTo>
                      <a:pt x="516" y="282"/>
                    </a:lnTo>
                    <a:lnTo>
                      <a:pt x="516" y="282"/>
                    </a:lnTo>
                    <a:lnTo>
                      <a:pt x="516" y="282"/>
                    </a:lnTo>
                    <a:lnTo>
                      <a:pt x="516" y="282"/>
                    </a:lnTo>
                    <a:lnTo>
                      <a:pt x="516" y="282"/>
                    </a:lnTo>
                    <a:lnTo>
                      <a:pt x="516" y="282"/>
                    </a:lnTo>
                    <a:lnTo>
                      <a:pt x="516" y="282"/>
                    </a:lnTo>
                    <a:lnTo>
                      <a:pt x="516" y="282"/>
                    </a:lnTo>
                    <a:lnTo>
                      <a:pt x="516" y="282"/>
                    </a:lnTo>
                    <a:lnTo>
                      <a:pt x="516" y="282"/>
                    </a:lnTo>
                    <a:lnTo>
                      <a:pt x="516" y="282"/>
                    </a:lnTo>
                    <a:lnTo>
                      <a:pt x="516" y="282"/>
                    </a:lnTo>
                    <a:lnTo>
                      <a:pt x="516" y="282"/>
                    </a:lnTo>
                    <a:lnTo>
                      <a:pt x="516" y="282"/>
                    </a:lnTo>
                    <a:lnTo>
                      <a:pt x="516" y="282"/>
                    </a:lnTo>
                    <a:lnTo>
                      <a:pt x="516" y="282"/>
                    </a:lnTo>
                    <a:lnTo>
                      <a:pt x="516" y="282"/>
                    </a:lnTo>
                    <a:lnTo>
                      <a:pt x="516" y="282"/>
                    </a:lnTo>
                    <a:lnTo>
                      <a:pt x="516" y="282"/>
                    </a:lnTo>
                    <a:lnTo>
                      <a:pt x="516" y="282"/>
                    </a:lnTo>
                    <a:lnTo>
                      <a:pt x="516" y="282"/>
                    </a:lnTo>
                    <a:lnTo>
                      <a:pt x="516" y="282"/>
                    </a:lnTo>
                    <a:lnTo>
                      <a:pt x="516" y="282"/>
                    </a:lnTo>
                    <a:lnTo>
                      <a:pt x="516" y="282"/>
                    </a:lnTo>
                    <a:lnTo>
                      <a:pt x="516" y="282"/>
                    </a:lnTo>
                    <a:lnTo>
                      <a:pt x="516" y="282"/>
                    </a:lnTo>
                    <a:lnTo>
                      <a:pt x="516" y="282"/>
                    </a:lnTo>
                    <a:lnTo>
                      <a:pt x="516" y="282"/>
                    </a:lnTo>
                    <a:lnTo>
                      <a:pt x="516" y="282"/>
                    </a:lnTo>
                    <a:lnTo>
                      <a:pt x="516" y="282"/>
                    </a:lnTo>
                    <a:lnTo>
                      <a:pt x="516" y="282"/>
                    </a:lnTo>
                    <a:lnTo>
                      <a:pt x="516" y="282"/>
                    </a:lnTo>
                    <a:lnTo>
                      <a:pt x="522" y="282"/>
                    </a:lnTo>
                    <a:lnTo>
                      <a:pt x="522" y="282"/>
                    </a:lnTo>
                    <a:lnTo>
                      <a:pt x="522" y="282"/>
                    </a:lnTo>
                    <a:lnTo>
                      <a:pt x="522" y="282"/>
                    </a:lnTo>
                    <a:lnTo>
                      <a:pt x="522" y="282"/>
                    </a:lnTo>
                    <a:lnTo>
                      <a:pt x="522" y="282"/>
                    </a:lnTo>
                    <a:lnTo>
                      <a:pt x="522" y="282"/>
                    </a:lnTo>
                    <a:lnTo>
                      <a:pt x="522" y="282"/>
                    </a:lnTo>
                    <a:lnTo>
                      <a:pt x="522" y="282"/>
                    </a:lnTo>
                    <a:lnTo>
                      <a:pt x="522" y="282"/>
                    </a:lnTo>
                    <a:lnTo>
                      <a:pt x="522" y="282"/>
                    </a:lnTo>
                    <a:lnTo>
                      <a:pt x="522" y="282"/>
                    </a:lnTo>
                    <a:lnTo>
                      <a:pt x="522" y="282"/>
                    </a:lnTo>
                    <a:lnTo>
                      <a:pt x="522" y="282"/>
                    </a:lnTo>
                    <a:lnTo>
                      <a:pt x="522" y="282"/>
                    </a:lnTo>
                    <a:lnTo>
                      <a:pt x="522" y="282"/>
                    </a:lnTo>
                    <a:lnTo>
                      <a:pt x="522" y="282"/>
                    </a:lnTo>
                    <a:lnTo>
                      <a:pt x="522" y="282"/>
                    </a:lnTo>
                    <a:lnTo>
                      <a:pt x="522" y="282"/>
                    </a:lnTo>
                    <a:lnTo>
                      <a:pt x="522" y="282"/>
                    </a:lnTo>
                    <a:lnTo>
                      <a:pt x="522" y="282"/>
                    </a:lnTo>
                    <a:lnTo>
                      <a:pt x="522" y="282"/>
                    </a:lnTo>
                    <a:lnTo>
                      <a:pt x="522" y="282"/>
                    </a:lnTo>
                    <a:lnTo>
                      <a:pt x="522" y="282"/>
                    </a:lnTo>
                    <a:lnTo>
                      <a:pt x="522" y="282"/>
                    </a:lnTo>
                    <a:lnTo>
                      <a:pt x="522" y="282"/>
                    </a:lnTo>
                    <a:lnTo>
                      <a:pt x="522" y="282"/>
                    </a:lnTo>
                    <a:lnTo>
                      <a:pt x="522" y="282"/>
                    </a:lnTo>
                    <a:lnTo>
                      <a:pt x="522" y="282"/>
                    </a:lnTo>
                    <a:lnTo>
                      <a:pt x="522" y="282"/>
                    </a:lnTo>
                    <a:lnTo>
                      <a:pt x="522" y="282"/>
                    </a:lnTo>
                    <a:lnTo>
                      <a:pt x="522" y="282"/>
                    </a:lnTo>
                    <a:lnTo>
                      <a:pt x="528" y="282"/>
                    </a:lnTo>
                    <a:lnTo>
                      <a:pt x="528" y="282"/>
                    </a:lnTo>
                    <a:lnTo>
                      <a:pt x="528" y="282"/>
                    </a:lnTo>
                    <a:lnTo>
                      <a:pt x="528" y="282"/>
                    </a:lnTo>
                    <a:lnTo>
                      <a:pt x="528" y="282"/>
                    </a:lnTo>
                    <a:lnTo>
                      <a:pt x="528" y="282"/>
                    </a:lnTo>
                    <a:lnTo>
                      <a:pt x="528" y="282"/>
                    </a:lnTo>
                    <a:lnTo>
                      <a:pt x="528" y="282"/>
                    </a:lnTo>
                    <a:lnTo>
                      <a:pt x="528" y="282"/>
                    </a:lnTo>
                    <a:lnTo>
                      <a:pt x="528" y="282"/>
                    </a:lnTo>
                    <a:lnTo>
                      <a:pt x="528" y="282"/>
                    </a:lnTo>
                    <a:lnTo>
                      <a:pt x="528" y="282"/>
                    </a:lnTo>
                    <a:lnTo>
                      <a:pt x="528" y="282"/>
                    </a:lnTo>
                    <a:lnTo>
                      <a:pt x="528" y="282"/>
                    </a:lnTo>
                    <a:lnTo>
                      <a:pt x="528" y="282"/>
                    </a:lnTo>
                    <a:lnTo>
                      <a:pt x="528" y="282"/>
                    </a:lnTo>
                    <a:lnTo>
                      <a:pt x="528" y="282"/>
                    </a:lnTo>
                    <a:lnTo>
                      <a:pt x="528" y="282"/>
                    </a:lnTo>
                    <a:lnTo>
                      <a:pt x="528" y="282"/>
                    </a:lnTo>
                    <a:lnTo>
                      <a:pt x="528" y="282"/>
                    </a:lnTo>
                    <a:lnTo>
                      <a:pt x="528" y="282"/>
                    </a:lnTo>
                    <a:lnTo>
                      <a:pt x="528" y="282"/>
                    </a:lnTo>
                    <a:lnTo>
                      <a:pt x="528" y="282"/>
                    </a:lnTo>
                    <a:lnTo>
                      <a:pt x="528" y="282"/>
                    </a:lnTo>
                    <a:lnTo>
                      <a:pt x="528" y="282"/>
                    </a:lnTo>
                    <a:lnTo>
                      <a:pt x="528" y="282"/>
                    </a:lnTo>
                    <a:lnTo>
                      <a:pt x="528" y="282"/>
                    </a:lnTo>
                    <a:lnTo>
                      <a:pt x="528" y="282"/>
                    </a:lnTo>
                    <a:lnTo>
                      <a:pt x="528" y="282"/>
                    </a:lnTo>
                    <a:lnTo>
                      <a:pt x="528" y="282"/>
                    </a:lnTo>
                    <a:lnTo>
                      <a:pt x="528" y="282"/>
                    </a:lnTo>
                    <a:lnTo>
                      <a:pt x="528" y="282"/>
                    </a:lnTo>
                    <a:lnTo>
                      <a:pt x="528" y="282"/>
                    </a:lnTo>
                    <a:lnTo>
                      <a:pt x="528" y="282"/>
                    </a:lnTo>
                    <a:lnTo>
                      <a:pt x="534" y="282"/>
                    </a:lnTo>
                    <a:lnTo>
                      <a:pt x="534" y="282"/>
                    </a:lnTo>
                    <a:lnTo>
                      <a:pt x="534" y="282"/>
                    </a:lnTo>
                    <a:lnTo>
                      <a:pt x="534" y="282"/>
                    </a:lnTo>
                    <a:lnTo>
                      <a:pt x="534" y="282"/>
                    </a:lnTo>
                    <a:lnTo>
                      <a:pt x="534" y="282"/>
                    </a:lnTo>
                    <a:lnTo>
                      <a:pt x="534" y="282"/>
                    </a:lnTo>
                    <a:lnTo>
                      <a:pt x="534" y="282"/>
                    </a:lnTo>
                    <a:lnTo>
                      <a:pt x="534" y="282"/>
                    </a:lnTo>
                    <a:lnTo>
                      <a:pt x="534" y="282"/>
                    </a:lnTo>
                    <a:lnTo>
                      <a:pt x="534" y="282"/>
                    </a:lnTo>
                    <a:lnTo>
                      <a:pt x="534" y="282"/>
                    </a:lnTo>
                    <a:lnTo>
                      <a:pt x="534" y="282"/>
                    </a:lnTo>
                    <a:lnTo>
                      <a:pt x="534" y="282"/>
                    </a:lnTo>
                    <a:lnTo>
                      <a:pt x="534" y="282"/>
                    </a:lnTo>
                    <a:lnTo>
                      <a:pt x="534" y="282"/>
                    </a:lnTo>
                    <a:lnTo>
                      <a:pt x="534" y="282"/>
                    </a:lnTo>
                    <a:lnTo>
                      <a:pt x="534" y="282"/>
                    </a:lnTo>
                    <a:lnTo>
                      <a:pt x="534" y="282"/>
                    </a:lnTo>
                    <a:lnTo>
                      <a:pt x="534" y="282"/>
                    </a:lnTo>
                    <a:lnTo>
                      <a:pt x="534" y="282"/>
                    </a:lnTo>
                    <a:lnTo>
                      <a:pt x="534" y="282"/>
                    </a:lnTo>
                    <a:lnTo>
                      <a:pt x="534" y="282"/>
                    </a:lnTo>
                    <a:lnTo>
                      <a:pt x="534" y="282"/>
                    </a:lnTo>
                    <a:lnTo>
                      <a:pt x="534" y="282"/>
                    </a:lnTo>
                    <a:lnTo>
                      <a:pt x="534" y="282"/>
                    </a:lnTo>
                    <a:lnTo>
                      <a:pt x="534" y="282"/>
                    </a:lnTo>
                    <a:lnTo>
                      <a:pt x="534" y="282"/>
                    </a:lnTo>
                    <a:lnTo>
                      <a:pt x="552" y="282"/>
                    </a:lnTo>
                    <a:lnTo>
                      <a:pt x="552" y="282"/>
                    </a:lnTo>
                    <a:lnTo>
                      <a:pt x="552" y="282"/>
                    </a:lnTo>
                    <a:lnTo>
                      <a:pt x="552" y="282"/>
                    </a:lnTo>
                    <a:lnTo>
                      <a:pt x="552" y="282"/>
                    </a:lnTo>
                    <a:lnTo>
                      <a:pt x="552" y="282"/>
                    </a:lnTo>
                    <a:lnTo>
                      <a:pt x="552" y="282"/>
                    </a:lnTo>
                    <a:lnTo>
                      <a:pt x="552" y="282"/>
                    </a:lnTo>
                    <a:lnTo>
                      <a:pt x="552" y="282"/>
                    </a:lnTo>
                    <a:lnTo>
                      <a:pt x="552" y="282"/>
                    </a:lnTo>
                    <a:lnTo>
                      <a:pt x="552" y="282"/>
                    </a:lnTo>
                    <a:lnTo>
                      <a:pt x="552" y="282"/>
                    </a:lnTo>
                    <a:lnTo>
                      <a:pt x="552" y="282"/>
                    </a:lnTo>
                    <a:lnTo>
                      <a:pt x="552" y="282"/>
                    </a:lnTo>
                    <a:lnTo>
                      <a:pt x="558" y="282"/>
                    </a:lnTo>
                    <a:lnTo>
                      <a:pt x="558" y="282"/>
                    </a:lnTo>
                    <a:lnTo>
                      <a:pt x="558" y="282"/>
                    </a:lnTo>
                    <a:lnTo>
                      <a:pt x="558" y="282"/>
                    </a:lnTo>
                    <a:lnTo>
                      <a:pt x="558" y="282"/>
                    </a:lnTo>
                    <a:lnTo>
                      <a:pt x="558" y="282"/>
                    </a:lnTo>
                    <a:lnTo>
                      <a:pt x="558" y="282"/>
                    </a:lnTo>
                    <a:lnTo>
                      <a:pt x="558" y="282"/>
                    </a:lnTo>
                    <a:lnTo>
                      <a:pt x="558" y="282"/>
                    </a:lnTo>
                    <a:lnTo>
                      <a:pt x="558" y="282"/>
                    </a:lnTo>
                    <a:lnTo>
                      <a:pt x="558" y="282"/>
                    </a:lnTo>
                    <a:lnTo>
                      <a:pt x="558" y="282"/>
                    </a:lnTo>
                    <a:lnTo>
                      <a:pt x="558" y="282"/>
                    </a:lnTo>
                    <a:lnTo>
                      <a:pt x="558" y="282"/>
                    </a:lnTo>
                    <a:lnTo>
                      <a:pt x="558" y="282"/>
                    </a:lnTo>
                    <a:lnTo>
                      <a:pt x="558" y="282"/>
                    </a:lnTo>
                    <a:lnTo>
                      <a:pt x="558" y="282"/>
                    </a:lnTo>
                    <a:lnTo>
                      <a:pt x="558" y="282"/>
                    </a:lnTo>
                    <a:lnTo>
                      <a:pt x="558" y="282"/>
                    </a:lnTo>
                    <a:lnTo>
                      <a:pt x="558" y="282"/>
                    </a:lnTo>
                    <a:lnTo>
                      <a:pt x="558" y="282"/>
                    </a:lnTo>
                    <a:lnTo>
                      <a:pt x="558" y="282"/>
                    </a:lnTo>
                    <a:lnTo>
                      <a:pt x="558" y="282"/>
                    </a:lnTo>
                    <a:lnTo>
                      <a:pt x="558" y="282"/>
                    </a:lnTo>
                    <a:lnTo>
                      <a:pt x="558" y="282"/>
                    </a:lnTo>
                    <a:lnTo>
                      <a:pt x="558" y="282"/>
                    </a:lnTo>
                    <a:lnTo>
                      <a:pt x="558" y="282"/>
                    </a:lnTo>
                    <a:lnTo>
                      <a:pt x="558" y="282"/>
                    </a:lnTo>
                    <a:lnTo>
                      <a:pt x="558" y="282"/>
                    </a:lnTo>
                    <a:lnTo>
                      <a:pt x="558" y="282"/>
                    </a:lnTo>
                    <a:lnTo>
                      <a:pt x="558" y="282"/>
                    </a:lnTo>
                    <a:lnTo>
                      <a:pt x="558" y="282"/>
                    </a:lnTo>
                    <a:lnTo>
                      <a:pt x="558" y="282"/>
                    </a:lnTo>
                    <a:lnTo>
                      <a:pt x="558" y="282"/>
                    </a:lnTo>
                    <a:lnTo>
                      <a:pt x="564" y="282"/>
                    </a:lnTo>
                    <a:lnTo>
                      <a:pt x="564" y="282"/>
                    </a:lnTo>
                    <a:lnTo>
                      <a:pt x="564" y="282"/>
                    </a:lnTo>
                    <a:lnTo>
                      <a:pt x="564" y="282"/>
                    </a:lnTo>
                    <a:lnTo>
                      <a:pt x="564" y="282"/>
                    </a:lnTo>
                    <a:lnTo>
                      <a:pt x="564" y="282"/>
                    </a:lnTo>
                    <a:lnTo>
                      <a:pt x="564" y="282"/>
                    </a:lnTo>
                    <a:lnTo>
                      <a:pt x="564" y="282"/>
                    </a:lnTo>
                    <a:lnTo>
                      <a:pt x="564" y="282"/>
                    </a:lnTo>
                    <a:lnTo>
                      <a:pt x="564" y="282"/>
                    </a:lnTo>
                    <a:lnTo>
                      <a:pt x="564" y="282"/>
                    </a:lnTo>
                    <a:lnTo>
                      <a:pt x="564" y="282"/>
                    </a:lnTo>
                    <a:lnTo>
                      <a:pt x="564" y="282"/>
                    </a:lnTo>
                    <a:lnTo>
                      <a:pt x="564" y="282"/>
                    </a:lnTo>
                    <a:lnTo>
                      <a:pt x="564" y="282"/>
                    </a:lnTo>
                    <a:lnTo>
                      <a:pt x="564" y="282"/>
                    </a:lnTo>
                    <a:lnTo>
                      <a:pt x="564" y="282"/>
                    </a:lnTo>
                    <a:lnTo>
                      <a:pt x="564" y="282"/>
                    </a:lnTo>
                    <a:lnTo>
                      <a:pt x="564" y="282"/>
                    </a:lnTo>
                    <a:lnTo>
                      <a:pt x="564" y="282"/>
                    </a:lnTo>
                    <a:lnTo>
                      <a:pt x="564" y="282"/>
                    </a:lnTo>
                    <a:lnTo>
                      <a:pt x="564" y="282"/>
                    </a:lnTo>
                    <a:lnTo>
                      <a:pt x="564" y="282"/>
                    </a:lnTo>
                    <a:lnTo>
                      <a:pt x="564" y="282"/>
                    </a:lnTo>
                    <a:lnTo>
                      <a:pt x="564" y="282"/>
                    </a:lnTo>
                    <a:lnTo>
                      <a:pt x="564" y="282"/>
                    </a:lnTo>
                    <a:lnTo>
                      <a:pt x="564" y="282"/>
                    </a:lnTo>
                    <a:lnTo>
                      <a:pt x="564" y="282"/>
                    </a:lnTo>
                    <a:lnTo>
                      <a:pt x="564" y="282"/>
                    </a:lnTo>
                    <a:lnTo>
                      <a:pt x="564" y="282"/>
                    </a:lnTo>
                    <a:lnTo>
                      <a:pt x="564" y="282"/>
                    </a:lnTo>
                    <a:lnTo>
                      <a:pt x="564" y="282"/>
                    </a:lnTo>
                    <a:lnTo>
                      <a:pt x="564" y="282"/>
                    </a:lnTo>
                    <a:lnTo>
                      <a:pt x="570" y="282"/>
                    </a:lnTo>
                    <a:lnTo>
                      <a:pt x="570" y="282"/>
                    </a:lnTo>
                    <a:lnTo>
                      <a:pt x="570" y="282"/>
                    </a:lnTo>
                    <a:lnTo>
                      <a:pt x="570" y="282"/>
                    </a:lnTo>
                    <a:lnTo>
                      <a:pt x="570" y="282"/>
                    </a:lnTo>
                    <a:lnTo>
                      <a:pt x="570" y="282"/>
                    </a:lnTo>
                    <a:lnTo>
                      <a:pt x="570" y="282"/>
                    </a:lnTo>
                    <a:lnTo>
                      <a:pt x="570" y="282"/>
                    </a:lnTo>
                    <a:lnTo>
                      <a:pt x="570" y="282"/>
                    </a:lnTo>
                    <a:lnTo>
                      <a:pt x="570" y="282"/>
                    </a:lnTo>
                    <a:lnTo>
                      <a:pt x="570" y="282"/>
                    </a:lnTo>
                    <a:lnTo>
                      <a:pt x="570" y="282"/>
                    </a:lnTo>
                    <a:lnTo>
                      <a:pt x="570" y="282"/>
                    </a:lnTo>
                    <a:lnTo>
                      <a:pt x="570" y="282"/>
                    </a:lnTo>
                    <a:lnTo>
                      <a:pt x="570" y="282"/>
                    </a:lnTo>
                    <a:lnTo>
                      <a:pt x="570" y="282"/>
                    </a:lnTo>
                    <a:lnTo>
                      <a:pt x="570" y="282"/>
                    </a:lnTo>
                    <a:lnTo>
                      <a:pt x="570" y="282"/>
                    </a:lnTo>
                    <a:lnTo>
                      <a:pt x="570" y="282"/>
                    </a:lnTo>
                    <a:lnTo>
                      <a:pt x="570" y="282"/>
                    </a:lnTo>
                    <a:lnTo>
                      <a:pt x="570" y="282"/>
                    </a:lnTo>
                    <a:lnTo>
                      <a:pt x="570" y="282"/>
                    </a:lnTo>
                    <a:lnTo>
                      <a:pt x="570" y="282"/>
                    </a:lnTo>
                    <a:lnTo>
                      <a:pt x="570" y="282"/>
                    </a:lnTo>
                    <a:lnTo>
                      <a:pt x="570" y="282"/>
                    </a:lnTo>
                    <a:lnTo>
                      <a:pt x="570" y="282"/>
                    </a:lnTo>
                    <a:lnTo>
                      <a:pt x="570" y="282"/>
                    </a:lnTo>
                    <a:lnTo>
                      <a:pt x="570" y="282"/>
                    </a:lnTo>
                    <a:lnTo>
                      <a:pt x="570" y="282"/>
                    </a:lnTo>
                    <a:lnTo>
                      <a:pt x="570" y="282"/>
                    </a:lnTo>
                    <a:lnTo>
                      <a:pt x="570" y="282"/>
                    </a:lnTo>
                    <a:lnTo>
                      <a:pt x="570" y="282"/>
                    </a:lnTo>
                    <a:lnTo>
                      <a:pt x="570" y="282"/>
                    </a:lnTo>
                    <a:lnTo>
                      <a:pt x="576" y="282"/>
                    </a:lnTo>
                    <a:lnTo>
                      <a:pt x="576" y="282"/>
                    </a:lnTo>
                    <a:lnTo>
                      <a:pt x="576" y="282"/>
                    </a:lnTo>
                    <a:lnTo>
                      <a:pt x="576" y="282"/>
                    </a:lnTo>
                    <a:lnTo>
                      <a:pt x="576" y="282"/>
                    </a:lnTo>
                    <a:lnTo>
                      <a:pt x="576" y="282"/>
                    </a:lnTo>
                    <a:lnTo>
                      <a:pt x="576" y="282"/>
                    </a:lnTo>
                    <a:lnTo>
                      <a:pt x="576" y="282"/>
                    </a:lnTo>
                    <a:lnTo>
                      <a:pt x="576" y="282"/>
                    </a:lnTo>
                    <a:lnTo>
                      <a:pt x="576" y="282"/>
                    </a:lnTo>
                    <a:lnTo>
                      <a:pt x="576" y="282"/>
                    </a:lnTo>
                    <a:lnTo>
                      <a:pt x="576" y="282"/>
                    </a:lnTo>
                    <a:lnTo>
                      <a:pt x="576" y="282"/>
                    </a:lnTo>
                    <a:lnTo>
                      <a:pt x="576" y="282"/>
                    </a:lnTo>
                    <a:lnTo>
                      <a:pt x="576" y="282"/>
                    </a:lnTo>
                    <a:lnTo>
                      <a:pt x="576" y="282"/>
                    </a:lnTo>
                    <a:lnTo>
                      <a:pt x="576" y="282"/>
                    </a:lnTo>
                    <a:lnTo>
                      <a:pt x="576" y="282"/>
                    </a:lnTo>
                    <a:lnTo>
                      <a:pt x="576" y="282"/>
                    </a:lnTo>
                    <a:lnTo>
                      <a:pt x="576" y="282"/>
                    </a:lnTo>
                    <a:lnTo>
                      <a:pt x="576" y="282"/>
                    </a:lnTo>
                    <a:lnTo>
                      <a:pt x="576" y="282"/>
                    </a:lnTo>
                    <a:lnTo>
                      <a:pt x="576" y="282"/>
                    </a:lnTo>
                    <a:lnTo>
                      <a:pt x="576" y="282"/>
                    </a:lnTo>
                    <a:lnTo>
                      <a:pt x="576" y="282"/>
                    </a:lnTo>
                    <a:lnTo>
                      <a:pt x="576" y="282"/>
                    </a:lnTo>
                    <a:lnTo>
                      <a:pt x="576" y="282"/>
                    </a:lnTo>
                    <a:lnTo>
                      <a:pt x="576" y="282"/>
                    </a:lnTo>
                    <a:lnTo>
                      <a:pt x="576" y="282"/>
                    </a:lnTo>
                    <a:lnTo>
                      <a:pt x="576" y="282"/>
                    </a:lnTo>
                    <a:lnTo>
                      <a:pt x="576" y="282"/>
                    </a:lnTo>
                    <a:lnTo>
                      <a:pt x="576" y="282"/>
                    </a:lnTo>
                    <a:lnTo>
                      <a:pt x="576" y="282"/>
                    </a:lnTo>
                    <a:lnTo>
                      <a:pt x="576" y="282"/>
                    </a:lnTo>
                    <a:lnTo>
                      <a:pt x="582" y="282"/>
                    </a:lnTo>
                    <a:lnTo>
                      <a:pt x="582" y="282"/>
                    </a:lnTo>
                    <a:lnTo>
                      <a:pt x="582" y="282"/>
                    </a:lnTo>
                    <a:lnTo>
                      <a:pt x="582" y="282"/>
                    </a:lnTo>
                    <a:lnTo>
                      <a:pt x="582" y="282"/>
                    </a:lnTo>
                    <a:lnTo>
                      <a:pt x="582" y="282"/>
                    </a:lnTo>
                    <a:lnTo>
                      <a:pt x="582" y="282"/>
                    </a:lnTo>
                    <a:lnTo>
                      <a:pt x="582" y="282"/>
                    </a:lnTo>
                    <a:lnTo>
                      <a:pt x="582" y="282"/>
                    </a:lnTo>
                    <a:lnTo>
                      <a:pt x="582" y="282"/>
                    </a:lnTo>
                    <a:lnTo>
                      <a:pt x="582" y="282"/>
                    </a:lnTo>
                    <a:lnTo>
                      <a:pt x="582" y="282"/>
                    </a:lnTo>
                    <a:lnTo>
                      <a:pt x="582" y="282"/>
                    </a:lnTo>
                    <a:lnTo>
                      <a:pt x="582" y="282"/>
                    </a:lnTo>
                    <a:lnTo>
                      <a:pt x="582" y="282"/>
                    </a:lnTo>
                    <a:lnTo>
                      <a:pt x="582" y="282"/>
                    </a:lnTo>
                    <a:lnTo>
                      <a:pt x="582" y="282"/>
                    </a:lnTo>
                    <a:lnTo>
                      <a:pt x="582" y="282"/>
                    </a:lnTo>
                    <a:lnTo>
                      <a:pt x="582" y="282"/>
                    </a:lnTo>
                    <a:lnTo>
                      <a:pt x="600" y="282"/>
                    </a:lnTo>
                    <a:lnTo>
                      <a:pt x="600" y="282"/>
                    </a:lnTo>
                    <a:lnTo>
                      <a:pt x="600" y="282"/>
                    </a:lnTo>
                    <a:lnTo>
                      <a:pt x="600" y="282"/>
                    </a:lnTo>
                    <a:lnTo>
                      <a:pt x="600" y="282"/>
                    </a:lnTo>
                    <a:lnTo>
                      <a:pt x="600" y="282"/>
                    </a:lnTo>
                    <a:lnTo>
                      <a:pt x="600" y="282"/>
                    </a:lnTo>
                    <a:lnTo>
                      <a:pt x="600" y="282"/>
                    </a:lnTo>
                    <a:lnTo>
                      <a:pt x="600" y="282"/>
                    </a:lnTo>
                    <a:lnTo>
                      <a:pt x="600" y="282"/>
                    </a:lnTo>
                    <a:lnTo>
                      <a:pt x="600" y="282"/>
                    </a:lnTo>
                    <a:lnTo>
                      <a:pt x="600" y="282"/>
                    </a:lnTo>
                    <a:lnTo>
                      <a:pt x="600" y="282"/>
                    </a:lnTo>
                    <a:lnTo>
                      <a:pt x="600" y="282"/>
                    </a:lnTo>
                    <a:lnTo>
                      <a:pt x="600" y="282"/>
                    </a:lnTo>
                    <a:lnTo>
                      <a:pt x="600" y="282"/>
                    </a:lnTo>
                    <a:lnTo>
                      <a:pt x="600" y="282"/>
                    </a:lnTo>
                    <a:lnTo>
                      <a:pt x="600" y="282"/>
                    </a:lnTo>
                    <a:lnTo>
                      <a:pt x="600" y="282"/>
                    </a:lnTo>
                    <a:lnTo>
                      <a:pt x="600" y="282"/>
                    </a:lnTo>
                    <a:lnTo>
                      <a:pt x="600" y="282"/>
                    </a:lnTo>
                    <a:lnTo>
                      <a:pt x="600" y="282"/>
                    </a:lnTo>
                    <a:lnTo>
                      <a:pt x="606" y="282"/>
                    </a:lnTo>
                    <a:lnTo>
                      <a:pt x="606" y="282"/>
                    </a:lnTo>
                    <a:lnTo>
                      <a:pt x="606" y="282"/>
                    </a:lnTo>
                    <a:lnTo>
                      <a:pt x="606" y="282"/>
                    </a:lnTo>
                    <a:lnTo>
                      <a:pt x="606" y="282"/>
                    </a:lnTo>
                    <a:lnTo>
                      <a:pt x="606" y="282"/>
                    </a:lnTo>
                    <a:lnTo>
                      <a:pt x="606" y="282"/>
                    </a:lnTo>
                    <a:lnTo>
                      <a:pt x="606" y="282"/>
                    </a:lnTo>
                    <a:lnTo>
                      <a:pt x="606" y="282"/>
                    </a:lnTo>
                    <a:lnTo>
                      <a:pt x="606" y="282"/>
                    </a:lnTo>
                    <a:lnTo>
                      <a:pt x="606" y="282"/>
                    </a:lnTo>
                    <a:lnTo>
                      <a:pt x="606" y="282"/>
                    </a:lnTo>
                    <a:lnTo>
                      <a:pt x="606" y="282"/>
                    </a:lnTo>
                    <a:lnTo>
                      <a:pt x="606" y="282"/>
                    </a:lnTo>
                    <a:lnTo>
                      <a:pt x="606" y="282"/>
                    </a:lnTo>
                    <a:lnTo>
                      <a:pt x="606" y="282"/>
                    </a:lnTo>
                    <a:lnTo>
                      <a:pt x="606" y="282"/>
                    </a:lnTo>
                    <a:lnTo>
                      <a:pt x="606" y="282"/>
                    </a:lnTo>
                    <a:lnTo>
                      <a:pt x="606" y="282"/>
                    </a:lnTo>
                    <a:lnTo>
                      <a:pt x="606" y="282"/>
                    </a:lnTo>
                    <a:lnTo>
                      <a:pt x="606" y="282"/>
                    </a:lnTo>
                    <a:lnTo>
                      <a:pt x="606" y="282"/>
                    </a:lnTo>
                    <a:lnTo>
                      <a:pt x="606" y="282"/>
                    </a:lnTo>
                    <a:lnTo>
                      <a:pt x="606" y="282"/>
                    </a:lnTo>
                    <a:lnTo>
                      <a:pt x="606" y="282"/>
                    </a:lnTo>
                    <a:lnTo>
                      <a:pt x="606" y="282"/>
                    </a:lnTo>
                    <a:lnTo>
                      <a:pt x="606" y="282"/>
                    </a:lnTo>
                    <a:lnTo>
                      <a:pt x="606" y="282"/>
                    </a:lnTo>
                    <a:lnTo>
                      <a:pt x="606" y="282"/>
                    </a:lnTo>
                    <a:lnTo>
                      <a:pt x="606" y="282"/>
                    </a:lnTo>
                    <a:lnTo>
                      <a:pt x="606" y="282"/>
                    </a:lnTo>
                    <a:lnTo>
                      <a:pt x="606" y="282"/>
                    </a:lnTo>
                    <a:lnTo>
                      <a:pt x="606" y="282"/>
                    </a:lnTo>
                    <a:lnTo>
                      <a:pt x="606" y="282"/>
                    </a:lnTo>
                    <a:lnTo>
                      <a:pt x="606" y="282"/>
                    </a:lnTo>
                    <a:lnTo>
                      <a:pt x="612" y="282"/>
                    </a:lnTo>
                    <a:lnTo>
                      <a:pt x="612" y="282"/>
                    </a:lnTo>
                    <a:lnTo>
                      <a:pt x="612" y="282"/>
                    </a:lnTo>
                    <a:lnTo>
                      <a:pt x="612" y="282"/>
                    </a:lnTo>
                    <a:lnTo>
                      <a:pt x="612" y="282"/>
                    </a:lnTo>
                    <a:lnTo>
                      <a:pt x="612" y="282"/>
                    </a:lnTo>
                    <a:lnTo>
                      <a:pt x="612" y="282"/>
                    </a:lnTo>
                    <a:lnTo>
                      <a:pt x="612" y="282"/>
                    </a:lnTo>
                    <a:lnTo>
                      <a:pt x="612" y="282"/>
                    </a:lnTo>
                    <a:lnTo>
                      <a:pt x="612" y="282"/>
                    </a:lnTo>
                    <a:lnTo>
                      <a:pt x="612" y="282"/>
                    </a:lnTo>
                    <a:lnTo>
                      <a:pt x="612" y="282"/>
                    </a:lnTo>
                    <a:lnTo>
                      <a:pt x="612" y="282"/>
                    </a:lnTo>
                    <a:lnTo>
                      <a:pt x="612" y="282"/>
                    </a:lnTo>
                    <a:lnTo>
                      <a:pt x="612" y="282"/>
                    </a:lnTo>
                    <a:lnTo>
                      <a:pt x="612" y="282"/>
                    </a:lnTo>
                    <a:lnTo>
                      <a:pt x="612" y="282"/>
                    </a:lnTo>
                    <a:lnTo>
                      <a:pt x="612" y="282"/>
                    </a:lnTo>
                    <a:lnTo>
                      <a:pt x="612" y="282"/>
                    </a:lnTo>
                    <a:lnTo>
                      <a:pt x="612" y="282"/>
                    </a:lnTo>
                    <a:lnTo>
                      <a:pt x="612" y="282"/>
                    </a:lnTo>
                    <a:lnTo>
                      <a:pt x="612" y="282"/>
                    </a:lnTo>
                    <a:lnTo>
                      <a:pt x="612" y="282"/>
                    </a:lnTo>
                    <a:lnTo>
                      <a:pt x="612" y="282"/>
                    </a:lnTo>
                    <a:lnTo>
                      <a:pt x="612" y="282"/>
                    </a:lnTo>
                    <a:lnTo>
                      <a:pt x="612" y="282"/>
                    </a:lnTo>
                    <a:lnTo>
                      <a:pt x="612" y="282"/>
                    </a:lnTo>
                    <a:lnTo>
                      <a:pt x="612" y="282"/>
                    </a:lnTo>
                    <a:lnTo>
                      <a:pt x="612" y="282"/>
                    </a:lnTo>
                    <a:lnTo>
                      <a:pt x="612" y="282"/>
                    </a:lnTo>
                    <a:lnTo>
                      <a:pt x="612" y="282"/>
                    </a:lnTo>
                    <a:lnTo>
                      <a:pt x="612" y="282"/>
                    </a:lnTo>
                    <a:lnTo>
                      <a:pt x="618" y="282"/>
                    </a:lnTo>
                    <a:lnTo>
                      <a:pt x="618" y="282"/>
                    </a:lnTo>
                    <a:lnTo>
                      <a:pt x="618" y="282"/>
                    </a:lnTo>
                    <a:lnTo>
                      <a:pt x="618" y="282"/>
                    </a:lnTo>
                    <a:lnTo>
                      <a:pt x="618" y="282"/>
                    </a:lnTo>
                    <a:lnTo>
                      <a:pt x="618" y="282"/>
                    </a:lnTo>
                    <a:lnTo>
                      <a:pt x="618" y="282"/>
                    </a:lnTo>
                    <a:lnTo>
                      <a:pt x="618" y="282"/>
                    </a:lnTo>
                    <a:lnTo>
                      <a:pt x="618" y="282"/>
                    </a:lnTo>
                    <a:lnTo>
                      <a:pt x="618" y="282"/>
                    </a:lnTo>
                    <a:lnTo>
                      <a:pt x="618" y="282"/>
                    </a:lnTo>
                    <a:lnTo>
                      <a:pt x="618" y="282"/>
                    </a:lnTo>
                    <a:lnTo>
                      <a:pt x="618" y="282"/>
                    </a:lnTo>
                    <a:lnTo>
                      <a:pt x="618" y="282"/>
                    </a:lnTo>
                    <a:lnTo>
                      <a:pt x="618" y="282"/>
                    </a:lnTo>
                    <a:lnTo>
                      <a:pt x="618" y="282"/>
                    </a:lnTo>
                    <a:lnTo>
                      <a:pt x="618" y="282"/>
                    </a:lnTo>
                    <a:lnTo>
                      <a:pt x="618" y="282"/>
                    </a:lnTo>
                    <a:lnTo>
                      <a:pt x="618" y="282"/>
                    </a:lnTo>
                    <a:lnTo>
                      <a:pt x="618" y="282"/>
                    </a:lnTo>
                    <a:lnTo>
                      <a:pt x="618" y="282"/>
                    </a:lnTo>
                    <a:lnTo>
                      <a:pt x="618" y="282"/>
                    </a:lnTo>
                    <a:lnTo>
                      <a:pt x="618" y="282"/>
                    </a:lnTo>
                    <a:lnTo>
                      <a:pt x="618" y="282"/>
                    </a:lnTo>
                    <a:lnTo>
                      <a:pt x="618" y="282"/>
                    </a:lnTo>
                    <a:lnTo>
                      <a:pt x="618" y="282"/>
                    </a:lnTo>
                    <a:lnTo>
                      <a:pt x="618" y="282"/>
                    </a:lnTo>
                    <a:lnTo>
                      <a:pt x="618" y="282"/>
                    </a:lnTo>
                    <a:lnTo>
                      <a:pt x="618" y="282"/>
                    </a:lnTo>
                    <a:lnTo>
                      <a:pt x="618" y="282"/>
                    </a:lnTo>
                    <a:lnTo>
                      <a:pt x="618" y="282"/>
                    </a:lnTo>
                    <a:lnTo>
                      <a:pt x="618" y="282"/>
                    </a:lnTo>
                    <a:lnTo>
                      <a:pt x="618" y="282"/>
                    </a:lnTo>
                    <a:lnTo>
                      <a:pt x="618" y="282"/>
                    </a:lnTo>
                    <a:lnTo>
                      <a:pt x="624" y="282"/>
                    </a:lnTo>
                    <a:lnTo>
                      <a:pt x="624" y="282"/>
                    </a:lnTo>
                    <a:lnTo>
                      <a:pt x="624" y="282"/>
                    </a:lnTo>
                    <a:lnTo>
                      <a:pt x="624" y="282"/>
                    </a:lnTo>
                    <a:lnTo>
                      <a:pt x="624" y="282"/>
                    </a:lnTo>
                    <a:lnTo>
                      <a:pt x="624" y="282"/>
                    </a:lnTo>
                    <a:lnTo>
                      <a:pt x="624" y="282"/>
                    </a:lnTo>
                    <a:lnTo>
                      <a:pt x="624" y="282"/>
                    </a:lnTo>
                    <a:lnTo>
                      <a:pt x="624" y="282"/>
                    </a:lnTo>
                    <a:lnTo>
                      <a:pt x="624" y="282"/>
                    </a:lnTo>
                    <a:lnTo>
                      <a:pt x="624" y="282"/>
                    </a:lnTo>
                    <a:lnTo>
                      <a:pt x="624" y="282"/>
                    </a:lnTo>
                    <a:lnTo>
                      <a:pt x="624" y="282"/>
                    </a:lnTo>
                    <a:lnTo>
                      <a:pt x="624" y="282"/>
                    </a:lnTo>
                    <a:lnTo>
                      <a:pt x="624" y="282"/>
                    </a:lnTo>
                    <a:lnTo>
                      <a:pt x="624" y="282"/>
                    </a:lnTo>
                    <a:lnTo>
                      <a:pt x="624" y="282"/>
                    </a:lnTo>
                    <a:lnTo>
                      <a:pt x="624" y="282"/>
                    </a:lnTo>
                    <a:lnTo>
                      <a:pt x="624" y="282"/>
                    </a:lnTo>
                    <a:lnTo>
                      <a:pt x="624" y="282"/>
                    </a:lnTo>
                    <a:lnTo>
                      <a:pt x="624" y="282"/>
                    </a:lnTo>
                    <a:lnTo>
                      <a:pt x="624" y="282"/>
                    </a:lnTo>
                    <a:lnTo>
                      <a:pt x="624" y="282"/>
                    </a:lnTo>
                    <a:lnTo>
                      <a:pt x="624" y="282"/>
                    </a:lnTo>
                    <a:lnTo>
                      <a:pt x="624" y="282"/>
                    </a:lnTo>
                    <a:lnTo>
                      <a:pt x="624" y="282"/>
                    </a:lnTo>
                    <a:lnTo>
                      <a:pt x="624" y="282"/>
                    </a:lnTo>
                    <a:lnTo>
                      <a:pt x="624" y="282"/>
                    </a:lnTo>
                    <a:lnTo>
                      <a:pt x="624" y="282"/>
                    </a:lnTo>
                    <a:lnTo>
                      <a:pt x="624" y="282"/>
                    </a:lnTo>
                    <a:lnTo>
                      <a:pt x="624" y="282"/>
                    </a:lnTo>
                    <a:lnTo>
                      <a:pt x="624" y="282"/>
                    </a:lnTo>
                    <a:lnTo>
                      <a:pt x="624" y="282"/>
                    </a:lnTo>
                    <a:lnTo>
                      <a:pt x="630" y="282"/>
                    </a:lnTo>
                    <a:lnTo>
                      <a:pt x="630" y="282"/>
                    </a:lnTo>
                    <a:lnTo>
                      <a:pt x="630" y="282"/>
                    </a:lnTo>
                    <a:lnTo>
                      <a:pt x="630" y="282"/>
                    </a:lnTo>
                    <a:lnTo>
                      <a:pt x="630" y="282"/>
                    </a:lnTo>
                    <a:lnTo>
                      <a:pt x="630" y="282"/>
                    </a:lnTo>
                    <a:lnTo>
                      <a:pt x="630" y="282"/>
                    </a:lnTo>
                    <a:lnTo>
                      <a:pt x="630" y="282"/>
                    </a:lnTo>
                    <a:lnTo>
                      <a:pt x="630" y="282"/>
                    </a:lnTo>
                    <a:lnTo>
                      <a:pt x="630" y="282"/>
                    </a:lnTo>
                    <a:lnTo>
                      <a:pt x="630" y="282"/>
                    </a:lnTo>
                    <a:lnTo>
                      <a:pt x="648" y="282"/>
                    </a:lnTo>
                    <a:lnTo>
                      <a:pt x="648" y="282"/>
                    </a:lnTo>
                    <a:lnTo>
                      <a:pt x="648" y="282"/>
                    </a:lnTo>
                    <a:lnTo>
                      <a:pt x="648" y="282"/>
                    </a:lnTo>
                    <a:lnTo>
                      <a:pt x="648" y="282"/>
                    </a:lnTo>
                    <a:lnTo>
                      <a:pt x="648" y="282"/>
                    </a:lnTo>
                    <a:lnTo>
                      <a:pt x="648" y="282"/>
                    </a:lnTo>
                    <a:lnTo>
                      <a:pt x="648" y="282"/>
                    </a:lnTo>
                    <a:lnTo>
                      <a:pt x="648" y="282"/>
                    </a:lnTo>
                    <a:lnTo>
                      <a:pt x="648" y="282"/>
                    </a:lnTo>
                    <a:lnTo>
                      <a:pt x="648" y="282"/>
                    </a:lnTo>
                    <a:lnTo>
                      <a:pt x="648" y="282"/>
                    </a:lnTo>
                    <a:lnTo>
                      <a:pt x="648" y="282"/>
                    </a:lnTo>
                    <a:lnTo>
                      <a:pt x="648" y="282"/>
                    </a:lnTo>
                    <a:lnTo>
                      <a:pt x="648" y="282"/>
                    </a:lnTo>
                    <a:lnTo>
                      <a:pt x="648" y="282"/>
                    </a:lnTo>
                    <a:lnTo>
                      <a:pt x="648" y="282"/>
                    </a:lnTo>
                    <a:lnTo>
                      <a:pt x="648" y="282"/>
                    </a:lnTo>
                    <a:lnTo>
                      <a:pt x="648" y="282"/>
                    </a:lnTo>
                    <a:lnTo>
                      <a:pt x="648" y="282"/>
                    </a:lnTo>
                    <a:lnTo>
                      <a:pt x="648" y="282"/>
                    </a:lnTo>
                    <a:lnTo>
                      <a:pt x="648" y="282"/>
                    </a:lnTo>
                    <a:lnTo>
                      <a:pt x="648" y="282"/>
                    </a:lnTo>
                    <a:lnTo>
                      <a:pt x="648" y="282"/>
                    </a:lnTo>
                    <a:lnTo>
                      <a:pt x="648" y="282"/>
                    </a:lnTo>
                    <a:lnTo>
                      <a:pt x="648" y="282"/>
                    </a:lnTo>
                    <a:lnTo>
                      <a:pt x="648" y="282"/>
                    </a:lnTo>
                    <a:lnTo>
                      <a:pt x="648" y="282"/>
                    </a:lnTo>
                    <a:lnTo>
                      <a:pt x="648" y="282"/>
                    </a:lnTo>
                    <a:lnTo>
                      <a:pt x="648" y="282"/>
                    </a:lnTo>
                    <a:lnTo>
                      <a:pt x="648" y="282"/>
                    </a:lnTo>
                    <a:lnTo>
                      <a:pt x="654" y="282"/>
                    </a:lnTo>
                    <a:lnTo>
                      <a:pt x="654" y="282"/>
                    </a:lnTo>
                    <a:lnTo>
                      <a:pt x="654" y="282"/>
                    </a:lnTo>
                    <a:lnTo>
                      <a:pt x="654" y="282"/>
                    </a:lnTo>
                    <a:lnTo>
                      <a:pt x="654" y="282"/>
                    </a:lnTo>
                    <a:lnTo>
                      <a:pt x="654" y="282"/>
                    </a:lnTo>
                    <a:lnTo>
                      <a:pt x="654" y="282"/>
                    </a:lnTo>
                    <a:lnTo>
                      <a:pt x="654" y="282"/>
                    </a:lnTo>
                    <a:lnTo>
                      <a:pt x="654" y="282"/>
                    </a:lnTo>
                    <a:lnTo>
                      <a:pt x="654" y="282"/>
                    </a:lnTo>
                    <a:lnTo>
                      <a:pt x="654" y="282"/>
                    </a:lnTo>
                    <a:lnTo>
                      <a:pt x="654" y="282"/>
                    </a:lnTo>
                    <a:lnTo>
                      <a:pt x="654" y="282"/>
                    </a:lnTo>
                    <a:lnTo>
                      <a:pt x="654" y="282"/>
                    </a:lnTo>
                    <a:lnTo>
                      <a:pt x="654" y="282"/>
                    </a:lnTo>
                    <a:lnTo>
                      <a:pt x="654" y="282"/>
                    </a:lnTo>
                    <a:lnTo>
                      <a:pt x="654" y="282"/>
                    </a:lnTo>
                    <a:lnTo>
                      <a:pt x="654" y="282"/>
                    </a:lnTo>
                    <a:lnTo>
                      <a:pt x="654" y="282"/>
                    </a:lnTo>
                    <a:lnTo>
                      <a:pt x="654" y="282"/>
                    </a:lnTo>
                    <a:lnTo>
                      <a:pt x="654" y="282"/>
                    </a:lnTo>
                    <a:lnTo>
                      <a:pt x="654" y="282"/>
                    </a:lnTo>
                    <a:lnTo>
                      <a:pt x="654" y="282"/>
                    </a:lnTo>
                    <a:lnTo>
                      <a:pt x="654" y="282"/>
                    </a:lnTo>
                    <a:lnTo>
                      <a:pt x="654" y="282"/>
                    </a:lnTo>
                    <a:lnTo>
                      <a:pt x="654" y="282"/>
                    </a:lnTo>
                    <a:lnTo>
                      <a:pt x="654" y="282"/>
                    </a:lnTo>
                    <a:lnTo>
                      <a:pt x="654" y="282"/>
                    </a:lnTo>
                    <a:lnTo>
                      <a:pt x="654" y="282"/>
                    </a:lnTo>
                    <a:lnTo>
                      <a:pt x="654" y="282"/>
                    </a:lnTo>
                    <a:lnTo>
                      <a:pt x="654" y="282"/>
                    </a:lnTo>
                    <a:lnTo>
                      <a:pt x="654" y="282"/>
                    </a:lnTo>
                    <a:lnTo>
                      <a:pt x="654" y="282"/>
                    </a:lnTo>
                    <a:lnTo>
                      <a:pt x="654" y="282"/>
                    </a:lnTo>
                    <a:lnTo>
                      <a:pt x="660" y="282"/>
                    </a:lnTo>
                    <a:lnTo>
                      <a:pt x="660" y="282"/>
                    </a:lnTo>
                    <a:lnTo>
                      <a:pt x="660" y="282"/>
                    </a:lnTo>
                    <a:lnTo>
                      <a:pt x="660" y="282"/>
                    </a:lnTo>
                    <a:lnTo>
                      <a:pt x="660" y="282"/>
                    </a:lnTo>
                    <a:lnTo>
                      <a:pt x="660" y="282"/>
                    </a:lnTo>
                    <a:lnTo>
                      <a:pt x="660" y="282"/>
                    </a:lnTo>
                    <a:lnTo>
                      <a:pt x="660" y="282"/>
                    </a:lnTo>
                    <a:lnTo>
                      <a:pt x="660" y="282"/>
                    </a:lnTo>
                    <a:lnTo>
                      <a:pt x="660" y="282"/>
                    </a:lnTo>
                    <a:lnTo>
                      <a:pt x="660" y="282"/>
                    </a:lnTo>
                    <a:lnTo>
                      <a:pt x="660" y="282"/>
                    </a:lnTo>
                    <a:lnTo>
                      <a:pt x="660" y="282"/>
                    </a:lnTo>
                    <a:lnTo>
                      <a:pt x="660" y="282"/>
                    </a:lnTo>
                    <a:lnTo>
                      <a:pt x="660" y="282"/>
                    </a:lnTo>
                    <a:lnTo>
                      <a:pt x="660" y="282"/>
                    </a:lnTo>
                    <a:lnTo>
                      <a:pt x="660" y="282"/>
                    </a:lnTo>
                    <a:lnTo>
                      <a:pt x="660" y="282"/>
                    </a:lnTo>
                    <a:lnTo>
                      <a:pt x="660" y="282"/>
                    </a:lnTo>
                    <a:lnTo>
                      <a:pt x="660" y="282"/>
                    </a:lnTo>
                    <a:lnTo>
                      <a:pt x="660" y="282"/>
                    </a:lnTo>
                    <a:lnTo>
                      <a:pt x="660" y="282"/>
                    </a:lnTo>
                    <a:lnTo>
                      <a:pt x="660" y="282"/>
                    </a:lnTo>
                    <a:lnTo>
                      <a:pt x="660" y="282"/>
                    </a:lnTo>
                    <a:lnTo>
                      <a:pt x="660" y="282"/>
                    </a:lnTo>
                    <a:lnTo>
                      <a:pt x="660" y="282"/>
                    </a:lnTo>
                    <a:lnTo>
                      <a:pt x="660" y="282"/>
                    </a:lnTo>
                    <a:lnTo>
                      <a:pt x="660" y="282"/>
                    </a:lnTo>
                    <a:lnTo>
                      <a:pt x="660" y="282"/>
                    </a:lnTo>
                    <a:lnTo>
                      <a:pt x="660" y="282"/>
                    </a:lnTo>
                    <a:lnTo>
                      <a:pt x="660" y="282"/>
                    </a:lnTo>
                    <a:lnTo>
                      <a:pt x="660" y="282"/>
                    </a:lnTo>
                    <a:lnTo>
                      <a:pt x="666" y="282"/>
                    </a:lnTo>
                    <a:lnTo>
                      <a:pt x="666" y="282"/>
                    </a:lnTo>
                    <a:lnTo>
                      <a:pt x="666" y="282"/>
                    </a:lnTo>
                    <a:lnTo>
                      <a:pt x="666" y="282"/>
                    </a:lnTo>
                    <a:lnTo>
                      <a:pt x="666" y="282"/>
                    </a:lnTo>
                    <a:lnTo>
                      <a:pt x="666" y="282"/>
                    </a:lnTo>
                    <a:lnTo>
                      <a:pt x="666" y="282"/>
                    </a:lnTo>
                    <a:lnTo>
                      <a:pt x="666" y="282"/>
                    </a:lnTo>
                    <a:lnTo>
                      <a:pt x="666" y="282"/>
                    </a:lnTo>
                    <a:lnTo>
                      <a:pt x="666" y="282"/>
                    </a:lnTo>
                    <a:lnTo>
                      <a:pt x="666" y="282"/>
                    </a:lnTo>
                    <a:lnTo>
                      <a:pt x="666" y="282"/>
                    </a:lnTo>
                    <a:lnTo>
                      <a:pt x="666" y="282"/>
                    </a:lnTo>
                    <a:lnTo>
                      <a:pt x="666" y="282"/>
                    </a:lnTo>
                    <a:lnTo>
                      <a:pt x="666" y="282"/>
                    </a:lnTo>
                    <a:lnTo>
                      <a:pt x="666" y="282"/>
                    </a:lnTo>
                    <a:lnTo>
                      <a:pt x="666" y="282"/>
                    </a:lnTo>
                    <a:lnTo>
                      <a:pt x="666" y="282"/>
                    </a:lnTo>
                    <a:lnTo>
                      <a:pt x="666" y="282"/>
                    </a:lnTo>
                    <a:lnTo>
                      <a:pt x="666" y="282"/>
                    </a:lnTo>
                    <a:lnTo>
                      <a:pt x="666" y="282"/>
                    </a:lnTo>
                    <a:lnTo>
                      <a:pt x="666" y="282"/>
                    </a:lnTo>
                    <a:lnTo>
                      <a:pt x="666" y="282"/>
                    </a:lnTo>
                    <a:lnTo>
                      <a:pt x="666" y="282"/>
                    </a:lnTo>
                    <a:lnTo>
                      <a:pt x="666" y="282"/>
                    </a:lnTo>
                    <a:lnTo>
                      <a:pt x="666" y="282"/>
                    </a:lnTo>
                    <a:lnTo>
                      <a:pt x="666" y="282"/>
                    </a:lnTo>
                    <a:lnTo>
                      <a:pt x="666" y="282"/>
                    </a:lnTo>
                    <a:lnTo>
                      <a:pt x="666" y="282"/>
                    </a:lnTo>
                    <a:lnTo>
                      <a:pt x="666" y="282"/>
                    </a:lnTo>
                    <a:lnTo>
                      <a:pt x="666" y="282"/>
                    </a:lnTo>
                    <a:lnTo>
                      <a:pt x="666" y="282"/>
                    </a:lnTo>
                    <a:lnTo>
                      <a:pt x="666" y="282"/>
                    </a:lnTo>
                    <a:lnTo>
                      <a:pt x="666" y="282"/>
                    </a:lnTo>
                    <a:lnTo>
                      <a:pt x="672" y="282"/>
                    </a:lnTo>
                    <a:lnTo>
                      <a:pt x="672" y="282"/>
                    </a:lnTo>
                    <a:lnTo>
                      <a:pt x="672" y="282"/>
                    </a:lnTo>
                    <a:lnTo>
                      <a:pt x="672" y="282"/>
                    </a:lnTo>
                    <a:lnTo>
                      <a:pt x="672" y="282"/>
                    </a:lnTo>
                    <a:lnTo>
                      <a:pt x="672" y="282"/>
                    </a:lnTo>
                    <a:lnTo>
                      <a:pt x="672" y="282"/>
                    </a:lnTo>
                    <a:lnTo>
                      <a:pt x="672" y="282"/>
                    </a:lnTo>
                    <a:lnTo>
                      <a:pt x="672" y="282"/>
                    </a:lnTo>
                    <a:lnTo>
                      <a:pt x="672" y="282"/>
                    </a:lnTo>
                    <a:lnTo>
                      <a:pt x="672" y="282"/>
                    </a:lnTo>
                    <a:lnTo>
                      <a:pt x="672" y="282"/>
                    </a:lnTo>
                    <a:lnTo>
                      <a:pt x="672" y="282"/>
                    </a:lnTo>
                    <a:lnTo>
                      <a:pt x="672" y="282"/>
                    </a:lnTo>
                    <a:lnTo>
                      <a:pt x="672" y="282"/>
                    </a:lnTo>
                    <a:lnTo>
                      <a:pt x="672" y="282"/>
                    </a:lnTo>
                    <a:lnTo>
                      <a:pt x="672" y="282"/>
                    </a:lnTo>
                    <a:lnTo>
                      <a:pt x="672" y="282"/>
                    </a:lnTo>
                    <a:lnTo>
                      <a:pt x="672" y="282"/>
                    </a:lnTo>
                    <a:lnTo>
                      <a:pt x="672" y="282"/>
                    </a:lnTo>
                    <a:lnTo>
                      <a:pt x="672" y="282"/>
                    </a:lnTo>
                    <a:lnTo>
                      <a:pt x="672" y="282"/>
                    </a:lnTo>
                    <a:lnTo>
                      <a:pt x="672" y="282"/>
                    </a:lnTo>
                    <a:lnTo>
                      <a:pt x="672" y="282"/>
                    </a:lnTo>
                    <a:lnTo>
                      <a:pt x="672" y="282"/>
                    </a:lnTo>
                    <a:lnTo>
                      <a:pt x="672" y="282"/>
                    </a:lnTo>
                    <a:lnTo>
                      <a:pt x="672" y="282"/>
                    </a:lnTo>
                    <a:lnTo>
                      <a:pt x="672" y="282"/>
                    </a:lnTo>
                    <a:lnTo>
                      <a:pt x="672" y="282"/>
                    </a:lnTo>
                    <a:lnTo>
                      <a:pt x="672" y="282"/>
                    </a:lnTo>
                    <a:lnTo>
                      <a:pt x="672" y="282"/>
                    </a:lnTo>
                    <a:lnTo>
                      <a:pt x="672" y="282"/>
                    </a:lnTo>
                    <a:lnTo>
                      <a:pt x="672" y="282"/>
                    </a:lnTo>
                    <a:lnTo>
                      <a:pt x="678" y="282"/>
                    </a:lnTo>
                    <a:lnTo>
                      <a:pt x="678" y="282"/>
                    </a:lnTo>
                    <a:lnTo>
                      <a:pt x="678" y="282"/>
                    </a:lnTo>
                    <a:lnTo>
                      <a:pt x="690" y="282"/>
                    </a:lnTo>
                    <a:lnTo>
                      <a:pt x="690" y="282"/>
                    </a:lnTo>
                    <a:lnTo>
                      <a:pt x="690" y="282"/>
                    </a:lnTo>
                    <a:lnTo>
                      <a:pt x="690" y="282"/>
                    </a:lnTo>
                    <a:lnTo>
                      <a:pt x="690" y="282"/>
                    </a:lnTo>
                    <a:lnTo>
                      <a:pt x="696" y="282"/>
                    </a:lnTo>
                    <a:lnTo>
                      <a:pt x="696" y="282"/>
                    </a:lnTo>
                    <a:lnTo>
                      <a:pt x="696" y="282"/>
                    </a:lnTo>
                    <a:lnTo>
                      <a:pt x="696" y="282"/>
                    </a:lnTo>
                    <a:lnTo>
                      <a:pt x="696" y="282"/>
                    </a:lnTo>
                    <a:lnTo>
                      <a:pt x="696" y="282"/>
                    </a:lnTo>
                    <a:lnTo>
                      <a:pt x="696" y="282"/>
                    </a:lnTo>
                    <a:lnTo>
                      <a:pt x="696" y="282"/>
                    </a:lnTo>
                    <a:lnTo>
                      <a:pt x="696" y="282"/>
                    </a:lnTo>
                    <a:lnTo>
                      <a:pt x="696" y="282"/>
                    </a:lnTo>
                    <a:lnTo>
                      <a:pt x="696" y="282"/>
                    </a:lnTo>
                    <a:lnTo>
                      <a:pt x="696" y="282"/>
                    </a:lnTo>
                    <a:lnTo>
                      <a:pt x="696" y="282"/>
                    </a:lnTo>
                    <a:lnTo>
                      <a:pt x="696" y="282"/>
                    </a:lnTo>
                    <a:lnTo>
                      <a:pt x="696" y="282"/>
                    </a:lnTo>
                    <a:lnTo>
                      <a:pt x="696" y="282"/>
                    </a:lnTo>
                    <a:lnTo>
                      <a:pt x="696" y="282"/>
                    </a:lnTo>
                    <a:lnTo>
                      <a:pt x="696" y="282"/>
                    </a:lnTo>
                    <a:lnTo>
                      <a:pt x="696" y="282"/>
                    </a:lnTo>
                    <a:lnTo>
                      <a:pt x="696" y="282"/>
                    </a:lnTo>
                    <a:lnTo>
                      <a:pt x="696" y="282"/>
                    </a:lnTo>
                    <a:lnTo>
                      <a:pt x="696" y="282"/>
                    </a:lnTo>
                    <a:lnTo>
                      <a:pt x="696" y="282"/>
                    </a:lnTo>
                    <a:lnTo>
                      <a:pt x="696" y="282"/>
                    </a:lnTo>
                    <a:lnTo>
                      <a:pt x="696" y="282"/>
                    </a:lnTo>
                    <a:lnTo>
                      <a:pt x="696" y="282"/>
                    </a:lnTo>
                    <a:lnTo>
                      <a:pt x="696" y="282"/>
                    </a:lnTo>
                    <a:lnTo>
                      <a:pt x="696" y="282"/>
                    </a:lnTo>
                    <a:lnTo>
                      <a:pt x="696" y="282"/>
                    </a:lnTo>
                    <a:lnTo>
                      <a:pt x="696" y="282"/>
                    </a:lnTo>
                    <a:lnTo>
                      <a:pt x="696" y="282"/>
                    </a:lnTo>
                    <a:lnTo>
                      <a:pt x="696" y="282"/>
                    </a:lnTo>
                    <a:lnTo>
                      <a:pt x="696" y="282"/>
                    </a:lnTo>
                    <a:lnTo>
                      <a:pt x="696" y="282"/>
                    </a:lnTo>
                    <a:lnTo>
                      <a:pt x="696" y="282"/>
                    </a:lnTo>
                    <a:lnTo>
                      <a:pt x="702" y="282"/>
                    </a:lnTo>
                    <a:lnTo>
                      <a:pt x="702" y="282"/>
                    </a:lnTo>
                    <a:lnTo>
                      <a:pt x="702" y="282"/>
                    </a:lnTo>
                    <a:lnTo>
                      <a:pt x="702" y="282"/>
                    </a:lnTo>
                    <a:lnTo>
                      <a:pt x="702" y="282"/>
                    </a:lnTo>
                    <a:lnTo>
                      <a:pt x="702" y="282"/>
                    </a:lnTo>
                    <a:lnTo>
                      <a:pt x="702" y="282"/>
                    </a:lnTo>
                    <a:lnTo>
                      <a:pt x="702" y="282"/>
                    </a:lnTo>
                    <a:lnTo>
                      <a:pt x="702" y="282"/>
                    </a:lnTo>
                    <a:lnTo>
                      <a:pt x="702" y="282"/>
                    </a:lnTo>
                    <a:lnTo>
                      <a:pt x="702" y="282"/>
                    </a:lnTo>
                    <a:lnTo>
                      <a:pt x="702" y="282"/>
                    </a:lnTo>
                    <a:lnTo>
                      <a:pt x="702" y="282"/>
                    </a:lnTo>
                    <a:lnTo>
                      <a:pt x="702" y="282"/>
                    </a:lnTo>
                    <a:lnTo>
                      <a:pt x="702" y="282"/>
                    </a:lnTo>
                    <a:lnTo>
                      <a:pt x="702" y="282"/>
                    </a:lnTo>
                    <a:lnTo>
                      <a:pt x="702" y="282"/>
                    </a:lnTo>
                    <a:lnTo>
                      <a:pt x="702" y="282"/>
                    </a:lnTo>
                    <a:lnTo>
                      <a:pt x="702" y="282"/>
                    </a:lnTo>
                    <a:lnTo>
                      <a:pt x="702" y="282"/>
                    </a:lnTo>
                    <a:lnTo>
                      <a:pt x="702" y="282"/>
                    </a:lnTo>
                    <a:lnTo>
                      <a:pt x="702" y="282"/>
                    </a:lnTo>
                    <a:lnTo>
                      <a:pt x="702" y="282"/>
                    </a:lnTo>
                    <a:lnTo>
                      <a:pt x="702" y="282"/>
                    </a:lnTo>
                    <a:lnTo>
                      <a:pt x="702" y="282"/>
                    </a:lnTo>
                    <a:lnTo>
                      <a:pt x="702" y="282"/>
                    </a:lnTo>
                    <a:lnTo>
                      <a:pt x="702" y="282"/>
                    </a:lnTo>
                    <a:lnTo>
                      <a:pt x="702" y="282"/>
                    </a:lnTo>
                    <a:lnTo>
                      <a:pt x="702" y="282"/>
                    </a:lnTo>
                    <a:lnTo>
                      <a:pt x="702" y="282"/>
                    </a:lnTo>
                    <a:lnTo>
                      <a:pt x="702" y="282"/>
                    </a:lnTo>
                    <a:lnTo>
                      <a:pt x="702" y="282"/>
                    </a:lnTo>
                    <a:lnTo>
                      <a:pt x="702" y="282"/>
                    </a:lnTo>
                    <a:lnTo>
                      <a:pt x="708" y="282"/>
                    </a:lnTo>
                    <a:lnTo>
                      <a:pt x="708" y="282"/>
                    </a:lnTo>
                    <a:lnTo>
                      <a:pt x="708" y="282"/>
                    </a:lnTo>
                    <a:lnTo>
                      <a:pt x="708" y="282"/>
                    </a:lnTo>
                    <a:lnTo>
                      <a:pt x="708" y="282"/>
                    </a:lnTo>
                    <a:lnTo>
                      <a:pt x="708" y="282"/>
                    </a:lnTo>
                    <a:lnTo>
                      <a:pt x="708" y="282"/>
                    </a:lnTo>
                    <a:lnTo>
                      <a:pt x="708" y="282"/>
                    </a:lnTo>
                    <a:lnTo>
                      <a:pt x="708" y="282"/>
                    </a:lnTo>
                    <a:lnTo>
                      <a:pt x="708" y="282"/>
                    </a:lnTo>
                    <a:lnTo>
                      <a:pt x="708" y="282"/>
                    </a:lnTo>
                    <a:lnTo>
                      <a:pt x="708" y="282"/>
                    </a:lnTo>
                    <a:lnTo>
                      <a:pt x="708" y="282"/>
                    </a:lnTo>
                    <a:lnTo>
                      <a:pt x="708" y="282"/>
                    </a:lnTo>
                    <a:lnTo>
                      <a:pt x="708" y="282"/>
                    </a:lnTo>
                    <a:lnTo>
                      <a:pt x="708" y="282"/>
                    </a:lnTo>
                    <a:lnTo>
                      <a:pt x="708" y="282"/>
                    </a:lnTo>
                    <a:lnTo>
                      <a:pt x="708" y="282"/>
                    </a:lnTo>
                    <a:lnTo>
                      <a:pt x="708" y="282"/>
                    </a:lnTo>
                    <a:lnTo>
                      <a:pt x="708" y="282"/>
                    </a:lnTo>
                    <a:lnTo>
                      <a:pt x="708" y="282"/>
                    </a:lnTo>
                    <a:lnTo>
                      <a:pt x="708" y="282"/>
                    </a:lnTo>
                    <a:lnTo>
                      <a:pt x="708" y="282"/>
                    </a:lnTo>
                    <a:lnTo>
                      <a:pt x="708" y="282"/>
                    </a:lnTo>
                    <a:lnTo>
                      <a:pt x="708" y="282"/>
                    </a:lnTo>
                    <a:lnTo>
                      <a:pt x="708" y="282"/>
                    </a:lnTo>
                    <a:lnTo>
                      <a:pt x="708" y="282"/>
                    </a:lnTo>
                    <a:lnTo>
                      <a:pt x="708" y="282"/>
                    </a:lnTo>
                    <a:lnTo>
                      <a:pt x="708" y="282"/>
                    </a:lnTo>
                    <a:lnTo>
                      <a:pt x="708" y="282"/>
                    </a:lnTo>
                    <a:lnTo>
                      <a:pt x="708" y="282"/>
                    </a:lnTo>
                    <a:lnTo>
                      <a:pt x="708" y="282"/>
                    </a:lnTo>
                    <a:lnTo>
                      <a:pt x="708" y="282"/>
                    </a:lnTo>
                    <a:lnTo>
                      <a:pt x="714" y="282"/>
                    </a:lnTo>
                    <a:lnTo>
                      <a:pt x="714" y="282"/>
                    </a:lnTo>
                    <a:lnTo>
                      <a:pt x="714" y="282"/>
                    </a:lnTo>
                    <a:lnTo>
                      <a:pt x="714" y="282"/>
                    </a:lnTo>
                    <a:lnTo>
                      <a:pt x="714" y="282"/>
                    </a:lnTo>
                    <a:lnTo>
                      <a:pt x="714" y="282"/>
                    </a:lnTo>
                    <a:lnTo>
                      <a:pt x="714" y="282"/>
                    </a:lnTo>
                    <a:lnTo>
                      <a:pt x="714" y="282"/>
                    </a:lnTo>
                    <a:lnTo>
                      <a:pt x="714" y="282"/>
                    </a:lnTo>
                    <a:lnTo>
                      <a:pt x="714" y="282"/>
                    </a:lnTo>
                    <a:lnTo>
                      <a:pt x="714" y="282"/>
                    </a:lnTo>
                    <a:lnTo>
                      <a:pt x="714" y="282"/>
                    </a:lnTo>
                    <a:lnTo>
                      <a:pt x="714" y="282"/>
                    </a:lnTo>
                    <a:lnTo>
                      <a:pt x="714" y="282"/>
                    </a:lnTo>
                    <a:lnTo>
                      <a:pt x="714" y="282"/>
                    </a:lnTo>
                    <a:lnTo>
                      <a:pt x="714" y="282"/>
                    </a:lnTo>
                    <a:lnTo>
                      <a:pt x="714" y="282"/>
                    </a:lnTo>
                    <a:lnTo>
                      <a:pt x="714" y="282"/>
                    </a:lnTo>
                    <a:lnTo>
                      <a:pt x="714" y="282"/>
                    </a:lnTo>
                    <a:lnTo>
                      <a:pt x="714" y="282"/>
                    </a:lnTo>
                    <a:lnTo>
                      <a:pt x="714" y="282"/>
                    </a:lnTo>
                    <a:lnTo>
                      <a:pt x="714" y="282"/>
                    </a:lnTo>
                    <a:lnTo>
                      <a:pt x="714" y="282"/>
                    </a:lnTo>
                    <a:lnTo>
                      <a:pt x="714" y="282"/>
                    </a:lnTo>
                    <a:lnTo>
                      <a:pt x="714" y="282"/>
                    </a:lnTo>
                    <a:lnTo>
                      <a:pt x="714" y="282"/>
                    </a:lnTo>
                    <a:lnTo>
                      <a:pt x="714" y="282"/>
                    </a:lnTo>
                    <a:lnTo>
                      <a:pt x="714" y="282"/>
                    </a:lnTo>
                    <a:lnTo>
                      <a:pt x="714" y="282"/>
                    </a:lnTo>
                    <a:lnTo>
                      <a:pt x="714" y="282"/>
                    </a:lnTo>
                    <a:lnTo>
                      <a:pt x="714" y="282"/>
                    </a:lnTo>
                    <a:lnTo>
                      <a:pt x="714" y="282"/>
                    </a:lnTo>
                    <a:lnTo>
                      <a:pt x="714" y="282"/>
                    </a:lnTo>
                    <a:lnTo>
                      <a:pt x="714" y="282"/>
                    </a:lnTo>
                    <a:lnTo>
                      <a:pt x="720" y="282"/>
                    </a:lnTo>
                    <a:lnTo>
                      <a:pt x="720" y="282"/>
                    </a:lnTo>
                    <a:lnTo>
                      <a:pt x="720" y="282"/>
                    </a:lnTo>
                    <a:lnTo>
                      <a:pt x="720" y="282"/>
                    </a:lnTo>
                    <a:lnTo>
                      <a:pt x="720" y="282"/>
                    </a:lnTo>
                    <a:lnTo>
                      <a:pt x="720" y="282"/>
                    </a:lnTo>
                    <a:lnTo>
                      <a:pt x="720" y="282"/>
                    </a:lnTo>
                    <a:lnTo>
                      <a:pt x="720" y="282"/>
                    </a:lnTo>
                    <a:lnTo>
                      <a:pt x="720" y="282"/>
                    </a:lnTo>
                    <a:lnTo>
                      <a:pt x="720" y="282"/>
                    </a:lnTo>
                    <a:lnTo>
                      <a:pt x="720" y="282"/>
                    </a:lnTo>
                    <a:lnTo>
                      <a:pt x="720" y="282"/>
                    </a:lnTo>
                    <a:lnTo>
                      <a:pt x="720" y="282"/>
                    </a:lnTo>
                    <a:lnTo>
                      <a:pt x="720" y="282"/>
                    </a:lnTo>
                    <a:lnTo>
                      <a:pt x="720" y="282"/>
                    </a:lnTo>
                    <a:lnTo>
                      <a:pt x="720" y="282"/>
                    </a:lnTo>
                    <a:lnTo>
                      <a:pt x="720" y="282"/>
                    </a:lnTo>
                    <a:lnTo>
                      <a:pt x="720" y="282"/>
                    </a:lnTo>
                    <a:lnTo>
                      <a:pt x="720" y="282"/>
                    </a:lnTo>
                    <a:lnTo>
                      <a:pt x="720" y="282"/>
                    </a:lnTo>
                    <a:lnTo>
                      <a:pt x="720" y="282"/>
                    </a:lnTo>
                    <a:lnTo>
                      <a:pt x="720" y="282"/>
                    </a:lnTo>
                    <a:lnTo>
                      <a:pt x="720" y="282"/>
                    </a:lnTo>
                    <a:lnTo>
                      <a:pt x="720" y="282"/>
                    </a:lnTo>
                    <a:lnTo>
                      <a:pt x="720" y="282"/>
                    </a:lnTo>
                    <a:lnTo>
                      <a:pt x="720" y="282"/>
                    </a:lnTo>
                    <a:lnTo>
                      <a:pt x="720" y="282"/>
                    </a:lnTo>
                    <a:lnTo>
                      <a:pt x="738" y="282"/>
                    </a:lnTo>
                    <a:lnTo>
                      <a:pt x="738" y="282"/>
                    </a:lnTo>
                    <a:lnTo>
                      <a:pt x="738" y="282"/>
                    </a:lnTo>
                    <a:lnTo>
                      <a:pt x="738" y="282"/>
                    </a:lnTo>
                    <a:lnTo>
                      <a:pt x="738" y="282"/>
                    </a:lnTo>
                    <a:lnTo>
                      <a:pt x="738" y="282"/>
                    </a:lnTo>
                    <a:lnTo>
                      <a:pt x="738" y="282"/>
                    </a:lnTo>
                    <a:lnTo>
                      <a:pt x="738" y="282"/>
                    </a:lnTo>
                    <a:lnTo>
                      <a:pt x="738" y="282"/>
                    </a:lnTo>
                    <a:lnTo>
                      <a:pt x="738" y="282"/>
                    </a:lnTo>
                    <a:lnTo>
                      <a:pt x="738" y="282"/>
                    </a:lnTo>
                    <a:lnTo>
                      <a:pt x="738" y="282"/>
                    </a:lnTo>
                    <a:lnTo>
                      <a:pt x="738" y="282"/>
                    </a:lnTo>
                    <a:lnTo>
                      <a:pt x="738" y="282"/>
                    </a:lnTo>
                    <a:lnTo>
                      <a:pt x="744" y="282"/>
                    </a:lnTo>
                    <a:lnTo>
                      <a:pt x="744" y="282"/>
                    </a:lnTo>
                    <a:lnTo>
                      <a:pt x="744" y="282"/>
                    </a:lnTo>
                    <a:lnTo>
                      <a:pt x="744" y="282"/>
                    </a:lnTo>
                    <a:lnTo>
                      <a:pt x="744" y="282"/>
                    </a:lnTo>
                    <a:lnTo>
                      <a:pt x="744" y="282"/>
                    </a:lnTo>
                    <a:lnTo>
                      <a:pt x="744" y="282"/>
                    </a:lnTo>
                    <a:lnTo>
                      <a:pt x="744" y="282"/>
                    </a:lnTo>
                    <a:lnTo>
                      <a:pt x="744" y="282"/>
                    </a:lnTo>
                    <a:lnTo>
                      <a:pt x="744" y="282"/>
                    </a:lnTo>
                    <a:lnTo>
                      <a:pt x="744" y="282"/>
                    </a:lnTo>
                    <a:lnTo>
                      <a:pt x="744" y="282"/>
                    </a:lnTo>
                    <a:lnTo>
                      <a:pt x="744" y="282"/>
                    </a:lnTo>
                    <a:lnTo>
                      <a:pt x="744" y="282"/>
                    </a:lnTo>
                    <a:lnTo>
                      <a:pt x="744" y="282"/>
                    </a:lnTo>
                    <a:lnTo>
                      <a:pt x="744" y="282"/>
                    </a:lnTo>
                    <a:lnTo>
                      <a:pt x="744" y="282"/>
                    </a:lnTo>
                    <a:lnTo>
                      <a:pt x="744" y="282"/>
                    </a:lnTo>
                    <a:lnTo>
                      <a:pt x="744" y="282"/>
                    </a:lnTo>
                    <a:lnTo>
                      <a:pt x="744" y="282"/>
                    </a:lnTo>
                    <a:lnTo>
                      <a:pt x="744" y="282"/>
                    </a:lnTo>
                    <a:lnTo>
                      <a:pt x="744" y="282"/>
                    </a:lnTo>
                    <a:lnTo>
                      <a:pt x="744" y="282"/>
                    </a:lnTo>
                    <a:lnTo>
                      <a:pt x="744" y="282"/>
                    </a:lnTo>
                    <a:lnTo>
                      <a:pt x="744" y="282"/>
                    </a:lnTo>
                    <a:lnTo>
                      <a:pt x="744" y="282"/>
                    </a:lnTo>
                    <a:lnTo>
                      <a:pt x="744" y="282"/>
                    </a:lnTo>
                    <a:lnTo>
                      <a:pt x="744" y="282"/>
                    </a:lnTo>
                    <a:lnTo>
                      <a:pt x="744" y="282"/>
                    </a:lnTo>
                    <a:lnTo>
                      <a:pt x="744" y="282"/>
                    </a:lnTo>
                    <a:lnTo>
                      <a:pt x="744" y="282"/>
                    </a:lnTo>
                    <a:lnTo>
                      <a:pt x="744" y="282"/>
                    </a:lnTo>
                    <a:lnTo>
                      <a:pt x="744" y="282"/>
                    </a:lnTo>
                    <a:lnTo>
                      <a:pt x="744" y="282"/>
                    </a:lnTo>
                    <a:lnTo>
                      <a:pt x="744" y="282"/>
                    </a:lnTo>
                    <a:lnTo>
                      <a:pt x="750" y="282"/>
                    </a:lnTo>
                    <a:lnTo>
                      <a:pt x="750" y="282"/>
                    </a:lnTo>
                    <a:lnTo>
                      <a:pt x="750" y="282"/>
                    </a:lnTo>
                    <a:lnTo>
                      <a:pt x="750" y="282"/>
                    </a:lnTo>
                    <a:lnTo>
                      <a:pt x="750" y="282"/>
                    </a:lnTo>
                    <a:lnTo>
                      <a:pt x="750" y="282"/>
                    </a:lnTo>
                    <a:lnTo>
                      <a:pt x="750" y="282"/>
                    </a:lnTo>
                    <a:lnTo>
                      <a:pt x="750" y="282"/>
                    </a:lnTo>
                    <a:lnTo>
                      <a:pt x="750" y="282"/>
                    </a:lnTo>
                    <a:lnTo>
                      <a:pt x="750" y="282"/>
                    </a:lnTo>
                    <a:lnTo>
                      <a:pt x="750" y="282"/>
                    </a:lnTo>
                    <a:lnTo>
                      <a:pt x="750" y="282"/>
                    </a:lnTo>
                    <a:lnTo>
                      <a:pt x="750" y="282"/>
                    </a:lnTo>
                    <a:lnTo>
                      <a:pt x="750" y="282"/>
                    </a:lnTo>
                    <a:lnTo>
                      <a:pt x="750" y="282"/>
                    </a:lnTo>
                    <a:lnTo>
                      <a:pt x="750" y="282"/>
                    </a:lnTo>
                    <a:lnTo>
                      <a:pt x="750" y="282"/>
                    </a:lnTo>
                    <a:lnTo>
                      <a:pt x="750" y="282"/>
                    </a:lnTo>
                    <a:lnTo>
                      <a:pt x="750" y="282"/>
                    </a:lnTo>
                    <a:lnTo>
                      <a:pt x="750" y="282"/>
                    </a:lnTo>
                    <a:lnTo>
                      <a:pt x="750" y="282"/>
                    </a:lnTo>
                    <a:lnTo>
                      <a:pt x="750" y="282"/>
                    </a:lnTo>
                    <a:lnTo>
                      <a:pt x="750" y="282"/>
                    </a:lnTo>
                    <a:lnTo>
                      <a:pt x="750" y="282"/>
                    </a:lnTo>
                    <a:lnTo>
                      <a:pt x="750" y="282"/>
                    </a:lnTo>
                    <a:lnTo>
                      <a:pt x="750" y="282"/>
                    </a:lnTo>
                    <a:lnTo>
                      <a:pt x="750" y="282"/>
                    </a:lnTo>
                    <a:lnTo>
                      <a:pt x="750" y="282"/>
                    </a:lnTo>
                    <a:lnTo>
                      <a:pt x="750" y="282"/>
                    </a:lnTo>
                    <a:lnTo>
                      <a:pt x="750" y="282"/>
                    </a:lnTo>
                    <a:lnTo>
                      <a:pt x="750" y="282"/>
                    </a:lnTo>
                    <a:lnTo>
                      <a:pt x="750" y="282"/>
                    </a:lnTo>
                    <a:lnTo>
                      <a:pt x="756" y="282"/>
                    </a:lnTo>
                    <a:lnTo>
                      <a:pt x="756" y="282"/>
                    </a:lnTo>
                    <a:lnTo>
                      <a:pt x="756" y="282"/>
                    </a:lnTo>
                    <a:lnTo>
                      <a:pt x="756" y="282"/>
                    </a:lnTo>
                    <a:lnTo>
                      <a:pt x="756" y="282"/>
                    </a:lnTo>
                    <a:lnTo>
                      <a:pt x="756" y="282"/>
                    </a:lnTo>
                    <a:lnTo>
                      <a:pt x="756" y="282"/>
                    </a:lnTo>
                    <a:lnTo>
                      <a:pt x="756" y="282"/>
                    </a:lnTo>
                    <a:lnTo>
                      <a:pt x="756" y="282"/>
                    </a:lnTo>
                    <a:lnTo>
                      <a:pt x="756" y="282"/>
                    </a:lnTo>
                    <a:lnTo>
                      <a:pt x="756" y="282"/>
                    </a:lnTo>
                    <a:lnTo>
                      <a:pt x="756" y="282"/>
                    </a:lnTo>
                    <a:lnTo>
                      <a:pt x="756" y="282"/>
                    </a:lnTo>
                    <a:lnTo>
                      <a:pt x="756" y="282"/>
                    </a:lnTo>
                    <a:lnTo>
                      <a:pt x="756" y="282"/>
                    </a:lnTo>
                    <a:lnTo>
                      <a:pt x="756" y="282"/>
                    </a:lnTo>
                    <a:lnTo>
                      <a:pt x="756" y="282"/>
                    </a:lnTo>
                    <a:lnTo>
                      <a:pt x="756" y="282"/>
                    </a:lnTo>
                    <a:lnTo>
                      <a:pt x="756" y="282"/>
                    </a:lnTo>
                    <a:lnTo>
                      <a:pt x="756" y="282"/>
                    </a:lnTo>
                    <a:lnTo>
                      <a:pt x="756" y="282"/>
                    </a:lnTo>
                    <a:lnTo>
                      <a:pt x="756" y="282"/>
                    </a:lnTo>
                    <a:lnTo>
                      <a:pt x="756" y="282"/>
                    </a:lnTo>
                    <a:lnTo>
                      <a:pt x="756" y="282"/>
                    </a:lnTo>
                    <a:lnTo>
                      <a:pt x="756" y="282"/>
                    </a:lnTo>
                    <a:lnTo>
                      <a:pt x="756" y="282"/>
                    </a:lnTo>
                    <a:lnTo>
                      <a:pt x="756" y="282"/>
                    </a:lnTo>
                    <a:lnTo>
                      <a:pt x="756" y="282"/>
                    </a:lnTo>
                    <a:lnTo>
                      <a:pt x="756" y="282"/>
                    </a:lnTo>
                    <a:lnTo>
                      <a:pt x="756" y="282"/>
                    </a:lnTo>
                    <a:lnTo>
                      <a:pt x="756" y="282"/>
                    </a:lnTo>
                    <a:lnTo>
                      <a:pt x="756" y="282"/>
                    </a:lnTo>
                    <a:lnTo>
                      <a:pt x="756" y="282"/>
                    </a:lnTo>
                    <a:lnTo>
                      <a:pt x="762" y="282"/>
                    </a:lnTo>
                    <a:lnTo>
                      <a:pt x="762" y="282"/>
                    </a:lnTo>
                    <a:lnTo>
                      <a:pt x="762" y="282"/>
                    </a:lnTo>
                    <a:lnTo>
                      <a:pt x="762" y="282"/>
                    </a:lnTo>
                    <a:lnTo>
                      <a:pt x="762" y="282"/>
                    </a:lnTo>
                    <a:lnTo>
                      <a:pt x="762" y="282"/>
                    </a:lnTo>
                    <a:lnTo>
                      <a:pt x="762" y="282"/>
                    </a:lnTo>
                    <a:lnTo>
                      <a:pt x="762" y="282"/>
                    </a:lnTo>
                    <a:lnTo>
                      <a:pt x="762" y="282"/>
                    </a:lnTo>
                    <a:lnTo>
                      <a:pt x="762" y="282"/>
                    </a:lnTo>
                    <a:lnTo>
                      <a:pt x="762" y="282"/>
                    </a:lnTo>
                    <a:lnTo>
                      <a:pt x="762" y="282"/>
                    </a:lnTo>
                    <a:lnTo>
                      <a:pt x="762" y="282"/>
                    </a:lnTo>
                    <a:lnTo>
                      <a:pt x="762" y="282"/>
                    </a:lnTo>
                    <a:lnTo>
                      <a:pt x="762" y="282"/>
                    </a:lnTo>
                    <a:lnTo>
                      <a:pt x="762" y="282"/>
                    </a:lnTo>
                    <a:lnTo>
                      <a:pt x="762" y="282"/>
                    </a:lnTo>
                    <a:lnTo>
                      <a:pt x="762" y="282"/>
                    </a:lnTo>
                    <a:lnTo>
                      <a:pt x="762" y="282"/>
                    </a:lnTo>
                    <a:lnTo>
                      <a:pt x="762" y="282"/>
                    </a:lnTo>
                    <a:lnTo>
                      <a:pt x="762" y="282"/>
                    </a:lnTo>
                    <a:lnTo>
                      <a:pt x="762" y="282"/>
                    </a:lnTo>
                    <a:lnTo>
                      <a:pt x="762" y="282"/>
                    </a:lnTo>
                    <a:lnTo>
                      <a:pt x="762" y="282"/>
                    </a:lnTo>
                    <a:lnTo>
                      <a:pt x="762" y="282"/>
                    </a:lnTo>
                    <a:lnTo>
                      <a:pt x="762" y="282"/>
                    </a:lnTo>
                    <a:lnTo>
                      <a:pt x="762" y="282"/>
                    </a:lnTo>
                    <a:lnTo>
                      <a:pt x="762" y="282"/>
                    </a:lnTo>
                    <a:lnTo>
                      <a:pt x="762" y="282"/>
                    </a:lnTo>
                    <a:lnTo>
                      <a:pt x="762" y="282"/>
                    </a:lnTo>
                    <a:lnTo>
                      <a:pt x="762" y="282"/>
                    </a:lnTo>
                    <a:lnTo>
                      <a:pt x="762" y="282"/>
                    </a:lnTo>
                    <a:lnTo>
                      <a:pt x="762" y="282"/>
                    </a:lnTo>
                    <a:lnTo>
                      <a:pt x="762" y="282"/>
                    </a:lnTo>
                    <a:lnTo>
                      <a:pt x="768" y="282"/>
                    </a:lnTo>
                    <a:lnTo>
                      <a:pt x="768" y="282"/>
                    </a:lnTo>
                    <a:lnTo>
                      <a:pt x="768" y="282"/>
                    </a:lnTo>
                    <a:lnTo>
                      <a:pt x="768" y="282"/>
                    </a:lnTo>
                    <a:lnTo>
                      <a:pt x="768" y="282"/>
                    </a:lnTo>
                    <a:lnTo>
                      <a:pt x="768" y="282"/>
                    </a:lnTo>
                    <a:lnTo>
                      <a:pt x="768" y="282"/>
                    </a:lnTo>
                    <a:lnTo>
                      <a:pt x="768" y="282"/>
                    </a:lnTo>
                    <a:lnTo>
                      <a:pt x="768" y="282"/>
                    </a:lnTo>
                    <a:lnTo>
                      <a:pt x="768" y="282"/>
                    </a:lnTo>
                    <a:lnTo>
                      <a:pt x="768" y="282"/>
                    </a:lnTo>
                    <a:lnTo>
                      <a:pt x="768" y="282"/>
                    </a:lnTo>
                    <a:lnTo>
                      <a:pt x="768" y="282"/>
                    </a:lnTo>
                    <a:lnTo>
                      <a:pt x="768" y="282"/>
                    </a:lnTo>
                    <a:lnTo>
                      <a:pt x="768" y="282"/>
                    </a:lnTo>
                    <a:lnTo>
                      <a:pt x="768" y="282"/>
                    </a:lnTo>
                    <a:lnTo>
                      <a:pt x="768" y="282"/>
                    </a:lnTo>
                    <a:lnTo>
                      <a:pt x="768" y="282"/>
                    </a:lnTo>
                    <a:lnTo>
                      <a:pt x="768" y="282"/>
                    </a:lnTo>
                    <a:lnTo>
                      <a:pt x="786" y="282"/>
                    </a:lnTo>
                    <a:lnTo>
                      <a:pt x="786" y="282"/>
                    </a:lnTo>
                    <a:lnTo>
                      <a:pt x="786" y="282"/>
                    </a:lnTo>
                    <a:lnTo>
                      <a:pt x="786" y="282"/>
                    </a:lnTo>
                    <a:lnTo>
                      <a:pt x="786" y="282"/>
                    </a:lnTo>
                    <a:lnTo>
                      <a:pt x="786" y="282"/>
                    </a:lnTo>
                    <a:lnTo>
                      <a:pt x="786" y="282"/>
                    </a:lnTo>
                    <a:lnTo>
                      <a:pt x="786" y="282"/>
                    </a:lnTo>
                    <a:lnTo>
                      <a:pt x="786" y="282"/>
                    </a:lnTo>
                    <a:lnTo>
                      <a:pt x="786" y="282"/>
                    </a:lnTo>
                    <a:lnTo>
                      <a:pt x="786" y="282"/>
                    </a:lnTo>
                    <a:lnTo>
                      <a:pt x="786" y="282"/>
                    </a:lnTo>
                    <a:lnTo>
                      <a:pt x="786" y="282"/>
                    </a:lnTo>
                    <a:lnTo>
                      <a:pt x="786" y="282"/>
                    </a:lnTo>
                    <a:lnTo>
                      <a:pt x="786" y="282"/>
                    </a:lnTo>
                    <a:lnTo>
                      <a:pt x="786" y="282"/>
                    </a:lnTo>
                    <a:lnTo>
                      <a:pt x="786" y="282"/>
                    </a:lnTo>
                    <a:lnTo>
                      <a:pt x="786" y="282"/>
                    </a:lnTo>
                    <a:lnTo>
                      <a:pt x="786" y="282"/>
                    </a:lnTo>
                    <a:lnTo>
                      <a:pt x="786" y="282"/>
                    </a:lnTo>
                    <a:lnTo>
                      <a:pt x="786" y="282"/>
                    </a:lnTo>
                    <a:lnTo>
                      <a:pt x="786" y="282"/>
                    </a:lnTo>
                    <a:lnTo>
                      <a:pt x="792" y="282"/>
                    </a:lnTo>
                    <a:lnTo>
                      <a:pt x="792" y="282"/>
                    </a:lnTo>
                    <a:lnTo>
                      <a:pt x="792" y="282"/>
                    </a:lnTo>
                    <a:lnTo>
                      <a:pt x="792" y="282"/>
                    </a:lnTo>
                    <a:lnTo>
                      <a:pt x="792" y="282"/>
                    </a:lnTo>
                    <a:lnTo>
                      <a:pt x="792" y="282"/>
                    </a:lnTo>
                    <a:lnTo>
                      <a:pt x="792" y="282"/>
                    </a:lnTo>
                    <a:lnTo>
                      <a:pt x="792" y="282"/>
                    </a:lnTo>
                    <a:lnTo>
                      <a:pt x="792" y="282"/>
                    </a:lnTo>
                    <a:lnTo>
                      <a:pt x="792" y="282"/>
                    </a:lnTo>
                    <a:lnTo>
                      <a:pt x="792" y="282"/>
                    </a:lnTo>
                    <a:lnTo>
                      <a:pt x="792" y="282"/>
                    </a:lnTo>
                    <a:lnTo>
                      <a:pt x="792" y="282"/>
                    </a:lnTo>
                    <a:lnTo>
                      <a:pt x="792" y="282"/>
                    </a:lnTo>
                    <a:lnTo>
                      <a:pt x="792" y="282"/>
                    </a:lnTo>
                    <a:lnTo>
                      <a:pt x="792" y="282"/>
                    </a:lnTo>
                    <a:lnTo>
                      <a:pt x="792" y="282"/>
                    </a:lnTo>
                    <a:lnTo>
                      <a:pt x="792" y="282"/>
                    </a:lnTo>
                    <a:lnTo>
                      <a:pt x="792" y="282"/>
                    </a:lnTo>
                    <a:lnTo>
                      <a:pt x="792" y="282"/>
                    </a:lnTo>
                    <a:lnTo>
                      <a:pt x="792" y="282"/>
                    </a:lnTo>
                    <a:lnTo>
                      <a:pt x="792" y="282"/>
                    </a:lnTo>
                    <a:lnTo>
                      <a:pt x="792" y="282"/>
                    </a:lnTo>
                    <a:lnTo>
                      <a:pt x="792" y="282"/>
                    </a:lnTo>
                    <a:lnTo>
                      <a:pt x="792" y="282"/>
                    </a:lnTo>
                    <a:lnTo>
                      <a:pt x="792" y="282"/>
                    </a:lnTo>
                    <a:lnTo>
                      <a:pt x="792" y="282"/>
                    </a:lnTo>
                    <a:lnTo>
                      <a:pt x="792" y="282"/>
                    </a:lnTo>
                    <a:lnTo>
                      <a:pt x="792" y="282"/>
                    </a:lnTo>
                    <a:lnTo>
                      <a:pt x="792" y="282"/>
                    </a:lnTo>
                    <a:lnTo>
                      <a:pt x="792" y="282"/>
                    </a:lnTo>
                    <a:lnTo>
                      <a:pt x="792" y="282"/>
                    </a:lnTo>
                    <a:lnTo>
                      <a:pt x="792" y="282"/>
                    </a:lnTo>
                    <a:lnTo>
                      <a:pt x="792" y="282"/>
                    </a:lnTo>
                    <a:lnTo>
                      <a:pt x="792" y="282"/>
                    </a:lnTo>
                    <a:lnTo>
                      <a:pt x="798" y="282"/>
                    </a:lnTo>
                    <a:lnTo>
                      <a:pt x="798" y="282"/>
                    </a:lnTo>
                    <a:lnTo>
                      <a:pt x="798" y="282"/>
                    </a:lnTo>
                    <a:lnTo>
                      <a:pt x="798" y="282"/>
                    </a:lnTo>
                    <a:lnTo>
                      <a:pt x="798" y="282"/>
                    </a:lnTo>
                    <a:lnTo>
                      <a:pt x="798" y="282"/>
                    </a:lnTo>
                    <a:lnTo>
                      <a:pt x="798" y="282"/>
                    </a:lnTo>
                    <a:lnTo>
                      <a:pt x="798" y="282"/>
                    </a:lnTo>
                    <a:lnTo>
                      <a:pt x="798" y="282"/>
                    </a:lnTo>
                    <a:lnTo>
                      <a:pt x="798" y="282"/>
                    </a:lnTo>
                    <a:lnTo>
                      <a:pt x="798" y="282"/>
                    </a:lnTo>
                    <a:lnTo>
                      <a:pt x="798" y="282"/>
                    </a:lnTo>
                    <a:lnTo>
                      <a:pt x="798" y="282"/>
                    </a:lnTo>
                    <a:lnTo>
                      <a:pt x="798" y="282"/>
                    </a:lnTo>
                    <a:lnTo>
                      <a:pt x="798" y="282"/>
                    </a:lnTo>
                    <a:lnTo>
                      <a:pt x="798" y="282"/>
                    </a:lnTo>
                    <a:lnTo>
                      <a:pt x="798" y="282"/>
                    </a:lnTo>
                    <a:lnTo>
                      <a:pt x="798" y="282"/>
                    </a:lnTo>
                    <a:lnTo>
                      <a:pt x="798" y="282"/>
                    </a:lnTo>
                    <a:lnTo>
                      <a:pt x="798" y="282"/>
                    </a:lnTo>
                    <a:lnTo>
                      <a:pt x="798" y="282"/>
                    </a:lnTo>
                    <a:lnTo>
                      <a:pt x="798" y="282"/>
                    </a:lnTo>
                    <a:lnTo>
                      <a:pt x="798" y="282"/>
                    </a:lnTo>
                    <a:lnTo>
                      <a:pt x="798" y="282"/>
                    </a:lnTo>
                    <a:lnTo>
                      <a:pt x="798" y="282"/>
                    </a:lnTo>
                    <a:lnTo>
                      <a:pt x="798" y="282"/>
                    </a:lnTo>
                    <a:lnTo>
                      <a:pt x="798" y="282"/>
                    </a:lnTo>
                    <a:lnTo>
                      <a:pt x="798" y="282"/>
                    </a:lnTo>
                    <a:lnTo>
                      <a:pt x="798" y="282"/>
                    </a:lnTo>
                    <a:lnTo>
                      <a:pt x="798" y="282"/>
                    </a:lnTo>
                    <a:lnTo>
                      <a:pt x="798" y="282"/>
                    </a:lnTo>
                    <a:lnTo>
                      <a:pt x="798" y="282"/>
                    </a:lnTo>
                    <a:lnTo>
                      <a:pt x="798" y="282"/>
                    </a:lnTo>
                    <a:lnTo>
                      <a:pt x="804" y="282"/>
                    </a:lnTo>
                    <a:lnTo>
                      <a:pt x="804" y="282"/>
                    </a:lnTo>
                    <a:lnTo>
                      <a:pt x="804" y="282"/>
                    </a:lnTo>
                    <a:lnTo>
                      <a:pt x="804" y="282"/>
                    </a:lnTo>
                    <a:lnTo>
                      <a:pt x="804" y="282"/>
                    </a:lnTo>
                    <a:lnTo>
                      <a:pt x="804" y="282"/>
                    </a:lnTo>
                    <a:lnTo>
                      <a:pt x="804" y="282"/>
                    </a:lnTo>
                    <a:lnTo>
                      <a:pt x="804" y="282"/>
                    </a:lnTo>
                    <a:lnTo>
                      <a:pt x="804" y="282"/>
                    </a:lnTo>
                    <a:lnTo>
                      <a:pt x="804" y="282"/>
                    </a:lnTo>
                    <a:lnTo>
                      <a:pt x="804" y="282"/>
                    </a:lnTo>
                    <a:lnTo>
                      <a:pt x="804" y="282"/>
                    </a:lnTo>
                    <a:lnTo>
                      <a:pt x="804" y="282"/>
                    </a:lnTo>
                    <a:lnTo>
                      <a:pt x="804" y="282"/>
                    </a:lnTo>
                    <a:lnTo>
                      <a:pt x="804" y="282"/>
                    </a:lnTo>
                    <a:lnTo>
                      <a:pt x="804" y="282"/>
                    </a:lnTo>
                    <a:lnTo>
                      <a:pt x="804" y="282"/>
                    </a:lnTo>
                    <a:lnTo>
                      <a:pt x="804" y="282"/>
                    </a:lnTo>
                    <a:lnTo>
                      <a:pt x="804" y="282"/>
                    </a:lnTo>
                    <a:lnTo>
                      <a:pt x="804" y="282"/>
                    </a:lnTo>
                    <a:lnTo>
                      <a:pt x="804" y="282"/>
                    </a:lnTo>
                    <a:lnTo>
                      <a:pt x="804" y="282"/>
                    </a:lnTo>
                    <a:lnTo>
                      <a:pt x="804" y="282"/>
                    </a:lnTo>
                    <a:lnTo>
                      <a:pt x="804" y="282"/>
                    </a:lnTo>
                    <a:lnTo>
                      <a:pt x="804" y="282"/>
                    </a:lnTo>
                    <a:lnTo>
                      <a:pt x="804" y="282"/>
                    </a:lnTo>
                    <a:lnTo>
                      <a:pt x="804" y="282"/>
                    </a:lnTo>
                    <a:lnTo>
                      <a:pt x="804" y="282"/>
                    </a:lnTo>
                    <a:lnTo>
                      <a:pt x="804" y="282"/>
                    </a:lnTo>
                    <a:lnTo>
                      <a:pt x="804" y="282"/>
                    </a:lnTo>
                    <a:lnTo>
                      <a:pt x="804" y="282"/>
                    </a:lnTo>
                    <a:lnTo>
                      <a:pt x="804" y="282"/>
                    </a:lnTo>
                    <a:lnTo>
                      <a:pt x="804" y="282"/>
                    </a:lnTo>
                    <a:lnTo>
                      <a:pt x="810" y="282"/>
                    </a:lnTo>
                    <a:lnTo>
                      <a:pt x="810" y="282"/>
                    </a:lnTo>
                    <a:lnTo>
                      <a:pt x="810" y="282"/>
                    </a:lnTo>
                    <a:lnTo>
                      <a:pt x="810" y="282"/>
                    </a:lnTo>
                    <a:lnTo>
                      <a:pt x="810" y="282"/>
                    </a:lnTo>
                    <a:lnTo>
                      <a:pt x="810" y="282"/>
                    </a:lnTo>
                    <a:lnTo>
                      <a:pt x="810" y="282"/>
                    </a:lnTo>
                    <a:lnTo>
                      <a:pt x="810" y="282"/>
                    </a:lnTo>
                    <a:lnTo>
                      <a:pt x="810" y="282"/>
                    </a:lnTo>
                    <a:lnTo>
                      <a:pt x="810" y="282"/>
                    </a:lnTo>
                    <a:lnTo>
                      <a:pt x="810" y="282"/>
                    </a:lnTo>
                    <a:lnTo>
                      <a:pt x="810" y="282"/>
                    </a:lnTo>
                    <a:lnTo>
                      <a:pt x="810" y="282"/>
                    </a:lnTo>
                    <a:lnTo>
                      <a:pt x="810" y="282"/>
                    </a:lnTo>
                    <a:lnTo>
                      <a:pt x="810" y="282"/>
                    </a:lnTo>
                    <a:lnTo>
                      <a:pt x="810" y="282"/>
                    </a:lnTo>
                    <a:lnTo>
                      <a:pt x="810" y="282"/>
                    </a:lnTo>
                    <a:lnTo>
                      <a:pt x="810" y="282"/>
                    </a:lnTo>
                    <a:lnTo>
                      <a:pt x="810" y="282"/>
                    </a:lnTo>
                    <a:lnTo>
                      <a:pt x="810" y="282"/>
                    </a:lnTo>
                    <a:lnTo>
                      <a:pt x="810" y="282"/>
                    </a:lnTo>
                    <a:lnTo>
                      <a:pt x="810" y="282"/>
                    </a:lnTo>
                    <a:lnTo>
                      <a:pt x="810" y="282"/>
                    </a:lnTo>
                    <a:lnTo>
                      <a:pt x="810" y="282"/>
                    </a:lnTo>
                    <a:lnTo>
                      <a:pt x="810" y="282"/>
                    </a:lnTo>
                    <a:lnTo>
                      <a:pt x="810" y="282"/>
                    </a:lnTo>
                    <a:lnTo>
                      <a:pt x="810" y="282"/>
                    </a:lnTo>
                    <a:lnTo>
                      <a:pt x="810" y="282"/>
                    </a:lnTo>
                    <a:lnTo>
                      <a:pt x="810" y="282"/>
                    </a:lnTo>
                    <a:lnTo>
                      <a:pt x="810" y="282"/>
                    </a:lnTo>
                    <a:lnTo>
                      <a:pt x="810" y="282"/>
                    </a:lnTo>
                    <a:lnTo>
                      <a:pt x="810" y="282"/>
                    </a:lnTo>
                    <a:lnTo>
                      <a:pt x="810" y="282"/>
                    </a:lnTo>
                    <a:lnTo>
                      <a:pt x="816" y="282"/>
                    </a:lnTo>
                    <a:lnTo>
                      <a:pt x="816" y="282"/>
                    </a:lnTo>
                    <a:lnTo>
                      <a:pt x="816" y="282"/>
                    </a:lnTo>
                    <a:lnTo>
                      <a:pt x="816" y="282"/>
                    </a:lnTo>
                    <a:lnTo>
                      <a:pt x="816" y="282"/>
                    </a:lnTo>
                    <a:lnTo>
                      <a:pt x="816" y="282"/>
                    </a:lnTo>
                    <a:lnTo>
                      <a:pt x="816" y="282"/>
                    </a:lnTo>
                    <a:lnTo>
                      <a:pt x="816" y="282"/>
                    </a:lnTo>
                    <a:lnTo>
                      <a:pt x="816" y="282"/>
                    </a:lnTo>
                    <a:lnTo>
                      <a:pt x="816" y="282"/>
                    </a:lnTo>
                    <a:lnTo>
                      <a:pt x="816" y="282"/>
                    </a:lnTo>
                    <a:lnTo>
                      <a:pt x="834" y="282"/>
                    </a:lnTo>
                    <a:lnTo>
                      <a:pt x="834" y="282"/>
                    </a:lnTo>
                    <a:lnTo>
                      <a:pt x="834" y="282"/>
                    </a:lnTo>
                    <a:lnTo>
                      <a:pt x="834" y="282"/>
                    </a:lnTo>
                    <a:lnTo>
                      <a:pt x="834" y="282"/>
                    </a:lnTo>
                    <a:lnTo>
                      <a:pt x="834" y="282"/>
                    </a:lnTo>
                    <a:lnTo>
                      <a:pt x="834" y="282"/>
                    </a:lnTo>
                    <a:lnTo>
                      <a:pt x="834" y="282"/>
                    </a:lnTo>
                    <a:lnTo>
                      <a:pt x="834" y="282"/>
                    </a:lnTo>
                    <a:lnTo>
                      <a:pt x="834" y="282"/>
                    </a:lnTo>
                    <a:lnTo>
                      <a:pt x="834" y="282"/>
                    </a:lnTo>
                    <a:lnTo>
                      <a:pt x="834" y="282"/>
                    </a:lnTo>
                    <a:lnTo>
                      <a:pt x="834" y="282"/>
                    </a:lnTo>
                    <a:lnTo>
                      <a:pt x="834" y="282"/>
                    </a:lnTo>
                    <a:lnTo>
                      <a:pt x="834" y="282"/>
                    </a:lnTo>
                    <a:lnTo>
                      <a:pt x="834" y="282"/>
                    </a:lnTo>
                    <a:lnTo>
                      <a:pt x="834" y="282"/>
                    </a:lnTo>
                    <a:lnTo>
                      <a:pt x="834" y="282"/>
                    </a:lnTo>
                    <a:lnTo>
                      <a:pt x="834" y="282"/>
                    </a:lnTo>
                    <a:lnTo>
                      <a:pt x="834" y="282"/>
                    </a:lnTo>
                    <a:lnTo>
                      <a:pt x="834" y="282"/>
                    </a:lnTo>
                    <a:lnTo>
                      <a:pt x="834" y="282"/>
                    </a:lnTo>
                    <a:lnTo>
                      <a:pt x="834" y="282"/>
                    </a:lnTo>
                    <a:lnTo>
                      <a:pt x="834" y="282"/>
                    </a:lnTo>
                    <a:lnTo>
                      <a:pt x="834" y="282"/>
                    </a:lnTo>
                    <a:lnTo>
                      <a:pt x="834" y="282"/>
                    </a:lnTo>
                    <a:lnTo>
                      <a:pt x="834" y="282"/>
                    </a:lnTo>
                    <a:lnTo>
                      <a:pt x="834" y="282"/>
                    </a:lnTo>
                    <a:lnTo>
                      <a:pt x="834" y="282"/>
                    </a:lnTo>
                    <a:lnTo>
                      <a:pt x="834" y="282"/>
                    </a:lnTo>
                    <a:lnTo>
                      <a:pt x="834" y="282"/>
                    </a:lnTo>
                    <a:lnTo>
                      <a:pt x="840" y="282"/>
                    </a:lnTo>
                    <a:lnTo>
                      <a:pt x="840" y="282"/>
                    </a:lnTo>
                    <a:lnTo>
                      <a:pt x="840" y="282"/>
                    </a:lnTo>
                    <a:lnTo>
                      <a:pt x="840" y="282"/>
                    </a:lnTo>
                    <a:lnTo>
                      <a:pt x="840" y="282"/>
                    </a:lnTo>
                    <a:lnTo>
                      <a:pt x="840" y="282"/>
                    </a:lnTo>
                    <a:lnTo>
                      <a:pt x="840" y="282"/>
                    </a:lnTo>
                    <a:lnTo>
                      <a:pt x="840" y="282"/>
                    </a:lnTo>
                    <a:lnTo>
                      <a:pt x="840" y="282"/>
                    </a:lnTo>
                    <a:lnTo>
                      <a:pt x="840" y="282"/>
                    </a:lnTo>
                    <a:lnTo>
                      <a:pt x="840" y="282"/>
                    </a:lnTo>
                    <a:lnTo>
                      <a:pt x="840" y="282"/>
                    </a:lnTo>
                    <a:lnTo>
                      <a:pt x="840" y="282"/>
                    </a:lnTo>
                    <a:lnTo>
                      <a:pt x="840" y="282"/>
                    </a:lnTo>
                    <a:lnTo>
                      <a:pt x="840" y="282"/>
                    </a:lnTo>
                    <a:lnTo>
                      <a:pt x="840" y="282"/>
                    </a:lnTo>
                    <a:lnTo>
                      <a:pt x="840" y="282"/>
                    </a:lnTo>
                    <a:lnTo>
                      <a:pt x="840" y="282"/>
                    </a:lnTo>
                    <a:lnTo>
                      <a:pt x="840" y="282"/>
                    </a:lnTo>
                    <a:lnTo>
                      <a:pt x="840" y="282"/>
                    </a:lnTo>
                    <a:lnTo>
                      <a:pt x="840" y="282"/>
                    </a:lnTo>
                    <a:lnTo>
                      <a:pt x="840" y="282"/>
                    </a:lnTo>
                    <a:lnTo>
                      <a:pt x="840" y="282"/>
                    </a:lnTo>
                    <a:lnTo>
                      <a:pt x="840" y="282"/>
                    </a:lnTo>
                    <a:lnTo>
                      <a:pt x="840" y="282"/>
                    </a:lnTo>
                    <a:lnTo>
                      <a:pt x="840" y="282"/>
                    </a:lnTo>
                    <a:lnTo>
                      <a:pt x="840" y="282"/>
                    </a:lnTo>
                    <a:lnTo>
                      <a:pt x="840" y="282"/>
                    </a:lnTo>
                    <a:lnTo>
                      <a:pt x="840" y="282"/>
                    </a:lnTo>
                    <a:lnTo>
                      <a:pt x="840" y="282"/>
                    </a:lnTo>
                    <a:lnTo>
                      <a:pt x="840" y="282"/>
                    </a:lnTo>
                    <a:lnTo>
                      <a:pt x="840" y="282"/>
                    </a:lnTo>
                    <a:lnTo>
                      <a:pt x="840" y="282"/>
                    </a:lnTo>
                    <a:lnTo>
                      <a:pt x="840" y="282"/>
                    </a:lnTo>
                    <a:lnTo>
                      <a:pt x="846" y="282"/>
                    </a:lnTo>
                    <a:lnTo>
                      <a:pt x="846" y="282"/>
                    </a:lnTo>
                    <a:lnTo>
                      <a:pt x="846" y="282"/>
                    </a:lnTo>
                    <a:lnTo>
                      <a:pt x="846" y="282"/>
                    </a:lnTo>
                    <a:lnTo>
                      <a:pt x="846" y="282"/>
                    </a:lnTo>
                    <a:lnTo>
                      <a:pt x="846" y="282"/>
                    </a:lnTo>
                    <a:lnTo>
                      <a:pt x="846" y="282"/>
                    </a:lnTo>
                    <a:lnTo>
                      <a:pt x="846" y="282"/>
                    </a:lnTo>
                    <a:lnTo>
                      <a:pt x="846" y="282"/>
                    </a:lnTo>
                    <a:lnTo>
                      <a:pt x="846" y="282"/>
                    </a:lnTo>
                    <a:lnTo>
                      <a:pt x="846" y="282"/>
                    </a:lnTo>
                    <a:lnTo>
                      <a:pt x="846" y="282"/>
                    </a:lnTo>
                    <a:lnTo>
                      <a:pt x="846" y="282"/>
                    </a:lnTo>
                    <a:lnTo>
                      <a:pt x="846" y="282"/>
                    </a:lnTo>
                    <a:lnTo>
                      <a:pt x="846" y="282"/>
                    </a:lnTo>
                    <a:lnTo>
                      <a:pt x="846" y="282"/>
                    </a:lnTo>
                    <a:lnTo>
                      <a:pt x="846" y="282"/>
                    </a:lnTo>
                    <a:lnTo>
                      <a:pt x="846" y="282"/>
                    </a:lnTo>
                    <a:lnTo>
                      <a:pt x="846" y="282"/>
                    </a:lnTo>
                    <a:lnTo>
                      <a:pt x="846" y="282"/>
                    </a:lnTo>
                    <a:lnTo>
                      <a:pt x="846" y="282"/>
                    </a:lnTo>
                    <a:lnTo>
                      <a:pt x="846" y="282"/>
                    </a:lnTo>
                    <a:lnTo>
                      <a:pt x="846" y="282"/>
                    </a:lnTo>
                    <a:lnTo>
                      <a:pt x="846" y="282"/>
                    </a:lnTo>
                    <a:lnTo>
                      <a:pt x="846" y="282"/>
                    </a:lnTo>
                    <a:lnTo>
                      <a:pt x="846" y="282"/>
                    </a:lnTo>
                    <a:lnTo>
                      <a:pt x="846" y="282"/>
                    </a:lnTo>
                    <a:lnTo>
                      <a:pt x="846" y="282"/>
                    </a:lnTo>
                    <a:lnTo>
                      <a:pt x="846" y="282"/>
                    </a:lnTo>
                    <a:lnTo>
                      <a:pt x="846" y="282"/>
                    </a:lnTo>
                    <a:lnTo>
                      <a:pt x="846" y="282"/>
                    </a:lnTo>
                    <a:lnTo>
                      <a:pt x="846" y="282"/>
                    </a:lnTo>
                    <a:lnTo>
                      <a:pt x="846" y="282"/>
                    </a:lnTo>
                    <a:lnTo>
                      <a:pt x="852" y="282"/>
                    </a:lnTo>
                    <a:lnTo>
                      <a:pt x="852" y="282"/>
                    </a:lnTo>
                    <a:lnTo>
                      <a:pt x="852" y="282"/>
                    </a:lnTo>
                    <a:lnTo>
                      <a:pt x="852" y="282"/>
                    </a:lnTo>
                    <a:lnTo>
                      <a:pt x="852" y="282"/>
                    </a:lnTo>
                    <a:lnTo>
                      <a:pt x="852" y="282"/>
                    </a:lnTo>
                    <a:lnTo>
                      <a:pt x="852" y="282"/>
                    </a:lnTo>
                    <a:lnTo>
                      <a:pt x="852" y="282"/>
                    </a:lnTo>
                    <a:lnTo>
                      <a:pt x="852" y="282"/>
                    </a:lnTo>
                    <a:lnTo>
                      <a:pt x="852" y="282"/>
                    </a:lnTo>
                    <a:lnTo>
                      <a:pt x="852" y="282"/>
                    </a:lnTo>
                    <a:lnTo>
                      <a:pt x="852" y="282"/>
                    </a:lnTo>
                    <a:lnTo>
                      <a:pt x="852" y="282"/>
                    </a:lnTo>
                    <a:lnTo>
                      <a:pt x="852" y="282"/>
                    </a:lnTo>
                    <a:lnTo>
                      <a:pt x="852" y="282"/>
                    </a:lnTo>
                    <a:lnTo>
                      <a:pt x="852" y="282"/>
                    </a:lnTo>
                    <a:lnTo>
                      <a:pt x="852" y="282"/>
                    </a:lnTo>
                    <a:lnTo>
                      <a:pt x="852" y="282"/>
                    </a:lnTo>
                    <a:lnTo>
                      <a:pt x="852" y="282"/>
                    </a:lnTo>
                    <a:lnTo>
                      <a:pt x="852" y="282"/>
                    </a:lnTo>
                    <a:lnTo>
                      <a:pt x="852" y="282"/>
                    </a:lnTo>
                    <a:lnTo>
                      <a:pt x="852" y="282"/>
                    </a:lnTo>
                    <a:lnTo>
                      <a:pt x="852" y="282"/>
                    </a:lnTo>
                    <a:lnTo>
                      <a:pt x="852" y="282"/>
                    </a:lnTo>
                    <a:lnTo>
                      <a:pt x="852" y="282"/>
                    </a:lnTo>
                    <a:lnTo>
                      <a:pt x="852" y="282"/>
                    </a:lnTo>
                    <a:lnTo>
                      <a:pt x="852" y="282"/>
                    </a:lnTo>
                    <a:lnTo>
                      <a:pt x="852" y="282"/>
                    </a:lnTo>
                    <a:lnTo>
                      <a:pt x="852" y="282"/>
                    </a:lnTo>
                    <a:lnTo>
                      <a:pt x="852" y="282"/>
                    </a:lnTo>
                    <a:lnTo>
                      <a:pt x="852" y="282"/>
                    </a:lnTo>
                    <a:lnTo>
                      <a:pt x="852" y="282"/>
                    </a:lnTo>
                    <a:lnTo>
                      <a:pt x="852" y="282"/>
                    </a:lnTo>
                    <a:lnTo>
                      <a:pt x="852" y="282"/>
                    </a:lnTo>
                    <a:lnTo>
                      <a:pt x="858" y="282"/>
                    </a:lnTo>
                    <a:lnTo>
                      <a:pt x="858" y="282"/>
                    </a:lnTo>
                    <a:lnTo>
                      <a:pt x="858" y="282"/>
                    </a:lnTo>
                    <a:lnTo>
                      <a:pt x="858" y="282"/>
                    </a:lnTo>
                    <a:lnTo>
                      <a:pt x="858" y="282"/>
                    </a:lnTo>
                    <a:lnTo>
                      <a:pt x="858" y="282"/>
                    </a:lnTo>
                    <a:lnTo>
                      <a:pt x="858" y="282"/>
                    </a:lnTo>
                    <a:lnTo>
                      <a:pt x="858" y="282"/>
                    </a:lnTo>
                    <a:lnTo>
                      <a:pt x="858" y="282"/>
                    </a:lnTo>
                    <a:lnTo>
                      <a:pt x="858" y="282"/>
                    </a:lnTo>
                    <a:lnTo>
                      <a:pt x="858" y="282"/>
                    </a:lnTo>
                    <a:lnTo>
                      <a:pt x="858" y="282"/>
                    </a:lnTo>
                    <a:lnTo>
                      <a:pt x="858" y="282"/>
                    </a:lnTo>
                    <a:lnTo>
                      <a:pt x="858" y="282"/>
                    </a:lnTo>
                    <a:lnTo>
                      <a:pt x="858" y="282"/>
                    </a:lnTo>
                    <a:lnTo>
                      <a:pt x="858" y="282"/>
                    </a:lnTo>
                    <a:lnTo>
                      <a:pt x="858" y="282"/>
                    </a:lnTo>
                    <a:lnTo>
                      <a:pt x="858" y="282"/>
                    </a:lnTo>
                    <a:lnTo>
                      <a:pt x="858" y="282"/>
                    </a:lnTo>
                    <a:lnTo>
                      <a:pt x="858" y="282"/>
                    </a:lnTo>
                    <a:lnTo>
                      <a:pt x="858" y="282"/>
                    </a:lnTo>
                    <a:lnTo>
                      <a:pt x="858" y="282"/>
                    </a:lnTo>
                    <a:lnTo>
                      <a:pt x="858" y="282"/>
                    </a:lnTo>
                    <a:lnTo>
                      <a:pt x="858" y="282"/>
                    </a:lnTo>
                    <a:lnTo>
                      <a:pt x="858" y="282"/>
                    </a:lnTo>
                    <a:lnTo>
                      <a:pt x="858" y="282"/>
                    </a:lnTo>
                    <a:lnTo>
                      <a:pt x="858" y="282"/>
                    </a:lnTo>
                    <a:lnTo>
                      <a:pt x="858" y="282"/>
                    </a:lnTo>
                    <a:lnTo>
                      <a:pt x="858" y="282"/>
                    </a:lnTo>
                    <a:lnTo>
                      <a:pt x="858" y="282"/>
                    </a:lnTo>
                    <a:lnTo>
                      <a:pt x="858" y="282"/>
                    </a:lnTo>
                    <a:lnTo>
                      <a:pt x="858" y="282"/>
                    </a:lnTo>
                    <a:lnTo>
                      <a:pt x="864" y="282"/>
                    </a:lnTo>
                    <a:lnTo>
                      <a:pt x="864" y="282"/>
                    </a:lnTo>
                    <a:lnTo>
                      <a:pt x="864" y="282"/>
                    </a:lnTo>
                    <a:lnTo>
                      <a:pt x="876" y="282"/>
                    </a:lnTo>
                    <a:lnTo>
                      <a:pt x="876" y="282"/>
                    </a:lnTo>
                    <a:lnTo>
                      <a:pt x="876" y="282"/>
                    </a:lnTo>
                    <a:lnTo>
                      <a:pt x="876" y="282"/>
                    </a:lnTo>
                    <a:lnTo>
                      <a:pt x="876" y="282"/>
                    </a:lnTo>
                    <a:lnTo>
                      <a:pt x="882" y="282"/>
                    </a:lnTo>
                    <a:lnTo>
                      <a:pt x="882" y="282"/>
                    </a:lnTo>
                    <a:lnTo>
                      <a:pt x="882" y="282"/>
                    </a:lnTo>
                    <a:lnTo>
                      <a:pt x="882" y="282"/>
                    </a:lnTo>
                    <a:lnTo>
                      <a:pt x="882" y="282"/>
                    </a:lnTo>
                    <a:lnTo>
                      <a:pt x="882" y="282"/>
                    </a:lnTo>
                    <a:lnTo>
                      <a:pt x="882" y="282"/>
                    </a:lnTo>
                    <a:lnTo>
                      <a:pt x="882" y="282"/>
                    </a:lnTo>
                    <a:lnTo>
                      <a:pt x="882" y="282"/>
                    </a:lnTo>
                    <a:lnTo>
                      <a:pt x="882" y="282"/>
                    </a:lnTo>
                    <a:lnTo>
                      <a:pt x="882" y="282"/>
                    </a:lnTo>
                    <a:lnTo>
                      <a:pt x="882" y="282"/>
                    </a:lnTo>
                    <a:lnTo>
                      <a:pt x="882" y="282"/>
                    </a:lnTo>
                    <a:lnTo>
                      <a:pt x="882" y="282"/>
                    </a:lnTo>
                    <a:lnTo>
                      <a:pt x="882" y="282"/>
                    </a:lnTo>
                    <a:lnTo>
                      <a:pt x="882" y="282"/>
                    </a:lnTo>
                    <a:lnTo>
                      <a:pt x="882" y="282"/>
                    </a:lnTo>
                    <a:lnTo>
                      <a:pt x="882" y="282"/>
                    </a:lnTo>
                    <a:lnTo>
                      <a:pt x="882" y="282"/>
                    </a:lnTo>
                    <a:lnTo>
                      <a:pt x="882" y="282"/>
                    </a:lnTo>
                    <a:lnTo>
                      <a:pt x="882" y="282"/>
                    </a:lnTo>
                    <a:lnTo>
                      <a:pt x="882" y="282"/>
                    </a:lnTo>
                    <a:lnTo>
                      <a:pt x="882" y="282"/>
                    </a:lnTo>
                    <a:lnTo>
                      <a:pt x="882" y="282"/>
                    </a:lnTo>
                    <a:lnTo>
                      <a:pt x="882" y="282"/>
                    </a:lnTo>
                    <a:lnTo>
                      <a:pt x="882" y="282"/>
                    </a:lnTo>
                    <a:lnTo>
                      <a:pt x="882" y="282"/>
                    </a:lnTo>
                    <a:lnTo>
                      <a:pt x="882" y="282"/>
                    </a:lnTo>
                    <a:lnTo>
                      <a:pt x="882" y="282"/>
                    </a:lnTo>
                    <a:lnTo>
                      <a:pt x="882" y="282"/>
                    </a:lnTo>
                    <a:lnTo>
                      <a:pt x="882" y="282"/>
                    </a:lnTo>
                    <a:lnTo>
                      <a:pt x="882" y="282"/>
                    </a:lnTo>
                    <a:lnTo>
                      <a:pt x="882" y="282"/>
                    </a:lnTo>
                    <a:lnTo>
                      <a:pt x="882" y="282"/>
                    </a:lnTo>
                    <a:lnTo>
                      <a:pt x="882" y="282"/>
                    </a:lnTo>
                    <a:lnTo>
                      <a:pt x="882" y="282"/>
                    </a:lnTo>
                    <a:lnTo>
                      <a:pt x="888" y="282"/>
                    </a:lnTo>
                    <a:lnTo>
                      <a:pt x="888" y="282"/>
                    </a:lnTo>
                    <a:lnTo>
                      <a:pt x="888" y="282"/>
                    </a:lnTo>
                    <a:lnTo>
                      <a:pt x="888" y="282"/>
                    </a:lnTo>
                    <a:lnTo>
                      <a:pt x="888" y="282"/>
                    </a:lnTo>
                    <a:lnTo>
                      <a:pt x="888" y="282"/>
                    </a:lnTo>
                    <a:lnTo>
                      <a:pt x="888" y="282"/>
                    </a:lnTo>
                    <a:lnTo>
                      <a:pt x="888" y="282"/>
                    </a:lnTo>
                    <a:lnTo>
                      <a:pt x="888" y="282"/>
                    </a:lnTo>
                    <a:lnTo>
                      <a:pt x="888" y="282"/>
                    </a:lnTo>
                    <a:lnTo>
                      <a:pt x="888" y="282"/>
                    </a:lnTo>
                    <a:lnTo>
                      <a:pt x="888" y="282"/>
                    </a:lnTo>
                    <a:lnTo>
                      <a:pt x="888" y="282"/>
                    </a:lnTo>
                    <a:lnTo>
                      <a:pt x="888" y="282"/>
                    </a:lnTo>
                    <a:lnTo>
                      <a:pt x="888" y="282"/>
                    </a:lnTo>
                    <a:lnTo>
                      <a:pt x="888" y="282"/>
                    </a:lnTo>
                    <a:lnTo>
                      <a:pt x="888" y="282"/>
                    </a:lnTo>
                    <a:lnTo>
                      <a:pt x="888" y="282"/>
                    </a:lnTo>
                    <a:lnTo>
                      <a:pt x="888" y="282"/>
                    </a:lnTo>
                    <a:lnTo>
                      <a:pt x="888" y="282"/>
                    </a:lnTo>
                    <a:lnTo>
                      <a:pt x="888" y="282"/>
                    </a:lnTo>
                    <a:lnTo>
                      <a:pt x="888" y="282"/>
                    </a:lnTo>
                    <a:lnTo>
                      <a:pt x="888" y="282"/>
                    </a:lnTo>
                    <a:lnTo>
                      <a:pt x="888" y="282"/>
                    </a:lnTo>
                    <a:lnTo>
                      <a:pt x="888" y="282"/>
                    </a:lnTo>
                    <a:lnTo>
                      <a:pt x="888" y="282"/>
                    </a:lnTo>
                    <a:lnTo>
                      <a:pt x="888" y="282"/>
                    </a:lnTo>
                    <a:lnTo>
                      <a:pt x="888" y="282"/>
                    </a:lnTo>
                    <a:lnTo>
                      <a:pt x="888" y="282"/>
                    </a:lnTo>
                    <a:lnTo>
                      <a:pt x="888" y="282"/>
                    </a:lnTo>
                    <a:lnTo>
                      <a:pt x="888" y="282"/>
                    </a:lnTo>
                    <a:lnTo>
                      <a:pt x="888" y="282"/>
                    </a:lnTo>
                    <a:lnTo>
                      <a:pt x="894" y="282"/>
                    </a:lnTo>
                    <a:lnTo>
                      <a:pt x="894" y="282"/>
                    </a:lnTo>
                    <a:lnTo>
                      <a:pt x="894" y="282"/>
                    </a:lnTo>
                    <a:lnTo>
                      <a:pt x="894" y="282"/>
                    </a:lnTo>
                    <a:lnTo>
                      <a:pt x="894" y="282"/>
                    </a:lnTo>
                    <a:lnTo>
                      <a:pt x="894" y="282"/>
                    </a:lnTo>
                    <a:lnTo>
                      <a:pt x="894" y="282"/>
                    </a:lnTo>
                    <a:lnTo>
                      <a:pt x="894" y="282"/>
                    </a:lnTo>
                    <a:lnTo>
                      <a:pt x="894" y="282"/>
                    </a:lnTo>
                    <a:lnTo>
                      <a:pt x="894" y="282"/>
                    </a:lnTo>
                    <a:lnTo>
                      <a:pt x="894" y="282"/>
                    </a:lnTo>
                    <a:lnTo>
                      <a:pt x="894" y="282"/>
                    </a:lnTo>
                    <a:lnTo>
                      <a:pt x="894" y="282"/>
                    </a:lnTo>
                    <a:lnTo>
                      <a:pt x="894" y="282"/>
                    </a:lnTo>
                    <a:lnTo>
                      <a:pt x="894" y="282"/>
                    </a:lnTo>
                    <a:lnTo>
                      <a:pt x="894" y="282"/>
                    </a:lnTo>
                    <a:lnTo>
                      <a:pt x="894" y="282"/>
                    </a:lnTo>
                    <a:lnTo>
                      <a:pt x="894" y="282"/>
                    </a:lnTo>
                    <a:lnTo>
                      <a:pt x="894" y="282"/>
                    </a:lnTo>
                    <a:lnTo>
                      <a:pt x="894" y="282"/>
                    </a:lnTo>
                    <a:lnTo>
                      <a:pt x="894" y="282"/>
                    </a:lnTo>
                    <a:lnTo>
                      <a:pt x="894" y="282"/>
                    </a:lnTo>
                    <a:lnTo>
                      <a:pt x="894" y="282"/>
                    </a:lnTo>
                    <a:lnTo>
                      <a:pt x="894" y="282"/>
                    </a:lnTo>
                    <a:lnTo>
                      <a:pt x="894" y="282"/>
                    </a:lnTo>
                    <a:lnTo>
                      <a:pt x="894" y="282"/>
                    </a:lnTo>
                    <a:lnTo>
                      <a:pt x="894" y="282"/>
                    </a:lnTo>
                    <a:lnTo>
                      <a:pt x="894" y="282"/>
                    </a:lnTo>
                    <a:lnTo>
                      <a:pt x="894" y="282"/>
                    </a:lnTo>
                    <a:lnTo>
                      <a:pt x="894" y="282"/>
                    </a:lnTo>
                    <a:lnTo>
                      <a:pt x="894" y="282"/>
                    </a:lnTo>
                    <a:lnTo>
                      <a:pt x="894" y="282"/>
                    </a:lnTo>
                    <a:lnTo>
                      <a:pt x="894" y="282"/>
                    </a:lnTo>
                    <a:lnTo>
                      <a:pt x="900" y="282"/>
                    </a:lnTo>
                    <a:lnTo>
                      <a:pt x="900" y="282"/>
                    </a:lnTo>
                    <a:lnTo>
                      <a:pt x="900" y="282"/>
                    </a:lnTo>
                    <a:lnTo>
                      <a:pt x="900" y="282"/>
                    </a:lnTo>
                    <a:lnTo>
                      <a:pt x="900" y="282"/>
                    </a:lnTo>
                    <a:lnTo>
                      <a:pt x="900" y="282"/>
                    </a:lnTo>
                    <a:lnTo>
                      <a:pt x="900" y="282"/>
                    </a:lnTo>
                    <a:lnTo>
                      <a:pt x="900" y="282"/>
                    </a:lnTo>
                    <a:lnTo>
                      <a:pt x="900" y="282"/>
                    </a:lnTo>
                    <a:lnTo>
                      <a:pt x="900" y="282"/>
                    </a:lnTo>
                    <a:lnTo>
                      <a:pt x="900" y="282"/>
                    </a:lnTo>
                    <a:lnTo>
                      <a:pt x="900" y="282"/>
                    </a:lnTo>
                    <a:lnTo>
                      <a:pt x="900" y="282"/>
                    </a:lnTo>
                    <a:lnTo>
                      <a:pt x="900" y="282"/>
                    </a:lnTo>
                    <a:lnTo>
                      <a:pt x="900" y="282"/>
                    </a:lnTo>
                    <a:lnTo>
                      <a:pt x="900" y="282"/>
                    </a:lnTo>
                    <a:lnTo>
                      <a:pt x="900" y="282"/>
                    </a:lnTo>
                    <a:lnTo>
                      <a:pt x="900" y="282"/>
                    </a:lnTo>
                    <a:lnTo>
                      <a:pt x="900" y="282"/>
                    </a:lnTo>
                    <a:lnTo>
                      <a:pt x="900" y="282"/>
                    </a:lnTo>
                    <a:lnTo>
                      <a:pt x="900" y="282"/>
                    </a:lnTo>
                    <a:lnTo>
                      <a:pt x="900" y="282"/>
                    </a:lnTo>
                    <a:lnTo>
                      <a:pt x="900" y="282"/>
                    </a:lnTo>
                    <a:lnTo>
                      <a:pt x="900" y="282"/>
                    </a:lnTo>
                    <a:lnTo>
                      <a:pt x="900" y="282"/>
                    </a:lnTo>
                    <a:lnTo>
                      <a:pt x="900" y="282"/>
                    </a:lnTo>
                    <a:lnTo>
                      <a:pt x="900" y="282"/>
                    </a:lnTo>
                    <a:lnTo>
                      <a:pt x="900" y="282"/>
                    </a:lnTo>
                    <a:lnTo>
                      <a:pt x="900" y="282"/>
                    </a:lnTo>
                    <a:lnTo>
                      <a:pt x="900" y="282"/>
                    </a:lnTo>
                    <a:lnTo>
                      <a:pt x="900" y="282"/>
                    </a:lnTo>
                    <a:lnTo>
                      <a:pt x="900" y="282"/>
                    </a:lnTo>
                    <a:lnTo>
                      <a:pt x="900" y="282"/>
                    </a:lnTo>
                    <a:lnTo>
                      <a:pt x="900" y="282"/>
                    </a:lnTo>
                    <a:lnTo>
                      <a:pt x="906" y="282"/>
                    </a:lnTo>
                    <a:lnTo>
                      <a:pt x="906" y="282"/>
                    </a:lnTo>
                    <a:lnTo>
                      <a:pt x="906" y="282"/>
                    </a:lnTo>
                    <a:lnTo>
                      <a:pt x="906" y="282"/>
                    </a:lnTo>
                    <a:lnTo>
                      <a:pt x="906" y="282"/>
                    </a:lnTo>
                    <a:lnTo>
                      <a:pt x="906" y="282"/>
                    </a:lnTo>
                    <a:lnTo>
                      <a:pt x="906" y="282"/>
                    </a:lnTo>
                    <a:lnTo>
                      <a:pt x="906" y="282"/>
                    </a:lnTo>
                    <a:lnTo>
                      <a:pt x="906" y="282"/>
                    </a:lnTo>
                    <a:lnTo>
                      <a:pt x="906" y="282"/>
                    </a:lnTo>
                    <a:lnTo>
                      <a:pt x="906" y="282"/>
                    </a:lnTo>
                    <a:lnTo>
                      <a:pt x="906" y="282"/>
                    </a:lnTo>
                    <a:lnTo>
                      <a:pt x="906" y="282"/>
                    </a:lnTo>
                    <a:lnTo>
                      <a:pt x="906" y="282"/>
                    </a:lnTo>
                    <a:lnTo>
                      <a:pt x="906" y="282"/>
                    </a:lnTo>
                    <a:lnTo>
                      <a:pt x="906" y="282"/>
                    </a:lnTo>
                    <a:lnTo>
                      <a:pt x="906" y="282"/>
                    </a:lnTo>
                    <a:lnTo>
                      <a:pt x="906" y="282"/>
                    </a:lnTo>
                    <a:lnTo>
                      <a:pt x="906" y="282"/>
                    </a:lnTo>
                    <a:lnTo>
                      <a:pt x="906" y="282"/>
                    </a:lnTo>
                    <a:lnTo>
                      <a:pt x="906" y="282"/>
                    </a:lnTo>
                    <a:lnTo>
                      <a:pt x="906" y="282"/>
                    </a:lnTo>
                    <a:lnTo>
                      <a:pt x="906" y="282"/>
                    </a:lnTo>
                    <a:lnTo>
                      <a:pt x="906" y="282"/>
                    </a:lnTo>
                    <a:lnTo>
                      <a:pt x="906" y="282"/>
                    </a:lnTo>
                    <a:lnTo>
                      <a:pt x="906" y="282"/>
                    </a:lnTo>
                    <a:lnTo>
                      <a:pt x="906" y="282"/>
                    </a:lnTo>
                    <a:lnTo>
                      <a:pt x="924" y="282"/>
                    </a:lnTo>
                    <a:lnTo>
                      <a:pt x="924" y="282"/>
                    </a:lnTo>
                    <a:lnTo>
                      <a:pt x="924" y="282"/>
                    </a:lnTo>
                    <a:lnTo>
                      <a:pt x="924" y="282"/>
                    </a:lnTo>
                    <a:lnTo>
                      <a:pt x="924" y="282"/>
                    </a:lnTo>
                    <a:lnTo>
                      <a:pt x="924" y="282"/>
                    </a:lnTo>
                    <a:lnTo>
                      <a:pt x="924" y="282"/>
                    </a:lnTo>
                    <a:lnTo>
                      <a:pt x="924" y="282"/>
                    </a:lnTo>
                    <a:lnTo>
                      <a:pt x="924" y="282"/>
                    </a:lnTo>
                    <a:lnTo>
                      <a:pt x="924" y="282"/>
                    </a:lnTo>
                    <a:lnTo>
                      <a:pt x="924" y="282"/>
                    </a:lnTo>
                    <a:lnTo>
                      <a:pt x="924" y="282"/>
                    </a:lnTo>
                    <a:lnTo>
                      <a:pt x="924" y="282"/>
                    </a:lnTo>
                    <a:lnTo>
                      <a:pt x="924" y="282"/>
                    </a:lnTo>
                    <a:lnTo>
                      <a:pt x="930" y="282"/>
                    </a:lnTo>
                    <a:lnTo>
                      <a:pt x="930" y="282"/>
                    </a:lnTo>
                    <a:lnTo>
                      <a:pt x="930" y="282"/>
                    </a:lnTo>
                    <a:lnTo>
                      <a:pt x="930" y="282"/>
                    </a:lnTo>
                    <a:lnTo>
                      <a:pt x="930" y="282"/>
                    </a:lnTo>
                    <a:lnTo>
                      <a:pt x="930" y="282"/>
                    </a:lnTo>
                    <a:lnTo>
                      <a:pt x="930" y="282"/>
                    </a:lnTo>
                    <a:lnTo>
                      <a:pt x="930" y="282"/>
                    </a:lnTo>
                    <a:lnTo>
                      <a:pt x="930" y="282"/>
                    </a:lnTo>
                    <a:lnTo>
                      <a:pt x="930" y="282"/>
                    </a:lnTo>
                    <a:lnTo>
                      <a:pt x="930" y="282"/>
                    </a:lnTo>
                    <a:lnTo>
                      <a:pt x="930" y="282"/>
                    </a:lnTo>
                    <a:lnTo>
                      <a:pt x="930" y="282"/>
                    </a:lnTo>
                    <a:lnTo>
                      <a:pt x="930" y="282"/>
                    </a:lnTo>
                    <a:lnTo>
                      <a:pt x="930" y="282"/>
                    </a:lnTo>
                    <a:lnTo>
                      <a:pt x="930" y="282"/>
                    </a:lnTo>
                    <a:lnTo>
                      <a:pt x="930" y="282"/>
                    </a:lnTo>
                    <a:lnTo>
                      <a:pt x="930" y="282"/>
                    </a:lnTo>
                    <a:lnTo>
                      <a:pt x="930" y="282"/>
                    </a:lnTo>
                    <a:lnTo>
                      <a:pt x="930" y="282"/>
                    </a:lnTo>
                    <a:lnTo>
                      <a:pt x="930" y="282"/>
                    </a:lnTo>
                    <a:lnTo>
                      <a:pt x="930" y="282"/>
                    </a:lnTo>
                    <a:lnTo>
                      <a:pt x="930" y="282"/>
                    </a:lnTo>
                    <a:lnTo>
                      <a:pt x="930" y="282"/>
                    </a:lnTo>
                    <a:lnTo>
                      <a:pt x="930" y="282"/>
                    </a:lnTo>
                    <a:lnTo>
                      <a:pt x="930" y="282"/>
                    </a:lnTo>
                    <a:lnTo>
                      <a:pt x="930" y="282"/>
                    </a:lnTo>
                    <a:lnTo>
                      <a:pt x="930" y="282"/>
                    </a:lnTo>
                    <a:lnTo>
                      <a:pt x="930" y="282"/>
                    </a:lnTo>
                    <a:lnTo>
                      <a:pt x="930" y="282"/>
                    </a:lnTo>
                    <a:lnTo>
                      <a:pt x="930" y="282"/>
                    </a:lnTo>
                    <a:lnTo>
                      <a:pt x="930" y="282"/>
                    </a:lnTo>
                    <a:lnTo>
                      <a:pt x="930" y="282"/>
                    </a:lnTo>
                    <a:lnTo>
                      <a:pt x="930" y="282"/>
                    </a:lnTo>
                    <a:lnTo>
                      <a:pt x="930" y="282"/>
                    </a:lnTo>
                    <a:lnTo>
                      <a:pt x="936" y="282"/>
                    </a:lnTo>
                    <a:lnTo>
                      <a:pt x="936" y="282"/>
                    </a:lnTo>
                    <a:lnTo>
                      <a:pt x="936" y="282"/>
                    </a:lnTo>
                    <a:lnTo>
                      <a:pt x="936" y="282"/>
                    </a:lnTo>
                    <a:lnTo>
                      <a:pt x="936" y="282"/>
                    </a:lnTo>
                    <a:lnTo>
                      <a:pt x="936" y="282"/>
                    </a:lnTo>
                    <a:lnTo>
                      <a:pt x="936" y="282"/>
                    </a:lnTo>
                    <a:lnTo>
                      <a:pt x="936" y="282"/>
                    </a:lnTo>
                    <a:lnTo>
                      <a:pt x="936" y="282"/>
                    </a:lnTo>
                    <a:lnTo>
                      <a:pt x="936" y="282"/>
                    </a:lnTo>
                    <a:lnTo>
                      <a:pt x="936" y="282"/>
                    </a:lnTo>
                    <a:lnTo>
                      <a:pt x="936" y="282"/>
                    </a:lnTo>
                    <a:lnTo>
                      <a:pt x="936" y="282"/>
                    </a:lnTo>
                    <a:lnTo>
                      <a:pt x="936" y="282"/>
                    </a:lnTo>
                    <a:lnTo>
                      <a:pt x="936" y="282"/>
                    </a:lnTo>
                    <a:lnTo>
                      <a:pt x="936" y="282"/>
                    </a:lnTo>
                    <a:lnTo>
                      <a:pt x="936" y="282"/>
                    </a:lnTo>
                    <a:lnTo>
                      <a:pt x="936" y="282"/>
                    </a:lnTo>
                    <a:lnTo>
                      <a:pt x="936" y="282"/>
                    </a:lnTo>
                    <a:lnTo>
                      <a:pt x="936" y="282"/>
                    </a:lnTo>
                    <a:lnTo>
                      <a:pt x="936" y="282"/>
                    </a:lnTo>
                    <a:lnTo>
                      <a:pt x="936" y="282"/>
                    </a:lnTo>
                    <a:lnTo>
                      <a:pt x="936" y="282"/>
                    </a:lnTo>
                    <a:lnTo>
                      <a:pt x="936" y="282"/>
                    </a:lnTo>
                    <a:lnTo>
                      <a:pt x="936" y="282"/>
                    </a:lnTo>
                    <a:lnTo>
                      <a:pt x="936" y="282"/>
                    </a:lnTo>
                    <a:lnTo>
                      <a:pt x="936" y="282"/>
                    </a:lnTo>
                    <a:lnTo>
                      <a:pt x="936" y="282"/>
                    </a:lnTo>
                    <a:lnTo>
                      <a:pt x="936" y="282"/>
                    </a:lnTo>
                    <a:lnTo>
                      <a:pt x="936" y="282"/>
                    </a:lnTo>
                    <a:lnTo>
                      <a:pt x="936" y="282"/>
                    </a:lnTo>
                    <a:lnTo>
                      <a:pt x="936" y="282"/>
                    </a:lnTo>
                    <a:lnTo>
                      <a:pt x="936" y="282"/>
                    </a:lnTo>
                    <a:lnTo>
                      <a:pt x="942" y="282"/>
                    </a:lnTo>
                    <a:lnTo>
                      <a:pt x="942" y="282"/>
                    </a:lnTo>
                    <a:lnTo>
                      <a:pt x="942" y="282"/>
                    </a:lnTo>
                    <a:lnTo>
                      <a:pt x="942" y="282"/>
                    </a:lnTo>
                    <a:lnTo>
                      <a:pt x="942" y="282"/>
                    </a:lnTo>
                    <a:lnTo>
                      <a:pt x="942" y="282"/>
                    </a:lnTo>
                    <a:lnTo>
                      <a:pt x="942" y="282"/>
                    </a:lnTo>
                    <a:lnTo>
                      <a:pt x="942" y="282"/>
                    </a:lnTo>
                    <a:lnTo>
                      <a:pt x="942" y="282"/>
                    </a:lnTo>
                    <a:lnTo>
                      <a:pt x="942" y="282"/>
                    </a:lnTo>
                    <a:lnTo>
                      <a:pt x="942" y="282"/>
                    </a:lnTo>
                    <a:lnTo>
                      <a:pt x="942" y="282"/>
                    </a:lnTo>
                    <a:lnTo>
                      <a:pt x="942" y="282"/>
                    </a:lnTo>
                    <a:lnTo>
                      <a:pt x="942" y="282"/>
                    </a:lnTo>
                    <a:lnTo>
                      <a:pt x="942" y="282"/>
                    </a:lnTo>
                    <a:lnTo>
                      <a:pt x="942" y="282"/>
                    </a:lnTo>
                    <a:lnTo>
                      <a:pt x="942" y="282"/>
                    </a:lnTo>
                    <a:lnTo>
                      <a:pt x="942" y="282"/>
                    </a:lnTo>
                    <a:lnTo>
                      <a:pt x="942" y="282"/>
                    </a:lnTo>
                    <a:lnTo>
                      <a:pt x="942" y="282"/>
                    </a:lnTo>
                    <a:lnTo>
                      <a:pt x="942" y="282"/>
                    </a:lnTo>
                    <a:lnTo>
                      <a:pt x="942" y="282"/>
                    </a:lnTo>
                    <a:lnTo>
                      <a:pt x="942" y="282"/>
                    </a:lnTo>
                    <a:lnTo>
                      <a:pt x="942" y="282"/>
                    </a:lnTo>
                    <a:lnTo>
                      <a:pt x="942" y="282"/>
                    </a:lnTo>
                    <a:lnTo>
                      <a:pt x="942" y="282"/>
                    </a:lnTo>
                    <a:lnTo>
                      <a:pt x="942" y="282"/>
                    </a:lnTo>
                    <a:lnTo>
                      <a:pt x="942" y="282"/>
                    </a:lnTo>
                    <a:lnTo>
                      <a:pt x="942" y="282"/>
                    </a:lnTo>
                    <a:lnTo>
                      <a:pt x="942" y="282"/>
                    </a:lnTo>
                    <a:lnTo>
                      <a:pt x="942" y="282"/>
                    </a:lnTo>
                    <a:lnTo>
                      <a:pt x="942" y="282"/>
                    </a:lnTo>
                    <a:lnTo>
                      <a:pt x="948" y="282"/>
                    </a:lnTo>
                    <a:lnTo>
                      <a:pt x="948" y="282"/>
                    </a:lnTo>
                    <a:lnTo>
                      <a:pt x="948" y="282"/>
                    </a:lnTo>
                    <a:lnTo>
                      <a:pt x="948" y="282"/>
                    </a:lnTo>
                    <a:lnTo>
                      <a:pt x="948" y="282"/>
                    </a:lnTo>
                    <a:lnTo>
                      <a:pt x="948" y="282"/>
                    </a:lnTo>
                    <a:lnTo>
                      <a:pt x="948" y="282"/>
                    </a:lnTo>
                    <a:lnTo>
                      <a:pt x="948" y="282"/>
                    </a:lnTo>
                    <a:lnTo>
                      <a:pt x="948" y="282"/>
                    </a:lnTo>
                    <a:lnTo>
                      <a:pt x="948" y="282"/>
                    </a:lnTo>
                    <a:lnTo>
                      <a:pt x="948" y="282"/>
                    </a:lnTo>
                    <a:lnTo>
                      <a:pt x="948" y="282"/>
                    </a:lnTo>
                    <a:lnTo>
                      <a:pt x="948" y="282"/>
                    </a:lnTo>
                    <a:lnTo>
                      <a:pt x="948" y="282"/>
                    </a:lnTo>
                    <a:lnTo>
                      <a:pt x="948" y="282"/>
                    </a:lnTo>
                    <a:lnTo>
                      <a:pt x="948" y="282"/>
                    </a:lnTo>
                    <a:lnTo>
                      <a:pt x="948" y="282"/>
                    </a:lnTo>
                    <a:lnTo>
                      <a:pt x="948" y="282"/>
                    </a:lnTo>
                    <a:lnTo>
                      <a:pt x="948" y="282"/>
                    </a:lnTo>
                    <a:lnTo>
                      <a:pt x="948" y="282"/>
                    </a:lnTo>
                    <a:lnTo>
                      <a:pt x="948" y="282"/>
                    </a:lnTo>
                    <a:lnTo>
                      <a:pt x="948" y="282"/>
                    </a:lnTo>
                    <a:lnTo>
                      <a:pt x="948" y="282"/>
                    </a:lnTo>
                    <a:lnTo>
                      <a:pt x="948" y="282"/>
                    </a:lnTo>
                    <a:lnTo>
                      <a:pt x="948" y="282"/>
                    </a:lnTo>
                    <a:lnTo>
                      <a:pt x="948" y="282"/>
                    </a:lnTo>
                    <a:lnTo>
                      <a:pt x="948" y="282"/>
                    </a:lnTo>
                    <a:lnTo>
                      <a:pt x="948" y="282"/>
                    </a:lnTo>
                    <a:lnTo>
                      <a:pt x="948" y="282"/>
                    </a:lnTo>
                    <a:lnTo>
                      <a:pt x="948" y="282"/>
                    </a:lnTo>
                    <a:lnTo>
                      <a:pt x="948" y="282"/>
                    </a:lnTo>
                    <a:lnTo>
                      <a:pt x="948" y="282"/>
                    </a:lnTo>
                    <a:lnTo>
                      <a:pt x="948" y="282"/>
                    </a:lnTo>
                    <a:lnTo>
                      <a:pt x="948" y="282"/>
                    </a:lnTo>
                    <a:lnTo>
                      <a:pt x="954" y="282"/>
                    </a:lnTo>
                    <a:lnTo>
                      <a:pt x="954" y="282"/>
                    </a:lnTo>
                    <a:lnTo>
                      <a:pt x="954" y="282"/>
                    </a:lnTo>
                    <a:lnTo>
                      <a:pt x="954" y="282"/>
                    </a:lnTo>
                    <a:lnTo>
                      <a:pt x="954" y="282"/>
                    </a:lnTo>
                    <a:lnTo>
                      <a:pt x="954" y="282"/>
                    </a:lnTo>
                    <a:lnTo>
                      <a:pt x="954" y="282"/>
                    </a:lnTo>
                    <a:lnTo>
                      <a:pt x="954" y="282"/>
                    </a:lnTo>
                    <a:lnTo>
                      <a:pt x="954" y="282"/>
                    </a:lnTo>
                    <a:lnTo>
                      <a:pt x="954" y="282"/>
                    </a:lnTo>
                    <a:lnTo>
                      <a:pt x="954" y="282"/>
                    </a:lnTo>
                    <a:lnTo>
                      <a:pt x="954" y="282"/>
                    </a:lnTo>
                    <a:lnTo>
                      <a:pt x="954" y="282"/>
                    </a:lnTo>
                    <a:lnTo>
                      <a:pt x="954" y="282"/>
                    </a:lnTo>
                    <a:lnTo>
                      <a:pt x="954" y="282"/>
                    </a:lnTo>
                    <a:lnTo>
                      <a:pt x="954" y="282"/>
                    </a:lnTo>
                    <a:lnTo>
                      <a:pt x="954" y="282"/>
                    </a:lnTo>
                    <a:lnTo>
                      <a:pt x="954" y="282"/>
                    </a:lnTo>
                    <a:lnTo>
                      <a:pt x="954" y="282"/>
                    </a:lnTo>
                    <a:lnTo>
                      <a:pt x="972" y="282"/>
                    </a:lnTo>
                    <a:lnTo>
                      <a:pt x="972" y="282"/>
                    </a:lnTo>
                    <a:lnTo>
                      <a:pt x="972" y="282"/>
                    </a:lnTo>
                    <a:lnTo>
                      <a:pt x="972" y="282"/>
                    </a:lnTo>
                    <a:lnTo>
                      <a:pt x="972" y="282"/>
                    </a:lnTo>
                    <a:lnTo>
                      <a:pt x="972" y="282"/>
                    </a:lnTo>
                    <a:lnTo>
                      <a:pt x="972" y="282"/>
                    </a:lnTo>
                    <a:lnTo>
                      <a:pt x="972" y="282"/>
                    </a:lnTo>
                    <a:lnTo>
                      <a:pt x="972" y="282"/>
                    </a:lnTo>
                    <a:lnTo>
                      <a:pt x="972" y="282"/>
                    </a:lnTo>
                    <a:lnTo>
                      <a:pt x="972" y="282"/>
                    </a:lnTo>
                    <a:lnTo>
                      <a:pt x="972" y="282"/>
                    </a:lnTo>
                    <a:lnTo>
                      <a:pt x="972" y="282"/>
                    </a:lnTo>
                    <a:lnTo>
                      <a:pt x="972" y="282"/>
                    </a:lnTo>
                    <a:lnTo>
                      <a:pt x="972" y="282"/>
                    </a:lnTo>
                    <a:lnTo>
                      <a:pt x="972" y="282"/>
                    </a:lnTo>
                    <a:lnTo>
                      <a:pt x="972" y="282"/>
                    </a:lnTo>
                    <a:lnTo>
                      <a:pt x="972" y="282"/>
                    </a:lnTo>
                    <a:lnTo>
                      <a:pt x="972" y="282"/>
                    </a:lnTo>
                    <a:lnTo>
                      <a:pt x="972" y="282"/>
                    </a:lnTo>
                    <a:lnTo>
                      <a:pt x="972" y="282"/>
                    </a:lnTo>
                    <a:lnTo>
                      <a:pt x="972" y="282"/>
                    </a:lnTo>
                    <a:lnTo>
                      <a:pt x="972" y="282"/>
                    </a:lnTo>
                    <a:lnTo>
                      <a:pt x="978" y="282"/>
                    </a:lnTo>
                    <a:lnTo>
                      <a:pt x="978" y="282"/>
                    </a:lnTo>
                    <a:lnTo>
                      <a:pt x="978" y="282"/>
                    </a:lnTo>
                    <a:lnTo>
                      <a:pt x="978" y="282"/>
                    </a:lnTo>
                    <a:lnTo>
                      <a:pt x="978" y="282"/>
                    </a:lnTo>
                    <a:lnTo>
                      <a:pt x="978" y="282"/>
                    </a:lnTo>
                    <a:lnTo>
                      <a:pt x="978" y="282"/>
                    </a:lnTo>
                    <a:lnTo>
                      <a:pt x="978" y="282"/>
                    </a:lnTo>
                    <a:lnTo>
                      <a:pt x="978" y="282"/>
                    </a:lnTo>
                    <a:lnTo>
                      <a:pt x="978" y="282"/>
                    </a:lnTo>
                    <a:lnTo>
                      <a:pt x="978" y="282"/>
                    </a:lnTo>
                    <a:lnTo>
                      <a:pt x="978" y="282"/>
                    </a:lnTo>
                    <a:lnTo>
                      <a:pt x="978" y="282"/>
                    </a:lnTo>
                    <a:lnTo>
                      <a:pt x="978" y="282"/>
                    </a:lnTo>
                    <a:lnTo>
                      <a:pt x="978" y="282"/>
                    </a:lnTo>
                    <a:lnTo>
                      <a:pt x="978" y="282"/>
                    </a:lnTo>
                    <a:lnTo>
                      <a:pt x="978" y="282"/>
                    </a:lnTo>
                    <a:lnTo>
                      <a:pt x="978" y="282"/>
                    </a:lnTo>
                    <a:lnTo>
                      <a:pt x="978" y="282"/>
                    </a:lnTo>
                    <a:lnTo>
                      <a:pt x="978" y="282"/>
                    </a:lnTo>
                    <a:lnTo>
                      <a:pt x="978" y="282"/>
                    </a:lnTo>
                    <a:lnTo>
                      <a:pt x="978" y="282"/>
                    </a:lnTo>
                    <a:lnTo>
                      <a:pt x="978" y="282"/>
                    </a:lnTo>
                    <a:lnTo>
                      <a:pt x="978" y="282"/>
                    </a:lnTo>
                    <a:lnTo>
                      <a:pt x="978" y="282"/>
                    </a:lnTo>
                    <a:lnTo>
                      <a:pt x="978" y="282"/>
                    </a:lnTo>
                    <a:lnTo>
                      <a:pt x="978" y="282"/>
                    </a:lnTo>
                    <a:lnTo>
                      <a:pt x="978" y="282"/>
                    </a:lnTo>
                    <a:lnTo>
                      <a:pt x="978" y="282"/>
                    </a:lnTo>
                    <a:lnTo>
                      <a:pt x="978" y="282"/>
                    </a:lnTo>
                    <a:lnTo>
                      <a:pt x="978" y="282"/>
                    </a:lnTo>
                    <a:lnTo>
                      <a:pt x="978" y="282"/>
                    </a:lnTo>
                    <a:lnTo>
                      <a:pt x="978" y="282"/>
                    </a:lnTo>
                    <a:lnTo>
                      <a:pt x="978" y="282"/>
                    </a:lnTo>
                    <a:lnTo>
                      <a:pt x="984" y="282"/>
                    </a:lnTo>
                    <a:lnTo>
                      <a:pt x="984" y="282"/>
                    </a:lnTo>
                    <a:lnTo>
                      <a:pt x="984" y="282"/>
                    </a:lnTo>
                    <a:lnTo>
                      <a:pt x="984" y="282"/>
                    </a:lnTo>
                    <a:lnTo>
                      <a:pt x="984" y="282"/>
                    </a:lnTo>
                    <a:lnTo>
                      <a:pt x="984" y="282"/>
                    </a:lnTo>
                    <a:lnTo>
                      <a:pt x="984" y="282"/>
                    </a:lnTo>
                    <a:lnTo>
                      <a:pt x="984" y="282"/>
                    </a:lnTo>
                    <a:lnTo>
                      <a:pt x="984" y="282"/>
                    </a:lnTo>
                    <a:lnTo>
                      <a:pt x="984" y="282"/>
                    </a:lnTo>
                    <a:lnTo>
                      <a:pt x="984" y="282"/>
                    </a:lnTo>
                    <a:lnTo>
                      <a:pt x="984" y="282"/>
                    </a:lnTo>
                    <a:lnTo>
                      <a:pt x="984" y="282"/>
                    </a:lnTo>
                    <a:lnTo>
                      <a:pt x="984" y="282"/>
                    </a:lnTo>
                    <a:lnTo>
                      <a:pt x="984" y="282"/>
                    </a:lnTo>
                    <a:lnTo>
                      <a:pt x="984" y="282"/>
                    </a:lnTo>
                    <a:lnTo>
                      <a:pt x="984" y="282"/>
                    </a:lnTo>
                    <a:lnTo>
                      <a:pt x="984" y="282"/>
                    </a:lnTo>
                    <a:lnTo>
                      <a:pt x="984" y="282"/>
                    </a:lnTo>
                    <a:lnTo>
                      <a:pt x="984" y="282"/>
                    </a:lnTo>
                    <a:lnTo>
                      <a:pt x="984" y="282"/>
                    </a:lnTo>
                    <a:lnTo>
                      <a:pt x="984" y="282"/>
                    </a:lnTo>
                    <a:lnTo>
                      <a:pt x="984" y="282"/>
                    </a:lnTo>
                    <a:lnTo>
                      <a:pt x="984" y="282"/>
                    </a:lnTo>
                    <a:lnTo>
                      <a:pt x="984" y="282"/>
                    </a:lnTo>
                    <a:lnTo>
                      <a:pt x="984" y="282"/>
                    </a:lnTo>
                    <a:lnTo>
                      <a:pt x="984" y="282"/>
                    </a:lnTo>
                    <a:lnTo>
                      <a:pt x="984" y="282"/>
                    </a:lnTo>
                    <a:lnTo>
                      <a:pt x="984" y="282"/>
                    </a:lnTo>
                    <a:lnTo>
                      <a:pt x="984" y="282"/>
                    </a:lnTo>
                    <a:lnTo>
                      <a:pt x="984" y="282"/>
                    </a:lnTo>
                    <a:lnTo>
                      <a:pt x="984" y="282"/>
                    </a:lnTo>
                    <a:lnTo>
                      <a:pt x="984" y="282"/>
                    </a:lnTo>
                    <a:lnTo>
                      <a:pt x="990" y="282"/>
                    </a:lnTo>
                    <a:lnTo>
                      <a:pt x="990" y="282"/>
                    </a:lnTo>
                    <a:lnTo>
                      <a:pt x="990" y="282"/>
                    </a:lnTo>
                    <a:lnTo>
                      <a:pt x="990" y="282"/>
                    </a:lnTo>
                    <a:lnTo>
                      <a:pt x="990" y="282"/>
                    </a:lnTo>
                    <a:lnTo>
                      <a:pt x="990" y="282"/>
                    </a:lnTo>
                    <a:lnTo>
                      <a:pt x="990" y="282"/>
                    </a:lnTo>
                    <a:lnTo>
                      <a:pt x="990" y="282"/>
                    </a:lnTo>
                    <a:lnTo>
                      <a:pt x="990" y="282"/>
                    </a:lnTo>
                    <a:lnTo>
                      <a:pt x="990" y="282"/>
                    </a:lnTo>
                    <a:lnTo>
                      <a:pt x="990" y="282"/>
                    </a:lnTo>
                    <a:lnTo>
                      <a:pt x="990" y="282"/>
                    </a:lnTo>
                    <a:lnTo>
                      <a:pt x="990" y="282"/>
                    </a:lnTo>
                    <a:lnTo>
                      <a:pt x="990" y="282"/>
                    </a:lnTo>
                    <a:lnTo>
                      <a:pt x="990" y="282"/>
                    </a:lnTo>
                    <a:lnTo>
                      <a:pt x="990" y="282"/>
                    </a:lnTo>
                    <a:lnTo>
                      <a:pt x="990" y="282"/>
                    </a:lnTo>
                    <a:lnTo>
                      <a:pt x="990" y="282"/>
                    </a:lnTo>
                    <a:lnTo>
                      <a:pt x="990" y="282"/>
                    </a:lnTo>
                    <a:lnTo>
                      <a:pt x="990" y="282"/>
                    </a:lnTo>
                    <a:lnTo>
                      <a:pt x="990" y="282"/>
                    </a:lnTo>
                    <a:lnTo>
                      <a:pt x="990" y="282"/>
                    </a:lnTo>
                    <a:lnTo>
                      <a:pt x="990" y="282"/>
                    </a:lnTo>
                    <a:lnTo>
                      <a:pt x="990" y="282"/>
                    </a:lnTo>
                    <a:lnTo>
                      <a:pt x="990" y="282"/>
                    </a:lnTo>
                    <a:lnTo>
                      <a:pt x="990" y="282"/>
                    </a:lnTo>
                    <a:lnTo>
                      <a:pt x="990" y="282"/>
                    </a:lnTo>
                    <a:lnTo>
                      <a:pt x="990" y="282"/>
                    </a:lnTo>
                    <a:lnTo>
                      <a:pt x="990" y="282"/>
                    </a:lnTo>
                    <a:lnTo>
                      <a:pt x="990" y="282"/>
                    </a:lnTo>
                    <a:lnTo>
                      <a:pt x="990" y="282"/>
                    </a:lnTo>
                    <a:lnTo>
                      <a:pt x="990" y="282"/>
                    </a:lnTo>
                    <a:lnTo>
                      <a:pt x="990" y="282"/>
                    </a:lnTo>
                    <a:lnTo>
                      <a:pt x="990" y="282"/>
                    </a:lnTo>
                    <a:lnTo>
                      <a:pt x="996" y="282"/>
                    </a:lnTo>
                    <a:lnTo>
                      <a:pt x="996" y="282"/>
                    </a:lnTo>
                    <a:lnTo>
                      <a:pt x="996" y="282"/>
                    </a:lnTo>
                    <a:lnTo>
                      <a:pt x="996" y="282"/>
                    </a:lnTo>
                    <a:lnTo>
                      <a:pt x="996" y="282"/>
                    </a:lnTo>
                    <a:lnTo>
                      <a:pt x="996" y="282"/>
                    </a:lnTo>
                    <a:lnTo>
                      <a:pt x="996" y="282"/>
                    </a:lnTo>
                    <a:lnTo>
                      <a:pt x="996" y="282"/>
                    </a:lnTo>
                    <a:lnTo>
                      <a:pt x="996" y="282"/>
                    </a:lnTo>
                    <a:lnTo>
                      <a:pt x="996" y="282"/>
                    </a:lnTo>
                    <a:lnTo>
                      <a:pt x="996" y="282"/>
                    </a:lnTo>
                    <a:lnTo>
                      <a:pt x="996" y="282"/>
                    </a:lnTo>
                    <a:lnTo>
                      <a:pt x="996" y="282"/>
                    </a:lnTo>
                    <a:lnTo>
                      <a:pt x="996" y="282"/>
                    </a:lnTo>
                    <a:lnTo>
                      <a:pt x="996" y="282"/>
                    </a:lnTo>
                    <a:lnTo>
                      <a:pt x="996" y="282"/>
                    </a:lnTo>
                    <a:lnTo>
                      <a:pt x="996" y="282"/>
                    </a:lnTo>
                    <a:lnTo>
                      <a:pt x="996" y="282"/>
                    </a:lnTo>
                    <a:lnTo>
                      <a:pt x="996" y="282"/>
                    </a:lnTo>
                    <a:lnTo>
                      <a:pt x="996" y="282"/>
                    </a:lnTo>
                    <a:lnTo>
                      <a:pt x="996" y="282"/>
                    </a:lnTo>
                    <a:lnTo>
                      <a:pt x="996" y="282"/>
                    </a:lnTo>
                    <a:lnTo>
                      <a:pt x="996" y="282"/>
                    </a:lnTo>
                    <a:lnTo>
                      <a:pt x="996" y="282"/>
                    </a:lnTo>
                    <a:lnTo>
                      <a:pt x="996" y="282"/>
                    </a:lnTo>
                    <a:lnTo>
                      <a:pt x="996" y="282"/>
                    </a:lnTo>
                    <a:lnTo>
                      <a:pt x="996" y="282"/>
                    </a:lnTo>
                    <a:lnTo>
                      <a:pt x="996" y="282"/>
                    </a:lnTo>
                    <a:lnTo>
                      <a:pt x="996" y="282"/>
                    </a:lnTo>
                    <a:lnTo>
                      <a:pt x="996" y="282"/>
                    </a:lnTo>
                    <a:lnTo>
                      <a:pt x="996" y="282"/>
                    </a:lnTo>
                    <a:lnTo>
                      <a:pt x="996" y="282"/>
                    </a:lnTo>
                    <a:lnTo>
                      <a:pt x="996" y="282"/>
                    </a:lnTo>
                    <a:lnTo>
                      <a:pt x="1002" y="282"/>
                    </a:lnTo>
                    <a:lnTo>
                      <a:pt x="1002" y="282"/>
                    </a:lnTo>
                    <a:lnTo>
                      <a:pt x="1002" y="282"/>
                    </a:lnTo>
                    <a:lnTo>
                      <a:pt x="1002" y="282"/>
                    </a:lnTo>
                    <a:lnTo>
                      <a:pt x="1002" y="282"/>
                    </a:lnTo>
                    <a:lnTo>
                      <a:pt x="1002" y="282"/>
                    </a:lnTo>
                    <a:lnTo>
                      <a:pt x="1002" y="282"/>
                    </a:lnTo>
                    <a:lnTo>
                      <a:pt x="1002" y="282"/>
                    </a:lnTo>
                    <a:lnTo>
                      <a:pt x="1002" y="282"/>
                    </a:lnTo>
                    <a:lnTo>
                      <a:pt x="1002" y="282"/>
                    </a:lnTo>
                    <a:lnTo>
                      <a:pt x="1020" y="282"/>
                    </a:lnTo>
                    <a:lnTo>
                      <a:pt x="1020" y="282"/>
                    </a:lnTo>
                    <a:lnTo>
                      <a:pt x="1020" y="282"/>
                    </a:lnTo>
                    <a:lnTo>
                      <a:pt x="1020" y="282"/>
                    </a:lnTo>
                    <a:lnTo>
                      <a:pt x="1020" y="282"/>
                    </a:lnTo>
                    <a:lnTo>
                      <a:pt x="1020" y="282"/>
                    </a:lnTo>
                    <a:lnTo>
                      <a:pt x="1020" y="282"/>
                    </a:lnTo>
                    <a:lnTo>
                      <a:pt x="1020" y="282"/>
                    </a:lnTo>
                    <a:lnTo>
                      <a:pt x="1020" y="282"/>
                    </a:lnTo>
                    <a:lnTo>
                      <a:pt x="1020" y="282"/>
                    </a:lnTo>
                    <a:lnTo>
                      <a:pt x="1020" y="282"/>
                    </a:lnTo>
                    <a:lnTo>
                      <a:pt x="1020" y="282"/>
                    </a:lnTo>
                    <a:lnTo>
                      <a:pt x="1020" y="282"/>
                    </a:lnTo>
                    <a:lnTo>
                      <a:pt x="1020" y="282"/>
                    </a:lnTo>
                    <a:lnTo>
                      <a:pt x="1020" y="282"/>
                    </a:lnTo>
                    <a:lnTo>
                      <a:pt x="1020" y="282"/>
                    </a:lnTo>
                    <a:lnTo>
                      <a:pt x="1020" y="282"/>
                    </a:lnTo>
                    <a:lnTo>
                      <a:pt x="1020" y="282"/>
                    </a:lnTo>
                    <a:lnTo>
                      <a:pt x="1020" y="282"/>
                    </a:lnTo>
                    <a:lnTo>
                      <a:pt x="1020" y="282"/>
                    </a:lnTo>
                    <a:lnTo>
                      <a:pt x="1020" y="282"/>
                    </a:lnTo>
                    <a:lnTo>
                      <a:pt x="1020" y="282"/>
                    </a:lnTo>
                    <a:lnTo>
                      <a:pt x="1020" y="282"/>
                    </a:lnTo>
                    <a:lnTo>
                      <a:pt x="1020" y="282"/>
                    </a:lnTo>
                    <a:lnTo>
                      <a:pt x="1020" y="282"/>
                    </a:lnTo>
                    <a:lnTo>
                      <a:pt x="1020" y="282"/>
                    </a:lnTo>
                    <a:lnTo>
                      <a:pt x="1020" y="282"/>
                    </a:lnTo>
                    <a:lnTo>
                      <a:pt x="1020" y="282"/>
                    </a:lnTo>
                    <a:lnTo>
                      <a:pt x="1020" y="282"/>
                    </a:lnTo>
                    <a:lnTo>
                      <a:pt x="1020" y="282"/>
                    </a:lnTo>
                    <a:lnTo>
                      <a:pt x="1020" y="282"/>
                    </a:lnTo>
                    <a:lnTo>
                      <a:pt x="1026" y="282"/>
                    </a:lnTo>
                    <a:lnTo>
                      <a:pt x="1026" y="282"/>
                    </a:lnTo>
                    <a:lnTo>
                      <a:pt x="1026" y="282"/>
                    </a:lnTo>
                    <a:lnTo>
                      <a:pt x="1026" y="282"/>
                    </a:lnTo>
                    <a:lnTo>
                      <a:pt x="1026" y="282"/>
                    </a:lnTo>
                    <a:lnTo>
                      <a:pt x="1026" y="282"/>
                    </a:lnTo>
                    <a:lnTo>
                      <a:pt x="1026" y="282"/>
                    </a:lnTo>
                    <a:lnTo>
                      <a:pt x="1026" y="282"/>
                    </a:lnTo>
                    <a:lnTo>
                      <a:pt x="1026" y="282"/>
                    </a:lnTo>
                    <a:lnTo>
                      <a:pt x="1026" y="282"/>
                    </a:lnTo>
                    <a:lnTo>
                      <a:pt x="1026" y="282"/>
                    </a:lnTo>
                    <a:lnTo>
                      <a:pt x="1026" y="282"/>
                    </a:lnTo>
                    <a:lnTo>
                      <a:pt x="1026" y="282"/>
                    </a:lnTo>
                    <a:lnTo>
                      <a:pt x="1026" y="282"/>
                    </a:lnTo>
                    <a:lnTo>
                      <a:pt x="1026" y="282"/>
                    </a:lnTo>
                    <a:lnTo>
                      <a:pt x="1026" y="282"/>
                    </a:lnTo>
                    <a:lnTo>
                      <a:pt x="1026" y="282"/>
                    </a:lnTo>
                    <a:lnTo>
                      <a:pt x="1026" y="282"/>
                    </a:lnTo>
                    <a:lnTo>
                      <a:pt x="1026" y="282"/>
                    </a:lnTo>
                    <a:lnTo>
                      <a:pt x="1026" y="282"/>
                    </a:lnTo>
                    <a:lnTo>
                      <a:pt x="1026" y="282"/>
                    </a:lnTo>
                    <a:lnTo>
                      <a:pt x="1026" y="282"/>
                    </a:lnTo>
                    <a:lnTo>
                      <a:pt x="1026" y="282"/>
                    </a:lnTo>
                    <a:lnTo>
                      <a:pt x="1026" y="282"/>
                    </a:lnTo>
                    <a:lnTo>
                      <a:pt x="1026" y="282"/>
                    </a:lnTo>
                    <a:lnTo>
                      <a:pt x="1026" y="282"/>
                    </a:lnTo>
                    <a:lnTo>
                      <a:pt x="1026" y="282"/>
                    </a:lnTo>
                    <a:lnTo>
                      <a:pt x="1026" y="282"/>
                    </a:lnTo>
                    <a:lnTo>
                      <a:pt x="1026" y="282"/>
                    </a:lnTo>
                    <a:lnTo>
                      <a:pt x="1026" y="282"/>
                    </a:lnTo>
                    <a:lnTo>
                      <a:pt x="1026" y="282"/>
                    </a:lnTo>
                    <a:lnTo>
                      <a:pt x="1026" y="282"/>
                    </a:lnTo>
                    <a:lnTo>
                      <a:pt x="1026" y="282"/>
                    </a:lnTo>
                    <a:lnTo>
                      <a:pt x="1026" y="282"/>
                    </a:lnTo>
                    <a:lnTo>
                      <a:pt x="1026" y="282"/>
                    </a:lnTo>
                    <a:lnTo>
                      <a:pt x="1032" y="282"/>
                    </a:lnTo>
                    <a:lnTo>
                      <a:pt x="1032" y="282"/>
                    </a:lnTo>
                    <a:lnTo>
                      <a:pt x="1032" y="282"/>
                    </a:lnTo>
                    <a:lnTo>
                      <a:pt x="1032" y="282"/>
                    </a:lnTo>
                    <a:lnTo>
                      <a:pt x="1032" y="282"/>
                    </a:lnTo>
                    <a:lnTo>
                      <a:pt x="1032" y="282"/>
                    </a:lnTo>
                    <a:lnTo>
                      <a:pt x="1032" y="282"/>
                    </a:lnTo>
                    <a:lnTo>
                      <a:pt x="1032" y="282"/>
                    </a:lnTo>
                    <a:lnTo>
                      <a:pt x="1032" y="282"/>
                    </a:lnTo>
                    <a:lnTo>
                      <a:pt x="1032" y="282"/>
                    </a:lnTo>
                    <a:lnTo>
                      <a:pt x="1032" y="282"/>
                    </a:lnTo>
                    <a:lnTo>
                      <a:pt x="1032" y="282"/>
                    </a:lnTo>
                    <a:lnTo>
                      <a:pt x="1032" y="282"/>
                    </a:lnTo>
                    <a:lnTo>
                      <a:pt x="1032" y="282"/>
                    </a:lnTo>
                    <a:lnTo>
                      <a:pt x="1032" y="282"/>
                    </a:lnTo>
                    <a:lnTo>
                      <a:pt x="1032" y="282"/>
                    </a:lnTo>
                    <a:lnTo>
                      <a:pt x="1032" y="282"/>
                    </a:lnTo>
                    <a:lnTo>
                      <a:pt x="1032" y="282"/>
                    </a:lnTo>
                    <a:lnTo>
                      <a:pt x="1032" y="282"/>
                    </a:lnTo>
                    <a:lnTo>
                      <a:pt x="1032" y="282"/>
                    </a:lnTo>
                    <a:lnTo>
                      <a:pt x="1032" y="282"/>
                    </a:lnTo>
                    <a:lnTo>
                      <a:pt x="1032" y="282"/>
                    </a:lnTo>
                    <a:lnTo>
                      <a:pt x="1032" y="282"/>
                    </a:lnTo>
                    <a:lnTo>
                      <a:pt x="1032" y="282"/>
                    </a:lnTo>
                    <a:lnTo>
                      <a:pt x="1032" y="282"/>
                    </a:lnTo>
                    <a:lnTo>
                      <a:pt x="1032" y="282"/>
                    </a:lnTo>
                    <a:lnTo>
                      <a:pt x="1032" y="282"/>
                    </a:lnTo>
                    <a:lnTo>
                      <a:pt x="1032" y="282"/>
                    </a:lnTo>
                    <a:lnTo>
                      <a:pt x="1032" y="282"/>
                    </a:lnTo>
                    <a:lnTo>
                      <a:pt x="1032" y="282"/>
                    </a:lnTo>
                    <a:lnTo>
                      <a:pt x="1032" y="282"/>
                    </a:lnTo>
                    <a:lnTo>
                      <a:pt x="1032" y="282"/>
                    </a:lnTo>
                    <a:lnTo>
                      <a:pt x="1038" y="282"/>
                    </a:lnTo>
                    <a:lnTo>
                      <a:pt x="1038" y="282"/>
                    </a:lnTo>
                    <a:lnTo>
                      <a:pt x="1038" y="282"/>
                    </a:lnTo>
                    <a:lnTo>
                      <a:pt x="1038" y="282"/>
                    </a:lnTo>
                    <a:lnTo>
                      <a:pt x="1038" y="282"/>
                    </a:lnTo>
                    <a:lnTo>
                      <a:pt x="1038" y="282"/>
                    </a:lnTo>
                    <a:lnTo>
                      <a:pt x="1038" y="282"/>
                    </a:lnTo>
                    <a:lnTo>
                      <a:pt x="1038" y="282"/>
                    </a:lnTo>
                    <a:lnTo>
                      <a:pt x="1038" y="282"/>
                    </a:lnTo>
                    <a:lnTo>
                      <a:pt x="1038" y="282"/>
                    </a:lnTo>
                    <a:lnTo>
                      <a:pt x="1038" y="282"/>
                    </a:lnTo>
                    <a:lnTo>
                      <a:pt x="1038" y="282"/>
                    </a:lnTo>
                    <a:lnTo>
                      <a:pt x="1038" y="282"/>
                    </a:lnTo>
                    <a:lnTo>
                      <a:pt x="1038" y="282"/>
                    </a:lnTo>
                    <a:lnTo>
                      <a:pt x="1038" y="282"/>
                    </a:lnTo>
                    <a:lnTo>
                      <a:pt x="1038" y="282"/>
                    </a:lnTo>
                    <a:lnTo>
                      <a:pt x="1038" y="282"/>
                    </a:lnTo>
                    <a:lnTo>
                      <a:pt x="1038" y="282"/>
                    </a:lnTo>
                    <a:lnTo>
                      <a:pt x="1038" y="282"/>
                    </a:lnTo>
                    <a:lnTo>
                      <a:pt x="1038" y="282"/>
                    </a:lnTo>
                    <a:lnTo>
                      <a:pt x="1038" y="282"/>
                    </a:lnTo>
                    <a:lnTo>
                      <a:pt x="1038" y="282"/>
                    </a:lnTo>
                    <a:lnTo>
                      <a:pt x="1038" y="282"/>
                    </a:lnTo>
                    <a:lnTo>
                      <a:pt x="1038" y="282"/>
                    </a:lnTo>
                    <a:lnTo>
                      <a:pt x="1038" y="282"/>
                    </a:lnTo>
                    <a:lnTo>
                      <a:pt x="1038" y="282"/>
                    </a:lnTo>
                    <a:lnTo>
                      <a:pt x="1038" y="282"/>
                    </a:lnTo>
                    <a:lnTo>
                      <a:pt x="1038" y="282"/>
                    </a:lnTo>
                    <a:lnTo>
                      <a:pt x="1038" y="282"/>
                    </a:lnTo>
                    <a:lnTo>
                      <a:pt x="1038" y="282"/>
                    </a:lnTo>
                    <a:lnTo>
                      <a:pt x="1038" y="282"/>
                    </a:lnTo>
                    <a:lnTo>
                      <a:pt x="1038" y="282"/>
                    </a:lnTo>
                    <a:lnTo>
                      <a:pt x="1038" y="282"/>
                    </a:lnTo>
                    <a:lnTo>
                      <a:pt x="1038" y="282"/>
                    </a:lnTo>
                    <a:lnTo>
                      <a:pt x="1044" y="282"/>
                    </a:lnTo>
                    <a:lnTo>
                      <a:pt x="1044" y="282"/>
                    </a:lnTo>
                    <a:lnTo>
                      <a:pt x="1044" y="282"/>
                    </a:lnTo>
                    <a:lnTo>
                      <a:pt x="1044" y="282"/>
                    </a:lnTo>
                    <a:lnTo>
                      <a:pt x="1044" y="282"/>
                    </a:lnTo>
                    <a:lnTo>
                      <a:pt x="1044" y="282"/>
                    </a:lnTo>
                    <a:lnTo>
                      <a:pt x="1044" y="282"/>
                    </a:lnTo>
                    <a:lnTo>
                      <a:pt x="1044" y="282"/>
                    </a:lnTo>
                    <a:lnTo>
                      <a:pt x="1044" y="282"/>
                    </a:lnTo>
                    <a:lnTo>
                      <a:pt x="1044" y="282"/>
                    </a:lnTo>
                    <a:lnTo>
                      <a:pt x="1044" y="282"/>
                    </a:lnTo>
                    <a:lnTo>
                      <a:pt x="1044" y="282"/>
                    </a:lnTo>
                    <a:lnTo>
                      <a:pt x="1044" y="282"/>
                    </a:lnTo>
                    <a:lnTo>
                      <a:pt x="1044" y="282"/>
                    </a:lnTo>
                    <a:lnTo>
                      <a:pt x="1044" y="282"/>
                    </a:lnTo>
                    <a:lnTo>
                      <a:pt x="1044" y="282"/>
                    </a:lnTo>
                    <a:lnTo>
                      <a:pt x="1044" y="282"/>
                    </a:lnTo>
                    <a:lnTo>
                      <a:pt x="1044" y="282"/>
                    </a:lnTo>
                    <a:lnTo>
                      <a:pt x="1044" y="282"/>
                    </a:lnTo>
                    <a:lnTo>
                      <a:pt x="1044" y="282"/>
                    </a:lnTo>
                    <a:lnTo>
                      <a:pt x="1044" y="282"/>
                    </a:lnTo>
                    <a:lnTo>
                      <a:pt x="1044" y="282"/>
                    </a:lnTo>
                    <a:lnTo>
                      <a:pt x="1044" y="282"/>
                    </a:lnTo>
                    <a:lnTo>
                      <a:pt x="1044" y="282"/>
                    </a:lnTo>
                    <a:lnTo>
                      <a:pt x="1044" y="282"/>
                    </a:lnTo>
                    <a:lnTo>
                      <a:pt x="1044" y="282"/>
                    </a:lnTo>
                    <a:lnTo>
                      <a:pt x="1044" y="282"/>
                    </a:lnTo>
                    <a:lnTo>
                      <a:pt x="1044" y="282"/>
                    </a:lnTo>
                    <a:lnTo>
                      <a:pt x="1044" y="282"/>
                    </a:lnTo>
                    <a:lnTo>
                      <a:pt x="1044" y="282"/>
                    </a:lnTo>
                    <a:lnTo>
                      <a:pt x="1044" y="282"/>
                    </a:lnTo>
                    <a:lnTo>
                      <a:pt x="1044" y="282"/>
                    </a:lnTo>
                    <a:lnTo>
                      <a:pt x="1044" y="282"/>
                    </a:lnTo>
                    <a:lnTo>
                      <a:pt x="1050" y="282"/>
                    </a:lnTo>
                    <a:lnTo>
                      <a:pt x="1050" y="282"/>
                    </a:lnTo>
                    <a:lnTo>
                      <a:pt x="1050" y="282"/>
                    </a:lnTo>
                    <a:lnTo>
                      <a:pt x="1050" y="282"/>
                    </a:lnTo>
                    <a:lnTo>
                      <a:pt x="1050" y="282"/>
                    </a:lnTo>
                    <a:lnTo>
                      <a:pt x="1050" y="282"/>
                    </a:lnTo>
                    <a:lnTo>
                      <a:pt x="1050" y="282"/>
                    </a:lnTo>
                    <a:lnTo>
                      <a:pt x="1050" y="282"/>
                    </a:lnTo>
                    <a:lnTo>
                      <a:pt x="1050" y="282"/>
                    </a:lnTo>
                    <a:lnTo>
                      <a:pt x="1050" y="282"/>
                    </a:lnTo>
                    <a:lnTo>
                      <a:pt x="1080" y="282"/>
                    </a:lnTo>
                    <a:lnTo>
                      <a:pt x="1080" y="282"/>
                    </a:lnTo>
                    <a:lnTo>
                      <a:pt x="1086" y="282"/>
                    </a:lnTo>
                    <a:lnTo>
                      <a:pt x="1086" y="282"/>
                    </a:lnTo>
                    <a:lnTo>
                      <a:pt x="1086" y="282"/>
                    </a:lnTo>
                    <a:lnTo>
                      <a:pt x="1086" y="282"/>
                    </a:lnTo>
                    <a:lnTo>
                      <a:pt x="1086" y="282"/>
                    </a:lnTo>
                    <a:lnTo>
                      <a:pt x="1086" y="282"/>
                    </a:lnTo>
                    <a:lnTo>
                      <a:pt x="1086" y="282"/>
                    </a:lnTo>
                    <a:lnTo>
                      <a:pt x="1086" y="282"/>
                    </a:lnTo>
                    <a:lnTo>
                      <a:pt x="1086" y="282"/>
                    </a:lnTo>
                    <a:lnTo>
                      <a:pt x="1086" y="282"/>
                    </a:lnTo>
                    <a:lnTo>
                      <a:pt x="1086" y="282"/>
                    </a:lnTo>
                    <a:lnTo>
                      <a:pt x="1086" y="282"/>
                    </a:lnTo>
                    <a:lnTo>
                      <a:pt x="1086" y="282"/>
                    </a:lnTo>
                    <a:lnTo>
                      <a:pt x="1086" y="282"/>
                    </a:lnTo>
                    <a:lnTo>
                      <a:pt x="1086" y="282"/>
                    </a:lnTo>
                    <a:lnTo>
                      <a:pt x="1086" y="282"/>
                    </a:lnTo>
                    <a:lnTo>
                      <a:pt x="1086" y="282"/>
                    </a:lnTo>
                    <a:lnTo>
                      <a:pt x="1086" y="282"/>
                    </a:lnTo>
                    <a:lnTo>
                      <a:pt x="1086" y="282"/>
                    </a:lnTo>
                    <a:lnTo>
                      <a:pt x="1086" y="282"/>
                    </a:lnTo>
                    <a:lnTo>
                      <a:pt x="1086" y="282"/>
                    </a:lnTo>
                    <a:lnTo>
                      <a:pt x="1086" y="282"/>
                    </a:lnTo>
                    <a:lnTo>
                      <a:pt x="1086" y="282"/>
                    </a:lnTo>
                    <a:lnTo>
                      <a:pt x="1086" y="282"/>
                    </a:lnTo>
                    <a:lnTo>
                      <a:pt x="1086" y="282"/>
                    </a:lnTo>
                    <a:lnTo>
                      <a:pt x="1086" y="282"/>
                    </a:lnTo>
                    <a:lnTo>
                      <a:pt x="1086" y="282"/>
                    </a:lnTo>
                    <a:lnTo>
                      <a:pt x="1086" y="282"/>
                    </a:lnTo>
                    <a:lnTo>
                      <a:pt x="1086" y="282"/>
                    </a:lnTo>
                    <a:lnTo>
                      <a:pt x="1086" y="282"/>
                    </a:lnTo>
                    <a:lnTo>
                      <a:pt x="1086" y="282"/>
                    </a:lnTo>
                    <a:lnTo>
                      <a:pt x="1086" y="282"/>
                    </a:lnTo>
                    <a:lnTo>
                      <a:pt x="1086" y="282"/>
                    </a:lnTo>
                    <a:lnTo>
                      <a:pt x="1086" y="282"/>
                    </a:lnTo>
                    <a:lnTo>
                      <a:pt x="1086" y="282"/>
                    </a:lnTo>
                    <a:lnTo>
                      <a:pt x="1092" y="282"/>
                    </a:lnTo>
                    <a:lnTo>
                      <a:pt x="1092" y="282"/>
                    </a:lnTo>
                    <a:lnTo>
                      <a:pt x="1092" y="282"/>
                    </a:lnTo>
                    <a:lnTo>
                      <a:pt x="1092" y="282"/>
                    </a:lnTo>
                    <a:lnTo>
                      <a:pt x="1092" y="282"/>
                    </a:lnTo>
                    <a:lnTo>
                      <a:pt x="1092" y="282"/>
                    </a:lnTo>
                    <a:lnTo>
                      <a:pt x="1092" y="282"/>
                    </a:lnTo>
                    <a:lnTo>
                      <a:pt x="1092" y="282"/>
                    </a:lnTo>
                    <a:lnTo>
                      <a:pt x="1092" y="282"/>
                    </a:lnTo>
                    <a:lnTo>
                      <a:pt x="1092" y="282"/>
                    </a:lnTo>
                    <a:lnTo>
                      <a:pt x="1092" y="282"/>
                    </a:lnTo>
                    <a:lnTo>
                      <a:pt x="1092" y="282"/>
                    </a:lnTo>
                    <a:lnTo>
                      <a:pt x="1092" y="282"/>
                    </a:lnTo>
                    <a:lnTo>
                      <a:pt x="1092" y="282"/>
                    </a:lnTo>
                    <a:lnTo>
                      <a:pt x="1092" y="282"/>
                    </a:lnTo>
                    <a:lnTo>
                      <a:pt x="1092" y="282"/>
                    </a:lnTo>
                    <a:lnTo>
                      <a:pt x="1092" y="282"/>
                    </a:lnTo>
                    <a:lnTo>
                      <a:pt x="1092" y="282"/>
                    </a:lnTo>
                    <a:lnTo>
                      <a:pt x="1092" y="282"/>
                    </a:lnTo>
                    <a:lnTo>
                      <a:pt x="1092" y="282"/>
                    </a:lnTo>
                    <a:lnTo>
                      <a:pt x="1092" y="282"/>
                    </a:lnTo>
                    <a:lnTo>
                      <a:pt x="1092" y="282"/>
                    </a:lnTo>
                    <a:lnTo>
                      <a:pt x="1092" y="282"/>
                    </a:lnTo>
                    <a:lnTo>
                      <a:pt x="1092" y="282"/>
                    </a:lnTo>
                    <a:lnTo>
                      <a:pt x="1092" y="282"/>
                    </a:lnTo>
                    <a:lnTo>
                      <a:pt x="1092" y="282"/>
                    </a:lnTo>
                    <a:lnTo>
                      <a:pt x="1092" y="282"/>
                    </a:lnTo>
                    <a:lnTo>
                      <a:pt x="1092" y="282"/>
                    </a:lnTo>
                    <a:lnTo>
                      <a:pt x="1092" y="282"/>
                    </a:lnTo>
                    <a:lnTo>
                      <a:pt x="1092" y="282"/>
                    </a:lnTo>
                    <a:lnTo>
                      <a:pt x="1092" y="282"/>
                    </a:lnTo>
                    <a:lnTo>
                      <a:pt x="1092" y="282"/>
                    </a:lnTo>
                    <a:lnTo>
                      <a:pt x="1092" y="282"/>
                    </a:lnTo>
                    <a:lnTo>
                      <a:pt x="1092" y="282"/>
                    </a:lnTo>
                    <a:lnTo>
                      <a:pt x="1098" y="282"/>
                    </a:lnTo>
                    <a:lnTo>
                      <a:pt x="1098" y="282"/>
                    </a:lnTo>
                    <a:lnTo>
                      <a:pt x="1098" y="282"/>
                    </a:lnTo>
                    <a:lnTo>
                      <a:pt x="1098" y="282"/>
                    </a:lnTo>
                    <a:lnTo>
                      <a:pt x="1098" y="282"/>
                    </a:lnTo>
                    <a:lnTo>
                      <a:pt x="1098" y="282"/>
                    </a:lnTo>
                    <a:lnTo>
                      <a:pt x="1098" y="282"/>
                    </a:lnTo>
                    <a:lnTo>
                      <a:pt x="1098" y="282"/>
                    </a:lnTo>
                    <a:lnTo>
                      <a:pt x="1098" y="282"/>
                    </a:lnTo>
                    <a:lnTo>
                      <a:pt x="1098" y="282"/>
                    </a:lnTo>
                    <a:lnTo>
                      <a:pt x="1098" y="282"/>
                    </a:lnTo>
                    <a:lnTo>
                      <a:pt x="1098" y="282"/>
                    </a:lnTo>
                    <a:lnTo>
                      <a:pt x="1098" y="282"/>
                    </a:lnTo>
                    <a:lnTo>
                      <a:pt x="1098" y="282"/>
                    </a:lnTo>
                    <a:lnTo>
                      <a:pt x="1098" y="282"/>
                    </a:lnTo>
                    <a:lnTo>
                      <a:pt x="1098" y="282"/>
                    </a:lnTo>
                    <a:lnTo>
                      <a:pt x="1098" y="282"/>
                    </a:lnTo>
                    <a:lnTo>
                      <a:pt x="1098" y="282"/>
                    </a:lnTo>
                    <a:lnTo>
                      <a:pt x="1098" y="282"/>
                    </a:lnTo>
                    <a:lnTo>
                      <a:pt x="1098" y="282"/>
                    </a:lnTo>
                    <a:lnTo>
                      <a:pt x="1098" y="282"/>
                    </a:lnTo>
                    <a:lnTo>
                      <a:pt x="1098" y="282"/>
                    </a:lnTo>
                    <a:lnTo>
                      <a:pt x="1098" y="282"/>
                    </a:lnTo>
                    <a:lnTo>
                      <a:pt x="1098" y="282"/>
                    </a:lnTo>
                    <a:lnTo>
                      <a:pt x="1098" y="282"/>
                    </a:lnTo>
                    <a:lnTo>
                      <a:pt x="1098" y="282"/>
                    </a:lnTo>
                    <a:lnTo>
                      <a:pt x="1098" y="282"/>
                    </a:lnTo>
                    <a:lnTo>
                      <a:pt x="1098" y="282"/>
                    </a:lnTo>
                    <a:lnTo>
                      <a:pt x="1098" y="282"/>
                    </a:lnTo>
                    <a:lnTo>
                      <a:pt x="1098" y="282"/>
                    </a:lnTo>
                    <a:lnTo>
                      <a:pt x="1098" y="282"/>
                    </a:lnTo>
                    <a:lnTo>
                      <a:pt x="1098" y="282"/>
                    </a:lnTo>
                    <a:lnTo>
                      <a:pt x="1104" y="282"/>
                    </a:lnTo>
                    <a:lnTo>
                      <a:pt x="1104" y="282"/>
                    </a:lnTo>
                    <a:lnTo>
                      <a:pt x="1104" y="282"/>
                    </a:lnTo>
                    <a:lnTo>
                      <a:pt x="1104" y="282"/>
                    </a:lnTo>
                    <a:lnTo>
                      <a:pt x="1104" y="282"/>
                    </a:lnTo>
                    <a:lnTo>
                      <a:pt x="1104" y="282"/>
                    </a:lnTo>
                    <a:lnTo>
                      <a:pt x="1104" y="282"/>
                    </a:lnTo>
                    <a:lnTo>
                      <a:pt x="1104" y="282"/>
                    </a:lnTo>
                    <a:lnTo>
                      <a:pt x="1104" y="282"/>
                    </a:lnTo>
                    <a:lnTo>
                      <a:pt x="1104" y="282"/>
                    </a:lnTo>
                    <a:lnTo>
                      <a:pt x="1104" y="282"/>
                    </a:lnTo>
                    <a:lnTo>
                      <a:pt x="1104" y="282"/>
                    </a:lnTo>
                    <a:lnTo>
                      <a:pt x="1104" y="282"/>
                    </a:lnTo>
                    <a:lnTo>
                      <a:pt x="1104" y="282"/>
                    </a:lnTo>
                    <a:lnTo>
                      <a:pt x="1104" y="282"/>
                    </a:lnTo>
                    <a:lnTo>
                      <a:pt x="1104" y="282"/>
                    </a:lnTo>
                    <a:lnTo>
                      <a:pt x="1104" y="282"/>
                    </a:lnTo>
                    <a:lnTo>
                      <a:pt x="1104" y="282"/>
                    </a:lnTo>
                    <a:lnTo>
                      <a:pt x="1104" y="282"/>
                    </a:lnTo>
                    <a:lnTo>
                      <a:pt x="1104" y="282"/>
                    </a:lnTo>
                    <a:lnTo>
                      <a:pt x="1104" y="282"/>
                    </a:lnTo>
                    <a:lnTo>
                      <a:pt x="1104" y="282"/>
                    </a:lnTo>
                    <a:lnTo>
                      <a:pt x="1104" y="282"/>
                    </a:lnTo>
                    <a:lnTo>
                      <a:pt x="1104" y="282"/>
                    </a:lnTo>
                    <a:lnTo>
                      <a:pt x="1104" y="282"/>
                    </a:lnTo>
                    <a:lnTo>
                      <a:pt x="1104" y="282"/>
                    </a:lnTo>
                    <a:lnTo>
                      <a:pt x="1104" y="282"/>
                    </a:lnTo>
                    <a:lnTo>
                      <a:pt x="1104" y="282"/>
                    </a:lnTo>
                    <a:lnTo>
                      <a:pt x="1104" y="282"/>
                    </a:lnTo>
                    <a:lnTo>
                      <a:pt x="1104" y="282"/>
                    </a:lnTo>
                    <a:lnTo>
                      <a:pt x="1104" y="282"/>
                    </a:lnTo>
                    <a:lnTo>
                      <a:pt x="1104" y="282"/>
                    </a:lnTo>
                    <a:lnTo>
                      <a:pt x="1104" y="282"/>
                    </a:lnTo>
                    <a:lnTo>
                      <a:pt x="1104" y="282"/>
                    </a:lnTo>
                    <a:lnTo>
                      <a:pt x="1110" y="282"/>
                    </a:lnTo>
                    <a:lnTo>
                      <a:pt x="1110" y="282"/>
                    </a:lnTo>
                    <a:lnTo>
                      <a:pt x="1110" y="282"/>
                    </a:lnTo>
                    <a:lnTo>
                      <a:pt x="1110" y="282"/>
                    </a:lnTo>
                    <a:lnTo>
                      <a:pt x="1110" y="282"/>
                    </a:lnTo>
                    <a:lnTo>
                      <a:pt x="1110" y="282"/>
                    </a:lnTo>
                    <a:lnTo>
                      <a:pt x="1110" y="282"/>
                    </a:lnTo>
                    <a:lnTo>
                      <a:pt x="1110" y="282"/>
                    </a:lnTo>
                    <a:lnTo>
                      <a:pt x="1110" y="282"/>
                    </a:lnTo>
                    <a:lnTo>
                      <a:pt x="1110" y="282"/>
                    </a:lnTo>
                    <a:lnTo>
                      <a:pt x="1110" y="282"/>
                    </a:lnTo>
                    <a:lnTo>
                      <a:pt x="1110" y="282"/>
                    </a:lnTo>
                    <a:lnTo>
                      <a:pt x="1110" y="282"/>
                    </a:lnTo>
                    <a:lnTo>
                      <a:pt x="1110" y="282"/>
                    </a:lnTo>
                    <a:lnTo>
                      <a:pt x="1110" y="282"/>
                    </a:lnTo>
                    <a:lnTo>
                      <a:pt x="1110" y="282"/>
                    </a:lnTo>
                    <a:lnTo>
                      <a:pt x="1110" y="282"/>
                    </a:lnTo>
                    <a:lnTo>
                      <a:pt x="1110" y="282"/>
                    </a:lnTo>
                    <a:lnTo>
                      <a:pt x="1110" y="282"/>
                    </a:lnTo>
                    <a:lnTo>
                      <a:pt x="1110" y="282"/>
                    </a:lnTo>
                    <a:lnTo>
                      <a:pt x="1110" y="282"/>
                    </a:lnTo>
                    <a:lnTo>
                      <a:pt x="1110" y="282"/>
                    </a:lnTo>
                    <a:lnTo>
                      <a:pt x="1110" y="282"/>
                    </a:lnTo>
                    <a:lnTo>
                      <a:pt x="1110" y="282"/>
                    </a:lnTo>
                    <a:lnTo>
                      <a:pt x="1110" y="282"/>
                    </a:lnTo>
                    <a:lnTo>
                      <a:pt x="1110" y="282"/>
                    </a:lnTo>
                    <a:lnTo>
                      <a:pt x="1110" y="282"/>
                    </a:lnTo>
                    <a:lnTo>
                      <a:pt x="1110" y="282"/>
                    </a:lnTo>
                    <a:lnTo>
                      <a:pt x="1110" y="282"/>
                    </a:lnTo>
                    <a:lnTo>
                      <a:pt x="1110" y="282"/>
                    </a:lnTo>
                    <a:lnTo>
                      <a:pt x="1110" y="282"/>
                    </a:lnTo>
                    <a:lnTo>
                      <a:pt x="1110" y="282"/>
                    </a:lnTo>
                    <a:lnTo>
                      <a:pt x="1110" y="282"/>
                    </a:lnTo>
                    <a:lnTo>
                      <a:pt x="1116" y="282"/>
                    </a:lnTo>
                    <a:lnTo>
                      <a:pt x="1116" y="282"/>
                    </a:lnTo>
                    <a:lnTo>
                      <a:pt x="1116" y="282"/>
                    </a:lnTo>
                    <a:lnTo>
                      <a:pt x="1116" y="282"/>
                    </a:lnTo>
                    <a:lnTo>
                      <a:pt x="1116" y="282"/>
                    </a:lnTo>
                    <a:lnTo>
                      <a:pt x="1146" y="282"/>
                    </a:lnTo>
                    <a:lnTo>
                      <a:pt x="1146" y="282"/>
                    </a:lnTo>
                    <a:lnTo>
                      <a:pt x="1146" y="282"/>
                    </a:lnTo>
                    <a:lnTo>
                      <a:pt x="1146" y="282"/>
                    </a:lnTo>
                    <a:lnTo>
                      <a:pt x="1146" y="282"/>
                    </a:lnTo>
                    <a:lnTo>
                      <a:pt x="1146" y="282"/>
                    </a:lnTo>
                    <a:lnTo>
                      <a:pt x="1146" y="282"/>
                    </a:lnTo>
                    <a:lnTo>
                      <a:pt x="1146" y="282"/>
                    </a:lnTo>
                    <a:lnTo>
                      <a:pt x="1152" y="282"/>
                    </a:lnTo>
                    <a:lnTo>
                      <a:pt x="1152" y="282"/>
                    </a:lnTo>
                    <a:lnTo>
                      <a:pt x="1152" y="282"/>
                    </a:lnTo>
                    <a:lnTo>
                      <a:pt x="1152" y="282"/>
                    </a:lnTo>
                    <a:lnTo>
                      <a:pt x="1152" y="282"/>
                    </a:lnTo>
                    <a:lnTo>
                      <a:pt x="1152" y="282"/>
                    </a:lnTo>
                    <a:lnTo>
                      <a:pt x="1152" y="282"/>
                    </a:lnTo>
                    <a:lnTo>
                      <a:pt x="1152" y="282"/>
                    </a:lnTo>
                    <a:lnTo>
                      <a:pt x="1152" y="282"/>
                    </a:lnTo>
                    <a:lnTo>
                      <a:pt x="1152" y="282"/>
                    </a:lnTo>
                    <a:lnTo>
                      <a:pt x="1152" y="282"/>
                    </a:lnTo>
                    <a:lnTo>
                      <a:pt x="1152" y="282"/>
                    </a:lnTo>
                    <a:lnTo>
                      <a:pt x="1152" y="282"/>
                    </a:lnTo>
                    <a:lnTo>
                      <a:pt x="1152" y="282"/>
                    </a:lnTo>
                    <a:lnTo>
                      <a:pt x="1152" y="282"/>
                    </a:lnTo>
                    <a:lnTo>
                      <a:pt x="1152" y="282"/>
                    </a:lnTo>
                    <a:lnTo>
                      <a:pt x="1152" y="282"/>
                    </a:lnTo>
                    <a:lnTo>
                      <a:pt x="1152" y="282"/>
                    </a:lnTo>
                    <a:lnTo>
                      <a:pt x="1152" y="282"/>
                    </a:lnTo>
                    <a:lnTo>
                      <a:pt x="1152" y="282"/>
                    </a:lnTo>
                    <a:lnTo>
                      <a:pt x="1152" y="282"/>
                    </a:lnTo>
                    <a:lnTo>
                      <a:pt x="1152" y="282"/>
                    </a:lnTo>
                    <a:lnTo>
                      <a:pt x="1152" y="282"/>
                    </a:lnTo>
                    <a:lnTo>
                      <a:pt x="1152" y="282"/>
                    </a:lnTo>
                    <a:lnTo>
                      <a:pt x="1152" y="282"/>
                    </a:lnTo>
                    <a:lnTo>
                      <a:pt x="1152" y="282"/>
                    </a:lnTo>
                    <a:lnTo>
                      <a:pt x="1152" y="282"/>
                    </a:lnTo>
                    <a:lnTo>
                      <a:pt x="1152" y="282"/>
                    </a:lnTo>
                    <a:lnTo>
                      <a:pt x="1152" y="282"/>
                    </a:lnTo>
                    <a:lnTo>
                      <a:pt x="1152" y="282"/>
                    </a:lnTo>
                    <a:lnTo>
                      <a:pt x="1152" y="282"/>
                    </a:lnTo>
                    <a:lnTo>
                      <a:pt x="1152" y="282"/>
                    </a:lnTo>
                    <a:lnTo>
                      <a:pt x="1152" y="282"/>
                    </a:lnTo>
                    <a:lnTo>
                      <a:pt x="1152" y="282"/>
                    </a:lnTo>
                    <a:lnTo>
                      <a:pt x="1158" y="282"/>
                    </a:lnTo>
                    <a:lnTo>
                      <a:pt x="1158" y="282"/>
                    </a:lnTo>
                    <a:lnTo>
                      <a:pt x="1158" y="282"/>
                    </a:lnTo>
                    <a:lnTo>
                      <a:pt x="1158" y="282"/>
                    </a:lnTo>
                    <a:lnTo>
                      <a:pt x="1158" y="282"/>
                    </a:lnTo>
                    <a:lnTo>
                      <a:pt x="1158" y="282"/>
                    </a:lnTo>
                    <a:lnTo>
                      <a:pt x="1158" y="282"/>
                    </a:lnTo>
                    <a:lnTo>
                      <a:pt x="1158" y="282"/>
                    </a:lnTo>
                    <a:lnTo>
                      <a:pt x="1158" y="282"/>
                    </a:lnTo>
                    <a:lnTo>
                      <a:pt x="1158" y="282"/>
                    </a:lnTo>
                    <a:lnTo>
                      <a:pt x="1158" y="282"/>
                    </a:lnTo>
                    <a:lnTo>
                      <a:pt x="1158" y="282"/>
                    </a:lnTo>
                    <a:lnTo>
                      <a:pt x="1158" y="282"/>
                    </a:lnTo>
                    <a:lnTo>
                      <a:pt x="1158" y="282"/>
                    </a:lnTo>
                    <a:lnTo>
                      <a:pt x="1158" y="282"/>
                    </a:lnTo>
                    <a:lnTo>
                      <a:pt x="1158" y="282"/>
                    </a:lnTo>
                    <a:lnTo>
                      <a:pt x="1158" y="282"/>
                    </a:lnTo>
                    <a:lnTo>
                      <a:pt x="1158" y="282"/>
                    </a:lnTo>
                    <a:lnTo>
                      <a:pt x="1158" y="282"/>
                    </a:lnTo>
                    <a:lnTo>
                      <a:pt x="1158" y="282"/>
                    </a:lnTo>
                    <a:lnTo>
                      <a:pt x="1158" y="282"/>
                    </a:lnTo>
                    <a:lnTo>
                      <a:pt x="1158" y="282"/>
                    </a:lnTo>
                    <a:lnTo>
                      <a:pt x="1158" y="282"/>
                    </a:lnTo>
                    <a:lnTo>
                      <a:pt x="1158" y="282"/>
                    </a:lnTo>
                    <a:lnTo>
                      <a:pt x="1158" y="282"/>
                    </a:lnTo>
                    <a:lnTo>
                      <a:pt x="1158" y="282"/>
                    </a:lnTo>
                    <a:lnTo>
                      <a:pt x="1158" y="282"/>
                    </a:lnTo>
                    <a:lnTo>
                      <a:pt x="1158" y="282"/>
                    </a:lnTo>
                    <a:lnTo>
                      <a:pt x="1158" y="282"/>
                    </a:lnTo>
                    <a:lnTo>
                      <a:pt x="1158" y="282"/>
                    </a:lnTo>
                    <a:lnTo>
                      <a:pt x="1158" y="282"/>
                    </a:lnTo>
                    <a:lnTo>
                      <a:pt x="1158" y="282"/>
                    </a:lnTo>
                    <a:lnTo>
                      <a:pt x="1158" y="282"/>
                    </a:lnTo>
                    <a:lnTo>
                      <a:pt x="1158" y="282"/>
                    </a:lnTo>
                    <a:lnTo>
                      <a:pt x="1164" y="282"/>
                    </a:lnTo>
                    <a:lnTo>
                      <a:pt x="1164" y="282"/>
                    </a:lnTo>
                    <a:lnTo>
                      <a:pt x="1164" y="282"/>
                    </a:lnTo>
                    <a:lnTo>
                      <a:pt x="1164" y="282"/>
                    </a:lnTo>
                    <a:lnTo>
                      <a:pt x="1164" y="282"/>
                    </a:lnTo>
                    <a:lnTo>
                      <a:pt x="1164" y="282"/>
                    </a:lnTo>
                    <a:lnTo>
                      <a:pt x="1164" y="282"/>
                    </a:lnTo>
                    <a:lnTo>
                      <a:pt x="1164" y="282"/>
                    </a:lnTo>
                    <a:lnTo>
                      <a:pt x="1164" y="282"/>
                    </a:lnTo>
                    <a:lnTo>
                      <a:pt x="1164" y="282"/>
                    </a:lnTo>
                    <a:lnTo>
                      <a:pt x="1164" y="282"/>
                    </a:lnTo>
                    <a:lnTo>
                      <a:pt x="1164" y="282"/>
                    </a:lnTo>
                    <a:lnTo>
                      <a:pt x="1164" y="282"/>
                    </a:lnTo>
                    <a:lnTo>
                      <a:pt x="1164" y="282"/>
                    </a:lnTo>
                    <a:lnTo>
                      <a:pt x="1164" y="282"/>
                    </a:lnTo>
                    <a:lnTo>
                      <a:pt x="1164" y="282"/>
                    </a:lnTo>
                    <a:lnTo>
                      <a:pt x="1164" y="282"/>
                    </a:lnTo>
                    <a:lnTo>
                      <a:pt x="1164" y="282"/>
                    </a:lnTo>
                    <a:lnTo>
                      <a:pt x="1164" y="282"/>
                    </a:lnTo>
                    <a:lnTo>
                      <a:pt x="1164" y="282"/>
                    </a:lnTo>
                    <a:lnTo>
                      <a:pt x="1164" y="282"/>
                    </a:lnTo>
                    <a:lnTo>
                      <a:pt x="1164" y="282"/>
                    </a:lnTo>
                    <a:lnTo>
                      <a:pt x="1164" y="282"/>
                    </a:lnTo>
                    <a:lnTo>
                      <a:pt x="1164" y="282"/>
                    </a:lnTo>
                    <a:lnTo>
                      <a:pt x="1164" y="282"/>
                    </a:lnTo>
                    <a:lnTo>
                      <a:pt x="1164" y="282"/>
                    </a:lnTo>
                    <a:lnTo>
                      <a:pt x="1164" y="282"/>
                    </a:lnTo>
                    <a:lnTo>
                      <a:pt x="1164" y="282"/>
                    </a:lnTo>
                    <a:lnTo>
                      <a:pt x="1164" y="282"/>
                    </a:lnTo>
                    <a:lnTo>
                      <a:pt x="1164" y="282"/>
                    </a:lnTo>
                    <a:lnTo>
                      <a:pt x="1164" y="282"/>
                    </a:lnTo>
                    <a:lnTo>
                      <a:pt x="1164" y="282"/>
                    </a:lnTo>
                    <a:lnTo>
                      <a:pt x="1170" y="282"/>
                    </a:lnTo>
                    <a:lnTo>
                      <a:pt x="1170" y="282"/>
                    </a:lnTo>
                    <a:lnTo>
                      <a:pt x="1170" y="282"/>
                    </a:lnTo>
                    <a:lnTo>
                      <a:pt x="1170" y="282"/>
                    </a:lnTo>
                    <a:lnTo>
                      <a:pt x="1170" y="282"/>
                    </a:lnTo>
                    <a:lnTo>
                      <a:pt x="1170" y="282"/>
                    </a:lnTo>
                    <a:lnTo>
                      <a:pt x="1170" y="282"/>
                    </a:lnTo>
                    <a:lnTo>
                      <a:pt x="1170" y="282"/>
                    </a:lnTo>
                    <a:lnTo>
                      <a:pt x="1170" y="282"/>
                    </a:lnTo>
                    <a:lnTo>
                      <a:pt x="1170" y="282"/>
                    </a:lnTo>
                    <a:lnTo>
                      <a:pt x="1170" y="282"/>
                    </a:lnTo>
                    <a:lnTo>
                      <a:pt x="1170" y="282"/>
                    </a:lnTo>
                    <a:lnTo>
                      <a:pt x="1170" y="282"/>
                    </a:lnTo>
                    <a:lnTo>
                      <a:pt x="1170" y="282"/>
                    </a:lnTo>
                    <a:lnTo>
                      <a:pt x="1170" y="282"/>
                    </a:lnTo>
                    <a:lnTo>
                      <a:pt x="1170" y="282"/>
                    </a:lnTo>
                    <a:lnTo>
                      <a:pt x="1170" y="282"/>
                    </a:lnTo>
                    <a:lnTo>
                      <a:pt x="1170" y="282"/>
                    </a:lnTo>
                    <a:lnTo>
                      <a:pt x="1170" y="282"/>
                    </a:lnTo>
                    <a:lnTo>
                      <a:pt x="1170" y="282"/>
                    </a:lnTo>
                    <a:lnTo>
                      <a:pt x="1170" y="282"/>
                    </a:lnTo>
                    <a:lnTo>
                      <a:pt x="1170" y="282"/>
                    </a:lnTo>
                    <a:lnTo>
                      <a:pt x="1170" y="282"/>
                    </a:lnTo>
                    <a:lnTo>
                      <a:pt x="1170" y="282"/>
                    </a:lnTo>
                    <a:lnTo>
                      <a:pt x="1170" y="282"/>
                    </a:lnTo>
                    <a:lnTo>
                      <a:pt x="1170" y="282"/>
                    </a:lnTo>
                    <a:lnTo>
                      <a:pt x="1170" y="282"/>
                    </a:lnTo>
                    <a:lnTo>
                      <a:pt x="1170" y="282"/>
                    </a:lnTo>
                    <a:lnTo>
                      <a:pt x="1170" y="282"/>
                    </a:lnTo>
                    <a:lnTo>
                      <a:pt x="1170" y="282"/>
                    </a:lnTo>
                    <a:lnTo>
                      <a:pt x="1170" y="282"/>
                    </a:lnTo>
                    <a:lnTo>
                      <a:pt x="1170" y="282"/>
                    </a:lnTo>
                    <a:lnTo>
                      <a:pt x="1170" y="282"/>
                    </a:lnTo>
                    <a:lnTo>
                      <a:pt x="1170" y="282"/>
                    </a:lnTo>
                    <a:lnTo>
                      <a:pt x="1176" y="282"/>
                    </a:lnTo>
                    <a:lnTo>
                      <a:pt x="1176" y="282"/>
                    </a:lnTo>
                    <a:lnTo>
                      <a:pt x="1176" y="282"/>
                    </a:lnTo>
                    <a:lnTo>
                      <a:pt x="1176" y="282"/>
                    </a:lnTo>
                    <a:lnTo>
                      <a:pt x="1176" y="282"/>
                    </a:lnTo>
                    <a:lnTo>
                      <a:pt x="1176" y="282"/>
                    </a:lnTo>
                    <a:lnTo>
                      <a:pt x="1176" y="282"/>
                    </a:lnTo>
                    <a:lnTo>
                      <a:pt x="1176" y="282"/>
                    </a:lnTo>
                    <a:lnTo>
                      <a:pt x="1176" y="282"/>
                    </a:lnTo>
                    <a:lnTo>
                      <a:pt x="1176" y="282"/>
                    </a:lnTo>
                    <a:lnTo>
                      <a:pt x="1176" y="282"/>
                    </a:lnTo>
                    <a:lnTo>
                      <a:pt x="1176" y="282"/>
                    </a:lnTo>
                    <a:lnTo>
                      <a:pt x="1176" y="282"/>
                    </a:lnTo>
                    <a:lnTo>
                      <a:pt x="1176" y="282"/>
                    </a:lnTo>
                    <a:lnTo>
                      <a:pt x="1176" y="282"/>
                    </a:lnTo>
                    <a:lnTo>
                      <a:pt x="1176" y="282"/>
                    </a:lnTo>
                    <a:lnTo>
                      <a:pt x="1176" y="282"/>
                    </a:lnTo>
                    <a:lnTo>
                      <a:pt x="1176" y="282"/>
                    </a:lnTo>
                    <a:lnTo>
                      <a:pt x="1176" y="282"/>
                    </a:lnTo>
                    <a:lnTo>
                      <a:pt x="1176" y="282"/>
                    </a:lnTo>
                    <a:lnTo>
                      <a:pt x="1176" y="282"/>
                    </a:lnTo>
                    <a:lnTo>
                      <a:pt x="1176" y="282"/>
                    </a:lnTo>
                    <a:lnTo>
                      <a:pt x="1176" y="282"/>
                    </a:lnTo>
                    <a:lnTo>
                      <a:pt x="1176" y="282"/>
                    </a:lnTo>
                    <a:lnTo>
                      <a:pt x="1176" y="282"/>
                    </a:lnTo>
                    <a:lnTo>
                      <a:pt x="1176" y="282"/>
                    </a:lnTo>
                    <a:lnTo>
                      <a:pt x="1176" y="282"/>
                    </a:lnTo>
                    <a:lnTo>
                      <a:pt x="1176" y="282"/>
                    </a:lnTo>
                    <a:lnTo>
                      <a:pt x="1176" y="282"/>
                    </a:lnTo>
                    <a:lnTo>
                      <a:pt x="1176" y="282"/>
                    </a:lnTo>
                    <a:lnTo>
                      <a:pt x="1176" y="282"/>
                    </a:lnTo>
                    <a:lnTo>
                      <a:pt x="1176" y="282"/>
                    </a:lnTo>
                    <a:lnTo>
                      <a:pt x="1176" y="282"/>
                    </a:lnTo>
                    <a:lnTo>
                      <a:pt x="1212" y="282"/>
                    </a:lnTo>
                    <a:lnTo>
                      <a:pt x="1212" y="282"/>
                    </a:lnTo>
                    <a:lnTo>
                      <a:pt x="1212" y="282"/>
                    </a:lnTo>
                    <a:lnTo>
                      <a:pt x="1212" y="282"/>
                    </a:lnTo>
                    <a:lnTo>
                      <a:pt x="1212" y="282"/>
                    </a:lnTo>
                    <a:lnTo>
                      <a:pt x="1212" y="282"/>
                    </a:lnTo>
                    <a:lnTo>
                      <a:pt x="1212" y="282"/>
                    </a:lnTo>
                    <a:lnTo>
                      <a:pt x="1212" y="282"/>
                    </a:lnTo>
                    <a:lnTo>
                      <a:pt x="1212" y="282"/>
                    </a:lnTo>
                    <a:lnTo>
                      <a:pt x="1212" y="282"/>
                    </a:lnTo>
                    <a:lnTo>
                      <a:pt x="1212" y="282"/>
                    </a:lnTo>
                    <a:lnTo>
                      <a:pt x="1212" y="282"/>
                    </a:lnTo>
                    <a:lnTo>
                      <a:pt x="1212" y="282"/>
                    </a:lnTo>
                    <a:lnTo>
                      <a:pt x="1218" y="282"/>
                    </a:lnTo>
                    <a:lnTo>
                      <a:pt x="1218" y="282"/>
                    </a:lnTo>
                    <a:lnTo>
                      <a:pt x="1218" y="282"/>
                    </a:lnTo>
                    <a:lnTo>
                      <a:pt x="1218" y="282"/>
                    </a:lnTo>
                    <a:lnTo>
                      <a:pt x="1218" y="282"/>
                    </a:lnTo>
                    <a:lnTo>
                      <a:pt x="1218" y="282"/>
                    </a:lnTo>
                    <a:lnTo>
                      <a:pt x="1218" y="282"/>
                    </a:lnTo>
                    <a:lnTo>
                      <a:pt x="1218" y="282"/>
                    </a:lnTo>
                    <a:lnTo>
                      <a:pt x="1218" y="282"/>
                    </a:lnTo>
                    <a:lnTo>
                      <a:pt x="1218" y="282"/>
                    </a:lnTo>
                    <a:lnTo>
                      <a:pt x="1218" y="282"/>
                    </a:lnTo>
                    <a:lnTo>
                      <a:pt x="1218" y="282"/>
                    </a:lnTo>
                    <a:lnTo>
                      <a:pt x="1218" y="282"/>
                    </a:lnTo>
                    <a:lnTo>
                      <a:pt x="1218" y="282"/>
                    </a:lnTo>
                    <a:lnTo>
                      <a:pt x="1218" y="282"/>
                    </a:lnTo>
                    <a:lnTo>
                      <a:pt x="1218" y="282"/>
                    </a:lnTo>
                    <a:lnTo>
                      <a:pt x="1218" y="282"/>
                    </a:lnTo>
                    <a:lnTo>
                      <a:pt x="1218" y="282"/>
                    </a:lnTo>
                    <a:lnTo>
                      <a:pt x="1218" y="282"/>
                    </a:lnTo>
                    <a:lnTo>
                      <a:pt x="1218" y="282"/>
                    </a:lnTo>
                    <a:lnTo>
                      <a:pt x="1218" y="282"/>
                    </a:lnTo>
                    <a:lnTo>
                      <a:pt x="1218" y="282"/>
                    </a:lnTo>
                    <a:lnTo>
                      <a:pt x="1218" y="282"/>
                    </a:lnTo>
                    <a:lnTo>
                      <a:pt x="1218" y="282"/>
                    </a:lnTo>
                    <a:lnTo>
                      <a:pt x="1218" y="282"/>
                    </a:lnTo>
                    <a:lnTo>
                      <a:pt x="1218" y="282"/>
                    </a:lnTo>
                    <a:lnTo>
                      <a:pt x="1218" y="282"/>
                    </a:lnTo>
                    <a:lnTo>
                      <a:pt x="1218" y="282"/>
                    </a:lnTo>
                    <a:lnTo>
                      <a:pt x="1218" y="282"/>
                    </a:lnTo>
                    <a:lnTo>
                      <a:pt x="1218" y="282"/>
                    </a:lnTo>
                    <a:lnTo>
                      <a:pt x="1218" y="282"/>
                    </a:lnTo>
                    <a:lnTo>
                      <a:pt x="1218" y="282"/>
                    </a:lnTo>
                    <a:lnTo>
                      <a:pt x="1218" y="282"/>
                    </a:lnTo>
                    <a:lnTo>
                      <a:pt x="1218" y="282"/>
                    </a:lnTo>
                    <a:lnTo>
                      <a:pt x="1218" y="282"/>
                    </a:lnTo>
                    <a:lnTo>
                      <a:pt x="1224" y="282"/>
                    </a:lnTo>
                    <a:lnTo>
                      <a:pt x="1224" y="282"/>
                    </a:lnTo>
                    <a:lnTo>
                      <a:pt x="1224" y="282"/>
                    </a:lnTo>
                    <a:lnTo>
                      <a:pt x="1224" y="282"/>
                    </a:lnTo>
                    <a:lnTo>
                      <a:pt x="1224" y="282"/>
                    </a:lnTo>
                    <a:lnTo>
                      <a:pt x="1224" y="282"/>
                    </a:lnTo>
                    <a:lnTo>
                      <a:pt x="1224" y="282"/>
                    </a:lnTo>
                    <a:lnTo>
                      <a:pt x="1224" y="282"/>
                    </a:lnTo>
                    <a:lnTo>
                      <a:pt x="1224" y="282"/>
                    </a:lnTo>
                    <a:lnTo>
                      <a:pt x="1224" y="282"/>
                    </a:lnTo>
                    <a:lnTo>
                      <a:pt x="1224" y="282"/>
                    </a:lnTo>
                    <a:lnTo>
                      <a:pt x="1224" y="282"/>
                    </a:lnTo>
                    <a:lnTo>
                      <a:pt x="1224" y="282"/>
                    </a:lnTo>
                    <a:lnTo>
                      <a:pt x="1224" y="282"/>
                    </a:lnTo>
                    <a:lnTo>
                      <a:pt x="1224" y="282"/>
                    </a:lnTo>
                    <a:lnTo>
                      <a:pt x="1224" y="282"/>
                    </a:lnTo>
                    <a:lnTo>
                      <a:pt x="1224" y="282"/>
                    </a:lnTo>
                    <a:lnTo>
                      <a:pt x="1224" y="282"/>
                    </a:lnTo>
                    <a:lnTo>
                      <a:pt x="1224" y="282"/>
                    </a:lnTo>
                    <a:lnTo>
                      <a:pt x="1224" y="282"/>
                    </a:lnTo>
                    <a:lnTo>
                      <a:pt x="1224" y="282"/>
                    </a:lnTo>
                    <a:lnTo>
                      <a:pt x="1224" y="282"/>
                    </a:lnTo>
                    <a:lnTo>
                      <a:pt x="1224" y="282"/>
                    </a:lnTo>
                    <a:lnTo>
                      <a:pt x="1224" y="282"/>
                    </a:lnTo>
                    <a:lnTo>
                      <a:pt x="1224" y="282"/>
                    </a:lnTo>
                    <a:lnTo>
                      <a:pt x="1224" y="282"/>
                    </a:lnTo>
                    <a:lnTo>
                      <a:pt x="1224" y="282"/>
                    </a:lnTo>
                    <a:lnTo>
                      <a:pt x="1224" y="282"/>
                    </a:lnTo>
                    <a:lnTo>
                      <a:pt x="1224" y="282"/>
                    </a:lnTo>
                    <a:lnTo>
                      <a:pt x="1224" y="282"/>
                    </a:lnTo>
                    <a:lnTo>
                      <a:pt x="1224" y="282"/>
                    </a:lnTo>
                    <a:lnTo>
                      <a:pt x="1224" y="282"/>
                    </a:lnTo>
                    <a:lnTo>
                      <a:pt x="1224" y="282"/>
                    </a:lnTo>
                    <a:lnTo>
                      <a:pt x="1230" y="282"/>
                    </a:lnTo>
                    <a:lnTo>
                      <a:pt x="1230" y="282"/>
                    </a:lnTo>
                    <a:lnTo>
                      <a:pt x="1230" y="282"/>
                    </a:lnTo>
                    <a:lnTo>
                      <a:pt x="1230" y="282"/>
                    </a:lnTo>
                    <a:lnTo>
                      <a:pt x="1230" y="282"/>
                    </a:lnTo>
                    <a:lnTo>
                      <a:pt x="1230" y="282"/>
                    </a:lnTo>
                    <a:lnTo>
                      <a:pt x="1230" y="282"/>
                    </a:lnTo>
                    <a:lnTo>
                      <a:pt x="1230" y="282"/>
                    </a:lnTo>
                    <a:lnTo>
                      <a:pt x="1230" y="282"/>
                    </a:lnTo>
                    <a:lnTo>
                      <a:pt x="1230" y="282"/>
                    </a:lnTo>
                    <a:lnTo>
                      <a:pt x="1230" y="282"/>
                    </a:lnTo>
                    <a:lnTo>
                      <a:pt x="1230" y="282"/>
                    </a:lnTo>
                    <a:lnTo>
                      <a:pt x="1230" y="282"/>
                    </a:lnTo>
                    <a:lnTo>
                      <a:pt x="1230" y="282"/>
                    </a:lnTo>
                    <a:lnTo>
                      <a:pt x="1230" y="282"/>
                    </a:lnTo>
                    <a:lnTo>
                      <a:pt x="1230" y="282"/>
                    </a:lnTo>
                    <a:lnTo>
                      <a:pt x="1230" y="282"/>
                    </a:lnTo>
                    <a:lnTo>
                      <a:pt x="1230" y="282"/>
                    </a:lnTo>
                    <a:lnTo>
                      <a:pt x="1230" y="282"/>
                    </a:lnTo>
                    <a:lnTo>
                      <a:pt x="1230" y="282"/>
                    </a:lnTo>
                    <a:lnTo>
                      <a:pt x="1230" y="282"/>
                    </a:lnTo>
                    <a:lnTo>
                      <a:pt x="1230" y="282"/>
                    </a:lnTo>
                    <a:lnTo>
                      <a:pt x="1230" y="282"/>
                    </a:lnTo>
                    <a:lnTo>
                      <a:pt x="1230" y="282"/>
                    </a:lnTo>
                    <a:lnTo>
                      <a:pt x="1230" y="282"/>
                    </a:lnTo>
                    <a:lnTo>
                      <a:pt x="1230" y="282"/>
                    </a:lnTo>
                    <a:lnTo>
                      <a:pt x="1230" y="282"/>
                    </a:lnTo>
                    <a:lnTo>
                      <a:pt x="1230" y="282"/>
                    </a:lnTo>
                    <a:lnTo>
                      <a:pt x="1230" y="282"/>
                    </a:lnTo>
                    <a:lnTo>
                      <a:pt x="1230" y="282"/>
                    </a:lnTo>
                    <a:lnTo>
                      <a:pt x="1230" y="282"/>
                    </a:lnTo>
                    <a:lnTo>
                      <a:pt x="1230" y="282"/>
                    </a:lnTo>
                    <a:lnTo>
                      <a:pt x="1236" y="282"/>
                    </a:lnTo>
                    <a:lnTo>
                      <a:pt x="1236" y="282"/>
                    </a:lnTo>
                    <a:lnTo>
                      <a:pt x="1236" y="282"/>
                    </a:lnTo>
                    <a:lnTo>
                      <a:pt x="1236" y="282"/>
                    </a:lnTo>
                    <a:lnTo>
                      <a:pt x="1236" y="282"/>
                    </a:lnTo>
                    <a:lnTo>
                      <a:pt x="1236" y="282"/>
                    </a:lnTo>
                    <a:lnTo>
                      <a:pt x="1236" y="282"/>
                    </a:lnTo>
                    <a:lnTo>
                      <a:pt x="1236" y="282"/>
                    </a:lnTo>
                    <a:lnTo>
                      <a:pt x="1236" y="282"/>
                    </a:lnTo>
                    <a:lnTo>
                      <a:pt x="1236" y="282"/>
                    </a:lnTo>
                    <a:lnTo>
                      <a:pt x="1236" y="282"/>
                    </a:lnTo>
                    <a:lnTo>
                      <a:pt x="1236" y="282"/>
                    </a:lnTo>
                    <a:lnTo>
                      <a:pt x="1236" y="282"/>
                    </a:lnTo>
                    <a:lnTo>
                      <a:pt x="1236" y="282"/>
                    </a:lnTo>
                    <a:lnTo>
                      <a:pt x="1236" y="282"/>
                    </a:lnTo>
                    <a:lnTo>
                      <a:pt x="1236" y="282"/>
                    </a:lnTo>
                    <a:lnTo>
                      <a:pt x="1236" y="282"/>
                    </a:lnTo>
                    <a:lnTo>
                      <a:pt x="1236" y="282"/>
                    </a:lnTo>
                    <a:lnTo>
                      <a:pt x="1236" y="282"/>
                    </a:lnTo>
                    <a:lnTo>
                      <a:pt x="1236" y="282"/>
                    </a:lnTo>
                    <a:lnTo>
                      <a:pt x="1236" y="282"/>
                    </a:lnTo>
                    <a:lnTo>
                      <a:pt x="1236" y="282"/>
                    </a:lnTo>
                    <a:lnTo>
                      <a:pt x="1236" y="282"/>
                    </a:lnTo>
                    <a:lnTo>
                      <a:pt x="1236" y="282"/>
                    </a:lnTo>
                    <a:lnTo>
                      <a:pt x="1236" y="282"/>
                    </a:lnTo>
                    <a:lnTo>
                      <a:pt x="1236" y="282"/>
                    </a:lnTo>
                    <a:lnTo>
                      <a:pt x="1236" y="282"/>
                    </a:lnTo>
                    <a:lnTo>
                      <a:pt x="1236" y="282"/>
                    </a:lnTo>
                    <a:lnTo>
                      <a:pt x="1236" y="282"/>
                    </a:lnTo>
                    <a:lnTo>
                      <a:pt x="1236" y="282"/>
                    </a:lnTo>
                    <a:lnTo>
                      <a:pt x="1236" y="282"/>
                    </a:lnTo>
                    <a:lnTo>
                      <a:pt x="1236" y="282"/>
                    </a:lnTo>
                    <a:lnTo>
                      <a:pt x="1236" y="282"/>
                    </a:lnTo>
                    <a:lnTo>
                      <a:pt x="1236" y="282"/>
                    </a:lnTo>
                    <a:lnTo>
                      <a:pt x="1242" y="282"/>
                    </a:lnTo>
                    <a:lnTo>
                      <a:pt x="1242" y="282"/>
                    </a:lnTo>
                    <a:lnTo>
                      <a:pt x="1242" y="282"/>
                    </a:lnTo>
                    <a:lnTo>
                      <a:pt x="1242" y="282"/>
                    </a:lnTo>
                    <a:lnTo>
                      <a:pt x="1242" y="282"/>
                    </a:lnTo>
                    <a:lnTo>
                      <a:pt x="1242" y="282"/>
                    </a:lnTo>
                    <a:lnTo>
                      <a:pt x="1242" y="282"/>
                    </a:lnTo>
                    <a:lnTo>
                      <a:pt x="1242" y="282"/>
                    </a:lnTo>
                    <a:lnTo>
                      <a:pt x="1242" y="282"/>
                    </a:lnTo>
                    <a:lnTo>
                      <a:pt x="1242" y="282"/>
                    </a:lnTo>
                    <a:lnTo>
                      <a:pt x="1242" y="282"/>
                    </a:lnTo>
                    <a:lnTo>
                      <a:pt x="1242" y="282"/>
                    </a:lnTo>
                    <a:lnTo>
                      <a:pt x="1242" y="282"/>
                    </a:lnTo>
                    <a:lnTo>
                      <a:pt x="1242" y="282"/>
                    </a:lnTo>
                    <a:lnTo>
                      <a:pt x="1242" y="282"/>
                    </a:lnTo>
                    <a:lnTo>
                      <a:pt x="1242" y="282"/>
                    </a:lnTo>
                    <a:lnTo>
                      <a:pt x="1242" y="282"/>
                    </a:lnTo>
                    <a:lnTo>
                      <a:pt x="1242" y="282"/>
                    </a:lnTo>
                    <a:lnTo>
                      <a:pt x="1242" y="282"/>
                    </a:lnTo>
                    <a:lnTo>
                      <a:pt x="1242" y="282"/>
                    </a:lnTo>
                    <a:lnTo>
                      <a:pt x="1242" y="282"/>
                    </a:lnTo>
                    <a:lnTo>
                      <a:pt x="1242" y="282"/>
                    </a:lnTo>
                    <a:lnTo>
                      <a:pt x="1242" y="282"/>
                    </a:lnTo>
                    <a:lnTo>
                      <a:pt x="1242" y="282"/>
                    </a:lnTo>
                    <a:lnTo>
                      <a:pt x="1242" y="282"/>
                    </a:lnTo>
                    <a:lnTo>
                      <a:pt x="1242" y="282"/>
                    </a:lnTo>
                    <a:lnTo>
                      <a:pt x="1242" y="282"/>
                    </a:lnTo>
                    <a:lnTo>
                      <a:pt x="1242" y="282"/>
                    </a:lnTo>
                    <a:lnTo>
                      <a:pt x="1278" y="282"/>
                    </a:lnTo>
                    <a:lnTo>
                      <a:pt x="1278" y="282"/>
                    </a:lnTo>
                    <a:lnTo>
                      <a:pt x="1278" y="282"/>
                    </a:lnTo>
                    <a:lnTo>
                      <a:pt x="1278" y="282"/>
                    </a:lnTo>
                    <a:lnTo>
                      <a:pt x="1278" y="282"/>
                    </a:lnTo>
                    <a:lnTo>
                      <a:pt x="1278" y="282"/>
                    </a:lnTo>
                    <a:lnTo>
                      <a:pt x="1278" y="282"/>
                    </a:lnTo>
                    <a:lnTo>
                      <a:pt x="1278" y="282"/>
                    </a:lnTo>
                    <a:lnTo>
                      <a:pt x="1278" y="282"/>
                    </a:lnTo>
                    <a:lnTo>
                      <a:pt x="1278" y="282"/>
                    </a:lnTo>
                    <a:lnTo>
                      <a:pt x="1278" y="282"/>
                    </a:lnTo>
                    <a:lnTo>
                      <a:pt x="1278" y="282"/>
                    </a:lnTo>
                    <a:lnTo>
                      <a:pt x="1278" y="282"/>
                    </a:lnTo>
                    <a:lnTo>
                      <a:pt x="1278" y="282"/>
                    </a:lnTo>
                    <a:lnTo>
                      <a:pt x="1278" y="282"/>
                    </a:lnTo>
                    <a:lnTo>
                      <a:pt x="1278" y="282"/>
                    </a:lnTo>
                    <a:lnTo>
                      <a:pt x="1278" y="282"/>
                    </a:lnTo>
                    <a:lnTo>
                      <a:pt x="1278" y="282"/>
                    </a:lnTo>
                    <a:lnTo>
                      <a:pt x="1284" y="282"/>
                    </a:lnTo>
                    <a:lnTo>
                      <a:pt x="1284" y="282"/>
                    </a:lnTo>
                    <a:lnTo>
                      <a:pt x="1284" y="282"/>
                    </a:lnTo>
                    <a:lnTo>
                      <a:pt x="1284" y="282"/>
                    </a:lnTo>
                    <a:lnTo>
                      <a:pt x="1284" y="282"/>
                    </a:lnTo>
                    <a:lnTo>
                      <a:pt x="1284" y="282"/>
                    </a:lnTo>
                    <a:lnTo>
                      <a:pt x="1284" y="282"/>
                    </a:lnTo>
                    <a:lnTo>
                      <a:pt x="1284" y="282"/>
                    </a:lnTo>
                    <a:lnTo>
                      <a:pt x="1284" y="282"/>
                    </a:lnTo>
                    <a:lnTo>
                      <a:pt x="1284" y="282"/>
                    </a:lnTo>
                    <a:lnTo>
                      <a:pt x="1284" y="282"/>
                    </a:lnTo>
                    <a:lnTo>
                      <a:pt x="1284" y="282"/>
                    </a:lnTo>
                    <a:lnTo>
                      <a:pt x="1284" y="282"/>
                    </a:lnTo>
                    <a:lnTo>
                      <a:pt x="1284" y="282"/>
                    </a:lnTo>
                    <a:lnTo>
                      <a:pt x="1284" y="282"/>
                    </a:lnTo>
                    <a:lnTo>
                      <a:pt x="1284" y="282"/>
                    </a:lnTo>
                    <a:lnTo>
                      <a:pt x="1284" y="282"/>
                    </a:lnTo>
                    <a:lnTo>
                      <a:pt x="1284" y="282"/>
                    </a:lnTo>
                    <a:lnTo>
                      <a:pt x="1284" y="282"/>
                    </a:lnTo>
                    <a:lnTo>
                      <a:pt x="1284" y="282"/>
                    </a:lnTo>
                    <a:lnTo>
                      <a:pt x="1284" y="282"/>
                    </a:lnTo>
                    <a:lnTo>
                      <a:pt x="1284" y="282"/>
                    </a:lnTo>
                    <a:lnTo>
                      <a:pt x="1284" y="282"/>
                    </a:lnTo>
                    <a:lnTo>
                      <a:pt x="1284" y="282"/>
                    </a:lnTo>
                    <a:lnTo>
                      <a:pt x="1284" y="282"/>
                    </a:lnTo>
                    <a:lnTo>
                      <a:pt x="1284" y="282"/>
                    </a:lnTo>
                    <a:lnTo>
                      <a:pt x="1284" y="282"/>
                    </a:lnTo>
                    <a:lnTo>
                      <a:pt x="1284" y="282"/>
                    </a:lnTo>
                    <a:lnTo>
                      <a:pt x="1284" y="282"/>
                    </a:lnTo>
                    <a:lnTo>
                      <a:pt x="1284" y="282"/>
                    </a:lnTo>
                    <a:lnTo>
                      <a:pt x="1284" y="282"/>
                    </a:lnTo>
                    <a:lnTo>
                      <a:pt x="1284" y="282"/>
                    </a:lnTo>
                    <a:lnTo>
                      <a:pt x="1284" y="282"/>
                    </a:lnTo>
                    <a:lnTo>
                      <a:pt x="1284" y="282"/>
                    </a:lnTo>
                    <a:lnTo>
                      <a:pt x="1284" y="282"/>
                    </a:lnTo>
                    <a:lnTo>
                      <a:pt x="1290" y="282"/>
                    </a:lnTo>
                    <a:lnTo>
                      <a:pt x="1290" y="282"/>
                    </a:lnTo>
                    <a:lnTo>
                      <a:pt x="1290" y="282"/>
                    </a:lnTo>
                    <a:lnTo>
                      <a:pt x="1290" y="282"/>
                    </a:lnTo>
                    <a:lnTo>
                      <a:pt x="1290" y="282"/>
                    </a:lnTo>
                    <a:lnTo>
                      <a:pt x="1290" y="282"/>
                    </a:lnTo>
                    <a:lnTo>
                      <a:pt x="1290" y="282"/>
                    </a:lnTo>
                    <a:lnTo>
                      <a:pt x="1290" y="282"/>
                    </a:lnTo>
                    <a:lnTo>
                      <a:pt x="1290" y="282"/>
                    </a:lnTo>
                    <a:lnTo>
                      <a:pt x="1290" y="282"/>
                    </a:lnTo>
                    <a:lnTo>
                      <a:pt x="1290" y="282"/>
                    </a:lnTo>
                    <a:lnTo>
                      <a:pt x="1290" y="282"/>
                    </a:lnTo>
                    <a:lnTo>
                      <a:pt x="1290" y="282"/>
                    </a:lnTo>
                    <a:lnTo>
                      <a:pt x="1290" y="282"/>
                    </a:lnTo>
                    <a:lnTo>
                      <a:pt x="1290" y="282"/>
                    </a:lnTo>
                    <a:lnTo>
                      <a:pt x="1290" y="282"/>
                    </a:lnTo>
                    <a:lnTo>
                      <a:pt x="1290" y="282"/>
                    </a:lnTo>
                    <a:lnTo>
                      <a:pt x="1290" y="282"/>
                    </a:lnTo>
                    <a:lnTo>
                      <a:pt x="1290" y="282"/>
                    </a:lnTo>
                    <a:lnTo>
                      <a:pt x="1290" y="282"/>
                    </a:lnTo>
                    <a:lnTo>
                      <a:pt x="1290" y="282"/>
                    </a:lnTo>
                    <a:lnTo>
                      <a:pt x="1290" y="282"/>
                    </a:lnTo>
                    <a:lnTo>
                      <a:pt x="1290" y="282"/>
                    </a:lnTo>
                    <a:lnTo>
                      <a:pt x="1290" y="282"/>
                    </a:lnTo>
                    <a:lnTo>
                      <a:pt x="1290" y="282"/>
                    </a:lnTo>
                    <a:lnTo>
                      <a:pt x="1290" y="282"/>
                    </a:lnTo>
                    <a:lnTo>
                      <a:pt x="1290" y="282"/>
                    </a:lnTo>
                    <a:lnTo>
                      <a:pt x="1290" y="282"/>
                    </a:lnTo>
                    <a:lnTo>
                      <a:pt x="1290" y="282"/>
                    </a:lnTo>
                    <a:lnTo>
                      <a:pt x="1290" y="282"/>
                    </a:lnTo>
                    <a:lnTo>
                      <a:pt x="1290" y="282"/>
                    </a:lnTo>
                    <a:lnTo>
                      <a:pt x="1290" y="282"/>
                    </a:lnTo>
                    <a:lnTo>
                      <a:pt x="1290" y="282"/>
                    </a:lnTo>
                    <a:lnTo>
                      <a:pt x="1296" y="282"/>
                    </a:lnTo>
                    <a:lnTo>
                      <a:pt x="1296" y="282"/>
                    </a:lnTo>
                    <a:lnTo>
                      <a:pt x="1296" y="282"/>
                    </a:lnTo>
                    <a:lnTo>
                      <a:pt x="1296" y="282"/>
                    </a:lnTo>
                    <a:lnTo>
                      <a:pt x="1296" y="282"/>
                    </a:lnTo>
                    <a:lnTo>
                      <a:pt x="1296" y="282"/>
                    </a:lnTo>
                    <a:lnTo>
                      <a:pt x="1296" y="282"/>
                    </a:lnTo>
                    <a:lnTo>
                      <a:pt x="1296" y="282"/>
                    </a:lnTo>
                    <a:lnTo>
                      <a:pt x="1296" y="282"/>
                    </a:lnTo>
                    <a:lnTo>
                      <a:pt x="1296" y="282"/>
                    </a:lnTo>
                    <a:lnTo>
                      <a:pt x="1296" y="282"/>
                    </a:lnTo>
                    <a:lnTo>
                      <a:pt x="1296" y="282"/>
                    </a:lnTo>
                    <a:lnTo>
                      <a:pt x="1296" y="282"/>
                    </a:lnTo>
                    <a:lnTo>
                      <a:pt x="1296" y="282"/>
                    </a:lnTo>
                    <a:lnTo>
                      <a:pt x="1296" y="282"/>
                    </a:lnTo>
                    <a:lnTo>
                      <a:pt x="1296" y="282"/>
                    </a:lnTo>
                    <a:lnTo>
                      <a:pt x="1296" y="282"/>
                    </a:lnTo>
                    <a:lnTo>
                      <a:pt x="1296" y="282"/>
                    </a:lnTo>
                    <a:lnTo>
                      <a:pt x="1296" y="282"/>
                    </a:lnTo>
                    <a:lnTo>
                      <a:pt x="1296" y="282"/>
                    </a:lnTo>
                    <a:lnTo>
                      <a:pt x="1296" y="282"/>
                    </a:lnTo>
                    <a:lnTo>
                      <a:pt x="1296" y="282"/>
                    </a:lnTo>
                    <a:lnTo>
                      <a:pt x="1296" y="282"/>
                    </a:lnTo>
                    <a:lnTo>
                      <a:pt x="1296" y="282"/>
                    </a:lnTo>
                    <a:lnTo>
                      <a:pt x="1296" y="282"/>
                    </a:lnTo>
                    <a:lnTo>
                      <a:pt x="1296" y="282"/>
                    </a:lnTo>
                    <a:lnTo>
                      <a:pt x="1296" y="282"/>
                    </a:lnTo>
                    <a:lnTo>
                      <a:pt x="1296" y="282"/>
                    </a:lnTo>
                    <a:lnTo>
                      <a:pt x="1296" y="282"/>
                    </a:lnTo>
                    <a:lnTo>
                      <a:pt x="1296" y="282"/>
                    </a:lnTo>
                    <a:lnTo>
                      <a:pt x="1296" y="282"/>
                    </a:lnTo>
                    <a:lnTo>
                      <a:pt x="1296" y="282"/>
                    </a:lnTo>
                    <a:lnTo>
                      <a:pt x="1302" y="282"/>
                    </a:lnTo>
                    <a:lnTo>
                      <a:pt x="1302" y="282"/>
                    </a:lnTo>
                    <a:lnTo>
                      <a:pt x="1302" y="282"/>
                    </a:lnTo>
                    <a:lnTo>
                      <a:pt x="1302" y="282"/>
                    </a:lnTo>
                    <a:lnTo>
                      <a:pt x="1302" y="282"/>
                    </a:lnTo>
                    <a:lnTo>
                      <a:pt x="1302" y="282"/>
                    </a:lnTo>
                    <a:lnTo>
                      <a:pt x="1302" y="282"/>
                    </a:lnTo>
                    <a:lnTo>
                      <a:pt x="1302" y="282"/>
                    </a:lnTo>
                    <a:lnTo>
                      <a:pt x="1302" y="282"/>
                    </a:lnTo>
                    <a:lnTo>
                      <a:pt x="1302" y="282"/>
                    </a:lnTo>
                    <a:lnTo>
                      <a:pt x="1302" y="282"/>
                    </a:lnTo>
                    <a:lnTo>
                      <a:pt x="1302" y="282"/>
                    </a:lnTo>
                    <a:lnTo>
                      <a:pt x="1302" y="282"/>
                    </a:lnTo>
                    <a:lnTo>
                      <a:pt x="1302" y="282"/>
                    </a:lnTo>
                    <a:lnTo>
                      <a:pt x="1302" y="282"/>
                    </a:lnTo>
                    <a:lnTo>
                      <a:pt x="1302" y="282"/>
                    </a:lnTo>
                    <a:lnTo>
                      <a:pt x="1302" y="282"/>
                    </a:lnTo>
                    <a:lnTo>
                      <a:pt x="1302" y="282"/>
                    </a:lnTo>
                    <a:lnTo>
                      <a:pt x="1302" y="282"/>
                    </a:lnTo>
                    <a:lnTo>
                      <a:pt x="1302" y="282"/>
                    </a:lnTo>
                    <a:lnTo>
                      <a:pt x="1302" y="282"/>
                    </a:lnTo>
                    <a:lnTo>
                      <a:pt x="1302" y="282"/>
                    </a:lnTo>
                    <a:lnTo>
                      <a:pt x="1302" y="282"/>
                    </a:lnTo>
                    <a:lnTo>
                      <a:pt x="1302" y="282"/>
                    </a:lnTo>
                    <a:lnTo>
                      <a:pt x="1302" y="282"/>
                    </a:lnTo>
                    <a:lnTo>
                      <a:pt x="1302" y="282"/>
                    </a:lnTo>
                    <a:lnTo>
                      <a:pt x="1302" y="282"/>
                    </a:lnTo>
                    <a:lnTo>
                      <a:pt x="1302" y="282"/>
                    </a:lnTo>
                    <a:lnTo>
                      <a:pt x="1302" y="282"/>
                    </a:lnTo>
                    <a:lnTo>
                      <a:pt x="1302" y="282"/>
                    </a:lnTo>
                    <a:lnTo>
                      <a:pt x="1302" y="282"/>
                    </a:lnTo>
                    <a:lnTo>
                      <a:pt x="1302" y="282"/>
                    </a:lnTo>
                    <a:lnTo>
                      <a:pt x="1302" y="282"/>
                    </a:lnTo>
                    <a:lnTo>
                      <a:pt x="1302" y="282"/>
                    </a:lnTo>
                    <a:lnTo>
                      <a:pt x="1308" y="282"/>
                    </a:lnTo>
                    <a:lnTo>
                      <a:pt x="1308" y="282"/>
                    </a:lnTo>
                    <a:lnTo>
                      <a:pt x="1308" y="282"/>
                    </a:lnTo>
                    <a:lnTo>
                      <a:pt x="1308" y="282"/>
                    </a:lnTo>
                    <a:lnTo>
                      <a:pt x="1308" y="282"/>
                    </a:lnTo>
                    <a:lnTo>
                      <a:pt x="1308" y="282"/>
                    </a:lnTo>
                    <a:lnTo>
                      <a:pt x="1308" y="282"/>
                    </a:lnTo>
                    <a:lnTo>
                      <a:pt x="1308" y="282"/>
                    </a:lnTo>
                    <a:lnTo>
                      <a:pt x="1308" y="282"/>
                    </a:lnTo>
                    <a:lnTo>
                      <a:pt x="1308" y="282"/>
                    </a:lnTo>
                    <a:lnTo>
                      <a:pt x="1308" y="282"/>
                    </a:lnTo>
                    <a:lnTo>
                      <a:pt x="1308" y="282"/>
                    </a:lnTo>
                    <a:lnTo>
                      <a:pt x="1308" y="282"/>
                    </a:lnTo>
                    <a:lnTo>
                      <a:pt x="1308" y="282"/>
                    </a:lnTo>
                    <a:lnTo>
                      <a:pt x="1308" y="282"/>
                    </a:lnTo>
                    <a:lnTo>
                      <a:pt x="1308" y="282"/>
                    </a:lnTo>
                    <a:lnTo>
                      <a:pt x="1308" y="282"/>
                    </a:lnTo>
                    <a:lnTo>
                      <a:pt x="1308" y="282"/>
                    </a:lnTo>
                    <a:lnTo>
                      <a:pt x="1308" y="282"/>
                    </a:lnTo>
                    <a:lnTo>
                      <a:pt x="1308" y="282"/>
                    </a:lnTo>
                    <a:lnTo>
                      <a:pt x="1308" y="282"/>
                    </a:lnTo>
                    <a:lnTo>
                      <a:pt x="1308" y="282"/>
                    </a:lnTo>
                    <a:lnTo>
                      <a:pt x="1308" y="282"/>
                    </a:lnTo>
                    <a:lnTo>
                      <a:pt x="1344" y="282"/>
                    </a:lnTo>
                    <a:lnTo>
                      <a:pt x="1344" y="282"/>
                    </a:lnTo>
                    <a:lnTo>
                      <a:pt x="1344" y="282"/>
                    </a:lnTo>
                    <a:lnTo>
                      <a:pt x="1344" y="282"/>
                    </a:lnTo>
                    <a:lnTo>
                      <a:pt x="1344" y="282"/>
                    </a:lnTo>
                    <a:lnTo>
                      <a:pt x="1344" y="282"/>
                    </a:lnTo>
                    <a:lnTo>
                      <a:pt x="1344" y="282"/>
                    </a:lnTo>
                    <a:lnTo>
                      <a:pt x="1344" y="282"/>
                    </a:lnTo>
                    <a:lnTo>
                      <a:pt x="1344" y="282"/>
                    </a:lnTo>
                    <a:lnTo>
                      <a:pt x="1344" y="282"/>
                    </a:lnTo>
                    <a:lnTo>
                      <a:pt x="1344" y="282"/>
                    </a:lnTo>
                    <a:lnTo>
                      <a:pt x="1344" y="282"/>
                    </a:lnTo>
                    <a:lnTo>
                      <a:pt x="1344" y="282"/>
                    </a:lnTo>
                    <a:lnTo>
                      <a:pt x="1344" y="282"/>
                    </a:lnTo>
                    <a:lnTo>
                      <a:pt x="1344" y="282"/>
                    </a:lnTo>
                    <a:lnTo>
                      <a:pt x="1344" y="282"/>
                    </a:lnTo>
                    <a:lnTo>
                      <a:pt x="1344" y="282"/>
                    </a:lnTo>
                    <a:lnTo>
                      <a:pt x="1344" y="282"/>
                    </a:lnTo>
                    <a:lnTo>
                      <a:pt x="1344" y="282"/>
                    </a:lnTo>
                    <a:lnTo>
                      <a:pt x="1344" y="282"/>
                    </a:lnTo>
                    <a:lnTo>
                      <a:pt x="1344" y="282"/>
                    </a:lnTo>
                    <a:lnTo>
                      <a:pt x="1344" y="282"/>
                    </a:lnTo>
                    <a:lnTo>
                      <a:pt x="1344" y="282"/>
                    </a:lnTo>
                    <a:lnTo>
                      <a:pt x="1344" y="282"/>
                    </a:lnTo>
                    <a:lnTo>
                      <a:pt x="1350" y="282"/>
                    </a:lnTo>
                    <a:lnTo>
                      <a:pt x="1350" y="282"/>
                    </a:lnTo>
                    <a:lnTo>
                      <a:pt x="1350" y="282"/>
                    </a:lnTo>
                    <a:lnTo>
                      <a:pt x="1350" y="282"/>
                    </a:lnTo>
                    <a:lnTo>
                      <a:pt x="1350" y="282"/>
                    </a:lnTo>
                    <a:lnTo>
                      <a:pt x="1350" y="282"/>
                    </a:lnTo>
                    <a:lnTo>
                      <a:pt x="1350" y="282"/>
                    </a:lnTo>
                    <a:lnTo>
                      <a:pt x="1350" y="282"/>
                    </a:lnTo>
                    <a:lnTo>
                      <a:pt x="1350" y="282"/>
                    </a:lnTo>
                    <a:lnTo>
                      <a:pt x="1350" y="282"/>
                    </a:lnTo>
                    <a:lnTo>
                      <a:pt x="1350" y="282"/>
                    </a:lnTo>
                    <a:lnTo>
                      <a:pt x="1350" y="282"/>
                    </a:lnTo>
                    <a:lnTo>
                      <a:pt x="1350" y="282"/>
                    </a:lnTo>
                    <a:lnTo>
                      <a:pt x="1350" y="282"/>
                    </a:lnTo>
                    <a:lnTo>
                      <a:pt x="1350" y="282"/>
                    </a:lnTo>
                    <a:lnTo>
                      <a:pt x="1350" y="282"/>
                    </a:lnTo>
                    <a:lnTo>
                      <a:pt x="1350" y="282"/>
                    </a:lnTo>
                    <a:lnTo>
                      <a:pt x="1350" y="282"/>
                    </a:lnTo>
                    <a:lnTo>
                      <a:pt x="1350" y="282"/>
                    </a:lnTo>
                    <a:lnTo>
                      <a:pt x="1350" y="282"/>
                    </a:lnTo>
                    <a:lnTo>
                      <a:pt x="1350" y="282"/>
                    </a:lnTo>
                    <a:lnTo>
                      <a:pt x="1350" y="282"/>
                    </a:lnTo>
                    <a:lnTo>
                      <a:pt x="1350" y="282"/>
                    </a:lnTo>
                    <a:lnTo>
                      <a:pt x="1350" y="282"/>
                    </a:lnTo>
                    <a:lnTo>
                      <a:pt x="1350" y="282"/>
                    </a:lnTo>
                    <a:lnTo>
                      <a:pt x="1350" y="282"/>
                    </a:lnTo>
                    <a:lnTo>
                      <a:pt x="1350" y="282"/>
                    </a:lnTo>
                    <a:lnTo>
                      <a:pt x="1350" y="282"/>
                    </a:lnTo>
                    <a:lnTo>
                      <a:pt x="1350" y="282"/>
                    </a:lnTo>
                    <a:lnTo>
                      <a:pt x="1350" y="282"/>
                    </a:lnTo>
                    <a:lnTo>
                      <a:pt x="1350" y="282"/>
                    </a:lnTo>
                    <a:lnTo>
                      <a:pt x="1350" y="282"/>
                    </a:lnTo>
                    <a:lnTo>
                      <a:pt x="1350" y="282"/>
                    </a:lnTo>
                    <a:lnTo>
                      <a:pt x="1350" y="282"/>
                    </a:lnTo>
                    <a:lnTo>
                      <a:pt x="1356" y="282"/>
                    </a:lnTo>
                    <a:lnTo>
                      <a:pt x="1356" y="282"/>
                    </a:lnTo>
                    <a:lnTo>
                      <a:pt x="1356" y="282"/>
                    </a:lnTo>
                    <a:lnTo>
                      <a:pt x="1356" y="282"/>
                    </a:lnTo>
                    <a:lnTo>
                      <a:pt x="1356" y="282"/>
                    </a:lnTo>
                    <a:lnTo>
                      <a:pt x="1356" y="282"/>
                    </a:lnTo>
                    <a:lnTo>
                      <a:pt x="1356" y="282"/>
                    </a:lnTo>
                    <a:lnTo>
                      <a:pt x="1356" y="282"/>
                    </a:lnTo>
                    <a:lnTo>
                      <a:pt x="1356" y="282"/>
                    </a:lnTo>
                    <a:lnTo>
                      <a:pt x="1356" y="282"/>
                    </a:lnTo>
                    <a:lnTo>
                      <a:pt x="1356" y="282"/>
                    </a:lnTo>
                    <a:lnTo>
                      <a:pt x="1356" y="282"/>
                    </a:lnTo>
                    <a:lnTo>
                      <a:pt x="1356" y="282"/>
                    </a:lnTo>
                    <a:lnTo>
                      <a:pt x="1356" y="282"/>
                    </a:lnTo>
                    <a:lnTo>
                      <a:pt x="1356" y="282"/>
                    </a:lnTo>
                    <a:lnTo>
                      <a:pt x="1356" y="282"/>
                    </a:lnTo>
                    <a:lnTo>
                      <a:pt x="1356" y="282"/>
                    </a:lnTo>
                    <a:lnTo>
                      <a:pt x="1356" y="282"/>
                    </a:lnTo>
                    <a:lnTo>
                      <a:pt x="1356" y="282"/>
                    </a:lnTo>
                    <a:lnTo>
                      <a:pt x="1356" y="282"/>
                    </a:lnTo>
                    <a:lnTo>
                      <a:pt x="1356" y="282"/>
                    </a:lnTo>
                    <a:lnTo>
                      <a:pt x="1356" y="282"/>
                    </a:lnTo>
                    <a:lnTo>
                      <a:pt x="1356" y="282"/>
                    </a:lnTo>
                    <a:lnTo>
                      <a:pt x="1356" y="282"/>
                    </a:lnTo>
                    <a:lnTo>
                      <a:pt x="1356" y="282"/>
                    </a:lnTo>
                    <a:lnTo>
                      <a:pt x="1356" y="282"/>
                    </a:lnTo>
                    <a:lnTo>
                      <a:pt x="1356" y="282"/>
                    </a:lnTo>
                    <a:lnTo>
                      <a:pt x="1356" y="282"/>
                    </a:lnTo>
                    <a:lnTo>
                      <a:pt x="1356" y="282"/>
                    </a:lnTo>
                    <a:lnTo>
                      <a:pt x="1356" y="282"/>
                    </a:lnTo>
                    <a:lnTo>
                      <a:pt x="1356" y="282"/>
                    </a:lnTo>
                    <a:lnTo>
                      <a:pt x="1356" y="282"/>
                    </a:lnTo>
                    <a:lnTo>
                      <a:pt x="1356" y="282"/>
                    </a:lnTo>
                    <a:lnTo>
                      <a:pt x="1362" y="282"/>
                    </a:lnTo>
                    <a:lnTo>
                      <a:pt x="1362" y="282"/>
                    </a:lnTo>
                    <a:lnTo>
                      <a:pt x="1362" y="282"/>
                    </a:lnTo>
                    <a:lnTo>
                      <a:pt x="1362" y="282"/>
                    </a:lnTo>
                    <a:lnTo>
                      <a:pt x="1362" y="282"/>
                    </a:lnTo>
                    <a:lnTo>
                      <a:pt x="1362" y="282"/>
                    </a:lnTo>
                    <a:lnTo>
                      <a:pt x="1362" y="282"/>
                    </a:lnTo>
                    <a:lnTo>
                      <a:pt x="1362" y="282"/>
                    </a:lnTo>
                    <a:lnTo>
                      <a:pt x="1362" y="282"/>
                    </a:lnTo>
                    <a:lnTo>
                      <a:pt x="1362" y="282"/>
                    </a:lnTo>
                    <a:lnTo>
                      <a:pt x="1362" y="282"/>
                    </a:lnTo>
                    <a:lnTo>
                      <a:pt x="1362" y="282"/>
                    </a:lnTo>
                    <a:lnTo>
                      <a:pt x="1362" y="282"/>
                    </a:lnTo>
                    <a:lnTo>
                      <a:pt x="1362" y="282"/>
                    </a:lnTo>
                    <a:lnTo>
                      <a:pt x="1362" y="282"/>
                    </a:lnTo>
                    <a:lnTo>
                      <a:pt x="1362" y="282"/>
                    </a:lnTo>
                    <a:lnTo>
                      <a:pt x="1362" y="282"/>
                    </a:lnTo>
                    <a:lnTo>
                      <a:pt x="1362" y="282"/>
                    </a:lnTo>
                    <a:lnTo>
                      <a:pt x="1362" y="282"/>
                    </a:lnTo>
                    <a:lnTo>
                      <a:pt x="1362" y="282"/>
                    </a:lnTo>
                    <a:lnTo>
                      <a:pt x="1362" y="282"/>
                    </a:lnTo>
                    <a:lnTo>
                      <a:pt x="1362" y="282"/>
                    </a:lnTo>
                    <a:lnTo>
                      <a:pt x="1362" y="282"/>
                    </a:lnTo>
                    <a:lnTo>
                      <a:pt x="1362" y="282"/>
                    </a:lnTo>
                    <a:lnTo>
                      <a:pt x="1362" y="282"/>
                    </a:lnTo>
                    <a:lnTo>
                      <a:pt x="1362" y="282"/>
                    </a:lnTo>
                    <a:lnTo>
                      <a:pt x="1362" y="282"/>
                    </a:lnTo>
                    <a:lnTo>
                      <a:pt x="1362" y="282"/>
                    </a:lnTo>
                    <a:lnTo>
                      <a:pt x="1362" y="282"/>
                    </a:lnTo>
                    <a:lnTo>
                      <a:pt x="1362" y="282"/>
                    </a:lnTo>
                    <a:lnTo>
                      <a:pt x="1362" y="282"/>
                    </a:lnTo>
                    <a:lnTo>
                      <a:pt x="1362" y="282"/>
                    </a:lnTo>
                    <a:lnTo>
                      <a:pt x="1368" y="282"/>
                    </a:lnTo>
                    <a:lnTo>
                      <a:pt x="1368" y="282"/>
                    </a:lnTo>
                    <a:lnTo>
                      <a:pt x="1368" y="282"/>
                    </a:lnTo>
                    <a:lnTo>
                      <a:pt x="1368" y="282"/>
                    </a:lnTo>
                    <a:lnTo>
                      <a:pt x="1368" y="282"/>
                    </a:lnTo>
                    <a:lnTo>
                      <a:pt x="1368" y="282"/>
                    </a:lnTo>
                    <a:lnTo>
                      <a:pt x="1368" y="282"/>
                    </a:lnTo>
                    <a:lnTo>
                      <a:pt x="1368" y="282"/>
                    </a:lnTo>
                    <a:lnTo>
                      <a:pt x="1368" y="282"/>
                    </a:lnTo>
                    <a:lnTo>
                      <a:pt x="1368" y="282"/>
                    </a:lnTo>
                    <a:lnTo>
                      <a:pt x="1368" y="282"/>
                    </a:lnTo>
                    <a:lnTo>
                      <a:pt x="1368" y="282"/>
                    </a:lnTo>
                    <a:lnTo>
                      <a:pt x="1368" y="282"/>
                    </a:lnTo>
                    <a:lnTo>
                      <a:pt x="1368" y="282"/>
                    </a:lnTo>
                    <a:lnTo>
                      <a:pt x="1368" y="282"/>
                    </a:lnTo>
                    <a:lnTo>
                      <a:pt x="1368" y="282"/>
                    </a:lnTo>
                    <a:lnTo>
                      <a:pt x="1368" y="282"/>
                    </a:lnTo>
                    <a:lnTo>
                      <a:pt x="1368" y="282"/>
                    </a:lnTo>
                    <a:lnTo>
                      <a:pt x="1368" y="282"/>
                    </a:lnTo>
                    <a:lnTo>
                      <a:pt x="1368" y="282"/>
                    </a:lnTo>
                    <a:lnTo>
                      <a:pt x="1368" y="282"/>
                    </a:lnTo>
                    <a:lnTo>
                      <a:pt x="1368" y="282"/>
                    </a:lnTo>
                    <a:lnTo>
                      <a:pt x="1368" y="282"/>
                    </a:lnTo>
                    <a:lnTo>
                      <a:pt x="1368" y="282"/>
                    </a:lnTo>
                    <a:lnTo>
                      <a:pt x="1368" y="282"/>
                    </a:lnTo>
                    <a:lnTo>
                      <a:pt x="1368" y="282"/>
                    </a:lnTo>
                    <a:lnTo>
                      <a:pt x="1368" y="282"/>
                    </a:lnTo>
                    <a:lnTo>
                      <a:pt x="1368" y="282"/>
                    </a:lnTo>
                    <a:lnTo>
                      <a:pt x="1368" y="282"/>
                    </a:lnTo>
                    <a:lnTo>
                      <a:pt x="1368" y="282"/>
                    </a:lnTo>
                    <a:lnTo>
                      <a:pt x="1368" y="282"/>
                    </a:lnTo>
                    <a:lnTo>
                      <a:pt x="1368" y="282"/>
                    </a:lnTo>
                    <a:lnTo>
                      <a:pt x="1368" y="282"/>
                    </a:lnTo>
                    <a:lnTo>
                      <a:pt x="1368" y="282"/>
                    </a:lnTo>
                    <a:lnTo>
                      <a:pt x="1374" y="282"/>
                    </a:lnTo>
                    <a:lnTo>
                      <a:pt x="1374" y="282"/>
                    </a:lnTo>
                    <a:lnTo>
                      <a:pt x="1374" y="282"/>
                    </a:lnTo>
                    <a:lnTo>
                      <a:pt x="1374" y="282"/>
                    </a:lnTo>
                    <a:lnTo>
                      <a:pt x="1374" y="282"/>
                    </a:lnTo>
                    <a:lnTo>
                      <a:pt x="1374" y="282"/>
                    </a:lnTo>
                    <a:lnTo>
                      <a:pt x="1374" y="282"/>
                    </a:lnTo>
                    <a:lnTo>
                      <a:pt x="1374" y="282"/>
                    </a:lnTo>
                    <a:lnTo>
                      <a:pt x="1374" y="282"/>
                    </a:lnTo>
                    <a:lnTo>
                      <a:pt x="1374" y="282"/>
                    </a:lnTo>
                    <a:lnTo>
                      <a:pt x="1374" y="282"/>
                    </a:lnTo>
                    <a:lnTo>
                      <a:pt x="1374" y="282"/>
                    </a:lnTo>
                    <a:lnTo>
                      <a:pt x="1374" y="282"/>
                    </a:lnTo>
                    <a:lnTo>
                      <a:pt x="1374" y="282"/>
                    </a:lnTo>
                    <a:lnTo>
                      <a:pt x="1374" y="282"/>
                    </a:lnTo>
                    <a:lnTo>
                      <a:pt x="1374" y="282"/>
                    </a:lnTo>
                    <a:lnTo>
                      <a:pt x="1374" y="282"/>
                    </a:lnTo>
                    <a:lnTo>
                      <a:pt x="1374" y="282"/>
                    </a:lnTo>
                    <a:lnTo>
                      <a:pt x="1410" y="282"/>
                    </a:lnTo>
                    <a:lnTo>
                      <a:pt x="1410" y="282"/>
                    </a:lnTo>
                    <a:lnTo>
                      <a:pt x="1410" y="282"/>
                    </a:lnTo>
                    <a:lnTo>
                      <a:pt x="1410" y="282"/>
                    </a:lnTo>
                    <a:lnTo>
                      <a:pt x="1410" y="282"/>
                    </a:lnTo>
                    <a:lnTo>
                      <a:pt x="1410" y="282"/>
                    </a:lnTo>
                    <a:lnTo>
                      <a:pt x="1410" y="282"/>
                    </a:lnTo>
                    <a:lnTo>
                      <a:pt x="1410" y="282"/>
                    </a:lnTo>
                    <a:lnTo>
                      <a:pt x="1410" y="282"/>
                    </a:lnTo>
                    <a:lnTo>
                      <a:pt x="1410" y="282"/>
                    </a:lnTo>
                    <a:lnTo>
                      <a:pt x="1410" y="282"/>
                    </a:lnTo>
                    <a:lnTo>
                      <a:pt x="1410" y="282"/>
                    </a:lnTo>
                    <a:lnTo>
                      <a:pt x="1410" y="282"/>
                    </a:lnTo>
                    <a:lnTo>
                      <a:pt x="1410" y="282"/>
                    </a:lnTo>
                    <a:lnTo>
                      <a:pt x="1410" y="282"/>
                    </a:lnTo>
                    <a:lnTo>
                      <a:pt x="1410" y="282"/>
                    </a:lnTo>
                    <a:lnTo>
                      <a:pt x="1410" y="282"/>
                    </a:lnTo>
                    <a:lnTo>
                      <a:pt x="1410" y="282"/>
                    </a:lnTo>
                    <a:lnTo>
                      <a:pt x="1410" y="282"/>
                    </a:lnTo>
                    <a:lnTo>
                      <a:pt x="1410" y="282"/>
                    </a:lnTo>
                    <a:lnTo>
                      <a:pt x="1410" y="282"/>
                    </a:lnTo>
                    <a:lnTo>
                      <a:pt x="1410" y="282"/>
                    </a:lnTo>
                    <a:lnTo>
                      <a:pt x="1410" y="282"/>
                    </a:lnTo>
                    <a:lnTo>
                      <a:pt x="1410" y="282"/>
                    </a:lnTo>
                    <a:lnTo>
                      <a:pt x="1410" y="282"/>
                    </a:lnTo>
                    <a:lnTo>
                      <a:pt x="1410" y="282"/>
                    </a:lnTo>
                    <a:lnTo>
                      <a:pt x="1410" y="282"/>
                    </a:lnTo>
                    <a:lnTo>
                      <a:pt x="1410" y="282"/>
                    </a:lnTo>
                    <a:lnTo>
                      <a:pt x="1410" y="282"/>
                    </a:lnTo>
                    <a:lnTo>
                      <a:pt x="1416" y="282"/>
                    </a:lnTo>
                    <a:lnTo>
                      <a:pt x="1416" y="282"/>
                    </a:lnTo>
                    <a:lnTo>
                      <a:pt x="1416" y="282"/>
                    </a:lnTo>
                    <a:lnTo>
                      <a:pt x="1416" y="282"/>
                    </a:lnTo>
                    <a:lnTo>
                      <a:pt x="1416" y="282"/>
                    </a:lnTo>
                    <a:lnTo>
                      <a:pt x="1416" y="282"/>
                    </a:lnTo>
                    <a:lnTo>
                      <a:pt x="1416" y="282"/>
                    </a:lnTo>
                    <a:lnTo>
                      <a:pt x="1416" y="282"/>
                    </a:lnTo>
                    <a:lnTo>
                      <a:pt x="1416" y="282"/>
                    </a:lnTo>
                    <a:lnTo>
                      <a:pt x="1416" y="282"/>
                    </a:lnTo>
                    <a:lnTo>
                      <a:pt x="1416" y="282"/>
                    </a:lnTo>
                    <a:lnTo>
                      <a:pt x="1416" y="282"/>
                    </a:lnTo>
                    <a:lnTo>
                      <a:pt x="1416" y="282"/>
                    </a:lnTo>
                    <a:lnTo>
                      <a:pt x="1416" y="282"/>
                    </a:lnTo>
                    <a:lnTo>
                      <a:pt x="1416" y="282"/>
                    </a:lnTo>
                    <a:lnTo>
                      <a:pt x="1416" y="282"/>
                    </a:lnTo>
                    <a:lnTo>
                      <a:pt x="1416" y="282"/>
                    </a:lnTo>
                    <a:lnTo>
                      <a:pt x="1416" y="282"/>
                    </a:lnTo>
                    <a:lnTo>
                      <a:pt x="1416" y="282"/>
                    </a:lnTo>
                    <a:lnTo>
                      <a:pt x="1416" y="282"/>
                    </a:lnTo>
                    <a:lnTo>
                      <a:pt x="1416" y="282"/>
                    </a:lnTo>
                    <a:lnTo>
                      <a:pt x="1416" y="282"/>
                    </a:lnTo>
                    <a:lnTo>
                      <a:pt x="1416" y="282"/>
                    </a:lnTo>
                    <a:lnTo>
                      <a:pt x="1416" y="282"/>
                    </a:lnTo>
                    <a:lnTo>
                      <a:pt x="1416" y="282"/>
                    </a:lnTo>
                    <a:lnTo>
                      <a:pt x="1416" y="282"/>
                    </a:lnTo>
                    <a:lnTo>
                      <a:pt x="1416" y="282"/>
                    </a:lnTo>
                    <a:lnTo>
                      <a:pt x="1416" y="282"/>
                    </a:lnTo>
                    <a:lnTo>
                      <a:pt x="1416" y="282"/>
                    </a:lnTo>
                    <a:lnTo>
                      <a:pt x="1416" y="282"/>
                    </a:lnTo>
                    <a:lnTo>
                      <a:pt x="1416" y="282"/>
                    </a:lnTo>
                    <a:lnTo>
                      <a:pt x="1416" y="282"/>
                    </a:lnTo>
                    <a:lnTo>
                      <a:pt x="1416" y="282"/>
                    </a:lnTo>
                    <a:lnTo>
                      <a:pt x="1416" y="282"/>
                    </a:lnTo>
                    <a:lnTo>
                      <a:pt x="1422" y="282"/>
                    </a:lnTo>
                    <a:lnTo>
                      <a:pt x="1422" y="282"/>
                    </a:lnTo>
                    <a:lnTo>
                      <a:pt x="1422" y="282"/>
                    </a:lnTo>
                    <a:lnTo>
                      <a:pt x="1422" y="282"/>
                    </a:lnTo>
                    <a:lnTo>
                      <a:pt x="1422" y="282"/>
                    </a:lnTo>
                    <a:lnTo>
                      <a:pt x="1422" y="282"/>
                    </a:lnTo>
                    <a:lnTo>
                      <a:pt x="1422" y="282"/>
                    </a:lnTo>
                    <a:lnTo>
                      <a:pt x="1422" y="282"/>
                    </a:lnTo>
                    <a:lnTo>
                      <a:pt x="1422" y="282"/>
                    </a:lnTo>
                    <a:lnTo>
                      <a:pt x="1422" y="282"/>
                    </a:lnTo>
                    <a:lnTo>
                      <a:pt x="1422" y="282"/>
                    </a:lnTo>
                    <a:lnTo>
                      <a:pt x="1422" y="282"/>
                    </a:lnTo>
                    <a:lnTo>
                      <a:pt x="1422" y="282"/>
                    </a:lnTo>
                    <a:lnTo>
                      <a:pt x="1422" y="282"/>
                    </a:lnTo>
                    <a:lnTo>
                      <a:pt x="1422" y="282"/>
                    </a:lnTo>
                    <a:lnTo>
                      <a:pt x="1422" y="282"/>
                    </a:lnTo>
                    <a:lnTo>
                      <a:pt x="1422" y="282"/>
                    </a:lnTo>
                    <a:lnTo>
                      <a:pt x="1422" y="282"/>
                    </a:lnTo>
                    <a:lnTo>
                      <a:pt x="1422" y="282"/>
                    </a:lnTo>
                    <a:lnTo>
                      <a:pt x="1422" y="282"/>
                    </a:lnTo>
                    <a:lnTo>
                      <a:pt x="1422" y="282"/>
                    </a:lnTo>
                    <a:lnTo>
                      <a:pt x="1422" y="282"/>
                    </a:lnTo>
                    <a:lnTo>
                      <a:pt x="1422" y="282"/>
                    </a:lnTo>
                    <a:lnTo>
                      <a:pt x="1422" y="282"/>
                    </a:lnTo>
                    <a:lnTo>
                      <a:pt x="1422" y="282"/>
                    </a:lnTo>
                    <a:lnTo>
                      <a:pt x="1422" y="282"/>
                    </a:lnTo>
                    <a:lnTo>
                      <a:pt x="1422" y="282"/>
                    </a:lnTo>
                    <a:lnTo>
                      <a:pt x="1422" y="282"/>
                    </a:lnTo>
                    <a:lnTo>
                      <a:pt x="1422" y="282"/>
                    </a:lnTo>
                    <a:lnTo>
                      <a:pt x="1422" y="282"/>
                    </a:lnTo>
                    <a:lnTo>
                      <a:pt x="1422" y="282"/>
                    </a:lnTo>
                    <a:lnTo>
                      <a:pt x="1422" y="282"/>
                    </a:lnTo>
                    <a:lnTo>
                      <a:pt x="1422" y="282"/>
                    </a:lnTo>
                    <a:lnTo>
                      <a:pt x="1428" y="282"/>
                    </a:lnTo>
                    <a:lnTo>
                      <a:pt x="1428" y="282"/>
                    </a:lnTo>
                    <a:lnTo>
                      <a:pt x="1428" y="282"/>
                    </a:lnTo>
                    <a:lnTo>
                      <a:pt x="1428" y="282"/>
                    </a:lnTo>
                    <a:lnTo>
                      <a:pt x="1428" y="282"/>
                    </a:lnTo>
                    <a:lnTo>
                      <a:pt x="1428" y="282"/>
                    </a:lnTo>
                    <a:lnTo>
                      <a:pt x="1428" y="282"/>
                    </a:lnTo>
                    <a:lnTo>
                      <a:pt x="1428" y="282"/>
                    </a:lnTo>
                    <a:lnTo>
                      <a:pt x="1428" y="282"/>
                    </a:lnTo>
                    <a:lnTo>
                      <a:pt x="1428" y="282"/>
                    </a:lnTo>
                    <a:lnTo>
                      <a:pt x="1428" y="282"/>
                    </a:lnTo>
                    <a:lnTo>
                      <a:pt x="1428" y="282"/>
                    </a:lnTo>
                    <a:lnTo>
                      <a:pt x="1428" y="282"/>
                    </a:lnTo>
                    <a:lnTo>
                      <a:pt x="1428" y="282"/>
                    </a:lnTo>
                    <a:lnTo>
                      <a:pt x="1428" y="282"/>
                    </a:lnTo>
                    <a:lnTo>
                      <a:pt x="1428" y="282"/>
                    </a:lnTo>
                    <a:lnTo>
                      <a:pt x="1428" y="282"/>
                    </a:lnTo>
                    <a:lnTo>
                      <a:pt x="1428" y="282"/>
                    </a:lnTo>
                    <a:lnTo>
                      <a:pt x="1428" y="282"/>
                    </a:lnTo>
                    <a:lnTo>
                      <a:pt x="1428" y="282"/>
                    </a:lnTo>
                    <a:lnTo>
                      <a:pt x="1428" y="282"/>
                    </a:lnTo>
                    <a:lnTo>
                      <a:pt x="1428" y="282"/>
                    </a:lnTo>
                    <a:lnTo>
                      <a:pt x="1428" y="282"/>
                    </a:lnTo>
                    <a:lnTo>
                      <a:pt x="1428" y="282"/>
                    </a:lnTo>
                    <a:lnTo>
                      <a:pt x="1428" y="282"/>
                    </a:lnTo>
                    <a:lnTo>
                      <a:pt x="1428" y="282"/>
                    </a:lnTo>
                    <a:lnTo>
                      <a:pt x="1428" y="282"/>
                    </a:lnTo>
                    <a:lnTo>
                      <a:pt x="1428" y="282"/>
                    </a:lnTo>
                    <a:lnTo>
                      <a:pt x="1428" y="282"/>
                    </a:lnTo>
                    <a:lnTo>
                      <a:pt x="1428" y="282"/>
                    </a:lnTo>
                    <a:lnTo>
                      <a:pt x="1428" y="282"/>
                    </a:lnTo>
                    <a:lnTo>
                      <a:pt x="1428" y="282"/>
                    </a:lnTo>
                    <a:lnTo>
                      <a:pt x="1428" y="282"/>
                    </a:lnTo>
                    <a:lnTo>
                      <a:pt x="1434" y="282"/>
                    </a:lnTo>
                    <a:lnTo>
                      <a:pt x="1434" y="282"/>
                    </a:lnTo>
                    <a:lnTo>
                      <a:pt x="1434" y="282"/>
                    </a:lnTo>
                    <a:lnTo>
                      <a:pt x="1434" y="282"/>
                    </a:lnTo>
                    <a:lnTo>
                      <a:pt x="1434" y="282"/>
                    </a:lnTo>
                    <a:lnTo>
                      <a:pt x="1434" y="282"/>
                    </a:lnTo>
                    <a:lnTo>
                      <a:pt x="1434" y="282"/>
                    </a:lnTo>
                    <a:lnTo>
                      <a:pt x="1434" y="282"/>
                    </a:lnTo>
                    <a:lnTo>
                      <a:pt x="1434" y="282"/>
                    </a:lnTo>
                    <a:lnTo>
                      <a:pt x="1434" y="282"/>
                    </a:lnTo>
                    <a:lnTo>
                      <a:pt x="1434" y="282"/>
                    </a:lnTo>
                    <a:lnTo>
                      <a:pt x="1434" y="282"/>
                    </a:lnTo>
                    <a:lnTo>
                      <a:pt x="1434" y="282"/>
                    </a:lnTo>
                    <a:lnTo>
                      <a:pt x="1434" y="282"/>
                    </a:lnTo>
                    <a:lnTo>
                      <a:pt x="1434" y="282"/>
                    </a:lnTo>
                    <a:lnTo>
                      <a:pt x="1434" y="282"/>
                    </a:lnTo>
                    <a:lnTo>
                      <a:pt x="1434" y="282"/>
                    </a:lnTo>
                    <a:lnTo>
                      <a:pt x="1434" y="282"/>
                    </a:lnTo>
                    <a:lnTo>
                      <a:pt x="1434" y="282"/>
                    </a:lnTo>
                    <a:lnTo>
                      <a:pt x="1434" y="282"/>
                    </a:lnTo>
                    <a:lnTo>
                      <a:pt x="1434" y="282"/>
                    </a:lnTo>
                    <a:lnTo>
                      <a:pt x="1434" y="282"/>
                    </a:lnTo>
                    <a:lnTo>
                      <a:pt x="1434" y="282"/>
                    </a:lnTo>
                    <a:lnTo>
                      <a:pt x="1434" y="282"/>
                    </a:lnTo>
                    <a:lnTo>
                      <a:pt x="1434" y="282"/>
                    </a:lnTo>
                    <a:lnTo>
                      <a:pt x="1434" y="282"/>
                    </a:lnTo>
                    <a:lnTo>
                      <a:pt x="1434" y="282"/>
                    </a:lnTo>
                    <a:lnTo>
                      <a:pt x="1434" y="282"/>
                    </a:lnTo>
                    <a:lnTo>
                      <a:pt x="1434" y="282"/>
                    </a:lnTo>
                    <a:lnTo>
                      <a:pt x="1434" y="282"/>
                    </a:lnTo>
                    <a:lnTo>
                      <a:pt x="1434" y="282"/>
                    </a:lnTo>
                    <a:lnTo>
                      <a:pt x="1434" y="282"/>
                    </a:lnTo>
                    <a:lnTo>
                      <a:pt x="1434" y="282"/>
                    </a:lnTo>
                    <a:lnTo>
                      <a:pt x="1440" y="282"/>
                    </a:lnTo>
                    <a:lnTo>
                      <a:pt x="1440" y="282"/>
                    </a:lnTo>
                    <a:lnTo>
                      <a:pt x="1440" y="282"/>
                    </a:lnTo>
                    <a:lnTo>
                      <a:pt x="1440" y="282"/>
                    </a:lnTo>
                    <a:lnTo>
                      <a:pt x="1440" y="282"/>
                    </a:lnTo>
                    <a:lnTo>
                      <a:pt x="1440" y="282"/>
                    </a:lnTo>
                    <a:lnTo>
                      <a:pt x="1440" y="282"/>
                    </a:lnTo>
                    <a:lnTo>
                      <a:pt x="1440" y="282"/>
                    </a:lnTo>
                    <a:lnTo>
                      <a:pt x="1440" y="282"/>
                    </a:lnTo>
                    <a:lnTo>
                      <a:pt x="1440" y="282"/>
                    </a:lnTo>
                    <a:lnTo>
                      <a:pt x="1440" y="282"/>
                    </a:lnTo>
                    <a:lnTo>
                      <a:pt x="1440" y="282"/>
                    </a:lnTo>
                    <a:lnTo>
                      <a:pt x="1440" y="282"/>
                    </a:lnTo>
                    <a:lnTo>
                      <a:pt x="1476" y="282"/>
                    </a:lnTo>
                    <a:lnTo>
                      <a:pt x="1476" y="282"/>
                    </a:lnTo>
                    <a:lnTo>
                      <a:pt x="1476" y="282"/>
                    </a:lnTo>
                    <a:lnTo>
                      <a:pt x="1476" y="282"/>
                    </a:lnTo>
                    <a:lnTo>
                      <a:pt x="1476" y="282"/>
                    </a:lnTo>
                    <a:lnTo>
                      <a:pt x="1476" y="282"/>
                    </a:lnTo>
                    <a:lnTo>
                      <a:pt x="1476" y="282"/>
                    </a:lnTo>
                    <a:lnTo>
                      <a:pt x="1476" y="282"/>
                    </a:lnTo>
                    <a:lnTo>
                      <a:pt x="1476" y="282"/>
                    </a:lnTo>
                    <a:lnTo>
                      <a:pt x="1476" y="282"/>
                    </a:lnTo>
                    <a:lnTo>
                      <a:pt x="1476" y="282"/>
                    </a:lnTo>
                    <a:lnTo>
                      <a:pt x="1476" y="282"/>
                    </a:lnTo>
                    <a:lnTo>
                      <a:pt x="1476" y="282"/>
                    </a:lnTo>
                    <a:lnTo>
                      <a:pt x="1476" y="282"/>
                    </a:lnTo>
                    <a:lnTo>
                      <a:pt x="1476" y="282"/>
                    </a:lnTo>
                    <a:lnTo>
                      <a:pt x="1476" y="282"/>
                    </a:lnTo>
                    <a:lnTo>
                      <a:pt x="1476" y="282"/>
                    </a:lnTo>
                    <a:lnTo>
                      <a:pt x="1476" y="282"/>
                    </a:lnTo>
                    <a:lnTo>
                      <a:pt x="1476" y="282"/>
                    </a:lnTo>
                    <a:lnTo>
                      <a:pt x="1476" y="282"/>
                    </a:lnTo>
                    <a:lnTo>
                      <a:pt x="1476" y="282"/>
                    </a:lnTo>
                    <a:lnTo>
                      <a:pt x="1476" y="282"/>
                    </a:lnTo>
                    <a:lnTo>
                      <a:pt x="1476" y="282"/>
                    </a:lnTo>
                    <a:lnTo>
                      <a:pt x="1476" y="282"/>
                    </a:lnTo>
                    <a:lnTo>
                      <a:pt x="1476" y="282"/>
                    </a:lnTo>
                    <a:lnTo>
                      <a:pt x="1476" y="282"/>
                    </a:lnTo>
                    <a:lnTo>
                      <a:pt x="1476" y="282"/>
                    </a:lnTo>
                    <a:lnTo>
                      <a:pt x="1476" y="282"/>
                    </a:lnTo>
                    <a:lnTo>
                      <a:pt x="1476" y="282"/>
                    </a:lnTo>
                    <a:lnTo>
                      <a:pt x="1476" y="282"/>
                    </a:lnTo>
                    <a:lnTo>
                      <a:pt x="1476" y="282"/>
                    </a:lnTo>
                    <a:lnTo>
                      <a:pt x="1476" y="282"/>
                    </a:lnTo>
                    <a:lnTo>
                      <a:pt x="1476" y="282"/>
                    </a:lnTo>
                    <a:lnTo>
                      <a:pt x="1476" y="282"/>
                    </a:lnTo>
                    <a:lnTo>
                      <a:pt x="1482" y="282"/>
                    </a:lnTo>
                    <a:lnTo>
                      <a:pt x="1482" y="282"/>
                    </a:lnTo>
                    <a:lnTo>
                      <a:pt x="1482" y="282"/>
                    </a:lnTo>
                    <a:lnTo>
                      <a:pt x="1482" y="282"/>
                    </a:lnTo>
                    <a:lnTo>
                      <a:pt x="1482" y="282"/>
                    </a:lnTo>
                    <a:lnTo>
                      <a:pt x="1482" y="282"/>
                    </a:lnTo>
                    <a:lnTo>
                      <a:pt x="1482" y="282"/>
                    </a:lnTo>
                    <a:lnTo>
                      <a:pt x="1482" y="282"/>
                    </a:lnTo>
                    <a:lnTo>
                      <a:pt x="1482" y="282"/>
                    </a:lnTo>
                    <a:lnTo>
                      <a:pt x="1482" y="282"/>
                    </a:lnTo>
                    <a:lnTo>
                      <a:pt x="1482" y="282"/>
                    </a:lnTo>
                    <a:lnTo>
                      <a:pt x="1482" y="282"/>
                    </a:lnTo>
                    <a:lnTo>
                      <a:pt x="1482" y="282"/>
                    </a:lnTo>
                    <a:lnTo>
                      <a:pt x="1482" y="282"/>
                    </a:lnTo>
                    <a:lnTo>
                      <a:pt x="1482" y="282"/>
                    </a:lnTo>
                    <a:lnTo>
                      <a:pt x="1482" y="282"/>
                    </a:lnTo>
                    <a:lnTo>
                      <a:pt x="1482" y="282"/>
                    </a:lnTo>
                    <a:lnTo>
                      <a:pt x="1482" y="282"/>
                    </a:lnTo>
                    <a:lnTo>
                      <a:pt x="1482" y="282"/>
                    </a:lnTo>
                    <a:lnTo>
                      <a:pt x="1482" y="282"/>
                    </a:lnTo>
                    <a:lnTo>
                      <a:pt x="1482" y="282"/>
                    </a:lnTo>
                    <a:lnTo>
                      <a:pt x="1482" y="282"/>
                    </a:lnTo>
                    <a:lnTo>
                      <a:pt x="1482" y="282"/>
                    </a:lnTo>
                    <a:lnTo>
                      <a:pt x="1482" y="282"/>
                    </a:lnTo>
                    <a:lnTo>
                      <a:pt x="1482" y="282"/>
                    </a:lnTo>
                    <a:lnTo>
                      <a:pt x="1482" y="282"/>
                    </a:lnTo>
                    <a:lnTo>
                      <a:pt x="1482" y="282"/>
                    </a:lnTo>
                    <a:lnTo>
                      <a:pt x="1482" y="282"/>
                    </a:lnTo>
                    <a:lnTo>
                      <a:pt x="1482" y="282"/>
                    </a:lnTo>
                    <a:lnTo>
                      <a:pt x="1482" y="282"/>
                    </a:lnTo>
                    <a:lnTo>
                      <a:pt x="1482" y="282"/>
                    </a:lnTo>
                    <a:lnTo>
                      <a:pt x="1482" y="282"/>
                    </a:lnTo>
                    <a:lnTo>
                      <a:pt x="1482" y="282"/>
                    </a:lnTo>
                    <a:lnTo>
                      <a:pt x="1482" y="282"/>
                    </a:lnTo>
                    <a:lnTo>
                      <a:pt x="1488" y="282"/>
                    </a:lnTo>
                    <a:lnTo>
                      <a:pt x="1488" y="282"/>
                    </a:lnTo>
                    <a:lnTo>
                      <a:pt x="1488" y="282"/>
                    </a:lnTo>
                    <a:lnTo>
                      <a:pt x="1488" y="282"/>
                    </a:lnTo>
                    <a:lnTo>
                      <a:pt x="1488" y="282"/>
                    </a:lnTo>
                    <a:lnTo>
                      <a:pt x="1488" y="282"/>
                    </a:lnTo>
                    <a:lnTo>
                      <a:pt x="1488" y="282"/>
                    </a:lnTo>
                    <a:lnTo>
                      <a:pt x="1488" y="282"/>
                    </a:lnTo>
                    <a:lnTo>
                      <a:pt x="1488" y="282"/>
                    </a:lnTo>
                    <a:lnTo>
                      <a:pt x="1488" y="282"/>
                    </a:lnTo>
                    <a:lnTo>
                      <a:pt x="1488" y="282"/>
                    </a:lnTo>
                    <a:lnTo>
                      <a:pt x="1488" y="282"/>
                    </a:lnTo>
                    <a:lnTo>
                      <a:pt x="1488" y="282"/>
                    </a:lnTo>
                    <a:lnTo>
                      <a:pt x="1488" y="282"/>
                    </a:lnTo>
                    <a:lnTo>
                      <a:pt x="1488" y="282"/>
                    </a:lnTo>
                    <a:lnTo>
                      <a:pt x="1488" y="282"/>
                    </a:lnTo>
                    <a:lnTo>
                      <a:pt x="1488" y="282"/>
                    </a:lnTo>
                    <a:lnTo>
                      <a:pt x="1488" y="282"/>
                    </a:lnTo>
                    <a:lnTo>
                      <a:pt x="1488" y="282"/>
                    </a:lnTo>
                    <a:lnTo>
                      <a:pt x="1488" y="282"/>
                    </a:lnTo>
                    <a:lnTo>
                      <a:pt x="1488" y="282"/>
                    </a:lnTo>
                    <a:lnTo>
                      <a:pt x="1488" y="282"/>
                    </a:lnTo>
                    <a:lnTo>
                      <a:pt x="1488" y="282"/>
                    </a:lnTo>
                    <a:lnTo>
                      <a:pt x="1488" y="282"/>
                    </a:lnTo>
                    <a:lnTo>
                      <a:pt x="1488" y="282"/>
                    </a:lnTo>
                    <a:lnTo>
                      <a:pt x="1488" y="282"/>
                    </a:lnTo>
                    <a:lnTo>
                      <a:pt x="1488" y="282"/>
                    </a:lnTo>
                    <a:lnTo>
                      <a:pt x="1488" y="282"/>
                    </a:lnTo>
                    <a:lnTo>
                      <a:pt x="1488" y="282"/>
                    </a:lnTo>
                    <a:lnTo>
                      <a:pt x="1488" y="282"/>
                    </a:lnTo>
                    <a:lnTo>
                      <a:pt x="1488" y="282"/>
                    </a:lnTo>
                    <a:lnTo>
                      <a:pt x="1488" y="282"/>
                    </a:lnTo>
                    <a:lnTo>
                      <a:pt x="1488" y="282"/>
                    </a:lnTo>
                    <a:lnTo>
                      <a:pt x="1494" y="282"/>
                    </a:lnTo>
                    <a:lnTo>
                      <a:pt x="1494" y="282"/>
                    </a:lnTo>
                    <a:lnTo>
                      <a:pt x="1494" y="282"/>
                    </a:lnTo>
                    <a:lnTo>
                      <a:pt x="1494" y="282"/>
                    </a:lnTo>
                    <a:lnTo>
                      <a:pt x="1494" y="282"/>
                    </a:lnTo>
                    <a:lnTo>
                      <a:pt x="1494" y="282"/>
                    </a:lnTo>
                    <a:lnTo>
                      <a:pt x="1494" y="282"/>
                    </a:lnTo>
                    <a:lnTo>
                      <a:pt x="1494" y="282"/>
                    </a:lnTo>
                    <a:lnTo>
                      <a:pt x="1494" y="282"/>
                    </a:lnTo>
                    <a:lnTo>
                      <a:pt x="1494" y="282"/>
                    </a:lnTo>
                    <a:lnTo>
                      <a:pt x="1494" y="282"/>
                    </a:lnTo>
                    <a:lnTo>
                      <a:pt x="1494" y="282"/>
                    </a:lnTo>
                    <a:lnTo>
                      <a:pt x="1494" y="282"/>
                    </a:lnTo>
                    <a:lnTo>
                      <a:pt x="1494" y="282"/>
                    </a:lnTo>
                    <a:lnTo>
                      <a:pt x="1494" y="282"/>
                    </a:lnTo>
                    <a:lnTo>
                      <a:pt x="1494" y="282"/>
                    </a:lnTo>
                    <a:lnTo>
                      <a:pt x="1494" y="282"/>
                    </a:lnTo>
                    <a:lnTo>
                      <a:pt x="1494" y="282"/>
                    </a:lnTo>
                    <a:lnTo>
                      <a:pt x="1494" y="282"/>
                    </a:lnTo>
                    <a:lnTo>
                      <a:pt x="1494" y="282"/>
                    </a:lnTo>
                    <a:lnTo>
                      <a:pt x="1494" y="282"/>
                    </a:lnTo>
                    <a:lnTo>
                      <a:pt x="1494" y="282"/>
                    </a:lnTo>
                    <a:lnTo>
                      <a:pt x="1494" y="282"/>
                    </a:lnTo>
                    <a:lnTo>
                      <a:pt x="1494" y="282"/>
                    </a:lnTo>
                    <a:lnTo>
                      <a:pt x="1494" y="282"/>
                    </a:lnTo>
                    <a:lnTo>
                      <a:pt x="1494" y="282"/>
                    </a:lnTo>
                    <a:lnTo>
                      <a:pt x="1494" y="282"/>
                    </a:lnTo>
                    <a:lnTo>
                      <a:pt x="1494" y="282"/>
                    </a:lnTo>
                    <a:lnTo>
                      <a:pt x="1494" y="282"/>
                    </a:lnTo>
                    <a:lnTo>
                      <a:pt x="1494" y="282"/>
                    </a:lnTo>
                    <a:lnTo>
                      <a:pt x="1494" y="282"/>
                    </a:lnTo>
                    <a:lnTo>
                      <a:pt x="1494" y="282"/>
                    </a:lnTo>
                    <a:lnTo>
                      <a:pt x="1494" y="282"/>
                    </a:lnTo>
                    <a:lnTo>
                      <a:pt x="1494" y="282"/>
                    </a:lnTo>
                    <a:lnTo>
                      <a:pt x="1500" y="282"/>
                    </a:lnTo>
                    <a:lnTo>
                      <a:pt x="1500" y="282"/>
                    </a:lnTo>
                    <a:lnTo>
                      <a:pt x="1500" y="282"/>
                    </a:lnTo>
                    <a:lnTo>
                      <a:pt x="1500" y="282"/>
                    </a:lnTo>
                    <a:lnTo>
                      <a:pt x="1500" y="282"/>
                    </a:lnTo>
                    <a:lnTo>
                      <a:pt x="1500" y="282"/>
                    </a:lnTo>
                    <a:lnTo>
                      <a:pt x="1500" y="282"/>
                    </a:lnTo>
                    <a:lnTo>
                      <a:pt x="1500" y="282"/>
                    </a:lnTo>
                    <a:lnTo>
                      <a:pt x="1500" y="282"/>
                    </a:lnTo>
                    <a:lnTo>
                      <a:pt x="1500" y="282"/>
                    </a:lnTo>
                    <a:lnTo>
                      <a:pt x="1500" y="282"/>
                    </a:lnTo>
                    <a:lnTo>
                      <a:pt x="1500" y="282"/>
                    </a:lnTo>
                    <a:lnTo>
                      <a:pt x="1500" y="282"/>
                    </a:lnTo>
                    <a:lnTo>
                      <a:pt x="1500" y="282"/>
                    </a:lnTo>
                    <a:lnTo>
                      <a:pt x="1500" y="282"/>
                    </a:lnTo>
                    <a:lnTo>
                      <a:pt x="1500" y="282"/>
                    </a:lnTo>
                    <a:lnTo>
                      <a:pt x="1500" y="282"/>
                    </a:lnTo>
                    <a:lnTo>
                      <a:pt x="1500" y="282"/>
                    </a:lnTo>
                    <a:lnTo>
                      <a:pt x="1500" y="282"/>
                    </a:lnTo>
                    <a:lnTo>
                      <a:pt x="1500" y="282"/>
                    </a:lnTo>
                    <a:lnTo>
                      <a:pt x="1500" y="282"/>
                    </a:lnTo>
                    <a:lnTo>
                      <a:pt x="1500" y="282"/>
                    </a:lnTo>
                    <a:lnTo>
                      <a:pt x="1500" y="282"/>
                    </a:lnTo>
                    <a:lnTo>
                      <a:pt x="1500" y="282"/>
                    </a:lnTo>
                    <a:lnTo>
                      <a:pt x="1500" y="282"/>
                    </a:lnTo>
                    <a:lnTo>
                      <a:pt x="1500" y="282"/>
                    </a:lnTo>
                    <a:lnTo>
                      <a:pt x="1500" y="282"/>
                    </a:lnTo>
                    <a:lnTo>
                      <a:pt x="1500" y="282"/>
                    </a:lnTo>
                    <a:lnTo>
                      <a:pt x="1500" y="282"/>
                    </a:lnTo>
                    <a:lnTo>
                      <a:pt x="1500" y="282"/>
                    </a:lnTo>
                    <a:lnTo>
                      <a:pt x="1500" y="282"/>
                    </a:lnTo>
                    <a:lnTo>
                      <a:pt x="1500" y="282"/>
                    </a:lnTo>
                    <a:lnTo>
                      <a:pt x="1506" y="282"/>
                    </a:lnTo>
                    <a:lnTo>
                      <a:pt x="1506" y="282"/>
                    </a:lnTo>
                    <a:lnTo>
                      <a:pt x="1506" y="282"/>
                    </a:lnTo>
                    <a:lnTo>
                      <a:pt x="1506" y="282"/>
                    </a:lnTo>
                    <a:lnTo>
                      <a:pt x="1506" y="282"/>
                    </a:lnTo>
                    <a:lnTo>
                      <a:pt x="1506" y="282"/>
                    </a:lnTo>
                    <a:lnTo>
                      <a:pt x="1506" y="282"/>
                    </a:lnTo>
                    <a:lnTo>
                      <a:pt x="1506" y="282"/>
                    </a:lnTo>
                    <a:lnTo>
                      <a:pt x="1536" y="282"/>
                    </a:lnTo>
                    <a:lnTo>
                      <a:pt x="1536" y="282"/>
                    </a:lnTo>
                    <a:lnTo>
                      <a:pt x="1536" y="282"/>
                    </a:lnTo>
                    <a:lnTo>
                      <a:pt x="1536" y="282"/>
                    </a:lnTo>
                    <a:lnTo>
                      <a:pt x="1536" y="282"/>
                    </a:lnTo>
                    <a:lnTo>
                      <a:pt x="1542" y="282"/>
                    </a:lnTo>
                    <a:lnTo>
                      <a:pt x="1542" y="282"/>
                    </a:lnTo>
                    <a:lnTo>
                      <a:pt x="1542" y="282"/>
                    </a:lnTo>
                    <a:lnTo>
                      <a:pt x="1542" y="282"/>
                    </a:lnTo>
                    <a:lnTo>
                      <a:pt x="1542" y="282"/>
                    </a:lnTo>
                    <a:lnTo>
                      <a:pt x="1542" y="282"/>
                    </a:lnTo>
                    <a:lnTo>
                      <a:pt x="1542" y="282"/>
                    </a:lnTo>
                    <a:lnTo>
                      <a:pt x="1542" y="282"/>
                    </a:lnTo>
                    <a:lnTo>
                      <a:pt x="1542" y="282"/>
                    </a:lnTo>
                    <a:lnTo>
                      <a:pt x="1542" y="282"/>
                    </a:lnTo>
                    <a:lnTo>
                      <a:pt x="1542" y="282"/>
                    </a:lnTo>
                    <a:lnTo>
                      <a:pt x="1542" y="282"/>
                    </a:lnTo>
                    <a:lnTo>
                      <a:pt x="1542" y="282"/>
                    </a:lnTo>
                    <a:lnTo>
                      <a:pt x="1542" y="282"/>
                    </a:lnTo>
                    <a:lnTo>
                      <a:pt x="1542" y="282"/>
                    </a:lnTo>
                    <a:lnTo>
                      <a:pt x="1542" y="282"/>
                    </a:lnTo>
                    <a:lnTo>
                      <a:pt x="1542" y="282"/>
                    </a:lnTo>
                    <a:lnTo>
                      <a:pt x="1542" y="282"/>
                    </a:lnTo>
                    <a:lnTo>
                      <a:pt x="1542" y="282"/>
                    </a:lnTo>
                    <a:lnTo>
                      <a:pt x="1542" y="282"/>
                    </a:lnTo>
                    <a:lnTo>
                      <a:pt x="1542" y="282"/>
                    </a:lnTo>
                    <a:lnTo>
                      <a:pt x="1542" y="282"/>
                    </a:lnTo>
                    <a:lnTo>
                      <a:pt x="1542" y="282"/>
                    </a:lnTo>
                    <a:lnTo>
                      <a:pt x="1542" y="282"/>
                    </a:lnTo>
                    <a:lnTo>
                      <a:pt x="1542" y="282"/>
                    </a:lnTo>
                    <a:lnTo>
                      <a:pt x="1542" y="282"/>
                    </a:lnTo>
                    <a:lnTo>
                      <a:pt x="1542" y="282"/>
                    </a:lnTo>
                    <a:lnTo>
                      <a:pt x="1542" y="282"/>
                    </a:lnTo>
                    <a:lnTo>
                      <a:pt x="1542" y="282"/>
                    </a:lnTo>
                    <a:lnTo>
                      <a:pt x="1542" y="282"/>
                    </a:lnTo>
                    <a:lnTo>
                      <a:pt x="1542" y="282"/>
                    </a:lnTo>
                    <a:lnTo>
                      <a:pt x="1542" y="282"/>
                    </a:lnTo>
                    <a:lnTo>
                      <a:pt x="1542" y="282"/>
                    </a:lnTo>
                    <a:lnTo>
                      <a:pt x="1542" y="282"/>
                    </a:lnTo>
                    <a:lnTo>
                      <a:pt x="1548" y="282"/>
                    </a:lnTo>
                    <a:lnTo>
                      <a:pt x="1548" y="282"/>
                    </a:lnTo>
                    <a:lnTo>
                      <a:pt x="1548" y="282"/>
                    </a:lnTo>
                    <a:lnTo>
                      <a:pt x="1548" y="282"/>
                    </a:lnTo>
                    <a:lnTo>
                      <a:pt x="1548" y="282"/>
                    </a:lnTo>
                    <a:lnTo>
                      <a:pt x="1548" y="282"/>
                    </a:lnTo>
                    <a:lnTo>
                      <a:pt x="1548" y="282"/>
                    </a:lnTo>
                    <a:lnTo>
                      <a:pt x="1548" y="282"/>
                    </a:lnTo>
                    <a:lnTo>
                      <a:pt x="1548" y="282"/>
                    </a:lnTo>
                    <a:lnTo>
                      <a:pt x="1548" y="282"/>
                    </a:lnTo>
                    <a:lnTo>
                      <a:pt x="1548" y="282"/>
                    </a:lnTo>
                    <a:lnTo>
                      <a:pt x="1548" y="282"/>
                    </a:lnTo>
                    <a:lnTo>
                      <a:pt x="1548" y="282"/>
                    </a:lnTo>
                    <a:lnTo>
                      <a:pt x="1548" y="282"/>
                    </a:lnTo>
                    <a:lnTo>
                      <a:pt x="1548" y="282"/>
                    </a:lnTo>
                    <a:lnTo>
                      <a:pt x="1548" y="282"/>
                    </a:lnTo>
                    <a:lnTo>
                      <a:pt x="1548" y="282"/>
                    </a:lnTo>
                    <a:lnTo>
                      <a:pt x="1548" y="282"/>
                    </a:lnTo>
                    <a:lnTo>
                      <a:pt x="1548" y="282"/>
                    </a:lnTo>
                    <a:lnTo>
                      <a:pt x="1548" y="282"/>
                    </a:lnTo>
                    <a:lnTo>
                      <a:pt x="1548" y="282"/>
                    </a:lnTo>
                    <a:lnTo>
                      <a:pt x="1548" y="282"/>
                    </a:lnTo>
                    <a:lnTo>
                      <a:pt x="1548" y="282"/>
                    </a:lnTo>
                    <a:lnTo>
                      <a:pt x="1548" y="282"/>
                    </a:lnTo>
                    <a:lnTo>
                      <a:pt x="1548" y="282"/>
                    </a:lnTo>
                    <a:lnTo>
                      <a:pt x="1548" y="282"/>
                    </a:lnTo>
                    <a:lnTo>
                      <a:pt x="1548" y="282"/>
                    </a:lnTo>
                    <a:lnTo>
                      <a:pt x="1548" y="282"/>
                    </a:lnTo>
                    <a:lnTo>
                      <a:pt x="1548" y="282"/>
                    </a:lnTo>
                    <a:lnTo>
                      <a:pt x="1548" y="282"/>
                    </a:lnTo>
                    <a:lnTo>
                      <a:pt x="1548" y="282"/>
                    </a:lnTo>
                    <a:lnTo>
                      <a:pt x="1548" y="282"/>
                    </a:lnTo>
                    <a:lnTo>
                      <a:pt x="1548" y="282"/>
                    </a:lnTo>
                    <a:lnTo>
                      <a:pt x="1548" y="282"/>
                    </a:lnTo>
                    <a:lnTo>
                      <a:pt x="1554" y="282"/>
                    </a:lnTo>
                    <a:lnTo>
                      <a:pt x="1554" y="282"/>
                    </a:lnTo>
                    <a:lnTo>
                      <a:pt x="1554" y="282"/>
                    </a:lnTo>
                    <a:lnTo>
                      <a:pt x="1554" y="282"/>
                    </a:lnTo>
                    <a:lnTo>
                      <a:pt x="1554" y="282"/>
                    </a:lnTo>
                    <a:lnTo>
                      <a:pt x="1554" y="282"/>
                    </a:lnTo>
                    <a:lnTo>
                      <a:pt x="1554" y="282"/>
                    </a:lnTo>
                    <a:lnTo>
                      <a:pt x="1554" y="282"/>
                    </a:lnTo>
                    <a:lnTo>
                      <a:pt x="1554" y="282"/>
                    </a:lnTo>
                    <a:lnTo>
                      <a:pt x="1554" y="282"/>
                    </a:lnTo>
                    <a:lnTo>
                      <a:pt x="1554" y="282"/>
                    </a:lnTo>
                    <a:lnTo>
                      <a:pt x="1554" y="282"/>
                    </a:lnTo>
                    <a:lnTo>
                      <a:pt x="1554" y="282"/>
                    </a:lnTo>
                    <a:lnTo>
                      <a:pt x="1554" y="282"/>
                    </a:lnTo>
                    <a:lnTo>
                      <a:pt x="1554" y="282"/>
                    </a:lnTo>
                    <a:lnTo>
                      <a:pt x="1554" y="282"/>
                    </a:lnTo>
                    <a:lnTo>
                      <a:pt x="1554" y="282"/>
                    </a:lnTo>
                    <a:lnTo>
                      <a:pt x="1554" y="282"/>
                    </a:lnTo>
                    <a:lnTo>
                      <a:pt x="1554" y="282"/>
                    </a:lnTo>
                    <a:lnTo>
                      <a:pt x="1554" y="282"/>
                    </a:lnTo>
                    <a:lnTo>
                      <a:pt x="1554" y="282"/>
                    </a:lnTo>
                    <a:lnTo>
                      <a:pt x="1554" y="282"/>
                    </a:lnTo>
                    <a:lnTo>
                      <a:pt x="1554" y="282"/>
                    </a:lnTo>
                    <a:lnTo>
                      <a:pt x="1554" y="282"/>
                    </a:lnTo>
                    <a:lnTo>
                      <a:pt x="1554" y="282"/>
                    </a:lnTo>
                    <a:lnTo>
                      <a:pt x="1554" y="282"/>
                    </a:lnTo>
                    <a:lnTo>
                      <a:pt x="1554" y="282"/>
                    </a:lnTo>
                    <a:lnTo>
                      <a:pt x="1554" y="282"/>
                    </a:lnTo>
                    <a:lnTo>
                      <a:pt x="1554" y="282"/>
                    </a:lnTo>
                    <a:lnTo>
                      <a:pt x="1554" y="282"/>
                    </a:lnTo>
                    <a:lnTo>
                      <a:pt x="1554" y="282"/>
                    </a:lnTo>
                    <a:lnTo>
                      <a:pt x="1554" y="282"/>
                    </a:lnTo>
                    <a:lnTo>
                      <a:pt x="1554" y="282"/>
                    </a:lnTo>
                    <a:lnTo>
                      <a:pt x="1560" y="282"/>
                    </a:lnTo>
                    <a:lnTo>
                      <a:pt x="1560" y="282"/>
                    </a:lnTo>
                    <a:lnTo>
                      <a:pt x="1560" y="282"/>
                    </a:lnTo>
                    <a:lnTo>
                      <a:pt x="1560" y="282"/>
                    </a:lnTo>
                    <a:lnTo>
                      <a:pt x="1560" y="282"/>
                    </a:lnTo>
                    <a:lnTo>
                      <a:pt x="1560" y="282"/>
                    </a:lnTo>
                    <a:lnTo>
                      <a:pt x="1560" y="282"/>
                    </a:lnTo>
                    <a:lnTo>
                      <a:pt x="1560" y="282"/>
                    </a:lnTo>
                    <a:lnTo>
                      <a:pt x="1560" y="282"/>
                    </a:lnTo>
                    <a:lnTo>
                      <a:pt x="1560" y="282"/>
                    </a:lnTo>
                    <a:lnTo>
                      <a:pt x="1560" y="282"/>
                    </a:lnTo>
                    <a:lnTo>
                      <a:pt x="1560" y="282"/>
                    </a:lnTo>
                    <a:lnTo>
                      <a:pt x="1560" y="282"/>
                    </a:lnTo>
                    <a:lnTo>
                      <a:pt x="1560" y="282"/>
                    </a:lnTo>
                    <a:lnTo>
                      <a:pt x="1560" y="282"/>
                    </a:lnTo>
                    <a:lnTo>
                      <a:pt x="1560" y="282"/>
                    </a:lnTo>
                    <a:lnTo>
                      <a:pt x="1560" y="282"/>
                    </a:lnTo>
                    <a:lnTo>
                      <a:pt x="1560" y="282"/>
                    </a:lnTo>
                    <a:lnTo>
                      <a:pt x="1560" y="282"/>
                    </a:lnTo>
                    <a:lnTo>
                      <a:pt x="1560" y="282"/>
                    </a:lnTo>
                    <a:lnTo>
                      <a:pt x="1560" y="282"/>
                    </a:lnTo>
                    <a:lnTo>
                      <a:pt x="1560" y="282"/>
                    </a:lnTo>
                    <a:lnTo>
                      <a:pt x="1560" y="282"/>
                    </a:lnTo>
                    <a:lnTo>
                      <a:pt x="1560" y="282"/>
                    </a:lnTo>
                    <a:lnTo>
                      <a:pt x="1560" y="282"/>
                    </a:lnTo>
                    <a:lnTo>
                      <a:pt x="1560" y="282"/>
                    </a:lnTo>
                    <a:lnTo>
                      <a:pt x="1560" y="282"/>
                    </a:lnTo>
                    <a:lnTo>
                      <a:pt x="1560" y="282"/>
                    </a:lnTo>
                    <a:lnTo>
                      <a:pt x="1560" y="282"/>
                    </a:lnTo>
                    <a:lnTo>
                      <a:pt x="1560" y="282"/>
                    </a:lnTo>
                    <a:lnTo>
                      <a:pt x="1560" y="282"/>
                    </a:lnTo>
                    <a:lnTo>
                      <a:pt x="1560" y="282"/>
                    </a:lnTo>
                    <a:lnTo>
                      <a:pt x="1560" y="282"/>
                    </a:lnTo>
                    <a:lnTo>
                      <a:pt x="1560" y="282"/>
                    </a:lnTo>
                    <a:lnTo>
                      <a:pt x="1566" y="282"/>
                    </a:lnTo>
                    <a:lnTo>
                      <a:pt x="1566" y="282"/>
                    </a:lnTo>
                    <a:lnTo>
                      <a:pt x="1566" y="282"/>
                    </a:lnTo>
                    <a:lnTo>
                      <a:pt x="1566" y="282"/>
                    </a:lnTo>
                    <a:lnTo>
                      <a:pt x="1566" y="282"/>
                    </a:lnTo>
                    <a:lnTo>
                      <a:pt x="1566" y="282"/>
                    </a:lnTo>
                    <a:lnTo>
                      <a:pt x="1566" y="282"/>
                    </a:lnTo>
                    <a:lnTo>
                      <a:pt x="1566" y="282"/>
                    </a:lnTo>
                    <a:lnTo>
                      <a:pt x="1566" y="282"/>
                    </a:lnTo>
                    <a:lnTo>
                      <a:pt x="1566" y="282"/>
                    </a:lnTo>
                    <a:lnTo>
                      <a:pt x="1566" y="282"/>
                    </a:lnTo>
                    <a:lnTo>
                      <a:pt x="1566" y="282"/>
                    </a:lnTo>
                    <a:lnTo>
                      <a:pt x="1566" y="282"/>
                    </a:lnTo>
                    <a:lnTo>
                      <a:pt x="1566" y="282"/>
                    </a:lnTo>
                    <a:lnTo>
                      <a:pt x="1566" y="282"/>
                    </a:lnTo>
                    <a:lnTo>
                      <a:pt x="1566" y="282"/>
                    </a:lnTo>
                    <a:lnTo>
                      <a:pt x="1566" y="282"/>
                    </a:lnTo>
                    <a:lnTo>
                      <a:pt x="1566" y="282"/>
                    </a:lnTo>
                    <a:lnTo>
                      <a:pt x="1566" y="282"/>
                    </a:lnTo>
                    <a:lnTo>
                      <a:pt x="1566" y="282"/>
                    </a:lnTo>
                    <a:lnTo>
                      <a:pt x="1566" y="282"/>
                    </a:lnTo>
                    <a:lnTo>
                      <a:pt x="1566" y="282"/>
                    </a:lnTo>
                    <a:lnTo>
                      <a:pt x="1566" y="282"/>
                    </a:lnTo>
                    <a:lnTo>
                      <a:pt x="1566" y="282"/>
                    </a:lnTo>
                    <a:lnTo>
                      <a:pt x="1566" y="282"/>
                    </a:lnTo>
                    <a:lnTo>
                      <a:pt x="1566" y="282"/>
                    </a:lnTo>
                    <a:lnTo>
                      <a:pt x="1566" y="282"/>
                    </a:lnTo>
                    <a:lnTo>
                      <a:pt x="1566" y="282"/>
                    </a:lnTo>
                    <a:lnTo>
                      <a:pt x="1566" y="282"/>
                    </a:lnTo>
                    <a:lnTo>
                      <a:pt x="1566" y="282"/>
                    </a:lnTo>
                    <a:lnTo>
                      <a:pt x="1566" y="282"/>
                    </a:lnTo>
                    <a:lnTo>
                      <a:pt x="1566" y="282"/>
                    </a:lnTo>
                    <a:lnTo>
                      <a:pt x="1572" y="282"/>
                    </a:lnTo>
                    <a:lnTo>
                      <a:pt x="1572" y="282"/>
                    </a:lnTo>
                    <a:lnTo>
                      <a:pt x="1572" y="282"/>
                    </a:lnTo>
                    <a:lnTo>
                      <a:pt x="1602" y="282"/>
                    </a:lnTo>
                    <a:lnTo>
                      <a:pt x="1602" y="282"/>
                    </a:lnTo>
                    <a:lnTo>
                      <a:pt x="1602" y="282"/>
                    </a:lnTo>
                    <a:lnTo>
                      <a:pt x="1602" y="282"/>
                    </a:lnTo>
                    <a:lnTo>
                      <a:pt x="1602" y="282"/>
                    </a:lnTo>
                    <a:lnTo>
                      <a:pt x="1602" y="282"/>
                    </a:lnTo>
                    <a:lnTo>
                      <a:pt x="1602" y="282"/>
                    </a:lnTo>
                    <a:lnTo>
                      <a:pt x="1602" y="282"/>
                    </a:lnTo>
                    <a:lnTo>
                      <a:pt x="1602" y="282"/>
                    </a:lnTo>
                    <a:lnTo>
                      <a:pt x="1602" y="282"/>
                    </a:lnTo>
                    <a:lnTo>
                      <a:pt x="1608" y="282"/>
                    </a:lnTo>
                    <a:lnTo>
                      <a:pt x="1608" y="282"/>
                    </a:lnTo>
                    <a:lnTo>
                      <a:pt x="1608" y="282"/>
                    </a:lnTo>
                    <a:lnTo>
                      <a:pt x="1608" y="282"/>
                    </a:lnTo>
                    <a:lnTo>
                      <a:pt x="1608" y="282"/>
                    </a:lnTo>
                    <a:lnTo>
                      <a:pt x="1608" y="282"/>
                    </a:lnTo>
                    <a:lnTo>
                      <a:pt x="1608" y="282"/>
                    </a:lnTo>
                    <a:lnTo>
                      <a:pt x="1608" y="282"/>
                    </a:lnTo>
                    <a:lnTo>
                      <a:pt x="1608" y="282"/>
                    </a:lnTo>
                    <a:lnTo>
                      <a:pt x="1608" y="282"/>
                    </a:lnTo>
                    <a:lnTo>
                      <a:pt x="1608" y="282"/>
                    </a:lnTo>
                    <a:lnTo>
                      <a:pt x="1608" y="282"/>
                    </a:lnTo>
                    <a:lnTo>
                      <a:pt x="1608" y="282"/>
                    </a:lnTo>
                    <a:lnTo>
                      <a:pt x="1608" y="282"/>
                    </a:lnTo>
                    <a:lnTo>
                      <a:pt x="1608" y="282"/>
                    </a:lnTo>
                    <a:lnTo>
                      <a:pt x="1608" y="282"/>
                    </a:lnTo>
                    <a:lnTo>
                      <a:pt x="1608" y="282"/>
                    </a:lnTo>
                    <a:lnTo>
                      <a:pt x="1608" y="282"/>
                    </a:lnTo>
                    <a:lnTo>
                      <a:pt x="1608" y="282"/>
                    </a:lnTo>
                    <a:lnTo>
                      <a:pt x="1608" y="282"/>
                    </a:lnTo>
                    <a:lnTo>
                      <a:pt x="1608" y="282"/>
                    </a:lnTo>
                    <a:lnTo>
                      <a:pt x="1608" y="282"/>
                    </a:lnTo>
                    <a:lnTo>
                      <a:pt x="1608" y="282"/>
                    </a:lnTo>
                    <a:lnTo>
                      <a:pt x="1608" y="282"/>
                    </a:lnTo>
                    <a:lnTo>
                      <a:pt x="1608" y="282"/>
                    </a:lnTo>
                    <a:lnTo>
                      <a:pt x="1608" y="282"/>
                    </a:lnTo>
                    <a:lnTo>
                      <a:pt x="1608" y="282"/>
                    </a:lnTo>
                    <a:lnTo>
                      <a:pt x="1608" y="282"/>
                    </a:lnTo>
                    <a:lnTo>
                      <a:pt x="1608" y="282"/>
                    </a:lnTo>
                    <a:lnTo>
                      <a:pt x="1608" y="282"/>
                    </a:lnTo>
                    <a:lnTo>
                      <a:pt x="1608" y="282"/>
                    </a:lnTo>
                    <a:lnTo>
                      <a:pt x="1608" y="282"/>
                    </a:lnTo>
                    <a:lnTo>
                      <a:pt x="1608" y="282"/>
                    </a:lnTo>
                    <a:lnTo>
                      <a:pt x="1608" y="282"/>
                    </a:lnTo>
                    <a:lnTo>
                      <a:pt x="1608" y="282"/>
                    </a:lnTo>
                    <a:lnTo>
                      <a:pt x="1608" y="282"/>
                    </a:lnTo>
                    <a:lnTo>
                      <a:pt x="1614" y="282"/>
                    </a:lnTo>
                    <a:lnTo>
                      <a:pt x="1614" y="282"/>
                    </a:lnTo>
                    <a:lnTo>
                      <a:pt x="1614" y="282"/>
                    </a:lnTo>
                    <a:lnTo>
                      <a:pt x="1614" y="282"/>
                    </a:lnTo>
                    <a:lnTo>
                      <a:pt x="1614" y="282"/>
                    </a:lnTo>
                    <a:lnTo>
                      <a:pt x="1614" y="282"/>
                    </a:lnTo>
                    <a:lnTo>
                      <a:pt x="1614" y="282"/>
                    </a:lnTo>
                    <a:lnTo>
                      <a:pt x="1614" y="282"/>
                    </a:lnTo>
                    <a:lnTo>
                      <a:pt x="1614" y="282"/>
                    </a:lnTo>
                    <a:lnTo>
                      <a:pt x="1614" y="282"/>
                    </a:lnTo>
                    <a:lnTo>
                      <a:pt x="1614" y="282"/>
                    </a:lnTo>
                    <a:lnTo>
                      <a:pt x="1614" y="282"/>
                    </a:lnTo>
                    <a:lnTo>
                      <a:pt x="1614" y="282"/>
                    </a:lnTo>
                    <a:lnTo>
                      <a:pt x="1614" y="282"/>
                    </a:lnTo>
                    <a:lnTo>
                      <a:pt x="1614" y="282"/>
                    </a:lnTo>
                    <a:lnTo>
                      <a:pt x="1614" y="282"/>
                    </a:lnTo>
                    <a:lnTo>
                      <a:pt x="1614" y="282"/>
                    </a:lnTo>
                    <a:lnTo>
                      <a:pt x="1614" y="282"/>
                    </a:lnTo>
                    <a:lnTo>
                      <a:pt x="1614" y="282"/>
                    </a:lnTo>
                    <a:lnTo>
                      <a:pt x="1614" y="282"/>
                    </a:lnTo>
                    <a:lnTo>
                      <a:pt x="1614" y="282"/>
                    </a:lnTo>
                    <a:lnTo>
                      <a:pt x="1614" y="282"/>
                    </a:lnTo>
                    <a:lnTo>
                      <a:pt x="1614" y="282"/>
                    </a:lnTo>
                    <a:lnTo>
                      <a:pt x="1614" y="282"/>
                    </a:lnTo>
                    <a:lnTo>
                      <a:pt x="1614" y="282"/>
                    </a:lnTo>
                    <a:lnTo>
                      <a:pt x="1614" y="282"/>
                    </a:lnTo>
                    <a:lnTo>
                      <a:pt x="1614" y="282"/>
                    </a:lnTo>
                    <a:lnTo>
                      <a:pt x="1614" y="282"/>
                    </a:lnTo>
                    <a:lnTo>
                      <a:pt x="1614" y="282"/>
                    </a:lnTo>
                    <a:lnTo>
                      <a:pt x="1614" y="282"/>
                    </a:lnTo>
                    <a:lnTo>
                      <a:pt x="1614" y="282"/>
                    </a:lnTo>
                    <a:lnTo>
                      <a:pt x="1614" y="282"/>
                    </a:lnTo>
                    <a:lnTo>
                      <a:pt x="1620" y="282"/>
                    </a:lnTo>
                    <a:lnTo>
                      <a:pt x="1620" y="282"/>
                    </a:lnTo>
                    <a:lnTo>
                      <a:pt x="1620" y="282"/>
                    </a:lnTo>
                    <a:lnTo>
                      <a:pt x="1620" y="282"/>
                    </a:lnTo>
                    <a:lnTo>
                      <a:pt x="1620" y="282"/>
                    </a:lnTo>
                    <a:lnTo>
                      <a:pt x="1620" y="282"/>
                    </a:lnTo>
                    <a:lnTo>
                      <a:pt x="1620" y="282"/>
                    </a:lnTo>
                    <a:lnTo>
                      <a:pt x="1620" y="282"/>
                    </a:lnTo>
                    <a:lnTo>
                      <a:pt x="1620" y="282"/>
                    </a:lnTo>
                    <a:lnTo>
                      <a:pt x="1620" y="282"/>
                    </a:lnTo>
                    <a:lnTo>
                      <a:pt x="1620" y="282"/>
                    </a:lnTo>
                    <a:lnTo>
                      <a:pt x="1620" y="282"/>
                    </a:lnTo>
                    <a:lnTo>
                      <a:pt x="1620" y="282"/>
                    </a:lnTo>
                    <a:lnTo>
                      <a:pt x="1620" y="282"/>
                    </a:lnTo>
                    <a:lnTo>
                      <a:pt x="1620" y="282"/>
                    </a:lnTo>
                    <a:lnTo>
                      <a:pt x="1620" y="282"/>
                    </a:lnTo>
                    <a:lnTo>
                      <a:pt x="1620" y="282"/>
                    </a:lnTo>
                    <a:lnTo>
                      <a:pt x="1620" y="282"/>
                    </a:lnTo>
                    <a:lnTo>
                      <a:pt x="1620" y="282"/>
                    </a:lnTo>
                    <a:lnTo>
                      <a:pt x="1620" y="282"/>
                    </a:lnTo>
                    <a:lnTo>
                      <a:pt x="1620" y="282"/>
                    </a:lnTo>
                    <a:lnTo>
                      <a:pt x="1620" y="282"/>
                    </a:lnTo>
                    <a:lnTo>
                      <a:pt x="1620" y="282"/>
                    </a:lnTo>
                    <a:lnTo>
                      <a:pt x="1620" y="282"/>
                    </a:lnTo>
                    <a:lnTo>
                      <a:pt x="1620" y="282"/>
                    </a:lnTo>
                    <a:lnTo>
                      <a:pt x="1620" y="282"/>
                    </a:lnTo>
                    <a:lnTo>
                      <a:pt x="1620" y="282"/>
                    </a:lnTo>
                    <a:lnTo>
                      <a:pt x="1620" y="282"/>
                    </a:lnTo>
                    <a:lnTo>
                      <a:pt x="1620" y="282"/>
                    </a:lnTo>
                    <a:lnTo>
                      <a:pt x="1620" y="282"/>
                    </a:lnTo>
                    <a:lnTo>
                      <a:pt x="1620" y="282"/>
                    </a:lnTo>
                    <a:lnTo>
                      <a:pt x="1620" y="282"/>
                    </a:lnTo>
                    <a:lnTo>
                      <a:pt x="1620" y="282"/>
                    </a:lnTo>
                    <a:lnTo>
                      <a:pt x="1626" y="282"/>
                    </a:lnTo>
                    <a:lnTo>
                      <a:pt x="1626" y="282"/>
                    </a:lnTo>
                    <a:lnTo>
                      <a:pt x="1626" y="282"/>
                    </a:lnTo>
                    <a:lnTo>
                      <a:pt x="1626" y="282"/>
                    </a:lnTo>
                    <a:lnTo>
                      <a:pt x="1626" y="282"/>
                    </a:lnTo>
                    <a:lnTo>
                      <a:pt x="1626" y="282"/>
                    </a:lnTo>
                    <a:lnTo>
                      <a:pt x="1626" y="282"/>
                    </a:lnTo>
                    <a:lnTo>
                      <a:pt x="1626" y="282"/>
                    </a:lnTo>
                    <a:lnTo>
                      <a:pt x="1626" y="282"/>
                    </a:lnTo>
                    <a:lnTo>
                      <a:pt x="1626" y="282"/>
                    </a:lnTo>
                    <a:lnTo>
                      <a:pt x="1626" y="282"/>
                    </a:lnTo>
                    <a:lnTo>
                      <a:pt x="1626" y="282"/>
                    </a:lnTo>
                    <a:lnTo>
                      <a:pt x="1626" y="282"/>
                    </a:lnTo>
                    <a:lnTo>
                      <a:pt x="1626" y="282"/>
                    </a:lnTo>
                    <a:lnTo>
                      <a:pt x="1626" y="282"/>
                    </a:lnTo>
                    <a:lnTo>
                      <a:pt x="1626" y="282"/>
                    </a:lnTo>
                    <a:lnTo>
                      <a:pt x="1626" y="282"/>
                    </a:lnTo>
                    <a:lnTo>
                      <a:pt x="1626" y="282"/>
                    </a:lnTo>
                    <a:lnTo>
                      <a:pt x="1626" y="282"/>
                    </a:lnTo>
                    <a:lnTo>
                      <a:pt x="1626" y="282"/>
                    </a:lnTo>
                    <a:lnTo>
                      <a:pt x="1626" y="282"/>
                    </a:lnTo>
                    <a:lnTo>
                      <a:pt x="1626" y="282"/>
                    </a:lnTo>
                    <a:lnTo>
                      <a:pt x="1626" y="282"/>
                    </a:lnTo>
                    <a:lnTo>
                      <a:pt x="1626" y="282"/>
                    </a:lnTo>
                    <a:lnTo>
                      <a:pt x="1626" y="282"/>
                    </a:lnTo>
                    <a:lnTo>
                      <a:pt x="1626" y="282"/>
                    </a:lnTo>
                    <a:lnTo>
                      <a:pt x="1626" y="282"/>
                    </a:lnTo>
                    <a:lnTo>
                      <a:pt x="1626" y="282"/>
                    </a:lnTo>
                    <a:lnTo>
                      <a:pt x="1626" y="282"/>
                    </a:lnTo>
                    <a:lnTo>
                      <a:pt x="1626" y="282"/>
                    </a:lnTo>
                    <a:lnTo>
                      <a:pt x="1626" y="282"/>
                    </a:lnTo>
                    <a:lnTo>
                      <a:pt x="1626" y="282"/>
                    </a:lnTo>
                    <a:lnTo>
                      <a:pt x="1626" y="282"/>
                    </a:lnTo>
                    <a:lnTo>
                      <a:pt x="1626" y="282"/>
                    </a:lnTo>
                    <a:lnTo>
                      <a:pt x="1632" y="282"/>
                    </a:lnTo>
                    <a:lnTo>
                      <a:pt x="1632" y="282"/>
                    </a:lnTo>
                    <a:lnTo>
                      <a:pt x="1632" y="282"/>
                    </a:lnTo>
                    <a:lnTo>
                      <a:pt x="1632" y="282"/>
                    </a:lnTo>
                    <a:lnTo>
                      <a:pt x="1632" y="282"/>
                    </a:lnTo>
                    <a:lnTo>
                      <a:pt x="1632" y="282"/>
                    </a:lnTo>
                    <a:lnTo>
                      <a:pt x="1632" y="282"/>
                    </a:lnTo>
                    <a:lnTo>
                      <a:pt x="1632" y="282"/>
                    </a:lnTo>
                    <a:lnTo>
                      <a:pt x="1632" y="282"/>
                    </a:lnTo>
                    <a:lnTo>
                      <a:pt x="1632" y="282"/>
                    </a:lnTo>
                    <a:lnTo>
                      <a:pt x="1632" y="282"/>
                    </a:lnTo>
                    <a:lnTo>
                      <a:pt x="1632" y="282"/>
                    </a:lnTo>
                    <a:lnTo>
                      <a:pt x="1632" y="282"/>
                    </a:lnTo>
                    <a:lnTo>
                      <a:pt x="1632" y="282"/>
                    </a:lnTo>
                    <a:lnTo>
                      <a:pt x="1632" y="282"/>
                    </a:lnTo>
                    <a:lnTo>
                      <a:pt x="1632" y="282"/>
                    </a:lnTo>
                    <a:lnTo>
                      <a:pt x="1632" y="282"/>
                    </a:lnTo>
                    <a:lnTo>
                      <a:pt x="1632" y="282"/>
                    </a:lnTo>
                    <a:lnTo>
                      <a:pt x="1632" y="282"/>
                    </a:lnTo>
                    <a:lnTo>
                      <a:pt x="1632" y="282"/>
                    </a:lnTo>
                    <a:lnTo>
                      <a:pt x="1632" y="282"/>
                    </a:lnTo>
                    <a:lnTo>
                      <a:pt x="1632" y="282"/>
                    </a:lnTo>
                    <a:lnTo>
                      <a:pt x="1632" y="282"/>
                    </a:lnTo>
                    <a:lnTo>
                      <a:pt x="1632" y="282"/>
                    </a:lnTo>
                    <a:lnTo>
                      <a:pt x="1632" y="282"/>
                    </a:lnTo>
                    <a:lnTo>
                      <a:pt x="1632" y="282"/>
                    </a:lnTo>
                    <a:lnTo>
                      <a:pt x="1632" y="282"/>
                    </a:lnTo>
                    <a:lnTo>
                      <a:pt x="1632" y="282"/>
                    </a:lnTo>
                    <a:lnTo>
                      <a:pt x="1632" y="282"/>
                    </a:lnTo>
                    <a:lnTo>
                      <a:pt x="1632" y="282"/>
                    </a:lnTo>
                    <a:lnTo>
                      <a:pt x="1668" y="282"/>
                    </a:lnTo>
                    <a:lnTo>
                      <a:pt x="1668" y="282"/>
                    </a:lnTo>
                    <a:lnTo>
                      <a:pt x="1668" y="282"/>
                    </a:lnTo>
                    <a:lnTo>
                      <a:pt x="1668" y="282"/>
                    </a:lnTo>
                    <a:lnTo>
                      <a:pt x="1668" y="282"/>
                    </a:lnTo>
                    <a:lnTo>
                      <a:pt x="1668" y="282"/>
                    </a:lnTo>
                    <a:lnTo>
                      <a:pt x="1668" y="282"/>
                    </a:lnTo>
                    <a:lnTo>
                      <a:pt x="1668" y="282"/>
                    </a:lnTo>
                    <a:lnTo>
                      <a:pt x="1668" y="282"/>
                    </a:lnTo>
                    <a:lnTo>
                      <a:pt x="1668" y="282"/>
                    </a:lnTo>
                    <a:lnTo>
                      <a:pt x="1668" y="282"/>
                    </a:lnTo>
                    <a:lnTo>
                      <a:pt x="1668" y="282"/>
                    </a:lnTo>
                    <a:lnTo>
                      <a:pt x="1668" y="282"/>
                    </a:lnTo>
                    <a:lnTo>
                      <a:pt x="1668" y="282"/>
                    </a:lnTo>
                    <a:lnTo>
                      <a:pt x="1668" y="282"/>
                    </a:lnTo>
                    <a:lnTo>
                      <a:pt x="1668" y="282"/>
                    </a:lnTo>
                    <a:lnTo>
                      <a:pt x="1674" y="282"/>
                    </a:lnTo>
                    <a:lnTo>
                      <a:pt x="1674" y="282"/>
                    </a:lnTo>
                    <a:lnTo>
                      <a:pt x="1674" y="282"/>
                    </a:lnTo>
                    <a:lnTo>
                      <a:pt x="1674" y="282"/>
                    </a:lnTo>
                    <a:lnTo>
                      <a:pt x="1674" y="282"/>
                    </a:lnTo>
                    <a:lnTo>
                      <a:pt x="1674" y="282"/>
                    </a:lnTo>
                    <a:lnTo>
                      <a:pt x="1674" y="282"/>
                    </a:lnTo>
                    <a:lnTo>
                      <a:pt x="1674" y="282"/>
                    </a:lnTo>
                    <a:lnTo>
                      <a:pt x="1674" y="282"/>
                    </a:lnTo>
                    <a:lnTo>
                      <a:pt x="1674" y="282"/>
                    </a:lnTo>
                    <a:lnTo>
                      <a:pt x="1674" y="282"/>
                    </a:lnTo>
                    <a:lnTo>
                      <a:pt x="1674" y="282"/>
                    </a:lnTo>
                    <a:lnTo>
                      <a:pt x="1674" y="282"/>
                    </a:lnTo>
                    <a:lnTo>
                      <a:pt x="1674" y="282"/>
                    </a:lnTo>
                    <a:lnTo>
                      <a:pt x="1674" y="282"/>
                    </a:lnTo>
                    <a:lnTo>
                      <a:pt x="1674" y="282"/>
                    </a:lnTo>
                    <a:lnTo>
                      <a:pt x="1674" y="282"/>
                    </a:lnTo>
                    <a:lnTo>
                      <a:pt x="1674" y="282"/>
                    </a:lnTo>
                    <a:lnTo>
                      <a:pt x="1674" y="282"/>
                    </a:lnTo>
                    <a:lnTo>
                      <a:pt x="1674" y="282"/>
                    </a:lnTo>
                    <a:lnTo>
                      <a:pt x="1674" y="282"/>
                    </a:lnTo>
                    <a:lnTo>
                      <a:pt x="1674" y="282"/>
                    </a:lnTo>
                    <a:lnTo>
                      <a:pt x="1674" y="282"/>
                    </a:lnTo>
                    <a:lnTo>
                      <a:pt x="1674" y="282"/>
                    </a:lnTo>
                    <a:lnTo>
                      <a:pt x="1674" y="282"/>
                    </a:lnTo>
                    <a:lnTo>
                      <a:pt x="1674" y="282"/>
                    </a:lnTo>
                    <a:lnTo>
                      <a:pt x="1674" y="282"/>
                    </a:lnTo>
                    <a:lnTo>
                      <a:pt x="1674" y="282"/>
                    </a:lnTo>
                    <a:lnTo>
                      <a:pt x="1674" y="282"/>
                    </a:lnTo>
                    <a:lnTo>
                      <a:pt x="1674" y="282"/>
                    </a:lnTo>
                    <a:lnTo>
                      <a:pt x="1674" y="282"/>
                    </a:lnTo>
                    <a:lnTo>
                      <a:pt x="1674" y="282"/>
                    </a:lnTo>
                    <a:lnTo>
                      <a:pt x="1674" y="282"/>
                    </a:lnTo>
                    <a:lnTo>
                      <a:pt x="1674" y="282"/>
                    </a:lnTo>
                    <a:lnTo>
                      <a:pt x="1674" y="282"/>
                    </a:lnTo>
                    <a:lnTo>
                      <a:pt x="1680" y="282"/>
                    </a:lnTo>
                    <a:lnTo>
                      <a:pt x="1680" y="282"/>
                    </a:lnTo>
                    <a:lnTo>
                      <a:pt x="1680" y="282"/>
                    </a:lnTo>
                    <a:lnTo>
                      <a:pt x="1680" y="282"/>
                    </a:lnTo>
                    <a:lnTo>
                      <a:pt x="1680" y="282"/>
                    </a:lnTo>
                    <a:lnTo>
                      <a:pt x="1680" y="282"/>
                    </a:lnTo>
                    <a:lnTo>
                      <a:pt x="1680" y="282"/>
                    </a:lnTo>
                    <a:lnTo>
                      <a:pt x="1680" y="282"/>
                    </a:lnTo>
                    <a:lnTo>
                      <a:pt x="1680" y="282"/>
                    </a:lnTo>
                    <a:lnTo>
                      <a:pt x="1680" y="282"/>
                    </a:lnTo>
                    <a:lnTo>
                      <a:pt x="1680" y="282"/>
                    </a:lnTo>
                    <a:lnTo>
                      <a:pt x="1680" y="282"/>
                    </a:lnTo>
                    <a:lnTo>
                      <a:pt x="1680" y="282"/>
                    </a:lnTo>
                    <a:lnTo>
                      <a:pt x="1680" y="282"/>
                    </a:lnTo>
                    <a:lnTo>
                      <a:pt x="1680" y="282"/>
                    </a:lnTo>
                    <a:lnTo>
                      <a:pt x="1680" y="282"/>
                    </a:lnTo>
                    <a:lnTo>
                      <a:pt x="1680" y="282"/>
                    </a:lnTo>
                    <a:lnTo>
                      <a:pt x="1680" y="282"/>
                    </a:lnTo>
                    <a:lnTo>
                      <a:pt x="1680" y="282"/>
                    </a:lnTo>
                    <a:lnTo>
                      <a:pt x="1680" y="282"/>
                    </a:lnTo>
                    <a:lnTo>
                      <a:pt x="1680" y="282"/>
                    </a:lnTo>
                    <a:lnTo>
                      <a:pt x="1680" y="282"/>
                    </a:lnTo>
                    <a:lnTo>
                      <a:pt x="1680" y="282"/>
                    </a:lnTo>
                    <a:lnTo>
                      <a:pt x="1680" y="282"/>
                    </a:lnTo>
                    <a:lnTo>
                      <a:pt x="1680" y="282"/>
                    </a:lnTo>
                    <a:lnTo>
                      <a:pt x="1680" y="282"/>
                    </a:lnTo>
                    <a:lnTo>
                      <a:pt x="1680" y="282"/>
                    </a:lnTo>
                    <a:lnTo>
                      <a:pt x="1680" y="282"/>
                    </a:lnTo>
                    <a:lnTo>
                      <a:pt x="1680" y="282"/>
                    </a:lnTo>
                    <a:lnTo>
                      <a:pt x="1680" y="282"/>
                    </a:lnTo>
                    <a:lnTo>
                      <a:pt x="1680" y="282"/>
                    </a:lnTo>
                    <a:lnTo>
                      <a:pt x="1680" y="282"/>
                    </a:lnTo>
                    <a:lnTo>
                      <a:pt x="1686" y="282"/>
                    </a:lnTo>
                    <a:lnTo>
                      <a:pt x="1686" y="282"/>
                    </a:lnTo>
                    <a:lnTo>
                      <a:pt x="1686" y="282"/>
                    </a:lnTo>
                    <a:lnTo>
                      <a:pt x="1686" y="282"/>
                    </a:lnTo>
                    <a:lnTo>
                      <a:pt x="1686" y="282"/>
                    </a:lnTo>
                    <a:lnTo>
                      <a:pt x="1686" y="282"/>
                    </a:lnTo>
                    <a:lnTo>
                      <a:pt x="1686" y="282"/>
                    </a:lnTo>
                    <a:lnTo>
                      <a:pt x="1686" y="282"/>
                    </a:lnTo>
                    <a:lnTo>
                      <a:pt x="1686" y="282"/>
                    </a:lnTo>
                    <a:lnTo>
                      <a:pt x="1686" y="282"/>
                    </a:lnTo>
                    <a:lnTo>
                      <a:pt x="1686" y="282"/>
                    </a:lnTo>
                    <a:lnTo>
                      <a:pt x="1686" y="282"/>
                    </a:lnTo>
                    <a:lnTo>
                      <a:pt x="1686" y="282"/>
                    </a:lnTo>
                    <a:lnTo>
                      <a:pt x="1686" y="282"/>
                    </a:lnTo>
                    <a:lnTo>
                      <a:pt x="1686" y="282"/>
                    </a:lnTo>
                    <a:lnTo>
                      <a:pt x="1686" y="282"/>
                    </a:lnTo>
                    <a:lnTo>
                      <a:pt x="1686" y="282"/>
                    </a:lnTo>
                    <a:lnTo>
                      <a:pt x="1686" y="282"/>
                    </a:lnTo>
                    <a:lnTo>
                      <a:pt x="1686" y="282"/>
                    </a:lnTo>
                    <a:lnTo>
                      <a:pt x="1686" y="282"/>
                    </a:lnTo>
                    <a:lnTo>
                      <a:pt x="1686" y="282"/>
                    </a:lnTo>
                    <a:lnTo>
                      <a:pt x="1686" y="282"/>
                    </a:lnTo>
                    <a:lnTo>
                      <a:pt x="1686" y="282"/>
                    </a:lnTo>
                    <a:lnTo>
                      <a:pt x="1686" y="282"/>
                    </a:lnTo>
                    <a:lnTo>
                      <a:pt x="1686" y="282"/>
                    </a:lnTo>
                    <a:lnTo>
                      <a:pt x="1686" y="282"/>
                    </a:lnTo>
                    <a:lnTo>
                      <a:pt x="1686" y="282"/>
                    </a:lnTo>
                    <a:lnTo>
                      <a:pt x="1686" y="282"/>
                    </a:lnTo>
                    <a:lnTo>
                      <a:pt x="1686" y="282"/>
                    </a:lnTo>
                    <a:lnTo>
                      <a:pt x="1686" y="282"/>
                    </a:lnTo>
                    <a:lnTo>
                      <a:pt x="1686" y="282"/>
                    </a:lnTo>
                    <a:lnTo>
                      <a:pt x="1686" y="282"/>
                    </a:lnTo>
                    <a:lnTo>
                      <a:pt x="1686" y="282"/>
                    </a:lnTo>
                    <a:lnTo>
                      <a:pt x="1692" y="282"/>
                    </a:lnTo>
                    <a:lnTo>
                      <a:pt x="1692" y="282"/>
                    </a:lnTo>
                    <a:lnTo>
                      <a:pt x="1692" y="282"/>
                    </a:lnTo>
                    <a:lnTo>
                      <a:pt x="1692" y="282"/>
                    </a:lnTo>
                    <a:lnTo>
                      <a:pt x="1692" y="282"/>
                    </a:lnTo>
                    <a:lnTo>
                      <a:pt x="1692" y="282"/>
                    </a:lnTo>
                    <a:lnTo>
                      <a:pt x="1692" y="282"/>
                    </a:lnTo>
                    <a:lnTo>
                      <a:pt x="1692" y="282"/>
                    </a:lnTo>
                    <a:lnTo>
                      <a:pt x="1692" y="282"/>
                    </a:lnTo>
                    <a:lnTo>
                      <a:pt x="1692" y="282"/>
                    </a:lnTo>
                    <a:lnTo>
                      <a:pt x="1692" y="282"/>
                    </a:lnTo>
                    <a:lnTo>
                      <a:pt x="1692" y="282"/>
                    </a:lnTo>
                    <a:lnTo>
                      <a:pt x="1692" y="282"/>
                    </a:lnTo>
                    <a:lnTo>
                      <a:pt x="1692" y="282"/>
                    </a:lnTo>
                    <a:lnTo>
                      <a:pt x="1692" y="282"/>
                    </a:lnTo>
                    <a:lnTo>
                      <a:pt x="1692" y="282"/>
                    </a:lnTo>
                    <a:lnTo>
                      <a:pt x="1692" y="282"/>
                    </a:lnTo>
                    <a:lnTo>
                      <a:pt x="1692" y="282"/>
                    </a:lnTo>
                    <a:lnTo>
                      <a:pt x="1692" y="282"/>
                    </a:lnTo>
                    <a:lnTo>
                      <a:pt x="1692" y="282"/>
                    </a:lnTo>
                    <a:lnTo>
                      <a:pt x="1692" y="282"/>
                    </a:lnTo>
                    <a:lnTo>
                      <a:pt x="1692" y="282"/>
                    </a:lnTo>
                    <a:lnTo>
                      <a:pt x="1692" y="282"/>
                    </a:lnTo>
                    <a:lnTo>
                      <a:pt x="1692" y="282"/>
                    </a:lnTo>
                    <a:lnTo>
                      <a:pt x="1692" y="282"/>
                    </a:lnTo>
                    <a:lnTo>
                      <a:pt x="1692" y="282"/>
                    </a:lnTo>
                    <a:lnTo>
                      <a:pt x="1692" y="282"/>
                    </a:lnTo>
                    <a:lnTo>
                      <a:pt x="1692" y="282"/>
                    </a:lnTo>
                    <a:lnTo>
                      <a:pt x="1692" y="282"/>
                    </a:lnTo>
                    <a:lnTo>
                      <a:pt x="1692" y="282"/>
                    </a:lnTo>
                    <a:lnTo>
                      <a:pt x="1692" y="282"/>
                    </a:lnTo>
                    <a:lnTo>
                      <a:pt x="1692" y="282"/>
                    </a:lnTo>
                    <a:lnTo>
                      <a:pt x="1692" y="282"/>
                    </a:lnTo>
                    <a:lnTo>
                      <a:pt x="1692" y="282"/>
                    </a:lnTo>
                    <a:lnTo>
                      <a:pt x="1698" y="282"/>
                    </a:lnTo>
                    <a:lnTo>
                      <a:pt x="1698" y="282"/>
                    </a:lnTo>
                    <a:lnTo>
                      <a:pt x="1698" y="282"/>
                    </a:lnTo>
                    <a:lnTo>
                      <a:pt x="1698" y="282"/>
                    </a:lnTo>
                    <a:lnTo>
                      <a:pt x="1698" y="282"/>
                    </a:lnTo>
                    <a:lnTo>
                      <a:pt x="1698" y="282"/>
                    </a:lnTo>
                    <a:lnTo>
                      <a:pt x="1698" y="282"/>
                    </a:lnTo>
                    <a:lnTo>
                      <a:pt x="1698" y="282"/>
                    </a:lnTo>
                    <a:lnTo>
                      <a:pt x="1698" y="282"/>
                    </a:lnTo>
                    <a:lnTo>
                      <a:pt x="1698" y="282"/>
                    </a:lnTo>
                    <a:lnTo>
                      <a:pt x="1698" y="282"/>
                    </a:lnTo>
                    <a:lnTo>
                      <a:pt x="1698" y="282"/>
                    </a:lnTo>
                    <a:lnTo>
                      <a:pt x="1698" y="282"/>
                    </a:lnTo>
                    <a:lnTo>
                      <a:pt x="1698" y="282"/>
                    </a:lnTo>
                    <a:lnTo>
                      <a:pt x="1698" y="282"/>
                    </a:lnTo>
                    <a:lnTo>
                      <a:pt x="1698" y="282"/>
                    </a:lnTo>
                    <a:lnTo>
                      <a:pt x="1698" y="282"/>
                    </a:lnTo>
                    <a:lnTo>
                      <a:pt x="1698" y="282"/>
                    </a:lnTo>
                    <a:lnTo>
                      <a:pt x="1698" y="282"/>
                    </a:lnTo>
                    <a:lnTo>
                      <a:pt x="1698" y="282"/>
                    </a:lnTo>
                    <a:lnTo>
                      <a:pt x="1698" y="282"/>
                    </a:lnTo>
                    <a:lnTo>
                      <a:pt x="1698" y="282"/>
                    </a:lnTo>
                    <a:lnTo>
                      <a:pt x="1698" y="282"/>
                    </a:lnTo>
                    <a:lnTo>
                      <a:pt x="1698" y="282"/>
                    </a:lnTo>
                    <a:lnTo>
                      <a:pt x="1698" y="282"/>
                    </a:lnTo>
                    <a:lnTo>
                      <a:pt x="1734" y="282"/>
                    </a:lnTo>
                    <a:lnTo>
                      <a:pt x="1734" y="282"/>
                    </a:lnTo>
                    <a:lnTo>
                      <a:pt x="1734" y="282"/>
                    </a:lnTo>
                    <a:lnTo>
                      <a:pt x="1734" y="282"/>
                    </a:lnTo>
                    <a:lnTo>
                      <a:pt x="1734" y="282"/>
                    </a:lnTo>
                    <a:lnTo>
                      <a:pt x="1734" y="282"/>
                    </a:lnTo>
                    <a:lnTo>
                      <a:pt x="1734" y="282"/>
                    </a:lnTo>
                    <a:lnTo>
                      <a:pt x="1734" y="282"/>
                    </a:lnTo>
                    <a:lnTo>
                      <a:pt x="1734" y="282"/>
                    </a:lnTo>
                    <a:lnTo>
                      <a:pt x="1734" y="282"/>
                    </a:lnTo>
                    <a:lnTo>
                      <a:pt x="1734" y="282"/>
                    </a:lnTo>
                    <a:lnTo>
                      <a:pt x="1734" y="282"/>
                    </a:lnTo>
                    <a:lnTo>
                      <a:pt x="1734" y="282"/>
                    </a:lnTo>
                    <a:lnTo>
                      <a:pt x="1734" y="282"/>
                    </a:lnTo>
                    <a:lnTo>
                      <a:pt x="1734" y="282"/>
                    </a:lnTo>
                    <a:lnTo>
                      <a:pt x="1734" y="282"/>
                    </a:lnTo>
                    <a:lnTo>
                      <a:pt x="1734" y="282"/>
                    </a:lnTo>
                    <a:lnTo>
                      <a:pt x="1734" y="282"/>
                    </a:lnTo>
                    <a:lnTo>
                      <a:pt x="1734" y="282"/>
                    </a:lnTo>
                    <a:lnTo>
                      <a:pt x="1734" y="282"/>
                    </a:lnTo>
                    <a:lnTo>
                      <a:pt x="1734" y="282"/>
                    </a:lnTo>
                    <a:lnTo>
                      <a:pt x="1740" y="282"/>
                    </a:lnTo>
                    <a:lnTo>
                      <a:pt x="1740" y="282"/>
                    </a:lnTo>
                    <a:lnTo>
                      <a:pt x="1740" y="282"/>
                    </a:lnTo>
                    <a:lnTo>
                      <a:pt x="1740" y="282"/>
                    </a:lnTo>
                    <a:lnTo>
                      <a:pt x="1740" y="282"/>
                    </a:lnTo>
                    <a:lnTo>
                      <a:pt x="1740" y="282"/>
                    </a:lnTo>
                    <a:lnTo>
                      <a:pt x="1740" y="282"/>
                    </a:lnTo>
                    <a:lnTo>
                      <a:pt x="1740" y="282"/>
                    </a:lnTo>
                    <a:lnTo>
                      <a:pt x="1740" y="282"/>
                    </a:lnTo>
                    <a:lnTo>
                      <a:pt x="1740" y="282"/>
                    </a:lnTo>
                    <a:lnTo>
                      <a:pt x="1740" y="282"/>
                    </a:lnTo>
                    <a:lnTo>
                      <a:pt x="1740" y="282"/>
                    </a:lnTo>
                    <a:lnTo>
                      <a:pt x="1740" y="282"/>
                    </a:lnTo>
                    <a:lnTo>
                      <a:pt x="1740" y="282"/>
                    </a:lnTo>
                    <a:lnTo>
                      <a:pt x="1740" y="282"/>
                    </a:lnTo>
                    <a:lnTo>
                      <a:pt x="1740" y="282"/>
                    </a:lnTo>
                    <a:lnTo>
                      <a:pt x="1740" y="282"/>
                    </a:lnTo>
                    <a:lnTo>
                      <a:pt x="1740" y="282"/>
                    </a:lnTo>
                    <a:lnTo>
                      <a:pt x="1740" y="282"/>
                    </a:lnTo>
                    <a:lnTo>
                      <a:pt x="1740" y="282"/>
                    </a:lnTo>
                    <a:lnTo>
                      <a:pt x="1740" y="282"/>
                    </a:lnTo>
                    <a:lnTo>
                      <a:pt x="1740" y="282"/>
                    </a:lnTo>
                    <a:lnTo>
                      <a:pt x="1740" y="282"/>
                    </a:lnTo>
                    <a:lnTo>
                      <a:pt x="1740" y="282"/>
                    </a:lnTo>
                    <a:lnTo>
                      <a:pt x="1740" y="282"/>
                    </a:lnTo>
                    <a:lnTo>
                      <a:pt x="1740" y="282"/>
                    </a:lnTo>
                    <a:lnTo>
                      <a:pt x="1740" y="282"/>
                    </a:lnTo>
                    <a:lnTo>
                      <a:pt x="1740" y="282"/>
                    </a:lnTo>
                    <a:lnTo>
                      <a:pt x="1740" y="282"/>
                    </a:lnTo>
                    <a:lnTo>
                      <a:pt x="1740" y="282"/>
                    </a:lnTo>
                    <a:lnTo>
                      <a:pt x="1740" y="282"/>
                    </a:lnTo>
                    <a:lnTo>
                      <a:pt x="1740" y="282"/>
                    </a:lnTo>
                    <a:lnTo>
                      <a:pt x="1740" y="282"/>
                    </a:lnTo>
                    <a:lnTo>
                      <a:pt x="1740" y="282"/>
                    </a:lnTo>
                    <a:lnTo>
                      <a:pt x="1740" y="282"/>
                    </a:lnTo>
                    <a:lnTo>
                      <a:pt x="1746" y="282"/>
                    </a:lnTo>
                    <a:lnTo>
                      <a:pt x="1746" y="282"/>
                    </a:lnTo>
                    <a:lnTo>
                      <a:pt x="1746" y="282"/>
                    </a:lnTo>
                    <a:lnTo>
                      <a:pt x="1746" y="282"/>
                    </a:lnTo>
                    <a:lnTo>
                      <a:pt x="1746" y="282"/>
                    </a:lnTo>
                    <a:lnTo>
                      <a:pt x="1746" y="282"/>
                    </a:lnTo>
                    <a:lnTo>
                      <a:pt x="1746" y="282"/>
                    </a:lnTo>
                    <a:lnTo>
                      <a:pt x="1746" y="282"/>
                    </a:lnTo>
                    <a:lnTo>
                      <a:pt x="1746" y="282"/>
                    </a:lnTo>
                    <a:lnTo>
                      <a:pt x="1746" y="282"/>
                    </a:lnTo>
                    <a:lnTo>
                      <a:pt x="1746" y="282"/>
                    </a:lnTo>
                    <a:lnTo>
                      <a:pt x="1746" y="282"/>
                    </a:lnTo>
                    <a:lnTo>
                      <a:pt x="1746" y="282"/>
                    </a:lnTo>
                    <a:lnTo>
                      <a:pt x="1746" y="282"/>
                    </a:lnTo>
                    <a:lnTo>
                      <a:pt x="1746" y="282"/>
                    </a:lnTo>
                    <a:lnTo>
                      <a:pt x="1746" y="282"/>
                    </a:lnTo>
                    <a:lnTo>
                      <a:pt x="1746" y="282"/>
                    </a:lnTo>
                    <a:lnTo>
                      <a:pt x="1746" y="282"/>
                    </a:lnTo>
                    <a:lnTo>
                      <a:pt x="1746" y="282"/>
                    </a:lnTo>
                    <a:lnTo>
                      <a:pt x="1746" y="282"/>
                    </a:lnTo>
                    <a:lnTo>
                      <a:pt x="1746" y="282"/>
                    </a:lnTo>
                    <a:lnTo>
                      <a:pt x="1746" y="282"/>
                    </a:lnTo>
                    <a:lnTo>
                      <a:pt x="1746" y="282"/>
                    </a:lnTo>
                    <a:lnTo>
                      <a:pt x="1746" y="282"/>
                    </a:lnTo>
                    <a:lnTo>
                      <a:pt x="1746" y="282"/>
                    </a:lnTo>
                    <a:lnTo>
                      <a:pt x="1746" y="282"/>
                    </a:lnTo>
                    <a:lnTo>
                      <a:pt x="1746" y="282"/>
                    </a:lnTo>
                    <a:lnTo>
                      <a:pt x="1746" y="282"/>
                    </a:lnTo>
                    <a:lnTo>
                      <a:pt x="1746" y="282"/>
                    </a:lnTo>
                    <a:lnTo>
                      <a:pt x="1746" y="282"/>
                    </a:lnTo>
                    <a:lnTo>
                      <a:pt x="1746" y="282"/>
                    </a:lnTo>
                    <a:lnTo>
                      <a:pt x="1746" y="282"/>
                    </a:lnTo>
                    <a:lnTo>
                      <a:pt x="1752" y="282"/>
                    </a:lnTo>
                    <a:lnTo>
                      <a:pt x="1752" y="282"/>
                    </a:lnTo>
                    <a:lnTo>
                      <a:pt x="1752" y="282"/>
                    </a:lnTo>
                    <a:lnTo>
                      <a:pt x="1752" y="282"/>
                    </a:lnTo>
                    <a:lnTo>
                      <a:pt x="1752" y="282"/>
                    </a:lnTo>
                    <a:lnTo>
                      <a:pt x="1752" y="282"/>
                    </a:lnTo>
                    <a:lnTo>
                      <a:pt x="1752" y="282"/>
                    </a:lnTo>
                    <a:lnTo>
                      <a:pt x="1752" y="282"/>
                    </a:lnTo>
                    <a:lnTo>
                      <a:pt x="1752" y="282"/>
                    </a:lnTo>
                    <a:lnTo>
                      <a:pt x="1752" y="282"/>
                    </a:lnTo>
                    <a:lnTo>
                      <a:pt x="1752" y="282"/>
                    </a:lnTo>
                    <a:lnTo>
                      <a:pt x="1752" y="282"/>
                    </a:lnTo>
                    <a:lnTo>
                      <a:pt x="1752" y="282"/>
                    </a:lnTo>
                    <a:lnTo>
                      <a:pt x="1752" y="282"/>
                    </a:lnTo>
                    <a:lnTo>
                      <a:pt x="1752" y="282"/>
                    </a:lnTo>
                    <a:lnTo>
                      <a:pt x="1752" y="282"/>
                    </a:lnTo>
                    <a:lnTo>
                      <a:pt x="1752" y="282"/>
                    </a:lnTo>
                    <a:lnTo>
                      <a:pt x="1752" y="282"/>
                    </a:lnTo>
                    <a:lnTo>
                      <a:pt x="1752" y="282"/>
                    </a:lnTo>
                    <a:lnTo>
                      <a:pt x="1752" y="282"/>
                    </a:lnTo>
                    <a:lnTo>
                      <a:pt x="1752" y="282"/>
                    </a:lnTo>
                    <a:lnTo>
                      <a:pt x="1752" y="282"/>
                    </a:lnTo>
                    <a:lnTo>
                      <a:pt x="1752" y="282"/>
                    </a:lnTo>
                    <a:lnTo>
                      <a:pt x="1752" y="282"/>
                    </a:lnTo>
                    <a:lnTo>
                      <a:pt x="1752" y="282"/>
                    </a:lnTo>
                    <a:lnTo>
                      <a:pt x="1752" y="282"/>
                    </a:lnTo>
                    <a:lnTo>
                      <a:pt x="1752" y="282"/>
                    </a:lnTo>
                    <a:lnTo>
                      <a:pt x="1752" y="282"/>
                    </a:lnTo>
                    <a:lnTo>
                      <a:pt x="1752" y="282"/>
                    </a:lnTo>
                    <a:lnTo>
                      <a:pt x="1752" y="282"/>
                    </a:lnTo>
                    <a:lnTo>
                      <a:pt x="1752" y="282"/>
                    </a:lnTo>
                    <a:lnTo>
                      <a:pt x="1752" y="282"/>
                    </a:lnTo>
                    <a:lnTo>
                      <a:pt x="1752" y="282"/>
                    </a:lnTo>
                    <a:lnTo>
                      <a:pt x="1758" y="282"/>
                    </a:lnTo>
                    <a:lnTo>
                      <a:pt x="1758" y="282"/>
                    </a:lnTo>
                    <a:lnTo>
                      <a:pt x="1758" y="282"/>
                    </a:lnTo>
                    <a:lnTo>
                      <a:pt x="1758" y="282"/>
                    </a:lnTo>
                    <a:lnTo>
                      <a:pt x="1758" y="282"/>
                    </a:lnTo>
                    <a:lnTo>
                      <a:pt x="1758" y="282"/>
                    </a:lnTo>
                    <a:lnTo>
                      <a:pt x="1758" y="282"/>
                    </a:lnTo>
                    <a:lnTo>
                      <a:pt x="1758" y="282"/>
                    </a:lnTo>
                    <a:lnTo>
                      <a:pt x="1758" y="282"/>
                    </a:lnTo>
                    <a:lnTo>
                      <a:pt x="1758" y="282"/>
                    </a:lnTo>
                    <a:lnTo>
                      <a:pt x="1758" y="282"/>
                    </a:lnTo>
                    <a:lnTo>
                      <a:pt x="1758" y="282"/>
                    </a:lnTo>
                    <a:lnTo>
                      <a:pt x="1758" y="282"/>
                    </a:lnTo>
                    <a:lnTo>
                      <a:pt x="1758" y="282"/>
                    </a:lnTo>
                    <a:lnTo>
                      <a:pt x="1758" y="282"/>
                    </a:lnTo>
                    <a:lnTo>
                      <a:pt x="1758" y="282"/>
                    </a:lnTo>
                    <a:lnTo>
                      <a:pt x="1758" y="282"/>
                    </a:lnTo>
                    <a:lnTo>
                      <a:pt x="1758" y="282"/>
                    </a:lnTo>
                    <a:lnTo>
                      <a:pt x="1758" y="282"/>
                    </a:lnTo>
                    <a:lnTo>
                      <a:pt x="1758" y="282"/>
                    </a:lnTo>
                    <a:lnTo>
                      <a:pt x="1758" y="282"/>
                    </a:lnTo>
                    <a:lnTo>
                      <a:pt x="1758" y="282"/>
                    </a:lnTo>
                    <a:lnTo>
                      <a:pt x="1758" y="282"/>
                    </a:lnTo>
                    <a:lnTo>
                      <a:pt x="1758" y="282"/>
                    </a:lnTo>
                    <a:lnTo>
                      <a:pt x="1758" y="282"/>
                    </a:lnTo>
                    <a:lnTo>
                      <a:pt x="1758" y="282"/>
                    </a:lnTo>
                    <a:lnTo>
                      <a:pt x="1758" y="282"/>
                    </a:lnTo>
                    <a:lnTo>
                      <a:pt x="1758" y="282"/>
                    </a:lnTo>
                    <a:lnTo>
                      <a:pt x="1758" y="282"/>
                    </a:lnTo>
                    <a:lnTo>
                      <a:pt x="1758" y="282"/>
                    </a:lnTo>
                    <a:lnTo>
                      <a:pt x="1758" y="282"/>
                    </a:lnTo>
                    <a:lnTo>
                      <a:pt x="1758" y="282"/>
                    </a:lnTo>
                    <a:lnTo>
                      <a:pt x="1758" y="282"/>
                    </a:lnTo>
                    <a:lnTo>
                      <a:pt x="1758" y="282"/>
                    </a:lnTo>
                    <a:lnTo>
                      <a:pt x="1764" y="282"/>
                    </a:lnTo>
                    <a:lnTo>
                      <a:pt x="1764" y="282"/>
                    </a:lnTo>
                    <a:lnTo>
                      <a:pt x="1764" y="282"/>
                    </a:lnTo>
                    <a:lnTo>
                      <a:pt x="1764" y="282"/>
                    </a:lnTo>
                    <a:lnTo>
                      <a:pt x="1764" y="282"/>
                    </a:lnTo>
                    <a:lnTo>
                      <a:pt x="1764" y="282"/>
                    </a:lnTo>
                    <a:lnTo>
                      <a:pt x="1764" y="282"/>
                    </a:lnTo>
                    <a:lnTo>
                      <a:pt x="1764" y="282"/>
                    </a:lnTo>
                    <a:lnTo>
                      <a:pt x="1764" y="282"/>
                    </a:lnTo>
                    <a:lnTo>
                      <a:pt x="1764" y="282"/>
                    </a:lnTo>
                    <a:lnTo>
                      <a:pt x="1764" y="282"/>
                    </a:lnTo>
                    <a:lnTo>
                      <a:pt x="1764" y="282"/>
                    </a:lnTo>
                    <a:lnTo>
                      <a:pt x="1764" y="282"/>
                    </a:lnTo>
                    <a:lnTo>
                      <a:pt x="1764" y="282"/>
                    </a:lnTo>
                    <a:lnTo>
                      <a:pt x="1764" y="282"/>
                    </a:lnTo>
                    <a:lnTo>
                      <a:pt x="1764" y="282"/>
                    </a:lnTo>
                    <a:lnTo>
                      <a:pt x="1764" y="282"/>
                    </a:lnTo>
                    <a:lnTo>
                      <a:pt x="1764" y="282"/>
                    </a:lnTo>
                    <a:lnTo>
                      <a:pt x="1764" y="282"/>
                    </a:lnTo>
                    <a:lnTo>
                      <a:pt x="1764" y="282"/>
                    </a:lnTo>
                    <a:lnTo>
                      <a:pt x="1800" y="282"/>
                    </a:lnTo>
                    <a:lnTo>
                      <a:pt x="1800" y="282"/>
                    </a:lnTo>
                    <a:lnTo>
                      <a:pt x="1800" y="282"/>
                    </a:lnTo>
                    <a:lnTo>
                      <a:pt x="1800" y="282"/>
                    </a:lnTo>
                    <a:lnTo>
                      <a:pt x="1800" y="282"/>
                    </a:lnTo>
                    <a:lnTo>
                      <a:pt x="1800" y="282"/>
                    </a:lnTo>
                    <a:lnTo>
                      <a:pt x="1800" y="282"/>
                    </a:lnTo>
                    <a:lnTo>
                      <a:pt x="1800" y="282"/>
                    </a:lnTo>
                    <a:lnTo>
                      <a:pt x="1800" y="282"/>
                    </a:lnTo>
                    <a:lnTo>
                      <a:pt x="1800" y="282"/>
                    </a:lnTo>
                    <a:lnTo>
                      <a:pt x="1800" y="282"/>
                    </a:lnTo>
                    <a:lnTo>
                      <a:pt x="1800" y="282"/>
                    </a:lnTo>
                    <a:lnTo>
                      <a:pt x="1800" y="282"/>
                    </a:lnTo>
                    <a:lnTo>
                      <a:pt x="1800" y="282"/>
                    </a:lnTo>
                    <a:lnTo>
                      <a:pt x="1800" y="282"/>
                    </a:lnTo>
                    <a:lnTo>
                      <a:pt x="1800" y="282"/>
                    </a:lnTo>
                    <a:lnTo>
                      <a:pt x="1800" y="282"/>
                    </a:lnTo>
                    <a:lnTo>
                      <a:pt x="1800" y="282"/>
                    </a:lnTo>
                    <a:lnTo>
                      <a:pt x="1800" y="282"/>
                    </a:lnTo>
                    <a:lnTo>
                      <a:pt x="1800" y="282"/>
                    </a:lnTo>
                    <a:lnTo>
                      <a:pt x="1800" y="282"/>
                    </a:lnTo>
                    <a:lnTo>
                      <a:pt x="1800" y="282"/>
                    </a:lnTo>
                    <a:lnTo>
                      <a:pt x="1800" y="282"/>
                    </a:lnTo>
                    <a:lnTo>
                      <a:pt x="1800" y="282"/>
                    </a:lnTo>
                    <a:lnTo>
                      <a:pt x="1800" y="282"/>
                    </a:lnTo>
                    <a:lnTo>
                      <a:pt x="1800" y="282"/>
                    </a:lnTo>
                    <a:lnTo>
                      <a:pt x="1806" y="282"/>
                    </a:lnTo>
                    <a:lnTo>
                      <a:pt x="1806" y="282"/>
                    </a:lnTo>
                    <a:lnTo>
                      <a:pt x="1806" y="282"/>
                    </a:lnTo>
                    <a:lnTo>
                      <a:pt x="1806" y="282"/>
                    </a:lnTo>
                    <a:lnTo>
                      <a:pt x="1806" y="282"/>
                    </a:lnTo>
                    <a:lnTo>
                      <a:pt x="1806" y="282"/>
                    </a:lnTo>
                    <a:lnTo>
                      <a:pt x="1806" y="282"/>
                    </a:lnTo>
                    <a:lnTo>
                      <a:pt x="1806" y="282"/>
                    </a:lnTo>
                    <a:lnTo>
                      <a:pt x="1806" y="282"/>
                    </a:lnTo>
                    <a:lnTo>
                      <a:pt x="1806" y="282"/>
                    </a:lnTo>
                    <a:lnTo>
                      <a:pt x="1806" y="282"/>
                    </a:lnTo>
                    <a:lnTo>
                      <a:pt x="1806" y="282"/>
                    </a:lnTo>
                    <a:lnTo>
                      <a:pt x="1806" y="282"/>
                    </a:lnTo>
                    <a:lnTo>
                      <a:pt x="1806" y="282"/>
                    </a:lnTo>
                    <a:lnTo>
                      <a:pt x="1806" y="282"/>
                    </a:lnTo>
                    <a:lnTo>
                      <a:pt x="1806" y="282"/>
                    </a:lnTo>
                    <a:lnTo>
                      <a:pt x="1806" y="282"/>
                    </a:lnTo>
                    <a:lnTo>
                      <a:pt x="1806" y="282"/>
                    </a:lnTo>
                    <a:lnTo>
                      <a:pt x="1806" y="282"/>
                    </a:lnTo>
                    <a:lnTo>
                      <a:pt x="1806" y="282"/>
                    </a:lnTo>
                    <a:lnTo>
                      <a:pt x="1806" y="282"/>
                    </a:lnTo>
                    <a:lnTo>
                      <a:pt x="1806" y="282"/>
                    </a:lnTo>
                    <a:lnTo>
                      <a:pt x="1806" y="282"/>
                    </a:lnTo>
                    <a:lnTo>
                      <a:pt x="1806" y="282"/>
                    </a:lnTo>
                    <a:lnTo>
                      <a:pt x="1806" y="282"/>
                    </a:lnTo>
                    <a:lnTo>
                      <a:pt x="1806" y="282"/>
                    </a:lnTo>
                    <a:lnTo>
                      <a:pt x="1806" y="282"/>
                    </a:lnTo>
                    <a:lnTo>
                      <a:pt x="1806" y="282"/>
                    </a:lnTo>
                    <a:lnTo>
                      <a:pt x="1806" y="282"/>
                    </a:lnTo>
                    <a:lnTo>
                      <a:pt x="1806" y="282"/>
                    </a:lnTo>
                    <a:lnTo>
                      <a:pt x="1806" y="282"/>
                    </a:lnTo>
                    <a:lnTo>
                      <a:pt x="1806" y="282"/>
                    </a:lnTo>
                    <a:lnTo>
                      <a:pt x="1806" y="282"/>
                    </a:lnTo>
                    <a:lnTo>
                      <a:pt x="1806" y="282"/>
                    </a:lnTo>
                    <a:lnTo>
                      <a:pt x="1806" y="282"/>
                    </a:lnTo>
                    <a:lnTo>
                      <a:pt x="1812" y="282"/>
                    </a:lnTo>
                    <a:lnTo>
                      <a:pt x="1812" y="282"/>
                    </a:lnTo>
                    <a:lnTo>
                      <a:pt x="1812" y="282"/>
                    </a:lnTo>
                    <a:lnTo>
                      <a:pt x="1812" y="282"/>
                    </a:lnTo>
                    <a:lnTo>
                      <a:pt x="1812" y="282"/>
                    </a:lnTo>
                    <a:lnTo>
                      <a:pt x="1812" y="282"/>
                    </a:lnTo>
                    <a:lnTo>
                      <a:pt x="1812" y="282"/>
                    </a:lnTo>
                    <a:lnTo>
                      <a:pt x="1812" y="282"/>
                    </a:lnTo>
                    <a:lnTo>
                      <a:pt x="1812" y="282"/>
                    </a:lnTo>
                    <a:lnTo>
                      <a:pt x="1812" y="282"/>
                    </a:lnTo>
                    <a:lnTo>
                      <a:pt x="1812" y="282"/>
                    </a:lnTo>
                    <a:lnTo>
                      <a:pt x="1812" y="282"/>
                    </a:lnTo>
                    <a:lnTo>
                      <a:pt x="1812" y="282"/>
                    </a:lnTo>
                    <a:lnTo>
                      <a:pt x="1812" y="282"/>
                    </a:lnTo>
                    <a:lnTo>
                      <a:pt x="1812" y="282"/>
                    </a:lnTo>
                    <a:lnTo>
                      <a:pt x="1812" y="282"/>
                    </a:lnTo>
                    <a:lnTo>
                      <a:pt x="1812" y="282"/>
                    </a:lnTo>
                    <a:lnTo>
                      <a:pt x="1812" y="282"/>
                    </a:lnTo>
                    <a:lnTo>
                      <a:pt x="1812" y="282"/>
                    </a:lnTo>
                    <a:lnTo>
                      <a:pt x="1812" y="282"/>
                    </a:lnTo>
                    <a:lnTo>
                      <a:pt x="1812" y="282"/>
                    </a:lnTo>
                    <a:lnTo>
                      <a:pt x="1812" y="282"/>
                    </a:lnTo>
                    <a:lnTo>
                      <a:pt x="1812" y="282"/>
                    </a:lnTo>
                    <a:lnTo>
                      <a:pt x="1812" y="282"/>
                    </a:lnTo>
                    <a:lnTo>
                      <a:pt x="1812" y="282"/>
                    </a:lnTo>
                    <a:lnTo>
                      <a:pt x="1812" y="282"/>
                    </a:lnTo>
                    <a:lnTo>
                      <a:pt x="1812" y="282"/>
                    </a:lnTo>
                    <a:lnTo>
                      <a:pt x="1812" y="282"/>
                    </a:lnTo>
                    <a:lnTo>
                      <a:pt x="1812" y="282"/>
                    </a:lnTo>
                    <a:lnTo>
                      <a:pt x="1812" y="282"/>
                    </a:lnTo>
                    <a:lnTo>
                      <a:pt x="1812" y="282"/>
                    </a:lnTo>
                    <a:lnTo>
                      <a:pt x="1812" y="282"/>
                    </a:lnTo>
                    <a:lnTo>
                      <a:pt x="1818" y="282"/>
                    </a:lnTo>
                    <a:lnTo>
                      <a:pt x="1818" y="282"/>
                    </a:lnTo>
                    <a:lnTo>
                      <a:pt x="1818" y="282"/>
                    </a:lnTo>
                    <a:lnTo>
                      <a:pt x="1818" y="282"/>
                    </a:lnTo>
                    <a:lnTo>
                      <a:pt x="1818" y="282"/>
                    </a:lnTo>
                    <a:lnTo>
                      <a:pt x="1818" y="282"/>
                    </a:lnTo>
                    <a:lnTo>
                      <a:pt x="1818" y="282"/>
                    </a:lnTo>
                    <a:lnTo>
                      <a:pt x="1818" y="282"/>
                    </a:lnTo>
                    <a:lnTo>
                      <a:pt x="1818" y="282"/>
                    </a:lnTo>
                    <a:lnTo>
                      <a:pt x="1818" y="282"/>
                    </a:lnTo>
                    <a:lnTo>
                      <a:pt x="1818" y="282"/>
                    </a:lnTo>
                    <a:lnTo>
                      <a:pt x="1818" y="282"/>
                    </a:lnTo>
                    <a:lnTo>
                      <a:pt x="1818" y="282"/>
                    </a:lnTo>
                    <a:lnTo>
                      <a:pt x="1818" y="282"/>
                    </a:lnTo>
                    <a:lnTo>
                      <a:pt x="1818" y="282"/>
                    </a:lnTo>
                    <a:lnTo>
                      <a:pt x="1818" y="282"/>
                    </a:lnTo>
                    <a:lnTo>
                      <a:pt x="1818" y="282"/>
                    </a:lnTo>
                    <a:lnTo>
                      <a:pt x="1818" y="282"/>
                    </a:lnTo>
                    <a:lnTo>
                      <a:pt x="1818" y="282"/>
                    </a:lnTo>
                    <a:lnTo>
                      <a:pt x="1818" y="282"/>
                    </a:lnTo>
                    <a:lnTo>
                      <a:pt x="1818" y="282"/>
                    </a:lnTo>
                    <a:lnTo>
                      <a:pt x="1818" y="282"/>
                    </a:lnTo>
                    <a:lnTo>
                      <a:pt x="1818" y="282"/>
                    </a:lnTo>
                    <a:lnTo>
                      <a:pt x="1818" y="282"/>
                    </a:lnTo>
                    <a:lnTo>
                      <a:pt x="1818" y="282"/>
                    </a:lnTo>
                    <a:lnTo>
                      <a:pt x="1818" y="282"/>
                    </a:lnTo>
                    <a:lnTo>
                      <a:pt x="1818" y="282"/>
                    </a:lnTo>
                    <a:lnTo>
                      <a:pt x="1818" y="282"/>
                    </a:lnTo>
                    <a:lnTo>
                      <a:pt x="1818" y="282"/>
                    </a:lnTo>
                    <a:lnTo>
                      <a:pt x="1818" y="282"/>
                    </a:lnTo>
                    <a:lnTo>
                      <a:pt x="1818" y="282"/>
                    </a:lnTo>
                    <a:lnTo>
                      <a:pt x="1818" y="282"/>
                    </a:lnTo>
                    <a:lnTo>
                      <a:pt x="1818" y="282"/>
                    </a:lnTo>
                    <a:lnTo>
                      <a:pt x="1818" y="282"/>
                    </a:lnTo>
                    <a:lnTo>
                      <a:pt x="1824" y="282"/>
                    </a:lnTo>
                    <a:lnTo>
                      <a:pt x="1824" y="282"/>
                    </a:lnTo>
                    <a:lnTo>
                      <a:pt x="1824" y="282"/>
                    </a:lnTo>
                    <a:lnTo>
                      <a:pt x="1824" y="282"/>
                    </a:lnTo>
                    <a:lnTo>
                      <a:pt x="1824" y="282"/>
                    </a:lnTo>
                    <a:lnTo>
                      <a:pt x="1824" y="282"/>
                    </a:lnTo>
                    <a:lnTo>
                      <a:pt x="1824" y="282"/>
                    </a:lnTo>
                    <a:lnTo>
                      <a:pt x="1824" y="282"/>
                    </a:lnTo>
                    <a:lnTo>
                      <a:pt x="1824" y="282"/>
                    </a:lnTo>
                    <a:lnTo>
                      <a:pt x="1824" y="282"/>
                    </a:lnTo>
                    <a:lnTo>
                      <a:pt x="1824" y="282"/>
                    </a:lnTo>
                    <a:lnTo>
                      <a:pt x="1824" y="282"/>
                    </a:lnTo>
                    <a:lnTo>
                      <a:pt x="1824" y="282"/>
                    </a:lnTo>
                    <a:lnTo>
                      <a:pt x="1824" y="282"/>
                    </a:lnTo>
                    <a:lnTo>
                      <a:pt x="1824" y="282"/>
                    </a:lnTo>
                    <a:lnTo>
                      <a:pt x="1824" y="282"/>
                    </a:lnTo>
                    <a:lnTo>
                      <a:pt x="1824" y="282"/>
                    </a:lnTo>
                    <a:lnTo>
                      <a:pt x="1824" y="282"/>
                    </a:lnTo>
                    <a:lnTo>
                      <a:pt x="1824" y="282"/>
                    </a:lnTo>
                    <a:lnTo>
                      <a:pt x="1824" y="282"/>
                    </a:lnTo>
                    <a:lnTo>
                      <a:pt x="1824" y="282"/>
                    </a:lnTo>
                    <a:lnTo>
                      <a:pt x="1824" y="282"/>
                    </a:lnTo>
                    <a:lnTo>
                      <a:pt x="1824" y="282"/>
                    </a:lnTo>
                    <a:lnTo>
                      <a:pt x="1824" y="282"/>
                    </a:lnTo>
                    <a:lnTo>
                      <a:pt x="1824" y="282"/>
                    </a:lnTo>
                    <a:lnTo>
                      <a:pt x="1824" y="282"/>
                    </a:lnTo>
                    <a:lnTo>
                      <a:pt x="1824" y="282"/>
                    </a:lnTo>
                    <a:lnTo>
                      <a:pt x="1824" y="282"/>
                    </a:lnTo>
                    <a:lnTo>
                      <a:pt x="1824" y="282"/>
                    </a:lnTo>
                    <a:lnTo>
                      <a:pt x="1824" y="282"/>
                    </a:lnTo>
                    <a:lnTo>
                      <a:pt x="1824" y="282"/>
                    </a:lnTo>
                    <a:lnTo>
                      <a:pt x="1824" y="282"/>
                    </a:lnTo>
                    <a:lnTo>
                      <a:pt x="1824" y="282"/>
                    </a:lnTo>
                    <a:lnTo>
                      <a:pt x="1830" y="282"/>
                    </a:lnTo>
                    <a:lnTo>
                      <a:pt x="1830" y="282"/>
                    </a:lnTo>
                    <a:lnTo>
                      <a:pt x="1830" y="282"/>
                    </a:lnTo>
                    <a:lnTo>
                      <a:pt x="1830" y="282"/>
                    </a:lnTo>
                    <a:lnTo>
                      <a:pt x="1830" y="282"/>
                    </a:lnTo>
                    <a:lnTo>
                      <a:pt x="1830" y="282"/>
                    </a:lnTo>
                    <a:lnTo>
                      <a:pt x="1830" y="282"/>
                    </a:lnTo>
                    <a:lnTo>
                      <a:pt x="1830" y="282"/>
                    </a:lnTo>
                    <a:lnTo>
                      <a:pt x="1830" y="282"/>
                    </a:lnTo>
                    <a:lnTo>
                      <a:pt x="1830" y="282"/>
                    </a:lnTo>
                    <a:lnTo>
                      <a:pt x="1830" y="282"/>
                    </a:lnTo>
                    <a:lnTo>
                      <a:pt x="1830" y="282"/>
                    </a:lnTo>
                    <a:lnTo>
                      <a:pt x="1830" y="282"/>
                    </a:lnTo>
                    <a:lnTo>
                      <a:pt x="1830" y="282"/>
                    </a:lnTo>
                    <a:lnTo>
                      <a:pt x="1830" y="282"/>
                    </a:lnTo>
                    <a:lnTo>
                      <a:pt x="1866" y="282"/>
                    </a:lnTo>
                    <a:lnTo>
                      <a:pt x="1866" y="282"/>
                    </a:lnTo>
                    <a:lnTo>
                      <a:pt x="1866" y="282"/>
                    </a:lnTo>
                    <a:lnTo>
                      <a:pt x="1866" y="282"/>
                    </a:lnTo>
                    <a:lnTo>
                      <a:pt x="1866" y="282"/>
                    </a:lnTo>
                    <a:lnTo>
                      <a:pt x="1866" y="282"/>
                    </a:lnTo>
                    <a:lnTo>
                      <a:pt x="1866" y="282"/>
                    </a:lnTo>
                    <a:lnTo>
                      <a:pt x="1866" y="282"/>
                    </a:lnTo>
                    <a:lnTo>
                      <a:pt x="1866" y="282"/>
                    </a:lnTo>
                    <a:lnTo>
                      <a:pt x="1866" y="282"/>
                    </a:lnTo>
                    <a:lnTo>
                      <a:pt x="1866" y="282"/>
                    </a:lnTo>
                    <a:lnTo>
                      <a:pt x="1866" y="282"/>
                    </a:lnTo>
                    <a:lnTo>
                      <a:pt x="1866" y="282"/>
                    </a:lnTo>
                    <a:lnTo>
                      <a:pt x="1866" y="282"/>
                    </a:lnTo>
                    <a:lnTo>
                      <a:pt x="1866" y="282"/>
                    </a:lnTo>
                    <a:lnTo>
                      <a:pt x="1866" y="282"/>
                    </a:lnTo>
                    <a:lnTo>
                      <a:pt x="1866" y="282"/>
                    </a:lnTo>
                    <a:lnTo>
                      <a:pt x="1866" y="282"/>
                    </a:lnTo>
                    <a:lnTo>
                      <a:pt x="1866" y="282"/>
                    </a:lnTo>
                    <a:lnTo>
                      <a:pt x="1866" y="282"/>
                    </a:lnTo>
                    <a:lnTo>
                      <a:pt x="1866" y="282"/>
                    </a:lnTo>
                    <a:lnTo>
                      <a:pt x="1866" y="282"/>
                    </a:lnTo>
                    <a:lnTo>
                      <a:pt x="1866" y="282"/>
                    </a:lnTo>
                    <a:lnTo>
                      <a:pt x="1866" y="282"/>
                    </a:lnTo>
                    <a:lnTo>
                      <a:pt x="1866" y="282"/>
                    </a:lnTo>
                    <a:lnTo>
                      <a:pt x="1866" y="282"/>
                    </a:lnTo>
                    <a:lnTo>
                      <a:pt x="1866" y="282"/>
                    </a:lnTo>
                    <a:lnTo>
                      <a:pt x="1866" y="282"/>
                    </a:lnTo>
                    <a:lnTo>
                      <a:pt x="1866" y="282"/>
                    </a:lnTo>
                    <a:lnTo>
                      <a:pt x="1866" y="282"/>
                    </a:lnTo>
                    <a:lnTo>
                      <a:pt x="1866" y="282"/>
                    </a:lnTo>
                    <a:lnTo>
                      <a:pt x="1872" y="282"/>
                    </a:lnTo>
                    <a:lnTo>
                      <a:pt x="1872" y="282"/>
                    </a:lnTo>
                    <a:lnTo>
                      <a:pt x="1872" y="282"/>
                    </a:lnTo>
                    <a:lnTo>
                      <a:pt x="1872" y="282"/>
                    </a:lnTo>
                    <a:lnTo>
                      <a:pt x="1872" y="282"/>
                    </a:lnTo>
                    <a:lnTo>
                      <a:pt x="1872" y="282"/>
                    </a:lnTo>
                    <a:lnTo>
                      <a:pt x="1872" y="282"/>
                    </a:lnTo>
                    <a:lnTo>
                      <a:pt x="1872" y="282"/>
                    </a:lnTo>
                    <a:lnTo>
                      <a:pt x="1872" y="282"/>
                    </a:lnTo>
                    <a:lnTo>
                      <a:pt x="1872" y="282"/>
                    </a:lnTo>
                    <a:lnTo>
                      <a:pt x="1872" y="282"/>
                    </a:lnTo>
                    <a:lnTo>
                      <a:pt x="1872" y="282"/>
                    </a:lnTo>
                    <a:lnTo>
                      <a:pt x="1872" y="282"/>
                    </a:lnTo>
                    <a:lnTo>
                      <a:pt x="1872" y="282"/>
                    </a:lnTo>
                    <a:lnTo>
                      <a:pt x="1872" y="282"/>
                    </a:lnTo>
                    <a:lnTo>
                      <a:pt x="1872" y="282"/>
                    </a:lnTo>
                    <a:lnTo>
                      <a:pt x="1872" y="282"/>
                    </a:lnTo>
                    <a:lnTo>
                      <a:pt x="1872" y="282"/>
                    </a:lnTo>
                    <a:lnTo>
                      <a:pt x="1872" y="282"/>
                    </a:lnTo>
                    <a:lnTo>
                      <a:pt x="1872" y="282"/>
                    </a:lnTo>
                    <a:lnTo>
                      <a:pt x="1872" y="282"/>
                    </a:lnTo>
                    <a:lnTo>
                      <a:pt x="1872" y="282"/>
                    </a:lnTo>
                    <a:lnTo>
                      <a:pt x="1872" y="282"/>
                    </a:lnTo>
                    <a:lnTo>
                      <a:pt x="1872" y="282"/>
                    </a:lnTo>
                    <a:lnTo>
                      <a:pt x="1872" y="282"/>
                    </a:lnTo>
                    <a:lnTo>
                      <a:pt x="1872" y="282"/>
                    </a:lnTo>
                    <a:lnTo>
                      <a:pt x="1872" y="282"/>
                    </a:lnTo>
                    <a:lnTo>
                      <a:pt x="1872" y="282"/>
                    </a:lnTo>
                    <a:lnTo>
                      <a:pt x="1872" y="282"/>
                    </a:lnTo>
                    <a:lnTo>
                      <a:pt x="1872" y="282"/>
                    </a:lnTo>
                    <a:lnTo>
                      <a:pt x="1872" y="282"/>
                    </a:lnTo>
                    <a:lnTo>
                      <a:pt x="1872" y="282"/>
                    </a:lnTo>
                    <a:lnTo>
                      <a:pt x="1872" y="282"/>
                    </a:lnTo>
                    <a:lnTo>
                      <a:pt x="1872" y="282"/>
                    </a:lnTo>
                    <a:lnTo>
                      <a:pt x="1872" y="282"/>
                    </a:lnTo>
                    <a:lnTo>
                      <a:pt x="1878" y="282"/>
                    </a:lnTo>
                    <a:lnTo>
                      <a:pt x="1878" y="282"/>
                    </a:lnTo>
                    <a:lnTo>
                      <a:pt x="1878" y="282"/>
                    </a:lnTo>
                    <a:lnTo>
                      <a:pt x="1878" y="282"/>
                    </a:lnTo>
                    <a:lnTo>
                      <a:pt x="1878" y="282"/>
                    </a:lnTo>
                    <a:lnTo>
                      <a:pt x="1878" y="282"/>
                    </a:lnTo>
                    <a:lnTo>
                      <a:pt x="1878" y="282"/>
                    </a:lnTo>
                    <a:lnTo>
                      <a:pt x="1878" y="282"/>
                    </a:lnTo>
                    <a:lnTo>
                      <a:pt x="1878" y="282"/>
                    </a:lnTo>
                    <a:lnTo>
                      <a:pt x="1878" y="282"/>
                    </a:lnTo>
                    <a:lnTo>
                      <a:pt x="1878" y="282"/>
                    </a:lnTo>
                    <a:lnTo>
                      <a:pt x="1878" y="282"/>
                    </a:lnTo>
                    <a:lnTo>
                      <a:pt x="1878" y="282"/>
                    </a:lnTo>
                    <a:lnTo>
                      <a:pt x="1878" y="282"/>
                    </a:lnTo>
                    <a:lnTo>
                      <a:pt x="1878" y="282"/>
                    </a:lnTo>
                    <a:lnTo>
                      <a:pt x="1878" y="282"/>
                    </a:lnTo>
                    <a:lnTo>
                      <a:pt x="1878" y="282"/>
                    </a:lnTo>
                    <a:lnTo>
                      <a:pt x="1878" y="282"/>
                    </a:lnTo>
                    <a:lnTo>
                      <a:pt x="1878" y="282"/>
                    </a:lnTo>
                    <a:lnTo>
                      <a:pt x="1878" y="282"/>
                    </a:lnTo>
                    <a:lnTo>
                      <a:pt x="1878" y="282"/>
                    </a:lnTo>
                    <a:lnTo>
                      <a:pt x="1878" y="282"/>
                    </a:lnTo>
                    <a:lnTo>
                      <a:pt x="1878" y="282"/>
                    </a:lnTo>
                    <a:lnTo>
                      <a:pt x="1878" y="282"/>
                    </a:lnTo>
                    <a:lnTo>
                      <a:pt x="1878" y="282"/>
                    </a:lnTo>
                    <a:lnTo>
                      <a:pt x="1878" y="282"/>
                    </a:lnTo>
                    <a:lnTo>
                      <a:pt x="1878" y="282"/>
                    </a:lnTo>
                    <a:lnTo>
                      <a:pt x="1878" y="282"/>
                    </a:lnTo>
                    <a:lnTo>
                      <a:pt x="1878" y="282"/>
                    </a:lnTo>
                    <a:lnTo>
                      <a:pt x="1878" y="282"/>
                    </a:lnTo>
                    <a:lnTo>
                      <a:pt x="1878" y="282"/>
                    </a:lnTo>
                    <a:lnTo>
                      <a:pt x="1878" y="282"/>
                    </a:lnTo>
                    <a:lnTo>
                      <a:pt x="1884" y="282"/>
                    </a:lnTo>
                    <a:lnTo>
                      <a:pt x="1884" y="282"/>
                    </a:lnTo>
                    <a:lnTo>
                      <a:pt x="1884" y="282"/>
                    </a:lnTo>
                    <a:lnTo>
                      <a:pt x="1884" y="282"/>
                    </a:lnTo>
                    <a:lnTo>
                      <a:pt x="1884" y="282"/>
                    </a:lnTo>
                    <a:lnTo>
                      <a:pt x="1884" y="282"/>
                    </a:lnTo>
                    <a:lnTo>
                      <a:pt x="1884" y="282"/>
                    </a:lnTo>
                    <a:lnTo>
                      <a:pt x="1884" y="282"/>
                    </a:lnTo>
                    <a:lnTo>
                      <a:pt x="1884" y="282"/>
                    </a:lnTo>
                    <a:lnTo>
                      <a:pt x="1884" y="282"/>
                    </a:lnTo>
                    <a:lnTo>
                      <a:pt x="1884" y="282"/>
                    </a:lnTo>
                    <a:lnTo>
                      <a:pt x="1884" y="282"/>
                    </a:lnTo>
                    <a:lnTo>
                      <a:pt x="1884" y="282"/>
                    </a:lnTo>
                    <a:lnTo>
                      <a:pt x="1884" y="282"/>
                    </a:lnTo>
                    <a:lnTo>
                      <a:pt x="1884" y="282"/>
                    </a:lnTo>
                    <a:lnTo>
                      <a:pt x="1884" y="282"/>
                    </a:lnTo>
                    <a:lnTo>
                      <a:pt x="1884" y="282"/>
                    </a:lnTo>
                    <a:lnTo>
                      <a:pt x="1884" y="282"/>
                    </a:lnTo>
                    <a:lnTo>
                      <a:pt x="1884" y="282"/>
                    </a:lnTo>
                    <a:lnTo>
                      <a:pt x="1884" y="282"/>
                    </a:lnTo>
                    <a:lnTo>
                      <a:pt x="1884" y="282"/>
                    </a:lnTo>
                    <a:lnTo>
                      <a:pt x="1884" y="282"/>
                    </a:lnTo>
                    <a:lnTo>
                      <a:pt x="1884" y="282"/>
                    </a:lnTo>
                    <a:lnTo>
                      <a:pt x="1884" y="282"/>
                    </a:lnTo>
                    <a:lnTo>
                      <a:pt x="1884" y="282"/>
                    </a:lnTo>
                    <a:lnTo>
                      <a:pt x="1884" y="282"/>
                    </a:lnTo>
                    <a:lnTo>
                      <a:pt x="1884" y="282"/>
                    </a:lnTo>
                    <a:lnTo>
                      <a:pt x="1884" y="282"/>
                    </a:lnTo>
                    <a:lnTo>
                      <a:pt x="1884" y="282"/>
                    </a:lnTo>
                    <a:lnTo>
                      <a:pt x="1884" y="282"/>
                    </a:lnTo>
                    <a:lnTo>
                      <a:pt x="1884" y="282"/>
                    </a:lnTo>
                    <a:lnTo>
                      <a:pt x="1884" y="282"/>
                    </a:lnTo>
                    <a:lnTo>
                      <a:pt x="1884" y="282"/>
                    </a:lnTo>
                    <a:lnTo>
                      <a:pt x="1884" y="282"/>
                    </a:lnTo>
                    <a:lnTo>
                      <a:pt x="1890" y="282"/>
                    </a:lnTo>
                    <a:lnTo>
                      <a:pt x="1890" y="282"/>
                    </a:lnTo>
                    <a:lnTo>
                      <a:pt x="1890" y="282"/>
                    </a:lnTo>
                    <a:lnTo>
                      <a:pt x="1890" y="282"/>
                    </a:lnTo>
                    <a:lnTo>
                      <a:pt x="1890" y="282"/>
                    </a:lnTo>
                    <a:lnTo>
                      <a:pt x="1890" y="282"/>
                    </a:lnTo>
                    <a:lnTo>
                      <a:pt x="1890" y="282"/>
                    </a:lnTo>
                    <a:lnTo>
                      <a:pt x="1890" y="282"/>
                    </a:lnTo>
                    <a:lnTo>
                      <a:pt x="1890" y="282"/>
                    </a:lnTo>
                    <a:lnTo>
                      <a:pt x="1890" y="282"/>
                    </a:lnTo>
                    <a:lnTo>
                      <a:pt x="1890" y="282"/>
                    </a:lnTo>
                    <a:lnTo>
                      <a:pt x="1890" y="282"/>
                    </a:lnTo>
                    <a:lnTo>
                      <a:pt x="1890" y="282"/>
                    </a:lnTo>
                    <a:lnTo>
                      <a:pt x="1890" y="282"/>
                    </a:lnTo>
                    <a:lnTo>
                      <a:pt x="1890" y="282"/>
                    </a:lnTo>
                    <a:lnTo>
                      <a:pt x="1890" y="282"/>
                    </a:lnTo>
                    <a:lnTo>
                      <a:pt x="1890" y="282"/>
                    </a:lnTo>
                    <a:lnTo>
                      <a:pt x="1890" y="282"/>
                    </a:lnTo>
                    <a:lnTo>
                      <a:pt x="1890" y="282"/>
                    </a:lnTo>
                    <a:lnTo>
                      <a:pt x="1890" y="282"/>
                    </a:lnTo>
                    <a:lnTo>
                      <a:pt x="1890" y="282"/>
                    </a:lnTo>
                    <a:lnTo>
                      <a:pt x="1890" y="282"/>
                    </a:lnTo>
                    <a:lnTo>
                      <a:pt x="1890" y="282"/>
                    </a:lnTo>
                    <a:lnTo>
                      <a:pt x="1890" y="282"/>
                    </a:lnTo>
                    <a:lnTo>
                      <a:pt x="1890" y="282"/>
                    </a:lnTo>
                    <a:lnTo>
                      <a:pt x="1890" y="282"/>
                    </a:lnTo>
                    <a:lnTo>
                      <a:pt x="1890" y="282"/>
                    </a:lnTo>
                    <a:lnTo>
                      <a:pt x="1890" y="282"/>
                    </a:lnTo>
                    <a:lnTo>
                      <a:pt x="1890" y="282"/>
                    </a:lnTo>
                    <a:lnTo>
                      <a:pt x="1890" y="282"/>
                    </a:lnTo>
                    <a:lnTo>
                      <a:pt x="1890" y="282"/>
                    </a:lnTo>
                    <a:lnTo>
                      <a:pt x="1890" y="282"/>
                    </a:lnTo>
                    <a:lnTo>
                      <a:pt x="1890" y="282"/>
                    </a:lnTo>
                    <a:lnTo>
                      <a:pt x="1896" y="282"/>
                    </a:lnTo>
                    <a:lnTo>
                      <a:pt x="1896" y="282"/>
                    </a:lnTo>
                    <a:lnTo>
                      <a:pt x="1896" y="282"/>
                    </a:lnTo>
                    <a:lnTo>
                      <a:pt x="1896" y="282"/>
                    </a:lnTo>
                    <a:lnTo>
                      <a:pt x="1896" y="282"/>
                    </a:lnTo>
                    <a:lnTo>
                      <a:pt x="1896" y="282"/>
                    </a:lnTo>
                    <a:lnTo>
                      <a:pt x="1896" y="282"/>
                    </a:lnTo>
                    <a:lnTo>
                      <a:pt x="1896" y="282"/>
                    </a:lnTo>
                    <a:lnTo>
                      <a:pt x="1896" y="282"/>
                    </a:lnTo>
                    <a:lnTo>
                      <a:pt x="1896" y="282"/>
                    </a:lnTo>
                    <a:lnTo>
                      <a:pt x="1926" y="282"/>
                    </a:lnTo>
                    <a:lnTo>
                      <a:pt x="1926" y="282"/>
                    </a:lnTo>
                    <a:lnTo>
                      <a:pt x="1932" y="282"/>
                    </a:lnTo>
                    <a:lnTo>
                      <a:pt x="1932" y="282"/>
                    </a:lnTo>
                    <a:lnTo>
                      <a:pt x="1932" y="282"/>
                    </a:lnTo>
                    <a:lnTo>
                      <a:pt x="1932" y="282"/>
                    </a:lnTo>
                    <a:lnTo>
                      <a:pt x="1932" y="282"/>
                    </a:lnTo>
                    <a:lnTo>
                      <a:pt x="1932" y="282"/>
                    </a:lnTo>
                    <a:lnTo>
                      <a:pt x="1932" y="282"/>
                    </a:lnTo>
                    <a:lnTo>
                      <a:pt x="1932" y="282"/>
                    </a:lnTo>
                    <a:lnTo>
                      <a:pt x="1932" y="282"/>
                    </a:lnTo>
                    <a:lnTo>
                      <a:pt x="1932" y="282"/>
                    </a:lnTo>
                    <a:lnTo>
                      <a:pt x="1932" y="282"/>
                    </a:lnTo>
                    <a:lnTo>
                      <a:pt x="1932" y="282"/>
                    </a:lnTo>
                    <a:lnTo>
                      <a:pt x="1932" y="282"/>
                    </a:lnTo>
                    <a:lnTo>
                      <a:pt x="1932" y="282"/>
                    </a:lnTo>
                    <a:lnTo>
                      <a:pt x="1932" y="282"/>
                    </a:lnTo>
                    <a:lnTo>
                      <a:pt x="1932" y="282"/>
                    </a:lnTo>
                    <a:lnTo>
                      <a:pt x="1932" y="282"/>
                    </a:lnTo>
                    <a:lnTo>
                      <a:pt x="1932" y="282"/>
                    </a:lnTo>
                    <a:lnTo>
                      <a:pt x="1932" y="282"/>
                    </a:lnTo>
                    <a:lnTo>
                      <a:pt x="1932" y="282"/>
                    </a:lnTo>
                    <a:lnTo>
                      <a:pt x="1932" y="282"/>
                    </a:lnTo>
                    <a:lnTo>
                      <a:pt x="1932" y="282"/>
                    </a:lnTo>
                    <a:lnTo>
                      <a:pt x="1932" y="282"/>
                    </a:lnTo>
                    <a:lnTo>
                      <a:pt x="1932" y="282"/>
                    </a:lnTo>
                    <a:lnTo>
                      <a:pt x="1932" y="282"/>
                    </a:lnTo>
                    <a:lnTo>
                      <a:pt x="1932" y="282"/>
                    </a:lnTo>
                    <a:lnTo>
                      <a:pt x="1932" y="282"/>
                    </a:lnTo>
                    <a:lnTo>
                      <a:pt x="1932" y="282"/>
                    </a:lnTo>
                    <a:lnTo>
                      <a:pt x="1932" y="282"/>
                    </a:lnTo>
                    <a:lnTo>
                      <a:pt x="1932" y="282"/>
                    </a:lnTo>
                    <a:lnTo>
                      <a:pt x="1932" y="282"/>
                    </a:lnTo>
                    <a:lnTo>
                      <a:pt x="1932" y="282"/>
                    </a:lnTo>
                    <a:lnTo>
                      <a:pt x="1932" y="282"/>
                    </a:lnTo>
                    <a:lnTo>
                      <a:pt x="1932" y="282"/>
                    </a:lnTo>
                    <a:lnTo>
                      <a:pt x="1932" y="282"/>
                    </a:lnTo>
                    <a:lnTo>
                      <a:pt x="1938" y="282"/>
                    </a:lnTo>
                    <a:lnTo>
                      <a:pt x="1938" y="282"/>
                    </a:lnTo>
                    <a:lnTo>
                      <a:pt x="1938" y="282"/>
                    </a:lnTo>
                    <a:lnTo>
                      <a:pt x="1938" y="282"/>
                    </a:lnTo>
                    <a:lnTo>
                      <a:pt x="1938" y="282"/>
                    </a:lnTo>
                    <a:lnTo>
                      <a:pt x="1938" y="282"/>
                    </a:lnTo>
                    <a:lnTo>
                      <a:pt x="1938" y="282"/>
                    </a:lnTo>
                    <a:lnTo>
                      <a:pt x="1938" y="282"/>
                    </a:lnTo>
                    <a:lnTo>
                      <a:pt x="1938" y="282"/>
                    </a:lnTo>
                    <a:lnTo>
                      <a:pt x="1938" y="282"/>
                    </a:lnTo>
                    <a:lnTo>
                      <a:pt x="1938" y="282"/>
                    </a:lnTo>
                    <a:lnTo>
                      <a:pt x="1938" y="282"/>
                    </a:lnTo>
                    <a:lnTo>
                      <a:pt x="1938" y="282"/>
                    </a:lnTo>
                    <a:lnTo>
                      <a:pt x="1938" y="282"/>
                    </a:lnTo>
                    <a:lnTo>
                      <a:pt x="1938" y="282"/>
                    </a:lnTo>
                    <a:lnTo>
                      <a:pt x="1938" y="282"/>
                    </a:lnTo>
                    <a:lnTo>
                      <a:pt x="1938" y="282"/>
                    </a:lnTo>
                    <a:lnTo>
                      <a:pt x="1938" y="282"/>
                    </a:lnTo>
                    <a:lnTo>
                      <a:pt x="1938" y="282"/>
                    </a:lnTo>
                    <a:lnTo>
                      <a:pt x="1938" y="282"/>
                    </a:lnTo>
                    <a:lnTo>
                      <a:pt x="1938" y="282"/>
                    </a:lnTo>
                    <a:lnTo>
                      <a:pt x="1938" y="282"/>
                    </a:lnTo>
                    <a:lnTo>
                      <a:pt x="1938" y="282"/>
                    </a:lnTo>
                    <a:lnTo>
                      <a:pt x="1938" y="282"/>
                    </a:lnTo>
                    <a:lnTo>
                      <a:pt x="1938" y="282"/>
                    </a:lnTo>
                    <a:lnTo>
                      <a:pt x="1938" y="282"/>
                    </a:lnTo>
                    <a:lnTo>
                      <a:pt x="1938" y="282"/>
                    </a:lnTo>
                    <a:lnTo>
                      <a:pt x="1938" y="282"/>
                    </a:lnTo>
                    <a:lnTo>
                      <a:pt x="1938" y="282"/>
                    </a:lnTo>
                    <a:lnTo>
                      <a:pt x="1938" y="282"/>
                    </a:lnTo>
                    <a:lnTo>
                      <a:pt x="1938" y="282"/>
                    </a:lnTo>
                    <a:lnTo>
                      <a:pt x="1938" y="282"/>
                    </a:lnTo>
                    <a:lnTo>
                      <a:pt x="1938" y="282"/>
                    </a:lnTo>
                    <a:lnTo>
                      <a:pt x="1938" y="282"/>
                    </a:lnTo>
                    <a:lnTo>
                      <a:pt x="1944" y="282"/>
                    </a:lnTo>
                    <a:lnTo>
                      <a:pt x="1944" y="282"/>
                    </a:lnTo>
                    <a:lnTo>
                      <a:pt x="1944" y="282"/>
                    </a:lnTo>
                    <a:lnTo>
                      <a:pt x="1944" y="282"/>
                    </a:lnTo>
                    <a:lnTo>
                      <a:pt x="1944" y="282"/>
                    </a:lnTo>
                    <a:lnTo>
                      <a:pt x="1944" y="282"/>
                    </a:lnTo>
                    <a:lnTo>
                      <a:pt x="1944" y="282"/>
                    </a:lnTo>
                    <a:lnTo>
                      <a:pt x="1944" y="282"/>
                    </a:lnTo>
                    <a:lnTo>
                      <a:pt x="1944" y="282"/>
                    </a:lnTo>
                    <a:lnTo>
                      <a:pt x="1944" y="282"/>
                    </a:lnTo>
                    <a:lnTo>
                      <a:pt x="1944" y="282"/>
                    </a:lnTo>
                    <a:lnTo>
                      <a:pt x="1944" y="282"/>
                    </a:lnTo>
                    <a:lnTo>
                      <a:pt x="1944" y="282"/>
                    </a:lnTo>
                    <a:lnTo>
                      <a:pt x="1944" y="282"/>
                    </a:lnTo>
                    <a:lnTo>
                      <a:pt x="1944" y="282"/>
                    </a:lnTo>
                    <a:lnTo>
                      <a:pt x="1944" y="282"/>
                    </a:lnTo>
                    <a:lnTo>
                      <a:pt x="1944" y="282"/>
                    </a:lnTo>
                    <a:lnTo>
                      <a:pt x="1944" y="282"/>
                    </a:lnTo>
                    <a:lnTo>
                      <a:pt x="1944" y="282"/>
                    </a:lnTo>
                    <a:lnTo>
                      <a:pt x="1944" y="282"/>
                    </a:lnTo>
                    <a:lnTo>
                      <a:pt x="1944" y="282"/>
                    </a:lnTo>
                    <a:lnTo>
                      <a:pt x="1944" y="282"/>
                    </a:lnTo>
                    <a:lnTo>
                      <a:pt x="1944" y="282"/>
                    </a:lnTo>
                    <a:lnTo>
                      <a:pt x="1944" y="282"/>
                    </a:lnTo>
                    <a:lnTo>
                      <a:pt x="1944" y="282"/>
                    </a:lnTo>
                    <a:lnTo>
                      <a:pt x="1944" y="282"/>
                    </a:lnTo>
                    <a:lnTo>
                      <a:pt x="1944" y="282"/>
                    </a:lnTo>
                    <a:lnTo>
                      <a:pt x="1944" y="282"/>
                    </a:lnTo>
                    <a:lnTo>
                      <a:pt x="1944" y="282"/>
                    </a:lnTo>
                    <a:lnTo>
                      <a:pt x="1944" y="282"/>
                    </a:lnTo>
                    <a:lnTo>
                      <a:pt x="1944" y="282"/>
                    </a:lnTo>
                    <a:lnTo>
                      <a:pt x="1944" y="282"/>
                    </a:lnTo>
                    <a:lnTo>
                      <a:pt x="1950" y="282"/>
                    </a:lnTo>
                    <a:lnTo>
                      <a:pt x="1950" y="282"/>
                    </a:lnTo>
                    <a:lnTo>
                      <a:pt x="1950" y="282"/>
                    </a:lnTo>
                    <a:lnTo>
                      <a:pt x="1950" y="282"/>
                    </a:lnTo>
                    <a:lnTo>
                      <a:pt x="1950" y="282"/>
                    </a:lnTo>
                    <a:lnTo>
                      <a:pt x="1950" y="282"/>
                    </a:lnTo>
                    <a:lnTo>
                      <a:pt x="1950" y="282"/>
                    </a:lnTo>
                    <a:lnTo>
                      <a:pt x="1950" y="282"/>
                    </a:lnTo>
                    <a:lnTo>
                      <a:pt x="1950" y="282"/>
                    </a:lnTo>
                    <a:lnTo>
                      <a:pt x="1950" y="282"/>
                    </a:lnTo>
                    <a:lnTo>
                      <a:pt x="1950" y="282"/>
                    </a:lnTo>
                    <a:lnTo>
                      <a:pt x="1950" y="282"/>
                    </a:lnTo>
                    <a:lnTo>
                      <a:pt x="1950" y="282"/>
                    </a:lnTo>
                    <a:lnTo>
                      <a:pt x="1950" y="282"/>
                    </a:lnTo>
                    <a:lnTo>
                      <a:pt x="1950" y="282"/>
                    </a:lnTo>
                    <a:lnTo>
                      <a:pt x="1950" y="282"/>
                    </a:lnTo>
                    <a:lnTo>
                      <a:pt x="1950" y="282"/>
                    </a:lnTo>
                    <a:lnTo>
                      <a:pt x="1950" y="282"/>
                    </a:lnTo>
                    <a:lnTo>
                      <a:pt x="1950" y="282"/>
                    </a:lnTo>
                    <a:lnTo>
                      <a:pt x="1950" y="282"/>
                    </a:lnTo>
                    <a:lnTo>
                      <a:pt x="1950" y="282"/>
                    </a:lnTo>
                    <a:lnTo>
                      <a:pt x="1950" y="282"/>
                    </a:lnTo>
                    <a:lnTo>
                      <a:pt x="1950" y="282"/>
                    </a:lnTo>
                    <a:lnTo>
                      <a:pt x="1950" y="282"/>
                    </a:lnTo>
                    <a:lnTo>
                      <a:pt x="1950" y="282"/>
                    </a:lnTo>
                    <a:lnTo>
                      <a:pt x="1950" y="282"/>
                    </a:lnTo>
                    <a:lnTo>
                      <a:pt x="1950" y="282"/>
                    </a:lnTo>
                    <a:lnTo>
                      <a:pt x="1950" y="282"/>
                    </a:lnTo>
                    <a:lnTo>
                      <a:pt x="1950" y="282"/>
                    </a:lnTo>
                    <a:lnTo>
                      <a:pt x="1950" y="282"/>
                    </a:lnTo>
                    <a:lnTo>
                      <a:pt x="1950" y="282"/>
                    </a:lnTo>
                    <a:lnTo>
                      <a:pt x="1950" y="282"/>
                    </a:lnTo>
                    <a:lnTo>
                      <a:pt x="1950" y="282"/>
                    </a:lnTo>
                    <a:lnTo>
                      <a:pt x="1950" y="282"/>
                    </a:lnTo>
                    <a:lnTo>
                      <a:pt x="1956" y="282"/>
                    </a:lnTo>
                    <a:lnTo>
                      <a:pt x="1956" y="282"/>
                    </a:lnTo>
                    <a:lnTo>
                      <a:pt x="1956" y="282"/>
                    </a:lnTo>
                    <a:lnTo>
                      <a:pt x="1956" y="282"/>
                    </a:lnTo>
                    <a:lnTo>
                      <a:pt x="1956" y="282"/>
                    </a:lnTo>
                    <a:lnTo>
                      <a:pt x="1956" y="282"/>
                    </a:lnTo>
                    <a:lnTo>
                      <a:pt x="1956" y="282"/>
                    </a:lnTo>
                    <a:lnTo>
                      <a:pt x="1956" y="282"/>
                    </a:lnTo>
                    <a:lnTo>
                      <a:pt x="1956" y="282"/>
                    </a:lnTo>
                    <a:lnTo>
                      <a:pt x="1956" y="282"/>
                    </a:lnTo>
                    <a:lnTo>
                      <a:pt x="1956" y="282"/>
                    </a:lnTo>
                    <a:lnTo>
                      <a:pt x="1956" y="282"/>
                    </a:lnTo>
                    <a:lnTo>
                      <a:pt x="1956" y="282"/>
                    </a:lnTo>
                    <a:lnTo>
                      <a:pt x="1956" y="282"/>
                    </a:lnTo>
                    <a:lnTo>
                      <a:pt x="1956" y="282"/>
                    </a:lnTo>
                    <a:lnTo>
                      <a:pt x="1956" y="282"/>
                    </a:lnTo>
                    <a:lnTo>
                      <a:pt x="1956" y="282"/>
                    </a:lnTo>
                    <a:lnTo>
                      <a:pt x="1956" y="282"/>
                    </a:lnTo>
                    <a:lnTo>
                      <a:pt x="1956" y="282"/>
                    </a:lnTo>
                    <a:lnTo>
                      <a:pt x="1956" y="282"/>
                    </a:lnTo>
                    <a:lnTo>
                      <a:pt x="1956" y="282"/>
                    </a:lnTo>
                    <a:lnTo>
                      <a:pt x="1956" y="282"/>
                    </a:lnTo>
                    <a:lnTo>
                      <a:pt x="1956" y="282"/>
                    </a:lnTo>
                    <a:lnTo>
                      <a:pt x="1956" y="282"/>
                    </a:lnTo>
                    <a:lnTo>
                      <a:pt x="1956" y="282"/>
                    </a:lnTo>
                    <a:lnTo>
                      <a:pt x="1956" y="282"/>
                    </a:lnTo>
                    <a:lnTo>
                      <a:pt x="1956" y="282"/>
                    </a:lnTo>
                    <a:lnTo>
                      <a:pt x="1956" y="282"/>
                    </a:lnTo>
                    <a:lnTo>
                      <a:pt x="1956" y="282"/>
                    </a:lnTo>
                    <a:lnTo>
                      <a:pt x="1956" y="282"/>
                    </a:lnTo>
                    <a:lnTo>
                      <a:pt x="1956" y="282"/>
                    </a:lnTo>
                    <a:lnTo>
                      <a:pt x="1956" y="282"/>
                    </a:lnTo>
                    <a:lnTo>
                      <a:pt x="1956" y="282"/>
                    </a:lnTo>
                    <a:lnTo>
                      <a:pt x="1962" y="282"/>
                    </a:lnTo>
                    <a:lnTo>
                      <a:pt x="1962" y="282"/>
                    </a:lnTo>
                    <a:lnTo>
                      <a:pt x="1962" y="282"/>
                    </a:lnTo>
                    <a:lnTo>
                      <a:pt x="1962" y="282"/>
                    </a:lnTo>
                    <a:lnTo>
                      <a:pt x="1962" y="282"/>
                    </a:lnTo>
                    <a:lnTo>
                      <a:pt x="1992" y="282"/>
                    </a:lnTo>
                    <a:lnTo>
                      <a:pt x="1992" y="282"/>
                    </a:lnTo>
                    <a:lnTo>
                      <a:pt x="1992" y="282"/>
                    </a:lnTo>
                    <a:lnTo>
                      <a:pt x="1992" y="282"/>
                    </a:lnTo>
                    <a:lnTo>
                      <a:pt x="1992" y="282"/>
                    </a:lnTo>
                    <a:lnTo>
                      <a:pt x="1992" y="282"/>
                    </a:lnTo>
                    <a:lnTo>
                      <a:pt x="1992" y="282"/>
                    </a:lnTo>
                    <a:lnTo>
                      <a:pt x="1992" y="282"/>
                    </a:lnTo>
                    <a:lnTo>
                      <a:pt x="1998" y="282"/>
                    </a:lnTo>
                    <a:lnTo>
                      <a:pt x="1998" y="282"/>
                    </a:lnTo>
                    <a:lnTo>
                      <a:pt x="1998" y="282"/>
                    </a:lnTo>
                    <a:lnTo>
                      <a:pt x="1998" y="282"/>
                    </a:lnTo>
                    <a:lnTo>
                      <a:pt x="1998" y="282"/>
                    </a:lnTo>
                    <a:lnTo>
                      <a:pt x="1998" y="282"/>
                    </a:lnTo>
                    <a:lnTo>
                      <a:pt x="1998" y="282"/>
                    </a:lnTo>
                    <a:lnTo>
                      <a:pt x="1998" y="282"/>
                    </a:lnTo>
                    <a:lnTo>
                      <a:pt x="1998" y="282"/>
                    </a:lnTo>
                    <a:lnTo>
                      <a:pt x="1998" y="282"/>
                    </a:lnTo>
                    <a:lnTo>
                      <a:pt x="1998" y="282"/>
                    </a:lnTo>
                    <a:lnTo>
                      <a:pt x="1998" y="282"/>
                    </a:lnTo>
                    <a:lnTo>
                      <a:pt x="1998" y="282"/>
                    </a:lnTo>
                    <a:lnTo>
                      <a:pt x="1998" y="282"/>
                    </a:lnTo>
                    <a:lnTo>
                      <a:pt x="1998" y="282"/>
                    </a:lnTo>
                    <a:lnTo>
                      <a:pt x="1998" y="282"/>
                    </a:lnTo>
                    <a:lnTo>
                      <a:pt x="1998" y="282"/>
                    </a:lnTo>
                    <a:lnTo>
                      <a:pt x="1998" y="282"/>
                    </a:lnTo>
                    <a:lnTo>
                      <a:pt x="1998" y="282"/>
                    </a:lnTo>
                    <a:lnTo>
                      <a:pt x="1998" y="282"/>
                    </a:lnTo>
                    <a:lnTo>
                      <a:pt x="1998" y="282"/>
                    </a:lnTo>
                    <a:lnTo>
                      <a:pt x="1998" y="282"/>
                    </a:lnTo>
                    <a:lnTo>
                      <a:pt x="1998" y="282"/>
                    </a:lnTo>
                    <a:lnTo>
                      <a:pt x="1998" y="282"/>
                    </a:lnTo>
                    <a:lnTo>
                      <a:pt x="1998" y="282"/>
                    </a:lnTo>
                    <a:lnTo>
                      <a:pt x="1998" y="282"/>
                    </a:lnTo>
                    <a:lnTo>
                      <a:pt x="1998" y="282"/>
                    </a:lnTo>
                    <a:lnTo>
                      <a:pt x="1998" y="282"/>
                    </a:lnTo>
                    <a:lnTo>
                      <a:pt x="1998" y="282"/>
                    </a:lnTo>
                    <a:lnTo>
                      <a:pt x="1998" y="282"/>
                    </a:lnTo>
                    <a:lnTo>
                      <a:pt x="1998" y="282"/>
                    </a:lnTo>
                    <a:lnTo>
                      <a:pt x="1998" y="282"/>
                    </a:lnTo>
                    <a:lnTo>
                      <a:pt x="1998" y="282"/>
                    </a:lnTo>
                    <a:lnTo>
                      <a:pt x="1998" y="282"/>
                    </a:lnTo>
                    <a:lnTo>
                      <a:pt x="2004" y="282"/>
                    </a:lnTo>
                    <a:lnTo>
                      <a:pt x="2004" y="282"/>
                    </a:lnTo>
                    <a:lnTo>
                      <a:pt x="2004" y="282"/>
                    </a:lnTo>
                    <a:lnTo>
                      <a:pt x="2004" y="282"/>
                    </a:lnTo>
                    <a:lnTo>
                      <a:pt x="2004" y="282"/>
                    </a:lnTo>
                    <a:lnTo>
                      <a:pt x="2004" y="282"/>
                    </a:lnTo>
                    <a:lnTo>
                      <a:pt x="2004" y="282"/>
                    </a:lnTo>
                    <a:lnTo>
                      <a:pt x="2004" y="282"/>
                    </a:lnTo>
                    <a:lnTo>
                      <a:pt x="2004" y="282"/>
                    </a:lnTo>
                    <a:lnTo>
                      <a:pt x="2004" y="282"/>
                    </a:lnTo>
                    <a:lnTo>
                      <a:pt x="2004" y="282"/>
                    </a:lnTo>
                    <a:lnTo>
                      <a:pt x="2004" y="282"/>
                    </a:lnTo>
                    <a:lnTo>
                      <a:pt x="2004" y="282"/>
                    </a:lnTo>
                    <a:lnTo>
                      <a:pt x="2004" y="282"/>
                    </a:lnTo>
                    <a:lnTo>
                      <a:pt x="2004" y="282"/>
                    </a:lnTo>
                    <a:lnTo>
                      <a:pt x="2004" y="282"/>
                    </a:lnTo>
                    <a:lnTo>
                      <a:pt x="2004" y="282"/>
                    </a:lnTo>
                    <a:lnTo>
                      <a:pt x="2004" y="282"/>
                    </a:lnTo>
                    <a:lnTo>
                      <a:pt x="2004" y="282"/>
                    </a:lnTo>
                    <a:lnTo>
                      <a:pt x="2004" y="282"/>
                    </a:lnTo>
                    <a:lnTo>
                      <a:pt x="2004" y="282"/>
                    </a:lnTo>
                    <a:lnTo>
                      <a:pt x="2004" y="282"/>
                    </a:lnTo>
                    <a:lnTo>
                      <a:pt x="2004" y="282"/>
                    </a:lnTo>
                    <a:lnTo>
                      <a:pt x="2004" y="282"/>
                    </a:lnTo>
                    <a:lnTo>
                      <a:pt x="2004" y="282"/>
                    </a:lnTo>
                    <a:lnTo>
                      <a:pt x="2004" y="282"/>
                    </a:lnTo>
                    <a:lnTo>
                      <a:pt x="2004" y="282"/>
                    </a:lnTo>
                    <a:lnTo>
                      <a:pt x="2004" y="282"/>
                    </a:lnTo>
                    <a:lnTo>
                      <a:pt x="2004" y="282"/>
                    </a:lnTo>
                    <a:lnTo>
                      <a:pt x="2004" y="282"/>
                    </a:lnTo>
                    <a:lnTo>
                      <a:pt x="2004" y="282"/>
                    </a:lnTo>
                    <a:lnTo>
                      <a:pt x="2004" y="282"/>
                    </a:lnTo>
                    <a:lnTo>
                      <a:pt x="2004" y="282"/>
                    </a:lnTo>
                    <a:lnTo>
                      <a:pt x="2004" y="282"/>
                    </a:lnTo>
                    <a:lnTo>
                      <a:pt x="2010" y="282"/>
                    </a:lnTo>
                    <a:lnTo>
                      <a:pt x="2010" y="282"/>
                    </a:lnTo>
                    <a:lnTo>
                      <a:pt x="2010" y="282"/>
                    </a:lnTo>
                    <a:lnTo>
                      <a:pt x="2010" y="282"/>
                    </a:lnTo>
                    <a:lnTo>
                      <a:pt x="2010" y="282"/>
                    </a:lnTo>
                    <a:lnTo>
                      <a:pt x="2010" y="282"/>
                    </a:lnTo>
                    <a:lnTo>
                      <a:pt x="2010" y="282"/>
                    </a:lnTo>
                    <a:lnTo>
                      <a:pt x="2010" y="282"/>
                    </a:lnTo>
                    <a:lnTo>
                      <a:pt x="2010" y="282"/>
                    </a:lnTo>
                    <a:lnTo>
                      <a:pt x="2010" y="282"/>
                    </a:lnTo>
                    <a:lnTo>
                      <a:pt x="2010" y="282"/>
                    </a:lnTo>
                    <a:lnTo>
                      <a:pt x="2010" y="282"/>
                    </a:lnTo>
                    <a:lnTo>
                      <a:pt x="2010" y="282"/>
                    </a:lnTo>
                    <a:lnTo>
                      <a:pt x="2010" y="282"/>
                    </a:lnTo>
                    <a:lnTo>
                      <a:pt x="2010" y="282"/>
                    </a:lnTo>
                    <a:lnTo>
                      <a:pt x="2010" y="282"/>
                    </a:lnTo>
                    <a:lnTo>
                      <a:pt x="2010" y="282"/>
                    </a:lnTo>
                    <a:lnTo>
                      <a:pt x="2010" y="282"/>
                    </a:lnTo>
                    <a:lnTo>
                      <a:pt x="2010" y="282"/>
                    </a:lnTo>
                    <a:lnTo>
                      <a:pt x="2010" y="282"/>
                    </a:lnTo>
                    <a:lnTo>
                      <a:pt x="2010" y="282"/>
                    </a:lnTo>
                    <a:lnTo>
                      <a:pt x="2010" y="282"/>
                    </a:lnTo>
                    <a:lnTo>
                      <a:pt x="2010" y="282"/>
                    </a:lnTo>
                    <a:lnTo>
                      <a:pt x="2010" y="282"/>
                    </a:lnTo>
                    <a:lnTo>
                      <a:pt x="2010" y="282"/>
                    </a:lnTo>
                    <a:lnTo>
                      <a:pt x="2010" y="282"/>
                    </a:lnTo>
                    <a:lnTo>
                      <a:pt x="2010" y="282"/>
                    </a:lnTo>
                    <a:lnTo>
                      <a:pt x="2010" y="282"/>
                    </a:lnTo>
                    <a:lnTo>
                      <a:pt x="2010" y="282"/>
                    </a:lnTo>
                    <a:lnTo>
                      <a:pt x="2010" y="282"/>
                    </a:lnTo>
                    <a:lnTo>
                      <a:pt x="2010" y="282"/>
                    </a:lnTo>
                    <a:lnTo>
                      <a:pt x="2010" y="282"/>
                    </a:lnTo>
                    <a:lnTo>
                      <a:pt x="2016" y="282"/>
                    </a:lnTo>
                    <a:lnTo>
                      <a:pt x="2016" y="282"/>
                    </a:lnTo>
                    <a:lnTo>
                      <a:pt x="2016" y="282"/>
                    </a:lnTo>
                    <a:lnTo>
                      <a:pt x="2016" y="282"/>
                    </a:lnTo>
                    <a:lnTo>
                      <a:pt x="2016" y="282"/>
                    </a:lnTo>
                    <a:lnTo>
                      <a:pt x="2016" y="282"/>
                    </a:lnTo>
                    <a:lnTo>
                      <a:pt x="2016" y="282"/>
                    </a:lnTo>
                    <a:lnTo>
                      <a:pt x="2016" y="282"/>
                    </a:lnTo>
                    <a:lnTo>
                      <a:pt x="2016" y="282"/>
                    </a:lnTo>
                    <a:lnTo>
                      <a:pt x="2016" y="282"/>
                    </a:lnTo>
                    <a:lnTo>
                      <a:pt x="2016" y="282"/>
                    </a:lnTo>
                    <a:lnTo>
                      <a:pt x="2016" y="282"/>
                    </a:lnTo>
                    <a:lnTo>
                      <a:pt x="2016" y="282"/>
                    </a:lnTo>
                    <a:lnTo>
                      <a:pt x="2016" y="282"/>
                    </a:lnTo>
                    <a:lnTo>
                      <a:pt x="2016" y="282"/>
                    </a:lnTo>
                    <a:lnTo>
                      <a:pt x="2016" y="282"/>
                    </a:lnTo>
                    <a:lnTo>
                      <a:pt x="2016" y="282"/>
                    </a:lnTo>
                    <a:lnTo>
                      <a:pt x="2016" y="282"/>
                    </a:lnTo>
                    <a:lnTo>
                      <a:pt x="2016" y="282"/>
                    </a:lnTo>
                    <a:lnTo>
                      <a:pt x="2016" y="282"/>
                    </a:lnTo>
                    <a:lnTo>
                      <a:pt x="2016" y="282"/>
                    </a:lnTo>
                    <a:lnTo>
                      <a:pt x="2016" y="282"/>
                    </a:lnTo>
                    <a:lnTo>
                      <a:pt x="2016" y="282"/>
                    </a:lnTo>
                    <a:lnTo>
                      <a:pt x="2016" y="282"/>
                    </a:lnTo>
                    <a:lnTo>
                      <a:pt x="2016" y="282"/>
                    </a:lnTo>
                    <a:lnTo>
                      <a:pt x="2016" y="282"/>
                    </a:lnTo>
                    <a:lnTo>
                      <a:pt x="2016" y="282"/>
                    </a:lnTo>
                    <a:lnTo>
                      <a:pt x="2016" y="282"/>
                    </a:lnTo>
                    <a:lnTo>
                      <a:pt x="2016" y="282"/>
                    </a:lnTo>
                    <a:lnTo>
                      <a:pt x="2016" y="282"/>
                    </a:lnTo>
                    <a:lnTo>
                      <a:pt x="2016" y="282"/>
                    </a:lnTo>
                    <a:lnTo>
                      <a:pt x="2016" y="282"/>
                    </a:lnTo>
                    <a:lnTo>
                      <a:pt x="2016" y="282"/>
                    </a:lnTo>
                    <a:lnTo>
                      <a:pt x="2016" y="282"/>
                    </a:lnTo>
                    <a:lnTo>
                      <a:pt x="2022" y="282"/>
                    </a:lnTo>
                    <a:lnTo>
                      <a:pt x="2022" y="282"/>
                    </a:lnTo>
                    <a:lnTo>
                      <a:pt x="2022" y="282"/>
                    </a:lnTo>
                    <a:lnTo>
                      <a:pt x="2022" y="282"/>
                    </a:lnTo>
                    <a:lnTo>
                      <a:pt x="2022" y="282"/>
                    </a:lnTo>
                    <a:lnTo>
                      <a:pt x="2022" y="282"/>
                    </a:lnTo>
                    <a:lnTo>
                      <a:pt x="2022" y="282"/>
                    </a:lnTo>
                    <a:lnTo>
                      <a:pt x="2022" y="282"/>
                    </a:lnTo>
                    <a:lnTo>
                      <a:pt x="2022" y="282"/>
                    </a:lnTo>
                    <a:lnTo>
                      <a:pt x="2022" y="282"/>
                    </a:lnTo>
                    <a:lnTo>
                      <a:pt x="2022" y="282"/>
                    </a:lnTo>
                    <a:lnTo>
                      <a:pt x="2022" y="282"/>
                    </a:lnTo>
                    <a:lnTo>
                      <a:pt x="2022" y="282"/>
                    </a:lnTo>
                    <a:lnTo>
                      <a:pt x="2022" y="282"/>
                    </a:lnTo>
                    <a:lnTo>
                      <a:pt x="2022" y="282"/>
                    </a:lnTo>
                    <a:lnTo>
                      <a:pt x="2022" y="282"/>
                    </a:lnTo>
                    <a:lnTo>
                      <a:pt x="2022" y="282"/>
                    </a:lnTo>
                    <a:lnTo>
                      <a:pt x="2022" y="282"/>
                    </a:lnTo>
                    <a:lnTo>
                      <a:pt x="2022" y="282"/>
                    </a:lnTo>
                    <a:lnTo>
                      <a:pt x="2022" y="282"/>
                    </a:lnTo>
                    <a:lnTo>
                      <a:pt x="2022" y="282"/>
                    </a:lnTo>
                    <a:lnTo>
                      <a:pt x="2022" y="282"/>
                    </a:lnTo>
                    <a:lnTo>
                      <a:pt x="2022" y="282"/>
                    </a:lnTo>
                    <a:lnTo>
                      <a:pt x="2022" y="282"/>
                    </a:lnTo>
                    <a:lnTo>
                      <a:pt x="2022" y="282"/>
                    </a:lnTo>
                    <a:lnTo>
                      <a:pt x="2022" y="282"/>
                    </a:lnTo>
                    <a:lnTo>
                      <a:pt x="2022" y="282"/>
                    </a:lnTo>
                    <a:lnTo>
                      <a:pt x="2022" y="282"/>
                    </a:lnTo>
                    <a:lnTo>
                      <a:pt x="2022" y="282"/>
                    </a:lnTo>
                    <a:lnTo>
                      <a:pt x="2022" y="282"/>
                    </a:lnTo>
                    <a:lnTo>
                      <a:pt x="2022" y="282"/>
                    </a:lnTo>
                    <a:lnTo>
                      <a:pt x="2022" y="282"/>
                    </a:lnTo>
                    <a:lnTo>
                      <a:pt x="2022" y="282"/>
                    </a:lnTo>
                    <a:lnTo>
                      <a:pt x="2058" y="282"/>
                    </a:lnTo>
                    <a:lnTo>
                      <a:pt x="2058" y="282"/>
                    </a:lnTo>
                    <a:lnTo>
                      <a:pt x="2058" y="282"/>
                    </a:lnTo>
                    <a:lnTo>
                      <a:pt x="2058" y="282"/>
                    </a:lnTo>
                    <a:lnTo>
                      <a:pt x="2058" y="282"/>
                    </a:lnTo>
                    <a:lnTo>
                      <a:pt x="2058" y="282"/>
                    </a:lnTo>
                    <a:lnTo>
                      <a:pt x="2058" y="282"/>
                    </a:lnTo>
                    <a:lnTo>
                      <a:pt x="2058" y="282"/>
                    </a:lnTo>
                    <a:lnTo>
                      <a:pt x="2058" y="282"/>
                    </a:lnTo>
                    <a:lnTo>
                      <a:pt x="2058" y="282"/>
                    </a:lnTo>
                    <a:lnTo>
                      <a:pt x="2058" y="282"/>
                    </a:lnTo>
                    <a:lnTo>
                      <a:pt x="2058" y="282"/>
                    </a:lnTo>
                    <a:lnTo>
                      <a:pt x="2058" y="282"/>
                    </a:lnTo>
                    <a:lnTo>
                      <a:pt x="2064" y="282"/>
                    </a:lnTo>
                    <a:lnTo>
                      <a:pt x="2064" y="282"/>
                    </a:lnTo>
                    <a:lnTo>
                      <a:pt x="2064" y="282"/>
                    </a:lnTo>
                    <a:lnTo>
                      <a:pt x="2064" y="282"/>
                    </a:lnTo>
                    <a:lnTo>
                      <a:pt x="2064" y="282"/>
                    </a:lnTo>
                    <a:lnTo>
                      <a:pt x="2064" y="282"/>
                    </a:lnTo>
                    <a:lnTo>
                      <a:pt x="2064" y="282"/>
                    </a:lnTo>
                    <a:lnTo>
                      <a:pt x="2064" y="282"/>
                    </a:lnTo>
                    <a:lnTo>
                      <a:pt x="2064" y="282"/>
                    </a:lnTo>
                    <a:lnTo>
                      <a:pt x="2064" y="282"/>
                    </a:lnTo>
                    <a:lnTo>
                      <a:pt x="2064" y="282"/>
                    </a:lnTo>
                    <a:lnTo>
                      <a:pt x="2064" y="282"/>
                    </a:lnTo>
                    <a:lnTo>
                      <a:pt x="2064" y="282"/>
                    </a:lnTo>
                    <a:lnTo>
                      <a:pt x="2064" y="282"/>
                    </a:lnTo>
                    <a:lnTo>
                      <a:pt x="2064" y="282"/>
                    </a:lnTo>
                    <a:lnTo>
                      <a:pt x="2064" y="282"/>
                    </a:lnTo>
                    <a:lnTo>
                      <a:pt x="2064" y="282"/>
                    </a:lnTo>
                    <a:lnTo>
                      <a:pt x="2064" y="282"/>
                    </a:lnTo>
                    <a:lnTo>
                      <a:pt x="2064" y="282"/>
                    </a:lnTo>
                    <a:lnTo>
                      <a:pt x="2064" y="282"/>
                    </a:lnTo>
                    <a:lnTo>
                      <a:pt x="2064" y="282"/>
                    </a:lnTo>
                    <a:lnTo>
                      <a:pt x="2064" y="282"/>
                    </a:lnTo>
                    <a:lnTo>
                      <a:pt x="2064" y="282"/>
                    </a:lnTo>
                    <a:lnTo>
                      <a:pt x="2064" y="282"/>
                    </a:lnTo>
                    <a:lnTo>
                      <a:pt x="2064" y="282"/>
                    </a:lnTo>
                    <a:lnTo>
                      <a:pt x="2064" y="282"/>
                    </a:lnTo>
                    <a:lnTo>
                      <a:pt x="2064" y="282"/>
                    </a:lnTo>
                    <a:lnTo>
                      <a:pt x="2064" y="282"/>
                    </a:lnTo>
                    <a:lnTo>
                      <a:pt x="2064" y="282"/>
                    </a:lnTo>
                    <a:lnTo>
                      <a:pt x="2064" y="282"/>
                    </a:lnTo>
                    <a:lnTo>
                      <a:pt x="2064" y="282"/>
                    </a:lnTo>
                    <a:lnTo>
                      <a:pt x="2064" y="282"/>
                    </a:lnTo>
                    <a:lnTo>
                      <a:pt x="2064" y="282"/>
                    </a:lnTo>
                    <a:lnTo>
                      <a:pt x="2064" y="282"/>
                    </a:lnTo>
                    <a:lnTo>
                      <a:pt x="2064" y="282"/>
                    </a:lnTo>
                    <a:lnTo>
                      <a:pt x="2070" y="282"/>
                    </a:lnTo>
                    <a:lnTo>
                      <a:pt x="2070" y="282"/>
                    </a:lnTo>
                    <a:lnTo>
                      <a:pt x="2070" y="282"/>
                    </a:lnTo>
                    <a:lnTo>
                      <a:pt x="2070" y="282"/>
                    </a:lnTo>
                    <a:lnTo>
                      <a:pt x="2070" y="282"/>
                    </a:lnTo>
                    <a:lnTo>
                      <a:pt x="2070" y="282"/>
                    </a:lnTo>
                    <a:lnTo>
                      <a:pt x="2070" y="282"/>
                    </a:lnTo>
                    <a:lnTo>
                      <a:pt x="2070" y="282"/>
                    </a:lnTo>
                    <a:lnTo>
                      <a:pt x="2070" y="282"/>
                    </a:lnTo>
                    <a:lnTo>
                      <a:pt x="2070" y="282"/>
                    </a:lnTo>
                    <a:lnTo>
                      <a:pt x="2070" y="282"/>
                    </a:lnTo>
                    <a:lnTo>
                      <a:pt x="2070" y="282"/>
                    </a:lnTo>
                    <a:lnTo>
                      <a:pt x="2070" y="282"/>
                    </a:lnTo>
                    <a:lnTo>
                      <a:pt x="2070" y="282"/>
                    </a:lnTo>
                    <a:lnTo>
                      <a:pt x="2070" y="282"/>
                    </a:lnTo>
                    <a:lnTo>
                      <a:pt x="2070" y="282"/>
                    </a:lnTo>
                    <a:lnTo>
                      <a:pt x="2070" y="282"/>
                    </a:lnTo>
                    <a:lnTo>
                      <a:pt x="2070" y="282"/>
                    </a:lnTo>
                    <a:lnTo>
                      <a:pt x="2070" y="282"/>
                    </a:lnTo>
                    <a:lnTo>
                      <a:pt x="2070" y="282"/>
                    </a:lnTo>
                    <a:lnTo>
                      <a:pt x="2070" y="282"/>
                    </a:lnTo>
                    <a:lnTo>
                      <a:pt x="2070" y="282"/>
                    </a:lnTo>
                    <a:lnTo>
                      <a:pt x="2070" y="282"/>
                    </a:lnTo>
                    <a:lnTo>
                      <a:pt x="2070" y="282"/>
                    </a:lnTo>
                    <a:lnTo>
                      <a:pt x="2070" y="282"/>
                    </a:lnTo>
                    <a:lnTo>
                      <a:pt x="2070" y="282"/>
                    </a:lnTo>
                    <a:lnTo>
                      <a:pt x="2070" y="282"/>
                    </a:lnTo>
                    <a:lnTo>
                      <a:pt x="2070" y="282"/>
                    </a:lnTo>
                    <a:lnTo>
                      <a:pt x="2070" y="282"/>
                    </a:lnTo>
                    <a:lnTo>
                      <a:pt x="2070" y="282"/>
                    </a:lnTo>
                    <a:lnTo>
                      <a:pt x="2070" y="282"/>
                    </a:lnTo>
                    <a:lnTo>
                      <a:pt x="2070" y="282"/>
                    </a:lnTo>
                    <a:lnTo>
                      <a:pt x="2070" y="282"/>
                    </a:lnTo>
                    <a:lnTo>
                      <a:pt x="2076" y="282"/>
                    </a:lnTo>
                    <a:lnTo>
                      <a:pt x="2076" y="282"/>
                    </a:lnTo>
                    <a:lnTo>
                      <a:pt x="2076" y="282"/>
                    </a:lnTo>
                    <a:lnTo>
                      <a:pt x="2076" y="282"/>
                    </a:lnTo>
                    <a:lnTo>
                      <a:pt x="2076" y="282"/>
                    </a:lnTo>
                    <a:lnTo>
                      <a:pt x="2076" y="282"/>
                    </a:lnTo>
                    <a:lnTo>
                      <a:pt x="2076" y="282"/>
                    </a:lnTo>
                    <a:lnTo>
                      <a:pt x="2076" y="282"/>
                    </a:lnTo>
                    <a:lnTo>
                      <a:pt x="2076" y="282"/>
                    </a:lnTo>
                    <a:lnTo>
                      <a:pt x="2076" y="282"/>
                    </a:lnTo>
                    <a:lnTo>
                      <a:pt x="2076" y="282"/>
                    </a:lnTo>
                    <a:lnTo>
                      <a:pt x="2076" y="282"/>
                    </a:lnTo>
                    <a:lnTo>
                      <a:pt x="2076" y="282"/>
                    </a:lnTo>
                    <a:lnTo>
                      <a:pt x="2076" y="282"/>
                    </a:lnTo>
                    <a:lnTo>
                      <a:pt x="2076" y="282"/>
                    </a:lnTo>
                    <a:lnTo>
                      <a:pt x="2076" y="282"/>
                    </a:lnTo>
                    <a:lnTo>
                      <a:pt x="2076" y="282"/>
                    </a:lnTo>
                    <a:lnTo>
                      <a:pt x="2076" y="282"/>
                    </a:lnTo>
                    <a:lnTo>
                      <a:pt x="2076" y="282"/>
                    </a:lnTo>
                    <a:lnTo>
                      <a:pt x="2076" y="282"/>
                    </a:lnTo>
                    <a:lnTo>
                      <a:pt x="2076" y="282"/>
                    </a:lnTo>
                    <a:lnTo>
                      <a:pt x="2076" y="282"/>
                    </a:lnTo>
                    <a:lnTo>
                      <a:pt x="2076" y="282"/>
                    </a:lnTo>
                    <a:lnTo>
                      <a:pt x="2076" y="282"/>
                    </a:lnTo>
                    <a:lnTo>
                      <a:pt x="2076" y="282"/>
                    </a:lnTo>
                    <a:lnTo>
                      <a:pt x="2076" y="282"/>
                    </a:lnTo>
                    <a:lnTo>
                      <a:pt x="2076" y="282"/>
                    </a:lnTo>
                    <a:lnTo>
                      <a:pt x="2076" y="282"/>
                    </a:lnTo>
                    <a:lnTo>
                      <a:pt x="2076" y="282"/>
                    </a:lnTo>
                    <a:lnTo>
                      <a:pt x="2076" y="282"/>
                    </a:lnTo>
                    <a:lnTo>
                      <a:pt x="2076" y="282"/>
                    </a:lnTo>
                    <a:lnTo>
                      <a:pt x="2076" y="282"/>
                    </a:lnTo>
                    <a:lnTo>
                      <a:pt x="2082" y="282"/>
                    </a:lnTo>
                    <a:lnTo>
                      <a:pt x="2082" y="282"/>
                    </a:lnTo>
                    <a:lnTo>
                      <a:pt x="2082" y="282"/>
                    </a:lnTo>
                    <a:lnTo>
                      <a:pt x="2082" y="282"/>
                    </a:lnTo>
                    <a:lnTo>
                      <a:pt x="2082" y="282"/>
                    </a:lnTo>
                    <a:lnTo>
                      <a:pt x="2082" y="282"/>
                    </a:lnTo>
                    <a:lnTo>
                      <a:pt x="2082" y="282"/>
                    </a:lnTo>
                    <a:lnTo>
                      <a:pt x="2082" y="282"/>
                    </a:lnTo>
                    <a:lnTo>
                      <a:pt x="2082" y="282"/>
                    </a:lnTo>
                    <a:lnTo>
                      <a:pt x="2082" y="282"/>
                    </a:lnTo>
                    <a:lnTo>
                      <a:pt x="2082" y="282"/>
                    </a:lnTo>
                    <a:lnTo>
                      <a:pt x="2082" y="282"/>
                    </a:lnTo>
                    <a:lnTo>
                      <a:pt x="2082" y="282"/>
                    </a:lnTo>
                    <a:lnTo>
                      <a:pt x="2082" y="282"/>
                    </a:lnTo>
                    <a:lnTo>
                      <a:pt x="2082" y="282"/>
                    </a:lnTo>
                    <a:lnTo>
                      <a:pt x="2082" y="282"/>
                    </a:lnTo>
                    <a:lnTo>
                      <a:pt x="2082" y="282"/>
                    </a:lnTo>
                    <a:lnTo>
                      <a:pt x="2082" y="282"/>
                    </a:lnTo>
                    <a:lnTo>
                      <a:pt x="2082" y="282"/>
                    </a:lnTo>
                    <a:lnTo>
                      <a:pt x="2082" y="282"/>
                    </a:lnTo>
                    <a:lnTo>
                      <a:pt x="2082" y="282"/>
                    </a:lnTo>
                    <a:lnTo>
                      <a:pt x="2082" y="282"/>
                    </a:lnTo>
                    <a:lnTo>
                      <a:pt x="2082" y="282"/>
                    </a:lnTo>
                    <a:lnTo>
                      <a:pt x="2082" y="282"/>
                    </a:lnTo>
                    <a:lnTo>
                      <a:pt x="2082" y="282"/>
                    </a:lnTo>
                    <a:lnTo>
                      <a:pt x="2082" y="282"/>
                    </a:lnTo>
                    <a:lnTo>
                      <a:pt x="2082" y="282"/>
                    </a:lnTo>
                    <a:lnTo>
                      <a:pt x="2082" y="282"/>
                    </a:lnTo>
                    <a:lnTo>
                      <a:pt x="2082" y="282"/>
                    </a:lnTo>
                    <a:lnTo>
                      <a:pt x="2082" y="282"/>
                    </a:lnTo>
                    <a:lnTo>
                      <a:pt x="2082" y="282"/>
                    </a:lnTo>
                    <a:lnTo>
                      <a:pt x="2082" y="282"/>
                    </a:lnTo>
                    <a:lnTo>
                      <a:pt x="2082" y="282"/>
                    </a:lnTo>
                    <a:lnTo>
                      <a:pt x="2082" y="282"/>
                    </a:lnTo>
                    <a:lnTo>
                      <a:pt x="2088" y="282"/>
                    </a:lnTo>
                    <a:lnTo>
                      <a:pt x="2088" y="282"/>
                    </a:lnTo>
                    <a:lnTo>
                      <a:pt x="2088" y="282"/>
                    </a:lnTo>
                    <a:lnTo>
                      <a:pt x="2088" y="282"/>
                    </a:lnTo>
                    <a:lnTo>
                      <a:pt x="2088" y="282"/>
                    </a:lnTo>
                    <a:lnTo>
                      <a:pt x="2088" y="282"/>
                    </a:lnTo>
                    <a:lnTo>
                      <a:pt x="2088" y="282"/>
                    </a:lnTo>
                    <a:lnTo>
                      <a:pt x="2088" y="282"/>
                    </a:lnTo>
                    <a:lnTo>
                      <a:pt x="2088" y="282"/>
                    </a:lnTo>
                    <a:lnTo>
                      <a:pt x="2088" y="282"/>
                    </a:lnTo>
                    <a:lnTo>
                      <a:pt x="2088" y="282"/>
                    </a:lnTo>
                    <a:lnTo>
                      <a:pt x="2088" y="282"/>
                    </a:lnTo>
                    <a:lnTo>
                      <a:pt x="2088" y="282"/>
                    </a:lnTo>
                    <a:lnTo>
                      <a:pt x="2088" y="282"/>
                    </a:lnTo>
                    <a:lnTo>
                      <a:pt x="2088" y="282"/>
                    </a:lnTo>
                    <a:lnTo>
                      <a:pt x="2088" y="282"/>
                    </a:lnTo>
                    <a:lnTo>
                      <a:pt x="2088" y="282"/>
                    </a:lnTo>
                    <a:lnTo>
                      <a:pt x="2088" y="282"/>
                    </a:lnTo>
                    <a:lnTo>
                      <a:pt x="2088" y="282"/>
                    </a:lnTo>
                    <a:lnTo>
                      <a:pt x="2088" y="282"/>
                    </a:lnTo>
                    <a:lnTo>
                      <a:pt x="2088" y="282"/>
                    </a:lnTo>
                    <a:lnTo>
                      <a:pt x="2088" y="282"/>
                    </a:lnTo>
                    <a:lnTo>
                      <a:pt x="2088" y="282"/>
                    </a:lnTo>
                    <a:lnTo>
                      <a:pt x="2088" y="282"/>
                    </a:lnTo>
                    <a:lnTo>
                      <a:pt x="2088" y="282"/>
                    </a:lnTo>
                    <a:lnTo>
                      <a:pt x="2088" y="282"/>
                    </a:lnTo>
                    <a:lnTo>
                      <a:pt x="2088" y="282"/>
                    </a:lnTo>
                    <a:lnTo>
                      <a:pt x="2088" y="282"/>
                    </a:lnTo>
                    <a:lnTo>
                      <a:pt x="2124" y="282"/>
                    </a:lnTo>
                    <a:lnTo>
                      <a:pt x="2124" y="282"/>
                    </a:lnTo>
                    <a:lnTo>
                      <a:pt x="2124" y="282"/>
                    </a:lnTo>
                    <a:lnTo>
                      <a:pt x="2124" y="282"/>
                    </a:lnTo>
                    <a:lnTo>
                      <a:pt x="2124" y="282"/>
                    </a:lnTo>
                    <a:lnTo>
                      <a:pt x="2124" y="282"/>
                    </a:lnTo>
                    <a:lnTo>
                      <a:pt x="2124" y="282"/>
                    </a:lnTo>
                    <a:lnTo>
                      <a:pt x="2124" y="282"/>
                    </a:lnTo>
                    <a:lnTo>
                      <a:pt x="2124" y="282"/>
                    </a:lnTo>
                    <a:lnTo>
                      <a:pt x="2124" y="282"/>
                    </a:lnTo>
                    <a:lnTo>
                      <a:pt x="2124" y="282"/>
                    </a:lnTo>
                    <a:lnTo>
                      <a:pt x="2124" y="282"/>
                    </a:lnTo>
                    <a:lnTo>
                      <a:pt x="2124" y="282"/>
                    </a:lnTo>
                    <a:lnTo>
                      <a:pt x="2124" y="282"/>
                    </a:lnTo>
                    <a:lnTo>
                      <a:pt x="2124" y="282"/>
                    </a:lnTo>
                    <a:lnTo>
                      <a:pt x="2124" y="282"/>
                    </a:lnTo>
                    <a:lnTo>
                      <a:pt x="2124" y="282"/>
                    </a:lnTo>
                    <a:lnTo>
                      <a:pt x="2124" y="282"/>
                    </a:lnTo>
                    <a:lnTo>
                      <a:pt x="2130" y="282"/>
                    </a:lnTo>
                    <a:lnTo>
                      <a:pt x="2130" y="282"/>
                    </a:lnTo>
                    <a:lnTo>
                      <a:pt x="2130" y="282"/>
                    </a:lnTo>
                    <a:lnTo>
                      <a:pt x="2130" y="282"/>
                    </a:lnTo>
                    <a:lnTo>
                      <a:pt x="2130" y="282"/>
                    </a:lnTo>
                    <a:lnTo>
                      <a:pt x="2130" y="282"/>
                    </a:lnTo>
                    <a:lnTo>
                      <a:pt x="2130" y="282"/>
                    </a:lnTo>
                    <a:lnTo>
                      <a:pt x="2130" y="282"/>
                    </a:lnTo>
                    <a:lnTo>
                      <a:pt x="2130" y="282"/>
                    </a:lnTo>
                    <a:lnTo>
                      <a:pt x="2130" y="282"/>
                    </a:lnTo>
                    <a:lnTo>
                      <a:pt x="2130" y="282"/>
                    </a:lnTo>
                    <a:lnTo>
                      <a:pt x="2130" y="282"/>
                    </a:lnTo>
                    <a:lnTo>
                      <a:pt x="2130" y="282"/>
                    </a:lnTo>
                    <a:lnTo>
                      <a:pt x="2130" y="282"/>
                    </a:lnTo>
                    <a:lnTo>
                      <a:pt x="2130" y="282"/>
                    </a:lnTo>
                    <a:lnTo>
                      <a:pt x="2130" y="282"/>
                    </a:lnTo>
                    <a:lnTo>
                      <a:pt x="2130" y="282"/>
                    </a:lnTo>
                    <a:lnTo>
                      <a:pt x="2130" y="282"/>
                    </a:lnTo>
                    <a:lnTo>
                      <a:pt x="2130" y="282"/>
                    </a:lnTo>
                    <a:lnTo>
                      <a:pt x="2130" y="282"/>
                    </a:lnTo>
                    <a:lnTo>
                      <a:pt x="2130" y="282"/>
                    </a:lnTo>
                    <a:lnTo>
                      <a:pt x="2130" y="282"/>
                    </a:lnTo>
                    <a:lnTo>
                      <a:pt x="2130" y="282"/>
                    </a:lnTo>
                    <a:lnTo>
                      <a:pt x="2130" y="282"/>
                    </a:lnTo>
                    <a:lnTo>
                      <a:pt x="2130" y="282"/>
                    </a:lnTo>
                    <a:lnTo>
                      <a:pt x="2130" y="282"/>
                    </a:lnTo>
                    <a:lnTo>
                      <a:pt x="2130" y="282"/>
                    </a:lnTo>
                    <a:lnTo>
                      <a:pt x="2130" y="282"/>
                    </a:lnTo>
                    <a:lnTo>
                      <a:pt x="2130" y="282"/>
                    </a:lnTo>
                    <a:lnTo>
                      <a:pt x="2130" y="282"/>
                    </a:lnTo>
                    <a:lnTo>
                      <a:pt x="2130" y="282"/>
                    </a:lnTo>
                    <a:lnTo>
                      <a:pt x="2130" y="282"/>
                    </a:lnTo>
                    <a:lnTo>
                      <a:pt x="2130" y="282"/>
                    </a:lnTo>
                    <a:lnTo>
                      <a:pt x="2130" y="282"/>
                    </a:lnTo>
                    <a:lnTo>
                      <a:pt x="2130" y="282"/>
                    </a:lnTo>
                    <a:lnTo>
                      <a:pt x="2136" y="282"/>
                    </a:lnTo>
                    <a:lnTo>
                      <a:pt x="2136" y="282"/>
                    </a:lnTo>
                    <a:lnTo>
                      <a:pt x="2136" y="282"/>
                    </a:lnTo>
                    <a:lnTo>
                      <a:pt x="2136" y="282"/>
                    </a:lnTo>
                    <a:lnTo>
                      <a:pt x="2136" y="282"/>
                    </a:lnTo>
                    <a:lnTo>
                      <a:pt x="2136" y="282"/>
                    </a:lnTo>
                    <a:lnTo>
                      <a:pt x="2136" y="282"/>
                    </a:lnTo>
                    <a:lnTo>
                      <a:pt x="2136" y="282"/>
                    </a:lnTo>
                    <a:lnTo>
                      <a:pt x="2136" y="282"/>
                    </a:lnTo>
                    <a:lnTo>
                      <a:pt x="2136" y="282"/>
                    </a:lnTo>
                    <a:lnTo>
                      <a:pt x="2136" y="282"/>
                    </a:lnTo>
                    <a:lnTo>
                      <a:pt x="2136" y="282"/>
                    </a:lnTo>
                    <a:lnTo>
                      <a:pt x="2136" y="282"/>
                    </a:lnTo>
                    <a:lnTo>
                      <a:pt x="2136" y="282"/>
                    </a:lnTo>
                    <a:lnTo>
                      <a:pt x="2136" y="282"/>
                    </a:lnTo>
                    <a:lnTo>
                      <a:pt x="2136" y="282"/>
                    </a:lnTo>
                    <a:lnTo>
                      <a:pt x="2136" y="282"/>
                    </a:lnTo>
                    <a:lnTo>
                      <a:pt x="2136" y="282"/>
                    </a:lnTo>
                    <a:lnTo>
                      <a:pt x="2136" y="282"/>
                    </a:lnTo>
                    <a:lnTo>
                      <a:pt x="2136" y="282"/>
                    </a:lnTo>
                    <a:lnTo>
                      <a:pt x="2136" y="282"/>
                    </a:lnTo>
                    <a:lnTo>
                      <a:pt x="2136" y="282"/>
                    </a:lnTo>
                    <a:lnTo>
                      <a:pt x="2136" y="282"/>
                    </a:lnTo>
                    <a:lnTo>
                      <a:pt x="2136" y="282"/>
                    </a:lnTo>
                    <a:lnTo>
                      <a:pt x="2136" y="282"/>
                    </a:lnTo>
                    <a:lnTo>
                      <a:pt x="2136" y="282"/>
                    </a:lnTo>
                    <a:lnTo>
                      <a:pt x="2136" y="282"/>
                    </a:lnTo>
                    <a:lnTo>
                      <a:pt x="2136" y="282"/>
                    </a:lnTo>
                    <a:lnTo>
                      <a:pt x="2136" y="282"/>
                    </a:lnTo>
                    <a:lnTo>
                      <a:pt x="2136" y="282"/>
                    </a:lnTo>
                    <a:lnTo>
                      <a:pt x="2136" y="282"/>
                    </a:lnTo>
                    <a:lnTo>
                      <a:pt x="2136" y="282"/>
                    </a:lnTo>
                    <a:lnTo>
                      <a:pt x="2136" y="282"/>
                    </a:lnTo>
                    <a:lnTo>
                      <a:pt x="2142" y="282"/>
                    </a:lnTo>
                    <a:lnTo>
                      <a:pt x="2142" y="282"/>
                    </a:lnTo>
                    <a:lnTo>
                      <a:pt x="2142" y="282"/>
                    </a:lnTo>
                    <a:lnTo>
                      <a:pt x="2142" y="282"/>
                    </a:lnTo>
                    <a:lnTo>
                      <a:pt x="2142" y="282"/>
                    </a:lnTo>
                    <a:lnTo>
                      <a:pt x="2142" y="282"/>
                    </a:lnTo>
                    <a:lnTo>
                      <a:pt x="2142" y="282"/>
                    </a:lnTo>
                    <a:lnTo>
                      <a:pt x="2142" y="282"/>
                    </a:lnTo>
                    <a:lnTo>
                      <a:pt x="2142" y="282"/>
                    </a:lnTo>
                    <a:lnTo>
                      <a:pt x="2142" y="282"/>
                    </a:lnTo>
                    <a:lnTo>
                      <a:pt x="2142" y="282"/>
                    </a:lnTo>
                    <a:lnTo>
                      <a:pt x="2142" y="282"/>
                    </a:lnTo>
                    <a:lnTo>
                      <a:pt x="2142" y="282"/>
                    </a:lnTo>
                    <a:lnTo>
                      <a:pt x="2142" y="282"/>
                    </a:lnTo>
                    <a:lnTo>
                      <a:pt x="2142" y="282"/>
                    </a:lnTo>
                    <a:lnTo>
                      <a:pt x="2142" y="282"/>
                    </a:lnTo>
                    <a:lnTo>
                      <a:pt x="2142" y="282"/>
                    </a:lnTo>
                    <a:lnTo>
                      <a:pt x="2142" y="282"/>
                    </a:lnTo>
                    <a:lnTo>
                      <a:pt x="2142" y="282"/>
                    </a:lnTo>
                    <a:lnTo>
                      <a:pt x="2142" y="282"/>
                    </a:lnTo>
                    <a:lnTo>
                      <a:pt x="2142" y="282"/>
                    </a:lnTo>
                    <a:lnTo>
                      <a:pt x="2142" y="282"/>
                    </a:lnTo>
                    <a:lnTo>
                      <a:pt x="2142" y="282"/>
                    </a:lnTo>
                    <a:lnTo>
                      <a:pt x="2142" y="282"/>
                    </a:lnTo>
                    <a:lnTo>
                      <a:pt x="2142" y="282"/>
                    </a:lnTo>
                    <a:lnTo>
                      <a:pt x="2142" y="282"/>
                    </a:lnTo>
                    <a:lnTo>
                      <a:pt x="2142" y="282"/>
                    </a:lnTo>
                    <a:lnTo>
                      <a:pt x="2142" y="282"/>
                    </a:lnTo>
                    <a:lnTo>
                      <a:pt x="2142" y="282"/>
                    </a:lnTo>
                    <a:lnTo>
                      <a:pt x="2142" y="282"/>
                    </a:lnTo>
                    <a:lnTo>
                      <a:pt x="2142" y="282"/>
                    </a:lnTo>
                    <a:lnTo>
                      <a:pt x="2142" y="282"/>
                    </a:lnTo>
                    <a:lnTo>
                      <a:pt x="2148" y="282"/>
                    </a:lnTo>
                    <a:lnTo>
                      <a:pt x="2148" y="282"/>
                    </a:lnTo>
                    <a:lnTo>
                      <a:pt x="2148" y="282"/>
                    </a:lnTo>
                    <a:lnTo>
                      <a:pt x="2148" y="282"/>
                    </a:lnTo>
                    <a:lnTo>
                      <a:pt x="2148" y="282"/>
                    </a:lnTo>
                    <a:lnTo>
                      <a:pt x="2148" y="282"/>
                    </a:lnTo>
                    <a:lnTo>
                      <a:pt x="2148" y="282"/>
                    </a:lnTo>
                    <a:lnTo>
                      <a:pt x="2148" y="282"/>
                    </a:lnTo>
                    <a:lnTo>
                      <a:pt x="2148" y="282"/>
                    </a:lnTo>
                    <a:lnTo>
                      <a:pt x="2148" y="282"/>
                    </a:lnTo>
                    <a:lnTo>
                      <a:pt x="2148" y="282"/>
                    </a:lnTo>
                    <a:lnTo>
                      <a:pt x="2148" y="282"/>
                    </a:lnTo>
                    <a:lnTo>
                      <a:pt x="2148" y="282"/>
                    </a:lnTo>
                    <a:lnTo>
                      <a:pt x="2148" y="282"/>
                    </a:lnTo>
                    <a:lnTo>
                      <a:pt x="2148" y="282"/>
                    </a:lnTo>
                    <a:lnTo>
                      <a:pt x="2148" y="282"/>
                    </a:lnTo>
                    <a:lnTo>
                      <a:pt x="2148" y="282"/>
                    </a:lnTo>
                    <a:lnTo>
                      <a:pt x="2148" y="282"/>
                    </a:lnTo>
                    <a:lnTo>
                      <a:pt x="2148" y="282"/>
                    </a:lnTo>
                    <a:lnTo>
                      <a:pt x="2148" y="282"/>
                    </a:lnTo>
                    <a:lnTo>
                      <a:pt x="2148" y="282"/>
                    </a:lnTo>
                    <a:lnTo>
                      <a:pt x="2148" y="282"/>
                    </a:lnTo>
                    <a:lnTo>
                      <a:pt x="2148" y="282"/>
                    </a:lnTo>
                    <a:lnTo>
                      <a:pt x="2148" y="282"/>
                    </a:lnTo>
                    <a:lnTo>
                      <a:pt x="2148" y="282"/>
                    </a:lnTo>
                    <a:lnTo>
                      <a:pt x="2148" y="282"/>
                    </a:lnTo>
                    <a:lnTo>
                      <a:pt x="2148" y="282"/>
                    </a:lnTo>
                    <a:lnTo>
                      <a:pt x="2148" y="282"/>
                    </a:lnTo>
                    <a:lnTo>
                      <a:pt x="2148" y="282"/>
                    </a:lnTo>
                    <a:lnTo>
                      <a:pt x="2148" y="282"/>
                    </a:lnTo>
                    <a:lnTo>
                      <a:pt x="2148" y="282"/>
                    </a:lnTo>
                    <a:lnTo>
                      <a:pt x="2148" y="282"/>
                    </a:lnTo>
                    <a:lnTo>
                      <a:pt x="2148" y="282"/>
                    </a:lnTo>
                    <a:lnTo>
                      <a:pt x="2148" y="282"/>
                    </a:lnTo>
                    <a:lnTo>
                      <a:pt x="2154" y="282"/>
                    </a:lnTo>
                    <a:lnTo>
                      <a:pt x="2154" y="282"/>
                    </a:lnTo>
                    <a:lnTo>
                      <a:pt x="2154" y="282"/>
                    </a:lnTo>
                    <a:lnTo>
                      <a:pt x="2154" y="282"/>
                    </a:lnTo>
                    <a:lnTo>
                      <a:pt x="2154" y="282"/>
                    </a:lnTo>
                    <a:lnTo>
                      <a:pt x="2154" y="282"/>
                    </a:lnTo>
                    <a:lnTo>
                      <a:pt x="2154" y="282"/>
                    </a:lnTo>
                    <a:lnTo>
                      <a:pt x="2154" y="282"/>
                    </a:lnTo>
                    <a:lnTo>
                      <a:pt x="2154" y="282"/>
                    </a:lnTo>
                    <a:lnTo>
                      <a:pt x="2154" y="282"/>
                    </a:lnTo>
                    <a:lnTo>
                      <a:pt x="2154" y="282"/>
                    </a:lnTo>
                    <a:lnTo>
                      <a:pt x="2154" y="282"/>
                    </a:lnTo>
                    <a:lnTo>
                      <a:pt x="2154" y="282"/>
                    </a:lnTo>
                    <a:lnTo>
                      <a:pt x="2154" y="282"/>
                    </a:lnTo>
                    <a:lnTo>
                      <a:pt x="2154" y="282"/>
                    </a:lnTo>
                    <a:lnTo>
                      <a:pt x="2154" y="282"/>
                    </a:lnTo>
                    <a:lnTo>
                      <a:pt x="2154" y="282"/>
                    </a:lnTo>
                    <a:lnTo>
                      <a:pt x="2154" y="282"/>
                    </a:lnTo>
                    <a:lnTo>
                      <a:pt x="2154" y="282"/>
                    </a:lnTo>
                    <a:lnTo>
                      <a:pt x="2154" y="282"/>
                    </a:lnTo>
                    <a:lnTo>
                      <a:pt x="2154" y="282"/>
                    </a:lnTo>
                    <a:lnTo>
                      <a:pt x="2154" y="282"/>
                    </a:lnTo>
                    <a:lnTo>
                      <a:pt x="2154" y="282"/>
                    </a:lnTo>
                    <a:lnTo>
                      <a:pt x="2190" y="282"/>
                    </a:lnTo>
                    <a:lnTo>
                      <a:pt x="2190" y="282"/>
                    </a:lnTo>
                    <a:lnTo>
                      <a:pt x="2190" y="282"/>
                    </a:lnTo>
                    <a:lnTo>
                      <a:pt x="2190" y="282"/>
                    </a:lnTo>
                    <a:lnTo>
                      <a:pt x="2190" y="282"/>
                    </a:lnTo>
                    <a:lnTo>
                      <a:pt x="2190" y="282"/>
                    </a:lnTo>
                    <a:lnTo>
                      <a:pt x="2190" y="282"/>
                    </a:lnTo>
                    <a:lnTo>
                      <a:pt x="2190" y="282"/>
                    </a:lnTo>
                    <a:lnTo>
                      <a:pt x="2190" y="282"/>
                    </a:lnTo>
                    <a:lnTo>
                      <a:pt x="2190" y="282"/>
                    </a:lnTo>
                    <a:lnTo>
                      <a:pt x="2190" y="282"/>
                    </a:lnTo>
                    <a:lnTo>
                      <a:pt x="2190" y="282"/>
                    </a:lnTo>
                    <a:lnTo>
                      <a:pt x="2190" y="282"/>
                    </a:lnTo>
                    <a:lnTo>
                      <a:pt x="2190" y="282"/>
                    </a:lnTo>
                    <a:lnTo>
                      <a:pt x="2190" y="282"/>
                    </a:lnTo>
                    <a:lnTo>
                      <a:pt x="2190" y="282"/>
                    </a:lnTo>
                    <a:lnTo>
                      <a:pt x="2190" y="282"/>
                    </a:lnTo>
                    <a:lnTo>
                      <a:pt x="2190" y="282"/>
                    </a:lnTo>
                    <a:lnTo>
                      <a:pt x="2190" y="282"/>
                    </a:lnTo>
                    <a:lnTo>
                      <a:pt x="2190" y="282"/>
                    </a:lnTo>
                    <a:lnTo>
                      <a:pt x="2190" y="282"/>
                    </a:lnTo>
                    <a:lnTo>
                      <a:pt x="2190" y="282"/>
                    </a:lnTo>
                    <a:lnTo>
                      <a:pt x="2190" y="282"/>
                    </a:lnTo>
                    <a:lnTo>
                      <a:pt x="2190" y="282"/>
                    </a:lnTo>
                    <a:lnTo>
                      <a:pt x="2196" y="282"/>
                    </a:lnTo>
                    <a:lnTo>
                      <a:pt x="2196" y="282"/>
                    </a:lnTo>
                    <a:lnTo>
                      <a:pt x="2196" y="282"/>
                    </a:lnTo>
                    <a:lnTo>
                      <a:pt x="2196" y="282"/>
                    </a:lnTo>
                    <a:lnTo>
                      <a:pt x="2196" y="282"/>
                    </a:lnTo>
                    <a:lnTo>
                      <a:pt x="2196" y="282"/>
                    </a:lnTo>
                    <a:lnTo>
                      <a:pt x="2196" y="282"/>
                    </a:lnTo>
                    <a:lnTo>
                      <a:pt x="2196" y="282"/>
                    </a:lnTo>
                    <a:lnTo>
                      <a:pt x="2196" y="282"/>
                    </a:lnTo>
                    <a:lnTo>
                      <a:pt x="2196" y="282"/>
                    </a:lnTo>
                    <a:lnTo>
                      <a:pt x="2196" y="282"/>
                    </a:lnTo>
                    <a:lnTo>
                      <a:pt x="2196" y="282"/>
                    </a:lnTo>
                    <a:lnTo>
                      <a:pt x="2196" y="282"/>
                    </a:lnTo>
                    <a:lnTo>
                      <a:pt x="2196" y="282"/>
                    </a:lnTo>
                    <a:lnTo>
                      <a:pt x="2196" y="282"/>
                    </a:lnTo>
                    <a:lnTo>
                      <a:pt x="2196" y="282"/>
                    </a:lnTo>
                    <a:lnTo>
                      <a:pt x="2196" y="282"/>
                    </a:lnTo>
                    <a:lnTo>
                      <a:pt x="2196" y="282"/>
                    </a:lnTo>
                    <a:lnTo>
                      <a:pt x="2196" y="282"/>
                    </a:lnTo>
                    <a:lnTo>
                      <a:pt x="2196" y="282"/>
                    </a:lnTo>
                    <a:lnTo>
                      <a:pt x="2196" y="282"/>
                    </a:lnTo>
                    <a:lnTo>
                      <a:pt x="2196" y="282"/>
                    </a:lnTo>
                    <a:lnTo>
                      <a:pt x="2196" y="282"/>
                    </a:lnTo>
                    <a:lnTo>
                      <a:pt x="2196" y="282"/>
                    </a:lnTo>
                    <a:lnTo>
                      <a:pt x="2196" y="282"/>
                    </a:lnTo>
                    <a:lnTo>
                      <a:pt x="2196" y="282"/>
                    </a:lnTo>
                    <a:lnTo>
                      <a:pt x="2196" y="282"/>
                    </a:lnTo>
                    <a:lnTo>
                      <a:pt x="2196" y="282"/>
                    </a:lnTo>
                    <a:lnTo>
                      <a:pt x="2196" y="282"/>
                    </a:lnTo>
                    <a:lnTo>
                      <a:pt x="2196" y="282"/>
                    </a:lnTo>
                    <a:lnTo>
                      <a:pt x="2196" y="282"/>
                    </a:lnTo>
                    <a:lnTo>
                      <a:pt x="2196" y="282"/>
                    </a:lnTo>
                    <a:lnTo>
                      <a:pt x="2196" y="282"/>
                    </a:lnTo>
                    <a:lnTo>
                      <a:pt x="2196" y="282"/>
                    </a:lnTo>
                    <a:lnTo>
                      <a:pt x="2202" y="282"/>
                    </a:lnTo>
                    <a:lnTo>
                      <a:pt x="2202" y="282"/>
                    </a:lnTo>
                    <a:lnTo>
                      <a:pt x="2202" y="282"/>
                    </a:lnTo>
                    <a:lnTo>
                      <a:pt x="2202" y="282"/>
                    </a:lnTo>
                    <a:lnTo>
                      <a:pt x="2202" y="282"/>
                    </a:lnTo>
                    <a:lnTo>
                      <a:pt x="2202" y="282"/>
                    </a:lnTo>
                    <a:lnTo>
                      <a:pt x="2202" y="282"/>
                    </a:lnTo>
                    <a:lnTo>
                      <a:pt x="2202" y="282"/>
                    </a:lnTo>
                    <a:lnTo>
                      <a:pt x="2202" y="282"/>
                    </a:lnTo>
                    <a:lnTo>
                      <a:pt x="2202" y="282"/>
                    </a:lnTo>
                    <a:lnTo>
                      <a:pt x="2202" y="282"/>
                    </a:lnTo>
                    <a:lnTo>
                      <a:pt x="2202" y="282"/>
                    </a:lnTo>
                    <a:lnTo>
                      <a:pt x="2202" y="282"/>
                    </a:lnTo>
                    <a:lnTo>
                      <a:pt x="2202" y="282"/>
                    </a:lnTo>
                    <a:lnTo>
                      <a:pt x="2202" y="282"/>
                    </a:lnTo>
                    <a:lnTo>
                      <a:pt x="2202" y="282"/>
                    </a:lnTo>
                    <a:lnTo>
                      <a:pt x="2202" y="282"/>
                    </a:lnTo>
                    <a:lnTo>
                      <a:pt x="2202" y="282"/>
                    </a:lnTo>
                    <a:lnTo>
                      <a:pt x="2202" y="282"/>
                    </a:lnTo>
                    <a:lnTo>
                      <a:pt x="2202" y="282"/>
                    </a:lnTo>
                    <a:lnTo>
                      <a:pt x="2202" y="282"/>
                    </a:lnTo>
                    <a:lnTo>
                      <a:pt x="2202" y="282"/>
                    </a:lnTo>
                    <a:lnTo>
                      <a:pt x="2202" y="282"/>
                    </a:lnTo>
                    <a:lnTo>
                      <a:pt x="2202" y="282"/>
                    </a:lnTo>
                    <a:lnTo>
                      <a:pt x="2202" y="282"/>
                    </a:lnTo>
                    <a:lnTo>
                      <a:pt x="2202" y="282"/>
                    </a:lnTo>
                    <a:lnTo>
                      <a:pt x="2202" y="282"/>
                    </a:lnTo>
                    <a:lnTo>
                      <a:pt x="2202" y="282"/>
                    </a:lnTo>
                    <a:lnTo>
                      <a:pt x="2202" y="282"/>
                    </a:lnTo>
                    <a:lnTo>
                      <a:pt x="2202" y="282"/>
                    </a:lnTo>
                    <a:lnTo>
                      <a:pt x="2202" y="282"/>
                    </a:lnTo>
                    <a:lnTo>
                      <a:pt x="2202" y="282"/>
                    </a:lnTo>
                    <a:lnTo>
                      <a:pt x="2202" y="282"/>
                    </a:lnTo>
                    <a:lnTo>
                      <a:pt x="2208" y="282"/>
                    </a:lnTo>
                    <a:lnTo>
                      <a:pt x="2208" y="282"/>
                    </a:lnTo>
                    <a:lnTo>
                      <a:pt x="2208" y="282"/>
                    </a:lnTo>
                    <a:lnTo>
                      <a:pt x="2208" y="282"/>
                    </a:lnTo>
                    <a:lnTo>
                      <a:pt x="2208" y="282"/>
                    </a:lnTo>
                    <a:lnTo>
                      <a:pt x="2208" y="282"/>
                    </a:lnTo>
                    <a:lnTo>
                      <a:pt x="2208" y="282"/>
                    </a:lnTo>
                    <a:lnTo>
                      <a:pt x="2208" y="282"/>
                    </a:lnTo>
                    <a:lnTo>
                      <a:pt x="2208" y="282"/>
                    </a:lnTo>
                    <a:lnTo>
                      <a:pt x="2208" y="282"/>
                    </a:lnTo>
                    <a:lnTo>
                      <a:pt x="2208" y="282"/>
                    </a:lnTo>
                    <a:lnTo>
                      <a:pt x="2208" y="282"/>
                    </a:lnTo>
                    <a:lnTo>
                      <a:pt x="2208" y="282"/>
                    </a:lnTo>
                    <a:lnTo>
                      <a:pt x="2208" y="282"/>
                    </a:lnTo>
                    <a:lnTo>
                      <a:pt x="2208" y="282"/>
                    </a:lnTo>
                    <a:lnTo>
                      <a:pt x="2208" y="282"/>
                    </a:lnTo>
                    <a:lnTo>
                      <a:pt x="2208" y="282"/>
                    </a:lnTo>
                    <a:lnTo>
                      <a:pt x="2208" y="282"/>
                    </a:lnTo>
                    <a:lnTo>
                      <a:pt x="2208" y="282"/>
                    </a:lnTo>
                    <a:lnTo>
                      <a:pt x="2208" y="282"/>
                    </a:lnTo>
                    <a:lnTo>
                      <a:pt x="2208" y="282"/>
                    </a:lnTo>
                    <a:lnTo>
                      <a:pt x="2208" y="282"/>
                    </a:lnTo>
                    <a:lnTo>
                      <a:pt x="2208" y="282"/>
                    </a:lnTo>
                    <a:lnTo>
                      <a:pt x="2208" y="282"/>
                    </a:lnTo>
                    <a:lnTo>
                      <a:pt x="2208" y="282"/>
                    </a:lnTo>
                    <a:lnTo>
                      <a:pt x="2208" y="282"/>
                    </a:lnTo>
                    <a:lnTo>
                      <a:pt x="2208" y="282"/>
                    </a:lnTo>
                    <a:lnTo>
                      <a:pt x="2208" y="282"/>
                    </a:lnTo>
                    <a:lnTo>
                      <a:pt x="2208" y="282"/>
                    </a:lnTo>
                    <a:lnTo>
                      <a:pt x="2208" y="282"/>
                    </a:lnTo>
                    <a:lnTo>
                      <a:pt x="2208" y="282"/>
                    </a:lnTo>
                    <a:lnTo>
                      <a:pt x="2208" y="282"/>
                    </a:lnTo>
                    <a:lnTo>
                      <a:pt x="2214" y="282"/>
                    </a:lnTo>
                    <a:lnTo>
                      <a:pt x="2214" y="282"/>
                    </a:lnTo>
                    <a:lnTo>
                      <a:pt x="2214" y="282"/>
                    </a:lnTo>
                    <a:lnTo>
                      <a:pt x="2214" y="282"/>
                    </a:lnTo>
                    <a:lnTo>
                      <a:pt x="2214" y="282"/>
                    </a:lnTo>
                    <a:lnTo>
                      <a:pt x="2214" y="282"/>
                    </a:lnTo>
                    <a:lnTo>
                      <a:pt x="2214" y="282"/>
                    </a:lnTo>
                    <a:lnTo>
                      <a:pt x="2214" y="282"/>
                    </a:lnTo>
                    <a:lnTo>
                      <a:pt x="2214" y="282"/>
                    </a:lnTo>
                    <a:lnTo>
                      <a:pt x="2214" y="282"/>
                    </a:lnTo>
                    <a:lnTo>
                      <a:pt x="2214" y="282"/>
                    </a:lnTo>
                    <a:lnTo>
                      <a:pt x="2214" y="282"/>
                    </a:lnTo>
                    <a:lnTo>
                      <a:pt x="2214" y="282"/>
                    </a:lnTo>
                    <a:lnTo>
                      <a:pt x="2214" y="282"/>
                    </a:lnTo>
                    <a:lnTo>
                      <a:pt x="2214" y="282"/>
                    </a:lnTo>
                    <a:lnTo>
                      <a:pt x="2214" y="282"/>
                    </a:lnTo>
                    <a:lnTo>
                      <a:pt x="2214" y="282"/>
                    </a:lnTo>
                    <a:lnTo>
                      <a:pt x="2214" y="282"/>
                    </a:lnTo>
                    <a:lnTo>
                      <a:pt x="2214" y="282"/>
                    </a:lnTo>
                    <a:lnTo>
                      <a:pt x="2214" y="282"/>
                    </a:lnTo>
                    <a:lnTo>
                      <a:pt x="2214" y="282"/>
                    </a:lnTo>
                    <a:lnTo>
                      <a:pt x="2214" y="282"/>
                    </a:lnTo>
                    <a:lnTo>
                      <a:pt x="2214" y="282"/>
                    </a:lnTo>
                    <a:lnTo>
                      <a:pt x="2214" y="282"/>
                    </a:lnTo>
                    <a:lnTo>
                      <a:pt x="2214" y="282"/>
                    </a:lnTo>
                    <a:lnTo>
                      <a:pt x="2214" y="282"/>
                    </a:lnTo>
                    <a:lnTo>
                      <a:pt x="2214" y="282"/>
                    </a:lnTo>
                    <a:lnTo>
                      <a:pt x="2214" y="282"/>
                    </a:lnTo>
                    <a:lnTo>
                      <a:pt x="2214" y="282"/>
                    </a:lnTo>
                    <a:lnTo>
                      <a:pt x="2214" y="282"/>
                    </a:lnTo>
                    <a:lnTo>
                      <a:pt x="2214" y="282"/>
                    </a:lnTo>
                    <a:lnTo>
                      <a:pt x="2214" y="282"/>
                    </a:lnTo>
                    <a:lnTo>
                      <a:pt x="2214" y="282"/>
                    </a:lnTo>
                    <a:lnTo>
                      <a:pt x="2214" y="282"/>
                    </a:lnTo>
                    <a:lnTo>
                      <a:pt x="2220" y="282"/>
                    </a:lnTo>
                    <a:lnTo>
                      <a:pt x="2220" y="282"/>
                    </a:lnTo>
                    <a:lnTo>
                      <a:pt x="2220" y="282"/>
                    </a:lnTo>
                    <a:lnTo>
                      <a:pt x="2220" y="282"/>
                    </a:lnTo>
                    <a:lnTo>
                      <a:pt x="2220" y="282"/>
                    </a:lnTo>
                    <a:lnTo>
                      <a:pt x="2220" y="282"/>
                    </a:lnTo>
                    <a:lnTo>
                      <a:pt x="2220" y="282"/>
                    </a:lnTo>
                    <a:lnTo>
                      <a:pt x="2220" y="282"/>
                    </a:lnTo>
                    <a:lnTo>
                      <a:pt x="2220" y="282"/>
                    </a:lnTo>
                    <a:lnTo>
                      <a:pt x="2220" y="282"/>
                    </a:lnTo>
                    <a:lnTo>
                      <a:pt x="2220" y="282"/>
                    </a:lnTo>
                    <a:lnTo>
                      <a:pt x="2220" y="282"/>
                    </a:lnTo>
                    <a:lnTo>
                      <a:pt x="2220" y="282"/>
                    </a:lnTo>
                    <a:lnTo>
                      <a:pt x="2220" y="282"/>
                    </a:lnTo>
                    <a:lnTo>
                      <a:pt x="2220" y="282"/>
                    </a:lnTo>
                    <a:lnTo>
                      <a:pt x="2220" y="282"/>
                    </a:lnTo>
                    <a:lnTo>
                      <a:pt x="2220" y="282"/>
                    </a:lnTo>
                    <a:lnTo>
                      <a:pt x="2220" y="282"/>
                    </a:lnTo>
                    <a:lnTo>
                      <a:pt x="2256" y="282"/>
                    </a:lnTo>
                    <a:lnTo>
                      <a:pt x="2256" y="282"/>
                    </a:lnTo>
                    <a:lnTo>
                      <a:pt x="2256" y="282"/>
                    </a:lnTo>
                    <a:lnTo>
                      <a:pt x="2256" y="282"/>
                    </a:lnTo>
                    <a:lnTo>
                      <a:pt x="2256" y="282"/>
                    </a:lnTo>
                    <a:lnTo>
                      <a:pt x="2256" y="282"/>
                    </a:lnTo>
                    <a:lnTo>
                      <a:pt x="2256" y="282"/>
                    </a:lnTo>
                    <a:lnTo>
                      <a:pt x="2256" y="282"/>
                    </a:lnTo>
                    <a:lnTo>
                      <a:pt x="2256" y="282"/>
                    </a:lnTo>
                    <a:lnTo>
                      <a:pt x="2256" y="282"/>
                    </a:lnTo>
                    <a:lnTo>
                      <a:pt x="2256" y="282"/>
                    </a:lnTo>
                    <a:lnTo>
                      <a:pt x="2256" y="282"/>
                    </a:lnTo>
                    <a:lnTo>
                      <a:pt x="2256" y="282"/>
                    </a:lnTo>
                    <a:lnTo>
                      <a:pt x="2256" y="282"/>
                    </a:lnTo>
                    <a:lnTo>
                      <a:pt x="2256" y="282"/>
                    </a:lnTo>
                    <a:lnTo>
                      <a:pt x="2256" y="282"/>
                    </a:lnTo>
                    <a:lnTo>
                      <a:pt x="2256" y="282"/>
                    </a:lnTo>
                    <a:lnTo>
                      <a:pt x="2256" y="282"/>
                    </a:lnTo>
                    <a:lnTo>
                      <a:pt x="2256" y="282"/>
                    </a:lnTo>
                    <a:lnTo>
                      <a:pt x="2256" y="282"/>
                    </a:lnTo>
                    <a:lnTo>
                      <a:pt x="2256" y="282"/>
                    </a:lnTo>
                    <a:lnTo>
                      <a:pt x="2256" y="282"/>
                    </a:lnTo>
                    <a:lnTo>
                      <a:pt x="2256" y="282"/>
                    </a:lnTo>
                    <a:lnTo>
                      <a:pt x="2256" y="282"/>
                    </a:lnTo>
                    <a:lnTo>
                      <a:pt x="2256" y="282"/>
                    </a:lnTo>
                    <a:lnTo>
                      <a:pt x="2256" y="282"/>
                    </a:lnTo>
                    <a:lnTo>
                      <a:pt x="2256" y="282"/>
                    </a:lnTo>
                    <a:lnTo>
                      <a:pt x="2256" y="282"/>
                    </a:lnTo>
                    <a:lnTo>
                      <a:pt x="2256" y="282"/>
                    </a:lnTo>
                    <a:lnTo>
                      <a:pt x="2262" y="282"/>
                    </a:lnTo>
                    <a:lnTo>
                      <a:pt x="2262" y="282"/>
                    </a:lnTo>
                    <a:lnTo>
                      <a:pt x="2262" y="282"/>
                    </a:lnTo>
                    <a:lnTo>
                      <a:pt x="2262" y="282"/>
                    </a:lnTo>
                    <a:lnTo>
                      <a:pt x="2262" y="282"/>
                    </a:lnTo>
                    <a:lnTo>
                      <a:pt x="2262" y="282"/>
                    </a:lnTo>
                    <a:lnTo>
                      <a:pt x="2262" y="282"/>
                    </a:lnTo>
                    <a:lnTo>
                      <a:pt x="2262" y="282"/>
                    </a:lnTo>
                    <a:lnTo>
                      <a:pt x="2262" y="282"/>
                    </a:lnTo>
                    <a:lnTo>
                      <a:pt x="2262" y="282"/>
                    </a:lnTo>
                    <a:lnTo>
                      <a:pt x="2262" y="282"/>
                    </a:lnTo>
                    <a:lnTo>
                      <a:pt x="2262" y="282"/>
                    </a:lnTo>
                    <a:lnTo>
                      <a:pt x="2262" y="282"/>
                    </a:lnTo>
                    <a:lnTo>
                      <a:pt x="2262" y="282"/>
                    </a:lnTo>
                    <a:lnTo>
                      <a:pt x="2262" y="282"/>
                    </a:lnTo>
                    <a:lnTo>
                      <a:pt x="2262" y="282"/>
                    </a:lnTo>
                    <a:lnTo>
                      <a:pt x="2262" y="282"/>
                    </a:lnTo>
                    <a:lnTo>
                      <a:pt x="2262" y="282"/>
                    </a:lnTo>
                    <a:lnTo>
                      <a:pt x="2262" y="282"/>
                    </a:lnTo>
                    <a:lnTo>
                      <a:pt x="2262" y="282"/>
                    </a:lnTo>
                    <a:lnTo>
                      <a:pt x="2262" y="282"/>
                    </a:lnTo>
                    <a:lnTo>
                      <a:pt x="2262" y="282"/>
                    </a:lnTo>
                    <a:lnTo>
                      <a:pt x="2262" y="282"/>
                    </a:lnTo>
                    <a:lnTo>
                      <a:pt x="2262" y="282"/>
                    </a:lnTo>
                    <a:lnTo>
                      <a:pt x="2262" y="282"/>
                    </a:lnTo>
                    <a:lnTo>
                      <a:pt x="2262" y="282"/>
                    </a:lnTo>
                    <a:lnTo>
                      <a:pt x="2262" y="282"/>
                    </a:lnTo>
                    <a:lnTo>
                      <a:pt x="2262" y="282"/>
                    </a:lnTo>
                    <a:lnTo>
                      <a:pt x="2262" y="282"/>
                    </a:lnTo>
                    <a:lnTo>
                      <a:pt x="2262" y="282"/>
                    </a:lnTo>
                    <a:lnTo>
                      <a:pt x="2262" y="282"/>
                    </a:lnTo>
                    <a:lnTo>
                      <a:pt x="2262" y="282"/>
                    </a:lnTo>
                    <a:lnTo>
                      <a:pt x="2262" y="282"/>
                    </a:lnTo>
                    <a:lnTo>
                      <a:pt x="2262" y="282"/>
                    </a:lnTo>
                    <a:lnTo>
                      <a:pt x="2268" y="282"/>
                    </a:lnTo>
                    <a:lnTo>
                      <a:pt x="2268" y="282"/>
                    </a:lnTo>
                    <a:lnTo>
                      <a:pt x="2268" y="282"/>
                    </a:lnTo>
                    <a:lnTo>
                      <a:pt x="2268" y="282"/>
                    </a:lnTo>
                    <a:lnTo>
                      <a:pt x="2268" y="282"/>
                    </a:lnTo>
                    <a:lnTo>
                      <a:pt x="2268" y="282"/>
                    </a:lnTo>
                    <a:lnTo>
                      <a:pt x="2268" y="282"/>
                    </a:lnTo>
                    <a:lnTo>
                      <a:pt x="2268" y="282"/>
                    </a:lnTo>
                    <a:lnTo>
                      <a:pt x="2268" y="282"/>
                    </a:lnTo>
                    <a:lnTo>
                      <a:pt x="2268" y="282"/>
                    </a:lnTo>
                    <a:lnTo>
                      <a:pt x="2268" y="282"/>
                    </a:lnTo>
                    <a:lnTo>
                      <a:pt x="2268" y="282"/>
                    </a:lnTo>
                    <a:lnTo>
                      <a:pt x="2268" y="282"/>
                    </a:lnTo>
                    <a:lnTo>
                      <a:pt x="2268" y="282"/>
                    </a:lnTo>
                    <a:lnTo>
                      <a:pt x="2268" y="282"/>
                    </a:lnTo>
                    <a:lnTo>
                      <a:pt x="2268" y="282"/>
                    </a:lnTo>
                    <a:lnTo>
                      <a:pt x="2268" y="282"/>
                    </a:lnTo>
                    <a:lnTo>
                      <a:pt x="2268" y="282"/>
                    </a:lnTo>
                    <a:lnTo>
                      <a:pt x="2268" y="282"/>
                    </a:lnTo>
                    <a:lnTo>
                      <a:pt x="2268" y="282"/>
                    </a:lnTo>
                    <a:lnTo>
                      <a:pt x="2268" y="282"/>
                    </a:lnTo>
                    <a:lnTo>
                      <a:pt x="2268" y="282"/>
                    </a:lnTo>
                    <a:lnTo>
                      <a:pt x="2268" y="282"/>
                    </a:lnTo>
                    <a:lnTo>
                      <a:pt x="2268" y="282"/>
                    </a:lnTo>
                    <a:lnTo>
                      <a:pt x="2268" y="282"/>
                    </a:lnTo>
                    <a:lnTo>
                      <a:pt x="2268" y="282"/>
                    </a:lnTo>
                    <a:lnTo>
                      <a:pt x="2268" y="282"/>
                    </a:lnTo>
                    <a:lnTo>
                      <a:pt x="2268" y="282"/>
                    </a:lnTo>
                    <a:lnTo>
                      <a:pt x="2268" y="282"/>
                    </a:lnTo>
                    <a:lnTo>
                      <a:pt x="2268" y="282"/>
                    </a:lnTo>
                    <a:lnTo>
                      <a:pt x="2268" y="282"/>
                    </a:lnTo>
                    <a:lnTo>
                      <a:pt x="2268" y="282"/>
                    </a:lnTo>
                    <a:lnTo>
                      <a:pt x="2268" y="282"/>
                    </a:lnTo>
                    <a:lnTo>
                      <a:pt x="2274" y="282"/>
                    </a:lnTo>
                    <a:lnTo>
                      <a:pt x="2274" y="282"/>
                    </a:lnTo>
                    <a:lnTo>
                      <a:pt x="2274" y="282"/>
                    </a:lnTo>
                    <a:lnTo>
                      <a:pt x="2274" y="282"/>
                    </a:lnTo>
                    <a:lnTo>
                      <a:pt x="2274" y="282"/>
                    </a:lnTo>
                    <a:lnTo>
                      <a:pt x="2274" y="282"/>
                    </a:lnTo>
                    <a:lnTo>
                      <a:pt x="2274" y="282"/>
                    </a:lnTo>
                    <a:lnTo>
                      <a:pt x="2274" y="282"/>
                    </a:lnTo>
                    <a:lnTo>
                      <a:pt x="2274" y="282"/>
                    </a:lnTo>
                    <a:lnTo>
                      <a:pt x="2274" y="282"/>
                    </a:lnTo>
                    <a:lnTo>
                      <a:pt x="2274" y="282"/>
                    </a:lnTo>
                    <a:lnTo>
                      <a:pt x="2274" y="282"/>
                    </a:lnTo>
                    <a:lnTo>
                      <a:pt x="2274" y="282"/>
                    </a:lnTo>
                    <a:lnTo>
                      <a:pt x="2274" y="282"/>
                    </a:lnTo>
                    <a:lnTo>
                      <a:pt x="2274" y="282"/>
                    </a:lnTo>
                    <a:lnTo>
                      <a:pt x="2274" y="282"/>
                    </a:lnTo>
                    <a:lnTo>
                      <a:pt x="2274" y="282"/>
                    </a:lnTo>
                    <a:lnTo>
                      <a:pt x="2274" y="282"/>
                    </a:lnTo>
                    <a:lnTo>
                      <a:pt x="2274" y="282"/>
                    </a:lnTo>
                    <a:lnTo>
                      <a:pt x="2274" y="282"/>
                    </a:lnTo>
                    <a:lnTo>
                      <a:pt x="2274" y="282"/>
                    </a:lnTo>
                    <a:lnTo>
                      <a:pt x="2274" y="282"/>
                    </a:lnTo>
                    <a:lnTo>
                      <a:pt x="2274" y="282"/>
                    </a:lnTo>
                    <a:lnTo>
                      <a:pt x="2274" y="282"/>
                    </a:lnTo>
                    <a:lnTo>
                      <a:pt x="2274" y="282"/>
                    </a:lnTo>
                    <a:lnTo>
                      <a:pt x="2274" y="282"/>
                    </a:lnTo>
                    <a:lnTo>
                      <a:pt x="2274" y="282"/>
                    </a:lnTo>
                    <a:lnTo>
                      <a:pt x="2274" y="282"/>
                    </a:lnTo>
                    <a:lnTo>
                      <a:pt x="2274" y="282"/>
                    </a:lnTo>
                    <a:lnTo>
                      <a:pt x="2274" y="282"/>
                    </a:lnTo>
                    <a:lnTo>
                      <a:pt x="2274" y="282"/>
                    </a:lnTo>
                    <a:lnTo>
                      <a:pt x="2274" y="282"/>
                    </a:lnTo>
                    <a:lnTo>
                      <a:pt x="2274" y="282"/>
                    </a:lnTo>
                    <a:lnTo>
                      <a:pt x="2280" y="282"/>
                    </a:lnTo>
                    <a:lnTo>
                      <a:pt x="2280" y="282"/>
                    </a:lnTo>
                    <a:lnTo>
                      <a:pt x="2280" y="282"/>
                    </a:lnTo>
                    <a:lnTo>
                      <a:pt x="2280" y="282"/>
                    </a:lnTo>
                    <a:lnTo>
                      <a:pt x="2280" y="282"/>
                    </a:lnTo>
                    <a:lnTo>
                      <a:pt x="2280" y="282"/>
                    </a:lnTo>
                    <a:lnTo>
                      <a:pt x="2280" y="282"/>
                    </a:lnTo>
                    <a:lnTo>
                      <a:pt x="2280" y="282"/>
                    </a:lnTo>
                    <a:lnTo>
                      <a:pt x="2280" y="282"/>
                    </a:lnTo>
                    <a:lnTo>
                      <a:pt x="2280" y="282"/>
                    </a:lnTo>
                    <a:lnTo>
                      <a:pt x="2280" y="282"/>
                    </a:lnTo>
                    <a:lnTo>
                      <a:pt x="2280" y="282"/>
                    </a:lnTo>
                    <a:lnTo>
                      <a:pt x="2280" y="282"/>
                    </a:lnTo>
                    <a:lnTo>
                      <a:pt x="2280" y="282"/>
                    </a:lnTo>
                    <a:lnTo>
                      <a:pt x="2280" y="282"/>
                    </a:lnTo>
                    <a:lnTo>
                      <a:pt x="2280" y="282"/>
                    </a:lnTo>
                    <a:lnTo>
                      <a:pt x="2280" y="282"/>
                    </a:lnTo>
                    <a:lnTo>
                      <a:pt x="2280" y="282"/>
                    </a:lnTo>
                    <a:lnTo>
                      <a:pt x="2280" y="282"/>
                    </a:lnTo>
                    <a:lnTo>
                      <a:pt x="2280" y="282"/>
                    </a:lnTo>
                    <a:lnTo>
                      <a:pt x="2280" y="282"/>
                    </a:lnTo>
                    <a:lnTo>
                      <a:pt x="2280" y="282"/>
                    </a:lnTo>
                    <a:lnTo>
                      <a:pt x="2280" y="282"/>
                    </a:lnTo>
                    <a:lnTo>
                      <a:pt x="2280" y="282"/>
                    </a:lnTo>
                    <a:lnTo>
                      <a:pt x="2280" y="282"/>
                    </a:lnTo>
                    <a:lnTo>
                      <a:pt x="2280" y="282"/>
                    </a:lnTo>
                    <a:lnTo>
                      <a:pt x="2280" y="282"/>
                    </a:lnTo>
                    <a:lnTo>
                      <a:pt x="2280" y="282"/>
                    </a:lnTo>
                    <a:lnTo>
                      <a:pt x="2280" y="282"/>
                    </a:lnTo>
                    <a:lnTo>
                      <a:pt x="2280" y="282"/>
                    </a:lnTo>
                    <a:lnTo>
                      <a:pt x="2280" y="282"/>
                    </a:lnTo>
                    <a:lnTo>
                      <a:pt x="2280" y="282"/>
                    </a:lnTo>
                    <a:lnTo>
                      <a:pt x="2280" y="282"/>
                    </a:lnTo>
                    <a:lnTo>
                      <a:pt x="2286" y="282"/>
                    </a:lnTo>
                    <a:lnTo>
                      <a:pt x="2286" y="282"/>
                    </a:lnTo>
                    <a:lnTo>
                      <a:pt x="2286" y="282"/>
                    </a:lnTo>
                    <a:lnTo>
                      <a:pt x="2286" y="282"/>
                    </a:lnTo>
                    <a:lnTo>
                      <a:pt x="2286" y="282"/>
                    </a:lnTo>
                    <a:lnTo>
                      <a:pt x="2286" y="282"/>
                    </a:lnTo>
                    <a:lnTo>
                      <a:pt x="2286" y="282"/>
                    </a:lnTo>
                    <a:lnTo>
                      <a:pt x="2286" y="282"/>
                    </a:lnTo>
                    <a:lnTo>
                      <a:pt x="2286" y="282"/>
                    </a:lnTo>
                    <a:lnTo>
                      <a:pt x="2286" y="282"/>
                    </a:lnTo>
                    <a:lnTo>
                      <a:pt x="2286" y="282"/>
                    </a:lnTo>
                    <a:lnTo>
                      <a:pt x="2286" y="282"/>
                    </a:lnTo>
                    <a:lnTo>
                      <a:pt x="2286" y="282"/>
                    </a:lnTo>
                    <a:lnTo>
                      <a:pt x="2322" y="282"/>
                    </a:lnTo>
                    <a:lnTo>
                      <a:pt x="2322" y="282"/>
                    </a:lnTo>
                    <a:lnTo>
                      <a:pt x="2322" y="282"/>
                    </a:lnTo>
                    <a:lnTo>
                      <a:pt x="2322" y="282"/>
                    </a:lnTo>
                    <a:lnTo>
                      <a:pt x="2322" y="282"/>
                    </a:lnTo>
                    <a:lnTo>
                      <a:pt x="2322" y="282"/>
                    </a:lnTo>
                    <a:lnTo>
                      <a:pt x="2322" y="282"/>
                    </a:lnTo>
                    <a:lnTo>
                      <a:pt x="2322" y="282"/>
                    </a:lnTo>
                    <a:lnTo>
                      <a:pt x="2322" y="282"/>
                    </a:lnTo>
                    <a:lnTo>
                      <a:pt x="2322" y="282"/>
                    </a:lnTo>
                    <a:lnTo>
                      <a:pt x="2322" y="282"/>
                    </a:lnTo>
                    <a:lnTo>
                      <a:pt x="2322" y="282"/>
                    </a:lnTo>
                    <a:lnTo>
                      <a:pt x="2322" y="282"/>
                    </a:lnTo>
                    <a:lnTo>
                      <a:pt x="2322" y="282"/>
                    </a:lnTo>
                    <a:lnTo>
                      <a:pt x="2322" y="282"/>
                    </a:lnTo>
                    <a:lnTo>
                      <a:pt x="2322" y="282"/>
                    </a:lnTo>
                    <a:lnTo>
                      <a:pt x="2322" y="282"/>
                    </a:lnTo>
                    <a:lnTo>
                      <a:pt x="2322" y="282"/>
                    </a:lnTo>
                    <a:lnTo>
                      <a:pt x="2322" y="282"/>
                    </a:lnTo>
                    <a:lnTo>
                      <a:pt x="2322" y="282"/>
                    </a:lnTo>
                    <a:lnTo>
                      <a:pt x="2322" y="282"/>
                    </a:lnTo>
                    <a:lnTo>
                      <a:pt x="2322" y="282"/>
                    </a:lnTo>
                    <a:lnTo>
                      <a:pt x="2322" y="282"/>
                    </a:lnTo>
                    <a:lnTo>
                      <a:pt x="2322" y="282"/>
                    </a:lnTo>
                    <a:lnTo>
                      <a:pt x="2322" y="282"/>
                    </a:lnTo>
                    <a:lnTo>
                      <a:pt x="2322" y="282"/>
                    </a:lnTo>
                    <a:lnTo>
                      <a:pt x="2322" y="282"/>
                    </a:lnTo>
                    <a:lnTo>
                      <a:pt x="2322" y="282"/>
                    </a:lnTo>
                    <a:lnTo>
                      <a:pt x="2322" y="282"/>
                    </a:lnTo>
                    <a:lnTo>
                      <a:pt x="2322" y="282"/>
                    </a:lnTo>
                    <a:lnTo>
                      <a:pt x="2322" y="282"/>
                    </a:lnTo>
                    <a:lnTo>
                      <a:pt x="2322" y="282"/>
                    </a:lnTo>
                    <a:lnTo>
                      <a:pt x="2322" y="282"/>
                    </a:lnTo>
                    <a:lnTo>
                      <a:pt x="2322" y="282"/>
                    </a:lnTo>
                    <a:lnTo>
                      <a:pt x="2328" y="282"/>
                    </a:lnTo>
                    <a:lnTo>
                      <a:pt x="2328" y="282"/>
                    </a:lnTo>
                    <a:lnTo>
                      <a:pt x="2328" y="282"/>
                    </a:lnTo>
                    <a:lnTo>
                      <a:pt x="2328" y="282"/>
                    </a:lnTo>
                    <a:lnTo>
                      <a:pt x="2328" y="282"/>
                    </a:lnTo>
                    <a:lnTo>
                      <a:pt x="2328" y="282"/>
                    </a:lnTo>
                    <a:lnTo>
                      <a:pt x="2328" y="282"/>
                    </a:lnTo>
                    <a:lnTo>
                      <a:pt x="2328" y="282"/>
                    </a:lnTo>
                    <a:lnTo>
                      <a:pt x="2328" y="282"/>
                    </a:lnTo>
                    <a:lnTo>
                      <a:pt x="2328" y="282"/>
                    </a:lnTo>
                    <a:lnTo>
                      <a:pt x="2328" y="282"/>
                    </a:lnTo>
                    <a:lnTo>
                      <a:pt x="2328" y="282"/>
                    </a:lnTo>
                    <a:lnTo>
                      <a:pt x="2328" y="282"/>
                    </a:lnTo>
                    <a:lnTo>
                      <a:pt x="2328" y="282"/>
                    </a:lnTo>
                    <a:lnTo>
                      <a:pt x="2328" y="282"/>
                    </a:lnTo>
                    <a:lnTo>
                      <a:pt x="2328" y="282"/>
                    </a:lnTo>
                    <a:lnTo>
                      <a:pt x="2328" y="282"/>
                    </a:lnTo>
                    <a:lnTo>
                      <a:pt x="2328" y="282"/>
                    </a:lnTo>
                    <a:lnTo>
                      <a:pt x="2328" y="282"/>
                    </a:lnTo>
                    <a:lnTo>
                      <a:pt x="2328" y="282"/>
                    </a:lnTo>
                    <a:lnTo>
                      <a:pt x="2328" y="282"/>
                    </a:lnTo>
                    <a:lnTo>
                      <a:pt x="2328" y="282"/>
                    </a:lnTo>
                    <a:lnTo>
                      <a:pt x="2328" y="282"/>
                    </a:lnTo>
                    <a:lnTo>
                      <a:pt x="2328" y="282"/>
                    </a:lnTo>
                    <a:lnTo>
                      <a:pt x="2328" y="282"/>
                    </a:lnTo>
                    <a:lnTo>
                      <a:pt x="2328" y="282"/>
                    </a:lnTo>
                    <a:lnTo>
                      <a:pt x="2328" y="282"/>
                    </a:lnTo>
                    <a:lnTo>
                      <a:pt x="2328" y="282"/>
                    </a:lnTo>
                    <a:lnTo>
                      <a:pt x="2328" y="282"/>
                    </a:lnTo>
                    <a:lnTo>
                      <a:pt x="2328" y="282"/>
                    </a:lnTo>
                    <a:lnTo>
                      <a:pt x="2328" y="282"/>
                    </a:lnTo>
                    <a:lnTo>
                      <a:pt x="2328" y="282"/>
                    </a:lnTo>
                    <a:lnTo>
                      <a:pt x="2328" y="282"/>
                    </a:lnTo>
                    <a:lnTo>
                      <a:pt x="2328" y="282"/>
                    </a:lnTo>
                    <a:lnTo>
                      <a:pt x="2334" y="282"/>
                    </a:lnTo>
                    <a:lnTo>
                      <a:pt x="2334" y="282"/>
                    </a:lnTo>
                    <a:lnTo>
                      <a:pt x="2334" y="282"/>
                    </a:lnTo>
                    <a:lnTo>
                      <a:pt x="2334" y="282"/>
                    </a:lnTo>
                    <a:lnTo>
                      <a:pt x="2334" y="282"/>
                    </a:lnTo>
                    <a:lnTo>
                      <a:pt x="2334" y="282"/>
                    </a:lnTo>
                    <a:lnTo>
                      <a:pt x="2334" y="282"/>
                    </a:lnTo>
                    <a:lnTo>
                      <a:pt x="2334" y="282"/>
                    </a:lnTo>
                    <a:lnTo>
                      <a:pt x="2334" y="282"/>
                    </a:lnTo>
                    <a:lnTo>
                      <a:pt x="2334" y="282"/>
                    </a:lnTo>
                    <a:lnTo>
                      <a:pt x="2334" y="282"/>
                    </a:lnTo>
                    <a:lnTo>
                      <a:pt x="2334" y="282"/>
                    </a:lnTo>
                    <a:lnTo>
                      <a:pt x="2334" y="282"/>
                    </a:lnTo>
                    <a:lnTo>
                      <a:pt x="2334" y="282"/>
                    </a:lnTo>
                    <a:lnTo>
                      <a:pt x="2334" y="282"/>
                    </a:lnTo>
                    <a:lnTo>
                      <a:pt x="2334" y="282"/>
                    </a:lnTo>
                    <a:lnTo>
                      <a:pt x="2334" y="282"/>
                    </a:lnTo>
                    <a:lnTo>
                      <a:pt x="2334" y="282"/>
                    </a:lnTo>
                    <a:lnTo>
                      <a:pt x="2334" y="282"/>
                    </a:lnTo>
                    <a:lnTo>
                      <a:pt x="2334" y="282"/>
                    </a:lnTo>
                    <a:lnTo>
                      <a:pt x="2334" y="282"/>
                    </a:lnTo>
                    <a:lnTo>
                      <a:pt x="2334" y="282"/>
                    </a:lnTo>
                    <a:lnTo>
                      <a:pt x="2334" y="282"/>
                    </a:lnTo>
                    <a:lnTo>
                      <a:pt x="2334" y="282"/>
                    </a:lnTo>
                    <a:lnTo>
                      <a:pt x="2334" y="282"/>
                    </a:lnTo>
                    <a:lnTo>
                      <a:pt x="2334" y="282"/>
                    </a:lnTo>
                    <a:lnTo>
                      <a:pt x="2334" y="282"/>
                    </a:lnTo>
                    <a:lnTo>
                      <a:pt x="2334" y="282"/>
                    </a:lnTo>
                    <a:lnTo>
                      <a:pt x="2334" y="282"/>
                    </a:lnTo>
                    <a:lnTo>
                      <a:pt x="2334" y="282"/>
                    </a:lnTo>
                    <a:lnTo>
                      <a:pt x="2334" y="282"/>
                    </a:lnTo>
                    <a:lnTo>
                      <a:pt x="2334" y="282"/>
                    </a:lnTo>
                    <a:lnTo>
                      <a:pt x="2334" y="282"/>
                    </a:lnTo>
                    <a:lnTo>
                      <a:pt x="2340" y="282"/>
                    </a:lnTo>
                    <a:lnTo>
                      <a:pt x="2340" y="282"/>
                    </a:lnTo>
                    <a:lnTo>
                      <a:pt x="2340" y="282"/>
                    </a:lnTo>
                    <a:lnTo>
                      <a:pt x="2340" y="282"/>
                    </a:lnTo>
                    <a:lnTo>
                      <a:pt x="2340" y="282"/>
                    </a:lnTo>
                    <a:lnTo>
                      <a:pt x="2340" y="282"/>
                    </a:lnTo>
                    <a:lnTo>
                      <a:pt x="2340" y="282"/>
                    </a:lnTo>
                    <a:lnTo>
                      <a:pt x="2340" y="282"/>
                    </a:lnTo>
                    <a:lnTo>
                      <a:pt x="2340" y="282"/>
                    </a:lnTo>
                    <a:lnTo>
                      <a:pt x="2340" y="282"/>
                    </a:lnTo>
                    <a:lnTo>
                      <a:pt x="2340" y="282"/>
                    </a:lnTo>
                    <a:lnTo>
                      <a:pt x="2340" y="282"/>
                    </a:lnTo>
                    <a:lnTo>
                      <a:pt x="2340" y="282"/>
                    </a:lnTo>
                    <a:lnTo>
                      <a:pt x="2340" y="282"/>
                    </a:lnTo>
                    <a:lnTo>
                      <a:pt x="2340" y="282"/>
                    </a:lnTo>
                    <a:lnTo>
                      <a:pt x="2340" y="282"/>
                    </a:lnTo>
                    <a:lnTo>
                      <a:pt x="2340" y="282"/>
                    </a:lnTo>
                    <a:lnTo>
                      <a:pt x="2340" y="282"/>
                    </a:lnTo>
                    <a:lnTo>
                      <a:pt x="2340" y="282"/>
                    </a:lnTo>
                    <a:lnTo>
                      <a:pt x="2340" y="282"/>
                    </a:lnTo>
                    <a:lnTo>
                      <a:pt x="2340" y="282"/>
                    </a:lnTo>
                    <a:lnTo>
                      <a:pt x="2340" y="282"/>
                    </a:lnTo>
                    <a:lnTo>
                      <a:pt x="2340" y="282"/>
                    </a:lnTo>
                    <a:lnTo>
                      <a:pt x="2340" y="282"/>
                    </a:lnTo>
                    <a:lnTo>
                      <a:pt x="2340" y="282"/>
                    </a:lnTo>
                    <a:lnTo>
                      <a:pt x="2340" y="282"/>
                    </a:lnTo>
                    <a:lnTo>
                      <a:pt x="2340" y="282"/>
                    </a:lnTo>
                    <a:lnTo>
                      <a:pt x="2340" y="282"/>
                    </a:lnTo>
                    <a:lnTo>
                      <a:pt x="2340" y="282"/>
                    </a:lnTo>
                    <a:lnTo>
                      <a:pt x="2340" y="282"/>
                    </a:lnTo>
                    <a:lnTo>
                      <a:pt x="2340" y="282"/>
                    </a:lnTo>
                    <a:lnTo>
                      <a:pt x="2340" y="282"/>
                    </a:lnTo>
                    <a:lnTo>
                      <a:pt x="2340" y="282"/>
                    </a:lnTo>
                    <a:lnTo>
                      <a:pt x="2346" y="282"/>
                    </a:lnTo>
                    <a:lnTo>
                      <a:pt x="2346" y="282"/>
                    </a:lnTo>
                    <a:lnTo>
                      <a:pt x="2346" y="282"/>
                    </a:lnTo>
                    <a:lnTo>
                      <a:pt x="2346" y="282"/>
                    </a:lnTo>
                    <a:lnTo>
                      <a:pt x="2346" y="282"/>
                    </a:lnTo>
                    <a:lnTo>
                      <a:pt x="2346" y="282"/>
                    </a:lnTo>
                    <a:lnTo>
                      <a:pt x="2346" y="282"/>
                    </a:lnTo>
                    <a:lnTo>
                      <a:pt x="2346" y="282"/>
                    </a:lnTo>
                    <a:lnTo>
                      <a:pt x="2346" y="282"/>
                    </a:lnTo>
                    <a:lnTo>
                      <a:pt x="2346" y="282"/>
                    </a:lnTo>
                    <a:lnTo>
                      <a:pt x="2346" y="282"/>
                    </a:lnTo>
                    <a:lnTo>
                      <a:pt x="2346" y="282"/>
                    </a:lnTo>
                    <a:lnTo>
                      <a:pt x="2346" y="282"/>
                    </a:lnTo>
                    <a:lnTo>
                      <a:pt x="2346" y="282"/>
                    </a:lnTo>
                    <a:lnTo>
                      <a:pt x="2346" y="282"/>
                    </a:lnTo>
                    <a:lnTo>
                      <a:pt x="2346" y="282"/>
                    </a:lnTo>
                    <a:lnTo>
                      <a:pt x="2346" y="282"/>
                    </a:lnTo>
                    <a:lnTo>
                      <a:pt x="2346" y="282"/>
                    </a:lnTo>
                    <a:lnTo>
                      <a:pt x="2346" y="282"/>
                    </a:lnTo>
                    <a:lnTo>
                      <a:pt x="2346" y="282"/>
                    </a:lnTo>
                    <a:lnTo>
                      <a:pt x="2346" y="282"/>
                    </a:lnTo>
                    <a:lnTo>
                      <a:pt x="2346" y="282"/>
                    </a:lnTo>
                    <a:lnTo>
                      <a:pt x="2346" y="282"/>
                    </a:lnTo>
                    <a:lnTo>
                      <a:pt x="2346" y="282"/>
                    </a:lnTo>
                    <a:lnTo>
                      <a:pt x="2346" y="282"/>
                    </a:lnTo>
                    <a:lnTo>
                      <a:pt x="2346" y="282"/>
                    </a:lnTo>
                    <a:lnTo>
                      <a:pt x="2346" y="282"/>
                    </a:lnTo>
                    <a:lnTo>
                      <a:pt x="2346" y="282"/>
                    </a:lnTo>
                    <a:lnTo>
                      <a:pt x="2346" y="282"/>
                    </a:lnTo>
                    <a:lnTo>
                      <a:pt x="2346" y="282"/>
                    </a:lnTo>
                    <a:lnTo>
                      <a:pt x="2346" y="282"/>
                    </a:lnTo>
                    <a:lnTo>
                      <a:pt x="2346" y="282"/>
                    </a:lnTo>
                    <a:lnTo>
                      <a:pt x="2346" y="282"/>
                    </a:lnTo>
                    <a:lnTo>
                      <a:pt x="2352" y="282"/>
                    </a:lnTo>
                    <a:lnTo>
                      <a:pt x="2352" y="282"/>
                    </a:lnTo>
                    <a:lnTo>
                      <a:pt x="2352" y="282"/>
                    </a:lnTo>
                    <a:lnTo>
                      <a:pt x="2352" y="282"/>
                    </a:lnTo>
                    <a:lnTo>
                      <a:pt x="2352" y="282"/>
                    </a:lnTo>
                    <a:lnTo>
                      <a:pt x="2352" y="282"/>
                    </a:lnTo>
                    <a:lnTo>
                      <a:pt x="2352" y="282"/>
                    </a:lnTo>
                    <a:lnTo>
                      <a:pt x="2352" y="282"/>
                    </a:lnTo>
                    <a:lnTo>
                      <a:pt x="2382" y="282"/>
                    </a:lnTo>
                    <a:lnTo>
                      <a:pt x="2382" y="282"/>
                    </a:lnTo>
                    <a:lnTo>
                      <a:pt x="2382" y="282"/>
                    </a:lnTo>
                    <a:lnTo>
                      <a:pt x="2382" y="282"/>
                    </a:lnTo>
                    <a:lnTo>
                      <a:pt x="2382" y="282"/>
                    </a:lnTo>
                    <a:lnTo>
                      <a:pt x="2388" y="282"/>
                    </a:lnTo>
                    <a:lnTo>
                      <a:pt x="2388" y="282"/>
                    </a:lnTo>
                    <a:lnTo>
                      <a:pt x="2388" y="282"/>
                    </a:lnTo>
                    <a:lnTo>
                      <a:pt x="2388" y="282"/>
                    </a:lnTo>
                    <a:lnTo>
                      <a:pt x="2388" y="282"/>
                    </a:lnTo>
                    <a:lnTo>
                      <a:pt x="2388" y="282"/>
                    </a:lnTo>
                    <a:lnTo>
                      <a:pt x="2388" y="282"/>
                    </a:lnTo>
                    <a:lnTo>
                      <a:pt x="2388" y="282"/>
                    </a:lnTo>
                    <a:lnTo>
                      <a:pt x="2388" y="282"/>
                    </a:lnTo>
                    <a:lnTo>
                      <a:pt x="2388" y="282"/>
                    </a:lnTo>
                    <a:lnTo>
                      <a:pt x="2388" y="282"/>
                    </a:lnTo>
                    <a:lnTo>
                      <a:pt x="2388" y="282"/>
                    </a:lnTo>
                    <a:lnTo>
                      <a:pt x="2388" y="282"/>
                    </a:lnTo>
                    <a:lnTo>
                      <a:pt x="2388" y="282"/>
                    </a:lnTo>
                    <a:lnTo>
                      <a:pt x="2388" y="282"/>
                    </a:lnTo>
                    <a:lnTo>
                      <a:pt x="2388" y="282"/>
                    </a:lnTo>
                    <a:lnTo>
                      <a:pt x="2388" y="282"/>
                    </a:lnTo>
                    <a:lnTo>
                      <a:pt x="2388" y="282"/>
                    </a:lnTo>
                    <a:lnTo>
                      <a:pt x="2388" y="282"/>
                    </a:lnTo>
                    <a:lnTo>
                      <a:pt x="2388" y="282"/>
                    </a:lnTo>
                    <a:lnTo>
                      <a:pt x="2388" y="282"/>
                    </a:lnTo>
                    <a:lnTo>
                      <a:pt x="2388" y="282"/>
                    </a:lnTo>
                    <a:lnTo>
                      <a:pt x="2388" y="282"/>
                    </a:lnTo>
                    <a:lnTo>
                      <a:pt x="2388" y="282"/>
                    </a:lnTo>
                    <a:lnTo>
                      <a:pt x="2388" y="282"/>
                    </a:lnTo>
                    <a:lnTo>
                      <a:pt x="2388" y="282"/>
                    </a:lnTo>
                    <a:lnTo>
                      <a:pt x="2388" y="282"/>
                    </a:lnTo>
                    <a:lnTo>
                      <a:pt x="2388" y="282"/>
                    </a:lnTo>
                    <a:lnTo>
                      <a:pt x="2388" y="282"/>
                    </a:lnTo>
                    <a:lnTo>
                      <a:pt x="2388" y="282"/>
                    </a:lnTo>
                    <a:lnTo>
                      <a:pt x="2388" y="282"/>
                    </a:lnTo>
                    <a:lnTo>
                      <a:pt x="2388" y="282"/>
                    </a:lnTo>
                    <a:lnTo>
                      <a:pt x="2388" y="282"/>
                    </a:lnTo>
                    <a:lnTo>
                      <a:pt x="2388" y="282"/>
                    </a:lnTo>
                    <a:lnTo>
                      <a:pt x="2394" y="282"/>
                    </a:lnTo>
                    <a:lnTo>
                      <a:pt x="2394" y="282"/>
                    </a:lnTo>
                    <a:lnTo>
                      <a:pt x="2394" y="282"/>
                    </a:lnTo>
                    <a:lnTo>
                      <a:pt x="2394" y="282"/>
                    </a:lnTo>
                    <a:lnTo>
                      <a:pt x="2394" y="282"/>
                    </a:lnTo>
                    <a:lnTo>
                      <a:pt x="2394" y="282"/>
                    </a:lnTo>
                    <a:lnTo>
                      <a:pt x="2394" y="282"/>
                    </a:lnTo>
                    <a:lnTo>
                      <a:pt x="2394" y="282"/>
                    </a:lnTo>
                    <a:lnTo>
                      <a:pt x="2394" y="282"/>
                    </a:lnTo>
                    <a:lnTo>
                      <a:pt x="2394" y="282"/>
                    </a:lnTo>
                    <a:lnTo>
                      <a:pt x="2394" y="282"/>
                    </a:lnTo>
                    <a:lnTo>
                      <a:pt x="2394" y="282"/>
                    </a:lnTo>
                    <a:lnTo>
                      <a:pt x="2394" y="282"/>
                    </a:lnTo>
                    <a:lnTo>
                      <a:pt x="2394" y="282"/>
                    </a:lnTo>
                    <a:lnTo>
                      <a:pt x="2394" y="282"/>
                    </a:lnTo>
                    <a:lnTo>
                      <a:pt x="2394" y="282"/>
                    </a:lnTo>
                    <a:lnTo>
                      <a:pt x="2394" y="282"/>
                    </a:lnTo>
                    <a:lnTo>
                      <a:pt x="2394" y="282"/>
                    </a:lnTo>
                    <a:lnTo>
                      <a:pt x="2394" y="282"/>
                    </a:lnTo>
                    <a:lnTo>
                      <a:pt x="2394" y="282"/>
                    </a:lnTo>
                    <a:lnTo>
                      <a:pt x="2394" y="282"/>
                    </a:lnTo>
                    <a:lnTo>
                      <a:pt x="2394" y="282"/>
                    </a:lnTo>
                    <a:lnTo>
                      <a:pt x="2394" y="282"/>
                    </a:lnTo>
                    <a:lnTo>
                      <a:pt x="2394" y="282"/>
                    </a:lnTo>
                    <a:lnTo>
                      <a:pt x="2394" y="282"/>
                    </a:lnTo>
                    <a:lnTo>
                      <a:pt x="2394" y="282"/>
                    </a:lnTo>
                    <a:lnTo>
                      <a:pt x="2394" y="282"/>
                    </a:lnTo>
                    <a:lnTo>
                      <a:pt x="2394" y="282"/>
                    </a:lnTo>
                    <a:lnTo>
                      <a:pt x="2394" y="282"/>
                    </a:lnTo>
                    <a:lnTo>
                      <a:pt x="2394" y="282"/>
                    </a:lnTo>
                    <a:lnTo>
                      <a:pt x="2394" y="282"/>
                    </a:lnTo>
                    <a:lnTo>
                      <a:pt x="2394" y="282"/>
                    </a:lnTo>
                    <a:lnTo>
                      <a:pt x="2394" y="282"/>
                    </a:lnTo>
                    <a:lnTo>
                      <a:pt x="2394" y="282"/>
                    </a:lnTo>
                    <a:lnTo>
                      <a:pt x="2400" y="282"/>
                    </a:lnTo>
                    <a:lnTo>
                      <a:pt x="2400" y="282"/>
                    </a:lnTo>
                    <a:lnTo>
                      <a:pt x="2400" y="282"/>
                    </a:lnTo>
                    <a:lnTo>
                      <a:pt x="2400" y="282"/>
                    </a:lnTo>
                    <a:lnTo>
                      <a:pt x="2400" y="282"/>
                    </a:lnTo>
                    <a:lnTo>
                      <a:pt x="2400" y="282"/>
                    </a:lnTo>
                    <a:lnTo>
                      <a:pt x="2400" y="282"/>
                    </a:lnTo>
                    <a:lnTo>
                      <a:pt x="2400" y="282"/>
                    </a:lnTo>
                    <a:lnTo>
                      <a:pt x="2400" y="282"/>
                    </a:lnTo>
                    <a:lnTo>
                      <a:pt x="2400" y="282"/>
                    </a:lnTo>
                    <a:lnTo>
                      <a:pt x="2400" y="282"/>
                    </a:lnTo>
                    <a:lnTo>
                      <a:pt x="2400" y="282"/>
                    </a:lnTo>
                    <a:lnTo>
                      <a:pt x="2400" y="282"/>
                    </a:lnTo>
                    <a:lnTo>
                      <a:pt x="2400" y="282"/>
                    </a:lnTo>
                    <a:lnTo>
                      <a:pt x="2400" y="282"/>
                    </a:lnTo>
                    <a:lnTo>
                      <a:pt x="2400" y="282"/>
                    </a:lnTo>
                    <a:lnTo>
                      <a:pt x="2400" y="282"/>
                    </a:lnTo>
                    <a:lnTo>
                      <a:pt x="2400" y="282"/>
                    </a:lnTo>
                    <a:lnTo>
                      <a:pt x="2400" y="282"/>
                    </a:lnTo>
                    <a:lnTo>
                      <a:pt x="2400" y="282"/>
                    </a:lnTo>
                    <a:lnTo>
                      <a:pt x="2400" y="282"/>
                    </a:lnTo>
                    <a:lnTo>
                      <a:pt x="2400" y="282"/>
                    </a:lnTo>
                    <a:lnTo>
                      <a:pt x="2400" y="282"/>
                    </a:lnTo>
                    <a:lnTo>
                      <a:pt x="2400" y="282"/>
                    </a:lnTo>
                    <a:lnTo>
                      <a:pt x="2400" y="282"/>
                    </a:lnTo>
                    <a:lnTo>
                      <a:pt x="2400" y="282"/>
                    </a:lnTo>
                    <a:lnTo>
                      <a:pt x="2400" y="282"/>
                    </a:lnTo>
                    <a:lnTo>
                      <a:pt x="2400" y="282"/>
                    </a:lnTo>
                    <a:lnTo>
                      <a:pt x="2400" y="282"/>
                    </a:lnTo>
                    <a:lnTo>
                      <a:pt x="2400" y="282"/>
                    </a:lnTo>
                    <a:lnTo>
                      <a:pt x="2400" y="282"/>
                    </a:lnTo>
                    <a:lnTo>
                      <a:pt x="2400" y="282"/>
                    </a:lnTo>
                    <a:lnTo>
                      <a:pt x="2400" y="282"/>
                    </a:lnTo>
                    <a:lnTo>
                      <a:pt x="2406" y="282"/>
                    </a:lnTo>
                    <a:lnTo>
                      <a:pt x="2406" y="282"/>
                    </a:lnTo>
                    <a:lnTo>
                      <a:pt x="2406" y="282"/>
                    </a:lnTo>
                    <a:lnTo>
                      <a:pt x="2406" y="282"/>
                    </a:lnTo>
                    <a:lnTo>
                      <a:pt x="2406" y="282"/>
                    </a:lnTo>
                    <a:lnTo>
                      <a:pt x="2406" y="282"/>
                    </a:lnTo>
                    <a:lnTo>
                      <a:pt x="2406" y="282"/>
                    </a:lnTo>
                    <a:lnTo>
                      <a:pt x="2406" y="282"/>
                    </a:lnTo>
                    <a:lnTo>
                      <a:pt x="2406" y="282"/>
                    </a:lnTo>
                    <a:lnTo>
                      <a:pt x="2406" y="282"/>
                    </a:lnTo>
                    <a:lnTo>
                      <a:pt x="2406" y="282"/>
                    </a:lnTo>
                    <a:lnTo>
                      <a:pt x="2406" y="282"/>
                    </a:lnTo>
                    <a:lnTo>
                      <a:pt x="2406" y="282"/>
                    </a:lnTo>
                    <a:lnTo>
                      <a:pt x="2406" y="282"/>
                    </a:lnTo>
                    <a:lnTo>
                      <a:pt x="2406" y="282"/>
                    </a:lnTo>
                    <a:lnTo>
                      <a:pt x="2406" y="282"/>
                    </a:lnTo>
                    <a:lnTo>
                      <a:pt x="2406" y="282"/>
                    </a:lnTo>
                    <a:lnTo>
                      <a:pt x="2406" y="282"/>
                    </a:lnTo>
                    <a:lnTo>
                      <a:pt x="2406" y="282"/>
                    </a:lnTo>
                    <a:lnTo>
                      <a:pt x="2406" y="282"/>
                    </a:lnTo>
                    <a:lnTo>
                      <a:pt x="2406" y="282"/>
                    </a:lnTo>
                    <a:lnTo>
                      <a:pt x="2406" y="282"/>
                    </a:lnTo>
                    <a:lnTo>
                      <a:pt x="2406" y="282"/>
                    </a:lnTo>
                    <a:lnTo>
                      <a:pt x="2406" y="282"/>
                    </a:lnTo>
                    <a:lnTo>
                      <a:pt x="2406" y="282"/>
                    </a:lnTo>
                    <a:lnTo>
                      <a:pt x="2406" y="282"/>
                    </a:lnTo>
                    <a:lnTo>
                      <a:pt x="2406" y="282"/>
                    </a:lnTo>
                    <a:lnTo>
                      <a:pt x="2406" y="282"/>
                    </a:lnTo>
                    <a:lnTo>
                      <a:pt x="2406" y="282"/>
                    </a:lnTo>
                    <a:lnTo>
                      <a:pt x="2406" y="282"/>
                    </a:lnTo>
                    <a:lnTo>
                      <a:pt x="2406" y="282"/>
                    </a:lnTo>
                    <a:lnTo>
                      <a:pt x="2406" y="282"/>
                    </a:lnTo>
                    <a:lnTo>
                      <a:pt x="2406" y="282"/>
                    </a:lnTo>
                    <a:lnTo>
                      <a:pt x="2406" y="282"/>
                    </a:lnTo>
                    <a:lnTo>
                      <a:pt x="2412" y="282"/>
                    </a:lnTo>
                    <a:lnTo>
                      <a:pt x="2412" y="282"/>
                    </a:lnTo>
                    <a:lnTo>
                      <a:pt x="2412" y="282"/>
                    </a:lnTo>
                    <a:lnTo>
                      <a:pt x="2412" y="282"/>
                    </a:lnTo>
                    <a:lnTo>
                      <a:pt x="2412" y="282"/>
                    </a:lnTo>
                    <a:lnTo>
                      <a:pt x="2412" y="282"/>
                    </a:lnTo>
                    <a:lnTo>
                      <a:pt x="2412" y="282"/>
                    </a:lnTo>
                    <a:lnTo>
                      <a:pt x="2412" y="282"/>
                    </a:lnTo>
                    <a:lnTo>
                      <a:pt x="2412" y="282"/>
                    </a:lnTo>
                    <a:lnTo>
                      <a:pt x="2412" y="282"/>
                    </a:lnTo>
                    <a:lnTo>
                      <a:pt x="2412" y="282"/>
                    </a:lnTo>
                    <a:lnTo>
                      <a:pt x="2412" y="282"/>
                    </a:lnTo>
                    <a:lnTo>
                      <a:pt x="2412" y="282"/>
                    </a:lnTo>
                    <a:lnTo>
                      <a:pt x="2412" y="282"/>
                    </a:lnTo>
                    <a:lnTo>
                      <a:pt x="2412" y="282"/>
                    </a:lnTo>
                    <a:lnTo>
                      <a:pt x="2412" y="282"/>
                    </a:lnTo>
                    <a:lnTo>
                      <a:pt x="2412" y="282"/>
                    </a:lnTo>
                    <a:lnTo>
                      <a:pt x="2412" y="282"/>
                    </a:lnTo>
                    <a:lnTo>
                      <a:pt x="2412" y="282"/>
                    </a:lnTo>
                    <a:lnTo>
                      <a:pt x="2412" y="282"/>
                    </a:lnTo>
                    <a:lnTo>
                      <a:pt x="2412" y="282"/>
                    </a:lnTo>
                    <a:lnTo>
                      <a:pt x="2412" y="282"/>
                    </a:lnTo>
                    <a:lnTo>
                      <a:pt x="2412" y="282"/>
                    </a:lnTo>
                    <a:lnTo>
                      <a:pt x="2412" y="282"/>
                    </a:lnTo>
                    <a:lnTo>
                      <a:pt x="2412" y="282"/>
                    </a:lnTo>
                    <a:lnTo>
                      <a:pt x="2412" y="282"/>
                    </a:lnTo>
                    <a:lnTo>
                      <a:pt x="2412" y="282"/>
                    </a:lnTo>
                    <a:lnTo>
                      <a:pt x="2412" y="282"/>
                    </a:lnTo>
                    <a:lnTo>
                      <a:pt x="2412" y="282"/>
                    </a:lnTo>
                    <a:lnTo>
                      <a:pt x="2412" y="282"/>
                    </a:lnTo>
                    <a:lnTo>
                      <a:pt x="2412" y="282"/>
                    </a:lnTo>
                    <a:lnTo>
                      <a:pt x="2412" y="282"/>
                    </a:lnTo>
                    <a:lnTo>
                      <a:pt x="2418" y="282"/>
                    </a:lnTo>
                    <a:lnTo>
                      <a:pt x="2418" y="282"/>
                    </a:lnTo>
                    <a:lnTo>
                      <a:pt x="2418" y="282"/>
                    </a:lnTo>
                    <a:lnTo>
                      <a:pt x="2448" y="282"/>
                    </a:lnTo>
                    <a:lnTo>
                      <a:pt x="2448" y="282"/>
                    </a:lnTo>
                    <a:lnTo>
                      <a:pt x="2448" y="282"/>
                    </a:lnTo>
                    <a:lnTo>
                      <a:pt x="2448" y="282"/>
                    </a:lnTo>
                    <a:lnTo>
                      <a:pt x="2448" y="282"/>
                    </a:lnTo>
                    <a:lnTo>
                      <a:pt x="2448" y="282"/>
                    </a:lnTo>
                    <a:lnTo>
                      <a:pt x="2448" y="282"/>
                    </a:lnTo>
                    <a:lnTo>
                      <a:pt x="2448" y="282"/>
                    </a:lnTo>
                    <a:lnTo>
                      <a:pt x="2448" y="282"/>
                    </a:lnTo>
                    <a:lnTo>
                      <a:pt x="2448" y="282"/>
                    </a:lnTo>
                    <a:lnTo>
                      <a:pt x="2454" y="282"/>
                    </a:lnTo>
                    <a:lnTo>
                      <a:pt x="2454" y="282"/>
                    </a:lnTo>
                    <a:lnTo>
                      <a:pt x="2454" y="282"/>
                    </a:lnTo>
                    <a:lnTo>
                      <a:pt x="2454" y="282"/>
                    </a:lnTo>
                    <a:lnTo>
                      <a:pt x="2454" y="282"/>
                    </a:lnTo>
                    <a:lnTo>
                      <a:pt x="2454" y="282"/>
                    </a:lnTo>
                    <a:lnTo>
                      <a:pt x="2454" y="282"/>
                    </a:lnTo>
                    <a:lnTo>
                      <a:pt x="2454" y="282"/>
                    </a:lnTo>
                    <a:lnTo>
                      <a:pt x="2454" y="282"/>
                    </a:lnTo>
                    <a:lnTo>
                      <a:pt x="2454" y="282"/>
                    </a:lnTo>
                    <a:lnTo>
                      <a:pt x="2454" y="282"/>
                    </a:lnTo>
                    <a:lnTo>
                      <a:pt x="2454" y="282"/>
                    </a:lnTo>
                    <a:lnTo>
                      <a:pt x="2454" y="282"/>
                    </a:lnTo>
                    <a:lnTo>
                      <a:pt x="2454" y="282"/>
                    </a:lnTo>
                    <a:lnTo>
                      <a:pt x="2454" y="282"/>
                    </a:lnTo>
                    <a:lnTo>
                      <a:pt x="2454" y="282"/>
                    </a:lnTo>
                    <a:lnTo>
                      <a:pt x="2454" y="282"/>
                    </a:lnTo>
                    <a:lnTo>
                      <a:pt x="2454" y="282"/>
                    </a:lnTo>
                    <a:lnTo>
                      <a:pt x="2454" y="282"/>
                    </a:lnTo>
                    <a:lnTo>
                      <a:pt x="2454" y="282"/>
                    </a:lnTo>
                    <a:lnTo>
                      <a:pt x="2454" y="282"/>
                    </a:lnTo>
                    <a:lnTo>
                      <a:pt x="2454" y="282"/>
                    </a:lnTo>
                    <a:lnTo>
                      <a:pt x="2454" y="282"/>
                    </a:lnTo>
                    <a:lnTo>
                      <a:pt x="2454" y="282"/>
                    </a:lnTo>
                    <a:lnTo>
                      <a:pt x="2454" y="282"/>
                    </a:lnTo>
                    <a:lnTo>
                      <a:pt x="2454" y="282"/>
                    </a:lnTo>
                    <a:lnTo>
                      <a:pt x="2454" y="282"/>
                    </a:lnTo>
                    <a:lnTo>
                      <a:pt x="2454" y="282"/>
                    </a:lnTo>
                    <a:lnTo>
                      <a:pt x="2454" y="282"/>
                    </a:lnTo>
                    <a:lnTo>
                      <a:pt x="2454" y="282"/>
                    </a:lnTo>
                    <a:lnTo>
                      <a:pt x="2454" y="282"/>
                    </a:lnTo>
                    <a:lnTo>
                      <a:pt x="2454" y="282"/>
                    </a:lnTo>
                    <a:lnTo>
                      <a:pt x="2454" y="282"/>
                    </a:lnTo>
                    <a:lnTo>
                      <a:pt x="2454" y="282"/>
                    </a:lnTo>
                    <a:lnTo>
                      <a:pt x="2454" y="282"/>
                    </a:lnTo>
                    <a:lnTo>
                      <a:pt x="2460" y="282"/>
                    </a:lnTo>
                    <a:lnTo>
                      <a:pt x="2460" y="282"/>
                    </a:lnTo>
                    <a:lnTo>
                      <a:pt x="2460" y="282"/>
                    </a:lnTo>
                    <a:lnTo>
                      <a:pt x="2460" y="282"/>
                    </a:lnTo>
                    <a:lnTo>
                      <a:pt x="2460" y="282"/>
                    </a:lnTo>
                    <a:lnTo>
                      <a:pt x="2460" y="282"/>
                    </a:lnTo>
                    <a:lnTo>
                      <a:pt x="2460" y="282"/>
                    </a:lnTo>
                    <a:lnTo>
                      <a:pt x="2460" y="282"/>
                    </a:lnTo>
                    <a:lnTo>
                      <a:pt x="2460" y="282"/>
                    </a:lnTo>
                    <a:lnTo>
                      <a:pt x="2460" y="282"/>
                    </a:lnTo>
                    <a:lnTo>
                      <a:pt x="2460" y="282"/>
                    </a:lnTo>
                    <a:lnTo>
                      <a:pt x="2460" y="282"/>
                    </a:lnTo>
                    <a:lnTo>
                      <a:pt x="2460" y="282"/>
                    </a:lnTo>
                    <a:lnTo>
                      <a:pt x="2460" y="282"/>
                    </a:lnTo>
                    <a:lnTo>
                      <a:pt x="2460" y="282"/>
                    </a:lnTo>
                    <a:lnTo>
                      <a:pt x="2460" y="282"/>
                    </a:lnTo>
                    <a:lnTo>
                      <a:pt x="2460" y="282"/>
                    </a:lnTo>
                    <a:lnTo>
                      <a:pt x="2460" y="282"/>
                    </a:lnTo>
                    <a:lnTo>
                      <a:pt x="2460" y="282"/>
                    </a:lnTo>
                    <a:lnTo>
                      <a:pt x="2460" y="282"/>
                    </a:lnTo>
                    <a:lnTo>
                      <a:pt x="2460" y="282"/>
                    </a:lnTo>
                    <a:lnTo>
                      <a:pt x="2460" y="282"/>
                    </a:lnTo>
                    <a:lnTo>
                      <a:pt x="2460" y="282"/>
                    </a:lnTo>
                    <a:lnTo>
                      <a:pt x="2460" y="282"/>
                    </a:lnTo>
                    <a:lnTo>
                      <a:pt x="2460" y="282"/>
                    </a:lnTo>
                    <a:lnTo>
                      <a:pt x="2460" y="282"/>
                    </a:lnTo>
                    <a:lnTo>
                      <a:pt x="2460" y="282"/>
                    </a:lnTo>
                    <a:lnTo>
                      <a:pt x="2460" y="282"/>
                    </a:lnTo>
                    <a:lnTo>
                      <a:pt x="2460" y="282"/>
                    </a:lnTo>
                    <a:lnTo>
                      <a:pt x="2460" y="282"/>
                    </a:lnTo>
                    <a:lnTo>
                      <a:pt x="2460" y="282"/>
                    </a:lnTo>
                    <a:lnTo>
                      <a:pt x="2460" y="282"/>
                    </a:lnTo>
                    <a:lnTo>
                      <a:pt x="2460" y="282"/>
                    </a:lnTo>
                    <a:lnTo>
                      <a:pt x="2466" y="282"/>
                    </a:lnTo>
                    <a:lnTo>
                      <a:pt x="2466" y="282"/>
                    </a:lnTo>
                    <a:lnTo>
                      <a:pt x="2466" y="282"/>
                    </a:lnTo>
                    <a:lnTo>
                      <a:pt x="2466" y="282"/>
                    </a:lnTo>
                    <a:lnTo>
                      <a:pt x="2466" y="282"/>
                    </a:lnTo>
                    <a:lnTo>
                      <a:pt x="2466" y="282"/>
                    </a:lnTo>
                    <a:lnTo>
                      <a:pt x="2466" y="282"/>
                    </a:lnTo>
                    <a:lnTo>
                      <a:pt x="2466" y="282"/>
                    </a:lnTo>
                    <a:lnTo>
                      <a:pt x="2466" y="282"/>
                    </a:lnTo>
                    <a:lnTo>
                      <a:pt x="2466" y="282"/>
                    </a:lnTo>
                    <a:lnTo>
                      <a:pt x="2466" y="282"/>
                    </a:lnTo>
                    <a:lnTo>
                      <a:pt x="2466" y="282"/>
                    </a:lnTo>
                    <a:lnTo>
                      <a:pt x="2466" y="282"/>
                    </a:lnTo>
                    <a:lnTo>
                      <a:pt x="2466" y="282"/>
                    </a:lnTo>
                    <a:lnTo>
                      <a:pt x="2466" y="282"/>
                    </a:lnTo>
                    <a:lnTo>
                      <a:pt x="2466" y="282"/>
                    </a:lnTo>
                    <a:lnTo>
                      <a:pt x="2466" y="282"/>
                    </a:lnTo>
                    <a:lnTo>
                      <a:pt x="2466" y="282"/>
                    </a:lnTo>
                    <a:lnTo>
                      <a:pt x="2466" y="282"/>
                    </a:lnTo>
                    <a:lnTo>
                      <a:pt x="2466" y="282"/>
                    </a:lnTo>
                    <a:lnTo>
                      <a:pt x="2466" y="282"/>
                    </a:lnTo>
                    <a:lnTo>
                      <a:pt x="2466" y="282"/>
                    </a:lnTo>
                    <a:lnTo>
                      <a:pt x="2466" y="282"/>
                    </a:lnTo>
                    <a:lnTo>
                      <a:pt x="2466" y="282"/>
                    </a:lnTo>
                    <a:lnTo>
                      <a:pt x="2466" y="282"/>
                    </a:lnTo>
                    <a:lnTo>
                      <a:pt x="2466" y="282"/>
                    </a:lnTo>
                    <a:lnTo>
                      <a:pt x="2466" y="282"/>
                    </a:lnTo>
                    <a:lnTo>
                      <a:pt x="2466" y="282"/>
                    </a:lnTo>
                    <a:lnTo>
                      <a:pt x="2466" y="282"/>
                    </a:lnTo>
                    <a:lnTo>
                      <a:pt x="2466" y="282"/>
                    </a:lnTo>
                    <a:lnTo>
                      <a:pt x="2466" y="282"/>
                    </a:lnTo>
                    <a:lnTo>
                      <a:pt x="2466" y="282"/>
                    </a:lnTo>
                    <a:lnTo>
                      <a:pt x="2466" y="282"/>
                    </a:lnTo>
                    <a:lnTo>
                      <a:pt x="2472" y="282"/>
                    </a:lnTo>
                    <a:lnTo>
                      <a:pt x="2472" y="282"/>
                    </a:lnTo>
                    <a:lnTo>
                      <a:pt x="2472" y="282"/>
                    </a:lnTo>
                    <a:lnTo>
                      <a:pt x="2472" y="282"/>
                    </a:lnTo>
                    <a:lnTo>
                      <a:pt x="2472" y="282"/>
                    </a:lnTo>
                    <a:lnTo>
                      <a:pt x="2472" y="282"/>
                    </a:lnTo>
                    <a:lnTo>
                      <a:pt x="2472" y="282"/>
                    </a:lnTo>
                    <a:lnTo>
                      <a:pt x="2472" y="282"/>
                    </a:lnTo>
                    <a:lnTo>
                      <a:pt x="2472" y="282"/>
                    </a:lnTo>
                    <a:lnTo>
                      <a:pt x="2472" y="282"/>
                    </a:lnTo>
                    <a:lnTo>
                      <a:pt x="2472" y="282"/>
                    </a:lnTo>
                    <a:lnTo>
                      <a:pt x="2472" y="282"/>
                    </a:lnTo>
                    <a:lnTo>
                      <a:pt x="2472" y="282"/>
                    </a:lnTo>
                    <a:lnTo>
                      <a:pt x="2472" y="282"/>
                    </a:lnTo>
                    <a:lnTo>
                      <a:pt x="2472" y="282"/>
                    </a:lnTo>
                    <a:lnTo>
                      <a:pt x="2472" y="282"/>
                    </a:lnTo>
                    <a:lnTo>
                      <a:pt x="2472" y="282"/>
                    </a:lnTo>
                    <a:lnTo>
                      <a:pt x="2472" y="282"/>
                    </a:lnTo>
                    <a:lnTo>
                      <a:pt x="2472" y="282"/>
                    </a:lnTo>
                    <a:lnTo>
                      <a:pt x="2472" y="282"/>
                    </a:lnTo>
                    <a:lnTo>
                      <a:pt x="2472" y="282"/>
                    </a:lnTo>
                    <a:lnTo>
                      <a:pt x="2472" y="282"/>
                    </a:lnTo>
                    <a:lnTo>
                      <a:pt x="2472" y="282"/>
                    </a:lnTo>
                    <a:lnTo>
                      <a:pt x="2472" y="282"/>
                    </a:lnTo>
                    <a:lnTo>
                      <a:pt x="2472" y="282"/>
                    </a:lnTo>
                    <a:lnTo>
                      <a:pt x="2472" y="282"/>
                    </a:lnTo>
                    <a:lnTo>
                      <a:pt x="2472" y="282"/>
                    </a:lnTo>
                    <a:lnTo>
                      <a:pt x="2472" y="282"/>
                    </a:lnTo>
                    <a:lnTo>
                      <a:pt x="2472" y="282"/>
                    </a:lnTo>
                    <a:lnTo>
                      <a:pt x="2472" y="282"/>
                    </a:lnTo>
                    <a:lnTo>
                      <a:pt x="2472" y="282"/>
                    </a:lnTo>
                    <a:lnTo>
                      <a:pt x="2472" y="282"/>
                    </a:lnTo>
                    <a:lnTo>
                      <a:pt x="2472" y="282"/>
                    </a:lnTo>
                    <a:lnTo>
                      <a:pt x="2472" y="282"/>
                    </a:lnTo>
                    <a:lnTo>
                      <a:pt x="2478" y="282"/>
                    </a:lnTo>
                    <a:lnTo>
                      <a:pt x="2478" y="282"/>
                    </a:lnTo>
                    <a:lnTo>
                      <a:pt x="2478" y="282"/>
                    </a:lnTo>
                    <a:lnTo>
                      <a:pt x="2478" y="282"/>
                    </a:lnTo>
                    <a:lnTo>
                      <a:pt x="2478" y="282"/>
                    </a:lnTo>
                    <a:lnTo>
                      <a:pt x="2478" y="282"/>
                    </a:lnTo>
                    <a:lnTo>
                      <a:pt x="2478" y="282"/>
                    </a:lnTo>
                    <a:lnTo>
                      <a:pt x="2478" y="282"/>
                    </a:lnTo>
                    <a:lnTo>
                      <a:pt x="2478" y="282"/>
                    </a:lnTo>
                    <a:lnTo>
                      <a:pt x="2478" y="282"/>
                    </a:lnTo>
                    <a:lnTo>
                      <a:pt x="2478" y="282"/>
                    </a:lnTo>
                    <a:lnTo>
                      <a:pt x="2478" y="282"/>
                    </a:lnTo>
                    <a:lnTo>
                      <a:pt x="2478" y="282"/>
                    </a:lnTo>
                    <a:lnTo>
                      <a:pt x="2478" y="282"/>
                    </a:lnTo>
                    <a:lnTo>
                      <a:pt x="2478" y="282"/>
                    </a:lnTo>
                    <a:lnTo>
                      <a:pt x="2478" y="282"/>
                    </a:lnTo>
                    <a:lnTo>
                      <a:pt x="2478" y="282"/>
                    </a:lnTo>
                    <a:lnTo>
                      <a:pt x="2478" y="282"/>
                    </a:lnTo>
                    <a:lnTo>
                      <a:pt x="2478" y="282"/>
                    </a:lnTo>
                    <a:lnTo>
                      <a:pt x="2478" y="282"/>
                    </a:lnTo>
                    <a:lnTo>
                      <a:pt x="2478" y="282"/>
                    </a:lnTo>
                    <a:lnTo>
                      <a:pt x="2478" y="282"/>
                    </a:lnTo>
                    <a:lnTo>
                      <a:pt x="2478" y="282"/>
                    </a:lnTo>
                    <a:lnTo>
                      <a:pt x="2478" y="282"/>
                    </a:lnTo>
                    <a:lnTo>
                      <a:pt x="2478" y="282"/>
                    </a:lnTo>
                    <a:lnTo>
                      <a:pt x="2478" y="282"/>
                    </a:lnTo>
                    <a:lnTo>
                      <a:pt x="2478" y="282"/>
                    </a:lnTo>
                    <a:lnTo>
                      <a:pt x="2478" y="282"/>
                    </a:lnTo>
                    <a:lnTo>
                      <a:pt x="2478" y="282"/>
                    </a:lnTo>
                    <a:lnTo>
                      <a:pt x="2478" y="282"/>
                    </a:lnTo>
                    <a:lnTo>
                      <a:pt x="2514" y="282"/>
                    </a:lnTo>
                    <a:lnTo>
                      <a:pt x="2514" y="282"/>
                    </a:lnTo>
                    <a:lnTo>
                      <a:pt x="2514" y="282"/>
                    </a:lnTo>
                    <a:lnTo>
                      <a:pt x="2514" y="282"/>
                    </a:lnTo>
                    <a:lnTo>
                      <a:pt x="2514" y="282"/>
                    </a:lnTo>
                    <a:lnTo>
                      <a:pt x="2514" y="282"/>
                    </a:lnTo>
                    <a:lnTo>
                      <a:pt x="2514" y="282"/>
                    </a:lnTo>
                    <a:lnTo>
                      <a:pt x="2514" y="282"/>
                    </a:lnTo>
                    <a:lnTo>
                      <a:pt x="2514" y="282"/>
                    </a:lnTo>
                    <a:lnTo>
                      <a:pt x="2514" y="282"/>
                    </a:lnTo>
                    <a:lnTo>
                      <a:pt x="2514" y="282"/>
                    </a:lnTo>
                    <a:lnTo>
                      <a:pt x="2514" y="282"/>
                    </a:lnTo>
                    <a:lnTo>
                      <a:pt x="2514" y="282"/>
                    </a:lnTo>
                    <a:lnTo>
                      <a:pt x="2514" y="282"/>
                    </a:lnTo>
                    <a:lnTo>
                      <a:pt x="2514" y="282"/>
                    </a:lnTo>
                    <a:lnTo>
                      <a:pt x="2514" y="282"/>
                    </a:lnTo>
                    <a:lnTo>
                      <a:pt x="2520" y="282"/>
                    </a:lnTo>
                    <a:lnTo>
                      <a:pt x="2520" y="282"/>
                    </a:lnTo>
                    <a:lnTo>
                      <a:pt x="2520" y="282"/>
                    </a:lnTo>
                    <a:lnTo>
                      <a:pt x="2520" y="282"/>
                    </a:lnTo>
                    <a:lnTo>
                      <a:pt x="2520" y="282"/>
                    </a:lnTo>
                    <a:lnTo>
                      <a:pt x="2520" y="282"/>
                    </a:lnTo>
                    <a:lnTo>
                      <a:pt x="2520" y="282"/>
                    </a:lnTo>
                    <a:lnTo>
                      <a:pt x="2520" y="282"/>
                    </a:lnTo>
                    <a:lnTo>
                      <a:pt x="2520" y="282"/>
                    </a:lnTo>
                    <a:lnTo>
                      <a:pt x="2520" y="282"/>
                    </a:lnTo>
                    <a:lnTo>
                      <a:pt x="2520" y="282"/>
                    </a:lnTo>
                    <a:lnTo>
                      <a:pt x="2520" y="282"/>
                    </a:lnTo>
                    <a:lnTo>
                      <a:pt x="2520" y="282"/>
                    </a:lnTo>
                    <a:lnTo>
                      <a:pt x="2520" y="282"/>
                    </a:lnTo>
                    <a:lnTo>
                      <a:pt x="2520" y="282"/>
                    </a:lnTo>
                    <a:lnTo>
                      <a:pt x="2520" y="282"/>
                    </a:lnTo>
                    <a:lnTo>
                      <a:pt x="2520" y="282"/>
                    </a:lnTo>
                    <a:lnTo>
                      <a:pt x="2520" y="282"/>
                    </a:lnTo>
                    <a:lnTo>
                      <a:pt x="2520" y="282"/>
                    </a:lnTo>
                    <a:lnTo>
                      <a:pt x="2520" y="282"/>
                    </a:lnTo>
                    <a:lnTo>
                      <a:pt x="2520" y="282"/>
                    </a:lnTo>
                    <a:lnTo>
                      <a:pt x="2520" y="282"/>
                    </a:lnTo>
                    <a:lnTo>
                      <a:pt x="2520" y="282"/>
                    </a:lnTo>
                    <a:lnTo>
                      <a:pt x="2520" y="282"/>
                    </a:lnTo>
                    <a:lnTo>
                      <a:pt x="2520" y="282"/>
                    </a:lnTo>
                    <a:lnTo>
                      <a:pt x="2520" y="282"/>
                    </a:lnTo>
                    <a:lnTo>
                      <a:pt x="2520" y="282"/>
                    </a:lnTo>
                    <a:lnTo>
                      <a:pt x="2520" y="282"/>
                    </a:lnTo>
                    <a:lnTo>
                      <a:pt x="2520" y="282"/>
                    </a:lnTo>
                    <a:lnTo>
                      <a:pt x="2520" y="282"/>
                    </a:lnTo>
                    <a:lnTo>
                      <a:pt x="2520" y="282"/>
                    </a:lnTo>
                    <a:lnTo>
                      <a:pt x="2520" y="282"/>
                    </a:lnTo>
                    <a:lnTo>
                      <a:pt x="2520" y="282"/>
                    </a:lnTo>
                    <a:lnTo>
                      <a:pt x="2520" y="282"/>
                    </a:lnTo>
                    <a:lnTo>
                      <a:pt x="2526" y="282"/>
                    </a:lnTo>
                    <a:lnTo>
                      <a:pt x="2526" y="282"/>
                    </a:lnTo>
                    <a:lnTo>
                      <a:pt x="2526" y="282"/>
                    </a:lnTo>
                    <a:lnTo>
                      <a:pt x="2526" y="282"/>
                    </a:lnTo>
                    <a:lnTo>
                      <a:pt x="2526" y="282"/>
                    </a:lnTo>
                    <a:lnTo>
                      <a:pt x="2526" y="282"/>
                    </a:lnTo>
                    <a:lnTo>
                      <a:pt x="2526" y="282"/>
                    </a:lnTo>
                    <a:lnTo>
                      <a:pt x="2526" y="282"/>
                    </a:lnTo>
                    <a:lnTo>
                      <a:pt x="2526" y="282"/>
                    </a:lnTo>
                    <a:lnTo>
                      <a:pt x="2526" y="282"/>
                    </a:lnTo>
                    <a:lnTo>
                      <a:pt x="2526" y="282"/>
                    </a:lnTo>
                    <a:lnTo>
                      <a:pt x="2526" y="282"/>
                    </a:lnTo>
                    <a:lnTo>
                      <a:pt x="2526" y="282"/>
                    </a:lnTo>
                    <a:lnTo>
                      <a:pt x="2526" y="282"/>
                    </a:lnTo>
                    <a:lnTo>
                      <a:pt x="2526" y="282"/>
                    </a:lnTo>
                    <a:lnTo>
                      <a:pt x="2526" y="282"/>
                    </a:lnTo>
                    <a:lnTo>
                      <a:pt x="2526" y="282"/>
                    </a:lnTo>
                    <a:lnTo>
                      <a:pt x="2526" y="282"/>
                    </a:lnTo>
                    <a:lnTo>
                      <a:pt x="2526" y="282"/>
                    </a:lnTo>
                    <a:lnTo>
                      <a:pt x="2526" y="282"/>
                    </a:lnTo>
                    <a:lnTo>
                      <a:pt x="2526" y="282"/>
                    </a:lnTo>
                    <a:lnTo>
                      <a:pt x="2526" y="282"/>
                    </a:lnTo>
                    <a:lnTo>
                      <a:pt x="2526" y="282"/>
                    </a:lnTo>
                    <a:lnTo>
                      <a:pt x="2526" y="282"/>
                    </a:lnTo>
                    <a:lnTo>
                      <a:pt x="2526" y="282"/>
                    </a:lnTo>
                    <a:lnTo>
                      <a:pt x="2526" y="282"/>
                    </a:lnTo>
                    <a:lnTo>
                      <a:pt x="2526" y="282"/>
                    </a:lnTo>
                    <a:lnTo>
                      <a:pt x="2526" y="282"/>
                    </a:lnTo>
                    <a:lnTo>
                      <a:pt x="2526" y="282"/>
                    </a:lnTo>
                    <a:lnTo>
                      <a:pt x="2526" y="282"/>
                    </a:lnTo>
                    <a:lnTo>
                      <a:pt x="2526" y="282"/>
                    </a:lnTo>
                    <a:lnTo>
                      <a:pt x="2526" y="282"/>
                    </a:lnTo>
                    <a:lnTo>
                      <a:pt x="2526" y="282"/>
                    </a:lnTo>
                    <a:lnTo>
                      <a:pt x="2532" y="282"/>
                    </a:lnTo>
                    <a:lnTo>
                      <a:pt x="2532" y="282"/>
                    </a:lnTo>
                    <a:lnTo>
                      <a:pt x="2532" y="282"/>
                    </a:lnTo>
                    <a:lnTo>
                      <a:pt x="2532" y="282"/>
                    </a:lnTo>
                    <a:lnTo>
                      <a:pt x="2532" y="282"/>
                    </a:lnTo>
                    <a:lnTo>
                      <a:pt x="2532" y="282"/>
                    </a:lnTo>
                    <a:lnTo>
                      <a:pt x="2532" y="282"/>
                    </a:lnTo>
                    <a:lnTo>
                      <a:pt x="2532" y="282"/>
                    </a:lnTo>
                    <a:lnTo>
                      <a:pt x="2532" y="282"/>
                    </a:lnTo>
                    <a:lnTo>
                      <a:pt x="2532" y="282"/>
                    </a:lnTo>
                    <a:lnTo>
                      <a:pt x="2532" y="282"/>
                    </a:lnTo>
                    <a:lnTo>
                      <a:pt x="2532" y="282"/>
                    </a:lnTo>
                    <a:lnTo>
                      <a:pt x="2532" y="282"/>
                    </a:lnTo>
                    <a:lnTo>
                      <a:pt x="2532" y="282"/>
                    </a:lnTo>
                    <a:lnTo>
                      <a:pt x="2532" y="282"/>
                    </a:lnTo>
                    <a:lnTo>
                      <a:pt x="2532" y="282"/>
                    </a:lnTo>
                    <a:lnTo>
                      <a:pt x="2532" y="282"/>
                    </a:lnTo>
                    <a:lnTo>
                      <a:pt x="2532" y="282"/>
                    </a:lnTo>
                    <a:lnTo>
                      <a:pt x="2532" y="282"/>
                    </a:lnTo>
                    <a:lnTo>
                      <a:pt x="2532" y="282"/>
                    </a:lnTo>
                    <a:lnTo>
                      <a:pt x="2532" y="282"/>
                    </a:lnTo>
                    <a:lnTo>
                      <a:pt x="2532" y="282"/>
                    </a:lnTo>
                    <a:lnTo>
                      <a:pt x="2532" y="282"/>
                    </a:lnTo>
                    <a:lnTo>
                      <a:pt x="2532" y="282"/>
                    </a:lnTo>
                    <a:lnTo>
                      <a:pt x="2532" y="282"/>
                    </a:lnTo>
                    <a:lnTo>
                      <a:pt x="2532" y="282"/>
                    </a:lnTo>
                    <a:lnTo>
                      <a:pt x="2532" y="282"/>
                    </a:lnTo>
                    <a:lnTo>
                      <a:pt x="2532" y="282"/>
                    </a:lnTo>
                    <a:lnTo>
                      <a:pt x="2532" y="282"/>
                    </a:lnTo>
                    <a:lnTo>
                      <a:pt x="2532" y="282"/>
                    </a:lnTo>
                    <a:lnTo>
                      <a:pt x="2532" y="282"/>
                    </a:lnTo>
                    <a:lnTo>
                      <a:pt x="2532" y="282"/>
                    </a:lnTo>
                    <a:lnTo>
                      <a:pt x="2532" y="282"/>
                    </a:lnTo>
                    <a:lnTo>
                      <a:pt x="2538" y="282"/>
                    </a:lnTo>
                    <a:lnTo>
                      <a:pt x="2538" y="282"/>
                    </a:lnTo>
                    <a:lnTo>
                      <a:pt x="2538" y="282"/>
                    </a:lnTo>
                    <a:lnTo>
                      <a:pt x="2538" y="282"/>
                    </a:lnTo>
                    <a:lnTo>
                      <a:pt x="2538" y="282"/>
                    </a:lnTo>
                    <a:lnTo>
                      <a:pt x="2538" y="282"/>
                    </a:lnTo>
                    <a:lnTo>
                      <a:pt x="2538" y="282"/>
                    </a:lnTo>
                    <a:lnTo>
                      <a:pt x="2538" y="282"/>
                    </a:lnTo>
                    <a:lnTo>
                      <a:pt x="2538" y="282"/>
                    </a:lnTo>
                    <a:lnTo>
                      <a:pt x="2538" y="282"/>
                    </a:lnTo>
                    <a:lnTo>
                      <a:pt x="2538" y="282"/>
                    </a:lnTo>
                    <a:lnTo>
                      <a:pt x="2538" y="282"/>
                    </a:lnTo>
                    <a:lnTo>
                      <a:pt x="2538" y="282"/>
                    </a:lnTo>
                    <a:lnTo>
                      <a:pt x="2538" y="282"/>
                    </a:lnTo>
                    <a:lnTo>
                      <a:pt x="2538" y="282"/>
                    </a:lnTo>
                    <a:lnTo>
                      <a:pt x="2538" y="282"/>
                    </a:lnTo>
                    <a:lnTo>
                      <a:pt x="2538" y="282"/>
                    </a:lnTo>
                    <a:lnTo>
                      <a:pt x="2538" y="282"/>
                    </a:lnTo>
                    <a:lnTo>
                      <a:pt x="2538" y="282"/>
                    </a:lnTo>
                    <a:lnTo>
                      <a:pt x="2538" y="282"/>
                    </a:lnTo>
                    <a:lnTo>
                      <a:pt x="2538" y="282"/>
                    </a:lnTo>
                    <a:lnTo>
                      <a:pt x="2538" y="282"/>
                    </a:lnTo>
                    <a:lnTo>
                      <a:pt x="2538" y="282"/>
                    </a:lnTo>
                    <a:lnTo>
                      <a:pt x="2538" y="282"/>
                    </a:lnTo>
                    <a:lnTo>
                      <a:pt x="2538" y="282"/>
                    </a:lnTo>
                    <a:lnTo>
                      <a:pt x="2538" y="282"/>
                    </a:lnTo>
                    <a:lnTo>
                      <a:pt x="2538" y="282"/>
                    </a:lnTo>
                    <a:lnTo>
                      <a:pt x="2538" y="282"/>
                    </a:lnTo>
                    <a:lnTo>
                      <a:pt x="2538" y="282"/>
                    </a:lnTo>
                    <a:lnTo>
                      <a:pt x="2538" y="282"/>
                    </a:lnTo>
                    <a:lnTo>
                      <a:pt x="2538" y="282"/>
                    </a:lnTo>
                    <a:lnTo>
                      <a:pt x="2538" y="282"/>
                    </a:lnTo>
                    <a:lnTo>
                      <a:pt x="2538" y="282"/>
                    </a:lnTo>
                    <a:lnTo>
                      <a:pt x="2538" y="282"/>
                    </a:lnTo>
                    <a:lnTo>
                      <a:pt x="2544" y="282"/>
                    </a:lnTo>
                    <a:lnTo>
                      <a:pt x="2544" y="282"/>
                    </a:lnTo>
                    <a:lnTo>
                      <a:pt x="2544" y="282"/>
                    </a:lnTo>
                    <a:lnTo>
                      <a:pt x="2544" y="282"/>
                    </a:lnTo>
                    <a:lnTo>
                      <a:pt x="2544" y="282"/>
                    </a:lnTo>
                    <a:lnTo>
                      <a:pt x="2544" y="282"/>
                    </a:lnTo>
                    <a:lnTo>
                      <a:pt x="2544" y="282"/>
                    </a:lnTo>
                    <a:lnTo>
                      <a:pt x="2544" y="282"/>
                    </a:lnTo>
                    <a:lnTo>
                      <a:pt x="2544" y="282"/>
                    </a:lnTo>
                    <a:lnTo>
                      <a:pt x="2544" y="282"/>
                    </a:lnTo>
                    <a:lnTo>
                      <a:pt x="2544" y="282"/>
                    </a:lnTo>
                    <a:lnTo>
                      <a:pt x="2544" y="282"/>
                    </a:lnTo>
                    <a:lnTo>
                      <a:pt x="2544" y="282"/>
                    </a:lnTo>
                    <a:lnTo>
                      <a:pt x="2544" y="282"/>
                    </a:lnTo>
                    <a:lnTo>
                      <a:pt x="2544" y="282"/>
                    </a:lnTo>
                    <a:lnTo>
                      <a:pt x="2544" y="282"/>
                    </a:lnTo>
                    <a:lnTo>
                      <a:pt x="2544" y="282"/>
                    </a:lnTo>
                    <a:lnTo>
                      <a:pt x="2544" y="282"/>
                    </a:lnTo>
                    <a:lnTo>
                      <a:pt x="2544" y="282"/>
                    </a:lnTo>
                    <a:lnTo>
                      <a:pt x="2544" y="282"/>
                    </a:lnTo>
                    <a:lnTo>
                      <a:pt x="2544" y="282"/>
                    </a:lnTo>
                    <a:lnTo>
                      <a:pt x="2544" y="282"/>
                    </a:lnTo>
                    <a:lnTo>
                      <a:pt x="2544" y="282"/>
                    </a:lnTo>
                    <a:lnTo>
                      <a:pt x="2544" y="282"/>
                    </a:lnTo>
                    <a:lnTo>
                      <a:pt x="2544" y="282"/>
                    </a:lnTo>
                    <a:lnTo>
                      <a:pt x="2580" y="282"/>
                    </a:lnTo>
                    <a:lnTo>
                      <a:pt x="2580" y="282"/>
                    </a:lnTo>
                    <a:lnTo>
                      <a:pt x="2580" y="282"/>
                    </a:lnTo>
                    <a:lnTo>
                      <a:pt x="2580" y="282"/>
                    </a:lnTo>
                    <a:lnTo>
                      <a:pt x="2580" y="282"/>
                    </a:lnTo>
                    <a:lnTo>
                      <a:pt x="2580" y="282"/>
                    </a:lnTo>
                    <a:lnTo>
                      <a:pt x="2580" y="282"/>
                    </a:lnTo>
                    <a:lnTo>
                      <a:pt x="2580" y="282"/>
                    </a:lnTo>
                    <a:lnTo>
                      <a:pt x="2580" y="282"/>
                    </a:lnTo>
                    <a:lnTo>
                      <a:pt x="2580" y="282"/>
                    </a:lnTo>
                    <a:lnTo>
                      <a:pt x="2580" y="282"/>
                    </a:lnTo>
                    <a:lnTo>
                      <a:pt x="2580" y="282"/>
                    </a:lnTo>
                    <a:lnTo>
                      <a:pt x="2580" y="282"/>
                    </a:lnTo>
                    <a:lnTo>
                      <a:pt x="2580" y="282"/>
                    </a:lnTo>
                    <a:lnTo>
                      <a:pt x="2580" y="282"/>
                    </a:lnTo>
                    <a:lnTo>
                      <a:pt x="2580" y="282"/>
                    </a:lnTo>
                    <a:lnTo>
                      <a:pt x="2580" y="282"/>
                    </a:lnTo>
                    <a:lnTo>
                      <a:pt x="2580" y="282"/>
                    </a:lnTo>
                    <a:lnTo>
                      <a:pt x="2580" y="282"/>
                    </a:lnTo>
                    <a:lnTo>
                      <a:pt x="2580" y="282"/>
                    </a:lnTo>
                    <a:lnTo>
                      <a:pt x="2580" y="282"/>
                    </a:lnTo>
                    <a:lnTo>
                      <a:pt x="2586" y="282"/>
                    </a:lnTo>
                    <a:lnTo>
                      <a:pt x="2586" y="282"/>
                    </a:lnTo>
                    <a:lnTo>
                      <a:pt x="2586" y="282"/>
                    </a:lnTo>
                    <a:lnTo>
                      <a:pt x="2586" y="282"/>
                    </a:lnTo>
                    <a:lnTo>
                      <a:pt x="2586" y="282"/>
                    </a:lnTo>
                    <a:lnTo>
                      <a:pt x="2586" y="282"/>
                    </a:lnTo>
                    <a:lnTo>
                      <a:pt x="2586" y="282"/>
                    </a:lnTo>
                    <a:lnTo>
                      <a:pt x="2586" y="282"/>
                    </a:lnTo>
                    <a:lnTo>
                      <a:pt x="2586" y="282"/>
                    </a:lnTo>
                    <a:lnTo>
                      <a:pt x="2586" y="282"/>
                    </a:lnTo>
                    <a:lnTo>
                      <a:pt x="2586" y="282"/>
                    </a:lnTo>
                    <a:lnTo>
                      <a:pt x="2586" y="282"/>
                    </a:lnTo>
                    <a:lnTo>
                      <a:pt x="2586" y="282"/>
                    </a:lnTo>
                    <a:lnTo>
                      <a:pt x="2586" y="282"/>
                    </a:lnTo>
                    <a:lnTo>
                      <a:pt x="2586" y="282"/>
                    </a:lnTo>
                    <a:lnTo>
                      <a:pt x="2586" y="282"/>
                    </a:lnTo>
                    <a:lnTo>
                      <a:pt x="2586" y="282"/>
                    </a:lnTo>
                    <a:lnTo>
                      <a:pt x="2586" y="282"/>
                    </a:lnTo>
                    <a:lnTo>
                      <a:pt x="2586" y="282"/>
                    </a:lnTo>
                    <a:lnTo>
                      <a:pt x="2586" y="282"/>
                    </a:lnTo>
                    <a:lnTo>
                      <a:pt x="2586" y="282"/>
                    </a:lnTo>
                    <a:lnTo>
                      <a:pt x="2586" y="282"/>
                    </a:lnTo>
                    <a:lnTo>
                      <a:pt x="2586" y="282"/>
                    </a:lnTo>
                    <a:lnTo>
                      <a:pt x="2586" y="282"/>
                    </a:lnTo>
                    <a:lnTo>
                      <a:pt x="2586" y="282"/>
                    </a:lnTo>
                    <a:lnTo>
                      <a:pt x="2586" y="282"/>
                    </a:lnTo>
                    <a:lnTo>
                      <a:pt x="2586" y="282"/>
                    </a:lnTo>
                    <a:lnTo>
                      <a:pt x="2586" y="282"/>
                    </a:lnTo>
                    <a:lnTo>
                      <a:pt x="2586" y="282"/>
                    </a:lnTo>
                    <a:lnTo>
                      <a:pt x="2586" y="282"/>
                    </a:lnTo>
                    <a:lnTo>
                      <a:pt x="2586" y="282"/>
                    </a:lnTo>
                    <a:lnTo>
                      <a:pt x="2586" y="282"/>
                    </a:lnTo>
                    <a:lnTo>
                      <a:pt x="2586" y="282"/>
                    </a:lnTo>
                    <a:lnTo>
                      <a:pt x="2586" y="282"/>
                    </a:lnTo>
                    <a:lnTo>
                      <a:pt x="2592" y="282"/>
                    </a:lnTo>
                    <a:lnTo>
                      <a:pt x="2592" y="282"/>
                    </a:lnTo>
                    <a:lnTo>
                      <a:pt x="2592" y="282"/>
                    </a:lnTo>
                    <a:lnTo>
                      <a:pt x="2592" y="282"/>
                    </a:lnTo>
                    <a:lnTo>
                      <a:pt x="2592" y="282"/>
                    </a:lnTo>
                    <a:lnTo>
                      <a:pt x="2592" y="282"/>
                    </a:lnTo>
                    <a:lnTo>
                      <a:pt x="2592" y="282"/>
                    </a:lnTo>
                    <a:lnTo>
                      <a:pt x="2592" y="282"/>
                    </a:lnTo>
                    <a:lnTo>
                      <a:pt x="2592" y="282"/>
                    </a:lnTo>
                    <a:lnTo>
                      <a:pt x="2592" y="282"/>
                    </a:lnTo>
                    <a:lnTo>
                      <a:pt x="2592" y="282"/>
                    </a:lnTo>
                    <a:lnTo>
                      <a:pt x="2592" y="282"/>
                    </a:lnTo>
                    <a:lnTo>
                      <a:pt x="2592" y="282"/>
                    </a:lnTo>
                    <a:lnTo>
                      <a:pt x="2592" y="282"/>
                    </a:lnTo>
                    <a:lnTo>
                      <a:pt x="2592" y="282"/>
                    </a:lnTo>
                    <a:lnTo>
                      <a:pt x="2592" y="282"/>
                    </a:lnTo>
                    <a:lnTo>
                      <a:pt x="2592" y="282"/>
                    </a:lnTo>
                    <a:lnTo>
                      <a:pt x="2592" y="282"/>
                    </a:lnTo>
                    <a:lnTo>
                      <a:pt x="2592" y="282"/>
                    </a:lnTo>
                    <a:lnTo>
                      <a:pt x="2592" y="282"/>
                    </a:lnTo>
                    <a:lnTo>
                      <a:pt x="2592" y="282"/>
                    </a:lnTo>
                    <a:lnTo>
                      <a:pt x="2592" y="282"/>
                    </a:lnTo>
                    <a:lnTo>
                      <a:pt x="2592" y="282"/>
                    </a:lnTo>
                    <a:lnTo>
                      <a:pt x="2592" y="282"/>
                    </a:lnTo>
                    <a:lnTo>
                      <a:pt x="2592" y="282"/>
                    </a:lnTo>
                    <a:lnTo>
                      <a:pt x="2592" y="282"/>
                    </a:lnTo>
                    <a:lnTo>
                      <a:pt x="2592" y="282"/>
                    </a:lnTo>
                    <a:lnTo>
                      <a:pt x="2592" y="282"/>
                    </a:lnTo>
                    <a:lnTo>
                      <a:pt x="2592" y="282"/>
                    </a:lnTo>
                    <a:lnTo>
                      <a:pt x="2592" y="282"/>
                    </a:lnTo>
                    <a:lnTo>
                      <a:pt x="2592" y="282"/>
                    </a:lnTo>
                    <a:lnTo>
                      <a:pt x="2592" y="282"/>
                    </a:lnTo>
                    <a:lnTo>
                      <a:pt x="2592" y="282"/>
                    </a:lnTo>
                    <a:lnTo>
                      <a:pt x="2598" y="282"/>
                    </a:lnTo>
                    <a:lnTo>
                      <a:pt x="2598" y="282"/>
                    </a:lnTo>
                    <a:lnTo>
                      <a:pt x="2598" y="282"/>
                    </a:lnTo>
                    <a:lnTo>
                      <a:pt x="2598" y="282"/>
                    </a:lnTo>
                    <a:lnTo>
                      <a:pt x="2598" y="282"/>
                    </a:lnTo>
                    <a:lnTo>
                      <a:pt x="2598" y="282"/>
                    </a:lnTo>
                    <a:lnTo>
                      <a:pt x="2598" y="282"/>
                    </a:lnTo>
                    <a:lnTo>
                      <a:pt x="2598" y="282"/>
                    </a:lnTo>
                    <a:lnTo>
                      <a:pt x="2598" y="282"/>
                    </a:lnTo>
                    <a:lnTo>
                      <a:pt x="2598" y="282"/>
                    </a:lnTo>
                    <a:lnTo>
                      <a:pt x="2598" y="282"/>
                    </a:lnTo>
                    <a:lnTo>
                      <a:pt x="2598" y="282"/>
                    </a:lnTo>
                    <a:lnTo>
                      <a:pt x="2598" y="282"/>
                    </a:lnTo>
                    <a:lnTo>
                      <a:pt x="2598" y="282"/>
                    </a:lnTo>
                    <a:lnTo>
                      <a:pt x="2598" y="282"/>
                    </a:lnTo>
                    <a:lnTo>
                      <a:pt x="2598" y="282"/>
                    </a:lnTo>
                    <a:lnTo>
                      <a:pt x="2598" y="282"/>
                    </a:lnTo>
                    <a:lnTo>
                      <a:pt x="2598" y="282"/>
                    </a:lnTo>
                    <a:lnTo>
                      <a:pt x="2598" y="282"/>
                    </a:lnTo>
                    <a:lnTo>
                      <a:pt x="2598" y="282"/>
                    </a:lnTo>
                    <a:lnTo>
                      <a:pt x="2598" y="282"/>
                    </a:lnTo>
                    <a:lnTo>
                      <a:pt x="2598" y="282"/>
                    </a:lnTo>
                    <a:lnTo>
                      <a:pt x="2598" y="282"/>
                    </a:lnTo>
                    <a:lnTo>
                      <a:pt x="2598" y="282"/>
                    </a:lnTo>
                    <a:lnTo>
                      <a:pt x="2598" y="282"/>
                    </a:lnTo>
                    <a:lnTo>
                      <a:pt x="2598" y="282"/>
                    </a:lnTo>
                    <a:lnTo>
                      <a:pt x="2598" y="282"/>
                    </a:lnTo>
                    <a:lnTo>
                      <a:pt x="2598" y="282"/>
                    </a:lnTo>
                    <a:lnTo>
                      <a:pt x="2598" y="282"/>
                    </a:lnTo>
                    <a:lnTo>
                      <a:pt x="2598" y="282"/>
                    </a:lnTo>
                    <a:lnTo>
                      <a:pt x="2598" y="282"/>
                    </a:lnTo>
                    <a:lnTo>
                      <a:pt x="2598" y="282"/>
                    </a:lnTo>
                    <a:lnTo>
                      <a:pt x="2598" y="282"/>
                    </a:lnTo>
                    <a:lnTo>
                      <a:pt x="2604" y="282"/>
                    </a:lnTo>
                    <a:lnTo>
                      <a:pt x="2604" y="282"/>
                    </a:lnTo>
                    <a:lnTo>
                      <a:pt x="2604" y="282"/>
                    </a:lnTo>
                    <a:lnTo>
                      <a:pt x="2604" y="282"/>
                    </a:lnTo>
                    <a:lnTo>
                      <a:pt x="2604" y="282"/>
                    </a:lnTo>
                    <a:lnTo>
                      <a:pt x="2604" y="282"/>
                    </a:lnTo>
                    <a:lnTo>
                      <a:pt x="2604" y="282"/>
                    </a:lnTo>
                    <a:lnTo>
                      <a:pt x="2604" y="282"/>
                    </a:lnTo>
                    <a:lnTo>
                      <a:pt x="2604" y="282"/>
                    </a:lnTo>
                    <a:lnTo>
                      <a:pt x="2604" y="282"/>
                    </a:lnTo>
                    <a:lnTo>
                      <a:pt x="2604" y="282"/>
                    </a:lnTo>
                    <a:lnTo>
                      <a:pt x="2604" y="282"/>
                    </a:lnTo>
                    <a:lnTo>
                      <a:pt x="2604" y="282"/>
                    </a:lnTo>
                    <a:lnTo>
                      <a:pt x="2604" y="282"/>
                    </a:lnTo>
                    <a:lnTo>
                      <a:pt x="2604" y="282"/>
                    </a:lnTo>
                    <a:lnTo>
                      <a:pt x="2604" y="282"/>
                    </a:lnTo>
                    <a:lnTo>
                      <a:pt x="2604" y="282"/>
                    </a:lnTo>
                    <a:lnTo>
                      <a:pt x="2604" y="282"/>
                    </a:lnTo>
                    <a:lnTo>
                      <a:pt x="2604" y="282"/>
                    </a:lnTo>
                    <a:lnTo>
                      <a:pt x="2604" y="282"/>
                    </a:lnTo>
                    <a:lnTo>
                      <a:pt x="2604" y="282"/>
                    </a:lnTo>
                    <a:lnTo>
                      <a:pt x="2604" y="282"/>
                    </a:lnTo>
                    <a:lnTo>
                      <a:pt x="2604" y="282"/>
                    </a:lnTo>
                    <a:lnTo>
                      <a:pt x="2604" y="282"/>
                    </a:lnTo>
                    <a:lnTo>
                      <a:pt x="2604" y="282"/>
                    </a:lnTo>
                    <a:lnTo>
                      <a:pt x="2604" y="282"/>
                    </a:lnTo>
                    <a:lnTo>
                      <a:pt x="2604" y="282"/>
                    </a:lnTo>
                    <a:lnTo>
                      <a:pt x="2604" y="282"/>
                    </a:lnTo>
                    <a:lnTo>
                      <a:pt x="2604" y="282"/>
                    </a:lnTo>
                    <a:lnTo>
                      <a:pt x="2604" y="282"/>
                    </a:lnTo>
                    <a:lnTo>
                      <a:pt x="2604" y="282"/>
                    </a:lnTo>
                    <a:lnTo>
                      <a:pt x="2604" y="282"/>
                    </a:lnTo>
                    <a:lnTo>
                      <a:pt x="2604" y="282"/>
                    </a:lnTo>
                    <a:lnTo>
                      <a:pt x="2604" y="282"/>
                    </a:lnTo>
                    <a:lnTo>
                      <a:pt x="2610" y="282"/>
                    </a:lnTo>
                    <a:lnTo>
                      <a:pt x="2610" y="282"/>
                    </a:lnTo>
                    <a:lnTo>
                      <a:pt x="2610" y="282"/>
                    </a:lnTo>
                    <a:lnTo>
                      <a:pt x="2610" y="282"/>
                    </a:lnTo>
                    <a:lnTo>
                      <a:pt x="2610" y="282"/>
                    </a:lnTo>
                    <a:lnTo>
                      <a:pt x="2610" y="282"/>
                    </a:lnTo>
                    <a:lnTo>
                      <a:pt x="2610" y="282"/>
                    </a:lnTo>
                    <a:lnTo>
                      <a:pt x="2610" y="282"/>
                    </a:lnTo>
                    <a:lnTo>
                      <a:pt x="2610" y="282"/>
                    </a:lnTo>
                    <a:lnTo>
                      <a:pt x="2610" y="282"/>
                    </a:lnTo>
                    <a:lnTo>
                      <a:pt x="2610" y="282"/>
                    </a:lnTo>
                    <a:lnTo>
                      <a:pt x="2610" y="282"/>
                    </a:lnTo>
                    <a:lnTo>
                      <a:pt x="2610" y="282"/>
                    </a:lnTo>
                    <a:lnTo>
                      <a:pt x="2610" y="282"/>
                    </a:lnTo>
                    <a:lnTo>
                      <a:pt x="2610" y="282"/>
                    </a:lnTo>
                    <a:lnTo>
                      <a:pt x="2610" y="282"/>
                    </a:lnTo>
                    <a:lnTo>
                      <a:pt x="2610" y="282"/>
                    </a:lnTo>
                    <a:lnTo>
                      <a:pt x="2610" y="282"/>
                    </a:lnTo>
                    <a:lnTo>
                      <a:pt x="2610" y="282"/>
                    </a:lnTo>
                    <a:lnTo>
                      <a:pt x="2610" y="282"/>
                    </a:lnTo>
                    <a:lnTo>
                      <a:pt x="2646" y="282"/>
                    </a:lnTo>
                    <a:lnTo>
                      <a:pt x="2646" y="282"/>
                    </a:lnTo>
                    <a:lnTo>
                      <a:pt x="2646" y="282"/>
                    </a:lnTo>
                    <a:lnTo>
                      <a:pt x="2646" y="282"/>
                    </a:lnTo>
                    <a:lnTo>
                      <a:pt x="2646" y="282"/>
                    </a:lnTo>
                    <a:lnTo>
                      <a:pt x="2646" y="282"/>
                    </a:lnTo>
                    <a:lnTo>
                      <a:pt x="2646" y="282"/>
                    </a:lnTo>
                    <a:lnTo>
                      <a:pt x="2646" y="282"/>
                    </a:lnTo>
                    <a:lnTo>
                      <a:pt x="2646" y="282"/>
                    </a:lnTo>
                    <a:lnTo>
                      <a:pt x="2646" y="282"/>
                    </a:lnTo>
                    <a:lnTo>
                      <a:pt x="2646" y="282"/>
                    </a:lnTo>
                    <a:lnTo>
                      <a:pt x="2646" y="282"/>
                    </a:lnTo>
                    <a:lnTo>
                      <a:pt x="2646" y="282"/>
                    </a:lnTo>
                    <a:lnTo>
                      <a:pt x="2646" y="282"/>
                    </a:lnTo>
                    <a:lnTo>
                      <a:pt x="2646" y="282"/>
                    </a:lnTo>
                    <a:lnTo>
                      <a:pt x="2646" y="282"/>
                    </a:lnTo>
                    <a:lnTo>
                      <a:pt x="2646" y="282"/>
                    </a:lnTo>
                    <a:lnTo>
                      <a:pt x="2646" y="282"/>
                    </a:lnTo>
                    <a:lnTo>
                      <a:pt x="2646" y="282"/>
                    </a:lnTo>
                    <a:lnTo>
                      <a:pt x="2646" y="282"/>
                    </a:lnTo>
                    <a:lnTo>
                      <a:pt x="2646" y="282"/>
                    </a:lnTo>
                    <a:lnTo>
                      <a:pt x="2646" y="282"/>
                    </a:lnTo>
                    <a:lnTo>
                      <a:pt x="2646" y="282"/>
                    </a:lnTo>
                    <a:lnTo>
                      <a:pt x="2646" y="282"/>
                    </a:lnTo>
                    <a:lnTo>
                      <a:pt x="2646" y="282"/>
                    </a:lnTo>
                    <a:lnTo>
                      <a:pt x="2646" y="282"/>
                    </a:lnTo>
                    <a:lnTo>
                      <a:pt x="2652" y="282"/>
                    </a:lnTo>
                    <a:lnTo>
                      <a:pt x="2652" y="282"/>
                    </a:lnTo>
                    <a:lnTo>
                      <a:pt x="2652" y="282"/>
                    </a:lnTo>
                    <a:lnTo>
                      <a:pt x="2652" y="282"/>
                    </a:lnTo>
                    <a:lnTo>
                      <a:pt x="2652" y="282"/>
                    </a:lnTo>
                    <a:lnTo>
                      <a:pt x="2652" y="282"/>
                    </a:lnTo>
                    <a:lnTo>
                      <a:pt x="2652" y="282"/>
                    </a:lnTo>
                    <a:lnTo>
                      <a:pt x="2652" y="282"/>
                    </a:lnTo>
                    <a:lnTo>
                      <a:pt x="2652" y="282"/>
                    </a:lnTo>
                    <a:lnTo>
                      <a:pt x="2652" y="282"/>
                    </a:lnTo>
                    <a:lnTo>
                      <a:pt x="2652" y="282"/>
                    </a:lnTo>
                    <a:lnTo>
                      <a:pt x="2652" y="282"/>
                    </a:lnTo>
                    <a:lnTo>
                      <a:pt x="2652" y="282"/>
                    </a:lnTo>
                    <a:lnTo>
                      <a:pt x="2652" y="282"/>
                    </a:lnTo>
                    <a:lnTo>
                      <a:pt x="2652" y="282"/>
                    </a:lnTo>
                    <a:lnTo>
                      <a:pt x="2652" y="282"/>
                    </a:lnTo>
                    <a:lnTo>
                      <a:pt x="2652" y="282"/>
                    </a:lnTo>
                    <a:lnTo>
                      <a:pt x="2652" y="282"/>
                    </a:lnTo>
                    <a:lnTo>
                      <a:pt x="2652" y="282"/>
                    </a:lnTo>
                    <a:lnTo>
                      <a:pt x="2652" y="282"/>
                    </a:lnTo>
                    <a:lnTo>
                      <a:pt x="2652" y="282"/>
                    </a:lnTo>
                    <a:lnTo>
                      <a:pt x="2652" y="282"/>
                    </a:lnTo>
                    <a:lnTo>
                      <a:pt x="2652" y="282"/>
                    </a:lnTo>
                    <a:lnTo>
                      <a:pt x="2652" y="282"/>
                    </a:lnTo>
                    <a:lnTo>
                      <a:pt x="2652" y="282"/>
                    </a:lnTo>
                    <a:lnTo>
                      <a:pt x="2652" y="282"/>
                    </a:lnTo>
                    <a:lnTo>
                      <a:pt x="2652" y="282"/>
                    </a:lnTo>
                    <a:lnTo>
                      <a:pt x="2652" y="282"/>
                    </a:lnTo>
                    <a:lnTo>
                      <a:pt x="2652" y="282"/>
                    </a:lnTo>
                    <a:lnTo>
                      <a:pt x="2652" y="282"/>
                    </a:lnTo>
                    <a:lnTo>
                      <a:pt x="2652" y="282"/>
                    </a:lnTo>
                    <a:lnTo>
                      <a:pt x="2652" y="282"/>
                    </a:lnTo>
                    <a:lnTo>
                      <a:pt x="2652" y="282"/>
                    </a:lnTo>
                    <a:lnTo>
                      <a:pt x="2652" y="282"/>
                    </a:lnTo>
                    <a:lnTo>
                      <a:pt x="2652" y="282"/>
                    </a:lnTo>
                    <a:lnTo>
                      <a:pt x="2658" y="282"/>
                    </a:lnTo>
                    <a:lnTo>
                      <a:pt x="2658" y="282"/>
                    </a:lnTo>
                    <a:lnTo>
                      <a:pt x="2658" y="282"/>
                    </a:lnTo>
                    <a:lnTo>
                      <a:pt x="2658" y="282"/>
                    </a:lnTo>
                    <a:lnTo>
                      <a:pt x="2658" y="282"/>
                    </a:lnTo>
                    <a:lnTo>
                      <a:pt x="2658" y="282"/>
                    </a:lnTo>
                    <a:lnTo>
                      <a:pt x="2658" y="282"/>
                    </a:lnTo>
                    <a:lnTo>
                      <a:pt x="2658" y="282"/>
                    </a:lnTo>
                    <a:lnTo>
                      <a:pt x="2658" y="282"/>
                    </a:lnTo>
                    <a:lnTo>
                      <a:pt x="2658" y="282"/>
                    </a:lnTo>
                    <a:lnTo>
                      <a:pt x="2658" y="282"/>
                    </a:lnTo>
                    <a:lnTo>
                      <a:pt x="2658" y="282"/>
                    </a:lnTo>
                    <a:lnTo>
                      <a:pt x="2658" y="282"/>
                    </a:lnTo>
                    <a:lnTo>
                      <a:pt x="2658" y="282"/>
                    </a:lnTo>
                    <a:lnTo>
                      <a:pt x="2658" y="282"/>
                    </a:lnTo>
                    <a:lnTo>
                      <a:pt x="2658" y="282"/>
                    </a:lnTo>
                    <a:lnTo>
                      <a:pt x="2658" y="282"/>
                    </a:lnTo>
                    <a:lnTo>
                      <a:pt x="2658" y="282"/>
                    </a:lnTo>
                    <a:lnTo>
                      <a:pt x="2658" y="282"/>
                    </a:lnTo>
                    <a:lnTo>
                      <a:pt x="2658" y="282"/>
                    </a:lnTo>
                    <a:lnTo>
                      <a:pt x="2658" y="282"/>
                    </a:lnTo>
                    <a:lnTo>
                      <a:pt x="2658" y="282"/>
                    </a:lnTo>
                    <a:lnTo>
                      <a:pt x="2658" y="282"/>
                    </a:lnTo>
                    <a:lnTo>
                      <a:pt x="2658" y="282"/>
                    </a:lnTo>
                    <a:lnTo>
                      <a:pt x="2658" y="282"/>
                    </a:lnTo>
                    <a:lnTo>
                      <a:pt x="2658" y="282"/>
                    </a:lnTo>
                    <a:lnTo>
                      <a:pt x="2658" y="282"/>
                    </a:lnTo>
                    <a:lnTo>
                      <a:pt x="2658" y="282"/>
                    </a:lnTo>
                    <a:lnTo>
                      <a:pt x="2658" y="282"/>
                    </a:lnTo>
                    <a:lnTo>
                      <a:pt x="2658" y="282"/>
                    </a:lnTo>
                    <a:lnTo>
                      <a:pt x="2658" y="282"/>
                    </a:lnTo>
                    <a:lnTo>
                      <a:pt x="2658" y="282"/>
                    </a:lnTo>
                    <a:lnTo>
                      <a:pt x="2664" y="282"/>
                    </a:lnTo>
                    <a:lnTo>
                      <a:pt x="2664" y="282"/>
                    </a:lnTo>
                    <a:lnTo>
                      <a:pt x="2664" y="282"/>
                    </a:lnTo>
                    <a:lnTo>
                      <a:pt x="2664" y="282"/>
                    </a:lnTo>
                    <a:lnTo>
                      <a:pt x="2664" y="282"/>
                    </a:lnTo>
                    <a:lnTo>
                      <a:pt x="2664" y="282"/>
                    </a:lnTo>
                    <a:lnTo>
                      <a:pt x="2664" y="282"/>
                    </a:lnTo>
                    <a:lnTo>
                      <a:pt x="2664" y="282"/>
                    </a:lnTo>
                    <a:lnTo>
                      <a:pt x="2664" y="282"/>
                    </a:lnTo>
                    <a:lnTo>
                      <a:pt x="2664" y="282"/>
                    </a:lnTo>
                    <a:lnTo>
                      <a:pt x="2664" y="282"/>
                    </a:lnTo>
                    <a:lnTo>
                      <a:pt x="2664" y="282"/>
                    </a:lnTo>
                    <a:lnTo>
                      <a:pt x="2664" y="282"/>
                    </a:lnTo>
                    <a:lnTo>
                      <a:pt x="2664" y="282"/>
                    </a:lnTo>
                    <a:lnTo>
                      <a:pt x="2664" y="282"/>
                    </a:lnTo>
                    <a:lnTo>
                      <a:pt x="2664" y="282"/>
                    </a:lnTo>
                    <a:lnTo>
                      <a:pt x="2664" y="282"/>
                    </a:lnTo>
                    <a:lnTo>
                      <a:pt x="2664" y="282"/>
                    </a:lnTo>
                    <a:lnTo>
                      <a:pt x="2664" y="282"/>
                    </a:lnTo>
                    <a:lnTo>
                      <a:pt x="2664" y="282"/>
                    </a:lnTo>
                    <a:lnTo>
                      <a:pt x="2664" y="282"/>
                    </a:lnTo>
                    <a:lnTo>
                      <a:pt x="2664" y="282"/>
                    </a:lnTo>
                    <a:lnTo>
                      <a:pt x="2664" y="282"/>
                    </a:lnTo>
                    <a:lnTo>
                      <a:pt x="2664" y="282"/>
                    </a:lnTo>
                    <a:lnTo>
                      <a:pt x="2664" y="282"/>
                    </a:lnTo>
                    <a:lnTo>
                      <a:pt x="2664" y="282"/>
                    </a:lnTo>
                    <a:lnTo>
                      <a:pt x="2664" y="282"/>
                    </a:lnTo>
                    <a:lnTo>
                      <a:pt x="2664" y="282"/>
                    </a:lnTo>
                    <a:lnTo>
                      <a:pt x="2664" y="282"/>
                    </a:lnTo>
                    <a:lnTo>
                      <a:pt x="2664" y="282"/>
                    </a:lnTo>
                    <a:lnTo>
                      <a:pt x="2664" y="282"/>
                    </a:lnTo>
                    <a:lnTo>
                      <a:pt x="2664" y="282"/>
                    </a:lnTo>
                    <a:lnTo>
                      <a:pt x="2664" y="282"/>
                    </a:lnTo>
                    <a:lnTo>
                      <a:pt x="2664" y="282"/>
                    </a:lnTo>
                    <a:lnTo>
                      <a:pt x="2670" y="282"/>
                    </a:lnTo>
                    <a:lnTo>
                      <a:pt x="2670" y="282"/>
                    </a:lnTo>
                    <a:lnTo>
                      <a:pt x="2670" y="282"/>
                    </a:lnTo>
                    <a:lnTo>
                      <a:pt x="2670" y="282"/>
                    </a:lnTo>
                    <a:lnTo>
                      <a:pt x="2670" y="282"/>
                    </a:lnTo>
                    <a:lnTo>
                      <a:pt x="2670" y="282"/>
                    </a:lnTo>
                    <a:lnTo>
                      <a:pt x="2670" y="282"/>
                    </a:lnTo>
                    <a:lnTo>
                      <a:pt x="2670" y="282"/>
                    </a:lnTo>
                    <a:lnTo>
                      <a:pt x="2670" y="282"/>
                    </a:lnTo>
                    <a:lnTo>
                      <a:pt x="2670" y="282"/>
                    </a:lnTo>
                    <a:lnTo>
                      <a:pt x="2670" y="282"/>
                    </a:lnTo>
                    <a:lnTo>
                      <a:pt x="2670" y="282"/>
                    </a:lnTo>
                    <a:lnTo>
                      <a:pt x="2670" y="282"/>
                    </a:lnTo>
                    <a:lnTo>
                      <a:pt x="2670" y="282"/>
                    </a:lnTo>
                    <a:lnTo>
                      <a:pt x="2670" y="282"/>
                    </a:lnTo>
                    <a:lnTo>
                      <a:pt x="2670" y="282"/>
                    </a:lnTo>
                    <a:lnTo>
                      <a:pt x="2670" y="282"/>
                    </a:lnTo>
                    <a:lnTo>
                      <a:pt x="2670" y="282"/>
                    </a:lnTo>
                    <a:lnTo>
                      <a:pt x="2670" y="282"/>
                    </a:lnTo>
                    <a:lnTo>
                      <a:pt x="2670" y="282"/>
                    </a:lnTo>
                    <a:lnTo>
                      <a:pt x="2670" y="282"/>
                    </a:lnTo>
                    <a:lnTo>
                      <a:pt x="2670" y="282"/>
                    </a:lnTo>
                    <a:lnTo>
                      <a:pt x="2670" y="282"/>
                    </a:lnTo>
                    <a:lnTo>
                      <a:pt x="2670" y="282"/>
                    </a:lnTo>
                    <a:lnTo>
                      <a:pt x="2670" y="282"/>
                    </a:lnTo>
                    <a:lnTo>
                      <a:pt x="2670" y="282"/>
                    </a:lnTo>
                    <a:lnTo>
                      <a:pt x="2670" y="282"/>
                    </a:lnTo>
                    <a:lnTo>
                      <a:pt x="2670" y="282"/>
                    </a:lnTo>
                    <a:lnTo>
                      <a:pt x="2670" y="282"/>
                    </a:lnTo>
                    <a:lnTo>
                      <a:pt x="2670" y="282"/>
                    </a:lnTo>
                    <a:lnTo>
                      <a:pt x="2670" y="282"/>
                    </a:lnTo>
                    <a:lnTo>
                      <a:pt x="2670" y="282"/>
                    </a:lnTo>
                    <a:lnTo>
                      <a:pt x="2670" y="282"/>
                    </a:lnTo>
                    <a:lnTo>
                      <a:pt x="2676" y="282"/>
                    </a:lnTo>
                    <a:lnTo>
                      <a:pt x="2676" y="282"/>
                    </a:lnTo>
                    <a:lnTo>
                      <a:pt x="2676" y="282"/>
                    </a:lnTo>
                    <a:lnTo>
                      <a:pt x="2676" y="282"/>
                    </a:lnTo>
                    <a:lnTo>
                      <a:pt x="2676" y="282"/>
                    </a:lnTo>
                    <a:lnTo>
                      <a:pt x="2676" y="282"/>
                    </a:lnTo>
                    <a:lnTo>
                      <a:pt x="2676" y="282"/>
                    </a:lnTo>
                    <a:lnTo>
                      <a:pt x="2676" y="282"/>
                    </a:lnTo>
                    <a:lnTo>
                      <a:pt x="2676" y="282"/>
                    </a:lnTo>
                    <a:lnTo>
                      <a:pt x="2676" y="282"/>
                    </a:lnTo>
                    <a:lnTo>
                      <a:pt x="2676" y="282"/>
                    </a:lnTo>
                    <a:lnTo>
                      <a:pt x="2676" y="282"/>
                    </a:lnTo>
                    <a:lnTo>
                      <a:pt x="2676" y="282"/>
                    </a:lnTo>
                    <a:lnTo>
                      <a:pt x="2676" y="282"/>
                    </a:lnTo>
                    <a:lnTo>
                      <a:pt x="2676" y="282"/>
                    </a:lnTo>
                    <a:lnTo>
                      <a:pt x="2712" y="282"/>
                    </a:lnTo>
                    <a:lnTo>
                      <a:pt x="2712" y="282"/>
                    </a:lnTo>
                    <a:lnTo>
                      <a:pt x="2712" y="282"/>
                    </a:lnTo>
                    <a:lnTo>
                      <a:pt x="2712" y="282"/>
                    </a:lnTo>
                    <a:lnTo>
                      <a:pt x="2712" y="282"/>
                    </a:lnTo>
                    <a:lnTo>
                      <a:pt x="2712" y="282"/>
                    </a:lnTo>
                    <a:lnTo>
                      <a:pt x="2712" y="282"/>
                    </a:lnTo>
                    <a:lnTo>
                      <a:pt x="2712" y="282"/>
                    </a:lnTo>
                    <a:lnTo>
                      <a:pt x="2712" y="282"/>
                    </a:lnTo>
                    <a:lnTo>
                      <a:pt x="2712" y="282"/>
                    </a:lnTo>
                    <a:lnTo>
                      <a:pt x="2712" y="282"/>
                    </a:lnTo>
                    <a:lnTo>
                      <a:pt x="2712" y="282"/>
                    </a:lnTo>
                    <a:lnTo>
                      <a:pt x="2712" y="282"/>
                    </a:lnTo>
                    <a:lnTo>
                      <a:pt x="2712" y="282"/>
                    </a:lnTo>
                    <a:lnTo>
                      <a:pt x="2712" y="282"/>
                    </a:lnTo>
                    <a:lnTo>
                      <a:pt x="2712" y="282"/>
                    </a:lnTo>
                    <a:lnTo>
                      <a:pt x="2712" y="282"/>
                    </a:lnTo>
                    <a:lnTo>
                      <a:pt x="2712" y="282"/>
                    </a:lnTo>
                    <a:lnTo>
                      <a:pt x="2712" y="282"/>
                    </a:lnTo>
                    <a:lnTo>
                      <a:pt x="2712" y="282"/>
                    </a:lnTo>
                    <a:lnTo>
                      <a:pt x="2712" y="282"/>
                    </a:lnTo>
                    <a:lnTo>
                      <a:pt x="2712" y="282"/>
                    </a:lnTo>
                    <a:lnTo>
                      <a:pt x="2712" y="282"/>
                    </a:lnTo>
                    <a:lnTo>
                      <a:pt x="2712" y="282"/>
                    </a:lnTo>
                    <a:lnTo>
                      <a:pt x="2712" y="282"/>
                    </a:lnTo>
                    <a:lnTo>
                      <a:pt x="2712" y="282"/>
                    </a:lnTo>
                    <a:lnTo>
                      <a:pt x="2712" y="282"/>
                    </a:lnTo>
                    <a:lnTo>
                      <a:pt x="2712" y="282"/>
                    </a:lnTo>
                    <a:lnTo>
                      <a:pt x="2712" y="282"/>
                    </a:lnTo>
                    <a:lnTo>
                      <a:pt x="2712" y="282"/>
                    </a:lnTo>
                    <a:lnTo>
                      <a:pt x="2712" y="282"/>
                    </a:lnTo>
                    <a:lnTo>
                      <a:pt x="2718" y="282"/>
                    </a:lnTo>
                    <a:lnTo>
                      <a:pt x="2718" y="282"/>
                    </a:lnTo>
                    <a:lnTo>
                      <a:pt x="2718" y="282"/>
                    </a:lnTo>
                    <a:lnTo>
                      <a:pt x="2718" y="282"/>
                    </a:lnTo>
                    <a:lnTo>
                      <a:pt x="2718" y="282"/>
                    </a:lnTo>
                    <a:lnTo>
                      <a:pt x="2718" y="282"/>
                    </a:lnTo>
                    <a:lnTo>
                      <a:pt x="2718" y="282"/>
                    </a:lnTo>
                    <a:lnTo>
                      <a:pt x="2718" y="282"/>
                    </a:lnTo>
                    <a:lnTo>
                      <a:pt x="2718" y="282"/>
                    </a:lnTo>
                    <a:lnTo>
                      <a:pt x="2718" y="282"/>
                    </a:lnTo>
                    <a:lnTo>
                      <a:pt x="2718" y="282"/>
                    </a:lnTo>
                    <a:lnTo>
                      <a:pt x="2718" y="282"/>
                    </a:lnTo>
                    <a:lnTo>
                      <a:pt x="2718" y="282"/>
                    </a:lnTo>
                    <a:lnTo>
                      <a:pt x="2718" y="282"/>
                    </a:lnTo>
                    <a:lnTo>
                      <a:pt x="2718" y="282"/>
                    </a:lnTo>
                    <a:lnTo>
                      <a:pt x="2718" y="282"/>
                    </a:lnTo>
                    <a:lnTo>
                      <a:pt x="2718" y="282"/>
                    </a:lnTo>
                    <a:lnTo>
                      <a:pt x="2718" y="282"/>
                    </a:lnTo>
                    <a:lnTo>
                      <a:pt x="2718" y="282"/>
                    </a:lnTo>
                    <a:lnTo>
                      <a:pt x="2718" y="282"/>
                    </a:lnTo>
                    <a:lnTo>
                      <a:pt x="2718" y="282"/>
                    </a:lnTo>
                    <a:lnTo>
                      <a:pt x="2718" y="282"/>
                    </a:lnTo>
                    <a:lnTo>
                      <a:pt x="2718" y="282"/>
                    </a:lnTo>
                    <a:lnTo>
                      <a:pt x="2718" y="282"/>
                    </a:lnTo>
                    <a:lnTo>
                      <a:pt x="2718" y="282"/>
                    </a:lnTo>
                    <a:lnTo>
                      <a:pt x="2718" y="282"/>
                    </a:lnTo>
                    <a:lnTo>
                      <a:pt x="2718" y="282"/>
                    </a:lnTo>
                    <a:lnTo>
                      <a:pt x="2718" y="282"/>
                    </a:lnTo>
                    <a:lnTo>
                      <a:pt x="2718" y="282"/>
                    </a:lnTo>
                    <a:lnTo>
                      <a:pt x="2718" y="282"/>
                    </a:lnTo>
                    <a:lnTo>
                      <a:pt x="2718" y="282"/>
                    </a:lnTo>
                    <a:lnTo>
                      <a:pt x="2718" y="282"/>
                    </a:lnTo>
                    <a:lnTo>
                      <a:pt x="2718" y="282"/>
                    </a:lnTo>
                    <a:lnTo>
                      <a:pt x="2718" y="282"/>
                    </a:lnTo>
                    <a:lnTo>
                      <a:pt x="2718" y="282"/>
                    </a:lnTo>
                    <a:lnTo>
                      <a:pt x="2724" y="282"/>
                    </a:lnTo>
                    <a:lnTo>
                      <a:pt x="2724" y="282"/>
                    </a:lnTo>
                    <a:lnTo>
                      <a:pt x="2724" y="282"/>
                    </a:lnTo>
                    <a:lnTo>
                      <a:pt x="2724" y="282"/>
                    </a:lnTo>
                    <a:lnTo>
                      <a:pt x="2724" y="282"/>
                    </a:lnTo>
                    <a:lnTo>
                      <a:pt x="2724" y="282"/>
                    </a:lnTo>
                    <a:lnTo>
                      <a:pt x="2724" y="282"/>
                    </a:lnTo>
                    <a:lnTo>
                      <a:pt x="2724" y="282"/>
                    </a:lnTo>
                    <a:lnTo>
                      <a:pt x="2724" y="282"/>
                    </a:lnTo>
                    <a:lnTo>
                      <a:pt x="2724" y="282"/>
                    </a:lnTo>
                    <a:lnTo>
                      <a:pt x="2724" y="282"/>
                    </a:lnTo>
                    <a:lnTo>
                      <a:pt x="2724" y="282"/>
                    </a:lnTo>
                    <a:lnTo>
                      <a:pt x="2724" y="282"/>
                    </a:lnTo>
                    <a:lnTo>
                      <a:pt x="2724" y="282"/>
                    </a:lnTo>
                    <a:lnTo>
                      <a:pt x="2724" y="282"/>
                    </a:lnTo>
                    <a:lnTo>
                      <a:pt x="2724" y="282"/>
                    </a:lnTo>
                    <a:lnTo>
                      <a:pt x="2724" y="282"/>
                    </a:lnTo>
                    <a:lnTo>
                      <a:pt x="2724" y="282"/>
                    </a:lnTo>
                    <a:lnTo>
                      <a:pt x="2724" y="282"/>
                    </a:lnTo>
                    <a:lnTo>
                      <a:pt x="2724" y="282"/>
                    </a:lnTo>
                    <a:lnTo>
                      <a:pt x="2724" y="282"/>
                    </a:lnTo>
                    <a:lnTo>
                      <a:pt x="2724" y="282"/>
                    </a:lnTo>
                    <a:lnTo>
                      <a:pt x="2724" y="282"/>
                    </a:lnTo>
                    <a:lnTo>
                      <a:pt x="2724" y="282"/>
                    </a:lnTo>
                    <a:lnTo>
                      <a:pt x="2724" y="282"/>
                    </a:lnTo>
                    <a:lnTo>
                      <a:pt x="2724" y="282"/>
                    </a:lnTo>
                    <a:lnTo>
                      <a:pt x="2724" y="282"/>
                    </a:lnTo>
                    <a:lnTo>
                      <a:pt x="2724" y="282"/>
                    </a:lnTo>
                    <a:lnTo>
                      <a:pt x="2724" y="282"/>
                    </a:lnTo>
                    <a:lnTo>
                      <a:pt x="2724" y="282"/>
                    </a:lnTo>
                    <a:lnTo>
                      <a:pt x="2724" y="282"/>
                    </a:lnTo>
                    <a:lnTo>
                      <a:pt x="2724" y="282"/>
                    </a:lnTo>
                    <a:lnTo>
                      <a:pt x="2730" y="282"/>
                    </a:lnTo>
                    <a:lnTo>
                      <a:pt x="2730" y="282"/>
                    </a:lnTo>
                    <a:lnTo>
                      <a:pt x="2730" y="282"/>
                    </a:lnTo>
                    <a:lnTo>
                      <a:pt x="2730" y="282"/>
                    </a:lnTo>
                    <a:lnTo>
                      <a:pt x="2730" y="282"/>
                    </a:lnTo>
                    <a:lnTo>
                      <a:pt x="2730" y="282"/>
                    </a:lnTo>
                    <a:lnTo>
                      <a:pt x="2730" y="282"/>
                    </a:lnTo>
                    <a:lnTo>
                      <a:pt x="2730" y="282"/>
                    </a:lnTo>
                    <a:lnTo>
                      <a:pt x="2730" y="282"/>
                    </a:lnTo>
                    <a:lnTo>
                      <a:pt x="2730" y="282"/>
                    </a:lnTo>
                    <a:lnTo>
                      <a:pt x="2730" y="282"/>
                    </a:lnTo>
                    <a:lnTo>
                      <a:pt x="2730" y="282"/>
                    </a:lnTo>
                    <a:lnTo>
                      <a:pt x="2730" y="282"/>
                    </a:lnTo>
                    <a:lnTo>
                      <a:pt x="2730" y="282"/>
                    </a:lnTo>
                    <a:lnTo>
                      <a:pt x="2730" y="282"/>
                    </a:lnTo>
                    <a:lnTo>
                      <a:pt x="2730" y="282"/>
                    </a:lnTo>
                    <a:lnTo>
                      <a:pt x="2730" y="282"/>
                    </a:lnTo>
                    <a:lnTo>
                      <a:pt x="2730" y="282"/>
                    </a:lnTo>
                    <a:lnTo>
                      <a:pt x="2730" y="282"/>
                    </a:lnTo>
                    <a:lnTo>
                      <a:pt x="2730" y="282"/>
                    </a:lnTo>
                    <a:lnTo>
                      <a:pt x="2730" y="282"/>
                    </a:lnTo>
                    <a:lnTo>
                      <a:pt x="2730" y="282"/>
                    </a:lnTo>
                    <a:lnTo>
                      <a:pt x="2730" y="282"/>
                    </a:lnTo>
                    <a:lnTo>
                      <a:pt x="2730" y="282"/>
                    </a:lnTo>
                    <a:lnTo>
                      <a:pt x="2730" y="282"/>
                    </a:lnTo>
                    <a:lnTo>
                      <a:pt x="2730" y="282"/>
                    </a:lnTo>
                    <a:lnTo>
                      <a:pt x="2730" y="282"/>
                    </a:lnTo>
                    <a:lnTo>
                      <a:pt x="2730" y="282"/>
                    </a:lnTo>
                    <a:lnTo>
                      <a:pt x="2730" y="282"/>
                    </a:lnTo>
                    <a:lnTo>
                      <a:pt x="2730" y="282"/>
                    </a:lnTo>
                    <a:lnTo>
                      <a:pt x="2730" y="282"/>
                    </a:lnTo>
                    <a:lnTo>
                      <a:pt x="2730" y="282"/>
                    </a:lnTo>
                    <a:lnTo>
                      <a:pt x="2730" y="282"/>
                    </a:lnTo>
                    <a:lnTo>
                      <a:pt x="2730" y="282"/>
                    </a:lnTo>
                    <a:lnTo>
                      <a:pt x="2736" y="282"/>
                    </a:lnTo>
                    <a:lnTo>
                      <a:pt x="2736" y="282"/>
                    </a:lnTo>
                    <a:lnTo>
                      <a:pt x="2736" y="282"/>
                    </a:lnTo>
                    <a:lnTo>
                      <a:pt x="2736" y="282"/>
                    </a:lnTo>
                    <a:lnTo>
                      <a:pt x="2736" y="282"/>
                    </a:lnTo>
                    <a:lnTo>
                      <a:pt x="2736" y="282"/>
                    </a:lnTo>
                    <a:lnTo>
                      <a:pt x="2736" y="282"/>
                    </a:lnTo>
                    <a:lnTo>
                      <a:pt x="2736" y="282"/>
                    </a:lnTo>
                    <a:lnTo>
                      <a:pt x="2736" y="282"/>
                    </a:lnTo>
                    <a:lnTo>
                      <a:pt x="2736" y="282"/>
                    </a:lnTo>
                    <a:lnTo>
                      <a:pt x="2736" y="282"/>
                    </a:lnTo>
                    <a:lnTo>
                      <a:pt x="2736" y="282"/>
                    </a:lnTo>
                    <a:lnTo>
                      <a:pt x="2736" y="282"/>
                    </a:lnTo>
                    <a:lnTo>
                      <a:pt x="2736" y="282"/>
                    </a:lnTo>
                    <a:lnTo>
                      <a:pt x="2736" y="282"/>
                    </a:lnTo>
                    <a:lnTo>
                      <a:pt x="2736" y="282"/>
                    </a:lnTo>
                    <a:lnTo>
                      <a:pt x="2736" y="282"/>
                    </a:lnTo>
                    <a:lnTo>
                      <a:pt x="2736" y="282"/>
                    </a:lnTo>
                    <a:lnTo>
                      <a:pt x="2736" y="282"/>
                    </a:lnTo>
                    <a:lnTo>
                      <a:pt x="2736" y="282"/>
                    </a:lnTo>
                    <a:lnTo>
                      <a:pt x="2736" y="282"/>
                    </a:lnTo>
                    <a:lnTo>
                      <a:pt x="2736" y="282"/>
                    </a:lnTo>
                    <a:lnTo>
                      <a:pt x="2736" y="282"/>
                    </a:lnTo>
                    <a:lnTo>
                      <a:pt x="2736" y="282"/>
                    </a:lnTo>
                    <a:lnTo>
                      <a:pt x="2736" y="282"/>
                    </a:lnTo>
                    <a:lnTo>
                      <a:pt x="2736" y="282"/>
                    </a:lnTo>
                    <a:lnTo>
                      <a:pt x="2736" y="282"/>
                    </a:lnTo>
                    <a:lnTo>
                      <a:pt x="2736" y="282"/>
                    </a:lnTo>
                    <a:lnTo>
                      <a:pt x="2736" y="282"/>
                    </a:lnTo>
                    <a:lnTo>
                      <a:pt x="2736" y="282"/>
                    </a:lnTo>
                    <a:lnTo>
                      <a:pt x="2736" y="282"/>
                    </a:lnTo>
                    <a:lnTo>
                      <a:pt x="2736" y="282"/>
                    </a:lnTo>
                    <a:lnTo>
                      <a:pt x="2736" y="282"/>
                    </a:lnTo>
                    <a:lnTo>
                      <a:pt x="2742" y="282"/>
                    </a:lnTo>
                    <a:lnTo>
                      <a:pt x="2742" y="282"/>
                    </a:lnTo>
                    <a:lnTo>
                      <a:pt x="2742" y="282"/>
                    </a:lnTo>
                    <a:lnTo>
                      <a:pt x="2742" y="282"/>
                    </a:lnTo>
                    <a:lnTo>
                      <a:pt x="2742" y="282"/>
                    </a:lnTo>
                    <a:lnTo>
                      <a:pt x="2742" y="282"/>
                    </a:lnTo>
                    <a:lnTo>
                      <a:pt x="2742" y="282"/>
                    </a:lnTo>
                    <a:lnTo>
                      <a:pt x="2742" y="282"/>
                    </a:lnTo>
                    <a:lnTo>
                      <a:pt x="2742" y="282"/>
                    </a:lnTo>
                    <a:lnTo>
                      <a:pt x="2742" y="282"/>
                    </a:lnTo>
                    <a:lnTo>
                      <a:pt x="2772" y="282"/>
                    </a:lnTo>
                    <a:lnTo>
                      <a:pt x="2772" y="282"/>
                    </a:lnTo>
                    <a:lnTo>
                      <a:pt x="2778" y="282"/>
                    </a:lnTo>
                    <a:lnTo>
                      <a:pt x="2778" y="282"/>
                    </a:lnTo>
                    <a:lnTo>
                      <a:pt x="2778" y="282"/>
                    </a:lnTo>
                    <a:lnTo>
                      <a:pt x="2778" y="282"/>
                    </a:lnTo>
                    <a:lnTo>
                      <a:pt x="2778" y="282"/>
                    </a:lnTo>
                    <a:lnTo>
                      <a:pt x="2778" y="282"/>
                    </a:lnTo>
                    <a:lnTo>
                      <a:pt x="2778" y="282"/>
                    </a:lnTo>
                    <a:lnTo>
                      <a:pt x="2778" y="282"/>
                    </a:lnTo>
                    <a:lnTo>
                      <a:pt x="2778" y="282"/>
                    </a:lnTo>
                    <a:lnTo>
                      <a:pt x="2778" y="282"/>
                    </a:lnTo>
                    <a:lnTo>
                      <a:pt x="2778" y="282"/>
                    </a:lnTo>
                    <a:lnTo>
                      <a:pt x="2778" y="282"/>
                    </a:lnTo>
                    <a:lnTo>
                      <a:pt x="2778" y="282"/>
                    </a:lnTo>
                    <a:lnTo>
                      <a:pt x="2778" y="282"/>
                    </a:lnTo>
                    <a:lnTo>
                      <a:pt x="2778" y="282"/>
                    </a:lnTo>
                    <a:lnTo>
                      <a:pt x="2778" y="282"/>
                    </a:lnTo>
                    <a:lnTo>
                      <a:pt x="2778" y="282"/>
                    </a:lnTo>
                    <a:lnTo>
                      <a:pt x="2778" y="282"/>
                    </a:lnTo>
                    <a:lnTo>
                      <a:pt x="2778" y="282"/>
                    </a:lnTo>
                    <a:lnTo>
                      <a:pt x="2778" y="282"/>
                    </a:lnTo>
                    <a:lnTo>
                      <a:pt x="2778" y="282"/>
                    </a:lnTo>
                    <a:lnTo>
                      <a:pt x="2778" y="282"/>
                    </a:lnTo>
                    <a:lnTo>
                      <a:pt x="2778" y="282"/>
                    </a:lnTo>
                    <a:lnTo>
                      <a:pt x="2778" y="282"/>
                    </a:lnTo>
                    <a:lnTo>
                      <a:pt x="2778" y="282"/>
                    </a:lnTo>
                    <a:lnTo>
                      <a:pt x="2778" y="282"/>
                    </a:lnTo>
                    <a:lnTo>
                      <a:pt x="2778" y="282"/>
                    </a:lnTo>
                    <a:lnTo>
                      <a:pt x="2778" y="282"/>
                    </a:lnTo>
                    <a:lnTo>
                      <a:pt x="2778" y="282"/>
                    </a:lnTo>
                    <a:lnTo>
                      <a:pt x="2778" y="282"/>
                    </a:lnTo>
                    <a:lnTo>
                      <a:pt x="2778" y="282"/>
                    </a:lnTo>
                    <a:lnTo>
                      <a:pt x="2778" y="282"/>
                    </a:lnTo>
                    <a:lnTo>
                      <a:pt x="2778" y="282"/>
                    </a:lnTo>
                    <a:lnTo>
                      <a:pt x="2778" y="282"/>
                    </a:lnTo>
                    <a:lnTo>
                      <a:pt x="2778" y="282"/>
                    </a:lnTo>
                    <a:lnTo>
                      <a:pt x="2784" y="282"/>
                    </a:lnTo>
                    <a:lnTo>
                      <a:pt x="2784" y="282"/>
                    </a:lnTo>
                    <a:lnTo>
                      <a:pt x="2784" y="282"/>
                    </a:lnTo>
                    <a:lnTo>
                      <a:pt x="2784" y="282"/>
                    </a:lnTo>
                    <a:lnTo>
                      <a:pt x="2784" y="282"/>
                    </a:lnTo>
                    <a:lnTo>
                      <a:pt x="2784" y="282"/>
                    </a:lnTo>
                    <a:lnTo>
                      <a:pt x="2784" y="282"/>
                    </a:lnTo>
                    <a:lnTo>
                      <a:pt x="2784" y="282"/>
                    </a:lnTo>
                    <a:lnTo>
                      <a:pt x="2784" y="282"/>
                    </a:lnTo>
                    <a:lnTo>
                      <a:pt x="2784" y="282"/>
                    </a:lnTo>
                    <a:lnTo>
                      <a:pt x="2784" y="282"/>
                    </a:lnTo>
                    <a:lnTo>
                      <a:pt x="2784" y="282"/>
                    </a:lnTo>
                    <a:lnTo>
                      <a:pt x="2784" y="282"/>
                    </a:lnTo>
                    <a:lnTo>
                      <a:pt x="2784" y="282"/>
                    </a:lnTo>
                    <a:lnTo>
                      <a:pt x="2784" y="282"/>
                    </a:lnTo>
                    <a:lnTo>
                      <a:pt x="2784" y="282"/>
                    </a:lnTo>
                    <a:lnTo>
                      <a:pt x="2784" y="282"/>
                    </a:lnTo>
                    <a:lnTo>
                      <a:pt x="2784" y="282"/>
                    </a:lnTo>
                    <a:lnTo>
                      <a:pt x="2784" y="282"/>
                    </a:lnTo>
                    <a:lnTo>
                      <a:pt x="2784" y="282"/>
                    </a:lnTo>
                    <a:lnTo>
                      <a:pt x="2784" y="282"/>
                    </a:lnTo>
                    <a:lnTo>
                      <a:pt x="2784" y="282"/>
                    </a:lnTo>
                    <a:lnTo>
                      <a:pt x="2784" y="282"/>
                    </a:lnTo>
                    <a:lnTo>
                      <a:pt x="2784" y="282"/>
                    </a:lnTo>
                    <a:lnTo>
                      <a:pt x="2784" y="282"/>
                    </a:lnTo>
                    <a:lnTo>
                      <a:pt x="2784" y="282"/>
                    </a:lnTo>
                    <a:lnTo>
                      <a:pt x="2784" y="282"/>
                    </a:lnTo>
                    <a:lnTo>
                      <a:pt x="2784" y="282"/>
                    </a:lnTo>
                    <a:lnTo>
                      <a:pt x="2784" y="282"/>
                    </a:lnTo>
                    <a:lnTo>
                      <a:pt x="2784" y="282"/>
                    </a:lnTo>
                    <a:lnTo>
                      <a:pt x="2784" y="282"/>
                    </a:lnTo>
                    <a:lnTo>
                      <a:pt x="2784" y="282"/>
                    </a:lnTo>
                    <a:lnTo>
                      <a:pt x="2784" y="282"/>
                    </a:lnTo>
                    <a:lnTo>
                      <a:pt x="2784" y="282"/>
                    </a:lnTo>
                    <a:lnTo>
                      <a:pt x="2790" y="282"/>
                    </a:lnTo>
                    <a:lnTo>
                      <a:pt x="2790" y="282"/>
                    </a:lnTo>
                    <a:lnTo>
                      <a:pt x="2790" y="282"/>
                    </a:lnTo>
                    <a:lnTo>
                      <a:pt x="2790" y="282"/>
                    </a:lnTo>
                    <a:lnTo>
                      <a:pt x="2790" y="282"/>
                    </a:lnTo>
                    <a:lnTo>
                      <a:pt x="2790" y="282"/>
                    </a:lnTo>
                    <a:lnTo>
                      <a:pt x="2790" y="282"/>
                    </a:lnTo>
                    <a:lnTo>
                      <a:pt x="2790" y="282"/>
                    </a:lnTo>
                    <a:lnTo>
                      <a:pt x="2790" y="282"/>
                    </a:lnTo>
                    <a:lnTo>
                      <a:pt x="2790" y="282"/>
                    </a:lnTo>
                    <a:lnTo>
                      <a:pt x="2790" y="282"/>
                    </a:lnTo>
                    <a:lnTo>
                      <a:pt x="2790" y="282"/>
                    </a:lnTo>
                    <a:lnTo>
                      <a:pt x="2790" y="282"/>
                    </a:lnTo>
                    <a:lnTo>
                      <a:pt x="2790" y="282"/>
                    </a:lnTo>
                    <a:lnTo>
                      <a:pt x="2790" y="282"/>
                    </a:lnTo>
                    <a:lnTo>
                      <a:pt x="2790" y="282"/>
                    </a:lnTo>
                    <a:lnTo>
                      <a:pt x="2790" y="282"/>
                    </a:lnTo>
                    <a:lnTo>
                      <a:pt x="2790" y="282"/>
                    </a:lnTo>
                    <a:lnTo>
                      <a:pt x="2790" y="282"/>
                    </a:lnTo>
                    <a:lnTo>
                      <a:pt x="2790" y="282"/>
                    </a:lnTo>
                    <a:lnTo>
                      <a:pt x="2790" y="282"/>
                    </a:lnTo>
                    <a:lnTo>
                      <a:pt x="2790" y="282"/>
                    </a:lnTo>
                    <a:lnTo>
                      <a:pt x="2790" y="282"/>
                    </a:lnTo>
                    <a:lnTo>
                      <a:pt x="2790" y="282"/>
                    </a:lnTo>
                    <a:lnTo>
                      <a:pt x="2790" y="282"/>
                    </a:lnTo>
                    <a:lnTo>
                      <a:pt x="2790" y="282"/>
                    </a:lnTo>
                    <a:lnTo>
                      <a:pt x="2790" y="282"/>
                    </a:lnTo>
                    <a:lnTo>
                      <a:pt x="2790" y="282"/>
                    </a:lnTo>
                    <a:lnTo>
                      <a:pt x="2790" y="282"/>
                    </a:lnTo>
                    <a:lnTo>
                      <a:pt x="2790" y="282"/>
                    </a:lnTo>
                    <a:lnTo>
                      <a:pt x="2790" y="282"/>
                    </a:lnTo>
                    <a:lnTo>
                      <a:pt x="2790" y="282"/>
                    </a:lnTo>
                    <a:lnTo>
                      <a:pt x="2796" y="282"/>
                    </a:lnTo>
                    <a:lnTo>
                      <a:pt x="2796" y="282"/>
                    </a:lnTo>
                    <a:lnTo>
                      <a:pt x="2796" y="282"/>
                    </a:lnTo>
                    <a:lnTo>
                      <a:pt x="2796" y="282"/>
                    </a:lnTo>
                    <a:lnTo>
                      <a:pt x="2796" y="282"/>
                    </a:lnTo>
                    <a:lnTo>
                      <a:pt x="2796" y="282"/>
                    </a:lnTo>
                    <a:lnTo>
                      <a:pt x="2796" y="282"/>
                    </a:lnTo>
                    <a:lnTo>
                      <a:pt x="2796" y="282"/>
                    </a:lnTo>
                    <a:lnTo>
                      <a:pt x="2796" y="282"/>
                    </a:lnTo>
                    <a:lnTo>
                      <a:pt x="2796" y="282"/>
                    </a:lnTo>
                    <a:lnTo>
                      <a:pt x="2796" y="282"/>
                    </a:lnTo>
                    <a:lnTo>
                      <a:pt x="2796" y="282"/>
                    </a:lnTo>
                    <a:lnTo>
                      <a:pt x="2796" y="282"/>
                    </a:lnTo>
                    <a:lnTo>
                      <a:pt x="2796" y="282"/>
                    </a:lnTo>
                    <a:lnTo>
                      <a:pt x="2796" y="282"/>
                    </a:lnTo>
                    <a:lnTo>
                      <a:pt x="2796" y="282"/>
                    </a:lnTo>
                    <a:lnTo>
                      <a:pt x="2796" y="282"/>
                    </a:lnTo>
                    <a:lnTo>
                      <a:pt x="2796" y="282"/>
                    </a:lnTo>
                    <a:lnTo>
                      <a:pt x="2796" y="282"/>
                    </a:lnTo>
                    <a:lnTo>
                      <a:pt x="2796" y="282"/>
                    </a:lnTo>
                    <a:lnTo>
                      <a:pt x="2796" y="282"/>
                    </a:lnTo>
                    <a:lnTo>
                      <a:pt x="2796" y="282"/>
                    </a:lnTo>
                    <a:lnTo>
                      <a:pt x="2796" y="282"/>
                    </a:lnTo>
                    <a:lnTo>
                      <a:pt x="2796" y="282"/>
                    </a:lnTo>
                    <a:lnTo>
                      <a:pt x="2796" y="282"/>
                    </a:lnTo>
                    <a:lnTo>
                      <a:pt x="2796" y="282"/>
                    </a:lnTo>
                    <a:lnTo>
                      <a:pt x="2796" y="282"/>
                    </a:lnTo>
                    <a:lnTo>
                      <a:pt x="2796" y="282"/>
                    </a:lnTo>
                    <a:lnTo>
                      <a:pt x="2796" y="282"/>
                    </a:lnTo>
                    <a:lnTo>
                      <a:pt x="2796" y="282"/>
                    </a:lnTo>
                    <a:lnTo>
                      <a:pt x="2796" y="282"/>
                    </a:lnTo>
                    <a:lnTo>
                      <a:pt x="2796" y="282"/>
                    </a:lnTo>
                    <a:lnTo>
                      <a:pt x="2796" y="282"/>
                    </a:lnTo>
                    <a:lnTo>
                      <a:pt x="2796" y="282"/>
                    </a:lnTo>
                    <a:lnTo>
                      <a:pt x="2802" y="282"/>
                    </a:lnTo>
                    <a:lnTo>
                      <a:pt x="2802" y="282"/>
                    </a:lnTo>
                    <a:lnTo>
                      <a:pt x="2802" y="282"/>
                    </a:lnTo>
                    <a:lnTo>
                      <a:pt x="2802" y="282"/>
                    </a:lnTo>
                    <a:lnTo>
                      <a:pt x="2802" y="282"/>
                    </a:lnTo>
                    <a:lnTo>
                      <a:pt x="2802" y="282"/>
                    </a:lnTo>
                    <a:lnTo>
                      <a:pt x="2802" y="282"/>
                    </a:lnTo>
                    <a:lnTo>
                      <a:pt x="2802" y="282"/>
                    </a:lnTo>
                    <a:lnTo>
                      <a:pt x="2802" y="282"/>
                    </a:lnTo>
                    <a:lnTo>
                      <a:pt x="2802" y="282"/>
                    </a:lnTo>
                    <a:lnTo>
                      <a:pt x="2802" y="282"/>
                    </a:lnTo>
                    <a:lnTo>
                      <a:pt x="2802" y="282"/>
                    </a:lnTo>
                    <a:lnTo>
                      <a:pt x="2802" y="282"/>
                    </a:lnTo>
                    <a:lnTo>
                      <a:pt x="2802" y="282"/>
                    </a:lnTo>
                    <a:lnTo>
                      <a:pt x="2802" y="282"/>
                    </a:lnTo>
                    <a:lnTo>
                      <a:pt x="2802" y="282"/>
                    </a:lnTo>
                    <a:lnTo>
                      <a:pt x="2802" y="282"/>
                    </a:lnTo>
                    <a:lnTo>
                      <a:pt x="2802" y="282"/>
                    </a:lnTo>
                    <a:lnTo>
                      <a:pt x="2802" y="282"/>
                    </a:lnTo>
                    <a:lnTo>
                      <a:pt x="2802" y="282"/>
                    </a:lnTo>
                    <a:lnTo>
                      <a:pt x="2802" y="282"/>
                    </a:lnTo>
                    <a:lnTo>
                      <a:pt x="2802" y="282"/>
                    </a:lnTo>
                    <a:lnTo>
                      <a:pt x="2802" y="282"/>
                    </a:lnTo>
                    <a:lnTo>
                      <a:pt x="2802" y="282"/>
                    </a:lnTo>
                    <a:lnTo>
                      <a:pt x="2802" y="282"/>
                    </a:lnTo>
                    <a:lnTo>
                      <a:pt x="2802" y="282"/>
                    </a:lnTo>
                    <a:lnTo>
                      <a:pt x="2802" y="282"/>
                    </a:lnTo>
                    <a:lnTo>
                      <a:pt x="2802" y="282"/>
                    </a:lnTo>
                    <a:lnTo>
                      <a:pt x="2802" y="282"/>
                    </a:lnTo>
                    <a:lnTo>
                      <a:pt x="2802" y="282"/>
                    </a:lnTo>
                    <a:lnTo>
                      <a:pt x="2802" y="282"/>
                    </a:lnTo>
                    <a:lnTo>
                      <a:pt x="2802" y="282"/>
                    </a:lnTo>
                    <a:lnTo>
                      <a:pt x="2802" y="282"/>
                    </a:lnTo>
                    <a:lnTo>
                      <a:pt x="2808" y="282"/>
                    </a:lnTo>
                    <a:lnTo>
                      <a:pt x="2808" y="282"/>
                    </a:lnTo>
                    <a:lnTo>
                      <a:pt x="2808" y="282"/>
                    </a:lnTo>
                    <a:lnTo>
                      <a:pt x="2808" y="282"/>
                    </a:lnTo>
                    <a:lnTo>
                      <a:pt x="2808" y="282"/>
                    </a:lnTo>
                    <a:lnTo>
                      <a:pt x="2838" y="282"/>
                    </a:lnTo>
                    <a:lnTo>
                      <a:pt x="2838" y="282"/>
                    </a:lnTo>
                    <a:lnTo>
                      <a:pt x="2838" y="282"/>
                    </a:lnTo>
                    <a:lnTo>
                      <a:pt x="2838" y="282"/>
                    </a:lnTo>
                    <a:lnTo>
                      <a:pt x="2838" y="282"/>
                    </a:lnTo>
                    <a:lnTo>
                      <a:pt x="2838" y="282"/>
                    </a:lnTo>
                    <a:lnTo>
                      <a:pt x="2838" y="282"/>
                    </a:lnTo>
                    <a:lnTo>
                      <a:pt x="2838" y="282"/>
                    </a:lnTo>
                    <a:lnTo>
                      <a:pt x="2844" y="282"/>
                    </a:lnTo>
                    <a:lnTo>
                      <a:pt x="2844" y="282"/>
                    </a:lnTo>
                    <a:lnTo>
                      <a:pt x="2844" y="282"/>
                    </a:lnTo>
                    <a:lnTo>
                      <a:pt x="2844" y="282"/>
                    </a:lnTo>
                    <a:lnTo>
                      <a:pt x="2844" y="282"/>
                    </a:lnTo>
                    <a:lnTo>
                      <a:pt x="2844" y="282"/>
                    </a:lnTo>
                    <a:lnTo>
                      <a:pt x="2844" y="282"/>
                    </a:lnTo>
                    <a:lnTo>
                      <a:pt x="2844" y="282"/>
                    </a:lnTo>
                    <a:lnTo>
                      <a:pt x="2844" y="282"/>
                    </a:lnTo>
                    <a:lnTo>
                      <a:pt x="2844" y="282"/>
                    </a:lnTo>
                    <a:lnTo>
                      <a:pt x="2844" y="282"/>
                    </a:lnTo>
                    <a:lnTo>
                      <a:pt x="2844" y="282"/>
                    </a:lnTo>
                    <a:lnTo>
                      <a:pt x="2844" y="282"/>
                    </a:lnTo>
                    <a:lnTo>
                      <a:pt x="2844" y="282"/>
                    </a:lnTo>
                    <a:lnTo>
                      <a:pt x="2844" y="282"/>
                    </a:lnTo>
                    <a:lnTo>
                      <a:pt x="2844" y="282"/>
                    </a:lnTo>
                    <a:lnTo>
                      <a:pt x="2844" y="282"/>
                    </a:lnTo>
                    <a:lnTo>
                      <a:pt x="2844" y="282"/>
                    </a:lnTo>
                    <a:lnTo>
                      <a:pt x="2844" y="282"/>
                    </a:lnTo>
                    <a:lnTo>
                      <a:pt x="2844" y="282"/>
                    </a:lnTo>
                    <a:lnTo>
                      <a:pt x="2844" y="282"/>
                    </a:lnTo>
                    <a:lnTo>
                      <a:pt x="2844" y="282"/>
                    </a:lnTo>
                    <a:lnTo>
                      <a:pt x="2844" y="282"/>
                    </a:lnTo>
                    <a:lnTo>
                      <a:pt x="2844" y="282"/>
                    </a:lnTo>
                    <a:lnTo>
                      <a:pt x="2844" y="282"/>
                    </a:lnTo>
                    <a:lnTo>
                      <a:pt x="2844" y="282"/>
                    </a:lnTo>
                    <a:lnTo>
                      <a:pt x="2844" y="282"/>
                    </a:lnTo>
                    <a:lnTo>
                      <a:pt x="2844" y="282"/>
                    </a:lnTo>
                    <a:lnTo>
                      <a:pt x="2844" y="282"/>
                    </a:lnTo>
                    <a:lnTo>
                      <a:pt x="2844" y="282"/>
                    </a:lnTo>
                    <a:lnTo>
                      <a:pt x="2844" y="282"/>
                    </a:lnTo>
                    <a:lnTo>
                      <a:pt x="2844" y="282"/>
                    </a:lnTo>
                    <a:lnTo>
                      <a:pt x="2844" y="282"/>
                    </a:lnTo>
                    <a:lnTo>
                      <a:pt x="2844" y="282"/>
                    </a:lnTo>
                    <a:lnTo>
                      <a:pt x="2850" y="282"/>
                    </a:lnTo>
                    <a:lnTo>
                      <a:pt x="2850" y="282"/>
                    </a:lnTo>
                    <a:lnTo>
                      <a:pt x="2850" y="282"/>
                    </a:lnTo>
                    <a:lnTo>
                      <a:pt x="2850" y="282"/>
                    </a:lnTo>
                    <a:lnTo>
                      <a:pt x="2850" y="282"/>
                    </a:lnTo>
                    <a:lnTo>
                      <a:pt x="2850" y="282"/>
                    </a:lnTo>
                    <a:lnTo>
                      <a:pt x="2850" y="282"/>
                    </a:lnTo>
                    <a:lnTo>
                      <a:pt x="2850" y="282"/>
                    </a:lnTo>
                    <a:lnTo>
                      <a:pt x="2850" y="282"/>
                    </a:lnTo>
                    <a:lnTo>
                      <a:pt x="2850" y="282"/>
                    </a:lnTo>
                    <a:lnTo>
                      <a:pt x="2850" y="282"/>
                    </a:lnTo>
                    <a:lnTo>
                      <a:pt x="2850" y="282"/>
                    </a:lnTo>
                    <a:lnTo>
                      <a:pt x="2850" y="282"/>
                    </a:lnTo>
                    <a:lnTo>
                      <a:pt x="2850" y="282"/>
                    </a:lnTo>
                    <a:lnTo>
                      <a:pt x="2850" y="282"/>
                    </a:lnTo>
                    <a:lnTo>
                      <a:pt x="2850" y="282"/>
                    </a:lnTo>
                    <a:lnTo>
                      <a:pt x="2850" y="282"/>
                    </a:lnTo>
                    <a:lnTo>
                      <a:pt x="2850" y="282"/>
                    </a:lnTo>
                    <a:lnTo>
                      <a:pt x="2850" y="282"/>
                    </a:lnTo>
                    <a:lnTo>
                      <a:pt x="2850" y="282"/>
                    </a:lnTo>
                    <a:lnTo>
                      <a:pt x="2850" y="282"/>
                    </a:lnTo>
                    <a:lnTo>
                      <a:pt x="2850" y="282"/>
                    </a:lnTo>
                    <a:lnTo>
                      <a:pt x="2850" y="282"/>
                    </a:lnTo>
                    <a:lnTo>
                      <a:pt x="2850" y="282"/>
                    </a:lnTo>
                    <a:lnTo>
                      <a:pt x="2850" y="282"/>
                    </a:lnTo>
                    <a:lnTo>
                      <a:pt x="2850" y="282"/>
                    </a:lnTo>
                    <a:lnTo>
                      <a:pt x="2850" y="282"/>
                    </a:lnTo>
                    <a:lnTo>
                      <a:pt x="2850" y="282"/>
                    </a:lnTo>
                    <a:lnTo>
                      <a:pt x="2850" y="282"/>
                    </a:lnTo>
                    <a:lnTo>
                      <a:pt x="2850" y="282"/>
                    </a:lnTo>
                    <a:lnTo>
                      <a:pt x="2850" y="282"/>
                    </a:lnTo>
                    <a:lnTo>
                      <a:pt x="2850" y="282"/>
                    </a:lnTo>
                    <a:lnTo>
                      <a:pt x="2850" y="282"/>
                    </a:lnTo>
                    <a:lnTo>
                      <a:pt x="2850" y="282"/>
                    </a:lnTo>
                    <a:lnTo>
                      <a:pt x="2856" y="282"/>
                    </a:lnTo>
                    <a:lnTo>
                      <a:pt x="2856" y="282"/>
                    </a:lnTo>
                    <a:lnTo>
                      <a:pt x="2856" y="282"/>
                    </a:lnTo>
                    <a:lnTo>
                      <a:pt x="2856" y="282"/>
                    </a:lnTo>
                    <a:lnTo>
                      <a:pt x="2856" y="282"/>
                    </a:lnTo>
                    <a:lnTo>
                      <a:pt x="2856" y="282"/>
                    </a:lnTo>
                    <a:lnTo>
                      <a:pt x="2856" y="282"/>
                    </a:lnTo>
                    <a:lnTo>
                      <a:pt x="2856" y="282"/>
                    </a:lnTo>
                    <a:lnTo>
                      <a:pt x="2856" y="282"/>
                    </a:lnTo>
                    <a:lnTo>
                      <a:pt x="2856" y="282"/>
                    </a:lnTo>
                    <a:lnTo>
                      <a:pt x="2856" y="282"/>
                    </a:lnTo>
                    <a:lnTo>
                      <a:pt x="2856" y="282"/>
                    </a:lnTo>
                    <a:lnTo>
                      <a:pt x="2856" y="282"/>
                    </a:lnTo>
                    <a:lnTo>
                      <a:pt x="2856" y="282"/>
                    </a:lnTo>
                    <a:lnTo>
                      <a:pt x="2856" y="282"/>
                    </a:lnTo>
                    <a:lnTo>
                      <a:pt x="2856" y="282"/>
                    </a:lnTo>
                    <a:lnTo>
                      <a:pt x="2856" y="282"/>
                    </a:lnTo>
                    <a:lnTo>
                      <a:pt x="2856" y="282"/>
                    </a:lnTo>
                    <a:lnTo>
                      <a:pt x="2856" y="282"/>
                    </a:lnTo>
                    <a:lnTo>
                      <a:pt x="2856" y="282"/>
                    </a:lnTo>
                    <a:lnTo>
                      <a:pt x="2856" y="282"/>
                    </a:lnTo>
                    <a:lnTo>
                      <a:pt x="2856" y="282"/>
                    </a:lnTo>
                    <a:lnTo>
                      <a:pt x="2856" y="282"/>
                    </a:lnTo>
                    <a:lnTo>
                      <a:pt x="2856" y="282"/>
                    </a:lnTo>
                    <a:lnTo>
                      <a:pt x="2856" y="282"/>
                    </a:lnTo>
                    <a:lnTo>
                      <a:pt x="2856" y="282"/>
                    </a:lnTo>
                    <a:lnTo>
                      <a:pt x="2856" y="282"/>
                    </a:lnTo>
                    <a:lnTo>
                      <a:pt x="2856" y="282"/>
                    </a:lnTo>
                    <a:lnTo>
                      <a:pt x="2856" y="282"/>
                    </a:lnTo>
                    <a:lnTo>
                      <a:pt x="2856" y="282"/>
                    </a:lnTo>
                    <a:lnTo>
                      <a:pt x="2856" y="282"/>
                    </a:lnTo>
                    <a:lnTo>
                      <a:pt x="2856" y="282"/>
                    </a:lnTo>
                    <a:lnTo>
                      <a:pt x="2862" y="282"/>
                    </a:lnTo>
                    <a:lnTo>
                      <a:pt x="2862" y="282"/>
                    </a:lnTo>
                    <a:lnTo>
                      <a:pt x="2862" y="282"/>
                    </a:lnTo>
                    <a:lnTo>
                      <a:pt x="2862" y="282"/>
                    </a:lnTo>
                    <a:lnTo>
                      <a:pt x="2862" y="282"/>
                    </a:lnTo>
                    <a:lnTo>
                      <a:pt x="2862" y="282"/>
                    </a:lnTo>
                    <a:lnTo>
                      <a:pt x="2862" y="282"/>
                    </a:lnTo>
                    <a:lnTo>
                      <a:pt x="2862" y="282"/>
                    </a:lnTo>
                    <a:lnTo>
                      <a:pt x="2862" y="282"/>
                    </a:lnTo>
                    <a:lnTo>
                      <a:pt x="2862" y="282"/>
                    </a:lnTo>
                    <a:lnTo>
                      <a:pt x="2862" y="282"/>
                    </a:lnTo>
                    <a:lnTo>
                      <a:pt x="2862" y="282"/>
                    </a:lnTo>
                    <a:lnTo>
                      <a:pt x="2862" y="282"/>
                    </a:lnTo>
                    <a:lnTo>
                      <a:pt x="2862" y="282"/>
                    </a:lnTo>
                    <a:lnTo>
                      <a:pt x="2862" y="282"/>
                    </a:lnTo>
                    <a:lnTo>
                      <a:pt x="2862" y="282"/>
                    </a:lnTo>
                    <a:lnTo>
                      <a:pt x="2862" y="282"/>
                    </a:lnTo>
                    <a:lnTo>
                      <a:pt x="2862" y="282"/>
                    </a:lnTo>
                    <a:lnTo>
                      <a:pt x="2862" y="282"/>
                    </a:lnTo>
                    <a:lnTo>
                      <a:pt x="2862" y="282"/>
                    </a:lnTo>
                    <a:lnTo>
                      <a:pt x="2862" y="282"/>
                    </a:lnTo>
                    <a:lnTo>
                      <a:pt x="2862" y="282"/>
                    </a:lnTo>
                    <a:lnTo>
                      <a:pt x="2862" y="282"/>
                    </a:lnTo>
                    <a:lnTo>
                      <a:pt x="2862" y="282"/>
                    </a:lnTo>
                    <a:lnTo>
                      <a:pt x="2862" y="282"/>
                    </a:lnTo>
                    <a:lnTo>
                      <a:pt x="2862" y="282"/>
                    </a:lnTo>
                    <a:lnTo>
                      <a:pt x="2862" y="282"/>
                    </a:lnTo>
                    <a:lnTo>
                      <a:pt x="2862" y="282"/>
                    </a:lnTo>
                    <a:lnTo>
                      <a:pt x="2862" y="282"/>
                    </a:lnTo>
                    <a:lnTo>
                      <a:pt x="2862" y="282"/>
                    </a:lnTo>
                    <a:lnTo>
                      <a:pt x="2862" y="282"/>
                    </a:lnTo>
                    <a:lnTo>
                      <a:pt x="2862" y="282"/>
                    </a:lnTo>
                    <a:lnTo>
                      <a:pt x="2862" y="282"/>
                    </a:lnTo>
                    <a:lnTo>
                      <a:pt x="2862" y="282"/>
                    </a:lnTo>
                    <a:lnTo>
                      <a:pt x="2868" y="282"/>
                    </a:lnTo>
                    <a:lnTo>
                      <a:pt x="2868" y="282"/>
                    </a:lnTo>
                    <a:lnTo>
                      <a:pt x="2868" y="282"/>
                    </a:lnTo>
                    <a:lnTo>
                      <a:pt x="2868" y="282"/>
                    </a:lnTo>
                    <a:lnTo>
                      <a:pt x="2868" y="282"/>
                    </a:lnTo>
                    <a:lnTo>
                      <a:pt x="2868" y="282"/>
                    </a:lnTo>
                    <a:lnTo>
                      <a:pt x="2868" y="282"/>
                    </a:lnTo>
                    <a:lnTo>
                      <a:pt x="2868" y="282"/>
                    </a:lnTo>
                    <a:lnTo>
                      <a:pt x="2868" y="282"/>
                    </a:lnTo>
                    <a:lnTo>
                      <a:pt x="2868" y="282"/>
                    </a:lnTo>
                    <a:lnTo>
                      <a:pt x="2868" y="282"/>
                    </a:lnTo>
                    <a:lnTo>
                      <a:pt x="2868" y="282"/>
                    </a:lnTo>
                    <a:lnTo>
                      <a:pt x="2868" y="282"/>
                    </a:lnTo>
                    <a:lnTo>
                      <a:pt x="2868" y="282"/>
                    </a:lnTo>
                    <a:lnTo>
                      <a:pt x="2868" y="282"/>
                    </a:lnTo>
                    <a:lnTo>
                      <a:pt x="2868" y="282"/>
                    </a:lnTo>
                    <a:lnTo>
                      <a:pt x="2868" y="282"/>
                    </a:lnTo>
                    <a:lnTo>
                      <a:pt x="2868" y="282"/>
                    </a:lnTo>
                    <a:lnTo>
                      <a:pt x="2868" y="282"/>
                    </a:lnTo>
                    <a:lnTo>
                      <a:pt x="2868" y="282"/>
                    </a:lnTo>
                    <a:lnTo>
                      <a:pt x="2868" y="282"/>
                    </a:lnTo>
                    <a:lnTo>
                      <a:pt x="2868" y="282"/>
                    </a:lnTo>
                    <a:lnTo>
                      <a:pt x="2868" y="282"/>
                    </a:lnTo>
                    <a:lnTo>
                      <a:pt x="2868" y="282"/>
                    </a:lnTo>
                    <a:lnTo>
                      <a:pt x="2868" y="282"/>
                    </a:lnTo>
                    <a:lnTo>
                      <a:pt x="2868" y="282"/>
                    </a:lnTo>
                    <a:lnTo>
                      <a:pt x="2868" y="282"/>
                    </a:lnTo>
                    <a:lnTo>
                      <a:pt x="2868" y="282"/>
                    </a:lnTo>
                    <a:lnTo>
                      <a:pt x="2868" y="282"/>
                    </a:lnTo>
                    <a:lnTo>
                      <a:pt x="2868" y="282"/>
                    </a:lnTo>
                    <a:lnTo>
                      <a:pt x="2868" y="282"/>
                    </a:lnTo>
                    <a:lnTo>
                      <a:pt x="2868" y="282"/>
                    </a:lnTo>
                    <a:lnTo>
                      <a:pt x="2868" y="282"/>
                    </a:lnTo>
                    <a:lnTo>
                      <a:pt x="2904" y="282"/>
                    </a:lnTo>
                    <a:lnTo>
                      <a:pt x="2904" y="282"/>
                    </a:lnTo>
                    <a:lnTo>
                      <a:pt x="2904" y="282"/>
                    </a:lnTo>
                    <a:lnTo>
                      <a:pt x="2904" y="282"/>
                    </a:lnTo>
                    <a:lnTo>
                      <a:pt x="2904" y="282"/>
                    </a:lnTo>
                    <a:lnTo>
                      <a:pt x="2904" y="282"/>
                    </a:lnTo>
                    <a:lnTo>
                      <a:pt x="2904" y="282"/>
                    </a:lnTo>
                    <a:lnTo>
                      <a:pt x="2904" y="282"/>
                    </a:lnTo>
                    <a:lnTo>
                      <a:pt x="2904" y="282"/>
                    </a:lnTo>
                    <a:lnTo>
                      <a:pt x="2904" y="282"/>
                    </a:lnTo>
                    <a:lnTo>
                      <a:pt x="2904" y="282"/>
                    </a:lnTo>
                    <a:lnTo>
                      <a:pt x="2904" y="282"/>
                    </a:lnTo>
                    <a:lnTo>
                      <a:pt x="2904" y="282"/>
                    </a:lnTo>
                    <a:lnTo>
                      <a:pt x="2910" y="282"/>
                    </a:lnTo>
                    <a:lnTo>
                      <a:pt x="2910" y="282"/>
                    </a:lnTo>
                    <a:lnTo>
                      <a:pt x="2910" y="282"/>
                    </a:lnTo>
                    <a:lnTo>
                      <a:pt x="2910" y="282"/>
                    </a:lnTo>
                    <a:lnTo>
                      <a:pt x="2910" y="282"/>
                    </a:lnTo>
                    <a:lnTo>
                      <a:pt x="2910" y="282"/>
                    </a:lnTo>
                    <a:lnTo>
                      <a:pt x="2910" y="282"/>
                    </a:lnTo>
                    <a:lnTo>
                      <a:pt x="2910" y="282"/>
                    </a:lnTo>
                    <a:lnTo>
                      <a:pt x="2910" y="282"/>
                    </a:lnTo>
                    <a:lnTo>
                      <a:pt x="2910" y="282"/>
                    </a:lnTo>
                    <a:lnTo>
                      <a:pt x="2910" y="282"/>
                    </a:lnTo>
                    <a:lnTo>
                      <a:pt x="2910" y="282"/>
                    </a:lnTo>
                    <a:lnTo>
                      <a:pt x="2910" y="282"/>
                    </a:lnTo>
                    <a:lnTo>
                      <a:pt x="2910" y="282"/>
                    </a:lnTo>
                    <a:lnTo>
                      <a:pt x="2910" y="282"/>
                    </a:lnTo>
                    <a:lnTo>
                      <a:pt x="2910" y="282"/>
                    </a:lnTo>
                    <a:lnTo>
                      <a:pt x="2910" y="282"/>
                    </a:lnTo>
                    <a:lnTo>
                      <a:pt x="2910" y="282"/>
                    </a:lnTo>
                    <a:lnTo>
                      <a:pt x="2910" y="282"/>
                    </a:lnTo>
                    <a:lnTo>
                      <a:pt x="2910" y="282"/>
                    </a:lnTo>
                    <a:lnTo>
                      <a:pt x="2910" y="282"/>
                    </a:lnTo>
                    <a:lnTo>
                      <a:pt x="2910" y="282"/>
                    </a:lnTo>
                    <a:lnTo>
                      <a:pt x="2910" y="282"/>
                    </a:lnTo>
                    <a:lnTo>
                      <a:pt x="2910" y="282"/>
                    </a:lnTo>
                    <a:lnTo>
                      <a:pt x="2910" y="282"/>
                    </a:lnTo>
                    <a:lnTo>
                      <a:pt x="2910" y="282"/>
                    </a:lnTo>
                    <a:lnTo>
                      <a:pt x="2910" y="282"/>
                    </a:lnTo>
                    <a:lnTo>
                      <a:pt x="2910" y="282"/>
                    </a:lnTo>
                    <a:lnTo>
                      <a:pt x="2910" y="282"/>
                    </a:lnTo>
                    <a:lnTo>
                      <a:pt x="2910" y="282"/>
                    </a:lnTo>
                    <a:lnTo>
                      <a:pt x="2910" y="282"/>
                    </a:lnTo>
                    <a:lnTo>
                      <a:pt x="2910" y="282"/>
                    </a:lnTo>
                    <a:lnTo>
                      <a:pt x="2910" y="282"/>
                    </a:lnTo>
                    <a:lnTo>
                      <a:pt x="2910" y="282"/>
                    </a:lnTo>
                    <a:lnTo>
                      <a:pt x="2910" y="282"/>
                    </a:lnTo>
                    <a:lnTo>
                      <a:pt x="2916" y="282"/>
                    </a:lnTo>
                    <a:lnTo>
                      <a:pt x="2916" y="282"/>
                    </a:lnTo>
                    <a:lnTo>
                      <a:pt x="2916" y="282"/>
                    </a:lnTo>
                    <a:lnTo>
                      <a:pt x="2916" y="282"/>
                    </a:lnTo>
                    <a:lnTo>
                      <a:pt x="2916" y="282"/>
                    </a:lnTo>
                    <a:lnTo>
                      <a:pt x="2916" y="282"/>
                    </a:lnTo>
                    <a:lnTo>
                      <a:pt x="2916" y="282"/>
                    </a:lnTo>
                    <a:lnTo>
                      <a:pt x="2916" y="282"/>
                    </a:lnTo>
                    <a:lnTo>
                      <a:pt x="2916" y="282"/>
                    </a:lnTo>
                    <a:lnTo>
                      <a:pt x="2916" y="282"/>
                    </a:lnTo>
                    <a:lnTo>
                      <a:pt x="2916" y="282"/>
                    </a:lnTo>
                    <a:lnTo>
                      <a:pt x="2916" y="282"/>
                    </a:lnTo>
                    <a:lnTo>
                      <a:pt x="2916" y="282"/>
                    </a:lnTo>
                    <a:lnTo>
                      <a:pt x="2916" y="282"/>
                    </a:lnTo>
                    <a:lnTo>
                      <a:pt x="2916" y="282"/>
                    </a:lnTo>
                    <a:lnTo>
                      <a:pt x="2916" y="282"/>
                    </a:lnTo>
                    <a:lnTo>
                      <a:pt x="2916" y="282"/>
                    </a:lnTo>
                    <a:lnTo>
                      <a:pt x="2916" y="282"/>
                    </a:lnTo>
                    <a:lnTo>
                      <a:pt x="2916" y="282"/>
                    </a:lnTo>
                    <a:lnTo>
                      <a:pt x="2916" y="282"/>
                    </a:lnTo>
                    <a:lnTo>
                      <a:pt x="2916" y="282"/>
                    </a:lnTo>
                    <a:lnTo>
                      <a:pt x="2916" y="282"/>
                    </a:lnTo>
                    <a:lnTo>
                      <a:pt x="2916" y="282"/>
                    </a:lnTo>
                    <a:lnTo>
                      <a:pt x="2916" y="282"/>
                    </a:lnTo>
                    <a:lnTo>
                      <a:pt x="2916" y="282"/>
                    </a:lnTo>
                    <a:lnTo>
                      <a:pt x="2916" y="282"/>
                    </a:lnTo>
                    <a:lnTo>
                      <a:pt x="2916" y="282"/>
                    </a:lnTo>
                    <a:lnTo>
                      <a:pt x="2916" y="282"/>
                    </a:lnTo>
                    <a:lnTo>
                      <a:pt x="2916" y="282"/>
                    </a:lnTo>
                    <a:lnTo>
                      <a:pt x="2916" y="282"/>
                    </a:lnTo>
                    <a:lnTo>
                      <a:pt x="2916" y="282"/>
                    </a:lnTo>
                    <a:lnTo>
                      <a:pt x="2916" y="282"/>
                    </a:lnTo>
                    <a:lnTo>
                      <a:pt x="2916" y="282"/>
                    </a:lnTo>
                    <a:lnTo>
                      <a:pt x="2922" y="282"/>
                    </a:lnTo>
                    <a:lnTo>
                      <a:pt x="2922" y="282"/>
                    </a:lnTo>
                    <a:lnTo>
                      <a:pt x="2922" y="282"/>
                    </a:lnTo>
                    <a:lnTo>
                      <a:pt x="2922" y="282"/>
                    </a:lnTo>
                    <a:lnTo>
                      <a:pt x="2922" y="282"/>
                    </a:lnTo>
                    <a:lnTo>
                      <a:pt x="2922" y="282"/>
                    </a:lnTo>
                    <a:lnTo>
                      <a:pt x="2922" y="282"/>
                    </a:lnTo>
                    <a:lnTo>
                      <a:pt x="2922" y="282"/>
                    </a:lnTo>
                    <a:lnTo>
                      <a:pt x="2922" y="282"/>
                    </a:lnTo>
                    <a:lnTo>
                      <a:pt x="2922" y="282"/>
                    </a:lnTo>
                    <a:lnTo>
                      <a:pt x="2922" y="282"/>
                    </a:lnTo>
                    <a:lnTo>
                      <a:pt x="2922" y="282"/>
                    </a:lnTo>
                    <a:lnTo>
                      <a:pt x="2922" y="282"/>
                    </a:lnTo>
                    <a:lnTo>
                      <a:pt x="2922" y="282"/>
                    </a:lnTo>
                    <a:lnTo>
                      <a:pt x="2922" y="282"/>
                    </a:lnTo>
                    <a:lnTo>
                      <a:pt x="2922" y="282"/>
                    </a:lnTo>
                    <a:lnTo>
                      <a:pt x="2922" y="282"/>
                    </a:lnTo>
                    <a:lnTo>
                      <a:pt x="2922" y="282"/>
                    </a:lnTo>
                    <a:lnTo>
                      <a:pt x="2922" y="282"/>
                    </a:lnTo>
                    <a:lnTo>
                      <a:pt x="2922" y="282"/>
                    </a:lnTo>
                    <a:lnTo>
                      <a:pt x="2922" y="282"/>
                    </a:lnTo>
                    <a:lnTo>
                      <a:pt x="2922" y="282"/>
                    </a:lnTo>
                    <a:lnTo>
                      <a:pt x="2922" y="282"/>
                    </a:lnTo>
                    <a:lnTo>
                      <a:pt x="2922" y="282"/>
                    </a:lnTo>
                    <a:lnTo>
                      <a:pt x="2922" y="282"/>
                    </a:lnTo>
                    <a:lnTo>
                      <a:pt x="2922" y="282"/>
                    </a:lnTo>
                    <a:lnTo>
                      <a:pt x="2922" y="282"/>
                    </a:lnTo>
                    <a:lnTo>
                      <a:pt x="2922" y="282"/>
                    </a:lnTo>
                    <a:lnTo>
                      <a:pt x="2922" y="282"/>
                    </a:lnTo>
                    <a:lnTo>
                      <a:pt x="2922" y="282"/>
                    </a:lnTo>
                    <a:lnTo>
                      <a:pt x="2922" y="282"/>
                    </a:lnTo>
                    <a:lnTo>
                      <a:pt x="2922" y="282"/>
                    </a:lnTo>
                    <a:lnTo>
                      <a:pt x="2928" y="282"/>
                    </a:lnTo>
                    <a:lnTo>
                      <a:pt x="2928" y="282"/>
                    </a:lnTo>
                    <a:lnTo>
                      <a:pt x="2928" y="282"/>
                    </a:lnTo>
                    <a:lnTo>
                      <a:pt x="2928" y="282"/>
                    </a:lnTo>
                    <a:lnTo>
                      <a:pt x="2928" y="282"/>
                    </a:lnTo>
                    <a:lnTo>
                      <a:pt x="2928" y="282"/>
                    </a:lnTo>
                    <a:lnTo>
                      <a:pt x="2928" y="282"/>
                    </a:lnTo>
                    <a:lnTo>
                      <a:pt x="2928" y="282"/>
                    </a:lnTo>
                    <a:lnTo>
                      <a:pt x="2928" y="282"/>
                    </a:lnTo>
                    <a:lnTo>
                      <a:pt x="2928" y="282"/>
                    </a:lnTo>
                    <a:lnTo>
                      <a:pt x="2928" y="282"/>
                    </a:lnTo>
                    <a:lnTo>
                      <a:pt x="2928" y="282"/>
                    </a:lnTo>
                    <a:lnTo>
                      <a:pt x="2928" y="282"/>
                    </a:lnTo>
                    <a:lnTo>
                      <a:pt x="2928" y="282"/>
                    </a:lnTo>
                    <a:lnTo>
                      <a:pt x="2928" y="282"/>
                    </a:lnTo>
                    <a:lnTo>
                      <a:pt x="2928" y="282"/>
                    </a:lnTo>
                    <a:lnTo>
                      <a:pt x="2928" y="282"/>
                    </a:lnTo>
                    <a:lnTo>
                      <a:pt x="2928" y="282"/>
                    </a:lnTo>
                    <a:lnTo>
                      <a:pt x="2928" y="282"/>
                    </a:lnTo>
                    <a:lnTo>
                      <a:pt x="2928" y="282"/>
                    </a:lnTo>
                    <a:lnTo>
                      <a:pt x="2928" y="282"/>
                    </a:lnTo>
                    <a:lnTo>
                      <a:pt x="2928" y="282"/>
                    </a:lnTo>
                    <a:lnTo>
                      <a:pt x="2928" y="282"/>
                    </a:lnTo>
                    <a:lnTo>
                      <a:pt x="2928" y="282"/>
                    </a:lnTo>
                    <a:lnTo>
                      <a:pt x="2928" y="282"/>
                    </a:lnTo>
                    <a:lnTo>
                      <a:pt x="2928" y="282"/>
                    </a:lnTo>
                    <a:lnTo>
                      <a:pt x="2928" y="282"/>
                    </a:lnTo>
                    <a:lnTo>
                      <a:pt x="2928" y="282"/>
                    </a:lnTo>
                    <a:lnTo>
                      <a:pt x="2928" y="282"/>
                    </a:lnTo>
                    <a:lnTo>
                      <a:pt x="2928" y="282"/>
                    </a:lnTo>
                    <a:lnTo>
                      <a:pt x="2928" y="282"/>
                    </a:lnTo>
                    <a:lnTo>
                      <a:pt x="2928" y="282"/>
                    </a:lnTo>
                    <a:lnTo>
                      <a:pt x="2928" y="282"/>
                    </a:lnTo>
                    <a:lnTo>
                      <a:pt x="2928" y="282"/>
                    </a:lnTo>
                    <a:lnTo>
                      <a:pt x="2934" y="282"/>
                    </a:lnTo>
                    <a:lnTo>
                      <a:pt x="2934" y="282"/>
                    </a:lnTo>
                    <a:lnTo>
                      <a:pt x="2934" y="282"/>
                    </a:lnTo>
                    <a:lnTo>
                      <a:pt x="2934" y="282"/>
                    </a:lnTo>
                    <a:lnTo>
                      <a:pt x="2934" y="282"/>
                    </a:lnTo>
                    <a:lnTo>
                      <a:pt x="2934" y="282"/>
                    </a:lnTo>
                    <a:lnTo>
                      <a:pt x="2934" y="282"/>
                    </a:lnTo>
                    <a:lnTo>
                      <a:pt x="2934" y="282"/>
                    </a:lnTo>
                    <a:lnTo>
                      <a:pt x="2934" y="282"/>
                    </a:lnTo>
                    <a:lnTo>
                      <a:pt x="2934" y="282"/>
                    </a:lnTo>
                    <a:lnTo>
                      <a:pt x="2934" y="282"/>
                    </a:lnTo>
                    <a:lnTo>
                      <a:pt x="2934" y="282"/>
                    </a:lnTo>
                    <a:lnTo>
                      <a:pt x="2934" y="282"/>
                    </a:lnTo>
                    <a:lnTo>
                      <a:pt x="2934" y="282"/>
                    </a:lnTo>
                    <a:lnTo>
                      <a:pt x="2934" y="282"/>
                    </a:lnTo>
                    <a:lnTo>
                      <a:pt x="2934" y="282"/>
                    </a:lnTo>
                    <a:lnTo>
                      <a:pt x="2934" y="282"/>
                    </a:lnTo>
                    <a:lnTo>
                      <a:pt x="2934" y="282"/>
                    </a:lnTo>
                    <a:lnTo>
                      <a:pt x="2934" y="282"/>
                    </a:lnTo>
                    <a:lnTo>
                      <a:pt x="2934" y="282"/>
                    </a:lnTo>
                    <a:lnTo>
                      <a:pt x="2934" y="282"/>
                    </a:lnTo>
                    <a:lnTo>
                      <a:pt x="2934" y="282"/>
                    </a:lnTo>
                    <a:lnTo>
                      <a:pt x="2934" y="282"/>
                    </a:lnTo>
                    <a:lnTo>
                      <a:pt x="2934" y="282"/>
                    </a:lnTo>
                    <a:lnTo>
                      <a:pt x="2934" y="282"/>
                    </a:lnTo>
                    <a:lnTo>
                      <a:pt x="2934" y="282"/>
                    </a:lnTo>
                    <a:lnTo>
                      <a:pt x="2934" y="282"/>
                    </a:lnTo>
                    <a:lnTo>
                      <a:pt x="2934" y="282"/>
                    </a:lnTo>
                    <a:lnTo>
                      <a:pt x="2934" y="282"/>
                    </a:lnTo>
                    <a:lnTo>
                      <a:pt x="2934" y="282"/>
                    </a:lnTo>
                    <a:lnTo>
                      <a:pt x="2934" y="282"/>
                    </a:lnTo>
                    <a:lnTo>
                      <a:pt x="2934" y="282"/>
                    </a:lnTo>
                    <a:lnTo>
                      <a:pt x="2934" y="282"/>
                    </a:lnTo>
                    <a:lnTo>
                      <a:pt x="2934" y="282"/>
                    </a:lnTo>
                    <a:lnTo>
                      <a:pt x="2940" y="282"/>
                    </a:lnTo>
                    <a:lnTo>
                      <a:pt x="2940" y="282"/>
                    </a:lnTo>
                    <a:lnTo>
                      <a:pt x="2940" y="282"/>
                    </a:lnTo>
                    <a:lnTo>
                      <a:pt x="2940" y="282"/>
                    </a:lnTo>
                    <a:lnTo>
                      <a:pt x="2940" y="282"/>
                    </a:lnTo>
                    <a:lnTo>
                      <a:pt x="2940" y="282"/>
                    </a:lnTo>
                    <a:lnTo>
                      <a:pt x="2940" y="282"/>
                    </a:lnTo>
                    <a:lnTo>
                      <a:pt x="2940" y="282"/>
                    </a:lnTo>
                    <a:lnTo>
                      <a:pt x="2940" y="282"/>
                    </a:lnTo>
                    <a:lnTo>
                      <a:pt x="2940" y="282"/>
                    </a:lnTo>
                    <a:lnTo>
                      <a:pt x="2940" y="282"/>
                    </a:lnTo>
                    <a:lnTo>
                      <a:pt x="2940" y="282"/>
                    </a:lnTo>
                    <a:lnTo>
                      <a:pt x="2940" y="282"/>
                    </a:lnTo>
                    <a:lnTo>
                      <a:pt x="2940" y="282"/>
                    </a:lnTo>
                    <a:lnTo>
                      <a:pt x="2940" y="282"/>
                    </a:lnTo>
                    <a:lnTo>
                      <a:pt x="2940" y="282"/>
                    </a:lnTo>
                    <a:lnTo>
                      <a:pt x="2940" y="282"/>
                    </a:lnTo>
                    <a:lnTo>
                      <a:pt x="2940" y="282"/>
                    </a:lnTo>
                    <a:lnTo>
                      <a:pt x="2940" y="282"/>
                    </a:lnTo>
                    <a:lnTo>
                      <a:pt x="2940" y="282"/>
                    </a:lnTo>
                    <a:lnTo>
                      <a:pt x="2940" y="282"/>
                    </a:lnTo>
                    <a:lnTo>
                      <a:pt x="2940" y="282"/>
                    </a:lnTo>
                    <a:lnTo>
                      <a:pt x="2940" y="282"/>
                    </a:lnTo>
                    <a:lnTo>
                      <a:pt x="2940" y="282"/>
                    </a:lnTo>
                    <a:lnTo>
                      <a:pt x="2940" y="282"/>
                    </a:lnTo>
                    <a:lnTo>
                      <a:pt x="2940" y="282"/>
                    </a:lnTo>
                    <a:lnTo>
                      <a:pt x="2940" y="282"/>
                    </a:lnTo>
                    <a:lnTo>
                      <a:pt x="2940" y="282"/>
                    </a:lnTo>
                    <a:lnTo>
                      <a:pt x="2940" y="282"/>
                    </a:lnTo>
                    <a:lnTo>
                      <a:pt x="2940" y="282"/>
                    </a:lnTo>
                    <a:lnTo>
                      <a:pt x="2940" y="282"/>
                    </a:lnTo>
                    <a:lnTo>
                      <a:pt x="2940" y="282"/>
                    </a:lnTo>
                    <a:lnTo>
                      <a:pt x="2940" y="282"/>
                    </a:lnTo>
                    <a:lnTo>
                      <a:pt x="2946" y="282"/>
                    </a:lnTo>
                    <a:lnTo>
                      <a:pt x="2946" y="282"/>
                    </a:lnTo>
                    <a:lnTo>
                      <a:pt x="2946" y="282"/>
                    </a:lnTo>
                    <a:lnTo>
                      <a:pt x="2946" y="282"/>
                    </a:lnTo>
                    <a:lnTo>
                      <a:pt x="2946" y="282"/>
                    </a:lnTo>
                    <a:lnTo>
                      <a:pt x="2946" y="282"/>
                    </a:lnTo>
                    <a:lnTo>
                      <a:pt x="2946" y="282"/>
                    </a:lnTo>
                    <a:lnTo>
                      <a:pt x="2946" y="282"/>
                    </a:lnTo>
                    <a:lnTo>
                      <a:pt x="2946" y="282"/>
                    </a:lnTo>
                    <a:lnTo>
                      <a:pt x="2946" y="282"/>
                    </a:lnTo>
                    <a:lnTo>
                      <a:pt x="2946" y="282"/>
                    </a:lnTo>
                    <a:lnTo>
                      <a:pt x="2946" y="282"/>
                    </a:lnTo>
                    <a:lnTo>
                      <a:pt x="2946" y="282"/>
                    </a:lnTo>
                    <a:lnTo>
                      <a:pt x="2946" y="276"/>
                    </a:lnTo>
                    <a:lnTo>
                      <a:pt x="2946" y="276"/>
                    </a:lnTo>
                    <a:lnTo>
                      <a:pt x="2946" y="276"/>
                    </a:lnTo>
                    <a:lnTo>
                      <a:pt x="2946" y="276"/>
                    </a:lnTo>
                    <a:lnTo>
                      <a:pt x="2946" y="276"/>
                    </a:lnTo>
                    <a:lnTo>
                      <a:pt x="2946" y="276"/>
                    </a:lnTo>
                    <a:lnTo>
                      <a:pt x="2946" y="276"/>
                    </a:lnTo>
                    <a:lnTo>
                      <a:pt x="2946" y="276"/>
                    </a:lnTo>
                    <a:lnTo>
                      <a:pt x="2946" y="276"/>
                    </a:lnTo>
                    <a:lnTo>
                      <a:pt x="2946" y="276"/>
                    </a:lnTo>
                    <a:lnTo>
                      <a:pt x="2946" y="276"/>
                    </a:lnTo>
                    <a:lnTo>
                      <a:pt x="2946" y="276"/>
                    </a:lnTo>
                    <a:lnTo>
                      <a:pt x="2946" y="276"/>
                    </a:lnTo>
                    <a:lnTo>
                      <a:pt x="2946" y="276"/>
                    </a:lnTo>
                    <a:lnTo>
                      <a:pt x="2946" y="276"/>
                    </a:lnTo>
                    <a:lnTo>
                      <a:pt x="2946" y="276"/>
                    </a:lnTo>
                    <a:lnTo>
                      <a:pt x="2946" y="276"/>
                    </a:lnTo>
                    <a:lnTo>
                      <a:pt x="2946" y="276"/>
                    </a:lnTo>
                    <a:lnTo>
                      <a:pt x="2946" y="276"/>
                    </a:lnTo>
                    <a:lnTo>
                      <a:pt x="2946" y="276"/>
                    </a:lnTo>
                    <a:lnTo>
                      <a:pt x="2952" y="276"/>
                    </a:lnTo>
                    <a:lnTo>
                      <a:pt x="2952" y="276"/>
                    </a:lnTo>
                    <a:lnTo>
                      <a:pt x="2952" y="276"/>
                    </a:lnTo>
                    <a:lnTo>
                      <a:pt x="2952" y="276"/>
                    </a:lnTo>
                    <a:lnTo>
                      <a:pt x="2952" y="276"/>
                    </a:lnTo>
                    <a:lnTo>
                      <a:pt x="2952" y="276"/>
                    </a:lnTo>
                    <a:lnTo>
                      <a:pt x="2952" y="276"/>
                    </a:lnTo>
                    <a:lnTo>
                      <a:pt x="2952" y="276"/>
                    </a:lnTo>
                    <a:lnTo>
                      <a:pt x="2952" y="276"/>
                    </a:lnTo>
                    <a:lnTo>
                      <a:pt x="2952" y="270"/>
                    </a:lnTo>
                    <a:lnTo>
                      <a:pt x="2952" y="270"/>
                    </a:lnTo>
                    <a:lnTo>
                      <a:pt x="2952" y="270"/>
                    </a:lnTo>
                    <a:lnTo>
                      <a:pt x="2952" y="270"/>
                    </a:lnTo>
                    <a:lnTo>
                      <a:pt x="2952" y="270"/>
                    </a:lnTo>
                    <a:lnTo>
                      <a:pt x="2952" y="270"/>
                    </a:lnTo>
                    <a:lnTo>
                      <a:pt x="2952" y="270"/>
                    </a:lnTo>
                    <a:lnTo>
                      <a:pt x="2952" y="270"/>
                    </a:lnTo>
                    <a:lnTo>
                      <a:pt x="2952" y="270"/>
                    </a:lnTo>
                    <a:lnTo>
                      <a:pt x="2952" y="270"/>
                    </a:lnTo>
                    <a:lnTo>
                      <a:pt x="2952" y="270"/>
                    </a:lnTo>
                    <a:lnTo>
                      <a:pt x="2952" y="270"/>
                    </a:lnTo>
                    <a:lnTo>
                      <a:pt x="2952" y="270"/>
                    </a:lnTo>
                    <a:lnTo>
                      <a:pt x="2952" y="264"/>
                    </a:lnTo>
                    <a:lnTo>
                      <a:pt x="2952" y="264"/>
                    </a:lnTo>
                    <a:lnTo>
                      <a:pt x="2952" y="264"/>
                    </a:lnTo>
                    <a:lnTo>
                      <a:pt x="2952" y="264"/>
                    </a:lnTo>
                    <a:lnTo>
                      <a:pt x="2952" y="264"/>
                    </a:lnTo>
                    <a:lnTo>
                      <a:pt x="2952" y="264"/>
                    </a:lnTo>
                    <a:lnTo>
                      <a:pt x="2952" y="264"/>
                    </a:lnTo>
                    <a:lnTo>
                      <a:pt x="2952" y="264"/>
                    </a:lnTo>
                    <a:lnTo>
                      <a:pt x="2952" y="264"/>
                    </a:lnTo>
                    <a:lnTo>
                      <a:pt x="2952" y="258"/>
                    </a:lnTo>
                    <a:lnTo>
                      <a:pt x="2952" y="258"/>
                    </a:lnTo>
                    <a:lnTo>
                      <a:pt x="2958" y="258"/>
                    </a:lnTo>
                    <a:lnTo>
                      <a:pt x="2958" y="258"/>
                    </a:lnTo>
                    <a:lnTo>
                      <a:pt x="2958" y="258"/>
                    </a:lnTo>
                    <a:lnTo>
                      <a:pt x="2958" y="258"/>
                    </a:lnTo>
                    <a:lnTo>
                      <a:pt x="2958" y="258"/>
                    </a:lnTo>
                    <a:lnTo>
                      <a:pt x="2958" y="258"/>
                    </a:lnTo>
                    <a:lnTo>
                      <a:pt x="2958" y="258"/>
                    </a:lnTo>
                    <a:lnTo>
                      <a:pt x="2958" y="252"/>
                    </a:lnTo>
                    <a:lnTo>
                      <a:pt x="2958" y="252"/>
                    </a:lnTo>
                    <a:lnTo>
                      <a:pt x="2958" y="252"/>
                    </a:lnTo>
                    <a:lnTo>
                      <a:pt x="2958" y="252"/>
                    </a:lnTo>
                    <a:lnTo>
                      <a:pt x="2958" y="252"/>
                    </a:lnTo>
                    <a:lnTo>
                      <a:pt x="2958" y="252"/>
                    </a:lnTo>
                    <a:lnTo>
                      <a:pt x="2958" y="252"/>
                    </a:lnTo>
                    <a:lnTo>
                      <a:pt x="2958" y="246"/>
                    </a:lnTo>
                    <a:lnTo>
                      <a:pt x="2958" y="246"/>
                    </a:lnTo>
                    <a:lnTo>
                      <a:pt x="2958" y="246"/>
                    </a:lnTo>
                    <a:lnTo>
                      <a:pt x="2958" y="246"/>
                    </a:lnTo>
                    <a:lnTo>
                      <a:pt x="2958" y="246"/>
                    </a:lnTo>
                    <a:lnTo>
                      <a:pt x="2958" y="246"/>
                    </a:lnTo>
                    <a:lnTo>
                      <a:pt x="2958" y="240"/>
                    </a:lnTo>
                    <a:lnTo>
                      <a:pt x="2958" y="240"/>
                    </a:lnTo>
                    <a:lnTo>
                      <a:pt x="2958" y="240"/>
                    </a:lnTo>
                    <a:lnTo>
                      <a:pt x="2958" y="240"/>
                    </a:lnTo>
                    <a:lnTo>
                      <a:pt x="2958" y="240"/>
                    </a:lnTo>
                    <a:lnTo>
                      <a:pt x="2958" y="240"/>
                    </a:lnTo>
                    <a:lnTo>
                      <a:pt x="2958" y="234"/>
                    </a:lnTo>
                    <a:lnTo>
                      <a:pt x="2958" y="234"/>
                    </a:lnTo>
                    <a:lnTo>
                      <a:pt x="2958" y="234"/>
                    </a:lnTo>
                    <a:lnTo>
                      <a:pt x="2958" y="234"/>
                    </a:lnTo>
                    <a:lnTo>
                      <a:pt x="2958" y="234"/>
                    </a:lnTo>
                    <a:lnTo>
                      <a:pt x="2958" y="234"/>
                    </a:lnTo>
                    <a:lnTo>
                      <a:pt x="2964" y="228"/>
                    </a:lnTo>
                    <a:lnTo>
                      <a:pt x="2964" y="228"/>
                    </a:lnTo>
                    <a:lnTo>
                      <a:pt x="2964" y="228"/>
                    </a:lnTo>
                    <a:lnTo>
                      <a:pt x="2964" y="228"/>
                    </a:lnTo>
                    <a:lnTo>
                      <a:pt x="2964" y="228"/>
                    </a:lnTo>
                    <a:lnTo>
                      <a:pt x="2964" y="222"/>
                    </a:lnTo>
                    <a:lnTo>
                      <a:pt x="2964" y="222"/>
                    </a:lnTo>
                    <a:lnTo>
                      <a:pt x="2964" y="222"/>
                    </a:lnTo>
                    <a:lnTo>
                      <a:pt x="2964" y="222"/>
                    </a:lnTo>
                    <a:lnTo>
                      <a:pt x="2964" y="222"/>
                    </a:lnTo>
                    <a:lnTo>
                      <a:pt x="2964" y="216"/>
                    </a:lnTo>
                    <a:lnTo>
                      <a:pt x="2964" y="216"/>
                    </a:lnTo>
                    <a:lnTo>
                      <a:pt x="2964" y="216"/>
                    </a:lnTo>
                    <a:lnTo>
                      <a:pt x="2964" y="216"/>
                    </a:lnTo>
                    <a:lnTo>
                      <a:pt x="2964" y="216"/>
                    </a:lnTo>
                    <a:lnTo>
                      <a:pt x="2964" y="210"/>
                    </a:lnTo>
                    <a:lnTo>
                      <a:pt x="2964" y="210"/>
                    </a:lnTo>
                    <a:lnTo>
                      <a:pt x="2964" y="210"/>
                    </a:lnTo>
                    <a:lnTo>
                      <a:pt x="2964" y="210"/>
                    </a:lnTo>
                    <a:lnTo>
                      <a:pt x="2964" y="204"/>
                    </a:lnTo>
                    <a:lnTo>
                      <a:pt x="2964" y="204"/>
                    </a:lnTo>
                    <a:lnTo>
                      <a:pt x="2964" y="204"/>
                    </a:lnTo>
                    <a:lnTo>
                      <a:pt x="2964" y="204"/>
                    </a:lnTo>
                    <a:lnTo>
                      <a:pt x="2964" y="204"/>
                    </a:lnTo>
                    <a:lnTo>
                      <a:pt x="2964" y="204"/>
                    </a:lnTo>
                    <a:lnTo>
                      <a:pt x="2964" y="198"/>
                    </a:lnTo>
                    <a:lnTo>
                      <a:pt x="2964" y="198"/>
                    </a:lnTo>
                    <a:lnTo>
                      <a:pt x="2964" y="198"/>
                    </a:lnTo>
                    <a:lnTo>
                      <a:pt x="2964" y="198"/>
                    </a:lnTo>
                    <a:lnTo>
                      <a:pt x="2964" y="192"/>
                    </a:lnTo>
                    <a:lnTo>
                      <a:pt x="2964" y="192"/>
                    </a:lnTo>
                    <a:lnTo>
                      <a:pt x="2964" y="192"/>
                    </a:lnTo>
                    <a:lnTo>
                      <a:pt x="2964" y="192"/>
                    </a:lnTo>
                    <a:lnTo>
                      <a:pt x="2964" y="186"/>
                    </a:lnTo>
                    <a:lnTo>
                      <a:pt x="2964" y="186"/>
                    </a:lnTo>
                    <a:lnTo>
                      <a:pt x="2970" y="186"/>
                    </a:lnTo>
                    <a:lnTo>
                      <a:pt x="2970" y="186"/>
                    </a:lnTo>
                    <a:lnTo>
                      <a:pt x="2970" y="180"/>
                    </a:lnTo>
                    <a:lnTo>
                      <a:pt x="2970" y="180"/>
                    </a:lnTo>
                    <a:lnTo>
                      <a:pt x="2970" y="180"/>
                    </a:lnTo>
                    <a:lnTo>
                      <a:pt x="2970" y="180"/>
                    </a:lnTo>
                    <a:lnTo>
                      <a:pt x="2970" y="174"/>
                    </a:lnTo>
                    <a:lnTo>
                      <a:pt x="2970" y="174"/>
                    </a:lnTo>
                    <a:lnTo>
                      <a:pt x="2970" y="174"/>
                    </a:lnTo>
                    <a:lnTo>
                      <a:pt x="2970" y="174"/>
                    </a:lnTo>
                    <a:lnTo>
                      <a:pt x="2970" y="168"/>
                    </a:lnTo>
                    <a:lnTo>
                      <a:pt x="2970" y="168"/>
                    </a:lnTo>
                    <a:lnTo>
                      <a:pt x="2970" y="168"/>
                    </a:lnTo>
                    <a:lnTo>
                      <a:pt x="2970" y="162"/>
                    </a:lnTo>
                    <a:lnTo>
                      <a:pt x="2970" y="162"/>
                    </a:lnTo>
                    <a:lnTo>
                      <a:pt x="2970" y="162"/>
                    </a:lnTo>
                    <a:lnTo>
                      <a:pt x="2970" y="162"/>
                    </a:lnTo>
                    <a:lnTo>
                      <a:pt x="2970" y="156"/>
                    </a:lnTo>
                    <a:lnTo>
                      <a:pt x="2970" y="156"/>
                    </a:lnTo>
                    <a:lnTo>
                      <a:pt x="2970" y="156"/>
                    </a:lnTo>
                    <a:lnTo>
                      <a:pt x="2970" y="156"/>
                    </a:lnTo>
                    <a:lnTo>
                      <a:pt x="2970" y="150"/>
                    </a:lnTo>
                    <a:lnTo>
                      <a:pt x="2970" y="150"/>
                    </a:lnTo>
                    <a:lnTo>
                      <a:pt x="2970" y="150"/>
                    </a:lnTo>
                    <a:lnTo>
                      <a:pt x="2970" y="150"/>
                    </a:lnTo>
                    <a:lnTo>
                      <a:pt x="2970" y="144"/>
                    </a:lnTo>
                    <a:lnTo>
                      <a:pt x="2970" y="144"/>
                    </a:lnTo>
                    <a:lnTo>
                      <a:pt x="2970" y="144"/>
                    </a:lnTo>
                    <a:lnTo>
                      <a:pt x="2970" y="144"/>
                    </a:lnTo>
                    <a:lnTo>
                      <a:pt x="2970" y="138"/>
                    </a:lnTo>
                    <a:lnTo>
                      <a:pt x="2970" y="138"/>
                    </a:lnTo>
                    <a:lnTo>
                      <a:pt x="2970" y="138"/>
                    </a:lnTo>
                    <a:lnTo>
                      <a:pt x="2976" y="138"/>
                    </a:lnTo>
                    <a:lnTo>
                      <a:pt x="2976" y="132"/>
                    </a:lnTo>
                    <a:lnTo>
                      <a:pt x="2976" y="132"/>
                    </a:lnTo>
                    <a:lnTo>
                      <a:pt x="2976" y="132"/>
                    </a:lnTo>
                    <a:lnTo>
                      <a:pt x="2976" y="132"/>
                    </a:lnTo>
                    <a:lnTo>
                      <a:pt x="2976" y="126"/>
                    </a:lnTo>
                    <a:lnTo>
                      <a:pt x="2976" y="126"/>
                    </a:lnTo>
                    <a:lnTo>
                      <a:pt x="2976" y="126"/>
                    </a:lnTo>
                    <a:lnTo>
                      <a:pt x="2976" y="126"/>
                    </a:lnTo>
                    <a:lnTo>
                      <a:pt x="2976" y="126"/>
                    </a:lnTo>
                    <a:lnTo>
                      <a:pt x="2976" y="120"/>
                    </a:lnTo>
                    <a:lnTo>
                      <a:pt x="2976" y="120"/>
                    </a:lnTo>
                    <a:lnTo>
                      <a:pt x="2976" y="120"/>
                    </a:lnTo>
                    <a:lnTo>
                      <a:pt x="2976" y="120"/>
                    </a:lnTo>
                    <a:lnTo>
                      <a:pt x="2976" y="120"/>
                    </a:lnTo>
                    <a:lnTo>
                      <a:pt x="2976" y="114"/>
                    </a:lnTo>
                    <a:lnTo>
                      <a:pt x="2976" y="114"/>
                    </a:lnTo>
                    <a:lnTo>
                      <a:pt x="2976" y="114"/>
                    </a:lnTo>
                    <a:lnTo>
                      <a:pt x="2976" y="114"/>
                    </a:lnTo>
                    <a:lnTo>
                      <a:pt x="2976" y="114"/>
                    </a:lnTo>
                    <a:lnTo>
                      <a:pt x="2976" y="108"/>
                    </a:lnTo>
                    <a:lnTo>
                      <a:pt x="2976" y="108"/>
                    </a:lnTo>
                    <a:lnTo>
                      <a:pt x="2976" y="108"/>
                    </a:lnTo>
                    <a:lnTo>
                      <a:pt x="2976" y="108"/>
                    </a:lnTo>
                    <a:lnTo>
                      <a:pt x="2976" y="108"/>
                    </a:lnTo>
                    <a:lnTo>
                      <a:pt x="2976" y="108"/>
                    </a:lnTo>
                    <a:lnTo>
                      <a:pt x="2976" y="102"/>
                    </a:lnTo>
                    <a:lnTo>
                      <a:pt x="2976" y="102"/>
                    </a:lnTo>
                    <a:lnTo>
                      <a:pt x="2976" y="102"/>
                    </a:lnTo>
                    <a:lnTo>
                      <a:pt x="2976" y="102"/>
                    </a:lnTo>
                    <a:lnTo>
                      <a:pt x="2976" y="102"/>
                    </a:lnTo>
                    <a:lnTo>
                      <a:pt x="2976" y="102"/>
                    </a:lnTo>
                    <a:lnTo>
                      <a:pt x="2976" y="96"/>
                    </a:lnTo>
                    <a:lnTo>
                      <a:pt x="2982" y="96"/>
                    </a:lnTo>
                    <a:lnTo>
                      <a:pt x="2982" y="96"/>
                    </a:lnTo>
                    <a:lnTo>
                      <a:pt x="2982" y="96"/>
                    </a:lnTo>
                    <a:lnTo>
                      <a:pt x="2982" y="96"/>
                    </a:lnTo>
                    <a:lnTo>
                      <a:pt x="2982" y="96"/>
                    </a:lnTo>
                    <a:lnTo>
                      <a:pt x="2982" y="96"/>
                    </a:lnTo>
                    <a:lnTo>
                      <a:pt x="2982" y="90"/>
                    </a:lnTo>
                    <a:lnTo>
                      <a:pt x="2982" y="90"/>
                    </a:lnTo>
                    <a:lnTo>
                      <a:pt x="2982" y="90"/>
                    </a:lnTo>
                    <a:lnTo>
                      <a:pt x="2982" y="90"/>
                    </a:lnTo>
                    <a:lnTo>
                      <a:pt x="2982" y="90"/>
                    </a:lnTo>
                    <a:lnTo>
                      <a:pt x="2982" y="90"/>
                    </a:lnTo>
                    <a:lnTo>
                      <a:pt x="2982" y="84"/>
                    </a:lnTo>
                    <a:lnTo>
                      <a:pt x="2982" y="84"/>
                    </a:lnTo>
                    <a:lnTo>
                      <a:pt x="2982" y="84"/>
                    </a:lnTo>
                    <a:lnTo>
                      <a:pt x="2982" y="84"/>
                    </a:lnTo>
                    <a:lnTo>
                      <a:pt x="2982" y="84"/>
                    </a:lnTo>
                    <a:lnTo>
                      <a:pt x="2982" y="84"/>
                    </a:lnTo>
                    <a:lnTo>
                      <a:pt x="2982" y="84"/>
                    </a:lnTo>
                    <a:lnTo>
                      <a:pt x="2982" y="78"/>
                    </a:lnTo>
                    <a:lnTo>
                      <a:pt x="2982" y="78"/>
                    </a:lnTo>
                    <a:lnTo>
                      <a:pt x="2982" y="78"/>
                    </a:lnTo>
                    <a:lnTo>
                      <a:pt x="2982" y="78"/>
                    </a:lnTo>
                    <a:lnTo>
                      <a:pt x="2982" y="78"/>
                    </a:lnTo>
                    <a:lnTo>
                      <a:pt x="2982" y="78"/>
                    </a:lnTo>
                    <a:lnTo>
                      <a:pt x="2982" y="72"/>
                    </a:lnTo>
                    <a:lnTo>
                      <a:pt x="2982" y="72"/>
                    </a:lnTo>
                    <a:lnTo>
                      <a:pt x="2982" y="72"/>
                    </a:lnTo>
                    <a:lnTo>
                      <a:pt x="2982" y="72"/>
                    </a:lnTo>
                    <a:lnTo>
                      <a:pt x="2982" y="72"/>
                    </a:lnTo>
                    <a:lnTo>
                      <a:pt x="2982" y="72"/>
                    </a:lnTo>
                    <a:lnTo>
                      <a:pt x="2982" y="72"/>
                    </a:lnTo>
                    <a:lnTo>
                      <a:pt x="2982" y="66"/>
                    </a:lnTo>
                    <a:lnTo>
                      <a:pt x="2988" y="66"/>
                    </a:lnTo>
                    <a:lnTo>
                      <a:pt x="2988" y="66"/>
                    </a:lnTo>
                    <a:lnTo>
                      <a:pt x="2988" y="66"/>
                    </a:lnTo>
                    <a:lnTo>
                      <a:pt x="2988" y="66"/>
                    </a:lnTo>
                    <a:lnTo>
                      <a:pt x="2988" y="66"/>
                    </a:lnTo>
                    <a:lnTo>
                      <a:pt x="2988" y="60"/>
                    </a:lnTo>
                    <a:lnTo>
                      <a:pt x="2988" y="60"/>
                    </a:lnTo>
                    <a:lnTo>
                      <a:pt x="2988" y="60"/>
                    </a:lnTo>
                    <a:lnTo>
                      <a:pt x="2988" y="60"/>
                    </a:lnTo>
                    <a:lnTo>
                      <a:pt x="2988" y="60"/>
                    </a:lnTo>
                    <a:lnTo>
                      <a:pt x="2988" y="60"/>
                    </a:lnTo>
                    <a:lnTo>
                      <a:pt x="2988" y="54"/>
                    </a:lnTo>
                    <a:lnTo>
                      <a:pt x="2988" y="54"/>
                    </a:lnTo>
                    <a:lnTo>
                      <a:pt x="2988" y="54"/>
                    </a:lnTo>
                    <a:lnTo>
                      <a:pt x="2988" y="54"/>
                    </a:lnTo>
                    <a:lnTo>
                      <a:pt x="2988" y="48"/>
                    </a:lnTo>
                    <a:lnTo>
                      <a:pt x="2988" y="48"/>
                    </a:lnTo>
                    <a:lnTo>
                      <a:pt x="2988" y="48"/>
                    </a:lnTo>
                    <a:lnTo>
                      <a:pt x="2988" y="48"/>
                    </a:lnTo>
                    <a:lnTo>
                      <a:pt x="2988" y="48"/>
                    </a:lnTo>
                    <a:lnTo>
                      <a:pt x="2988" y="42"/>
                    </a:lnTo>
                    <a:lnTo>
                      <a:pt x="2988" y="42"/>
                    </a:lnTo>
                    <a:lnTo>
                      <a:pt x="2988" y="42"/>
                    </a:lnTo>
                    <a:lnTo>
                      <a:pt x="2988" y="42"/>
                    </a:lnTo>
                    <a:lnTo>
                      <a:pt x="2988" y="42"/>
                    </a:lnTo>
                    <a:lnTo>
                      <a:pt x="2988" y="36"/>
                    </a:lnTo>
                    <a:lnTo>
                      <a:pt x="2988" y="36"/>
                    </a:lnTo>
                    <a:lnTo>
                      <a:pt x="2988" y="36"/>
                    </a:lnTo>
                    <a:lnTo>
                      <a:pt x="2988" y="36"/>
                    </a:lnTo>
                    <a:lnTo>
                      <a:pt x="2988" y="36"/>
                    </a:lnTo>
                    <a:lnTo>
                      <a:pt x="2988" y="30"/>
                    </a:lnTo>
                    <a:lnTo>
                      <a:pt x="2988" y="30"/>
                    </a:lnTo>
                    <a:lnTo>
                      <a:pt x="2988" y="30"/>
                    </a:lnTo>
                    <a:lnTo>
                      <a:pt x="2988" y="30"/>
                    </a:lnTo>
                    <a:lnTo>
                      <a:pt x="2994" y="30"/>
                    </a:lnTo>
                    <a:lnTo>
                      <a:pt x="2994" y="24"/>
                    </a:lnTo>
                    <a:lnTo>
                      <a:pt x="2994" y="24"/>
                    </a:lnTo>
                    <a:lnTo>
                      <a:pt x="2994" y="24"/>
                    </a:lnTo>
                    <a:lnTo>
                      <a:pt x="2994" y="24"/>
                    </a:lnTo>
                    <a:lnTo>
                      <a:pt x="2994" y="24"/>
                    </a:lnTo>
                    <a:lnTo>
                      <a:pt x="2994" y="24"/>
                    </a:lnTo>
                    <a:lnTo>
                      <a:pt x="2994" y="24"/>
                    </a:lnTo>
                    <a:lnTo>
                      <a:pt x="2994" y="18"/>
                    </a:lnTo>
                    <a:lnTo>
                      <a:pt x="2994" y="18"/>
                    </a:lnTo>
                    <a:lnTo>
                      <a:pt x="2994" y="18"/>
                    </a:lnTo>
                    <a:lnTo>
                      <a:pt x="2994" y="18"/>
                    </a:lnTo>
                    <a:lnTo>
                      <a:pt x="2994" y="18"/>
                    </a:lnTo>
                    <a:lnTo>
                      <a:pt x="2994" y="18"/>
                    </a:lnTo>
                    <a:lnTo>
                      <a:pt x="2994" y="18"/>
                    </a:lnTo>
                    <a:lnTo>
                      <a:pt x="2994" y="12"/>
                    </a:lnTo>
                    <a:lnTo>
                      <a:pt x="2994" y="12"/>
                    </a:lnTo>
                    <a:lnTo>
                      <a:pt x="2994" y="12"/>
                    </a:lnTo>
                    <a:lnTo>
                      <a:pt x="2994" y="12"/>
                    </a:lnTo>
                    <a:lnTo>
                      <a:pt x="2994" y="12"/>
                    </a:lnTo>
                    <a:lnTo>
                      <a:pt x="2994" y="12"/>
                    </a:lnTo>
                    <a:lnTo>
                      <a:pt x="2994" y="12"/>
                    </a:lnTo>
                    <a:lnTo>
                      <a:pt x="2994" y="12"/>
                    </a:lnTo>
                    <a:lnTo>
                      <a:pt x="2994" y="12"/>
                    </a:lnTo>
                    <a:lnTo>
                      <a:pt x="2994" y="6"/>
                    </a:lnTo>
                    <a:lnTo>
                      <a:pt x="2994" y="6"/>
                    </a:lnTo>
                    <a:lnTo>
                      <a:pt x="2994" y="6"/>
                    </a:lnTo>
                    <a:lnTo>
                      <a:pt x="2994" y="6"/>
                    </a:lnTo>
                    <a:lnTo>
                      <a:pt x="2994" y="6"/>
                    </a:lnTo>
                    <a:lnTo>
                      <a:pt x="2994" y="6"/>
                    </a:lnTo>
                    <a:lnTo>
                      <a:pt x="2994" y="6"/>
                    </a:lnTo>
                    <a:lnTo>
                      <a:pt x="2994" y="6"/>
                    </a:lnTo>
                    <a:lnTo>
                      <a:pt x="2994" y="6"/>
                    </a:lnTo>
                    <a:lnTo>
                      <a:pt x="3000" y="6"/>
                    </a:lnTo>
                    <a:lnTo>
                      <a:pt x="3000" y="6"/>
                    </a:lnTo>
                    <a:lnTo>
                      <a:pt x="3000" y="6"/>
                    </a:lnTo>
                    <a:lnTo>
                      <a:pt x="3000" y="6"/>
                    </a:lnTo>
                    <a:lnTo>
                      <a:pt x="3000" y="6"/>
                    </a:lnTo>
                    <a:lnTo>
                      <a:pt x="3000" y="6"/>
                    </a:lnTo>
                    <a:lnTo>
                      <a:pt x="3000" y="0"/>
                    </a:lnTo>
                    <a:lnTo>
                      <a:pt x="3000" y="0"/>
                    </a:lnTo>
                    <a:lnTo>
                      <a:pt x="3000" y="0"/>
                    </a:lnTo>
                    <a:lnTo>
                      <a:pt x="3000" y="0"/>
                    </a:lnTo>
                    <a:lnTo>
                      <a:pt x="3000" y="0"/>
                    </a:lnTo>
                    <a:lnTo>
                      <a:pt x="3000" y="0"/>
                    </a:lnTo>
                    <a:lnTo>
                      <a:pt x="3000" y="0"/>
                    </a:lnTo>
                    <a:lnTo>
                      <a:pt x="3000" y="0"/>
                    </a:lnTo>
                    <a:lnTo>
                      <a:pt x="3000" y="0"/>
                    </a:lnTo>
                    <a:lnTo>
                      <a:pt x="3000" y="0"/>
                    </a:lnTo>
                    <a:lnTo>
                      <a:pt x="3000" y="0"/>
                    </a:lnTo>
                    <a:lnTo>
                      <a:pt x="3000" y="0"/>
                    </a:lnTo>
                    <a:lnTo>
                      <a:pt x="3000" y="0"/>
                    </a:lnTo>
                    <a:lnTo>
                      <a:pt x="3000" y="0"/>
                    </a:lnTo>
                    <a:lnTo>
                      <a:pt x="3000" y="0"/>
                    </a:lnTo>
                    <a:lnTo>
                      <a:pt x="3000" y="0"/>
                    </a:lnTo>
                    <a:lnTo>
                      <a:pt x="3000" y="0"/>
                    </a:lnTo>
                    <a:lnTo>
                      <a:pt x="3000" y="0"/>
                    </a:lnTo>
                    <a:lnTo>
                      <a:pt x="3000" y="0"/>
                    </a:lnTo>
                    <a:lnTo>
                      <a:pt x="3000" y="0"/>
                    </a:lnTo>
                    <a:lnTo>
                      <a:pt x="3000" y="0"/>
                    </a:lnTo>
                    <a:lnTo>
                      <a:pt x="3000" y="0"/>
                    </a:lnTo>
                    <a:lnTo>
                      <a:pt x="3000" y="0"/>
                    </a:lnTo>
                    <a:lnTo>
                      <a:pt x="3000" y="0"/>
                    </a:lnTo>
                    <a:lnTo>
                      <a:pt x="3000" y="0"/>
                    </a:lnTo>
                    <a:lnTo>
                      <a:pt x="3000" y="6"/>
                    </a:lnTo>
                    <a:lnTo>
                      <a:pt x="3006" y="6"/>
                    </a:lnTo>
                    <a:lnTo>
                      <a:pt x="3006" y="6"/>
                    </a:lnTo>
                    <a:lnTo>
                      <a:pt x="3006" y="6"/>
                    </a:lnTo>
                    <a:lnTo>
                      <a:pt x="3006" y="6"/>
                    </a:lnTo>
                    <a:lnTo>
                      <a:pt x="3006" y="6"/>
                    </a:lnTo>
                    <a:lnTo>
                      <a:pt x="3006" y="6"/>
                    </a:lnTo>
                    <a:lnTo>
                      <a:pt x="3006" y="6"/>
                    </a:lnTo>
                    <a:lnTo>
                      <a:pt x="3006" y="6"/>
                    </a:lnTo>
                    <a:lnTo>
                      <a:pt x="3006" y="6"/>
                    </a:lnTo>
                    <a:lnTo>
                      <a:pt x="3006" y="6"/>
                    </a:lnTo>
                    <a:lnTo>
                      <a:pt x="3006" y="6"/>
                    </a:lnTo>
                    <a:lnTo>
                      <a:pt x="3006" y="6"/>
                    </a:lnTo>
                    <a:lnTo>
                      <a:pt x="3006" y="6"/>
                    </a:lnTo>
                    <a:lnTo>
                      <a:pt x="3006" y="6"/>
                    </a:lnTo>
                    <a:lnTo>
                      <a:pt x="3006" y="6"/>
                    </a:lnTo>
                    <a:lnTo>
                      <a:pt x="3006" y="6"/>
                    </a:lnTo>
                    <a:lnTo>
                      <a:pt x="3006" y="12"/>
                    </a:lnTo>
                    <a:lnTo>
                      <a:pt x="3006" y="12"/>
                    </a:lnTo>
                    <a:lnTo>
                      <a:pt x="3006" y="12"/>
                    </a:lnTo>
                    <a:lnTo>
                      <a:pt x="3006" y="12"/>
                    </a:lnTo>
                    <a:lnTo>
                      <a:pt x="3006" y="12"/>
                    </a:lnTo>
                    <a:lnTo>
                      <a:pt x="3006" y="12"/>
                    </a:lnTo>
                    <a:lnTo>
                      <a:pt x="3006" y="12"/>
                    </a:lnTo>
                    <a:lnTo>
                      <a:pt x="3006" y="12"/>
                    </a:lnTo>
                    <a:lnTo>
                      <a:pt x="3006" y="12"/>
                    </a:lnTo>
                    <a:lnTo>
                      <a:pt x="3006" y="12"/>
                    </a:lnTo>
                    <a:lnTo>
                      <a:pt x="3006" y="12"/>
                    </a:lnTo>
                    <a:lnTo>
                      <a:pt x="3006" y="18"/>
                    </a:lnTo>
                    <a:lnTo>
                      <a:pt x="3006" y="18"/>
                    </a:lnTo>
                    <a:lnTo>
                      <a:pt x="3006" y="18"/>
                    </a:lnTo>
                    <a:lnTo>
                      <a:pt x="3006" y="18"/>
                    </a:lnTo>
                    <a:lnTo>
                      <a:pt x="3006" y="18"/>
                    </a:lnTo>
                    <a:lnTo>
                      <a:pt x="3006" y="18"/>
                    </a:lnTo>
                    <a:lnTo>
                      <a:pt x="3006" y="18"/>
                    </a:lnTo>
                    <a:lnTo>
                      <a:pt x="3006" y="18"/>
                    </a:lnTo>
                    <a:lnTo>
                      <a:pt x="3012" y="18"/>
                    </a:lnTo>
                    <a:lnTo>
                      <a:pt x="3012" y="18"/>
                    </a:lnTo>
                    <a:lnTo>
                      <a:pt x="3012" y="18"/>
                    </a:lnTo>
                    <a:lnTo>
                      <a:pt x="3012" y="24"/>
                    </a:lnTo>
                    <a:lnTo>
                      <a:pt x="3012" y="24"/>
                    </a:lnTo>
                    <a:lnTo>
                      <a:pt x="3012" y="24"/>
                    </a:lnTo>
                    <a:lnTo>
                      <a:pt x="3012" y="24"/>
                    </a:lnTo>
                    <a:lnTo>
                      <a:pt x="3012" y="24"/>
                    </a:lnTo>
                    <a:lnTo>
                      <a:pt x="3012" y="24"/>
                    </a:lnTo>
                    <a:lnTo>
                      <a:pt x="3012" y="24"/>
                    </a:lnTo>
                    <a:lnTo>
                      <a:pt x="3012" y="24"/>
                    </a:lnTo>
                    <a:lnTo>
                      <a:pt x="3012" y="24"/>
                    </a:lnTo>
                    <a:lnTo>
                      <a:pt x="3012" y="24"/>
                    </a:lnTo>
                    <a:lnTo>
                      <a:pt x="3012" y="24"/>
                    </a:lnTo>
                    <a:lnTo>
                      <a:pt x="3012" y="24"/>
                    </a:lnTo>
                    <a:lnTo>
                      <a:pt x="3012" y="30"/>
                    </a:lnTo>
                    <a:lnTo>
                      <a:pt x="3012" y="30"/>
                    </a:lnTo>
                    <a:lnTo>
                      <a:pt x="3012" y="30"/>
                    </a:lnTo>
                    <a:lnTo>
                      <a:pt x="3012" y="30"/>
                    </a:lnTo>
                    <a:lnTo>
                      <a:pt x="3012" y="30"/>
                    </a:lnTo>
                    <a:lnTo>
                      <a:pt x="3012" y="30"/>
                    </a:lnTo>
                    <a:lnTo>
                      <a:pt x="3012" y="30"/>
                    </a:lnTo>
                    <a:lnTo>
                      <a:pt x="3012" y="30"/>
                    </a:lnTo>
                    <a:lnTo>
                      <a:pt x="3012" y="30"/>
                    </a:lnTo>
                    <a:lnTo>
                      <a:pt x="3012" y="30"/>
                    </a:lnTo>
                    <a:lnTo>
                      <a:pt x="3012" y="30"/>
                    </a:lnTo>
                    <a:lnTo>
                      <a:pt x="3012" y="36"/>
                    </a:lnTo>
                    <a:lnTo>
                      <a:pt x="3012" y="36"/>
                    </a:lnTo>
                    <a:lnTo>
                      <a:pt x="3012" y="36"/>
                    </a:lnTo>
                    <a:lnTo>
                      <a:pt x="3012" y="36"/>
                    </a:lnTo>
                    <a:lnTo>
                      <a:pt x="3012" y="36"/>
                    </a:lnTo>
                    <a:lnTo>
                      <a:pt x="3012" y="36"/>
                    </a:lnTo>
                    <a:lnTo>
                      <a:pt x="3012" y="36"/>
                    </a:lnTo>
                    <a:lnTo>
                      <a:pt x="3018" y="36"/>
                    </a:lnTo>
                    <a:lnTo>
                      <a:pt x="3018" y="36"/>
                    </a:lnTo>
                    <a:lnTo>
                      <a:pt x="3018" y="42"/>
                    </a:lnTo>
                    <a:lnTo>
                      <a:pt x="3018" y="42"/>
                    </a:lnTo>
                    <a:lnTo>
                      <a:pt x="3018" y="42"/>
                    </a:lnTo>
                    <a:lnTo>
                      <a:pt x="3018" y="42"/>
                    </a:lnTo>
                    <a:lnTo>
                      <a:pt x="3018" y="42"/>
                    </a:lnTo>
                    <a:lnTo>
                      <a:pt x="3018" y="42"/>
                    </a:lnTo>
                    <a:lnTo>
                      <a:pt x="3018" y="48"/>
                    </a:lnTo>
                    <a:lnTo>
                      <a:pt x="3018" y="48"/>
                    </a:lnTo>
                    <a:lnTo>
                      <a:pt x="3018" y="48"/>
                    </a:lnTo>
                    <a:lnTo>
                      <a:pt x="3018" y="48"/>
                    </a:lnTo>
                    <a:lnTo>
                      <a:pt x="3018" y="48"/>
                    </a:lnTo>
                    <a:lnTo>
                      <a:pt x="3018" y="54"/>
                    </a:lnTo>
                    <a:lnTo>
                      <a:pt x="3018" y="54"/>
                    </a:lnTo>
                    <a:lnTo>
                      <a:pt x="3018" y="54"/>
                    </a:lnTo>
                    <a:lnTo>
                      <a:pt x="3018" y="54"/>
                    </a:lnTo>
                    <a:lnTo>
                      <a:pt x="3018" y="54"/>
                    </a:lnTo>
                    <a:lnTo>
                      <a:pt x="3018" y="60"/>
                    </a:lnTo>
                    <a:lnTo>
                      <a:pt x="3018" y="60"/>
                    </a:lnTo>
                    <a:lnTo>
                      <a:pt x="3018" y="60"/>
                    </a:lnTo>
                    <a:lnTo>
                      <a:pt x="3018" y="60"/>
                    </a:lnTo>
                    <a:lnTo>
                      <a:pt x="3018" y="66"/>
                    </a:lnTo>
                    <a:lnTo>
                      <a:pt x="3018" y="66"/>
                    </a:lnTo>
                    <a:lnTo>
                      <a:pt x="3018" y="66"/>
                    </a:lnTo>
                    <a:lnTo>
                      <a:pt x="3018" y="72"/>
                    </a:lnTo>
                    <a:lnTo>
                      <a:pt x="3018" y="72"/>
                    </a:lnTo>
                    <a:lnTo>
                      <a:pt x="3018" y="72"/>
                    </a:lnTo>
                    <a:lnTo>
                      <a:pt x="3018" y="72"/>
                    </a:lnTo>
                    <a:lnTo>
                      <a:pt x="3018" y="78"/>
                    </a:lnTo>
                    <a:lnTo>
                      <a:pt x="3018" y="78"/>
                    </a:lnTo>
                    <a:lnTo>
                      <a:pt x="3018" y="78"/>
                    </a:lnTo>
                    <a:lnTo>
                      <a:pt x="3018" y="78"/>
                    </a:lnTo>
                    <a:lnTo>
                      <a:pt x="3024" y="84"/>
                    </a:lnTo>
                    <a:lnTo>
                      <a:pt x="3024" y="84"/>
                    </a:lnTo>
                    <a:lnTo>
                      <a:pt x="3024" y="84"/>
                    </a:lnTo>
                    <a:lnTo>
                      <a:pt x="3024" y="90"/>
                    </a:lnTo>
                    <a:lnTo>
                      <a:pt x="3024" y="90"/>
                    </a:lnTo>
                    <a:lnTo>
                      <a:pt x="3024" y="90"/>
                    </a:lnTo>
                    <a:lnTo>
                      <a:pt x="3024" y="90"/>
                    </a:lnTo>
                    <a:lnTo>
                      <a:pt x="3024" y="96"/>
                    </a:lnTo>
                    <a:lnTo>
                      <a:pt x="3024" y="96"/>
                    </a:lnTo>
                    <a:lnTo>
                      <a:pt x="3024" y="96"/>
                    </a:lnTo>
                    <a:lnTo>
                      <a:pt x="3024" y="102"/>
                    </a:lnTo>
                    <a:lnTo>
                      <a:pt x="3024" y="102"/>
                    </a:lnTo>
                    <a:lnTo>
                      <a:pt x="3024" y="102"/>
                    </a:lnTo>
                    <a:lnTo>
                      <a:pt x="3024" y="102"/>
                    </a:lnTo>
                    <a:lnTo>
                      <a:pt x="3024" y="108"/>
                    </a:lnTo>
                    <a:lnTo>
                      <a:pt x="3024" y="108"/>
                    </a:lnTo>
                    <a:lnTo>
                      <a:pt x="3024" y="108"/>
                    </a:lnTo>
                    <a:lnTo>
                      <a:pt x="3024" y="108"/>
                    </a:lnTo>
                    <a:lnTo>
                      <a:pt x="3024" y="114"/>
                    </a:lnTo>
                    <a:lnTo>
                      <a:pt x="3024" y="114"/>
                    </a:lnTo>
                    <a:lnTo>
                      <a:pt x="3024" y="114"/>
                    </a:lnTo>
                    <a:lnTo>
                      <a:pt x="3024" y="120"/>
                    </a:lnTo>
                    <a:lnTo>
                      <a:pt x="3024" y="120"/>
                    </a:lnTo>
                    <a:lnTo>
                      <a:pt x="3024" y="120"/>
                    </a:lnTo>
                    <a:lnTo>
                      <a:pt x="3024" y="120"/>
                    </a:lnTo>
                    <a:lnTo>
                      <a:pt x="3024" y="126"/>
                    </a:lnTo>
                    <a:lnTo>
                      <a:pt x="3024" y="126"/>
                    </a:lnTo>
                    <a:lnTo>
                      <a:pt x="3024" y="126"/>
                    </a:lnTo>
                    <a:lnTo>
                      <a:pt x="3024" y="132"/>
                    </a:lnTo>
                    <a:lnTo>
                      <a:pt x="3024" y="132"/>
                    </a:lnTo>
                    <a:lnTo>
                      <a:pt x="3024" y="132"/>
                    </a:lnTo>
                    <a:lnTo>
                      <a:pt x="3024" y="132"/>
                    </a:lnTo>
                    <a:lnTo>
                      <a:pt x="3030" y="138"/>
                    </a:lnTo>
                    <a:lnTo>
                      <a:pt x="3030" y="138"/>
                    </a:lnTo>
                    <a:lnTo>
                      <a:pt x="3030" y="138"/>
                    </a:lnTo>
                    <a:lnTo>
                      <a:pt x="3030" y="144"/>
                    </a:lnTo>
                    <a:lnTo>
                      <a:pt x="3030" y="144"/>
                    </a:lnTo>
                    <a:lnTo>
                      <a:pt x="3030" y="144"/>
                    </a:lnTo>
                    <a:lnTo>
                      <a:pt x="3030" y="144"/>
                    </a:lnTo>
                    <a:lnTo>
                      <a:pt x="3030" y="150"/>
                    </a:lnTo>
                    <a:lnTo>
                      <a:pt x="3030" y="150"/>
                    </a:lnTo>
                    <a:lnTo>
                      <a:pt x="3030" y="150"/>
                    </a:lnTo>
                    <a:lnTo>
                      <a:pt x="3030" y="150"/>
                    </a:lnTo>
                    <a:lnTo>
                      <a:pt x="3030" y="156"/>
                    </a:lnTo>
                    <a:lnTo>
                      <a:pt x="3030" y="156"/>
                    </a:lnTo>
                    <a:lnTo>
                      <a:pt x="3030" y="156"/>
                    </a:lnTo>
                    <a:lnTo>
                      <a:pt x="3030" y="162"/>
                    </a:lnTo>
                    <a:lnTo>
                      <a:pt x="3030" y="162"/>
                    </a:lnTo>
                    <a:lnTo>
                      <a:pt x="3030" y="162"/>
                    </a:lnTo>
                    <a:lnTo>
                      <a:pt x="3030" y="162"/>
                    </a:lnTo>
                    <a:lnTo>
                      <a:pt x="3030" y="168"/>
                    </a:lnTo>
                    <a:lnTo>
                      <a:pt x="3030" y="168"/>
                    </a:lnTo>
                    <a:lnTo>
                      <a:pt x="3030" y="168"/>
                    </a:lnTo>
                    <a:lnTo>
                      <a:pt x="3030" y="174"/>
                    </a:lnTo>
                    <a:lnTo>
                      <a:pt x="3030" y="174"/>
                    </a:lnTo>
                    <a:lnTo>
                      <a:pt x="3030" y="174"/>
                    </a:lnTo>
                    <a:lnTo>
                      <a:pt x="3030" y="174"/>
                    </a:lnTo>
                    <a:lnTo>
                      <a:pt x="3030" y="180"/>
                    </a:lnTo>
                    <a:lnTo>
                      <a:pt x="3030" y="180"/>
                    </a:lnTo>
                    <a:lnTo>
                      <a:pt x="3030" y="180"/>
                    </a:lnTo>
                    <a:lnTo>
                      <a:pt x="3030" y="180"/>
                    </a:lnTo>
                    <a:lnTo>
                      <a:pt x="3030" y="186"/>
                    </a:lnTo>
                    <a:lnTo>
                      <a:pt x="3030" y="186"/>
                    </a:lnTo>
                    <a:lnTo>
                      <a:pt x="3030" y="186"/>
                    </a:lnTo>
                    <a:lnTo>
                      <a:pt x="3030" y="192"/>
                    </a:lnTo>
                    <a:lnTo>
                      <a:pt x="3036" y="192"/>
                    </a:lnTo>
                    <a:lnTo>
                      <a:pt x="3036" y="192"/>
                    </a:lnTo>
                    <a:lnTo>
                      <a:pt x="3036" y="192"/>
                    </a:lnTo>
                    <a:lnTo>
                      <a:pt x="3036" y="198"/>
                    </a:lnTo>
                    <a:lnTo>
                      <a:pt x="3036" y="198"/>
                    </a:lnTo>
                    <a:lnTo>
                      <a:pt x="3036" y="198"/>
                    </a:lnTo>
                    <a:lnTo>
                      <a:pt x="3036" y="204"/>
                    </a:lnTo>
                    <a:lnTo>
                      <a:pt x="3036" y="204"/>
                    </a:lnTo>
                    <a:lnTo>
                      <a:pt x="3036" y="204"/>
                    </a:lnTo>
                    <a:lnTo>
                      <a:pt x="3036" y="204"/>
                    </a:lnTo>
                    <a:lnTo>
                      <a:pt x="3036" y="210"/>
                    </a:lnTo>
                    <a:lnTo>
                      <a:pt x="3036" y="210"/>
                    </a:lnTo>
                    <a:lnTo>
                      <a:pt x="3036" y="210"/>
                    </a:lnTo>
                    <a:lnTo>
                      <a:pt x="3036" y="216"/>
                    </a:lnTo>
                    <a:lnTo>
                      <a:pt x="3036" y="216"/>
                    </a:lnTo>
                    <a:lnTo>
                      <a:pt x="3036" y="216"/>
                    </a:lnTo>
                    <a:lnTo>
                      <a:pt x="3036" y="216"/>
                    </a:lnTo>
                    <a:lnTo>
                      <a:pt x="3036" y="222"/>
                    </a:lnTo>
                    <a:lnTo>
                      <a:pt x="3036" y="222"/>
                    </a:lnTo>
                    <a:lnTo>
                      <a:pt x="3036" y="222"/>
                    </a:lnTo>
                    <a:lnTo>
                      <a:pt x="3036" y="222"/>
                    </a:lnTo>
                    <a:lnTo>
                      <a:pt x="3036" y="228"/>
                    </a:lnTo>
                    <a:lnTo>
                      <a:pt x="3036" y="228"/>
                    </a:lnTo>
                    <a:lnTo>
                      <a:pt x="3036" y="228"/>
                    </a:lnTo>
                    <a:lnTo>
                      <a:pt x="3036" y="228"/>
                    </a:lnTo>
                    <a:lnTo>
                      <a:pt x="3036" y="234"/>
                    </a:lnTo>
                    <a:lnTo>
                      <a:pt x="3036" y="234"/>
                    </a:lnTo>
                    <a:lnTo>
                      <a:pt x="3036" y="234"/>
                    </a:lnTo>
                    <a:lnTo>
                      <a:pt x="3036" y="234"/>
                    </a:lnTo>
                    <a:lnTo>
                      <a:pt x="3036" y="240"/>
                    </a:lnTo>
                    <a:lnTo>
                      <a:pt x="3036" y="240"/>
                    </a:lnTo>
                    <a:lnTo>
                      <a:pt x="3036" y="240"/>
                    </a:lnTo>
                    <a:lnTo>
                      <a:pt x="3036" y="240"/>
                    </a:lnTo>
                    <a:lnTo>
                      <a:pt x="3042" y="246"/>
                    </a:lnTo>
                    <a:lnTo>
                      <a:pt x="3042" y="246"/>
                    </a:lnTo>
                    <a:lnTo>
                      <a:pt x="3042" y="246"/>
                    </a:lnTo>
                    <a:lnTo>
                      <a:pt x="3042" y="246"/>
                    </a:lnTo>
                    <a:lnTo>
                      <a:pt x="3042" y="252"/>
                    </a:lnTo>
                    <a:lnTo>
                      <a:pt x="3042" y="252"/>
                    </a:lnTo>
                    <a:lnTo>
                      <a:pt x="3042" y="252"/>
                    </a:lnTo>
                    <a:lnTo>
                      <a:pt x="3042" y="252"/>
                    </a:lnTo>
                    <a:lnTo>
                      <a:pt x="3042" y="258"/>
                    </a:lnTo>
                    <a:lnTo>
                      <a:pt x="3042" y="258"/>
                    </a:lnTo>
                    <a:lnTo>
                      <a:pt x="3042" y="258"/>
                    </a:lnTo>
                    <a:lnTo>
                      <a:pt x="3042" y="258"/>
                    </a:lnTo>
                    <a:lnTo>
                      <a:pt x="3042" y="258"/>
                    </a:lnTo>
                    <a:lnTo>
                      <a:pt x="3042" y="264"/>
                    </a:lnTo>
                    <a:lnTo>
                      <a:pt x="3042" y="264"/>
                    </a:lnTo>
                    <a:lnTo>
                      <a:pt x="3042" y="264"/>
                    </a:lnTo>
                    <a:lnTo>
                      <a:pt x="3042" y="264"/>
                    </a:lnTo>
                    <a:lnTo>
                      <a:pt x="3042" y="264"/>
                    </a:lnTo>
                    <a:lnTo>
                      <a:pt x="3042" y="270"/>
                    </a:lnTo>
                    <a:lnTo>
                      <a:pt x="3042" y="270"/>
                    </a:lnTo>
                    <a:lnTo>
                      <a:pt x="3042" y="270"/>
                    </a:lnTo>
                    <a:lnTo>
                      <a:pt x="3042" y="270"/>
                    </a:lnTo>
                    <a:lnTo>
                      <a:pt x="3042" y="276"/>
                    </a:lnTo>
                    <a:lnTo>
                      <a:pt x="3042" y="276"/>
                    </a:lnTo>
                    <a:lnTo>
                      <a:pt x="3042" y="276"/>
                    </a:lnTo>
                    <a:lnTo>
                      <a:pt x="3042" y="276"/>
                    </a:lnTo>
                    <a:lnTo>
                      <a:pt x="3042" y="276"/>
                    </a:lnTo>
                    <a:lnTo>
                      <a:pt x="3042" y="282"/>
                    </a:lnTo>
                    <a:lnTo>
                      <a:pt x="3042" y="282"/>
                    </a:lnTo>
                    <a:lnTo>
                      <a:pt x="3042" y="282"/>
                    </a:lnTo>
                    <a:lnTo>
                      <a:pt x="3042" y="282"/>
                    </a:lnTo>
                    <a:lnTo>
                      <a:pt x="3042" y="288"/>
                    </a:lnTo>
                    <a:lnTo>
                      <a:pt x="3042" y="288"/>
                    </a:lnTo>
                    <a:lnTo>
                      <a:pt x="3048" y="288"/>
                    </a:lnTo>
                    <a:lnTo>
                      <a:pt x="3048" y="288"/>
                    </a:lnTo>
                    <a:lnTo>
                      <a:pt x="3048" y="288"/>
                    </a:lnTo>
                    <a:lnTo>
                      <a:pt x="3048" y="294"/>
                    </a:lnTo>
                    <a:lnTo>
                      <a:pt x="3048" y="294"/>
                    </a:lnTo>
                    <a:lnTo>
                      <a:pt x="3048" y="294"/>
                    </a:lnTo>
                    <a:lnTo>
                      <a:pt x="3048" y="294"/>
                    </a:lnTo>
                    <a:lnTo>
                      <a:pt x="3048" y="300"/>
                    </a:lnTo>
                    <a:lnTo>
                      <a:pt x="3048" y="300"/>
                    </a:lnTo>
                    <a:lnTo>
                      <a:pt x="3048" y="300"/>
                    </a:lnTo>
                    <a:lnTo>
                      <a:pt x="3048" y="300"/>
                    </a:lnTo>
                    <a:lnTo>
                      <a:pt x="3048" y="300"/>
                    </a:lnTo>
                    <a:lnTo>
                      <a:pt x="3048" y="306"/>
                    </a:lnTo>
                    <a:lnTo>
                      <a:pt x="3048" y="306"/>
                    </a:lnTo>
                    <a:lnTo>
                      <a:pt x="3048" y="306"/>
                    </a:lnTo>
                    <a:lnTo>
                      <a:pt x="3048" y="306"/>
                    </a:lnTo>
                    <a:lnTo>
                      <a:pt x="3048" y="312"/>
                    </a:lnTo>
                    <a:lnTo>
                      <a:pt x="3048" y="312"/>
                    </a:lnTo>
                    <a:lnTo>
                      <a:pt x="3048" y="312"/>
                    </a:lnTo>
                    <a:lnTo>
                      <a:pt x="3048" y="312"/>
                    </a:lnTo>
                    <a:lnTo>
                      <a:pt x="3048" y="312"/>
                    </a:lnTo>
                    <a:lnTo>
                      <a:pt x="3048" y="318"/>
                    </a:lnTo>
                    <a:lnTo>
                      <a:pt x="3048" y="318"/>
                    </a:lnTo>
                    <a:lnTo>
                      <a:pt x="3048" y="318"/>
                    </a:lnTo>
                    <a:lnTo>
                      <a:pt x="3048" y="318"/>
                    </a:lnTo>
                    <a:lnTo>
                      <a:pt x="3048" y="324"/>
                    </a:lnTo>
                    <a:lnTo>
                      <a:pt x="3048" y="324"/>
                    </a:lnTo>
                    <a:lnTo>
                      <a:pt x="3048" y="324"/>
                    </a:lnTo>
                    <a:lnTo>
                      <a:pt x="3048" y="324"/>
                    </a:lnTo>
                    <a:lnTo>
                      <a:pt x="3048" y="324"/>
                    </a:lnTo>
                    <a:lnTo>
                      <a:pt x="3048" y="330"/>
                    </a:lnTo>
                    <a:lnTo>
                      <a:pt x="3048" y="330"/>
                    </a:lnTo>
                    <a:lnTo>
                      <a:pt x="3048" y="330"/>
                    </a:lnTo>
                    <a:lnTo>
                      <a:pt x="3054" y="330"/>
                    </a:lnTo>
                    <a:lnTo>
                      <a:pt x="3054" y="336"/>
                    </a:lnTo>
                    <a:lnTo>
                      <a:pt x="3054" y="336"/>
                    </a:lnTo>
                    <a:lnTo>
                      <a:pt x="3054" y="336"/>
                    </a:lnTo>
                    <a:lnTo>
                      <a:pt x="3054" y="336"/>
                    </a:lnTo>
                    <a:lnTo>
                      <a:pt x="3054" y="336"/>
                    </a:lnTo>
                    <a:lnTo>
                      <a:pt x="3054" y="342"/>
                    </a:lnTo>
                    <a:lnTo>
                      <a:pt x="3054" y="342"/>
                    </a:lnTo>
                    <a:lnTo>
                      <a:pt x="3054" y="342"/>
                    </a:lnTo>
                    <a:lnTo>
                      <a:pt x="3054" y="342"/>
                    </a:lnTo>
                    <a:lnTo>
                      <a:pt x="3054" y="348"/>
                    </a:lnTo>
                    <a:lnTo>
                      <a:pt x="3054" y="348"/>
                    </a:lnTo>
                    <a:lnTo>
                      <a:pt x="3054" y="348"/>
                    </a:lnTo>
                    <a:lnTo>
                      <a:pt x="3054" y="348"/>
                    </a:lnTo>
                    <a:lnTo>
                      <a:pt x="3054" y="348"/>
                    </a:lnTo>
                    <a:lnTo>
                      <a:pt x="3054" y="354"/>
                    </a:lnTo>
                    <a:lnTo>
                      <a:pt x="3054" y="354"/>
                    </a:lnTo>
                    <a:lnTo>
                      <a:pt x="3054" y="354"/>
                    </a:lnTo>
                    <a:lnTo>
                      <a:pt x="3054" y="354"/>
                    </a:lnTo>
                    <a:lnTo>
                      <a:pt x="3054" y="360"/>
                    </a:lnTo>
                    <a:lnTo>
                      <a:pt x="3054" y="360"/>
                    </a:lnTo>
                    <a:lnTo>
                      <a:pt x="3054" y="360"/>
                    </a:lnTo>
                    <a:lnTo>
                      <a:pt x="3054" y="360"/>
                    </a:lnTo>
                    <a:lnTo>
                      <a:pt x="3054" y="360"/>
                    </a:lnTo>
                    <a:lnTo>
                      <a:pt x="3054" y="366"/>
                    </a:lnTo>
                    <a:lnTo>
                      <a:pt x="3054" y="366"/>
                    </a:lnTo>
                    <a:lnTo>
                      <a:pt x="3054" y="366"/>
                    </a:lnTo>
                    <a:lnTo>
                      <a:pt x="3054" y="366"/>
                    </a:lnTo>
                    <a:lnTo>
                      <a:pt x="3054" y="372"/>
                    </a:lnTo>
                    <a:lnTo>
                      <a:pt x="3054" y="372"/>
                    </a:lnTo>
                    <a:lnTo>
                      <a:pt x="3054" y="372"/>
                    </a:lnTo>
                    <a:lnTo>
                      <a:pt x="3054" y="372"/>
                    </a:lnTo>
                    <a:lnTo>
                      <a:pt x="3060" y="372"/>
                    </a:lnTo>
                    <a:lnTo>
                      <a:pt x="3060" y="378"/>
                    </a:lnTo>
                    <a:lnTo>
                      <a:pt x="3060" y="378"/>
                    </a:lnTo>
                    <a:lnTo>
                      <a:pt x="3060" y="378"/>
                    </a:lnTo>
                    <a:lnTo>
                      <a:pt x="3060" y="378"/>
                    </a:lnTo>
                    <a:lnTo>
                      <a:pt x="3060" y="384"/>
                    </a:lnTo>
                    <a:lnTo>
                      <a:pt x="3060" y="384"/>
                    </a:lnTo>
                    <a:lnTo>
                      <a:pt x="3060" y="384"/>
                    </a:lnTo>
                    <a:lnTo>
                      <a:pt x="3060" y="384"/>
                    </a:lnTo>
                    <a:lnTo>
                      <a:pt x="3060" y="384"/>
                    </a:lnTo>
                    <a:lnTo>
                      <a:pt x="3060" y="390"/>
                    </a:lnTo>
                    <a:lnTo>
                      <a:pt x="3060" y="390"/>
                    </a:lnTo>
                    <a:lnTo>
                      <a:pt x="3060" y="390"/>
                    </a:lnTo>
                    <a:lnTo>
                      <a:pt x="3060" y="390"/>
                    </a:lnTo>
                    <a:lnTo>
                      <a:pt x="3060" y="390"/>
                    </a:lnTo>
                    <a:lnTo>
                      <a:pt x="3060" y="396"/>
                    </a:lnTo>
                    <a:lnTo>
                      <a:pt x="3060" y="396"/>
                    </a:lnTo>
                    <a:lnTo>
                      <a:pt x="3060" y="396"/>
                    </a:lnTo>
                    <a:lnTo>
                      <a:pt x="3060" y="396"/>
                    </a:lnTo>
                    <a:lnTo>
                      <a:pt x="3060" y="396"/>
                    </a:lnTo>
                    <a:lnTo>
                      <a:pt x="3060" y="396"/>
                    </a:lnTo>
                    <a:lnTo>
                      <a:pt x="3060" y="396"/>
                    </a:lnTo>
                    <a:lnTo>
                      <a:pt x="3060" y="402"/>
                    </a:lnTo>
                    <a:lnTo>
                      <a:pt x="3060" y="402"/>
                    </a:lnTo>
                    <a:lnTo>
                      <a:pt x="3060" y="402"/>
                    </a:lnTo>
                    <a:lnTo>
                      <a:pt x="3060" y="402"/>
                    </a:lnTo>
                    <a:lnTo>
                      <a:pt x="3060" y="402"/>
                    </a:lnTo>
                    <a:lnTo>
                      <a:pt x="3060" y="402"/>
                    </a:lnTo>
                    <a:lnTo>
                      <a:pt x="3060" y="402"/>
                    </a:lnTo>
                    <a:lnTo>
                      <a:pt x="3060" y="402"/>
                    </a:lnTo>
                    <a:lnTo>
                      <a:pt x="3060" y="402"/>
                    </a:lnTo>
                    <a:lnTo>
                      <a:pt x="3060" y="402"/>
                    </a:lnTo>
                    <a:lnTo>
                      <a:pt x="3060" y="402"/>
                    </a:lnTo>
                    <a:lnTo>
                      <a:pt x="3066" y="402"/>
                    </a:lnTo>
                    <a:lnTo>
                      <a:pt x="3066" y="402"/>
                    </a:lnTo>
                    <a:lnTo>
                      <a:pt x="3066" y="402"/>
                    </a:lnTo>
                    <a:lnTo>
                      <a:pt x="3066" y="402"/>
                    </a:lnTo>
                    <a:lnTo>
                      <a:pt x="3066" y="402"/>
                    </a:lnTo>
                    <a:lnTo>
                      <a:pt x="3066" y="402"/>
                    </a:lnTo>
                    <a:lnTo>
                      <a:pt x="3066" y="402"/>
                    </a:lnTo>
                    <a:lnTo>
                      <a:pt x="3066" y="402"/>
                    </a:lnTo>
                    <a:lnTo>
                      <a:pt x="3066" y="402"/>
                    </a:lnTo>
                    <a:lnTo>
                      <a:pt x="3066" y="402"/>
                    </a:lnTo>
                    <a:lnTo>
                      <a:pt x="3066" y="402"/>
                    </a:lnTo>
                    <a:lnTo>
                      <a:pt x="3066" y="402"/>
                    </a:lnTo>
                    <a:lnTo>
                      <a:pt x="3066" y="402"/>
                    </a:lnTo>
                    <a:lnTo>
                      <a:pt x="3066" y="402"/>
                    </a:lnTo>
                    <a:lnTo>
                      <a:pt x="3066" y="402"/>
                    </a:lnTo>
                    <a:lnTo>
                      <a:pt x="3066" y="402"/>
                    </a:lnTo>
                    <a:lnTo>
                      <a:pt x="3066" y="402"/>
                    </a:lnTo>
                    <a:lnTo>
                      <a:pt x="3066" y="402"/>
                    </a:lnTo>
                    <a:lnTo>
                      <a:pt x="3066" y="402"/>
                    </a:lnTo>
                    <a:lnTo>
                      <a:pt x="3066" y="402"/>
                    </a:lnTo>
                    <a:lnTo>
                      <a:pt x="3066" y="402"/>
                    </a:lnTo>
                    <a:lnTo>
                      <a:pt x="3066" y="396"/>
                    </a:lnTo>
                    <a:lnTo>
                      <a:pt x="3066" y="396"/>
                    </a:lnTo>
                    <a:lnTo>
                      <a:pt x="3066" y="396"/>
                    </a:lnTo>
                    <a:lnTo>
                      <a:pt x="3066" y="396"/>
                    </a:lnTo>
                    <a:lnTo>
                      <a:pt x="3066" y="396"/>
                    </a:lnTo>
                    <a:lnTo>
                      <a:pt x="3066" y="396"/>
                    </a:lnTo>
                    <a:lnTo>
                      <a:pt x="3066" y="396"/>
                    </a:lnTo>
                    <a:lnTo>
                      <a:pt x="3066" y="396"/>
                    </a:lnTo>
                    <a:lnTo>
                      <a:pt x="3066" y="396"/>
                    </a:lnTo>
                    <a:lnTo>
                      <a:pt x="3066" y="396"/>
                    </a:lnTo>
                    <a:lnTo>
                      <a:pt x="3066" y="396"/>
                    </a:lnTo>
                    <a:lnTo>
                      <a:pt x="3066" y="396"/>
                    </a:lnTo>
                    <a:lnTo>
                      <a:pt x="3066" y="396"/>
                    </a:lnTo>
                    <a:lnTo>
                      <a:pt x="3072" y="396"/>
                    </a:lnTo>
                    <a:lnTo>
                      <a:pt x="3072" y="396"/>
                    </a:lnTo>
                    <a:lnTo>
                      <a:pt x="3072" y="396"/>
                    </a:lnTo>
                    <a:lnTo>
                      <a:pt x="3072" y="396"/>
                    </a:lnTo>
                    <a:lnTo>
                      <a:pt x="3072" y="396"/>
                    </a:lnTo>
                    <a:lnTo>
                      <a:pt x="3072" y="396"/>
                    </a:lnTo>
                    <a:lnTo>
                      <a:pt x="3072" y="396"/>
                    </a:lnTo>
                    <a:lnTo>
                      <a:pt x="3072" y="396"/>
                    </a:lnTo>
                    <a:lnTo>
                      <a:pt x="3072" y="396"/>
                    </a:lnTo>
                    <a:lnTo>
                      <a:pt x="3072" y="396"/>
                    </a:lnTo>
                    <a:lnTo>
                      <a:pt x="3072" y="396"/>
                    </a:lnTo>
                    <a:lnTo>
                      <a:pt x="3072" y="390"/>
                    </a:lnTo>
                    <a:lnTo>
                      <a:pt x="3072" y="390"/>
                    </a:lnTo>
                    <a:lnTo>
                      <a:pt x="3072" y="390"/>
                    </a:lnTo>
                    <a:lnTo>
                      <a:pt x="3072" y="390"/>
                    </a:lnTo>
                    <a:lnTo>
                      <a:pt x="3072" y="390"/>
                    </a:lnTo>
                    <a:lnTo>
                      <a:pt x="3072" y="390"/>
                    </a:lnTo>
                    <a:lnTo>
                      <a:pt x="3072" y="390"/>
                    </a:lnTo>
                    <a:lnTo>
                      <a:pt x="3072" y="390"/>
                    </a:lnTo>
                    <a:lnTo>
                      <a:pt x="3072" y="390"/>
                    </a:lnTo>
                    <a:lnTo>
                      <a:pt x="3072" y="390"/>
                    </a:lnTo>
                    <a:lnTo>
                      <a:pt x="3072" y="390"/>
                    </a:lnTo>
                    <a:lnTo>
                      <a:pt x="3072" y="390"/>
                    </a:lnTo>
                    <a:lnTo>
                      <a:pt x="3072" y="390"/>
                    </a:lnTo>
                    <a:lnTo>
                      <a:pt x="3072" y="390"/>
                    </a:lnTo>
                    <a:lnTo>
                      <a:pt x="3072" y="390"/>
                    </a:lnTo>
                    <a:lnTo>
                      <a:pt x="3072" y="390"/>
                    </a:lnTo>
                    <a:lnTo>
                      <a:pt x="3072" y="390"/>
                    </a:lnTo>
                    <a:lnTo>
                      <a:pt x="3072" y="390"/>
                    </a:lnTo>
                    <a:lnTo>
                      <a:pt x="3072" y="390"/>
                    </a:lnTo>
                    <a:lnTo>
                      <a:pt x="3072" y="390"/>
                    </a:lnTo>
                    <a:lnTo>
                      <a:pt x="3072" y="390"/>
                    </a:lnTo>
                    <a:lnTo>
                      <a:pt x="3072" y="390"/>
                    </a:lnTo>
                    <a:lnTo>
                      <a:pt x="3078" y="390"/>
                    </a:lnTo>
                    <a:lnTo>
                      <a:pt x="3078" y="390"/>
                    </a:lnTo>
                    <a:lnTo>
                      <a:pt x="3078" y="384"/>
                    </a:lnTo>
                    <a:lnTo>
                      <a:pt x="3078" y="384"/>
                    </a:lnTo>
                    <a:lnTo>
                      <a:pt x="3078" y="384"/>
                    </a:lnTo>
                    <a:lnTo>
                      <a:pt x="3078" y="384"/>
                    </a:lnTo>
                    <a:lnTo>
                      <a:pt x="3078" y="384"/>
                    </a:lnTo>
                    <a:lnTo>
                      <a:pt x="3078" y="384"/>
                    </a:lnTo>
                    <a:lnTo>
                      <a:pt x="3078" y="384"/>
                    </a:lnTo>
                    <a:lnTo>
                      <a:pt x="3078" y="384"/>
                    </a:lnTo>
                    <a:lnTo>
                      <a:pt x="3078" y="384"/>
                    </a:lnTo>
                    <a:lnTo>
                      <a:pt x="3078" y="384"/>
                    </a:lnTo>
                    <a:lnTo>
                      <a:pt x="3078" y="384"/>
                    </a:lnTo>
                    <a:lnTo>
                      <a:pt x="3078" y="384"/>
                    </a:lnTo>
                    <a:lnTo>
                      <a:pt x="3078" y="384"/>
                    </a:lnTo>
                    <a:lnTo>
                      <a:pt x="3078" y="384"/>
                    </a:lnTo>
                    <a:lnTo>
                      <a:pt x="3078" y="384"/>
                    </a:lnTo>
                    <a:lnTo>
                      <a:pt x="3078" y="384"/>
                    </a:lnTo>
                    <a:lnTo>
                      <a:pt x="3078" y="384"/>
                    </a:lnTo>
                    <a:lnTo>
                      <a:pt x="3078" y="384"/>
                    </a:lnTo>
                    <a:lnTo>
                      <a:pt x="3078" y="384"/>
                    </a:lnTo>
                    <a:lnTo>
                      <a:pt x="3078" y="384"/>
                    </a:lnTo>
                    <a:lnTo>
                      <a:pt x="3078" y="384"/>
                    </a:lnTo>
                    <a:lnTo>
                      <a:pt x="3078" y="384"/>
                    </a:lnTo>
                    <a:lnTo>
                      <a:pt x="3078" y="384"/>
                    </a:lnTo>
                    <a:lnTo>
                      <a:pt x="3078" y="378"/>
                    </a:lnTo>
                    <a:lnTo>
                      <a:pt x="3078" y="378"/>
                    </a:lnTo>
                    <a:lnTo>
                      <a:pt x="3078" y="378"/>
                    </a:lnTo>
                    <a:lnTo>
                      <a:pt x="3078" y="378"/>
                    </a:lnTo>
                    <a:lnTo>
                      <a:pt x="3078" y="378"/>
                    </a:lnTo>
                    <a:lnTo>
                      <a:pt x="3078" y="378"/>
                    </a:lnTo>
                    <a:lnTo>
                      <a:pt x="3078" y="378"/>
                    </a:lnTo>
                    <a:lnTo>
                      <a:pt x="3084" y="378"/>
                    </a:lnTo>
                    <a:lnTo>
                      <a:pt x="3084" y="378"/>
                    </a:lnTo>
                    <a:lnTo>
                      <a:pt x="3084" y="378"/>
                    </a:lnTo>
                    <a:lnTo>
                      <a:pt x="3084" y="378"/>
                    </a:lnTo>
                    <a:lnTo>
                      <a:pt x="3084" y="378"/>
                    </a:lnTo>
                    <a:lnTo>
                      <a:pt x="3084" y="378"/>
                    </a:lnTo>
                    <a:lnTo>
                      <a:pt x="3084" y="378"/>
                    </a:lnTo>
                    <a:lnTo>
                      <a:pt x="3084" y="378"/>
                    </a:lnTo>
                    <a:lnTo>
                      <a:pt x="3084" y="378"/>
                    </a:lnTo>
                    <a:lnTo>
                      <a:pt x="3084" y="378"/>
                    </a:lnTo>
                    <a:lnTo>
                      <a:pt x="3084" y="378"/>
                    </a:lnTo>
                    <a:lnTo>
                      <a:pt x="3084" y="378"/>
                    </a:lnTo>
                    <a:lnTo>
                      <a:pt x="3084" y="378"/>
                    </a:lnTo>
                    <a:lnTo>
                      <a:pt x="3084" y="378"/>
                    </a:lnTo>
                    <a:lnTo>
                      <a:pt x="3084" y="378"/>
                    </a:lnTo>
                    <a:lnTo>
                      <a:pt x="3084" y="378"/>
                    </a:lnTo>
                    <a:lnTo>
                      <a:pt x="3084" y="378"/>
                    </a:lnTo>
                    <a:lnTo>
                      <a:pt x="3084" y="378"/>
                    </a:lnTo>
                    <a:lnTo>
                      <a:pt x="3084" y="378"/>
                    </a:lnTo>
                    <a:lnTo>
                      <a:pt x="3084" y="378"/>
                    </a:lnTo>
                    <a:lnTo>
                      <a:pt x="3084" y="378"/>
                    </a:lnTo>
                    <a:lnTo>
                      <a:pt x="3084" y="378"/>
                    </a:lnTo>
                    <a:lnTo>
                      <a:pt x="3084" y="378"/>
                    </a:lnTo>
                    <a:lnTo>
                      <a:pt x="3084" y="378"/>
                    </a:lnTo>
                    <a:lnTo>
                      <a:pt x="3084" y="378"/>
                    </a:lnTo>
                    <a:lnTo>
                      <a:pt x="3084" y="378"/>
                    </a:lnTo>
                    <a:lnTo>
                      <a:pt x="3084" y="378"/>
                    </a:lnTo>
                    <a:lnTo>
                      <a:pt x="3084" y="378"/>
                    </a:lnTo>
                    <a:lnTo>
                      <a:pt x="3084" y="378"/>
                    </a:lnTo>
                    <a:lnTo>
                      <a:pt x="3084" y="378"/>
                    </a:lnTo>
                    <a:lnTo>
                      <a:pt x="3084" y="378"/>
                    </a:lnTo>
                    <a:lnTo>
                      <a:pt x="3084" y="378"/>
                    </a:lnTo>
                    <a:lnTo>
                      <a:pt x="3084" y="378"/>
                    </a:lnTo>
                    <a:lnTo>
                      <a:pt x="3084" y="378"/>
                    </a:lnTo>
                    <a:lnTo>
                      <a:pt x="3090" y="378"/>
                    </a:lnTo>
                    <a:lnTo>
                      <a:pt x="3090" y="378"/>
                    </a:lnTo>
                    <a:lnTo>
                      <a:pt x="3090" y="378"/>
                    </a:lnTo>
                    <a:lnTo>
                      <a:pt x="3090" y="384"/>
                    </a:lnTo>
                    <a:lnTo>
                      <a:pt x="3090" y="384"/>
                    </a:lnTo>
                    <a:lnTo>
                      <a:pt x="3090" y="384"/>
                    </a:lnTo>
                    <a:lnTo>
                      <a:pt x="3090" y="384"/>
                    </a:lnTo>
                    <a:lnTo>
                      <a:pt x="3090" y="384"/>
                    </a:lnTo>
                    <a:lnTo>
                      <a:pt x="3090" y="384"/>
                    </a:lnTo>
                    <a:lnTo>
                      <a:pt x="3090" y="384"/>
                    </a:lnTo>
                    <a:lnTo>
                      <a:pt x="3090" y="384"/>
                    </a:lnTo>
                    <a:lnTo>
                      <a:pt x="3090" y="384"/>
                    </a:lnTo>
                    <a:lnTo>
                      <a:pt x="3090" y="384"/>
                    </a:lnTo>
                    <a:lnTo>
                      <a:pt x="3090" y="384"/>
                    </a:lnTo>
                    <a:lnTo>
                      <a:pt x="3090" y="384"/>
                    </a:lnTo>
                    <a:lnTo>
                      <a:pt x="3090" y="384"/>
                    </a:lnTo>
                    <a:lnTo>
                      <a:pt x="3090" y="384"/>
                    </a:lnTo>
                    <a:lnTo>
                      <a:pt x="3090" y="384"/>
                    </a:lnTo>
                    <a:lnTo>
                      <a:pt x="3090" y="384"/>
                    </a:lnTo>
                    <a:lnTo>
                      <a:pt x="3090" y="384"/>
                    </a:lnTo>
                    <a:lnTo>
                      <a:pt x="3090" y="384"/>
                    </a:lnTo>
                    <a:lnTo>
                      <a:pt x="3090" y="384"/>
                    </a:lnTo>
                    <a:lnTo>
                      <a:pt x="3090" y="384"/>
                    </a:lnTo>
                    <a:lnTo>
                      <a:pt x="3090" y="384"/>
                    </a:lnTo>
                    <a:lnTo>
                      <a:pt x="3090" y="384"/>
                    </a:lnTo>
                    <a:lnTo>
                      <a:pt x="3090" y="384"/>
                    </a:lnTo>
                    <a:lnTo>
                      <a:pt x="3090" y="390"/>
                    </a:lnTo>
                    <a:lnTo>
                      <a:pt x="3090" y="390"/>
                    </a:lnTo>
                    <a:lnTo>
                      <a:pt x="3090" y="390"/>
                    </a:lnTo>
                    <a:lnTo>
                      <a:pt x="3090" y="390"/>
                    </a:lnTo>
                    <a:lnTo>
                      <a:pt x="3090" y="390"/>
                    </a:lnTo>
                    <a:lnTo>
                      <a:pt x="3090" y="390"/>
                    </a:lnTo>
                    <a:lnTo>
                      <a:pt x="3096" y="390"/>
                    </a:lnTo>
                    <a:lnTo>
                      <a:pt x="3096" y="390"/>
                    </a:lnTo>
                    <a:lnTo>
                      <a:pt x="3096" y="390"/>
                    </a:lnTo>
                    <a:lnTo>
                      <a:pt x="3096" y="390"/>
                    </a:lnTo>
                    <a:lnTo>
                      <a:pt x="3096" y="390"/>
                    </a:lnTo>
                    <a:lnTo>
                      <a:pt x="3096" y="390"/>
                    </a:lnTo>
                    <a:lnTo>
                      <a:pt x="3096" y="390"/>
                    </a:lnTo>
                    <a:lnTo>
                      <a:pt x="3096" y="390"/>
                    </a:lnTo>
                    <a:lnTo>
                      <a:pt x="3096" y="390"/>
                    </a:lnTo>
                    <a:lnTo>
                      <a:pt x="3096" y="390"/>
                    </a:lnTo>
                    <a:lnTo>
                      <a:pt x="3096" y="390"/>
                    </a:lnTo>
                    <a:lnTo>
                      <a:pt x="3096" y="390"/>
                    </a:lnTo>
                    <a:lnTo>
                      <a:pt x="3096" y="390"/>
                    </a:lnTo>
                    <a:lnTo>
                      <a:pt x="3096" y="390"/>
                    </a:lnTo>
                    <a:lnTo>
                      <a:pt x="3096" y="390"/>
                    </a:lnTo>
                    <a:lnTo>
                      <a:pt x="3096" y="390"/>
                    </a:lnTo>
                    <a:lnTo>
                      <a:pt x="3096" y="390"/>
                    </a:lnTo>
                    <a:lnTo>
                      <a:pt x="3096" y="390"/>
                    </a:lnTo>
                    <a:lnTo>
                      <a:pt x="3096" y="396"/>
                    </a:lnTo>
                    <a:lnTo>
                      <a:pt x="3096" y="396"/>
                    </a:lnTo>
                    <a:lnTo>
                      <a:pt x="3096" y="396"/>
                    </a:lnTo>
                    <a:lnTo>
                      <a:pt x="3096" y="396"/>
                    </a:lnTo>
                    <a:lnTo>
                      <a:pt x="3096" y="396"/>
                    </a:lnTo>
                    <a:lnTo>
                      <a:pt x="3096" y="396"/>
                    </a:lnTo>
                    <a:lnTo>
                      <a:pt x="3096" y="396"/>
                    </a:lnTo>
                    <a:lnTo>
                      <a:pt x="3096" y="396"/>
                    </a:lnTo>
                    <a:lnTo>
                      <a:pt x="3096" y="396"/>
                    </a:lnTo>
                    <a:lnTo>
                      <a:pt x="3096" y="396"/>
                    </a:lnTo>
                    <a:lnTo>
                      <a:pt x="3096" y="396"/>
                    </a:lnTo>
                    <a:lnTo>
                      <a:pt x="3096" y="396"/>
                    </a:lnTo>
                    <a:lnTo>
                      <a:pt x="3096" y="396"/>
                    </a:lnTo>
                    <a:lnTo>
                      <a:pt x="3096" y="396"/>
                    </a:lnTo>
                    <a:lnTo>
                      <a:pt x="3096" y="396"/>
                    </a:lnTo>
                    <a:lnTo>
                      <a:pt x="3102" y="396"/>
                    </a:lnTo>
                    <a:lnTo>
                      <a:pt x="3102" y="396"/>
                    </a:lnTo>
                    <a:lnTo>
                      <a:pt x="3102" y="396"/>
                    </a:lnTo>
                    <a:lnTo>
                      <a:pt x="3102" y="396"/>
                    </a:lnTo>
                    <a:lnTo>
                      <a:pt x="3102" y="396"/>
                    </a:lnTo>
                    <a:lnTo>
                      <a:pt x="3102" y="396"/>
                    </a:lnTo>
                    <a:lnTo>
                      <a:pt x="3102" y="396"/>
                    </a:lnTo>
                    <a:lnTo>
                      <a:pt x="3102" y="396"/>
                    </a:lnTo>
                    <a:lnTo>
                      <a:pt x="3102" y="396"/>
                    </a:lnTo>
                    <a:lnTo>
                      <a:pt x="3102" y="402"/>
                    </a:lnTo>
                    <a:lnTo>
                      <a:pt x="3102" y="402"/>
                    </a:lnTo>
                    <a:lnTo>
                      <a:pt x="3102" y="402"/>
                    </a:lnTo>
                    <a:lnTo>
                      <a:pt x="3102" y="402"/>
                    </a:lnTo>
                    <a:lnTo>
                      <a:pt x="3102" y="402"/>
                    </a:lnTo>
                    <a:lnTo>
                      <a:pt x="3102" y="402"/>
                    </a:lnTo>
                    <a:lnTo>
                      <a:pt x="3102" y="402"/>
                    </a:lnTo>
                    <a:lnTo>
                      <a:pt x="3102" y="402"/>
                    </a:lnTo>
                    <a:lnTo>
                      <a:pt x="3102" y="402"/>
                    </a:lnTo>
                    <a:lnTo>
                      <a:pt x="3102" y="402"/>
                    </a:lnTo>
                    <a:lnTo>
                      <a:pt x="3102" y="402"/>
                    </a:lnTo>
                    <a:lnTo>
                      <a:pt x="3102" y="402"/>
                    </a:lnTo>
                    <a:lnTo>
                      <a:pt x="3102" y="402"/>
                    </a:lnTo>
                    <a:lnTo>
                      <a:pt x="3102" y="402"/>
                    </a:lnTo>
                    <a:lnTo>
                      <a:pt x="3102" y="402"/>
                    </a:lnTo>
                    <a:lnTo>
                      <a:pt x="3102" y="402"/>
                    </a:lnTo>
                    <a:lnTo>
                      <a:pt x="3102" y="402"/>
                    </a:lnTo>
                    <a:lnTo>
                      <a:pt x="3102" y="402"/>
                    </a:lnTo>
                    <a:lnTo>
                      <a:pt x="3102" y="402"/>
                    </a:lnTo>
                    <a:lnTo>
                      <a:pt x="3102" y="402"/>
                    </a:lnTo>
                    <a:lnTo>
                      <a:pt x="3102" y="402"/>
                    </a:lnTo>
                    <a:lnTo>
                      <a:pt x="3102" y="402"/>
                    </a:lnTo>
                    <a:lnTo>
                      <a:pt x="3102" y="402"/>
                    </a:lnTo>
                    <a:lnTo>
                      <a:pt x="3102" y="402"/>
                    </a:lnTo>
                    <a:lnTo>
                      <a:pt x="3102" y="402"/>
                    </a:lnTo>
                    <a:lnTo>
                      <a:pt x="3108" y="402"/>
                    </a:lnTo>
                    <a:lnTo>
                      <a:pt x="3108" y="402"/>
                    </a:lnTo>
                    <a:lnTo>
                      <a:pt x="3108" y="402"/>
                    </a:lnTo>
                    <a:lnTo>
                      <a:pt x="3108" y="402"/>
                    </a:lnTo>
                    <a:lnTo>
                      <a:pt x="3108" y="402"/>
                    </a:lnTo>
                    <a:lnTo>
                      <a:pt x="3108" y="402"/>
                    </a:lnTo>
                    <a:lnTo>
                      <a:pt x="3108" y="402"/>
                    </a:lnTo>
                    <a:lnTo>
                      <a:pt x="3108" y="396"/>
                    </a:lnTo>
                    <a:lnTo>
                      <a:pt x="3108" y="396"/>
                    </a:lnTo>
                    <a:lnTo>
                      <a:pt x="3108" y="396"/>
                    </a:lnTo>
                    <a:lnTo>
                      <a:pt x="3108" y="396"/>
                    </a:lnTo>
                    <a:lnTo>
                      <a:pt x="3108" y="396"/>
                    </a:lnTo>
                    <a:lnTo>
                      <a:pt x="3108" y="396"/>
                    </a:lnTo>
                    <a:lnTo>
                      <a:pt x="3108" y="396"/>
                    </a:lnTo>
                    <a:lnTo>
                      <a:pt x="3108" y="390"/>
                    </a:lnTo>
                    <a:lnTo>
                      <a:pt x="3108" y="390"/>
                    </a:lnTo>
                    <a:lnTo>
                      <a:pt x="3108" y="390"/>
                    </a:lnTo>
                    <a:lnTo>
                      <a:pt x="3108" y="390"/>
                    </a:lnTo>
                    <a:lnTo>
                      <a:pt x="3108" y="390"/>
                    </a:lnTo>
                    <a:lnTo>
                      <a:pt x="3108" y="384"/>
                    </a:lnTo>
                    <a:lnTo>
                      <a:pt x="3108" y="384"/>
                    </a:lnTo>
                    <a:lnTo>
                      <a:pt x="3108" y="384"/>
                    </a:lnTo>
                    <a:lnTo>
                      <a:pt x="3108" y="384"/>
                    </a:lnTo>
                    <a:lnTo>
                      <a:pt x="3108" y="384"/>
                    </a:lnTo>
                    <a:lnTo>
                      <a:pt x="3108" y="378"/>
                    </a:lnTo>
                    <a:lnTo>
                      <a:pt x="3108" y="378"/>
                    </a:lnTo>
                    <a:lnTo>
                      <a:pt x="3108" y="378"/>
                    </a:lnTo>
                    <a:lnTo>
                      <a:pt x="3108" y="378"/>
                    </a:lnTo>
                    <a:lnTo>
                      <a:pt x="3108" y="372"/>
                    </a:lnTo>
                    <a:lnTo>
                      <a:pt x="3108" y="372"/>
                    </a:lnTo>
                    <a:lnTo>
                      <a:pt x="3108" y="372"/>
                    </a:lnTo>
                    <a:lnTo>
                      <a:pt x="3108" y="372"/>
                    </a:lnTo>
                    <a:lnTo>
                      <a:pt x="3108" y="372"/>
                    </a:lnTo>
                    <a:lnTo>
                      <a:pt x="3114" y="366"/>
                    </a:lnTo>
                    <a:lnTo>
                      <a:pt x="3114" y="366"/>
                    </a:lnTo>
                    <a:lnTo>
                      <a:pt x="3114" y="366"/>
                    </a:lnTo>
                    <a:lnTo>
                      <a:pt x="3114" y="366"/>
                    </a:lnTo>
                    <a:lnTo>
                      <a:pt x="3114" y="360"/>
                    </a:lnTo>
                    <a:lnTo>
                      <a:pt x="3114" y="360"/>
                    </a:lnTo>
                    <a:lnTo>
                      <a:pt x="3114" y="360"/>
                    </a:lnTo>
                    <a:lnTo>
                      <a:pt x="3114" y="360"/>
                    </a:lnTo>
                    <a:lnTo>
                      <a:pt x="3114" y="360"/>
                    </a:lnTo>
                    <a:lnTo>
                      <a:pt x="3114" y="354"/>
                    </a:lnTo>
                    <a:lnTo>
                      <a:pt x="3114" y="354"/>
                    </a:lnTo>
                    <a:lnTo>
                      <a:pt x="3114" y="354"/>
                    </a:lnTo>
                    <a:lnTo>
                      <a:pt x="3114" y="354"/>
                    </a:lnTo>
                    <a:lnTo>
                      <a:pt x="3114" y="348"/>
                    </a:lnTo>
                    <a:lnTo>
                      <a:pt x="3114" y="348"/>
                    </a:lnTo>
                    <a:lnTo>
                      <a:pt x="3114" y="348"/>
                    </a:lnTo>
                    <a:lnTo>
                      <a:pt x="3114" y="348"/>
                    </a:lnTo>
                    <a:lnTo>
                      <a:pt x="3114" y="348"/>
                    </a:lnTo>
                    <a:lnTo>
                      <a:pt x="3114" y="342"/>
                    </a:lnTo>
                    <a:lnTo>
                      <a:pt x="3114" y="342"/>
                    </a:lnTo>
                    <a:lnTo>
                      <a:pt x="3114" y="342"/>
                    </a:lnTo>
                    <a:lnTo>
                      <a:pt x="3114" y="342"/>
                    </a:lnTo>
                    <a:lnTo>
                      <a:pt x="3114" y="336"/>
                    </a:lnTo>
                    <a:lnTo>
                      <a:pt x="3114" y="336"/>
                    </a:lnTo>
                    <a:lnTo>
                      <a:pt x="3114" y="336"/>
                    </a:lnTo>
                    <a:lnTo>
                      <a:pt x="3114" y="336"/>
                    </a:lnTo>
                    <a:lnTo>
                      <a:pt x="3114" y="336"/>
                    </a:lnTo>
                    <a:lnTo>
                      <a:pt x="3114" y="330"/>
                    </a:lnTo>
                    <a:lnTo>
                      <a:pt x="3114" y="330"/>
                    </a:lnTo>
                    <a:lnTo>
                      <a:pt x="3114" y="330"/>
                    </a:lnTo>
                    <a:lnTo>
                      <a:pt x="3114" y="330"/>
                    </a:lnTo>
                    <a:lnTo>
                      <a:pt x="3114" y="324"/>
                    </a:lnTo>
                    <a:lnTo>
                      <a:pt x="3114" y="324"/>
                    </a:lnTo>
                    <a:lnTo>
                      <a:pt x="3120" y="324"/>
                    </a:lnTo>
                    <a:lnTo>
                      <a:pt x="3120" y="324"/>
                    </a:lnTo>
                    <a:lnTo>
                      <a:pt x="3120" y="324"/>
                    </a:lnTo>
                    <a:lnTo>
                      <a:pt x="3120" y="318"/>
                    </a:lnTo>
                    <a:lnTo>
                      <a:pt x="3120" y="318"/>
                    </a:lnTo>
                    <a:lnTo>
                      <a:pt x="3120" y="318"/>
                    </a:lnTo>
                    <a:lnTo>
                      <a:pt x="3120" y="318"/>
                    </a:lnTo>
                    <a:lnTo>
                      <a:pt x="3120" y="312"/>
                    </a:lnTo>
                    <a:lnTo>
                      <a:pt x="3120" y="312"/>
                    </a:lnTo>
                    <a:lnTo>
                      <a:pt x="3120" y="312"/>
                    </a:lnTo>
                    <a:lnTo>
                      <a:pt x="3120" y="312"/>
                    </a:lnTo>
                    <a:lnTo>
                      <a:pt x="3120" y="312"/>
                    </a:lnTo>
                    <a:lnTo>
                      <a:pt x="3120" y="306"/>
                    </a:lnTo>
                    <a:lnTo>
                      <a:pt x="3120" y="306"/>
                    </a:lnTo>
                    <a:lnTo>
                      <a:pt x="3120" y="306"/>
                    </a:lnTo>
                    <a:lnTo>
                      <a:pt x="3120" y="306"/>
                    </a:lnTo>
                    <a:lnTo>
                      <a:pt x="3120" y="300"/>
                    </a:lnTo>
                    <a:lnTo>
                      <a:pt x="3120" y="300"/>
                    </a:lnTo>
                    <a:lnTo>
                      <a:pt x="3120" y="300"/>
                    </a:lnTo>
                    <a:lnTo>
                      <a:pt x="3120" y="300"/>
                    </a:lnTo>
                    <a:lnTo>
                      <a:pt x="3120" y="300"/>
                    </a:lnTo>
                    <a:lnTo>
                      <a:pt x="3120" y="294"/>
                    </a:lnTo>
                    <a:lnTo>
                      <a:pt x="3120" y="294"/>
                    </a:lnTo>
                    <a:lnTo>
                      <a:pt x="3120" y="294"/>
                    </a:lnTo>
                    <a:lnTo>
                      <a:pt x="3120" y="294"/>
                    </a:lnTo>
                    <a:lnTo>
                      <a:pt x="3120" y="288"/>
                    </a:lnTo>
                    <a:lnTo>
                      <a:pt x="3120" y="288"/>
                    </a:lnTo>
                    <a:lnTo>
                      <a:pt x="3120" y="288"/>
                    </a:lnTo>
                    <a:lnTo>
                      <a:pt x="3120" y="288"/>
                    </a:lnTo>
                    <a:lnTo>
                      <a:pt x="3120" y="288"/>
                    </a:lnTo>
                    <a:lnTo>
                      <a:pt x="3120" y="282"/>
                    </a:lnTo>
                    <a:lnTo>
                      <a:pt x="3120" y="282"/>
                    </a:lnTo>
                    <a:lnTo>
                      <a:pt x="3126" y="282"/>
                    </a:lnTo>
                    <a:lnTo>
                      <a:pt x="3126" y="282"/>
                    </a:lnTo>
                    <a:lnTo>
                      <a:pt x="3126" y="276"/>
                    </a:lnTo>
                    <a:lnTo>
                      <a:pt x="3126" y="276"/>
                    </a:lnTo>
                    <a:lnTo>
                      <a:pt x="3126" y="276"/>
                    </a:lnTo>
                    <a:lnTo>
                      <a:pt x="3126" y="276"/>
                    </a:lnTo>
                    <a:lnTo>
                      <a:pt x="3126" y="276"/>
                    </a:lnTo>
                    <a:lnTo>
                      <a:pt x="3126" y="270"/>
                    </a:lnTo>
                    <a:lnTo>
                      <a:pt x="3126" y="270"/>
                    </a:lnTo>
                    <a:lnTo>
                      <a:pt x="3126" y="270"/>
                    </a:lnTo>
                    <a:lnTo>
                      <a:pt x="3126" y="270"/>
                    </a:lnTo>
                    <a:lnTo>
                      <a:pt x="3126" y="264"/>
                    </a:lnTo>
                    <a:lnTo>
                      <a:pt x="3126" y="264"/>
                    </a:lnTo>
                    <a:lnTo>
                      <a:pt x="3126" y="264"/>
                    </a:lnTo>
                    <a:lnTo>
                      <a:pt x="3126" y="264"/>
                    </a:lnTo>
                    <a:lnTo>
                      <a:pt x="3126" y="264"/>
                    </a:lnTo>
                    <a:lnTo>
                      <a:pt x="3126" y="258"/>
                    </a:lnTo>
                    <a:lnTo>
                      <a:pt x="3126" y="258"/>
                    </a:lnTo>
                    <a:lnTo>
                      <a:pt x="3126" y="258"/>
                    </a:lnTo>
                    <a:lnTo>
                      <a:pt x="3126" y="258"/>
                    </a:lnTo>
                    <a:lnTo>
                      <a:pt x="3126" y="258"/>
                    </a:lnTo>
                    <a:lnTo>
                      <a:pt x="3126" y="252"/>
                    </a:lnTo>
                    <a:lnTo>
                      <a:pt x="3126" y="252"/>
                    </a:lnTo>
                    <a:lnTo>
                      <a:pt x="3126" y="252"/>
                    </a:lnTo>
                    <a:lnTo>
                      <a:pt x="3126" y="252"/>
                    </a:lnTo>
                    <a:lnTo>
                      <a:pt x="3126" y="246"/>
                    </a:lnTo>
                    <a:lnTo>
                      <a:pt x="3126" y="246"/>
                    </a:lnTo>
                    <a:lnTo>
                      <a:pt x="3126" y="246"/>
                    </a:lnTo>
                    <a:lnTo>
                      <a:pt x="3126" y="246"/>
                    </a:lnTo>
                    <a:lnTo>
                      <a:pt x="3126" y="240"/>
                    </a:lnTo>
                    <a:lnTo>
                      <a:pt x="3126" y="240"/>
                    </a:lnTo>
                    <a:lnTo>
                      <a:pt x="3126" y="240"/>
                    </a:lnTo>
                    <a:lnTo>
                      <a:pt x="3126" y="240"/>
                    </a:lnTo>
                    <a:lnTo>
                      <a:pt x="3132" y="234"/>
                    </a:lnTo>
                    <a:lnTo>
                      <a:pt x="3132" y="234"/>
                    </a:lnTo>
                    <a:lnTo>
                      <a:pt x="3132" y="234"/>
                    </a:lnTo>
                    <a:lnTo>
                      <a:pt x="3132" y="234"/>
                    </a:lnTo>
                    <a:lnTo>
                      <a:pt x="3132" y="228"/>
                    </a:lnTo>
                    <a:lnTo>
                      <a:pt x="3132" y="228"/>
                    </a:lnTo>
                    <a:lnTo>
                      <a:pt x="3132" y="228"/>
                    </a:lnTo>
                    <a:lnTo>
                      <a:pt x="3132" y="228"/>
                    </a:lnTo>
                    <a:lnTo>
                      <a:pt x="3132" y="222"/>
                    </a:lnTo>
                    <a:lnTo>
                      <a:pt x="3132" y="222"/>
                    </a:lnTo>
                    <a:lnTo>
                      <a:pt x="3132" y="222"/>
                    </a:lnTo>
                    <a:lnTo>
                      <a:pt x="3132" y="222"/>
                    </a:lnTo>
                    <a:lnTo>
                      <a:pt x="3132" y="216"/>
                    </a:lnTo>
                    <a:lnTo>
                      <a:pt x="3132" y="216"/>
                    </a:lnTo>
                    <a:lnTo>
                      <a:pt x="3132" y="216"/>
                    </a:lnTo>
                    <a:lnTo>
                      <a:pt x="3132" y="216"/>
                    </a:lnTo>
                    <a:lnTo>
                      <a:pt x="3132" y="210"/>
                    </a:lnTo>
                    <a:lnTo>
                      <a:pt x="3132" y="210"/>
                    </a:lnTo>
                    <a:lnTo>
                      <a:pt x="3132" y="210"/>
                    </a:lnTo>
                    <a:lnTo>
                      <a:pt x="3132" y="204"/>
                    </a:lnTo>
                    <a:lnTo>
                      <a:pt x="3132" y="204"/>
                    </a:lnTo>
                    <a:lnTo>
                      <a:pt x="3132" y="204"/>
                    </a:lnTo>
                    <a:lnTo>
                      <a:pt x="3132" y="204"/>
                    </a:lnTo>
                    <a:lnTo>
                      <a:pt x="3132" y="198"/>
                    </a:lnTo>
                    <a:lnTo>
                      <a:pt x="3132" y="198"/>
                    </a:lnTo>
                    <a:lnTo>
                      <a:pt x="3132" y="198"/>
                    </a:lnTo>
                    <a:lnTo>
                      <a:pt x="3132" y="192"/>
                    </a:lnTo>
                    <a:lnTo>
                      <a:pt x="3132" y="192"/>
                    </a:lnTo>
                    <a:lnTo>
                      <a:pt x="3132" y="192"/>
                    </a:lnTo>
                    <a:lnTo>
                      <a:pt x="3132" y="192"/>
                    </a:lnTo>
                    <a:lnTo>
                      <a:pt x="3132" y="186"/>
                    </a:lnTo>
                    <a:lnTo>
                      <a:pt x="3132" y="186"/>
                    </a:lnTo>
                    <a:lnTo>
                      <a:pt x="3132" y="186"/>
                    </a:lnTo>
                    <a:lnTo>
                      <a:pt x="3138" y="180"/>
                    </a:lnTo>
                    <a:lnTo>
                      <a:pt x="3138" y="180"/>
                    </a:lnTo>
                    <a:lnTo>
                      <a:pt x="3138" y="180"/>
                    </a:lnTo>
                    <a:lnTo>
                      <a:pt x="3138" y="180"/>
                    </a:lnTo>
                    <a:lnTo>
                      <a:pt x="3138" y="174"/>
                    </a:lnTo>
                    <a:lnTo>
                      <a:pt x="3138" y="174"/>
                    </a:lnTo>
                    <a:lnTo>
                      <a:pt x="3138" y="174"/>
                    </a:lnTo>
                    <a:lnTo>
                      <a:pt x="3138" y="174"/>
                    </a:lnTo>
                    <a:lnTo>
                      <a:pt x="3138" y="168"/>
                    </a:lnTo>
                    <a:lnTo>
                      <a:pt x="3138" y="168"/>
                    </a:lnTo>
                    <a:lnTo>
                      <a:pt x="3138" y="168"/>
                    </a:lnTo>
                    <a:lnTo>
                      <a:pt x="3138" y="162"/>
                    </a:lnTo>
                    <a:lnTo>
                      <a:pt x="3138" y="162"/>
                    </a:lnTo>
                    <a:lnTo>
                      <a:pt x="3138" y="162"/>
                    </a:lnTo>
                    <a:lnTo>
                      <a:pt x="3138" y="162"/>
                    </a:lnTo>
                    <a:lnTo>
                      <a:pt x="3138" y="156"/>
                    </a:lnTo>
                    <a:lnTo>
                      <a:pt x="3138" y="156"/>
                    </a:lnTo>
                    <a:lnTo>
                      <a:pt x="3138" y="156"/>
                    </a:lnTo>
                    <a:lnTo>
                      <a:pt x="3138" y="150"/>
                    </a:lnTo>
                    <a:lnTo>
                      <a:pt x="3138" y="150"/>
                    </a:lnTo>
                    <a:lnTo>
                      <a:pt x="3138" y="150"/>
                    </a:lnTo>
                    <a:lnTo>
                      <a:pt x="3138" y="150"/>
                    </a:lnTo>
                    <a:lnTo>
                      <a:pt x="3138" y="144"/>
                    </a:lnTo>
                    <a:lnTo>
                      <a:pt x="3138" y="144"/>
                    </a:lnTo>
                    <a:lnTo>
                      <a:pt x="3138" y="144"/>
                    </a:lnTo>
                    <a:lnTo>
                      <a:pt x="3138" y="144"/>
                    </a:lnTo>
                    <a:lnTo>
                      <a:pt x="3138" y="138"/>
                    </a:lnTo>
                    <a:lnTo>
                      <a:pt x="3138" y="138"/>
                    </a:lnTo>
                    <a:lnTo>
                      <a:pt x="3138" y="138"/>
                    </a:lnTo>
                    <a:lnTo>
                      <a:pt x="3138" y="132"/>
                    </a:lnTo>
                    <a:lnTo>
                      <a:pt x="3138" y="132"/>
                    </a:lnTo>
                    <a:lnTo>
                      <a:pt x="3138" y="132"/>
                    </a:lnTo>
                    <a:lnTo>
                      <a:pt x="3138" y="132"/>
                    </a:lnTo>
                    <a:lnTo>
                      <a:pt x="3144" y="126"/>
                    </a:lnTo>
                    <a:lnTo>
                      <a:pt x="3144" y="126"/>
                    </a:lnTo>
                    <a:lnTo>
                      <a:pt x="3144" y="126"/>
                    </a:lnTo>
                    <a:lnTo>
                      <a:pt x="3144" y="120"/>
                    </a:lnTo>
                    <a:lnTo>
                      <a:pt x="3144" y="120"/>
                    </a:lnTo>
                    <a:lnTo>
                      <a:pt x="3144" y="120"/>
                    </a:lnTo>
                    <a:lnTo>
                      <a:pt x="3144" y="120"/>
                    </a:lnTo>
                    <a:lnTo>
                      <a:pt x="3144" y="114"/>
                    </a:lnTo>
                    <a:lnTo>
                      <a:pt x="3144" y="114"/>
                    </a:lnTo>
                    <a:lnTo>
                      <a:pt x="3144" y="114"/>
                    </a:lnTo>
                    <a:lnTo>
                      <a:pt x="3144" y="108"/>
                    </a:lnTo>
                    <a:lnTo>
                      <a:pt x="3144" y="108"/>
                    </a:lnTo>
                    <a:lnTo>
                      <a:pt x="3144" y="108"/>
                    </a:lnTo>
                    <a:lnTo>
                      <a:pt x="3144" y="108"/>
                    </a:lnTo>
                    <a:lnTo>
                      <a:pt x="3144" y="102"/>
                    </a:lnTo>
                    <a:lnTo>
                      <a:pt x="3144" y="102"/>
                    </a:lnTo>
                    <a:lnTo>
                      <a:pt x="3144" y="102"/>
                    </a:lnTo>
                    <a:lnTo>
                      <a:pt x="3144" y="102"/>
                    </a:lnTo>
                    <a:lnTo>
                      <a:pt x="3144" y="96"/>
                    </a:lnTo>
                    <a:lnTo>
                      <a:pt x="3144" y="96"/>
                    </a:lnTo>
                    <a:lnTo>
                      <a:pt x="3144" y="96"/>
                    </a:lnTo>
                    <a:lnTo>
                      <a:pt x="3144" y="90"/>
                    </a:lnTo>
                    <a:lnTo>
                      <a:pt x="3144" y="90"/>
                    </a:lnTo>
                    <a:lnTo>
                      <a:pt x="3144" y="90"/>
                    </a:lnTo>
                    <a:lnTo>
                      <a:pt x="3144" y="90"/>
                    </a:lnTo>
                    <a:lnTo>
                      <a:pt x="3144" y="84"/>
                    </a:lnTo>
                    <a:lnTo>
                      <a:pt x="3144" y="84"/>
                    </a:lnTo>
                    <a:lnTo>
                      <a:pt x="3144" y="84"/>
                    </a:lnTo>
                    <a:lnTo>
                      <a:pt x="3144" y="78"/>
                    </a:lnTo>
                    <a:lnTo>
                      <a:pt x="3144" y="78"/>
                    </a:lnTo>
                    <a:lnTo>
                      <a:pt x="3144" y="78"/>
                    </a:lnTo>
                    <a:lnTo>
                      <a:pt x="3144" y="78"/>
                    </a:lnTo>
                    <a:lnTo>
                      <a:pt x="3150" y="72"/>
                    </a:lnTo>
                    <a:lnTo>
                      <a:pt x="3150" y="72"/>
                    </a:lnTo>
                    <a:lnTo>
                      <a:pt x="3150" y="72"/>
                    </a:lnTo>
                    <a:lnTo>
                      <a:pt x="3150" y="72"/>
                    </a:lnTo>
                    <a:lnTo>
                      <a:pt x="3150" y="66"/>
                    </a:lnTo>
                    <a:lnTo>
                      <a:pt x="3150" y="66"/>
                    </a:lnTo>
                    <a:lnTo>
                      <a:pt x="3150" y="66"/>
                    </a:lnTo>
                    <a:lnTo>
                      <a:pt x="3150" y="60"/>
                    </a:lnTo>
                    <a:lnTo>
                      <a:pt x="3150" y="60"/>
                    </a:lnTo>
                    <a:lnTo>
                      <a:pt x="3150" y="60"/>
                    </a:lnTo>
                    <a:lnTo>
                      <a:pt x="3150" y="60"/>
                    </a:lnTo>
                    <a:lnTo>
                      <a:pt x="3150" y="54"/>
                    </a:lnTo>
                    <a:lnTo>
                      <a:pt x="3150" y="54"/>
                    </a:lnTo>
                    <a:lnTo>
                      <a:pt x="3150" y="54"/>
                    </a:lnTo>
                    <a:lnTo>
                      <a:pt x="3150" y="54"/>
                    </a:lnTo>
                    <a:lnTo>
                      <a:pt x="3150" y="54"/>
                    </a:lnTo>
                    <a:lnTo>
                      <a:pt x="3150" y="48"/>
                    </a:lnTo>
                    <a:lnTo>
                      <a:pt x="3150" y="48"/>
                    </a:lnTo>
                    <a:lnTo>
                      <a:pt x="3150" y="48"/>
                    </a:lnTo>
                    <a:lnTo>
                      <a:pt x="3150" y="48"/>
                    </a:lnTo>
                    <a:lnTo>
                      <a:pt x="3150" y="48"/>
                    </a:lnTo>
                    <a:lnTo>
                      <a:pt x="3150" y="42"/>
                    </a:lnTo>
                    <a:lnTo>
                      <a:pt x="3150" y="42"/>
                    </a:lnTo>
                    <a:lnTo>
                      <a:pt x="3150" y="42"/>
                    </a:lnTo>
                    <a:lnTo>
                      <a:pt x="3150" y="42"/>
                    </a:lnTo>
                    <a:lnTo>
                      <a:pt x="3150" y="42"/>
                    </a:lnTo>
                    <a:lnTo>
                      <a:pt x="3150" y="42"/>
                    </a:lnTo>
                    <a:lnTo>
                      <a:pt x="3150" y="36"/>
                    </a:lnTo>
                    <a:lnTo>
                      <a:pt x="3150" y="36"/>
                    </a:lnTo>
                    <a:lnTo>
                      <a:pt x="3150" y="36"/>
                    </a:lnTo>
                    <a:lnTo>
                      <a:pt x="3150" y="36"/>
                    </a:lnTo>
                    <a:lnTo>
                      <a:pt x="3150" y="36"/>
                    </a:lnTo>
                    <a:lnTo>
                      <a:pt x="3150" y="36"/>
                    </a:lnTo>
                    <a:lnTo>
                      <a:pt x="3150" y="36"/>
                    </a:lnTo>
                    <a:lnTo>
                      <a:pt x="3156" y="36"/>
                    </a:lnTo>
                    <a:lnTo>
                      <a:pt x="3156" y="36"/>
                    </a:lnTo>
                    <a:lnTo>
                      <a:pt x="3156" y="30"/>
                    </a:lnTo>
                    <a:lnTo>
                      <a:pt x="3156" y="30"/>
                    </a:lnTo>
                    <a:lnTo>
                      <a:pt x="3156" y="30"/>
                    </a:lnTo>
                    <a:lnTo>
                      <a:pt x="3156" y="30"/>
                    </a:lnTo>
                    <a:lnTo>
                      <a:pt x="3156" y="30"/>
                    </a:lnTo>
                    <a:lnTo>
                      <a:pt x="3156" y="30"/>
                    </a:lnTo>
                    <a:lnTo>
                      <a:pt x="3156" y="30"/>
                    </a:lnTo>
                    <a:lnTo>
                      <a:pt x="3156" y="30"/>
                    </a:lnTo>
                    <a:lnTo>
                      <a:pt x="3156" y="30"/>
                    </a:lnTo>
                    <a:lnTo>
                      <a:pt x="3156" y="30"/>
                    </a:lnTo>
                    <a:lnTo>
                      <a:pt x="3156" y="30"/>
                    </a:lnTo>
                    <a:lnTo>
                      <a:pt x="3156" y="24"/>
                    </a:lnTo>
                    <a:lnTo>
                      <a:pt x="3156" y="24"/>
                    </a:lnTo>
                    <a:lnTo>
                      <a:pt x="3156" y="24"/>
                    </a:lnTo>
                    <a:lnTo>
                      <a:pt x="3156" y="24"/>
                    </a:lnTo>
                    <a:lnTo>
                      <a:pt x="3156" y="24"/>
                    </a:lnTo>
                    <a:lnTo>
                      <a:pt x="3156" y="24"/>
                    </a:lnTo>
                    <a:lnTo>
                      <a:pt x="3156" y="24"/>
                    </a:lnTo>
                    <a:lnTo>
                      <a:pt x="3156" y="24"/>
                    </a:lnTo>
                    <a:lnTo>
                      <a:pt x="3156" y="24"/>
                    </a:lnTo>
                    <a:lnTo>
                      <a:pt x="3156" y="24"/>
                    </a:lnTo>
                    <a:lnTo>
                      <a:pt x="3156" y="24"/>
                    </a:lnTo>
                    <a:lnTo>
                      <a:pt x="3156" y="24"/>
                    </a:lnTo>
                    <a:lnTo>
                      <a:pt x="3156" y="18"/>
                    </a:lnTo>
                    <a:lnTo>
                      <a:pt x="3156" y="18"/>
                    </a:lnTo>
                    <a:lnTo>
                      <a:pt x="3156" y="18"/>
                    </a:lnTo>
                    <a:lnTo>
                      <a:pt x="3156" y="18"/>
                    </a:lnTo>
                    <a:lnTo>
                      <a:pt x="3156" y="18"/>
                    </a:lnTo>
                    <a:lnTo>
                      <a:pt x="3156" y="18"/>
                    </a:lnTo>
                    <a:lnTo>
                      <a:pt x="3156" y="18"/>
                    </a:lnTo>
                    <a:lnTo>
                      <a:pt x="3156" y="18"/>
                    </a:lnTo>
                    <a:lnTo>
                      <a:pt x="3162" y="18"/>
                    </a:lnTo>
                    <a:lnTo>
                      <a:pt x="3162" y="18"/>
                    </a:lnTo>
                    <a:lnTo>
                      <a:pt x="3162" y="18"/>
                    </a:lnTo>
                    <a:lnTo>
                      <a:pt x="3162" y="12"/>
                    </a:lnTo>
                    <a:lnTo>
                      <a:pt x="3162" y="12"/>
                    </a:lnTo>
                    <a:lnTo>
                      <a:pt x="3162" y="12"/>
                    </a:lnTo>
                    <a:lnTo>
                      <a:pt x="3162" y="12"/>
                    </a:lnTo>
                    <a:lnTo>
                      <a:pt x="3162" y="12"/>
                    </a:lnTo>
                    <a:lnTo>
                      <a:pt x="3162" y="12"/>
                    </a:lnTo>
                    <a:lnTo>
                      <a:pt x="3162" y="12"/>
                    </a:lnTo>
                    <a:lnTo>
                      <a:pt x="3162" y="12"/>
                    </a:lnTo>
                    <a:lnTo>
                      <a:pt x="3162" y="12"/>
                    </a:lnTo>
                    <a:lnTo>
                      <a:pt x="3162" y="12"/>
                    </a:lnTo>
                    <a:lnTo>
                      <a:pt x="3162" y="12"/>
                    </a:lnTo>
                    <a:lnTo>
                      <a:pt x="3162" y="6"/>
                    </a:lnTo>
                    <a:lnTo>
                      <a:pt x="3162" y="6"/>
                    </a:lnTo>
                    <a:lnTo>
                      <a:pt x="3162" y="6"/>
                    </a:lnTo>
                    <a:lnTo>
                      <a:pt x="3162" y="6"/>
                    </a:lnTo>
                    <a:lnTo>
                      <a:pt x="3162" y="6"/>
                    </a:lnTo>
                    <a:lnTo>
                      <a:pt x="3162" y="6"/>
                    </a:lnTo>
                    <a:lnTo>
                      <a:pt x="3162" y="6"/>
                    </a:lnTo>
                    <a:lnTo>
                      <a:pt x="3162" y="6"/>
                    </a:lnTo>
                    <a:lnTo>
                      <a:pt x="3162" y="6"/>
                    </a:lnTo>
                    <a:lnTo>
                      <a:pt x="3162" y="6"/>
                    </a:lnTo>
                    <a:lnTo>
                      <a:pt x="3162" y="6"/>
                    </a:lnTo>
                    <a:lnTo>
                      <a:pt x="3162" y="6"/>
                    </a:lnTo>
                    <a:lnTo>
                      <a:pt x="3162" y="6"/>
                    </a:lnTo>
                    <a:lnTo>
                      <a:pt x="3162" y="6"/>
                    </a:lnTo>
                    <a:lnTo>
                      <a:pt x="3162" y="6"/>
                    </a:lnTo>
                    <a:lnTo>
                      <a:pt x="3162" y="6"/>
                    </a:lnTo>
                    <a:lnTo>
                      <a:pt x="3162" y="6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6"/>
                    </a:lnTo>
                    <a:lnTo>
                      <a:pt x="3168" y="6"/>
                    </a:lnTo>
                    <a:lnTo>
                      <a:pt x="3168" y="6"/>
                    </a:lnTo>
                    <a:lnTo>
                      <a:pt x="3168" y="6"/>
                    </a:lnTo>
                    <a:lnTo>
                      <a:pt x="3168" y="6"/>
                    </a:lnTo>
                    <a:lnTo>
                      <a:pt x="3168" y="6"/>
                    </a:lnTo>
                    <a:lnTo>
                      <a:pt x="3168" y="6"/>
                    </a:lnTo>
                    <a:lnTo>
                      <a:pt x="3168" y="6"/>
                    </a:lnTo>
                    <a:lnTo>
                      <a:pt x="3168" y="6"/>
                    </a:lnTo>
                    <a:lnTo>
                      <a:pt x="3168" y="6"/>
                    </a:lnTo>
                    <a:lnTo>
                      <a:pt x="3168" y="6"/>
                    </a:lnTo>
                    <a:lnTo>
                      <a:pt x="3174" y="6"/>
                    </a:lnTo>
                    <a:lnTo>
                      <a:pt x="3174" y="6"/>
                    </a:lnTo>
                    <a:lnTo>
                      <a:pt x="3174" y="6"/>
                    </a:lnTo>
                    <a:lnTo>
                      <a:pt x="3174" y="6"/>
                    </a:lnTo>
                    <a:lnTo>
                      <a:pt x="3174" y="12"/>
                    </a:lnTo>
                    <a:lnTo>
                      <a:pt x="3174" y="12"/>
                    </a:lnTo>
                    <a:lnTo>
                      <a:pt x="3174" y="12"/>
                    </a:lnTo>
                    <a:lnTo>
                      <a:pt x="3174" y="12"/>
                    </a:lnTo>
                    <a:lnTo>
                      <a:pt x="3174" y="12"/>
                    </a:lnTo>
                    <a:lnTo>
                      <a:pt x="3174" y="12"/>
                    </a:lnTo>
                    <a:lnTo>
                      <a:pt x="3174" y="12"/>
                    </a:lnTo>
                    <a:lnTo>
                      <a:pt x="3174" y="12"/>
                    </a:lnTo>
                    <a:lnTo>
                      <a:pt x="3174" y="12"/>
                    </a:lnTo>
                    <a:lnTo>
                      <a:pt x="3174" y="18"/>
                    </a:lnTo>
                    <a:lnTo>
                      <a:pt x="3174" y="18"/>
                    </a:lnTo>
                    <a:lnTo>
                      <a:pt x="3174" y="18"/>
                    </a:lnTo>
                    <a:lnTo>
                      <a:pt x="3174" y="18"/>
                    </a:lnTo>
                    <a:lnTo>
                      <a:pt x="3174" y="18"/>
                    </a:lnTo>
                    <a:lnTo>
                      <a:pt x="3174" y="18"/>
                    </a:lnTo>
                    <a:lnTo>
                      <a:pt x="3174" y="18"/>
                    </a:lnTo>
                    <a:lnTo>
                      <a:pt x="3174" y="24"/>
                    </a:lnTo>
                    <a:lnTo>
                      <a:pt x="3174" y="24"/>
                    </a:lnTo>
                    <a:lnTo>
                      <a:pt x="3174" y="24"/>
                    </a:lnTo>
                    <a:lnTo>
                      <a:pt x="3174" y="24"/>
                    </a:lnTo>
                    <a:lnTo>
                      <a:pt x="3174" y="24"/>
                    </a:lnTo>
                    <a:lnTo>
                      <a:pt x="3174" y="24"/>
                    </a:lnTo>
                    <a:lnTo>
                      <a:pt x="3174" y="24"/>
                    </a:lnTo>
                    <a:lnTo>
                      <a:pt x="3174" y="30"/>
                    </a:lnTo>
                    <a:lnTo>
                      <a:pt x="3174" y="30"/>
                    </a:lnTo>
                    <a:lnTo>
                      <a:pt x="3174" y="30"/>
                    </a:lnTo>
                    <a:lnTo>
                      <a:pt x="3174" y="30"/>
                    </a:lnTo>
                    <a:lnTo>
                      <a:pt x="3174" y="30"/>
                    </a:lnTo>
                    <a:lnTo>
                      <a:pt x="3180" y="36"/>
                    </a:lnTo>
                    <a:lnTo>
                      <a:pt x="3180" y="36"/>
                    </a:lnTo>
                    <a:lnTo>
                      <a:pt x="3180" y="36"/>
                    </a:lnTo>
                    <a:lnTo>
                      <a:pt x="3180" y="36"/>
                    </a:lnTo>
                    <a:lnTo>
                      <a:pt x="3180" y="36"/>
                    </a:lnTo>
                    <a:lnTo>
                      <a:pt x="3180" y="42"/>
                    </a:lnTo>
                    <a:lnTo>
                      <a:pt x="3180" y="42"/>
                    </a:lnTo>
                    <a:lnTo>
                      <a:pt x="3180" y="42"/>
                    </a:lnTo>
                    <a:lnTo>
                      <a:pt x="3180" y="42"/>
                    </a:lnTo>
                    <a:lnTo>
                      <a:pt x="3180" y="42"/>
                    </a:lnTo>
                    <a:lnTo>
                      <a:pt x="3180" y="48"/>
                    </a:lnTo>
                    <a:lnTo>
                      <a:pt x="3180" y="48"/>
                    </a:lnTo>
                    <a:lnTo>
                      <a:pt x="3180" y="48"/>
                    </a:lnTo>
                    <a:lnTo>
                      <a:pt x="3180" y="48"/>
                    </a:lnTo>
                    <a:lnTo>
                      <a:pt x="3180" y="48"/>
                    </a:lnTo>
                    <a:lnTo>
                      <a:pt x="3180" y="54"/>
                    </a:lnTo>
                    <a:lnTo>
                      <a:pt x="3180" y="54"/>
                    </a:lnTo>
                    <a:lnTo>
                      <a:pt x="3180" y="54"/>
                    </a:lnTo>
                    <a:lnTo>
                      <a:pt x="3180" y="54"/>
                    </a:lnTo>
                    <a:lnTo>
                      <a:pt x="3180" y="60"/>
                    </a:lnTo>
                    <a:lnTo>
                      <a:pt x="3180" y="60"/>
                    </a:lnTo>
                    <a:lnTo>
                      <a:pt x="3180" y="60"/>
                    </a:lnTo>
                    <a:lnTo>
                      <a:pt x="3180" y="60"/>
                    </a:lnTo>
                    <a:lnTo>
                      <a:pt x="3180" y="60"/>
                    </a:lnTo>
                    <a:lnTo>
                      <a:pt x="3180" y="60"/>
                    </a:lnTo>
                    <a:lnTo>
                      <a:pt x="3180" y="66"/>
                    </a:lnTo>
                    <a:lnTo>
                      <a:pt x="3180" y="66"/>
                    </a:lnTo>
                    <a:lnTo>
                      <a:pt x="3180" y="66"/>
                    </a:lnTo>
                    <a:lnTo>
                      <a:pt x="3180" y="66"/>
                    </a:lnTo>
                    <a:lnTo>
                      <a:pt x="3180" y="66"/>
                    </a:lnTo>
                    <a:lnTo>
                      <a:pt x="3180" y="66"/>
                    </a:lnTo>
                    <a:lnTo>
                      <a:pt x="3180" y="72"/>
                    </a:lnTo>
                    <a:lnTo>
                      <a:pt x="3180" y="72"/>
                    </a:lnTo>
                    <a:lnTo>
                      <a:pt x="3180" y="72"/>
                    </a:lnTo>
                    <a:lnTo>
                      <a:pt x="3186" y="72"/>
                    </a:lnTo>
                    <a:lnTo>
                      <a:pt x="3186" y="72"/>
                    </a:lnTo>
                    <a:lnTo>
                      <a:pt x="3186" y="72"/>
                    </a:lnTo>
                    <a:lnTo>
                      <a:pt x="3186" y="72"/>
                    </a:lnTo>
                    <a:lnTo>
                      <a:pt x="3186" y="78"/>
                    </a:lnTo>
                    <a:lnTo>
                      <a:pt x="3186" y="78"/>
                    </a:lnTo>
                    <a:lnTo>
                      <a:pt x="3186" y="78"/>
                    </a:lnTo>
                    <a:lnTo>
                      <a:pt x="3186" y="78"/>
                    </a:lnTo>
                    <a:lnTo>
                      <a:pt x="3186" y="78"/>
                    </a:lnTo>
                    <a:lnTo>
                      <a:pt x="3186" y="78"/>
                    </a:lnTo>
                    <a:lnTo>
                      <a:pt x="3186" y="84"/>
                    </a:lnTo>
                    <a:lnTo>
                      <a:pt x="3186" y="84"/>
                    </a:lnTo>
                    <a:lnTo>
                      <a:pt x="3186" y="84"/>
                    </a:lnTo>
                    <a:lnTo>
                      <a:pt x="3186" y="84"/>
                    </a:lnTo>
                    <a:lnTo>
                      <a:pt x="3186" y="84"/>
                    </a:lnTo>
                    <a:lnTo>
                      <a:pt x="3186" y="84"/>
                    </a:lnTo>
                    <a:lnTo>
                      <a:pt x="3186" y="84"/>
                    </a:lnTo>
                    <a:lnTo>
                      <a:pt x="3186" y="90"/>
                    </a:lnTo>
                    <a:lnTo>
                      <a:pt x="3186" y="90"/>
                    </a:lnTo>
                    <a:lnTo>
                      <a:pt x="3186" y="90"/>
                    </a:lnTo>
                    <a:lnTo>
                      <a:pt x="3186" y="90"/>
                    </a:lnTo>
                    <a:lnTo>
                      <a:pt x="3186" y="90"/>
                    </a:lnTo>
                    <a:lnTo>
                      <a:pt x="3186" y="90"/>
                    </a:lnTo>
                    <a:lnTo>
                      <a:pt x="3186" y="96"/>
                    </a:lnTo>
                    <a:lnTo>
                      <a:pt x="3186" y="96"/>
                    </a:lnTo>
                    <a:lnTo>
                      <a:pt x="3186" y="96"/>
                    </a:lnTo>
                    <a:lnTo>
                      <a:pt x="3186" y="96"/>
                    </a:lnTo>
                    <a:lnTo>
                      <a:pt x="3186" y="96"/>
                    </a:lnTo>
                    <a:lnTo>
                      <a:pt x="3186" y="96"/>
                    </a:lnTo>
                    <a:lnTo>
                      <a:pt x="3186" y="96"/>
                    </a:lnTo>
                    <a:lnTo>
                      <a:pt x="3186" y="102"/>
                    </a:lnTo>
                    <a:lnTo>
                      <a:pt x="3186" y="102"/>
                    </a:lnTo>
                    <a:lnTo>
                      <a:pt x="3186" y="102"/>
                    </a:lnTo>
                    <a:lnTo>
                      <a:pt x="3192" y="102"/>
                    </a:lnTo>
                    <a:lnTo>
                      <a:pt x="3192" y="102"/>
                    </a:lnTo>
                    <a:lnTo>
                      <a:pt x="3192" y="102"/>
                    </a:lnTo>
                    <a:lnTo>
                      <a:pt x="3192" y="108"/>
                    </a:lnTo>
                    <a:lnTo>
                      <a:pt x="3192" y="108"/>
                    </a:lnTo>
                    <a:lnTo>
                      <a:pt x="3192" y="108"/>
                    </a:lnTo>
                    <a:lnTo>
                      <a:pt x="3192" y="108"/>
                    </a:lnTo>
                    <a:lnTo>
                      <a:pt x="3192" y="108"/>
                    </a:lnTo>
                    <a:lnTo>
                      <a:pt x="3192" y="108"/>
                    </a:lnTo>
                    <a:lnTo>
                      <a:pt x="3192" y="114"/>
                    </a:lnTo>
                    <a:lnTo>
                      <a:pt x="3192" y="114"/>
                    </a:lnTo>
                    <a:lnTo>
                      <a:pt x="3192" y="114"/>
                    </a:lnTo>
                    <a:lnTo>
                      <a:pt x="3192" y="114"/>
                    </a:lnTo>
                    <a:lnTo>
                      <a:pt x="3192" y="114"/>
                    </a:lnTo>
                    <a:lnTo>
                      <a:pt x="3192" y="120"/>
                    </a:lnTo>
                    <a:lnTo>
                      <a:pt x="3192" y="120"/>
                    </a:lnTo>
                    <a:lnTo>
                      <a:pt x="3192" y="120"/>
                    </a:lnTo>
                    <a:lnTo>
                      <a:pt x="3192" y="120"/>
                    </a:lnTo>
                    <a:lnTo>
                      <a:pt x="3192" y="120"/>
                    </a:lnTo>
                    <a:lnTo>
                      <a:pt x="3192" y="126"/>
                    </a:lnTo>
                    <a:lnTo>
                      <a:pt x="3192" y="126"/>
                    </a:lnTo>
                    <a:lnTo>
                      <a:pt x="3192" y="126"/>
                    </a:lnTo>
                    <a:lnTo>
                      <a:pt x="3192" y="126"/>
                    </a:lnTo>
                    <a:lnTo>
                      <a:pt x="3192" y="126"/>
                    </a:lnTo>
                    <a:lnTo>
                      <a:pt x="3192" y="132"/>
                    </a:lnTo>
                    <a:lnTo>
                      <a:pt x="3192" y="132"/>
                    </a:lnTo>
                    <a:lnTo>
                      <a:pt x="3192" y="132"/>
                    </a:lnTo>
                    <a:lnTo>
                      <a:pt x="3192" y="132"/>
                    </a:lnTo>
                    <a:lnTo>
                      <a:pt x="3192" y="138"/>
                    </a:lnTo>
                    <a:lnTo>
                      <a:pt x="3192" y="138"/>
                    </a:lnTo>
                    <a:lnTo>
                      <a:pt x="3192" y="138"/>
                    </a:lnTo>
                    <a:lnTo>
                      <a:pt x="3192" y="138"/>
                    </a:lnTo>
                    <a:lnTo>
                      <a:pt x="3192" y="144"/>
                    </a:lnTo>
                    <a:lnTo>
                      <a:pt x="3198" y="144"/>
                    </a:lnTo>
                    <a:lnTo>
                      <a:pt x="3198" y="144"/>
                    </a:lnTo>
                    <a:lnTo>
                      <a:pt x="3198" y="144"/>
                    </a:lnTo>
                    <a:lnTo>
                      <a:pt x="3198" y="150"/>
                    </a:lnTo>
                    <a:lnTo>
                      <a:pt x="3198" y="150"/>
                    </a:lnTo>
                    <a:lnTo>
                      <a:pt x="3198" y="150"/>
                    </a:lnTo>
                    <a:lnTo>
                      <a:pt x="3198" y="150"/>
                    </a:lnTo>
                    <a:lnTo>
                      <a:pt x="3198" y="156"/>
                    </a:lnTo>
                    <a:lnTo>
                      <a:pt x="3198" y="156"/>
                    </a:lnTo>
                    <a:lnTo>
                      <a:pt x="3198" y="156"/>
                    </a:lnTo>
                    <a:lnTo>
                      <a:pt x="3198" y="156"/>
                    </a:lnTo>
                    <a:lnTo>
                      <a:pt x="3198" y="162"/>
                    </a:lnTo>
                    <a:lnTo>
                      <a:pt x="3198" y="162"/>
                    </a:lnTo>
                    <a:lnTo>
                      <a:pt x="3198" y="162"/>
                    </a:lnTo>
                    <a:lnTo>
                      <a:pt x="3198" y="162"/>
                    </a:lnTo>
                    <a:lnTo>
                      <a:pt x="3198" y="168"/>
                    </a:lnTo>
                    <a:lnTo>
                      <a:pt x="3198" y="168"/>
                    </a:lnTo>
                    <a:lnTo>
                      <a:pt x="3198" y="168"/>
                    </a:lnTo>
                    <a:lnTo>
                      <a:pt x="3198" y="174"/>
                    </a:lnTo>
                    <a:lnTo>
                      <a:pt x="3198" y="174"/>
                    </a:lnTo>
                    <a:lnTo>
                      <a:pt x="3198" y="174"/>
                    </a:lnTo>
                    <a:lnTo>
                      <a:pt x="3198" y="174"/>
                    </a:lnTo>
                    <a:lnTo>
                      <a:pt x="3198" y="180"/>
                    </a:lnTo>
                    <a:lnTo>
                      <a:pt x="3198" y="180"/>
                    </a:lnTo>
                    <a:lnTo>
                      <a:pt x="3198" y="180"/>
                    </a:lnTo>
                    <a:lnTo>
                      <a:pt x="3198" y="180"/>
                    </a:lnTo>
                    <a:lnTo>
                      <a:pt x="3198" y="186"/>
                    </a:lnTo>
                    <a:lnTo>
                      <a:pt x="3198" y="186"/>
                    </a:lnTo>
                    <a:lnTo>
                      <a:pt x="3198" y="186"/>
                    </a:lnTo>
                    <a:lnTo>
                      <a:pt x="3198" y="186"/>
                    </a:lnTo>
                    <a:lnTo>
                      <a:pt x="3198" y="192"/>
                    </a:lnTo>
                    <a:lnTo>
                      <a:pt x="3198" y="192"/>
                    </a:lnTo>
                    <a:lnTo>
                      <a:pt x="3198" y="192"/>
                    </a:lnTo>
                    <a:lnTo>
                      <a:pt x="3204" y="192"/>
                    </a:lnTo>
                    <a:lnTo>
                      <a:pt x="3204" y="198"/>
                    </a:lnTo>
                    <a:lnTo>
                      <a:pt x="3204" y="198"/>
                    </a:lnTo>
                    <a:lnTo>
                      <a:pt x="3204" y="198"/>
                    </a:lnTo>
                    <a:lnTo>
                      <a:pt x="3204" y="198"/>
                    </a:lnTo>
                    <a:lnTo>
                      <a:pt x="3204" y="204"/>
                    </a:lnTo>
                    <a:lnTo>
                      <a:pt x="3204" y="204"/>
                    </a:lnTo>
                    <a:lnTo>
                      <a:pt x="3204" y="204"/>
                    </a:lnTo>
                    <a:lnTo>
                      <a:pt x="3204" y="204"/>
                    </a:lnTo>
                    <a:lnTo>
                      <a:pt x="3204" y="204"/>
                    </a:lnTo>
                    <a:lnTo>
                      <a:pt x="3204" y="204"/>
                    </a:lnTo>
                    <a:lnTo>
                      <a:pt x="3204" y="210"/>
                    </a:lnTo>
                    <a:lnTo>
                      <a:pt x="3204" y="210"/>
                    </a:lnTo>
                    <a:lnTo>
                      <a:pt x="3204" y="210"/>
                    </a:lnTo>
                    <a:lnTo>
                      <a:pt x="3204" y="210"/>
                    </a:lnTo>
                    <a:lnTo>
                      <a:pt x="3204" y="216"/>
                    </a:lnTo>
                    <a:lnTo>
                      <a:pt x="3204" y="216"/>
                    </a:lnTo>
                    <a:lnTo>
                      <a:pt x="3204" y="216"/>
                    </a:lnTo>
                    <a:lnTo>
                      <a:pt x="3204" y="216"/>
                    </a:lnTo>
                    <a:lnTo>
                      <a:pt x="3204" y="216"/>
                    </a:lnTo>
                    <a:lnTo>
                      <a:pt x="3204" y="222"/>
                    </a:lnTo>
                    <a:lnTo>
                      <a:pt x="3204" y="222"/>
                    </a:lnTo>
                    <a:lnTo>
                      <a:pt x="3204" y="222"/>
                    </a:lnTo>
                    <a:lnTo>
                      <a:pt x="3204" y="222"/>
                    </a:lnTo>
                    <a:lnTo>
                      <a:pt x="3204" y="222"/>
                    </a:lnTo>
                    <a:lnTo>
                      <a:pt x="3204" y="228"/>
                    </a:lnTo>
                    <a:lnTo>
                      <a:pt x="3204" y="228"/>
                    </a:lnTo>
                    <a:lnTo>
                      <a:pt x="3204" y="228"/>
                    </a:lnTo>
                    <a:lnTo>
                      <a:pt x="3204" y="228"/>
                    </a:lnTo>
                    <a:lnTo>
                      <a:pt x="3204" y="228"/>
                    </a:lnTo>
                    <a:lnTo>
                      <a:pt x="3204" y="234"/>
                    </a:lnTo>
                    <a:lnTo>
                      <a:pt x="3204" y="234"/>
                    </a:lnTo>
                    <a:lnTo>
                      <a:pt x="3204" y="234"/>
                    </a:lnTo>
                    <a:lnTo>
                      <a:pt x="3204" y="234"/>
                    </a:lnTo>
                    <a:lnTo>
                      <a:pt x="3210" y="234"/>
                    </a:lnTo>
                    <a:lnTo>
                      <a:pt x="3210" y="234"/>
                    </a:lnTo>
                    <a:lnTo>
                      <a:pt x="3210" y="240"/>
                    </a:lnTo>
                    <a:lnTo>
                      <a:pt x="3210" y="240"/>
                    </a:lnTo>
                    <a:lnTo>
                      <a:pt x="3210" y="240"/>
                    </a:lnTo>
                    <a:lnTo>
                      <a:pt x="3210" y="240"/>
                    </a:lnTo>
                    <a:lnTo>
                      <a:pt x="3210" y="240"/>
                    </a:lnTo>
                    <a:lnTo>
                      <a:pt x="3210" y="240"/>
                    </a:lnTo>
                    <a:lnTo>
                      <a:pt x="3210" y="246"/>
                    </a:lnTo>
                    <a:lnTo>
                      <a:pt x="3210" y="246"/>
                    </a:lnTo>
                    <a:lnTo>
                      <a:pt x="3210" y="246"/>
                    </a:lnTo>
                    <a:lnTo>
                      <a:pt x="3210" y="246"/>
                    </a:lnTo>
                    <a:lnTo>
                      <a:pt x="3210" y="246"/>
                    </a:lnTo>
                    <a:lnTo>
                      <a:pt x="3210" y="246"/>
                    </a:lnTo>
                    <a:lnTo>
                      <a:pt x="3210" y="252"/>
                    </a:lnTo>
                    <a:lnTo>
                      <a:pt x="3210" y="252"/>
                    </a:lnTo>
                    <a:lnTo>
                      <a:pt x="3210" y="252"/>
                    </a:lnTo>
                    <a:lnTo>
                      <a:pt x="3210" y="252"/>
                    </a:lnTo>
                    <a:lnTo>
                      <a:pt x="3210" y="252"/>
                    </a:lnTo>
                    <a:lnTo>
                      <a:pt x="3210" y="252"/>
                    </a:lnTo>
                    <a:lnTo>
                      <a:pt x="3210" y="252"/>
                    </a:lnTo>
                    <a:lnTo>
                      <a:pt x="3210" y="258"/>
                    </a:lnTo>
                    <a:lnTo>
                      <a:pt x="3210" y="258"/>
                    </a:lnTo>
                    <a:lnTo>
                      <a:pt x="3210" y="258"/>
                    </a:lnTo>
                    <a:lnTo>
                      <a:pt x="3210" y="258"/>
                    </a:lnTo>
                    <a:lnTo>
                      <a:pt x="3210" y="258"/>
                    </a:lnTo>
                    <a:lnTo>
                      <a:pt x="3210" y="258"/>
                    </a:lnTo>
                    <a:lnTo>
                      <a:pt x="3210" y="258"/>
                    </a:lnTo>
                    <a:lnTo>
                      <a:pt x="3210" y="258"/>
                    </a:lnTo>
                    <a:lnTo>
                      <a:pt x="3210" y="258"/>
                    </a:lnTo>
                    <a:lnTo>
                      <a:pt x="3210" y="264"/>
                    </a:lnTo>
                    <a:lnTo>
                      <a:pt x="3210" y="264"/>
                    </a:lnTo>
                    <a:lnTo>
                      <a:pt x="3216" y="264"/>
                    </a:lnTo>
                    <a:lnTo>
                      <a:pt x="3216" y="264"/>
                    </a:lnTo>
                    <a:lnTo>
                      <a:pt x="3216" y="264"/>
                    </a:lnTo>
                    <a:lnTo>
                      <a:pt x="3216" y="264"/>
                    </a:lnTo>
                    <a:lnTo>
                      <a:pt x="3216" y="264"/>
                    </a:lnTo>
                    <a:lnTo>
                      <a:pt x="3216" y="264"/>
                    </a:lnTo>
                    <a:lnTo>
                      <a:pt x="3216" y="264"/>
                    </a:lnTo>
                    <a:lnTo>
                      <a:pt x="3216" y="270"/>
                    </a:lnTo>
                    <a:lnTo>
                      <a:pt x="3216" y="270"/>
                    </a:lnTo>
                    <a:lnTo>
                      <a:pt x="3216" y="270"/>
                    </a:lnTo>
                    <a:lnTo>
                      <a:pt x="3216" y="270"/>
                    </a:lnTo>
                    <a:lnTo>
                      <a:pt x="3216" y="270"/>
                    </a:lnTo>
                    <a:lnTo>
                      <a:pt x="3216" y="270"/>
                    </a:lnTo>
                    <a:lnTo>
                      <a:pt x="3216" y="270"/>
                    </a:lnTo>
                    <a:lnTo>
                      <a:pt x="3216" y="270"/>
                    </a:lnTo>
                    <a:lnTo>
                      <a:pt x="3216" y="270"/>
                    </a:lnTo>
                    <a:lnTo>
                      <a:pt x="3216" y="270"/>
                    </a:lnTo>
                    <a:lnTo>
                      <a:pt x="3216" y="270"/>
                    </a:lnTo>
                    <a:lnTo>
                      <a:pt x="3216" y="270"/>
                    </a:lnTo>
                    <a:lnTo>
                      <a:pt x="3216" y="270"/>
                    </a:lnTo>
                    <a:lnTo>
                      <a:pt x="3216" y="276"/>
                    </a:lnTo>
                    <a:lnTo>
                      <a:pt x="3216" y="276"/>
                    </a:lnTo>
                    <a:lnTo>
                      <a:pt x="3216" y="276"/>
                    </a:lnTo>
                    <a:lnTo>
                      <a:pt x="3216" y="276"/>
                    </a:lnTo>
                    <a:lnTo>
                      <a:pt x="3216" y="276"/>
                    </a:lnTo>
                    <a:lnTo>
                      <a:pt x="3216" y="276"/>
                    </a:lnTo>
                    <a:lnTo>
                      <a:pt x="3216" y="276"/>
                    </a:lnTo>
                    <a:lnTo>
                      <a:pt x="3216" y="276"/>
                    </a:lnTo>
                    <a:lnTo>
                      <a:pt x="3216" y="276"/>
                    </a:lnTo>
                    <a:lnTo>
                      <a:pt x="3216" y="276"/>
                    </a:lnTo>
                    <a:lnTo>
                      <a:pt x="3216" y="276"/>
                    </a:lnTo>
                    <a:lnTo>
                      <a:pt x="3216" y="276"/>
                    </a:lnTo>
                    <a:lnTo>
                      <a:pt x="3216" y="276"/>
                    </a:lnTo>
                    <a:lnTo>
                      <a:pt x="3222" y="276"/>
                    </a:lnTo>
                    <a:lnTo>
                      <a:pt x="3222" y="276"/>
                    </a:lnTo>
                    <a:lnTo>
                      <a:pt x="3222" y="276"/>
                    </a:lnTo>
                    <a:lnTo>
                      <a:pt x="3222" y="276"/>
                    </a:lnTo>
                    <a:lnTo>
                      <a:pt x="3222" y="276"/>
                    </a:lnTo>
                    <a:lnTo>
                      <a:pt x="3222" y="276"/>
                    </a:lnTo>
                    <a:lnTo>
                      <a:pt x="3222" y="276"/>
                    </a:lnTo>
                    <a:lnTo>
                      <a:pt x="3222" y="276"/>
                    </a:lnTo>
                    <a:lnTo>
                      <a:pt x="3222" y="276"/>
                    </a:lnTo>
                    <a:lnTo>
                      <a:pt x="3222" y="276"/>
                    </a:lnTo>
                    <a:lnTo>
                      <a:pt x="3222" y="276"/>
                    </a:lnTo>
                    <a:lnTo>
                      <a:pt x="3222" y="276"/>
                    </a:lnTo>
                    <a:lnTo>
                      <a:pt x="3222" y="276"/>
                    </a:lnTo>
                    <a:lnTo>
                      <a:pt x="3222" y="276"/>
                    </a:lnTo>
                    <a:lnTo>
                      <a:pt x="3222" y="276"/>
                    </a:lnTo>
                    <a:lnTo>
                      <a:pt x="3222" y="276"/>
                    </a:lnTo>
                    <a:lnTo>
                      <a:pt x="3222" y="282"/>
                    </a:lnTo>
                    <a:lnTo>
                      <a:pt x="3222" y="282"/>
                    </a:lnTo>
                    <a:lnTo>
                      <a:pt x="3222" y="282"/>
                    </a:lnTo>
                    <a:lnTo>
                      <a:pt x="3222" y="282"/>
                    </a:lnTo>
                    <a:lnTo>
                      <a:pt x="3222" y="282"/>
                    </a:lnTo>
                    <a:lnTo>
                      <a:pt x="3222" y="282"/>
                    </a:lnTo>
                    <a:lnTo>
                      <a:pt x="3222" y="282"/>
                    </a:lnTo>
                    <a:lnTo>
                      <a:pt x="3222" y="282"/>
                    </a:lnTo>
                    <a:lnTo>
                      <a:pt x="3222" y="282"/>
                    </a:lnTo>
                    <a:lnTo>
                      <a:pt x="3222" y="282"/>
                    </a:lnTo>
                    <a:lnTo>
                      <a:pt x="3222" y="282"/>
                    </a:lnTo>
                    <a:lnTo>
                      <a:pt x="3222" y="282"/>
                    </a:lnTo>
                    <a:lnTo>
                      <a:pt x="3222" y="282"/>
                    </a:lnTo>
                    <a:lnTo>
                      <a:pt x="3222" y="282"/>
                    </a:lnTo>
                    <a:lnTo>
                      <a:pt x="3222" y="282"/>
                    </a:lnTo>
                    <a:lnTo>
                      <a:pt x="3222" y="282"/>
                    </a:lnTo>
                    <a:lnTo>
                      <a:pt x="3222" y="282"/>
                    </a:lnTo>
                    <a:lnTo>
                      <a:pt x="3222" y="282"/>
                    </a:lnTo>
                    <a:lnTo>
                      <a:pt x="3228" y="282"/>
                    </a:lnTo>
                    <a:lnTo>
                      <a:pt x="3228" y="282"/>
                    </a:lnTo>
                    <a:lnTo>
                      <a:pt x="3228" y="282"/>
                    </a:lnTo>
                    <a:lnTo>
                      <a:pt x="3228" y="282"/>
                    </a:lnTo>
                    <a:lnTo>
                      <a:pt x="3228" y="282"/>
                    </a:lnTo>
                    <a:lnTo>
                      <a:pt x="3228" y="282"/>
                    </a:lnTo>
                    <a:lnTo>
                      <a:pt x="3228" y="282"/>
                    </a:lnTo>
                    <a:lnTo>
                      <a:pt x="3228" y="282"/>
                    </a:lnTo>
                    <a:lnTo>
                      <a:pt x="3228" y="282"/>
                    </a:lnTo>
                    <a:lnTo>
                      <a:pt x="3228" y="282"/>
                    </a:lnTo>
                    <a:lnTo>
                      <a:pt x="3228" y="282"/>
                    </a:lnTo>
                    <a:lnTo>
                      <a:pt x="3228" y="282"/>
                    </a:lnTo>
                    <a:lnTo>
                      <a:pt x="3228" y="282"/>
                    </a:lnTo>
                    <a:lnTo>
                      <a:pt x="3228" y="282"/>
                    </a:lnTo>
                    <a:lnTo>
                      <a:pt x="3228" y="282"/>
                    </a:lnTo>
                    <a:lnTo>
                      <a:pt x="3228" y="282"/>
                    </a:lnTo>
                    <a:lnTo>
                      <a:pt x="3228" y="282"/>
                    </a:lnTo>
                    <a:lnTo>
                      <a:pt x="3228" y="282"/>
                    </a:lnTo>
                    <a:lnTo>
                      <a:pt x="3228" y="282"/>
                    </a:lnTo>
                    <a:lnTo>
                      <a:pt x="3228" y="282"/>
                    </a:lnTo>
                    <a:lnTo>
                      <a:pt x="3228" y="282"/>
                    </a:lnTo>
                    <a:lnTo>
                      <a:pt x="3228" y="282"/>
                    </a:lnTo>
                    <a:lnTo>
                      <a:pt x="3228" y="282"/>
                    </a:lnTo>
                    <a:lnTo>
                      <a:pt x="3228" y="282"/>
                    </a:lnTo>
                    <a:lnTo>
                      <a:pt x="3228" y="282"/>
                    </a:lnTo>
                    <a:lnTo>
                      <a:pt x="3228" y="282"/>
                    </a:lnTo>
                    <a:lnTo>
                      <a:pt x="3228" y="282"/>
                    </a:lnTo>
                    <a:lnTo>
                      <a:pt x="3228" y="282"/>
                    </a:lnTo>
                    <a:lnTo>
                      <a:pt x="3228" y="282"/>
                    </a:lnTo>
                    <a:lnTo>
                      <a:pt x="3228" y="282"/>
                    </a:lnTo>
                    <a:lnTo>
                      <a:pt x="3228" y="282"/>
                    </a:lnTo>
                    <a:lnTo>
                      <a:pt x="3228" y="282"/>
                    </a:lnTo>
                    <a:lnTo>
                      <a:pt x="3228" y="282"/>
                    </a:lnTo>
                    <a:lnTo>
                      <a:pt x="3234" y="282"/>
                    </a:lnTo>
                    <a:lnTo>
                      <a:pt x="3234" y="282"/>
                    </a:lnTo>
                    <a:lnTo>
                      <a:pt x="3234" y="282"/>
                    </a:lnTo>
                    <a:lnTo>
                      <a:pt x="3234" y="282"/>
                    </a:lnTo>
                    <a:lnTo>
                      <a:pt x="3234" y="282"/>
                    </a:lnTo>
                    <a:lnTo>
                      <a:pt x="3234" y="282"/>
                    </a:lnTo>
                    <a:lnTo>
                      <a:pt x="3234" y="282"/>
                    </a:lnTo>
                    <a:lnTo>
                      <a:pt x="3234" y="282"/>
                    </a:lnTo>
                    <a:lnTo>
                      <a:pt x="3234" y="282"/>
                    </a:lnTo>
                    <a:lnTo>
                      <a:pt x="3234" y="282"/>
                    </a:lnTo>
                    <a:lnTo>
                      <a:pt x="3234" y="282"/>
                    </a:lnTo>
                    <a:lnTo>
                      <a:pt x="3234" y="282"/>
                    </a:lnTo>
                    <a:lnTo>
                      <a:pt x="3234" y="282"/>
                    </a:lnTo>
                    <a:lnTo>
                      <a:pt x="3234" y="282"/>
                    </a:lnTo>
                    <a:lnTo>
                      <a:pt x="3234" y="282"/>
                    </a:lnTo>
                    <a:lnTo>
                      <a:pt x="3234" y="282"/>
                    </a:lnTo>
                    <a:lnTo>
                      <a:pt x="3234" y="282"/>
                    </a:lnTo>
                    <a:lnTo>
                      <a:pt x="3234" y="282"/>
                    </a:lnTo>
                    <a:lnTo>
                      <a:pt x="3234" y="282"/>
                    </a:lnTo>
                    <a:lnTo>
                      <a:pt x="3234" y="282"/>
                    </a:lnTo>
                    <a:lnTo>
                      <a:pt x="3234" y="282"/>
                    </a:lnTo>
                    <a:lnTo>
                      <a:pt x="3234" y="282"/>
                    </a:lnTo>
                    <a:lnTo>
                      <a:pt x="3234" y="282"/>
                    </a:lnTo>
                    <a:lnTo>
                      <a:pt x="3234" y="282"/>
                    </a:lnTo>
                    <a:lnTo>
                      <a:pt x="3234" y="282"/>
                    </a:lnTo>
                    <a:lnTo>
                      <a:pt x="3234" y="282"/>
                    </a:lnTo>
                    <a:lnTo>
                      <a:pt x="3234" y="282"/>
                    </a:lnTo>
                    <a:lnTo>
                      <a:pt x="3234" y="282"/>
                    </a:lnTo>
                    <a:lnTo>
                      <a:pt x="3234" y="282"/>
                    </a:lnTo>
                    <a:lnTo>
                      <a:pt x="3234" y="282"/>
                    </a:lnTo>
                    <a:lnTo>
                      <a:pt x="3234" y="282"/>
                    </a:lnTo>
                    <a:lnTo>
                      <a:pt x="3234" y="282"/>
                    </a:lnTo>
                    <a:lnTo>
                      <a:pt x="3234" y="282"/>
                    </a:lnTo>
                    <a:lnTo>
                      <a:pt x="3234" y="282"/>
                    </a:lnTo>
                    <a:lnTo>
                      <a:pt x="3234" y="282"/>
                    </a:lnTo>
                    <a:lnTo>
                      <a:pt x="3240" y="282"/>
                    </a:lnTo>
                    <a:lnTo>
                      <a:pt x="3240" y="282"/>
                    </a:lnTo>
                    <a:lnTo>
                      <a:pt x="3240" y="282"/>
                    </a:lnTo>
                    <a:lnTo>
                      <a:pt x="3240" y="282"/>
                    </a:lnTo>
                    <a:lnTo>
                      <a:pt x="3240" y="282"/>
                    </a:lnTo>
                    <a:lnTo>
                      <a:pt x="3240" y="282"/>
                    </a:lnTo>
                    <a:lnTo>
                      <a:pt x="3240" y="282"/>
                    </a:lnTo>
                    <a:lnTo>
                      <a:pt x="3240" y="282"/>
                    </a:lnTo>
                    <a:lnTo>
                      <a:pt x="3240" y="282"/>
                    </a:lnTo>
                    <a:lnTo>
                      <a:pt x="3240" y="282"/>
                    </a:lnTo>
                    <a:lnTo>
                      <a:pt x="3240" y="282"/>
                    </a:lnTo>
                    <a:lnTo>
                      <a:pt x="3240" y="282"/>
                    </a:lnTo>
                    <a:lnTo>
                      <a:pt x="3240" y="282"/>
                    </a:lnTo>
                    <a:lnTo>
                      <a:pt x="3240" y="282"/>
                    </a:lnTo>
                    <a:lnTo>
                      <a:pt x="3240" y="282"/>
                    </a:lnTo>
                    <a:lnTo>
                      <a:pt x="3240" y="282"/>
                    </a:lnTo>
                    <a:lnTo>
                      <a:pt x="3240" y="282"/>
                    </a:lnTo>
                    <a:lnTo>
                      <a:pt x="3240" y="282"/>
                    </a:lnTo>
                    <a:lnTo>
                      <a:pt x="3240" y="282"/>
                    </a:lnTo>
                    <a:lnTo>
                      <a:pt x="3240" y="282"/>
                    </a:lnTo>
                    <a:lnTo>
                      <a:pt x="3240" y="282"/>
                    </a:lnTo>
                    <a:lnTo>
                      <a:pt x="3240" y="282"/>
                    </a:lnTo>
                    <a:lnTo>
                      <a:pt x="3240" y="282"/>
                    </a:lnTo>
                    <a:lnTo>
                      <a:pt x="3240" y="282"/>
                    </a:lnTo>
                    <a:lnTo>
                      <a:pt x="3240" y="282"/>
                    </a:lnTo>
                    <a:lnTo>
                      <a:pt x="3240" y="282"/>
                    </a:lnTo>
                    <a:lnTo>
                      <a:pt x="3240" y="282"/>
                    </a:lnTo>
                    <a:lnTo>
                      <a:pt x="3240" y="282"/>
                    </a:lnTo>
                    <a:lnTo>
                      <a:pt x="3240" y="282"/>
                    </a:lnTo>
                    <a:lnTo>
                      <a:pt x="3240" y="282"/>
                    </a:lnTo>
                    <a:lnTo>
                      <a:pt x="3240" y="282"/>
                    </a:lnTo>
                    <a:lnTo>
                      <a:pt x="3240" y="282"/>
                    </a:lnTo>
                    <a:lnTo>
                      <a:pt x="3240" y="282"/>
                    </a:lnTo>
                    <a:lnTo>
                      <a:pt x="3246" y="282"/>
                    </a:lnTo>
                    <a:lnTo>
                      <a:pt x="3246" y="282"/>
                    </a:lnTo>
                    <a:lnTo>
                      <a:pt x="3246" y="282"/>
                    </a:lnTo>
                    <a:lnTo>
                      <a:pt x="3246" y="282"/>
                    </a:lnTo>
                    <a:lnTo>
                      <a:pt x="3246" y="282"/>
                    </a:lnTo>
                    <a:lnTo>
                      <a:pt x="3246" y="282"/>
                    </a:lnTo>
                    <a:lnTo>
                      <a:pt x="3246" y="282"/>
                    </a:lnTo>
                    <a:lnTo>
                      <a:pt x="3246" y="282"/>
                    </a:lnTo>
                    <a:lnTo>
                      <a:pt x="3246" y="282"/>
                    </a:lnTo>
                    <a:lnTo>
                      <a:pt x="3246" y="282"/>
                    </a:lnTo>
                    <a:lnTo>
                      <a:pt x="3246" y="282"/>
                    </a:lnTo>
                    <a:lnTo>
                      <a:pt x="3246" y="282"/>
                    </a:lnTo>
                    <a:lnTo>
                      <a:pt x="3246" y="282"/>
                    </a:lnTo>
                    <a:lnTo>
                      <a:pt x="3246" y="282"/>
                    </a:lnTo>
                    <a:lnTo>
                      <a:pt x="3246" y="282"/>
                    </a:lnTo>
                    <a:lnTo>
                      <a:pt x="3246" y="282"/>
                    </a:lnTo>
                    <a:lnTo>
                      <a:pt x="3246" y="282"/>
                    </a:lnTo>
                    <a:lnTo>
                      <a:pt x="3246" y="282"/>
                    </a:lnTo>
                    <a:lnTo>
                      <a:pt x="3246" y="282"/>
                    </a:lnTo>
                    <a:lnTo>
                      <a:pt x="3246" y="282"/>
                    </a:lnTo>
                    <a:lnTo>
                      <a:pt x="3246" y="282"/>
                    </a:lnTo>
                    <a:lnTo>
                      <a:pt x="3246" y="282"/>
                    </a:lnTo>
                    <a:lnTo>
                      <a:pt x="3246" y="282"/>
                    </a:lnTo>
                    <a:lnTo>
                      <a:pt x="3246" y="282"/>
                    </a:lnTo>
                    <a:lnTo>
                      <a:pt x="3246" y="282"/>
                    </a:lnTo>
                    <a:lnTo>
                      <a:pt x="3246" y="282"/>
                    </a:lnTo>
                    <a:lnTo>
                      <a:pt x="3246" y="282"/>
                    </a:lnTo>
                    <a:lnTo>
                      <a:pt x="3246" y="282"/>
                    </a:lnTo>
                    <a:lnTo>
                      <a:pt x="3246" y="282"/>
                    </a:lnTo>
                    <a:lnTo>
                      <a:pt x="3246" y="282"/>
                    </a:lnTo>
                    <a:lnTo>
                      <a:pt x="3246" y="282"/>
                    </a:lnTo>
                    <a:lnTo>
                      <a:pt x="3246" y="282"/>
                    </a:lnTo>
                    <a:lnTo>
                      <a:pt x="3252" y="282"/>
                    </a:lnTo>
                    <a:lnTo>
                      <a:pt x="3252" y="282"/>
                    </a:lnTo>
                    <a:lnTo>
                      <a:pt x="3252" y="282"/>
                    </a:lnTo>
                    <a:lnTo>
                      <a:pt x="3252" y="282"/>
                    </a:lnTo>
                    <a:lnTo>
                      <a:pt x="3252" y="282"/>
                    </a:lnTo>
                    <a:lnTo>
                      <a:pt x="3252" y="282"/>
                    </a:lnTo>
                    <a:lnTo>
                      <a:pt x="3252" y="282"/>
                    </a:lnTo>
                    <a:lnTo>
                      <a:pt x="3252" y="282"/>
                    </a:lnTo>
                    <a:lnTo>
                      <a:pt x="3252" y="282"/>
                    </a:lnTo>
                    <a:lnTo>
                      <a:pt x="3252" y="282"/>
                    </a:lnTo>
                    <a:lnTo>
                      <a:pt x="3252" y="282"/>
                    </a:lnTo>
                    <a:lnTo>
                      <a:pt x="3252" y="282"/>
                    </a:lnTo>
                    <a:lnTo>
                      <a:pt x="3252" y="282"/>
                    </a:lnTo>
                    <a:lnTo>
                      <a:pt x="3252" y="282"/>
                    </a:lnTo>
                    <a:lnTo>
                      <a:pt x="3252" y="282"/>
                    </a:lnTo>
                    <a:lnTo>
                      <a:pt x="3252" y="282"/>
                    </a:lnTo>
                    <a:lnTo>
                      <a:pt x="3252" y="282"/>
                    </a:lnTo>
                    <a:lnTo>
                      <a:pt x="3252" y="282"/>
                    </a:lnTo>
                    <a:lnTo>
                      <a:pt x="3252" y="282"/>
                    </a:lnTo>
                    <a:lnTo>
                      <a:pt x="3252" y="282"/>
                    </a:lnTo>
                    <a:lnTo>
                      <a:pt x="3252" y="282"/>
                    </a:lnTo>
                    <a:lnTo>
                      <a:pt x="3252" y="282"/>
                    </a:lnTo>
                    <a:lnTo>
                      <a:pt x="3252" y="282"/>
                    </a:lnTo>
                    <a:lnTo>
                      <a:pt x="3252" y="282"/>
                    </a:lnTo>
                    <a:lnTo>
                      <a:pt x="3252" y="282"/>
                    </a:lnTo>
                    <a:lnTo>
                      <a:pt x="3252" y="282"/>
                    </a:lnTo>
                    <a:lnTo>
                      <a:pt x="3252" y="282"/>
                    </a:lnTo>
                    <a:lnTo>
                      <a:pt x="3252" y="282"/>
                    </a:lnTo>
                    <a:lnTo>
                      <a:pt x="3252" y="282"/>
                    </a:lnTo>
                    <a:lnTo>
                      <a:pt x="3252" y="282"/>
                    </a:lnTo>
                    <a:lnTo>
                      <a:pt x="3252" y="282"/>
                    </a:lnTo>
                    <a:lnTo>
                      <a:pt x="3252" y="282"/>
                    </a:lnTo>
                    <a:lnTo>
                      <a:pt x="3252" y="282"/>
                    </a:lnTo>
                    <a:lnTo>
                      <a:pt x="3258" y="282"/>
                    </a:lnTo>
                    <a:lnTo>
                      <a:pt x="3258" y="282"/>
                    </a:lnTo>
                    <a:lnTo>
                      <a:pt x="3258" y="282"/>
                    </a:lnTo>
                    <a:lnTo>
                      <a:pt x="3258" y="282"/>
                    </a:lnTo>
                    <a:lnTo>
                      <a:pt x="3258" y="282"/>
                    </a:lnTo>
                    <a:lnTo>
                      <a:pt x="3258" y="282"/>
                    </a:lnTo>
                    <a:lnTo>
                      <a:pt x="3258" y="282"/>
                    </a:lnTo>
                    <a:lnTo>
                      <a:pt x="3258" y="282"/>
                    </a:lnTo>
                    <a:lnTo>
                      <a:pt x="3258" y="282"/>
                    </a:lnTo>
                    <a:lnTo>
                      <a:pt x="3258" y="282"/>
                    </a:lnTo>
                    <a:lnTo>
                      <a:pt x="3258" y="282"/>
                    </a:lnTo>
                    <a:lnTo>
                      <a:pt x="3258" y="282"/>
                    </a:lnTo>
                    <a:lnTo>
                      <a:pt x="3258" y="282"/>
                    </a:lnTo>
                    <a:lnTo>
                      <a:pt x="3258" y="282"/>
                    </a:lnTo>
                    <a:lnTo>
                      <a:pt x="3258" y="282"/>
                    </a:lnTo>
                    <a:lnTo>
                      <a:pt x="3258" y="282"/>
                    </a:lnTo>
                    <a:lnTo>
                      <a:pt x="3258" y="282"/>
                    </a:lnTo>
                    <a:lnTo>
                      <a:pt x="3258" y="282"/>
                    </a:lnTo>
                    <a:lnTo>
                      <a:pt x="3258" y="282"/>
                    </a:lnTo>
                    <a:lnTo>
                      <a:pt x="3258" y="282"/>
                    </a:lnTo>
                    <a:lnTo>
                      <a:pt x="3258" y="282"/>
                    </a:lnTo>
                    <a:lnTo>
                      <a:pt x="3258" y="282"/>
                    </a:lnTo>
                    <a:lnTo>
                      <a:pt x="3258" y="282"/>
                    </a:lnTo>
                    <a:lnTo>
                      <a:pt x="3258" y="282"/>
                    </a:lnTo>
                    <a:lnTo>
                      <a:pt x="3258" y="282"/>
                    </a:lnTo>
                    <a:lnTo>
                      <a:pt x="3258" y="282"/>
                    </a:lnTo>
                    <a:lnTo>
                      <a:pt x="3258" y="282"/>
                    </a:lnTo>
                    <a:lnTo>
                      <a:pt x="3258" y="282"/>
                    </a:lnTo>
                    <a:lnTo>
                      <a:pt x="3258" y="282"/>
                    </a:lnTo>
                    <a:lnTo>
                      <a:pt x="3258" y="282"/>
                    </a:lnTo>
                    <a:lnTo>
                      <a:pt x="3258" y="282"/>
                    </a:lnTo>
                    <a:lnTo>
                      <a:pt x="3258" y="282"/>
                    </a:lnTo>
                    <a:lnTo>
                      <a:pt x="3258" y="282"/>
                    </a:lnTo>
                    <a:lnTo>
                      <a:pt x="3258" y="282"/>
                    </a:lnTo>
                    <a:lnTo>
                      <a:pt x="3264" y="282"/>
                    </a:lnTo>
                    <a:lnTo>
                      <a:pt x="3264" y="282"/>
                    </a:lnTo>
                    <a:lnTo>
                      <a:pt x="3264" y="282"/>
                    </a:lnTo>
                    <a:lnTo>
                      <a:pt x="3264" y="282"/>
                    </a:lnTo>
                    <a:lnTo>
                      <a:pt x="3264" y="282"/>
                    </a:lnTo>
                    <a:lnTo>
                      <a:pt x="3264" y="282"/>
                    </a:lnTo>
                    <a:lnTo>
                      <a:pt x="3264" y="282"/>
                    </a:lnTo>
                    <a:lnTo>
                      <a:pt x="3264" y="282"/>
                    </a:lnTo>
                    <a:lnTo>
                      <a:pt x="3264" y="282"/>
                    </a:lnTo>
                    <a:lnTo>
                      <a:pt x="3264" y="282"/>
                    </a:lnTo>
                    <a:lnTo>
                      <a:pt x="3264" y="282"/>
                    </a:lnTo>
                    <a:lnTo>
                      <a:pt x="3264" y="282"/>
                    </a:lnTo>
                    <a:lnTo>
                      <a:pt x="3264" y="282"/>
                    </a:lnTo>
                    <a:lnTo>
                      <a:pt x="3282" y="282"/>
                    </a:lnTo>
                    <a:lnTo>
                      <a:pt x="3282" y="282"/>
                    </a:lnTo>
                    <a:lnTo>
                      <a:pt x="3282" y="282"/>
                    </a:lnTo>
                    <a:lnTo>
                      <a:pt x="3282" y="282"/>
                    </a:lnTo>
                    <a:lnTo>
                      <a:pt x="3282" y="282"/>
                    </a:lnTo>
                    <a:lnTo>
                      <a:pt x="3282" y="282"/>
                    </a:lnTo>
                    <a:lnTo>
                      <a:pt x="3282" y="282"/>
                    </a:lnTo>
                    <a:lnTo>
                      <a:pt x="3282" y="282"/>
                    </a:lnTo>
                    <a:lnTo>
                      <a:pt x="3282" y="282"/>
                    </a:lnTo>
                    <a:lnTo>
                      <a:pt x="3282" y="282"/>
                    </a:lnTo>
                    <a:lnTo>
                      <a:pt x="3282" y="282"/>
                    </a:lnTo>
                    <a:lnTo>
                      <a:pt x="3282" y="282"/>
                    </a:lnTo>
                    <a:lnTo>
                      <a:pt x="3282" y="282"/>
                    </a:lnTo>
                    <a:lnTo>
                      <a:pt x="3282" y="282"/>
                    </a:lnTo>
                    <a:lnTo>
                      <a:pt x="3282" y="282"/>
                    </a:lnTo>
                    <a:lnTo>
                      <a:pt x="3282" y="282"/>
                    </a:lnTo>
                    <a:lnTo>
                      <a:pt x="3282" y="282"/>
                    </a:lnTo>
                    <a:lnTo>
                      <a:pt x="3282" y="282"/>
                    </a:lnTo>
                    <a:lnTo>
                      <a:pt x="3282" y="282"/>
                    </a:lnTo>
                    <a:lnTo>
                      <a:pt x="3282" y="282"/>
                    </a:lnTo>
                    <a:lnTo>
                      <a:pt x="3282" y="282"/>
                    </a:lnTo>
                    <a:lnTo>
                      <a:pt x="3282" y="282"/>
                    </a:lnTo>
                    <a:lnTo>
                      <a:pt x="3282" y="282"/>
                    </a:lnTo>
                    <a:lnTo>
                      <a:pt x="3282" y="282"/>
                    </a:lnTo>
                    <a:lnTo>
                      <a:pt x="3282" y="282"/>
                    </a:lnTo>
                    <a:lnTo>
                      <a:pt x="3282" y="282"/>
                    </a:lnTo>
                    <a:lnTo>
                      <a:pt x="3300" y="282"/>
                    </a:lnTo>
                    <a:lnTo>
                      <a:pt x="3300" y="282"/>
                    </a:lnTo>
                    <a:lnTo>
                      <a:pt x="3300" y="282"/>
                    </a:lnTo>
                    <a:lnTo>
                      <a:pt x="3300" y="282"/>
                    </a:lnTo>
                    <a:lnTo>
                      <a:pt x="3300" y="282"/>
                    </a:lnTo>
                    <a:lnTo>
                      <a:pt x="3300" y="282"/>
                    </a:lnTo>
                    <a:lnTo>
                      <a:pt x="3300" y="282"/>
                    </a:lnTo>
                    <a:lnTo>
                      <a:pt x="3300" y="282"/>
                    </a:lnTo>
                    <a:lnTo>
                      <a:pt x="3300" y="282"/>
                    </a:lnTo>
                    <a:lnTo>
                      <a:pt x="3300" y="282"/>
                    </a:lnTo>
                    <a:lnTo>
                      <a:pt x="3306" y="282"/>
                    </a:lnTo>
                    <a:lnTo>
                      <a:pt x="3306" y="282"/>
                    </a:lnTo>
                    <a:lnTo>
                      <a:pt x="3306" y="282"/>
                    </a:lnTo>
                    <a:lnTo>
                      <a:pt x="3306" y="282"/>
                    </a:lnTo>
                    <a:lnTo>
                      <a:pt x="3306" y="282"/>
                    </a:lnTo>
                    <a:lnTo>
                      <a:pt x="3306" y="282"/>
                    </a:lnTo>
                    <a:lnTo>
                      <a:pt x="3306" y="282"/>
                    </a:lnTo>
                    <a:lnTo>
                      <a:pt x="3306" y="282"/>
                    </a:lnTo>
                    <a:lnTo>
                      <a:pt x="3306" y="282"/>
                    </a:lnTo>
                    <a:lnTo>
                      <a:pt x="3306" y="282"/>
                    </a:lnTo>
                    <a:lnTo>
                      <a:pt x="3306" y="282"/>
                    </a:lnTo>
                    <a:lnTo>
                      <a:pt x="3306" y="282"/>
                    </a:lnTo>
                    <a:lnTo>
                      <a:pt x="3306" y="282"/>
                    </a:lnTo>
                    <a:lnTo>
                      <a:pt x="3306" y="282"/>
                    </a:lnTo>
                    <a:lnTo>
                      <a:pt x="3306" y="282"/>
                    </a:lnTo>
                    <a:lnTo>
                      <a:pt x="3306" y="282"/>
                    </a:lnTo>
                    <a:lnTo>
                      <a:pt x="3306" y="282"/>
                    </a:lnTo>
                    <a:lnTo>
                      <a:pt x="3306" y="282"/>
                    </a:lnTo>
                    <a:lnTo>
                      <a:pt x="3306" y="282"/>
                    </a:lnTo>
                    <a:lnTo>
                      <a:pt x="3306" y="282"/>
                    </a:lnTo>
                    <a:lnTo>
                      <a:pt x="3306" y="282"/>
                    </a:lnTo>
                    <a:lnTo>
                      <a:pt x="3306" y="282"/>
                    </a:lnTo>
                    <a:lnTo>
                      <a:pt x="3306" y="282"/>
                    </a:lnTo>
                    <a:lnTo>
                      <a:pt x="3306" y="282"/>
                    </a:lnTo>
                    <a:lnTo>
                      <a:pt x="3306" y="282"/>
                    </a:lnTo>
                    <a:lnTo>
                      <a:pt x="3306" y="282"/>
                    </a:lnTo>
                    <a:lnTo>
                      <a:pt x="3306" y="282"/>
                    </a:lnTo>
                    <a:lnTo>
                      <a:pt x="3306" y="282"/>
                    </a:lnTo>
                    <a:lnTo>
                      <a:pt x="3306" y="282"/>
                    </a:lnTo>
                    <a:lnTo>
                      <a:pt x="3306" y="282"/>
                    </a:lnTo>
                    <a:lnTo>
                      <a:pt x="3306" y="282"/>
                    </a:lnTo>
                    <a:lnTo>
                      <a:pt x="3306" y="282"/>
                    </a:lnTo>
                    <a:lnTo>
                      <a:pt x="3306" y="282"/>
                    </a:lnTo>
                    <a:lnTo>
                      <a:pt x="3306" y="282"/>
                    </a:lnTo>
                    <a:lnTo>
                      <a:pt x="3312" y="282"/>
                    </a:lnTo>
                    <a:lnTo>
                      <a:pt x="3312" y="282"/>
                    </a:lnTo>
                    <a:lnTo>
                      <a:pt x="3312" y="282"/>
                    </a:lnTo>
                    <a:lnTo>
                      <a:pt x="3312" y="282"/>
                    </a:lnTo>
                    <a:lnTo>
                      <a:pt x="3312" y="282"/>
                    </a:lnTo>
                    <a:lnTo>
                      <a:pt x="3312" y="282"/>
                    </a:lnTo>
                    <a:lnTo>
                      <a:pt x="3312" y="282"/>
                    </a:lnTo>
                    <a:lnTo>
                      <a:pt x="3312" y="282"/>
                    </a:lnTo>
                    <a:lnTo>
                      <a:pt x="3312" y="282"/>
                    </a:lnTo>
                    <a:lnTo>
                      <a:pt x="3312" y="282"/>
                    </a:lnTo>
                    <a:lnTo>
                      <a:pt x="3312" y="282"/>
                    </a:lnTo>
                    <a:lnTo>
                      <a:pt x="3312" y="282"/>
                    </a:lnTo>
                    <a:lnTo>
                      <a:pt x="3312" y="282"/>
                    </a:lnTo>
                    <a:lnTo>
                      <a:pt x="3312" y="282"/>
                    </a:lnTo>
                    <a:lnTo>
                      <a:pt x="3312" y="282"/>
                    </a:lnTo>
                    <a:lnTo>
                      <a:pt x="3312" y="282"/>
                    </a:lnTo>
                    <a:lnTo>
                      <a:pt x="3312" y="282"/>
                    </a:lnTo>
                    <a:lnTo>
                      <a:pt x="3312" y="282"/>
                    </a:lnTo>
                    <a:lnTo>
                      <a:pt x="3312" y="282"/>
                    </a:lnTo>
                    <a:lnTo>
                      <a:pt x="3312" y="282"/>
                    </a:lnTo>
                    <a:lnTo>
                      <a:pt x="3312" y="282"/>
                    </a:lnTo>
                    <a:lnTo>
                      <a:pt x="3312" y="282"/>
                    </a:lnTo>
                    <a:lnTo>
                      <a:pt x="3312" y="282"/>
                    </a:lnTo>
                    <a:lnTo>
                      <a:pt x="3312" y="282"/>
                    </a:lnTo>
                    <a:lnTo>
                      <a:pt x="3312" y="282"/>
                    </a:lnTo>
                    <a:lnTo>
                      <a:pt x="3312" y="282"/>
                    </a:lnTo>
                    <a:lnTo>
                      <a:pt x="3312" y="282"/>
                    </a:lnTo>
                    <a:lnTo>
                      <a:pt x="3312" y="282"/>
                    </a:lnTo>
                    <a:lnTo>
                      <a:pt x="3312" y="282"/>
                    </a:lnTo>
                    <a:lnTo>
                      <a:pt x="3312" y="282"/>
                    </a:lnTo>
                    <a:lnTo>
                      <a:pt x="3312" y="282"/>
                    </a:lnTo>
                    <a:lnTo>
                      <a:pt x="3312" y="282"/>
                    </a:lnTo>
                    <a:lnTo>
                      <a:pt x="3312" y="282"/>
                    </a:lnTo>
                    <a:lnTo>
                      <a:pt x="3312" y="282"/>
                    </a:lnTo>
                    <a:lnTo>
                      <a:pt x="3318" y="282"/>
                    </a:lnTo>
                    <a:lnTo>
                      <a:pt x="3318" y="282"/>
                    </a:lnTo>
                    <a:lnTo>
                      <a:pt x="3318" y="282"/>
                    </a:lnTo>
                    <a:lnTo>
                      <a:pt x="3318" y="282"/>
                    </a:lnTo>
                    <a:lnTo>
                      <a:pt x="3318" y="282"/>
                    </a:lnTo>
                    <a:lnTo>
                      <a:pt x="3318" y="282"/>
                    </a:lnTo>
                    <a:lnTo>
                      <a:pt x="3318" y="282"/>
                    </a:lnTo>
                    <a:lnTo>
                      <a:pt x="3318" y="282"/>
                    </a:lnTo>
                    <a:lnTo>
                      <a:pt x="3318" y="282"/>
                    </a:lnTo>
                    <a:lnTo>
                      <a:pt x="3318" y="282"/>
                    </a:lnTo>
                    <a:lnTo>
                      <a:pt x="3318" y="282"/>
                    </a:lnTo>
                    <a:lnTo>
                      <a:pt x="3318" y="282"/>
                    </a:lnTo>
                    <a:lnTo>
                      <a:pt x="3318" y="282"/>
                    </a:lnTo>
                    <a:lnTo>
                      <a:pt x="3318" y="282"/>
                    </a:lnTo>
                    <a:lnTo>
                      <a:pt x="3318" y="282"/>
                    </a:lnTo>
                    <a:lnTo>
                      <a:pt x="3318" y="282"/>
                    </a:lnTo>
                    <a:lnTo>
                      <a:pt x="3318" y="282"/>
                    </a:lnTo>
                    <a:lnTo>
                      <a:pt x="3318" y="282"/>
                    </a:lnTo>
                    <a:lnTo>
                      <a:pt x="3318" y="282"/>
                    </a:lnTo>
                    <a:lnTo>
                      <a:pt x="3318" y="282"/>
                    </a:lnTo>
                    <a:lnTo>
                      <a:pt x="3318" y="282"/>
                    </a:lnTo>
                    <a:lnTo>
                      <a:pt x="3318" y="282"/>
                    </a:lnTo>
                    <a:lnTo>
                      <a:pt x="3318" y="282"/>
                    </a:lnTo>
                    <a:lnTo>
                      <a:pt x="3318" y="282"/>
                    </a:lnTo>
                    <a:lnTo>
                      <a:pt x="3318" y="282"/>
                    </a:lnTo>
                    <a:lnTo>
                      <a:pt x="3318" y="282"/>
                    </a:lnTo>
                    <a:lnTo>
                      <a:pt x="3318" y="282"/>
                    </a:lnTo>
                    <a:lnTo>
                      <a:pt x="3318" y="282"/>
                    </a:lnTo>
                    <a:lnTo>
                      <a:pt x="3318" y="282"/>
                    </a:lnTo>
                    <a:lnTo>
                      <a:pt x="3318" y="282"/>
                    </a:lnTo>
                    <a:lnTo>
                      <a:pt x="3318" y="282"/>
                    </a:lnTo>
                    <a:lnTo>
                      <a:pt x="3318" y="282"/>
                    </a:lnTo>
                    <a:lnTo>
                      <a:pt x="3318" y="282"/>
                    </a:lnTo>
                    <a:lnTo>
                      <a:pt x="3324" y="282"/>
                    </a:lnTo>
                    <a:lnTo>
                      <a:pt x="3324" y="282"/>
                    </a:lnTo>
                    <a:lnTo>
                      <a:pt x="3324" y="282"/>
                    </a:lnTo>
                    <a:lnTo>
                      <a:pt x="3324" y="282"/>
                    </a:lnTo>
                    <a:lnTo>
                      <a:pt x="3324" y="282"/>
                    </a:lnTo>
                    <a:lnTo>
                      <a:pt x="3324" y="282"/>
                    </a:lnTo>
                    <a:lnTo>
                      <a:pt x="3324" y="282"/>
                    </a:lnTo>
                    <a:lnTo>
                      <a:pt x="3324" y="282"/>
                    </a:lnTo>
                    <a:lnTo>
                      <a:pt x="3324" y="282"/>
                    </a:lnTo>
                    <a:lnTo>
                      <a:pt x="3324" y="282"/>
                    </a:lnTo>
                    <a:lnTo>
                      <a:pt x="3324" y="282"/>
                    </a:lnTo>
                    <a:lnTo>
                      <a:pt x="3324" y="282"/>
                    </a:lnTo>
                    <a:lnTo>
                      <a:pt x="3324" y="282"/>
                    </a:lnTo>
                    <a:lnTo>
                      <a:pt x="3324" y="282"/>
                    </a:lnTo>
                    <a:lnTo>
                      <a:pt x="3324" y="282"/>
                    </a:lnTo>
                    <a:lnTo>
                      <a:pt x="3324" y="282"/>
                    </a:lnTo>
                    <a:lnTo>
                      <a:pt x="3324" y="282"/>
                    </a:lnTo>
                    <a:lnTo>
                      <a:pt x="3324" y="282"/>
                    </a:lnTo>
                    <a:lnTo>
                      <a:pt x="3324" y="282"/>
                    </a:lnTo>
                    <a:lnTo>
                      <a:pt x="3324" y="282"/>
                    </a:lnTo>
                    <a:lnTo>
                      <a:pt x="3324" y="282"/>
                    </a:lnTo>
                    <a:lnTo>
                      <a:pt x="3324" y="282"/>
                    </a:lnTo>
                    <a:lnTo>
                      <a:pt x="3324" y="282"/>
                    </a:lnTo>
                    <a:lnTo>
                      <a:pt x="3324" y="282"/>
                    </a:lnTo>
                    <a:lnTo>
                      <a:pt x="3324" y="282"/>
                    </a:lnTo>
                    <a:lnTo>
                      <a:pt x="3324" y="282"/>
                    </a:lnTo>
                    <a:lnTo>
                      <a:pt x="3324" y="282"/>
                    </a:lnTo>
                    <a:lnTo>
                      <a:pt x="3324" y="282"/>
                    </a:lnTo>
                    <a:lnTo>
                      <a:pt x="3324" y="282"/>
                    </a:lnTo>
                    <a:lnTo>
                      <a:pt x="3324" y="282"/>
                    </a:lnTo>
                    <a:lnTo>
                      <a:pt x="3324" y="282"/>
                    </a:lnTo>
                    <a:lnTo>
                      <a:pt x="3324" y="282"/>
                    </a:lnTo>
                    <a:lnTo>
                      <a:pt x="3330" y="282"/>
                    </a:lnTo>
                    <a:lnTo>
                      <a:pt x="3330" y="282"/>
                    </a:lnTo>
                    <a:lnTo>
                      <a:pt x="3330" y="282"/>
                    </a:lnTo>
                    <a:lnTo>
                      <a:pt x="3330" y="282"/>
                    </a:lnTo>
                    <a:lnTo>
                      <a:pt x="3330" y="282"/>
                    </a:lnTo>
                    <a:lnTo>
                      <a:pt x="3330" y="282"/>
                    </a:lnTo>
                    <a:lnTo>
                      <a:pt x="3330" y="282"/>
                    </a:lnTo>
                    <a:lnTo>
                      <a:pt x="3330" y="282"/>
                    </a:lnTo>
                    <a:lnTo>
                      <a:pt x="3330" y="282"/>
                    </a:lnTo>
                    <a:lnTo>
                      <a:pt x="3330" y="282"/>
                    </a:lnTo>
                    <a:lnTo>
                      <a:pt x="3330" y="282"/>
                    </a:lnTo>
                    <a:lnTo>
                      <a:pt x="3330" y="282"/>
                    </a:lnTo>
                    <a:lnTo>
                      <a:pt x="3330" y="282"/>
                    </a:lnTo>
                    <a:lnTo>
                      <a:pt x="3330" y="282"/>
                    </a:lnTo>
                    <a:lnTo>
                      <a:pt x="3330" y="282"/>
                    </a:lnTo>
                    <a:lnTo>
                      <a:pt x="3330" y="282"/>
                    </a:lnTo>
                    <a:lnTo>
                      <a:pt x="3330" y="282"/>
                    </a:lnTo>
                    <a:lnTo>
                      <a:pt x="3330" y="282"/>
                    </a:lnTo>
                    <a:lnTo>
                      <a:pt x="3330" y="282"/>
                    </a:lnTo>
                    <a:lnTo>
                      <a:pt x="3330" y="282"/>
                    </a:lnTo>
                    <a:lnTo>
                      <a:pt x="3330" y="282"/>
                    </a:lnTo>
                    <a:lnTo>
                      <a:pt x="3330" y="282"/>
                    </a:lnTo>
                    <a:lnTo>
                      <a:pt x="3330" y="282"/>
                    </a:lnTo>
                    <a:lnTo>
                      <a:pt x="3330" y="282"/>
                    </a:lnTo>
                    <a:lnTo>
                      <a:pt x="3330" y="282"/>
                    </a:lnTo>
                    <a:lnTo>
                      <a:pt x="3330" y="282"/>
                    </a:lnTo>
                    <a:lnTo>
                      <a:pt x="3330" y="282"/>
                    </a:lnTo>
                    <a:lnTo>
                      <a:pt x="3330" y="282"/>
                    </a:lnTo>
                    <a:lnTo>
                      <a:pt x="3330" y="282"/>
                    </a:lnTo>
                    <a:lnTo>
                      <a:pt x="3330" y="282"/>
                    </a:lnTo>
                    <a:lnTo>
                      <a:pt x="3330" y="282"/>
                    </a:lnTo>
                    <a:lnTo>
                      <a:pt x="3330" y="282"/>
                    </a:lnTo>
                    <a:lnTo>
                      <a:pt x="3330" y="282"/>
                    </a:lnTo>
                    <a:lnTo>
                      <a:pt x="3336" y="282"/>
                    </a:lnTo>
                    <a:lnTo>
                      <a:pt x="3336" y="282"/>
                    </a:lnTo>
                    <a:lnTo>
                      <a:pt x="3336" y="282"/>
                    </a:lnTo>
                    <a:lnTo>
                      <a:pt x="3336" y="282"/>
                    </a:lnTo>
                    <a:lnTo>
                      <a:pt x="3336" y="282"/>
                    </a:lnTo>
                    <a:lnTo>
                      <a:pt x="3336" y="282"/>
                    </a:lnTo>
                    <a:lnTo>
                      <a:pt x="3336" y="282"/>
                    </a:lnTo>
                    <a:lnTo>
                      <a:pt x="3336" y="282"/>
                    </a:lnTo>
                    <a:lnTo>
                      <a:pt x="3336" y="282"/>
                    </a:lnTo>
                    <a:lnTo>
                      <a:pt x="3336" y="282"/>
                    </a:lnTo>
                    <a:lnTo>
                      <a:pt x="3336" y="282"/>
                    </a:lnTo>
                    <a:lnTo>
                      <a:pt x="3336" y="282"/>
                    </a:lnTo>
                    <a:lnTo>
                      <a:pt x="3336" y="282"/>
                    </a:lnTo>
                    <a:lnTo>
                      <a:pt x="3336" y="282"/>
                    </a:lnTo>
                    <a:lnTo>
                      <a:pt x="3336" y="282"/>
                    </a:lnTo>
                    <a:lnTo>
                      <a:pt x="3336" y="282"/>
                    </a:lnTo>
                    <a:lnTo>
                      <a:pt x="3336" y="282"/>
                    </a:lnTo>
                    <a:lnTo>
                      <a:pt x="3336" y="282"/>
                    </a:lnTo>
                    <a:lnTo>
                      <a:pt x="3336" y="282"/>
                    </a:lnTo>
                    <a:lnTo>
                      <a:pt x="3336" y="282"/>
                    </a:lnTo>
                    <a:lnTo>
                      <a:pt x="3336" y="282"/>
                    </a:lnTo>
                    <a:lnTo>
                      <a:pt x="3336" y="282"/>
                    </a:lnTo>
                    <a:lnTo>
                      <a:pt x="3336" y="282"/>
                    </a:lnTo>
                    <a:lnTo>
                      <a:pt x="3336" y="282"/>
                    </a:lnTo>
                    <a:lnTo>
                      <a:pt x="3336" y="282"/>
                    </a:lnTo>
                    <a:lnTo>
                      <a:pt x="3336" y="282"/>
                    </a:lnTo>
                    <a:lnTo>
                      <a:pt x="3336" y="282"/>
                    </a:lnTo>
                    <a:lnTo>
                      <a:pt x="3354" y="282"/>
                    </a:lnTo>
                    <a:lnTo>
                      <a:pt x="3354" y="282"/>
                    </a:lnTo>
                    <a:lnTo>
                      <a:pt x="3354" y="282"/>
                    </a:lnTo>
                    <a:lnTo>
                      <a:pt x="3354" y="282"/>
                    </a:lnTo>
                    <a:lnTo>
                      <a:pt x="3354" y="282"/>
                    </a:lnTo>
                    <a:lnTo>
                      <a:pt x="3354" y="282"/>
                    </a:lnTo>
                    <a:lnTo>
                      <a:pt x="3354" y="282"/>
                    </a:lnTo>
                    <a:lnTo>
                      <a:pt x="3354" y="282"/>
                    </a:lnTo>
                    <a:lnTo>
                      <a:pt x="3354" y="282"/>
                    </a:lnTo>
                    <a:lnTo>
                      <a:pt x="3354" y="282"/>
                    </a:lnTo>
                    <a:lnTo>
                      <a:pt x="3354" y="282"/>
                    </a:lnTo>
                    <a:lnTo>
                      <a:pt x="3354" y="282"/>
                    </a:lnTo>
                    <a:lnTo>
                      <a:pt x="3354" y="282"/>
                    </a:lnTo>
                    <a:lnTo>
                      <a:pt x="3354" y="282"/>
                    </a:lnTo>
                    <a:lnTo>
                      <a:pt x="3354" y="282"/>
                    </a:lnTo>
                    <a:lnTo>
                      <a:pt x="3360" y="282"/>
                    </a:lnTo>
                    <a:lnTo>
                      <a:pt x="3360" y="282"/>
                    </a:lnTo>
                    <a:lnTo>
                      <a:pt x="3360" y="282"/>
                    </a:lnTo>
                    <a:lnTo>
                      <a:pt x="3360" y="282"/>
                    </a:lnTo>
                    <a:lnTo>
                      <a:pt x="3360" y="282"/>
                    </a:lnTo>
                    <a:lnTo>
                      <a:pt x="3360" y="282"/>
                    </a:lnTo>
                    <a:lnTo>
                      <a:pt x="3360" y="282"/>
                    </a:lnTo>
                    <a:lnTo>
                      <a:pt x="3360" y="282"/>
                    </a:lnTo>
                    <a:lnTo>
                      <a:pt x="3360" y="282"/>
                    </a:lnTo>
                    <a:lnTo>
                      <a:pt x="3360" y="282"/>
                    </a:lnTo>
                    <a:lnTo>
                      <a:pt x="3360" y="282"/>
                    </a:lnTo>
                    <a:lnTo>
                      <a:pt x="3378" y="276"/>
                    </a:lnTo>
                    <a:lnTo>
                      <a:pt x="3378" y="276"/>
                    </a:lnTo>
                    <a:lnTo>
                      <a:pt x="3378" y="276"/>
                    </a:lnTo>
                    <a:lnTo>
                      <a:pt x="3378" y="276"/>
                    </a:lnTo>
                    <a:lnTo>
                      <a:pt x="3378" y="276"/>
                    </a:lnTo>
                    <a:lnTo>
                      <a:pt x="3378" y="276"/>
                    </a:lnTo>
                    <a:lnTo>
                      <a:pt x="3378" y="276"/>
                    </a:lnTo>
                    <a:lnTo>
                      <a:pt x="3378" y="276"/>
                    </a:lnTo>
                    <a:lnTo>
                      <a:pt x="3378" y="276"/>
                    </a:lnTo>
                    <a:lnTo>
                      <a:pt x="3378" y="276"/>
                    </a:lnTo>
                    <a:lnTo>
                      <a:pt x="3378" y="276"/>
                    </a:lnTo>
                    <a:lnTo>
                      <a:pt x="3378" y="276"/>
                    </a:lnTo>
                    <a:lnTo>
                      <a:pt x="3378" y="276"/>
                    </a:lnTo>
                    <a:lnTo>
                      <a:pt x="3378" y="276"/>
                    </a:lnTo>
                    <a:lnTo>
                      <a:pt x="3378" y="276"/>
                    </a:lnTo>
                    <a:lnTo>
                      <a:pt x="3378" y="276"/>
                    </a:lnTo>
                    <a:lnTo>
                      <a:pt x="3378" y="276"/>
                    </a:lnTo>
                    <a:lnTo>
                      <a:pt x="3378" y="276"/>
                    </a:lnTo>
                    <a:lnTo>
                      <a:pt x="3378" y="276"/>
                    </a:lnTo>
                    <a:lnTo>
                      <a:pt x="3378" y="276"/>
                    </a:lnTo>
                    <a:lnTo>
                      <a:pt x="3378" y="276"/>
                    </a:lnTo>
                    <a:lnTo>
                      <a:pt x="3378" y="276"/>
                    </a:lnTo>
                    <a:lnTo>
                      <a:pt x="3378" y="276"/>
                    </a:lnTo>
                    <a:lnTo>
                      <a:pt x="3378" y="276"/>
                    </a:lnTo>
                    <a:lnTo>
                      <a:pt x="3378" y="276"/>
                    </a:lnTo>
                    <a:lnTo>
                      <a:pt x="3378" y="276"/>
                    </a:lnTo>
                    <a:lnTo>
                      <a:pt x="3378" y="276"/>
                    </a:lnTo>
                    <a:lnTo>
                      <a:pt x="3378" y="276"/>
                    </a:lnTo>
                    <a:lnTo>
                      <a:pt x="3378" y="276"/>
                    </a:lnTo>
                    <a:lnTo>
                      <a:pt x="3378" y="276"/>
                    </a:lnTo>
                    <a:lnTo>
                      <a:pt x="3384" y="276"/>
                    </a:lnTo>
                    <a:lnTo>
                      <a:pt x="3384" y="276"/>
                    </a:lnTo>
                    <a:lnTo>
                      <a:pt x="3384" y="276"/>
                    </a:lnTo>
                    <a:lnTo>
                      <a:pt x="3384" y="276"/>
                    </a:lnTo>
                    <a:lnTo>
                      <a:pt x="3384" y="276"/>
                    </a:lnTo>
                    <a:lnTo>
                      <a:pt x="3384" y="276"/>
                    </a:lnTo>
                    <a:lnTo>
                      <a:pt x="3384" y="276"/>
                    </a:lnTo>
                    <a:lnTo>
                      <a:pt x="3384" y="276"/>
                    </a:lnTo>
                    <a:lnTo>
                      <a:pt x="3384" y="276"/>
                    </a:lnTo>
                    <a:lnTo>
                      <a:pt x="3384" y="276"/>
                    </a:lnTo>
                    <a:lnTo>
                      <a:pt x="3384" y="276"/>
                    </a:lnTo>
                    <a:lnTo>
                      <a:pt x="3384" y="276"/>
                    </a:lnTo>
                    <a:lnTo>
                      <a:pt x="3384" y="276"/>
                    </a:lnTo>
                    <a:lnTo>
                      <a:pt x="3384" y="276"/>
                    </a:lnTo>
                    <a:lnTo>
                      <a:pt x="3384" y="276"/>
                    </a:lnTo>
                    <a:lnTo>
                      <a:pt x="3384" y="276"/>
                    </a:lnTo>
                    <a:lnTo>
                      <a:pt x="3384" y="276"/>
                    </a:lnTo>
                    <a:lnTo>
                      <a:pt x="3384" y="276"/>
                    </a:lnTo>
                    <a:lnTo>
                      <a:pt x="3384" y="276"/>
                    </a:lnTo>
                    <a:lnTo>
                      <a:pt x="3384" y="276"/>
                    </a:lnTo>
                    <a:lnTo>
                      <a:pt x="3384" y="276"/>
                    </a:lnTo>
                    <a:lnTo>
                      <a:pt x="3384" y="276"/>
                    </a:lnTo>
                    <a:lnTo>
                      <a:pt x="3384" y="276"/>
                    </a:lnTo>
                    <a:lnTo>
                      <a:pt x="3384" y="276"/>
                    </a:lnTo>
                    <a:lnTo>
                      <a:pt x="3384" y="276"/>
                    </a:lnTo>
                    <a:lnTo>
                      <a:pt x="3384" y="276"/>
                    </a:lnTo>
                    <a:lnTo>
                      <a:pt x="3384" y="276"/>
                    </a:lnTo>
                    <a:lnTo>
                      <a:pt x="3384" y="276"/>
                    </a:lnTo>
                    <a:lnTo>
                      <a:pt x="3384" y="276"/>
                    </a:lnTo>
                    <a:lnTo>
                      <a:pt x="3384" y="276"/>
                    </a:lnTo>
                    <a:lnTo>
                      <a:pt x="3384" y="276"/>
                    </a:lnTo>
                    <a:lnTo>
                      <a:pt x="3384" y="276"/>
                    </a:lnTo>
                    <a:lnTo>
                      <a:pt x="3384" y="276"/>
                    </a:lnTo>
                    <a:lnTo>
                      <a:pt x="3384" y="276"/>
                    </a:lnTo>
                    <a:lnTo>
                      <a:pt x="3384" y="276"/>
                    </a:lnTo>
                    <a:lnTo>
                      <a:pt x="3390" y="276"/>
                    </a:lnTo>
                    <a:lnTo>
                      <a:pt x="3390" y="276"/>
                    </a:lnTo>
                    <a:lnTo>
                      <a:pt x="3390" y="276"/>
                    </a:lnTo>
                    <a:lnTo>
                      <a:pt x="3390" y="276"/>
                    </a:lnTo>
                    <a:lnTo>
                      <a:pt x="3390" y="276"/>
                    </a:lnTo>
                    <a:lnTo>
                      <a:pt x="3390" y="276"/>
                    </a:lnTo>
                    <a:lnTo>
                      <a:pt x="3390" y="276"/>
                    </a:lnTo>
                    <a:lnTo>
                      <a:pt x="3390" y="276"/>
                    </a:lnTo>
                    <a:lnTo>
                      <a:pt x="3390" y="276"/>
                    </a:lnTo>
                    <a:lnTo>
                      <a:pt x="3390" y="276"/>
                    </a:lnTo>
                    <a:lnTo>
                      <a:pt x="3390" y="276"/>
                    </a:lnTo>
                    <a:lnTo>
                      <a:pt x="3390" y="276"/>
                    </a:lnTo>
                    <a:lnTo>
                      <a:pt x="3390" y="276"/>
                    </a:lnTo>
                    <a:lnTo>
                      <a:pt x="3390" y="276"/>
                    </a:lnTo>
                    <a:lnTo>
                      <a:pt x="3390" y="276"/>
                    </a:lnTo>
                    <a:lnTo>
                      <a:pt x="3390" y="276"/>
                    </a:lnTo>
                    <a:lnTo>
                      <a:pt x="3390" y="276"/>
                    </a:lnTo>
                    <a:lnTo>
                      <a:pt x="3390" y="276"/>
                    </a:lnTo>
                    <a:lnTo>
                      <a:pt x="3390" y="276"/>
                    </a:lnTo>
                    <a:lnTo>
                      <a:pt x="3390" y="276"/>
                    </a:lnTo>
                    <a:lnTo>
                      <a:pt x="3390" y="276"/>
                    </a:lnTo>
                    <a:lnTo>
                      <a:pt x="3390" y="276"/>
                    </a:lnTo>
                    <a:lnTo>
                      <a:pt x="3390" y="276"/>
                    </a:lnTo>
                    <a:lnTo>
                      <a:pt x="3390" y="276"/>
                    </a:lnTo>
                    <a:lnTo>
                      <a:pt x="3390" y="276"/>
                    </a:lnTo>
                    <a:lnTo>
                      <a:pt x="3390" y="276"/>
                    </a:lnTo>
                    <a:lnTo>
                      <a:pt x="3390" y="276"/>
                    </a:lnTo>
                    <a:lnTo>
                      <a:pt x="3390" y="276"/>
                    </a:lnTo>
                    <a:lnTo>
                      <a:pt x="3390" y="276"/>
                    </a:lnTo>
                    <a:lnTo>
                      <a:pt x="3390" y="276"/>
                    </a:lnTo>
                    <a:lnTo>
                      <a:pt x="3390" y="276"/>
                    </a:lnTo>
                    <a:lnTo>
                      <a:pt x="3390" y="276"/>
                    </a:lnTo>
                    <a:lnTo>
                      <a:pt x="3390" y="276"/>
                    </a:lnTo>
                    <a:lnTo>
                      <a:pt x="3396" y="276"/>
                    </a:lnTo>
                    <a:lnTo>
                      <a:pt x="3396" y="276"/>
                    </a:lnTo>
                    <a:lnTo>
                      <a:pt x="3396" y="276"/>
                    </a:lnTo>
                    <a:lnTo>
                      <a:pt x="3396" y="276"/>
                    </a:lnTo>
                    <a:lnTo>
                      <a:pt x="3396" y="276"/>
                    </a:lnTo>
                    <a:lnTo>
                      <a:pt x="3396" y="276"/>
                    </a:lnTo>
                    <a:lnTo>
                      <a:pt x="3396" y="276"/>
                    </a:lnTo>
                    <a:lnTo>
                      <a:pt x="3396" y="276"/>
                    </a:lnTo>
                    <a:lnTo>
                      <a:pt x="3396" y="276"/>
                    </a:lnTo>
                    <a:lnTo>
                      <a:pt x="3396" y="276"/>
                    </a:lnTo>
                    <a:lnTo>
                      <a:pt x="3396" y="276"/>
                    </a:lnTo>
                    <a:lnTo>
                      <a:pt x="3396" y="276"/>
                    </a:lnTo>
                    <a:lnTo>
                      <a:pt x="3396" y="276"/>
                    </a:lnTo>
                    <a:lnTo>
                      <a:pt x="3396" y="276"/>
                    </a:lnTo>
                    <a:lnTo>
                      <a:pt x="3396" y="276"/>
                    </a:lnTo>
                    <a:lnTo>
                      <a:pt x="3396" y="276"/>
                    </a:lnTo>
                    <a:lnTo>
                      <a:pt x="3396" y="276"/>
                    </a:lnTo>
                    <a:lnTo>
                      <a:pt x="3396" y="276"/>
                    </a:lnTo>
                    <a:lnTo>
                      <a:pt x="3396" y="276"/>
                    </a:lnTo>
                    <a:lnTo>
                      <a:pt x="3396" y="276"/>
                    </a:lnTo>
                    <a:lnTo>
                      <a:pt x="3396" y="276"/>
                    </a:lnTo>
                    <a:lnTo>
                      <a:pt x="3396" y="276"/>
                    </a:lnTo>
                    <a:lnTo>
                      <a:pt x="3396" y="276"/>
                    </a:lnTo>
                    <a:lnTo>
                      <a:pt x="3396" y="276"/>
                    </a:lnTo>
                    <a:lnTo>
                      <a:pt x="3396" y="276"/>
                    </a:lnTo>
                    <a:lnTo>
                      <a:pt x="3396" y="276"/>
                    </a:lnTo>
                    <a:lnTo>
                      <a:pt x="3396" y="276"/>
                    </a:lnTo>
                    <a:lnTo>
                      <a:pt x="3396" y="276"/>
                    </a:lnTo>
                    <a:lnTo>
                      <a:pt x="3396" y="276"/>
                    </a:lnTo>
                    <a:lnTo>
                      <a:pt x="3396" y="276"/>
                    </a:lnTo>
                    <a:lnTo>
                      <a:pt x="3396" y="276"/>
                    </a:lnTo>
                    <a:lnTo>
                      <a:pt x="3396" y="276"/>
                    </a:lnTo>
                    <a:lnTo>
                      <a:pt x="3402" y="276"/>
                    </a:lnTo>
                    <a:lnTo>
                      <a:pt x="3402" y="276"/>
                    </a:lnTo>
                    <a:lnTo>
                      <a:pt x="3402" y="276"/>
                    </a:lnTo>
                    <a:lnTo>
                      <a:pt x="3402" y="276"/>
                    </a:lnTo>
                    <a:lnTo>
                      <a:pt x="3402" y="276"/>
                    </a:lnTo>
                    <a:lnTo>
                      <a:pt x="3402" y="276"/>
                    </a:lnTo>
                    <a:lnTo>
                      <a:pt x="3402" y="276"/>
                    </a:lnTo>
                    <a:lnTo>
                      <a:pt x="3402" y="276"/>
                    </a:lnTo>
                    <a:lnTo>
                      <a:pt x="3402" y="276"/>
                    </a:lnTo>
                    <a:lnTo>
                      <a:pt x="3402" y="276"/>
                    </a:lnTo>
                    <a:lnTo>
                      <a:pt x="3402" y="276"/>
                    </a:lnTo>
                    <a:lnTo>
                      <a:pt x="3402" y="276"/>
                    </a:lnTo>
                    <a:lnTo>
                      <a:pt x="3402" y="276"/>
                    </a:lnTo>
                    <a:lnTo>
                      <a:pt x="3402" y="276"/>
                    </a:lnTo>
                    <a:lnTo>
                      <a:pt x="3402" y="276"/>
                    </a:lnTo>
                    <a:lnTo>
                      <a:pt x="3402" y="276"/>
                    </a:lnTo>
                    <a:lnTo>
                      <a:pt x="3402" y="276"/>
                    </a:lnTo>
                    <a:lnTo>
                      <a:pt x="3402" y="276"/>
                    </a:lnTo>
                    <a:lnTo>
                      <a:pt x="3402" y="276"/>
                    </a:lnTo>
                    <a:lnTo>
                      <a:pt x="3402" y="276"/>
                    </a:lnTo>
                    <a:lnTo>
                      <a:pt x="3402" y="276"/>
                    </a:lnTo>
                    <a:lnTo>
                      <a:pt x="3402" y="276"/>
                    </a:lnTo>
                    <a:lnTo>
                      <a:pt x="3402" y="276"/>
                    </a:lnTo>
                    <a:lnTo>
                      <a:pt x="3402" y="276"/>
                    </a:lnTo>
                    <a:lnTo>
                      <a:pt x="3402" y="276"/>
                    </a:lnTo>
                    <a:lnTo>
                      <a:pt x="3402" y="276"/>
                    </a:lnTo>
                    <a:lnTo>
                      <a:pt x="3402" y="276"/>
                    </a:lnTo>
                    <a:lnTo>
                      <a:pt x="3402" y="276"/>
                    </a:lnTo>
                    <a:lnTo>
                      <a:pt x="3402" y="276"/>
                    </a:lnTo>
                    <a:lnTo>
                      <a:pt x="3402" y="276"/>
                    </a:lnTo>
                    <a:lnTo>
                      <a:pt x="3402" y="276"/>
                    </a:lnTo>
                    <a:lnTo>
                      <a:pt x="3402" y="276"/>
                    </a:lnTo>
                    <a:lnTo>
                      <a:pt x="3402" y="276"/>
                    </a:lnTo>
                    <a:lnTo>
                      <a:pt x="3408" y="276"/>
                    </a:lnTo>
                    <a:lnTo>
                      <a:pt x="3408" y="276"/>
                    </a:lnTo>
                    <a:lnTo>
                      <a:pt x="3408" y="276"/>
                    </a:lnTo>
                    <a:lnTo>
                      <a:pt x="3408" y="276"/>
                    </a:lnTo>
                    <a:lnTo>
                      <a:pt x="3408" y="276"/>
                    </a:lnTo>
                    <a:lnTo>
                      <a:pt x="3408" y="276"/>
                    </a:lnTo>
                    <a:lnTo>
                      <a:pt x="3408" y="276"/>
                    </a:lnTo>
                    <a:lnTo>
                      <a:pt x="3408" y="276"/>
                    </a:lnTo>
                    <a:lnTo>
                      <a:pt x="3408" y="276"/>
                    </a:lnTo>
                    <a:lnTo>
                      <a:pt x="3408" y="276"/>
                    </a:lnTo>
                    <a:lnTo>
                      <a:pt x="3408" y="276"/>
                    </a:lnTo>
                    <a:lnTo>
                      <a:pt x="3408" y="276"/>
                    </a:lnTo>
                    <a:lnTo>
                      <a:pt x="3408" y="276"/>
                    </a:lnTo>
                    <a:lnTo>
                      <a:pt x="3408" y="276"/>
                    </a:lnTo>
                    <a:lnTo>
                      <a:pt x="3408" y="276"/>
                    </a:lnTo>
                    <a:lnTo>
                      <a:pt x="3408" y="276"/>
                    </a:lnTo>
                    <a:lnTo>
                      <a:pt x="3408" y="276"/>
                    </a:lnTo>
                    <a:lnTo>
                      <a:pt x="3408" y="276"/>
                    </a:lnTo>
                    <a:lnTo>
                      <a:pt x="3408" y="276"/>
                    </a:lnTo>
                    <a:lnTo>
                      <a:pt x="3408" y="276"/>
                    </a:lnTo>
                    <a:lnTo>
                      <a:pt x="3408" y="276"/>
                    </a:lnTo>
                    <a:lnTo>
                      <a:pt x="3408" y="276"/>
                    </a:lnTo>
                    <a:lnTo>
                      <a:pt x="3408" y="276"/>
                    </a:lnTo>
                    <a:lnTo>
                      <a:pt x="3408" y="276"/>
                    </a:lnTo>
                    <a:lnTo>
                      <a:pt x="3408" y="276"/>
                    </a:lnTo>
                    <a:lnTo>
                      <a:pt x="3408" y="276"/>
                    </a:lnTo>
                    <a:lnTo>
                      <a:pt x="3408" y="276"/>
                    </a:lnTo>
                    <a:lnTo>
                      <a:pt x="3408" y="276"/>
                    </a:lnTo>
                    <a:lnTo>
                      <a:pt x="3408" y="276"/>
                    </a:lnTo>
                    <a:lnTo>
                      <a:pt x="3408" y="276"/>
                    </a:lnTo>
                    <a:lnTo>
                      <a:pt x="3408" y="276"/>
                    </a:lnTo>
                    <a:lnTo>
                      <a:pt x="3408" y="276"/>
                    </a:lnTo>
                    <a:lnTo>
                      <a:pt x="3408" y="276"/>
                    </a:lnTo>
                    <a:lnTo>
                      <a:pt x="3408" y="276"/>
                    </a:lnTo>
                    <a:lnTo>
                      <a:pt x="3414" y="276"/>
                    </a:lnTo>
                    <a:lnTo>
                      <a:pt x="3414" y="276"/>
                    </a:lnTo>
                    <a:lnTo>
                      <a:pt x="3414" y="276"/>
                    </a:lnTo>
                    <a:lnTo>
                      <a:pt x="3414" y="276"/>
                    </a:lnTo>
                    <a:lnTo>
                      <a:pt x="3414" y="276"/>
                    </a:lnTo>
                    <a:lnTo>
                      <a:pt x="3414" y="276"/>
                    </a:lnTo>
                    <a:lnTo>
                      <a:pt x="3426" y="276"/>
                    </a:lnTo>
                    <a:lnTo>
                      <a:pt x="3426" y="276"/>
                    </a:lnTo>
                    <a:lnTo>
                      <a:pt x="3432" y="276"/>
                    </a:lnTo>
                    <a:lnTo>
                      <a:pt x="3432" y="276"/>
                    </a:lnTo>
                    <a:lnTo>
                      <a:pt x="3432" y="276"/>
                    </a:lnTo>
                    <a:lnTo>
                      <a:pt x="3432" y="276"/>
                    </a:lnTo>
                    <a:lnTo>
                      <a:pt x="3432" y="276"/>
                    </a:lnTo>
                    <a:lnTo>
                      <a:pt x="3432" y="276"/>
                    </a:lnTo>
                    <a:lnTo>
                      <a:pt x="3432" y="276"/>
                    </a:lnTo>
                    <a:lnTo>
                      <a:pt x="3432" y="276"/>
                    </a:lnTo>
                    <a:lnTo>
                      <a:pt x="3432" y="276"/>
                    </a:lnTo>
                    <a:lnTo>
                      <a:pt x="3432" y="276"/>
                    </a:lnTo>
                    <a:lnTo>
                      <a:pt x="3432" y="276"/>
                    </a:lnTo>
                    <a:lnTo>
                      <a:pt x="3432" y="276"/>
                    </a:lnTo>
                    <a:lnTo>
                      <a:pt x="3432" y="276"/>
                    </a:lnTo>
                    <a:lnTo>
                      <a:pt x="3432" y="276"/>
                    </a:lnTo>
                    <a:lnTo>
                      <a:pt x="3432" y="276"/>
                    </a:lnTo>
                    <a:lnTo>
                      <a:pt x="3432" y="276"/>
                    </a:lnTo>
                    <a:lnTo>
                      <a:pt x="3432" y="276"/>
                    </a:lnTo>
                    <a:lnTo>
                      <a:pt x="3432" y="276"/>
                    </a:lnTo>
                    <a:lnTo>
                      <a:pt x="3432" y="276"/>
                    </a:lnTo>
                    <a:lnTo>
                      <a:pt x="3432" y="276"/>
                    </a:lnTo>
                    <a:lnTo>
                      <a:pt x="3432" y="276"/>
                    </a:lnTo>
                    <a:lnTo>
                      <a:pt x="3432" y="276"/>
                    </a:lnTo>
                    <a:lnTo>
                      <a:pt x="3432" y="276"/>
                    </a:lnTo>
                    <a:lnTo>
                      <a:pt x="3432" y="276"/>
                    </a:lnTo>
                    <a:lnTo>
                      <a:pt x="3450" y="276"/>
                    </a:lnTo>
                    <a:lnTo>
                      <a:pt x="3450" y="276"/>
                    </a:lnTo>
                    <a:lnTo>
                      <a:pt x="3450" y="276"/>
                    </a:lnTo>
                    <a:lnTo>
                      <a:pt x="3450" y="276"/>
                    </a:lnTo>
                    <a:lnTo>
                      <a:pt x="3450" y="276"/>
                    </a:lnTo>
                    <a:lnTo>
                      <a:pt x="3450" y="276"/>
                    </a:lnTo>
                    <a:lnTo>
                      <a:pt x="3450" y="276"/>
                    </a:lnTo>
                    <a:lnTo>
                      <a:pt x="3450" y="276"/>
                    </a:lnTo>
                    <a:lnTo>
                      <a:pt x="3450" y="276"/>
                    </a:lnTo>
                    <a:lnTo>
                      <a:pt x="3450" y="276"/>
                    </a:lnTo>
                    <a:lnTo>
                      <a:pt x="3450" y="276"/>
                    </a:lnTo>
                    <a:lnTo>
                      <a:pt x="3450" y="276"/>
                    </a:lnTo>
                    <a:lnTo>
                      <a:pt x="3450" y="276"/>
                    </a:lnTo>
                    <a:lnTo>
                      <a:pt x="3450" y="276"/>
                    </a:lnTo>
                    <a:lnTo>
                      <a:pt x="3450" y="276"/>
                    </a:lnTo>
                    <a:lnTo>
                      <a:pt x="3450" y="276"/>
                    </a:lnTo>
                    <a:lnTo>
                      <a:pt x="3450" y="276"/>
                    </a:lnTo>
                    <a:lnTo>
                      <a:pt x="3456" y="276"/>
                    </a:lnTo>
                    <a:lnTo>
                      <a:pt x="3456" y="276"/>
                    </a:lnTo>
                    <a:lnTo>
                      <a:pt x="3456" y="276"/>
                    </a:lnTo>
                    <a:lnTo>
                      <a:pt x="3456" y="276"/>
                    </a:lnTo>
                    <a:lnTo>
                      <a:pt x="3456" y="276"/>
                    </a:lnTo>
                    <a:lnTo>
                      <a:pt x="3456" y="276"/>
                    </a:lnTo>
                    <a:lnTo>
                      <a:pt x="3456" y="276"/>
                    </a:lnTo>
                    <a:lnTo>
                      <a:pt x="3456" y="276"/>
                    </a:lnTo>
                    <a:lnTo>
                      <a:pt x="3456" y="276"/>
                    </a:lnTo>
                    <a:lnTo>
                      <a:pt x="3456" y="276"/>
                    </a:lnTo>
                    <a:lnTo>
                      <a:pt x="3456" y="276"/>
                    </a:lnTo>
                    <a:lnTo>
                      <a:pt x="3456" y="276"/>
                    </a:lnTo>
                    <a:lnTo>
                      <a:pt x="3456" y="276"/>
                    </a:lnTo>
                    <a:lnTo>
                      <a:pt x="3456" y="276"/>
                    </a:lnTo>
                    <a:lnTo>
                      <a:pt x="3456" y="276"/>
                    </a:lnTo>
                    <a:lnTo>
                      <a:pt x="3456" y="276"/>
                    </a:lnTo>
                    <a:lnTo>
                      <a:pt x="3456" y="276"/>
                    </a:lnTo>
                    <a:lnTo>
                      <a:pt x="3456" y="276"/>
                    </a:lnTo>
                    <a:lnTo>
                      <a:pt x="3456" y="276"/>
                    </a:lnTo>
                    <a:lnTo>
                      <a:pt x="3456" y="276"/>
                    </a:lnTo>
                    <a:lnTo>
                      <a:pt x="3456" y="276"/>
                    </a:lnTo>
                    <a:lnTo>
                      <a:pt x="3456" y="276"/>
                    </a:lnTo>
                    <a:lnTo>
                      <a:pt x="3456" y="276"/>
                    </a:lnTo>
                    <a:lnTo>
                      <a:pt x="3456" y="276"/>
                    </a:lnTo>
                    <a:lnTo>
                      <a:pt x="3456" y="276"/>
                    </a:lnTo>
                    <a:lnTo>
                      <a:pt x="3456" y="276"/>
                    </a:lnTo>
                    <a:lnTo>
                      <a:pt x="3456" y="276"/>
                    </a:lnTo>
                    <a:lnTo>
                      <a:pt x="3456" y="276"/>
                    </a:lnTo>
                    <a:lnTo>
                      <a:pt x="3456" y="276"/>
                    </a:lnTo>
                    <a:lnTo>
                      <a:pt x="3456" y="276"/>
                    </a:lnTo>
                    <a:lnTo>
                      <a:pt x="3456" y="276"/>
                    </a:lnTo>
                    <a:lnTo>
                      <a:pt x="3456" y="276"/>
                    </a:lnTo>
                    <a:lnTo>
                      <a:pt x="3456" y="276"/>
                    </a:lnTo>
                    <a:lnTo>
                      <a:pt x="3456" y="276"/>
                    </a:lnTo>
                    <a:lnTo>
                      <a:pt x="3456" y="276"/>
                    </a:lnTo>
                    <a:lnTo>
                      <a:pt x="3462" y="276"/>
                    </a:lnTo>
                    <a:lnTo>
                      <a:pt x="3462" y="276"/>
                    </a:lnTo>
                    <a:lnTo>
                      <a:pt x="3462" y="276"/>
                    </a:lnTo>
                    <a:lnTo>
                      <a:pt x="3462" y="276"/>
                    </a:lnTo>
                    <a:lnTo>
                      <a:pt x="3462" y="276"/>
                    </a:lnTo>
                    <a:lnTo>
                      <a:pt x="3462" y="276"/>
                    </a:lnTo>
                    <a:lnTo>
                      <a:pt x="3462" y="276"/>
                    </a:lnTo>
                    <a:lnTo>
                      <a:pt x="3462" y="276"/>
                    </a:lnTo>
                    <a:lnTo>
                      <a:pt x="3462" y="276"/>
                    </a:lnTo>
                    <a:lnTo>
                      <a:pt x="3462" y="276"/>
                    </a:lnTo>
                    <a:lnTo>
                      <a:pt x="3462" y="276"/>
                    </a:lnTo>
                    <a:lnTo>
                      <a:pt x="3462" y="276"/>
                    </a:lnTo>
                    <a:lnTo>
                      <a:pt x="3462" y="276"/>
                    </a:lnTo>
                    <a:lnTo>
                      <a:pt x="3462" y="276"/>
                    </a:lnTo>
                    <a:lnTo>
                      <a:pt x="3462" y="276"/>
                    </a:lnTo>
                    <a:lnTo>
                      <a:pt x="3462" y="276"/>
                    </a:lnTo>
                    <a:lnTo>
                      <a:pt x="3462" y="276"/>
                    </a:lnTo>
                    <a:lnTo>
                      <a:pt x="3462" y="276"/>
                    </a:lnTo>
                    <a:lnTo>
                      <a:pt x="3462" y="276"/>
                    </a:lnTo>
                    <a:lnTo>
                      <a:pt x="3462" y="276"/>
                    </a:lnTo>
                    <a:lnTo>
                      <a:pt x="3462" y="276"/>
                    </a:lnTo>
                    <a:lnTo>
                      <a:pt x="3462" y="276"/>
                    </a:lnTo>
                    <a:lnTo>
                      <a:pt x="3462" y="276"/>
                    </a:lnTo>
                    <a:lnTo>
                      <a:pt x="3462" y="276"/>
                    </a:lnTo>
                    <a:lnTo>
                      <a:pt x="3462" y="276"/>
                    </a:lnTo>
                    <a:lnTo>
                      <a:pt x="3462" y="276"/>
                    </a:lnTo>
                    <a:lnTo>
                      <a:pt x="3462" y="276"/>
                    </a:lnTo>
                    <a:lnTo>
                      <a:pt x="3462" y="276"/>
                    </a:lnTo>
                    <a:lnTo>
                      <a:pt x="3462" y="276"/>
                    </a:lnTo>
                    <a:lnTo>
                      <a:pt x="3462" y="276"/>
                    </a:lnTo>
                    <a:lnTo>
                      <a:pt x="3462" y="276"/>
                    </a:lnTo>
                    <a:lnTo>
                      <a:pt x="3462" y="276"/>
                    </a:lnTo>
                    <a:lnTo>
                      <a:pt x="3462" y="276"/>
                    </a:lnTo>
                    <a:lnTo>
                      <a:pt x="3468" y="276"/>
                    </a:lnTo>
                    <a:lnTo>
                      <a:pt x="3468" y="276"/>
                    </a:lnTo>
                    <a:lnTo>
                      <a:pt x="3468" y="276"/>
                    </a:lnTo>
                    <a:lnTo>
                      <a:pt x="3468" y="276"/>
                    </a:lnTo>
                    <a:lnTo>
                      <a:pt x="3468" y="276"/>
                    </a:lnTo>
                    <a:lnTo>
                      <a:pt x="3468" y="276"/>
                    </a:lnTo>
                    <a:lnTo>
                      <a:pt x="3468" y="276"/>
                    </a:lnTo>
                    <a:lnTo>
                      <a:pt x="3468" y="276"/>
                    </a:lnTo>
                    <a:lnTo>
                      <a:pt x="3468" y="276"/>
                    </a:lnTo>
                    <a:lnTo>
                      <a:pt x="3468" y="276"/>
                    </a:lnTo>
                    <a:lnTo>
                      <a:pt x="3468" y="276"/>
                    </a:lnTo>
                    <a:lnTo>
                      <a:pt x="3468" y="276"/>
                    </a:lnTo>
                    <a:lnTo>
                      <a:pt x="3468" y="276"/>
                    </a:lnTo>
                    <a:lnTo>
                      <a:pt x="3468" y="276"/>
                    </a:lnTo>
                    <a:lnTo>
                      <a:pt x="3468" y="276"/>
                    </a:lnTo>
                    <a:lnTo>
                      <a:pt x="3468" y="276"/>
                    </a:lnTo>
                    <a:lnTo>
                      <a:pt x="3468" y="276"/>
                    </a:lnTo>
                    <a:lnTo>
                      <a:pt x="3468" y="276"/>
                    </a:lnTo>
                    <a:lnTo>
                      <a:pt x="3468" y="276"/>
                    </a:lnTo>
                    <a:lnTo>
                      <a:pt x="3468" y="276"/>
                    </a:lnTo>
                    <a:lnTo>
                      <a:pt x="3468" y="276"/>
                    </a:lnTo>
                    <a:lnTo>
                      <a:pt x="3468" y="276"/>
                    </a:lnTo>
                    <a:lnTo>
                      <a:pt x="3468" y="276"/>
                    </a:lnTo>
                    <a:lnTo>
                      <a:pt x="3468" y="276"/>
                    </a:lnTo>
                    <a:lnTo>
                      <a:pt x="3468" y="276"/>
                    </a:lnTo>
                    <a:lnTo>
                      <a:pt x="3468" y="276"/>
                    </a:lnTo>
                    <a:lnTo>
                      <a:pt x="3468" y="276"/>
                    </a:lnTo>
                    <a:lnTo>
                      <a:pt x="3468" y="276"/>
                    </a:lnTo>
                    <a:lnTo>
                      <a:pt x="3468" y="276"/>
                    </a:lnTo>
                    <a:lnTo>
                      <a:pt x="3468" y="276"/>
                    </a:lnTo>
                    <a:lnTo>
                      <a:pt x="3468" y="276"/>
                    </a:lnTo>
                    <a:lnTo>
                      <a:pt x="3468" y="276"/>
                    </a:lnTo>
                    <a:lnTo>
                      <a:pt x="3474" y="276"/>
                    </a:lnTo>
                    <a:lnTo>
                      <a:pt x="3474" y="276"/>
                    </a:lnTo>
                    <a:lnTo>
                      <a:pt x="3474" y="276"/>
                    </a:lnTo>
                    <a:lnTo>
                      <a:pt x="3474" y="276"/>
                    </a:lnTo>
                    <a:lnTo>
                      <a:pt x="3474" y="276"/>
                    </a:lnTo>
                    <a:lnTo>
                      <a:pt x="3474" y="276"/>
                    </a:lnTo>
                    <a:lnTo>
                      <a:pt x="3474" y="276"/>
                    </a:lnTo>
                    <a:lnTo>
                      <a:pt x="3474" y="276"/>
                    </a:lnTo>
                    <a:lnTo>
                      <a:pt x="3474" y="276"/>
                    </a:lnTo>
                    <a:lnTo>
                      <a:pt x="3474" y="276"/>
                    </a:lnTo>
                    <a:lnTo>
                      <a:pt x="3474" y="276"/>
                    </a:lnTo>
                    <a:lnTo>
                      <a:pt x="3474" y="276"/>
                    </a:lnTo>
                    <a:lnTo>
                      <a:pt x="3474" y="276"/>
                    </a:lnTo>
                    <a:lnTo>
                      <a:pt x="3474" y="276"/>
                    </a:lnTo>
                    <a:lnTo>
                      <a:pt x="3474" y="276"/>
                    </a:lnTo>
                    <a:lnTo>
                      <a:pt x="3474" y="276"/>
                    </a:lnTo>
                    <a:lnTo>
                      <a:pt x="3474" y="276"/>
                    </a:lnTo>
                    <a:lnTo>
                      <a:pt x="3474" y="276"/>
                    </a:lnTo>
                    <a:lnTo>
                      <a:pt x="3474" y="276"/>
                    </a:lnTo>
                    <a:lnTo>
                      <a:pt x="3474" y="276"/>
                    </a:lnTo>
                    <a:lnTo>
                      <a:pt x="3474" y="276"/>
                    </a:lnTo>
                    <a:lnTo>
                      <a:pt x="3474" y="276"/>
                    </a:lnTo>
                    <a:lnTo>
                      <a:pt x="3474" y="276"/>
                    </a:lnTo>
                    <a:lnTo>
                      <a:pt x="3474" y="276"/>
                    </a:lnTo>
                    <a:lnTo>
                      <a:pt x="3474" y="276"/>
                    </a:lnTo>
                    <a:lnTo>
                      <a:pt x="3474" y="276"/>
                    </a:lnTo>
                    <a:lnTo>
                      <a:pt x="3474" y="276"/>
                    </a:lnTo>
                    <a:lnTo>
                      <a:pt x="3474" y="276"/>
                    </a:lnTo>
                    <a:lnTo>
                      <a:pt x="3474" y="276"/>
                    </a:lnTo>
                    <a:lnTo>
                      <a:pt x="3474" y="276"/>
                    </a:lnTo>
                    <a:lnTo>
                      <a:pt x="3474" y="276"/>
                    </a:lnTo>
                    <a:lnTo>
                      <a:pt x="3474" y="276"/>
                    </a:lnTo>
                    <a:lnTo>
                      <a:pt x="3474" y="276"/>
                    </a:lnTo>
                    <a:lnTo>
                      <a:pt x="3480" y="276"/>
                    </a:lnTo>
                    <a:lnTo>
                      <a:pt x="3480" y="276"/>
                    </a:lnTo>
                    <a:lnTo>
                      <a:pt x="3480" y="276"/>
                    </a:lnTo>
                    <a:lnTo>
                      <a:pt x="3480" y="276"/>
                    </a:lnTo>
                    <a:lnTo>
                      <a:pt x="3480" y="276"/>
                    </a:lnTo>
                    <a:lnTo>
                      <a:pt x="3480" y="276"/>
                    </a:lnTo>
                    <a:lnTo>
                      <a:pt x="3480" y="276"/>
                    </a:lnTo>
                    <a:lnTo>
                      <a:pt x="3480" y="276"/>
                    </a:lnTo>
                    <a:lnTo>
                      <a:pt x="3480" y="276"/>
                    </a:lnTo>
                    <a:lnTo>
                      <a:pt x="3480" y="276"/>
                    </a:lnTo>
                    <a:lnTo>
                      <a:pt x="3480" y="276"/>
                    </a:lnTo>
                    <a:lnTo>
                      <a:pt x="3480" y="276"/>
                    </a:lnTo>
                    <a:lnTo>
                      <a:pt x="3480" y="276"/>
                    </a:lnTo>
                    <a:lnTo>
                      <a:pt x="3480" y="276"/>
                    </a:lnTo>
                    <a:lnTo>
                      <a:pt x="3480" y="276"/>
                    </a:lnTo>
                    <a:lnTo>
                      <a:pt x="3480" y="276"/>
                    </a:lnTo>
                    <a:lnTo>
                      <a:pt x="3480" y="276"/>
                    </a:lnTo>
                    <a:lnTo>
                      <a:pt x="3480" y="276"/>
                    </a:lnTo>
                    <a:lnTo>
                      <a:pt x="3480" y="276"/>
                    </a:lnTo>
                    <a:lnTo>
                      <a:pt x="3480" y="276"/>
                    </a:lnTo>
                    <a:lnTo>
                      <a:pt x="3480" y="276"/>
                    </a:lnTo>
                    <a:lnTo>
                      <a:pt x="3480" y="276"/>
                    </a:lnTo>
                    <a:lnTo>
                      <a:pt x="3480" y="276"/>
                    </a:lnTo>
                    <a:lnTo>
                      <a:pt x="3480" y="276"/>
                    </a:lnTo>
                    <a:lnTo>
                      <a:pt x="3480" y="276"/>
                    </a:lnTo>
                    <a:lnTo>
                      <a:pt x="3480" y="276"/>
                    </a:lnTo>
                    <a:lnTo>
                      <a:pt x="3480" y="276"/>
                    </a:lnTo>
                    <a:lnTo>
                      <a:pt x="3480" y="276"/>
                    </a:lnTo>
                    <a:lnTo>
                      <a:pt x="3480" y="276"/>
                    </a:lnTo>
                    <a:lnTo>
                      <a:pt x="3480" y="276"/>
                    </a:lnTo>
                    <a:lnTo>
                      <a:pt x="3480" y="276"/>
                    </a:lnTo>
                    <a:lnTo>
                      <a:pt x="3480" y="276"/>
                    </a:lnTo>
                    <a:lnTo>
                      <a:pt x="3480" y="276"/>
                    </a:lnTo>
                    <a:lnTo>
                      <a:pt x="3480" y="276"/>
                    </a:lnTo>
                    <a:lnTo>
                      <a:pt x="3486" y="276"/>
                    </a:lnTo>
                    <a:lnTo>
                      <a:pt x="3486" y="276"/>
                    </a:lnTo>
                    <a:lnTo>
                      <a:pt x="3486" y="276"/>
                    </a:lnTo>
                    <a:lnTo>
                      <a:pt x="3486" y="276"/>
                    </a:lnTo>
                    <a:lnTo>
                      <a:pt x="3486" y="276"/>
                    </a:lnTo>
                    <a:lnTo>
                      <a:pt x="3486" y="276"/>
                    </a:lnTo>
                    <a:lnTo>
                      <a:pt x="3486" y="276"/>
                    </a:lnTo>
                    <a:lnTo>
                      <a:pt x="3486" y="276"/>
                    </a:lnTo>
                    <a:lnTo>
                      <a:pt x="3486" y="276"/>
                    </a:lnTo>
                    <a:lnTo>
                      <a:pt x="3486" y="276"/>
                    </a:lnTo>
                    <a:lnTo>
                      <a:pt x="3486" y="276"/>
                    </a:lnTo>
                    <a:lnTo>
                      <a:pt x="3486" y="276"/>
                    </a:lnTo>
                    <a:lnTo>
                      <a:pt x="3486" y="276"/>
                    </a:lnTo>
                    <a:lnTo>
                      <a:pt x="3486" y="276"/>
                    </a:lnTo>
                    <a:lnTo>
                      <a:pt x="3486" y="276"/>
                    </a:lnTo>
                    <a:lnTo>
                      <a:pt x="3486" y="276"/>
                    </a:lnTo>
                    <a:lnTo>
                      <a:pt x="3486" y="276"/>
                    </a:lnTo>
                    <a:lnTo>
                      <a:pt x="3486" y="276"/>
                    </a:lnTo>
                    <a:lnTo>
                      <a:pt x="3486" y="276"/>
                    </a:lnTo>
                    <a:lnTo>
                      <a:pt x="3504" y="276"/>
                    </a:lnTo>
                    <a:lnTo>
                      <a:pt x="3504" y="276"/>
                    </a:lnTo>
                    <a:lnTo>
                      <a:pt x="3504" y="276"/>
                    </a:lnTo>
                    <a:lnTo>
                      <a:pt x="3504" y="276"/>
                    </a:lnTo>
                    <a:lnTo>
                      <a:pt x="3504" y="276"/>
                    </a:lnTo>
                    <a:lnTo>
                      <a:pt x="3504" y="276"/>
                    </a:lnTo>
                    <a:lnTo>
                      <a:pt x="3504" y="276"/>
                    </a:lnTo>
                    <a:lnTo>
                      <a:pt x="3504" y="276"/>
                    </a:lnTo>
                    <a:lnTo>
                      <a:pt x="3504" y="276"/>
                    </a:lnTo>
                    <a:lnTo>
                      <a:pt x="3504" y="276"/>
                    </a:lnTo>
                    <a:lnTo>
                      <a:pt x="3504" y="276"/>
                    </a:lnTo>
                    <a:lnTo>
                      <a:pt x="3504" y="276"/>
                    </a:lnTo>
                    <a:lnTo>
                      <a:pt x="3504" y="276"/>
                    </a:lnTo>
                    <a:lnTo>
                      <a:pt x="3504" y="276"/>
                    </a:lnTo>
                    <a:lnTo>
                      <a:pt x="3504" y="276"/>
                    </a:lnTo>
                    <a:lnTo>
                      <a:pt x="3504" y="276"/>
                    </a:lnTo>
                    <a:lnTo>
                      <a:pt x="3504" y="276"/>
                    </a:lnTo>
                    <a:lnTo>
                      <a:pt x="3504" y="276"/>
                    </a:lnTo>
                    <a:lnTo>
                      <a:pt x="3504" y="276"/>
                    </a:lnTo>
                    <a:lnTo>
                      <a:pt x="3504" y="276"/>
                    </a:lnTo>
                    <a:lnTo>
                      <a:pt x="3504" y="276"/>
                    </a:lnTo>
                    <a:lnTo>
                      <a:pt x="3504" y="276"/>
                    </a:lnTo>
                    <a:lnTo>
                      <a:pt x="3510" y="276"/>
                    </a:lnTo>
                    <a:lnTo>
                      <a:pt x="3510" y="276"/>
                    </a:lnTo>
                    <a:lnTo>
                      <a:pt x="3510" y="276"/>
                    </a:lnTo>
                    <a:lnTo>
                      <a:pt x="3510" y="276"/>
                    </a:lnTo>
                    <a:lnTo>
                      <a:pt x="3522" y="276"/>
                    </a:lnTo>
                    <a:lnTo>
                      <a:pt x="3522" y="276"/>
                    </a:lnTo>
                    <a:lnTo>
                      <a:pt x="3522" y="276"/>
                    </a:lnTo>
                    <a:lnTo>
                      <a:pt x="3528" y="276"/>
                    </a:lnTo>
                    <a:lnTo>
                      <a:pt x="3528" y="276"/>
                    </a:lnTo>
                    <a:lnTo>
                      <a:pt x="3528" y="276"/>
                    </a:lnTo>
                    <a:lnTo>
                      <a:pt x="3528" y="276"/>
                    </a:lnTo>
                    <a:lnTo>
                      <a:pt x="3528" y="276"/>
                    </a:lnTo>
                    <a:lnTo>
                      <a:pt x="3528" y="276"/>
                    </a:lnTo>
                    <a:lnTo>
                      <a:pt x="3528" y="276"/>
                    </a:lnTo>
                    <a:lnTo>
                      <a:pt x="3528" y="276"/>
                    </a:lnTo>
                    <a:lnTo>
                      <a:pt x="3528" y="276"/>
                    </a:lnTo>
                    <a:lnTo>
                      <a:pt x="3528" y="276"/>
                    </a:lnTo>
                    <a:lnTo>
                      <a:pt x="3528" y="276"/>
                    </a:lnTo>
                    <a:lnTo>
                      <a:pt x="3528" y="276"/>
                    </a:lnTo>
                    <a:lnTo>
                      <a:pt x="3528" y="276"/>
                    </a:lnTo>
                    <a:lnTo>
                      <a:pt x="3528" y="276"/>
                    </a:lnTo>
                    <a:lnTo>
                      <a:pt x="3528" y="276"/>
                    </a:lnTo>
                    <a:lnTo>
                      <a:pt x="3528" y="276"/>
                    </a:lnTo>
                    <a:lnTo>
                      <a:pt x="3528" y="276"/>
                    </a:lnTo>
                    <a:lnTo>
                      <a:pt x="3528" y="276"/>
                    </a:lnTo>
                    <a:lnTo>
                      <a:pt x="3528" y="276"/>
                    </a:lnTo>
                    <a:lnTo>
                      <a:pt x="3528" y="276"/>
                    </a:lnTo>
                    <a:lnTo>
                      <a:pt x="3528" y="276"/>
                    </a:lnTo>
                    <a:lnTo>
                      <a:pt x="3528" y="276"/>
                    </a:lnTo>
                    <a:lnTo>
                      <a:pt x="3528" y="276"/>
                    </a:lnTo>
                    <a:lnTo>
                      <a:pt x="3528" y="276"/>
                    </a:lnTo>
                    <a:lnTo>
                      <a:pt x="3528" y="276"/>
                    </a:lnTo>
                    <a:lnTo>
                      <a:pt x="3528" y="276"/>
                    </a:lnTo>
                    <a:lnTo>
                      <a:pt x="3528" y="276"/>
                    </a:lnTo>
                    <a:lnTo>
                      <a:pt x="3528" y="276"/>
                    </a:lnTo>
                    <a:lnTo>
                      <a:pt x="3528" y="276"/>
                    </a:lnTo>
                    <a:lnTo>
                      <a:pt x="3528" y="276"/>
                    </a:lnTo>
                    <a:lnTo>
                      <a:pt x="3528" y="276"/>
                    </a:lnTo>
                    <a:lnTo>
                      <a:pt x="3528" y="276"/>
                    </a:lnTo>
                    <a:lnTo>
                      <a:pt x="3528" y="276"/>
                    </a:lnTo>
                    <a:lnTo>
                      <a:pt x="3528" y="276"/>
                    </a:lnTo>
                    <a:lnTo>
                      <a:pt x="3534" y="276"/>
                    </a:lnTo>
                    <a:lnTo>
                      <a:pt x="3534" y="276"/>
                    </a:lnTo>
                    <a:lnTo>
                      <a:pt x="3534" y="276"/>
                    </a:lnTo>
                    <a:lnTo>
                      <a:pt x="3534" y="276"/>
                    </a:lnTo>
                    <a:lnTo>
                      <a:pt x="3534" y="276"/>
                    </a:lnTo>
                    <a:lnTo>
                      <a:pt x="3534" y="276"/>
                    </a:lnTo>
                    <a:lnTo>
                      <a:pt x="3534" y="276"/>
                    </a:lnTo>
                    <a:lnTo>
                      <a:pt x="3534" y="276"/>
                    </a:lnTo>
                    <a:lnTo>
                      <a:pt x="3534" y="276"/>
                    </a:lnTo>
                    <a:lnTo>
                      <a:pt x="3534" y="276"/>
                    </a:lnTo>
                    <a:lnTo>
                      <a:pt x="3534" y="276"/>
                    </a:lnTo>
                    <a:lnTo>
                      <a:pt x="3534" y="276"/>
                    </a:lnTo>
                    <a:lnTo>
                      <a:pt x="3534" y="276"/>
                    </a:lnTo>
                    <a:lnTo>
                      <a:pt x="3534" y="276"/>
                    </a:lnTo>
                    <a:lnTo>
                      <a:pt x="3534" y="276"/>
                    </a:lnTo>
                    <a:lnTo>
                      <a:pt x="3534" y="276"/>
                    </a:lnTo>
                    <a:lnTo>
                      <a:pt x="3534" y="276"/>
                    </a:lnTo>
                    <a:lnTo>
                      <a:pt x="3534" y="276"/>
                    </a:lnTo>
                    <a:lnTo>
                      <a:pt x="3534" y="276"/>
                    </a:lnTo>
                    <a:lnTo>
                      <a:pt x="3534" y="276"/>
                    </a:lnTo>
                    <a:lnTo>
                      <a:pt x="3534" y="276"/>
                    </a:lnTo>
                    <a:lnTo>
                      <a:pt x="3534" y="276"/>
                    </a:lnTo>
                    <a:lnTo>
                      <a:pt x="3534" y="276"/>
                    </a:lnTo>
                    <a:lnTo>
                      <a:pt x="3534" y="276"/>
                    </a:lnTo>
                    <a:lnTo>
                      <a:pt x="3534" y="276"/>
                    </a:lnTo>
                    <a:lnTo>
                      <a:pt x="3534" y="276"/>
                    </a:lnTo>
                    <a:lnTo>
                      <a:pt x="3534" y="276"/>
                    </a:lnTo>
                    <a:lnTo>
                      <a:pt x="3534" y="276"/>
                    </a:lnTo>
                    <a:lnTo>
                      <a:pt x="3534" y="276"/>
                    </a:lnTo>
                    <a:lnTo>
                      <a:pt x="3534" y="276"/>
                    </a:lnTo>
                    <a:lnTo>
                      <a:pt x="3534" y="276"/>
                    </a:lnTo>
                    <a:lnTo>
                      <a:pt x="3534" y="276"/>
                    </a:lnTo>
                    <a:lnTo>
                      <a:pt x="3534" y="276"/>
                    </a:lnTo>
                    <a:lnTo>
                      <a:pt x="3534" y="276"/>
                    </a:lnTo>
                    <a:lnTo>
                      <a:pt x="3534" y="276"/>
                    </a:lnTo>
                    <a:lnTo>
                      <a:pt x="3540" y="276"/>
                    </a:lnTo>
                    <a:lnTo>
                      <a:pt x="3540" y="276"/>
                    </a:lnTo>
                    <a:lnTo>
                      <a:pt x="3540" y="276"/>
                    </a:lnTo>
                    <a:lnTo>
                      <a:pt x="3540" y="276"/>
                    </a:lnTo>
                    <a:lnTo>
                      <a:pt x="3540" y="276"/>
                    </a:lnTo>
                    <a:lnTo>
                      <a:pt x="3540" y="276"/>
                    </a:lnTo>
                    <a:lnTo>
                      <a:pt x="3540" y="276"/>
                    </a:lnTo>
                    <a:lnTo>
                      <a:pt x="3540" y="276"/>
                    </a:lnTo>
                    <a:lnTo>
                      <a:pt x="3540" y="276"/>
                    </a:lnTo>
                    <a:lnTo>
                      <a:pt x="3540" y="276"/>
                    </a:lnTo>
                    <a:lnTo>
                      <a:pt x="3540" y="276"/>
                    </a:lnTo>
                    <a:lnTo>
                      <a:pt x="3540" y="276"/>
                    </a:lnTo>
                    <a:lnTo>
                      <a:pt x="3540" y="276"/>
                    </a:lnTo>
                    <a:lnTo>
                      <a:pt x="3540" y="276"/>
                    </a:lnTo>
                    <a:lnTo>
                      <a:pt x="3540" y="276"/>
                    </a:lnTo>
                    <a:lnTo>
                      <a:pt x="3540" y="276"/>
                    </a:lnTo>
                    <a:lnTo>
                      <a:pt x="3540" y="276"/>
                    </a:lnTo>
                    <a:lnTo>
                      <a:pt x="3540" y="276"/>
                    </a:lnTo>
                    <a:lnTo>
                      <a:pt x="3540" y="276"/>
                    </a:lnTo>
                    <a:lnTo>
                      <a:pt x="3540" y="276"/>
                    </a:lnTo>
                    <a:lnTo>
                      <a:pt x="3540" y="276"/>
                    </a:lnTo>
                    <a:lnTo>
                      <a:pt x="3540" y="276"/>
                    </a:lnTo>
                    <a:lnTo>
                      <a:pt x="3540" y="276"/>
                    </a:lnTo>
                    <a:lnTo>
                      <a:pt x="3540" y="276"/>
                    </a:lnTo>
                    <a:lnTo>
                      <a:pt x="3540" y="276"/>
                    </a:lnTo>
                    <a:lnTo>
                      <a:pt x="3540" y="276"/>
                    </a:lnTo>
                    <a:lnTo>
                      <a:pt x="3540" y="276"/>
                    </a:lnTo>
                    <a:lnTo>
                      <a:pt x="3540" y="276"/>
                    </a:lnTo>
                    <a:lnTo>
                      <a:pt x="3540" y="276"/>
                    </a:lnTo>
                    <a:lnTo>
                      <a:pt x="3540" y="276"/>
                    </a:lnTo>
                    <a:lnTo>
                      <a:pt x="3540" y="276"/>
                    </a:lnTo>
                    <a:lnTo>
                      <a:pt x="3540" y="276"/>
                    </a:lnTo>
                    <a:lnTo>
                      <a:pt x="3546" y="276"/>
                    </a:lnTo>
                    <a:lnTo>
                      <a:pt x="3546" y="276"/>
                    </a:lnTo>
                    <a:lnTo>
                      <a:pt x="3546" y="276"/>
                    </a:lnTo>
                    <a:lnTo>
                      <a:pt x="3546" y="276"/>
                    </a:lnTo>
                    <a:lnTo>
                      <a:pt x="3546" y="276"/>
                    </a:lnTo>
                    <a:lnTo>
                      <a:pt x="3546" y="276"/>
                    </a:lnTo>
                    <a:lnTo>
                      <a:pt x="3546" y="276"/>
                    </a:lnTo>
                    <a:lnTo>
                      <a:pt x="3546" y="276"/>
                    </a:lnTo>
                    <a:lnTo>
                      <a:pt x="3546" y="276"/>
                    </a:lnTo>
                    <a:lnTo>
                      <a:pt x="3546" y="276"/>
                    </a:lnTo>
                    <a:lnTo>
                      <a:pt x="3546" y="276"/>
                    </a:lnTo>
                    <a:lnTo>
                      <a:pt x="3546" y="276"/>
                    </a:lnTo>
                    <a:lnTo>
                      <a:pt x="3546" y="276"/>
                    </a:lnTo>
                    <a:lnTo>
                      <a:pt x="3546" y="276"/>
                    </a:lnTo>
                    <a:lnTo>
                      <a:pt x="3546" y="276"/>
                    </a:lnTo>
                    <a:lnTo>
                      <a:pt x="3546" y="276"/>
                    </a:lnTo>
                    <a:lnTo>
                      <a:pt x="3546" y="276"/>
                    </a:lnTo>
                    <a:lnTo>
                      <a:pt x="3546" y="276"/>
                    </a:lnTo>
                    <a:lnTo>
                      <a:pt x="3546" y="276"/>
                    </a:lnTo>
                    <a:lnTo>
                      <a:pt x="3546" y="276"/>
                    </a:lnTo>
                    <a:lnTo>
                      <a:pt x="3546" y="276"/>
                    </a:lnTo>
                    <a:lnTo>
                      <a:pt x="3546" y="276"/>
                    </a:lnTo>
                    <a:lnTo>
                      <a:pt x="3546" y="276"/>
                    </a:lnTo>
                    <a:lnTo>
                      <a:pt x="3546" y="276"/>
                    </a:lnTo>
                    <a:lnTo>
                      <a:pt x="3546" y="276"/>
                    </a:lnTo>
                    <a:lnTo>
                      <a:pt x="3546" y="276"/>
                    </a:lnTo>
                    <a:lnTo>
                      <a:pt x="3546" y="276"/>
                    </a:lnTo>
                    <a:lnTo>
                      <a:pt x="3546" y="276"/>
                    </a:lnTo>
                    <a:lnTo>
                      <a:pt x="3546" y="276"/>
                    </a:lnTo>
                    <a:lnTo>
                      <a:pt x="3546" y="276"/>
                    </a:lnTo>
                    <a:lnTo>
                      <a:pt x="3546" y="276"/>
                    </a:lnTo>
                    <a:lnTo>
                      <a:pt x="3546" y="276"/>
                    </a:lnTo>
                    <a:lnTo>
                      <a:pt x="3546" y="276"/>
                    </a:lnTo>
                    <a:lnTo>
                      <a:pt x="3552" y="276"/>
                    </a:lnTo>
                    <a:lnTo>
                      <a:pt x="3552" y="276"/>
                    </a:lnTo>
                    <a:lnTo>
                      <a:pt x="3552" y="276"/>
                    </a:lnTo>
                    <a:lnTo>
                      <a:pt x="3552" y="276"/>
                    </a:lnTo>
                    <a:lnTo>
                      <a:pt x="3552" y="276"/>
                    </a:lnTo>
                    <a:lnTo>
                      <a:pt x="3552" y="276"/>
                    </a:lnTo>
                    <a:lnTo>
                      <a:pt x="3552" y="276"/>
                    </a:lnTo>
                    <a:lnTo>
                      <a:pt x="3552" y="276"/>
                    </a:lnTo>
                    <a:lnTo>
                      <a:pt x="3552" y="276"/>
                    </a:lnTo>
                    <a:lnTo>
                      <a:pt x="3552" y="276"/>
                    </a:lnTo>
                    <a:lnTo>
                      <a:pt x="3552" y="276"/>
                    </a:lnTo>
                    <a:lnTo>
                      <a:pt x="3552" y="276"/>
                    </a:lnTo>
                    <a:lnTo>
                      <a:pt x="3552" y="276"/>
                    </a:lnTo>
                    <a:lnTo>
                      <a:pt x="3552" y="276"/>
                    </a:lnTo>
                    <a:lnTo>
                      <a:pt x="3552" y="276"/>
                    </a:lnTo>
                    <a:lnTo>
                      <a:pt x="3552" y="276"/>
                    </a:lnTo>
                    <a:lnTo>
                      <a:pt x="3552" y="276"/>
                    </a:lnTo>
                    <a:lnTo>
                      <a:pt x="3552" y="276"/>
                    </a:lnTo>
                    <a:lnTo>
                      <a:pt x="3552" y="276"/>
                    </a:lnTo>
                    <a:lnTo>
                      <a:pt x="3552" y="276"/>
                    </a:lnTo>
                    <a:lnTo>
                      <a:pt x="3552" y="276"/>
                    </a:lnTo>
                    <a:lnTo>
                      <a:pt x="3552" y="276"/>
                    </a:lnTo>
                    <a:lnTo>
                      <a:pt x="3552" y="276"/>
                    </a:lnTo>
                    <a:lnTo>
                      <a:pt x="3552" y="276"/>
                    </a:lnTo>
                    <a:lnTo>
                      <a:pt x="3552" y="276"/>
                    </a:lnTo>
                    <a:lnTo>
                      <a:pt x="3552" y="276"/>
                    </a:lnTo>
                    <a:lnTo>
                      <a:pt x="3552" y="276"/>
                    </a:lnTo>
                    <a:lnTo>
                      <a:pt x="3552" y="276"/>
                    </a:lnTo>
                    <a:lnTo>
                      <a:pt x="3552" y="276"/>
                    </a:lnTo>
                    <a:lnTo>
                      <a:pt x="3552" y="276"/>
                    </a:lnTo>
                    <a:lnTo>
                      <a:pt x="3552" y="276"/>
                    </a:lnTo>
                    <a:lnTo>
                      <a:pt x="3552" y="276"/>
                    </a:lnTo>
                    <a:lnTo>
                      <a:pt x="3558" y="276"/>
                    </a:lnTo>
                    <a:lnTo>
                      <a:pt x="3558" y="276"/>
                    </a:lnTo>
                    <a:lnTo>
                      <a:pt x="3558" y="276"/>
                    </a:lnTo>
                    <a:lnTo>
                      <a:pt x="3558" y="276"/>
                    </a:lnTo>
                    <a:lnTo>
                      <a:pt x="3558" y="276"/>
                    </a:lnTo>
                    <a:lnTo>
                      <a:pt x="3558" y="276"/>
                    </a:lnTo>
                    <a:lnTo>
                      <a:pt x="3558" y="276"/>
                    </a:lnTo>
                    <a:lnTo>
                      <a:pt x="3558" y="276"/>
                    </a:lnTo>
                    <a:lnTo>
                      <a:pt x="3558" y="276"/>
                    </a:lnTo>
                    <a:lnTo>
                      <a:pt x="3558" y="276"/>
                    </a:lnTo>
                    <a:lnTo>
                      <a:pt x="3558" y="276"/>
                    </a:lnTo>
                    <a:lnTo>
                      <a:pt x="3558" y="276"/>
                    </a:lnTo>
                    <a:lnTo>
                      <a:pt x="3558" y="276"/>
                    </a:lnTo>
                    <a:lnTo>
                      <a:pt x="3558" y="276"/>
                    </a:lnTo>
                    <a:lnTo>
                      <a:pt x="3558" y="276"/>
                    </a:lnTo>
                    <a:lnTo>
                      <a:pt x="3558" y="276"/>
                    </a:lnTo>
                    <a:lnTo>
                      <a:pt x="3558" y="276"/>
                    </a:lnTo>
                    <a:lnTo>
                      <a:pt x="3558" y="276"/>
                    </a:lnTo>
                    <a:lnTo>
                      <a:pt x="3558" y="276"/>
                    </a:lnTo>
                    <a:lnTo>
                      <a:pt x="3558" y="276"/>
                    </a:lnTo>
                    <a:lnTo>
                      <a:pt x="3558" y="276"/>
                    </a:lnTo>
                    <a:lnTo>
                      <a:pt x="3558" y="276"/>
                    </a:lnTo>
                    <a:lnTo>
                      <a:pt x="3558" y="276"/>
                    </a:lnTo>
                    <a:lnTo>
                      <a:pt x="3558" y="276"/>
                    </a:lnTo>
                    <a:lnTo>
                      <a:pt x="3558" y="276"/>
                    </a:lnTo>
                    <a:lnTo>
                      <a:pt x="3558" y="276"/>
                    </a:lnTo>
                    <a:lnTo>
                      <a:pt x="3558" y="276"/>
                    </a:lnTo>
                    <a:lnTo>
                      <a:pt x="3558" y="276"/>
                    </a:lnTo>
                    <a:lnTo>
                      <a:pt x="3558" y="276"/>
                    </a:lnTo>
                    <a:lnTo>
                      <a:pt x="3558" y="276"/>
                    </a:lnTo>
                    <a:lnTo>
                      <a:pt x="3558" y="276"/>
                    </a:lnTo>
                    <a:lnTo>
                      <a:pt x="3558" y="276"/>
                    </a:lnTo>
                    <a:lnTo>
                      <a:pt x="3558" y="276"/>
                    </a:lnTo>
                    <a:lnTo>
                      <a:pt x="3558" y="276"/>
                    </a:lnTo>
                    <a:lnTo>
                      <a:pt x="3576" y="276"/>
                    </a:lnTo>
                    <a:lnTo>
                      <a:pt x="3576" y="276"/>
                    </a:lnTo>
                    <a:lnTo>
                      <a:pt x="3576" y="276"/>
                    </a:lnTo>
                    <a:lnTo>
                      <a:pt x="3576" y="276"/>
                    </a:lnTo>
                    <a:lnTo>
                      <a:pt x="3576" y="276"/>
                    </a:lnTo>
                    <a:lnTo>
                      <a:pt x="3576" y="276"/>
                    </a:lnTo>
                    <a:lnTo>
                      <a:pt x="3576" y="276"/>
                    </a:lnTo>
                    <a:lnTo>
                      <a:pt x="3576" y="276"/>
                    </a:lnTo>
                    <a:lnTo>
                      <a:pt x="3576" y="276"/>
                    </a:lnTo>
                    <a:lnTo>
                      <a:pt x="3582" y="282"/>
                    </a:lnTo>
                    <a:lnTo>
                      <a:pt x="3582" y="282"/>
                    </a:lnTo>
                    <a:lnTo>
                      <a:pt x="3582" y="282"/>
                    </a:lnTo>
                    <a:lnTo>
                      <a:pt x="3582" y="282"/>
                    </a:lnTo>
                    <a:lnTo>
                      <a:pt x="3582" y="282"/>
                    </a:lnTo>
                    <a:lnTo>
                      <a:pt x="3582" y="282"/>
                    </a:lnTo>
                    <a:lnTo>
                      <a:pt x="3582" y="282"/>
                    </a:lnTo>
                    <a:lnTo>
                      <a:pt x="3582" y="282"/>
                    </a:lnTo>
                    <a:lnTo>
                      <a:pt x="3582" y="282"/>
                    </a:lnTo>
                    <a:lnTo>
                      <a:pt x="3582" y="282"/>
                    </a:lnTo>
                    <a:lnTo>
                      <a:pt x="3582" y="282"/>
                    </a:lnTo>
                    <a:lnTo>
                      <a:pt x="3582" y="282"/>
                    </a:lnTo>
                    <a:lnTo>
                      <a:pt x="3582" y="282"/>
                    </a:lnTo>
                    <a:lnTo>
                      <a:pt x="3582" y="282"/>
                    </a:lnTo>
                    <a:lnTo>
                      <a:pt x="3582" y="282"/>
                    </a:lnTo>
                    <a:lnTo>
                      <a:pt x="3582" y="282"/>
                    </a:lnTo>
                    <a:lnTo>
                      <a:pt x="3582" y="282"/>
                    </a:lnTo>
                    <a:lnTo>
                      <a:pt x="3600" y="282"/>
                    </a:lnTo>
                    <a:lnTo>
                      <a:pt x="3600" y="282"/>
                    </a:lnTo>
                    <a:lnTo>
                      <a:pt x="3600" y="282"/>
                    </a:lnTo>
                    <a:lnTo>
                      <a:pt x="3600" y="282"/>
                    </a:lnTo>
                    <a:lnTo>
                      <a:pt x="3600" y="282"/>
                    </a:lnTo>
                    <a:lnTo>
                      <a:pt x="3600" y="282"/>
                    </a:lnTo>
                    <a:lnTo>
                      <a:pt x="3600" y="282"/>
                    </a:lnTo>
                    <a:lnTo>
                      <a:pt x="3600" y="282"/>
                    </a:lnTo>
                    <a:lnTo>
                      <a:pt x="3600" y="282"/>
                    </a:lnTo>
                    <a:lnTo>
                      <a:pt x="3600" y="282"/>
                    </a:lnTo>
                    <a:lnTo>
                      <a:pt x="3600" y="282"/>
                    </a:lnTo>
                    <a:lnTo>
                      <a:pt x="3600" y="282"/>
                    </a:lnTo>
                    <a:lnTo>
                      <a:pt x="3600" y="282"/>
                    </a:lnTo>
                    <a:lnTo>
                      <a:pt x="3600" y="282"/>
                    </a:lnTo>
                    <a:lnTo>
                      <a:pt x="3600" y="282"/>
                    </a:lnTo>
                    <a:lnTo>
                      <a:pt x="3600" y="282"/>
                    </a:lnTo>
                    <a:lnTo>
                      <a:pt x="3600" y="282"/>
                    </a:lnTo>
                    <a:lnTo>
                      <a:pt x="3600" y="282"/>
                    </a:lnTo>
                    <a:lnTo>
                      <a:pt x="3600" y="282"/>
                    </a:lnTo>
                    <a:lnTo>
                      <a:pt x="3600" y="282"/>
                    </a:lnTo>
                    <a:lnTo>
                      <a:pt x="3600" y="282"/>
                    </a:lnTo>
                    <a:lnTo>
                      <a:pt x="3600" y="282"/>
                    </a:lnTo>
                    <a:lnTo>
                      <a:pt x="3600" y="282"/>
                    </a:lnTo>
                    <a:lnTo>
                      <a:pt x="3600" y="282"/>
                    </a:lnTo>
                    <a:lnTo>
                      <a:pt x="3606" y="282"/>
                    </a:lnTo>
                    <a:lnTo>
                      <a:pt x="3606" y="282"/>
                    </a:lnTo>
                    <a:lnTo>
                      <a:pt x="3606" y="282"/>
                    </a:lnTo>
                    <a:lnTo>
                      <a:pt x="3606" y="282"/>
                    </a:lnTo>
                    <a:lnTo>
                      <a:pt x="3606" y="282"/>
                    </a:lnTo>
                    <a:lnTo>
                      <a:pt x="3606" y="282"/>
                    </a:lnTo>
                    <a:lnTo>
                      <a:pt x="3606" y="282"/>
                    </a:lnTo>
                    <a:lnTo>
                      <a:pt x="3606" y="282"/>
                    </a:lnTo>
                    <a:lnTo>
                      <a:pt x="3606" y="282"/>
                    </a:lnTo>
                    <a:lnTo>
                      <a:pt x="3606" y="282"/>
                    </a:lnTo>
                    <a:lnTo>
                      <a:pt x="3606" y="282"/>
                    </a:lnTo>
                    <a:lnTo>
                      <a:pt x="3606" y="282"/>
                    </a:lnTo>
                    <a:lnTo>
                      <a:pt x="3606" y="282"/>
                    </a:lnTo>
                    <a:lnTo>
                      <a:pt x="3606" y="282"/>
                    </a:lnTo>
                    <a:lnTo>
                      <a:pt x="3606" y="282"/>
                    </a:lnTo>
                    <a:lnTo>
                      <a:pt x="3606" y="282"/>
                    </a:lnTo>
                    <a:lnTo>
                      <a:pt x="3606" y="282"/>
                    </a:lnTo>
                    <a:lnTo>
                      <a:pt x="3606" y="282"/>
                    </a:lnTo>
                    <a:lnTo>
                      <a:pt x="3606" y="282"/>
                    </a:lnTo>
                    <a:lnTo>
                      <a:pt x="3606" y="282"/>
                    </a:lnTo>
                    <a:lnTo>
                      <a:pt x="3606" y="282"/>
                    </a:lnTo>
                    <a:lnTo>
                      <a:pt x="3606" y="282"/>
                    </a:lnTo>
                    <a:lnTo>
                      <a:pt x="3606" y="282"/>
                    </a:lnTo>
                    <a:lnTo>
                      <a:pt x="3606" y="282"/>
                    </a:lnTo>
                    <a:lnTo>
                      <a:pt x="3606" y="282"/>
                    </a:lnTo>
                    <a:lnTo>
                      <a:pt x="3606" y="282"/>
                    </a:lnTo>
                    <a:lnTo>
                      <a:pt x="3606" y="282"/>
                    </a:lnTo>
                    <a:lnTo>
                      <a:pt x="3606" y="282"/>
                    </a:lnTo>
                    <a:lnTo>
                      <a:pt x="3606" y="282"/>
                    </a:lnTo>
                    <a:lnTo>
                      <a:pt x="3606" y="282"/>
                    </a:lnTo>
                    <a:lnTo>
                      <a:pt x="3606" y="282"/>
                    </a:lnTo>
                    <a:lnTo>
                      <a:pt x="3606" y="282"/>
                    </a:lnTo>
                    <a:lnTo>
                      <a:pt x="3606" y="282"/>
                    </a:lnTo>
                    <a:lnTo>
                      <a:pt x="3606" y="282"/>
                    </a:lnTo>
                    <a:lnTo>
                      <a:pt x="3606" y="282"/>
                    </a:lnTo>
                    <a:lnTo>
                      <a:pt x="3612" y="282"/>
                    </a:lnTo>
                    <a:lnTo>
                      <a:pt x="3612" y="282"/>
                    </a:lnTo>
                    <a:lnTo>
                      <a:pt x="3612" y="282"/>
                    </a:lnTo>
                    <a:lnTo>
                      <a:pt x="3612" y="282"/>
                    </a:lnTo>
                    <a:lnTo>
                      <a:pt x="3612" y="282"/>
                    </a:lnTo>
                    <a:lnTo>
                      <a:pt x="3612" y="282"/>
                    </a:lnTo>
                    <a:lnTo>
                      <a:pt x="3612" y="282"/>
                    </a:lnTo>
                    <a:lnTo>
                      <a:pt x="3612" y="282"/>
                    </a:lnTo>
                    <a:lnTo>
                      <a:pt x="3612" y="282"/>
                    </a:lnTo>
                    <a:lnTo>
                      <a:pt x="3612" y="282"/>
                    </a:lnTo>
                    <a:lnTo>
                      <a:pt x="3612" y="282"/>
                    </a:lnTo>
                    <a:lnTo>
                      <a:pt x="3612" y="282"/>
                    </a:lnTo>
                    <a:lnTo>
                      <a:pt x="3612" y="282"/>
                    </a:lnTo>
                    <a:lnTo>
                      <a:pt x="3612" y="282"/>
                    </a:lnTo>
                    <a:lnTo>
                      <a:pt x="3612" y="282"/>
                    </a:lnTo>
                    <a:lnTo>
                      <a:pt x="3612" y="282"/>
                    </a:lnTo>
                    <a:lnTo>
                      <a:pt x="3612" y="282"/>
                    </a:lnTo>
                    <a:lnTo>
                      <a:pt x="3612" y="282"/>
                    </a:lnTo>
                    <a:lnTo>
                      <a:pt x="3612" y="282"/>
                    </a:lnTo>
                    <a:lnTo>
                      <a:pt x="3612" y="282"/>
                    </a:lnTo>
                    <a:lnTo>
                      <a:pt x="3612" y="282"/>
                    </a:lnTo>
                    <a:lnTo>
                      <a:pt x="3612" y="282"/>
                    </a:lnTo>
                    <a:lnTo>
                      <a:pt x="3612" y="282"/>
                    </a:lnTo>
                    <a:lnTo>
                      <a:pt x="3612" y="282"/>
                    </a:lnTo>
                    <a:lnTo>
                      <a:pt x="3612" y="282"/>
                    </a:lnTo>
                    <a:lnTo>
                      <a:pt x="3612" y="282"/>
                    </a:lnTo>
                    <a:lnTo>
                      <a:pt x="3612" y="282"/>
                    </a:lnTo>
                    <a:lnTo>
                      <a:pt x="3612" y="282"/>
                    </a:lnTo>
                    <a:lnTo>
                      <a:pt x="3612" y="282"/>
                    </a:lnTo>
                    <a:lnTo>
                      <a:pt x="3612" y="282"/>
                    </a:lnTo>
                    <a:lnTo>
                      <a:pt x="3612" y="282"/>
                    </a:lnTo>
                    <a:lnTo>
                      <a:pt x="3612" y="282"/>
                    </a:lnTo>
                    <a:lnTo>
                      <a:pt x="3612" y="282"/>
                    </a:lnTo>
                    <a:lnTo>
                      <a:pt x="3618" y="282"/>
                    </a:lnTo>
                    <a:lnTo>
                      <a:pt x="3618" y="282"/>
                    </a:lnTo>
                    <a:lnTo>
                      <a:pt x="3618" y="282"/>
                    </a:lnTo>
                    <a:lnTo>
                      <a:pt x="3618" y="282"/>
                    </a:lnTo>
                    <a:lnTo>
                      <a:pt x="3618" y="282"/>
                    </a:lnTo>
                    <a:lnTo>
                      <a:pt x="3618" y="282"/>
                    </a:lnTo>
                    <a:lnTo>
                      <a:pt x="3618" y="282"/>
                    </a:lnTo>
                    <a:lnTo>
                      <a:pt x="3618" y="282"/>
                    </a:lnTo>
                    <a:lnTo>
                      <a:pt x="3618" y="282"/>
                    </a:lnTo>
                    <a:lnTo>
                      <a:pt x="3618" y="282"/>
                    </a:lnTo>
                    <a:lnTo>
                      <a:pt x="3618" y="282"/>
                    </a:lnTo>
                    <a:lnTo>
                      <a:pt x="3618" y="282"/>
                    </a:lnTo>
                    <a:lnTo>
                      <a:pt x="3618" y="282"/>
                    </a:lnTo>
                    <a:lnTo>
                      <a:pt x="3618" y="282"/>
                    </a:lnTo>
                    <a:lnTo>
                      <a:pt x="3618" y="282"/>
                    </a:lnTo>
                    <a:lnTo>
                      <a:pt x="3618" y="282"/>
                    </a:lnTo>
                    <a:lnTo>
                      <a:pt x="3618" y="282"/>
                    </a:lnTo>
                    <a:lnTo>
                      <a:pt x="3618" y="282"/>
                    </a:lnTo>
                    <a:lnTo>
                      <a:pt x="3618" y="282"/>
                    </a:lnTo>
                    <a:lnTo>
                      <a:pt x="3618" y="282"/>
                    </a:lnTo>
                    <a:lnTo>
                      <a:pt x="3618" y="282"/>
                    </a:lnTo>
                    <a:lnTo>
                      <a:pt x="3618" y="282"/>
                    </a:lnTo>
                    <a:lnTo>
                      <a:pt x="3618" y="282"/>
                    </a:lnTo>
                    <a:lnTo>
                      <a:pt x="3618" y="282"/>
                    </a:lnTo>
                    <a:lnTo>
                      <a:pt x="3618" y="282"/>
                    </a:lnTo>
                    <a:lnTo>
                      <a:pt x="3618" y="282"/>
                    </a:lnTo>
                    <a:lnTo>
                      <a:pt x="3618" y="282"/>
                    </a:lnTo>
                    <a:lnTo>
                      <a:pt x="3618" y="282"/>
                    </a:lnTo>
                    <a:lnTo>
                      <a:pt x="3618" y="282"/>
                    </a:lnTo>
                    <a:lnTo>
                      <a:pt x="3618" y="282"/>
                    </a:lnTo>
                    <a:lnTo>
                      <a:pt x="3618" y="282"/>
                    </a:lnTo>
                    <a:lnTo>
                      <a:pt x="3618" y="282"/>
                    </a:lnTo>
                    <a:lnTo>
                      <a:pt x="3624" y="282"/>
                    </a:lnTo>
                    <a:lnTo>
                      <a:pt x="3624" y="282"/>
                    </a:lnTo>
                    <a:lnTo>
                      <a:pt x="3624" y="282"/>
                    </a:lnTo>
                    <a:lnTo>
                      <a:pt x="3624" y="282"/>
                    </a:lnTo>
                    <a:lnTo>
                      <a:pt x="3624" y="282"/>
                    </a:lnTo>
                    <a:lnTo>
                      <a:pt x="3624" y="282"/>
                    </a:lnTo>
                    <a:lnTo>
                      <a:pt x="3624" y="282"/>
                    </a:lnTo>
                    <a:lnTo>
                      <a:pt x="3624" y="282"/>
                    </a:lnTo>
                    <a:lnTo>
                      <a:pt x="3624" y="282"/>
                    </a:lnTo>
                    <a:lnTo>
                      <a:pt x="3624" y="282"/>
                    </a:lnTo>
                    <a:lnTo>
                      <a:pt x="3624" y="282"/>
                    </a:lnTo>
                    <a:lnTo>
                      <a:pt x="3624" y="282"/>
                    </a:lnTo>
                    <a:lnTo>
                      <a:pt x="3624" y="282"/>
                    </a:lnTo>
                    <a:lnTo>
                      <a:pt x="3624" y="282"/>
                    </a:lnTo>
                    <a:lnTo>
                      <a:pt x="3624" y="282"/>
                    </a:lnTo>
                    <a:lnTo>
                      <a:pt x="3624" y="282"/>
                    </a:lnTo>
                    <a:lnTo>
                      <a:pt x="3624" y="282"/>
                    </a:lnTo>
                    <a:lnTo>
                      <a:pt x="3624" y="282"/>
                    </a:lnTo>
                    <a:lnTo>
                      <a:pt x="3624" y="282"/>
                    </a:lnTo>
                    <a:lnTo>
                      <a:pt x="3624" y="282"/>
                    </a:lnTo>
                    <a:lnTo>
                      <a:pt x="3624" y="282"/>
                    </a:lnTo>
                    <a:lnTo>
                      <a:pt x="3624" y="282"/>
                    </a:lnTo>
                    <a:lnTo>
                      <a:pt x="3624" y="282"/>
                    </a:lnTo>
                    <a:lnTo>
                      <a:pt x="3624" y="282"/>
                    </a:lnTo>
                    <a:lnTo>
                      <a:pt x="3624" y="282"/>
                    </a:lnTo>
                    <a:lnTo>
                      <a:pt x="3624" y="282"/>
                    </a:lnTo>
                    <a:lnTo>
                      <a:pt x="3624" y="282"/>
                    </a:lnTo>
                    <a:lnTo>
                      <a:pt x="3624" y="282"/>
                    </a:lnTo>
                    <a:lnTo>
                      <a:pt x="3624" y="282"/>
                    </a:lnTo>
                    <a:lnTo>
                      <a:pt x="3624" y="282"/>
                    </a:lnTo>
                    <a:lnTo>
                      <a:pt x="3624" y="282"/>
                    </a:lnTo>
                    <a:lnTo>
                      <a:pt x="3624" y="282"/>
                    </a:lnTo>
                    <a:lnTo>
                      <a:pt x="3624" y="282"/>
                    </a:lnTo>
                    <a:lnTo>
                      <a:pt x="3630" y="282"/>
                    </a:lnTo>
                    <a:lnTo>
                      <a:pt x="3630" y="282"/>
                    </a:lnTo>
                    <a:lnTo>
                      <a:pt x="3630" y="282"/>
                    </a:lnTo>
                    <a:lnTo>
                      <a:pt x="3630" y="282"/>
                    </a:lnTo>
                    <a:lnTo>
                      <a:pt x="3630" y="282"/>
                    </a:lnTo>
                    <a:lnTo>
                      <a:pt x="3630" y="282"/>
                    </a:lnTo>
                    <a:lnTo>
                      <a:pt x="3630" y="282"/>
                    </a:lnTo>
                    <a:lnTo>
                      <a:pt x="3630" y="282"/>
                    </a:lnTo>
                    <a:lnTo>
                      <a:pt x="3630" y="282"/>
                    </a:lnTo>
                    <a:lnTo>
                      <a:pt x="3630" y="282"/>
                    </a:lnTo>
                    <a:lnTo>
                      <a:pt x="3630" y="282"/>
                    </a:lnTo>
                    <a:lnTo>
                      <a:pt x="3630" y="282"/>
                    </a:lnTo>
                    <a:lnTo>
                      <a:pt x="3630" y="282"/>
                    </a:lnTo>
                    <a:lnTo>
                      <a:pt x="3630" y="282"/>
                    </a:lnTo>
                    <a:lnTo>
                      <a:pt x="3630" y="282"/>
                    </a:lnTo>
                    <a:lnTo>
                      <a:pt x="3630" y="282"/>
                    </a:lnTo>
                    <a:lnTo>
                      <a:pt x="3630" y="282"/>
                    </a:lnTo>
                    <a:lnTo>
                      <a:pt x="3630" y="282"/>
                    </a:lnTo>
                    <a:lnTo>
                      <a:pt x="3630" y="282"/>
                    </a:lnTo>
                    <a:lnTo>
                      <a:pt x="3630" y="282"/>
                    </a:lnTo>
                    <a:lnTo>
                      <a:pt x="3630" y="282"/>
                    </a:lnTo>
                    <a:lnTo>
                      <a:pt x="3630" y="282"/>
                    </a:lnTo>
                    <a:lnTo>
                      <a:pt x="3630" y="282"/>
                    </a:lnTo>
                    <a:lnTo>
                      <a:pt x="3630" y="282"/>
                    </a:lnTo>
                    <a:lnTo>
                      <a:pt x="3630" y="282"/>
                    </a:lnTo>
                    <a:lnTo>
                      <a:pt x="3630" y="282"/>
                    </a:lnTo>
                    <a:lnTo>
                      <a:pt x="3630" y="282"/>
                    </a:lnTo>
                    <a:lnTo>
                      <a:pt x="3630" y="282"/>
                    </a:lnTo>
                    <a:lnTo>
                      <a:pt x="3630" y="282"/>
                    </a:lnTo>
                    <a:lnTo>
                      <a:pt x="3630" y="282"/>
                    </a:lnTo>
                    <a:lnTo>
                      <a:pt x="3630" y="282"/>
                    </a:lnTo>
                    <a:lnTo>
                      <a:pt x="3630" y="282"/>
                    </a:lnTo>
                    <a:lnTo>
                      <a:pt x="3630" y="282"/>
                    </a:lnTo>
                    <a:lnTo>
                      <a:pt x="3630" y="282"/>
                    </a:lnTo>
                    <a:lnTo>
                      <a:pt x="3636" y="282"/>
                    </a:lnTo>
                    <a:lnTo>
                      <a:pt x="3636" y="282"/>
                    </a:lnTo>
                    <a:lnTo>
                      <a:pt x="3636" y="282"/>
                    </a:lnTo>
                    <a:lnTo>
                      <a:pt x="3636" y="282"/>
                    </a:lnTo>
                    <a:lnTo>
                      <a:pt x="3636" y="282"/>
                    </a:lnTo>
                    <a:lnTo>
                      <a:pt x="3636" y="282"/>
                    </a:lnTo>
                    <a:lnTo>
                      <a:pt x="3636" y="282"/>
                    </a:lnTo>
                    <a:lnTo>
                      <a:pt x="3636" y="282"/>
                    </a:lnTo>
                    <a:lnTo>
                      <a:pt x="3636" y="282"/>
                    </a:lnTo>
                    <a:lnTo>
                      <a:pt x="3636" y="282"/>
                    </a:lnTo>
                    <a:lnTo>
                      <a:pt x="3636" y="282"/>
                    </a:lnTo>
                    <a:lnTo>
                      <a:pt x="3636" y="282"/>
                    </a:lnTo>
                    <a:lnTo>
                      <a:pt x="3654" y="282"/>
                    </a:lnTo>
                    <a:lnTo>
                      <a:pt x="3654" y="282"/>
                    </a:lnTo>
                    <a:lnTo>
                      <a:pt x="3654" y="282"/>
                    </a:lnTo>
                    <a:lnTo>
                      <a:pt x="3654" y="282"/>
                    </a:lnTo>
                    <a:lnTo>
                      <a:pt x="3654" y="282"/>
                    </a:lnTo>
                    <a:lnTo>
                      <a:pt x="3654" y="282"/>
                    </a:lnTo>
                    <a:lnTo>
                      <a:pt x="3654" y="282"/>
                    </a:lnTo>
                    <a:lnTo>
                      <a:pt x="3654" y="282"/>
                    </a:lnTo>
                    <a:lnTo>
                      <a:pt x="3654" y="282"/>
                    </a:lnTo>
                    <a:lnTo>
                      <a:pt x="3654" y="282"/>
                    </a:lnTo>
                    <a:lnTo>
                      <a:pt x="3654" y="282"/>
                    </a:lnTo>
                    <a:lnTo>
                      <a:pt x="3654" y="282"/>
                    </a:lnTo>
                    <a:lnTo>
                      <a:pt x="3654" y="282"/>
                    </a:lnTo>
                    <a:lnTo>
                      <a:pt x="3654" y="282"/>
                    </a:lnTo>
                    <a:lnTo>
                      <a:pt x="3654" y="282"/>
                    </a:lnTo>
                    <a:lnTo>
                      <a:pt x="3654" y="282"/>
                    </a:lnTo>
                    <a:lnTo>
                      <a:pt x="3654" y="282"/>
                    </a:lnTo>
                    <a:lnTo>
                      <a:pt x="3654" y="282"/>
                    </a:lnTo>
                    <a:lnTo>
                      <a:pt x="3654" y="282"/>
                    </a:lnTo>
                    <a:lnTo>
                      <a:pt x="3654" y="282"/>
                    </a:lnTo>
                    <a:lnTo>
                      <a:pt x="3654" y="282"/>
                    </a:lnTo>
                    <a:lnTo>
                      <a:pt x="3654" y="282"/>
                    </a:lnTo>
                    <a:lnTo>
                      <a:pt x="3654" y="282"/>
                    </a:lnTo>
                    <a:lnTo>
                      <a:pt x="3654" y="282"/>
                    </a:lnTo>
                    <a:lnTo>
                      <a:pt x="3654" y="282"/>
                    </a:lnTo>
                    <a:lnTo>
                      <a:pt x="3654" y="282"/>
                    </a:lnTo>
                    <a:lnTo>
                      <a:pt x="3672" y="282"/>
                    </a:lnTo>
                    <a:lnTo>
                      <a:pt x="3672" y="282"/>
                    </a:lnTo>
                    <a:lnTo>
                      <a:pt x="3672" y="282"/>
                    </a:lnTo>
                    <a:lnTo>
                      <a:pt x="3672" y="282"/>
                    </a:lnTo>
                    <a:lnTo>
                      <a:pt x="3672" y="282"/>
                    </a:lnTo>
                    <a:lnTo>
                      <a:pt x="3672" y="282"/>
                    </a:lnTo>
                    <a:lnTo>
                      <a:pt x="3672" y="282"/>
                    </a:lnTo>
                    <a:lnTo>
                      <a:pt x="3672" y="282"/>
                    </a:lnTo>
                    <a:lnTo>
                      <a:pt x="3672" y="282"/>
                    </a:lnTo>
                    <a:lnTo>
                      <a:pt x="3672" y="282"/>
                    </a:lnTo>
                    <a:lnTo>
                      <a:pt x="3678" y="282"/>
                    </a:lnTo>
                    <a:lnTo>
                      <a:pt x="3678" y="282"/>
                    </a:lnTo>
                    <a:lnTo>
                      <a:pt x="3678" y="282"/>
                    </a:lnTo>
                    <a:lnTo>
                      <a:pt x="3678" y="282"/>
                    </a:lnTo>
                    <a:lnTo>
                      <a:pt x="3678" y="282"/>
                    </a:lnTo>
                    <a:lnTo>
                      <a:pt x="3678" y="282"/>
                    </a:lnTo>
                    <a:lnTo>
                      <a:pt x="3678" y="282"/>
                    </a:lnTo>
                    <a:lnTo>
                      <a:pt x="3678" y="282"/>
                    </a:lnTo>
                    <a:lnTo>
                      <a:pt x="3678" y="282"/>
                    </a:lnTo>
                    <a:lnTo>
                      <a:pt x="3678" y="282"/>
                    </a:lnTo>
                    <a:lnTo>
                      <a:pt x="3678" y="282"/>
                    </a:lnTo>
                    <a:lnTo>
                      <a:pt x="3678" y="282"/>
                    </a:lnTo>
                    <a:lnTo>
                      <a:pt x="3678" y="282"/>
                    </a:lnTo>
                    <a:lnTo>
                      <a:pt x="3678" y="282"/>
                    </a:lnTo>
                    <a:lnTo>
                      <a:pt x="3678" y="282"/>
                    </a:lnTo>
                    <a:lnTo>
                      <a:pt x="3678" y="282"/>
                    </a:lnTo>
                    <a:lnTo>
                      <a:pt x="3678" y="282"/>
                    </a:lnTo>
                    <a:lnTo>
                      <a:pt x="3678" y="282"/>
                    </a:lnTo>
                    <a:lnTo>
                      <a:pt x="3678" y="282"/>
                    </a:lnTo>
                    <a:lnTo>
                      <a:pt x="3678" y="282"/>
                    </a:lnTo>
                    <a:lnTo>
                      <a:pt x="3678" y="282"/>
                    </a:lnTo>
                    <a:lnTo>
                      <a:pt x="3678" y="282"/>
                    </a:lnTo>
                    <a:lnTo>
                      <a:pt x="3678" y="282"/>
                    </a:lnTo>
                    <a:lnTo>
                      <a:pt x="3678" y="282"/>
                    </a:lnTo>
                    <a:lnTo>
                      <a:pt x="3678" y="282"/>
                    </a:lnTo>
                    <a:lnTo>
                      <a:pt x="3678" y="282"/>
                    </a:lnTo>
                    <a:lnTo>
                      <a:pt x="3678" y="282"/>
                    </a:lnTo>
                    <a:lnTo>
                      <a:pt x="3678" y="282"/>
                    </a:lnTo>
                    <a:lnTo>
                      <a:pt x="3678" y="282"/>
                    </a:lnTo>
                    <a:lnTo>
                      <a:pt x="3678" y="282"/>
                    </a:lnTo>
                    <a:lnTo>
                      <a:pt x="3678" y="282"/>
                    </a:lnTo>
                    <a:lnTo>
                      <a:pt x="3678" y="282"/>
                    </a:lnTo>
                    <a:lnTo>
                      <a:pt x="3678" y="282"/>
                    </a:lnTo>
                    <a:lnTo>
                      <a:pt x="3678" y="282"/>
                    </a:lnTo>
                    <a:lnTo>
                      <a:pt x="3684" y="282"/>
                    </a:lnTo>
                    <a:lnTo>
                      <a:pt x="3684" y="282"/>
                    </a:lnTo>
                    <a:lnTo>
                      <a:pt x="3684" y="282"/>
                    </a:lnTo>
                    <a:lnTo>
                      <a:pt x="3684" y="282"/>
                    </a:lnTo>
                    <a:lnTo>
                      <a:pt x="3684" y="282"/>
                    </a:lnTo>
                    <a:lnTo>
                      <a:pt x="3684" y="282"/>
                    </a:lnTo>
                    <a:lnTo>
                      <a:pt x="3684" y="282"/>
                    </a:lnTo>
                    <a:lnTo>
                      <a:pt x="3684" y="282"/>
                    </a:lnTo>
                    <a:lnTo>
                      <a:pt x="3684" y="282"/>
                    </a:lnTo>
                    <a:lnTo>
                      <a:pt x="3684" y="282"/>
                    </a:lnTo>
                    <a:lnTo>
                      <a:pt x="3684" y="282"/>
                    </a:lnTo>
                    <a:lnTo>
                      <a:pt x="3684" y="282"/>
                    </a:lnTo>
                    <a:lnTo>
                      <a:pt x="3684" y="282"/>
                    </a:lnTo>
                    <a:lnTo>
                      <a:pt x="3684" y="282"/>
                    </a:lnTo>
                    <a:lnTo>
                      <a:pt x="3684" y="282"/>
                    </a:lnTo>
                    <a:lnTo>
                      <a:pt x="3684" y="282"/>
                    </a:lnTo>
                    <a:lnTo>
                      <a:pt x="3684" y="282"/>
                    </a:lnTo>
                    <a:lnTo>
                      <a:pt x="3684" y="282"/>
                    </a:lnTo>
                    <a:lnTo>
                      <a:pt x="3684" y="282"/>
                    </a:lnTo>
                    <a:lnTo>
                      <a:pt x="3684" y="282"/>
                    </a:lnTo>
                    <a:lnTo>
                      <a:pt x="3684" y="282"/>
                    </a:lnTo>
                    <a:lnTo>
                      <a:pt x="3684" y="282"/>
                    </a:lnTo>
                    <a:lnTo>
                      <a:pt x="3684" y="282"/>
                    </a:lnTo>
                    <a:lnTo>
                      <a:pt x="3684" y="282"/>
                    </a:lnTo>
                    <a:lnTo>
                      <a:pt x="3684" y="282"/>
                    </a:lnTo>
                    <a:lnTo>
                      <a:pt x="3684" y="282"/>
                    </a:lnTo>
                    <a:lnTo>
                      <a:pt x="3684" y="282"/>
                    </a:lnTo>
                    <a:lnTo>
                      <a:pt x="3684" y="282"/>
                    </a:lnTo>
                    <a:lnTo>
                      <a:pt x="3684" y="282"/>
                    </a:lnTo>
                    <a:lnTo>
                      <a:pt x="3684" y="282"/>
                    </a:lnTo>
                    <a:lnTo>
                      <a:pt x="3684" y="282"/>
                    </a:lnTo>
                    <a:lnTo>
                      <a:pt x="3684" y="282"/>
                    </a:lnTo>
                    <a:lnTo>
                      <a:pt x="3684" y="282"/>
                    </a:lnTo>
                    <a:lnTo>
                      <a:pt x="3684" y="282"/>
                    </a:lnTo>
                    <a:lnTo>
                      <a:pt x="3684" y="282"/>
                    </a:lnTo>
                    <a:lnTo>
                      <a:pt x="3690" y="282"/>
                    </a:lnTo>
                    <a:lnTo>
                      <a:pt x="3690" y="282"/>
                    </a:lnTo>
                    <a:lnTo>
                      <a:pt x="3690" y="282"/>
                    </a:lnTo>
                    <a:lnTo>
                      <a:pt x="3690" y="282"/>
                    </a:lnTo>
                    <a:lnTo>
                      <a:pt x="3690" y="282"/>
                    </a:lnTo>
                    <a:lnTo>
                      <a:pt x="3690" y="282"/>
                    </a:lnTo>
                    <a:lnTo>
                      <a:pt x="3690" y="282"/>
                    </a:lnTo>
                    <a:lnTo>
                      <a:pt x="3690" y="282"/>
                    </a:lnTo>
                    <a:lnTo>
                      <a:pt x="3690" y="282"/>
                    </a:lnTo>
                    <a:lnTo>
                      <a:pt x="3690" y="282"/>
                    </a:lnTo>
                    <a:lnTo>
                      <a:pt x="3690" y="282"/>
                    </a:lnTo>
                    <a:lnTo>
                      <a:pt x="3690" y="282"/>
                    </a:lnTo>
                    <a:lnTo>
                      <a:pt x="3690" y="282"/>
                    </a:lnTo>
                    <a:lnTo>
                      <a:pt x="3690" y="282"/>
                    </a:lnTo>
                    <a:lnTo>
                      <a:pt x="3690" y="282"/>
                    </a:lnTo>
                    <a:lnTo>
                      <a:pt x="3690" y="282"/>
                    </a:lnTo>
                    <a:lnTo>
                      <a:pt x="3690" y="282"/>
                    </a:lnTo>
                    <a:lnTo>
                      <a:pt x="3690" y="282"/>
                    </a:lnTo>
                    <a:lnTo>
                      <a:pt x="3690" y="282"/>
                    </a:lnTo>
                    <a:lnTo>
                      <a:pt x="3690" y="282"/>
                    </a:lnTo>
                    <a:lnTo>
                      <a:pt x="3690" y="282"/>
                    </a:lnTo>
                    <a:lnTo>
                      <a:pt x="3690" y="282"/>
                    </a:lnTo>
                    <a:lnTo>
                      <a:pt x="3690" y="282"/>
                    </a:lnTo>
                    <a:lnTo>
                      <a:pt x="3690" y="282"/>
                    </a:lnTo>
                    <a:lnTo>
                      <a:pt x="3690" y="282"/>
                    </a:lnTo>
                    <a:lnTo>
                      <a:pt x="3690" y="282"/>
                    </a:lnTo>
                    <a:lnTo>
                      <a:pt x="3690" y="282"/>
                    </a:lnTo>
                    <a:lnTo>
                      <a:pt x="3690" y="282"/>
                    </a:lnTo>
                    <a:lnTo>
                      <a:pt x="3690" y="282"/>
                    </a:lnTo>
                    <a:lnTo>
                      <a:pt x="3690" y="282"/>
                    </a:lnTo>
                    <a:lnTo>
                      <a:pt x="3690" y="282"/>
                    </a:lnTo>
                    <a:lnTo>
                      <a:pt x="3690" y="282"/>
                    </a:lnTo>
                    <a:lnTo>
                      <a:pt x="3696" y="282"/>
                    </a:lnTo>
                    <a:lnTo>
                      <a:pt x="3696" y="282"/>
                    </a:lnTo>
                    <a:lnTo>
                      <a:pt x="3696" y="282"/>
                    </a:lnTo>
                    <a:lnTo>
                      <a:pt x="3696" y="282"/>
                    </a:lnTo>
                    <a:lnTo>
                      <a:pt x="3696" y="282"/>
                    </a:lnTo>
                    <a:lnTo>
                      <a:pt x="3696" y="282"/>
                    </a:lnTo>
                    <a:lnTo>
                      <a:pt x="3696" y="282"/>
                    </a:lnTo>
                    <a:lnTo>
                      <a:pt x="3696" y="282"/>
                    </a:lnTo>
                    <a:lnTo>
                      <a:pt x="3696" y="282"/>
                    </a:lnTo>
                    <a:lnTo>
                      <a:pt x="3696" y="282"/>
                    </a:lnTo>
                    <a:lnTo>
                      <a:pt x="3696" y="282"/>
                    </a:lnTo>
                    <a:lnTo>
                      <a:pt x="3696" y="282"/>
                    </a:lnTo>
                    <a:lnTo>
                      <a:pt x="3696" y="282"/>
                    </a:lnTo>
                    <a:lnTo>
                      <a:pt x="3696" y="282"/>
                    </a:lnTo>
                    <a:lnTo>
                      <a:pt x="3696" y="282"/>
                    </a:lnTo>
                    <a:lnTo>
                      <a:pt x="3696" y="282"/>
                    </a:lnTo>
                    <a:lnTo>
                      <a:pt x="3696" y="282"/>
                    </a:lnTo>
                    <a:lnTo>
                      <a:pt x="3696" y="282"/>
                    </a:lnTo>
                    <a:lnTo>
                      <a:pt x="3696" y="282"/>
                    </a:lnTo>
                    <a:lnTo>
                      <a:pt x="3696" y="282"/>
                    </a:lnTo>
                    <a:lnTo>
                      <a:pt x="3696" y="282"/>
                    </a:lnTo>
                    <a:lnTo>
                      <a:pt x="3696" y="282"/>
                    </a:lnTo>
                    <a:lnTo>
                      <a:pt x="3696" y="282"/>
                    </a:lnTo>
                    <a:lnTo>
                      <a:pt x="3696" y="282"/>
                    </a:lnTo>
                    <a:lnTo>
                      <a:pt x="3696" y="282"/>
                    </a:lnTo>
                    <a:lnTo>
                      <a:pt x="3696" y="282"/>
                    </a:lnTo>
                    <a:lnTo>
                      <a:pt x="3696" y="282"/>
                    </a:lnTo>
                    <a:lnTo>
                      <a:pt x="3696" y="282"/>
                    </a:lnTo>
                    <a:lnTo>
                      <a:pt x="3696" y="282"/>
                    </a:lnTo>
                    <a:lnTo>
                      <a:pt x="3696" y="282"/>
                    </a:lnTo>
                    <a:lnTo>
                      <a:pt x="3696" y="282"/>
                    </a:lnTo>
                    <a:lnTo>
                      <a:pt x="3696" y="282"/>
                    </a:lnTo>
                    <a:lnTo>
                      <a:pt x="3696" y="282"/>
                    </a:lnTo>
                    <a:lnTo>
                      <a:pt x="3702" y="282"/>
                    </a:lnTo>
                    <a:lnTo>
                      <a:pt x="3702" y="282"/>
                    </a:lnTo>
                    <a:lnTo>
                      <a:pt x="3702" y="282"/>
                    </a:lnTo>
                    <a:lnTo>
                      <a:pt x="3702" y="282"/>
                    </a:lnTo>
                    <a:lnTo>
                      <a:pt x="3702" y="282"/>
                    </a:lnTo>
                    <a:lnTo>
                      <a:pt x="3702" y="282"/>
                    </a:lnTo>
                    <a:lnTo>
                      <a:pt x="3702" y="282"/>
                    </a:lnTo>
                    <a:lnTo>
                      <a:pt x="3702" y="282"/>
                    </a:lnTo>
                    <a:lnTo>
                      <a:pt x="3702" y="282"/>
                    </a:lnTo>
                    <a:lnTo>
                      <a:pt x="3702" y="282"/>
                    </a:lnTo>
                    <a:lnTo>
                      <a:pt x="3702" y="282"/>
                    </a:lnTo>
                    <a:lnTo>
                      <a:pt x="3702" y="282"/>
                    </a:lnTo>
                    <a:lnTo>
                      <a:pt x="3702" y="282"/>
                    </a:lnTo>
                    <a:lnTo>
                      <a:pt x="3702" y="282"/>
                    </a:lnTo>
                    <a:lnTo>
                      <a:pt x="3702" y="282"/>
                    </a:lnTo>
                    <a:lnTo>
                      <a:pt x="3702" y="282"/>
                    </a:lnTo>
                    <a:lnTo>
                      <a:pt x="3702" y="282"/>
                    </a:lnTo>
                    <a:lnTo>
                      <a:pt x="3702" y="282"/>
                    </a:lnTo>
                    <a:lnTo>
                      <a:pt x="3702" y="282"/>
                    </a:lnTo>
                    <a:lnTo>
                      <a:pt x="3702" y="282"/>
                    </a:lnTo>
                    <a:lnTo>
                      <a:pt x="3702" y="282"/>
                    </a:lnTo>
                    <a:lnTo>
                      <a:pt x="3702" y="282"/>
                    </a:lnTo>
                    <a:lnTo>
                      <a:pt x="3702" y="282"/>
                    </a:lnTo>
                    <a:lnTo>
                      <a:pt x="3702" y="282"/>
                    </a:lnTo>
                    <a:lnTo>
                      <a:pt x="3702" y="282"/>
                    </a:lnTo>
                    <a:lnTo>
                      <a:pt x="3702" y="282"/>
                    </a:lnTo>
                    <a:lnTo>
                      <a:pt x="3702" y="282"/>
                    </a:lnTo>
                    <a:lnTo>
                      <a:pt x="3702" y="282"/>
                    </a:lnTo>
                    <a:lnTo>
                      <a:pt x="3702" y="282"/>
                    </a:lnTo>
                    <a:lnTo>
                      <a:pt x="3702" y="282"/>
                    </a:lnTo>
                    <a:lnTo>
                      <a:pt x="3702" y="282"/>
                    </a:lnTo>
                    <a:lnTo>
                      <a:pt x="3702" y="282"/>
                    </a:lnTo>
                    <a:lnTo>
                      <a:pt x="3708" y="282"/>
                    </a:lnTo>
                    <a:lnTo>
                      <a:pt x="3708" y="282"/>
                    </a:lnTo>
                    <a:lnTo>
                      <a:pt x="3708" y="282"/>
                    </a:lnTo>
                    <a:lnTo>
                      <a:pt x="3708" y="282"/>
                    </a:lnTo>
                    <a:lnTo>
                      <a:pt x="3708" y="282"/>
                    </a:lnTo>
                    <a:lnTo>
                      <a:pt x="3708" y="282"/>
                    </a:lnTo>
                    <a:lnTo>
                      <a:pt x="3708" y="282"/>
                    </a:lnTo>
                    <a:lnTo>
                      <a:pt x="3708" y="282"/>
                    </a:lnTo>
                    <a:lnTo>
                      <a:pt x="3708" y="282"/>
                    </a:lnTo>
                    <a:lnTo>
                      <a:pt x="3708" y="282"/>
                    </a:lnTo>
                    <a:lnTo>
                      <a:pt x="3708" y="282"/>
                    </a:lnTo>
                    <a:lnTo>
                      <a:pt x="3708" y="282"/>
                    </a:lnTo>
                    <a:lnTo>
                      <a:pt x="3708" y="282"/>
                    </a:lnTo>
                    <a:lnTo>
                      <a:pt x="3708" y="282"/>
                    </a:lnTo>
                    <a:lnTo>
                      <a:pt x="3708" y="282"/>
                    </a:lnTo>
                    <a:lnTo>
                      <a:pt x="3708" y="282"/>
                    </a:lnTo>
                    <a:lnTo>
                      <a:pt x="3708" y="282"/>
                    </a:lnTo>
                    <a:lnTo>
                      <a:pt x="3708" y="282"/>
                    </a:lnTo>
                    <a:lnTo>
                      <a:pt x="3708" y="282"/>
                    </a:lnTo>
                    <a:lnTo>
                      <a:pt x="3708" y="282"/>
                    </a:lnTo>
                    <a:lnTo>
                      <a:pt x="3708" y="282"/>
                    </a:lnTo>
                    <a:lnTo>
                      <a:pt x="3708" y="282"/>
                    </a:lnTo>
                    <a:lnTo>
                      <a:pt x="3708" y="282"/>
                    </a:lnTo>
                    <a:lnTo>
                      <a:pt x="3708" y="282"/>
                    </a:lnTo>
                    <a:lnTo>
                      <a:pt x="3708" y="282"/>
                    </a:lnTo>
                    <a:lnTo>
                      <a:pt x="3708" y="282"/>
                    </a:lnTo>
                    <a:lnTo>
                      <a:pt x="3708" y="282"/>
                    </a:lnTo>
                    <a:lnTo>
                      <a:pt x="3726" y="282"/>
                    </a:lnTo>
                    <a:lnTo>
                      <a:pt x="3726" y="282"/>
                    </a:lnTo>
                    <a:lnTo>
                      <a:pt x="3726" y="282"/>
                    </a:lnTo>
                    <a:lnTo>
                      <a:pt x="3726" y="282"/>
                    </a:lnTo>
                    <a:lnTo>
                      <a:pt x="3726" y="282"/>
                    </a:lnTo>
                    <a:lnTo>
                      <a:pt x="3726" y="282"/>
                    </a:lnTo>
                    <a:lnTo>
                      <a:pt x="3726" y="282"/>
                    </a:lnTo>
                    <a:lnTo>
                      <a:pt x="3726" y="282"/>
                    </a:lnTo>
                    <a:lnTo>
                      <a:pt x="3726" y="282"/>
                    </a:lnTo>
                    <a:lnTo>
                      <a:pt x="3726" y="282"/>
                    </a:lnTo>
                    <a:lnTo>
                      <a:pt x="3726" y="282"/>
                    </a:lnTo>
                    <a:lnTo>
                      <a:pt x="3726" y="282"/>
                    </a:lnTo>
                    <a:lnTo>
                      <a:pt x="3726" y="282"/>
                    </a:lnTo>
                    <a:lnTo>
                      <a:pt x="3726" y="282"/>
                    </a:lnTo>
                    <a:lnTo>
                      <a:pt x="3726" y="282"/>
                    </a:lnTo>
                    <a:lnTo>
                      <a:pt x="3726" y="282"/>
                    </a:lnTo>
                    <a:lnTo>
                      <a:pt x="3732" y="282"/>
                    </a:lnTo>
                    <a:lnTo>
                      <a:pt x="3732" y="282"/>
                    </a:lnTo>
                    <a:lnTo>
                      <a:pt x="3732" y="282"/>
                    </a:lnTo>
                    <a:lnTo>
                      <a:pt x="3732" y="282"/>
                    </a:lnTo>
                    <a:lnTo>
                      <a:pt x="3732" y="282"/>
                    </a:lnTo>
                    <a:lnTo>
                      <a:pt x="3732" y="282"/>
                    </a:lnTo>
                    <a:lnTo>
                      <a:pt x="3732" y="282"/>
                    </a:lnTo>
                    <a:lnTo>
                      <a:pt x="3732" y="282"/>
                    </a:lnTo>
                    <a:lnTo>
                      <a:pt x="3732" y="282"/>
                    </a:lnTo>
                    <a:lnTo>
                      <a:pt x="3732" y="282"/>
                    </a:lnTo>
                    <a:lnTo>
                      <a:pt x="3750" y="282"/>
                    </a:lnTo>
                    <a:lnTo>
                      <a:pt x="3750" y="282"/>
                    </a:lnTo>
                    <a:lnTo>
                      <a:pt x="3750" y="282"/>
                    </a:lnTo>
                    <a:lnTo>
                      <a:pt x="3750" y="282"/>
                    </a:lnTo>
                    <a:lnTo>
                      <a:pt x="3750" y="282"/>
                    </a:lnTo>
                    <a:lnTo>
                      <a:pt x="3750" y="282"/>
                    </a:lnTo>
                    <a:lnTo>
                      <a:pt x="3750" y="282"/>
                    </a:lnTo>
                    <a:lnTo>
                      <a:pt x="3750" y="282"/>
                    </a:lnTo>
                    <a:lnTo>
                      <a:pt x="3750" y="282"/>
                    </a:lnTo>
                    <a:lnTo>
                      <a:pt x="3750" y="282"/>
                    </a:lnTo>
                    <a:lnTo>
                      <a:pt x="3750" y="282"/>
                    </a:lnTo>
                    <a:lnTo>
                      <a:pt x="3750" y="282"/>
                    </a:lnTo>
                    <a:lnTo>
                      <a:pt x="3750" y="282"/>
                    </a:lnTo>
                    <a:lnTo>
                      <a:pt x="3750" y="282"/>
                    </a:lnTo>
                    <a:lnTo>
                      <a:pt x="3750" y="282"/>
                    </a:lnTo>
                    <a:lnTo>
                      <a:pt x="3750" y="282"/>
                    </a:lnTo>
                    <a:lnTo>
                      <a:pt x="3750" y="282"/>
                    </a:lnTo>
                    <a:lnTo>
                      <a:pt x="3750" y="282"/>
                    </a:lnTo>
                    <a:lnTo>
                      <a:pt x="3750" y="282"/>
                    </a:lnTo>
                    <a:lnTo>
                      <a:pt x="3750" y="282"/>
                    </a:lnTo>
                    <a:lnTo>
                      <a:pt x="3750" y="282"/>
                    </a:lnTo>
                    <a:lnTo>
                      <a:pt x="3750" y="282"/>
                    </a:lnTo>
                    <a:lnTo>
                      <a:pt x="3750" y="282"/>
                    </a:lnTo>
                    <a:lnTo>
                      <a:pt x="3750" y="282"/>
                    </a:lnTo>
                    <a:lnTo>
                      <a:pt x="3750" y="282"/>
                    </a:lnTo>
                    <a:lnTo>
                      <a:pt x="3750" y="282"/>
                    </a:lnTo>
                    <a:lnTo>
                      <a:pt x="3750" y="282"/>
                    </a:lnTo>
                    <a:lnTo>
                      <a:pt x="3750" y="282"/>
                    </a:lnTo>
                    <a:lnTo>
                      <a:pt x="3750" y="282"/>
                    </a:lnTo>
                    <a:lnTo>
                      <a:pt x="3750" y="282"/>
                    </a:lnTo>
                    <a:lnTo>
                      <a:pt x="3750" y="282"/>
                    </a:lnTo>
                    <a:lnTo>
                      <a:pt x="3756" y="282"/>
                    </a:lnTo>
                    <a:lnTo>
                      <a:pt x="3756" y="282"/>
                    </a:lnTo>
                    <a:lnTo>
                      <a:pt x="3756" y="282"/>
                    </a:lnTo>
                    <a:lnTo>
                      <a:pt x="3756" y="282"/>
                    </a:lnTo>
                    <a:lnTo>
                      <a:pt x="3756" y="282"/>
                    </a:lnTo>
                    <a:lnTo>
                      <a:pt x="3756" y="282"/>
                    </a:lnTo>
                    <a:lnTo>
                      <a:pt x="3756" y="282"/>
                    </a:lnTo>
                    <a:lnTo>
                      <a:pt x="3756" y="282"/>
                    </a:lnTo>
                    <a:lnTo>
                      <a:pt x="3756" y="282"/>
                    </a:lnTo>
                    <a:lnTo>
                      <a:pt x="3756" y="282"/>
                    </a:lnTo>
                    <a:lnTo>
                      <a:pt x="3756" y="282"/>
                    </a:lnTo>
                    <a:lnTo>
                      <a:pt x="3756" y="282"/>
                    </a:lnTo>
                    <a:lnTo>
                      <a:pt x="3756" y="282"/>
                    </a:lnTo>
                    <a:lnTo>
                      <a:pt x="3756" y="282"/>
                    </a:lnTo>
                    <a:lnTo>
                      <a:pt x="3756" y="282"/>
                    </a:lnTo>
                    <a:lnTo>
                      <a:pt x="3756" y="282"/>
                    </a:lnTo>
                    <a:lnTo>
                      <a:pt x="3756" y="282"/>
                    </a:lnTo>
                    <a:lnTo>
                      <a:pt x="3756" y="282"/>
                    </a:lnTo>
                    <a:lnTo>
                      <a:pt x="3756" y="282"/>
                    </a:lnTo>
                    <a:lnTo>
                      <a:pt x="3756" y="282"/>
                    </a:lnTo>
                    <a:lnTo>
                      <a:pt x="3756" y="282"/>
                    </a:lnTo>
                    <a:lnTo>
                      <a:pt x="3756" y="282"/>
                    </a:lnTo>
                    <a:lnTo>
                      <a:pt x="3756" y="282"/>
                    </a:lnTo>
                    <a:lnTo>
                      <a:pt x="3756" y="282"/>
                    </a:lnTo>
                    <a:lnTo>
                      <a:pt x="3756" y="282"/>
                    </a:lnTo>
                    <a:lnTo>
                      <a:pt x="3756" y="282"/>
                    </a:lnTo>
                    <a:lnTo>
                      <a:pt x="3756" y="282"/>
                    </a:lnTo>
                    <a:lnTo>
                      <a:pt x="3756" y="282"/>
                    </a:lnTo>
                    <a:lnTo>
                      <a:pt x="3756" y="282"/>
                    </a:lnTo>
                    <a:lnTo>
                      <a:pt x="3756" y="282"/>
                    </a:lnTo>
                    <a:lnTo>
                      <a:pt x="3756" y="282"/>
                    </a:lnTo>
                    <a:lnTo>
                      <a:pt x="3756" y="282"/>
                    </a:lnTo>
                    <a:lnTo>
                      <a:pt x="3756" y="282"/>
                    </a:lnTo>
                    <a:lnTo>
                      <a:pt x="3756" y="282"/>
                    </a:lnTo>
                    <a:lnTo>
                      <a:pt x="3756" y="282"/>
                    </a:lnTo>
                    <a:lnTo>
                      <a:pt x="3762" y="282"/>
                    </a:lnTo>
                    <a:lnTo>
                      <a:pt x="3762" y="282"/>
                    </a:lnTo>
                    <a:lnTo>
                      <a:pt x="3762" y="282"/>
                    </a:lnTo>
                    <a:lnTo>
                      <a:pt x="3762" y="282"/>
                    </a:lnTo>
                    <a:lnTo>
                      <a:pt x="3762" y="282"/>
                    </a:lnTo>
                    <a:lnTo>
                      <a:pt x="3762" y="282"/>
                    </a:lnTo>
                    <a:lnTo>
                      <a:pt x="3762" y="282"/>
                    </a:lnTo>
                    <a:lnTo>
                      <a:pt x="3762" y="282"/>
                    </a:lnTo>
                    <a:lnTo>
                      <a:pt x="3762" y="282"/>
                    </a:lnTo>
                    <a:lnTo>
                      <a:pt x="3762" y="282"/>
                    </a:lnTo>
                    <a:lnTo>
                      <a:pt x="3762" y="282"/>
                    </a:lnTo>
                    <a:lnTo>
                      <a:pt x="3762" y="282"/>
                    </a:lnTo>
                    <a:lnTo>
                      <a:pt x="3762" y="282"/>
                    </a:lnTo>
                    <a:lnTo>
                      <a:pt x="3762" y="282"/>
                    </a:lnTo>
                    <a:lnTo>
                      <a:pt x="3762" y="282"/>
                    </a:lnTo>
                    <a:lnTo>
                      <a:pt x="3762" y="282"/>
                    </a:lnTo>
                    <a:lnTo>
                      <a:pt x="3762" y="282"/>
                    </a:lnTo>
                    <a:lnTo>
                      <a:pt x="3762" y="282"/>
                    </a:lnTo>
                    <a:lnTo>
                      <a:pt x="3762" y="282"/>
                    </a:lnTo>
                    <a:lnTo>
                      <a:pt x="3762" y="282"/>
                    </a:lnTo>
                    <a:lnTo>
                      <a:pt x="3762" y="282"/>
                    </a:lnTo>
                    <a:lnTo>
                      <a:pt x="3762" y="282"/>
                    </a:lnTo>
                    <a:lnTo>
                      <a:pt x="3762" y="282"/>
                    </a:lnTo>
                    <a:lnTo>
                      <a:pt x="3762" y="282"/>
                    </a:lnTo>
                    <a:lnTo>
                      <a:pt x="3762" y="282"/>
                    </a:lnTo>
                    <a:lnTo>
                      <a:pt x="3762" y="282"/>
                    </a:lnTo>
                    <a:lnTo>
                      <a:pt x="3762" y="282"/>
                    </a:lnTo>
                    <a:lnTo>
                      <a:pt x="3762" y="282"/>
                    </a:lnTo>
                    <a:lnTo>
                      <a:pt x="3762" y="282"/>
                    </a:lnTo>
                    <a:lnTo>
                      <a:pt x="3762" y="282"/>
                    </a:lnTo>
                    <a:lnTo>
                      <a:pt x="3762" y="282"/>
                    </a:lnTo>
                    <a:lnTo>
                      <a:pt x="3762" y="282"/>
                    </a:lnTo>
                    <a:lnTo>
                      <a:pt x="3768" y="282"/>
                    </a:lnTo>
                    <a:lnTo>
                      <a:pt x="3768" y="282"/>
                    </a:lnTo>
                    <a:lnTo>
                      <a:pt x="3768" y="282"/>
                    </a:lnTo>
                    <a:lnTo>
                      <a:pt x="3768" y="282"/>
                    </a:lnTo>
                    <a:lnTo>
                      <a:pt x="3768" y="282"/>
                    </a:lnTo>
                    <a:lnTo>
                      <a:pt x="3768" y="282"/>
                    </a:lnTo>
                    <a:lnTo>
                      <a:pt x="3768" y="282"/>
                    </a:lnTo>
                    <a:lnTo>
                      <a:pt x="3768" y="282"/>
                    </a:lnTo>
                    <a:lnTo>
                      <a:pt x="3768" y="282"/>
                    </a:lnTo>
                    <a:lnTo>
                      <a:pt x="3768" y="282"/>
                    </a:lnTo>
                    <a:lnTo>
                      <a:pt x="3768" y="282"/>
                    </a:lnTo>
                    <a:lnTo>
                      <a:pt x="3768" y="282"/>
                    </a:lnTo>
                    <a:lnTo>
                      <a:pt x="3768" y="282"/>
                    </a:lnTo>
                    <a:lnTo>
                      <a:pt x="3768" y="282"/>
                    </a:lnTo>
                    <a:lnTo>
                      <a:pt x="3768" y="282"/>
                    </a:lnTo>
                    <a:lnTo>
                      <a:pt x="3768" y="282"/>
                    </a:lnTo>
                    <a:lnTo>
                      <a:pt x="3768" y="282"/>
                    </a:lnTo>
                    <a:lnTo>
                      <a:pt x="3768" y="282"/>
                    </a:lnTo>
                    <a:lnTo>
                      <a:pt x="3768" y="282"/>
                    </a:lnTo>
                    <a:lnTo>
                      <a:pt x="3768" y="282"/>
                    </a:lnTo>
                    <a:lnTo>
                      <a:pt x="3768" y="282"/>
                    </a:lnTo>
                    <a:lnTo>
                      <a:pt x="3768" y="282"/>
                    </a:lnTo>
                    <a:lnTo>
                      <a:pt x="3768" y="282"/>
                    </a:lnTo>
                    <a:lnTo>
                      <a:pt x="3768" y="282"/>
                    </a:lnTo>
                    <a:lnTo>
                      <a:pt x="3768" y="282"/>
                    </a:lnTo>
                    <a:lnTo>
                      <a:pt x="3768" y="282"/>
                    </a:lnTo>
                    <a:lnTo>
                      <a:pt x="3768" y="282"/>
                    </a:lnTo>
                    <a:lnTo>
                      <a:pt x="3768" y="282"/>
                    </a:lnTo>
                    <a:lnTo>
                      <a:pt x="3768" y="282"/>
                    </a:lnTo>
                    <a:lnTo>
                      <a:pt x="3768" y="282"/>
                    </a:lnTo>
                    <a:lnTo>
                      <a:pt x="3768" y="282"/>
                    </a:lnTo>
                    <a:lnTo>
                      <a:pt x="3768" y="282"/>
                    </a:lnTo>
                    <a:lnTo>
                      <a:pt x="3768" y="282"/>
                    </a:lnTo>
                    <a:lnTo>
                      <a:pt x="3774" y="282"/>
                    </a:lnTo>
                    <a:lnTo>
                      <a:pt x="3774" y="282"/>
                    </a:lnTo>
                    <a:lnTo>
                      <a:pt x="3774" y="282"/>
                    </a:lnTo>
                    <a:lnTo>
                      <a:pt x="3774" y="282"/>
                    </a:lnTo>
                    <a:lnTo>
                      <a:pt x="3774" y="282"/>
                    </a:lnTo>
                    <a:lnTo>
                      <a:pt x="3774" y="282"/>
                    </a:lnTo>
                    <a:lnTo>
                      <a:pt x="3774" y="282"/>
                    </a:lnTo>
                    <a:lnTo>
                      <a:pt x="3774" y="282"/>
                    </a:lnTo>
                    <a:lnTo>
                      <a:pt x="3774" y="282"/>
                    </a:lnTo>
                    <a:lnTo>
                      <a:pt x="3774" y="282"/>
                    </a:lnTo>
                    <a:lnTo>
                      <a:pt x="3774" y="282"/>
                    </a:lnTo>
                    <a:lnTo>
                      <a:pt x="3774" y="282"/>
                    </a:lnTo>
                    <a:lnTo>
                      <a:pt x="3774" y="282"/>
                    </a:lnTo>
                    <a:lnTo>
                      <a:pt x="3774" y="282"/>
                    </a:lnTo>
                    <a:lnTo>
                      <a:pt x="3774" y="282"/>
                    </a:lnTo>
                    <a:lnTo>
                      <a:pt x="3774" y="282"/>
                    </a:lnTo>
                    <a:lnTo>
                      <a:pt x="3774" y="282"/>
                    </a:lnTo>
                    <a:lnTo>
                      <a:pt x="3774" y="282"/>
                    </a:lnTo>
                    <a:lnTo>
                      <a:pt x="3774" y="282"/>
                    </a:lnTo>
                    <a:lnTo>
                      <a:pt x="3774" y="282"/>
                    </a:lnTo>
                    <a:lnTo>
                      <a:pt x="3774" y="282"/>
                    </a:lnTo>
                    <a:lnTo>
                      <a:pt x="3774" y="282"/>
                    </a:lnTo>
                    <a:lnTo>
                      <a:pt x="3774" y="282"/>
                    </a:lnTo>
                    <a:lnTo>
                      <a:pt x="3774" y="282"/>
                    </a:lnTo>
                    <a:lnTo>
                      <a:pt x="3774" y="282"/>
                    </a:lnTo>
                    <a:lnTo>
                      <a:pt x="3774" y="282"/>
                    </a:lnTo>
                    <a:lnTo>
                      <a:pt x="3774" y="282"/>
                    </a:lnTo>
                    <a:lnTo>
                      <a:pt x="3774" y="282"/>
                    </a:lnTo>
                    <a:lnTo>
                      <a:pt x="3774" y="282"/>
                    </a:lnTo>
                    <a:lnTo>
                      <a:pt x="3774" y="282"/>
                    </a:lnTo>
                    <a:lnTo>
                      <a:pt x="3774" y="282"/>
                    </a:lnTo>
                    <a:lnTo>
                      <a:pt x="3774" y="282"/>
                    </a:lnTo>
                    <a:lnTo>
                      <a:pt x="3780" y="282"/>
                    </a:lnTo>
                    <a:lnTo>
                      <a:pt x="3780" y="282"/>
                    </a:lnTo>
                    <a:lnTo>
                      <a:pt x="3780" y="282"/>
                    </a:lnTo>
                    <a:lnTo>
                      <a:pt x="3780" y="282"/>
                    </a:lnTo>
                    <a:lnTo>
                      <a:pt x="3780" y="282"/>
                    </a:lnTo>
                    <a:lnTo>
                      <a:pt x="3780" y="282"/>
                    </a:lnTo>
                    <a:lnTo>
                      <a:pt x="3780" y="282"/>
                    </a:lnTo>
                    <a:lnTo>
                      <a:pt x="3780" y="282"/>
                    </a:lnTo>
                    <a:lnTo>
                      <a:pt x="3780" y="282"/>
                    </a:lnTo>
                    <a:lnTo>
                      <a:pt x="3780" y="282"/>
                    </a:lnTo>
                    <a:lnTo>
                      <a:pt x="3780" y="282"/>
                    </a:lnTo>
                    <a:lnTo>
                      <a:pt x="3780" y="282"/>
                    </a:lnTo>
                    <a:lnTo>
                      <a:pt x="3780" y="282"/>
                    </a:lnTo>
                    <a:lnTo>
                      <a:pt x="3780" y="282"/>
                    </a:lnTo>
                    <a:lnTo>
                      <a:pt x="3780" y="282"/>
                    </a:lnTo>
                    <a:lnTo>
                      <a:pt x="3780" y="282"/>
                    </a:lnTo>
                    <a:lnTo>
                      <a:pt x="3780" y="282"/>
                    </a:lnTo>
                    <a:lnTo>
                      <a:pt x="3780" y="282"/>
                    </a:lnTo>
                    <a:lnTo>
                      <a:pt x="3780" y="282"/>
                    </a:lnTo>
                    <a:lnTo>
                      <a:pt x="3780" y="282"/>
                    </a:lnTo>
                    <a:lnTo>
                      <a:pt x="3780" y="282"/>
                    </a:lnTo>
                    <a:lnTo>
                      <a:pt x="3780" y="282"/>
                    </a:lnTo>
                    <a:lnTo>
                      <a:pt x="3780" y="282"/>
                    </a:lnTo>
                    <a:lnTo>
                      <a:pt x="3780" y="282"/>
                    </a:lnTo>
                    <a:lnTo>
                      <a:pt x="3780" y="282"/>
                    </a:lnTo>
                    <a:lnTo>
                      <a:pt x="3780" y="282"/>
                    </a:lnTo>
                    <a:lnTo>
                      <a:pt x="3780" y="282"/>
                    </a:lnTo>
                    <a:lnTo>
                      <a:pt x="3780" y="282"/>
                    </a:lnTo>
                    <a:lnTo>
                      <a:pt x="3780" y="282"/>
                    </a:lnTo>
                    <a:lnTo>
                      <a:pt x="3780" y="282"/>
                    </a:lnTo>
                    <a:lnTo>
                      <a:pt x="3780" y="282"/>
                    </a:lnTo>
                    <a:lnTo>
                      <a:pt x="3780" y="282"/>
                    </a:lnTo>
                    <a:lnTo>
                      <a:pt x="3780" y="282"/>
                    </a:lnTo>
                    <a:lnTo>
                      <a:pt x="3780" y="282"/>
                    </a:lnTo>
                    <a:lnTo>
                      <a:pt x="3780" y="282"/>
                    </a:lnTo>
                    <a:lnTo>
                      <a:pt x="3786" y="282"/>
                    </a:lnTo>
                    <a:lnTo>
                      <a:pt x="3786" y="282"/>
                    </a:lnTo>
                    <a:lnTo>
                      <a:pt x="3786" y="282"/>
                    </a:lnTo>
                    <a:lnTo>
                      <a:pt x="3786" y="282"/>
                    </a:lnTo>
                    <a:lnTo>
                      <a:pt x="3786" y="282"/>
                    </a:lnTo>
                    <a:lnTo>
                      <a:pt x="3798" y="276"/>
                    </a:lnTo>
                    <a:lnTo>
                      <a:pt x="3798" y="276"/>
                    </a:lnTo>
                    <a:lnTo>
                      <a:pt x="3804" y="276"/>
                    </a:lnTo>
                    <a:lnTo>
                      <a:pt x="3804" y="276"/>
                    </a:lnTo>
                    <a:lnTo>
                      <a:pt x="3804" y="276"/>
                    </a:lnTo>
                    <a:lnTo>
                      <a:pt x="3804" y="276"/>
                    </a:lnTo>
                    <a:lnTo>
                      <a:pt x="3804" y="276"/>
                    </a:lnTo>
                    <a:lnTo>
                      <a:pt x="3804" y="276"/>
                    </a:lnTo>
                    <a:lnTo>
                      <a:pt x="3804" y="276"/>
                    </a:lnTo>
                    <a:lnTo>
                      <a:pt x="3804" y="276"/>
                    </a:lnTo>
                    <a:lnTo>
                      <a:pt x="3804" y="276"/>
                    </a:lnTo>
                    <a:lnTo>
                      <a:pt x="3804" y="276"/>
                    </a:lnTo>
                    <a:lnTo>
                      <a:pt x="3804" y="276"/>
                    </a:lnTo>
                    <a:lnTo>
                      <a:pt x="3804" y="276"/>
                    </a:lnTo>
                    <a:lnTo>
                      <a:pt x="3804" y="276"/>
                    </a:lnTo>
                    <a:lnTo>
                      <a:pt x="3804" y="276"/>
                    </a:lnTo>
                    <a:lnTo>
                      <a:pt x="3804" y="276"/>
                    </a:lnTo>
                    <a:lnTo>
                      <a:pt x="3804" y="276"/>
                    </a:lnTo>
                    <a:lnTo>
                      <a:pt x="3804" y="276"/>
                    </a:lnTo>
                    <a:lnTo>
                      <a:pt x="3804" y="276"/>
                    </a:lnTo>
                    <a:lnTo>
                      <a:pt x="3804" y="276"/>
                    </a:lnTo>
                    <a:lnTo>
                      <a:pt x="3804" y="276"/>
                    </a:lnTo>
                    <a:lnTo>
                      <a:pt x="3804" y="276"/>
                    </a:lnTo>
                    <a:lnTo>
                      <a:pt x="3804" y="276"/>
                    </a:lnTo>
                    <a:lnTo>
                      <a:pt x="3804" y="276"/>
                    </a:lnTo>
                    <a:lnTo>
                      <a:pt x="3804" y="276"/>
                    </a:lnTo>
                    <a:lnTo>
                      <a:pt x="3822" y="276"/>
                    </a:lnTo>
                    <a:lnTo>
                      <a:pt x="3822" y="276"/>
                    </a:lnTo>
                    <a:lnTo>
                      <a:pt x="3822" y="276"/>
                    </a:lnTo>
                    <a:lnTo>
                      <a:pt x="3822" y="276"/>
                    </a:lnTo>
                    <a:lnTo>
                      <a:pt x="3822" y="276"/>
                    </a:lnTo>
                    <a:lnTo>
                      <a:pt x="3822" y="276"/>
                    </a:lnTo>
                    <a:lnTo>
                      <a:pt x="3822" y="276"/>
                    </a:lnTo>
                    <a:lnTo>
                      <a:pt x="3822" y="276"/>
                    </a:lnTo>
                    <a:lnTo>
                      <a:pt x="3822" y="276"/>
                    </a:lnTo>
                    <a:lnTo>
                      <a:pt x="3822" y="276"/>
                    </a:lnTo>
                    <a:lnTo>
                      <a:pt x="3822" y="276"/>
                    </a:lnTo>
                    <a:lnTo>
                      <a:pt x="3822" y="276"/>
                    </a:lnTo>
                    <a:lnTo>
                      <a:pt x="3822" y="276"/>
                    </a:lnTo>
                    <a:lnTo>
                      <a:pt x="3822" y="276"/>
                    </a:lnTo>
                    <a:lnTo>
                      <a:pt x="3822" y="276"/>
                    </a:lnTo>
                    <a:lnTo>
                      <a:pt x="3822" y="276"/>
                    </a:lnTo>
                    <a:lnTo>
                      <a:pt x="3822" y="276"/>
                    </a:lnTo>
                    <a:lnTo>
                      <a:pt x="3828" y="276"/>
                    </a:lnTo>
                    <a:lnTo>
                      <a:pt x="3828" y="276"/>
                    </a:lnTo>
                    <a:lnTo>
                      <a:pt x="3828" y="276"/>
                    </a:lnTo>
                    <a:lnTo>
                      <a:pt x="3828" y="276"/>
                    </a:lnTo>
                    <a:lnTo>
                      <a:pt x="3828" y="276"/>
                    </a:lnTo>
                    <a:lnTo>
                      <a:pt x="3828" y="276"/>
                    </a:lnTo>
                    <a:lnTo>
                      <a:pt x="3828" y="276"/>
                    </a:lnTo>
                    <a:lnTo>
                      <a:pt x="3828" y="276"/>
                    </a:lnTo>
                    <a:lnTo>
                      <a:pt x="3828" y="276"/>
                    </a:lnTo>
                    <a:lnTo>
                      <a:pt x="3828" y="276"/>
                    </a:lnTo>
                    <a:lnTo>
                      <a:pt x="3828" y="276"/>
                    </a:lnTo>
                    <a:lnTo>
                      <a:pt x="3828" y="276"/>
                    </a:lnTo>
                    <a:lnTo>
                      <a:pt x="3828" y="276"/>
                    </a:lnTo>
                    <a:lnTo>
                      <a:pt x="3828" y="276"/>
                    </a:lnTo>
                    <a:lnTo>
                      <a:pt x="3828" y="276"/>
                    </a:lnTo>
                    <a:lnTo>
                      <a:pt x="3828" y="276"/>
                    </a:lnTo>
                    <a:lnTo>
                      <a:pt x="3828" y="276"/>
                    </a:lnTo>
                    <a:lnTo>
                      <a:pt x="3828" y="276"/>
                    </a:lnTo>
                    <a:lnTo>
                      <a:pt x="3828" y="276"/>
                    </a:lnTo>
                    <a:lnTo>
                      <a:pt x="3828" y="276"/>
                    </a:lnTo>
                    <a:lnTo>
                      <a:pt x="3828" y="276"/>
                    </a:lnTo>
                    <a:lnTo>
                      <a:pt x="3828" y="276"/>
                    </a:lnTo>
                    <a:lnTo>
                      <a:pt x="3828" y="276"/>
                    </a:lnTo>
                    <a:lnTo>
                      <a:pt x="3828" y="276"/>
                    </a:lnTo>
                    <a:lnTo>
                      <a:pt x="3828" y="276"/>
                    </a:lnTo>
                    <a:lnTo>
                      <a:pt x="3828" y="276"/>
                    </a:lnTo>
                    <a:lnTo>
                      <a:pt x="3828" y="276"/>
                    </a:lnTo>
                    <a:lnTo>
                      <a:pt x="3828" y="276"/>
                    </a:lnTo>
                    <a:lnTo>
                      <a:pt x="3828" y="276"/>
                    </a:lnTo>
                    <a:lnTo>
                      <a:pt x="3828" y="276"/>
                    </a:lnTo>
                    <a:lnTo>
                      <a:pt x="3828" y="276"/>
                    </a:lnTo>
                    <a:lnTo>
                      <a:pt x="3828" y="276"/>
                    </a:lnTo>
                    <a:lnTo>
                      <a:pt x="3828" y="276"/>
                    </a:lnTo>
                    <a:lnTo>
                      <a:pt x="3828" y="276"/>
                    </a:lnTo>
                    <a:lnTo>
                      <a:pt x="3828" y="276"/>
                    </a:lnTo>
                    <a:lnTo>
                      <a:pt x="3828" y="276"/>
                    </a:lnTo>
                    <a:lnTo>
                      <a:pt x="3834" y="276"/>
                    </a:lnTo>
                    <a:lnTo>
                      <a:pt x="3834" y="276"/>
                    </a:lnTo>
                    <a:lnTo>
                      <a:pt x="3834" y="276"/>
                    </a:lnTo>
                    <a:lnTo>
                      <a:pt x="3834" y="276"/>
                    </a:lnTo>
                    <a:lnTo>
                      <a:pt x="3834" y="276"/>
                    </a:lnTo>
                    <a:lnTo>
                      <a:pt x="3834" y="276"/>
                    </a:lnTo>
                    <a:lnTo>
                      <a:pt x="3834" y="276"/>
                    </a:lnTo>
                    <a:lnTo>
                      <a:pt x="3834" y="276"/>
                    </a:lnTo>
                    <a:lnTo>
                      <a:pt x="3834" y="276"/>
                    </a:lnTo>
                    <a:lnTo>
                      <a:pt x="3834" y="276"/>
                    </a:lnTo>
                    <a:lnTo>
                      <a:pt x="3834" y="276"/>
                    </a:lnTo>
                    <a:lnTo>
                      <a:pt x="3834" y="276"/>
                    </a:lnTo>
                    <a:lnTo>
                      <a:pt x="3834" y="276"/>
                    </a:lnTo>
                    <a:lnTo>
                      <a:pt x="3834" y="276"/>
                    </a:lnTo>
                    <a:lnTo>
                      <a:pt x="3834" y="276"/>
                    </a:lnTo>
                    <a:lnTo>
                      <a:pt x="3834" y="276"/>
                    </a:lnTo>
                    <a:lnTo>
                      <a:pt x="3834" y="276"/>
                    </a:lnTo>
                    <a:lnTo>
                      <a:pt x="3834" y="276"/>
                    </a:lnTo>
                    <a:lnTo>
                      <a:pt x="3834" y="276"/>
                    </a:lnTo>
                    <a:lnTo>
                      <a:pt x="3834" y="276"/>
                    </a:lnTo>
                    <a:lnTo>
                      <a:pt x="3834" y="276"/>
                    </a:lnTo>
                    <a:lnTo>
                      <a:pt x="3834" y="276"/>
                    </a:lnTo>
                    <a:lnTo>
                      <a:pt x="3834" y="276"/>
                    </a:lnTo>
                    <a:lnTo>
                      <a:pt x="3834" y="276"/>
                    </a:lnTo>
                    <a:lnTo>
                      <a:pt x="3834" y="276"/>
                    </a:lnTo>
                    <a:lnTo>
                      <a:pt x="3834" y="276"/>
                    </a:lnTo>
                    <a:lnTo>
                      <a:pt x="3834" y="276"/>
                    </a:lnTo>
                    <a:lnTo>
                      <a:pt x="3834" y="276"/>
                    </a:lnTo>
                    <a:lnTo>
                      <a:pt x="3834" y="276"/>
                    </a:lnTo>
                    <a:lnTo>
                      <a:pt x="3834" y="276"/>
                    </a:lnTo>
                    <a:lnTo>
                      <a:pt x="3834" y="276"/>
                    </a:lnTo>
                    <a:lnTo>
                      <a:pt x="3834" y="276"/>
                    </a:lnTo>
                    <a:lnTo>
                      <a:pt x="3840" y="276"/>
                    </a:lnTo>
                    <a:lnTo>
                      <a:pt x="3840" y="276"/>
                    </a:lnTo>
                    <a:lnTo>
                      <a:pt x="3840" y="276"/>
                    </a:lnTo>
                    <a:lnTo>
                      <a:pt x="3840" y="276"/>
                    </a:lnTo>
                    <a:lnTo>
                      <a:pt x="3840" y="276"/>
                    </a:lnTo>
                    <a:lnTo>
                      <a:pt x="3840" y="276"/>
                    </a:lnTo>
                    <a:lnTo>
                      <a:pt x="3840" y="276"/>
                    </a:lnTo>
                    <a:lnTo>
                      <a:pt x="3840" y="276"/>
                    </a:lnTo>
                    <a:lnTo>
                      <a:pt x="3840" y="276"/>
                    </a:lnTo>
                    <a:lnTo>
                      <a:pt x="3840" y="276"/>
                    </a:lnTo>
                    <a:lnTo>
                      <a:pt x="3840" y="276"/>
                    </a:lnTo>
                    <a:lnTo>
                      <a:pt x="3840" y="276"/>
                    </a:lnTo>
                    <a:lnTo>
                      <a:pt x="3840" y="276"/>
                    </a:lnTo>
                    <a:lnTo>
                      <a:pt x="3840" y="276"/>
                    </a:lnTo>
                    <a:lnTo>
                      <a:pt x="3840" y="276"/>
                    </a:lnTo>
                    <a:lnTo>
                      <a:pt x="3840" y="276"/>
                    </a:lnTo>
                    <a:lnTo>
                      <a:pt x="3840" y="276"/>
                    </a:lnTo>
                    <a:lnTo>
                      <a:pt x="3840" y="276"/>
                    </a:lnTo>
                    <a:lnTo>
                      <a:pt x="3840" y="276"/>
                    </a:lnTo>
                    <a:lnTo>
                      <a:pt x="3840" y="276"/>
                    </a:lnTo>
                    <a:lnTo>
                      <a:pt x="3840" y="276"/>
                    </a:lnTo>
                    <a:lnTo>
                      <a:pt x="3840" y="276"/>
                    </a:lnTo>
                    <a:lnTo>
                      <a:pt x="3840" y="276"/>
                    </a:lnTo>
                    <a:lnTo>
                      <a:pt x="3840" y="276"/>
                    </a:lnTo>
                    <a:lnTo>
                      <a:pt x="3840" y="276"/>
                    </a:lnTo>
                    <a:lnTo>
                      <a:pt x="3840" y="276"/>
                    </a:lnTo>
                    <a:lnTo>
                      <a:pt x="3840" y="276"/>
                    </a:lnTo>
                    <a:lnTo>
                      <a:pt x="3840" y="276"/>
                    </a:lnTo>
                    <a:lnTo>
                      <a:pt x="3840" y="276"/>
                    </a:lnTo>
                    <a:lnTo>
                      <a:pt x="3840" y="276"/>
                    </a:lnTo>
                    <a:lnTo>
                      <a:pt x="3840" y="276"/>
                    </a:lnTo>
                    <a:lnTo>
                      <a:pt x="3840" y="276"/>
                    </a:lnTo>
                    <a:lnTo>
                      <a:pt x="3840" y="276"/>
                    </a:lnTo>
                    <a:lnTo>
                      <a:pt x="3846" y="276"/>
                    </a:lnTo>
                    <a:lnTo>
                      <a:pt x="3846" y="276"/>
                    </a:lnTo>
                    <a:lnTo>
                      <a:pt x="3846" y="276"/>
                    </a:lnTo>
                    <a:lnTo>
                      <a:pt x="3846" y="276"/>
                    </a:lnTo>
                    <a:lnTo>
                      <a:pt x="3846" y="276"/>
                    </a:lnTo>
                    <a:lnTo>
                      <a:pt x="3846" y="276"/>
                    </a:lnTo>
                    <a:lnTo>
                      <a:pt x="3846" y="276"/>
                    </a:lnTo>
                    <a:lnTo>
                      <a:pt x="3846" y="276"/>
                    </a:lnTo>
                    <a:lnTo>
                      <a:pt x="3846" y="276"/>
                    </a:lnTo>
                    <a:lnTo>
                      <a:pt x="3846" y="276"/>
                    </a:lnTo>
                    <a:lnTo>
                      <a:pt x="3846" y="276"/>
                    </a:lnTo>
                    <a:lnTo>
                      <a:pt x="3846" y="276"/>
                    </a:lnTo>
                    <a:lnTo>
                      <a:pt x="3846" y="276"/>
                    </a:lnTo>
                    <a:lnTo>
                      <a:pt x="3846" y="276"/>
                    </a:lnTo>
                    <a:lnTo>
                      <a:pt x="3846" y="276"/>
                    </a:lnTo>
                    <a:lnTo>
                      <a:pt x="3846" y="276"/>
                    </a:lnTo>
                    <a:lnTo>
                      <a:pt x="3846" y="276"/>
                    </a:lnTo>
                    <a:lnTo>
                      <a:pt x="3846" y="276"/>
                    </a:lnTo>
                    <a:lnTo>
                      <a:pt x="3846" y="276"/>
                    </a:lnTo>
                    <a:lnTo>
                      <a:pt x="3846" y="276"/>
                    </a:lnTo>
                    <a:lnTo>
                      <a:pt x="3846" y="276"/>
                    </a:lnTo>
                    <a:lnTo>
                      <a:pt x="3846" y="276"/>
                    </a:lnTo>
                    <a:lnTo>
                      <a:pt x="3846" y="276"/>
                    </a:lnTo>
                    <a:lnTo>
                      <a:pt x="3846" y="276"/>
                    </a:lnTo>
                    <a:lnTo>
                      <a:pt x="3846" y="276"/>
                    </a:lnTo>
                    <a:lnTo>
                      <a:pt x="3846" y="276"/>
                    </a:lnTo>
                    <a:lnTo>
                      <a:pt x="3846" y="276"/>
                    </a:lnTo>
                    <a:lnTo>
                      <a:pt x="3846" y="276"/>
                    </a:lnTo>
                    <a:lnTo>
                      <a:pt x="3846" y="276"/>
                    </a:lnTo>
                    <a:lnTo>
                      <a:pt x="3846" y="276"/>
                    </a:lnTo>
                    <a:lnTo>
                      <a:pt x="3846" y="276"/>
                    </a:lnTo>
                    <a:lnTo>
                      <a:pt x="3846" y="276"/>
                    </a:lnTo>
                    <a:lnTo>
                      <a:pt x="3846" y="276"/>
                    </a:lnTo>
                    <a:lnTo>
                      <a:pt x="3852" y="276"/>
                    </a:lnTo>
                    <a:lnTo>
                      <a:pt x="3852" y="276"/>
                    </a:lnTo>
                    <a:lnTo>
                      <a:pt x="3852" y="276"/>
                    </a:lnTo>
                    <a:lnTo>
                      <a:pt x="3852" y="276"/>
                    </a:lnTo>
                    <a:lnTo>
                      <a:pt x="3852" y="276"/>
                    </a:lnTo>
                    <a:lnTo>
                      <a:pt x="3852" y="276"/>
                    </a:lnTo>
                    <a:lnTo>
                      <a:pt x="3852" y="276"/>
                    </a:lnTo>
                    <a:lnTo>
                      <a:pt x="3852" y="276"/>
                    </a:lnTo>
                    <a:lnTo>
                      <a:pt x="3852" y="276"/>
                    </a:lnTo>
                    <a:lnTo>
                      <a:pt x="3852" y="276"/>
                    </a:lnTo>
                    <a:lnTo>
                      <a:pt x="3852" y="276"/>
                    </a:lnTo>
                    <a:lnTo>
                      <a:pt x="3852" y="276"/>
                    </a:lnTo>
                    <a:lnTo>
                      <a:pt x="3852" y="276"/>
                    </a:lnTo>
                    <a:lnTo>
                      <a:pt x="3852" y="276"/>
                    </a:lnTo>
                    <a:lnTo>
                      <a:pt x="3852" y="276"/>
                    </a:lnTo>
                    <a:lnTo>
                      <a:pt x="3852" y="276"/>
                    </a:lnTo>
                    <a:lnTo>
                      <a:pt x="3852" y="276"/>
                    </a:lnTo>
                    <a:lnTo>
                      <a:pt x="3852" y="276"/>
                    </a:lnTo>
                    <a:lnTo>
                      <a:pt x="3852" y="276"/>
                    </a:lnTo>
                    <a:lnTo>
                      <a:pt x="3852" y="276"/>
                    </a:lnTo>
                    <a:lnTo>
                      <a:pt x="3852" y="276"/>
                    </a:lnTo>
                    <a:lnTo>
                      <a:pt x="3852" y="276"/>
                    </a:lnTo>
                    <a:lnTo>
                      <a:pt x="3852" y="276"/>
                    </a:lnTo>
                    <a:lnTo>
                      <a:pt x="3852" y="276"/>
                    </a:lnTo>
                    <a:lnTo>
                      <a:pt x="3852" y="276"/>
                    </a:lnTo>
                    <a:lnTo>
                      <a:pt x="3852" y="276"/>
                    </a:lnTo>
                    <a:lnTo>
                      <a:pt x="3852" y="276"/>
                    </a:lnTo>
                    <a:lnTo>
                      <a:pt x="3852" y="276"/>
                    </a:lnTo>
                    <a:lnTo>
                      <a:pt x="3852" y="276"/>
                    </a:lnTo>
                    <a:lnTo>
                      <a:pt x="3852" y="276"/>
                    </a:lnTo>
                    <a:lnTo>
                      <a:pt x="3852" y="276"/>
                    </a:lnTo>
                    <a:lnTo>
                      <a:pt x="3852" y="276"/>
                    </a:lnTo>
                    <a:lnTo>
                      <a:pt x="3852" y="276"/>
                    </a:lnTo>
                    <a:lnTo>
                      <a:pt x="3858" y="276"/>
                    </a:lnTo>
                    <a:lnTo>
                      <a:pt x="3858" y="276"/>
                    </a:lnTo>
                    <a:lnTo>
                      <a:pt x="3858" y="276"/>
                    </a:lnTo>
                    <a:lnTo>
                      <a:pt x="3858" y="276"/>
                    </a:lnTo>
                    <a:lnTo>
                      <a:pt x="3858" y="276"/>
                    </a:lnTo>
                    <a:lnTo>
                      <a:pt x="3858" y="276"/>
                    </a:lnTo>
                    <a:lnTo>
                      <a:pt x="3858" y="276"/>
                    </a:lnTo>
                    <a:lnTo>
                      <a:pt x="3858" y="276"/>
                    </a:lnTo>
                    <a:lnTo>
                      <a:pt x="3858" y="276"/>
                    </a:lnTo>
                    <a:lnTo>
                      <a:pt x="3858" y="276"/>
                    </a:lnTo>
                    <a:lnTo>
                      <a:pt x="3858" y="276"/>
                    </a:lnTo>
                    <a:lnTo>
                      <a:pt x="3858" y="276"/>
                    </a:lnTo>
                    <a:lnTo>
                      <a:pt x="3858" y="276"/>
                    </a:lnTo>
                    <a:lnTo>
                      <a:pt x="3858" y="276"/>
                    </a:lnTo>
                    <a:lnTo>
                      <a:pt x="3858" y="276"/>
                    </a:lnTo>
                    <a:lnTo>
                      <a:pt x="3858" y="276"/>
                    </a:lnTo>
                    <a:lnTo>
                      <a:pt x="3858" y="276"/>
                    </a:lnTo>
                    <a:lnTo>
                      <a:pt x="3858" y="276"/>
                    </a:lnTo>
                    <a:lnTo>
                      <a:pt x="3858" y="276"/>
                    </a:lnTo>
                    <a:lnTo>
                      <a:pt x="3876" y="276"/>
                    </a:lnTo>
                    <a:lnTo>
                      <a:pt x="3876" y="276"/>
                    </a:lnTo>
                    <a:lnTo>
                      <a:pt x="3876" y="276"/>
                    </a:lnTo>
                    <a:lnTo>
                      <a:pt x="3876" y="276"/>
                    </a:lnTo>
                    <a:lnTo>
                      <a:pt x="3876" y="276"/>
                    </a:lnTo>
                    <a:lnTo>
                      <a:pt x="3876" y="276"/>
                    </a:lnTo>
                    <a:lnTo>
                      <a:pt x="3876" y="276"/>
                    </a:lnTo>
                    <a:lnTo>
                      <a:pt x="3876" y="276"/>
                    </a:lnTo>
                    <a:lnTo>
                      <a:pt x="3876" y="276"/>
                    </a:lnTo>
                    <a:lnTo>
                      <a:pt x="3876" y="276"/>
                    </a:lnTo>
                    <a:lnTo>
                      <a:pt x="3876" y="276"/>
                    </a:lnTo>
                    <a:lnTo>
                      <a:pt x="3876" y="276"/>
                    </a:lnTo>
                    <a:lnTo>
                      <a:pt x="3876" y="276"/>
                    </a:lnTo>
                    <a:lnTo>
                      <a:pt x="3876" y="276"/>
                    </a:lnTo>
                    <a:lnTo>
                      <a:pt x="3876" y="276"/>
                    </a:lnTo>
                    <a:lnTo>
                      <a:pt x="3876" y="276"/>
                    </a:lnTo>
                    <a:lnTo>
                      <a:pt x="3876" y="276"/>
                    </a:lnTo>
                    <a:lnTo>
                      <a:pt x="3876" y="276"/>
                    </a:lnTo>
                    <a:lnTo>
                      <a:pt x="3876" y="276"/>
                    </a:lnTo>
                    <a:lnTo>
                      <a:pt x="3876" y="276"/>
                    </a:lnTo>
                    <a:lnTo>
                      <a:pt x="3876" y="276"/>
                    </a:lnTo>
                    <a:lnTo>
                      <a:pt x="3876" y="276"/>
                    </a:lnTo>
                    <a:lnTo>
                      <a:pt x="3876" y="276"/>
                    </a:lnTo>
                    <a:lnTo>
                      <a:pt x="3882" y="276"/>
                    </a:lnTo>
                    <a:lnTo>
                      <a:pt x="3882" y="276"/>
                    </a:lnTo>
                    <a:lnTo>
                      <a:pt x="3882" y="276"/>
                    </a:lnTo>
                    <a:lnTo>
                      <a:pt x="3894" y="276"/>
                    </a:lnTo>
                    <a:lnTo>
                      <a:pt x="3894" y="276"/>
                    </a:lnTo>
                    <a:lnTo>
                      <a:pt x="3894" y="276"/>
                    </a:lnTo>
                    <a:lnTo>
                      <a:pt x="3894" y="276"/>
                    </a:lnTo>
                    <a:lnTo>
                      <a:pt x="3900" y="276"/>
                    </a:lnTo>
                    <a:lnTo>
                      <a:pt x="3900" y="276"/>
                    </a:lnTo>
                    <a:lnTo>
                      <a:pt x="3900" y="276"/>
                    </a:lnTo>
                    <a:lnTo>
                      <a:pt x="3900" y="276"/>
                    </a:lnTo>
                    <a:lnTo>
                      <a:pt x="3900" y="276"/>
                    </a:lnTo>
                    <a:lnTo>
                      <a:pt x="3900" y="276"/>
                    </a:lnTo>
                    <a:lnTo>
                      <a:pt x="3900" y="276"/>
                    </a:lnTo>
                    <a:lnTo>
                      <a:pt x="3900" y="276"/>
                    </a:lnTo>
                    <a:lnTo>
                      <a:pt x="3900" y="276"/>
                    </a:lnTo>
                    <a:lnTo>
                      <a:pt x="3900" y="276"/>
                    </a:lnTo>
                    <a:lnTo>
                      <a:pt x="3900" y="276"/>
                    </a:lnTo>
                    <a:lnTo>
                      <a:pt x="3900" y="276"/>
                    </a:lnTo>
                    <a:lnTo>
                      <a:pt x="3900" y="276"/>
                    </a:lnTo>
                    <a:lnTo>
                      <a:pt x="3900" y="276"/>
                    </a:lnTo>
                    <a:lnTo>
                      <a:pt x="3900" y="276"/>
                    </a:lnTo>
                    <a:lnTo>
                      <a:pt x="3900" y="276"/>
                    </a:lnTo>
                    <a:lnTo>
                      <a:pt x="3900" y="276"/>
                    </a:lnTo>
                    <a:lnTo>
                      <a:pt x="3900" y="276"/>
                    </a:lnTo>
                    <a:lnTo>
                      <a:pt x="3900" y="276"/>
                    </a:lnTo>
                    <a:lnTo>
                      <a:pt x="3900" y="276"/>
                    </a:lnTo>
                    <a:lnTo>
                      <a:pt x="3900" y="276"/>
                    </a:lnTo>
                    <a:lnTo>
                      <a:pt x="3900" y="276"/>
                    </a:lnTo>
                    <a:lnTo>
                      <a:pt x="3900" y="276"/>
                    </a:lnTo>
                    <a:lnTo>
                      <a:pt x="3900" y="276"/>
                    </a:lnTo>
                    <a:lnTo>
                      <a:pt x="3900" y="276"/>
                    </a:lnTo>
                    <a:lnTo>
                      <a:pt x="3900" y="276"/>
                    </a:lnTo>
                    <a:lnTo>
                      <a:pt x="3900" y="276"/>
                    </a:lnTo>
                    <a:lnTo>
                      <a:pt x="3900" y="276"/>
                    </a:lnTo>
                    <a:lnTo>
                      <a:pt x="3900" y="276"/>
                    </a:lnTo>
                    <a:lnTo>
                      <a:pt x="3900" y="276"/>
                    </a:lnTo>
                    <a:lnTo>
                      <a:pt x="3900" y="276"/>
                    </a:lnTo>
                    <a:lnTo>
                      <a:pt x="3900" y="276"/>
                    </a:lnTo>
                    <a:lnTo>
                      <a:pt x="3900" y="276"/>
                    </a:lnTo>
                    <a:lnTo>
                      <a:pt x="3900" y="276"/>
                    </a:lnTo>
                    <a:lnTo>
                      <a:pt x="3906" y="276"/>
                    </a:lnTo>
                    <a:lnTo>
                      <a:pt x="3906" y="276"/>
                    </a:lnTo>
                    <a:lnTo>
                      <a:pt x="3906" y="276"/>
                    </a:lnTo>
                    <a:lnTo>
                      <a:pt x="3906" y="276"/>
                    </a:lnTo>
                    <a:lnTo>
                      <a:pt x="3906" y="276"/>
                    </a:lnTo>
                    <a:lnTo>
                      <a:pt x="3906" y="276"/>
                    </a:lnTo>
                    <a:lnTo>
                      <a:pt x="3906" y="276"/>
                    </a:lnTo>
                    <a:lnTo>
                      <a:pt x="3906" y="276"/>
                    </a:lnTo>
                    <a:lnTo>
                      <a:pt x="3906" y="276"/>
                    </a:lnTo>
                    <a:lnTo>
                      <a:pt x="3906" y="276"/>
                    </a:lnTo>
                    <a:lnTo>
                      <a:pt x="3906" y="276"/>
                    </a:lnTo>
                    <a:lnTo>
                      <a:pt x="3906" y="276"/>
                    </a:lnTo>
                    <a:lnTo>
                      <a:pt x="3906" y="276"/>
                    </a:lnTo>
                    <a:lnTo>
                      <a:pt x="3906" y="276"/>
                    </a:lnTo>
                    <a:lnTo>
                      <a:pt x="3906" y="276"/>
                    </a:lnTo>
                    <a:lnTo>
                      <a:pt x="3906" y="276"/>
                    </a:lnTo>
                    <a:lnTo>
                      <a:pt x="3906" y="276"/>
                    </a:lnTo>
                    <a:lnTo>
                      <a:pt x="3906" y="276"/>
                    </a:lnTo>
                    <a:lnTo>
                      <a:pt x="3906" y="276"/>
                    </a:lnTo>
                    <a:lnTo>
                      <a:pt x="3906" y="276"/>
                    </a:lnTo>
                    <a:lnTo>
                      <a:pt x="3906" y="276"/>
                    </a:lnTo>
                    <a:lnTo>
                      <a:pt x="3906" y="276"/>
                    </a:lnTo>
                    <a:lnTo>
                      <a:pt x="3906" y="276"/>
                    </a:lnTo>
                    <a:lnTo>
                      <a:pt x="3906" y="276"/>
                    </a:lnTo>
                    <a:lnTo>
                      <a:pt x="3906" y="276"/>
                    </a:lnTo>
                    <a:lnTo>
                      <a:pt x="3906" y="276"/>
                    </a:lnTo>
                    <a:lnTo>
                      <a:pt x="3906" y="276"/>
                    </a:lnTo>
                    <a:lnTo>
                      <a:pt x="3906" y="276"/>
                    </a:lnTo>
                    <a:lnTo>
                      <a:pt x="3906" y="276"/>
                    </a:lnTo>
                    <a:lnTo>
                      <a:pt x="3906" y="276"/>
                    </a:lnTo>
                    <a:lnTo>
                      <a:pt x="3906" y="276"/>
                    </a:lnTo>
                    <a:lnTo>
                      <a:pt x="3906" y="276"/>
                    </a:lnTo>
                    <a:lnTo>
                      <a:pt x="3906" y="276"/>
                    </a:lnTo>
                    <a:lnTo>
                      <a:pt x="3906" y="276"/>
                    </a:lnTo>
                    <a:lnTo>
                      <a:pt x="3906" y="276"/>
                    </a:lnTo>
                    <a:lnTo>
                      <a:pt x="3912" y="276"/>
                    </a:lnTo>
                    <a:lnTo>
                      <a:pt x="3912" y="276"/>
                    </a:lnTo>
                    <a:lnTo>
                      <a:pt x="3912" y="276"/>
                    </a:lnTo>
                    <a:lnTo>
                      <a:pt x="3912" y="276"/>
                    </a:lnTo>
                    <a:lnTo>
                      <a:pt x="3912" y="276"/>
                    </a:lnTo>
                    <a:lnTo>
                      <a:pt x="3912" y="276"/>
                    </a:lnTo>
                    <a:lnTo>
                      <a:pt x="3912" y="276"/>
                    </a:lnTo>
                    <a:lnTo>
                      <a:pt x="3912" y="276"/>
                    </a:lnTo>
                    <a:lnTo>
                      <a:pt x="3912" y="276"/>
                    </a:lnTo>
                    <a:lnTo>
                      <a:pt x="3912" y="276"/>
                    </a:lnTo>
                    <a:lnTo>
                      <a:pt x="3912" y="276"/>
                    </a:lnTo>
                    <a:lnTo>
                      <a:pt x="3912" y="276"/>
                    </a:lnTo>
                    <a:lnTo>
                      <a:pt x="3912" y="276"/>
                    </a:lnTo>
                    <a:lnTo>
                      <a:pt x="3912" y="276"/>
                    </a:lnTo>
                    <a:lnTo>
                      <a:pt x="3912" y="276"/>
                    </a:lnTo>
                    <a:lnTo>
                      <a:pt x="3912" y="276"/>
                    </a:lnTo>
                    <a:lnTo>
                      <a:pt x="3912" y="276"/>
                    </a:lnTo>
                    <a:lnTo>
                      <a:pt x="3912" y="276"/>
                    </a:lnTo>
                    <a:lnTo>
                      <a:pt x="3912" y="276"/>
                    </a:lnTo>
                    <a:lnTo>
                      <a:pt x="3912" y="276"/>
                    </a:lnTo>
                    <a:lnTo>
                      <a:pt x="3912" y="276"/>
                    </a:lnTo>
                    <a:lnTo>
                      <a:pt x="3912" y="276"/>
                    </a:lnTo>
                    <a:lnTo>
                      <a:pt x="3912" y="276"/>
                    </a:lnTo>
                    <a:lnTo>
                      <a:pt x="3912" y="276"/>
                    </a:lnTo>
                    <a:lnTo>
                      <a:pt x="3912" y="276"/>
                    </a:lnTo>
                    <a:lnTo>
                      <a:pt x="3912" y="276"/>
                    </a:lnTo>
                    <a:lnTo>
                      <a:pt x="3912" y="276"/>
                    </a:lnTo>
                    <a:lnTo>
                      <a:pt x="3912" y="276"/>
                    </a:lnTo>
                    <a:lnTo>
                      <a:pt x="3912" y="276"/>
                    </a:lnTo>
                    <a:lnTo>
                      <a:pt x="3912" y="276"/>
                    </a:lnTo>
                    <a:lnTo>
                      <a:pt x="3912" y="276"/>
                    </a:lnTo>
                    <a:lnTo>
                      <a:pt x="3912" y="276"/>
                    </a:lnTo>
                    <a:lnTo>
                      <a:pt x="3918" y="276"/>
                    </a:lnTo>
                    <a:lnTo>
                      <a:pt x="3918" y="276"/>
                    </a:lnTo>
                    <a:lnTo>
                      <a:pt x="3918" y="276"/>
                    </a:lnTo>
                    <a:lnTo>
                      <a:pt x="3918" y="276"/>
                    </a:lnTo>
                    <a:lnTo>
                      <a:pt x="3918" y="276"/>
                    </a:lnTo>
                    <a:lnTo>
                      <a:pt x="3918" y="276"/>
                    </a:lnTo>
                    <a:lnTo>
                      <a:pt x="3918" y="276"/>
                    </a:lnTo>
                    <a:lnTo>
                      <a:pt x="3918" y="276"/>
                    </a:lnTo>
                    <a:lnTo>
                      <a:pt x="3918" y="276"/>
                    </a:lnTo>
                    <a:lnTo>
                      <a:pt x="3918" y="276"/>
                    </a:lnTo>
                    <a:lnTo>
                      <a:pt x="3918" y="276"/>
                    </a:lnTo>
                    <a:lnTo>
                      <a:pt x="3918" y="276"/>
                    </a:lnTo>
                    <a:lnTo>
                      <a:pt x="3918" y="276"/>
                    </a:lnTo>
                    <a:lnTo>
                      <a:pt x="3918" y="276"/>
                    </a:lnTo>
                    <a:lnTo>
                      <a:pt x="3918" y="276"/>
                    </a:lnTo>
                    <a:lnTo>
                      <a:pt x="3918" y="276"/>
                    </a:lnTo>
                    <a:lnTo>
                      <a:pt x="3918" y="276"/>
                    </a:lnTo>
                    <a:lnTo>
                      <a:pt x="3918" y="276"/>
                    </a:lnTo>
                    <a:lnTo>
                      <a:pt x="3918" y="276"/>
                    </a:lnTo>
                    <a:lnTo>
                      <a:pt x="3918" y="276"/>
                    </a:lnTo>
                    <a:lnTo>
                      <a:pt x="3918" y="276"/>
                    </a:lnTo>
                    <a:lnTo>
                      <a:pt x="3918" y="276"/>
                    </a:lnTo>
                    <a:lnTo>
                      <a:pt x="3918" y="276"/>
                    </a:lnTo>
                    <a:lnTo>
                      <a:pt x="3918" y="276"/>
                    </a:lnTo>
                    <a:lnTo>
                      <a:pt x="3918" y="276"/>
                    </a:lnTo>
                    <a:lnTo>
                      <a:pt x="3918" y="276"/>
                    </a:lnTo>
                    <a:lnTo>
                      <a:pt x="3918" y="276"/>
                    </a:lnTo>
                    <a:lnTo>
                      <a:pt x="3918" y="276"/>
                    </a:lnTo>
                    <a:lnTo>
                      <a:pt x="3918" y="276"/>
                    </a:lnTo>
                    <a:lnTo>
                      <a:pt x="3918" y="276"/>
                    </a:lnTo>
                    <a:lnTo>
                      <a:pt x="3918" y="276"/>
                    </a:lnTo>
                    <a:lnTo>
                      <a:pt x="3918" y="276"/>
                    </a:lnTo>
                    <a:lnTo>
                      <a:pt x="3918" y="276"/>
                    </a:lnTo>
                    <a:lnTo>
                      <a:pt x="3924" y="276"/>
                    </a:lnTo>
                    <a:lnTo>
                      <a:pt x="3924" y="276"/>
                    </a:lnTo>
                    <a:lnTo>
                      <a:pt x="3924" y="276"/>
                    </a:lnTo>
                    <a:lnTo>
                      <a:pt x="3924" y="276"/>
                    </a:lnTo>
                    <a:lnTo>
                      <a:pt x="3924" y="276"/>
                    </a:lnTo>
                    <a:lnTo>
                      <a:pt x="3924" y="276"/>
                    </a:lnTo>
                    <a:lnTo>
                      <a:pt x="3924" y="276"/>
                    </a:lnTo>
                    <a:lnTo>
                      <a:pt x="3924" y="276"/>
                    </a:lnTo>
                    <a:lnTo>
                      <a:pt x="3924" y="276"/>
                    </a:lnTo>
                    <a:lnTo>
                      <a:pt x="3924" y="276"/>
                    </a:lnTo>
                    <a:lnTo>
                      <a:pt x="3924" y="276"/>
                    </a:lnTo>
                    <a:lnTo>
                      <a:pt x="3924" y="276"/>
                    </a:lnTo>
                    <a:lnTo>
                      <a:pt x="3924" y="276"/>
                    </a:lnTo>
                    <a:lnTo>
                      <a:pt x="3924" y="276"/>
                    </a:lnTo>
                    <a:lnTo>
                      <a:pt x="3924" y="276"/>
                    </a:lnTo>
                    <a:lnTo>
                      <a:pt x="3924" y="276"/>
                    </a:lnTo>
                    <a:lnTo>
                      <a:pt x="3924" y="276"/>
                    </a:lnTo>
                    <a:lnTo>
                      <a:pt x="3924" y="276"/>
                    </a:lnTo>
                    <a:lnTo>
                      <a:pt x="3924" y="276"/>
                    </a:lnTo>
                    <a:lnTo>
                      <a:pt x="3924" y="276"/>
                    </a:lnTo>
                    <a:lnTo>
                      <a:pt x="3924" y="276"/>
                    </a:lnTo>
                    <a:lnTo>
                      <a:pt x="3924" y="276"/>
                    </a:lnTo>
                    <a:lnTo>
                      <a:pt x="3924" y="276"/>
                    </a:lnTo>
                    <a:lnTo>
                      <a:pt x="3924" y="276"/>
                    </a:lnTo>
                    <a:lnTo>
                      <a:pt x="3924" y="276"/>
                    </a:lnTo>
                    <a:lnTo>
                      <a:pt x="3924" y="276"/>
                    </a:lnTo>
                    <a:lnTo>
                      <a:pt x="3924" y="276"/>
                    </a:lnTo>
                    <a:lnTo>
                      <a:pt x="3924" y="276"/>
                    </a:lnTo>
                    <a:lnTo>
                      <a:pt x="3924" y="276"/>
                    </a:lnTo>
                    <a:lnTo>
                      <a:pt x="3924" y="276"/>
                    </a:lnTo>
                    <a:lnTo>
                      <a:pt x="3924" y="276"/>
                    </a:lnTo>
                    <a:lnTo>
                      <a:pt x="3924" y="276"/>
                    </a:lnTo>
                    <a:lnTo>
                      <a:pt x="3930" y="276"/>
                    </a:lnTo>
                    <a:lnTo>
                      <a:pt x="3930" y="276"/>
                    </a:lnTo>
                    <a:lnTo>
                      <a:pt x="3930" y="276"/>
                    </a:lnTo>
                    <a:lnTo>
                      <a:pt x="3930" y="276"/>
                    </a:lnTo>
                    <a:lnTo>
                      <a:pt x="3930" y="276"/>
                    </a:lnTo>
                    <a:lnTo>
                      <a:pt x="3930" y="276"/>
                    </a:lnTo>
                    <a:lnTo>
                      <a:pt x="3930" y="276"/>
                    </a:lnTo>
                    <a:lnTo>
                      <a:pt x="3930" y="276"/>
                    </a:lnTo>
                    <a:lnTo>
                      <a:pt x="3930" y="276"/>
                    </a:lnTo>
                    <a:lnTo>
                      <a:pt x="3930" y="276"/>
                    </a:lnTo>
                    <a:lnTo>
                      <a:pt x="3930" y="276"/>
                    </a:lnTo>
                    <a:lnTo>
                      <a:pt x="3930" y="276"/>
                    </a:lnTo>
                    <a:lnTo>
                      <a:pt x="3930" y="276"/>
                    </a:lnTo>
                    <a:lnTo>
                      <a:pt x="3930" y="276"/>
                    </a:lnTo>
                    <a:lnTo>
                      <a:pt x="3930" y="276"/>
                    </a:lnTo>
                    <a:lnTo>
                      <a:pt x="3930" y="276"/>
                    </a:lnTo>
                    <a:lnTo>
                      <a:pt x="3930" y="276"/>
                    </a:lnTo>
                    <a:lnTo>
                      <a:pt x="3930" y="276"/>
                    </a:lnTo>
                    <a:lnTo>
                      <a:pt x="3930" y="276"/>
                    </a:lnTo>
                    <a:lnTo>
                      <a:pt x="3930" y="276"/>
                    </a:lnTo>
                    <a:lnTo>
                      <a:pt x="3930" y="276"/>
                    </a:lnTo>
                    <a:lnTo>
                      <a:pt x="3930" y="276"/>
                    </a:lnTo>
                    <a:lnTo>
                      <a:pt x="3930" y="276"/>
                    </a:lnTo>
                    <a:lnTo>
                      <a:pt x="3930" y="276"/>
                    </a:lnTo>
                    <a:lnTo>
                      <a:pt x="3930" y="276"/>
                    </a:lnTo>
                    <a:lnTo>
                      <a:pt x="3930" y="276"/>
                    </a:lnTo>
                    <a:lnTo>
                      <a:pt x="3930" y="276"/>
                    </a:lnTo>
                    <a:lnTo>
                      <a:pt x="3930" y="276"/>
                    </a:lnTo>
                    <a:lnTo>
                      <a:pt x="3930" y="276"/>
                    </a:lnTo>
                    <a:lnTo>
                      <a:pt x="3930" y="276"/>
                    </a:lnTo>
                    <a:lnTo>
                      <a:pt x="3930" y="276"/>
                    </a:lnTo>
                    <a:lnTo>
                      <a:pt x="3930" y="276"/>
                    </a:lnTo>
                    <a:lnTo>
                      <a:pt x="3930" y="276"/>
                    </a:lnTo>
                    <a:lnTo>
                      <a:pt x="3948" y="276"/>
                    </a:lnTo>
                    <a:lnTo>
                      <a:pt x="3948" y="276"/>
                    </a:lnTo>
                    <a:lnTo>
                      <a:pt x="3948" y="276"/>
                    </a:lnTo>
                    <a:lnTo>
                      <a:pt x="3948" y="276"/>
                    </a:lnTo>
                    <a:lnTo>
                      <a:pt x="3948" y="276"/>
                    </a:lnTo>
                    <a:lnTo>
                      <a:pt x="3948" y="276"/>
                    </a:lnTo>
                    <a:lnTo>
                      <a:pt x="3948" y="276"/>
                    </a:lnTo>
                    <a:lnTo>
                      <a:pt x="3948" y="276"/>
                    </a:lnTo>
                    <a:lnTo>
                      <a:pt x="3948" y="276"/>
                    </a:lnTo>
                    <a:lnTo>
                      <a:pt x="3954" y="276"/>
                    </a:lnTo>
                    <a:lnTo>
                      <a:pt x="3954" y="276"/>
                    </a:lnTo>
                    <a:lnTo>
                      <a:pt x="3954" y="276"/>
                    </a:lnTo>
                    <a:lnTo>
                      <a:pt x="3954" y="276"/>
                    </a:lnTo>
                    <a:lnTo>
                      <a:pt x="3954" y="276"/>
                    </a:lnTo>
                    <a:lnTo>
                      <a:pt x="3954" y="276"/>
                    </a:lnTo>
                    <a:lnTo>
                      <a:pt x="3954" y="276"/>
                    </a:lnTo>
                    <a:lnTo>
                      <a:pt x="3954" y="276"/>
                    </a:lnTo>
                    <a:lnTo>
                      <a:pt x="3954" y="276"/>
                    </a:lnTo>
                    <a:lnTo>
                      <a:pt x="3954" y="276"/>
                    </a:lnTo>
                    <a:lnTo>
                      <a:pt x="3954" y="276"/>
                    </a:lnTo>
                    <a:lnTo>
                      <a:pt x="3954" y="276"/>
                    </a:lnTo>
                    <a:lnTo>
                      <a:pt x="3954" y="276"/>
                    </a:lnTo>
                    <a:lnTo>
                      <a:pt x="3954" y="276"/>
                    </a:lnTo>
                    <a:lnTo>
                      <a:pt x="3954" y="276"/>
                    </a:lnTo>
                    <a:lnTo>
                      <a:pt x="3954" y="276"/>
                    </a:lnTo>
                    <a:lnTo>
                      <a:pt x="3954" y="276"/>
                    </a:lnTo>
                    <a:lnTo>
                      <a:pt x="3972" y="276"/>
                    </a:lnTo>
                    <a:lnTo>
                      <a:pt x="3972" y="276"/>
                    </a:lnTo>
                    <a:lnTo>
                      <a:pt x="3972" y="276"/>
                    </a:lnTo>
                    <a:lnTo>
                      <a:pt x="3972" y="276"/>
                    </a:lnTo>
                    <a:lnTo>
                      <a:pt x="3972" y="276"/>
                    </a:lnTo>
                    <a:lnTo>
                      <a:pt x="3972" y="276"/>
                    </a:lnTo>
                    <a:lnTo>
                      <a:pt x="3972" y="276"/>
                    </a:lnTo>
                    <a:lnTo>
                      <a:pt x="3972" y="276"/>
                    </a:lnTo>
                    <a:lnTo>
                      <a:pt x="3972" y="276"/>
                    </a:lnTo>
                    <a:lnTo>
                      <a:pt x="3972" y="276"/>
                    </a:lnTo>
                    <a:lnTo>
                      <a:pt x="3972" y="276"/>
                    </a:lnTo>
                    <a:lnTo>
                      <a:pt x="3972" y="276"/>
                    </a:lnTo>
                    <a:lnTo>
                      <a:pt x="3972" y="276"/>
                    </a:lnTo>
                    <a:lnTo>
                      <a:pt x="3972" y="276"/>
                    </a:lnTo>
                    <a:lnTo>
                      <a:pt x="3972" y="276"/>
                    </a:lnTo>
                    <a:lnTo>
                      <a:pt x="3972" y="276"/>
                    </a:lnTo>
                    <a:lnTo>
                      <a:pt x="3972" y="276"/>
                    </a:lnTo>
                    <a:lnTo>
                      <a:pt x="3972" y="276"/>
                    </a:lnTo>
                    <a:lnTo>
                      <a:pt x="3972" y="276"/>
                    </a:lnTo>
                    <a:lnTo>
                      <a:pt x="3972" y="276"/>
                    </a:lnTo>
                    <a:lnTo>
                      <a:pt x="3972" y="276"/>
                    </a:lnTo>
                    <a:lnTo>
                      <a:pt x="3972" y="276"/>
                    </a:lnTo>
                    <a:lnTo>
                      <a:pt x="3972" y="276"/>
                    </a:lnTo>
                    <a:lnTo>
                      <a:pt x="3972" y="276"/>
                    </a:lnTo>
                    <a:lnTo>
                      <a:pt x="3972" y="276"/>
                    </a:lnTo>
                    <a:lnTo>
                      <a:pt x="3978" y="276"/>
                    </a:lnTo>
                    <a:lnTo>
                      <a:pt x="3978" y="276"/>
                    </a:lnTo>
                    <a:lnTo>
                      <a:pt x="3978" y="276"/>
                    </a:lnTo>
                    <a:lnTo>
                      <a:pt x="3978" y="276"/>
                    </a:lnTo>
                    <a:lnTo>
                      <a:pt x="3978" y="276"/>
                    </a:lnTo>
                    <a:lnTo>
                      <a:pt x="3978" y="276"/>
                    </a:lnTo>
                    <a:lnTo>
                      <a:pt x="3978" y="276"/>
                    </a:lnTo>
                    <a:lnTo>
                      <a:pt x="3978" y="276"/>
                    </a:lnTo>
                    <a:lnTo>
                      <a:pt x="3978" y="276"/>
                    </a:lnTo>
                    <a:lnTo>
                      <a:pt x="3978" y="276"/>
                    </a:lnTo>
                    <a:lnTo>
                      <a:pt x="3978" y="276"/>
                    </a:lnTo>
                    <a:lnTo>
                      <a:pt x="3978" y="276"/>
                    </a:lnTo>
                    <a:lnTo>
                      <a:pt x="3978" y="276"/>
                    </a:lnTo>
                    <a:lnTo>
                      <a:pt x="3978" y="276"/>
                    </a:lnTo>
                    <a:lnTo>
                      <a:pt x="3978" y="276"/>
                    </a:lnTo>
                    <a:lnTo>
                      <a:pt x="3978" y="276"/>
                    </a:lnTo>
                    <a:lnTo>
                      <a:pt x="3978" y="276"/>
                    </a:lnTo>
                    <a:lnTo>
                      <a:pt x="3978" y="276"/>
                    </a:lnTo>
                    <a:lnTo>
                      <a:pt x="3978" y="276"/>
                    </a:lnTo>
                    <a:lnTo>
                      <a:pt x="3978" y="276"/>
                    </a:lnTo>
                    <a:lnTo>
                      <a:pt x="3978" y="276"/>
                    </a:lnTo>
                    <a:lnTo>
                      <a:pt x="3978" y="276"/>
                    </a:lnTo>
                    <a:lnTo>
                      <a:pt x="3978" y="276"/>
                    </a:lnTo>
                    <a:lnTo>
                      <a:pt x="3978" y="276"/>
                    </a:lnTo>
                    <a:lnTo>
                      <a:pt x="3978" y="276"/>
                    </a:lnTo>
                    <a:lnTo>
                      <a:pt x="3978" y="276"/>
                    </a:lnTo>
                    <a:lnTo>
                      <a:pt x="3978" y="276"/>
                    </a:lnTo>
                    <a:lnTo>
                      <a:pt x="3978" y="276"/>
                    </a:lnTo>
                    <a:lnTo>
                      <a:pt x="3978" y="276"/>
                    </a:lnTo>
                    <a:lnTo>
                      <a:pt x="3978" y="276"/>
                    </a:lnTo>
                    <a:lnTo>
                      <a:pt x="3978" y="276"/>
                    </a:lnTo>
                    <a:lnTo>
                      <a:pt x="3978" y="276"/>
                    </a:lnTo>
                    <a:lnTo>
                      <a:pt x="3978" y="276"/>
                    </a:lnTo>
                    <a:lnTo>
                      <a:pt x="3978" y="276"/>
                    </a:lnTo>
                    <a:lnTo>
                      <a:pt x="3978" y="276"/>
                    </a:lnTo>
                    <a:lnTo>
                      <a:pt x="3984" y="276"/>
                    </a:lnTo>
                    <a:lnTo>
                      <a:pt x="3984" y="276"/>
                    </a:lnTo>
                    <a:lnTo>
                      <a:pt x="3984" y="276"/>
                    </a:lnTo>
                    <a:lnTo>
                      <a:pt x="3984" y="276"/>
                    </a:lnTo>
                    <a:lnTo>
                      <a:pt x="3984" y="276"/>
                    </a:lnTo>
                    <a:lnTo>
                      <a:pt x="3984" y="276"/>
                    </a:lnTo>
                    <a:lnTo>
                      <a:pt x="3984" y="276"/>
                    </a:lnTo>
                    <a:lnTo>
                      <a:pt x="3984" y="276"/>
                    </a:lnTo>
                    <a:lnTo>
                      <a:pt x="3984" y="276"/>
                    </a:lnTo>
                    <a:lnTo>
                      <a:pt x="3984" y="276"/>
                    </a:lnTo>
                    <a:lnTo>
                      <a:pt x="3984" y="276"/>
                    </a:lnTo>
                    <a:lnTo>
                      <a:pt x="3984" y="276"/>
                    </a:lnTo>
                    <a:lnTo>
                      <a:pt x="3984" y="276"/>
                    </a:lnTo>
                    <a:lnTo>
                      <a:pt x="3984" y="276"/>
                    </a:lnTo>
                    <a:lnTo>
                      <a:pt x="3984" y="276"/>
                    </a:lnTo>
                    <a:lnTo>
                      <a:pt x="3984" y="276"/>
                    </a:lnTo>
                    <a:lnTo>
                      <a:pt x="3984" y="276"/>
                    </a:lnTo>
                    <a:lnTo>
                      <a:pt x="3984" y="276"/>
                    </a:lnTo>
                    <a:lnTo>
                      <a:pt x="3984" y="276"/>
                    </a:lnTo>
                    <a:lnTo>
                      <a:pt x="3984" y="276"/>
                    </a:lnTo>
                    <a:lnTo>
                      <a:pt x="3984" y="276"/>
                    </a:lnTo>
                    <a:lnTo>
                      <a:pt x="3984" y="276"/>
                    </a:lnTo>
                    <a:lnTo>
                      <a:pt x="3984" y="276"/>
                    </a:lnTo>
                    <a:lnTo>
                      <a:pt x="3984" y="276"/>
                    </a:lnTo>
                    <a:lnTo>
                      <a:pt x="3984" y="276"/>
                    </a:lnTo>
                    <a:lnTo>
                      <a:pt x="3984" y="276"/>
                    </a:lnTo>
                    <a:lnTo>
                      <a:pt x="3984" y="276"/>
                    </a:lnTo>
                    <a:lnTo>
                      <a:pt x="3984" y="276"/>
                    </a:lnTo>
                    <a:lnTo>
                      <a:pt x="3984" y="276"/>
                    </a:lnTo>
                    <a:lnTo>
                      <a:pt x="3984" y="276"/>
                    </a:lnTo>
                    <a:lnTo>
                      <a:pt x="3984" y="276"/>
                    </a:lnTo>
                    <a:lnTo>
                      <a:pt x="3984" y="276"/>
                    </a:lnTo>
                    <a:lnTo>
                      <a:pt x="3990" y="276"/>
                    </a:lnTo>
                    <a:lnTo>
                      <a:pt x="3990" y="276"/>
                    </a:lnTo>
                    <a:lnTo>
                      <a:pt x="3990" y="276"/>
                    </a:lnTo>
                    <a:lnTo>
                      <a:pt x="3990" y="276"/>
                    </a:lnTo>
                    <a:lnTo>
                      <a:pt x="3990" y="276"/>
                    </a:lnTo>
                    <a:lnTo>
                      <a:pt x="3990" y="276"/>
                    </a:lnTo>
                    <a:lnTo>
                      <a:pt x="3990" y="276"/>
                    </a:lnTo>
                    <a:lnTo>
                      <a:pt x="3990" y="276"/>
                    </a:lnTo>
                    <a:lnTo>
                      <a:pt x="3990" y="276"/>
                    </a:lnTo>
                    <a:lnTo>
                      <a:pt x="3990" y="276"/>
                    </a:lnTo>
                    <a:lnTo>
                      <a:pt x="3990" y="276"/>
                    </a:lnTo>
                    <a:lnTo>
                      <a:pt x="3990" y="276"/>
                    </a:lnTo>
                    <a:lnTo>
                      <a:pt x="3990" y="276"/>
                    </a:lnTo>
                    <a:lnTo>
                      <a:pt x="3990" y="276"/>
                    </a:lnTo>
                    <a:lnTo>
                      <a:pt x="3990" y="276"/>
                    </a:lnTo>
                    <a:lnTo>
                      <a:pt x="3990" y="276"/>
                    </a:lnTo>
                    <a:lnTo>
                      <a:pt x="3990" y="276"/>
                    </a:lnTo>
                    <a:lnTo>
                      <a:pt x="3990" y="276"/>
                    </a:lnTo>
                    <a:lnTo>
                      <a:pt x="3990" y="276"/>
                    </a:lnTo>
                    <a:lnTo>
                      <a:pt x="3990" y="276"/>
                    </a:lnTo>
                    <a:lnTo>
                      <a:pt x="3990" y="276"/>
                    </a:lnTo>
                    <a:lnTo>
                      <a:pt x="3990" y="276"/>
                    </a:lnTo>
                    <a:lnTo>
                      <a:pt x="3990" y="276"/>
                    </a:lnTo>
                    <a:lnTo>
                      <a:pt x="3990" y="276"/>
                    </a:lnTo>
                    <a:lnTo>
                      <a:pt x="3990" y="276"/>
                    </a:lnTo>
                    <a:lnTo>
                      <a:pt x="3990" y="276"/>
                    </a:lnTo>
                    <a:lnTo>
                      <a:pt x="3990" y="276"/>
                    </a:lnTo>
                    <a:lnTo>
                      <a:pt x="3990" y="276"/>
                    </a:lnTo>
                    <a:lnTo>
                      <a:pt x="3990" y="276"/>
                    </a:lnTo>
                    <a:lnTo>
                      <a:pt x="3990" y="276"/>
                    </a:lnTo>
                    <a:lnTo>
                      <a:pt x="3990" y="276"/>
                    </a:lnTo>
                    <a:lnTo>
                      <a:pt x="3990" y="276"/>
                    </a:lnTo>
                    <a:lnTo>
                      <a:pt x="3990" y="276"/>
                    </a:lnTo>
                    <a:lnTo>
                      <a:pt x="3996" y="276"/>
                    </a:lnTo>
                    <a:lnTo>
                      <a:pt x="3996" y="276"/>
                    </a:lnTo>
                    <a:lnTo>
                      <a:pt x="3996" y="276"/>
                    </a:lnTo>
                    <a:lnTo>
                      <a:pt x="3996" y="276"/>
                    </a:lnTo>
                    <a:lnTo>
                      <a:pt x="3996" y="276"/>
                    </a:lnTo>
                    <a:lnTo>
                      <a:pt x="3996" y="282"/>
                    </a:lnTo>
                    <a:lnTo>
                      <a:pt x="3996" y="282"/>
                    </a:lnTo>
                    <a:lnTo>
                      <a:pt x="3996" y="282"/>
                    </a:lnTo>
                    <a:lnTo>
                      <a:pt x="3996" y="282"/>
                    </a:lnTo>
                    <a:lnTo>
                      <a:pt x="3996" y="282"/>
                    </a:lnTo>
                    <a:lnTo>
                      <a:pt x="3996" y="282"/>
                    </a:lnTo>
                    <a:lnTo>
                      <a:pt x="3996" y="282"/>
                    </a:lnTo>
                    <a:lnTo>
                      <a:pt x="3996" y="282"/>
                    </a:lnTo>
                    <a:lnTo>
                      <a:pt x="3996" y="282"/>
                    </a:lnTo>
                    <a:lnTo>
                      <a:pt x="3996" y="282"/>
                    </a:lnTo>
                    <a:lnTo>
                      <a:pt x="3996" y="282"/>
                    </a:lnTo>
                    <a:lnTo>
                      <a:pt x="3996" y="282"/>
                    </a:lnTo>
                    <a:lnTo>
                      <a:pt x="3996" y="282"/>
                    </a:lnTo>
                    <a:lnTo>
                      <a:pt x="3996" y="282"/>
                    </a:lnTo>
                    <a:lnTo>
                      <a:pt x="3996" y="282"/>
                    </a:lnTo>
                    <a:lnTo>
                      <a:pt x="3996" y="282"/>
                    </a:lnTo>
                    <a:lnTo>
                      <a:pt x="3996" y="282"/>
                    </a:lnTo>
                    <a:lnTo>
                      <a:pt x="3996" y="282"/>
                    </a:lnTo>
                    <a:lnTo>
                      <a:pt x="3996" y="282"/>
                    </a:lnTo>
                    <a:lnTo>
                      <a:pt x="3996" y="282"/>
                    </a:lnTo>
                    <a:lnTo>
                      <a:pt x="3996" y="282"/>
                    </a:lnTo>
                    <a:lnTo>
                      <a:pt x="3996" y="282"/>
                    </a:lnTo>
                    <a:lnTo>
                      <a:pt x="3996" y="282"/>
                    </a:lnTo>
                    <a:lnTo>
                      <a:pt x="3996" y="282"/>
                    </a:lnTo>
                    <a:lnTo>
                      <a:pt x="3996" y="282"/>
                    </a:lnTo>
                    <a:lnTo>
                      <a:pt x="3996" y="282"/>
                    </a:lnTo>
                    <a:lnTo>
                      <a:pt x="3996" y="282"/>
                    </a:lnTo>
                    <a:lnTo>
                      <a:pt x="4002" y="282"/>
                    </a:lnTo>
                    <a:lnTo>
                      <a:pt x="4002" y="282"/>
                    </a:lnTo>
                    <a:lnTo>
                      <a:pt x="4002" y="282"/>
                    </a:lnTo>
                    <a:lnTo>
                      <a:pt x="4002" y="282"/>
                    </a:lnTo>
                    <a:lnTo>
                      <a:pt x="4002" y="282"/>
                    </a:lnTo>
                    <a:lnTo>
                      <a:pt x="4002" y="282"/>
                    </a:lnTo>
                    <a:lnTo>
                      <a:pt x="4002" y="282"/>
                    </a:lnTo>
                    <a:lnTo>
                      <a:pt x="4002" y="282"/>
                    </a:lnTo>
                    <a:lnTo>
                      <a:pt x="4002" y="282"/>
                    </a:lnTo>
                    <a:lnTo>
                      <a:pt x="4002" y="282"/>
                    </a:lnTo>
                    <a:lnTo>
                      <a:pt x="4002" y="282"/>
                    </a:lnTo>
                    <a:lnTo>
                      <a:pt x="4002" y="282"/>
                    </a:lnTo>
                    <a:lnTo>
                      <a:pt x="4002" y="282"/>
                    </a:lnTo>
                    <a:lnTo>
                      <a:pt x="4002" y="282"/>
                    </a:lnTo>
                    <a:lnTo>
                      <a:pt x="4002" y="282"/>
                    </a:lnTo>
                    <a:lnTo>
                      <a:pt x="4002" y="282"/>
                    </a:lnTo>
                    <a:lnTo>
                      <a:pt x="4002" y="282"/>
                    </a:lnTo>
                    <a:lnTo>
                      <a:pt x="4002" y="282"/>
                    </a:lnTo>
                    <a:lnTo>
                      <a:pt x="4002" y="282"/>
                    </a:lnTo>
                    <a:lnTo>
                      <a:pt x="4002" y="282"/>
                    </a:lnTo>
                    <a:lnTo>
                      <a:pt x="4002" y="282"/>
                    </a:lnTo>
                    <a:lnTo>
                      <a:pt x="4002" y="282"/>
                    </a:lnTo>
                    <a:lnTo>
                      <a:pt x="4002" y="282"/>
                    </a:lnTo>
                    <a:lnTo>
                      <a:pt x="4002" y="282"/>
                    </a:lnTo>
                    <a:lnTo>
                      <a:pt x="4002" y="282"/>
                    </a:lnTo>
                    <a:lnTo>
                      <a:pt x="4002" y="282"/>
                    </a:lnTo>
                    <a:lnTo>
                      <a:pt x="4002" y="282"/>
                    </a:lnTo>
                    <a:lnTo>
                      <a:pt x="4002" y="282"/>
                    </a:lnTo>
                    <a:lnTo>
                      <a:pt x="4002" y="282"/>
                    </a:lnTo>
                    <a:lnTo>
                      <a:pt x="4002" y="282"/>
                    </a:lnTo>
                    <a:lnTo>
                      <a:pt x="4002" y="282"/>
                    </a:lnTo>
                    <a:lnTo>
                      <a:pt x="4002" y="282"/>
                    </a:lnTo>
                    <a:lnTo>
                      <a:pt x="4002" y="282"/>
                    </a:lnTo>
                    <a:lnTo>
                      <a:pt x="4002" y="282"/>
                    </a:lnTo>
                    <a:lnTo>
                      <a:pt x="4008" y="282"/>
                    </a:lnTo>
                    <a:lnTo>
                      <a:pt x="4008" y="282"/>
                    </a:lnTo>
                    <a:lnTo>
                      <a:pt x="4008" y="282"/>
                    </a:lnTo>
                    <a:lnTo>
                      <a:pt x="4008" y="282"/>
                    </a:lnTo>
                    <a:lnTo>
                      <a:pt x="4008" y="282"/>
                    </a:lnTo>
                    <a:lnTo>
                      <a:pt x="4008" y="282"/>
                    </a:lnTo>
                    <a:lnTo>
                      <a:pt x="4008" y="282"/>
                    </a:lnTo>
                    <a:lnTo>
                      <a:pt x="4008" y="282"/>
                    </a:lnTo>
                    <a:lnTo>
                      <a:pt x="4008" y="282"/>
                    </a:lnTo>
                    <a:lnTo>
                      <a:pt x="4008" y="282"/>
                    </a:lnTo>
                    <a:lnTo>
                      <a:pt x="4008" y="282"/>
                    </a:lnTo>
                    <a:lnTo>
                      <a:pt x="4008" y="282"/>
                    </a:lnTo>
                    <a:lnTo>
                      <a:pt x="4026" y="282"/>
                    </a:lnTo>
                    <a:lnTo>
                      <a:pt x="4026" y="282"/>
                    </a:lnTo>
                    <a:lnTo>
                      <a:pt x="4026" y="282"/>
                    </a:lnTo>
                    <a:lnTo>
                      <a:pt x="4026" y="282"/>
                    </a:lnTo>
                    <a:lnTo>
                      <a:pt x="4026" y="282"/>
                    </a:lnTo>
                    <a:lnTo>
                      <a:pt x="4026" y="282"/>
                    </a:lnTo>
                    <a:lnTo>
                      <a:pt x="4026" y="282"/>
                    </a:lnTo>
                    <a:lnTo>
                      <a:pt x="4026" y="282"/>
                    </a:lnTo>
                    <a:lnTo>
                      <a:pt x="4026" y="282"/>
                    </a:lnTo>
                    <a:lnTo>
                      <a:pt x="4026" y="282"/>
                    </a:lnTo>
                    <a:lnTo>
                      <a:pt x="4026" y="282"/>
                    </a:lnTo>
                    <a:lnTo>
                      <a:pt x="4026" y="282"/>
                    </a:lnTo>
                    <a:lnTo>
                      <a:pt x="4026" y="282"/>
                    </a:lnTo>
                    <a:lnTo>
                      <a:pt x="4026" y="282"/>
                    </a:lnTo>
                    <a:lnTo>
                      <a:pt x="4026" y="282"/>
                    </a:lnTo>
                    <a:lnTo>
                      <a:pt x="4026" y="282"/>
                    </a:lnTo>
                    <a:lnTo>
                      <a:pt x="4026" y="282"/>
                    </a:lnTo>
                    <a:lnTo>
                      <a:pt x="4026" y="282"/>
                    </a:lnTo>
                    <a:lnTo>
                      <a:pt x="4026" y="282"/>
                    </a:lnTo>
                    <a:lnTo>
                      <a:pt x="4026" y="282"/>
                    </a:lnTo>
                    <a:lnTo>
                      <a:pt x="4026" y="282"/>
                    </a:lnTo>
                    <a:lnTo>
                      <a:pt x="4026" y="282"/>
                    </a:lnTo>
                    <a:lnTo>
                      <a:pt x="4026" y="282"/>
                    </a:lnTo>
                    <a:lnTo>
                      <a:pt x="4026" y="282"/>
                    </a:lnTo>
                    <a:lnTo>
                      <a:pt x="4026" y="282"/>
                    </a:lnTo>
                    <a:lnTo>
                      <a:pt x="4026" y="282"/>
                    </a:lnTo>
                    <a:lnTo>
                      <a:pt x="4044" y="282"/>
                    </a:lnTo>
                    <a:lnTo>
                      <a:pt x="4044" y="282"/>
                    </a:lnTo>
                    <a:lnTo>
                      <a:pt x="4044" y="282"/>
                    </a:lnTo>
                    <a:lnTo>
                      <a:pt x="4044" y="282"/>
                    </a:lnTo>
                    <a:lnTo>
                      <a:pt x="4044" y="282"/>
                    </a:lnTo>
                    <a:lnTo>
                      <a:pt x="4044" y="282"/>
                    </a:lnTo>
                    <a:lnTo>
                      <a:pt x="4044" y="282"/>
                    </a:lnTo>
                    <a:lnTo>
                      <a:pt x="4044" y="282"/>
                    </a:lnTo>
                    <a:lnTo>
                      <a:pt x="4044" y="282"/>
                    </a:lnTo>
                    <a:lnTo>
                      <a:pt x="4044" y="282"/>
                    </a:lnTo>
                    <a:lnTo>
                      <a:pt x="4044" y="282"/>
                    </a:lnTo>
                    <a:lnTo>
                      <a:pt x="4050" y="282"/>
                    </a:lnTo>
                    <a:lnTo>
                      <a:pt x="4050" y="282"/>
                    </a:lnTo>
                    <a:lnTo>
                      <a:pt x="4050" y="282"/>
                    </a:lnTo>
                    <a:lnTo>
                      <a:pt x="4050" y="282"/>
                    </a:lnTo>
                    <a:lnTo>
                      <a:pt x="4050" y="282"/>
                    </a:lnTo>
                    <a:lnTo>
                      <a:pt x="4050" y="282"/>
                    </a:lnTo>
                    <a:lnTo>
                      <a:pt x="4050" y="282"/>
                    </a:lnTo>
                    <a:lnTo>
                      <a:pt x="4050" y="282"/>
                    </a:lnTo>
                    <a:lnTo>
                      <a:pt x="4050" y="282"/>
                    </a:lnTo>
                    <a:lnTo>
                      <a:pt x="4050" y="282"/>
                    </a:lnTo>
                    <a:lnTo>
                      <a:pt x="4050" y="282"/>
                    </a:lnTo>
                    <a:lnTo>
                      <a:pt x="4050" y="282"/>
                    </a:lnTo>
                    <a:lnTo>
                      <a:pt x="4050" y="282"/>
                    </a:lnTo>
                    <a:lnTo>
                      <a:pt x="4050" y="282"/>
                    </a:lnTo>
                    <a:lnTo>
                      <a:pt x="4050" y="282"/>
                    </a:lnTo>
                    <a:lnTo>
                      <a:pt x="4050" y="282"/>
                    </a:lnTo>
                    <a:lnTo>
                      <a:pt x="4050" y="282"/>
                    </a:lnTo>
                    <a:lnTo>
                      <a:pt x="4050" y="282"/>
                    </a:lnTo>
                    <a:lnTo>
                      <a:pt x="4050" y="282"/>
                    </a:lnTo>
                    <a:lnTo>
                      <a:pt x="4050" y="282"/>
                    </a:lnTo>
                    <a:lnTo>
                      <a:pt x="4050" y="282"/>
                    </a:lnTo>
                    <a:lnTo>
                      <a:pt x="4050" y="282"/>
                    </a:lnTo>
                    <a:lnTo>
                      <a:pt x="4050" y="282"/>
                    </a:lnTo>
                    <a:lnTo>
                      <a:pt x="4050" y="282"/>
                    </a:lnTo>
                    <a:lnTo>
                      <a:pt x="4050" y="282"/>
                    </a:lnTo>
                    <a:lnTo>
                      <a:pt x="4050" y="282"/>
                    </a:lnTo>
                    <a:lnTo>
                      <a:pt x="4050" y="282"/>
                    </a:lnTo>
                    <a:lnTo>
                      <a:pt x="4050" y="282"/>
                    </a:lnTo>
                    <a:lnTo>
                      <a:pt x="4050" y="282"/>
                    </a:lnTo>
                    <a:lnTo>
                      <a:pt x="4050" y="282"/>
                    </a:lnTo>
                    <a:lnTo>
                      <a:pt x="4050" y="282"/>
                    </a:lnTo>
                    <a:lnTo>
                      <a:pt x="4050" y="282"/>
                    </a:lnTo>
                    <a:lnTo>
                      <a:pt x="4050" y="282"/>
                    </a:lnTo>
                    <a:lnTo>
                      <a:pt x="4050" y="282"/>
                    </a:lnTo>
                    <a:lnTo>
                      <a:pt x="4056" y="282"/>
                    </a:lnTo>
                    <a:lnTo>
                      <a:pt x="4056" y="282"/>
                    </a:lnTo>
                    <a:lnTo>
                      <a:pt x="4056" y="282"/>
                    </a:lnTo>
                    <a:lnTo>
                      <a:pt x="4056" y="282"/>
                    </a:lnTo>
                    <a:lnTo>
                      <a:pt x="4056" y="282"/>
                    </a:lnTo>
                    <a:lnTo>
                      <a:pt x="4056" y="282"/>
                    </a:lnTo>
                    <a:lnTo>
                      <a:pt x="4056" y="282"/>
                    </a:lnTo>
                    <a:lnTo>
                      <a:pt x="4056" y="282"/>
                    </a:lnTo>
                    <a:lnTo>
                      <a:pt x="4056" y="282"/>
                    </a:lnTo>
                    <a:lnTo>
                      <a:pt x="4056" y="282"/>
                    </a:lnTo>
                    <a:lnTo>
                      <a:pt x="4056" y="282"/>
                    </a:lnTo>
                    <a:lnTo>
                      <a:pt x="4056" y="282"/>
                    </a:lnTo>
                    <a:lnTo>
                      <a:pt x="4056" y="282"/>
                    </a:lnTo>
                    <a:lnTo>
                      <a:pt x="4056" y="282"/>
                    </a:lnTo>
                    <a:lnTo>
                      <a:pt x="4056" y="282"/>
                    </a:lnTo>
                    <a:lnTo>
                      <a:pt x="4056" y="282"/>
                    </a:lnTo>
                    <a:lnTo>
                      <a:pt x="4056" y="282"/>
                    </a:lnTo>
                    <a:lnTo>
                      <a:pt x="4056" y="282"/>
                    </a:lnTo>
                    <a:lnTo>
                      <a:pt x="4056" y="282"/>
                    </a:lnTo>
                    <a:lnTo>
                      <a:pt x="4056" y="282"/>
                    </a:lnTo>
                    <a:lnTo>
                      <a:pt x="4056" y="282"/>
                    </a:lnTo>
                    <a:lnTo>
                      <a:pt x="4056" y="282"/>
                    </a:lnTo>
                    <a:lnTo>
                      <a:pt x="4056" y="282"/>
                    </a:lnTo>
                    <a:lnTo>
                      <a:pt x="4056" y="282"/>
                    </a:lnTo>
                    <a:lnTo>
                      <a:pt x="4056" y="282"/>
                    </a:lnTo>
                    <a:lnTo>
                      <a:pt x="4056" y="282"/>
                    </a:lnTo>
                    <a:lnTo>
                      <a:pt x="4056" y="282"/>
                    </a:lnTo>
                    <a:lnTo>
                      <a:pt x="4056" y="282"/>
                    </a:lnTo>
                    <a:lnTo>
                      <a:pt x="4056" y="282"/>
                    </a:lnTo>
                    <a:lnTo>
                      <a:pt x="4056" y="282"/>
                    </a:lnTo>
                    <a:lnTo>
                      <a:pt x="4056" y="282"/>
                    </a:lnTo>
                    <a:lnTo>
                      <a:pt x="4056" y="282"/>
                    </a:lnTo>
                    <a:lnTo>
                      <a:pt x="4056" y="282"/>
                    </a:lnTo>
                    <a:lnTo>
                      <a:pt x="4056" y="282"/>
                    </a:lnTo>
                    <a:lnTo>
                      <a:pt x="4062" y="282"/>
                    </a:lnTo>
                    <a:lnTo>
                      <a:pt x="4062" y="282"/>
                    </a:lnTo>
                    <a:lnTo>
                      <a:pt x="4062" y="282"/>
                    </a:lnTo>
                    <a:lnTo>
                      <a:pt x="4062" y="282"/>
                    </a:lnTo>
                    <a:lnTo>
                      <a:pt x="4062" y="282"/>
                    </a:lnTo>
                    <a:lnTo>
                      <a:pt x="4062" y="282"/>
                    </a:lnTo>
                    <a:lnTo>
                      <a:pt x="4062" y="282"/>
                    </a:lnTo>
                    <a:lnTo>
                      <a:pt x="4062" y="282"/>
                    </a:lnTo>
                    <a:lnTo>
                      <a:pt x="4062" y="282"/>
                    </a:lnTo>
                    <a:lnTo>
                      <a:pt x="4062" y="282"/>
                    </a:lnTo>
                    <a:lnTo>
                      <a:pt x="4062" y="282"/>
                    </a:lnTo>
                    <a:lnTo>
                      <a:pt x="4062" y="282"/>
                    </a:lnTo>
                    <a:lnTo>
                      <a:pt x="4062" y="282"/>
                    </a:lnTo>
                    <a:lnTo>
                      <a:pt x="4062" y="282"/>
                    </a:lnTo>
                    <a:lnTo>
                      <a:pt x="4062" y="282"/>
                    </a:lnTo>
                    <a:lnTo>
                      <a:pt x="4062" y="282"/>
                    </a:lnTo>
                    <a:lnTo>
                      <a:pt x="4062" y="282"/>
                    </a:lnTo>
                    <a:lnTo>
                      <a:pt x="4062" y="282"/>
                    </a:lnTo>
                    <a:lnTo>
                      <a:pt x="4062" y="282"/>
                    </a:lnTo>
                    <a:lnTo>
                      <a:pt x="4062" y="282"/>
                    </a:lnTo>
                    <a:lnTo>
                      <a:pt x="4062" y="282"/>
                    </a:lnTo>
                    <a:lnTo>
                      <a:pt x="4062" y="282"/>
                    </a:lnTo>
                    <a:lnTo>
                      <a:pt x="4062" y="282"/>
                    </a:lnTo>
                    <a:lnTo>
                      <a:pt x="4062" y="282"/>
                    </a:lnTo>
                    <a:lnTo>
                      <a:pt x="4062" y="282"/>
                    </a:lnTo>
                    <a:lnTo>
                      <a:pt x="4062" y="282"/>
                    </a:lnTo>
                    <a:lnTo>
                      <a:pt x="4062" y="282"/>
                    </a:lnTo>
                    <a:lnTo>
                      <a:pt x="4062" y="282"/>
                    </a:lnTo>
                    <a:lnTo>
                      <a:pt x="4062" y="282"/>
                    </a:lnTo>
                    <a:lnTo>
                      <a:pt x="4062" y="282"/>
                    </a:lnTo>
                    <a:lnTo>
                      <a:pt x="4062" y="282"/>
                    </a:lnTo>
                    <a:lnTo>
                      <a:pt x="4062" y="282"/>
                    </a:lnTo>
                    <a:lnTo>
                      <a:pt x="4062" y="282"/>
                    </a:lnTo>
                    <a:lnTo>
                      <a:pt x="4068" y="282"/>
                    </a:lnTo>
                    <a:lnTo>
                      <a:pt x="4068" y="282"/>
                    </a:lnTo>
                    <a:lnTo>
                      <a:pt x="4068" y="282"/>
                    </a:lnTo>
                    <a:lnTo>
                      <a:pt x="4068" y="282"/>
                    </a:lnTo>
                    <a:lnTo>
                      <a:pt x="4068" y="282"/>
                    </a:lnTo>
                    <a:lnTo>
                      <a:pt x="4068" y="282"/>
                    </a:lnTo>
                    <a:lnTo>
                      <a:pt x="4068" y="282"/>
                    </a:lnTo>
                    <a:lnTo>
                      <a:pt x="4068" y="282"/>
                    </a:lnTo>
                    <a:lnTo>
                      <a:pt x="4068" y="282"/>
                    </a:lnTo>
                    <a:lnTo>
                      <a:pt x="4068" y="282"/>
                    </a:lnTo>
                    <a:lnTo>
                      <a:pt x="4068" y="282"/>
                    </a:lnTo>
                    <a:lnTo>
                      <a:pt x="4068" y="282"/>
                    </a:lnTo>
                    <a:lnTo>
                      <a:pt x="4068" y="282"/>
                    </a:lnTo>
                    <a:lnTo>
                      <a:pt x="4068" y="282"/>
                    </a:lnTo>
                    <a:lnTo>
                      <a:pt x="4068" y="282"/>
                    </a:lnTo>
                    <a:lnTo>
                      <a:pt x="4068" y="282"/>
                    </a:lnTo>
                    <a:lnTo>
                      <a:pt x="4068" y="282"/>
                    </a:lnTo>
                    <a:lnTo>
                      <a:pt x="4068" y="282"/>
                    </a:lnTo>
                    <a:lnTo>
                      <a:pt x="4068" y="282"/>
                    </a:lnTo>
                    <a:lnTo>
                      <a:pt x="4068" y="282"/>
                    </a:lnTo>
                    <a:lnTo>
                      <a:pt x="4068" y="282"/>
                    </a:lnTo>
                    <a:lnTo>
                      <a:pt x="4068" y="282"/>
                    </a:lnTo>
                    <a:lnTo>
                      <a:pt x="4068" y="282"/>
                    </a:lnTo>
                    <a:lnTo>
                      <a:pt x="4068" y="282"/>
                    </a:lnTo>
                    <a:lnTo>
                      <a:pt x="4068" y="282"/>
                    </a:lnTo>
                    <a:lnTo>
                      <a:pt x="4068" y="282"/>
                    </a:lnTo>
                    <a:lnTo>
                      <a:pt x="4068" y="282"/>
                    </a:lnTo>
                    <a:lnTo>
                      <a:pt x="4068" y="282"/>
                    </a:lnTo>
                    <a:lnTo>
                      <a:pt x="4068" y="282"/>
                    </a:lnTo>
                    <a:lnTo>
                      <a:pt x="4068" y="282"/>
                    </a:lnTo>
                    <a:lnTo>
                      <a:pt x="4068" y="282"/>
                    </a:lnTo>
                    <a:lnTo>
                      <a:pt x="4068" y="282"/>
                    </a:lnTo>
                    <a:lnTo>
                      <a:pt x="4074" y="282"/>
                    </a:lnTo>
                    <a:lnTo>
                      <a:pt x="4074" y="282"/>
                    </a:lnTo>
                    <a:lnTo>
                      <a:pt x="4074" y="282"/>
                    </a:lnTo>
                    <a:lnTo>
                      <a:pt x="4074" y="282"/>
                    </a:lnTo>
                    <a:lnTo>
                      <a:pt x="4074" y="282"/>
                    </a:lnTo>
                    <a:lnTo>
                      <a:pt x="4074" y="282"/>
                    </a:lnTo>
                    <a:lnTo>
                      <a:pt x="4074" y="282"/>
                    </a:lnTo>
                    <a:lnTo>
                      <a:pt x="4074" y="282"/>
                    </a:lnTo>
                    <a:lnTo>
                      <a:pt x="4074" y="282"/>
                    </a:lnTo>
                    <a:lnTo>
                      <a:pt x="4074" y="282"/>
                    </a:lnTo>
                    <a:lnTo>
                      <a:pt x="4074" y="282"/>
                    </a:lnTo>
                    <a:lnTo>
                      <a:pt x="4074" y="282"/>
                    </a:lnTo>
                    <a:lnTo>
                      <a:pt x="4074" y="282"/>
                    </a:lnTo>
                    <a:lnTo>
                      <a:pt x="4074" y="282"/>
                    </a:lnTo>
                    <a:lnTo>
                      <a:pt x="4074" y="282"/>
                    </a:lnTo>
                    <a:lnTo>
                      <a:pt x="4074" y="282"/>
                    </a:lnTo>
                    <a:lnTo>
                      <a:pt x="4074" y="282"/>
                    </a:lnTo>
                    <a:lnTo>
                      <a:pt x="4074" y="282"/>
                    </a:lnTo>
                    <a:lnTo>
                      <a:pt x="4074" y="282"/>
                    </a:lnTo>
                    <a:lnTo>
                      <a:pt x="4074" y="282"/>
                    </a:lnTo>
                    <a:lnTo>
                      <a:pt x="4074" y="282"/>
                    </a:lnTo>
                    <a:lnTo>
                      <a:pt x="4074" y="282"/>
                    </a:lnTo>
                    <a:lnTo>
                      <a:pt x="4074" y="282"/>
                    </a:lnTo>
                    <a:lnTo>
                      <a:pt x="4074" y="282"/>
                    </a:lnTo>
                    <a:lnTo>
                      <a:pt x="4074" y="282"/>
                    </a:lnTo>
                    <a:lnTo>
                      <a:pt x="4074" y="282"/>
                    </a:lnTo>
                    <a:lnTo>
                      <a:pt x="4074" y="282"/>
                    </a:lnTo>
                    <a:lnTo>
                      <a:pt x="4074" y="282"/>
                    </a:lnTo>
                    <a:lnTo>
                      <a:pt x="4074" y="282"/>
                    </a:lnTo>
                    <a:lnTo>
                      <a:pt x="4074" y="282"/>
                    </a:lnTo>
                    <a:lnTo>
                      <a:pt x="4074" y="282"/>
                    </a:lnTo>
                    <a:lnTo>
                      <a:pt x="4074" y="282"/>
                    </a:lnTo>
                    <a:lnTo>
                      <a:pt x="4074" y="282"/>
                    </a:lnTo>
                    <a:lnTo>
                      <a:pt x="4074" y="282"/>
                    </a:lnTo>
                    <a:lnTo>
                      <a:pt x="4080" y="282"/>
                    </a:lnTo>
                    <a:lnTo>
                      <a:pt x="4080" y="282"/>
                    </a:lnTo>
                    <a:lnTo>
                      <a:pt x="4080" y="282"/>
                    </a:lnTo>
                    <a:lnTo>
                      <a:pt x="4080" y="282"/>
                    </a:lnTo>
                    <a:lnTo>
                      <a:pt x="4080" y="282"/>
                    </a:lnTo>
                    <a:lnTo>
                      <a:pt x="4080" y="282"/>
                    </a:lnTo>
                    <a:lnTo>
                      <a:pt x="4080" y="282"/>
                    </a:lnTo>
                    <a:lnTo>
                      <a:pt x="4080" y="282"/>
                    </a:lnTo>
                    <a:lnTo>
                      <a:pt x="4080" y="282"/>
                    </a:lnTo>
                    <a:lnTo>
                      <a:pt x="4080" y="282"/>
                    </a:lnTo>
                    <a:lnTo>
                      <a:pt x="4080" y="282"/>
                    </a:lnTo>
                    <a:lnTo>
                      <a:pt x="4080" y="282"/>
                    </a:lnTo>
                    <a:lnTo>
                      <a:pt x="4080" y="282"/>
                    </a:lnTo>
                    <a:lnTo>
                      <a:pt x="4080" y="282"/>
                    </a:lnTo>
                    <a:lnTo>
                      <a:pt x="4080" y="282"/>
                    </a:lnTo>
                    <a:lnTo>
                      <a:pt x="4080" y="282"/>
                    </a:lnTo>
                    <a:lnTo>
                      <a:pt x="4080" y="282"/>
                    </a:lnTo>
                    <a:lnTo>
                      <a:pt x="4080" y="282"/>
                    </a:lnTo>
                    <a:lnTo>
                      <a:pt x="4080" y="282"/>
                    </a:lnTo>
                    <a:lnTo>
                      <a:pt x="4080" y="282"/>
                    </a:lnTo>
                    <a:lnTo>
                      <a:pt x="4080" y="282"/>
                    </a:lnTo>
                    <a:lnTo>
                      <a:pt x="4080" y="282"/>
                    </a:lnTo>
                    <a:lnTo>
                      <a:pt x="4080" y="282"/>
                    </a:lnTo>
                    <a:lnTo>
                      <a:pt x="4080" y="282"/>
                    </a:lnTo>
                    <a:lnTo>
                      <a:pt x="4080" y="282"/>
                    </a:lnTo>
                    <a:lnTo>
                      <a:pt x="4098" y="282"/>
                    </a:lnTo>
                    <a:lnTo>
                      <a:pt x="4098" y="282"/>
                    </a:lnTo>
                    <a:lnTo>
                      <a:pt x="4098" y="282"/>
                    </a:lnTo>
                    <a:lnTo>
                      <a:pt x="4098" y="282"/>
                    </a:lnTo>
                    <a:lnTo>
                      <a:pt x="4098" y="282"/>
                    </a:lnTo>
                    <a:lnTo>
                      <a:pt x="4098" y="282"/>
                    </a:lnTo>
                    <a:lnTo>
                      <a:pt x="4098" y="282"/>
                    </a:lnTo>
                    <a:lnTo>
                      <a:pt x="4098" y="282"/>
                    </a:lnTo>
                    <a:lnTo>
                      <a:pt x="4098" y="282"/>
                    </a:lnTo>
                    <a:lnTo>
                      <a:pt x="4098" y="282"/>
                    </a:lnTo>
                    <a:lnTo>
                      <a:pt x="4098" y="282"/>
                    </a:lnTo>
                    <a:lnTo>
                      <a:pt x="4098" y="282"/>
                    </a:lnTo>
                    <a:lnTo>
                      <a:pt x="4098" y="282"/>
                    </a:lnTo>
                    <a:lnTo>
                      <a:pt x="4098" y="282"/>
                    </a:lnTo>
                    <a:lnTo>
                      <a:pt x="4098" y="282"/>
                    </a:lnTo>
                    <a:lnTo>
                      <a:pt x="4098" y="282"/>
                    </a:lnTo>
                    <a:lnTo>
                      <a:pt x="4104" y="282"/>
                    </a:lnTo>
                    <a:lnTo>
                      <a:pt x="4104" y="282"/>
                    </a:lnTo>
                    <a:lnTo>
                      <a:pt x="4104" y="282"/>
                    </a:lnTo>
                    <a:lnTo>
                      <a:pt x="4104" y="282"/>
                    </a:lnTo>
                    <a:lnTo>
                      <a:pt x="4104" y="282"/>
                    </a:lnTo>
                    <a:lnTo>
                      <a:pt x="4104" y="282"/>
                    </a:lnTo>
                    <a:lnTo>
                      <a:pt x="4104" y="282"/>
                    </a:lnTo>
                    <a:lnTo>
                      <a:pt x="4104" y="282"/>
                    </a:lnTo>
                    <a:lnTo>
                      <a:pt x="4104" y="282"/>
                    </a:lnTo>
                    <a:lnTo>
                      <a:pt x="4104" y="282"/>
                    </a:lnTo>
                    <a:lnTo>
                      <a:pt x="4122" y="282"/>
                    </a:lnTo>
                    <a:lnTo>
                      <a:pt x="4122" y="282"/>
                    </a:lnTo>
                    <a:lnTo>
                      <a:pt x="4122" y="282"/>
                    </a:lnTo>
                    <a:lnTo>
                      <a:pt x="4122" y="282"/>
                    </a:lnTo>
                    <a:lnTo>
                      <a:pt x="4122" y="282"/>
                    </a:lnTo>
                    <a:lnTo>
                      <a:pt x="4122" y="282"/>
                    </a:lnTo>
                    <a:lnTo>
                      <a:pt x="4122" y="282"/>
                    </a:lnTo>
                    <a:lnTo>
                      <a:pt x="4122" y="282"/>
                    </a:lnTo>
                    <a:lnTo>
                      <a:pt x="4122" y="282"/>
                    </a:lnTo>
                    <a:lnTo>
                      <a:pt x="4122" y="282"/>
                    </a:lnTo>
                    <a:lnTo>
                      <a:pt x="4122" y="282"/>
                    </a:lnTo>
                    <a:lnTo>
                      <a:pt x="4122" y="282"/>
                    </a:lnTo>
                    <a:lnTo>
                      <a:pt x="4122" y="282"/>
                    </a:lnTo>
                    <a:lnTo>
                      <a:pt x="4122" y="282"/>
                    </a:lnTo>
                    <a:lnTo>
                      <a:pt x="4122" y="282"/>
                    </a:lnTo>
                    <a:lnTo>
                      <a:pt x="4122" y="282"/>
                    </a:lnTo>
                    <a:lnTo>
                      <a:pt x="4122" y="282"/>
                    </a:lnTo>
                    <a:lnTo>
                      <a:pt x="4122" y="282"/>
                    </a:lnTo>
                    <a:lnTo>
                      <a:pt x="4122" y="282"/>
                    </a:lnTo>
                    <a:lnTo>
                      <a:pt x="4122" y="282"/>
                    </a:lnTo>
                    <a:lnTo>
                      <a:pt x="4122" y="282"/>
                    </a:lnTo>
                    <a:lnTo>
                      <a:pt x="4122" y="282"/>
                    </a:lnTo>
                    <a:lnTo>
                      <a:pt x="4122" y="282"/>
                    </a:lnTo>
                    <a:lnTo>
                      <a:pt x="4122" y="282"/>
                    </a:lnTo>
                    <a:lnTo>
                      <a:pt x="4122" y="282"/>
                    </a:lnTo>
                    <a:lnTo>
                      <a:pt x="4122" y="282"/>
                    </a:lnTo>
                    <a:lnTo>
                      <a:pt x="4122" y="282"/>
                    </a:lnTo>
                    <a:lnTo>
                      <a:pt x="4122" y="282"/>
                    </a:lnTo>
                    <a:lnTo>
                      <a:pt x="4122" y="282"/>
                    </a:lnTo>
                    <a:lnTo>
                      <a:pt x="4122" y="282"/>
                    </a:lnTo>
                    <a:lnTo>
                      <a:pt x="4122" y="282"/>
                    </a:lnTo>
                    <a:lnTo>
                      <a:pt x="4122" y="282"/>
                    </a:lnTo>
                    <a:lnTo>
                      <a:pt x="4128" y="282"/>
                    </a:lnTo>
                    <a:lnTo>
                      <a:pt x="4128" y="282"/>
                    </a:lnTo>
                    <a:lnTo>
                      <a:pt x="4128" y="282"/>
                    </a:lnTo>
                    <a:lnTo>
                      <a:pt x="4128" y="282"/>
                    </a:lnTo>
                    <a:lnTo>
                      <a:pt x="4128" y="282"/>
                    </a:lnTo>
                    <a:lnTo>
                      <a:pt x="4128" y="282"/>
                    </a:lnTo>
                    <a:lnTo>
                      <a:pt x="4128" y="282"/>
                    </a:lnTo>
                    <a:lnTo>
                      <a:pt x="4128" y="282"/>
                    </a:lnTo>
                    <a:lnTo>
                      <a:pt x="4128" y="282"/>
                    </a:lnTo>
                    <a:lnTo>
                      <a:pt x="4128" y="282"/>
                    </a:lnTo>
                    <a:lnTo>
                      <a:pt x="4128" y="282"/>
                    </a:lnTo>
                    <a:lnTo>
                      <a:pt x="4128" y="282"/>
                    </a:lnTo>
                    <a:lnTo>
                      <a:pt x="4128" y="282"/>
                    </a:lnTo>
                    <a:lnTo>
                      <a:pt x="4128" y="282"/>
                    </a:lnTo>
                    <a:lnTo>
                      <a:pt x="4128" y="282"/>
                    </a:lnTo>
                    <a:lnTo>
                      <a:pt x="4128" y="282"/>
                    </a:lnTo>
                    <a:lnTo>
                      <a:pt x="4128" y="282"/>
                    </a:lnTo>
                    <a:lnTo>
                      <a:pt x="4128" y="282"/>
                    </a:lnTo>
                    <a:lnTo>
                      <a:pt x="4128" y="282"/>
                    </a:lnTo>
                    <a:lnTo>
                      <a:pt x="4128" y="282"/>
                    </a:lnTo>
                    <a:lnTo>
                      <a:pt x="4128" y="282"/>
                    </a:lnTo>
                    <a:lnTo>
                      <a:pt x="4128" y="282"/>
                    </a:lnTo>
                    <a:lnTo>
                      <a:pt x="4128" y="282"/>
                    </a:lnTo>
                    <a:lnTo>
                      <a:pt x="4128" y="282"/>
                    </a:lnTo>
                    <a:lnTo>
                      <a:pt x="4128" y="282"/>
                    </a:lnTo>
                    <a:lnTo>
                      <a:pt x="4128" y="282"/>
                    </a:lnTo>
                    <a:lnTo>
                      <a:pt x="4128" y="282"/>
                    </a:lnTo>
                    <a:lnTo>
                      <a:pt x="4128" y="282"/>
                    </a:lnTo>
                    <a:lnTo>
                      <a:pt x="4128" y="282"/>
                    </a:lnTo>
                    <a:lnTo>
                      <a:pt x="4128" y="282"/>
                    </a:lnTo>
                    <a:lnTo>
                      <a:pt x="4128" y="282"/>
                    </a:lnTo>
                    <a:lnTo>
                      <a:pt x="4128" y="282"/>
                    </a:lnTo>
                    <a:lnTo>
                      <a:pt x="4128" y="282"/>
                    </a:lnTo>
                    <a:lnTo>
                      <a:pt x="4128" y="282"/>
                    </a:lnTo>
                    <a:lnTo>
                      <a:pt x="4128" y="282"/>
                    </a:lnTo>
                    <a:lnTo>
                      <a:pt x="4134" y="282"/>
                    </a:lnTo>
                    <a:lnTo>
                      <a:pt x="4134" y="282"/>
                    </a:lnTo>
                    <a:lnTo>
                      <a:pt x="4134" y="282"/>
                    </a:lnTo>
                    <a:lnTo>
                      <a:pt x="4134" y="282"/>
                    </a:lnTo>
                    <a:lnTo>
                      <a:pt x="4134" y="282"/>
                    </a:lnTo>
                    <a:lnTo>
                      <a:pt x="4134" y="282"/>
                    </a:lnTo>
                    <a:lnTo>
                      <a:pt x="4134" y="282"/>
                    </a:lnTo>
                    <a:lnTo>
                      <a:pt x="4134" y="282"/>
                    </a:lnTo>
                    <a:lnTo>
                      <a:pt x="4134" y="282"/>
                    </a:lnTo>
                    <a:lnTo>
                      <a:pt x="4134" y="282"/>
                    </a:lnTo>
                    <a:lnTo>
                      <a:pt x="4134" y="282"/>
                    </a:lnTo>
                    <a:lnTo>
                      <a:pt x="4134" y="282"/>
                    </a:lnTo>
                    <a:lnTo>
                      <a:pt x="4134" y="282"/>
                    </a:lnTo>
                    <a:lnTo>
                      <a:pt x="4134" y="282"/>
                    </a:lnTo>
                    <a:lnTo>
                      <a:pt x="4134" y="282"/>
                    </a:lnTo>
                    <a:lnTo>
                      <a:pt x="4134" y="282"/>
                    </a:lnTo>
                    <a:lnTo>
                      <a:pt x="4134" y="282"/>
                    </a:lnTo>
                    <a:lnTo>
                      <a:pt x="4134" y="282"/>
                    </a:lnTo>
                    <a:lnTo>
                      <a:pt x="4134" y="282"/>
                    </a:lnTo>
                    <a:lnTo>
                      <a:pt x="4134" y="282"/>
                    </a:lnTo>
                    <a:lnTo>
                      <a:pt x="4134" y="282"/>
                    </a:lnTo>
                    <a:lnTo>
                      <a:pt x="4134" y="282"/>
                    </a:lnTo>
                    <a:lnTo>
                      <a:pt x="4134" y="282"/>
                    </a:lnTo>
                    <a:lnTo>
                      <a:pt x="4134" y="282"/>
                    </a:lnTo>
                    <a:lnTo>
                      <a:pt x="4134" y="282"/>
                    </a:lnTo>
                    <a:lnTo>
                      <a:pt x="4134" y="282"/>
                    </a:lnTo>
                    <a:lnTo>
                      <a:pt x="4134" y="282"/>
                    </a:lnTo>
                    <a:lnTo>
                      <a:pt x="4134" y="282"/>
                    </a:lnTo>
                    <a:lnTo>
                      <a:pt x="4134" y="282"/>
                    </a:lnTo>
                    <a:lnTo>
                      <a:pt x="4134" y="282"/>
                    </a:lnTo>
                    <a:lnTo>
                      <a:pt x="4134" y="282"/>
                    </a:lnTo>
                    <a:lnTo>
                      <a:pt x="4134" y="282"/>
                    </a:lnTo>
                    <a:lnTo>
                      <a:pt x="4140" y="282"/>
                    </a:lnTo>
                    <a:lnTo>
                      <a:pt x="4140" y="282"/>
                    </a:lnTo>
                    <a:lnTo>
                      <a:pt x="4140" y="282"/>
                    </a:lnTo>
                    <a:lnTo>
                      <a:pt x="4140" y="282"/>
                    </a:lnTo>
                    <a:lnTo>
                      <a:pt x="4140" y="282"/>
                    </a:lnTo>
                    <a:lnTo>
                      <a:pt x="4140" y="282"/>
                    </a:lnTo>
                    <a:lnTo>
                      <a:pt x="4140" y="282"/>
                    </a:lnTo>
                    <a:lnTo>
                      <a:pt x="4140" y="282"/>
                    </a:lnTo>
                    <a:lnTo>
                      <a:pt x="4140" y="282"/>
                    </a:lnTo>
                    <a:lnTo>
                      <a:pt x="4140" y="282"/>
                    </a:lnTo>
                    <a:lnTo>
                      <a:pt x="4140" y="282"/>
                    </a:lnTo>
                    <a:lnTo>
                      <a:pt x="4140" y="282"/>
                    </a:lnTo>
                    <a:lnTo>
                      <a:pt x="4140" y="282"/>
                    </a:lnTo>
                    <a:lnTo>
                      <a:pt x="4140" y="282"/>
                    </a:lnTo>
                    <a:lnTo>
                      <a:pt x="4140" y="282"/>
                    </a:lnTo>
                    <a:lnTo>
                      <a:pt x="4140" y="282"/>
                    </a:lnTo>
                    <a:lnTo>
                      <a:pt x="4140" y="282"/>
                    </a:lnTo>
                    <a:lnTo>
                      <a:pt x="4140" y="282"/>
                    </a:lnTo>
                    <a:lnTo>
                      <a:pt x="4140" y="282"/>
                    </a:lnTo>
                    <a:lnTo>
                      <a:pt x="4140" y="282"/>
                    </a:lnTo>
                    <a:lnTo>
                      <a:pt x="4140" y="282"/>
                    </a:lnTo>
                    <a:lnTo>
                      <a:pt x="4140" y="282"/>
                    </a:lnTo>
                    <a:lnTo>
                      <a:pt x="4140" y="282"/>
                    </a:lnTo>
                    <a:lnTo>
                      <a:pt x="4140" y="282"/>
                    </a:lnTo>
                    <a:lnTo>
                      <a:pt x="4140" y="282"/>
                    </a:lnTo>
                    <a:lnTo>
                      <a:pt x="4140" y="282"/>
                    </a:lnTo>
                    <a:lnTo>
                      <a:pt x="4140" y="282"/>
                    </a:lnTo>
                    <a:lnTo>
                      <a:pt x="4140" y="282"/>
                    </a:lnTo>
                    <a:lnTo>
                      <a:pt x="4140" y="282"/>
                    </a:lnTo>
                    <a:lnTo>
                      <a:pt x="4140" y="282"/>
                    </a:lnTo>
                    <a:lnTo>
                      <a:pt x="4140" y="282"/>
                    </a:lnTo>
                    <a:lnTo>
                      <a:pt x="4140" y="282"/>
                    </a:lnTo>
                    <a:lnTo>
                      <a:pt x="4140" y="282"/>
                    </a:lnTo>
                    <a:lnTo>
                      <a:pt x="4146" y="282"/>
                    </a:lnTo>
                    <a:lnTo>
                      <a:pt x="4146" y="282"/>
                    </a:lnTo>
                    <a:lnTo>
                      <a:pt x="4146" y="282"/>
                    </a:lnTo>
                    <a:lnTo>
                      <a:pt x="4146" y="282"/>
                    </a:lnTo>
                    <a:lnTo>
                      <a:pt x="4146" y="282"/>
                    </a:lnTo>
                    <a:lnTo>
                      <a:pt x="4146" y="282"/>
                    </a:lnTo>
                    <a:lnTo>
                      <a:pt x="4146" y="282"/>
                    </a:lnTo>
                    <a:lnTo>
                      <a:pt x="4146" y="282"/>
                    </a:lnTo>
                    <a:lnTo>
                      <a:pt x="4146" y="282"/>
                    </a:lnTo>
                    <a:lnTo>
                      <a:pt x="4146" y="282"/>
                    </a:lnTo>
                    <a:lnTo>
                      <a:pt x="4146" y="282"/>
                    </a:lnTo>
                    <a:lnTo>
                      <a:pt x="4146" y="282"/>
                    </a:lnTo>
                    <a:lnTo>
                      <a:pt x="4146" y="282"/>
                    </a:lnTo>
                    <a:lnTo>
                      <a:pt x="4146" y="282"/>
                    </a:lnTo>
                    <a:lnTo>
                      <a:pt x="4146" y="282"/>
                    </a:lnTo>
                    <a:lnTo>
                      <a:pt x="4146" y="282"/>
                    </a:lnTo>
                    <a:lnTo>
                      <a:pt x="4146" y="282"/>
                    </a:lnTo>
                    <a:lnTo>
                      <a:pt x="4146" y="282"/>
                    </a:lnTo>
                    <a:lnTo>
                      <a:pt x="4146" y="282"/>
                    </a:lnTo>
                    <a:lnTo>
                      <a:pt x="4146" y="282"/>
                    </a:lnTo>
                    <a:lnTo>
                      <a:pt x="4146" y="282"/>
                    </a:lnTo>
                    <a:lnTo>
                      <a:pt x="4146" y="282"/>
                    </a:lnTo>
                    <a:lnTo>
                      <a:pt x="4146" y="282"/>
                    </a:lnTo>
                    <a:lnTo>
                      <a:pt x="4146" y="282"/>
                    </a:lnTo>
                    <a:lnTo>
                      <a:pt x="4146" y="282"/>
                    </a:lnTo>
                    <a:lnTo>
                      <a:pt x="4146" y="282"/>
                    </a:lnTo>
                    <a:lnTo>
                      <a:pt x="4146" y="282"/>
                    </a:lnTo>
                    <a:lnTo>
                      <a:pt x="4146" y="282"/>
                    </a:lnTo>
                    <a:lnTo>
                      <a:pt x="4146" y="282"/>
                    </a:lnTo>
                    <a:lnTo>
                      <a:pt x="4146" y="282"/>
                    </a:lnTo>
                    <a:lnTo>
                      <a:pt x="4146" y="282"/>
                    </a:lnTo>
                    <a:lnTo>
                      <a:pt x="4146" y="282"/>
                    </a:lnTo>
                    <a:lnTo>
                      <a:pt x="4152" y="282"/>
                    </a:lnTo>
                    <a:lnTo>
                      <a:pt x="4152" y="282"/>
                    </a:lnTo>
                    <a:lnTo>
                      <a:pt x="4152" y="282"/>
                    </a:lnTo>
                    <a:lnTo>
                      <a:pt x="4152" y="282"/>
                    </a:lnTo>
                    <a:lnTo>
                      <a:pt x="4152" y="282"/>
                    </a:lnTo>
                    <a:lnTo>
                      <a:pt x="4152" y="282"/>
                    </a:lnTo>
                    <a:lnTo>
                      <a:pt x="4152" y="282"/>
                    </a:lnTo>
                    <a:lnTo>
                      <a:pt x="4152" y="282"/>
                    </a:lnTo>
                    <a:lnTo>
                      <a:pt x="4152" y="282"/>
                    </a:lnTo>
                    <a:lnTo>
                      <a:pt x="4152" y="282"/>
                    </a:lnTo>
                    <a:lnTo>
                      <a:pt x="4152" y="282"/>
                    </a:lnTo>
                    <a:lnTo>
                      <a:pt x="4152" y="282"/>
                    </a:lnTo>
                    <a:lnTo>
                      <a:pt x="4152" y="282"/>
                    </a:lnTo>
                    <a:lnTo>
                      <a:pt x="4152" y="282"/>
                    </a:lnTo>
                    <a:lnTo>
                      <a:pt x="4152" y="282"/>
                    </a:lnTo>
                    <a:lnTo>
                      <a:pt x="4152" y="282"/>
                    </a:lnTo>
                    <a:lnTo>
                      <a:pt x="4152" y="282"/>
                    </a:lnTo>
                    <a:lnTo>
                      <a:pt x="4152" y="282"/>
                    </a:lnTo>
                    <a:lnTo>
                      <a:pt x="4152" y="282"/>
                    </a:lnTo>
                    <a:lnTo>
                      <a:pt x="4152" y="282"/>
                    </a:lnTo>
                    <a:lnTo>
                      <a:pt x="4152" y="282"/>
                    </a:lnTo>
                    <a:lnTo>
                      <a:pt x="4152" y="282"/>
                    </a:lnTo>
                    <a:lnTo>
                      <a:pt x="4152" y="282"/>
                    </a:lnTo>
                    <a:lnTo>
                      <a:pt x="4152" y="282"/>
                    </a:lnTo>
                    <a:lnTo>
                      <a:pt x="4152" y="282"/>
                    </a:lnTo>
                    <a:lnTo>
                      <a:pt x="4152" y="282"/>
                    </a:lnTo>
                    <a:lnTo>
                      <a:pt x="4152" y="282"/>
                    </a:lnTo>
                    <a:lnTo>
                      <a:pt x="4152" y="282"/>
                    </a:lnTo>
                    <a:lnTo>
                      <a:pt x="4152" y="282"/>
                    </a:lnTo>
                    <a:lnTo>
                      <a:pt x="4152" y="282"/>
                    </a:lnTo>
                    <a:lnTo>
                      <a:pt x="4152" y="282"/>
                    </a:lnTo>
                    <a:lnTo>
                      <a:pt x="4152" y="282"/>
                    </a:lnTo>
                    <a:lnTo>
                      <a:pt x="4152" y="282"/>
                    </a:lnTo>
                    <a:lnTo>
                      <a:pt x="4152" y="282"/>
                    </a:lnTo>
                    <a:lnTo>
                      <a:pt x="4158" y="282"/>
                    </a:lnTo>
                    <a:lnTo>
                      <a:pt x="4158" y="282"/>
                    </a:lnTo>
                    <a:lnTo>
                      <a:pt x="4158" y="282"/>
                    </a:lnTo>
                    <a:lnTo>
                      <a:pt x="4158" y="282"/>
                    </a:lnTo>
                    <a:lnTo>
                      <a:pt x="4158" y="282"/>
                    </a:lnTo>
                    <a:lnTo>
                      <a:pt x="4170" y="282"/>
                    </a:lnTo>
                    <a:lnTo>
                      <a:pt x="4170" y="282"/>
                    </a:lnTo>
                    <a:lnTo>
                      <a:pt x="4170" y="282"/>
                    </a:lnTo>
                    <a:lnTo>
                      <a:pt x="4176" y="282"/>
                    </a:lnTo>
                    <a:lnTo>
                      <a:pt x="4176" y="282"/>
                    </a:lnTo>
                    <a:lnTo>
                      <a:pt x="4176" y="282"/>
                    </a:lnTo>
                    <a:lnTo>
                      <a:pt x="4176" y="282"/>
                    </a:lnTo>
                    <a:lnTo>
                      <a:pt x="4176" y="282"/>
                    </a:lnTo>
                    <a:lnTo>
                      <a:pt x="4176" y="282"/>
                    </a:lnTo>
                    <a:lnTo>
                      <a:pt x="4176" y="282"/>
                    </a:lnTo>
                    <a:lnTo>
                      <a:pt x="4176" y="282"/>
                    </a:lnTo>
                    <a:lnTo>
                      <a:pt x="4176" y="282"/>
                    </a:lnTo>
                    <a:lnTo>
                      <a:pt x="4176" y="282"/>
                    </a:lnTo>
                    <a:lnTo>
                      <a:pt x="4176" y="282"/>
                    </a:lnTo>
                    <a:lnTo>
                      <a:pt x="4176" y="282"/>
                    </a:lnTo>
                    <a:lnTo>
                      <a:pt x="4176" y="282"/>
                    </a:lnTo>
                    <a:lnTo>
                      <a:pt x="4176" y="282"/>
                    </a:lnTo>
                    <a:lnTo>
                      <a:pt x="4176" y="282"/>
                    </a:lnTo>
                    <a:lnTo>
                      <a:pt x="4176" y="282"/>
                    </a:lnTo>
                    <a:lnTo>
                      <a:pt x="4176" y="282"/>
                    </a:lnTo>
                    <a:lnTo>
                      <a:pt x="4176" y="282"/>
                    </a:lnTo>
                    <a:lnTo>
                      <a:pt x="4176" y="282"/>
                    </a:lnTo>
                    <a:lnTo>
                      <a:pt x="4176" y="282"/>
                    </a:lnTo>
                    <a:lnTo>
                      <a:pt x="4176" y="282"/>
                    </a:lnTo>
                    <a:lnTo>
                      <a:pt x="4176" y="282"/>
                    </a:lnTo>
                    <a:lnTo>
                      <a:pt x="4176" y="282"/>
                    </a:lnTo>
                    <a:lnTo>
                      <a:pt x="4194" y="282"/>
                    </a:lnTo>
                    <a:lnTo>
                      <a:pt x="4194" y="282"/>
                    </a:lnTo>
                    <a:lnTo>
                      <a:pt x="4194" y="282"/>
                    </a:lnTo>
                    <a:lnTo>
                      <a:pt x="4194" y="282"/>
                    </a:lnTo>
                    <a:lnTo>
                      <a:pt x="4194" y="282"/>
                    </a:lnTo>
                    <a:lnTo>
                      <a:pt x="4194" y="282"/>
                    </a:lnTo>
                    <a:lnTo>
                      <a:pt x="4194" y="282"/>
                    </a:lnTo>
                    <a:lnTo>
                      <a:pt x="4194" y="282"/>
                    </a:lnTo>
                    <a:lnTo>
                      <a:pt x="4194" y="282"/>
                    </a:lnTo>
                    <a:lnTo>
                      <a:pt x="4194" y="282"/>
                    </a:lnTo>
                    <a:lnTo>
                      <a:pt x="4194" y="282"/>
                    </a:lnTo>
                    <a:lnTo>
                      <a:pt x="4194" y="282"/>
                    </a:lnTo>
                    <a:lnTo>
                      <a:pt x="4194" y="282"/>
                    </a:lnTo>
                    <a:lnTo>
                      <a:pt x="4194" y="282"/>
                    </a:lnTo>
                    <a:lnTo>
                      <a:pt x="4194" y="282"/>
                    </a:lnTo>
                    <a:lnTo>
                      <a:pt x="4194" y="282"/>
                    </a:lnTo>
                    <a:lnTo>
                      <a:pt x="4194" y="282"/>
                    </a:lnTo>
                    <a:lnTo>
                      <a:pt x="4194" y="282"/>
                    </a:lnTo>
                    <a:lnTo>
                      <a:pt x="4200" y="282"/>
                    </a:lnTo>
                    <a:lnTo>
                      <a:pt x="4200" y="282"/>
                    </a:lnTo>
                    <a:lnTo>
                      <a:pt x="4200" y="282"/>
                    </a:lnTo>
                    <a:lnTo>
                      <a:pt x="4200" y="282"/>
                    </a:lnTo>
                    <a:lnTo>
                      <a:pt x="4200" y="282"/>
                    </a:lnTo>
                    <a:lnTo>
                      <a:pt x="4200" y="282"/>
                    </a:lnTo>
                    <a:lnTo>
                      <a:pt x="4200" y="282"/>
                    </a:lnTo>
                    <a:lnTo>
                      <a:pt x="4200" y="282"/>
                    </a:lnTo>
                    <a:lnTo>
                      <a:pt x="4200" y="282"/>
                    </a:lnTo>
                    <a:lnTo>
                      <a:pt x="4200" y="282"/>
                    </a:lnTo>
                    <a:lnTo>
                      <a:pt x="4200" y="282"/>
                    </a:lnTo>
                    <a:lnTo>
                      <a:pt x="4200" y="282"/>
                    </a:lnTo>
                    <a:lnTo>
                      <a:pt x="4200" y="282"/>
                    </a:lnTo>
                    <a:lnTo>
                      <a:pt x="4200" y="282"/>
                    </a:lnTo>
                    <a:lnTo>
                      <a:pt x="4200" y="282"/>
                    </a:lnTo>
                    <a:lnTo>
                      <a:pt x="4200" y="282"/>
                    </a:lnTo>
                    <a:lnTo>
                      <a:pt x="4200" y="282"/>
                    </a:lnTo>
                    <a:lnTo>
                      <a:pt x="4200" y="282"/>
                    </a:lnTo>
                    <a:lnTo>
                      <a:pt x="4200" y="282"/>
                    </a:lnTo>
                    <a:lnTo>
                      <a:pt x="4200" y="282"/>
                    </a:lnTo>
                    <a:lnTo>
                      <a:pt x="4200" y="282"/>
                    </a:lnTo>
                    <a:lnTo>
                      <a:pt x="4200" y="282"/>
                    </a:lnTo>
                    <a:lnTo>
                      <a:pt x="4200" y="276"/>
                    </a:lnTo>
                    <a:lnTo>
                      <a:pt x="4200" y="276"/>
                    </a:lnTo>
                    <a:lnTo>
                      <a:pt x="4200" y="276"/>
                    </a:lnTo>
                    <a:lnTo>
                      <a:pt x="4200" y="276"/>
                    </a:lnTo>
                    <a:lnTo>
                      <a:pt x="4200" y="276"/>
                    </a:lnTo>
                    <a:lnTo>
                      <a:pt x="4200" y="276"/>
                    </a:lnTo>
                    <a:lnTo>
                      <a:pt x="4200" y="276"/>
                    </a:lnTo>
                    <a:lnTo>
                      <a:pt x="4200" y="276"/>
                    </a:lnTo>
                    <a:lnTo>
                      <a:pt x="4200" y="276"/>
                    </a:lnTo>
                    <a:lnTo>
                      <a:pt x="4200" y="276"/>
                    </a:lnTo>
                    <a:lnTo>
                      <a:pt x="4200" y="276"/>
                    </a:lnTo>
                    <a:lnTo>
                      <a:pt x="4200" y="276"/>
                    </a:lnTo>
                    <a:lnTo>
                      <a:pt x="4200" y="276"/>
                    </a:lnTo>
                    <a:lnTo>
                      <a:pt x="4200" y="276"/>
                    </a:lnTo>
                    <a:lnTo>
                      <a:pt x="4206" y="276"/>
                    </a:lnTo>
                    <a:lnTo>
                      <a:pt x="4206" y="276"/>
                    </a:lnTo>
                    <a:lnTo>
                      <a:pt x="4206" y="276"/>
                    </a:lnTo>
                    <a:lnTo>
                      <a:pt x="4206" y="276"/>
                    </a:lnTo>
                    <a:lnTo>
                      <a:pt x="4206" y="276"/>
                    </a:lnTo>
                    <a:lnTo>
                      <a:pt x="4206" y="276"/>
                    </a:lnTo>
                    <a:lnTo>
                      <a:pt x="4206" y="276"/>
                    </a:lnTo>
                    <a:lnTo>
                      <a:pt x="4206" y="276"/>
                    </a:lnTo>
                    <a:lnTo>
                      <a:pt x="4206" y="276"/>
                    </a:lnTo>
                    <a:lnTo>
                      <a:pt x="4206" y="276"/>
                    </a:lnTo>
                    <a:lnTo>
                      <a:pt x="4206" y="276"/>
                    </a:lnTo>
                    <a:lnTo>
                      <a:pt x="4206" y="276"/>
                    </a:lnTo>
                    <a:lnTo>
                      <a:pt x="4206" y="276"/>
                    </a:lnTo>
                    <a:lnTo>
                      <a:pt x="4206" y="276"/>
                    </a:lnTo>
                    <a:lnTo>
                      <a:pt x="4206" y="276"/>
                    </a:lnTo>
                    <a:lnTo>
                      <a:pt x="4206" y="276"/>
                    </a:lnTo>
                    <a:lnTo>
                      <a:pt x="4206" y="276"/>
                    </a:lnTo>
                    <a:lnTo>
                      <a:pt x="4206" y="276"/>
                    </a:lnTo>
                    <a:lnTo>
                      <a:pt x="4206" y="276"/>
                    </a:lnTo>
                    <a:lnTo>
                      <a:pt x="4206" y="276"/>
                    </a:lnTo>
                    <a:lnTo>
                      <a:pt x="4206" y="276"/>
                    </a:lnTo>
                    <a:lnTo>
                      <a:pt x="4206" y="276"/>
                    </a:lnTo>
                    <a:lnTo>
                      <a:pt x="4206" y="276"/>
                    </a:lnTo>
                    <a:lnTo>
                      <a:pt x="4206" y="276"/>
                    </a:lnTo>
                    <a:lnTo>
                      <a:pt x="4206" y="276"/>
                    </a:lnTo>
                    <a:lnTo>
                      <a:pt x="4206" y="276"/>
                    </a:lnTo>
                    <a:lnTo>
                      <a:pt x="4206" y="276"/>
                    </a:lnTo>
                    <a:lnTo>
                      <a:pt x="4206" y="276"/>
                    </a:lnTo>
                    <a:lnTo>
                      <a:pt x="4206" y="276"/>
                    </a:lnTo>
                    <a:lnTo>
                      <a:pt x="4206" y="276"/>
                    </a:lnTo>
                    <a:lnTo>
                      <a:pt x="4206" y="276"/>
                    </a:lnTo>
                    <a:lnTo>
                      <a:pt x="4206" y="276"/>
                    </a:lnTo>
                    <a:lnTo>
                      <a:pt x="4212" y="276"/>
                    </a:lnTo>
                    <a:lnTo>
                      <a:pt x="4212" y="276"/>
                    </a:lnTo>
                    <a:lnTo>
                      <a:pt x="4212" y="276"/>
                    </a:lnTo>
                    <a:lnTo>
                      <a:pt x="4212" y="276"/>
                    </a:lnTo>
                    <a:lnTo>
                      <a:pt x="4212" y="276"/>
                    </a:lnTo>
                    <a:lnTo>
                      <a:pt x="4212" y="276"/>
                    </a:lnTo>
                    <a:lnTo>
                      <a:pt x="4212" y="276"/>
                    </a:lnTo>
                    <a:lnTo>
                      <a:pt x="4212" y="276"/>
                    </a:lnTo>
                    <a:lnTo>
                      <a:pt x="4212" y="276"/>
                    </a:lnTo>
                    <a:lnTo>
                      <a:pt x="4212" y="276"/>
                    </a:lnTo>
                    <a:lnTo>
                      <a:pt x="4212" y="276"/>
                    </a:lnTo>
                    <a:lnTo>
                      <a:pt x="4212" y="276"/>
                    </a:lnTo>
                    <a:lnTo>
                      <a:pt x="4212" y="276"/>
                    </a:lnTo>
                    <a:lnTo>
                      <a:pt x="4212" y="276"/>
                    </a:lnTo>
                    <a:lnTo>
                      <a:pt x="4212" y="276"/>
                    </a:lnTo>
                    <a:lnTo>
                      <a:pt x="4212" y="276"/>
                    </a:lnTo>
                    <a:lnTo>
                      <a:pt x="4212" y="276"/>
                    </a:lnTo>
                    <a:lnTo>
                      <a:pt x="4212" y="276"/>
                    </a:lnTo>
                    <a:lnTo>
                      <a:pt x="4212" y="276"/>
                    </a:lnTo>
                    <a:lnTo>
                      <a:pt x="4212" y="276"/>
                    </a:lnTo>
                    <a:lnTo>
                      <a:pt x="4212" y="276"/>
                    </a:lnTo>
                    <a:lnTo>
                      <a:pt x="4212" y="276"/>
                    </a:lnTo>
                    <a:lnTo>
                      <a:pt x="4212" y="276"/>
                    </a:lnTo>
                    <a:lnTo>
                      <a:pt x="4212" y="276"/>
                    </a:lnTo>
                    <a:lnTo>
                      <a:pt x="4212" y="276"/>
                    </a:lnTo>
                    <a:lnTo>
                      <a:pt x="4212" y="276"/>
                    </a:lnTo>
                    <a:lnTo>
                      <a:pt x="4212" y="276"/>
                    </a:lnTo>
                    <a:lnTo>
                      <a:pt x="4212" y="276"/>
                    </a:lnTo>
                    <a:lnTo>
                      <a:pt x="4212" y="276"/>
                    </a:lnTo>
                    <a:lnTo>
                      <a:pt x="4212" y="276"/>
                    </a:lnTo>
                    <a:lnTo>
                      <a:pt x="4212" y="276"/>
                    </a:lnTo>
                    <a:lnTo>
                      <a:pt x="4212" y="276"/>
                    </a:lnTo>
                    <a:lnTo>
                      <a:pt x="4212" y="276"/>
                    </a:lnTo>
                    <a:lnTo>
                      <a:pt x="4218" y="276"/>
                    </a:lnTo>
                    <a:lnTo>
                      <a:pt x="4218" y="276"/>
                    </a:lnTo>
                    <a:lnTo>
                      <a:pt x="4218" y="276"/>
                    </a:lnTo>
                    <a:lnTo>
                      <a:pt x="4218" y="276"/>
                    </a:lnTo>
                    <a:lnTo>
                      <a:pt x="4218" y="276"/>
                    </a:lnTo>
                    <a:lnTo>
                      <a:pt x="4218" y="276"/>
                    </a:lnTo>
                    <a:lnTo>
                      <a:pt x="4218" y="276"/>
                    </a:lnTo>
                    <a:lnTo>
                      <a:pt x="4218" y="276"/>
                    </a:lnTo>
                    <a:lnTo>
                      <a:pt x="4218" y="276"/>
                    </a:lnTo>
                    <a:lnTo>
                      <a:pt x="4218" y="276"/>
                    </a:lnTo>
                    <a:lnTo>
                      <a:pt x="4218" y="276"/>
                    </a:lnTo>
                    <a:lnTo>
                      <a:pt x="4218" y="276"/>
                    </a:lnTo>
                    <a:lnTo>
                      <a:pt x="4218" y="276"/>
                    </a:lnTo>
                    <a:lnTo>
                      <a:pt x="4218" y="276"/>
                    </a:lnTo>
                    <a:lnTo>
                      <a:pt x="4218" y="276"/>
                    </a:lnTo>
                    <a:lnTo>
                      <a:pt x="4218" y="276"/>
                    </a:lnTo>
                    <a:lnTo>
                      <a:pt x="4218" y="276"/>
                    </a:lnTo>
                    <a:lnTo>
                      <a:pt x="4218" y="276"/>
                    </a:lnTo>
                    <a:lnTo>
                      <a:pt x="4218" y="276"/>
                    </a:lnTo>
                    <a:lnTo>
                      <a:pt x="4218" y="276"/>
                    </a:lnTo>
                    <a:lnTo>
                      <a:pt x="4218" y="276"/>
                    </a:lnTo>
                    <a:lnTo>
                      <a:pt x="4218" y="276"/>
                    </a:lnTo>
                    <a:lnTo>
                      <a:pt x="4218" y="276"/>
                    </a:lnTo>
                    <a:lnTo>
                      <a:pt x="4218" y="276"/>
                    </a:lnTo>
                    <a:lnTo>
                      <a:pt x="4218" y="276"/>
                    </a:lnTo>
                    <a:lnTo>
                      <a:pt x="4218" y="276"/>
                    </a:lnTo>
                    <a:lnTo>
                      <a:pt x="4218" y="276"/>
                    </a:lnTo>
                    <a:lnTo>
                      <a:pt x="4218" y="276"/>
                    </a:lnTo>
                    <a:lnTo>
                      <a:pt x="4218" y="276"/>
                    </a:lnTo>
                    <a:lnTo>
                      <a:pt x="4218" y="276"/>
                    </a:lnTo>
                    <a:lnTo>
                      <a:pt x="4218" y="276"/>
                    </a:lnTo>
                    <a:lnTo>
                      <a:pt x="4218" y="276"/>
                    </a:lnTo>
                    <a:lnTo>
                      <a:pt x="4224" y="276"/>
                    </a:lnTo>
                    <a:lnTo>
                      <a:pt x="4224" y="276"/>
                    </a:lnTo>
                    <a:lnTo>
                      <a:pt x="4224" y="276"/>
                    </a:lnTo>
                    <a:lnTo>
                      <a:pt x="4224" y="276"/>
                    </a:lnTo>
                    <a:lnTo>
                      <a:pt x="4224" y="276"/>
                    </a:lnTo>
                    <a:lnTo>
                      <a:pt x="4224" y="276"/>
                    </a:lnTo>
                    <a:lnTo>
                      <a:pt x="4224" y="276"/>
                    </a:lnTo>
                    <a:lnTo>
                      <a:pt x="4224" y="276"/>
                    </a:lnTo>
                    <a:lnTo>
                      <a:pt x="4224" y="276"/>
                    </a:lnTo>
                    <a:lnTo>
                      <a:pt x="4224" y="276"/>
                    </a:lnTo>
                    <a:lnTo>
                      <a:pt x="4224" y="276"/>
                    </a:lnTo>
                    <a:lnTo>
                      <a:pt x="4224" y="276"/>
                    </a:lnTo>
                    <a:lnTo>
                      <a:pt x="4224" y="276"/>
                    </a:lnTo>
                    <a:lnTo>
                      <a:pt x="4224" y="276"/>
                    </a:lnTo>
                    <a:lnTo>
                      <a:pt x="4224" y="276"/>
                    </a:lnTo>
                    <a:lnTo>
                      <a:pt x="4224" y="276"/>
                    </a:lnTo>
                    <a:lnTo>
                      <a:pt x="4224" y="276"/>
                    </a:lnTo>
                    <a:lnTo>
                      <a:pt x="4224" y="276"/>
                    </a:lnTo>
                    <a:lnTo>
                      <a:pt x="4224" y="276"/>
                    </a:lnTo>
                    <a:lnTo>
                      <a:pt x="4224" y="276"/>
                    </a:lnTo>
                    <a:lnTo>
                      <a:pt x="4224" y="276"/>
                    </a:lnTo>
                    <a:lnTo>
                      <a:pt x="4224" y="276"/>
                    </a:lnTo>
                    <a:lnTo>
                      <a:pt x="4224" y="276"/>
                    </a:lnTo>
                    <a:lnTo>
                      <a:pt x="4224" y="276"/>
                    </a:lnTo>
                    <a:lnTo>
                      <a:pt x="4224" y="276"/>
                    </a:lnTo>
                    <a:lnTo>
                      <a:pt x="4224" y="276"/>
                    </a:lnTo>
                    <a:lnTo>
                      <a:pt x="4224" y="276"/>
                    </a:lnTo>
                    <a:lnTo>
                      <a:pt x="4224" y="276"/>
                    </a:lnTo>
                    <a:lnTo>
                      <a:pt x="4224" y="276"/>
                    </a:lnTo>
                    <a:lnTo>
                      <a:pt x="4224" y="276"/>
                    </a:lnTo>
                    <a:lnTo>
                      <a:pt x="4224" y="276"/>
                    </a:lnTo>
                    <a:lnTo>
                      <a:pt x="4224" y="276"/>
                    </a:lnTo>
                    <a:lnTo>
                      <a:pt x="4224" y="276"/>
                    </a:lnTo>
                    <a:lnTo>
                      <a:pt x="4224" y="276"/>
                    </a:lnTo>
                    <a:lnTo>
                      <a:pt x="4230" y="276"/>
                    </a:lnTo>
                    <a:lnTo>
                      <a:pt x="4230" y="276"/>
                    </a:lnTo>
                    <a:lnTo>
                      <a:pt x="4230" y="276"/>
                    </a:lnTo>
                    <a:lnTo>
                      <a:pt x="4230" y="276"/>
                    </a:lnTo>
                    <a:lnTo>
                      <a:pt x="4230" y="276"/>
                    </a:lnTo>
                    <a:lnTo>
                      <a:pt x="4230" y="276"/>
                    </a:lnTo>
                    <a:lnTo>
                      <a:pt x="4230" y="276"/>
                    </a:lnTo>
                    <a:lnTo>
                      <a:pt x="4230" y="276"/>
                    </a:lnTo>
                    <a:lnTo>
                      <a:pt x="4230" y="276"/>
                    </a:lnTo>
                    <a:lnTo>
                      <a:pt x="4230" y="276"/>
                    </a:lnTo>
                    <a:lnTo>
                      <a:pt x="4230" y="276"/>
                    </a:lnTo>
                    <a:lnTo>
                      <a:pt x="4230" y="276"/>
                    </a:lnTo>
                    <a:lnTo>
                      <a:pt x="4230" y="276"/>
                    </a:lnTo>
                    <a:lnTo>
                      <a:pt x="4230" y="276"/>
                    </a:lnTo>
                    <a:lnTo>
                      <a:pt x="4230" y="276"/>
                    </a:lnTo>
                    <a:lnTo>
                      <a:pt x="4230" y="276"/>
                    </a:lnTo>
                    <a:lnTo>
                      <a:pt x="4230" y="276"/>
                    </a:lnTo>
                    <a:lnTo>
                      <a:pt x="4230" y="276"/>
                    </a:lnTo>
                    <a:lnTo>
                      <a:pt x="4248" y="276"/>
                    </a:lnTo>
                    <a:lnTo>
                      <a:pt x="4248" y="276"/>
                    </a:lnTo>
                    <a:lnTo>
                      <a:pt x="4248" y="276"/>
                    </a:lnTo>
                    <a:lnTo>
                      <a:pt x="4248" y="276"/>
                    </a:lnTo>
                    <a:lnTo>
                      <a:pt x="4248" y="276"/>
                    </a:lnTo>
                    <a:lnTo>
                      <a:pt x="4248" y="276"/>
                    </a:lnTo>
                    <a:lnTo>
                      <a:pt x="4248" y="276"/>
                    </a:lnTo>
                    <a:lnTo>
                      <a:pt x="4248" y="276"/>
                    </a:lnTo>
                    <a:lnTo>
                      <a:pt x="4248" y="276"/>
                    </a:lnTo>
                    <a:lnTo>
                      <a:pt x="4248" y="276"/>
                    </a:lnTo>
                    <a:lnTo>
                      <a:pt x="4248" y="276"/>
                    </a:lnTo>
                    <a:lnTo>
                      <a:pt x="4248" y="276"/>
                    </a:lnTo>
                    <a:lnTo>
                      <a:pt x="4248" y="276"/>
                    </a:lnTo>
                    <a:lnTo>
                      <a:pt x="4248" y="276"/>
                    </a:lnTo>
                    <a:lnTo>
                      <a:pt x="4248" y="276"/>
                    </a:lnTo>
                    <a:lnTo>
                      <a:pt x="4248" y="276"/>
                    </a:lnTo>
                    <a:lnTo>
                      <a:pt x="4248" y="276"/>
                    </a:lnTo>
                    <a:lnTo>
                      <a:pt x="4248" y="276"/>
                    </a:lnTo>
                    <a:lnTo>
                      <a:pt x="4248" y="276"/>
                    </a:lnTo>
                    <a:lnTo>
                      <a:pt x="4248" y="276"/>
                    </a:lnTo>
                    <a:lnTo>
                      <a:pt x="4248" y="276"/>
                    </a:lnTo>
                    <a:lnTo>
                      <a:pt x="4248" y="276"/>
                    </a:lnTo>
                    <a:lnTo>
                      <a:pt x="4248" y="276"/>
                    </a:lnTo>
                    <a:lnTo>
                      <a:pt x="4254" y="276"/>
                    </a:lnTo>
                    <a:lnTo>
                      <a:pt x="4254" y="276"/>
                    </a:lnTo>
                    <a:lnTo>
                      <a:pt x="4254" y="276"/>
                    </a:lnTo>
                    <a:lnTo>
                      <a:pt x="4266" y="276"/>
                    </a:lnTo>
                    <a:lnTo>
                      <a:pt x="4266" y="276"/>
                    </a:lnTo>
                    <a:lnTo>
                      <a:pt x="4266" y="276"/>
                    </a:lnTo>
                    <a:lnTo>
                      <a:pt x="4266" y="276"/>
                    </a:lnTo>
                    <a:lnTo>
                      <a:pt x="4266" y="276"/>
                    </a:lnTo>
                    <a:lnTo>
                      <a:pt x="4272" y="276"/>
                    </a:lnTo>
                    <a:lnTo>
                      <a:pt x="4272" y="276"/>
                    </a:lnTo>
                    <a:lnTo>
                      <a:pt x="4272" y="276"/>
                    </a:lnTo>
                    <a:lnTo>
                      <a:pt x="4272" y="276"/>
                    </a:lnTo>
                    <a:lnTo>
                      <a:pt x="4272" y="276"/>
                    </a:lnTo>
                    <a:lnTo>
                      <a:pt x="4272" y="276"/>
                    </a:lnTo>
                    <a:lnTo>
                      <a:pt x="4272" y="276"/>
                    </a:lnTo>
                    <a:lnTo>
                      <a:pt x="4272" y="276"/>
                    </a:lnTo>
                    <a:lnTo>
                      <a:pt x="4272" y="276"/>
                    </a:lnTo>
                    <a:lnTo>
                      <a:pt x="4272" y="276"/>
                    </a:lnTo>
                    <a:lnTo>
                      <a:pt x="4272" y="276"/>
                    </a:lnTo>
                    <a:lnTo>
                      <a:pt x="4272" y="276"/>
                    </a:lnTo>
                    <a:lnTo>
                      <a:pt x="4272" y="276"/>
                    </a:lnTo>
                    <a:lnTo>
                      <a:pt x="4272" y="276"/>
                    </a:lnTo>
                    <a:lnTo>
                      <a:pt x="4272" y="276"/>
                    </a:lnTo>
                    <a:lnTo>
                      <a:pt x="4272" y="276"/>
                    </a:lnTo>
                    <a:lnTo>
                      <a:pt x="4272" y="276"/>
                    </a:lnTo>
                    <a:lnTo>
                      <a:pt x="4272" y="276"/>
                    </a:lnTo>
                    <a:lnTo>
                      <a:pt x="4272" y="276"/>
                    </a:lnTo>
                    <a:lnTo>
                      <a:pt x="4272" y="276"/>
                    </a:lnTo>
                    <a:lnTo>
                      <a:pt x="4272" y="276"/>
                    </a:lnTo>
                    <a:lnTo>
                      <a:pt x="4272" y="276"/>
                    </a:lnTo>
                    <a:lnTo>
                      <a:pt x="4272" y="276"/>
                    </a:lnTo>
                    <a:lnTo>
                      <a:pt x="4272" y="276"/>
                    </a:lnTo>
                    <a:lnTo>
                      <a:pt x="4272" y="276"/>
                    </a:lnTo>
                    <a:lnTo>
                      <a:pt x="4272" y="276"/>
                    </a:lnTo>
                    <a:lnTo>
                      <a:pt x="4272" y="276"/>
                    </a:lnTo>
                    <a:lnTo>
                      <a:pt x="4272" y="276"/>
                    </a:lnTo>
                    <a:lnTo>
                      <a:pt x="4272" y="276"/>
                    </a:lnTo>
                    <a:lnTo>
                      <a:pt x="4272" y="276"/>
                    </a:lnTo>
                    <a:lnTo>
                      <a:pt x="4272" y="276"/>
                    </a:lnTo>
                    <a:lnTo>
                      <a:pt x="4272" y="276"/>
                    </a:lnTo>
                    <a:lnTo>
                      <a:pt x="4272" y="276"/>
                    </a:lnTo>
                    <a:lnTo>
                      <a:pt x="4272" y="276"/>
                    </a:lnTo>
                    <a:lnTo>
                      <a:pt x="4278" y="276"/>
                    </a:lnTo>
                    <a:lnTo>
                      <a:pt x="4278" y="276"/>
                    </a:lnTo>
                    <a:lnTo>
                      <a:pt x="4278" y="276"/>
                    </a:lnTo>
                    <a:lnTo>
                      <a:pt x="4278" y="276"/>
                    </a:lnTo>
                    <a:lnTo>
                      <a:pt x="4278" y="276"/>
                    </a:lnTo>
                    <a:lnTo>
                      <a:pt x="4278" y="276"/>
                    </a:lnTo>
                    <a:lnTo>
                      <a:pt x="4278" y="276"/>
                    </a:lnTo>
                    <a:lnTo>
                      <a:pt x="4278" y="276"/>
                    </a:lnTo>
                    <a:lnTo>
                      <a:pt x="4278" y="276"/>
                    </a:lnTo>
                    <a:lnTo>
                      <a:pt x="4278" y="276"/>
                    </a:lnTo>
                    <a:lnTo>
                      <a:pt x="4278" y="276"/>
                    </a:lnTo>
                    <a:lnTo>
                      <a:pt x="4278" y="276"/>
                    </a:lnTo>
                    <a:lnTo>
                      <a:pt x="4278" y="276"/>
                    </a:lnTo>
                    <a:lnTo>
                      <a:pt x="4278" y="276"/>
                    </a:lnTo>
                    <a:lnTo>
                      <a:pt x="4278" y="276"/>
                    </a:lnTo>
                    <a:lnTo>
                      <a:pt x="4278" y="276"/>
                    </a:lnTo>
                    <a:lnTo>
                      <a:pt x="4278" y="276"/>
                    </a:lnTo>
                    <a:lnTo>
                      <a:pt x="4278" y="276"/>
                    </a:lnTo>
                    <a:lnTo>
                      <a:pt x="4278" y="276"/>
                    </a:lnTo>
                    <a:lnTo>
                      <a:pt x="4278" y="276"/>
                    </a:lnTo>
                    <a:lnTo>
                      <a:pt x="4278" y="276"/>
                    </a:lnTo>
                    <a:lnTo>
                      <a:pt x="4278" y="276"/>
                    </a:lnTo>
                    <a:lnTo>
                      <a:pt x="4278" y="276"/>
                    </a:lnTo>
                    <a:lnTo>
                      <a:pt x="4278" y="276"/>
                    </a:lnTo>
                    <a:lnTo>
                      <a:pt x="4278" y="276"/>
                    </a:lnTo>
                    <a:lnTo>
                      <a:pt x="4278" y="276"/>
                    </a:lnTo>
                    <a:lnTo>
                      <a:pt x="4278" y="276"/>
                    </a:lnTo>
                    <a:lnTo>
                      <a:pt x="4278" y="276"/>
                    </a:lnTo>
                    <a:lnTo>
                      <a:pt x="4278" y="276"/>
                    </a:lnTo>
                    <a:lnTo>
                      <a:pt x="4278" y="276"/>
                    </a:lnTo>
                    <a:lnTo>
                      <a:pt x="4278" y="276"/>
                    </a:lnTo>
                    <a:lnTo>
                      <a:pt x="4278" y="276"/>
                    </a:lnTo>
                    <a:lnTo>
                      <a:pt x="4278" y="276"/>
                    </a:lnTo>
                    <a:lnTo>
                      <a:pt x="4278" y="276"/>
                    </a:lnTo>
                    <a:lnTo>
                      <a:pt x="4284" y="276"/>
                    </a:lnTo>
                    <a:lnTo>
                      <a:pt x="4284" y="276"/>
                    </a:lnTo>
                    <a:lnTo>
                      <a:pt x="4284" y="276"/>
                    </a:lnTo>
                    <a:lnTo>
                      <a:pt x="4284" y="276"/>
                    </a:lnTo>
                    <a:lnTo>
                      <a:pt x="4284" y="276"/>
                    </a:lnTo>
                    <a:lnTo>
                      <a:pt x="4284" y="276"/>
                    </a:lnTo>
                    <a:lnTo>
                      <a:pt x="4284" y="276"/>
                    </a:lnTo>
                    <a:lnTo>
                      <a:pt x="4284" y="276"/>
                    </a:lnTo>
                    <a:lnTo>
                      <a:pt x="4284" y="276"/>
                    </a:lnTo>
                    <a:lnTo>
                      <a:pt x="4284" y="276"/>
                    </a:lnTo>
                    <a:lnTo>
                      <a:pt x="4284" y="276"/>
                    </a:lnTo>
                    <a:lnTo>
                      <a:pt x="4284" y="276"/>
                    </a:lnTo>
                    <a:lnTo>
                      <a:pt x="4284" y="276"/>
                    </a:lnTo>
                    <a:lnTo>
                      <a:pt x="4284" y="276"/>
                    </a:lnTo>
                    <a:lnTo>
                      <a:pt x="4284" y="276"/>
                    </a:lnTo>
                    <a:lnTo>
                      <a:pt x="4284" y="276"/>
                    </a:lnTo>
                    <a:lnTo>
                      <a:pt x="4284" y="276"/>
                    </a:lnTo>
                    <a:lnTo>
                      <a:pt x="4284" y="276"/>
                    </a:lnTo>
                    <a:lnTo>
                      <a:pt x="4284" y="276"/>
                    </a:lnTo>
                    <a:lnTo>
                      <a:pt x="4284" y="276"/>
                    </a:lnTo>
                    <a:lnTo>
                      <a:pt x="4284" y="276"/>
                    </a:lnTo>
                    <a:lnTo>
                      <a:pt x="4284" y="276"/>
                    </a:lnTo>
                    <a:lnTo>
                      <a:pt x="4284" y="276"/>
                    </a:lnTo>
                    <a:lnTo>
                      <a:pt x="4284" y="276"/>
                    </a:lnTo>
                    <a:lnTo>
                      <a:pt x="4284" y="276"/>
                    </a:lnTo>
                    <a:lnTo>
                      <a:pt x="4284" y="276"/>
                    </a:lnTo>
                    <a:lnTo>
                      <a:pt x="4284" y="276"/>
                    </a:lnTo>
                    <a:lnTo>
                      <a:pt x="4284" y="276"/>
                    </a:lnTo>
                    <a:lnTo>
                      <a:pt x="4284" y="276"/>
                    </a:lnTo>
                    <a:lnTo>
                      <a:pt x="4284" y="276"/>
                    </a:lnTo>
                    <a:lnTo>
                      <a:pt x="4284" y="276"/>
                    </a:lnTo>
                    <a:lnTo>
                      <a:pt x="4284" y="276"/>
                    </a:lnTo>
                    <a:lnTo>
                      <a:pt x="4284" y="276"/>
                    </a:lnTo>
                    <a:lnTo>
                      <a:pt x="4290" y="276"/>
                    </a:lnTo>
                    <a:lnTo>
                      <a:pt x="4290" y="276"/>
                    </a:lnTo>
                    <a:lnTo>
                      <a:pt x="4290" y="276"/>
                    </a:lnTo>
                    <a:lnTo>
                      <a:pt x="4290" y="276"/>
                    </a:lnTo>
                    <a:lnTo>
                      <a:pt x="4290" y="276"/>
                    </a:lnTo>
                    <a:lnTo>
                      <a:pt x="4290" y="276"/>
                    </a:lnTo>
                    <a:lnTo>
                      <a:pt x="4290" y="276"/>
                    </a:lnTo>
                    <a:lnTo>
                      <a:pt x="4290" y="276"/>
                    </a:lnTo>
                    <a:lnTo>
                      <a:pt x="4290" y="276"/>
                    </a:lnTo>
                    <a:lnTo>
                      <a:pt x="4290" y="276"/>
                    </a:lnTo>
                    <a:lnTo>
                      <a:pt x="4290" y="276"/>
                    </a:lnTo>
                    <a:lnTo>
                      <a:pt x="4290" y="276"/>
                    </a:lnTo>
                    <a:lnTo>
                      <a:pt x="4290" y="276"/>
                    </a:lnTo>
                    <a:lnTo>
                      <a:pt x="4290" y="276"/>
                    </a:lnTo>
                    <a:lnTo>
                      <a:pt x="4290" y="276"/>
                    </a:lnTo>
                    <a:lnTo>
                      <a:pt x="4290" y="276"/>
                    </a:lnTo>
                    <a:lnTo>
                      <a:pt x="4290" y="276"/>
                    </a:lnTo>
                    <a:lnTo>
                      <a:pt x="4290" y="276"/>
                    </a:lnTo>
                    <a:lnTo>
                      <a:pt x="4290" y="276"/>
                    </a:lnTo>
                    <a:lnTo>
                      <a:pt x="4290" y="276"/>
                    </a:lnTo>
                    <a:lnTo>
                      <a:pt x="4290" y="276"/>
                    </a:lnTo>
                    <a:lnTo>
                      <a:pt x="4290" y="276"/>
                    </a:lnTo>
                    <a:lnTo>
                      <a:pt x="4290" y="276"/>
                    </a:lnTo>
                    <a:lnTo>
                      <a:pt x="4290" y="276"/>
                    </a:lnTo>
                    <a:lnTo>
                      <a:pt x="4290" y="276"/>
                    </a:lnTo>
                    <a:lnTo>
                      <a:pt x="4290" y="276"/>
                    </a:lnTo>
                    <a:lnTo>
                      <a:pt x="4290" y="276"/>
                    </a:lnTo>
                    <a:lnTo>
                      <a:pt x="4290" y="276"/>
                    </a:lnTo>
                    <a:lnTo>
                      <a:pt x="4290" y="276"/>
                    </a:lnTo>
                    <a:lnTo>
                      <a:pt x="4290" y="276"/>
                    </a:lnTo>
                    <a:lnTo>
                      <a:pt x="4290" y="276"/>
                    </a:lnTo>
                    <a:lnTo>
                      <a:pt x="4290" y="276"/>
                    </a:lnTo>
                    <a:lnTo>
                      <a:pt x="4296" y="276"/>
                    </a:lnTo>
                    <a:lnTo>
                      <a:pt x="4296" y="276"/>
                    </a:lnTo>
                    <a:lnTo>
                      <a:pt x="4296" y="276"/>
                    </a:lnTo>
                    <a:lnTo>
                      <a:pt x="4296" y="276"/>
                    </a:lnTo>
                    <a:lnTo>
                      <a:pt x="4296" y="276"/>
                    </a:lnTo>
                    <a:lnTo>
                      <a:pt x="4296" y="276"/>
                    </a:lnTo>
                    <a:lnTo>
                      <a:pt x="4296" y="276"/>
                    </a:lnTo>
                    <a:lnTo>
                      <a:pt x="4296" y="276"/>
                    </a:lnTo>
                    <a:lnTo>
                      <a:pt x="4296" y="276"/>
                    </a:lnTo>
                    <a:lnTo>
                      <a:pt x="4296" y="276"/>
                    </a:lnTo>
                    <a:lnTo>
                      <a:pt x="4296" y="276"/>
                    </a:lnTo>
                    <a:lnTo>
                      <a:pt x="4296" y="276"/>
                    </a:lnTo>
                    <a:lnTo>
                      <a:pt x="4296" y="276"/>
                    </a:lnTo>
                    <a:lnTo>
                      <a:pt x="4296" y="276"/>
                    </a:lnTo>
                    <a:lnTo>
                      <a:pt x="4296" y="276"/>
                    </a:lnTo>
                    <a:lnTo>
                      <a:pt x="4296" y="276"/>
                    </a:lnTo>
                    <a:lnTo>
                      <a:pt x="4296" y="276"/>
                    </a:lnTo>
                    <a:lnTo>
                      <a:pt x="4296" y="276"/>
                    </a:lnTo>
                    <a:lnTo>
                      <a:pt x="4296" y="276"/>
                    </a:lnTo>
                    <a:lnTo>
                      <a:pt x="4296" y="276"/>
                    </a:lnTo>
                    <a:lnTo>
                      <a:pt x="4296" y="276"/>
                    </a:lnTo>
                    <a:lnTo>
                      <a:pt x="4296" y="276"/>
                    </a:lnTo>
                    <a:lnTo>
                      <a:pt x="4296" y="276"/>
                    </a:lnTo>
                    <a:lnTo>
                      <a:pt x="4296" y="276"/>
                    </a:lnTo>
                    <a:lnTo>
                      <a:pt x="4296" y="276"/>
                    </a:lnTo>
                    <a:lnTo>
                      <a:pt x="4296" y="276"/>
                    </a:lnTo>
                    <a:lnTo>
                      <a:pt x="4296" y="276"/>
                    </a:lnTo>
                    <a:lnTo>
                      <a:pt x="4296" y="276"/>
                    </a:lnTo>
                    <a:lnTo>
                      <a:pt x="4296" y="276"/>
                    </a:lnTo>
                    <a:lnTo>
                      <a:pt x="4296" y="276"/>
                    </a:lnTo>
                    <a:lnTo>
                      <a:pt x="4296" y="276"/>
                    </a:lnTo>
                    <a:lnTo>
                      <a:pt x="4296" y="276"/>
                    </a:lnTo>
                    <a:lnTo>
                      <a:pt x="4296" y="276"/>
                    </a:lnTo>
                    <a:lnTo>
                      <a:pt x="4302" y="276"/>
                    </a:lnTo>
                    <a:lnTo>
                      <a:pt x="4302" y="276"/>
                    </a:lnTo>
                    <a:lnTo>
                      <a:pt x="4302" y="276"/>
                    </a:lnTo>
                    <a:lnTo>
                      <a:pt x="4302" y="276"/>
                    </a:lnTo>
                    <a:lnTo>
                      <a:pt x="4302" y="276"/>
                    </a:lnTo>
                    <a:lnTo>
                      <a:pt x="4302" y="276"/>
                    </a:lnTo>
                    <a:lnTo>
                      <a:pt x="4302" y="276"/>
                    </a:lnTo>
                    <a:lnTo>
                      <a:pt x="4302" y="276"/>
                    </a:lnTo>
                    <a:lnTo>
                      <a:pt x="4302" y="276"/>
                    </a:lnTo>
                    <a:lnTo>
                      <a:pt x="4302" y="276"/>
                    </a:lnTo>
                    <a:lnTo>
                      <a:pt x="4302" y="276"/>
                    </a:lnTo>
                    <a:lnTo>
                      <a:pt x="4302" y="276"/>
                    </a:lnTo>
                    <a:lnTo>
                      <a:pt x="4302" y="276"/>
                    </a:lnTo>
                    <a:lnTo>
                      <a:pt x="4302" y="276"/>
                    </a:lnTo>
                    <a:lnTo>
                      <a:pt x="4302" y="276"/>
                    </a:lnTo>
                    <a:lnTo>
                      <a:pt x="4302" y="276"/>
                    </a:lnTo>
                    <a:lnTo>
                      <a:pt x="4302" y="276"/>
                    </a:lnTo>
                    <a:lnTo>
                      <a:pt x="4302" y="276"/>
                    </a:lnTo>
                    <a:lnTo>
                      <a:pt x="4302" y="276"/>
                    </a:lnTo>
                    <a:lnTo>
                      <a:pt x="4302" y="276"/>
                    </a:lnTo>
                    <a:lnTo>
                      <a:pt x="4302" y="276"/>
                    </a:lnTo>
                    <a:lnTo>
                      <a:pt x="4302" y="276"/>
                    </a:lnTo>
                    <a:lnTo>
                      <a:pt x="4302" y="276"/>
                    </a:lnTo>
                    <a:lnTo>
                      <a:pt x="4302" y="276"/>
                    </a:lnTo>
                    <a:lnTo>
                      <a:pt x="4302" y="276"/>
                    </a:lnTo>
                    <a:lnTo>
                      <a:pt x="4302" y="276"/>
                    </a:lnTo>
                    <a:lnTo>
                      <a:pt x="4302" y="276"/>
                    </a:lnTo>
                    <a:lnTo>
                      <a:pt x="4302" y="276"/>
                    </a:lnTo>
                    <a:lnTo>
                      <a:pt x="4302" y="276"/>
                    </a:lnTo>
                    <a:lnTo>
                      <a:pt x="4302" y="276"/>
                    </a:lnTo>
                    <a:lnTo>
                      <a:pt x="4302" y="276"/>
                    </a:lnTo>
                    <a:lnTo>
                      <a:pt x="4302" y="276"/>
                    </a:lnTo>
                    <a:lnTo>
                      <a:pt x="4320" y="276"/>
                    </a:lnTo>
                    <a:lnTo>
                      <a:pt x="4320" y="276"/>
                    </a:lnTo>
                    <a:lnTo>
                      <a:pt x="4320" y="276"/>
                    </a:lnTo>
                    <a:lnTo>
                      <a:pt x="4320" y="276"/>
                    </a:lnTo>
                    <a:lnTo>
                      <a:pt x="4320" y="276"/>
                    </a:lnTo>
                    <a:lnTo>
                      <a:pt x="4320" y="276"/>
                    </a:lnTo>
                    <a:lnTo>
                      <a:pt x="4320" y="276"/>
                    </a:lnTo>
                    <a:lnTo>
                      <a:pt x="4320" y="276"/>
                    </a:lnTo>
                    <a:lnTo>
                      <a:pt x="4320" y="276"/>
                    </a:lnTo>
                    <a:lnTo>
                      <a:pt x="4320" y="276"/>
                    </a:lnTo>
                    <a:lnTo>
                      <a:pt x="4326" y="276"/>
                    </a:lnTo>
                    <a:lnTo>
                      <a:pt x="4326" y="276"/>
                    </a:lnTo>
                    <a:lnTo>
                      <a:pt x="4326" y="276"/>
                    </a:lnTo>
                    <a:lnTo>
                      <a:pt x="4326" y="276"/>
                    </a:lnTo>
                    <a:lnTo>
                      <a:pt x="4326" y="276"/>
                    </a:lnTo>
                    <a:lnTo>
                      <a:pt x="4326" y="276"/>
                    </a:lnTo>
                    <a:lnTo>
                      <a:pt x="4326" y="276"/>
                    </a:lnTo>
                    <a:lnTo>
                      <a:pt x="4326" y="276"/>
                    </a:lnTo>
                    <a:lnTo>
                      <a:pt x="4326" y="276"/>
                    </a:lnTo>
                    <a:lnTo>
                      <a:pt x="4326" y="276"/>
                    </a:lnTo>
                    <a:lnTo>
                      <a:pt x="4326" y="276"/>
                    </a:lnTo>
                    <a:lnTo>
                      <a:pt x="4326" y="276"/>
                    </a:lnTo>
                    <a:lnTo>
                      <a:pt x="4326" y="276"/>
                    </a:lnTo>
                    <a:lnTo>
                      <a:pt x="4326" y="276"/>
                    </a:lnTo>
                    <a:lnTo>
                      <a:pt x="4326" y="276"/>
                    </a:lnTo>
                    <a:lnTo>
                      <a:pt x="4326" y="276"/>
                    </a:lnTo>
                    <a:lnTo>
                      <a:pt x="4344" y="276"/>
                    </a:lnTo>
                    <a:lnTo>
                      <a:pt x="4344" y="276"/>
                    </a:lnTo>
                    <a:lnTo>
                      <a:pt x="4344" y="276"/>
                    </a:lnTo>
                    <a:lnTo>
                      <a:pt x="4344" y="276"/>
                    </a:lnTo>
                    <a:lnTo>
                      <a:pt x="4344" y="276"/>
                    </a:lnTo>
                    <a:lnTo>
                      <a:pt x="4344" y="276"/>
                    </a:lnTo>
                    <a:lnTo>
                      <a:pt x="4344" y="276"/>
                    </a:lnTo>
                    <a:lnTo>
                      <a:pt x="4344" y="276"/>
                    </a:lnTo>
                    <a:lnTo>
                      <a:pt x="4344" y="276"/>
                    </a:lnTo>
                    <a:lnTo>
                      <a:pt x="4344" y="276"/>
                    </a:lnTo>
                    <a:lnTo>
                      <a:pt x="4344" y="276"/>
                    </a:lnTo>
                    <a:lnTo>
                      <a:pt x="4344" y="276"/>
                    </a:lnTo>
                    <a:lnTo>
                      <a:pt x="4344" y="276"/>
                    </a:lnTo>
                    <a:lnTo>
                      <a:pt x="4344" y="276"/>
                    </a:lnTo>
                    <a:lnTo>
                      <a:pt x="4344" y="276"/>
                    </a:lnTo>
                    <a:lnTo>
                      <a:pt x="4344" y="276"/>
                    </a:lnTo>
                    <a:lnTo>
                      <a:pt x="4344" y="276"/>
                    </a:lnTo>
                    <a:lnTo>
                      <a:pt x="4344" y="276"/>
                    </a:lnTo>
                    <a:lnTo>
                      <a:pt x="4344" y="276"/>
                    </a:lnTo>
                    <a:lnTo>
                      <a:pt x="4344" y="276"/>
                    </a:lnTo>
                    <a:lnTo>
                      <a:pt x="4344" y="276"/>
                    </a:lnTo>
                    <a:lnTo>
                      <a:pt x="4344" y="276"/>
                    </a:lnTo>
                    <a:lnTo>
                      <a:pt x="4344" y="276"/>
                    </a:lnTo>
                    <a:lnTo>
                      <a:pt x="4344" y="276"/>
                    </a:lnTo>
                    <a:lnTo>
                      <a:pt x="4344" y="276"/>
                    </a:lnTo>
                    <a:lnTo>
                      <a:pt x="4350" y="276"/>
                    </a:lnTo>
                    <a:lnTo>
                      <a:pt x="4350" y="276"/>
                    </a:lnTo>
                    <a:lnTo>
                      <a:pt x="4350" y="276"/>
                    </a:lnTo>
                    <a:lnTo>
                      <a:pt x="4350" y="276"/>
                    </a:lnTo>
                    <a:lnTo>
                      <a:pt x="4350" y="276"/>
                    </a:lnTo>
                    <a:lnTo>
                      <a:pt x="4350" y="276"/>
                    </a:lnTo>
                    <a:lnTo>
                      <a:pt x="4350" y="276"/>
                    </a:lnTo>
                    <a:lnTo>
                      <a:pt x="4350" y="276"/>
                    </a:lnTo>
                    <a:lnTo>
                      <a:pt x="4350" y="276"/>
                    </a:lnTo>
                    <a:lnTo>
                      <a:pt x="4350" y="276"/>
                    </a:lnTo>
                    <a:lnTo>
                      <a:pt x="4350" y="276"/>
                    </a:lnTo>
                    <a:lnTo>
                      <a:pt x="4350" y="276"/>
                    </a:lnTo>
                    <a:lnTo>
                      <a:pt x="4350" y="276"/>
                    </a:lnTo>
                    <a:lnTo>
                      <a:pt x="4350" y="276"/>
                    </a:lnTo>
                    <a:lnTo>
                      <a:pt x="4350" y="276"/>
                    </a:lnTo>
                    <a:lnTo>
                      <a:pt x="4350" y="276"/>
                    </a:lnTo>
                    <a:lnTo>
                      <a:pt x="4350" y="276"/>
                    </a:lnTo>
                    <a:lnTo>
                      <a:pt x="4350" y="276"/>
                    </a:lnTo>
                    <a:lnTo>
                      <a:pt x="4350" y="276"/>
                    </a:lnTo>
                    <a:lnTo>
                      <a:pt x="4350" y="276"/>
                    </a:lnTo>
                    <a:lnTo>
                      <a:pt x="4350" y="276"/>
                    </a:lnTo>
                    <a:lnTo>
                      <a:pt x="4350" y="276"/>
                    </a:lnTo>
                    <a:lnTo>
                      <a:pt x="4350" y="276"/>
                    </a:lnTo>
                    <a:lnTo>
                      <a:pt x="4350" y="276"/>
                    </a:lnTo>
                    <a:lnTo>
                      <a:pt x="4350" y="276"/>
                    </a:lnTo>
                    <a:lnTo>
                      <a:pt x="4350" y="276"/>
                    </a:lnTo>
                    <a:lnTo>
                      <a:pt x="4350" y="276"/>
                    </a:lnTo>
                    <a:lnTo>
                      <a:pt x="4350" y="276"/>
                    </a:lnTo>
                    <a:lnTo>
                      <a:pt x="4350" y="276"/>
                    </a:lnTo>
                    <a:lnTo>
                      <a:pt x="4350" y="276"/>
                    </a:lnTo>
                    <a:lnTo>
                      <a:pt x="4350" y="276"/>
                    </a:lnTo>
                    <a:lnTo>
                      <a:pt x="4350" y="276"/>
                    </a:lnTo>
                    <a:lnTo>
                      <a:pt x="4350" y="276"/>
                    </a:lnTo>
                    <a:lnTo>
                      <a:pt x="4350" y="276"/>
                    </a:lnTo>
                    <a:lnTo>
                      <a:pt x="4350" y="276"/>
                    </a:lnTo>
                    <a:lnTo>
                      <a:pt x="4356" y="276"/>
                    </a:lnTo>
                    <a:lnTo>
                      <a:pt x="4356" y="276"/>
                    </a:lnTo>
                    <a:lnTo>
                      <a:pt x="4356" y="276"/>
                    </a:lnTo>
                    <a:lnTo>
                      <a:pt x="4356" y="276"/>
                    </a:lnTo>
                    <a:lnTo>
                      <a:pt x="4356" y="276"/>
                    </a:lnTo>
                    <a:lnTo>
                      <a:pt x="4356" y="276"/>
                    </a:lnTo>
                    <a:lnTo>
                      <a:pt x="4356" y="276"/>
                    </a:lnTo>
                    <a:lnTo>
                      <a:pt x="4356" y="276"/>
                    </a:lnTo>
                    <a:lnTo>
                      <a:pt x="4356" y="276"/>
                    </a:lnTo>
                    <a:lnTo>
                      <a:pt x="4356" y="276"/>
                    </a:lnTo>
                    <a:lnTo>
                      <a:pt x="4356" y="276"/>
                    </a:lnTo>
                    <a:lnTo>
                      <a:pt x="4356" y="276"/>
                    </a:lnTo>
                    <a:lnTo>
                      <a:pt x="4356" y="276"/>
                    </a:lnTo>
                    <a:lnTo>
                      <a:pt x="4356" y="276"/>
                    </a:lnTo>
                    <a:lnTo>
                      <a:pt x="4356" y="276"/>
                    </a:lnTo>
                    <a:lnTo>
                      <a:pt x="4356" y="276"/>
                    </a:lnTo>
                    <a:lnTo>
                      <a:pt x="4356" y="276"/>
                    </a:lnTo>
                    <a:lnTo>
                      <a:pt x="4356" y="276"/>
                    </a:lnTo>
                    <a:lnTo>
                      <a:pt x="4356" y="276"/>
                    </a:lnTo>
                    <a:lnTo>
                      <a:pt x="4356" y="276"/>
                    </a:lnTo>
                    <a:lnTo>
                      <a:pt x="4356" y="276"/>
                    </a:lnTo>
                    <a:lnTo>
                      <a:pt x="4356" y="276"/>
                    </a:lnTo>
                    <a:lnTo>
                      <a:pt x="4356" y="276"/>
                    </a:lnTo>
                    <a:lnTo>
                      <a:pt x="4356" y="276"/>
                    </a:lnTo>
                    <a:lnTo>
                      <a:pt x="4356" y="276"/>
                    </a:lnTo>
                    <a:lnTo>
                      <a:pt x="4356" y="276"/>
                    </a:lnTo>
                    <a:lnTo>
                      <a:pt x="4356" y="276"/>
                    </a:lnTo>
                    <a:lnTo>
                      <a:pt x="4356" y="276"/>
                    </a:lnTo>
                    <a:lnTo>
                      <a:pt x="4356" y="276"/>
                    </a:lnTo>
                    <a:lnTo>
                      <a:pt x="4356" y="276"/>
                    </a:lnTo>
                    <a:lnTo>
                      <a:pt x="4356" y="276"/>
                    </a:lnTo>
                    <a:lnTo>
                      <a:pt x="4356" y="276"/>
                    </a:lnTo>
                    <a:lnTo>
                      <a:pt x="4356" y="276"/>
                    </a:lnTo>
                    <a:lnTo>
                      <a:pt x="4362" y="276"/>
                    </a:lnTo>
                    <a:lnTo>
                      <a:pt x="4362" y="276"/>
                    </a:lnTo>
                    <a:lnTo>
                      <a:pt x="4362" y="276"/>
                    </a:lnTo>
                    <a:lnTo>
                      <a:pt x="4362" y="276"/>
                    </a:lnTo>
                    <a:lnTo>
                      <a:pt x="4362" y="276"/>
                    </a:lnTo>
                    <a:lnTo>
                      <a:pt x="4362" y="276"/>
                    </a:lnTo>
                    <a:lnTo>
                      <a:pt x="4362" y="276"/>
                    </a:lnTo>
                    <a:lnTo>
                      <a:pt x="4362" y="276"/>
                    </a:lnTo>
                    <a:lnTo>
                      <a:pt x="4362" y="276"/>
                    </a:lnTo>
                    <a:lnTo>
                      <a:pt x="4362" y="276"/>
                    </a:lnTo>
                    <a:lnTo>
                      <a:pt x="4362" y="276"/>
                    </a:lnTo>
                    <a:lnTo>
                      <a:pt x="4362" y="276"/>
                    </a:lnTo>
                    <a:lnTo>
                      <a:pt x="4362" y="276"/>
                    </a:lnTo>
                    <a:lnTo>
                      <a:pt x="4362" y="276"/>
                    </a:lnTo>
                    <a:lnTo>
                      <a:pt x="4362" y="276"/>
                    </a:lnTo>
                    <a:lnTo>
                      <a:pt x="4362" y="276"/>
                    </a:lnTo>
                    <a:lnTo>
                      <a:pt x="4362" y="276"/>
                    </a:lnTo>
                    <a:lnTo>
                      <a:pt x="4362" y="276"/>
                    </a:lnTo>
                    <a:lnTo>
                      <a:pt x="4362" y="276"/>
                    </a:lnTo>
                    <a:lnTo>
                      <a:pt x="4362" y="276"/>
                    </a:lnTo>
                    <a:lnTo>
                      <a:pt x="4362" y="276"/>
                    </a:lnTo>
                    <a:lnTo>
                      <a:pt x="4362" y="276"/>
                    </a:lnTo>
                    <a:lnTo>
                      <a:pt x="4362" y="276"/>
                    </a:lnTo>
                    <a:lnTo>
                      <a:pt x="4362" y="276"/>
                    </a:lnTo>
                    <a:lnTo>
                      <a:pt x="4362" y="276"/>
                    </a:lnTo>
                    <a:lnTo>
                      <a:pt x="4362" y="276"/>
                    </a:lnTo>
                    <a:lnTo>
                      <a:pt x="4362" y="276"/>
                    </a:lnTo>
                    <a:lnTo>
                      <a:pt x="4362" y="276"/>
                    </a:lnTo>
                    <a:lnTo>
                      <a:pt x="4362" y="276"/>
                    </a:lnTo>
                    <a:lnTo>
                      <a:pt x="4362" y="276"/>
                    </a:lnTo>
                    <a:lnTo>
                      <a:pt x="4362" y="276"/>
                    </a:lnTo>
                    <a:lnTo>
                      <a:pt x="4362" y="276"/>
                    </a:lnTo>
                    <a:lnTo>
                      <a:pt x="4368" y="276"/>
                    </a:lnTo>
                    <a:lnTo>
                      <a:pt x="4368" y="276"/>
                    </a:lnTo>
                    <a:lnTo>
                      <a:pt x="4368" y="276"/>
                    </a:lnTo>
                    <a:lnTo>
                      <a:pt x="4368" y="276"/>
                    </a:lnTo>
                    <a:lnTo>
                      <a:pt x="4368" y="276"/>
                    </a:lnTo>
                    <a:lnTo>
                      <a:pt x="4368" y="276"/>
                    </a:lnTo>
                    <a:lnTo>
                      <a:pt x="4368" y="276"/>
                    </a:lnTo>
                    <a:lnTo>
                      <a:pt x="4368" y="276"/>
                    </a:lnTo>
                    <a:lnTo>
                      <a:pt x="4368" y="276"/>
                    </a:lnTo>
                    <a:lnTo>
                      <a:pt x="4368" y="276"/>
                    </a:lnTo>
                    <a:lnTo>
                      <a:pt x="4368" y="276"/>
                    </a:lnTo>
                    <a:lnTo>
                      <a:pt x="4368" y="276"/>
                    </a:lnTo>
                    <a:lnTo>
                      <a:pt x="4368" y="276"/>
                    </a:lnTo>
                    <a:lnTo>
                      <a:pt x="4368" y="276"/>
                    </a:lnTo>
                    <a:lnTo>
                      <a:pt x="4368" y="276"/>
                    </a:lnTo>
                    <a:lnTo>
                      <a:pt x="4368" y="276"/>
                    </a:lnTo>
                    <a:lnTo>
                      <a:pt x="4368" y="276"/>
                    </a:lnTo>
                    <a:lnTo>
                      <a:pt x="4368" y="276"/>
                    </a:lnTo>
                    <a:lnTo>
                      <a:pt x="4368" y="276"/>
                    </a:lnTo>
                    <a:lnTo>
                      <a:pt x="4368" y="276"/>
                    </a:lnTo>
                    <a:lnTo>
                      <a:pt x="4368" y="276"/>
                    </a:lnTo>
                    <a:lnTo>
                      <a:pt x="4368" y="276"/>
                    </a:lnTo>
                    <a:lnTo>
                      <a:pt x="4368" y="276"/>
                    </a:lnTo>
                    <a:lnTo>
                      <a:pt x="4368" y="276"/>
                    </a:lnTo>
                    <a:lnTo>
                      <a:pt x="4368" y="276"/>
                    </a:lnTo>
                    <a:lnTo>
                      <a:pt x="4368" y="276"/>
                    </a:lnTo>
                    <a:lnTo>
                      <a:pt x="4368" y="276"/>
                    </a:lnTo>
                    <a:lnTo>
                      <a:pt x="4368" y="276"/>
                    </a:lnTo>
                    <a:lnTo>
                      <a:pt x="4368" y="276"/>
                    </a:lnTo>
                    <a:lnTo>
                      <a:pt x="4368" y="276"/>
                    </a:lnTo>
                    <a:lnTo>
                      <a:pt x="4368" y="276"/>
                    </a:lnTo>
                    <a:lnTo>
                      <a:pt x="4368" y="276"/>
                    </a:lnTo>
                    <a:lnTo>
                      <a:pt x="4368" y="276"/>
                    </a:lnTo>
                    <a:lnTo>
                      <a:pt x="4374" y="276"/>
                    </a:lnTo>
                    <a:lnTo>
                      <a:pt x="4374" y="276"/>
                    </a:lnTo>
                    <a:lnTo>
                      <a:pt x="4374" y="276"/>
                    </a:lnTo>
                    <a:lnTo>
                      <a:pt x="4374" y="276"/>
                    </a:lnTo>
                    <a:lnTo>
                      <a:pt x="4374" y="276"/>
                    </a:lnTo>
                    <a:lnTo>
                      <a:pt x="4374" y="276"/>
                    </a:lnTo>
                    <a:lnTo>
                      <a:pt x="4374" y="276"/>
                    </a:lnTo>
                    <a:lnTo>
                      <a:pt x="4374" y="276"/>
                    </a:lnTo>
                    <a:lnTo>
                      <a:pt x="4374" y="276"/>
                    </a:lnTo>
                    <a:lnTo>
                      <a:pt x="4374" y="276"/>
                    </a:lnTo>
                    <a:lnTo>
                      <a:pt x="4374" y="276"/>
                    </a:lnTo>
                    <a:lnTo>
                      <a:pt x="4374" y="276"/>
                    </a:lnTo>
                    <a:lnTo>
                      <a:pt x="4374" y="276"/>
                    </a:lnTo>
                    <a:lnTo>
                      <a:pt x="4374" y="276"/>
                    </a:lnTo>
                    <a:lnTo>
                      <a:pt x="4374" y="276"/>
                    </a:lnTo>
                    <a:lnTo>
                      <a:pt x="4374" y="276"/>
                    </a:lnTo>
                    <a:lnTo>
                      <a:pt x="4374" y="276"/>
                    </a:lnTo>
                    <a:lnTo>
                      <a:pt x="4374" y="276"/>
                    </a:lnTo>
                    <a:lnTo>
                      <a:pt x="4374" y="276"/>
                    </a:lnTo>
                    <a:lnTo>
                      <a:pt x="4374" y="276"/>
                    </a:lnTo>
                    <a:lnTo>
                      <a:pt x="4374" y="276"/>
                    </a:lnTo>
                    <a:lnTo>
                      <a:pt x="4374" y="276"/>
                    </a:lnTo>
                    <a:lnTo>
                      <a:pt x="4374" y="276"/>
                    </a:lnTo>
                    <a:lnTo>
                      <a:pt x="4374" y="276"/>
                    </a:lnTo>
                    <a:lnTo>
                      <a:pt x="4374" y="276"/>
                    </a:lnTo>
                    <a:lnTo>
                      <a:pt x="4374" y="276"/>
                    </a:lnTo>
                    <a:lnTo>
                      <a:pt x="4374" y="276"/>
                    </a:lnTo>
                    <a:lnTo>
                      <a:pt x="4374" y="276"/>
                    </a:lnTo>
                    <a:lnTo>
                      <a:pt x="4374" y="276"/>
                    </a:lnTo>
                    <a:lnTo>
                      <a:pt x="4374" y="276"/>
                    </a:lnTo>
                    <a:lnTo>
                      <a:pt x="4374" y="276"/>
                    </a:lnTo>
                    <a:lnTo>
                      <a:pt x="4374" y="276"/>
                    </a:lnTo>
                    <a:lnTo>
                      <a:pt x="4374" y="276"/>
                    </a:lnTo>
                    <a:lnTo>
                      <a:pt x="4374" y="276"/>
                    </a:lnTo>
                    <a:lnTo>
                      <a:pt x="4380" y="276"/>
                    </a:lnTo>
                    <a:lnTo>
                      <a:pt x="4380" y="276"/>
                    </a:lnTo>
                    <a:lnTo>
                      <a:pt x="4380" y="276"/>
                    </a:lnTo>
                    <a:lnTo>
                      <a:pt x="4380" y="276"/>
                    </a:lnTo>
                    <a:lnTo>
                      <a:pt x="4380" y="276"/>
                    </a:lnTo>
                    <a:lnTo>
                      <a:pt x="4380" y="276"/>
                    </a:lnTo>
                    <a:lnTo>
                      <a:pt x="4380" y="276"/>
                    </a:lnTo>
                    <a:lnTo>
                      <a:pt x="4380" y="276"/>
                    </a:lnTo>
                    <a:lnTo>
                      <a:pt x="4380" y="276"/>
                    </a:lnTo>
                    <a:lnTo>
                      <a:pt x="4380" y="276"/>
                    </a:lnTo>
                    <a:lnTo>
                      <a:pt x="4380" y="276"/>
                    </a:lnTo>
                    <a:lnTo>
                      <a:pt x="4398" y="276"/>
                    </a:lnTo>
                    <a:lnTo>
                      <a:pt x="4398" y="276"/>
                    </a:lnTo>
                    <a:lnTo>
                      <a:pt x="4398" y="276"/>
                    </a:lnTo>
                    <a:lnTo>
                      <a:pt x="4398" y="276"/>
                    </a:lnTo>
                    <a:lnTo>
                      <a:pt x="4398" y="276"/>
                    </a:lnTo>
                    <a:lnTo>
                      <a:pt x="4398" y="276"/>
                    </a:lnTo>
                    <a:lnTo>
                      <a:pt x="4398" y="276"/>
                    </a:lnTo>
                    <a:lnTo>
                      <a:pt x="4398" y="276"/>
                    </a:lnTo>
                    <a:lnTo>
                      <a:pt x="4398" y="276"/>
                    </a:lnTo>
                    <a:lnTo>
                      <a:pt x="4398" y="276"/>
                    </a:lnTo>
                    <a:lnTo>
                      <a:pt x="4398" y="276"/>
                    </a:lnTo>
                    <a:lnTo>
                      <a:pt x="4398" y="276"/>
                    </a:lnTo>
                    <a:lnTo>
                      <a:pt x="4398" y="276"/>
                    </a:lnTo>
                    <a:lnTo>
                      <a:pt x="4398" y="276"/>
                    </a:lnTo>
                    <a:lnTo>
                      <a:pt x="4398" y="276"/>
                    </a:lnTo>
                    <a:lnTo>
                      <a:pt x="4398" y="276"/>
                    </a:lnTo>
                    <a:lnTo>
                      <a:pt x="4398" y="276"/>
                    </a:lnTo>
                    <a:lnTo>
                      <a:pt x="4398" y="276"/>
                    </a:lnTo>
                    <a:lnTo>
                      <a:pt x="4398" y="276"/>
                    </a:lnTo>
                    <a:lnTo>
                      <a:pt x="4398" y="276"/>
                    </a:lnTo>
                    <a:lnTo>
                      <a:pt x="4398" y="276"/>
                    </a:lnTo>
                    <a:lnTo>
                      <a:pt x="4398" y="276"/>
                    </a:lnTo>
                    <a:lnTo>
                      <a:pt x="4398" y="276"/>
                    </a:lnTo>
                    <a:lnTo>
                      <a:pt x="4398" y="276"/>
                    </a:lnTo>
                    <a:lnTo>
                      <a:pt x="4398" y="276"/>
                    </a:lnTo>
                    <a:lnTo>
                      <a:pt x="4398" y="276"/>
                    </a:lnTo>
                    <a:lnTo>
                      <a:pt x="4416" y="282"/>
                    </a:lnTo>
                    <a:lnTo>
                      <a:pt x="4416" y="282"/>
                    </a:lnTo>
                    <a:lnTo>
                      <a:pt x="4416" y="282"/>
                    </a:lnTo>
                    <a:lnTo>
                      <a:pt x="4416" y="282"/>
                    </a:lnTo>
                    <a:lnTo>
                      <a:pt x="4416" y="282"/>
                    </a:lnTo>
                    <a:lnTo>
                      <a:pt x="4416" y="282"/>
                    </a:lnTo>
                    <a:lnTo>
                      <a:pt x="4416" y="282"/>
                    </a:lnTo>
                    <a:lnTo>
                      <a:pt x="4416" y="282"/>
                    </a:lnTo>
                    <a:lnTo>
                      <a:pt x="4416" y="282"/>
                    </a:lnTo>
                    <a:lnTo>
                      <a:pt x="4416" y="282"/>
                    </a:lnTo>
                    <a:lnTo>
                      <a:pt x="4416" y="282"/>
                    </a:lnTo>
                    <a:lnTo>
                      <a:pt x="4416" y="282"/>
                    </a:lnTo>
                    <a:lnTo>
                      <a:pt x="4422" y="282"/>
                    </a:lnTo>
                    <a:lnTo>
                      <a:pt x="4422" y="282"/>
                    </a:lnTo>
                    <a:lnTo>
                      <a:pt x="4422" y="282"/>
                    </a:lnTo>
                    <a:lnTo>
                      <a:pt x="4422" y="282"/>
                    </a:lnTo>
                    <a:lnTo>
                      <a:pt x="4422" y="282"/>
                    </a:lnTo>
                    <a:lnTo>
                      <a:pt x="4422" y="282"/>
                    </a:lnTo>
                    <a:lnTo>
                      <a:pt x="4422" y="282"/>
                    </a:lnTo>
                    <a:lnTo>
                      <a:pt x="4422" y="282"/>
                    </a:lnTo>
                    <a:lnTo>
                      <a:pt x="4422" y="282"/>
                    </a:lnTo>
                    <a:lnTo>
                      <a:pt x="4422" y="282"/>
                    </a:lnTo>
                    <a:lnTo>
                      <a:pt x="4422" y="282"/>
                    </a:lnTo>
                    <a:lnTo>
                      <a:pt x="4422" y="282"/>
                    </a:lnTo>
                    <a:lnTo>
                      <a:pt x="4422" y="282"/>
                    </a:lnTo>
                    <a:lnTo>
                      <a:pt x="4422" y="282"/>
                    </a:lnTo>
                    <a:lnTo>
                      <a:pt x="4422" y="282"/>
                    </a:lnTo>
                    <a:lnTo>
                      <a:pt x="4422" y="282"/>
                    </a:lnTo>
                    <a:lnTo>
                      <a:pt x="4422" y="282"/>
                    </a:lnTo>
                    <a:lnTo>
                      <a:pt x="4422" y="282"/>
                    </a:lnTo>
                    <a:lnTo>
                      <a:pt x="4422" y="282"/>
                    </a:lnTo>
                    <a:lnTo>
                      <a:pt x="4422" y="282"/>
                    </a:lnTo>
                    <a:lnTo>
                      <a:pt x="4422" y="282"/>
                    </a:lnTo>
                    <a:lnTo>
                      <a:pt x="4422" y="282"/>
                    </a:lnTo>
                    <a:lnTo>
                      <a:pt x="4422" y="282"/>
                    </a:lnTo>
                    <a:lnTo>
                      <a:pt x="4422" y="282"/>
                    </a:lnTo>
                    <a:lnTo>
                      <a:pt x="4422" y="282"/>
                    </a:lnTo>
                    <a:lnTo>
                      <a:pt x="4422" y="282"/>
                    </a:lnTo>
                    <a:lnTo>
                      <a:pt x="4422" y="282"/>
                    </a:lnTo>
                    <a:lnTo>
                      <a:pt x="4422" y="282"/>
                    </a:lnTo>
                    <a:lnTo>
                      <a:pt x="4422" y="282"/>
                    </a:lnTo>
                    <a:lnTo>
                      <a:pt x="4422" y="282"/>
                    </a:lnTo>
                    <a:lnTo>
                      <a:pt x="4422" y="282"/>
                    </a:lnTo>
                    <a:lnTo>
                      <a:pt x="4422" y="282"/>
                    </a:lnTo>
                    <a:lnTo>
                      <a:pt x="4422" y="282"/>
                    </a:lnTo>
                    <a:lnTo>
                      <a:pt x="4422" y="282"/>
                    </a:lnTo>
                    <a:lnTo>
                      <a:pt x="4428" y="282"/>
                    </a:lnTo>
                    <a:lnTo>
                      <a:pt x="4428" y="282"/>
                    </a:lnTo>
                    <a:lnTo>
                      <a:pt x="4428" y="282"/>
                    </a:lnTo>
                    <a:lnTo>
                      <a:pt x="4428" y="282"/>
                    </a:lnTo>
                    <a:lnTo>
                      <a:pt x="4428" y="282"/>
                    </a:lnTo>
                    <a:lnTo>
                      <a:pt x="4428" y="282"/>
                    </a:lnTo>
                    <a:lnTo>
                      <a:pt x="4428" y="282"/>
                    </a:lnTo>
                    <a:lnTo>
                      <a:pt x="4428" y="282"/>
                    </a:lnTo>
                    <a:lnTo>
                      <a:pt x="4428" y="282"/>
                    </a:lnTo>
                    <a:lnTo>
                      <a:pt x="4428" y="282"/>
                    </a:lnTo>
                    <a:lnTo>
                      <a:pt x="4428" y="282"/>
                    </a:lnTo>
                    <a:lnTo>
                      <a:pt x="4428" y="282"/>
                    </a:lnTo>
                    <a:lnTo>
                      <a:pt x="4428" y="282"/>
                    </a:lnTo>
                    <a:lnTo>
                      <a:pt x="4428" y="282"/>
                    </a:lnTo>
                    <a:lnTo>
                      <a:pt x="4428" y="282"/>
                    </a:lnTo>
                    <a:lnTo>
                      <a:pt x="4428" y="282"/>
                    </a:lnTo>
                    <a:lnTo>
                      <a:pt x="4428" y="282"/>
                    </a:lnTo>
                    <a:lnTo>
                      <a:pt x="4428" y="282"/>
                    </a:lnTo>
                    <a:lnTo>
                      <a:pt x="4428" y="282"/>
                    </a:lnTo>
                    <a:lnTo>
                      <a:pt x="4428" y="282"/>
                    </a:lnTo>
                    <a:lnTo>
                      <a:pt x="4428" y="282"/>
                    </a:lnTo>
                    <a:lnTo>
                      <a:pt x="4428" y="282"/>
                    </a:lnTo>
                    <a:lnTo>
                      <a:pt x="4428" y="282"/>
                    </a:lnTo>
                    <a:lnTo>
                      <a:pt x="4428" y="282"/>
                    </a:lnTo>
                    <a:lnTo>
                      <a:pt x="4428" y="282"/>
                    </a:lnTo>
                    <a:lnTo>
                      <a:pt x="4428" y="282"/>
                    </a:lnTo>
                    <a:lnTo>
                      <a:pt x="4428" y="282"/>
                    </a:lnTo>
                    <a:lnTo>
                      <a:pt x="4428" y="282"/>
                    </a:lnTo>
                    <a:lnTo>
                      <a:pt x="4428" y="282"/>
                    </a:lnTo>
                    <a:lnTo>
                      <a:pt x="4428" y="282"/>
                    </a:lnTo>
                    <a:lnTo>
                      <a:pt x="4428" y="282"/>
                    </a:lnTo>
                    <a:lnTo>
                      <a:pt x="4428" y="282"/>
                    </a:lnTo>
                    <a:lnTo>
                      <a:pt x="4428" y="282"/>
                    </a:lnTo>
                    <a:lnTo>
                      <a:pt x="4428" y="282"/>
                    </a:lnTo>
                    <a:lnTo>
                      <a:pt x="4434" y="282"/>
                    </a:lnTo>
                    <a:lnTo>
                      <a:pt x="4434" y="282"/>
                    </a:lnTo>
                    <a:lnTo>
                      <a:pt x="4434" y="282"/>
                    </a:lnTo>
                    <a:lnTo>
                      <a:pt x="4434" y="282"/>
                    </a:lnTo>
                    <a:lnTo>
                      <a:pt x="4434" y="282"/>
                    </a:lnTo>
                    <a:lnTo>
                      <a:pt x="4434" y="282"/>
                    </a:lnTo>
                    <a:lnTo>
                      <a:pt x="4434" y="282"/>
                    </a:lnTo>
                    <a:lnTo>
                      <a:pt x="4434" y="282"/>
                    </a:lnTo>
                    <a:lnTo>
                      <a:pt x="4434" y="282"/>
                    </a:lnTo>
                    <a:lnTo>
                      <a:pt x="4434" y="282"/>
                    </a:lnTo>
                    <a:lnTo>
                      <a:pt x="4434" y="282"/>
                    </a:lnTo>
                    <a:lnTo>
                      <a:pt x="4434" y="282"/>
                    </a:lnTo>
                    <a:lnTo>
                      <a:pt x="4434" y="282"/>
                    </a:lnTo>
                    <a:lnTo>
                      <a:pt x="4434" y="282"/>
                    </a:lnTo>
                    <a:lnTo>
                      <a:pt x="4434" y="282"/>
                    </a:lnTo>
                    <a:lnTo>
                      <a:pt x="4434" y="282"/>
                    </a:lnTo>
                    <a:lnTo>
                      <a:pt x="4434" y="282"/>
                    </a:lnTo>
                    <a:lnTo>
                      <a:pt x="4434" y="282"/>
                    </a:lnTo>
                    <a:lnTo>
                      <a:pt x="4434" y="282"/>
                    </a:lnTo>
                    <a:lnTo>
                      <a:pt x="4434" y="282"/>
                    </a:lnTo>
                    <a:lnTo>
                      <a:pt x="4434" y="282"/>
                    </a:lnTo>
                    <a:lnTo>
                      <a:pt x="4434" y="282"/>
                    </a:lnTo>
                    <a:lnTo>
                      <a:pt x="4434" y="282"/>
                    </a:lnTo>
                    <a:lnTo>
                      <a:pt x="4434" y="282"/>
                    </a:lnTo>
                    <a:lnTo>
                      <a:pt x="4434" y="282"/>
                    </a:lnTo>
                    <a:lnTo>
                      <a:pt x="4434" y="282"/>
                    </a:lnTo>
                    <a:lnTo>
                      <a:pt x="4434" y="282"/>
                    </a:lnTo>
                    <a:lnTo>
                      <a:pt x="4434" y="282"/>
                    </a:lnTo>
                    <a:lnTo>
                      <a:pt x="4434" y="282"/>
                    </a:lnTo>
                    <a:lnTo>
                      <a:pt x="4434" y="282"/>
                    </a:lnTo>
                    <a:lnTo>
                      <a:pt x="4434" y="282"/>
                    </a:lnTo>
                    <a:lnTo>
                      <a:pt x="4434" y="282"/>
                    </a:lnTo>
                    <a:lnTo>
                      <a:pt x="4434" y="282"/>
                    </a:lnTo>
                    <a:lnTo>
                      <a:pt x="4440" y="282"/>
                    </a:lnTo>
                    <a:lnTo>
                      <a:pt x="4440" y="282"/>
                    </a:lnTo>
                    <a:lnTo>
                      <a:pt x="4440" y="282"/>
                    </a:lnTo>
                    <a:lnTo>
                      <a:pt x="4440" y="282"/>
                    </a:lnTo>
                    <a:lnTo>
                      <a:pt x="4440" y="282"/>
                    </a:lnTo>
                    <a:lnTo>
                      <a:pt x="4440" y="282"/>
                    </a:lnTo>
                    <a:lnTo>
                      <a:pt x="4440" y="282"/>
                    </a:lnTo>
                    <a:lnTo>
                      <a:pt x="4440" y="282"/>
                    </a:lnTo>
                    <a:lnTo>
                      <a:pt x="4440" y="282"/>
                    </a:lnTo>
                    <a:lnTo>
                      <a:pt x="4440" y="282"/>
                    </a:lnTo>
                    <a:lnTo>
                      <a:pt x="4440" y="282"/>
                    </a:lnTo>
                    <a:lnTo>
                      <a:pt x="4440" y="282"/>
                    </a:lnTo>
                    <a:lnTo>
                      <a:pt x="4440" y="282"/>
                    </a:lnTo>
                    <a:lnTo>
                      <a:pt x="4440" y="282"/>
                    </a:lnTo>
                    <a:lnTo>
                      <a:pt x="4440" y="282"/>
                    </a:lnTo>
                    <a:lnTo>
                      <a:pt x="4440" y="282"/>
                    </a:lnTo>
                    <a:lnTo>
                      <a:pt x="4440" y="282"/>
                    </a:lnTo>
                    <a:lnTo>
                      <a:pt x="4440" y="282"/>
                    </a:lnTo>
                    <a:lnTo>
                      <a:pt x="4440" y="282"/>
                    </a:lnTo>
                    <a:lnTo>
                      <a:pt x="4440" y="282"/>
                    </a:lnTo>
                    <a:lnTo>
                      <a:pt x="4440" y="282"/>
                    </a:lnTo>
                    <a:lnTo>
                      <a:pt x="4440" y="282"/>
                    </a:lnTo>
                    <a:lnTo>
                      <a:pt x="4440" y="282"/>
                    </a:lnTo>
                    <a:lnTo>
                      <a:pt x="4440" y="282"/>
                    </a:lnTo>
                    <a:lnTo>
                      <a:pt x="4440" y="282"/>
                    </a:lnTo>
                    <a:lnTo>
                      <a:pt x="4440" y="282"/>
                    </a:lnTo>
                    <a:lnTo>
                      <a:pt x="4440" y="282"/>
                    </a:lnTo>
                    <a:lnTo>
                      <a:pt x="4440" y="282"/>
                    </a:lnTo>
                    <a:lnTo>
                      <a:pt x="4440" y="282"/>
                    </a:lnTo>
                    <a:lnTo>
                      <a:pt x="4440" y="282"/>
                    </a:lnTo>
                    <a:lnTo>
                      <a:pt x="4440" y="282"/>
                    </a:lnTo>
                    <a:lnTo>
                      <a:pt x="4440" y="282"/>
                    </a:lnTo>
                    <a:lnTo>
                      <a:pt x="4446" y="282"/>
                    </a:lnTo>
                    <a:lnTo>
                      <a:pt x="4446" y="282"/>
                    </a:lnTo>
                    <a:lnTo>
                      <a:pt x="4446" y="282"/>
                    </a:lnTo>
                    <a:lnTo>
                      <a:pt x="4446" y="282"/>
                    </a:lnTo>
                    <a:lnTo>
                      <a:pt x="4446" y="282"/>
                    </a:lnTo>
                    <a:lnTo>
                      <a:pt x="4446" y="282"/>
                    </a:lnTo>
                    <a:lnTo>
                      <a:pt x="4446" y="282"/>
                    </a:lnTo>
                    <a:lnTo>
                      <a:pt x="4446" y="282"/>
                    </a:lnTo>
                    <a:lnTo>
                      <a:pt x="4446" y="282"/>
                    </a:lnTo>
                    <a:lnTo>
                      <a:pt x="4446" y="282"/>
                    </a:lnTo>
                    <a:lnTo>
                      <a:pt x="4446" y="282"/>
                    </a:lnTo>
                    <a:lnTo>
                      <a:pt x="4446" y="282"/>
                    </a:lnTo>
                    <a:lnTo>
                      <a:pt x="4446" y="282"/>
                    </a:lnTo>
                    <a:lnTo>
                      <a:pt x="4446" y="282"/>
                    </a:lnTo>
                    <a:lnTo>
                      <a:pt x="4446" y="282"/>
                    </a:lnTo>
                    <a:lnTo>
                      <a:pt x="4446" y="282"/>
                    </a:lnTo>
                    <a:lnTo>
                      <a:pt x="4446" y="282"/>
                    </a:lnTo>
                    <a:lnTo>
                      <a:pt x="4446" y="282"/>
                    </a:lnTo>
                    <a:lnTo>
                      <a:pt x="4446" y="282"/>
                    </a:lnTo>
                    <a:lnTo>
                      <a:pt x="4446" y="282"/>
                    </a:lnTo>
                    <a:lnTo>
                      <a:pt x="4446" y="282"/>
                    </a:lnTo>
                    <a:lnTo>
                      <a:pt x="4446" y="282"/>
                    </a:lnTo>
                    <a:lnTo>
                      <a:pt x="4446" y="282"/>
                    </a:lnTo>
                    <a:lnTo>
                      <a:pt x="4446" y="282"/>
                    </a:lnTo>
                    <a:lnTo>
                      <a:pt x="4446" y="282"/>
                    </a:lnTo>
                    <a:lnTo>
                      <a:pt x="4446" y="282"/>
                    </a:lnTo>
                    <a:lnTo>
                      <a:pt x="4446" y="282"/>
                    </a:lnTo>
                    <a:lnTo>
                      <a:pt x="4446" y="282"/>
                    </a:lnTo>
                    <a:lnTo>
                      <a:pt x="4446" y="282"/>
                    </a:lnTo>
                    <a:lnTo>
                      <a:pt x="4446" y="282"/>
                    </a:lnTo>
                    <a:lnTo>
                      <a:pt x="4446" y="282"/>
                    </a:lnTo>
                    <a:lnTo>
                      <a:pt x="4446" y="282"/>
                    </a:lnTo>
                    <a:lnTo>
                      <a:pt x="4446" y="282"/>
                    </a:lnTo>
                    <a:lnTo>
                      <a:pt x="4446" y="282"/>
                    </a:lnTo>
                    <a:lnTo>
                      <a:pt x="4452" y="282"/>
                    </a:lnTo>
                    <a:lnTo>
                      <a:pt x="4452" y="282"/>
                    </a:lnTo>
                    <a:lnTo>
                      <a:pt x="4452" y="282"/>
                    </a:lnTo>
                    <a:lnTo>
                      <a:pt x="4452" y="282"/>
                    </a:lnTo>
                    <a:lnTo>
                      <a:pt x="4452" y="282"/>
                    </a:lnTo>
                    <a:lnTo>
                      <a:pt x="4452" y="282"/>
                    </a:lnTo>
                    <a:lnTo>
                      <a:pt x="4452" y="282"/>
                    </a:lnTo>
                    <a:lnTo>
                      <a:pt x="4452" y="282"/>
                    </a:lnTo>
                    <a:lnTo>
                      <a:pt x="4452" y="282"/>
                    </a:lnTo>
                    <a:lnTo>
                      <a:pt x="4452" y="282"/>
                    </a:lnTo>
                    <a:lnTo>
                      <a:pt x="4452" y="282"/>
                    </a:lnTo>
                    <a:lnTo>
                      <a:pt x="4452" y="282"/>
                    </a:lnTo>
                    <a:lnTo>
                      <a:pt x="4452" y="282"/>
                    </a:lnTo>
                    <a:lnTo>
                      <a:pt x="4452" y="282"/>
                    </a:lnTo>
                    <a:lnTo>
                      <a:pt x="4452" y="282"/>
                    </a:lnTo>
                    <a:lnTo>
                      <a:pt x="4452" y="282"/>
                    </a:lnTo>
                    <a:lnTo>
                      <a:pt x="4452" y="282"/>
                    </a:lnTo>
                    <a:lnTo>
                      <a:pt x="4452" y="282"/>
                    </a:lnTo>
                    <a:lnTo>
                      <a:pt x="4452" y="282"/>
                    </a:lnTo>
                    <a:lnTo>
                      <a:pt x="4452" y="282"/>
                    </a:lnTo>
                    <a:lnTo>
                      <a:pt x="4452" y="282"/>
                    </a:lnTo>
                    <a:lnTo>
                      <a:pt x="4452" y="282"/>
                    </a:lnTo>
                    <a:lnTo>
                      <a:pt x="4452" y="282"/>
                    </a:lnTo>
                    <a:lnTo>
                      <a:pt x="4452" y="282"/>
                    </a:lnTo>
                    <a:lnTo>
                      <a:pt x="4470" y="282"/>
                    </a:lnTo>
                    <a:lnTo>
                      <a:pt x="4470" y="282"/>
                    </a:lnTo>
                    <a:lnTo>
                      <a:pt x="4470" y="282"/>
                    </a:lnTo>
                    <a:lnTo>
                      <a:pt x="4470" y="282"/>
                    </a:lnTo>
                    <a:lnTo>
                      <a:pt x="4470" y="282"/>
                    </a:lnTo>
                    <a:lnTo>
                      <a:pt x="4470" y="282"/>
                    </a:lnTo>
                    <a:lnTo>
                      <a:pt x="4470" y="282"/>
                    </a:lnTo>
                    <a:lnTo>
                      <a:pt x="4470" y="282"/>
                    </a:lnTo>
                    <a:lnTo>
                      <a:pt x="4470" y="282"/>
                    </a:lnTo>
                    <a:lnTo>
                      <a:pt x="4470" y="282"/>
                    </a:lnTo>
                    <a:lnTo>
                      <a:pt x="4470" y="282"/>
                    </a:lnTo>
                    <a:lnTo>
                      <a:pt x="4470" y="282"/>
                    </a:lnTo>
                    <a:lnTo>
                      <a:pt x="4470" y="282"/>
                    </a:lnTo>
                    <a:lnTo>
                      <a:pt x="4470" y="282"/>
                    </a:lnTo>
                    <a:lnTo>
                      <a:pt x="4470" y="282"/>
                    </a:lnTo>
                    <a:lnTo>
                      <a:pt x="4470" y="282"/>
                    </a:lnTo>
                    <a:lnTo>
                      <a:pt x="4470" y="282"/>
                    </a:lnTo>
                    <a:lnTo>
                      <a:pt x="4476" y="282"/>
                    </a:lnTo>
                    <a:lnTo>
                      <a:pt x="4476" y="282"/>
                    </a:lnTo>
                    <a:lnTo>
                      <a:pt x="4476" y="282"/>
                    </a:lnTo>
                    <a:lnTo>
                      <a:pt x="4476" y="282"/>
                    </a:lnTo>
                    <a:lnTo>
                      <a:pt x="4476" y="282"/>
                    </a:lnTo>
                    <a:lnTo>
                      <a:pt x="4476" y="282"/>
                    </a:lnTo>
                    <a:lnTo>
                      <a:pt x="4476" y="282"/>
                    </a:lnTo>
                    <a:lnTo>
                      <a:pt x="4476" y="282"/>
                    </a:lnTo>
                    <a:lnTo>
                      <a:pt x="4476" y="282"/>
                    </a:lnTo>
                    <a:lnTo>
                      <a:pt x="4494" y="282"/>
                    </a:lnTo>
                    <a:lnTo>
                      <a:pt x="4494" y="282"/>
                    </a:lnTo>
                    <a:lnTo>
                      <a:pt x="4494" y="282"/>
                    </a:lnTo>
                    <a:lnTo>
                      <a:pt x="4494" y="282"/>
                    </a:lnTo>
                    <a:lnTo>
                      <a:pt x="4494" y="282"/>
                    </a:lnTo>
                    <a:lnTo>
                      <a:pt x="4494" y="282"/>
                    </a:lnTo>
                    <a:lnTo>
                      <a:pt x="4494" y="282"/>
                    </a:lnTo>
                    <a:lnTo>
                      <a:pt x="4494" y="282"/>
                    </a:lnTo>
                    <a:lnTo>
                      <a:pt x="4494" y="282"/>
                    </a:lnTo>
                    <a:lnTo>
                      <a:pt x="4494" y="282"/>
                    </a:lnTo>
                    <a:lnTo>
                      <a:pt x="4494" y="282"/>
                    </a:lnTo>
                    <a:lnTo>
                      <a:pt x="4494" y="282"/>
                    </a:lnTo>
                    <a:lnTo>
                      <a:pt x="4494" y="282"/>
                    </a:lnTo>
                    <a:lnTo>
                      <a:pt x="4494" y="282"/>
                    </a:lnTo>
                    <a:lnTo>
                      <a:pt x="4494" y="282"/>
                    </a:lnTo>
                    <a:lnTo>
                      <a:pt x="4494" y="282"/>
                    </a:lnTo>
                    <a:lnTo>
                      <a:pt x="4494" y="282"/>
                    </a:lnTo>
                    <a:lnTo>
                      <a:pt x="4494" y="282"/>
                    </a:lnTo>
                    <a:lnTo>
                      <a:pt x="4494" y="282"/>
                    </a:lnTo>
                    <a:lnTo>
                      <a:pt x="4494" y="282"/>
                    </a:lnTo>
                    <a:lnTo>
                      <a:pt x="4494" y="282"/>
                    </a:lnTo>
                    <a:lnTo>
                      <a:pt x="4494" y="282"/>
                    </a:lnTo>
                    <a:lnTo>
                      <a:pt x="4494" y="282"/>
                    </a:lnTo>
                    <a:lnTo>
                      <a:pt x="4494" y="282"/>
                    </a:lnTo>
                    <a:lnTo>
                      <a:pt x="4494" y="282"/>
                    </a:lnTo>
                    <a:lnTo>
                      <a:pt x="4494" y="282"/>
                    </a:lnTo>
                    <a:lnTo>
                      <a:pt x="4494" y="282"/>
                    </a:lnTo>
                    <a:lnTo>
                      <a:pt x="4494" y="282"/>
                    </a:lnTo>
                    <a:lnTo>
                      <a:pt x="4494" y="282"/>
                    </a:lnTo>
                    <a:lnTo>
                      <a:pt x="4494" y="282"/>
                    </a:lnTo>
                    <a:lnTo>
                      <a:pt x="4494" y="282"/>
                    </a:lnTo>
                    <a:lnTo>
                      <a:pt x="4494" y="282"/>
                    </a:lnTo>
                    <a:lnTo>
                      <a:pt x="4500" y="282"/>
                    </a:lnTo>
                    <a:lnTo>
                      <a:pt x="4500" y="282"/>
                    </a:lnTo>
                    <a:lnTo>
                      <a:pt x="4500" y="282"/>
                    </a:lnTo>
                    <a:lnTo>
                      <a:pt x="4500" y="282"/>
                    </a:lnTo>
                    <a:lnTo>
                      <a:pt x="4500" y="282"/>
                    </a:lnTo>
                    <a:lnTo>
                      <a:pt x="4500" y="282"/>
                    </a:lnTo>
                    <a:lnTo>
                      <a:pt x="4500" y="282"/>
                    </a:lnTo>
                    <a:lnTo>
                      <a:pt x="4500" y="282"/>
                    </a:lnTo>
                    <a:lnTo>
                      <a:pt x="4500" y="282"/>
                    </a:lnTo>
                    <a:lnTo>
                      <a:pt x="4500" y="282"/>
                    </a:lnTo>
                    <a:lnTo>
                      <a:pt x="4500" y="282"/>
                    </a:lnTo>
                    <a:lnTo>
                      <a:pt x="4500" y="282"/>
                    </a:lnTo>
                    <a:lnTo>
                      <a:pt x="4500" y="282"/>
                    </a:lnTo>
                    <a:lnTo>
                      <a:pt x="4500" y="282"/>
                    </a:lnTo>
                    <a:lnTo>
                      <a:pt x="4500" y="282"/>
                    </a:lnTo>
                    <a:lnTo>
                      <a:pt x="4500" y="282"/>
                    </a:lnTo>
                    <a:lnTo>
                      <a:pt x="4500" y="282"/>
                    </a:lnTo>
                    <a:lnTo>
                      <a:pt x="4500" y="282"/>
                    </a:lnTo>
                    <a:lnTo>
                      <a:pt x="4500" y="282"/>
                    </a:lnTo>
                    <a:lnTo>
                      <a:pt x="4500" y="282"/>
                    </a:lnTo>
                    <a:lnTo>
                      <a:pt x="4500" y="282"/>
                    </a:lnTo>
                    <a:lnTo>
                      <a:pt x="4500" y="282"/>
                    </a:lnTo>
                    <a:lnTo>
                      <a:pt x="4500" y="282"/>
                    </a:lnTo>
                    <a:lnTo>
                      <a:pt x="4500" y="282"/>
                    </a:lnTo>
                    <a:lnTo>
                      <a:pt x="4500" y="282"/>
                    </a:lnTo>
                    <a:lnTo>
                      <a:pt x="4500" y="282"/>
                    </a:lnTo>
                    <a:lnTo>
                      <a:pt x="4500" y="282"/>
                    </a:lnTo>
                    <a:lnTo>
                      <a:pt x="4500" y="282"/>
                    </a:lnTo>
                    <a:lnTo>
                      <a:pt x="4500" y="282"/>
                    </a:lnTo>
                    <a:lnTo>
                      <a:pt x="4500" y="282"/>
                    </a:lnTo>
                    <a:lnTo>
                      <a:pt x="4500" y="282"/>
                    </a:lnTo>
                    <a:lnTo>
                      <a:pt x="4500" y="282"/>
                    </a:lnTo>
                    <a:lnTo>
                      <a:pt x="4500" y="282"/>
                    </a:lnTo>
                    <a:lnTo>
                      <a:pt x="4500" y="282"/>
                    </a:lnTo>
                    <a:lnTo>
                      <a:pt x="4500" y="282"/>
                    </a:lnTo>
                    <a:lnTo>
                      <a:pt x="4506" y="282"/>
                    </a:lnTo>
                    <a:lnTo>
                      <a:pt x="4506" y="282"/>
                    </a:lnTo>
                    <a:lnTo>
                      <a:pt x="4506" y="282"/>
                    </a:lnTo>
                    <a:lnTo>
                      <a:pt x="4506" y="282"/>
                    </a:lnTo>
                    <a:lnTo>
                      <a:pt x="4506" y="282"/>
                    </a:lnTo>
                    <a:lnTo>
                      <a:pt x="4506" y="282"/>
                    </a:lnTo>
                    <a:lnTo>
                      <a:pt x="4506" y="282"/>
                    </a:lnTo>
                    <a:lnTo>
                      <a:pt x="4506" y="282"/>
                    </a:lnTo>
                    <a:lnTo>
                      <a:pt x="4506" y="282"/>
                    </a:lnTo>
                    <a:lnTo>
                      <a:pt x="4506" y="282"/>
                    </a:lnTo>
                    <a:lnTo>
                      <a:pt x="4506" y="282"/>
                    </a:lnTo>
                    <a:lnTo>
                      <a:pt x="4506" y="282"/>
                    </a:lnTo>
                    <a:lnTo>
                      <a:pt x="4506" y="282"/>
                    </a:lnTo>
                    <a:lnTo>
                      <a:pt x="4506" y="282"/>
                    </a:lnTo>
                    <a:lnTo>
                      <a:pt x="4506" y="282"/>
                    </a:lnTo>
                    <a:lnTo>
                      <a:pt x="4506" y="282"/>
                    </a:lnTo>
                    <a:lnTo>
                      <a:pt x="4506" y="282"/>
                    </a:lnTo>
                    <a:lnTo>
                      <a:pt x="4506" y="282"/>
                    </a:lnTo>
                    <a:lnTo>
                      <a:pt x="4506" y="282"/>
                    </a:lnTo>
                    <a:lnTo>
                      <a:pt x="4506" y="282"/>
                    </a:lnTo>
                    <a:lnTo>
                      <a:pt x="4506" y="282"/>
                    </a:lnTo>
                    <a:lnTo>
                      <a:pt x="4506" y="282"/>
                    </a:lnTo>
                    <a:lnTo>
                      <a:pt x="4506" y="282"/>
                    </a:lnTo>
                    <a:lnTo>
                      <a:pt x="4506" y="282"/>
                    </a:lnTo>
                    <a:lnTo>
                      <a:pt x="4506" y="282"/>
                    </a:lnTo>
                    <a:lnTo>
                      <a:pt x="4506" y="282"/>
                    </a:lnTo>
                    <a:lnTo>
                      <a:pt x="4506" y="282"/>
                    </a:lnTo>
                    <a:lnTo>
                      <a:pt x="4506" y="282"/>
                    </a:lnTo>
                    <a:lnTo>
                      <a:pt x="4506" y="282"/>
                    </a:lnTo>
                    <a:lnTo>
                      <a:pt x="4506" y="282"/>
                    </a:lnTo>
                    <a:lnTo>
                      <a:pt x="4506" y="282"/>
                    </a:lnTo>
                    <a:lnTo>
                      <a:pt x="4506" y="282"/>
                    </a:lnTo>
                    <a:lnTo>
                      <a:pt x="4506" y="282"/>
                    </a:lnTo>
                    <a:lnTo>
                      <a:pt x="4512" y="282"/>
                    </a:lnTo>
                    <a:lnTo>
                      <a:pt x="4512" y="282"/>
                    </a:lnTo>
                    <a:lnTo>
                      <a:pt x="4512" y="282"/>
                    </a:lnTo>
                    <a:lnTo>
                      <a:pt x="4512" y="282"/>
                    </a:lnTo>
                    <a:lnTo>
                      <a:pt x="4512" y="282"/>
                    </a:lnTo>
                    <a:lnTo>
                      <a:pt x="4512" y="282"/>
                    </a:lnTo>
                    <a:lnTo>
                      <a:pt x="4512" y="282"/>
                    </a:lnTo>
                    <a:lnTo>
                      <a:pt x="4512" y="282"/>
                    </a:lnTo>
                    <a:lnTo>
                      <a:pt x="4512" y="282"/>
                    </a:lnTo>
                    <a:lnTo>
                      <a:pt x="4512" y="282"/>
                    </a:lnTo>
                    <a:lnTo>
                      <a:pt x="4512" y="282"/>
                    </a:lnTo>
                    <a:lnTo>
                      <a:pt x="4512" y="282"/>
                    </a:lnTo>
                    <a:lnTo>
                      <a:pt x="4512" y="282"/>
                    </a:lnTo>
                    <a:lnTo>
                      <a:pt x="4512" y="282"/>
                    </a:lnTo>
                    <a:lnTo>
                      <a:pt x="4512" y="282"/>
                    </a:lnTo>
                    <a:lnTo>
                      <a:pt x="4512" y="282"/>
                    </a:lnTo>
                    <a:lnTo>
                      <a:pt x="4512" y="282"/>
                    </a:lnTo>
                    <a:lnTo>
                      <a:pt x="4512" y="282"/>
                    </a:lnTo>
                    <a:lnTo>
                      <a:pt x="4512" y="282"/>
                    </a:lnTo>
                    <a:lnTo>
                      <a:pt x="4512" y="282"/>
                    </a:lnTo>
                    <a:lnTo>
                      <a:pt x="4512" y="282"/>
                    </a:lnTo>
                    <a:lnTo>
                      <a:pt x="4512" y="282"/>
                    </a:lnTo>
                    <a:lnTo>
                      <a:pt x="4512" y="282"/>
                    </a:lnTo>
                    <a:lnTo>
                      <a:pt x="4512" y="282"/>
                    </a:lnTo>
                    <a:lnTo>
                      <a:pt x="4512" y="282"/>
                    </a:lnTo>
                    <a:lnTo>
                      <a:pt x="4512" y="282"/>
                    </a:lnTo>
                    <a:lnTo>
                      <a:pt x="4512" y="282"/>
                    </a:lnTo>
                    <a:lnTo>
                      <a:pt x="4512" y="282"/>
                    </a:lnTo>
                    <a:lnTo>
                      <a:pt x="4512" y="282"/>
                    </a:lnTo>
                    <a:lnTo>
                      <a:pt x="4512" y="282"/>
                    </a:lnTo>
                    <a:lnTo>
                      <a:pt x="4512" y="282"/>
                    </a:lnTo>
                    <a:lnTo>
                      <a:pt x="4512" y="282"/>
                    </a:lnTo>
                    <a:lnTo>
                      <a:pt x="4518" y="282"/>
                    </a:lnTo>
                    <a:lnTo>
                      <a:pt x="4518" y="282"/>
                    </a:lnTo>
                    <a:lnTo>
                      <a:pt x="4518" y="282"/>
                    </a:lnTo>
                    <a:lnTo>
                      <a:pt x="4518" y="282"/>
                    </a:lnTo>
                    <a:lnTo>
                      <a:pt x="4518" y="282"/>
                    </a:lnTo>
                    <a:lnTo>
                      <a:pt x="4518" y="282"/>
                    </a:lnTo>
                    <a:lnTo>
                      <a:pt x="4518" y="282"/>
                    </a:lnTo>
                    <a:lnTo>
                      <a:pt x="4518" y="282"/>
                    </a:lnTo>
                    <a:lnTo>
                      <a:pt x="4518" y="282"/>
                    </a:lnTo>
                    <a:lnTo>
                      <a:pt x="4518" y="282"/>
                    </a:lnTo>
                    <a:lnTo>
                      <a:pt x="4518" y="282"/>
                    </a:lnTo>
                    <a:lnTo>
                      <a:pt x="4518" y="282"/>
                    </a:lnTo>
                    <a:lnTo>
                      <a:pt x="4518" y="282"/>
                    </a:lnTo>
                    <a:lnTo>
                      <a:pt x="4518" y="282"/>
                    </a:lnTo>
                    <a:lnTo>
                      <a:pt x="4518" y="282"/>
                    </a:lnTo>
                    <a:lnTo>
                      <a:pt x="4518" y="282"/>
                    </a:lnTo>
                    <a:lnTo>
                      <a:pt x="4518" y="282"/>
                    </a:lnTo>
                    <a:lnTo>
                      <a:pt x="4518" y="282"/>
                    </a:lnTo>
                    <a:lnTo>
                      <a:pt x="4518" y="282"/>
                    </a:lnTo>
                    <a:lnTo>
                      <a:pt x="4518" y="282"/>
                    </a:lnTo>
                    <a:lnTo>
                      <a:pt x="4518" y="282"/>
                    </a:lnTo>
                    <a:lnTo>
                      <a:pt x="4518" y="282"/>
                    </a:lnTo>
                    <a:lnTo>
                      <a:pt x="4518" y="282"/>
                    </a:lnTo>
                    <a:lnTo>
                      <a:pt x="4518" y="282"/>
                    </a:lnTo>
                    <a:lnTo>
                      <a:pt x="4518" y="282"/>
                    </a:lnTo>
                    <a:lnTo>
                      <a:pt x="4518" y="282"/>
                    </a:lnTo>
                    <a:lnTo>
                      <a:pt x="4518" y="282"/>
                    </a:lnTo>
                    <a:lnTo>
                      <a:pt x="4518" y="282"/>
                    </a:lnTo>
                    <a:lnTo>
                      <a:pt x="4518" y="282"/>
                    </a:lnTo>
                    <a:lnTo>
                      <a:pt x="4518" y="282"/>
                    </a:lnTo>
                    <a:lnTo>
                      <a:pt x="4518" y="282"/>
                    </a:lnTo>
                    <a:lnTo>
                      <a:pt x="4518" y="282"/>
                    </a:lnTo>
                    <a:lnTo>
                      <a:pt x="4518" y="282"/>
                    </a:lnTo>
                    <a:lnTo>
                      <a:pt x="4524" y="282"/>
                    </a:lnTo>
                    <a:lnTo>
                      <a:pt x="4524" y="282"/>
                    </a:lnTo>
                    <a:lnTo>
                      <a:pt x="4524" y="282"/>
                    </a:lnTo>
                    <a:lnTo>
                      <a:pt x="4524" y="282"/>
                    </a:lnTo>
                    <a:lnTo>
                      <a:pt x="4524" y="282"/>
                    </a:lnTo>
                    <a:lnTo>
                      <a:pt x="4524" y="282"/>
                    </a:lnTo>
                    <a:lnTo>
                      <a:pt x="4524" y="282"/>
                    </a:lnTo>
                    <a:lnTo>
                      <a:pt x="4524" y="282"/>
                    </a:lnTo>
                    <a:lnTo>
                      <a:pt x="4524" y="282"/>
                    </a:lnTo>
                    <a:lnTo>
                      <a:pt x="4524" y="282"/>
                    </a:lnTo>
                    <a:lnTo>
                      <a:pt x="4524" y="282"/>
                    </a:lnTo>
                    <a:lnTo>
                      <a:pt x="4524" y="282"/>
                    </a:lnTo>
                    <a:lnTo>
                      <a:pt x="4524" y="282"/>
                    </a:lnTo>
                    <a:lnTo>
                      <a:pt x="4524" y="282"/>
                    </a:lnTo>
                    <a:lnTo>
                      <a:pt x="4524" y="282"/>
                    </a:lnTo>
                    <a:lnTo>
                      <a:pt x="4524" y="282"/>
                    </a:lnTo>
                    <a:lnTo>
                      <a:pt x="4524" y="282"/>
                    </a:lnTo>
                    <a:lnTo>
                      <a:pt x="4524" y="282"/>
                    </a:lnTo>
                    <a:lnTo>
                      <a:pt x="4524" y="282"/>
                    </a:lnTo>
                    <a:lnTo>
                      <a:pt x="4524" y="282"/>
                    </a:lnTo>
                    <a:lnTo>
                      <a:pt x="4524" y="282"/>
                    </a:lnTo>
                    <a:lnTo>
                      <a:pt x="4524" y="282"/>
                    </a:lnTo>
                    <a:lnTo>
                      <a:pt x="4524" y="282"/>
                    </a:lnTo>
                    <a:lnTo>
                      <a:pt x="4524" y="282"/>
                    </a:lnTo>
                    <a:lnTo>
                      <a:pt x="4524" y="282"/>
                    </a:lnTo>
                    <a:lnTo>
                      <a:pt x="4524" y="282"/>
                    </a:lnTo>
                    <a:lnTo>
                      <a:pt x="4524" y="282"/>
                    </a:lnTo>
                    <a:lnTo>
                      <a:pt x="4524" y="282"/>
                    </a:lnTo>
                    <a:lnTo>
                      <a:pt x="4524" y="282"/>
                    </a:lnTo>
                    <a:lnTo>
                      <a:pt x="4524" y="282"/>
                    </a:lnTo>
                    <a:lnTo>
                      <a:pt x="4524" y="282"/>
                    </a:lnTo>
                    <a:lnTo>
                      <a:pt x="4524" y="282"/>
                    </a:lnTo>
                    <a:lnTo>
                      <a:pt x="4524" y="282"/>
                    </a:lnTo>
                    <a:lnTo>
                      <a:pt x="4524" y="282"/>
                    </a:lnTo>
                    <a:lnTo>
                      <a:pt x="4530" y="282"/>
                    </a:lnTo>
                    <a:lnTo>
                      <a:pt x="4530" y="282"/>
                    </a:lnTo>
                    <a:lnTo>
                      <a:pt x="4530" y="282"/>
                    </a:lnTo>
                    <a:lnTo>
                      <a:pt x="4530" y="282"/>
                    </a:lnTo>
                    <a:lnTo>
                      <a:pt x="4542" y="282"/>
                    </a:lnTo>
                    <a:lnTo>
                      <a:pt x="4542" y="282"/>
                    </a:lnTo>
                    <a:lnTo>
                      <a:pt x="4542" y="282"/>
                    </a:lnTo>
                    <a:lnTo>
                      <a:pt x="4542" y="282"/>
                    </a:lnTo>
                    <a:lnTo>
                      <a:pt x="4548" y="282"/>
                    </a:lnTo>
                    <a:lnTo>
                      <a:pt x="4548" y="282"/>
                    </a:lnTo>
                    <a:lnTo>
                      <a:pt x="4548" y="282"/>
                    </a:lnTo>
                    <a:lnTo>
                      <a:pt x="4548" y="282"/>
                    </a:lnTo>
                    <a:lnTo>
                      <a:pt x="4548" y="282"/>
                    </a:lnTo>
                    <a:lnTo>
                      <a:pt x="4548" y="282"/>
                    </a:lnTo>
                    <a:lnTo>
                      <a:pt x="4548" y="282"/>
                    </a:lnTo>
                    <a:lnTo>
                      <a:pt x="4548" y="282"/>
                    </a:lnTo>
                    <a:lnTo>
                      <a:pt x="4548" y="282"/>
                    </a:lnTo>
                    <a:lnTo>
                      <a:pt x="4548" y="282"/>
                    </a:lnTo>
                    <a:lnTo>
                      <a:pt x="4548" y="282"/>
                    </a:lnTo>
                    <a:lnTo>
                      <a:pt x="4548" y="282"/>
                    </a:lnTo>
                    <a:lnTo>
                      <a:pt x="4548" y="282"/>
                    </a:lnTo>
                    <a:lnTo>
                      <a:pt x="4548" y="282"/>
                    </a:lnTo>
                    <a:lnTo>
                      <a:pt x="4548" y="282"/>
                    </a:lnTo>
                    <a:lnTo>
                      <a:pt x="4548" y="282"/>
                    </a:lnTo>
                    <a:lnTo>
                      <a:pt x="4548" y="282"/>
                    </a:lnTo>
                    <a:lnTo>
                      <a:pt x="4548" y="282"/>
                    </a:lnTo>
                    <a:lnTo>
                      <a:pt x="4548" y="282"/>
                    </a:lnTo>
                    <a:lnTo>
                      <a:pt x="4548" y="282"/>
                    </a:lnTo>
                    <a:lnTo>
                      <a:pt x="4548" y="282"/>
                    </a:lnTo>
                    <a:lnTo>
                      <a:pt x="4548" y="282"/>
                    </a:lnTo>
                    <a:lnTo>
                      <a:pt x="4566" y="282"/>
                    </a:lnTo>
                    <a:lnTo>
                      <a:pt x="4566" y="282"/>
                    </a:lnTo>
                    <a:lnTo>
                      <a:pt x="4566" y="282"/>
                    </a:lnTo>
                    <a:lnTo>
                      <a:pt x="4566" y="282"/>
                    </a:lnTo>
                    <a:lnTo>
                      <a:pt x="4566" y="282"/>
                    </a:lnTo>
                    <a:lnTo>
                      <a:pt x="4566" y="282"/>
                    </a:lnTo>
                    <a:lnTo>
                      <a:pt x="4566" y="282"/>
                    </a:lnTo>
                    <a:lnTo>
                      <a:pt x="4566" y="282"/>
                    </a:lnTo>
                    <a:lnTo>
                      <a:pt x="4566" y="282"/>
                    </a:lnTo>
                    <a:lnTo>
                      <a:pt x="4566" y="282"/>
                    </a:lnTo>
                    <a:lnTo>
                      <a:pt x="4566" y="282"/>
                    </a:lnTo>
                    <a:lnTo>
                      <a:pt x="4566" y="282"/>
                    </a:lnTo>
                    <a:lnTo>
                      <a:pt x="4566" y="282"/>
                    </a:lnTo>
                    <a:lnTo>
                      <a:pt x="4566" y="282"/>
                    </a:lnTo>
                    <a:lnTo>
                      <a:pt x="4566" y="282"/>
                    </a:lnTo>
                    <a:lnTo>
                      <a:pt x="4566" y="282"/>
                    </a:lnTo>
                    <a:lnTo>
                      <a:pt x="4566" y="282"/>
                    </a:lnTo>
                    <a:lnTo>
                      <a:pt x="4566" y="282"/>
                    </a:lnTo>
                    <a:lnTo>
                      <a:pt x="4566" y="282"/>
                    </a:lnTo>
                    <a:lnTo>
                      <a:pt x="4572" y="282"/>
                    </a:lnTo>
                    <a:lnTo>
                      <a:pt x="4572" y="282"/>
                    </a:lnTo>
                    <a:lnTo>
                      <a:pt x="4572" y="282"/>
                    </a:lnTo>
                    <a:lnTo>
                      <a:pt x="4572" y="282"/>
                    </a:lnTo>
                    <a:lnTo>
                      <a:pt x="4572" y="282"/>
                    </a:lnTo>
                    <a:lnTo>
                      <a:pt x="4572" y="282"/>
                    </a:lnTo>
                    <a:lnTo>
                      <a:pt x="4572" y="282"/>
                    </a:lnTo>
                    <a:lnTo>
                      <a:pt x="4572" y="282"/>
                    </a:lnTo>
                    <a:lnTo>
                      <a:pt x="4572" y="282"/>
                    </a:lnTo>
                    <a:lnTo>
                      <a:pt x="4572" y="282"/>
                    </a:lnTo>
                    <a:lnTo>
                      <a:pt x="4572" y="282"/>
                    </a:lnTo>
                    <a:lnTo>
                      <a:pt x="4572" y="282"/>
                    </a:lnTo>
                    <a:lnTo>
                      <a:pt x="4572" y="282"/>
                    </a:lnTo>
                    <a:lnTo>
                      <a:pt x="4572" y="282"/>
                    </a:lnTo>
                    <a:lnTo>
                      <a:pt x="4572" y="282"/>
                    </a:lnTo>
                    <a:lnTo>
                      <a:pt x="4572" y="282"/>
                    </a:lnTo>
                    <a:lnTo>
                      <a:pt x="4572" y="282"/>
                    </a:lnTo>
                    <a:lnTo>
                      <a:pt x="4572" y="282"/>
                    </a:lnTo>
                    <a:lnTo>
                      <a:pt x="4572" y="282"/>
                    </a:lnTo>
                    <a:lnTo>
                      <a:pt x="4572" y="282"/>
                    </a:lnTo>
                    <a:lnTo>
                      <a:pt x="4572" y="282"/>
                    </a:lnTo>
                    <a:lnTo>
                      <a:pt x="4572" y="282"/>
                    </a:lnTo>
                    <a:lnTo>
                      <a:pt x="4572" y="282"/>
                    </a:lnTo>
                    <a:lnTo>
                      <a:pt x="4572" y="282"/>
                    </a:lnTo>
                    <a:lnTo>
                      <a:pt x="4572" y="282"/>
                    </a:lnTo>
                    <a:lnTo>
                      <a:pt x="4572" y="282"/>
                    </a:lnTo>
                    <a:lnTo>
                      <a:pt x="4572" y="282"/>
                    </a:lnTo>
                    <a:lnTo>
                      <a:pt x="4572" y="282"/>
                    </a:lnTo>
                    <a:lnTo>
                      <a:pt x="4572" y="282"/>
                    </a:lnTo>
                    <a:lnTo>
                      <a:pt x="4572" y="282"/>
                    </a:lnTo>
                    <a:lnTo>
                      <a:pt x="4572" y="282"/>
                    </a:lnTo>
                    <a:lnTo>
                      <a:pt x="4572" y="282"/>
                    </a:lnTo>
                    <a:lnTo>
                      <a:pt x="4572" y="282"/>
                    </a:lnTo>
                    <a:lnTo>
                      <a:pt x="4572" y="282"/>
                    </a:lnTo>
                    <a:lnTo>
                      <a:pt x="4572" y="282"/>
                    </a:lnTo>
                    <a:lnTo>
                      <a:pt x="4578" y="282"/>
                    </a:lnTo>
                    <a:lnTo>
                      <a:pt x="4578" y="282"/>
                    </a:lnTo>
                    <a:lnTo>
                      <a:pt x="4578" y="282"/>
                    </a:lnTo>
                    <a:lnTo>
                      <a:pt x="4578" y="282"/>
                    </a:lnTo>
                    <a:lnTo>
                      <a:pt x="4578" y="282"/>
                    </a:lnTo>
                    <a:lnTo>
                      <a:pt x="4578" y="282"/>
                    </a:lnTo>
                    <a:lnTo>
                      <a:pt x="4578" y="282"/>
                    </a:lnTo>
                    <a:lnTo>
                      <a:pt x="4578" y="282"/>
                    </a:lnTo>
                    <a:lnTo>
                      <a:pt x="4578" y="282"/>
                    </a:lnTo>
                    <a:lnTo>
                      <a:pt x="4578" y="282"/>
                    </a:lnTo>
                    <a:lnTo>
                      <a:pt x="4578" y="282"/>
                    </a:lnTo>
                    <a:lnTo>
                      <a:pt x="4578" y="282"/>
                    </a:lnTo>
                    <a:lnTo>
                      <a:pt x="4578" y="282"/>
                    </a:lnTo>
                    <a:lnTo>
                      <a:pt x="4578" y="282"/>
                    </a:lnTo>
                    <a:lnTo>
                      <a:pt x="4578" y="282"/>
                    </a:lnTo>
                    <a:lnTo>
                      <a:pt x="4578" y="282"/>
                    </a:lnTo>
                    <a:lnTo>
                      <a:pt x="4578" y="282"/>
                    </a:lnTo>
                    <a:lnTo>
                      <a:pt x="4578" y="282"/>
                    </a:lnTo>
                    <a:lnTo>
                      <a:pt x="4578" y="282"/>
                    </a:lnTo>
                    <a:lnTo>
                      <a:pt x="4578" y="282"/>
                    </a:lnTo>
                    <a:lnTo>
                      <a:pt x="4578" y="282"/>
                    </a:lnTo>
                    <a:lnTo>
                      <a:pt x="4578" y="282"/>
                    </a:lnTo>
                    <a:lnTo>
                      <a:pt x="4578" y="282"/>
                    </a:lnTo>
                    <a:lnTo>
                      <a:pt x="4578" y="282"/>
                    </a:lnTo>
                    <a:lnTo>
                      <a:pt x="4578" y="282"/>
                    </a:lnTo>
                    <a:lnTo>
                      <a:pt x="4578" y="282"/>
                    </a:lnTo>
                    <a:lnTo>
                      <a:pt x="4578" y="282"/>
                    </a:lnTo>
                    <a:lnTo>
                      <a:pt x="4578" y="282"/>
                    </a:lnTo>
                    <a:lnTo>
                      <a:pt x="4578" y="282"/>
                    </a:lnTo>
                    <a:lnTo>
                      <a:pt x="4578" y="282"/>
                    </a:lnTo>
                    <a:lnTo>
                      <a:pt x="4578" y="282"/>
                    </a:lnTo>
                    <a:lnTo>
                      <a:pt x="4578" y="282"/>
                    </a:lnTo>
                    <a:lnTo>
                      <a:pt x="4578" y="282"/>
                    </a:lnTo>
                    <a:lnTo>
                      <a:pt x="4584" y="282"/>
                    </a:lnTo>
                    <a:lnTo>
                      <a:pt x="4584" y="282"/>
                    </a:lnTo>
                    <a:lnTo>
                      <a:pt x="4584" y="282"/>
                    </a:lnTo>
                    <a:lnTo>
                      <a:pt x="4584" y="282"/>
                    </a:lnTo>
                    <a:lnTo>
                      <a:pt x="4584" y="282"/>
                    </a:lnTo>
                    <a:lnTo>
                      <a:pt x="4584" y="282"/>
                    </a:lnTo>
                    <a:lnTo>
                      <a:pt x="4584" y="282"/>
                    </a:lnTo>
                    <a:lnTo>
                      <a:pt x="4584" y="282"/>
                    </a:lnTo>
                    <a:lnTo>
                      <a:pt x="4584" y="282"/>
                    </a:lnTo>
                    <a:lnTo>
                      <a:pt x="4584" y="282"/>
                    </a:lnTo>
                    <a:lnTo>
                      <a:pt x="4584" y="282"/>
                    </a:lnTo>
                    <a:lnTo>
                      <a:pt x="4584" y="282"/>
                    </a:lnTo>
                    <a:lnTo>
                      <a:pt x="4584" y="282"/>
                    </a:lnTo>
                    <a:lnTo>
                      <a:pt x="4584" y="282"/>
                    </a:lnTo>
                    <a:lnTo>
                      <a:pt x="4584" y="282"/>
                    </a:lnTo>
                    <a:lnTo>
                      <a:pt x="4584" y="282"/>
                    </a:lnTo>
                    <a:lnTo>
                      <a:pt x="4584" y="282"/>
                    </a:lnTo>
                    <a:lnTo>
                      <a:pt x="4584" y="282"/>
                    </a:lnTo>
                    <a:lnTo>
                      <a:pt x="4584" y="282"/>
                    </a:lnTo>
                    <a:lnTo>
                      <a:pt x="4584" y="282"/>
                    </a:lnTo>
                    <a:lnTo>
                      <a:pt x="4584" y="282"/>
                    </a:lnTo>
                    <a:lnTo>
                      <a:pt x="4584" y="282"/>
                    </a:lnTo>
                    <a:lnTo>
                      <a:pt x="4584" y="282"/>
                    </a:lnTo>
                    <a:lnTo>
                      <a:pt x="4584" y="282"/>
                    </a:lnTo>
                    <a:lnTo>
                      <a:pt x="4584" y="282"/>
                    </a:lnTo>
                    <a:lnTo>
                      <a:pt x="4584" y="282"/>
                    </a:lnTo>
                    <a:lnTo>
                      <a:pt x="4584" y="282"/>
                    </a:lnTo>
                    <a:lnTo>
                      <a:pt x="4584" y="282"/>
                    </a:lnTo>
                    <a:lnTo>
                      <a:pt x="4584" y="282"/>
                    </a:lnTo>
                    <a:lnTo>
                      <a:pt x="4584" y="282"/>
                    </a:lnTo>
                    <a:lnTo>
                      <a:pt x="4584" y="282"/>
                    </a:lnTo>
                    <a:lnTo>
                      <a:pt x="4584" y="282"/>
                    </a:lnTo>
                    <a:lnTo>
                      <a:pt x="4590" y="282"/>
                    </a:lnTo>
                    <a:lnTo>
                      <a:pt x="4590" y="282"/>
                    </a:lnTo>
                    <a:lnTo>
                      <a:pt x="4590" y="282"/>
                    </a:lnTo>
                    <a:lnTo>
                      <a:pt x="4590" y="282"/>
                    </a:lnTo>
                    <a:lnTo>
                      <a:pt x="4590" y="282"/>
                    </a:lnTo>
                    <a:lnTo>
                      <a:pt x="4590" y="282"/>
                    </a:lnTo>
                    <a:lnTo>
                      <a:pt x="4590" y="282"/>
                    </a:lnTo>
                    <a:lnTo>
                      <a:pt x="4590" y="282"/>
                    </a:lnTo>
                    <a:lnTo>
                      <a:pt x="4590" y="282"/>
                    </a:lnTo>
                    <a:lnTo>
                      <a:pt x="4590" y="282"/>
                    </a:lnTo>
                    <a:lnTo>
                      <a:pt x="4590" y="282"/>
                    </a:lnTo>
                    <a:lnTo>
                      <a:pt x="4590" y="282"/>
                    </a:lnTo>
                    <a:lnTo>
                      <a:pt x="4590" y="282"/>
                    </a:lnTo>
                    <a:lnTo>
                      <a:pt x="4590" y="282"/>
                    </a:lnTo>
                    <a:lnTo>
                      <a:pt x="4590" y="282"/>
                    </a:lnTo>
                    <a:lnTo>
                      <a:pt x="4590" y="282"/>
                    </a:lnTo>
                    <a:lnTo>
                      <a:pt x="4590" y="282"/>
                    </a:lnTo>
                    <a:lnTo>
                      <a:pt x="4590" y="282"/>
                    </a:lnTo>
                    <a:lnTo>
                      <a:pt x="4590" y="282"/>
                    </a:lnTo>
                    <a:lnTo>
                      <a:pt x="4590" y="282"/>
                    </a:lnTo>
                    <a:lnTo>
                      <a:pt x="4590" y="282"/>
                    </a:lnTo>
                    <a:lnTo>
                      <a:pt x="4590" y="282"/>
                    </a:lnTo>
                    <a:lnTo>
                      <a:pt x="4590" y="282"/>
                    </a:lnTo>
                    <a:lnTo>
                      <a:pt x="4590" y="282"/>
                    </a:lnTo>
                    <a:lnTo>
                      <a:pt x="4590" y="282"/>
                    </a:lnTo>
                    <a:lnTo>
                      <a:pt x="4590" y="282"/>
                    </a:lnTo>
                    <a:lnTo>
                      <a:pt x="4590" y="282"/>
                    </a:lnTo>
                    <a:lnTo>
                      <a:pt x="4590" y="282"/>
                    </a:lnTo>
                    <a:lnTo>
                      <a:pt x="4590" y="282"/>
                    </a:lnTo>
                    <a:lnTo>
                      <a:pt x="4590" y="282"/>
                    </a:lnTo>
                    <a:lnTo>
                      <a:pt x="4590" y="282"/>
                    </a:lnTo>
                    <a:lnTo>
                      <a:pt x="4590" y="282"/>
                    </a:lnTo>
                    <a:lnTo>
                      <a:pt x="4590" y="282"/>
                    </a:lnTo>
                    <a:lnTo>
                      <a:pt x="4596" y="282"/>
                    </a:lnTo>
                    <a:lnTo>
                      <a:pt x="4596" y="282"/>
                    </a:lnTo>
                    <a:lnTo>
                      <a:pt x="4596" y="282"/>
                    </a:lnTo>
                    <a:lnTo>
                      <a:pt x="4596" y="282"/>
                    </a:lnTo>
                    <a:lnTo>
                      <a:pt x="4596" y="282"/>
                    </a:lnTo>
                    <a:lnTo>
                      <a:pt x="4596" y="282"/>
                    </a:lnTo>
                    <a:lnTo>
                      <a:pt x="4596" y="282"/>
                    </a:lnTo>
                    <a:lnTo>
                      <a:pt x="4596" y="282"/>
                    </a:lnTo>
                    <a:lnTo>
                      <a:pt x="4596" y="282"/>
                    </a:lnTo>
                    <a:lnTo>
                      <a:pt x="4596" y="282"/>
                    </a:lnTo>
                    <a:lnTo>
                      <a:pt x="4596" y="282"/>
                    </a:lnTo>
                    <a:lnTo>
                      <a:pt x="4596" y="282"/>
                    </a:lnTo>
                    <a:lnTo>
                      <a:pt x="4596" y="282"/>
                    </a:lnTo>
                    <a:lnTo>
                      <a:pt x="4596" y="282"/>
                    </a:lnTo>
                    <a:lnTo>
                      <a:pt x="4596" y="282"/>
                    </a:lnTo>
                    <a:lnTo>
                      <a:pt x="4596" y="282"/>
                    </a:lnTo>
                    <a:lnTo>
                      <a:pt x="4596" y="282"/>
                    </a:lnTo>
                    <a:lnTo>
                      <a:pt x="4596" y="282"/>
                    </a:lnTo>
                    <a:lnTo>
                      <a:pt x="4596" y="282"/>
                    </a:lnTo>
                    <a:lnTo>
                      <a:pt x="4596" y="282"/>
                    </a:lnTo>
                    <a:lnTo>
                      <a:pt x="4596" y="282"/>
                    </a:lnTo>
                    <a:lnTo>
                      <a:pt x="4596" y="282"/>
                    </a:lnTo>
                    <a:lnTo>
                      <a:pt x="4596" y="282"/>
                    </a:lnTo>
                    <a:lnTo>
                      <a:pt x="4596" y="282"/>
                    </a:lnTo>
                    <a:lnTo>
                      <a:pt x="4596" y="282"/>
                    </a:lnTo>
                    <a:lnTo>
                      <a:pt x="4596" y="282"/>
                    </a:lnTo>
                    <a:lnTo>
                      <a:pt x="4596" y="282"/>
                    </a:lnTo>
                    <a:lnTo>
                      <a:pt x="4596" y="282"/>
                    </a:lnTo>
                    <a:lnTo>
                      <a:pt x="4596" y="282"/>
                    </a:lnTo>
                    <a:lnTo>
                      <a:pt x="4596" y="282"/>
                    </a:lnTo>
                    <a:lnTo>
                      <a:pt x="4596" y="282"/>
                    </a:lnTo>
                    <a:lnTo>
                      <a:pt x="4596" y="282"/>
                    </a:lnTo>
                    <a:lnTo>
                      <a:pt x="4596" y="282"/>
                    </a:lnTo>
                    <a:lnTo>
                      <a:pt x="4596" y="282"/>
                    </a:lnTo>
                    <a:lnTo>
                      <a:pt x="4602" y="282"/>
                    </a:lnTo>
                    <a:lnTo>
                      <a:pt x="4602" y="282"/>
                    </a:lnTo>
                    <a:lnTo>
                      <a:pt x="4602" y="282"/>
                    </a:lnTo>
                    <a:lnTo>
                      <a:pt x="4602" y="282"/>
                    </a:lnTo>
                    <a:lnTo>
                      <a:pt x="4602" y="282"/>
                    </a:lnTo>
                    <a:lnTo>
                      <a:pt x="4602" y="282"/>
                    </a:lnTo>
                    <a:lnTo>
                      <a:pt x="4602" y="282"/>
                    </a:lnTo>
                    <a:lnTo>
                      <a:pt x="4602" y="282"/>
                    </a:lnTo>
                    <a:lnTo>
                      <a:pt x="4602" y="282"/>
                    </a:lnTo>
                    <a:lnTo>
                      <a:pt x="4602" y="282"/>
                    </a:lnTo>
                    <a:lnTo>
                      <a:pt x="4602" y="282"/>
                    </a:lnTo>
                    <a:lnTo>
                      <a:pt x="4602" y="282"/>
                    </a:lnTo>
                    <a:lnTo>
                      <a:pt x="4602" y="282"/>
                    </a:lnTo>
                    <a:lnTo>
                      <a:pt x="4602" y="282"/>
                    </a:lnTo>
                    <a:lnTo>
                      <a:pt x="4602" y="282"/>
                    </a:lnTo>
                    <a:lnTo>
                      <a:pt x="4602" y="282"/>
                    </a:lnTo>
                    <a:lnTo>
                      <a:pt x="4602" y="282"/>
                    </a:lnTo>
                    <a:lnTo>
                      <a:pt x="4620" y="282"/>
                    </a:lnTo>
                    <a:lnTo>
                      <a:pt x="4620" y="282"/>
                    </a:lnTo>
                    <a:lnTo>
                      <a:pt x="4620" y="282"/>
                    </a:lnTo>
                    <a:lnTo>
                      <a:pt x="4620" y="276"/>
                    </a:lnTo>
                    <a:lnTo>
                      <a:pt x="4620" y="276"/>
                    </a:lnTo>
                    <a:lnTo>
                      <a:pt x="4620" y="276"/>
                    </a:lnTo>
                    <a:lnTo>
                      <a:pt x="4620" y="276"/>
                    </a:lnTo>
                    <a:lnTo>
                      <a:pt x="4620" y="276"/>
                    </a:lnTo>
                    <a:lnTo>
                      <a:pt x="4620" y="276"/>
                    </a:lnTo>
                    <a:lnTo>
                      <a:pt x="4620" y="276"/>
                    </a:lnTo>
                    <a:lnTo>
                      <a:pt x="4620" y="276"/>
                    </a:lnTo>
                    <a:lnTo>
                      <a:pt x="4620" y="276"/>
                    </a:lnTo>
                    <a:lnTo>
                      <a:pt x="4620" y="276"/>
                    </a:lnTo>
                    <a:lnTo>
                      <a:pt x="4620" y="276"/>
                    </a:lnTo>
                    <a:lnTo>
                      <a:pt x="4620" y="276"/>
                    </a:lnTo>
                    <a:lnTo>
                      <a:pt x="4620" y="276"/>
                    </a:lnTo>
                    <a:lnTo>
                      <a:pt x="4620" y="276"/>
                    </a:lnTo>
                    <a:lnTo>
                      <a:pt x="4620" y="276"/>
                    </a:lnTo>
                    <a:lnTo>
                      <a:pt x="4620" y="276"/>
                    </a:lnTo>
                    <a:lnTo>
                      <a:pt x="4620" y="276"/>
                    </a:lnTo>
                    <a:lnTo>
                      <a:pt x="4620" y="276"/>
                    </a:lnTo>
                    <a:lnTo>
                      <a:pt x="4620" y="276"/>
                    </a:lnTo>
                    <a:lnTo>
                      <a:pt x="4620" y="276"/>
                    </a:lnTo>
                    <a:lnTo>
                      <a:pt x="4620" y="276"/>
                    </a:lnTo>
                    <a:lnTo>
                      <a:pt x="4626" y="276"/>
                    </a:lnTo>
                    <a:lnTo>
                      <a:pt x="4626" y="276"/>
                    </a:lnTo>
                    <a:lnTo>
                      <a:pt x="4638" y="276"/>
                    </a:lnTo>
                    <a:lnTo>
                      <a:pt x="4638" y="276"/>
                    </a:lnTo>
                    <a:lnTo>
                      <a:pt x="4638" y="276"/>
                    </a:lnTo>
                    <a:lnTo>
                      <a:pt x="4638" y="276"/>
                    </a:lnTo>
                    <a:lnTo>
                      <a:pt x="4638" y="276"/>
                    </a:lnTo>
                    <a:lnTo>
                      <a:pt x="4644" y="276"/>
                    </a:lnTo>
                    <a:lnTo>
                      <a:pt x="4644" y="276"/>
                    </a:lnTo>
                    <a:lnTo>
                      <a:pt x="4644" y="276"/>
                    </a:lnTo>
                    <a:lnTo>
                      <a:pt x="4644" y="276"/>
                    </a:lnTo>
                    <a:lnTo>
                      <a:pt x="4644" y="276"/>
                    </a:lnTo>
                    <a:lnTo>
                      <a:pt x="4644" y="276"/>
                    </a:lnTo>
                    <a:lnTo>
                      <a:pt x="4644" y="276"/>
                    </a:lnTo>
                    <a:lnTo>
                      <a:pt x="4644" y="276"/>
                    </a:lnTo>
                    <a:lnTo>
                      <a:pt x="4644" y="276"/>
                    </a:lnTo>
                    <a:lnTo>
                      <a:pt x="4644" y="276"/>
                    </a:lnTo>
                    <a:lnTo>
                      <a:pt x="4644" y="276"/>
                    </a:lnTo>
                    <a:lnTo>
                      <a:pt x="4644" y="276"/>
                    </a:lnTo>
                    <a:lnTo>
                      <a:pt x="4644" y="276"/>
                    </a:lnTo>
                    <a:lnTo>
                      <a:pt x="4644" y="276"/>
                    </a:lnTo>
                    <a:lnTo>
                      <a:pt x="4644" y="276"/>
                    </a:lnTo>
                    <a:lnTo>
                      <a:pt x="4644" y="276"/>
                    </a:lnTo>
                    <a:lnTo>
                      <a:pt x="4644" y="276"/>
                    </a:lnTo>
                    <a:lnTo>
                      <a:pt x="4644" y="276"/>
                    </a:lnTo>
                    <a:lnTo>
                      <a:pt x="4644" y="276"/>
                    </a:lnTo>
                    <a:lnTo>
                      <a:pt x="4644" y="276"/>
                    </a:lnTo>
                    <a:lnTo>
                      <a:pt x="4644" y="276"/>
                    </a:lnTo>
                    <a:lnTo>
                      <a:pt x="4644" y="276"/>
                    </a:lnTo>
                    <a:lnTo>
                      <a:pt x="4644" y="276"/>
                    </a:lnTo>
                    <a:lnTo>
                      <a:pt x="4644" y="276"/>
                    </a:lnTo>
                    <a:lnTo>
                      <a:pt x="4644" y="276"/>
                    </a:lnTo>
                    <a:lnTo>
                      <a:pt x="4644" y="276"/>
                    </a:lnTo>
                    <a:lnTo>
                      <a:pt x="4644" y="276"/>
                    </a:lnTo>
                    <a:lnTo>
                      <a:pt x="4644" y="276"/>
                    </a:lnTo>
                    <a:lnTo>
                      <a:pt x="4644" y="276"/>
                    </a:lnTo>
                    <a:lnTo>
                      <a:pt x="4644" y="276"/>
                    </a:lnTo>
                    <a:lnTo>
                      <a:pt x="4644" y="276"/>
                    </a:lnTo>
                    <a:lnTo>
                      <a:pt x="4644" y="276"/>
                    </a:lnTo>
                    <a:lnTo>
                      <a:pt x="4644" y="276"/>
                    </a:lnTo>
                    <a:lnTo>
                      <a:pt x="4644" y="276"/>
                    </a:lnTo>
                    <a:lnTo>
                      <a:pt x="4650" y="276"/>
                    </a:lnTo>
                    <a:lnTo>
                      <a:pt x="4650" y="276"/>
                    </a:lnTo>
                    <a:lnTo>
                      <a:pt x="4650" y="276"/>
                    </a:lnTo>
                    <a:lnTo>
                      <a:pt x="4650" y="276"/>
                    </a:lnTo>
                    <a:lnTo>
                      <a:pt x="4650" y="276"/>
                    </a:lnTo>
                    <a:lnTo>
                      <a:pt x="4650" y="276"/>
                    </a:lnTo>
                    <a:lnTo>
                      <a:pt x="4650" y="276"/>
                    </a:lnTo>
                    <a:lnTo>
                      <a:pt x="4650" y="276"/>
                    </a:lnTo>
                    <a:lnTo>
                      <a:pt x="4650" y="276"/>
                    </a:lnTo>
                    <a:lnTo>
                      <a:pt x="4650" y="276"/>
                    </a:lnTo>
                    <a:lnTo>
                      <a:pt x="4650" y="276"/>
                    </a:lnTo>
                    <a:lnTo>
                      <a:pt x="4650" y="276"/>
                    </a:lnTo>
                    <a:lnTo>
                      <a:pt x="4650" y="276"/>
                    </a:lnTo>
                    <a:lnTo>
                      <a:pt x="4650" y="276"/>
                    </a:lnTo>
                    <a:lnTo>
                      <a:pt x="4650" y="276"/>
                    </a:lnTo>
                    <a:lnTo>
                      <a:pt x="4650" y="276"/>
                    </a:lnTo>
                    <a:lnTo>
                      <a:pt x="4650" y="276"/>
                    </a:lnTo>
                    <a:lnTo>
                      <a:pt x="4650" y="276"/>
                    </a:lnTo>
                    <a:lnTo>
                      <a:pt x="4650" y="276"/>
                    </a:lnTo>
                    <a:lnTo>
                      <a:pt x="4650" y="276"/>
                    </a:lnTo>
                    <a:lnTo>
                      <a:pt x="4650" y="276"/>
                    </a:lnTo>
                    <a:lnTo>
                      <a:pt x="4650" y="276"/>
                    </a:lnTo>
                    <a:lnTo>
                      <a:pt x="4650" y="276"/>
                    </a:lnTo>
                    <a:lnTo>
                      <a:pt x="4650" y="276"/>
                    </a:lnTo>
                    <a:lnTo>
                      <a:pt x="4650" y="276"/>
                    </a:lnTo>
                    <a:lnTo>
                      <a:pt x="4650" y="276"/>
                    </a:lnTo>
                    <a:lnTo>
                      <a:pt x="4650" y="276"/>
                    </a:lnTo>
                    <a:lnTo>
                      <a:pt x="4650" y="276"/>
                    </a:lnTo>
                    <a:lnTo>
                      <a:pt x="4650" y="276"/>
                    </a:lnTo>
                    <a:lnTo>
                      <a:pt x="4650" y="276"/>
                    </a:lnTo>
                    <a:lnTo>
                      <a:pt x="4650" y="276"/>
                    </a:lnTo>
                    <a:lnTo>
                      <a:pt x="4650" y="276"/>
                    </a:lnTo>
                    <a:lnTo>
                      <a:pt x="4650" y="276"/>
                    </a:lnTo>
                    <a:lnTo>
                      <a:pt x="4650" y="276"/>
                    </a:lnTo>
                    <a:lnTo>
                      <a:pt x="4650" y="276"/>
                    </a:lnTo>
                    <a:lnTo>
                      <a:pt x="4656" y="276"/>
                    </a:lnTo>
                    <a:lnTo>
                      <a:pt x="4656" y="276"/>
                    </a:lnTo>
                    <a:lnTo>
                      <a:pt x="4656" y="276"/>
                    </a:lnTo>
                    <a:lnTo>
                      <a:pt x="4656" y="276"/>
                    </a:lnTo>
                    <a:lnTo>
                      <a:pt x="4656" y="276"/>
                    </a:lnTo>
                    <a:lnTo>
                      <a:pt x="4656" y="276"/>
                    </a:lnTo>
                    <a:lnTo>
                      <a:pt x="4656" y="276"/>
                    </a:lnTo>
                    <a:lnTo>
                      <a:pt x="4656" y="276"/>
                    </a:lnTo>
                    <a:lnTo>
                      <a:pt x="4656" y="276"/>
                    </a:lnTo>
                    <a:lnTo>
                      <a:pt x="4656" y="276"/>
                    </a:lnTo>
                    <a:lnTo>
                      <a:pt x="4656" y="276"/>
                    </a:lnTo>
                    <a:lnTo>
                      <a:pt x="4656" y="276"/>
                    </a:lnTo>
                    <a:lnTo>
                      <a:pt x="4656" y="276"/>
                    </a:lnTo>
                    <a:lnTo>
                      <a:pt x="4656" y="276"/>
                    </a:lnTo>
                    <a:lnTo>
                      <a:pt x="4656" y="276"/>
                    </a:lnTo>
                    <a:lnTo>
                      <a:pt x="4656" y="276"/>
                    </a:lnTo>
                    <a:lnTo>
                      <a:pt x="4656" y="276"/>
                    </a:lnTo>
                    <a:lnTo>
                      <a:pt x="4656" y="276"/>
                    </a:lnTo>
                    <a:lnTo>
                      <a:pt x="4656" y="276"/>
                    </a:lnTo>
                    <a:lnTo>
                      <a:pt x="4656" y="276"/>
                    </a:lnTo>
                    <a:lnTo>
                      <a:pt x="4656" y="276"/>
                    </a:lnTo>
                    <a:lnTo>
                      <a:pt x="4656" y="276"/>
                    </a:lnTo>
                    <a:lnTo>
                      <a:pt x="4656" y="276"/>
                    </a:lnTo>
                    <a:lnTo>
                      <a:pt x="4656" y="276"/>
                    </a:lnTo>
                    <a:lnTo>
                      <a:pt x="4656" y="276"/>
                    </a:lnTo>
                    <a:lnTo>
                      <a:pt x="4656" y="276"/>
                    </a:lnTo>
                    <a:lnTo>
                      <a:pt x="4656" y="276"/>
                    </a:lnTo>
                    <a:lnTo>
                      <a:pt x="4656" y="276"/>
                    </a:lnTo>
                    <a:lnTo>
                      <a:pt x="4656" y="276"/>
                    </a:lnTo>
                    <a:lnTo>
                      <a:pt x="4656" y="276"/>
                    </a:lnTo>
                    <a:lnTo>
                      <a:pt x="4656" y="276"/>
                    </a:lnTo>
                    <a:lnTo>
                      <a:pt x="4656" y="276"/>
                    </a:lnTo>
                    <a:lnTo>
                      <a:pt x="4656" y="276"/>
                    </a:lnTo>
                    <a:lnTo>
                      <a:pt x="4662" y="276"/>
                    </a:lnTo>
                    <a:lnTo>
                      <a:pt x="4662" y="276"/>
                    </a:lnTo>
                    <a:lnTo>
                      <a:pt x="4662" y="276"/>
                    </a:lnTo>
                    <a:lnTo>
                      <a:pt x="4662" y="276"/>
                    </a:lnTo>
                    <a:lnTo>
                      <a:pt x="4662" y="276"/>
                    </a:lnTo>
                    <a:lnTo>
                      <a:pt x="4662" y="276"/>
                    </a:lnTo>
                    <a:lnTo>
                      <a:pt x="4662" y="276"/>
                    </a:lnTo>
                    <a:lnTo>
                      <a:pt x="4662" y="276"/>
                    </a:lnTo>
                    <a:lnTo>
                      <a:pt x="4662" y="276"/>
                    </a:lnTo>
                    <a:lnTo>
                      <a:pt x="4662" y="276"/>
                    </a:lnTo>
                    <a:lnTo>
                      <a:pt x="4662" y="276"/>
                    </a:lnTo>
                    <a:lnTo>
                      <a:pt x="4662" y="276"/>
                    </a:lnTo>
                    <a:lnTo>
                      <a:pt x="4662" y="276"/>
                    </a:lnTo>
                    <a:lnTo>
                      <a:pt x="4662" y="276"/>
                    </a:lnTo>
                    <a:lnTo>
                      <a:pt x="4662" y="276"/>
                    </a:lnTo>
                    <a:lnTo>
                      <a:pt x="4662" y="276"/>
                    </a:lnTo>
                    <a:lnTo>
                      <a:pt x="4662" y="276"/>
                    </a:lnTo>
                    <a:lnTo>
                      <a:pt x="4662" y="276"/>
                    </a:lnTo>
                    <a:lnTo>
                      <a:pt x="4662" y="276"/>
                    </a:lnTo>
                    <a:lnTo>
                      <a:pt x="4662" y="276"/>
                    </a:lnTo>
                    <a:lnTo>
                      <a:pt x="4662" y="276"/>
                    </a:lnTo>
                    <a:lnTo>
                      <a:pt x="4662" y="276"/>
                    </a:lnTo>
                    <a:lnTo>
                      <a:pt x="4662" y="276"/>
                    </a:lnTo>
                    <a:lnTo>
                      <a:pt x="4662" y="276"/>
                    </a:lnTo>
                    <a:lnTo>
                      <a:pt x="4662" y="276"/>
                    </a:lnTo>
                    <a:lnTo>
                      <a:pt x="4662" y="276"/>
                    </a:lnTo>
                    <a:lnTo>
                      <a:pt x="4662" y="276"/>
                    </a:lnTo>
                    <a:lnTo>
                      <a:pt x="4662" y="276"/>
                    </a:lnTo>
                    <a:lnTo>
                      <a:pt x="4662" y="276"/>
                    </a:lnTo>
                    <a:lnTo>
                      <a:pt x="4662" y="276"/>
                    </a:lnTo>
                    <a:lnTo>
                      <a:pt x="4662" y="276"/>
                    </a:lnTo>
                    <a:lnTo>
                      <a:pt x="4662" y="276"/>
                    </a:lnTo>
                    <a:lnTo>
                      <a:pt x="4668" y="276"/>
                    </a:lnTo>
                    <a:lnTo>
                      <a:pt x="4668" y="276"/>
                    </a:lnTo>
                    <a:lnTo>
                      <a:pt x="4668" y="276"/>
                    </a:lnTo>
                    <a:lnTo>
                      <a:pt x="4668" y="276"/>
                    </a:lnTo>
                    <a:lnTo>
                      <a:pt x="4668" y="276"/>
                    </a:lnTo>
                    <a:lnTo>
                      <a:pt x="4668" y="276"/>
                    </a:lnTo>
                    <a:lnTo>
                      <a:pt x="4668" y="276"/>
                    </a:lnTo>
                    <a:lnTo>
                      <a:pt x="4668" y="276"/>
                    </a:lnTo>
                    <a:lnTo>
                      <a:pt x="4668" y="276"/>
                    </a:lnTo>
                    <a:lnTo>
                      <a:pt x="4668" y="276"/>
                    </a:lnTo>
                    <a:lnTo>
                      <a:pt x="4668" y="276"/>
                    </a:lnTo>
                    <a:lnTo>
                      <a:pt x="4668" y="276"/>
                    </a:lnTo>
                    <a:lnTo>
                      <a:pt x="4668" y="276"/>
                    </a:lnTo>
                    <a:lnTo>
                      <a:pt x="4668" y="276"/>
                    </a:lnTo>
                    <a:lnTo>
                      <a:pt x="4668" y="276"/>
                    </a:lnTo>
                    <a:lnTo>
                      <a:pt x="4668" y="276"/>
                    </a:lnTo>
                    <a:lnTo>
                      <a:pt x="4668" y="276"/>
                    </a:lnTo>
                    <a:lnTo>
                      <a:pt x="4668" y="276"/>
                    </a:lnTo>
                    <a:lnTo>
                      <a:pt x="4668" y="276"/>
                    </a:lnTo>
                    <a:lnTo>
                      <a:pt x="4668" y="276"/>
                    </a:lnTo>
                    <a:lnTo>
                      <a:pt x="4668" y="276"/>
                    </a:lnTo>
                    <a:lnTo>
                      <a:pt x="4668" y="276"/>
                    </a:lnTo>
                    <a:lnTo>
                      <a:pt x="4668" y="276"/>
                    </a:lnTo>
                    <a:lnTo>
                      <a:pt x="4668" y="276"/>
                    </a:lnTo>
                    <a:lnTo>
                      <a:pt x="4668" y="276"/>
                    </a:lnTo>
                    <a:lnTo>
                      <a:pt x="4668" y="276"/>
                    </a:lnTo>
                    <a:lnTo>
                      <a:pt x="4668" y="276"/>
                    </a:lnTo>
                    <a:lnTo>
                      <a:pt x="4668" y="276"/>
                    </a:lnTo>
                    <a:lnTo>
                      <a:pt x="4668" y="276"/>
                    </a:lnTo>
                    <a:lnTo>
                      <a:pt x="4668" y="276"/>
                    </a:lnTo>
                    <a:lnTo>
                      <a:pt x="4668" y="276"/>
                    </a:lnTo>
                    <a:lnTo>
                      <a:pt x="4668" y="276"/>
                    </a:lnTo>
                    <a:lnTo>
                      <a:pt x="4668" y="276"/>
                    </a:lnTo>
                    <a:lnTo>
                      <a:pt x="4674" y="276"/>
                    </a:lnTo>
                    <a:lnTo>
                      <a:pt x="4674" y="276"/>
                    </a:lnTo>
                    <a:lnTo>
                      <a:pt x="4674" y="276"/>
                    </a:lnTo>
                    <a:lnTo>
                      <a:pt x="4674" y="276"/>
                    </a:lnTo>
                    <a:lnTo>
                      <a:pt x="4674" y="276"/>
                    </a:lnTo>
                    <a:lnTo>
                      <a:pt x="4674" y="276"/>
                    </a:lnTo>
                    <a:lnTo>
                      <a:pt x="4674" y="276"/>
                    </a:lnTo>
                    <a:lnTo>
                      <a:pt x="4674" y="276"/>
                    </a:lnTo>
                    <a:lnTo>
                      <a:pt x="4674" y="276"/>
                    </a:lnTo>
                    <a:lnTo>
                      <a:pt x="4674" y="276"/>
                    </a:lnTo>
                    <a:lnTo>
                      <a:pt x="4674" y="276"/>
                    </a:lnTo>
                    <a:lnTo>
                      <a:pt x="4674" y="276"/>
                    </a:lnTo>
                    <a:lnTo>
                      <a:pt x="4674" y="276"/>
                    </a:lnTo>
                    <a:lnTo>
                      <a:pt x="4674" y="276"/>
                    </a:lnTo>
                    <a:lnTo>
                      <a:pt x="4674" y="276"/>
                    </a:lnTo>
                    <a:lnTo>
                      <a:pt x="4674" y="276"/>
                    </a:lnTo>
                    <a:lnTo>
                      <a:pt x="4674" y="276"/>
                    </a:lnTo>
                    <a:lnTo>
                      <a:pt x="4674" y="276"/>
                    </a:lnTo>
                    <a:lnTo>
                      <a:pt x="4674" y="276"/>
                    </a:lnTo>
                    <a:lnTo>
                      <a:pt x="4674" y="276"/>
                    </a:lnTo>
                    <a:lnTo>
                      <a:pt x="4674" y="276"/>
                    </a:lnTo>
                    <a:lnTo>
                      <a:pt x="4674" y="276"/>
                    </a:lnTo>
                    <a:lnTo>
                      <a:pt x="4674" y="276"/>
                    </a:lnTo>
                    <a:lnTo>
                      <a:pt x="4674" y="276"/>
                    </a:lnTo>
                    <a:lnTo>
                      <a:pt x="4674" y="276"/>
                    </a:lnTo>
                    <a:lnTo>
                      <a:pt x="4674" y="276"/>
                    </a:lnTo>
                    <a:lnTo>
                      <a:pt x="4674" y="276"/>
                    </a:lnTo>
                    <a:lnTo>
                      <a:pt x="4674" y="276"/>
                    </a:lnTo>
                    <a:lnTo>
                      <a:pt x="4674" y="276"/>
                    </a:lnTo>
                    <a:lnTo>
                      <a:pt x="4674" y="276"/>
                    </a:lnTo>
                    <a:lnTo>
                      <a:pt x="4674" y="276"/>
                    </a:lnTo>
                    <a:lnTo>
                      <a:pt x="4692" y="276"/>
                    </a:lnTo>
                    <a:lnTo>
                      <a:pt x="4692" y="276"/>
                    </a:lnTo>
                    <a:lnTo>
                      <a:pt x="4692" y="276"/>
                    </a:lnTo>
                    <a:lnTo>
                      <a:pt x="4692" y="276"/>
                    </a:lnTo>
                    <a:lnTo>
                      <a:pt x="4692" y="276"/>
                    </a:lnTo>
                    <a:lnTo>
                      <a:pt x="4692" y="276"/>
                    </a:lnTo>
                    <a:lnTo>
                      <a:pt x="4692" y="276"/>
                    </a:lnTo>
                    <a:lnTo>
                      <a:pt x="4692" y="276"/>
                    </a:lnTo>
                    <a:lnTo>
                      <a:pt x="4692" y="276"/>
                    </a:lnTo>
                    <a:lnTo>
                      <a:pt x="4692" y="276"/>
                    </a:lnTo>
                    <a:lnTo>
                      <a:pt x="4692" y="276"/>
                    </a:lnTo>
                    <a:lnTo>
                      <a:pt x="4698" y="276"/>
                    </a:lnTo>
                    <a:lnTo>
                      <a:pt x="4698" y="276"/>
                    </a:lnTo>
                    <a:lnTo>
                      <a:pt x="4698" y="276"/>
                    </a:lnTo>
                    <a:lnTo>
                      <a:pt x="4698" y="276"/>
                    </a:lnTo>
                    <a:lnTo>
                      <a:pt x="4698" y="276"/>
                    </a:lnTo>
                    <a:lnTo>
                      <a:pt x="4698" y="276"/>
                    </a:lnTo>
                    <a:lnTo>
                      <a:pt x="4698" y="276"/>
                    </a:lnTo>
                    <a:lnTo>
                      <a:pt x="4698" y="276"/>
                    </a:lnTo>
                    <a:lnTo>
                      <a:pt x="4698" y="276"/>
                    </a:lnTo>
                    <a:lnTo>
                      <a:pt x="4698" y="276"/>
                    </a:lnTo>
                    <a:lnTo>
                      <a:pt x="4698" y="276"/>
                    </a:lnTo>
                    <a:lnTo>
                      <a:pt x="4698" y="276"/>
                    </a:lnTo>
                    <a:lnTo>
                      <a:pt x="4698" y="276"/>
                    </a:lnTo>
                    <a:lnTo>
                      <a:pt x="4698" y="276"/>
                    </a:lnTo>
                    <a:lnTo>
                      <a:pt x="4698" y="276"/>
                    </a:lnTo>
                    <a:lnTo>
                      <a:pt x="4716" y="276"/>
                    </a:lnTo>
                    <a:lnTo>
                      <a:pt x="4716" y="276"/>
                    </a:lnTo>
                    <a:lnTo>
                      <a:pt x="4716" y="276"/>
                    </a:lnTo>
                    <a:lnTo>
                      <a:pt x="4716" y="276"/>
                    </a:lnTo>
                    <a:lnTo>
                      <a:pt x="4716" y="276"/>
                    </a:lnTo>
                    <a:lnTo>
                      <a:pt x="4716" y="276"/>
                    </a:lnTo>
                    <a:lnTo>
                      <a:pt x="4716" y="276"/>
                    </a:lnTo>
                    <a:lnTo>
                      <a:pt x="4716" y="276"/>
                    </a:lnTo>
                    <a:lnTo>
                      <a:pt x="4716" y="276"/>
                    </a:lnTo>
                    <a:lnTo>
                      <a:pt x="4716" y="276"/>
                    </a:lnTo>
                    <a:lnTo>
                      <a:pt x="4716" y="276"/>
                    </a:lnTo>
                    <a:lnTo>
                      <a:pt x="4716" y="276"/>
                    </a:lnTo>
                    <a:lnTo>
                      <a:pt x="4716" y="276"/>
                    </a:lnTo>
                    <a:lnTo>
                      <a:pt x="4716" y="276"/>
                    </a:lnTo>
                    <a:lnTo>
                      <a:pt x="4716" y="276"/>
                    </a:lnTo>
                    <a:lnTo>
                      <a:pt x="4716" y="276"/>
                    </a:lnTo>
                    <a:lnTo>
                      <a:pt x="4716" y="276"/>
                    </a:lnTo>
                    <a:lnTo>
                      <a:pt x="4716" y="276"/>
                    </a:lnTo>
                    <a:lnTo>
                      <a:pt x="4716" y="276"/>
                    </a:lnTo>
                    <a:lnTo>
                      <a:pt x="4716" y="276"/>
                    </a:lnTo>
                    <a:lnTo>
                      <a:pt x="4716" y="276"/>
                    </a:lnTo>
                    <a:lnTo>
                      <a:pt x="4716" y="276"/>
                    </a:lnTo>
                    <a:lnTo>
                      <a:pt x="4716" y="276"/>
                    </a:lnTo>
                    <a:lnTo>
                      <a:pt x="4716" y="276"/>
                    </a:lnTo>
                    <a:lnTo>
                      <a:pt x="4716" y="276"/>
                    </a:lnTo>
                    <a:lnTo>
                      <a:pt x="4716" y="276"/>
                    </a:lnTo>
                    <a:lnTo>
                      <a:pt x="4722" y="276"/>
                    </a:lnTo>
                    <a:lnTo>
                      <a:pt x="4722" y="276"/>
                    </a:lnTo>
                    <a:lnTo>
                      <a:pt x="4722" y="276"/>
                    </a:lnTo>
                    <a:lnTo>
                      <a:pt x="4722" y="276"/>
                    </a:lnTo>
                    <a:lnTo>
                      <a:pt x="4722" y="276"/>
                    </a:lnTo>
                    <a:lnTo>
                      <a:pt x="4722" y="276"/>
                    </a:lnTo>
                    <a:lnTo>
                      <a:pt x="4722" y="276"/>
                    </a:lnTo>
                    <a:lnTo>
                      <a:pt x="4722" y="276"/>
                    </a:lnTo>
                    <a:lnTo>
                      <a:pt x="4722" y="276"/>
                    </a:lnTo>
                    <a:lnTo>
                      <a:pt x="4722" y="276"/>
                    </a:lnTo>
                    <a:lnTo>
                      <a:pt x="4722" y="276"/>
                    </a:lnTo>
                    <a:lnTo>
                      <a:pt x="4722" y="276"/>
                    </a:lnTo>
                    <a:lnTo>
                      <a:pt x="4722" y="276"/>
                    </a:lnTo>
                    <a:lnTo>
                      <a:pt x="4722" y="276"/>
                    </a:lnTo>
                    <a:lnTo>
                      <a:pt x="4722" y="276"/>
                    </a:lnTo>
                    <a:lnTo>
                      <a:pt x="4722" y="276"/>
                    </a:lnTo>
                    <a:lnTo>
                      <a:pt x="4722" y="276"/>
                    </a:lnTo>
                    <a:lnTo>
                      <a:pt x="4722" y="276"/>
                    </a:lnTo>
                    <a:lnTo>
                      <a:pt x="4722" y="276"/>
                    </a:lnTo>
                    <a:lnTo>
                      <a:pt x="4722" y="276"/>
                    </a:lnTo>
                    <a:lnTo>
                      <a:pt x="4722" y="276"/>
                    </a:lnTo>
                    <a:lnTo>
                      <a:pt x="4722" y="276"/>
                    </a:lnTo>
                    <a:lnTo>
                      <a:pt x="4722" y="276"/>
                    </a:lnTo>
                    <a:lnTo>
                      <a:pt x="4722" y="276"/>
                    </a:lnTo>
                    <a:lnTo>
                      <a:pt x="4722" y="276"/>
                    </a:lnTo>
                    <a:lnTo>
                      <a:pt x="4722" y="276"/>
                    </a:lnTo>
                    <a:lnTo>
                      <a:pt x="4722" y="276"/>
                    </a:lnTo>
                    <a:lnTo>
                      <a:pt x="4722" y="276"/>
                    </a:lnTo>
                    <a:lnTo>
                      <a:pt x="4722" y="276"/>
                    </a:lnTo>
                    <a:lnTo>
                      <a:pt x="4722" y="276"/>
                    </a:lnTo>
                    <a:lnTo>
                      <a:pt x="4722" y="276"/>
                    </a:lnTo>
                    <a:lnTo>
                      <a:pt x="4722" y="276"/>
                    </a:lnTo>
                    <a:lnTo>
                      <a:pt x="4722" y="276"/>
                    </a:lnTo>
                    <a:lnTo>
                      <a:pt x="4722" y="276"/>
                    </a:lnTo>
                    <a:lnTo>
                      <a:pt x="4722" y="276"/>
                    </a:lnTo>
                    <a:lnTo>
                      <a:pt x="4728" y="276"/>
                    </a:lnTo>
                    <a:lnTo>
                      <a:pt x="4728" y="276"/>
                    </a:lnTo>
                    <a:lnTo>
                      <a:pt x="4728" y="276"/>
                    </a:lnTo>
                    <a:lnTo>
                      <a:pt x="4728" y="276"/>
                    </a:lnTo>
                    <a:lnTo>
                      <a:pt x="4728" y="276"/>
                    </a:lnTo>
                    <a:lnTo>
                      <a:pt x="4728" y="276"/>
                    </a:lnTo>
                    <a:lnTo>
                      <a:pt x="4728" y="276"/>
                    </a:lnTo>
                    <a:lnTo>
                      <a:pt x="4728" y="276"/>
                    </a:lnTo>
                    <a:lnTo>
                      <a:pt x="4728" y="276"/>
                    </a:lnTo>
                    <a:lnTo>
                      <a:pt x="4728" y="276"/>
                    </a:lnTo>
                    <a:lnTo>
                      <a:pt x="4728" y="276"/>
                    </a:lnTo>
                    <a:lnTo>
                      <a:pt x="4728" y="276"/>
                    </a:lnTo>
                    <a:lnTo>
                      <a:pt x="4728" y="276"/>
                    </a:lnTo>
                    <a:lnTo>
                      <a:pt x="4728" y="276"/>
                    </a:lnTo>
                    <a:lnTo>
                      <a:pt x="4728" y="276"/>
                    </a:lnTo>
                    <a:lnTo>
                      <a:pt x="4728" y="276"/>
                    </a:lnTo>
                    <a:lnTo>
                      <a:pt x="4728" y="276"/>
                    </a:lnTo>
                    <a:lnTo>
                      <a:pt x="4728" y="276"/>
                    </a:lnTo>
                    <a:lnTo>
                      <a:pt x="4728" y="276"/>
                    </a:lnTo>
                    <a:lnTo>
                      <a:pt x="4728" y="276"/>
                    </a:lnTo>
                    <a:lnTo>
                      <a:pt x="4728" y="276"/>
                    </a:lnTo>
                    <a:lnTo>
                      <a:pt x="4728" y="276"/>
                    </a:lnTo>
                    <a:lnTo>
                      <a:pt x="4728" y="276"/>
                    </a:lnTo>
                    <a:lnTo>
                      <a:pt x="4728" y="276"/>
                    </a:lnTo>
                    <a:lnTo>
                      <a:pt x="4728" y="276"/>
                    </a:lnTo>
                    <a:lnTo>
                      <a:pt x="4728" y="276"/>
                    </a:lnTo>
                    <a:lnTo>
                      <a:pt x="4728" y="276"/>
                    </a:lnTo>
                    <a:lnTo>
                      <a:pt x="4728" y="276"/>
                    </a:lnTo>
                    <a:lnTo>
                      <a:pt x="4728" y="276"/>
                    </a:lnTo>
                    <a:lnTo>
                      <a:pt x="4728" y="276"/>
                    </a:lnTo>
                    <a:lnTo>
                      <a:pt x="4728" y="276"/>
                    </a:lnTo>
                    <a:lnTo>
                      <a:pt x="4728" y="276"/>
                    </a:lnTo>
                    <a:lnTo>
                      <a:pt x="4728" y="276"/>
                    </a:lnTo>
                    <a:lnTo>
                      <a:pt x="4734" y="276"/>
                    </a:lnTo>
                    <a:lnTo>
                      <a:pt x="4734" y="276"/>
                    </a:lnTo>
                    <a:lnTo>
                      <a:pt x="4734" y="276"/>
                    </a:lnTo>
                    <a:lnTo>
                      <a:pt x="4734" y="276"/>
                    </a:lnTo>
                    <a:lnTo>
                      <a:pt x="4734" y="276"/>
                    </a:lnTo>
                    <a:lnTo>
                      <a:pt x="4734" y="276"/>
                    </a:lnTo>
                    <a:lnTo>
                      <a:pt x="4734" y="276"/>
                    </a:lnTo>
                    <a:lnTo>
                      <a:pt x="4734" y="276"/>
                    </a:lnTo>
                    <a:lnTo>
                      <a:pt x="4734" y="276"/>
                    </a:lnTo>
                    <a:lnTo>
                      <a:pt x="4734" y="276"/>
                    </a:lnTo>
                    <a:lnTo>
                      <a:pt x="4734" y="276"/>
                    </a:lnTo>
                    <a:lnTo>
                      <a:pt x="4734" y="276"/>
                    </a:lnTo>
                    <a:lnTo>
                      <a:pt x="4734" y="276"/>
                    </a:lnTo>
                    <a:lnTo>
                      <a:pt x="4734" y="276"/>
                    </a:lnTo>
                    <a:lnTo>
                      <a:pt x="4734" y="276"/>
                    </a:lnTo>
                    <a:lnTo>
                      <a:pt x="4734" y="276"/>
                    </a:lnTo>
                    <a:lnTo>
                      <a:pt x="4734" y="276"/>
                    </a:lnTo>
                    <a:lnTo>
                      <a:pt x="4734" y="276"/>
                    </a:lnTo>
                    <a:lnTo>
                      <a:pt x="4734" y="276"/>
                    </a:lnTo>
                    <a:lnTo>
                      <a:pt x="4734" y="276"/>
                    </a:lnTo>
                    <a:lnTo>
                      <a:pt x="4734" y="276"/>
                    </a:lnTo>
                    <a:lnTo>
                      <a:pt x="4734" y="276"/>
                    </a:lnTo>
                    <a:lnTo>
                      <a:pt x="4734" y="276"/>
                    </a:lnTo>
                    <a:lnTo>
                      <a:pt x="4734" y="276"/>
                    </a:lnTo>
                    <a:lnTo>
                      <a:pt x="4734" y="276"/>
                    </a:lnTo>
                    <a:lnTo>
                      <a:pt x="4734" y="276"/>
                    </a:lnTo>
                    <a:lnTo>
                      <a:pt x="4734" y="276"/>
                    </a:lnTo>
                    <a:lnTo>
                      <a:pt x="4734" y="276"/>
                    </a:lnTo>
                    <a:lnTo>
                      <a:pt x="4734" y="276"/>
                    </a:lnTo>
                    <a:lnTo>
                      <a:pt x="4734" y="276"/>
                    </a:lnTo>
                    <a:lnTo>
                      <a:pt x="4734" y="276"/>
                    </a:lnTo>
                    <a:lnTo>
                      <a:pt x="4734" y="276"/>
                    </a:lnTo>
                    <a:lnTo>
                      <a:pt x="4740" y="276"/>
                    </a:lnTo>
                    <a:lnTo>
                      <a:pt x="4740" y="276"/>
                    </a:lnTo>
                    <a:lnTo>
                      <a:pt x="4740" y="276"/>
                    </a:lnTo>
                    <a:lnTo>
                      <a:pt x="4740" y="276"/>
                    </a:lnTo>
                    <a:lnTo>
                      <a:pt x="4740" y="276"/>
                    </a:lnTo>
                    <a:lnTo>
                      <a:pt x="4740" y="276"/>
                    </a:lnTo>
                    <a:lnTo>
                      <a:pt x="4740" y="276"/>
                    </a:lnTo>
                    <a:lnTo>
                      <a:pt x="4740" y="276"/>
                    </a:lnTo>
                    <a:lnTo>
                      <a:pt x="4740" y="276"/>
                    </a:lnTo>
                    <a:lnTo>
                      <a:pt x="4740" y="276"/>
                    </a:lnTo>
                    <a:lnTo>
                      <a:pt x="4740" y="276"/>
                    </a:lnTo>
                    <a:lnTo>
                      <a:pt x="4740" y="276"/>
                    </a:lnTo>
                    <a:lnTo>
                      <a:pt x="4740" y="276"/>
                    </a:lnTo>
                    <a:lnTo>
                      <a:pt x="4740" y="276"/>
                    </a:lnTo>
                    <a:lnTo>
                      <a:pt x="4740" y="276"/>
                    </a:lnTo>
                    <a:lnTo>
                      <a:pt x="4740" y="276"/>
                    </a:lnTo>
                    <a:lnTo>
                      <a:pt x="4740" y="276"/>
                    </a:lnTo>
                    <a:lnTo>
                      <a:pt x="4740" y="276"/>
                    </a:lnTo>
                    <a:lnTo>
                      <a:pt x="4740" y="276"/>
                    </a:lnTo>
                    <a:lnTo>
                      <a:pt x="4740" y="276"/>
                    </a:lnTo>
                    <a:lnTo>
                      <a:pt x="4740" y="276"/>
                    </a:lnTo>
                    <a:lnTo>
                      <a:pt x="4740" y="276"/>
                    </a:lnTo>
                    <a:lnTo>
                      <a:pt x="4740" y="276"/>
                    </a:lnTo>
                    <a:lnTo>
                      <a:pt x="4740" y="276"/>
                    </a:lnTo>
                    <a:lnTo>
                      <a:pt x="4740" y="276"/>
                    </a:lnTo>
                    <a:lnTo>
                      <a:pt x="4740" y="276"/>
                    </a:lnTo>
                    <a:lnTo>
                      <a:pt x="4740" y="276"/>
                    </a:lnTo>
                    <a:lnTo>
                      <a:pt x="4740" y="276"/>
                    </a:lnTo>
                    <a:lnTo>
                      <a:pt x="4740" y="276"/>
                    </a:lnTo>
                    <a:lnTo>
                      <a:pt x="4740" y="276"/>
                    </a:lnTo>
                    <a:lnTo>
                      <a:pt x="4740" y="276"/>
                    </a:lnTo>
                    <a:lnTo>
                      <a:pt x="4740" y="276"/>
                    </a:lnTo>
                    <a:lnTo>
                      <a:pt x="4740" y="276"/>
                    </a:lnTo>
                    <a:lnTo>
                      <a:pt x="4746" y="276"/>
                    </a:lnTo>
                    <a:lnTo>
                      <a:pt x="4746" y="276"/>
                    </a:lnTo>
                    <a:lnTo>
                      <a:pt x="4746" y="276"/>
                    </a:lnTo>
                    <a:lnTo>
                      <a:pt x="4746" y="276"/>
                    </a:lnTo>
                    <a:lnTo>
                      <a:pt x="4746" y="276"/>
                    </a:lnTo>
                    <a:lnTo>
                      <a:pt x="4746" y="276"/>
                    </a:lnTo>
                    <a:lnTo>
                      <a:pt x="4746" y="276"/>
                    </a:lnTo>
                    <a:lnTo>
                      <a:pt x="4746" y="276"/>
                    </a:lnTo>
                    <a:lnTo>
                      <a:pt x="4746" y="276"/>
                    </a:lnTo>
                    <a:lnTo>
                      <a:pt x="4746" y="276"/>
                    </a:lnTo>
                    <a:lnTo>
                      <a:pt x="4746" y="276"/>
                    </a:lnTo>
                    <a:lnTo>
                      <a:pt x="4746" y="276"/>
                    </a:lnTo>
                    <a:lnTo>
                      <a:pt x="4746" y="276"/>
                    </a:lnTo>
                    <a:lnTo>
                      <a:pt x="4746" y="276"/>
                    </a:lnTo>
                    <a:lnTo>
                      <a:pt x="4746" y="276"/>
                    </a:lnTo>
                    <a:lnTo>
                      <a:pt x="4746" y="276"/>
                    </a:lnTo>
                    <a:lnTo>
                      <a:pt x="4746" y="276"/>
                    </a:lnTo>
                    <a:lnTo>
                      <a:pt x="4746" y="276"/>
                    </a:lnTo>
                    <a:lnTo>
                      <a:pt x="4746" y="276"/>
                    </a:lnTo>
                    <a:lnTo>
                      <a:pt x="4746" y="276"/>
                    </a:lnTo>
                    <a:lnTo>
                      <a:pt x="4746" y="276"/>
                    </a:lnTo>
                    <a:lnTo>
                      <a:pt x="4746" y="276"/>
                    </a:lnTo>
                    <a:lnTo>
                      <a:pt x="4746" y="276"/>
                    </a:lnTo>
                    <a:lnTo>
                      <a:pt x="4746" y="276"/>
                    </a:lnTo>
                    <a:lnTo>
                      <a:pt x="4746" y="276"/>
                    </a:lnTo>
                    <a:lnTo>
                      <a:pt x="4746" y="276"/>
                    </a:lnTo>
                    <a:lnTo>
                      <a:pt x="4746" y="276"/>
                    </a:lnTo>
                    <a:lnTo>
                      <a:pt x="4746" y="276"/>
                    </a:lnTo>
                    <a:lnTo>
                      <a:pt x="4746" y="276"/>
                    </a:lnTo>
                    <a:lnTo>
                      <a:pt x="4746" y="276"/>
                    </a:lnTo>
                    <a:lnTo>
                      <a:pt x="4746" y="276"/>
                    </a:lnTo>
                    <a:lnTo>
                      <a:pt x="4746" y="276"/>
                    </a:lnTo>
                    <a:lnTo>
                      <a:pt x="4746" y="276"/>
                    </a:lnTo>
                    <a:lnTo>
                      <a:pt x="4746" y="276"/>
                    </a:lnTo>
                    <a:lnTo>
                      <a:pt x="4752" y="276"/>
                    </a:lnTo>
                    <a:lnTo>
                      <a:pt x="4752" y="276"/>
                    </a:lnTo>
                    <a:lnTo>
                      <a:pt x="4752" y="276"/>
                    </a:lnTo>
                    <a:lnTo>
                      <a:pt x="4752" y="276"/>
                    </a:lnTo>
                    <a:lnTo>
                      <a:pt x="4752" y="276"/>
                    </a:lnTo>
                    <a:lnTo>
                      <a:pt x="4752" y="276"/>
                    </a:lnTo>
                    <a:lnTo>
                      <a:pt x="4752" y="276"/>
                    </a:lnTo>
                    <a:lnTo>
                      <a:pt x="4752" y="276"/>
                    </a:lnTo>
                    <a:lnTo>
                      <a:pt x="4752" y="276"/>
                    </a:lnTo>
                    <a:lnTo>
                      <a:pt x="4752" y="276"/>
                    </a:lnTo>
                    <a:lnTo>
                      <a:pt x="4770" y="276"/>
                    </a:lnTo>
                    <a:lnTo>
                      <a:pt x="4770" y="276"/>
                    </a:lnTo>
                    <a:lnTo>
                      <a:pt x="4770" y="276"/>
                    </a:lnTo>
                    <a:lnTo>
                      <a:pt x="4770" y="276"/>
                    </a:lnTo>
                    <a:lnTo>
                      <a:pt x="4770" y="276"/>
                    </a:lnTo>
                    <a:lnTo>
                      <a:pt x="4770" y="276"/>
                    </a:lnTo>
                    <a:lnTo>
                      <a:pt x="4770" y="276"/>
                    </a:lnTo>
                    <a:lnTo>
                      <a:pt x="4770" y="276"/>
                    </a:lnTo>
                    <a:lnTo>
                      <a:pt x="4770" y="276"/>
                    </a:lnTo>
                    <a:lnTo>
                      <a:pt x="4770" y="276"/>
                    </a:lnTo>
                    <a:lnTo>
                      <a:pt x="4770" y="276"/>
                    </a:lnTo>
                    <a:lnTo>
                      <a:pt x="4770" y="276"/>
                    </a:lnTo>
                    <a:lnTo>
                      <a:pt x="4770" y="276"/>
                    </a:lnTo>
                    <a:lnTo>
                      <a:pt x="4770" y="276"/>
                    </a:lnTo>
                    <a:lnTo>
                      <a:pt x="4770" y="276"/>
                    </a:lnTo>
                    <a:lnTo>
                      <a:pt x="4770" y="276"/>
                    </a:lnTo>
                    <a:lnTo>
                      <a:pt x="4770" y="276"/>
                    </a:lnTo>
                    <a:lnTo>
                      <a:pt x="4770" y="276"/>
                    </a:lnTo>
                    <a:lnTo>
                      <a:pt x="4770" y="276"/>
                    </a:lnTo>
                    <a:lnTo>
                      <a:pt x="4770" y="276"/>
                    </a:lnTo>
                    <a:lnTo>
                      <a:pt x="4770" y="276"/>
                    </a:lnTo>
                    <a:lnTo>
                      <a:pt x="4770" y="276"/>
                    </a:lnTo>
                    <a:lnTo>
                      <a:pt x="4770" y="276"/>
                    </a:lnTo>
                    <a:lnTo>
                      <a:pt x="4770" y="276"/>
                    </a:lnTo>
                    <a:lnTo>
                      <a:pt x="4770" y="276"/>
                    </a:lnTo>
                    <a:lnTo>
                      <a:pt x="4770" y="276"/>
                    </a:lnTo>
                    <a:lnTo>
                      <a:pt x="4788" y="276"/>
                    </a:lnTo>
                    <a:lnTo>
                      <a:pt x="4788" y="276"/>
                    </a:lnTo>
                    <a:lnTo>
                      <a:pt x="4788" y="276"/>
                    </a:lnTo>
                    <a:lnTo>
                      <a:pt x="4788" y="276"/>
                    </a:lnTo>
                    <a:lnTo>
                      <a:pt x="4788" y="276"/>
                    </a:lnTo>
                    <a:lnTo>
                      <a:pt x="4788" y="276"/>
                    </a:lnTo>
                    <a:lnTo>
                      <a:pt x="4788" y="276"/>
                    </a:lnTo>
                    <a:lnTo>
                      <a:pt x="4788" y="276"/>
                    </a:lnTo>
                    <a:lnTo>
                      <a:pt x="4788" y="276"/>
                    </a:lnTo>
                    <a:lnTo>
                      <a:pt x="4788" y="276"/>
                    </a:lnTo>
                    <a:lnTo>
                      <a:pt x="4788" y="276"/>
                    </a:lnTo>
                    <a:lnTo>
                      <a:pt x="4788" y="276"/>
                    </a:lnTo>
                    <a:lnTo>
                      <a:pt x="4788" y="276"/>
                    </a:lnTo>
                    <a:lnTo>
                      <a:pt x="4794" y="276"/>
                    </a:lnTo>
                    <a:lnTo>
                      <a:pt x="4794" y="276"/>
                    </a:lnTo>
                    <a:lnTo>
                      <a:pt x="4794" y="276"/>
                    </a:lnTo>
                    <a:lnTo>
                      <a:pt x="4794" y="276"/>
                    </a:lnTo>
                    <a:lnTo>
                      <a:pt x="4794" y="276"/>
                    </a:lnTo>
                    <a:lnTo>
                      <a:pt x="4794" y="276"/>
                    </a:lnTo>
                    <a:lnTo>
                      <a:pt x="4794" y="276"/>
                    </a:lnTo>
                    <a:lnTo>
                      <a:pt x="4794" y="276"/>
                    </a:lnTo>
                    <a:lnTo>
                      <a:pt x="4794" y="276"/>
                    </a:lnTo>
                    <a:lnTo>
                      <a:pt x="4794" y="276"/>
                    </a:lnTo>
                    <a:lnTo>
                      <a:pt x="4794" y="276"/>
                    </a:lnTo>
                    <a:lnTo>
                      <a:pt x="4794" y="276"/>
                    </a:lnTo>
                    <a:lnTo>
                      <a:pt x="4794" y="276"/>
                    </a:lnTo>
                    <a:lnTo>
                      <a:pt x="4794" y="276"/>
                    </a:lnTo>
                    <a:lnTo>
                      <a:pt x="4794" y="276"/>
                    </a:lnTo>
                    <a:lnTo>
                      <a:pt x="4794" y="276"/>
                    </a:lnTo>
                    <a:lnTo>
                      <a:pt x="4794" y="276"/>
                    </a:lnTo>
                    <a:lnTo>
                      <a:pt x="4794" y="276"/>
                    </a:lnTo>
                    <a:lnTo>
                      <a:pt x="4794" y="276"/>
                    </a:lnTo>
                    <a:lnTo>
                      <a:pt x="4794" y="276"/>
                    </a:lnTo>
                    <a:lnTo>
                      <a:pt x="4794" y="276"/>
                    </a:lnTo>
                    <a:lnTo>
                      <a:pt x="4794" y="276"/>
                    </a:lnTo>
                    <a:lnTo>
                      <a:pt x="4794" y="276"/>
                    </a:lnTo>
                    <a:lnTo>
                      <a:pt x="4794" y="276"/>
                    </a:lnTo>
                    <a:lnTo>
                      <a:pt x="4794" y="276"/>
                    </a:lnTo>
                    <a:lnTo>
                      <a:pt x="4794" y="276"/>
                    </a:lnTo>
                    <a:lnTo>
                      <a:pt x="4794" y="276"/>
                    </a:lnTo>
                    <a:lnTo>
                      <a:pt x="4794" y="276"/>
                    </a:lnTo>
                    <a:lnTo>
                      <a:pt x="4794" y="276"/>
                    </a:lnTo>
                    <a:lnTo>
                      <a:pt x="4794" y="276"/>
                    </a:lnTo>
                    <a:lnTo>
                      <a:pt x="4794" y="276"/>
                    </a:lnTo>
                    <a:lnTo>
                      <a:pt x="4794" y="276"/>
                    </a:lnTo>
                    <a:lnTo>
                      <a:pt x="4794" y="276"/>
                    </a:lnTo>
                    <a:lnTo>
                      <a:pt x="4800" y="276"/>
                    </a:lnTo>
                    <a:lnTo>
                      <a:pt x="4800" y="276"/>
                    </a:lnTo>
                    <a:lnTo>
                      <a:pt x="4800" y="276"/>
                    </a:lnTo>
                    <a:lnTo>
                      <a:pt x="4800" y="276"/>
                    </a:lnTo>
                    <a:lnTo>
                      <a:pt x="4800" y="276"/>
                    </a:lnTo>
                    <a:lnTo>
                      <a:pt x="4800" y="276"/>
                    </a:lnTo>
                    <a:lnTo>
                      <a:pt x="4800" y="276"/>
                    </a:lnTo>
                    <a:lnTo>
                      <a:pt x="4800" y="276"/>
                    </a:lnTo>
                    <a:lnTo>
                      <a:pt x="4800" y="276"/>
                    </a:lnTo>
                    <a:lnTo>
                      <a:pt x="4800" y="276"/>
                    </a:lnTo>
                    <a:lnTo>
                      <a:pt x="4800" y="276"/>
                    </a:lnTo>
                    <a:lnTo>
                      <a:pt x="4800" y="276"/>
                    </a:lnTo>
                    <a:lnTo>
                      <a:pt x="4800" y="276"/>
                    </a:lnTo>
                    <a:lnTo>
                      <a:pt x="4800" y="276"/>
                    </a:lnTo>
                    <a:lnTo>
                      <a:pt x="4800" y="276"/>
                    </a:lnTo>
                    <a:lnTo>
                      <a:pt x="4800" y="276"/>
                    </a:lnTo>
                    <a:lnTo>
                      <a:pt x="4800" y="276"/>
                    </a:lnTo>
                    <a:lnTo>
                      <a:pt x="4800" y="276"/>
                    </a:lnTo>
                    <a:lnTo>
                      <a:pt x="4800" y="276"/>
                    </a:lnTo>
                    <a:lnTo>
                      <a:pt x="4800" y="276"/>
                    </a:lnTo>
                    <a:lnTo>
                      <a:pt x="4800" y="276"/>
                    </a:lnTo>
                    <a:lnTo>
                      <a:pt x="4800" y="276"/>
                    </a:lnTo>
                    <a:lnTo>
                      <a:pt x="4800" y="276"/>
                    </a:lnTo>
                    <a:lnTo>
                      <a:pt x="4800" y="276"/>
                    </a:lnTo>
                    <a:lnTo>
                      <a:pt x="4800" y="276"/>
                    </a:lnTo>
                    <a:lnTo>
                      <a:pt x="4800" y="276"/>
                    </a:lnTo>
                    <a:lnTo>
                      <a:pt x="4800" y="276"/>
                    </a:lnTo>
                    <a:lnTo>
                      <a:pt x="4800" y="276"/>
                    </a:lnTo>
                    <a:lnTo>
                      <a:pt x="4800" y="276"/>
                    </a:lnTo>
                    <a:lnTo>
                      <a:pt x="4800" y="276"/>
                    </a:lnTo>
                    <a:lnTo>
                      <a:pt x="4800" y="276"/>
                    </a:lnTo>
                    <a:lnTo>
                      <a:pt x="4800" y="276"/>
                    </a:lnTo>
                    <a:lnTo>
                      <a:pt x="4800" y="276"/>
                    </a:lnTo>
                    <a:lnTo>
                      <a:pt x="4800" y="276"/>
                    </a:lnTo>
                    <a:lnTo>
                      <a:pt x="4800" y="276"/>
                    </a:lnTo>
                    <a:lnTo>
                      <a:pt x="4806" y="276"/>
                    </a:lnTo>
                    <a:lnTo>
                      <a:pt x="4806" y="276"/>
                    </a:lnTo>
                    <a:lnTo>
                      <a:pt x="4806" y="276"/>
                    </a:lnTo>
                    <a:lnTo>
                      <a:pt x="4806" y="276"/>
                    </a:lnTo>
                    <a:lnTo>
                      <a:pt x="4806" y="276"/>
                    </a:lnTo>
                    <a:lnTo>
                      <a:pt x="4806" y="276"/>
                    </a:lnTo>
                    <a:lnTo>
                      <a:pt x="4806" y="276"/>
                    </a:lnTo>
                    <a:lnTo>
                      <a:pt x="4806" y="276"/>
                    </a:lnTo>
                    <a:lnTo>
                      <a:pt x="4806" y="276"/>
                    </a:lnTo>
                    <a:lnTo>
                      <a:pt x="4806" y="276"/>
                    </a:lnTo>
                    <a:lnTo>
                      <a:pt x="4806" y="276"/>
                    </a:lnTo>
                    <a:lnTo>
                      <a:pt x="4806" y="276"/>
                    </a:lnTo>
                    <a:lnTo>
                      <a:pt x="4806" y="276"/>
                    </a:lnTo>
                    <a:lnTo>
                      <a:pt x="4806" y="276"/>
                    </a:lnTo>
                    <a:lnTo>
                      <a:pt x="4806" y="276"/>
                    </a:lnTo>
                    <a:lnTo>
                      <a:pt x="4806" y="276"/>
                    </a:lnTo>
                    <a:lnTo>
                      <a:pt x="4806" y="276"/>
                    </a:lnTo>
                    <a:lnTo>
                      <a:pt x="4806" y="276"/>
                    </a:lnTo>
                    <a:lnTo>
                      <a:pt x="4806" y="276"/>
                    </a:lnTo>
                    <a:lnTo>
                      <a:pt x="4806" y="276"/>
                    </a:lnTo>
                    <a:lnTo>
                      <a:pt x="4806" y="276"/>
                    </a:lnTo>
                    <a:lnTo>
                      <a:pt x="4806" y="276"/>
                    </a:lnTo>
                    <a:lnTo>
                      <a:pt x="4806" y="276"/>
                    </a:lnTo>
                    <a:lnTo>
                      <a:pt x="4806" y="276"/>
                    </a:lnTo>
                    <a:lnTo>
                      <a:pt x="4806" y="276"/>
                    </a:lnTo>
                    <a:lnTo>
                      <a:pt x="4806" y="276"/>
                    </a:lnTo>
                    <a:lnTo>
                      <a:pt x="4806" y="276"/>
                    </a:lnTo>
                    <a:lnTo>
                      <a:pt x="4806" y="276"/>
                    </a:lnTo>
                    <a:lnTo>
                      <a:pt x="4806" y="276"/>
                    </a:lnTo>
                    <a:lnTo>
                      <a:pt x="4806" y="276"/>
                    </a:lnTo>
                    <a:lnTo>
                      <a:pt x="4806" y="276"/>
                    </a:lnTo>
                    <a:lnTo>
                      <a:pt x="4806" y="276"/>
                    </a:lnTo>
                    <a:lnTo>
                      <a:pt x="4812" y="276"/>
                    </a:lnTo>
                    <a:lnTo>
                      <a:pt x="4812" y="276"/>
                    </a:lnTo>
                    <a:lnTo>
                      <a:pt x="4812" y="276"/>
                    </a:lnTo>
                    <a:lnTo>
                      <a:pt x="4812" y="276"/>
                    </a:lnTo>
                    <a:lnTo>
                      <a:pt x="4812" y="276"/>
                    </a:lnTo>
                    <a:lnTo>
                      <a:pt x="4812" y="276"/>
                    </a:lnTo>
                    <a:lnTo>
                      <a:pt x="4812" y="276"/>
                    </a:lnTo>
                    <a:lnTo>
                      <a:pt x="4812" y="276"/>
                    </a:lnTo>
                    <a:lnTo>
                      <a:pt x="4812" y="276"/>
                    </a:lnTo>
                    <a:lnTo>
                      <a:pt x="4812" y="276"/>
                    </a:lnTo>
                    <a:lnTo>
                      <a:pt x="4812" y="276"/>
                    </a:lnTo>
                    <a:lnTo>
                      <a:pt x="4812" y="276"/>
                    </a:lnTo>
                    <a:lnTo>
                      <a:pt x="4812" y="276"/>
                    </a:lnTo>
                    <a:lnTo>
                      <a:pt x="4812" y="276"/>
                    </a:lnTo>
                    <a:lnTo>
                      <a:pt x="4812" y="276"/>
                    </a:lnTo>
                    <a:lnTo>
                      <a:pt x="4812" y="276"/>
                    </a:lnTo>
                    <a:lnTo>
                      <a:pt x="4812" y="276"/>
                    </a:lnTo>
                    <a:lnTo>
                      <a:pt x="4812" y="276"/>
                    </a:lnTo>
                    <a:lnTo>
                      <a:pt x="4812" y="276"/>
                    </a:lnTo>
                    <a:lnTo>
                      <a:pt x="4812" y="276"/>
                    </a:lnTo>
                    <a:lnTo>
                      <a:pt x="4812" y="276"/>
                    </a:lnTo>
                    <a:lnTo>
                      <a:pt x="4812" y="276"/>
                    </a:lnTo>
                    <a:lnTo>
                      <a:pt x="4812" y="276"/>
                    </a:lnTo>
                    <a:lnTo>
                      <a:pt x="4812" y="276"/>
                    </a:lnTo>
                    <a:lnTo>
                      <a:pt x="4812" y="276"/>
                    </a:lnTo>
                    <a:lnTo>
                      <a:pt x="4812" y="276"/>
                    </a:lnTo>
                    <a:lnTo>
                      <a:pt x="4812" y="276"/>
                    </a:lnTo>
                    <a:lnTo>
                      <a:pt x="4812" y="276"/>
                    </a:lnTo>
                    <a:lnTo>
                      <a:pt x="4812" y="276"/>
                    </a:lnTo>
                    <a:lnTo>
                      <a:pt x="4812" y="276"/>
                    </a:lnTo>
                    <a:lnTo>
                      <a:pt x="4812" y="276"/>
                    </a:lnTo>
                    <a:lnTo>
                      <a:pt x="4812" y="276"/>
                    </a:lnTo>
                    <a:lnTo>
                      <a:pt x="4812" y="276"/>
                    </a:lnTo>
                    <a:lnTo>
                      <a:pt x="4818" y="276"/>
                    </a:lnTo>
                    <a:lnTo>
                      <a:pt x="4818" y="276"/>
                    </a:lnTo>
                    <a:lnTo>
                      <a:pt x="4818" y="276"/>
                    </a:lnTo>
                    <a:lnTo>
                      <a:pt x="4818" y="276"/>
                    </a:lnTo>
                    <a:lnTo>
                      <a:pt x="4818" y="276"/>
                    </a:lnTo>
                    <a:lnTo>
                      <a:pt x="4818" y="276"/>
                    </a:lnTo>
                    <a:lnTo>
                      <a:pt x="4818" y="276"/>
                    </a:lnTo>
                    <a:lnTo>
                      <a:pt x="4818" y="276"/>
                    </a:lnTo>
                    <a:lnTo>
                      <a:pt x="4818" y="276"/>
                    </a:lnTo>
                    <a:lnTo>
                      <a:pt x="4818" y="276"/>
                    </a:lnTo>
                    <a:lnTo>
                      <a:pt x="4818" y="276"/>
                    </a:lnTo>
                    <a:lnTo>
                      <a:pt x="4818" y="276"/>
                    </a:lnTo>
                    <a:lnTo>
                      <a:pt x="4818" y="276"/>
                    </a:lnTo>
                    <a:lnTo>
                      <a:pt x="4818" y="276"/>
                    </a:lnTo>
                    <a:lnTo>
                      <a:pt x="4818" y="276"/>
                    </a:lnTo>
                    <a:lnTo>
                      <a:pt x="4818" y="276"/>
                    </a:lnTo>
                    <a:lnTo>
                      <a:pt x="4818" y="276"/>
                    </a:lnTo>
                    <a:lnTo>
                      <a:pt x="4818" y="276"/>
                    </a:lnTo>
                    <a:lnTo>
                      <a:pt x="4818" y="276"/>
                    </a:lnTo>
                    <a:lnTo>
                      <a:pt x="4818" y="276"/>
                    </a:lnTo>
                    <a:lnTo>
                      <a:pt x="4818" y="276"/>
                    </a:lnTo>
                    <a:lnTo>
                      <a:pt x="4818" y="276"/>
                    </a:lnTo>
                    <a:lnTo>
                      <a:pt x="4818" y="276"/>
                    </a:lnTo>
                    <a:lnTo>
                      <a:pt x="4818" y="276"/>
                    </a:lnTo>
                    <a:lnTo>
                      <a:pt x="4818" y="276"/>
                    </a:lnTo>
                    <a:lnTo>
                      <a:pt x="4818" y="276"/>
                    </a:lnTo>
                    <a:lnTo>
                      <a:pt x="4818" y="276"/>
                    </a:lnTo>
                    <a:lnTo>
                      <a:pt x="4818" y="276"/>
                    </a:lnTo>
                    <a:lnTo>
                      <a:pt x="4818" y="276"/>
                    </a:lnTo>
                    <a:lnTo>
                      <a:pt x="4818" y="276"/>
                    </a:lnTo>
                    <a:lnTo>
                      <a:pt x="4818" y="276"/>
                    </a:lnTo>
                    <a:lnTo>
                      <a:pt x="4818" y="276"/>
                    </a:lnTo>
                    <a:lnTo>
                      <a:pt x="4818" y="276"/>
                    </a:lnTo>
                    <a:lnTo>
                      <a:pt x="4824" y="276"/>
                    </a:lnTo>
                    <a:lnTo>
                      <a:pt x="4824" y="276"/>
                    </a:lnTo>
                    <a:lnTo>
                      <a:pt x="4824" y="276"/>
                    </a:lnTo>
                    <a:lnTo>
                      <a:pt x="4824" y="276"/>
                    </a:lnTo>
                    <a:lnTo>
                      <a:pt x="4824" y="276"/>
                    </a:lnTo>
                    <a:lnTo>
                      <a:pt x="4824" y="276"/>
                    </a:lnTo>
                    <a:lnTo>
                      <a:pt x="4824" y="276"/>
                    </a:lnTo>
                    <a:lnTo>
                      <a:pt x="4824" y="276"/>
                    </a:lnTo>
                    <a:lnTo>
                      <a:pt x="4824" y="276"/>
                    </a:lnTo>
                    <a:lnTo>
                      <a:pt x="4824" y="276"/>
                    </a:lnTo>
                    <a:lnTo>
                      <a:pt x="4824" y="276"/>
                    </a:lnTo>
                    <a:lnTo>
                      <a:pt x="4824" y="276"/>
                    </a:lnTo>
                    <a:lnTo>
                      <a:pt x="4824" y="276"/>
                    </a:lnTo>
                    <a:lnTo>
                      <a:pt x="4824" y="276"/>
                    </a:lnTo>
                    <a:lnTo>
                      <a:pt x="4824" y="276"/>
                    </a:lnTo>
                    <a:lnTo>
                      <a:pt x="4824" y="276"/>
                    </a:lnTo>
                    <a:lnTo>
                      <a:pt x="4824" y="276"/>
                    </a:lnTo>
                    <a:lnTo>
                      <a:pt x="4824" y="276"/>
                    </a:lnTo>
                    <a:lnTo>
                      <a:pt x="4824" y="276"/>
                    </a:lnTo>
                    <a:lnTo>
                      <a:pt x="4824" y="276"/>
                    </a:lnTo>
                    <a:lnTo>
                      <a:pt x="4824" y="276"/>
                    </a:lnTo>
                    <a:lnTo>
                      <a:pt x="4824" y="276"/>
                    </a:lnTo>
                    <a:lnTo>
                      <a:pt x="4824" y="276"/>
                    </a:lnTo>
                    <a:lnTo>
                      <a:pt x="4824" y="276"/>
                    </a:lnTo>
                    <a:lnTo>
                      <a:pt x="4842" y="282"/>
                    </a:lnTo>
                    <a:lnTo>
                      <a:pt x="4842" y="282"/>
                    </a:lnTo>
                    <a:lnTo>
                      <a:pt x="4842" y="282"/>
                    </a:lnTo>
                    <a:lnTo>
                      <a:pt x="4842" y="282"/>
                    </a:lnTo>
                    <a:lnTo>
                      <a:pt x="4842" y="282"/>
                    </a:lnTo>
                    <a:lnTo>
                      <a:pt x="4842" y="282"/>
                    </a:lnTo>
                    <a:lnTo>
                      <a:pt x="4842" y="282"/>
                    </a:lnTo>
                    <a:lnTo>
                      <a:pt x="4842" y="282"/>
                    </a:lnTo>
                    <a:lnTo>
                      <a:pt x="4842" y="282"/>
                    </a:lnTo>
                    <a:lnTo>
                      <a:pt x="4842" y="282"/>
                    </a:lnTo>
                    <a:lnTo>
                      <a:pt x="4842" y="282"/>
                    </a:lnTo>
                    <a:lnTo>
                      <a:pt x="4842" y="282"/>
                    </a:lnTo>
                    <a:lnTo>
                      <a:pt x="4842" y="282"/>
                    </a:lnTo>
                    <a:lnTo>
                      <a:pt x="4842" y="282"/>
                    </a:lnTo>
                    <a:lnTo>
                      <a:pt x="4842" y="282"/>
                    </a:lnTo>
                    <a:lnTo>
                      <a:pt x="4842" y="282"/>
                    </a:lnTo>
                    <a:lnTo>
                      <a:pt x="4842" y="282"/>
                    </a:lnTo>
                    <a:lnTo>
                      <a:pt x="4842" y="282"/>
                    </a:lnTo>
                    <a:lnTo>
                      <a:pt x="4848" y="282"/>
                    </a:lnTo>
                    <a:lnTo>
                      <a:pt x="4848" y="282"/>
                    </a:lnTo>
                    <a:lnTo>
                      <a:pt x="4848" y="282"/>
                    </a:lnTo>
                    <a:lnTo>
                      <a:pt x="4848" y="282"/>
                    </a:lnTo>
                    <a:lnTo>
                      <a:pt x="4848" y="282"/>
                    </a:lnTo>
                    <a:lnTo>
                      <a:pt x="4848" y="282"/>
                    </a:lnTo>
                    <a:lnTo>
                      <a:pt x="4848" y="282"/>
                    </a:lnTo>
                    <a:lnTo>
                      <a:pt x="4848" y="282"/>
                    </a:lnTo>
                    <a:lnTo>
                      <a:pt x="4866" y="282"/>
                    </a:lnTo>
                    <a:lnTo>
                      <a:pt x="4866" y="282"/>
                    </a:lnTo>
                    <a:lnTo>
                      <a:pt x="4866" y="282"/>
                    </a:lnTo>
                    <a:lnTo>
                      <a:pt x="4866" y="282"/>
                    </a:lnTo>
                    <a:lnTo>
                      <a:pt x="4866" y="282"/>
                    </a:lnTo>
                    <a:lnTo>
                      <a:pt x="4866" y="282"/>
                    </a:lnTo>
                    <a:lnTo>
                      <a:pt x="4866" y="282"/>
                    </a:lnTo>
                    <a:lnTo>
                      <a:pt x="4866" y="282"/>
                    </a:lnTo>
                    <a:lnTo>
                      <a:pt x="4866" y="282"/>
                    </a:lnTo>
                    <a:lnTo>
                      <a:pt x="4866" y="282"/>
                    </a:lnTo>
                    <a:lnTo>
                      <a:pt x="4866" y="282"/>
                    </a:lnTo>
                    <a:lnTo>
                      <a:pt x="4866" y="282"/>
                    </a:lnTo>
                    <a:lnTo>
                      <a:pt x="4866" y="282"/>
                    </a:lnTo>
                    <a:lnTo>
                      <a:pt x="4866" y="282"/>
                    </a:lnTo>
                    <a:lnTo>
                      <a:pt x="4866" y="282"/>
                    </a:lnTo>
                    <a:lnTo>
                      <a:pt x="4866" y="282"/>
                    </a:lnTo>
                    <a:lnTo>
                      <a:pt x="4866" y="282"/>
                    </a:lnTo>
                    <a:lnTo>
                      <a:pt x="4866" y="282"/>
                    </a:lnTo>
                    <a:lnTo>
                      <a:pt x="4866" y="282"/>
                    </a:lnTo>
                    <a:lnTo>
                      <a:pt x="4866" y="282"/>
                    </a:lnTo>
                    <a:lnTo>
                      <a:pt x="4866" y="282"/>
                    </a:lnTo>
                    <a:lnTo>
                      <a:pt x="4866" y="282"/>
                    </a:lnTo>
                    <a:lnTo>
                      <a:pt x="4866" y="282"/>
                    </a:lnTo>
                    <a:lnTo>
                      <a:pt x="4866" y="282"/>
                    </a:lnTo>
                    <a:lnTo>
                      <a:pt x="4866" y="282"/>
                    </a:lnTo>
                    <a:lnTo>
                      <a:pt x="4866" y="282"/>
                    </a:lnTo>
                    <a:lnTo>
                      <a:pt x="4866" y="282"/>
                    </a:lnTo>
                    <a:lnTo>
                      <a:pt x="4866" y="282"/>
                    </a:lnTo>
                    <a:lnTo>
                      <a:pt x="4866" y="282"/>
                    </a:lnTo>
                    <a:lnTo>
                      <a:pt x="4866" y="282"/>
                    </a:lnTo>
                    <a:lnTo>
                      <a:pt x="4866" y="282"/>
                    </a:lnTo>
                    <a:lnTo>
                      <a:pt x="4866" y="282"/>
                    </a:lnTo>
                    <a:lnTo>
                      <a:pt x="4866" y="282"/>
                    </a:lnTo>
                    <a:lnTo>
                      <a:pt x="4872" y="282"/>
                    </a:lnTo>
                    <a:lnTo>
                      <a:pt x="4872" y="282"/>
                    </a:lnTo>
                    <a:lnTo>
                      <a:pt x="4872" y="282"/>
                    </a:lnTo>
                    <a:lnTo>
                      <a:pt x="4872" y="282"/>
                    </a:lnTo>
                    <a:lnTo>
                      <a:pt x="4872" y="282"/>
                    </a:lnTo>
                    <a:lnTo>
                      <a:pt x="4872" y="282"/>
                    </a:lnTo>
                    <a:lnTo>
                      <a:pt x="4872" y="282"/>
                    </a:lnTo>
                    <a:lnTo>
                      <a:pt x="4872" y="282"/>
                    </a:lnTo>
                    <a:lnTo>
                      <a:pt x="4872" y="282"/>
                    </a:lnTo>
                    <a:lnTo>
                      <a:pt x="4872" y="282"/>
                    </a:lnTo>
                    <a:lnTo>
                      <a:pt x="4872" y="282"/>
                    </a:lnTo>
                    <a:lnTo>
                      <a:pt x="4872" y="282"/>
                    </a:lnTo>
                    <a:lnTo>
                      <a:pt x="4872" y="282"/>
                    </a:lnTo>
                    <a:lnTo>
                      <a:pt x="4872" y="282"/>
                    </a:lnTo>
                    <a:lnTo>
                      <a:pt x="4872" y="282"/>
                    </a:lnTo>
                    <a:lnTo>
                      <a:pt x="4872" y="282"/>
                    </a:lnTo>
                    <a:lnTo>
                      <a:pt x="4872" y="282"/>
                    </a:lnTo>
                    <a:lnTo>
                      <a:pt x="4872" y="282"/>
                    </a:lnTo>
                    <a:lnTo>
                      <a:pt x="4872" y="282"/>
                    </a:lnTo>
                    <a:lnTo>
                      <a:pt x="4872" y="282"/>
                    </a:lnTo>
                    <a:lnTo>
                      <a:pt x="4872" y="282"/>
                    </a:lnTo>
                    <a:lnTo>
                      <a:pt x="4872" y="282"/>
                    </a:lnTo>
                    <a:lnTo>
                      <a:pt x="4872" y="282"/>
                    </a:lnTo>
                    <a:lnTo>
                      <a:pt x="4872" y="282"/>
                    </a:lnTo>
                    <a:lnTo>
                      <a:pt x="4872" y="282"/>
                    </a:lnTo>
                    <a:lnTo>
                      <a:pt x="4872" y="282"/>
                    </a:lnTo>
                    <a:lnTo>
                      <a:pt x="4872" y="282"/>
                    </a:lnTo>
                    <a:lnTo>
                      <a:pt x="4872" y="282"/>
                    </a:lnTo>
                    <a:lnTo>
                      <a:pt x="4872" y="282"/>
                    </a:lnTo>
                    <a:lnTo>
                      <a:pt x="4872" y="282"/>
                    </a:lnTo>
                    <a:lnTo>
                      <a:pt x="4872" y="282"/>
                    </a:lnTo>
                    <a:lnTo>
                      <a:pt x="4872" y="282"/>
                    </a:lnTo>
                    <a:lnTo>
                      <a:pt x="4872" y="282"/>
                    </a:lnTo>
                    <a:lnTo>
                      <a:pt x="4872" y="282"/>
                    </a:lnTo>
                    <a:lnTo>
                      <a:pt x="4872" y="282"/>
                    </a:lnTo>
                    <a:lnTo>
                      <a:pt x="4878" y="282"/>
                    </a:lnTo>
                    <a:lnTo>
                      <a:pt x="4878" y="282"/>
                    </a:lnTo>
                    <a:lnTo>
                      <a:pt x="4878" y="282"/>
                    </a:lnTo>
                    <a:lnTo>
                      <a:pt x="4878" y="282"/>
                    </a:lnTo>
                    <a:lnTo>
                      <a:pt x="4878" y="282"/>
                    </a:lnTo>
                    <a:lnTo>
                      <a:pt x="4878" y="282"/>
                    </a:lnTo>
                    <a:lnTo>
                      <a:pt x="4878" y="282"/>
                    </a:lnTo>
                    <a:lnTo>
                      <a:pt x="4878" y="282"/>
                    </a:lnTo>
                    <a:lnTo>
                      <a:pt x="4878" y="282"/>
                    </a:lnTo>
                    <a:lnTo>
                      <a:pt x="4878" y="282"/>
                    </a:lnTo>
                    <a:lnTo>
                      <a:pt x="4878" y="282"/>
                    </a:lnTo>
                    <a:lnTo>
                      <a:pt x="4878" y="282"/>
                    </a:lnTo>
                    <a:lnTo>
                      <a:pt x="4878" y="282"/>
                    </a:lnTo>
                    <a:lnTo>
                      <a:pt x="4878" y="282"/>
                    </a:lnTo>
                    <a:lnTo>
                      <a:pt x="4878" y="282"/>
                    </a:lnTo>
                    <a:lnTo>
                      <a:pt x="4878" y="282"/>
                    </a:lnTo>
                    <a:lnTo>
                      <a:pt x="4878" y="282"/>
                    </a:lnTo>
                    <a:lnTo>
                      <a:pt x="4878" y="282"/>
                    </a:lnTo>
                    <a:lnTo>
                      <a:pt x="4878" y="282"/>
                    </a:lnTo>
                    <a:lnTo>
                      <a:pt x="4878" y="282"/>
                    </a:lnTo>
                    <a:lnTo>
                      <a:pt x="4878" y="282"/>
                    </a:lnTo>
                    <a:lnTo>
                      <a:pt x="4878" y="282"/>
                    </a:lnTo>
                    <a:lnTo>
                      <a:pt x="4878" y="282"/>
                    </a:lnTo>
                    <a:lnTo>
                      <a:pt x="4878" y="282"/>
                    </a:lnTo>
                    <a:lnTo>
                      <a:pt x="4878" y="282"/>
                    </a:lnTo>
                    <a:lnTo>
                      <a:pt x="4878" y="282"/>
                    </a:lnTo>
                    <a:lnTo>
                      <a:pt x="4878" y="282"/>
                    </a:lnTo>
                    <a:lnTo>
                      <a:pt x="4878" y="282"/>
                    </a:lnTo>
                    <a:lnTo>
                      <a:pt x="4878" y="282"/>
                    </a:lnTo>
                    <a:lnTo>
                      <a:pt x="4878" y="282"/>
                    </a:lnTo>
                    <a:lnTo>
                      <a:pt x="4878" y="282"/>
                    </a:lnTo>
                    <a:lnTo>
                      <a:pt x="4878" y="282"/>
                    </a:lnTo>
                    <a:lnTo>
                      <a:pt x="4884" y="282"/>
                    </a:lnTo>
                    <a:lnTo>
                      <a:pt x="4884" y="282"/>
                    </a:lnTo>
                    <a:lnTo>
                      <a:pt x="4884" y="282"/>
                    </a:lnTo>
                    <a:lnTo>
                      <a:pt x="4884" y="282"/>
                    </a:lnTo>
                    <a:lnTo>
                      <a:pt x="4884" y="282"/>
                    </a:lnTo>
                    <a:lnTo>
                      <a:pt x="4884" y="282"/>
                    </a:lnTo>
                    <a:lnTo>
                      <a:pt x="4884" y="282"/>
                    </a:lnTo>
                    <a:lnTo>
                      <a:pt x="4884" y="282"/>
                    </a:lnTo>
                    <a:lnTo>
                      <a:pt x="4884" y="282"/>
                    </a:lnTo>
                    <a:lnTo>
                      <a:pt x="4884" y="282"/>
                    </a:lnTo>
                    <a:lnTo>
                      <a:pt x="4884" y="282"/>
                    </a:lnTo>
                    <a:lnTo>
                      <a:pt x="4884" y="282"/>
                    </a:lnTo>
                    <a:lnTo>
                      <a:pt x="4884" y="282"/>
                    </a:lnTo>
                    <a:lnTo>
                      <a:pt x="4884" y="282"/>
                    </a:lnTo>
                    <a:lnTo>
                      <a:pt x="4884" y="282"/>
                    </a:lnTo>
                    <a:lnTo>
                      <a:pt x="4884" y="282"/>
                    </a:lnTo>
                    <a:lnTo>
                      <a:pt x="4884" y="282"/>
                    </a:lnTo>
                    <a:lnTo>
                      <a:pt x="4884" y="282"/>
                    </a:lnTo>
                    <a:lnTo>
                      <a:pt x="4884" y="282"/>
                    </a:lnTo>
                    <a:lnTo>
                      <a:pt x="4884" y="282"/>
                    </a:lnTo>
                    <a:lnTo>
                      <a:pt x="4884" y="282"/>
                    </a:lnTo>
                    <a:lnTo>
                      <a:pt x="4884" y="282"/>
                    </a:lnTo>
                    <a:lnTo>
                      <a:pt x="4884" y="282"/>
                    </a:lnTo>
                    <a:lnTo>
                      <a:pt x="4884" y="282"/>
                    </a:lnTo>
                    <a:lnTo>
                      <a:pt x="4884" y="282"/>
                    </a:lnTo>
                    <a:lnTo>
                      <a:pt x="4884" y="282"/>
                    </a:lnTo>
                    <a:lnTo>
                      <a:pt x="4884" y="282"/>
                    </a:lnTo>
                    <a:lnTo>
                      <a:pt x="4884" y="282"/>
                    </a:lnTo>
                    <a:lnTo>
                      <a:pt x="4884" y="282"/>
                    </a:lnTo>
                    <a:lnTo>
                      <a:pt x="4884" y="282"/>
                    </a:lnTo>
                    <a:lnTo>
                      <a:pt x="4884" y="282"/>
                    </a:lnTo>
                    <a:lnTo>
                      <a:pt x="4884" y="282"/>
                    </a:lnTo>
                    <a:lnTo>
                      <a:pt x="4884" y="282"/>
                    </a:lnTo>
                    <a:lnTo>
                      <a:pt x="4890" y="282"/>
                    </a:lnTo>
                    <a:lnTo>
                      <a:pt x="4890" y="282"/>
                    </a:lnTo>
                    <a:lnTo>
                      <a:pt x="4890" y="282"/>
                    </a:lnTo>
                    <a:lnTo>
                      <a:pt x="4890" y="282"/>
                    </a:lnTo>
                    <a:lnTo>
                      <a:pt x="4890" y="282"/>
                    </a:lnTo>
                    <a:lnTo>
                      <a:pt x="4890" y="282"/>
                    </a:lnTo>
                    <a:lnTo>
                      <a:pt x="4890" y="282"/>
                    </a:lnTo>
                    <a:lnTo>
                      <a:pt x="4890" y="282"/>
                    </a:lnTo>
                    <a:lnTo>
                      <a:pt x="4890" y="282"/>
                    </a:lnTo>
                    <a:lnTo>
                      <a:pt x="4890" y="282"/>
                    </a:lnTo>
                    <a:lnTo>
                      <a:pt x="4890" y="282"/>
                    </a:lnTo>
                    <a:lnTo>
                      <a:pt x="4890" y="282"/>
                    </a:lnTo>
                    <a:lnTo>
                      <a:pt x="4890" y="282"/>
                    </a:lnTo>
                    <a:lnTo>
                      <a:pt x="4890" y="282"/>
                    </a:lnTo>
                    <a:lnTo>
                      <a:pt x="4890" y="282"/>
                    </a:lnTo>
                    <a:lnTo>
                      <a:pt x="4890" y="282"/>
                    </a:lnTo>
                    <a:lnTo>
                      <a:pt x="4890" y="282"/>
                    </a:lnTo>
                    <a:lnTo>
                      <a:pt x="4890" y="282"/>
                    </a:lnTo>
                    <a:lnTo>
                      <a:pt x="4890" y="282"/>
                    </a:lnTo>
                    <a:lnTo>
                      <a:pt x="4890" y="282"/>
                    </a:lnTo>
                    <a:lnTo>
                      <a:pt x="4890" y="282"/>
                    </a:lnTo>
                    <a:lnTo>
                      <a:pt x="4890" y="282"/>
                    </a:lnTo>
                    <a:lnTo>
                      <a:pt x="4890" y="282"/>
                    </a:lnTo>
                    <a:lnTo>
                      <a:pt x="4890" y="282"/>
                    </a:lnTo>
                    <a:lnTo>
                      <a:pt x="4890" y="282"/>
                    </a:lnTo>
                    <a:lnTo>
                      <a:pt x="4890" y="282"/>
                    </a:lnTo>
                    <a:lnTo>
                      <a:pt x="4890" y="282"/>
                    </a:lnTo>
                    <a:lnTo>
                      <a:pt x="4890" y="282"/>
                    </a:lnTo>
                    <a:lnTo>
                      <a:pt x="4890" y="282"/>
                    </a:lnTo>
                    <a:lnTo>
                      <a:pt x="4890" y="282"/>
                    </a:lnTo>
                    <a:lnTo>
                      <a:pt x="4890" y="282"/>
                    </a:lnTo>
                    <a:lnTo>
                      <a:pt x="4890" y="282"/>
                    </a:lnTo>
                    <a:lnTo>
                      <a:pt x="4896" y="282"/>
                    </a:lnTo>
                    <a:lnTo>
                      <a:pt x="4896" y="282"/>
                    </a:lnTo>
                    <a:lnTo>
                      <a:pt x="4896" y="282"/>
                    </a:lnTo>
                    <a:lnTo>
                      <a:pt x="4896" y="282"/>
                    </a:lnTo>
                    <a:lnTo>
                      <a:pt x="4896" y="282"/>
                    </a:lnTo>
                    <a:lnTo>
                      <a:pt x="4896" y="282"/>
                    </a:lnTo>
                    <a:lnTo>
                      <a:pt x="4896" y="282"/>
                    </a:lnTo>
                    <a:lnTo>
                      <a:pt x="4896" y="282"/>
                    </a:lnTo>
                    <a:lnTo>
                      <a:pt x="4896" y="282"/>
                    </a:lnTo>
                    <a:lnTo>
                      <a:pt x="4896" y="282"/>
                    </a:lnTo>
                    <a:lnTo>
                      <a:pt x="4896" y="282"/>
                    </a:lnTo>
                    <a:lnTo>
                      <a:pt x="4896" y="282"/>
                    </a:lnTo>
                    <a:lnTo>
                      <a:pt x="4896" y="282"/>
                    </a:lnTo>
                    <a:lnTo>
                      <a:pt x="4896" y="282"/>
                    </a:lnTo>
                    <a:lnTo>
                      <a:pt x="4896" y="282"/>
                    </a:lnTo>
                    <a:lnTo>
                      <a:pt x="4896" y="282"/>
                    </a:lnTo>
                    <a:lnTo>
                      <a:pt x="4896" y="282"/>
                    </a:lnTo>
                    <a:lnTo>
                      <a:pt x="4896" y="282"/>
                    </a:lnTo>
                    <a:lnTo>
                      <a:pt x="4896" y="282"/>
                    </a:lnTo>
                    <a:lnTo>
                      <a:pt x="4896" y="282"/>
                    </a:lnTo>
                    <a:lnTo>
                      <a:pt x="4896" y="282"/>
                    </a:lnTo>
                    <a:lnTo>
                      <a:pt x="4896" y="282"/>
                    </a:lnTo>
                    <a:lnTo>
                      <a:pt x="4896" y="282"/>
                    </a:lnTo>
                    <a:lnTo>
                      <a:pt x="4896" y="282"/>
                    </a:lnTo>
                    <a:lnTo>
                      <a:pt x="4896" y="282"/>
                    </a:lnTo>
                    <a:lnTo>
                      <a:pt x="4896" y="282"/>
                    </a:lnTo>
                    <a:lnTo>
                      <a:pt x="4896" y="282"/>
                    </a:lnTo>
                    <a:lnTo>
                      <a:pt x="4896" y="282"/>
                    </a:lnTo>
                    <a:lnTo>
                      <a:pt x="4896" y="282"/>
                    </a:lnTo>
                    <a:lnTo>
                      <a:pt x="4896" y="282"/>
                    </a:lnTo>
                    <a:lnTo>
                      <a:pt x="4896" y="282"/>
                    </a:lnTo>
                    <a:lnTo>
                      <a:pt x="4896" y="282"/>
                    </a:lnTo>
                    <a:lnTo>
                      <a:pt x="4896" y="282"/>
                    </a:lnTo>
                    <a:lnTo>
                      <a:pt x="4896" y="282"/>
                    </a:lnTo>
                    <a:lnTo>
                      <a:pt x="4896" y="282"/>
                    </a:lnTo>
                    <a:lnTo>
                      <a:pt x="4902" y="282"/>
                    </a:lnTo>
                    <a:lnTo>
                      <a:pt x="4902" y="282"/>
                    </a:lnTo>
                    <a:lnTo>
                      <a:pt x="4902" y="282"/>
                    </a:lnTo>
                    <a:lnTo>
                      <a:pt x="4914" y="282"/>
                    </a:lnTo>
                    <a:lnTo>
                      <a:pt x="4914" y="282"/>
                    </a:lnTo>
                    <a:lnTo>
                      <a:pt x="4914" y="282"/>
                    </a:lnTo>
                    <a:lnTo>
                      <a:pt x="4914" y="282"/>
                    </a:lnTo>
                    <a:lnTo>
                      <a:pt x="4920" y="282"/>
                    </a:lnTo>
                    <a:lnTo>
                      <a:pt x="4920" y="282"/>
                    </a:lnTo>
                    <a:lnTo>
                      <a:pt x="4920" y="282"/>
                    </a:lnTo>
                    <a:lnTo>
                      <a:pt x="4920" y="282"/>
                    </a:lnTo>
                    <a:lnTo>
                      <a:pt x="4920" y="282"/>
                    </a:lnTo>
                    <a:lnTo>
                      <a:pt x="4920" y="282"/>
                    </a:lnTo>
                    <a:lnTo>
                      <a:pt x="4920" y="282"/>
                    </a:lnTo>
                    <a:lnTo>
                      <a:pt x="4920" y="282"/>
                    </a:lnTo>
                    <a:lnTo>
                      <a:pt x="4920" y="282"/>
                    </a:lnTo>
                    <a:lnTo>
                      <a:pt x="4920" y="282"/>
                    </a:lnTo>
                    <a:lnTo>
                      <a:pt x="4920" y="282"/>
                    </a:lnTo>
                    <a:lnTo>
                      <a:pt x="4920" y="282"/>
                    </a:lnTo>
                    <a:lnTo>
                      <a:pt x="4920" y="282"/>
                    </a:lnTo>
                    <a:lnTo>
                      <a:pt x="4920" y="282"/>
                    </a:lnTo>
                    <a:lnTo>
                      <a:pt x="4920" y="282"/>
                    </a:lnTo>
                    <a:lnTo>
                      <a:pt x="4920" y="282"/>
                    </a:lnTo>
                    <a:lnTo>
                      <a:pt x="4920" y="282"/>
                    </a:lnTo>
                    <a:lnTo>
                      <a:pt x="4920" y="282"/>
                    </a:lnTo>
                    <a:lnTo>
                      <a:pt x="4920" y="282"/>
                    </a:lnTo>
                    <a:lnTo>
                      <a:pt x="4920" y="282"/>
                    </a:lnTo>
                    <a:lnTo>
                      <a:pt x="4920" y="282"/>
                    </a:lnTo>
                    <a:lnTo>
                      <a:pt x="4920" y="282"/>
                    </a:lnTo>
                    <a:lnTo>
                      <a:pt x="4938" y="282"/>
                    </a:lnTo>
                    <a:lnTo>
                      <a:pt x="4938" y="282"/>
                    </a:lnTo>
                    <a:lnTo>
                      <a:pt x="4938" y="282"/>
                    </a:lnTo>
                    <a:lnTo>
                      <a:pt x="4938" y="282"/>
                    </a:lnTo>
                    <a:lnTo>
                      <a:pt x="4938" y="282"/>
                    </a:lnTo>
                    <a:lnTo>
                      <a:pt x="4938" y="282"/>
                    </a:lnTo>
                    <a:lnTo>
                      <a:pt x="4938" y="282"/>
                    </a:lnTo>
                    <a:lnTo>
                      <a:pt x="4938" y="282"/>
                    </a:lnTo>
                    <a:lnTo>
                      <a:pt x="4938" y="282"/>
                    </a:lnTo>
                    <a:lnTo>
                      <a:pt x="4938" y="282"/>
                    </a:lnTo>
                    <a:lnTo>
                      <a:pt x="4938" y="282"/>
                    </a:lnTo>
                    <a:lnTo>
                      <a:pt x="4938" y="282"/>
                    </a:lnTo>
                    <a:lnTo>
                      <a:pt x="4938" y="282"/>
                    </a:lnTo>
                    <a:lnTo>
                      <a:pt x="4938" y="282"/>
                    </a:lnTo>
                    <a:lnTo>
                      <a:pt x="4938" y="282"/>
                    </a:lnTo>
                    <a:lnTo>
                      <a:pt x="4938" y="282"/>
                    </a:lnTo>
                    <a:lnTo>
                      <a:pt x="4938" y="282"/>
                    </a:lnTo>
                    <a:lnTo>
                      <a:pt x="4938" y="282"/>
                    </a:lnTo>
                    <a:lnTo>
                      <a:pt x="4938" y="282"/>
                    </a:lnTo>
                    <a:lnTo>
                      <a:pt x="4938" y="282"/>
                    </a:lnTo>
                    <a:lnTo>
                      <a:pt x="4944" y="282"/>
                    </a:lnTo>
                    <a:lnTo>
                      <a:pt x="4944" y="282"/>
                    </a:lnTo>
                    <a:lnTo>
                      <a:pt x="4944" y="282"/>
                    </a:lnTo>
                    <a:lnTo>
                      <a:pt x="4944" y="282"/>
                    </a:lnTo>
                    <a:lnTo>
                      <a:pt x="4944" y="282"/>
                    </a:lnTo>
                    <a:lnTo>
                      <a:pt x="4944" y="282"/>
                    </a:lnTo>
                    <a:lnTo>
                      <a:pt x="4944" y="282"/>
                    </a:lnTo>
                    <a:lnTo>
                      <a:pt x="4944" y="282"/>
                    </a:lnTo>
                    <a:lnTo>
                      <a:pt x="4944" y="282"/>
                    </a:lnTo>
                    <a:lnTo>
                      <a:pt x="4944" y="282"/>
                    </a:lnTo>
                    <a:lnTo>
                      <a:pt x="4944" y="282"/>
                    </a:lnTo>
                    <a:lnTo>
                      <a:pt x="4944" y="282"/>
                    </a:lnTo>
                    <a:lnTo>
                      <a:pt x="4944" y="282"/>
                    </a:lnTo>
                    <a:lnTo>
                      <a:pt x="4944" y="282"/>
                    </a:lnTo>
                    <a:lnTo>
                      <a:pt x="4944" y="282"/>
                    </a:lnTo>
                    <a:lnTo>
                      <a:pt x="4944" y="282"/>
                    </a:lnTo>
                    <a:lnTo>
                      <a:pt x="4944" y="282"/>
                    </a:lnTo>
                    <a:lnTo>
                      <a:pt x="4944" y="282"/>
                    </a:lnTo>
                    <a:lnTo>
                      <a:pt x="4944" y="282"/>
                    </a:lnTo>
                    <a:lnTo>
                      <a:pt x="4944" y="282"/>
                    </a:lnTo>
                    <a:lnTo>
                      <a:pt x="4944" y="282"/>
                    </a:lnTo>
                    <a:lnTo>
                      <a:pt x="4944" y="282"/>
                    </a:lnTo>
                    <a:lnTo>
                      <a:pt x="4944" y="282"/>
                    </a:lnTo>
                    <a:lnTo>
                      <a:pt x="4944" y="282"/>
                    </a:lnTo>
                    <a:lnTo>
                      <a:pt x="4944" y="282"/>
                    </a:lnTo>
                    <a:lnTo>
                      <a:pt x="4944" y="282"/>
                    </a:lnTo>
                    <a:lnTo>
                      <a:pt x="4944" y="282"/>
                    </a:lnTo>
                    <a:lnTo>
                      <a:pt x="4944" y="282"/>
                    </a:lnTo>
                    <a:lnTo>
                      <a:pt x="4944" y="282"/>
                    </a:lnTo>
                    <a:lnTo>
                      <a:pt x="4944" y="282"/>
                    </a:lnTo>
                    <a:lnTo>
                      <a:pt x="4944" y="282"/>
                    </a:lnTo>
                    <a:lnTo>
                      <a:pt x="4944" y="282"/>
                    </a:lnTo>
                    <a:lnTo>
                      <a:pt x="4944" y="282"/>
                    </a:lnTo>
                    <a:lnTo>
                      <a:pt x="4944" y="282"/>
                    </a:lnTo>
                    <a:lnTo>
                      <a:pt x="4944" y="282"/>
                    </a:lnTo>
                    <a:lnTo>
                      <a:pt x="4950" y="282"/>
                    </a:lnTo>
                    <a:lnTo>
                      <a:pt x="4950" y="282"/>
                    </a:lnTo>
                    <a:lnTo>
                      <a:pt x="4950" y="282"/>
                    </a:lnTo>
                    <a:lnTo>
                      <a:pt x="4950" y="282"/>
                    </a:lnTo>
                    <a:lnTo>
                      <a:pt x="4950" y="282"/>
                    </a:lnTo>
                    <a:lnTo>
                      <a:pt x="4950" y="282"/>
                    </a:lnTo>
                    <a:lnTo>
                      <a:pt x="4950" y="282"/>
                    </a:lnTo>
                    <a:lnTo>
                      <a:pt x="4950" y="282"/>
                    </a:lnTo>
                    <a:lnTo>
                      <a:pt x="4950" y="282"/>
                    </a:lnTo>
                    <a:lnTo>
                      <a:pt x="4950" y="282"/>
                    </a:lnTo>
                    <a:lnTo>
                      <a:pt x="4950" y="282"/>
                    </a:lnTo>
                    <a:lnTo>
                      <a:pt x="4950" y="282"/>
                    </a:lnTo>
                    <a:lnTo>
                      <a:pt x="4950" y="282"/>
                    </a:lnTo>
                    <a:lnTo>
                      <a:pt x="4950" y="282"/>
                    </a:lnTo>
                    <a:lnTo>
                      <a:pt x="4950" y="282"/>
                    </a:lnTo>
                    <a:lnTo>
                      <a:pt x="4950" y="282"/>
                    </a:lnTo>
                    <a:lnTo>
                      <a:pt x="4950" y="282"/>
                    </a:lnTo>
                    <a:lnTo>
                      <a:pt x="4950" y="282"/>
                    </a:lnTo>
                    <a:lnTo>
                      <a:pt x="4950" y="282"/>
                    </a:lnTo>
                    <a:lnTo>
                      <a:pt x="4950" y="282"/>
                    </a:lnTo>
                    <a:lnTo>
                      <a:pt x="4950" y="282"/>
                    </a:lnTo>
                    <a:lnTo>
                      <a:pt x="4950" y="282"/>
                    </a:lnTo>
                    <a:lnTo>
                      <a:pt x="4950" y="282"/>
                    </a:lnTo>
                    <a:lnTo>
                      <a:pt x="4950" y="282"/>
                    </a:lnTo>
                    <a:lnTo>
                      <a:pt x="4950" y="282"/>
                    </a:lnTo>
                    <a:lnTo>
                      <a:pt x="4950" y="282"/>
                    </a:lnTo>
                    <a:lnTo>
                      <a:pt x="4950" y="282"/>
                    </a:lnTo>
                    <a:lnTo>
                      <a:pt x="4950" y="282"/>
                    </a:lnTo>
                    <a:lnTo>
                      <a:pt x="4950" y="282"/>
                    </a:lnTo>
                    <a:lnTo>
                      <a:pt x="4950" y="282"/>
                    </a:lnTo>
                    <a:lnTo>
                      <a:pt x="4950" y="282"/>
                    </a:lnTo>
                    <a:lnTo>
                      <a:pt x="4950" y="282"/>
                    </a:lnTo>
                    <a:lnTo>
                      <a:pt x="4950" y="282"/>
                    </a:lnTo>
                    <a:lnTo>
                      <a:pt x="4956" y="282"/>
                    </a:lnTo>
                    <a:lnTo>
                      <a:pt x="4956" y="282"/>
                    </a:lnTo>
                    <a:lnTo>
                      <a:pt x="4956" y="282"/>
                    </a:lnTo>
                    <a:lnTo>
                      <a:pt x="4956" y="282"/>
                    </a:lnTo>
                    <a:lnTo>
                      <a:pt x="4956" y="282"/>
                    </a:lnTo>
                    <a:lnTo>
                      <a:pt x="4956" y="282"/>
                    </a:lnTo>
                    <a:lnTo>
                      <a:pt x="4956" y="282"/>
                    </a:lnTo>
                    <a:lnTo>
                      <a:pt x="4956" y="282"/>
                    </a:lnTo>
                    <a:lnTo>
                      <a:pt x="4956" y="282"/>
                    </a:lnTo>
                    <a:lnTo>
                      <a:pt x="4956" y="282"/>
                    </a:lnTo>
                    <a:lnTo>
                      <a:pt x="4956" y="282"/>
                    </a:lnTo>
                    <a:lnTo>
                      <a:pt x="4956" y="282"/>
                    </a:lnTo>
                    <a:lnTo>
                      <a:pt x="4956" y="282"/>
                    </a:lnTo>
                    <a:lnTo>
                      <a:pt x="4956" y="282"/>
                    </a:lnTo>
                    <a:lnTo>
                      <a:pt x="4956" y="282"/>
                    </a:lnTo>
                    <a:lnTo>
                      <a:pt x="4956" y="282"/>
                    </a:lnTo>
                    <a:lnTo>
                      <a:pt x="4956" y="282"/>
                    </a:lnTo>
                    <a:lnTo>
                      <a:pt x="4956" y="282"/>
                    </a:lnTo>
                    <a:lnTo>
                      <a:pt x="4956" y="282"/>
                    </a:lnTo>
                    <a:lnTo>
                      <a:pt x="4956" y="282"/>
                    </a:lnTo>
                    <a:lnTo>
                      <a:pt x="4956" y="282"/>
                    </a:lnTo>
                    <a:lnTo>
                      <a:pt x="4956" y="282"/>
                    </a:lnTo>
                    <a:lnTo>
                      <a:pt x="4956" y="282"/>
                    </a:lnTo>
                    <a:lnTo>
                      <a:pt x="4956" y="282"/>
                    </a:lnTo>
                    <a:lnTo>
                      <a:pt x="4956" y="282"/>
                    </a:lnTo>
                    <a:lnTo>
                      <a:pt x="4956" y="282"/>
                    </a:lnTo>
                    <a:lnTo>
                      <a:pt x="4956" y="282"/>
                    </a:lnTo>
                    <a:lnTo>
                      <a:pt x="4956" y="282"/>
                    </a:lnTo>
                    <a:lnTo>
                      <a:pt x="4956" y="282"/>
                    </a:lnTo>
                    <a:lnTo>
                      <a:pt x="4956" y="282"/>
                    </a:lnTo>
                    <a:lnTo>
                      <a:pt x="4956" y="282"/>
                    </a:lnTo>
                    <a:lnTo>
                      <a:pt x="4956" y="282"/>
                    </a:lnTo>
                    <a:lnTo>
                      <a:pt x="4962" y="282"/>
                    </a:lnTo>
                    <a:lnTo>
                      <a:pt x="4962" y="282"/>
                    </a:lnTo>
                    <a:lnTo>
                      <a:pt x="4962" y="282"/>
                    </a:lnTo>
                    <a:lnTo>
                      <a:pt x="4962" y="282"/>
                    </a:lnTo>
                    <a:lnTo>
                      <a:pt x="4962" y="282"/>
                    </a:lnTo>
                    <a:lnTo>
                      <a:pt x="4962" y="282"/>
                    </a:lnTo>
                    <a:lnTo>
                      <a:pt x="4962" y="282"/>
                    </a:lnTo>
                    <a:lnTo>
                      <a:pt x="4962" y="282"/>
                    </a:lnTo>
                    <a:lnTo>
                      <a:pt x="4962" y="282"/>
                    </a:lnTo>
                    <a:lnTo>
                      <a:pt x="4962" y="282"/>
                    </a:lnTo>
                    <a:lnTo>
                      <a:pt x="4962" y="282"/>
                    </a:lnTo>
                    <a:lnTo>
                      <a:pt x="4962" y="282"/>
                    </a:lnTo>
                    <a:lnTo>
                      <a:pt x="4962" y="282"/>
                    </a:lnTo>
                    <a:lnTo>
                      <a:pt x="4962" y="282"/>
                    </a:lnTo>
                    <a:lnTo>
                      <a:pt x="4962" y="282"/>
                    </a:lnTo>
                    <a:lnTo>
                      <a:pt x="4962" y="282"/>
                    </a:lnTo>
                    <a:lnTo>
                      <a:pt x="4962" y="282"/>
                    </a:lnTo>
                    <a:lnTo>
                      <a:pt x="4962" y="282"/>
                    </a:lnTo>
                    <a:lnTo>
                      <a:pt x="4962" y="282"/>
                    </a:lnTo>
                    <a:lnTo>
                      <a:pt x="4962" y="282"/>
                    </a:lnTo>
                    <a:lnTo>
                      <a:pt x="4962" y="282"/>
                    </a:lnTo>
                    <a:lnTo>
                      <a:pt x="4962" y="282"/>
                    </a:lnTo>
                    <a:lnTo>
                      <a:pt x="4962" y="282"/>
                    </a:lnTo>
                    <a:lnTo>
                      <a:pt x="4962" y="282"/>
                    </a:lnTo>
                    <a:lnTo>
                      <a:pt x="4962" y="282"/>
                    </a:lnTo>
                    <a:lnTo>
                      <a:pt x="4962" y="282"/>
                    </a:lnTo>
                    <a:lnTo>
                      <a:pt x="4962" y="282"/>
                    </a:lnTo>
                    <a:lnTo>
                      <a:pt x="4962" y="282"/>
                    </a:lnTo>
                    <a:lnTo>
                      <a:pt x="4962" y="282"/>
                    </a:lnTo>
                    <a:lnTo>
                      <a:pt x="4962" y="282"/>
                    </a:lnTo>
                    <a:lnTo>
                      <a:pt x="4962" y="282"/>
                    </a:lnTo>
                    <a:lnTo>
                      <a:pt x="4962" y="282"/>
                    </a:lnTo>
                    <a:lnTo>
                      <a:pt x="4962" y="282"/>
                    </a:lnTo>
                    <a:lnTo>
                      <a:pt x="4968" y="282"/>
                    </a:lnTo>
                    <a:lnTo>
                      <a:pt x="4968" y="282"/>
                    </a:lnTo>
                    <a:lnTo>
                      <a:pt x="4968" y="282"/>
                    </a:lnTo>
                    <a:lnTo>
                      <a:pt x="4968" y="282"/>
                    </a:lnTo>
                    <a:lnTo>
                      <a:pt x="4968" y="282"/>
                    </a:lnTo>
                    <a:lnTo>
                      <a:pt x="4968" y="282"/>
                    </a:lnTo>
                    <a:lnTo>
                      <a:pt x="4968" y="282"/>
                    </a:lnTo>
                    <a:lnTo>
                      <a:pt x="4968" y="282"/>
                    </a:lnTo>
                    <a:lnTo>
                      <a:pt x="4968" y="282"/>
                    </a:lnTo>
                    <a:lnTo>
                      <a:pt x="4968" y="282"/>
                    </a:lnTo>
                    <a:lnTo>
                      <a:pt x="4968" y="282"/>
                    </a:lnTo>
                    <a:lnTo>
                      <a:pt x="4968" y="282"/>
                    </a:lnTo>
                    <a:lnTo>
                      <a:pt x="4968" y="282"/>
                    </a:lnTo>
                    <a:lnTo>
                      <a:pt x="4968" y="282"/>
                    </a:lnTo>
                    <a:lnTo>
                      <a:pt x="4968" y="282"/>
                    </a:lnTo>
                    <a:lnTo>
                      <a:pt x="4968" y="282"/>
                    </a:lnTo>
                    <a:lnTo>
                      <a:pt x="4968" y="282"/>
                    </a:lnTo>
                    <a:lnTo>
                      <a:pt x="4968" y="282"/>
                    </a:lnTo>
                    <a:lnTo>
                      <a:pt x="4968" y="282"/>
                    </a:lnTo>
                    <a:lnTo>
                      <a:pt x="4968" y="282"/>
                    </a:lnTo>
                    <a:lnTo>
                      <a:pt x="4968" y="282"/>
                    </a:lnTo>
                    <a:lnTo>
                      <a:pt x="4968" y="282"/>
                    </a:lnTo>
                    <a:lnTo>
                      <a:pt x="4968" y="282"/>
                    </a:lnTo>
                    <a:lnTo>
                      <a:pt x="4968" y="282"/>
                    </a:lnTo>
                    <a:lnTo>
                      <a:pt x="4968" y="282"/>
                    </a:lnTo>
                    <a:lnTo>
                      <a:pt x="4968" y="282"/>
                    </a:lnTo>
                    <a:lnTo>
                      <a:pt x="4968" y="282"/>
                    </a:lnTo>
                    <a:lnTo>
                      <a:pt x="4968" y="282"/>
                    </a:lnTo>
                    <a:lnTo>
                      <a:pt x="4968" y="282"/>
                    </a:lnTo>
                    <a:lnTo>
                      <a:pt x="4968" y="282"/>
                    </a:lnTo>
                    <a:lnTo>
                      <a:pt x="4968" y="282"/>
                    </a:lnTo>
                    <a:lnTo>
                      <a:pt x="4968" y="282"/>
                    </a:lnTo>
                    <a:lnTo>
                      <a:pt x="4968" y="282"/>
                    </a:lnTo>
                    <a:lnTo>
                      <a:pt x="4974" y="282"/>
                    </a:lnTo>
                    <a:lnTo>
                      <a:pt x="4974" y="282"/>
                    </a:lnTo>
                    <a:lnTo>
                      <a:pt x="4974" y="282"/>
                    </a:lnTo>
                    <a:lnTo>
                      <a:pt x="4974" y="282"/>
                    </a:lnTo>
                    <a:lnTo>
                      <a:pt x="4974" y="282"/>
                    </a:lnTo>
                    <a:lnTo>
                      <a:pt x="4974" y="282"/>
                    </a:lnTo>
                    <a:lnTo>
                      <a:pt x="4974" y="282"/>
                    </a:lnTo>
                    <a:lnTo>
                      <a:pt x="4974" y="282"/>
                    </a:lnTo>
                    <a:lnTo>
                      <a:pt x="4974" y="282"/>
                    </a:lnTo>
                    <a:lnTo>
                      <a:pt x="4974" y="282"/>
                    </a:lnTo>
                    <a:lnTo>
                      <a:pt x="4974" y="282"/>
                    </a:lnTo>
                    <a:lnTo>
                      <a:pt x="4974" y="282"/>
                    </a:lnTo>
                    <a:lnTo>
                      <a:pt x="4974" y="282"/>
                    </a:lnTo>
                    <a:lnTo>
                      <a:pt x="4974" y="282"/>
                    </a:lnTo>
                    <a:lnTo>
                      <a:pt x="4974" y="282"/>
                    </a:lnTo>
                    <a:lnTo>
                      <a:pt x="4974" y="282"/>
                    </a:lnTo>
                    <a:lnTo>
                      <a:pt x="4974" y="282"/>
                    </a:lnTo>
                    <a:lnTo>
                      <a:pt x="4992" y="282"/>
                    </a:lnTo>
                    <a:lnTo>
                      <a:pt x="4992" y="282"/>
                    </a:lnTo>
                    <a:lnTo>
                      <a:pt x="4992" y="282"/>
                    </a:lnTo>
                    <a:lnTo>
                      <a:pt x="4992" y="282"/>
                    </a:lnTo>
                    <a:lnTo>
                      <a:pt x="4992" y="282"/>
                    </a:lnTo>
                    <a:lnTo>
                      <a:pt x="4992" y="282"/>
                    </a:lnTo>
                    <a:lnTo>
                      <a:pt x="4992" y="282"/>
                    </a:lnTo>
                    <a:lnTo>
                      <a:pt x="4992" y="282"/>
                    </a:lnTo>
                    <a:lnTo>
                      <a:pt x="4992" y="282"/>
                    </a:lnTo>
                    <a:lnTo>
                      <a:pt x="4992" y="282"/>
                    </a:lnTo>
                    <a:lnTo>
                      <a:pt x="4992" y="282"/>
                    </a:lnTo>
                    <a:lnTo>
                      <a:pt x="4992" y="282"/>
                    </a:lnTo>
                    <a:lnTo>
                      <a:pt x="4992" y="282"/>
                    </a:lnTo>
                    <a:lnTo>
                      <a:pt x="4992" y="282"/>
                    </a:lnTo>
                    <a:lnTo>
                      <a:pt x="4992" y="282"/>
                    </a:lnTo>
                    <a:lnTo>
                      <a:pt x="4992" y="282"/>
                    </a:lnTo>
                    <a:lnTo>
                      <a:pt x="4992" y="282"/>
                    </a:lnTo>
                    <a:lnTo>
                      <a:pt x="4992" y="282"/>
                    </a:lnTo>
                    <a:lnTo>
                      <a:pt x="4992" y="282"/>
                    </a:lnTo>
                    <a:lnTo>
                      <a:pt x="4992" y="282"/>
                    </a:lnTo>
                    <a:lnTo>
                      <a:pt x="4992" y="282"/>
                    </a:lnTo>
                    <a:lnTo>
                      <a:pt x="4992" y="282"/>
                    </a:lnTo>
                    <a:lnTo>
                      <a:pt x="4992" y="282"/>
                    </a:lnTo>
                    <a:lnTo>
                      <a:pt x="4992" y="282"/>
                    </a:lnTo>
                    <a:lnTo>
                      <a:pt x="4992" y="282"/>
                    </a:lnTo>
                    <a:lnTo>
                      <a:pt x="4998" y="282"/>
                    </a:lnTo>
                    <a:lnTo>
                      <a:pt x="5010" y="282"/>
                    </a:lnTo>
                    <a:lnTo>
                      <a:pt x="5010" y="282"/>
                    </a:lnTo>
                    <a:lnTo>
                      <a:pt x="5010" y="282"/>
                    </a:lnTo>
                    <a:lnTo>
                      <a:pt x="5010" y="282"/>
                    </a:lnTo>
                    <a:lnTo>
                      <a:pt x="5010" y="282"/>
                    </a:lnTo>
                    <a:lnTo>
                      <a:pt x="5010" y="282"/>
                    </a:lnTo>
                    <a:lnTo>
                      <a:pt x="5016" y="282"/>
                    </a:lnTo>
                    <a:lnTo>
                      <a:pt x="5016" y="282"/>
                    </a:lnTo>
                    <a:lnTo>
                      <a:pt x="5016" y="282"/>
                    </a:lnTo>
                    <a:lnTo>
                      <a:pt x="5016" y="282"/>
                    </a:lnTo>
                    <a:lnTo>
                      <a:pt x="5016" y="282"/>
                    </a:lnTo>
                    <a:lnTo>
                      <a:pt x="5016" y="282"/>
                    </a:lnTo>
                    <a:lnTo>
                      <a:pt x="5016" y="282"/>
                    </a:lnTo>
                    <a:lnTo>
                      <a:pt x="5016" y="282"/>
                    </a:lnTo>
                    <a:lnTo>
                      <a:pt x="5016" y="282"/>
                    </a:lnTo>
                    <a:lnTo>
                      <a:pt x="5016" y="282"/>
                    </a:lnTo>
                    <a:lnTo>
                      <a:pt x="5016" y="282"/>
                    </a:lnTo>
                    <a:lnTo>
                      <a:pt x="5016" y="282"/>
                    </a:lnTo>
                    <a:lnTo>
                      <a:pt x="5016" y="282"/>
                    </a:lnTo>
                    <a:lnTo>
                      <a:pt x="5016" y="282"/>
                    </a:lnTo>
                    <a:lnTo>
                      <a:pt x="5016" y="282"/>
                    </a:lnTo>
                    <a:lnTo>
                      <a:pt x="5016" y="282"/>
                    </a:lnTo>
                    <a:lnTo>
                      <a:pt x="5016" y="282"/>
                    </a:lnTo>
                    <a:lnTo>
                      <a:pt x="5016" y="282"/>
                    </a:lnTo>
                    <a:lnTo>
                      <a:pt x="5016" y="282"/>
                    </a:lnTo>
                    <a:lnTo>
                      <a:pt x="5016" y="282"/>
                    </a:lnTo>
                    <a:lnTo>
                      <a:pt x="5016" y="282"/>
                    </a:lnTo>
                    <a:lnTo>
                      <a:pt x="5016" y="282"/>
                    </a:lnTo>
                    <a:lnTo>
                      <a:pt x="5016" y="282"/>
                    </a:lnTo>
                    <a:lnTo>
                      <a:pt x="5016" y="282"/>
                    </a:lnTo>
                    <a:lnTo>
                      <a:pt x="5016" y="282"/>
                    </a:lnTo>
                    <a:lnTo>
                      <a:pt x="5016" y="282"/>
                    </a:lnTo>
                    <a:lnTo>
                      <a:pt x="5016" y="282"/>
                    </a:lnTo>
                    <a:lnTo>
                      <a:pt x="5016" y="282"/>
                    </a:lnTo>
                    <a:lnTo>
                      <a:pt x="5016" y="282"/>
                    </a:lnTo>
                    <a:lnTo>
                      <a:pt x="5016" y="282"/>
                    </a:lnTo>
                    <a:lnTo>
                      <a:pt x="5016" y="282"/>
                    </a:lnTo>
                    <a:lnTo>
                      <a:pt x="5016" y="282"/>
                    </a:lnTo>
                    <a:lnTo>
                      <a:pt x="5016" y="282"/>
                    </a:lnTo>
                    <a:lnTo>
                      <a:pt x="5016" y="282"/>
                    </a:lnTo>
                    <a:lnTo>
                      <a:pt x="5022" y="282"/>
                    </a:lnTo>
                    <a:lnTo>
                      <a:pt x="5022" y="282"/>
                    </a:lnTo>
                    <a:lnTo>
                      <a:pt x="5022" y="282"/>
                    </a:lnTo>
                    <a:lnTo>
                      <a:pt x="5022" y="282"/>
                    </a:lnTo>
                    <a:lnTo>
                      <a:pt x="5022" y="282"/>
                    </a:lnTo>
                    <a:lnTo>
                      <a:pt x="5022" y="282"/>
                    </a:lnTo>
                    <a:lnTo>
                      <a:pt x="5022" y="282"/>
                    </a:lnTo>
                    <a:lnTo>
                      <a:pt x="5022" y="282"/>
                    </a:lnTo>
                    <a:lnTo>
                      <a:pt x="5022" y="282"/>
                    </a:lnTo>
                    <a:lnTo>
                      <a:pt x="5022" y="282"/>
                    </a:lnTo>
                    <a:lnTo>
                      <a:pt x="5022" y="282"/>
                    </a:lnTo>
                    <a:lnTo>
                      <a:pt x="5022" y="282"/>
                    </a:lnTo>
                    <a:lnTo>
                      <a:pt x="5022" y="282"/>
                    </a:lnTo>
                    <a:lnTo>
                      <a:pt x="5022" y="282"/>
                    </a:lnTo>
                    <a:lnTo>
                      <a:pt x="5022" y="282"/>
                    </a:lnTo>
                    <a:lnTo>
                      <a:pt x="5022" y="282"/>
                    </a:lnTo>
                    <a:lnTo>
                      <a:pt x="5022" y="282"/>
                    </a:lnTo>
                    <a:lnTo>
                      <a:pt x="5022" y="282"/>
                    </a:lnTo>
                    <a:lnTo>
                      <a:pt x="5022" y="282"/>
                    </a:lnTo>
                    <a:lnTo>
                      <a:pt x="5022" y="282"/>
                    </a:lnTo>
                    <a:lnTo>
                      <a:pt x="5022" y="282"/>
                    </a:lnTo>
                    <a:lnTo>
                      <a:pt x="5022" y="282"/>
                    </a:lnTo>
                    <a:lnTo>
                      <a:pt x="5022" y="282"/>
                    </a:lnTo>
                    <a:lnTo>
                      <a:pt x="5022" y="282"/>
                    </a:lnTo>
                    <a:lnTo>
                      <a:pt x="5022" y="282"/>
                    </a:lnTo>
                    <a:lnTo>
                      <a:pt x="5022" y="282"/>
                    </a:lnTo>
                    <a:lnTo>
                      <a:pt x="5022" y="282"/>
                    </a:lnTo>
                    <a:lnTo>
                      <a:pt x="5022" y="282"/>
                    </a:lnTo>
                    <a:lnTo>
                      <a:pt x="5022" y="282"/>
                    </a:lnTo>
                    <a:lnTo>
                      <a:pt x="5022" y="282"/>
                    </a:lnTo>
                    <a:lnTo>
                      <a:pt x="5022" y="282"/>
                    </a:lnTo>
                    <a:lnTo>
                      <a:pt x="5022" y="282"/>
                    </a:lnTo>
                    <a:lnTo>
                      <a:pt x="5022" y="282"/>
                    </a:lnTo>
                    <a:lnTo>
                      <a:pt x="5022" y="282"/>
                    </a:lnTo>
                    <a:lnTo>
                      <a:pt x="5022" y="282"/>
                    </a:lnTo>
                    <a:lnTo>
                      <a:pt x="5028" y="282"/>
                    </a:lnTo>
                    <a:lnTo>
                      <a:pt x="5028" y="282"/>
                    </a:lnTo>
                    <a:lnTo>
                      <a:pt x="5028" y="282"/>
                    </a:lnTo>
                    <a:lnTo>
                      <a:pt x="5028" y="282"/>
                    </a:lnTo>
                    <a:lnTo>
                      <a:pt x="5028" y="282"/>
                    </a:lnTo>
                    <a:lnTo>
                      <a:pt x="5028" y="282"/>
                    </a:lnTo>
                    <a:lnTo>
                      <a:pt x="5028" y="282"/>
                    </a:lnTo>
                    <a:lnTo>
                      <a:pt x="5028" y="282"/>
                    </a:lnTo>
                    <a:lnTo>
                      <a:pt x="5028" y="282"/>
                    </a:lnTo>
                    <a:lnTo>
                      <a:pt x="5028" y="282"/>
                    </a:lnTo>
                    <a:lnTo>
                      <a:pt x="5028" y="282"/>
                    </a:lnTo>
                    <a:lnTo>
                      <a:pt x="5028" y="282"/>
                    </a:lnTo>
                    <a:lnTo>
                      <a:pt x="5028" y="282"/>
                    </a:lnTo>
                    <a:lnTo>
                      <a:pt x="5028" y="282"/>
                    </a:lnTo>
                    <a:lnTo>
                      <a:pt x="5028" y="282"/>
                    </a:lnTo>
                    <a:lnTo>
                      <a:pt x="5028" y="282"/>
                    </a:lnTo>
                    <a:lnTo>
                      <a:pt x="5028" y="282"/>
                    </a:lnTo>
                    <a:lnTo>
                      <a:pt x="5028" y="282"/>
                    </a:lnTo>
                    <a:lnTo>
                      <a:pt x="5028" y="282"/>
                    </a:lnTo>
                    <a:lnTo>
                      <a:pt x="5028" y="282"/>
                    </a:lnTo>
                    <a:lnTo>
                      <a:pt x="5028" y="282"/>
                    </a:lnTo>
                    <a:lnTo>
                      <a:pt x="5028" y="282"/>
                    </a:lnTo>
                    <a:lnTo>
                      <a:pt x="5028" y="282"/>
                    </a:lnTo>
                    <a:lnTo>
                      <a:pt x="5028" y="282"/>
                    </a:lnTo>
                    <a:lnTo>
                      <a:pt x="5028" y="282"/>
                    </a:lnTo>
                    <a:lnTo>
                      <a:pt x="5028" y="282"/>
                    </a:lnTo>
                    <a:lnTo>
                      <a:pt x="5028" y="282"/>
                    </a:lnTo>
                    <a:lnTo>
                      <a:pt x="5028" y="282"/>
                    </a:lnTo>
                    <a:lnTo>
                      <a:pt x="5028" y="282"/>
                    </a:lnTo>
                    <a:lnTo>
                      <a:pt x="5028" y="282"/>
                    </a:lnTo>
                    <a:lnTo>
                      <a:pt x="5028" y="282"/>
                    </a:lnTo>
                    <a:lnTo>
                      <a:pt x="5028" y="282"/>
                    </a:lnTo>
                    <a:lnTo>
                      <a:pt x="5034" y="282"/>
                    </a:lnTo>
                    <a:lnTo>
                      <a:pt x="5034" y="282"/>
                    </a:lnTo>
                    <a:lnTo>
                      <a:pt x="5034" y="282"/>
                    </a:lnTo>
                    <a:lnTo>
                      <a:pt x="5034" y="282"/>
                    </a:lnTo>
                    <a:lnTo>
                      <a:pt x="5034" y="282"/>
                    </a:lnTo>
                    <a:lnTo>
                      <a:pt x="5034" y="282"/>
                    </a:lnTo>
                    <a:lnTo>
                      <a:pt x="5034" y="282"/>
                    </a:lnTo>
                    <a:lnTo>
                      <a:pt x="5034" y="282"/>
                    </a:lnTo>
                    <a:lnTo>
                      <a:pt x="5034" y="282"/>
                    </a:lnTo>
                    <a:lnTo>
                      <a:pt x="5034" y="282"/>
                    </a:lnTo>
                    <a:lnTo>
                      <a:pt x="5034" y="282"/>
                    </a:lnTo>
                    <a:lnTo>
                      <a:pt x="5034" y="282"/>
                    </a:lnTo>
                    <a:lnTo>
                      <a:pt x="5034" y="282"/>
                    </a:lnTo>
                    <a:lnTo>
                      <a:pt x="5034" y="282"/>
                    </a:lnTo>
                    <a:lnTo>
                      <a:pt x="5034" y="282"/>
                    </a:lnTo>
                    <a:lnTo>
                      <a:pt x="5034" y="282"/>
                    </a:lnTo>
                    <a:lnTo>
                      <a:pt x="5034" y="282"/>
                    </a:lnTo>
                    <a:lnTo>
                      <a:pt x="5034" y="282"/>
                    </a:lnTo>
                    <a:lnTo>
                      <a:pt x="5034" y="282"/>
                    </a:lnTo>
                    <a:lnTo>
                      <a:pt x="5034" y="282"/>
                    </a:lnTo>
                    <a:lnTo>
                      <a:pt x="5034" y="282"/>
                    </a:lnTo>
                    <a:lnTo>
                      <a:pt x="5034" y="282"/>
                    </a:lnTo>
                    <a:lnTo>
                      <a:pt x="5034" y="282"/>
                    </a:lnTo>
                    <a:lnTo>
                      <a:pt x="5034" y="282"/>
                    </a:lnTo>
                    <a:lnTo>
                      <a:pt x="5034" y="282"/>
                    </a:lnTo>
                    <a:lnTo>
                      <a:pt x="5034" y="282"/>
                    </a:lnTo>
                    <a:lnTo>
                      <a:pt x="5034" y="282"/>
                    </a:lnTo>
                    <a:lnTo>
                      <a:pt x="5034" y="282"/>
                    </a:lnTo>
                    <a:lnTo>
                      <a:pt x="5034" y="282"/>
                    </a:lnTo>
                    <a:lnTo>
                      <a:pt x="5034" y="282"/>
                    </a:lnTo>
                    <a:lnTo>
                      <a:pt x="5034" y="282"/>
                    </a:lnTo>
                    <a:lnTo>
                      <a:pt x="5034" y="282"/>
                    </a:lnTo>
                    <a:lnTo>
                      <a:pt x="5034" y="276"/>
                    </a:lnTo>
                    <a:lnTo>
                      <a:pt x="5040" y="276"/>
                    </a:lnTo>
                    <a:lnTo>
                      <a:pt x="5040" y="276"/>
                    </a:lnTo>
                    <a:lnTo>
                      <a:pt x="5040" y="276"/>
                    </a:lnTo>
                    <a:lnTo>
                      <a:pt x="5040" y="276"/>
                    </a:lnTo>
                    <a:lnTo>
                      <a:pt x="5040" y="276"/>
                    </a:lnTo>
                    <a:lnTo>
                      <a:pt x="5040" y="276"/>
                    </a:lnTo>
                    <a:lnTo>
                      <a:pt x="5040" y="276"/>
                    </a:lnTo>
                    <a:lnTo>
                      <a:pt x="5040" y="276"/>
                    </a:lnTo>
                    <a:lnTo>
                      <a:pt x="5040" y="276"/>
                    </a:lnTo>
                    <a:lnTo>
                      <a:pt x="5040" y="276"/>
                    </a:lnTo>
                    <a:lnTo>
                      <a:pt x="5040" y="276"/>
                    </a:lnTo>
                    <a:lnTo>
                      <a:pt x="5040" y="276"/>
                    </a:lnTo>
                    <a:lnTo>
                      <a:pt x="5040" y="276"/>
                    </a:lnTo>
                    <a:lnTo>
                      <a:pt x="5040" y="276"/>
                    </a:lnTo>
                    <a:lnTo>
                      <a:pt x="5040" y="276"/>
                    </a:lnTo>
                    <a:lnTo>
                      <a:pt x="5040" y="276"/>
                    </a:lnTo>
                    <a:lnTo>
                      <a:pt x="5040" y="276"/>
                    </a:lnTo>
                    <a:lnTo>
                      <a:pt x="5040" y="276"/>
                    </a:lnTo>
                    <a:lnTo>
                      <a:pt x="5040" y="276"/>
                    </a:lnTo>
                    <a:lnTo>
                      <a:pt x="5040" y="276"/>
                    </a:lnTo>
                    <a:lnTo>
                      <a:pt x="5040" y="276"/>
                    </a:lnTo>
                    <a:lnTo>
                      <a:pt x="5040" y="276"/>
                    </a:lnTo>
                    <a:lnTo>
                      <a:pt x="5040" y="276"/>
                    </a:lnTo>
                    <a:lnTo>
                      <a:pt x="5040" y="276"/>
                    </a:lnTo>
                    <a:lnTo>
                      <a:pt x="5040" y="276"/>
                    </a:lnTo>
                    <a:lnTo>
                      <a:pt x="5040" y="276"/>
                    </a:lnTo>
                    <a:lnTo>
                      <a:pt x="5040" y="276"/>
                    </a:lnTo>
                    <a:lnTo>
                      <a:pt x="5040" y="276"/>
                    </a:lnTo>
                    <a:lnTo>
                      <a:pt x="5040" y="276"/>
                    </a:lnTo>
                    <a:lnTo>
                      <a:pt x="5040" y="276"/>
                    </a:lnTo>
                    <a:lnTo>
                      <a:pt x="5040" y="276"/>
                    </a:lnTo>
                    <a:lnTo>
                      <a:pt x="5040" y="276"/>
                    </a:lnTo>
                    <a:lnTo>
                      <a:pt x="5046" y="276"/>
                    </a:lnTo>
                    <a:lnTo>
                      <a:pt x="5046" y="276"/>
                    </a:lnTo>
                    <a:lnTo>
                      <a:pt x="5046" y="276"/>
                    </a:lnTo>
                    <a:lnTo>
                      <a:pt x="5046" y="276"/>
                    </a:lnTo>
                    <a:lnTo>
                      <a:pt x="5046" y="276"/>
                    </a:lnTo>
                    <a:lnTo>
                      <a:pt x="5046" y="276"/>
                    </a:lnTo>
                    <a:lnTo>
                      <a:pt x="5046" y="276"/>
                    </a:lnTo>
                    <a:lnTo>
                      <a:pt x="5046" y="276"/>
                    </a:lnTo>
                    <a:lnTo>
                      <a:pt x="5046" y="276"/>
                    </a:lnTo>
                    <a:lnTo>
                      <a:pt x="5046" y="276"/>
                    </a:lnTo>
                    <a:lnTo>
                      <a:pt x="5046" y="276"/>
                    </a:lnTo>
                    <a:lnTo>
                      <a:pt x="5046" y="276"/>
                    </a:lnTo>
                    <a:lnTo>
                      <a:pt x="5046" y="276"/>
                    </a:lnTo>
                    <a:lnTo>
                      <a:pt x="5046" y="276"/>
                    </a:lnTo>
                    <a:lnTo>
                      <a:pt x="5046" y="276"/>
                    </a:lnTo>
                    <a:lnTo>
                      <a:pt x="5046" y="276"/>
                    </a:lnTo>
                    <a:lnTo>
                      <a:pt x="5046" y="276"/>
                    </a:lnTo>
                    <a:lnTo>
                      <a:pt x="5046" y="276"/>
                    </a:lnTo>
                    <a:lnTo>
                      <a:pt x="5046" y="276"/>
                    </a:lnTo>
                    <a:lnTo>
                      <a:pt x="5046" y="276"/>
                    </a:lnTo>
                    <a:lnTo>
                      <a:pt x="5046" y="276"/>
                    </a:lnTo>
                    <a:lnTo>
                      <a:pt x="5046" y="276"/>
                    </a:lnTo>
                    <a:lnTo>
                      <a:pt x="5046" y="276"/>
                    </a:lnTo>
                    <a:lnTo>
                      <a:pt x="5046" y="276"/>
                    </a:lnTo>
                    <a:lnTo>
                      <a:pt x="5046" y="276"/>
                    </a:lnTo>
                    <a:lnTo>
                      <a:pt x="5046" y="276"/>
                    </a:lnTo>
                    <a:lnTo>
                      <a:pt x="5046" y="276"/>
                    </a:lnTo>
                    <a:lnTo>
                      <a:pt x="5046" y="276"/>
                    </a:lnTo>
                    <a:lnTo>
                      <a:pt x="5046" y="276"/>
                    </a:lnTo>
                    <a:lnTo>
                      <a:pt x="5046" y="276"/>
                    </a:lnTo>
                    <a:lnTo>
                      <a:pt x="5046" y="276"/>
                    </a:lnTo>
                    <a:lnTo>
                      <a:pt x="5064" y="276"/>
                    </a:lnTo>
                    <a:lnTo>
                      <a:pt x="5064" y="276"/>
                    </a:lnTo>
                    <a:lnTo>
                      <a:pt x="5064" y="276"/>
                    </a:lnTo>
                    <a:lnTo>
                      <a:pt x="5064" y="276"/>
                    </a:lnTo>
                    <a:lnTo>
                      <a:pt x="5064" y="276"/>
                    </a:lnTo>
                    <a:lnTo>
                      <a:pt x="5064" y="276"/>
                    </a:lnTo>
                    <a:lnTo>
                      <a:pt x="5064" y="276"/>
                    </a:lnTo>
                    <a:lnTo>
                      <a:pt x="5064" y="276"/>
                    </a:lnTo>
                    <a:lnTo>
                      <a:pt x="5064" y="276"/>
                    </a:lnTo>
                    <a:lnTo>
                      <a:pt x="5064" y="276"/>
                    </a:lnTo>
                    <a:lnTo>
                      <a:pt x="5064" y="276"/>
                    </a:lnTo>
                    <a:lnTo>
                      <a:pt x="5070" y="276"/>
                    </a:lnTo>
                    <a:lnTo>
                      <a:pt x="5070" y="276"/>
                    </a:lnTo>
                    <a:lnTo>
                      <a:pt x="5070" y="276"/>
                    </a:lnTo>
                    <a:lnTo>
                      <a:pt x="5070" y="276"/>
                    </a:lnTo>
                    <a:lnTo>
                      <a:pt x="5070" y="276"/>
                    </a:lnTo>
                    <a:lnTo>
                      <a:pt x="5070" y="276"/>
                    </a:lnTo>
                    <a:lnTo>
                      <a:pt x="5070" y="276"/>
                    </a:lnTo>
                    <a:lnTo>
                      <a:pt x="5070" y="276"/>
                    </a:lnTo>
                    <a:lnTo>
                      <a:pt x="5070" y="276"/>
                    </a:lnTo>
                    <a:lnTo>
                      <a:pt x="5070" y="276"/>
                    </a:lnTo>
                    <a:lnTo>
                      <a:pt x="5070" y="276"/>
                    </a:lnTo>
                    <a:lnTo>
                      <a:pt x="5070" y="276"/>
                    </a:lnTo>
                    <a:lnTo>
                      <a:pt x="5070" y="276"/>
                    </a:lnTo>
                    <a:lnTo>
                      <a:pt x="5070" y="276"/>
                    </a:lnTo>
                    <a:lnTo>
                      <a:pt x="5070" y="276"/>
                    </a:lnTo>
                    <a:lnTo>
                      <a:pt x="5088" y="276"/>
                    </a:lnTo>
                    <a:lnTo>
                      <a:pt x="5088" y="276"/>
                    </a:lnTo>
                    <a:lnTo>
                      <a:pt x="5088" y="276"/>
                    </a:lnTo>
                    <a:lnTo>
                      <a:pt x="5088" y="276"/>
                    </a:lnTo>
                    <a:lnTo>
                      <a:pt x="5088" y="276"/>
                    </a:lnTo>
                    <a:lnTo>
                      <a:pt x="5088" y="276"/>
                    </a:lnTo>
                    <a:lnTo>
                      <a:pt x="5088" y="276"/>
                    </a:lnTo>
                    <a:lnTo>
                      <a:pt x="5088" y="276"/>
                    </a:lnTo>
                    <a:lnTo>
                      <a:pt x="5088" y="276"/>
                    </a:lnTo>
                    <a:lnTo>
                      <a:pt x="5088" y="276"/>
                    </a:lnTo>
                    <a:lnTo>
                      <a:pt x="5088" y="276"/>
                    </a:lnTo>
                    <a:lnTo>
                      <a:pt x="5088" y="276"/>
                    </a:lnTo>
                    <a:lnTo>
                      <a:pt x="5088" y="276"/>
                    </a:lnTo>
                    <a:lnTo>
                      <a:pt x="5088" y="276"/>
                    </a:lnTo>
                    <a:lnTo>
                      <a:pt x="5088" y="276"/>
                    </a:lnTo>
                    <a:lnTo>
                      <a:pt x="5088" y="276"/>
                    </a:lnTo>
                    <a:lnTo>
                      <a:pt x="5088" y="276"/>
                    </a:lnTo>
                    <a:lnTo>
                      <a:pt x="5088" y="276"/>
                    </a:lnTo>
                    <a:lnTo>
                      <a:pt x="5088" y="276"/>
                    </a:lnTo>
                    <a:lnTo>
                      <a:pt x="5088" y="276"/>
                    </a:lnTo>
                    <a:lnTo>
                      <a:pt x="5088" y="276"/>
                    </a:lnTo>
                    <a:lnTo>
                      <a:pt x="5088" y="276"/>
                    </a:lnTo>
                    <a:lnTo>
                      <a:pt x="5088" y="276"/>
                    </a:lnTo>
                    <a:lnTo>
                      <a:pt x="5088" y="276"/>
                    </a:lnTo>
                    <a:lnTo>
                      <a:pt x="5088" y="276"/>
                    </a:lnTo>
                    <a:lnTo>
                      <a:pt x="5088" y="276"/>
                    </a:lnTo>
                    <a:lnTo>
                      <a:pt x="5088" y="276"/>
                    </a:lnTo>
                    <a:lnTo>
                      <a:pt x="5094" y="276"/>
                    </a:lnTo>
                    <a:lnTo>
                      <a:pt x="5094" y="276"/>
                    </a:lnTo>
                    <a:lnTo>
                      <a:pt x="5094" y="276"/>
                    </a:lnTo>
                    <a:lnTo>
                      <a:pt x="5094" y="276"/>
                    </a:lnTo>
                    <a:lnTo>
                      <a:pt x="5094" y="276"/>
                    </a:lnTo>
                    <a:lnTo>
                      <a:pt x="5094" y="276"/>
                    </a:lnTo>
                    <a:lnTo>
                      <a:pt x="5094" y="276"/>
                    </a:lnTo>
                    <a:lnTo>
                      <a:pt x="5094" y="276"/>
                    </a:lnTo>
                    <a:lnTo>
                      <a:pt x="5094" y="276"/>
                    </a:lnTo>
                    <a:lnTo>
                      <a:pt x="5094" y="276"/>
                    </a:lnTo>
                    <a:lnTo>
                      <a:pt x="5094" y="276"/>
                    </a:lnTo>
                    <a:lnTo>
                      <a:pt x="5094" y="276"/>
                    </a:lnTo>
                    <a:lnTo>
                      <a:pt x="5094" y="276"/>
                    </a:lnTo>
                    <a:lnTo>
                      <a:pt x="5094" y="276"/>
                    </a:lnTo>
                    <a:lnTo>
                      <a:pt x="5094" y="276"/>
                    </a:lnTo>
                    <a:lnTo>
                      <a:pt x="5094" y="276"/>
                    </a:lnTo>
                    <a:lnTo>
                      <a:pt x="5094" y="276"/>
                    </a:lnTo>
                    <a:lnTo>
                      <a:pt x="5094" y="276"/>
                    </a:lnTo>
                    <a:lnTo>
                      <a:pt x="5094" y="276"/>
                    </a:lnTo>
                    <a:lnTo>
                      <a:pt x="5094" y="276"/>
                    </a:lnTo>
                    <a:lnTo>
                      <a:pt x="5094" y="276"/>
                    </a:lnTo>
                    <a:lnTo>
                      <a:pt x="5094" y="276"/>
                    </a:lnTo>
                    <a:lnTo>
                      <a:pt x="5094" y="276"/>
                    </a:lnTo>
                    <a:lnTo>
                      <a:pt x="5094" y="276"/>
                    </a:lnTo>
                    <a:lnTo>
                      <a:pt x="5094" y="276"/>
                    </a:lnTo>
                    <a:lnTo>
                      <a:pt x="5094" y="276"/>
                    </a:lnTo>
                    <a:lnTo>
                      <a:pt x="5094" y="276"/>
                    </a:lnTo>
                    <a:lnTo>
                      <a:pt x="5094" y="276"/>
                    </a:lnTo>
                    <a:lnTo>
                      <a:pt x="5094" y="276"/>
                    </a:lnTo>
                    <a:lnTo>
                      <a:pt x="5094" y="276"/>
                    </a:lnTo>
                    <a:lnTo>
                      <a:pt x="5094" y="276"/>
                    </a:lnTo>
                    <a:lnTo>
                      <a:pt x="5094" y="276"/>
                    </a:lnTo>
                    <a:lnTo>
                      <a:pt x="5094" y="276"/>
                    </a:lnTo>
                    <a:lnTo>
                      <a:pt x="5094" y="276"/>
                    </a:lnTo>
                    <a:lnTo>
                      <a:pt x="5094" y="276"/>
                    </a:lnTo>
                    <a:lnTo>
                      <a:pt x="5100" y="276"/>
                    </a:lnTo>
                    <a:lnTo>
                      <a:pt x="5100" y="276"/>
                    </a:lnTo>
                    <a:lnTo>
                      <a:pt x="5100" y="276"/>
                    </a:lnTo>
                    <a:lnTo>
                      <a:pt x="5100" y="276"/>
                    </a:lnTo>
                    <a:lnTo>
                      <a:pt x="5100" y="276"/>
                    </a:lnTo>
                    <a:lnTo>
                      <a:pt x="5100" y="276"/>
                    </a:lnTo>
                    <a:lnTo>
                      <a:pt x="5100" y="276"/>
                    </a:lnTo>
                    <a:lnTo>
                      <a:pt x="5100" y="276"/>
                    </a:lnTo>
                    <a:lnTo>
                      <a:pt x="5100" y="276"/>
                    </a:lnTo>
                    <a:lnTo>
                      <a:pt x="5100" y="276"/>
                    </a:lnTo>
                    <a:lnTo>
                      <a:pt x="5100" y="276"/>
                    </a:lnTo>
                    <a:lnTo>
                      <a:pt x="5100" y="276"/>
                    </a:lnTo>
                    <a:lnTo>
                      <a:pt x="5100" y="276"/>
                    </a:lnTo>
                    <a:lnTo>
                      <a:pt x="5100" y="276"/>
                    </a:lnTo>
                    <a:lnTo>
                      <a:pt x="5100" y="276"/>
                    </a:lnTo>
                    <a:lnTo>
                      <a:pt x="5100" y="276"/>
                    </a:lnTo>
                    <a:lnTo>
                      <a:pt x="5100" y="276"/>
                    </a:lnTo>
                    <a:lnTo>
                      <a:pt x="5100" y="276"/>
                    </a:lnTo>
                    <a:lnTo>
                      <a:pt x="5100" y="276"/>
                    </a:lnTo>
                    <a:lnTo>
                      <a:pt x="5100" y="276"/>
                    </a:lnTo>
                    <a:lnTo>
                      <a:pt x="5100" y="276"/>
                    </a:lnTo>
                    <a:lnTo>
                      <a:pt x="5100" y="276"/>
                    </a:lnTo>
                    <a:lnTo>
                      <a:pt x="5100" y="276"/>
                    </a:lnTo>
                    <a:lnTo>
                      <a:pt x="5100" y="276"/>
                    </a:lnTo>
                    <a:lnTo>
                      <a:pt x="5100" y="276"/>
                    </a:lnTo>
                    <a:lnTo>
                      <a:pt x="5100" y="276"/>
                    </a:lnTo>
                    <a:lnTo>
                      <a:pt x="5100" y="276"/>
                    </a:lnTo>
                    <a:lnTo>
                      <a:pt x="5100" y="276"/>
                    </a:lnTo>
                    <a:lnTo>
                      <a:pt x="5100" y="276"/>
                    </a:lnTo>
                    <a:lnTo>
                      <a:pt x="5100" y="276"/>
                    </a:lnTo>
                    <a:lnTo>
                      <a:pt x="5100" y="276"/>
                    </a:lnTo>
                    <a:lnTo>
                      <a:pt x="5100" y="276"/>
                    </a:lnTo>
                    <a:lnTo>
                      <a:pt x="5106" y="276"/>
                    </a:lnTo>
                    <a:lnTo>
                      <a:pt x="5106" y="276"/>
                    </a:lnTo>
                    <a:lnTo>
                      <a:pt x="5106" y="276"/>
                    </a:lnTo>
                    <a:lnTo>
                      <a:pt x="5106" y="276"/>
                    </a:lnTo>
                    <a:lnTo>
                      <a:pt x="5106" y="276"/>
                    </a:lnTo>
                    <a:lnTo>
                      <a:pt x="5106" y="276"/>
                    </a:lnTo>
                    <a:lnTo>
                      <a:pt x="5106" y="276"/>
                    </a:lnTo>
                    <a:lnTo>
                      <a:pt x="5106" y="276"/>
                    </a:lnTo>
                    <a:lnTo>
                      <a:pt x="5106" y="276"/>
                    </a:lnTo>
                    <a:lnTo>
                      <a:pt x="5106" y="276"/>
                    </a:lnTo>
                    <a:lnTo>
                      <a:pt x="5106" y="276"/>
                    </a:lnTo>
                    <a:lnTo>
                      <a:pt x="5106" y="276"/>
                    </a:lnTo>
                    <a:lnTo>
                      <a:pt x="5106" y="276"/>
                    </a:lnTo>
                    <a:lnTo>
                      <a:pt x="5106" y="276"/>
                    </a:lnTo>
                    <a:lnTo>
                      <a:pt x="5106" y="276"/>
                    </a:lnTo>
                    <a:lnTo>
                      <a:pt x="5106" y="276"/>
                    </a:lnTo>
                    <a:lnTo>
                      <a:pt x="5106" y="276"/>
                    </a:lnTo>
                    <a:lnTo>
                      <a:pt x="5106" y="276"/>
                    </a:lnTo>
                    <a:lnTo>
                      <a:pt x="5106" y="276"/>
                    </a:lnTo>
                    <a:lnTo>
                      <a:pt x="5106" y="276"/>
                    </a:lnTo>
                    <a:lnTo>
                      <a:pt x="5106" y="276"/>
                    </a:lnTo>
                    <a:lnTo>
                      <a:pt x="5106" y="276"/>
                    </a:lnTo>
                    <a:lnTo>
                      <a:pt x="5106" y="276"/>
                    </a:lnTo>
                    <a:lnTo>
                      <a:pt x="5106" y="276"/>
                    </a:lnTo>
                    <a:lnTo>
                      <a:pt x="5106" y="276"/>
                    </a:lnTo>
                    <a:lnTo>
                      <a:pt x="5106" y="276"/>
                    </a:lnTo>
                    <a:lnTo>
                      <a:pt x="5106" y="276"/>
                    </a:lnTo>
                    <a:lnTo>
                      <a:pt x="5106" y="276"/>
                    </a:lnTo>
                    <a:lnTo>
                      <a:pt x="5106" y="276"/>
                    </a:lnTo>
                    <a:lnTo>
                      <a:pt x="5106" y="276"/>
                    </a:lnTo>
                    <a:lnTo>
                      <a:pt x="5106" y="276"/>
                    </a:lnTo>
                    <a:lnTo>
                      <a:pt x="5106" y="276"/>
                    </a:lnTo>
                    <a:lnTo>
                      <a:pt x="5106" y="276"/>
                    </a:lnTo>
                    <a:lnTo>
                      <a:pt x="5112" y="276"/>
                    </a:lnTo>
                    <a:lnTo>
                      <a:pt x="5112" y="276"/>
                    </a:lnTo>
                    <a:lnTo>
                      <a:pt x="5112" y="276"/>
                    </a:lnTo>
                    <a:lnTo>
                      <a:pt x="5112" y="276"/>
                    </a:lnTo>
                    <a:lnTo>
                      <a:pt x="5112" y="276"/>
                    </a:lnTo>
                    <a:lnTo>
                      <a:pt x="5112" y="276"/>
                    </a:lnTo>
                    <a:lnTo>
                      <a:pt x="5112" y="276"/>
                    </a:lnTo>
                    <a:lnTo>
                      <a:pt x="5112" y="276"/>
                    </a:lnTo>
                    <a:lnTo>
                      <a:pt x="5112" y="276"/>
                    </a:lnTo>
                    <a:lnTo>
                      <a:pt x="5112" y="276"/>
                    </a:lnTo>
                    <a:lnTo>
                      <a:pt x="5112" y="276"/>
                    </a:lnTo>
                    <a:lnTo>
                      <a:pt x="5112" y="276"/>
                    </a:lnTo>
                    <a:lnTo>
                      <a:pt x="5112" y="276"/>
                    </a:lnTo>
                    <a:lnTo>
                      <a:pt x="5112" y="276"/>
                    </a:lnTo>
                    <a:lnTo>
                      <a:pt x="5112" y="276"/>
                    </a:lnTo>
                    <a:lnTo>
                      <a:pt x="5112" y="276"/>
                    </a:lnTo>
                    <a:lnTo>
                      <a:pt x="5112" y="276"/>
                    </a:lnTo>
                    <a:lnTo>
                      <a:pt x="5112" y="276"/>
                    </a:lnTo>
                    <a:lnTo>
                      <a:pt x="5112" y="276"/>
                    </a:lnTo>
                    <a:lnTo>
                      <a:pt x="5112" y="276"/>
                    </a:lnTo>
                    <a:lnTo>
                      <a:pt x="5112" y="276"/>
                    </a:lnTo>
                    <a:lnTo>
                      <a:pt x="5112" y="276"/>
                    </a:lnTo>
                    <a:lnTo>
                      <a:pt x="5112" y="276"/>
                    </a:lnTo>
                    <a:lnTo>
                      <a:pt x="5112" y="276"/>
                    </a:lnTo>
                    <a:lnTo>
                      <a:pt x="5112" y="276"/>
                    </a:lnTo>
                    <a:lnTo>
                      <a:pt x="5112" y="276"/>
                    </a:lnTo>
                    <a:lnTo>
                      <a:pt x="5112" y="276"/>
                    </a:lnTo>
                    <a:lnTo>
                      <a:pt x="5112" y="276"/>
                    </a:lnTo>
                    <a:lnTo>
                      <a:pt x="5112" y="276"/>
                    </a:lnTo>
                    <a:lnTo>
                      <a:pt x="5112" y="276"/>
                    </a:lnTo>
                    <a:lnTo>
                      <a:pt x="5112" y="276"/>
                    </a:lnTo>
                    <a:lnTo>
                      <a:pt x="5112" y="276"/>
                    </a:lnTo>
                    <a:lnTo>
                      <a:pt x="5118" y="276"/>
                    </a:lnTo>
                    <a:lnTo>
                      <a:pt x="5118" y="276"/>
                    </a:lnTo>
                    <a:lnTo>
                      <a:pt x="5118" y="276"/>
                    </a:lnTo>
                    <a:lnTo>
                      <a:pt x="5118" y="276"/>
                    </a:lnTo>
                    <a:lnTo>
                      <a:pt x="5118" y="276"/>
                    </a:lnTo>
                    <a:lnTo>
                      <a:pt x="5118" y="276"/>
                    </a:lnTo>
                    <a:lnTo>
                      <a:pt x="5118" y="276"/>
                    </a:lnTo>
                    <a:lnTo>
                      <a:pt x="5118" y="276"/>
                    </a:lnTo>
                    <a:lnTo>
                      <a:pt x="5118" y="276"/>
                    </a:lnTo>
                    <a:lnTo>
                      <a:pt x="5118" y="276"/>
                    </a:lnTo>
                    <a:lnTo>
                      <a:pt x="5118" y="276"/>
                    </a:lnTo>
                    <a:lnTo>
                      <a:pt x="5118" y="276"/>
                    </a:lnTo>
                    <a:lnTo>
                      <a:pt x="5118" y="276"/>
                    </a:lnTo>
                    <a:lnTo>
                      <a:pt x="5118" y="276"/>
                    </a:lnTo>
                    <a:lnTo>
                      <a:pt x="5118" y="276"/>
                    </a:lnTo>
                    <a:lnTo>
                      <a:pt x="5118" y="276"/>
                    </a:lnTo>
                    <a:lnTo>
                      <a:pt x="5118" y="276"/>
                    </a:lnTo>
                    <a:lnTo>
                      <a:pt x="5118" y="276"/>
                    </a:lnTo>
                    <a:lnTo>
                      <a:pt x="5118" y="276"/>
                    </a:lnTo>
                    <a:lnTo>
                      <a:pt x="5118" y="276"/>
                    </a:lnTo>
                    <a:lnTo>
                      <a:pt x="5118" y="276"/>
                    </a:lnTo>
                    <a:lnTo>
                      <a:pt x="5118" y="276"/>
                    </a:lnTo>
                    <a:lnTo>
                      <a:pt x="5118" y="276"/>
                    </a:lnTo>
                    <a:lnTo>
                      <a:pt x="5118" y="276"/>
                    </a:lnTo>
                    <a:lnTo>
                      <a:pt x="5118" y="276"/>
                    </a:lnTo>
                    <a:lnTo>
                      <a:pt x="5118" y="276"/>
                    </a:lnTo>
                    <a:lnTo>
                      <a:pt x="5118" y="276"/>
                    </a:lnTo>
                    <a:lnTo>
                      <a:pt x="5118" y="276"/>
                    </a:lnTo>
                    <a:lnTo>
                      <a:pt x="5118" y="276"/>
                    </a:lnTo>
                    <a:lnTo>
                      <a:pt x="5118" y="276"/>
                    </a:lnTo>
                    <a:lnTo>
                      <a:pt x="5118" y="276"/>
                    </a:lnTo>
                    <a:lnTo>
                      <a:pt x="5118" y="276"/>
                    </a:lnTo>
                    <a:lnTo>
                      <a:pt x="5118" y="276"/>
                    </a:lnTo>
                    <a:lnTo>
                      <a:pt x="5118" y="276"/>
                    </a:lnTo>
                    <a:lnTo>
                      <a:pt x="5124" y="276"/>
                    </a:lnTo>
                    <a:lnTo>
                      <a:pt x="5124" y="276"/>
                    </a:lnTo>
                    <a:lnTo>
                      <a:pt x="5124" y="276"/>
                    </a:lnTo>
                    <a:lnTo>
                      <a:pt x="5124" y="276"/>
                    </a:lnTo>
                    <a:lnTo>
                      <a:pt x="5124" y="276"/>
                    </a:lnTo>
                    <a:lnTo>
                      <a:pt x="5124" y="276"/>
                    </a:lnTo>
                    <a:lnTo>
                      <a:pt x="5124" y="276"/>
                    </a:lnTo>
                    <a:lnTo>
                      <a:pt x="5124" y="276"/>
                    </a:lnTo>
                    <a:lnTo>
                      <a:pt x="5124" y="276"/>
                    </a:lnTo>
                    <a:lnTo>
                      <a:pt x="5124" y="276"/>
                    </a:lnTo>
                    <a:lnTo>
                      <a:pt x="5142" y="276"/>
                    </a:lnTo>
                    <a:lnTo>
                      <a:pt x="5142" y="276"/>
                    </a:lnTo>
                    <a:lnTo>
                      <a:pt x="5142" y="276"/>
                    </a:lnTo>
                    <a:lnTo>
                      <a:pt x="5142" y="276"/>
                    </a:lnTo>
                    <a:lnTo>
                      <a:pt x="5142" y="276"/>
                    </a:lnTo>
                    <a:lnTo>
                      <a:pt x="5142" y="276"/>
                    </a:lnTo>
                    <a:lnTo>
                      <a:pt x="5142" y="276"/>
                    </a:lnTo>
                    <a:lnTo>
                      <a:pt x="5142" y="276"/>
                    </a:lnTo>
                    <a:lnTo>
                      <a:pt x="5142" y="276"/>
                    </a:lnTo>
                    <a:lnTo>
                      <a:pt x="5142" y="276"/>
                    </a:lnTo>
                    <a:lnTo>
                      <a:pt x="5142" y="276"/>
                    </a:lnTo>
                    <a:lnTo>
                      <a:pt x="5142" y="276"/>
                    </a:lnTo>
                    <a:lnTo>
                      <a:pt x="5142" y="276"/>
                    </a:lnTo>
                    <a:lnTo>
                      <a:pt x="5142" y="276"/>
                    </a:lnTo>
                    <a:lnTo>
                      <a:pt x="5142" y="276"/>
                    </a:lnTo>
                    <a:lnTo>
                      <a:pt x="5142" y="276"/>
                    </a:lnTo>
                    <a:lnTo>
                      <a:pt x="5142" y="276"/>
                    </a:lnTo>
                    <a:lnTo>
                      <a:pt x="5142" y="276"/>
                    </a:lnTo>
                    <a:lnTo>
                      <a:pt x="5142" y="276"/>
                    </a:lnTo>
                    <a:lnTo>
                      <a:pt x="5142" y="276"/>
                    </a:lnTo>
                    <a:lnTo>
                      <a:pt x="5142" y="276"/>
                    </a:lnTo>
                    <a:lnTo>
                      <a:pt x="5142" y="276"/>
                    </a:lnTo>
                    <a:lnTo>
                      <a:pt x="5142" y="276"/>
                    </a:lnTo>
                    <a:lnTo>
                      <a:pt x="5142" y="276"/>
                    </a:lnTo>
                    <a:lnTo>
                      <a:pt x="5142" y="276"/>
                    </a:lnTo>
                    <a:lnTo>
                      <a:pt x="5142" y="276"/>
                    </a:lnTo>
                    <a:lnTo>
                      <a:pt x="5160" y="276"/>
                    </a:lnTo>
                    <a:lnTo>
                      <a:pt x="5160" y="276"/>
                    </a:lnTo>
                    <a:lnTo>
                      <a:pt x="5160" y="276"/>
                    </a:lnTo>
                    <a:lnTo>
                      <a:pt x="5160" y="276"/>
                    </a:lnTo>
                    <a:lnTo>
                      <a:pt x="5160" y="276"/>
                    </a:lnTo>
                    <a:lnTo>
                      <a:pt x="5160" y="276"/>
                    </a:lnTo>
                    <a:lnTo>
                      <a:pt x="5160" y="276"/>
                    </a:lnTo>
                    <a:lnTo>
                      <a:pt x="5160" y="276"/>
                    </a:lnTo>
                    <a:lnTo>
                      <a:pt x="5160" y="276"/>
                    </a:lnTo>
                    <a:lnTo>
                      <a:pt x="5160" y="276"/>
                    </a:lnTo>
                    <a:lnTo>
                      <a:pt x="5160" y="276"/>
                    </a:lnTo>
                    <a:lnTo>
                      <a:pt x="5160" y="276"/>
                    </a:lnTo>
                    <a:lnTo>
                      <a:pt x="5160" y="276"/>
                    </a:lnTo>
                    <a:lnTo>
                      <a:pt x="5166" y="276"/>
                    </a:lnTo>
                    <a:lnTo>
                      <a:pt x="5166" y="276"/>
                    </a:lnTo>
                    <a:lnTo>
                      <a:pt x="5166" y="276"/>
                    </a:lnTo>
                    <a:lnTo>
                      <a:pt x="5166" y="276"/>
                    </a:lnTo>
                    <a:lnTo>
                      <a:pt x="5166" y="276"/>
                    </a:lnTo>
                    <a:lnTo>
                      <a:pt x="5166" y="276"/>
                    </a:lnTo>
                    <a:lnTo>
                      <a:pt x="5166" y="276"/>
                    </a:lnTo>
                    <a:lnTo>
                      <a:pt x="5166" y="276"/>
                    </a:lnTo>
                    <a:lnTo>
                      <a:pt x="5166" y="276"/>
                    </a:lnTo>
                    <a:lnTo>
                      <a:pt x="5166" y="276"/>
                    </a:lnTo>
                    <a:lnTo>
                      <a:pt x="5166" y="276"/>
                    </a:lnTo>
                    <a:lnTo>
                      <a:pt x="5166" y="276"/>
                    </a:lnTo>
                    <a:lnTo>
                      <a:pt x="5166" y="276"/>
                    </a:lnTo>
                    <a:lnTo>
                      <a:pt x="5166" y="276"/>
                    </a:lnTo>
                    <a:lnTo>
                      <a:pt x="5166" y="276"/>
                    </a:lnTo>
                    <a:lnTo>
                      <a:pt x="5166" y="276"/>
                    </a:lnTo>
                    <a:lnTo>
                      <a:pt x="5166" y="276"/>
                    </a:lnTo>
                    <a:lnTo>
                      <a:pt x="5166" y="276"/>
                    </a:lnTo>
                    <a:lnTo>
                      <a:pt x="5166" y="276"/>
                    </a:lnTo>
                    <a:lnTo>
                      <a:pt x="5166" y="276"/>
                    </a:lnTo>
                    <a:lnTo>
                      <a:pt x="5166" y="276"/>
                    </a:lnTo>
                    <a:lnTo>
                      <a:pt x="5166" y="276"/>
                    </a:lnTo>
                    <a:lnTo>
                      <a:pt x="5166" y="276"/>
                    </a:lnTo>
                    <a:lnTo>
                      <a:pt x="5166" y="276"/>
                    </a:lnTo>
                    <a:lnTo>
                      <a:pt x="5166" y="276"/>
                    </a:lnTo>
                    <a:lnTo>
                      <a:pt x="5166" y="276"/>
                    </a:lnTo>
                    <a:lnTo>
                      <a:pt x="5166" y="276"/>
                    </a:lnTo>
                    <a:lnTo>
                      <a:pt x="5166" y="276"/>
                    </a:lnTo>
                    <a:lnTo>
                      <a:pt x="5166" y="276"/>
                    </a:lnTo>
                    <a:lnTo>
                      <a:pt x="5166" y="276"/>
                    </a:lnTo>
                    <a:lnTo>
                      <a:pt x="5166" y="276"/>
                    </a:lnTo>
                    <a:lnTo>
                      <a:pt x="5166" y="276"/>
                    </a:lnTo>
                    <a:lnTo>
                      <a:pt x="5166" y="276"/>
                    </a:lnTo>
                    <a:lnTo>
                      <a:pt x="5166" y="276"/>
                    </a:lnTo>
                    <a:lnTo>
                      <a:pt x="5172" y="276"/>
                    </a:lnTo>
                    <a:lnTo>
                      <a:pt x="5172" y="276"/>
                    </a:lnTo>
                    <a:lnTo>
                      <a:pt x="5172" y="276"/>
                    </a:lnTo>
                    <a:lnTo>
                      <a:pt x="5172" y="276"/>
                    </a:lnTo>
                    <a:lnTo>
                      <a:pt x="5172" y="276"/>
                    </a:lnTo>
                    <a:lnTo>
                      <a:pt x="5172" y="276"/>
                    </a:lnTo>
                    <a:lnTo>
                      <a:pt x="5172" y="276"/>
                    </a:lnTo>
                    <a:lnTo>
                      <a:pt x="5172" y="276"/>
                    </a:lnTo>
                    <a:lnTo>
                      <a:pt x="5172" y="276"/>
                    </a:lnTo>
                    <a:lnTo>
                      <a:pt x="5172" y="276"/>
                    </a:lnTo>
                    <a:lnTo>
                      <a:pt x="5172" y="276"/>
                    </a:lnTo>
                    <a:lnTo>
                      <a:pt x="5172" y="276"/>
                    </a:lnTo>
                    <a:lnTo>
                      <a:pt x="5172" y="276"/>
                    </a:lnTo>
                    <a:lnTo>
                      <a:pt x="5172" y="276"/>
                    </a:lnTo>
                    <a:lnTo>
                      <a:pt x="5172" y="276"/>
                    </a:lnTo>
                    <a:lnTo>
                      <a:pt x="5172" y="276"/>
                    </a:lnTo>
                    <a:lnTo>
                      <a:pt x="5172" y="276"/>
                    </a:lnTo>
                    <a:lnTo>
                      <a:pt x="5172" y="276"/>
                    </a:lnTo>
                    <a:lnTo>
                      <a:pt x="5172" y="276"/>
                    </a:lnTo>
                    <a:lnTo>
                      <a:pt x="5172" y="276"/>
                    </a:lnTo>
                    <a:lnTo>
                      <a:pt x="5172" y="276"/>
                    </a:lnTo>
                    <a:lnTo>
                      <a:pt x="5172" y="276"/>
                    </a:lnTo>
                    <a:lnTo>
                      <a:pt x="5172" y="276"/>
                    </a:lnTo>
                    <a:lnTo>
                      <a:pt x="5172" y="276"/>
                    </a:lnTo>
                    <a:lnTo>
                      <a:pt x="5172" y="276"/>
                    </a:lnTo>
                    <a:lnTo>
                      <a:pt x="5172" y="276"/>
                    </a:lnTo>
                    <a:lnTo>
                      <a:pt x="5172" y="276"/>
                    </a:lnTo>
                    <a:lnTo>
                      <a:pt x="5172" y="276"/>
                    </a:lnTo>
                    <a:lnTo>
                      <a:pt x="5172" y="276"/>
                    </a:lnTo>
                    <a:lnTo>
                      <a:pt x="5172" y="276"/>
                    </a:lnTo>
                    <a:lnTo>
                      <a:pt x="5172" y="276"/>
                    </a:lnTo>
                    <a:lnTo>
                      <a:pt x="5172" y="276"/>
                    </a:lnTo>
                    <a:lnTo>
                      <a:pt x="5172" y="276"/>
                    </a:lnTo>
                    <a:lnTo>
                      <a:pt x="5172" y="276"/>
                    </a:lnTo>
                    <a:lnTo>
                      <a:pt x="5178" y="276"/>
                    </a:lnTo>
                    <a:lnTo>
                      <a:pt x="5178" y="276"/>
                    </a:lnTo>
                    <a:lnTo>
                      <a:pt x="5178" y="276"/>
                    </a:lnTo>
                    <a:lnTo>
                      <a:pt x="5178" y="276"/>
                    </a:lnTo>
                    <a:lnTo>
                      <a:pt x="5178" y="276"/>
                    </a:lnTo>
                    <a:lnTo>
                      <a:pt x="5178" y="276"/>
                    </a:lnTo>
                    <a:lnTo>
                      <a:pt x="5178" y="276"/>
                    </a:lnTo>
                    <a:lnTo>
                      <a:pt x="5178" y="276"/>
                    </a:lnTo>
                    <a:lnTo>
                      <a:pt x="5178" y="276"/>
                    </a:lnTo>
                    <a:lnTo>
                      <a:pt x="5178" y="276"/>
                    </a:lnTo>
                    <a:lnTo>
                      <a:pt x="5178" y="276"/>
                    </a:lnTo>
                    <a:lnTo>
                      <a:pt x="5178" y="276"/>
                    </a:lnTo>
                    <a:lnTo>
                      <a:pt x="5178" y="276"/>
                    </a:lnTo>
                    <a:lnTo>
                      <a:pt x="5178" y="276"/>
                    </a:lnTo>
                    <a:lnTo>
                      <a:pt x="5178" y="276"/>
                    </a:lnTo>
                    <a:lnTo>
                      <a:pt x="5178" y="276"/>
                    </a:lnTo>
                    <a:lnTo>
                      <a:pt x="5178" y="276"/>
                    </a:lnTo>
                    <a:lnTo>
                      <a:pt x="5178" y="276"/>
                    </a:lnTo>
                    <a:lnTo>
                      <a:pt x="5178" y="276"/>
                    </a:lnTo>
                    <a:lnTo>
                      <a:pt x="5178" y="276"/>
                    </a:lnTo>
                    <a:lnTo>
                      <a:pt x="5178" y="276"/>
                    </a:lnTo>
                    <a:lnTo>
                      <a:pt x="5178" y="276"/>
                    </a:lnTo>
                    <a:lnTo>
                      <a:pt x="5178" y="276"/>
                    </a:lnTo>
                    <a:lnTo>
                      <a:pt x="5178" y="276"/>
                    </a:lnTo>
                    <a:lnTo>
                      <a:pt x="5178" y="276"/>
                    </a:lnTo>
                    <a:lnTo>
                      <a:pt x="5178" y="276"/>
                    </a:lnTo>
                    <a:lnTo>
                      <a:pt x="5178" y="276"/>
                    </a:lnTo>
                    <a:lnTo>
                      <a:pt x="5178" y="276"/>
                    </a:lnTo>
                    <a:lnTo>
                      <a:pt x="5178" y="276"/>
                    </a:lnTo>
                    <a:lnTo>
                      <a:pt x="5178" y="276"/>
                    </a:lnTo>
                    <a:lnTo>
                      <a:pt x="5178" y="276"/>
                    </a:lnTo>
                    <a:lnTo>
                      <a:pt x="5178" y="276"/>
                    </a:lnTo>
                    <a:lnTo>
                      <a:pt x="5178" y="276"/>
                    </a:lnTo>
                    <a:lnTo>
                      <a:pt x="5184" y="276"/>
                    </a:lnTo>
                    <a:lnTo>
                      <a:pt x="5184" y="276"/>
                    </a:lnTo>
                    <a:lnTo>
                      <a:pt x="5184" y="276"/>
                    </a:lnTo>
                    <a:lnTo>
                      <a:pt x="5184" y="276"/>
                    </a:lnTo>
                    <a:lnTo>
                      <a:pt x="5184" y="276"/>
                    </a:lnTo>
                    <a:lnTo>
                      <a:pt x="5184" y="276"/>
                    </a:lnTo>
                    <a:lnTo>
                      <a:pt x="5184" y="276"/>
                    </a:lnTo>
                    <a:lnTo>
                      <a:pt x="5184" y="276"/>
                    </a:lnTo>
                    <a:lnTo>
                      <a:pt x="5184" y="276"/>
                    </a:lnTo>
                    <a:lnTo>
                      <a:pt x="5184" y="276"/>
                    </a:lnTo>
                    <a:lnTo>
                      <a:pt x="5184" y="276"/>
                    </a:lnTo>
                    <a:lnTo>
                      <a:pt x="5184" y="276"/>
                    </a:lnTo>
                    <a:lnTo>
                      <a:pt x="5184" y="276"/>
                    </a:lnTo>
                    <a:lnTo>
                      <a:pt x="5184" y="276"/>
                    </a:lnTo>
                    <a:lnTo>
                      <a:pt x="5184" y="276"/>
                    </a:lnTo>
                    <a:lnTo>
                      <a:pt x="5184" y="276"/>
                    </a:lnTo>
                    <a:lnTo>
                      <a:pt x="5184" y="276"/>
                    </a:lnTo>
                    <a:lnTo>
                      <a:pt x="5184" y="276"/>
                    </a:lnTo>
                    <a:lnTo>
                      <a:pt x="5184" y="276"/>
                    </a:lnTo>
                    <a:lnTo>
                      <a:pt x="5184" y="276"/>
                    </a:lnTo>
                    <a:lnTo>
                      <a:pt x="5184" y="276"/>
                    </a:lnTo>
                    <a:lnTo>
                      <a:pt x="5184" y="276"/>
                    </a:lnTo>
                    <a:lnTo>
                      <a:pt x="5184" y="276"/>
                    </a:lnTo>
                    <a:lnTo>
                      <a:pt x="5184" y="276"/>
                    </a:lnTo>
                    <a:lnTo>
                      <a:pt x="5184" y="276"/>
                    </a:lnTo>
                    <a:lnTo>
                      <a:pt x="5184" y="276"/>
                    </a:lnTo>
                    <a:lnTo>
                      <a:pt x="5184" y="276"/>
                    </a:lnTo>
                    <a:lnTo>
                      <a:pt x="5184" y="276"/>
                    </a:lnTo>
                    <a:lnTo>
                      <a:pt x="5184" y="276"/>
                    </a:lnTo>
                    <a:lnTo>
                      <a:pt x="5184" y="276"/>
                    </a:lnTo>
                    <a:lnTo>
                      <a:pt x="5184" y="276"/>
                    </a:lnTo>
                    <a:lnTo>
                      <a:pt x="5184" y="276"/>
                    </a:lnTo>
                    <a:lnTo>
                      <a:pt x="5184" y="276"/>
                    </a:lnTo>
                    <a:lnTo>
                      <a:pt x="5190" y="276"/>
                    </a:lnTo>
                    <a:lnTo>
                      <a:pt x="5190" y="276"/>
                    </a:lnTo>
                    <a:lnTo>
                      <a:pt x="5190" y="276"/>
                    </a:lnTo>
                    <a:lnTo>
                      <a:pt x="5190" y="276"/>
                    </a:lnTo>
                    <a:lnTo>
                      <a:pt x="5190" y="276"/>
                    </a:lnTo>
                    <a:lnTo>
                      <a:pt x="5190" y="276"/>
                    </a:lnTo>
                    <a:lnTo>
                      <a:pt x="5190" y="276"/>
                    </a:lnTo>
                    <a:lnTo>
                      <a:pt x="5190" y="276"/>
                    </a:lnTo>
                    <a:lnTo>
                      <a:pt x="5190" y="276"/>
                    </a:lnTo>
                    <a:lnTo>
                      <a:pt x="5190" y="276"/>
                    </a:lnTo>
                    <a:lnTo>
                      <a:pt x="5190" y="276"/>
                    </a:lnTo>
                    <a:lnTo>
                      <a:pt x="5190" y="276"/>
                    </a:lnTo>
                    <a:lnTo>
                      <a:pt x="5190" y="276"/>
                    </a:lnTo>
                    <a:lnTo>
                      <a:pt x="5190" y="276"/>
                    </a:lnTo>
                    <a:lnTo>
                      <a:pt x="5190" y="276"/>
                    </a:lnTo>
                    <a:lnTo>
                      <a:pt x="5190" y="276"/>
                    </a:lnTo>
                    <a:lnTo>
                      <a:pt x="5190" y="276"/>
                    </a:lnTo>
                    <a:lnTo>
                      <a:pt x="5190" y="276"/>
                    </a:lnTo>
                    <a:lnTo>
                      <a:pt x="5190" y="276"/>
                    </a:lnTo>
                    <a:lnTo>
                      <a:pt x="5190" y="276"/>
                    </a:lnTo>
                    <a:lnTo>
                      <a:pt x="5190" y="276"/>
                    </a:lnTo>
                    <a:lnTo>
                      <a:pt x="5190" y="276"/>
                    </a:lnTo>
                    <a:lnTo>
                      <a:pt x="5190" y="276"/>
                    </a:lnTo>
                    <a:lnTo>
                      <a:pt x="5190" y="276"/>
                    </a:lnTo>
                    <a:lnTo>
                      <a:pt x="5190" y="276"/>
                    </a:lnTo>
                    <a:lnTo>
                      <a:pt x="5190" y="276"/>
                    </a:lnTo>
                    <a:lnTo>
                      <a:pt x="5190" y="276"/>
                    </a:lnTo>
                    <a:lnTo>
                      <a:pt x="5190" y="276"/>
                    </a:lnTo>
                    <a:lnTo>
                      <a:pt x="5190" y="276"/>
                    </a:lnTo>
                    <a:lnTo>
                      <a:pt x="5190" y="276"/>
                    </a:lnTo>
                    <a:lnTo>
                      <a:pt x="5190" y="276"/>
                    </a:lnTo>
                    <a:lnTo>
                      <a:pt x="5190" y="276"/>
                    </a:lnTo>
                    <a:lnTo>
                      <a:pt x="5190" y="276"/>
                    </a:lnTo>
                    <a:lnTo>
                      <a:pt x="5196" y="276"/>
                    </a:lnTo>
                    <a:lnTo>
                      <a:pt x="5196" y="276"/>
                    </a:lnTo>
                    <a:lnTo>
                      <a:pt x="5196" y="276"/>
                    </a:lnTo>
                    <a:lnTo>
                      <a:pt x="5196" y="276"/>
                    </a:lnTo>
                    <a:lnTo>
                      <a:pt x="5196" y="276"/>
                    </a:lnTo>
                    <a:lnTo>
                      <a:pt x="5196" y="276"/>
                    </a:lnTo>
                    <a:lnTo>
                      <a:pt x="5196" y="276"/>
                    </a:lnTo>
                    <a:lnTo>
                      <a:pt x="5196" y="276"/>
                    </a:lnTo>
                    <a:lnTo>
                      <a:pt x="5196" y="276"/>
                    </a:lnTo>
                    <a:lnTo>
                      <a:pt x="5196" y="276"/>
                    </a:lnTo>
                    <a:lnTo>
                      <a:pt x="5196" y="276"/>
                    </a:lnTo>
                    <a:lnTo>
                      <a:pt x="5196" y="276"/>
                    </a:lnTo>
                    <a:lnTo>
                      <a:pt x="5196" y="276"/>
                    </a:lnTo>
                    <a:lnTo>
                      <a:pt x="5196" y="276"/>
                    </a:lnTo>
                    <a:lnTo>
                      <a:pt x="5196" y="276"/>
                    </a:lnTo>
                    <a:lnTo>
                      <a:pt x="5196" y="276"/>
                    </a:lnTo>
                    <a:lnTo>
                      <a:pt x="5196" y="276"/>
                    </a:lnTo>
                    <a:lnTo>
                      <a:pt x="5196" y="276"/>
                    </a:lnTo>
                    <a:lnTo>
                      <a:pt x="5196" y="276"/>
                    </a:lnTo>
                    <a:lnTo>
                      <a:pt x="5196" y="276"/>
                    </a:lnTo>
                    <a:lnTo>
                      <a:pt x="5196" y="276"/>
                    </a:lnTo>
                    <a:lnTo>
                      <a:pt x="5196" y="276"/>
                    </a:lnTo>
                    <a:lnTo>
                      <a:pt x="5196" y="276"/>
                    </a:lnTo>
                    <a:lnTo>
                      <a:pt x="5214" y="276"/>
                    </a:lnTo>
                    <a:lnTo>
                      <a:pt x="5214" y="276"/>
                    </a:lnTo>
                    <a:lnTo>
                      <a:pt x="5214" y="276"/>
                    </a:lnTo>
                    <a:lnTo>
                      <a:pt x="5214" y="276"/>
                    </a:lnTo>
                    <a:lnTo>
                      <a:pt x="5214" y="276"/>
                    </a:lnTo>
                    <a:lnTo>
                      <a:pt x="5214" y="276"/>
                    </a:lnTo>
                    <a:lnTo>
                      <a:pt x="5214" y="276"/>
                    </a:lnTo>
                    <a:lnTo>
                      <a:pt x="5214" y="276"/>
                    </a:lnTo>
                    <a:lnTo>
                      <a:pt x="5214" y="276"/>
                    </a:lnTo>
                    <a:lnTo>
                      <a:pt x="5214" y="276"/>
                    </a:lnTo>
                    <a:lnTo>
                      <a:pt x="5214" y="276"/>
                    </a:lnTo>
                    <a:lnTo>
                      <a:pt x="5214" y="276"/>
                    </a:lnTo>
                    <a:lnTo>
                      <a:pt x="5214" y="276"/>
                    </a:lnTo>
                    <a:lnTo>
                      <a:pt x="5214" y="276"/>
                    </a:lnTo>
                    <a:lnTo>
                      <a:pt x="5214" y="276"/>
                    </a:lnTo>
                    <a:lnTo>
                      <a:pt x="5214" y="276"/>
                    </a:lnTo>
                    <a:lnTo>
                      <a:pt x="5214" y="276"/>
                    </a:lnTo>
                    <a:lnTo>
                      <a:pt x="5214" y="276"/>
                    </a:lnTo>
                    <a:lnTo>
                      <a:pt x="5220" y="276"/>
                    </a:lnTo>
                    <a:lnTo>
                      <a:pt x="5220" y="276"/>
                    </a:lnTo>
                    <a:lnTo>
                      <a:pt x="5220" y="276"/>
                    </a:lnTo>
                    <a:lnTo>
                      <a:pt x="5220" y="276"/>
                    </a:lnTo>
                    <a:lnTo>
                      <a:pt x="5220" y="276"/>
                    </a:lnTo>
                    <a:lnTo>
                      <a:pt x="5220" y="276"/>
                    </a:lnTo>
                    <a:lnTo>
                      <a:pt x="5220" y="276"/>
                    </a:lnTo>
                    <a:lnTo>
                      <a:pt x="5220" y="276"/>
                    </a:lnTo>
                    <a:lnTo>
                      <a:pt x="5238" y="276"/>
                    </a:lnTo>
                    <a:lnTo>
                      <a:pt x="5238" y="276"/>
                    </a:lnTo>
                    <a:lnTo>
                      <a:pt x="5238" y="276"/>
                    </a:lnTo>
                    <a:lnTo>
                      <a:pt x="5238" y="276"/>
                    </a:lnTo>
                    <a:lnTo>
                      <a:pt x="5238" y="276"/>
                    </a:lnTo>
                    <a:lnTo>
                      <a:pt x="5238" y="276"/>
                    </a:lnTo>
                    <a:lnTo>
                      <a:pt x="5238" y="276"/>
                    </a:lnTo>
                    <a:lnTo>
                      <a:pt x="5238" y="276"/>
                    </a:lnTo>
                    <a:lnTo>
                      <a:pt x="5238" y="276"/>
                    </a:lnTo>
                    <a:lnTo>
                      <a:pt x="5238" y="276"/>
                    </a:lnTo>
                    <a:lnTo>
                      <a:pt x="5238" y="276"/>
                    </a:lnTo>
                    <a:lnTo>
                      <a:pt x="5238" y="276"/>
                    </a:lnTo>
                    <a:lnTo>
                      <a:pt x="5238" y="276"/>
                    </a:lnTo>
                    <a:lnTo>
                      <a:pt x="5238" y="276"/>
                    </a:lnTo>
                    <a:lnTo>
                      <a:pt x="5238" y="276"/>
                    </a:lnTo>
                    <a:lnTo>
                      <a:pt x="5238" y="276"/>
                    </a:lnTo>
                    <a:lnTo>
                      <a:pt x="5238" y="276"/>
                    </a:lnTo>
                    <a:lnTo>
                      <a:pt x="5238" y="276"/>
                    </a:lnTo>
                    <a:lnTo>
                      <a:pt x="5238" y="276"/>
                    </a:lnTo>
                    <a:lnTo>
                      <a:pt x="5238" y="276"/>
                    </a:lnTo>
                    <a:lnTo>
                      <a:pt x="5238" y="276"/>
                    </a:lnTo>
                    <a:lnTo>
                      <a:pt x="5238" y="276"/>
                    </a:lnTo>
                    <a:lnTo>
                      <a:pt x="5238" y="276"/>
                    </a:lnTo>
                    <a:lnTo>
                      <a:pt x="5238" y="276"/>
                    </a:lnTo>
                    <a:lnTo>
                      <a:pt x="5238" y="276"/>
                    </a:lnTo>
                    <a:lnTo>
                      <a:pt x="5238" y="276"/>
                    </a:lnTo>
                    <a:lnTo>
                      <a:pt x="5238" y="276"/>
                    </a:lnTo>
                    <a:lnTo>
                      <a:pt x="5238" y="276"/>
                    </a:lnTo>
                    <a:lnTo>
                      <a:pt x="5238" y="276"/>
                    </a:lnTo>
                    <a:lnTo>
                      <a:pt x="5238" y="276"/>
                    </a:lnTo>
                    <a:lnTo>
                      <a:pt x="5238" y="276"/>
                    </a:lnTo>
                    <a:lnTo>
                      <a:pt x="5238" y="276"/>
                    </a:lnTo>
                    <a:lnTo>
                      <a:pt x="5238" y="276"/>
                    </a:lnTo>
                    <a:lnTo>
                      <a:pt x="5238" y="276"/>
                    </a:lnTo>
                    <a:lnTo>
                      <a:pt x="5244" y="276"/>
                    </a:lnTo>
                    <a:lnTo>
                      <a:pt x="5244" y="276"/>
                    </a:lnTo>
                    <a:lnTo>
                      <a:pt x="5244" y="276"/>
                    </a:lnTo>
                    <a:lnTo>
                      <a:pt x="5244" y="276"/>
                    </a:lnTo>
                    <a:lnTo>
                      <a:pt x="5244" y="276"/>
                    </a:lnTo>
                    <a:lnTo>
                      <a:pt x="5244" y="276"/>
                    </a:lnTo>
                    <a:lnTo>
                      <a:pt x="5244" y="276"/>
                    </a:lnTo>
                    <a:lnTo>
                      <a:pt x="5244" y="276"/>
                    </a:lnTo>
                    <a:lnTo>
                      <a:pt x="5244" y="276"/>
                    </a:lnTo>
                    <a:lnTo>
                      <a:pt x="5244" y="276"/>
                    </a:lnTo>
                    <a:lnTo>
                      <a:pt x="5244" y="276"/>
                    </a:lnTo>
                    <a:lnTo>
                      <a:pt x="5244" y="276"/>
                    </a:lnTo>
                    <a:lnTo>
                      <a:pt x="5244" y="282"/>
                    </a:lnTo>
                    <a:lnTo>
                      <a:pt x="5244" y="282"/>
                    </a:lnTo>
                    <a:lnTo>
                      <a:pt x="5244" y="282"/>
                    </a:lnTo>
                    <a:lnTo>
                      <a:pt x="5244" y="282"/>
                    </a:lnTo>
                    <a:lnTo>
                      <a:pt x="5244" y="282"/>
                    </a:lnTo>
                    <a:lnTo>
                      <a:pt x="5244" y="282"/>
                    </a:lnTo>
                    <a:lnTo>
                      <a:pt x="5244" y="282"/>
                    </a:lnTo>
                    <a:lnTo>
                      <a:pt x="5244" y="282"/>
                    </a:lnTo>
                    <a:lnTo>
                      <a:pt x="5244" y="282"/>
                    </a:lnTo>
                    <a:lnTo>
                      <a:pt x="5244" y="282"/>
                    </a:lnTo>
                    <a:lnTo>
                      <a:pt x="5244" y="282"/>
                    </a:lnTo>
                    <a:lnTo>
                      <a:pt x="5244" y="282"/>
                    </a:lnTo>
                    <a:lnTo>
                      <a:pt x="5244" y="282"/>
                    </a:lnTo>
                    <a:lnTo>
                      <a:pt x="5244" y="282"/>
                    </a:lnTo>
                    <a:lnTo>
                      <a:pt x="5244" y="282"/>
                    </a:lnTo>
                    <a:lnTo>
                      <a:pt x="5244" y="282"/>
                    </a:lnTo>
                    <a:lnTo>
                      <a:pt x="5244" y="282"/>
                    </a:lnTo>
                    <a:lnTo>
                      <a:pt x="5244" y="282"/>
                    </a:lnTo>
                    <a:lnTo>
                      <a:pt x="5244" y="282"/>
                    </a:lnTo>
                    <a:lnTo>
                      <a:pt x="5244" y="282"/>
                    </a:lnTo>
                    <a:lnTo>
                      <a:pt x="5244" y="282"/>
                    </a:lnTo>
                    <a:lnTo>
                      <a:pt x="5244" y="282"/>
                    </a:lnTo>
                    <a:lnTo>
                      <a:pt x="5244" y="282"/>
                    </a:lnTo>
                    <a:lnTo>
                      <a:pt x="5250" y="282"/>
                    </a:lnTo>
                    <a:lnTo>
                      <a:pt x="5250" y="282"/>
                    </a:lnTo>
                    <a:lnTo>
                      <a:pt x="5250" y="282"/>
                    </a:lnTo>
                    <a:lnTo>
                      <a:pt x="5250" y="282"/>
                    </a:lnTo>
                    <a:lnTo>
                      <a:pt x="5250" y="282"/>
                    </a:lnTo>
                    <a:lnTo>
                      <a:pt x="5250" y="282"/>
                    </a:lnTo>
                    <a:lnTo>
                      <a:pt x="5250" y="282"/>
                    </a:lnTo>
                    <a:lnTo>
                      <a:pt x="5250" y="282"/>
                    </a:lnTo>
                    <a:lnTo>
                      <a:pt x="5250" y="282"/>
                    </a:lnTo>
                    <a:lnTo>
                      <a:pt x="5250" y="282"/>
                    </a:lnTo>
                    <a:lnTo>
                      <a:pt x="5250" y="282"/>
                    </a:lnTo>
                    <a:lnTo>
                      <a:pt x="5250" y="282"/>
                    </a:lnTo>
                    <a:lnTo>
                      <a:pt x="5250" y="282"/>
                    </a:lnTo>
                    <a:lnTo>
                      <a:pt x="5250" y="282"/>
                    </a:lnTo>
                    <a:lnTo>
                      <a:pt x="5250" y="282"/>
                    </a:lnTo>
                    <a:lnTo>
                      <a:pt x="5250" y="282"/>
                    </a:lnTo>
                    <a:lnTo>
                      <a:pt x="5250" y="282"/>
                    </a:lnTo>
                    <a:lnTo>
                      <a:pt x="5250" y="282"/>
                    </a:lnTo>
                    <a:lnTo>
                      <a:pt x="5250" y="282"/>
                    </a:lnTo>
                    <a:lnTo>
                      <a:pt x="5250" y="282"/>
                    </a:lnTo>
                    <a:lnTo>
                      <a:pt x="5250" y="282"/>
                    </a:lnTo>
                    <a:lnTo>
                      <a:pt x="5250" y="282"/>
                    </a:lnTo>
                    <a:lnTo>
                      <a:pt x="5250" y="282"/>
                    </a:lnTo>
                    <a:lnTo>
                      <a:pt x="5250" y="282"/>
                    </a:lnTo>
                    <a:lnTo>
                      <a:pt x="5250" y="282"/>
                    </a:lnTo>
                    <a:lnTo>
                      <a:pt x="5250" y="282"/>
                    </a:lnTo>
                    <a:lnTo>
                      <a:pt x="5250" y="282"/>
                    </a:lnTo>
                    <a:lnTo>
                      <a:pt x="5250" y="282"/>
                    </a:lnTo>
                    <a:lnTo>
                      <a:pt x="5250" y="282"/>
                    </a:lnTo>
                    <a:lnTo>
                      <a:pt x="5250" y="282"/>
                    </a:lnTo>
                    <a:lnTo>
                      <a:pt x="5250" y="282"/>
                    </a:lnTo>
                    <a:lnTo>
                      <a:pt x="5250" y="282"/>
                    </a:lnTo>
                    <a:lnTo>
                      <a:pt x="5256" y="282"/>
                    </a:lnTo>
                    <a:lnTo>
                      <a:pt x="5256" y="282"/>
                    </a:lnTo>
                    <a:lnTo>
                      <a:pt x="5256" y="282"/>
                    </a:lnTo>
                    <a:lnTo>
                      <a:pt x="5256" y="282"/>
                    </a:lnTo>
                    <a:lnTo>
                      <a:pt x="5256" y="282"/>
                    </a:lnTo>
                    <a:lnTo>
                      <a:pt x="5256" y="282"/>
                    </a:lnTo>
                    <a:lnTo>
                      <a:pt x="5256" y="282"/>
                    </a:lnTo>
                    <a:lnTo>
                      <a:pt x="5256" y="282"/>
                    </a:lnTo>
                    <a:lnTo>
                      <a:pt x="5256" y="282"/>
                    </a:lnTo>
                    <a:lnTo>
                      <a:pt x="5256" y="282"/>
                    </a:lnTo>
                    <a:lnTo>
                      <a:pt x="5256" y="282"/>
                    </a:lnTo>
                    <a:lnTo>
                      <a:pt x="5256" y="282"/>
                    </a:lnTo>
                    <a:lnTo>
                      <a:pt x="5256" y="282"/>
                    </a:lnTo>
                    <a:lnTo>
                      <a:pt x="5256" y="282"/>
                    </a:lnTo>
                    <a:lnTo>
                      <a:pt x="5256" y="282"/>
                    </a:lnTo>
                    <a:lnTo>
                      <a:pt x="5256" y="282"/>
                    </a:lnTo>
                    <a:lnTo>
                      <a:pt x="5256" y="282"/>
                    </a:lnTo>
                    <a:lnTo>
                      <a:pt x="5256" y="282"/>
                    </a:lnTo>
                    <a:lnTo>
                      <a:pt x="5256" y="282"/>
                    </a:lnTo>
                    <a:lnTo>
                      <a:pt x="5256" y="282"/>
                    </a:lnTo>
                    <a:lnTo>
                      <a:pt x="5256" y="282"/>
                    </a:lnTo>
                    <a:lnTo>
                      <a:pt x="5256" y="282"/>
                    </a:lnTo>
                    <a:lnTo>
                      <a:pt x="5256" y="282"/>
                    </a:lnTo>
                    <a:lnTo>
                      <a:pt x="5256" y="282"/>
                    </a:lnTo>
                    <a:lnTo>
                      <a:pt x="5256" y="282"/>
                    </a:lnTo>
                    <a:lnTo>
                      <a:pt x="5256" y="282"/>
                    </a:lnTo>
                    <a:lnTo>
                      <a:pt x="5256" y="282"/>
                    </a:lnTo>
                    <a:lnTo>
                      <a:pt x="5256" y="282"/>
                    </a:lnTo>
                    <a:lnTo>
                      <a:pt x="5256" y="282"/>
                    </a:lnTo>
                    <a:lnTo>
                      <a:pt x="5256" y="282"/>
                    </a:lnTo>
                    <a:lnTo>
                      <a:pt x="5256" y="282"/>
                    </a:lnTo>
                    <a:lnTo>
                      <a:pt x="5256" y="282"/>
                    </a:lnTo>
                    <a:lnTo>
                      <a:pt x="5256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76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  <a:lnTo>
                      <a:pt x="5262" y="282"/>
                    </a:lnTo>
                  </a:path>
                </a:pathLst>
              </a:custGeom>
              <a:noFill/>
              <a:ln w="12700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914" name="Rectangle 74"/>
              <p:cNvSpPr>
                <a:spLocks noChangeArrowheads="1"/>
              </p:cNvSpPr>
              <p:nvPr/>
            </p:nvSpPr>
            <p:spPr bwMode="auto">
              <a:xfrm>
                <a:off x="1250" y="1873"/>
                <a:ext cx="294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800" b="1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itchFamily="34" charset="0"/>
                    <a:cs typeface="Arial" pitchFamily="34" charset="0"/>
                  </a:rPr>
                  <a:t>DISP_X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5915" name="Freeform 75"/>
              <p:cNvSpPr>
                <a:spLocks/>
              </p:cNvSpPr>
              <p:nvPr/>
            </p:nvSpPr>
            <p:spPr bwMode="auto">
              <a:xfrm>
                <a:off x="182" y="1321"/>
                <a:ext cx="5262" cy="1"/>
              </a:xfrm>
              <a:custGeom>
                <a:avLst/>
                <a:gdLst/>
                <a:ahLst/>
                <a:cxnLst>
                  <a:cxn ang="0">
                    <a:pos x="96" y="0"/>
                  </a:cxn>
                  <a:cxn ang="0">
                    <a:pos x="192" y="0"/>
                  </a:cxn>
                  <a:cxn ang="0">
                    <a:pos x="294" y="0"/>
                  </a:cxn>
                  <a:cxn ang="0">
                    <a:pos x="390" y="0"/>
                  </a:cxn>
                  <a:cxn ang="0">
                    <a:pos x="486" y="0"/>
                  </a:cxn>
                  <a:cxn ang="0">
                    <a:pos x="600" y="0"/>
                  </a:cxn>
                  <a:cxn ang="0">
                    <a:pos x="702" y="0"/>
                  </a:cxn>
                  <a:cxn ang="0">
                    <a:pos x="798" y="0"/>
                  </a:cxn>
                  <a:cxn ang="0">
                    <a:pos x="894" y="0"/>
                  </a:cxn>
                  <a:cxn ang="0">
                    <a:pos x="996" y="0"/>
                  </a:cxn>
                  <a:cxn ang="0">
                    <a:pos x="1110" y="0"/>
                  </a:cxn>
                  <a:cxn ang="0">
                    <a:pos x="1242" y="0"/>
                  </a:cxn>
                  <a:cxn ang="0">
                    <a:pos x="1410" y="0"/>
                  </a:cxn>
                  <a:cxn ang="0">
                    <a:pos x="1542" y="0"/>
                  </a:cxn>
                  <a:cxn ang="0">
                    <a:pos x="1674" y="0"/>
                  </a:cxn>
                  <a:cxn ang="0">
                    <a:pos x="1806" y="0"/>
                  </a:cxn>
                  <a:cxn ang="0">
                    <a:pos x="1938" y="0"/>
                  </a:cxn>
                  <a:cxn ang="0">
                    <a:pos x="2070" y="0"/>
                  </a:cxn>
                  <a:cxn ang="0">
                    <a:pos x="2202" y="0"/>
                  </a:cxn>
                  <a:cxn ang="0">
                    <a:pos x="2334" y="0"/>
                  </a:cxn>
                  <a:cxn ang="0">
                    <a:pos x="2466" y="0"/>
                  </a:cxn>
                  <a:cxn ang="0">
                    <a:pos x="2598" y="0"/>
                  </a:cxn>
                  <a:cxn ang="0">
                    <a:pos x="2730" y="0"/>
                  </a:cxn>
                  <a:cxn ang="0">
                    <a:pos x="2862" y="0"/>
                  </a:cxn>
                  <a:cxn ang="0">
                    <a:pos x="2964" y="0"/>
                  </a:cxn>
                  <a:cxn ang="0">
                    <a:pos x="3030" y="0"/>
                  </a:cxn>
                  <a:cxn ang="0">
                    <a:pos x="3096" y="0"/>
                  </a:cxn>
                  <a:cxn ang="0">
                    <a:pos x="3162" y="0"/>
                  </a:cxn>
                  <a:cxn ang="0">
                    <a:pos x="3228" y="0"/>
                  </a:cxn>
                  <a:cxn ang="0">
                    <a:pos x="3324" y="0"/>
                  </a:cxn>
                  <a:cxn ang="0">
                    <a:pos x="3456" y="0"/>
                  </a:cxn>
                  <a:cxn ang="0">
                    <a:pos x="3552" y="0"/>
                  </a:cxn>
                  <a:cxn ang="0">
                    <a:pos x="3684" y="0"/>
                  </a:cxn>
                  <a:cxn ang="0">
                    <a:pos x="3780" y="0"/>
                  </a:cxn>
                  <a:cxn ang="0">
                    <a:pos x="3912" y="0"/>
                  </a:cxn>
                  <a:cxn ang="0">
                    <a:pos x="4044" y="0"/>
                  </a:cxn>
                  <a:cxn ang="0">
                    <a:pos x="4146" y="0"/>
                  </a:cxn>
                  <a:cxn ang="0">
                    <a:pos x="4278" y="0"/>
                  </a:cxn>
                  <a:cxn ang="0">
                    <a:pos x="4374" y="0"/>
                  </a:cxn>
                  <a:cxn ang="0">
                    <a:pos x="4506" y="0"/>
                  </a:cxn>
                  <a:cxn ang="0">
                    <a:pos x="4620" y="0"/>
                  </a:cxn>
                  <a:cxn ang="0">
                    <a:pos x="4734" y="0"/>
                  </a:cxn>
                  <a:cxn ang="0">
                    <a:pos x="4866" y="0"/>
                  </a:cxn>
                  <a:cxn ang="0">
                    <a:pos x="4968" y="0"/>
                  </a:cxn>
                  <a:cxn ang="0">
                    <a:pos x="5094" y="0"/>
                  </a:cxn>
                  <a:cxn ang="0">
                    <a:pos x="5196" y="0"/>
                  </a:cxn>
                  <a:cxn ang="0">
                    <a:pos x="5262" y="0"/>
                  </a:cxn>
                  <a:cxn ang="0">
                    <a:pos x="5262" y="0"/>
                  </a:cxn>
                  <a:cxn ang="0">
                    <a:pos x="5262" y="0"/>
                  </a:cxn>
                  <a:cxn ang="0">
                    <a:pos x="5262" y="0"/>
                  </a:cxn>
                  <a:cxn ang="0">
                    <a:pos x="5262" y="0"/>
                  </a:cxn>
                  <a:cxn ang="0">
                    <a:pos x="5262" y="0"/>
                  </a:cxn>
                  <a:cxn ang="0">
                    <a:pos x="5262" y="0"/>
                  </a:cxn>
                  <a:cxn ang="0">
                    <a:pos x="5262" y="0"/>
                  </a:cxn>
                  <a:cxn ang="0">
                    <a:pos x="5262" y="0"/>
                  </a:cxn>
                  <a:cxn ang="0">
                    <a:pos x="5262" y="0"/>
                  </a:cxn>
                  <a:cxn ang="0">
                    <a:pos x="5262" y="0"/>
                  </a:cxn>
                  <a:cxn ang="0">
                    <a:pos x="5262" y="0"/>
                  </a:cxn>
                  <a:cxn ang="0">
                    <a:pos x="5262" y="0"/>
                  </a:cxn>
                  <a:cxn ang="0">
                    <a:pos x="5262" y="0"/>
                  </a:cxn>
                  <a:cxn ang="0">
                    <a:pos x="5262" y="0"/>
                  </a:cxn>
                  <a:cxn ang="0">
                    <a:pos x="5262" y="0"/>
                  </a:cxn>
                  <a:cxn ang="0">
                    <a:pos x="5262" y="0"/>
                  </a:cxn>
                </a:cxnLst>
                <a:rect l="0" t="0" r="r" b="b"/>
                <a:pathLst>
                  <a:path w="526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72" y="0"/>
                    </a:lnTo>
                    <a:lnTo>
                      <a:pt x="72" y="0"/>
                    </a:lnTo>
                    <a:lnTo>
                      <a:pt x="72" y="0"/>
                    </a:lnTo>
                    <a:lnTo>
                      <a:pt x="72" y="0"/>
                    </a:lnTo>
                    <a:lnTo>
                      <a:pt x="72" y="0"/>
                    </a:lnTo>
                    <a:lnTo>
                      <a:pt x="72" y="0"/>
                    </a:lnTo>
                    <a:lnTo>
                      <a:pt x="72" y="0"/>
                    </a:lnTo>
                    <a:lnTo>
                      <a:pt x="72" y="0"/>
                    </a:lnTo>
                    <a:lnTo>
                      <a:pt x="72" y="0"/>
                    </a:lnTo>
                    <a:lnTo>
                      <a:pt x="72" y="0"/>
                    </a:lnTo>
                    <a:lnTo>
                      <a:pt x="72" y="0"/>
                    </a:lnTo>
                    <a:lnTo>
                      <a:pt x="72" y="0"/>
                    </a:lnTo>
                    <a:lnTo>
                      <a:pt x="90" y="0"/>
                    </a:lnTo>
                    <a:lnTo>
                      <a:pt x="90" y="0"/>
                    </a:lnTo>
                    <a:lnTo>
                      <a:pt x="90" y="0"/>
                    </a:lnTo>
                    <a:lnTo>
                      <a:pt x="90" y="0"/>
                    </a:lnTo>
                    <a:lnTo>
                      <a:pt x="90" y="0"/>
                    </a:lnTo>
                    <a:lnTo>
                      <a:pt x="90" y="0"/>
                    </a:lnTo>
                    <a:lnTo>
                      <a:pt x="90" y="0"/>
                    </a:lnTo>
                    <a:lnTo>
                      <a:pt x="90" y="0"/>
                    </a:lnTo>
                    <a:lnTo>
                      <a:pt x="90" y="0"/>
                    </a:lnTo>
                    <a:lnTo>
                      <a:pt x="90" y="0"/>
                    </a:lnTo>
                    <a:lnTo>
                      <a:pt x="90" y="0"/>
                    </a:lnTo>
                    <a:lnTo>
                      <a:pt x="90" y="0"/>
                    </a:lnTo>
                    <a:lnTo>
                      <a:pt x="90" y="0"/>
                    </a:lnTo>
                    <a:lnTo>
                      <a:pt x="90" y="0"/>
                    </a:lnTo>
                    <a:lnTo>
                      <a:pt x="90" y="0"/>
                    </a:lnTo>
                    <a:lnTo>
                      <a:pt x="90" y="0"/>
                    </a:lnTo>
                    <a:lnTo>
                      <a:pt x="90" y="0"/>
                    </a:lnTo>
                    <a:lnTo>
                      <a:pt x="90" y="0"/>
                    </a:lnTo>
                    <a:lnTo>
                      <a:pt x="90" y="0"/>
                    </a:lnTo>
                    <a:lnTo>
                      <a:pt x="90" y="0"/>
                    </a:lnTo>
                    <a:lnTo>
                      <a:pt x="90" y="0"/>
                    </a:lnTo>
                    <a:lnTo>
                      <a:pt x="90" y="0"/>
                    </a:lnTo>
                    <a:lnTo>
                      <a:pt x="90" y="0"/>
                    </a:lnTo>
                    <a:lnTo>
                      <a:pt x="90" y="0"/>
                    </a:lnTo>
                    <a:lnTo>
                      <a:pt x="90" y="0"/>
                    </a:lnTo>
                    <a:lnTo>
                      <a:pt x="90" y="0"/>
                    </a:lnTo>
                    <a:lnTo>
                      <a:pt x="90" y="0"/>
                    </a:lnTo>
                    <a:lnTo>
                      <a:pt x="90" y="0"/>
                    </a:lnTo>
                    <a:lnTo>
                      <a:pt x="90" y="0"/>
                    </a:lnTo>
                    <a:lnTo>
                      <a:pt x="90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32" y="0"/>
                    </a:lnTo>
                    <a:lnTo>
                      <a:pt x="132" y="0"/>
                    </a:lnTo>
                    <a:lnTo>
                      <a:pt x="132" y="0"/>
                    </a:lnTo>
                    <a:lnTo>
                      <a:pt x="132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34" y="0"/>
                    </a:lnTo>
                    <a:lnTo>
                      <a:pt x="234" y="0"/>
                    </a:lnTo>
                    <a:lnTo>
                      <a:pt x="234" y="0"/>
                    </a:lnTo>
                    <a:lnTo>
                      <a:pt x="234" y="0"/>
                    </a:lnTo>
                    <a:lnTo>
                      <a:pt x="234" y="0"/>
                    </a:lnTo>
                    <a:lnTo>
                      <a:pt x="234" y="0"/>
                    </a:lnTo>
                    <a:lnTo>
                      <a:pt x="234" y="0"/>
                    </a:lnTo>
                    <a:lnTo>
                      <a:pt x="234" y="0"/>
                    </a:lnTo>
                    <a:lnTo>
                      <a:pt x="234" y="0"/>
                    </a:lnTo>
                    <a:lnTo>
                      <a:pt x="234" y="0"/>
                    </a:lnTo>
                    <a:lnTo>
                      <a:pt x="234" y="0"/>
                    </a:lnTo>
                    <a:lnTo>
                      <a:pt x="234" y="0"/>
                    </a:lnTo>
                    <a:lnTo>
                      <a:pt x="234" y="0"/>
                    </a:lnTo>
                    <a:lnTo>
                      <a:pt x="234" y="0"/>
                    </a:lnTo>
                    <a:lnTo>
                      <a:pt x="234" y="0"/>
                    </a:lnTo>
                    <a:lnTo>
                      <a:pt x="234" y="0"/>
                    </a:lnTo>
                    <a:lnTo>
                      <a:pt x="234" y="0"/>
                    </a:lnTo>
                    <a:lnTo>
                      <a:pt x="234" y="0"/>
                    </a:lnTo>
                    <a:lnTo>
                      <a:pt x="234" y="0"/>
                    </a:lnTo>
                    <a:lnTo>
                      <a:pt x="234" y="0"/>
                    </a:lnTo>
                    <a:lnTo>
                      <a:pt x="234" y="0"/>
                    </a:lnTo>
                    <a:lnTo>
                      <a:pt x="234" y="0"/>
                    </a:lnTo>
                    <a:lnTo>
                      <a:pt x="234" y="0"/>
                    </a:lnTo>
                    <a:lnTo>
                      <a:pt x="234" y="0"/>
                    </a:lnTo>
                    <a:lnTo>
                      <a:pt x="234" y="0"/>
                    </a:lnTo>
                    <a:lnTo>
                      <a:pt x="234" y="0"/>
                    </a:lnTo>
                    <a:lnTo>
                      <a:pt x="234" y="0"/>
                    </a:lnTo>
                    <a:lnTo>
                      <a:pt x="234" y="0"/>
                    </a:lnTo>
                    <a:lnTo>
                      <a:pt x="234" y="0"/>
                    </a:lnTo>
                    <a:lnTo>
                      <a:pt x="234" y="0"/>
                    </a:lnTo>
                    <a:lnTo>
                      <a:pt x="234" y="0"/>
                    </a:lnTo>
                    <a:lnTo>
                      <a:pt x="234" y="0"/>
                    </a:lnTo>
                    <a:lnTo>
                      <a:pt x="234" y="0"/>
                    </a:lnTo>
                    <a:lnTo>
                      <a:pt x="234" y="0"/>
                    </a:lnTo>
                    <a:lnTo>
                      <a:pt x="234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6" y="0"/>
                    </a:lnTo>
                    <a:lnTo>
                      <a:pt x="246" y="0"/>
                    </a:lnTo>
                    <a:lnTo>
                      <a:pt x="246" y="0"/>
                    </a:lnTo>
                    <a:lnTo>
                      <a:pt x="246" y="0"/>
                    </a:lnTo>
                    <a:lnTo>
                      <a:pt x="246" y="0"/>
                    </a:lnTo>
                    <a:lnTo>
                      <a:pt x="246" y="0"/>
                    </a:lnTo>
                    <a:lnTo>
                      <a:pt x="246" y="0"/>
                    </a:lnTo>
                    <a:lnTo>
                      <a:pt x="246" y="0"/>
                    </a:lnTo>
                    <a:lnTo>
                      <a:pt x="246" y="0"/>
                    </a:lnTo>
                    <a:lnTo>
                      <a:pt x="246" y="0"/>
                    </a:lnTo>
                    <a:lnTo>
                      <a:pt x="246" y="0"/>
                    </a:lnTo>
                    <a:lnTo>
                      <a:pt x="246" y="0"/>
                    </a:lnTo>
                    <a:lnTo>
                      <a:pt x="246" y="0"/>
                    </a:lnTo>
                    <a:lnTo>
                      <a:pt x="246" y="0"/>
                    </a:lnTo>
                    <a:lnTo>
                      <a:pt x="246" y="0"/>
                    </a:lnTo>
                    <a:lnTo>
                      <a:pt x="246" y="0"/>
                    </a:lnTo>
                    <a:lnTo>
                      <a:pt x="246" y="0"/>
                    </a:lnTo>
                    <a:lnTo>
                      <a:pt x="246" y="0"/>
                    </a:lnTo>
                    <a:lnTo>
                      <a:pt x="246" y="0"/>
                    </a:lnTo>
                    <a:lnTo>
                      <a:pt x="246" y="0"/>
                    </a:lnTo>
                    <a:lnTo>
                      <a:pt x="246" y="0"/>
                    </a:lnTo>
                    <a:lnTo>
                      <a:pt x="246" y="0"/>
                    </a:lnTo>
                    <a:lnTo>
                      <a:pt x="246" y="0"/>
                    </a:lnTo>
                    <a:lnTo>
                      <a:pt x="246" y="0"/>
                    </a:lnTo>
                    <a:lnTo>
                      <a:pt x="246" y="0"/>
                    </a:lnTo>
                    <a:lnTo>
                      <a:pt x="246" y="0"/>
                    </a:lnTo>
                    <a:lnTo>
                      <a:pt x="246" y="0"/>
                    </a:lnTo>
                    <a:lnTo>
                      <a:pt x="246" y="0"/>
                    </a:lnTo>
                    <a:lnTo>
                      <a:pt x="246" y="0"/>
                    </a:lnTo>
                    <a:lnTo>
                      <a:pt x="246" y="0"/>
                    </a:lnTo>
                    <a:lnTo>
                      <a:pt x="246" y="0"/>
                    </a:lnTo>
                    <a:lnTo>
                      <a:pt x="246" y="0"/>
                    </a:lnTo>
                    <a:lnTo>
                      <a:pt x="246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8" y="0"/>
                    </a:lnTo>
                    <a:lnTo>
                      <a:pt x="288" y="0"/>
                    </a:lnTo>
                    <a:lnTo>
                      <a:pt x="288" y="0"/>
                    </a:lnTo>
                    <a:lnTo>
                      <a:pt x="288" y="0"/>
                    </a:lnTo>
                    <a:lnTo>
                      <a:pt x="288" y="0"/>
                    </a:lnTo>
                    <a:lnTo>
                      <a:pt x="288" y="0"/>
                    </a:lnTo>
                    <a:lnTo>
                      <a:pt x="288" y="0"/>
                    </a:lnTo>
                    <a:lnTo>
                      <a:pt x="288" y="0"/>
                    </a:lnTo>
                    <a:lnTo>
                      <a:pt x="288" y="0"/>
                    </a:lnTo>
                    <a:lnTo>
                      <a:pt x="288" y="0"/>
                    </a:lnTo>
                    <a:lnTo>
                      <a:pt x="288" y="0"/>
                    </a:lnTo>
                    <a:lnTo>
                      <a:pt x="288" y="0"/>
                    </a:lnTo>
                    <a:lnTo>
                      <a:pt x="288" y="0"/>
                    </a:lnTo>
                    <a:lnTo>
                      <a:pt x="288" y="0"/>
                    </a:lnTo>
                    <a:lnTo>
                      <a:pt x="288" y="0"/>
                    </a:lnTo>
                    <a:lnTo>
                      <a:pt x="288" y="0"/>
                    </a:lnTo>
                    <a:lnTo>
                      <a:pt x="288" y="0"/>
                    </a:lnTo>
                    <a:lnTo>
                      <a:pt x="288" y="0"/>
                    </a:lnTo>
                    <a:lnTo>
                      <a:pt x="288" y="0"/>
                    </a:lnTo>
                    <a:lnTo>
                      <a:pt x="288" y="0"/>
                    </a:lnTo>
                    <a:lnTo>
                      <a:pt x="288" y="0"/>
                    </a:lnTo>
                    <a:lnTo>
                      <a:pt x="288" y="0"/>
                    </a:lnTo>
                    <a:lnTo>
                      <a:pt x="288" y="0"/>
                    </a:lnTo>
                    <a:lnTo>
                      <a:pt x="288" y="0"/>
                    </a:lnTo>
                    <a:lnTo>
                      <a:pt x="288" y="0"/>
                    </a:lnTo>
                    <a:lnTo>
                      <a:pt x="288" y="0"/>
                    </a:lnTo>
                    <a:lnTo>
                      <a:pt x="288" y="0"/>
                    </a:lnTo>
                    <a:lnTo>
                      <a:pt x="288" y="0"/>
                    </a:lnTo>
                    <a:lnTo>
                      <a:pt x="288" y="0"/>
                    </a:lnTo>
                    <a:lnTo>
                      <a:pt x="288" y="0"/>
                    </a:lnTo>
                    <a:lnTo>
                      <a:pt x="288" y="0"/>
                    </a:lnTo>
                    <a:lnTo>
                      <a:pt x="288" y="0"/>
                    </a:lnTo>
                    <a:lnTo>
                      <a:pt x="288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8" y="0"/>
                    </a:lnTo>
                    <a:lnTo>
                      <a:pt x="348" y="0"/>
                    </a:lnTo>
                    <a:lnTo>
                      <a:pt x="348" y="0"/>
                    </a:lnTo>
                    <a:lnTo>
                      <a:pt x="348" y="0"/>
                    </a:lnTo>
                    <a:lnTo>
                      <a:pt x="348" y="0"/>
                    </a:lnTo>
                    <a:lnTo>
                      <a:pt x="348" y="0"/>
                    </a:lnTo>
                    <a:lnTo>
                      <a:pt x="348" y="0"/>
                    </a:lnTo>
                    <a:lnTo>
                      <a:pt x="348" y="0"/>
                    </a:lnTo>
                    <a:lnTo>
                      <a:pt x="348" y="0"/>
                    </a:lnTo>
                    <a:lnTo>
                      <a:pt x="348" y="0"/>
                    </a:lnTo>
                    <a:lnTo>
                      <a:pt x="348" y="0"/>
                    </a:lnTo>
                    <a:lnTo>
                      <a:pt x="348" y="0"/>
                    </a:lnTo>
                    <a:lnTo>
                      <a:pt x="348" y="0"/>
                    </a:lnTo>
                    <a:lnTo>
                      <a:pt x="348" y="0"/>
                    </a:lnTo>
                    <a:lnTo>
                      <a:pt x="348" y="0"/>
                    </a:lnTo>
                    <a:lnTo>
                      <a:pt x="348" y="0"/>
                    </a:lnTo>
                    <a:lnTo>
                      <a:pt x="348" y="0"/>
                    </a:lnTo>
                    <a:lnTo>
                      <a:pt x="348" y="0"/>
                    </a:lnTo>
                    <a:lnTo>
                      <a:pt x="348" y="0"/>
                    </a:lnTo>
                    <a:lnTo>
                      <a:pt x="348" y="0"/>
                    </a:lnTo>
                    <a:lnTo>
                      <a:pt x="348" y="0"/>
                    </a:lnTo>
                    <a:lnTo>
                      <a:pt x="348" y="0"/>
                    </a:lnTo>
                    <a:lnTo>
                      <a:pt x="348" y="0"/>
                    </a:lnTo>
                    <a:lnTo>
                      <a:pt x="348" y="0"/>
                    </a:lnTo>
                    <a:lnTo>
                      <a:pt x="348" y="0"/>
                    </a:lnTo>
                    <a:lnTo>
                      <a:pt x="348" y="0"/>
                    </a:lnTo>
                    <a:lnTo>
                      <a:pt x="348" y="0"/>
                    </a:lnTo>
                    <a:lnTo>
                      <a:pt x="348" y="0"/>
                    </a:lnTo>
                    <a:lnTo>
                      <a:pt x="366" y="0"/>
                    </a:lnTo>
                    <a:lnTo>
                      <a:pt x="366" y="0"/>
                    </a:lnTo>
                    <a:lnTo>
                      <a:pt x="366" y="0"/>
                    </a:lnTo>
                    <a:lnTo>
                      <a:pt x="366" y="0"/>
                    </a:lnTo>
                    <a:lnTo>
                      <a:pt x="366" y="0"/>
                    </a:lnTo>
                    <a:lnTo>
                      <a:pt x="366" y="0"/>
                    </a:lnTo>
                    <a:lnTo>
                      <a:pt x="366" y="0"/>
                    </a:lnTo>
                    <a:lnTo>
                      <a:pt x="366" y="0"/>
                    </a:lnTo>
                    <a:lnTo>
                      <a:pt x="366" y="0"/>
                    </a:lnTo>
                    <a:lnTo>
                      <a:pt x="366" y="0"/>
                    </a:lnTo>
                    <a:lnTo>
                      <a:pt x="366" y="0"/>
                    </a:lnTo>
                    <a:lnTo>
                      <a:pt x="366" y="0"/>
                    </a:lnTo>
                    <a:lnTo>
                      <a:pt x="366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44" y="0"/>
                    </a:lnTo>
                    <a:lnTo>
                      <a:pt x="444" y="0"/>
                    </a:lnTo>
                    <a:lnTo>
                      <a:pt x="444" y="0"/>
                    </a:lnTo>
                    <a:lnTo>
                      <a:pt x="444" y="0"/>
                    </a:lnTo>
                    <a:lnTo>
                      <a:pt x="444" y="0"/>
                    </a:lnTo>
                    <a:lnTo>
                      <a:pt x="444" y="0"/>
                    </a:lnTo>
                    <a:lnTo>
                      <a:pt x="444" y="0"/>
                    </a:lnTo>
                    <a:lnTo>
                      <a:pt x="444" y="0"/>
                    </a:lnTo>
                    <a:lnTo>
                      <a:pt x="444" y="0"/>
                    </a:lnTo>
                    <a:lnTo>
                      <a:pt x="444" y="0"/>
                    </a:lnTo>
                    <a:lnTo>
                      <a:pt x="444" y="0"/>
                    </a:lnTo>
                    <a:lnTo>
                      <a:pt x="444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80" y="0"/>
                    </a:lnTo>
                    <a:lnTo>
                      <a:pt x="480" y="0"/>
                    </a:lnTo>
                    <a:lnTo>
                      <a:pt x="480" y="0"/>
                    </a:lnTo>
                    <a:lnTo>
                      <a:pt x="480" y="0"/>
                    </a:lnTo>
                    <a:lnTo>
                      <a:pt x="480" y="0"/>
                    </a:lnTo>
                    <a:lnTo>
                      <a:pt x="480" y="0"/>
                    </a:lnTo>
                    <a:lnTo>
                      <a:pt x="480" y="0"/>
                    </a:lnTo>
                    <a:lnTo>
                      <a:pt x="480" y="0"/>
                    </a:lnTo>
                    <a:lnTo>
                      <a:pt x="480" y="0"/>
                    </a:lnTo>
                    <a:lnTo>
                      <a:pt x="480" y="0"/>
                    </a:lnTo>
                    <a:lnTo>
                      <a:pt x="480" y="0"/>
                    </a:lnTo>
                    <a:lnTo>
                      <a:pt x="480" y="0"/>
                    </a:lnTo>
                    <a:lnTo>
                      <a:pt x="480" y="0"/>
                    </a:lnTo>
                    <a:lnTo>
                      <a:pt x="480" y="0"/>
                    </a:lnTo>
                    <a:lnTo>
                      <a:pt x="480" y="0"/>
                    </a:lnTo>
                    <a:lnTo>
                      <a:pt x="480" y="0"/>
                    </a:lnTo>
                    <a:lnTo>
                      <a:pt x="480" y="0"/>
                    </a:lnTo>
                    <a:lnTo>
                      <a:pt x="480" y="0"/>
                    </a:lnTo>
                    <a:lnTo>
                      <a:pt x="480" y="0"/>
                    </a:lnTo>
                    <a:lnTo>
                      <a:pt x="480" y="0"/>
                    </a:lnTo>
                    <a:lnTo>
                      <a:pt x="480" y="0"/>
                    </a:lnTo>
                    <a:lnTo>
                      <a:pt x="480" y="0"/>
                    </a:lnTo>
                    <a:lnTo>
                      <a:pt x="480" y="0"/>
                    </a:lnTo>
                    <a:lnTo>
                      <a:pt x="480" y="0"/>
                    </a:lnTo>
                    <a:lnTo>
                      <a:pt x="480" y="0"/>
                    </a:lnTo>
                    <a:lnTo>
                      <a:pt x="480" y="0"/>
                    </a:lnTo>
                    <a:lnTo>
                      <a:pt x="480" y="0"/>
                    </a:lnTo>
                    <a:lnTo>
                      <a:pt x="480" y="0"/>
                    </a:lnTo>
                    <a:lnTo>
                      <a:pt x="480" y="0"/>
                    </a:lnTo>
                    <a:lnTo>
                      <a:pt x="480" y="0"/>
                    </a:lnTo>
                    <a:lnTo>
                      <a:pt x="480" y="0"/>
                    </a:lnTo>
                    <a:lnTo>
                      <a:pt x="480" y="0"/>
                    </a:lnTo>
                    <a:lnTo>
                      <a:pt x="480" y="0"/>
                    </a:lnTo>
                    <a:lnTo>
                      <a:pt x="480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504" y="0"/>
                    </a:lnTo>
                    <a:lnTo>
                      <a:pt x="504" y="0"/>
                    </a:lnTo>
                    <a:lnTo>
                      <a:pt x="504" y="0"/>
                    </a:lnTo>
                    <a:lnTo>
                      <a:pt x="504" y="0"/>
                    </a:lnTo>
                    <a:lnTo>
                      <a:pt x="504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64" y="0"/>
                    </a:lnTo>
                    <a:lnTo>
                      <a:pt x="564" y="0"/>
                    </a:lnTo>
                    <a:lnTo>
                      <a:pt x="564" y="0"/>
                    </a:lnTo>
                    <a:lnTo>
                      <a:pt x="564" y="0"/>
                    </a:lnTo>
                    <a:lnTo>
                      <a:pt x="564" y="0"/>
                    </a:lnTo>
                    <a:lnTo>
                      <a:pt x="564" y="0"/>
                    </a:lnTo>
                    <a:lnTo>
                      <a:pt x="564" y="0"/>
                    </a:lnTo>
                    <a:lnTo>
                      <a:pt x="564" y="0"/>
                    </a:lnTo>
                    <a:lnTo>
                      <a:pt x="564" y="0"/>
                    </a:lnTo>
                    <a:lnTo>
                      <a:pt x="564" y="0"/>
                    </a:lnTo>
                    <a:lnTo>
                      <a:pt x="564" y="0"/>
                    </a:lnTo>
                    <a:lnTo>
                      <a:pt x="564" y="0"/>
                    </a:lnTo>
                    <a:lnTo>
                      <a:pt x="564" y="0"/>
                    </a:lnTo>
                    <a:lnTo>
                      <a:pt x="564" y="0"/>
                    </a:lnTo>
                    <a:lnTo>
                      <a:pt x="564" y="0"/>
                    </a:lnTo>
                    <a:lnTo>
                      <a:pt x="564" y="0"/>
                    </a:lnTo>
                    <a:lnTo>
                      <a:pt x="564" y="0"/>
                    </a:lnTo>
                    <a:lnTo>
                      <a:pt x="564" y="0"/>
                    </a:lnTo>
                    <a:lnTo>
                      <a:pt x="564" y="0"/>
                    </a:lnTo>
                    <a:lnTo>
                      <a:pt x="564" y="0"/>
                    </a:lnTo>
                    <a:lnTo>
                      <a:pt x="564" y="0"/>
                    </a:lnTo>
                    <a:lnTo>
                      <a:pt x="564" y="0"/>
                    </a:lnTo>
                    <a:lnTo>
                      <a:pt x="564" y="0"/>
                    </a:lnTo>
                    <a:lnTo>
                      <a:pt x="564" y="0"/>
                    </a:lnTo>
                    <a:lnTo>
                      <a:pt x="564" y="0"/>
                    </a:lnTo>
                    <a:lnTo>
                      <a:pt x="564" y="0"/>
                    </a:lnTo>
                    <a:lnTo>
                      <a:pt x="564" y="0"/>
                    </a:lnTo>
                    <a:lnTo>
                      <a:pt x="564" y="0"/>
                    </a:lnTo>
                    <a:lnTo>
                      <a:pt x="564" y="0"/>
                    </a:lnTo>
                    <a:lnTo>
                      <a:pt x="564" y="0"/>
                    </a:lnTo>
                    <a:lnTo>
                      <a:pt x="564" y="0"/>
                    </a:lnTo>
                    <a:lnTo>
                      <a:pt x="564" y="0"/>
                    </a:lnTo>
                    <a:lnTo>
                      <a:pt x="564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24" y="0"/>
                    </a:lnTo>
                    <a:lnTo>
                      <a:pt x="624" y="0"/>
                    </a:lnTo>
                    <a:lnTo>
                      <a:pt x="624" y="0"/>
                    </a:lnTo>
                    <a:lnTo>
                      <a:pt x="624" y="0"/>
                    </a:lnTo>
                    <a:lnTo>
                      <a:pt x="624" y="0"/>
                    </a:lnTo>
                    <a:lnTo>
                      <a:pt x="624" y="0"/>
                    </a:lnTo>
                    <a:lnTo>
                      <a:pt x="624" y="0"/>
                    </a:lnTo>
                    <a:lnTo>
                      <a:pt x="624" y="0"/>
                    </a:lnTo>
                    <a:lnTo>
                      <a:pt x="624" y="0"/>
                    </a:lnTo>
                    <a:lnTo>
                      <a:pt x="624" y="0"/>
                    </a:lnTo>
                    <a:lnTo>
                      <a:pt x="624" y="0"/>
                    </a:lnTo>
                    <a:lnTo>
                      <a:pt x="624" y="0"/>
                    </a:lnTo>
                    <a:lnTo>
                      <a:pt x="624" y="0"/>
                    </a:lnTo>
                    <a:lnTo>
                      <a:pt x="624" y="0"/>
                    </a:lnTo>
                    <a:lnTo>
                      <a:pt x="624" y="0"/>
                    </a:lnTo>
                    <a:lnTo>
                      <a:pt x="624" y="0"/>
                    </a:lnTo>
                    <a:lnTo>
                      <a:pt x="624" y="0"/>
                    </a:lnTo>
                    <a:lnTo>
                      <a:pt x="624" y="0"/>
                    </a:lnTo>
                    <a:lnTo>
                      <a:pt x="624" y="0"/>
                    </a:lnTo>
                    <a:lnTo>
                      <a:pt x="624" y="0"/>
                    </a:lnTo>
                    <a:lnTo>
                      <a:pt x="624" y="0"/>
                    </a:lnTo>
                    <a:lnTo>
                      <a:pt x="624" y="0"/>
                    </a:lnTo>
                    <a:lnTo>
                      <a:pt x="624" y="0"/>
                    </a:lnTo>
                    <a:lnTo>
                      <a:pt x="624" y="0"/>
                    </a:lnTo>
                    <a:lnTo>
                      <a:pt x="624" y="0"/>
                    </a:lnTo>
                    <a:lnTo>
                      <a:pt x="624" y="0"/>
                    </a:lnTo>
                    <a:lnTo>
                      <a:pt x="624" y="0"/>
                    </a:lnTo>
                    <a:lnTo>
                      <a:pt x="624" y="0"/>
                    </a:lnTo>
                    <a:lnTo>
                      <a:pt x="624" y="0"/>
                    </a:lnTo>
                    <a:lnTo>
                      <a:pt x="624" y="0"/>
                    </a:lnTo>
                    <a:lnTo>
                      <a:pt x="624" y="0"/>
                    </a:lnTo>
                    <a:lnTo>
                      <a:pt x="624" y="0"/>
                    </a:lnTo>
                    <a:lnTo>
                      <a:pt x="624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6" y="0"/>
                    </a:lnTo>
                    <a:lnTo>
                      <a:pt x="666" y="0"/>
                    </a:lnTo>
                    <a:lnTo>
                      <a:pt x="666" y="0"/>
                    </a:lnTo>
                    <a:lnTo>
                      <a:pt x="666" y="0"/>
                    </a:lnTo>
                    <a:lnTo>
                      <a:pt x="666" y="0"/>
                    </a:lnTo>
                    <a:lnTo>
                      <a:pt x="666" y="0"/>
                    </a:lnTo>
                    <a:lnTo>
                      <a:pt x="666" y="0"/>
                    </a:lnTo>
                    <a:lnTo>
                      <a:pt x="666" y="0"/>
                    </a:lnTo>
                    <a:lnTo>
                      <a:pt x="666" y="0"/>
                    </a:lnTo>
                    <a:lnTo>
                      <a:pt x="666" y="0"/>
                    </a:lnTo>
                    <a:lnTo>
                      <a:pt x="666" y="0"/>
                    </a:lnTo>
                    <a:lnTo>
                      <a:pt x="666" y="0"/>
                    </a:lnTo>
                    <a:lnTo>
                      <a:pt x="666" y="0"/>
                    </a:lnTo>
                    <a:lnTo>
                      <a:pt x="666" y="0"/>
                    </a:lnTo>
                    <a:lnTo>
                      <a:pt x="666" y="0"/>
                    </a:lnTo>
                    <a:lnTo>
                      <a:pt x="666" y="0"/>
                    </a:lnTo>
                    <a:lnTo>
                      <a:pt x="666" y="0"/>
                    </a:lnTo>
                    <a:lnTo>
                      <a:pt x="666" y="0"/>
                    </a:lnTo>
                    <a:lnTo>
                      <a:pt x="666" y="0"/>
                    </a:lnTo>
                    <a:lnTo>
                      <a:pt x="666" y="0"/>
                    </a:lnTo>
                    <a:lnTo>
                      <a:pt x="666" y="0"/>
                    </a:lnTo>
                    <a:lnTo>
                      <a:pt x="666" y="0"/>
                    </a:lnTo>
                    <a:lnTo>
                      <a:pt x="666" y="0"/>
                    </a:lnTo>
                    <a:lnTo>
                      <a:pt x="666" y="0"/>
                    </a:lnTo>
                    <a:lnTo>
                      <a:pt x="666" y="0"/>
                    </a:lnTo>
                    <a:lnTo>
                      <a:pt x="666" y="0"/>
                    </a:lnTo>
                    <a:lnTo>
                      <a:pt x="666" y="0"/>
                    </a:lnTo>
                    <a:lnTo>
                      <a:pt x="666" y="0"/>
                    </a:lnTo>
                    <a:lnTo>
                      <a:pt x="666" y="0"/>
                    </a:lnTo>
                    <a:lnTo>
                      <a:pt x="666" y="0"/>
                    </a:lnTo>
                    <a:lnTo>
                      <a:pt x="666" y="0"/>
                    </a:lnTo>
                    <a:lnTo>
                      <a:pt x="666" y="0"/>
                    </a:lnTo>
                    <a:lnTo>
                      <a:pt x="666" y="0"/>
                    </a:lnTo>
                    <a:lnTo>
                      <a:pt x="666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702" y="0"/>
                    </a:lnTo>
                    <a:lnTo>
                      <a:pt x="702" y="0"/>
                    </a:lnTo>
                    <a:lnTo>
                      <a:pt x="702" y="0"/>
                    </a:lnTo>
                    <a:lnTo>
                      <a:pt x="702" y="0"/>
                    </a:lnTo>
                    <a:lnTo>
                      <a:pt x="702" y="0"/>
                    </a:lnTo>
                    <a:lnTo>
                      <a:pt x="702" y="0"/>
                    </a:lnTo>
                    <a:lnTo>
                      <a:pt x="702" y="0"/>
                    </a:lnTo>
                    <a:lnTo>
                      <a:pt x="702" y="0"/>
                    </a:lnTo>
                    <a:lnTo>
                      <a:pt x="702" y="0"/>
                    </a:lnTo>
                    <a:lnTo>
                      <a:pt x="702" y="0"/>
                    </a:lnTo>
                    <a:lnTo>
                      <a:pt x="702" y="0"/>
                    </a:lnTo>
                    <a:lnTo>
                      <a:pt x="702" y="0"/>
                    </a:lnTo>
                    <a:lnTo>
                      <a:pt x="702" y="0"/>
                    </a:lnTo>
                    <a:lnTo>
                      <a:pt x="702" y="0"/>
                    </a:lnTo>
                    <a:lnTo>
                      <a:pt x="702" y="0"/>
                    </a:lnTo>
                    <a:lnTo>
                      <a:pt x="702" y="0"/>
                    </a:lnTo>
                    <a:lnTo>
                      <a:pt x="702" y="0"/>
                    </a:lnTo>
                    <a:lnTo>
                      <a:pt x="702" y="0"/>
                    </a:lnTo>
                    <a:lnTo>
                      <a:pt x="702" y="0"/>
                    </a:lnTo>
                    <a:lnTo>
                      <a:pt x="702" y="0"/>
                    </a:lnTo>
                    <a:lnTo>
                      <a:pt x="702" y="0"/>
                    </a:lnTo>
                    <a:lnTo>
                      <a:pt x="702" y="0"/>
                    </a:lnTo>
                    <a:lnTo>
                      <a:pt x="702" y="0"/>
                    </a:lnTo>
                    <a:lnTo>
                      <a:pt x="702" y="0"/>
                    </a:lnTo>
                    <a:lnTo>
                      <a:pt x="702" y="0"/>
                    </a:lnTo>
                    <a:lnTo>
                      <a:pt x="702" y="0"/>
                    </a:lnTo>
                    <a:lnTo>
                      <a:pt x="702" y="0"/>
                    </a:lnTo>
                    <a:lnTo>
                      <a:pt x="702" y="0"/>
                    </a:lnTo>
                    <a:lnTo>
                      <a:pt x="702" y="0"/>
                    </a:lnTo>
                    <a:lnTo>
                      <a:pt x="702" y="0"/>
                    </a:lnTo>
                    <a:lnTo>
                      <a:pt x="702" y="0"/>
                    </a:lnTo>
                    <a:lnTo>
                      <a:pt x="702" y="0"/>
                    </a:lnTo>
                    <a:lnTo>
                      <a:pt x="702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44" y="0"/>
                    </a:lnTo>
                    <a:lnTo>
                      <a:pt x="744" y="0"/>
                    </a:lnTo>
                    <a:lnTo>
                      <a:pt x="744" y="0"/>
                    </a:lnTo>
                    <a:lnTo>
                      <a:pt x="744" y="0"/>
                    </a:lnTo>
                    <a:lnTo>
                      <a:pt x="744" y="0"/>
                    </a:lnTo>
                    <a:lnTo>
                      <a:pt x="744" y="0"/>
                    </a:lnTo>
                    <a:lnTo>
                      <a:pt x="744" y="0"/>
                    </a:lnTo>
                    <a:lnTo>
                      <a:pt x="744" y="0"/>
                    </a:lnTo>
                    <a:lnTo>
                      <a:pt x="744" y="0"/>
                    </a:lnTo>
                    <a:lnTo>
                      <a:pt x="744" y="0"/>
                    </a:lnTo>
                    <a:lnTo>
                      <a:pt x="744" y="0"/>
                    </a:lnTo>
                    <a:lnTo>
                      <a:pt x="744" y="0"/>
                    </a:lnTo>
                    <a:lnTo>
                      <a:pt x="744" y="0"/>
                    </a:lnTo>
                    <a:lnTo>
                      <a:pt x="744" y="0"/>
                    </a:lnTo>
                    <a:lnTo>
                      <a:pt x="744" y="0"/>
                    </a:lnTo>
                    <a:lnTo>
                      <a:pt x="744" y="0"/>
                    </a:lnTo>
                    <a:lnTo>
                      <a:pt x="744" y="0"/>
                    </a:lnTo>
                    <a:lnTo>
                      <a:pt x="744" y="0"/>
                    </a:lnTo>
                    <a:lnTo>
                      <a:pt x="744" y="0"/>
                    </a:lnTo>
                    <a:lnTo>
                      <a:pt x="744" y="0"/>
                    </a:lnTo>
                    <a:lnTo>
                      <a:pt x="744" y="0"/>
                    </a:lnTo>
                    <a:lnTo>
                      <a:pt x="744" y="0"/>
                    </a:lnTo>
                    <a:lnTo>
                      <a:pt x="744" y="0"/>
                    </a:lnTo>
                    <a:lnTo>
                      <a:pt x="744" y="0"/>
                    </a:lnTo>
                    <a:lnTo>
                      <a:pt x="744" y="0"/>
                    </a:lnTo>
                    <a:lnTo>
                      <a:pt x="744" y="0"/>
                    </a:lnTo>
                    <a:lnTo>
                      <a:pt x="744" y="0"/>
                    </a:lnTo>
                    <a:lnTo>
                      <a:pt x="744" y="0"/>
                    </a:lnTo>
                    <a:lnTo>
                      <a:pt x="744" y="0"/>
                    </a:lnTo>
                    <a:lnTo>
                      <a:pt x="744" y="0"/>
                    </a:lnTo>
                    <a:lnTo>
                      <a:pt x="744" y="0"/>
                    </a:lnTo>
                    <a:lnTo>
                      <a:pt x="744" y="0"/>
                    </a:lnTo>
                    <a:lnTo>
                      <a:pt x="744" y="0"/>
                    </a:lnTo>
                    <a:lnTo>
                      <a:pt x="744" y="0"/>
                    </a:lnTo>
                    <a:lnTo>
                      <a:pt x="744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8" y="0"/>
                    </a:lnTo>
                    <a:lnTo>
                      <a:pt x="858" y="0"/>
                    </a:lnTo>
                    <a:lnTo>
                      <a:pt x="858" y="0"/>
                    </a:lnTo>
                    <a:lnTo>
                      <a:pt x="858" y="0"/>
                    </a:lnTo>
                    <a:lnTo>
                      <a:pt x="858" y="0"/>
                    </a:lnTo>
                    <a:lnTo>
                      <a:pt x="858" y="0"/>
                    </a:lnTo>
                    <a:lnTo>
                      <a:pt x="858" y="0"/>
                    </a:lnTo>
                    <a:lnTo>
                      <a:pt x="858" y="0"/>
                    </a:lnTo>
                    <a:lnTo>
                      <a:pt x="858" y="0"/>
                    </a:lnTo>
                    <a:lnTo>
                      <a:pt x="858" y="0"/>
                    </a:lnTo>
                    <a:lnTo>
                      <a:pt x="858" y="0"/>
                    </a:lnTo>
                    <a:lnTo>
                      <a:pt x="858" y="0"/>
                    </a:lnTo>
                    <a:lnTo>
                      <a:pt x="858" y="0"/>
                    </a:lnTo>
                    <a:lnTo>
                      <a:pt x="858" y="0"/>
                    </a:lnTo>
                    <a:lnTo>
                      <a:pt x="858" y="0"/>
                    </a:lnTo>
                    <a:lnTo>
                      <a:pt x="858" y="0"/>
                    </a:lnTo>
                    <a:lnTo>
                      <a:pt x="858" y="0"/>
                    </a:lnTo>
                    <a:lnTo>
                      <a:pt x="858" y="0"/>
                    </a:lnTo>
                    <a:lnTo>
                      <a:pt x="858" y="0"/>
                    </a:lnTo>
                    <a:lnTo>
                      <a:pt x="858" y="0"/>
                    </a:lnTo>
                    <a:lnTo>
                      <a:pt x="858" y="0"/>
                    </a:lnTo>
                    <a:lnTo>
                      <a:pt x="858" y="0"/>
                    </a:lnTo>
                    <a:lnTo>
                      <a:pt x="858" y="0"/>
                    </a:lnTo>
                    <a:lnTo>
                      <a:pt x="858" y="0"/>
                    </a:lnTo>
                    <a:lnTo>
                      <a:pt x="858" y="0"/>
                    </a:lnTo>
                    <a:lnTo>
                      <a:pt x="858" y="0"/>
                    </a:lnTo>
                    <a:lnTo>
                      <a:pt x="858" y="0"/>
                    </a:lnTo>
                    <a:lnTo>
                      <a:pt x="858" y="0"/>
                    </a:lnTo>
                    <a:lnTo>
                      <a:pt x="858" y="0"/>
                    </a:lnTo>
                    <a:lnTo>
                      <a:pt x="858" y="0"/>
                    </a:lnTo>
                    <a:lnTo>
                      <a:pt x="858" y="0"/>
                    </a:lnTo>
                    <a:lnTo>
                      <a:pt x="858" y="0"/>
                    </a:lnTo>
                    <a:lnTo>
                      <a:pt x="864" y="0"/>
                    </a:lnTo>
                    <a:lnTo>
                      <a:pt x="864" y="0"/>
                    </a:lnTo>
                    <a:lnTo>
                      <a:pt x="864" y="0"/>
                    </a:lnTo>
                    <a:lnTo>
                      <a:pt x="876" y="0"/>
                    </a:lnTo>
                    <a:lnTo>
                      <a:pt x="876" y="0"/>
                    </a:lnTo>
                    <a:lnTo>
                      <a:pt x="876" y="0"/>
                    </a:lnTo>
                    <a:lnTo>
                      <a:pt x="876" y="0"/>
                    </a:lnTo>
                    <a:lnTo>
                      <a:pt x="876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900" y="0"/>
                    </a:lnTo>
                    <a:lnTo>
                      <a:pt x="900" y="0"/>
                    </a:lnTo>
                    <a:lnTo>
                      <a:pt x="900" y="0"/>
                    </a:lnTo>
                    <a:lnTo>
                      <a:pt x="900" y="0"/>
                    </a:lnTo>
                    <a:lnTo>
                      <a:pt x="900" y="0"/>
                    </a:lnTo>
                    <a:lnTo>
                      <a:pt x="900" y="0"/>
                    </a:lnTo>
                    <a:lnTo>
                      <a:pt x="900" y="0"/>
                    </a:lnTo>
                    <a:lnTo>
                      <a:pt x="900" y="0"/>
                    </a:lnTo>
                    <a:lnTo>
                      <a:pt x="900" y="0"/>
                    </a:lnTo>
                    <a:lnTo>
                      <a:pt x="900" y="0"/>
                    </a:lnTo>
                    <a:lnTo>
                      <a:pt x="900" y="0"/>
                    </a:lnTo>
                    <a:lnTo>
                      <a:pt x="900" y="0"/>
                    </a:lnTo>
                    <a:lnTo>
                      <a:pt x="900" y="0"/>
                    </a:lnTo>
                    <a:lnTo>
                      <a:pt x="900" y="0"/>
                    </a:lnTo>
                    <a:lnTo>
                      <a:pt x="900" y="0"/>
                    </a:lnTo>
                    <a:lnTo>
                      <a:pt x="900" y="0"/>
                    </a:lnTo>
                    <a:lnTo>
                      <a:pt x="900" y="0"/>
                    </a:lnTo>
                    <a:lnTo>
                      <a:pt x="900" y="0"/>
                    </a:lnTo>
                    <a:lnTo>
                      <a:pt x="900" y="0"/>
                    </a:lnTo>
                    <a:lnTo>
                      <a:pt x="900" y="0"/>
                    </a:lnTo>
                    <a:lnTo>
                      <a:pt x="900" y="0"/>
                    </a:lnTo>
                    <a:lnTo>
                      <a:pt x="900" y="0"/>
                    </a:lnTo>
                    <a:lnTo>
                      <a:pt x="900" y="0"/>
                    </a:lnTo>
                    <a:lnTo>
                      <a:pt x="900" y="0"/>
                    </a:lnTo>
                    <a:lnTo>
                      <a:pt x="900" y="0"/>
                    </a:lnTo>
                    <a:lnTo>
                      <a:pt x="900" y="0"/>
                    </a:lnTo>
                    <a:lnTo>
                      <a:pt x="900" y="0"/>
                    </a:lnTo>
                    <a:lnTo>
                      <a:pt x="900" y="0"/>
                    </a:lnTo>
                    <a:lnTo>
                      <a:pt x="900" y="0"/>
                    </a:lnTo>
                    <a:lnTo>
                      <a:pt x="900" y="0"/>
                    </a:lnTo>
                    <a:lnTo>
                      <a:pt x="900" y="0"/>
                    </a:lnTo>
                    <a:lnTo>
                      <a:pt x="900" y="0"/>
                    </a:lnTo>
                    <a:lnTo>
                      <a:pt x="900" y="0"/>
                    </a:lnTo>
                    <a:lnTo>
                      <a:pt x="900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6" y="0"/>
                    </a:lnTo>
                    <a:lnTo>
                      <a:pt x="936" y="0"/>
                    </a:lnTo>
                    <a:lnTo>
                      <a:pt x="936" y="0"/>
                    </a:lnTo>
                    <a:lnTo>
                      <a:pt x="936" y="0"/>
                    </a:lnTo>
                    <a:lnTo>
                      <a:pt x="936" y="0"/>
                    </a:lnTo>
                    <a:lnTo>
                      <a:pt x="936" y="0"/>
                    </a:lnTo>
                    <a:lnTo>
                      <a:pt x="936" y="0"/>
                    </a:lnTo>
                    <a:lnTo>
                      <a:pt x="936" y="0"/>
                    </a:lnTo>
                    <a:lnTo>
                      <a:pt x="936" y="0"/>
                    </a:lnTo>
                    <a:lnTo>
                      <a:pt x="936" y="0"/>
                    </a:lnTo>
                    <a:lnTo>
                      <a:pt x="936" y="0"/>
                    </a:lnTo>
                    <a:lnTo>
                      <a:pt x="936" y="0"/>
                    </a:lnTo>
                    <a:lnTo>
                      <a:pt x="936" y="0"/>
                    </a:lnTo>
                    <a:lnTo>
                      <a:pt x="936" y="0"/>
                    </a:lnTo>
                    <a:lnTo>
                      <a:pt x="936" y="0"/>
                    </a:lnTo>
                    <a:lnTo>
                      <a:pt x="936" y="0"/>
                    </a:lnTo>
                    <a:lnTo>
                      <a:pt x="936" y="0"/>
                    </a:lnTo>
                    <a:lnTo>
                      <a:pt x="936" y="0"/>
                    </a:lnTo>
                    <a:lnTo>
                      <a:pt x="936" y="0"/>
                    </a:lnTo>
                    <a:lnTo>
                      <a:pt x="936" y="0"/>
                    </a:lnTo>
                    <a:lnTo>
                      <a:pt x="936" y="0"/>
                    </a:lnTo>
                    <a:lnTo>
                      <a:pt x="936" y="0"/>
                    </a:lnTo>
                    <a:lnTo>
                      <a:pt x="936" y="0"/>
                    </a:lnTo>
                    <a:lnTo>
                      <a:pt x="936" y="0"/>
                    </a:lnTo>
                    <a:lnTo>
                      <a:pt x="936" y="0"/>
                    </a:lnTo>
                    <a:lnTo>
                      <a:pt x="936" y="0"/>
                    </a:lnTo>
                    <a:lnTo>
                      <a:pt x="936" y="0"/>
                    </a:lnTo>
                    <a:lnTo>
                      <a:pt x="936" y="0"/>
                    </a:lnTo>
                    <a:lnTo>
                      <a:pt x="936" y="0"/>
                    </a:lnTo>
                    <a:lnTo>
                      <a:pt x="936" y="0"/>
                    </a:lnTo>
                    <a:lnTo>
                      <a:pt x="936" y="0"/>
                    </a:lnTo>
                    <a:lnTo>
                      <a:pt x="936" y="0"/>
                    </a:lnTo>
                    <a:lnTo>
                      <a:pt x="936" y="0"/>
                    </a:lnTo>
                    <a:lnTo>
                      <a:pt x="942" y="0"/>
                    </a:lnTo>
                    <a:lnTo>
                      <a:pt x="942" y="0"/>
                    </a:lnTo>
                    <a:lnTo>
                      <a:pt x="942" y="0"/>
                    </a:lnTo>
                    <a:lnTo>
                      <a:pt x="942" y="0"/>
                    </a:lnTo>
                    <a:lnTo>
                      <a:pt x="942" y="0"/>
                    </a:lnTo>
                    <a:lnTo>
                      <a:pt x="942" y="0"/>
                    </a:lnTo>
                    <a:lnTo>
                      <a:pt x="942" y="0"/>
                    </a:lnTo>
                    <a:lnTo>
                      <a:pt x="942" y="0"/>
                    </a:lnTo>
                    <a:lnTo>
                      <a:pt x="942" y="0"/>
                    </a:lnTo>
                    <a:lnTo>
                      <a:pt x="942" y="0"/>
                    </a:lnTo>
                    <a:lnTo>
                      <a:pt x="942" y="0"/>
                    </a:lnTo>
                    <a:lnTo>
                      <a:pt x="942" y="0"/>
                    </a:lnTo>
                    <a:lnTo>
                      <a:pt x="942" y="0"/>
                    </a:lnTo>
                    <a:lnTo>
                      <a:pt x="942" y="0"/>
                    </a:lnTo>
                    <a:lnTo>
                      <a:pt x="942" y="0"/>
                    </a:lnTo>
                    <a:lnTo>
                      <a:pt x="942" y="0"/>
                    </a:lnTo>
                    <a:lnTo>
                      <a:pt x="942" y="0"/>
                    </a:lnTo>
                    <a:lnTo>
                      <a:pt x="942" y="0"/>
                    </a:lnTo>
                    <a:lnTo>
                      <a:pt x="942" y="0"/>
                    </a:lnTo>
                    <a:lnTo>
                      <a:pt x="942" y="0"/>
                    </a:lnTo>
                    <a:lnTo>
                      <a:pt x="942" y="0"/>
                    </a:lnTo>
                    <a:lnTo>
                      <a:pt x="942" y="0"/>
                    </a:lnTo>
                    <a:lnTo>
                      <a:pt x="942" y="0"/>
                    </a:lnTo>
                    <a:lnTo>
                      <a:pt x="942" y="0"/>
                    </a:lnTo>
                    <a:lnTo>
                      <a:pt x="942" y="0"/>
                    </a:lnTo>
                    <a:lnTo>
                      <a:pt x="942" y="0"/>
                    </a:lnTo>
                    <a:lnTo>
                      <a:pt x="942" y="0"/>
                    </a:lnTo>
                    <a:lnTo>
                      <a:pt x="942" y="0"/>
                    </a:lnTo>
                    <a:lnTo>
                      <a:pt x="942" y="0"/>
                    </a:lnTo>
                    <a:lnTo>
                      <a:pt x="942" y="0"/>
                    </a:lnTo>
                    <a:lnTo>
                      <a:pt x="942" y="0"/>
                    </a:lnTo>
                    <a:lnTo>
                      <a:pt x="942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54" y="0"/>
                    </a:lnTo>
                    <a:lnTo>
                      <a:pt x="954" y="0"/>
                    </a:lnTo>
                    <a:lnTo>
                      <a:pt x="954" y="0"/>
                    </a:lnTo>
                    <a:lnTo>
                      <a:pt x="954" y="0"/>
                    </a:lnTo>
                    <a:lnTo>
                      <a:pt x="954" y="0"/>
                    </a:lnTo>
                    <a:lnTo>
                      <a:pt x="954" y="0"/>
                    </a:lnTo>
                    <a:lnTo>
                      <a:pt x="954" y="0"/>
                    </a:lnTo>
                    <a:lnTo>
                      <a:pt x="954" y="0"/>
                    </a:lnTo>
                    <a:lnTo>
                      <a:pt x="954" y="0"/>
                    </a:lnTo>
                    <a:lnTo>
                      <a:pt x="954" y="0"/>
                    </a:lnTo>
                    <a:lnTo>
                      <a:pt x="954" y="0"/>
                    </a:lnTo>
                    <a:lnTo>
                      <a:pt x="954" y="0"/>
                    </a:lnTo>
                    <a:lnTo>
                      <a:pt x="954" y="0"/>
                    </a:lnTo>
                    <a:lnTo>
                      <a:pt x="954" y="0"/>
                    </a:lnTo>
                    <a:lnTo>
                      <a:pt x="954" y="0"/>
                    </a:lnTo>
                    <a:lnTo>
                      <a:pt x="954" y="0"/>
                    </a:lnTo>
                    <a:lnTo>
                      <a:pt x="954" y="0"/>
                    </a:lnTo>
                    <a:lnTo>
                      <a:pt x="954" y="0"/>
                    </a:lnTo>
                    <a:lnTo>
                      <a:pt x="954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20" y="0"/>
                    </a:lnTo>
                    <a:lnTo>
                      <a:pt x="1020" y="0"/>
                    </a:lnTo>
                    <a:lnTo>
                      <a:pt x="1020" y="0"/>
                    </a:lnTo>
                    <a:lnTo>
                      <a:pt x="1020" y="0"/>
                    </a:lnTo>
                    <a:lnTo>
                      <a:pt x="1020" y="0"/>
                    </a:lnTo>
                    <a:lnTo>
                      <a:pt x="1020" y="0"/>
                    </a:lnTo>
                    <a:lnTo>
                      <a:pt x="1020" y="0"/>
                    </a:lnTo>
                    <a:lnTo>
                      <a:pt x="1020" y="0"/>
                    </a:lnTo>
                    <a:lnTo>
                      <a:pt x="1020" y="0"/>
                    </a:lnTo>
                    <a:lnTo>
                      <a:pt x="1020" y="0"/>
                    </a:lnTo>
                    <a:lnTo>
                      <a:pt x="1020" y="0"/>
                    </a:lnTo>
                    <a:lnTo>
                      <a:pt x="1020" y="0"/>
                    </a:lnTo>
                    <a:lnTo>
                      <a:pt x="1020" y="0"/>
                    </a:lnTo>
                    <a:lnTo>
                      <a:pt x="1020" y="0"/>
                    </a:lnTo>
                    <a:lnTo>
                      <a:pt x="1020" y="0"/>
                    </a:lnTo>
                    <a:lnTo>
                      <a:pt x="1020" y="0"/>
                    </a:lnTo>
                    <a:lnTo>
                      <a:pt x="1020" y="0"/>
                    </a:lnTo>
                    <a:lnTo>
                      <a:pt x="1020" y="0"/>
                    </a:lnTo>
                    <a:lnTo>
                      <a:pt x="1020" y="0"/>
                    </a:lnTo>
                    <a:lnTo>
                      <a:pt x="1020" y="0"/>
                    </a:lnTo>
                    <a:lnTo>
                      <a:pt x="1020" y="0"/>
                    </a:lnTo>
                    <a:lnTo>
                      <a:pt x="1020" y="0"/>
                    </a:lnTo>
                    <a:lnTo>
                      <a:pt x="1020" y="0"/>
                    </a:lnTo>
                    <a:lnTo>
                      <a:pt x="1020" y="0"/>
                    </a:lnTo>
                    <a:lnTo>
                      <a:pt x="1020" y="0"/>
                    </a:lnTo>
                    <a:lnTo>
                      <a:pt x="1020" y="0"/>
                    </a:lnTo>
                    <a:lnTo>
                      <a:pt x="1020" y="0"/>
                    </a:lnTo>
                    <a:lnTo>
                      <a:pt x="1020" y="0"/>
                    </a:lnTo>
                    <a:lnTo>
                      <a:pt x="1020" y="0"/>
                    </a:lnTo>
                    <a:lnTo>
                      <a:pt x="1020" y="0"/>
                    </a:lnTo>
                    <a:lnTo>
                      <a:pt x="1020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8" y="0"/>
                    </a:lnTo>
                    <a:lnTo>
                      <a:pt x="1098" y="0"/>
                    </a:lnTo>
                    <a:lnTo>
                      <a:pt x="1098" y="0"/>
                    </a:lnTo>
                    <a:lnTo>
                      <a:pt x="1098" y="0"/>
                    </a:lnTo>
                    <a:lnTo>
                      <a:pt x="1098" y="0"/>
                    </a:lnTo>
                    <a:lnTo>
                      <a:pt x="1098" y="0"/>
                    </a:lnTo>
                    <a:lnTo>
                      <a:pt x="1098" y="0"/>
                    </a:lnTo>
                    <a:lnTo>
                      <a:pt x="1098" y="0"/>
                    </a:lnTo>
                    <a:lnTo>
                      <a:pt x="1098" y="0"/>
                    </a:lnTo>
                    <a:lnTo>
                      <a:pt x="1098" y="0"/>
                    </a:lnTo>
                    <a:lnTo>
                      <a:pt x="1098" y="0"/>
                    </a:lnTo>
                    <a:lnTo>
                      <a:pt x="1098" y="0"/>
                    </a:lnTo>
                    <a:lnTo>
                      <a:pt x="1098" y="0"/>
                    </a:lnTo>
                    <a:lnTo>
                      <a:pt x="1098" y="0"/>
                    </a:lnTo>
                    <a:lnTo>
                      <a:pt x="1098" y="0"/>
                    </a:lnTo>
                    <a:lnTo>
                      <a:pt x="1098" y="0"/>
                    </a:lnTo>
                    <a:lnTo>
                      <a:pt x="1098" y="0"/>
                    </a:lnTo>
                    <a:lnTo>
                      <a:pt x="1098" y="0"/>
                    </a:lnTo>
                    <a:lnTo>
                      <a:pt x="1098" y="0"/>
                    </a:lnTo>
                    <a:lnTo>
                      <a:pt x="1098" y="0"/>
                    </a:lnTo>
                    <a:lnTo>
                      <a:pt x="1098" y="0"/>
                    </a:lnTo>
                    <a:lnTo>
                      <a:pt x="1098" y="0"/>
                    </a:lnTo>
                    <a:lnTo>
                      <a:pt x="1098" y="0"/>
                    </a:lnTo>
                    <a:lnTo>
                      <a:pt x="1098" y="0"/>
                    </a:lnTo>
                    <a:lnTo>
                      <a:pt x="1098" y="0"/>
                    </a:lnTo>
                    <a:lnTo>
                      <a:pt x="1098" y="0"/>
                    </a:lnTo>
                    <a:lnTo>
                      <a:pt x="1098" y="0"/>
                    </a:lnTo>
                    <a:lnTo>
                      <a:pt x="1098" y="0"/>
                    </a:lnTo>
                    <a:lnTo>
                      <a:pt x="1098" y="0"/>
                    </a:lnTo>
                    <a:lnTo>
                      <a:pt x="1098" y="0"/>
                    </a:lnTo>
                    <a:lnTo>
                      <a:pt x="1098" y="0"/>
                    </a:lnTo>
                    <a:lnTo>
                      <a:pt x="1098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10" y="0"/>
                    </a:lnTo>
                    <a:lnTo>
                      <a:pt x="1110" y="0"/>
                    </a:lnTo>
                    <a:lnTo>
                      <a:pt x="1110" y="0"/>
                    </a:lnTo>
                    <a:lnTo>
                      <a:pt x="1110" y="0"/>
                    </a:lnTo>
                    <a:lnTo>
                      <a:pt x="1110" y="0"/>
                    </a:lnTo>
                    <a:lnTo>
                      <a:pt x="1110" y="0"/>
                    </a:lnTo>
                    <a:lnTo>
                      <a:pt x="1110" y="0"/>
                    </a:lnTo>
                    <a:lnTo>
                      <a:pt x="1110" y="0"/>
                    </a:lnTo>
                    <a:lnTo>
                      <a:pt x="1110" y="0"/>
                    </a:lnTo>
                    <a:lnTo>
                      <a:pt x="1110" y="0"/>
                    </a:lnTo>
                    <a:lnTo>
                      <a:pt x="1110" y="0"/>
                    </a:lnTo>
                    <a:lnTo>
                      <a:pt x="1110" y="0"/>
                    </a:lnTo>
                    <a:lnTo>
                      <a:pt x="1110" y="0"/>
                    </a:lnTo>
                    <a:lnTo>
                      <a:pt x="1110" y="0"/>
                    </a:lnTo>
                    <a:lnTo>
                      <a:pt x="1110" y="0"/>
                    </a:lnTo>
                    <a:lnTo>
                      <a:pt x="1110" y="0"/>
                    </a:lnTo>
                    <a:lnTo>
                      <a:pt x="1110" y="0"/>
                    </a:lnTo>
                    <a:lnTo>
                      <a:pt x="1110" y="0"/>
                    </a:lnTo>
                    <a:lnTo>
                      <a:pt x="1110" y="0"/>
                    </a:lnTo>
                    <a:lnTo>
                      <a:pt x="1110" y="0"/>
                    </a:lnTo>
                    <a:lnTo>
                      <a:pt x="1110" y="0"/>
                    </a:lnTo>
                    <a:lnTo>
                      <a:pt x="1110" y="0"/>
                    </a:lnTo>
                    <a:lnTo>
                      <a:pt x="1110" y="0"/>
                    </a:lnTo>
                    <a:lnTo>
                      <a:pt x="1110" y="0"/>
                    </a:lnTo>
                    <a:lnTo>
                      <a:pt x="1110" y="0"/>
                    </a:lnTo>
                    <a:lnTo>
                      <a:pt x="1110" y="0"/>
                    </a:lnTo>
                    <a:lnTo>
                      <a:pt x="1110" y="0"/>
                    </a:lnTo>
                    <a:lnTo>
                      <a:pt x="1110" y="0"/>
                    </a:lnTo>
                    <a:lnTo>
                      <a:pt x="1110" y="0"/>
                    </a:lnTo>
                    <a:lnTo>
                      <a:pt x="1110" y="0"/>
                    </a:lnTo>
                    <a:lnTo>
                      <a:pt x="1110" y="0"/>
                    </a:lnTo>
                    <a:lnTo>
                      <a:pt x="1110" y="0"/>
                    </a:lnTo>
                    <a:lnTo>
                      <a:pt x="1110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52" y="0"/>
                    </a:lnTo>
                    <a:lnTo>
                      <a:pt x="1152" y="0"/>
                    </a:lnTo>
                    <a:lnTo>
                      <a:pt x="1152" y="0"/>
                    </a:lnTo>
                    <a:lnTo>
                      <a:pt x="1152" y="0"/>
                    </a:lnTo>
                    <a:lnTo>
                      <a:pt x="1152" y="0"/>
                    </a:lnTo>
                    <a:lnTo>
                      <a:pt x="1152" y="0"/>
                    </a:lnTo>
                    <a:lnTo>
                      <a:pt x="1152" y="0"/>
                    </a:lnTo>
                    <a:lnTo>
                      <a:pt x="1152" y="0"/>
                    </a:lnTo>
                    <a:lnTo>
                      <a:pt x="1152" y="0"/>
                    </a:lnTo>
                    <a:lnTo>
                      <a:pt x="1152" y="0"/>
                    </a:lnTo>
                    <a:lnTo>
                      <a:pt x="1152" y="0"/>
                    </a:lnTo>
                    <a:lnTo>
                      <a:pt x="1152" y="0"/>
                    </a:lnTo>
                    <a:lnTo>
                      <a:pt x="1152" y="0"/>
                    </a:lnTo>
                    <a:lnTo>
                      <a:pt x="1152" y="0"/>
                    </a:lnTo>
                    <a:lnTo>
                      <a:pt x="1152" y="0"/>
                    </a:lnTo>
                    <a:lnTo>
                      <a:pt x="1152" y="0"/>
                    </a:lnTo>
                    <a:lnTo>
                      <a:pt x="1152" y="0"/>
                    </a:lnTo>
                    <a:lnTo>
                      <a:pt x="1152" y="0"/>
                    </a:lnTo>
                    <a:lnTo>
                      <a:pt x="1152" y="0"/>
                    </a:lnTo>
                    <a:lnTo>
                      <a:pt x="1152" y="0"/>
                    </a:lnTo>
                    <a:lnTo>
                      <a:pt x="1152" y="0"/>
                    </a:lnTo>
                    <a:lnTo>
                      <a:pt x="1152" y="0"/>
                    </a:lnTo>
                    <a:lnTo>
                      <a:pt x="1152" y="0"/>
                    </a:lnTo>
                    <a:lnTo>
                      <a:pt x="1152" y="0"/>
                    </a:lnTo>
                    <a:lnTo>
                      <a:pt x="1152" y="0"/>
                    </a:lnTo>
                    <a:lnTo>
                      <a:pt x="1152" y="0"/>
                    </a:lnTo>
                    <a:lnTo>
                      <a:pt x="1152" y="0"/>
                    </a:lnTo>
                    <a:lnTo>
                      <a:pt x="1152" y="0"/>
                    </a:lnTo>
                    <a:lnTo>
                      <a:pt x="1152" y="0"/>
                    </a:lnTo>
                    <a:lnTo>
                      <a:pt x="1152" y="0"/>
                    </a:lnTo>
                    <a:lnTo>
                      <a:pt x="1152" y="0"/>
                    </a:lnTo>
                    <a:lnTo>
                      <a:pt x="1152" y="0"/>
                    </a:lnTo>
                    <a:lnTo>
                      <a:pt x="1152" y="0"/>
                    </a:lnTo>
                    <a:lnTo>
                      <a:pt x="1152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212" y="0"/>
                    </a:lnTo>
                    <a:lnTo>
                      <a:pt x="1212" y="0"/>
                    </a:lnTo>
                    <a:lnTo>
                      <a:pt x="1212" y="0"/>
                    </a:lnTo>
                    <a:lnTo>
                      <a:pt x="1212" y="0"/>
                    </a:lnTo>
                    <a:lnTo>
                      <a:pt x="1212" y="0"/>
                    </a:lnTo>
                    <a:lnTo>
                      <a:pt x="1212" y="0"/>
                    </a:lnTo>
                    <a:lnTo>
                      <a:pt x="1212" y="0"/>
                    </a:lnTo>
                    <a:lnTo>
                      <a:pt x="1212" y="0"/>
                    </a:lnTo>
                    <a:lnTo>
                      <a:pt x="1212" y="0"/>
                    </a:lnTo>
                    <a:lnTo>
                      <a:pt x="1212" y="0"/>
                    </a:lnTo>
                    <a:lnTo>
                      <a:pt x="1212" y="0"/>
                    </a:lnTo>
                    <a:lnTo>
                      <a:pt x="1212" y="0"/>
                    </a:lnTo>
                    <a:lnTo>
                      <a:pt x="1212" y="0"/>
                    </a:lnTo>
                    <a:lnTo>
                      <a:pt x="1218" y="0"/>
                    </a:lnTo>
                    <a:lnTo>
                      <a:pt x="1218" y="0"/>
                    </a:lnTo>
                    <a:lnTo>
                      <a:pt x="1218" y="0"/>
                    </a:lnTo>
                    <a:lnTo>
                      <a:pt x="1218" y="0"/>
                    </a:lnTo>
                    <a:lnTo>
                      <a:pt x="1218" y="0"/>
                    </a:lnTo>
                    <a:lnTo>
                      <a:pt x="1218" y="0"/>
                    </a:lnTo>
                    <a:lnTo>
                      <a:pt x="1218" y="0"/>
                    </a:lnTo>
                    <a:lnTo>
                      <a:pt x="1218" y="0"/>
                    </a:lnTo>
                    <a:lnTo>
                      <a:pt x="1218" y="0"/>
                    </a:lnTo>
                    <a:lnTo>
                      <a:pt x="1218" y="0"/>
                    </a:lnTo>
                    <a:lnTo>
                      <a:pt x="1218" y="0"/>
                    </a:lnTo>
                    <a:lnTo>
                      <a:pt x="1218" y="0"/>
                    </a:lnTo>
                    <a:lnTo>
                      <a:pt x="1218" y="0"/>
                    </a:lnTo>
                    <a:lnTo>
                      <a:pt x="1218" y="0"/>
                    </a:lnTo>
                    <a:lnTo>
                      <a:pt x="1218" y="0"/>
                    </a:lnTo>
                    <a:lnTo>
                      <a:pt x="1218" y="0"/>
                    </a:lnTo>
                    <a:lnTo>
                      <a:pt x="1218" y="0"/>
                    </a:lnTo>
                    <a:lnTo>
                      <a:pt x="1218" y="0"/>
                    </a:lnTo>
                    <a:lnTo>
                      <a:pt x="1218" y="0"/>
                    </a:lnTo>
                    <a:lnTo>
                      <a:pt x="1218" y="0"/>
                    </a:lnTo>
                    <a:lnTo>
                      <a:pt x="1218" y="0"/>
                    </a:lnTo>
                    <a:lnTo>
                      <a:pt x="1218" y="0"/>
                    </a:lnTo>
                    <a:lnTo>
                      <a:pt x="1218" y="0"/>
                    </a:lnTo>
                    <a:lnTo>
                      <a:pt x="1218" y="0"/>
                    </a:lnTo>
                    <a:lnTo>
                      <a:pt x="1218" y="0"/>
                    </a:lnTo>
                    <a:lnTo>
                      <a:pt x="1218" y="0"/>
                    </a:lnTo>
                    <a:lnTo>
                      <a:pt x="1218" y="0"/>
                    </a:lnTo>
                    <a:lnTo>
                      <a:pt x="1218" y="0"/>
                    </a:lnTo>
                    <a:lnTo>
                      <a:pt x="1218" y="0"/>
                    </a:lnTo>
                    <a:lnTo>
                      <a:pt x="1218" y="0"/>
                    </a:lnTo>
                    <a:lnTo>
                      <a:pt x="1218" y="0"/>
                    </a:lnTo>
                    <a:lnTo>
                      <a:pt x="1218" y="0"/>
                    </a:lnTo>
                    <a:lnTo>
                      <a:pt x="1218" y="0"/>
                    </a:lnTo>
                    <a:lnTo>
                      <a:pt x="1218" y="0"/>
                    </a:lnTo>
                    <a:lnTo>
                      <a:pt x="1218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30" y="0"/>
                    </a:lnTo>
                    <a:lnTo>
                      <a:pt x="1230" y="0"/>
                    </a:lnTo>
                    <a:lnTo>
                      <a:pt x="1230" y="0"/>
                    </a:lnTo>
                    <a:lnTo>
                      <a:pt x="1230" y="0"/>
                    </a:lnTo>
                    <a:lnTo>
                      <a:pt x="1230" y="0"/>
                    </a:lnTo>
                    <a:lnTo>
                      <a:pt x="1230" y="0"/>
                    </a:lnTo>
                    <a:lnTo>
                      <a:pt x="1230" y="0"/>
                    </a:lnTo>
                    <a:lnTo>
                      <a:pt x="1230" y="0"/>
                    </a:lnTo>
                    <a:lnTo>
                      <a:pt x="1230" y="0"/>
                    </a:lnTo>
                    <a:lnTo>
                      <a:pt x="1230" y="0"/>
                    </a:lnTo>
                    <a:lnTo>
                      <a:pt x="1230" y="0"/>
                    </a:lnTo>
                    <a:lnTo>
                      <a:pt x="1230" y="0"/>
                    </a:lnTo>
                    <a:lnTo>
                      <a:pt x="1230" y="0"/>
                    </a:lnTo>
                    <a:lnTo>
                      <a:pt x="1230" y="0"/>
                    </a:lnTo>
                    <a:lnTo>
                      <a:pt x="1230" y="0"/>
                    </a:lnTo>
                    <a:lnTo>
                      <a:pt x="1230" y="0"/>
                    </a:lnTo>
                    <a:lnTo>
                      <a:pt x="1230" y="0"/>
                    </a:lnTo>
                    <a:lnTo>
                      <a:pt x="1230" y="0"/>
                    </a:lnTo>
                    <a:lnTo>
                      <a:pt x="1230" y="0"/>
                    </a:lnTo>
                    <a:lnTo>
                      <a:pt x="1230" y="0"/>
                    </a:lnTo>
                    <a:lnTo>
                      <a:pt x="1230" y="0"/>
                    </a:lnTo>
                    <a:lnTo>
                      <a:pt x="1230" y="0"/>
                    </a:lnTo>
                    <a:lnTo>
                      <a:pt x="1230" y="0"/>
                    </a:lnTo>
                    <a:lnTo>
                      <a:pt x="1230" y="0"/>
                    </a:lnTo>
                    <a:lnTo>
                      <a:pt x="1230" y="0"/>
                    </a:lnTo>
                    <a:lnTo>
                      <a:pt x="1230" y="0"/>
                    </a:lnTo>
                    <a:lnTo>
                      <a:pt x="1230" y="0"/>
                    </a:lnTo>
                    <a:lnTo>
                      <a:pt x="1230" y="0"/>
                    </a:lnTo>
                    <a:lnTo>
                      <a:pt x="1230" y="0"/>
                    </a:lnTo>
                    <a:lnTo>
                      <a:pt x="1230" y="0"/>
                    </a:lnTo>
                    <a:lnTo>
                      <a:pt x="1230" y="0"/>
                    </a:lnTo>
                    <a:lnTo>
                      <a:pt x="1230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6" y="0"/>
                    </a:lnTo>
                    <a:lnTo>
                      <a:pt x="1296" y="0"/>
                    </a:lnTo>
                    <a:lnTo>
                      <a:pt x="1296" y="0"/>
                    </a:lnTo>
                    <a:lnTo>
                      <a:pt x="1296" y="0"/>
                    </a:lnTo>
                    <a:lnTo>
                      <a:pt x="1296" y="0"/>
                    </a:lnTo>
                    <a:lnTo>
                      <a:pt x="1296" y="0"/>
                    </a:lnTo>
                    <a:lnTo>
                      <a:pt x="1296" y="0"/>
                    </a:lnTo>
                    <a:lnTo>
                      <a:pt x="1296" y="0"/>
                    </a:lnTo>
                    <a:lnTo>
                      <a:pt x="1296" y="0"/>
                    </a:lnTo>
                    <a:lnTo>
                      <a:pt x="1296" y="0"/>
                    </a:lnTo>
                    <a:lnTo>
                      <a:pt x="1296" y="0"/>
                    </a:lnTo>
                    <a:lnTo>
                      <a:pt x="1296" y="0"/>
                    </a:lnTo>
                    <a:lnTo>
                      <a:pt x="1296" y="0"/>
                    </a:lnTo>
                    <a:lnTo>
                      <a:pt x="1296" y="0"/>
                    </a:lnTo>
                    <a:lnTo>
                      <a:pt x="1296" y="0"/>
                    </a:lnTo>
                    <a:lnTo>
                      <a:pt x="1296" y="0"/>
                    </a:lnTo>
                    <a:lnTo>
                      <a:pt x="1296" y="0"/>
                    </a:lnTo>
                    <a:lnTo>
                      <a:pt x="1296" y="0"/>
                    </a:lnTo>
                    <a:lnTo>
                      <a:pt x="1296" y="0"/>
                    </a:lnTo>
                    <a:lnTo>
                      <a:pt x="1296" y="0"/>
                    </a:lnTo>
                    <a:lnTo>
                      <a:pt x="1296" y="0"/>
                    </a:lnTo>
                    <a:lnTo>
                      <a:pt x="1296" y="0"/>
                    </a:lnTo>
                    <a:lnTo>
                      <a:pt x="1296" y="0"/>
                    </a:lnTo>
                    <a:lnTo>
                      <a:pt x="1296" y="0"/>
                    </a:lnTo>
                    <a:lnTo>
                      <a:pt x="1296" y="0"/>
                    </a:lnTo>
                    <a:lnTo>
                      <a:pt x="1296" y="0"/>
                    </a:lnTo>
                    <a:lnTo>
                      <a:pt x="1296" y="0"/>
                    </a:lnTo>
                    <a:lnTo>
                      <a:pt x="1296" y="0"/>
                    </a:lnTo>
                    <a:lnTo>
                      <a:pt x="1296" y="0"/>
                    </a:lnTo>
                    <a:lnTo>
                      <a:pt x="1296" y="0"/>
                    </a:lnTo>
                    <a:lnTo>
                      <a:pt x="1296" y="0"/>
                    </a:lnTo>
                    <a:lnTo>
                      <a:pt x="1296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8" y="0"/>
                    </a:lnTo>
                    <a:lnTo>
                      <a:pt x="1308" y="0"/>
                    </a:lnTo>
                    <a:lnTo>
                      <a:pt x="1308" y="0"/>
                    </a:lnTo>
                    <a:lnTo>
                      <a:pt x="1308" y="0"/>
                    </a:lnTo>
                    <a:lnTo>
                      <a:pt x="1308" y="0"/>
                    </a:lnTo>
                    <a:lnTo>
                      <a:pt x="1308" y="0"/>
                    </a:lnTo>
                    <a:lnTo>
                      <a:pt x="1308" y="0"/>
                    </a:lnTo>
                    <a:lnTo>
                      <a:pt x="1308" y="0"/>
                    </a:lnTo>
                    <a:lnTo>
                      <a:pt x="1308" y="0"/>
                    </a:lnTo>
                    <a:lnTo>
                      <a:pt x="1308" y="0"/>
                    </a:lnTo>
                    <a:lnTo>
                      <a:pt x="1308" y="0"/>
                    </a:lnTo>
                    <a:lnTo>
                      <a:pt x="1308" y="0"/>
                    </a:lnTo>
                    <a:lnTo>
                      <a:pt x="1308" y="0"/>
                    </a:lnTo>
                    <a:lnTo>
                      <a:pt x="1308" y="0"/>
                    </a:lnTo>
                    <a:lnTo>
                      <a:pt x="1308" y="0"/>
                    </a:lnTo>
                    <a:lnTo>
                      <a:pt x="1308" y="0"/>
                    </a:lnTo>
                    <a:lnTo>
                      <a:pt x="1308" y="0"/>
                    </a:lnTo>
                    <a:lnTo>
                      <a:pt x="1308" y="0"/>
                    </a:lnTo>
                    <a:lnTo>
                      <a:pt x="1308" y="0"/>
                    </a:lnTo>
                    <a:lnTo>
                      <a:pt x="1308" y="0"/>
                    </a:lnTo>
                    <a:lnTo>
                      <a:pt x="1308" y="0"/>
                    </a:lnTo>
                    <a:lnTo>
                      <a:pt x="1308" y="0"/>
                    </a:lnTo>
                    <a:lnTo>
                      <a:pt x="1308" y="0"/>
                    </a:lnTo>
                    <a:lnTo>
                      <a:pt x="1344" y="0"/>
                    </a:lnTo>
                    <a:lnTo>
                      <a:pt x="1344" y="0"/>
                    </a:lnTo>
                    <a:lnTo>
                      <a:pt x="1344" y="0"/>
                    </a:lnTo>
                    <a:lnTo>
                      <a:pt x="1344" y="0"/>
                    </a:lnTo>
                    <a:lnTo>
                      <a:pt x="1344" y="0"/>
                    </a:lnTo>
                    <a:lnTo>
                      <a:pt x="1344" y="0"/>
                    </a:lnTo>
                    <a:lnTo>
                      <a:pt x="1344" y="0"/>
                    </a:lnTo>
                    <a:lnTo>
                      <a:pt x="1344" y="0"/>
                    </a:lnTo>
                    <a:lnTo>
                      <a:pt x="1344" y="0"/>
                    </a:lnTo>
                    <a:lnTo>
                      <a:pt x="1344" y="0"/>
                    </a:lnTo>
                    <a:lnTo>
                      <a:pt x="1344" y="0"/>
                    </a:lnTo>
                    <a:lnTo>
                      <a:pt x="1344" y="0"/>
                    </a:lnTo>
                    <a:lnTo>
                      <a:pt x="1344" y="0"/>
                    </a:lnTo>
                    <a:lnTo>
                      <a:pt x="1344" y="0"/>
                    </a:lnTo>
                    <a:lnTo>
                      <a:pt x="1344" y="0"/>
                    </a:lnTo>
                    <a:lnTo>
                      <a:pt x="1344" y="0"/>
                    </a:lnTo>
                    <a:lnTo>
                      <a:pt x="1344" y="0"/>
                    </a:lnTo>
                    <a:lnTo>
                      <a:pt x="1344" y="0"/>
                    </a:lnTo>
                    <a:lnTo>
                      <a:pt x="1344" y="0"/>
                    </a:lnTo>
                    <a:lnTo>
                      <a:pt x="1344" y="0"/>
                    </a:lnTo>
                    <a:lnTo>
                      <a:pt x="1344" y="0"/>
                    </a:lnTo>
                    <a:lnTo>
                      <a:pt x="1344" y="0"/>
                    </a:lnTo>
                    <a:lnTo>
                      <a:pt x="1344" y="0"/>
                    </a:lnTo>
                    <a:lnTo>
                      <a:pt x="1344" y="0"/>
                    </a:lnTo>
                    <a:lnTo>
                      <a:pt x="1350" y="0"/>
                    </a:lnTo>
                    <a:lnTo>
                      <a:pt x="1350" y="0"/>
                    </a:lnTo>
                    <a:lnTo>
                      <a:pt x="1350" y="0"/>
                    </a:lnTo>
                    <a:lnTo>
                      <a:pt x="1350" y="0"/>
                    </a:lnTo>
                    <a:lnTo>
                      <a:pt x="1350" y="0"/>
                    </a:lnTo>
                    <a:lnTo>
                      <a:pt x="1350" y="0"/>
                    </a:lnTo>
                    <a:lnTo>
                      <a:pt x="1350" y="0"/>
                    </a:lnTo>
                    <a:lnTo>
                      <a:pt x="1350" y="0"/>
                    </a:lnTo>
                    <a:lnTo>
                      <a:pt x="1350" y="0"/>
                    </a:lnTo>
                    <a:lnTo>
                      <a:pt x="1350" y="0"/>
                    </a:lnTo>
                    <a:lnTo>
                      <a:pt x="1350" y="0"/>
                    </a:lnTo>
                    <a:lnTo>
                      <a:pt x="1350" y="0"/>
                    </a:lnTo>
                    <a:lnTo>
                      <a:pt x="1350" y="0"/>
                    </a:lnTo>
                    <a:lnTo>
                      <a:pt x="1350" y="0"/>
                    </a:lnTo>
                    <a:lnTo>
                      <a:pt x="1350" y="0"/>
                    </a:lnTo>
                    <a:lnTo>
                      <a:pt x="1350" y="0"/>
                    </a:lnTo>
                    <a:lnTo>
                      <a:pt x="1350" y="0"/>
                    </a:lnTo>
                    <a:lnTo>
                      <a:pt x="1350" y="0"/>
                    </a:lnTo>
                    <a:lnTo>
                      <a:pt x="1350" y="0"/>
                    </a:lnTo>
                    <a:lnTo>
                      <a:pt x="1350" y="0"/>
                    </a:lnTo>
                    <a:lnTo>
                      <a:pt x="1350" y="0"/>
                    </a:lnTo>
                    <a:lnTo>
                      <a:pt x="1350" y="0"/>
                    </a:lnTo>
                    <a:lnTo>
                      <a:pt x="1350" y="0"/>
                    </a:lnTo>
                    <a:lnTo>
                      <a:pt x="1350" y="0"/>
                    </a:lnTo>
                    <a:lnTo>
                      <a:pt x="1350" y="0"/>
                    </a:lnTo>
                    <a:lnTo>
                      <a:pt x="1350" y="0"/>
                    </a:lnTo>
                    <a:lnTo>
                      <a:pt x="1350" y="0"/>
                    </a:lnTo>
                    <a:lnTo>
                      <a:pt x="1350" y="0"/>
                    </a:lnTo>
                    <a:lnTo>
                      <a:pt x="1350" y="0"/>
                    </a:lnTo>
                    <a:lnTo>
                      <a:pt x="1350" y="0"/>
                    </a:lnTo>
                    <a:lnTo>
                      <a:pt x="1350" y="0"/>
                    </a:lnTo>
                    <a:lnTo>
                      <a:pt x="1350" y="0"/>
                    </a:lnTo>
                    <a:lnTo>
                      <a:pt x="1350" y="0"/>
                    </a:lnTo>
                    <a:lnTo>
                      <a:pt x="1350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410" y="0"/>
                    </a:lnTo>
                    <a:lnTo>
                      <a:pt x="1410" y="0"/>
                    </a:lnTo>
                    <a:lnTo>
                      <a:pt x="1410" y="0"/>
                    </a:lnTo>
                    <a:lnTo>
                      <a:pt x="1410" y="0"/>
                    </a:lnTo>
                    <a:lnTo>
                      <a:pt x="1410" y="0"/>
                    </a:lnTo>
                    <a:lnTo>
                      <a:pt x="1410" y="0"/>
                    </a:lnTo>
                    <a:lnTo>
                      <a:pt x="1410" y="0"/>
                    </a:lnTo>
                    <a:lnTo>
                      <a:pt x="1410" y="0"/>
                    </a:lnTo>
                    <a:lnTo>
                      <a:pt x="1410" y="0"/>
                    </a:lnTo>
                    <a:lnTo>
                      <a:pt x="1410" y="0"/>
                    </a:lnTo>
                    <a:lnTo>
                      <a:pt x="1410" y="0"/>
                    </a:lnTo>
                    <a:lnTo>
                      <a:pt x="1410" y="0"/>
                    </a:lnTo>
                    <a:lnTo>
                      <a:pt x="1410" y="0"/>
                    </a:lnTo>
                    <a:lnTo>
                      <a:pt x="1410" y="0"/>
                    </a:lnTo>
                    <a:lnTo>
                      <a:pt x="1410" y="0"/>
                    </a:lnTo>
                    <a:lnTo>
                      <a:pt x="1410" y="0"/>
                    </a:lnTo>
                    <a:lnTo>
                      <a:pt x="1410" y="0"/>
                    </a:lnTo>
                    <a:lnTo>
                      <a:pt x="1410" y="0"/>
                    </a:lnTo>
                    <a:lnTo>
                      <a:pt x="1410" y="0"/>
                    </a:lnTo>
                    <a:lnTo>
                      <a:pt x="1410" y="0"/>
                    </a:lnTo>
                    <a:lnTo>
                      <a:pt x="1410" y="0"/>
                    </a:lnTo>
                    <a:lnTo>
                      <a:pt x="1410" y="0"/>
                    </a:lnTo>
                    <a:lnTo>
                      <a:pt x="1410" y="0"/>
                    </a:lnTo>
                    <a:lnTo>
                      <a:pt x="1410" y="0"/>
                    </a:lnTo>
                    <a:lnTo>
                      <a:pt x="1410" y="0"/>
                    </a:lnTo>
                    <a:lnTo>
                      <a:pt x="1410" y="0"/>
                    </a:lnTo>
                    <a:lnTo>
                      <a:pt x="1410" y="0"/>
                    </a:lnTo>
                    <a:lnTo>
                      <a:pt x="1410" y="0"/>
                    </a:lnTo>
                    <a:lnTo>
                      <a:pt x="1410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8" y="0"/>
                    </a:lnTo>
                    <a:lnTo>
                      <a:pt x="1428" y="0"/>
                    </a:lnTo>
                    <a:lnTo>
                      <a:pt x="1428" y="0"/>
                    </a:lnTo>
                    <a:lnTo>
                      <a:pt x="1428" y="0"/>
                    </a:lnTo>
                    <a:lnTo>
                      <a:pt x="1428" y="0"/>
                    </a:lnTo>
                    <a:lnTo>
                      <a:pt x="1428" y="0"/>
                    </a:lnTo>
                    <a:lnTo>
                      <a:pt x="1428" y="0"/>
                    </a:lnTo>
                    <a:lnTo>
                      <a:pt x="1428" y="0"/>
                    </a:lnTo>
                    <a:lnTo>
                      <a:pt x="1428" y="0"/>
                    </a:lnTo>
                    <a:lnTo>
                      <a:pt x="1428" y="0"/>
                    </a:lnTo>
                    <a:lnTo>
                      <a:pt x="1428" y="0"/>
                    </a:lnTo>
                    <a:lnTo>
                      <a:pt x="1428" y="0"/>
                    </a:lnTo>
                    <a:lnTo>
                      <a:pt x="1428" y="0"/>
                    </a:lnTo>
                    <a:lnTo>
                      <a:pt x="1428" y="0"/>
                    </a:lnTo>
                    <a:lnTo>
                      <a:pt x="1428" y="0"/>
                    </a:lnTo>
                    <a:lnTo>
                      <a:pt x="1428" y="0"/>
                    </a:lnTo>
                    <a:lnTo>
                      <a:pt x="1428" y="0"/>
                    </a:lnTo>
                    <a:lnTo>
                      <a:pt x="1428" y="0"/>
                    </a:lnTo>
                    <a:lnTo>
                      <a:pt x="1428" y="0"/>
                    </a:lnTo>
                    <a:lnTo>
                      <a:pt x="1428" y="0"/>
                    </a:lnTo>
                    <a:lnTo>
                      <a:pt x="1428" y="0"/>
                    </a:lnTo>
                    <a:lnTo>
                      <a:pt x="1428" y="0"/>
                    </a:lnTo>
                    <a:lnTo>
                      <a:pt x="1428" y="0"/>
                    </a:lnTo>
                    <a:lnTo>
                      <a:pt x="1428" y="0"/>
                    </a:lnTo>
                    <a:lnTo>
                      <a:pt x="1428" y="0"/>
                    </a:lnTo>
                    <a:lnTo>
                      <a:pt x="1428" y="0"/>
                    </a:lnTo>
                    <a:lnTo>
                      <a:pt x="1428" y="0"/>
                    </a:lnTo>
                    <a:lnTo>
                      <a:pt x="1428" y="0"/>
                    </a:lnTo>
                    <a:lnTo>
                      <a:pt x="1428" y="0"/>
                    </a:lnTo>
                    <a:lnTo>
                      <a:pt x="1428" y="0"/>
                    </a:lnTo>
                    <a:lnTo>
                      <a:pt x="1428" y="0"/>
                    </a:lnTo>
                    <a:lnTo>
                      <a:pt x="1428" y="0"/>
                    </a:lnTo>
                    <a:lnTo>
                      <a:pt x="1428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6" y="0"/>
                    </a:lnTo>
                    <a:lnTo>
                      <a:pt x="1506" y="0"/>
                    </a:lnTo>
                    <a:lnTo>
                      <a:pt x="1506" y="0"/>
                    </a:lnTo>
                    <a:lnTo>
                      <a:pt x="1506" y="0"/>
                    </a:lnTo>
                    <a:lnTo>
                      <a:pt x="1506" y="0"/>
                    </a:lnTo>
                    <a:lnTo>
                      <a:pt x="1506" y="0"/>
                    </a:lnTo>
                    <a:lnTo>
                      <a:pt x="1506" y="0"/>
                    </a:lnTo>
                    <a:lnTo>
                      <a:pt x="150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42" y="0"/>
                    </a:lnTo>
                    <a:lnTo>
                      <a:pt x="1542" y="0"/>
                    </a:lnTo>
                    <a:lnTo>
                      <a:pt x="1542" y="0"/>
                    </a:lnTo>
                    <a:lnTo>
                      <a:pt x="1542" y="0"/>
                    </a:lnTo>
                    <a:lnTo>
                      <a:pt x="1542" y="0"/>
                    </a:lnTo>
                    <a:lnTo>
                      <a:pt x="1542" y="0"/>
                    </a:lnTo>
                    <a:lnTo>
                      <a:pt x="1542" y="0"/>
                    </a:lnTo>
                    <a:lnTo>
                      <a:pt x="1542" y="0"/>
                    </a:lnTo>
                    <a:lnTo>
                      <a:pt x="1542" y="0"/>
                    </a:lnTo>
                    <a:lnTo>
                      <a:pt x="1542" y="0"/>
                    </a:lnTo>
                    <a:lnTo>
                      <a:pt x="1542" y="0"/>
                    </a:lnTo>
                    <a:lnTo>
                      <a:pt x="1542" y="0"/>
                    </a:lnTo>
                    <a:lnTo>
                      <a:pt x="1542" y="0"/>
                    </a:lnTo>
                    <a:lnTo>
                      <a:pt x="1542" y="0"/>
                    </a:lnTo>
                    <a:lnTo>
                      <a:pt x="1542" y="0"/>
                    </a:lnTo>
                    <a:lnTo>
                      <a:pt x="1542" y="0"/>
                    </a:lnTo>
                    <a:lnTo>
                      <a:pt x="1542" y="0"/>
                    </a:lnTo>
                    <a:lnTo>
                      <a:pt x="1542" y="0"/>
                    </a:lnTo>
                    <a:lnTo>
                      <a:pt x="1542" y="0"/>
                    </a:lnTo>
                    <a:lnTo>
                      <a:pt x="1542" y="0"/>
                    </a:lnTo>
                    <a:lnTo>
                      <a:pt x="1542" y="0"/>
                    </a:lnTo>
                    <a:lnTo>
                      <a:pt x="1542" y="0"/>
                    </a:lnTo>
                    <a:lnTo>
                      <a:pt x="1542" y="0"/>
                    </a:lnTo>
                    <a:lnTo>
                      <a:pt x="1542" y="0"/>
                    </a:lnTo>
                    <a:lnTo>
                      <a:pt x="1542" y="0"/>
                    </a:lnTo>
                    <a:lnTo>
                      <a:pt x="1542" y="0"/>
                    </a:lnTo>
                    <a:lnTo>
                      <a:pt x="1542" y="0"/>
                    </a:lnTo>
                    <a:lnTo>
                      <a:pt x="1542" y="0"/>
                    </a:lnTo>
                    <a:lnTo>
                      <a:pt x="1542" y="0"/>
                    </a:lnTo>
                    <a:lnTo>
                      <a:pt x="1542" y="0"/>
                    </a:lnTo>
                    <a:lnTo>
                      <a:pt x="1542" y="0"/>
                    </a:lnTo>
                    <a:lnTo>
                      <a:pt x="1542" y="0"/>
                    </a:lnTo>
                    <a:lnTo>
                      <a:pt x="1542" y="0"/>
                    </a:lnTo>
                    <a:lnTo>
                      <a:pt x="1542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8" y="0"/>
                    </a:lnTo>
                    <a:lnTo>
                      <a:pt x="1608" y="0"/>
                    </a:lnTo>
                    <a:lnTo>
                      <a:pt x="1608" y="0"/>
                    </a:lnTo>
                    <a:lnTo>
                      <a:pt x="1608" y="0"/>
                    </a:lnTo>
                    <a:lnTo>
                      <a:pt x="1608" y="0"/>
                    </a:lnTo>
                    <a:lnTo>
                      <a:pt x="1608" y="0"/>
                    </a:lnTo>
                    <a:lnTo>
                      <a:pt x="1608" y="0"/>
                    </a:lnTo>
                    <a:lnTo>
                      <a:pt x="1608" y="0"/>
                    </a:lnTo>
                    <a:lnTo>
                      <a:pt x="1608" y="0"/>
                    </a:lnTo>
                    <a:lnTo>
                      <a:pt x="1608" y="0"/>
                    </a:lnTo>
                    <a:lnTo>
                      <a:pt x="1608" y="0"/>
                    </a:lnTo>
                    <a:lnTo>
                      <a:pt x="1608" y="0"/>
                    </a:lnTo>
                    <a:lnTo>
                      <a:pt x="1608" y="0"/>
                    </a:lnTo>
                    <a:lnTo>
                      <a:pt x="1608" y="0"/>
                    </a:lnTo>
                    <a:lnTo>
                      <a:pt x="1608" y="0"/>
                    </a:lnTo>
                    <a:lnTo>
                      <a:pt x="1608" y="0"/>
                    </a:lnTo>
                    <a:lnTo>
                      <a:pt x="1608" y="0"/>
                    </a:lnTo>
                    <a:lnTo>
                      <a:pt x="1608" y="0"/>
                    </a:lnTo>
                    <a:lnTo>
                      <a:pt x="1608" y="0"/>
                    </a:lnTo>
                    <a:lnTo>
                      <a:pt x="1608" y="0"/>
                    </a:lnTo>
                    <a:lnTo>
                      <a:pt x="1608" y="0"/>
                    </a:lnTo>
                    <a:lnTo>
                      <a:pt x="1608" y="0"/>
                    </a:lnTo>
                    <a:lnTo>
                      <a:pt x="1608" y="0"/>
                    </a:lnTo>
                    <a:lnTo>
                      <a:pt x="1608" y="0"/>
                    </a:lnTo>
                    <a:lnTo>
                      <a:pt x="1608" y="0"/>
                    </a:lnTo>
                    <a:lnTo>
                      <a:pt x="1608" y="0"/>
                    </a:lnTo>
                    <a:lnTo>
                      <a:pt x="1608" y="0"/>
                    </a:lnTo>
                    <a:lnTo>
                      <a:pt x="1608" y="0"/>
                    </a:lnTo>
                    <a:lnTo>
                      <a:pt x="1608" y="0"/>
                    </a:lnTo>
                    <a:lnTo>
                      <a:pt x="1608" y="0"/>
                    </a:lnTo>
                    <a:lnTo>
                      <a:pt x="1608" y="0"/>
                    </a:lnTo>
                    <a:lnTo>
                      <a:pt x="1608" y="0"/>
                    </a:lnTo>
                    <a:lnTo>
                      <a:pt x="1608" y="0"/>
                    </a:lnTo>
                    <a:lnTo>
                      <a:pt x="1608" y="0"/>
                    </a:lnTo>
                    <a:lnTo>
                      <a:pt x="1608" y="0"/>
                    </a:lnTo>
                    <a:lnTo>
                      <a:pt x="1608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6" y="0"/>
                    </a:lnTo>
                    <a:lnTo>
                      <a:pt x="1626" y="0"/>
                    </a:lnTo>
                    <a:lnTo>
                      <a:pt x="1626" y="0"/>
                    </a:lnTo>
                    <a:lnTo>
                      <a:pt x="1626" y="0"/>
                    </a:lnTo>
                    <a:lnTo>
                      <a:pt x="1626" y="0"/>
                    </a:lnTo>
                    <a:lnTo>
                      <a:pt x="1626" y="0"/>
                    </a:lnTo>
                    <a:lnTo>
                      <a:pt x="1626" y="0"/>
                    </a:lnTo>
                    <a:lnTo>
                      <a:pt x="1626" y="0"/>
                    </a:lnTo>
                    <a:lnTo>
                      <a:pt x="1626" y="0"/>
                    </a:lnTo>
                    <a:lnTo>
                      <a:pt x="1626" y="0"/>
                    </a:lnTo>
                    <a:lnTo>
                      <a:pt x="1626" y="0"/>
                    </a:lnTo>
                    <a:lnTo>
                      <a:pt x="1626" y="0"/>
                    </a:lnTo>
                    <a:lnTo>
                      <a:pt x="1626" y="0"/>
                    </a:lnTo>
                    <a:lnTo>
                      <a:pt x="1626" y="0"/>
                    </a:lnTo>
                    <a:lnTo>
                      <a:pt x="1626" y="0"/>
                    </a:lnTo>
                    <a:lnTo>
                      <a:pt x="1626" y="0"/>
                    </a:lnTo>
                    <a:lnTo>
                      <a:pt x="1626" y="0"/>
                    </a:lnTo>
                    <a:lnTo>
                      <a:pt x="1626" y="0"/>
                    </a:lnTo>
                    <a:lnTo>
                      <a:pt x="1626" y="0"/>
                    </a:lnTo>
                    <a:lnTo>
                      <a:pt x="1626" y="0"/>
                    </a:lnTo>
                    <a:lnTo>
                      <a:pt x="1626" y="0"/>
                    </a:lnTo>
                    <a:lnTo>
                      <a:pt x="1626" y="0"/>
                    </a:lnTo>
                    <a:lnTo>
                      <a:pt x="1626" y="0"/>
                    </a:lnTo>
                    <a:lnTo>
                      <a:pt x="1626" y="0"/>
                    </a:lnTo>
                    <a:lnTo>
                      <a:pt x="1626" y="0"/>
                    </a:lnTo>
                    <a:lnTo>
                      <a:pt x="1626" y="0"/>
                    </a:lnTo>
                    <a:lnTo>
                      <a:pt x="1626" y="0"/>
                    </a:lnTo>
                    <a:lnTo>
                      <a:pt x="1626" y="0"/>
                    </a:lnTo>
                    <a:lnTo>
                      <a:pt x="1626" y="0"/>
                    </a:lnTo>
                    <a:lnTo>
                      <a:pt x="1626" y="0"/>
                    </a:lnTo>
                    <a:lnTo>
                      <a:pt x="1626" y="0"/>
                    </a:lnTo>
                    <a:lnTo>
                      <a:pt x="1626" y="0"/>
                    </a:lnTo>
                    <a:lnTo>
                      <a:pt x="1626" y="0"/>
                    </a:lnTo>
                    <a:lnTo>
                      <a:pt x="1626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40" y="0"/>
                    </a:lnTo>
                    <a:lnTo>
                      <a:pt x="1740" y="0"/>
                    </a:lnTo>
                    <a:lnTo>
                      <a:pt x="1740" y="0"/>
                    </a:lnTo>
                    <a:lnTo>
                      <a:pt x="1740" y="0"/>
                    </a:lnTo>
                    <a:lnTo>
                      <a:pt x="1740" y="0"/>
                    </a:lnTo>
                    <a:lnTo>
                      <a:pt x="1740" y="0"/>
                    </a:lnTo>
                    <a:lnTo>
                      <a:pt x="1740" y="0"/>
                    </a:lnTo>
                    <a:lnTo>
                      <a:pt x="1740" y="0"/>
                    </a:lnTo>
                    <a:lnTo>
                      <a:pt x="1740" y="0"/>
                    </a:lnTo>
                    <a:lnTo>
                      <a:pt x="1740" y="0"/>
                    </a:lnTo>
                    <a:lnTo>
                      <a:pt x="1740" y="0"/>
                    </a:lnTo>
                    <a:lnTo>
                      <a:pt x="1740" y="0"/>
                    </a:lnTo>
                    <a:lnTo>
                      <a:pt x="1740" y="0"/>
                    </a:lnTo>
                    <a:lnTo>
                      <a:pt x="1740" y="0"/>
                    </a:lnTo>
                    <a:lnTo>
                      <a:pt x="1740" y="0"/>
                    </a:lnTo>
                    <a:lnTo>
                      <a:pt x="1740" y="0"/>
                    </a:lnTo>
                    <a:lnTo>
                      <a:pt x="1740" y="0"/>
                    </a:lnTo>
                    <a:lnTo>
                      <a:pt x="1740" y="0"/>
                    </a:lnTo>
                    <a:lnTo>
                      <a:pt x="1740" y="0"/>
                    </a:lnTo>
                    <a:lnTo>
                      <a:pt x="1740" y="0"/>
                    </a:lnTo>
                    <a:lnTo>
                      <a:pt x="1740" y="0"/>
                    </a:lnTo>
                    <a:lnTo>
                      <a:pt x="1740" y="0"/>
                    </a:lnTo>
                    <a:lnTo>
                      <a:pt x="1740" y="0"/>
                    </a:lnTo>
                    <a:lnTo>
                      <a:pt x="1740" y="0"/>
                    </a:lnTo>
                    <a:lnTo>
                      <a:pt x="1740" y="0"/>
                    </a:lnTo>
                    <a:lnTo>
                      <a:pt x="1740" y="0"/>
                    </a:lnTo>
                    <a:lnTo>
                      <a:pt x="1740" y="0"/>
                    </a:lnTo>
                    <a:lnTo>
                      <a:pt x="1740" y="0"/>
                    </a:lnTo>
                    <a:lnTo>
                      <a:pt x="1740" y="0"/>
                    </a:lnTo>
                    <a:lnTo>
                      <a:pt x="1740" y="0"/>
                    </a:lnTo>
                    <a:lnTo>
                      <a:pt x="1740" y="0"/>
                    </a:lnTo>
                    <a:lnTo>
                      <a:pt x="1740" y="0"/>
                    </a:lnTo>
                    <a:lnTo>
                      <a:pt x="1740" y="0"/>
                    </a:lnTo>
                    <a:lnTo>
                      <a:pt x="1740" y="0"/>
                    </a:lnTo>
                    <a:lnTo>
                      <a:pt x="1740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6" y="0"/>
                    </a:lnTo>
                    <a:lnTo>
                      <a:pt x="1806" y="0"/>
                    </a:lnTo>
                    <a:lnTo>
                      <a:pt x="1806" y="0"/>
                    </a:lnTo>
                    <a:lnTo>
                      <a:pt x="1806" y="0"/>
                    </a:lnTo>
                    <a:lnTo>
                      <a:pt x="1806" y="0"/>
                    </a:lnTo>
                    <a:lnTo>
                      <a:pt x="1806" y="0"/>
                    </a:lnTo>
                    <a:lnTo>
                      <a:pt x="1806" y="0"/>
                    </a:lnTo>
                    <a:lnTo>
                      <a:pt x="1806" y="0"/>
                    </a:lnTo>
                    <a:lnTo>
                      <a:pt x="1806" y="0"/>
                    </a:lnTo>
                    <a:lnTo>
                      <a:pt x="1806" y="0"/>
                    </a:lnTo>
                    <a:lnTo>
                      <a:pt x="1806" y="0"/>
                    </a:lnTo>
                    <a:lnTo>
                      <a:pt x="1806" y="0"/>
                    </a:lnTo>
                    <a:lnTo>
                      <a:pt x="1806" y="0"/>
                    </a:lnTo>
                    <a:lnTo>
                      <a:pt x="1806" y="0"/>
                    </a:lnTo>
                    <a:lnTo>
                      <a:pt x="1806" y="0"/>
                    </a:lnTo>
                    <a:lnTo>
                      <a:pt x="1806" y="0"/>
                    </a:lnTo>
                    <a:lnTo>
                      <a:pt x="1806" y="0"/>
                    </a:lnTo>
                    <a:lnTo>
                      <a:pt x="1806" y="0"/>
                    </a:lnTo>
                    <a:lnTo>
                      <a:pt x="1806" y="0"/>
                    </a:lnTo>
                    <a:lnTo>
                      <a:pt x="1806" y="0"/>
                    </a:lnTo>
                    <a:lnTo>
                      <a:pt x="1806" y="0"/>
                    </a:lnTo>
                    <a:lnTo>
                      <a:pt x="1806" y="0"/>
                    </a:lnTo>
                    <a:lnTo>
                      <a:pt x="1806" y="0"/>
                    </a:lnTo>
                    <a:lnTo>
                      <a:pt x="1806" y="0"/>
                    </a:lnTo>
                    <a:lnTo>
                      <a:pt x="1806" y="0"/>
                    </a:lnTo>
                    <a:lnTo>
                      <a:pt x="1806" y="0"/>
                    </a:lnTo>
                    <a:lnTo>
                      <a:pt x="1806" y="0"/>
                    </a:lnTo>
                    <a:lnTo>
                      <a:pt x="1806" y="0"/>
                    </a:lnTo>
                    <a:lnTo>
                      <a:pt x="1806" y="0"/>
                    </a:lnTo>
                    <a:lnTo>
                      <a:pt x="1806" y="0"/>
                    </a:lnTo>
                    <a:lnTo>
                      <a:pt x="1806" y="0"/>
                    </a:lnTo>
                    <a:lnTo>
                      <a:pt x="1806" y="0"/>
                    </a:lnTo>
                    <a:lnTo>
                      <a:pt x="1806" y="0"/>
                    </a:lnTo>
                    <a:lnTo>
                      <a:pt x="1806" y="0"/>
                    </a:lnTo>
                    <a:lnTo>
                      <a:pt x="1806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84" y="0"/>
                    </a:lnTo>
                    <a:lnTo>
                      <a:pt x="1884" y="0"/>
                    </a:lnTo>
                    <a:lnTo>
                      <a:pt x="1884" y="0"/>
                    </a:lnTo>
                    <a:lnTo>
                      <a:pt x="1884" y="0"/>
                    </a:lnTo>
                    <a:lnTo>
                      <a:pt x="1884" y="0"/>
                    </a:lnTo>
                    <a:lnTo>
                      <a:pt x="1884" y="0"/>
                    </a:lnTo>
                    <a:lnTo>
                      <a:pt x="1884" y="0"/>
                    </a:lnTo>
                    <a:lnTo>
                      <a:pt x="1884" y="0"/>
                    </a:lnTo>
                    <a:lnTo>
                      <a:pt x="1884" y="0"/>
                    </a:lnTo>
                    <a:lnTo>
                      <a:pt x="1884" y="0"/>
                    </a:lnTo>
                    <a:lnTo>
                      <a:pt x="1884" y="0"/>
                    </a:lnTo>
                    <a:lnTo>
                      <a:pt x="1884" y="0"/>
                    </a:lnTo>
                    <a:lnTo>
                      <a:pt x="1884" y="0"/>
                    </a:lnTo>
                    <a:lnTo>
                      <a:pt x="1884" y="0"/>
                    </a:lnTo>
                    <a:lnTo>
                      <a:pt x="1884" y="0"/>
                    </a:lnTo>
                    <a:lnTo>
                      <a:pt x="1884" y="0"/>
                    </a:lnTo>
                    <a:lnTo>
                      <a:pt x="1884" y="0"/>
                    </a:lnTo>
                    <a:lnTo>
                      <a:pt x="1884" y="0"/>
                    </a:lnTo>
                    <a:lnTo>
                      <a:pt x="1884" y="0"/>
                    </a:lnTo>
                    <a:lnTo>
                      <a:pt x="1884" y="0"/>
                    </a:lnTo>
                    <a:lnTo>
                      <a:pt x="1884" y="0"/>
                    </a:lnTo>
                    <a:lnTo>
                      <a:pt x="1884" y="0"/>
                    </a:lnTo>
                    <a:lnTo>
                      <a:pt x="1884" y="0"/>
                    </a:lnTo>
                    <a:lnTo>
                      <a:pt x="1884" y="0"/>
                    </a:lnTo>
                    <a:lnTo>
                      <a:pt x="1884" y="0"/>
                    </a:lnTo>
                    <a:lnTo>
                      <a:pt x="1884" y="0"/>
                    </a:lnTo>
                    <a:lnTo>
                      <a:pt x="1884" y="0"/>
                    </a:lnTo>
                    <a:lnTo>
                      <a:pt x="1884" y="0"/>
                    </a:lnTo>
                    <a:lnTo>
                      <a:pt x="1884" y="0"/>
                    </a:lnTo>
                    <a:lnTo>
                      <a:pt x="1884" y="0"/>
                    </a:lnTo>
                    <a:lnTo>
                      <a:pt x="1884" y="0"/>
                    </a:lnTo>
                    <a:lnTo>
                      <a:pt x="1884" y="0"/>
                    </a:lnTo>
                    <a:lnTo>
                      <a:pt x="1884" y="0"/>
                    </a:lnTo>
                    <a:lnTo>
                      <a:pt x="1884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6" y="0"/>
                    </a:lnTo>
                    <a:lnTo>
                      <a:pt x="1896" y="0"/>
                    </a:lnTo>
                    <a:lnTo>
                      <a:pt x="1896" y="0"/>
                    </a:lnTo>
                    <a:lnTo>
                      <a:pt x="1896" y="0"/>
                    </a:lnTo>
                    <a:lnTo>
                      <a:pt x="1896" y="0"/>
                    </a:lnTo>
                    <a:lnTo>
                      <a:pt x="1896" y="0"/>
                    </a:lnTo>
                    <a:lnTo>
                      <a:pt x="1896" y="0"/>
                    </a:lnTo>
                    <a:lnTo>
                      <a:pt x="1896" y="0"/>
                    </a:lnTo>
                    <a:lnTo>
                      <a:pt x="1896" y="0"/>
                    </a:lnTo>
                    <a:lnTo>
                      <a:pt x="189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8" y="0"/>
                    </a:lnTo>
                    <a:lnTo>
                      <a:pt x="1938" y="0"/>
                    </a:lnTo>
                    <a:lnTo>
                      <a:pt x="1938" y="0"/>
                    </a:lnTo>
                    <a:lnTo>
                      <a:pt x="1938" y="0"/>
                    </a:lnTo>
                    <a:lnTo>
                      <a:pt x="1938" y="0"/>
                    </a:lnTo>
                    <a:lnTo>
                      <a:pt x="1938" y="0"/>
                    </a:lnTo>
                    <a:lnTo>
                      <a:pt x="1938" y="0"/>
                    </a:lnTo>
                    <a:lnTo>
                      <a:pt x="1938" y="0"/>
                    </a:lnTo>
                    <a:lnTo>
                      <a:pt x="1938" y="0"/>
                    </a:lnTo>
                    <a:lnTo>
                      <a:pt x="1938" y="0"/>
                    </a:lnTo>
                    <a:lnTo>
                      <a:pt x="1938" y="0"/>
                    </a:lnTo>
                    <a:lnTo>
                      <a:pt x="1938" y="0"/>
                    </a:lnTo>
                    <a:lnTo>
                      <a:pt x="1938" y="0"/>
                    </a:lnTo>
                    <a:lnTo>
                      <a:pt x="1938" y="0"/>
                    </a:lnTo>
                    <a:lnTo>
                      <a:pt x="1938" y="0"/>
                    </a:lnTo>
                    <a:lnTo>
                      <a:pt x="1938" y="0"/>
                    </a:lnTo>
                    <a:lnTo>
                      <a:pt x="1938" y="0"/>
                    </a:lnTo>
                    <a:lnTo>
                      <a:pt x="1938" y="0"/>
                    </a:lnTo>
                    <a:lnTo>
                      <a:pt x="1938" y="0"/>
                    </a:lnTo>
                    <a:lnTo>
                      <a:pt x="1938" y="0"/>
                    </a:lnTo>
                    <a:lnTo>
                      <a:pt x="1938" y="0"/>
                    </a:lnTo>
                    <a:lnTo>
                      <a:pt x="1938" y="0"/>
                    </a:lnTo>
                    <a:lnTo>
                      <a:pt x="1938" y="0"/>
                    </a:lnTo>
                    <a:lnTo>
                      <a:pt x="1938" y="0"/>
                    </a:lnTo>
                    <a:lnTo>
                      <a:pt x="1938" y="0"/>
                    </a:lnTo>
                    <a:lnTo>
                      <a:pt x="1938" y="0"/>
                    </a:lnTo>
                    <a:lnTo>
                      <a:pt x="1938" y="0"/>
                    </a:lnTo>
                    <a:lnTo>
                      <a:pt x="1938" y="0"/>
                    </a:lnTo>
                    <a:lnTo>
                      <a:pt x="1938" y="0"/>
                    </a:lnTo>
                    <a:lnTo>
                      <a:pt x="1938" y="0"/>
                    </a:lnTo>
                    <a:lnTo>
                      <a:pt x="1938" y="0"/>
                    </a:lnTo>
                    <a:lnTo>
                      <a:pt x="1938" y="0"/>
                    </a:lnTo>
                    <a:lnTo>
                      <a:pt x="1938" y="0"/>
                    </a:lnTo>
                    <a:lnTo>
                      <a:pt x="1938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6" y="0"/>
                    </a:lnTo>
                    <a:lnTo>
                      <a:pt x="2016" y="0"/>
                    </a:lnTo>
                    <a:lnTo>
                      <a:pt x="2016" y="0"/>
                    </a:lnTo>
                    <a:lnTo>
                      <a:pt x="2016" y="0"/>
                    </a:lnTo>
                    <a:lnTo>
                      <a:pt x="2016" y="0"/>
                    </a:lnTo>
                    <a:lnTo>
                      <a:pt x="2016" y="0"/>
                    </a:lnTo>
                    <a:lnTo>
                      <a:pt x="2016" y="0"/>
                    </a:lnTo>
                    <a:lnTo>
                      <a:pt x="2016" y="0"/>
                    </a:lnTo>
                    <a:lnTo>
                      <a:pt x="2016" y="0"/>
                    </a:lnTo>
                    <a:lnTo>
                      <a:pt x="2016" y="0"/>
                    </a:lnTo>
                    <a:lnTo>
                      <a:pt x="2016" y="0"/>
                    </a:lnTo>
                    <a:lnTo>
                      <a:pt x="2016" y="0"/>
                    </a:lnTo>
                    <a:lnTo>
                      <a:pt x="2016" y="0"/>
                    </a:lnTo>
                    <a:lnTo>
                      <a:pt x="2016" y="0"/>
                    </a:lnTo>
                    <a:lnTo>
                      <a:pt x="2016" y="0"/>
                    </a:lnTo>
                    <a:lnTo>
                      <a:pt x="2016" y="0"/>
                    </a:lnTo>
                    <a:lnTo>
                      <a:pt x="2016" y="0"/>
                    </a:lnTo>
                    <a:lnTo>
                      <a:pt x="2016" y="0"/>
                    </a:lnTo>
                    <a:lnTo>
                      <a:pt x="2016" y="0"/>
                    </a:lnTo>
                    <a:lnTo>
                      <a:pt x="2016" y="0"/>
                    </a:lnTo>
                    <a:lnTo>
                      <a:pt x="2016" y="0"/>
                    </a:lnTo>
                    <a:lnTo>
                      <a:pt x="2016" y="0"/>
                    </a:lnTo>
                    <a:lnTo>
                      <a:pt x="2016" y="0"/>
                    </a:lnTo>
                    <a:lnTo>
                      <a:pt x="2016" y="0"/>
                    </a:lnTo>
                    <a:lnTo>
                      <a:pt x="2016" y="0"/>
                    </a:lnTo>
                    <a:lnTo>
                      <a:pt x="2016" y="0"/>
                    </a:lnTo>
                    <a:lnTo>
                      <a:pt x="2016" y="0"/>
                    </a:lnTo>
                    <a:lnTo>
                      <a:pt x="2016" y="0"/>
                    </a:lnTo>
                    <a:lnTo>
                      <a:pt x="2016" y="0"/>
                    </a:lnTo>
                    <a:lnTo>
                      <a:pt x="2016" y="0"/>
                    </a:lnTo>
                    <a:lnTo>
                      <a:pt x="2016" y="0"/>
                    </a:lnTo>
                    <a:lnTo>
                      <a:pt x="2016" y="0"/>
                    </a:lnTo>
                    <a:lnTo>
                      <a:pt x="2016" y="0"/>
                    </a:lnTo>
                    <a:lnTo>
                      <a:pt x="2016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58" y="0"/>
                    </a:lnTo>
                    <a:lnTo>
                      <a:pt x="2058" y="0"/>
                    </a:lnTo>
                    <a:lnTo>
                      <a:pt x="2058" y="0"/>
                    </a:lnTo>
                    <a:lnTo>
                      <a:pt x="2058" y="0"/>
                    </a:lnTo>
                    <a:lnTo>
                      <a:pt x="2058" y="0"/>
                    </a:lnTo>
                    <a:lnTo>
                      <a:pt x="2058" y="0"/>
                    </a:lnTo>
                    <a:lnTo>
                      <a:pt x="2058" y="0"/>
                    </a:lnTo>
                    <a:lnTo>
                      <a:pt x="2058" y="0"/>
                    </a:lnTo>
                    <a:lnTo>
                      <a:pt x="2058" y="0"/>
                    </a:lnTo>
                    <a:lnTo>
                      <a:pt x="2058" y="0"/>
                    </a:lnTo>
                    <a:lnTo>
                      <a:pt x="2058" y="0"/>
                    </a:lnTo>
                    <a:lnTo>
                      <a:pt x="2058" y="0"/>
                    </a:lnTo>
                    <a:lnTo>
                      <a:pt x="2058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6" y="0"/>
                    </a:lnTo>
                    <a:lnTo>
                      <a:pt x="2076" y="0"/>
                    </a:lnTo>
                    <a:lnTo>
                      <a:pt x="2076" y="0"/>
                    </a:lnTo>
                    <a:lnTo>
                      <a:pt x="2076" y="0"/>
                    </a:lnTo>
                    <a:lnTo>
                      <a:pt x="2076" y="0"/>
                    </a:lnTo>
                    <a:lnTo>
                      <a:pt x="2076" y="0"/>
                    </a:lnTo>
                    <a:lnTo>
                      <a:pt x="2076" y="0"/>
                    </a:lnTo>
                    <a:lnTo>
                      <a:pt x="2076" y="0"/>
                    </a:lnTo>
                    <a:lnTo>
                      <a:pt x="2076" y="0"/>
                    </a:lnTo>
                    <a:lnTo>
                      <a:pt x="2076" y="0"/>
                    </a:lnTo>
                    <a:lnTo>
                      <a:pt x="2076" y="0"/>
                    </a:lnTo>
                    <a:lnTo>
                      <a:pt x="2076" y="0"/>
                    </a:lnTo>
                    <a:lnTo>
                      <a:pt x="2076" y="0"/>
                    </a:lnTo>
                    <a:lnTo>
                      <a:pt x="2076" y="0"/>
                    </a:lnTo>
                    <a:lnTo>
                      <a:pt x="2076" y="0"/>
                    </a:lnTo>
                    <a:lnTo>
                      <a:pt x="2076" y="0"/>
                    </a:lnTo>
                    <a:lnTo>
                      <a:pt x="2076" y="0"/>
                    </a:lnTo>
                    <a:lnTo>
                      <a:pt x="2076" y="0"/>
                    </a:lnTo>
                    <a:lnTo>
                      <a:pt x="2076" y="0"/>
                    </a:lnTo>
                    <a:lnTo>
                      <a:pt x="2076" y="0"/>
                    </a:lnTo>
                    <a:lnTo>
                      <a:pt x="2076" y="0"/>
                    </a:lnTo>
                    <a:lnTo>
                      <a:pt x="2076" y="0"/>
                    </a:lnTo>
                    <a:lnTo>
                      <a:pt x="2076" y="0"/>
                    </a:lnTo>
                    <a:lnTo>
                      <a:pt x="2076" y="0"/>
                    </a:lnTo>
                    <a:lnTo>
                      <a:pt x="2076" y="0"/>
                    </a:lnTo>
                    <a:lnTo>
                      <a:pt x="2076" y="0"/>
                    </a:lnTo>
                    <a:lnTo>
                      <a:pt x="2076" y="0"/>
                    </a:lnTo>
                    <a:lnTo>
                      <a:pt x="2076" y="0"/>
                    </a:lnTo>
                    <a:lnTo>
                      <a:pt x="2076" y="0"/>
                    </a:lnTo>
                    <a:lnTo>
                      <a:pt x="2076" y="0"/>
                    </a:lnTo>
                    <a:lnTo>
                      <a:pt x="2076" y="0"/>
                    </a:lnTo>
                    <a:lnTo>
                      <a:pt x="2076" y="0"/>
                    </a:lnTo>
                    <a:lnTo>
                      <a:pt x="2082" y="0"/>
                    </a:lnTo>
                    <a:lnTo>
                      <a:pt x="2082" y="0"/>
                    </a:lnTo>
                    <a:lnTo>
                      <a:pt x="2082" y="0"/>
                    </a:lnTo>
                    <a:lnTo>
                      <a:pt x="2082" y="0"/>
                    </a:lnTo>
                    <a:lnTo>
                      <a:pt x="2082" y="0"/>
                    </a:lnTo>
                    <a:lnTo>
                      <a:pt x="2082" y="0"/>
                    </a:lnTo>
                    <a:lnTo>
                      <a:pt x="2082" y="0"/>
                    </a:lnTo>
                    <a:lnTo>
                      <a:pt x="2082" y="0"/>
                    </a:lnTo>
                    <a:lnTo>
                      <a:pt x="2082" y="0"/>
                    </a:lnTo>
                    <a:lnTo>
                      <a:pt x="2082" y="0"/>
                    </a:lnTo>
                    <a:lnTo>
                      <a:pt x="2082" y="0"/>
                    </a:lnTo>
                    <a:lnTo>
                      <a:pt x="2082" y="0"/>
                    </a:lnTo>
                    <a:lnTo>
                      <a:pt x="2082" y="0"/>
                    </a:lnTo>
                    <a:lnTo>
                      <a:pt x="2082" y="0"/>
                    </a:lnTo>
                    <a:lnTo>
                      <a:pt x="2082" y="0"/>
                    </a:lnTo>
                    <a:lnTo>
                      <a:pt x="2082" y="0"/>
                    </a:lnTo>
                    <a:lnTo>
                      <a:pt x="2082" y="0"/>
                    </a:lnTo>
                    <a:lnTo>
                      <a:pt x="2082" y="0"/>
                    </a:lnTo>
                    <a:lnTo>
                      <a:pt x="2082" y="0"/>
                    </a:lnTo>
                    <a:lnTo>
                      <a:pt x="2082" y="0"/>
                    </a:lnTo>
                    <a:lnTo>
                      <a:pt x="2082" y="0"/>
                    </a:lnTo>
                    <a:lnTo>
                      <a:pt x="2082" y="0"/>
                    </a:lnTo>
                    <a:lnTo>
                      <a:pt x="2082" y="0"/>
                    </a:lnTo>
                    <a:lnTo>
                      <a:pt x="2082" y="0"/>
                    </a:lnTo>
                    <a:lnTo>
                      <a:pt x="2082" y="0"/>
                    </a:lnTo>
                    <a:lnTo>
                      <a:pt x="2082" y="0"/>
                    </a:lnTo>
                    <a:lnTo>
                      <a:pt x="2082" y="0"/>
                    </a:lnTo>
                    <a:lnTo>
                      <a:pt x="2082" y="0"/>
                    </a:lnTo>
                    <a:lnTo>
                      <a:pt x="2082" y="0"/>
                    </a:lnTo>
                    <a:lnTo>
                      <a:pt x="2082" y="0"/>
                    </a:lnTo>
                    <a:lnTo>
                      <a:pt x="2082" y="0"/>
                    </a:lnTo>
                    <a:lnTo>
                      <a:pt x="2082" y="0"/>
                    </a:lnTo>
                    <a:lnTo>
                      <a:pt x="2082" y="0"/>
                    </a:lnTo>
                    <a:lnTo>
                      <a:pt x="2082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30" y="0"/>
                    </a:lnTo>
                    <a:lnTo>
                      <a:pt x="2130" y="0"/>
                    </a:lnTo>
                    <a:lnTo>
                      <a:pt x="2130" y="0"/>
                    </a:lnTo>
                    <a:lnTo>
                      <a:pt x="2130" y="0"/>
                    </a:lnTo>
                    <a:lnTo>
                      <a:pt x="2130" y="0"/>
                    </a:lnTo>
                    <a:lnTo>
                      <a:pt x="2130" y="0"/>
                    </a:lnTo>
                    <a:lnTo>
                      <a:pt x="2130" y="0"/>
                    </a:lnTo>
                    <a:lnTo>
                      <a:pt x="2130" y="0"/>
                    </a:lnTo>
                    <a:lnTo>
                      <a:pt x="2130" y="0"/>
                    </a:lnTo>
                    <a:lnTo>
                      <a:pt x="2130" y="0"/>
                    </a:lnTo>
                    <a:lnTo>
                      <a:pt x="2130" y="0"/>
                    </a:lnTo>
                    <a:lnTo>
                      <a:pt x="2130" y="0"/>
                    </a:lnTo>
                    <a:lnTo>
                      <a:pt x="2130" y="0"/>
                    </a:lnTo>
                    <a:lnTo>
                      <a:pt x="2130" y="0"/>
                    </a:lnTo>
                    <a:lnTo>
                      <a:pt x="2130" y="0"/>
                    </a:lnTo>
                    <a:lnTo>
                      <a:pt x="2130" y="0"/>
                    </a:lnTo>
                    <a:lnTo>
                      <a:pt x="2130" y="0"/>
                    </a:lnTo>
                    <a:lnTo>
                      <a:pt x="2130" y="0"/>
                    </a:lnTo>
                    <a:lnTo>
                      <a:pt x="2130" y="0"/>
                    </a:lnTo>
                    <a:lnTo>
                      <a:pt x="2130" y="0"/>
                    </a:lnTo>
                    <a:lnTo>
                      <a:pt x="2130" y="0"/>
                    </a:lnTo>
                    <a:lnTo>
                      <a:pt x="2130" y="0"/>
                    </a:lnTo>
                    <a:lnTo>
                      <a:pt x="2130" y="0"/>
                    </a:lnTo>
                    <a:lnTo>
                      <a:pt x="2130" y="0"/>
                    </a:lnTo>
                    <a:lnTo>
                      <a:pt x="2130" y="0"/>
                    </a:lnTo>
                    <a:lnTo>
                      <a:pt x="2130" y="0"/>
                    </a:lnTo>
                    <a:lnTo>
                      <a:pt x="2130" y="0"/>
                    </a:lnTo>
                    <a:lnTo>
                      <a:pt x="2130" y="0"/>
                    </a:lnTo>
                    <a:lnTo>
                      <a:pt x="2130" y="0"/>
                    </a:lnTo>
                    <a:lnTo>
                      <a:pt x="2130" y="0"/>
                    </a:lnTo>
                    <a:lnTo>
                      <a:pt x="2130" y="0"/>
                    </a:lnTo>
                    <a:lnTo>
                      <a:pt x="2130" y="0"/>
                    </a:lnTo>
                    <a:lnTo>
                      <a:pt x="2130" y="0"/>
                    </a:lnTo>
                    <a:lnTo>
                      <a:pt x="2130" y="0"/>
                    </a:lnTo>
                    <a:lnTo>
                      <a:pt x="2130" y="0"/>
                    </a:lnTo>
                    <a:lnTo>
                      <a:pt x="2136" y="0"/>
                    </a:lnTo>
                    <a:lnTo>
                      <a:pt x="2136" y="0"/>
                    </a:lnTo>
                    <a:lnTo>
                      <a:pt x="2136" y="0"/>
                    </a:lnTo>
                    <a:lnTo>
                      <a:pt x="2136" y="0"/>
                    </a:lnTo>
                    <a:lnTo>
                      <a:pt x="2136" y="0"/>
                    </a:lnTo>
                    <a:lnTo>
                      <a:pt x="2136" y="0"/>
                    </a:lnTo>
                    <a:lnTo>
                      <a:pt x="2136" y="0"/>
                    </a:lnTo>
                    <a:lnTo>
                      <a:pt x="2136" y="0"/>
                    </a:lnTo>
                    <a:lnTo>
                      <a:pt x="2136" y="0"/>
                    </a:lnTo>
                    <a:lnTo>
                      <a:pt x="2136" y="0"/>
                    </a:lnTo>
                    <a:lnTo>
                      <a:pt x="2136" y="0"/>
                    </a:lnTo>
                    <a:lnTo>
                      <a:pt x="2136" y="0"/>
                    </a:lnTo>
                    <a:lnTo>
                      <a:pt x="2136" y="0"/>
                    </a:lnTo>
                    <a:lnTo>
                      <a:pt x="2136" y="0"/>
                    </a:lnTo>
                    <a:lnTo>
                      <a:pt x="2136" y="0"/>
                    </a:lnTo>
                    <a:lnTo>
                      <a:pt x="2136" y="0"/>
                    </a:lnTo>
                    <a:lnTo>
                      <a:pt x="2136" y="0"/>
                    </a:lnTo>
                    <a:lnTo>
                      <a:pt x="2136" y="0"/>
                    </a:lnTo>
                    <a:lnTo>
                      <a:pt x="2136" y="0"/>
                    </a:lnTo>
                    <a:lnTo>
                      <a:pt x="2136" y="0"/>
                    </a:lnTo>
                    <a:lnTo>
                      <a:pt x="2136" y="0"/>
                    </a:lnTo>
                    <a:lnTo>
                      <a:pt x="2136" y="0"/>
                    </a:lnTo>
                    <a:lnTo>
                      <a:pt x="2136" y="0"/>
                    </a:lnTo>
                    <a:lnTo>
                      <a:pt x="2136" y="0"/>
                    </a:lnTo>
                    <a:lnTo>
                      <a:pt x="2136" y="0"/>
                    </a:lnTo>
                    <a:lnTo>
                      <a:pt x="2136" y="0"/>
                    </a:lnTo>
                    <a:lnTo>
                      <a:pt x="2136" y="0"/>
                    </a:lnTo>
                    <a:lnTo>
                      <a:pt x="2136" y="0"/>
                    </a:lnTo>
                    <a:lnTo>
                      <a:pt x="2136" y="0"/>
                    </a:lnTo>
                    <a:lnTo>
                      <a:pt x="2136" y="0"/>
                    </a:lnTo>
                    <a:lnTo>
                      <a:pt x="2136" y="0"/>
                    </a:lnTo>
                    <a:lnTo>
                      <a:pt x="2136" y="0"/>
                    </a:lnTo>
                    <a:lnTo>
                      <a:pt x="2136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6" y="0"/>
                    </a:lnTo>
                    <a:lnTo>
                      <a:pt x="2196" y="0"/>
                    </a:lnTo>
                    <a:lnTo>
                      <a:pt x="2196" y="0"/>
                    </a:lnTo>
                    <a:lnTo>
                      <a:pt x="2196" y="0"/>
                    </a:lnTo>
                    <a:lnTo>
                      <a:pt x="2196" y="0"/>
                    </a:lnTo>
                    <a:lnTo>
                      <a:pt x="2196" y="0"/>
                    </a:lnTo>
                    <a:lnTo>
                      <a:pt x="2196" y="0"/>
                    </a:lnTo>
                    <a:lnTo>
                      <a:pt x="2196" y="0"/>
                    </a:lnTo>
                    <a:lnTo>
                      <a:pt x="2196" y="0"/>
                    </a:lnTo>
                    <a:lnTo>
                      <a:pt x="2196" y="0"/>
                    </a:lnTo>
                    <a:lnTo>
                      <a:pt x="2196" y="0"/>
                    </a:lnTo>
                    <a:lnTo>
                      <a:pt x="2196" y="0"/>
                    </a:lnTo>
                    <a:lnTo>
                      <a:pt x="2196" y="0"/>
                    </a:lnTo>
                    <a:lnTo>
                      <a:pt x="2196" y="0"/>
                    </a:lnTo>
                    <a:lnTo>
                      <a:pt x="2196" y="0"/>
                    </a:lnTo>
                    <a:lnTo>
                      <a:pt x="2196" y="0"/>
                    </a:lnTo>
                    <a:lnTo>
                      <a:pt x="2196" y="0"/>
                    </a:lnTo>
                    <a:lnTo>
                      <a:pt x="2196" y="0"/>
                    </a:lnTo>
                    <a:lnTo>
                      <a:pt x="2196" y="0"/>
                    </a:lnTo>
                    <a:lnTo>
                      <a:pt x="2196" y="0"/>
                    </a:lnTo>
                    <a:lnTo>
                      <a:pt x="2196" y="0"/>
                    </a:lnTo>
                    <a:lnTo>
                      <a:pt x="2196" y="0"/>
                    </a:lnTo>
                    <a:lnTo>
                      <a:pt x="2196" y="0"/>
                    </a:lnTo>
                    <a:lnTo>
                      <a:pt x="2196" y="0"/>
                    </a:lnTo>
                    <a:lnTo>
                      <a:pt x="2196" y="0"/>
                    </a:lnTo>
                    <a:lnTo>
                      <a:pt x="2196" y="0"/>
                    </a:lnTo>
                    <a:lnTo>
                      <a:pt x="2196" y="0"/>
                    </a:lnTo>
                    <a:lnTo>
                      <a:pt x="2196" y="0"/>
                    </a:lnTo>
                    <a:lnTo>
                      <a:pt x="2196" y="0"/>
                    </a:lnTo>
                    <a:lnTo>
                      <a:pt x="2196" y="0"/>
                    </a:lnTo>
                    <a:lnTo>
                      <a:pt x="2196" y="0"/>
                    </a:lnTo>
                    <a:lnTo>
                      <a:pt x="2196" y="0"/>
                    </a:lnTo>
                    <a:lnTo>
                      <a:pt x="2196" y="0"/>
                    </a:lnTo>
                    <a:lnTo>
                      <a:pt x="2196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14" y="0"/>
                    </a:lnTo>
                    <a:lnTo>
                      <a:pt x="2214" y="0"/>
                    </a:lnTo>
                    <a:lnTo>
                      <a:pt x="2214" y="0"/>
                    </a:lnTo>
                    <a:lnTo>
                      <a:pt x="2214" y="0"/>
                    </a:lnTo>
                    <a:lnTo>
                      <a:pt x="2214" y="0"/>
                    </a:lnTo>
                    <a:lnTo>
                      <a:pt x="2214" y="0"/>
                    </a:lnTo>
                    <a:lnTo>
                      <a:pt x="2214" y="0"/>
                    </a:lnTo>
                    <a:lnTo>
                      <a:pt x="2214" y="0"/>
                    </a:lnTo>
                    <a:lnTo>
                      <a:pt x="2214" y="0"/>
                    </a:lnTo>
                    <a:lnTo>
                      <a:pt x="2214" y="0"/>
                    </a:lnTo>
                    <a:lnTo>
                      <a:pt x="2214" y="0"/>
                    </a:lnTo>
                    <a:lnTo>
                      <a:pt x="2214" y="0"/>
                    </a:lnTo>
                    <a:lnTo>
                      <a:pt x="2214" y="0"/>
                    </a:lnTo>
                    <a:lnTo>
                      <a:pt x="2214" y="0"/>
                    </a:lnTo>
                    <a:lnTo>
                      <a:pt x="2214" y="0"/>
                    </a:lnTo>
                    <a:lnTo>
                      <a:pt x="2214" y="0"/>
                    </a:lnTo>
                    <a:lnTo>
                      <a:pt x="2214" y="0"/>
                    </a:lnTo>
                    <a:lnTo>
                      <a:pt x="2214" y="0"/>
                    </a:lnTo>
                    <a:lnTo>
                      <a:pt x="2214" y="0"/>
                    </a:lnTo>
                    <a:lnTo>
                      <a:pt x="2214" y="0"/>
                    </a:lnTo>
                    <a:lnTo>
                      <a:pt x="2214" y="0"/>
                    </a:lnTo>
                    <a:lnTo>
                      <a:pt x="2214" y="0"/>
                    </a:lnTo>
                    <a:lnTo>
                      <a:pt x="2214" y="0"/>
                    </a:lnTo>
                    <a:lnTo>
                      <a:pt x="2214" y="0"/>
                    </a:lnTo>
                    <a:lnTo>
                      <a:pt x="2214" y="0"/>
                    </a:lnTo>
                    <a:lnTo>
                      <a:pt x="2214" y="0"/>
                    </a:lnTo>
                    <a:lnTo>
                      <a:pt x="2214" y="0"/>
                    </a:lnTo>
                    <a:lnTo>
                      <a:pt x="2214" y="0"/>
                    </a:lnTo>
                    <a:lnTo>
                      <a:pt x="2214" y="0"/>
                    </a:lnTo>
                    <a:lnTo>
                      <a:pt x="2214" y="0"/>
                    </a:lnTo>
                    <a:lnTo>
                      <a:pt x="2214" y="0"/>
                    </a:lnTo>
                    <a:lnTo>
                      <a:pt x="2214" y="0"/>
                    </a:lnTo>
                    <a:lnTo>
                      <a:pt x="2214" y="0"/>
                    </a:lnTo>
                    <a:lnTo>
                      <a:pt x="2214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74" y="0"/>
                    </a:lnTo>
                    <a:lnTo>
                      <a:pt x="2274" y="0"/>
                    </a:lnTo>
                    <a:lnTo>
                      <a:pt x="2274" y="0"/>
                    </a:lnTo>
                    <a:lnTo>
                      <a:pt x="2274" y="0"/>
                    </a:lnTo>
                    <a:lnTo>
                      <a:pt x="2274" y="0"/>
                    </a:lnTo>
                    <a:lnTo>
                      <a:pt x="2274" y="0"/>
                    </a:lnTo>
                    <a:lnTo>
                      <a:pt x="2274" y="0"/>
                    </a:lnTo>
                    <a:lnTo>
                      <a:pt x="2274" y="0"/>
                    </a:lnTo>
                    <a:lnTo>
                      <a:pt x="2274" y="0"/>
                    </a:lnTo>
                    <a:lnTo>
                      <a:pt x="2274" y="0"/>
                    </a:lnTo>
                    <a:lnTo>
                      <a:pt x="2274" y="0"/>
                    </a:lnTo>
                    <a:lnTo>
                      <a:pt x="2274" y="0"/>
                    </a:lnTo>
                    <a:lnTo>
                      <a:pt x="2274" y="0"/>
                    </a:lnTo>
                    <a:lnTo>
                      <a:pt x="2274" y="0"/>
                    </a:lnTo>
                    <a:lnTo>
                      <a:pt x="2274" y="0"/>
                    </a:lnTo>
                    <a:lnTo>
                      <a:pt x="2274" y="0"/>
                    </a:lnTo>
                    <a:lnTo>
                      <a:pt x="2274" y="0"/>
                    </a:lnTo>
                    <a:lnTo>
                      <a:pt x="2274" y="0"/>
                    </a:lnTo>
                    <a:lnTo>
                      <a:pt x="2274" y="0"/>
                    </a:lnTo>
                    <a:lnTo>
                      <a:pt x="2274" y="0"/>
                    </a:lnTo>
                    <a:lnTo>
                      <a:pt x="2274" y="0"/>
                    </a:lnTo>
                    <a:lnTo>
                      <a:pt x="2274" y="0"/>
                    </a:lnTo>
                    <a:lnTo>
                      <a:pt x="2274" y="0"/>
                    </a:lnTo>
                    <a:lnTo>
                      <a:pt x="2274" y="0"/>
                    </a:lnTo>
                    <a:lnTo>
                      <a:pt x="2274" y="0"/>
                    </a:lnTo>
                    <a:lnTo>
                      <a:pt x="2274" y="0"/>
                    </a:lnTo>
                    <a:lnTo>
                      <a:pt x="2274" y="0"/>
                    </a:lnTo>
                    <a:lnTo>
                      <a:pt x="2274" y="0"/>
                    </a:lnTo>
                    <a:lnTo>
                      <a:pt x="2274" y="0"/>
                    </a:lnTo>
                    <a:lnTo>
                      <a:pt x="2274" y="0"/>
                    </a:lnTo>
                    <a:lnTo>
                      <a:pt x="2274" y="0"/>
                    </a:lnTo>
                    <a:lnTo>
                      <a:pt x="2274" y="0"/>
                    </a:lnTo>
                    <a:lnTo>
                      <a:pt x="2274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94" y="0"/>
                    </a:lnTo>
                    <a:lnTo>
                      <a:pt x="2394" y="0"/>
                    </a:lnTo>
                    <a:lnTo>
                      <a:pt x="2394" y="0"/>
                    </a:lnTo>
                    <a:lnTo>
                      <a:pt x="2394" y="0"/>
                    </a:lnTo>
                    <a:lnTo>
                      <a:pt x="2394" y="0"/>
                    </a:lnTo>
                    <a:lnTo>
                      <a:pt x="2394" y="0"/>
                    </a:lnTo>
                    <a:lnTo>
                      <a:pt x="2394" y="0"/>
                    </a:lnTo>
                    <a:lnTo>
                      <a:pt x="2394" y="0"/>
                    </a:lnTo>
                    <a:lnTo>
                      <a:pt x="2394" y="0"/>
                    </a:lnTo>
                    <a:lnTo>
                      <a:pt x="2394" y="0"/>
                    </a:lnTo>
                    <a:lnTo>
                      <a:pt x="2394" y="0"/>
                    </a:lnTo>
                    <a:lnTo>
                      <a:pt x="2394" y="0"/>
                    </a:lnTo>
                    <a:lnTo>
                      <a:pt x="2394" y="0"/>
                    </a:lnTo>
                    <a:lnTo>
                      <a:pt x="2394" y="0"/>
                    </a:lnTo>
                    <a:lnTo>
                      <a:pt x="2394" y="0"/>
                    </a:lnTo>
                    <a:lnTo>
                      <a:pt x="2394" y="0"/>
                    </a:lnTo>
                    <a:lnTo>
                      <a:pt x="2394" y="0"/>
                    </a:lnTo>
                    <a:lnTo>
                      <a:pt x="2394" y="0"/>
                    </a:lnTo>
                    <a:lnTo>
                      <a:pt x="2394" y="0"/>
                    </a:lnTo>
                    <a:lnTo>
                      <a:pt x="2394" y="0"/>
                    </a:lnTo>
                    <a:lnTo>
                      <a:pt x="2394" y="0"/>
                    </a:lnTo>
                    <a:lnTo>
                      <a:pt x="2394" y="0"/>
                    </a:lnTo>
                    <a:lnTo>
                      <a:pt x="2394" y="0"/>
                    </a:lnTo>
                    <a:lnTo>
                      <a:pt x="2394" y="0"/>
                    </a:lnTo>
                    <a:lnTo>
                      <a:pt x="2394" y="0"/>
                    </a:lnTo>
                    <a:lnTo>
                      <a:pt x="2394" y="0"/>
                    </a:lnTo>
                    <a:lnTo>
                      <a:pt x="2394" y="0"/>
                    </a:lnTo>
                    <a:lnTo>
                      <a:pt x="2394" y="0"/>
                    </a:lnTo>
                    <a:lnTo>
                      <a:pt x="2394" y="0"/>
                    </a:lnTo>
                    <a:lnTo>
                      <a:pt x="2394" y="0"/>
                    </a:lnTo>
                    <a:lnTo>
                      <a:pt x="2394" y="0"/>
                    </a:lnTo>
                    <a:lnTo>
                      <a:pt x="2394" y="0"/>
                    </a:lnTo>
                    <a:lnTo>
                      <a:pt x="2394" y="0"/>
                    </a:lnTo>
                    <a:lnTo>
                      <a:pt x="2394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12" y="0"/>
                    </a:lnTo>
                    <a:lnTo>
                      <a:pt x="2412" y="0"/>
                    </a:lnTo>
                    <a:lnTo>
                      <a:pt x="2412" y="0"/>
                    </a:lnTo>
                    <a:lnTo>
                      <a:pt x="2412" y="0"/>
                    </a:lnTo>
                    <a:lnTo>
                      <a:pt x="2412" y="0"/>
                    </a:lnTo>
                    <a:lnTo>
                      <a:pt x="2412" y="0"/>
                    </a:lnTo>
                    <a:lnTo>
                      <a:pt x="2412" y="0"/>
                    </a:lnTo>
                    <a:lnTo>
                      <a:pt x="2412" y="0"/>
                    </a:lnTo>
                    <a:lnTo>
                      <a:pt x="2412" y="0"/>
                    </a:lnTo>
                    <a:lnTo>
                      <a:pt x="2412" y="0"/>
                    </a:lnTo>
                    <a:lnTo>
                      <a:pt x="2412" y="0"/>
                    </a:lnTo>
                    <a:lnTo>
                      <a:pt x="2412" y="0"/>
                    </a:lnTo>
                    <a:lnTo>
                      <a:pt x="2412" y="0"/>
                    </a:lnTo>
                    <a:lnTo>
                      <a:pt x="2412" y="0"/>
                    </a:lnTo>
                    <a:lnTo>
                      <a:pt x="2412" y="0"/>
                    </a:lnTo>
                    <a:lnTo>
                      <a:pt x="2412" y="0"/>
                    </a:lnTo>
                    <a:lnTo>
                      <a:pt x="2412" y="0"/>
                    </a:lnTo>
                    <a:lnTo>
                      <a:pt x="2412" y="0"/>
                    </a:lnTo>
                    <a:lnTo>
                      <a:pt x="2412" y="0"/>
                    </a:lnTo>
                    <a:lnTo>
                      <a:pt x="2412" y="0"/>
                    </a:lnTo>
                    <a:lnTo>
                      <a:pt x="2412" y="0"/>
                    </a:lnTo>
                    <a:lnTo>
                      <a:pt x="2412" y="0"/>
                    </a:lnTo>
                    <a:lnTo>
                      <a:pt x="2412" y="0"/>
                    </a:lnTo>
                    <a:lnTo>
                      <a:pt x="2412" y="0"/>
                    </a:lnTo>
                    <a:lnTo>
                      <a:pt x="2412" y="0"/>
                    </a:lnTo>
                    <a:lnTo>
                      <a:pt x="2412" y="0"/>
                    </a:lnTo>
                    <a:lnTo>
                      <a:pt x="2412" y="0"/>
                    </a:lnTo>
                    <a:lnTo>
                      <a:pt x="2412" y="0"/>
                    </a:lnTo>
                    <a:lnTo>
                      <a:pt x="2412" y="0"/>
                    </a:lnTo>
                    <a:lnTo>
                      <a:pt x="2412" y="0"/>
                    </a:lnTo>
                    <a:lnTo>
                      <a:pt x="2412" y="0"/>
                    </a:lnTo>
                    <a:lnTo>
                      <a:pt x="2412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48" y="0"/>
                    </a:lnTo>
                    <a:lnTo>
                      <a:pt x="2448" y="0"/>
                    </a:lnTo>
                    <a:lnTo>
                      <a:pt x="2448" y="0"/>
                    </a:lnTo>
                    <a:lnTo>
                      <a:pt x="2448" y="0"/>
                    </a:lnTo>
                    <a:lnTo>
                      <a:pt x="2448" y="0"/>
                    </a:lnTo>
                    <a:lnTo>
                      <a:pt x="2448" y="0"/>
                    </a:lnTo>
                    <a:lnTo>
                      <a:pt x="2448" y="0"/>
                    </a:lnTo>
                    <a:lnTo>
                      <a:pt x="2448" y="0"/>
                    </a:lnTo>
                    <a:lnTo>
                      <a:pt x="2448" y="0"/>
                    </a:lnTo>
                    <a:lnTo>
                      <a:pt x="2448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72" y="0"/>
                    </a:lnTo>
                    <a:lnTo>
                      <a:pt x="2472" y="0"/>
                    </a:lnTo>
                    <a:lnTo>
                      <a:pt x="2472" y="0"/>
                    </a:lnTo>
                    <a:lnTo>
                      <a:pt x="2472" y="0"/>
                    </a:lnTo>
                    <a:lnTo>
                      <a:pt x="2472" y="0"/>
                    </a:lnTo>
                    <a:lnTo>
                      <a:pt x="2472" y="0"/>
                    </a:lnTo>
                    <a:lnTo>
                      <a:pt x="2472" y="0"/>
                    </a:lnTo>
                    <a:lnTo>
                      <a:pt x="2472" y="0"/>
                    </a:lnTo>
                    <a:lnTo>
                      <a:pt x="2472" y="0"/>
                    </a:lnTo>
                    <a:lnTo>
                      <a:pt x="2472" y="0"/>
                    </a:lnTo>
                    <a:lnTo>
                      <a:pt x="2472" y="0"/>
                    </a:lnTo>
                    <a:lnTo>
                      <a:pt x="2472" y="0"/>
                    </a:lnTo>
                    <a:lnTo>
                      <a:pt x="2472" y="0"/>
                    </a:lnTo>
                    <a:lnTo>
                      <a:pt x="2472" y="0"/>
                    </a:lnTo>
                    <a:lnTo>
                      <a:pt x="2472" y="0"/>
                    </a:lnTo>
                    <a:lnTo>
                      <a:pt x="2472" y="0"/>
                    </a:lnTo>
                    <a:lnTo>
                      <a:pt x="2472" y="0"/>
                    </a:lnTo>
                    <a:lnTo>
                      <a:pt x="2472" y="0"/>
                    </a:lnTo>
                    <a:lnTo>
                      <a:pt x="2472" y="0"/>
                    </a:lnTo>
                    <a:lnTo>
                      <a:pt x="2472" y="0"/>
                    </a:lnTo>
                    <a:lnTo>
                      <a:pt x="2472" y="0"/>
                    </a:lnTo>
                    <a:lnTo>
                      <a:pt x="2472" y="0"/>
                    </a:lnTo>
                    <a:lnTo>
                      <a:pt x="2472" y="0"/>
                    </a:lnTo>
                    <a:lnTo>
                      <a:pt x="2472" y="0"/>
                    </a:lnTo>
                    <a:lnTo>
                      <a:pt x="2472" y="0"/>
                    </a:lnTo>
                    <a:lnTo>
                      <a:pt x="2472" y="0"/>
                    </a:lnTo>
                    <a:lnTo>
                      <a:pt x="2472" y="0"/>
                    </a:lnTo>
                    <a:lnTo>
                      <a:pt x="2472" y="0"/>
                    </a:lnTo>
                    <a:lnTo>
                      <a:pt x="2472" y="0"/>
                    </a:lnTo>
                    <a:lnTo>
                      <a:pt x="2472" y="0"/>
                    </a:lnTo>
                    <a:lnTo>
                      <a:pt x="2472" y="0"/>
                    </a:lnTo>
                    <a:lnTo>
                      <a:pt x="2472" y="0"/>
                    </a:lnTo>
                    <a:lnTo>
                      <a:pt x="2472" y="0"/>
                    </a:lnTo>
                    <a:lnTo>
                      <a:pt x="2472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514" y="0"/>
                    </a:lnTo>
                    <a:lnTo>
                      <a:pt x="2514" y="0"/>
                    </a:lnTo>
                    <a:lnTo>
                      <a:pt x="2514" y="0"/>
                    </a:lnTo>
                    <a:lnTo>
                      <a:pt x="2514" y="0"/>
                    </a:lnTo>
                    <a:lnTo>
                      <a:pt x="2514" y="0"/>
                    </a:lnTo>
                    <a:lnTo>
                      <a:pt x="2514" y="0"/>
                    </a:lnTo>
                    <a:lnTo>
                      <a:pt x="2514" y="0"/>
                    </a:lnTo>
                    <a:lnTo>
                      <a:pt x="2514" y="0"/>
                    </a:lnTo>
                    <a:lnTo>
                      <a:pt x="2514" y="0"/>
                    </a:lnTo>
                    <a:lnTo>
                      <a:pt x="2514" y="0"/>
                    </a:lnTo>
                    <a:lnTo>
                      <a:pt x="2514" y="0"/>
                    </a:lnTo>
                    <a:lnTo>
                      <a:pt x="2514" y="0"/>
                    </a:lnTo>
                    <a:lnTo>
                      <a:pt x="2514" y="0"/>
                    </a:lnTo>
                    <a:lnTo>
                      <a:pt x="2514" y="0"/>
                    </a:lnTo>
                    <a:lnTo>
                      <a:pt x="2514" y="0"/>
                    </a:lnTo>
                    <a:lnTo>
                      <a:pt x="2514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6" y="0"/>
                    </a:lnTo>
                    <a:lnTo>
                      <a:pt x="2526" y="0"/>
                    </a:lnTo>
                    <a:lnTo>
                      <a:pt x="2526" y="0"/>
                    </a:lnTo>
                    <a:lnTo>
                      <a:pt x="2526" y="0"/>
                    </a:lnTo>
                    <a:lnTo>
                      <a:pt x="2526" y="0"/>
                    </a:lnTo>
                    <a:lnTo>
                      <a:pt x="2526" y="0"/>
                    </a:lnTo>
                    <a:lnTo>
                      <a:pt x="2526" y="0"/>
                    </a:lnTo>
                    <a:lnTo>
                      <a:pt x="2526" y="0"/>
                    </a:lnTo>
                    <a:lnTo>
                      <a:pt x="2526" y="0"/>
                    </a:lnTo>
                    <a:lnTo>
                      <a:pt x="2526" y="0"/>
                    </a:lnTo>
                    <a:lnTo>
                      <a:pt x="2526" y="0"/>
                    </a:lnTo>
                    <a:lnTo>
                      <a:pt x="2526" y="0"/>
                    </a:lnTo>
                    <a:lnTo>
                      <a:pt x="2526" y="0"/>
                    </a:lnTo>
                    <a:lnTo>
                      <a:pt x="2526" y="0"/>
                    </a:lnTo>
                    <a:lnTo>
                      <a:pt x="2526" y="0"/>
                    </a:lnTo>
                    <a:lnTo>
                      <a:pt x="2526" y="0"/>
                    </a:lnTo>
                    <a:lnTo>
                      <a:pt x="2526" y="0"/>
                    </a:lnTo>
                    <a:lnTo>
                      <a:pt x="2526" y="0"/>
                    </a:lnTo>
                    <a:lnTo>
                      <a:pt x="2526" y="0"/>
                    </a:lnTo>
                    <a:lnTo>
                      <a:pt x="2526" y="0"/>
                    </a:lnTo>
                    <a:lnTo>
                      <a:pt x="2526" y="0"/>
                    </a:lnTo>
                    <a:lnTo>
                      <a:pt x="2526" y="0"/>
                    </a:lnTo>
                    <a:lnTo>
                      <a:pt x="2526" y="0"/>
                    </a:lnTo>
                    <a:lnTo>
                      <a:pt x="2526" y="0"/>
                    </a:lnTo>
                    <a:lnTo>
                      <a:pt x="2526" y="0"/>
                    </a:lnTo>
                    <a:lnTo>
                      <a:pt x="2526" y="0"/>
                    </a:lnTo>
                    <a:lnTo>
                      <a:pt x="2526" y="0"/>
                    </a:lnTo>
                    <a:lnTo>
                      <a:pt x="2526" y="0"/>
                    </a:lnTo>
                    <a:lnTo>
                      <a:pt x="2526" y="0"/>
                    </a:lnTo>
                    <a:lnTo>
                      <a:pt x="2526" y="0"/>
                    </a:lnTo>
                    <a:lnTo>
                      <a:pt x="2526" y="0"/>
                    </a:lnTo>
                    <a:lnTo>
                      <a:pt x="2526" y="0"/>
                    </a:lnTo>
                    <a:lnTo>
                      <a:pt x="2526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92" y="0"/>
                    </a:lnTo>
                    <a:lnTo>
                      <a:pt x="2592" y="0"/>
                    </a:lnTo>
                    <a:lnTo>
                      <a:pt x="2592" y="0"/>
                    </a:lnTo>
                    <a:lnTo>
                      <a:pt x="2592" y="0"/>
                    </a:lnTo>
                    <a:lnTo>
                      <a:pt x="2592" y="0"/>
                    </a:lnTo>
                    <a:lnTo>
                      <a:pt x="2592" y="0"/>
                    </a:lnTo>
                    <a:lnTo>
                      <a:pt x="2592" y="0"/>
                    </a:lnTo>
                    <a:lnTo>
                      <a:pt x="2592" y="0"/>
                    </a:lnTo>
                    <a:lnTo>
                      <a:pt x="2592" y="0"/>
                    </a:lnTo>
                    <a:lnTo>
                      <a:pt x="2592" y="0"/>
                    </a:lnTo>
                    <a:lnTo>
                      <a:pt x="2592" y="0"/>
                    </a:lnTo>
                    <a:lnTo>
                      <a:pt x="2592" y="0"/>
                    </a:lnTo>
                    <a:lnTo>
                      <a:pt x="2592" y="0"/>
                    </a:lnTo>
                    <a:lnTo>
                      <a:pt x="2592" y="0"/>
                    </a:lnTo>
                    <a:lnTo>
                      <a:pt x="2592" y="0"/>
                    </a:lnTo>
                    <a:lnTo>
                      <a:pt x="2592" y="0"/>
                    </a:lnTo>
                    <a:lnTo>
                      <a:pt x="2592" y="0"/>
                    </a:lnTo>
                    <a:lnTo>
                      <a:pt x="2592" y="0"/>
                    </a:lnTo>
                    <a:lnTo>
                      <a:pt x="2592" y="0"/>
                    </a:lnTo>
                    <a:lnTo>
                      <a:pt x="2592" y="0"/>
                    </a:lnTo>
                    <a:lnTo>
                      <a:pt x="2592" y="0"/>
                    </a:lnTo>
                    <a:lnTo>
                      <a:pt x="2592" y="0"/>
                    </a:lnTo>
                    <a:lnTo>
                      <a:pt x="2592" y="0"/>
                    </a:lnTo>
                    <a:lnTo>
                      <a:pt x="2592" y="0"/>
                    </a:lnTo>
                    <a:lnTo>
                      <a:pt x="2592" y="0"/>
                    </a:lnTo>
                    <a:lnTo>
                      <a:pt x="2592" y="0"/>
                    </a:lnTo>
                    <a:lnTo>
                      <a:pt x="2592" y="0"/>
                    </a:lnTo>
                    <a:lnTo>
                      <a:pt x="2592" y="0"/>
                    </a:lnTo>
                    <a:lnTo>
                      <a:pt x="2592" y="0"/>
                    </a:lnTo>
                    <a:lnTo>
                      <a:pt x="2592" y="0"/>
                    </a:lnTo>
                    <a:lnTo>
                      <a:pt x="2592" y="0"/>
                    </a:lnTo>
                    <a:lnTo>
                      <a:pt x="2592" y="0"/>
                    </a:lnTo>
                    <a:lnTo>
                      <a:pt x="2592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604" y="0"/>
                    </a:lnTo>
                    <a:lnTo>
                      <a:pt x="2604" y="0"/>
                    </a:lnTo>
                    <a:lnTo>
                      <a:pt x="2604" y="0"/>
                    </a:lnTo>
                    <a:lnTo>
                      <a:pt x="2604" y="0"/>
                    </a:lnTo>
                    <a:lnTo>
                      <a:pt x="2604" y="0"/>
                    </a:lnTo>
                    <a:lnTo>
                      <a:pt x="2604" y="0"/>
                    </a:lnTo>
                    <a:lnTo>
                      <a:pt x="2604" y="0"/>
                    </a:lnTo>
                    <a:lnTo>
                      <a:pt x="2604" y="0"/>
                    </a:lnTo>
                    <a:lnTo>
                      <a:pt x="2604" y="0"/>
                    </a:lnTo>
                    <a:lnTo>
                      <a:pt x="2604" y="0"/>
                    </a:lnTo>
                    <a:lnTo>
                      <a:pt x="2604" y="0"/>
                    </a:lnTo>
                    <a:lnTo>
                      <a:pt x="2604" y="0"/>
                    </a:lnTo>
                    <a:lnTo>
                      <a:pt x="2604" y="0"/>
                    </a:lnTo>
                    <a:lnTo>
                      <a:pt x="2604" y="0"/>
                    </a:lnTo>
                    <a:lnTo>
                      <a:pt x="2604" y="0"/>
                    </a:lnTo>
                    <a:lnTo>
                      <a:pt x="2604" y="0"/>
                    </a:lnTo>
                    <a:lnTo>
                      <a:pt x="2604" y="0"/>
                    </a:lnTo>
                    <a:lnTo>
                      <a:pt x="2604" y="0"/>
                    </a:lnTo>
                    <a:lnTo>
                      <a:pt x="2604" y="0"/>
                    </a:lnTo>
                    <a:lnTo>
                      <a:pt x="2604" y="0"/>
                    </a:lnTo>
                    <a:lnTo>
                      <a:pt x="2604" y="0"/>
                    </a:lnTo>
                    <a:lnTo>
                      <a:pt x="2604" y="0"/>
                    </a:lnTo>
                    <a:lnTo>
                      <a:pt x="2604" y="0"/>
                    </a:lnTo>
                    <a:lnTo>
                      <a:pt x="2604" y="0"/>
                    </a:lnTo>
                    <a:lnTo>
                      <a:pt x="2604" y="0"/>
                    </a:lnTo>
                    <a:lnTo>
                      <a:pt x="2604" y="0"/>
                    </a:lnTo>
                    <a:lnTo>
                      <a:pt x="2604" y="0"/>
                    </a:lnTo>
                    <a:lnTo>
                      <a:pt x="2604" y="0"/>
                    </a:lnTo>
                    <a:lnTo>
                      <a:pt x="2604" y="0"/>
                    </a:lnTo>
                    <a:lnTo>
                      <a:pt x="2604" y="0"/>
                    </a:lnTo>
                    <a:lnTo>
                      <a:pt x="2604" y="0"/>
                    </a:lnTo>
                    <a:lnTo>
                      <a:pt x="2604" y="0"/>
                    </a:lnTo>
                    <a:lnTo>
                      <a:pt x="2604" y="0"/>
                    </a:lnTo>
                    <a:lnTo>
                      <a:pt x="2604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46" y="0"/>
                    </a:lnTo>
                    <a:lnTo>
                      <a:pt x="2646" y="0"/>
                    </a:lnTo>
                    <a:lnTo>
                      <a:pt x="2646" y="0"/>
                    </a:lnTo>
                    <a:lnTo>
                      <a:pt x="2646" y="0"/>
                    </a:lnTo>
                    <a:lnTo>
                      <a:pt x="2646" y="0"/>
                    </a:lnTo>
                    <a:lnTo>
                      <a:pt x="2646" y="0"/>
                    </a:lnTo>
                    <a:lnTo>
                      <a:pt x="2646" y="0"/>
                    </a:lnTo>
                    <a:lnTo>
                      <a:pt x="2646" y="0"/>
                    </a:lnTo>
                    <a:lnTo>
                      <a:pt x="2646" y="0"/>
                    </a:lnTo>
                    <a:lnTo>
                      <a:pt x="2646" y="0"/>
                    </a:lnTo>
                    <a:lnTo>
                      <a:pt x="2646" y="0"/>
                    </a:lnTo>
                    <a:lnTo>
                      <a:pt x="2646" y="0"/>
                    </a:lnTo>
                    <a:lnTo>
                      <a:pt x="2646" y="0"/>
                    </a:lnTo>
                    <a:lnTo>
                      <a:pt x="2646" y="0"/>
                    </a:lnTo>
                    <a:lnTo>
                      <a:pt x="2646" y="0"/>
                    </a:lnTo>
                    <a:lnTo>
                      <a:pt x="2646" y="0"/>
                    </a:lnTo>
                    <a:lnTo>
                      <a:pt x="2646" y="0"/>
                    </a:lnTo>
                    <a:lnTo>
                      <a:pt x="2646" y="0"/>
                    </a:lnTo>
                    <a:lnTo>
                      <a:pt x="2646" y="0"/>
                    </a:lnTo>
                    <a:lnTo>
                      <a:pt x="2646" y="0"/>
                    </a:lnTo>
                    <a:lnTo>
                      <a:pt x="2646" y="0"/>
                    </a:lnTo>
                    <a:lnTo>
                      <a:pt x="2646" y="0"/>
                    </a:lnTo>
                    <a:lnTo>
                      <a:pt x="2646" y="0"/>
                    </a:lnTo>
                    <a:lnTo>
                      <a:pt x="2646" y="0"/>
                    </a:lnTo>
                    <a:lnTo>
                      <a:pt x="2646" y="0"/>
                    </a:lnTo>
                    <a:lnTo>
                      <a:pt x="2646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70" y="0"/>
                    </a:lnTo>
                    <a:lnTo>
                      <a:pt x="2670" y="0"/>
                    </a:lnTo>
                    <a:lnTo>
                      <a:pt x="2670" y="0"/>
                    </a:lnTo>
                    <a:lnTo>
                      <a:pt x="2670" y="0"/>
                    </a:lnTo>
                    <a:lnTo>
                      <a:pt x="2670" y="0"/>
                    </a:lnTo>
                    <a:lnTo>
                      <a:pt x="2670" y="0"/>
                    </a:lnTo>
                    <a:lnTo>
                      <a:pt x="2670" y="0"/>
                    </a:lnTo>
                    <a:lnTo>
                      <a:pt x="2670" y="0"/>
                    </a:lnTo>
                    <a:lnTo>
                      <a:pt x="2670" y="0"/>
                    </a:lnTo>
                    <a:lnTo>
                      <a:pt x="2670" y="0"/>
                    </a:lnTo>
                    <a:lnTo>
                      <a:pt x="2670" y="0"/>
                    </a:lnTo>
                    <a:lnTo>
                      <a:pt x="2670" y="0"/>
                    </a:lnTo>
                    <a:lnTo>
                      <a:pt x="2670" y="0"/>
                    </a:lnTo>
                    <a:lnTo>
                      <a:pt x="2670" y="0"/>
                    </a:lnTo>
                    <a:lnTo>
                      <a:pt x="2670" y="0"/>
                    </a:lnTo>
                    <a:lnTo>
                      <a:pt x="2670" y="0"/>
                    </a:lnTo>
                    <a:lnTo>
                      <a:pt x="2670" y="0"/>
                    </a:lnTo>
                    <a:lnTo>
                      <a:pt x="2670" y="0"/>
                    </a:lnTo>
                    <a:lnTo>
                      <a:pt x="2670" y="0"/>
                    </a:lnTo>
                    <a:lnTo>
                      <a:pt x="2670" y="0"/>
                    </a:lnTo>
                    <a:lnTo>
                      <a:pt x="2670" y="0"/>
                    </a:lnTo>
                    <a:lnTo>
                      <a:pt x="2670" y="0"/>
                    </a:lnTo>
                    <a:lnTo>
                      <a:pt x="2670" y="0"/>
                    </a:lnTo>
                    <a:lnTo>
                      <a:pt x="2670" y="0"/>
                    </a:lnTo>
                    <a:lnTo>
                      <a:pt x="2670" y="0"/>
                    </a:lnTo>
                    <a:lnTo>
                      <a:pt x="2670" y="0"/>
                    </a:lnTo>
                    <a:lnTo>
                      <a:pt x="2670" y="0"/>
                    </a:lnTo>
                    <a:lnTo>
                      <a:pt x="2670" y="0"/>
                    </a:lnTo>
                    <a:lnTo>
                      <a:pt x="2670" y="0"/>
                    </a:lnTo>
                    <a:lnTo>
                      <a:pt x="2670" y="0"/>
                    </a:lnTo>
                    <a:lnTo>
                      <a:pt x="2670" y="0"/>
                    </a:lnTo>
                    <a:lnTo>
                      <a:pt x="2670" y="0"/>
                    </a:lnTo>
                    <a:lnTo>
                      <a:pt x="2670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24" y="0"/>
                    </a:lnTo>
                    <a:lnTo>
                      <a:pt x="2724" y="0"/>
                    </a:lnTo>
                    <a:lnTo>
                      <a:pt x="2724" y="0"/>
                    </a:lnTo>
                    <a:lnTo>
                      <a:pt x="2724" y="0"/>
                    </a:lnTo>
                    <a:lnTo>
                      <a:pt x="2724" y="0"/>
                    </a:lnTo>
                    <a:lnTo>
                      <a:pt x="2724" y="0"/>
                    </a:lnTo>
                    <a:lnTo>
                      <a:pt x="2724" y="0"/>
                    </a:lnTo>
                    <a:lnTo>
                      <a:pt x="2724" y="0"/>
                    </a:lnTo>
                    <a:lnTo>
                      <a:pt x="2724" y="0"/>
                    </a:lnTo>
                    <a:lnTo>
                      <a:pt x="2724" y="0"/>
                    </a:lnTo>
                    <a:lnTo>
                      <a:pt x="2724" y="0"/>
                    </a:lnTo>
                    <a:lnTo>
                      <a:pt x="2724" y="0"/>
                    </a:lnTo>
                    <a:lnTo>
                      <a:pt x="2724" y="0"/>
                    </a:lnTo>
                    <a:lnTo>
                      <a:pt x="2724" y="0"/>
                    </a:lnTo>
                    <a:lnTo>
                      <a:pt x="2724" y="0"/>
                    </a:lnTo>
                    <a:lnTo>
                      <a:pt x="2724" y="0"/>
                    </a:lnTo>
                    <a:lnTo>
                      <a:pt x="2724" y="0"/>
                    </a:lnTo>
                    <a:lnTo>
                      <a:pt x="2724" y="0"/>
                    </a:lnTo>
                    <a:lnTo>
                      <a:pt x="2724" y="0"/>
                    </a:lnTo>
                    <a:lnTo>
                      <a:pt x="2724" y="0"/>
                    </a:lnTo>
                    <a:lnTo>
                      <a:pt x="2724" y="0"/>
                    </a:lnTo>
                    <a:lnTo>
                      <a:pt x="2724" y="0"/>
                    </a:lnTo>
                    <a:lnTo>
                      <a:pt x="2724" y="0"/>
                    </a:lnTo>
                    <a:lnTo>
                      <a:pt x="2724" y="0"/>
                    </a:lnTo>
                    <a:lnTo>
                      <a:pt x="2724" y="0"/>
                    </a:lnTo>
                    <a:lnTo>
                      <a:pt x="2724" y="0"/>
                    </a:lnTo>
                    <a:lnTo>
                      <a:pt x="2724" y="0"/>
                    </a:lnTo>
                    <a:lnTo>
                      <a:pt x="2724" y="0"/>
                    </a:lnTo>
                    <a:lnTo>
                      <a:pt x="2724" y="0"/>
                    </a:lnTo>
                    <a:lnTo>
                      <a:pt x="2724" y="0"/>
                    </a:lnTo>
                    <a:lnTo>
                      <a:pt x="2724" y="0"/>
                    </a:lnTo>
                    <a:lnTo>
                      <a:pt x="2724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90" y="0"/>
                    </a:lnTo>
                    <a:lnTo>
                      <a:pt x="2790" y="0"/>
                    </a:lnTo>
                    <a:lnTo>
                      <a:pt x="2790" y="0"/>
                    </a:lnTo>
                    <a:lnTo>
                      <a:pt x="2790" y="0"/>
                    </a:lnTo>
                    <a:lnTo>
                      <a:pt x="2790" y="0"/>
                    </a:lnTo>
                    <a:lnTo>
                      <a:pt x="2790" y="0"/>
                    </a:lnTo>
                    <a:lnTo>
                      <a:pt x="2790" y="0"/>
                    </a:lnTo>
                    <a:lnTo>
                      <a:pt x="2790" y="0"/>
                    </a:lnTo>
                    <a:lnTo>
                      <a:pt x="2790" y="0"/>
                    </a:lnTo>
                    <a:lnTo>
                      <a:pt x="2790" y="0"/>
                    </a:lnTo>
                    <a:lnTo>
                      <a:pt x="2790" y="0"/>
                    </a:lnTo>
                    <a:lnTo>
                      <a:pt x="2790" y="0"/>
                    </a:lnTo>
                    <a:lnTo>
                      <a:pt x="2790" y="0"/>
                    </a:lnTo>
                    <a:lnTo>
                      <a:pt x="2790" y="0"/>
                    </a:lnTo>
                    <a:lnTo>
                      <a:pt x="2790" y="0"/>
                    </a:lnTo>
                    <a:lnTo>
                      <a:pt x="2790" y="0"/>
                    </a:lnTo>
                    <a:lnTo>
                      <a:pt x="2790" y="0"/>
                    </a:lnTo>
                    <a:lnTo>
                      <a:pt x="2790" y="0"/>
                    </a:lnTo>
                    <a:lnTo>
                      <a:pt x="2790" y="0"/>
                    </a:lnTo>
                    <a:lnTo>
                      <a:pt x="2790" y="0"/>
                    </a:lnTo>
                    <a:lnTo>
                      <a:pt x="2790" y="0"/>
                    </a:lnTo>
                    <a:lnTo>
                      <a:pt x="2790" y="0"/>
                    </a:lnTo>
                    <a:lnTo>
                      <a:pt x="2790" y="0"/>
                    </a:lnTo>
                    <a:lnTo>
                      <a:pt x="2790" y="0"/>
                    </a:lnTo>
                    <a:lnTo>
                      <a:pt x="2790" y="0"/>
                    </a:lnTo>
                    <a:lnTo>
                      <a:pt x="2790" y="0"/>
                    </a:lnTo>
                    <a:lnTo>
                      <a:pt x="2790" y="0"/>
                    </a:lnTo>
                    <a:lnTo>
                      <a:pt x="2790" y="0"/>
                    </a:lnTo>
                    <a:lnTo>
                      <a:pt x="2790" y="0"/>
                    </a:lnTo>
                    <a:lnTo>
                      <a:pt x="2790" y="0"/>
                    </a:lnTo>
                    <a:lnTo>
                      <a:pt x="2790" y="0"/>
                    </a:lnTo>
                    <a:lnTo>
                      <a:pt x="2790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802" y="0"/>
                    </a:lnTo>
                    <a:lnTo>
                      <a:pt x="2802" y="0"/>
                    </a:lnTo>
                    <a:lnTo>
                      <a:pt x="2802" y="0"/>
                    </a:lnTo>
                    <a:lnTo>
                      <a:pt x="2802" y="0"/>
                    </a:lnTo>
                    <a:lnTo>
                      <a:pt x="2802" y="0"/>
                    </a:lnTo>
                    <a:lnTo>
                      <a:pt x="2802" y="0"/>
                    </a:lnTo>
                    <a:lnTo>
                      <a:pt x="2802" y="0"/>
                    </a:lnTo>
                    <a:lnTo>
                      <a:pt x="2802" y="0"/>
                    </a:lnTo>
                    <a:lnTo>
                      <a:pt x="2802" y="0"/>
                    </a:lnTo>
                    <a:lnTo>
                      <a:pt x="2802" y="0"/>
                    </a:lnTo>
                    <a:lnTo>
                      <a:pt x="2802" y="0"/>
                    </a:lnTo>
                    <a:lnTo>
                      <a:pt x="2802" y="0"/>
                    </a:lnTo>
                    <a:lnTo>
                      <a:pt x="2802" y="0"/>
                    </a:lnTo>
                    <a:lnTo>
                      <a:pt x="2802" y="0"/>
                    </a:lnTo>
                    <a:lnTo>
                      <a:pt x="2802" y="0"/>
                    </a:lnTo>
                    <a:lnTo>
                      <a:pt x="2802" y="0"/>
                    </a:lnTo>
                    <a:lnTo>
                      <a:pt x="2802" y="0"/>
                    </a:lnTo>
                    <a:lnTo>
                      <a:pt x="2802" y="0"/>
                    </a:lnTo>
                    <a:lnTo>
                      <a:pt x="2802" y="0"/>
                    </a:lnTo>
                    <a:lnTo>
                      <a:pt x="2802" y="0"/>
                    </a:lnTo>
                    <a:lnTo>
                      <a:pt x="2802" y="0"/>
                    </a:lnTo>
                    <a:lnTo>
                      <a:pt x="2802" y="0"/>
                    </a:lnTo>
                    <a:lnTo>
                      <a:pt x="2802" y="0"/>
                    </a:lnTo>
                    <a:lnTo>
                      <a:pt x="2802" y="0"/>
                    </a:lnTo>
                    <a:lnTo>
                      <a:pt x="2802" y="0"/>
                    </a:lnTo>
                    <a:lnTo>
                      <a:pt x="2802" y="0"/>
                    </a:lnTo>
                    <a:lnTo>
                      <a:pt x="2802" y="0"/>
                    </a:lnTo>
                    <a:lnTo>
                      <a:pt x="2802" y="0"/>
                    </a:lnTo>
                    <a:lnTo>
                      <a:pt x="2802" y="0"/>
                    </a:lnTo>
                    <a:lnTo>
                      <a:pt x="2802" y="0"/>
                    </a:lnTo>
                    <a:lnTo>
                      <a:pt x="2802" y="0"/>
                    </a:lnTo>
                    <a:lnTo>
                      <a:pt x="2802" y="0"/>
                    </a:lnTo>
                    <a:lnTo>
                      <a:pt x="2802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44" y="0"/>
                    </a:lnTo>
                    <a:lnTo>
                      <a:pt x="2844" y="0"/>
                    </a:lnTo>
                    <a:lnTo>
                      <a:pt x="2844" y="0"/>
                    </a:lnTo>
                    <a:lnTo>
                      <a:pt x="2844" y="0"/>
                    </a:lnTo>
                    <a:lnTo>
                      <a:pt x="2844" y="0"/>
                    </a:lnTo>
                    <a:lnTo>
                      <a:pt x="2844" y="0"/>
                    </a:lnTo>
                    <a:lnTo>
                      <a:pt x="2844" y="0"/>
                    </a:lnTo>
                    <a:lnTo>
                      <a:pt x="2844" y="0"/>
                    </a:lnTo>
                    <a:lnTo>
                      <a:pt x="2844" y="0"/>
                    </a:lnTo>
                    <a:lnTo>
                      <a:pt x="2844" y="0"/>
                    </a:lnTo>
                    <a:lnTo>
                      <a:pt x="2844" y="0"/>
                    </a:lnTo>
                    <a:lnTo>
                      <a:pt x="2844" y="0"/>
                    </a:lnTo>
                    <a:lnTo>
                      <a:pt x="2844" y="0"/>
                    </a:lnTo>
                    <a:lnTo>
                      <a:pt x="2844" y="0"/>
                    </a:lnTo>
                    <a:lnTo>
                      <a:pt x="2844" y="0"/>
                    </a:lnTo>
                    <a:lnTo>
                      <a:pt x="2844" y="0"/>
                    </a:lnTo>
                    <a:lnTo>
                      <a:pt x="2844" y="0"/>
                    </a:lnTo>
                    <a:lnTo>
                      <a:pt x="2844" y="0"/>
                    </a:lnTo>
                    <a:lnTo>
                      <a:pt x="2844" y="0"/>
                    </a:lnTo>
                    <a:lnTo>
                      <a:pt x="2844" y="0"/>
                    </a:lnTo>
                    <a:lnTo>
                      <a:pt x="2844" y="0"/>
                    </a:lnTo>
                    <a:lnTo>
                      <a:pt x="2844" y="0"/>
                    </a:lnTo>
                    <a:lnTo>
                      <a:pt x="2844" y="0"/>
                    </a:lnTo>
                    <a:lnTo>
                      <a:pt x="2844" y="0"/>
                    </a:lnTo>
                    <a:lnTo>
                      <a:pt x="2844" y="0"/>
                    </a:lnTo>
                    <a:lnTo>
                      <a:pt x="2844" y="0"/>
                    </a:lnTo>
                    <a:lnTo>
                      <a:pt x="2844" y="0"/>
                    </a:lnTo>
                    <a:lnTo>
                      <a:pt x="2844" y="0"/>
                    </a:lnTo>
                    <a:lnTo>
                      <a:pt x="2844" y="0"/>
                    </a:lnTo>
                    <a:lnTo>
                      <a:pt x="2844" y="0"/>
                    </a:lnTo>
                    <a:lnTo>
                      <a:pt x="2844" y="0"/>
                    </a:lnTo>
                    <a:lnTo>
                      <a:pt x="2844" y="0"/>
                    </a:lnTo>
                    <a:lnTo>
                      <a:pt x="2844" y="0"/>
                    </a:lnTo>
                    <a:lnTo>
                      <a:pt x="2844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868" y="0"/>
                    </a:lnTo>
                    <a:lnTo>
                      <a:pt x="2868" y="0"/>
                    </a:lnTo>
                    <a:lnTo>
                      <a:pt x="2868" y="0"/>
                    </a:lnTo>
                    <a:lnTo>
                      <a:pt x="2868" y="0"/>
                    </a:lnTo>
                    <a:lnTo>
                      <a:pt x="2868" y="0"/>
                    </a:lnTo>
                    <a:lnTo>
                      <a:pt x="2868" y="0"/>
                    </a:lnTo>
                    <a:lnTo>
                      <a:pt x="2868" y="0"/>
                    </a:lnTo>
                    <a:lnTo>
                      <a:pt x="2868" y="0"/>
                    </a:lnTo>
                    <a:lnTo>
                      <a:pt x="2868" y="0"/>
                    </a:lnTo>
                    <a:lnTo>
                      <a:pt x="2868" y="0"/>
                    </a:lnTo>
                    <a:lnTo>
                      <a:pt x="2868" y="0"/>
                    </a:lnTo>
                    <a:lnTo>
                      <a:pt x="2868" y="0"/>
                    </a:lnTo>
                    <a:lnTo>
                      <a:pt x="2868" y="0"/>
                    </a:lnTo>
                    <a:lnTo>
                      <a:pt x="2868" y="0"/>
                    </a:lnTo>
                    <a:lnTo>
                      <a:pt x="2868" y="0"/>
                    </a:lnTo>
                    <a:lnTo>
                      <a:pt x="2868" y="0"/>
                    </a:lnTo>
                    <a:lnTo>
                      <a:pt x="2868" y="0"/>
                    </a:lnTo>
                    <a:lnTo>
                      <a:pt x="2868" y="0"/>
                    </a:lnTo>
                    <a:lnTo>
                      <a:pt x="2868" y="0"/>
                    </a:lnTo>
                    <a:lnTo>
                      <a:pt x="2868" y="0"/>
                    </a:lnTo>
                    <a:lnTo>
                      <a:pt x="2868" y="0"/>
                    </a:lnTo>
                    <a:lnTo>
                      <a:pt x="2868" y="0"/>
                    </a:lnTo>
                    <a:lnTo>
                      <a:pt x="2868" y="0"/>
                    </a:lnTo>
                    <a:lnTo>
                      <a:pt x="2868" y="0"/>
                    </a:lnTo>
                    <a:lnTo>
                      <a:pt x="2868" y="0"/>
                    </a:lnTo>
                    <a:lnTo>
                      <a:pt x="2868" y="0"/>
                    </a:lnTo>
                    <a:lnTo>
                      <a:pt x="2868" y="0"/>
                    </a:lnTo>
                    <a:lnTo>
                      <a:pt x="2868" y="0"/>
                    </a:lnTo>
                    <a:lnTo>
                      <a:pt x="2868" y="0"/>
                    </a:lnTo>
                    <a:lnTo>
                      <a:pt x="2868" y="0"/>
                    </a:lnTo>
                    <a:lnTo>
                      <a:pt x="2868" y="0"/>
                    </a:lnTo>
                    <a:lnTo>
                      <a:pt x="2868" y="0"/>
                    </a:lnTo>
                    <a:lnTo>
                      <a:pt x="2868" y="0"/>
                    </a:lnTo>
                    <a:lnTo>
                      <a:pt x="2904" y="0"/>
                    </a:lnTo>
                    <a:lnTo>
                      <a:pt x="2904" y="0"/>
                    </a:lnTo>
                    <a:lnTo>
                      <a:pt x="2904" y="0"/>
                    </a:lnTo>
                    <a:lnTo>
                      <a:pt x="2904" y="0"/>
                    </a:lnTo>
                    <a:lnTo>
                      <a:pt x="2904" y="0"/>
                    </a:lnTo>
                    <a:lnTo>
                      <a:pt x="2904" y="0"/>
                    </a:lnTo>
                    <a:lnTo>
                      <a:pt x="2904" y="0"/>
                    </a:lnTo>
                    <a:lnTo>
                      <a:pt x="2904" y="0"/>
                    </a:lnTo>
                    <a:lnTo>
                      <a:pt x="2904" y="0"/>
                    </a:lnTo>
                    <a:lnTo>
                      <a:pt x="2904" y="0"/>
                    </a:lnTo>
                    <a:lnTo>
                      <a:pt x="2904" y="0"/>
                    </a:lnTo>
                    <a:lnTo>
                      <a:pt x="2904" y="0"/>
                    </a:lnTo>
                    <a:lnTo>
                      <a:pt x="2904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3000" y="0"/>
                    </a:lnTo>
                    <a:lnTo>
                      <a:pt x="3000" y="0"/>
                    </a:lnTo>
                    <a:lnTo>
                      <a:pt x="3000" y="0"/>
                    </a:lnTo>
                    <a:lnTo>
                      <a:pt x="3000" y="0"/>
                    </a:lnTo>
                    <a:lnTo>
                      <a:pt x="3000" y="0"/>
                    </a:lnTo>
                    <a:lnTo>
                      <a:pt x="3000" y="0"/>
                    </a:lnTo>
                    <a:lnTo>
                      <a:pt x="3000" y="0"/>
                    </a:lnTo>
                    <a:lnTo>
                      <a:pt x="3000" y="0"/>
                    </a:lnTo>
                    <a:lnTo>
                      <a:pt x="3000" y="0"/>
                    </a:lnTo>
                    <a:lnTo>
                      <a:pt x="3000" y="0"/>
                    </a:lnTo>
                    <a:lnTo>
                      <a:pt x="3000" y="0"/>
                    </a:lnTo>
                    <a:lnTo>
                      <a:pt x="3000" y="0"/>
                    </a:lnTo>
                    <a:lnTo>
                      <a:pt x="3000" y="0"/>
                    </a:lnTo>
                    <a:lnTo>
                      <a:pt x="3000" y="0"/>
                    </a:lnTo>
                    <a:lnTo>
                      <a:pt x="3000" y="0"/>
                    </a:lnTo>
                    <a:lnTo>
                      <a:pt x="3000" y="0"/>
                    </a:lnTo>
                    <a:lnTo>
                      <a:pt x="3000" y="0"/>
                    </a:lnTo>
                    <a:lnTo>
                      <a:pt x="3000" y="0"/>
                    </a:lnTo>
                    <a:lnTo>
                      <a:pt x="3000" y="0"/>
                    </a:lnTo>
                    <a:lnTo>
                      <a:pt x="3000" y="0"/>
                    </a:lnTo>
                    <a:lnTo>
                      <a:pt x="3000" y="0"/>
                    </a:lnTo>
                    <a:lnTo>
                      <a:pt x="3000" y="0"/>
                    </a:lnTo>
                    <a:lnTo>
                      <a:pt x="3000" y="0"/>
                    </a:lnTo>
                    <a:lnTo>
                      <a:pt x="3000" y="0"/>
                    </a:lnTo>
                    <a:lnTo>
                      <a:pt x="3000" y="0"/>
                    </a:lnTo>
                    <a:lnTo>
                      <a:pt x="3000" y="0"/>
                    </a:lnTo>
                    <a:lnTo>
                      <a:pt x="3000" y="0"/>
                    </a:lnTo>
                    <a:lnTo>
                      <a:pt x="3000" y="0"/>
                    </a:lnTo>
                    <a:lnTo>
                      <a:pt x="3000" y="0"/>
                    </a:lnTo>
                    <a:lnTo>
                      <a:pt x="3000" y="0"/>
                    </a:lnTo>
                    <a:lnTo>
                      <a:pt x="3000" y="0"/>
                    </a:lnTo>
                    <a:lnTo>
                      <a:pt x="3000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24" y="0"/>
                    </a:lnTo>
                    <a:lnTo>
                      <a:pt x="3024" y="0"/>
                    </a:lnTo>
                    <a:lnTo>
                      <a:pt x="3024" y="0"/>
                    </a:lnTo>
                    <a:lnTo>
                      <a:pt x="3024" y="0"/>
                    </a:lnTo>
                    <a:lnTo>
                      <a:pt x="3024" y="0"/>
                    </a:lnTo>
                    <a:lnTo>
                      <a:pt x="3024" y="0"/>
                    </a:lnTo>
                    <a:lnTo>
                      <a:pt x="3024" y="0"/>
                    </a:lnTo>
                    <a:lnTo>
                      <a:pt x="3024" y="0"/>
                    </a:lnTo>
                    <a:lnTo>
                      <a:pt x="3024" y="0"/>
                    </a:lnTo>
                    <a:lnTo>
                      <a:pt x="3024" y="0"/>
                    </a:lnTo>
                    <a:lnTo>
                      <a:pt x="3024" y="0"/>
                    </a:lnTo>
                    <a:lnTo>
                      <a:pt x="3024" y="0"/>
                    </a:lnTo>
                    <a:lnTo>
                      <a:pt x="3024" y="0"/>
                    </a:lnTo>
                    <a:lnTo>
                      <a:pt x="3024" y="0"/>
                    </a:lnTo>
                    <a:lnTo>
                      <a:pt x="3024" y="0"/>
                    </a:lnTo>
                    <a:lnTo>
                      <a:pt x="3024" y="0"/>
                    </a:lnTo>
                    <a:lnTo>
                      <a:pt x="3024" y="0"/>
                    </a:lnTo>
                    <a:lnTo>
                      <a:pt x="3024" y="0"/>
                    </a:lnTo>
                    <a:lnTo>
                      <a:pt x="3024" y="0"/>
                    </a:lnTo>
                    <a:lnTo>
                      <a:pt x="3024" y="0"/>
                    </a:lnTo>
                    <a:lnTo>
                      <a:pt x="3024" y="0"/>
                    </a:lnTo>
                    <a:lnTo>
                      <a:pt x="3024" y="0"/>
                    </a:lnTo>
                    <a:lnTo>
                      <a:pt x="3024" y="0"/>
                    </a:lnTo>
                    <a:lnTo>
                      <a:pt x="3024" y="0"/>
                    </a:lnTo>
                    <a:lnTo>
                      <a:pt x="3024" y="0"/>
                    </a:lnTo>
                    <a:lnTo>
                      <a:pt x="3024" y="0"/>
                    </a:lnTo>
                    <a:lnTo>
                      <a:pt x="3024" y="0"/>
                    </a:lnTo>
                    <a:lnTo>
                      <a:pt x="3024" y="0"/>
                    </a:lnTo>
                    <a:lnTo>
                      <a:pt x="3024" y="0"/>
                    </a:lnTo>
                    <a:lnTo>
                      <a:pt x="3024" y="0"/>
                    </a:lnTo>
                    <a:lnTo>
                      <a:pt x="3024" y="0"/>
                    </a:lnTo>
                    <a:lnTo>
                      <a:pt x="3024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6" y="0"/>
                    </a:lnTo>
                    <a:lnTo>
                      <a:pt x="3036" y="0"/>
                    </a:lnTo>
                    <a:lnTo>
                      <a:pt x="3036" y="0"/>
                    </a:lnTo>
                    <a:lnTo>
                      <a:pt x="3036" y="0"/>
                    </a:lnTo>
                    <a:lnTo>
                      <a:pt x="3036" y="0"/>
                    </a:lnTo>
                    <a:lnTo>
                      <a:pt x="3036" y="0"/>
                    </a:lnTo>
                    <a:lnTo>
                      <a:pt x="3036" y="0"/>
                    </a:lnTo>
                    <a:lnTo>
                      <a:pt x="3036" y="0"/>
                    </a:lnTo>
                    <a:lnTo>
                      <a:pt x="3036" y="0"/>
                    </a:lnTo>
                    <a:lnTo>
                      <a:pt x="3036" y="0"/>
                    </a:lnTo>
                    <a:lnTo>
                      <a:pt x="3036" y="0"/>
                    </a:lnTo>
                    <a:lnTo>
                      <a:pt x="3036" y="0"/>
                    </a:lnTo>
                    <a:lnTo>
                      <a:pt x="3036" y="0"/>
                    </a:lnTo>
                    <a:lnTo>
                      <a:pt x="3036" y="0"/>
                    </a:lnTo>
                    <a:lnTo>
                      <a:pt x="3036" y="0"/>
                    </a:lnTo>
                    <a:lnTo>
                      <a:pt x="3036" y="0"/>
                    </a:lnTo>
                    <a:lnTo>
                      <a:pt x="3036" y="0"/>
                    </a:lnTo>
                    <a:lnTo>
                      <a:pt x="3036" y="0"/>
                    </a:lnTo>
                    <a:lnTo>
                      <a:pt x="3036" y="0"/>
                    </a:lnTo>
                    <a:lnTo>
                      <a:pt x="3036" y="0"/>
                    </a:lnTo>
                    <a:lnTo>
                      <a:pt x="3036" y="0"/>
                    </a:lnTo>
                    <a:lnTo>
                      <a:pt x="3036" y="0"/>
                    </a:lnTo>
                    <a:lnTo>
                      <a:pt x="3036" y="0"/>
                    </a:lnTo>
                    <a:lnTo>
                      <a:pt x="3036" y="0"/>
                    </a:lnTo>
                    <a:lnTo>
                      <a:pt x="3036" y="0"/>
                    </a:lnTo>
                    <a:lnTo>
                      <a:pt x="3036" y="0"/>
                    </a:lnTo>
                    <a:lnTo>
                      <a:pt x="3036" y="0"/>
                    </a:lnTo>
                    <a:lnTo>
                      <a:pt x="3036" y="0"/>
                    </a:lnTo>
                    <a:lnTo>
                      <a:pt x="3036" y="0"/>
                    </a:lnTo>
                    <a:lnTo>
                      <a:pt x="3036" y="0"/>
                    </a:lnTo>
                    <a:lnTo>
                      <a:pt x="3036" y="0"/>
                    </a:lnTo>
                    <a:lnTo>
                      <a:pt x="3036" y="0"/>
                    </a:lnTo>
                    <a:lnTo>
                      <a:pt x="3036" y="0"/>
                    </a:lnTo>
                    <a:lnTo>
                      <a:pt x="3042" y="0"/>
                    </a:lnTo>
                    <a:lnTo>
                      <a:pt x="3042" y="0"/>
                    </a:lnTo>
                    <a:lnTo>
                      <a:pt x="3042" y="0"/>
                    </a:lnTo>
                    <a:lnTo>
                      <a:pt x="3042" y="0"/>
                    </a:lnTo>
                    <a:lnTo>
                      <a:pt x="3042" y="0"/>
                    </a:lnTo>
                    <a:lnTo>
                      <a:pt x="3042" y="0"/>
                    </a:lnTo>
                    <a:lnTo>
                      <a:pt x="3042" y="0"/>
                    </a:lnTo>
                    <a:lnTo>
                      <a:pt x="3042" y="0"/>
                    </a:lnTo>
                    <a:lnTo>
                      <a:pt x="3042" y="0"/>
                    </a:lnTo>
                    <a:lnTo>
                      <a:pt x="3042" y="0"/>
                    </a:lnTo>
                    <a:lnTo>
                      <a:pt x="3042" y="0"/>
                    </a:lnTo>
                    <a:lnTo>
                      <a:pt x="3042" y="0"/>
                    </a:lnTo>
                    <a:lnTo>
                      <a:pt x="3042" y="0"/>
                    </a:lnTo>
                    <a:lnTo>
                      <a:pt x="3042" y="0"/>
                    </a:lnTo>
                    <a:lnTo>
                      <a:pt x="3042" y="0"/>
                    </a:lnTo>
                    <a:lnTo>
                      <a:pt x="3042" y="0"/>
                    </a:lnTo>
                    <a:lnTo>
                      <a:pt x="3042" y="0"/>
                    </a:lnTo>
                    <a:lnTo>
                      <a:pt x="3042" y="0"/>
                    </a:lnTo>
                    <a:lnTo>
                      <a:pt x="3042" y="0"/>
                    </a:lnTo>
                    <a:lnTo>
                      <a:pt x="3042" y="0"/>
                    </a:lnTo>
                    <a:lnTo>
                      <a:pt x="3042" y="0"/>
                    </a:lnTo>
                    <a:lnTo>
                      <a:pt x="3042" y="0"/>
                    </a:lnTo>
                    <a:lnTo>
                      <a:pt x="3042" y="0"/>
                    </a:lnTo>
                    <a:lnTo>
                      <a:pt x="3042" y="0"/>
                    </a:lnTo>
                    <a:lnTo>
                      <a:pt x="3042" y="0"/>
                    </a:lnTo>
                    <a:lnTo>
                      <a:pt x="3042" y="0"/>
                    </a:lnTo>
                    <a:lnTo>
                      <a:pt x="3042" y="0"/>
                    </a:lnTo>
                    <a:lnTo>
                      <a:pt x="3042" y="0"/>
                    </a:lnTo>
                    <a:lnTo>
                      <a:pt x="3042" y="0"/>
                    </a:lnTo>
                    <a:lnTo>
                      <a:pt x="3042" y="0"/>
                    </a:lnTo>
                    <a:lnTo>
                      <a:pt x="3042" y="0"/>
                    </a:lnTo>
                    <a:lnTo>
                      <a:pt x="3042" y="0"/>
                    </a:lnTo>
                    <a:lnTo>
                      <a:pt x="3042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8" y="0"/>
                    </a:lnTo>
                    <a:lnTo>
                      <a:pt x="3078" y="0"/>
                    </a:lnTo>
                    <a:lnTo>
                      <a:pt x="3078" y="0"/>
                    </a:lnTo>
                    <a:lnTo>
                      <a:pt x="3078" y="0"/>
                    </a:lnTo>
                    <a:lnTo>
                      <a:pt x="3078" y="0"/>
                    </a:lnTo>
                    <a:lnTo>
                      <a:pt x="3078" y="0"/>
                    </a:lnTo>
                    <a:lnTo>
                      <a:pt x="3078" y="0"/>
                    </a:lnTo>
                    <a:lnTo>
                      <a:pt x="3078" y="0"/>
                    </a:lnTo>
                    <a:lnTo>
                      <a:pt x="3078" y="0"/>
                    </a:lnTo>
                    <a:lnTo>
                      <a:pt x="3078" y="0"/>
                    </a:lnTo>
                    <a:lnTo>
                      <a:pt x="3078" y="0"/>
                    </a:lnTo>
                    <a:lnTo>
                      <a:pt x="3078" y="0"/>
                    </a:lnTo>
                    <a:lnTo>
                      <a:pt x="3078" y="0"/>
                    </a:lnTo>
                    <a:lnTo>
                      <a:pt x="3078" y="0"/>
                    </a:lnTo>
                    <a:lnTo>
                      <a:pt x="3078" y="0"/>
                    </a:lnTo>
                    <a:lnTo>
                      <a:pt x="3078" y="0"/>
                    </a:lnTo>
                    <a:lnTo>
                      <a:pt x="3078" y="0"/>
                    </a:lnTo>
                    <a:lnTo>
                      <a:pt x="3078" y="0"/>
                    </a:lnTo>
                    <a:lnTo>
                      <a:pt x="3078" y="0"/>
                    </a:lnTo>
                    <a:lnTo>
                      <a:pt x="3078" y="0"/>
                    </a:lnTo>
                    <a:lnTo>
                      <a:pt x="3078" y="0"/>
                    </a:lnTo>
                    <a:lnTo>
                      <a:pt x="3078" y="0"/>
                    </a:lnTo>
                    <a:lnTo>
                      <a:pt x="3078" y="0"/>
                    </a:lnTo>
                    <a:lnTo>
                      <a:pt x="3078" y="0"/>
                    </a:lnTo>
                    <a:lnTo>
                      <a:pt x="3078" y="0"/>
                    </a:lnTo>
                    <a:lnTo>
                      <a:pt x="3078" y="0"/>
                    </a:lnTo>
                    <a:lnTo>
                      <a:pt x="3078" y="0"/>
                    </a:lnTo>
                    <a:lnTo>
                      <a:pt x="3078" y="0"/>
                    </a:lnTo>
                    <a:lnTo>
                      <a:pt x="3078" y="0"/>
                    </a:lnTo>
                    <a:lnTo>
                      <a:pt x="3078" y="0"/>
                    </a:lnTo>
                    <a:lnTo>
                      <a:pt x="3078" y="0"/>
                    </a:lnTo>
                    <a:lnTo>
                      <a:pt x="3078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102" y="0"/>
                    </a:lnTo>
                    <a:lnTo>
                      <a:pt x="3102" y="0"/>
                    </a:lnTo>
                    <a:lnTo>
                      <a:pt x="3102" y="0"/>
                    </a:lnTo>
                    <a:lnTo>
                      <a:pt x="3102" y="0"/>
                    </a:lnTo>
                    <a:lnTo>
                      <a:pt x="3102" y="0"/>
                    </a:lnTo>
                    <a:lnTo>
                      <a:pt x="3102" y="0"/>
                    </a:lnTo>
                    <a:lnTo>
                      <a:pt x="3102" y="0"/>
                    </a:lnTo>
                    <a:lnTo>
                      <a:pt x="3102" y="0"/>
                    </a:lnTo>
                    <a:lnTo>
                      <a:pt x="3102" y="0"/>
                    </a:lnTo>
                    <a:lnTo>
                      <a:pt x="3102" y="0"/>
                    </a:lnTo>
                    <a:lnTo>
                      <a:pt x="3102" y="0"/>
                    </a:lnTo>
                    <a:lnTo>
                      <a:pt x="3102" y="0"/>
                    </a:lnTo>
                    <a:lnTo>
                      <a:pt x="3102" y="0"/>
                    </a:lnTo>
                    <a:lnTo>
                      <a:pt x="3102" y="0"/>
                    </a:lnTo>
                    <a:lnTo>
                      <a:pt x="3102" y="0"/>
                    </a:lnTo>
                    <a:lnTo>
                      <a:pt x="3102" y="0"/>
                    </a:lnTo>
                    <a:lnTo>
                      <a:pt x="3102" y="0"/>
                    </a:lnTo>
                    <a:lnTo>
                      <a:pt x="3102" y="0"/>
                    </a:lnTo>
                    <a:lnTo>
                      <a:pt x="3102" y="0"/>
                    </a:lnTo>
                    <a:lnTo>
                      <a:pt x="3102" y="0"/>
                    </a:lnTo>
                    <a:lnTo>
                      <a:pt x="3102" y="0"/>
                    </a:lnTo>
                    <a:lnTo>
                      <a:pt x="3102" y="0"/>
                    </a:lnTo>
                    <a:lnTo>
                      <a:pt x="3102" y="0"/>
                    </a:lnTo>
                    <a:lnTo>
                      <a:pt x="3102" y="0"/>
                    </a:lnTo>
                    <a:lnTo>
                      <a:pt x="3102" y="0"/>
                    </a:lnTo>
                    <a:lnTo>
                      <a:pt x="3102" y="0"/>
                    </a:lnTo>
                    <a:lnTo>
                      <a:pt x="3102" y="0"/>
                    </a:lnTo>
                    <a:lnTo>
                      <a:pt x="3102" y="0"/>
                    </a:lnTo>
                    <a:lnTo>
                      <a:pt x="3102" y="0"/>
                    </a:lnTo>
                    <a:lnTo>
                      <a:pt x="3102" y="0"/>
                    </a:lnTo>
                    <a:lnTo>
                      <a:pt x="3102" y="0"/>
                    </a:lnTo>
                    <a:lnTo>
                      <a:pt x="3102" y="0"/>
                    </a:lnTo>
                    <a:lnTo>
                      <a:pt x="3102" y="0"/>
                    </a:lnTo>
                    <a:lnTo>
                      <a:pt x="3102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14" y="0"/>
                    </a:lnTo>
                    <a:lnTo>
                      <a:pt x="3114" y="0"/>
                    </a:lnTo>
                    <a:lnTo>
                      <a:pt x="3114" y="0"/>
                    </a:lnTo>
                    <a:lnTo>
                      <a:pt x="3114" y="0"/>
                    </a:lnTo>
                    <a:lnTo>
                      <a:pt x="3114" y="0"/>
                    </a:lnTo>
                    <a:lnTo>
                      <a:pt x="3114" y="0"/>
                    </a:lnTo>
                    <a:lnTo>
                      <a:pt x="3114" y="0"/>
                    </a:lnTo>
                    <a:lnTo>
                      <a:pt x="3114" y="0"/>
                    </a:lnTo>
                    <a:lnTo>
                      <a:pt x="3114" y="0"/>
                    </a:lnTo>
                    <a:lnTo>
                      <a:pt x="3114" y="0"/>
                    </a:lnTo>
                    <a:lnTo>
                      <a:pt x="3114" y="0"/>
                    </a:lnTo>
                    <a:lnTo>
                      <a:pt x="3114" y="0"/>
                    </a:lnTo>
                    <a:lnTo>
                      <a:pt x="3114" y="0"/>
                    </a:lnTo>
                    <a:lnTo>
                      <a:pt x="3114" y="0"/>
                    </a:lnTo>
                    <a:lnTo>
                      <a:pt x="3114" y="0"/>
                    </a:lnTo>
                    <a:lnTo>
                      <a:pt x="3114" y="0"/>
                    </a:lnTo>
                    <a:lnTo>
                      <a:pt x="3114" y="0"/>
                    </a:lnTo>
                    <a:lnTo>
                      <a:pt x="3114" y="0"/>
                    </a:lnTo>
                    <a:lnTo>
                      <a:pt x="3114" y="0"/>
                    </a:lnTo>
                    <a:lnTo>
                      <a:pt x="3114" y="0"/>
                    </a:lnTo>
                    <a:lnTo>
                      <a:pt x="3114" y="0"/>
                    </a:lnTo>
                    <a:lnTo>
                      <a:pt x="3114" y="0"/>
                    </a:lnTo>
                    <a:lnTo>
                      <a:pt x="3114" y="0"/>
                    </a:lnTo>
                    <a:lnTo>
                      <a:pt x="3114" y="0"/>
                    </a:lnTo>
                    <a:lnTo>
                      <a:pt x="3114" y="0"/>
                    </a:lnTo>
                    <a:lnTo>
                      <a:pt x="3114" y="0"/>
                    </a:lnTo>
                    <a:lnTo>
                      <a:pt x="3114" y="0"/>
                    </a:lnTo>
                    <a:lnTo>
                      <a:pt x="3114" y="0"/>
                    </a:lnTo>
                    <a:lnTo>
                      <a:pt x="3114" y="0"/>
                    </a:lnTo>
                    <a:lnTo>
                      <a:pt x="3114" y="0"/>
                    </a:lnTo>
                    <a:lnTo>
                      <a:pt x="3114" y="0"/>
                    </a:lnTo>
                    <a:lnTo>
                      <a:pt x="3114" y="0"/>
                    </a:lnTo>
                    <a:lnTo>
                      <a:pt x="3114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80" y="0"/>
                    </a:lnTo>
                    <a:lnTo>
                      <a:pt x="3180" y="0"/>
                    </a:lnTo>
                    <a:lnTo>
                      <a:pt x="3180" y="0"/>
                    </a:lnTo>
                    <a:lnTo>
                      <a:pt x="3180" y="0"/>
                    </a:lnTo>
                    <a:lnTo>
                      <a:pt x="3180" y="0"/>
                    </a:lnTo>
                    <a:lnTo>
                      <a:pt x="3180" y="0"/>
                    </a:lnTo>
                    <a:lnTo>
                      <a:pt x="3180" y="0"/>
                    </a:lnTo>
                    <a:lnTo>
                      <a:pt x="3180" y="0"/>
                    </a:lnTo>
                    <a:lnTo>
                      <a:pt x="3180" y="0"/>
                    </a:lnTo>
                    <a:lnTo>
                      <a:pt x="3180" y="0"/>
                    </a:lnTo>
                    <a:lnTo>
                      <a:pt x="3180" y="0"/>
                    </a:lnTo>
                    <a:lnTo>
                      <a:pt x="3180" y="0"/>
                    </a:lnTo>
                    <a:lnTo>
                      <a:pt x="3180" y="0"/>
                    </a:lnTo>
                    <a:lnTo>
                      <a:pt x="3180" y="0"/>
                    </a:lnTo>
                    <a:lnTo>
                      <a:pt x="3180" y="0"/>
                    </a:lnTo>
                    <a:lnTo>
                      <a:pt x="3180" y="0"/>
                    </a:lnTo>
                    <a:lnTo>
                      <a:pt x="3180" y="0"/>
                    </a:lnTo>
                    <a:lnTo>
                      <a:pt x="3180" y="0"/>
                    </a:lnTo>
                    <a:lnTo>
                      <a:pt x="3180" y="0"/>
                    </a:lnTo>
                    <a:lnTo>
                      <a:pt x="3180" y="0"/>
                    </a:lnTo>
                    <a:lnTo>
                      <a:pt x="3180" y="0"/>
                    </a:lnTo>
                    <a:lnTo>
                      <a:pt x="3180" y="0"/>
                    </a:lnTo>
                    <a:lnTo>
                      <a:pt x="3180" y="0"/>
                    </a:lnTo>
                    <a:lnTo>
                      <a:pt x="3180" y="0"/>
                    </a:lnTo>
                    <a:lnTo>
                      <a:pt x="3180" y="0"/>
                    </a:lnTo>
                    <a:lnTo>
                      <a:pt x="3180" y="0"/>
                    </a:lnTo>
                    <a:lnTo>
                      <a:pt x="3180" y="0"/>
                    </a:lnTo>
                    <a:lnTo>
                      <a:pt x="3180" y="0"/>
                    </a:lnTo>
                    <a:lnTo>
                      <a:pt x="3180" y="0"/>
                    </a:lnTo>
                    <a:lnTo>
                      <a:pt x="3180" y="0"/>
                    </a:lnTo>
                    <a:lnTo>
                      <a:pt x="3180" y="0"/>
                    </a:lnTo>
                    <a:lnTo>
                      <a:pt x="3180" y="0"/>
                    </a:lnTo>
                    <a:lnTo>
                      <a:pt x="3180" y="0"/>
                    </a:lnTo>
                    <a:lnTo>
                      <a:pt x="3180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8" y="0"/>
                    </a:lnTo>
                    <a:lnTo>
                      <a:pt x="3198" y="0"/>
                    </a:lnTo>
                    <a:lnTo>
                      <a:pt x="3198" y="0"/>
                    </a:lnTo>
                    <a:lnTo>
                      <a:pt x="3198" y="0"/>
                    </a:lnTo>
                    <a:lnTo>
                      <a:pt x="3198" y="0"/>
                    </a:lnTo>
                    <a:lnTo>
                      <a:pt x="3198" y="0"/>
                    </a:lnTo>
                    <a:lnTo>
                      <a:pt x="3198" y="0"/>
                    </a:lnTo>
                    <a:lnTo>
                      <a:pt x="3198" y="0"/>
                    </a:lnTo>
                    <a:lnTo>
                      <a:pt x="3198" y="0"/>
                    </a:lnTo>
                    <a:lnTo>
                      <a:pt x="3198" y="0"/>
                    </a:lnTo>
                    <a:lnTo>
                      <a:pt x="3198" y="0"/>
                    </a:lnTo>
                    <a:lnTo>
                      <a:pt x="3198" y="0"/>
                    </a:lnTo>
                    <a:lnTo>
                      <a:pt x="3198" y="0"/>
                    </a:lnTo>
                    <a:lnTo>
                      <a:pt x="3198" y="0"/>
                    </a:lnTo>
                    <a:lnTo>
                      <a:pt x="3198" y="0"/>
                    </a:lnTo>
                    <a:lnTo>
                      <a:pt x="3198" y="0"/>
                    </a:lnTo>
                    <a:lnTo>
                      <a:pt x="3198" y="0"/>
                    </a:lnTo>
                    <a:lnTo>
                      <a:pt x="3198" y="0"/>
                    </a:lnTo>
                    <a:lnTo>
                      <a:pt x="3198" y="0"/>
                    </a:lnTo>
                    <a:lnTo>
                      <a:pt x="3198" y="0"/>
                    </a:lnTo>
                    <a:lnTo>
                      <a:pt x="3198" y="0"/>
                    </a:lnTo>
                    <a:lnTo>
                      <a:pt x="3198" y="0"/>
                    </a:lnTo>
                    <a:lnTo>
                      <a:pt x="3198" y="0"/>
                    </a:lnTo>
                    <a:lnTo>
                      <a:pt x="3198" y="0"/>
                    </a:lnTo>
                    <a:lnTo>
                      <a:pt x="3198" y="0"/>
                    </a:lnTo>
                    <a:lnTo>
                      <a:pt x="3198" y="0"/>
                    </a:lnTo>
                    <a:lnTo>
                      <a:pt x="3198" y="0"/>
                    </a:lnTo>
                    <a:lnTo>
                      <a:pt x="3198" y="0"/>
                    </a:lnTo>
                    <a:lnTo>
                      <a:pt x="3198" y="0"/>
                    </a:lnTo>
                    <a:lnTo>
                      <a:pt x="3198" y="0"/>
                    </a:lnTo>
                    <a:lnTo>
                      <a:pt x="3198" y="0"/>
                    </a:lnTo>
                    <a:lnTo>
                      <a:pt x="3198" y="0"/>
                    </a:lnTo>
                    <a:lnTo>
                      <a:pt x="3198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6" y="0"/>
                    </a:lnTo>
                    <a:lnTo>
                      <a:pt x="3216" y="0"/>
                    </a:lnTo>
                    <a:lnTo>
                      <a:pt x="3216" y="0"/>
                    </a:lnTo>
                    <a:lnTo>
                      <a:pt x="3216" y="0"/>
                    </a:lnTo>
                    <a:lnTo>
                      <a:pt x="3216" y="0"/>
                    </a:lnTo>
                    <a:lnTo>
                      <a:pt x="3216" y="0"/>
                    </a:lnTo>
                    <a:lnTo>
                      <a:pt x="3216" y="0"/>
                    </a:lnTo>
                    <a:lnTo>
                      <a:pt x="3216" y="0"/>
                    </a:lnTo>
                    <a:lnTo>
                      <a:pt x="3216" y="0"/>
                    </a:lnTo>
                    <a:lnTo>
                      <a:pt x="3216" y="0"/>
                    </a:lnTo>
                    <a:lnTo>
                      <a:pt x="3216" y="0"/>
                    </a:lnTo>
                    <a:lnTo>
                      <a:pt x="3216" y="0"/>
                    </a:lnTo>
                    <a:lnTo>
                      <a:pt x="3216" y="0"/>
                    </a:lnTo>
                    <a:lnTo>
                      <a:pt x="3216" y="0"/>
                    </a:lnTo>
                    <a:lnTo>
                      <a:pt x="3216" y="0"/>
                    </a:lnTo>
                    <a:lnTo>
                      <a:pt x="3216" y="0"/>
                    </a:lnTo>
                    <a:lnTo>
                      <a:pt x="3216" y="0"/>
                    </a:lnTo>
                    <a:lnTo>
                      <a:pt x="3216" y="0"/>
                    </a:lnTo>
                    <a:lnTo>
                      <a:pt x="3216" y="0"/>
                    </a:lnTo>
                    <a:lnTo>
                      <a:pt x="3216" y="0"/>
                    </a:lnTo>
                    <a:lnTo>
                      <a:pt x="3216" y="0"/>
                    </a:lnTo>
                    <a:lnTo>
                      <a:pt x="3216" y="0"/>
                    </a:lnTo>
                    <a:lnTo>
                      <a:pt x="3216" y="0"/>
                    </a:lnTo>
                    <a:lnTo>
                      <a:pt x="3216" y="0"/>
                    </a:lnTo>
                    <a:lnTo>
                      <a:pt x="3216" y="0"/>
                    </a:lnTo>
                    <a:lnTo>
                      <a:pt x="3216" y="0"/>
                    </a:lnTo>
                    <a:lnTo>
                      <a:pt x="3216" y="0"/>
                    </a:lnTo>
                    <a:lnTo>
                      <a:pt x="3216" y="0"/>
                    </a:lnTo>
                    <a:lnTo>
                      <a:pt x="3216" y="0"/>
                    </a:lnTo>
                    <a:lnTo>
                      <a:pt x="3216" y="0"/>
                    </a:lnTo>
                    <a:lnTo>
                      <a:pt x="3216" y="0"/>
                    </a:lnTo>
                    <a:lnTo>
                      <a:pt x="3216" y="0"/>
                    </a:lnTo>
                    <a:lnTo>
                      <a:pt x="3216" y="0"/>
                    </a:lnTo>
                    <a:lnTo>
                      <a:pt x="3222" y="0"/>
                    </a:lnTo>
                    <a:lnTo>
                      <a:pt x="3222" y="0"/>
                    </a:lnTo>
                    <a:lnTo>
                      <a:pt x="3222" y="0"/>
                    </a:lnTo>
                    <a:lnTo>
                      <a:pt x="3222" y="0"/>
                    </a:lnTo>
                    <a:lnTo>
                      <a:pt x="3222" y="0"/>
                    </a:lnTo>
                    <a:lnTo>
                      <a:pt x="3222" y="0"/>
                    </a:lnTo>
                    <a:lnTo>
                      <a:pt x="3222" y="0"/>
                    </a:lnTo>
                    <a:lnTo>
                      <a:pt x="3222" y="0"/>
                    </a:lnTo>
                    <a:lnTo>
                      <a:pt x="3222" y="0"/>
                    </a:lnTo>
                    <a:lnTo>
                      <a:pt x="3222" y="0"/>
                    </a:lnTo>
                    <a:lnTo>
                      <a:pt x="3222" y="0"/>
                    </a:lnTo>
                    <a:lnTo>
                      <a:pt x="3222" y="0"/>
                    </a:lnTo>
                    <a:lnTo>
                      <a:pt x="3222" y="0"/>
                    </a:lnTo>
                    <a:lnTo>
                      <a:pt x="3222" y="0"/>
                    </a:lnTo>
                    <a:lnTo>
                      <a:pt x="3222" y="0"/>
                    </a:lnTo>
                    <a:lnTo>
                      <a:pt x="3222" y="0"/>
                    </a:lnTo>
                    <a:lnTo>
                      <a:pt x="3222" y="0"/>
                    </a:lnTo>
                    <a:lnTo>
                      <a:pt x="3222" y="0"/>
                    </a:lnTo>
                    <a:lnTo>
                      <a:pt x="3222" y="0"/>
                    </a:lnTo>
                    <a:lnTo>
                      <a:pt x="3222" y="0"/>
                    </a:lnTo>
                    <a:lnTo>
                      <a:pt x="3222" y="0"/>
                    </a:lnTo>
                    <a:lnTo>
                      <a:pt x="3222" y="0"/>
                    </a:lnTo>
                    <a:lnTo>
                      <a:pt x="3222" y="0"/>
                    </a:lnTo>
                    <a:lnTo>
                      <a:pt x="3222" y="0"/>
                    </a:lnTo>
                    <a:lnTo>
                      <a:pt x="3222" y="0"/>
                    </a:lnTo>
                    <a:lnTo>
                      <a:pt x="3222" y="0"/>
                    </a:lnTo>
                    <a:lnTo>
                      <a:pt x="3222" y="0"/>
                    </a:lnTo>
                    <a:lnTo>
                      <a:pt x="3222" y="0"/>
                    </a:lnTo>
                    <a:lnTo>
                      <a:pt x="3222" y="0"/>
                    </a:lnTo>
                    <a:lnTo>
                      <a:pt x="3222" y="0"/>
                    </a:lnTo>
                    <a:lnTo>
                      <a:pt x="3222" y="0"/>
                    </a:lnTo>
                    <a:lnTo>
                      <a:pt x="3222" y="0"/>
                    </a:lnTo>
                    <a:lnTo>
                      <a:pt x="3222" y="0"/>
                    </a:lnTo>
                    <a:lnTo>
                      <a:pt x="3222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34" y="0"/>
                    </a:lnTo>
                    <a:lnTo>
                      <a:pt x="3234" y="0"/>
                    </a:lnTo>
                    <a:lnTo>
                      <a:pt x="3234" y="0"/>
                    </a:lnTo>
                    <a:lnTo>
                      <a:pt x="3234" y="0"/>
                    </a:lnTo>
                    <a:lnTo>
                      <a:pt x="3234" y="0"/>
                    </a:lnTo>
                    <a:lnTo>
                      <a:pt x="3234" y="0"/>
                    </a:lnTo>
                    <a:lnTo>
                      <a:pt x="3234" y="0"/>
                    </a:lnTo>
                    <a:lnTo>
                      <a:pt x="3234" y="0"/>
                    </a:lnTo>
                    <a:lnTo>
                      <a:pt x="3234" y="0"/>
                    </a:lnTo>
                    <a:lnTo>
                      <a:pt x="3234" y="0"/>
                    </a:lnTo>
                    <a:lnTo>
                      <a:pt x="3234" y="0"/>
                    </a:lnTo>
                    <a:lnTo>
                      <a:pt x="3234" y="0"/>
                    </a:lnTo>
                    <a:lnTo>
                      <a:pt x="3234" y="0"/>
                    </a:lnTo>
                    <a:lnTo>
                      <a:pt x="3234" y="0"/>
                    </a:lnTo>
                    <a:lnTo>
                      <a:pt x="3234" y="0"/>
                    </a:lnTo>
                    <a:lnTo>
                      <a:pt x="3234" y="0"/>
                    </a:lnTo>
                    <a:lnTo>
                      <a:pt x="3234" y="0"/>
                    </a:lnTo>
                    <a:lnTo>
                      <a:pt x="3234" y="0"/>
                    </a:lnTo>
                    <a:lnTo>
                      <a:pt x="3234" y="0"/>
                    </a:lnTo>
                    <a:lnTo>
                      <a:pt x="3234" y="0"/>
                    </a:lnTo>
                    <a:lnTo>
                      <a:pt x="3234" y="0"/>
                    </a:lnTo>
                    <a:lnTo>
                      <a:pt x="3234" y="0"/>
                    </a:lnTo>
                    <a:lnTo>
                      <a:pt x="3234" y="0"/>
                    </a:lnTo>
                    <a:lnTo>
                      <a:pt x="3234" y="0"/>
                    </a:lnTo>
                    <a:lnTo>
                      <a:pt x="3234" y="0"/>
                    </a:lnTo>
                    <a:lnTo>
                      <a:pt x="3234" y="0"/>
                    </a:lnTo>
                    <a:lnTo>
                      <a:pt x="3234" y="0"/>
                    </a:lnTo>
                    <a:lnTo>
                      <a:pt x="3234" y="0"/>
                    </a:lnTo>
                    <a:lnTo>
                      <a:pt x="3234" y="0"/>
                    </a:lnTo>
                    <a:lnTo>
                      <a:pt x="3234" y="0"/>
                    </a:lnTo>
                    <a:lnTo>
                      <a:pt x="3234" y="0"/>
                    </a:lnTo>
                    <a:lnTo>
                      <a:pt x="3234" y="0"/>
                    </a:lnTo>
                    <a:lnTo>
                      <a:pt x="3234" y="0"/>
                    </a:lnTo>
                    <a:lnTo>
                      <a:pt x="3234" y="0"/>
                    </a:lnTo>
                    <a:lnTo>
                      <a:pt x="3234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300" y="0"/>
                    </a:lnTo>
                    <a:lnTo>
                      <a:pt x="3300" y="0"/>
                    </a:lnTo>
                    <a:lnTo>
                      <a:pt x="3300" y="0"/>
                    </a:lnTo>
                    <a:lnTo>
                      <a:pt x="3300" y="0"/>
                    </a:lnTo>
                    <a:lnTo>
                      <a:pt x="3300" y="0"/>
                    </a:lnTo>
                    <a:lnTo>
                      <a:pt x="3300" y="0"/>
                    </a:lnTo>
                    <a:lnTo>
                      <a:pt x="3300" y="0"/>
                    </a:lnTo>
                    <a:lnTo>
                      <a:pt x="3300" y="0"/>
                    </a:lnTo>
                    <a:lnTo>
                      <a:pt x="3300" y="0"/>
                    </a:lnTo>
                    <a:lnTo>
                      <a:pt x="3300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12" y="0"/>
                    </a:lnTo>
                    <a:lnTo>
                      <a:pt x="3312" y="0"/>
                    </a:lnTo>
                    <a:lnTo>
                      <a:pt x="3312" y="0"/>
                    </a:lnTo>
                    <a:lnTo>
                      <a:pt x="3312" y="0"/>
                    </a:lnTo>
                    <a:lnTo>
                      <a:pt x="3312" y="0"/>
                    </a:lnTo>
                    <a:lnTo>
                      <a:pt x="3312" y="0"/>
                    </a:lnTo>
                    <a:lnTo>
                      <a:pt x="3312" y="0"/>
                    </a:lnTo>
                    <a:lnTo>
                      <a:pt x="3312" y="0"/>
                    </a:lnTo>
                    <a:lnTo>
                      <a:pt x="3312" y="0"/>
                    </a:lnTo>
                    <a:lnTo>
                      <a:pt x="3312" y="0"/>
                    </a:lnTo>
                    <a:lnTo>
                      <a:pt x="3312" y="0"/>
                    </a:lnTo>
                    <a:lnTo>
                      <a:pt x="3312" y="0"/>
                    </a:lnTo>
                    <a:lnTo>
                      <a:pt x="3312" y="0"/>
                    </a:lnTo>
                    <a:lnTo>
                      <a:pt x="3312" y="0"/>
                    </a:lnTo>
                    <a:lnTo>
                      <a:pt x="3312" y="0"/>
                    </a:lnTo>
                    <a:lnTo>
                      <a:pt x="3312" y="0"/>
                    </a:lnTo>
                    <a:lnTo>
                      <a:pt x="3312" y="0"/>
                    </a:lnTo>
                    <a:lnTo>
                      <a:pt x="3312" y="0"/>
                    </a:lnTo>
                    <a:lnTo>
                      <a:pt x="3312" y="0"/>
                    </a:lnTo>
                    <a:lnTo>
                      <a:pt x="3312" y="0"/>
                    </a:lnTo>
                    <a:lnTo>
                      <a:pt x="3312" y="0"/>
                    </a:lnTo>
                    <a:lnTo>
                      <a:pt x="3312" y="0"/>
                    </a:lnTo>
                    <a:lnTo>
                      <a:pt x="3312" y="0"/>
                    </a:lnTo>
                    <a:lnTo>
                      <a:pt x="3312" y="0"/>
                    </a:lnTo>
                    <a:lnTo>
                      <a:pt x="3312" y="0"/>
                    </a:lnTo>
                    <a:lnTo>
                      <a:pt x="3312" y="0"/>
                    </a:lnTo>
                    <a:lnTo>
                      <a:pt x="3312" y="0"/>
                    </a:lnTo>
                    <a:lnTo>
                      <a:pt x="3312" y="0"/>
                    </a:lnTo>
                    <a:lnTo>
                      <a:pt x="3312" y="0"/>
                    </a:lnTo>
                    <a:lnTo>
                      <a:pt x="3312" y="0"/>
                    </a:lnTo>
                    <a:lnTo>
                      <a:pt x="3312" y="0"/>
                    </a:lnTo>
                    <a:lnTo>
                      <a:pt x="3312" y="0"/>
                    </a:lnTo>
                    <a:lnTo>
                      <a:pt x="3312" y="0"/>
                    </a:lnTo>
                    <a:lnTo>
                      <a:pt x="3312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78" y="0"/>
                    </a:lnTo>
                    <a:lnTo>
                      <a:pt x="3378" y="0"/>
                    </a:lnTo>
                    <a:lnTo>
                      <a:pt x="3378" y="0"/>
                    </a:lnTo>
                    <a:lnTo>
                      <a:pt x="3378" y="0"/>
                    </a:lnTo>
                    <a:lnTo>
                      <a:pt x="3378" y="0"/>
                    </a:lnTo>
                    <a:lnTo>
                      <a:pt x="3378" y="0"/>
                    </a:lnTo>
                    <a:lnTo>
                      <a:pt x="3378" y="0"/>
                    </a:lnTo>
                    <a:lnTo>
                      <a:pt x="3378" y="0"/>
                    </a:lnTo>
                    <a:lnTo>
                      <a:pt x="3378" y="0"/>
                    </a:lnTo>
                    <a:lnTo>
                      <a:pt x="3378" y="0"/>
                    </a:lnTo>
                    <a:lnTo>
                      <a:pt x="3378" y="0"/>
                    </a:lnTo>
                    <a:lnTo>
                      <a:pt x="3378" y="0"/>
                    </a:lnTo>
                    <a:lnTo>
                      <a:pt x="3378" y="0"/>
                    </a:lnTo>
                    <a:lnTo>
                      <a:pt x="3378" y="0"/>
                    </a:lnTo>
                    <a:lnTo>
                      <a:pt x="3378" y="0"/>
                    </a:lnTo>
                    <a:lnTo>
                      <a:pt x="3378" y="0"/>
                    </a:lnTo>
                    <a:lnTo>
                      <a:pt x="3378" y="0"/>
                    </a:lnTo>
                    <a:lnTo>
                      <a:pt x="3378" y="0"/>
                    </a:lnTo>
                    <a:lnTo>
                      <a:pt x="3378" y="0"/>
                    </a:lnTo>
                    <a:lnTo>
                      <a:pt x="3378" y="0"/>
                    </a:lnTo>
                    <a:lnTo>
                      <a:pt x="3378" y="0"/>
                    </a:lnTo>
                    <a:lnTo>
                      <a:pt x="3378" y="0"/>
                    </a:lnTo>
                    <a:lnTo>
                      <a:pt x="3378" y="0"/>
                    </a:lnTo>
                    <a:lnTo>
                      <a:pt x="3378" y="0"/>
                    </a:lnTo>
                    <a:lnTo>
                      <a:pt x="3378" y="0"/>
                    </a:lnTo>
                    <a:lnTo>
                      <a:pt x="3378" y="0"/>
                    </a:lnTo>
                    <a:lnTo>
                      <a:pt x="3378" y="0"/>
                    </a:lnTo>
                    <a:lnTo>
                      <a:pt x="3378" y="0"/>
                    </a:lnTo>
                    <a:lnTo>
                      <a:pt x="3378" y="0"/>
                    </a:lnTo>
                    <a:lnTo>
                      <a:pt x="3378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90" y="0"/>
                    </a:lnTo>
                    <a:lnTo>
                      <a:pt x="3390" y="0"/>
                    </a:lnTo>
                    <a:lnTo>
                      <a:pt x="3390" y="0"/>
                    </a:lnTo>
                    <a:lnTo>
                      <a:pt x="3390" y="0"/>
                    </a:lnTo>
                    <a:lnTo>
                      <a:pt x="3390" y="0"/>
                    </a:lnTo>
                    <a:lnTo>
                      <a:pt x="3390" y="0"/>
                    </a:lnTo>
                    <a:lnTo>
                      <a:pt x="3390" y="0"/>
                    </a:lnTo>
                    <a:lnTo>
                      <a:pt x="3390" y="0"/>
                    </a:lnTo>
                    <a:lnTo>
                      <a:pt x="3390" y="0"/>
                    </a:lnTo>
                    <a:lnTo>
                      <a:pt x="3390" y="0"/>
                    </a:lnTo>
                    <a:lnTo>
                      <a:pt x="3390" y="0"/>
                    </a:lnTo>
                    <a:lnTo>
                      <a:pt x="3390" y="0"/>
                    </a:lnTo>
                    <a:lnTo>
                      <a:pt x="3390" y="0"/>
                    </a:lnTo>
                    <a:lnTo>
                      <a:pt x="3390" y="0"/>
                    </a:lnTo>
                    <a:lnTo>
                      <a:pt x="3390" y="0"/>
                    </a:lnTo>
                    <a:lnTo>
                      <a:pt x="3390" y="0"/>
                    </a:lnTo>
                    <a:lnTo>
                      <a:pt x="3390" y="0"/>
                    </a:lnTo>
                    <a:lnTo>
                      <a:pt x="3390" y="0"/>
                    </a:lnTo>
                    <a:lnTo>
                      <a:pt x="3390" y="0"/>
                    </a:lnTo>
                    <a:lnTo>
                      <a:pt x="3390" y="0"/>
                    </a:lnTo>
                    <a:lnTo>
                      <a:pt x="3390" y="0"/>
                    </a:lnTo>
                    <a:lnTo>
                      <a:pt x="3390" y="0"/>
                    </a:lnTo>
                    <a:lnTo>
                      <a:pt x="3390" y="0"/>
                    </a:lnTo>
                    <a:lnTo>
                      <a:pt x="3390" y="0"/>
                    </a:lnTo>
                    <a:lnTo>
                      <a:pt x="3390" y="0"/>
                    </a:lnTo>
                    <a:lnTo>
                      <a:pt x="3390" y="0"/>
                    </a:lnTo>
                    <a:lnTo>
                      <a:pt x="3390" y="0"/>
                    </a:lnTo>
                    <a:lnTo>
                      <a:pt x="3390" y="0"/>
                    </a:lnTo>
                    <a:lnTo>
                      <a:pt x="3390" y="0"/>
                    </a:lnTo>
                    <a:lnTo>
                      <a:pt x="3390" y="0"/>
                    </a:lnTo>
                    <a:lnTo>
                      <a:pt x="3390" y="0"/>
                    </a:lnTo>
                    <a:lnTo>
                      <a:pt x="3390" y="0"/>
                    </a:lnTo>
                    <a:lnTo>
                      <a:pt x="3390" y="0"/>
                    </a:lnTo>
                    <a:lnTo>
                      <a:pt x="3396" y="0"/>
                    </a:lnTo>
                    <a:lnTo>
                      <a:pt x="3396" y="0"/>
                    </a:lnTo>
                    <a:lnTo>
                      <a:pt x="3396" y="0"/>
                    </a:lnTo>
                    <a:lnTo>
                      <a:pt x="3396" y="0"/>
                    </a:lnTo>
                    <a:lnTo>
                      <a:pt x="3396" y="0"/>
                    </a:lnTo>
                    <a:lnTo>
                      <a:pt x="3396" y="0"/>
                    </a:lnTo>
                    <a:lnTo>
                      <a:pt x="3396" y="0"/>
                    </a:lnTo>
                    <a:lnTo>
                      <a:pt x="3396" y="0"/>
                    </a:lnTo>
                    <a:lnTo>
                      <a:pt x="3396" y="0"/>
                    </a:lnTo>
                    <a:lnTo>
                      <a:pt x="3396" y="0"/>
                    </a:lnTo>
                    <a:lnTo>
                      <a:pt x="3396" y="0"/>
                    </a:lnTo>
                    <a:lnTo>
                      <a:pt x="3396" y="0"/>
                    </a:lnTo>
                    <a:lnTo>
                      <a:pt x="3396" y="0"/>
                    </a:lnTo>
                    <a:lnTo>
                      <a:pt x="3396" y="0"/>
                    </a:lnTo>
                    <a:lnTo>
                      <a:pt x="3396" y="0"/>
                    </a:lnTo>
                    <a:lnTo>
                      <a:pt x="3396" y="0"/>
                    </a:lnTo>
                    <a:lnTo>
                      <a:pt x="3396" y="0"/>
                    </a:lnTo>
                    <a:lnTo>
                      <a:pt x="3396" y="0"/>
                    </a:lnTo>
                    <a:lnTo>
                      <a:pt x="3396" y="0"/>
                    </a:lnTo>
                    <a:lnTo>
                      <a:pt x="3396" y="0"/>
                    </a:lnTo>
                    <a:lnTo>
                      <a:pt x="3396" y="0"/>
                    </a:lnTo>
                    <a:lnTo>
                      <a:pt x="3396" y="0"/>
                    </a:lnTo>
                    <a:lnTo>
                      <a:pt x="3396" y="0"/>
                    </a:lnTo>
                    <a:lnTo>
                      <a:pt x="3396" y="0"/>
                    </a:lnTo>
                    <a:lnTo>
                      <a:pt x="3396" y="0"/>
                    </a:lnTo>
                    <a:lnTo>
                      <a:pt x="3396" y="0"/>
                    </a:lnTo>
                    <a:lnTo>
                      <a:pt x="3396" y="0"/>
                    </a:lnTo>
                    <a:lnTo>
                      <a:pt x="3396" y="0"/>
                    </a:lnTo>
                    <a:lnTo>
                      <a:pt x="3396" y="0"/>
                    </a:lnTo>
                    <a:lnTo>
                      <a:pt x="3396" y="0"/>
                    </a:lnTo>
                    <a:lnTo>
                      <a:pt x="3396" y="0"/>
                    </a:lnTo>
                    <a:lnTo>
                      <a:pt x="3396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14" y="0"/>
                    </a:lnTo>
                    <a:lnTo>
                      <a:pt x="3414" y="0"/>
                    </a:lnTo>
                    <a:lnTo>
                      <a:pt x="3414" y="0"/>
                    </a:lnTo>
                    <a:lnTo>
                      <a:pt x="3414" y="0"/>
                    </a:lnTo>
                    <a:lnTo>
                      <a:pt x="3414" y="0"/>
                    </a:lnTo>
                    <a:lnTo>
                      <a:pt x="3414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32" y="0"/>
                    </a:lnTo>
                    <a:lnTo>
                      <a:pt x="3432" y="0"/>
                    </a:lnTo>
                    <a:lnTo>
                      <a:pt x="3432" y="0"/>
                    </a:lnTo>
                    <a:lnTo>
                      <a:pt x="3432" y="0"/>
                    </a:lnTo>
                    <a:lnTo>
                      <a:pt x="3432" y="0"/>
                    </a:lnTo>
                    <a:lnTo>
                      <a:pt x="3432" y="0"/>
                    </a:lnTo>
                    <a:lnTo>
                      <a:pt x="3432" y="0"/>
                    </a:lnTo>
                    <a:lnTo>
                      <a:pt x="3432" y="0"/>
                    </a:lnTo>
                    <a:lnTo>
                      <a:pt x="3432" y="0"/>
                    </a:lnTo>
                    <a:lnTo>
                      <a:pt x="3432" y="0"/>
                    </a:lnTo>
                    <a:lnTo>
                      <a:pt x="3432" y="0"/>
                    </a:lnTo>
                    <a:lnTo>
                      <a:pt x="3432" y="0"/>
                    </a:lnTo>
                    <a:lnTo>
                      <a:pt x="3432" y="0"/>
                    </a:lnTo>
                    <a:lnTo>
                      <a:pt x="3432" y="0"/>
                    </a:lnTo>
                    <a:lnTo>
                      <a:pt x="3432" y="0"/>
                    </a:lnTo>
                    <a:lnTo>
                      <a:pt x="3432" y="0"/>
                    </a:lnTo>
                    <a:lnTo>
                      <a:pt x="3432" y="0"/>
                    </a:lnTo>
                    <a:lnTo>
                      <a:pt x="3432" y="0"/>
                    </a:lnTo>
                    <a:lnTo>
                      <a:pt x="3432" y="0"/>
                    </a:lnTo>
                    <a:lnTo>
                      <a:pt x="3432" y="0"/>
                    </a:lnTo>
                    <a:lnTo>
                      <a:pt x="3432" y="0"/>
                    </a:lnTo>
                    <a:lnTo>
                      <a:pt x="3432" y="0"/>
                    </a:lnTo>
                    <a:lnTo>
                      <a:pt x="3432" y="0"/>
                    </a:lnTo>
                    <a:lnTo>
                      <a:pt x="3432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6" y="0"/>
                    </a:lnTo>
                    <a:lnTo>
                      <a:pt x="3456" y="0"/>
                    </a:lnTo>
                    <a:lnTo>
                      <a:pt x="3456" y="0"/>
                    </a:lnTo>
                    <a:lnTo>
                      <a:pt x="3456" y="0"/>
                    </a:lnTo>
                    <a:lnTo>
                      <a:pt x="3456" y="0"/>
                    </a:lnTo>
                    <a:lnTo>
                      <a:pt x="3456" y="0"/>
                    </a:lnTo>
                    <a:lnTo>
                      <a:pt x="3456" y="0"/>
                    </a:lnTo>
                    <a:lnTo>
                      <a:pt x="3456" y="0"/>
                    </a:lnTo>
                    <a:lnTo>
                      <a:pt x="3456" y="0"/>
                    </a:lnTo>
                    <a:lnTo>
                      <a:pt x="3456" y="0"/>
                    </a:lnTo>
                    <a:lnTo>
                      <a:pt x="3456" y="0"/>
                    </a:lnTo>
                    <a:lnTo>
                      <a:pt x="3456" y="0"/>
                    </a:lnTo>
                    <a:lnTo>
                      <a:pt x="3456" y="0"/>
                    </a:lnTo>
                    <a:lnTo>
                      <a:pt x="3456" y="0"/>
                    </a:lnTo>
                    <a:lnTo>
                      <a:pt x="3456" y="0"/>
                    </a:lnTo>
                    <a:lnTo>
                      <a:pt x="3456" y="0"/>
                    </a:lnTo>
                    <a:lnTo>
                      <a:pt x="3456" y="0"/>
                    </a:lnTo>
                    <a:lnTo>
                      <a:pt x="3456" y="0"/>
                    </a:lnTo>
                    <a:lnTo>
                      <a:pt x="3456" y="0"/>
                    </a:lnTo>
                    <a:lnTo>
                      <a:pt x="3456" y="0"/>
                    </a:lnTo>
                    <a:lnTo>
                      <a:pt x="3456" y="0"/>
                    </a:lnTo>
                    <a:lnTo>
                      <a:pt x="3456" y="0"/>
                    </a:lnTo>
                    <a:lnTo>
                      <a:pt x="3456" y="0"/>
                    </a:lnTo>
                    <a:lnTo>
                      <a:pt x="3456" y="0"/>
                    </a:lnTo>
                    <a:lnTo>
                      <a:pt x="3456" y="0"/>
                    </a:lnTo>
                    <a:lnTo>
                      <a:pt x="3456" y="0"/>
                    </a:lnTo>
                    <a:lnTo>
                      <a:pt x="3456" y="0"/>
                    </a:lnTo>
                    <a:lnTo>
                      <a:pt x="3456" y="0"/>
                    </a:lnTo>
                    <a:lnTo>
                      <a:pt x="3456" y="0"/>
                    </a:lnTo>
                    <a:lnTo>
                      <a:pt x="3456" y="0"/>
                    </a:lnTo>
                    <a:lnTo>
                      <a:pt x="3456" y="0"/>
                    </a:lnTo>
                    <a:lnTo>
                      <a:pt x="3456" y="0"/>
                    </a:lnTo>
                    <a:lnTo>
                      <a:pt x="3456" y="0"/>
                    </a:lnTo>
                    <a:lnTo>
                      <a:pt x="3456" y="0"/>
                    </a:lnTo>
                    <a:lnTo>
                      <a:pt x="3456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8" y="0"/>
                    </a:lnTo>
                    <a:lnTo>
                      <a:pt x="3468" y="0"/>
                    </a:lnTo>
                    <a:lnTo>
                      <a:pt x="3468" y="0"/>
                    </a:lnTo>
                    <a:lnTo>
                      <a:pt x="3468" y="0"/>
                    </a:lnTo>
                    <a:lnTo>
                      <a:pt x="3468" y="0"/>
                    </a:lnTo>
                    <a:lnTo>
                      <a:pt x="3468" y="0"/>
                    </a:lnTo>
                    <a:lnTo>
                      <a:pt x="3468" y="0"/>
                    </a:lnTo>
                    <a:lnTo>
                      <a:pt x="3468" y="0"/>
                    </a:lnTo>
                    <a:lnTo>
                      <a:pt x="3468" y="0"/>
                    </a:lnTo>
                    <a:lnTo>
                      <a:pt x="3468" y="0"/>
                    </a:lnTo>
                    <a:lnTo>
                      <a:pt x="3468" y="0"/>
                    </a:lnTo>
                    <a:lnTo>
                      <a:pt x="3468" y="0"/>
                    </a:lnTo>
                    <a:lnTo>
                      <a:pt x="3468" y="0"/>
                    </a:lnTo>
                    <a:lnTo>
                      <a:pt x="3468" y="0"/>
                    </a:lnTo>
                    <a:lnTo>
                      <a:pt x="3468" y="0"/>
                    </a:lnTo>
                    <a:lnTo>
                      <a:pt x="3468" y="0"/>
                    </a:lnTo>
                    <a:lnTo>
                      <a:pt x="3468" y="0"/>
                    </a:lnTo>
                    <a:lnTo>
                      <a:pt x="3468" y="0"/>
                    </a:lnTo>
                    <a:lnTo>
                      <a:pt x="3468" y="0"/>
                    </a:lnTo>
                    <a:lnTo>
                      <a:pt x="3468" y="0"/>
                    </a:lnTo>
                    <a:lnTo>
                      <a:pt x="3468" y="0"/>
                    </a:lnTo>
                    <a:lnTo>
                      <a:pt x="3468" y="0"/>
                    </a:lnTo>
                    <a:lnTo>
                      <a:pt x="3468" y="0"/>
                    </a:lnTo>
                    <a:lnTo>
                      <a:pt x="3468" y="0"/>
                    </a:lnTo>
                    <a:lnTo>
                      <a:pt x="3468" y="0"/>
                    </a:lnTo>
                    <a:lnTo>
                      <a:pt x="3468" y="0"/>
                    </a:lnTo>
                    <a:lnTo>
                      <a:pt x="3468" y="0"/>
                    </a:lnTo>
                    <a:lnTo>
                      <a:pt x="3468" y="0"/>
                    </a:lnTo>
                    <a:lnTo>
                      <a:pt x="3468" y="0"/>
                    </a:lnTo>
                    <a:lnTo>
                      <a:pt x="3468" y="0"/>
                    </a:lnTo>
                    <a:lnTo>
                      <a:pt x="3468" y="0"/>
                    </a:lnTo>
                    <a:lnTo>
                      <a:pt x="3468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10" y="0"/>
                    </a:lnTo>
                    <a:lnTo>
                      <a:pt x="3510" y="0"/>
                    </a:lnTo>
                    <a:lnTo>
                      <a:pt x="3510" y="0"/>
                    </a:lnTo>
                    <a:lnTo>
                      <a:pt x="3510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76" y="0"/>
                    </a:lnTo>
                    <a:lnTo>
                      <a:pt x="3576" y="0"/>
                    </a:lnTo>
                    <a:lnTo>
                      <a:pt x="3576" y="0"/>
                    </a:lnTo>
                    <a:lnTo>
                      <a:pt x="3576" y="0"/>
                    </a:lnTo>
                    <a:lnTo>
                      <a:pt x="3576" y="0"/>
                    </a:lnTo>
                    <a:lnTo>
                      <a:pt x="3576" y="0"/>
                    </a:lnTo>
                    <a:lnTo>
                      <a:pt x="3576" y="0"/>
                    </a:lnTo>
                    <a:lnTo>
                      <a:pt x="3576" y="0"/>
                    </a:lnTo>
                    <a:lnTo>
                      <a:pt x="3576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12" y="0"/>
                    </a:lnTo>
                    <a:lnTo>
                      <a:pt x="3612" y="0"/>
                    </a:lnTo>
                    <a:lnTo>
                      <a:pt x="3612" y="0"/>
                    </a:lnTo>
                    <a:lnTo>
                      <a:pt x="3612" y="0"/>
                    </a:lnTo>
                    <a:lnTo>
                      <a:pt x="3612" y="0"/>
                    </a:lnTo>
                    <a:lnTo>
                      <a:pt x="3612" y="0"/>
                    </a:lnTo>
                    <a:lnTo>
                      <a:pt x="3612" y="0"/>
                    </a:lnTo>
                    <a:lnTo>
                      <a:pt x="3612" y="0"/>
                    </a:lnTo>
                    <a:lnTo>
                      <a:pt x="3612" y="0"/>
                    </a:lnTo>
                    <a:lnTo>
                      <a:pt x="3612" y="0"/>
                    </a:lnTo>
                    <a:lnTo>
                      <a:pt x="3612" y="0"/>
                    </a:lnTo>
                    <a:lnTo>
                      <a:pt x="3612" y="0"/>
                    </a:lnTo>
                    <a:lnTo>
                      <a:pt x="3612" y="0"/>
                    </a:lnTo>
                    <a:lnTo>
                      <a:pt x="3612" y="0"/>
                    </a:lnTo>
                    <a:lnTo>
                      <a:pt x="3612" y="0"/>
                    </a:lnTo>
                    <a:lnTo>
                      <a:pt x="3612" y="0"/>
                    </a:lnTo>
                    <a:lnTo>
                      <a:pt x="3612" y="0"/>
                    </a:lnTo>
                    <a:lnTo>
                      <a:pt x="3612" y="0"/>
                    </a:lnTo>
                    <a:lnTo>
                      <a:pt x="3612" y="0"/>
                    </a:lnTo>
                    <a:lnTo>
                      <a:pt x="3612" y="0"/>
                    </a:lnTo>
                    <a:lnTo>
                      <a:pt x="3612" y="0"/>
                    </a:lnTo>
                    <a:lnTo>
                      <a:pt x="3612" y="0"/>
                    </a:lnTo>
                    <a:lnTo>
                      <a:pt x="3612" y="0"/>
                    </a:lnTo>
                    <a:lnTo>
                      <a:pt x="3612" y="0"/>
                    </a:lnTo>
                    <a:lnTo>
                      <a:pt x="3612" y="0"/>
                    </a:lnTo>
                    <a:lnTo>
                      <a:pt x="3612" y="0"/>
                    </a:lnTo>
                    <a:lnTo>
                      <a:pt x="3612" y="0"/>
                    </a:lnTo>
                    <a:lnTo>
                      <a:pt x="3612" y="0"/>
                    </a:lnTo>
                    <a:lnTo>
                      <a:pt x="3612" y="0"/>
                    </a:lnTo>
                    <a:lnTo>
                      <a:pt x="3612" y="0"/>
                    </a:lnTo>
                    <a:lnTo>
                      <a:pt x="3612" y="0"/>
                    </a:lnTo>
                    <a:lnTo>
                      <a:pt x="3612" y="0"/>
                    </a:lnTo>
                    <a:lnTo>
                      <a:pt x="3612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24" y="0"/>
                    </a:lnTo>
                    <a:lnTo>
                      <a:pt x="3624" y="0"/>
                    </a:lnTo>
                    <a:lnTo>
                      <a:pt x="3624" y="0"/>
                    </a:lnTo>
                    <a:lnTo>
                      <a:pt x="3624" y="0"/>
                    </a:lnTo>
                    <a:lnTo>
                      <a:pt x="3624" y="0"/>
                    </a:lnTo>
                    <a:lnTo>
                      <a:pt x="3624" y="0"/>
                    </a:lnTo>
                    <a:lnTo>
                      <a:pt x="3624" y="0"/>
                    </a:lnTo>
                    <a:lnTo>
                      <a:pt x="3624" y="0"/>
                    </a:lnTo>
                    <a:lnTo>
                      <a:pt x="3624" y="0"/>
                    </a:lnTo>
                    <a:lnTo>
                      <a:pt x="3624" y="0"/>
                    </a:lnTo>
                    <a:lnTo>
                      <a:pt x="3624" y="0"/>
                    </a:lnTo>
                    <a:lnTo>
                      <a:pt x="3624" y="0"/>
                    </a:lnTo>
                    <a:lnTo>
                      <a:pt x="3624" y="0"/>
                    </a:lnTo>
                    <a:lnTo>
                      <a:pt x="3624" y="0"/>
                    </a:lnTo>
                    <a:lnTo>
                      <a:pt x="3624" y="0"/>
                    </a:lnTo>
                    <a:lnTo>
                      <a:pt x="3624" y="0"/>
                    </a:lnTo>
                    <a:lnTo>
                      <a:pt x="3624" y="0"/>
                    </a:lnTo>
                    <a:lnTo>
                      <a:pt x="3624" y="0"/>
                    </a:lnTo>
                    <a:lnTo>
                      <a:pt x="3624" y="0"/>
                    </a:lnTo>
                    <a:lnTo>
                      <a:pt x="3624" y="0"/>
                    </a:lnTo>
                    <a:lnTo>
                      <a:pt x="3624" y="0"/>
                    </a:lnTo>
                    <a:lnTo>
                      <a:pt x="3624" y="0"/>
                    </a:lnTo>
                    <a:lnTo>
                      <a:pt x="3624" y="0"/>
                    </a:lnTo>
                    <a:lnTo>
                      <a:pt x="3624" y="0"/>
                    </a:lnTo>
                    <a:lnTo>
                      <a:pt x="3624" y="0"/>
                    </a:lnTo>
                    <a:lnTo>
                      <a:pt x="3624" y="0"/>
                    </a:lnTo>
                    <a:lnTo>
                      <a:pt x="3624" y="0"/>
                    </a:lnTo>
                    <a:lnTo>
                      <a:pt x="3624" y="0"/>
                    </a:lnTo>
                    <a:lnTo>
                      <a:pt x="3624" y="0"/>
                    </a:lnTo>
                    <a:lnTo>
                      <a:pt x="3624" y="0"/>
                    </a:lnTo>
                    <a:lnTo>
                      <a:pt x="3624" y="0"/>
                    </a:lnTo>
                    <a:lnTo>
                      <a:pt x="3624" y="0"/>
                    </a:lnTo>
                    <a:lnTo>
                      <a:pt x="3624" y="0"/>
                    </a:lnTo>
                    <a:lnTo>
                      <a:pt x="3630" y="0"/>
                    </a:lnTo>
                    <a:lnTo>
                      <a:pt x="3630" y="0"/>
                    </a:lnTo>
                    <a:lnTo>
                      <a:pt x="3630" y="0"/>
                    </a:lnTo>
                    <a:lnTo>
                      <a:pt x="3630" y="0"/>
                    </a:lnTo>
                    <a:lnTo>
                      <a:pt x="3630" y="0"/>
                    </a:lnTo>
                    <a:lnTo>
                      <a:pt x="3630" y="0"/>
                    </a:lnTo>
                    <a:lnTo>
                      <a:pt x="3630" y="0"/>
                    </a:lnTo>
                    <a:lnTo>
                      <a:pt x="3630" y="0"/>
                    </a:lnTo>
                    <a:lnTo>
                      <a:pt x="3630" y="0"/>
                    </a:lnTo>
                    <a:lnTo>
                      <a:pt x="3630" y="0"/>
                    </a:lnTo>
                    <a:lnTo>
                      <a:pt x="3630" y="0"/>
                    </a:lnTo>
                    <a:lnTo>
                      <a:pt x="3630" y="0"/>
                    </a:lnTo>
                    <a:lnTo>
                      <a:pt x="3630" y="0"/>
                    </a:lnTo>
                    <a:lnTo>
                      <a:pt x="3630" y="0"/>
                    </a:lnTo>
                    <a:lnTo>
                      <a:pt x="3630" y="0"/>
                    </a:lnTo>
                    <a:lnTo>
                      <a:pt x="3630" y="0"/>
                    </a:lnTo>
                    <a:lnTo>
                      <a:pt x="3630" y="0"/>
                    </a:lnTo>
                    <a:lnTo>
                      <a:pt x="3630" y="0"/>
                    </a:lnTo>
                    <a:lnTo>
                      <a:pt x="3630" y="0"/>
                    </a:lnTo>
                    <a:lnTo>
                      <a:pt x="3630" y="0"/>
                    </a:lnTo>
                    <a:lnTo>
                      <a:pt x="3630" y="0"/>
                    </a:lnTo>
                    <a:lnTo>
                      <a:pt x="3630" y="0"/>
                    </a:lnTo>
                    <a:lnTo>
                      <a:pt x="3630" y="0"/>
                    </a:lnTo>
                    <a:lnTo>
                      <a:pt x="3630" y="0"/>
                    </a:lnTo>
                    <a:lnTo>
                      <a:pt x="3630" y="0"/>
                    </a:lnTo>
                    <a:lnTo>
                      <a:pt x="3630" y="0"/>
                    </a:lnTo>
                    <a:lnTo>
                      <a:pt x="3630" y="0"/>
                    </a:lnTo>
                    <a:lnTo>
                      <a:pt x="3630" y="0"/>
                    </a:lnTo>
                    <a:lnTo>
                      <a:pt x="3630" y="0"/>
                    </a:lnTo>
                    <a:lnTo>
                      <a:pt x="3630" y="0"/>
                    </a:lnTo>
                    <a:lnTo>
                      <a:pt x="3630" y="0"/>
                    </a:lnTo>
                    <a:lnTo>
                      <a:pt x="3630" y="0"/>
                    </a:lnTo>
                    <a:lnTo>
                      <a:pt x="3630" y="0"/>
                    </a:lnTo>
                    <a:lnTo>
                      <a:pt x="3630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54" y="0"/>
                    </a:lnTo>
                    <a:lnTo>
                      <a:pt x="3654" y="0"/>
                    </a:lnTo>
                    <a:lnTo>
                      <a:pt x="3654" y="0"/>
                    </a:lnTo>
                    <a:lnTo>
                      <a:pt x="3654" y="0"/>
                    </a:lnTo>
                    <a:lnTo>
                      <a:pt x="3654" y="0"/>
                    </a:lnTo>
                    <a:lnTo>
                      <a:pt x="3654" y="0"/>
                    </a:lnTo>
                    <a:lnTo>
                      <a:pt x="3654" y="0"/>
                    </a:lnTo>
                    <a:lnTo>
                      <a:pt x="3654" y="0"/>
                    </a:lnTo>
                    <a:lnTo>
                      <a:pt x="3654" y="0"/>
                    </a:lnTo>
                    <a:lnTo>
                      <a:pt x="3654" y="0"/>
                    </a:lnTo>
                    <a:lnTo>
                      <a:pt x="3654" y="0"/>
                    </a:lnTo>
                    <a:lnTo>
                      <a:pt x="3654" y="0"/>
                    </a:lnTo>
                    <a:lnTo>
                      <a:pt x="3654" y="0"/>
                    </a:lnTo>
                    <a:lnTo>
                      <a:pt x="3654" y="0"/>
                    </a:lnTo>
                    <a:lnTo>
                      <a:pt x="3654" y="0"/>
                    </a:lnTo>
                    <a:lnTo>
                      <a:pt x="3654" y="0"/>
                    </a:lnTo>
                    <a:lnTo>
                      <a:pt x="3654" y="0"/>
                    </a:lnTo>
                    <a:lnTo>
                      <a:pt x="3654" y="0"/>
                    </a:lnTo>
                    <a:lnTo>
                      <a:pt x="3654" y="0"/>
                    </a:lnTo>
                    <a:lnTo>
                      <a:pt x="3654" y="0"/>
                    </a:lnTo>
                    <a:lnTo>
                      <a:pt x="3654" y="0"/>
                    </a:lnTo>
                    <a:lnTo>
                      <a:pt x="3654" y="0"/>
                    </a:lnTo>
                    <a:lnTo>
                      <a:pt x="3654" y="0"/>
                    </a:lnTo>
                    <a:lnTo>
                      <a:pt x="3654" y="0"/>
                    </a:lnTo>
                    <a:lnTo>
                      <a:pt x="3654" y="0"/>
                    </a:lnTo>
                    <a:lnTo>
                      <a:pt x="3654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90" y="0"/>
                    </a:lnTo>
                    <a:lnTo>
                      <a:pt x="3690" y="0"/>
                    </a:lnTo>
                    <a:lnTo>
                      <a:pt x="3690" y="0"/>
                    </a:lnTo>
                    <a:lnTo>
                      <a:pt x="3690" y="0"/>
                    </a:lnTo>
                    <a:lnTo>
                      <a:pt x="3690" y="0"/>
                    </a:lnTo>
                    <a:lnTo>
                      <a:pt x="3690" y="0"/>
                    </a:lnTo>
                    <a:lnTo>
                      <a:pt x="3690" y="0"/>
                    </a:lnTo>
                    <a:lnTo>
                      <a:pt x="3690" y="0"/>
                    </a:lnTo>
                    <a:lnTo>
                      <a:pt x="3690" y="0"/>
                    </a:lnTo>
                    <a:lnTo>
                      <a:pt x="3690" y="0"/>
                    </a:lnTo>
                    <a:lnTo>
                      <a:pt x="3690" y="0"/>
                    </a:lnTo>
                    <a:lnTo>
                      <a:pt x="3690" y="0"/>
                    </a:lnTo>
                    <a:lnTo>
                      <a:pt x="3690" y="0"/>
                    </a:lnTo>
                    <a:lnTo>
                      <a:pt x="3690" y="0"/>
                    </a:lnTo>
                    <a:lnTo>
                      <a:pt x="3690" y="0"/>
                    </a:lnTo>
                    <a:lnTo>
                      <a:pt x="3690" y="0"/>
                    </a:lnTo>
                    <a:lnTo>
                      <a:pt x="3690" y="0"/>
                    </a:lnTo>
                    <a:lnTo>
                      <a:pt x="3690" y="0"/>
                    </a:lnTo>
                    <a:lnTo>
                      <a:pt x="3690" y="0"/>
                    </a:lnTo>
                    <a:lnTo>
                      <a:pt x="3690" y="0"/>
                    </a:lnTo>
                    <a:lnTo>
                      <a:pt x="3690" y="0"/>
                    </a:lnTo>
                    <a:lnTo>
                      <a:pt x="3690" y="0"/>
                    </a:lnTo>
                    <a:lnTo>
                      <a:pt x="3690" y="0"/>
                    </a:lnTo>
                    <a:lnTo>
                      <a:pt x="3690" y="0"/>
                    </a:lnTo>
                    <a:lnTo>
                      <a:pt x="3690" y="0"/>
                    </a:lnTo>
                    <a:lnTo>
                      <a:pt x="3690" y="0"/>
                    </a:lnTo>
                    <a:lnTo>
                      <a:pt x="3690" y="0"/>
                    </a:lnTo>
                    <a:lnTo>
                      <a:pt x="3690" y="0"/>
                    </a:lnTo>
                    <a:lnTo>
                      <a:pt x="3690" y="0"/>
                    </a:lnTo>
                    <a:lnTo>
                      <a:pt x="3690" y="0"/>
                    </a:lnTo>
                    <a:lnTo>
                      <a:pt x="3690" y="0"/>
                    </a:lnTo>
                    <a:lnTo>
                      <a:pt x="3690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8" y="0"/>
                    </a:lnTo>
                    <a:lnTo>
                      <a:pt x="3708" y="0"/>
                    </a:lnTo>
                    <a:lnTo>
                      <a:pt x="3708" y="0"/>
                    </a:lnTo>
                    <a:lnTo>
                      <a:pt x="3708" y="0"/>
                    </a:lnTo>
                    <a:lnTo>
                      <a:pt x="3708" y="0"/>
                    </a:lnTo>
                    <a:lnTo>
                      <a:pt x="3708" y="0"/>
                    </a:lnTo>
                    <a:lnTo>
                      <a:pt x="3708" y="0"/>
                    </a:lnTo>
                    <a:lnTo>
                      <a:pt x="3708" y="0"/>
                    </a:lnTo>
                    <a:lnTo>
                      <a:pt x="3708" y="0"/>
                    </a:lnTo>
                    <a:lnTo>
                      <a:pt x="3708" y="0"/>
                    </a:lnTo>
                    <a:lnTo>
                      <a:pt x="3708" y="0"/>
                    </a:lnTo>
                    <a:lnTo>
                      <a:pt x="3708" y="0"/>
                    </a:lnTo>
                    <a:lnTo>
                      <a:pt x="3708" y="0"/>
                    </a:lnTo>
                    <a:lnTo>
                      <a:pt x="3708" y="0"/>
                    </a:lnTo>
                    <a:lnTo>
                      <a:pt x="3708" y="0"/>
                    </a:lnTo>
                    <a:lnTo>
                      <a:pt x="3708" y="0"/>
                    </a:lnTo>
                    <a:lnTo>
                      <a:pt x="3708" y="0"/>
                    </a:lnTo>
                    <a:lnTo>
                      <a:pt x="3708" y="0"/>
                    </a:lnTo>
                    <a:lnTo>
                      <a:pt x="3708" y="0"/>
                    </a:lnTo>
                    <a:lnTo>
                      <a:pt x="3708" y="0"/>
                    </a:lnTo>
                    <a:lnTo>
                      <a:pt x="3708" y="0"/>
                    </a:lnTo>
                    <a:lnTo>
                      <a:pt x="3708" y="0"/>
                    </a:lnTo>
                    <a:lnTo>
                      <a:pt x="3708" y="0"/>
                    </a:lnTo>
                    <a:lnTo>
                      <a:pt x="3708" y="0"/>
                    </a:lnTo>
                    <a:lnTo>
                      <a:pt x="3708" y="0"/>
                    </a:lnTo>
                    <a:lnTo>
                      <a:pt x="3708" y="0"/>
                    </a:lnTo>
                    <a:lnTo>
                      <a:pt x="3708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8" y="0"/>
                    </a:lnTo>
                    <a:lnTo>
                      <a:pt x="3768" y="0"/>
                    </a:lnTo>
                    <a:lnTo>
                      <a:pt x="3768" y="0"/>
                    </a:lnTo>
                    <a:lnTo>
                      <a:pt x="3768" y="0"/>
                    </a:lnTo>
                    <a:lnTo>
                      <a:pt x="3768" y="0"/>
                    </a:lnTo>
                    <a:lnTo>
                      <a:pt x="3768" y="0"/>
                    </a:lnTo>
                    <a:lnTo>
                      <a:pt x="3768" y="0"/>
                    </a:lnTo>
                    <a:lnTo>
                      <a:pt x="3768" y="0"/>
                    </a:lnTo>
                    <a:lnTo>
                      <a:pt x="3768" y="0"/>
                    </a:lnTo>
                    <a:lnTo>
                      <a:pt x="3768" y="0"/>
                    </a:lnTo>
                    <a:lnTo>
                      <a:pt x="3768" y="0"/>
                    </a:lnTo>
                    <a:lnTo>
                      <a:pt x="3768" y="0"/>
                    </a:lnTo>
                    <a:lnTo>
                      <a:pt x="3768" y="0"/>
                    </a:lnTo>
                    <a:lnTo>
                      <a:pt x="3768" y="0"/>
                    </a:lnTo>
                    <a:lnTo>
                      <a:pt x="3768" y="0"/>
                    </a:lnTo>
                    <a:lnTo>
                      <a:pt x="3768" y="0"/>
                    </a:lnTo>
                    <a:lnTo>
                      <a:pt x="3768" y="0"/>
                    </a:lnTo>
                    <a:lnTo>
                      <a:pt x="3768" y="0"/>
                    </a:lnTo>
                    <a:lnTo>
                      <a:pt x="3768" y="0"/>
                    </a:lnTo>
                    <a:lnTo>
                      <a:pt x="3768" y="0"/>
                    </a:lnTo>
                    <a:lnTo>
                      <a:pt x="3768" y="0"/>
                    </a:lnTo>
                    <a:lnTo>
                      <a:pt x="3768" y="0"/>
                    </a:lnTo>
                    <a:lnTo>
                      <a:pt x="3768" y="0"/>
                    </a:lnTo>
                    <a:lnTo>
                      <a:pt x="3768" y="0"/>
                    </a:lnTo>
                    <a:lnTo>
                      <a:pt x="3768" y="0"/>
                    </a:lnTo>
                    <a:lnTo>
                      <a:pt x="3768" y="0"/>
                    </a:lnTo>
                    <a:lnTo>
                      <a:pt x="3768" y="0"/>
                    </a:lnTo>
                    <a:lnTo>
                      <a:pt x="3768" y="0"/>
                    </a:lnTo>
                    <a:lnTo>
                      <a:pt x="3768" y="0"/>
                    </a:lnTo>
                    <a:lnTo>
                      <a:pt x="3768" y="0"/>
                    </a:lnTo>
                    <a:lnTo>
                      <a:pt x="3768" y="0"/>
                    </a:lnTo>
                    <a:lnTo>
                      <a:pt x="3768" y="0"/>
                    </a:lnTo>
                    <a:lnTo>
                      <a:pt x="3768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6" y="0"/>
                    </a:lnTo>
                    <a:lnTo>
                      <a:pt x="3786" y="0"/>
                    </a:lnTo>
                    <a:lnTo>
                      <a:pt x="3786" y="0"/>
                    </a:lnTo>
                    <a:lnTo>
                      <a:pt x="3786" y="0"/>
                    </a:lnTo>
                    <a:lnTo>
                      <a:pt x="3786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22" y="0"/>
                    </a:lnTo>
                    <a:lnTo>
                      <a:pt x="3822" y="0"/>
                    </a:lnTo>
                    <a:lnTo>
                      <a:pt x="3822" y="0"/>
                    </a:lnTo>
                    <a:lnTo>
                      <a:pt x="3822" y="0"/>
                    </a:lnTo>
                    <a:lnTo>
                      <a:pt x="3822" y="0"/>
                    </a:lnTo>
                    <a:lnTo>
                      <a:pt x="3822" y="0"/>
                    </a:lnTo>
                    <a:lnTo>
                      <a:pt x="3822" y="0"/>
                    </a:lnTo>
                    <a:lnTo>
                      <a:pt x="3822" y="0"/>
                    </a:lnTo>
                    <a:lnTo>
                      <a:pt x="3822" y="0"/>
                    </a:lnTo>
                    <a:lnTo>
                      <a:pt x="3822" y="0"/>
                    </a:lnTo>
                    <a:lnTo>
                      <a:pt x="3822" y="0"/>
                    </a:lnTo>
                    <a:lnTo>
                      <a:pt x="3822" y="0"/>
                    </a:lnTo>
                    <a:lnTo>
                      <a:pt x="3822" y="0"/>
                    </a:lnTo>
                    <a:lnTo>
                      <a:pt x="3822" y="0"/>
                    </a:lnTo>
                    <a:lnTo>
                      <a:pt x="3822" y="0"/>
                    </a:lnTo>
                    <a:lnTo>
                      <a:pt x="3822" y="0"/>
                    </a:lnTo>
                    <a:lnTo>
                      <a:pt x="3822" y="0"/>
                    </a:lnTo>
                    <a:lnTo>
                      <a:pt x="3828" y="0"/>
                    </a:lnTo>
                    <a:lnTo>
                      <a:pt x="3828" y="0"/>
                    </a:lnTo>
                    <a:lnTo>
                      <a:pt x="3828" y="0"/>
                    </a:lnTo>
                    <a:lnTo>
                      <a:pt x="3828" y="0"/>
                    </a:lnTo>
                    <a:lnTo>
                      <a:pt x="3828" y="0"/>
                    </a:lnTo>
                    <a:lnTo>
                      <a:pt x="3828" y="0"/>
                    </a:lnTo>
                    <a:lnTo>
                      <a:pt x="3828" y="0"/>
                    </a:lnTo>
                    <a:lnTo>
                      <a:pt x="3828" y="0"/>
                    </a:lnTo>
                    <a:lnTo>
                      <a:pt x="3828" y="0"/>
                    </a:lnTo>
                    <a:lnTo>
                      <a:pt x="3828" y="0"/>
                    </a:lnTo>
                    <a:lnTo>
                      <a:pt x="3828" y="0"/>
                    </a:lnTo>
                    <a:lnTo>
                      <a:pt x="3828" y="0"/>
                    </a:lnTo>
                    <a:lnTo>
                      <a:pt x="3828" y="0"/>
                    </a:lnTo>
                    <a:lnTo>
                      <a:pt x="3828" y="0"/>
                    </a:lnTo>
                    <a:lnTo>
                      <a:pt x="3828" y="0"/>
                    </a:lnTo>
                    <a:lnTo>
                      <a:pt x="3828" y="0"/>
                    </a:lnTo>
                    <a:lnTo>
                      <a:pt x="3828" y="0"/>
                    </a:lnTo>
                    <a:lnTo>
                      <a:pt x="3828" y="0"/>
                    </a:lnTo>
                    <a:lnTo>
                      <a:pt x="3828" y="0"/>
                    </a:lnTo>
                    <a:lnTo>
                      <a:pt x="3828" y="0"/>
                    </a:lnTo>
                    <a:lnTo>
                      <a:pt x="3828" y="0"/>
                    </a:lnTo>
                    <a:lnTo>
                      <a:pt x="3828" y="0"/>
                    </a:lnTo>
                    <a:lnTo>
                      <a:pt x="3828" y="0"/>
                    </a:lnTo>
                    <a:lnTo>
                      <a:pt x="3828" y="0"/>
                    </a:lnTo>
                    <a:lnTo>
                      <a:pt x="3828" y="0"/>
                    </a:lnTo>
                    <a:lnTo>
                      <a:pt x="3828" y="0"/>
                    </a:lnTo>
                    <a:lnTo>
                      <a:pt x="3828" y="0"/>
                    </a:lnTo>
                    <a:lnTo>
                      <a:pt x="3828" y="0"/>
                    </a:lnTo>
                    <a:lnTo>
                      <a:pt x="3828" y="0"/>
                    </a:lnTo>
                    <a:lnTo>
                      <a:pt x="3828" y="0"/>
                    </a:lnTo>
                    <a:lnTo>
                      <a:pt x="3828" y="0"/>
                    </a:lnTo>
                    <a:lnTo>
                      <a:pt x="3828" y="0"/>
                    </a:lnTo>
                    <a:lnTo>
                      <a:pt x="3828" y="0"/>
                    </a:lnTo>
                    <a:lnTo>
                      <a:pt x="3828" y="0"/>
                    </a:lnTo>
                    <a:lnTo>
                      <a:pt x="3828" y="0"/>
                    </a:lnTo>
                    <a:lnTo>
                      <a:pt x="3828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6" y="0"/>
                    </a:lnTo>
                    <a:lnTo>
                      <a:pt x="3846" y="0"/>
                    </a:lnTo>
                    <a:lnTo>
                      <a:pt x="3846" y="0"/>
                    </a:lnTo>
                    <a:lnTo>
                      <a:pt x="3846" y="0"/>
                    </a:lnTo>
                    <a:lnTo>
                      <a:pt x="3846" y="0"/>
                    </a:lnTo>
                    <a:lnTo>
                      <a:pt x="3846" y="0"/>
                    </a:lnTo>
                    <a:lnTo>
                      <a:pt x="3846" y="0"/>
                    </a:lnTo>
                    <a:lnTo>
                      <a:pt x="3846" y="0"/>
                    </a:lnTo>
                    <a:lnTo>
                      <a:pt x="3846" y="0"/>
                    </a:lnTo>
                    <a:lnTo>
                      <a:pt x="3846" y="0"/>
                    </a:lnTo>
                    <a:lnTo>
                      <a:pt x="3846" y="0"/>
                    </a:lnTo>
                    <a:lnTo>
                      <a:pt x="3846" y="0"/>
                    </a:lnTo>
                    <a:lnTo>
                      <a:pt x="3846" y="0"/>
                    </a:lnTo>
                    <a:lnTo>
                      <a:pt x="3846" y="0"/>
                    </a:lnTo>
                    <a:lnTo>
                      <a:pt x="3846" y="0"/>
                    </a:lnTo>
                    <a:lnTo>
                      <a:pt x="3846" y="0"/>
                    </a:lnTo>
                    <a:lnTo>
                      <a:pt x="3846" y="0"/>
                    </a:lnTo>
                    <a:lnTo>
                      <a:pt x="3846" y="0"/>
                    </a:lnTo>
                    <a:lnTo>
                      <a:pt x="3846" y="0"/>
                    </a:lnTo>
                    <a:lnTo>
                      <a:pt x="3846" y="0"/>
                    </a:lnTo>
                    <a:lnTo>
                      <a:pt x="3846" y="0"/>
                    </a:lnTo>
                    <a:lnTo>
                      <a:pt x="3846" y="0"/>
                    </a:lnTo>
                    <a:lnTo>
                      <a:pt x="3846" y="0"/>
                    </a:lnTo>
                    <a:lnTo>
                      <a:pt x="3846" y="0"/>
                    </a:lnTo>
                    <a:lnTo>
                      <a:pt x="3846" y="0"/>
                    </a:lnTo>
                    <a:lnTo>
                      <a:pt x="3846" y="0"/>
                    </a:lnTo>
                    <a:lnTo>
                      <a:pt x="3846" y="0"/>
                    </a:lnTo>
                    <a:lnTo>
                      <a:pt x="3846" y="0"/>
                    </a:lnTo>
                    <a:lnTo>
                      <a:pt x="3846" y="0"/>
                    </a:lnTo>
                    <a:lnTo>
                      <a:pt x="3846" y="0"/>
                    </a:lnTo>
                    <a:lnTo>
                      <a:pt x="3846" y="0"/>
                    </a:lnTo>
                    <a:lnTo>
                      <a:pt x="3846" y="0"/>
                    </a:lnTo>
                    <a:lnTo>
                      <a:pt x="3846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900" y="0"/>
                    </a:lnTo>
                    <a:lnTo>
                      <a:pt x="3900" y="0"/>
                    </a:lnTo>
                    <a:lnTo>
                      <a:pt x="3900" y="0"/>
                    </a:lnTo>
                    <a:lnTo>
                      <a:pt x="3900" y="0"/>
                    </a:lnTo>
                    <a:lnTo>
                      <a:pt x="3900" y="0"/>
                    </a:lnTo>
                    <a:lnTo>
                      <a:pt x="3900" y="0"/>
                    </a:lnTo>
                    <a:lnTo>
                      <a:pt x="3900" y="0"/>
                    </a:lnTo>
                    <a:lnTo>
                      <a:pt x="3900" y="0"/>
                    </a:lnTo>
                    <a:lnTo>
                      <a:pt x="3900" y="0"/>
                    </a:lnTo>
                    <a:lnTo>
                      <a:pt x="3900" y="0"/>
                    </a:lnTo>
                    <a:lnTo>
                      <a:pt x="3900" y="0"/>
                    </a:lnTo>
                    <a:lnTo>
                      <a:pt x="3900" y="0"/>
                    </a:lnTo>
                    <a:lnTo>
                      <a:pt x="3900" y="0"/>
                    </a:lnTo>
                    <a:lnTo>
                      <a:pt x="3900" y="0"/>
                    </a:lnTo>
                    <a:lnTo>
                      <a:pt x="3900" y="0"/>
                    </a:lnTo>
                    <a:lnTo>
                      <a:pt x="3900" y="0"/>
                    </a:lnTo>
                    <a:lnTo>
                      <a:pt x="3900" y="0"/>
                    </a:lnTo>
                    <a:lnTo>
                      <a:pt x="3900" y="0"/>
                    </a:lnTo>
                    <a:lnTo>
                      <a:pt x="3900" y="0"/>
                    </a:lnTo>
                    <a:lnTo>
                      <a:pt x="3900" y="0"/>
                    </a:lnTo>
                    <a:lnTo>
                      <a:pt x="3900" y="0"/>
                    </a:lnTo>
                    <a:lnTo>
                      <a:pt x="3900" y="0"/>
                    </a:lnTo>
                    <a:lnTo>
                      <a:pt x="3900" y="0"/>
                    </a:lnTo>
                    <a:lnTo>
                      <a:pt x="3900" y="0"/>
                    </a:lnTo>
                    <a:lnTo>
                      <a:pt x="3900" y="0"/>
                    </a:lnTo>
                    <a:lnTo>
                      <a:pt x="3900" y="0"/>
                    </a:lnTo>
                    <a:lnTo>
                      <a:pt x="3900" y="0"/>
                    </a:lnTo>
                    <a:lnTo>
                      <a:pt x="3900" y="0"/>
                    </a:lnTo>
                    <a:lnTo>
                      <a:pt x="3900" y="0"/>
                    </a:lnTo>
                    <a:lnTo>
                      <a:pt x="3900" y="0"/>
                    </a:lnTo>
                    <a:lnTo>
                      <a:pt x="3900" y="0"/>
                    </a:lnTo>
                    <a:lnTo>
                      <a:pt x="3900" y="0"/>
                    </a:lnTo>
                    <a:lnTo>
                      <a:pt x="3900" y="0"/>
                    </a:lnTo>
                    <a:lnTo>
                      <a:pt x="3900" y="0"/>
                    </a:lnTo>
                    <a:lnTo>
                      <a:pt x="3906" y="0"/>
                    </a:lnTo>
                    <a:lnTo>
                      <a:pt x="3906" y="0"/>
                    </a:lnTo>
                    <a:lnTo>
                      <a:pt x="3906" y="0"/>
                    </a:lnTo>
                    <a:lnTo>
                      <a:pt x="3906" y="0"/>
                    </a:lnTo>
                    <a:lnTo>
                      <a:pt x="3906" y="0"/>
                    </a:lnTo>
                    <a:lnTo>
                      <a:pt x="3906" y="0"/>
                    </a:lnTo>
                    <a:lnTo>
                      <a:pt x="3906" y="0"/>
                    </a:lnTo>
                    <a:lnTo>
                      <a:pt x="3906" y="0"/>
                    </a:lnTo>
                    <a:lnTo>
                      <a:pt x="3906" y="0"/>
                    </a:lnTo>
                    <a:lnTo>
                      <a:pt x="3906" y="0"/>
                    </a:lnTo>
                    <a:lnTo>
                      <a:pt x="3906" y="0"/>
                    </a:lnTo>
                    <a:lnTo>
                      <a:pt x="3906" y="0"/>
                    </a:lnTo>
                    <a:lnTo>
                      <a:pt x="3906" y="0"/>
                    </a:lnTo>
                    <a:lnTo>
                      <a:pt x="3906" y="0"/>
                    </a:lnTo>
                    <a:lnTo>
                      <a:pt x="3906" y="0"/>
                    </a:lnTo>
                    <a:lnTo>
                      <a:pt x="3906" y="0"/>
                    </a:lnTo>
                    <a:lnTo>
                      <a:pt x="3906" y="0"/>
                    </a:lnTo>
                    <a:lnTo>
                      <a:pt x="3906" y="0"/>
                    </a:lnTo>
                    <a:lnTo>
                      <a:pt x="3906" y="0"/>
                    </a:lnTo>
                    <a:lnTo>
                      <a:pt x="3906" y="0"/>
                    </a:lnTo>
                    <a:lnTo>
                      <a:pt x="3906" y="0"/>
                    </a:lnTo>
                    <a:lnTo>
                      <a:pt x="3906" y="0"/>
                    </a:lnTo>
                    <a:lnTo>
                      <a:pt x="3906" y="0"/>
                    </a:lnTo>
                    <a:lnTo>
                      <a:pt x="3906" y="0"/>
                    </a:lnTo>
                    <a:lnTo>
                      <a:pt x="3906" y="0"/>
                    </a:lnTo>
                    <a:lnTo>
                      <a:pt x="3906" y="0"/>
                    </a:lnTo>
                    <a:lnTo>
                      <a:pt x="3906" y="0"/>
                    </a:lnTo>
                    <a:lnTo>
                      <a:pt x="3906" y="0"/>
                    </a:lnTo>
                    <a:lnTo>
                      <a:pt x="3906" y="0"/>
                    </a:lnTo>
                    <a:lnTo>
                      <a:pt x="3906" y="0"/>
                    </a:lnTo>
                    <a:lnTo>
                      <a:pt x="3906" y="0"/>
                    </a:lnTo>
                    <a:lnTo>
                      <a:pt x="3906" y="0"/>
                    </a:lnTo>
                    <a:lnTo>
                      <a:pt x="3906" y="0"/>
                    </a:lnTo>
                    <a:lnTo>
                      <a:pt x="3906" y="0"/>
                    </a:lnTo>
                    <a:lnTo>
                      <a:pt x="3906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72" y="0"/>
                    </a:lnTo>
                    <a:lnTo>
                      <a:pt x="3972" y="0"/>
                    </a:lnTo>
                    <a:lnTo>
                      <a:pt x="3972" y="0"/>
                    </a:lnTo>
                    <a:lnTo>
                      <a:pt x="3972" y="0"/>
                    </a:lnTo>
                    <a:lnTo>
                      <a:pt x="3972" y="0"/>
                    </a:lnTo>
                    <a:lnTo>
                      <a:pt x="3972" y="0"/>
                    </a:lnTo>
                    <a:lnTo>
                      <a:pt x="3972" y="0"/>
                    </a:lnTo>
                    <a:lnTo>
                      <a:pt x="3972" y="0"/>
                    </a:lnTo>
                    <a:lnTo>
                      <a:pt x="3972" y="0"/>
                    </a:lnTo>
                    <a:lnTo>
                      <a:pt x="3972" y="0"/>
                    </a:lnTo>
                    <a:lnTo>
                      <a:pt x="3972" y="0"/>
                    </a:lnTo>
                    <a:lnTo>
                      <a:pt x="3972" y="0"/>
                    </a:lnTo>
                    <a:lnTo>
                      <a:pt x="3972" y="0"/>
                    </a:lnTo>
                    <a:lnTo>
                      <a:pt x="3972" y="0"/>
                    </a:lnTo>
                    <a:lnTo>
                      <a:pt x="3972" y="0"/>
                    </a:lnTo>
                    <a:lnTo>
                      <a:pt x="3972" y="0"/>
                    </a:lnTo>
                    <a:lnTo>
                      <a:pt x="3972" y="0"/>
                    </a:lnTo>
                    <a:lnTo>
                      <a:pt x="3972" y="0"/>
                    </a:lnTo>
                    <a:lnTo>
                      <a:pt x="3972" y="0"/>
                    </a:lnTo>
                    <a:lnTo>
                      <a:pt x="3972" y="0"/>
                    </a:lnTo>
                    <a:lnTo>
                      <a:pt x="3972" y="0"/>
                    </a:lnTo>
                    <a:lnTo>
                      <a:pt x="3972" y="0"/>
                    </a:lnTo>
                    <a:lnTo>
                      <a:pt x="3972" y="0"/>
                    </a:lnTo>
                    <a:lnTo>
                      <a:pt x="3972" y="0"/>
                    </a:lnTo>
                    <a:lnTo>
                      <a:pt x="3972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84" y="0"/>
                    </a:lnTo>
                    <a:lnTo>
                      <a:pt x="3984" y="0"/>
                    </a:lnTo>
                    <a:lnTo>
                      <a:pt x="3984" y="0"/>
                    </a:lnTo>
                    <a:lnTo>
                      <a:pt x="3984" y="0"/>
                    </a:lnTo>
                    <a:lnTo>
                      <a:pt x="3984" y="0"/>
                    </a:lnTo>
                    <a:lnTo>
                      <a:pt x="3984" y="0"/>
                    </a:lnTo>
                    <a:lnTo>
                      <a:pt x="3984" y="0"/>
                    </a:lnTo>
                    <a:lnTo>
                      <a:pt x="3984" y="0"/>
                    </a:lnTo>
                    <a:lnTo>
                      <a:pt x="3984" y="0"/>
                    </a:lnTo>
                    <a:lnTo>
                      <a:pt x="3984" y="0"/>
                    </a:lnTo>
                    <a:lnTo>
                      <a:pt x="3984" y="0"/>
                    </a:lnTo>
                    <a:lnTo>
                      <a:pt x="3984" y="0"/>
                    </a:lnTo>
                    <a:lnTo>
                      <a:pt x="3984" y="0"/>
                    </a:lnTo>
                    <a:lnTo>
                      <a:pt x="3984" y="0"/>
                    </a:lnTo>
                    <a:lnTo>
                      <a:pt x="3984" y="0"/>
                    </a:lnTo>
                    <a:lnTo>
                      <a:pt x="3984" y="0"/>
                    </a:lnTo>
                    <a:lnTo>
                      <a:pt x="3984" y="0"/>
                    </a:lnTo>
                    <a:lnTo>
                      <a:pt x="3984" y="0"/>
                    </a:lnTo>
                    <a:lnTo>
                      <a:pt x="3984" y="0"/>
                    </a:lnTo>
                    <a:lnTo>
                      <a:pt x="3984" y="0"/>
                    </a:lnTo>
                    <a:lnTo>
                      <a:pt x="3984" y="0"/>
                    </a:lnTo>
                    <a:lnTo>
                      <a:pt x="3984" y="0"/>
                    </a:lnTo>
                    <a:lnTo>
                      <a:pt x="3984" y="0"/>
                    </a:lnTo>
                    <a:lnTo>
                      <a:pt x="3984" y="0"/>
                    </a:lnTo>
                    <a:lnTo>
                      <a:pt x="3984" y="0"/>
                    </a:lnTo>
                    <a:lnTo>
                      <a:pt x="3984" y="0"/>
                    </a:lnTo>
                    <a:lnTo>
                      <a:pt x="3984" y="0"/>
                    </a:lnTo>
                    <a:lnTo>
                      <a:pt x="3984" y="0"/>
                    </a:lnTo>
                    <a:lnTo>
                      <a:pt x="3984" y="0"/>
                    </a:lnTo>
                    <a:lnTo>
                      <a:pt x="3984" y="0"/>
                    </a:lnTo>
                    <a:lnTo>
                      <a:pt x="3984" y="0"/>
                    </a:lnTo>
                    <a:lnTo>
                      <a:pt x="3984" y="0"/>
                    </a:lnTo>
                    <a:lnTo>
                      <a:pt x="3990" y="0"/>
                    </a:lnTo>
                    <a:lnTo>
                      <a:pt x="3990" y="0"/>
                    </a:lnTo>
                    <a:lnTo>
                      <a:pt x="3990" y="0"/>
                    </a:lnTo>
                    <a:lnTo>
                      <a:pt x="3990" y="0"/>
                    </a:lnTo>
                    <a:lnTo>
                      <a:pt x="3990" y="0"/>
                    </a:lnTo>
                    <a:lnTo>
                      <a:pt x="3990" y="0"/>
                    </a:lnTo>
                    <a:lnTo>
                      <a:pt x="3990" y="0"/>
                    </a:lnTo>
                    <a:lnTo>
                      <a:pt x="3990" y="0"/>
                    </a:lnTo>
                    <a:lnTo>
                      <a:pt x="3990" y="0"/>
                    </a:lnTo>
                    <a:lnTo>
                      <a:pt x="3990" y="0"/>
                    </a:lnTo>
                    <a:lnTo>
                      <a:pt x="3990" y="0"/>
                    </a:lnTo>
                    <a:lnTo>
                      <a:pt x="3990" y="0"/>
                    </a:lnTo>
                    <a:lnTo>
                      <a:pt x="3990" y="0"/>
                    </a:lnTo>
                    <a:lnTo>
                      <a:pt x="3990" y="0"/>
                    </a:lnTo>
                    <a:lnTo>
                      <a:pt x="3990" y="0"/>
                    </a:lnTo>
                    <a:lnTo>
                      <a:pt x="3990" y="0"/>
                    </a:lnTo>
                    <a:lnTo>
                      <a:pt x="3990" y="0"/>
                    </a:lnTo>
                    <a:lnTo>
                      <a:pt x="3990" y="0"/>
                    </a:lnTo>
                    <a:lnTo>
                      <a:pt x="3990" y="0"/>
                    </a:lnTo>
                    <a:lnTo>
                      <a:pt x="3990" y="0"/>
                    </a:lnTo>
                    <a:lnTo>
                      <a:pt x="3990" y="0"/>
                    </a:lnTo>
                    <a:lnTo>
                      <a:pt x="3990" y="0"/>
                    </a:lnTo>
                    <a:lnTo>
                      <a:pt x="3990" y="0"/>
                    </a:lnTo>
                    <a:lnTo>
                      <a:pt x="3990" y="0"/>
                    </a:lnTo>
                    <a:lnTo>
                      <a:pt x="3990" y="0"/>
                    </a:lnTo>
                    <a:lnTo>
                      <a:pt x="3990" y="0"/>
                    </a:lnTo>
                    <a:lnTo>
                      <a:pt x="3990" y="0"/>
                    </a:lnTo>
                    <a:lnTo>
                      <a:pt x="3990" y="0"/>
                    </a:lnTo>
                    <a:lnTo>
                      <a:pt x="3990" y="0"/>
                    </a:lnTo>
                    <a:lnTo>
                      <a:pt x="3990" y="0"/>
                    </a:lnTo>
                    <a:lnTo>
                      <a:pt x="3990" y="0"/>
                    </a:lnTo>
                    <a:lnTo>
                      <a:pt x="3990" y="0"/>
                    </a:lnTo>
                    <a:lnTo>
                      <a:pt x="3990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8" y="0"/>
                    </a:lnTo>
                    <a:lnTo>
                      <a:pt x="4008" y="0"/>
                    </a:lnTo>
                    <a:lnTo>
                      <a:pt x="4008" y="0"/>
                    </a:lnTo>
                    <a:lnTo>
                      <a:pt x="4008" y="0"/>
                    </a:lnTo>
                    <a:lnTo>
                      <a:pt x="4008" y="0"/>
                    </a:lnTo>
                    <a:lnTo>
                      <a:pt x="4008" y="0"/>
                    </a:lnTo>
                    <a:lnTo>
                      <a:pt x="4008" y="0"/>
                    </a:lnTo>
                    <a:lnTo>
                      <a:pt x="4008" y="0"/>
                    </a:lnTo>
                    <a:lnTo>
                      <a:pt x="4008" y="0"/>
                    </a:lnTo>
                    <a:lnTo>
                      <a:pt x="4008" y="0"/>
                    </a:lnTo>
                    <a:lnTo>
                      <a:pt x="4008" y="0"/>
                    </a:lnTo>
                    <a:lnTo>
                      <a:pt x="4008" y="0"/>
                    </a:lnTo>
                    <a:lnTo>
                      <a:pt x="4026" y="0"/>
                    </a:lnTo>
                    <a:lnTo>
                      <a:pt x="4026" y="0"/>
                    </a:lnTo>
                    <a:lnTo>
                      <a:pt x="4026" y="0"/>
                    </a:lnTo>
                    <a:lnTo>
                      <a:pt x="4026" y="0"/>
                    </a:lnTo>
                    <a:lnTo>
                      <a:pt x="4026" y="0"/>
                    </a:lnTo>
                    <a:lnTo>
                      <a:pt x="4026" y="0"/>
                    </a:lnTo>
                    <a:lnTo>
                      <a:pt x="4026" y="0"/>
                    </a:lnTo>
                    <a:lnTo>
                      <a:pt x="4026" y="0"/>
                    </a:lnTo>
                    <a:lnTo>
                      <a:pt x="4026" y="0"/>
                    </a:lnTo>
                    <a:lnTo>
                      <a:pt x="4026" y="0"/>
                    </a:lnTo>
                    <a:lnTo>
                      <a:pt x="4026" y="0"/>
                    </a:lnTo>
                    <a:lnTo>
                      <a:pt x="4026" y="0"/>
                    </a:lnTo>
                    <a:lnTo>
                      <a:pt x="4026" y="0"/>
                    </a:lnTo>
                    <a:lnTo>
                      <a:pt x="4026" y="0"/>
                    </a:lnTo>
                    <a:lnTo>
                      <a:pt x="4026" y="0"/>
                    </a:lnTo>
                    <a:lnTo>
                      <a:pt x="4026" y="0"/>
                    </a:lnTo>
                    <a:lnTo>
                      <a:pt x="4026" y="0"/>
                    </a:lnTo>
                    <a:lnTo>
                      <a:pt x="4026" y="0"/>
                    </a:lnTo>
                    <a:lnTo>
                      <a:pt x="4026" y="0"/>
                    </a:lnTo>
                    <a:lnTo>
                      <a:pt x="4026" y="0"/>
                    </a:lnTo>
                    <a:lnTo>
                      <a:pt x="4026" y="0"/>
                    </a:lnTo>
                    <a:lnTo>
                      <a:pt x="4026" y="0"/>
                    </a:lnTo>
                    <a:lnTo>
                      <a:pt x="4026" y="0"/>
                    </a:lnTo>
                    <a:lnTo>
                      <a:pt x="4026" y="0"/>
                    </a:lnTo>
                    <a:lnTo>
                      <a:pt x="4026" y="0"/>
                    </a:lnTo>
                    <a:lnTo>
                      <a:pt x="4026" y="0"/>
                    </a:lnTo>
                    <a:lnTo>
                      <a:pt x="4044" y="0"/>
                    </a:lnTo>
                    <a:lnTo>
                      <a:pt x="4044" y="0"/>
                    </a:lnTo>
                    <a:lnTo>
                      <a:pt x="4044" y="0"/>
                    </a:lnTo>
                    <a:lnTo>
                      <a:pt x="4044" y="0"/>
                    </a:lnTo>
                    <a:lnTo>
                      <a:pt x="4044" y="0"/>
                    </a:lnTo>
                    <a:lnTo>
                      <a:pt x="4044" y="0"/>
                    </a:lnTo>
                    <a:lnTo>
                      <a:pt x="4044" y="0"/>
                    </a:lnTo>
                    <a:lnTo>
                      <a:pt x="4044" y="0"/>
                    </a:lnTo>
                    <a:lnTo>
                      <a:pt x="4044" y="0"/>
                    </a:lnTo>
                    <a:lnTo>
                      <a:pt x="4044" y="0"/>
                    </a:lnTo>
                    <a:lnTo>
                      <a:pt x="4044" y="0"/>
                    </a:lnTo>
                    <a:lnTo>
                      <a:pt x="4050" y="0"/>
                    </a:lnTo>
                    <a:lnTo>
                      <a:pt x="4050" y="0"/>
                    </a:lnTo>
                    <a:lnTo>
                      <a:pt x="4050" y="0"/>
                    </a:lnTo>
                    <a:lnTo>
                      <a:pt x="4050" y="0"/>
                    </a:lnTo>
                    <a:lnTo>
                      <a:pt x="4050" y="0"/>
                    </a:lnTo>
                    <a:lnTo>
                      <a:pt x="4050" y="0"/>
                    </a:lnTo>
                    <a:lnTo>
                      <a:pt x="4050" y="0"/>
                    </a:lnTo>
                    <a:lnTo>
                      <a:pt x="4050" y="0"/>
                    </a:lnTo>
                    <a:lnTo>
                      <a:pt x="4050" y="0"/>
                    </a:lnTo>
                    <a:lnTo>
                      <a:pt x="4050" y="0"/>
                    </a:lnTo>
                    <a:lnTo>
                      <a:pt x="4050" y="0"/>
                    </a:lnTo>
                    <a:lnTo>
                      <a:pt x="4050" y="0"/>
                    </a:lnTo>
                    <a:lnTo>
                      <a:pt x="4050" y="0"/>
                    </a:lnTo>
                    <a:lnTo>
                      <a:pt x="4050" y="0"/>
                    </a:lnTo>
                    <a:lnTo>
                      <a:pt x="4050" y="0"/>
                    </a:lnTo>
                    <a:lnTo>
                      <a:pt x="4050" y="0"/>
                    </a:lnTo>
                    <a:lnTo>
                      <a:pt x="4050" y="0"/>
                    </a:lnTo>
                    <a:lnTo>
                      <a:pt x="4050" y="0"/>
                    </a:lnTo>
                    <a:lnTo>
                      <a:pt x="4050" y="0"/>
                    </a:lnTo>
                    <a:lnTo>
                      <a:pt x="4050" y="0"/>
                    </a:lnTo>
                    <a:lnTo>
                      <a:pt x="4050" y="0"/>
                    </a:lnTo>
                    <a:lnTo>
                      <a:pt x="4050" y="0"/>
                    </a:lnTo>
                    <a:lnTo>
                      <a:pt x="4050" y="0"/>
                    </a:lnTo>
                    <a:lnTo>
                      <a:pt x="4050" y="0"/>
                    </a:lnTo>
                    <a:lnTo>
                      <a:pt x="4050" y="0"/>
                    </a:lnTo>
                    <a:lnTo>
                      <a:pt x="4050" y="0"/>
                    </a:lnTo>
                    <a:lnTo>
                      <a:pt x="4050" y="0"/>
                    </a:lnTo>
                    <a:lnTo>
                      <a:pt x="4050" y="0"/>
                    </a:lnTo>
                    <a:lnTo>
                      <a:pt x="4050" y="0"/>
                    </a:lnTo>
                    <a:lnTo>
                      <a:pt x="4050" y="0"/>
                    </a:lnTo>
                    <a:lnTo>
                      <a:pt x="4050" y="0"/>
                    </a:lnTo>
                    <a:lnTo>
                      <a:pt x="4050" y="0"/>
                    </a:lnTo>
                    <a:lnTo>
                      <a:pt x="4050" y="0"/>
                    </a:lnTo>
                    <a:lnTo>
                      <a:pt x="4050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8" y="0"/>
                    </a:lnTo>
                    <a:lnTo>
                      <a:pt x="4068" y="0"/>
                    </a:lnTo>
                    <a:lnTo>
                      <a:pt x="4068" y="0"/>
                    </a:lnTo>
                    <a:lnTo>
                      <a:pt x="4068" y="0"/>
                    </a:lnTo>
                    <a:lnTo>
                      <a:pt x="4068" y="0"/>
                    </a:lnTo>
                    <a:lnTo>
                      <a:pt x="4068" y="0"/>
                    </a:lnTo>
                    <a:lnTo>
                      <a:pt x="4068" y="0"/>
                    </a:lnTo>
                    <a:lnTo>
                      <a:pt x="4068" y="0"/>
                    </a:lnTo>
                    <a:lnTo>
                      <a:pt x="4068" y="0"/>
                    </a:lnTo>
                    <a:lnTo>
                      <a:pt x="4068" y="0"/>
                    </a:lnTo>
                    <a:lnTo>
                      <a:pt x="4068" y="0"/>
                    </a:lnTo>
                    <a:lnTo>
                      <a:pt x="4068" y="0"/>
                    </a:lnTo>
                    <a:lnTo>
                      <a:pt x="4068" y="0"/>
                    </a:lnTo>
                    <a:lnTo>
                      <a:pt x="4068" y="0"/>
                    </a:lnTo>
                    <a:lnTo>
                      <a:pt x="4068" y="0"/>
                    </a:lnTo>
                    <a:lnTo>
                      <a:pt x="4068" y="0"/>
                    </a:lnTo>
                    <a:lnTo>
                      <a:pt x="4068" y="0"/>
                    </a:lnTo>
                    <a:lnTo>
                      <a:pt x="4068" y="0"/>
                    </a:lnTo>
                    <a:lnTo>
                      <a:pt x="4068" y="0"/>
                    </a:lnTo>
                    <a:lnTo>
                      <a:pt x="4068" y="0"/>
                    </a:lnTo>
                    <a:lnTo>
                      <a:pt x="4068" y="0"/>
                    </a:lnTo>
                    <a:lnTo>
                      <a:pt x="4068" y="0"/>
                    </a:lnTo>
                    <a:lnTo>
                      <a:pt x="4068" y="0"/>
                    </a:lnTo>
                    <a:lnTo>
                      <a:pt x="4068" y="0"/>
                    </a:lnTo>
                    <a:lnTo>
                      <a:pt x="4068" y="0"/>
                    </a:lnTo>
                    <a:lnTo>
                      <a:pt x="4068" y="0"/>
                    </a:lnTo>
                    <a:lnTo>
                      <a:pt x="4068" y="0"/>
                    </a:lnTo>
                    <a:lnTo>
                      <a:pt x="4068" y="0"/>
                    </a:lnTo>
                    <a:lnTo>
                      <a:pt x="4068" y="0"/>
                    </a:lnTo>
                    <a:lnTo>
                      <a:pt x="4068" y="0"/>
                    </a:lnTo>
                    <a:lnTo>
                      <a:pt x="4068" y="0"/>
                    </a:lnTo>
                    <a:lnTo>
                      <a:pt x="4068" y="0"/>
                    </a:lnTo>
                    <a:lnTo>
                      <a:pt x="4074" y="0"/>
                    </a:lnTo>
                    <a:lnTo>
                      <a:pt x="4074" y="0"/>
                    </a:lnTo>
                    <a:lnTo>
                      <a:pt x="4074" y="0"/>
                    </a:lnTo>
                    <a:lnTo>
                      <a:pt x="4074" y="0"/>
                    </a:lnTo>
                    <a:lnTo>
                      <a:pt x="4074" y="0"/>
                    </a:lnTo>
                    <a:lnTo>
                      <a:pt x="4074" y="0"/>
                    </a:lnTo>
                    <a:lnTo>
                      <a:pt x="4074" y="0"/>
                    </a:lnTo>
                    <a:lnTo>
                      <a:pt x="4074" y="0"/>
                    </a:lnTo>
                    <a:lnTo>
                      <a:pt x="4074" y="0"/>
                    </a:lnTo>
                    <a:lnTo>
                      <a:pt x="4074" y="0"/>
                    </a:lnTo>
                    <a:lnTo>
                      <a:pt x="4074" y="0"/>
                    </a:lnTo>
                    <a:lnTo>
                      <a:pt x="4074" y="0"/>
                    </a:lnTo>
                    <a:lnTo>
                      <a:pt x="4074" y="0"/>
                    </a:lnTo>
                    <a:lnTo>
                      <a:pt x="4074" y="0"/>
                    </a:lnTo>
                    <a:lnTo>
                      <a:pt x="4074" y="0"/>
                    </a:lnTo>
                    <a:lnTo>
                      <a:pt x="4074" y="0"/>
                    </a:lnTo>
                    <a:lnTo>
                      <a:pt x="4074" y="0"/>
                    </a:lnTo>
                    <a:lnTo>
                      <a:pt x="4074" y="0"/>
                    </a:lnTo>
                    <a:lnTo>
                      <a:pt x="4074" y="0"/>
                    </a:lnTo>
                    <a:lnTo>
                      <a:pt x="4074" y="0"/>
                    </a:lnTo>
                    <a:lnTo>
                      <a:pt x="4074" y="0"/>
                    </a:lnTo>
                    <a:lnTo>
                      <a:pt x="4074" y="0"/>
                    </a:lnTo>
                    <a:lnTo>
                      <a:pt x="4074" y="0"/>
                    </a:lnTo>
                    <a:lnTo>
                      <a:pt x="4074" y="0"/>
                    </a:lnTo>
                    <a:lnTo>
                      <a:pt x="4074" y="0"/>
                    </a:lnTo>
                    <a:lnTo>
                      <a:pt x="4074" y="0"/>
                    </a:lnTo>
                    <a:lnTo>
                      <a:pt x="4074" y="0"/>
                    </a:lnTo>
                    <a:lnTo>
                      <a:pt x="4074" y="0"/>
                    </a:lnTo>
                    <a:lnTo>
                      <a:pt x="4074" y="0"/>
                    </a:lnTo>
                    <a:lnTo>
                      <a:pt x="4074" y="0"/>
                    </a:lnTo>
                    <a:lnTo>
                      <a:pt x="4074" y="0"/>
                    </a:lnTo>
                    <a:lnTo>
                      <a:pt x="4074" y="0"/>
                    </a:lnTo>
                    <a:lnTo>
                      <a:pt x="4074" y="0"/>
                    </a:lnTo>
                    <a:lnTo>
                      <a:pt x="4074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8" y="0"/>
                    </a:lnTo>
                    <a:lnTo>
                      <a:pt x="4158" y="0"/>
                    </a:lnTo>
                    <a:lnTo>
                      <a:pt x="4158" y="0"/>
                    </a:lnTo>
                    <a:lnTo>
                      <a:pt x="4158" y="0"/>
                    </a:lnTo>
                    <a:lnTo>
                      <a:pt x="4158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200" y="0"/>
                    </a:lnTo>
                    <a:lnTo>
                      <a:pt x="4200" y="0"/>
                    </a:lnTo>
                    <a:lnTo>
                      <a:pt x="4200" y="0"/>
                    </a:lnTo>
                    <a:lnTo>
                      <a:pt x="4200" y="0"/>
                    </a:lnTo>
                    <a:lnTo>
                      <a:pt x="4200" y="0"/>
                    </a:lnTo>
                    <a:lnTo>
                      <a:pt x="4200" y="0"/>
                    </a:lnTo>
                    <a:lnTo>
                      <a:pt x="4200" y="0"/>
                    </a:lnTo>
                    <a:lnTo>
                      <a:pt x="4200" y="0"/>
                    </a:lnTo>
                    <a:lnTo>
                      <a:pt x="4200" y="0"/>
                    </a:lnTo>
                    <a:lnTo>
                      <a:pt x="4200" y="0"/>
                    </a:lnTo>
                    <a:lnTo>
                      <a:pt x="4200" y="0"/>
                    </a:lnTo>
                    <a:lnTo>
                      <a:pt x="4200" y="0"/>
                    </a:lnTo>
                    <a:lnTo>
                      <a:pt x="4200" y="0"/>
                    </a:lnTo>
                    <a:lnTo>
                      <a:pt x="4200" y="0"/>
                    </a:lnTo>
                    <a:lnTo>
                      <a:pt x="4200" y="0"/>
                    </a:lnTo>
                    <a:lnTo>
                      <a:pt x="4200" y="0"/>
                    </a:lnTo>
                    <a:lnTo>
                      <a:pt x="4200" y="0"/>
                    </a:lnTo>
                    <a:lnTo>
                      <a:pt x="4200" y="0"/>
                    </a:lnTo>
                    <a:lnTo>
                      <a:pt x="4200" y="0"/>
                    </a:lnTo>
                    <a:lnTo>
                      <a:pt x="4200" y="0"/>
                    </a:lnTo>
                    <a:lnTo>
                      <a:pt x="4200" y="0"/>
                    </a:lnTo>
                    <a:lnTo>
                      <a:pt x="4200" y="0"/>
                    </a:lnTo>
                    <a:lnTo>
                      <a:pt x="4200" y="0"/>
                    </a:lnTo>
                    <a:lnTo>
                      <a:pt x="4200" y="0"/>
                    </a:lnTo>
                    <a:lnTo>
                      <a:pt x="4200" y="0"/>
                    </a:lnTo>
                    <a:lnTo>
                      <a:pt x="4200" y="0"/>
                    </a:lnTo>
                    <a:lnTo>
                      <a:pt x="4200" y="0"/>
                    </a:lnTo>
                    <a:lnTo>
                      <a:pt x="4200" y="0"/>
                    </a:lnTo>
                    <a:lnTo>
                      <a:pt x="4200" y="0"/>
                    </a:lnTo>
                    <a:lnTo>
                      <a:pt x="4200" y="0"/>
                    </a:lnTo>
                    <a:lnTo>
                      <a:pt x="4200" y="0"/>
                    </a:lnTo>
                    <a:lnTo>
                      <a:pt x="4200" y="0"/>
                    </a:lnTo>
                    <a:lnTo>
                      <a:pt x="4200" y="0"/>
                    </a:lnTo>
                    <a:lnTo>
                      <a:pt x="4200" y="0"/>
                    </a:lnTo>
                    <a:lnTo>
                      <a:pt x="4200" y="0"/>
                    </a:lnTo>
                    <a:lnTo>
                      <a:pt x="4200" y="0"/>
                    </a:lnTo>
                    <a:lnTo>
                      <a:pt x="4206" y="0"/>
                    </a:lnTo>
                    <a:lnTo>
                      <a:pt x="4206" y="0"/>
                    </a:lnTo>
                    <a:lnTo>
                      <a:pt x="4206" y="0"/>
                    </a:lnTo>
                    <a:lnTo>
                      <a:pt x="4206" y="0"/>
                    </a:lnTo>
                    <a:lnTo>
                      <a:pt x="4206" y="0"/>
                    </a:lnTo>
                    <a:lnTo>
                      <a:pt x="4206" y="0"/>
                    </a:lnTo>
                    <a:lnTo>
                      <a:pt x="4206" y="0"/>
                    </a:lnTo>
                    <a:lnTo>
                      <a:pt x="4206" y="0"/>
                    </a:lnTo>
                    <a:lnTo>
                      <a:pt x="4206" y="0"/>
                    </a:lnTo>
                    <a:lnTo>
                      <a:pt x="4206" y="0"/>
                    </a:lnTo>
                    <a:lnTo>
                      <a:pt x="4206" y="0"/>
                    </a:lnTo>
                    <a:lnTo>
                      <a:pt x="4206" y="0"/>
                    </a:lnTo>
                    <a:lnTo>
                      <a:pt x="4206" y="0"/>
                    </a:lnTo>
                    <a:lnTo>
                      <a:pt x="4206" y="0"/>
                    </a:lnTo>
                    <a:lnTo>
                      <a:pt x="4206" y="0"/>
                    </a:lnTo>
                    <a:lnTo>
                      <a:pt x="4206" y="0"/>
                    </a:lnTo>
                    <a:lnTo>
                      <a:pt x="4206" y="0"/>
                    </a:lnTo>
                    <a:lnTo>
                      <a:pt x="4206" y="0"/>
                    </a:lnTo>
                    <a:lnTo>
                      <a:pt x="4206" y="0"/>
                    </a:lnTo>
                    <a:lnTo>
                      <a:pt x="4206" y="0"/>
                    </a:lnTo>
                    <a:lnTo>
                      <a:pt x="4206" y="0"/>
                    </a:lnTo>
                    <a:lnTo>
                      <a:pt x="4206" y="0"/>
                    </a:lnTo>
                    <a:lnTo>
                      <a:pt x="4206" y="0"/>
                    </a:lnTo>
                    <a:lnTo>
                      <a:pt x="4206" y="0"/>
                    </a:lnTo>
                    <a:lnTo>
                      <a:pt x="4206" y="0"/>
                    </a:lnTo>
                    <a:lnTo>
                      <a:pt x="4206" y="0"/>
                    </a:lnTo>
                    <a:lnTo>
                      <a:pt x="4206" y="0"/>
                    </a:lnTo>
                    <a:lnTo>
                      <a:pt x="4206" y="0"/>
                    </a:lnTo>
                    <a:lnTo>
                      <a:pt x="4206" y="0"/>
                    </a:lnTo>
                    <a:lnTo>
                      <a:pt x="4206" y="0"/>
                    </a:lnTo>
                    <a:lnTo>
                      <a:pt x="4206" y="0"/>
                    </a:lnTo>
                    <a:lnTo>
                      <a:pt x="4206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24" y="0"/>
                    </a:lnTo>
                    <a:lnTo>
                      <a:pt x="4224" y="0"/>
                    </a:lnTo>
                    <a:lnTo>
                      <a:pt x="4224" y="0"/>
                    </a:lnTo>
                    <a:lnTo>
                      <a:pt x="4224" y="0"/>
                    </a:lnTo>
                    <a:lnTo>
                      <a:pt x="4224" y="0"/>
                    </a:lnTo>
                    <a:lnTo>
                      <a:pt x="4224" y="0"/>
                    </a:lnTo>
                    <a:lnTo>
                      <a:pt x="4224" y="0"/>
                    </a:lnTo>
                    <a:lnTo>
                      <a:pt x="4224" y="0"/>
                    </a:lnTo>
                    <a:lnTo>
                      <a:pt x="4224" y="0"/>
                    </a:lnTo>
                    <a:lnTo>
                      <a:pt x="4224" y="0"/>
                    </a:lnTo>
                    <a:lnTo>
                      <a:pt x="4224" y="0"/>
                    </a:lnTo>
                    <a:lnTo>
                      <a:pt x="4224" y="0"/>
                    </a:lnTo>
                    <a:lnTo>
                      <a:pt x="4224" y="0"/>
                    </a:lnTo>
                    <a:lnTo>
                      <a:pt x="4224" y="0"/>
                    </a:lnTo>
                    <a:lnTo>
                      <a:pt x="4224" y="0"/>
                    </a:lnTo>
                    <a:lnTo>
                      <a:pt x="4224" y="0"/>
                    </a:lnTo>
                    <a:lnTo>
                      <a:pt x="4224" y="0"/>
                    </a:lnTo>
                    <a:lnTo>
                      <a:pt x="4224" y="0"/>
                    </a:lnTo>
                    <a:lnTo>
                      <a:pt x="4224" y="0"/>
                    </a:lnTo>
                    <a:lnTo>
                      <a:pt x="4224" y="0"/>
                    </a:lnTo>
                    <a:lnTo>
                      <a:pt x="4224" y="0"/>
                    </a:lnTo>
                    <a:lnTo>
                      <a:pt x="4224" y="0"/>
                    </a:lnTo>
                    <a:lnTo>
                      <a:pt x="4224" y="0"/>
                    </a:lnTo>
                    <a:lnTo>
                      <a:pt x="4224" y="0"/>
                    </a:lnTo>
                    <a:lnTo>
                      <a:pt x="4224" y="0"/>
                    </a:lnTo>
                    <a:lnTo>
                      <a:pt x="4224" y="0"/>
                    </a:lnTo>
                    <a:lnTo>
                      <a:pt x="4224" y="0"/>
                    </a:lnTo>
                    <a:lnTo>
                      <a:pt x="4224" y="0"/>
                    </a:lnTo>
                    <a:lnTo>
                      <a:pt x="4224" y="0"/>
                    </a:lnTo>
                    <a:lnTo>
                      <a:pt x="4224" y="0"/>
                    </a:lnTo>
                    <a:lnTo>
                      <a:pt x="4224" y="0"/>
                    </a:lnTo>
                    <a:lnTo>
                      <a:pt x="4224" y="0"/>
                    </a:lnTo>
                    <a:lnTo>
                      <a:pt x="4224" y="0"/>
                    </a:lnTo>
                    <a:lnTo>
                      <a:pt x="4224" y="0"/>
                    </a:lnTo>
                    <a:lnTo>
                      <a:pt x="4230" y="0"/>
                    </a:lnTo>
                    <a:lnTo>
                      <a:pt x="4230" y="0"/>
                    </a:lnTo>
                    <a:lnTo>
                      <a:pt x="4230" y="0"/>
                    </a:lnTo>
                    <a:lnTo>
                      <a:pt x="4230" y="0"/>
                    </a:lnTo>
                    <a:lnTo>
                      <a:pt x="4230" y="0"/>
                    </a:lnTo>
                    <a:lnTo>
                      <a:pt x="4230" y="0"/>
                    </a:lnTo>
                    <a:lnTo>
                      <a:pt x="4230" y="0"/>
                    </a:lnTo>
                    <a:lnTo>
                      <a:pt x="4230" y="0"/>
                    </a:lnTo>
                    <a:lnTo>
                      <a:pt x="4230" y="0"/>
                    </a:lnTo>
                    <a:lnTo>
                      <a:pt x="4230" y="0"/>
                    </a:lnTo>
                    <a:lnTo>
                      <a:pt x="4230" y="0"/>
                    </a:lnTo>
                    <a:lnTo>
                      <a:pt x="4230" y="0"/>
                    </a:lnTo>
                    <a:lnTo>
                      <a:pt x="4230" y="0"/>
                    </a:lnTo>
                    <a:lnTo>
                      <a:pt x="4230" y="0"/>
                    </a:lnTo>
                    <a:lnTo>
                      <a:pt x="4230" y="0"/>
                    </a:lnTo>
                    <a:lnTo>
                      <a:pt x="4230" y="0"/>
                    </a:lnTo>
                    <a:lnTo>
                      <a:pt x="4230" y="0"/>
                    </a:lnTo>
                    <a:lnTo>
                      <a:pt x="4230" y="0"/>
                    </a:lnTo>
                    <a:lnTo>
                      <a:pt x="4248" y="0"/>
                    </a:lnTo>
                    <a:lnTo>
                      <a:pt x="4248" y="0"/>
                    </a:lnTo>
                    <a:lnTo>
                      <a:pt x="4248" y="0"/>
                    </a:lnTo>
                    <a:lnTo>
                      <a:pt x="4248" y="0"/>
                    </a:lnTo>
                    <a:lnTo>
                      <a:pt x="4248" y="0"/>
                    </a:lnTo>
                    <a:lnTo>
                      <a:pt x="4248" y="0"/>
                    </a:lnTo>
                    <a:lnTo>
                      <a:pt x="4248" y="0"/>
                    </a:lnTo>
                    <a:lnTo>
                      <a:pt x="4248" y="0"/>
                    </a:lnTo>
                    <a:lnTo>
                      <a:pt x="4248" y="0"/>
                    </a:lnTo>
                    <a:lnTo>
                      <a:pt x="4248" y="0"/>
                    </a:lnTo>
                    <a:lnTo>
                      <a:pt x="4248" y="0"/>
                    </a:lnTo>
                    <a:lnTo>
                      <a:pt x="4248" y="0"/>
                    </a:lnTo>
                    <a:lnTo>
                      <a:pt x="4248" y="0"/>
                    </a:lnTo>
                    <a:lnTo>
                      <a:pt x="4248" y="0"/>
                    </a:lnTo>
                    <a:lnTo>
                      <a:pt x="4248" y="0"/>
                    </a:lnTo>
                    <a:lnTo>
                      <a:pt x="4248" y="0"/>
                    </a:lnTo>
                    <a:lnTo>
                      <a:pt x="4248" y="0"/>
                    </a:lnTo>
                    <a:lnTo>
                      <a:pt x="4248" y="0"/>
                    </a:lnTo>
                    <a:lnTo>
                      <a:pt x="4248" y="0"/>
                    </a:lnTo>
                    <a:lnTo>
                      <a:pt x="4248" y="0"/>
                    </a:lnTo>
                    <a:lnTo>
                      <a:pt x="4248" y="0"/>
                    </a:lnTo>
                    <a:lnTo>
                      <a:pt x="4248" y="0"/>
                    </a:lnTo>
                    <a:lnTo>
                      <a:pt x="4248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66" y="0"/>
                    </a:lnTo>
                    <a:lnTo>
                      <a:pt x="4266" y="0"/>
                    </a:lnTo>
                    <a:lnTo>
                      <a:pt x="4266" y="0"/>
                    </a:lnTo>
                    <a:lnTo>
                      <a:pt x="4266" y="0"/>
                    </a:lnTo>
                    <a:lnTo>
                      <a:pt x="4266" y="0"/>
                    </a:lnTo>
                    <a:lnTo>
                      <a:pt x="4272" y="0"/>
                    </a:lnTo>
                    <a:lnTo>
                      <a:pt x="4272" y="0"/>
                    </a:lnTo>
                    <a:lnTo>
                      <a:pt x="4272" y="0"/>
                    </a:lnTo>
                    <a:lnTo>
                      <a:pt x="4272" y="0"/>
                    </a:lnTo>
                    <a:lnTo>
                      <a:pt x="4272" y="0"/>
                    </a:lnTo>
                    <a:lnTo>
                      <a:pt x="4272" y="0"/>
                    </a:lnTo>
                    <a:lnTo>
                      <a:pt x="4272" y="0"/>
                    </a:lnTo>
                    <a:lnTo>
                      <a:pt x="4272" y="0"/>
                    </a:lnTo>
                    <a:lnTo>
                      <a:pt x="4272" y="0"/>
                    </a:lnTo>
                    <a:lnTo>
                      <a:pt x="4272" y="0"/>
                    </a:lnTo>
                    <a:lnTo>
                      <a:pt x="4272" y="0"/>
                    </a:lnTo>
                    <a:lnTo>
                      <a:pt x="4272" y="0"/>
                    </a:lnTo>
                    <a:lnTo>
                      <a:pt x="4272" y="0"/>
                    </a:lnTo>
                    <a:lnTo>
                      <a:pt x="4272" y="0"/>
                    </a:lnTo>
                    <a:lnTo>
                      <a:pt x="4272" y="0"/>
                    </a:lnTo>
                    <a:lnTo>
                      <a:pt x="4272" y="0"/>
                    </a:lnTo>
                    <a:lnTo>
                      <a:pt x="4272" y="0"/>
                    </a:lnTo>
                    <a:lnTo>
                      <a:pt x="4272" y="0"/>
                    </a:lnTo>
                    <a:lnTo>
                      <a:pt x="4272" y="0"/>
                    </a:lnTo>
                    <a:lnTo>
                      <a:pt x="4272" y="0"/>
                    </a:lnTo>
                    <a:lnTo>
                      <a:pt x="4272" y="0"/>
                    </a:lnTo>
                    <a:lnTo>
                      <a:pt x="4272" y="0"/>
                    </a:lnTo>
                    <a:lnTo>
                      <a:pt x="4272" y="0"/>
                    </a:lnTo>
                    <a:lnTo>
                      <a:pt x="4272" y="0"/>
                    </a:lnTo>
                    <a:lnTo>
                      <a:pt x="4272" y="0"/>
                    </a:lnTo>
                    <a:lnTo>
                      <a:pt x="4272" y="0"/>
                    </a:lnTo>
                    <a:lnTo>
                      <a:pt x="4272" y="0"/>
                    </a:lnTo>
                    <a:lnTo>
                      <a:pt x="4272" y="0"/>
                    </a:lnTo>
                    <a:lnTo>
                      <a:pt x="4272" y="0"/>
                    </a:lnTo>
                    <a:lnTo>
                      <a:pt x="4272" y="0"/>
                    </a:lnTo>
                    <a:lnTo>
                      <a:pt x="4272" y="0"/>
                    </a:lnTo>
                    <a:lnTo>
                      <a:pt x="4272" y="0"/>
                    </a:lnTo>
                    <a:lnTo>
                      <a:pt x="4272" y="0"/>
                    </a:lnTo>
                    <a:lnTo>
                      <a:pt x="4272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84" y="0"/>
                    </a:lnTo>
                    <a:lnTo>
                      <a:pt x="4284" y="0"/>
                    </a:lnTo>
                    <a:lnTo>
                      <a:pt x="4284" y="0"/>
                    </a:lnTo>
                    <a:lnTo>
                      <a:pt x="4284" y="0"/>
                    </a:lnTo>
                    <a:lnTo>
                      <a:pt x="4284" y="0"/>
                    </a:lnTo>
                    <a:lnTo>
                      <a:pt x="4284" y="0"/>
                    </a:lnTo>
                    <a:lnTo>
                      <a:pt x="4284" y="0"/>
                    </a:lnTo>
                    <a:lnTo>
                      <a:pt x="4284" y="0"/>
                    </a:lnTo>
                    <a:lnTo>
                      <a:pt x="4284" y="0"/>
                    </a:lnTo>
                    <a:lnTo>
                      <a:pt x="4284" y="0"/>
                    </a:lnTo>
                    <a:lnTo>
                      <a:pt x="4284" y="0"/>
                    </a:lnTo>
                    <a:lnTo>
                      <a:pt x="4284" y="0"/>
                    </a:lnTo>
                    <a:lnTo>
                      <a:pt x="4284" y="0"/>
                    </a:lnTo>
                    <a:lnTo>
                      <a:pt x="4284" y="0"/>
                    </a:lnTo>
                    <a:lnTo>
                      <a:pt x="4284" y="0"/>
                    </a:lnTo>
                    <a:lnTo>
                      <a:pt x="4284" y="0"/>
                    </a:lnTo>
                    <a:lnTo>
                      <a:pt x="4284" y="0"/>
                    </a:lnTo>
                    <a:lnTo>
                      <a:pt x="4284" y="0"/>
                    </a:lnTo>
                    <a:lnTo>
                      <a:pt x="4284" y="0"/>
                    </a:lnTo>
                    <a:lnTo>
                      <a:pt x="4284" y="0"/>
                    </a:lnTo>
                    <a:lnTo>
                      <a:pt x="4284" y="0"/>
                    </a:lnTo>
                    <a:lnTo>
                      <a:pt x="4284" y="0"/>
                    </a:lnTo>
                    <a:lnTo>
                      <a:pt x="4284" y="0"/>
                    </a:lnTo>
                    <a:lnTo>
                      <a:pt x="4284" y="0"/>
                    </a:lnTo>
                    <a:lnTo>
                      <a:pt x="4284" y="0"/>
                    </a:lnTo>
                    <a:lnTo>
                      <a:pt x="4284" y="0"/>
                    </a:lnTo>
                    <a:lnTo>
                      <a:pt x="4284" y="0"/>
                    </a:lnTo>
                    <a:lnTo>
                      <a:pt x="4284" y="0"/>
                    </a:lnTo>
                    <a:lnTo>
                      <a:pt x="4284" y="0"/>
                    </a:lnTo>
                    <a:lnTo>
                      <a:pt x="4284" y="0"/>
                    </a:lnTo>
                    <a:lnTo>
                      <a:pt x="4284" y="0"/>
                    </a:lnTo>
                    <a:lnTo>
                      <a:pt x="4284" y="0"/>
                    </a:lnTo>
                    <a:lnTo>
                      <a:pt x="4284" y="0"/>
                    </a:lnTo>
                    <a:lnTo>
                      <a:pt x="4290" y="0"/>
                    </a:lnTo>
                    <a:lnTo>
                      <a:pt x="4290" y="0"/>
                    </a:lnTo>
                    <a:lnTo>
                      <a:pt x="4290" y="0"/>
                    </a:lnTo>
                    <a:lnTo>
                      <a:pt x="4290" y="0"/>
                    </a:lnTo>
                    <a:lnTo>
                      <a:pt x="4290" y="0"/>
                    </a:lnTo>
                    <a:lnTo>
                      <a:pt x="4290" y="0"/>
                    </a:lnTo>
                    <a:lnTo>
                      <a:pt x="4290" y="0"/>
                    </a:lnTo>
                    <a:lnTo>
                      <a:pt x="4290" y="0"/>
                    </a:lnTo>
                    <a:lnTo>
                      <a:pt x="4290" y="0"/>
                    </a:lnTo>
                    <a:lnTo>
                      <a:pt x="4290" y="0"/>
                    </a:lnTo>
                    <a:lnTo>
                      <a:pt x="4290" y="0"/>
                    </a:lnTo>
                    <a:lnTo>
                      <a:pt x="4290" y="0"/>
                    </a:lnTo>
                    <a:lnTo>
                      <a:pt x="4290" y="0"/>
                    </a:lnTo>
                    <a:lnTo>
                      <a:pt x="4290" y="0"/>
                    </a:lnTo>
                    <a:lnTo>
                      <a:pt x="4290" y="0"/>
                    </a:lnTo>
                    <a:lnTo>
                      <a:pt x="4290" y="0"/>
                    </a:lnTo>
                    <a:lnTo>
                      <a:pt x="4290" y="0"/>
                    </a:lnTo>
                    <a:lnTo>
                      <a:pt x="4290" y="0"/>
                    </a:lnTo>
                    <a:lnTo>
                      <a:pt x="4290" y="0"/>
                    </a:lnTo>
                    <a:lnTo>
                      <a:pt x="4290" y="0"/>
                    </a:lnTo>
                    <a:lnTo>
                      <a:pt x="4290" y="0"/>
                    </a:lnTo>
                    <a:lnTo>
                      <a:pt x="4290" y="0"/>
                    </a:lnTo>
                    <a:lnTo>
                      <a:pt x="4290" y="0"/>
                    </a:lnTo>
                    <a:lnTo>
                      <a:pt x="4290" y="0"/>
                    </a:lnTo>
                    <a:lnTo>
                      <a:pt x="4290" y="0"/>
                    </a:lnTo>
                    <a:lnTo>
                      <a:pt x="4290" y="0"/>
                    </a:lnTo>
                    <a:lnTo>
                      <a:pt x="4290" y="0"/>
                    </a:lnTo>
                    <a:lnTo>
                      <a:pt x="4290" y="0"/>
                    </a:lnTo>
                    <a:lnTo>
                      <a:pt x="4290" y="0"/>
                    </a:lnTo>
                    <a:lnTo>
                      <a:pt x="4290" y="0"/>
                    </a:lnTo>
                    <a:lnTo>
                      <a:pt x="4290" y="0"/>
                    </a:lnTo>
                    <a:lnTo>
                      <a:pt x="4290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302" y="0"/>
                    </a:lnTo>
                    <a:lnTo>
                      <a:pt x="4302" y="0"/>
                    </a:lnTo>
                    <a:lnTo>
                      <a:pt x="4302" y="0"/>
                    </a:lnTo>
                    <a:lnTo>
                      <a:pt x="4302" y="0"/>
                    </a:lnTo>
                    <a:lnTo>
                      <a:pt x="4302" y="0"/>
                    </a:lnTo>
                    <a:lnTo>
                      <a:pt x="4302" y="0"/>
                    </a:lnTo>
                    <a:lnTo>
                      <a:pt x="4302" y="0"/>
                    </a:lnTo>
                    <a:lnTo>
                      <a:pt x="4302" y="0"/>
                    </a:lnTo>
                    <a:lnTo>
                      <a:pt x="4302" y="0"/>
                    </a:lnTo>
                    <a:lnTo>
                      <a:pt x="4302" y="0"/>
                    </a:lnTo>
                    <a:lnTo>
                      <a:pt x="4302" y="0"/>
                    </a:lnTo>
                    <a:lnTo>
                      <a:pt x="4302" y="0"/>
                    </a:lnTo>
                    <a:lnTo>
                      <a:pt x="4302" y="0"/>
                    </a:lnTo>
                    <a:lnTo>
                      <a:pt x="4302" y="0"/>
                    </a:lnTo>
                    <a:lnTo>
                      <a:pt x="4302" y="0"/>
                    </a:lnTo>
                    <a:lnTo>
                      <a:pt x="4302" y="0"/>
                    </a:lnTo>
                    <a:lnTo>
                      <a:pt x="4302" y="0"/>
                    </a:lnTo>
                    <a:lnTo>
                      <a:pt x="4302" y="0"/>
                    </a:lnTo>
                    <a:lnTo>
                      <a:pt x="4302" y="0"/>
                    </a:lnTo>
                    <a:lnTo>
                      <a:pt x="4302" y="0"/>
                    </a:lnTo>
                    <a:lnTo>
                      <a:pt x="4302" y="0"/>
                    </a:lnTo>
                    <a:lnTo>
                      <a:pt x="4302" y="0"/>
                    </a:lnTo>
                    <a:lnTo>
                      <a:pt x="4302" y="0"/>
                    </a:lnTo>
                    <a:lnTo>
                      <a:pt x="4302" y="0"/>
                    </a:lnTo>
                    <a:lnTo>
                      <a:pt x="4302" y="0"/>
                    </a:lnTo>
                    <a:lnTo>
                      <a:pt x="4302" y="0"/>
                    </a:lnTo>
                    <a:lnTo>
                      <a:pt x="4302" y="0"/>
                    </a:lnTo>
                    <a:lnTo>
                      <a:pt x="4302" y="0"/>
                    </a:lnTo>
                    <a:lnTo>
                      <a:pt x="4302" y="0"/>
                    </a:lnTo>
                    <a:lnTo>
                      <a:pt x="4302" y="0"/>
                    </a:lnTo>
                    <a:lnTo>
                      <a:pt x="4302" y="0"/>
                    </a:lnTo>
                    <a:lnTo>
                      <a:pt x="4302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6" y="0"/>
                    </a:lnTo>
                    <a:lnTo>
                      <a:pt x="4356" y="0"/>
                    </a:lnTo>
                    <a:lnTo>
                      <a:pt x="4356" y="0"/>
                    </a:lnTo>
                    <a:lnTo>
                      <a:pt x="4356" y="0"/>
                    </a:lnTo>
                    <a:lnTo>
                      <a:pt x="4356" y="0"/>
                    </a:lnTo>
                    <a:lnTo>
                      <a:pt x="4356" y="0"/>
                    </a:lnTo>
                    <a:lnTo>
                      <a:pt x="4356" y="0"/>
                    </a:lnTo>
                    <a:lnTo>
                      <a:pt x="4356" y="0"/>
                    </a:lnTo>
                    <a:lnTo>
                      <a:pt x="4356" y="0"/>
                    </a:lnTo>
                    <a:lnTo>
                      <a:pt x="4356" y="0"/>
                    </a:lnTo>
                    <a:lnTo>
                      <a:pt x="4356" y="0"/>
                    </a:lnTo>
                    <a:lnTo>
                      <a:pt x="4356" y="0"/>
                    </a:lnTo>
                    <a:lnTo>
                      <a:pt x="4356" y="0"/>
                    </a:lnTo>
                    <a:lnTo>
                      <a:pt x="4356" y="0"/>
                    </a:lnTo>
                    <a:lnTo>
                      <a:pt x="4356" y="0"/>
                    </a:lnTo>
                    <a:lnTo>
                      <a:pt x="4356" y="0"/>
                    </a:lnTo>
                    <a:lnTo>
                      <a:pt x="4356" y="0"/>
                    </a:lnTo>
                    <a:lnTo>
                      <a:pt x="4356" y="0"/>
                    </a:lnTo>
                    <a:lnTo>
                      <a:pt x="4356" y="0"/>
                    </a:lnTo>
                    <a:lnTo>
                      <a:pt x="4356" y="0"/>
                    </a:lnTo>
                    <a:lnTo>
                      <a:pt x="4356" y="0"/>
                    </a:lnTo>
                    <a:lnTo>
                      <a:pt x="4356" y="0"/>
                    </a:lnTo>
                    <a:lnTo>
                      <a:pt x="4356" y="0"/>
                    </a:lnTo>
                    <a:lnTo>
                      <a:pt x="4356" y="0"/>
                    </a:lnTo>
                    <a:lnTo>
                      <a:pt x="4356" y="0"/>
                    </a:lnTo>
                    <a:lnTo>
                      <a:pt x="4356" y="0"/>
                    </a:lnTo>
                    <a:lnTo>
                      <a:pt x="4356" y="0"/>
                    </a:lnTo>
                    <a:lnTo>
                      <a:pt x="4356" y="0"/>
                    </a:lnTo>
                    <a:lnTo>
                      <a:pt x="4356" y="0"/>
                    </a:lnTo>
                    <a:lnTo>
                      <a:pt x="4356" y="0"/>
                    </a:lnTo>
                    <a:lnTo>
                      <a:pt x="4356" y="0"/>
                    </a:lnTo>
                    <a:lnTo>
                      <a:pt x="4356" y="0"/>
                    </a:lnTo>
                    <a:lnTo>
                      <a:pt x="4356" y="0"/>
                    </a:lnTo>
                    <a:lnTo>
                      <a:pt x="4362" y="0"/>
                    </a:lnTo>
                    <a:lnTo>
                      <a:pt x="4362" y="0"/>
                    </a:lnTo>
                    <a:lnTo>
                      <a:pt x="4362" y="0"/>
                    </a:lnTo>
                    <a:lnTo>
                      <a:pt x="4362" y="0"/>
                    </a:lnTo>
                    <a:lnTo>
                      <a:pt x="4362" y="0"/>
                    </a:lnTo>
                    <a:lnTo>
                      <a:pt x="4362" y="0"/>
                    </a:lnTo>
                    <a:lnTo>
                      <a:pt x="4362" y="0"/>
                    </a:lnTo>
                    <a:lnTo>
                      <a:pt x="4362" y="0"/>
                    </a:lnTo>
                    <a:lnTo>
                      <a:pt x="4362" y="0"/>
                    </a:lnTo>
                    <a:lnTo>
                      <a:pt x="4362" y="0"/>
                    </a:lnTo>
                    <a:lnTo>
                      <a:pt x="4362" y="0"/>
                    </a:lnTo>
                    <a:lnTo>
                      <a:pt x="4362" y="0"/>
                    </a:lnTo>
                    <a:lnTo>
                      <a:pt x="4362" y="0"/>
                    </a:lnTo>
                    <a:lnTo>
                      <a:pt x="4362" y="0"/>
                    </a:lnTo>
                    <a:lnTo>
                      <a:pt x="4362" y="0"/>
                    </a:lnTo>
                    <a:lnTo>
                      <a:pt x="4362" y="0"/>
                    </a:lnTo>
                    <a:lnTo>
                      <a:pt x="4362" y="0"/>
                    </a:lnTo>
                    <a:lnTo>
                      <a:pt x="4362" y="0"/>
                    </a:lnTo>
                    <a:lnTo>
                      <a:pt x="4362" y="0"/>
                    </a:lnTo>
                    <a:lnTo>
                      <a:pt x="4362" y="0"/>
                    </a:lnTo>
                    <a:lnTo>
                      <a:pt x="4362" y="0"/>
                    </a:lnTo>
                    <a:lnTo>
                      <a:pt x="4362" y="0"/>
                    </a:lnTo>
                    <a:lnTo>
                      <a:pt x="4362" y="0"/>
                    </a:lnTo>
                    <a:lnTo>
                      <a:pt x="4362" y="0"/>
                    </a:lnTo>
                    <a:lnTo>
                      <a:pt x="4362" y="0"/>
                    </a:lnTo>
                    <a:lnTo>
                      <a:pt x="4362" y="0"/>
                    </a:lnTo>
                    <a:lnTo>
                      <a:pt x="4362" y="0"/>
                    </a:lnTo>
                    <a:lnTo>
                      <a:pt x="4362" y="0"/>
                    </a:lnTo>
                    <a:lnTo>
                      <a:pt x="4362" y="0"/>
                    </a:lnTo>
                    <a:lnTo>
                      <a:pt x="4362" y="0"/>
                    </a:lnTo>
                    <a:lnTo>
                      <a:pt x="4362" y="0"/>
                    </a:lnTo>
                    <a:lnTo>
                      <a:pt x="4362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80" y="0"/>
                    </a:lnTo>
                    <a:lnTo>
                      <a:pt x="4380" y="0"/>
                    </a:lnTo>
                    <a:lnTo>
                      <a:pt x="4380" y="0"/>
                    </a:lnTo>
                    <a:lnTo>
                      <a:pt x="4380" y="0"/>
                    </a:lnTo>
                    <a:lnTo>
                      <a:pt x="4380" y="0"/>
                    </a:lnTo>
                    <a:lnTo>
                      <a:pt x="4380" y="0"/>
                    </a:lnTo>
                    <a:lnTo>
                      <a:pt x="4380" y="0"/>
                    </a:lnTo>
                    <a:lnTo>
                      <a:pt x="4380" y="0"/>
                    </a:lnTo>
                    <a:lnTo>
                      <a:pt x="4380" y="0"/>
                    </a:lnTo>
                    <a:lnTo>
                      <a:pt x="4380" y="0"/>
                    </a:lnTo>
                    <a:lnTo>
                      <a:pt x="4380" y="0"/>
                    </a:lnTo>
                    <a:lnTo>
                      <a:pt x="4398" y="0"/>
                    </a:lnTo>
                    <a:lnTo>
                      <a:pt x="4398" y="0"/>
                    </a:lnTo>
                    <a:lnTo>
                      <a:pt x="4398" y="0"/>
                    </a:lnTo>
                    <a:lnTo>
                      <a:pt x="4398" y="0"/>
                    </a:lnTo>
                    <a:lnTo>
                      <a:pt x="4398" y="0"/>
                    </a:lnTo>
                    <a:lnTo>
                      <a:pt x="4398" y="0"/>
                    </a:lnTo>
                    <a:lnTo>
                      <a:pt x="4398" y="0"/>
                    </a:lnTo>
                    <a:lnTo>
                      <a:pt x="4398" y="0"/>
                    </a:lnTo>
                    <a:lnTo>
                      <a:pt x="4398" y="0"/>
                    </a:lnTo>
                    <a:lnTo>
                      <a:pt x="4398" y="0"/>
                    </a:lnTo>
                    <a:lnTo>
                      <a:pt x="4398" y="0"/>
                    </a:lnTo>
                    <a:lnTo>
                      <a:pt x="4398" y="0"/>
                    </a:lnTo>
                    <a:lnTo>
                      <a:pt x="4398" y="0"/>
                    </a:lnTo>
                    <a:lnTo>
                      <a:pt x="4398" y="0"/>
                    </a:lnTo>
                    <a:lnTo>
                      <a:pt x="4398" y="0"/>
                    </a:lnTo>
                    <a:lnTo>
                      <a:pt x="4398" y="0"/>
                    </a:lnTo>
                    <a:lnTo>
                      <a:pt x="4398" y="0"/>
                    </a:lnTo>
                    <a:lnTo>
                      <a:pt x="4398" y="0"/>
                    </a:lnTo>
                    <a:lnTo>
                      <a:pt x="4398" y="0"/>
                    </a:lnTo>
                    <a:lnTo>
                      <a:pt x="4398" y="0"/>
                    </a:lnTo>
                    <a:lnTo>
                      <a:pt x="4398" y="0"/>
                    </a:lnTo>
                    <a:lnTo>
                      <a:pt x="4398" y="0"/>
                    </a:lnTo>
                    <a:lnTo>
                      <a:pt x="4398" y="0"/>
                    </a:lnTo>
                    <a:lnTo>
                      <a:pt x="4398" y="0"/>
                    </a:lnTo>
                    <a:lnTo>
                      <a:pt x="4398" y="0"/>
                    </a:lnTo>
                    <a:lnTo>
                      <a:pt x="4398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22" y="0"/>
                    </a:lnTo>
                    <a:lnTo>
                      <a:pt x="4422" y="0"/>
                    </a:lnTo>
                    <a:lnTo>
                      <a:pt x="4422" y="0"/>
                    </a:lnTo>
                    <a:lnTo>
                      <a:pt x="4422" y="0"/>
                    </a:lnTo>
                    <a:lnTo>
                      <a:pt x="4422" y="0"/>
                    </a:lnTo>
                    <a:lnTo>
                      <a:pt x="4422" y="0"/>
                    </a:lnTo>
                    <a:lnTo>
                      <a:pt x="4422" y="0"/>
                    </a:lnTo>
                    <a:lnTo>
                      <a:pt x="4422" y="0"/>
                    </a:lnTo>
                    <a:lnTo>
                      <a:pt x="4422" y="0"/>
                    </a:lnTo>
                    <a:lnTo>
                      <a:pt x="4422" y="0"/>
                    </a:lnTo>
                    <a:lnTo>
                      <a:pt x="4422" y="0"/>
                    </a:lnTo>
                    <a:lnTo>
                      <a:pt x="4422" y="0"/>
                    </a:lnTo>
                    <a:lnTo>
                      <a:pt x="4422" y="0"/>
                    </a:lnTo>
                    <a:lnTo>
                      <a:pt x="4422" y="0"/>
                    </a:lnTo>
                    <a:lnTo>
                      <a:pt x="4422" y="0"/>
                    </a:lnTo>
                    <a:lnTo>
                      <a:pt x="4422" y="0"/>
                    </a:lnTo>
                    <a:lnTo>
                      <a:pt x="4422" y="0"/>
                    </a:lnTo>
                    <a:lnTo>
                      <a:pt x="4422" y="0"/>
                    </a:lnTo>
                    <a:lnTo>
                      <a:pt x="4422" y="0"/>
                    </a:lnTo>
                    <a:lnTo>
                      <a:pt x="4422" y="0"/>
                    </a:lnTo>
                    <a:lnTo>
                      <a:pt x="4422" y="0"/>
                    </a:lnTo>
                    <a:lnTo>
                      <a:pt x="4422" y="0"/>
                    </a:lnTo>
                    <a:lnTo>
                      <a:pt x="4422" y="0"/>
                    </a:lnTo>
                    <a:lnTo>
                      <a:pt x="4422" y="0"/>
                    </a:lnTo>
                    <a:lnTo>
                      <a:pt x="4422" y="0"/>
                    </a:lnTo>
                    <a:lnTo>
                      <a:pt x="4422" y="0"/>
                    </a:lnTo>
                    <a:lnTo>
                      <a:pt x="4422" y="0"/>
                    </a:lnTo>
                    <a:lnTo>
                      <a:pt x="4422" y="0"/>
                    </a:lnTo>
                    <a:lnTo>
                      <a:pt x="4422" y="0"/>
                    </a:lnTo>
                    <a:lnTo>
                      <a:pt x="4422" y="0"/>
                    </a:lnTo>
                    <a:lnTo>
                      <a:pt x="4422" y="0"/>
                    </a:lnTo>
                    <a:lnTo>
                      <a:pt x="4422" y="0"/>
                    </a:lnTo>
                    <a:lnTo>
                      <a:pt x="4422" y="0"/>
                    </a:lnTo>
                    <a:lnTo>
                      <a:pt x="4422" y="0"/>
                    </a:lnTo>
                    <a:lnTo>
                      <a:pt x="4428" y="0"/>
                    </a:lnTo>
                    <a:lnTo>
                      <a:pt x="4428" y="0"/>
                    </a:lnTo>
                    <a:lnTo>
                      <a:pt x="4428" y="0"/>
                    </a:lnTo>
                    <a:lnTo>
                      <a:pt x="4428" y="0"/>
                    </a:lnTo>
                    <a:lnTo>
                      <a:pt x="4428" y="0"/>
                    </a:lnTo>
                    <a:lnTo>
                      <a:pt x="4428" y="0"/>
                    </a:lnTo>
                    <a:lnTo>
                      <a:pt x="4428" y="0"/>
                    </a:lnTo>
                    <a:lnTo>
                      <a:pt x="4428" y="0"/>
                    </a:lnTo>
                    <a:lnTo>
                      <a:pt x="4428" y="0"/>
                    </a:lnTo>
                    <a:lnTo>
                      <a:pt x="4428" y="0"/>
                    </a:lnTo>
                    <a:lnTo>
                      <a:pt x="4428" y="0"/>
                    </a:lnTo>
                    <a:lnTo>
                      <a:pt x="4428" y="0"/>
                    </a:lnTo>
                    <a:lnTo>
                      <a:pt x="4428" y="0"/>
                    </a:lnTo>
                    <a:lnTo>
                      <a:pt x="4428" y="0"/>
                    </a:lnTo>
                    <a:lnTo>
                      <a:pt x="4428" y="0"/>
                    </a:lnTo>
                    <a:lnTo>
                      <a:pt x="4428" y="0"/>
                    </a:lnTo>
                    <a:lnTo>
                      <a:pt x="4428" y="0"/>
                    </a:lnTo>
                    <a:lnTo>
                      <a:pt x="4428" y="0"/>
                    </a:lnTo>
                    <a:lnTo>
                      <a:pt x="4428" y="0"/>
                    </a:lnTo>
                    <a:lnTo>
                      <a:pt x="4428" y="0"/>
                    </a:lnTo>
                    <a:lnTo>
                      <a:pt x="4428" y="0"/>
                    </a:lnTo>
                    <a:lnTo>
                      <a:pt x="4428" y="0"/>
                    </a:lnTo>
                    <a:lnTo>
                      <a:pt x="4428" y="0"/>
                    </a:lnTo>
                    <a:lnTo>
                      <a:pt x="4428" y="0"/>
                    </a:lnTo>
                    <a:lnTo>
                      <a:pt x="4428" y="0"/>
                    </a:lnTo>
                    <a:lnTo>
                      <a:pt x="4428" y="0"/>
                    </a:lnTo>
                    <a:lnTo>
                      <a:pt x="4428" y="0"/>
                    </a:lnTo>
                    <a:lnTo>
                      <a:pt x="4428" y="0"/>
                    </a:lnTo>
                    <a:lnTo>
                      <a:pt x="4428" y="0"/>
                    </a:lnTo>
                    <a:lnTo>
                      <a:pt x="4428" y="0"/>
                    </a:lnTo>
                    <a:lnTo>
                      <a:pt x="4428" y="0"/>
                    </a:lnTo>
                    <a:lnTo>
                      <a:pt x="4428" y="0"/>
                    </a:lnTo>
                    <a:lnTo>
                      <a:pt x="4428" y="0"/>
                    </a:lnTo>
                    <a:lnTo>
                      <a:pt x="4428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40" y="0"/>
                    </a:lnTo>
                    <a:lnTo>
                      <a:pt x="4440" y="0"/>
                    </a:lnTo>
                    <a:lnTo>
                      <a:pt x="4440" y="0"/>
                    </a:lnTo>
                    <a:lnTo>
                      <a:pt x="4440" y="0"/>
                    </a:lnTo>
                    <a:lnTo>
                      <a:pt x="4440" y="0"/>
                    </a:lnTo>
                    <a:lnTo>
                      <a:pt x="4440" y="0"/>
                    </a:lnTo>
                    <a:lnTo>
                      <a:pt x="4440" y="0"/>
                    </a:lnTo>
                    <a:lnTo>
                      <a:pt x="4440" y="0"/>
                    </a:lnTo>
                    <a:lnTo>
                      <a:pt x="4440" y="0"/>
                    </a:lnTo>
                    <a:lnTo>
                      <a:pt x="4440" y="0"/>
                    </a:lnTo>
                    <a:lnTo>
                      <a:pt x="4440" y="0"/>
                    </a:lnTo>
                    <a:lnTo>
                      <a:pt x="4440" y="0"/>
                    </a:lnTo>
                    <a:lnTo>
                      <a:pt x="4440" y="0"/>
                    </a:lnTo>
                    <a:lnTo>
                      <a:pt x="4440" y="0"/>
                    </a:lnTo>
                    <a:lnTo>
                      <a:pt x="4440" y="0"/>
                    </a:lnTo>
                    <a:lnTo>
                      <a:pt x="4440" y="0"/>
                    </a:lnTo>
                    <a:lnTo>
                      <a:pt x="4440" y="0"/>
                    </a:lnTo>
                    <a:lnTo>
                      <a:pt x="4440" y="0"/>
                    </a:lnTo>
                    <a:lnTo>
                      <a:pt x="4440" y="0"/>
                    </a:lnTo>
                    <a:lnTo>
                      <a:pt x="4440" y="0"/>
                    </a:lnTo>
                    <a:lnTo>
                      <a:pt x="4440" y="0"/>
                    </a:lnTo>
                    <a:lnTo>
                      <a:pt x="4440" y="0"/>
                    </a:lnTo>
                    <a:lnTo>
                      <a:pt x="4440" y="0"/>
                    </a:lnTo>
                    <a:lnTo>
                      <a:pt x="4440" y="0"/>
                    </a:lnTo>
                    <a:lnTo>
                      <a:pt x="4440" y="0"/>
                    </a:lnTo>
                    <a:lnTo>
                      <a:pt x="4440" y="0"/>
                    </a:lnTo>
                    <a:lnTo>
                      <a:pt x="4440" y="0"/>
                    </a:lnTo>
                    <a:lnTo>
                      <a:pt x="4440" y="0"/>
                    </a:lnTo>
                    <a:lnTo>
                      <a:pt x="4440" y="0"/>
                    </a:lnTo>
                    <a:lnTo>
                      <a:pt x="4440" y="0"/>
                    </a:lnTo>
                    <a:lnTo>
                      <a:pt x="4440" y="0"/>
                    </a:lnTo>
                    <a:lnTo>
                      <a:pt x="4440" y="0"/>
                    </a:lnTo>
                    <a:lnTo>
                      <a:pt x="4446" y="0"/>
                    </a:lnTo>
                    <a:lnTo>
                      <a:pt x="4446" y="0"/>
                    </a:lnTo>
                    <a:lnTo>
                      <a:pt x="4446" y="0"/>
                    </a:lnTo>
                    <a:lnTo>
                      <a:pt x="4446" y="0"/>
                    </a:lnTo>
                    <a:lnTo>
                      <a:pt x="4446" y="0"/>
                    </a:lnTo>
                    <a:lnTo>
                      <a:pt x="4446" y="0"/>
                    </a:lnTo>
                    <a:lnTo>
                      <a:pt x="4446" y="0"/>
                    </a:lnTo>
                    <a:lnTo>
                      <a:pt x="4446" y="0"/>
                    </a:lnTo>
                    <a:lnTo>
                      <a:pt x="4446" y="0"/>
                    </a:lnTo>
                    <a:lnTo>
                      <a:pt x="4446" y="0"/>
                    </a:lnTo>
                    <a:lnTo>
                      <a:pt x="4446" y="0"/>
                    </a:lnTo>
                    <a:lnTo>
                      <a:pt x="4446" y="0"/>
                    </a:lnTo>
                    <a:lnTo>
                      <a:pt x="4446" y="0"/>
                    </a:lnTo>
                    <a:lnTo>
                      <a:pt x="4446" y="0"/>
                    </a:lnTo>
                    <a:lnTo>
                      <a:pt x="4446" y="0"/>
                    </a:lnTo>
                    <a:lnTo>
                      <a:pt x="4446" y="0"/>
                    </a:lnTo>
                    <a:lnTo>
                      <a:pt x="4446" y="0"/>
                    </a:lnTo>
                    <a:lnTo>
                      <a:pt x="4446" y="0"/>
                    </a:lnTo>
                    <a:lnTo>
                      <a:pt x="4446" y="0"/>
                    </a:lnTo>
                    <a:lnTo>
                      <a:pt x="4446" y="0"/>
                    </a:lnTo>
                    <a:lnTo>
                      <a:pt x="4446" y="0"/>
                    </a:lnTo>
                    <a:lnTo>
                      <a:pt x="4446" y="0"/>
                    </a:lnTo>
                    <a:lnTo>
                      <a:pt x="4446" y="0"/>
                    </a:lnTo>
                    <a:lnTo>
                      <a:pt x="4446" y="0"/>
                    </a:lnTo>
                    <a:lnTo>
                      <a:pt x="4446" y="0"/>
                    </a:lnTo>
                    <a:lnTo>
                      <a:pt x="4446" y="0"/>
                    </a:lnTo>
                    <a:lnTo>
                      <a:pt x="4446" y="0"/>
                    </a:lnTo>
                    <a:lnTo>
                      <a:pt x="4446" y="0"/>
                    </a:lnTo>
                    <a:lnTo>
                      <a:pt x="4446" y="0"/>
                    </a:lnTo>
                    <a:lnTo>
                      <a:pt x="4446" y="0"/>
                    </a:lnTo>
                    <a:lnTo>
                      <a:pt x="4446" y="0"/>
                    </a:lnTo>
                    <a:lnTo>
                      <a:pt x="4446" y="0"/>
                    </a:lnTo>
                    <a:lnTo>
                      <a:pt x="4446" y="0"/>
                    </a:lnTo>
                    <a:lnTo>
                      <a:pt x="4446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500" y="0"/>
                    </a:lnTo>
                    <a:lnTo>
                      <a:pt x="4500" y="0"/>
                    </a:lnTo>
                    <a:lnTo>
                      <a:pt x="4500" y="0"/>
                    </a:lnTo>
                    <a:lnTo>
                      <a:pt x="4500" y="0"/>
                    </a:lnTo>
                    <a:lnTo>
                      <a:pt x="4500" y="0"/>
                    </a:lnTo>
                    <a:lnTo>
                      <a:pt x="4500" y="0"/>
                    </a:lnTo>
                    <a:lnTo>
                      <a:pt x="4500" y="0"/>
                    </a:lnTo>
                    <a:lnTo>
                      <a:pt x="4500" y="0"/>
                    </a:lnTo>
                    <a:lnTo>
                      <a:pt x="4500" y="0"/>
                    </a:lnTo>
                    <a:lnTo>
                      <a:pt x="4500" y="0"/>
                    </a:lnTo>
                    <a:lnTo>
                      <a:pt x="4500" y="0"/>
                    </a:lnTo>
                    <a:lnTo>
                      <a:pt x="4500" y="0"/>
                    </a:lnTo>
                    <a:lnTo>
                      <a:pt x="4500" y="0"/>
                    </a:lnTo>
                    <a:lnTo>
                      <a:pt x="4500" y="0"/>
                    </a:lnTo>
                    <a:lnTo>
                      <a:pt x="4500" y="0"/>
                    </a:lnTo>
                    <a:lnTo>
                      <a:pt x="4500" y="0"/>
                    </a:lnTo>
                    <a:lnTo>
                      <a:pt x="4500" y="0"/>
                    </a:lnTo>
                    <a:lnTo>
                      <a:pt x="4500" y="0"/>
                    </a:lnTo>
                    <a:lnTo>
                      <a:pt x="4500" y="0"/>
                    </a:lnTo>
                    <a:lnTo>
                      <a:pt x="4500" y="0"/>
                    </a:lnTo>
                    <a:lnTo>
                      <a:pt x="4500" y="0"/>
                    </a:lnTo>
                    <a:lnTo>
                      <a:pt x="4500" y="0"/>
                    </a:lnTo>
                    <a:lnTo>
                      <a:pt x="4500" y="0"/>
                    </a:lnTo>
                    <a:lnTo>
                      <a:pt x="4500" y="0"/>
                    </a:lnTo>
                    <a:lnTo>
                      <a:pt x="4500" y="0"/>
                    </a:lnTo>
                    <a:lnTo>
                      <a:pt x="4500" y="0"/>
                    </a:lnTo>
                    <a:lnTo>
                      <a:pt x="4500" y="0"/>
                    </a:lnTo>
                    <a:lnTo>
                      <a:pt x="4500" y="0"/>
                    </a:lnTo>
                    <a:lnTo>
                      <a:pt x="4500" y="0"/>
                    </a:lnTo>
                    <a:lnTo>
                      <a:pt x="4500" y="0"/>
                    </a:lnTo>
                    <a:lnTo>
                      <a:pt x="4500" y="0"/>
                    </a:lnTo>
                    <a:lnTo>
                      <a:pt x="4500" y="0"/>
                    </a:lnTo>
                    <a:lnTo>
                      <a:pt x="4500" y="0"/>
                    </a:lnTo>
                    <a:lnTo>
                      <a:pt x="4500" y="0"/>
                    </a:lnTo>
                    <a:lnTo>
                      <a:pt x="4500" y="0"/>
                    </a:lnTo>
                    <a:lnTo>
                      <a:pt x="4506" y="0"/>
                    </a:lnTo>
                    <a:lnTo>
                      <a:pt x="4506" y="0"/>
                    </a:lnTo>
                    <a:lnTo>
                      <a:pt x="4506" y="0"/>
                    </a:lnTo>
                    <a:lnTo>
                      <a:pt x="4506" y="0"/>
                    </a:lnTo>
                    <a:lnTo>
                      <a:pt x="4506" y="0"/>
                    </a:lnTo>
                    <a:lnTo>
                      <a:pt x="4506" y="0"/>
                    </a:lnTo>
                    <a:lnTo>
                      <a:pt x="4506" y="0"/>
                    </a:lnTo>
                    <a:lnTo>
                      <a:pt x="4506" y="0"/>
                    </a:lnTo>
                    <a:lnTo>
                      <a:pt x="4506" y="0"/>
                    </a:lnTo>
                    <a:lnTo>
                      <a:pt x="4506" y="0"/>
                    </a:lnTo>
                    <a:lnTo>
                      <a:pt x="4506" y="0"/>
                    </a:lnTo>
                    <a:lnTo>
                      <a:pt x="4506" y="0"/>
                    </a:lnTo>
                    <a:lnTo>
                      <a:pt x="4506" y="0"/>
                    </a:lnTo>
                    <a:lnTo>
                      <a:pt x="4506" y="0"/>
                    </a:lnTo>
                    <a:lnTo>
                      <a:pt x="4506" y="0"/>
                    </a:lnTo>
                    <a:lnTo>
                      <a:pt x="4506" y="0"/>
                    </a:lnTo>
                    <a:lnTo>
                      <a:pt x="4506" y="0"/>
                    </a:lnTo>
                    <a:lnTo>
                      <a:pt x="4506" y="0"/>
                    </a:lnTo>
                    <a:lnTo>
                      <a:pt x="4506" y="0"/>
                    </a:lnTo>
                    <a:lnTo>
                      <a:pt x="4506" y="0"/>
                    </a:lnTo>
                    <a:lnTo>
                      <a:pt x="4506" y="0"/>
                    </a:lnTo>
                    <a:lnTo>
                      <a:pt x="4506" y="0"/>
                    </a:lnTo>
                    <a:lnTo>
                      <a:pt x="4506" y="0"/>
                    </a:lnTo>
                    <a:lnTo>
                      <a:pt x="4506" y="0"/>
                    </a:lnTo>
                    <a:lnTo>
                      <a:pt x="4506" y="0"/>
                    </a:lnTo>
                    <a:lnTo>
                      <a:pt x="4506" y="0"/>
                    </a:lnTo>
                    <a:lnTo>
                      <a:pt x="4506" y="0"/>
                    </a:lnTo>
                    <a:lnTo>
                      <a:pt x="4506" y="0"/>
                    </a:lnTo>
                    <a:lnTo>
                      <a:pt x="4506" y="0"/>
                    </a:lnTo>
                    <a:lnTo>
                      <a:pt x="4506" y="0"/>
                    </a:lnTo>
                    <a:lnTo>
                      <a:pt x="4506" y="0"/>
                    </a:lnTo>
                    <a:lnTo>
                      <a:pt x="4506" y="0"/>
                    </a:lnTo>
                    <a:lnTo>
                      <a:pt x="4506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578" y="0"/>
                    </a:lnTo>
                    <a:lnTo>
                      <a:pt x="4578" y="0"/>
                    </a:lnTo>
                    <a:lnTo>
                      <a:pt x="4578" y="0"/>
                    </a:lnTo>
                    <a:lnTo>
                      <a:pt x="4578" y="0"/>
                    </a:lnTo>
                    <a:lnTo>
                      <a:pt x="4578" y="0"/>
                    </a:lnTo>
                    <a:lnTo>
                      <a:pt x="4578" y="0"/>
                    </a:lnTo>
                    <a:lnTo>
                      <a:pt x="4578" y="0"/>
                    </a:lnTo>
                    <a:lnTo>
                      <a:pt x="4578" y="0"/>
                    </a:lnTo>
                    <a:lnTo>
                      <a:pt x="4578" y="0"/>
                    </a:lnTo>
                    <a:lnTo>
                      <a:pt x="4578" y="0"/>
                    </a:lnTo>
                    <a:lnTo>
                      <a:pt x="4578" y="0"/>
                    </a:lnTo>
                    <a:lnTo>
                      <a:pt x="4578" y="0"/>
                    </a:lnTo>
                    <a:lnTo>
                      <a:pt x="4578" y="0"/>
                    </a:lnTo>
                    <a:lnTo>
                      <a:pt x="4578" y="0"/>
                    </a:lnTo>
                    <a:lnTo>
                      <a:pt x="4578" y="0"/>
                    </a:lnTo>
                    <a:lnTo>
                      <a:pt x="4578" y="0"/>
                    </a:lnTo>
                    <a:lnTo>
                      <a:pt x="4578" y="0"/>
                    </a:lnTo>
                    <a:lnTo>
                      <a:pt x="4578" y="0"/>
                    </a:lnTo>
                    <a:lnTo>
                      <a:pt x="4578" y="0"/>
                    </a:lnTo>
                    <a:lnTo>
                      <a:pt x="4578" y="0"/>
                    </a:lnTo>
                    <a:lnTo>
                      <a:pt x="4578" y="0"/>
                    </a:lnTo>
                    <a:lnTo>
                      <a:pt x="4578" y="0"/>
                    </a:lnTo>
                    <a:lnTo>
                      <a:pt x="4578" y="0"/>
                    </a:lnTo>
                    <a:lnTo>
                      <a:pt x="4578" y="0"/>
                    </a:lnTo>
                    <a:lnTo>
                      <a:pt x="4578" y="0"/>
                    </a:lnTo>
                    <a:lnTo>
                      <a:pt x="4578" y="0"/>
                    </a:lnTo>
                    <a:lnTo>
                      <a:pt x="4578" y="0"/>
                    </a:lnTo>
                    <a:lnTo>
                      <a:pt x="4578" y="0"/>
                    </a:lnTo>
                    <a:lnTo>
                      <a:pt x="4578" y="0"/>
                    </a:lnTo>
                    <a:lnTo>
                      <a:pt x="4578" y="0"/>
                    </a:lnTo>
                    <a:lnTo>
                      <a:pt x="4578" y="0"/>
                    </a:lnTo>
                    <a:lnTo>
                      <a:pt x="4578" y="0"/>
                    </a:lnTo>
                    <a:lnTo>
                      <a:pt x="4578" y="0"/>
                    </a:lnTo>
                    <a:lnTo>
                      <a:pt x="4584" y="0"/>
                    </a:lnTo>
                    <a:lnTo>
                      <a:pt x="4584" y="0"/>
                    </a:lnTo>
                    <a:lnTo>
                      <a:pt x="4584" y="0"/>
                    </a:lnTo>
                    <a:lnTo>
                      <a:pt x="4584" y="0"/>
                    </a:lnTo>
                    <a:lnTo>
                      <a:pt x="4584" y="0"/>
                    </a:lnTo>
                    <a:lnTo>
                      <a:pt x="4584" y="0"/>
                    </a:lnTo>
                    <a:lnTo>
                      <a:pt x="4584" y="0"/>
                    </a:lnTo>
                    <a:lnTo>
                      <a:pt x="4584" y="0"/>
                    </a:lnTo>
                    <a:lnTo>
                      <a:pt x="4584" y="0"/>
                    </a:lnTo>
                    <a:lnTo>
                      <a:pt x="4584" y="0"/>
                    </a:lnTo>
                    <a:lnTo>
                      <a:pt x="4584" y="0"/>
                    </a:lnTo>
                    <a:lnTo>
                      <a:pt x="4584" y="0"/>
                    </a:lnTo>
                    <a:lnTo>
                      <a:pt x="4584" y="0"/>
                    </a:lnTo>
                    <a:lnTo>
                      <a:pt x="4584" y="0"/>
                    </a:lnTo>
                    <a:lnTo>
                      <a:pt x="4584" y="0"/>
                    </a:lnTo>
                    <a:lnTo>
                      <a:pt x="4584" y="0"/>
                    </a:lnTo>
                    <a:lnTo>
                      <a:pt x="4584" y="0"/>
                    </a:lnTo>
                    <a:lnTo>
                      <a:pt x="4584" y="0"/>
                    </a:lnTo>
                    <a:lnTo>
                      <a:pt x="4584" y="0"/>
                    </a:lnTo>
                    <a:lnTo>
                      <a:pt x="4584" y="0"/>
                    </a:lnTo>
                    <a:lnTo>
                      <a:pt x="4584" y="0"/>
                    </a:lnTo>
                    <a:lnTo>
                      <a:pt x="4584" y="0"/>
                    </a:lnTo>
                    <a:lnTo>
                      <a:pt x="4584" y="0"/>
                    </a:lnTo>
                    <a:lnTo>
                      <a:pt x="4584" y="0"/>
                    </a:lnTo>
                    <a:lnTo>
                      <a:pt x="4584" y="0"/>
                    </a:lnTo>
                    <a:lnTo>
                      <a:pt x="4584" y="0"/>
                    </a:lnTo>
                    <a:lnTo>
                      <a:pt x="4584" y="0"/>
                    </a:lnTo>
                    <a:lnTo>
                      <a:pt x="4584" y="0"/>
                    </a:lnTo>
                    <a:lnTo>
                      <a:pt x="4584" y="0"/>
                    </a:lnTo>
                    <a:lnTo>
                      <a:pt x="4584" y="0"/>
                    </a:lnTo>
                    <a:lnTo>
                      <a:pt x="4584" y="0"/>
                    </a:lnTo>
                    <a:lnTo>
                      <a:pt x="4584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6" y="0"/>
                    </a:lnTo>
                    <a:lnTo>
                      <a:pt x="4596" y="0"/>
                    </a:lnTo>
                    <a:lnTo>
                      <a:pt x="4596" y="0"/>
                    </a:lnTo>
                    <a:lnTo>
                      <a:pt x="4596" y="0"/>
                    </a:lnTo>
                    <a:lnTo>
                      <a:pt x="4596" y="0"/>
                    </a:lnTo>
                    <a:lnTo>
                      <a:pt x="4596" y="0"/>
                    </a:lnTo>
                    <a:lnTo>
                      <a:pt x="4596" y="0"/>
                    </a:lnTo>
                    <a:lnTo>
                      <a:pt x="4596" y="0"/>
                    </a:lnTo>
                    <a:lnTo>
                      <a:pt x="4596" y="0"/>
                    </a:lnTo>
                    <a:lnTo>
                      <a:pt x="4596" y="0"/>
                    </a:lnTo>
                    <a:lnTo>
                      <a:pt x="4596" y="0"/>
                    </a:lnTo>
                    <a:lnTo>
                      <a:pt x="4596" y="0"/>
                    </a:lnTo>
                    <a:lnTo>
                      <a:pt x="4596" y="0"/>
                    </a:lnTo>
                    <a:lnTo>
                      <a:pt x="4596" y="0"/>
                    </a:lnTo>
                    <a:lnTo>
                      <a:pt x="4596" y="0"/>
                    </a:lnTo>
                    <a:lnTo>
                      <a:pt x="4596" y="0"/>
                    </a:lnTo>
                    <a:lnTo>
                      <a:pt x="4596" y="0"/>
                    </a:lnTo>
                    <a:lnTo>
                      <a:pt x="4596" y="0"/>
                    </a:lnTo>
                    <a:lnTo>
                      <a:pt x="4596" y="0"/>
                    </a:lnTo>
                    <a:lnTo>
                      <a:pt x="4596" y="0"/>
                    </a:lnTo>
                    <a:lnTo>
                      <a:pt x="4596" y="0"/>
                    </a:lnTo>
                    <a:lnTo>
                      <a:pt x="4596" y="0"/>
                    </a:lnTo>
                    <a:lnTo>
                      <a:pt x="4596" y="0"/>
                    </a:lnTo>
                    <a:lnTo>
                      <a:pt x="4596" y="0"/>
                    </a:lnTo>
                    <a:lnTo>
                      <a:pt x="4596" y="0"/>
                    </a:lnTo>
                    <a:lnTo>
                      <a:pt x="4596" y="0"/>
                    </a:lnTo>
                    <a:lnTo>
                      <a:pt x="4596" y="0"/>
                    </a:lnTo>
                    <a:lnTo>
                      <a:pt x="4596" y="0"/>
                    </a:lnTo>
                    <a:lnTo>
                      <a:pt x="4596" y="0"/>
                    </a:lnTo>
                    <a:lnTo>
                      <a:pt x="4596" y="0"/>
                    </a:lnTo>
                    <a:lnTo>
                      <a:pt x="4596" y="0"/>
                    </a:lnTo>
                    <a:lnTo>
                      <a:pt x="4596" y="0"/>
                    </a:lnTo>
                    <a:lnTo>
                      <a:pt x="4596" y="0"/>
                    </a:lnTo>
                    <a:lnTo>
                      <a:pt x="4596" y="0"/>
                    </a:lnTo>
                    <a:lnTo>
                      <a:pt x="4602" y="0"/>
                    </a:lnTo>
                    <a:lnTo>
                      <a:pt x="4602" y="0"/>
                    </a:lnTo>
                    <a:lnTo>
                      <a:pt x="4602" y="0"/>
                    </a:lnTo>
                    <a:lnTo>
                      <a:pt x="4602" y="0"/>
                    </a:lnTo>
                    <a:lnTo>
                      <a:pt x="4602" y="0"/>
                    </a:lnTo>
                    <a:lnTo>
                      <a:pt x="4602" y="0"/>
                    </a:lnTo>
                    <a:lnTo>
                      <a:pt x="4602" y="0"/>
                    </a:lnTo>
                    <a:lnTo>
                      <a:pt x="4602" y="0"/>
                    </a:lnTo>
                    <a:lnTo>
                      <a:pt x="4602" y="0"/>
                    </a:lnTo>
                    <a:lnTo>
                      <a:pt x="4602" y="0"/>
                    </a:lnTo>
                    <a:lnTo>
                      <a:pt x="4602" y="0"/>
                    </a:lnTo>
                    <a:lnTo>
                      <a:pt x="4602" y="0"/>
                    </a:lnTo>
                    <a:lnTo>
                      <a:pt x="4602" y="0"/>
                    </a:lnTo>
                    <a:lnTo>
                      <a:pt x="4602" y="0"/>
                    </a:lnTo>
                    <a:lnTo>
                      <a:pt x="4602" y="0"/>
                    </a:lnTo>
                    <a:lnTo>
                      <a:pt x="4602" y="0"/>
                    </a:lnTo>
                    <a:lnTo>
                      <a:pt x="4602" y="0"/>
                    </a:lnTo>
                    <a:lnTo>
                      <a:pt x="4620" y="0"/>
                    </a:lnTo>
                    <a:lnTo>
                      <a:pt x="4620" y="0"/>
                    </a:lnTo>
                    <a:lnTo>
                      <a:pt x="4620" y="0"/>
                    </a:lnTo>
                    <a:lnTo>
                      <a:pt x="4620" y="0"/>
                    </a:lnTo>
                    <a:lnTo>
                      <a:pt x="4620" y="0"/>
                    </a:lnTo>
                    <a:lnTo>
                      <a:pt x="4620" y="0"/>
                    </a:lnTo>
                    <a:lnTo>
                      <a:pt x="4620" y="0"/>
                    </a:lnTo>
                    <a:lnTo>
                      <a:pt x="4620" y="0"/>
                    </a:lnTo>
                    <a:lnTo>
                      <a:pt x="4620" y="0"/>
                    </a:lnTo>
                    <a:lnTo>
                      <a:pt x="4620" y="0"/>
                    </a:lnTo>
                    <a:lnTo>
                      <a:pt x="4620" y="0"/>
                    </a:lnTo>
                    <a:lnTo>
                      <a:pt x="4620" y="0"/>
                    </a:lnTo>
                    <a:lnTo>
                      <a:pt x="4620" y="0"/>
                    </a:lnTo>
                    <a:lnTo>
                      <a:pt x="4620" y="0"/>
                    </a:lnTo>
                    <a:lnTo>
                      <a:pt x="4620" y="0"/>
                    </a:lnTo>
                    <a:lnTo>
                      <a:pt x="4620" y="0"/>
                    </a:lnTo>
                    <a:lnTo>
                      <a:pt x="4620" y="0"/>
                    </a:lnTo>
                    <a:lnTo>
                      <a:pt x="4620" y="0"/>
                    </a:lnTo>
                    <a:lnTo>
                      <a:pt x="4620" y="0"/>
                    </a:lnTo>
                    <a:lnTo>
                      <a:pt x="4620" y="0"/>
                    </a:lnTo>
                    <a:lnTo>
                      <a:pt x="4620" y="0"/>
                    </a:lnTo>
                    <a:lnTo>
                      <a:pt x="4620" y="0"/>
                    </a:lnTo>
                    <a:lnTo>
                      <a:pt x="4620" y="0"/>
                    </a:lnTo>
                    <a:lnTo>
                      <a:pt x="4620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38" y="0"/>
                    </a:lnTo>
                    <a:lnTo>
                      <a:pt x="4638" y="0"/>
                    </a:lnTo>
                    <a:lnTo>
                      <a:pt x="4638" y="0"/>
                    </a:lnTo>
                    <a:lnTo>
                      <a:pt x="4638" y="0"/>
                    </a:lnTo>
                    <a:lnTo>
                      <a:pt x="4638" y="0"/>
                    </a:lnTo>
                    <a:lnTo>
                      <a:pt x="4644" y="0"/>
                    </a:lnTo>
                    <a:lnTo>
                      <a:pt x="4644" y="0"/>
                    </a:lnTo>
                    <a:lnTo>
                      <a:pt x="4644" y="0"/>
                    </a:lnTo>
                    <a:lnTo>
                      <a:pt x="4644" y="0"/>
                    </a:lnTo>
                    <a:lnTo>
                      <a:pt x="4644" y="0"/>
                    </a:lnTo>
                    <a:lnTo>
                      <a:pt x="4644" y="0"/>
                    </a:lnTo>
                    <a:lnTo>
                      <a:pt x="4644" y="0"/>
                    </a:lnTo>
                    <a:lnTo>
                      <a:pt x="4644" y="0"/>
                    </a:lnTo>
                    <a:lnTo>
                      <a:pt x="4644" y="0"/>
                    </a:lnTo>
                    <a:lnTo>
                      <a:pt x="4644" y="0"/>
                    </a:lnTo>
                    <a:lnTo>
                      <a:pt x="4644" y="0"/>
                    </a:lnTo>
                    <a:lnTo>
                      <a:pt x="4644" y="0"/>
                    </a:lnTo>
                    <a:lnTo>
                      <a:pt x="4644" y="0"/>
                    </a:lnTo>
                    <a:lnTo>
                      <a:pt x="4644" y="0"/>
                    </a:lnTo>
                    <a:lnTo>
                      <a:pt x="4644" y="0"/>
                    </a:lnTo>
                    <a:lnTo>
                      <a:pt x="4644" y="0"/>
                    </a:lnTo>
                    <a:lnTo>
                      <a:pt x="4644" y="0"/>
                    </a:lnTo>
                    <a:lnTo>
                      <a:pt x="4644" y="0"/>
                    </a:lnTo>
                    <a:lnTo>
                      <a:pt x="4644" y="0"/>
                    </a:lnTo>
                    <a:lnTo>
                      <a:pt x="4644" y="0"/>
                    </a:lnTo>
                    <a:lnTo>
                      <a:pt x="4644" y="0"/>
                    </a:lnTo>
                    <a:lnTo>
                      <a:pt x="4644" y="0"/>
                    </a:lnTo>
                    <a:lnTo>
                      <a:pt x="4644" y="0"/>
                    </a:lnTo>
                    <a:lnTo>
                      <a:pt x="4644" y="0"/>
                    </a:lnTo>
                    <a:lnTo>
                      <a:pt x="4644" y="0"/>
                    </a:lnTo>
                    <a:lnTo>
                      <a:pt x="4644" y="0"/>
                    </a:lnTo>
                    <a:lnTo>
                      <a:pt x="4644" y="0"/>
                    </a:lnTo>
                    <a:lnTo>
                      <a:pt x="4644" y="0"/>
                    </a:lnTo>
                    <a:lnTo>
                      <a:pt x="4644" y="0"/>
                    </a:lnTo>
                    <a:lnTo>
                      <a:pt x="4644" y="0"/>
                    </a:lnTo>
                    <a:lnTo>
                      <a:pt x="4644" y="0"/>
                    </a:lnTo>
                    <a:lnTo>
                      <a:pt x="4644" y="0"/>
                    </a:lnTo>
                    <a:lnTo>
                      <a:pt x="4644" y="0"/>
                    </a:lnTo>
                    <a:lnTo>
                      <a:pt x="4644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6" y="0"/>
                    </a:lnTo>
                    <a:lnTo>
                      <a:pt x="4656" y="0"/>
                    </a:lnTo>
                    <a:lnTo>
                      <a:pt x="4656" y="0"/>
                    </a:lnTo>
                    <a:lnTo>
                      <a:pt x="4656" y="0"/>
                    </a:lnTo>
                    <a:lnTo>
                      <a:pt x="4656" y="0"/>
                    </a:lnTo>
                    <a:lnTo>
                      <a:pt x="4656" y="0"/>
                    </a:lnTo>
                    <a:lnTo>
                      <a:pt x="4656" y="0"/>
                    </a:lnTo>
                    <a:lnTo>
                      <a:pt x="4656" y="0"/>
                    </a:lnTo>
                    <a:lnTo>
                      <a:pt x="4656" y="0"/>
                    </a:lnTo>
                    <a:lnTo>
                      <a:pt x="4656" y="0"/>
                    </a:lnTo>
                    <a:lnTo>
                      <a:pt x="4656" y="0"/>
                    </a:lnTo>
                    <a:lnTo>
                      <a:pt x="4656" y="0"/>
                    </a:lnTo>
                    <a:lnTo>
                      <a:pt x="4656" y="0"/>
                    </a:lnTo>
                    <a:lnTo>
                      <a:pt x="4656" y="0"/>
                    </a:lnTo>
                    <a:lnTo>
                      <a:pt x="4656" y="0"/>
                    </a:lnTo>
                    <a:lnTo>
                      <a:pt x="4656" y="0"/>
                    </a:lnTo>
                    <a:lnTo>
                      <a:pt x="4656" y="0"/>
                    </a:lnTo>
                    <a:lnTo>
                      <a:pt x="4656" y="0"/>
                    </a:lnTo>
                    <a:lnTo>
                      <a:pt x="4656" y="0"/>
                    </a:lnTo>
                    <a:lnTo>
                      <a:pt x="4656" y="0"/>
                    </a:lnTo>
                    <a:lnTo>
                      <a:pt x="4656" y="0"/>
                    </a:lnTo>
                    <a:lnTo>
                      <a:pt x="4656" y="0"/>
                    </a:lnTo>
                    <a:lnTo>
                      <a:pt x="4656" y="0"/>
                    </a:lnTo>
                    <a:lnTo>
                      <a:pt x="4656" y="0"/>
                    </a:lnTo>
                    <a:lnTo>
                      <a:pt x="4656" y="0"/>
                    </a:lnTo>
                    <a:lnTo>
                      <a:pt x="4656" y="0"/>
                    </a:lnTo>
                    <a:lnTo>
                      <a:pt x="4656" y="0"/>
                    </a:lnTo>
                    <a:lnTo>
                      <a:pt x="4656" y="0"/>
                    </a:lnTo>
                    <a:lnTo>
                      <a:pt x="4656" y="0"/>
                    </a:lnTo>
                    <a:lnTo>
                      <a:pt x="4656" y="0"/>
                    </a:lnTo>
                    <a:lnTo>
                      <a:pt x="4656" y="0"/>
                    </a:lnTo>
                    <a:lnTo>
                      <a:pt x="4656" y="0"/>
                    </a:lnTo>
                    <a:lnTo>
                      <a:pt x="4656" y="0"/>
                    </a:lnTo>
                    <a:lnTo>
                      <a:pt x="4662" y="0"/>
                    </a:lnTo>
                    <a:lnTo>
                      <a:pt x="4662" y="0"/>
                    </a:lnTo>
                    <a:lnTo>
                      <a:pt x="4662" y="0"/>
                    </a:lnTo>
                    <a:lnTo>
                      <a:pt x="4662" y="0"/>
                    </a:lnTo>
                    <a:lnTo>
                      <a:pt x="4662" y="0"/>
                    </a:lnTo>
                    <a:lnTo>
                      <a:pt x="4662" y="0"/>
                    </a:lnTo>
                    <a:lnTo>
                      <a:pt x="4662" y="0"/>
                    </a:lnTo>
                    <a:lnTo>
                      <a:pt x="4662" y="0"/>
                    </a:lnTo>
                    <a:lnTo>
                      <a:pt x="4662" y="0"/>
                    </a:lnTo>
                    <a:lnTo>
                      <a:pt x="4662" y="0"/>
                    </a:lnTo>
                    <a:lnTo>
                      <a:pt x="4662" y="0"/>
                    </a:lnTo>
                    <a:lnTo>
                      <a:pt x="4662" y="0"/>
                    </a:lnTo>
                    <a:lnTo>
                      <a:pt x="4662" y="0"/>
                    </a:lnTo>
                    <a:lnTo>
                      <a:pt x="4662" y="0"/>
                    </a:lnTo>
                    <a:lnTo>
                      <a:pt x="4662" y="0"/>
                    </a:lnTo>
                    <a:lnTo>
                      <a:pt x="4662" y="0"/>
                    </a:lnTo>
                    <a:lnTo>
                      <a:pt x="4662" y="0"/>
                    </a:lnTo>
                    <a:lnTo>
                      <a:pt x="4662" y="0"/>
                    </a:lnTo>
                    <a:lnTo>
                      <a:pt x="4662" y="0"/>
                    </a:lnTo>
                    <a:lnTo>
                      <a:pt x="4662" y="0"/>
                    </a:lnTo>
                    <a:lnTo>
                      <a:pt x="4662" y="0"/>
                    </a:lnTo>
                    <a:lnTo>
                      <a:pt x="4662" y="0"/>
                    </a:lnTo>
                    <a:lnTo>
                      <a:pt x="4662" y="0"/>
                    </a:lnTo>
                    <a:lnTo>
                      <a:pt x="4662" y="0"/>
                    </a:lnTo>
                    <a:lnTo>
                      <a:pt x="4662" y="0"/>
                    </a:lnTo>
                    <a:lnTo>
                      <a:pt x="4662" y="0"/>
                    </a:lnTo>
                    <a:lnTo>
                      <a:pt x="4662" y="0"/>
                    </a:lnTo>
                    <a:lnTo>
                      <a:pt x="4662" y="0"/>
                    </a:lnTo>
                    <a:lnTo>
                      <a:pt x="4662" y="0"/>
                    </a:lnTo>
                    <a:lnTo>
                      <a:pt x="4662" y="0"/>
                    </a:lnTo>
                    <a:lnTo>
                      <a:pt x="4662" y="0"/>
                    </a:lnTo>
                    <a:lnTo>
                      <a:pt x="4662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74" y="0"/>
                    </a:lnTo>
                    <a:lnTo>
                      <a:pt x="4674" y="0"/>
                    </a:lnTo>
                    <a:lnTo>
                      <a:pt x="4674" y="0"/>
                    </a:lnTo>
                    <a:lnTo>
                      <a:pt x="4674" y="0"/>
                    </a:lnTo>
                    <a:lnTo>
                      <a:pt x="4674" y="0"/>
                    </a:lnTo>
                    <a:lnTo>
                      <a:pt x="4674" y="0"/>
                    </a:lnTo>
                    <a:lnTo>
                      <a:pt x="4674" y="0"/>
                    </a:lnTo>
                    <a:lnTo>
                      <a:pt x="4674" y="0"/>
                    </a:lnTo>
                    <a:lnTo>
                      <a:pt x="4674" y="0"/>
                    </a:lnTo>
                    <a:lnTo>
                      <a:pt x="4674" y="0"/>
                    </a:lnTo>
                    <a:lnTo>
                      <a:pt x="4674" y="0"/>
                    </a:lnTo>
                    <a:lnTo>
                      <a:pt x="4674" y="0"/>
                    </a:lnTo>
                    <a:lnTo>
                      <a:pt x="4674" y="0"/>
                    </a:lnTo>
                    <a:lnTo>
                      <a:pt x="4674" y="0"/>
                    </a:lnTo>
                    <a:lnTo>
                      <a:pt x="4674" y="0"/>
                    </a:lnTo>
                    <a:lnTo>
                      <a:pt x="4674" y="0"/>
                    </a:lnTo>
                    <a:lnTo>
                      <a:pt x="4674" y="0"/>
                    </a:lnTo>
                    <a:lnTo>
                      <a:pt x="4674" y="0"/>
                    </a:lnTo>
                    <a:lnTo>
                      <a:pt x="4674" y="0"/>
                    </a:lnTo>
                    <a:lnTo>
                      <a:pt x="4674" y="0"/>
                    </a:lnTo>
                    <a:lnTo>
                      <a:pt x="4674" y="0"/>
                    </a:lnTo>
                    <a:lnTo>
                      <a:pt x="4674" y="0"/>
                    </a:lnTo>
                    <a:lnTo>
                      <a:pt x="4674" y="0"/>
                    </a:lnTo>
                    <a:lnTo>
                      <a:pt x="4674" y="0"/>
                    </a:lnTo>
                    <a:lnTo>
                      <a:pt x="4674" y="0"/>
                    </a:lnTo>
                    <a:lnTo>
                      <a:pt x="4674" y="0"/>
                    </a:lnTo>
                    <a:lnTo>
                      <a:pt x="4674" y="0"/>
                    </a:lnTo>
                    <a:lnTo>
                      <a:pt x="4674" y="0"/>
                    </a:lnTo>
                    <a:lnTo>
                      <a:pt x="4674" y="0"/>
                    </a:lnTo>
                    <a:lnTo>
                      <a:pt x="4674" y="0"/>
                    </a:lnTo>
                    <a:lnTo>
                      <a:pt x="4674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8" y="0"/>
                    </a:lnTo>
                    <a:lnTo>
                      <a:pt x="4698" y="0"/>
                    </a:lnTo>
                    <a:lnTo>
                      <a:pt x="4698" y="0"/>
                    </a:lnTo>
                    <a:lnTo>
                      <a:pt x="4698" y="0"/>
                    </a:lnTo>
                    <a:lnTo>
                      <a:pt x="4698" y="0"/>
                    </a:lnTo>
                    <a:lnTo>
                      <a:pt x="4698" y="0"/>
                    </a:lnTo>
                    <a:lnTo>
                      <a:pt x="4698" y="0"/>
                    </a:lnTo>
                    <a:lnTo>
                      <a:pt x="4698" y="0"/>
                    </a:lnTo>
                    <a:lnTo>
                      <a:pt x="4698" y="0"/>
                    </a:lnTo>
                    <a:lnTo>
                      <a:pt x="4698" y="0"/>
                    </a:lnTo>
                    <a:lnTo>
                      <a:pt x="4698" y="0"/>
                    </a:lnTo>
                    <a:lnTo>
                      <a:pt x="4698" y="0"/>
                    </a:lnTo>
                    <a:lnTo>
                      <a:pt x="4698" y="0"/>
                    </a:lnTo>
                    <a:lnTo>
                      <a:pt x="4698" y="0"/>
                    </a:lnTo>
                    <a:lnTo>
                      <a:pt x="4698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52" y="0"/>
                    </a:lnTo>
                    <a:lnTo>
                      <a:pt x="4752" y="0"/>
                    </a:lnTo>
                    <a:lnTo>
                      <a:pt x="4752" y="0"/>
                    </a:lnTo>
                    <a:lnTo>
                      <a:pt x="4752" y="0"/>
                    </a:lnTo>
                    <a:lnTo>
                      <a:pt x="4752" y="0"/>
                    </a:lnTo>
                    <a:lnTo>
                      <a:pt x="4752" y="0"/>
                    </a:lnTo>
                    <a:lnTo>
                      <a:pt x="4752" y="0"/>
                    </a:lnTo>
                    <a:lnTo>
                      <a:pt x="4752" y="0"/>
                    </a:lnTo>
                    <a:lnTo>
                      <a:pt x="4752" y="0"/>
                    </a:lnTo>
                    <a:lnTo>
                      <a:pt x="4752" y="0"/>
                    </a:lnTo>
                    <a:lnTo>
                      <a:pt x="4770" y="0"/>
                    </a:lnTo>
                    <a:lnTo>
                      <a:pt x="4770" y="0"/>
                    </a:lnTo>
                    <a:lnTo>
                      <a:pt x="4770" y="0"/>
                    </a:lnTo>
                    <a:lnTo>
                      <a:pt x="4770" y="0"/>
                    </a:lnTo>
                    <a:lnTo>
                      <a:pt x="4770" y="0"/>
                    </a:lnTo>
                    <a:lnTo>
                      <a:pt x="4770" y="0"/>
                    </a:lnTo>
                    <a:lnTo>
                      <a:pt x="4770" y="0"/>
                    </a:lnTo>
                    <a:lnTo>
                      <a:pt x="4770" y="0"/>
                    </a:lnTo>
                    <a:lnTo>
                      <a:pt x="4770" y="0"/>
                    </a:lnTo>
                    <a:lnTo>
                      <a:pt x="4770" y="0"/>
                    </a:lnTo>
                    <a:lnTo>
                      <a:pt x="4770" y="0"/>
                    </a:lnTo>
                    <a:lnTo>
                      <a:pt x="4770" y="0"/>
                    </a:lnTo>
                    <a:lnTo>
                      <a:pt x="4770" y="0"/>
                    </a:lnTo>
                    <a:lnTo>
                      <a:pt x="4770" y="0"/>
                    </a:lnTo>
                    <a:lnTo>
                      <a:pt x="4770" y="0"/>
                    </a:lnTo>
                    <a:lnTo>
                      <a:pt x="4770" y="0"/>
                    </a:lnTo>
                    <a:lnTo>
                      <a:pt x="4770" y="0"/>
                    </a:lnTo>
                    <a:lnTo>
                      <a:pt x="4770" y="0"/>
                    </a:lnTo>
                    <a:lnTo>
                      <a:pt x="4770" y="0"/>
                    </a:lnTo>
                    <a:lnTo>
                      <a:pt x="4770" y="0"/>
                    </a:lnTo>
                    <a:lnTo>
                      <a:pt x="4770" y="0"/>
                    </a:lnTo>
                    <a:lnTo>
                      <a:pt x="4770" y="0"/>
                    </a:lnTo>
                    <a:lnTo>
                      <a:pt x="4770" y="0"/>
                    </a:lnTo>
                    <a:lnTo>
                      <a:pt x="4770" y="0"/>
                    </a:lnTo>
                    <a:lnTo>
                      <a:pt x="4770" y="0"/>
                    </a:lnTo>
                    <a:lnTo>
                      <a:pt x="4770" y="0"/>
                    </a:lnTo>
                    <a:lnTo>
                      <a:pt x="4788" y="0"/>
                    </a:lnTo>
                    <a:lnTo>
                      <a:pt x="4788" y="0"/>
                    </a:lnTo>
                    <a:lnTo>
                      <a:pt x="4788" y="0"/>
                    </a:lnTo>
                    <a:lnTo>
                      <a:pt x="4788" y="0"/>
                    </a:lnTo>
                    <a:lnTo>
                      <a:pt x="4788" y="0"/>
                    </a:lnTo>
                    <a:lnTo>
                      <a:pt x="4788" y="0"/>
                    </a:lnTo>
                    <a:lnTo>
                      <a:pt x="4788" y="0"/>
                    </a:lnTo>
                    <a:lnTo>
                      <a:pt x="4788" y="0"/>
                    </a:lnTo>
                    <a:lnTo>
                      <a:pt x="4788" y="0"/>
                    </a:lnTo>
                    <a:lnTo>
                      <a:pt x="4788" y="0"/>
                    </a:lnTo>
                    <a:lnTo>
                      <a:pt x="4788" y="0"/>
                    </a:lnTo>
                    <a:lnTo>
                      <a:pt x="4788" y="0"/>
                    </a:lnTo>
                    <a:lnTo>
                      <a:pt x="4788" y="0"/>
                    </a:lnTo>
                    <a:lnTo>
                      <a:pt x="4794" y="0"/>
                    </a:lnTo>
                    <a:lnTo>
                      <a:pt x="4794" y="0"/>
                    </a:lnTo>
                    <a:lnTo>
                      <a:pt x="4794" y="0"/>
                    </a:lnTo>
                    <a:lnTo>
                      <a:pt x="4794" y="0"/>
                    </a:lnTo>
                    <a:lnTo>
                      <a:pt x="4794" y="0"/>
                    </a:lnTo>
                    <a:lnTo>
                      <a:pt x="4794" y="0"/>
                    </a:lnTo>
                    <a:lnTo>
                      <a:pt x="4794" y="0"/>
                    </a:lnTo>
                    <a:lnTo>
                      <a:pt x="4794" y="0"/>
                    </a:lnTo>
                    <a:lnTo>
                      <a:pt x="4794" y="0"/>
                    </a:lnTo>
                    <a:lnTo>
                      <a:pt x="4794" y="0"/>
                    </a:lnTo>
                    <a:lnTo>
                      <a:pt x="4794" y="0"/>
                    </a:lnTo>
                    <a:lnTo>
                      <a:pt x="4794" y="0"/>
                    </a:lnTo>
                    <a:lnTo>
                      <a:pt x="4794" y="0"/>
                    </a:lnTo>
                    <a:lnTo>
                      <a:pt x="4794" y="0"/>
                    </a:lnTo>
                    <a:lnTo>
                      <a:pt x="4794" y="0"/>
                    </a:lnTo>
                    <a:lnTo>
                      <a:pt x="4794" y="0"/>
                    </a:lnTo>
                    <a:lnTo>
                      <a:pt x="4794" y="0"/>
                    </a:lnTo>
                    <a:lnTo>
                      <a:pt x="4794" y="0"/>
                    </a:lnTo>
                    <a:lnTo>
                      <a:pt x="4794" y="0"/>
                    </a:lnTo>
                    <a:lnTo>
                      <a:pt x="4794" y="0"/>
                    </a:lnTo>
                    <a:lnTo>
                      <a:pt x="4794" y="0"/>
                    </a:lnTo>
                    <a:lnTo>
                      <a:pt x="4794" y="0"/>
                    </a:lnTo>
                    <a:lnTo>
                      <a:pt x="4794" y="0"/>
                    </a:lnTo>
                    <a:lnTo>
                      <a:pt x="4794" y="0"/>
                    </a:lnTo>
                    <a:lnTo>
                      <a:pt x="4794" y="0"/>
                    </a:lnTo>
                    <a:lnTo>
                      <a:pt x="4794" y="0"/>
                    </a:lnTo>
                    <a:lnTo>
                      <a:pt x="4794" y="0"/>
                    </a:lnTo>
                    <a:lnTo>
                      <a:pt x="4794" y="0"/>
                    </a:lnTo>
                    <a:lnTo>
                      <a:pt x="4794" y="0"/>
                    </a:lnTo>
                    <a:lnTo>
                      <a:pt x="4794" y="0"/>
                    </a:lnTo>
                    <a:lnTo>
                      <a:pt x="4794" y="0"/>
                    </a:lnTo>
                    <a:lnTo>
                      <a:pt x="4794" y="0"/>
                    </a:lnTo>
                    <a:lnTo>
                      <a:pt x="4794" y="0"/>
                    </a:lnTo>
                    <a:lnTo>
                      <a:pt x="4800" y="0"/>
                    </a:lnTo>
                    <a:lnTo>
                      <a:pt x="4800" y="0"/>
                    </a:lnTo>
                    <a:lnTo>
                      <a:pt x="4800" y="0"/>
                    </a:lnTo>
                    <a:lnTo>
                      <a:pt x="4800" y="0"/>
                    </a:lnTo>
                    <a:lnTo>
                      <a:pt x="4800" y="0"/>
                    </a:lnTo>
                    <a:lnTo>
                      <a:pt x="4800" y="0"/>
                    </a:lnTo>
                    <a:lnTo>
                      <a:pt x="4800" y="0"/>
                    </a:lnTo>
                    <a:lnTo>
                      <a:pt x="4800" y="0"/>
                    </a:lnTo>
                    <a:lnTo>
                      <a:pt x="4800" y="0"/>
                    </a:lnTo>
                    <a:lnTo>
                      <a:pt x="4800" y="0"/>
                    </a:lnTo>
                    <a:lnTo>
                      <a:pt x="4800" y="0"/>
                    </a:lnTo>
                    <a:lnTo>
                      <a:pt x="4800" y="0"/>
                    </a:lnTo>
                    <a:lnTo>
                      <a:pt x="4800" y="0"/>
                    </a:lnTo>
                    <a:lnTo>
                      <a:pt x="4800" y="0"/>
                    </a:lnTo>
                    <a:lnTo>
                      <a:pt x="4800" y="0"/>
                    </a:lnTo>
                    <a:lnTo>
                      <a:pt x="4800" y="0"/>
                    </a:lnTo>
                    <a:lnTo>
                      <a:pt x="4800" y="0"/>
                    </a:lnTo>
                    <a:lnTo>
                      <a:pt x="4800" y="0"/>
                    </a:lnTo>
                    <a:lnTo>
                      <a:pt x="4800" y="0"/>
                    </a:lnTo>
                    <a:lnTo>
                      <a:pt x="4800" y="0"/>
                    </a:lnTo>
                    <a:lnTo>
                      <a:pt x="4800" y="0"/>
                    </a:lnTo>
                    <a:lnTo>
                      <a:pt x="4800" y="0"/>
                    </a:lnTo>
                    <a:lnTo>
                      <a:pt x="4800" y="0"/>
                    </a:lnTo>
                    <a:lnTo>
                      <a:pt x="4800" y="0"/>
                    </a:lnTo>
                    <a:lnTo>
                      <a:pt x="4800" y="0"/>
                    </a:lnTo>
                    <a:lnTo>
                      <a:pt x="4800" y="0"/>
                    </a:lnTo>
                    <a:lnTo>
                      <a:pt x="4800" y="0"/>
                    </a:lnTo>
                    <a:lnTo>
                      <a:pt x="4800" y="0"/>
                    </a:lnTo>
                    <a:lnTo>
                      <a:pt x="4800" y="0"/>
                    </a:lnTo>
                    <a:lnTo>
                      <a:pt x="4800" y="0"/>
                    </a:lnTo>
                    <a:lnTo>
                      <a:pt x="4800" y="0"/>
                    </a:lnTo>
                    <a:lnTo>
                      <a:pt x="4800" y="0"/>
                    </a:lnTo>
                    <a:lnTo>
                      <a:pt x="4800" y="0"/>
                    </a:lnTo>
                    <a:lnTo>
                      <a:pt x="4800" y="0"/>
                    </a:lnTo>
                    <a:lnTo>
                      <a:pt x="4800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12" y="0"/>
                    </a:lnTo>
                    <a:lnTo>
                      <a:pt x="4812" y="0"/>
                    </a:lnTo>
                    <a:lnTo>
                      <a:pt x="4812" y="0"/>
                    </a:lnTo>
                    <a:lnTo>
                      <a:pt x="4812" y="0"/>
                    </a:lnTo>
                    <a:lnTo>
                      <a:pt x="4812" y="0"/>
                    </a:lnTo>
                    <a:lnTo>
                      <a:pt x="4812" y="0"/>
                    </a:lnTo>
                    <a:lnTo>
                      <a:pt x="4812" y="0"/>
                    </a:lnTo>
                    <a:lnTo>
                      <a:pt x="4812" y="0"/>
                    </a:lnTo>
                    <a:lnTo>
                      <a:pt x="4812" y="0"/>
                    </a:lnTo>
                    <a:lnTo>
                      <a:pt x="4812" y="0"/>
                    </a:lnTo>
                    <a:lnTo>
                      <a:pt x="4812" y="0"/>
                    </a:lnTo>
                    <a:lnTo>
                      <a:pt x="4812" y="0"/>
                    </a:lnTo>
                    <a:lnTo>
                      <a:pt x="4812" y="0"/>
                    </a:lnTo>
                    <a:lnTo>
                      <a:pt x="4812" y="0"/>
                    </a:lnTo>
                    <a:lnTo>
                      <a:pt x="4812" y="0"/>
                    </a:lnTo>
                    <a:lnTo>
                      <a:pt x="4812" y="0"/>
                    </a:lnTo>
                    <a:lnTo>
                      <a:pt x="4812" y="0"/>
                    </a:lnTo>
                    <a:lnTo>
                      <a:pt x="4812" y="0"/>
                    </a:lnTo>
                    <a:lnTo>
                      <a:pt x="4812" y="0"/>
                    </a:lnTo>
                    <a:lnTo>
                      <a:pt x="4812" y="0"/>
                    </a:lnTo>
                    <a:lnTo>
                      <a:pt x="4812" y="0"/>
                    </a:lnTo>
                    <a:lnTo>
                      <a:pt x="4812" y="0"/>
                    </a:lnTo>
                    <a:lnTo>
                      <a:pt x="4812" y="0"/>
                    </a:lnTo>
                    <a:lnTo>
                      <a:pt x="4812" y="0"/>
                    </a:lnTo>
                    <a:lnTo>
                      <a:pt x="4812" y="0"/>
                    </a:lnTo>
                    <a:lnTo>
                      <a:pt x="4812" y="0"/>
                    </a:lnTo>
                    <a:lnTo>
                      <a:pt x="4812" y="0"/>
                    </a:lnTo>
                    <a:lnTo>
                      <a:pt x="4812" y="0"/>
                    </a:lnTo>
                    <a:lnTo>
                      <a:pt x="4812" y="0"/>
                    </a:lnTo>
                    <a:lnTo>
                      <a:pt x="4812" y="0"/>
                    </a:lnTo>
                    <a:lnTo>
                      <a:pt x="4812" y="0"/>
                    </a:lnTo>
                    <a:lnTo>
                      <a:pt x="4812" y="0"/>
                    </a:lnTo>
                    <a:lnTo>
                      <a:pt x="4812" y="0"/>
                    </a:lnTo>
                    <a:lnTo>
                      <a:pt x="4818" y="0"/>
                    </a:lnTo>
                    <a:lnTo>
                      <a:pt x="4818" y="0"/>
                    </a:lnTo>
                    <a:lnTo>
                      <a:pt x="4818" y="0"/>
                    </a:lnTo>
                    <a:lnTo>
                      <a:pt x="4818" y="0"/>
                    </a:lnTo>
                    <a:lnTo>
                      <a:pt x="4818" y="0"/>
                    </a:lnTo>
                    <a:lnTo>
                      <a:pt x="4818" y="0"/>
                    </a:lnTo>
                    <a:lnTo>
                      <a:pt x="4818" y="0"/>
                    </a:lnTo>
                    <a:lnTo>
                      <a:pt x="4818" y="0"/>
                    </a:lnTo>
                    <a:lnTo>
                      <a:pt x="4818" y="0"/>
                    </a:lnTo>
                    <a:lnTo>
                      <a:pt x="4818" y="0"/>
                    </a:lnTo>
                    <a:lnTo>
                      <a:pt x="4818" y="0"/>
                    </a:lnTo>
                    <a:lnTo>
                      <a:pt x="4818" y="0"/>
                    </a:lnTo>
                    <a:lnTo>
                      <a:pt x="4818" y="0"/>
                    </a:lnTo>
                    <a:lnTo>
                      <a:pt x="4818" y="0"/>
                    </a:lnTo>
                    <a:lnTo>
                      <a:pt x="4818" y="0"/>
                    </a:lnTo>
                    <a:lnTo>
                      <a:pt x="4818" y="0"/>
                    </a:lnTo>
                    <a:lnTo>
                      <a:pt x="4818" y="0"/>
                    </a:lnTo>
                    <a:lnTo>
                      <a:pt x="4818" y="0"/>
                    </a:lnTo>
                    <a:lnTo>
                      <a:pt x="4818" y="0"/>
                    </a:lnTo>
                    <a:lnTo>
                      <a:pt x="4818" y="0"/>
                    </a:lnTo>
                    <a:lnTo>
                      <a:pt x="4818" y="0"/>
                    </a:lnTo>
                    <a:lnTo>
                      <a:pt x="4818" y="0"/>
                    </a:lnTo>
                    <a:lnTo>
                      <a:pt x="4818" y="0"/>
                    </a:lnTo>
                    <a:lnTo>
                      <a:pt x="4818" y="0"/>
                    </a:lnTo>
                    <a:lnTo>
                      <a:pt x="4818" y="0"/>
                    </a:lnTo>
                    <a:lnTo>
                      <a:pt x="4818" y="0"/>
                    </a:lnTo>
                    <a:lnTo>
                      <a:pt x="4818" y="0"/>
                    </a:lnTo>
                    <a:lnTo>
                      <a:pt x="4818" y="0"/>
                    </a:lnTo>
                    <a:lnTo>
                      <a:pt x="4818" y="0"/>
                    </a:lnTo>
                    <a:lnTo>
                      <a:pt x="4818" y="0"/>
                    </a:lnTo>
                    <a:lnTo>
                      <a:pt x="4818" y="0"/>
                    </a:lnTo>
                    <a:lnTo>
                      <a:pt x="4818" y="0"/>
                    </a:lnTo>
                    <a:lnTo>
                      <a:pt x="4818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42" y="0"/>
                    </a:lnTo>
                    <a:lnTo>
                      <a:pt x="4842" y="0"/>
                    </a:lnTo>
                    <a:lnTo>
                      <a:pt x="4842" y="0"/>
                    </a:lnTo>
                    <a:lnTo>
                      <a:pt x="4842" y="0"/>
                    </a:lnTo>
                    <a:lnTo>
                      <a:pt x="4842" y="0"/>
                    </a:lnTo>
                    <a:lnTo>
                      <a:pt x="4842" y="0"/>
                    </a:lnTo>
                    <a:lnTo>
                      <a:pt x="4842" y="0"/>
                    </a:lnTo>
                    <a:lnTo>
                      <a:pt x="4842" y="0"/>
                    </a:lnTo>
                    <a:lnTo>
                      <a:pt x="4842" y="0"/>
                    </a:lnTo>
                    <a:lnTo>
                      <a:pt x="4842" y="0"/>
                    </a:lnTo>
                    <a:lnTo>
                      <a:pt x="4842" y="0"/>
                    </a:lnTo>
                    <a:lnTo>
                      <a:pt x="4842" y="0"/>
                    </a:lnTo>
                    <a:lnTo>
                      <a:pt x="4842" y="0"/>
                    </a:lnTo>
                    <a:lnTo>
                      <a:pt x="4842" y="0"/>
                    </a:lnTo>
                    <a:lnTo>
                      <a:pt x="4842" y="0"/>
                    </a:lnTo>
                    <a:lnTo>
                      <a:pt x="4842" y="0"/>
                    </a:lnTo>
                    <a:lnTo>
                      <a:pt x="4842" y="0"/>
                    </a:lnTo>
                    <a:lnTo>
                      <a:pt x="4842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72" y="0"/>
                    </a:lnTo>
                    <a:lnTo>
                      <a:pt x="4872" y="0"/>
                    </a:lnTo>
                    <a:lnTo>
                      <a:pt x="4872" y="0"/>
                    </a:lnTo>
                    <a:lnTo>
                      <a:pt x="4872" y="0"/>
                    </a:lnTo>
                    <a:lnTo>
                      <a:pt x="4872" y="0"/>
                    </a:lnTo>
                    <a:lnTo>
                      <a:pt x="4872" y="0"/>
                    </a:lnTo>
                    <a:lnTo>
                      <a:pt x="4872" y="0"/>
                    </a:lnTo>
                    <a:lnTo>
                      <a:pt x="4872" y="0"/>
                    </a:lnTo>
                    <a:lnTo>
                      <a:pt x="4872" y="0"/>
                    </a:lnTo>
                    <a:lnTo>
                      <a:pt x="4872" y="0"/>
                    </a:lnTo>
                    <a:lnTo>
                      <a:pt x="4872" y="0"/>
                    </a:lnTo>
                    <a:lnTo>
                      <a:pt x="4872" y="0"/>
                    </a:lnTo>
                    <a:lnTo>
                      <a:pt x="4872" y="0"/>
                    </a:lnTo>
                    <a:lnTo>
                      <a:pt x="4872" y="0"/>
                    </a:lnTo>
                    <a:lnTo>
                      <a:pt x="4872" y="0"/>
                    </a:lnTo>
                    <a:lnTo>
                      <a:pt x="4872" y="0"/>
                    </a:lnTo>
                    <a:lnTo>
                      <a:pt x="4872" y="0"/>
                    </a:lnTo>
                    <a:lnTo>
                      <a:pt x="4872" y="0"/>
                    </a:lnTo>
                    <a:lnTo>
                      <a:pt x="4872" y="0"/>
                    </a:lnTo>
                    <a:lnTo>
                      <a:pt x="4872" y="0"/>
                    </a:lnTo>
                    <a:lnTo>
                      <a:pt x="4872" y="0"/>
                    </a:lnTo>
                    <a:lnTo>
                      <a:pt x="4872" y="0"/>
                    </a:lnTo>
                    <a:lnTo>
                      <a:pt x="4872" y="0"/>
                    </a:lnTo>
                    <a:lnTo>
                      <a:pt x="4872" y="0"/>
                    </a:lnTo>
                    <a:lnTo>
                      <a:pt x="4872" y="0"/>
                    </a:lnTo>
                    <a:lnTo>
                      <a:pt x="4872" y="0"/>
                    </a:lnTo>
                    <a:lnTo>
                      <a:pt x="4872" y="0"/>
                    </a:lnTo>
                    <a:lnTo>
                      <a:pt x="4872" y="0"/>
                    </a:lnTo>
                    <a:lnTo>
                      <a:pt x="4872" y="0"/>
                    </a:lnTo>
                    <a:lnTo>
                      <a:pt x="4872" y="0"/>
                    </a:lnTo>
                    <a:lnTo>
                      <a:pt x="4872" y="0"/>
                    </a:lnTo>
                    <a:lnTo>
                      <a:pt x="4872" y="0"/>
                    </a:lnTo>
                    <a:lnTo>
                      <a:pt x="4872" y="0"/>
                    </a:lnTo>
                    <a:lnTo>
                      <a:pt x="4872" y="0"/>
                    </a:lnTo>
                    <a:lnTo>
                      <a:pt x="4872" y="0"/>
                    </a:lnTo>
                    <a:lnTo>
                      <a:pt x="4878" y="0"/>
                    </a:lnTo>
                    <a:lnTo>
                      <a:pt x="4878" y="0"/>
                    </a:lnTo>
                    <a:lnTo>
                      <a:pt x="4878" y="0"/>
                    </a:lnTo>
                    <a:lnTo>
                      <a:pt x="4878" y="0"/>
                    </a:lnTo>
                    <a:lnTo>
                      <a:pt x="4878" y="0"/>
                    </a:lnTo>
                    <a:lnTo>
                      <a:pt x="4878" y="0"/>
                    </a:lnTo>
                    <a:lnTo>
                      <a:pt x="4878" y="0"/>
                    </a:lnTo>
                    <a:lnTo>
                      <a:pt x="4878" y="0"/>
                    </a:lnTo>
                    <a:lnTo>
                      <a:pt x="4878" y="0"/>
                    </a:lnTo>
                    <a:lnTo>
                      <a:pt x="4878" y="0"/>
                    </a:lnTo>
                    <a:lnTo>
                      <a:pt x="4878" y="0"/>
                    </a:lnTo>
                    <a:lnTo>
                      <a:pt x="4878" y="0"/>
                    </a:lnTo>
                    <a:lnTo>
                      <a:pt x="4878" y="0"/>
                    </a:lnTo>
                    <a:lnTo>
                      <a:pt x="4878" y="0"/>
                    </a:lnTo>
                    <a:lnTo>
                      <a:pt x="4878" y="0"/>
                    </a:lnTo>
                    <a:lnTo>
                      <a:pt x="4878" y="0"/>
                    </a:lnTo>
                    <a:lnTo>
                      <a:pt x="4878" y="0"/>
                    </a:lnTo>
                    <a:lnTo>
                      <a:pt x="4878" y="0"/>
                    </a:lnTo>
                    <a:lnTo>
                      <a:pt x="4878" y="0"/>
                    </a:lnTo>
                    <a:lnTo>
                      <a:pt x="4878" y="0"/>
                    </a:lnTo>
                    <a:lnTo>
                      <a:pt x="4878" y="0"/>
                    </a:lnTo>
                    <a:lnTo>
                      <a:pt x="4878" y="0"/>
                    </a:lnTo>
                    <a:lnTo>
                      <a:pt x="4878" y="0"/>
                    </a:lnTo>
                    <a:lnTo>
                      <a:pt x="4878" y="0"/>
                    </a:lnTo>
                    <a:lnTo>
                      <a:pt x="4878" y="0"/>
                    </a:lnTo>
                    <a:lnTo>
                      <a:pt x="4878" y="0"/>
                    </a:lnTo>
                    <a:lnTo>
                      <a:pt x="4878" y="0"/>
                    </a:lnTo>
                    <a:lnTo>
                      <a:pt x="4878" y="0"/>
                    </a:lnTo>
                    <a:lnTo>
                      <a:pt x="4878" y="0"/>
                    </a:lnTo>
                    <a:lnTo>
                      <a:pt x="4878" y="0"/>
                    </a:lnTo>
                    <a:lnTo>
                      <a:pt x="4878" y="0"/>
                    </a:lnTo>
                    <a:lnTo>
                      <a:pt x="4878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6" y="0"/>
                    </a:lnTo>
                    <a:lnTo>
                      <a:pt x="4896" y="0"/>
                    </a:lnTo>
                    <a:lnTo>
                      <a:pt x="4896" y="0"/>
                    </a:lnTo>
                    <a:lnTo>
                      <a:pt x="4896" y="0"/>
                    </a:lnTo>
                    <a:lnTo>
                      <a:pt x="4896" y="0"/>
                    </a:lnTo>
                    <a:lnTo>
                      <a:pt x="4896" y="0"/>
                    </a:lnTo>
                    <a:lnTo>
                      <a:pt x="4896" y="0"/>
                    </a:lnTo>
                    <a:lnTo>
                      <a:pt x="4896" y="0"/>
                    </a:lnTo>
                    <a:lnTo>
                      <a:pt x="4896" y="0"/>
                    </a:lnTo>
                    <a:lnTo>
                      <a:pt x="4896" y="0"/>
                    </a:lnTo>
                    <a:lnTo>
                      <a:pt x="4896" y="0"/>
                    </a:lnTo>
                    <a:lnTo>
                      <a:pt x="4896" y="0"/>
                    </a:lnTo>
                    <a:lnTo>
                      <a:pt x="4896" y="0"/>
                    </a:lnTo>
                    <a:lnTo>
                      <a:pt x="4896" y="0"/>
                    </a:lnTo>
                    <a:lnTo>
                      <a:pt x="4896" y="0"/>
                    </a:lnTo>
                    <a:lnTo>
                      <a:pt x="4896" y="0"/>
                    </a:lnTo>
                    <a:lnTo>
                      <a:pt x="4896" y="0"/>
                    </a:lnTo>
                    <a:lnTo>
                      <a:pt x="4896" y="0"/>
                    </a:lnTo>
                    <a:lnTo>
                      <a:pt x="4896" y="0"/>
                    </a:lnTo>
                    <a:lnTo>
                      <a:pt x="4896" y="0"/>
                    </a:lnTo>
                    <a:lnTo>
                      <a:pt x="4896" y="0"/>
                    </a:lnTo>
                    <a:lnTo>
                      <a:pt x="4896" y="0"/>
                    </a:lnTo>
                    <a:lnTo>
                      <a:pt x="4896" y="0"/>
                    </a:lnTo>
                    <a:lnTo>
                      <a:pt x="4896" y="0"/>
                    </a:lnTo>
                    <a:lnTo>
                      <a:pt x="4896" y="0"/>
                    </a:lnTo>
                    <a:lnTo>
                      <a:pt x="4896" y="0"/>
                    </a:lnTo>
                    <a:lnTo>
                      <a:pt x="4896" y="0"/>
                    </a:lnTo>
                    <a:lnTo>
                      <a:pt x="4896" y="0"/>
                    </a:lnTo>
                    <a:lnTo>
                      <a:pt x="4896" y="0"/>
                    </a:lnTo>
                    <a:lnTo>
                      <a:pt x="4896" y="0"/>
                    </a:lnTo>
                    <a:lnTo>
                      <a:pt x="4896" y="0"/>
                    </a:lnTo>
                    <a:lnTo>
                      <a:pt x="4896" y="0"/>
                    </a:lnTo>
                    <a:lnTo>
                      <a:pt x="4896" y="0"/>
                    </a:lnTo>
                    <a:lnTo>
                      <a:pt x="4896" y="0"/>
                    </a:lnTo>
                    <a:lnTo>
                      <a:pt x="4896" y="0"/>
                    </a:lnTo>
                    <a:lnTo>
                      <a:pt x="4902" y="0"/>
                    </a:lnTo>
                    <a:lnTo>
                      <a:pt x="4902" y="0"/>
                    </a:lnTo>
                    <a:lnTo>
                      <a:pt x="4902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92" y="0"/>
                    </a:lnTo>
                    <a:lnTo>
                      <a:pt x="4992" y="0"/>
                    </a:lnTo>
                    <a:lnTo>
                      <a:pt x="4992" y="0"/>
                    </a:lnTo>
                    <a:lnTo>
                      <a:pt x="4992" y="0"/>
                    </a:lnTo>
                    <a:lnTo>
                      <a:pt x="4992" y="0"/>
                    </a:lnTo>
                    <a:lnTo>
                      <a:pt x="4992" y="0"/>
                    </a:lnTo>
                    <a:lnTo>
                      <a:pt x="4992" y="0"/>
                    </a:lnTo>
                    <a:lnTo>
                      <a:pt x="4992" y="0"/>
                    </a:lnTo>
                    <a:lnTo>
                      <a:pt x="4992" y="0"/>
                    </a:lnTo>
                    <a:lnTo>
                      <a:pt x="4992" y="0"/>
                    </a:lnTo>
                    <a:lnTo>
                      <a:pt x="4992" y="0"/>
                    </a:lnTo>
                    <a:lnTo>
                      <a:pt x="4992" y="0"/>
                    </a:lnTo>
                    <a:lnTo>
                      <a:pt x="4992" y="0"/>
                    </a:lnTo>
                    <a:lnTo>
                      <a:pt x="4992" y="0"/>
                    </a:lnTo>
                    <a:lnTo>
                      <a:pt x="4992" y="0"/>
                    </a:lnTo>
                    <a:lnTo>
                      <a:pt x="4992" y="0"/>
                    </a:lnTo>
                    <a:lnTo>
                      <a:pt x="4992" y="0"/>
                    </a:lnTo>
                    <a:lnTo>
                      <a:pt x="4992" y="0"/>
                    </a:lnTo>
                    <a:lnTo>
                      <a:pt x="4992" y="0"/>
                    </a:lnTo>
                    <a:lnTo>
                      <a:pt x="4992" y="0"/>
                    </a:lnTo>
                    <a:lnTo>
                      <a:pt x="4992" y="0"/>
                    </a:lnTo>
                    <a:lnTo>
                      <a:pt x="4992" y="0"/>
                    </a:lnTo>
                    <a:lnTo>
                      <a:pt x="4992" y="0"/>
                    </a:lnTo>
                    <a:lnTo>
                      <a:pt x="4992" y="0"/>
                    </a:lnTo>
                    <a:lnTo>
                      <a:pt x="4992" y="0"/>
                    </a:lnTo>
                    <a:lnTo>
                      <a:pt x="4998" y="0"/>
                    </a:lnTo>
                    <a:lnTo>
                      <a:pt x="5010" y="0"/>
                    </a:lnTo>
                    <a:lnTo>
                      <a:pt x="5010" y="0"/>
                    </a:lnTo>
                    <a:lnTo>
                      <a:pt x="5010" y="0"/>
                    </a:lnTo>
                    <a:lnTo>
                      <a:pt x="5010" y="0"/>
                    </a:lnTo>
                    <a:lnTo>
                      <a:pt x="5010" y="0"/>
                    </a:lnTo>
                    <a:lnTo>
                      <a:pt x="5010" y="0"/>
                    </a:lnTo>
                    <a:lnTo>
                      <a:pt x="5016" y="0"/>
                    </a:lnTo>
                    <a:lnTo>
                      <a:pt x="5016" y="0"/>
                    </a:lnTo>
                    <a:lnTo>
                      <a:pt x="5016" y="0"/>
                    </a:lnTo>
                    <a:lnTo>
                      <a:pt x="5016" y="0"/>
                    </a:lnTo>
                    <a:lnTo>
                      <a:pt x="5016" y="0"/>
                    </a:lnTo>
                    <a:lnTo>
                      <a:pt x="5016" y="0"/>
                    </a:lnTo>
                    <a:lnTo>
                      <a:pt x="5016" y="0"/>
                    </a:lnTo>
                    <a:lnTo>
                      <a:pt x="5016" y="0"/>
                    </a:lnTo>
                    <a:lnTo>
                      <a:pt x="5016" y="0"/>
                    </a:lnTo>
                    <a:lnTo>
                      <a:pt x="5016" y="0"/>
                    </a:lnTo>
                    <a:lnTo>
                      <a:pt x="5016" y="0"/>
                    </a:lnTo>
                    <a:lnTo>
                      <a:pt x="5016" y="0"/>
                    </a:lnTo>
                    <a:lnTo>
                      <a:pt x="5016" y="0"/>
                    </a:lnTo>
                    <a:lnTo>
                      <a:pt x="5016" y="0"/>
                    </a:lnTo>
                    <a:lnTo>
                      <a:pt x="5016" y="0"/>
                    </a:lnTo>
                    <a:lnTo>
                      <a:pt x="5016" y="0"/>
                    </a:lnTo>
                    <a:lnTo>
                      <a:pt x="5016" y="0"/>
                    </a:lnTo>
                    <a:lnTo>
                      <a:pt x="5016" y="0"/>
                    </a:lnTo>
                    <a:lnTo>
                      <a:pt x="5016" y="0"/>
                    </a:lnTo>
                    <a:lnTo>
                      <a:pt x="5016" y="0"/>
                    </a:lnTo>
                    <a:lnTo>
                      <a:pt x="5016" y="0"/>
                    </a:lnTo>
                    <a:lnTo>
                      <a:pt x="5016" y="0"/>
                    </a:lnTo>
                    <a:lnTo>
                      <a:pt x="5016" y="0"/>
                    </a:lnTo>
                    <a:lnTo>
                      <a:pt x="5016" y="0"/>
                    </a:lnTo>
                    <a:lnTo>
                      <a:pt x="5016" y="0"/>
                    </a:lnTo>
                    <a:lnTo>
                      <a:pt x="5016" y="0"/>
                    </a:lnTo>
                    <a:lnTo>
                      <a:pt x="5016" y="0"/>
                    </a:lnTo>
                    <a:lnTo>
                      <a:pt x="5016" y="0"/>
                    </a:lnTo>
                    <a:lnTo>
                      <a:pt x="5016" y="0"/>
                    </a:lnTo>
                    <a:lnTo>
                      <a:pt x="5016" y="0"/>
                    </a:lnTo>
                    <a:lnTo>
                      <a:pt x="5016" y="0"/>
                    </a:lnTo>
                    <a:lnTo>
                      <a:pt x="5016" y="0"/>
                    </a:lnTo>
                    <a:lnTo>
                      <a:pt x="5016" y="0"/>
                    </a:lnTo>
                    <a:lnTo>
                      <a:pt x="5016" y="0"/>
                    </a:lnTo>
                    <a:lnTo>
                      <a:pt x="5022" y="0"/>
                    </a:lnTo>
                    <a:lnTo>
                      <a:pt x="5022" y="0"/>
                    </a:lnTo>
                    <a:lnTo>
                      <a:pt x="5022" y="0"/>
                    </a:lnTo>
                    <a:lnTo>
                      <a:pt x="5022" y="0"/>
                    </a:lnTo>
                    <a:lnTo>
                      <a:pt x="5022" y="0"/>
                    </a:lnTo>
                    <a:lnTo>
                      <a:pt x="5022" y="0"/>
                    </a:lnTo>
                    <a:lnTo>
                      <a:pt x="5022" y="0"/>
                    </a:lnTo>
                    <a:lnTo>
                      <a:pt x="5022" y="0"/>
                    </a:lnTo>
                    <a:lnTo>
                      <a:pt x="5022" y="0"/>
                    </a:lnTo>
                    <a:lnTo>
                      <a:pt x="5022" y="0"/>
                    </a:lnTo>
                    <a:lnTo>
                      <a:pt x="5022" y="0"/>
                    </a:lnTo>
                    <a:lnTo>
                      <a:pt x="5022" y="0"/>
                    </a:lnTo>
                    <a:lnTo>
                      <a:pt x="5022" y="0"/>
                    </a:lnTo>
                    <a:lnTo>
                      <a:pt x="5022" y="0"/>
                    </a:lnTo>
                    <a:lnTo>
                      <a:pt x="5022" y="0"/>
                    </a:lnTo>
                    <a:lnTo>
                      <a:pt x="5022" y="0"/>
                    </a:lnTo>
                    <a:lnTo>
                      <a:pt x="5022" y="0"/>
                    </a:lnTo>
                    <a:lnTo>
                      <a:pt x="5022" y="0"/>
                    </a:lnTo>
                    <a:lnTo>
                      <a:pt x="5022" y="0"/>
                    </a:lnTo>
                    <a:lnTo>
                      <a:pt x="5022" y="0"/>
                    </a:lnTo>
                    <a:lnTo>
                      <a:pt x="5022" y="0"/>
                    </a:lnTo>
                    <a:lnTo>
                      <a:pt x="5022" y="0"/>
                    </a:lnTo>
                    <a:lnTo>
                      <a:pt x="5022" y="0"/>
                    </a:lnTo>
                    <a:lnTo>
                      <a:pt x="5022" y="0"/>
                    </a:lnTo>
                    <a:lnTo>
                      <a:pt x="5022" y="0"/>
                    </a:lnTo>
                    <a:lnTo>
                      <a:pt x="5022" y="0"/>
                    </a:lnTo>
                    <a:lnTo>
                      <a:pt x="5022" y="0"/>
                    </a:lnTo>
                    <a:lnTo>
                      <a:pt x="5022" y="0"/>
                    </a:lnTo>
                    <a:lnTo>
                      <a:pt x="5022" y="0"/>
                    </a:lnTo>
                    <a:lnTo>
                      <a:pt x="5022" y="0"/>
                    </a:lnTo>
                    <a:lnTo>
                      <a:pt x="5022" y="0"/>
                    </a:lnTo>
                    <a:lnTo>
                      <a:pt x="5022" y="0"/>
                    </a:lnTo>
                    <a:lnTo>
                      <a:pt x="5022" y="0"/>
                    </a:lnTo>
                    <a:lnTo>
                      <a:pt x="5022" y="0"/>
                    </a:lnTo>
                    <a:lnTo>
                      <a:pt x="5022" y="0"/>
                    </a:lnTo>
                    <a:lnTo>
                      <a:pt x="5028" y="0"/>
                    </a:lnTo>
                    <a:lnTo>
                      <a:pt x="5028" y="0"/>
                    </a:lnTo>
                    <a:lnTo>
                      <a:pt x="5028" y="0"/>
                    </a:lnTo>
                    <a:lnTo>
                      <a:pt x="5028" y="0"/>
                    </a:lnTo>
                    <a:lnTo>
                      <a:pt x="5028" y="0"/>
                    </a:lnTo>
                    <a:lnTo>
                      <a:pt x="5028" y="0"/>
                    </a:lnTo>
                    <a:lnTo>
                      <a:pt x="5028" y="0"/>
                    </a:lnTo>
                    <a:lnTo>
                      <a:pt x="5028" y="0"/>
                    </a:lnTo>
                    <a:lnTo>
                      <a:pt x="5028" y="0"/>
                    </a:lnTo>
                    <a:lnTo>
                      <a:pt x="5028" y="0"/>
                    </a:lnTo>
                    <a:lnTo>
                      <a:pt x="5028" y="0"/>
                    </a:lnTo>
                    <a:lnTo>
                      <a:pt x="5028" y="0"/>
                    </a:lnTo>
                    <a:lnTo>
                      <a:pt x="5028" y="0"/>
                    </a:lnTo>
                    <a:lnTo>
                      <a:pt x="5028" y="0"/>
                    </a:lnTo>
                    <a:lnTo>
                      <a:pt x="5028" y="0"/>
                    </a:lnTo>
                    <a:lnTo>
                      <a:pt x="5028" y="0"/>
                    </a:lnTo>
                    <a:lnTo>
                      <a:pt x="5028" y="0"/>
                    </a:lnTo>
                    <a:lnTo>
                      <a:pt x="5028" y="0"/>
                    </a:lnTo>
                    <a:lnTo>
                      <a:pt x="5028" y="0"/>
                    </a:lnTo>
                    <a:lnTo>
                      <a:pt x="5028" y="0"/>
                    </a:lnTo>
                    <a:lnTo>
                      <a:pt x="5028" y="0"/>
                    </a:lnTo>
                    <a:lnTo>
                      <a:pt x="5028" y="0"/>
                    </a:lnTo>
                    <a:lnTo>
                      <a:pt x="5028" y="0"/>
                    </a:lnTo>
                    <a:lnTo>
                      <a:pt x="5028" y="0"/>
                    </a:lnTo>
                    <a:lnTo>
                      <a:pt x="5028" y="0"/>
                    </a:lnTo>
                    <a:lnTo>
                      <a:pt x="5028" y="0"/>
                    </a:lnTo>
                    <a:lnTo>
                      <a:pt x="5028" y="0"/>
                    </a:lnTo>
                    <a:lnTo>
                      <a:pt x="5028" y="0"/>
                    </a:lnTo>
                    <a:lnTo>
                      <a:pt x="5028" y="0"/>
                    </a:lnTo>
                    <a:lnTo>
                      <a:pt x="5028" y="0"/>
                    </a:lnTo>
                    <a:lnTo>
                      <a:pt x="5028" y="0"/>
                    </a:lnTo>
                    <a:lnTo>
                      <a:pt x="5028" y="0"/>
                    </a:lnTo>
                    <a:lnTo>
                      <a:pt x="5034" y="0"/>
                    </a:lnTo>
                    <a:lnTo>
                      <a:pt x="5034" y="0"/>
                    </a:lnTo>
                    <a:lnTo>
                      <a:pt x="5034" y="0"/>
                    </a:lnTo>
                    <a:lnTo>
                      <a:pt x="5034" y="0"/>
                    </a:lnTo>
                    <a:lnTo>
                      <a:pt x="5034" y="0"/>
                    </a:lnTo>
                    <a:lnTo>
                      <a:pt x="5034" y="0"/>
                    </a:lnTo>
                    <a:lnTo>
                      <a:pt x="5034" y="0"/>
                    </a:lnTo>
                    <a:lnTo>
                      <a:pt x="5034" y="0"/>
                    </a:lnTo>
                    <a:lnTo>
                      <a:pt x="5034" y="0"/>
                    </a:lnTo>
                    <a:lnTo>
                      <a:pt x="5034" y="0"/>
                    </a:lnTo>
                    <a:lnTo>
                      <a:pt x="5034" y="0"/>
                    </a:lnTo>
                    <a:lnTo>
                      <a:pt x="5034" y="0"/>
                    </a:lnTo>
                    <a:lnTo>
                      <a:pt x="5034" y="0"/>
                    </a:lnTo>
                    <a:lnTo>
                      <a:pt x="5034" y="0"/>
                    </a:lnTo>
                    <a:lnTo>
                      <a:pt x="5034" y="0"/>
                    </a:lnTo>
                    <a:lnTo>
                      <a:pt x="5034" y="0"/>
                    </a:lnTo>
                    <a:lnTo>
                      <a:pt x="5034" y="0"/>
                    </a:lnTo>
                    <a:lnTo>
                      <a:pt x="5034" y="0"/>
                    </a:lnTo>
                    <a:lnTo>
                      <a:pt x="5034" y="0"/>
                    </a:lnTo>
                    <a:lnTo>
                      <a:pt x="5034" y="0"/>
                    </a:lnTo>
                    <a:lnTo>
                      <a:pt x="5034" y="0"/>
                    </a:lnTo>
                    <a:lnTo>
                      <a:pt x="5034" y="0"/>
                    </a:lnTo>
                    <a:lnTo>
                      <a:pt x="5034" y="0"/>
                    </a:lnTo>
                    <a:lnTo>
                      <a:pt x="5034" y="0"/>
                    </a:lnTo>
                    <a:lnTo>
                      <a:pt x="5034" y="0"/>
                    </a:lnTo>
                    <a:lnTo>
                      <a:pt x="5034" y="0"/>
                    </a:lnTo>
                    <a:lnTo>
                      <a:pt x="5034" y="0"/>
                    </a:lnTo>
                    <a:lnTo>
                      <a:pt x="5034" y="0"/>
                    </a:lnTo>
                    <a:lnTo>
                      <a:pt x="5034" y="0"/>
                    </a:lnTo>
                    <a:lnTo>
                      <a:pt x="5034" y="0"/>
                    </a:lnTo>
                    <a:lnTo>
                      <a:pt x="5034" y="0"/>
                    </a:lnTo>
                    <a:lnTo>
                      <a:pt x="5034" y="0"/>
                    </a:lnTo>
                    <a:lnTo>
                      <a:pt x="5034" y="0"/>
                    </a:lnTo>
                    <a:lnTo>
                      <a:pt x="5040" y="0"/>
                    </a:lnTo>
                    <a:lnTo>
                      <a:pt x="5040" y="0"/>
                    </a:lnTo>
                    <a:lnTo>
                      <a:pt x="5040" y="0"/>
                    </a:lnTo>
                    <a:lnTo>
                      <a:pt x="5040" y="0"/>
                    </a:lnTo>
                    <a:lnTo>
                      <a:pt x="5040" y="0"/>
                    </a:lnTo>
                    <a:lnTo>
                      <a:pt x="5040" y="0"/>
                    </a:lnTo>
                    <a:lnTo>
                      <a:pt x="5040" y="0"/>
                    </a:lnTo>
                    <a:lnTo>
                      <a:pt x="5040" y="0"/>
                    </a:lnTo>
                    <a:lnTo>
                      <a:pt x="5040" y="0"/>
                    </a:lnTo>
                    <a:lnTo>
                      <a:pt x="5040" y="0"/>
                    </a:lnTo>
                    <a:lnTo>
                      <a:pt x="5040" y="0"/>
                    </a:lnTo>
                    <a:lnTo>
                      <a:pt x="5040" y="0"/>
                    </a:lnTo>
                    <a:lnTo>
                      <a:pt x="5040" y="0"/>
                    </a:lnTo>
                    <a:lnTo>
                      <a:pt x="5040" y="0"/>
                    </a:lnTo>
                    <a:lnTo>
                      <a:pt x="5040" y="0"/>
                    </a:lnTo>
                    <a:lnTo>
                      <a:pt x="5040" y="0"/>
                    </a:lnTo>
                    <a:lnTo>
                      <a:pt x="5040" y="0"/>
                    </a:lnTo>
                    <a:lnTo>
                      <a:pt x="5040" y="0"/>
                    </a:lnTo>
                    <a:lnTo>
                      <a:pt x="5040" y="0"/>
                    </a:lnTo>
                    <a:lnTo>
                      <a:pt x="5040" y="0"/>
                    </a:lnTo>
                    <a:lnTo>
                      <a:pt x="5040" y="0"/>
                    </a:lnTo>
                    <a:lnTo>
                      <a:pt x="5040" y="0"/>
                    </a:lnTo>
                    <a:lnTo>
                      <a:pt x="5040" y="0"/>
                    </a:lnTo>
                    <a:lnTo>
                      <a:pt x="5040" y="0"/>
                    </a:lnTo>
                    <a:lnTo>
                      <a:pt x="5040" y="0"/>
                    </a:lnTo>
                    <a:lnTo>
                      <a:pt x="5040" y="0"/>
                    </a:lnTo>
                    <a:lnTo>
                      <a:pt x="5040" y="0"/>
                    </a:lnTo>
                    <a:lnTo>
                      <a:pt x="5040" y="0"/>
                    </a:lnTo>
                    <a:lnTo>
                      <a:pt x="5040" y="0"/>
                    </a:lnTo>
                    <a:lnTo>
                      <a:pt x="5040" y="0"/>
                    </a:lnTo>
                    <a:lnTo>
                      <a:pt x="5040" y="0"/>
                    </a:lnTo>
                    <a:lnTo>
                      <a:pt x="5040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64" y="0"/>
                    </a:lnTo>
                    <a:lnTo>
                      <a:pt x="5064" y="0"/>
                    </a:lnTo>
                    <a:lnTo>
                      <a:pt x="5064" y="0"/>
                    </a:lnTo>
                    <a:lnTo>
                      <a:pt x="5064" y="0"/>
                    </a:lnTo>
                    <a:lnTo>
                      <a:pt x="5064" y="0"/>
                    </a:lnTo>
                    <a:lnTo>
                      <a:pt x="5064" y="0"/>
                    </a:lnTo>
                    <a:lnTo>
                      <a:pt x="5064" y="0"/>
                    </a:lnTo>
                    <a:lnTo>
                      <a:pt x="5064" y="0"/>
                    </a:lnTo>
                    <a:lnTo>
                      <a:pt x="5064" y="0"/>
                    </a:lnTo>
                    <a:lnTo>
                      <a:pt x="5064" y="0"/>
                    </a:lnTo>
                    <a:lnTo>
                      <a:pt x="5064" y="0"/>
                    </a:lnTo>
                    <a:lnTo>
                      <a:pt x="5070" y="0"/>
                    </a:lnTo>
                    <a:lnTo>
                      <a:pt x="5070" y="0"/>
                    </a:lnTo>
                    <a:lnTo>
                      <a:pt x="5070" y="0"/>
                    </a:lnTo>
                    <a:lnTo>
                      <a:pt x="5070" y="0"/>
                    </a:lnTo>
                    <a:lnTo>
                      <a:pt x="5070" y="0"/>
                    </a:lnTo>
                    <a:lnTo>
                      <a:pt x="5070" y="0"/>
                    </a:lnTo>
                    <a:lnTo>
                      <a:pt x="5070" y="0"/>
                    </a:lnTo>
                    <a:lnTo>
                      <a:pt x="5070" y="0"/>
                    </a:lnTo>
                    <a:lnTo>
                      <a:pt x="5070" y="0"/>
                    </a:lnTo>
                    <a:lnTo>
                      <a:pt x="5070" y="0"/>
                    </a:lnTo>
                    <a:lnTo>
                      <a:pt x="5070" y="0"/>
                    </a:lnTo>
                    <a:lnTo>
                      <a:pt x="5070" y="0"/>
                    </a:lnTo>
                    <a:lnTo>
                      <a:pt x="5070" y="0"/>
                    </a:lnTo>
                    <a:lnTo>
                      <a:pt x="5070" y="0"/>
                    </a:lnTo>
                    <a:lnTo>
                      <a:pt x="5070" y="0"/>
                    </a:lnTo>
                    <a:lnTo>
                      <a:pt x="5088" y="0"/>
                    </a:lnTo>
                    <a:lnTo>
                      <a:pt x="5088" y="0"/>
                    </a:lnTo>
                    <a:lnTo>
                      <a:pt x="5088" y="0"/>
                    </a:lnTo>
                    <a:lnTo>
                      <a:pt x="5088" y="0"/>
                    </a:lnTo>
                    <a:lnTo>
                      <a:pt x="5088" y="0"/>
                    </a:lnTo>
                    <a:lnTo>
                      <a:pt x="5088" y="0"/>
                    </a:lnTo>
                    <a:lnTo>
                      <a:pt x="5088" y="0"/>
                    </a:lnTo>
                    <a:lnTo>
                      <a:pt x="5088" y="0"/>
                    </a:lnTo>
                    <a:lnTo>
                      <a:pt x="5088" y="0"/>
                    </a:lnTo>
                    <a:lnTo>
                      <a:pt x="5088" y="0"/>
                    </a:lnTo>
                    <a:lnTo>
                      <a:pt x="5088" y="0"/>
                    </a:lnTo>
                    <a:lnTo>
                      <a:pt x="5088" y="0"/>
                    </a:lnTo>
                    <a:lnTo>
                      <a:pt x="5088" y="0"/>
                    </a:lnTo>
                    <a:lnTo>
                      <a:pt x="5088" y="0"/>
                    </a:lnTo>
                    <a:lnTo>
                      <a:pt x="5088" y="0"/>
                    </a:lnTo>
                    <a:lnTo>
                      <a:pt x="5088" y="0"/>
                    </a:lnTo>
                    <a:lnTo>
                      <a:pt x="5088" y="0"/>
                    </a:lnTo>
                    <a:lnTo>
                      <a:pt x="5088" y="0"/>
                    </a:lnTo>
                    <a:lnTo>
                      <a:pt x="5088" y="0"/>
                    </a:lnTo>
                    <a:lnTo>
                      <a:pt x="5088" y="0"/>
                    </a:lnTo>
                    <a:lnTo>
                      <a:pt x="5088" y="0"/>
                    </a:lnTo>
                    <a:lnTo>
                      <a:pt x="5088" y="0"/>
                    </a:lnTo>
                    <a:lnTo>
                      <a:pt x="5088" y="0"/>
                    </a:lnTo>
                    <a:lnTo>
                      <a:pt x="5088" y="0"/>
                    </a:lnTo>
                    <a:lnTo>
                      <a:pt x="5088" y="0"/>
                    </a:lnTo>
                    <a:lnTo>
                      <a:pt x="5088" y="0"/>
                    </a:lnTo>
                    <a:lnTo>
                      <a:pt x="5088" y="0"/>
                    </a:lnTo>
                    <a:lnTo>
                      <a:pt x="5094" y="0"/>
                    </a:lnTo>
                    <a:lnTo>
                      <a:pt x="5094" y="0"/>
                    </a:lnTo>
                    <a:lnTo>
                      <a:pt x="5094" y="0"/>
                    </a:lnTo>
                    <a:lnTo>
                      <a:pt x="5094" y="0"/>
                    </a:lnTo>
                    <a:lnTo>
                      <a:pt x="5094" y="0"/>
                    </a:lnTo>
                    <a:lnTo>
                      <a:pt x="5094" y="0"/>
                    </a:lnTo>
                    <a:lnTo>
                      <a:pt x="5094" y="0"/>
                    </a:lnTo>
                    <a:lnTo>
                      <a:pt x="5094" y="0"/>
                    </a:lnTo>
                    <a:lnTo>
                      <a:pt x="5094" y="0"/>
                    </a:lnTo>
                    <a:lnTo>
                      <a:pt x="5094" y="0"/>
                    </a:lnTo>
                    <a:lnTo>
                      <a:pt x="5094" y="0"/>
                    </a:lnTo>
                    <a:lnTo>
                      <a:pt x="5094" y="0"/>
                    </a:lnTo>
                    <a:lnTo>
                      <a:pt x="5094" y="0"/>
                    </a:lnTo>
                    <a:lnTo>
                      <a:pt x="5094" y="0"/>
                    </a:lnTo>
                    <a:lnTo>
                      <a:pt x="5094" y="0"/>
                    </a:lnTo>
                    <a:lnTo>
                      <a:pt x="5094" y="0"/>
                    </a:lnTo>
                    <a:lnTo>
                      <a:pt x="5094" y="0"/>
                    </a:lnTo>
                    <a:lnTo>
                      <a:pt x="5094" y="0"/>
                    </a:lnTo>
                    <a:lnTo>
                      <a:pt x="5094" y="0"/>
                    </a:lnTo>
                    <a:lnTo>
                      <a:pt x="5094" y="0"/>
                    </a:lnTo>
                    <a:lnTo>
                      <a:pt x="5094" y="0"/>
                    </a:lnTo>
                    <a:lnTo>
                      <a:pt x="5094" y="0"/>
                    </a:lnTo>
                    <a:lnTo>
                      <a:pt x="5094" y="0"/>
                    </a:lnTo>
                    <a:lnTo>
                      <a:pt x="5094" y="0"/>
                    </a:lnTo>
                    <a:lnTo>
                      <a:pt x="5094" y="0"/>
                    </a:lnTo>
                    <a:lnTo>
                      <a:pt x="5094" y="0"/>
                    </a:lnTo>
                    <a:lnTo>
                      <a:pt x="5094" y="0"/>
                    </a:lnTo>
                    <a:lnTo>
                      <a:pt x="5094" y="0"/>
                    </a:lnTo>
                    <a:lnTo>
                      <a:pt x="5094" y="0"/>
                    </a:lnTo>
                    <a:lnTo>
                      <a:pt x="5094" y="0"/>
                    </a:lnTo>
                    <a:lnTo>
                      <a:pt x="5094" y="0"/>
                    </a:lnTo>
                    <a:lnTo>
                      <a:pt x="5094" y="0"/>
                    </a:lnTo>
                    <a:lnTo>
                      <a:pt x="5094" y="0"/>
                    </a:lnTo>
                    <a:lnTo>
                      <a:pt x="5094" y="0"/>
                    </a:lnTo>
                    <a:lnTo>
                      <a:pt x="5094" y="0"/>
                    </a:lnTo>
                    <a:lnTo>
                      <a:pt x="5100" y="0"/>
                    </a:lnTo>
                    <a:lnTo>
                      <a:pt x="5100" y="0"/>
                    </a:lnTo>
                    <a:lnTo>
                      <a:pt x="5100" y="0"/>
                    </a:lnTo>
                    <a:lnTo>
                      <a:pt x="5100" y="0"/>
                    </a:lnTo>
                    <a:lnTo>
                      <a:pt x="5100" y="0"/>
                    </a:lnTo>
                    <a:lnTo>
                      <a:pt x="5100" y="0"/>
                    </a:lnTo>
                    <a:lnTo>
                      <a:pt x="5100" y="0"/>
                    </a:lnTo>
                    <a:lnTo>
                      <a:pt x="5100" y="0"/>
                    </a:lnTo>
                    <a:lnTo>
                      <a:pt x="5100" y="0"/>
                    </a:lnTo>
                    <a:lnTo>
                      <a:pt x="5100" y="0"/>
                    </a:lnTo>
                    <a:lnTo>
                      <a:pt x="5100" y="0"/>
                    </a:lnTo>
                    <a:lnTo>
                      <a:pt x="5100" y="0"/>
                    </a:lnTo>
                    <a:lnTo>
                      <a:pt x="5100" y="0"/>
                    </a:lnTo>
                    <a:lnTo>
                      <a:pt x="5100" y="0"/>
                    </a:lnTo>
                    <a:lnTo>
                      <a:pt x="5100" y="0"/>
                    </a:lnTo>
                    <a:lnTo>
                      <a:pt x="5100" y="0"/>
                    </a:lnTo>
                    <a:lnTo>
                      <a:pt x="5100" y="0"/>
                    </a:lnTo>
                    <a:lnTo>
                      <a:pt x="5100" y="0"/>
                    </a:lnTo>
                    <a:lnTo>
                      <a:pt x="5100" y="0"/>
                    </a:lnTo>
                    <a:lnTo>
                      <a:pt x="5100" y="0"/>
                    </a:lnTo>
                    <a:lnTo>
                      <a:pt x="5100" y="0"/>
                    </a:lnTo>
                    <a:lnTo>
                      <a:pt x="5100" y="0"/>
                    </a:lnTo>
                    <a:lnTo>
                      <a:pt x="5100" y="0"/>
                    </a:lnTo>
                    <a:lnTo>
                      <a:pt x="5100" y="0"/>
                    </a:lnTo>
                    <a:lnTo>
                      <a:pt x="5100" y="0"/>
                    </a:lnTo>
                    <a:lnTo>
                      <a:pt x="5100" y="0"/>
                    </a:lnTo>
                    <a:lnTo>
                      <a:pt x="5100" y="0"/>
                    </a:lnTo>
                    <a:lnTo>
                      <a:pt x="5100" y="0"/>
                    </a:lnTo>
                    <a:lnTo>
                      <a:pt x="5100" y="0"/>
                    </a:lnTo>
                    <a:lnTo>
                      <a:pt x="5100" y="0"/>
                    </a:lnTo>
                    <a:lnTo>
                      <a:pt x="5100" y="0"/>
                    </a:lnTo>
                    <a:lnTo>
                      <a:pt x="5100" y="0"/>
                    </a:lnTo>
                    <a:lnTo>
                      <a:pt x="5106" y="0"/>
                    </a:lnTo>
                    <a:lnTo>
                      <a:pt x="5106" y="0"/>
                    </a:lnTo>
                    <a:lnTo>
                      <a:pt x="5106" y="0"/>
                    </a:lnTo>
                    <a:lnTo>
                      <a:pt x="5106" y="0"/>
                    </a:lnTo>
                    <a:lnTo>
                      <a:pt x="5106" y="0"/>
                    </a:lnTo>
                    <a:lnTo>
                      <a:pt x="5106" y="0"/>
                    </a:lnTo>
                    <a:lnTo>
                      <a:pt x="5106" y="0"/>
                    </a:lnTo>
                    <a:lnTo>
                      <a:pt x="5106" y="0"/>
                    </a:lnTo>
                    <a:lnTo>
                      <a:pt x="5106" y="0"/>
                    </a:lnTo>
                    <a:lnTo>
                      <a:pt x="5106" y="0"/>
                    </a:lnTo>
                    <a:lnTo>
                      <a:pt x="5106" y="0"/>
                    </a:lnTo>
                    <a:lnTo>
                      <a:pt x="5106" y="0"/>
                    </a:lnTo>
                    <a:lnTo>
                      <a:pt x="5106" y="0"/>
                    </a:lnTo>
                    <a:lnTo>
                      <a:pt x="5106" y="0"/>
                    </a:lnTo>
                    <a:lnTo>
                      <a:pt x="5106" y="0"/>
                    </a:lnTo>
                    <a:lnTo>
                      <a:pt x="5106" y="0"/>
                    </a:lnTo>
                    <a:lnTo>
                      <a:pt x="5106" y="0"/>
                    </a:lnTo>
                    <a:lnTo>
                      <a:pt x="5106" y="0"/>
                    </a:lnTo>
                    <a:lnTo>
                      <a:pt x="5106" y="0"/>
                    </a:lnTo>
                    <a:lnTo>
                      <a:pt x="5106" y="0"/>
                    </a:lnTo>
                    <a:lnTo>
                      <a:pt x="5106" y="0"/>
                    </a:lnTo>
                    <a:lnTo>
                      <a:pt x="5106" y="0"/>
                    </a:lnTo>
                    <a:lnTo>
                      <a:pt x="5106" y="0"/>
                    </a:lnTo>
                    <a:lnTo>
                      <a:pt x="5106" y="0"/>
                    </a:lnTo>
                    <a:lnTo>
                      <a:pt x="5106" y="0"/>
                    </a:lnTo>
                    <a:lnTo>
                      <a:pt x="5106" y="0"/>
                    </a:lnTo>
                    <a:lnTo>
                      <a:pt x="5106" y="0"/>
                    </a:lnTo>
                    <a:lnTo>
                      <a:pt x="5106" y="0"/>
                    </a:lnTo>
                    <a:lnTo>
                      <a:pt x="5106" y="0"/>
                    </a:lnTo>
                    <a:lnTo>
                      <a:pt x="5106" y="0"/>
                    </a:lnTo>
                    <a:lnTo>
                      <a:pt x="5106" y="0"/>
                    </a:lnTo>
                    <a:lnTo>
                      <a:pt x="5106" y="0"/>
                    </a:lnTo>
                    <a:lnTo>
                      <a:pt x="5106" y="0"/>
                    </a:lnTo>
                    <a:lnTo>
                      <a:pt x="5112" y="0"/>
                    </a:lnTo>
                    <a:lnTo>
                      <a:pt x="5112" y="0"/>
                    </a:lnTo>
                    <a:lnTo>
                      <a:pt x="5112" y="0"/>
                    </a:lnTo>
                    <a:lnTo>
                      <a:pt x="5112" y="0"/>
                    </a:lnTo>
                    <a:lnTo>
                      <a:pt x="5112" y="0"/>
                    </a:lnTo>
                    <a:lnTo>
                      <a:pt x="5112" y="0"/>
                    </a:lnTo>
                    <a:lnTo>
                      <a:pt x="5112" y="0"/>
                    </a:lnTo>
                    <a:lnTo>
                      <a:pt x="5112" y="0"/>
                    </a:lnTo>
                    <a:lnTo>
                      <a:pt x="5112" y="0"/>
                    </a:lnTo>
                    <a:lnTo>
                      <a:pt x="5112" y="0"/>
                    </a:lnTo>
                    <a:lnTo>
                      <a:pt x="5112" y="0"/>
                    </a:lnTo>
                    <a:lnTo>
                      <a:pt x="5112" y="0"/>
                    </a:lnTo>
                    <a:lnTo>
                      <a:pt x="5112" y="0"/>
                    </a:lnTo>
                    <a:lnTo>
                      <a:pt x="5112" y="0"/>
                    </a:lnTo>
                    <a:lnTo>
                      <a:pt x="5112" y="0"/>
                    </a:lnTo>
                    <a:lnTo>
                      <a:pt x="5112" y="0"/>
                    </a:lnTo>
                    <a:lnTo>
                      <a:pt x="5112" y="0"/>
                    </a:lnTo>
                    <a:lnTo>
                      <a:pt x="5112" y="0"/>
                    </a:lnTo>
                    <a:lnTo>
                      <a:pt x="5112" y="0"/>
                    </a:lnTo>
                    <a:lnTo>
                      <a:pt x="5112" y="0"/>
                    </a:lnTo>
                    <a:lnTo>
                      <a:pt x="5112" y="0"/>
                    </a:lnTo>
                    <a:lnTo>
                      <a:pt x="5112" y="0"/>
                    </a:lnTo>
                    <a:lnTo>
                      <a:pt x="5112" y="0"/>
                    </a:lnTo>
                    <a:lnTo>
                      <a:pt x="5112" y="0"/>
                    </a:lnTo>
                    <a:lnTo>
                      <a:pt x="5112" y="0"/>
                    </a:lnTo>
                    <a:lnTo>
                      <a:pt x="5112" y="0"/>
                    </a:lnTo>
                    <a:lnTo>
                      <a:pt x="5112" y="0"/>
                    </a:lnTo>
                    <a:lnTo>
                      <a:pt x="5112" y="0"/>
                    </a:lnTo>
                    <a:lnTo>
                      <a:pt x="5112" y="0"/>
                    </a:lnTo>
                    <a:lnTo>
                      <a:pt x="5112" y="0"/>
                    </a:lnTo>
                    <a:lnTo>
                      <a:pt x="5112" y="0"/>
                    </a:lnTo>
                    <a:lnTo>
                      <a:pt x="5112" y="0"/>
                    </a:lnTo>
                    <a:lnTo>
                      <a:pt x="5118" y="0"/>
                    </a:lnTo>
                    <a:lnTo>
                      <a:pt x="5118" y="0"/>
                    </a:lnTo>
                    <a:lnTo>
                      <a:pt x="5118" y="0"/>
                    </a:lnTo>
                    <a:lnTo>
                      <a:pt x="5118" y="0"/>
                    </a:lnTo>
                    <a:lnTo>
                      <a:pt x="5118" y="0"/>
                    </a:lnTo>
                    <a:lnTo>
                      <a:pt x="5118" y="0"/>
                    </a:lnTo>
                    <a:lnTo>
                      <a:pt x="5118" y="0"/>
                    </a:lnTo>
                    <a:lnTo>
                      <a:pt x="5118" y="0"/>
                    </a:lnTo>
                    <a:lnTo>
                      <a:pt x="5118" y="0"/>
                    </a:lnTo>
                    <a:lnTo>
                      <a:pt x="5118" y="0"/>
                    </a:lnTo>
                    <a:lnTo>
                      <a:pt x="5118" y="0"/>
                    </a:lnTo>
                    <a:lnTo>
                      <a:pt x="5118" y="0"/>
                    </a:lnTo>
                    <a:lnTo>
                      <a:pt x="5118" y="0"/>
                    </a:lnTo>
                    <a:lnTo>
                      <a:pt x="5118" y="0"/>
                    </a:lnTo>
                    <a:lnTo>
                      <a:pt x="5118" y="0"/>
                    </a:lnTo>
                    <a:lnTo>
                      <a:pt x="5118" y="0"/>
                    </a:lnTo>
                    <a:lnTo>
                      <a:pt x="5118" y="0"/>
                    </a:lnTo>
                    <a:lnTo>
                      <a:pt x="5118" y="0"/>
                    </a:lnTo>
                    <a:lnTo>
                      <a:pt x="5118" y="0"/>
                    </a:lnTo>
                    <a:lnTo>
                      <a:pt x="5118" y="0"/>
                    </a:lnTo>
                    <a:lnTo>
                      <a:pt x="5118" y="0"/>
                    </a:lnTo>
                    <a:lnTo>
                      <a:pt x="5118" y="0"/>
                    </a:lnTo>
                    <a:lnTo>
                      <a:pt x="5118" y="0"/>
                    </a:lnTo>
                    <a:lnTo>
                      <a:pt x="5118" y="0"/>
                    </a:lnTo>
                    <a:lnTo>
                      <a:pt x="5118" y="0"/>
                    </a:lnTo>
                    <a:lnTo>
                      <a:pt x="5118" y="0"/>
                    </a:lnTo>
                    <a:lnTo>
                      <a:pt x="5118" y="0"/>
                    </a:lnTo>
                    <a:lnTo>
                      <a:pt x="5118" y="0"/>
                    </a:lnTo>
                    <a:lnTo>
                      <a:pt x="5118" y="0"/>
                    </a:lnTo>
                    <a:lnTo>
                      <a:pt x="5118" y="0"/>
                    </a:lnTo>
                    <a:lnTo>
                      <a:pt x="5118" y="0"/>
                    </a:lnTo>
                    <a:lnTo>
                      <a:pt x="5118" y="0"/>
                    </a:lnTo>
                    <a:lnTo>
                      <a:pt x="5118" y="0"/>
                    </a:lnTo>
                    <a:lnTo>
                      <a:pt x="5118" y="0"/>
                    </a:lnTo>
                    <a:lnTo>
                      <a:pt x="5124" y="0"/>
                    </a:lnTo>
                    <a:lnTo>
                      <a:pt x="5124" y="0"/>
                    </a:lnTo>
                    <a:lnTo>
                      <a:pt x="5124" y="0"/>
                    </a:lnTo>
                    <a:lnTo>
                      <a:pt x="5124" y="0"/>
                    </a:lnTo>
                    <a:lnTo>
                      <a:pt x="5124" y="0"/>
                    </a:lnTo>
                    <a:lnTo>
                      <a:pt x="5124" y="0"/>
                    </a:lnTo>
                    <a:lnTo>
                      <a:pt x="5124" y="0"/>
                    </a:lnTo>
                    <a:lnTo>
                      <a:pt x="5124" y="0"/>
                    </a:lnTo>
                    <a:lnTo>
                      <a:pt x="5124" y="0"/>
                    </a:lnTo>
                    <a:lnTo>
                      <a:pt x="5124" y="0"/>
                    </a:lnTo>
                    <a:lnTo>
                      <a:pt x="5142" y="0"/>
                    </a:lnTo>
                    <a:lnTo>
                      <a:pt x="5142" y="0"/>
                    </a:lnTo>
                    <a:lnTo>
                      <a:pt x="5142" y="0"/>
                    </a:lnTo>
                    <a:lnTo>
                      <a:pt x="5142" y="0"/>
                    </a:lnTo>
                    <a:lnTo>
                      <a:pt x="5142" y="0"/>
                    </a:lnTo>
                    <a:lnTo>
                      <a:pt x="5142" y="0"/>
                    </a:lnTo>
                    <a:lnTo>
                      <a:pt x="5142" y="0"/>
                    </a:lnTo>
                    <a:lnTo>
                      <a:pt x="5142" y="0"/>
                    </a:lnTo>
                    <a:lnTo>
                      <a:pt x="5142" y="0"/>
                    </a:lnTo>
                    <a:lnTo>
                      <a:pt x="5142" y="0"/>
                    </a:lnTo>
                    <a:lnTo>
                      <a:pt x="5142" y="0"/>
                    </a:lnTo>
                    <a:lnTo>
                      <a:pt x="5142" y="0"/>
                    </a:lnTo>
                    <a:lnTo>
                      <a:pt x="5142" y="0"/>
                    </a:lnTo>
                    <a:lnTo>
                      <a:pt x="5142" y="0"/>
                    </a:lnTo>
                    <a:lnTo>
                      <a:pt x="5142" y="0"/>
                    </a:lnTo>
                    <a:lnTo>
                      <a:pt x="5142" y="0"/>
                    </a:lnTo>
                    <a:lnTo>
                      <a:pt x="5142" y="0"/>
                    </a:lnTo>
                    <a:lnTo>
                      <a:pt x="5142" y="0"/>
                    </a:lnTo>
                    <a:lnTo>
                      <a:pt x="5142" y="0"/>
                    </a:lnTo>
                    <a:lnTo>
                      <a:pt x="5142" y="0"/>
                    </a:lnTo>
                    <a:lnTo>
                      <a:pt x="5142" y="0"/>
                    </a:lnTo>
                    <a:lnTo>
                      <a:pt x="5142" y="0"/>
                    </a:lnTo>
                    <a:lnTo>
                      <a:pt x="5142" y="0"/>
                    </a:lnTo>
                    <a:lnTo>
                      <a:pt x="5142" y="0"/>
                    </a:lnTo>
                    <a:lnTo>
                      <a:pt x="5142" y="0"/>
                    </a:lnTo>
                    <a:lnTo>
                      <a:pt x="5142" y="0"/>
                    </a:lnTo>
                    <a:lnTo>
                      <a:pt x="5160" y="0"/>
                    </a:lnTo>
                    <a:lnTo>
                      <a:pt x="5160" y="0"/>
                    </a:lnTo>
                    <a:lnTo>
                      <a:pt x="5160" y="0"/>
                    </a:lnTo>
                    <a:lnTo>
                      <a:pt x="5160" y="0"/>
                    </a:lnTo>
                    <a:lnTo>
                      <a:pt x="5160" y="0"/>
                    </a:lnTo>
                    <a:lnTo>
                      <a:pt x="5160" y="0"/>
                    </a:lnTo>
                    <a:lnTo>
                      <a:pt x="5160" y="0"/>
                    </a:lnTo>
                    <a:lnTo>
                      <a:pt x="5160" y="0"/>
                    </a:lnTo>
                    <a:lnTo>
                      <a:pt x="5160" y="0"/>
                    </a:lnTo>
                    <a:lnTo>
                      <a:pt x="5160" y="0"/>
                    </a:lnTo>
                    <a:lnTo>
                      <a:pt x="5160" y="0"/>
                    </a:lnTo>
                    <a:lnTo>
                      <a:pt x="5160" y="0"/>
                    </a:lnTo>
                    <a:lnTo>
                      <a:pt x="5160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72" y="0"/>
                    </a:lnTo>
                    <a:lnTo>
                      <a:pt x="5172" y="0"/>
                    </a:lnTo>
                    <a:lnTo>
                      <a:pt x="5172" y="0"/>
                    </a:lnTo>
                    <a:lnTo>
                      <a:pt x="5172" y="0"/>
                    </a:lnTo>
                    <a:lnTo>
                      <a:pt x="5172" y="0"/>
                    </a:lnTo>
                    <a:lnTo>
                      <a:pt x="5172" y="0"/>
                    </a:lnTo>
                    <a:lnTo>
                      <a:pt x="5172" y="0"/>
                    </a:lnTo>
                    <a:lnTo>
                      <a:pt x="5172" y="0"/>
                    </a:lnTo>
                    <a:lnTo>
                      <a:pt x="5172" y="0"/>
                    </a:lnTo>
                    <a:lnTo>
                      <a:pt x="5172" y="0"/>
                    </a:lnTo>
                    <a:lnTo>
                      <a:pt x="5172" y="0"/>
                    </a:lnTo>
                    <a:lnTo>
                      <a:pt x="5172" y="0"/>
                    </a:lnTo>
                    <a:lnTo>
                      <a:pt x="5172" y="0"/>
                    </a:lnTo>
                    <a:lnTo>
                      <a:pt x="5172" y="0"/>
                    </a:lnTo>
                    <a:lnTo>
                      <a:pt x="5172" y="0"/>
                    </a:lnTo>
                    <a:lnTo>
                      <a:pt x="5172" y="0"/>
                    </a:lnTo>
                    <a:lnTo>
                      <a:pt x="5172" y="0"/>
                    </a:lnTo>
                    <a:lnTo>
                      <a:pt x="5172" y="0"/>
                    </a:lnTo>
                    <a:lnTo>
                      <a:pt x="5172" y="0"/>
                    </a:lnTo>
                    <a:lnTo>
                      <a:pt x="5172" y="0"/>
                    </a:lnTo>
                    <a:lnTo>
                      <a:pt x="5172" y="0"/>
                    </a:lnTo>
                    <a:lnTo>
                      <a:pt x="5172" y="0"/>
                    </a:lnTo>
                    <a:lnTo>
                      <a:pt x="5172" y="0"/>
                    </a:lnTo>
                    <a:lnTo>
                      <a:pt x="5172" y="0"/>
                    </a:lnTo>
                    <a:lnTo>
                      <a:pt x="5172" y="0"/>
                    </a:lnTo>
                    <a:lnTo>
                      <a:pt x="5172" y="0"/>
                    </a:lnTo>
                    <a:lnTo>
                      <a:pt x="5172" y="0"/>
                    </a:lnTo>
                    <a:lnTo>
                      <a:pt x="5172" y="0"/>
                    </a:lnTo>
                    <a:lnTo>
                      <a:pt x="5172" y="0"/>
                    </a:lnTo>
                    <a:lnTo>
                      <a:pt x="5172" y="0"/>
                    </a:lnTo>
                    <a:lnTo>
                      <a:pt x="5172" y="0"/>
                    </a:lnTo>
                    <a:lnTo>
                      <a:pt x="5172" y="0"/>
                    </a:lnTo>
                    <a:lnTo>
                      <a:pt x="5172" y="0"/>
                    </a:lnTo>
                    <a:lnTo>
                      <a:pt x="5172" y="0"/>
                    </a:lnTo>
                    <a:lnTo>
                      <a:pt x="5178" y="0"/>
                    </a:lnTo>
                    <a:lnTo>
                      <a:pt x="5178" y="0"/>
                    </a:lnTo>
                    <a:lnTo>
                      <a:pt x="5178" y="0"/>
                    </a:lnTo>
                    <a:lnTo>
                      <a:pt x="5178" y="0"/>
                    </a:lnTo>
                    <a:lnTo>
                      <a:pt x="5178" y="0"/>
                    </a:lnTo>
                    <a:lnTo>
                      <a:pt x="5178" y="0"/>
                    </a:lnTo>
                    <a:lnTo>
                      <a:pt x="5178" y="0"/>
                    </a:lnTo>
                    <a:lnTo>
                      <a:pt x="5178" y="0"/>
                    </a:lnTo>
                    <a:lnTo>
                      <a:pt x="5178" y="0"/>
                    </a:lnTo>
                    <a:lnTo>
                      <a:pt x="5178" y="0"/>
                    </a:lnTo>
                    <a:lnTo>
                      <a:pt x="5178" y="0"/>
                    </a:lnTo>
                    <a:lnTo>
                      <a:pt x="5178" y="0"/>
                    </a:lnTo>
                    <a:lnTo>
                      <a:pt x="5178" y="0"/>
                    </a:lnTo>
                    <a:lnTo>
                      <a:pt x="5178" y="0"/>
                    </a:lnTo>
                    <a:lnTo>
                      <a:pt x="5178" y="0"/>
                    </a:lnTo>
                    <a:lnTo>
                      <a:pt x="5178" y="0"/>
                    </a:lnTo>
                    <a:lnTo>
                      <a:pt x="5178" y="0"/>
                    </a:lnTo>
                    <a:lnTo>
                      <a:pt x="5178" y="0"/>
                    </a:lnTo>
                    <a:lnTo>
                      <a:pt x="5178" y="0"/>
                    </a:lnTo>
                    <a:lnTo>
                      <a:pt x="5178" y="0"/>
                    </a:lnTo>
                    <a:lnTo>
                      <a:pt x="5178" y="0"/>
                    </a:lnTo>
                    <a:lnTo>
                      <a:pt x="5178" y="0"/>
                    </a:lnTo>
                    <a:lnTo>
                      <a:pt x="5178" y="0"/>
                    </a:lnTo>
                    <a:lnTo>
                      <a:pt x="5178" y="0"/>
                    </a:lnTo>
                    <a:lnTo>
                      <a:pt x="5178" y="0"/>
                    </a:lnTo>
                    <a:lnTo>
                      <a:pt x="5178" y="0"/>
                    </a:lnTo>
                    <a:lnTo>
                      <a:pt x="5178" y="0"/>
                    </a:lnTo>
                    <a:lnTo>
                      <a:pt x="5178" y="0"/>
                    </a:lnTo>
                    <a:lnTo>
                      <a:pt x="5178" y="0"/>
                    </a:lnTo>
                    <a:lnTo>
                      <a:pt x="5178" y="0"/>
                    </a:lnTo>
                    <a:lnTo>
                      <a:pt x="5178" y="0"/>
                    </a:lnTo>
                    <a:lnTo>
                      <a:pt x="5178" y="0"/>
                    </a:lnTo>
                    <a:lnTo>
                      <a:pt x="5178" y="0"/>
                    </a:lnTo>
                    <a:lnTo>
                      <a:pt x="5184" y="0"/>
                    </a:lnTo>
                    <a:lnTo>
                      <a:pt x="5184" y="0"/>
                    </a:lnTo>
                    <a:lnTo>
                      <a:pt x="5184" y="0"/>
                    </a:lnTo>
                    <a:lnTo>
                      <a:pt x="5184" y="0"/>
                    </a:lnTo>
                    <a:lnTo>
                      <a:pt x="5184" y="0"/>
                    </a:lnTo>
                    <a:lnTo>
                      <a:pt x="5184" y="0"/>
                    </a:lnTo>
                    <a:lnTo>
                      <a:pt x="5184" y="0"/>
                    </a:lnTo>
                    <a:lnTo>
                      <a:pt x="5184" y="0"/>
                    </a:lnTo>
                    <a:lnTo>
                      <a:pt x="5184" y="0"/>
                    </a:lnTo>
                    <a:lnTo>
                      <a:pt x="5184" y="0"/>
                    </a:lnTo>
                    <a:lnTo>
                      <a:pt x="5184" y="0"/>
                    </a:lnTo>
                    <a:lnTo>
                      <a:pt x="5184" y="0"/>
                    </a:lnTo>
                    <a:lnTo>
                      <a:pt x="5184" y="0"/>
                    </a:lnTo>
                    <a:lnTo>
                      <a:pt x="5184" y="0"/>
                    </a:lnTo>
                    <a:lnTo>
                      <a:pt x="5184" y="0"/>
                    </a:lnTo>
                    <a:lnTo>
                      <a:pt x="5184" y="0"/>
                    </a:lnTo>
                    <a:lnTo>
                      <a:pt x="5184" y="0"/>
                    </a:lnTo>
                    <a:lnTo>
                      <a:pt x="5184" y="0"/>
                    </a:lnTo>
                    <a:lnTo>
                      <a:pt x="5184" y="0"/>
                    </a:lnTo>
                    <a:lnTo>
                      <a:pt x="5184" y="0"/>
                    </a:lnTo>
                    <a:lnTo>
                      <a:pt x="5184" y="0"/>
                    </a:lnTo>
                    <a:lnTo>
                      <a:pt x="5184" y="0"/>
                    </a:lnTo>
                    <a:lnTo>
                      <a:pt x="5184" y="0"/>
                    </a:lnTo>
                    <a:lnTo>
                      <a:pt x="5184" y="0"/>
                    </a:lnTo>
                    <a:lnTo>
                      <a:pt x="5184" y="0"/>
                    </a:lnTo>
                    <a:lnTo>
                      <a:pt x="5184" y="0"/>
                    </a:lnTo>
                    <a:lnTo>
                      <a:pt x="5184" y="0"/>
                    </a:lnTo>
                    <a:lnTo>
                      <a:pt x="5184" y="0"/>
                    </a:lnTo>
                    <a:lnTo>
                      <a:pt x="5184" y="0"/>
                    </a:lnTo>
                    <a:lnTo>
                      <a:pt x="5184" y="0"/>
                    </a:lnTo>
                    <a:lnTo>
                      <a:pt x="5184" y="0"/>
                    </a:lnTo>
                    <a:lnTo>
                      <a:pt x="5184" y="0"/>
                    </a:lnTo>
                    <a:lnTo>
                      <a:pt x="5184" y="0"/>
                    </a:lnTo>
                    <a:lnTo>
                      <a:pt x="5190" y="0"/>
                    </a:lnTo>
                    <a:lnTo>
                      <a:pt x="5190" y="0"/>
                    </a:lnTo>
                    <a:lnTo>
                      <a:pt x="5190" y="0"/>
                    </a:lnTo>
                    <a:lnTo>
                      <a:pt x="5190" y="0"/>
                    </a:lnTo>
                    <a:lnTo>
                      <a:pt x="5190" y="0"/>
                    </a:lnTo>
                    <a:lnTo>
                      <a:pt x="5190" y="0"/>
                    </a:lnTo>
                    <a:lnTo>
                      <a:pt x="5190" y="0"/>
                    </a:lnTo>
                    <a:lnTo>
                      <a:pt x="5190" y="0"/>
                    </a:lnTo>
                    <a:lnTo>
                      <a:pt x="5190" y="0"/>
                    </a:lnTo>
                    <a:lnTo>
                      <a:pt x="5190" y="0"/>
                    </a:lnTo>
                    <a:lnTo>
                      <a:pt x="5190" y="0"/>
                    </a:lnTo>
                    <a:lnTo>
                      <a:pt x="5190" y="0"/>
                    </a:lnTo>
                    <a:lnTo>
                      <a:pt x="5190" y="0"/>
                    </a:lnTo>
                    <a:lnTo>
                      <a:pt x="5190" y="0"/>
                    </a:lnTo>
                    <a:lnTo>
                      <a:pt x="5190" y="0"/>
                    </a:lnTo>
                    <a:lnTo>
                      <a:pt x="5190" y="0"/>
                    </a:lnTo>
                    <a:lnTo>
                      <a:pt x="5190" y="0"/>
                    </a:lnTo>
                    <a:lnTo>
                      <a:pt x="5190" y="0"/>
                    </a:lnTo>
                    <a:lnTo>
                      <a:pt x="5190" y="0"/>
                    </a:lnTo>
                    <a:lnTo>
                      <a:pt x="5190" y="0"/>
                    </a:lnTo>
                    <a:lnTo>
                      <a:pt x="5190" y="0"/>
                    </a:lnTo>
                    <a:lnTo>
                      <a:pt x="5190" y="0"/>
                    </a:lnTo>
                    <a:lnTo>
                      <a:pt x="5190" y="0"/>
                    </a:lnTo>
                    <a:lnTo>
                      <a:pt x="5190" y="0"/>
                    </a:lnTo>
                    <a:lnTo>
                      <a:pt x="5190" y="0"/>
                    </a:lnTo>
                    <a:lnTo>
                      <a:pt x="5190" y="0"/>
                    </a:lnTo>
                    <a:lnTo>
                      <a:pt x="5190" y="0"/>
                    </a:lnTo>
                    <a:lnTo>
                      <a:pt x="5190" y="0"/>
                    </a:lnTo>
                    <a:lnTo>
                      <a:pt x="5190" y="0"/>
                    </a:lnTo>
                    <a:lnTo>
                      <a:pt x="5190" y="0"/>
                    </a:lnTo>
                    <a:lnTo>
                      <a:pt x="5190" y="0"/>
                    </a:lnTo>
                    <a:lnTo>
                      <a:pt x="5190" y="0"/>
                    </a:lnTo>
                    <a:lnTo>
                      <a:pt x="5190" y="0"/>
                    </a:lnTo>
                    <a:lnTo>
                      <a:pt x="5196" y="0"/>
                    </a:lnTo>
                    <a:lnTo>
                      <a:pt x="5196" y="0"/>
                    </a:lnTo>
                    <a:lnTo>
                      <a:pt x="5196" y="0"/>
                    </a:lnTo>
                    <a:lnTo>
                      <a:pt x="5196" y="0"/>
                    </a:lnTo>
                    <a:lnTo>
                      <a:pt x="5196" y="0"/>
                    </a:lnTo>
                    <a:lnTo>
                      <a:pt x="5196" y="0"/>
                    </a:lnTo>
                    <a:lnTo>
                      <a:pt x="5196" y="0"/>
                    </a:lnTo>
                    <a:lnTo>
                      <a:pt x="5196" y="0"/>
                    </a:lnTo>
                    <a:lnTo>
                      <a:pt x="5196" y="0"/>
                    </a:lnTo>
                    <a:lnTo>
                      <a:pt x="5196" y="0"/>
                    </a:lnTo>
                    <a:lnTo>
                      <a:pt x="5196" y="0"/>
                    </a:lnTo>
                    <a:lnTo>
                      <a:pt x="5196" y="0"/>
                    </a:lnTo>
                    <a:lnTo>
                      <a:pt x="5196" y="0"/>
                    </a:lnTo>
                    <a:lnTo>
                      <a:pt x="5196" y="0"/>
                    </a:lnTo>
                    <a:lnTo>
                      <a:pt x="5196" y="0"/>
                    </a:lnTo>
                    <a:lnTo>
                      <a:pt x="5196" y="0"/>
                    </a:lnTo>
                    <a:lnTo>
                      <a:pt x="5196" y="0"/>
                    </a:lnTo>
                    <a:lnTo>
                      <a:pt x="5196" y="0"/>
                    </a:lnTo>
                    <a:lnTo>
                      <a:pt x="5196" y="0"/>
                    </a:lnTo>
                    <a:lnTo>
                      <a:pt x="5196" y="0"/>
                    </a:lnTo>
                    <a:lnTo>
                      <a:pt x="5196" y="0"/>
                    </a:lnTo>
                    <a:lnTo>
                      <a:pt x="5196" y="0"/>
                    </a:lnTo>
                    <a:lnTo>
                      <a:pt x="5196" y="0"/>
                    </a:lnTo>
                    <a:lnTo>
                      <a:pt x="5214" y="0"/>
                    </a:lnTo>
                    <a:lnTo>
                      <a:pt x="5214" y="0"/>
                    </a:lnTo>
                    <a:lnTo>
                      <a:pt x="5214" y="0"/>
                    </a:lnTo>
                    <a:lnTo>
                      <a:pt x="5214" y="0"/>
                    </a:lnTo>
                    <a:lnTo>
                      <a:pt x="5214" y="0"/>
                    </a:lnTo>
                    <a:lnTo>
                      <a:pt x="5214" y="0"/>
                    </a:lnTo>
                    <a:lnTo>
                      <a:pt x="5214" y="0"/>
                    </a:lnTo>
                    <a:lnTo>
                      <a:pt x="5214" y="0"/>
                    </a:lnTo>
                    <a:lnTo>
                      <a:pt x="5214" y="0"/>
                    </a:lnTo>
                    <a:lnTo>
                      <a:pt x="5214" y="0"/>
                    </a:lnTo>
                    <a:lnTo>
                      <a:pt x="5214" y="0"/>
                    </a:lnTo>
                    <a:lnTo>
                      <a:pt x="5214" y="0"/>
                    </a:lnTo>
                    <a:lnTo>
                      <a:pt x="5214" y="0"/>
                    </a:lnTo>
                    <a:lnTo>
                      <a:pt x="5214" y="0"/>
                    </a:lnTo>
                    <a:lnTo>
                      <a:pt x="5214" y="0"/>
                    </a:lnTo>
                    <a:lnTo>
                      <a:pt x="5214" y="0"/>
                    </a:lnTo>
                    <a:lnTo>
                      <a:pt x="5214" y="0"/>
                    </a:lnTo>
                    <a:lnTo>
                      <a:pt x="5214" y="0"/>
                    </a:lnTo>
                    <a:lnTo>
                      <a:pt x="5220" y="0"/>
                    </a:lnTo>
                    <a:lnTo>
                      <a:pt x="5220" y="0"/>
                    </a:lnTo>
                    <a:lnTo>
                      <a:pt x="5220" y="0"/>
                    </a:lnTo>
                    <a:lnTo>
                      <a:pt x="5220" y="0"/>
                    </a:lnTo>
                    <a:lnTo>
                      <a:pt x="5220" y="0"/>
                    </a:lnTo>
                    <a:lnTo>
                      <a:pt x="5220" y="0"/>
                    </a:lnTo>
                    <a:lnTo>
                      <a:pt x="5220" y="0"/>
                    </a:lnTo>
                    <a:lnTo>
                      <a:pt x="5220" y="0"/>
                    </a:lnTo>
                    <a:lnTo>
                      <a:pt x="5238" y="0"/>
                    </a:lnTo>
                    <a:lnTo>
                      <a:pt x="5238" y="0"/>
                    </a:lnTo>
                    <a:lnTo>
                      <a:pt x="5238" y="0"/>
                    </a:lnTo>
                    <a:lnTo>
                      <a:pt x="5238" y="0"/>
                    </a:lnTo>
                    <a:lnTo>
                      <a:pt x="5238" y="0"/>
                    </a:lnTo>
                    <a:lnTo>
                      <a:pt x="5238" y="0"/>
                    </a:lnTo>
                    <a:lnTo>
                      <a:pt x="5238" y="0"/>
                    </a:lnTo>
                    <a:lnTo>
                      <a:pt x="5238" y="0"/>
                    </a:lnTo>
                    <a:lnTo>
                      <a:pt x="5238" y="0"/>
                    </a:lnTo>
                    <a:lnTo>
                      <a:pt x="5238" y="0"/>
                    </a:lnTo>
                    <a:lnTo>
                      <a:pt x="5238" y="0"/>
                    </a:lnTo>
                    <a:lnTo>
                      <a:pt x="5238" y="0"/>
                    </a:lnTo>
                    <a:lnTo>
                      <a:pt x="5238" y="0"/>
                    </a:lnTo>
                    <a:lnTo>
                      <a:pt x="5238" y="0"/>
                    </a:lnTo>
                    <a:lnTo>
                      <a:pt x="5238" y="0"/>
                    </a:lnTo>
                    <a:lnTo>
                      <a:pt x="5238" y="0"/>
                    </a:lnTo>
                    <a:lnTo>
                      <a:pt x="5238" y="0"/>
                    </a:lnTo>
                    <a:lnTo>
                      <a:pt x="5238" y="0"/>
                    </a:lnTo>
                    <a:lnTo>
                      <a:pt x="5238" y="0"/>
                    </a:lnTo>
                    <a:lnTo>
                      <a:pt x="5238" y="0"/>
                    </a:lnTo>
                    <a:lnTo>
                      <a:pt x="5238" y="0"/>
                    </a:lnTo>
                    <a:lnTo>
                      <a:pt x="5238" y="0"/>
                    </a:lnTo>
                    <a:lnTo>
                      <a:pt x="5238" y="0"/>
                    </a:lnTo>
                    <a:lnTo>
                      <a:pt x="5238" y="0"/>
                    </a:lnTo>
                    <a:lnTo>
                      <a:pt x="5238" y="0"/>
                    </a:lnTo>
                    <a:lnTo>
                      <a:pt x="5238" y="0"/>
                    </a:lnTo>
                    <a:lnTo>
                      <a:pt x="5238" y="0"/>
                    </a:lnTo>
                    <a:lnTo>
                      <a:pt x="5238" y="0"/>
                    </a:lnTo>
                    <a:lnTo>
                      <a:pt x="5238" y="0"/>
                    </a:lnTo>
                    <a:lnTo>
                      <a:pt x="5238" y="0"/>
                    </a:lnTo>
                    <a:lnTo>
                      <a:pt x="5238" y="0"/>
                    </a:lnTo>
                    <a:lnTo>
                      <a:pt x="5238" y="0"/>
                    </a:lnTo>
                    <a:lnTo>
                      <a:pt x="5238" y="0"/>
                    </a:lnTo>
                    <a:lnTo>
                      <a:pt x="5238" y="0"/>
                    </a:lnTo>
                    <a:lnTo>
                      <a:pt x="5244" y="0"/>
                    </a:lnTo>
                    <a:lnTo>
                      <a:pt x="5244" y="0"/>
                    </a:lnTo>
                    <a:lnTo>
                      <a:pt x="5244" y="0"/>
                    </a:lnTo>
                    <a:lnTo>
                      <a:pt x="5244" y="0"/>
                    </a:lnTo>
                    <a:lnTo>
                      <a:pt x="5244" y="0"/>
                    </a:lnTo>
                    <a:lnTo>
                      <a:pt x="5244" y="0"/>
                    </a:lnTo>
                    <a:lnTo>
                      <a:pt x="5244" y="0"/>
                    </a:lnTo>
                    <a:lnTo>
                      <a:pt x="5244" y="0"/>
                    </a:lnTo>
                    <a:lnTo>
                      <a:pt x="5244" y="0"/>
                    </a:lnTo>
                    <a:lnTo>
                      <a:pt x="5244" y="0"/>
                    </a:lnTo>
                    <a:lnTo>
                      <a:pt x="5244" y="0"/>
                    </a:lnTo>
                    <a:lnTo>
                      <a:pt x="5244" y="0"/>
                    </a:lnTo>
                    <a:lnTo>
                      <a:pt x="5244" y="0"/>
                    </a:lnTo>
                    <a:lnTo>
                      <a:pt x="5244" y="0"/>
                    </a:lnTo>
                    <a:lnTo>
                      <a:pt x="5244" y="0"/>
                    </a:lnTo>
                    <a:lnTo>
                      <a:pt x="5244" y="0"/>
                    </a:lnTo>
                    <a:lnTo>
                      <a:pt x="5244" y="0"/>
                    </a:lnTo>
                    <a:lnTo>
                      <a:pt x="5244" y="0"/>
                    </a:lnTo>
                    <a:lnTo>
                      <a:pt x="5244" y="0"/>
                    </a:lnTo>
                    <a:lnTo>
                      <a:pt x="5244" y="0"/>
                    </a:lnTo>
                    <a:lnTo>
                      <a:pt x="5244" y="0"/>
                    </a:lnTo>
                    <a:lnTo>
                      <a:pt x="5244" y="0"/>
                    </a:lnTo>
                    <a:lnTo>
                      <a:pt x="5244" y="0"/>
                    </a:lnTo>
                    <a:lnTo>
                      <a:pt x="5244" y="0"/>
                    </a:lnTo>
                    <a:lnTo>
                      <a:pt x="5244" y="0"/>
                    </a:lnTo>
                    <a:lnTo>
                      <a:pt x="5244" y="0"/>
                    </a:lnTo>
                    <a:lnTo>
                      <a:pt x="5244" y="0"/>
                    </a:lnTo>
                    <a:lnTo>
                      <a:pt x="5244" y="0"/>
                    </a:lnTo>
                    <a:lnTo>
                      <a:pt x="5244" y="0"/>
                    </a:lnTo>
                    <a:lnTo>
                      <a:pt x="5244" y="0"/>
                    </a:lnTo>
                    <a:lnTo>
                      <a:pt x="5244" y="0"/>
                    </a:lnTo>
                    <a:lnTo>
                      <a:pt x="5244" y="0"/>
                    </a:lnTo>
                    <a:lnTo>
                      <a:pt x="5244" y="0"/>
                    </a:lnTo>
                    <a:lnTo>
                      <a:pt x="5244" y="0"/>
                    </a:lnTo>
                    <a:lnTo>
                      <a:pt x="5244" y="0"/>
                    </a:lnTo>
                    <a:lnTo>
                      <a:pt x="5250" y="0"/>
                    </a:lnTo>
                    <a:lnTo>
                      <a:pt x="5250" y="0"/>
                    </a:lnTo>
                    <a:lnTo>
                      <a:pt x="5250" y="0"/>
                    </a:lnTo>
                    <a:lnTo>
                      <a:pt x="5250" y="0"/>
                    </a:lnTo>
                    <a:lnTo>
                      <a:pt x="5250" y="0"/>
                    </a:lnTo>
                    <a:lnTo>
                      <a:pt x="5250" y="0"/>
                    </a:lnTo>
                    <a:lnTo>
                      <a:pt x="5250" y="0"/>
                    </a:lnTo>
                    <a:lnTo>
                      <a:pt x="5250" y="0"/>
                    </a:lnTo>
                    <a:lnTo>
                      <a:pt x="5250" y="0"/>
                    </a:lnTo>
                    <a:lnTo>
                      <a:pt x="5250" y="0"/>
                    </a:lnTo>
                    <a:lnTo>
                      <a:pt x="5250" y="0"/>
                    </a:lnTo>
                    <a:lnTo>
                      <a:pt x="5250" y="0"/>
                    </a:lnTo>
                    <a:lnTo>
                      <a:pt x="5250" y="0"/>
                    </a:lnTo>
                    <a:lnTo>
                      <a:pt x="5250" y="0"/>
                    </a:lnTo>
                    <a:lnTo>
                      <a:pt x="5250" y="0"/>
                    </a:lnTo>
                    <a:lnTo>
                      <a:pt x="5250" y="0"/>
                    </a:lnTo>
                    <a:lnTo>
                      <a:pt x="5250" y="0"/>
                    </a:lnTo>
                    <a:lnTo>
                      <a:pt x="5250" y="0"/>
                    </a:lnTo>
                    <a:lnTo>
                      <a:pt x="5250" y="0"/>
                    </a:lnTo>
                    <a:lnTo>
                      <a:pt x="5250" y="0"/>
                    </a:lnTo>
                    <a:lnTo>
                      <a:pt x="5250" y="0"/>
                    </a:lnTo>
                    <a:lnTo>
                      <a:pt x="5250" y="0"/>
                    </a:lnTo>
                    <a:lnTo>
                      <a:pt x="5250" y="0"/>
                    </a:lnTo>
                    <a:lnTo>
                      <a:pt x="5250" y="0"/>
                    </a:lnTo>
                    <a:lnTo>
                      <a:pt x="5250" y="0"/>
                    </a:lnTo>
                    <a:lnTo>
                      <a:pt x="5250" y="0"/>
                    </a:lnTo>
                    <a:lnTo>
                      <a:pt x="5250" y="0"/>
                    </a:lnTo>
                    <a:lnTo>
                      <a:pt x="5250" y="0"/>
                    </a:lnTo>
                    <a:lnTo>
                      <a:pt x="5250" y="0"/>
                    </a:lnTo>
                    <a:lnTo>
                      <a:pt x="5250" y="0"/>
                    </a:lnTo>
                    <a:lnTo>
                      <a:pt x="5250" y="0"/>
                    </a:lnTo>
                    <a:lnTo>
                      <a:pt x="5250" y="0"/>
                    </a:lnTo>
                    <a:lnTo>
                      <a:pt x="5256" y="0"/>
                    </a:lnTo>
                    <a:lnTo>
                      <a:pt x="5256" y="0"/>
                    </a:lnTo>
                    <a:lnTo>
                      <a:pt x="5256" y="0"/>
                    </a:lnTo>
                    <a:lnTo>
                      <a:pt x="5256" y="0"/>
                    </a:lnTo>
                    <a:lnTo>
                      <a:pt x="5256" y="0"/>
                    </a:lnTo>
                    <a:lnTo>
                      <a:pt x="5256" y="0"/>
                    </a:lnTo>
                    <a:lnTo>
                      <a:pt x="5256" y="0"/>
                    </a:lnTo>
                    <a:lnTo>
                      <a:pt x="5256" y="0"/>
                    </a:lnTo>
                    <a:lnTo>
                      <a:pt x="5256" y="0"/>
                    </a:lnTo>
                    <a:lnTo>
                      <a:pt x="5256" y="0"/>
                    </a:lnTo>
                    <a:lnTo>
                      <a:pt x="5256" y="0"/>
                    </a:lnTo>
                    <a:lnTo>
                      <a:pt x="5256" y="0"/>
                    </a:lnTo>
                    <a:lnTo>
                      <a:pt x="5256" y="0"/>
                    </a:lnTo>
                    <a:lnTo>
                      <a:pt x="5256" y="0"/>
                    </a:lnTo>
                    <a:lnTo>
                      <a:pt x="5256" y="0"/>
                    </a:lnTo>
                    <a:lnTo>
                      <a:pt x="5256" y="0"/>
                    </a:lnTo>
                    <a:lnTo>
                      <a:pt x="5256" y="0"/>
                    </a:lnTo>
                    <a:lnTo>
                      <a:pt x="5256" y="0"/>
                    </a:lnTo>
                    <a:lnTo>
                      <a:pt x="5256" y="0"/>
                    </a:lnTo>
                    <a:lnTo>
                      <a:pt x="5256" y="0"/>
                    </a:lnTo>
                    <a:lnTo>
                      <a:pt x="5256" y="0"/>
                    </a:lnTo>
                    <a:lnTo>
                      <a:pt x="5256" y="0"/>
                    </a:lnTo>
                    <a:lnTo>
                      <a:pt x="5256" y="0"/>
                    </a:lnTo>
                    <a:lnTo>
                      <a:pt x="5256" y="0"/>
                    </a:lnTo>
                    <a:lnTo>
                      <a:pt x="5256" y="0"/>
                    </a:lnTo>
                    <a:lnTo>
                      <a:pt x="5256" y="0"/>
                    </a:lnTo>
                    <a:lnTo>
                      <a:pt x="5256" y="0"/>
                    </a:lnTo>
                    <a:lnTo>
                      <a:pt x="5256" y="0"/>
                    </a:lnTo>
                    <a:lnTo>
                      <a:pt x="5256" y="0"/>
                    </a:lnTo>
                    <a:lnTo>
                      <a:pt x="5256" y="0"/>
                    </a:lnTo>
                    <a:lnTo>
                      <a:pt x="5256" y="0"/>
                    </a:lnTo>
                    <a:lnTo>
                      <a:pt x="5256" y="0"/>
                    </a:lnTo>
                    <a:lnTo>
                      <a:pt x="5256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  <a:lnTo>
                      <a:pt x="5262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916" name="Rectangle 76"/>
              <p:cNvSpPr>
                <a:spLocks noChangeArrowheads="1"/>
              </p:cNvSpPr>
              <p:nvPr/>
            </p:nvSpPr>
            <p:spPr bwMode="auto">
              <a:xfrm>
                <a:off x="1670" y="1873"/>
                <a:ext cx="294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DISP_Y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5917" name="Rectangle 77"/>
              <p:cNvSpPr>
                <a:spLocks noChangeArrowheads="1"/>
              </p:cNvSpPr>
              <p:nvPr/>
            </p:nvSpPr>
            <p:spPr bwMode="auto">
              <a:xfrm>
                <a:off x="182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918" name="Rectangle 78"/>
              <p:cNvSpPr>
                <a:spLocks noChangeArrowheads="1"/>
              </p:cNvSpPr>
              <p:nvPr/>
            </p:nvSpPr>
            <p:spPr bwMode="auto">
              <a:xfrm>
                <a:off x="182" y="1987"/>
                <a:ext cx="18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919" name="Rectangle 79"/>
              <p:cNvSpPr>
                <a:spLocks noChangeArrowheads="1"/>
              </p:cNvSpPr>
              <p:nvPr/>
            </p:nvSpPr>
            <p:spPr bwMode="auto">
              <a:xfrm>
                <a:off x="200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920" name="Rectangle 80"/>
              <p:cNvSpPr>
                <a:spLocks noChangeArrowheads="1"/>
              </p:cNvSpPr>
              <p:nvPr/>
            </p:nvSpPr>
            <p:spPr bwMode="auto">
              <a:xfrm>
                <a:off x="206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921" name="Rectangle 81"/>
              <p:cNvSpPr>
                <a:spLocks noChangeArrowheads="1"/>
              </p:cNvSpPr>
              <p:nvPr/>
            </p:nvSpPr>
            <p:spPr bwMode="auto">
              <a:xfrm>
                <a:off x="206" y="1987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922" name="Rectangle 82"/>
              <p:cNvSpPr>
                <a:spLocks noChangeArrowheads="1"/>
              </p:cNvSpPr>
              <p:nvPr/>
            </p:nvSpPr>
            <p:spPr bwMode="auto">
              <a:xfrm>
                <a:off x="224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923" name="Rectangle 83"/>
              <p:cNvSpPr>
                <a:spLocks noChangeArrowheads="1"/>
              </p:cNvSpPr>
              <p:nvPr/>
            </p:nvSpPr>
            <p:spPr bwMode="auto">
              <a:xfrm>
                <a:off x="230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924" name="Rectangle 84"/>
              <p:cNvSpPr>
                <a:spLocks noChangeArrowheads="1"/>
              </p:cNvSpPr>
              <p:nvPr/>
            </p:nvSpPr>
            <p:spPr bwMode="auto">
              <a:xfrm>
                <a:off x="230" y="1987"/>
                <a:ext cx="12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925" name="Rectangle 85"/>
              <p:cNvSpPr>
                <a:spLocks noChangeArrowheads="1"/>
              </p:cNvSpPr>
              <p:nvPr/>
            </p:nvSpPr>
            <p:spPr bwMode="auto">
              <a:xfrm>
                <a:off x="242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926" name="Rectangle 86"/>
              <p:cNvSpPr>
                <a:spLocks noChangeArrowheads="1"/>
              </p:cNvSpPr>
              <p:nvPr/>
            </p:nvSpPr>
            <p:spPr bwMode="auto">
              <a:xfrm>
                <a:off x="254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927" name="Rectangle 87"/>
              <p:cNvSpPr>
                <a:spLocks noChangeArrowheads="1"/>
              </p:cNvSpPr>
              <p:nvPr/>
            </p:nvSpPr>
            <p:spPr bwMode="auto">
              <a:xfrm>
                <a:off x="254" y="1987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928" name="Rectangle 88"/>
              <p:cNvSpPr>
                <a:spLocks noChangeArrowheads="1"/>
              </p:cNvSpPr>
              <p:nvPr/>
            </p:nvSpPr>
            <p:spPr bwMode="auto">
              <a:xfrm>
                <a:off x="272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929" name="Rectangle 89"/>
              <p:cNvSpPr>
                <a:spLocks noChangeArrowheads="1"/>
              </p:cNvSpPr>
              <p:nvPr/>
            </p:nvSpPr>
            <p:spPr bwMode="auto">
              <a:xfrm>
                <a:off x="278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930" name="Rectangle 90"/>
              <p:cNvSpPr>
                <a:spLocks noChangeArrowheads="1"/>
              </p:cNvSpPr>
              <p:nvPr/>
            </p:nvSpPr>
            <p:spPr bwMode="auto">
              <a:xfrm>
                <a:off x="278" y="1987"/>
                <a:ext cx="12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931" name="Rectangle 91"/>
              <p:cNvSpPr>
                <a:spLocks noChangeArrowheads="1"/>
              </p:cNvSpPr>
              <p:nvPr/>
            </p:nvSpPr>
            <p:spPr bwMode="auto">
              <a:xfrm>
                <a:off x="290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932" name="Rectangle 92"/>
              <p:cNvSpPr>
                <a:spLocks noChangeArrowheads="1"/>
              </p:cNvSpPr>
              <p:nvPr/>
            </p:nvSpPr>
            <p:spPr bwMode="auto">
              <a:xfrm>
                <a:off x="302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933" name="Rectangle 93"/>
              <p:cNvSpPr>
                <a:spLocks noChangeArrowheads="1"/>
              </p:cNvSpPr>
              <p:nvPr/>
            </p:nvSpPr>
            <p:spPr bwMode="auto">
              <a:xfrm>
                <a:off x="302" y="1987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934" name="Rectangle 94"/>
              <p:cNvSpPr>
                <a:spLocks noChangeArrowheads="1"/>
              </p:cNvSpPr>
              <p:nvPr/>
            </p:nvSpPr>
            <p:spPr bwMode="auto">
              <a:xfrm>
                <a:off x="314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935" name="Rectangle 95"/>
              <p:cNvSpPr>
                <a:spLocks noChangeArrowheads="1"/>
              </p:cNvSpPr>
              <p:nvPr/>
            </p:nvSpPr>
            <p:spPr bwMode="auto">
              <a:xfrm>
                <a:off x="320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936" name="Rectangle 96"/>
              <p:cNvSpPr>
                <a:spLocks noChangeArrowheads="1"/>
              </p:cNvSpPr>
              <p:nvPr/>
            </p:nvSpPr>
            <p:spPr bwMode="auto">
              <a:xfrm>
                <a:off x="320" y="1987"/>
                <a:ext cx="18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937" name="Rectangle 97"/>
              <p:cNvSpPr>
                <a:spLocks noChangeArrowheads="1"/>
              </p:cNvSpPr>
              <p:nvPr/>
            </p:nvSpPr>
            <p:spPr bwMode="auto">
              <a:xfrm>
                <a:off x="338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938" name="Rectangle 98"/>
              <p:cNvSpPr>
                <a:spLocks noChangeArrowheads="1"/>
              </p:cNvSpPr>
              <p:nvPr/>
            </p:nvSpPr>
            <p:spPr bwMode="auto">
              <a:xfrm>
                <a:off x="344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939" name="Rectangle 99"/>
              <p:cNvSpPr>
                <a:spLocks noChangeArrowheads="1"/>
              </p:cNvSpPr>
              <p:nvPr/>
            </p:nvSpPr>
            <p:spPr bwMode="auto">
              <a:xfrm>
                <a:off x="344" y="1987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940" name="Rectangle 100"/>
              <p:cNvSpPr>
                <a:spLocks noChangeArrowheads="1"/>
              </p:cNvSpPr>
              <p:nvPr/>
            </p:nvSpPr>
            <p:spPr bwMode="auto">
              <a:xfrm>
                <a:off x="362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941" name="Rectangle 101"/>
              <p:cNvSpPr>
                <a:spLocks noChangeArrowheads="1"/>
              </p:cNvSpPr>
              <p:nvPr/>
            </p:nvSpPr>
            <p:spPr bwMode="auto">
              <a:xfrm>
                <a:off x="368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942" name="Rectangle 102"/>
              <p:cNvSpPr>
                <a:spLocks noChangeArrowheads="1"/>
              </p:cNvSpPr>
              <p:nvPr/>
            </p:nvSpPr>
            <p:spPr bwMode="auto">
              <a:xfrm>
                <a:off x="368" y="1987"/>
                <a:ext cx="18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943" name="Rectangle 103"/>
              <p:cNvSpPr>
                <a:spLocks noChangeArrowheads="1"/>
              </p:cNvSpPr>
              <p:nvPr/>
            </p:nvSpPr>
            <p:spPr bwMode="auto">
              <a:xfrm>
                <a:off x="386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944" name="Rectangle 104"/>
              <p:cNvSpPr>
                <a:spLocks noChangeArrowheads="1"/>
              </p:cNvSpPr>
              <p:nvPr/>
            </p:nvSpPr>
            <p:spPr bwMode="auto">
              <a:xfrm>
                <a:off x="392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945" name="Rectangle 105"/>
              <p:cNvSpPr>
                <a:spLocks noChangeArrowheads="1"/>
              </p:cNvSpPr>
              <p:nvPr/>
            </p:nvSpPr>
            <p:spPr bwMode="auto">
              <a:xfrm>
                <a:off x="392" y="1987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946" name="Rectangle 106"/>
              <p:cNvSpPr>
                <a:spLocks noChangeArrowheads="1"/>
              </p:cNvSpPr>
              <p:nvPr/>
            </p:nvSpPr>
            <p:spPr bwMode="auto">
              <a:xfrm>
                <a:off x="410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947" name="Rectangle 107"/>
              <p:cNvSpPr>
                <a:spLocks noChangeArrowheads="1"/>
              </p:cNvSpPr>
              <p:nvPr/>
            </p:nvSpPr>
            <p:spPr bwMode="auto">
              <a:xfrm>
                <a:off x="416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948" name="Rectangle 108"/>
              <p:cNvSpPr>
                <a:spLocks noChangeArrowheads="1"/>
              </p:cNvSpPr>
              <p:nvPr/>
            </p:nvSpPr>
            <p:spPr bwMode="auto">
              <a:xfrm>
                <a:off x="416" y="1987"/>
                <a:ext cx="12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949" name="Rectangle 109"/>
              <p:cNvSpPr>
                <a:spLocks noChangeArrowheads="1"/>
              </p:cNvSpPr>
              <p:nvPr/>
            </p:nvSpPr>
            <p:spPr bwMode="auto">
              <a:xfrm>
                <a:off x="428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950" name="Rectangle 110"/>
              <p:cNvSpPr>
                <a:spLocks noChangeArrowheads="1"/>
              </p:cNvSpPr>
              <p:nvPr/>
            </p:nvSpPr>
            <p:spPr bwMode="auto">
              <a:xfrm>
                <a:off x="440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951" name="Rectangle 111"/>
              <p:cNvSpPr>
                <a:spLocks noChangeArrowheads="1"/>
              </p:cNvSpPr>
              <p:nvPr/>
            </p:nvSpPr>
            <p:spPr bwMode="auto">
              <a:xfrm>
                <a:off x="440" y="1987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952" name="Rectangle 112"/>
              <p:cNvSpPr>
                <a:spLocks noChangeArrowheads="1"/>
              </p:cNvSpPr>
              <p:nvPr/>
            </p:nvSpPr>
            <p:spPr bwMode="auto">
              <a:xfrm>
                <a:off x="458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953" name="Rectangle 113"/>
              <p:cNvSpPr>
                <a:spLocks noChangeArrowheads="1"/>
              </p:cNvSpPr>
              <p:nvPr/>
            </p:nvSpPr>
            <p:spPr bwMode="auto">
              <a:xfrm>
                <a:off x="464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954" name="Rectangle 114"/>
              <p:cNvSpPr>
                <a:spLocks noChangeArrowheads="1"/>
              </p:cNvSpPr>
              <p:nvPr/>
            </p:nvSpPr>
            <p:spPr bwMode="auto">
              <a:xfrm>
                <a:off x="464" y="1987"/>
                <a:ext cx="12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955" name="Rectangle 115"/>
              <p:cNvSpPr>
                <a:spLocks noChangeArrowheads="1"/>
              </p:cNvSpPr>
              <p:nvPr/>
            </p:nvSpPr>
            <p:spPr bwMode="auto">
              <a:xfrm>
                <a:off x="476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956" name="Rectangle 116"/>
              <p:cNvSpPr>
                <a:spLocks noChangeArrowheads="1"/>
              </p:cNvSpPr>
              <p:nvPr/>
            </p:nvSpPr>
            <p:spPr bwMode="auto">
              <a:xfrm>
                <a:off x="488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957" name="Rectangle 117"/>
              <p:cNvSpPr>
                <a:spLocks noChangeArrowheads="1"/>
              </p:cNvSpPr>
              <p:nvPr/>
            </p:nvSpPr>
            <p:spPr bwMode="auto">
              <a:xfrm>
                <a:off x="488" y="1987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958" name="Rectangle 118"/>
              <p:cNvSpPr>
                <a:spLocks noChangeArrowheads="1"/>
              </p:cNvSpPr>
              <p:nvPr/>
            </p:nvSpPr>
            <p:spPr bwMode="auto">
              <a:xfrm>
                <a:off x="500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959" name="Rectangle 119"/>
              <p:cNvSpPr>
                <a:spLocks noChangeArrowheads="1"/>
              </p:cNvSpPr>
              <p:nvPr/>
            </p:nvSpPr>
            <p:spPr bwMode="auto">
              <a:xfrm>
                <a:off x="506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960" name="Rectangle 120"/>
              <p:cNvSpPr>
                <a:spLocks noChangeArrowheads="1"/>
              </p:cNvSpPr>
              <p:nvPr/>
            </p:nvSpPr>
            <p:spPr bwMode="auto">
              <a:xfrm>
                <a:off x="506" y="1987"/>
                <a:ext cx="18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961" name="Rectangle 121"/>
              <p:cNvSpPr>
                <a:spLocks noChangeArrowheads="1"/>
              </p:cNvSpPr>
              <p:nvPr/>
            </p:nvSpPr>
            <p:spPr bwMode="auto">
              <a:xfrm>
                <a:off x="524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962" name="Rectangle 122"/>
              <p:cNvSpPr>
                <a:spLocks noChangeArrowheads="1"/>
              </p:cNvSpPr>
              <p:nvPr/>
            </p:nvSpPr>
            <p:spPr bwMode="auto">
              <a:xfrm>
                <a:off x="530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963" name="Rectangle 123"/>
              <p:cNvSpPr>
                <a:spLocks noChangeArrowheads="1"/>
              </p:cNvSpPr>
              <p:nvPr/>
            </p:nvSpPr>
            <p:spPr bwMode="auto">
              <a:xfrm>
                <a:off x="530" y="1987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964" name="Rectangle 124"/>
              <p:cNvSpPr>
                <a:spLocks noChangeArrowheads="1"/>
              </p:cNvSpPr>
              <p:nvPr/>
            </p:nvSpPr>
            <p:spPr bwMode="auto">
              <a:xfrm>
                <a:off x="548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965" name="Rectangle 125"/>
              <p:cNvSpPr>
                <a:spLocks noChangeArrowheads="1"/>
              </p:cNvSpPr>
              <p:nvPr/>
            </p:nvSpPr>
            <p:spPr bwMode="auto">
              <a:xfrm>
                <a:off x="554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966" name="Rectangle 126"/>
              <p:cNvSpPr>
                <a:spLocks noChangeArrowheads="1"/>
              </p:cNvSpPr>
              <p:nvPr/>
            </p:nvSpPr>
            <p:spPr bwMode="auto">
              <a:xfrm>
                <a:off x="554" y="1987"/>
                <a:ext cx="18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967" name="Rectangle 127"/>
              <p:cNvSpPr>
                <a:spLocks noChangeArrowheads="1"/>
              </p:cNvSpPr>
              <p:nvPr/>
            </p:nvSpPr>
            <p:spPr bwMode="auto">
              <a:xfrm>
                <a:off x="572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968" name="Rectangle 128"/>
              <p:cNvSpPr>
                <a:spLocks noChangeArrowheads="1"/>
              </p:cNvSpPr>
              <p:nvPr/>
            </p:nvSpPr>
            <p:spPr bwMode="auto">
              <a:xfrm>
                <a:off x="578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969" name="Rectangle 129"/>
              <p:cNvSpPr>
                <a:spLocks noChangeArrowheads="1"/>
              </p:cNvSpPr>
              <p:nvPr/>
            </p:nvSpPr>
            <p:spPr bwMode="auto">
              <a:xfrm>
                <a:off x="578" y="1987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970" name="Rectangle 130"/>
              <p:cNvSpPr>
                <a:spLocks noChangeArrowheads="1"/>
              </p:cNvSpPr>
              <p:nvPr/>
            </p:nvSpPr>
            <p:spPr bwMode="auto">
              <a:xfrm>
                <a:off x="596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971" name="Rectangle 131"/>
              <p:cNvSpPr>
                <a:spLocks noChangeArrowheads="1"/>
              </p:cNvSpPr>
              <p:nvPr/>
            </p:nvSpPr>
            <p:spPr bwMode="auto">
              <a:xfrm>
                <a:off x="602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972" name="Rectangle 132"/>
              <p:cNvSpPr>
                <a:spLocks noChangeArrowheads="1"/>
              </p:cNvSpPr>
              <p:nvPr/>
            </p:nvSpPr>
            <p:spPr bwMode="auto">
              <a:xfrm>
                <a:off x="602" y="1987"/>
                <a:ext cx="12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973" name="Rectangle 133"/>
              <p:cNvSpPr>
                <a:spLocks noChangeArrowheads="1"/>
              </p:cNvSpPr>
              <p:nvPr/>
            </p:nvSpPr>
            <p:spPr bwMode="auto">
              <a:xfrm>
                <a:off x="614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974" name="Rectangle 134"/>
              <p:cNvSpPr>
                <a:spLocks noChangeArrowheads="1"/>
              </p:cNvSpPr>
              <p:nvPr/>
            </p:nvSpPr>
            <p:spPr bwMode="auto">
              <a:xfrm>
                <a:off x="626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975" name="Rectangle 135"/>
              <p:cNvSpPr>
                <a:spLocks noChangeArrowheads="1"/>
              </p:cNvSpPr>
              <p:nvPr/>
            </p:nvSpPr>
            <p:spPr bwMode="auto">
              <a:xfrm>
                <a:off x="626" y="1987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976" name="Rectangle 136"/>
              <p:cNvSpPr>
                <a:spLocks noChangeArrowheads="1"/>
              </p:cNvSpPr>
              <p:nvPr/>
            </p:nvSpPr>
            <p:spPr bwMode="auto">
              <a:xfrm>
                <a:off x="644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977" name="Rectangle 137"/>
              <p:cNvSpPr>
                <a:spLocks noChangeArrowheads="1"/>
              </p:cNvSpPr>
              <p:nvPr/>
            </p:nvSpPr>
            <p:spPr bwMode="auto">
              <a:xfrm>
                <a:off x="650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978" name="Rectangle 138"/>
              <p:cNvSpPr>
                <a:spLocks noChangeArrowheads="1"/>
              </p:cNvSpPr>
              <p:nvPr/>
            </p:nvSpPr>
            <p:spPr bwMode="auto">
              <a:xfrm>
                <a:off x="650" y="1987"/>
                <a:ext cx="12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979" name="Rectangle 139"/>
              <p:cNvSpPr>
                <a:spLocks noChangeArrowheads="1"/>
              </p:cNvSpPr>
              <p:nvPr/>
            </p:nvSpPr>
            <p:spPr bwMode="auto">
              <a:xfrm>
                <a:off x="662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980" name="Rectangle 140"/>
              <p:cNvSpPr>
                <a:spLocks noChangeArrowheads="1"/>
              </p:cNvSpPr>
              <p:nvPr/>
            </p:nvSpPr>
            <p:spPr bwMode="auto">
              <a:xfrm>
                <a:off x="674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981" name="Rectangle 141"/>
              <p:cNvSpPr>
                <a:spLocks noChangeArrowheads="1"/>
              </p:cNvSpPr>
              <p:nvPr/>
            </p:nvSpPr>
            <p:spPr bwMode="auto">
              <a:xfrm>
                <a:off x="674" y="1987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982" name="Rectangle 142"/>
              <p:cNvSpPr>
                <a:spLocks noChangeArrowheads="1"/>
              </p:cNvSpPr>
              <p:nvPr/>
            </p:nvSpPr>
            <p:spPr bwMode="auto">
              <a:xfrm>
                <a:off x="686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983" name="Rectangle 143"/>
              <p:cNvSpPr>
                <a:spLocks noChangeArrowheads="1"/>
              </p:cNvSpPr>
              <p:nvPr/>
            </p:nvSpPr>
            <p:spPr bwMode="auto">
              <a:xfrm>
                <a:off x="692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984" name="Rectangle 144"/>
              <p:cNvSpPr>
                <a:spLocks noChangeArrowheads="1"/>
              </p:cNvSpPr>
              <p:nvPr/>
            </p:nvSpPr>
            <p:spPr bwMode="auto">
              <a:xfrm>
                <a:off x="692" y="1987"/>
                <a:ext cx="18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985" name="Rectangle 145"/>
              <p:cNvSpPr>
                <a:spLocks noChangeArrowheads="1"/>
              </p:cNvSpPr>
              <p:nvPr/>
            </p:nvSpPr>
            <p:spPr bwMode="auto">
              <a:xfrm>
                <a:off x="710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986" name="Rectangle 146"/>
              <p:cNvSpPr>
                <a:spLocks noChangeArrowheads="1"/>
              </p:cNvSpPr>
              <p:nvPr/>
            </p:nvSpPr>
            <p:spPr bwMode="auto">
              <a:xfrm>
                <a:off x="716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987" name="Rectangle 147"/>
              <p:cNvSpPr>
                <a:spLocks noChangeArrowheads="1"/>
              </p:cNvSpPr>
              <p:nvPr/>
            </p:nvSpPr>
            <p:spPr bwMode="auto">
              <a:xfrm>
                <a:off x="716" y="1987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988" name="Rectangle 148"/>
              <p:cNvSpPr>
                <a:spLocks noChangeArrowheads="1"/>
              </p:cNvSpPr>
              <p:nvPr/>
            </p:nvSpPr>
            <p:spPr bwMode="auto">
              <a:xfrm>
                <a:off x="734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989" name="Rectangle 149"/>
              <p:cNvSpPr>
                <a:spLocks noChangeArrowheads="1"/>
              </p:cNvSpPr>
              <p:nvPr/>
            </p:nvSpPr>
            <p:spPr bwMode="auto">
              <a:xfrm>
                <a:off x="740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990" name="Rectangle 150"/>
              <p:cNvSpPr>
                <a:spLocks noChangeArrowheads="1"/>
              </p:cNvSpPr>
              <p:nvPr/>
            </p:nvSpPr>
            <p:spPr bwMode="auto">
              <a:xfrm>
                <a:off x="740" y="1987"/>
                <a:ext cx="18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991" name="Rectangle 151"/>
              <p:cNvSpPr>
                <a:spLocks noChangeArrowheads="1"/>
              </p:cNvSpPr>
              <p:nvPr/>
            </p:nvSpPr>
            <p:spPr bwMode="auto">
              <a:xfrm>
                <a:off x="758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992" name="Rectangle 152"/>
              <p:cNvSpPr>
                <a:spLocks noChangeArrowheads="1"/>
              </p:cNvSpPr>
              <p:nvPr/>
            </p:nvSpPr>
            <p:spPr bwMode="auto">
              <a:xfrm>
                <a:off x="764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993" name="Rectangle 153"/>
              <p:cNvSpPr>
                <a:spLocks noChangeArrowheads="1"/>
              </p:cNvSpPr>
              <p:nvPr/>
            </p:nvSpPr>
            <p:spPr bwMode="auto">
              <a:xfrm>
                <a:off x="764" y="1987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994" name="Rectangle 154"/>
              <p:cNvSpPr>
                <a:spLocks noChangeArrowheads="1"/>
              </p:cNvSpPr>
              <p:nvPr/>
            </p:nvSpPr>
            <p:spPr bwMode="auto">
              <a:xfrm>
                <a:off x="782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995" name="Rectangle 155"/>
              <p:cNvSpPr>
                <a:spLocks noChangeArrowheads="1"/>
              </p:cNvSpPr>
              <p:nvPr/>
            </p:nvSpPr>
            <p:spPr bwMode="auto">
              <a:xfrm>
                <a:off x="788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996" name="Rectangle 156"/>
              <p:cNvSpPr>
                <a:spLocks noChangeArrowheads="1"/>
              </p:cNvSpPr>
              <p:nvPr/>
            </p:nvSpPr>
            <p:spPr bwMode="auto">
              <a:xfrm>
                <a:off x="788" y="1987"/>
                <a:ext cx="12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997" name="Rectangle 157"/>
              <p:cNvSpPr>
                <a:spLocks noChangeArrowheads="1"/>
              </p:cNvSpPr>
              <p:nvPr/>
            </p:nvSpPr>
            <p:spPr bwMode="auto">
              <a:xfrm>
                <a:off x="800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998" name="Rectangle 158"/>
              <p:cNvSpPr>
                <a:spLocks noChangeArrowheads="1"/>
              </p:cNvSpPr>
              <p:nvPr/>
            </p:nvSpPr>
            <p:spPr bwMode="auto">
              <a:xfrm>
                <a:off x="812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999" name="Rectangle 159"/>
              <p:cNvSpPr>
                <a:spLocks noChangeArrowheads="1"/>
              </p:cNvSpPr>
              <p:nvPr/>
            </p:nvSpPr>
            <p:spPr bwMode="auto">
              <a:xfrm>
                <a:off x="812" y="1987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000" name="Rectangle 160"/>
              <p:cNvSpPr>
                <a:spLocks noChangeArrowheads="1"/>
              </p:cNvSpPr>
              <p:nvPr/>
            </p:nvSpPr>
            <p:spPr bwMode="auto">
              <a:xfrm>
                <a:off x="830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001" name="Rectangle 161"/>
              <p:cNvSpPr>
                <a:spLocks noChangeArrowheads="1"/>
              </p:cNvSpPr>
              <p:nvPr/>
            </p:nvSpPr>
            <p:spPr bwMode="auto">
              <a:xfrm>
                <a:off x="836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002" name="Rectangle 162"/>
              <p:cNvSpPr>
                <a:spLocks noChangeArrowheads="1"/>
              </p:cNvSpPr>
              <p:nvPr/>
            </p:nvSpPr>
            <p:spPr bwMode="auto">
              <a:xfrm>
                <a:off x="836" y="1987"/>
                <a:ext cx="12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003" name="Rectangle 163"/>
              <p:cNvSpPr>
                <a:spLocks noChangeArrowheads="1"/>
              </p:cNvSpPr>
              <p:nvPr/>
            </p:nvSpPr>
            <p:spPr bwMode="auto">
              <a:xfrm>
                <a:off x="848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004" name="Rectangle 164"/>
              <p:cNvSpPr>
                <a:spLocks noChangeArrowheads="1"/>
              </p:cNvSpPr>
              <p:nvPr/>
            </p:nvSpPr>
            <p:spPr bwMode="auto">
              <a:xfrm>
                <a:off x="860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005" name="Rectangle 165"/>
              <p:cNvSpPr>
                <a:spLocks noChangeArrowheads="1"/>
              </p:cNvSpPr>
              <p:nvPr/>
            </p:nvSpPr>
            <p:spPr bwMode="auto">
              <a:xfrm>
                <a:off x="860" y="1987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006" name="Rectangle 166"/>
              <p:cNvSpPr>
                <a:spLocks noChangeArrowheads="1"/>
              </p:cNvSpPr>
              <p:nvPr/>
            </p:nvSpPr>
            <p:spPr bwMode="auto">
              <a:xfrm>
                <a:off x="872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007" name="Rectangle 167"/>
              <p:cNvSpPr>
                <a:spLocks noChangeArrowheads="1"/>
              </p:cNvSpPr>
              <p:nvPr/>
            </p:nvSpPr>
            <p:spPr bwMode="auto">
              <a:xfrm>
                <a:off x="878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008" name="Rectangle 168"/>
              <p:cNvSpPr>
                <a:spLocks noChangeArrowheads="1"/>
              </p:cNvSpPr>
              <p:nvPr/>
            </p:nvSpPr>
            <p:spPr bwMode="auto">
              <a:xfrm>
                <a:off x="878" y="1987"/>
                <a:ext cx="18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009" name="Rectangle 169"/>
              <p:cNvSpPr>
                <a:spLocks noChangeArrowheads="1"/>
              </p:cNvSpPr>
              <p:nvPr/>
            </p:nvSpPr>
            <p:spPr bwMode="auto">
              <a:xfrm>
                <a:off x="896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010" name="Rectangle 170"/>
              <p:cNvSpPr>
                <a:spLocks noChangeArrowheads="1"/>
              </p:cNvSpPr>
              <p:nvPr/>
            </p:nvSpPr>
            <p:spPr bwMode="auto">
              <a:xfrm>
                <a:off x="902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011" name="Rectangle 171"/>
              <p:cNvSpPr>
                <a:spLocks noChangeArrowheads="1"/>
              </p:cNvSpPr>
              <p:nvPr/>
            </p:nvSpPr>
            <p:spPr bwMode="auto">
              <a:xfrm>
                <a:off x="902" y="1987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012" name="Rectangle 172"/>
              <p:cNvSpPr>
                <a:spLocks noChangeArrowheads="1"/>
              </p:cNvSpPr>
              <p:nvPr/>
            </p:nvSpPr>
            <p:spPr bwMode="auto">
              <a:xfrm>
                <a:off x="920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013" name="Rectangle 173"/>
              <p:cNvSpPr>
                <a:spLocks noChangeArrowheads="1"/>
              </p:cNvSpPr>
              <p:nvPr/>
            </p:nvSpPr>
            <p:spPr bwMode="auto">
              <a:xfrm>
                <a:off x="926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014" name="Rectangle 174"/>
              <p:cNvSpPr>
                <a:spLocks noChangeArrowheads="1"/>
              </p:cNvSpPr>
              <p:nvPr/>
            </p:nvSpPr>
            <p:spPr bwMode="auto">
              <a:xfrm>
                <a:off x="926" y="1987"/>
                <a:ext cx="18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015" name="Rectangle 175"/>
              <p:cNvSpPr>
                <a:spLocks noChangeArrowheads="1"/>
              </p:cNvSpPr>
              <p:nvPr/>
            </p:nvSpPr>
            <p:spPr bwMode="auto">
              <a:xfrm>
                <a:off x="944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016" name="Rectangle 176"/>
              <p:cNvSpPr>
                <a:spLocks noChangeArrowheads="1"/>
              </p:cNvSpPr>
              <p:nvPr/>
            </p:nvSpPr>
            <p:spPr bwMode="auto">
              <a:xfrm>
                <a:off x="950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017" name="Rectangle 177"/>
              <p:cNvSpPr>
                <a:spLocks noChangeArrowheads="1"/>
              </p:cNvSpPr>
              <p:nvPr/>
            </p:nvSpPr>
            <p:spPr bwMode="auto">
              <a:xfrm>
                <a:off x="950" y="1987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018" name="Rectangle 178"/>
              <p:cNvSpPr>
                <a:spLocks noChangeArrowheads="1"/>
              </p:cNvSpPr>
              <p:nvPr/>
            </p:nvSpPr>
            <p:spPr bwMode="auto">
              <a:xfrm>
                <a:off x="968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019" name="Rectangle 179"/>
              <p:cNvSpPr>
                <a:spLocks noChangeArrowheads="1"/>
              </p:cNvSpPr>
              <p:nvPr/>
            </p:nvSpPr>
            <p:spPr bwMode="auto">
              <a:xfrm>
                <a:off x="974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020" name="Rectangle 180"/>
              <p:cNvSpPr>
                <a:spLocks noChangeArrowheads="1"/>
              </p:cNvSpPr>
              <p:nvPr/>
            </p:nvSpPr>
            <p:spPr bwMode="auto">
              <a:xfrm>
                <a:off x="974" y="1987"/>
                <a:ext cx="12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021" name="Rectangle 181"/>
              <p:cNvSpPr>
                <a:spLocks noChangeArrowheads="1"/>
              </p:cNvSpPr>
              <p:nvPr/>
            </p:nvSpPr>
            <p:spPr bwMode="auto">
              <a:xfrm>
                <a:off x="986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022" name="Rectangle 182"/>
              <p:cNvSpPr>
                <a:spLocks noChangeArrowheads="1"/>
              </p:cNvSpPr>
              <p:nvPr/>
            </p:nvSpPr>
            <p:spPr bwMode="auto">
              <a:xfrm>
                <a:off x="998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023" name="Rectangle 183"/>
              <p:cNvSpPr>
                <a:spLocks noChangeArrowheads="1"/>
              </p:cNvSpPr>
              <p:nvPr/>
            </p:nvSpPr>
            <p:spPr bwMode="auto">
              <a:xfrm>
                <a:off x="998" y="1987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024" name="Rectangle 184"/>
              <p:cNvSpPr>
                <a:spLocks noChangeArrowheads="1"/>
              </p:cNvSpPr>
              <p:nvPr/>
            </p:nvSpPr>
            <p:spPr bwMode="auto">
              <a:xfrm>
                <a:off x="1016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025" name="Rectangle 185"/>
              <p:cNvSpPr>
                <a:spLocks noChangeArrowheads="1"/>
              </p:cNvSpPr>
              <p:nvPr/>
            </p:nvSpPr>
            <p:spPr bwMode="auto">
              <a:xfrm>
                <a:off x="1022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026" name="Rectangle 186"/>
              <p:cNvSpPr>
                <a:spLocks noChangeArrowheads="1"/>
              </p:cNvSpPr>
              <p:nvPr/>
            </p:nvSpPr>
            <p:spPr bwMode="auto">
              <a:xfrm>
                <a:off x="1022" y="1987"/>
                <a:ext cx="12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027" name="Rectangle 187"/>
              <p:cNvSpPr>
                <a:spLocks noChangeArrowheads="1"/>
              </p:cNvSpPr>
              <p:nvPr/>
            </p:nvSpPr>
            <p:spPr bwMode="auto">
              <a:xfrm>
                <a:off x="1034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028" name="Rectangle 188"/>
              <p:cNvSpPr>
                <a:spLocks noChangeArrowheads="1"/>
              </p:cNvSpPr>
              <p:nvPr/>
            </p:nvSpPr>
            <p:spPr bwMode="auto">
              <a:xfrm>
                <a:off x="1046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029" name="Rectangle 189"/>
              <p:cNvSpPr>
                <a:spLocks noChangeArrowheads="1"/>
              </p:cNvSpPr>
              <p:nvPr/>
            </p:nvSpPr>
            <p:spPr bwMode="auto">
              <a:xfrm>
                <a:off x="1046" y="1987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030" name="Rectangle 190"/>
              <p:cNvSpPr>
                <a:spLocks noChangeArrowheads="1"/>
              </p:cNvSpPr>
              <p:nvPr/>
            </p:nvSpPr>
            <p:spPr bwMode="auto">
              <a:xfrm>
                <a:off x="1058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031" name="Rectangle 191"/>
              <p:cNvSpPr>
                <a:spLocks noChangeArrowheads="1"/>
              </p:cNvSpPr>
              <p:nvPr/>
            </p:nvSpPr>
            <p:spPr bwMode="auto">
              <a:xfrm>
                <a:off x="1064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032" name="Rectangle 192"/>
              <p:cNvSpPr>
                <a:spLocks noChangeArrowheads="1"/>
              </p:cNvSpPr>
              <p:nvPr/>
            </p:nvSpPr>
            <p:spPr bwMode="auto">
              <a:xfrm>
                <a:off x="1064" y="1987"/>
                <a:ext cx="18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033" name="Rectangle 193"/>
              <p:cNvSpPr>
                <a:spLocks noChangeArrowheads="1"/>
              </p:cNvSpPr>
              <p:nvPr/>
            </p:nvSpPr>
            <p:spPr bwMode="auto">
              <a:xfrm>
                <a:off x="1082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034" name="Rectangle 194"/>
              <p:cNvSpPr>
                <a:spLocks noChangeArrowheads="1"/>
              </p:cNvSpPr>
              <p:nvPr/>
            </p:nvSpPr>
            <p:spPr bwMode="auto">
              <a:xfrm>
                <a:off x="1088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035" name="Rectangle 195"/>
              <p:cNvSpPr>
                <a:spLocks noChangeArrowheads="1"/>
              </p:cNvSpPr>
              <p:nvPr/>
            </p:nvSpPr>
            <p:spPr bwMode="auto">
              <a:xfrm>
                <a:off x="1088" y="1987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036" name="Rectangle 196"/>
              <p:cNvSpPr>
                <a:spLocks noChangeArrowheads="1"/>
              </p:cNvSpPr>
              <p:nvPr/>
            </p:nvSpPr>
            <p:spPr bwMode="auto">
              <a:xfrm>
                <a:off x="1106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037" name="Rectangle 197"/>
              <p:cNvSpPr>
                <a:spLocks noChangeArrowheads="1"/>
              </p:cNvSpPr>
              <p:nvPr/>
            </p:nvSpPr>
            <p:spPr bwMode="auto">
              <a:xfrm>
                <a:off x="1112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038" name="Rectangle 198"/>
              <p:cNvSpPr>
                <a:spLocks noChangeArrowheads="1"/>
              </p:cNvSpPr>
              <p:nvPr/>
            </p:nvSpPr>
            <p:spPr bwMode="auto">
              <a:xfrm>
                <a:off x="1112" y="1987"/>
                <a:ext cx="18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039" name="Rectangle 199"/>
              <p:cNvSpPr>
                <a:spLocks noChangeArrowheads="1"/>
              </p:cNvSpPr>
              <p:nvPr/>
            </p:nvSpPr>
            <p:spPr bwMode="auto">
              <a:xfrm>
                <a:off x="1130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040" name="Rectangle 200"/>
              <p:cNvSpPr>
                <a:spLocks noChangeArrowheads="1"/>
              </p:cNvSpPr>
              <p:nvPr/>
            </p:nvSpPr>
            <p:spPr bwMode="auto">
              <a:xfrm>
                <a:off x="1136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041" name="Rectangle 201"/>
              <p:cNvSpPr>
                <a:spLocks noChangeArrowheads="1"/>
              </p:cNvSpPr>
              <p:nvPr/>
            </p:nvSpPr>
            <p:spPr bwMode="auto">
              <a:xfrm>
                <a:off x="1136" y="1987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042" name="Rectangle 202"/>
              <p:cNvSpPr>
                <a:spLocks noChangeArrowheads="1"/>
              </p:cNvSpPr>
              <p:nvPr/>
            </p:nvSpPr>
            <p:spPr bwMode="auto">
              <a:xfrm>
                <a:off x="1154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043" name="Rectangle 203"/>
              <p:cNvSpPr>
                <a:spLocks noChangeArrowheads="1"/>
              </p:cNvSpPr>
              <p:nvPr/>
            </p:nvSpPr>
            <p:spPr bwMode="auto">
              <a:xfrm>
                <a:off x="1160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044" name="Rectangle 204"/>
              <p:cNvSpPr>
                <a:spLocks noChangeArrowheads="1"/>
              </p:cNvSpPr>
              <p:nvPr/>
            </p:nvSpPr>
            <p:spPr bwMode="auto">
              <a:xfrm>
                <a:off x="1160" y="1987"/>
                <a:ext cx="12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045" name="Rectangle 205"/>
              <p:cNvSpPr>
                <a:spLocks noChangeArrowheads="1"/>
              </p:cNvSpPr>
              <p:nvPr/>
            </p:nvSpPr>
            <p:spPr bwMode="auto">
              <a:xfrm>
                <a:off x="1172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046" name="Rectangle 206"/>
              <p:cNvSpPr>
                <a:spLocks noChangeArrowheads="1"/>
              </p:cNvSpPr>
              <p:nvPr/>
            </p:nvSpPr>
            <p:spPr bwMode="auto">
              <a:xfrm>
                <a:off x="1184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047" name="Rectangle 207"/>
              <p:cNvSpPr>
                <a:spLocks noChangeArrowheads="1"/>
              </p:cNvSpPr>
              <p:nvPr/>
            </p:nvSpPr>
            <p:spPr bwMode="auto">
              <a:xfrm>
                <a:off x="1184" y="1987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048" name="Rectangle 208"/>
              <p:cNvSpPr>
                <a:spLocks noChangeArrowheads="1"/>
              </p:cNvSpPr>
              <p:nvPr/>
            </p:nvSpPr>
            <p:spPr bwMode="auto">
              <a:xfrm>
                <a:off x="1202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049" name="Rectangle 209"/>
              <p:cNvSpPr>
                <a:spLocks noChangeArrowheads="1"/>
              </p:cNvSpPr>
              <p:nvPr/>
            </p:nvSpPr>
            <p:spPr bwMode="auto">
              <a:xfrm>
                <a:off x="1208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050" name="Rectangle 210"/>
              <p:cNvSpPr>
                <a:spLocks noChangeArrowheads="1"/>
              </p:cNvSpPr>
              <p:nvPr/>
            </p:nvSpPr>
            <p:spPr bwMode="auto">
              <a:xfrm>
                <a:off x="1208" y="1987"/>
                <a:ext cx="12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051" name="Rectangle 211"/>
              <p:cNvSpPr>
                <a:spLocks noChangeArrowheads="1"/>
              </p:cNvSpPr>
              <p:nvPr/>
            </p:nvSpPr>
            <p:spPr bwMode="auto">
              <a:xfrm>
                <a:off x="1220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052" name="Rectangle 212"/>
              <p:cNvSpPr>
                <a:spLocks noChangeArrowheads="1"/>
              </p:cNvSpPr>
              <p:nvPr/>
            </p:nvSpPr>
            <p:spPr bwMode="auto">
              <a:xfrm>
                <a:off x="1232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053" name="Rectangle 213"/>
              <p:cNvSpPr>
                <a:spLocks noChangeArrowheads="1"/>
              </p:cNvSpPr>
              <p:nvPr/>
            </p:nvSpPr>
            <p:spPr bwMode="auto">
              <a:xfrm>
                <a:off x="1232" y="1987"/>
                <a:ext cx="30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054" name="Rectangle 214"/>
              <p:cNvSpPr>
                <a:spLocks noChangeArrowheads="1"/>
              </p:cNvSpPr>
              <p:nvPr/>
            </p:nvSpPr>
            <p:spPr bwMode="auto">
              <a:xfrm>
                <a:off x="1262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055" name="Rectangle 215"/>
              <p:cNvSpPr>
                <a:spLocks noChangeArrowheads="1"/>
              </p:cNvSpPr>
              <p:nvPr/>
            </p:nvSpPr>
            <p:spPr bwMode="auto">
              <a:xfrm>
                <a:off x="1274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056" name="Rectangle 216"/>
              <p:cNvSpPr>
                <a:spLocks noChangeArrowheads="1"/>
              </p:cNvSpPr>
              <p:nvPr/>
            </p:nvSpPr>
            <p:spPr bwMode="auto">
              <a:xfrm>
                <a:off x="1274" y="1987"/>
                <a:ext cx="12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057" name="Rectangle 217"/>
              <p:cNvSpPr>
                <a:spLocks noChangeArrowheads="1"/>
              </p:cNvSpPr>
              <p:nvPr/>
            </p:nvSpPr>
            <p:spPr bwMode="auto">
              <a:xfrm>
                <a:off x="1286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058" name="Rectangle 218"/>
              <p:cNvSpPr>
                <a:spLocks noChangeArrowheads="1"/>
              </p:cNvSpPr>
              <p:nvPr/>
            </p:nvSpPr>
            <p:spPr bwMode="auto">
              <a:xfrm>
                <a:off x="1298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059" name="Rectangle 219"/>
              <p:cNvSpPr>
                <a:spLocks noChangeArrowheads="1"/>
              </p:cNvSpPr>
              <p:nvPr/>
            </p:nvSpPr>
            <p:spPr bwMode="auto">
              <a:xfrm>
                <a:off x="1298" y="1987"/>
                <a:ext cx="30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060" name="Rectangle 220"/>
              <p:cNvSpPr>
                <a:spLocks noChangeArrowheads="1"/>
              </p:cNvSpPr>
              <p:nvPr/>
            </p:nvSpPr>
            <p:spPr bwMode="auto">
              <a:xfrm>
                <a:off x="1328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36262" name="Group 422"/>
            <p:cNvGrpSpPr>
              <a:grpSpLocks/>
            </p:cNvGrpSpPr>
            <p:nvPr/>
          </p:nvGrpSpPr>
          <p:grpSpPr bwMode="auto">
            <a:xfrm>
              <a:off x="1340" y="1963"/>
              <a:ext cx="2184" cy="42"/>
              <a:chOff x="1340" y="1963"/>
              <a:chExt cx="2184" cy="42"/>
            </a:xfrm>
          </p:grpSpPr>
          <p:sp>
            <p:nvSpPr>
              <p:cNvPr id="36062" name="Rectangle 222"/>
              <p:cNvSpPr>
                <a:spLocks noChangeArrowheads="1"/>
              </p:cNvSpPr>
              <p:nvPr/>
            </p:nvSpPr>
            <p:spPr bwMode="auto">
              <a:xfrm>
                <a:off x="1340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063" name="Rectangle 223"/>
              <p:cNvSpPr>
                <a:spLocks noChangeArrowheads="1"/>
              </p:cNvSpPr>
              <p:nvPr/>
            </p:nvSpPr>
            <p:spPr bwMode="auto">
              <a:xfrm>
                <a:off x="1340" y="1987"/>
                <a:ext cx="12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064" name="Rectangle 224"/>
              <p:cNvSpPr>
                <a:spLocks noChangeArrowheads="1"/>
              </p:cNvSpPr>
              <p:nvPr/>
            </p:nvSpPr>
            <p:spPr bwMode="auto">
              <a:xfrm>
                <a:off x="1352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065" name="Rectangle 225"/>
              <p:cNvSpPr>
                <a:spLocks noChangeArrowheads="1"/>
              </p:cNvSpPr>
              <p:nvPr/>
            </p:nvSpPr>
            <p:spPr bwMode="auto">
              <a:xfrm>
                <a:off x="1358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066" name="Rectangle 226"/>
              <p:cNvSpPr>
                <a:spLocks noChangeArrowheads="1"/>
              </p:cNvSpPr>
              <p:nvPr/>
            </p:nvSpPr>
            <p:spPr bwMode="auto">
              <a:xfrm>
                <a:off x="1358" y="1987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067" name="Rectangle 227"/>
              <p:cNvSpPr>
                <a:spLocks noChangeArrowheads="1"/>
              </p:cNvSpPr>
              <p:nvPr/>
            </p:nvSpPr>
            <p:spPr bwMode="auto">
              <a:xfrm>
                <a:off x="1394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068" name="Rectangle 228"/>
              <p:cNvSpPr>
                <a:spLocks noChangeArrowheads="1"/>
              </p:cNvSpPr>
              <p:nvPr/>
            </p:nvSpPr>
            <p:spPr bwMode="auto">
              <a:xfrm>
                <a:off x="1400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069" name="Rectangle 229"/>
              <p:cNvSpPr>
                <a:spLocks noChangeArrowheads="1"/>
              </p:cNvSpPr>
              <p:nvPr/>
            </p:nvSpPr>
            <p:spPr bwMode="auto">
              <a:xfrm>
                <a:off x="1400" y="1987"/>
                <a:ext cx="18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070" name="Rectangle 230"/>
              <p:cNvSpPr>
                <a:spLocks noChangeArrowheads="1"/>
              </p:cNvSpPr>
              <p:nvPr/>
            </p:nvSpPr>
            <p:spPr bwMode="auto">
              <a:xfrm>
                <a:off x="1418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071" name="Rectangle 231"/>
              <p:cNvSpPr>
                <a:spLocks noChangeArrowheads="1"/>
              </p:cNvSpPr>
              <p:nvPr/>
            </p:nvSpPr>
            <p:spPr bwMode="auto">
              <a:xfrm>
                <a:off x="1424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072" name="Rectangle 232"/>
              <p:cNvSpPr>
                <a:spLocks noChangeArrowheads="1"/>
              </p:cNvSpPr>
              <p:nvPr/>
            </p:nvSpPr>
            <p:spPr bwMode="auto">
              <a:xfrm>
                <a:off x="1424" y="1987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073" name="Rectangle 233"/>
              <p:cNvSpPr>
                <a:spLocks noChangeArrowheads="1"/>
              </p:cNvSpPr>
              <p:nvPr/>
            </p:nvSpPr>
            <p:spPr bwMode="auto">
              <a:xfrm>
                <a:off x="1460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074" name="Rectangle 234"/>
              <p:cNvSpPr>
                <a:spLocks noChangeArrowheads="1"/>
              </p:cNvSpPr>
              <p:nvPr/>
            </p:nvSpPr>
            <p:spPr bwMode="auto">
              <a:xfrm>
                <a:off x="1466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075" name="Rectangle 235"/>
              <p:cNvSpPr>
                <a:spLocks noChangeArrowheads="1"/>
              </p:cNvSpPr>
              <p:nvPr/>
            </p:nvSpPr>
            <p:spPr bwMode="auto">
              <a:xfrm>
                <a:off x="1466" y="1987"/>
                <a:ext cx="18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076" name="Rectangle 236"/>
              <p:cNvSpPr>
                <a:spLocks noChangeArrowheads="1"/>
              </p:cNvSpPr>
              <p:nvPr/>
            </p:nvSpPr>
            <p:spPr bwMode="auto">
              <a:xfrm>
                <a:off x="1484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077" name="Rectangle 237"/>
              <p:cNvSpPr>
                <a:spLocks noChangeArrowheads="1"/>
              </p:cNvSpPr>
              <p:nvPr/>
            </p:nvSpPr>
            <p:spPr bwMode="auto">
              <a:xfrm>
                <a:off x="1490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078" name="Rectangle 238"/>
              <p:cNvSpPr>
                <a:spLocks noChangeArrowheads="1"/>
              </p:cNvSpPr>
              <p:nvPr/>
            </p:nvSpPr>
            <p:spPr bwMode="auto">
              <a:xfrm>
                <a:off x="1490" y="1987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079" name="Rectangle 239"/>
              <p:cNvSpPr>
                <a:spLocks noChangeArrowheads="1"/>
              </p:cNvSpPr>
              <p:nvPr/>
            </p:nvSpPr>
            <p:spPr bwMode="auto">
              <a:xfrm>
                <a:off x="1526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080" name="Rectangle 240"/>
              <p:cNvSpPr>
                <a:spLocks noChangeArrowheads="1"/>
              </p:cNvSpPr>
              <p:nvPr/>
            </p:nvSpPr>
            <p:spPr bwMode="auto">
              <a:xfrm>
                <a:off x="1532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081" name="Rectangle 241"/>
              <p:cNvSpPr>
                <a:spLocks noChangeArrowheads="1"/>
              </p:cNvSpPr>
              <p:nvPr/>
            </p:nvSpPr>
            <p:spPr bwMode="auto">
              <a:xfrm>
                <a:off x="1532" y="1987"/>
                <a:ext cx="18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082" name="Rectangle 242"/>
              <p:cNvSpPr>
                <a:spLocks noChangeArrowheads="1"/>
              </p:cNvSpPr>
              <p:nvPr/>
            </p:nvSpPr>
            <p:spPr bwMode="auto">
              <a:xfrm>
                <a:off x="1550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083" name="Rectangle 243"/>
              <p:cNvSpPr>
                <a:spLocks noChangeArrowheads="1"/>
              </p:cNvSpPr>
              <p:nvPr/>
            </p:nvSpPr>
            <p:spPr bwMode="auto">
              <a:xfrm>
                <a:off x="1556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084" name="Rectangle 244"/>
              <p:cNvSpPr>
                <a:spLocks noChangeArrowheads="1"/>
              </p:cNvSpPr>
              <p:nvPr/>
            </p:nvSpPr>
            <p:spPr bwMode="auto">
              <a:xfrm>
                <a:off x="1556" y="1987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085" name="Rectangle 245"/>
              <p:cNvSpPr>
                <a:spLocks noChangeArrowheads="1"/>
              </p:cNvSpPr>
              <p:nvPr/>
            </p:nvSpPr>
            <p:spPr bwMode="auto">
              <a:xfrm>
                <a:off x="1592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086" name="Rectangle 246"/>
              <p:cNvSpPr>
                <a:spLocks noChangeArrowheads="1"/>
              </p:cNvSpPr>
              <p:nvPr/>
            </p:nvSpPr>
            <p:spPr bwMode="auto">
              <a:xfrm>
                <a:off x="1598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087" name="Rectangle 247"/>
              <p:cNvSpPr>
                <a:spLocks noChangeArrowheads="1"/>
              </p:cNvSpPr>
              <p:nvPr/>
            </p:nvSpPr>
            <p:spPr bwMode="auto">
              <a:xfrm>
                <a:off x="1598" y="1987"/>
                <a:ext cx="12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088" name="Rectangle 248"/>
              <p:cNvSpPr>
                <a:spLocks noChangeArrowheads="1"/>
              </p:cNvSpPr>
              <p:nvPr/>
            </p:nvSpPr>
            <p:spPr bwMode="auto">
              <a:xfrm>
                <a:off x="1610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089" name="Rectangle 249"/>
              <p:cNvSpPr>
                <a:spLocks noChangeArrowheads="1"/>
              </p:cNvSpPr>
              <p:nvPr/>
            </p:nvSpPr>
            <p:spPr bwMode="auto">
              <a:xfrm>
                <a:off x="1622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090" name="Rectangle 250"/>
              <p:cNvSpPr>
                <a:spLocks noChangeArrowheads="1"/>
              </p:cNvSpPr>
              <p:nvPr/>
            </p:nvSpPr>
            <p:spPr bwMode="auto">
              <a:xfrm>
                <a:off x="1622" y="1987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091" name="Rectangle 251"/>
              <p:cNvSpPr>
                <a:spLocks noChangeArrowheads="1"/>
              </p:cNvSpPr>
              <p:nvPr/>
            </p:nvSpPr>
            <p:spPr bwMode="auto">
              <a:xfrm>
                <a:off x="1658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092" name="Rectangle 252"/>
              <p:cNvSpPr>
                <a:spLocks noChangeArrowheads="1"/>
              </p:cNvSpPr>
              <p:nvPr/>
            </p:nvSpPr>
            <p:spPr bwMode="auto">
              <a:xfrm>
                <a:off x="1664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093" name="Rectangle 253"/>
              <p:cNvSpPr>
                <a:spLocks noChangeArrowheads="1"/>
              </p:cNvSpPr>
              <p:nvPr/>
            </p:nvSpPr>
            <p:spPr bwMode="auto">
              <a:xfrm>
                <a:off x="1664" y="1987"/>
                <a:ext cx="12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094" name="Rectangle 254"/>
              <p:cNvSpPr>
                <a:spLocks noChangeArrowheads="1"/>
              </p:cNvSpPr>
              <p:nvPr/>
            </p:nvSpPr>
            <p:spPr bwMode="auto">
              <a:xfrm>
                <a:off x="1676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095" name="Rectangle 255"/>
              <p:cNvSpPr>
                <a:spLocks noChangeArrowheads="1"/>
              </p:cNvSpPr>
              <p:nvPr/>
            </p:nvSpPr>
            <p:spPr bwMode="auto">
              <a:xfrm>
                <a:off x="1688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096" name="Rectangle 256"/>
              <p:cNvSpPr>
                <a:spLocks noChangeArrowheads="1"/>
              </p:cNvSpPr>
              <p:nvPr/>
            </p:nvSpPr>
            <p:spPr bwMode="auto">
              <a:xfrm>
                <a:off x="1688" y="1987"/>
                <a:ext cx="30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097" name="Rectangle 257"/>
              <p:cNvSpPr>
                <a:spLocks noChangeArrowheads="1"/>
              </p:cNvSpPr>
              <p:nvPr/>
            </p:nvSpPr>
            <p:spPr bwMode="auto">
              <a:xfrm>
                <a:off x="1718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098" name="Rectangle 258"/>
              <p:cNvSpPr>
                <a:spLocks noChangeArrowheads="1"/>
              </p:cNvSpPr>
              <p:nvPr/>
            </p:nvSpPr>
            <p:spPr bwMode="auto">
              <a:xfrm>
                <a:off x="1730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099" name="Rectangle 259"/>
              <p:cNvSpPr>
                <a:spLocks noChangeArrowheads="1"/>
              </p:cNvSpPr>
              <p:nvPr/>
            </p:nvSpPr>
            <p:spPr bwMode="auto">
              <a:xfrm>
                <a:off x="1730" y="1987"/>
                <a:ext cx="12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100" name="Rectangle 260"/>
              <p:cNvSpPr>
                <a:spLocks noChangeArrowheads="1"/>
              </p:cNvSpPr>
              <p:nvPr/>
            </p:nvSpPr>
            <p:spPr bwMode="auto">
              <a:xfrm>
                <a:off x="1742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101" name="Rectangle 261"/>
              <p:cNvSpPr>
                <a:spLocks noChangeArrowheads="1"/>
              </p:cNvSpPr>
              <p:nvPr/>
            </p:nvSpPr>
            <p:spPr bwMode="auto">
              <a:xfrm>
                <a:off x="1754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102" name="Rectangle 262"/>
              <p:cNvSpPr>
                <a:spLocks noChangeArrowheads="1"/>
              </p:cNvSpPr>
              <p:nvPr/>
            </p:nvSpPr>
            <p:spPr bwMode="auto">
              <a:xfrm>
                <a:off x="1754" y="1987"/>
                <a:ext cx="30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103" name="Rectangle 263"/>
              <p:cNvSpPr>
                <a:spLocks noChangeArrowheads="1"/>
              </p:cNvSpPr>
              <p:nvPr/>
            </p:nvSpPr>
            <p:spPr bwMode="auto">
              <a:xfrm>
                <a:off x="1784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104" name="Rectangle 264"/>
              <p:cNvSpPr>
                <a:spLocks noChangeArrowheads="1"/>
              </p:cNvSpPr>
              <p:nvPr/>
            </p:nvSpPr>
            <p:spPr bwMode="auto">
              <a:xfrm>
                <a:off x="1790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105" name="Rectangle 265"/>
              <p:cNvSpPr>
                <a:spLocks noChangeArrowheads="1"/>
              </p:cNvSpPr>
              <p:nvPr/>
            </p:nvSpPr>
            <p:spPr bwMode="auto">
              <a:xfrm>
                <a:off x="1790" y="1987"/>
                <a:ext cx="18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106" name="Rectangle 266"/>
              <p:cNvSpPr>
                <a:spLocks noChangeArrowheads="1"/>
              </p:cNvSpPr>
              <p:nvPr/>
            </p:nvSpPr>
            <p:spPr bwMode="auto">
              <a:xfrm>
                <a:off x="1808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107" name="Rectangle 267"/>
              <p:cNvSpPr>
                <a:spLocks noChangeArrowheads="1"/>
              </p:cNvSpPr>
              <p:nvPr/>
            </p:nvSpPr>
            <p:spPr bwMode="auto">
              <a:xfrm>
                <a:off x="1814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108" name="Rectangle 268"/>
              <p:cNvSpPr>
                <a:spLocks noChangeArrowheads="1"/>
              </p:cNvSpPr>
              <p:nvPr/>
            </p:nvSpPr>
            <p:spPr bwMode="auto">
              <a:xfrm>
                <a:off x="1814" y="1987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109" name="Rectangle 269"/>
              <p:cNvSpPr>
                <a:spLocks noChangeArrowheads="1"/>
              </p:cNvSpPr>
              <p:nvPr/>
            </p:nvSpPr>
            <p:spPr bwMode="auto">
              <a:xfrm>
                <a:off x="1850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110" name="Rectangle 270"/>
              <p:cNvSpPr>
                <a:spLocks noChangeArrowheads="1"/>
              </p:cNvSpPr>
              <p:nvPr/>
            </p:nvSpPr>
            <p:spPr bwMode="auto">
              <a:xfrm>
                <a:off x="1856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111" name="Rectangle 271"/>
              <p:cNvSpPr>
                <a:spLocks noChangeArrowheads="1"/>
              </p:cNvSpPr>
              <p:nvPr/>
            </p:nvSpPr>
            <p:spPr bwMode="auto">
              <a:xfrm>
                <a:off x="1856" y="1987"/>
                <a:ext cx="18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112" name="Rectangle 272"/>
              <p:cNvSpPr>
                <a:spLocks noChangeArrowheads="1"/>
              </p:cNvSpPr>
              <p:nvPr/>
            </p:nvSpPr>
            <p:spPr bwMode="auto">
              <a:xfrm>
                <a:off x="1874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113" name="Rectangle 273"/>
              <p:cNvSpPr>
                <a:spLocks noChangeArrowheads="1"/>
              </p:cNvSpPr>
              <p:nvPr/>
            </p:nvSpPr>
            <p:spPr bwMode="auto">
              <a:xfrm>
                <a:off x="1880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114" name="Rectangle 274"/>
              <p:cNvSpPr>
                <a:spLocks noChangeArrowheads="1"/>
              </p:cNvSpPr>
              <p:nvPr/>
            </p:nvSpPr>
            <p:spPr bwMode="auto">
              <a:xfrm>
                <a:off x="1880" y="1987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115" name="Rectangle 275"/>
              <p:cNvSpPr>
                <a:spLocks noChangeArrowheads="1"/>
              </p:cNvSpPr>
              <p:nvPr/>
            </p:nvSpPr>
            <p:spPr bwMode="auto">
              <a:xfrm>
                <a:off x="1916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116" name="Rectangle 276"/>
              <p:cNvSpPr>
                <a:spLocks noChangeArrowheads="1"/>
              </p:cNvSpPr>
              <p:nvPr/>
            </p:nvSpPr>
            <p:spPr bwMode="auto">
              <a:xfrm>
                <a:off x="1922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117" name="Rectangle 277"/>
              <p:cNvSpPr>
                <a:spLocks noChangeArrowheads="1"/>
              </p:cNvSpPr>
              <p:nvPr/>
            </p:nvSpPr>
            <p:spPr bwMode="auto">
              <a:xfrm>
                <a:off x="1922" y="1987"/>
                <a:ext cx="18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118" name="Rectangle 278"/>
              <p:cNvSpPr>
                <a:spLocks noChangeArrowheads="1"/>
              </p:cNvSpPr>
              <p:nvPr/>
            </p:nvSpPr>
            <p:spPr bwMode="auto">
              <a:xfrm>
                <a:off x="1940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119" name="Rectangle 279"/>
              <p:cNvSpPr>
                <a:spLocks noChangeArrowheads="1"/>
              </p:cNvSpPr>
              <p:nvPr/>
            </p:nvSpPr>
            <p:spPr bwMode="auto">
              <a:xfrm>
                <a:off x="1946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120" name="Rectangle 280"/>
              <p:cNvSpPr>
                <a:spLocks noChangeArrowheads="1"/>
              </p:cNvSpPr>
              <p:nvPr/>
            </p:nvSpPr>
            <p:spPr bwMode="auto">
              <a:xfrm>
                <a:off x="1946" y="1987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121" name="Rectangle 281"/>
              <p:cNvSpPr>
                <a:spLocks noChangeArrowheads="1"/>
              </p:cNvSpPr>
              <p:nvPr/>
            </p:nvSpPr>
            <p:spPr bwMode="auto">
              <a:xfrm>
                <a:off x="1982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122" name="Rectangle 282"/>
              <p:cNvSpPr>
                <a:spLocks noChangeArrowheads="1"/>
              </p:cNvSpPr>
              <p:nvPr/>
            </p:nvSpPr>
            <p:spPr bwMode="auto">
              <a:xfrm>
                <a:off x="1988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123" name="Rectangle 283"/>
              <p:cNvSpPr>
                <a:spLocks noChangeArrowheads="1"/>
              </p:cNvSpPr>
              <p:nvPr/>
            </p:nvSpPr>
            <p:spPr bwMode="auto">
              <a:xfrm>
                <a:off x="1988" y="1987"/>
                <a:ext cx="12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124" name="Rectangle 284"/>
              <p:cNvSpPr>
                <a:spLocks noChangeArrowheads="1"/>
              </p:cNvSpPr>
              <p:nvPr/>
            </p:nvSpPr>
            <p:spPr bwMode="auto">
              <a:xfrm>
                <a:off x="2000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125" name="Rectangle 285"/>
              <p:cNvSpPr>
                <a:spLocks noChangeArrowheads="1"/>
              </p:cNvSpPr>
              <p:nvPr/>
            </p:nvSpPr>
            <p:spPr bwMode="auto">
              <a:xfrm>
                <a:off x="2012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126" name="Rectangle 286"/>
              <p:cNvSpPr>
                <a:spLocks noChangeArrowheads="1"/>
              </p:cNvSpPr>
              <p:nvPr/>
            </p:nvSpPr>
            <p:spPr bwMode="auto">
              <a:xfrm>
                <a:off x="2012" y="1987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127" name="Rectangle 287"/>
              <p:cNvSpPr>
                <a:spLocks noChangeArrowheads="1"/>
              </p:cNvSpPr>
              <p:nvPr/>
            </p:nvSpPr>
            <p:spPr bwMode="auto">
              <a:xfrm>
                <a:off x="2048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128" name="Rectangle 288"/>
              <p:cNvSpPr>
                <a:spLocks noChangeArrowheads="1"/>
              </p:cNvSpPr>
              <p:nvPr/>
            </p:nvSpPr>
            <p:spPr bwMode="auto">
              <a:xfrm>
                <a:off x="2054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129" name="Rectangle 289"/>
              <p:cNvSpPr>
                <a:spLocks noChangeArrowheads="1"/>
              </p:cNvSpPr>
              <p:nvPr/>
            </p:nvSpPr>
            <p:spPr bwMode="auto">
              <a:xfrm>
                <a:off x="2054" y="1987"/>
                <a:ext cx="12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130" name="Rectangle 290"/>
              <p:cNvSpPr>
                <a:spLocks noChangeArrowheads="1"/>
              </p:cNvSpPr>
              <p:nvPr/>
            </p:nvSpPr>
            <p:spPr bwMode="auto">
              <a:xfrm>
                <a:off x="2066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131" name="Rectangle 291"/>
              <p:cNvSpPr>
                <a:spLocks noChangeArrowheads="1"/>
              </p:cNvSpPr>
              <p:nvPr/>
            </p:nvSpPr>
            <p:spPr bwMode="auto">
              <a:xfrm>
                <a:off x="2078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132" name="Rectangle 292"/>
              <p:cNvSpPr>
                <a:spLocks noChangeArrowheads="1"/>
              </p:cNvSpPr>
              <p:nvPr/>
            </p:nvSpPr>
            <p:spPr bwMode="auto">
              <a:xfrm>
                <a:off x="2078" y="1987"/>
                <a:ext cx="30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133" name="Rectangle 293"/>
              <p:cNvSpPr>
                <a:spLocks noChangeArrowheads="1"/>
              </p:cNvSpPr>
              <p:nvPr/>
            </p:nvSpPr>
            <p:spPr bwMode="auto">
              <a:xfrm>
                <a:off x="2108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134" name="Rectangle 294"/>
              <p:cNvSpPr>
                <a:spLocks noChangeArrowheads="1"/>
              </p:cNvSpPr>
              <p:nvPr/>
            </p:nvSpPr>
            <p:spPr bwMode="auto">
              <a:xfrm>
                <a:off x="2120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135" name="Rectangle 295"/>
              <p:cNvSpPr>
                <a:spLocks noChangeArrowheads="1"/>
              </p:cNvSpPr>
              <p:nvPr/>
            </p:nvSpPr>
            <p:spPr bwMode="auto">
              <a:xfrm>
                <a:off x="2120" y="1987"/>
                <a:ext cx="12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136" name="Rectangle 296"/>
              <p:cNvSpPr>
                <a:spLocks noChangeArrowheads="1"/>
              </p:cNvSpPr>
              <p:nvPr/>
            </p:nvSpPr>
            <p:spPr bwMode="auto">
              <a:xfrm>
                <a:off x="2132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137" name="Rectangle 297"/>
              <p:cNvSpPr>
                <a:spLocks noChangeArrowheads="1"/>
              </p:cNvSpPr>
              <p:nvPr/>
            </p:nvSpPr>
            <p:spPr bwMode="auto">
              <a:xfrm>
                <a:off x="2144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138" name="Rectangle 298"/>
              <p:cNvSpPr>
                <a:spLocks noChangeArrowheads="1"/>
              </p:cNvSpPr>
              <p:nvPr/>
            </p:nvSpPr>
            <p:spPr bwMode="auto">
              <a:xfrm>
                <a:off x="2144" y="1987"/>
                <a:ext cx="30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139" name="Rectangle 299"/>
              <p:cNvSpPr>
                <a:spLocks noChangeArrowheads="1"/>
              </p:cNvSpPr>
              <p:nvPr/>
            </p:nvSpPr>
            <p:spPr bwMode="auto">
              <a:xfrm>
                <a:off x="2174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140" name="Rectangle 300"/>
              <p:cNvSpPr>
                <a:spLocks noChangeArrowheads="1"/>
              </p:cNvSpPr>
              <p:nvPr/>
            </p:nvSpPr>
            <p:spPr bwMode="auto">
              <a:xfrm>
                <a:off x="2186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141" name="Rectangle 301"/>
              <p:cNvSpPr>
                <a:spLocks noChangeArrowheads="1"/>
              </p:cNvSpPr>
              <p:nvPr/>
            </p:nvSpPr>
            <p:spPr bwMode="auto">
              <a:xfrm>
                <a:off x="2186" y="1987"/>
                <a:ext cx="12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142" name="Rectangle 302"/>
              <p:cNvSpPr>
                <a:spLocks noChangeArrowheads="1"/>
              </p:cNvSpPr>
              <p:nvPr/>
            </p:nvSpPr>
            <p:spPr bwMode="auto">
              <a:xfrm>
                <a:off x="2198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143" name="Rectangle 303"/>
              <p:cNvSpPr>
                <a:spLocks noChangeArrowheads="1"/>
              </p:cNvSpPr>
              <p:nvPr/>
            </p:nvSpPr>
            <p:spPr bwMode="auto">
              <a:xfrm>
                <a:off x="2204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144" name="Rectangle 304"/>
              <p:cNvSpPr>
                <a:spLocks noChangeArrowheads="1"/>
              </p:cNvSpPr>
              <p:nvPr/>
            </p:nvSpPr>
            <p:spPr bwMode="auto">
              <a:xfrm>
                <a:off x="2204" y="1987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145" name="Rectangle 305"/>
              <p:cNvSpPr>
                <a:spLocks noChangeArrowheads="1"/>
              </p:cNvSpPr>
              <p:nvPr/>
            </p:nvSpPr>
            <p:spPr bwMode="auto">
              <a:xfrm>
                <a:off x="2240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146" name="Rectangle 306"/>
              <p:cNvSpPr>
                <a:spLocks noChangeArrowheads="1"/>
              </p:cNvSpPr>
              <p:nvPr/>
            </p:nvSpPr>
            <p:spPr bwMode="auto">
              <a:xfrm>
                <a:off x="2246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147" name="Rectangle 307"/>
              <p:cNvSpPr>
                <a:spLocks noChangeArrowheads="1"/>
              </p:cNvSpPr>
              <p:nvPr/>
            </p:nvSpPr>
            <p:spPr bwMode="auto">
              <a:xfrm>
                <a:off x="2246" y="1987"/>
                <a:ext cx="18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148" name="Rectangle 308"/>
              <p:cNvSpPr>
                <a:spLocks noChangeArrowheads="1"/>
              </p:cNvSpPr>
              <p:nvPr/>
            </p:nvSpPr>
            <p:spPr bwMode="auto">
              <a:xfrm>
                <a:off x="2264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149" name="Rectangle 309"/>
              <p:cNvSpPr>
                <a:spLocks noChangeArrowheads="1"/>
              </p:cNvSpPr>
              <p:nvPr/>
            </p:nvSpPr>
            <p:spPr bwMode="auto">
              <a:xfrm>
                <a:off x="2270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150" name="Rectangle 310"/>
              <p:cNvSpPr>
                <a:spLocks noChangeArrowheads="1"/>
              </p:cNvSpPr>
              <p:nvPr/>
            </p:nvSpPr>
            <p:spPr bwMode="auto">
              <a:xfrm>
                <a:off x="2270" y="1987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151" name="Rectangle 311"/>
              <p:cNvSpPr>
                <a:spLocks noChangeArrowheads="1"/>
              </p:cNvSpPr>
              <p:nvPr/>
            </p:nvSpPr>
            <p:spPr bwMode="auto">
              <a:xfrm>
                <a:off x="2306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152" name="Rectangle 312"/>
              <p:cNvSpPr>
                <a:spLocks noChangeArrowheads="1"/>
              </p:cNvSpPr>
              <p:nvPr/>
            </p:nvSpPr>
            <p:spPr bwMode="auto">
              <a:xfrm>
                <a:off x="2312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153" name="Rectangle 313"/>
              <p:cNvSpPr>
                <a:spLocks noChangeArrowheads="1"/>
              </p:cNvSpPr>
              <p:nvPr/>
            </p:nvSpPr>
            <p:spPr bwMode="auto">
              <a:xfrm>
                <a:off x="2312" y="1987"/>
                <a:ext cx="18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154" name="Rectangle 314"/>
              <p:cNvSpPr>
                <a:spLocks noChangeArrowheads="1"/>
              </p:cNvSpPr>
              <p:nvPr/>
            </p:nvSpPr>
            <p:spPr bwMode="auto">
              <a:xfrm>
                <a:off x="2330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155" name="Rectangle 315"/>
              <p:cNvSpPr>
                <a:spLocks noChangeArrowheads="1"/>
              </p:cNvSpPr>
              <p:nvPr/>
            </p:nvSpPr>
            <p:spPr bwMode="auto">
              <a:xfrm>
                <a:off x="2336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156" name="Rectangle 316"/>
              <p:cNvSpPr>
                <a:spLocks noChangeArrowheads="1"/>
              </p:cNvSpPr>
              <p:nvPr/>
            </p:nvSpPr>
            <p:spPr bwMode="auto">
              <a:xfrm>
                <a:off x="2336" y="1987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157" name="Rectangle 317"/>
              <p:cNvSpPr>
                <a:spLocks noChangeArrowheads="1"/>
              </p:cNvSpPr>
              <p:nvPr/>
            </p:nvSpPr>
            <p:spPr bwMode="auto">
              <a:xfrm>
                <a:off x="2372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158" name="Rectangle 318"/>
              <p:cNvSpPr>
                <a:spLocks noChangeArrowheads="1"/>
              </p:cNvSpPr>
              <p:nvPr/>
            </p:nvSpPr>
            <p:spPr bwMode="auto">
              <a:xfrm>
                <a:off x="2378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159" name="Rectangle 319"/>
              <p:cNvSpPr>
                <a:spLocks noChangeArrowheads="1"/>
              </p:cNvSpPr>
              <p:nvPr/>
            </p:nvSpPr>
            <p:spPr bwMode="auto">
              <a:xfrm>
                <a:off x="2378" y="1987"/>
                <a:ext cx="18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160" name="Rectangle 320"/>
              <p:cNvSpPr>
                <a:spLocks noChangeArrowheads="1"/>
              </p:cNvSpPr>
              <p:nvPr/>
            </p:nvSpPr>
            <p:spPr bwMode="auto">
              <a:xfrm>
                <a:off x="2396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161" name="Rectangle 321"/>
              <p:cNvSpPr>
                <a:spLocks noChangeArrowheads="1"/>
              </p:cNvSpPr>
              <p:nvPr/>
            </p:nvSpPr>
            <p:spPr bwMode="auto">
              <a:xfrm>
                <a:off x="2402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162" name="Rectangle 322"/>
              <p:cNvSpPr>
                <a:spLocks noChangeArrowheads="1"/>
              </p:cNvSpPr>
              <p:nvPr/>
            </p:nvSpPr>
            <p:spPr bwMode="auto">
              <a:xfrm>
                <a:off x="2402" y="1987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163" name="Rectangle 323"/>
              <p:cNvSpPr>
                <a:spLocks noChangeArrowheads="1"/>
              </p:cNvSpPr>
              <p:nvPr/>
            </p:nvSpPr>
            <p:spPr bwMode="auto">
              <a:xfrm>
                <a:off x="2438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164" name="Rectangle 324"/>
              <p:cNvSpPr>
                <a:spLocks noChangeArrowheads="1"/>
              </p:cNvSpPr>
              <p:nvPr/>
            </p:nvSpPr>
            <p:spPr bwMode="auto">
              <a:xfrm>
                <a:off x="2444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165" name="Rectangle 325"/>
              <p:cNvSpPr>
                <a:spLocks noChangeArrowheads="1"/>
              </p:cNvSpPr>
              <p:nvPr/>
            </p:nvSpPr>
            <p:spPr bwMode="auto">
              <a:xfrm>
                <a:off x="2444" y="1987"/>
                <a:ext cx="12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166" name="Rectangle 326"/>
              <p:cNvSpPr>
                <a:spLocks noChangeArrowheads="1"/>
              </p:cNvSpPr>
              <p:nvPr/>
            </p:nvSpPr>
            <p:spPr bwMode="auto">
              <a:xfrm>
                <a:off x="2456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167" name="Rectangle 327"/>
              <p:cNvSpPr>
                <a:spLocks noChangeArrowheads="1"/>
              </p:cNvSpPr>
              <p:nvPr/>
            </p:nvSpPr>
            <p:spPr bwMode="auto">
              <a:xfrm>
                <a:off x="2468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168" name="Rectangle 328"/>
              <p:cNvSpPr>
                <a:spLocks noChangeArrowheads="1"/>
              </p:cNvSpPr>
              <p:nvPr/>
            </p:nvSpPr>
            <p:spPr bwMode="auto">
              <a:xfrm>
                <a:off x="2468" y="1987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169" name="Rectangle 329"/>
              <p:cNvSpPr>
                <a:spLocks noChangeArrowheads="1"/>
              </p:cNvSpPr>
              <p:nvPr/>
            </p:nvSpPr>
            <p:spPr bwMode="auto">
              <a:xfrm>
                <a:off x="2504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170" name="Rectangle 330"/>
              <p:cNvSpPr>
                <a:spLocks noChangeArrowheads="1"/>
              </p:cNvSpPr>
              <p:nvPr/>
            </p:nvSpPr>
            <p:spPr bwMode="auto">
              <a:xfrm>
                <a:off x="2510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171" name="Rectangle 331"/>
              <p:cNvSpPr>
                <a:spLocks noChangeArrowheads="1"/>
              </p:cNvSpPr>
              <p:nvPr/>
            </p:nvSpPr>
            <p:spPr bwMode="auto">
              <a:xfrm>
                <a:off x="2510" y="1987"/>
                <a:ext cx="12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172" name="Rectangle 332"/>
              <p:cNvSpPr>
                <a:spLocks noChangeArrowheads="1"/>
              </p:cNvSpPr>
              <p:nvPr/>
            </p:nvSpPr>
            <p:spPr bwMode="auto">
              <a:xfrm>
                <a:off x="2522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173" name="Rectangle 333"/>
              <p:cNvSpPr>
                <a:spLocks noChangeArrowheads="1"/>
              </p:cNvSpPr>
              <p:nvPr/>
            </p:nvSpPr>
            <p:spPr bwMode="auto">
              <a:xfrm>
                <a:off x="2534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174" name="Rectangle 334"/>
              <p:cNvSpPr>
                <a:spLocks noChangeArrowheads="1"/>
              </p:cNvSpPr>
              <p:nvPr/>
            </p:nvSpPr>
            <p:spPr bwMode="auto">
              <a:xfrm>
                <a:off x="2534" y="1987"/>
                <a:ext cx="30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175" name="Rectangle 335"/>
              <p:cNvSpPr>
                <a:spLocks noChangeArrowheads="1"/>
              </p:cNvSpPr>
              <p:nvPr/>
            </p:nvSpPr>
            <p:spPr bwMode="auto">
              <a:xfrm>
                <a:off x="2564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176" name="Rectangle 336"/>
              <p:cNvSpPr>
                <a:spLocks noChangeArrowheads="1"/>
              </p:cNvSpPr>
              <p:nvPr/>
            </p:nvSpPr>
            <p:spPr bwMode="auto">
              <a:xfrm>
                <a:off x="2576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177" name="Rectangle 337"/>
              <p:cNvSpPr>
                <a:spLocks noChangeArrowheads="1"/>
              </p:cNvSpPr>
              <p:nvPr/>
            </p:nvSpPr>
            <p:spPr bwMode="auto">
              <a:xfrm>
                <a:off x="2576" y="1987"/>
                <a:ext cx="12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178" name="Rectangle 338"/>
              <p:cNvSpPr>
                <a:spLocks noChangeArrowheads="1"/>
              </p:cNvSpPr>
              <p:nvPr/>
            </p:nvSpPr>
            <p:spPr bwMode="auto">
              <a:xfrm>
                <a:off x="2588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179" name="Rectangle 339"/>
              <p:cNvSpPr>
                <a:spLocks noChangeArrowheads="1"/>
              </p:cNvSpPr>
              <p:nvPr/>
            </p:nvSpPr>
            <p:spPr bwMode="auto">
              <a:xfrm>
                <a:off x="2600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180" name="Rectangle 340"/>
              <p:cNvSpPr>
                <a:spLocks noChangeArrowheads="1"/>
              </p:cNvSpPr>
              <p:nvPr/>
            </p:nvSpPr>
            <p:spPr bwMode="auto">
              <a:xfrm>
                <a:off x="2600" y="1987"/>
                <a:ext cx="30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181" name="Rectangle 341"/>
              <p:cNvSpPr>
                <a:spLocks noChangeArrowheads="1"/>
              </p:cNvSpPr>
              <p:nvPr/>
            </p:nvSpPr>
            <p:spPr bwMode="auto">
              <a:xfrm>
                <a:off x="2630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182" name="Rectangle 342"/>
              <p:cNvSpPr>
                <a:spLocks noChangeArrowheads="1"/>
              </p:cNvSpPr>
              <p:nvPr/>
            </p:nvSpPr>
            <p:spPr bwMode="auto">
              <a:xfrm>
                <a:off x="2636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183" name="Rectangle 343"/>
              <p:cNvSpPr>
                <a:spLocks noChangeArrowheads="1"/>
              </p:cNvSpPr>
              <p:nvPr/>
            </p:nvSpPr>
            <p:spPr bwMode="auto">
              <a:xfrm>
                <a:off x="2636" y="1987"/>
                <a:ext cx="18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184" name="Rectangle 344"/>
              <p:cNvSpPr>
                <a:spLocks noChangeArrowheads="1"/>
              </p:cNvSpPr>
              <p:nvPr/>
            </p:nvSpPr>
            <p:spPr bwMode="auto">
              <a:xfrm>
                <a:off x="2654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185" name="Rectangle 345"/>
              <p:cNvSpPr>
                <a:spLocks noChangeArrowheads="1"/>
              </p:cNvSpPr>
              <p:nvPr/>
            </p:nvSpPr>
            <p:spPr bwMode="auto">
              <a:xfrm>
                <a:off x="2660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186" name="Rectangle 346"/>
              <p:cNvSpPr>
                <a:spLocks noChangeArrowheads="1"/>
              </p:cNvSpPr>
              <p:nvPr/>
            </p:nvSpPr>
            <p:spPr bwMode="auto">
              <a:xfrm>
                <a:off x="2660" y="1987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187" name="Rectangle 347"/>
              <p:cNvSpPr>
                <a:spLocks noChangeArrowheads="1"/>
              </p:cNvSpPr>
              <p:nvPr/>
            </p:nvSpPr>
            <p:spPr bwMode="auto">
              <a:xfrm>
                <a:off x="2696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188" name="Rectangle 348"/>
              <p:cNvSpPr>
                <a:spLocks noChangeArrowheads="1"/>
              </p:cNvSpPr>
              <p:nvPr/>
            </p:nvSpPr>
            <p:spPr bwMode="auto">
              <a:xfrm>
                <a:off x="2702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189" name="Rectangle 349"/>
              <p:cNvSpPr>
                <a:spLocks noChangeArrowheads="1"/>
              </p:cNvSpPr>
              <p:nvPr/>
            </p:nvSpPr>
            <p:spPr bwMode="auto">
              <a:xfrm>
                <a:off x="2702" y="1987"/>
                <a:ext cx="18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190" name="Rectangle 350"/>
              <p:cNvSpPr>
                <a:spLocks noChangeArrowheads="1"/>
              </p:cNvSpPr>
              <p:nvPr/>
            </p:nvSpPr>
            <p:spPr bwMode="auto">
              <a:xfrm>
                <a:off x="2720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191" name="Rectangle 351"/>
              <p:cNvSpPr>
                <a:spLocks noChangeArrowheads="1"/>
              </p:cNvSpPr>
              <p:nvPr/>
            </p:nvSpPr>
            <p:spPr bwMode="auto">
              <a:xfrm>
                <a:off x="2726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192" name="Rectangle 352"/>
              <p:cNvSpPr>
                <a:spLocks noChangeArrowheads="1"/>
              </p:cNvSpPr>
              <p:nvPr/>
            </p:nvSpPr>
            <p:spPr bwMode="auto">
              <a:xfrm>
                <a:off x="2726" y="1987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193" name="Rectangle 353"/>
              <p:cNvSpPr>
                <a:spLocks noChangeArrowheads="1"/>
              </p:cNvSpPr>
              <p:nvPr/>
            </p:nvSpPr>
            <p:spPr bwMode="auto">
              <a:xfrm>
                <a:off x="2762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194" name="Rectangle 354"/>
              <p:cNvSpPr>
                <a:spLocks noChangeArrowheads="1"/>
              </p:cNvSpPr>
              <p:nvPr/>
            </p:nvSpPr>
            <p:spPr bwMode="auto">
              <a:xfrm>
                <a:off x="2768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195" name="Rectangle 355"/>
              <p:cNvSpPr>
                <a:spLocks noChangeArrowheads="1"/>
              </p:cNvSpPr>
              <p:nvPr/>
            </p:nvSpPr>
            <p:spPr bwMode="auto">
              <a:xfrm>
                <a:off x="2768" y="1987"/>
                <a:ext cx="18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196" name="Rectangle 356"/>
              <p:cNvSpPr>
                <a:spLocks noChangeArrowheads="1"/>
              </p:cNvSpPr>
              <p:nvPr/>
            </p:nvSpPr>
            <p:spPr bwMode="auto">
              <a:xfrm>
                <a:off x="2786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197" name="Rectangle 357"/>
              <p:cNvSpPr>
                <a:spLocks noChangeArrowheads="1"/>
              </p:cNvSpPr>
              <p:nvPr/>
            </p:nvSpPr>
            <p:spPr bwMode="auto">
              <a:xfrm>
                <a:off x="2792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198" name="Rectangle 358"/>
              <p:cNvSpPr>
                <a:spLocks noChangeArrowheads="1"/>
              </p:cNvSpPr>
              <p:nvPr/>
            </p:nvSpPr>
            <p:spPr bwMode="auto">
              <a:xfrm>
                <a:off x="2792" y="1987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199" name="Rectangle 359"/>
              <p:cNvSpPr>
                <a:spLocks noChangeArrowheads="1"/>
              </p:cNvSpPr>
              <p:nvPr/>
            </p:nvSpPr>
            <p:spPr bwMode="auto">
              <a:xfrm>
                <a:off x="2828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200" name="Rectangle 360"/>
              <p:cNvSpPr>
                <a:spLocks noChangeArrowheads="1"/>
              </p:cNvSpPr>
              <p:nvPr/>
            </p:nvSpPr>
            <p:spPr bwMode="auto">
              <a:xfrm>
                <a:off x="2834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201" name="Rectangle 361"/>
              <p:cNvSpPr>
                <a:spLocks noChangeArrowheads="1"/>
              </p:cNvSpPr>
              <p:nvPr/>
            </p:nvSpPr>
            <p:spPr bwMode="auto">
              <a:xfrm>
                <a:off x="2834" y="1987"/>
                <a:ext cx="12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202" name="Rectangle 362"/>
              <p:cNvSpPr>
                <a:spLocks noChangeArrowheads="1"/>
              </p:cNvSpPr>
              <p:nvPr/>
            </p:nvSpPr>
            <p:spPr bwMode="auto">
              <a:xfrm>
                <a:off x="2846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203" name="Rectangle 363"/>
              <p:cNvSpPr>
                <a:spLocks noChangeArrowheads="1"/>
              </p:cNvSpPr>
              <p:nvPr/>
            </p:nvSpPr>
            <p:spPr bwMode="auto">
              <a:xfrm>
                <a:off x="2858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204" name="Rectangle 364"/>
              <p:cNvSpPr>
                <a:spLocks noChangeArrowheads="1"/>
              </p:cNvSpPr>
              <p:nvPr/>
            </p:nvSpPr>
            <p:spPr bwMode="auto">
              <a:xfrm>
                <a:off x="2858" y="1987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205" name="Rectangle 365"/>
              <p:cNvSpPr>
                <a:spLocks noChangeArrowheads="1"/>
              </p:cNvSpPr>
              <p:nvPr/>
            </p:nvSpPr>
            <p:spPr bwMode="auto">
              <a:xfrm>
                <a:off x="2894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206" name="Rectangle 366"/>
              <p:cNvSpPr>
                <a:spLocks noChangeArrowheads="1"/>
              </p:cNvSpPr>
              <p:nvPr/>
            </p:nvSpPr>
            <p:spPr bwMode="auto">
              <a:xfrm>
                <a:off x="2900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207" name="Rectangle 367"/>
              <p:cNvSpPr>
                <a:spLocks noChangeArrowheads="1"/>
              </p:cNvSpPr>
              <p:nvPr/>
            </p:nvSpPr>
            <p:spPr bwMode="auto">
              <a:xfrm>
                <a:off x="2900" y="1987"/>
                <a:ext cx="12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208" name="Rectangle 368"/>
              <p:cNvSpPr>
                <a:spLocks noChangeArrowheads="1"/>
              </p:cNvSpPr>
              <p:nvPr/>
            </p:nvSpPr>
            <p:spPr bwMode="auto">
              <a:xfrm>
                <a:off x="2912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209" name="Rectangle 369"/>
              <p:cNvSpPr>
                <a:spLocks noChangeArrowheads="1"/>
              </p:cNvSpPr>
              <p:nvPr/>
            </p:nvSpPr>
            <p:spPr bwMode="auto">
              <a:xfrm>
                <a:off x="2924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210" name="Rectangle 370"/>
              <p:cNvSpPr>
                <a:spLocks noChangeArrowheads="1"/>
              </p:cNvSpPr>
              <p:nvPr/>
            </p:nvSpPr>
            <p:spPr bwMode="auto">
              <a:xfrm>
                <a:off x="2924" y="1987"/>
                <a:ext cx="30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211" name="Rectangle 371"/>
              <p:cNvSpPr>
                <a:spLocks noChangeArrowheads="1"/>
              </p:cNvSpPr>
              <p:nvPr/>
            </p:nvSpPr>
            <p:spPr bwMode="auto">
              <a:xfrm>
                <a:off x="2954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212" name="Rectangle 372"/>
              <p:cNvSpPr>
                <a:spLocks noChangeArrowheads="1"/>
              </p:cNvSpPr>
              <p:nvPr/>
            </p:nvSpPr>
            <p:spPr bwMode="auto">
              <a:xfrm>
                <a:off x="2966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213" name="Rectangle 373"/>
              <p:cNvSpPr>
                <a:spLocks noChangeArrowheads="1"/>
              </p:cNvSpPr>
              <p:nvPr/>
            </p:nvSpPr>
            <p:spPr bwMode="auto">
              <a:xfrm>
                <a:off x="2966" y="1987"/>
                <a:ext cx="12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214" name="Rectangle 374"/>
              <p:cNvSpPr>
                <a:spLocks noChangeArrowheads="1"/>
              </p:cNvSpPr>
              <p:nvPr/>
            </p:nvSpPr>
            <p:spPr bwMode="auto">
              <a:xfrm>
                <a:off x="2978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215" name="Rectangle 375"/>
              <p:cNvSpPr>
                <a:spLocks noChangeArrowheads="1"/>
              </p:cNvSpPr>
              <p:nvPr/>
            </p:nvSpPr>
            <p:spPr bwMode="auto">
              <a:xfrm>
                <a:off x="2990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216" name="Rectangle 376"/>
              <p:cNvSpPr>
                <a:spLocks noChangeArrowheads="1"/>
              </p:cNvSpPr>
              <p:nvPr/>
            </p:nvSpPr>
            <p:spPr bwMode="auto">
              <a:xfrm>
                <a:off x="2990" y="1987"/>
                <a:ext cx="30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217" name="Rectangle 377"/>
              <p:cNvSpPr>
                <a:spLocks noChangeArrowheads="1"/>
              </p:cNvSpPr>
              <p:nvPr/>
            </p:nvSpPr>
            <p:spPr bwMode="auto">
              <a:xfrm>
                <a:off x="3020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218" name="Rectangle 378"/>
              <p:cNvSpPr>
                <a:spLocks noChangeArrowheads="1"/>
              </p:cNvSpPr>
              <p:nvPr/>
            </p:nvSpPr>
            <p:spPr bwMode="auto">
              <a:xfrm>
                <a:off x="3032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219" name="Rectangle 379"/>
              <p:cNvSpPr>
                <a:spLocks noChangeArrowheads="1"/>
              </p:cNvSpPr>
              <p:nvPr/>
            </p:nvSpPr>
            <p:spPr bwMode="auto">
              <a:xfrm>
                <a:off x="3032" y="1987"/>
                <a:ext cx="12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220" name="Rectangle 380"/>
              <p:cNvSpPr>
                <a:spLocks noChangeArrowheads="1"/>
              </p:cNvSpPr>
              <p:nvPr/>
            </p:nvSpPr>
            <p:spPr bwMode="auto">
              <a:xfrm>
                <a:off x="3044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221" name="Rectangle 381"/>
              <p:cNvSpPr>
                <a:spLocks noChangeArrowheads="1"/>
              </p:cNvSpPr>
              <p:nvPr/>
            </p:nvSpPr>
            <p:spPr bwMode="auto">
              <a:xfrm>
                <a:off x="3050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222" name="Rectangle 382"/>
              <p:cNvSpPr>
                <a:spLocks noChangeArrowheads="1"/>
              </p:cNvSpPr>
              <p:nvPr/>
            </p:nvSpPr>
            <p:spPr bwMode="auto">
              <a:xfrm>
                <a:off x="3050" y="1987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223" name="Rectangle 383"/>
              <p:cNvSpPr>
                <a:spLocks noChangeArrowheads="1"/>
              </p:cNvSpPr>
              <p:nvPr/>
            </p:nvSpPr>
            <p:spPr bwMode="auto">
              <a:xfrm>
                <a:off x="3086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224" name="Rectangle 384"/>
              <p:cNvSpPr>
                <a:spLocks noChangeArrowheads="1"/>
              </p:cNvSpPr>
              <p:nvPr/>
            </p:nvSpPr>
            <p:spPr bwMode="auto">
              <a:xfrm>
                <a:off x="3092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225" name="Rectangle 385"/>
              <p:cNvSpPr>
                <a:spLocks noChangeArrowheads="1"/>
              </p:cNvSpPr>
              <p:nvPr/>
            </p:nvSpPr>
            <p:spPr bwMode="auto">
              <a:xfrm>
                <a:off x="3092" y="1987"/>
                <a:ext cx="18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226" name="Rectangle 386"/>
              <p:cNvSpPr>
                <a:spLocks noChangeArrowheads="1"/>
              </p:cNvSpPr>
              <p:nvPr/>
            </p:nvSpPr>
            <p:spPr bwMode="auto">
              <a:xfrm>
                <a:off x="3110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227" name="Rectangle 387"/>
              <p:cNvSpPr>
                <a:spLocks noChangeArrowheads="1"/>
              </p:cNvSpPr>
              <p:nvPr/>
            </p:nvSpPr>
            <p:spPr bwMode="auto">
              <a:xfrm>
                <a:off x="3116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228" name="Rectangle 388"/>
              <p:cNvSpPr>
                <a:spLocks noChangeArrowheads="1"/>
              </p:cNvSpPr>
              <p:nvPr/>
            </p:nvSpPr>
            <p:spPr bwMode="auto">
              <a:xfrm>
                <a:off x="3128" y="1975"/>
                <a:ext cx="18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229" name="Rectangle 389"/>
              <p:cNvSpPr>
                <a:spLocks noChangeArrowheads="1"/>
              </p:cNvSpPr>
              <p:nvPr/>
            </p:nvSpPr>
            <p:spPr bwMode="auto">
              <a:xfrm>
                <a:off x="3146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230" name="Rectangle 390"/>
              <p:cNvSpPr>
                <a:spLocks noChangeArrowheads="1"/>
              </p:cNvSpPr>
              <p:nvPr/>
            </p:nvSpPr>
            <p:spPr bwMode="auto">
              <a:xfrm>
                <a:off x="3152" y="1963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231" name="Rectangle 391"/>
              <p:cNvSpPr>
                <a:spLocks noChangeArrowheads="1"/>
              </p:cNvSpPr>
              <p:nvPr/>
            </p:nvSpPr>
            <p:spPr bwMode="auto">
              <a:xfrm>
                <a:off x="3170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232" name="Rectangle 392"/>
              <p:cNvSpPr>
                <a:spLocks noChangeArrowheads="1"/>
              </p:cNvSpPr>
              <p:nvPr/>
            </p:nvSpPr>
            <p:spPr bwMode="auto">
              <a:xfrm>
                <a:off x="3170" y="1975"/>
                <a:ext cx="18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233" name="Rectangle 393"/>
              <p:cNvSpPr>
                <a:spLocks noChangeArrowheads="1"/>
              </p:cNvSpPr>
              <p:nvPr/>
            </p:nvSpPr>
            <p:spPr bwMode="auto">
              <a:xfrm>
                <a:off x="3188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234" name="Rectangle 394"/>
              <p:cNvSpPr>
                <a:spLocks noChangeArrowheads="1"/>
              </p:cNvSpPr>
              <p:nvPr/>
            </p:nvSpPr>
            <p:spPr bwMode="auto">
              <a:xfrm>
                <a:off x="3194" y="1963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235" name="Rectangle 395"/>
              <p:cNvSpPr>
                <a:spLocks noChangeArrowheads="1"/>
              </p:cNvSpPr>
              <p:nvPr/>
            </p:nvSpPr>
            <p:spPr bwMode="auto">
              <a:xfrm>
                <a:off x="3218" y="1963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236" name="Rectangle 396"/>
              <p:cNvSpPr>
                <a:spLocks noChangeArrowheads="1"/>
              </p:cNvSpPr>
              <p:nvPr/>
            </p:nvSpPr>
            <p:spPr bwMode="auto">
              <a:xfrm>
                <a:off x="3242" y="1963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237" name="Rectangle 397"/>
              <p:cNvSpPr>
                <a:spLocks noChangeArrowheads="1"/>
              </p:cNvSpPr>
              <p:nvPr/>
            </p:nvSpPr>
            <p:spPr bwMode="auto">
              <a:xfrm>
                <a:off x="3248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238" name="Rectangle 398"/>
              <p:cNvSpPr>
                <a:spLocks noChangeArrowheads="1"/>
              </p:cNvSpPr>
              <p:nvPr/>
            </p:nvSpPr>
            <p:spPr bwMode="auto">
              <a:xfrm>
                <a:off x="3260" y="1963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239" name="Rectangle 399"/>
              <p:cNvSpPr>
                <a:spLocks noChangeArrowheads="1"/>
              </p:cNvSpPr>
              <p:nvPr/>
            </p:nvSpPr>
            <p:spPr bwMode="auto">
              <a:xfrm>
                <a:off x="3284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240" name="Rectangle 400"/>
              <p:cNvSpPr>
                <a:spLocks noChangeArrowheads="1"/>
              </p:cNvSpPr>
              <p:nvPr/>
            </p:nvSpPr>
            <p:spPr bwMode="auto">
              <a:xfrm>
                <a:off x="3284" y="1963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241" name="Rectangle 401"/>
              <p:cNvSpPr>
                <a:spLocks noChangeArrowheads="1"/>
              </p:cNvSpPr>
              <p:nvPr/>
            </p:nvSpPr>
            <p:spPr bwMode="auto">
              <a:xfrm>
                <a:off x="3308" y="1963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242" name="Rectangle 402"/>
              <p:cNvSpPr>
                <a:spLocks noChangeArrowheads="1"/>
              </p:cNvSpPr>
              <p:nvPr/>
            </p:nvSpPr>
            <p:spPr bwMode="auto">
              <a:xfrm>
                <a:off x="3332" y="1963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243" name="Rectangle 403"/>
              <p:cNvSpPr>
                <a:spLocks noChangeArrowheads="1"/>
              </p:cNvSpPr>
              <p:nvPr/>
            </p:nvSpPr>
            <p:spPr bwMode="auto">
              <a:xfrm>
                <a:off x="3344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244" name="Rectangle 404"/>
              <p:cNvSpPr>
                <a:spLocks noChangeArrowheads="1"/>
              </p:cNvSpPr>
              <p:nvPr/>
            </p:nvSpPr>
            <p:spPr bwMode="auto">
              <a:xfrm>
                <a:off x="3344" y="1975"/>
                <a:ext cx="18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245" name="Rectangle 405"/>
              <p:cNvSpPr>
                <a:spLocks noChangeArrowheads="1"/>
              </p:cNvSpPr>
              <p:nvPr/>
            </p:nvSpPr>
            <p:spPr bwMode="auto">
              <a:xfrm>
                <a:off x="3362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246" name="Rectangle 406"/>
              <p:cNvSpPr>
                <a:spLocks noChangeArrowheads="1"/>
              </p:cNvSpPr>
              <p:nvPr/>
            </p:nvSpPr>
            <p:spPr bwMode="auto">
              <a:xfrm>
                <a:off x="3374" y="1963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247" name="Rectangle 407"/>
              <p:cNvSpPr>
                <a:spLocks noChangeArrowheads="1"/>
              </p:cNvSpPr>
              <p:nvPr/>
            </p:nvSpPr>
            <p:spPr bwMode="auto">
              <a:xfrm>
                <a:off x="3386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248" name="Rectangle 408"/>
              <p:cNvSpPr>
                <a:spLocks noChangeArrowheads="1"/>
              </p:cNvSpPr>
              <p:nvPr/>
            </p:nvSpPr>
            <p:spPr bwMode="auto">
              <a:xfrm>
                <a:off x="3386" y="1975"/>
                <a:ext cx="18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249" name="Rectangle 409"/>
              <p:cNvSpPr>
                <a:spLocks noChangeArrowheads="1"/>
              </p:cNvSpPr>
              <p:nvPr/>
            </p:nvSpPr>
            <p:spPr bwMode="auto">
              <a:xfrm>
                <a:off x="3404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250" name="Rectangle 410"/>
              <p:cNvSpPr>
                <a:spLocks noChangeArrowheads="1"/>
              </p:cNvSpPr>
              <p:nvPr/>
            </p:nvSpPr>
            <p:spPr bwMode="auto">
              <a:xfrm>
                <a:off x="3416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251" name="Rectangle 411"/>
              <p:cNvSpPr>
                <a:spLocks noChangeArrowheads="1"/>
              </p:cNvSpPr>
              <p:nvPr/>
            </p:nvSpPr>
            <p:spPr bwMode="auto">
              <a:xfrm>
                <a:off x="3416" y="1987"/>
                <a:ext cx="24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252" name="Rectangle 412"/>
              <p:cNvSpPr>
                <a:spLocks noChangeArrowheads="1"/>
              </p:cNvSpPr>
              <p:nvPr/>
            </p:nvSpPr>
            <p:spPr bwMode="auto">
              <a:xfrm>
                <a:off x="3440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253" name="Rectangle 413"/>
              <p:cNvSpPr>
                <a:spLocks noChangeArrowheads="1"/>
              </p:cNvSpPr>
              <p:nvPr/>
            </p:nvSpPr>
            <p:spPr bwMode="auto">
              <a:xfrm>
                <a:off x="3446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254" name="Rectangle 414"/>
              <p:cNvSpPr>
                <a:spLocks noChangeArrowheads="1"/>
              </p:cNvSpPr>
              <p:nvPr/>
            </p:nvSpPr>
            <p:spPr bwMode="auto">
              <a:xfrm>
                <a:off x="3446" y="1987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255" name="Rectangle 415"/>
              <p:cNvSpPr>
                <a:spLocks noChangeArrowheads="1"/>
              </p:cNvSpPr>
              <p:nvPr/>
            </p:nvSpPr>
            <p:spPr bwMode="auto">
              <a:xfrm>
                <a:off x="3464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256" name="Rectangle 416"/>
              <p:cNvSpPr>
                <a:spLocks noChangeArrowheads="1"/>
              </p:cNvSpPr>
              <p:nvPr/>
            </p:nvSpPr>
            <p:spPr bwMode="auto">
              <a:xfrm>
                <a:off x="3464" y="1987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257" name="Rectangle 417"/>
              <p:cNvSpPr>
                <a:spLocks noChangeArrowheads="1"/>
              </p:cNvSpPr>
              <p:nvPr/>
            </p:nvSpPr>
            <p:spPr bwMode="auto">
              <a:xfrm>
                <a:off x="3482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258" name="Rectangle 418"/>
              <p:cNvSpPr>
                <a:spLocks noChangeArrowheads="1"/>
              </p:cNvSpPr>
              <p:nvPr/>
            </p:nvSpPr>
            <p:spPr bwMode="auto">
              <a:xfrm>
                <a:off x="3494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259" name="Rectangle 419"/>
              <p:cNvSpPr>
                <a:spLocks noChangeArrowheads="1"/>
              </p:cNvSpPr>
              <p:nvPr/>
            </p:nvSpPr>
            <p:spPr bwMode="auto">
              <a:xfrm>
                <a:off x="3494" y="1987"/>
                <a:ext cx="24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260" name="Rectangle 420"/>
              <p:cNvSpPr>
                <a:spLocks noChangeArrowheads="1"/>
              </p:cNvSpPr>
              <p:nvPr/>
            </p:nvSpPr>
            <p:spPr bwMode="auto">
              <a:xfrm>
                <a:off x="3518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261" name="Rectangle 421"/>
              <p:cNvSpPr>
                <a:spLocks noChangeArrowheads="1"/>
              </p:cNvSpPr>
              <p:nvPr/>
            </p:nvSpPr>
            <p:spPr bwMode="auto">
              <a:xfrm>
                <a:off x="3518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36463" name="Group 623"/>
            <p:cNvGrpSpPr>
              <a:grpSpLocks/>
            </p:cNvGrpSpPr>
            <p:nvPr/>
          </p:nvGrpSpPr>
          <p:grpSpPr bwMode="auto">
            <a:xfrm>
              <a:off x="3518" y="1987"/>
              <a:ext cx="1866" cy="18"/>
              <a:chOff x="3518" y="1987"/>
              <a:chExt cx="1866" cy="18"/>
            </a:xfrm>
          </p:grpSpPr>
          <p:sp>
            <p:nvSpPr>
              <p:cNvPr id="36263" name="Rectangle 423"/>
              <p:cNvSpPr>
                <a:spLocks noChangeArrowheads="1"/>
              </p:cNvSpPr>
              <p:nvPr/>
            </p:nvSpPr>
            <p:spPr bwMode="auto">
              <a:xfrm>
                <a:off x="3518" y="1987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264" name="Rectangle 424"/>
              <p:cNvSpPr>
                <a:spLocks noChangeArrowheads="1"/>
              </p:cNvSpPr>
              <p:nvPr/>
            </p:nvSpPr>
            <p:spPr bwMode="auto">
              <a:xfrm>
                <a:off x="3536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265" name="Rectangle 425"/>
              <p:cNvSpPr>
                <a:spLocks noChangeArrowheads="1"/>
              </p:cNvSpPr>
              <p:nvPr/>
            </p:nvSpPr>
            <p:spPr bwMode="auto">
              <a:xfrm>
                <a:off x="3542" y="1987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266" name="Rectangle 426"/>
              <p:cNvSpPr>
                <a:spLocks noChangeArrowheads="1"/>
              </p:cNvSpPr>
              <p:nvPr/>
            </p:nvSpPr>
            <p:spPr bwMode="auto">
              <a:xfrm>
                <a:off x="3560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267" name="Rectangle 427"/>
              <p:cNvSpPr>
                <a:spLocks noChangeArrowheads="1"/>
              </p:cNvSpPr>
              <p:nvPr/>
            </p:nvSpPr>
            <p:spPr bwMode="auto">
              <a:xfrm>
                <a:off x="3566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268" name="Rectangle 428"/>
              <p:cNvSpPr>
                <a:spLocks noChangeArrowheads="1"/>
              </p:cNvSpPr>
              <p:nvPr/>
            </p:nvSpPr>
            <p:spPr bwMode="auto">
              <a:xfrm>
                <a:off x="3566" y="1987"/>
                <a:ext cx="24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269" name="Rectangle 429"/>
              <p:cNvSpPr>
                <a:spLocks noChangeArrowheads="1"/>
              </p:cNvSpPr>
              <p:nvPr/>
            </p:nvSpPr>
            <p:spPr bwMode="auto">
              <a:xfrm>
                <a:off x="3590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270" name="Rectangle 430"/>
              <p:cNvSpPr>
                <a:spLocks noChangeArrowheads="1"/>
              </p:cNvSpPr>
              <p:nvPr/>
            </p:nvSpPr>
            <p:spPr bwMode="auto">
              <a:xfrm>
                <a:off x="3596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271" name="Rectangle 431"/>
              <p:cNvSpPr>
                <a:spLocks noChangeArrowheads="1"/>
              </p:cNvSpPr>
              <p:nvPr/>
            </p:nvSpPr>
            <p:spPr bwMode="auto">
              <a:xfrm>
                <a:off x="3596" y="1987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272" name="Rectangle 432"/>
              <p:cNvSpPr>
                <a:spLocks noChangeArrowheads="1"/>
              </p:cNvSpPr>
              <p:nvPr/>
            </p:nvSpPr>
            <p:spPr bwMode="auto">
              <a:xfrm>
                <a:off x="3608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273" name="Rectangle 433"/>
              <p:cNvSpPr>
                <a:spLocks noChangeArrowheads="1"/>
              </p:cNvSpPr>
              <p:nvPr/>
            </p:nvSpPr>
            <p:spPr bwMode="auto">
              <a:xfrm>
                <a:off x="3614" y="1987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274" name="Rectangle 434"/>
              <p:cNvSpPr>
                <a:spLocks noChangeArrowheads="1"/>
              </p:cNvSpPr>
              <p:nvPr/>
            </p:nvSpPr>
            <p:spPr bwMode="auto">
              <a:xfrm>
                <a:off x="3632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275" name="Rectangle 435"/>
              <p:cNvSpPr>
                <a:spLocks noChangeArrowheads="1"/>
              </p:cNvSpPr>
              <p:nvPr/>
            </p:nvSpPr>
            <p:spPr bwMode="auto">
              <a:xfrm>
                <a:off x="3638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276" name="Rectangle 436"/>
              <p:cNvSpPr>
                <a:spLocks noChangeArrowheads="1"/>
              </p:cNvSpPr>
              <p:nvPr/>
            </p:nvSpPr>
            <p:spPr bwMode="auto">
              <a:xfrm>
                <a:off x="3638" y="1987"/>
                <a:ext cx="24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277" name="Rectangle 437"/>
              <p:cNvSpPr>
                <a:spLocks noChangeArrowheads="1"/>
              </p:cNvSpPr>
              <p:nvPr/>
            </p:nvSpPr>
            <p:spPr bwMode="auto">
              <a:xfrm>
                <a:off x="3662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278" name="Rectangle 438"/>
              <p:cNvSpPr>
                <a:spLocks noChangeArrowheads="1"/>
              </p:cNvSpPr>
              <p:nvPr/>
            </p:nvSpPr>
            <p:spPr bwMode="auto">
              <a:xfrm>
                <a:off x="3668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279" name="Rectangle 439"/>
              <p:cNvSpPr>
                <a:spLocks noChangeArrowheads="1"/>
              </p:cNvSpPr>
              <p:nvPr/>
            </p:nvSpPr>
            <p:spPr bwMode="auto">
              <a:xfrm>
                <a:off x="3668" y="1987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280" name="Rectangle 440"/>
              <p:cNvSpPr>
                <a:spLocks noChangeArrowheads="1"/>
              </p:cNvSpPr>
              <p:nvPr/>
            </p:nvSpPr>
            <p:spPr bwMode="auto">
              <a:xfrm>
                <a:off x="3686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281" name="Rectangle 441"/>
              <p:cNvSpPr>
                <a:spLocks noChangeArrowheads="1"/>
              </p:cNvSpPr>
              <p:nvPr/>
            </p:nvSpPr>
            <p:spPr bwMode="auto">
              <a:xfrm>
                <a:off x="3692" y="1987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282" name="Rectangle 442"/>
              <p:cNvSpPr>
                <a:spLocks noChangeArrowheads="1"/>
              </p:cNvSpPr>
              <p:nvPr/>
            </p:nvSpPr>
            <p:spPr bwMode="auto">
              <a:xfrm>
                <a:off x="3704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283" name="Rectangle 443"/>
              <p:cNvSpPr>
                <a:spLocks noChangeArrowheads="1"/>
              </p:cNvSpPr>
              <p:nvPr/>
            </p:nvSpPr>
            <p:spPr bwMode="auto">
              <a:xfrm>
                <a:off x="3716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284" name="Rectangle 444"/>
              <p:cNvSpPr>
                <a:spLocks noChangeArrowheads="1"/>
              </p:cNvSpPr>
              <p:nvPr/>
            </p:nvSpPr>
            <p:spPr bwMode="auto">
              <a:xfrm>
                <a:off x="3716" y="1987"/>
                <a:ext cx="24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285" name="Rectangle 445"/>
              <p:cNvSpPr>
                <a:spLocks noChangeArrowheads="1"/>
              </p:cNvSpPr>
              <p:nvPr/>
            </p:nvSpPr>
            <p:spPr bwMode="auto">
              <a:xfrm>
                <a:off x="3740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286" name="Rectangle 446"/>
              <p:cNvSpPr>
                <a:spLocks noChangeArrowheads="1"/>
              </p:cNvSpPr>
              <p:nvPr/>
            </p:nvSpPr>
            <p:spPr bwMode="auto">
              <a:xfrm>
                <a:off x="3740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287" name="Rectangle 447"/>
              <p:cNvSpPr>
                <a:spLocks noChangeArrowheads="1"/>
              </p:cNvSpPr>
              <p:nvPr/>
            </p:nvSpPr>
            <p:spPr bwMode="auto">
              <a:xfrm>
                <a:off x="3740" y="1987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288" name="Rectangle 448"/>
              <p:cNvSpPr>
                <a:spLocks noChangeArrowheads="1"/>
              </p:cNvSpPr>
              <p:nvPr/>
            </p:nvSpPr>
            <p:spPr bwMode="auto">
              <a:xfrm>
                <a:off x="3758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289" name="Rectangle 449"/>
              <p:cNvSpPr>
                <a:spLocks noChangeArrowheads="1"/>
              </p:cNvSpPr>
              <p:nvPr/>
            </p:nvSpPr>
            <p:spPr bwMode="auto">
              <a:xfrm>
                <a:off x="3764" y="1987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290" name="Rectangle 450"/>
              <p:cNvSpPr>
                <a:spLocks noChangeArrowheads="1"/>
              </p:cNvSpPr>
              <p:nvPr/>
            </p:nvSpPr>
            <p:spPr bwMode="auto">
              <a:xfrm>
                <a:off x="3782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291" name="Rectangle 451"/>
              <p:cNvSpPr>
                <a:spLocks noChangeArrowheads="1"/>
              </p:cNvSpPr>
              <p:nvPr/>
            </p:nvSpPr>
            <p:spPr bwMode="auto">
              <a:xfrm>
                <a:off x="3788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292" name="Rectangle 452"/>
              <p:cNvSpPr>
                <a:spLocks noChangeArrowheads="1"/>
              </p:cNvSpPr>
              <p:nvPr/>
            </p:nvSpPr>
            <p:spPr bwMode="auto">
              <a:xfrm>
                <a:off x="3788" y="1987"/>
                <a:ext cx="24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293" name="Rectangle 453"/>
              <p:cNvSpPr>
                <a:spLocks noChangeArrowheads="1"/>
              </p:cNvSpPr>
              <p:nvPr/>
            </p:nvSpPr>
            <p:spPr bwMode="auto">
              <a:xfrm>
                <a:off x="3812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294" name="Rectangle 454"/>
              <p:cNvSpPr>
                <a:spLocks noChangeArrowheads="1"/>
              </p:cNvSpPr>
              <p:nvPr/>
            </p:nvSpPr>
            <p:spPr bwMode="auto">
              <a:xfrm>
                <a:off x="3818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295" name="Rectangle 455"/>
              <p:cNvSpPr>
                <a:spLocks noChangeArrowheads="1"/>
              </p:cNvSpPr>
              <p:nvPr/>
            </p:nvSpPr>
            <p:spPr bwMode="auto">
              <a:xfrm>
                <a:off x="3818" y="1987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296" name="Rectangle 456"/>
              <p:cNvSpPr>
                <a:spLocks noChangeArrowheads="1"/>
              </p:cNvSpPr>
              <p:nvPr/>
            </p:nvSpPr>
            <p:spPr bwMode="auto">
              <a:xfrm>
                <a:off x="3836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297" name="Rectangle 457"/>
              <p:cNvSpPr>
                <a:spLocks noChangeArrowheads="1"/>
              </p:cNvSpPr>
              <p:nvPr/>
            </p:nvSpPr>
            <p:spPr bwMode="auto">
              <a:xfrm>
                <a:off x="3836" y="1987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298" name="Rectangle 458"/>
              <p:cNvSpPr>
                <a:spLocks noChangeArrowheads="1"/>
              </p:cNvSpPr>
              <p:nvPr/>
            </p:nvSpPr>
            <p:spPr bwMode="auto">
              <a:xfrm>
                <a:off x="3854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299" name="Rectangle 459"/>
              <p:cNvSpPr>
                <a:spLocks noChangeArrowheads="1"/>
              </p:cNvSpPr>
              <p:nvPr/>
            </p:nvSpPr>
            <p:spPr bwMode="auto">
              <a:xfrm>
                <a:off x="3866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300" name="Rectangle 460"/>
              <p:cNvSpPr>
                <a:spLocks noChangeArrowheads="1"/>
              </p:cNvSpPr>
              <p:nvPr/>
            </p:nvSpPr>
            <p:spPr bwMode="auto">
              <a:xfrm>
                <a:off x="3866" y="1987"/>
                <a:ext cx="24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301" name="Rectangle 461"/>
              <p:cNvSpPr>
                <a:spLocks noChangeArrowheads="1"/>
              </p:cNvSpPr>
              <p:nvPr/>
            </p:nvSpPr>
            <p:spPr bwMode="auto">
              <a:xfrm>
                <a:off x="3890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302" name="Rectangle 462"/>
              <p:cNvSpPr>
                <a:spLocks noChangeArrowheads="1"/>
              </p:cNvSpPr>
              <p:nvPr/>
            </p:nvSpPr>
            <p:spPr bwMode="auto">
              <a:xfrm>
                <a:off x="3890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303" name="Rectangle 463"/>
              <p:cNvSpPr>
                <a:spLocks noChangeArrowheads="1"/>
              </p:cNvSpPr>
              <p:nvPr/>
            </p:nvSpPr>
            <p:spPr bwMode="auto">
              <a:xfrm>
                <a:off x="3890" y="1987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304" name="Rectangle 464"/>
              <p:cNvSpPr>
                <a:spLocks noChangeArrowheads="1"/>
              </p:cNvSpPr>
              <p:nvPr/>
            </p:nvSpPr>
            <p:spPr bwMode="auto">
              <a:xfrm>
                <a:off x="3908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305" name="Rectangle 465"/>
              <p:cNvSpPr>
                <a:spLocks noChangeArrowheads="1"/>
              </p:cNvSpPr>
              <p:nvPr/>
            </p:nvSpPr>
            <p:spPr bwMode="auto">
              <a:xfrm>
                <a:off x="3914" y="1987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306" name="Rectangle 466"/>
              <p:cNvSpPr>
                <a:spLocks noChangeArrowheads="1"/>
              </p:cNvSpPr>
              <p:nvPr/>
            </p:nvSpPr>
            <p:spPr bwMode="auto">
              <a:xfrm>
                <a:off x="3932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307" name="Rectangle 467"/>
              <p:cNvSpPr>
                <a:spLocks noChangeArrowheads="1"/>
              </p:cNvSpPr>
              <p:nvPr/>
            </p:nvSpPr>
            <p:spPr bwMode="auto">
              <a:xfrm>
                <a:off x="3938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308" name="Rectangle 468"/>
              <p:cNvSpPr>
                <a:spLocks noChangeArrowheads="1"/>
              </p:cNvSpPr>
              <p:nvPr/>
            </p:nvSpPr>
            <p:spPr bwMode="auto">
              <a:xfrm>
                <a:off x="3938" y="1987"/>
                <a:ext cx="24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309" name="Rectangle 469"/>
              <p:cNvSpPr>
                <a:spLocks noChangeArrowheads="1"/>
              </p:cNvSpPr>
              <p:nvPr/>
            </p:nvSpPr>
            <p:spPr bwMode="auto">
              <a:xfrm>
                <a:off x="3962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310" name="Rectangle 470"/>
              <p:cNvSpPr>
                <a:spLocks noChangeArrowheads="1"/>
              </p:cNvSpPr>
              <p:nvPr/>
            </p:nvSpPr>
            <p:spPr bwMode="auto">
              <a:xfrm>
                <a:off x="3968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311" name="Rectangle 471"/>
              <p:cNvSpPr>
                <a:spLocks noChangeArrowheads="1"/>
              </p:cNvSpPr>
              <p:nvPr/>
            </p:nvSpPr>
            <p:spPr bwMode="auto">
              <a:xfrm>
                <a:off x="3968" y="1987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312" name="Rectangle 472"/>
              <p:cNvSpPr>
                <a:spLocks noChangeArrowheads="1"/>
              </p:cNvSpPr>
              <p:nvPr/>
            </p:nvSpPr>
            <p:spPr bwMode="auto">
              <a:xfrm>
                <a:off x="3980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313" name="Rectangle 473"/>
              <p:cNvSpPr>
                <a:spLocks noChangeArrowheads="1"/>
              </p:cNvSpPr>
              <p:nvPr/>
            </p:nvSpPr>
            <p:spPr bwMode="auto">
              <a:xfrm>
                <a:off x="3986" y="1987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314" name="Rectangle 474"/>
              <p:cNvSpPr>
                <a:spLocks noChangeArrowheads="1"/>
              </p:cNvSpPr>
              <p:nvPr/>
            </p:nvSpPr>
            <p:spPr bwMode="auto">
              <a:xfrm>
                <a:off x="4004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315" name="Rectangle 475"/>
              <p:cNvSpPr>
                <a:spLocks noChangeArrowheads="1"/>
              </p:cNvSpPr>
              <p:nvPr/>
            </p:nvSpPr>
            <p:spPr bwMode="auto">
              <a:xfrm>
                <a:off x="4010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316" name="Rectangle 476"/>
              <p:cNvSpPr>
                <a:spLocks noChangeArrowheads="1"/>
              </p:cNvSpPr>
              <p:nvPr/>
            </p:nvSpPr>
            <p:spPr bwMode="auto">
              <a:xfrm>
                <a:off x="4010" y="1987"/>
                <a:ext cx="24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317" name="Rectangle 477"/>
              <p:cNvSpPr>
                <a:spLocks noChangeArrowheads="1"/>
              </p:cNvSpPr>
              <p:nvPr/>
            </p:nvSpPr>
            <p:spPr bwMode="auto">
              <a:xfrm>
                <a:off x="4034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318" name="Rectangle 478"/>
              <p:cNvSpPr>
                <a:spLocks noChangeArrowheads="1"/>
              </p:cNvSpPr>
              <p:nvPr/>
            </p:nvSpPr>
            <p:spPr bwMode="auto">
              <a:xfrm>
                <a:off x="4040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319" name="Rectangle 479"/>
              <p:cNvSpPr>
                <a:spLocks noChangeArrowheads="1"/>
              </p:cNvSpPr>
              <p:nvPr/>
            </p:nvSpPr>
            <p:spPr bwMode="auto">
              <a:xfrm>
                <a:off x="4040" y="1987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320" name="Rectangle 480"/>
              <p:cNvSpPr>
                <a:spLocks noChangeArrowheads="1"/>
              </p:cNvSpPr>
              <p:nvPr/>
            </p:nvSpPr>
            <p:spPr bwMode="auto">
              <a:xfrm>
                <a:off x="4058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321" name="Rectangle 481"/>
              <p:cNvSpPr>
                <a:spLocks noChangeArrowheads="1"/>
              </p:cNvSpPr>
              <p:nvPr/>
            </p:nvSpPr>
            <p:spPr bwMode="auto">
              <a:xfrm>
                <a:off x="4064" y="1987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322" name="Rectangle 482"/>
              <p:cNvSpPr>
                <a:spLocks noChangeArrowheads="1"/>
              </p:cNvSpPr>
              <p:nvPr/>
            </p:nvSpPr>
            <p:spPr bwMode="auto">
              <a:xfrm>
                <a:off x="4076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323" name="Rectangle 483"/>
              <p:cNvSpPr>
                <a:spLocks noChangeArrowheads="1"/>
              </p:cNvSpPr>
              <p:nvPr/>
            </p:nvSpPr>
            <p:spPr bwMode="auto">
              <a:xfrm>
                <a:off x="4088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324" name="Rectangle 484"/>
              <p:cNvSpPr>
                <a:spLocks noChangeArrowheads="1"/>
              </p:cNvSpPr>
              <p:nvPr/>
            </p:nvSpPr>
            <p:spPr bwMode="auto">
              <a:xfrm>
                <a:off x="4088" y="1987"/>
                <a:ext cx="24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325" name="Rectangle 485"/>
              <p:cNvSpPr>
                <a:spLocks noChangeArrowheads="1"/>
              </p:cNvSpPr>
              <p:nvPr/>
            </p:nvSpPr>
            <p:spPr bwMode="auto">
              <a:xfrm>
                <a:off x="4112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326" name="Rectangle 486"/>
              <p:cNvSpPr>
                <a:spLocks noChangeArrowheads="1"/>
              </p:cNvSpPr>
              <p:nvPr/>
            </p:nvSpPr>
            <p:spPr bwMode="auto">
              <a:xfrm>
                <a:off x="4112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327" name="Rectangle 487"/>
              <p:cNvSpPr>
                <a:spLocks noChangeArrowheads="1"/>
              </p:cNvSpPr>
              <p:nvPr/>
            </p:nvSpPr>
            <p:spPr bwMode="auto">
              <a:xfrm>
                <a:off x="4112" y="1987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328" name="Rectangle 488"/>
              <p:cNvSpPr>
                <a:spLocks noChangeArrowheads="1"/>
              </p:cNvSpPr>
              <p:nvPr/>
            </p:nvSpPr>
            <p:spPr bwMode="auto">
              <a:xfrm>
                <a:off x="4130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329" name="Rectangle 489"/>
              <p:cNvSpPr>
                <a:spLocks noChangeArrowheads="1"/>
              </p:cNvSpPr>
              <p:nvPr/>
            </p:nvSpPr>
            <p:spPr bwMode="auto">
              <a:xfrm>
                <a:off x="4136" y="1987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330" name="Rectangle 490"/>
              <p:cNvSpPr>
                <a:spLocks noChangeArrowheads="1"/>
              </p:cNvSpPr>
              <p:nvPr/>
            </p:nvSpPr>
            <p:spPr bwMode="auto">
              <a:xfrm>
                <a:off x="4154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331" name="Rectangle 491"/>
              <p:cNvSpPr>
                <a:spLocks noChangeArrowheads="1"/>
              </p:cNvSpPr>
              <p:nvPr/>
            </p:nvSpPr>
            <p:spPr bwMode="auto">
              <a:xfrm>
                <a:off x="4160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332" name="Rectangle 492"/>
              <p:cNvSpPr>
                <a:spLocks noChangeArrowheads="1"/>
              </p:cNvSpPr>
              <p:nvPr/>
            </p:nvSpPr>
            <p:spPr bwMode="auto">
              <a:xfrm>
                <a:off x="4160" y="1987"/>
                <a:ext cx="24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333" name="Rectangle 493"/>
              <p:cNvSpPr>
                <a:spLocks noChangeArrowheads="1"/>
              </p:cNvSpPr>
              <p:nvPr/>
            </p:nvSpPr>
            <p:spPr bwMode="auto">
              <a:xfrm>
                <a:off x="4184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334" name="Rectangle 494"/>
              <p:cNvSpPr>
                <a:spLocks noChangeArrowheads="1"/>
              </p:cNvSpPr>
              <p:nvPr/>
            </p:nvSpPr>
            <p:spPr bwMode="auto">
              <a:xfrm>
                <a:off x="4190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335" name="Rectangle 495"/>
              <p:cNvSpPr>
                <a:spLocks noChangeArrowheads="1"/>
              </p:cNvSpPr>
              <p:nvPr/>
            </p:nvSpPr>
            <p:spPr bwMode="auto">
              <a:xfrm>
                <a:off x="4190" y="1987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336" name="Rectangle 496"/>
              <p:cNvSpPr>
                <a:spLocks noChangeArrowheads="1"/>
              </p:cNvSpPr>
              <p:nvPr/>
            </p:nvSpPr>
            <p:spPr bwMode="auto">
              <a:xfrm>
                <a:off x="4208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337" name="Rectangle 497"/>
              <p:cNvSpPr>
                <a:spLocks noChangeArrowheads="1"/>
              </p:cNvSpPr>
              <p:nvPr/>
            </p:nvSpPr>
            <p:spPr bwMode="auto">
              <a:xfrm>
                <a:off x="4208" y="1987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338" name="Rectangle 498"/>
              <p:cNvSpPr>
                <a:spLocks noChangeArrowheads="1"/>
              </p:cNvSpPr>
              <p:nvPr/>
            </p:nvSpPr>
            <p:spPr bwMode="auto">
              <a:xfrm>
                <a:off x="4226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339" name="Rectangle 499"/>
              <p:cNvSpPr>
                <a:spLocks noChangeArrowheads="1"/>
              </p:cNvSpPr>
              <p:nvPr/>
            </p:nvSpPr>
            <p:spPr bwMode="auto">
              <a:xfrm>
                <a:off x="4238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340" name="Rectangle 500"/>
              <p:cNvSpPr>
                <a:spLocks noChangeArrowheads="1"/>
              </p:cNvSpPr>
              <p:nvPr/>
            </p:nvSpPr>
            <p:spPr bwMode="auto">
              <a:xfrm>
                <a:off x="4238" y="1987"/>
                <a:ext cx="18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341" name="Rectangle 501"/>
              <p:cNvSpPr>
                <a:spLocks noChangeArrowheads="1"/>
              </p:cNvSpPr>
              <p:nvPr/>
            </p:nvSpPr>
            <p:spPr bwMode="auto">
              <a:xfrm>
                <a:off x="4256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342" name="Rectangle 502"/>
              <p:cNvSpPr>
                <a:spLocks noChangeArrowheads="1"/>
              </p:cNvSpPr>
              <p:nvPr/>
            </p:nvSpPr>
            <p:spPr bwMode="auto">
              <a:xfrm>
                <a:off x="4262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343" name="Rectangle 503"/>
              <p:cNvSpPr>
                <a:spLocks noChangeArrowheads="1"/>
              </p:cNvSpPr>
              <p:nvPr/>
            </p:nvSpPr>
            <p:spPr bwMode="auto">
              <a:xfrm>
                <a:off x="4262" y="1987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344" name="Rectangle 504"/>
              <p:cNvSpPr>
                <a:spLocks noChangeArrowheads="1"/>
              </p:cNvSpPr>
              <p:nvPr/>
            </p:nvSpPr>
            <p:spPr bwMode="auto">
              <a:xfrm>
                <a:off x="4280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345" name="Rectangle 505"/>
              <p:cNvSpPr>
                <a:spLocks noChangeArrowheads="1"/>
              </p:cNvSpPr>
              <p:nvPr/>
            </p:nvSpPr>
            <p:spPr bwMode="auto">
              <a:xfrm>
                <a:off x="4286" y="1987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346" name="Rectangle 506"/>
              <p:cNvSpPr>
                <a:spLocks noChangeArrowheads="1"/>
              </p:cNvSpPr>
              <p:nvPr/>
            </p:nvSpPr>
            <p:spPr bwMode="auto">
              <a:xfrm>
                <a:off x="4304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347" name="Rectangle 507"/>
              <p:cNvSpPr>
                <a:spLocks noChangeArrowheads="1"/>
              </p:cNvSpPr>
              <p:nvPr/>
            </p:nvSpPr>
            <p:spPr bwMode="auto">
              <a:xfrm>
                <a:off x="4310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348" name="Rectangle 508"/>
              <p:cNvSpPr>
                <a:spLocks noChangeArrowheads="1"/>
              </p:cNvSpPr>
              <p:nvPr/>
            </p:nvSpPr>
            <p:spPr bwMode="auto">
              <a:xfrm>
                <a:off x="4310" y="1987"/>
                <a:ext cx="24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349" name="Rectangle 509"/>
              <p:cNvSpPr>
                <a:spLocks noChangeArrowheads="1"/>
              </p:cNvSpPr>
              <p:nvPr/>
            </p:nvSpPr>
            <p:spPr bwMode="auto">
              <a:xfrm>
                <a:off x="4334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350" name="Rectangle 510"/>
              <p:cNvSpPr>
                <a:spLocks noChangeArrowheads="1"/>
              </p:cNvSpPr>
              <p:nvPr/>
            </p:nvSpPr>
            <p:spPr bwMode="auto">
              <a:xfrm>
                <a:off x="4340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351" name="Rectangle 511"/>
              <p:cNvSpPr>
                <a:spLocks noChangeArrowheads="1"/>
              </p:cNvSpPr>
              <p:nvPr/>
            </p:nvSpPr>
            <p:spPr bwMode="auto">
              <a:xfrm>
                <a:off x="4340" y="1987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352" name="Rectangle 512"/>
              <p:cNvSpPr>
                <a:spLocks noChangeArrowheads="1"/>
              </p:cNvSpPr>
              <p:nvPr/>
            </p:nvSpPr>
            <p:spPr bwMode="auto">
              <a:xfrm>
                <a:off x="4352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353" name="Rectangle 513"/>
              <p:cNvSpPr>
                <a:spLocks noChangeArrowheads="1"/>
              </p:cNvSpPr>
              <p:nvPr/>
            </p:nvSpPr>
            <p:spPr bwMode="auto">
              <a:xfrm>
                <a:off x="4358" y="1987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354" name="Rectangle 514"/>
              <p:cNvSpPr>
                <a:spLocks noChangeArrowheads="1"/>
              </p:cNvSpPr>
              <p:nvPr/>
            </p:nvSpPr>
            <p:spPr bwMode="auto">
              <a:xfrm>
                <a:off x="4376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355" name="Rectangle 515"/>
              <p:cNvSpPr>
                <a:spLocks noChangeArrowheads="1"/>
              </p:cNvSpPr>
              <p:nvPr/>
            </p:nvSpPr>
            <p:spPr bwMode="auto">
              <a:xfrm>
                <a:off x="4382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356" name="Rectangle 516"/>
              <p:cNvSpPr>
                <a:spLocks noChangeArrowheads="1"/>
              </p:cNvSpPr>
              <p:nvPr/>
            </p:nvSpPr>
            <p:spPr bwMode="auto">
              <a:xfrm>
                <a:off x="4382" y="1987"/>
                <a:ext cx="24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357" name="Rectangle 517"/>
              <p:cNvSpPr>
                <a:spLocks noChangeArrowheads="1"/>
              </p:cNvSpPr>
              <p:nvPr/>
            </p:nvSpPr>
            <p:spPr bwMode="auto">
              <a:xfrm>
                <a:off x="4406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358" name="Rectangle 518"/>
              <p:cNvSpPr>
                <a:spLocks noChangeArrowheads="1"/>
              </p:cNvSpPr>
              <p:nvPr/>
            </p:nvSpPr>
            <p:spPr bwMode="auto">
              <a:xfrm>
                <a:off x="4412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359" name="Rectangle 519"/>
              <p:cNvSpPr>
                <a:spLocks noChangeArrowheads="1"/>
              </p:cNvSpPr>
              <p:nvPr/>
            </p:nvSpPr>
            <p:spPr bwMode="auto">
              <a:xfrm>
                <a:off x="4412" y="1987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360" name="Rectangle 520"/>
              <p:cNvSpPr>
                <a:spLocks noChangeArrowheads="1"/>
              </p:cNvSpPr>
              <p:nvPr/>
            </p:nvSpPr>
            <p:spPr bwMode="auto">
              <a:xfrm>
                <a:off x="4430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361" name="Rectangle 521"/>
              <p:cNvSpPr>
                <a:spLocks noChangeArrowheads="1"/>
              </p:cNvSpPr>
              <p:nvPr/>
            </p:nvSpPr>
            <p:spPr bwMode="auto">
              <a:xfrm>
                <a:off x="4436" y="1987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362" name="Rectangle 522"/>
              <p:cNvSpPr>
                <a:spLocks noChangeArrowheads="1"/>
              </p:cNvSpPr>
              <p:nvPr/>
            </p:nvSpPr>
            <p:spPr bwMode="auto">
              <a:xfrm>
                <a:off x="4448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363" name="Rectangle 523"/>
              <p:cNvSpPr>
                <a:spLocks noChangeArrowheads="1"/>
              </p:cNvSpPr>
              <p:nvPr/>
            </p:nvSpPr>
            <p:spPr bwMode="auto">
              <a:xfrm>
                <a:off x="4460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364" name="Rectangle 524"/>
              <p:cNvSpPr>
                <a:spLocks noChangeArrowheads="1"/>
              </p:cNvSpPr>
              <p:nvPr/>
            </p:nvSpPr>
            <p:spPr bwMode="auto">
              <a:xfrm>
                <a:off x="4460" y="1987"/>
                <a:ext cx="24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365" name="Rectangle 525"/>
              <p:cNvSpPr>
                <a:spLocks noChangeArrowheads="1"/>
              </p:cNvSpPr>
              <p:nvPr/>
            </p:nvSpPr>
            <p:spPr bwMode="auto">
              <a:xfrm>
                <a:off x="4484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366" name="Rectangle 526"/>
              <p:cNvSpPr>
                <a:spLocks noChangeArrowheads="1"/>
              </p:cNvSpPr>
              <p:nvPr/>
            </p:nvSpPr>
            <p:spPr bwMode="auto">
              <a:xfrm>
                <a:off x="4484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367" name="Rectangle 527"/>
              <p:cNvSpPr>
                <a:spLocks noChangeArrowheads="1"/>
              </p:cNvSpPr>
              <p:nvPr/>
            </p:nvSpPr>
            <p:spPr bwMode="auto">
              <a:xfrm>
                <a:off x="4484" y="1987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368" name="Rectangle 528"/>
              <p:cNvSpPr>
                <a:spLocks noChangeArrowheads="1"/>
              </p:cNvSpPr>
              <p:nvPr/>
            </p:nvSpPr>
            <p:spPr bwMode="auto">
              <a:xfrm>
                <a:off x="4502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369" name="Rectangle 529"/>
              <p:cNvSpPr>
                <a:spLocks noChangeArrowheads="1"/>
              </p:cNvSpPr>
              <p:nvPr/>
            </p:nvSpPr>
            <p:spPr bwMode="auto">
              <a:xfrm>
                <a:off x="4508" y="1987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370" name="Rectangle 530"/>
              <p:cNvSpPr>
                <a:spLocks noChangeArrowheads="1"/>
              </p:cNvSpPr>
              <p:nvPr/>
            </p:nvSpPr>
            <p:spPr bwMode="auto">
              <a:xfrm>
                <a:off x="4526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371" name="Rectangle 531"/>
              <p:cNvSpPr>
                <a:spLocks noChangeArrowheads="1"/>
              </p:cNvSpPr>
              <p:nvPr/>
            </p:nvSpPr>
            <p:spPr bwMode="auto">
              <a:xfrm>
                <a:off x="4532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372" name="Rectangle 532"/>
              <p:cNvSpPr>
                <a:spLocks noChangeArrowheads="1"/>
              </p:cNvSpPr>
              <p:nvPr/>
            </p:nvSpPr>
            <p:spPr bwMode="auto">
              <a:xfrm>
                <a:off x="4532" y="1987"/>
                <a:ext cx="24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373" name="Rectangle 533"/>
              <p:cNvSpPr>
                <a:spLocks noChangeArrowheads="1"/>
              </p:cNvSpPr>
              <p:nvPr/>
            </p:nvSpPr>
            <p:spPr bwMode="auto">
              <a:xfrm>
                <a:off x="4556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374" name="Rectangle 534"/>
              <p:cNvSpPr>
                <a:spLocks noChangeArrowheads="1"/>
              </p:cNvSpPr>
              <p:nvPr/>
            </p:nvSpPr>
            <p:spPr bwMode="auto">
              <a:xfrm>
                <a:off x="4562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375" name="Rectangle 535"/>
              <p:cNvSpPr>
                <a:spLocks noChangeArrowheads="1"/>
              </p:cNvSpPr>
              <p:nvPr/>
            </p:nvSpPr>
            <p:spPr bwMode="auto">
              <a:xfrm>
                <a:off x="4562" y="1987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376" name="Rectangle 536"/>
              <p:cNvSpPr>
                <a:spLocks noChangeArrowheads="1"/>
              </p:cNvSpPr>
              <p:nvPr/>
            </p:nvSpPr>
            <p:spPr bwMode="auto">
              <a:xfrm>
                <a:off x="4580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377" name="Rectangle 537"/>
              <p:cNvSpPr>
                <a:spLocks noChangeArrowheads="1"/>
              </p:cNvSpPr>
              <p:nvPr/>
            </p:nvSpPr>
            <p:spPr bwMode="auto">
              <a:xfrm>
                <a:off x="4580" y="1987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378" name="Rectangle 538"/>
              <p:cNvSpPr>
                <a:spLocks noChangeArrowheads="1"/>
              </p:cNvSpPr>
              <p:nvPr/>
            </p:nvSpPr>
            <p:spPr bwMode="auto">
              <a:xfrm>
                <a:off x="4598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379" name="Rectangle 539"/>
              <p:cNvSpPr>
                <a:spLocks noChangeArrowheads="1"/>
              </p:cNvSpPr>
              <p:nvPr/>
            </p:nvSpPr>
            <p:spPr bwMode="auto">
              <a:xfrm>
                <a:off x="4610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380" name="Rectangle 540"/>
              <p:cNvSpPr>
                <a:spLocks noChangeArrowheads="1"/>
              </p:cNvSpPr>
              <p:nvPr/>
            </p:nvSpPr>
            <p:spPr bwMode="auto">
              <a:xfrm>
                <a:off x="4610" y="1987"/>
                <a:ext cx="18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381" name="Rectangle 541"/>
              <p:cNvSpPr>
                <a:spLocks noChangeArrowheads="1"/>
              </p:cNvSpPr>
              <p:nvPr/>
            </p:nvSpPr>
            <p:spPr bwMode="auto">
              <a:xfrm>
                <a:off x="4628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382" name="Rectangle 542"/>
              <p:cNvSpPr>
                <a:spLocks noChangeArrowheads="1"/>
              </p:cNvSpPr>
              <p:nvPr/>
            </p:nvSpPr>
            <p:spPr bwMode="auto">
              <a:xfrm>
                <a:off x="4634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383" name="Rectangle 543"/>
              <p:cNvSpPr>
                <a:spLocks noChangeArrowheads="1"/>
              </p:cNvSpPr>
              <p:nvPr/>
            </p:nvSpPr>
            <p:spPr bwMode="auto">
              <a:xfrm>
                <a:off x="4634" y="1987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384" name="Rectangle 544"/>
              <p:cNvSpPr>
                <a:spLocks noChangeArrowheads="1"/>
              </p:cNvSpPr>
              <p:nvPr/>
            </p:nvSpPr>
            <p:spPr bwMode="auto">
              <a:xfrm>
                <a:off x="4652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385" name="Rectangle 545"/>
              <p:cNvSpPr>
                <a:spLocks noChangeArrowheads="1"/>
              </p:cNvSpPr>
              <p:nvPr/>
            </p:nvSpPr>
            <p:spPr bwMode="auto">
              <a:xfrm>
                <a:off x="4658" y="1987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386" name="Rectangle 546"/>
              <p:cNvSpPr>
                <a:spLocks noChangeArrowheads="1"/>
              </p:cNvSpPr>
              <p:nvPr/>
            </p:nvSpPr>
            <p:spPr bwMode="auto">
              <a:xfrm>
                <a:off x="4676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387" name="Rectangle 547"/>
              <p:cNvSpPr>
                <a:spLocks noChangeArrowheads="1"/>
              </p:cNvSpPr>
              <p:nvPr/>
            </p:nvSpPr>
            <p:spPr bwMode="auto">
              <a:xfrm>
                <a:off x="4682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388" name="Rectangle 548"/>
              <p:cNvSpPr>
                <a:spLocks noChangeArrowheads="1"/>
              </p:cNvSpPr>
              <p:nvPr/>
            </p:nvSpPr>
            <p:spPr bwMode="auto">
              <a:xfrm>
                <a:off x="4682" y="1987"/>
                <a:ext cx="24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389" name="Rectangle 549"/>
              <p:cNvSpPr>
                <a:spLocks noChangeArrowheads="1"/>
              </p:cNvSpPr>
              <p:nvPr/>
            </p:nvSpPr>
            <p:spPr bwMode="auto">
              <a:xfrm>
                <a:off x="4706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390" name="Rectangle 550"/>
              <p:cNvSpPr>
                <a:spLocks noChangeArrowheads="1"/>
              </p:cNvSpPr>
              <p:nvPr/>
            </p:nvSpPr>
            <p:spPr bwMode="auto">
              <a:xfrm>
                <a:off x="4712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391" name="Rectangle 551"/>
              <p:cNvSpPr>
                <a:spLocks noChangeArrowheads="1"/>
              </p:cNvSpPr>
              <p:nvPr/>
            </p:nvSpPr>
            <p:spPr bwMode="auto">
              <a:xfrm>
                <a:off x="4712" y="1987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392" name="Rectangle 552"/>
              <p:cNvSpPr>
                <a:spLocks noChangeArrowheads="1"/>
              </p:cNvSpPr>
              <p:nvPr/>
            </p:nvSpPr>
            <p:spPr bwMode="auto">
              <a:xfrm>
                <a:off x="4724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393" name="Rectangle 553"/>
              <p:cNvSpPr>
                <a:spLocks noChangeArrowheads="1"/>
              </p:cNvSpPr>
              <p:nvPr/>
            </p:nvSpPr>
            <p:spPr bwMode="auto">
              <a:xfrm>
                <a:off x="4730" y="1987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394" name="Rectangle 554"/>
              <p:cNvSpPr>
                <a:spLocks noChangeArrowheads="1"/>
              </p:cNvSpPr>
              <p:nvPr/>
            </p:nvSpPr>
            <p:spPr bwMode="auto">
              <a:xfrm>
                <a:off x="4748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395" name="Rectangle 555"/>
              <p:cNvSpPr>
                <a:spLocks noChangeArrowheads="1"/>
              </p:cNvSpPr>
              <p:nvPr/>
            </p:nvSpPr>
            <p:spPr bwMode="auto">
              <a:xfrm>
                <a:off x="4754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396" name="Rectangle 556"/>
              <p:cNvSpPr>
                <a:spLocks noChangeArrowheads="1"/>
              </p:cNvSpPr>
              <p:nvPr/>
            </p:nvSpPr>
            <p:spPr bwMode="auto">
              <a:xfrm>
                <a:off x="4754" y="1987"/>
                <a:ext cx="24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397" name="Rectangle 557"/>
              <p:cNvSpPr>
                <a:spLocks noChangeArrowheads="1"/>
              </p:cNvSpPr>
              <p:nvPr/>
            </p:nvSpPr>
            <p:spPr bwMode="auto">
              <a:xfrm>
                <a:off x="4778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398" name="Rectangle 558"/>
              <p:cNvSpPr>
                <a:spLocks noChangeArrowheads="1"/>
              </p:cNvSpPr>
              <p:nvPr/>
            </p:nvSpPr>
            <p:spPr bwMode="auto">
              <a:xfrm>
                <a:off x="4784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399" name="Rectangle 559"/>
              <p:cNvSpPr>
                <a:spLocks noChangeArrowheads="1"/>
              </p:cNvSpPr>
              <p:nvPr/>
            </p:nvSpPr>
            <p:spPr bwMode="auto">
              <a:xfrm>
                <a:off x="4784" y="1987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400" name="Rectangle 560"/>
              <p:cNvSpPr>
                <a:spLocks noChangeArrowheads="1"/>
              </p:cNvSpPr>
              <p:nvPr/>
            </p:nvSpPr>
            <p:spPr bwMode="auto">
              <a:xfrm>
                <a:off x="4802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401" name="Rectangle 561"/>
              <p:cNvSpPr>
                <a:spLocks noChangeArrowheads="1"/>
              </p:cNvSpPr>
              <p:nvPr/>
            </p:nvSpPr>
            <p:spPr bwMode="auto">
              <a:xfrm>
                <a:off x="4808" y="1987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402" name="Rectangle 562"/>
              <p:cNvSpPr>
                <a:spLocks noChangeArrowheads="1"/>
              </p:cNvSpPr>
              <p:nvPr/>
            </p:nvSpPr>
            <p:spPr bwMode="auto">
              <a:xfrm>
                <a:off x="4820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403" name="Rectangle 563"/>
              <p:cNvSpPr>
                <a:spLocks noChangeArrowheads="1"/>
              </p:cNvSpPr>
              <p:nvPr/>
            </p:nvSpPr>
            <p:spPr bwMode="auto">
              <a:xfrm>
                <a:off x="4832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404" name="Rectangle 564"/>
              <p:cNvSpPr>
                <a:spLocks noChangeArrowheads="1"/>
              </p:cNvSpPr>
              <p:nvPr/>
            </p:nvSpPr>
            <p:spPr bwMode="auto">
              <a:xfrm>
                <a:off x="4832" y="1987"/>
                <a:ext cx="24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405" name="Rectangle 565"/>
              <p:cNvSpPr>
                <a:spLocks noChangeArrowheads="1"/>
              </p:cNvSpPr>
              <p:nvPr/>
            </p:nvSpPr>
            <p:spPr bwMode="auto">
              <a:xfrm>
                <a:off x="4856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406" name="Rectangle 566"/>
              <p:cNvSpPr>
                <a:spLocks noChangeArrowheads="1"/>
              </p:cNvSpPr>
              <p:nvPr/>
            </p:nvSpPr>
            <p:spPr bwMode="auto">
              <a:xfrm>
                <a:off x="4856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407" name="Rectangle 567"/>
              <p:cNvSpPr>
                <a:spLocks noChangeArrowheads="1"/>
              </p:cNvSpPr>
              <p:nvPr/>
            </p:nvSpPr>
            <p:spPr bwMode="auto">
              <a:xfrm>
                <a:off x="4856" y="1987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408" name="Rectangle 568"/>
              <p:cNvSpPr>
                <a:spLocks noChangeArrowheads="1"/>
              </p:cNvSpPr>
              <p:nvPr/>
            </p:nvSpPr>
            <p:spPr bwMode="auto">
              <a:xfrm>
                <a:off x="4874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409" name="Rectangle 569"/>
              <p:cNvSpPr>
                <a:spLocks noChangeArrowheads="1"/>
              </p:cNvSpPr>
              <p:nvPr/>
            </p:nvSpPr>
            <p:spPr bwMode="auto">
              <a:xfrm>
                <a:off x="4880" y="1987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410" name="Rectangle 570"/>
              <p:cNvSpPr>
                <a:spLocks noChangeArrowheads="1"/>
              </p:cNvSpPr>
              <p:nvPr/>
            </p:nvSpPr>
            <p:spPr bwMode="auto">
              <a:xfrm>
                <a:off x="4898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411" name="Rectangle 571"/>
              <p:cNvSpPr>
                <a:spLocks noChangeArrowheads="1"/>
              </p:cNvSpPr>
              <p:nvPr/>
            </p:nvSpPr>
            <p:spPr bwMode="auto">
              <a:xfrm>
                <a:off x="4904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412" name="Rectangle 572"/>
              <p:cNvSpPr>
                <a:spLocks noChangeArrowheads="1"/>
              </p:cNvSpPr>
              <p:nvPr/>
            </p:nvSpPr>
            <p:spPr bwMode="auto">
              <a:xfrm>
                <a:off x="4904" y="1987"/>
                <a:ext cx="24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413" name="Rectangle 573"/>
              <p:cNvSpPr>
                <a:spLocks noChangeArrowheads="1"/>
              </p:cNvSpPr>
              <p:nvPr/>
            </p:nvSpPr>
            <p:spPr bwMode="auto">
              <a:xfrm>
                <a:off x="4928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414" name="Rectangle 574"/>
              <p:cNvSpPr>
                <a:spLocks noChangeArrowheads="1"/>
              </p:cNvSpPr>
              <p:nvPr/>
            </p:nvSpPr>
            <p:spPr bwMode="auto">
              <a:xfrm>
                <a:off x="4934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415" name="Rectangle 575"/>
              <p:cNvSpPr>
                <a:spLocks noChangeArrowheads="1"/>
              </p:cNvSpPr>
              <p:nvPr/>
            </p:nvSpPr>
            <p:spPr bwMode="auto">
              <a:xfrm>
                <a:off x="4934" y="1987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416" name="Rectangle 576"/>
              <p:cNvSpPr>
                <a:spLocks noChangeArrowheads="1"/>
              </p:cNvSpPr>
              <p:nvPr/>
            </p:nvSpPr>
            <p:spPr bwMode="auto">
              <a:xfrm>
                <a:off x="4952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417" name="Rectangle 577"/>
              <p:cNvSpPr>
                <a:spLocks noChangeArrowheads="1"/>
              </p:cNvSpPr>
              <p:nvPr/>
            </p:nvSpPr>
            <p:spPr bwMode="auto">
              <a:xfrm>
                <a:off x="4952" y="1987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418" name="Rectangle 578"/>
              <p:cNvSpPr>
                <a:spLocks noChangeArrowheads="1"/>
              </p:cNvSpPr>
              <p:nvPr/>
            </p:nvSpPr>
            <p:spPr bwMode="auto">
              <a:xfrm>
                <a:off x="4970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419" name="Rectangle 579"/>
              <p:cNvSpPr>
                <a:spLocks noChangeArrowheads="1"/>
              </p:cNvSpPr>
              <p:nvPr/>
            </p:nvSpPr>
            <p:spPr bwMode="auto">
              <a:xfrm>
                <a:off x="4982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420" name="Rectangle 580"/>
              <p:cNvSpPr>
                <a:spLocks noChangeArrowheads="1"/>
              </p:cNvSpPr>
              <p:nvPr/>
            </p:nvSpPr>
            <p:spPr bwMode="auto">
              <a:xfrm>
                <a:off x="4982" y="1987"/>
                <a:ext cx="18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421" name="Rectangle 581"/>
              <p:cNvSpPr>
                <a:spLocks noChangeArrowheads="1"/>
              </p:cNvSpPr>
              <p:nvPr/>
            </p:nvSpPr>
            <p:spPr bwMode="auto">
              <a:xfrm>
                <a:off x="5000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422" name="Rectangle 582"/>
              <p:cNvSpPr>
                <a:spLocks noChangeArrowheads="1"/>
              </p:cNvSpPr>
              <p:nvPr/>
            </p:nvSpPr>
            <p:spPr bwMode="auto">
              <a:xfrm>
                <a:off x="5006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423" name="Rectangle 583"/>
              <p:cNvSpPr>
                <a:spLocks noChangeArrowheads="1"/>
              </p:cNvSpPr>
              <p:nvPr/>
            </p:nvSpPr>
            <p:spPr bwMode="auto">
              <a:xfrm>
                <a:off x="5006" y="1987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424" name="Rectangle 584"/>
              <p:cNvSpPr>
                <a:spLocks noChangeArrowheads="1"/>
              </p:cNvSpPr>
              <p:nvPr/>
            </p:nvSpPr>
            <p:spPr bwMode="auto">
              <a:xfrm>
                <a:off x="5024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425" name="Rectangle 585"/>
              <p:cNvSpPr>
                <a:spLocks noChangeArrowheads="1"/>
              </p:cNvSpPr>
              <p:nvPr/>
            </p:nvSpPr>
            <p:spPr bwMode="auto">
              <a:xfrm>
                <a:off x="5030" y="1987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426" name="Rectangle 586"/>
              <p:cNvSpPr>
                <a:spLocks noChangeArrowheads="1"/>
              </p:cNvSpPr>
              <p:nvPr/>
            </p:nvSpPr>
            <p:spPr bwMode="auto">
              <a:xfrm>
                <a:off x="5048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427" name="Rectangle 587"/>
              <p:cNvSpPr>
                <a:spLocks noChangeArrowheads="1"/>
              </p:cNvSpPr>
              <p:nvPr/>
            </p:nvSpPr>
            <p:spPr bwMode="auto">
              <a:xfrm>
                <a:off x="5054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428" name="Rectangle 588"/>
              <p:cNvSpPr>
                <a:spLocks noChangeArrowheads="1"/>
              </p:cNvSpPr>
              <p:nvPr/>
            </p:nvSpPr>
            <p:spPr bwMode="auto">
              <a:xfrm>
                <a:off x="5054" y="1987"/>
                <a:ext cx="24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429" name="Rectangle 589"/>
              <p:cNvSpPr>
                <a:spLocks noChangeArrowheads="1"/>
              </p:cNvSpPr>
              <p:nvPr/>
            </p:nvSpPr>
            <p:spPr bwMode="auto">
              <a:xfrm>
                <a:off x="5078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430" name="Rectangle 590"/>
              <p:cNvSpPr>
                <a:spLocks noChangeArrowheads="1"/>
              </p:cNvSpPr>
              <p:nvPr/>
            </p:nvSpPr>
            <p:spPr bwMode="auto">
              <a:xfrm>
                <a:off x="5084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431" name="Rectangle 591"/>
              <p:cNvSpPr>
                <a:spLocks noChangeArrowheads="1"/>
              </p:cNvSpPr>
              <p:nvPr/>
            </p:nvSpPr>
            <p:spPr bwMode="auto">
              <a:xfrm>
                <a:off x="5084" y="1987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432" name="Rectangle 592"/>
              <p:cNvSpPr>
                <a:spLocks noChangeArrowheads="1"/>
              </p:cNvSpPr>
              <p:nvPr/>
            </p:nvSpPr>
            <p:spPr bwMode="auto">
              <a:xfrm>
                <a:off x="5096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433" name="Rectangle 593"/>
              <p:cNvSpPr>
                <a:spLocks noChangeArrowheads="1"/>
              </p:cNvSpPr>
              <p:nvPr/>
            </p:nvSpPr>
            <p:spPr bwMode="auto">
              <a:xfrm>
                <a:off x="5102" y="1987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434" name="Rectangle 594"/>
              <p:cNvSpPr>
                <a:spLocks noChangeArrowheads="1"/>
              </p:cNvSpPr>
              <p:nvPr/>
            </p:nvSpPr>
            <p:spPr bwMode="auto">
              <a:xfrm>
                <a:off x="5120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435" name="Rectangle 595"/>
              <p:cNvSpPr>
                <a:spLocks noChangeArrowheads="1"/>
              </p:cNvSpPr>
              <p:nvPr/>
            </p:nvSpPr>
            <p:spPr bwMode="auto">
              <a:xfrm>
                <a:off x="5126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436" name="Rectangle 596"/>
              <p:cNvSpPr>
                <a:spLocks noChangeArrowheads="1"/>
              </p:cNvSpPr>
              <p:nvPr/>
            </p:nvSpPr>
            <p:spPr bwMode="auto">
              <a:xfrm>
                <a:off x="5126" y="1987"/>
                <a:ext cx="24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437" name="Rectangle 597"/>
              <p:cNvSpPr>
                <a:spLocks noChangeArrowheads="1"/>
              </p:cNvSpPr>
              <p:nvPr/>
            </p:nvSpPr>
            <p:spPr bwMode="auto">
              <a:xfrm>
                <a:off x="5150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438" name="Rectangle 598"/>
              <p:cNvSpPr>
                <a:spLocks noChangeArrowheads="1"/>
              </p:cNvSpPr>
              <p:nvPr/>
            </p:nvSpPr>
            <p:spPr bwMode="auto">
              <a:xfrm>
                <a:off x="5156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439" name="Rectangle 599"/>
              <p:cNvSpPr>
                <a:spLocks noChangeArrowheads="1"/>
              </p:cNvSpPr>
              <p:nvPr/>
            </p:nvSpPr>
            <p:spPr bwMode="auto">
              <a:xfrm>
                <a:off x="5156" y="1987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440" name="Rectangle 600"/>
              <p:cNvSpPr>
                <a:spLocks noChangeArrowheads="1"/>
              </p:cNvSpPr>
              <p:nvPr/>
            </p:nvSpPr>
            <p:spPr bwMode="auto">
              <a:xfrm>
                <a:off x="5174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441" name="Rectangle 601"/>
              <p:cNvSpPr>
                <a:spLocks noChangeArrowheads="1"/>
              </p:cNvSpPr>
              <p:nvPr/>
            </p:nvSpPr>
            <p:spPr bwMode="auto">
              <a:xfrm>
                <a:off x="5180" y="1987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442" name="Rectangle 602"/>
              <p:cNvSpPr>
                <a:spLocks noChangeArrowheads="1"/>
              </p:cNvSpPr>
              <p:nvPr/>
            </p:nvSpPr>
            <p:spPr bwMode="auto">
              <a:xfrm>
                <a:off x="5192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443" name="Rectangle 603"/>
              <p:cNvSpPr>
                <a:spLocks noChangeArrowheads="1"/>
              </p:cNvSpPr>
              <p:nvPr/>
            </p:nvSpPr>
            <p:spPr bwMode="auto">
              <a:xfrm>
                <a:off x="5204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444" name="Rectangle 604"/>
              <p:cNvSpPr>
                <a:spLocks noChangeArrowheads="1"/>
              </p:cNvSpPr>
              <p:nvPr/>
            </p:nvSpPr>
            <p:spPr bwMode="auto">
              <a:xfrm>
                <a:off x="5204" y="1987"/>
                <a:ext cx="24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445" name="Rectangle 605"/>
              <p:cNvSpPr>
                <a:spLocks noChangeArrowheads="1"/>
              </p:cNvSpPr>
              <p:nvPr/>
            </p:nvSpPr>
            <p:spPr bwMode="auto">
              <a:xfrm>
                <a:off x="5228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446" name="Rectangle 606"/>
              <p:cNvSpPr>
                <a:spLocks noChangeArrowheads="1"/>
              </p:cNvSpPr>
              <p:nvPr/>
            </p:nvSpPr>
            <p:spPr bwMode="auto">
              <a:xfrm>
                <a:off x="5228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447" name="Rectangle 607"/>
              <p:cNvSpPr>
                <a:spLocks noChangeArrowheads="1"/>
              </p:cNvSpPr>
              <p:nvPr/>
            </p:nvSpPr>
            <p:spPr bwMode="auto">
              <a:xfrm>
                <a:off x="5228" y="1987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448" name="Rectangle 608"/>
              <p:cNvSpPr>
                <a:spLocks noChangeArrowheads="1"/>
              </p:cNvSpPr>
              <p:nvPr/>
            </p:nvSpPr>
            <p:spPr bwMode="auto">
              <a:xfrm>
                <a:off x="5246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449" name="Rectangle 609"/>
              <p:cNvSpPr>
                <a:spLocks noChangeArrowheads="1"/>
              </p:cNvSpPr>
              <p:nvPr/>
            </p:nvSpPr>
            <p:spPr bwMode="auto">
              <a:xfrm>
                <a:off x="5252" y="1987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450" name="Rectangle 610"/>
              <p:cNvSpPr>
                <a:spLocks noChangeArrowheads="1"/>
              </p:cNvSpPr>
              <p:nvPr/>
            </p:nvSpPr>
            <p:spPr bwMode="auto">
              <a:xfrm>
                <a:off x="5270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451" name="Rectangle 611"/>
              <p:cNvSpPr>
                <a:spLocks noChangeArrowheads="1"/>
              </p:cNvSpPr>
              <p:nvPr/>
            </p:nvSpPr>
            <p:spPr bwMode="auto">
              <a:xfrm>
                <a:off x="5276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452" name="Rectangle 612"/>
              <p:cNvSpPr>
                <a:spLocks noChangeArrowheads="1"/>
              </p:cNvSpPr>
              <p:nvPr/>
            </p:nvSpPr>
            <p:spPr bwMode="auto">
              <a:xfrm>
                <a:off x="5276" y="1987"/>
                <a:ext cx="24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453" name="Rectangle 613"/>
              <p:cNvSpPr>
                <a:spLocks noChangeArrowheads="1"/>
              </p:cNvSpPr>
              <p:nvPr/>
            </p:nvSpPr>
            <p:spPr bwMode="auto">
              <a:xfrm>
                <a:off x="5300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454" name="Rectangle 614"/>
              <p:cNvSpPr>
                <a:spLocks noChangeArrowheads="1"/>
              </p:cNvSpPr>
              <p:nvPr/>
            </p:nvSpPr>
            <p:spPr bwMode="auto">
              <a:xfrm>
                <a:off x="5306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455" name="Rectangle 615"/>
              <p:cNvSpPr>
                <a:spLocks noChangeArrowheads="1"/>
              </p:cNvSpPr>
              <p:nvPr/>
            </p:nvSpPr>
            <p:spPr bwMode="auto">
              <a:xfrm>
                <a:off x="5306" y="1987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456" name="Rectangle 616"/>
              <p:cNvSpPr>
                <a:spLocks noChangeArrowheads="1"/>
              </p:cNvSpPr>
              <p:nvPr/>
            </p:nvSpPr>
            <p:spPr bwMode="auto">
              <a:xfrm>
                <a:off x="5324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457" name="Rectangle 617"/>
              <p:cNvSpPr>
                <a:spLocks noChangeArrowheads="1"/>
              </p:cNvSpPr>
              <p:nvPr/>
            </p:nvSpPr>
            <p:spPr bwMode="auto">
              <a:xfrm>
                <a:off x="5324" y="1987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458" name="Rectangle 618"/>
              <p:cNvSpPr>
                <a:spLocks noChangeArrowheads="1"/>
              </p:cNvSpPr>
              <p:nvPr/>
            </p:nvSpPr>
            <p:spPr bwMode="auto">
              <a:xfrm>
                <a:off x="5342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459" name="Rectangle 619"/>
              <p:cNvSpPr>
                <a:spLocks noChangeArrowheads="1"/>
              </p:cNvSpPr>
              <p:nvPr/>
            </p:nvSpPr>
            <p:spPr bwMode="auto">
              <a:xfrm>
                <a:off x="5354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460" name="Rectangle 620"/>
              <p:cNvSpPr>
                <a:spLocks noChangeArrowheads="1"/>
              </p:cNvSpPr>
              <p:nvPr/>
            </p:nvSpPr>
            <p:spPr bwMode="auto">
              <a:xfrm>
                <a:off x="5354" y="1987"/>
                <a:ext cx="18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461" name="Rectangle 621"/>
              <p:cNvSpPr>
                <a:spLocks noChangeArrowheads="1"/>
              </p:cNvSpPr>
              <p:nvPr/>
            </p:nvSpPr>
            <p:spPr bwMode="auto">
              <a:xfrm>
                <a:off x="5372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462" name="Rectangle 622"/>
              <p:cNvSpPr>
                <a:spLocks noChangeArrowheads="1"/>
              </p:cNvSpPr>
              <p:nvPr/>
            </p:nvSpPr>
            <p:spPr bwMode="auto">
              <a:xfrm>
                <a:off x="5378" y="198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36464" name="Rectangle 624"/>
            <p:cNvSpPr>
              <a:spLocks noChangeArrowheads="1"/>
            </p:cNvSpPr>
            <p:nvPr/>
          </p:nvSpPr>
          <p:spPr bwMode="auto">
            <a:xfrm>
              <a:off x="5378" y="1987"/>
              <a:ext cx="18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465" name="Rectangle 625"/>
            <p:cNvSpPr>
              <a:spLocks noChangeArrowheads="1"/>
            </p:cNvSpPr>
            <p:nvPr/>
          </p:nvSpPr>
          <p:spPr bwMode="auto">
            <a:xfrm>
              <a:off x="5396" y="1987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466" name="Rectangle 626"/>
            <p:cNvSpPr>
              <a:spLocks noChangeArrowheads="1"/>
            </p:cNvSpPr>
            <p:nvPr/>
          </p:nvSpPr>
          <p:spPr bwMode="auto">
            <a:xfrm>
              <a:off x="5402" y="1987"/>
              <a:ext cx="18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467" name="Rectangle 627"/>
            <p:cNvSpPr>
              <a:spLocks noChangeArrowheads="1"/>
            </p:cNvSpPr>
            <p:nvPr/>
          </p:nvSpPr>
          <p:spPr bwMode="auto">
            <a:xfrm>
              <a:off x="5420" y="1987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468" name="Rectangle 628"/>
            <p:cNvSpPr>
              <a:spLocks noChangeArrowheads="1"/>
            </p:cNvSpPr>
            <p:nvPr/>
          </p:nvSpPr>
          <p:spPr bwMode="auto">
            <a:xfrm>
              <a:off x="5426" y="1987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469" name="Rectangle 629"/>
            <p:cNvSpPr>
              <a:spLocks noChangeArrowheads="1"/>
            </p:cNvSpPr>
            <p:nvPr/>
          </p:nvSpPr>
          <p:spPr bwMode="auto">
            <a:xfrm>
              <a:off x="5426" y="1987"/>
              <a:ext cx="18" cy="18"/>
            </a:xfrm>
            <a:prstGeom prst="rect">
              <a:avLst/>
            </a:prstGeom>
            <a:solidFill>
              <a:srgbClr val="C0C000"/>
            </a:solidFill>
            <a:ln w="9525">
              <a:solidFill>
                <a:srgbClr val="C0C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6628" name="Rectangle 28"/>
          <p:cNvSpPr>
            <a:spLocks noChangeArrowheads="1"/>
          </p:cNvSpPr>
          <p:nvPr/>
        </p:nvSpPr>
        <p:spPr bwMode="auto">
          <a:xfrm>
            <a:off x="0" y="2614056"/>
            <a:ext cx="9144000" cy="0"/>
          </a:xfrm>
          <a:prstGeom prst="rect">
            <a:avLst/>
          </a:prstGeom>
          <a:noFill/>
          <a:ln w="12699">
            <a:noFill/>
            <a:miter lim="800000"/>
            <a:headEnd/>
            <a:tailEnd/>
          </a:ln>
        </p:spPr>
        <p:txBody>
          <a:bodyPr wrap="none" lIns="90488" tIns="44450" rIns="90488" bIns="44450" anchor="ctr">
            <a:spAutoFit/>
          </a:bodyPr>
          <a:lstStyle/>
          <a:p>
            <a:endParaRPr lang="en-US"/>
          </a:p>
        </p:txBody>
      </p:sp>
      <p:sp>
        <p:nvSpPr>
          <p:cNvPr id="26629" name="Rectangle 40"/>
          <p:cNvSpPr>
            <a:spLocks noChangeArrowheads="1"/>
          </p:cNvSpPr>
          <p:nvPr/>
        </p:nvSpPr>
        <p:spPr bwMode="auto">
          <a:xfrm>
            <a:off x="0" y="1999694"/>
            <a:ext cx="9144000" cy="0"/>
          </a:xfrm>
          <a:prstGeom prst="rect">
            <a:avLst/>
          </a:prstGeom>
          <a:noFill/>
          <a:ln w="12699">
            <a:noFill/>
            <a:miter lim="800000"/>
            <a:headEnd/>
            <a:tailEnd/>
          </a:ln>
        </p:spPr>
        <p:txBody>
          <a:bodyPr wrap="none" lIns="90488" tIns="44450" rIns="90488" bIns="44450" anchor="ctr">
            <a:spAutoFit/>
          </a:bodyPr>
          <a:lstStyle/>
          <a:p>
            <a:endParaRPr lang="en-US"/>
          </a:p>
        </p:txBody>
      </p:sp>
      <p:sp>
        <p:nvSpPr>
          <p:cNvPr id="26631" name="Text Box 10"/>
          <p:cNvSpPr txBox="1">
            <a:spLocks noChangeArrowheads="1"/>
          </p:cNvSpPr>
          <p:nvPr/>
        </p:nvSpPr>
        <p:spPr bwMode="auto">
          <a:xfrm>
            <a:off x="3105606" y="4467986"/>
            <a:ext cx="1931988" cy="304800"/>
          </a:xfrm>
          <a:prstGeom prst="rect">
            <a:avLst/>
          </a:prstGeom>
          <a:noFill/>
          <a:ln w="12699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>
              <a:spcBef>
                <a:spcPct val="50000"/>
              </a:spcBef>
            </a:pPr>
            <a:r>
              <a:rPr lang="en-GB" sz="1400" dirty="0">
                <a:solidFill>
                  <a:srgbClr val="800080"/>
                </a:solidFill>
                <a:latin typeface="Arial" charset="0"/>
              </a:rPr>
              <a:t>2.5 </a:t>
            </a:r>
            <a:r>
              <a:rPr lang="en-GB" sz="1400" dirty="0">
                <a:solidFill>
                  <a:srgbClr val="800080"/>
                </a:solidFill>
                <a:latin typeface="Symbol" pitchFamily="18" charset="2"/>
              </a:rPr>
              <a:t>s</a:t>
            </a:r>
            <a:r>
              <a:rPr lang="en-GB" sz="1400" dirty="0">
                <a:solidFill>
                  <a:srgbClr val="800080"/>
                </a:solidFill>
                <a:latin typeface="Arial" charset="0"/>
              </a:rPr>
              <a:t>  beam envelope</a:t>
            </a:r>
            <a:endParaRPr lang="en-US" sz="1400" dirty="0">
              <a:solidFill>
                <a:srgbClr val="800080"/>
              </a:solidFill>
              <a:latin typeface="Arial" charset="0"/>
            </a:endParaRPr>
          </a:p>
        </p:txBody>
      </p:sp>
      <p:sp>
        <p:nvSpPr>
          <p:cNvPr id="27369" name="AutoShape 35"/>
          <p:cNvSpPr>
            <a:spLocks/>
          </p:cNvSpPr>
          <p:nvPr/>
        </p:nvSpPr>
        <p:spPr bwMode="auto">
          <a:xfrm rot="16200000" flipV="1">
            <a:off x="1009062" y="2415308"/>
            <a:ext cx="200329" cy="1613158"/>
          </a:xfrm>
          <a:prstGeom prst="leftBrace">
            <a:avLst>
              <a:gd name="adj1" fmla="val 41850"/>
              <a:gd name="adj2" fmla="val 50000"/>
            </a:avLst>
          </a:prstGeom>
          <a:noFill/>
          <a:ln w="12699">
            <a:solidFill>
              <a:srgbClr val="000000"/>
            </a:solidFill>
            <a:round/>
            <a:headEnd/>
            <a:tailEnd/>
          </a:ln>
        </p:spPr>
        <p:txBody>
          <a:bodyPr wrap="none" lIns="90488" tIns="44450" rIns="90488" bIns="44450" anchor="ctr"/>
          <a:lstStyle/>
          <a:p>
            <a:endParaRPr lang="en-US"/>
          </a:p>
        </p:txBody>
      </p:sp>
      <p:sp>
        <p:nvSpPr>
          <p:cNvPr id="27370" name="AutoShape 35"/>
          <p:cNvSpPr>
            <a:spLocks/>
          </p:cNvSpPr>
          <p:nvPr/>
        </p:nvSpPr>
        <p:spPr bwMode="auto">
          <a:xfrm rot="16200000" flipV="1">
            <a:off x="3332479" y="1719982"/>
            <a:ext cx="185584" cy="3004043"/>
          </a:xfrm>
          <a:prstGeom prst="leftBrace">
            <a:avLst>
              <a:gd name="adj1" fmla="val 41907"/>
              <a:gd name="adj2" fmla="val 50000"/>
            </a:avLst>
          </a:prstGeom>
          <a:noFill/>
          <a:ln w="12699">
            <a:solidFill>
              <a:srgbClr val="000000"/>
            </a:solidFill>
            <a:round/>
            <a:headEnd/>
            <a:tailEnd/>
          </a:ln>
        </p:spPr>
        <p:txBody>
          <a:bodyPr wrap="none" lIns="90488" tIns="44450" rIns="90488" bIns="44450" anchor="ctr"/>
          <a:lstStyle/>
          <a:p>
            <a:endParaRPr lang="en-US"/>
          </a:p>
        </p:txBody>
      </p:sp>
      <p:sp>
        <p:nvSpPr>
          <p:cNvPr id="3080" name="Text Box 26"/>
          <p:cNvSpPr txBox="1">
            <a:spLocks noChangeArrowheads="1"/>
          </p:cNvSpPr>
          <p:nvPr/>
        </p:nvSpPr>
        <p:spPr bwMode="auto">
          <a:xfrm>
            <a:off x="107877" y="3303148"/>
            <a:ext cx="2062692" cy="433965"/>
          </a:xfrm>
          <a:prstGeom prst="rect">
            <a:avLst/>
          </a:prstGeom>
          <a:noFill/>
          <a:ln w="12699">
            <a:noFill/>
            <a:miter lim="800000"/>
            <a:headEnd/>
            <a:tailEnd/>
          </a:ln>
        </p:spPr>
        <p:txBody>
          <a:bodyPr wrap="square" lIns="65151" tIns="32004" rIns="65151" bIns="32004">
            <a:spAutoFit/>
          </a:bodyPr>
          <a:lstStyle/>
          <a:p>
            <a:pPr algn="ctr">
              <a:defRPr/>
            </a:pPr>
            <a:r>
              <a:rPr lang="en-GB" sz="1200" dirty="0" smtClean="0">
                <a:solidFill>
                  <a:srgbClr val="800080"/>
                </a:solidFill>
                <a:latin typeface="+mj-lt"/>
                <a:ea typeface="+mn-ea"/>
                <a:cs typeface="Times New Roman" pitchFamily="18" charset="0"/>
              </a:rPr>
              <a:t>22 </a:t>
            </a:r>
            <a:r>
              <a:rPr lang="en-GB" sz="1200" dirty="0">
                <a:solidFill>
                  <a:srgbClr val="800080"/>
                </a:solidFill>
                <a:latin typeface="+mj-lt"/>
                <a:ea typeface="+mn-ea"/>
                <a:cs typeface="Times New Roman" pitchFamily="18" charset="0"/>
              </a:rPr>
              <a:t>short </a:t>
            </a:r>
            <a:r>
              <a:rPr lang="en-GB" sz="1200" dirty="0" err="1" smtClean="0">
                <a:solidFill>
                  <a:srgbClr val="800080"/>
                </a:solidFill>
                <a:latin typeface="+mj-lt"/>
                <a:ea typeface="+mn-ea"/>
                <a:cs typeface="Times New Roman" pitchFamily="18" charset="0"/>
              </a:rPr>
              <a:t>cryos</a:t>
            </a:r>
            <a:r>
              <a:rPr lang="en-GB" sz="1200" dirty="0" smtClean="0">
                <a:solidFill>
                  <a:srgbClr val="800080"/>
                </a:solidFill>
                <a:latin typeface="+mj-lt"/>
                <a:ea typeface="+mn-ea"/>
                <a:cs typeface="Times New Roman" pitchFamily="18" charset="0"/>
              </a:rPr>
              <a:t> (2.5 meter)</a:t>
            </a:r>
          </a:p>
          <a:p>
            <a:pPr algn="ctr">
              <a:defRPr/>
            </a:pPr>
            <a:r>
              <a:rPr lang="en-GB" sz="1200" dirty="0" smtClean="0">
                <a:solidFill>
                  <a:srgbClr val="800080"/>
                </a:solidFill>
                <a:latin typeface="+mj-lt"/>
                <a:ea typeface="+mn-ea"/>
                <a:cs typeface="Times New Roman" pitchFamily="18" charset="0"/>
              </a:rPr>
              <a:t>325 MHz, 2-cell cavity</a:t>
            </a:r>
            <a:endParaRPr lang="en-GB" sz="1200" dirty="0">
              <a:solidFill>
                <a:srgbClr val="800080"/>
              </a:solidFill>
              <a:latin typeface="+mj-lt"/>
              <a:ea typeface="+mn-ea"/>
            </a:endParaRPr>
          </a:p>
        </p:txBody>
      </p:sp>
      <p:sp>
        <p:nvSpPr>
          <p:cNvPr id="764" name="Text Box 25"/>
          <p:cNvSpPr txBox="1">
            <a:spLocks noChangeArrowheads="1"/>
          </p:cNvSpPr>
          <p:nvPr/>
        </p:nvSpPr>
        <p:spPr bwMode="auto">
          <a:xfrm>
            <a:off x="2212975" y="3303148"/>
            <a:ext cx="2416631" cy="433965"/>
          </a:xfrm>
          <a:prstGeom prst="rect">
            <a:avLst/>
          </a:prstGeom>
          <a:noFill/>
          <a:ln w="12699">
            <a:noFill/>
            <a:miter lim="800000"/>
            <a:headEnd/>
            <a:tailEnd/>
          </a:ln>
        </p:spPr>
        <p:txBody>
          <a:bodyPr wrap="square" lIns="65151" tIns="32004" rIns="65151" bIns="32004">
            <a:spAutoFit/>
          </a:bodyPr>
          <a:lstStyle/>
          <a:p>
            <a:pPr algn="ctr">
              <a:defRPr/>
            </a:pPr>
            <a:r>
              <a:rPr lang="en-GB" sz="1200" dirty="0" smtClean="0">
                <a:solidFill>
                  <a:srgbClr val="800080"/>
                </a:solidFill>
                <a:latin typeface="+mj-lt"/>
                <a:ea typeface="+mn-ea"/>
                <a:cs typeface="Times New Roman" pitchFamily="18" charset="0"/>
              </a:rPr>
              <a:t>30 </a:t>
            </a:r>
            <a:r>
              <a:rPr lang="en-GB" sz="1200" dirty="0">
                <a:solidFill>
                  <a:srgbClr val="800080"/>
                </a:solidFill>
                <a:latin typeface="+mj-lt"/>
                <a:ea typeface="+mn-ea"/>
                <a:cs typeface="Times New Roman" pitchFamily="18" charset="0"/>
              </a:rPr>
              <a:t>medium </a:t>
            </a:r>
            <a:r>
              <a:rPr lang="en-GB" sz="1200" dirty="0" err="1" smtClean="0">
                <a:solidFill>
                  <a:srgbClr val="800080"/>
                </a:solidFill>
                <a:latin typeface="+mj-lt"/>
                <a:ea typeface="+mn-ea"/>
                <a:cs typeface="Times New Roman" pitchFamily="18" charset="0"/>
              </a:rPr>
              <a:t>cryos</a:t>
            </a:r>
            <a:r>
              <a:rPr lang="en-GB" sz="1200" dirty="0" smtClean="0">
                <a:solidFill>
                  <a:srgbClr val="800080"/>
                </a:solidFill>
                <a:latin typeface="+mj-lt"/>
                <a:ea typeface="+mn-ea"/>
                <a:cs typeface="Times New Roman" pitchFamily="18" charset="0"/>
              </a:rPr>
              <a:t> </a:t>
            </a:r>
            <a:r>
              <a:rPr lang="en-GB" sz="1200" dirty="0">
                <a:solidFill>
                  <a:srgbClr val="800080"/>
                </a:solidFill>
                <a:cs typeface="Times New Roman" pitchFamily="18" charset="0"/>
              </a:rPr>
              <a:t>(3.5 </a:t>
            </a:r>
            <a:r>
              <a:rPr lang="en-GB" sz="1200" dirty="0" smtClean="0">
                <a:solidFill>
                  <a:srgbClr val="800080"/>
                </a:solidFill>
                <a:cs typeface="Times New Roman" pitchFamily="18" charset="0"/>
              </a:rPr>
              <a:t>meter) </a:t>
            </a:r>
            <a:endParaRPr lang="en-GB" sz="1200" dirty="0" smtClean="0">
              <a:solidFill>
                <a:srgbClr val="800080"/>
              </a:solidFill>
              <a:latin typeface="+mj-lt"/>
              <a:ea typeface="+mn-ea"/>
              <a:cs typeface="Times New Roman" pitchFamily="18" charset="0"/>
            </a:endParaRPr>
          </a:p>
          <a:p>
            <a:pPr algn="ctr">
              <a:defRPr/>
            </a:pPr>
            <a:r>
              <a:rPr lang="en-GB" sz="1200" dirty="0">
                <a:solidFill>
                  <a:srgbClr val="800080"/>
                </a:solidFill>
                <a:cs typeface="Times New Roman" pitchFamily="18" charset="0"/>
              </a:rPr>
              <a:t>325 MHz, </a:t>
            </a:r>
            <a:r>
              <a:rPr lang="en-GB" sz="1200" dirty="0" smtClean="0">
                <a:solidFill>
                  <a:srgbClr val="800080"/>
                </a:solidFill>
                <a:latin typeface="+mj-lt"/>
                <a:ea typeface="+mn-ea"/>
                <a:cs typeface="Times New Roman" pitchFamily="18" charset="0"/>
              </a:rPr>
              <a:t>4-cell cavity</a:t>
            </a:r>
            <a:endParaRPr lang="en-GB" sz="1200" dirty="0">
              <a:solidFill>
                <a:srgbClr val="800080"/>
              </a:solidFill>
              <a:latin typeface="+mj-lt"/>
              <a:ea typeface="+mn-ea"/>
            </a:endParaRPr>
          </a:p>
        </p:txBody>
      </p:sp>
      <p:sp>
        <p:nvSpPr>
          <p:cNvPr id="27374" name="Text Box 10"/>
          <p:cNvSpPr txBox="1">
            <a:spLocks noChangeArrowheads="1"/>
          </p:cNvSpPr>
          <p:nvPr/>
        </p:nvSpPr>
        <p:spPr bwMode="auto">
          <a:xfrm>
            <a:off x="3493567" y="1214654"/>
            <a:ext cx="1409473" cy="305239"/>
          </a:xfrm>
          <a:prstGeom prst="rect">
            <a:avLst/>
          </a:prstGeom>
          <a:noFill/>
          <a:ln w="12699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>
              <a:spcBef>
                <a:spcPct val="50000"/>
              </a:spcBef>
            </a:pPr>
            <a:r>
              <a:rPr lang="en-GB" sz="1400" dirty="0">
                <a:solidFill>
                  <a:srgbClr val="800080"/>
                </a:solidFill>
                <a:latin typeface="Arial" charset="0"/>
              </a:rPr>
              <a:t>beta functions</a:t>
            </a:r>
            <a:endParaRPr lang="en-US" sz="1400" dirty="0">
              <a:solidFill>
                <a:srgbClr val="800080"/>
              </a:solidFill>
              <a:latin typeface="Arial" charset="0"/>
            </a:endParaRPr>
          </a:p>
        </p:txBody>
      </p:sp>
      <p:sp>
        <p:nvSpPr>
          <p:cNvPr id="1200" name="AutoShape 35"/>
          <p:cNvSpPr>
            <a:spLocks/>
          </p:cNvSpPr>
          <p:nvPr/>
        </p:nvSpPr>
        <p:spPr bwMode="auto">
          <a:xfrm rot="16200000" flipV="1">
            <a:off x="6901314" y="1634931"/>
            <a:ext cx="242693" cy="3229242"/>
          </a:xfrm>
          <a:prstGeom prst="leftBrace">
            <a:avLst>
              <a:gd name="adj1" fmla="val 41907"/>
              <a:gd name="adj2" fmla="val 50000"/>
            </a:avLst>
          </a:prstGeom>
          <a:noFill/>
          <a:ln w="12699">
            <a:solidFill>
              <a:srgbClr val="000000"/>
            </a:solidFill>
            <a:round/>
            <a:headEnd/>
            <a:tailEnd/>
          </a:ln>
        </p:spPr>
        <p:txBody>
          <a:bodyPr wrap="none" lIns="90488" tIns="44450" rIns="90488" bIns="44450" anchor="ctr"/>
          <a:lstStyle/>
          <a:p>
            <a:endParaRPr lang="en-US"/>
          </a:p>
        </p:txBody>
      </p:sp>
      <p:grpSp>
        <p:nvGrpSpPr>
          <p:cNvPr id="11" name="Group 9"/>
          <p:cNvGrpSpPr/>
          <p:nvPr/>
        </p:nvGrpSpPr>
        <p:grpSpPr>
          <a:xfrm>
            <a:off x="2104537" y="5170600"/>
            <a:ext cx="1740876" cy="370114"/>
            <a:chOff x="2533161" y="5214724"/>
            <a:chExt cx="1740876" cy="370114"/>
          </a:xfrm>
        </p:grpSpPr>
        <p:sp>
          <p:nvSpPr>
            <p:cNvPr id="26635" name="Rectangle 8"/>
            <p:cNvSpPr>
              <a:spLocks noChangeArrowheads="1"/>
            </p:cNvSpPr>
            <p:nvPr/>
          </p:nvSpPr>
          <p:spPr bwMode="auto">
            <a:xfrm>
              <a:off x="2715044" y="5225604"/>
              <a:ext cx="1392498" cy="305571"/>
            </a:xfrm>
            <a:prstGeom prst="rect">
              <a:avLst/>
            </a:prstGeom>
            <a:solidFill>
              <a:schemeClr val="bg1"/>
            </a:solidFill>
            <a:ln w="12699" algn="ctr">
              <a:noFill/>
              <a:miter lim="800000"/>
              <a:headEnd/>
              <a:tailEnd/>
            </a:ln>
          </p:spPr>
          <p:txBody>
            <a:bodyPr lIns="90488" tIns="44450" rIns="90488" bIns="44450">
              <a:spAutoFit/>
            </a:bodyPr>
            <a:lstStyle/>
            <a:p>
              <a:r>
                <a:rPr lang="en-US" sz="1400" dirty="0" err="1">
                  <a:solidFill>
                    <a:srgbClr val="800080"/>
                  </a:solidFill>
                  <a:latin typeface="Symbol" pitchFamily="18" charset="2"/>
                  <a:cs typeface="Arial" charset="0"/>
                </a:rPr>
                <a:t>e</a:t>
              </a:r>
              <a:r>
                <a:rPr lang="en-US" sz="1400" baseline="-25000" dirty="0" err="1">
                  <a:solidFill>
                    <a:srgbClr val="800080"/>
                  </a:solidFill>
                  <a:latin typeface="Symbol" pitchFamily="18" charset="2"/>
                  <a:cs typeface="Arial" charset="0"/>
                </a:rPr>
                <a:t>N</a:t>
              </a:r>
              <a:r>
                <a:rPr lang="en-US" sz="1400" baseline="-25000" dirty="0">
                  <a:solidFill>
                    <a:srgbClr val="800080"/>
                  </a:solidFill>
                  <a:latin typeface="Symbol" pitchFamily="18" charset="2"/>
                  <a:cs typeface="Arial" charset="0"/>
                </a:rPr>
                <a:t> </a:t>
              </a:r>
              <a:r>
                <a:rPr lang="en-US" sz="1400" dirty="0">
                  <a:solidFill>
                    <a:srgbClr val="800080"/>
                  </a:solidFill>
                  <a:latin typeface="Arial" charset="0"/>
                  <a:cs typeface="Arial" charset="0"/>
                </a:rPr>
                <a:t>= </a:t>
              </a:r>
              <a:r>
                <a:rPr lang="en-US" sz="1400" dirty="0" smtClean="0">
                  <a:solidFill>
                    <a:srgbClr val="800080"/>
                  </a:solidFill>
                  <a:latin typeface="Arial" charset="0"/>
                  <a:cs typeface="Arial" charset="0"/>
                </a:rPr>
                <a:t>20 </a:t>
              </a:r>
              <a:r>
                <a:rPr lang="en-US" sz="1400" dirty="0">
                  <a:solidFill>
                    <a:srgbClr val="800080"/>
                  </a:solidFill>
                  <a:latin typeface="Arial" charset="0"/>
                  <a:cs typeface="Arial" charset="0"/>
                </a:rPr>
                <a:t>mm </a:t>
              </a:r>
              <a:r>
                <a:rPr lang="en-US" sz="1400" dirty="0" err="1">
                  <a:solidFill>
                    <a:srgbClr val="800080"/>
                  </a:solidFill>
                  <a:latin typeface="Arial" charset="0"/>
                  <a:cs typeface="Arial" charset="0"/>
                </a:rPr>
                <a:t>rad</a:t>
              </a:r>
              <a:endParaRPr lang="en-US" sz="1400" dirty="0">
                <a:solidFill>
                  <a:srgbClr val="800080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1218" name="Oval 14"/>
            <p:cNvSpPr>
              <a:spLocks noChangeArrowheads="1"/>
            </p:cNvSpPr>
            <p:nvPr/>
          </p:nvSpPr>
          <p:spPr bwMode="auto">
            <a:xfrm>
              <a:off x="2533161" y="5214724"/>
              <a:ext cx="1740876" cy="370114"/>
            </a:xfrm>
            <a:prstGeom prst="ellipse">
              <a:avLst/>
            </a:prstGeom>
            <a:noFill/>
            <a:ln w="38100">
              <a:solidFill>
                <a:srgbClr val="FFC000"/>
              </a:solidFill>
              <a:round/>
              <a:headEnd/>
              <a:tailEnd/>
            </a:ln>
          </p:spPr>
          <p:txBody>
            <a:bodyPr lIns="90488" tIns="44450" rIns="90488" bIns="44450" anchor="ctr"/>
            <a:lstStyle/>
            <a:p>
              <a:endParaRPr lang="en-US"/>
            </a:p>
          </p:txBody>
        </p:sp>
      </p:grpSp>
      <p:sp>
        <p:nvSpPr>
          <p:cNvPr id="1219" name="Rectangle 1218"/>
          <p:cNvSpPr/>
          <p:nvPr/>
        </p:nvSpPr>
        <p:spPr>
          <a:xfrm>
            <a:off x="30777" y="882671"/>
            <a:ext cx="1181258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>
                <a:solidFill>
                  <a:srgbClr val="000090"/>
                </a:solidFill>
              </a:rPr>
              <a:t>p</a:t>
            </a:r>
            <a:r>
              <a:rPr lang="en-US" sz="1200" dirty="0" smtClean="0">
                <a:solidFill>
                  <a:srgbClr val="000090"/>
                </a:solidFill>
              </a:rPr>
              <a:t> = 255 MeV/c </a:t>
            </a:r>
            <a:endParaRPr lang="en-US" sz="1200" dirty="0">
              <a:solidFill>
                <a:srgbClr val="000090"/>
              </a:solidFill>
            </a:endParaRPr>
          </a:p>
        </p:txBody>
      </p:sp>
      <p:sp>
        <p:nvSpPr>
          <p:cNvPr id="1220" name="Rectangle 1219"/>
          <p:cNvSpPr/>
          <p:nvPr/>
        </p:nvSpPr>
        <p:spPr>
          <a:xfrm>
            <a:off x="8257690" y="882671"/>
            <a:ext cx="748923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 smtClean="0">
                <a:solidFill>
                  <a:srgbClr val="000090"/>
                </a:solidFill>
              </a:rPr>
              <a:t>2.5 </a:t>
            </a:r>
            <a:r>
              <a:rPr lang="en-US" sz="1200" dirty="0" err="1" smtClean="0">
                <a:solidFill>
                  <a:srgbClr val="000090"/>
                </a:solidFill>
              </a:rPr>
              <a:t>GeV</a:t>
            </a:r>
            <a:endParaRPr lang="en-US" sz="1200" dirty="0">
              <a:solidFill>
                <a:srgbClr val="000090"/>
              </a:solidFill>
            </a:endParaRPr>
          </a:p>
        </p:txBody>
      </p:sp>
      <p:sp>
        <p:nvSpPr>
          <p:cNvPr id="1217" name="Rectangle 1216"/>
          <p:cNvSpPr/>
          <p:nvPr/>
        </p:nvSpPr>
        <p:spPr>
          <a:xfrm>
            <a:off x="4765450" y="887765"/>
            <a:ext cx="834859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 smtClean="0">
                <a:solidFill>
                  <a:srgbClr val="000090"/>
                </a:solidFill>
              </a:rPr>
              <a:t>1.25 </a:t>
            </a:r>
            <a:r>
              <a:rPr lang="en-US" sz="1200" dirty="0" err="1" smtClean="0">
                <a:solidFill>
                  <a:srgbClr val="000090"/>
                </a:solidFill>
              </a:rPr>
              <a:t>GeV</a:t>
            </a:r>
            <a:endParaRPr lang="en-US" sz="1200" dirty="0">
              <a:solidFill>
                <a:srgbClr val="000090"/>
              </a:solidFill>
            </a:endParaRPr>
          </a:p>
        </p:txBody>
      </p:sp>
      <p:sp>
        <p:nvSpPr>
          <p:cNvPr id="204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52413"/>
            <a:ext cx="9144000" cy="387350"/>
          </a:xfrm>
        </p:spPr>
        <p:txBody>
          <a:bodyPr>
            <a:noAutofit/>
          </a:bodyPr>
          <a:lstStyle/>
          <a:p>
            <a:r>
              <a:rPr lang="en-US" sz="3200" b="0" dirty="0" smtClean="0">
                <a:solidFill>
                  <a:srgbClr val="00B050"/>
                </a:solidFill>
              </a:rPr>
              <a:t>325 MHz – 650 MHz </a:t>
            </a:r>
            <a:r>
              <a:rPr lang="en-US" sz="3200" b="0" dirty="0" err="1" smtClean="0">
                <a:solidFill>
                  <a:srgbClr val="00B050"/>
                </a:solidFill>
              </a:rPr>
              <a:t>Linac</a:t>
            </a:r>
            <a:r>
              <a:rPr lang="en-US" sz="3200" b="0" dirty="0" smtClean="0">
                <a:solidFill>
                  <a:srgbClr val="00B050"/>
                </a:solidFill>
              </a:rPr>
              <a:t>  </a:t>
            </a:r>
          </a:p>
        </p:txBody>
      </p:sp>
      <p:sp>
        <p:nvSpPr>
          <p:cNvPr id="1201" name="Text Box 25"/>
          <p:cNvSpPr txBox="1">
            <a:spLocks noChangeArrowheads="1"/>
          </p:cNvSpPr>
          <p:nvPr/>
        </p:nvSpPr>
        <p:spPr bwMode="auto">
          <a:xfrm>
            <a:off x="5904739" y="3321315"/>
            <a:ext cx="2312922" cy="433965"/>
          </a:xfrm>
          <a:prstGeom prst="rect">
            <a:avLst/>
          </a:prstGeom>
          <a:noFill/>
          <a:ln w="12699">
            <a:noFill/>
            <a:miter lim="800000"/>
            <a:headEnd/>
            <a:tailEnd/>
          </a:ln>
        </p:spPr>
        <p:txBody>
          <a:bodyPr wrap="square" lIns="65151" tIns="32004" rIns="65151" bIns="32004">
            <a:spAutoFit/>
          </a:bodyPr>
          <a:lstStyle/>
          <a:p>
            <a:pPr algn="ctr">
              <a:defRPr/>
            </a:pPr>
            <a:r>
              <a:rPr lang="en-GB" sz="1200" dirty="0" smtClean="0">
                <a:solidFill>
                  <a:srgbClr val="800080"/>
                </a:solidFill>
                <a:latin typeface="+mj-lt"/>
                <a:ea typeface="+mn-ea"/>
                <a:cs typeface="Times New Roman" pitchFamily="18" charset="0"/>
              </a:rPr>
              <a:t>28 long </a:t>
            </a:r>
            <a:r>
              <a:rPr lang="en-GB" sz="1200" dirty="0" err="1" smtClean="0">
                <a:solidFill>
                  <a:srgbClr val="800080"/>
                </a:solidFill>
                <a:latin typeface="+mj-lt"/>
                <a:ea typeface="+mn-ea"/>
                <a:cs typeface="Times New Roman" pitchFamily="18" charset="0"/>
              </a:rPr>
              <a:t>cryos</a:t>
            </a:r>
            <a:r>
              <a:rPr lang="en-GB" sz="1200" dirty="0" smtClean="0">
                <a:solidFill>
                  <a:srgbClr val="800080"/>
                </a:solidFill>
                <a:latin typeface="+mj-lt"/>
                <a:ea typeface="+mn-ea"/>
                <a:cs typeface="Times New Roman" pitchFamily="18" charset="0"/>
              </a:rPr>
              <a:t> </a:t>
            </a:r>
            <a:r>
              <a:rPr lang="en-GB" sz="1200" dirty="0">
                <a:solidFill>
                  <a:srgbClr val="800080"/>
                </a:solidFill>
                <a:cs typeface="Times New Roman" pitchFamily="18" charset="0"/>
              </a:rPr>
              <a:t>(4 </a:t>
            </a:r>
            <a:r>
              <a:rPr lang="en-GB" sz="1200" dirty="0" smtClean="0">
                <a:solidFill>
                  <a:srgbClr val="800080"/>
                </a:solidFill>
                <a:cs typeface="Times New Roman" pitchFamily="18" charset="0"/>
              </a:rPr>
              <a:t>meter) </a:t>
            </a:r>
            <a:endParaRPr lang="en-GB" sz="1200" dirty="0" smtClean="0">
              <a:solidFill>
                <a:srgbClr val="800080"/>
              </a:solidFill>
              <a:latin typeface="+mj-lt"/>
              <a:ea typeface="+mn-ea"/>
              <a:cs typeface="Times New Roman" pitchFamily="18" charset="0"/>
            </a:endParaRPr>
          </a:p>
          <a:p>
            <a:pPr algn="ctr">
              <a:defRPr/>
            </a:pPr>
            <a:r>
              <a:rPr lang="en-GB" sz="1200" dirty="0" smtClean="0">
                <a:solidFill>
                  <a:srgbClr val="800080"/>
                </a:solidFill>
                <a:latin typeface="+mj-lt"/>
                <a:ea typeface="+mn-ea"/>
                <a:cs typeface="Times New Roman" pitchFamily="18" charset="0"/>
              </a:rPr>
              <a:t>650 MHz, 2×4-cell cavity</a:t>
            </a:r>
            <a:endParaRPr lang="en-GB" sz="1200" dirty="0">
              <a:solidFill>
                <a:srgbClr val="800080"/>
              </a:solidFill>
              <a:latin typeface="+mj-lt"/>
              <a:ea typeface="+mn-ea"/>
            </a:endParaRPr>
          </a:p>
        </p:txBody>
      </p:sp>
      <p:graphicFrame>
        <p:nvGraphicFramePr>
          <p:cNvPr id="2050" name="Object 1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593729"/>
              </p:ext>
            </p:extLst>
          </p:nvPr>
        </p:nvGraphicFramePr>
        <p:xfrm>
          <a:off x="414793" y="4902167"/>
          <a:ext cx="1147763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03" name="Equation" r:id="rId4" imgW="877680" imgH="493560" progId="Equation.3">
                  <p:embed/>
                </p:oleObj>
              </mc:Choice>
              <mc:Fallback>
                <p:oleObj name="Equation" r:id="rId4" imgW="877680" imgH="493560" progId="Equation.3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793" y="4902167"/>
                        <a:ext cx="1147763" cy="655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22" name="AutoShape 35"/>
          <p:cNvSpPr>
            <a:spLocks/>
          </p:cNvSpPr>
          <p:nvPr/>
        </p:nvSpPr>
        <p:spPr bwMode="auto">
          <a:xfrm rot="16200000" flipV="1">
            <a:off x="5075558" y="2991574"/>
            <a:ext cx="168018" cy="478425"/>
          </a:xfrm>
          <a:prstGeom prst="leftBrace">
            <a:avLst>
              <a:gd name="adj1" fmla="val 41907"/>
              <a:gd name="adj2" fmla="val 50000"/>
            </a:avLst>
          </a:prstGeom>
          <a:noFill/>
          <a:ln w="12699">
            <a:solidFill>
              <a:srgbClr val="000000"/>
            </a:solidFill>
            <a:round/>
            <a:headEnd/>
            <a:tailEnd/>
          </a:ln>
        </p:spPr>
        <p:txBody>
          <a:bodyPr wrap="none" lIns="90488" tIns="44450" rIns="90488" bIns="44450" anchor="ctr"/>
          <a:lstStyle/>
          <a:p>
            <a:endParaRPr lang="en-US"/>
          </a:p>
        </p:txBody>
      </p:sp>
      <p:sp>
        <p:nvSpPr>
          <p:cNvPr id="1723" name="Text Box 25"/>
          <p:cNvSpPr txBox="1">
            <a:spLocks noChangeArrowheads="1"/>
          </p:cNvSpPr>
          <p:nvPr/>
        </p:nvSpPr>
        <p:spPr bwMode="auto">
          <a:xfrm>
            <a:off x="4776030" y="3333697"/>
            <a:ext cx="844176" cy="249299"/>
          </a:xfrm>
          <a:prstGeom prst="rect">
            <a:avLst/>
          </a:prstGeom>
          <a:noFill/>
          <a:ln w="12699">
            <a:noFill/>
            <a:miter lim="800000"/>
            <a:headEnd/>
            <a:tailEnd/>
          </a:ln>
        </p:spPr>
        <p:txBody>
          <a:bodyPr wrap="square" lIns="65151" tIns="32004" rIns="65151" bIns="32004">
            <a:spAutoFit/>
          </a:bodyPr>
          <a:lstStyle/>
          <a:p>
            <a:pPr algn="ctr">
              <a:defRPr/>
            </a:pPr>
            <a:r>
              <a:rPr lang="en-GB" sz="1200" dirty="0" smtClean="0">
                <a:solidFill>
                  <a:srgbClr val="800080"/>
                </a:solidFill>
                <a:latin typeface="+mj-lt"/>
                <a:ea typeface="+mn-ea"/>
                <a:cs typeface="Times New Roman" pitchFamily="18" charset="0"/>
              </a:rPr>
              <a:t>chicane</a:t>
            </a:r>
            <a:endParaRPr lang="en-GB" sz="1200" dirty="0">
              <a:solidFill>
                <a:srgbClr val="800080"/>
              </a:solidFill>
              <a:latin typeface="+mj-lt"/>
              <a:ea typeface="+mn-ea"/>
            </a:endParaRPr>
          </a:p>
        </p:txBody>
      </p:sp>
      <p:sp>
        <p:nvSpPr>
          <p:cNvPr id="1952" name="Rectangle 37"/>
          <p:cNvSpPr>
            <a:spLocks noGrp="1" noChangeArrowheads="1"/>
          </p:cNvSpPr>
          <p:nvPr>
            <p:ph type="ftr" sz="quarter" idx="10"/>
          </p:nvPr>
        </p:nvSpPr>
        <p:spPr bwMode="auto">
          <a:xfrm>
            <a:off x="5139070" y="6540473"/>
            <a:ext cx="3200068" cy="317527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1100" dirty="0" smtClean="0">
                <a:solidFill>
                  <a:srgbClr val="7030A0"/>
                </a:solidFill>
                <a:ea typeface="MS PGothic" pitchFamily="34" charset="-128"/>
              </a:rPr>
              <a:t>MAP 2015 Spring Mtg. </a:t>
            </a:r>
            <a:r>
              <a:rPr lang="en-US" sz="1100" dirty="0" err="1" smtClean="0">
                <a:solidFill>
                  <a:srgbClr val="7030A0"/>
                </a:solidFill>
                <a:ea typeface="MS PGothic" pitchFamily="34" charset="-128"/>
              </a:rPr>
              <a:t>Fermilab</a:t>
            </a:r>
            <a:r>
              <a:rPr lang="en-US" sz="1100" dirty="0" smtClean="0">
                <a:solidFill>
                  <a:srgbClr val="7030A0"/>
                </a:solidFill>
                <a:ea typeface="MS PGothic" pitchFamily="34" charset="-128"/>
              </a:rPr>
              <a:t>, May 20, 2015  </a:t>
            </a:r>
          </a:p>
        </p:txBody>
      </p:sp>
    </p:spTree>
    <p:extLst>
      <p:ext uri="{BB962C8B-B14F-4D97-AF65-F5344CB8AC3E}">
        <p14:creationId xmlns:p14="http://schemas.microsoft.com/office/powerpoint/2010/main" val="37653975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3605" name="Group 5"/>
          <p:cNvGrpSpPr>
            <a:grpSpLocks noChangeAspect="1"/>
          </p:cNvGrpSpPr>
          <p:nvPr/>
        </p:nvGrpSpPr>
        <p:grpSpPr bwMode="auto">
          <a:xfrm>
            <a:off x="285750" y="1042988"/>
            <a:ext cx="8374063" cy="2238375"/>
            <a:chOff x="180" y="657"/>
            <a:chExt cx="5275" cy="1410"/>
          </a:xfrm>
        </p:grpSpPr>
        <p:sp>
          <p:nvSpPr>
            <p:cNvPr id="153604" name="AutoShape 4"/>
            <p:cNvSpPr>
              <a:spLocks noChangeAspect="1" noChangeArrowheads="1" noTextEdit="1"/>
            </p:cNvSpPr>
            <p:nvPr/>
          </p:nvSpPr>
          <p:spPr bwMode="auto">
            <a:xfrm>
              <a:off x="181" y="657"/>
              <a:ext cx="5238" cy="14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153806" name="Group 206"/>
            <p:cNvGrpSpPr>
              <a:grpSpLocks/>
            </p:cNvGrpSpPr>
            <p:nvPr/>
          </p:nvGrpSpPr>
          <p:grpSpPr bwMode="auto">
            <a:xfrm>
              <a:off x="180" y="657"/>
              <a:ext cx="5275" cy="1410"/>
              <a:chOff x="180" y="657"/>
              <a:chExt cx="5275" cy="1410"/>
            </a:xfrm>
          </p:grpSpPr>
          <p:sp>
            <p:nvSpPr>
              <p:cNvPr id="153606" name="Rectangle 6"/>
              <p:cNvSpPr>
                <a:spLocks noChangeArrowheads="1"/>
              </p:cNvSpPr>
              <p:nvPr/>
            </p:nvSpPr>
            <p:spPr bwMode="auto">
              <a:xfrm>
                <a:off x="181" y="657"/>
                <a:ext cx="5238" cy="1410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607" name="Rectangle 7"/>
              <p:cNvSpPr>
                <a:spLocks noChangeArrowheads="1"/>
              </p:cNvSpPr>
              <p:nvPr/>
            </p:nvSpPr>
            <p:spPr bwMode="auto">
              <a:xfrm>
                <a:off x="253" y="801"/>
                <a:ext cx="5094" cy="1116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608" name="Rectangle 8"/>
              <p:cNvSpPr>
                <a:spLocks noChangeArrowheads="1"/>
              </p:cNvSpPr>
              <p:nvPr/>
            </p:nvSpPr>
            <p:spPr bwMode="auto">
              <a:xfrm>
                <a:off x="5095" y="1929"/>
                <a:ext cx="306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449.656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53609" name="Rectangle 9"/>
              <p:cNvSpPr>
                <a:spLocks noChangeArrowheads="1"/>
              </p:cNvSpPr>
              <p:nvPr/>
            </p:nvSpPr>
            <p:spPr bwMode="auto">
              <a:xfrm>
                <a:off x="253" y="1929"/>
                <a:ext cx="162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280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53611" name="Rectangle 11"/>
              <p:cNvSpPr>
                <a:spLocks noChangeArrowheads="1"/>
              </p:cNvSpPr>
              <p:nvPr/>
            </p:nvSpPr>
            <p:spPr bwMode="auto">
              <a:xfrm>
                <a:off x="301" y="735"/>
                <a:ext cx="486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                         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53612" name="Rectangle 12"/>
              <p:cNvSpPr>
                <a:spLocks noChangeArrowheads="1"/>
              </p:cNvSpPr>
              <p:nvPr/>
            </p:nvSpPr>
            <p:spPr bwMode="auto">
              <a:xfrm rot="16200000">
                <a:off x="171" y="762"/>
                <a:ext cx="120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15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53613" name="Rectangle 13"/>
              <p:cNvSpPr>
                <a:spLocks noChangeArrowheads="1"/>
              </p:cNvSpPr>
              <p:nvPr/>
            </p:nvSpPr>
            <p:spPr bwMode="auto">
              <a:xfrm rot="16200000">
                <a:off x="192" y="1833"/>
                <a:ext cx="78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0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53614" name="Rectangle 14"/>
              <p:cNvSpPr>
                <a:spLocks noChangeArrowheads="1"/>
              </p:cNvSpPr>
              <p:nvPr/>
            </p:nvSpPr>
            <p:spPr bwMode="auto">
              <a:xfrm rot="16200000">
                <a:off x="5365" y="746"/>
                <a:ext cx="78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5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53615" name="Rectangle 15"/>
              <p:cNvSpPr>
                <a:spLocks noChangeArrowheads="1"/>
              </p:cNvSpPr>
              <p:nvPr/>
            </p:nvSpPr>
            <p:spPr bwMode="auto">
              <a:xfrm rot="16200000">
                <a:off x="5365" y="1832"/>
                <a:ext cx="78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0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53616" name="Rectangle 16"/>
              <p:cNvSpPr>
                <a:spLocks noChangeArrowheads="1"/>
              </p:cNvSpPr>
              <p:nvPr/>
            </p:nvSpPr>
            <p:spPr bwMode="auto">
              <a:xfrm rot="16200000">
                <a:off x="-42" y="1233"/>
                <a:ext cx="546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BETA_X&amp;Y[m]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53617" name="Rectangle 17"/>
              <p:cNvSpPr>
                <a:spLocks noChangeArrowheads="1"/>
              </p:cNvSpPr>
              <p:nvPr/>
            </p:nvSpPr>
            <p:spPr bwMode="auto">
              <a:xfrm rot="16200000">
                <a:off x="5149" y="1250"/>
                <a:ext cx="510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DISP_X&amp;Y[m]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53618" name="Line 18"/>
              <p:cNvSpPr>
                <a:spLocks noChangeShapeType="1"/>
              </p:cNvSpPr>
              <p:nvPr/>
            </p:nvSpPr>
            <p:spPr bwMode="auto">
              <a:xfrm flipH="1">
                <a:off x="5311" y="909"/>
                <a:ext cx="30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619" name="Line 19"/>
              <p:cNvSpPr>
                <a:spLocks noChangeShapeType="1"/>
              </p:cNvSpPr>
              <p:nvPr/>
            </p:nvSpPr>
            <p:spPr bwMode="auto">
              <a:xfrm>
                <a:off x="253" y="909"/>
                <a:ext cx="30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620" name="Line 20"/>
              <p:cNvSpPr>
                <a:spLocks noChangeShapeType="1"/>
              </p:cNvSpPr>
              <p:nvPr/>
            </p:nvSpPr>
            <p:spPr bwMode="auto">
              <a:xfrm flipV="1">
                <a:off x="757" y="1887"/>
                <a:ext cx="1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621" name="Line 21"/>
              <p:cNvSpPr>
                <a:spLocks noChangeShapeType="1"/>
              </p:cNvSpPr>
              <p:nvPr/>
            </p:nvSpPr>
            <p:spPr bwMode="auto">
              <a:xfrm>
                <a:off x="757" y="801"/>
                <a:ext cx="1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622" name="Line 22"/>
              <p:cNvSpPr>
                <a:spLocks noChangeShapeType="1"/>
              </p:cNvSpPr>
              <p:nvPr/>
            </p:nvSpPr>
            <p:spPr bwMode="auto">
              <a:xfrm flipH="1">
                <a:off x="5311" y="1023"/>
                <a:ext cx="30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623" name="Line 23"/>
              <p:cNvSpPr>
                <a:spLocks noChangeShapeType="1"/>
              </p:cNvSpPr>
              <p:nvPr/>
            </p:nvSpPr>
            <p:spPr bwMode="auto">
              <a:xfrm>
                <a:off x="253" y="1023"/>
                <a:ext cx="30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624" name="Line 24"/>
              <p:cNvSpPr>
                <a:spLocks noChangeShapeType="1"/>
              </p:cNvSpPr>
              <p:nvPr/>
            </p:nvSpPr>
            <p:spPr bwMode="auto">
              <a:xfrm flipV="1">
                <a:off x="1267" y="1887"/>
                <a:ext cx="1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625" name="Line 25"/>
              <p:cNvSpPr>
                <a:spLocks noChangeShapeType="1"/>
              </p:cNvSpPr>
              <p:nvPr/>
            </p:nvSpPr>
            <p:spPr bwMode="auto">
              <a:xfrm>
                <a:off x="1267" y="801"/>
                <a:ext cx="1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626" name="Line 26"/>
              <p:cNvSpPr>
                <a:spLocks noChangeShapeType="1"/>
              </p:cNvSpPr>
              <p:nvPr/>
            </p:nvSpPr>
            <p:spPr bwMode="auto">
              <a:xfrm flipH="1">
                <a:off x="5311" y="1137"/>
                <a:ext cx="30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627" name="Line 27"/>
              <p:cNvSpPr>
                <a:spLocks noChangeShapeType="1"/>
              </p:cNvSpPr>
              <p:nvPr/>
            </p:nvSpPr>
            <p:spPr bwMode="auto">
              <a:xfrm>
                <a:off x="253" y="1137"/>
                <a:ext cx="30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628" name="Line 28"/>
              <p:cNvSpPr>
                <a:spLocks noChangeShapeType="1"/>
              </p:cNvSpPr>
              <p:nvPr/>
            </p:nvSpPr>
            <p:spPr bwMode="auto">
              <a:xfrm flipV="1">
                <a:off x="1777" y="1887"/>
                <a:ext cx="1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629" name="Line 29"/>
              <p:cNvSpPr>
                <a:spLocks noChangeShapeType="1"/>
              </p:cNvSpPr>
              <p:nvPr/>
            </p:nvSpPr>
            <p:spPr bwMode="auto">
              <a:xfrm>
                <a:off x="1777" y="801"/>
                <a:ext cx="1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630" name="Line 30"/>
              <p:cNvSpPr>
                <a:spLocks noChangeShapeType="1"/>
              </p:cNvSpPr>
              <p:nvPr/>
            </p:nvSpPr>
            <p:spPr bwMode="auto">
              <a:xfrm flipH="1">
                <a:off x="5311" y="1245"/>
                <a:ext cx="30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631" name="Line 31"/>
              <p:cNvSpPr>
                <a:spLocks noChangeShapeType="1"/>
              </p:cNvSpPr>
              <p:nvPr/>
            </p:nvSpPr>
            <p:spPr bwMode="auto">
              <a:xfrm>
                <a:off x="253" y="1245"/>
                <a:ext cx="30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632" name="Line 32"/>
              <p:cNvSpPr>
                <a:spLocks noChangeShapeType="1"/>
              </p:cNvSpPr>
              <p:nvPr/>
            </p:nvSpPr>
            <p:spPr bwMode="auto">
              <a:xfrm flipV="1">
                <a:off x="2287" y="1887"/>
                <a:ext cx="1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633" name="Line 33"/>
              <p:cNvSpPr>
                <a:spLocks noChangeShapeType="1"/>
              </p:cNvSpPr>
              <p:nvPr/>
            </p:nvSpPr>
            <p:spPr bwMode="auto">
              <a:xfrm>
                <a:off x="2287" y="801"/>
                <a:ext cx="1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634" name="Line 34"/>
              <p:cNvSpPr>
                <a:spLocks noChangeShapeType="1"/>
              </p:cNvSpPr>
              <p:nvPr/>
            </p:nvSpPr>
            <p:spPr bwMode="auto">
              <a:xfrm flipH="1">
                <a:off x="5311" y="1359"/>
                <a:ext cx="30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635" name="Line 35"/>
              <p:cNvSpPr>
                <a:spLocks noChangeShapeType="1"/>
              </p:cNvSpPr>
              <p:nvPr/>
            </p:nvSpPr>
            <p:spPr bwMode="auto">
              <a:xfrm>
                <a:off x="253" y="1359"/>
                <a:ext cx="30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636" name="Line 36"/>
              <p:cNvSpPr>
                <a:spLocks noChangeShapeType="1"/>
              </p:cNvSpPr>
              <p:nvPr/>
            </p:nvSpPr>
            <p:spPr bwMode="auto">
              <a:xfrm flipV="1">
                <a:off x="2797" y="1887"/>
                <a:ext cx="1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637" name="Line 37"/>
              <p:cNvSpPr>
                <a:spLocks noChangeShapeType="1"/>
              </p:cNvSpPr>
              <p:nvPr/>
            </p:nvSpPr>
            <p:spPr bwMode="auto">
              <a:xfrm>
                <a:off x="2797" y="801"/>
                <a:ext cx="1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638" name="Line 38"/>
              <p:cNvSpPr>
                <a:spLocks noChangeShapeType="1"/>
              </p:cNvSpPr>
              <p:nvPr/>
            </p:nvSpPr>
            <p:spPr bwMode="auto">
              <a:xfrm flipH="1">
                <a:off x="5311" y="1473"/>
                <a:ext cx="30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639" name="Line 39"/>
              <p:cNvSpPr>
                <a:spLocks noChangeShapeType="1"/>
              </p:cNvSpPr>
              <p:nvPr/>
            </p:nvSpPr>
            <p:spPr bwMode="auto">
              <a:xfrm>
                <a:off x="253" y="1473"/>
                <a:ext cx="30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640" name="Line 40"/>
              <p:cNvSpPr>
                <a:spLocks noChangeShapeType="1"/>
              </p:cNvSpPr>
              <p:nvPr/>
            </p:nvSpPr>
            <p:spPr bwMode="auto">
              <a:xfrm flipV="1">
                <a:off x="3307" y="1887"/>
                <a:ext cx="1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641" name="Line 41"/>
              <p:cNvSpPr>
                <a:spLocks noChangeShapeType="1"/>
              </p:cNvSpPr>
              <p:nvPr/>
            </p:nvSpPr>
            <p:spPr bwMode="auto">
              <a:xfrm>
                <a:off x="3307" y="801"/>
                <a:ext cx="1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642" name="Line 42"/>
              <p:cNvSpPr>
                <a:spLocks noChangeShapeType="1"/>
              </p:cNvSpPr>
              <p:nvPr/>
            </p:nvSpPr>
            <p:spPr bwMode="auto">
              <a:xfrm flipH="1">
                <a:off x="5311" y="1581"/>
                <a:ext cx="30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643" name="Line 43"/>
              <p:cNvSpPr>
                <a:spLocks noChangeShapeType="1"/>
              </p:cNvSpPr>
              <p:nvPr/>
            </p:nvSpPr>
            <p:spPr bwMode="auto">
              <a:xfrm>
                <a:off x="253" y="1581"/>
                <a:ext cx="30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644" name="Line 44"/>
              <p:cNvSpPr>
                <a:spLocks noChangeShapeType="1"/>
              </p:cNvSpPr>
              <p:nvPr/>
            </p:nvSpPr>
            <p:spPr bwMode="auto">
              <a:xfrm flipV="1">
                <a:off x="3817" y="1887"/>
                <a:ext cx="1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645" name="Line 45"/>
              <p:cNvSpPr>
                <a:spLocks noChangeShapeType="1"/>
              </p:cNvSpPr>
              <p:nvPr/>
            </p:nvSpPr>
            <p:spPr bwMode="auto">
              <a:xfrm>
                <a:off x="3817" y="801"/>
                <a:ext cx="1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646" name="Line 46"/>
              <p:cNvSpPr>
                <a:spLocks noChangeShapeType="1"/>
              </p:cNvSpPr>
              <p:nvPr/>
            </p:nvSpPr>
            <p:spPr bwMode="auto">
              <a:xfrm flipH="1">
                <a:off x="5311" y="1695"/>
                <a:ext cx="30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647" name="Line 47"/>
              <p:cNvSpPr>
                <a:spLocks noChangeShapeType="1"/>
              </p:cNvSpPr>
              <p:nvPr/>
            </p:nvSpPr>
            <p:spPr bwMode="auto">
              <a:xfrm>
                <a:off x="253" y="1695"/>
                <a:ext cx="30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648" name="Line 48"/>
              <p:cNvSpPr>
                <a:spLocks noChangeShapeType="1"/>
              </p:cNvSpPr>
              <p:nvPr/>
            </p:nvSpPr>
            <p:spPr bwMode="auto">
              <a:xfrm flipV="1">
                <a:off x="4327" y="1887"/>
                <a:ext cx="1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649" name="Line 49"/>
              <p:cNvSpPr>
                <a:spLocks noChangeShapeType="1"/>
              </p:cNvSpPr>
              <p:nvPr/>
            </p:nvSpPr>
            <p:spPr bwMode="auto">
              <a:xfrm>
                <a:off x="4327" y="801"/>
                <a:ext cx="1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650" name="Line 50"/>
              <p:cNvSpPr>
                <a:spLocks noChangeShapeType="1"/>
              </p:cNvSpPr>
              <p:nvPr/>
            </p:nvSpPr>
            <p:spPr bwMode="auto">
              <a:xfrm flipH="1">
                <a:off x="5311" y="1809"/>
                <a:ext cx="30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651" name="Line 51"/>
              <p:cNvSpPr>
                <a:spLocks noChangeShapeType="1"/>
              </p:cNvSpPr>
              <p:nvPr/>
            </p:nvSpPr>
            <p:spPr bwMode="auto">
              <a:xfrm>
                <a:off x="253" y="1809"/>
                <a:ext cx="30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652" name="Line 52"/>
              <p:cNvSpPr>
                <a:spLocks noChangeShapeType="1"/>
              </p:cNvSpPr>
              <p:nvPr/>
            </p:nvSpPr>
            <p:spPr bwMode="auto">
              <a:xfrm flipV="1">
                <a:off x="4837" y="1887"/>
                <a:ext cx="1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653" name="Line 53"/>
              <p:cNvSpPr>
                <a:spLocks noChangeShapeType="1"/>
              </p:cNvSpPr>
              <p:nvPr/>
            </p:nvSpPr>
            <p:spPr bwMode="auto">
              <a:xfrm>
                <a:off x="4837" y="801"/>
                <a:ext cx="1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654" name="Freeform 54"/>
              <p:cNvSpPr>
                <a:spLocks/>
              </p:cNvSpPr>
              <p:nvPr/>
            </p:nvSpPr>
            <p:spPr bwMode="auto">
              <a:xfrm>
                <a:off x="253" y="1143"/>
                <a:ext cx="5094" cy="750"/>
              </a:xfrm>
              <a:custGeom>
                <a:avLst/>
                <a:gdLst/>
                <a:ahLst/>
                <a:cxnLst>
                  <a:cxn ang="0">
                    <a:pos x="0" y="576"/>
                  </a:cxn>
                  <a:cxn ang="0">
                    <a:pos x="0" y="606"/>
                  </a:cxn>
                  <a:cxn ang="0">
                    <a:pos x="0" y="618"/>
                  </a:cxn>
                  <a:cxn ang="0">
                    <a:pos x="0" y="600"/>
                  </a:cxn>
                  <a:cxn ang="0">
                    <a:pos x="0" y="582"/>
                  </a:cxn>
                  <a:cxn ang="0">
                    <a:pos x="0" y="594"/>
                  </a:cxn>
                  <a:cxn ang="0">
                    <a:pos x="0" y="624"/>
                  </a:cxn>
                  <a:cxn ang="0">
                    <a:pos x="0" y="612"/>
                  </a:cxn>
                  <a:cxn ang="0">
                    <a:pos x="0" y="594"/>
                  </a:cxn>
                  <a:cxn ang="0">
                    <a:pos x="0" y="504"/>
                  </a:cxn>
                  <a:cxn ang="0">
                    <a:pos x="0" y="522"/>
                  </a:cxn>
                  <a:cxn ang="0">
                    <a:pos x="0" y="540"/>
                  </a:cxn>
                  <a:cxn ang="0">
                    <a:pos x="0" y="540"/>
                  </a:cxn>
                  <a:cxn ang="0">
                    <a:pos x="0" y="528"/>
                  </a:cxn>
                  <a:cxn ang="0">
                    <a:pos x="0" y="516"/>
                  </a:cxn>
                  <a:cxn ang="0">
                    <a:pos x="0" y="504"/>
                  </a:cxn>
                  <a:cxn ang="0">
                    <a:pos x="0" y="516"/>
                  </a:cxn>
                  <a:cxn ang="0">
                    <a:pos x="0" y="528"/>
                  </a:cxn>
                  <a:cxn ang="0">
                    <a:pos x="0" y="546"/>
                  </a:cxn>
                  <a:cxn ang="0">
                    <a:pos x="0" y="540"/>
                  </a:cxn>
                  <a:cxn ang="0">
                    <a:pos x="0" y="528"/>
                  </a:cxn>
                  <a:cxn ang="0">
                    <a:pos x="0" y="516"/>
                  </a:cxn>
                  <a:cxn ang="0">
                    <a:pos x="0" y="504"/>
                  </a:cxn>
                  <a:cxn ang="0">
                    <a:pos x="0" y="606"/>
                  </a:cxn>
                  <a:cxn ang="0">
                    <a:pos x="0" y="618"/>
                  </a:cxn>
                  <a:cxn ang="0">
                    <a:pos x="0" y="648"/>
                  </a:cxn>
                  <a:cxn ang="0">
                    <a:pos x="0" y="600"/>
                  </a:cxn>
                  <a:cxn ang="0">
                    <a:pos x="0" y="504"/>
                  </a:cxn>
                  <a:cxn ang="0">
                    <a:pos x="0" y="534"/>
                  </a:cxn>
                  <a:cxn ang="0">
                    <a:pos x="0" y="474"/>
                  </a:cxn>
                  <a:cxn ang="0">
                    <a:pos x="0" y="486"/>
                  </a:cxn>
                  <a:cxn ang="0">
                    <a:pos x="0" y="534"/>
                  </a:cxn>
                  <a:cxn ang="0">
                    <a:pos x="0" y="468"/>
                  </a:cxn>
                  <a:cxn ang="0">
                    <a:pos x="0" y="492"/>
                  </a:cxn>
                  <a:cxn ang="0">
                    <a:pos x="0" y="534"/>
                  </a:cxn>
                  <a:cxn ang="0">
                    <a:pos x="0" y="468"/>
                  </a:cxn>
                  <a:cxn ang="0">
                    <a:pos x="0" y="492"/>
                  </a:cxn>
                  <a:cxn ang="0">
                    <a:pos x="0" y="528"/>
                  </a:cxn>
                  <a:cxn ang="0">
                    <a:pos x="0" y="468"/>
                  </a:cxn>
                  <a:cxn ang="0">
                    <a:pos x="0" y="498"/>
                  </a:cxn>
                  <a:cxn ang="0">
                    <a:pos x="0" y="498"/>
                  </a:cxn>
                  <a:cxn ang="0">
                    <a:pos x="0" y="468"/>
                  </a:cxn>
                  <a:cxn ang="0">
                    <a:pos x="0" y="498"/>
                  </a:cxn>
                  <a:cxn ang="0">
                    <a:pos x="108" y="504"/>
                  </a:cxn>
                  <a:cxn ang="0">
                    <a:pos x="342" y="678"/>
                  </a:cxn>
                  <a:cxn ang="0">
                    <a:pos x="546" y="384"/>
                  </a:cxn>
                  <a:cxn ang="0">
                    <a:pos x="786" y="342"/>
                  </a:cxn>
                  <a:cxn ang="0">
                    <a:pos x="1020" y="288"/>
                  </a:cxn>
                  <a:cxn ang="0">
                    <a:pos x="1254" y="258"/>
                  </a:cxn>
                  <a:cxn ang="0">
                    <a:pos x="1494" y="288"/>
                  </a:cxn>
                  <a:cxn ang="0">
                    <a:pos x="1728" y="336"/>
                  </a:cxn>
                  <a:cxn ang="0">
                    <a:pos x="1962" y="378"/>
                  </a:cxn>
                  <a:cxn ang="0">
                    <a:pos x="2172" y="648"/>
                  </a:cxn>
                  <a:cxn ang="0">
                    <a:pos x="2406" y="654"/>
                  </a:cxn>
                  <a:cxn ang="0">
                    <a:pos x="2646" y="672"/>
                  </a:cxn>
                  <a:cxn ang="0">
                    <a:pos x="2880" y="684"/>
                  </a:cxn>
                  <a:cxn ang="0">
                    <a:pos x="3114" y="642"/>
                  </a:cxn>
                  <a:cxn ang="0">
                    <a:pos x="3432" y="438"/>
                  </a:cxn>
                  <a:cxn ang="0">
                    <a:pos x="3756" y="96"/>
                  </a:cxn>
                  <a:cxn ang="0">
                    <a:pos x="4104" y="66"/>
                  </a:cxn>
                  <a:cxn ang="0">
                    <a:pos x="4422" y="438"/>
                  </a:cxn>
                  <a:cxn ang="0">
                    <a:pos x="4740" y="618"/>
                  </a:cxn>
                  <a:cxn ang="0">
                    <a:pos x="5088" y="588"/>
                  </a:cxn>
                </a:cxnLst>
                <a:rect l="0" t="0" r="r" b="b"/>
                <a:pathLst>
                  <a:path w="5094" h="750">
                    <a:moveTo>
                      <a:pt x="0" y="606"/>
                    </a:moveTo>
                    <a:lnTo>
                      <a:pt x="0" y="600"/>
                    </a:lnTo>
                    <a:lnTo>
                      <a:pt x="0" y="594"/>
                    </a:lnTo>
                    <a:lnTo>
                      <a:pt x="0" y="588"/>
                    </a:lnTo>
                    <a:lnTo>
                      <a:pt x="0" y="582"/>
                    </a:lnTo>
                    <a:lnTo>
                      <a:pt x="0" y="576"/>
                    </a:lnTo>
                    <a:lnTo>
                      <a:pt x="0" y="576"/>
                    </a:lnTo>
                    <a:lnTo>
                      <a:pt x="0" y="576"/>
                    </a:lnTo>
                    <a:lnTo>
                      <a:pt x="0" y="576"/>
                    </a:lnTo>
                    <a:lnTo>
                      <a:pt x="0" y="582"/>
                    </a:lnTo>
                    <a:lnTo>
                      <a:pt x="0" y="588"/>
                    </a:lnTo>
                    <a:lnTo>
                      <a:pt x="0" y="594"/>
                    </a:lnTo>
                    <a:lnTo>
                      <a:pt x="0" y="600"/>
                    </a:lnTo>
                    <a:lnTo>
                      <a:pt x="0" y="606"/>
                    </a:lnTo>
                    <a:lnTo>
                      <a:pt x="0" y="612"/>
                    </a:lnTo>
                    <a:lnTo>
                      <a:pt x="0" y="618"/>
                    </a:lnTo>
                    <a:lnTo>
                      <a:pt x="0" y="618"/>
                    </a:lnTo>
                    <a:lnTo>
                      <a:pt x="0" y="612"/>
                    </a:lnTo>
                    <a:lnTo>
                      <a:pt x="0" y="612"/>
                    </a:lnTo>
                    <a:lnTo>
                      <a:pt x="0" y="612"/>
                    </a:lnTo>
                    <a:lnTo>
                      <a:pt x="0" y="612"/>
                    </a:lnTo>
                    <a:lnTo>
                      <a:pt x="0" y="606"/>
                    </a:lnTo>
                    <a:lnTo>
                      <a:pt x="0" y="600"/>
                    </a:lnTo>
                    <a:lnTo>
                      <a:pt x="0" y="600"/>
                    </a:lnTo>
                    <a:lnTo>
                      <a:pt x="0" y="594"/>
                    </a:lnTo>
                    <a:lnTo>
                      <a:pt x="0" y="594"/>
                    </a:lnTo>
                    <a:lnTo>
                      <a:pt x="0" y="594"/>
                    </a:lnTo>
                    <a:lnTo>
                      <a:pt x="0" y="588"/>
                    </a:lnTo>
                    <a:lnTo>
                      <a:pt x="0" y="582"/>
                    </a:lnTo>
                    <a:lnTo>
                      <a:pt x="0" y="582"/>
                    </a:lnTo>
                    <a:lnTo>
                      <a:pt x="0" y="582"/>
                    </a:lnTo>
                    <a:lnTo>
                      <a:pt x="0" y="582"/>
                    </a:lnTo>
                    <a:lnTo>
                      <a:pt x="0" y="588"/>
                    </a:lnTo>
                    <a:lnTo>
                      <a:pt x="0" y="588"/>
                    </a:lnTo>
                    <a:lnTo>
                      <a:pt x="0" y="594"/>
                    </a:lnTo>
                    <a:lnTo>
                      <a:pt x="0" y="594"/>
                    </a:lnTo>
                    <a:lnTo>
                      <a:pt x="0" y="600"/>
                    </a:lnTo>
                    <a:lnTo>
                      <a:pt x="0" y="606"/>
                    </a:lnTo>
                    <a:lnTo>
                      <a:pt x="0" y="612"/>
                    </a:lnTo>
                    <a:lnTo>
                      <a:pt x="0" y="612"/>
                    </a:lnTo>
                    <a:lnTo>
                      <a:pt x="0" y="618"/>
                    </a:lnTo>
                    <a:lnTo>
                      <a:pt x="0" y="618"/>
                    </a:lnTo>
                    <a:lnTo>
                      <a:pt x="0" y="618"/>
                    </a:lnTo>
                    <a:lnTo>
                      <a:pt x="0" y="612"/>
                    </a:lnTo>
                    <a:lnTo>
                      <a:pt x="0" y="612"/>
                    </a:lnTo>
                    <a:lnTo>
                      <a:pt x="0" y="612"/>
                    </a:lnTo>
                    <a:lnTo>
                      <a:pt x="0" y="606"/>
                    </a:lnTo>
                    <a:lnTo>
                      <a:pt x="0" y="606"/>
                    </a:lnTo>
                    <a:lnTo>
                      <a:pt x="0" y="600"/>
                    </a:lnTo>
                    <a:lnTo>
                      <a:pt x="0" y="594"/>
                    </a:lnTo>
                    <a:lnTo>
                      <a:pt x="0" y="594"/>
                    </a:lnTo>
                    <a:lnTo>
                      <a:pt x="0" y="594"/>
                    </a:lnTo>
                    <a:lnTo>
                      <a:pt x="0" y="588"/>
                    </a:lnTo>
                    <a:lnTo>
                      <a:pt x="0" y="582"/>
                    </a:lnTo>
                    <a:lnTo>
                      <a:pt x="0" y="576"/>
                    </a:lnTo>
                    <a:lnTo>
                      <a:pt x="0" y="576"/>
                    </a:lnTo>
                    <a:lnTo>
                      <a:pt x="0" y="576"/>
                    </a:lnTo>
                    <a:lnTo>
                      <a:pt x="0" y="576"/>
                    </a:lnTo>
                    <a:lnTo>
                      <a:pt x="0" y="582"/>
                    </a:lnTo>
                    <a:lnTo>
                      <a:pt x="0" y="588"/>
                    </a:lnTo>
                    <a:lnTo>
                      <a:pt x="0" y="594"/>
                    </a:lnTo>
                    <a:lnTo>
                      <a:pt x="0" y="594"/>
                    </a:lnTo>
                    <a:lnTo>
                      <a:pt x="0" y="600"/>
                    </a:lnTo>
                    <a:lnTo>
                      <a:pt x="0" y="600"/>
                    </a:lnTo>
                    <a:lnTo>
                      <a:pt x="0" y="606"/>
                    </a:lnTo>
                    <a:lnTo>
                      <a:pt x="0" y="612"/>
                    </a:lnTo>
                    <a:lnTo>
                      <a:pt x="0" y="612"/>
                    </a:lnTo>
                    <a:lnTo>
                      <a:pt x="0" y="618"/>
                    </a:lnTo>
                    <a:lnTo>
                      <a:pt x="0" y="618"/>
                    </a:lnTo>
                    <a:lnTo>
                      <a:pt x="0" y="612"/>
                    </a:lnTo>
                    <a:lnTo>
                      <a:pt x="0" y="612"/>
                    </a:lnTo>
                    <a:lnTo>
                      <a:pt x="0" y="612"/>
                    </a:lnTo>
                    <a:lnTo>
                      <a:pt x="0" y="606"/>
                    </a:lnTo>
                    <a:lnTo>
                      <a:pt x="0" y="606"/>
                    </a:lnTo>
                    <a:lnTo>
                      <a:pt x="0" y="600"/>
                    </a:lnTo>
                    <a:lnTo>
                      <a:pt x="0" y="594"/>
                    </a:lnTo>
                    <a:lnTo>
                      <a:pt x="0" y="594"/>
                    </a:lnTo>
                    <a:lnTo>
                      <a:pt x="0" y="594"/>
                    </a:lnTo>
                    <a:lnTo>
                      <a:pt x="0" y="588"/>
                    </a:lnTo>
                    <a:lnTo>
                      <a:pt x="0" y="582"/>
                    </a:lnTo>
                    <a:lnTo>
                      <a:pt x="0" y="582"/>
                    </a:lnTo>
                    <a:lnTo>
                      <a:pt x="0" y="576"/>
                    </a:lnTo>
                    <a:lnTo>
                      <a:pt x="0" y="576"/>
                    </a:lnTo>
                    <a:lnTo>
                      <a:pt x="0" y="582"/>
                    </a:lnTo>
                    <a:lnTo>
                      <a:pt x="0" y="582"/>
                    </a:lnTo>
                    <a:lnTo>
                      <a:pt x="0" y="588"/>
                    </a:lnTo>
                    <a:lnTo>
                      <a:pt x="0" y="594"/>
                    </a:lnTo>
                    <a:lnTo>
                      <a:pt x="0" y="594"/>
                    </a:lnTo>
                    <a:lnTo>
                      <a:pt x="0" y="600"/>
                    </a:lnTo>
                    <a:lnTo>
                      <a:pt x="0" y="606"/>
                    </a:lnTo>
                    <a:lnTo>
                      <a:pt x="0" y="612"/>
                    </a:lnTo>
                    <a:lnTo>
                      <a:pt x="0" y="612"/>
                    </a:lnTo>
                    <a:lnTo>
                      <a:pt x="0" y="618"/>
                    </a:lnTo>
                    <a:lnTo>
                      <a:pt x="0" y="618"/>
                    </a:lnTo>
                    <a:lnTo>
                      <a:pt x="0" y="618"/>
                    </a:lnTo>
                    <a:lnTo>
                      <a:pt x="0" y="618"/>
                    </a:lnTo>
                    <a:lnTo>
                      <a:pt x="0" y="618"/>
                    </a:lnTo>
                    <a:lnTo>
                      <a:pt x="0" y="612"/>
                    </a:lnTo>
                    <a:lnTo>
                      <a:pt x="0" y="612"/>
                    </a:lnTo>
                    <a:lnTo>
                      <a:pt x="0" y="606"/>
                    </a:lnTo>
                    <a:lnTo>
                      <a:pt x="0" y="600"/>
                    </a:lnTo>
                    <a:lnTo>
                      <a:pt x="0" y="600"/>
                    </a:lnTo>
                    <a:lnTo>
                      <a:pt x="0" y="594"/>
                    </a:lnTo>
                    <a:lnTo>
                      <a:pt x="0" y="594"/>
                    </a:lnTo>
                    <a:lnTo>
                      <a:pt x="0" y="594"/>
                    </a:lnTo>
                    <a:lnTo>
                      <a:pt x="0" y="588"/>
                    </a:lnTo>
                    <a:lnTo>
                      <a:pt x="0" y="582"/>
                    </a:lnTo>
                    <a:lnTo>
                      <a:pt x="0" y="582"/>
                    </a:lnTo>
                    <a:lnTo>
                      <a:pt x="0" y="582"/>
                    </a:lnTo>
                    <a:lnTo>
                      <a:pt x="0" y="582"/>
                    </a:lnTo>
                    <a:lnTo>
                      <a:pt x="0" y="588"/>
                    </a:lnTo>
                    <a:lnTo>
                      <a:pt x="0" y="588"/>
                    </a:lnTo>
                    <a:lnTo>
                      <a:pt x="0" y="594"/>
                    </a:lnTo>
                    <a:lnTo>
                      <a:pt x="0" y="594"/>
                    </a:lnTo>
                    <a:lnTo>
                      <a:pt x="0" y="600"/>
                    </a:lnTo>
                    <a:lnTo>
                      <a:pt x="0" y="606"/>
                    </a:lnTo>
                    <a:lnTo>
                      <a:pt x="0" y="612"/>
                    </a:lnTo>
                    <a:lnTo>
                      <a:pt x="0" y="612"/>
                    </a:lnTo>
                    <a:lnTo>
                      <a:pt x="0" y="618"/>
                    </a:lnTo>
                    <a:lnTo>
                      <a:pt x="0" y="618"/>
                    </a:lnTo>
                    <a:lnTo>
                      <a:pt x="0" y="618"/>
                    </a:lnTo>
                    <a:lnTo>
                      <a:pt x="0" y="612"/>
                    </a:lnTo>
                    <a:lnTo>
                      <a:pt x="0" y="612"/>
                    </a:lnTo>
                    <a:lnTo>
                      <a:pt x="0" y="612"/>
                    </a:lnTo>
                    <a:lnTo>
                      <a:pt x="0" y="606"/>
                    </a:lnTo>
                    <a:lnTo>
                      <a:pt x="0" y="606"/>
                    </a:lnTo>
                    <a:lnTo>
                      <a:pt x="0" y="600"/>
                    </a:lnTo>
                    <a:lnTo>
                      <a:pt x="0" y="594"/>
                    </a:lnTo>
                    <a:lnTo>
                      <a:pt x="0" y="594"/>
                    </a:lnTo>
                    <a:lnTo>
                      <a:pt x="0" y="594"/>
                    </a:lnTo>
                    <a:lnTo>
                      <a:pt x="0" y="588"/>
                    </a:lnTo>
                    <a:lnTo>
                      <a:pt x="0" y="582"/>
                    </a:lnTo>
                    <a:lnTo>
                      <a:pt x="0" y="582"/>
                    </a:lnTo>
                    <a:lnTo>
                      <a:pt x="0" y="576"/>
                    </a:lnTo>
                    <a:lnTo>
                      <a:pt x="0" y="576"/>
                    </a:lnTo>
                    <a:lnTo>
                      <a:pt x="0" y="576"/>
                    </a:lnTo>
                    <a:lnTo>
                      <a:pt x="0" y="582"/>
                    </a:lnTo>
                    <a:lnTo>
                      <a:pt x="0" y="588"/>
                    </a:lnTo>
                    <a:lnTo>
                      <a:pt x="0" y="594"/>
                    </a:lnTo>
                    <a:lnTo>
                      <a:pt x="0" y="594"/>
                    </a:lnTo>
                    <a:lnTo>
                      <a:pt x="0" y="600"/>
                    </a:lnTo>
                    <a:lnTo>
                      <a:pt x="0" y="606"/>
                    </a:lnTo>
                    <a:lnTo>
                      <a:pt x="0" y="606"/>
                    </a:lnTo>
                    <a:lnTo>
                      <a:pt x="0" y="612"/>
                    </a:lnTo>
                    <a:lnTo>
                      <a:pt x="0" y="612"/>
                    </a:lnTo>
                    <a:lnTo>
                      <a:pt x="0" y="618"/>
                    </a:lnTo>
                    <a:lnTo>
                      <a:pt x="0" y="618"/>
                    </a:lnTo>
                    <a:lnTo>
                      <a:pt x="0" y="612"/>
                    </a:lnTo>
                    <a:lnTo>
                      <a:pt x="0" y="612"/>
                    </a:lnTo>
                    <a:lnTo>
                      <a:pt x="0" y="612"/>
                    </a:lnTo>
                    <a:lnTo>
                      <a:pt x="0" y="612"/>
                    </a:lnTo>
                    <a:lnTo>
                      <a:pt x="0" y="606"/>
                    </a:lnTo>
                    <a:lnTo>
                      <a:pt x="0" y="600"/>
                    </a:lnTo>
                    <a:lnTo>
                      <a:pt x="0" y="600"/>
                    </a:lnTo>
                    <a:lnTo>
                      <a:pt x="0" y="594"/>
                    </a:lnTo>
                    <a:lnTo>
                      <a:pt x="0" y="594"/>
                    </a:lnTo>
                    <a:lnTo>
                      <a:pt x="0" y="594"/>
                    </a:lnTo>
                    <a:lnTo>
                      <a:pt x="0" y="588"/>
                    </a:lnTo>
                    <a:lnTo>
                      <a:pt x="0" y="582"/>
                    </a:lnTo>
                    <a:lnTo>
                      <a:pt x="0" y="582"/>
                    </a:lnTo>
                    <a:lnTo>
                      <a:pt x="0" y="582"/>
                    </a:lnTo>
                    <a:lnTo>
                      <a:pt x="0" y="582"/>
                    </a:lnTo>
                    <a:lnTo>
                      <a:pt x="0" y="588"/>
                    </a:lnTo>
                    <a:lnTo>
                      <a:pt x="0" y="594"/>
                    </a:lnTo>
                    <a:lnTo>
                      <a:pt x="0" y="594"/>
                    </a:lnTo>
                    <a:lnTo>
                      <a:pt x="0" y="594"/>
                    </a:lnTo>
                    <a:lnTo>
                      <a:pt x="0" y="600"/>
                    </a:lnTo>
                    <a:lnTo>
                      <a:pt x="0" y="606"/>
                    </a:lnTo>
                    <a:lnTo>
                      <a:pt x="0" y="612"/>
                    </a:lnTo>
                    <a:lnTo>
                      <a:pt x="0" y="612"/>
                    </a:lnTo>
                    <a:lnTo>
                      <a:pt x="0" y="618"/>
                    </a:lnTo>
                    <a:lnTo>
                      <a:pt x="0" y="618"/>
                    </a:lnTo>
                    <a:lnTo>
                      <a:pt x="0" y="618"/>
                    </a:lnTo>
                    <a:lnTo>
                      <a:pt x="0" y="618"/>
                    </a:lnTo>
                    <a:lnTo>
                      <a:pt x="0" y="618"/>
                    </a:lnTo>
                    <a:lnTo>
                      <a:pt x="0" y="612"/>
                    </a:lnTo>
                    <a:lnTo>
                      <a:pt x="0" y="612"/>
                    </a:lnTo>
                    <a:lnTo>
                      <a:pt x="0" y="606"/>
                    </a:lnTo>
                    <a:lnTo>
                      <a:pt x="0" y="600"/>
                    </a:lnTo>
                    <a:lnTo>
                      <a:pt x="0" y="600"/>
                    </a:lnTo>
                    <a:lnTo>
                      <a:pt x="0" y="594"/>
                    </a:lnTo>
                    <a:lnTo>
                      <a:pt x="0" y="594"/>
                    </a:lnTo>
                    <a:lnTo>
                      <a:pt x="0" y="594"/>
                    </a:lnTo>
                    <a:lnTo>
                      <a:pt x="0" y="588"/>
                    </a:lnTo>
                    <a:lnTo>
                      <a:pt x="0" y="582"/>
                    </a:lnTo>
                    <a:lnTo>
                      <a:pt x="0" y="582"/>
                    </a:lnTo>
                    <a:lnTo>
                      <a:pt x="0" y="582"/>
                    </a:lnTo>
                    <a:lnTo>
                      <a:pt x="0" y="582"/>
                    </a:lnTo>
                    <a:lnTo>
                      <a:pt x="0" y="588"/>
                    </a:lnTo>
                    <a:lnTo>
                      <a:pt x="0" y="594"/>
                    </a:lnTo>
                    <a:lnTo>
                      <a:pt x="0" y="594"/>
                    </a:lnTo>
                    <a:lnTo>
                      <a:pt x="0" y="594"/>
                    </a:lnTo>
                    <a:lnTo>
                      <a:pt x="0" y="600"/>
                    </a:lnTo>
                    <a:lnTo>
                      <a:pt x="0" y="606"/>
                    </a:lnTo>
                    <a:lnTo>
                      <a:pt x="0" y="612"/>
                    </a:lnTo>
                    <a:lnTo>
                      <a:pt x="0" y="612"/>
                    </a:lnTo>
                    <a:lnTo>
                      <a:pt x="0" y="618"/>
                    </a:lnTo>
                    <a:lnTo>
                      <a:pt x="0" y="618"/>
                    </a:lnTo>
                    <a:lnTo>
                      <a:pt x="0" y="618"/>
                    </a:lnTo>
                    <a:lnTo>
                      <a:pt x="0" y="612"/>
                    </a:lnTo>
                    <a:lnTo>
                      <a:pt x="0" y="612"/>
                    </a:lnTo>
                    <a:lnTo>
                      <a:pt x="0" y="612"/>
                    </a:lnTo>
                    <a:lnTo>
                      <a:pt x="0" y="606"/>
                    </a:lnTo>
                    <a:lnTo>
                      <a:pt x="0" y="606"/>
                    </a:lnTo>
                    <a:lnTo>
                      <a:pt x="0" y="600"/>
                    </a:lnTo>
                    <a:lnTo>
                      <a:pt x="0" y="594"/>
                    </a:lnTo>
                    <a:lnTo>
                      <a:pt x="0" y="594"/>
                    </a:lnTo>
                    <a:lnTo>
                      <a:pt x="0" y="594"/>
                    </a:lnTo>
                    <a:lnTo>
                      <a:pt x="0" y="588"/>
                    </a:lnTo>
                    <a:lnTo>
                      <a:pt x="0" y="582"/>
                    </a:lnTo>
                    <a:lnTo>
                      <a:pt x="0" y="582"/>
                    </a:lnTo>
                    <a:lnTo>
                      <a:pt x="0" y="576"/>
                    </a:lnTo>
                    <a:lnTo>
                      <a:pt x="0" y="576"/>
                    </a:lnTo>
                    <a:lnTo>
                      <a:pt x="0" y="582"/>
                    </a:lnTo>
                    <a:lnTo>
                      <a:pt x="0" y="582"/>
                    </a:lnTo>
                    <a:lnTo>
                      <a:pt x="0" y="588"/>
                    </a:lnTo>
                    <a:lnTo>
                      <a:pt x="0" y="594"/>
                    </a:lnTo>
                    <a:lnTo>
                      <a:pt x="0" y="594"/>
                    </a:lnTo>
                    <a:lnTo>
                      <a:pt x="0" y="600"/>
                    </a:lnTo>
                    <a:lnTo>
                      <a:pt x="0" y="606"/>
                    </a:lnTo>
                    <a:lnTo>
                      <a:pt x="0" y="612"/>
                    </a:lnTo>
                    <a:lnTo>
                      <a:pt x="0" y="612"/>
                    </a:lnTo>
                    <a:lnTo>
                      <a:pt x="0" y="618"/>
                    </a:lnTo>
                    <a:lnTo>
                      <a:pt x="0" y="618"/>
                    </a:lnTo>
                    <a:lnTo>
                      <a:pt x="0" y="618"/>
                    </a:lnTo>
                    <a:lnTo>
                      <a:pt x="0" y="618"/>
                    </a:lnTo>
                    <a:lnTo>
                      <a:pt x="0" y="618"/>
                    </a:lnTo>
                    <a:lnTo>
                      <a:pt x="0" y="612"/>
                    </a:lnTo>
                    <a:lnTo>
                      <a:pt x="0" y="612"/>
                    </a:lnTo>
                    <a:lnTo>
                      <a:pt x="0" y="606"/>
                    </a:lnTo>
                    <a:lnTo>
                      <a:pt x="0" y="606"/>
                    </a:lnTo>
                    <a:lnTo>
                      <a:pt x="0" y="600"/>
                    </a:lnTo>
                    <a:lnTo>
                      <a:pt x="0" y="600"/>
                    </a:lnTo>
                    <a:lnTo>
                      <a:pt x="0" y="600"/>
                    </a:lnTo>
                    <a:lnTo>
                      <a:pt x="0" y="594"/>
                    </a:lnTo>
                    <a:lnTo>
                      <a:pt x="0" y="588"/>
                    </a:lnTo>
                    <a:lnTo>
                      <a:pt x="0" y="582"/>
                    </a:lnTo>
                    <a:lnTo>
                      <a:pt x="0" y="582"/>
                    </a:lnTo>
                    <a:lnTo>
                      <a:pt x="0" y="582"/>
                    </a:lnTo>
                    <a:lnTo>
                      <a:pt x="0" y="582"/>
                    </a:lnTo>
                    <a:lnTo>
                      <a:pt x="0" y="588"/>
                    </a:lnTo>
                    <a:lnTo>
                      <a:pt x="0" y="594"/>
                    </a:lnTo>
                    <a:lnTo>
                      <a:pt x="0" y="600"/>
                    </a:lnTo>
                    <a:lnTo>
                      <a:pt x="0" y="600"/>
                    </a:lnTo>
                    <a:lnTo>
                      <a:pt x="0" y="606"/>
                    </a:lnTo>
                    <a:lnTo>
                      <a:pt x="0" y="606"/>
                    </a:lnTo>
                    <a:lnTo>
                      <a:pt x="0" y="612"/>
                    </a:lnTo>
                    <a:lnTo>
                      <a:pt x="0" y="618"/>
                    </a:lnTo>
                    <a:lnTo>
                      <a:pt x="0" y="618"/>
                    </a:lnTo>
                    <a:lnTo>
                      <a:pt x="0" y="624"/>
                    </a:lnTo>
                    <a:lnTo>
                      <a:pt x="0" y="624"/>
                    </a:lnTo>
                    <a:lnTo>
                      <a:pt x="0" y="618"/>
                    </a:lnTo>
                    <a:lnTo>
                      <a:pt x="0" y="618"/>
                    </a:lnTo>
                    <a:lnTo>
                      <a:pt x="0" y="612"/>
                    </a:lnTo>
                    <a:lnTo>
                      <a:pt x="0" y="612"/>
                    </a:lnTo>
                    <a:lnTo>
                      <a:pt x="0" y="606"/>
                    </a:lnTo>
                    <a:lnTo>
                      <a:pt x="0" y="600"/>
                    </a:lnTo>
                    <a:lnTo>
                      <a:pt x="0" y="600"/>
                    </a:lnTo>
                    <a:lnTo>
                      <a:pt x="0" y="594"/>
                    </a:lnTo>
                    <a:lnTo>
                      <a:pt x="0" y="594"/>
                    </a:lnTo>
                    <a:lnTo>
                      <a:pt x="0" y="594"/>
                    </a:lnTo>
                    <a:lnTo>
                      <a:pt x="0" y="588"/>
                    </a:lnTo>
                    <a:lnTo>
                      <a:pt x="0" y="582"/>
                    </a:lnTo>
                    <a:lnTo>
                      <a:pt x="0" y="582"/>
                    </a:lnTo>
                    <a:lnTo>
                      <a:pt x="0" y="582"/>
                    </a:lnTo>
                    <a:lnTo>
                      <a:pt x="0" y="582"/>
                    </a:lnTo>
                    <a:lnTo>
                      <a:pt x="0" y="588"/>
                    </a:lnTo>
                    <a:lnTo>
                      <a:pt x="0" y="594"/>
                    </a:lnTo>
                    <a:lnTo>
                      <a:pt x="0" y="594"/>
                    </a:lnTo>
                    <a:lnTo>
                      <a:pt x="0" y="594"/>
                    </a:lnTo>
                    <a:lnTo>
                      <a:pt x="0" y="600"/>
                    </a:lnTo>
                    <a:lnTo>
                      <a:pt x="0" y="606"/>
                    </a:lnTo>
                    <a:lnTo>
                      <a:pt x="0" y="612"/>
                    </a:lnTo>
                    <a:lnTo>
                      <a:pt x="0" y="612"/>
                    </a:lnTo>
                    <a:lnTo>
                      <a:pt x="0" y="618"/>
                    </a:lnTo>
                    <a:lnTo>
                      <a:pt x="0" y="618"/>
                    </a:lnTo>
                    <a:lnTo>
                      <a:pt x="0" y="618"/>
                    </a:lnTo>
                    <a:lnTo>
                      <a:pt x="0" y="612"/>
                    </a:lnTo>
                    <a:lnTo>
                      <a:pt x="0" y="612"/>
                    </a:lnTo>
                    <a:lnTo>
                      <a:pt x="0" y="612"/>
                    </a:lnTo>
                    <a:lnTo>
                      <a:pt x="0" y="606"/>
                    </a:lnTo>
                    <a:lnTo>
                      <a:pt x="0" y="606"/>
                    </a:lnTo>
                    <a:lnTo>
                      <a:pt x="0" y="600"/>
                    </a:lnTo>
                    <a:lnTo>
                      <a:pt x="0" y="594"/>
                    </a:lnTo>
                    <a:lnTo>
                      <a:pt x="0" y="594"/>
                    </a:lnTo>
                    <a:lnTo>
                      <a:pt x="0" y="594"/>
                    </a:lnTo>
                    <a:lnTo>
                      <a:pt x="0" y="594"/>
                    </a:lnTo>
                    <a:lnTo>
                      <a:pt x="0" y="588"/>
                    </a:lnTo>
                    <a:lnTo>
                      <a:pt x="0" y="582"/>
                    </a:lnTo>
                    <a:lnTo>
                      <a:pt x="0" y="582"/>
                    </a:lnTo>
                    <a:lnTo>
                      <a:pt x="0" y="582"/>
                    </a:lnTo>
                    <a:lnTo>
                      <a:pt x="0" y="582"/>
                    </a:lnTo>
                    <a:lnTo>
                      <a:pt x="0" y="588"/>
                    </a:lnTo>
                    <a:lnTo>
                      <a:pt x="0" y="594"/>
                    </a:lnTo>
                    <a:lnTo>
                      <a:pt x="0" y="594"/>
                    </a:lnTo>
                    <a:lnTo>
                      <a:pt x="0" y="594"/>
                    </a:lnTo>
                    <a:lnTo>
                      <a:pt x="0" y="600"/>
                    </a:lnTo>
                    <a:lnTo>
                      <a:pt x="0" y="606"/>
                    </a:lnTo>
                    <a:lnTo>
                      <a:pt x="0" y="612"/>
                    </a:lnTo>
                    <a:lnTo>
                      <a:pt x="0" y="612"/>
                    </a:lnTo>
                    <a:lnTo>
                      <a:pt x="0" y="618"/>
                    </a:lnTo>
                    <a:lnTo>
                      <a:pt x="0" y="618"/>
                    </a:lnTo>
                    <a:lnTo>
                      <a:pt x="0" y="618"/>
                    </a:lnTo>
                    <a:lnTo>
                      <a:pt x="0" y="618"/>
                    </a:lnTo>
                    <a:lnTo>
                      <a:pt x="0" y="618"/>
                    </a:lnTo>
                    <a:lnTo>
                      <a:pt x="0" y="612"/>
                    </a:lnTo>
                    <a:lnTo>
                      <a:pt x="0" y="612"/>
                    </a:lnTo>
                    <a:lnTo>
                      <a:pt x="0" y="606"/>
                    </a:lnTo>
                    <a:lnTo>
                      <a:pt x="0" y="606"/>
                    </a:lnTo>
                    <a:lnTo>
                      <a:pt x="0" y="600"/>
                    </a:lnTo>
                    <a:lnTo>
                      <a:pt x="0" y="600"/>
                    </a:lnTo>
                    <a:lnTo>
                      <a:pt x="0" y="600"/>
                    </a:lnTo>
                    <a:lnTo>
                      <a:pt x="0" y="594"/>
                    </a:lnTo>
                    <a:lnTo>
                      <a:pt x="0" y="588"/>
                    </a:lnTo>
                    <a:lnTo>
                      <a:pt x="0" y="588"/>
                    </a:lnTo>
                    <a:lnTo>
                      <a:pt x="0" y="582"/>
                    </a:lnTo>
                    <a:lnTo>
                      <a:pt x="0" y="582"/>
                    </a:lnTo>
                    <a:lnTo>
                      <a:pt x="0" y="588"/>
                    </a:lnTo>
                    <a:lnTo>
                      <a:pt x="0" y="588"/>
                    </a:lnTo>
                    <a:lnTo>
                      <a:pt x="0" y="594"/>
                    </a:lnTo>
                    <a:lnTo>
                      <a:pt x="0" y="600"/>
                    </a:lnTo>
                    <a:lnTo>
                      <a:pt x="0" y="600"/>
                    </a:lnTo>
                    <a:lnTo>
                      <a:pt x="0" y="606"/>
                    </a:lnTo>
                    <a:lnTo>
                      <a:pt x="0" y="606"/>
                    </a:lnTo>
                    <a:lnTo>
                      <a:pt x="0" y="612"/>
                    </a:lnTo>
                    <a:lnTo>
                      <a:pt x="0" y="618"/>
                    </a:lnTo>
                    <a:lnTo>
                      <a:pt x="0" y="618"/>
                    </a:lnTo>
                    <a:lnTo>
                      <a:pt x="0" y="624"/>
                    </a:lnTo>
                    <a:lnTo>
                      <a:pt x="0" y="624"/>
                    </a:lnTo>
                    <a:lnTo>
                      <a:pt x="0" y="618"/>
                    </a:lnTo>
                    <a:lnTo>
                      <a:pt x="0" y="618"/>
                    </a:lnTo>
                    <a:lnTo>
                      <a:pt x="0" y="612"/>
                    </a:lnTo>
                    <a:lnTo>
                      <a:pt x="0" y="612"/>
                    </a:lnTo>
                    <a:lnTo>
                      <a:pt x="0" y="606"/>
                    </a:lnTo>
                    <a:lnTo>
                      <a:pt x="0" y="600"/>
                    </a:lnTo>
                    <a:lnTo>
                      <a:pt x="0" y="600"/>
                    </a:lnTo>
                    <a:lnTo>
                      <a:pt x="0" y="594"/>
                    </a:lnTo>
                    <a:lnTo>
                      <a:pt x="0" y="594"/>
                    </a:lnTo>
                    <a:lnTo>
                      <a:pt x="0" y="594"/>
                    </a:lnTo>
                    <a:lnTo>
                      <a:pt x="0" y="588"/>
                    </a:lnTo>
                    <a:lnTo>
                      <a:pt x="0" y="582"/>
                    </a:lnTo>
                    <a:lnTo>
                      <a:pt x="0" y="582"/>
                    </a:lnTo>
                    <a:lnTo>
                      <a:pt x="0" y="582"/>
                    </a:lnTo>
                    <a:lnTo>
                      <a:pt x="0" y="582"/>
                    </a:lnTo>
                    <a:lnTo>
                      <a:pt x="0" y="588"/>
                    </a:lnTo>
                    <a:lnTo>
                      <a:pt x="0" y="594"/>
                    </a:lnTo>
                    <a:lnTo>
                      <a:pt x="0" y="594"/>
                    </a:lnTo>
                    <a:lnTo>
                      <a:pt x="0" y="594"/>
                    </a:lnTo>
                    <a:lnTo>
                      <a:pt x="0" y="600"/>
                    </a:lnTo>
                    <a:lnTo>
                      <a:pt x="0" y="606"/>
                    </a:lnTo>
                    <a:lnTo>
                      <a:pt x="0" y="612"/>
                    </a:lnTo>
                    <a:lnTo>
                      <a:pt x="0" y="612"/>
                    </a:lnTo>
                    <a:lnTo>
                      <a:pt x="0" y="618"/>
                    </a:lnTo>
                    <a:lnTo>
                      <a:pt x="0" y="618"/>
                    </a:lnTo>
                    <a:lnTo>
                      <a:pt x="0" y="618"/>
                    </a:lnTo>
                    <a:lnTo>
                      <a:pt x="0" y="612"/>
                    </a:lnTo>
                    <a:lnTo>
                      <a:pt x="0" y="612"/>
                    </a:lnTo>
                    <a:lnTo>
                      <a:pt x="0" y="612"/>
                    </a:lnTo>
                    <a:lnTo>
                      <a:pt x="0" y="612"/>
                    </a:lnTo>
                    <a:lnTo>
                      <a:pt x="0" y="606"/>
                    </a:lnTo>
                    <a:lnTo>
                      <a:pt x="0" y="600"/>
                    </a:lnTo>
                    <a:lnTo>
                      <a:pt x="0" y="600"/>
                    </a:lnTo>
                    <a:lnTo>
                      <a:pt x="0" y="600"/>
                    </a:lnTo>
                    <a:lnTo>
                      <a:pt x="0" y="600"/>
                    </a:lnTo>
                    <a:lnTo>
                      <a:pt x="0" y="594"/>
                    </a:lnTo>
                    <a:lnTo>
                      <a:pt x="0" y="588"/>
                    </a:lnTo>
                    <a:lnTo>
                      <a:pt x="0" y="582"/>
                    </a:lnTo>
                    <a:lnTo>
                      <a:pt x="0" y="582"/>
                    </a:lnTo>
                    <a:lnTo>
                      <a:pt x="0" y="582"/>
                    </a:lnTo>
                    <a:lnTo>
                      <a:pt x="0" y="582"/>
                    </a:lnTo>
                    <a:lnTo>
                      <a:pt x="0" y="588"/>
                    </a:lnTo>
                    <a:lnTo>
                      <a:pt x="0" y="594"/>
                    </a:lnTo>
                    <a:lnTo>
                      <a:pt x="0" y="600"/>
                    </a:lnTo>
                    <a:lnTo>
                      <a:pt x="0" y="600"/>
                    </a:lnTo>
                    <a:lnTo>
                      <a:pt x="0" y="606"/>
                    </a:lnTo>
                    <a:lnTo>
                      <a:pt x="0" y="606"/>
                    </a:lnTo>
                    <a:lnTo>
                      <a:pt x="0" y="612"/>
                    </a:lnTo>
                    <a:lnTo>
                      <a:pt x="0" y="618"/>
                    </a:lnTo>
                    <a:lnTo>
                      <a:pt x="0" y="618"/>
                    </a:lnTo>
                    <a:lnTo>
                      <a:pt x="0" y="624"/>
                    </a:lnTo>
                    <a:lnTo>
                      <a:pt x="0" y="624"/>
                    </a:lnTo>
                    <a:lnTo>
                      <a:pt x="0" y="618"/>
                    </a:lnTo>
                    <a:lnTo>
                      <a:pt x="0" y="618"/>
                    </a:lnTo>
                    <a:lnTo>
                      <a:pt x="0" y="618"/>
                    </a:lnTo>
                    <a:lnTo>
                      <a:pt x="0" y="612"/>
                    </a:lnTo>
                    <a:lnTo>
                      <a:pt x="0" y="612"/>
                    </a:lnTo>
                    <a:lnTo>
                      <a:pt x="0" y="606"/>
                    </a:lnTo>
                    <a:lnTo>
                      <a:pt x="0" y="600"/>
                    </a:lnTo>
                    <a:lnTo>
                      <a:pt x="0" y="600"/>
                    </a:lnTo>
                    <a:lnTo>
                      <a:pt x="0" y="600"/>
                    </a:lnTo>
                    <a:lnTo>
                      <a:pt x="0" y="594"/>
                    </a:lnTo>
                    <a:lnTo>
                      <a:pt x="0" y="588"/>
                    </a:lnTo>
                    <a:lnTo>
                      <a:pt x="0" y="588"/>
                    </a:lnTo>
                    <a:lnTo>
                      <a:pt x="0" y="582"/>
                    </a:lnTo>
                    <a:lnTo>
                      <a:pt x="0" y="582"/>
                    </a:lnTo>
                    <a:lnTo>
                      <a:pt x="0" y="588"/>
                    </a:lnTo>
                    <a:lnTo>
                      <a:pt x="0" y="588"/>
                    </a:lnTo>
                    <a:lnTo>
                      <a:pt x="0" y="594"/>
                    </a:lnTo>
                    <a:lnTo>
                      <a:pt x="0" y="600"/>
                    </a:lnTo>
                    <a:lnTo>
                      <a:pt x="0" y="600"/>
                    </a:lnTo>
                    <a:lnTo>
                      <a:pt x="0" y="606"/>
                    </a:lnTo>
                    <a:lnTo>
                      <a:pt x="0" y="606"/>
                    </a:lnTo>
                    <a:lnTo>
                      <a:pt x="0" y="612"/>
                    </a:lnTo>
                    <a:lnTo>
                      <a:pt x="0" y="618"/>
                    </a:lnTo>
                    <a:lnTo>
                      <a:pt x="0" y="618"/>
                    </a:lnTo>
                    <a:lnTo>
                      <a:pt x="0" y="624"/>
                    </a:lnTo>
                    <a:lnTo>
                      <a:pt x="0" y="624"/>
                    </a:lnTo>
                    <a:lnTo>
                      <a:pt x="0" y="612"/>
                    </a:lnTo>
                    <a:lnTo>
                      <a:pt x="0" y="612"/>
                    </a:lnTo>
                    <a:lnTo>
                      <a:pt x="0" y="612"/>
                    </a:lnTo>
                    <a:lnTo>
                      <a:pt x="0" y="612"/>
                    </a:lnTo>
                    <a:lnTo>
                      <a:pt x="0" y="606"/>
                    </a:lnTo>
                    <a:lnTo>
                      <a:pt x="0" y="600"/>
                    </a:lnTo>
                    <a:lnTo>
                      <a:pt x="0" y="600"/>
                    </a:lnTo>
                    <a:lnTo>
                      <a:pt x="0" y="594"/>
                    </a:lnTo>
                    <a:lnTo>
                      <a:pt x="0" y="594"/>
                    </a:lnTo>
                    <a:lnTo>
                      <a:pt x="0" y="594"/>
                    </a:lnTo>
                    <a:lnTo>
                      <a:pt x="0" y="588"/>
                    </a:lnTo>
                    <a:lnTo>
                      <a:pt x="0" y="582"/>
                    </a:lnTo>
                    <a:lnTo>
                      <a:pt x="0" y="582"/>
                    </a:lnTo>
                    <a:lnTo>
                      <a:pt x="0" y="582"/>
                    </a:lnTo>
                    <a:lnTo>
                      <a:pt x="0" y="582"/>
                    </a:lnTo>
                    <a:lnTo>
                      <a:pt x="0" y="588"/>
                    </a:lnTo>
                    <a:lnTo>
                      <a:pt x="0" y="594"/>
                    </a:lnTo>
                    <a:lnTo>
                      <a:pt x="0" y="594"/>
                    </a:lnTo>
                    <a:lnTo>
                      <a:pt x="0" y="594"/>
                    </a:lnTo>
                    <a:lnTo>
                      <a:pt x="0" y="600"/>
                    </a:lnTo>
                    <a:lnTo>
                      <a:pt x="0" y="606"/>
                    </a:lnTo>
                    <a:lnTo>
                      <a:pt x="0" y="612"/>
                    </a:lnTo>
                    <a:lnTo>
                      <a:pt x="0" y="612"/>
                    </a:lnTo>
                    <a:lnTo>
                      <a:pt x="0" y="618"/>
                    </a:lnTo>
                    <a:lnTo>
                      <a:pt x="0" y="618"/>
                    </a:lnTo>
                    <a:lnTo>
                      <a:pt x="0" y="618"/>
                    </a:lnTo>
                    <a:lnTo>
                      <a:pt x="0" y="618"/>
                    </a:lnTo>
                    <a:lnTo>
                      <a:pt x="0" y="618"/>
                    </a:lnTo>
                    <a:lnTo>
                      <a:pt x="0" y="612"/>
                    </a:lnTo>
                    <a:lnTo>
                      <a:pt x="0" y="612"/>
                    </a:lnTo>
                    <a:lnTo>
                      <a:pt x="0" y="606"/>
                    </a:lnTo>
                    <a:lnTo>
                      <a:pt x="0" y="606"/>
                    </a:lnTo>
                    <a:lnTo>
                      <a:pt x="0" y="600"/>
                    </a:lnTo>
                    <a:lnTo>
                      <a:pt x="0" y="600"/>
                    </a:lnTo>
                    <a:lnTo>
                      <a:pt x="0" y="600"/>
                    </a:lnTo>
                    <a:lnTo>
                      <a:pt x="0" y="594"/>
                    </a:lnTo>
                    <a:lnTo>
                      <a:pt x="0" y="588"/>
                    </a:lnTo>
                    <a:lnTo>
                      <a:pt x="0" y="588"/>
                    </a:lnTo>
                    <a:lnTo>
                      <a:pt x="0" y="582"/>
                    </a:lnTo>
                    <a:lnTo>
                      <a:pt x="0" y="582"/>
                    </a:lnTo>
                    <a:lnTo>
                      <a:pt x="0" y="588"/>
                    </a:lnTo>
                    <a:lnTo>
                      <a:pt x="0" y="588"/>
                    </a:lnTo>
                    <a:lnTo>
                      <a:pt x="0" y="594"/>
                    </a:lnTo>
                    <a:lnTo>
                      <a:pt x="0" y="600"/>
                    </a:lnTo>
                    <a:lnTo>
                      <a:pt x="0" y="600"/>
                    </a:lnTo>
                    <a:lnTo>
                      <a:pt x="0" y="606"/>
                    </a:lnTo>
                    <a:lnTo>
                      <a:pt x="0" y="612"/>
                    </a:lnTo>
                    <a:lnTo>
                      <a:pt x="0" y="612"/>
                    </a:lnTo>
                    <a:lnTo>
                      <a:pt x="0" y="618"/>
                    </a:lnTo>
                    <a:lnTo>
                      <a:pt x="0" y="618"/>
                    </a:lnTo>
                    <a:lnTo>
                      <a:pt x="0" y="624"/>
                    </a:lnTo>
                    <a:lnTo>
                      <a:pt x="0" y="624"/>
                    </a:lnTo>
                    <a:lnTo>
                      <a:pt x="0" y="618"/>
                    </a:lnTo>
                    <a:lnTo>
                      <a:pt x="0" y="618"/>
                    </a:lnTo>
                    <a:lnTo>
                      <a:pt x="0" y="618"/>
                    </a:lnTo>
                    <a:lnTo>
                      <a:pt x="0" y="612"/>
                    </a:lnTo>
                    <a:lnTo>
                      <a:pt x="0" y="612"/>
                    </a:lnTo>
                    <a:lnTo>
                      <a:pt x="0" y="606"/>
                    </a:lnTo>
                    <a:lnTo>
                      <a:pt x="0" y="600"/>
                    </a:lnTo>
                    <a:lnTo>
                      <a:pt x="0" y="600"/>
                    </a:lnTo>
                    <a:lnTo>
                      <a:pt x="0" y="600"/>
                    </a:lnTo>
                    <a:lnTo>
                      <a:pt x="0" y="594"/>
                    </a:lnTo>
                    <a:lnTo>
                      <a:pt x="0" y="588"/>
                    </a:lnTo>
                    <a:lnTo>
                      <a:pt x="0" y="588"/>
                    </a:lnTo>
                    <a:lnTo>
                      <a:pt x="0" y="582"/>
                    </a:lnTo>
                    <a:lnTo>
                      <a:pt x="0" y="582"/>
                    </a:lnTo>
                    <a:lnTo>
                      <a:pt x="0" y="588"/>
                    </a:lnTo>
                    <a:lnTo>
                      <a:pt x="0" y="588"/>
                    </a:lnTo>
                    <a:lnTo>
                      <a:pt x="0" y="594"/>
                    </a:lnTo>
                    <a:lnTo>
                      <a:pt x="0" y="600"/>
                    </a:lnTo>
                    <a:lnTo>
                      <a:pt x="0" y="600"/>
                    </a:lnTo>
                    <a:lnTo>
                      <a:pt x="0" y="606"/>
                    </a:lnTo>
                    <a:lnTo>
                      <a:pt x="0" y="606"/>
                    </a:lnTo>
                    <a:lnTo>
                      <a:pt x="0" y="612"/>
                    </a:lnTo>
                    <a:lnTo>
                      <a:pt x="0" y="618"/>
                    </a:lnTo>
                    <a:lnTo>
                      <a:pt x="0" y="618"/>
                    </a:lnTo>
                    <a:lnTo>
                      <a:pt x="0" y="618"/>
                    </a:lnTo>
                    <a:lnTo>
                      <a:pt x="0" y="618"/>
                    </a:lnTo>
                    <a:lnTo>
                      <a:pt x="0" y="612"/>
                    </a:lnTo>
                    <a:lnTo>
                      <a:pt x="0" y="612"/>
                    </a:lnTo>
                    <a:lnTo>
                      <a:pt x="0" y="612"/>
                    </a:lnTo>
                    <a:lnTo>
                      <a:pt x="0" y="612"/>
                    </a:lnTo>
                    <a:lnTo>
                      <a:pt x="0" y="606"/>
                    </a:lnTo>
                    <a:lnTo>
                      <a:pt x="0" y="600"/>
                    </a:lnTo>
                    <a:lnTo>
                      <a:pt x="0" y="600"/>
                    </a:lnTo>
                    <a:lnTo>
                      <a:pt x="0" y="600"/>
                    </a:lnTo>
                    <a:lnTo>
                      <a:pt x="0" y="600"/>
                    </a:lnTo>
                    <a:lnTo>
                      <a:pt x="0" y="594"/>
                    </a:lnTo>
                    <a:lnTo>
                      <a:pt x="0" y="588"/>
                    </a:lnTo>
                    <a:lnTo>
                      <a:pt x="0" y="582"/>
                    </a:lnTo>
                    <a:lnTo>
                      <a:pt x="0" y="582"/>
                    </a:lnTo>
                    <a:lnTo>
                      <a:pt x="0" y="582"/>
                    </a:lnTo>
                    <a:lnTo>
                      <a:pt x="0" y="582"/>
                    </a:lnTo>
                    <a:lnTo>
                      <a:pt x="0" y="588"/>
                    </a:lnTo>
                    <a:lnTo>
                      <a:pt x="0" y="594"/>
                    </a:lnTo>
                    <a:lnTo>
                      <a:pt x="0" y="600"/>
                    </a:lnTo>
                    <a:lnTo>
                      <a:pt x="0" y="600"/>
                    </a:lnTo>
                    <a:lnTo>
                      <a:pt x="0" y="606"/>
                    </a:lnTo>
                    <a:lnTo>
                      <a:pt x="0" y="606"/>
                    </a:lnTo>
                    <a:lnTo>
                      <a:pt x="0" y="612"/>
                    </a:lnTo>
                    <a:lnTo>
                      <a:pt x="0" y="618"/>
                    </a:lnTo>
                    <a:lnTo>
                      <a:pt x="0" y="618"/>
                    </a:lnTo>
                    <a:lnTo>
                      <a:pt x="0" y="624"/>
                    </a:lnTo>
                    <a:lnTo>
                      <a:pt x="0" y="624"/>
                    </a:lnTo>
                    <a:lnTo>
                      <a:pt x="0" y="618"/>
                    </a:lnTo>
                    <a:lnTo>
                      <a:pt x="0" y="618"/>
                    </a:lnTo>
                    <a:lnTo>
                      <a:pt x="0" y="618"/>
                    </a:lnTo>
                    <a:lnTo>
                      <a:pt x="0" y="612"/>
                    </a:lnTo>
                    <a:lnTo>
                      <a:pt x="0" y="612"/>
                    </a:lnTo>
                    <a:lnTo>
                      <a:pt x="0" y="606"/>
                    </a:lnTo>
                    <a:lnTo>
                      <a:pt x="0" y="600"/>
                    </a:lnTo>
                    <a:lnTo>
                      <a:pt x="0" y="600"/>
                    </a:lnTo>
                    <a:lnTo>
                      <a:pt x="0" y="600"/>
                    </a:lnTo>
                    <a:lnTo>
                      <a:pt x="0" y="594"/>
                    </a:lnTo>
                    <a:lnTo>
                      <a:pt x="0" y="594"/>
                    </a:lnTo>
                    <a:lnTo>
                      <a:pt x="0" y="588"/>
                    </a:lnTo>
                    <a:lnTo>
                      <a:pt x="0" y="588"/>
                    </a:lnTo>
                    <a:lnTo>
                      <a:pt x="0" y="588"/>
                    </a:lnTo>
                    <a:lnTo>
                      <a:pt x="0" y="588"/>
                    </a:lnTo>
                    <a:lnTo>
                      <a:pt x="0" y="594"/>
                    </a:lnTo>
                    <a:lnTo>
                      <a:pt x="0" y="594"/>
                    </a:lnTo>
                    <a:lnTo>
                      <a:pt x="0" y="600"/>
                    </a:lnTo>
                    <a:lnTo>
                      <a:pt x="0" y="600"/>
                    </a:lnTo>
                    <a:lnTo>
                      <a:pt x="0" y="606"/>
                    </a:lnTo>
                    <a:lnTo>
                      <a:pt x="0" y="612"/>
                    </a:lnTo>
                    <a:lnTo>
                      <a:pt x="0" y="612"/>
                    </a:lnTo>
                    <a:lnTo>
                      <a:pt x="0" y="618"/>
                    </a:lnTo>
                    <a:lnTo>
                      <a:pt x="0" y="618"/>
                    </a:lnTo>
                    <a:lnTo>
                      <a:pt x="0" y="624"/>
                    </a:lnTo>
                    <a:lnTo>
                      <a:pt x="0" y="624"/>
                    </a:lnTo>
                    <a:lnTo>
                      <a:pt x="0" y="618"/>
                    </a:lnTo>
                    <a:lnTo>
                      <a:pt x="0" y="618"/>
                    </a:lnTo>
                    <a:lnTo>
                      <a:pt x="0" y="612"/>
                    </a:lnTo>
                    <a:lnTo>
                      <a:pt x="0" y="612"/>
                    </a:lnTo>
                    <a:lnTo>
                      <a:pt x="0" y="606"/>
                    </a:lnTo>
                    <a:lnTo>
                      <a:pt x="0" y="606"/>
                    </a:lnTo>
                    <a:lnTo>
                      <a:pt x="0" y="600"/>
                    </a:lnTo>
                    <a:lnTo>
                      <a:pt x="0" y="600"/>
                    </a:lnTo>
                    <a:lnTo>
                      <a:pt x="0" y="600"/>
                    </a:lnTo>
                    <a:lnTo>
                      <a:pt x="0" y="594"/>
                    </a:lnTo>
                    <a:lnTo>
                      <a:pt x="0" y="588"/>
                    </a:lnTo>
                    <a:lnTo>
                      <a:pt x="0" y="582"/>
                    </a:lnTo>
                    <a:lnTo>
                      <a:pt x="0" y="582"/>
                    </a:lnTo>
                    <a:lnTo>
                      <a:pt x="0" y="576"/>
                    </a:lnTo>
                    <a:lnTo>
                      <a:pt x="0" y="576"/>
                    </a:lnTo>
                    <a:lnTo>
                      <a:pt x="0" y="576"/>
                    </a:lnTo>
                    <a:lnTo>
                      <a:pt x="0" y="576"/>
                    </a:lnTo>
                    <a:lnTo>
                      <a:pt x="0" y="576"/>
                    </a:lnTo>
                    <a:lnTo>
                      <a:pt x="0" y="576"/>
                    </a:lnTo>
                    <a:lnTo>
                      <a:pt x="0" y="576"/>
                    </a:lnTo>
                    <a:lnTo>
                      <a:pt x="0" y="582"/>
                    </a:lnTo>
                    <a:lnTo>
                      <a:pt x="0" y="582"/>
                    </a:lnTo>
                    <a:lnTo>
                      <a:pt x="0" y="582"/>
                    </a:lnTo>
                    <a:lnTo>
                      <a:pt x="0" y="582"/>
                    </a:lnTo>
                    <a:lnTo>
                      <a:pt x="0" y="582"/>
                    </a:lnTo>
                    <a:lnTo>
                      <a:pt x="0" y="582"/>
                    </a:lnTo>
                    <a:lnTo>
                      <a:pt x="0" y="546"/>
                    </a:lnTo>
                    <a:lnTo>
                      <a:pt x="0" y="546"/>
                    </a:lnTo>
                    <a:lnTo>
                      <a:pt x="0" y="546"/>
                    </a:lnTo>
                    <a:lnTo>
                      <a:pt x="0" y="540"/>
                    </a:lnTo>
                    <a:lnTo>
                      <a:pt x="0" y="534"/>
                    </a:lnTo>
                    <a:lnTo>
                      <a:pt x="0" y="534"/>
                    </a:lnTo>
                    <a:lnTo>
                      <a:pt x="0" y="528"/>
                    </a:lnTo>
                    <a:lnTo>
                      <a:pt x="0" y="522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10"/>
                    </a:lnTo>
                    <a:lnTo>
                      <a:pt x="0" y="504"/>
                    </a:lnTo>
                    <a:lnTo>
                      <a:pt x="0" y="498"/>
                    </a:lnTo>
                    <a:lnTo>
                      <a:pt x="0" y="498"/>
                    </a:lnTo>
                    <a:lnTo>
                      <a:pt x="0" y="498"/>
                    </a:lnTo>
                    <a:lnTo>
                      <a:pt x="0" y="498"/>
                    </a:lnTo>
                    <a:lnTo>
                      <a:pt x="0" y="504"/>
                    </a:lnTo>
                    <a:lnTo>
                      <a:pt x="0" y="510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22"/>
                    </a:lnTo>
                    <a:lnTo>
                      <a:pt x="0" y="522"/>
                    </a:lnTo>
                    <a:lnTo>
                      <a:pt x="0" y="528"/>
                    </a:lnTo>
                    <a:lnTo>
                      <a:pt x="0" y="534"/>
                    </a:lnTo>
                    <a:lnTo>
                      <a:pt x="0" y="540"/>
                    </a:lnTo>
                    <a:lnTo>
                      <a:pt x="0" y="540"/>
                    </a:lnTo>
                    <a:lnTo>
                      <a:pt x="0" y="540"/>
                    </a:lnTo>
                    <a:lnTo>
                      <a:pt x="0" y="540"/>
                    </a:lnTo>
                    <a:lnTo>
                      <a:pt x="0" y="540"/>
                    </a:lnTo>
                    <a:lnTo>
                      <a:pt x="0" y="534"/>
                    </a:lnTo>
                    <a:lnTo>
                      <a:pt x="0" y="534"/>
                    </a:lnTo>
                    <a:lnTo>
                      <a:pt x="0" y="528"/>
                    </a:lnTo>
                    <a:lnTo>
                      <a:pt x="0" y="528"/>
                    </a:lnTo>
                    <a:lnTo>
                      <a:pt x="0" y="522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10"/>
                    </a:lnTo>
                    <a:lnTo>
                      <a:pt x="0" y="504"/>
                    </a:lnTo>
                    <a:lnTo>
                      <a:pt x="0" y="498"/>
                    </a:lnTo>
                    <a:lnTo>
                      <a:pt x="0" y="498"/>
                    </a:lnTo>
                    <a:lnTo>
                      <a:pt x="0" y="498"/>
                    </a:lnTo>
                    <a:lnTo>
                      <a:pt x="0" y="498"/>
                    </a:lnTo>
                    <a:lnTo>
                      <a:pt x="0" y="504"/>
                    </a:lnTo>
                    <a:lnTo>
                      <a:pt x="0" y="510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22"/>
                    </a:lnTo>
                    <a:lnTo>
                      <a:pt x="0" y="522"/>
                    </a:lnTo>
                    <a:lnTo>
                      <a:pt x="0" y="528"/>
                    </a:lnTo>
                    <a:lnTo>
                      <a:pt x="0" y="534"/>
                    </a:lnTo>
                    <a:lnTo>
                      <a:pt x="0" y="540"/>
                    </a:lnTo>
                    <a:lnTo>
                      <a:pt x="0" y="546"/>
                    </a:lnTo>
                    <a:lnTo>
                      <a:pt x="0" y="546"/>
                    </a:lnTo>
                    <a:lnTo>
                      <a:pt x="0" y="540"/>
                    </a:lnTo>
                    <a:lnTo>
                      <a:pt x="0" y="540"/>
                    </a:lnTo>
                    <a:lnTo>
                      <a:pt x="0" y="540"/>
                    </a:lnTo>
                    <a:lnTo>
                      <a:pt x="0" y="534"/>
                    </a:lnTo>
                    <a:lnTo>
                      <a:pt x="0" y="528"/>
                    </a:lnTo>
                    <a:lnTo>
                      <a:pt x="0" y="528"/>
                    </a:lnTo>
                    <a:lnTo>
                      <a:pt x="0" y="522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10"/>
                    </a:lnTo>
                    <a:lnTo>
                      <a:pt x="0" y="504"/>
                    </a:lnTo>
                    <a:lnTo>
                      <a:pt x="0" y="498"/>
                    </a:lnTo>
                    <a:lnTo>
                      <a:pt x="0" y="498"/>
                    </a:lnTo>
                    <a:lnTo>
                      <a:pt x="0" y="498"/>
                    </a:lnTo>
                    <a:lnTo>
                      <a:pt x="0" y="498"/>
                    </a:lnTo>
                    <a:lnTo>
                      <a:pt x="0" y="504"/>
                    </a:lnTo>
                    <a:lnTo>
                      <a:pt x="0" y="510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22"/>
                    </a:lnTo>
                    <a:lnTo>
                      <a:pt x="0" y="528"/>
                    </a:lnTo>
                    <a:lnTo>
                      <a:pt x="0" y="528"/>
                    </a:lnTo>
                    <a:lnTo>
                      <a:pt x="0" y="534"/>
                    </a:lnTo>
                    <a:lnTo>
                      <a:pt x="0" y="540"/>
                    </a:lnTo>
                    <a:lnTo>
                      <a:pt x="0" y="546"/>
                    </a:lnTo>
                    <a:lnTo>
                      <a:pt x="0" y="546"/>
                    </a:lnTo>
                    <a:lnTo>
                      <a:pt x="0" y="540"/>
                    </a:lnTo>
                    <a:lnTo>
                      <a:pt x="0" y="540"/>
                    </a:lnTo>
                    <a:lnTo>
                      <a:pt x="0" y="540"/>
                    </a:lnTo>
                    <a:lnTo>
                      <a:pt x="0" y="534"/>
                    </a:lnTo>
                    <a:lnTo>
                      <a:pt x="0" y="534"/>
                    </a:lnTo>
                    <a:lnTo>
                      <a:pt x="0" y="528"/>
                    </a:lnTo>
                    <a:lnTo>
                      <a:pt x="0" y="522"/>
                    </a:lnTo>
                    <a:lnTo>
                      <a:pt x="0" y="522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10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498"/>
                    </a:lnTo>
                    <a:lnTo>
                      <a:pt x="0" y="498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10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22"/>
                    </a:lnTo>
                    <a:lnTo>
                      <a:pt x="0" y="528"/>
                    </a:lnTo>
                    <a:lnTo>
                      <a:pt x="0" y="534"/>
                    </a:lnTo>
                    <a:lnTo>
                      <a:pt x="0" y="534"/>
                    </a:lnTo>
                    <a:lnTo>
                      <a:pt x="0" y="540"/>
                    </a:lnTo>
                    <a:lnTo>
                      <a:pt x="0" y="546"/>
                    </a:lnTo>
                    <a:lnTo>
                      <a:pt x="0" y="546"/>
                    </a:lnTo>
                    <a:lnTo>
                      <a:pt x="0" y="540"/>
                    </a:lnTo>
                    <a:lnTo>
                      <a:pt x="0" y="540"/>
                    </a:lnTo>
                    <a:lnTo>
                      <a:pt x="0" y="540"/>
                    </a:lnTo>
                    <a:lnTo>
                      <a:pt x="0" y="534"/>
                    </a:lnTo>
                    <a:lnTo>
                      <a:pt x="0" y="534"/>
                    </a:lnTo>
                    <a:lnTo>
                      <a:pt x="0" y="528"/>
                    </a:lnTo>
                    <a:lnTo>
                      <a:pt x="0" y="522"/>
                    </a:lnTo>
                    <a:lnTo>
                      <a:pt x="0" y="522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10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498"/>
                    </a:lnTo>
                    <a:lnTo>
                      <a:pt x="0" y="498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10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22"/>
                    </a:lnTo>
                    <a:lnTo>
                      <a:pt x="0" y="528"/>
                    </a:lnTo>
                    <a:lnTo>
                      <a:pt x="0" y="534"/>
                    </a:lnTo>
                    <a:lnTo>
                      <a:pt x="0" y="534"/>
                    </a:lnTo>
                    <a:lnTo>
                      <a:pt x="0" y="540"/>
                    </a:lnTo>
                    <a:lnTo>
                      <a:pt x="0" y="546"/>
                    </a:lnTo>
                    <a:lnTo>
                      <a:pt x="0" y="546"/>
                    </a:lnTo>
                    <a:lnTo>
                      <a:pt x="0" y="540"/>
                    </a:lnTo>
                    <a:lnTo>
                      <a:pt x="0" y="540"/>
                    </a:lnTo>
                    <a:lnTo>
                      <a:pt x="0" y="540"/>
                    </a:lnTo>
                    <a:lnTo>
                      <a:pt x="0" y="534"/>
                    </a:lnTo>
                    <a:lnTo>
                      <a:pt x="0" y="534"/>
                    </a:lnTo>
                    <a:lnTo>
                      <a:pt x="0" y="528"/>
                    </a:lnTo>
                    <a:lnTo>
                      <a:pt x="0" y="522"/>
                    </a:lnTo>
                    <a:lnTo>
                      <a:pt x="0" y="522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10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498"/>
                    </a:lnTo>
                    <a:lnTo>
                      <a:pt x="0" y="498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10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22"/>
                    </a:lnTo>
                    <a:lnTo>
                      <a:pt x="0" y="528"/>
                    </a:lnTo>
                    <a:lnTo>
                      <a:pt x="0" y="534"/>
                    </a:lnTo>
                    <a:lnTo>
                      <a:pt x="0" y="540"/>
                    </a:lnTo>
                    <a:lnTo>
                      <a:pt x="0" y="540"/>
                    </a:lnTo>
                    <a:lnTo>
                      <a:pt x="0" y="546"/>
                    </a:lnTo>
                    <a:lnTo>
                      <a:pt x="0" y="546"/>
                    </a:lnTo>
                    <a:lnTo>
                      <a:pt x="0" y="540"/>
                    </a:lnTo>
                    <a:lnTo>
                      <a:pt x="0" y="540"/>
                    </a:lnTo>
                    <a:lnTo>
                      <a:pt x="0" y="540"/>
                    </a:lnTo>
                    <a:lnTo>
                      <a:pt x="0" y="534"/>
                    </a:lnTo>
                    <a:lnTo>
                      <a:pt x="0" y="534"/>
                    </a:lnTo>
                    <a:lnTo>
                      <a:pt x="0" y="528"/>
                    </a:lnTo>
                    <a:lnTo>
                      <a:pt x="0" y="522"/>
                    </a:lnTo>
                    <a:lnTo>
                      <a:pt x="0" y="522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10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498"/>
                    </a:lnTo>
                    <a:lnTo>
                      <a:pt x="0" y="498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10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22"/>
                    </a:lnTo>
                    <a:lnTo>
                      <a:pt x="0" y="528"/>
                    </a:lnTo>
                    <a:lnTo>
                      <a:pt x="0" y="534"/>
                    </a:lnTo>
                    <a:lnTo>
                      <a:pt x="0" y="540"/>
                    </a:lnTo>
                    <a:lnTo>
                      <a:pt x="0" y="540"/>
                    </a:lnTo>
                    <a:lnTo>
                      <a:pt x="0" y="546"/>
                    </a:lnTo>
                    <a:lnTo>
                      <a:pt x="0" y="546"/>
                    </a:lnTo>
                    <a:lnTo>
                      <a:pt x="0" y="540"/>
                    </a:lnTo>
                    <a:lnTo>
                      <a:pt x="0" y="540"/>
                    </a:lnTo>
                    <a:lnTo>
                      <a:pt x="0" y="540"/>
                    </a:lnTo>
                    <a:lnTo>
                      <a:pt x="0" y="534"/>
                    </a:lnTo>
                    <a:lnTo>
                      <a:pt x="0" y="534"/>
                    </a:lnTo>
                    <a:lnTo>
                      <a:pt x="0" y="528"/>
                    </a:lnTo>
                    <a:lnTo>
                      <a:pt x="0" y="522"/>
                    </a:lnTo>
                    <a:lnTo>
                      <a:pt x="0" y="522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10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498"/>
                    </a:lnTo>
                    <a:lnTo>
                      <a:pt x="0" y="498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10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22"/>
                    </a:lnTo>
                    <a:lnTo>
                      <a:pt x="0" y="528"/>
                    </a:lnTo>
                    <a:lnTo>
                      <a:pt x="0" y="534"/>
                    </a:lnTo>
                    <a:lnTo>
                      <a:pt x="0" y="540"/>
                    </a:lnTo>
                    <a:lnTo>
                      <a:pt x="0" y="540"/>
                    </a:lnTo>
                    <a:lnTo>
                      <a:pt x="0" y="546"/>
                    </a:lnTo>
                    <a:lnTo>
                      <a:pt x="0" y="546"/>
                    </a:lnTo>
                    <a:lnTo>
                      <a:pt x="0" y="540"/>
                    </a:lnTo>
                    <a:lnTo>
                      <a:pt x="0" y="540"/>
                    </a:lnTo>
                    <a:lnTo>
                      <a:pt x="0" y="540"/>
                    </a:lnTo>
                    <a:lnTo>
                      <a:pt x="0" y="540"/>
                    </a:lnTo>
                    <a:lnTo>
                      <a:pt x="0" y="534"/>
                    </a:lnTo>
                    <a:lnTo>
                      <a:pt x="0" y="528"/>
                    </a:lnTo>
                    <a:lnTo>
                      <a:pt x="0" y="522"/>
                    </a:lnTo>
                    <a:lnTo>
                      <a:pt x="0" y="522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10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10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22"/>
                    </a:lnTo>
                    <a:lnTo>
                      <a:pt x="0" y="528"/>
                    </a:lnTo>
                    <a:lnTo>
                      <a:pt x="0" y="534"/>
                    </a:lnTo>
                    <a:lnTo>
                      <a:pt x="0" y="540"/>
                    </a:lnTo>
                    <a:lnTo>
                      <a:pt x="0" y="540"/>
                    </a:lnTo>
                    <a:lnTo>
                      <a:pt x="0" y="546"/>
                    </a:lnTo>
                    <a:lnTo>
                      <a:pt x="0" y="546"/>
                    </a:lnTo>
                    <a:lnTo>
                      <a:pt x="0" y="540"/>
                    </a:lnTo>
                    <a:lnTo>
                      <a:pt x="0" y="540"/>
                    </a:lnTo>
                    <a:lnTo>
                      <a:pt x="0" y="540"/>
                    </a:lnTo>
                    <a:lnTo>
                      <a:pt x="0" y="540"/>
                    </a:lnTo>
                    <a:lnTo>
                      <a:pt x="0" y="534"/>
                    </a:lnTo>
                    <a:lnTo>
                      <a:pt x="0" y="528"/>
                    </a:lnTo>
                    <a:lnTo>
                      <a:pt x="0" y="522"/>
                    </a:lnTo>
                    <a:lnTo>
                      <a:pt x="0" y="522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10"/>
                    </a:lnTo>
                    <a:lnTo>
                      <a:pt x="0" y="510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10"/>
                    </a:lnTo>
                    <a:lnTo>
                      <a:pt x="0" y="510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22"/>
                    </a:lnTo>
                    <a:lnTo>
                      <a:pt x="0" y="528"/>
                    </a:lnTo>
                    <a:lnTo>
                      <a:pt x="0" y="534"/>
                    </a:lnTo>
                    <a:lnTo>
                      <a:pt x="0" y="540"/>
                    </a:lnTo>
                    <a:lnTo>
                      <a:pt x="0" y="540"/>
                    </a:lnTo>
                    <a:lnTo>
                      <a:pt x="0" y="546"/>
                    </a:lnTo>
                    <a:lnTo>
                      <a:pt x="0" y="546"/>
                    </a:lnTo>
                    <a:lnTo>
                      <a:pt x="0" y="540"/>
                    </a:lnTo>
                    <a:lnTo>
                      <a:pt x="0" y="540"/>
                    </a:lnTo>
                    <a:lnTo>
                      <a:pt x="0" y="540"/>
                    </a:lnTo>
                    <a:lnTo>
                      <a:pt x="0" y="540"/>
                    </a:lnTo>
                    <a:lnTo>
                      <a:pt x="0" y="534"/>
                    </a:lnTo>
                    <a:lnTo>
                      <a:pt x="0" y="528"/>
                    </a:lnTo>
                    <a:lnTo>
                      <a:pt x="0" y="522"/>
                    </a:lnTo>
                    <a:lnTo>
                      <a:pt x="0" y="522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10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498"/>
                    </a:lnTo>
                    <a:lnTo>
                      <a:pt x="0" y="498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10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22"/>
                    </a:lnTo>
                    <a:lnTo>
                      <a:pt x="0" y="528"/>
                    </a:lnTo>
                    <a:lnTo>
                      <a:pt x="0" y="534"/>
                    </a:lnTo>
                    <a:lnTo>
                      <a:pt x="0" y="540"/>
                    </a:lnTo>
                    <a:lnTo>
                      <a:pt x="0" y="540"/>
                    </a:lnTo>
                    <a:lnTo>
                      <a:pt x="0" y="546"/>
                    </a:lnTo>
                    <a:lnTo>
                      <a:pt x="0" y="546"/>
                    </a:lnTo>
                    <a:lnTo>
                      <a:pt x="0" y="546"/>
                    </a:lnTo>
                    <a:lnTo>
                      <a:pt x="0" y="546"/>
                    </a:lnTo>
                    <a:lnTo>
                      <a:pt x="0" y="540"/>
                    </a:lnTo>
                    <a:lnTo>
                      <a:pt x="0" y="540"/>
                    </a:lnTo>
                    <a:lnTo>
                      <a:pt x="0" y="534"/>
                    </a:lnTo>
                    <a:lnTo>
                      <a:pt x="0" y="528"/>
                    </a:lnTo>
                    <a:lnTo>
                      <a:pt x="0" y="528"/>
                    </a:lnTo>
                    <a:lnTo>
                      <a:pt x="0" y="522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10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10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22"/>
                    </a:lnTo>
                    <a:lnTo>
                      <a:pt x="0" y="528"/>
                    </a:lnTo>
                    <a:lnTo>
                      <a:pt x="0" y="534"/>
                    </a:lnTo>
                    <a:lnTo>
                      <a:pt x="0" y="540"/>
                    </a:lnTo>
                    <a:lnTo>
                      <a:pt x="0" y="540"/>
                    </a:lnTo>
                    <a:lnTo>
                      <a:pt x="0" y="546"/>
                    </a:lnTo>
                    <a:lnTo>
                      <a:pt x="0" y="546"/>
                    </a:lnTo>
                    <a:lnTo>
                      <a:pt x="0" y="546"/>
                    </a:lnTo>
                    <a:lnTo>
                      <a:pt x="0" y="546"/>
                    </a:lnTo>
                    <a:lnTo>
                      <a:pt x="0" y="540"/>
                    </a:lnTo>
                    <a:lnTo>
                      <a:pt x="0" y="540"/>
                    </a:lnTo>
                    <a:lnTo>
                      <a:pt x="0" y="534"/>
                    </a:lnTo>
                    <a:lnTo>
                      <a:pt x="0" y="528"/>
                    </a:lnTo>
                    <a:lnTo>
                      <a:pt x="0" y="522"/>
                    </a:lnTo>
                    <a:lnTo>
                      <a:pt x="0" y="522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10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10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22"/>
                    </a:lnTo>
                    <a:lnTo>
                      <a:pt x="0" y="528"/>
                    </a:lnTo>
                    <a:lnTo>
                      <a:pt x="0" y="534"/>
                    </a:lnTo>
                    <a:lnTo>
                      <a:pt x="0" y="540"/>
                    </a:lnTo>
                    <a:lnTo>
                      <a:pt x="0" y="540"/>
                    </a:lnTo>
                    <a:lnTo>
                      <a:pt x="0" y="546"/>
                    </a:lnTo>
                    <a:lnTo>
                      <a:pt x="0" y="546"/>
                    </a:lnTo>
                    <a:lnTo>
                      <a:pt x="0" y="540"/>
                    </a:lnTo>
                    <a:lnTo>
                      <a:pt x="0" y="540"/>
                    </a:lnTo>
                    <a:lnTo>
                      <a:pt x="0" y="540"/>
                    </a:lnTo>
                    <a:lnTo>
                      <a:pt x="0" y="540"/>
                    </a:lnTo>
                    <a:lnTo>
                      <a:pt x="0" y="534"/>
                    </a:lnTo>
                    <a:lnTo>
                      <a:pt x="0" y="528"/>
                    </a:lnTo>
                    <a:lnTo>
                      <a:pt x="0" y="522"/>
                    </a:lnTo>
                    <a:lnTo>
                      <a:pt x="0" y="522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10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10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22"/>
                    </a:lnTo>
                    <a:lnTo>
                      <a:pt x="0" y="528"/>
                    </a:lnTo>
                    <a:lnTo>
                      <a:pt x="0" y="534"/>
                    </a:lnTo>
                    <a:lnTo>
                      <a:pt x="0" y="540"/>
                    </a:lnTo>
                    <a:lnTo>
                      <a:pt x="0" y="540"/>
                    </a:lnTo>
                    <a:lnTo>
                      <a:pt x="0" y="546"/>
                    </a:lnTo>
                    <a:lnTo>
                      <a:pt x="0" y="546"/>
                    </a:lnTo>
                    <a:lnTo>
                      <a:pt x="0" y="546"/>
                    </a:lnTo>
                    <a:lnTo>
                      <a:pt x="0" y="546"/>
                    </a:lnTo>
                    <a:lnTo>
                      <a:pt x="0" y="540"/>
                    </a:lnTo>
                    <a:lnTo>
                      <a:pt x="0" y="540"/>
                    </a:lnTo>
                    <a:lnTo>
                      <a:pt x="0" y="534"/>
                    </a:lnTo>
                    <a:lnTo>
                      <a:pt x="0" y="528"/>
                    </a:lnTo>
                    <a:lnTo>
                      <a:pt x="0" y="528"/>
                    </a:lnTo>
                    <a:lnTo>
                      <a:pt x="0" y="522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10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10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22"/>
                    </a:lnTo>
                    <a:lnTo>
                      <a:pt x="0" y="528"/>
                    </a:lnTo>
                    <a:lnTo>
                      <a:pt x="0" y="534"/>
                    </a:lnTo>
                    <a:lnTo>
                      <a:pt x="0" y="540"/>
                    </a:lnTo>
                    <a:lnTo>
                      <a:pt x="0" y="546"/>
                    </a:lnTo>
                    <a:lnTo>
                      <a:pt x="0" y="546"/>
                    </a:lnTo>
                    <a:lnTo>
                      <a:pt x="0" y="546"/>
                    </a:lnTo>
                    <a:lnTo>
                      <a:pt x="0" y="546"/>
                    </a:lnTo>
                    <a:lnTo>
                      <a:pt x="0" y="546"/>
                    </a:lnTo>
                    <a:lnTo>
                      <a:pt x="0" y="540"/>
                    </a:lnTo>
                    <a:lnTo>
                      <a:pt x="0" y="540"/>
                    </a:lnTo>
                    <a:lnTo>
                      <a:pt x="0" y="534"/>
                    </a:lnTo>
                    <a:lnTo>
                      <a:pt x="0" y="528"/>
                    </a:lnTo>
                    <a:lnTo>
                      <a:pt x="0" y="522"/>
                    </a:lnTo>
                    <a:lnTo>
                      <a:pt x="0" y="522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10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10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22"/>
                    </a:lnTo>
                    <a:lnTo>
                      <a:pt x="0" y="528"/>
                    </a:lnTo>
                    <a:lnTo>
                      <a:pt x="0" y="534"/>
                    </a:lnTo>
                    <a:lnTo>
                      <a:pt x="0" y="540"/>
                    </a:lnTo>
                    <a:lnTo>
                      <a:pt x="0" y="540"/>
                    </a:lnTo>
                    <a:lnTo>
                      <a:pt x="0" y="546"/>
                    </a:lnTo>
                    <a:lnTo>
                      <a:pt x="0" y="546"/>
                    </a:lnTo>
                    <a:lnTo>
                      <a:pt x="0" y="546"/>
                    </a:lnTo>
                    <a:lnTo>
                      <a:pt x="0" y="546"/>
                    </a:lnTo>
                    <a:lnTo>
                      <a:pt x="0" y="540"/>
                    </a:lnTo>
                    <a:lnTo>
                      <a:pt x="0" y="540"/>
                    </a:lnTo>
                    <a:lnTo>
                      <a:pt x="0" y="534"/>
                    </a:lnTo>
                    <a:lnTo>
                      <a:pt x="0" y="528"/>
                    </a:lnTo>
                    <a:lnTo>
                      <a:pt x="0" y="528"/>
                    </a:lnTo>
                    <a:lnTo>
                      <a:pt x="0" y="522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10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10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22"/>
                    </a:lnTo>
                    <a:lnTo>
                      <a:pt x="0" y="528"/>
                    </a:lnTo>
                    <a:lnTo>
                      <a:pt x="0" y="534"/>
                    </a:lnTo>
                    <a:lnTo>
                      <a:pt x="0" y="540"/>
                    </a:lnTo>
                    <a:lnTo>
                      <a:pt x="0" y="546"/>
                    </a:lnTo>
                    <a:lnTo>
                      <a:pt x="0" y="546"/>
                    </a:lnTo>
                    <a:lnTo>
                      <a:pt x="0" y="546"/>
                    </a:lnTo>
                    <a:lnTo>
                      <a:pt x="0" y="546"/>
                    </a:lnTo>
                    <a:lnTo>
                      <a:pt x="0" y="546"/>
                    </a:lnTo>
                    <a:lnTo>
                      <a:pt x="0" y="540"/>
                    </a:lnTo>
                    <a:lnTo>
                      <a:pt x="0" y="540"/>
                    </a:lnTo>
                    <a:lnTo>
                      <a:pt x="0" y="534"/>
                    </a:lnTo>
                    <a:lnTo>
                      <a:pt x="0" y="528"/>
                    </a:lnTo>
                    <a:lnTo>
                      <a:pt x="0" y="528"/>
                    </a:lnTo>
                    <a:lnTo>
                      <a:pt x="0" y="522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10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10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22"/>
                    </a:lnTo>
                    <a:lnTo>
                      <a:pt x="0" y="528"/>
                    </a:lnTo>
                    <a:lnTo>
                      <a:pt x="0" y="534"/>
                    </a:lnTo>
                    <a:lnTo>
                      <a:pt x="0" y="540"/>
                    </a:lnTo>
                    <a:lnTo>
                      <a:pt x="0" y="540"/>
                    </a:lnTo>
                    <a:lnTo>
                      <a:pt x="0" y="546"/>
                    </a:lnTo>
                    <a:lnTo>
                      <a:pt x="0" y="546"/>
                    </a:lnTo>
                    <a:lnTo>
                      <a:pt x="0" y="546"/>
                    </a:lnTo>
                    <a:lnTo>
                      <a:pt x="0" y="546"/>
                    </a:lnTo>
                    <a:lnTo>
                      <a:pt x="0" y="540"/>
                    </a:lnTo>
                    <a:lnTo>
                      <a:pt x="0" y="540"/>
                    </a:lnTo>
                    <a:lnTo>
                      <a:pt x="0" y="534"/>
                    </a:lnTo>
                    <a:lnTo>
                      <a:pt x="0" y="528"/>
                    </a:lnTo>
                    <a:lnTo>
                      <a:pt x="0" y="522"/>
                    </a:lnTo>
                    <a:lnTo>
                      <a:pt x="0" y="522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10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10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22"/>
                    </a:lnTo>
                    <a:lnTo>
                      <a:pt x="0" y="528"/>
                    </a:lnTo>
                    <a:lnTo>
                      <a:pt x="0" y="534"/>
                    </a:lnTo>
                    <a:lnTo>
                      <a:pt x="0" y="540"/>
                    </a:lnTo>
                    <a:lnTo>
                      <a:pt x="0" y="540"/>
                    </a:lnTo>
                    <a:lnTo>
                      <a:pt x="0" y="546"/>
                    </a:lnTo>
                    <a:lnTo>
                      <a:pt x="0" y="546"/>
                    </a:lnTo>
                    <a:lnTo>
                      <a:pt x="0" y="546"/>
                    </a:lnTo>
                    <a:lnTo>
                      <a:pt x="0" y="546"/>
                    </a:lnTo>
                    <a:lnTo>
                      <a:pt x="0" y="540"/>
                    </a:lnTo>
                    <a:lnTo>
                      <a:pt x="0" y="540"/>
                    </a:lnTo>
                    <a:lnTo>
                      <a:pt x="0" y="534"/>
                    </a:lnTo>
                    <a:lnTo>
                      <a:pt x="0" y="528"/>
                    </a:lnTo>
                    <a:lnTo>
                      <a:pt x="0" y="528"/>
                    </a:lnTo>
                    <a:lnTo>
                      <a:pt x="0" y="522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10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10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22"/>
                    </a:lnTo>
                    <a:lnTo>
                      <a:pt x="0" y="528"/>
                    </a:lnTo>
                    <a:lnTo>
                      <a:pt x="0" y="534"/>
                    </a:lnTo>
                    <a:lnTo>
                      <a:pt x="0" y="540"/>
                    </a:lnTo>
                    <a:lnTo>
                      <a:pt x="0" y="546"/>
                    </a:lnTo>
                    <a:lnTo>
                      <a:pt x="0" y="546"/>
                    </a:lnTo>
                    <a:lnTo>
                      <a:pt x="0" y="546"/>
                    </a:lnTo>
                    <a:lnTo>
                      <a:pt x="0" y="546"/>
                    </a:lnTo>
                    <a:lnTo>
                      <a:pt x="0" y="546"/>
                    </a:lnTo>
                    <a:lnTo>
                      <a:pt x="0" y="540"/>
                    </a:lnTo>
                    <a:lnTo>
                      <a:pt x="0" y="540"/>
                    </a:lnTo>
                    <a:lnTo>
                      <a:pt x="0" y="534"/>
                    </a:lnTo>
                    <a:lnTo>
                      <a:pt x="0" y="528"/>
                    </a:lnTo>
                    <a:lnTo>
                      <a:pt x="0" y="528"/>
                    </a:lnTo>
                    <a:lnTo>
                      <a:pt x="0" y="522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10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10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22"/>
                    </a:lnTo>
                    <a:lnTo>
                      <a:pt x="0" y="528"/>
                    </a:lnTo>
                    <a:lnTo>
                      <a:pt x="0" y="534"/>
                    </a:lnTo>
                    <a:lnTo>
                      <a:pt x="0" y="540"/>
                    </a:lnTo>
                    <a:lnTo>
                      <a:pt x="0" y="540"/>
                    </a:lnTo>
                    <a:lnTo>
                      <a:pt x="0" y="546"/>
                    </a:lnTo>
                    <a:lnTo>
                      <a:pt x="0" y="546"/>
                    </a:lnTo>
                    <a:lnTo>
                      <a:pt x="0" y="546"/>
                    </a:lnTo>
                    <a:lnTo>
                      <a:pt x="0" y="546"/>
                    </a:lnTo>
                    <a:lnTo>
                      <a:pt x="0" y="540"/>
                    </a:lnTo>
                    <a:lnTo>
                      <a:pt x="0" y="540"/>
                    </a:lnTo>
                    <a:lnTo>
                      <a:pt x="0" y="534"/>
                    </a:lnTo>
                    <a:lnTo>
                      <a:pt x="0" y="528"/>
                    </a:lnTo>
                    <a:lnTo>
                      <a:pt x="0" y="528"/>
                    </a:lnTo>
                    <a:lnTo>
                      <a:pt x="0" y="522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10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10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22"/>
                    </a:lnTo>
                    <a:lnTo>
                      <a:pt x="0" y="528"/>
                    </a:lnTo>
                    <a:lnTo>
                      <a:pt x="0" y="534"/>
                    </a:lnTo>
                    <a:lnTo>
                      <a:pt x="0" y="540"/>
                    </a:lnTo>
                    <a:lnTo>
                      <a:pt x="0" y="540"/>
                    </a:lnTo>
                    <a:lnTo>
                      <a:pt x="0" y="546"/>
                    </a:lnTo>
                    <a:lnTo>
                      <a:pt x="0" y="546"/>
                    </a:lnTo>
                    <a:lnTo>
                      <a:pt x="0" y="546"/>
                    </a:lnTo>
                    <a:lnTo>
                      <a:pt x="0" y="546"/>
                    </a:lnTo>
                    <a:lnTo>
                      <a:pt x="0" y="540"/>
                    </a:lnTo>
                    <a:lnTo>
                      <a:pt x="0" y="540"/>
                    </a:lnTo>
                    <a:lnTo>
                      <a:pt x="0" y="534"/>
                    </a:lnTo>
                    <a:lnTo>
                      <a:pt x="0" y="528"/>
                    </a:lnTo>
                    <a:lnTo>
                      <a:pt x="0" y="528"/>
                    </a:lnTo>
                    <a:lnTo>
                      <a:pt x="0" y="522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10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10"/>
                    </a:lnTo>
                    <a:lnTo>
                      <a:pt x="0" y="516"/>
                    </a:lnTo>
                    <a:lnTo>
                      <a:pt x="0" y="522"/>
                    </a:lnTo>
                    <a:lnTo>
                      <a:pt x="0" y="522"/>
                    </a:lnTo>
                    <a:lnTo>
                      <a:pt x="0" y="522"/>
                    </a:lnTo>
                    <a:lnTo>
                      <a:pt x="0" y="528"/>
                    </a:lnTo>
                    <a:lnTo>
                      <a:pt x="0" y="534"/>
                    </a:lnTo>
                    <a:lnTo>
                      <a:pt x="0" y="540"/>
                    </a:lnTo>
                    <a:lnTo>
                      <a:pt x="0" y="546"/>
                    </a:lnTo>
                    <a:lnTo>
                      <a:pt x="0" y="546"/>
                    </a:lnTo>
                    <a:lnTo>
                      <a:pt x="0" y="546"/>
                    </a:lnTo>
                    <a:lnTo>
                      <a:pt x="0" y="546"/>
                    </a:lnTo>
                    <a:lnTo>
                      <a:pt x="0" y="546"/>
                    </a:lnTo>
                    <a:lnTo>
                      <a:pt x="0" y="540"/>
                    </a:lnTo>
                    <a:lnTo>
                      <a:pt x="0" y="540"/>
                    </a:lnTo>
                    <a:lnTo>
                      <a:pt x="0" y="534"/>
                    </a:lnTo>
                    <a:lnTo>
                      <a:pt x="0" y="528"/>
                    </a:lnTo>
                    <a:lnTo>
                      <a:pt x="0" y="528"/>
                    </a:lnTo>
                    <a:lnTo>
                      <a:pt x="0" y="522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10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10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22"/>
                    </a:lnTo>
                    <a:lnTo>
                      <a:pt x="0" y="528"/>
                    </a:lnTo>
                    <a:lnTo>
                      <a:pt x="0" y="534"/>
                    </a:lnTo>
                    <a:lnTo>
                      <a:pt x="0" y="540"/>
                    </a:lnTo>
                    <a:lnTo>
                      <a:pt x="0" y="540"/>
                    </a:lnTo>
                    <a:lnTo>
                      <a:pt x="0" y="546"/>
                    </a:lnTo>
                    <a:lnTo>
                      <a:pt x="0" y="546"/>
                    </a:lnTo>
                    <a:lnTo>
                      <a:pt x="0" y="546"/>
                    </a:lnTo>
                    <a:lnTo>
                      <a:pt x="0" y="546"/>
                    </a:lnTo>
                    <a:lnTo>
                      <a:pt x="0" y="540"/>
                    </a:lnTo>
                    <a:lnTo>
                      <a:pt x="0" y="540"/>
                    </a:lnTo>
                    <a:lnTo>
                      <a:pt x="0" y="534"/>
                    </a:lnTo>
                    <a:lnTo>
                      <a:pt x="0" y="528"/>
                    </a:lnTo>
                    <a:lnTo>
                      <a:pt x="0" y="528"/>
                    </a:lnTo>
                    <a:lnTo>
                      <a:pt x="0" y="522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10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10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22"/>
                    </a:lnTo>
                    <a:lnTo>
                      <a:pt x="0" y="528"/>
                    </a:lnTo>
                    <a:lnTo>
                      <a:pt x="0" y="534"/>
                    </a:lnTo>
                    <a:lnTo>
                      <a:pt x="0" y="540"/>
                    </a:lnTo>
                    <a:lnTo>
                      <a:pt x="0" y="546"/>
                    </a:lnTo>
                    <a:lnTo>
                      <a:pt x="0" y="546"/>
                    </a:lnTo>
                    <a:lnTo>
                      <a:pt x="0" y="546"/>
                    </a:lnTo>
                    <a:lnTo>
                      <a:pt x="0" y="546"/>
                    </a:lnTo>
                    <a:lnTo>
                      <a:pt x="0" y="546"/>
                    </a:lnTo>
                    <a:lnTo>
                      <a:pt x="0" y="540"/>
                    </a:lnTo>
                    <a:lnTo>
                      <a:pt x="0" y="540"/>
                    </a:lnTo>
                    <a:lnTo>
                      <a:pt x="0" y="534"/>
                    </a:lnTo>
                    <a:lnTo>
                      <a:pt x="0" y="528"/>
                    </a:lnTo>
                    <a:lnTo>
                      <a:pt x="0" y="528"/>
                    </a:lnTo>
                    <a:lnTo>
                      <a:pt x="0" y="522"/>
                    </a:lnTo>
                    <a:lnTo>
                      <a:pt x="0" y="522"/>
                    </a:lnTo>
                    <a:lnTo>
                      <a:pt x="0" y="522"/>
                    </a:lnTo>
                    <a:lnTo>
                      <a:pt x="0" y="516"/>
                    </a:lnTo>
                    <a:lnTo>
                      <a:pt x="0" y="510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10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22"/>
                    </a:lnTo>
                    <a:lnTo>
                      <a:pt x="0" y="528"/>
                    </a:lnTo>
                    <a:lnTo>
                      <a:pt x="0" y="534"/>
                    </a:lnTo>
                    <a:lnTo>
                      <a:pt x="0" y="540"/>
                    </a:lnTo>
                    <a:lnTo>
                      <a:pt x="0" y="546"/>
                    </a:lnTo>
                    <a:lnTo>
                      <a:pt x="0" y="546"/>
                    </a:lnTo>
                    <a:lnTo>
                      <a:pt x="0" y="546"/>
                    </a:lnTo>
                    <a:lnTo>
                      <a:pt x="0" y="546"/>
                    </a:lnTo>
                    <a:lnTo>
                      <a:pt x="0" y="546"/>
                    </a:lnTo>
                    <a:lnTo>
                      <a:pt x="0" y="540"/>
                    </a:lnTo>
                    <a:lnTo>
                      <a:pt x="0" y="540"/>
                    </a:lnTo>
                    <a:lnTo>
                      <a:pt x="0" y="534"/>
                    </a:lnTo>
                    <a:lnTo>
                      <a:pt x="0" y="528"/>
                    </a:lnTo>
                    <a:lnTo>
                      <a:pt x="0" y="528"/>
                    </a:lnTo>
                    <a:lnTo>
                      <a:pt x="0" y="522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10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10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22"/>
                    </a:lnTo>
                    <a:lnTo>
                      <a:pt x="0" y="528"/>
                    </a:lnTo>
                    <a:lnTo>
                      <a:pt x="0" y="534"/>
                    </a:lnTo>
                    <a:lnTo>
                      <a:pt x="0" y="540"/>
                    </a:lnTo>
                    <a:lnTo>
                      <a:pt x="0" y="540"/>
                    </a:lnTo>
                    <a:lnTo>
                      <a:pt x="0" y="546"/>
                    </a:lnTo>
                    <a:lnTo>
                      <a:pt x="0" y="546"/>
                    </a:lnTo>
                    <a:lnTo>
                      <a:pt x="0" y="546"/>
                    </a:lnTo>
                    <a:lnTo>
                      <a:pt x="0" y="546"/>
                    </a:lnTo>
                    <a:lnTo>
                      <a:pt x="0" y="540"/>
                    </a:lnTo>
                    <a:lnTo>
                      <a:pt x="0" y="540"/>
                    </a:lnTo>
                    <a:lnTo>
                      <a:pt x="0" y="534"/>
                    </a:lnTo>
                    <a:lnTo>
                      <a:pt x="0" y="528"/>
                    </a:lnTo>
                    <a:lnTo>
                      <a:pt x="0" y="528"/>
                    </a:lnTo>
                    <a:lnTo>
                      <a:pt x="0" y="522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10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10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22"/>
                    </a:lnTo>
                    <a:lnTo>
                      <a:pt x="0" y="528"/>
                    </a:lnTo>
                    <a:lnTo>
                      <a:pt x="0" y="534"/>
                    </a:lnTo>
                    <a:lnTo>
                      <a:pt x="0" y="540"/>
                    </a:lnTo>
                    <a:lnTo>
                      <a:pt x="0" y="546"/>
                    </a:lnTo>
                    <a:lnTo>
                      <a:pt x="0" y="546"/>
                    </a:lnTo>
                    <a:lnTo>
                      <a:pt x="0" y="546"/>
                    </a:lnTo>
                    <a:lnTo>
                      <a:pt x="0" y="546"/>
                    </a:lnTo>
                    <a:lnTo>
                      <a:pt x="0" y="546"/>
                    </a:lnTo>
                    <a:lnTo>
                      <a:pt x="0" y="540"/>
                    </a:lnTo>
                    <a:lnTo>
                      <a:pt x="0" y="540"/>
                    </a:lnTo>
                    <a:lnTo>
                      <a:pt x="0" y="534"/>
                    </a:lnTo>
                    <a:lnTo>
                      <a:pt x="0" y="528"/>
                    </a:lnTo>
                    <a:lnTo>
                      <a:pt x="0" y="528"/>
                    </a:lnTo>
                    <a:lnTo>
                      <a:pt x="0" y="522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10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10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22"/>
                    </a:lnTo>
                    <a:lnTo>
                      <a:pt x="0" y="528"/>
                    </a:lnTo>
                    <a:lnTo>
                      <a:pt x="0" y="534"/>
                    </a:lnTo>
                    <a:lnTo>
                      <a:pt x="0" y="540"/>
                    </a:lnTo>
                    <a:lnTo>
                      <a:pt x="0" y="546"/>
                    </a:lnTo>
                    <a:lnTo>
                      <a:pt x="0" y="546"/>
                    </a:lnTo>
                    <a:lnTo>
                      <a:pt x="0" y="546"/>
                    </a:lnTo>
                    <a:lnTo>
                      <a:pt x="0" y="546"/>
                    </a:lnTo>
                    <a:lnTo>
                      <a:pt x="0" y="546"/>
                    </a:lnTo>
                    <a:lnTo>
                      <a:pt x="0" y="540"/>
                    </a:lnTo>
                    <a:lnTo>
                      <a:pt x="0" y="540"/>
                    </a:lnTo>
                    <a:lnTo>
                      <a:pt x="0" y="534"/>
                    </a:lnTo>
                    <a:lnTo>
                      <a:pt x="0" y="528"/>
                    </a:lnTo>
                    <a:lnTo>
                      <a:pt x="0" y="528"/>
                    </a:lnTo>
                    <a:lnTo>
                      <a:pt x="0" y="522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10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10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22"/>
                    </a:lnTo>
                    <a:lnTo>
                      <a:pt x="0" y="528"/>
                    </a:lnTo>
                    <a:lnTo>
                      <a:pt x="0" y="534"/>
                    </a:lnTo>
                    <a:lnTo>
                      <a:pt x="0" y="540"/>
                    </a:lnTo>
                    <a:lnTo>
                      <a:pt x="0" y="540"/>
                    </a:lnTo>
                    <a:lnTo>
                      <a:pt x="0" y="546"/>
                    </a:lnTo>
                    <a:lnTo>
                      <a:pt x="0" y="546"/>
                    </a:lnTo>
                    <a:lnTo>
                      <a:pt x="0" y="552"/>
                    </a:lnTo>
                    <a:lnTo>
                      <a:pt x="0" y="552"/>
                    </a:lnTo>
                    <a:lnTo>
                      <a:pt x="0" y="558"/>
                    </a:lnTo>
                    <a:lnTo>
                      <a:pt x="0" y="558"/>
                    </a:lnTo>
                    <a:lnTo>
                      <a:pt x="0" y="564"/>
                    </a:lnTo>
                    <a:lnTo>
                      <a:pt x="0" y="564"/>
                    </a:lnTo>
                    <a:lnTo>
                      <a:pt x="0" y="564"/>
                    </a:lnTo>
                    <a:lnTo>
                      <a:pt x="0" y="564"/>
                    </a:lnTo>
                    <a:lnTo>
                      <a:pt x="0" y="570"/>
                    </a:lnTo>
                    <a:lnTo>
                      <a:pt x="0" y="570"/>
                    </a:lnTo>
                    <a:lnTo>
                      <a:pt x="0" y="576"/>
                    </a:lnTo>
                    <a:lnTo>
                      <a:pt x="0" y="576"/>
                    </a:lnTo>
                    <a:lnTo>
                      <a:pt x="0" y="582"/>
                    </a:lnTo>
                    <a:lnTo>
                      <a:pt x="0" y="588"/>
                    </a:lnTo>
                    <a:lnTo>
                      <a:pt x="0" y="588"/>
                    </a:lnTo>
                    <a:lnTo>
                      <a:pt x="0" y="594"/>
                    </a:lnTo>
                    <a:lnTo>
                      <a:pt x="0" y="600"/>
                    </a:lnTo>
                    <a:lnTo>
                      <a:pt x="0" y="600"/>
                    </a:lnTo>
                    <a:lnTo>
                      <a:pt x="0" y="606"/>
                    </a:lnTo>
                    <a:lnTo>
                      <a:pt x="0" y="606"/>
                    </a:lnTo>
                    <a:lnTo>
                      <a:pt x="0" y="606"/>
                    </a:lnTo>
                    <a:lnTo>
                      <a:pt x="0" y="606"/>
                    </a:lnTo>
                    <a:lnTo>
                      <a:pt x="0" y="600"/>
                    </a:lnTo>
                    <a:lnTo>
                      <a:pt x="0" y="594"/>
                    </a:lnTo>
                    <a:lnTo>
                      <a:pt x="0" y="588"/>
                    </a:lnTo>
                    <a:lnTo>
                      <a:pt x="0" y="582"/>
                    </a:lnTo>
                    <a:lnTo>
                      <a:pt x="0" y="576"/>
                    </a:lnTo>
                    <a:lnTo>
                      <a:pt x="0" y="576"/>
                    </a:lnTo>
                    <a:lnTo>
                      <a:pt x="0" y="576"/>
                    </a:lnTo>
                    <a:lnTo>
                      <a:pt x="0" y="582"/>
                    </a:lnTo>
                    <a:lnTo>
                      <a:pt x="0" y="588"/>
                    </a:lnTo>
                    <a:lnTo>
                      <a:pt x="0" y="588"/>
                    </a:lnTo>
                    <a:lnTo>
                      <a:pt x="0" y="594"/>
                    </a:lnTo>
                    <a:lnTo>
                      <a:pt x="0" y="600"/>
                    </a:lnTo>
                    <a:lnTo>
                      <a:pt x="0" y="600"/>
                    </a:lnTo>
                    <a:lnTo>
                      <a:pt x="0" y="600"/>
                    </a:lnTo>
                    <a:lnTo>
                      <a:pt x="0" y="600"/>
                    </a:lnTo>
                    <a:lnTo>
                      <a:pt x="0" y="594"/>
                    </a:lnTo>
                    <a:lnTo>
                      <a:pt x="0" y="588"/>
                    </a:lnTo>
                    <a:lnTo>
                      <a:pt x="0" y="582"/>
                    </a:lnTo>
                    <a:lnTo>
                      <a:pt x="0" y="576"/>
                    </a:lnTo>
                    <a:lnTo>
                      <a:pt x="0" y="576"/>
                    </a:lnTo>
                    <a:lnTo>
                      <a:pt x="0" y="570"/>
                    </a:lnTo>
                    <a:lnTo>
                      <a:pt x="0" y="564"/>
                    </a:lnTo>
                    <a:lnTo>
                      <a:pt x="0" y="558"/>
                    </a:lnTo>
                    <a:lnTo>
                      <a:pt x="0" y="558"/>
                    </a:lnTo>
                    <a:lnTo>
                      <a:pt x="0" y="552"/>
                    </a:lnTo>
                    <a:lnTo>
                      <a:pt x="0" y="552"/>
                    </a:lnTo>
                    <a:lnTo>
                      <a:pt x="0" y="546"/>
                    </a:lnTo>
                    <a:lnTo>
                      <a:pt x="0" y="546"/>
                    </a:lnTo>
                    <a:lnTo>
                      <a:pt x="0" y="546"/>
                    </a:lnTo>
                    <a:lnTo>
                      <a:pt x="0" y="546"/>
                    </a:lnTo>
                    <a:lnTo>
                      <a:pt x="0" y="540"/>
                    </a:lnTo>
                    <a:lnTo>
                      <a:pt x="0" y="540"/>
                    </a:lnTo>
                    <a:lnTo>
                      <a:pt x="0" y="534"/>
                    </a:lnTo>
                    <a:lnTo>
                      <a:pt x="0" y="534"/>
                    </a:lnTo>
                    <a:lnTo>
                      <a:pt x="0" y="528"/>
                    </a:lnTo>
                    <a:lnTo>
                      <a:pt x="0" y="528"/>
                    </a:lnTo>
                    <a:lnTo>
                      <a:pt x="0" y="528"/>
                    </a:lnTo>
                    <a:lnTo>
                      <a:pt x="0" y="540"/>
                    </a:lnTo>
                    <a:lnTo>
                      <a:pt x="0" y="546"/>
                    </a:lnTo>
                    <a:lnTo>
                      <a:pt x="0" y="564"/>
                    </a:lnTo>
                    <a:lnTo>
                      <a:pt x="0" y="576"/>
                    </a:lnTo>
                    <a:lnTo>
                      <a:pt x="0" y="588"/>
                    </a:lnTo>
                    <a:lnTo>
                      <a:pt x="0" y="594"/>
                    </a:lnTo>
                    <a:lnTo>
                      <a:pt x="0" y="606"/>
                    </a:lnTo>
                    <a:lnTo>
                      <a:pt x="0" y="618"/>
                    </a:lnTo>
                    <a:lnTo>
                      <a:pt x="0" y="624"/>
                    </a:lnTo>
                    <a:lnTo>
                      <a:pt x="0" y="636"/>
                    </a:lnTo>
                    <a:lnTo>
                      <a:pt x="0" y="642"/>
                    </a:lnTo>
                    <a:lnTo>
                      <a:pt x="0" y="648"/>
                    </a:lnTo>
                    <a:lnTo>
                      <a:pt x="0" y="654"/>
                    </a:lnTo>
                    <a:lnTo>
                      <a:pt x="0" y="654"/>
                    </a:lnTo>
                    <a:lnTo>
                      <a:pt x="0" y="654"/>
                    </a:lnTo>
                    <a:lnTo>
                      <a:pt x="0" y="648"/>
                    </a:lnTo>
                    <a:lnTo>
                      <a:pt x="0" y="636"/>
                    </a:lnTo>
                    <a:lnTo>
                      <a:pt x="0" y="618"/>
                    </a:lnTo>
                    <a:lnTo>
                      <a:pt x="0" y="594"/>
                    </a:lnTo>
                    <a:lnTo>
                      <a:pt x="0" y="576"/>
                    </a:lnTo>
                    <a:lnTo>
                      <a:pt x="0" y="552"/>
                    </a:lnTo>
                    <a:lnTo>
                      <a:pt x="0" y="528"/>
                    </a:lnTo>
                    <a:lnTo>
                      <a:pt x="0" y="504"/>
                    </a:lnTo>
                    <a:lnTo>
                      <a:pt x="0" y="480"/>
                    </a:lnTo>
                    <a:lnTo>
                      <a:pt x="0" y="450"/>
                    </a:lnTo>
                    <a:lnTo>
                      <a:pt x="0" y="420"/>
                    </a:lnTo>
                    <a:lnTo>
                      <a:pt x="0" y="384"/>
                    </a:lnTo>
                    <a:lnTo>
                      <a:pt x="0" y="354"/>
                    </a:lnTo>
                    <a:lnTo>
                      <a:pt x="0" y="330"/>
                    </a:lnTo>
                    <a:lnTo>
                      <a:pt x="0" y="336"/>
                    </a:lnTo>
                    <a:lnTo>
                      <a:pt x="0" y="354"/>
                    </a:lnTo>
                    <a:lnTo>
                      <a:pt x="0" y="396"/>
                    </a:lnTo>
                    <a:lnTo>
                      <a:pt x="0" y="396"/>
                    </a:lnTo>
                    <a:lnTo>
                      <a:pt x="0" y="450"/>
                    </a:lnTo>
                    <a:lnTo>
                      <a:pt x="0" y="498"/>
                    </a:lnTo>
                    <a:lnTo>
                      <a:pt x="0" y="540"/>
                    </a:lnTo>
                    <a:lnTo>
                      <a:pt x="0" y="582"/>
                    </a:lnTo>
                    <a:lnTo>
                      <a:pt x="0" y="618"/>
                    </a:lnTo>
                    <a:lnTo>
                      <a:pt x="0" y="648"/>
                    </a:lnTo>
                    <a:lnTo>
                      <a:pt x="0" y="678"/>
                    </a:lnTo>
                    <a:lnTo>
                      <a:pt x="0" y="702"/>
                    </a:lnTo>
                    <a:lnTo>
                      <a:pt x="0" y="720"/>
                    </a:lnTo>
                    <a:lnTo>
                      <a:pt x="0" y="732"/>
                    </a:lnTo>
                    <a:lnTo>
                      <a:pt x="0" y="744"/>
                    </a:lnTo>
                    <a:lnTo>
                      <a:pt x="0" y="750"/>
                    </a:lnTo>
                    <a:lnTo>
                      <a:pt x="0" y="750"/>
                    </a:lnTo>
                    <a:lnTo>
                      <a:pt x="0" y="750"/>
                    </a:lnTo>
                    <a:lnTo>
                      <a:pt x="0" y="744"/>
                    </a:lnTo>
                    <a:lnTo>
                      <a:pt x="0" y="732"/>
                    </a:lnTo>
                    <a:lnTo>
                      <a:pt x="0" y="720"/>
                    </a:lnTo>
                    <a:lnTo>
                      <a:pt x="0" y="702"/>
                    </a:lnTo>
                    <a:lnTo>
                      <a:pt x="0" y="678"/>
                    </a:lnTo>
                    <a:lnTo>
                      <a:pt x="0" y="648"/>
                    </a:lnTo>
                    <a:lnTo>
                      <a:pt x="0" y="618"/>
                    </a:lnTo>
                    <a:lnTo>
                      <a:pt x="0" y="582"/>
                    </a:lnTo>
                    <a:lnTo>
                      <a:pt x="0" y="546"/>
                    </a:lnTo>
                    <a:lnTo>
                      <a:pt x="0" y="498"/>
                    </a:lnTo>
                    <a:lnTo>
                      <a:pt x="0" y="450"/>
                    </a:lnTo>
                    <a:lnTo>
                      <a:pt x="0" y="396"/>
                    </a:lnTo>
                    <a:lnTo>
                      <a:pt x="0" y="396"/>
                    </a:lnTo>
                    <a:lnTo>
                      <a:pt x="0" y="354"/>
                    </a:lnTo>
                    <a:lnTo>
                      <a:pt x="0" y="336"/>
                    </a:lnTo>
                    <a:lnTo>
                      <a:pt x="0" y="336"/>
                    </a:lnTo>
                    <a:lnTo>
                      <a:pt x="0" y="354"/>
                    </a:lnTo>
                    <a:lnTo>
                      <a:pt x="0" y="390"/>
                    </a:lnTo>
                    <a:lnTo>
                      <a:pt x="0" y="420"/>
                    </a:lnTo>
                    <a:lnTo>
                      <a:pt x="0" y="450"/>
                    </a:lnTo>
                    <a:lnTo>
                      <a:pt x="0" y="480"/>
                    </a:lnTo>
                    <a:lnTo>
                      <a:pt x="0" y="504"/>
                    </a:lnTo>
                    <a:lnTo>
                      <a:pt x="0" y="528"/>
                    </a:lnTo>
                    <a:lnTo>
                      <a:pt x="0" y="552"/>
                    </a:lnTo>
                    <a:lnTo>
                      <a:pt x="0" y="576"/>
                    </a:lnTo>
                    <a:lnTo>
                      <a:pt x="0" y="594"/>
                    </a:lnTo>
                    <a:lnTo>
                      <a:pt x="0" y="618"/>
                    </a:lnTo>
                    <a:lnTo>
                      <a:pt x="0" y="636"/>
                    </a:lnTo>
                    <a:lnTo>
                      <a:pt x="0" y="648"/>
                    </a:lnTo>
                    <a:lnTo>
                      <a:pt x="0" y="654"/>
                    </a:lnTo>
                    <a:lnTo>
                      <a:pt x="0" y="654"/>
                    </a:lnTo>
                    <a:lnTo>
                      <a:pt x="0" y="654"/>
                    </a:lnTo>
                    <a:lnTo>
                      <a:pt x="0" y="648"/>
                    </a:lnTo>
                    <a:lnTo>
                      <a:pt x="0" y="642"/>
                    </a:lnTo>
                    <a:lnTo>
                      <a:pt x="0" y="630"/>
                    </a:lnTo>
                    <a:lnTo>
                      <a:pt x="0" y="624"/>
                    </a:lnTo>
                    <a:lnTo>
                      <a:pt x="0" y="618"/>
                    </a:lnTo>
                    <a:lnTo>
                      <a:pt x="0" y="606"/>
                    </a:lnTo>
                    <a:lnTo>
                      <a:pt x="0" y="594"/>
                    </a:lnTo>
                    <a:lnTo>
                      <a:pt x="0" y="582"/>
                    </a:lnTo>
                    <a:lnTo>
                      <a:pt x="0" y="570"/>
                    </a:lnTo>
                    <a:lnTo>
                      <a:pt x="0" y="558"/>
                    </a:lnTo>
                    <a:lnTo>
                      <a:pt x="0" y="546"/>
                    </a:lnTo>
                    <a:lnTo>
                      <a:pt x="0" y="534"/>
                    </a:lnTo>
                    <a:lnTo>
                      <a:pt x="0" y="528"/>
                    </a:lnTo>
                    <a:lnTo>
                      <a:pt x="0" y="528"/>
                    </a:lnTo>
                    <a:lnTo>
                      <a:pt x="0" y="528"/>
                    </a:lnTo>
                    <a:lnTo>
                      <a:pt x="0" y="534"/>
                    </a:lnTo>
                    <a:lnTo>
                      <a:pt x="0" y="534"/>
                    </a:lnTo>
                    <a:lnTo>
                      <a:pt x="0" y="540"/>
                    </a:lnTo>
                    <a:lnTo>
                      <a:pt x="0" y="540"/>
                    </a:lnTo>
                    <a:lnTo>
                      <a:pt x="0" y="546"/>
                    </a:lnTo>
                    <a:lnTo>
                      <a:pt x="0" y="546"/>
                    </a:lnTo>
                    <a:lnTo>
                      <a:pt x="0" y="546"/>
                    </a:lnTo>
                    <a:lnTo>
                      <a:pt x="0" y="546"/>
                    </a:lnTo>
                    <a:lnTo>
                      <a:pt x="0" y="546"/>
                    </a:lnTo>
                    <a:lnTo>
                      <a:pt x="0" y="552"/>
                    </a:lnTo>
                    <a:lnTo>
                      <a:pt x="0" y="552"/>
                    </a:lnTo>
                    <a:lnTo>
                      <a:pt x="0" y="558"/>
                    </a:lnTo>
                    <a:lnTo>
                      <a:pt x="0" y="564"/>
                    </a:lnTo>
                    <a:lnTo>
                      <a:pt x="0" y="570"/>
                    </a:lnTo>
                    <a:lnTo>
                      <a:pt x="0" y="570"/>
                    </a:lnTo>
                    <a:lnTo>
                      <a:pt x="0" y="576"/>
                    </a:lnTo>
                    <a:lnTo>
                      <a:pt x="0" y="582"/>
                    </a:lnTo>
                    <a:lnTo>
                      <a:pt x="0" y="588"/>
                    </a:lnTo>
                    <a:lnTo>
                      <a:pt x="0" y="594"/>
                    </a:lnTo>
                    <a:lnTo>
                      <a:pt x="0" y="600"/>
                    </a:lnTo>
                    <a:lnTo>
                      <a:pt x="0" y="600"/>
                    </a:lnTo>
                    <a:lnTo>
                      <a:pt x="0" y="600"/>
                    </a:lnTo>
                    <a:lnTo>
                      <a:pt x="0" y="600"/>
                    </a:lnTo>
                    <a:lnTo>
                      <a:pt x="0" y="594"/>
                    </a:lnTo>
                    <a:lnTo>
                      <a:pt x="0" y="588"/>
                    </a:lnTo>
                    <a:lnTo>
                      <a:pt x="0" y="588"/>
                    </a:lnTo>
                    <a:lnTo>
                      <a:pt x="0" y="582"/>
                    </a:lnTo>
                    <a:lnTo>
                      <a:pt x="0" y="576"/>
                    </a:lnTo>
                    <a:lnTo>
                      <a:pt x="0" y="576"/>
                    </a:lnTo>
                    <a:lnTo>
                      <a:pt x="0" y="576"/>
                    </a:lnTo>
                    <a:lnTo>
                      <a:pt x="0" y="582"/>
                    </a:lnTo>
                    <a:lnTo>
                      <a:pt x="0" y="588"/>
                    </a:lnTo>
                    <a:lnTo>
                      <a:pt x="0" y="594"/>
                    </a:lnTo>
                    <a:lnTo>
                      <a:pt x="0" y="600"/>
                    </a:lnTo>
                    <a:lnTo>
                      <a:pt x="0" y="606"/>
                    </a:lnTo>
                    <a:lnTo>
                      <a:pt x="0" y="606"/>
                    </a:lnTo>
                    <a:lnTo>
                      <a:pt x="0" y="606"/>
                    </a:lnTo>
                    <a:lnTo>
                      <a:pt x="0" y="606"/>
                    </a:lnTo>
                    <a:lnTo>
                      <a:pt x="0" y="600"/>
                    </a:lnTo>
                    <a:lnTo>
                      <a:pt x="0" y="600"/>
                    </a:lnTo>
                    <a:lnTo>
                      <a:pt x="0" y="594"/>
                    </a:lnTo>
                    <a:lnTo>
                      <a:pt x="0" y="588"/>
                    </a:lnTo>
                    <a:lnTo>
                      <a:pt x="0" y="588"/>
                    </a:lnTo>
                    <a:lnTo>
                      <a:pt x="0" y="582"/>
                    </a:lnTo>
                    <a:lnTo>
                      <a:pt x="0" y="576"/>
                    </a:lnTo>
                    <a:lnTo>
                      <a:pt x="0" y="576"/>
                    </a:lnTo>
                    <a:lnTo>
                      <a:pt x="0" y="570"/>
                    </a:lnTo>
                    <a:lnTo>
                      <a:pt x="0" y="570"/>
                    </a:lnTo>
                    <a:lnTo>
                      <a:pt x="0" y="570"/>
                    </a:lnTo>
                    <a:lnTo>
                      <a:pt x="0" y="564"/>
                    </a:lnTo>
                    <a:lnTo>
                      <a:pt x="0" y="564"/>
                    </a:lnTo>
                    <a:lnTo>
                      <a:pt x="0" y="564"/>
                    </a:lnTo>
                    <a:lnTo>
                      <a:pt x="0" y="564"/>
                    </a:lnTo>
                    <a:lnTo>
                      <a:pt x="0" y="558"/>
                    </a:lnTo>
                    <a:lnTo>
                      <a:pt x="0" y="558"/>
                    </a:lnTo>
                    <a:lnTo>
                      <a:pt x="0" y="558"/>
                    </a:lnTo>
                    <a:lnTo>
                      <a:pt x="0" y="552"/>
                    </a:lnTo>
                    <a:lnTo>
                      <a:pt x="0" y="546"/>
                    </a:lnTo>
                    <a:lnTo>
                      <a:pt x="0" y="546"/>
                    </a:lnTo>
                    <a:lnTo>
                      <a:pt x="0" y="540"/>
                    </a:lnTo>
                    <a:lnTo>
                      <a:pt x="0" y="540"/>
                    </a:lnTo>
                    <a:lnTo>
                      <a:pt x="0" y="534"/>
                    </a:lnTo>
                    <a:lnTo>
                      <a:pt x="0" y="534"/>
                    </a:lnTo>
                    <a:lnTo>
                      <a:pt x="0" y="528"/>
                    </a:lnTo>
                    <a:lnTo>
                      <a:pt x="0" y="528"/>
                    </a:lnTo>
                    <a:lnTo>
                      <a:pt x="0" y="522"/>
                    </a:lnTo>
                    <a:lnTo>
                      <a:pt x="0" y="522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22"/>
                    </a:lnTo>
                    <a:lnTo>
                      <a:pt x="0" y="522"/>
                    </a:lnTo>
                    <a:lnTo>
                      <a:pt x="0" y="528"/>
                    </a:lnTo>
                    <a:lnTo>
                      <a:pt x="0" y="534"/>
                    </a:lnTo>
                    <a:lnTo>
                      <a:pt x="0" y="540"/>
                    </a:lnTo>
                    <a:lnTo>
                      <a:pt x="0" y="540"/>
                    </a:lnTo>
                    <a:lnTo>
                      <a:pt x="0" y="546"/>
                    </a:lnTo>
                    <a:lnTo>
                      <a:pt x="0" y="552"/>
                    </a:lnTo>
                    <a:lnTo>
                      <a:pt x="0" y="552"/>
                    </a:lnTo>
                    <a:lnTo>
                      <a:pt x="0" y="552"/>
                    </a:lnTo>
                    <a:lnTo>
                      <a:pt x="0" y="582"/>
                    </a:lnTo>
                    <a:lnTo>
                      <a:pt x="0" y="582"/>
                    </a:lnTo>
                    <a:lnTo>
                      <a:pt x="0" y="582"/>
                    </a:lnTo>
                    <a:lnTo>
                      <a:pt x="0" y="576"/>
                    </a:lnTo>
                    <a:lnTo>
                      <a:pt x="0" y="576"/>
                    </a:lnTo>
                    <a:lnTo>
                      <a:pt x="0" y="540"/>
                    </a:lnTo>
                    <a:lnTo>
                      <a:pt x="0" y="540"/>
                    </a:lnTo>
                    <a:lnTo>
                      <a:pt x="0" y="540"/>
                    </a:lnTo>
                    <a:lnTo>
                      <a:pt x="0" y="534"/>
                    </a:lnTo>
                    <a:lnTo>
                      <a:pt x="0" y="528"/>
                    </a:lnTo>
                    <a:lnTo>
                      <a:pt x="0" y="528"/>
                    </a:lnTo>
                    <a:lnTo>
                      <a:pt x="0" y="522"/>
                    </a:lnTo>
                    <a:lnTo>
                      <a:pt x="0" y="516"/>
                    </a:lnTo>
                    <a:lnTo>
                      <a:pt x="0" y="510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498"/>
                    </a:lnTo>
                    <a:lnTo>
                      <a:pt x="0" y="492"/>
                    </a:lnTo>
                    <a:lnTo>
                      <a:pt x="0" y="486"/>
                    </a:lnTo>
                    <a:lnTo>
                      <a:pt x="0" y="480"/>
                    </a:lnTo>
                    <a:lnTo>
                      <a:pt x="0" y="474"/>
                    </a:lnTo>
                    <a:lnTo>
                      <a:pt x="0" y="474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74"/>
                    </a:lnTo>
                    <a:lnTo>
                      <a:pt x="0" y="474"/>
                    </a:lnTo>
                    <a:lnTo>
                      <a:pt x="0" y="480"/>
                    </a:lnTo>
                    <a:lnTo>
                      <a:pt x="0" y="486"/>
                    </a:lnTo>
                    <a:lnTo>
                      <a:pt x="0" y="486"/>
                    </a:lnTo>
                    <a:lnTo>
                      <a:pt x="0" y="492"/>
                    </a:lnTo>
                    <a:lnTo>
                      <a:pt x="0" y="498"/>
                    </a:lnTo>
                    <a:lnTo>
                      <a:pt x="0" y="498"/>
                    </a:lnTo>
                    <a:lnTo>
                      <a:pt x="0" y="498"/>
                    </a:lnTo>
                    <a:lnTo>
                      <a:pt x="0" y="534"/>
                    </a:lnTo>
                    <a:lnTo>
                      <a:pt x="0" y="534"/>
                    </a:lnTo>
                    <a:lnTo>
                      <a:pt x="0" y="534"/>
                    </a:lnTo>
                    <a:lnTo>
                      <a:pt x="0" y="534"/>
                    </a:lnTo>
                    <a:lnTo>
                      <a:pt x="0" y="534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10"/>
                    </a:lnTo>
                    <a:lnTo>
                      <a:pt x="0" y="510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498"/>
                    </a:lnTo>
                    <a:lnTo>
                      <a:pt x="0" y="498"/>
                    </a:lnTo>
                    <a:lnTo>
                      <a:pt x="0" y="492"/>
                    </a:lnTo>
                    <a:lnTo>
                      <a:pt x="0" y="492"/>
                    </a:lnTo>
                    <a:lnTo>
                      <a:pt x="0" y="492"/>
                    </a:lnTo>
                    <a:lnTo>
                      <a:pt x="0" y="486"/>
                    </a:lnTo>
                    <a:lnTo>
                      <a:pt x="0" y="480"/>
                    </a:lnTo>
                    <a:lnTo>
                      <a:pt x="0" y="474"/>
                    </a:lnTo>
                    <a:lnTo>
                      <a:pt x="0" y="474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74"/>
                    </a:lnTo>
                    <a:lnTo>
                      <a:pt x="0" y="474"/>
                    </a:lnTo>
                    <a:lnTo>
                      <a:pt x="0" y="480"/>
                    </a:lnTo>
                    <a:lnTo>
                      <a:pt x="0" y="486"/>
                    </a:lnTo>
                    <a:lnTo>
                      <a:pt x="0" y="492"/>
                    </a:lnTo>
                    <a:lnTo>
                      <a:pt x="0" y="492"/>
                    </a:lnTo>
                    <a:lnTo>
                      <a:pt x="0" y="498"/>
                    </a:lnTo>
                    <a:lnTo>
                      <a:pt x="0" y="498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34"/>
                    </a:lnTo>
                    <a:lnTo>
                      <a:pt x="0" y="534"/>
                    </a:lnTo>
                    <a:lnTo>
                      <a:pt x="0" y="534"/>
                    </a:lnTo>
                    <a:lnTo>
                      <a:pt x="0" y="534"/>
                    </a:lnTo>
                    <a:lnTo>
                      <a:pt x="0" y="534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10"/>
                    </a:lnTo>
                    <a:lnTo>
                      <a:pt x="0" y="510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498"/>
                    </a:lnTo>
                    <a:lnTo>
                      <a:pt x="0" y="492"/>
                    </a:lnTo>
                    <a:lnTo>
                      <a:pt x="0" y="492"/>
                    </a:lnTo>
                    <a:lnTo>
                      <a:pt x="0" y="492"/>
                    </a:lnTo>
                    <a:lnTo>
                      <a:pt x="0" y="492"/>
                    </a:lnTo>
                    <a:lnTo>
                      <a:pt x="0" y="486"/>
                    </a:lnTo>
                    <a:lnTo>
                      <a:pt x="0" y="480"/>
                    </a:lnTo>
                    <a:lnTo>
                      <a:pt x="0" y="474"/>
                    </a:lnTo>
                    <a:lnTo>
                      <a:pt x="0" y="474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74"/>
                    </a:lnTo>
                    <a:lnTo>
                      <a:pt x="0" y="480"/>
                    </a:lnTo>
                    <a:lnTo>
                      <a:pt x="0" y="486"/>
                    </a:lnTo>
                    <a:lnTo>
                      <a:pt x="0" y="486"/>
                    </a:lnTo>
                    <a:lnTo>
                      <a:pt x="0" y="486"/>
                    </a:lnTo>
                    <a:lnTo>
                      <a:pt x="0" y="492"/>
                    </a:lnTo>
                    <a:lnTo>
                      <a:pt x="0" y="498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34"/>
                    </a:lnTo>
                    <a:lnTo>
                      <a:pt x="0" y="534"/>
                    </a:lnTo>
                    <a:lnTo>
                      <a:pt x="0" y="534"/>
                    </a:lnTo>
                    <a:lnTo>
                      <a:pt x="0" y="534"/>
                    </a:lnTo>
                    <a:lnTo>
                      <a:pt x="0" y="534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10"/>
                    </a:lnTo>
                    <a:lnTo>
                      <a:pt x="0" y="510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498"/>
                    </a:lnTo>
                    <a:lnTo>
                      <a:pt x="0" y="492"/>
                    </a:lnTo>
                    <a:lnTo>
                      <a:pt x="0" y="492"/>
                    </a:lnTo>
                    <a:lnTo>
                      <a:pt x="0" y="492"/>
                    </a:lnTo>
                    <a:lnTo>
                      <a:pt x="0" y="492"/>
                    </a:lnTo>
                    <a:lnTo>
                      <a:pt x="0" y="486"/>
                    </a:lnTo>
                    <a:lnTo>
                      <a:pt x="0" y="480"/>
                    </a:lnTo>
                    <a:lnTo>
                      <a:pt x="0" y="474"/>
                    </a:lnTo>
                    <a:lnTo>
                      <a:pt x="0" y="474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74"/>
                    </a:lnTo>
                    <a:lnTo>
                      <a:pt x="0" y="474"/>
                    </a:lnTo>
                    <a:lnTo>
                      <a:pt x="0" y="480"/>
                    </a:lnTo>
                    <a:lnTo>
                      <a:pt x="0" y="486"/>
                    </a:lnTo>
                    <a:lnTo>
                      <a:pt x="0" y="492"/>
                    </a:lnTo>
                    <a:lnTo>
                      <a:pt x="0" y="492"/>
                    </a:lnTo>
                    <a:lnTo>
                      <a:pt x="0" y="492"/>
                    </a:lnTo>
                    <a:lnTo>
                      <a:pt x="0" y="498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34"/>
                    </a:lnTo>
                    <a:lnTo>
                      <a:pt x="0" y="534"/>
                    </a:lnTo>
                    <a:lnTo>
                      <a:pt x="0" y="534"/>
                    </a:lnTo>
                    <a:lnTo>
                      <a:pt x="0" y="534"/>
                    </a:lnTo>
                    <a:lnTo>
                      <a:pt x="0" y="534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10"/>
                    </a:lnTo>
                    <a:lnTo>
                      <a:pt x="0" y="510"/>
                    </a:lnTo>
                    <a:lnTo>
                      <a:pt x="0" y="504"/>
                    </a:lnTo>
                    <a:lnTo>
                      <a:pt x="0" y="498"/>
                    </a:lnTo>
                    <a:lnTo>
                      <a:pt x="0" y="498"/>
                    </a:lnTo>
                    <a:lnTo>
                      <a:pt x="0" y="492"/>
                    </a:lnTo>
                    <a:lnTo>
                      <a:pt x="0" y="492"/>
                    </a:lnTo>
                    <a:lnTo>
                      <a:pt x="0" y="492"/>
                    </a:lnTo>
                    <a:lnTo>
                      <a:pt x="0" y="486"/>
                    </a:lnTo>
                    <a:lnTo>
                      <a:pt x="0" y="480"/>
                    </a:lnTo>
                    <a:lnTo>
                      <a:pt x="0" y="474"/>
                    </a:lnTo>
                    <a:lnTo>
                      <a:pt x="0" y="474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74"/>
                    </a:lnTo>
                    <a:lnTo>
                      <a:pt x="0" y="474"/>
                    </a:lnTo>
                    <a:lnTo>
                      <a:pt x="0" y="480"/>
                    </a:lnTo>
                    <a:lnTo>
                      <a:pt x="0" y="486"/>
                    </a:lnTo>
                    <a:lnTo>
                      <a:pt x="0" y="492"/>
                    </a:lnTo>
                    <a:lnTo>
                      <a:pt x="0" y="492"/>
                    </a:lnTo>
                    <a:lnTo>
                      <a:pt x="0" y="492"/>
                    </a:lnTo>
                    <a:lnTo>
                      <a:pt x="0" y="498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34"/>
                    </a:lnTo>
                    <a:lnTo>
                      <a:pt x="0" y="534"/>
                    </a:lnTo>
                    <a:lnTo>
                      <a:pt x="0" y="534"/>
                    </a:lnTo>
                    <a:lnTo>
                      <a:pt x="0" y="534"/>
                    </a:lnTo>
                    <a:lnTo>
                      <a:pt x="0" y="534"/>
                    </a:lnTo>
                    <a:lnTo>
                      <a:pt x="0" y="510"/>
                    </a:lnTo>
                    <a:lnTo>
                      <a:pt x="0" y="510"/>
                    </a:lnTo>
                    <a:lnTo>
                      <a:pt x="0" y="510"/>
                    </a:lnTo>
                    <a:lnTo>
                      <a:pt x="0" y="510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498"/>
                    </a:lnTo>
                    <a:lnTo>
                      <a:pt x="0" y="492"/>
                    </a:lnTo>
                    <a:lnTo>
                      <a:pt x="0" y="492"/>
                    </a:lnTo>
                    <a:lnTo>
                      <a:pt x="0" y="486"/>
                    </a:lnTo>
                    <a:lnTo>
                      <a:pt x="0" y="486"/>
                    </a:lnTo>
                    <a:lnTo>
                      <a:pt x="0" y="480"/>
                    </a:lnTo>
                    <a:lnTo>
                      <a:pt x="0" y="480"/>
                    </a:lnTo>
                    <a:lnTo>
                      <a:pt x="0" y="474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74"/>
                    </a:lnTo>
                    <a:lnTo>
                      <a:pt x="0" y="480"/>
                    </a:lnTo>
                    <a:lnTo>
                      <a:pt x="0" y="480"/>
                    </a:lnTo>
                    <a:lnTo>
                      <a:pt x="0" y="486"/>
                    </a:lnTo>
                    <a:lnTo>
                      <a:pt x="0" y="486"/>
                    </a:lnTo>
                    <a:lnTo>
                      <a:pt x="0" y="492"/>
                    </a:lnTo>
                    <a:lnTo>
                      <a:pt x="0" y="498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34"/>
                    </a:lnTo>
                    <a:lnTo>
                      <a:pt x="0" y="534"/>
                    </a:lnTo>
                    <a:lnTo>
                      <a:pt x="0" y="534"/>
                    </a:lnTo>
                    <a:lnTo>
                      <a:pt x="0" y="534"/>
                    </a:lnTo>
                    <a:lnTo>
                      <a:pt x="0" y="534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10"/>
                    </a:lnTo>
                    <a:lnTo>
                      <a:pt x="0" y="510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498"/>
                    </a:lnTo>
                    <a:lnTo>
                      <a:pt x="0" y="492"/>
                    </a:lnTo>
                    <a:lnTo>
                      <a:pt x="0" y="492"/>
                    </a:lnTo>
                    <a:lnTo>
                      <a:pt x="0" y="492"/>
                    </a:lnTo>
                    <a:lnTo>
                      <a:pt x="0" y="492"/>
                    </a:lnTo>
                    <a:lnTo>
                      <a:pt x="0" y="486"/>
                    </a:lnTo>
                    <a:lnTo>
                      <a:pt x="0" y="480"/>
                    </a:lnTo>
                    <a:lnTo>
                      <a:pt x="0" y="474"/>
                    </a:lnTo>
                    <a:lnTo>
                      <a:pt x="0" y="474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74"/>
                    </a:lnTo>
                    <a:lnTo>
                      <a:pt x="0" y="474"/>
                    </a:lnTo>
                    <a:lnTo>
                      <a:pt x="0" y="480"/>
                    </a:lnTo>
                    <a:lnTo>
                      <a:pt x="0" y="486"/>
                    </a:lnTo>
                    <a:lnTo>
                      <a:pt x="0" y="492"/>
                    </a:lnTo>
                    <a:lnTo>
                      <a:pt x="0" y="492"/>
                    </a:lnTo>
                    <a:lnTo>
                      <a:pt x="0" y="492"/>
                    </a:lnTo>
                    <a:lnTo>
                      <a:pt x="0" y="498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34"/>
                    </a:lnTo>
                    <a:lnTo>
                      <a:pt x="0" y="534"/>
                    </a:lnTo>
                    <a:lnTo>
                      <a:pt x="0" y="534"/>
                    </a:lnTo>
                    <a:lnTo>
                      <a:pt x="0" y="534"/>
                    </a:lnTo>
                    <a:lnTo>
                      <a:pt x="0" y="534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10"/>
                    </a:lnTo>
                    <a:lnTo>
                      <a:pt x="0" y="510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498"/>
                    </a:lnTo>
                    <a:lnTo>
                      <a:pt x="0" y="498"/>
                    </a:lnTo>
                    <a:lnTo>
                      <a:pt x="0" y="492"/>
                    </a:lnTo>
                    <a:lnTo>
                      <a:pt x="0" y="492"/>
                    </a:lnTo>
                    <a:lnTo>
                      <a:pt x="0" y="492"/>
                    </a:lnTo>
                    <a:lnTo>
                      <a:pt x="0" y="486"/>
                    </a:lnTo>
                    <a:lnTo>
                      <a:pt x="0" y="480"/>
                    </a:lnTo>
                    <a:lnTo>
                      <a:pt x="0" y="474"/>
                    </a:lnTo>
                    <a:lnTo>
                      <a:pt x="0" y="474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74"/>
                    </a:lnTo>
                    <a:lnTo>
                      <a:pt x="0" y="474"/>
                    </a:lnTo>
                    <a:lnTo>
                      <a:pt x="0" y="480"/>
                    </a:lnTo>
                    <a:lnTo>
                      <a:pt x="0" y="486"/>
                    </a:lnTo>
                    <a:lnTo>
                      <a:pt x="0" y="492"/>
                    </a:lnTo>
                    <a:lnTo>
                      <a:pt x="0" y="492"/>
                    </a:lnTo>
                    <a:lnTo>
                      <a:pt x="0" y="492"/>
                    </a:lnTo>
                    <a:lnTo>
                      <a:pt x="0" y="498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34"/>
                    </a:lnTo>
                    <a:lnTo>
                      <a:pt x="0" y="534"/>
                    </a:lnTo>
                    <a:lnTo>
                      <a:pt x="0" y="534"/>
                    </a:lnTo>
                    <a:lnTo>
                      <a:pt x="0" y="534"/>
                    </a:lnTo>
                    <a:lnTo>
                      <a:pt x="0" y="534"/>
                    </a:lnTo>
                    <a:lnTo>
                      <a:pt x="0" y="510"/>
                    </a:lnTo>
                    <a:lnTo>
                      <a:pt x="0" y="510"/>
                    </a:lnTo>
                    <a:lnTo>
                      <a:pt x="0" y="510"/>
                    </a:lnTo>
                    <a:lnTo>
                      <a:pt x="0" y="510"/>
                    </a:lnTo>
                    <a:lnTo>
                      <a:pt x="0" y="504"/>
                    </a:lnTo>
                    <a:lnTo>
                      <a:pt x="0" y="498"/>
                    </a:lnTo>
                    <a:lnTo>
                      <a:pt x="0" y="498"/>
                    </a:lnTo>
                    <a:lnTo>
                      <a:pt x="0" y="492"/>
                    </a:lnTo>
                    <a:lnTo>
                      <a:pt x="0" y="492"/>
                    </a:lnTo>
                    <a:lnTo>
                      <a:pt x="0" y="486"/>
                    </a:lnTo>
                    <a:lnTo>
                      <a:pt x="0" y="486"/>
                    </a:lnTo>
                    <a:lnTo>
                      <a:pt x="0" y="480"/>
                    </a:lnTo>
                    <a:lnTo>
                      <a:pt x="0" y="480"/>
                    </a:lnTo>
                    <a:lnTo>
                      <a:pt x="0" y="474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74"/>
                    </a:lnTo>
                    <a:lnTo>
                      <a:pt x="0" y="480"/>
                    </a:lnTo>
                    <a:lnTo>
                      <a:pt x="0" y="480"/>
                    </a:lnTo>
                    <a:lnTo>
                      <a:pt x="0" y="486"/>
                    </a:lnTo>
                    <a:lnTo>
                      <a:pt x="0" y="486"/>
                    </a:lnTo>
                    <a:lnTo>
                      <a:pt x="0" y="492"/>
                    </a:lnTo>
                    <a:lnTo>
                      <a:pt x="0" y="498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34"/>
                    </a:lnTo>
                    <a:lnTo>
                      <a:pt x="0" y="534"/>
                    </a:lnTo>
                    <a:lnTo>
                      <a:pt x="0" y="534"/>
                    </a:lnTo>
                    <a:lnTo>
                      <a:pt x="0" y="534"/>
                    </a:lnTo>
                    <a:lnTo>
                      <a:pt x="0" y="534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10"/>
                    </a:lnTo>
                    <a:lnTo>
                      <a:pt x="0" y="510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498"/>
                    </a:lnTo>
                    <a:lnTo>
                      <a:pt x="0" y="498"/>
                    </a:lnTo>
                    <a:lnTo>
                      <a:pt x="0" y="492"/>
                    </a:lnTo>
                    <a:lnTo>
                      <a:pt x="0" y="492"/>
                    </a:lnTo>
                    <a:lnTo>
                      <a:pt x="0" y="492"/>
                    </a:lnTo>
                    <a:lnTo>
                      <a:pt x="0" y="486"/>
                    </a:lnTo>
                    <a:lnTo>
                      <a:pt x="0" y="480"/>
                    </a:lnTo>
                    <a:lnTo>
                      <a:pt x="0" y="474"/>
                    </a:lnTo>
                    <a:lnTo>
                      <a:pt x="0" y="474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74"/>
                    </a:lnTo>
                    <a:lnTo>
                      <a:pt x="0" y="474"/>
                    </a:lnTo>
                    <a:lnTo>
                      <a:pt x="0" y="480"/>
                    </a:lnTo>
                    <a:lnTo>
                      <a:pt x="0" y="486"/>
                    </a:lnTo>
                    <a:lnTo>
                      <a:pt x="0" y="492"/>
                    </a:lnTo>
                    <a:lnTo>
                      <a:pt x="0" y="492"/>
                    </a:lnTo>
                    <a:lnTo>
                      <a:pt x="0" y="492"/>
                    </a:lnTo>
                    <a:lnTo>
                      <a:pt x="0" y="498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34"/>
                    </a:lnTo>
                    <a:lnTo>
                      <a:pt x="0" y="534"/>
                    </a:lnTo>
                    <a:lnTo>
                      <a:pt x="0" y="534"/>
                    </a:lnTo>
                    <a:lnTo>
                      <a:pt x="0" y="534"/>
                    </a:lnTo>
                    <a:lnTo>
                      <a:pt x="0" y="534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10"/>
                    </a:lnTo>
                    <a:lnTo>
                      <a:pt x="0" y="510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498"/>
                    </a:lnTo>
                    <a:lnTo>
                      <a:pt x="0" y="492"/>
                    </a:lnTo>
                    <a:lnTo>
                      <a:pt x="0" y="492"/>
                    </a:lnTo>
                    <a:lnTo>
                      <a:pt x="0" y="492"/>
                    </a:lnTo>
                    <a:lnTo>
                      <a:pt x="0" y="492"/>
                    </a:lnTo>
                    <a:lnTo>
                      <a:pt x="0" y="486"/>
                    </a:lnTo>
                    <a:lnTo>
                      <a:pt x="0" y="480"/>
                    </a:lnTo>
                    <a:lnTo>
                      <a:pt x="0" y="474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74"/>
                    </a:lnTo>
                    <a:lnTo>
                      <a:pt x="0" y="480"/>
                    </a:lnTo>
                    <a:lnTo>
                      <a:pt x="0" y="480"/>
                    </a:lnTo>
                    <a:lnTo>
                      <a:pt x="0" y="486"/>
                    </a:lnTo>
                    <a:lnTo>
                      <a:pt x="0" y="486"/>
                    </a:lnTo>
                    <a:lnTo>
                      <a:pt x="0" y="492"/>
                    </a:lnTo>
                    <a:lnTo>
                      <a:pt x="0" y="498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28"/>
                    </a:lnTo>
                    <a:lnTo>
                      <a:pt x="0" y="528"/>
                    </a:lnTo>
                    <a:lnTo>
                      <a:pt x="0" y="534"/>
                    </a:lnTo>
                    <a:lnTo>
                      <a:pt x="0" y="534"/>
                    </a:lnTo>
                    <a:lnTo>
                      <a:pt x="0" y="534"/>
                    </a:lnTo>
                    <a:lnTo>
                      <a:pt x="0" y="510"/>
                    </a:lnTo>
                    <a:lnTo>
                      <a:pt x="0" y="510"/>
                    </a:lnTo>
                    <a:lnTo>
                      <a:pt x="0" y="510"/>
                    </a:lnTo>
                    <a:lnTo>
                      <a:pt x="0" y="510"/>
                    </a:lnTo>
                    <a:lnTo>
                      <a:pt x="0" y="504"/>
                    </a:lnTo>
                    <a:lnTo>
                      <a:pt x="0" y="498"/>
                    </a:lnTo>
                    <a:lnTo>
                      <a:pt x="0" y="498"/>
                    </a:lnTo>
                    <a:lnTo>
                      <a:pt x="0" y="492"/>
                    </a:lnTo>
                    <a:lnTo>
                      <a:pt x="0" y="486"/>
                    </a:lnTo>
                    <a:lnTo>
                      <a:pt x="0" y="486"/>
                    </a:lnTo>
                    <a:lnTo>
                      <a:pt x="0" y="486"/>
                    </a:lnTo>
                    <a:lnTo>
                      <a:pt x="0" y="480"/>
                    </a:lnTo>
                    <a:lnTo>
                      <a:pt x="0" y="480"/>
                    </a:lnTo>
                    <a:lnTo>
                      <a:pt x="0" y="474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74"/>
                    </a:lnTo>
                    <a:lnTo>
                      <a:pt x="0" y="480"/>
                    </a:lnTo>
                    <a:lnTo>
                      <a:pt x="0" y="480"/>
                    </a:lnTo>
                    <a:lnTo>
                      <a:pt x="0" y="486"/>
                    </a:lnTo>
                    <a:lnTo>
                      <a:pt x="0" y="486"/>
                    </a:lnTo>
                    <a:lnTo>
                      <a:pt x="0" y="492"/>
                    </a:lnTo>
                    <a:lnTo>
                      <a:pt x="0" y="498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34"/>
                    </a:lnTo>
                    <a:lnTo>
                      <a:pt x="0" y="534"/>
                    </a:lnTo>
                    <a:lnTo>
                      <a:pt x="0" y="534"/>
                    </a:lnTo>
                    <a:lnTo>
                      <a:pt x="0" y="534"/>
                    </a:lnTo>
                    <a:lnTo>
                      <a:pt x="0" y="534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10"/>
                    </a:lnTo>
                    <a:lnTo>
                      <a:pt x="0" y="510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498"/>
                    </a:lnTo>
                    <a:lnTo>
                      <a:pt x="0" y="498"/>
                    </a:lnTo>
                    <a:lnTo>
                      <a:pt x="0" y="492"/>
                    </a:lnTo>
                    <a:lnTo>
                      <a:pt x="0" y="492"/>
                    </a:lnTo>
                    <a:lnTo>
                      <a:pt x="0" y="492"/>
                    </a:lnTo>
                    <a:lnTo>
                      <a:pt x="0" y="486"/>
                    </a:lnTo>
                    <a:lnTo>
                      <a:pt x="0" y="480"/>
                    </a:lnTo>
                    <a:lnTo>
                      <a:pt x="0" y="474"/>
                    </a:lnTo>
                    <a:lnTo>
                      <a:pt x="0" y="474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74"/>
                    </a:lnTo>
                    <a:lnTo>
                      <a:pt x="0" y="474"/>
                    </a:lnTo>
                    <a:lnTo>
                      <a:pt x="0" y="480"/>
                    </a:lnTo>
                    <a:lnTo>
                      <a:pt x="0" y="486"/>
                    </a:lnTo>
                    <a:lnTo>
                      <a:pt x="0" y="492"/>
                    </a:lnTo>
                    <a:lnTo>
                      <a:pt x="0" y="492"/>
                    </a:lnTo>
                    <a:lnTo>
                      <a:pt x="0" y="492"/>
                    </a:lnTo>
                    <a:lnTo>
                      <a:pt x="0" y="498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34"/>
                    </a:lnTo>
                    <a:lnTo>
                      <a:pt x="0" y="534"/>
                    </a:lnTo>
                    <a:lnTo>
                      <a:pt x="0" y="534"/>
                    </a:lnTo>
                    <a:lnTo>
                      <a:pt x="0" y="534"/>
                    </a:lnTo>
                    <a:lnTo>
                      <a:pt x="0" y="534"/>
                    </a:lnTo>
                    <a:lnTo>
                      <a:pt x="0" y="510"/>
                    </a:lnTo>
                    <a:lnTo>
                      <a:pt x="0" y="510"/>
                    </a:lnTo>
                    <a:lnTo>
                      <a:pt x="0" y="510"/>
                    </a:lnTo>
                    <a:lnTo>
                      <a:pt x="0" y="510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498"/>
                    </a:lnTo>
                    <a:lnTo>
                      <a:pt x="0" y="492"/>
                    </a:lnTo>
                    <a:lnTo>
                      <a:pt x="0" y="492"/>
                    </a:lnTo>
                    <a:lnTo>
                      <a:pt x="0" y="486"/>
                    </a:lnTo>
                    <a:lnTo>
                      <a:pt x="0" y="486"/>
                    </a:lnTo>
                    <a:lnTo>
                      <a:pt x="0" y="480"/>
                    </a:lnTo>
                    <a:lnTo>
                      <a:pt x="0" y="480"/>
                    </a:lnTo>
                    <a:lnTo>
                      <a:pt x="0" y="474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74"/>
                    </a:lnTo>
                    <a:lnTo>
                      <a:pt x="0" y="480"/>
                    </a:lnTo>
                    <a:lnTo>
                      <a:pt x="0" y="480"/>
                    </a:lnTo>
                    <a:lnTo>
                      <a:pt x="0" y="486"/>
                    </a:lnTo>
                    <a:lnTo>
                      <a:pt x="0" y="486"/>
                    </a:lnTo>
                    <a:lnTo>
                      <a:pt x="0" y="492"/>
                    </a:lnTo>
                    <a:lnTo>
                      <a:pt x="0" y="498"/>
                    </a:lnTo>
                    <a:lnTo>
                      <a:pt x="0" y="498"/>
                    </a:lnTo>
                    <a:lnTo>
                      <a:pt x="0" y="498"/>
                    </a:lnTo>
                    <a:lnTo>
                      <a:pt x="0" y="528"/>
                    </a:lnTo>
                    <a:lnTo>
                      <a:pt x="0" y="528"/>
                    </a:lnTo>
                    <a:lnTo>
                      <a:pt x="0" y="528"/>
                    </a:lnTo>
                    <a:lnTo>
                      <a:pt x="0" y="528"/>
                    </a:lnTo>
                    <a:lnTo>
                      <a:pt x="0" y="534"/>
                    </a:lnTo>
                    <a:lnTo>
                      <a:pt x="0" y="510"/>
                    </a:lnTo>
                    <a:lnTo>
                      <a:pt x="0" y="510"/>
                    </a:lnTo>
                    <a:lnTo>
                      <a:pt x="0" y="510"/>
                    </a:lnTo>
                    <a:lnTo>
                      <a:pt x="0" y="510"/>
                    </a:lnTo>
                    <a:lnTo>
                      <a:pt x="0" y="504"/>
                    </a:lnTo>
                    <a:lnTo>
                      <a:pt x="0" y="498"/>
                    </a:lnTo>
                    <a:lnTo>
                      <a:pt x="0" y="498"/>
                    </a:lnTo>
                    <a:lnTo>
                      <a:pt x="0" y="492"/>
                    </a:lnTo>
                    <a:lnTo>
                      <a:pt x="0" y="486"/>
                    </a:lnTo>
                    <a:lnTo>
                      <a:pt x="0" y="486"/>
                    </a:lnTo>
                    <a:lnTo>
                      <a:pt x="0" y="486"/>
                    </a:lnTo>
                    <a:lnTo>
                      <a:pt x="0" y="480"/>
                    </a:lnTo>
                    <a:lnTo>
                      <a:pt x="0" y="480"/>
                    </a:lnTo>
                    <a:lnTo>
                      <a:pt x="0" y="474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74"/>
                    </a:lnTo>
                    <a:lnTo>
                      <a:pt x="0" y="480"/>
                    </a:lnTo>
                    <a:lnTo>
                      <a:pt x="0" y="480"/>
                    </a:lnTo>
                    <a:lnTo>
                      <a:pt x="0" y="486"/>
                    </a:lnTo>
                    <a:lnTo>
                      <a:pt x="0" y="486"/>
                    </a:lnTo>
                    <a:lnTo>
                      <a:pt x="0" y="492"/>
                    </a:lnTo>
                    <a:lnTo>
                      <a:pt x="0" y="498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34"/>
                    </a:lnTo>
                    <a:lnTo>
                      <a:pt x="0" y="534"/>
                    </a:lnTo>
                    <a:lnTo>
                      <a:pt x="0" y="534"/>
                    </a:lnTo>
                    <a:lnTo>
                      <a:pt x="0" y="534"/>
                    </a:lnTo>
                    <a:lnTo>
                      <a:pt x="0" y="534"/>
                    </a:lnTo>
                    <a:lnTo>
                      <a:pt x="0" y="510"/>
                    </a:lnTo>
                    <a:lnTo>
                      <a:pt x="0" y="510"/>
                    </a:lnTo>
                    <a:lnTo>
                      <a:pt x="0" y="510"/>
                    </a:lnTo>
                    <a:lnTo>
                      <a:pt x="0" y="510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498"/>
                    </a:lnTo>
                    <a:lnTo>
                      <a:pt x="0" y="492"/>
                    </a:lnTo>
                    <a:lnTo>
                      <a:pt x="0" y="492"/>
                    </a:lnTo>
                    <a:lnTo>
                      <a:pt x="0" y="492"/>
                    </a:lnTo>
                    <a:lnTo>
                      <a:pt x="0" y="492"/>
                    </a:lnTo>
                    <a:lnTo>
                      <a:pt x="0" y="486"/>
                    </a:lnTo>
                    <a:lnTo>
                      <a:pt x="0" y="480"/>
                    </a:lnTo>
                    <a:lnTo>
                      <a:pt x="0" y="474"/>
                    </a:lnTo>
                    <a:lnTo>
                      <a:pt x="0" y="474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74"/>
                    </a:lnTo>
                    <a:lnTo>
                      <a:pt x="0" y="474"/>
                    </a:lnTo>
                    <a:lnTo>
                      <a:pt x="0" y="480"/>
                    </a:lnTo>
                    <a:lnTo>
                      <a:pt x="0" y="486"/>
                    </a:lnTo>
                    <a:lnTo>
                      <a:pt x="0" y="492"/>
                    </a:lnTo>
                    <a:lnTo>
                      <a:pt x="0" y="492"/>
                    </a:lnTo>
                    <a:lnTo>
                      <a:pt x="0" y="492"/>
                    </a:lnTo>
                    <a:lnTo>
                      <a:pt x="0" y="498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28"/>
                    </a:lnTo>
                    <a:lnTo>
                      <a:pt x="0" y="528"/>
                    </a:lnTo>
                    <a:lnTo>
                      <a:pt x="0" y="534"/>
                    </a:lnTo>
                    <a:lnTo>
                      <a:pt x="0" y="534"/>
                    </a:lnTo>
                    <a:lnTo>
                      <a:pt x="0" y="534"/>
                    </a:lnTo>
                    <a:lnTo>
                      <a:pt x="0" y="510"/>
                    </a:lnTo>
                    <a:lnTo>
                      <a:pt x="0" y="510"/>
                    </a:lnTo>
                    <a:lnTo>
                      <a:pt x="0" y="510"/>
                    </a:lnTo>
                    <a:lnTo>
                      <a:pt x="0" y="510"/>
                    </a:lnTo>
                    <a:lnTo>
                      <a:pt x="0" y="504"/>
                    </a:lnTo>
                    <a:lnTo>
                      <a:pt x="0" y="498"/>
                    </a:lnTo>
                    <a:lnTo>
                      <a:pt x="0" y="498"/>
                    </a:lnTo>
                    <a:lnTo>
                      <a:pt x="0" y="492"/>
                    </a:lnTo>
                    <a:lnTo>
                      <a:pt x="0" y="486"/>
                    </a:lnTo>
                    <a:lnTo>
                      <a:pt x="0" y="486"/>
                    </a:lnTo>
                    <a:lnTo>
                      <a:pt x="0" y="486"/>
                    </a:lnTo>
                    <a:lnTo>
                      <a:pt x="0" y="480"/>
                    </a:lnTo>
                    <a:lnTo>
                      <a:pt x="0" y="474"/>
                    </a:lnTo>
                    <a:lnTo>
                      <a:pt x="0" y="474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74"/>
                    </a:lnTo>
                    <a:lnTo>
                      <a:pt x="0" y="474"/>
                    </a:lnTo>
                    <a:lnTo>
                      <a:pt x="0" y="480"/>
                    </a:lnTo>
                    <a:lnTo>
                      <a:pt x="0" y="486"/>
                    </a:lnTo>
                    <a:lnTo>
                      <a:pt x="0" y="486"/>
                    </a:lnTo>
                    <a:lnTo>
                      <a:pt x="0" y="492"/>
                    </a:lnTo>
                    <a:lnTo>
                      <a:pt x="0" y="498"/>
                    </a:lnTo>
                    <a:lnTo>
                      <a:pt x="0" y="498"/>
                    </a:lnTo>
                    <a:lnTo>
                      <a:pt x="0" y="498"/>
                    </a:lnTo>
                    <a:lnTo>
                      <a:pt x="0" y="528"/>
                    </a:lnTo>
                    <a:lnTo>
                      <a:pt x="0" y="528"/>
                    </a:lnTo>
                    <a:lnTo>
                      <a:pt x="0" y="528"/>
                    </a:lnTo>
                    <a:lnTo>
                      <a:pt x="0" y="528"/>
                    </a:lnTo>
                    <a:lnTo>
                      <a:pt x="0" y="528"/>
                    </a:lnTo>
                    <a:lnTo>
                      <a:pt x="0" y="510"/>
                    </a:lnTo>
                    <a:lnTo>
                      <a:pt x="0" y="510"/>
                    </a:lnTo>
                    <a:lnTo>
                      <a:pt x="0" y="510"/>
                    </a:lnTo>
                    <a:lnTo>
                      <a:pt x="0" y="510"/>
                    </a:lnTo>
                    <a:lnTo>
                      <a:pt x="0" y="504"/>
                    </a:lnTo>
                    <a:lnTo>
                      <a:pt x="0" y="498"/>
                    </a:lnTo>
                    <a:lnTo>
                      <a:pt x="0" y="498"/>
                    </a:lnTo>
                    <a:lnTo>
                      <a:pt x="0" y="492"/>
                    </a:lnTo>
                    <a:lnTo>
                      <a:pt x="0" y="492"/>
                    </a:lnTo>
                    <a:lnTo>
                      <a:pt x="0" y="486"/>
                    </a:lnTo>
                    <a:lnTo>
                      <a:pt x="0" y="486"/>
                    </a:lnTo>
                    <a:lnTo>
                      <a:pt x="0" y="480"/>
                    </a:lnTo>
                    <a:lnTo>
                      <a:pt x="0" y="480"/>
                    </a:lnTo>
                    <a:lnTo>
                      <a:pt x="0" y="474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74"/>
                    </a:lnTo>
                    <a:lnTo>
                      <a:pt x="0" y="480"/>
                    </a:lnTo>
                    <a:lnTo>
                      <a:pt x="0" y="480"/>
                    </a:lnTo>
                    <a:lnTo>
                      <a:pt x="0" y="486"/>
                    </a:lnTo>
                    <a:lnTo>
                      <a:pt x="0" y="486"/>
                    </a:lnTo>
                    <a:lnTo>
                      <a:pt x="0" y="492"/>
                    </a:lnTo>
                    <a:lnTo>
                      <a:pt x="0" y="498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34"/>
                    </a:lnTo>
                    <a:lnTo>
                      <a:pt x="0" y="534"/>
                    </a:lnTo>
                    <a:lnTo>
                      <a:pt x="0" y="534"/>
                    </a:lnTo>
                    <a:lnTo>
                      <a:pt x="0" y="534"/>
                    </a:lnTo>
                    <a:lnTo>
                      <a:pt x="0" y="534"/>
                    </a:lnTo>
                    <a:lnTo>
                      <a:pt x="0" y="510"/>
                    </a:lnTo>
                    <a:lnTo>
                      <a:pt x="0" y="510"/>
                    </a:lnTo>
                    <a:lnTo>
                      <a:pt x="0" y="510"/>
                    </a:lnTo>
                    <a:lnTo>
                      <a:pt x="0" y="510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498"/>
                    </a:lnTo>
                    <a:lnTo>
                      <a:pt x="0" y="492"/>
                    </a:lnTo>
                    <a:lnTo>
                      <a:pt x="0" y="492"/>
                    </a:lnTo>
                    <a:lnTo>
                      <a:pt x="0" y="486"/>
                    </a:lnTo>
                    <a:lnTo>
                      <a:pt x="0" y="486"/>
                    </a:lnTo>
                    <a:lnTo>
                      <a:pt x="0" y="486"/>
                    </a:lnTo>
                    <a:lnTo>
                      <a:pt x="0" y="480"/>
                    </a:lnTo>
                    <a:lnTo>
                      <a:pt x="0" y="474"/>
                    </a:lnTo>
                    <a:lnTo>
                      <a:pt x="0" y="474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74"/>
                    </a:lnTo>
                    <a:lnTo>
                      <a:pt x="0" y="480"/>
                    </a:lnTo>
                    <a:lnTo>
                      <a:pt x="0" y="486"/>
                    </a:lnTo>
                    <a:lnTo>
                      <a:pt x="0" y="486"/>
                    </a:lnTo>
                    <a:lnTo>
                      <a:pt x="0" y="486"/>
                    </a:lnTo>
                    <a:lnTo>
                      <a:pt x="0" y="492"/>
                    </a:lnTo>
                    <a:lnTo>
                      <a:pt x="0" y="498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28"/>
                    </a:lnTo>
                    <a:lnTo>
                      <a:pt x="0" y="528"/>
                    </a:lnTo>
                    <a:lnTo>
                      <a:pt x="0" y="528"/>
                    </a:lnTo>
                    <a:lnTo>
                      <a:pt x="0" y="534"/>
                    </a:lnTo>
                    <a:lnTo>
                      <a:pt x="0" y="534"/>
                    </a:lnTo>
                    <a:lnTo>
                      <a:pt x="0" y="510"/>
                    </a:lnTo>
                    <a:lnTo>
                      <a:pt x="0" y="510"/>
                    </a:lnTo>
                    <a:lnTo>
                      <a:pt x="0" y="510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498"/>
                    </a:lnTo>
                    <a:lnTo>
                      <a:pt x="0" y="498"/>
                    </a:lnTo>
                    <a:lnTo>
                      <a:pt x="0" y="492"/>
                    </a:lnTo>
                    <a:lnTo>
                      <a:pt x="0" y="486"/>
                    </a:lnTo>
                    <a:lnTo>
                      <a:pt x="0" y="486"/>
                    </a:lnTo>
                    <a:lnTo>
                      <a:pt x="0" y="486"/>
                    </a:lnTo>
                    <a:lnTo>
                      <a:pt x="0" y="480"/>
                    </a:lnTo>
                    <a:lnTo>
                      <a:pt x="0" y="474"/>
                    </a:lnTo>
                    <a:lnTo>
                      <a:pt x="0" y="474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62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74"/>
                    </a:lnTo>
                    <a:lnTo>
                      <a:pt x="0" y="474"/>
                    </a:lnTo>
                    <a:lnTo>
                      <a:pt x="0" y="480"/>
                    </a:lnTo>
                    <a:lnTo>
                      <a:pt x="0" y="486"/>
                    </a:lnTo>
                    <a:lnTo>
                      <a:pt x="0" y="486"/>
                    </a:lnTo>
                    <a:lnTo>
                      <a:pt x="0" y="492"/>
                    </a:lnTo>
                    <a:lnTo>
                      <a:pt x="0" y="498"/>
                    </a:lnTo>
                    <a:lnTo>
                      <a:pt x="0" y="498"/>
                    </a:lnTo>
                    <a:lnTo>
                      <a:pt x="0" y="498"/>
                    </a:lnTo>
                    <a:lnTo>
                      <a:pt x="0" y="528"/>
                    </a:lnTo>
                    <a:lnTo>
                      <a:pt x="0" y="528"/>
                    </a:lnTo>
                    <a:lnTo>
                      <a:pt x="0" y="528"/>
                    </a:lnTo>
                    <a:lnTo>
                      <a:pt x="0" y="528"/>
                    </a:lnTo>
                    <a:lnTo>
                      <a:pt x="0" y="528"/>
                    </a:lnTo>
                    <a:lnTo>
                      <a:pt x="0" y="510"/>
                    </a:lnTo>
                    <a:lnTo>
                      <a:pt x="0" y="510"/>
                    </a:lnTo>
                    <a:lnTo>
                      <a:pt x="0" y="510"/>
                    </a:lnTo>
                    <a:lnTo>
                      <a:pt x="0" y="510"/>
                    </a:lnTo>
                    <a:lnTo>
                      <a:pt x="0" y="504"/>
                    </a:lnTo>
                    <a:lnTo>
                      <a:pt x="0" y="498"/>
                    </a:lnTo>
                    <a:lnTo>
                      <a:pt x="0" y="498"/>
                    </a:lnTo>
                    <a:lnTo>
                      <a:pt x="0" y="492"/>
                    </a:lnTo>
                    <a:lnTo>
                      <a:pt x="0" y="492"/>
                    </a:lnTo>
                    <a:lnTo>
                      <a:pt x="0" y="486"/>
                    </a:lnTo>
                    <a:lnTo>
                      <a:pt x="0" y="486"/>
                    </a:lnTo>
                    <a:lnTo>
                      <a:pt x="0" y="480"/>
                    </a:lnTo>
                    <a:lnTo>
                      <a:pt x="0" y="480"/>
                    </a:lnTo>
                    <a:lnTo>
                      <a:pt x="0" y="474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74"/>
                    </a:lnTo>
                    <a:lnTo>
                      <a:pt x="0" y="480"/>
                    </a:lnTo>
                    <a:lnTo>
                      <a:pt x="0" y="486"/>
                    </a:lnTo>
                    <a:lnTo>
                      <a:pt x="0" y="486"/>
                    </a:lnTo>
                    <a:lnTo>
                      <a:pt x="0" y="486"/>
                    </a:lnTo>
                    <a:lnTo>
                      <a:pt x="0" y="492"/>
                    </a:lnTo>
                    <a:lnTo>
                      <a:pt x="0" y="498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34"/>
                    </a:lnTo>
                    <a:lnTo>
                      <a:pt x="0" y="534"/>
                    </a:lnTo>
                    <a:lnTo>
                      <a:pt x="0" y="534"/>
                    </a:lnTo>
                    <a:lnTo>
                      <a:pt x="0" y="534"/>
                    </a:lnTo>
                    <a:lnTo>
                      <a:pt x="0" y="534"/>
                    </a:lnTo>
                    <a:lnTo>
                      <a:pt x="0" y="510"/>
                    </a:lnTo>
                    <a:lnTo>
                      <a:pt x="0" y="510"/>
                    </a:lnTo>
                    <a:lnTo>
                      <a:pt x="0" y="510"/>
                    </a:lnTo>
                    <a:lnTo>
                      <a:pt x="0" y="510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498"/>
                    </a:lnTo>
                    <a:lnTo>
                      <a:pt x="0" y="492"/>
                    </a:lnTo>
                    <a:lnTo>
                      <a:pt x="0" y="492"/>
                    </a:lnTo>
                    <a:lnTo>
                      <a:pt x="0" y="486"/>
                    </a:lnTo>
                    <a:lnTo>
                      <a:pt x="0" y="486"/>
                    </a:lnTo>
                    <a:lnTo>
                      <a:pt x="0" y="480"/>
                    </a:lnTo>
                    <a:lnTo>
                      <a:pt x="0" y="480"/>
                    </a:lnTo>
                    <a:lnTo>
                      <a:pt x="0" y="474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74"/>
                    </a:lnTo>
                    <a:lnTo>
                      <a:pt x="0" y="480"/>
                    </a:lnTo>
                    <a:lnTo>
                      <a:pt x="0" y="480"/>
                    </a:lnTo>
                    <a:lnTo>
                      <a:pt x="0" y="486"/>
                    </a:lnTo>
                    <a:lnTo>
                      <a:pt x="0" y="486"/>
                    </a:lnTo>
                    <a:lnTo>
                      <a:pt x="0" y="492"/>
                    </a:lnTo>
                    <a:lnTo>
                      <a:pt x="0" y="498"/>
                    </a:lnTo>
                    <a:lnTo>
                      <a:pt x="0" y="498"/>
                    </a:lnTo>
                    <a:lnTo>
                      <a:pt x="0" y="498"/>
                    </a:lnTo>
                    <a:lnTo>
                      <a:pt x="0" y="528"/>
                    </a:lnTo>
                    <a:lnTo>
                      <a:pt x="0" y="528"/>
                    </a:lnTo>
                    <a:lnTo>
                      <a:pt x="0" y="528"/>
                    </a:lnTo>
                    <a:lnTo>
                      <a:pt x="0" y="528"/>
                    </a:lnTo>
                    <a:lnTo>
                      <a:pt x="0" y="528"/>
                    </a:lnTo>
                    <a:lnTo>
                      <a:pt x="0" y="510"/>
                    </a:lnTo>
                    <a:lnTo>
                      <a:pt x="0" y="510"/>
                    </a:lnTo>
                    <a:lnTo>
                      <a:pt x="0" y="510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498"/>
                    </a:lnTo>
                    <a:lnTo>
                      <a:pt x="0" y="498"/>
                    </a:lnTo>
                    <a:lnTo>
                      <a:pt x="0" y="492"/>
                    </a:lnTo>
                    <a:lnTo>
                      <a:pt x="0" y="486"/>
                    </a:lnTo>
                    <a:lnTo>
                      <a:pt x="0" y="486"/>
                    </a:lnTo>
                    <a:lnTo>
                      <a:pt x="0" y="486"/>
                    </a:lnTo>
                    <a:lnTo>
                      <a:pt x="0" y="480"/>
                    </a:lnTo>
                    <a:lnTo>
                      <a:pt x="0" y="474"/>
                    </a:lnTo>
                    <a:lnTo>
                      <a:pt x="0" y="474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62"/>
                    </a:lnTo>
                    <a:lnTo>
                      <a:pt x="0" y="462"/>
                    </a:lnTo>
                    <a:lnTo>
                      <a:pt x="0" y="462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74"/>
                    </a:lnTo>
                    <a:lnTo>
                      <a:pt x="0" y="474"/>
                    </a:lnTo>
                    <a:lnTo>
                      <a:pt x="0" y="480"/>
                    </a:lnTo>
                    <a:lnTo>
                      <a:pt x="0" y="486"/>
                    </a:lnTo>
                    <a:lnTo>
                      <a:pt x="0" y="486"/>
                    </a:lnTo>
                    <a:lnTo>
                      <a:pt x="0" y="492"/>
                    </a:lnTo>
                    <a:lnTo>
                      <a:pt x="0" y="498"/>
                    </a:lnTo>
                    <a:lnTo>
                      <a:pt x="0" y="498"/>
                    </a:lnTo>
                    <a:lnTo>
                      <a:pt x="0" y="498"/>
                    </a:lnTo>
                    <a:lnTo>
                      <a:pt x="0" y="528"/>
                    </a:lnTo>
                    <a:lnTo>
                      <a:pt x="0" y="528"/>
                    </a:lnTo>
                    <a:lnTo>
                      <a:pt x="0" y="528"/>
                    </a:lnTo>
                    <a:lnTo>
                      <a:pt x="0" y="528"/>
                    </a:lnTo>
                    <a:lnTo>
                      <a:pt x="0" y="528"/>
                    </a:lnTo>
                    <a:lnTo>
                      <a:pt x="0" y="510"/>
                    </a:lnTo>
                    <a:lnTo>
                      <a:pt x="0" y="510"/>
                    </a:lnTo>
                    <a:lnTo>
                      <a:pt x="0" y="510"/>
                    </a:lnTo>
                    <a:lnTo>
                      <a:pt x="0" y="510"/>
                    </a:lnTo>
                    <a:lnTo>
                      <a:pt x="0" y="504"/>
                    </a:lnTo>
                    <a:lnTo>
                      <a:pt x="0" y="498"/>
                    </a:lnTo>
                    <a:lnTo>
                      <a:pt x="0" y="498"/>
                    </a:lnTo>
                    <a:lnTo>
                      <a:pt x="0" y="492"/>
                    </a:lnTo>
                    <a:lnTo>
                      <a:pt x="0" y="492"/>
                    </a:lnTo>
                    <a:lnTo>
                      <a:pt x="0" y="486"/>
                    </a:lnTo>
                    <a:lnTo>
                      <a:pt x="0" y="486"/>
                    </a:lnTo>
                    <a:lnTo>
                      <a:pt x="0" y="480"/>
                    </a:lnTo>
                    <a:lnTo>
                      <a:pt x="0" y="480"/>
                    </a:lnTo>
                    <a:lnTo>
                      <a:pt x="0" y="474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74"/>
                    </a:lnTo>
                    <a:lnTo>
                      <a:pt x="0" y="480"/>
                    </a:lnTo>
                    <a:lnTo>
                      <a:pt x="0" y="486"/>
                    </a:lnTo>
                    <a:lnTo>
                      <a:pt x="0" y="486"/>
                    </a:lnTo>
                    <a:lnTo>
                      <a:pt x="0" y="486"/>
                    </a:lnTo>
                    <a:lnTo>
                      <a:pt x="0" y="492"/>
                    </a:lnTo>
                    <a:lnTo>
                      <a:pt x="0" y="498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28"/>
                    </a:lnTo>
                    <a:lnTo>
                      <a:pt x="0" y="528"/>
                    </a:lnTo>
                    <a:lnTo>
                      <a:pt x="0" y="534"/>
                    </a:lnTo>
                    <a:lnTo>
                      <a:pt x="0" y="534"/>
                    </a:lnTo>
                    <a:lnTo>
                      <a:pt x="0" y="534"/>
                    </a:lnTo>
                    <a:lnTo>
                      <a:pt x="0" y="510"/>
                    </a:lnTo>
                    <a:lnTo>
                      <a:pt x="0" y="510"/>
                    </a:lnTo>
                    <a:lnTo>
                      <a:pt x="0" y="510"/>
                    </a:lnTo>
                    <a:lnTo>
                      <a:pt x="0" y="510"/>
                    </a:lnTo>
                    <a:lnTo>
                      <a:pt x="0" y="504"/>
                    </a:lnTo>
                    <a:lnTo>
                      <a:pt x="0" y="498"/>
                    </a:lnTo>
                    <a:lnTo>
                      <a:pt x="0" y="498"/>
                    </a:lnTo>
                    <a:lnTo>
                      <a:pt x="0" y="492"/>
                    </a:lnTo>
                    <a:lnTo>
                      <a:pt x="0" y="492"/>
                    </a:lnTo>
                    <a:lnTo>
                      <a:pt x="0" y="486"/>
                    </a:lnTo>
                    <a:lnTo>
                      <a:pt x="0" y="486"/>
                    </a:lnTo>
                    <a:lnTo>
                      <a:pt x="0" y="480"/>
                    </a:lnTo>
                    <a:lnTo>
                      <a:pt x="0" y="480"/>
                    </a:lnTo>
                    <a:lnTo>
                      <a:pt x="0" y="474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74"/>
                    </a:lnTo>
                    <a:lnTo>
                      <a:pt x="0" y="474"/>
                    </a:lnTo>
                    <a:lnTo>
                      <a:pt x="0" y="480"/>
                    </a:lnTo>
                    <a:lnTo>
                      <a:pt x="0" y="486"/>
                    </a:lnTo>
                    <a:lnTo>
                      <a:pt x="0" y="486"/>
                    </a:lnTo>
                    <a:lnTo>
                      <a:pt x="0" y="492"/>
                    </a:lnTo>
                    <a:lnTo>
                      <a:pt x="0" y="498"/>
                    </a:lnTo>
                    <a:lnTo>
                      <a:pt x="0" y="498"/>
                    </a:lnTo>
                    <a:lnTo>
                      <a:pt x="0" y="498"/>
                    </a:lnTo>
                    <a:lnTo>
                      <a:pt x="0" y="528"/>
                    </a:lnTo>
                    <a:lnTo>
                      <a:pt x="0" y="528"/>
                    </a:lnTo>
                    <a:lnTo>
                      <a:pt x="0" y="528"/>
                    </a:lnTo>
                    <a:lnTo>
                      <a:pt x="0" y="528"/>
                    </a:lnTo>
                    <a:lnTo>
                      <a:pt x="0" y="528"/>
                    </a:lnTo>
                    <a:lnTo>
                      <a:pt x="0" y="510"/>
                    </a:lnTo>
                    <a:lnTo>
                      <a:pt x="0" y="510"/>
                    </a:lnTo>
                    <a:lnTo>
                      <a:pt x="0" y="510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498"/>
                    </a:lnTo>
                    <a:lnTo>
                      <a:pt x="0" y="498"/>
                    </a:lnTo>
                    <a:lnTo>
                      <a:pt x="0" y="492"/>
                    </a:lnTo>
                    <a:lnTo>
                      <a:pt x="0" y="486"/>
                    </a:lnTo>
                    <a:lnTo>
                      <a:pt x="0" y="486"/>
                    </a:lnTo>
                    <a:lnTo>
                      <a:pt x="0" y="486"/>
                    </a:lnTo>
                    <a:lnTo>
                      <a:pt x="0" y="480"/>
                    </a:lnTo>
                    <a:lnTo>
                      <a:pt x="0" y="474"/>
                    </a:lnTo>
                    <a:lnTo>
                      <a:pt x="0" y="474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62"/>
                    </a:lnTo>
                    <a:lnTo>
                      <a:pt x="0" y="462"/>
                    </a:lnTo>
                    <a:lnTo>
                      <a:pt x="0" y="462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74"/>
                    </a:lnTo>
                    <a:lnTo>
                      <a:pt x="0" y="474"/>
                    </a:lnTo>
                    <a:lnTo>
                      <a:pt x="0" y="480"/>
                    </a:lnTo>
                    <a:lnTo>
                      <a:pt x="0" y="486"/>
                    </a:lnTo>
                    <a:lnTo>
                      <a:pt x="0" y="486"/>
                    </a:lnTo>
                    <a:lnTo>
                      <a:pt x="0" y="492"/>
                    </a:lnTo>
                    <a:lnTo>
                      <a:pt x="0" y="498"/>
                    </a:lnTo>
                    <a:lnTo>
                      <a:pt x="0" y="498"/>
                    </a:lnTo>
                    <a:lnTo>
                      <a:pt x="0" y="498"/>
                    </a:lnTo>
                    <a:lnTo>
                      <a:pt x="12" y="528"/>
                    </a:lnTo>
                    <a:lnTo>
                      <a:pt x="12" y="528"/>
                    </a:lnTo>
                    <a:lnTo>
                      <a:pt x="18" y="528"/>
                    </a:lnTo>
                    <a:lnTo>
                      <a:pt x="18" y="528"/>
                    </a:lnTo>
                    <a:lnTo>
                      <a:pt x="24" y="534"/>
                    </a:lnTo>
                    <a:lnTo>
                      <a:pt x="48" y="510"/>
                    </a:lnTo>
                    <a:lnTo>
                      <a:pt x="48" y="510"/>
                    </a:lnTo>
                    <a:lnTo>
                      <a:pt x="48" y="510"/>
                    </a:lnTo>
                    <a:lnTo>
                      <a:pt x="54" y="510"/>
                    </a:lnTo>
                    <a:lnTo>
                      <a:pt x="54" y="504"/>
                    </a:lnTo>
                    <a:lnTo>
                      <a:pt x="54" y="504"/>
                    </a:lnTo>
                    <a:lnTo>
                      <a:pt x="60" y="498"/>
                    </a:lnTo>
                    <a:lnTo>
                      <a:pt x="60" y="492"/>
                    </a:lnTo>
                    <a:lnTo>
                      <a:pt x="60" y="492"/>
                    </a:lnTo>
                    <a:lnTo>
                      <a:pt x="60" y="486"/>
                    </a:lnTo>
                    <a:lnTo>
                      <a:pt x="60" y="486"/>
                    </a:lnTo>
                    <a:lnTo>
                      <a:pt x="66" y="480"/>
                    </a:lnTo>
                    <a:lnTo>
                      <a:pt x="66" y="480"/>
                    </a:lnTo>
                    <a:lnTo>
                      <a:pt x="72" y="474"/>
                    </a:lnTo>
                    <a:lnTo>
                      <a:pt x="72" y="468"/>
                    </a:lnTo>
                    <a:lnTo>
                      <a:pt x="78" y="468"/>
                    </a:lnTo>
                    <a:lnTo>
                      <a:pt x="78" y="468"/>
                    </a:lnTo>
                    <a:lnTo>
                      <a:pt x="84" y="468"/>
                    </a:lnTo>
                    <a:lnTo>
                      <a:pt x="84" y="468"/>
                    </a:lnTo>
                    <a:lnTo>
                      <a:pt x="84" y="468"/>
                    </a:lnTo>
                    <a:lnTo>
                      <a:pt x="90" y="468"/>
                    </a:lnTo>
                    <a:lnTo>
                      <a:pt x="90" y="474"/>
                    </a:lnTo>
                    <a:lnTo>
                      <a:pt x="96" y="480"/>
                    </a:lnTo>
                    <a:lnTo>
                      <a:pt x="96" y="486"/>
                    </a:lnTo>
                    <a:lnTo>
                      <a:pt x="102" y="486"/>
                    </a:lnTo>
                    <a:lnTo>
                      <a:pt x="102" y="486"/>
                    </a:lnTo>
                    <a:lnTo>
                      <a:pt x="102" y="492"/>
                    </a:lnTo>
                    <a:lnTo>
                      <a:pt x="102" y="498"/>
                    </a:lnTo>
                    <a:lnTo>
                      <a:pt x="108" y="504"/>
                    </a:lnTo>
                    <a:lnTo>
                      <a:pt x="108" y="504"/>
                    </a:lnTo>
                    <a:lnTo>
                      <a:pt x="108" y="504"/>
                    </a:lnTo>
                    <a:lnTo>
                      <a:pt x="108" y="510"/>
                    </a:lnTo>
                    <a:lnTo>
                      <a:pt x="114" y="510"/>
                    </a:lnTo>
                    <a:lnTo>
                      <a:pt x="114" y="510"/>
                    </a:lnTo>
                    <a:lnTo>
                      <a:pt x="120" y="510"/>
                    </a:lnTo>
                    <a:lnTo>
                      <a:pt x="120" y="504"/>
                    </a:lnTo>
                    <a:lnTo>
                      <a:pt x="120" y="498"/>
                    </a:lnTo>
                    <a:lnTo>
                      <a:pt x="126" y="486"/>
                    </a:lnTo>
                    <a:lnTo>
                      <a:pt x="126" y="480"/>
                    </a:lnTo>
                    <a:lnTo>
                      <a:pt x="126" y="474"/>
                    </a:lnTo>
                    <a:lnTo>
                      <a:pt x="126" y="474"/>
                    </a:lnTo>
                    <a:lnTo>
                      <a:pt x="162" y="312"/>
                    </a:lnTo>
                    <a:lnTo>
                      <a:pt x="162" y="312"/>
                    </a:lnTo>
                    <a:lnTo>
                      <a:pt x="162" y="306"/>
                    </a:lnTo>
                    <a:lnTo>
                      <a:pt x="168" y="294"/>
                    </a:lnTo>
                    <a:lnTo>
                      <a:pt x="168" y="276"/>
                    </a:lnTo>
                    <a:lnTo>
                      <a:pt x="168" y="264"/>
                    </a:lnTo>
                    <a:lnTo>
                      <a:pt x="174" y="258"/>
                    </a:lnTo>
                    <a:lnTo>
                      <a:pt x="174" y="252"/>
                    </a:lnTo>
                    <a:lnTo>
                      <a:pt x="180" y="264"/>
                    </a:lnTo>
                    <a:lnTo>
                      <a:pt x="180" y="276"/>
                    </a:lnTo>
                    <a:lnTo>
                      <a:pt x="180" y="294"/>
                    </a:lnTo>
                    <a:lnTo>
                      <a:pt x="186" y="312"/>
                    </a:lnTo>
                    <a:lnTo>
                      <a:pt x="186" y="324"/>
                    </a:lnTo>
                    <a:lnTo>
                      <a:pt x="186" y="342"/>
                    </a:lnTo>
                    <a:lnTo>
                      <a:pt x="186" y="342"/>
                    </a:lnTo>
                    <a:lnTo>
                      <a:pt x="222" y="546"/>
                    </a:lnTo>
                    <a:lnTo>
                      <a:pt x="222" y="546"/>
                    </a:lnTo>
                    <a:lnTo>
                      <a:pt x="222" y="558"/>
                    </a:lnTo>
                    <a:lnTo>
                      <a:pt x="228" y="564"/>
                    </a:lnTo>
                    <a:lnTo>
                      <a:pt x="228" y="570"/>
                    </a:lnTo>
                    <a:lnTo>
                      <a:pt x="228" y="582"/>
                    </a:lnTo>
                    <a:lnTo>
                      <a:pt x="234" y="588"/>
                    </a:lnTo>
                    <a:lnTo>
                      <a:pt x="234" y="588"/>
                    </a:lnTo>
                    <a:lnTo>
                      <a:pt x="240" y="582"/>
                    </a:lnTo>
                    <a:lnTo>
                      <a:pt x="240" y="576"/>
                    </a:lnTo>
                    <a:lnTo>
                      <a:pt x="240" y="564"/>
                    </a:lnTo>
                    <a:lnTo>
                      <a:pt x="246" y="552"/>
                    </a:lnTo>
                    <a:lnTo>
                      <a:pt x="246" y="540"/>
                    </a:lnTo>
                    <a:lnTo>
                      <a:pt x="246" y="528"/>
                    </a:lnTo>
                    <a:lnTo>
                      <a:pt x="246" y="528"/>
                    </a:lnTo>
                    <a:lnTo>
                      <a:pt x="282" y="246"/>
                    </a:lnTo>
                    <a:lnTo>
                      <a:pt x="282" y="246"/>
                    </a:lnTo>
                    <a:lnTo>
                      <a:pt x="282" y="222"/>
                    </a:lnTo>
                    <a:lnTo>
                      <a:pt x="288" y="198"/>
                    </a:lnTo>
                    <a:lnTo>
                      <a:pt x="288" y="180"/>
                    </a:lnTo>
                    <a:lnTo>
                      <a:pt x="294" y="156"/>
                    </a:lnTo>
                    <a:lnTo>
                      <a:pt x="294" y="138"/>
                    </a:lnTo>
                    <a:lnTo>
                      <a:pt x="294" y="138"/>
                    </a:lnTo>
                    <a:lnTo>
                      <a:pt x="300" y="156"/>
                    </a:lnTo>
                    <a:lnTo>
                      <a:pt x="300" y="186"/>
                    </a:lnTo>
                    <a:lnTo>
                      <a:pt x="300" y="222"/>
                    </a:lnTo>
                    <a:lnTo>
                      <a:pt x="306" y="258"/>
                    </a:lnTo>
                    <a:lnTo>
                      <a:pt x="306" y="288"/>
                    </a:lnTo>
                    <a:lnTo>
                      <a:pt x="306" y="324"/>
                    </a:lnTo>
                    <a:lnTo>
                      <a:pt x="306" y="324"/>
                    </a:lnTo>
                    <a:lnTo>
                      <a:pt x="342" y="678"/>
                    </a:lnTo>
                    <a:lnTo>
                      <a:pt x="342" y="678"/>
                    </a:lnTo>
                    <a:lnTo>
                      <a:pt x="342" y="690"/>
                    </a:lnTo>
                    <a:lnTo>
                      <a:pt x="348" y="702"/>
                    </a:lnTo>
                    <a:lnTo>
                      <a:pt x="348" y="708"/>
                    </a:lnTo>
                    <a:lnTo>
                      <a:pt x="354" y="714"/>
                    </a:lnTo>
                    <a:lnTo>
                      <a:pt x="354" y="720"/>
                    </a:lnTo>
                    <a:lnTo>
                      <a:pt x="354" y="720"/>
                    </a:lnTo>
                    <a:lnTo>
                      <a:pt x="360" y="720"/>
                    </a:lnTo>
                    <a:lnTo>
                      <a:pt x="360" y="720"/>
                    </a:lnTo>
                    <a:lnTo>
                      <a:pt x="360" y="714"/>
                    </a:lnTo>
                    <a:lnTo>
                      <a:pt x="366" y="708"/>
                    </a:lnTo>
                    <a:lnTo>
                      <a:pt x="366" y="702"/>
                    </a:lnTo>
                    <a:lnTo>
                      <a:pt x="366" y="696"/>
                    </a:lnTo>
                    <a:lnTo>
                      <a:pt x="366" y="696"/>
                    </a:lnTo>
                    <a:lnTo>
                      <a:pt x="402" y="408"/>
                    </a:lnTo>
                    <a:lnTo>
                      <a:pt x="402" y="408"/>
                    </a:lnTo>
                    <a:lnTo>
                      <a:pt x="402" y="384"/>
                    </a:lnTo>
                    <a:lnTo>
                      <a:pt x="408" y="354"/>
                    </a:lnTo>
                    <a:lnTo>
                      <a:pt x="408" y="324"/>
                    </a:lnTo>
                    <a:lnTo>
                      <a:pt x="414" y="294"/>
                    </a:lnTo>
                    <a:lnTo>
                      <a:pt x="414" y="270"/>
                    </a:lnTo>
                    <a:lnTo>
                      <a:pt x="414" y="258"/>
                    </a:lnTo>
                    <a:lnTo>
                      <a:pt x="420" y="264"/>
                    </a:lnTo>
                    <a:lnTo>
                      <a:pt x="420" y="288"/>
                    </a:lnTo>
                    <a:lnTo>
                      <a:pt x="420" y="312"/>
                    </a:lnTo>
                    <a:lnTo>
                      <a:pt x="426" y="336"/>
                    </a:lnTo>
                    <a:lnTo>
                      <a:pt x="426" y="366"/>
                    </a:lnTo>
                    <a:lnTo>
                      <a:pt x="426" y="390"/>
                    </a:lnTo>
                    <a:lnTo>
                      <a:pt x="426" y="390"/>
                    </a:lnTo>
                    <a:lnTo>
                      <a:pt x="462" y="666"/>
                    </a:lnTo>
                    <a:lnTo>
                      <a:pt x="462" y="666"/>
                    </a:lnTo>
                    <a:lnTo>
                      <a:pt x="468" y="672"/>
                    </a:lnTo>
                    <a:lnTo>
                      <a:pt x="468" y="678"/>
                    </a:lnTo>
                    <a:lnTo>
                      <a:pt x="468" y="690"/>
                    </a:lnTo>
                    <a:lnTo>
                      <a:pt x="474" y="696"/>
                    </a:lnTo>
                    <a:lnTo>
                      <a:pt x="474" y="696"/>
                    </a:lnTo>
                    <a:lnTo>
                      <a:pt x="474" y="702"/>
                    </a:lnTo>
                    <a:lnTo>
                      <a:pt x="480" y="696"/>
                    </a:lnTo>
                    <a:lnTo>
                      <a:pt x="480" y="696"/>
                    </a:lnTo>
                    <a:lnTo>
                      <a:pt x="480" y="690"/>
                    </a:lnTo>
                    <a:lnTo>
                      <a:pt x="486" y="684"/>
                    </a:lnTo>
                    <a:lnTo>
                      <a:pt x="486" y="672"/>
                    </a:lnTo>
                    <a:lnTo>
                      <a:pt x="486" y="666"/>
                    </a:lnTo>
                    <a:lnTo>
                      <a:pt x="486" y="666"/>
                    </a:lnTo>
                    <a:lnTo>
                      <a:pt x="522" y="396"/>
                    </a:lnTo>
                    <a:lnTo>
                      <a:pt x="522" y="396"/>
                    </a:lnTo>
                    <a:lnTo>
                      <a:pt x="528" y="372"/>
                    </a:lnTo>
                    <a:lnTo>
                      <a:pt x="528" y="348"/>
                    </a:lnTo>
                    <a:lnTo>
                      <a:pt x="528" y="324"/>
                    </a:lnTo>
                    <a:lnTo>
                      <a:pt x="534" y="300"/>
                    </a:lnTo>
                    <a:lnTo>
                      <a:pt x="534" y="276"/>
                    </a:lnTo>
                    <a:lnTo>
                      <a:pt x="534" y="270"/>
                    </a:lnTo>
                    <a:lnTo>
                      <a:pt x="540" y="276"/>
                    </a:lnTo>
                    <a:lnTo>
                      <a:pt x="540" y="294"/>
                    </a:lnTo>
                    <a:lnTo>
                      <a:pt x="540" y="318"/>
                    </a:lnTo>
                    <a:lnTo>
                      <a:pt x="546" y="342"/>
                    </a:lnTo>
                    <a:lnTo>
                      <a:pt x="546" y="366"/>
                    </a:lnTo>
                    <a:lnTo>
                      <a:pt x="546" y="384"/>
                    </a:lnTo>
                    <a:lnTo>
                      <a:pt x="546" y="384"/>
                    </a:lnTo>
                    <a:lnTo>
                      <a:pt x="582" y="648"/>
                    </a:lnTo>
                    <a:lnTo>
                      <a:pt x="582" y="648"/>
                    </a:lnTo>
                    <a:lnTo>
                      <a:pt x="588" y="654"/>
                    </a:lnTo>
                    <a:lnTo>
                      <a:pt x="588" y="660"/>
                    </a:lnTo>
                    <a:lnTo>
                      <a:pt x="588" y="672"/>
                    </a:lnTo>
                    <a:lnTo>
                      <a:pt x="594" y="678"/>
                    </a:lnTo>
                    <a:lnTo>
                      <a:pt x="594" y="678"/>
                    </a:lnTo>
                    <a:lnTo>
                      <a:pt x="594" y="684"/>
                    </a:lnTo>
                    <a:lnTo>
                      <a:pt x="600" y="684"/>
                    </a:lnTo>
                    <a:lnTo>
                      <a:pt x="600" y="678"/>
                    </a:lnTo>
                    <a:lnTo>
                      <a:pt x="600" y="672"/>
                    </a:lnTo>
                    <a:lnTo>
                      <a:pt x="606" y="666"/>
                    </a:lnTo>
                    <a:lnTo>
                      <a:pt x="606" y="654"/>
                    </a:lnTo>
                    <a:lnTo>
                      <a:pt x="606" y="648"/>
                    </a:lnTo>
                    <a:lnTo>
                      <a:pt x="606" y="648"/>
                    </a:lnTo>
                    <a:lnTo>
                      <a:pt x="642" y="396"/>
                    </a:lnTo>
                    <a:lnTo>
                      <a:pt x="642" y="396"/>
                    </a:lnTo>
                    <a:lnTo>
                      <a:pt x="648" y="372"/>
                    </a:lnTo>
                    <a:lnTo>
                      <a:pt x="648" y="354"/>
                    </a:lnTo>
                    <a:lnTo>
                      <a:pt x="648" y="330"/>
                    </a:lnTo>
                    <a:lnTo>
                      <a:pt x="654" y="306"/>
                    </a:lnTo>
                    <a:lnTo>
                      <a:pt x="654" y="282"/>
                    </a:lnTo>
                    <a:lnTo>
                      <a:pt x="654" y="276"/>
                    </a:lnTo>
                    <a:lnTo>
                      <a:pt x="660" y="288"/>
                    </a:lnTo>
                    <a:lnTo>
                      <a:pt x="660" y="306"/>
                    </a:lnTo>
                    <a:lnTo>
                      <a:pt x="660" y="330"/>
                    </a:lnTo>
                    <a:lnTo>
                      <a:pt x="666" y="354"/>
                    </a:lnTo>
                    <a:lnTo>
                      <a:pt x="666" y="378"/>
                    </a:lnTo>
                    <a:lnTo>
                      <a:pt x="666" y="396"/>
                    </a:lnTo>
                    <a:lnTo>
                      <a:pt x="666" y="396"/>
                    </a:lnTo>
                    <a:lnTo>
                      <a:pt x="702" y="654"/>
                    </a:lnTo>
                    <a:lnTo>
                      <a:pt x="702" y="654"/>
                    </a:lnTo>
                    <a:lnTo>
                      <a:pt x="708" y="660"/>
                    </a:lnTo>
                    <a:lnTo>
                      <a:pt x="708" y="672"/>
                    </a:lnTo>
                    <a:lnTo>
                      <a:pt x="708" y="678"/>
                    </a:lnTo>
                    <a:lnTo>
                      <a:pt x="714" y="684"/>
                    </a:lnTo>
                    <a:lnTo>
                      <a:pt x="714" y="690"/>
                    </a:lnTo>
                    <a:lnTo>
                      <a:pt x="714" y="690"/>
                    </a:lnTo>
                    <a:lnTo>
                      <a:pt x="720" y="684"/>
                    </a:lnTo>
                    <a:lnTo>
                      <a:pt x="720" y="684"/>
                    </a:lnTo>
                    <a:lnTo>
                      <a:pt x="720" y="678"/>
                    </a:lnTo>
                    <a:lnTo>
                      <a:pt x="726" y="666"/>
                    </a:lnTo>
                    <a:lnTo>
                      <a:pt x="726" y="660"/>
                    </a:lnTo>
                    <a:lnTo>
                      <a:pt x="726" y="654"/>
                    </a:lnTo>
                    <a:lnTo>
                      <a:pt x="726" y="654"/>
                    </a:lnTo>
                    <a:lnTo>
                      <a:pt x="762" y="390"/>
                    </a:lnTo>
                    <a:lnTo>
                      <a:pt x="762" y="390"/>
                    </a:lnTo>
                    <a:lnTo>
                      <a:pt x="768" y="366"/>
                    </a:lnTo>
                    <a:lnTo>
                      <a:pt x="768" y="342"/>
                    </a:lnTo>
                    <a:lnTo>
                      <a:pt x="768" y="318"/>
                    </a:lnTo>
                    <a:lnTo>
                      <a:pt x="774" y="294"/>
                    </a:lnTo>
                    <a:lnTo>
                      <a:pt x="774" y="270"/>
                    </a:lnTo>
                    <a:lnTo>
                      <a:pt x="774" y="264"/>
                    </a:lnTo>
                    <a:lnTo>
                      <a:pt x="780" y="270"/>
                    </a:lnTo>
                    <a:lnTo>
                      <a:pt x="780" y="294"/>
                    </a:lnTo>
                    <a:lnTo>
                      <a:pt x="780" y="318"/>
                    </a:lnTo>
                    <a:lnTo>
                      <a:pt x="786" y="342"/>
                    </a:lnTo>
                    <a:lnTo>
                      <a:pt x="786" y="360"/>
                    </a:lnTo>
                    <a:lnTo>
                      <a:pt x="786" y="384"/>
                    </a:lnTo>
                    <a:lnTo>
                      <a:pt x="786" y="384"/>
                    </a:lnTo>
                    <a:lnTo>
                      <a:pt x="822" y="648"/>
                    </a:lnTo>
                    <a:lnTo>
                      <a:pt x="822" y="648"/>
                    </a:lnTo>
                    <a:lnTo>
                      <a:pt x="828" y="654"/>
                    </a:lnTo>
                    <a:lnTo>
                      <a:pt x="828" y="660"/>
                    </a:lnTo>
                    <a:lnTo>
                      <a:pt x="828" y="672"/>
                    </a:lnTo>
                    <a:lnTo>
                      <a:pt x="834" y="678"/>
                    </a:lnTo>
                    <a:lnTo>
                      <a:pt x="834" y="684"/>
                    </a:lnTo>
                    <a:lnTo>
                      <a:pt x="834" y="684"/>
                    </a:lnTo>
                    <a:lnTo>
                      <a:pt x="840" y="684"/>
                    </a:lnTo>
                    <a:lnTo>
                      <a:pt x="840" y="678"/>
                    </a:lnTo>
                    <a:lnTo>
                      <a:pt x="840" y="672"/>
                    </a:lnTo>
                    <a:lnTo>
                      <a:pt x="846" y="666"/>
                    </a:lnTo>
                    <a:lnTo>
                      <a:pt x="846" y="654"/>
                    </a:lnTo>
                    <a:lnTo>
                      <a:pt x="846" y="648"/>
                    </a:lnTo>
                    <a:lnTo>
                      <a:pt x="846" y="648"/>
                    </a:lnTo>
                    <a:lnTo>
                      <a:pt x="882" y="396"/>
                    </a:lnTo>
                    <a:lnTo>
                      <a:pt x="882" y="396"/>
                    </a:lnTo>
                    <a:lnTo>
                      <a:pt x="888" y="378"/>
                    </a:lnTo>
                    <a:lnTo>
                      <a:pt x="888" y="354"/>
                    </a:lnTo>
                    <a:lnTo>
                      <a:pt x="888" y="330"/>
                    </a:lnTo>
                    <a:lnTo>
                      <a:pt x="894" y="306"/>
                    </a:lnTo>
                    <a:lnTo>
                      <a:pt x="894" y="288"/>
                    </a:lnTo>
                    <a:lnTo>
                      <a:pt x="894" y="282"/>
                    </a:lnTo>
                    <a:lnTo>
                      <a:pt x="900" y="288"/>
                    </a:lnTo>
                    <a:lnTo>
                      <a:pt x="900" y="306"/>
                    </a:lnTo>
                    <a:lnTo>
                      <a:pt x="900" y="330"/>
                    </a:lnTo>
                    <a:lnTo>
                      <a:pt x="906" y="354"/>
                    </a:lnTo>
                    <a:lnTo>
                      <a:pt x="906" y="378"/>
                    </a:lnTo>
                    <a:lnTo>
                      <a:pt x="906" y="402"/>
                    </a:lnTo>
                    <a:lnTo>
                      <a:pt x="906" y="402"/>
                    </a:lnTo>
                    <a:lnTo>
                      <a:pt x="942" y="654"/>
                    </a:lnTo>
                    <a:lnTo>
                      <a:pt x="942" y="654"/>
                    </a:lnTo>
                    <a:lnTo>
                      <a:pt x="948" y="660"/>
                    </a:lnTo>
                    <a:lnTo>
                      <a:pt x="948" y="672"/>
                    </a:lnTo>
                    <a:lnTo>
                      <a:pt x="948" y="678"/>
                    </a:lnTo>
                    <a:lnTo>
                      <a:pt x="954" y="684"/>
                    </a:lnTo>
                    <a:lnTo>
                      <a:pt x="954" y="690"/>
                    </a:lnTo>
                    <a:lnTo>
                      <a:pt x="954" y="690"/>
                    </a:lnTo>
                    <a:lnTo>
                      <a:pt x="960" y="684"/>
                    </a:lnTo>
                    <a:lnTo>
                      <a:pt x="960" y="684"/>
                    </a:lnTo>
                    <a:lnTo>
                      <a:pt x="960" y="678"/>
                    </a:lnTo>
                    <a:lnTo>
                      <a:pt x="966" y="666"/>
                    </a:lnTo>
                    <a:lnTo>
                      <a:pt x="966" y="660"/>
                    </a:lnTo>
                    <a:lnTo>
                      <a:pt x="966" y="654"/>
                    </a:lnTo>
                    <a:lnTo>
                      <a:pt x="966" y="654"/>
                    </a:lnTo>
                    <a:lnTo>
                      <a:pt x="1002" y="384"/>
                    </a:lnTo>
                    <a:lnTo>
                      <a:pt x="1002" y="384"/>
                    </a:lnTo>
                    <a:lnTo>
                      <a:pt x="1008" y="366"/>
                    </a:lnTo>
                    <a:lnTo>
                      <a:pt x="1008" y="342"/>
                    </a:lnTo>
                    <a:lnTo>
                      <a:pt x="1008" y="318"/>
                    </a:lnTo>
                    <a:lnTo>
                      <a:pt x="1014" y="288"/>
                    </a:lnTo>
                    <a:lnTo>
                      <a:pt x="1014" y="270"/>
                    </a:lnTo>
                    <a:lnTo>
                      <a:pt x="1014" y="264"/>
                    </a:lnTo>
                    <a:lnTo>
                      <a:pt x="1020" y="270"/>
                    </a:lnTo>
                    <a:lnTo>
                      <a:pt x="1020" y="288"/>
                    </a:lnTo>
                    <a:lnTo>
                      <a:pt x="1020" y="312"/>
                    </a:lnTo>
                    <a:lnTo>
                      <a:pt x="1026" y="336"/>
                    </a:lnTo>
                    <a:lnTo>
                      <a:pt x="1026" y="360"/>
                    </a:lnTo>
                    <a:lnTo>
                      <a:pt x="1026" y="384"/>
                    </a:lnTo>
                    <a:lnTo>
                      <a:pt x="1026" y="384"/>
                    </a:lnTo>
                    <a:lnTo>
                      <a:pt x="1062" y="648"/>
                    </a:lnTo>
                    <a:lnTo>
                      <a:pt x="1062" y="648"/>
                    </a:lnTo>
                    <a:lnTo>
                      <a:pt x="1068" y="654"/>
                    </a:lnTo>
                    <a:lnTo>
                      <a:pt x="1068" y="660"/>
                    </a:lnTo>
                    <a:lnTo>
                      <a:pt x="1068" y="672"/>
                    </a:lnTo>
                    <a:lnTo>
                      <a:pt x="1074" y="678"/>
                    </a:lnTo>
                    <a:lnTo>
                      <a:pt x="1074" y="684"/>
                    </a:lnTo>
                    <a:lnTo>
                      <a:pt x="1074" y="684"/>
                    </a:lnTo>
                    <a:lnTo>
                      <a:pt x="1080" y="684"/>
                    </a:lnTo>
                    <a:lnTo>
                      <a:pt x="1080" y="678"/>
                    </a:lnTo>
                    <a:lnTo>
                      <a:pt x="1080" y="672"/>
                    </a:lnTo>
                    <a:lnTo>
                      <a:pt x="1086" y="666"/>
                    </a:lnTo>
                    <a:lnTo>
                      <a:pt x="1086" y="654"/>
                    </a:lnTo>
                    <a:lnTo>
                      <a:pt x="1086" y="648"/>
                    </a:lnTo>
                    <a:lnTo>
                      <a:pt x="1086" y="648"/>
                    </a:lnTo>
                    <a:lnTo>
                      <a:pt x="1122" y="402"/>
                    </a:lnTo>
                    <a:lnTo>
                      <a:pt x="1122" y="402"/>
                    </a:lnTo>
                    <a:lnTo>
                      <a:pt x="1128" y="378"/>
                    </a:lnTo>
                    <a:lnTo>
                      <a:pt x="1128" y="354"/>
                    </a:lnTo>
                    <a:lnTo>
                      <a:pt x="1128" y="336"/>
                    </a:lnTo>
                    <a:lnTo>
                      <a:pt x="1134" y="312"/>
                    </a:lnTo>
                    <a:lnTo>
                      <a:pt x="1134" y="288"/>
                    </a:lnTo>
                    <a:lnTo>
                      <a:pt x="1134" y="282"/>
                    </a:lnTo>
                    <a:lnTo>
                      <a:pt x="1140" y="288"/>
                    </a:lnTo>
                    <a:lnTo>
                      <a:pt x="1140" y="312"/>
                    </a:lnTo>
                    <a:lnTo>
                      <a:pt x="1140" y="336"/>
                    </a:lnTo>
                    <a:lnTo>
                      <a:pt x="1146" y="360"/>
                    </a:lnTo>
                    <a:lnTo>
                      <a:pt x="1146" y="378"/>
                    </a:lnTo>
                    <a:lnTo>
                      <a:pt x="1146" y="402"/>
                    </a:lnTo>
                    <a:lnTo>
                      <a:pt x="1146" y="402"/>
                    </a:lnTo>
                    <a:lnTo>
                      <a:pt x="1182" y="654"/>
                    </a:lnTo>
                    <a:lnTo>
                      <a:pt x="1182" y="654"/>
                    </a:lnTo>
                    <a:lnTo>
                      <a:pt x="1188" y="660"/>
                    </a:lnTo>
                    <a:lnTo>
                      <a:pt x="1188" y="672"/>
                    </a:lnTo>
                    <a:lnTo>
                      <a:pt x="1188" y="678"/>
                    </a:lnTo>
                    <a:lnTo>
                      <a:pt x="1194" y="684"/>
                    </a:lnTo>
                    <a:lnTo>
                      <a:pt x="1194" y="684"/>
                    </a:lnTo>
                    <a:lnTo>
                      <a:pt x="1194" y="690"/>
                    </a:lnTo>
                    <a:lnTo>
                      <a:pt x="1200" y="684"/>
                    </a:lnTo>
                    <a:lnTo>
                      <a:pt x="1200" y="684"/>
                    </a:lnTo>
                    <a:lnTo>
                      <a:pt x="1200" y="672"/>
                    </a:lnTo>
                    <a:lnTo>
                      <a:pt x="1206" y="666"/>
                    </a:lnTo>
                    <a:lnTo>
                      <a:pt x="1206" y="660"/>
                    </a:lnTo>
                    <a:lnTo>
                      <a:pt x="1212" y="648"/>
                    </a:lnTo>
                    <a:lnTo>
                      <a:pt x="1212" y="648"/>
                    </a:lnTo>
                    <a:lnTo>
                      <a:pt x="1242" y="384"/>
                    </a:lnTo>
                    <a:lnTo>
                      <a:pt x="1242" y="384"/>
                    </a:lnTo>
                    <a:lnTo>
                      <a:pt x="1248" y="360"/>
                    </a:lnTo>
                    <a:lnTo>
                      <a:pt x="1248" y="336"/>
                    </a:lnTo>
                    <a:lnTo>
                      <a:pt x="1248" y="312"/>
                    </a:lnTo>
                    <a:lnTo>
                      <a:pt x="1254" y="288"/>
                    </a:lnTo>
                    <a:lnTo>
                      <a:pt x="1254" y="270"/>
                    </a:lnTo>
                    <a:lnTo>
                      <a:pt x="1254" y="258"/>
                    </a:lnTo>
                    <a:lnTo>
                      <a:pt x="1260" y="264"/>
                    </a:lnTo>
                    <a:lnTo>
                      <a:pt x="1260" y="288"/>
                    </a:lnTo>
                    <a:lnTo>
                      <a:pt x="1260" y="312"/>
                    </a:lnTo>
                    <a:lnTo>
                      <a:pt x="1266" y="336"/>
                    </a:lnTo>
                    <a:lnTo>
                      <a:pt x="1266" y="360"/>
                    </a:lnTo>
                    <a:lnTo>
                      <a:pt x="1272" y="384"/>
                    </a:lnTo>
                    <a:lnTo>
                      <a:pt x="1272" y="384"/>
                    </a:lnTo>
                    <a:lnTo>
                      <a:pt x="1302" y="648"/>
                    </a:lnTo>
                    <a:lnTo>
                      <a:pt x="1302" y="648"/>
                    </a:lnTo>
                    <a:lnTo>
                      <a:pt x="1308" y="654"/>
                    </a:lnTo>
                    <a:lnTo>
                      <a:pt x="1308" y="660"/>
                    </a:lnTo>
                    <a:lnTo>
                      <a:pt x="1308" y="672"/>
                    </a:lnTo>
                    <a:lnTo>
                      <a:pt x="1314" y="678"/>
                    </a:lnTo>
                    <a:lnTo>
                      <a:pt x="1314" y="684"/>
                    </a:lnTo>
                    <a:lnTo>
                      <a:pt x="1314" y="684"/>
                    </a:lnTo>
                    <a:lnTo>
                      <a:pt x="1320" y="684"/>
                    </a:lnTo>
                    <a:lnTo>
                      <a:pt x="1320" y="678"/>
                    </a:lnTo>
                    <a:lnTo>
                      <a:pt x="1320" y="672"/>
                    </a:lnTo>
                    <a:lnTo>
                      <a:pt x="1326" y="666"/>
                    </a:lnTo>
                    <a:lnTo>
                      <a:pt x="1326" y="660"/>
                    </a:lnTo>
                    <a:lnTo>
                      <a:pt x="1332" y="648"/>
                    </a:lnTo>
                    <a:lnTo>
                      <a:pt x="1332" y="648"/>
                    </a:lnTo>
                    <a:lnTo>
                      <a:pt x="1362" y="402"/>
                    </a:lnTo>
                    <a:lnTo>
                      <a:pt x="1362" y="402"/>
                    </a:lnTo>
                    <a:lnTo>
                      <a:pt x="1368" y="378"/>
                    </a:lnTo>
                    <a:lnTo>
                      <a:pt x="1368" y="360"/>
                    </a:lnTo>
                    <a:lnTo>
                      <a:pt x="1368" y="336"/>
                    </a:lnTo>
                    <a:lnTo>
                      <a:pt x="1374" y="312"/>
                    </a:lnTo>
                    <a:lnTo>
                      <a:pt x="1374" y="294"/>
                    </a:lnTo>
                    <a:lnTo>
                      <a:pt x="1374" y="288"/>
                    </a:lnTo>
                    <a:lnTo>
                      <a:pt x="1380" y="294"/>
                    </a:lnTo>
                    <a:lnTo>
                      <a:pt x="1380" y="312"/>
                    </a:lnTo>
                    <a:lnTo>
                      <a:pt x="1386" y="336"/>
                    </a:lnTo>
                    <a:lnTo>
                      <a:pt x="1386" y="360"/>
                    </a:lnTo>
                    <a:lnTo>
                      <a:pt x="1386" y="384"/>
                    </a:lnTo>
                    <a:lnTo>
                      <a:pt x="1392" y="402"/>
                    </a:lnTo>
                    <a:lnTo>
                      <a:pt x="1392" y="402"/>
                    </a:lnTo>
                    <a:lnTo>
                      <a:pt x="1422" y="654"/>
                    </a:lnTo>
                    <a:lnTo>
                      <a:pt x="1422" y="654"/>
                    </a:lnTo>
                    <a:lnTo>
                      <a:pt x="1428" y="660"/>
                    </a:lnTo>
                    <a:lnTo>
                      <a:pt x="1428" y="672"/>
                    </a:lnTo>
                    <a:lnTo>
                      <a:pt x="1428" y="678"/>
                    </a:lnTo>
                    <a:lnTo>
                      <a:pt x="1434" y="684"/>
                    </a:lnTo>
                    <a:lnTo>
                      <a:pt x="1434" y="684"/>
                    </a:lnTo>
                    <a:lnTo>
                      <a:pt x="1434" y="690"/>
                    </a:lnTo>
                    <a:lnTo>
                      <a:pt x="1440" y="684"/>
                    </a:lnTo>
                    <a:lnTo>
                      <a:pt x="1440" y="678"/>
                    </a:lnTo>
                    <a:lnTo>
                      <a:pt x="1446" y="672"/>
                    </a:lnTo>
                    <a:lnTo>
                      <a:pt x="1446" y="666"/>
                    </a:lnTo>
                    <a:lnTo>
                      <a:pt x="1446" y="660"/>
                    </a:lnTo>
                    <a:lnTo>
                      <a:pt x="1452" y="648"/>
                    </a:lnTo>
                    <a:lnTo>
                      <a:pt x="1452" y="648"/>
                    </a:lnTo>
                    <a:lnTo>
                      <a:pt x="1482" y="384"/>
                    </a:lnTo>
                    <a:lnTo>
                      <a:pt x="1482" y="384"/>
                    </a:lnTo>
                    <a:lnTo>
                      <a:pt x="1488" y="360"/>
                    </a:lnTo>
                    <a:lnTo>
                      <a:pt x="1488" y="336"/>
                    </a:lnTo>
                    <a:lnTo>
                      <a:pt x="1488" y="312"/>
                    </a:lnTo>
                    <a:lnTo>
                      <a:pt x="1494" y="288"/>
                    </a:lnTo>
                    <a:lnTo>
                      <a:pt x="1494" y="264"/>
                    </a:lnTo>
                    <a:lnTo>
                      <a:pt x="1494" y="258"/>
                    </a:lnTo>
                    <a:lnTo>
                      <a:pt x="1500" y="264"/>
                    </a:lnTo>
                    <a:lnTo>
                      <a:pt x="1500" y="288"/>
                    </a:lnTo>
                    <a:lnTo>
                      <a:pt x="1506" y="312"/>
                    </a:lnTo>
                    <a:lnTo>
                      <a:pt x="1506" y="336"/>
                    </a:lnTo>
                    <a:lnTo>
                      <a:pt x="1506" y="360"/>
                    </a:lnTo>
                    <a:lnTo>
                      <a:pt x="1512" y="378"/>
                    </a:lnTo>
                    <a:lnTo>
                      <a:pt x="1512" y="378"/>
                    </a:lnTo>
                    <a:lnTo>
                      <a:pt x="1542" y="648"/>
                    </a:lnTo>
                    <a:lnTo>
                      <a:pt x="1542" y="648"/>
                    </a:lnTo>
                    <a:lnTo>
                      <a:pt x="1548" y="654"/>
                    </a:lnTo>
                    <a:lnTo>
                      <a:pt x="1548" y="660"/>
                    </a:lnTo>
                    <a:lnTo>
                      <a:pt x="1548" y="672"/>
                    </a:lnTo>
                    <a:lnTo>
                      <a:pt x="1554" y="678"/>
                    </a:lnTo>
                    <a:lnTo>
                      <a:pt x="1554" y="684"/>
                    </a:lnTo>
                    <a:lnTo>
                      <a:pt x="1554" y="684"/>
                    </a:lnTo>
                    <a:lnTo>
                      <a:pt x="1560" y="684"/>
                    </a:lnTo>
                    <a:lnTo>
                      <a:pt x="1560" y="678"/>
                    </a:lnTo>
                    <a:lnTo>
                      <a:pt x="1566" y="672"/>
                    </a:lnTo>
                    <a:lnTo>
                      <a:pt x="1566" y="666"/>
                    </a:lnTo>
                    <a:lnTo>
                      <a:pt x="1566" y="660"/>
                    </a:lnTo>
                    <a:lnTo>
                      <a:pt x="1572" y="648"/>
                    </a:lnTo>
                    <a:lnTo>
                      <a:pt x="1572" y="648"/>
                    </a:lnTo>
                    <a:lnTo>
                      <a:pt x="1602" y="402"/>
                    </a:lnTo>
                    <a:lnTo>
                      <a:pt x="1602" y="402"/>
                    </a:lnTo>
                    <a:lnTo>
                      <a:pt x="1608" y="384"/>
                    </a:lnTo>
                    <a:lnTo>
                      <a:pt x="1608" y="360"/>
                    </a:lnTo>
                    <a:lnTo>
                      <a:pt x="1608" y="336"/>
                    </a:lnTo>
                    <a:lnTo>
                      <a:pt x="1614" y="312"/>
                    </a:lnTo>
                    <a:lnTo>
                      <a:pt x="1614" y="294"/>
                    </a:lnTo>
                    <a:lnTo>
                      <a:pt x="1614" y="288"/>
                    </a:lnTo>
                    <a:lnTo>
                      <a:pt x="1620" y="294"/>
                    </a:lnTo>
                    <a:lnTo>
                      <a:pt x="1620" y="312"/>
                    </a:lnTo>
                    <a:lnTo>
                      <a:pt x="1626" y="336"/>
                    </a:lnTo>
                    <a:lnTo>
                      <a:pt x="1626" y="360"/>
                    </a:lnTo>
                    <a:lnTo>
                      <a:pt x="1626" y="384"/>
                    </a:lnTo>
                    <a:lnTo>
                      <a:pt x="1632" y="402"/>
                    </a:lnTo>
                    <a:lnTo>
                      <a:pt x="1632" y="402"/>
                    </a:lnTo>
                    <a:lnTo>
                      <a:pt x="1662" y="654"/>
                    </a:lnTo>
                    <a:lnTo>
                      <a:pt x="1662" y="654"/>
                    </a:lnTo>
                    <a:lnTo>
                      <a:pt x="1668" y="660"/>
                    </a:lnTo>
                    <a:lnTo>
                      <a:pt x="1668" y="672"/>
                    </a:lnTo>
                    <a:lnTo>
                      <a:pt x="1668" y="678"/>
                    </a:lnTo>
                    <a:lnTo>
                      <a:pt x="1674" y="684"/>
                    </a:lnTo>
                    <a:lnTo>
                      <a:pt x="1674" y="684"/>
                    </a:lnTo>
                    <a:lnTo>
                      <a:pt x="1674" y="690"/>
                    </a:lnTo>
                    <a:lnTo>
                      <a:pt x="1680" y="684"/>
                    </a:lnTo>
                    <a:lnTo>
                      <a:pt x="1680" y="678"/>
                    </a:lnTo>
                    <a:lnTo>
                      <a:pt x="1686" y="672"/>
                    </a:lnTo>
                    <a:lnTo>
                      <a:pt x="1686" y="666"/>
                    </a:lnTo>
                    <a:lnTo>
                      <a:pt x="1686" y="660"/>
                    </a:lnTo>
                    <a:lnTo>
                      <a:pt x="1692" y="648"/>
                    </a:lnTo>
                    <a:lnTo>
                      <a:pt x="1692" y="648"/>
                    </a:lnTo>
                    <a:lnTo>
                      <a:pt x="1722" y="384"/>
                    </a:lnTo>
                    <a:lnTo>
                      <a:pt x="1722" y="384"/>
                    </a:lnTo>
                    <a:lnTo>
                      <a:pt x="1728" y="360"/>
                    </a:lnTo>
                    <a:lnTo>
                      <a:pt x="1728" y="336"/>
                    </a:lnTo>
                    <a:lnTo>
                      <a:pt x="1728" y="312"/>
                    </a:lnTo>
                    <a:lnTo>
                      <a:pt x="1734" y="282"/>
                    </a:lnTo>
                    <a:lnTo>
                      <a:pt x="1734" y="264"/>
                    </a:lnTo>
                    <a:lnTo>
                      <a:pt x="1734" y="258"/>
                    </a:lnTo>
                    <a:lnTo>
                      <a:pt x="1740" y="264"/>
                    </a:lnTo>
                    <a:lnTo>
                      <a:pt x="1740" y="282"/>
                    </a:lnTo>
                    <a:lnTo>
                      <a:pt x="1746" y="306"/>
                    </a:lnTo>
                    <a:lnTo>
                      <a:pt x="1746" y="336"/>
                    </a:lnTo>
                    <a:lnTo>
                      <a:pt x="1746" y="354"/>
                    </a:lnTo>
                    <a:lnTo>
                      <a:pt x="1752" y="378"/>
                    </a:lnTo>
                    <a:lnTo>
                      <a:pt x="1752" y="378"/>
                    </a:lnTo>
                    <a:lnTo>
                      <a:pt x="1782" y="648"/>
                    </a:lnTo>
                    <a:lnTo>
                      <a:pt x="1782" y="648"/>
                    </a:lnTo>
                    <a:lnTo>
                      <a:pt x="1788" y="654"/>
                    </a:lnTo>
                    <a:lnTo>
                      <a:pt x="1788" y="666"/>
                    </a:lnTo>
                    <a:lnTo>
                      <a:pt x="1788" y="672"/>
                    </a:lnTo>
                    <a:lnTo>
                      <a:pt x="1794" y="678"/>
                    </a:lnTo>
                    <a:lnTo>
                      <a:pt x="1794" y="684"/>
                    </a:lnTo>
                    <a:lnTo>
                      <a:pt x="1794" y="684"/>
                    </a:lnTo>
                    <a:lnTo>
                      <a:pt x="1800" y="684"/>
                    </a:lnTo>
                    <a:lnTo>
                      <a:pt x="1800" y="678"/>
                    </a:lnTo>
                    <a:lnTo>
                      <a:pt x="1806" y="672"/>
                    </a:lnTo>
                    <a:lnTo>
                      <a:pt x="1806" y="666"/>
                    </a:lnTo>
                    <a:lnTo>
                      <a:pt x="1806" y="660"/>
                    </a:lnTo>
                    <a:lnTo>
                      <a:pt x="1812" y="648"/>
                    </a:lnTo>
                    <a:lnTo>
                      <a:pt x="1812" y="648"/>
                    </a:lnTo>
                    <a:lnTo>
                      <a:pt x="1842" y="402"/>
                    </a:lnTo>
                    <a:lnTo>
                      <a:pt x="1842" y="402"/>
                    </a:lnTo>
                    <a:lnTo>
                      <a:pt x="1848" y="384"/>
                    </a:lnTo>
                    <a:lnTo>
                      <a:pt x="1848" y="360"/>
                    </a:lnTo>
                    <a:lnTo>
                      <a:pt x="1848" y="336"/>
                    </a:lnTo>
                    <a:lnTo>
                      <a:pt x="1854" y="318"/>
                    </a:lnTo>
                    <a:lnTo>
                      <a:pt x="1854" y="294"/>
                    </a:lnTo>
                    <a:lnTo>
                      <a:pt x="1854" y="288"/>
                    </a:lnTo>
                    <a:lnTo>
                      <a:pt x="1860" y="294"/>
                    </a:lnTo>
                    <a:lnTo>
                      <a:pt x="1860" y="318"/>
                    </a:lnTo>
                    <a:lnTo>
                      <a:pt x="1866" y="342"/>
                    </a:lnTo>
                    <a:lnTo>
                      <a:pt x="1866" y="360"/>
                    </a:lnTo>
                    <a:lnTo>
                      <a:pt x="1866" y="384"/>
                    </a:lnTo>
                    <a:lnTo>
                      <a:pt x="1872" y="408"/>
                    </a:lnTo>
                    <a:lnTo>
                      <a:pt x="1872" y="408"/>
                    </a:lnTo>
                    <a:lnTo>
                      <a:pt x="1902" y="654"/>
                    </a:lnTo>
                    <a:lnTo>
                      <a:pt x="1902" y="654"/>
                    </a:lnTo>
                    <a:lnTo>
                      <a:pt x="1908" y="660"/>
                    </a:lnTo>
                    <a:lnTo>
                      <a:pt x="1908" y="672"/>
                    </a:lnTo>
                    <a:lnTo>
                      <a:pt x="1908" y="678"/>
                    </a:lnTo>
                    <a:lnTo>
                      <a:pt x="1914" y="684"/>
                    </a:lnTo>
                    <a:lnTo>
                      <a:pt x="1914" y="684"/>
                    </a:lnTo>
                    <a:lnTo>
                      <a:pt x="1914" y="690"/>
                    </a:lnTo>
                    <a:lnTo>
                      <a:pt x="1920" y="684"/>
                    </a:lnTo>
                    <a:lnTo>
                      <a:pt x="1920" y="678"/>
                    </a:lnTo>
                    <a:lnTo>
                      <a:pt x="1926" y="672"/>
                    </a:lnTo>
                    <a:lnTo>
                      <a:pt x="1926" y="666"/>
                    </a:lnTo>
                    <a:lnTo>
                      <a:pt x="1926" y="660"/>
                    </a:lnTo>
                    <a:lnTo>
                      <a:pt x="1932" y="648"/>
                    </a:lnTo>
                    <a:lnTo>
                      <a:pt x="1932" y="648"/>
                    </a:lnTo>
                    <a:lnTo>
                      <a:pt x="1962" y="378"/>
                    </a:lnTo>
                    <a:lnTo>
                      <a:pt x="1962" y="378"/>
                    </a:lnTo>
                    <a:lnTo>
                      <a:pt x="1968" y="354"/>
                    </a:lnTo>
                    <a:lnTo>
                      <a:pt x="1968" y="336"/>
                    </a:lnTo>
                    <a:lnTo>
                      <a:pt x="1968" y="306"/>
                    </a:lnTo>
                    <a:lnTo>
                      <a:pt x="1974" y="282"/>
                    </a:lnTo>
                    <a:lnTo>
                      <a:pt x="1974" y="264"/>
                    </a:lnTo>
                    <a:lnTo>
                      <a:pt x="1974" y="252"/>
                    </a:lnTo>
                    <a:lnTo>
                      <a:pt x="1980" y="264"/>
                    </a:lnTo>
                    <a:lnTo>
                      <a:pt x="1980" y="282"/>
                    </a:lnTo>
                    <a:lnTo>
                      <a:pt x="1986" y="306"/>
                    </a:lnTo>
                    <a:lnTo>
                      <a:pt x="1986" y="330"/>
                    </a:lnTo>
                    <a:lnTo>
                      <a:pt x="1986" y="354"/>
                    </a:lnTo>
                    <a:lnTo>
                      <a:pt x="1992" y="378"/>
                    </a:lnTo>
                    <a:lnTo>
                      <a:pt x="1992" y="378"/>
                    </a:lnTo>
                    <a:lnTo>
                      <a:pt x="2022" y="648"/>
                    </a:lnTo>
                    <a:lnTo>
                      <a:pt x="2022" y="648"/>
                    </a:lnTo>
                    <a:lnTo>
                      <a:pt x="2028" y="654"/>
                    </a:lnTo>
                    <a:lnTo>
                      <a:pt x="2028" y="666"/>
                    </a:lnTo>
                    <a:lnTo>
                      <a:pt x="2028" y="672"/>
                    </a:lnTo>
                    <a:lnTo>
                      <a:pt x="2034" y="678"/>
                    </a:lnTo>
                    <a:lnTo>
                      <a:pt x="2034" y="684"/>
                    </a:lnTo>
                    <a:lnTo>
                      <a:pt x="2040" y="684"/>
                    </a:lnTo>
                    <a:lnTo>
                      <a:pt x="2040" y="684"/>
                    </a:lnTo>
                    <a:lnTo>
                      <a:pt x="2040" y="678"/>
                    </a:lnTo>
                    <a:lnTo>
                      <a:pt x="2046" y="672"/>
                    </a:lnTo>
                    <a:lnTo>
                      <a:pt x="2046" y="666"/>
                    </a:lnTo>
                    <a:lnTo>
                      <a:pt x="2046" y="660"/>
                    </a:lnTo>
                    <a:lnTo>
                      <a:pt x="2052" y="654"/>
                    </a:lnTo>
                    <a:lnTo>
                      <a:pt x="2052" y="654"/>
                    </a:lnTo>
                    <a:lnTo>
                      <a:pt x="2082" y="408"/>
                    </a:lnTo>
                    <a:lnTo>
                      <a:pt x="2082" y="408"/>
                    </a:lnTo>
                    <a:lnTo>
                      <a:pt x="2088" y="384"/>
                    </a:lnTo>
                    <a:lnTo>
                      <a:pt x="2088" y="360"/>
                    </a:lnTo>
                    <a:lnTo>
                      <a:pt x="2088" y="342"/>
                    </a:lnTo>
                    <a:lnTo>
                      <a:pt x="2094" y="318"/>
                    </a:lnTo>
                    <a:lnTo>
                      <a:pt x="2094" y="294"/>
                    </a:lnTo>
                    <a:lnTo>
                      <a:pt x="2100" y="288"/>
                    </a:lnTo>
                    <a:lnTo>
                      <a:pt x="2100" y="294"/>
                    </a:lnTo>
                    <a:lnTo>
                      <a:pt x="2100" y="318"/>
                    </a:lnTo>
                    <a:lnTo>
                      <a:pt x="2106" y="342"/>
                    </a:lnTo>
                    <a:lnTo>
                      <a:pt x="2106" y="360"/>
                    </a:lnTo>
                    <a:lnTo>
                      <a:pt x="2106" y="384"/>
                    </a:lnTo>
                    <a:lnTo>
                      <a:pt x="2112" y="408"/>
                    </a:lnTo>
                    <a:lnTo>
                      <a:pt x="2112" y="408"/>
                    </a:lnTo>
                    <a:lnTo>
                      <a:pt x="2142" y="654"/>
                    </a:lnTo>
                    <a:lnTo>
                      <a:pt x="2142" y="654"/>
                    </a:lnTo>
                    <a:lnTo>
                      <a:pt x="2148" y="660"/>
                    </a:lnTo>
                    <a:lnTo>
                      <a:pt x="2148" y="666"/>
                    </a:lnTo>
                    <a:lnTo>
                      <a:pt x="2148" y="678"/>
                    </a:lnTo>
                    <a:lnTo>
                      <a:pt x="2154" y="684"/>
                    </a:lnTo>
                    <a:lnTo>
                      <a:pt x="2154" y="684"/>
                    </a:lnTo>
                    <a:lnTo>
                      <a:pt x="2160" y="684"/>
                    </a:lnTo>
                    <a:lnTo>
                      <a:pt x="2160" y="684"/>
                    </a:lnTo>
                    <a:lnTo>
                      <a:pt x="2160" y="678"/>
                    </a:lnTo>
                    <a:lnTo>
                      <a:pt x="2166" y="672"/>
                    </a:lnTo>
                    <a:lnTo>
                      <a:pt x="2166" y="666"/>
                    </a:lnTo>
                    <a:lnTo>
                      <a:pt x="2166" y="660"/>
                    </a:lnTo>
                    <a:lnTo>
                      <a:pt x="2172" y="648"/>
                    </a:lnTo>
                    <a:lnTo>
                      <a:pt x="2172" y="648"/>
                    </a:lnTo>
                    <a:lnTo>
                      <a:pt x="2202" y="378"/>
                    </a:lnTo>
                    <a:lnTo>
                      <a:pt x="2202" y="378"/>
                    </a:lnTo>
                    <a:lnTo>
                      <a:pt x="2208" y="354"/>
                    </a:lnTo>
                    <a:lnTo>
                      <a:pt x="2208" y="330"/>
                    </a:lnTo>
                    <a:lnTo>
                      <a:pt x="2208" y="306"/>
                    </a:lnTo>
                    <a:lnTo>
                      <a:pt x="2214" y="282"/>
                    </a:lnTo>
                    <a:lnTo>
                      <a:pt x="2214" y="264"/>
                    </a:lnTo>
                    <a:lnTo>
                      <a:pt x="2220" y="252"/>
                    </a:lnTo>
                    <a:lnTo>
                      <a:pt x="2220" y="264"/>
                    </a:lnTo>
                    <a:lnTo>
                      <a:pt x="2220" y="282"/>
                    </a:lnTo>
                    <a:lnTo>
                      <a:pt x="2226" y="306"/>
                    </a:lnTo>
                    <a:lnTo>
                      <a:pt x="2226" y="330"/>
                    </a:lnTo>
                    <a:lnTo>
                      <a:pt x="2226" y="354"/>
                    </a:lnTo>
                    <a:lnTo>
                      <a:pt x="2232" y="378"/>
                    </a:lnTo>
                    <a:lnTo>
                      <a:pt x="2232" y="378"/>
                    </a:lnTo>
                    <a:lnTo>
                      <a:pt x="2262" y="648"/>
                    </a:lnTo>
                    <a:lnTo>
                      <a:pt x="2262" y="648"/>
                    </a:lnTo>
                    <a:lnTo>
                      <a:pt x="2268" y="654"/>
                    </a:lnTo>
                    <a:lnTo>
                      <a:pt x="2268" y="666"/>
                    </a:lnTo>
                    <a:lnTo>
                      <a:pt x="2268" y="672"/>
                    </a:lnTo>
                    <a:lnTo>
                      <a:pt x="2274" y="678"/>
                    </a:lnTo>
                    <a:lnTo>
                      <a:pt x="2274" y="684"/>
                    </a:lnTo>
                    <a:lnTo>
                      <a:pt x="2280" y="684"/>
                    </a:lnTo>
                    <a:lnTo>
                      <a:pt x="2280" y="684"/>
                    </a:lnTo>
                    <a:lnTo>
                      <a:pt x="2280" y="678"/>
                    </a:lnTo>
                    <a:lnTo>
                      <a:pt x="2286" y="672"/>
                    </a:lnTo>
                    <a:lnTo>
                      <a:pt x="2286" y="666"/>
                    </a:lnTo>
                    <a:lnTo>
                      <a:pt x="2286" y="660"/>
                    </a:lnTo>
                    <a:lnTo>
                      <a:pt x="2292" y="654"/>
                    </a:lnTo>
                    <a:lnTo>
                      <a:pt x="2292" y="654"/>
                    </a:lnTo>
                    <a:lnTo>
                      <a:pt x="2322" y="408"/>
                    </a:lnTo>
                    <a:lnTo>
                      <a:pt x="2322" y="408"/>
                    </a:lnTo>
                    <a:lnTo>
                      <a:pt x="2328" y="384"/>
                    </a:lnTo>
                    <a:lnTo>
                      <a:pt x="2328" y="360"/>
                    </a:lnTo>
                    <a:lnTo>
                      <a:pt x="2328" y="342"/>
                    </a:lnTo>
                    <a:lnTo>
                      <a:pt x="2334" y="318"/>
                    </a:lnTo>
                    <a:lnTo>
                      <a:pt x="2334" y="300"/>
                    </a:lnTo>
                    <a:lnTo>
                      <a:pt x="2340" y="288"/>
                    </a:lnTo>
                    <a:lnTo>
                      <a:pt x="2340" y="300"/>
                    </a:lnTo>
                    <a:lnTo>
                      <a:pt x="2340" y="318"/>
                    </a:lnTo>
                    <a:lnTo>
                      <a:pt x="2346" y="342"/>
                    </a:lnTo>
                    <a:lnTo>
                      <a:pt x="2346" y="366"/>
                    </a:lnTo>
                    <a:lnTo>
                      <a:pt x="2346" y="384"/>
                    </a:lnTo>
                    <a:lnTo>
                      <a:pt x="2352" y="408"/>
                    </a:lnTo>
                    <a:lnTo>
                      <a:pt x="2352" y="408"/>
                    </a:lnTo>
                    <a:lnTo>
                      <a:pt x="2382" y="654"/>
                    </a:lnTo>
                    <a:lnTo>
                      <a:pt x="2382" y="654"/>
                    </a:lnTo>
                    <a:lnTo>
                      <a:pt x="2388" y="660"/>
                    </a:lnTo>
                    <a:lnTo>
                      <a:pt x="2388" y="666"/>
                    </a:lnTo>
                    <a:lnTo>
                      <a:pt x="2388" y="672"/>
                    </a:lnTo>
                    <a:lnTo>
                      <a:pt x="2394" y="678"/>
                    </a:lnTo>
                    <a:lnTo>
                      <a:pt x="2394" y="684"/>
                    </a:lnTo>
                    <a:lnTo>
                      <a:pt x="2400" y="684"/>
                    </a:lnTo>
                    <a:lnTo>
                      <a:pt x="2400" y="684"/>
                    </a:lnTo>
                    <a:lnTo>
                      <a:pt x="2400" y="678"/>
                    </a:lnTo>
                    <a:lnTo>
                      <a:pt x="2406" y="672"/>
                    </a:lnTo>
                    <a:lnTo>
                      <a:pt x="2406" y="666"/>
                    </a:lnTo>
                    <a:lnTo>
                      <a:pt x="2406" y="654"/>
                    </a:lnTo>
                    <a:lnTo>
                      <a:pt x="2412" y="648"/>
                    </a:lnTo>
                    <a:lnTo>
                      <a:pt x="2412" y="648"/>
                    </a:lnTo>
                    <a:lnTo>
                      <a:pt x="2442" y="378"/>
                    </a:lnTo>
                    <a:lnTo>
                      <a:pt x="2442" y="378"/>
                    </a:lnTo>
                    <a:lnTo>
                      <a:pt x="2448" y="354"/>
                    </a:lnTo>
                    <a:lnTo>
                      <a:pt x="2448" y="330"/>
                    </a:lnTo>
                    <a:lnTo>
                      <a:pt x="2448" y="306"/>
                    </a:lnTo>
                    <a:lnTo>
                      <a:pt x="2454" y="282"/>
                    </a:lnTo>
                    <a:lnTo>
                      <a:pt x="2454" y="258"/>
                    </a:lnTo>
                    <a:lnTo>
                      <a:pt x="2460" y="252"/>
                    </a:lnTo>
                    <a:lnTo>
                      <a:pt x="2460" y="258"/>
                    </a:lnTo>
                    <a:lnTo>
                      <a:pt x="2460" y="282"/>
                    </a:lnTo>
                    <a:lnTo>
                      <a:pt x="2466" y="306"/>
                    </a:lnTo>
                    <a:lnTo>
                      <a:pt x="2466" y="330"/>
                    </a:lnTo>
                    <a:lnTo>
                      <a:pt x="2466" y="354"/>
                    </a:lnTo>
                    <a:lnTo>
                      <a:pt x="2472" y="378"/>
                    </a:lnTo>
                    <a:lnTo>
                      <a:pt x="2472" y="378"/>
                    </a:lnTo>
                    <a:lnTo>
                      <a:pt x="2502" y="648"/>
                    </a:lnTo>
                    <a:lnTo>
                      <a:pt x="2502" y="648"/>
                    </a:lnTo>
                    <a:lnTo>
                      <a:pt x="2508" y="654"/>
                    </a:lnTo>
                    <a:lnTo>
                      <a:pt x="2508" y="666"/>
                    </a:lnTo>
                    <a:lnTo>
                      <a:pt x="2508" y="672"/>
                    </a:lnTo>
                    <a:lnTo>
                      <a:pt x="2514" y="678"/>
                    </a:lnTo>
                    <a:lnTo>
                      <a:pt x="2514" y="684"/>
                    </a:lnTo>
                    <a:lnTo>
                      <a:pt x="2520" y="684"/>
                    </a:lnTo>
                    <a:lnTo>
                      <a:pt x="2520" y="684"/>
                    </a:lnTo>
                    <a:lnTo>
                      <a:pt x="2520" y="678"/>
                    </a:lnTo>
                    <a:lnTo>
                      <a:pt x="2526" y="678"/>
                    </a:lnTo>
                    <a:lnTo>
                      <a:pt x="2526" y="666"/>
                    </a:lnTo>
                    <a:lnTo>
                      <a:pt x="2526" y="660"/>
                    </a:lnTo>
                    <a:lnTo>
                      <a:pt x="2532" y="654"/>
                    </a:lnTo>
                    <a:lnTo>
                      <a:pt x="2532" y="654"/>
                    </a:lnTo>
                    <a:lnTo>
                      <a:pt x="2562" y="408"/>
                    </a:lnTo>
                    <a:lnTo>
                      <a:pt x="2562" y="408"/>
                    </a:lnTo>
                    <a:lnTo>
                      <a:pt x="2568" y="384"/>
                    </a:lnTo>
                    <a:lnTo>
                      <a:pt x="2568" y="366"/>
                    </a:lnTo>
                    <a:lnTo>
                      <a:pt x="2568" y="342"/>
                    </a:lnTo>
                    <a:lnTo>
                      <a:pt x="2574" y="318"/>
                    </a:lnTo>
                    <a:lnTo>
                      <a:pt x="2574" y="294"/>
                    </a:lnTo>
                    <a:lnTo>
                      <a:pt x="2580" y="288"/>
                    </a:lnTo>
                    <a:lnTo>
                      <a:pt x="2580" y="294"/>
                    </a:lnTo>
                    <a:lnTo>
                      <a:pt x="2580" y="318"/>
                    </a:lnTo>
                    <a:lnTo>
                      <a:pt x="2586" y="342"/>
                    </a:lnTo>
                    <a:lnTo>
                      <a:pt x="2586" y="360"/>
                    </a:lnTo>
                    <a:lnTo>
                      <a:pt x="2586" y="384"/>
                    </a:lnTo>
                    <a:lnTo>
                      <a:pt x="2592" y="408"/>
                    </a:lnTo>
                    <a:lnTo>
                      <a:pt x="2592" y="408"/>
                    </a:lnTo>
                    <a:lnTo>
                      <a:pt x="2622" y="654"/>
                    </a:lnTo>
                    <a:lnTo>
                      <a:pt x="2622" y="654"/>
                    </a:lnTo>
                    <a:lnTo>
                      <a:pt x="2628" y="660"/>
                    </a:lnTo>
                    <a:lnTo>
                      <a:pt x="2628" y="666"/>
                    </a:lnTo>
                    <a:lnTo>
                      <a:pt x="2628" y="672"/>
                    </a:lnTo>
                    <a:lnTo>
                      <a:pt x="2634" y="678"/>
                    </a:lnTo>
                    <a:lnTo>
                      <a:pt x="2634" y="684"/>
                    </a:lnTo>
                    <a:lnTo>
                      <a:pt x="2640" y="684"/>
                    </a:lnTo>
                    <a:lnTo>
                      <a:pt x="2640" y="684"/>
                    </a:lnTo>
                    <a:lnTo>
                      <a:pt x="2640" y="678"/>
                    </a:lnTo>
                    <a:lnTo>
                      <a:pt x="2646" y="672"/>
                    </a:lnTo>
                    <a:lnTo>
                      <a:pt x="2646" y="666"/>
                    </a:lnTo>
                    <a:lnTo>
                      <a:pt x="2646" y="654"/>
                    </a:lnTo>
                    <a:lnTo>
                      <a:pt x="2652" y="648"/>
                    </a:lnTo>
                    <a:lnTo>
                      <a:pt x="2652" y="648"/>
                    </a:lnTo>
                    <a:lnTo>
                      <a:pt x="2682" y="378"/>
                    </a:lnTo>
                    <a:lnTo>
                      <a:pt x="2682" y="378"/>
                    </a:lnTo>
                    <a:lnTo>
                      <a:pt x="2688" y="354"/>
                    </a:lnTo>
                    <a:lnTo>
                      <a:pt x="2688" y="330"/>
                    </a:lnTo>
                    <a:lnTo>
                      <a:pt x="2694" y="306"/>
                    </a:lnTo>
                    <a:lnTo>
                      <a:pt x="2694" y="282"/>
                    </a:lnTo>
                    <a:lnTo>
                      <a:pt x="2694" y="264"/>
                    </a:lnTo>
                    <a:lnTo>
                      <a:pt x="2700" y="252"/>
                    </a:lnTo>
                    <a:lnTo>
                      <a:pt x="2700" y="264"/>
                    </a:lnTo>
                    <a:lnTo>
                      <a:pt x="2700" y="282"/>
                    </a:lnTo>
                    <a:lnTo>
                      <a:pt x="2706" y="306"/>
                    </a:lnTo>
                    <a:lnTo>
                      <a:pt x="2706" y="330"/>
                    </a:lnTo>
                    <a:lnTo>
                      <a:pt x="2706" y="354"/>
                    </a:lnTo>
                    <a:lnTo>
                      <a:pt x="2712" y="378"/>
                    </a:lnTo>
                    <a:lnTo>
                      <a:pt x="2712" y="378"/>
                    </a:lnTo>
                    <a:lnTo>
                      <a:pt x="2742" y="648"/>
                    </a:lnTo>
                    <a:lnTo>
                      <a:pt x="2742" y="648"/>
                    </a:lnTo>
                    <a:lnTo>
                      <a:pt x="2748" y="660"/>
                    </a:lnTo>
                    <a:lnTo>
                      <a:pt x="2748" y="666"/>
                    </a:lnTo>
                    <a:lnTo>
                      <a:pt x="2754" y="672"/>
                    </a:lnTo>
                    <a:lnTo>
                      <a:pt x="2754" y="678"/>
                    </a:lnTo>
                    <a:lnTo>
                      <a:pt x="2754" y="684"/>
                    </a:lnTo>
                    <a:lnTo>
                      <a:pt x="2760" y="684"/>
                    </a:lnTo>
                    <a:lnTo>
                      <a:pt x="2760" y="684"/>
                    </a:lnTo>
                    <a:lnTo>
                      <a:pt x="2760" y="684"/>
                    </a:lnTo>
                    <a:lnTo>
                      <a:pt x="2766" y="678"/>
                    </a:lnTo>
                    <a:lnTo>
                      <a:pt x="2766" y="672"/>
                    </a:lnTo>
                    <a:lnTo>
                      <a:pt x="2766" y="660"/>
                    </a:lnTo>
                    <a:lnTo>
                      <a:pt x="2772" y="654"/>
                    </a:lnTo>
                    <a:lnTo>
                      <a:pt x="2772" y="654"/>
                    </a:lnTo>
                    <a:lnTo>
                      <a:pt x="2802" y="408"/>
                    </a:lnTo>
                    <a:lnTo>
                      <a:pt x="2802" y="408"/>
                    </a:lnTo>
                    <a:lnTo>
                      <a:pt x="2808" y="384"/>
                    </a:lnTo>
                    <a:lnTo>
                      <a:pt x="2808" y="360"/>
                    </a:lnTo>
                    <a:lnTo>
                      <a:pt x="2814" y="342"/>
                    </a:lnTo>
                    <a:lnTo>
                      <a:pt x="2814" y="318"/>
                    </a:lnTo>
                    <a:lnTo>
                      <a:pt x="2814" y="294"/>
                    </a:lnTo>
                    <a:lnTo>
                      <a:pt x="2820" y="288"/>
                    </a:lnTo>
                    <a:lnTo>
                      <a:pt x="2820" y="294"/>
                    </a:lnTo>
                    <a:lnTo>
                      <a:pt x="2820" y="318"/>
                    </a:lnTo>
                    <a:lnTo>
                      <a:pt x="2826" y="342"/>
                    </a:lnTo>
                    <a:lnTo>
                      <a:pt x="2826" y="360"/>
                    </a:lnTo>
                    <a:lnTo>
                      <a:pt x="2826" y="384"/>
                    </a:lnTo>
                    <a:lnTo>
                      <a:pt x="2832" y="402"/>
                    </a:lnTo>
                    <a:lnTo>
                      <a:pt x="2832" y="402"/>
                    </a:lnTo>
                    <a:lnTo>
                      <a:pt x="2868" y="654"/>
                    </a:lnTo>
                    <a:lnTo>
                      <a:pt x="2868" y="654"/>
                    </a:lnTo>
                    <a:lnTo>
                      <a:pt x="2868" y="660"/>
                    </a:lnTo>
                    <a:lnTo>
                      <a:pt x="2868" y="666"/>
                    </a:lnTo>
                    <a:lnTo>
                      <a:pt x="2874" y="672"/>
                    </a:lnTo>
                    <a:lnTo>
                      <a:pt x="2874" y="678"/>
                    </a:lnTo>
                    <a:lnTo>
                      <a:pt x="2874" y="684"/>
                    </a:lnTo>
                    <a:lnTo>
                      <a:pt x="2880" y="684"/>
                    </a:lnTo>
                    <a:lnTo>
                      <a:pt x="2880" y="684"/>
                    </a:lnTo>
                    <a:lnTo>
                      <a:pt x="2880" y="678"/>
                    </a:lnTo>
                    <a:lnTo>
                      <a:pt x="2886" y="666"/>
                    </a:lnTo>
                    <a:lnTo>
                      <a:pt x="2886" y="660"/>
                    </a:lnTo>
                    <a:lnTo>
                      <a:pt x="2886" y="648"/>
                    </a:lnTo>
                    <a:lnTo>
                      <a:pt x="2892" y="642"/>
                    </a:lnTo>
                    <a:lnTo>
                      <a:pt x="2892" y="642"/>
                    </a:lnTo>
                    <a:lnTo>
                      <a:pt x="2928" y="336"/>
                    </a:lnTo>
                    <a:lnTo>
                      <a:pt x="2928" y="336"/>
                    </a:lnTo>
                    <a:lnTo>
                      <a:pt x="2928" y="312"/>
                    </a:lnTo>
                    <a:lnTo>
                      <a:pt x="2928" y="288"/>
                    </a:lnTo>
                    <a:lnTo>
                      <a:pt x="2934" y="258"/>
                    </a:lnTo>
                    <a:lnTo>
                      <a:pt x="2934" y="234"/>
                    </a:lnTo>
                    <a:lnTo>
                      <a:pt x="2934" y="210"/>
                    </a:lnTo>
                    <a:lnTo>
                      <a:pt x="2940" y="204"/>
                    </a:lnTo>
                    <a:lnTo>
                      <a:pt x="2940" y="210"/>
                    </a:lnTo>
                    <a:lnTo>
                      <a:pt x="2940" y="234"/>
                    </a:lnTo>
                    <a:lnTo>
                      <a:pt x="2946" y="264"/>
                    </a:lnTo>
                    <a:lnTo>
                      <a:pt x="2946" y="294"/>
                    </a:lnTo>
                    <a:lnTo>
                      <a:pt x="2946" y="324"/>
                    </a:lnTo>
                    <a:lnTo>
                      <a:pt x="2952" y="348"/>
                    </a:lnTo>
                    <a:lnTo>
                      <a:pt x="2952" y="348"/>
                    </a:lnTo>
                    <a:lnTo>
                      <a:pt x="2988" y="660"/>
                    </a:lnTo>
                    <a:lnTo>
                      <a:pt x="2988" y="660"/>
                    </a:lnTo>
                    <a:lnTo>
                      <a:pt x="2988" y="672"/>
                    </a:lnTo>
                    <a:lnTo>
                      <a:pt x="2988" y="678"/>
                    </a:lnTo>
                    <a:lnTo>
                      <a:pt x="2994" y="684"/>
                    </a:lnTo>
                    <a:lnTo>
                      <a:pt x="2994" y="696"/>
                    </a:lnTo>
                    <a:lnTo>
                      <a:pt x="2994" y="696"/>
                    </a:lnTo>
                    <a:lnTo>
                      <a:pt x="3000" y="702"/>
                    </a:lnTo>
                    <a:lnTo>
                      <a:pt x="3000" y="702"/>
                    </a:lnTo>
                    <a:lnTo>
                      <a:pt x="3000" y="702"/>
                    </a:lnTo>
                    <a:lnTo>
                      <a:pt x="3006" y="696"/>
                    </a:lnTo>
                    <a:lnTo>
                      <a:pt x="3006" y="690"/>
                    </a:lnTo>
                    <a:lnTo>
                      <a:pt x="3006" y="684"/>
                    </a:lnTo>
                    <a:lnTo>
                      <a:pt x="3012" y="678"/>
                    </a:lnTo>
                    <a:lnTo>
                      <a:pt x="3012" y="678"/>
                    </a:lnTo>
                    <a:lnTo>
                      <a:pt x="3048" y="450"/>
                    </a:lnTo>
                    <a:lnTo>
                      <a:pt x="3048" y="450"/>
                    </a:lnTo>
                    <a:lnTo>
                      <a:pt x="3048" y="426"/>
                    </a:lnTo>
                    <a:lnTo>
                      <a:pt x="3048" y="408"/>
                    </a:lnTo>
                    <a:lnTo>
                      <a:pt x="3054" y="384"/>
                    </a:lnTo>
                    <a:lnTo>
                      <a:pt x="3054" y="360"/>
                    </a:lnTo>
                    <a:lnTo>
                      <a:pt x="3054" y="336"/>
                    </a:lnTo>
                    <a:lnTo>
                      <a:pt x="3060" y="330"/>
                    </a:lnTo>
                    <a:lnTo>
                      <a:pt x="3060" y="330"/>
                    </a:lnTo>
                    <a:lnTo>
                      <a:pt x="3060" y="348"/>
                    </a:lnTo>
                    <a:lnTo>
                      <a:pt x="3066" y="366"/>
                    </a:lnTo>
                    <a:lnTo>
                      <a:pt x="3066" y="384"/>
                    </a:lnTo>
                    <a:lnTo>
                      <a:pt x="3066" y="396"/>
                    </a:lnTo>
                    <a:lnTo>
                      <a:pt x="3072" y="414"/>
                    </a:lnTo>
                    <a:lnTo>
                      <a:pt x="3072" y="414"/>
                    </a:lnTo>
                    <a:lnTo>
                      <a:pt x="3108" y="612"/>
                    </a:lnTo>
                    <a:lnTo>
                      <a:pt x="3108" y="612"/>
                    </a:lnTo>
                    <a:lnTo>
                      <a:pt x="3108" y="624"/>
                    </a:lnTo>
                    <a:lnTo>
                      <a:pt x="3108" y="630"/>
                    </a:lnTo>
                    <a:lnTo>
                      <a:pt x="3114" y="636"/>
                    </a:lnTo>
                    <a:lnTo>
                      <a:pt x="3114" y="642"/>
                    </a:lnTo>
                    <a:lnTo>
                      <a:pt x="3114" y="642"/>
                    </a:lnTo>
                    <a:lnTo>
                      <a:pt x="3120" y="642"/>
                    </a:lnTo>
                    <a:lnTo>
                      <a:pt x="3120" y="636"/>
                    </a:lnTo>
                    <a:lnTo>
                      <a:pt x="3120" y="630"/>
                    </a:lnTo>
                    <a:lnTo>
                      <a:pt x="3126" y="624"/>
                    </a:lnTo>
                    <a:lnTo>
                      <a:pt x="3126" y="624"/>
                    </a:lnTo>
                    <a:lnTo>
                      <a:pt x="3156" y="456"/>
                    </a:lnTo>
                    <a:lnTo>
                      <a:pt x="3156" y="456"/>
                    </a:lnTo>
                    <a:lnTo>
                      <a:pt x="3162" y="444"/>
                    </a:lnTo>
                    <a:lnTo>
                      <a:pt x="3162" y="432"/>
                    </a:lnTo>
                    <a:lnTo>
                      <a:pt x="3162" y="432"/>
                    </a:lnTo>
                    <a:lnTo>
                      <a:pt x="3198" y="108"/>
                    </a:lnTo>
                    <a:lnTo>
                      <a:pt x="3198" y="108"/>
                    </a:lnTo>
                    <a:lnTo>
                      <a:pt x="3198" y="90"/>
                    </a:lnTo>
                    <a:lnTo>
                      <a:pt x="3204" y="66"/>
                    </a:lnTo>
                    <a:lnTo>
                      <a:pt x="3204" y="48"/>
                    </a:lnTo>
                    <a:lnTo>
                      <a:pt x="3204" y="36"/>
                    </a:lnTo>
                    <a:lnTo>
                      <a:pt x="3210" y="48"/>
                    </a:lnTo>
                    <a:lnTo>
                      <a:pt x="3210" y="66"/>
                    </a:lnTo>
                    <a:lnTo>
                      <a:pt x="3210" y="90"/>
                    </a:lnTo>
                    <a:lnTo>
                      <a:pt x="3216" y="108"/>
                    </a:lnTo>
                    <a:lnTo>
                      <a:pt x="3216" y="108"/>
                    </a:lnTo>
                    <a:lnTo>
                      <a:pt x="3246" y="426"/>
                    </a:lnTo>
                    <a:lnTo>
                      <a:pt x="3246" y="426"/>
                    </a:lnTo>
                    <a:lnTo>
                      <a:pt x="3252" y="438"/>
                    </a:lnTo>
                    <a:lnTo>
                      <a:pt x="3252" y="456"/>
                    </a:lnTo>
                    <a:lnTo>
                      <a:pt x="3252" y="456"/>
                    </a:lnTo>
                    <a:lnTo>
                      <a:pt x="3288" y="624"/>
                    </a:lnTo>
                    <a:lnTo>
                      <a:pt x="3288" y="624"/>
                    </a:lnTo>
                    <a:lnTo>
                      <a:pt x="3288" y="624"/>
                    </a:lnTo>
                    <a:lnTo>
                      <a:pt x="3294" y="630"/>
                    </a:lnTo>
                    <a:lnTo>
                      <a:pt x="3294" y="636"/>
                    </a:lnTo>
                    <a:lnTo>
                      <a:pt x="3294" y="636"/>
                    </a:lnTo>
                    <a:lnTo>
                      <a:pt x="3300" y="636"/>
                    </a:lnTo>
                    <a:lnTo>
                      <a:pt x="3300" y="630"/>
                    </a:lnTo>
                    <a:lnTo>
                      <a:pt x="3300" y="624"/>
                    </a:lnTo>
                    <a:lnTo>
                      <a:pt x="3306" y="618"/>
                    </a:lnTo>
                    <a:lnTo>
                      <a:pt x="3306" y="618"/>
                    </a:lnTo>
                    <a:lnTo>
                      <a:pt x="3342" y="444"/>
                    </a:lnTo>
                    <a:lnTo>
                      <a:pt x="3342" y="444"/>
                    </a:lnTo>
                    <a:lnTo>
                      <a:pt x="3342" y="432"/>
                    </a:lnTo>
                    <a:lnTo>
                      <a:pt x="3342" y="420"/>
                    </a:lnTo>
                    <a:lnTo>
                      <a:pt x="3342" y="420"/>
                    </a:lnTo>
                    <a:lnTo>
                      <a:pt x="3378" y="90"/>
                    </a:lnTo>
                    <a:lnTo>
                      <a:pt x="3378" y="90"/>
                    </a:lnTo>
                    <a:lnTo>
                      <a:pt x="3378" y="72"/>
                    </a:lnTo>
                    <a:lnTo>
                      <a:pt x="3384" y="48"/>
                    </a:lnTo>
                    <a:lnTo>
                      <a:pt x="3384" y="24"/>
                    </a:lnTo>
                    <a:lnTo>
                      <a:pt x="3384" y="18"/>
                    </a:lnTo>
                    <a:lnTo>
                      <a:pt x="3390" y="24"/>
                    </a:lnTo>
                    <a:lnTo>
                      <a:pt x="3390" y="48"/>
                    </a:lnTo>
                    <a:lnTo>
                      <a:pt x="3390" y="66"/>
                    </a:lnTo>
                    <a:lnTo>
                      <a:pt x="3396" y="90"/>
                    </a:lnTo>
                    <a:lnTo>
                      <a:pt x="3396" y="90"/>
                    </a:lnTo>
                    <a:lnTo>
                      <a:pt x="3432" y="408"/>
                    </a:lnTo>
                    <a:lnTo>
                      <a:pt x="3432" y="408"/>
                    </a:lnTo>
                    <a:lnTo>
                      <a:pt x="3432" y="426"/>
                    </a:lnTo>
                    <a:lnTo>
                      <a:pt x="3432" y="438"/>
                    </a:lnTo>
                    <a:lnTo>
                      <a:pt x="3432" y="438"/>
                    </a:lnTo>
                    <a:lnTo>
                      <a:pt x="3468" y="612"/>
                    </a:lnTo>
                    <a:lnTo>
                      <a:pt x="3468" y="612"/>
                    </a:lnTo>
                    <a:lnTo>
                      <a:pt x="3468" y="618"/>
                    </a:lnTo>
                    <a:lnTo>
                      <a:pt x="3474" y="624"/>
                    </a:lnTo>
                    <a:lnTo>
                      <a:pt x="3474" y="630"/>
                    </a:lnTo>
                    <a:lnTo>
                      <a:pt x="3474" y="630"/>
                    </a:lnTo>
                    <a:lnTo>
                      <a:pt x="3480" y="630"/>
                    </a:lnTo>
                    <a:lnTo>
                      <a:pt x="3480" y="624"/>
                    </a:lnTo>
                    <a:lnTo>
                      <a:pt x="3480" y="618"/>
                    </a:lnTo>
                    <a:lnTo>
                      <a:pt x="3486" y="612"/>
                    </a:lnTo>
                    <a:lnTo>
                      <a:pt x="3486" y="612"/>
                    </a:lnTo>
                    <a:lnTo>
                      <a:pt x="3522" y="444"/>
                    </a:lnTo>
                    <a:lnTo>
                      <a:pt x="3522" y="444"/>
                    </a:lnTo>
                    <a:lnTo>
                      <a:pt x="3522" y="426"/>
                    </a:lnTo>
                    <a:lnTo>
                      <a:pt x="3522" y="414"/>
                    </a:lnTo>
                    <a:lnTo>
                      <a:pt x="3522" y="414"/>
                    </a:lnTo>
                    <a:lnTo>
                      <a:pt x="3558" y="102"/>
                    </a:lnTo>
                    <a:lnTo>
                      <a:pt x="3558" y="102"/>
                    </a:lnTo>
                    <a:lnTo>
                      <a:pt x="3558" y="78"/>
                    </a:lnTo>
                    <a:lnTo>
                      <a:pt x="3564" y="60"/>
                    </a:lnTo>
                    <a:lnTo>
                      <a:pt x="3564" y="36"/>
                    </a:lnTo>
                    <a:lnTo>
                      <a:pt x="3564" y="30"/>
                    </a:lnTo>
                    <a:lnTo>
                      <a:pt x="3570" y="42"/>
                    </a:lnTo>
                    <a:lnTo>
                      <a:pt x="3570" y="60"/>
                    </a:lnTo>
                    <a:lnTo>
                      <a:pt x="3570" y="84"/>
                    </a:lnTo>
                    <a:lnTo>
                      <a:pt x="3576" y="108"/>
                    </a:lnTo>
                    <a:lnTo>
                      <a:pt x="3576" y="108"/>
                    </a:lnTo>
                    <a:lnTo>
                      <a:pt x="3612" y="432"/>
                    </a:lnTo>
                    <a:lnTo>
                      <a:pt x="3612" y="432"/>
                    </a:lnTo>
                    <a:lnTo>
                      <a:pt x="3612" y="444"/>
                    </a:lnTo>
                    <a:lnTo>
                      <a:pt x="3612" y="456"/>
                    </a:lnTo>
                    <a:lnTo>
                      <a:pt x="3612" y="456"/>
                    </a:lnTo>
                    <a:lnTo>
                      <a:pt x="3648" y="630"/>
                    </a:lnTo>
                    <a:lnTo>
                      <a:pt x="3648" y="630"/>
                    </a:lnTo>
                    <a:lnTo>
                      <a:pt x="3648" y="630"/>
                    </a:lnTo>
                    <a:lnTo>
                      <a:pt x="3654" y="636"/>
                    </a:lnTo>
                    <a:lnTo>
                      <a:pt x="3654" y="642"/>
                    </a:lnTo>
                    <a:lnTo>
                      <a:pt x="3654" y="642"/>
                    </a:lnTo>
                    <a:lnTo>
                      <a:pt x="3660" y="642"/>
                    </a:lnTo>
                    <a:lnTo>
                      <a:pt x="3660" y="636"/>
                    </a:lnTo>
                    <a:lnTo>
                      <a:pt x="3660" y="630"/>
                    </a:lnTo>
                    <a:lnTo>
                      <a:pt x="3666" y="630"/>
                    </a:lnTo>
                    <a:lnTo>
                      <a:pt x="3666" y="630"/>
                    </a:lnTo>
                    <a:lnTo>
                      <a:pt x="3702" y="456"/>
                    </a:lnTo>
                    <a:lnTo>
                      <a:pt x="3702" y="456"/>
                    </a:lnTo>
                    <a:lnTo>
                      <a:pt x="3702" y="444"/>
                    </a:lnTo>
                    <a:lnTo>
                      <a:pt x="3702" y="426"/>
                    </a:lnTo>
                    <a:lnTo>
                      <a:pt x="3702" y="426"/>
                    </a:lnTo>
                    <a:lnTo>
                      <a:pt x="3738" y="102"/>
                    </a:lnTo>
                    <a:lnTo>
                      <a:pt x="3738" y="102"/>
                    </a:lnTo>
                    <a:lnTo>
                      <a:pt x="3738" y="78"/>
                    </a:lnTo>
                    <a:lnTo>
                      <a:pt x="3744" y="54"/>
                    </a:lnTo>
                    <a:lnTo>
                      <a:pt x="3744" y="36"/>
                    </a:lnTo>
                    <a:lnTo>
                      <a:pt x="3744" y="30"/>
                    </a:lnTo>
                    <a:lnTo>
                      <a:pt x="3750" y="30"/>
                    </a:lnTo>
                    <a:lnTo>
                      <a:pt x="3750" y="54"/>
                    </a:lnTo>
                    <a:lnTo>
                      <a:pt x="3750" y="72"/>
                    </a:lnTo>
                    <a:lnTo>
                      <a:pt x="3756" y="96"/>
                    </a:lnTo>
                    <a:lnTo>
                      <a:pt x="3756" y="96"/>
                    </a:lnTo>
                    <a:lnTo>
                      <a:pt x="3792" y="402"/>
                    </a:lnTo>
                    <a:lnTo>
                      <a:pt x="3792" y="402"/>
                    </a:lnTo>
                    <a:lnTo>
                      <a:pt x="3792" y="420"/>
                    </a:lnTo>
                    <a:lnTo>
                      <a:pt x="3792" y="432"/>
                    </a:lnTo>
                    <a:lnTo>
                      <a:pt x="3792" y="432"/>
                    </a:lnTo>
                    <a:lnTo>
                      <a:pt x="3828" y="606"/>
                    </a:lnTo>
                    <a:lnTo>
                      <a:pt x="3828" y="606"/>
                    </a:lnTo>
                    <a:lnTo>
                      <a:pt x="3828" y="612"/>
                    </a:lnTo>
                    <a:lnTo>
                      <a:pt x="3834" y="618"/>
                    </a:lnTo>
                    <a:lnTo>
                      <a:pt x="3834" y="618"/>
                    </a:lnTo>
                    <a:lnTo>
                      <a:pt x="3834" y="624"/>
                    </a:lnTo>
                    <a:lnTo>
                      <a:pt x="3840" y="618"/>
                    </a:lnTo>
                    <a:lnTo>
                      <a:pt x="3840" y="618"/>
                    </a:lnTo>
                    <a:lnTo>
                      <a:pt x="3840" y="612"/>
                    </a:lnTo>
                    <a:lnTo>
                      <a:pt x="3846" y="606"/>
                    </a:lnTo>
                    <a:lnTo>
                      <a:pt x="3846" y="606"/>
                    </a:lnTo>
                    <a:lnTo>
                      <a:pt x="3882" y="432"/>
                    </a:lnTo>
                    <a:lnTo>
                      <a:pt x="3882" y="432"/>
                    </a:lnTo>
                    <a:lnTo>
                      <a:pt x="3882" y="420"/>
                    </a:lnTo>
                    <a:lnTo>
                      <a:pt x="3882" y="408"/>
                    </a:lnTo>
                    <a:lnTo>
                      <a:pt x="3882" y="408"/>
                    </a:lnTo>
                    <a:lnTo>
                      <a:pt x="3918" y="102"/>
                    </a:lnTo>
                    <a:lnTo>
                      <a:pt x="3918" y="102"/>
                    </a:lnTo>
                    <a:lnTo>
                      <a:pt x="3918" y="78"/>
                    </a:lnTo>
                    <a:lnTo>
                      <a:pt x="3924" y="60"/>
                    </a:lnTo>
                    <a:lnTo>
                      <a:pt x="3924" y="42"/>
                    </a:lnTo>
                    <a:lnTo>
                      <a:pt x="3924" y="36"/>
                    </a:lnTo>
                    <a:lnTo>
                      <a:pt x="3930" y="42"/>
                    </a:lnTo>
                    <a:lnTo>
                      <a:pt x="3930" y="60"/>
                    </a:lnTo>
                    <a:lnTo>
                      <a:pt x="3930" y="84"/>
                    </a:lnTo>
                    <a:lnTo>
                      <a:pt x="3936" y="108"/>
                    </a:lnTo>
                    <a:lnTo>
                      <a:pt x="3936" y="108"/>
                    </a:lnTo>
                    <a:lnTo>
                      <a:pt x="3972" y="420"/>
                    </a:lnTo>
                    <a:lnTo>
                      <a:pt x="3972" y="420"/>
                    </a:lnTo>
                    <a:lnTo>
                      <a:pt x="3972" y="438"/>
                    </a:lnTo>
                    <a:lnTo>
                      <a:pt x="3972" y="450"/>
                    </a:lnTo>
                    <a:lnTo>
                      <a:pt x="3972" y="450"/>
                    </a:lnTo>
                    <a:lnTo>
                      <a:pt x="4008" y="618"/>
                    </a:lnTo>
                    <a:lnTo>
                      <a:pt x="4008" y="618"/>
                    </a:lnTo>
                    <a:lnTo>
                      <a:pt x="4008" y="624"/>
                    </a:lnTo>
                    <a:lnTo>
                      <a:pt x="4014" y="630"/>
                    </a:lnTo>
                    <a:lnTo>
                      <a:pt x="4014" y="636"/>
                    </a:lnTo>
                    <a:lnTo>
                      <a:pt x="4014" y="636"/>
                    </a:lnTo>
                    <a:lnTo>
                      <a:pt x="4020" y="636"/>
                    </a:lnTo>
                    <a:lnTo>
                      <a:pt x="4020" y="630"/>
                    </a:lnTo>
                    <a:lnTo>
                      <a:pt x="4026" y="624"/>
                    </a:lnTo>
                    <a:lnTo>
                      <a:pt x="4026" y="618"/>
                    </a:lnTo>
                    <a:lnTo>
                      <a:pt x="4026" y="618"/>
                    </a:lnTo>
                    <a:lnTo>
                      <a:pt x="4062" y="456"/>
                    </a:lnTo>
                    <a:lnTo>
                      <a:pt x="4062" y="456"/>
                    </a:lnTo>
                    <a:lnTo>
                      <a:pt x="4062" y="438"/>
                    </a:lnTo>
                    <a:lnTo>
                      <a:pt x="4062" y="426"/>
                    </a:lnTo>
                    <a:lnTo>
                      <a:pt x="4062" y="426"/>
                    </a:lnTo>
                    <a:lnTo>
                      <a:pt x="4098" y="114"/>
                    </a:lnTo>
                    <a:lnTo>
                      <a:pt x="4098" y="114"/>
                    </a:lnTo>
                    <a:lnTo>
                      <a:pt x="4098" y="90"/>
                    </a:lnTo>
                    <a:lnTo>
                      <a:pt x="4104" y="66"/>
                    </a:lnTo>
                    <a:lnTo>
                      <a:pt x="4104" y="48"/>
                    </a:lnTo>
                    <a:lnTo>
                      <a:pt x="4104" y="42"/>
                    </a:lnTo>
                    <a:lnTo>
                      <a:pt x="4110" y="48"/>
                    </a:lnTo>
                    <a:lnTo>
                      <a:pt x="4110" y="66"/>
                    </a:lnTo>
                    <a:lnTo>
                      <a:pt x="4116" y="84"/>
                    </a:lnTo>
                    <a:lnTo>
                      <a:pt x="4116" y="108"/>
                    </a:lnTo>
                    <a:lnTo>
                      <a:pt x="4116" y="108"/>
                    </a:lnTo>
                    <a:lnTo>
                      <a:pt x="4152" y="402"/>
                    </a:lnTo>
                    <a:lnTo>
                      <a:pt x="4152" y="402"/>
                    </a:lnTo>
                    <a:lnTo>
                      <a:pt x="4152" y="420"/>
                    </a:lnTo>
                    <a:lnTo>
                      <a:pt x="4152" y="432"/>
                    </a:lnTo>
                    <a:lnTo>
                      <a:pt x="4152" y="432"/>
                    </a:lnTo>
                    <a:lnTo>
                      <a:pt x="4188" y="594"/>
                    </a:lnTo>
                    <a:lnTo>
                      <a:pt x="4188" y="594"/>
                    </a:lnTo>
                    <a:lnTo>
                      <a:pt x="4188" y="600"/>
                    </a:lnTo>
                    <a:lnTo>
                      <a:pt x="4194" y="606"/>
                    </a:lnTo>
                    <a:lnTo>
                      <a:pt x="4194" y="612"/>
                    </a:lnTo>
                    <a:lnTo>
                      <a:pt x="4194" y="612"/>
                    </a:lnTo>
                    <a:lnTo>
                      <a:pt x="4200" y="612"/>
                    </a:lnTo>
                    <a:lnTo>
                      <a:pt x="4200" y="606"/>
                    </a:lnTo>
                    <a:lnTo>
                      <a:pt x="4206" y="600"/>
                    </a:lnTo>
                    <a:lnTo>
                      <a:pt x="4206" y="594"/>
                    </a:lnTo>
                    <a:lnTo>
                      <a:pt x="4206" y="594"/>
                    </a:lnTo>
                    <a:lnTo>
                      <a:pt x="4242" y="426"/>
                    </a:lnTo>
                    <a:lnTo>
                      <a:pt x="4242" y="426"/>
                    </a:lnTo>
                    <a:lnTo>
                      <a:pt x="4242" y="408"/>
                    </a:lnTo>
                    <a:lnTo>
                      <a:pt x="4242" y="396"/>
                    </a:lnTo>
                    <a:lnTo>
                      <a:pt x="4242" y="396"/>
                    </a:lnTo>
                    <a:lnTo>
                      <a:pt x="4278" y="90"/>
                    </a:lnTo>
                    <a:lnTo>
                      <a:pt x="4278" y="90"/>
                    </a:lnTo>
                    <a:lnTo>
                      <a:pt x="4278" y="72"/>
                    </a:lnTo>
                    <a:lnTo>
                      <a:pt x="4284" y="48"/>
                    </a:lnTo>
                    <a:lnTo>
                      <a:pt x="4284" y="30"/>
                    </a:lnTo>
                    <a:lnTo>
                      <a:pt x="4284" y="24"/>
                    </a:lnTo>
                    <a:lnTo>
                      <a:pt x="4290" y="30"/>
                    </a:lnTo>
                    <a:lnTo>
                      <a:pt x="4290" y="54"/>
                    </a:lnTo>
                    <a:lnTo>
                      <a:pt x="4296" y="72"/>
                    </a:lnTo>
                    <a:lnTo>
                      <a:pt x="4296" y="96"/>
                    </a:lnTo>
                    <a:lnTo>
                      <a:pt x="4296" y="96"/>
                    </a:lnTo>
                    <a:lnTo>
                      <a:pt x="4332" y="414"/>
                    </a:lnTo>
                    <a:lnTo>
                      <a:pt x="4332" y="414"/>
                    </a:lnTo>
                    <a:lnTo>
                      <a:pt x="4332" y="426"/>
                    </a:lnTo>
                    <a:lnTo>
                      <a:pt x="4332" y="438"/>
                    </a:lnTo>
                    <a:lnTo>
                      <a:pt x="4332" y="438"/>
                    </a:lnTo>
                    <a:lnTo>
                      <a:pt x="4368" y="612"/>
                    </a:lnTo>
                    <a:lnTo>
                      <a:pt x="4368" y="612"/>
                    </a:lnTo>
                    <a:lnTo>
                      <a:pt x="4368" y="618"/>
                    </a:lnTo>
                    <a:lnTo>
                      <a:pt x="4374" y="624"/>
                    </a:lnTo>
                    <a:lnTo>
                      <a:pt x="4374" y="630"/>
                    </a:lnTo>
                    <a:lnTo>
                      <a:pt x="4374" y="630"/>
                    </a:lnTo>
                    <a:lnTo>
                      <a:pt x="4380" y="630"/>
                    </a:lnTo>
                    <a:lnTo>
                      <a:pt x="4380" y="624"/>
                    </a:lnTo>
                    <a:lnTo>
                      <a:pt x="4386" y="618"/>
                    </a:lnTo>
                    <a:lnTo>
                      <a:pt x="4386" y="612"/>
                    </a:lnTo>
                    <a:lnTo>
                      <a:pt x="4386" y="612"/>
                    </a:lnTo>
                    <a:lnTo>
                      <a:pt x="4422" y="456"/>
                    </a:lnTo>
                    <a:lnTo>
                      <a:pt x="4422" y="456"/>
                    </a:lnTo>
                    <a:lnTo>
                      <a:pt x="4422" y="438"/>
                    </a:lnTo>
                    <a:lnTo>
                      <a:pt x="4422" y="426"/>
                    </a:lnTo>
                    <a:lnTo>
                      <a:pt x="4422" y="426"/>
                    </a:lnTo>
                    <a:lnTo>
                      <a:pt x="4458" y="126"/>
                    </a:lnTo>
                    <a:lnTo>
                      <a:pt x="4458" y="126"/>
                    </a:lnTo>
                    <a:lnTo>
                      <a:pt x="4458" y="108"/>
                    </a:lnTo>
                    <a:lnTo>
                      <a:pt x="4464" y="84"/>
                    </a:lnTo>
                    <a:lnTo>
                      <a:pt x="4464" y="66"/>
                    </a:lnTo>
                    <a:lnTo>
                      <a:pt x="4464" y="60"/>
                    </a:lnTo>
                    <a:lnTo>
                      <a:pt x="4470" y="66"/>
                    </a:lnTo>
                    <a:lnTo>
                      <a:pt x="4470" y="84"/>
                    </a:lnTo>
                    <a:lnTo>
                      <a:pt x="4476" y="102"/>
                    </a:lnTo>
                    <a:lnTo>
                      <a:pt x="4476" y="120"/>
                    </a:lnTo>
                    <a:lnTo>
                      <a:pt x="4476" y="120"/>
                    </a:lnTo>
                    <a:lnTo>
                      <a:pt x="4512" y="408"/>
                    </a:lnTo>
                    <a:lnTo>
                      <a:pt x="4512" y="408"/>
                    </a:lnTo>
                    <a:lnTo>
                      <a:pt x="4512" y="420"/>
                    </a:lnTo>
                    <a:lnTo>
                      <a:pt x="4512" y="432"/>
                    </a:lnTo>
                    <a:lnTo>
                      <a:pt x="4512" y="432"/>
                    </a:lnTo>
                    <a:lnTo>
                      <a:pt x="4548" y="594"/>
                    </a:lnTo>
                    <a:lnTo>
                      <a:pt x="4548" y="594"/>
                    </a:lnTo>
                    <a:lnTo>
                      <a:pt x="4548" y="600"/>
                    </a:lnTo>
                    <a:lnTo>
                      <a:pt x="4554" y="600"/>
                    </a:lnTo>
                    <a:lnTo>
                      <a:pt x="4554" y="606"/>
                    </a:lnTo>
                    <a:lnTo>
                      <a:pt x="4560" y="606"/>
                    </a:lnTo>
                    <a:lnTo>
                      <a:pt x="4560" y="606"/>
                    </a:lnTo>
                    <a:lnTo>
                      <a:pt x="4560" y="600"/>
                    </a:lnTo>
                    <a:lnTo>
                      <a:pt x="4566" y="594"/>
                    </a:lnTo>
                    <a:lnTo>
                      <a:pt x="4566" y="588"/>
                    </a:lnTo>
                    <a:lnTo>
                      <a:pt x="4566" y="588"/>
                    </a:lnTo>
                    <a:lnTo>
                      <a:pt x="4602" y="414"/>
                    </a:lnTo>
                    <a:lnTo>
                      <a:pt x="4602" y="414"/>
                    </a:lnTo>
                    <a:lnTo>
                      <a:pt x="4602" y="402"/>
                    </a:lnTo>
                    <a:lnTo>
                      <a:pt x="4602" y="384"/>
                    </a:lnTo>
                    <a:lnTo>
                      <a:pt x="4602" y="384"/>
                    </a:lnTo>
                    <a:lnTo>
                      <a:pt x="4638" y="78"/>
                    </a:lnTo>
                    <a:lnTo>
                      <a:pt x="4638" y="78"/>
                    </a:lnTo>
                    <a:lnTo>
                      <a:pt x="4638" y="54"/>
                    </a:lnTo>
                    <a:lnTo>
                      <a:pt x="4644" y="36"/>
                    </a:lnTo>
                    <a:lnTo>
                      <a:pt x="4644" y="18"/>
                    </a:lnTo>
                    <a:lnTo>
                      <a:pt x="4650" y="12"/>
                    </a:lnTo>
                    <a:lnTo>
                      <a:pt x="4650" y="18"/>
                    </a:lnTo>
                    <a:lnTo>
                      <a:pt x="4650" y="36"/>
                    </a:lnTo>
                    <a:lnTo>
                      <a:pt x="4656" y="60"/>
                    </a:lnTo>
                    <a:lnTo>
                      <a:pt x="4656" y="78"/>
                    </a:lnTo>
                    <a:lnTo>
                      <a:pt x="4656" y="78"/>
                    </a:lnTo>
                    <a:lnTo>
                      <a:pt x="4692" y="396"/>
                    </a:lnTo>
                    <a:lnTo>
                      <a:pt x="4692" y="396"/>
                    </a:lnTo>
                    <a:lnTo>
                      <a:pt x="4692" y="408"/>
                    </a:lnTo>
                    <a:lnTo>
                      <a:pt x="4692" y="426"/>
                    </a:lnTo>
                    <a:lnTo>
                      <a:pt x="4692" y="426"/>
                    </a:lnTo>
                    <a:lnTo>
                      <a:pt x="4728" y="600"/>
                    </a:lnTo>
                    <a:lnTo>
                      <a:pt x="4728" y="600"/>
                    </a:lnTo>
                    <a:lnTo>
                      <a:pt x="4728" y="606"/>
                    </a:lnTo>
                    <a:lnTo>
                      <a:pt x="4734" y="612"/>
                    </a:lnTo>
                    <a:lnTo>
                      <a:pt x="4734" y="618"/>
                    </a:lnTo>
                    <a:lnTo>
                      <a:pt x="4740" y="618"/>
                    </a:lnTo>
                    <a:lnTo>
                      <a:pt x="4740" y="618"/>
                    </a:lnTo>
                    <a:lnTo>
                      <a:pt x="4740" y="618"/>
                    </a:lnTo>
                    <a:lnTo>
                      <a:pt x="4746" y="612"/>
                    </a:lnTo>
                    <a:lnTo>
                      <a:pt x="4746" y="606"/>
                    </a:lnTo>
                    <a:lnTo>
                      <a:pt x="4746" y="606"/>
                    </a:lnTo>
                    <a:lnTo>
                      <a:pt x="4782" y="450"/>
                    </a:lnTo>
                    <a:lnTo>
                      <a:pt x="4782" y="450"/>
                    </a:lnTo>
                    <a:lnTo>
                      <a:pt x="4782" y="438"/>
                    </a:lnTo>
                    <a:lnTo>
                      <a:pt x="4782" y="426"/>
                    </a:lnTo>
                    <a:lnTo>
                      <a:pt x="4782" y="426"/>
                    </a:lnTo>
                    <a:lnTo>
                      <a:pt x="4818" y="144"/>
                    </a:lnTo>
                    <a:lnTo>
                      <a:pt x="4818" y="144"/>
                    </a:lnTo>
                    <a:lnTo>
                      <a:pt x="4818" y="126"/>
                    </a:lnTo>
                    <a:lnTo>
                      <a:pt x="4824" y="102"/>
                    </a:lnTo>
                    <a:lnTo>
                      <a:pt x="4824" y="84"/>
                    </a:lnTo>
                    <a:lnTo>
                      <a:pt x="4830" y="78"/>
                    </a:lnTo>
                    <a:lnTo>
                      <a:pt x="4830" y="84"/>
                    </a:lnTo>
                    <a:lnTo>
                      <a:pt x="4830" y="102"/>
                    </a:lnTo>
                    <a:lnTo>
                      <a:pt x="4836" y="120"/>
                    </a:lnTo>
                    <a:lnTo>
                      <a:pt x="4836" y="138"/>
                    </a:lnTo>
                    <a:lnTo>
                      <a:pt x="4836" y="138"/>
                    </a:lnTo>
                    <a:lnTo>
                      <a:pt x="4872" y="414"/>
                    </a:lnTo>
                    <a:lnTo>
                      <a:pt x="4872" y="414"/>
                    </a:lnTo>
                    <a:lnTo>
                      <a:pt x="4872" y="426"/>
                    </a:lnTo>
                    <a:lnTo>
                      <a:pt x="4872" y="438"/>
                    </a:lnTo>
                    <a:lnTo>
                      <a:pt x="4872" y="438"/>
                    </a:lnTo>
                    <a:lnTo>
                      <a:pt x="4908" y="588"/>
                    </a:lnTo>
                    <a:lnTo>
                      <a:pt x="4908" y="588"/>
                    </a:lnTo>
                    <a:lnTo>
                      <a:pt x="4908" y="594"/>
                    </a:lnTo>
                    <a:lnTo>
                      <a:pt x="4914" y="600"/>
                    </a:lnTo>
                    <a:lnTo>
                      <a:pt x="4914" y="606"/>
                    </a:lnTo>
                    <a:lnTo>
                      <a:pt x="4920" y="606"/>
                    </a:lnTo>
                    <a:lnTo>
                      <a:pt x="4920" y="606"/>
                    </a:lnTo>
                    <a:lnTo>
                      <a:pt x="4920" y="600"/>
                    </a:lnTo>
                    <a:lnTo>
                      <a:pt x="4926" y="594"/>
                    </a:lnTo>
                    <a:lnTo>
                      <a:pt x="4926" y="582"/>
                    </a:lnTo>
                    <a:lnTo>
                      <a:pt x="4926" y="582"/>
                    </a:lnTo>
                    <a:lnTo>
                      <a:pt x="4962" y="408"/>
                    </a:lnTo>
                    <a:lnTo>
                      <a:pt x="4962" y="408"/>
                    </a:lnTo>
                    <a:lnTo>
                      <a:pt x="4962" y="390"/>
                    </a:lnTo>
                    <a:lnTo>
                      <a:pt x="4962" y="378"/>
                    </a:lnTo>
                    <a:lnTo>
                      <a:pt x="4962" y="378"/>
                    </a:lnTo>
                    <a:lnTo>
                      <a:pt x="4998" y="66"/>
                    </a:lnTo>
                    <a:lnTo>
                      <a:pt x="4998" y="66"/>
                    </a:lnTo>
                    <a:lnTo>
                      <a:pt x="4998" y="42"/>
                    </a:lnTo>
                    <a:lnTo>
                      <a:pt x="5004" y="24"/>
                    </a:lnTo>
                    <a:lnTo>
                      <a:pt x="5004" y="6"/>
                    </a:lnTo>
                    <a:lnTo>
                      <a:pt x="5010" y="0"/>
                    </a:lnTo>
                    <a:lnTo>
                      <a:pt x="5010" y="6"/>
                    </a:lnTo>
                    <a:lnTo>
                      <a:pt x="5010" y="24"/>
                    </a:lnTo>
                    <a:lnTo>
                      <a:pt x="5016" y="48"/>
                    </a:lnTo>
                    <a:lnTo>
                      <a:pt x="5016" y="66"/>
                    </a:lnTo>
                    <a:lnTo>
                      <a:pt x="5016" y="66"/>
                    </a:lnTo>
                    <a:lnTo>
                      <a:pt x="5052" y="378"/>
                    </a:lnTo>
                    <a:lnTo>
                      <a:pt x="5052" y="378"/>
                    </a:lnTo>
                    <a:lnTo>
                      <a:pt x="5052" y="396"/>
                    </a:lnTo>
                    <a:lnTo>
                      <a:pt x="5052" y="408"/>
                    </a:lnTo>
                    <a:lnTo>
                      <a:pt x="5052" y="408"/>
                    </a:lnTo>
                    <a:lnTo>
                      <a:pt x="5088" y="588"/>
                    </a:lnTo>
                    <a:lnTo>
                      <a:pt x="5088" y="588"/>
                    </a:lnTo>
                    <a:lnTo>
                      <a:pt x="5094" y="594"/>
                    </a:lnTo>
                  </a:path>
                </a:pathLst>
              </a:custGeom>
              <a:noFill/>
              <a:ln w="1270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655" name="Rectangle 55"/>
              <p:cNvSpPr>
                <a:spLocks noChangeArrowheads="1"/>
              </p:cNvSpPr>
              <p:nvPr/>
            </p:nvSpPr>
            <p:spPr bwMode="auto">
              <a:xfrm>
                <a:off x="481" y="1929"/>
                <a:ext cx="330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800" b="1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itchFamily="34" charset="0"/>
                    <a:cs typeface="Arial" pitchFamily="34" charset="0"/>
                  </a:rPr>
                  <a:t>BETA_X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53656" name="Freeform 56"/>
              <p:cNvSpPr>
                <a:spLocks/>
              </p:cNvSpPr>
              <p:nvPr/>
            </p:nvSpPr>
            <p:spPr bwMode="auto">
              <a:xfrm>
                <a:off x="253" y="921"/>
                <a:ext cx="5094" cy="942"/>
              </a:xfrm>
              <a:custGeom>
                <a:avLst/>
                <a:gdLst/>
                <a:ahLst/>
                <a:cxnLst>
                  <a:cxn ang="0">
                    <a:pos x="0" y="798"/>
                  </a:cxn>
                  <a:cxn ang="0">
                    <a:pos x="0" y="828"/>
                  </a:cxn>
                  <a:cxn ang="0">
                    <a:pos x="0" y="840"/>
                  </a:cxn>
                  <a:cxn ang="0">
                    <a:pos x="0" y="822"/>
                  </a:cxn>
                  <a:cxn ang="0">
                    <a:pos x="0" y="804"/>
                  </a:cxn>
                  <a:cxn ang="0">
                    <a:pos x="0" y="816"/>
                  </a:cxn>
                  <a:cxn ang="0">
                    <a:pos x="0" y="846"/>
                  </a:cxn>
                  <a:cxn ang="0">
                    <a:pos x="0" y="834"/>
                  </a:cxn>
                  <a:cxn ang="0">
                    <a:pos x="0" y="816"/>
                  </a:cxn>
                  <a:cxn ang="0">
                    <a:pos x="0" y="726"/>
                  </a:cxn>
                  <a:cxn ang="0">
                    <a:pos x="0" y="744"/>
                  </a:cxn>
                  <a:cxn ang="0">
                    <a:pos x="0" y="762"/>
                  </a:cxn>
                  <a:cxn ang="0">
                    <a:pos x="0" y="762"/>
                  </a:cxn>
                  <a:cxn ang="0">
                    <a:pos x="0" y="750"/>
                  </a:cxn>
                  <a:cxn ang="0">
                    <a:pos x="0" y="738"/>
                  </a:cxn>
                  <a:cxn ang="0">
                    <a:pos x="0" y="726"/>
                  </a:cxn>
                  <a:cxn ang="0">
                    <a:pos x="0" y="738"/>
                  </a:cxn>
                  <a:cxn ang="0">
                    <a:pos x="0" y="750"/>
                  </a:cxn>
                  <a:cxn ang="0">
                    <a:pos x="0" y="768"/>
                  </a:cxn>
                  <a:cxn ang="0">
                    <a:pos x="0" y="762"/>
                  </a:cxn>
                  <a:cxn ang="0">
                    <a:pos x="0" y="750"/>
                  </a:cxn>
                  <a:cxn ang="0">
                    <a:pos x="0" y="738"/>
                  </a:cxn>
                  <a:cxn ang="0">
                    <a:pos x="0" y="726"/>
                  </a:cxn>
                  <a:cxn ang="0">
                    <a:pos x="0" y="774"/>
                  </a:cxn>
                  <a:cxn ang="0">
                    <a:pos x="0" y="186"/>
                  </a:cxn>
                  <a:cxn ang="0">
                    <a:pos x="0" y="30"/>
                  </a:cxn>
                  <a:cxn ang="0">
                    <a:pos x="0" y="786"/>
                  </a:cxn>
                  <a:cxn ang="0">
                    <a:pos x="0" y="726"/>
                  </a:cxn>
                  <a:cxn ang="0">
                    <a:pos x="0" y="756"/>
                  </a:cxn>
                  <a:cxn ang="0">
                    <a:pos x="0" y="696"/>
                  </a:cxn>
                  <a:cxn ang="0">
                    <a:pos x="0" y="708"/>
                  </a:cxn>
                  <a:cxn ang="0">
                    <a:pos x="0" y="756"/>
                  </a:cxn>
                  <a:cxn ang="0">
                    <a:pos x="0" y="690"/>
                  </a:cxn>
                  <a:cxn ang="0">
                    <a:pos x="0" y="714"/>
                  </a:cxn>
                  <a:cxn ang="0">
                    <a:pos x="0" y="756"/>
                  </a:cxn>
                  <a:cxn ang="0">
                    <a:pos x="0" y="690"/>
                  </a:cxn>
                  <a:cxn ang="0">
                    <a:pos x="0" y="714"/>
                  </a:cxn>
                  <a:cxn ang="0">
                    <a:pos x="0" y="750"/>
                  </a:cxn>
                  <a:cxn ang="0">
                    <a:pos x="0" y="690"/>
                  </a:cxn>
                  <a:cxn ang="0">
                    <a:pos x="0" y="720"/>
                  </a:cxn>
                  <a:cxn ang="0">
                    <a:pos x="0" y="720"/>
                  </a:cxn>
                  <a:cxn ang="0">
                    <a:pos x="0" y="690"/>
                  </a:cxn>
                  <a:cxn ang="0">
                    <a:pos x="0" y="720"/>
                  </a:cxn>
                  <a:cxn ang="0">
                    <a:pos x="108" y="726"/>
                  </a:cxn>
                  <a:cxn ang="0">
                    <a:pos x="342" y="528"/>
                  </a:cxn>
                  <a:cxn ang="0">
                    <a:pos x="546" y="870"/>
                  </a:cxn>
                  <a:cxn ang="0">
                    <a:pos x="786" y="882"/>
                  </a:cxn>
                  <a:cxn ang="0">
                    <a:pos x="1020" y="900"/>
                  </a:cxn>
                  <a:cxn ang="0">
                    <a:pos x="1254" y="906"/>
                  </a:cxn>
                  <a:cxn ang="0">
                    <a:pos x="1494" y="900"/>
                  </a:cxn>
                  <a:cxn ang="0">
                    <a:pos x="1728" y="882"/>
                  </a:cxn>
                  <a:cxn ang="0">
                    <a:pos x="1962" y="864"/>
                  </a:cxn>
                  <a:cxn ang="0">
                    <a:pos x="2172" y="606"/>
                  </a:cxn>
                  <a:cxn ang="0">
                    <a:pos x="2406" y="582"/>
                  </a:cxn>
                  <a:cxn ang="0">
                    <a:pos x="2646" y="540"/>
                  </a:cxn>
                  <a:cxn ang="0">
                    <a:pos x="2880" y="498"/>
                  </a:cxn>
                  <a:cxn ang="0">
                    <a:pos x="3114" y="234"/>
                  </a:cxn>
                  <a:cxn ang="0">
                    <a:pos x="3432" y="630"/>
                  </a:cxn>
                  <a:cxn ang="0">
                    <a:pos x="3756" y="822"/>
                  </a:cxn>
                  <a:cxn ang="0">
                    <a:pos x="4104" y="828"/>
                  </a:cxn>
                  <a:cxn ang="0">
                    <a:pos x="4422" y="630"/>
                  </a:cxn>
                  <a:cxn ang="0">
                    <a:pos x="4740" y="288"/>
                  </a:cxn>
                  <a:cxn ang="0">
                    <a:pos x="5088" y="318"/>
                  </a:cxn>
                </a:cxnLst>
                <a:rect l="0" t="0" r="r" b="b"/>
                <a:pathLst>
                  <a:path w="5094" h="942">
                    <a:moveTo>
                      <a:pt x="0" y="828"/>
                    </a:moveTo>
                    <a:lnTo>
                      <a:pt x="0" y="822"/>
                    </a:lnTo>
                    <a:lnTo>
                      <a:pt x="0" y="816"/>
                    </a:lnTo>
                    <a:lnTo>
                      <a:pt x="0" y="810"/>
                    </a:lnTo>
                    <a:lnTo>
                      <a:pt x="0" y="804"/>
                    </a:lnTo>
                    <a:lnTo>
                      <a:pt x="0" y="798"/>
                    </a:lnTo>
                    <a:lnTo>
                      <a:pt x="0" y="798"/>
                    </a:lnTo>
                    <a:lnTo>
                      <a:pt x="0" y="798"/>
                    </a:lnTo>
                    <a:lnTo>
                      <a:pt x="0" y="798"/>
                    </a:lnTo>
                    <a:lnTo>
                      <a:pt x="0" y="804"/>
                    </a:lnTo>
                    <a:lnTo>
                      <a:pt x="0" y="810"/>
                    </a:lnTo>
                    <a:lnTo>
                      <a:pt x="0" y="816"/>
                    </a:lnTo>
                    <a:lnTo>
                      <a:pt x="0" y="822"/>
                    </a:lnTo>
                    <a:lnTo>
                      <a:pt x="0" y="828"/>
                    </a:lnTo>
                    <a:lnTo>
                      <a:pt x="0" y="834"/>
                    </a:lnTo>
                    <a:lnTo>
                      <a:pt x="0" y="840"/>
                    </a:lnTo>
                    <a:lnTo>
                      <a:pt x="0" y="840"/>
                    </a:lnTo>
                    <a:lnTo>
                      <a:pt x="0" y="834"/>
                    </a:lnTo>
                    <a:lnTo>
                      <a:pt x="0" y="834"/>
                    </a:lnTo>
                    <a:lnTo>
                      <a:pt x="0" y="834"/>
                    </a:lnTo>
                    <a:lnTo>
                      <a:pt x="0" y="834"/>
                    </a:lnTo>
                    <a:lnTo>
                      <a:pt x="0" y="828"/>
                    </a:lnTo>
                    <a:lnTo>
                      <a:pt x="0" y="822"/>
                    </a:lnTo>
                    <a:lnTo>
                      <a:pt x="0" y="822"/>
                    </a:lnTo>
                    <a:lnTo>
                      <a:pt x="0" y="816"/>
                    </a:lnTo>
                    <a:lnTo>
                      <a:pt x="0" y="816"/>
                    </a:lnTo>
                    <a:lnTo>
                      <a:pt x="0" y="816"/>
                    </a:lnTo>
                    <a:lnTo>
                      <a:pt x="0" y="810"/>
                    </a:lnTo>
                    <a:lnTo>
                      <a:pt x="0" y="804"/>
                    </a:lnTo>
                    <a:lnTo>
                      <a:pt x="0" y="804"/>
                    </a:lnTo>
                    <a:lnTo>
                      <a:pt x="0" y="804"/>
                    </a:lnTo>
                    <a:lnTo>
                      <a:pt x="0" y="804"/>
                    </a:lnTo>
                    <a:lnTo>
                      <a:pt x="0" y="810"/>
                    </a:lnTo>
                    <a:lnTo>
                      <a:pt x="0" y="810"/>
                    </a:lnTo>
                    <a:lnTo>
                      <a:pt x="0" y="816"/>
                    </a:lnTo>
                    <a:lnTo>
                      <a:pt x="0" y="816"/>
                    </a:lnTo>
                    <a:lnTo>
                      <a:pt x="0" y="822"/>
                    </a:lnTo>
                    <a:lnTo>
                      <a:pt x="0" y="828"/>
                    </a:lnTo>
                    <a:lnTo>
                      <a:pt x="0" y="834"/>
                    </a:lnTo>
                    <a:lnTo>
                      <a:pt x="0" y="834"/>
                    </a:lnTo>
                    <a:lnTo>
                      <a:pt x="0" y="840"/>
                    </a:lnTo>
                    <a:lnTo>
                      <a:pt x="0" y="840"/>
                    </a:lnTo>
                    <a:lnTo>
                      <a:pt x="0" y="840"/>
                    </a:lnTo>
                    <a:lnTo>
                      <a:pt x="0" y="834"/>
                    </a:lnTo>
                    <a:lnTo>
                      <a:pt x="0" y="834"/>
                    </a:lnTo>
                    <a:lnTo>
                      <a:pt x="0" y="834"/>
                    </a:lnTo>
                    <a:lnTo>
                      <a:pt x="0" y="828"/>
                    </a:lnTo>
                    <a:lnTo>
                      <a:pt x="0" y="828"/>
                    </a:lnTo>
                    <a:lnTo>
                      <a:pt x="0" y="822"/>
                    </a:lnTo>
                    <a:lnTo>
                      <a:pt x="0" y="816"/>
                    </a:lnTo>
                    <a:lnTo>
                      <a:pt x="0" y="816"/>
                    </a:lnTo>
                    <a:lnTo>
                      <a:pt x="0" y="816"/>
                    </a:lnTo>
                    <a:lnTo>
                      <a:pt x="0" y="810"/>
                    </a:lnTo>
                    <a:lnTo>
                      <a:pt x="0" y="804"/>
                    </a:lnTo>
                    <a:lnTo>
                      <a:pt x="0" y="798"/>
                    </a:lnTo>
                    <a:lnTo>
                      <a:pt x="0" y="798"/>
                    </a:lnTo>
                    <a:lnTo>
                      <a:pt x="0" y="798"/>
                    </a:lnTo>
                    <a:lnTo>
                      <a:pt x="0" y="798"/>
                    </a:lnTo>
                    <a:lnTo>
                      <a:pt x="0" y="804"/>
                    </a:lnTo>
                    <a:lnTo>
                      <a:pt x="0" y="810"/>
                    </a:lnTo>
                    <a:lnTo>
                      <a:pt x="0" y="816"/>
                    </a:lnTo>
                    <a:lnTo>
                      <a:pt x="0" y="816"/>
                    </a:lnTo>
                    <a:lnTo>
                      <a:pt x="0" y="822"/>
                    </a:lnTo>
                    <a:lnTo>
                      <a:pt x="0" y="822"/>
                    </a:lnTo>
                    <a:lnTo>
                      <a:pt x="0" y="828"/>
                    </a:lnTo>
                    <a:lnTo>
                      <a:pt x="0" y="834"/>
                    </a:lnTo>
                    <a:lnTo>
                      <a:pt x="0" y="834"/>
                    </a:lnTo>
                    <a:lnTo>
                      <a:pt x="0" y="840"/>
                    </a:lnTo>
                    <a:lnTo>
                      <a:pt x="0" y="840"/>
                    </a:lnTo>
                    <a:lnTo>
                      <a:pt x="0" y="834"/>
                    </a:lnTo>
                    <a:lnTo>
                      <a:pt x="0" y="834"/>
                    </a:lnTo>
                    <a:lnTo>
                      <a:pt x="0" y="834"/>
                    </a:lnTo>
                    <a:lnTo>
                      <a:pt x="0" y="828"/>
                    </a:lnTo>
                    <a:lnTo>
                      <a:pt x="0" y="828"/>
                    </a:lnTo>
                    <a:lnTo>
                      <a:pt x="0" y="822"/>
                    </a:lnTo>
                    <a:lnTo>
                      <a:pt x="0" y="816"/>
                    </a:lnTo>
                    <a:lnTo>
                      <a:pt x="0" y="816"/>
                    </a:lnTo>
                    <a:lnTo>
                      <a:pt x="0" y="816"/>
                    </a:lnTo>
                    <a:lnTo>
                      <a:pt x="0" y="810"/>
                    </a:lnTo>
                    <a:lnTo>
                      <a:pt x="0" y="804"/>
                    </a:lnTo>
                    <a:lnTo>
                      <a:pt x="0" y="804"/>
                    </a:lnTo>
                    <a:lnTo>
                      <a:pt x="0" y="798"/>
                    </a:lnTo>
                    <a:lnTo>
                      <a:pt x="0" y="798"/>
                    </a:lnTo>
                    <a:lnTo>
                      <a:pt x="0" y="804"/>
                    </a:lnTo>
                    <a:lnTo>
                      <a:pt x="0" y="804"/>
                    </a:lnTo>
                    <a:lnTo>
                      <a:pt x="0" y="810"/>
                    </a:lnTo>
                    <a:lnTo>
                      <a:pt x="0" y="816"/>
                    </a:lnTo>
                    <a:lnTo>
                      <a:pt x="0" y="816"/>
                    </a:lnTo>
                    <a:lnTo>
                      <a:pt x="0" y="822"/>
                    </a:lnTo>
                    <a:lnTo>
                      <a:pt x="0" y="828"/>
                    </a:lnTo>
                    <a:lnTo>
                      <a:pt x="0" y="834"/>
                    </a:lnTo>
                    <a:lnTo>
                      <a:pt x="0" y="834"/>
                    </a:lnTo>
                    <a:lnTo>
                      <a:pt x="0" y="840"/>
                    </a:lnTo>
                    <a:lnTo>
                      <a:pt x="0" y="840"/>
                    </a:lnTo>
                    <a:lnTo>
                      <a:pt x="0" y="840"/>
                    </a:lnTo>
                    <a:lnTo>
                      <a:pt x="0" y="840"/>
                    </a:lnTo>
                    <a:lnTo>
                      <a:pt x="0" y="840"/>
                    </a:lnTo>
                    <a:lnTo>
                      <a:pt x="0" y="834"/>
                    </a:lnTo>
                    <a:lnTo>
                      <a:pt x="0" y="834"/>
                    </a:lnTo>
                    <a:lnTo>
                      <a:pt x="0" y="828"/>
                    </a:lnTo>
                    <a:lnTo>
                      <a:pt x="0" y="822"/>
                    </a:lnTo>
                    <a:lnTo>
                      <a:pt x="0" y="822"/>
                    </a:lnTo>
                    <a:lnTo>
                      <a:pt x="0" y="816"/>
                    </a:lnTo>
                    <a:lnTo>
                      <a:pt x="0" y="816"/>
                    </a:lnTo>
                    <a:lnTo>
                      <a:pt x="0" y="816"/>
                    </a:lnTo>
                    <a:lnTo>
                      <a:pt x="0" y="810"/>
                    </a:lnTo>
                    <a:lnTo>
                      <a:pt x="0" y="804"/>
                    </a:lnTo>
                    <a:lnTo>
                      <a:pt x="0" y="804"/>
                    </a:lnTo>
                    <a:lnTo>
                      <a:pt x="0" y="804"/>
                    </a:lnTo>
                    <a:lnTo>
                      <a:pt x="0" y="804"/>
                    </a:lnTo>
                    <a:lnTo>
                      <a:pt x="0" y="810"/>
                    </a:lnTo>
                    <a:lnTo>
                      <a:pt x="0" y="810"/>
                    </a:lnTo>
                    <a:lnTo>
                      <a:pt x="0" y="816"/>
                    </a:lnTo>
                    <a:lnTo>
                      <a:pt x="0" y="816"/>
                    </a:lnTo>
                    <a:lnTo>
                      <a:pt x="0" y="822"/>
                    </a:lnTo>
                    <a:lnTo>
                      <a:pt x="0" y="828"/>
                    </a:lnTo>
                    <a:lnTo>
                      <a:pt x="0" y="834"/>
                    </a:lnTo>
                    <a:lnTo>
                      <a:pt x="0" y="834"/>
                    </a:lnTo>
                    <a:lnTo>
                      <a:pt x="0" y="840"/>
                    </a:lnTo>
                    <a:lnTo>
                      <a:pt x="0" y="840"/>
                    </a:lnTo>
                    <a:lnTo>
                      <a:pt x="0" y="840"/>
                    </a:lnTo>
                    <a:lnTo>
                      <a:pt x="0" y="834"/>
                    </a:lnTo>
                    <a:lnTo>
                      <a:pt x="0" y="834"/>
                    </a:lnTo>
                    <a:lnTo>
                      <a:pt x="0" y="834"/>
                    </a:lnTo>
                    <a:lnTo>
                      <a:pt x="0" y="828"/>
                    </a:lnTo>
                    <a:lnTo>
                      <a:pt x="0" y="828"/>
                    </a:lnTo>
                    <a:lnTo>
                      <a:pt x="0" y="822"/>
                    </a:lnTo>
                    <a:lnTo>
                      <a:pt x="0" y="816"/>
                    </a:lnTo>
                    <a:lnTo>
                      <a:pt x="0" y="816"/>
                    </a:lnTo>
                    <a:lnTo>
                      <a:pt x="0" y="816"/>
                    </a:lnTo>
                    <a:lnTo>
                      <a:pt x="0" y="810"/>
                    </a:lnTo>
                    <a:lnTo>
                      <a:pt x="0" y="804"/>
                    </a:lnTo>
                    <a:lnTo>
                      <a:pt x="0" y="804"/>
                    </a:lnTo>
                    <a:lnTo>
                      <a:pt x="0" y="798"/>
                    </a:lnTo>
                    <a:lnTo>
                      <a:pt x="0" y="798"/>
                    </a:lnTo>
                    <a:lnTo>
                      <a:pt x="0" y="798"/>
                    </a:lnTo>
                    <a:lnTo>
                      <a:pt x="0" y="804"/>
                    </a:lnTo>
                    <a:lnTo>
                      <a:pt x="0" y="810"/>
                    </a:lnTo>
                    <a:lnTo>
                      <a:pt x="0" y="816"/>
                    </a:lnTo>
                    <a:lnTo>
                      <a:pt x="0" y="816"/>
                    </a:lnTo>
                    <a:lnTo>
                      <a:pt x="0" y="822"/>
                    </a:lnTo>
                    <a:lnTo>
                      <a:pt x="0" y="828"/>
                    </a:lnTo>
                    <a:lnTo>
                      <a:pt x="0" y="828"/>
                    </a:lnTo>
                    <a:lnTo>
                      <a:pt x="0" y="834"/>
                    </a:lnTo>
                    <a:lnTo>
                      <a:pt x="0" y="834"/>
                    </a:lnTo>
                    <a:lnTo>
                      <a:pt x="0" y="840"/>
                    </a:lnTo>
                    <a:lnTo>
                      <a:pt x="0" y="840"/>
                    </a:lnTo>
                    <a:lnTo>
                      <a:pt x="0" y="834"/>
                    </a:lnTo>
                    <a:lnTo>
                      <a:pt x="0" y="834"/>
                    </a:lnTo>
                    <a:lnTo>
                      <a:pt x="0" y="834"/>
                    </a:lnTo>
                    <a:lnTo>
                      <a:pt x="0" y="834"/>
                    </a:lnTo>
                    <a:lnTo>
                      <a:pt x="0" y="828"/>
                    </a:lnTo>
                    <a:lnTo>
                      <a:pt x="0" y="822"/>
                    </a:lnTo>
                    <a:lnTo>
                      <a:pt x="0" y="822"/>
                    </a:lnTo>
                    <a:lnTo>
                      <a:pt x="0" y="816"/>
                    </a:lnTo>
                    <a:lnTo>
                      <a:pt x="0" y="816"/>
                    </a:lnTo>
                    <a:lnTo>
                      <a:pt x="0" y="816"/>
                    </a:lnTo>
                    <a:lnTo>
                      <a:pt x="0" y="810"/>
                    </a:lnTo>
                    <a:lnTo>
                      <a:pt x="0" y="804"/>
                    </a:lnTo>
                    <a:lnTo>
                      <a:pt x="0" y="804"/>
                    </a:lnTo>
                    <a:lnTo>
                      <a:pt x="0" y="804"/>
                    </a:lnTo>
                    <a:lnTo>
                      <a:pt x="0" y="804"/>
                    </a:lnTo>
                    <a:lnTo>
                      <a:pt x="0" y="810"/>
                    </a:lnTo>
                    <a:lnTo>
                      <a:pt x="0" y="816"/>
                    </a:lnTo>
                    <a:lnTo>
                      <a:pt x="0" y="816"/>
                    </a:lnTo>
                    <a:lnTo>
                      <a:pt x="0" y="816"/>
                    </a:lnTo>
                    <a:lnTo>
                      <a:pt x="0" y="822"/>
                    </a:lnTo>
                    <a:lnTo>
                      <a:pt x="0" y="828"/>
                    </a:lnTo>
                    <a:lnTo>
                      <a:pt x="0" y="834"/>
                    </a:lnTo>
                    <a:lnTo>
                      <a:pt x="0" y="834"/>
                    </a:lnTo>
                    <a:lnTo>
                      <a:pt x="0" y="840"/>
                    </a:lnTo>
                    <a:lnTo>
                      <a:pt x="0" y="840"/>
                    </a:lnTo>
                    <a:lnTo>
                      <a:pt x="0" y="840"/>
                    </a:lnTo>
                    <a:lnTo>
                      <a:pt x="0" y="840"/>
                    </a:lnTo>
                    <a:lnTo>
                      <a:pt x="0" y="840"/>
                    </a:lnTo>
                    <a:lnTo>
                      <a:pt x="0" y="834"/>
                    </a:lnTo>
                    <a:lnTo>
                      <a:pt x="0" y="834"/>
                    </a:lnTo>
                    <a:lnTo>
                      <a:pt x="0" y="828"/>
                    </a:lnTo>
                    <a:lnTo>
                      <a:pt x="0" y="822"/>
                    </a:lnTo>
                    <a:lnTo>
                      <a:pt x="0" y="822"/>
                    </a:lnTo>
                    <a:lnTo>
                      <a:pt x="0" y="816"/>
                    </a:lnTo>
                    <a:lnTo>
                      <a:pt x="0" y="816"/>
                    </a:lnTo>
                    <a:lnTo>
                      <a:pt x="0" y="816"/>
                    </a:lnTo>
                    <a:lnTo>
                      <a:pt x="0" y="810"/>
                    </a:lnTo>
                    <a:lnTo>
                      <a:pt x="0" y="804"/>
                    </a:lnTo>
                    <a:lnTo>
                      <a:pt x="0" y="804"/>
                    </a:lnTo>
                    <a:lnTo>
                      <a:pt x="0" y="804"/>
                    </a:lnTo>
                    <a:lnTo>
                      <a:pt x="0" y="804"/>
                    </a:lnTo>
                    <a:lnTo>
                      <a:pt x="0" y="810"/>
                    </a:lnTo>
                    <a:lnTo>
                      <a:pt x="0" y="816"/>
                    </a:lnTo>
                    <a:lnTo>
                      <a:pt x="0" y="816"/>
                    </a:lnTo>
                    <a:lnTo>
                      <a:pt x="0" y="816"/>
                    </a:lnTo>
                    <a:lnTo>
                      <a:pt x="0" y="822"/>
                    </a:lnTo>
                    <a:lnTo>
                      <a:pt x="0" y="828"/>
                    </a:lnTo>
                    <a:lnTo>
                      <a:pt x="0" y="834"/>
                    </a:lnTo>
                    <a:lnTo>
                      <a:pt x="0" y="834"/>
                    </a:lnTo>
                    <a:lnTo>
                      <a:pt x="0" y="840"/>
                    </a:lnTo>
                    <a:lnTo>
                      <a:pt x="0" y="840"/>
                    </a:lnTo>
                    <a:lnTo>
                      <a:pt x="0" y="840"/>
                    </a:lnTo>
                    <a:lnTo>
                      <a:pt x="0" y="834"/>
                    </a:lnTo>
                    <a:lnTo>
                      <a:pt x="0" y="834"/>
                    </a:lnTo>
                    <a:lnTo>
                      <a:pt x="0" y="834"/>
                    </a:lnTo>
                    <a:lnTo>
                      <a:pt x="0" y="828"/>
                    </a:lnTo>
                    <a:lnTo>
                      <a:pt x="0" y="828"/>
                    </a:lnTo>
                    <a:lnTo>
                      <a:pt x="0" y="822"/>
                    </a:lnTo>
                    <a:lnTo>
                      <a:pt x="0" y="816"/>
                    </a:lnTo>
                    <a:lnTo>
                      <a:pt x="0" y="816"/>
                    </a:lnTo>
                    <a:lnTo>
                      <a:pt x="0" y="816"/>
                    </a:lnTo>
                    <a:lnTo>
                      <a:pt x="0" y="810"/>
                    </a:lnTo>
                    <a:lnTo>
                      <a:pt x="0" y="804"/>
                    </a:lnTo>
                    <a:lnTo>
                      <a:pt x="0" y="804"/>
                    </a:lnTo>
                    <a:lnTo>
                      <a:pt x="0" y="798"/>
                    </a:lnTo>
                    <a:lnTo>
                      <a:pt x="0" y="798"/>
                    </a:lnTo>
                    <a:lnTo>
                      <a:pt x="0" y="804"/>
                    </a:lnTo>
                    <a:lnTo>
                      <a:pt x="0" y="804"/>
                    </a:lnTo>
                    <a:lnTo>
                      <a:pt x="0" y="810"/>
                    </a:lnTo>
                    <a:lnTo>
                      <a:pt x="0" y="816"/>
                    </a:lnTo>
                    <a:lnTo>
                      <a:pt x="0" y="816"/>
                    </a:lnTo>
                    <a:lnTo>
                      <a:pt x="0" y="822"/>
                    </a:lnTo>
                    <a:lnTo>
                      <a:pt x="0" y="828"/>
                    </a:lnTo>
                    <a:lnTo>
                      <a:pt x="0" y="834"/>
                    </a:lnTo>
                    <a:lnTo>
                      <a:pt x="0" y="834"/>
                    </a:lnTo>
                    <a:lnTo>
                      <a:pt x="0" y="840"/>
                    </a:lnTo>
                    <a:lnTo>
                      <a:pt x="0" y="840"/>
                    </a:lnTo>
                    <a:lnTo>
                      <a:pt x="0" y="840"/>
                    </a:lnTo>
                    <a:lnTo>
                      <a:pt x="0" y="840"/>
                    </a:lnTo>
                    <a:lnTo>
                      <a:pt x="0" y="840"/>
                    </a:lnTo>
                    <a:lnTo>
                      <a:pt x="0" y="834"/>
                    </a:lnTo>
                    <a:lnTo>
                      <a:pt x="0" y="834"/>
                    </a:lnTo>
                    <a:lnTo>
                      <a:pt x="0" y="828"/>
                    </a:lnTo>
                    <a:lnTo>
                      <a:pt x="0" y="828"/>
                    </a:lnTo>
                    <a:lnTo>
                      <a:pt x="0" y="822"/>
                    </a:lnTo>
                    <a:lnTo>
                      <a:pt x="0" y="822"/>
                    </a:lnTo>
                    <a:lnTo>
                      <a:pt x="0" y="822"/>
                    </a:lnTo>
                    <a:lnTo>
                      <a:pt x="0" y="816"/>
                    </a:lnTo>
                    <a:lnTo>
                      <a:pt x="0" y="810"/>
                    </a:lnTo>
                    <a:lnTo>
                      <a:pt x="0" y="804"/>
                    </a:lnTo>
                    <a:lnTo>
                      <a:pt x="0" y="804"/>
                    </a:lnTo>
                    <a:lnTo>
                      <a:pt x="0" y="804"/>
                    </a:lnTo>
                    <a:lnTo>
                      <a:pt x="0" y="804"/>
                    </a:lnTo>
                    <a:lnTo>
                      <a:pt x="0" y="810"/>
                    </a:lnTo>
                    <a:lnTo>
                      <a:pt x="0" y="816"/>
                    </a:lnTo>
                    <a:lnTo>
                      <a:pt x="0" y="822"/>
                    </a:lnTo>
                    <a:lnTo>
                      <a:pt x="0" y="822"/>
                    </a:lnTo>
                    <a:lnTo>
                      <a:pt x="0" y="828"/>
                    </a:lnTo>
                    <a:lnTo>
                      <a:pt x="0" y="828"/>
                    </a:lnTo>
                    <a:lnTo>
                      <a:pt x="0" y="834"/>
                    </a:lnTo>
                    <a:lnTo>
                      <a:pt x="0" y="840"/>
                    </a:lnTo>
                    <a:lnTo>
                      <a:pt x="0" y="840"/>
                    </a:lnTo>
                    <a:lnTo>
                      <a:pt x="0" y="846"/>
                    </a:lnTo>
                    <a:lnTo>
                      <a:pt x="0" y="846"/>
                    </a:lnTo>
                    <a:lnTo>
                      <a:pt x="0" y="840"/>
                    </a:lnTo>
                    <a:lnTo>
                      <a:pt x="0" y="840"/>
                    </a:lnTo>
                    <a:lnTo>
                      <a:pt x="0" y="834"/>
                    </a:lnTo>
                    <a:lnTo>
                      <a:pt x="0" y="834"/>
                    </a:lnTo>
                    <a:lnTo>
                      <a:pt x="0" y="828"/>
                    </a:lnTo>
                    <a:lnTo>
                      <a:pt x="0" y="822"/>
                    </a:lnTo>
                    <a:lnTo>
                      <a:pt x="0" y="822"/>
                    </a:lnTo>
                    <a:lnTo>
                      <a:pt x="0" y="816"/>
                    </a:lnTo>
                    <a:lnTo>
                      <a:pt x="0" y="816"/>
                    </a:lnTo>
                    <a:lnTo>
                      <a:pt x="0" y="816"/>
                    </a:lnTo>
                    <a:lnTo>
                      <a:pt x="0" y="810"/>
                    </a:lnTo>
                    <a:lnTo>
                      <a:pt x="0" y="804"/>
                    </a:lnTo>
                    <a:lnTo>
                      <a:pt x="0" y="804"/>
                    </a:lnTo>
                    <a:lnTo>
                      <a:pt x="0" y="804"/>
                    </a:lnTo>
                    <a:lnTo>
                      <a:pt x="0" y="804"/>
                    </a:lnTo>
                    <a:lnTo>
                      <a:pt x="0" y="810"/>
                    </a:lnTo>
                    <a:lnTo>
                      <a:pt x="0" y="816"/>
                    </a:lnTo>
                    <a:lnTo>
                      <a:pt x="0" y="816"/>
                    </a:lnTo>
                    <a:lnTo>
                      <a:pt x="0" y="816"/>
                    </a:lnTo>
                    <a:lnTo>
                      <a:pt x="0" y="822"/>
                    </a:lnTo>
                    <a:lnTo>
                      <a:pt x="0" y="828"/>
                    </a:lnTo>
                    <a:lnTo>
                      <a:pt x="0" y="834"/>
                    </a:lnTo>
                    <a:lnTo>
                      <a:pt x="0" y="834"/>
                    </a:lnTo>
                    <a:lnTo>
                      <a:pt x="0" y="840"/>
                    </a:lnTo>
                    <a:lnTo>
                      <a:pt x="0" y="840"/>
                    </a:lnTo>
                    <a:lnTo>
                      <a:pt x="0" y="840"/>
                    </a:lnTo>
                    <a:lnTo>
                      <a:pt x="0" y="834"/>
                    </a:lnTo>
                    <a:lnTo>
                      <a:pt x="0" y="834"/>
                    </a:lnTo>
                    <a:lnTo>
                      <a:pt x="0" y="834"/>
                    </a:lnTo>
                    <a:lnTo>
                      <a:pt x="0" y="828"/>
                    </a:lnTo>
                    <a:lnTo>
                      <a:pt x="0" y="828"/>
                    </a:lnTo>
                    <a:lnTo>
                      <a:pt x="0" y="822"/>
                    </a:lnTo>
                    <a:lnTo>
                      <a:pt x="0" y="816"/>
                    </a:lnTo>
                    <a:lnTo>
                      <a:pt x="0" y="816"/>
                    </a:lnTo>
                    <a:lnTo>
                      <a:pt x="0" y="816"/>
                    </a:lnTo>
                    <a:lnTo>
                      <a:pt x="0" y="816"/>
                    </a:lnTo>
                    <a:lnTo>
                      <a:pt x="0" y="810"/>
                    </a:lnTo>
                    <a:lnTo>
                      <a:pt x="0" y="804"/>
                    </a:lnTo>
                    <a:lnTo>
                      <a:pt x="0" y="804"/>
                    </a:lnTo>
                    <a:lnTo>
                      <a:pt x="0" y="804"/>
                    </a:lnTo>
                    <a:lnTo>
                      <a:pt x="0" y="804"/>
                    </a:lnTo>
                    <a:lnTo>
                      <a:pt x="0" y="810"/>
                    </a:lnTo>
                    <a:lnTo>
                      <a:pt x="0" y="816"/>
                    </a:lnTo>
                    <a:lnTo>
                      <a:pt x="0" y="816"/>
                    </a:lnTo>
                    <a:lnTo>
                      <a:pt x="0" y="816"/>
                    </a:lnTo>
                    <a:lnTo>
                      <a:pt x="0" y="822"/>
                    </a:lnTo>
                    <a:lnTo>
                      <a:pt x="0" y="828"/>
                    </a:lnTo>
                    <a:lnTo>
                      <a:pt x="0" y="834"/>
                    </a:lnTo>
                    <a:lnTo>
                      <a:pt x="0" y="834"/>
                    </a:lnTo>
                    <a:lnTo>
                      <a:pt x="0" y="840"/>
                    </a:lnTo>
                    <a:lnTo>
                      <a:pt x="0" y="840"/>
                    </a:lnTo>
                    <a:lnTo>
                      <a:pt x="0" y="840"/>
                    </a:lnTo>
                    <a:lnTo>
                      <a:pt x="0" y="840"/>
                    </a:lnTo>
                    <a:lnTo>
                      <a:pt x="0" y="840"/>
                    </a:lnTo>
                    <a:lnTo>
                      <a:pt x="0" y="834"/>
                    </a:lnTo>
                    <a:lnTo>
                      <a:pt x="0" y="834"/>
                    </a:lnTo>
                    <a:lnTo>
                      <a:pt x="0" y="828"/>
                    </a:lnTo>
                    <a:lnTo>
                      <a:pt x="0" y="828"/>
                    </a:lnTo>
                    <a:lnTo>
                      <a:pt x="0" y="822"/>
                    </a:lnTo>
                    <a:lnTo>
                      <a:pt x="0" y="822"/>
                    </a:lnTo>
                    <a:lnTo>
                      <a:pt x="0" y="822"/>
                    </a:lnTo>
                    <a:lnTo>
                      <a:pt x="0" y="816"/>
                    </a:lnTo>
                    <a:lnTo>
                      <a:pt x="0" y="810"/>
                    </a:lnTo>
                    <a:lnTo>
                      <a:pt x="0" y="810"/>
                    </a:lnTo>
                    <a:lnTo>
                      <a:pt x="0" y="804"/>
                    </a:lnTo>
                    <a:lnTo>
                      <a:pt x="0" y="804"/>
                    </a:lnTo>
                    <a:lnTo>
                      <a:pt x="0" y="810"/>
                    </a:lnTo>
                    <a:lnTo>
                      <a:pt x="0" y="810"/>
                    </a:lnTo>
                    <a:lnTo>
                      <a:pt x="0" y="816"/>
                    </a:lnTo>
                    <a:lnTo>
                      <a:pt x="0" y="822"/>
                    </a:lnTo>
                    <a:lnTo>
                      <a:pt x="0" y="822"/>
                    </a:lnTo>
                    <a:lnTo>
                      <a:pt x="0" y="828"/>
                    </a:lnTo>
                    <a:lnTo>
                      <a:pt x="0" y="828"/>
                    </a:lnTo>
                    <a:lnTo>
                      <a:pt x="0" y="834"/>
                    </a:lnTo>
                    <a:lnTo>
                      <a:pt x="0" y="840"/>
                    </a:lnTo>
                    <a:lnTo>
                      <a:pt x="0" y="840"/>
                    </a:lnTo>
                    <a:lnTo>
                      <a:pt x="0" y="846"/>
                    </a:lnTo>
                    <a:lnTo>
                      <a:pt x="0" y="846"/>
                    </a:lnTo>
                    <a:lnTo>
                      <a:pt x="0" y="840"/>
                    </a:lnTo>
                    <a:lnTo>
                      <a:pt x="0" y="840"/>
                    </a:lnTo>
                    <a:lnTo>
                      <a:pt x="0" y="834"/>
                    </a:lnTo>
                    <a:lnTo>
                      <a:pt x="0" y="834"/>
                    </a:lnTo>
                    <a:lnTo>
                      <a:pt x="0" y="828"/>
                    </a:lnTo>
                    <a:lnTo>
                      <a:pt x="0" y="822"/>
                    </a:lnTo>
                    <a:lnTo>
                      <a:pt x="0" y="822"/>
                    </a:lnTo>
                    <a:lnTo>
                      <a:pt x="0" y="816"/>
                    </a:lnTo>
                    <a:lnTo>
                      <a:pt x="0" y="816"/>
                    </a:lnTo>
                    <a:lnTo>
                      <a:pt x="0" y="816"/>
                    </a:lnTo>
                    <a:lnTo>
                      <a:pt x="0" y="810"/>
                    </a:lnTo>
                    <a:lnTo>
                      <a:pt x="0" y="804"/>
                    </a:lnTo>
                    <a:lnTo>
                      <a:pt x="0" y="804"/>
                    </a:lnTo>
                    <a:lnTo>
                      <a:pt x="0" y="804"/>
                    </a:lnTo>
                    <a:lnTo>
                      <a:pt x="0" y="804"/>
                    </a:lnTo>
                    <a:lnTo>
                      <a:pt x="0" y="810"/>
                    </a:lnTo>
                    <a:lnTo>
                      <a:pt x="0" y="816"/>
                    </a:lnTo>
                    <a:lnTo>
                      <a:pt x="0" y="816"/>
                    </a:lnTo>
                    <a:lnTo>
                      <a:pt x="0" y="816"/>
                    </a:lnTo>
                    <a:lnTo>
                      <a:pt x="0" y="822"/>
                    </a:lnTo>
                    <a:lnTo>
                      <a:pt x="0" y="828"/>
                    </a:lnTo>
                    <a:lnTo>
                      <a:pt x="0" y="834"/>
                    </a:lnTo>
                    <a:lnTo>
                      <a:pt x="0" y="834"/>
                    </a:lnTo>
                    <a:lnTo>
                      <a:pt x="0" y="840"/>
                    </a:lnTo>
                    <a:lnTo>
                      <a:pt x="0" y="840"/>
                    </a:lnTo>
                    <a:lnTo>
                      <a:pt x="0" y="840"/>
                    </a:lnTo>
                    <a:lnTo>
                      <a:pt x="0" y="834"/>
                    </a:lnTo>
                    <a:lnTo>
                      <a:pt x="0" y="834"/>
                    </a:lnTo>
                    <a:lnTo>
                      <a:pt x="0" y="834"/>
                    </a:lnTo>
                    <a:lnTo>
                      <a:pt x="0" y="834"/>
                    </a:lnTo>
                    <a:lnTo>
                      <a:pt x="0" y="828"/>
                    </a:lnTo>
                    <a:lnTo>
                      <a:pt x="0" y="822"/>
                    </a:lnTo>
                    <a:lnTo>
                      <a:pt x="0" y="822"/>
                    </a:lnTo>
                    <a:lnTo>
                      <a:pt x="0" y="822"/>
                    </a:lnTo>
                    <a:lnTo>
                      <a:pt x="0" y="822"/>
                    </a:lnTo>
                    <a:lnTo>
                      <a:pt x="0" y="816"/>
                    </a:lnTo>
                    <a:lnTo>
                      <a:pt x="0" y="810"/>
                    </a:lnTo>
                    <a:lnTo>
                      <a:pt x="0" y="804"/>
                    </a:lnTo>
                    <a:lnTo>
                      <a:pt x="0" y="804"/>
                    </a:lnTo>
                    <a:lnTo>
                      <a:pt x="0" y="804"/>
                    </a:lnTo>
                    <a:lnTo>
                      <a:pt x="0" y="804"/>
                    </a:lnTo>
                    <a:lnTo>
                      <a:pt x="0" y="810"/>
                    </a:lnTo>
                    <a:lnTo>
                      <a:pt x="0" y="816"/>
                    </a:lnTo>
                    <a:lnTo>
                      <a:pt x="0" y="822"/>
                    </a:lnTo>
                    <a:lnTo>
                      <a:pt x="0" y="822"/>
                    </a:lnTo>
                    <a:lnTo>
                      <a:pt x="0" y="828"/>
                    </a:lnTo>
                    <a:lnTo>
                      <a:pt x="0" y="828"/>
                    </a:lnTo>
                    <a:lnTo>
                      <a:pt x="0" y="834"/>
                    </a:lnTo>
                    <a:lnTo>
                      <a:pt x="0" y="840"/>
                    </a:lnTo>
                    <a:lnTo>
                      <a:pt x="0" y="840"/>
                    </a:lnTo>
                    <a:lnTo>
                      <a:pt x="0" y="846"/>
                    </a:lnTo>
                    <a:lnTo>
                      <a:pt x="0" y="846"/>
                    </a:lnTo>
                    <a:lnTo>
                      <a:pt x="0" y="840"/>
                    </a:lnTo>
                    <a:lnTo>
                      <a:pt x="0" y="840"/>
                    </a:lnTo>
                    <a:lnTo>
                      <a:pt x="0" y="840"/>
                    </a:lnTo>
                    <a:lnTo>
                      <a:pt x="0" y="834"/>
                    </a:lnTo>
                    <a:lnTo>
                      <a:pt x="0" y="834"/>
                    </a:lnTo>
                    <a:lnTo>
                      <a:pt x="0" y="828"/>
                    </a:lnTo>
                    <a:lnTo>
                      <a:pt x="0" y="822"/>
                    </a:lnTo>
                    <a:lnTo>
                      <a:pt x="0" y="822"/>
                    </a:lnTo>
                    <a:lnTo>
                      <a:pt x="0" y="822"/>
                    </a:lnTo>
                    <a:lnTo>
                      <a:pt x="0" y="816"/>
                    </a:lnTo>
                    <a:lnTo>
                      <a:pt x="0" y="810"/>
                    </a:lnTo>
                    <a:lnTo>
                      <a:pt x="0" y="810"/>
                    </a:lnTo>
                    <a:lnTo>
                      <a:pt x="0" y="804"/>
                    </a:lnTo>
                    <a:lnTo>
                      <a:pt x="0" y="804"/>
                    </a:lnTo>
                    <a:lnTo>
                      <a:pt x="0" y="810"/>
                    </a:lnTo>
                    <a:lnTo>
                      <a:pt x="0" y="810"/>
                    </a:lnTo>
                    <a:lnTo>
                      <a:pt x="0" y="816"/>
                    </a:lnTo>
                    <a:lnTo>
                      <a:pt x="0" y="822"/>
                    </a:lnTo>
                    <a:lnTo>
                      <a:pt x="0" y="822"/>
                    </a:lnTo>
                    <a:lnTo>
                      <a:pt x="0" y="828"/>
                    </a:lnTo>
                    <a:lnTo>
                      <a:pt x="0" y="828"/>
                    </a:lnTo>
                    <a:lnTo>
                      <a:pt x="0" y="834"/>
                    </a:lnTo>
                    <a:lnTo>
                      <a:pt x="0" y="840"/>
                    </a:lnTo>
                    <a:lnTo>
                      <a:pt x="0" y="840"/>
                    </a:lnTo>
                    <a:lnTo>
                      <a:pt x="0" y="846"/>
                    </a:lnTo>
                    <a:lnTo>
                      <a:pt x="0" y="846"/>
                    </a:lnTo>
                    <a:lnTo>
                      <a:pt x="0" y="834"/>
                    </a:lnTo>
                    <a:lnTo>
                      <a:pt x="0" y="834"/>
                    </a:lnTo>
                    <a:lnTo>
                      <a:pt x="0" y="834"/>
                    </a:lnTo>
                    <a:lnTo>
                      <a:pt x="0" y="834"/>
                    </a:lnTo>
                    <a:lnTo>
                      <a:pt x="0" y="828"/>
                    </a:lnTo>
                    <a:lnTo>
                      <a:pt x="0" y="822"/>
                    </a:lnTo>
                    <a:lnTo>
                      <a:pt x="0" y="822"/>
                    </a:lnTo>
                    <a:lnTo>
                      <a:pt x="0" y="816"/>
                    </a:lnTo>
                    <a:lnTo>
                      <a:pt x="0" y="816"/>
                    </a:lnTo>
                    <a:lnTo>
                      <a:pt x="0" y="816"/>
                    </a:lnTo>
                    <a:lnTo>
                      <a:pt x="0" y="810"/>
                    </a:lnTo>
                    <a:lnTo>
                      <a:pt x="0" y="804"/>
                    </a:lnTo>
                    <a:lnTo>
                      <a:pt x="0" y="804"/>
                    </a:lnTo>
                    <a:lnTo>
                      <a:pt x="0" y="804"/>
                    </a:lnTo>
                    <a:lnTo>
                      <a:pt x="0" y="804"/>
                    </a:lnTo>
                    <a:lnTo>
                      <a:pt x="0" y="810"/>
                    </a:lnTo>
                    <a:lnTo>
                      <a:pt x="0" y="816"/>
                    </a:lnTo>
                    <a:lnTo>
                      <a:pt x="0" y="816"/>
                    </a:lnTo>
                    <a:lnTo>
                      <a:pt x="0" y="816"/>
                    </a:lnTo>
                    <a:lnTo>
                      <a:pt x="0" y="822"/>
                    </a:lnTo>
                    <a:lnTo>
                      <a:pt x="0" y="828"/>
                    </a:lnTo>
                    <a:lnTo>
                      <a:pt x="0" y="834"/>
                    </a:lnTo>
                    <a:lnTo>
                      <a:pt x="0" y="834"/>
                    </a:lnTo>
                    <a:lnTo>
                      <a:pt x="0" y="840"/>
                    </a:lnTo>
                    <a:lnTo>
                      <a:pt x="0" y="840"/>
                    </a:lnTo>
                    <a:lnTo>
                      <a:pt x="0" y="840"/>
                    </a:lnTo>
                    <a:lnTo>
                      <a:pt x="0" y="840"/>
                    </a:lnTo>
                    <a:lnTo>
                      <a:pt x="0" y="840"/>
                    </a:lnTo>
                    <a:lnTo>
                      <a:pt x="0" y="834"/>
                    </a:lnTo>
                    <a:lnTo>
                      <a:pt x="0" y="834"/>
                    </a:lnTo>
                    <a:lnTo>
                      <a:pt x="0" y="828"/>
                    </a:lnTo>
                    <a:lnTo>
                      <a:pt x="0" y="828"/>
                    </a:lnTo>
                    <a:lnTo>
                      <a:pt x="0" y="822"/>
                    </a:lnTo>
                    <a:lnTo>
                      <a:pt x="0" y="822"/>
                    </a:lnTo>
                    <a:lnTo>
                      <a:pt x="0" y="822"/>
                    </a:lnTo>
                    <a:lnTo>
                      <a:pt x="0" y="816"/>
                    </a:lnTo>
                    <a:lnTo>
                      <a:pt x="0" y="810"/>
                    </a:lnTo>
                    <a:lnTo>
                      <a:pt x="0" y="810"/>
                    </a:lnTo>
                    <a:lnTo>
                      <a:pt x="0" y="804"/>
                    </a:lnTo>
                    <a:lnTo>
                      <a:pt x="0" y="804"/>
                    </a:lnTo>
                    <a:lnTo>
                      <a:pt x="0" y="810"/>
                    </a:lnTo>
                    <a:lnTo>
                      <a:pt x="0" y="810"/>
                    </a:lnTo>
                    <a:lnTo>
                      <a:pt x="0" y="816"/>
                    </a:lnTo>
                    <a:lnTo>
                      <a:pt x="0" y="822"/>
                    </a:lnTo>
                    <a:lnTo>
                      <a:pt x="0" y="822"/>
                    </a:lnTo>
                    <a:lnTo>
                      <a:pt x="0" y="828"/>
                    </a:lnTo>
                    <a:lnTo>
                      <a:pt x="0" y="834"/>
                    </a:lnTo>
                    <a:lnTo>
                      <a:pt x="0" y="834"/>
                    </a:lnTo>
                    <a:lnTo>
                      <a:pt x="0" y="840"/>
                    </a:lnTo>
                    <a:lnTo>
                      <a:pt x="0" y="840"/>
                    </a:lnTo>
                    <a:lnTo>
                      <a:pt x="0" y="846"/>
                    </a:lnTo>
                    <a:lnTo>
                      <a:pt x="0" y="846"/>
                    </a:lnTo>
                    <a:lnTo>
                      <a:pt x="0" y="840"/>
                    </a:lnTo>
                    <a:lnTo>
                      <a:pt x="0" y="840"/>
                    </a:lnTo>
                    <a:lnTo>
                      <a:pt x="0" y="840"/>
                    </a:lnTo>
                    <a:lnTo>
                      <a:pt x="0" y="834"/>
                    </a:lnTo>
                    <a:lnTo>
                      <a:pt x="0" y="834"/>
                    </a:lnTo>
                    <a:lnTo>
                      <a:pt x="0" y="828"/>
                    </a:lnTo>
                    <a:lnTo>
                      <a:pt x="0" y="822"/>
                    </a:lnTo>
                    <a:lnTo>
                      <a:pt x="0" y="822"/>
                    </a:lnTo>
                    <a:lnTo>
                      <a:pt x="0" y="822"/>
                    </a:lnTo>
                    <a:lnTo>
                      <a:pt x="0" y="816"/>
                    </a:lnTo>
                    <a:lnTo>
                      <a:pt x="0" y="810"/>
                    </a:lnTo>
                    <a:lnTo>
                      <a:pt x="0" y="810"/>
                    </a:lnTo>
                    <a:lnTo>
                      <a:pt x="0" y="804"/>
                    </a:lnTo>
                    <a:lnTo>
                      <a:pt x="0" y="804"/>
                    </a:lnTo>
                    <a:lnTo>
                      <a:pt x="0" y="810"/>
                    </a:lnTo>
                    <a:lnTo>
                      <a:pt x="0" y="810"/>
                    </a:lnTo>
                    <a:lnTo>
                      <a:pt x="0" y="816"/>
                    </a:lnTo>
                    <a:lnTo>
                      <a:pt x="0" y="822"/>
                    </a:lnTo>
                    <a:lnTo>
                      <a:pt x="0" y="822"/>
                    </a:lnTo>
                    <a:lnTo>
                      <a:pt x="0" y="828"/>
                    </a:lnTo>
                    <a:lnTo>
                      <a:pt x="0" y="828"/>
                    </a:lnTo>
                    <a:lnTo>
                      <a:pt x="0" y="834"/>
                    </a:lnTo>
                    <a:lnTo>
                      <a:pt x="0" y="840"/>
                    </a:lnTo>
                    <a:lnTo>
                      <a:pt x="0" y="840"/>
                    </a:lnTo>
                    <a:lnTo>
                      <a:pt x="0" y="840"/>
                    </a:lnTo>
                    <a:lnTo>
                      <a:pt x="0" y="840"/>
                    </a:lnTo>
                    <a:lnTo>
                      <a:pt x="0" y="834"/>
                    </a:lnTo>
                    <a:lnTo>
                      <a:pt x="0" y="834"/>
                    </a:lnTo>
                    <a:lnTo>
                      <a:pt x="0" y="834"/>
                    </a:lnTo>
                    <a:lnTo>
                      <a:pt x="0" y="834"/>
                    </a:lnTo>
                    <a:lnTo>
                      <a:pt x="0" y="828"/>
                    </a:lnTo>
                    <a:lnTo>
                      <a:pt x="0" y="822"/>
                    </a:lnTo>
                    <a:lnTo>
                      <a:pt x="0" y="822"/>
                    </a:lnTo>
                    <a:lnTo>
                      <a:pt x="0" y="822"/>
                    </a:lnTo>
                    <a:lnTo>
                      <a:pt x="0" y="822"/>
                    </a:lnTo>
                    <a:lnTo>
                      <a:pt x="0" y="816"/>
                    </a:lnTo>
                    <a:lnTo>
                      <a:pt x="0" y="810"/>
                    </a:lnTo>
                    <a:lnTo>
                      <a:pt x="0" y="804"/>
                    </a:lnTo>
                    <a:lnTo>
                      <a:pt x="0" y="804"/>
                    </a:lnTo>
                    <a:lnTo>
                      <a:pt x="0" y="804"/>
                    </a:lnTo>
                    <a:lnTo>
                      <a:pt x="0" y="804"/>
                    </a:lnTo>
                    <a:lnTo>
                      <a:pt x="0" y="810"/>
                    </a:lnTo>
                    <a:lnTo>
                      <a:pt x="0" y="816"/>
                    </a:lnTo>
                    <a:lnTo>
                      <a:pt x="0" y="822"/>
                    </a:lnTo>
                    <a:lnTo>
                      <a:pt x="0" y="822"/>
                    </a:lnTo>
                    <a:lnTo>
                      <a:pt x="0" y="828"/>
                    </a:lnTo>
                    <a:lnTo>
                      <a:pt x="0" y="828"/>
                    </a:lnTo>
                    <a:lnTo>
                      <a:pt x="0" y="834"/>
                    </a:lnTo>
                    <a:lnTo>
                      <a:pt x="0" y="840"/>
                    </a:lnTo>
                    <a:lnTo>
                      <a:pt x="0" y="840"/>
                    </a:lnTo>
                    <a:lnTo>
                      <a:pt x="0" y="846"/>
                    </a:lnTo>
                    <a:lnTo>
                      <a:pt x="0" y="846"/>
                    </a:lnTo>
                    <a:lnTo>
                      <a:pt x="0" y="840"/>
                    </a:lnTo>
                    <a:lnTo>
                      <a:pt x="0" y="840"/>
                    </a:lnTo>
                    <a:lnTo>
                      <a:pt x="0" y="840"/>
                    </a:lnTo>
                    <a:lnTo>
                      <a:pt x="0" y="834"/>
                    </a:lnTo>
                    <a:lnTo>
                      <a:pt x="0" y="834"/>
                    </a:lnTo>
                    <a:lnTo>
                      <a:pt x="0" y="828"/>
                    </a:lnTo>
                    <a:lnTo>
                      <a:pt x="0" y="822"/>
                    </a:lnTo>
                    <a:lnTo>
                      <a:pt x="0" y="822"/>
                    </a:lnTo>
                    <a:lnTo>
                      <a:pt x="0" y="822"/>
                    </a:lnTo>
                    <a:lnTo>
                      <a:pt x="0" y="816"/>
                    </a:lnTo>
                    <a:lnTo>
                      <a:pt x="0" y="816"/>
                    </a:lnTo>
                    <a:lnTo>
                      <a:pt x="0" y="810"/>
                    </a:lnTo>
                    <a:lnTo>
                      <a:pt x="0" y="810"/>
                    </a:lnTo>
                    <a:lnTo>
                      <a:pt x="0" y="810"/>
                    </a:lnTo>
                    <a:lnTo>
                      <a:pt x="0" y="810"/>
                    </a:lnTo>
                    <a:lnTo>
                      <a:pt x="0" y="816"/>
                    </a:lnTo>
                    <a:lnTo>
                      <a:pt x="0" y="816"/>
                    </a:lnTo>
                    <a:lnTo>
                      <a:pt x="0" y="822"/>
                    </a:lnTo>
                    <a:lnTo>
                      <a:pt x="0" y="822"/>
                    </a:lnTo>
                    <a:lnTo>
                      <a:pt x="0" y="828"/>
                    </a:lnTo>
                    <a:lnTo>
                      <a:pt x="0" y="834"/>
                    </a:lnTo>
                    <a:lnTo>
                      <a:pt x="0" y="834"/>
                    </a:lnTo>
                    <a:lnTo>
                      <a:pt x="0" y="840"/>
                    </a:lnTo>
                    <a:lnTo>
                      <a:pt x="0" y="840"/>
                    </a:lnTo>
                    <a:lnTo>
                      <a:pt x="0" y="846"/>
                    </a:lnTo>
                    <a:lnTo>
                      <a:pt x="0" y="846"/>
                    </a:lnTo>
                    <a:lnTo>
                      <a:pt x="0" y="840"/>
                    </a:lnTo>
                    <a:lnTo>
                      <a:pt x="0" y="840"/>
                    </a:lnTo>
                    <a:lnTo>
                      <a:pt x="0" y="834"/>
                    </a:lnTo>
                    <a:lnTo>
                      <a:pt x="0" y="834"/>
                    </a:lnTo>
                    <a:lnTo>
                      <a:pt x="0" y="828"/>
                    </a:lnTo>
                    <a:lnTo>
                      <a:pt x="0" y="828"/>
                    </a:lnTo>
                    <a:lnTo>
                      <a:pt x="0" y="822"/>
                    </a:lnTo>
                    <a:lnTo>
                      <a:pt x="0" y="822"/>
                    </a:lnTo>
                    <a:lnTo>
                      <a:pt x="0" y="822"/>
                    </a:lnTo>
                    <a:lnTo>
                      <a:pt x="0" y="816"/>
                    </a:lnTo>
                    <a:lnTo>
                      <a:pt x="0" y="810"/>
                    </a:lnTo>
                    <a:lnTo>
                      <a:pt x="0" y="804"/>
                    </a:lnTo>
                    <a:lnTo>
                      <a:pt x="0" y="804"/>
                    </a:lnTo>
                    <a:lnTo>
                      <a:pt x="0" y="798"/>
                    </a:lnTo>
                    <a:lnTo>
                      <a:pt x="0" y="798"/>
                    </a:lnTo>
                    <a:lnTo>
                      <a:pt x="0" y="798"/>
                    </a:lnTo>
                    <a:lnTo>
                      <a:pt x="0" y="798"/>
                    </a:lnTo>
                    <a:lnTo>
                      <a:pt x="0" y="798"/>
                    </a:lnTo>
                    <a:lnTo>
                      <a:pt x="0" y="798"/>
                    </a:lnTo>
                    <a:lnTo>
                      <a:pt x="0" y="798"/>
                    </a:lnTo>
                    <a:lnTo>
                      <a:pt x="0" y="804"/>
                    </a:lnTo>
                    <a:lnTo>
                      <a:pt x="0" y="804"/>
                    </a:lnTo>
                    <a:lnTo>
                      <a:pt x="0" y="804"/>
                    </a:lnTo>
                    <a:lnTo>
                      <a:pt x="0" y="804"/>
                    </a:lnTo>
                    <a:lnTo>
                      <a:pt x="0" y="804"/>
                    </a:lnTo>
                    <a:lnTo>
                      <a:pt x="0" y="804"/>
                    </a:lnTo>
                    <a:lnTo>
                      <a:pt x="0" y="768"/>
                    </a:lnTo>
                    <a:lnTo>
                      <a:pt x="0" y="768"/>
                    </a:lnTo>
                    <a:lnTo>
                      <a:pt x="0" y="768"/>
                    </a:lnTo>
                    <a:lnTo>
                      <a:pt x="0" y="762"/>
                    </a:lnTo>
                    <a:lnTo>
                      <a:pt x="0" y="756"/>
                    </a:lnTo>
                    <a:lnTo>
                      <a:pt x="0" y="756"/>
                    </a:lnTo>
                    <a:lnTo>
                      <a:pt x="0" y="750"/>
                    </a:lnTo>
                    <a:lnTo>
                      <a:pt x="0" y="744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32"/>
                    </a:lnTo>
                    <a:lnTo>
                      <a:pt x="0" y="726"/>
                    </a:lnTo>
                    <a:lnTo>
                      <a:pt x="0" y="720"/>
                    </a:lnTo>
                    <a:lnTo>
                      <a:pt x="0" y="720"/>
                    </a:lnTo>
                    <a:lnTo>
                      <a:pt x="0" y="720"/>
                    </a:lnTo>
                    <a:lnTo>
                      <a:pt x="0" y="720"/>
                    </a:lnTo>
                    <a:lnTo>
                      <a:pt x="0" y="726"/>
                    </a:lnTo>
                    <a:lnTo>
                      <a:pt x="0" y="732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44"/>
                    </a:lnTo>
                    <a:lnTo>
                      <a:pt x="0" y="744"/>
                    </a:lnTo>
                    <a:lnTo>
                      <a:pt x="0" y="750"/>
                    </a:lnTo>
                    <a:lnTo>
                      <a:pt x="0" y="756"/>
                    </a:lnTo>
                    <a:lnTo>
                      <a:pt x="0" y="762"/>
                    </a:lnTo>
                    <a:lnTo>
                      <a:pt x="0" y="762"/>
                    </a:lnTo>
                    <a:lnTo>
                      <a:pt x="0" y="762"/>
                    </a:lnTo>
                    <a:lnTo>
                      <a:pt x="0" y="762"/>
                    </a:lnTo>
                    <a:lnTo>
                      <a:pt x="0" y="762"/>
                    </a:lnTo>
                    <a:lnTo>
                      <a:pt x="0" y="756"/>
                    </a:lnTo>
                    <a:lnTo>
                      <a:pt x="0" y="756"/>
                    </a:lnTo>
                    <a:lnTo>
                      <a:pt x="0" y="750"/>
                    </a:lnTo>
                    <a:lnTo>
                      <a:pt x="0" y="750"/>
                    </a:lnTo>
                    <a:lnTo>
                      <a:pt x="0" y="744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32"/>
                    </a:lnTo>
                    <a:lnTo>
                      <a:pt x="0" y="726"/>
                    </a:lnTo>
                    <a:lnTo>
                      <a:pt x="0" y="720"/>
                    </a:lnTo>
                    <a:lnTo>
                      <a:pt x="0" y="720"/>
                    </a:lnTo>
                    <a:lnTo>
                      <a:pt x="0" y="720"/>
                    </a:lnTo>
                    <a:lnTo>
                      <a:pt x="0" y="720"/>
                    </a:lnTo>
                    <a:lnTo>
                      <a:pt x="0" y="726"/>
                    </a:lnTo>
                    <a:lnTo>
                      <a:pt x="0" y="732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44"/>
                    </a:lnTo>
                    <a:lnTo>
                      <a:pt x="0" y="744"/>
                    </a:lnTo>
                    <a:lnTo>
                      <a:pt x="0" y="750"/>
                    </a:lnTo>
                    <a:lnTo>
                      <a:pt x="0" y="756"/>
                    </a:lnTo>
                    <a:lnTo>
                      <a:pt x="0" y="762"/>
                    </a:lnTo>
                    <a:lnTo>
                      <a:pt x="0" y="768"/>
                    </a:lnTo>
                    <a:lnTo>
                      <a:pt x="0" y="768"/>
                    </a:lnTo>
                    <a:lnTo>
                      <a:pt x="0" y="762"/>
                    </a:lnTo>
                    <a:lnTo>
                      <a:pt x="0" y="762"/>
                    </a:lnTo>
                    <a:lnTo>
                      <a:pt x="0" y="762"/>
                    </a:lnTo>
                    <a:lnTo>
                      <a:pt x="0" y="756"/>
                    </a:lnTo>
                    <a:lnTo>
                      <a:pt x="0" y="750"/>
                    </a:lnTo>
                    <a:lnTo>
                      <a:pt x="0" y="750"/>
                    </a:lnTo>
                    <a:lnTo>
                      <a:pt x="0" y="744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32"/>
                    </a:lnTo>
                    <a:lnTo>
                      <a:pt x="0" y="726"/>
                    </a:lnTo>
                    <a:lnTo>
                      <a:pt x="0" y="720"/>
                    </a:lnTo>
                    <a:lnTo>
                      <a:pt x="0" y="720"/>
                    </a:lnTo>
                    <a:lnTo>
                      <a:pt x="0" y="720"/>
                    </a:lnTo>
                    <a:lnTo>
                      <a:pt x="0" y="720"/>
                    </a:lnTo>
                    <a:lnTo>
                      <a:pt x="0" y="726"/>
                    </a:lnTo>
                    <a:lnTo>
                      <a:pt x="0" y="732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44"/>
                    </a:lnTo>
                    <a:lnTo>
                      <a:pt x="0" y="750"/>
                    </a:lnTo>
                    <a:lnTo>
                      <a:pt x="0" y="750"/>
                    </a:lnTo>
                    <a:lnTo>
                      <a:pt x="0" y="756"/>
                    </a:lnTo>
                    <a:lnTo>
                      <a:pt x="0" y="762"/>
                    </a:lnTo>
                    <a:lnTo>
                      <a:pt x="0" y="768"/>
                    </a:lnTo>
                    <a:lnTo>
                      <a:pt x="0" y="768"/>
                    </a:lnTo>
                    <a:lnTo>
                      <a:pt x="0" y="762"/>
                    </a:lnTo>
                    <a:lnTo>
                      <a:pt x="0" y="762"/>
                    </a:lnTo>
                    <a:lnTo>
                      <a:pt x="0" y="762"/>
                    </a:lnTo>
                    <a:lnTo>
                      <a:pt x="0" y="756"/>
                    </a:lnTo>
                    <a:lnTo>
                      <a:pt x="0" y="756"/>
                    </a:lnTo>
                    <a:lnTo>
                      <a:pt x="0" y="750"/>
                    </a:lnTo>
                    <a:lnTo>
                      <a:pt x="0" y="744"/>
                    </a:lnTo>
                    <a:lnTo>
                      <a:pt x="0" y="744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32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20"/>
                    </a:lnTo>
                    <a:lnTo>
                      <a:pt x="0" y="720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32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44"/>
                    </a:lnTo>
                    <a:lnTo>
                      <a:pt x="0" y="750"/>
                    </a:lnTo>
                    <a:lnTo>
                      <a:pt x="0" y="756"/>
                    </a:lnTo>
                    <a:lnTo>
                      <a:pt x="0" y="756"/>
                    </a:lnTo>
                    <a:lnTo>
                      <a:pt x="0" y="762"/>
                    </a:lnTo>
                    <a:lnTo>
                      <a:pt x="0" y="768"/>
                    </a:lnTo>
                    <a:lnTo>
                      <a:pt x="0" y="768"/>
                    </a:lnTo>
                    <a:lnTo>
                      <a:pt x="0" y="762"/>
                    </a:lnTo>
                    <a:lnTo>
                      <a:pt x="0" y="762"/>
                    </a:lnTo>
                    <a:lnTo>
                      <a:pt x="0" y="762"/>
                    </a:lnTo>
                    <a:lnTo>
                      <a:pt x="0" y="756"/>
                    </a:lnTo>
                    <a:lnTo>
                      <a:pt x="0" y="756"/>
                    </a:lnTo>
                    <a:lnTo>
                      <a:pt x="0" y="750"/>
                    </a:lnTo>
                    <a:lnTo>
                      <a:pt x="0" y="744"/>
                    </a:lnTo>
                    <a:lnTo>
                      <a:pt x="0" y="744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32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20"/>
                    </a:lnTo>
                    <a:lnTo>
                      <a:pt x="0" y="720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32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44"/>
                    </a:lnTo>
                    <a:lnTo>
                      <a:pt x="0" y="750"/>
                    </a:lnTo>
                    <a:lnTo>
                      <a:pt x="0" y="756"/>
                    </a:lnTo>
                    <a:lnTo>
                      <a:pt x="0" y="756"/>
                    </a:lnTo>
                    <a:lnTo>
                      <a:pt x="0" y="762"/>
                    </a:lnTo>
                    <a:lnTo>
                      <a:pt x="0" y="768"/>
                    </a:lnTo>
                    <a:lnTo>
                      <a:pt x="0" y="768"/>
                    </a:lnTo>
                    <a:lnTo>
                      <a:pt x="0" y="762"/>
                    </a:lnTo>
                    <a:lnTo>
                      <a:pt x="0" y="762"/>
                    </a:lnTo>
                    <a:lnTo>
                      <a:pt x="0" y="762"/>
                    </a:lnTo>
                    <a:lnTo>
                      <a:pt x="0" y="756"/>
                    </a:lnTo>
                    <a:lnTo>
                      <a:pt x="0" y="756"/>
                    </a:lnTo>
                    <a:lnTo>
                      <a:pt x="0" y="750"/>
                    </a:lnTo>
                    <a:lnTo>
                      <a:pt x="0" y="744"/>
                    </a:lnTo>
                    <a:lnTo>
                      <a:pt x="0" y="744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32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20"/>
                    </a:lnTo>
                    <a:lnTo>
                      <a:pt x="0" y="720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32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44"/>
                    </a:lnTo>
                    <a:lnTo>
                      <a:pt x="0" y="750"/>
                    </a:lnTo>
                    <a:lnTo>
                      <a:pt x="0" y="756"/>
                    </a:lnTo>
                    <a:lnTo>
                      <a:pt x="0" y="762"/>
                    </a:lnTo>
                    <a:lnTo>
                      <a:pt x="0" y="762"/>
                    </a:lnTo>
                    <a:lnTo>
                      <a:pt x="0" y="768"/>
                    </a:lnTo>
                    <a:lnTo>
                      <a:pt x="0" y="768"/>
                    </a:lnTo>
                    <a:lnTo>
                      <a:pt x="0" y="762"/>
                    </a:lnTo>
                    <a:lnTo>
                      <a:pt x="0" y="762"/>
                    </a:lnTo>
                    <a:lnTo>
                      <a:pt x="0" y="762"/>
                    </a:lnTo>
                    <a:lnTo>
                      <a:pt x="0" y="756"/>
                    </a:lnTo>
                    <a:lnTo>
                      <a:pt x="0" y="756"/>
                    </a:lnTo>
                    <a:lnTo>
                      <a:pt x="0" y="750"/>
                    </a:lnTo>
                    <a:lnTo>
                      <a:pt x="0" y="744"/>
                    </a:lnTo>
                    <a:lnTo>
                      <a:pt x="0" y="744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32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20"/>
                    </a:lnTo>
                    <a:lnTo>
                      <a:pt x="0" y="720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32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44"/>
                    </a:lnTo>
                    <a:lnTo>
                      <a:pt x="0" y="750"/>
                    </a:lnTo>
                    <a:lnTo>
                      <a:pt x="0" y="756"/>
                    </a:lnTo>
                    <a:lnTo>
                      <a:pt x="0" y="762"/>
                    </a:lnTo>
                    <a:lnTo>
                      <a:pt x="0" y="762"/>
                    </a:lnTo>
                    <a:lnTo>
                      <a:pt x="0" y="768"/>
                    </a:lnTo>
                    <a:lnTo>
                      <a:pt x="0" y="768"/>
                    </a:lnTo>
                    <a:lnTo>
                      <a:pt x="0" y="762"/>
                    </a:lnTo>
                    <a:lnTo>
                      <a:pt x="0" y="762"/>
                    </a:lnTo>
                    <a:lnTo>
                      <a:pt x="0" y="762"/>
                    </a:lnTo>
                    <a:lnTo>
                      <a:pt x="0" y="756"/>
                    </a:lnTo>
                    <a:lnTo>
                      <a:pt x="0" y="756"/>
                    </a:lnTo>
                    <a:lnTo>
                      <a:pt x="0" y="750"/>
                    </a:lnTo>
                    <a:lnTo>
                      <a:pt x="0" y="744"/>
                    </a:lnTo>
                    <a:lnTo>
                      <a:pt x="0" y="744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32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20"/>
                    </a:lnTo>
                    <a:lnTo>
                      <a:pt x="0" y="720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32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44"/>
                    </a:lnTo>
                    <a:lnTo>
                      <a:pt x="0" y="750"/>
                    </a:lnTo>
                    <a:lnTo>
                      <a:pt x="0" y="756"/>
                    </a:lnTo>
                    <a:lnTo>
                      <a:pt x="0" y="762"/>
                    </a:lnTo>
                    <a:lnTo>
                      <a:pt x="0" y="762"/>
                    </a:lnTo>
                    <a:lnTo>
                      <a:pt x="0" y="768"/>
                    </a:lnTo>
                    <a:lnTo>
                      <a:pt x="0" y="768"/>
                    </a:lnTo>
                    <a:lnTo>
                      <a:pt x="0" y="762"/>
                    </a:lnTo>
                    <a:lnTo>
                      <a:pt x="0" y="762"/>
                    </a:lnTo>
                    <a:lnTo>
                      <a:pt x="0" y="762"/>
                    </a:lnTo>
                    <a:lnTo>
                      <a:pt x="0" y="762"/>
                    </a:lnTo>
                    <a:lnTo>
                      <a:pt x="0" y="756"/>
                    </a:lnTo>
                    <a:lnTo>
                      <a:pt x="0" y="750"/>
                    </a:lnTo>
                    <a:lnTo>
                      <a:pt x="0" y="744"/>
                    </a:lnTo>
                    <a:lnTo>
                      <a:pt x="0" y="744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32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32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44"/>
                    </a:lnTo>
                    <a:lnTo>
                      <a:pt x="0" y="750"/>
                    </a:lnTo>
                    <a:lnTo>
                      <a:pt x="0" y="756"/>
                    </a:lnTo>
                    <a:lnTo>
                      <a:pt x="0" y="762"/>
                    </a:lnTo>
                    <a:lnTo>
                      <a:pt x="0" y="762"/>
                    </a:lnTo>
                    <a:lnTo>
                      <a:pt x="0" y="768"/>
                    </a:lnTo>
                    <a:lnTo>
                      <a:pt x="0" y="768"/>
                    </a:lnTo>
                    <a:lnTo>
                      <a:pt x="0" y="762"/>
                    </a:lnTo>
                    <a:lnTo>
                      <a:pt x="0" y="762"/>
                    </a:lnTo>
                    <a:lnTo>
                      <a:pt x="0" y="762"/>
                    </a:lnTo>
                    <a:lnTo>
                      <a:pt x="0" y="762"/>
                    </a:lnTo>
                    <a:lnTo>
                      <a:pt x="0" y="756"/>
                    </a:lnTo>
                    <a:lnTo>
                      <a:pt x="0" y="750"/>
                    </a:lnTo>
                    <a:lnTo>
                      <a:pt x="0" y="744"/>
                    </a:lnTo>
                    <a:lnTo>
                      <a:pt x="0" y="744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32"/>
                    </a:lnTo>
                    <a:lnTo>
                      <a:pt x="0" y="732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32"/>
                    </a:lnTo>
                    <a:lnTo>
                      <a:pt x="0" y="732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44"/>
                    </a:lnTo>
                    <a:lnTo>
                      <a:pt x="0" y="750"/>
                    </a:lnTo>
                    <a:lnTo>
                      <a:pt x="0" y="756"/>
                    </a:lnTo>
                    <a:lnTo>
                      <a:pt x="0" y="762"/>
                    </a:lnTo>
                    <a:lnTo>
                      <a:pt x="0" y="762"/>
                    </a:lnTo>
                    <a:lnTo>
                      <a:pt x="0" y="768"/>
                    </a:lnTo>
                    <a:lnTo>
                      <a:pt x="0" y="768"/>
                    </a:lnTo>
                    <a:lnTo>
                      <a:pt x="0" y="762"/>
                    </a:lnTo>
                    <a:lnTo>
                      <a:pt x="0" y="762"/>
                    </a:lnTo>
                    <a:lnTo>
                      <a:pt x="0" y="762"/>
                    </a:lnTo>
                    <a:lnTo>
                      <a:pt x="0" y="762"/>
                    </a:lnTo>
                    <a:lnTo>
                      <a:pt x="0" y="756"/>
                    </a:lnTo>
                    <a:lnTo>
                      <a:pt x="0" y="750"/>
                    </a:lnTo>
                    <a:lnTo>
                      <a:pt x="0" y="744"/>
                    </a:lnTo>
                    <a:lnTo>
                      <a:pt x="0" y="744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32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20"/>
                    </a:lnTo>
                    <a:lnTo>
                      <a:pt x="0" y="720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32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44"/>
                    </a:lnTo>
                    <a:lnTo>
                      <a:pt x="0" y="750"/>
                    </a:lnTo>
                    <a:lnTo>
                      <a:pt x="0" y="756"/>
                    </a:lnTo>
                    <a:lnTo>
                      <a:pt x="0" y="762"/>
                    </a:lnTo>
                    <a:lnTo>
                      <a:pt x="0" y="762"/>
                    </a:lnTo>
                    <a:lnTo>
                      <a:pt x="0" y="768"/>
                    </a:lnTo>
                    <a:lnTo>
                      <a:pt x="0" y="768"/>
                    </a:lnTo>
                    <a:lnTo>
                      <a:pt x="0" y="768"/>
                    </a:lnTo>
                    <a:lnTo>
                      <a:pt x="0" y="768"/>
                    </a:lnTo>
                    <a:lnTo>
                      <a:pt x="0" y="762"/>
                    </a:lnTo>
                    <a:lnTo>
                      <a:pt x="0" y="762"/>
                    </a:lnTo>
                    <a:lnTo>
                      <a:pt x="0" y="756"/>
                    </a:lnTo>
                    <a:lnTo>
                      <a:pt x="0" y="750"/>
                    </a:lnTo>
                    <a:lnTo>
                      <a:pt x="0" y="750"/>
                    </a:lnTo>
                    <a:lnTo>
                      <a:pt x="0" y="744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32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32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44"/>
                    </a:lnTo>
                    <a:lnTo>
                      <a:pt x="0" y="750"/>
                    </a:lnTo>
                    <a:lnTo>
                      <a:pt x="0" y="756"/>
                    </a:lnTo>
                    <a:lnTo>
                      <a:pt x="0" y="762"/>
                    </a:lnTo>
                    <a:lnTo>
                      <a:pt x="0" y="762"/>
                    </a:lnTo>
                    <a:lnTo>
                      <a:pt x="0" y="768"/>
                    </a:lnTo>
                    <a:lnTo>
                      <a:pt x="0" y="768"/>
                    </a:lnTo>
                    <a:lnTo>
                      <a:pt x="0" y="768"/>
                    </a:lnTo>
                    <a:lnTo>
                      <a:pt x="0" y="768"/>
                    </a:lnTo>
                    <a:lnTo>
                      <a:pt x="0" y="762"/>
                    </a:lnTo>
                    <a:lnTo>
                      <a:pt x="0" y="762"/>
                    </a:lnTo>
                    <a:lnTo>
                      <a:pt x="0" y="756"/>
                    </a:lnTo>
                    <a:lnTo>
                      <a:pt x="0" y="750"/>
                    </a:lnTo>
                    <a:lnTo>
                      <a:pt x="0" y="744"/>
                    </a:lnTo>
                    <a:lnTo>
                      <a:pt x="0" y="744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32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32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44"/>
                    </a:lnTo>
                    <a:lnTo>
                      <a:pt x="0" y="750"/>
                    </a:lnTo>
                    <a:lnTo>
                      <a:pt x="0" y="756"/>
                    </a:lnTo>
                    <a:lnTo>
                      <a:pt x="0" y="762"/>
                    </a:lnTo>
                    <a:lnTo>
                      <a:pt x="0" y="762"/>
                    </a:lnTo>
                    <a:lnTo>
                      <a:pt x="0" y="768"/>
                    </a:lnTo>
                    <a:lnTo>
                      <a:pt x="0" y="768"/>
                    </a:lnTo>
                    <a:lnTo>
                      <a:pt x="0" y="762"/>
                    </a:lnTo>
                    <a:lnTo>
                      <a:pt x="0" y="762"/>
                    </a:lnTo>
                    <a:lnTo>
                      <a:pt x="0" y="762"/>
                    </a:lnTo>
                    <a:lnTo>
                      <a:pt x="0" y="762"/>
                    </a:lnTo>
                    <a:lnTo>
                      <a:pt x="0" y="756"/>
                    </a:lnTo>
                    <a:lnTo>
                      <a:pt x="0" y="750"/>
                    </a:lnTo>
                    <a:lnTo>
                      <a:pt x="0" y="744"/>
                    </a:lnTo>
                    <a:lnTo>
                      <a:pt x="0" y="744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32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32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44"/>
                    </a:lnTo>
                    <a:lnTo>
                      <a:pt x="0" y="750"/>
                    </a:lnTo>
                    <a:lnTo>
                      <a:pt x="0" y="756"/>
                    </a:lnTo>
                    <a:lnTo>
                      <a:pt x="0" y="762"/>
                    </a:lnTo>
                    <a:lnTo>
                      <a:pt x="0" y="762"/>
                    </a:lnTo>
                    <a:lnTo>
                      <a:pt x="0" y="768"/>
                    </a:lnTo>
                    <a:lnTo>
                      <a:pt x="0" y="768"/>
                    </a:lnTo>
                    <a:lnTo>
                      <a:pt x="0" y="768"/>
                    </a:lnTo>
                    <a:lnTo>
                      <a:pt x="0" y="768"/>
                    </a:lnTo>
                    <a:lnTo>
                      <a:pt x="0" y="762"/>
                    </a:lnTo>
                    <a:lnTo>
                      <a:pt x="0" y="762"/>
                    </a:lnTo>
                    <a:lnTo>
                      <a:pt x="0" y="756"/>
                    </a:lnTo>
                    <a:lnTo>
                      <a:pt x="0" y="750"/>
                    </a:lnTo>
                    <a:lnTo>
                      <a:pt x="0" y="750"/>
                    </a:lnTo>
                    <a:lnTo>
                      <a:pt x="0" y="744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32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32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44"/>
                    </a:lnTo>
                    <a:lnTo>
                      <a:pt x="0" y="750"/>
                    </a:lnTo>
                    <a:lnTo>
                      <a:pt x="0" y="756"/>
                    </a:lnTo>
                    <a:lnTo>
                      <a:pt x="0" y="762"/>
                    </a:lnTo>
                    <a:lnTo>
                      <a:pt x="0" y="768"/>
                    </a:lnTo>
                    <a:lnTo>
                      <a:pt x="0" y="768"/>
                    </a:lnTo>
                    <a:lnTo>
                      <a:pt x="0" y="768"/>
                    </a:lnTo>
                    <a:lnTo>
                      <a:pt x="0" y="768"/>
                    </a:lnTo>
                    <a:lnTo>
                      <a:pt x="0" y="768"/>
                    </a:lnTo>
                    <a:lnTo>
                      <a:pt x="0" y="762"/>
                    </a:lnTo>
                    <a:lnTo>
                      <a:pt x="0" y="762"/>
                    </a:lnTo>
                    <a:lnTo>
                      <a:pt x="0" y="756"/>
                    </a:lnTo>
                    <a:lnTo>
                      <a:pt x="0" y="750"/>
                    </a:lnTo>
                    <a:lnTo>
                      <a:pt x="0" y="744"/>
                    </a:lnTo>
                    <a:lnTo>
                      <a:pt x="0" y="744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32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32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44"/>
                    </a:lnTo>
                    <a:lnTo>
                      <a:pt x="0" y="750"/>
                    </a:lnTo>
                    <a:lnTo>
                      <a:pt x="0" y="756"/>
                    </a:lnTo>
                    <a:lnTo>
                      <a:pt x="0" y="762"/>
                    </a:lnTo>
                    <a:lnTo>
                      <a:pt x="0" y="762"/>
                    </a:lnTo>
                    <a:lnTo>
                      <a:pt x="0" y="768"/>
                    </a:lnTo>
                    <a:lnTo>
                      <a:pt x="0" y="768"/>
                    </a:lnTo>
                    <a:lnTo>
                      <a:pt x="0" y="768"/>
                    </a:lnTo>
                    <a:lnTo>
                      <a:pt x="0" y="768"/>
                    </a:lnTo>
                    <a:lnTo>
                      <a:pt x="0" y="762"/>
                    </a:lnTo>
                    <a:lnTo>
                      <a:pt x="0" y="762"/>
                    </a:lnTo>
                    <a:lnTo>
                      <a:pt x="0" y="756"/>
                    </a:lnTo>
                    <a:lnTo>
                      <a:pt x="0" y="750"/>
                    </a:lnTo>
                    <a:lnTo>
                      <a:pt x="0" y="750"/>
                    </a:lnTo>
                    <a:lnTo>
                      <a:pt x="0" y="744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32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32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44"/>
                    </a:lnTo>
                    <a:lnTo>
                      <a:pt x="0" y="750"/>
                    </a:lnTo>
                    <a:lnTo>
                      <a:pt x="0" y="756"/>
                    </a:lnTo>
                    <a:lnTo>
                      <a:pt x="0" y="762"/>
                    </a:lnTo>
                    <a:lnTo>
                      <a:pt x="0" y="768"/>
                    </a:lnTo>
                    <a:lnTo>
                      <a:pt x="0" y="768"/>
                    </a:lnTo>
                    <a:lnTo>
                      <a:pt x="0" y="768"/>
                    </a:lnTo>
                    <a:lnTo>
                      <a:pt x="0" y="768"/>
                    </a:lnTo>
                    <a:lnTo>
                      <a:pt x="0" y="768"/>
                    </a:lnTo>
                    <a:lnTo>
                      <a:pt x="0" y="762"/>
                    </a:lnTo>
                    <a:lnTo>
                      <a:pt x="0" y="762"/>
                    </a:lnTo>
                    <a:lnTo>
                      <a:pt x="0" y="756"/>
                    </a:lnTo>
                    <a:lnTo>
                      <a:pt x="0" y="750"/>
                    </a:lnTo>
                    <a:lnTo>
                      <a:pt x="0" y="750"/>
                    </a:lnTo>
                    <a:lnTo>
                      <a:pt x="0" y="744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32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32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44"/>
                    </a:lnTo>
                    <a:lnTo>
                      <a:pt x="0" y="750"/>
                    </a:lnTo>
                    <a:lnTo>
                      <a:pt x="0" y="756"/>
                    </a:lnTo>
                    <a:lnTo>
                      <a:pt x="0" y="762"/>
                    </a:lnTo>
                    <a:lnTo>
                      <a:pt x="0" y="762"/>
                    </a:lnTo>
                    <a:lnTo>
                      <a:pt x="0" y="768"/>
                    </a:lnTo>
                    <a:lnTo>
                      <a:pt x="0" y="768"/>
                    </a:lnTo>
                    <a:lnTo>
                      <a:pt x="0" y="768"/>
                    </a:lnTo>
                    <a:lnTo>
                      <a:pt x="0" y="768"/>
                    </a:lnTo>
                    <a:lnTo>
                      <a:pt x="0" y="762"/>
                    </a:lnTo>
                    <a:lnTo>
                      <a:pt x="0" y="762"/>
                    </a:lnTo>
                    <a:lnTo>
                      <a:pt x="0" y="756"/>
                    </a:lnTo>
                    <a:lnTo>
                      <a:pt x="0" y="750"/>
                    </a:lnTo>
                    <a:lnTo>
                      <a:pt x="0" y="744"/>
                    </a:lnTo>
                    <a:lnTo>
                      <a:pt x="0" y="744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32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32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44"/>
                    </a:lnTo>
                    <a:lnTo>
                      <a:pt x="0" y="750"/>
                    </a:lnTo>
                    <a:lnTo>
                      <a:pt x="0" y="756"/>
                    </a:lnTo>
                    <a:lnTo>
                      <a:pt x="0" y="762"/>
                    </a:lnTo>
                    <a:lnTo>
                      <a:pt x="0" y="762"/>
                    </a:lnTo>
                    <a:lnTo>
                      <a:pt x="0" y="768"/>
                    </a:lnTo>
                    <a:lnTo>
                      <a:pt x="0" y="768"/>
                    </a:lnTo>
                    <a:lnTo>
                      <a:pt x="0" y="768"/>
                    </a:lnTo>
                    <a:lnTo>
                      <a:pt x="0" y="768"/>
                    </a:lnTo>
                    <a:lnTo>
                      <a:pt x="0" y="762"/>
                    </a:lnTo>
                    <a:lnTo>
                      <a:pt x="0" y="762"/>
                    </a:lnTo>
                    <a:lnTo>
                      <a:pt x="0" y="756"/>
                    </a:lnTo>
                    <a:lnTo>
                      <a:pt x="0" y="750"/>
                    </a:lnTo>
                    <a:lnTo>
                      <a:pt x="0" y="750"/>
                    </a:lnTo>
                    <a:lnTo>
                      <a:pt x="0" y="744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32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32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44"/>
                    </a:lnTo>
                    <a:lnTo>
                      <a:pt x="0" y="750"/>
                    </a:lnTo>
                    <a:lnTo>
                      <a:pt x="0" y="756"/>
                    </a:lnTo>
                    <a:lnTo>
                      <a:pt x="0" y="762"/>
                    </a:lnTo>
                    <a:lnTo>
                      <a:pt x="0" y="768"/>
                    </a:lnTo>
                    <a:lnTo>
                      <a:pt x="0" y="768"/>
                    </a:lnTo>
                    <a:lnTo>
                      <a:pt x="0" y="768"/>
                    </a:lnTo>
                    <a:lnTo>
                      <a:pt x="0" y="768"/>
                    </a:lnTo>
                    <a:lnTo>
                      <a:pt x="0" y="768"/>
                    </a:lnTo>
                    <a:lnTo>
                      <a:pt x="0" y="762"/>
                    </a:lnTo>
                    <a:lnTo>
                      <a:pt x="0" y="762"/>
                    </a:lnTo>
                    <a:lnTo>
                      <a:pt x="0" y="756"/>
                    </a:lnTo>
                    <a:lnTo>
                      <a:pt x="0" y="750"/>
                    </a:lnTo>
                    <a:lnTo>
                      <a:pt x="0" y="750"/>
                    </a:lnTo>
                    <a:lnTo>
                      <a:pt x="0" y="744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32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32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44"/>
                    </a:lnTo>
                    <a:lnTo>
                      <a:pt x="0" y="750"/>
                    </a:lnTo>
                    <a:lnTo>
                      <a:pt x="0" y="756"/>
                    </a:lnTo>
                    <a:lnTo>
                      <a:pt x="0" y="762"/>
                    </a:lnTo>
                    <a:lnTo>
                      <a:pt x="0" y="762"/>
                    </a:lnTo>
                    <a:lnTo>
                      <a:pt x="0" y="768"/>
                    </a:lnTo>
                    <a:lnTo>
                      <a:pt x="0" y="768"/>
                    </a:lnTo>
                    <a:lnTo>
                      <a:pt x="0" y="768"/>
                    </a:lnTo>
                    <a:lnTo>
                      <a:pt x="0" y="768"/>
                    </a:lnTo>
                    <a:lnTo>
                      <a:pt x="0" y="762"/>
                    </a:lnTo>
                    <a:lnTo>
                      <a:pt x="0" y="762"/>
                    </a:lnTo>
                    <a:lnTo>
                      <a:pt x="0" y="756"/>
                    </a:lnTo>
                    <a:lnTo>
                      <a:pt x="0" y="750"/>
                    </a:lnTo>
                    <a:lnTo>
                      <a:pt x="0" y="750"/>
                    </a:lnTo>
                    <a:lnTo>
                      <a:pt x="0" y="744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32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32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44"/>
                    </a:lnTo>
                    <a:lnTo>
                      <a:pt x="0" y="750"/>
                    </a:lnTo>
                    <a:lnTo>
                      <a:pt x="0" y="756"/>
                    </a:lnTo>
                    <a:lnTo>
                      <a:pt x="0" y="762"/>
                    </a:lnTo>
                    <a:lnTo>
                      <a:pt x="0" y="762"/>
                    </a:lnTo>
                    <a:lnTo>
                      <a:pt x="0" y="768"/>
                    </a:lnTo>
                    <a:lnTo>
                      <a:pt x="0" y="768"/>
                    </a:lnTo>
                    <a:lnTo>
                      <a:pt x="0" y="768"/>
                    </a:lnTo>
                    <a:lnTo>
                      <a:pt x="0" y="768"/>
                    </a:lnTo>
                    <a:lnTo>
                      <a:pt x="0" y="762"/>
                    </a:lnTo>
                    <a:lnTo>
                      <a:pt x="0" y="762"/>
                    </a:lnTo>
                    <a:lnTo>
                      <a:pt x="0" y="756"/>
                    </a:lnTo>
                    <a:lnTo>
                      <a:pt x="0" y="750"/>
                    </a:lnTo>
                    <a:lnTo>
                      <a:pt x="0" y="750"/>
                    </a:lnTo>
                    <a:lnTo>
                      <a:pt x="0" y="744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32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32"/>
                    </a:lnTo>
                    <a:lnTo>
                      <a:pt x="0" y="738"/>
                    </a:lnTo>
                    <a:lnTo>
                      <a:pt x="0" y="744"/>
                    </a:lnTo>
                    <a:lnTo>
                      <a:pt x="0" y="744"/>
                    </a:lnTo>
                    <a:lnTo>
                      <a:pt x="0" y="744"/>
                    </a:lnTo>
                    <a:lnTo>
                      <a:pt x="0" y="750"/>
                    </a:lnTo>
                    <a:lnTo>
                      <a:pt x="0" y="756"/>
                    </a:lnTo>
                    <a:lnTo>
                      <a:pt x="0" y="762"/>
                    </a:lnTo>
                    <a:lnTo>
                      <a:pt x="0" y="768"/>
                    </a:lnTo>
                    <a:lnTo>
                      <a:pt x="0" y="768"/>
                    </a:lnTo>
                    <a:lnTo>
                      <a:pt x="0" y="768"/>
                    </a:lnTo>
                    <a:lnTo>
                      <a:pt x="0" y="768"/>
                    </a:lnTo>
                    <a:lnTo>
                      <a:pt x="0" y="768"/>
                    </a:lnTo>
                    <a:lnTo>
                      <a:pt x="0" y="762"/>
                    </a:lnTo>
                    <a:lnTo>
                      <a:pt x="0" y="762"/>
                    </a:lnTo>
                    <a:lnTo>
                      <a:pt x="0" y="756"/>
                    </a:lnTo>
                    <a:lnTo>
                      <a:pt x="0" y="750"/>
                    </a:lnTo>
                    <a:lnTo>
                      <a:pt x="0" y="750"/>
                    </a:lnTo>
                    <a:lnTo>
                      <a:pt x="0" y="744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32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32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44"/>
                    </a:lnTo>
                    <a:lnTo>
                      <a:pt x="0" y="750"/>
                    </a:lnTo>
                    <a:lnTo>
                      <a:pt x="0" y="756"/>
                    </a:lnTo>
                    <a:lnTo>
                      <a:pt x="0" y="762"/>
                    </a:lnTo>
                    <a:lnTo>
                      <a:pt x="0" y="762"/>
                    </a:lnTo>
                    <a:lnTo>
                      <a:pt x="0" y="768"/>
                    </a:lnTo>
                    <a:lnTo>
                      <a:pt x="0" y="768"/>
                    </a:lnTo>
                    <a:lnTo>
                      <a:pt x="0" y="768"/>
                    </a:lnTo>
                    <a:lnTo>
                      <a:pt x="0" y="768"/>
                    </a:lnTo>
                    <a:lnTo>
                      <a:pt x="0" y="762"/>
                    </a:lnTo>
                    <a:lnTo>
                      <a:pt x="0" y="762"/>
                    </a:lnTo>
                    <a:lnTo>
                      <a:pt x="0" y="756"/>
                    </a:lnTo>
                    <a:lnTo>
                      <a:pt x="0" y="750"/>
                    </a:lnTo>
                    <a:lnTo>
                      <a:pt x="0" y="750"/>
                    </a:lnTo>
                    <a:lnTo>
                      <a:pt x="0" y="744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32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32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44"/>
                    </a:lnTo>
                    <a:lnTo>
                      <a:pt x="0" y="750"/>
                    </a:lnTo>
                    <a:lnTo>
                      <a:pt x="0" y="756"/>
                    </a:lnTo>
                    <a:lnTo>
                      <a:pt x="0" y="762"/>
                    </a:lnTo>
                    <a:lnTo>
                      <a:pt x="0" y="768"/>
                    </a:lnTo>
                    <a:lnTo>
                      <a:pt x="0" y="768"/>
                    </a:lnTo>
                    <a:lnTo>
                      <a:pt x="0" y="768"/>
                    </a:lnTo>
                    <a:lnTo>
                      <a:pt x="0" y="768"/>
                    </a:lnTo>
                    <a:lnTo>
                      <a:pt x="0" y="768"/>
                    </a:lnTo>
                    <a:lnTo>
                      <a:pt x="0" y="762"/>
                    </a:lnTo>
                    <a:lnTo>
                      <a:pt x="0" y="762"/>
                    </a:lnTo>
                    <a:lnTo>
                      <a:pt x="0" y="756"/>
                    </a:lnTo>
                    <a:lnTo>
                      <a:pt x="0" y="750"/>
                    </a:lnTo>
                    <a:lnTo>
                      <a:pt x="0" y="750"/>
                    </a:lnTo>
                    <a:lnTo>
                      <a:pt x="0" y="744"/>
                    </a:lnTo>
                    <a:lnTo>
                      <a:pt x="0" y="744"/>
                    </a:lnTo>
                    <a:lnTo>
                      <a:pt x="0" y="744"/>
                    </a:lnTo>
                    <a:lnTo>
                      <a:pt x="0" y="738"/>
                    </a:lnTo>
                    <a:lnTo>
                      <a:pt x="0" y="732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32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44"/>
                    </a:lnTo>
                    <a:lnTo>
                      <a:pt x="0" y="750"/>
                    </a:lnTo>
                    <a:lnTo>
                      <a:pt x="0" y="756"/>
                    </a:lnTo>
                    <a:lnTo>
                      <a:pt x="0" y="762"/>
                    </a:lnTo>
                    <a:lnTo>
                      <a:pt x="0" y="768"/>
                    </a:lnTo>
                    <a:lnTo>
                      <a:pt x="0" y="768"/>
                    </a:lnTo>
                    <a:lnTo>
                      <a:pt x="0" y="768"/>
                    </a:lnTo>
                    <a:lnTo>
                      <a:pt x="0" y="768"/>
                    </a:lnTo>
                    <a:lnTo>
                      <a:pt x="0" y="768"/>
                    </a:lnTo>
                    <a:lnTo>
                      <a:pt x="0" y="762"/>
                    </a:lnTo>
                    <a:lnTo>
                      <a:pt x="0" y="762"/>
                    </a:lnTo>
                    <a:lnTo>
                      <a:pt x="0" y="756"/>
                    </a:lnTo>
                    <a:lnTo>
                      <a:pt x="0" y="750"/>
                    </a:lnTo>
                    <a:lnTo>
                      <a:pt x="0" y="750"/>
                    </a:lnTo>
                    <a:lnTo>
                      <a:pt x="0" y="744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32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32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44"/>
                    </a:lnTo>
                    <a:lnTo>
                      <a:pt x="0" y="750"/>
                    </a:lnTo>
                    <a:lnTo>
                      <a:pt x="0" y="756"/>
                    </a:lnTo>
                    <a:lnTo>
                      <a:pt x="0" y="762"/>
                    </a:lnTo>
                    <a:lnTo>
                      <a:pt x="0" y="762"/>
                    </a:lnTo>
                    <a:lnTo>
                      <a:pt x="0" y="768"/>
                    </a:lnTo>
                    <a:lnTo>
                      <a:pt x="0" y="768"/>
                    </a:lnTo>
                    <a:lnTo>
                      <a:pt x="0" y="768"/>
                    </a:lnTo>
                    <a:lnTo>
                      <a:pt x="0" y="768"/>
                    </a:lnTo>
                    <a:lnTo>
                      <a:pt x="0" y="762"/>
                    </a:lnTo>
                    <a:lnTo>
                      <a:pt x="0" y="762"/>
                    </a:lnTo>
                    <a:lnTo>
                      <a:pt x="0" y="756"/>
                    </a:lnTo>
                    <a:lnTo>
                      <a:pt x="0" y="750"/>
                    </a:lnTo>
                    <a:lnTo>
                      <a:pt x="0" y="750"/>
                    </a:lnTo>
                    <a:lnTo>
                      <a:pt x="0" y="744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32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32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44"/>
                    </a:lnTo>
                    <a:lnTo>
                      <a:pt x="0" y="750"/>
                    </a:lnTo>
                    <a:lnTo>
                      <a:pt x="0" y="756"/>
                    </a:lnTo>
                    <a:lnTo>
                      <a:pt x="0" y="762"/>
                    </a:lnTo>
                    <a:lnTo>
                      <a:pt x="0" y="768"/>
                    </a:lnTo>
                    <a:lnTo>
                      <a:pt x="0" y="768"/>
                    </a:lnTo>
                    <a:lnTo>
                      <a:pt x="0" y="768"/>
                    </a:lnTo>
                    <a:lnTo>
                      <a:pt x="0" y="768"/>
                    </a:lnTo>
                    <a:lnTo>
                      <a:pt x="0" y="768"/>
                    </a:lnTo>
                    <a:lnTo>
                      <a:pt x="0" y="762"/>
                    </a:lnTo>
                    <a:lnTo>
                      <a:pt x="0" y="762"/>
                    </a:lnTo>
                    <a:lnTo>
                      <a:pt x="0" y="756"/>
                    </a:lnTo>
                    <a:lnTo>
                      <a:pt x="0" y="750"/>
                    </a:lnTo>
                    <a:lnTo>
                      <a:pt x="0" y="750"/>
                    </a:lnTo>
                    <a:lnTo>
                      <a:pt x="0" y="744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32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32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44"/>
                    </a:lnTo>
                    <a:lnTo>
                      <a:pt x="0" y="750"/>
                    </a:lnTo>
                    <a:lnTo>
                      <a:pt x="0" y="756"/>
                    </a:lnTo>
                    <a:lnTo>
                      <a:pt x="0" y="762"/>
                    </a:lnTo>
                    <a:lnTo>
                      <a:pt x="0" y="768"/>
                    </a:lnTo>
                    <a:lnTo>
                      <a:pt x="0" y="768"/>
                    </a:lnTo>
                    <a:lnTo>
                      <a:pt x="0" y="768"/>
                    </a:lnTo>
                    <a:lnTo>
                      <a:pt x="0" y="768"/>
                    </a:lnTo>
                    <a:lnTo>
                      <a:pt x="0" y="768"/>
                    </a:lnTo>
                    <a:lnTo>
                      <a:pt x="0" y="762"/>
                    </a:lnTo>
                    <a:lnTo>
                      <a:pt x="0" y="762"/>
                    </a:lnTo>
                    <a:lnTo>
                      <a:pt x="0" y="756"/>
                    </a:lnTo>
                    <a:lnTo>
                      <a:pt x="0" y="750"/>
                    </a:lnTo>
                    <a:lnTo>
                      <a:pt x="0" y="750"/>
                    </a:lnTo>
                    <a:lnTo>
                      <a:pt x="0" y="744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32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32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44"/>
                    </a:lnTo>
                    <a:lnTo>
                      <a:pt x="0" y="750"/>
                    </a:lnTo>
                    <a:lnTo>
                      <a:pt x="0" y="756"/>
                    </a:lnTo>
                    <a:lnTo>
                      <a:pt x="0" y="762"/>
                    </a:lnTo>
                    <a:lnTo>
                      <a:pt x="0" y="762"/>
                    </a:lnTo>
                    <a:lnTo>
                      <a:pt x="0" y="768"/>
                    </a:lnTo>
                    <a:lnTo>
                      <a:pt x="0" y="768"/>
                    </a:lnTo>
                    <a:lnTo>
                      <a:pt x="0" y="774"/>
                    </a:lnTo>
                    <a:lnTo>
                      <a:pt x="0" y="774"/>
                    </a:lnTo>
                    <a:lnTo>
                      <a:pt x="0" y="780"/>
                    </a:lnTo>
                    <a:lnTo>
                      <a:pt x="0" y="780"/>
                    </a:lnTo>
                    <a:lnTo>
                      <a:pt x="0" y="786"/>
                    </a:lnTo>
                    <a:lnTo>
                      <a:pt x="0" y="786"/>
                    </a:lnTo>
                    <a:lnTo>
                      <a:pt x="0" y="786"/>
                    </a:lnTo>
                    <a:lnTo>
                      <a:pt x="0" y="786"/>
                    </a:lnTo>
                    <a:lnTo>
                      <a:pt x="0" y="786"/>
                    </a:lnTo>
                    <a:lnTo>
                      <a:pt x="0" y="792"/>
                    </a:lnTo>
                    <a:lnTo>
                      <a:pt x="0" y="792"/>
                    </a:lnTo>
                    <a:lnTo>
                      <a:pt x="0" y="792"/>
                    </a:lnTo>
                    <a:lnTo>
                      <a:pt x="0" y="786"/>
                    </a:lnTo>
                    <a:lnTo>
                      <a:pt x="0" y="786"/>
                    </a:lnTo>
                    <a:lnTo>
                      <a:pt x="0" y="786"/>
                    </a:lnTo>
                    <a:lnTo>
                      <a:pt x="0" y="786"/>
                    </a:lnTo>
                    <a:lnTo>
                      <a:pt x="0" y="780"/>
                    </a:lnTo>
                    <a:lnTo>
                      <a:pt x="0" y="780"/>
                    </a:lnTo>
                    <a:lnTo>
                      <a:pt x="0" y="774"/>
                    </a:lnTo>
                    <a:lnTo>
                      <a:pt x="0" y="774"/>
                    </a:lnTo>
                    <a:lnTo>
                      <a:pt x="0" y="774"/>
                    </a:lnTo>
                    <a:lnTo>
                      <a:pt x="0" y="786"/>
                    </a:lnTo>
                    <a:lnTo>
                      <a:pt x="0" y="792"/>
                    </a:lnTo>
                    <a:lnTo>
                      <a:pt x="0" y="798"/>
                    </a:lnTo>
                    <a:lnTo>
                      <a:pt x="0" y="804"/>
                    </a:lnTo>
                    <a:lnTo>
                      <a:pt x="0" y="804"/>
                    </a:lnTo>
                    <a:lnTo>
                      <a:pt x="0" y="810"/>
                    </a:lnTo>
                    <a:lnTo>
                      <a:pt x="0" y="810"/>
                    </a:lnTo>
                    <a:lnTo>
                      <a:pt x="0" y="804"/>
                    </a:lnTo>
                    <a:lnTo>
                      <a:pt x="0" y="798"/>
                    </a:lnTo>
                    <a:lnTo>
                      <a:pt x="0" y="786"/>
                    </a:lnTo>
                    <a:lnTo>
                      <a:pt x="0" y="774"/>
                    </a:lnTo>
                    <a:lnTo>
                      <a:pt x="0" y="768"/>
                    </a:lnTo>
                    <a:lnTo>
                      <a:pt x="0" y="756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32"/>
                    </a:lnTo>
                    <a:lnTo>
                      <a:pt x="0" y="732"/>
                    </a:lnTo>
                    <a:lnTo>
                      <a:pt x="0" y="732"/>
                    </a:lnTo>
                    <a:lnTo>
                      <a:pt x="0" y="726"/>
                    </a:lnTo>
                    <a:lnTo>
                      <a:pt x="0" y="720"/>
                    </a:lnTo>
                    <a:lnTo>
                      <a:pt x="0" y="720"/>
                    </a:lnTo>
                    <a:lnTo>
                      <a:pt x="0" y="714"/>
                    </a:lnTo>
                    <a:lnTo>
                      <a:pt x="0" y="708"/>
                    </a:lnTo>
                    <a:lnTo>
                      <a:pt x="0" y="708"/>
                    </a:lnTo>
                    <a:lnTo>
                      <a:pt x="0" y="708"/>
                    </a:lnTo>
                    <a:lnTo>
                      <a:pt x="0" y="708"/>
                    </a:lnTo>
                    <a:lnTo>
                      <a:pt x="0" y="702"/>
                    </a:lnTo>
                    <a:lnTo>
                      <a:pt x="0" y="696"/>
                    </a:lnTo>
                    <a:lnTo>
                      <a:pt x="0" y="690"/>
                    </a:lnTo>
                    <a:lnTo>
                      <a:pt x="0" y="684"/>
                    </a:lnTo>
                    <a:lnTo>
                      <a:pt x="0" y="678"/>
                    </a:lnTo>
                    <a:lnTo>
                      <a:pt x="0" y="672"/>
                    </a:lnTo>
                    <a:lnTo>
                      <a:pt x="0" y="666"/>
                    </a:lnTo>
                    <a:lnTo>
                      <a:pt x="0" y="648"/>
                    </a:lnTo>
                    <a:lnTo>
                      <a:pt x="0" y="624"/>
                    </a:lnTo>
                    <a:lnTo>
                      <a:pt x="0" y="594"/>
                    </a:lnTo>
                    <a:lnTo>
                      <a:pt x="0" y="558"/>
                    </a:lnTo>
                    <a:lnTo>
                      <a:pt x="0" y="516"/>
                    </a:lnTo>
                    <a:lnTo>
                      <a:pt x="0" y="474"/>
                    </a:lnTo>
                    <a:lnTo>
                      <a:pt x="0" y="426"/>
                    </a:lnTo>
                    <a:lnTo>
                      <a:pt x="0" y="378"/>
                    </a:lnTo>
                    <a:lnTo>
                      <a:pt x="0" y="330"/>
                    </a:lnTo>
                    <a:lnTo>
                      <a:pt x="0" y="276"/>
                    </a:lnTo>
                    <a:lnTo>
                      <a:pt x="0" y="222"/>
                    </a:lnTo>
                    <a:lnTo>
                      <a:pt x="0" y="168"/>
                    </a:lnTo>
                    <a:lnTo>
                      <a:pt x="0" y="108"/>
                    </a:lnTo>
                    <a:lnTo>
                      <a:pt x="0" y="48"/>
                    </a:lnTo>
                    <a:lnTo>
                      <a:pt x="0" y="12"/>
                    </a:lnTo>
                    <a:lnTo>
                      <a:pt x="0" y="6"/>
                    </a:lnTo>
                    <a:lnTo>
                      <a:pt x="0" y="36"/>
                    </a:lnTo>
                    <a:lnTo>
                      <a:pt x="0" y="102"/>
                    </a:lnTo>
                    <a:lnTo>
                      <a:pt x="0" y="186"/>
                    </a:lnTo>
                    <a:lnTo>
                      <a:pt x="0" y="264"/>
                    </a:lnTo>
                    <a:lnTo>
                      <a:pt x="0" y="342"/>
                    </a:lnTo>
                    <a:lnTo>
                      <a:pt x="0" y="414"/>
                    </a:lnTo>
                    <a:lnTo>
                      <a:pt x="0" y="480"/>
                    </a:lnTo>
                    <a:lnTo>
                      <a:pt x="0" y="540"/>
                    </a:lnTo>
                    <a:lnTo>
                      <a:pt x="0" y="600"/>
                    </a:lnTo>
                    <a:lnTo>
                      <a:pt x="0" y="654"/>
                    </a:lnTo>
                    <a:lnTo>
                      <a:pt x="0" y="702"/>
                    </a:lnTo>
                    <a:lnTo>
                      <a:pt x="0" y="750"/>
                    </a:lnTo>
                    <a:lnTo>
                      <a:pt x="0" y="792"/>
                    </a:lnTo>
                    <a:lnTo>
                      <a:pt x="0" y="822"/>
                    </a:lnTo>
                    <a:lnTo>
                      <a:pt x="0" y="840"/>
                    </a:lnTo>
                    <a:lnTo>
                      <a:pt x="0" y="852"/>
                    </a:lnTo>
                    <a:lnTo>
                      <a:pt x="0" y="852"/>
                    </a:lnTo>
                    <a:lnTo>
                      <a:pt x="0" y="852"/>
                    </a:lnTo>
                    <a:lnTo>
                      <a:pt x="0" y="852"/>
                    </a:lnTo>
                    <a:lnTo>
                      <a:pt x="0" y="852"/>
                    </a:lnTo>
                    <a:lnTo>
                      <a:pt x="0" y="846"/>
                    </a:lnTo>
                    <a:lnTo>
                      <a:pt x="0" y="846"/>
                    </a:lnTo>
                    <a:lnTo>
                      <a:pt x="0" y="840"/>
                    </a:lnTo>
                    <a:lnTo>
                      <a:pt x="0" y="834"/>
                    </a:lnTo>
                    <a:lnTo>
                      <a:pt x="0" y="828"/>
                    </a:lnTo>
                    <a:lnTo>
                      <a:pt x="0" y="822"/>
                    </a:lnTo>
                    <a:lnTo>
                      <a:pt x="0" y="816"/>
                    </a:lnTo>
                    <a:lnTo>
                      <a:pt x="0" y="810"/>
                    </a:lnTo>
                    <a:lnTo>
                      <a:pt x="0" y="804"/>
                    </a:lnTo>
                    <a:lnTo>
                      <a:pt x="0" y="798"/>
                    </a:lnTo>
                    <a:lnTo>
                      <a:pt x="0" y="798"/>
                    </a:lnTo>
                    <a:lnTo>
                      <a:pt x="0" y="798"/>
                    </a:lnTo>
                    <a:lnTo>
                      <a:pt x="0" y="804"/>
                    </a:lnTo>
                    <a:lnTo>
                      <a:pt x="0" y="810"/>
                    </a:lnTo>
                    <a:lnTo>
                      <a:pt x="0" y="816"/>
                    </a:lnTo>
                    <a:lnTo>
                      <a:pt x="0" y="822"/>
                    </a:lnTo>
                    <a:lnTo>
                      <a:pt x="0" y="828"/>
                    </a:lnTo>
                    <a:lnTo>
                      <a:pt x="0" y="834"/>
                    </a:lnTo>
                    <a:lnTo>
                      <a:pt x="0" y="840"/>
                    </a:lnTo>
                    <a:lnTo>
                      <a:pt x="0" y="840"/>
                    </a:lnTo>
                    <a:lnTo>
                      <a:pt x="0" y="846"/>
                    </a:lnTo>
                    <a:lnTo>
                      <a:pt x="0" y="846"/>
                    </a:lnTo>
                    <a:lnTo>
                      <a:pt x="0" y="852"/>
                    </a:lnTo>
                    <a:lnTo>
                      <a:pt x="0" y="852"/>
                    </a:lnTo>
                    <a:lnTo>
                      <a:pt x="0" y="852"/>
                    </a:lnTo>
                    <a:lnTo>
                      <a:pt x="0" y="852"/>
                    </a:lnTo>
                    <a:lnTo>
                      <a:pt x="0" y="840"/>
                    </a:lnTo>
                    <a:lnTo>
                      <a:pt x="0" y="822"/>
                    </a:lnTo>
                    <a:lnTo>
                      <a:pt x="0" y="792"/>
                    </a:lnTo>
                    <a:lnTo>
                      <a:pt x="0" y="750"/>
                    </a:lnTo>
                    <a:lnTo>
                      <a:pt x="0" y="702"/>
                    </a:lnTo>
                    <a:lnTo>
                      <a:pt x="0" y="654"/>
                    </a:lnTo>
                    <a:lnTo>
                      <a:pt x="0" y="600"/>
                    </a:lnTo>
                    <a:lnTo>
                      <a:pt x="0" y="540"/>
                    </a:lnTo>
                    <a:lnTo>
                      <a:pt x="0" y="474"/>
                    </a:lnTo>
                    <a:lnTo>
                      <a:pt x="0" y="408"/>
                    </a:lnTo>
                    <a:lnTo>
                      <a:pt x="0" y="336"/>
                    </a:lnTo>
                    <a:lnTo>
                      <a:pt x="0" y="264"/>
                    </a:lnTo>
                    <a:lnTo>
                      <a:pt x="0" y="180"/>
                    </a:lnTo>
                    <a:lnTo>
                      <a:pt x="0" y="96"/>
                    </a:lnTo>
                    <a:lnTo>
                      <a:pt x="0" y="3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48"/>
                    </a:lnTo>
                    <a:lnTo>
                      <a:pt x="0" y="108"/>
                    </a:lnTo>
                    <a:lnTo>
                      <a:pt x="0" y="162"/>
                    </a:lnTo>
                    <a:lnTo>
                      <a:pt x="0" y="222"/>
                    </a:lnTo>
                    <a:lnTo>
                      <a:pt x="0" y="276"/>
                    </a:lnTo>
                    <a:lnTo>
                      <a:pt x="0" y="324"/>
                    </a:lnTo>
                    <a:lnTo>
                      <a:pt x="0" y="372"/>
                    </a:lnTo>
                    <a:lnTo>
                      <a:pt x="0" y="420"/>
                    </a:lnTo>
                    <a:lnTo>
                      <a:pt x="0" y="468"/>
                    </a:lnTo>
                    <a:lnTo>
                      <a:pt x="0" y="510"/>
                    </a:lnTo>
                    <a:lnTo>
                      <a:pt x="0" y="552"/>
                    </a:lnTo>
                    <a:lnTo>
                      <a:pt x="0" y="594"/>
                    </a:lnTo>
                    <a:lnTo>
                      <a:pt x="0" y="624"/>
                    </a:lnTo>
                    <a:lnTo>
                      <a:pt x="0" y="648"/>
                    </a:lnTo>
                    <a:lnTo>
                      <a:pt x="0" y="660"/>
                    </a:lnTo>
                    <a:lnTo>
                      <a:pt x="0" y="672"/>
                    </a:lnTo>
                    <a:lnTo>
                      <a:pt x="0" y="678"/>
                    </a:lnTo>
                    <a:lnTo>
                      <a:pt x="0" y="684"/>
                    </a:lnTo>
                    <a:lnTo>
                      <a:pt x="0" y="690"/>
                    </a:lnTo>
                    <a:lnTo>
                      <a:pt x="0" y="696"/>
                    </a:lnTo>
                    <a:lnTo>
                      <a:pt x="0" y="702"/>
                    </a:lnTo>
                    <a:lnTo>
                      <a:pt x="0" y="702"/>
                    </a:lnTo>
                    <a:lnTo>
                      <a:pt x="0" y="702"/>
                    </a:lnTo>
                    <a:lnTo>
                      <a:pt x="0" y="702"/>
                    </a:lnTo>
                    <a:lnTo>
                      <a:pt x="0" y="708"/>
                    </a:lnTo>
                    <a:lnTo>
                      <a:pt x="0" y="714"/>
                    </a:lnTo>
                    <a:lnTo>
                      <a:pt x="0" y="720"/>
                    </a:lnTo>
                    <a:lnTo>
                      <a:pt x="0" y="720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32"/>
                    </a:lnTo>
                    <a:lnTo>
                      <a:pt x="0" y="732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56"/>
                    </a:lnTo>
                    <a:lnTo>
                      <a:pt x="0" y="768"/>
                    </a:lnTo>
                    <a:lnTo>
                      <a:pt x="0" y="774"/>
                    </a:lnTo>
                    <a:lnTo>
                      <a:pt x="0" y="786"/>
                    </a:lnTo>
                    <a:lnTo>
                      <a:pt x="0" y="798"/>
                    </a:lnTo>
                    <a:lnTo>
                      <a:pt x="0" y="804"/>
                    </a:lnTo>
                    <a:lnTo>
                      <a:pt x="0" y="810"/>
                    </a:lnTo>
                    <a:lnTo>
                      <a:pt x="0" y="810"/>
                    </a:lnTo>
                    <a:lnTo>
                      <a:pt x="0" y="804"/>
                    </a:lnTo>
                    <a:lnTo>
                      <a:pt x="0" y="804"/>
                    </a:lnTo>
                    <a:lnTo>
                      <a:pt x="0" y="798"/>
                    </a:lnTo>
                    <a:lnTo>
                      <a:pt x="0" y="792"/>
                    </a:lnTo>
                    <a:lnTo>
                      <a:pt x="0" y="786"/>
                    </a:lnTo>
                    <a:lnTo>
                      <a:pt x="0" y="780"/>
                    </a:lnTo>
                    <a:lnTo>
                      <a:pt x="0" y="780"/>
                    </a:lnTo>
                    <a:lnTo>
                      <a:pt x="0" y="780"/>
                    </a:lnTo>
                    <a:lnTo>
                      <a:pt x="0" y="780"/>
                    </a:lnTo>
                    <a:lnTo>
                      <a:pt x="0" y="786"/>
                    </a:lnTo>
                    <a:lnTo>
                      <a:pt x="0" y="786"/>
                    </a:lnTo>
                    <a:lnTo>
                      <a:pt x="0" y="786"/>
                    </a:lnTo>
                    <a:lnTo>
                      <a:pt x="0" y="786"/>
                    </a:lnTo>
                    <a:lnTo>
                      <a:pt x="0" y="792"/>
                    </a:lnTo>
                    <a:lnTo>
                      <a:pt x="0" y="792"/>
                    </a:lnTo>
                    <a:lnTo>
                      <a:pt x="0" y="792"/>
                    </a:lnTo>
                    <a:lnTo>
                      <a:pt x="0" y="792"/>
                    </a:lnTo>
                    <a:lnTo>
                      <a:pt x="0" y="792"/>
                    </a:lnTo>
                    <a:lnTo>
                      <a:pt x="0" y="786"/>
                    </a:lnTo>
                    <a:lnTo>
                      <a:pt x="0" y="786"/>
                    </a:lnTo>
                    <a:lnTo>
                      <a:pt x="0" y="786"/>
                    </a:lnTo>
                    <a:lnTo>
                      <a:pt x="0" y="786"/>
                    </a:lnTo>
                    <a:lnTo>
                      <a:pt x="0" y="786"/>
                    </a:lnTo>
                    <a:lnTo>
                      <a:pt x="0" y="780"/>
                    </a:lnTo>
                    <a:lnTo>
                      <a:pt x="0" y="780"/>
                    </a:lnTo>
                    <a:lnTo>
                      <a:pt x="0" y="780"/>
                    </a:lnTo>
                    <a:lnTo>
                      <a:pt x="0" y="774"/>
                    </a:lnTo>
                    <a:lnTo>
                      <a:pt x="0" y="768"/>
                    </a:lnTo>
                    <a:lnTo>
                      <a:pt x="0" y="768"/>
                    </a:lnTo>
                    <a:lnTo>
                      <a:pt x="0" y="762"/>
                    </a:lnTo>
                    <a:lnTo>
                      <a:pt x="0" y="762"/>
                    </a:lnTo>
                    <a:lnTo>
                      <a:pt x="0" y="756"/>
                    </a:lnTo>
                    <a:lnTo>
                      <a:pt x="0" y="756"/>
                    </a:lnTo>
                    <a:lnTo>
                      <a:pt x="0" y="750"/>
                    </a:lnTo>
                    <a:lnTo>
                      <a:pt x="0" y="750"/>
                    </a:lnTo>
                    <a:lnTo>
                      <a:pt x="0" y="744"/>
                    </a:lnTo>
                    <a:lnTo>
                      <a:pt x="0" y="744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44"/>
                    </a:lnTo>
                    <a:lnTo>
                      <a:pt x="0" y="744"/>
                    </a:lnTo>
                    <a:lnTo>
                      <a:pt x="0" y="750"/>
                    </a:lnTo>
                    <a:lnTo>
                      <a:pt x="0" y="756"/>
                    </a:lnTo>
                    <a:lnTo>
                      <a:pt x="0" y="762"/>
                    </a:lnTo>
                    <a:lnTo>
                      <a:pt x="0" y="762"/>
                    </a:lnTo>
                    <a:lnTo>
                      <a:pt x="0" y="768"/>
                    </a:lnTo>
                    <a:lnTo>
                      <a:pt x="0" y="774"/>
                    </a:lnTo>
                    <a:lnTo>
                      <a:pt x="0" y="774"/>
                    </a:lnTo>
                    <a:lnTo>
                      <a:pt x="0" y="774"/>
                    </a:lnTo>
                    <a:lnTo>
                      <a:pt x="0" y="804"/>
                    </a:lnTo>
                    <a:lnTo>
                      <a:pt x="0" y="804"/>
                    </a:lnTo>
                    <a:lnTo>
                      <a:pt x="0" y="804"/>
                    </a:lnTo>
                    <a:lnTo>
                      <a:pt x="0" y="798"/>
                    </a:lnTo>
                    <a:lnTo>
                      <a:pt x="0" y="798"/>
                    </a:lnTo>
                    <a:lnTo>
                      <a:pt x="0" y="762"/>
                    </a:lnTo>
                    <a:lnTo>
                      <a:pt x="0" y="762"/>
                    </a:lnTo>
                    <a:lnTo>
                      <a:pt x="0" y="762"/>
                    </a:lnTo>
                    <a:lnTo>
                      <a:pt x="0" y="756"/>
                    </a:lnTo>
                    <a:lnTo>
                      <a:pt x="0" y="750"/>
                    </a:lnTo>
                    <a:lnTo>
                      <a:pt x="0" y="750"/>
                    </a:lnTo>
                    <a:lnTo>
                      <a:pt x="0" y="744"/>
                    </a:lnTo>
                    <a:lnTo>
                      <a:pt x="0" y="738"/>
                    </a:lnTo>
                    <a:lnTo>
                      <a:pt x="0" y="732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20"/>
                    </a:lnTo>
                    <a:lnTo>
                      <a:pt x="0" y="714"/>
                    </a:lnTo>
                    <a:lnTo>
                      <a:pt x="0" y="708"/>
                    </a:lnTo>
                    <a:lnTo>
                      <a:pt x="0" y="702"/>
                    </a:lnTo>
                    <a:lnTo>
                      <a:pt x="0" y="696"/>
                    </a:lnTo>
                    <a:lnTo>
                      <a:pt x="0" y="696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6"/>
                    </a:lnTo>
                    <a:lnTo>
                      <a:pt x="0" y="696"/>
                    </a:lnTo>
                    <a:lnTo>
                      <a:pt x="0" y="702"/>
                    </a:lnTo>
                    <a:lnTo>
                      <a:pt x="0" y="708"/>
                    </a:lnTo>
                    <a:lnTo>
                      <a:pt x="0" y="708"/>
                    </a:lnTo>
                    <a:lnTo>
                      <a:pt x="0" y="714"/>
                    </a:lnTo>
                    <a:lnTo>
                      <a:pt x="0" y="720"/>
                    </a:lnTo>
                    <a:lnTo>
                      <a:pt x="0" y="720"/>
                    </a:lnTo>
                    <a:lnTo>
                      <a:pt x="0" y="720"/>
                    </a:lnTo>
                    <a:lnTo>
                      <a:pt x="0" y="756"/>
                    </a:lnTo>
                    <a:lnTo>
                      <a:pt x="0" y="756"/>
                    </a:lnTo>
                    <a:lnTo>
                      <a:pt x="0" y="756"/>
                    </a:lnTo>
                    <a:lnTo>
                      <a:pt x="0" y="756"/>
                    </a:lnTo>
                    <a:lnTo>
                      <a:pt x="0" y="756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32"/>
                    </a:lnTo>
                    <a:lnTo>
                      <a:pt x="0" y="732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20"/>
                    </a:lnTo>
                    <a:lnTo>
                      <a:pt x="0" y="720"/>
                    </a:lnTo>
                    <a:lnTo>
                      <a:pt x="0" y="714"/>
                    </a:lnTo>
                    <a:lnTo>
                      <a:pt x="0" y="714"/>
                    </a:lnTo>
                    <a:lnTo>
                      <a:pt x="0" y="714"/>
                    </a:lnTo>
                    <a:lnTo>
                      <a:pt x="0" y="708"/>
                    </a:lnTo>
                    <a:lnTo>
                      <a:pt x="0" y="702"/>
                    </a:lnTo>
                    <a:lnTo>
                      <a:pt x="0" y="696"/>
                    </a:lnTo>
                    <a:lnTo>
                      <a:pt x="0" y="696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6"/>
                    </a:lnTo>
                    <a:lnTo>
                      <a:pt x="0" y="696"/>
                    </a:lnTo>
                    <a:lnTo>
                      <a:pt x="0" y="702"/>
                    </a:lnTo>
                    <a:lnTo>
                      <a:pt x="0" y="708"/>
                    </a:lnTo>
                    <a:lnTo>
                      <a:pt x="0" y="714"/>
                    </a:lnTo>
                    <a:lnTo>
                      <a:pt x="0" y="714"/>
                    </a:lnTo>
                    <a:lnTo>
                      <a:pt x="0" y="720"/>
                    </a:lnTo>
                    <a:lnTo>
                      <a:pt x="0" y="720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56"/>
                    </a:lnTo>
                    <a:lnTo>
                      <a:pt x="0" y="756"/>
                    </a:lnTo>
                    <a:lnTo>
                      <a:pt x="0" y="756"/>
                    </a:lnTo>
                    <a:lnTo>
                      <a:pt x="0" y="756"/>
                    </a:lnTo>
                    <a:lnTo>
                      <a:pt x="0" y="756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32"/>
                    </a:lnTo>
                    <a:lnTo>
                      <a:pt x="0" y="732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20"/>
                    </a:lnTo>
                    <a:lnTo>
                      <a:pt x="0" y="714"/>
                    </a:lnTo>
                    <a:lnTo>
                      <a:pt x="0" y="714"/>
                    </a:lnTo>
                    <a:lnTo>
                      <a:pt x="0" y="714"/>
                    </a:lnTo>
                    <a:lnTo>
                      <a:pt x="0" y="714"/>
                    </a:lnTo>
                    <a:lnTo>
                      <a:pt x="0" y="708"/>
                    </a:lnTo>
                    <a:lnTo>
                      <a:pt x="0" y="702"/>
                    </a:lnTo>
                    <a:lnTo>
                      <a:pt x="0" y="696"/>
                    </a:lnTo>
                    <a:lnTo>
                      <a:pt x="0" y="696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6"/>
                    </a:lnTo>
                    <a:lnTo>
                      <a:pt x="0" y="702"/>
                    </a:lnTo>
                    <a:lnTo>
                      <a:pt x="0" y="708"/>
                    </a:lnTo>
                    <a:lnTo>
                      <a:pt x="0" y="708"/>
                    </a:lnTo>
                    <a:lnTo>
                      <a:pt x="0" y="708"/>
                    </a:lnTo>
                    <a:lnTo>
                      <a:pt x="0" y="714"/>
                    </a:lnTo>
                    <a:lnTo>
                      <a:pt x="0" y="720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56"/>
                    </a:lnTo>
                    <a:lnTo>
                      <a:pt x="0" y="756"/>
                    </a:lnTo>
                    <a:lnTo>
                      <a:pt x="0" y="756"/>
                    </a:lnTo>
                    <a:lnTo>
                      <a:pt x="0" y="756"/>
                    </a:lnTo>
                    <a:lnTo>
                      <a:pt x="0" y="756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32"/>
                    </a:lnTo>
                    <a:lnTo>
                      <a:pt x="0" y="732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20"/>
                    </a:lnTo>
                    <a:lnTo>
                      <a:pt x="0" y="714"/>
                    </a:lnTo>
                    <a:lnTo>
                      <a:pt x="0" y="714"/>
                    </a:lnTo>
                    <a:lnTo>
                      <a:pt x="0" y="714"/>
                    </a:lnTo>
                    <a:lnTo>
                      <a:pt x="0" y="714"/>
                    </a:lnTo>
                    <a:lnTo>
                      <a:pt x="0" y="708"/>
                    </a:lnTo>
                    <a:lnTo>
                      <a:pt x="0" y="702"/>
                    </a:lnTo>
                    <a:lnTo>
                      <a:pt x="0" y="696"/>
                    </a:lnTo>
                    <a:lnTo>
                      <a:pt x="0" y="696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6"/>
                    </a:lnTo>
                    <a:lnTo>
                      <a:pt x="0" y="696"/>
                    </a:lnTo>
                    <a:lnTo>
                      <a:pt x="0" y="702"/>
                    </a:lnTo>
                    <a:lnTo>
                      <a:pt x="0" y="708"/>
                    </a:lnTo>
                    <a:lnTo>
                      <a:pt x="0" y="714"/>
                    </a:lnTo>
                    <a:lnTo>
                      <a:pt x="0" y="714"/>
                    </a:lnTo>
                    <a:lnTo>
                      <a:pt x="0" y="714"/>
                    </a:lnTo>
                    <a:lnTo>
                      <a:pt x="0" y="720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56"/>
                    </a:lnTo>
                    <a:lnTo>
                      <a:pt x="0" y="756"/>
                    </a:lnTo>
                    <a:lnTo>
                      <a:pt x="0" y="756"/>
                    </a:lnTo>
                    <a:lnTo>
                      <a:pt x="0" y="756"/>
                    </a:lnTo>
                    <a:lnTo>
                      <a:pt x="0" y="756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32"/>
                    </a:lnTo>
                    <a:lnTo>
                      <a:pt x="0" y="732"/>
                    </a:lnTo>
                    <a:lnTo>
                      <a:pt x="0" y="726"/>
                    </a:lnTo>
                    <a:lnTo>
                      <a:pt x="0" y="720"/>
                    </a:lnTo>
                    <a:lnTo>
                      <a:pt x="0" y="720"/>
                    </a:lnTo>
                    <a:lnTo>
                      <a:pt x="0" y="714"/>
                    </a:lnTo>
                    <a:lnTo>
                      <a:pt x="0" y="714"/>
                    </a:lnTo>
                    <a:lnTo>
                      <a:pt x="0" y="714"/>
                    </a:lnTo>
                    <a:lnTo>
                      <a:pt x="0" y="708"/>
                    </a:lnTo>
                    <a:lnTo>
                      <a:pt x="0" y="702"/>
                    </a:lnTo>
                    <a:lnTo>
                      <a:pt x="0" y="696"/>
                    </a:lnTo>
                    <a:lnTo>
                      <a:pt x="0" y="696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6"/>
                    </a:lnTo>
                    <a:lnTo>
                      <a:pt x="0" y="696"/>
                    </a:lnTo>
                    <a:lnTo>
                      <a:pt x="0" y="702"/>
                    </a:lnTo>
                    <a:lnTo>
                      <a:pt x="0" y="708"/>
                    </a:lnTo>
                    <a:lnTo>
                      <a:pt x="0" y="714"/>
                    </a:lnTo>
                    <a:lnTo>
                      <a:pt x="0" y="714"/>
                    </a:lnTo>
                    <a:lnTo>
                      <a:pt x="0" y="714"/>
                    </a:lnTo>
                    <a:lnTo>
                      <a:pt x="0" y="720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56"/>
                    </a:lnTo>
                    <a:lnTo>
                      <a:pt x="0" y="756"/>
                    </a:lnTo>
                    <a:lnTo>
                      <a:pt x="0" y="756"/>
                    </a:lnTo>
                    <a:lnTo>
                      <a:pt x="0" y="756"/>
                    </a:lnTo>
                    <a:lnTo>
                      <a:pt x="0" y="756"/>
                    </a:lnTo>
                    <a:lnTo>
                      <a:pt x="0" y="732"/>
                    </a:lnTo>
                    <a:lnTo>
                      <a:pt x="0" y="732"/>
                    </a:lnTo>
                    <a:lnTo>
                      <a:pt x="0" y="732"/>
                    </a:lnTo>
                    <a:lnTo>
                      <a:pt x="0" y="732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20"/>
                    </a:lnTo>
                    <a:lnTo>
                      <a:pt x="0" y="714"/>
                    </a:lnTo>
                    <a:lnTo>
                      <a:pt x="0" y="714"/>
                    </a:lnTo>
                    <a:lnTo>
                      <a:pt x="0" y="708"/>
                    </a:lnTo>
                    <a:lnTo>
                      <a:pt x="0" y="708"/>
                    </a:lnTo>
                    <a:lnTo>
                      <a:pt x="0" y="702"/>
                    </a:lnTo>
                    <a:lnTo>
                      <a:pt x="0" y="702"/>
                    </a:lnTo>
                    <a:lnTo>
                      <a:pt x="0" y="696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6"/>
                    </a:lnTo>
                    <a:lnTo>
                      <a:pt x="0" y="702"/>
                    </a:lnTo>
                    <a:lnTo>
                      <a:pt x="0" y="702"/>
                    </a:lnTo>
                    <a:lnTo>
                      <a:pt x="0" y="708"/>
                    </a:lnTo>
                    <a:lnTo>
                      <a:pt x="0" y="708"/>
                    </a:lnTo>
                    <a:lnTo>
                      <a:pt x="0" y="714"/>
                    </a:lnTo>
                    <a:lnTo>
                      <a:pt x="0" y="720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56"/>
                    </a:lnTo>
                    <a:lnTo>
                      <a:pt x="0" y="756"/>
                    </a:lnTo>
                    <a:lnTo>
                      <a:pt x="0" y="756"/>
                    </a:lnTo>
                    <a:lnTo>
                      <a:pt x="0" y="756"/>
                    </a:lnTo>
                    <a:lnTo>
                      <a:pt x="0" y="756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32"/>
                    </a:lnTo>
                    <a:lnTo>
                      <a:pt x="0" y="732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20"/>
                    </a:lnTo>
                    <a:lnTo>
                      <a:pt x="0" y="714"/>
                    </a:lnTo>
                    <a:lnTo>
                      <a:pt x="0" y="714"/>
                    </a:lnTo>
                    <a:lnTo>
                      <a:pt x="0" y="714"/>
                    </a:lnTo>
                    <a:lnTo>
                      <a:pt x="0" y="714"/>
                    </a:lnTo>
                    <a:lnTo>
                      <a:pt x="0" y="708"/>
                    </a:lnTo>
                    <a:lnTo>
                      <a:pt x="0" y="702"/>
                    </a:lnTo>
                    <a:lnTo>
                      <a:pt x="0" y="696"/>
                    </a:lnTo>
                    <a:lnTo>
                      <a:pt x="0" y="696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6"/>
                    </a:lnTo>
                    <a:lnTo>
                      <a:pt x="0" y="696"/>
                    </a:lnTo>
                    <a:lnTo>
                      <a:pt x="0" y="702"/>
                    </a:lnTo>
                    <a:lnTo>
                      <a:pt x="0" y="708"/>
                    </a:lnTo>
                    <a:lnTo>
                      <a:pt x="0" y="714"/>
                    </a:lnTo>
                    <a:lnTo>
                      <a:pt x="0" y="714"/>
                    </a:lnTo>
                    <a:lnTo>
                      <a:pt x="0" y="714"/>
                    </a:lnTo>
                    <a:lnTo>
                      <a:pt x="0" y="720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56"/>
                    </a:lnTo>
                    <a:lnTo>
                      <a:pt x="0" y="756"/>
                    </a:lnTo>
                    <a:lnTo>
                      <a:pt x="0" y="756"/>
                    </a:lnTo>
                    <a:lnTo>
                      <a:pt x="0" y="756"/>
                    </a:lnTo>
                    <a:lnTo>
                      <a:pt x="0" y="756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32"/>
                    </a:lnTo>
                    <a:lnTo>
                      <a:pt x="0" y="732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20"/>
                    </a:lnTo>
                    <a:lnTo>
                      <a:pt x="0" y="720"/>
                    </a:lnTo>
                    <a:lnTo>
                      <a:pt x="0" y="714"/>
                    </a:lnTo>
                    <a:lnTo>
                      <a:pt x="0" y="714"/>
                    </a:lnTo>
                    <a:lnTo>
                      <a:pt x="0" y="714"/>
                    </a:lnTo>
                    <a:lnTo>
                      <a:pt x="0" y="708"/>
                    </a:lnTo>
                    <a:lnTo>
                      <a:pt x="0" y="702"/>
                    </a:lnTo>
                    <a:lnTo>
                      <a:pt x="0" y="696"/>
                    </a:lnTo>
                    <a:lnTo>
                      <a:pt x="0" y="696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6"/>
                    </a:lnTo>
                    <a:lnTo>
                      <a:pt x="0" y="696"/>
                    </a:lnTo>
                    <a:lnTo>
                      <a:pt x="0" y="702"/>
                    </a:lnTo>
                    <a:lnTo>
                      <a:pt x="0" y="708"/>
                    </a:lnTo>
                    <a:lnTo>
                      <a:pt x="0" y="714"/>
                    </a:lnTo>
                    <a:lnTo>
                      <a:pt x="0" y="714"/>
                    </a:lnTo>
                    <a:lnTo>
                      <a:pt x="0" y="714"/>
                    </a:lnTo>
                    <a:lnTo>
                      <a:pt x="0" y="720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56"/>
                    </a:lnTo>
                    <a:lnTo>
                      <a:pt x="0" y="756"/>
                    </a:lnTo>
                    <a:lnTo>
                      <a:pt x="0" y="756"/>
                    </a:lnTo>
                    <a:lnTo>
                      <a:pt x="0" y="756"/>
                    </a:lnTo>
                    <a:lnTo>
                      <a:pt x="0" y="756"/>
                    </a:lnTo>
                    <a:lnTo>
                      <a:pt x="0" y="732"/>
                    </a:lnTo>
                    <a:lnTo>
                      <a:pt x="0" y="732"/>
                    </a:lnTo>
                    <a:lnTo>
                      <a:pt x="0" y="732"/>
                    </a:lnTo>
                    <a:lnTo>
                      <a:pt x="0" y="732"/>
                    </a:lnTo>
                    <a:lnTo>
                      <a:pt x="0" y="726"/>
                    </a:lnTo>
                    <a:lnTo>
                      <a:pt x="0" y="720"/>
                    </a:lnTo>
                    <a:lnTo>
                      <a:pt x="0" y="720"/>
                    </a:lnTo>
                    <a:lnTo>
                      <a:pt x="0" y="714"/>
                    </a:lnTo>
                    <a:lnTo>
                      <a:pt x="0" y="714"/>
                    </a:lnTo>
                    <a:lnTo>
                      <a:pt x="0" y="708"/>
                    </a:lnTo>
                    <a:lnTo>
                      <a:pt x="0" y="708"/>
                    </a:lnTo>
                    <a:lnTo>
                      <a:pt x="0" y="702"/>
                    </a:lnTo>
                    <a:lnTo>
                      <a:pt x="0" y="702"/>
                    </a:lnTo>
                    <a:lnTo>
                      <a:pt x="0" y="696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6"/>
                    </a:lnTo>
                    <a:lnTo>
                      <a:pt x="0" y="702"/>
                    </a:lnTo>
                    <a:lnTo>
                      <a:pt x="0" y="702"/>
                    </a:lnTo>
                    <a:lnTo>
                      <a:pt x="0" y="708"/>
                    </a:lnTo>
                    <a:lnTo>
                      <a:pt x="0" y="708"/>
                    </a:lnTo>
                    <a:lnTo>
                      <a:pt x="0" y="714"/>
                    </a:lnTo>
                    <a:lnTo>
                      <a:pt x="0" y="720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56"/>
                    </a:lnTo>
                    <a:lnTo>
                      <a:pt x="0" y="756"/>
                    </a:lnTo>
                    <a:lnTo>
                      <a:pt x="0" y="756"/>
                    </a:lnTo>
                    <a:lnTo>
                      <a:pt x="0" y="756"/>
                    </a:lnTo>
                    <a:lnTo>
                      <a:pt x="0" y="756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32"/>
                    </a:lnTo>
                    <a:lnTo>
                      <a:pt x="0" y="732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20"/>
                    </a:lnTo>
                    <a:lnTo>
                      <a:pt x="0" y="720"/>
                    </a:lnTo>
                    <a:lnTo>
                      <a:pt x="0" y="714"/>
                    </a:lnTo>
                    <a:lnTo>
                      <a:pt x="0" y="714"/>
                    </a:lnTo>
                    <a:lnTo>
                      <a:pt x="0" y="714"/>
                    </a:lnTo>
                    <a:lnTo>
                      <a:pt x="0" y="708"/>
                    </a:lnTo>
                    <a:lnTo>
                      <a:pt x="0" y="702"/>
                    </a:lnTo>
                    <a:lnTo>
                      <a:pt x="0" y="696"/>
                    </a:lnTo>
                    <a:lnTo>
                      <a:pt x="0" y="696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6"/>
                    </a:lnTo>
                    <a:lnTo>
                      <a:pt x="0" y="696"/>
                    </a:lnTo>
                    <a:lnTo>
                      <a:pt x="0" y="702"/>
                    </a:lnTo>
                    <a:lnTo>
                      <a:pt x="0" y="708"/>
                    </a:lnTo>
                    <a:lnTo>
                      <a:pt x="0" y="714"/>
                    </a:lnTo>
                    <a:lnTo>
                      <a:pt x="0" y="714"/>
                    </a:lnTo>
                    <a:lnTo>
                      <a:pt x="0" y="714"/>
                    </a:lnTo>
                    <a:lnTo>
                      <a:pt x="0" y="720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56"/>
                    </a:lnTo>
                    <a:lnTo>
                      <a:pt x="0" y="756"/>
                    </a:lnTo>
                    <a:lnTo>
                      <a:pt x="0" y="756"/>
                    </a:lnTo>
                    <a:lnTo>
                      <a:pt x="0" y="756"/>
                    </a:lnTo>
                    <a:lnTo>
                      <a:pt x="0" y="756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32"/>
                    </a:lnTo>
                    <a:lnTo>
                      <a:pt x="0" y="732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20"/>
                    </a:lnTo>
                    <a:lnTo>
                      <a:pt x="0" y="714"/>
                    </a:lnTo>
                    <a:lnTo>
                      <a:pt x="0" y="714"/>
                    </a:lnTo>
                    <a:lnTo>
                      <a:pt x="0" y="714"/>
                    </a:lnTo>
                    <a:lnTo>
                      <a:pt x="0" y="714"/>
                    </a:lnTo>
                    <a:lnTo>
                      <a:pt x="0" y="708"/>
                    </a:lnTo>
                    <a:lnTo>
                      <a:pt x="0" y="702"/>
                    </a:lnTo>
                    <a:lnTo>
                      <a:pt x="0" y="696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6"/>
                    </a:lnTo>
                    <a:lnTo>
                      <a:pt x="0" y="702"/>
                    </a:lnTo>
                    <a:lnTo>
                      <a:pt x="0" y="702"/>
                    </a:lnTo>
                    <a:lnTo>
                      <a:pt x="0" y="708"/>
                    </a:lnTo>
                    <a:lnTo>
                      <a:pt x="0" y="708"/>
                    </a:lnTo>
                    <a:lnTo>
                      <a:pt x="0" y="714"/>
                    </a:lnTo>
                    <a:lnTo>
                      <a:pt x="0" y="720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50"/>
                    </a:lnTo>
                    <a:lnTo>
                      <a:pt x="0" y="750"/>
                    </a:lnTo>
                    <a:lnTo>
                      <a:pt x="0" y="756"/>
                    </a:lnTo>
                    <a:lnTo>
                      <a:pt x="0" y="756"/>
                    </a:lnTo>
                    <a:lnTo>
                      <a:pt x="0" y="756"/>
                    </a:lnTo>
                    <a:lnTo>
                      <a:pt x="0" y="732"/>
                    </a:lnTo>
                    <a:lnTo>
                      <a:pt x="0" y="732"/>
                    </a:lnTo>
                    <a:lnTo>
                      <a:pt x="0" y="732"/>
                    </a:lnTo>
                    <a:lnTo>
                      <a:pt x="0" y="732"/>
                    </a:lnTo>
                    <a:lnTo>
                      <a:pt x="0" y="726"/>
                    </a:lnTo>
                    <a:lnTo>
                      <a:pt x="0" y="720"/>
                    </a:lnTo>
                    <a:lnTo>
                      <a:pt x="0" y="720"/>
                    </a:lnTo>
                    <a:lnTo>
                      <a:pt x="0" y="714"/>
                    </a:lnTo>
                    <a:lnTo>
                      <a:pt x="0" y="708"/>
                    </a:lnTo>
                    <a:lnTo>
                      <a:pt x="0" y="708"/>
                    </a:lnTo>
                    <a:lnTo>
                      <a:pt x="0" y="708"/>
                    </a:lnTo>
                    <a:lnTo>
                      <a:pt x="0" y="702"/>
                    </a:lnTo>
                    <a:lnTo>
                      <a:pt x="0" y="702"/>
                    </a:lnTo>
                    <a:lnTo>
                      <a:pt x="0" y="696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6"/>
                    </a:lnTo>
                    <a:lnTo>
                      <a:pt x="0" y="702"/>
                    </a:lnTo>
                    <a:lnTo>
                      <a:pt x="0" y="702"/>
                    </a:lnTo>
                    <a:lnTo>
                      <a:pt x="0" y="708"/>
                    </a:lnTo>
                    <a:lnTo>
                      <a:pt x="0" y="708"/>
                    </a:lnTo>
                    <a:lnTo>
                      <a:pt x="0" y="714"/>
                    </a:lnTo>
                    <a:lnTo>
                      <a:pt x="0" y="720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56"/>
                    </a:lnTo>
                    <a:lnTo>
                      <a:pt x="0" y="756"/>
                    </a:lnTo>
                    <a:lnTo>
                      <a:pt x="0" y="756"/>
                    </a:lnTo>
                    <a:lnTo>
                      <a:pt x="0" y="756"/>
                    </a:lnTo>
                    <a:lnTo>
                      <a:pt x="0" y="756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32"/>
                    </a:lnTo>
                    <a:lnTo>
                      <a:pt x="0" y="732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20"/>
                    </a:lnTo>
                    <a:lnTo>
                      <a:pt x="0" y="720"/>
                    </a:lnTo>
                    <a:lnTo>
                      <a:pt x="0" y="714"/>
                    </a:lnTo>
                    <a:lnTo>
                      <a:pt x="0" y="714"/>
                    </a:lnTo>
                    <a:lnTo>
                      <a:pt x="0" y="714"/>
                    </a:lnTo>
                    <a:lnTo>
                      <a:pt x="0" y="708"/>
                    </a:lnTo>
                    <a:lnTo>
                      <a:pt x="0" y="702"/>
                    </a:lnTo>
                    <a:lnTo>
                      <a:pt x="0" y="696"/>
                    </a:lnTo>
                    <a:lnTo>
                      <a:pt x="0" y="696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6"/>
                    </a:lnTo>
                    <a:lnTo>
                      <a:pt x="0" y="696"/>
                    </a:lnTo>
                    <a:lnTo>
                      <a:pt x="0" y="702"/>
                    </a:lnTo>
                    <a:lnTo>
                      <a:pt x="0" y="708"/>
                    </a:lnTo>
                    <a:lnTo>
                      <a:pt x="0" y="714"/>
                    </a:lnTo>
                    <a:lnTo>
                      <a:pt x="0" y="714"/>
                    </a:lnTo>
                    <a:lnTo>
                      <a:pt x="0" y="714"/>
                    </a:lnTo>
                    <a:lnTo>
                      <a:pt x="0" y="720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56"/>
                    </a:lnTo>
                    <a:lnTo>
                      <a:pt x="0" y="756"/>
                    </a:lnTo>
                    <a:lnTo>
                      <a:pt x="0" y="756"/>
                    </a:lnTo>
                    <a:lnTo>
                      <a:pt x="0" y="756"/>
                    </a:lnTo>
                    <a:lnTo>
                      <a:pt x="0" y="756"/>
                    </a:lnTo>
                    <a:lnTo>
                      <a:pt x="0" y="732"/>
                    </a:lnTo>
                    <a:lnTo>
                      <a:pt x="0" y="732"/>
                    </a:lnTo>
                    <a:lnTo>
                      <a:pt x="0" y="732"/>
                    </a:lnTo>
                    <a:lnTo>
                      <a:pt x="0" y="732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20"/>
                    </a:lnTo>
                    <a:lnTo>
                      <a:pt x="0" y="714"/>
                    </a:lnTo>
                    <a:lnTo>
                      <a:pt x="0" y="714"/>
                    </a:lnTo>
                    <a:lnTo>
                      <a:pt x="0" y="708"/>
                    </a:lnTo>
                    <a:lnTo>
                      <a:pt x="0" y="708"/>
                    </a:lnTo>
                    <a:lnTo>
                      <a:pt x="0" y="702"/>
                    </a:lnTo>
                    <a:lnTo>
                      <a:pt x="0" y="702"/>
                    </a:lnTo>
                    <a:lnTo>
                      <a:pt x="0" y="696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6"/>
                    </a:lnTo>
                    <a:lnTo>
                      <a:pt x="0" y="702"/>
                    </a:lnTo>
                    <a:lnTo>
                      <a:pt x="0" y="702"/>
                    </a:lnTo>
                    <a:lnTo>
                      <a:pt x="0" y="708"/>
                    </a:lnTo>
                    <a:lnTo>
                      <a:pt x="0" y="708"/>
                    </a:lnTo>
                    <a:lnTo>
                      <a:pt x="0" y="714"/>
                    </a:lnTo>
                    <a:lnTo>
                      <a:pt x="0" y="720"/>
                    </a:lnTo>
                    <a:lnTo>
                      <a:pt x="0" y="720"/>
                    </a:lnTo>
                    <a:lnTo>
                      <a:pt x="0" y="720"/>
                    </a:lnTo>
                    <a:lnTo>
                      <a:pt x="0" y="750"/>
                    </a:lnTo>
                    <a:lnTo>
                      <a:pt x="0" y="750"/>
                    </a:lnTo>
                    <a:lnTo>
                      <a:pt x="0" y="750"/>
                    </a:lnTo>
                    <a:lnTo>
                      <a:pt x="0" y="750"/>
                    </a:lnTo>
                    <a:lnTo>
                      <a:pt x="0" y="756"/>
                    </a:lnTo>
                    <a:lnTo>
                      <a:pt x="0" y="732"/>
                    </a:lnTo>
                    <a:lnTo>
                      <a:pt x="0" y="732"/>
                    </a:lnTo>
                    <a:lnTo>
                      <a:pt x="0" y="732"/>
                    </a:lnTo>
                    <a:lnTo>
                      <a:pt x="0" y="732"/>
                    </a:lnTo>
                    <a:lnTo>
                      <a:pt x="0" y="726"/>
                    </a:lnTo>
                    <a:lnTo>
                      <a:pt x="0" y="720"/>
                    </a:lnTo>
                    <a:lnTo>
                      <a:pt x="0" y="720"/>
                    </a:lnTo>
                    <a:lnTo>
                      <a:pt x="0" y="714"/>
                    </a:lnTo>
                    <a:lnTo>
                      <a:pt x="0" y="708"/>
                    </a:lnTo>
                    <a:lnTo>
                      <a:pt x="0" y="708"/>
                    </a:lnTo>
                    <a:lnTo>
                      <a:pt x="0" y="708"/>
                    </a:lnTo>
                    <a:lnTo>
                      <a:pt x="0" y="702"/>
                    </a:lnTo>
                    <a:lnTo>
                      <a:pt x="0" y="702"/>
                    </a:lnTo>
                    <a:lnTo>
                      <a:pt x="0" y="696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6"/>
                    </a:lnTo>
                    <a:lnTo>
                      <a:pt x="0" y="702"/>
                    </a:lnTo>
                    <a:lnTo>
                      <a:pt x="0" y="702"/>
                    </a:lnTo>
                    <a:lnTo>
                      <a:pt x="0" y="708"/>
                    </a:lnTo>
                    <a:lnTo>
                      <a:pt x="0" y="708"/>
                    </a:lnTo>
                    <a:lnTo>
                      <a:pt x="0" y="714"/>
                    </a:lnTo>
                    <a:lnTo>
                      <a:pt x="0" y="720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56"/>
                    </a:lnTo>
                    <a:lnTo>
                      <a:pt x="0" y="756"/>
                    </a:lnTo>
                    <a:lnTo>
                      <a:pt x="0" y="756"/>
                    </a:lnTo>
                    <a:lnTo>
                      <a:pt x="0" y="756"/>
                    </a:lnTo>
                    <a:lnTo>
                      <a:pt x="0" y="756"/>
                    </a:lnTo>
                    <a:lnTo>
                      <a:pt x="0" y="732"/>
                    </a:lnTo>
                    <a:lnTo>
                      <a:pt x="0" y="732"/>
                    </a:lnTo>
                    <a:lnTo>
                      <a:pt x="0" y="732"/>
                    </a:lnTo>
                    <a:lnTo>
                      <a:pt x="0" y="732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20"/>
                    </a:lnTo>
                    <a:lnTo>
                      <a:pt x="0" y="714"/>
                    </a:lnTo>
                    <a:lnTo>
                      <a:pt x="0" y="714"/>
                    </a:lnTo>
                    <a:lnTo>
                      <a:pt x="0" y="714"/>
                    </a:lnTo>
                    <a:lnTo>
                      <a:pt x="0" y="714"/>
                    </a:lnTo>
                    <a:lnTo>
                      <a:pt x="0" y="708"/>
                    </a:lnTo>
                    <a:lnTo>
                      <a:pt x="0" y="702"/>
                    </a:lnTo>
                    <a:lnTo>
                      <a:pt x="0" y="696"/>
                    </a:lnTo>
                    <a:lnTo>
                      <a:pt x="0" y="696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6"/>
                    </a:lnTo>
                    <a:lnTo>
                      <a:pt x="0" y="696"/>
                    </a:lnTo>
                    <a:lnTo>
                      <a:pt x="0" y="702"/>
                    </a:lnTo>
                    <a:lnTo>
                      <a:pt x="0" y="708"/>
                    </a:lnTo>
                    <a:lnTo>
                      <a:pt x="0" y="714"/>
                    </a:lnTo>
                    <a:lnTo>
                      <a:pt x="0" y="714"/>
                    </a:lnTo>
                    <a:lnTo>
                      <a:pt x="0" y="714"/>
                    </a:lnTo>
                    <a:lnTo>
                      <a:pt x="0" y="720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50"/>
                    </a:lnTo>
                    <a:lnTo>
                      <a:pt x="0" y="750"/>
                    </a:lnTo>
                    <a:lnTo>
                      <a:pt x="0" y="756"/>
                    </a:lnTo>
                    <a:lnTo>
                      <a:pt x="0" y="756"/>
                    </a:lnTo>
                    <a:lnTo>
                      <a:pt x="0" y="756"/>
                    </a:lnTo>
                    <a:lnTo>
                      <a:pt x="0" y="732"/>
                    </a:lnTo>
                    <a:lnTo>
                      <a:pt x="0" y="732"/>
                    </a:lnTo>
                    <a:lnTo>
                      <a:pt x="0" y="732"/>
                    </a:lnTo>
                    <a:lnTo>
                      <a:pt x="0" y="732"/>
                    </a:lnTo>
                    <a:lnTo>
                      <a:pt x="0" y="726"/>
                    </a:lnTo>
                    <a:lnTo>
                      <a:pt x="0" y="720"/>
                    </a:lnTo>
                    <a:lnTo>
                      <a:pt x="0" y="720"/>
                    </a:lnTo>
                    <a:lnTo>
                      <a:pt x="0" y="714"/>
                    </a:lnTo>
                    <a:lnTo>
                      <a:pt x="0" y="708"/>
                    </a:lnTo>
                    <a:lnTo>
                      <a:pt x="0" y="708"/>
                    </a:lnTo>
                    <a:lnTo>
                      <a:pt x="0" y="708"/>
                    </a:lnTo>
                    <a:lnTo>
                      <a:pt x="0" y="702"/>
                    </a:lnTo>
                    <a:lnTo>
                      <a:pt x="0" y="696"/>
                    </a:lnTo>
                    <a:lnTo>
                      <a:pt x="0" y="696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6"/>
                    </a:lnTo>
                    <a:lnTo>
                      <a:pt x="0" y="696"/>
                    </a:lnTo>
                    <a:lnTo>
                      <a:pt x="0" y="702"/>
                    </a:lnTo>
                    <a:lnTo>
                      <a:pt x="0" y="708"/>
                    </a:lnTo>
                    <a:lnTo>
                      <a:pt x="0" y="708"/>
                    </a:lnTo>
                    <a:lnTo>
                      <a:pt x="0" y="714"/>
                    </a:lnTo>
                    <a:lnTo>
                      <a:pt x="0" y="720"/>
                    </a:lnTo>
                    <a:lnTo>
                      <a:pt x="0" y="720"/>
                    </a:lnTo>
                    <a:lnTo>
                      <a:pt x="0" y="720"/>
                    </a:lnTo>
                    <a:lnTo>
                      <a:pt x="0" y="750"/>
                    </a:lnTo>
                    <a:lnTo>
                      <a:pt x="0" y="750"/>
                    </a:lnTo>
                    <a:lnTo>
                      <a:pt x="0" y="750"/>
                    </a:lnTo>
                    <a:lnTo>
                      <a:pt x="0" y="750"/>
                    </a:lnTo>
                    <a:lnTo>
                      <a:pt x="0" y="750"/>
                    </a:lnTo>
                    <a:lnTo>
                      <a:pt x="0" y="732"/>
                    </a:lnTo>
                    <a:lnTo>
                      <a:pt x="0" y="732"/>
                    </a:lnTo>
                    <a:lnTo>
                      <a:pt x="0" y="732"/>
                    </a:lnTo>
                    <a:lnTo>
                      <a:pt x="0" y="732"/>
                    </a:lnTo>
                    <a:lnTo>
                      <a:pt x="0" y="726"/>
                    </a:lnTo>
                    <a:lnTo>
                      <a:pt x="0" y="720"/>
                    </a:lnTo>
                    <a:lnTo>
                      <a:pt x="0" y="720"/>
                    </a:lnTo>
                    <a:lnTo>
                      <a:pt x="0" y="714"/>
                    </a:lnTo>
                    <a:lnTo>
                      <a:pt x="0" y="714"/>
                    </a:lnTo>
                    <a:lnTo>
                      <a:pt x="0" y="708"/>
                    </a:lnTo>
                    <a:lnTo>
                      <a:pt x="0" y="708"/>
                    </a:lnTo>
                    <a:lnTo>
                      <a:pt x="0" y="702"/>
                    </a:lnTo>
                    <a:lnTo>
                      <a:pt x="0" y="702"/>
                    </a:lnTo>
                    <a:lnTo>
                      <a:pt x="0" y="696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6"/>
                    </a:lnTo>
                    <a:lnTo>
                      <a:pt x="0" y="702"/>
                    </a:lnTo>
                    <a:lnTo>
                      <a:pt x="0" y="702"/>
                    </a:lnTo>
                    <a:lnTo>
                      <a:pt x="0" y="708"/>
                    </a:lnTo>
                    <a:lnTo>
                      <a:pt x="0" y="708"/>
                    </a:lnTo>
                    <a:lnTo>
                      <a:pt x="0" y="714"/>
                    </a:lnTo>
                    <a:lnTo>
                      <a:pt x="0" y="720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56"/>
                    </a:lnTo>
                    <a:lnTo>
                      <a:pt x="0" y="756"/>
                    </a:lnTo>
                    <a:lnTo>
                      <a:pt x="0" y="756"/>
                    </a:lnTo>
                    <a:lnTo>
                      <a:pt x="0" y="756"/>
                    </a:lnTo>
                    <a:lnTo>
                      <a:pt x="0" y="756"/>
                    </a:lnTo>
                    <a:lnTo>
                      <a:pt x="0" y="732"/>
                    </a:lnTo>
                    <a:lnTo>
                      <a:pt x="0" y="732"/>
                    </a:lnTo>
                    <a:lnTo>
                      <a:pt x="0" y="732"/>
                    </a:lnTo>
                    <a:lnTo>
                      <a:pt x="0" y="732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20"/>
                    </a:lnTo>
                    <a:lnTo>
                      <a:pt x="0" y="714"/>
                    </a:lnTo>
                    <a:lnTo>
                      <a:pt x="0" y="714"/>
                    </a:lnTo>
                    <a:lnTo>
                      <a:pt x="0" y="708"/>
                    </a:lnTo>
                    <a:lnTo>
                      <a:pt x="0" y="708"/>
                    </a:lnTo>
                    <a:lnTo>
                      <a:pt x="0" y="708"/>
                    </a:lnTo>
                    <a:lnTo>
                      <a:pt x="0" y="702"/>
                    </a:lnTo>
                    <a:lnTo>
                      <a:pt x="0" y="696"/>
                    </a:lnTo>
                    <a:lnTo>
                      <a:pt x="0" y="696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6"/>
                    </a:lnTo>
                    <a:lnTo>
                      <a:pt x="0" y="702"/>
                    </a:lnTo>
                    <a:lnTo>
                      <a:pt x="0" y="708"/>
                    </a:lnTo>
                    <a:lnTo>
                      <a:pt x="0" y="708"/>
                    </a:lnTo>
                    <a:lnTo>
                      <a:pt x="0" y="708"/>
                    </a:lnTo>
                    <a:lnTo>
                      <a:pt x="0" y="714"/>
                    </a:lnTo>
                    <a:lnTo>
                      <a:pt x="0" y="720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50"/>
                    </a:lnTo>
                    <a:lnTo>
                      <a:pt x="0" y="750"/>
                    </a:lnTo>
                    <a:lnTo>
                      <a:pt x="0" y="750"/>
                    </a:lnTo>
                    <a:lnTo>
                      <a:pt x="0" y="756"/>
                    </a:lnTo>
                    <a:lnTo>
                      <a:pt x="0" y="756"/>
                    </a:lnTo>
                    <a:lnTo>
                      <a:pt x="0" y="732"/>
                    </a:lnTo>
                    <a:lnTo>
                      <a:pt x="0" y="732"/>
                    </a:lnTo>
                    <a:lnTo>
                      <a:pt x="0" y="732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20"/>
                    </a:lnTo>
                    <a:lnTo>
                      <a:pt x="0" y="720"/>
                    </a:lnTo>
                    <a:lnTo>
                      <a:pt x="0" y="714"/>
                    </a:lnTo>
                    <a:lnTo>
                      <a:pt x="0" y="708"/>
                    </a:lnTo>
                    <a:lnTo>
                      <a:pt x="0" y="708"/>
                    </a:lnTo>
                    <a:lnTo>
                      <a:pt x="0" y="708"/>
                    </a:lnTo>
                    <a:lnTo>
                      <a:pt x="0" y="702"/>
                    </a:lnTo>
                    <a:lnTo>
                      <a:pt x="0" y="696"/>
                    </a:lnTo>
                    <a:lnTo>
                      <a:pt x="0" y="696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84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6"/>
                    </a:lnTo>
                    <a:lnTo>
                      <a:pt x="0" y="696"/>
                    </a:lnTo>
                    <a:lnTo>
                      <a:pt x="0" y="702"/>
                    </a:lnTo>
                    <a:lnTo>
                      <a:pt x="0" y="708"/>
                    </a:lnTo>
                    <a:lnTo>
                      <a:pt x="0" y="708"/>
                    </a:lnTo>
                    <a:lnTo>
                      <a:pt x="0" y="714"/>
                    </a:lnTo>
                    <a:lnTo>
                      <a:pt x="0" y="720"/>
                    </a:lnTo>
                    <a:lnTo>
                      <a:pt x="0" y="720"/>
                    </a:lnTo>
                    <a:lnTo>
                      <a:pt x="0" y="720"/>
                    </a:lnTo>
                    <a:lnTo>
                      <a:pt x="0" y="750"/>
                    </a:lnTo>
                    <a:lnTo>
                      <a:pt x="0" y="750"/>
                    </a:lnTo>
                    <a:lnTo>
                      <a:pt x="0" y="750"/>
                    </a:lnTo>
                    <a:lnTo>
                      <a:pt x="0" y="750"/>
                    </a:lnTo>
                    <a:lnTo>
                      <a:pt x="0" y="750"/>
                    </a:lnTo>
                    <a:lnTo>
                      <a:pt x="0" y="732"/>
                    </a:lnTo>
                    <a:lnTo>
                      <a:pt x="0" y="732"/>
                    </a:lnTo>
                    <a:lnTo>
                      <a:pt x="0" y="732"/>
                    </a:lnTo>
                    <a:lnTo>
                      <a:pt x="0" y="732"/>
                    </a:lnTo>
                    <a:lnTo>
                      <a:pt x="0" y="726"/>
                    </a:lnTo>
                    <a:lnTo>
                      <a:pt x="0" y="720"/>
                    </a:lnTo>
                    <a:lnTo>
                      <a:pt x="0" y="720"/>
                    </a:lnTo>
                    <a:lnTo>
                      <a:pt x="0" y="714"/>
                    </a:lnTo>
                    <a:lnTo>
                      <a:pt x="0" y="714"/>
                    </a:lnTo>
                    <a:lnTo>
                      <a:pt x="0" y="708"/>
                    </a:lnTo>
                    <a:lnTo>
                      <a:pt x="0" y="708"/>
                    </a:lnTo>
                    <a:lnTo>
                      <a:pt x="0" y="702"/>
                    </a:lnTo>
                    <a:lnTo>
                      <a:pt x="0" y="702"/>
                    </a:lnTo>
                    <a:lnTo>
                      <a:pt x="0" y="696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6"/>
                    </a:lnTo>
                    <a:lnTo>
                      <a:pt x="0" y="702"/>
                    </a:lnTo>
                    <a:lnTo>
                      <a:pt x="0" y="708"/>
                    </a:lnTo>
                    <a:lnTo>
                      <a:pt x="0" y="708"/>
                    </a:lnTo>
                    <a:lnTo>
                      <a:pt x="0" y="708"/>
                    </a:lnTo>
                    <a:lnTo>
                      <a:pt x="0" y="714"/>
                    </a:lnTo>
                    <a:lnTo>
                      <a:pt x="0" y="720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56"/>
                    </a:lnTo>
                    <a:lnTo>
                      <a:pt x="0" y="756"/>
                    </a:lnTo>
                    <a:lnTo>
                      <a:pt x="0" y="756"/>
                    </a:lnTo>
                    <a:lnTo>
                      <a:pt x="0" y="756"/>
                    </a:lnTo>
                    <a:lnTo>
                      <a:pt x="0" y="756"/>
                    </a:lnTo>
                    <a:lnTo>
                      <a:pt x="0" y="732"/>
                    </a:lnTo>
                    <a:lnTo>
                      <a:pt x="0" y="732"/>
                    </a:lnTo>
                    <a:lnTo>
                      <a:pt x="0" y="732"/>
                    </a:lnTo>
                    <a:lnTo>
                      <a:pt x="0" y="732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20"/>
                    </a:lnTo>
                    <a:lnTo>
                      <a:pt x="0" y="714"/>
                    </a:lnTo>
                    <a:lnTo>
                      <a:pt x="0" y="714"/>
                    </a:lnTo>
                    <a:lnTo>
                      <a:pt x="0" y="708"/>
                    </a:lnTo>
                    <a:lnTo>
                      <a:pt x="0" y="708"/>
                    </a:lnTo>
                    <a:lnTo>
                      <a:pt x="0" y="702"/>
                    </a:lnTo>
                    <a:lnTo>
                      <a:pt x="0" y="702"/>
                    </a:lnTo>
                    <a:lnTo>
                      <a:pt x="0" y="696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6"/>
                    </a:lnTo>
                    <a:lnTo>
                      <a:pt x="0" y="702"/>
                    </a:lnTo>
                    <a:lnTo>
                      <a:pt x="0" y="702"/>
                    </a:lnTo>
                    <a:lnTo>
                      <a:pt x="0" y="708"/>
                    </a:lnTo>
                    <a:lnTo>
                      <a:pt x="0" y="708"/>
                    </a:lnTo>
                    <a:lnTo>
                      <a:pt x="0" y="714"/>
                    </a:lnTo>
                    <a:lnTo>
                      <a:pt x="0" y="720"/>
                    </a:lnTo>
                    <a:lnTo>
                      <a:pt x="0" y="720"/>
                    </a:lnTo>
                    <a:lnTo>
                      <a:pt x="0" y="720"/>
                    </a:lnTo>
                    <a:lnTo>
                      <a:pt x="0" y="750"/>
                    </a:lnTo>
                    <a:lnTo>
                      <a:pt x="0" y="750"/>
                    </a:lnTo>
                    <a:lnTo>
                      <a:pt x="0" y="750"/>
                    </a:lnTo>
                    <a:lnTo>
                      <a:pt x="0" y="750"/>
                    </a:lnTo>
                    <a:lnTo>
                      <a:pt x="0" y="750"/>
                    </a:lnTo>
                    <a:lnTo>
                      <a:pt x="0" y="732"/>
                    </a:lnTo>
                    <a:lnTo>
                      <a:pt x="0" y="732"/>
                    </a:lnTo>
                    <a:lnTo>
                      <a:pt x="0" y="732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20"/>
                    </a:lnTo>
                    <a:lnTo>
                      <a:pt x="0" y="720"/>
                    </a:lnTo>
                    <a:lnTo>
                      <a:pt x="0" y="714"/>
                    </a:lnTo>
                    <a:lnTo>
                      <a:pt x="0" y="708"/>
                    </a:lnTo>
                    <a:lnTo>
                      <a:pt x="0" y="708"/>
                    </a:lnTo>
                    <a:lnTo>
                      <a:pt x="0" y="708"/>
                    </a:lnTo>
                    <a:lnTo>
                      <a:pt x="0" y="702"/>
                    </a:lnTo>
                    <a:lnTo>
                      <a:pt x="0" y="696"/>
                    </a:lnTo>
                    <a:lnTo>
                      <a:pt x="0" y="696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84"/>
                    </a:lnTo>
                    <a:lnTo>
                      <a:pt x="0" y="684"/>
                    </a:lnTo>
                    <a:lnTo>
                      <a:pt x="0" y="684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6"/>
                    </a:lnTo>
                    <a:lnTo>
                      <a:pt x="0" y="696"/>
                    </a:lnTo>
                    <a:lnTo>
                      <a:pt x="0" y="702"/>
                    </a:lnTo>
                    <a:lnTo>
                      <a:pt x="0" y="708"/>
                    </a:lnTo>
                    <a:lnTo>
                      <a:pt x="0" y="708"/>
                    </a:lnTo>
                    <a:lnTo>
                      <a:pt x="0" y="714"/>
                    </a:lnTo>
                    <a:lnTo>
                      <a:pt x="0" y="720"/>
                    </a:lnTo>
                    <a:lnTo>
                      <a:pt x="0" y="720"/>
                    </a:lnTo>
                    <a:lnTo>
                      <a:pt x="0" y="720"/>
                    </a:lnTo>
                    <a:lnTo>
                      <a:pt x="0" y="750"/>
                    </a:lnTo>
                    <a:lnTo>
                      <a:pt x="0" y="750"/>
                    </a:lnTo>
                    <a:lnTo>
                      <a:pt x="0" y="750"/>
                    </a:lnTo>
                    <a:lnTo>
                      <a:pt x="0" y="750"/>
                    </a:lnTo>
                    <a:lnTo>
                      <a:pt x="0" y="750"/>
                    </a:lnTo>
                    <a:lnTo>
                      <a:pt x="0" y="732"/>
                    </a:lnTo>
                    <a:lnTo>
                      <a:pt x="0" y="732"/>
                    </a:lnTo>
                    <a:lnTo>
                      <a:pt x="0" y="732"/>
                    </a:lnTo>
                    <a:lnTo>
                      <a:pt x="0" y="732"/>
                    </a:lnTo>
                    <a:lnTo>
                      <a:pt x="0" y="726"/>
                    </a:lnTo>
                    <a:lnTo>
                      <a:pt x="0" y="720"/>
                    </a:lnTo>
                    <a:lnTo>
                      <a:pt x="0" y="720"/>
                    </a:lnTo>
                    <a:lnTo>
                      <a:pt x="0" y="714"/>
                    </a:lnTo>
                    <a:lnTo>
                      <a:pt x="0" y="714"/>
                    </a:lnTo>
                    <a:lnTo>
                      <a:pt x="0" y="708"/>
                    </a:lnTo>
                    <a:lnTo>
                      <a:pt x="0" y="708"/>
                    </a:lnTo>
                    <a:lnTo>
                      <a:pt x="0" y="702"/>
                    </a:lnTo>
                    <a:lnTo>
                      <a:pt x="0" y="702"/>
                    </a:lnTo>
                    <a:lnTo>
                      <a:pt x="0" y="696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6"/>
                    </a:lnTo>
                    <a:lnTo>
                      <a:pt x="0" y="702"/>
                    </a:lnTo>
                    <a:lnTo>
                      <a:pt x="0" y="708"/>
                    </a:lnTo>
                    <a:lnTo>
                      <a:pt x="0" y="708"/>
                    </a:lnTo>
                    <a:lnTo>
                      <a:pt x="0" y="708"/>
                    </a:lnTo>
                    <a:lnTo>
                      <a:pt x="0" y="714"/>
                    </a:lnTo>
                    <a:lnTo>
                      <a:pt x="0" y="720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50"/>
                    </a:lnTo>
                    <a:lnTo>
                      <a:pt x="0" y="750"/>
                    </a:lnTo>
                    <a:lnTo>
                      <a:pt x="0" y="756"/>
                    </a:lnTo>
                    <a:lnTo>
                      <a:pt x="0" y="756"/>
                    </a:lnTo>
                    <a:lnTo>
                      <a:pt x="0" y="756"/>
                    </a:lnTo>
                    <a:lnTo>
                      <a:pt x="0" y="732"/>
                    </a:lnTo>
                    <a:lnTo>
                      <a:pt x="0" y="732"/>
                    </a:lnTo>
                    <a:lnTo>
                      <a:pt x="0" y="732"/>
                    </a:lnTo>
                    <a:lnTo>
                      <a:pt x="0" y="732"/>
                    </a:lnTo>
                    <a:lnTo>
                      <a:pt x="0" y="726"/>
                    </a:lnTo>
                    <a:lnTo>
                      <a:pt x="0" y="720"/>
                    </a:lnTo>
                    <a:lnTo>
                      <a:pt x="0" y="720"/>
                    </a:lnTo>
                    <a:lnTo>
                      <a:pt x="0" y="714"/>
                    </a:lnTo>
                    <a:lnTo>
                      <a:pt x="0" y="714"/>
                    </a:lnTo>
                    <a:lnTo>
                      <a:pt x="0" y="708"/>
                    </a:lnTo>
                    <a:lnTo>
                      <a:pt x="0" y="708"/>
                    </a:lnTo>
                    <a:lnTo>
                      <a:pt x="0" y="702"/>
                    </a:lnTo>
                    <a:lnTo>
                      <a:pt x="0" y="702"/>
                    </a:lnTo>
                    <a:lnTo>
                      <a:pt x="0" y="696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6"/>
                    </a:lnTo>
                    <a:lnTo>
                      <a:pt x="0" y="696"/>
                    </a:lnTo>
                    <a:lnTo>
                      <a:pt x="0" y="702"/>
                    </a:lnTo>
                    <a:lnTo>
                      <a:pt x="0" y="708"/>
                    </a:lnTo>
                    <a:lnTo>
                      <a:pt x="0" y="708"/>
                    </a:lnTo>
                    <a:lnTo>
                      <a:pt x="0" y="714"/>
                    </a:lnTo>
                    <a:lnTo>
                      <a:pt x="0" y="720"/>
                    </a:lnTo>
                    <a:lnTo>
                      <a:pt x="0" y="720"/>
                    </a:lnTo>
                    <a:lnTo>
                      <a:pt x="0" y="720"/>
                    </a:lnTo>
                    <a:lnTo>
                      <a:pt x="0" y="750"/>
                    </a:lnTo>
                    <a:lnTo>
                      <a:pt x="0" y="750"/>
                    </a:lnTo>
                    <a:lnTo>
                      <a:pt x="0" y="750"/>
                    </a:lnTo>
                    <a:lnTo>
                      <a:pt x="0" y="750"/>
                    </a:lnTo>
                    <a:lnTo>
                      <a:pt x="0" y="750"/>
                    </a:lnTo>
                    <a:lnTo>
                      <a:pt x="0" y="732"/>
                    </a:lnTo>
                    <a:lnTo>
                      <a:pt x="0" y="732"/>
                    </a:lnTo>
                    <a:lnTo>
                      <a:pt x="0" y="732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20"/>
                    </a:lnTo>
                    <a:lnTo>
                      <a:pt x="0" y="720"/>
                    </a:lnTo>
                    <a:lnTo>
                      <a:pt x="0" y="714"/>
                    </a:lnTo>
                    <a:lnTo>
                      <a:pt x="0" y="708"/>
                    </a:lnTo>
                    <a:lnTo>
                      <a:pt x="0" y="708"/>
                    </a:lnTo>
                    <a:lnTo>
                      <a:pt x="0" y="708"/>
                    </a:lnTo>
                    <a:lnTo>
                      <a:pt x="0" y="702"/>
                    </a:lnTo>
                    <a:lnTo>
                      <a:pt x="0" y="696"/>
                    </a:lnTo>
                    <a:lnTo>
                      <a:pt x="0" y="696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84"/>
                    </a:lnTo>
                    <a:lnTo>
                      <a:pt x="0" y="684"/>
                    </a:lnTo>
                    <a:lnTo>
                      <a:pt x="0" y="684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6"/>
                    </a:lnTo>
                    <a:lnTo>
                      <a:pt x="0" y="696"/>
                    </a:lnTo>
                    <a:lnTo>
                      <a:pt x="0" y="702"/>
                    </a:lnTo>
                    <a:lnTo>
                      <a:pt x="0" y="708"/>
                    </a:lnTo>
                    <a:lnTo>
                      <a:pt x="0" y="708"/>
                    </a:lnTo>
                    <a:lnTo>
                      <a:pt x="0" y="714"/>
                    </a:lnTo>
                    <a:lnTo>
                      <a:pt x="0" y="720"/>
                    </a:lnTo>
                    <a:lnTo>
                      <a:pt x="0" y="720"/>
                    </a:lnTo>
                    <a:lnTo>
                      <a:pt x="0" y="720"/>
                    </a:lnTo>
                    <a:lnTo>
                      <a:pt x="12" y="750"/>
                    </a:lnTo>
                    <a:lnTo>
                      <a:pt x="12" y="750"/>
                    </a:lnTo>
                    <a:lnTo>
                      <a:pt x="18" y="750"/>
                    </a:lnTo>
                    <a:lnTo>
                      <a:pt x="18" y="750"/>
                    </a:lnTo>
                    <a:lnTo>
                      <a:pt x="24" y="756"/>
                    </a:lnTo>
                    <a:lnTo>
                      <a:pt x="48" y="732"/>
                    </a:lnTo>
                    <a:lnTo>
                      <a:pt x="48" y="732"/>
                    </a:lnTo>
                    <a:lnTo>
                      <a:pt x="48" y="732"/>
                    </a:lnTo>
                    <a:lnTo>
                      <a:pt x="54" y="732"/>
                    </a:lnTo>
                    <a:lnTo>
                      <a:pt x="54" y="726"/>
                    </a:lnTo>
                    <a:lnTo>
                      <a:pt x="54" y="726"/>
                    </a:lnTo>
                    <a:lnTo>
                      <a:pt x="60" y="720"/>
                    </a:lnTo>
                    <a:lnTo>
                      <a:pt x="60" y="714"/>
                    </a:lnTo>
                    <a:lnTo>
                      <a:pt x="60" y="714"/>
                    </a:lnTo>
                    <a:lnTo>
                      <a:pt x="60" y="708"/>
                    </a:lnTo>
                    <a:lnTo>
                      <a:pt x="60" y="708"/>
                    </a:lnTo>
                    <a:lnTo>
                      <a:pt x="66" y="702"/>
                    </a:lnTo>
                    <a:lnTo>
                      <a:pt x="66" y="702"/>
                    </a:lnTo>
                    <a:lnTo>
                      <a:pt x="72" y="696"/>
                    </a:lnTo>
                    <a:lnTo>
                      <a:pt x="72" y="690"/>
                    </a:lnTo>
                    <a:lnTo>
                      <a:pt x="78" y="690"/>
                    </a:lnTo>
                    <a:lnTo>
                      <a:pt x="78" y="690"/>
                    </a:lnTo>
                    <a:lnTo>
                      <a:pt x="84" y="690"/>
                    </a:lnTo>
                    <a:lnTo>
                      <a:pt x="84" y="690"/>
                    </a:lnTo>
                    <a:lnTo>
                      <a:pt x="84" y="690"/>
                    </a:lnTo>
                    <a:lnTo>
                      <a:pt x="90" y="690"/>
                    </a:lnTo>
                    <a:lnTo>
                      <a:pt x="90" y="696"/>
                    </a:lnTo>
                    <a:lnTo>
                      <a:pt x="96" y="702"/>
                    </a:lnTo>
                    <a:lnTo>
                      <a:pt x="96" y="708"/>
                    </a:lnTo>
                    <a:lnTo>
                      <a:pt x="102" y="708"/>
                    </a:lnTo>
                    <a:lnTo>
                      <a:pt x="102" y="708"/>
                    </a:lnTo>
                    <a:lnTo>
                      <a:pt x="102" y="714"/>
                    </a:lnTo>
                    <a:lnTo>
                      <a:pt x="102" y="720"/>
                    </a:lnTo>
                    <a:lnTo>
                      <a:pt x="108" y="726"/>
                    </a:lnTo>
                    <a:lnTo>
                      <a:pt x="108" y="726"/>
                    </a:lnTo>
                    <a:lnTo>
                      <a:pt x="108" y="726"/>
                    </a:lnTo>
                    <a:lnTo>
                      <a:pt x="108" y="732"/>
                    </a:lnTo>
                    <a:lnTo>
                      <a:pt x="114" y="732"/>
                    </a:lnTo>
                    <a:lnTo>
                      <a:pt x="114" y="744"/>
                    </a:lnTo>
                    <a:lnTo>
                      <a:pt x="120" y="750"/>
                    </a:lnTo>
                    <a:lnTo>
                      <a:pt x="120" y="762"/>
                    </a:lnTo>
                    <a:lnTo>
                      <a:pt x="120" y="768"/>
                    </a:lnTo>
                    <a:lnTo>
                      <a:pt x="126" y="780"/>
                    </a:lnTo>
                    <a:lnTo>
                      <a:pt x="126" y="786"/>
                    </a:lnTo>
                    <a:lnTo>
                      <a:pt x="126" y="798"/>
                    </a:lnTo>
                    <a:lnTo>
                      <a:pt x="126" y="798"/>
                    </a:lnTo>
                    <a:lnTo>
                      <a:pt x="162" y="870"/>
                    </a:lnTo>
                    <a:lnTo>
                      <a:pt x="162" y="870"/>
                    </a:lnTo>
                    <a:lnTo>
                      <a:pt x="162" y="870"/>
                    </a:lnTo>
                    <a:lnTo>
                      <a:pt x="168" y="870"/>
                    </a:lnTo>
                    <a:lnTo>
                      <a:pt x="168" y="870"/>
                    </a:lnTo>
                    <a:lnTo>
                      <a:pt x="168" y="870"/>
                    </a:lnTo>
                    <a:lnTo>
                      <a:pt x="174" y="870"/>
                    </a:lnTo>
                    <a:lnTo>
                      <a:pt x="174" y="864"/>
                    </a:lnTo>
                    <a:lnTo>
                      <a:pt x="180" y="858"/>
                    </a:lnTo>
                    <a:lnTo>
                      <a:pt x="180" y="846"/>
                    </a:lnTo>
                    <a:lnTo>
                      <a:pt x="180" y="834"/>
                    </a:lnTo>
                    <a:lnTo>
                      <a:pt x="186" y="822"/>
                    </a:lnTo>
                    <a:lnTo>
                      <a:pt x="186" y="810"/>
                    </a:lnTo>
                    <a:lnTo>
                      <a:pt x="186" y="798"/>
                    </a:lnTo>
                    <a:lnTo>
                      <a:pt x="186" y="798"/>
                    </a:lnTo>
                    <a:lnTo>
                      <a:pt x="222" y="444"/>
                    </a:lnTo>
                    <a:lnTo>
                      <a:pt x="222" y="444"/>
                    </a:lnTo>
                    <a:lnTo>
                      <a:pt x="222" y="420"/>
                    </a:lnTo>
                    <a:lnTo>
                      <a:pt x="228" y="390"/>
                    </a:lnTo>
                    <a:lnTo>
                      <a:pt x="228" y="360"/>
                    </a:lnTo>
                    <a:lnTo>
                      <a:pt x="228" y="330"/>
                    </a:lnTo>
                    <a:lnTo>
                      <a:pt x="234" y="306"/>
                    </a:lnTo>
                    <a:lnTo>
                      <a:pt x="234" y="294"/>
                    </a:lnTo>
                    <a:lnTo>
                      <a:pt x="240" y="300"/>
                    </a:lnTo>
                    <a:lnTo>
                      <a:pt x="240" y="324"/>
                    </a:lnTo>
                    <a:lnTo>
                      <a:pt x="240" y="348"/>
                    </a:lnTo>
                    <a:lnTo>
                      <a:pt x="246" y="372"/>
                    </a:lnTo>
                    <a:lnTo>
                      <a:pt x="246" y="402"/>
                    </a:lnTo>
                    <a:lnTo>
                      <a:pt x="246" y="426"/>
                    </a:lnTo>
                    <a:lnTo>
                      <a:pt x="246" y="426"/>
                    </a:lnTo>
                    <a:lnTo>
                      <a:pt x="282" y="744"/>
                    </a:lnTo>
                    <a:lnTo>
                      <a:pt x="282" y="744"/>
                    </a:lnTo>
                    <a:lnTo>
                      <a:pt x="282" y="756"/>
                    </a:lnTo>
                    <a:lnTo>
                      <a:pt x="288" y="774"/>
                    </a:lnTo>
                    <a:lnTo>
                      <a:pt x="288" y="786"/>
                    </a:lnTo>
                    <a:lnTo>
                      <a:pt x="294" y="798"/>
                    </a:lnTo>
                    <a:lnTo>
                      <a:pt x="294" y="804"/>
                    </a:lnTo>
                    <a:lnTo>
                      <a:pt x="294" y="810"/>
                    </a:lnTo>
                    <a:lnTo>
                      <a:pt x="300" y="810"/>
                    </a:lnTo>
                    <a:lnTo>
                      <a:pt x="300" y="804"/>
                    </a:lnTo>
                    <a:lnTo>
                      <a:pt x="300" y="792"/>
                    </a:lnTo>
                    <a:lnTo>
                      <a:pt x="306" y="786"/>
                    </a:lnTo>
                    <a:lnTo>
                      <a:pt x="306" y="774"/>
                    </a:lnTo>
                    <a:lnTo>
                      <a:pt x="306" y="768"/>
                    </a:lnTo>
                    <a:lnTo>
                      <a:pt x="306" y="768"/>
                    </a:lnTo>
                    <a:lnTo>
                      <a:pt x="342" y="528"/>
                    </a:lnTo>
                    <a:lnTo>
                      <a:pt x="342" y="528"/>
                    </a:lnTo>
                    <a:lnTo>
                      <a:pt x="342" y="510"/>
                    </a:lnTo>
                    <a:lnTo>
                      <a:pt x="348" y="492"/>
                    </a:lnTo>
                    <a:lnTo>
                      <a:pt x="348" y="468"/>
                    </a:lnTo>
                    <a:lnTo>
                      <a:pt x="354" y="450"/>
                    </a:lnTo>
                    <a:lnTo>
                      <a:pt x="354" y="432"/>
                    </a:lnTo>
                    <a:lnTo>
                      <a:pt x="354" y="432"/>
                    </a:lnTo>
                    <a:lnTo>
                      <a:pt x="360" y="444"/>
                    </a:lnTo>
                    <a:lnTo>
                      <a:pt x="360" y="468"/>
                    </a:lnTo>
                    <a:lnTo>
                      <a:pt x="360" y="492"/>
                    </a:lnTo>
                    <a:lnTo>
                      <a:pt x="366" y="522"/>
                    </a:lnTo>
                    <a:lnTo>
                      <a:pt x="366" y="546"/>
                    </a:lnTo>
                    <a:lnTo>
                      <a:pt x="366" y="570"/>
                    </a:lnTo>
                    <a:lnTo>
                      <a:pt x="366" y="570"/>
                    </a:lnTo>
                    <a:lnTo>
                      <a:pt x="402" y="864"/>
                    </a:lnTo>
                    <a:lnTo>
                      <a:pt x="402" y="864"/>
                    </a:lnTo>
                    <a:lnTo>
                      <a:pt x="402" y="870"/>
                    </a:lnTo>
                    <a:lnTo>
                      <a:pt x="408" y="882"/>
                    </a:lnTo>
                    <a:lnTo>
                      <a:pt x="408" y="888"/>
                    </a:lnTo>
                    <a:lnTo>
                      <a:pt x="414" y="900"/>
                    </a:lnTo>
                    <a:lnTo>
                      <a:pt x="414" y="906"/>
                    </a:lnTo>
                    <a:lnTo>
                      <a:pt x="414" y="906"/>
                    </a:lnTo>
                    <a:lnTo>
                      <a:pt x="420" y="906"/>
                    </a:lnTo>
                    <a:lnTo>
                      <a:pt x="420" y="900"/>
                    </a:lnTo>
                    <a:lnTo>
                      <a:pt x="420" y="894"/>
                    </a:lnTo>
                    <a:lnTo>
                      <a:pt x="426" y="882"/>
                    </a:lnTo>
                    <a:lnTo>
                      <a:pt x="426" y="876"/>
                    </a:lnTo>
                    <a:lnTo>
                      <a:pt x="426" y="870"/>
                    </a:lnTo>
                    <a:lnTo>
                      <a:pt x="426" y="870"/>
                    </a:lnTo>
                    <a:lnTo>
                      <a:pt x="462" y="600"/>
                    </a:lnTo>
                    <a:lnTo>
                      <a:pt x="462" y="600"/>
                    </a:lnTo>
                    <a:lnTo>
                      <a:pt x="468" y="576"/>
                    </a:lnTo>
                    <a:lnTo>
                      <a:pt x="468" y="552"/>
                    </a:lnTo>
                    <a:lnTo>
                      <a:pt x="468" y="528"/>
                    </a:lnTo>
                    <a:lnTo>
                      <a:pt x="474" y="504"/>
                    </a:lnTo>
                    <a:lnTo>
                      <a:pt x="474" y="480"/>
                    </a:lnTo>
                    <a:lnTo>
                      <a:pt x="474" y="474"/>
                    </a:lnTo>
                    <a:lnTo>
                      <a:pt x="480" y="480"/>
                    </a:lnTo>
                    <a:lnTo>
                      <a:pt x="480" y="504"/>
                    </a:lnTo>
                    <a:lnTo>
                      <a:pt x="480" y="528"/>
                    </a:lnTo>
                    <a:lnTo>
                      <a:pt x="486" y="552"/>
                    </a:lnTo>
                    <a:lnTo>
                      <a:pt x="486" y="576"/>
                    </a:lnTo>
                    <a:lnTo>
                      <a:pt x="486" y="594"/>
                    </a:lnTo>
                    <a:lnTo>
                      <a:pt x="486" y="594"/>
                    </a:lnTo>
                    <a:lnTo>
                      <a:pt x="522" y="864"/>
                    </a:lnTo>
                    <a:lnTo>
                      <a:pt x="522" y="864"/>
                    </a:lnTo>
                    <a:lnTo>
                      <a:pt x="528" y="876"/>
                    </a:lnTo>
                    <a:lnTo>
                      <a:pt x="528" y="882"/>
                    </a:lnTo>
                    <a:lnTo>
                      <a:pt x="528" y="888"/>
                    </a:lnTo>
                    <a:lnTo>
                      <a:pt x="534" y="894"/>
                    </a:lnTo>
                    <a:lnTo>
                      <a:pt x="534" y="900"/>
                    </a:lnTo>
                    <a:lnTo>
                      <a:pt x="534" y="906"/>
                    </a:lnTo>
                    <a:lnTo>
                      <a:pt x="540" y="900"/>
                    </a:lnTo>
                    <a:lnTo>
                      <a:pt x="540" y="900"/>
                    </a:lnTo>
                    <a:lnTo>
                      <a:pt x="540" y="894"/>
                    </a:lnTo>
                    <a:lnTo>
                      <a:pt x="546" y="882"/>
                    </a:lnTo>
                    <a:lnTo>
                      <a:pt x="546" y="876"/>
                    </a:lnTo>
                    <a:lnTo>
                      <a:pt x="546" y="870"/>
                    </a:lnTo>
                    <a:lnTo>
                      <a:pt x="546" y="870"/>
                    </a:lnTo>
                    <a:lnTo>
                      <a:pt x="582" y="612"/>
                    </a:lnTo>
                    <a:lnTo>
                      <a:pt x="582" y="612"/>
                    </a:lnTo>
                    <a:lnTo>
                      <a:pt x="588" y="588"/>
                    </a:lnTo>
                    <a:lnTo>
                      <a:pt x="588" y="570"/>
                    </a:lnTo>
                    <a:lnTo>
                      <a:pt x="588" y="546"/>
                    </a:lnTo>
                    <a:lnTo>
                      <a:pt x="594" y="522"/>
                    </a:lnTo>
                    <a:lnTo>
                      <a:pt x="594" y="504"/>
                    </a:lnTo>
                    <a:lnTo>
                      <a:pt x="594" y="492"/>
                    </a:lnTo>
                    <a:lnTo>
                      <a:pt x="600" y="504"/>
                    </a:lnTo>
                    <a:lnTo>
                      <a:pt x="600" y="522"/>
                    </a:lnTo>
                    <a:lnTo>
                      <a:pt x="600" y="546"/>
                    </a:lnTo>
                    <a:lnTo>
                      <a:pt x="606" y="570"/>
                    </a:lnTo>
                    <a:lnTo>
                      <a:pt x="606" y="588"/>
                    </a:lnTo>
                    <a:lnTo>
                      <a:pt x="606" y="612"/>
                    </a:lnTo>
                    <a:lnTo>
                      <a:pt x="606" y="612"/>
                    </a:lnTo>
                    <a:lnTo>
                      <a:pt x="642" y="870"/>
                    </a:lnTo>
                    <a:lnTo>
                      <a:pt x="642" y="870"/>
                    </a:lnTo>
                    <a:lnTo>
                      <a:pt x="648" y="876"/>
                    </a:lnTo>
                    <a:lnTo>
                      <a:pt x="648" y="882"/>
                    </a:lnTo>
                    <a:lnTo>
                      <a:pt x="648" y="894"/>
                    </a:lnTo>
                    <a:lnTo>
                      <a:pt x="654" y="900"/>
                    </a:lnTo>
                    <a:lnTo>
                      <a:pt x="654" y="900"/>
                    </a:lnTo>
                    <a:lnTo>
                      <a:pt x="654" y="906"/>
                    </a:lnTo>
                    <a:lnTo>
                      <a:pt x="660" y="900"/>
                    </a:lnTo>
                    <a:lnTo>
                      <a:pt x="660" y="900"/>
                    </a:lnTo>
                    <a:lnTo>
                      <a:pt x="660" y="888"/>
                    </a:lnTo>
                    <a:lnTo>
                      <a:pt x="666" y="882"/>
                    </a:lnTo>
                    <a:lnTo>
                      <a:pt x="666" y="876"/>
                    </a:lnTo>
                    <a:lnTo>
                      <a:pt x="666" y="864"/>
                    </a:lnTo>
                    <a:lnTo>
                      <a:pt x="666" y="864"/>
                    </a:lnTo>
                    <a:lnTo>
                      <a:pt x="702" y="606"/>
                    </a:lnTo>
                    <a:lnTo>
                      <a:pt x="702" y="606"/>
                    </a:lnTo>
                    <a:lnTo>
                      <a:pt x="708" y="582"/>
                    </a:lnTo>
                    <a:lnTo>
                      <a:pt x="708" y="564"/>
                    </a:lnTo>
                    <a:lnTo>
                      <a:pt x="708" y="540"/>
                    </a:lnTo>
                    <a:lnTo>
                      <a:pt x="714" y="516"/>
                    </a:lnTo>
                    <a:lnTo>
                      <a:pt x="714" y="492"/>
                    </a:lnTo>
                    <a:lnTo>
                      <a:pt x="714" y="486"/>
                    </a:lnTo>
                    <a:lnTo>
                      <a:pt x="720" y="492"/>
                    </a:lnTo>
                    <a:lnTo>
                      <a:pt x="720" y="516"/>
                    </a:lnTo>
                    <a:lnTo>
                      <a:pt x="720" y="540"/>
                    </a:lnTo>
                    <a:lnTo>
                      <a:pt x="726" y="564"/>
                    </a:lnTo>
                    <a:lnTo>
                      <a:pt x="726" y="582"/>
                    </a:lnTo>
                    <a:lnTo>
                      <a:pt x="726" y="606"/>
                    </a:lnTo>
                    <a:lnTo>
                      <a:pt x="726" y="606"/>
                    </a:lnTo>
                    <a:lnTo>
                      <a:pt x="762" y="864"/>
                    </a:lnTo>
                    <a:lnTo>
                      <a:pt x="762" y="864"/>
                    </a:lnTo>
                    <a:lnTo>
                      <a:pt x="768" y="876"/>
                    </a:lnTo>
                    <a:lnTo>
                      <a:pt x="768" y="882"/>
                    </a:lnTo>
                    <a:lnTo>
                      <a:pt x="768" y="888"/>
                    </a:lnTo>
                    <a:lnTo>
                      <a:pt x="774" y="900"/>
                    </a:lnTo>
                    <a:lnTo>
                      <a:pt x="774" y="900"/>
                    </a:lnTo>
                    <a:lnTo>
                      <a:pt x="774" y="906"/>
                    </a:lnTo>
                    <a:lnTo>
                      <a:pt x="780" y="900"/>
                    </a:lnTo>
                    <a:lnTo>
                      <a:pt x="780" y="900"/>
                    </a:lnTo>
                    <a:lnTo>
                      <a:pt x="780" y="894"/>
                    </a:lnTo>
                    <a:lnTo>
                      <a:pt x="786" y="882"/>
                    </a:lnTo>
                    <a:lnTo>
                      <a:pt x="786" y="876"/>
                    </a:lnTo>
                    <a:lnTo>
                      <a:pt x="786" y="870"/>
                    </a:lnTo>
                    <a:lnTo>
                      <a:pt x="786" y="870"/>
                    </a:lnTo>
                    <a:lnTo>
                      <a:pt x="822" y="612"/>
                    </a:lnTo>
                    <a:lnTo>
                      <a:pt x="822" y="612"/>
                    </a:lnTo>
                    <a:lnTo>
                      <a:pt x="828" y="588"/>
                    </a:lnTo>
                    <a:lnTo>
                      <a:pt x="828" y="570"/>
                    </a:lnTo>
                    <a:lnTo>
                      <a:pt x="828" y="546"/>
                    </a:lnTo>
                    <a:lnTo>
                      <a:pt x="834" y="522"/>
                    </a:lnTo>
                    <a:lnTo>
                      <a:pt x="834" y="504"/>
                    </a:lnTo>
                    <a:lnTo>
                      <a:pt x="834" y="492"/>
                    </a:lnTo>
                    <a:lnTo>
                      <a:pt x="840" y="504"/>
                    </a:lnTo>
                    <a:lnTo>
                      <a:pt x="840" y="522"/>
                    </a:lnTo>
                    <a:lnTo>
                      <a:pt x="840" y="546"/>
                    </a:lnTo>
                    <a:lnTo>
                      <a:pt x="846" y="570"/>
                    </a:lnTo>
                    <a:lnTo>
                      <a:pt x="846" y="588"/>
                    </a:lnTo>
                    <a:lnTo>
                      <a:pt x="846" y="612"/>
                    </a:lnTo>
                    <a:lnTo>
                      <a:pt x="846" y="612"/>
                    </a:lnTo>
                    <a:lnTo>
                      <a:pt x="882" y="870"/>
                    </a:lnTo>
                    <a:lnTo>
                      <a:pt x="882" y="870"/>
                    </a:lnTo>
                    <a:lnTo>
                      <a:pt x="888" y="876"/>
                    </a:lnTo>
                    <a:lnTo>
                      <a:pt x="888" y="882"/>
                    </a:lnTo>
                    <a:lnTo>
                      <a:pt x="888" y="894"/>
                    </a:lnTo>
                    <a:lnTo>
                      <a:pt x="894" y="900"/>
                    </a:lnTo>
                    <a:lnTo>
                      <a:pt x="894" y="900"/>
                    </a:lnTo>
                    <a:lnTo>
                      <a:pt x="894" y="906"/>
                    </a:lnTo>
                    <a:lnTo>
                      <a:pt x="900" y="900"/>
                    </a:lnTo>
                    <a:lnTo>
                      <a:pt x="900" y="900"/>
                    </a:lnTo>
                    <a:lnTo>
                      <a:pt x="900" y="888"/>
                    </a:lnTo>
                    <a:lnTo>
                      <a:pt x="906" y="882"/>
                    </a:lnTo>
                    <a:lnTo>
                      <a:pt x="906" y="876"/>
                    </a:lnTo>
                    <a:lnTo>
                      <a:pt x="906" y="864"/>
                    </a:lnTo>
                    <a:lnTo>
                      <a:pt x="906" y="864"/>
                    </a:lnTo>
                    <a:lnTo>
                      <a:pt x="942" y="606"/>
                    </a:lnTo>
                    <a:lnTo>
                      <a:pt x="942" y="606"/>
                    </a:lnTo>
                    <a:lnTo>
                      <a:pt x="948" y="582"/>
                    </a:lnTo>
                    <a:lnTo>
                      <a:pt x="948" y="564"/>
                    </a:lnTo>
                    <a:lnTo>
                      <a:pt x="948" y="540"/>
                    </a:lnTo>
                    <a:lnTo>
                      <a:pt x="954" y="516"/>
                    </a:lnTo>
                    <a:lnTo>
                      <a:pt x="954" y="492"/>
                    </a:lnTo>
                    <a:lnTo>
                      <a:pt x="954" y="486"/>
                    </a:lnTo>
                    <a:lnTo>
                      <a:pt x="960" y="492"/>
                    </a:lnTo>
                    <a:lnTo>
                      <a:pt x="960" y="516"/>
                    </a:lnTo>
                    <a:lnTo>
                      <a:pt x="960" y="540"/>
                    </a:lnTo>
                    <a:lnTo>
                      <a:pt x="966" y="564"/>
                    </a:lnTo>
                    <a:lnTo>
                      <a:pt x="966" y="582"/>
                    </a:lnTo>
                    <a:lnTo>
                      <a:pt x="966" y="606"/>
                    </a:lnTo>
                    <a:lnTo>
                      <a:pt x="966" y="606"/>
                    </a:lnTo>
                    <a:lnTo>
                      <a:pt x="1002" y="864"/>
                    </a:lnTo>
                    <a:lnTo>
                      <a:pt x="1002" y="864"/>
                    </a:lnTo>
                    <a:lnTo>
                      <a:pt x="1008" y="876"/>
                    </a:lnTo>
                    <a:lnTo>
                      <a:pt x="1008" y="882"/>
                    </a:lnTo>
                    <a:lnTo>
                      <a:pt x="1008" y="888"/>
                    </a:lnTo>
                    <a:lnTo>
                      <a:pt x="1014" y="900"/>
                    </a:lnTo>
                    <a:lnTo>
                      <a:pt x="1014" y="900"/>
                    </a:lnTo>
                    <a:lnTo>
                      <a:pt x="1014" y="906"/>
                    </a:lnTo>
                    <a:lnTo>
                      <a:pt x="1020" y="900"/>
                    </a:lnTo>
                    <a:lnTo>
                      <a:pt x="1020" y="900"/>
                    </a:lnTo>
                    <a:lnTo>
                      <a:pt x="1020" y="894"/>
                    </a:lnTo>
                    <a:lnTo>
                      <a:pt x="1026" y="882"/>
                    </a:lnTo>
                    <a:lnTo>
                      <a:pt x="1026" y="876"/>
                    </a:lnTo>
                    <a:lnTo>
                      <a:pt x="1026" y="870"/>
                    </a:lnTo>
                    <a:lnTo>
                      <a:pt x="1026" y="870"/>
                    </a:lnTo>
                    <a:lnTo>
                      <a:pt x="1062" y="612"/>
                    </a:lnTo>
                    <a:lnTo>
                      <a:pt x="1062" y="612"/>
                    </a:lnTo>
                    <a:lnTo>
                      <a:pt x="1068" y="588"/>
                    </a:lnTo>
                    <a:lnTo>
                      <a:pt x="1068" y="570"/>
                    </a:lnTo>
                    <a:lnTo>
                      <a:pt x="1068" y="546"/>
                    </a:lnTo>
                    <a:lnTo>
                      <a:pt x="1074" y="522"/>
                    </a:lnTo>
                    <a:lnTo>
                      <a:pt x="1074" y="504"/>
                    </a:lnTo>
                    <a:lnTo>
                      <a:pt x="1074" y="492"/>
                    </a:lnTo>
                    <a:lnTo>
                      <a:pt x="1080" y="504"/>
                    </a:lnTo>
                    <a:lnTo>
                      <a:pt x="1080" y="522"/>
                    </a:lnTo>
                    <a:lnTo>
                      <a:pt x="1080" y="546"/>
                    </a:lnTo>
                    <a:lnTo>
                      <a:pt x="1086" y="570"/>
                    </a:lnTo>
                    <a:lnTo>
                      <a:pt x="1086" y="588"/>
                    </a:lnTo>
                    <a:lnTo>
                      <a:pt x="1086" y="612"/>
                    </a:lnTo>
                    <a:lnTo>
                      <a:pt x="1086" y="612"/>
                    </a:lnTo>
                    <a:lnTo>
                      <a:pt x="1122" y="870"/>
                    </a:lnTo>
                    <a:lnTo>
                      <a:pt x="1122" y="870"/>
                    </a:lnTo>
                    <a:lnTo>
                      <a:pt x="1128" y="876"/>
                    </a:lnTo>
                    <a:lnTo>
                      <a:pt x="1128" y="882"/>
                    </a:lnTo>
                    <a:lnTo>
                      <a:pt x="1128" y="894"/>
                    </a:lnTo>
                    <a:lnTo>
                      <a:pt x="1134" y="900"/>
                    </a:lnTo>
                    <a:lnTo>
                      <a:pt x="1134" y="900"/>
                    </a:lnTo>
                    <a:lnTo>
                      <a:pt x="1134" y="906"/>
                    </a:lnTo>
                    <a:lnTo>
                      <a:pt x="1140" y="900"/>
                    </a:lnTo>
                    <a:lnTo>
                      <a:pt x="1140" y="900"/>
                    </a:lnTo>
                    <a:lnTo>
                      <a:pt x="1140" y="888"/>
                    </a:lnTo>
                    <a:lnTo>
                      <a:pt x="1146" y="882"/>
                    </a:lnTo>
                    <a:lnTo>
                      <a:pt x="1146" y="876"/>
                    </a:lnTo>
                    <a:lnTo>
                      <a:pt x="1146" y="864"/>
                    </a:lnTo>
                    <a:lnTo>
                      <a:pt x="1146" y="864"/>
                    </a:lnTo>
                    <a:lnTo>
                      <a:pt x="1182" y="606"/>
                    </a:lnTo>
                    <a:lnTo>
                      <a:pt x="1182" y="606"/>
                    </a:lnTo>
                    <a:lnTo>
                      <a:pt x="1188" y="582"/>
                    </a:lnTo>
                    <a:lnTo>
                      <a:pt x="1188" y="564"/>
                    </a:lnTo>
                    <a:lnTo>
                      <a:pt x="1188" y="540"/>
                    </a:lnTo>
                    <a:lnTo>
                      <a:pt x="1194" y="516"/>
                    </a:lnTo>
                    <a:lnTo>
                      <a:pt x="1194" y="492"/>
                    </a:lnTo>
                    <a:lnTo>
                      <a:pt x="1194" y="486"/>
                    </a:lnTo>
                    <a:lnTo>
                      <a:pt x="1200" y="492"/>
                    </a:lnTo>
                    <a:lnTo>
                      <a:pt x="1200" y="516"/>
                    </a:lnTo>
                    <a:lnTo>
                      <a:pt x="1200" y="540"/>
                    </a:lnTo>
                    <a:lnTo>
                      <a:pt x="1206" y="564"/>
                    </a:lnTo>
                    <a:lnTo>
                      <a:pt x="1206" y="582"/>
                    </a:lnTo>
                    <a:lnTo>
                      <a:pt x="1212" y="606"/>
                    </a:lnTo>
                    <a:lnTo>
                      <a:pt x="1212" y="606"/>
                    </a:lnTo>
                    <a:lnTo>
                      <a:pt x="1242" y="864"/>
                    </a:lnTo>
                    <a:lnTo>
                      <a:pt x="1242" y="864"/>
                    </a:lnTo>
                    <a:lnTo>
                      <a:pt x="1248" y="876"/>
                    </a:lnTo>
                    <a:lnTo>
                      <a:pt x="1248" y="882"/>
                    </a:lnTo>
                    <a:lnTo>
                      <a:pt x="1248" y="888"/>
                    </a:lnTo>
                    <a:lnTo>
                      <a:pt x="1254" y="900"/>
                    </a:lnTo>
                    <a:lnTo>
                      <a:pt x="1254" y="900"/>
                    </a:lnTo>
                    <a:lnTo>
                      <a:pt x="1254" y="906"/>
                    </a:lnTo>
                    <a:lnTo>
                      <a:pt x="1260" y="900"/>
                    </a:lnTo>
                    <a:lnTo>
                      <a:pt x="1260" y="900"/>
                    </a:lnTo>
                    <a:lnTo>
                      <a:pt x="1260" y="894"/>
                    </a:lnTo>
                    <a:lnTo>
                      <a:pt x="1266" y="882"/>
                    </a:lnTo>
                    <a:lnTo>
                      <a:pt x="1266" y="876"/>
                    </a:lnTo>
                    <a:lnTo>
                      <a:pt x="1272" y="870"/>
                    </a:lnTo>
                    <a:lnTo>
                      <a:pt x="1272" y="870"/>
                    </a:lnTo>
                    <a:lnTo>
                      <a:pt x="1302" y="612"/>
                    </a:lnTo>
                    <a:lnTo>
                      <a:pt x="1302" y="612"/>
                    </a:lnTo>
                    <a:lnTo>
                      <a:pt x="1308" y="588"/>
                    </a:lnTo>
                    <a:lnTo>
                      <a:pt x="1308" y="570"/>
                    </a:lnTo>
                    <a:lnTo>
                      <a:pt x="1308" y="546"/>
                    </a:lnTo>
                    <a:lnTo>
                      <a:pt x="1314" y="522"/>
                    </a:lnTo>
                    <a:lnTo>
                      <a:pt x="1314" y="498"/>
                    </a:lnTo>
                    <a:lnTo>
                      <a:pt x="1314" y="492"/>
                    </a:lnTo>
                    <a:lnTo>
                      <a:pt x="1320" y="498"/>
                    </a:lnTo>
                    <a:lnTo>
                      <a:pt x="1320" y="522"/>
                    </a:lnTo>
                    <a:lnTo>
                      <a:pt x="1320" y="546"/>
                    </a:lnTo>
                    <a:lnTo>
                      <a:pt x="1326" y="570"/>
                    </a:lnTo>
                    <a:lnTo>
                      <a:pt x="1326" y="588"/>
                    </a:lnTo>
                    <a:lnTo>
                      <a:pt x="1332" y="612"/>
                    </a:lnTo>
                    <a:lnTo>
                      <a:pt x="1332" y="612"/>
                    </a:lnTo>
                    <a:lnTo>
                      <a:pt x="1362" y="870"/>
                    </a:lnTo>
                    <a:lnTo>
                      <a:pt x="1362" y="870"/>
                    </a:lnTo>
                    <a:lnTo>
                      <a:pt x="1368" y="876"/>
                    </a:lnTo>
                    <a:lnTo>
                      <a:pt x="1368" y="882"/>
                    </a:lnTo>
                    <a:lnTo>
                      <a:pt x="1368" y="894"/>
                    </a:lnTo>
                    <a:lnTo>
                      <a:pt x="1374" y="900"/>
                    </a:lnTo>
                    <a:lnTo>
                      <a:pt x="1374" y="900"/>
                    </a:lnTo>
                    <a:lnTo>
                      <a:pt x="1374" y="906"/>
                    </a:lnTo>
                    <a:lnTo>
                      <a:pt x="1380" y="900"/>
                    </a:lnTo>
                    <a:lnTo>
                      <a:pt x="1380" y="900"/>
                    </a:lnTo>
                    <a:lnTo>
                      <a:pt x="1386" y="888"/>
                    </a:lnTo>
                    <a:lnTo>
                      <a:pt x="1386" y="882"/>
                    </a:lnTo>
                    <a:lnTo>
                      <a:pt x="1386" y="876"/>
                    </a:lnTo>
                    <a:lnTo>
                      <a:pt x="1392" y="864"/>
                    </a:lnTo>
                    <a:lnTo>
                      <a:pt x="1392" y="864"/>
                    </a:lnTo>
                    <a:lnTo>
                      <a:pt x="1422" y="606"/>
                    </a:lnTo>
                    <a:lnTo>
                      <a:pt x="1422" y="606"/>
                    </a:lnTo>
                    <a:lnTo>
                      <a:pt x="1428" y="582"/>
                    </a:lnTo>
                    <a:lnTo>
                      <a:pt x="1428" y="564"/>
                    </a:lnTo>
                    <a:lnTo>
                      <a:pt x="1428" y="540"/>
                    </a:lnTo>
                    <a:lnTo>
                      <a:pt x="1434" y="516"/>
                    </a:lnTo>
                    <a:lnTo>
                      <a:pt x="1434" y="492"/>
                    </a:lnTo>
                    <a:lnTo>
                      <a:pt x="1434" y="486"/>
                    </a:lnTo>
                    <a:lnTo>
                      <a:pt x="1440" y="492"/>
                    </a:lnTo>
                    <a:lnTo>
                      <a:pt x="1440" y="516"/>
                    </a:lnTo>
                    <a:lnTo>
                      <a:pt x="1446" y="540"/>
                    </a:lnTo>
                    <a:lnTo>
                      <a:pt x="1446" y="564"/>
                    </a:lnTo>
                    <a:lnTo>
                      <a:pt x="1446" y="582"/>
                    </a:lnTo>
                    <a:lnTo>
                      <a:pt x="1452" y="606"/>
                    </a:lnTo>
                    <a:lnTo>
                      <a:pt x="1452" y="606"/>
                    </a:lnTo>
                    <a:lnTo>
                      <a:pt x="1482" y="864"/>
                    </a:lnTo>
                    <a:lnTo>
                      <a:pt x="1482" y="864"/>
                    </a:lnTo>
                    <a:lnTo>
                      <a:pt x="1488" y="876"/>
                    </a:lnTo>
                    <a:lnTo>
                      <a:pt x="1488" y="882"/>
                    </a:lnTo>
                    <a:lnTo>
                      <a:pt x="1488" y="888"/>
                    </a:lnTo>
                    <a:lnTo>
                      <a:pt x="1494" y="900"/>
                    </a:lnTo>
                    <a:lnTo>
                      <a:pt x="1494" y="900"/>
                    </a:lnTo>
                    <a:lnTo>
                      <a:pt x="1494" y="906"/>
                    </a:lnTo>
                    <a:lnTo>
                      <a:pt x="1500" y="900"/>
                    </a:lnTo>
                    <a:lnTo>
                      <a:pt x="1500" y="900"/>
                    </a:lnTo>
                    <a:lnTo>
                      <a:pt x="1506" y="894"/>
                    </a:lnTo>
                    <a:lnTo>
                      <a:pt x="1506" y="882"/>
                    </a:lnTo>
                    <a:lnTo>
                      <a:pt x="1506" y="876"/>
                    </a:lnTo>
                    <a:lnTo>
                      <a:pt x="1512" y="870"/>
                    </a:lnTo>
                    <a:lnTo>
                      <a:pt x="1512" y="870"/>
                    </a:lnTo>
                    <a:lnTo>
                      <a:pt x="1542" y="612"/>
                    </a:lnTo>
                    <a:lnTo>
                      <a:pt x="1542" y="612"/>
                    </a:lnTo>
                    <a:lnTo>
                      <a:pt x="1548" y="588"/>
                    </a:lnTo>
                    <a:lnTo>
                      <a:pt x="1548" y="570"/>
                    </a:lnTo>
                    <a:lnTo>
                      <a:pt x="1548" y="546"/>
                    </a:lnTo>
                    <a:lnTo>
                      <a:pt x="1554" y="522"/>
                    </a:lnTo>
                    <a:lnTo>
                      <a:pt x="1554" y="498"/>
                    </a:lnTo>
                    <a:lnTo>
                      <a:pt x="1554" y="492"/>
                    </a:lnTo>
                    <a:lnTo>
                      <a:pt x="1560" y="498"/>
                    </a:lnTo>
                    <a:lnTo>
                      <a:pt x="1560" y="522"/>
                    </a:lnTo>
                    <a:lnTo>
                      <a:pt x="1566" y="546"/>
                    </a:lnTo>
                    <a:lnTo>
                      <a:pt x="1566" y="570"/>
                    </a:lnTo>
                    <a:lnTo>
                      <a:pt x="1566" y="588"/>
                    </a:lnTo>
                    <a:lnTo>
                      <a:pt x="1572" y="612"/>
                    </a:lnTo>
                    <a:lnTo>
                      <a:pt x="1572" y="612"/>
                    </a:lnTo>
                    <a:lnTo>
                      <a:pt x="1602" y="870"/>
                    </a:lnTo>
                    <a:lnTo>
                      <a:pt x="1602" y="870"/>
                    </a:lnTo>
                    <a:lnTo>
                      <a:pt x="1608" y="876"/>
                    </a:lnTo>
                    <a:lnTo>
                      <a:pt x="1608" y="882"/>
                    </a:lnTo>
                    <a:lnTo>
                      <a:pt x="1608" y="894"/>
                    </a:lnTo>
                    <a:lnTo>
                      <a:pt x="1614" y="900"/>
                    </a:lnTo>
                    <a:lnTo>
                      <a:pt x="1614" y="900"/>
                    </a:lnTo>
                    <a:lnTo>
                      <a:pt x="1614" y="906"/>
                    </a:lnTo>
                    <a:lnTo>
                      <a:pt x="1620" y="900"/>
                    </a:lnTo>
                    <a:lnTo>
                      <a:pt x="1620" y="900"/>
                    </a:lnTo>
                    <a:lnTo>
                      <a:pt x="1626" y="888"/>
                    </a:lnTo>
                    <a:lnTo>
                      <a:pt x="1626" y="882"/>
                    </a:lnTo>
                    <a:lnTo>
                      <a:pt x="1626" y="876"/>
                    </a:lnTo>
                    <a:lnTo>
                      <a:pt x="1632" y="864"/>
                    </a:lnTo>
                    <a:lnTo>
                      <a:pt x="1632" y="864"/>
                    </a:lnTo>
                    <a:lnTo>
                      <a:pt x="1662" y="606"/>
                    </a:lnTo>
                    <a:lnTo>
                      <a:pt x="1662" y="606"/>
                    </a:lnTo>
                    <a:lnTo>
                      <a:pt x="1668" y="582"/>
                    </a:lnTo>
                    <a:lnTo>
                      <a:pt x="1668" y="564"/>
                    </a:lnTo>
                    <a:lnTo>
                      <a:pt x="1668" y="540"/>
                    </a:lnTo>
                    <a:lnTo>
                      <a:pt x="1674" y="516"/>
                    </a:lnTo>
                    <a:lnTo>
                      <a:pt x="1674" y="492"/>
                    </a:lnTo>
                    <a:lnTo>
                      <a:pt x="1674" y="486"/>
                    </a:lnTo>
                    <a:lnTo>
                      <a:pt x="1680" y="492"/>
                    </a:lnTo>
                    <a:lnTo>
                      <a:pt x="1680" y="516"/>
                    </a:lnTo>
                    <a:lnTo>
                      <a:pt x="1686" y="540"/>
                    </a:lnTo>
                    <a:lnTo>
                      <a:pt x="1686" y="564"/>
                    </a:lnTo>
                    <a:lnTo>
                      <a:pt x="1686" y="582"/>
                    </a:lnTo>
                    <a:lnTo>
                      <a:pt x="1692" y="606"/>
                    </a:lnTo>
                    <a:lnTo>
                      <a:pt x="1692" y="606"/>
                    </a:lnTo>
                    <a:lnTo>
                      <a:pt x="1722" y="864"/>
                    </a:lnTo>
                    <a:lnTo>
                      <a:pt x="1722" y="864"/>
                    </a:lnTo>
                    <a:lnTo>
                      <a:pt x="1728" y="876"/>
                    </a:lnTo>
                    <a:lnTo>
                      <a:pt x="1728" y="882"/>
                    </a:lnTo>
                    <a:lnTo>
                      <a:pt x="1728" y="888"/>
                    </a:lnTo>
                    <a:lnTo>
                      <a:pt x="1734" y="900"/>
                    </a:lnTo>
                    <a:lnTo>
                      <a:pt x="1734" y="900"/>
                    </a:lnTo>
                    <a:lnTo>
                      <a:pt x="1734" y="906"/>
                    </a:lnTo>
                    <a:lnTo>
                      <a:pt x="1740" y="900"/>
                    </a:lnTo>
                    <a:lnTo>
                      <a:pt x="1740" y="900"/>
                    </a:lnTo>
                    <a:lnTo>
                      <a:pt x="1746" y="894"/>
                    </a:lnTo>
                    <a:lnTo>
                      <a:pt x="1746" y="882"/>
                    </a:lnTo>
                    <a:lnTo>
                      <a:pt x="1746" y="876"/>
                    </a:lnTo>
                    <a:lnTo>
                      <a:pt x="1752" y="870"/>
                    </a:lnTo>
                    <a:lnTo>
                      <a:pt x="1752" y="870"/>
                    </a:lnTo>
                    <a:lnTo>
                      <a:pt x="1782" y="612"/>
                    </a:lnTo>
                    <a:lnTo>
                      <a:pt x="1782" y="612"/>
                    </a:lnTo>
                    <a:lnTo>
                      <a:pt x="1788" y="588"/>
                    </a:lnTo>
                    <a:lnTo>
                      <a:pt x="1788" y="570"/>
                    </a:lnTo>
                    <a:lnTo>
                      <a:pt x="1788" y="546"/>
                    </a:lnTo>
                    <a:lnTo>
                      <a:pt x="1794" y="522"/>
                    </a:lnTo>
                    <a:lnTo>
                      <a:pt x="1794" y="498"/>
                    </a:lnTo>
                    <a:lnTo>
                      <a:pt x="1794" y="492"/>
                    </a:lnTo>
                    <a:lnTo>
                      <a:pt x="1800" y="498"/>
                    </a:lnTo>
                    <a:lnTo>
                      <a:pt x="1800" y="522"/>
                    </a:lnTo>
                    <a:lnTo>
                      <a:pt x="1806" y="546"/>
                    </a:lnTo>
                    <a:lnTo>
                      <a:pt x="1806" y="570"/>
                    </a:lnTo>
                    <a:lnTo>
                      <a:pt x="1806" y="588"/>
                    </a:lnTo>
                    <a:lnTo>
                      <a:pt x="1812" y="612"/>
                    </a:lnTo>
                    <a:lnTo>
                      <a:pt x="1812" y="612"/>
                    </a:lnTo>
                    <a:lnTo>
                      <a:pt x="1842" y="870"/>
                    </a:lnTo>
                    <a:lnTo>
                      <a:pt x="1842" y="870"/>
                    </a:lnTo>
                    <a:lnTo>
                      <a:pt x="1848" y="876"/>
                    </a:lnTo>
                    <a:lnTo>
                      <a:pt x="1848" y="882"/>
                    </a:lnTo>
                    <a:lnTo>
                      <a:pt x="1848" y="894"/>
                    </a:lnTo>
                    <a:lnTo>
                      <a:pt x="1854" y="900"/>
                    </a:lnTo>
                    <a:lnTo>
                      <a:pt x="1854" y="900"/>
                    </a:lnTo>
                    <a:lnTo>
                      <a:pt x="1854" y="906"/>
                    </a:lnTo>
                    <a:lnTo>
                      <a:pt x="1860" y="900"/>
                    </a:lnTo>
                    <a:lnTo>
                      <a:pt x="1860" y="900"/>
                    </a:lnTo>
                    <a:lnTo>
                      <a:pt x="1866" y="888"/>
                    </a:lnTo>
                    <a:lnTo>
                      <a:pt x="1866" y="882"/>
                    </a:lnTo>
                    <a:lnTo>
                      <a:pt x="1866" y="876"/>
                    </a:lnTo>
                    <a:lnTo>
                      <a:pt x="1872" y="864"/>
                    </a:lnTo>
                    <a:lnTo>
                      <a:pt x="1872" y="864"/>
                    </a:lnTo>
                    <a:lnTo>
                      <a:pt x="1902" y="606"/>
                    </a:lnTo>
                    <a:lnTo>
                      <a:pt x="1902" y="606"/>
                    </a:lnTo>
                    <a:lnTo>
                      <a:pt x="1908" y="582"/>
                    </a:lnTo>
                    <a:lnTo>
                      <a:pt x="1908" y="564"/>
                    </a:lnTo>
                    <a:lnTo>
                      <a:pt x="1908" y="540"/>
                    </a:lnTo>
                    <a:lnTo>
                      <a:pt x="1914" y="516"/>
                    </a:lnTo>
                    <a:lnTo>
                      <a:pt x="1914" y="492"/>
                    </a:lnTo>
                    <a:lnTo>
                      <a:pt x="1914" y="486"/>
                    </a:lnTo>
                    <a:lnTo>
                      <a:pt x="1920" y="492"/>
                    </a:lnTo>
                    <a:lnTo>
                      <a:pt x="1920" y="516"/>
                    </a:lnTo>
                    <a:lnTo>
                      <a:pt x="1926" y="540"/>
                    </a:lnTo>
                    <a:lnTo>
                      <a:pt x="1926" y="564"/>
                    </a:lnTo>
                    <a:lnTo>
                      <a:pt x="1926" y="582"/>
                    </a:lnTo>
                    <a:lnTo>
                      <a:pt x="1932" y="606"/>
                    </a:lnTo>
                    <a:lnTo>
                      <a:pt x="1932" y="606"/>
                    </a:lnTo>
                    <a:lnTo>
                      <a:pt x="1962" y="864"/>
                    </a:lnTo>
                    <a:lnTo>
                      <a:pt x="1962" y="864"/>
                    </a:lnTo>
                    <a:lnTo>
                      <a:pt x="1968" y="876"/>
                    </a:lnTo>
                    <a:lnTo>
                      <a:pt x="1968" y="882"/>
                    </a:lnTo>
                    <a:lnTo>
                      <a:pt x="1968" y="888"/>
                    </a:lnTo>
                    <a:lnTo>
                      <a:pt x="1974" y="900"/>
                    </a:lnTo>
                    <a:lnTo>
                      <a:pt x="1974" y="900"/>
                    </a:lnTo>
                    <a:lnTo>
                      <a:pt x="1974" y="906"/>
                    </a:lnTo>
                    <a:lnTo>
                      <a:pt x="1980" y="900"/>
                    </a:lnTo>
                    <a:lnTo>
                      <a:pt x="1980" y="900"/>
                    </a:lnTo>
                    <a:lnTo>
                      <a:pt x="1986" y="894"/>
                    </a:lnTo>
                    <a:lnTo>
                      <a:pt x="1986" y="882"/>
                    </a:lnTo>
                    <a:lnTo>
                      <a:pt x="1986" y="876"/>
                    </a:lnTo>
                    <a:lnTo>
                      <a:pt x="1992" y="870"/>
                    </a:lnTo>
                    <a:lnTo>
                      <a:pt x="1992" y="870"/>
                    </a:lnTo>
                    <a:lnTo>
                      <a:pt x="2022" y="612"/>
                    </a:lnTo>
                    <a:lnTo>
                      <a:pt x="2022" y="612"/>
                    </a:lnTo>
                    <a:lnTo>
                      <a:pt x="2028" y="588"/>
                    </a:lnTo>
                    <a:lnTo>
                      <a:pt x="2028" y="570"/>
                    </a:lnTo>
                    <a:lnTo>
                      <a:pt x="2028" y="546"/>
                    </a:lnTo>
                    <a:lnTo>
                      <a:pt x="2034" y="522"/>
                    </a:lnTo>
                    <a:lnTo>
                      <a:pt x="2034" y="498"/>
                    </a:lnTo>
                    <a:lnTo>
                      <a:pt x="2040" y="492"/>
                    </a:lnTo>
                    <a:lnTo>
                      <a:pt x="2040" y="498"/>
                    </a:lnTo>
                    <a:lnTo>
                      <a:pt x="2040" y="522"/>
                    </a:lnTo>
                    <a:lnTo>
                      <a:pt x="2046" y="546"/>
                    </a:lnTo>
                    <a:lnTo>
                      <a:pt x="2046" y="570"/>
                    </a:lnTo>
                    <a:lnTo>
                      <a:pt x="2046" y="588"/>
                    </a:lnTo>
                    <a:lnTo>
                      <a:pt x="2052" y="612"/>
                    </a:lnTo>
                    <a:lnTo>
                      <a:pt x="2052" y="612"/>
                    </a:lnTo>
                    <a:lnTo>
                      <a:pt x="2082" y="870"/>
                    </a:lnTo>
                    <a:lnTo>
                      <a:pt x="2082" y="870"/>
                    </a:lnTo>
                    <a:lnTo>
                      <a:pt x="2088" y="876"/>
                    </a:lnTo>
                    <a:lnTo>
                      <a:pt x="2088" y="882"/>
                    </a:lnTo>
                    <a:lnTo>
                      <a:pt x="2088" y="894"/>
                    </a:lnTo>
                    <a:lnTo>
                      <a:pt x="2094" y="900"/>
                    </a:lnTo>
                    <a:lnTo>
                      <a:pt x="2094" y="900"/>
                    </a:lnTo>
                    <a:lnTo>
                      <a:pt x="2100" y="906"/>
                    </a:lnTo>
                    <a:lnTo>
                      <a:pt x="2100" y="900"/>
                    </a:lnTo>
                    <a:lnTo>
                      <a:pt x="2100" y="900"/>
                    </a:lnTo>
                    <a:lnTo>
                      <a:pt x="2106" y="888"/>
                    </a:lnTo>
                    <a:lnTo>
                      <a:pt x="2106" y="882"/>
                    </a:lnTo>
                    <a:lnTo>
                      <a:pt x="2106" y="876"/>
                    </a:lnTo>
                    <a:lnTo>
                      <a:pt x="2112" y="864"/>
                    </a:lnTo>
                    <a:lnTo>
                      <a:pt x="2112" y="864"/>
                    </a:lnTo>
                    <a:lnTo>
                      <a:pt x="2142" y="606"/>
                    </a:lnTo>
                    <a:lnTo>
                      <a:pt x="2142" y="606"/>
                    </a:lnTo>
                    <a:lnTo>
                      <a:pt x="2148" y="582"/>
                    </a:lnTo>
                    <a:lnTo>
                      <a:pt x="2148" y="564"/>
                    </a:lnTo>
                    <a:lnTo>
                      <a:pt x="2148" y="540"/>
                    </a:lnTo>
                    <a:lnTo>
                      <a:pt x="2154" y="516"/>
                    </a:lnTo>
                    <a:lnTo>
                      <a:pt x="2154" y="492"/>
                    </a:lnTo>
                    <a:lnTo>
                      <a:pt x="2160" y="486"/>
                    </a:lnTo>
                    <a:lnTo>
                      <a:pt x="2160" y="492"/>
                    </a:lnTo>
                    <a:lnTo>
                      <a:pt x="2160" y="516"/>
                    </a:lnTo>
                    <a:lnTo>
                      <a:pt x="2166" y="540"/>
                    </a:lnTo>
                    <a:lnTo>
                      <a:pt x="2166" y="564"/>
                    </a:lnTo>
                    <a:lnTo>
                      <a:pt x="2166" y="582"/>
                    </a:lnTo>
                    <a:lnTo>
                      <a:pt x="2172" y="606"/>
                    </a:lnTo>
                    <a:lnTo>
                      <a:pt x="2172" y="606"/>
                    </a:lnTo>
                    <a:lnTo>
                      <a:pt x="2202" y="864"/>
                    </a:lnTo>
                    <a:lnTo>
                      <a:pt x="2202" y="864"/>
                    </a:lnTo>
                    <a:lnTo>
                      <a:pt x="2208" y="876"/>
                    </a:lnTo>
                    <a:lnTo>
                      <a:pt x="2208" y="882"/>
                    </a:lnTo>
                    <a:lnTo>
                      <a:pt x="2208" y="888"/>
                    </a:lnTo>
                    <a:lnTo>
                      <a:pt x="2214" y="900"/>
                    </a:lnTo>
                    <a:lnTo>
                      <a:pt x="2214" y="900"/>
                    </a:lnTo>
                    <a:lnTo>
                      <a:pt x="2220" y="906"/>
                    </a:lnTo>
                    <a:lnTo>
                      <a:pt x="2220" y="900"/>
                    </a:lnTo>
                    <a:lnTo>
                      <a:pt x="2220" y="900"/>
                    </a:lnTo>
                    <a:lnTo>
                      <a:pt x="2226" y="888"/>
                    </a:lnTo>
                    <a:lnTo>
                      <a:pt x="2226" y="882"/>
                    </a:lnTo>
                    <a:lnTo>
                      <a:pt x="2226" y="876"/>
                    </a:lnTo>
                    <a:lnTo>
                      <a:pt x="2232" y="870"/>
                    </a:lnTo>
                    <a:lnTo>
                      <a:pt x="2232" y="870"/>
                    </a:lnTo>
                    <a:lnTo>
                      <a:pt x="2262" y="612"/>
                    </a:lnTo>
                    <a:lnTo>
                      <a:pt x="2262" y="612"/>
                    </a:lnTo>
                    <a:lnTo>
                      <a:pt x="2268" y="588"/>
                    </a:lnTo>
                    <a:lnTo>
                      <a:pt x="2268" y="570"/>
                    </a:lnTo>
                    <a:lnTo>
                      <a:pt x="2268" y="546"/>
                    </a:lnTo>
                    <a:lnTo>
                      <a:pt x="2274" y="522"/>
                    </a:lnTo>
                    <a:lnTo>
                      <a:pt x="2274" y="498"/>
                    </a:lnTo>
                    <a:lnTo>
                      <a:pt x="2280" y="492"/>
                    </a:lnTo>
                    <a:lnTo>
                      <a:pt x="2280" y="498"/>
                    </a:lnTo>
                    <a:lnTo>
                      <a:pt x="2280" y="522"/>
                    </a:lnTo>
                    <a:lnTo>
                      <a:pt x="2286" y="546"/>
                    </a:lnTo>
                    <a:lnTo>
                      <a:pt x="2286" y="570"/>
                    </a:lnTo>
                    <a:lnTo>
                      <a:pt x="2286" y="588"/>
                    </a:lnTo>
                    <a:lnTo>
                      <a:pt x="2292" y="612"/>
                    </a:lnTo>
                    <a:lnTo>
                      <a:pt x="2292" y="612"/>
                    </a:lnTo>
                    <a:lnTo>
                      <a:pt x="2322" y="870"/>
                    </a:lnTo>
                    <a:lnTo>
                      <a:pt x="2322" y="870"/>
                    </a:lnTo>
                    <a:lnTo>
                      <a:pt x="2328" y="876"/>
                    </a:lnTo>
                    <a:lnTo>
                      <a:pt x="2328" y="882"/>
                    </a:lnTo>
                    <a:lnTo>
                      <a:pt x="2328" y="894"/>
                    </a:lnTo>
                    <a:lnTo>
                      <a:pt x="2334" y="900"/>
                    </a:lnTo>
                    <a:lnTo>
                      <a:pt x="2334" y="900"/>
                    </a:lnTo>
                    <a:lnTo>
                      <a:pt x="2340" y="906"/>
                    </a:lnTo>
                    <a:lnTo>
                      <a:pt x="2340" y="900"/>
                    </a:lnTo>
                    <a:lnTo>
                      <a:pt x="2340" y="900"/>
                    </a:lnTo>
                    <a:lnTo>
                      <a:pt x="2346" y="888"/>
                    </a:lnTo>
                    <a:lnTo>
                      <a:pt x="2346" y="882"/>
                    </a:lnTo>
                    <a:lnTo>
                      <a:pt x="2346" y="876"/>
                    </a:lnTo>
                    <a:lnTo>
                      <a:pt x="2352" y="864"/>
                    </a:lnTo>
                    <a:lnTo>
                      <a:pt x="2352" y="864"/>
                    </a:lnTo>
                    <a:lnTo>
                      <a:pt x="2382" y="606"/>
                    </a:lnTo>
                    <a:lnTo>
                      <a:pt x="2382" y="606"/>
                    </a:lnTo>
                    <a:lnTo>
                      <a:pt x="2388" y="582"/>
                    </a:lnTo>
                    <a:lnTo>
                      <a:pt x="2388" y="564"/>
                    </a:lnTo>
                    <a:lnTo>
                      <a:pt x="2388" y="540"/>
                    </a:lnTo>
                    <a:lnTo>
                      <a:pt x="2394" y="516"/>
                    </a:lnTo>
                    <a:lnTo>
                      <a:pt x="2394" y="492"/>
                    </a:lnTo>
                    <a:lnTo>
                      <a:pt x="2400" y="486"/>
                    </a:lnTo>
                    <a:lnTo>
                      <a:pt x="2400" y="492"/>
                    </a:lnTo>
                    <a:lnTo>
                      <a:pt x="2400" y="516"/>
                    </a:lnTo>
                    <a:lnTo>
                      <a:pt x="2406" y="540"/>
                    </a:lnTo>
                    <a:lnTo>
                      <a:pt x="2406" y="564"/>
                    </a:lnTo>
                    <a:lnTo>
                      <a:pt x="2406" y="582"/>
                    </a:lnTo>
                    <a:lnTo>
                      <a:pt x="2412" y="606"/>
                    </a:lnTo>
                    <a:lnTo>
                      <a:pt x="2412" y="606"/>
                    </a:lnTo>
                    <a:lnTo>
                      <a:pt x="2442" y="864"/>
                    </a:lnTo>
                    <a:lnTo>
                      <a:pt x="2442" y="864"/>
                    </a:lnTo>
                    <a:lnTo>
                      <a:pt x="2448" y="876"/>
                    </a:lnTo>
                    <a:lnTo>
                      <a:pt x="2448" y="882"/>
                    </a:lnTo>
                    <a:lnTo>
                      <a:pt x="2448" y="888"/>
                    </a:lnTo>
                    <a:lnTo>
                      <a:pt x="2454" y="900"/>
                    </a:lnTo>
                    <a:lnTo>
                      <a:pt x="2454" y="900"/>
                    </a:lnTo>
                    <a:lnTo>
                      <a:pt x="2460" y="906"/>
                    </a:lnTo>
                    <a:lnTo>
                      <a:pt x="2460" y="900"/>
                    </a:lnTo>
                    <a:lnTo>
                      <a:pt x="2460" y="900"/>
                    </a:lnTo>
                    <a:lnTo>
                      <a:pt x="2466" y="888"/>
                    </a:lnTo>
                    <a:lnTo>
                      <a:pt x="2466" y="882"/>
                    </a:lnTo>
                    <a:lnTo>
                      <a:pt x="2466" y="876"/>
                    </a:lnTo>
                    <a:lnTo>
                      <a:pt x="2472" y="870"/>
                    </a:lnTo>
                    <a:lnTo>
                      <a:pt x="2472" y="870"/>
                    </a:lnTo>
                    <a:lnTo>
                      <a:pt x="2502" y="612"/>
                    </a:lnTo>
                    <a:lnTo>
                      <a:pt x="2502" y="612"/>
                    </a:lnTo>
                    <a:lnTo>
                      <a:pt x="2508" y="588"/>
                    </a:lnTo>
                    <a:lnTo>
                      <a:pt x="2508" y="570"/>
                    </a:lnTo>
                    <a:lnTo>
                      <a:pt x="2508" y="546"/>
                    </a:lnTo>
                    <a:lnTo>
                      <a:pt x="2514" y="522"/>
                    </a:lnTo>
                    <a:lnTo>
                      <a:pt x="2514" y="498"/>
                    </a:lnTo>
                    <a:lnTo>
                      <a:pt x="2520" y="492"/>
                    </a:lnTo>
                    <a:lnTo>
                      <a:pt x="2520" y="498"/>
                    </a:lnTo>
                    <a:lnTo>
                      <a:pt x="2520" y="522"/>
                    </a:lnTo>
                    <a:lnTo>
                      <a:pt x="2526" y="546"/>
                    </a:lnTo>
                    <a:lnTo>
                      <a:pt x="2526" y="570"/>
                    </a:lnTo>
                    <a:lnTo>
                      <a:pt x="2526" y="588"/>
                    </a:lnTo>
                    <a:lnTo>
                      <a:pt x="2532" y="612"/>
                    </a:lnTo>
                    <a:lnTo>
                      <a:pt x="2532" y="612"/>
                    </a:lnTo>
                    <a:lnTo>
                      <a:pt x="2562" y="870"/>
                    </a:lnTo>
                    <a:lnTo>
                      <a:pt x="2562" y="870"/>
                    </a:lnTo>
                    <a:lnTo>
                      <a:pt x="2568" y="876"/>
                    </a:lnTo>
                    <a:lnTo>
                      <a:pt x="2568" y="882"/>
                    </a:lnTo>
                    <a:lnTo>
                      <a:pt x="2568" y="894"/>
                    </a:lnTo>
                    <a:lnTo>
                      <a:pt x="2574" y="900"/>
                    </a:lnTo>
                    <a:lnTo>
                      <a:pt x="2574" y="900"/>
                    </a:lnTo>
                    <a:lnTo>
                      <a:pt x="2580" y="906"/>
                    </a:lnTo>
                    <a:lnTo>
                      <a:pt x="2580" y="900"/>
                    </a:lnTo>
                    <a:lnTo>
                      <a:pt x="2580" y="900"/>
                    </a:lnTo>
                    <a:lnTo>
                      <a:pt x="2586" y="888"/>
                    </a:lnTo>
                    <a:lnTo>
                      <a:pt x="2586" y="882"/>
                    </a:lnTo>
                    <a:lnTo>
                      <a:pt x="2586" y="876"/>
                    </a:lnTo>
                    <a:lnTo>
                      <a:pt x="2592" y="864"/>
                    </a:lnTo>
                    <a:lnTo>
                      <a:pt x="2592" y="864"/>
                    </a:lnTo>
                    <a:lnTo>
                      <a:pt x="2622" y="606"/>
                    </a:lnTo>
                    <a:lnTo>
                      <a:pt x="2622" y="606"/>
                    </a:lnTo>
                    <a:lnTo>
                      <a:pt x="2628" y="582"/>
                    </a:lnTo>
                    <a:lnTo>
                      <a:pt x="2628" y="564"/>
                    </a:lnTo>
                    <a:lnTo>
                      <a:pt x="2628" y="540"/>
                    </a:lnTo>
                    <a:lnTo>
                      <a:pt x="2634" y="516"/>
                    </a:lnTo>
                    <a:lnTo>
                      <a:pt x="2634" y="492"/>
                    </a:lnTo>
                    <a:lnTo>
                      <a:pt x="2640" y="486"/>
                    </a:lnTo>
                    <a:lnTo>
                      <a:pt x="2640" y="492"/>
                    </a:lnTo>
                    <a:lnTo>
                      <a:pt x="2640" y="516"/>
                    </a:lnTo>
                    <a:lnTo>
                      <a:pt x="2646" y="540"/>
                    </a:lnTo>
                    <a:lnTo>
                      <a:pt x="2646" y="564"/>
                    </a:lnTo>
                    <a:lnTo>
                      <a:pt x="2646" y="582"/>
                    </a:lnTo>
                    <a:lnTo>
                      <a:pt x="2652" y="606"/>
                    </a:lnTo>
                    <a:lnTo>
                      <a:pt x="2652" y="606"/>
                    </a:lnTo>
                    <a:lnTo>
                      <a:pt x="2682" y="864"/>
                    </a:lnTo>
                    <a:lnTo>
                      <a:pt x="2682" y="864"/>
                    </a:lnTo>
                    <a:lnTo>
                      <a:pt x="2688" y="876"/>
                    </a:lnTo>
                    <a:lnTo>
                      <a:pt x="2688" y="882"/>
                    </a:lnTo>
                    <a:lnTo>
                      <a:pt x="2694" y="888"/>
                    </a:lnTo>
                    <a:lnTo>
                      <a:pt x="2694" y="900"/>
                    </a:lnTo>
                    <a:lnTo>
                      <a:pt x="2694" y="900"/>
                    </a:lnTo>
                    <a:lnTo>
                      <a:pt x="2700" y="906"/>
                    </a:lnTo>
                    <a:lnTo>
                      <a:pt x="2700" y="900"/>
                    </a:lnTo>
                    <a:lnTo>
                      <a:pt x="2700" y="900"/>
                    </a:lnTo>
                    <a:lnTo>
                      <a:pt x="2706" y="888"/>
                    </a:lnTo>
                    <a:lnTo>
                      <a:pt x="2706" y="882"/>
                    </a:lnTo>
                    <a:lnTo>
                      <a:pt x="2706" y="876"/>
                    </a:lnTo>
                    <a:lnTo>
                      <a:pt x="2712" y="870"/>
                    </a:lnTo>
                    <a:lnTo>
                      <a:pt x="2712" y="870"/>
                    </a:lnTo>
                    <a:lnTo>
                      <a:pt x="2742" y="612"/>
                    </a:lnTo>
                    <a:lnTo>
                      <a:pt x="2742" y="612"/>
                    </a:lnTo>
                    <a:lnTo>
                      <a:pt x="2748" y="588"/>
                    </a:lnTo>
                    <a:lnTo>
                      <a:pt x="2748" y="570"/>
                    </a:lnTo>
                    <a:lnTo>
                      <a:pt x="2754" y="546"/>
                    </a:lnTo>
                    <a:lnTo>
                      <a:pt x="2754" y="522"/>
                    </a:lnTo>
                    <a:lnTo>
                      <a:pt x="2754" y="498"/>
                    </a:lnTo>
                    <a:lnTo>
                      <a:pt x="2760" y="492"/>
                    </a:lnTo>
                    <a:lnTo>
                      <a:pt x="2760" y="498"/>
                    </a:lnTo>
                    <a:lnTo>
                      <a:pt x="2760" y="522"/>
                    </a:lnTo>
                    <a:lnTo>
                      <a:pt x="2766" y="546"/>
                    </a:lnTo>
                    <a:lnTo>
                      <a:pt x="2766" y="570"/>
                    </a:lnTo>
                    <a:lnTo>
                      <a:pt x="2766" y="588"/>
                    </a:lnTo>
                    <a:lnTo>
                      <a:pt x="2772" y="612"/>
                    </a:lnTo>
                    <a:lnTo>
                      <a:pt x="2772" y="612"/>
                    </a:lnTo>
                    <a:lnTo>
                      <a:pt x="2802" y="870"/>
                    </a:lnTo>
                    <a:lnTo>
                      <a:pt x="2802" y="870"/>
                    </a:lnTo>
                    <a:lnTo>
                      <a:pt x="2808" y="876"/>
                    </a:lnTo>
                    <a:lnTo>
                      <a:pt x="2808" y="882"/>
                    </a:lnTo>
                    <a:lnTo>
                      <a:pt x="2814" y="894"/>
                    </a:lnTo>
                    <a:lnTo>
                      <a:pt x="2814" y="900"/>
                    </a:lnTo>
                    <a:lnTo>
                      <a:pt x="2814" y="900"/>
                    </a:lnTo>
                    <a:lnTo>
                      <a:pt x="2820" y="906"/>
                    </a:lnTo>
                    <a:lnTo>
                      <a:pt x="2820" y="900"/>
                    </a:lnTo>
                    <a:lnTo>
                      <a:pt x="2820" y="900"/>
                    </a:lnTo>
                    <a:lnTo>
                      <a:pt x="2826" y="894"/>
                    </a:lnTo>
                    <a:lnTo>
                      <a:pt x="2826" y="882"/>
                    </a:lnTo>
                    <a:lnTo>
                      <a:pt x="2826" y="876"/>
                    </a:lnTo>
                    <a:lnTo>
                      <a:pt x="2832" y="864"/>
                    </a:lnTo>
                    <a:lnTo>
                      <a:pt x="2832" y="864"/>
                    </a:lnTo>
                    <a:lnTo>
                      <a:pt x="2868" y="606"/>
                    </a:lnTo>
                    <a:lnTo>
                      <a:pt x="2868" y="606"/>
                    </a:lnTo>
                    <a:lnTo>
                      <a:pt x="2868" y="582"/>
                    </a:lnTo>
                    <a:lnTo>
                      <a:pt x="2868" y="564"/>
                    </a:lnTo>
                    <a:lnTo>
                      <a:pt x="2874" y="540"/>
                    </a:lnTo>
                    <a:lnTo>
                      <a:pt x="2874" y="516"/>
                    </a:lnTo>
                    <a:lnTo>
                      <a:pt x="2874" y="492"/>
                    </a:lnTo>
                    <a:lnTo>
                      <a:pt x="2880" y="492"/>
                    </a:lnTo>
                    <a:lnTo>
                      <a:pt x="2880" y="498"/>
                    </a:lnTo>
                    <a:lnTo>
                      <a:pt x="2880" y="528"/>
                    </a:lnTo>
                    <a:lnTo>
                      <a:pt x="2886" y="558"/>
                    </a:lnTo>
                    <a:lnTo>
                      <a:pt x="2886" y="582"/>
                    </a:lnTo>
                    <a:lnTo>
                      <a:pt x="2886" y="612"/>
                    </a:lnTo>
                    <a:lnTo>
                      <a:pt x="2892" y="636"/>
                    </a:lnTo>
                    <a:lnTo>
                      <a:pt x="2892" y="636"/>
                    </a:lnTo>
                    <a:lnTo>
                      <a:pt x="2928" y="918"/>
                    </a:lnTo>
                    <a:lnTo>
                      <a:pt x="2928" y="918"/>
                    </a:lnTo>
                    <a:lnTo>
                      <a:pt x="2928" y="924"/>
                    </a:lnTo>
                    <a:lnTo>
                      <a:pt x="2928" y="930"/>
                    </a:lnTo>
                    <a:lnTo>
                      <a:pt x="2934" y="936"/>
                    </a:lnTo>
                    <a:lnTo>
                      <a:pt x="2934" y="936"/>
                    </a:lnTo>
                    <a:lnTo>
                      <a:pt x="2934" y="942"/>
                    </a:lnTo>
                    <a:lnTo>
                      <a:pt x="2940" y="942"/>
                    </a:lnTo>
                    <a:lnTo>
                      <a:pt x="2940" y="936"/>
                    </a:lnTo>
                    <a:lnTo>
                      <a:pt x="2940" y="930"/>
                    </a:lnTo>
                    <a:lnTo>
                      <a:pt x="2946" y="924"/>
                    </a:lnTo>
                    <a:lnTo>
                      <a:pt x="2946" y="912"/>
                    </a:lnTo>
                    <a:lnTo>
                      <a:pt x="2946" y="906"/>
                    </a:lnTo>
                    <a:lnTo>
                      <a:pt x="2952" y="894"/>
                    </a:lnTo>
                    <a:lnTo>
                      <a:pt x="2952" y="894"/>
                    </a:lnTo>
                    <a:lnTo>
                      <a:pt x="2988" y="516"/>
                    </a:lnTo>
                    <a:lnTo>
                      <a:pt x="2988" y="516"/>
                    </a:lnTo>
                    <a:lnTo>
                      <a:pt x="2988" y="480"/>
                    </a:lnTo>
                    <a:lnTo>
                      <a:pt x="2988" y="450"/>
                    </a:lnTo>
                    <a:lnTo>
                      <a:pt x="2994" y="414"/>
                    </a:lnTo>
                    <a:lnTo>
                      <a:pt x="2994" y="372"/>
                    </a:lnTo>
                    <a:lnTo>
                      <a:pt x="2994" y="342"/>
                    </a:lnTo>
                    <a:lnTo>
                      <a:pt x="3000" y="324"/>
                    </a:lnTo>
                    <a:lnTo>
                      <a:pt x="3000" y="324"/>
                    </a:lnTo>
                    <a:lnTo>
                      <a:pt x="3000" y="336"/>
                    </a:lnTo>
                    <a:lnTo>
                      <a:pt x="3006" y="360"/>
                    </a:lnTo>
                    <a:lnTo>
                      <a:pt x="3006" y="384"/>
                    </a:lnTo>
                    <a:lnTo>
                      <a:pt x="3006" y="402"/>
                    </a:lnTo>
                    <a:lnTo>
                      <a:pt x="3012" y="426"/>
                    </a:lnTo>
                    <a:lnTo>
                      <a:pt x="3012" y="426"/>
                    </a:lnTo>
                    <a:lnTo>
                      <a:pt x="3048" y="708"/>
                    </a:lnTo>
                    <a:lnTo>
                      <a:pt x="3048" y="708"/>
                    </a:lnTo>
                    <a:lnTo>
                      <a:pt x="3048" y="720"/>
                    </a:lnTo>
                    <a:lnTo>
                      <a:pt x="3048" y="732"/>
                    </a:lnTo>
                    <a:lnTo>
                      <a:pt x="3054" y="744"/>
                    </a:lnTo>
                    <a:lnTo>
                      <a:pt x="3054" y="756"/>
                    </a:lnTo>
                    <a:lnTo>
                      <a:pt x="3054" y="768"/>
                    </a:lnTo>
                    <a:lnTo>
                      <a:pt x="3060" y="768"/>
                    </a:lnTo>
                    <a:lnTo>
                      <a:pt x="3060" y="762"/>
                    </a:lnTo>
                    <a:lnTo>
                      <a:pt x="3060" y="750"/>
                    </a:lnTo>
                    <a:lnTo>
                      <a:pt x="3066" y="738"/>
                    </a:lnTo>
                    <a:lnTo>
                      <a:pt x="3066" y="726"/>
                    </a:lnTo>
                    <a:lnTo>
                      <a:pt x="3066" y="708"/>
                    </a:lnTo>
                    <a:lnTo>
                      <a:pt x="3072" y="696"/>
                    </a:lnTo>
                    <a:lnTo>
                      <a:pt x="3072" y="696"/>
                    </a:lnTo>
                    <a:lnTo>
                      <a:pt x="3108" y="342"/>
                    </a:lnTo>
                    <a:lnTo>
                      <a:pt x="3108" y="342"/>
                    </a:lnTo>
                    <a:lnTo>
                      <a:pt x="3108" y="318"/>
                    </a:lnTo>
                    <a:lnTo>
                      <a:pt x="3108" y="288"/>
                    </a:lnTo>
                    <a:lnTo>
                      <a:pt x="3114" y="264"/>
                    </a:lnTo>
                    <a:lnTo>
                      <a:pt x="3114" y="240"/>
                    </a:lnTo>
                    <a:lnTo>
                      <a:pt x="3114" y="234"/>
                    </a:lnTo>
                    <a:lnTo>
                      <a:pt x="3120" y="234"/>
                    </a:lnTo>
                    <a:lnTo>
                      <a:pt x="3120" y="258"/>
                    </a:lnTo>
                    <a:lnTo>
                      <a:pt x="3120" y="276"/>
                    </a:lnTo>
                    <a:lnTo>
                      <a:pt x="3126" y="300"/>
                    </a:lnTo>
                    <a:lnTo>
                      <a:pt x="3126" y="300"/>
                    </a:lnTo>
                    <a:lnTo>
                      <a:pt x="3156" y="624"/>
                    </a:lnTo>
                    <a:lnTo>
                      <a:pt x="3156" y="624"/>
                    </a:lnTo>
                    <a:lnTo>
                      <a:pt x="3162" y="636"/>
                    </a:lnTo>
                    <a:lnTo>
                      <a:pt x="3162" y="648"/>
                    </a:lnTo>
                    <a:lnTo>
                      <a:pt x="3162" y="648"/>
                    </a:lnTo>
                    <a:lnTo>
                      <a:pt x="3198" y="828"/>
                    </a:lnTo>
                    <a:lnTo>
                      <a:pt x="3198" y="828"/>
                    </a:lnTo>
                    <a:lnTo>
                      <a:pt x="3198" y="834"/>
                    </a:lnTo>
                    <a:lnTo>
                      <a:pt x="3204" y="840"/>
                    </a:lnTo>
                    <a:lnTo>
                      <a:pt x="3204" y="846"/>
                    </a:lnTo>
                    <a:lnTo>
                      <a:pt x="3204" y="846"/>
                    </a:lnTo>
                    <a:lnTo>
                      <a:pt x="3210" y="846"/>
                    </a:lnTo>
                    <a:lnTo>
                      <a:pt x="3210" y="840"/>
                    </a:lnTo>
                    <a:lnTo>
                      <a:pt x="3210" y="834"/>
                    </a:lnTo>
                    <a:lnTo>
                      <a:pt x="3216" y="828"/>
                    </a:lnTo>
                    <a:lnTo>
                      <a:pt x="3216" y="828"/>
                    </a:lnTo>
                    <a:lnTo>
                      <a:pt x="3246" y="654"/>
                    </a:lnTo>
                    <a:lnTo>
                      <a:pt x="3246" y="654"/>
                    </a:lnTo>
                    <a:lnTo>
                      <a:pt x="3252" y="642"/>
                    </a:lnTo>
                    <a:lnTo>
                      <a:pt x="3252" y="630"/>
                    </a:lnTo>
                    <a:lnTo>
                      <a:pt x="3252" y="630"/>
                    </a:lnTo>
                    <a:lnTo>
                      <a:pt x="3288" y="312"/>
                    </a:lnTo>
                    <a:lnTo>
                      <a:pt x="3288" y="312"/>
                    </a:lnTo>
                    <a:lnTo>
                      <a:pt x="3288" y="288"/>
                    </a:lnTo>
                    <a:lnTo>
                      <a:pt x="3294" y="264"/>
                    </a:lnTo>
                    <a:lnTo>
                      <a:pt x="3294" y="246"/>
                    </a:lnTo>
                    <a:lnTo>
                      <a:pt x="3294" y="240"/>
                    </a:lnTo>
                    <a:lnTo>
                      <a:pt x="3300" y="246"/>
                    </a:lnTo>
                    <a:lnTo>
                      <a:pt x="3300" y="270"/>
                    </a:lnTo>
                    <a:lnTo>
                      <a:pt x="3300" y="288"/>
                    </a:lnTo>
                    <a:lnTo>
                      <a:pt x="3306" y="312"/>
                    </a:lnTo>
                    <a:lnTo>
                      <a:pt x="3306" y="312"/>
                    </a:lnTo>
                    <a:lnTo>
                      <a:pt x="3342" y="630"/>
                    </a:lnTo>
                    <a:lnTo>
                      <a:pt x="3342" y="630"/>
                    </a:lnTo>
                    <a:lnTo>
                      <a:pt x="3342" y="648"/>
                    </a:lnTo>
                    <a:lnTo>
                      <a:pt x="3342" y="660"/>
                    </a:lnTo>
                    <a:lnTo>
                      <a:pt x="3342" y="660"/>
                    </a:lnTo>
                    <a:lnTo>
                      <a:pt x="3378" y="834"/>
                    </a:lnTo>
                    <a:lnTo>
                      <a:pt x="3378" y="834"/>
                    </a:lnTo>
                    <a:lnTo>
                      <a:pt x="3378" y="840"/>
                    </a:lnTo>
                    <a:lnTo>
                      <a:pt x="3384" y="846"/>
                    </a:lnTo>
                    <a:lnTo>
                      <a:pt x="3384" y="852"/>
                    </a:lnTo>
                    <a:lnTo>
                      <a:pt x="3384" y="852"/>
                    </a:lnTo>
                    <a:lnTo>
                      <a:pt x="3390" y="852"/>
                    </a:lnTo>
                    <a:lnTo>
                      <a:pt x="3390" y="846"/>
                    </a:lnTo>
                    <a:lnTo>
                      <a:pt x="3390" y="840"/>
                    </a:lnTo>
                    <a:lnTo>
                      <a:pt x="3396" y="834"/>
                    </a:lnTo>
                    <a:lnTo>
                      <a:pt x="3396" y="834"/>
                    </a:lnTo>
                    <a:lnTo>
                      <a:pt x="3432" y="660"/>
                    </a:lnTo>
                    <a:lnTo>
                      <a:pt x="3432" y="660"/>
                    </a:lnTo>
                    <a:lnTo>
                      <a:pt x="3432" y="648"/>
                    </a:lnTo>
                    <a:lnTo>
                      <a:pt x="3432" y="630"/>
                    </a:lnTo>
                    <a:lnTo>
                      <a:pt x="3432" y="630"/>
                    </a:lnTo>
                    <a:lnTo>
                      <a:pt x="3468" y="318"/>
                    </a:lnTo>
                    <a:lnTo>
                      <a:pt x="3468" y="318"/>
                    </a:lnTo>
                    <a:lnTo>
                      <a:pt x="3468" y="294"/>
                    </a:lnTo>
                    <a:lnTo>
                      <a:pt x="3474" y="270"/>
                    </a:lnTo>
                    <a:lnTo>
                      <a:pt x="3474" y="252"/>
                    </a:lnTo>
                    <a:lnTo>
                      <a:pt x="3474" y="246"/>
                    </a:lnTo>
                    <a:lnTo>
                      <a:pt x="3480" y="252"/>
                    </a:lnTo>
                    <a:lnTo>
                      <a:pt x="3480" y="270"/>
                    </a:lnTo>
                    <a:lnTo>
                      <a:pt x="3480" y="294"/>
                    </a:lnTo>
                    <a:lnTo>
                      <a:pt x="3486" y="318"/>
                    </a:lnTo>
                    <a:lnTo>
                      <a:pt x="3486" y="318"/>
                    </a:lnTo>
                    <a:lnTo>
                      <a:pt x="3522" y="636"/>
                    </a:lnTo>
                    <a:lnTo>
                      <a:pt x="3522" y="636"/>
                    </a:lnTo>
                    <a:lnTo>
                      <a:pt x="3522" y="648"/>
                    </a:lnTo>
                    <a:lnTo>
                      <a:pt x="3522" y="660"/>
                    </a:lnTo>
                    <a:lnTo>
                      <a:pt x="3522" y="660"/>
                    </a:lnTo>
                    <a:lnTo>
                      <a:pt x="3558" y="834"/>
                    </a:lnTo>
                    <a:lnTo>
                      <a:pt x="3558" y="834"/>
                    </a:lnTo>
                    <a:lnTo>
                      <a:pt x="3558" y="840"/>
                    </a:lnTo>
                    <a:lnTo>
                      <a:pt x="3564" y="846"/>
                    </a:lnTo>
                    <a:lnTo>
                      <a:pt x="3564" y="852"/>
                    </a:lnTo>
                    <a:lnTo>
                      <a:pt x="3564" y="852"/>
                    </a:lnTo>
                    <a:lnTo>
                      <a:pt x="3570" y="852"/>
                    </a:lnTo>
                    <a:lnTo>
                      <a:pt x="3570" y="846"/>
                    </a:lnTo>
                    <a:lnTo>
                      <a:pt x="3570" y="840"/>
                    </a:lnTo>
                    <a:lnTo>
                      <a:pt x="3576" y="834"/>
                    </a:lnTo>
                    <a:lnTo>
                      <a:pt x="3576" y="834"/>
                    </a:lnTo>
                    <a:lnTo>
                      <a:pt x="3612" y="660"/>
                    </a:lnTo>
                    <a:lnTo>
                      <a:pt x="3612" y="660"/>
                    </a:lnTo>
                    <a:lnTo>
                      <a:pt x="3612" y="642"/>
                    </a:lnTo>
                    <a:lnTo>
                      <a:pt x="3612" y="630"/>
                    </a:lnTo>
                    <a:lnTo>
                      <a:pt x="3612" y="630"/>
                    </a:lnTo>
                    <a:lnTo>
                      <a:pt x="3648" y="306"/>
                    </a:lnTo>
                    <a:lnTo>
                      <a:pt x="3648" y="306"/>
                    </a:lnTo>
                    <a:lnTo>
                      <a:pt x="3648" y="282"/>
                    </a:lnTo>
                    <a:lnTo>
                      <a:pt x="3654" y="264"/>
                    </a:lnTo>
                    <a:lnTo>
                      <a:pt x="3654" y="240"/>
                    </a:lnTo>
                    <a:lnTo>
                      <a:pt x="3654" y="234"/>
                    </a:lnTo>
                    <a:lnTo>
                      <a:pt x="3660" y="240"/>
                    </a:lnTo>
                    <a:lnTo>
                      <a:pt x="3660" y="258"/>
                    </a:lnTo>
                    <a:lnTo>
                      <a:pt x="3660" y="282"/>
                    </a:lnTo>
                    <a:lnTo>
                      <a:pt x="3666" y="306"/>
                    </a:lnTo>
                    <a:lnTo>
                      <a:pt x="3666" y="306"/>
                    </a:lnTo>
                    <a:lnTo>
                      <a:pt x="3702" y="618"/>
                    </a:lnTo>
                    <a:lnTo>
                      <a:pt x="3702" y="618"/>
                    </a:lnTo>
                    <a:lnTo>
                      <a:pt x="3702" y="636"/>
                    </a:lnTo>
                    <a:lnTo>
                      <a:pt x="3702" y="648"/>
                    </a:lnTo>
                    <a:lnTo>
                      <a:pt x="3702" y="648"/>
                    </a:lnTo>
                    <a:lnTo>
                      <a:pt x="3738" y="822"/>
                    </a:lnTo>
                    <a:lnTo>
                      <a:pt x="3738" y="822"/>
                    </a:lnTo>
                    <a:lnTo>
                      <a:pt x="3738" y="828"/>
                    </a:lnTo>
                    <a:lnTo>
                      <a:pt x="3744" y="834"/>
                    </a:lnTo>
                    <a:lnTo>
                      <a:pt x="3744" y="840"/>
                    </a:lnTo>
                    <a:lnTo>
                      <a:pt x="3744" y="840"/>
                    </a:lnTo>
                    <a:lnTo>
                      <a:pt x="3750" y="840"/>
                    </a:lnTo>
                    <a:lnTo>
                      <a:pt x="3750" y="834"/>
                    </a:lnTo>
                    <a:lnTo>
                      <a:pt x="3750" y="828"/>
                    </a:lnTo>
                    <a:lnTo>
                      <a:pt x="3756" y="822"/>
                    </a:lnTo>
                    <a:lnTo>
                      <a:pt x="3756" y="822"/>
                    </a:lnTo>
                    <a:lnTo>
                      <a:pt x="3792" y="654"/>
                    </a:lnTo>
                    <a:lnTo>
                      <a:pt x="3792" y="654"/>
                    </a:lnTo>
                    <a:lnTo>
                      <a:pt x="3792" y="636"/>
                    </a:lnTo>
                    <a:lnTo>
                      <a:pt x="3792" y="624"/>
                    </a:lnTo>
                    <a:lnTo>
                      <a:pt x="3792" y="624"/>
                    </a:lnTo>
                    <a:lnTo>
                      <a:pt x="3828" y="312"/>
                    </a:lnTo>
                    <a:lnTo>
                      <a:pt x="3828" y="312"/>
                    </a:lnTo>
                    <a:lnTo>
                      <a:pt x="3828" y="294"/>
                    </a:lnTo>
                    <a:lnTo>
                      <a:pt x="3834" y="270"/>
                    </a:lnTo>
                    <a:lnTo>
                      <a:pt x="3834" y="252"/>
                    </a:lnTo>
                    <a:lnTo>
                      <a:pt x="3834" y="246"/>
                    </a:lnTo>
                    <a:lnTo>
                      <a:pt x="3840" y="252"/>
                    </a:lnTo>
                    <a:lnTo>
                      <a:pt x="3840" y="270"/>
                    </a:lnTo>
                    <a:lnTo>
                      <a:pt x="3840" y="294"/>
                    </a:lnTo>
                    <a:lnTo>
                      <a:pt x="3846" y="312"/>
                    </a:lnTo>
                    <a:lnTo>
                      <a:pt x="3846" y="312"/>
                    </a:lnTo>
                    <a:lnTo>
                      <a:pt x="3882" y="624"/>
                    </a:lnTo>
                    <a:lnTo>
                      <a:pt x="3882" y="624"/>
                    </a:lnTo>
                    <a:lnTo>
                      <a:pt x="3882" y="642"/>
                    </a:lnTo>
                    <a:lnTo>
                      <a:pt x="3882" y="654"/>
                    </a:lnTo>
                    <a:lnTo>
                      <a:pt x="3882" y="654"/>
                    </a:lnTo>
                    <a:lnTo>
                      <a:pt x="3918" y="828"/>
                    </a:lnTo>
                    <a:lnTo>
                      <a:pt x="3918" y="828"/>
                    </a:lnTo>
                    <a:lnTo>
                      <a:pt x="3918" y="834"/>
                    </a:lnTo>
                    <a:lnTo>
                      <a:pt x="3924" y="840"/>
                    </a:lnTo>
                    <a:lnTo>
                      <a:pt x="3924" y="846"/>
                    </a:lnTo>
                    <a:lnTo>
                      <a:pt x="3924" y="846"/>
                    </a:lnTo>
                    <a:lnTo>
                      <a:pt x="3930" y="846"/>
                    </a:lnTo>
                    <a:lnTo>
                      <a:pt x="3930" y="840"/>
                    </a:lnTo>
                    <a:lnTo>
                      <a:pt x="3930" y="834"/>
                    </a:lnTo>
                    <a:lnTo>
                      <a:pt x="3936" y="828"/>
                    </a:lnTo>
                    <a:lnTo>
                      <a:pt x="3936" y="828"/>
                    </a:lnTo>
                    <a:lnTo>
                      <a:pt x="3972" y="654"/>
                    </a:lnTo>
                    <a:lnTo>
                      <a:pt x="3972" y="654"/>
                    </a:lnTo>
                    <a:lnTo>
                      <a:pt x="3972" y="642"/>
                    </a:lnTo>
                    <a:lnTo>
                      <a:pt x="3972" y="624"/>
                    </a:lnTo>
                    <a:lnTo>
                      <a:pt x="3972" y="624"/>
                    </a:lnTo>
                    <a:lnTo>
                      <a:pt x="4008" y="312"/>
                    </a:lnTo>
                    <a:lnTo>
                      <a:pt x="4008" y="312"/>
                    </a:lnTo>
                    <a:lnTo>
                      <a:pt x="4008" y="294"/>
                    </a:lnTo>
                    <a:lnTo>
                      <a:pt x="4014" y="270"/>
                    </a:lnTo>
                    <a:lnTo>
                      <a:pt x="4014" y="252"/>
                    </a:lnTo>
                    <a:lnTo>
                      <a:pt x="4014" y="246"/>
                    </a:lnTo>
                    <a:lnTo>
                      <a:pt x="4020" y="252"/>
                    </a:lnTo>
                    <a:lnTo>
                      <a:pt x="4020" y="270"/>
                    </a:lnTo>
                    <a:lnTo>
                      <a:pt x="4026" y="294"/>
                    </a:lnTo>
                    <a:lnTo>
                      <a:pt x="4026" y="312"/>
                    </a:lnTo>
                    <a:lnTo>
                      <a:pt x="4026" y="312"/>
                    </a:lnTo>
                    <a:lnTo>
                      <a:pt x="4062" y="618"/>
                    </a:lnTo>
                    <a:lnTo>
                      <a:pt x="4062" y="618"/>
                    </a:lnTo>
                    <a:lnTo>
                      <a:pt x="4062" y="630"/>
                    </a:lnTo>
                    <a:lnTo>
                      <a:pt x="4062" y="642"/>
                    </a:lnTo>
                    <a:lnTo>
                      <a:pt x="4062" y="642"/>
                    </a:lnTo>
                    <a:lnTo>
                      <a:pt x="4098" y="816"/>
                    </a:lnTo>
                    <a:lnTo>
                      <a:pt x="4098" y="816"/>
                    </a:lnTo>
                    <a:lnTo>
                      <a:pt x="4098" y="822"/>
                    </a:lnTo>
                    <a:lnTo>
                      <a:pt x="4104" y="828"/>
                    </a:lnTo>
                    <a:lnTo>
                      <a:pt x="4104" y="834"/>
                    </a:lnTo>
                    <a:lnTo>
                      <a:pt x="4104" y="834"/>
                    </a:lnTo>
                    <a:lnTo>
                      <a:pt x="4110" y="834"/>
                    </a:lnTo>
                    <a:lnTo>
                      <a:pt x="4110" y="828"/>
                    </a:lnTo>
                    <a:lnTo>
                      <a:pt x="4116" y="822"/>
                    </a:lnTo>
                    <a:lnTo>
                      <a:pt x="4116" y="816"/>
                    </a:lnTo>
                    <a:lnTo>
                      <a:pt x="4116" y="816"/>
                    </a:lnTo>
                    <a:lnTo>
                      <a:pt x="4152" y="642"/>
                    </a:lnTo>
                    <a:lnTo>
                      <a:pt x="4152" y="642"/>
                    </a:lnTo>
                    <a:lnTo>
                      <a:pt x="4152" y="630"/>
                    </a:lnTo>
                    <a:lnTo>
                      <a:pt x="4152" y="612"/>
                    </a:lnTo>
                    <a:lnTo>
                      <a:pt x="4152" y="612"/>
                    </a:lnTo>
                    <a:lnTo>
                      <a:pt x="4188" y="306"/>
                    </a:lnTo>
                    <a:lnTo>
                      <a:pt x="4188" y="306"/>
                    </a:lnTo>
                    <a:lnTo>
                      <a:pt x="4188" y="282"/>
                    </a:lnTo>
                    <a:lnTo>
                      <a:pt x="4194" y="264"/>
                    </a:lnTo>
                    <a:lnTo>
                      <a:pt x="4194" y="246"/>
                    </a:lnTo>
                    <a:lnTo>
                      <a:pt x="4194" y="240"/>
                    </a:lnTo>
                    <a:lnTo>
                      <a:pt x="4200" y="246"/>
                    </a:lnTo>
                    <a:lnTo>
                      <a:pt x="4200" y="264"/>
                    </a:lnTo>
                    <a:lnTo>
                      <a:pt x="4206" y="288"/>
                    </a:lnTo>
                    <a:lnTo>
                      <a:pt x="4206" y="306"/>
                    </a:lnTo>
                    <a:lnTo>
                      <a:pt x="4206" y="306"/>
                    </a:lnTo>
                    <a:lnTo>
                      <a:pt x="4242" y="618"/>
                    </a:lnTo>
                    <a:lnTo>
                      <a:pt x="4242" y="618"/>
                    </a:lnTo>
                    <a:lnTo>
                      <a:pt x="4242" y="630"/>
                    </a:lnTo>
                    <a:lnTo>
                      <a:pt x="4242" y="642"/>
                    </a:lnTo>
                    <a:lnTo>
                      <a:pt x="4242" y="642"/>
                    </a:lnTo>
                    <a:lnTo>
                      <a:pt x="4278" y="816"/>
                    </a:lnTo>
                    <a:lnTo>
                      <a:pt x="4278" y="816"/>
                    </a:lnTo>
                    <a:lnTo>
                      <a:pt x="4278" y="822"/>
                    </a:lnTo>
                    <a:lnTo>
                      <a:pt x="4284" y="828"/>
                    </a:lnTo>
                    <a:lnTo>
                      <a:pt x="4284" y="834"/>
                    </a:lnTo>
                    <a:lnTo>
                      <a:pt x="4284" y="834"/>
                    </a:lnTo>
                    <a:lnTo>
                      <a:pt x="4290" y="834"/>
                    </a:lnTo>
                    <a:lnTo>
                      <a:pt x="4290" y="828"/>
                    </a:lnTo>
                    <a:lnTo>
                      <a:pt x="4296" y="828"/>
                    </a:lnTo>
                    <a:lnTo>
                      <a:pt x="4296" y="822"/>
                    </a:lnTo>
                    <a:lnTo>
                      <a:pt x="4296" y="822"/>
                    </a:lnTo>
                    <a:lnTo>
                      <a:pt x="4332" y="648"/>
                    </a:lnTo>
                    <a:lnTo>
                      <a:pt x="4332" y="648"/>
                    </a:lnTo>
                    <a:lnTo>
                      <a:pt x="4332" y="636"/>
                    </a:lnTo>
                    <a:lnTo>
                      <a:pt x="4332" y="624"/>
                    </a:lnTo>
                    <a:lnTo>
                      <a:pt x="4332" y="624"/>
                    </a:lnTo>
                    <a:lnTo>
                      <a:pt x="4368" y="324"/>
                    </a:lnTo>
                    <a:lnTo>
                      <a:pt x="4368" y="324"/>
                    </a:lnTo>
                    <a:lnTo>
                      <a:pt x="4368" y="300"/>
                    </a:lnTo>
                    <a:lnTo>
                      <a:pt x="4374" y="282"/>
                    </a:lnTo>
                    <a:lnTo>
                      <a:pt x="4374" y="264"/>
                    </a:lnTo>
                    <a:lnTo>
                      <a:pt x="4374" y="258"/>
                    </a:lnTo>
                    <a:lnTo>
                      <a:pt x="4380" y="264"/>
                    </a:lnTo>
                    <a:lnTo>
                      <a:pt x="4380" y="282"/>
                    </a:lnTo>
                    <a:lnTo>
                      <a:pt x="4386" y="300"/>
                    </a:lnTo>
                    <a:lnTo>
                      <a:pt x="4386" y="318"/>
                    </a:lnTo>
                    <a:lnTo>
                      <a:pt x="4386" y="318"/>
                    </a:lnTo>
                    <a:lnTo>
                      <a:pt x="4422" y="618"/>
                    </a:lnTo>
                    <a:lnTo>
                      <a:pt x="4422" y="618"/>
                    </a:lnTo>
                    <a:lnTo>
                      <a:pt x="4422" y="630"/>
                    </a:lnTo>
                    <a:lnTo>
                      <a:pt x="4422" y="642"/>
                    </a:lnTo>
                    <a:lnTo>
                      <a:pt x="4422" y="642"/>
                    </a:lnTo>
                    <a:lnTo>
                      <a:pt x="4458" y="810"/>
                    </a:lnTo>
                    <a:lnTo>
                      <a:pt x="4458" y="810"/>
                    </a:lnTo>
                    <a:lnTo>
                      <a:pt x="4458" y="816"/>
                    </a:lnTo>
                    <a:lnTo>
                      <a:pt x="4464" y="822"/>
                    </a:lnTo>
                    <a:lnTo>
                      <a:pt x="4464" y="828"/>
                    </a:lnTo>
                    <a:lnTo>
                      <a:pt x="4464" y="828"/>
                    </a:lnTo>
                    <a:lnTo>
                      <a:pt x="4470" y="828"/>
                    </a:lnTo>
                    <a:lnTo>
                      <a:pt x="4470" y="822"/>
                    </a:lnTo>
                    <a:lnTo>
                      <a:pt x="4476" y="816"/>
                    </a:lnTo>
                    <a:lnTo>
                      <a:pt x="4476" y="810"/>
                    </a:lnTo>
                    <a:lnTo>
                      <a:pt x="4476" y="810"/>
                    </a:lnTo>
                    <a:lnTo>
                      <a:pt x="4512" y="636"/>
                    </a:lnTo>
                    <a:lnTo>
                      <a:pt x="4512" y="636"/>
                    </a:lnTo>
                    <a:lnTo>
                      <a:pt x="4512" y="618"/>
                    </a:lnTo>
                    <a:lnTo>
                      <a:pt x="4512" y="606"/>
                    </a:lnTo>
                    <a:lnTo>
                      <a:pt x="4512" y="606"/>
                    </a:lnTo>
                    <a:lnTo>
                      <a:pt x="4548" y="300"/>
                    </a:lnTo>
                    <a:lnTo>
                      <a:pt x="4548" y="300"/>
                    </a:lnTo>
                    <a:lnTo>
                      <a:pt x="4548" y="276"/>
                    </a:lnTo>
                    <a:lnTo>
                      <a:pt x="4554" y="258"/>
                    </a:lnTo>
                    <a:lnTo>
                      <a:pt x="4554" y="240"/>
                    </a:lnTo>
                    <a:lnTo>
                      <a:pt x="4560" y="234"/>
                    </a:lnTo>
                    <a:lnTo>
                      <a:pt x="4560" y="240"/>
                    </a:lnTo>
                    <a:lnTo>
                      <a:pt x="4560" y="258"/>
                    </a:lnTo>
                    <a:lnTo>
                      <a:pt x="4566" y="276"/>
                    </a:lnTo>
                    <a:lnTo>
                      <a:pt x="4566" y="300"/>
                    </a:lnTo>
                    <a:lnTo>
                      <a:pt x="4566" y="300"/>
                    </a:lnTo>
                    <a:lnTo>
                      <a:pt x="4602" y="606"/>
                    </a:lnTo>
                    <a:lnTo>
                      <a:pt x="4602" y="606"/>
                    </a:lnTo>
                    <a:lnTo>
                      <a:pt x="4602" y="618"/>
                    </a:lnTo>
                    <a:lnTo>
                      <a:pt x="4602" y="630"/>
                    </a:lnTo>
                    <a:lnTo>
                      <a:pt x="4602" y="630"/>
                    </a:lnTo>
                    <a:lnTo>
                      <a:pt x="4638" y="810"/>
                    </a:lnTo>
                    <a:lnTo>
                      <a:pt x="4638" y="810"/>
                    </a:lnTo>
                    <a:lnTo>
                      <a:pt x="4638" y="816"/>
                    </a:lnTo>
                    <a:lnTo>
                      <a:pt x="4644" y="822"/>
                    </a:lnTo>
                    <a:lnTo>
                      <a:pt x="4644" y="828"/>
                    </a:lnTo>
                    <a:lnTo>
                      <a:pt x="4650" y="828"/>
                    </a:lnTo>
                    <a:lnTo>
                      <a:pt x="4650" y="828"/>
                    </a:lnTo>
                    <a:lnTo>
                      <a:pt x="4650" y="822"/>
                    </a:lnTo>
                    <a:lnTo>
                      <a:pt x="4656" y="816"/>
                    </a:lnTo>
                    <a:lnTo>
                      <a:pt x="4656" y="810"/>
                    </a:lnTo>
                    <a:lnTo>
                      <a:pt x="4656" y="810"/>
                    </a:lnTo>
                    <a:lnTo>
                      <a:pt x="4692" y="642"/>
                    </a:lnTo>
                    <a:lnTo>
                      <a:pt x="4692" y="642"/>
                    </a:lnTo>
                    <a:lnTo>
                      <a:pt x="4692" y="630"/>
                    </a:lnTo>
                    <a:lnTo>
                      <a:pt x="4692" y="618"/>
                    </a:lnTo>
                    <a:lnTo>
                      <a:pt x="4692" y="618"/>
                    </a:lnTo>
                    <a:lnTo>
                      <a:pt x="4728" y="324"/>
                    </a:lnTo>
                    <a:lnTo>
                      <a:pt x="4728" y="324"/>
                    </a:lnTo>
                    <a:lnTo>
                      <a:pt x="4728" y="306"/>
                    </a:lnTo>
                    <a:lnTo>
                      <a:pt x="4734" y="288"/>
                    </a:lnTo>
                    <a:lnTo>
                      <a:pt x="4734" y="270"/>
                    </a:lnTo>
                    <a:lnTo>
                      <a:pt x="4740" y="264"/>
                    </a:lnTo>
                    <a:lnTo>
                      <a:pt x="4740" y="270"/>
                    </a:lnTo>
                    <a:lnTo>
                      <a:pt x="4740" y="288"/>
                    </a:lnTo>
                    <a:lnTo>
                      <a:pt x="4746" y="306"/>
                    </a:lnTo>
                    <a:lnTo>
                      <a:pt x="4746" y="324"/>
                    </a:lnTo>
                    <a:lnTo>
                      <a:pt x="4746" y="324"/>
                    </a:lnTo>
                    <a:lnTo>
                      <a:pt x="4782" y="612"/>
                    </a:lnTo>
                    <a:lnTo>
                      <a:pt x="4782" y="612"/>
                    </a:lnTo>
                    <a:lnTo>
                      <a:pt x="4782" y="630"/>
                    </a:lnTo>
                    <a:lnTo>
                      <a:pt x="4782" y="642"/>
                    </a:lnTo>
                    <a:lnTo>
                      <a:pt x="4782" y="642"/>
                    </a:lnTo>
                    <a:lnTo>
                      <a:pt x="4818" y="804"/>
                    </a:lnTo>
                    <a:lnTo>
                      <a:pt x="4818" y="804"/>
                    </a:lnTo>
                    <a:lnTo>
                      <a:pt x="4818" y="810"/>
                    </a:lnTo>
                    <a:lnTo>
                      <a:pt x="4824" y="816"/>
                    </a:lnTo>
                    <a:lnTo>
                      <a:pt x="4824" y="822"/>
                    </a:lnTo>
                    <a:lnTo>
                      <a:pt x="4830" y="822"/>
                    </a:lnTo>
                    <a:lnTo>
                      <a:pt x="4830" y="822"/>
                    </a:lnTo>
                    <a:lnTo>
                      <a:pt x="4830" y="816"/>
                    </a:lnTo>
                    <a:lnTo>
                      <a:pt x="4836" y="810"/>
                    </a:lnTo>
                    <a:lnTo>
                      <a:pt x="4836" y="804"/>
                    </a:lnTo>
                    <a:lnTo>
                      <a:pt x="4836" y="804"/>
                    </a:lnTo>
                    <a:lnTo>
                      <a:pt x="4872" y="630"/>
                    </a:lnTo>
                    <a:lnTo>
                      <a:pt x="4872" y="630"/>
                    </a:lnTo>
                    <a:lnTo>
                      <a:pt x="4872" y="618"/>
                    </a:lnTo>
                    <a:lnTo>
                      <a:pt x="4872" y="600"/>
                    </a:lnTo>
                    <a:lnTo>
                      <a:pt x="4872" y="600"/>
                    </a:lnTo>
                    <a:lnTo>
                      <a:pt x="4908" y="300"/>
                    </a:lnTo>
                    <a:lnTo>
                      <a:pt x="4908" y="300"/>
                    </a:lnTo>
                    <a:lnTo>
                      <a:pt x="4908" y="276"/>
                    </a:lnTo>
                    <a:lnTo>
                      <a:pt x="4914" y="258"/>
                    </a:lnTo>
                    <a:lnTo>
                      <a:pt x="4914" y="240"/>
                    </a:lnTo>
                    <a:lnTo>
                      <a:pt x="4920" y="234"/>
                    </a:lnTo>
                    <a:lnTo>
                      <a:pt x="4920" y="240"/>
                    </a:lnTo>
                    <a:lnTo>
                      <a:pt x="4920" y="258"/>
                    </a:lnTo>
                    <a:lnTo>
                      <a:pt x="4926" y="276"/>
                    </a:lnTo>
                    <a:lnTo>
                      <a:pt x="4926" y="294"/>
                    </a:lnTo>
                    <a:lnTo>
                      <a:pt x="4926" y="294"/>
                    </a:lnTo>
                    <a:lnTo>
                      <a:pt x="4962" y="594"/>
                    </a:lnTo>
                    <a:lnTo>
                      <a:pt x="4962" y="594"/>
                    </a:lnTo>
                    <a:lnTo>
                      <a:pt x="4962" y="612"/>
                    </a:lnTo>
                    <a:lnTo>
                      <a:pt x="4962" y="624"/>
                    </a:lnTo>
                    <a:lnTo>
                      <a:pt x="4962" y="624"/>
                    </a:lnTo>
                    <a:lnTo>
                      <a:pt x="4998" y="798"/>
                    </a:lnTo>
                    <a:lnTo>
                      <a:pt x="4998" y="798"/>
                    </a:lnTo>
                    <a:lnTo>
                      <a:pt x="4998" y="804"/>
                    </a:lnTo>
                    <a:lnTo>
                      <a:pt x="5004" y="810"/>
                    </a:lnTo>
                    <a:lnTo>
                      <a:pt x="5004" y="816"/>
                    </a:lnTo>
                    <a:lnTo>
                      <a:pt x="5010" y="816"/>
                    </a:lnTo>
                    <a:lnTo>
                      <a:pt x="5010" y="816"/>
                    </a:lnTo>
                    <a:lnTo>
                      <a:pt x="5010" y="810"/>
                    </a:lnTo>
                    <a:lnTo>
                      <a:pt x="5016" y="804"/>
                    </a:lnTo>
                    <a:lnTo>
                      <a:pt x="5016" y="798"/>
                    </a:lnTo>
                    <a:lnTo>
                      <a:pt x="5016" y="798"/>
                    </a:lnTo>
                    <a:lnTo>
                      <a:pt x="5052" y="636"/>
                    </a:lnTo>
                    <a:lnTo>
                      <a:pt x="5052" y="636"/>
                    </a:lnTo>
                    <a:lnTo>
                      <a:pt x="5052" y="618"/>
                    </a:lnTo>
                    <a:lnTo>
                      <a:pt x="5052" y="606"/>
                    </a:lnTo>
                    <a:lnTo>
                      <a:pt x="5052" y="606"/>
                    </a:lnTo>
                    <a:lnTo>
                      <a:pt x="5088" y="318"/>
                    </a:lnTo>
                    <a:lnTo>
                      <a:pt x="5088" y="318"/>
                    </a:lnTo>
                    <a:lnTo>
                      <a:pt x="5094" y="300"/>
                    </a:lnTo>
                  </a:path>
                </a:pathLst>
              </a:custGeom>
              <a:noFill/>
              <a:ln w="12700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657" name="Rectangle 57"/>
              <p:cNvSpPr>
                <a:spLocks noChangeArrowheads="1"/>
              </p:cNvSpPr>
              <p:nvPr/>
            </p:nvSpPr>
            <p:spPr bwMode="auto">
              <a:xfrm>
                <a:off x="901" y="1929"/>
                <a:ext cx="330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800" b="1" i="0" u="none" strike="noStrike" cap="none" normalizeH="0" baseline="0" smtClean="0">
                    <a:ln>
                      <a:noFill/>
                    </a:ln>
                    <a:solidFill>
                      <a:srgbClr val="00FF00"/>
                    </a:solidFill>
                    <a:effectLst/>
                    <a:latin typeface="Arial" pitchFamily="34" charset="0"/>
                    <a:cs typeface="Arial" pitchFamily="34" charset="0"/>
                  </a:rPr>
                  <a:t>BETA_Y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53658" name="Freeform 58"/>
              <p:cNvSpPr>
                <a:spLocks/>
              </p:cNvSpPr>
              <p:nvPr/>
            </p:nvSpPr>
            <p:spPr bwMode="auto">
              <a:xfrm>
                <a:off x="253" y="1683"/>
                <a:ext cx="5094" cy="234"/>
              </a:xfrm>
              <a:custGeom>
                <a:avLst/>
                <a:gdLst/>
                <a:ahLst/>
                <a:cxnLst>
                  <a:cxn ang="0">
                    <a:pos x="0" y="234"/>
                  </a:cxn>
                  <a:cxn ang="0">
                    <a:pos x="0" y="234"/>
                  </a:cxn>
                  <a:cxn ang="0">
                    <a:pos x="0" y="234"/>
                  </a:cxn>
                  <a:cxn ang="0">
                    <a:pos x="0" y="234"/>
                  </a:cxn>
                  <a:cxn ang="0">
                    <a:pos x="0" y="234"/>
                  </a:cxn>
                  <a:cxn ang="0">
                    <a:pos x="0" y="234"/>
                  </a:cxn>
                  <a:cxn ang="0">
                    <a:pos x="0" y="234"/>
                  </a:cxn>
                  <a:cxn ang="0">
                    <a:pos x="0" y="234"/>
                  </a:cxn>
                  <a:cxn ang="0">
                    <a:pos x="0" y="234"/>
                  </a:cxn>
                  <a:cxn ang="0">
                    <a:pos x="0" y="234"/>
                  </a:cxn>
                  <a:cxn ang="0">
                    <a:pos x="0" y="234"/>
                  </a:cxn>
                  <a:cxn ang="0">
                    <a:pos x="0" y="234"/>
                  </a:cxn>
                  <a:cxn ang="0">
                    <a:pos x="0" y="234"/>
                  </a:cxn>
                  <a:cxn ang="0">
                    <a:pos x="0" y="234"/>
                  </a:cxn>
                  <a:cxn ang="0">
                    <a:pos x="0" y="234"/>
                  </a:cxn>
                  <a:cxn ang="0">
                    <a:pos x="0" y="234"/>
                  </a:cxn>
                  <a:cxn ang="0">
                    <a:pos x="0" y="234"/>
                  </a:cxn>
                  <a:cxn ang="0">
                    <a:pos x="0" y="234"/>
                  </a:cxn>
                  <a:cxn ang="0">
                    <a:pos x="0" y="234"/>
                  </a:cxn>
                  <a:cxn ang="0">
                    <a:pos x="0" y="234"/>
                  </a:cxn>
                  <a:cxn ang="0">
                    <a:pos x="0" y="234"/>
                  </a:cxn>
                  <a:cxn ang="0">
                    <a:pos x="0" y="234"/>
                  </a:cxn>
                  <a:cxn ang="0">
                    <a:pos x="0" y="234"/>
                  </a:cxn>
                  <a:cxn ang="0">
                    <a:pos x="0" y="174"/>
                  </a:cxn>
                  <a:cxn ang="0">
                    <a:pos x="0" y="228"/>
                  </a:cxn>
                  <a:cxn ang="0">
                    <a:pos x="0" y="210"/>
                  </a:cxn>
                  <a:cxn ang="0">
                    <a:pos x="0" y="192"/>
                  </a:cxn>
                  <a:cxn ang="0">
                    <a:pos x="0" y="234"/>
                  </a:cxn>
                  <a:cxn ang="0">
                    <a:pos x="0" y="228"/>
                  </a:cxn>
                  <a:cxn ang="0">
                    <a:pos x="0" y="228"/>
                  </a:cxn>
                  <a:cxn ang="0">
                    <a:pos x="0" y="234"/>
                  </a:cxn>
                  <a:cxn ang="0">
                    <a:pos x="0" y="228"/>
                  </a:cxn>
                  <a:cxn ang="0">
                    <a:pos x="0" y="228"/>
                  </a:cxn>
                  <a:cxn ang="0">
                    <a:pos x="0" y="234"/>
                  </a:cxn>
                  <a:cxn ang="0">
                    <a:pos x="0" y="234"/>
                  </a:cxn>
                  <a:cxn ang="0">
                    <a:pos x="0" y="228"/>
                  </a:cxn>
                  <a:cxn ang="0">
                    <a:pos x="0" y="234"/>
                  </a:cxn>
                  <a:cxn ang="0">
                    <a:pos x="0" y="234"/>
                  </a:cxn>
                  <a:cxn ang="0">
                    <a:pos x="0" y="228"/>
                  </a:cxn>
                  <a:cxn ang="0">
                    <a:pos x="0" y="228"/>
                  </a:cxn>
                  <a:cxn ang="0">
                    <a:pos x="0" y="234"/>
                  </a:cxn>
                  <a:cxn ang="0">
                    <a:pos x="0" y="234"/>
                  </a:cxn>
                  <a:cxn ang="0">
                    <a:pos x="0" y="228"/>
                  </a:cxn>
                  <a:cxn ang="0">
                    <a:pos x="108" y="234"/>
                  </a:cxn>
                  <a:cxn ang="0">
                    <a:pos x="342" y="234"/>
                  </a:cxn>
                  <a:cxn ang="0">
                    <a:pos x="546" y="228"/>
                  </a:cxn>
                  <a:cxn ang="0">
                    <a:pos x="786" y="234"/>
                  </a:cxn>
                  <a:cxn ang="0">
                    <a:pos x="1020" y="228"/>
                  </a:cxn>
                  <a:cxn ang="0">
                    <a:pos x="1254" y="234"/>
                  </a:cxn>
                  <a:cxn ang="0">
                    <a:pos x="1494" y="228"/>
                  </a:cxn>
                  <a:cxn ang="0">
                    <a:pos x="1728" y="234"/>
                  </a:cxn>
                  <a:cxn ang="0">
                    <a:pos x="1962" y="228"/>
                  </a:cxn>
                  <a:cxn ang="0">
                    <a:pos x="2172" y="234"/>
                  </a:cxn>
                  <a:cxn ang="0">
                    <a:pos x="2406" y="228"/>
                  </a:cxn>
                  <a:cxn ang="0">
                    <a:pos x="2646" y="234"/>
                  </a:cxn>
                  <a:cxn ang="0">
                    <a:pos x="2880" y="228"/>
                  </a:cxn>
                  <a:cxn ang="0">
                    <a:pos x="3114" y="234"/>
                  </a:cxn>
                  <a:cxn ang="0">
                    <a:pos x="3432" y="228"/>
                  </a:cxn>
                  <a:cxn ang="0">
                    <a:pos x="3756" y="234"/>
                  </a:cxn>
                  <a:cxn ang="0">
                    <a:pos x="4104" y="228"/>
                  </a:cxn>
                  <a:cxn ang="0">
                    <a:pos x="4422" y="234"/>
                  </a:cxn>
                  <a:cxn ang="0">
                    <a:pos x="4740" y="228"/>
                  </a:cxn>
                  <a:cxn ang="0">
                    <a:pos x="5088" y="234"/>
                  </a:cxn>
                </a:cxnLst>
                <a:rect l="0" t="0" r="r" b="b"/>
                <a:pathLst>
                  <a:path w="5094" h="234">
                    <a:moveTo>
                      <a:pt x="0" y="234"/>
                    </a:move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2"/>
                    </a:lnTo>
                    <a:lnTo>
                      <a:pt x="0" y="222"/>
                    </a:lnTo>
                    <a:lnTo>
                      <a:pt x="0" y="216"/>
                    </a:lnTo>
                    <a:lnTo>
                      <a:pt x="0" y="210"/>
                    </a:lnTo>
                    <a:lnTo>
                      <a:pt x="0" y="204"/>
                    </a:lnTo>
                    <a:lnTo>
                      <a:pt x="0" y="198"/>
                    </a:lnTo>
                    <a:lnTo>
                      <a:pt x="0" y="192"/>
                    </a:lnTo>
                    <a:lnTo>
                      <a:pt x="0" y="180"/>
                    </a:lnTo>
                    <a:lnTo>
                      <a:pt x="0" y="174"/>
                    </a:lnTo>
                    <a:lnTo>
                      <a:pt x="0" y="174"/>
                    </a:lnTo>
                    <a:lnTo>
                      <a:pt x="0" y="174"/>
                    </a:lnTo>
                    <a:lnTo>
                      <a:pt x="0" y="162"/>
                    </a:lnTo>
                    <a:lnTo>
                      <a:pt x="0" y="150"/>
                    </a:lnTo>
                    <a:lnTo>
                      <a:pt x="0" y="138"/>
                    </a:lnTo>
                    <a:lnTo>
                      <a:pt x="0" y="126"/>
                    </a:lnTo>
                    <a:lnTo>
                      <a:pt x="0" y="114"/>
                    </a:lnTo>
                    <a:lnTo>
                      <a:pt x="0" y="108"/>
                    </a:lnTo>
                    <a:lnTo>
                      <a:pt x="0" y="96"/>
                    </a:lnTo>
                    <a:lnTo>
                      <a:pt x="0" y="90"/>
                    </a:lnTo>
                    <a:lnTo>
                      <a:pt x="0" y="84"/>
                    </a:lnTo>
                    <a:lnTo>
                      <a:pt x="0" y="78"/>
                    </a:lnTo>
                    <a:lnTo>
                      <a:pt x="0" y="72"/>
                    </a:lnTo>
                    <a:lnTo>
                      <a:pt x="0" y="66"/>
                    </a:lnTo>
                    <a:lnTo>
                      <a:pt x="0" y="60"/>
                    </a:lnTo>
                    <a:lnTo>
                      <a:pt x="0" y="54"/>
                    </a:lnTo>
                    <a:lnTo>
                      <a:pt x="0" y="54"/>
                    </a:lnTo>
                    <a:lnTo>
                      <a:pt x="0" y="54"/>
                    </a:lnTo>
                    <a:lnTo>
                      <a:pt x="0" y="42"/>
                    </a:lnTo>
                    <a:lnTo>
                      <a:pt x="0" y="30"/>
                    </a:lnTo>
                    <a:lnTo>
                      <a:pt x="0" y="24"/>
                    </a:lnTo>
                    <a:lnTo>
                      <a:pt x="0" y="18"/>
                    </a:lnTo>
                    <a:lnTo>
                      <a:pt x="0" y="12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8"/>
                    </a:lnTo>
                    <a:lnTo>
                      <a:pt x="0" y="24"/>
                    </a:lnTo>
                    <a:lnTo>
                      <a:pt x="0" y="24"/>
                    </a:lnTo>
                    <a:lnTo>
                      <a:pt x="0" y="30"/>
                    </a:lnTo>
                    <a:lnTo>
                      <a:pt x="0" y="30"/>
                    </a:lnTo>
                    <a:lnTo>
                      <a:pt x="0" y="36"/>
                    </a:lnTo>
                    <a:lnTo>
                      <a:pt x="0" y="48"/>
                    </a:lnTo>
                    <a:lnTo>
                      <a:pt x="0" y="54"/>
                    </a:lnTo>
                    <a:lnTo>
                      <a:pt x="0" y="66"/>
                    </a:lnTo>
                    <a:lnTo>
                      <a:pt x="0" y="78"/>
                    </a:lnTo>
                    <a:lnTo>
                      <a:pt x="0" y="90"/>
                    </a:lnTo>
                    <a:lnTo>
                      <a:pt x="0" y="102"/>
                    </a:lnTo>
                    <a:lnTo>
                      <a:pt x="0" y="114"/>
                    </a:lnTo>
                    <a:lnTo>
                      <a:pt x="0" y="126"/>
                    </a:lnTo>
                    <a:lnTo>
                      <a:pt x="0" y="138"/>
                    </a:lnTo>
                    <a:lnTo>
                      <a:pt x="0" y="150"/>
                    </a:lnTo>
                    <a:lnTo>
                      <a:pt x="0" y="162"/>
                    </a:lnTo>
                    <a:lnTo>
                      <a:pt x="0" y="168"/>
                    </a:lnTo>
                    <a:lnTo>
                      <a:pt x="0" y="180"/>
                    </a:lnTo>
                    <a:lnTo>
                      <a:pt x="0" y="192"/>
                    </a:lnTo>
                    <a:lnTo>
                      <a:pt x="0" y="204"/>
                    </a:lnTo>
                    <a:lnTo>
                      <a:pt x="0" y="210"/>
                    </a:lnTo>
                    <a:lnTo>
                      <a:pt x="0" y="216"/>
                    </a:lnTo>
                    <a:lnTo>
                      <a:pt x="0" y="228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28"/>
                    </a:lnTo>
                    <a:lnTo>
                      <a:pt x="0" y="216"/>
                    </a:lnTo>
                    <a:lnTo>
                      <a:pt x="0" y="210"/>
                    </a:lnTo>
                    <a:lnTo>
                      <a:pt x="0" y="204"/>
                    </a:lnTo>
                    <a:lnTo>
                      <a:pt x="0" y="192"/>
                    </a:lnTo>
                    <a:lnTo>
                      <a:pt x="0" y="180"/>
                    </a:lnTo>
                    <a:lnTo>
                      <a:pt x="0" y="168"/>
                    </a:lnTo>
                    <a:lnTo>
                      <a:pt x="0" y="162"/>
                    </a:lnTo>
                    <a:lnTo>
                      <a:pt x="0" y="150"/>
                    </a:lnTo>
                    <a:lnTo>
                      <a:pt x="0" y="138"/>
                    </a:lnTo>
                    <a:lnTo>
                      <a:pt x="0" y="126"/>
                    </a:lnTo>
                    <a:lnTo>
                      <a:pt x="0" y="114"/>
                    </a:lnTo>
                    <a:lnTo>
                      <a:pt x="0" y="102"/>
                    </a:lnTo>
                    <a:lnTo>
                      <a:pt x="0" y="90"/>
                    </a:lnTo>
                    <a:lnTo>
                      <a:pt x="0" y="78"/>
                    </a:lnTo>
                    <a:lnTo>
                      <a:pt x="0" y="66"/>
                    </a:lnTo>
                    <a:lnTo>
                      <a:pt x="0" y="54"/>
                    </a:lnTo>
                    <a:lnTo>
                      <a:pt x="0" y="48"/>
                    </a:lnTo>
                    <a:lnTo>
                      <a:pt x="0" y="36"/>
                    </a:lnTo>
                    <a:lnTo>
                      <a:pt x="0" y="30"/>
                    </a:lnTo>
                    <a:lnTo>
                      <a:pt x="0" y="30"/>
                    </a:lnTo>
                    <a:lnTo>
                      <a:pt x="0" y="24"/>
                    </a:lnTo>
                    <a:lnTo>
                      <a:pt x="0" y="24"/>
                    </a:lnTo>
                    <a:lnTo>
                      <a:pt x="0" y="18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12"/>
                    </a:lnTo>
                    <a:lnTo>
                      <a:pt x="0" y="18"/>
                    </a:lnTo>
                    <a:lnTo>
                      <a:pt x="0" y="24"/>
                    </a:lnTo>
                    <a:lnTo>
                      <a:pt x="0" y="30"/>
                    </a:lnTo>
                    <a:lnTo>
                      <a:pt x="0" y="42"/>
                    </a:lnTo>
                    <a:lnTo>
                      <a:pt x="0" y="54"/>
                    </a:lnTo>
                    <a:lnTo>
                      <a:pt x="0" y="54"/>
                    </a:lnTo>
                    <a:lnTo>
                      <a:pt x="0" y="54"/>
                    </a:lnTo>
                    <a:lnTo>
                      <a:pt x="0" y="60"/>
                    </a:lnTo>
                    <a:lnTo>
                      <a:pt x="0" y="66"/>
                    </a:lnTo>
                    <a:lnTo>
                      <a:pt x="0" y="72"/>
                    </a:lnTo>
                    <a:lnTo>
                      <a:pt x="0" y="78"/>
                    </a:lnTo>
                    <a:lnTo>
                      <a:pt x="0" y="84"/>
                    </a:lnTo>
                    <a:lnTo>
                      <a:pt x="0" y="90"/>
                    </a:lnTo>
                    <a:lnTo>
                      <a:pt x="0" y="96"/>
                    </a:lnTo>
                    <a:lnTo>
                      <a:pt x="0" y="108"/>
                    </a:lnTo>
                    <a:lnTo>
                      <a:pt x="0" y="114"/>
                    </a:lnTo>
                    <a:lnTo>
                      <a:pt x="0" y="126"/>
                    </a:lnTo>
                    <a:lnTo>
                      <a:pt x="0" y="138"/>
                    </a:lnTo>
                    <a:lnTo>
                      <a:pt x="0" y="150"/>
                    </a:lnTo>
                    <a:lnTo>
                      <a:pt x="0" y="162"/>
                    </a:lnTo>
                    <a:lnTo>
                      <a:pt x="0" y="174"/>
                    </a:lnTo>
                    <a:lnTo>
                      <a:pt x="0" y="174"/>
                    </a:lnTo>
                    <a:lnTo>
                      <a:pt x="0" y="174"/>
                    </a:lnTo>
                    <a:lnTo>
                      <a:pt x="0" y="180"/>
                    </a:lnTo>
                    <a:lnTo>
                      <a:pt x="0" y="192"/>
                    </a:lnTo>
                    <a:lnTo>
                      <a:pt x="0" y="198"/>
                    </a:lnTo>
                    <a:lnTo>
                      <a:pt x="0" y="204"/>
                    </a:lnTo>
                    <a:lnTo>
                      <a:pt x="0" y="210"/>
                    </a:lnTo>
                    <a:lnTo>
                      <a:pt x="0" y="216"/>
                    </a:lnTo>
                    <a:lnTo>
                      <a:pt x="0" y="222"/>
                    </a:lnTo>
                    <a:lnTo>
                      <a:pt x="0" y="222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12" y="228"/>
                    </a:lnTo>
                    <a:lnTo>
                      <a:pt x="12" y="228"/>
                    </a:lnTo>
                    <a:lnTo>
                      <a:pt x="18" y="228"/>
                    </a:lnTo>
                    <a:lnTo>
                      <a:pt x="18" y="228"/>
                    </a:lnTo>
                    <a:lnTo>
                      <a:pt x="24" y="228"/>
                    </a:lnTo>
                    <a:lnTo>
                      <a:pt x="48" y="228"/>
                    </a:lnTo>
                    <a:lnTo>
                      <a:pt x="48" y="228"/>
                    </a:lnTo>
                    <a:lnTo>
                      <a:pt x="48" y="228"/>
                    </a:lnTo>
                    <a:lnTo>
                      <a:pt x="54" y="228"/>
                    </a:lnTo>
                    <a:lnTo>
                      <a:pt x="54" y="228"/>
                    </a:lnTo>
                    <a:lnTo>
                      <a:pt x="54" y="228"/>
                    </a:lnTo>
                    <a:lnTo>
                      <a:pt x="60" y="228"/>
                    </a:lnTo>
                    <a:lnTo>
                      <a:pt x="60" y="228"/>
                    </a:lnTo>
                    <a:lnTo>
                      <a:pt x="60" y="234"/>
                    </a:lnTo>
                    <a:lnTo>
                      <a:pt x="60" y="234"/>
                    </a:lnTo>
                    <a:lnTo>
                      <a:pt x="60" y="234"/>
                    </a:lnTo>
                    <a:lnTo>
                      <a:pt x="66" y="234"/>
                    </a:lnTo>
                    <a:lnTo>
                      <a:pt x="66" y="234"/>
                    </a:lnTo>
                    <a:lnTo>
                      <a:pt x="72" y="234"/>
                    </a:lnTo>
                    <a:lnTo>
                      <a:pt x="72" y="234"/>
                    </a:lnTo>
                    <a:lnTo>
                      <a:pt x="78" y="234"/>
                    </a:lnTo>
                    <a:lnTo>
                      <a:pt x="78" y="234"/>
                    </a:lnTo>
                    <a:lnTo>
                      <a:pt x="84" y="234"/>
                    </a:lnTo>
                    <a:lnTo>
                      <a:pt x="84" y="234"/>
                    </a:lnTo>
                    <a:lnTo>
                      <a:pt x="84" y="234"/>
                    </a:lnTo>
                    <a:lnTo>
                      <a:pt x="90" y="234"/>
                    </a:lnTo>
                    <a:lnTo>
                      <a:pt x="90" y="234"/>
                    </a:lnTo>
                    <a:lnTo>
                      <a:pt x="96" y="234"/>
                    </a:lnTo>
                    <a:lnTo>
                      <a:pt x="96" y="234"/>
                    </a:lnTo>
                    <a:lnTo>
                      <a:pt x="102" y="234"/>
                    </a:lnTo>
                    <a:lnTo>
                      <a:pt x="102" y="234"/>
                    </a:lnTo>
                    <a:lnTo>
                      <a:pt x="102" y="234"/>
                    </a:lnTo>
                    <a:lnTo>
                      <a:pt x="102" y="234"/>
                    </a:lnTo>
                    <a:lnTo>
                      <a:pt x="108" y="234"/>
                    </a:lnTo>
                    <a:lnTo>
                      <a:pt x="108" y="234"/>
                    </a:lnTo>
                    <a:lnTo>
                      <a:pt x="108" y="234"/>
                    </a:lnTo>
                    <a:lnTo>
                      <a:pt x="108" y="234"/>
                    </a:lnTo>
                    <a:lnTo>
                      <a:pt x="114" y="234"/>
                    </a:lnTo>
                    <a:lnTo>
                      <a:pt x="114" y="234"/>
                    </a:lnTo>
                    <a:lnTo>
                      <a:pt x="120" y="234"/>
                    </a:lnTo>
                    <a:lnTo>
                      <a:pt x="120" y="234"/>
                    </a:lnTo>
                    <a:lnTo>
                      <a:pt x="120" y="234"/>
                    </a:lnTo>
                    <a:lnTo>
                      <a:pt x="126" y="234"/>
                    </a:lnTo>
                    <a:lnTo>
                      <a:pt x="126" y="234"/>
                    </a:lnTo>
                    <a:lnTo>
                      <a:pt x="126" y="234"/>
                    </a:lnTo>
                    <a:lnTo>
                      <a:pt x="126" y="234"/>
                    </a:lnTo>
                    <a:lnTo>
                      <a:pt x="162" y="234"/>
                    </a:lnTo>
                    <a:lnTo>
                      <a:pt x="162" y="234"/>
                    </a:lnTo>
                    <a:lnTo>
                      <a:pt x="162" y="234"/>
                    </a:lnTo>
                    <a:lnTo>
                      <a:pt x="168" y="234"/>
                    </a:lnTo>
                    <a:lnTo>
                      <a:pt x="168" y="234"/>
                    </a:lnTo>
                    <a:lnTo>
                      <a:pt x="168" y="234"/>
                    </a:lnTo>
                    <a:lnTo>
                      <a:pt x="174" y="234"/>
                    </a:lnTo>
                    <a:lnTo>
                      <a:pt x="174" y="234"/>
                    </a:lnTo>
                    <a:lnTo>
                      <a:pt x="180" y="234"/>
                    </a:lnTo>
                    <a:lnTo>
                      <a:pt x="180" y="234"/>
                    </a:lnTo>
                    <a:lnTo>
                      <a:pt x="180" y="234"/>
                    </a:lnTo>
                    <a:lnTo>
                      <a:pt x="186" y="234"/>
                    </a:lnTo>
                    <a:lnTo>
                      <a:pt x="186" y="234"/>
                    </a:lnTo>
                    <a:lnTo>
                      <a:pt x="186" y="234"/>
                    </a:lnTo>
                    <a:lnTo>
                      <a:pt x="186" y="234"/>
                    </a:lnTo>
                    <a:lnTo>
                      <a:pt x="222" y="234"/>
                    </a:lnTo>
                    <a:lnTo>
                      <a:pt x="222" y="234"/>
                    </a:lnTo>
                    <a:lnTo>
                      <a:pt x="222" y="234"/>
                    </a:lnTo>
                    <a:lnTo>
                      <a:pt x="228" y="234"/>
                    </a:lnTo>
                    <a:lnTo>
                      <a:pt x="228" y="234"/>
                    </a:lnTo>
                    <a:lnTo>
                      <a:pt x="228" y="234"/>
                    </a:lnTo>
                    <a:lnTo>
                      <a:pt x="234" y="234"/>
                    </a:lnTo>
                    <a:lnTo>
                      <a:pt x="234" y="234"/>
                    </a:lnTo>
                    <a:lnTo>
                      <a:pt x="240" y="234"/>
                    </a:lnTo>
                    <a:lnTo>
                      <a:pt x="240" y="234"/>
                    </a:lnTo>
                    <a:lnTo>
                      <a:pt x="240" y="234"/>
                    </a:lnTo>
                    <a:lnTo>
                      <a:pt x="246" y="234"/>
                    </a:lnTo>
                    <a:lnTo>
                      <a:pt x="246" y="234"/>
                    </a:lnTo>
                    <a:lnTo>
                      <a:pt x="246" y="234"/>
                    </a:lnTo>
                    <a:lnTo>
                      <a:pt x="246" y="234"/>
                    </a:lnTo>
                    <a:lnTo>
                      <a:pt x="282" y="234"/>
                    </a:lnTo>
                    <a:lnTo>
                      <a:pt x="282" y="234"/>
                    </a:lnTo>
                    <a:lnTo>
                      <a:pt x="282" y="234"/>
                    </a:lnTo>
                    <a:lnTo>
                      <a:pt x="288" y="234"/>
                    </a:lnTo>
                    <a:lnTo>
                      <a:pt x="288" y="234"/>
                    </a:lnTo>
                    <a:lnTo>
                      <a:pt x="294" y="234"/>
                    </a:lnTo>
                    <a:lnTo>
                      <a:pt x="294" y="234"/>
                    </a:lnTo>
                    <a:lnTo>
                      <a:pt x="294" y="234"/>
                    </a:lnTo>
                    <a:lnTo>
                      <a:pt x="300" y="234"/>
                    </a:lnTo>
                    <a:lnTo>
                      <a:pt x="300" y="234"/>
                    </a:lnTo>
                    <a:lnTo>
                      <a:pt x="300" y="234"/>
                    </a:lnTo>
                    <a:lnTo>
                      <a:pt x="306" y="234"/>
                    </a:lnTo>
                    <a:lnTo>
                      <a:pt x="306" y="234"/>
                    </a:lnTo>
                    <a:lnTo>
                      <a:pt x="306" y="234"/>
                    </a:lnTo>
                    <a:lnTo>
                      <a:pt x="306" y="234"/>
                    </a:lnTo>
                    <a:lnTo>
                      <a:pt x="342" y="234"/>
                    </a:lnTo>
                    <a:lnTo>
                      <a:pt x="342" y="234"/>
                    </a:lnTo>
                    <a:lnTo>
                      <a:pt x="342" y="234"/>
                    </a:lnTo>
                    <a:lnTo>
                      <a:pt x="348" y="234"/>
                    </a:lnTo>
                    <a:lnTo>
                      <a:pt x="348" y="234"/>
                    </a:lnTo>
                    <a:lnTo>
                      <a:pt x="354" y="234"/>
                    </a:lnTo>
                    <a:lnTo>
                      <a:pt x="354" y="234"/>
                    </a:lnTo>
                    <a:lnTo>
                      <a:pt x="354" y="234"/>
                    </a:lnTo>
                    <a:lnTo>
                      <a:pt x="360" y="234"/>
                    </a:lnTo>
                    <a:lnTo>
                      <a:pt x="360" y="234"/>
                    </a:lnTo>
                    <a:lnTo>
                      <a:pt x="360" y="234"/>
                    </a:lnTo>
                    <a:lnTo>
                      <a:pt x="366" y="228"/>
                    </a:lnTo>
                    <a:lnTo>
                      <a:pt x="366" y="228"/>
                    </a:lnTo>
                    <a:lnTo>
                      <a:pt x="366" y="228"/>
                    </a:lnTo>
                    <a:lnTo>
                      <a:pt x="366" y="228"/>
                    </a:lnTo>
                    <a:lnTo>
                      <a:pt x="402" y="228"/>
                    </a:lnTo>
                    <a:lnTo>
                      <a:pt x="402" y="228"/>
                    </a:lnTo>
                    <a:lnTo>
                      <a:pt x="402" y="228"/>
                    </a:lnTo>
                    <a:lnTo>
                      <a:pt x="408" y="228"/>
                    </a:lnTo>
                    <a:lnTo>
                      <a:pt x="408" y="228"/>
                    </a:lnTo>
                    <a:lnTo>
                      <a:pt x="414" y="228"/>
                    </a:lnTo>
                    <a:lnTo>
                      <a:pt x="414" y="228"/>
                    </a:lnTo>
                    <a:lnTo>
                      <a:pt x="414" y="228"/>
                    </a:lnTo>
                    <a:lnTo>
                      <a:pt x="420" y="228"/>
                    </a:lnTo>
                    <a:lnTo>
                      <a:pt x="420" y="228"/>
                    </a:lnTo>
                    <a:lnTo>
                      <a:pt x="420" y="228"/>
                    </a:lnTo>
                    <a:lnTo>
                      <a:pt x="426" y="228"/>
                    </a:lnTo>
                    <a:lnTo>
                      <a:pt x="426" y="228"/>
                    </a:lnTo>
                    <a:lnTo>
                      <a:pt x="426" y="228"/>
                    </a:lnTo>
                    <a:lnTo>
                      <a:pt x="426" y="228"/>
                    </a:lnTo>
                    <a:lnTo>
                      <a:pt x="462" y="228"/>
                    </a:lnTo>
                    <a:lnTo>
                      <a:pt x="462" y="228"/>
                    </a:lnTo>
                    <a:lnTo>
                      <a:pt x="468" y="228"/>
                    </a:lnTo>
                    <a:lnTo>
                      <a:pt x="468" y="228"/>
                    </a:lnTo>
                    <a:lnTo>
                      <a:pt x="468" y="228"/>
                    </a:lnTo>
                    <a:lnTo>
                      <a:pt x="474" y="228"/>
                    </a:lnTo>
                    <a:lnTo>
                      <a:pt x="474" y="228"/>
                    </a:lnTo>
                    <a:lnTo>
                      <a:pt x="474" y="228"/>
                    </a:lnTo>
                    <a:lnTo>
                      <a:pt x="480" y="228"/>
                    </a:lnTo>
                    <a:lnTo>
                      <a:pt x="480" y="228"/>
                    </a:lnTo>
                    <a:lnTo>
                      <a:pt x="480" y="228"/>
                    </a:lnTo>
                    <a:lnTo>
                      <a:pt x="486" y="228"/>
                    </a:lnTo>
                    <a:lnTo>
                      <a:pt x="486" y="228"/>
                    </a:lnTo>
                    <a:lnTo>
                      <a:pt x="486" y="228"/>
                    </a:lnTo>
                    <a:lnTo>
                      <a:pt x="486" y="228"/>
                    </a:lnTo>
                    <a:lnTo>
                      <a:pt x="522" y="228"/>
                    </a:lnTo>
                    <a:lnTo>
                      <a:pt x="522" y="228"/>
                    </a:lnTo>
                    <a:lnTo>
                      <a:pt x="528" y="228"/>
                    </a:lnTo>
                    <a:lnTo>
                      <a:pt x="528" y="228"/>
                    </a:lnTo>
                    <a:lnTo>
                      <a:pt x="528" y="228"/>
                    </a:lnTo>
                    <a:lnTo>
                      <a:pt x="534" y="228"/>
                    </a:lnTo>
                    <a:lnTo>
                      <a:pt x="534" y="228"/>
                    </a:lnTo>
                    <a:lnTo>
                      <a:pt x="534" y="228"/>
                    </a:lnTo>
                    <a:lnTo>
                      <a:pt x="540" y="228"/>
                    </a:lnTo>
                    <a:lnTo>
                      <a:pt x="540" y="228"/>
                    </a:lnTo>
                    <a:lnTo>
                      <a:pt x="540" y="228"/>
                    </a:lnTo>
                    <a:lnTo>
                      <a:pt x="546" y="228"/>
                    </a:lnTo>
                    <a:lnTo>
                      <a:pt x="546" y="228"/>
                    </a:lnTo>
                    <a:lnTo>
                      <a:pt x="546" y="228"/>
                    </a:lnTo>
                    <a:lnTo>
                      <a:pt x="546" y="228"/>
                    </a:lnTo>
                    <a:lnTo>
                      <a:pt x="582" y="228"/>
                    </a:lnTo>
                    <a:lnTo>
                      <a:pt x="582" y="228"/>
                    </a:lnTo>
                    <a:lnTo>
                      <a:pt x="588" y="234"/>
                    </a:lnTo>
                    <a:lnTo>
                      <a:pt x="588" y="234"/>
                    </a:lnTo>
                    <a:lnTo>
                      <a:pt x="588" y="234"/>
                    </a:lnTo>
                    <a:lnTo>
                      <a:pt x="594" y="234"/>
                    </a:lnTo>
                    <a:lnTo>
                      <a:pt x="594" y="234"/>
                    </a:lnTo>
                    <a:lnTo>
                      <a:pt x="594" y="234"/>
                    </a:lnTo>
                    <a:lnTo>
                      <a:pt x="600" y="234"/>
                    </a:lnTo>
                    <a:lnTo>
                      <a:pt x="600" y="234"/>
                    </a:lnTo>
                    <a:lnTo>
                      <a:pt x="600" y="234"/>
                    </a:lnTo>
                    <a:lnTo>
                      <a:pt x="606" y="234"/>
                    </a:lnTo>
                    <a:lnTo>
                      <a:pt x="606" y="234"/>
                    </a:lnTo>
                    <a:lnTo>
                      <a:pt x="606" y="234"/>
                    </a:lnTo>
                    <a:lnTo>
                      <a:pt x="606" y="234"/>
                    </a:lnTo>
                    <a:lnTo>
                      <a:pt x="642" y="234"/>
                    </a:lnTo>
                    <a:lnTo>
                      <a:pt x="642" y="234"/>
                    </a:lnTo>
                    <a:lnTo>
                      <a:pt x="648" y="234"/>
                    </a:lnTo>
                    <a:lnTo>
                      <a:pt x="648" y="234"/>
                    </a:lnTo>
                    <a:lnTo>
                      <a:pt x="648" y="234"/>
                    </a:lnTo>
                    <a:lnTo>
                      <a:pt x="654" y="234"/>
                    </a:lnTo>
                    <a:lnTo>
                      <a:pt x="654" y="234"/>
                    </a:lnTo>
                    <a:lnTo>
                      <a:pt x="654" y="234"/>
                    </a:lnTo>
                    <a:lnTo>
                      <a:pt x="660" y="234"/>
                    </a:lnTo>
                    <a:lnTo>
                      <a:pt x="660" y="234"/>
                    </a:lnTo>
                    <a:lnTo>
                      <a:pt x="660" y="234"/>
                    </a:lnTo>
                    <a:lnTo>
                      <a:pt x="666" y="234"/>
                    </a:lnTo>
                    <a:lnTo>
                      <a:pt x="666" y="234"/>
                    </a:lnTo>
                    <a:lnTo>
                      <a:pt x="666" y="234"/>
                    </a:lnTo>
                    <a:lnTo>
                      <a:pt x="666" y="234"/>
                    </a:lnTo>
                    <a:lnTo>
                      <a:pt x="702" y="234"/>
                    </a:lnTo>
                    <a:lnTo>
                      <a:pt x="702" y="234"/>
                    </a:lnTo>
                    <a:lnTo>
                      <a:pt x="708" y="234"/>
                    </a:lnTo>
                    <a:lnTo>
                      <a:pt x="708" y="234"/>
                    </a:lnTo>
                    <a:lnTo>
                      <a:pt x="708" y="234"/>
                    </a:lnTo>
                    <a:lnTo>
                      <a:pt x="714" y="234"/>
                    </a:lnTo>
                    <a:lnTo>
                      <a:pt x="714" y="234"/>
                    </a:lnTo>
                    <a:lnTo>
                      <a:pt x="714" y="234"/>
                    </a:lnTo>
                    <a:lnTo>
                      <a:pt x="720" y="234"/>
                    </a:lnTo>
                    <a:lnTo>
                      <a:pt x="720" y="234"/>
                    </a:lnTo>
                    <a:lnTo>
                      <a:pt x="720" y="234"/>
                    </a:lnTo>
                    <a:lnTo>
                      <a:pt x="726" y="234"/>
                    </a:lnTo>
                    <a:lnTo>
                      <a:pt x="726" y="234"/>
                    </a:lnTo>
                    <a:lnTo>
                      <a:pt x="726" y="234"/>
                    </a:lnTo>
                    <a:lnTo>
                      <a:pt x="726" y="234"/>
                    </a:lnTo>
                    <a:lnTo>
                      <a:pt x="762" y="234"/>
                    </a:lnTo>
                    <a:lnTo>
                      <a:pt x="762" y="234"/>
                    </a:lnTo>
                    <a:lnTo>
                      <a:pt x="768" y="234"/>
                    </a:lnTo>
                    <a:lnTo>
                      <a:pt x="768" y="234"/>
                    </a:lnTo>
                    <a:lnTo>
                      <a:pt x="768" y="234"/>
                    </a:lnTo>
                    <a:lnTo>
                      <a:pt x="774" y="234"/>
                    </a:lnTo>
                    <a:lnTo>
                      <a:pt x="774" y="234"/>
                    </a:lnTo>
                    <a:lnTo>
                      <a:pt x="774" y="234"/>
                    </a:lnTo>
                    <a:lnTo>
                      <a:pt x="780" y="234"/>
                    </a:lnTo>
                    <a:lnTo>
                      <a:pt x="780" y="234"/>
                    </a:lnTo>
                    <a:lnTo>
                      <a:pt x="780" y="234"/>
                    </a:lnTo>
                    <a:lnTo>
                      <a:pt x="786" y="234"/>
                    </a:lnTo>
                    <a:lnTo>
                      <a:pt x="786" y="234"/>
                    </a:lnTo>
                    <a:lnTo>
                      <a:pt x="786" y="234"/>
                    </a:lnTo>
                    <a:lnTo>
                      <a:pt x="786" y="234"/>
                    </a:lnTo>
                    <a:lnTo>
                      <a:pt x="822" y="228"/>
                    </a:lnTo>
                    <a:lnTo>
                      <a:pt x="822" y="228"/>
                    </a:lnTo>
                    <a:lnTo>
                      <a:pt x="828" y="228"/>
                    </a:lnTo>
                    <a:lnTo>
                      <a:pt x="828" y="228"/>
                    </a:lnTo>
                    <a:lnTo>
                      <a:pt x="828" y="228"/>
                    </a:lnTo>
                    <a:lnTo>
                      <a:pt x="834" y="228"/>
                    </a:lnTo>
                    <a:lnTo>
                      <a:pt x="834" y="228"/>
                    </a:lnTo>
                    <a:lnTo>
                      <a:pt x="834" y="228"/>
                    </a:lnTo>
                    <a:lnTo>
                      <a:pt x="840" y="228"/>
                    </a:lnTo>
                    <a:lnTo>
                      <a:pt x="840" y="228"/>
                    </a:lnTo>
                    <a:lnTo>
                      <a:pt x="840" y="228"/>
                    </a:lnTo>
                    <a:lnTo>
                      <a:pt x="846" y="228"/>
                    </a:lnTo>
                    <a:lnTo>
                      <a:pt x="846" y="228"/>
                    </a:lnTo>
                    <a:lnTo>
                      <a:pt x="846" y="228"/>
                    </a:lnTo>
                    <a:lnTo>
                      <a:pt x="846" y="228"/>
                    </a:lnTo>
                    <a:lnTo>
                      <a:pt x="882" y="228"/>
                    </a:lnTo>
                    <a:lnTo>
                      <a:pt x="882" y="228"/>
                    </a:lnTo>
                    <a:lnTo>
                      <a:pt x="888" y="228"/>
                    </a:lnTo>
                    <a:lnTo>
                      <a:pt x="888" y="228"/>
                    </a:lnTo>
                    <a:lnTo>
                      <a:pt x="888" y="228"/>
                    </a:lnTo>
                    <a:lnTo>
                      <a:pt x="894" y="228"/>
                    </a:lnTo>
                    <a:lnTo>
                      <a:pt x="894" y="228"/>
                    </a:lnTo>
                    <a:lnTo>
                      <a:pt x="894" y="228"/>
                    </a:lnTo>
                    <a:lnTo>
                      <a:pt x="900" y="228"/>
                    </a:lnTo>
                    <a:lnTo>
                      <a:pt x="900" y="228"/>
                    </a:lnTo>
                    <a:lnTo>
                      <a:pt x="900" y="228"/>
                    </a:lnTo>
                    <a:lnTo>
                      <a:pt x="906" y="228"/>
                    </a:lnTo>
                    <a:lnTo>
                      <a:pt x="906" y="228"/>
                    </a:lnTo>
                    <a:lnTo>
                      <a:pt x="906" y="228"/>
                    </a:lnTo>
                    <a:lnTo>
                      <a:pt x="906" y="228"/>
                    </a:lnTo>
                    <a:lnTo>
                      <a:pt x="942" y="228"/>
                    </a:lnTo>
                    <a:lnTo>
                      <a:pt x="942" y="228"/>
                    </a:lnTo>
                    <a:lnTo>
                      <a:pt x="948" y="228"/>
                    </a:lnTo>
                    <a:lnTo>
                      <a:pt x="948" y="228"/>
                    </a:lnTo>
                    <a:lnTo>
                      <a:pt x="948" y="228"/>
                    </a:lnTo>
                    <a:lnTo>
                      <a:pt x="954" y="228"/>
                    </a:lnTo>
                    <a:lnTo>
                      <a:pt x="954" y="228"/>
                    </a:lnTo>
                    <a:lnTo>
                      <a:pt x="954" y="228"/>
                    </a:lnTo>
                    <a:lnTo>
                      <a:pt x="960" y="228"/>
                    </a:lnTo>
                    <a:lnTo>
                      <a:pt x="960" y="228"/>
                    </a:lnTo>
                    <a:lnTo>
                      <a:pt x="960" y="228"/>
                    </a:lnTo>
                    <a:lnTo>
                      <a:pt x="966" y="228"/>
                    </a:lnTo>
                    <a:lnTo>
                      <a:pt x="966" y="228"/>
                    </a:lnTo>
                    <a:lnTo>
                      <a:pt x="966" y="228"/>
                    </a:lnTo>
                    <a:lnTo>
                      <a:pt x="966" y="228"/>
                    </a:lnTo>
                    <a:lnTo>
                      <a:pt x="1002" y="228"/>
                    </a:lnTo>
                    <a:lnTo>
                      <a:pt x="1002" y="228"/>
                    </a:lnTo>
                    <a:lnTo>
                      <a:pt x="1008" y="228"/>
                    </a:lnTo>
                    <a:lnTo>
                      <a:pt x="1008" y="228"/>
                    </a:lnTo>
                    <a:lnTo>
                      <a:pt x="1008" y="228"/>
                    </a:lnTo>
                    <a:lnTo>
                      <a:pt x="1014" y="228"/>
                    </a:lnTo>
                    <a:lnTo>
                      <a:pt x="1014" y="228"/>
                    </a:lnTo>
                    <a:lnTo>
                      <a:pt x="1014" y="228"/>
                    </a:lnTo>
                    <a:lnTo>
                      <a:pt x="1020" y="228"/>
                    </a:lnTo>
                    <a:lnTo>
                      <a:pt x="1020" y="228"/>
                    </a:lnTo>
                    <a:lnTo>
                      <a:pt x="1020" y="228"/>
                    </a:lnTo>
                    <a:lnTo>
                      <a:pt x="1026" y="228"/>
                    </a:lnTo>
                    <a:lnTo>
                      <a:pt x="1026" y="228"/>
                    </a:lnTo>
                    <a:lnTo>
                      <a:pt x="1026" y="228"/>
                    </a:lnTo>
                    <a:lnTo>
                      <a:pt x="1026" y="228"/>
                    </a:lnTo>
                    <a:lnTo>
                      <a:pt x="1062" y="234"/>
                    </a:lnTo>
                    <a:lnTo>
                      <a:pt x="1062" y="234"/>
                    </a:lnTo>
                    <a:lnTo>
                      <a:pt x="1068" y="234"/>
                    </a:lnTo>
                    <a:lnTo>
                      <a:pt x="1068" y="234"/>
                    </a:lnTo>
                    <a:lnTo>
                      <a:pt x="1068" y="234"/>
                    </a:lnTo>
                    <a:lnTo>
                      <a:pt x="1074" y="234"/>
                    </a:lnTo>
                    <a:lnTo>
                      <a:pt x="1074" y="234"/>
                    </a:lnTo>
                    <a:lnTo>
                      <a:pt x="1074" y="234"/>
                    </a:lnTo>
                    <a:lnTo>
                      <a:pt x="1080" y="234"/>
                    </a:lnTo>
                    <a:lnTo>
                      <a:pt x="1080" y="234"/>
                    </a:lnTo>
                    <a:lnTo>
                      <a:pt x="1080" y="234"/>
                    </a:lnTo>
                    <a:lnTo>
                      <a:pt x="1086" y="234"/>
                    </a:lnTo>
                    <a:lnTo>
                      <a:pt x="1086" y="234"/>
                    </a:lnTo>
                    <a:lnTo>
                      <a:pt x="1086" y="234"/>
                    </a:lnTo>
                    <a:lnTo>
                      <a:pt x="1086" y="234"/>
                    </a:lnTo>
                    <a:lnTo>
                      <a:pt x="1122" y="234"/>
                    </a:lnTo>
                    <a:lnTo>
                      <a:pt x="1122" y="234"/>
                    </a:lnTo>
                    <a:lnTo>
                      <a:pt x="1128" y="234"/>
                    </a:lnTo>
                    <a:lnTo>
                      <a:pt x="1128" y="234"/>
                    </a:lnTo>
                    <a:lnTo>
                      <a:pt x="1128" y="234"/>
                    </a:lnTo>
                    <a:lnTo>
                      <a:pt x="1134" y="234"/>
                    </a:lnTo>
                    <a:lnTo>
                      <a:pt x="1134" y="234"/>
                    </a:lnTo>
                    <a:lnTo>
                      <a:pt x="1134" y="234"/>
                    </a:lnTo>
                    <a:lnTo>
                      <a:pt x="1140" y="234"/>
                    </a:lnTo>
                    <a:lnTo>
                      <a:pt x="1140" y="234"/>
                    </a:lnTo>
                    <a:lnTo>
                      <a:pt x="1140" y="234"/>
                    </a:lnTo>
                    <a:lnTo>
                      <a:pt x="1146" y="234"/>
                    </a:lnTo>
                    <a:lnTo>
                      <a:pt x="1146" y="234"/>
                    </a:lnTo>
                    <a:lnTo>
                      <a:pt x="1146" y="234"/>
                    </a:lnTo>
                    <a:lnTo>
                      <a:pt x="1146" y="234"/>
                    </a:lnTo>
                    <a:lnTo>
                      <a:pt x="1182" y="234"/>
                    </a:lnTo>
                    <a:lnTo>
                      <a:pt x="1182" y="234"/>
                    </a:lnTo>
                    <a:lnTo>
                      <a:pt x="1188" y="234"/>
                    </a:lnTo>
                    <a:lnTo>
                      <a:pt x="1188" y="234"/>
                    </a:lnTo>
                    <a:lnTo>
                      <a:pt x="1188" y="234"/>
                    </a:lnTo>
                    <a:lnTo>
                      <a:pt x="1194" y="234"/>
                    </a:lnTo>
                    <a:lnTo>
                      <a:pt x="1194" y="234"/>
                    </a:lnTo>
                    <a:lnTo>
                      <a:pt x="1194" y="234"/>
                    </a:lnTo>
                    <a:lnTo>
                      <a:pt x="1200" y="234"/>
                    </a:lnTo>
                    <a:lnTo>
                      <a:pt x="1200" y="234"/>
                    </a:lnTo>
                    <a:lnTo>
                      <a:pt x="1200" y="234"/>
                    </a:lnTo>
                    <a:lnTo>
                      <a:pt x="1206" y="234"/>
                    </a:lnTo>
                    <a:lnTo>
                      <a:pt x="1206" y="234"/>
                    </a:lnTo>
                    <a:lnTo>
                      <a:pt x="1212" y="234"/>
                    </a:lnTo>
                    <a:lnTo>
                      <a:pt x="1212" y="234"/>
                    </a:lnTo>
                    <a:lnTo>
                      <a:pt x="1242" y="234"/>
                    </a:lnTo>
                    <a:lnTo>
                      <a:pt x="1242" y="234"/>
                    </a:lnTo>
                    <a:lnTo>
                      <a:pt x="1248" y="234"/>
                    </a:lnTo>
                    <a:lnTo>
                      <a:pt x="1248" y="234"/>
                    </a:lnTo>
                    <a:lnTo>
                      <a:pt x="1248" y="234"/>
                    </a:lnTo>
                    <a:lnTo>
                      <a:pt x="1254" y="234"/>
                    </a:lnTo>
                    <a:lnTo>
                      <a:pt x="1254" y="234"/>
                    </a:lnTo>
                    <a:lnTo>
                      <a:pt x="1254" y="234"/>
                    </a:lnTo>
                    <a:lnTo>
                      <a:pt x="1260" y="234"/>
                    </a:lnTo>
                    <a:lnTo>
                      <a:pt x="1260" y="234"/>
                    </a:lnTo>
                    <a:lnTo>
                      <a:pt x="1260" y="234"/>
                    </a:lnTo>
                    <a:lnTo>
                      <a:pt x="1266" y="234"/>
                    </a:lnTo>
                    <a:lnTo>
                      <a:pt x="1266" y="234"/>
                    </a:lnTo>
                    <a:lnTo>
                      <a:pt x="1272" y="234"/>
                    </a:lnTo>
                    <a:lnTo>
                      <a:pt x="1272" y="234"/>
                    </a:lnTo>
                    <a:lnTo>
                      <a:pt x="1302" y="228"/>
                    </a:lnTo>
                    <a:lnTo>
                      <a:pt x="1302" y="228"/>
                    </a:lnTo>
                    <a:lnTo>
                      <a:pt x="1308" y="228"/>
                    </a:lnTo>
                    <a:lnTo>
                      <a:pt x="1308" y="228"/>
                    </a:lnTo>
                    <a:lnTo>
                      <a:pt x="1308" y="228"/>
                    </a:lnTo>
                    <a:lnTo>
                      <a:pt x="1314" y="228"/>
                    </a:lnTo>
                    <a:lnTo>
                      <a:pt x="1314" y="228"/>
                    </a:lnTo>
                    <a:lnTo>
                      <a:pt x="1314" y="228"/>
                    </a:lnTo>
                    <a:lnTo>
                      <a:pt x="1320" y="228"/>
                    </a:lnTo>
                    <a:lnTo>
                      <a:pt x="1320" y="228"/>
                    </a:lnTo>
                    <a:lnTo>
                      <a:pt x="1320" y="228"/>
                    </a:lnTo>
                    <a:lnTo>
                      <a:pt x="1326" y="228"/>
                    </a:lnTo>
                    <a:lnTo>
                      <a:pt x="1326" y="228"/>
                    </a:lnTo>
                    <a:lnTo>
                      <a:pt x="1332" y="228"/>
                    </a:lnTo>
                    <a:lnTo>
                      <a:pt x="1332" y="228"/>
                    </a:lnTo>
                    <a:lnTo>
                      <a:pt x="1362" y="228"/>
                    </a:lnTo>
                    <a:lnTo>
                      <a:pt x="1362" y="228"/>
                    </a:lnTo>
                    <a:lnTo>
                      <a:pt x="1368" y="228"/>
                    </a:lnTo>
                    <a:lnTo>
                      <a:pt x="1368" y="228"/>
                    </a:lnTo>
                    <a:lnTo>
                      <a:pt x="1368" y="228"/>
                    </a:lnTo>
                    <a:lnTo>
                      <a:pt x="1374" y="228"/>
                    </a:lnTo>
                    <a:lnTo>
                      <a:pt x="1374" y="228"/>
                    </a:lnTo>
                    <a:lnTo>
                      <a:pt x="1374" y="228"/>
                    </a:lnTo>
                    <a:lnTo>
                      <a:pt x="1380" y="228"/>
                    </a:lnTo>
                    <a:lnTo>
                      <a:pt x="1380" y="228"/>
                    </a:lnTo>
                    <a:lnTo>
                      <a:pt x="1386" y="228"/>
                    </a:lnTo>
                    <a:lnTo>
                      <a:pt x="1386" y="228"/>
                    </a:lnTo>
                    <a:lnTo>
                      <a:pt x="1386" y="228"/>
                    </a:lnTo>
                    <a:lnTo>
                      <a:pt x="1392" y="228"/>
                    </a:lnTo>
                    <a:lnTo>
                      <a:pt x="1392" y="228"/>
                    </a:lnTo>
                    <a:lnTo>
                      <a:pt x="1422" y="228"/>
                    </a:lnTo>
                    <a:lnTo>
                      <a:pt x="1422" y="228"/>
                    </a:lnTo>
                    <a:lnTo>
                      <a:pt x="1428" y="228"/>
                    </a:lnTo>
                    <a:lnTo>
                      <a:pt x="1428" y="228"/>
                    </a:lnTo>
                    <a:lnTo>
                      <a:pt x="1428" y="228"/>
                    </a:lnTo>
                    <a:lnTo>
                      <a:pt x="1434" y="228"/>
                    </a:lnTo>
                    <a:lnTo>
                      <a:pt x="1434" y="228"/>
                    </a:lnTo>
                    <a:lnTo>
                      <a:pt x="1434" y="228"/>
                    </a:lnTo>
                    <a:lnTo>
                      <a:pt x="1440" y="228"/>
                    </a:lnTo>
                    <a:lnTo>
                      <a:pt x="1440" y="228"/>
                    </a:lnTo>
                    <a:lnTo>
                      <a:pt x="1446" y="228"/>
                    </a:lnTo>
                    <a:lnTo>
                      <a:pt x="1446" y="228"/>
                    </a:lnTo>
                    <a:lnTo>
                      <a:pt x="1446" y="228"/>
                    </a:lnTo>
                    <a:lnTo>
                      <a:pt x="1452" y="228"/>
                    </a:lnTo>
                    <a:lnTo>
                      <a:pt x="1452" y="228"/>
                    </a:lnTo>
                    <a:lnTo>
                      <a:pt x="1482" y="228"/>
                    </a:lnTo>
                    <a:lnTo>
                      <a:pt x="1482" y="228"/>
                    </a:lnTo>
                    <a:lnTo>
                      <a:pt x="1488" y="228"/>
                    </a:lnTo>
                    <a:lnTo>
                      <a:pt x="1488" y="228"/>
                    </a:lnTo>
                    <a:lnTo>
                      <a:pt x="1488" y="228"/>
                    </a:lnTo>
                    <a:lnTo>
                      <a:pt x="1494" y="228"/>
                    </a:lnTo>
                    <a:lnTo>
                      <a:pt x="1494" y="228"/>
                    </a:lnTo>
                    <a:lnTo>
                      <a:pt x="1494" y="228"/>
                    </a:lnTo>
                    <a:lnTo>
                      <a:pt x="1500" y="228"/>
                    </a:lnTo>
                    <a:lnTo>
                      <a:pt x="1500" y="228"/>
                    </a:lnTo>
                    <a:lnTo>
                      <a:pt x="1506" y="228"/>
                    </a:lnTo>
                    <a:lnTo>
                      <a:pt x="1506" y="228"/>
                    </a:lnTo>
                    <a:lnTo>
                      <a:pt x="1506" y="228"/>
                    </a:lnTo>
                    <a:lnTo>
                      <a:pt x="1512" y="228"/>
                    </a:lnTo>
                    <a:lnTo>
                      <a:pt x="1512" y="228"/>
                    </a:lnTo>
                    <a:lnTo>
                      <a:pt x="1542" y="234"/>
                    </a:lnTo>
                    <a:lnTo>
                      <a:pt x="1542" y="234"/>
                    </a:lnTo>
                    <a:lnTo>
                      <a:pt x="1548" y="234"/>
                    </a:lnTo>
                    <a:lnTo>
                      <a:pt x="1548" y="234"/>
                    </a:lnTo>
                    <a:lnTo>
                      <a:pt x="1548" y="234"/>
                    </a:lnTo>
                    <a:lnTo>
                      <a:pt x="1554" y="234"/>
                    </a:lnTo>
                    <a:lnTo>
                      <a:pt x="1554" y="234"/>
                    </a:lnTo>
                    <a:lnTo>
                      <a:pt x="1554" y="234"/>
                    </a:lnTo>
                    <a:lnTo>
                      <a:pt x="1560" y="234"/>
                    </a:lnTo>
                    <a:lnTo>
                      <a:pt x="1560" y="234"/>
                    </a:lnTo>
                    <a:lnTo>
                      <a:pt x="1566" y="234"/>
                    </a:lnTo>
                    <a:lnTo>
                      <a:pt x="1566" y="234"/>
                    </a:lnTo>
                    <a:lnTo>
                      <a:pt x="1566" y="234"/>
                    </a:lnTo>
                    <a:lnTo>
                      <a:pt x="1572" y="234"/>
                    </a:lnTo>
                    <a:lnTo>
                      <a:pt x="1572" y="234"/>
                    </a:lnTo>
                    <a:lnTo>
                      <a:pt x="1602" y="234"/>
                    </a:lnTo>
                    <a:lnTo>
                      <a:pt x="1602" y="234"/>
                    </a:lnTo>
                    <a:lnTo>
                      <a:pt x="1608" y="234"/>
                    </a:lnTo>
                    <a:lnTo>
                      <a:pt x="1608" y="234"/>
                    </a:lnTo>
                    <a:lnTo>
                      <a:pt x="1608" y="234"/>
                    </a:lnTo>
                    <a:lnTo>
                      <a:pt x="1614" y="234"/>
                    </a:lnTo>
                    <a:lnTo>
                      <a:pt x="1614" y="234"/>
                    </a:lnTo>
                    <a:lnTo>
                      <a:pt x="1614" y="234"/>
                    </a:lnTo>
                    <a:lnTo>
                      <a:pt x="1620" y="234"/>
                    </a:lnTo>
                    <a:lnTo>
                      <a:pt x="1620" y="234"/>
                    </a:lnTo>
                    <a:lnTo>
                      <a:pt x="1626" y="234"/>
                    </a:lnTo>
                    <a:lnTo>
                      <a:pt x="1626" y="234"/>
                    </a:lnTo>
                    <a:lnTo>
                      <a:pt x="1626" y="234"/>
                    </a:lnTo>
                    <a:lnTo>
                      <a:pt x="1632" y="234"/>
                    </a:lnTo>
                    <a:lnTo>
                      <a:pt x="1632" y="234"/>
                    </a:lnTo>
                    <a:lnTo>
                      <a:pt x="1662" y="234"/>
                    </a:lnTo>
                    <a:lnTo>
                      <a:pt x="1662" y="234"/>
                    </a:lnTo>
                    <a:lnTo>
                      <a:pt x="1668" y="234"/>
                    </a:lnTo>
                    <a:lnTo>
                      <a:pt x="1668" y="234"/>
                    </a:lnTo>
                    <a:lnTo>
                      <a:pt x="1668" y="234"/>
                    </a:lnTo>
                    <a:lnTo>
                      <a:pt x="1674" y="234"/>
                    </a:lnTo>
                    <a:lnTo>
                      <a:pt x="1674" y="234"/>
                    </a:lnTo>
                    <a:lnTo>
                      <a:pt x="1674" y="234"/>
                    </a:lnTo>
                    <a:lnTo>
                      <a:pt x="1680" y="234"/>
                    </a:lnTo>
                    <a:lnTo>
                      <a:pt x="1680" y="234"/>
                    </a:lnTo>
                    <a:lnTo>
                      <a:pt x="1686" y="234"/>
                    </a:lnTo>
                    <a:lnTo>
                      <a:pt x="1686" y="234"/>
                    </a:lnTo>
                    <a:lnTo>
                      <a:pt x="1686" y="234"/>
                    </a:lnTo>
                    <a:lnTo>
                      <a:pt x="1692" y="234"/>
                    </a:lnTo>
                    <a:lnTo>
                      <a:pt x="1692" y="234"/>
                    </a:lnTo>
                    <a:lnTo>
                      <a:pt x="1722" y="234"/>
                    </a:lnTo>
                    <a:lnTo>
                      <a:pt x="1722" y="234"/>
                    </a:lnTo>
                    <a:lnTo>
                      <a:pt x="1728" y="234"/>
                    </a:lnTo>
                    <a:lnTo>
                      <a:pt x="1728" y="234"/>
                    </a:lnTo>
                    <a:lnTo>
                      <a:pt x="1728" y="234"/>
                    </a:lnTo>
                    <a:lnTo>
                      <a:pt x="1734" y="234"/>
                    </a:lnTo>
                    <a:lnTo>
                      <a:pt x="1734" y="234"/>
                    </a:lnTo>
                    <a:lnTo>
                      <a:pt x="1734" y="234"/>
                    </a:lnTo>
                    <a:lnTo>
                      <a:pt x="1740" y="234"/>
                    </a:lnTo>
                    <a:lnTo>
                      <a:pt x="1740" y="234"/>
                    </a:lnTo>
                    <a:lnTo>
                      <a:pt x="1746" y="234"/>
                    </a:lnTo>
                    <a:lnTo>
                      <a:pt x="1746" y="234"/>
                    </a:lnTo>
                    <a:lnTo>
                      <a:pt x="1746" y="234"/>
                    </a:lnTo>
                    <a:lnTo>
                      <a:pt x="1752" y="234"/>
                    </a:lnTo>
                    <a:lnTo>
                      <a:pt x="1752" y="234"/>
                    </a:lnTo>
                    <a:lnTo>
                      <a:pt x="1782" y="228"/>
                    </a:lnTo>
                    <a:lnTo>
                      <a:pt x="1782" y="228"/>
                    </a:lnTo>
                    <a:lnTo>
                      <a:pt x="1788" y="228"/>
                    </a:lnTo>
                    <a:lnTo>
                      <a:pt x="1788" y="228"/>
                    </a:lnTo>
                    <a:lnTo>
                      <a:pt x="1788" y="228"/>
                    </a:lnTo>
                    <a:lnTo>
                      <a:pt x="1794" y="228"/>
                    </a:lnTo>
                    <a:lnTo>
                      <a:pt x="1794" y="228"/>
                    </a:lnTo>
                    <a:lnTo>
                      <a:pt x="1794" y="228"/>
                    </a:lnTo>
                    <a:lnTo>
                      <a:pt x="1800" y="228"/>
                    </a:lnTo>
                    <a:lnTo>
                      <a:pt x="1800" y="228"/>
                    </a:lnTo>
                    <a:lnTo>
                      <a:pt x="1806" y="228"/>
                    </a:lnTo>
                    <a:lnTo>
                      <a:pt x="1806" y="228"/>
                    </a:lnTo>
                    <a:lnTo>
                      <a:pt x="1806" y="228"/>
                    </a:lnTo>
                    <a:lnTo>
                      <a:pt x="1812" y="228"/>
                    </a:lnTo>
                    <a:lnTo>
                      <a:pt x="1812" y="228"/>
                    </a:lnTo>
                    <a:lnTo>
                      <a:pt x="1842" y="228"/>
                    </a:lnTo>
                    <a:lnTo>
                      <a:pt x="1842" y="228"/>
                    </a:lnTo>
                    <a:lnTo>
                      <a:pt x="1848" y="228"/>
                    </a:lnTo>
                    <a:lnTo>
                      <a:pt x="1848" y="228"/>
                    </a:lnTo>
                    <a:lnTo>
                      <a:pt x="1848" y="228"/>
                    </a:lnTo>
                    <a:lnTo>
                      <a:pt x="1854" y="228"/>
                    </a:lnTo>
                    <a:lnTo>
                      <a:pt x="1854" y="228"/>
                    </a:lnTo>
                    <a:lnTo>
                      <a:pt x="1854" y="228"/>
                    </a:lnTo>
                    <a:lnTo>
                      <a:pt x="1860" y="228"/>
                    </a:lnTo>
                    <a:lnTo>
                      <a:pt x="1860" y="228"/>
                    </a:lnTo>
                    <a:lnTo>
                      <a:pt x="1866" y="228"/>
                    </a:lnTo>
                    <a:lnTo>
                      <a:pt x="1866" y="228"/>
                    </a:lnTo>
                    <a:lnTo>
                      <a:pt x="1866" y="228"/>
                    </a:lnTo>
                    <a:lnTo>
                      <a:pt x="1872" y="228"/>
                    </a:lnTo>
                    <a:lnTo>
                      <a:pt x="1872" y="228"/>
                    </a:lnTo>
                    <a:lnTo>
                      <a:pt x="1902" y="228"/>
                    </a:lnTo>
                    <a:lnTo>
                      <a:pt x="1902" y="228"/>
                    </a:lnTo>
                    <a:lnTo>
                      <a:pt x="1908" y="228"/>
                    </a:lnTo>
                    <a:lnTo>
                      <a:pt x="1908" y="228"/>
                    </a:lnTo>
                    <a:lnTo>
                      <a:pt x="1908" y="228"/>
                    </a:lnTo>
                    <a:lnTo>
                      <a:pt x="1914" y="228"/>
                    </a:lnTo>
                    <a:lnTo>
                      <a:pt x="1914" y="228"/>
                    </a:lnTo>
                    <a:lnTo>
                      <a:pt x="1914" y="228"/>
                    </a:lnTo>
                    <a:lnTo>
                      <a:pt x="1920" y="228"/>
                    </a:lnTo>
                    <a:lnTo>
                      <a:pt x="1920" y="228"/>
                    </a:lnTo>
                    <a:lnTo>
                      <a:pt x="1926" y="228"/>
                    </a:lnTo>
                    <a:lnTo>
                      <a:pt x="1926" y="228"/>
                    </a:lnTo>
                    <a:lnTo>
                      <a:pt x="1926" y="228"/>
                    </a:lnTo>
                    <a:lnTo>
                      <a:pt x="1932" y="228"/>
                    </a:lnTo>
                    <a:lnTo>
                      <a:pt x="1932" y="228"/>
                    </a:lnTo>
                    <a:lnTo>
                      <a:pt x="1962" y="228"/>
                    </a:lnTo>
                    <a:lnTo>
                      <a:pt x="1962" y="228"/>
                    </a:lnTo>
                    <a:lnTo>
                      <a:pt x="1968" y="228"/>
                    </a:lnTo>
                    <a:lnTo>
                      <a:pt x="1968" y="228"/>
                    </a:lnTo>
                    <a:lnTo>
                      <a:pt x="1968" y="228"/>
                    </a:lnTo>
                    <a:lnTo>
                      <a:pt x="1974" y="228"/>
                    </a:lnTo>
                    <a:lnTo>
                      <a:pt x="1974" y="228"/>
                    </a:lnTo>
                    <a:lnTo>
                      <a:pt x="1974" y="228"/>
                    </a:lnTo>
                    <a:lnTo>
                      <a:pt x="1980" y="234"/>
                    </a:lnTo>
                    <a:lnTo>
                      <a:pt x="1980" y="234"/>
                    </a:lnTo>
                    <a:lnTo>
                      <a:pt x="1986" y="234"/>
                    </a:lnTo>
                    <a:lnTo>
                      <a:pt x="1986" y="234"/>
                    </a:lnTo>
                    <a:lnTo>
                      <a:pt x="1986" y="234"/>
                    </a:lnTo>
                    <a:lnTo>
                      <a:pt x="1992" y="234"/>
                    </a:lnTo>
                    <a:lnTo>
                      <a:pt x="1992" y="234"/>
                    </a:lnTo>
                    <a:lnTo>
                      <a:pt x="2022" y="234"/>
                    </a:lnTo>
                    <a:lnTo>
                      <a:pt x="2022" y="234"/>
                    </a:lnTo>
                    <a:lnTo>
                      <a:pt x="2028" y="234"/>
                    </a:lnTo>
                    <a:lnTo>
                      <a:pt x="2028" y="234"/>
                    </a:lnTo>
                    <a:lnTo>
                      <a:pt x="2028" y="234"/>
                    </a:lnTo>
                    <a:lnTo>
                      <a:pt x="2034" y="234"/>
                    </a:lnTo>
                    <a:lnTo>
                      <a:pt x="2034" y="234"/>
                    </a:lnTo>
                    <a:lnTo>
                      <a:pt x="2040" y="234"/>
                    </a:lnTo>
                    <a:lnTo>
                      <a:pt x="2040" y="234"/>
                    </a:lnTo>
                    <a:lnTo>
                      <a:pt x="2040" y="234"/>
                    </a:lnTo>
                    <a:lnTo>
                      <a:pt x="2046" y="234"/>
                    </a:lnTo>
                    <a:lnTo>
                      <a:pt x="2046" y="234"/>
                    </a:lnTo>
                    <a:lnTo>
                      <a:pt x="2046" y="234"/>
                    </a:lnTo>
                    <a:lnTo>
                      <a:pt x="2052" y="234"/>
                    </a:lnTo>
                    <a:lnTo>
                      <a:pt x="2052" y="234"/>
                    </a:lnTo>
                    <a:lnTo>
                      <a:pt x="2082" y="234"/>
                    </a:lnTo>
                    <a:lnTo>
                      <a:pt x="2082" y="234"/>
                    </a:lnTo>
                    <a:lnTo>
                      <a:pt x="2088" y="234"/>
                    </a:lnTo>
                    <a:lnTo>
                      <a:pt x="2088" y="234"/>
                    </a:lnTo>
                    <a:lnTo>
                      <a:pt x="2088" y="234"/>
                    </a:lnTo>
                    <a:lnTo>
                      <a:pt x="2094" y="234"/>
                    </a:lnTo>
                    <a:lnTo>
                      <a:pt x="2094" y="234"/>
                    </a:lnTo>
                    <a:lnTo>
                      <a:pt x="2100" y="234"/>
                    </a:lnTo>
                    <a:lnTo>
                      <a:pt x="2100" y="234"/>
                    </a:lnTo>
                    <a:lnTo>
                      <a:pt x="2100" y="234"/>
                    </a:lnTo>
                    <a:lnTo>
                      <a:pt x="2106" y="234"/>
                    </a:lnTo>
                    <a:lnTo>
                      <a:pt x="2106" y="234"/>
                    </a:lnTo>
                    <a:lnTo>
                      <a:pt x="2106" y="234"/>
                    </a:lnTo>
                    <a:lnTo>
                      <a:pt x="2112" y="234"/>
                    </a:lnTo>
                    <a:lnTo>
                      <a:pt x="2112" y="234"/>
                    </a:lnTo>
                    <a:lnTo>
                      <a:pt x="2142" y="234"/>
                    </a:lnTo>
                    <a:lnTo>
                      <a:pt x="2142" y="234"/>
                    </a:lnTo>
                    <a:lnTo>
                      <a:pt x="2148" y="234"/>
                    </a:lnTo>
                    <a:lnTo>
                      <a:pt x="2148" y="234"/>
                    </a:lnTo>
                    <a:lnTo>
                      <a:pt x="2148" y="234"/>
                    </a:lnTo>
                    <a:lnTo>
                      <a:pt x="2154" y="234"/>
                    </a:lnTo>
                    <a:lnTo>
                      <a:pt x="2154" y="234"/>
                    </a:lnTo>
                    <a:lnTo>
                      <a:pt x="2160" y="234"/>
                    </a:lnTo>
                    <a:lnTo>
                      <a:pt x="2160" y="234"/>
                    </a:lnTo>
                    <a:lnTo>
                      <a:pt x="2160" y="234"/>
                    </a:lnTo>
                    <a:lnTo>
                      <a:pt x="2166" y="234"/>
                    </a:lnTo>
                    <a:lnTo>
                      <a:pt x="2166" y="234"/>
                    </a:lnTo>
                    <a:lnTo>
                      <a:pt x="2166" y="234"/>
                    </a:lnTo>
                    <a:lnTo>
                      <a:pt x="2172" y="234"/>
                    </a:lnTo>
                    <a:lnTo>
                      <a:pt x="2172" y="234"/>
                    </a:lnTo>
                    <a:lnTo>
                      <a:pt x="2202" y="234"/>
                    </a:lnTo>
                    <a:lnTo>
                      <a:pt x="2202" y="234"/>
                    </a:lnTo>
                    <a:lnTo>
                      <a:pt x="2208" y="234"/>
                    </a:lnTo>
                    <a:lnTo>
                      <a:pt x="2208" y="228"/>
                    </a:lnTo>
                    <a:lnTo>
                      <a:pt x="2208" y="228"/>
                    </a:lnTo>
                    <a:lnTo>
                      <a:pt x="2214" y="228"/>
                    </a:lnTo>
                    <a:lnTo>
                      <a:pt x="2214" y="228"/>
                    </a:lnTo>
                    <a:lnTo>
                      <a:pt x="2220" y="228"/>
                    </a:lnTo>
                    <a:lnTo>
                      <a:pt x="2220" y="228"/>
                    </a:lnTo>
                    <a:lnTo>
                      <a:pt x="2220" y="228"/>
                    </a:lnTo>
                    <a:lnTo>
                      <a:pt x="2226" y="228"/>
                    </a:lnTo>
                    <a:lnTo>
                      <a:pt x="2226" y="228"/>
                    </a:lnTo>
                    <a:lnTo>
                      <a:pt x="2226" y="228"/>
                    </a:lnTo>
                    <a:lnTo>
                      <a:pt x="2232" y="228"/>
                    </a:lnTo>
                    <a:lnTo>
                      <a:pt x="2232" y="228"/>
                    </a:lnTo>
                    <a:lnTo>
                      <a:pt x="2262" y="228"/>
                    </a:lnTo>
                    <a:lnTo>
                      <a:pt x="2262" y="228"/>
                    </a:lnTo>
                    <a:lnTo>
                      <a:pt x="2268" y="228"/>
                    </a:lnTo>
                    <a:lnTo>
                      <a:pt x="2268" y="228"/>
                    </a:lnTo>
                    <a:lnTo>
                      <a:pt x="2268" y="228"/>
                    </a:lnTo>
                    <a:lnTo>
                      <a:pt x="2274" y="228"/>
                    </a:lnTo>
                    <a:lnTo>
                      <a:pt x="2274" y="228"/>
                    </a:lnTo>
                    <a:lnTo>
                      <a:pt x="2280" y="228"/>
                    </a:lnTo>
                    <a:lnTo>
                      <a:pt x="2280" y="228"/>
                    </a:lnTo>
                    <a:lnTo>
                      <a:pt x="2280" y="228"/>
                    </a:lnTo>
                    <a:lnTo>
                      <a:pt x="2286" y="228"/>
                    </a:lnTo>
                    <a:lnTo>
                      <a:pt x="2286" y="228"/>
                    </a:lnTo>
                    <a:lnTo>
                      <a:pt x="2286" y="228"/>
                    </a:lnTo>
                    <a:lnTo>
                      <a:pt x="2292" y="228"/>
                    </a:lnTo>
                    <a:lnTo>
                      <a:pt x="2292" y="228"/>
                    </a:lnTo>
                    <a:lnTo>
                      <a:pt x="2322" y="228"/>
                    </a:lnTo>
                    <a:lnTo>
                      <a:pt x="2322" y="228"/>
                    </a:lnTo>
                    <a:lnTo>
                      <a:pt x="2328" y="228"/>
                    </a:lnTo>
                    <a:lnTo>
                      <a:pt x="2328" y="228"/>
                    </a:lnTo>
                    <a:lnTo>
                      <a:pt x="2328" y="228"/>
                    </a:lnTo>
                    <a:lnTo>
                      <a:pt x="2334" y="228"/>
                    </a:lnTo>
                    <a:lnTo>
                      <a:pt x="2334" y="228"/>
                    </a:lnTo>
                    <a:lnTo>
                      <a:pt x="2340" y="228"/>
                    </a:lnTo>
                    <a:lnTo>
                      <a:pt x="2340" y="228"/>
                    </a:lnTo>
                    <a:lnTo>
                      <a:pt x="2340" y="228"/>
                    </a:lnTo>
                    <a:lnTo>
                      <a:pt x="2346" y="228"/>
                    </a:lnTo>
                    <a:lnTo>
                      <a:pt x="2346" y="228"/>
                    </a:lnTo>
                    <a:lnTo>
                      <a:pt x="2346" y="228"/>
                    </a:lnTo>
                    <a:lnTo>
                      <a:pt x="2352" y="228"/>
                    </a:lnTo>
                    <a:lnTo>
                      <a:pt x="2352" y="228"/>
                    </a:lnTo>
                    <a:lnTo>
                      <a:pt x="2382" y="228"/>
                    </a:lnTo>
                    <a:lnTo>
                      <a:pt x="2382" y="228"/>
                    </a:lnTo>
                    <a:lnTo>
                      <a:pt x="2388" y="228"/>
                    </a:lnTo>
                    <a:lnTo>
                      <a:pt x="2388" y="228"/>
                    </a:lnTo>
                    <a:lnTo>
                      <a:pt x="2388" y="228"/>
                    </a:lnTo>
                    <a:lnTo>
                      <a:pt x="2394" y="228"/>
                    </a:lnTo>
                    <a:lnTo>
                      <a:pt x="2394" y="228"/>
                    </a:lnTo>
                    <a:lnTo>
                      <a:pt x="2400" y="228"/>
                    </a:lnTo>
                    <a:lnTo>
                      <a:pt x="2400" y="228"/>
                    </a:lnTo>
                    <a:lnTo>
                      <a:pt x="2400" y="228"/>
                    </a:lnTo>
                    <a:lnTo>
                      <a:pt x="2406" y="228"/>
                    </a:lnTo>
                    <a:lnTo>
                      <a:pt x="2406" y="228"/>
                    </a:lnTo>
                    <a:lnTo>
                      <a:pt x="2406" y="228"/>
                    </a:lnTo>
                    <a:lnTo>
                      <a:pt x="2412" y="228"/>
                    </a:lnTo>
                    <a:lnTo>
                      <a:pt x="2412" y="228"/>
                    </a:lnTo>
                    <a:lnTo>
                      <a:pt x="2442" y="234"/>
                    </a:lnTo>
                    <a:lnTo>
                      <a:pt x="2442" y="234"/>
                    </a:lnTo>
                    <a:lnTo>
                      <a:pt x="2448" y="234"/>
                    </a:lnTo>
                    <a:lnTo>
                      <a:pt x="2448" y="234"/>
                    </a:lnTo>
                    <a:lnTo>
                      <a:pt x="2448" y="234"/>
                    </a:lnTo>
                    <a:lnTo>
                      <a:pt x="2454" y="234"/>
                    </a:lnTo>
                    <a:lnTo>
                      <a:pt x="2454" y="234"/>
                    </a:lnTo>
                    <a:lnTo>
                      <a:pt x="2460" y="234"/>
                    </a:lnTo>
                    <a:lnTo>
                      <a:pt x="2460" y="234"/>
                    </a:lnTo>
                    <a:lnTo>
                      <a:pt x="2460" y="234"/>
                    </a:lnTo>
                    <a:lnTo>
                      <a:pt x="2466" y="234"/>
                    </a:lnTo>
                    <a:lnTo>
                      <a:pt x="2466" y="234"/>
                    </a:lnTo>
                    <a:lnTo>
                      <a:pt x="2466" y="234"/>
                    </a:lnTo>
                    <a:lnTo>
                      <a:pt x="2472" y="234"/>
                    </a:lnTo>
                    <a:lnTo>
                      <a:pt x="2472" y="234"/>
                    </a:lnTo>
                    <a:lnTo>
                      <a:pt x="2502" y="234"/>
                    </a:lnTo>
                    <a:lnTo>
                      <a:pt x="2502" y="234"/>
                    </a:lnTo>
                    <a:lnTo>
                      <a:pt x="2508" y="234"/>
                    </a:lnTo>
                    <a:lnTo>
                      <a:pt x="2508" y="234"/>
                    </a:lnTo>
                    <a:lnTo>
                      <a:pt x="2508" y="234"/>
                    </a:lnTo>
                    <a:lnTo>
                      <a:pt x="2514" y="234"/>
                    </a:lnTo>
                    <a:lnTo>
                      <a:pt x="2514" y="234"/>
                    </a:lnTo>
                    <a:lnTo>
                      <a:pt x="2520" y="234"/>
                    </a:lnTo>
                    <a:lnTo>
                      <a:pt x="2520" y="234"/>
                    </a:lnTo>
                    <a:lnTo>
                      <a:pt x="2520" y="234"/>
                    </a:lnTo>
                    <a:lnTo>
                      <a:pt x="2526" y="234"/>
                    </a:lnTo>
                    <a:lnTo>
                      <a:pt x="2526" y="234"/>
                    </a:lnTo>
                    <a:lnTo>
                      <a:pt x="2526" y="234"/>
                    </a:lnTo>
                    <a:lnTo>
                      <a:pt x="2532" y="234"/>
                    </a:lnTo>
                    <a:lnTo>
                      <a:pt x="2532" y="234"/>
                    </a:lnTo>
                    <a:lnTo>
                      <a:pt x="2562" y="234"/>
                    </a:lnTo>
                    <a:lnTo>
                      <a:pt x="2562" y="234"/>
                    </a:lnTo>
                    <a:lnTo>
                      <a:pt x="2568" y="234"/>
                    </a:lnTo>
                    <a:lnTo>
                      <a:pt x="2568" y="234"/>
                    </a:lnTo>
                    <a:lnTo>
                      <a:pt x="2568" y="234"/>
                    </a:lnTo>
                    <a:lnTo>
                      <a:pt x="2574" y="234"/>
                    </a:lnTo>
                    <a:lnTo>
                      <a:pt x="2574" y="234"/>
                    </a:lnTo>
                    <a:lnTo>
                      <a:pt x="2580" y="234"/>
                    </a:lnTo>
                    <a:lnTo>
                      <a:pt x="2580" y="234"/>
                    </a:lnTo>
                    <a:lnTo>
                      <a:pt x="2580" y="234"/>
                    </a:lnTo>
                    <a:lnTo>
                      <a:pt x="2586" y="234"/>
                    </a:lnTo>
                    <a:lnTo>
                      <a:pt x="2586" y="234"/>
                    </a:lnTo>
                    <a:lnTo>
                      <a:pt x="2586" y="234"/>
                    </a:lnTo>
                    <a:lnTo>
                      <a:pt x="2592" y="234"/>
                    </a:lnTo>
                    <a:lnTo>
                      <a:pt x="2592" y="234"/>
                    </a:lnTo>
                    <a:lnTo>
                      <a:pt x="2622" y="234"/>
                    </a:lnTo>
                    <a:lnTo>
                      <a:pt x="2622" y="234"/>
                    </a:lnTo>
                    <a:lnTo>
                      <a:pt x="2628" y="234"/>
                    </a:lnTo>
                    <a:lnTo>
                      <a:pt x="2628" y="234"/>
                    </a:lnTo>
                    <a:lnTo>
                      <a:pt x="2628" y="234"/>
                    </a:lnTo>
                    <a:lnTo>
                      <a:pt x="2634" y="234"/>
                    </a:lnTo>
                    <a:lnTo>
                      <a:pt x="2634" y="234"/>
                    </a:lnTo>
                    <a:lnTo>
                      <a:pt x="2640" y="234"/>
                    </a:lnTo>
                    <a:lnTo>
                      <a:pt x="2640" y="234"/>
                    </a:lnTo>
                    <a:lnTo>
                      <a:pt x="2640" y="234"/>
                    </a:lnTo>
                    <a:lnTo>
                      <a:pt x="2646" y="234"/>
                    </a:lnTo>
                    <a:lnTo>
                      <a:pt x="2646" y="234"/>
                    </a:lnTo>
                    <a:lnTo>
                      <a:pt x="2646" y="234"/>
                    </a:lnTo>
                    <a:lnTo>
                      <a:pt x="2652" y="234"/>
                    </a:lnTo>
                    <a:lnTo>
                      <a:pt x="2652" y="234"/>
                    </a:lnTo>
                    <a:lnTo>
                      <a:pt x="2682" y="228"/>
                    </a:lnTo>
                    <a:lnTo>
                      <a:pt x="2682" y="228"/>
                    </a:lnTo>
                    <a:lnTo>
                      <a:pt x="2688" y="228"/>
                    </a:lnTo>
                    <a:lnTo>
                      <a:pt x="2688" y="228"/>
                    </a:lnTo>
                    <a:lnTo>
                      <a:pt x="2694" y="228"/>
                    </a:lnTo>
                    <a:lnTo>
                      <a:pt x="2694" y="228"/>
                    </a:lnTo>
                    <a:lnTo>
                      <a:pt x="2694" y="228"/>
                    </a:lnTo>
                    <a:lnTo>
                      <a:pt x="2700" y="228"/>
                    </a:lnTo>
                    <a:lnTo>
                      <a:pt x="2700" y="228"/>
                    </a:lnTo>
                    <a:lnTo>
                      <a:pt x="2700" y="228"/>
                    </a:lnTo>
                    <a:lnTo>
                      <a:pt x="2706" y="228"/>
                    </a:lnTo>
                    <a:lnTo>
                      <a:pt x="2706" y="228"/>
                    </a:lnTo>
                    <a:lnTo>
                      <a:pt x="2706" y="228"/>
                    </a:lnTo>
                    <a:lnTo>
                      <a:pt x="2712" y="228"/>
                    </a:lnTo>
                    <a:lnTo>
                      <a:pt x="2712" y="228"/>
                    </a:lnTo>
                    <a:lnTo>
                      <a:pt x="2742" y="228"/>
                    </a:lnTo>
                    <a:lnTo>
                      <a:pt x="2742" y="228"/>
                    </a:lnTo>
                    <a:lnTo>
                      <a:pt x="2748" y="228"/>
                    </a:lnTo>
                    <a:lnTo>
                      <a:pt x="2748" y="228"/>
                    </a:lnTo>
                    <a:lnTo>
                      <a:pt x="2754" y="228"/>
                    </a:lnTo>
                    <a:lnTo>
                      <a:pt x="2754" y="228"/>
                    </a:lnTo>
                    <a:lnTo>
                      <a:pt x="2754" y="228"/>
                    </a:lnTo>
                    <a:lnTo>
                      <a:pt x="2760" y="228"/>
                    </a:lnTo>
                    <a:lnTo>
                      <a:pt x="2760" y="228"/>
                    </a:lnTo>
                    <a:lnTo>
                      <a:pt x="2760" y="228"/>
                    </a:lnTo>
                    <a:lnTo>
                      <a:pt x="2766" y="228"/>
                    </a:lnTo>
                    <a:lnTo>
                      <a:pt x="2766" y="228"/>
                    </a:lnTo>
                    <a:lnTo>
                      <a:pt x="2766" y="228"/>
                    </a:lnTo>
                    <a:lnTo>
                      <a:pt x="2772" y="228"/>
                    </a:lnTo>
                    <a:lnTo>
                      <a:pt x="2772" y="228"/>
                    </a:lnTo>
                    <a:lnTo>
                      <a:pt x="2802" y="228"/>
                    </a:lnTo>
                    <a:lnTo>
                      <a:pt x="2802" y="228"/>
                    </a:lnTo>
                    <a:lnTo>
                      <a:pt x="2808" y="228"/>
                    </a:lnTo>
                    <a:lnTo>
                      <a:pt x="2808" y="228"/>
                    </a:lnTo>
                    <a:lnTo>
                      <a:pt x="2814" y="228"/>
                    </a:lnTo>
                    <a:lnTo>
                      <a:pt x="2814" y="228"/>
                    </a:lnTo>
                    <a:lnTo>
                      <a:pt x="2814" y="228"/>
                    </a:lnTo>
                    <a:lnTo>
                      <a:pt x="2820" y="228"/>
                    </a:lnTo>
                    <a:lnTo>
                      <a:pt x="2820" y="228"/>
                    </a:lnTo>
                    <a:lnTo>
                      <a:pt x="2820" y="228"/>
                    </a:lnTo>
                    <a:lnTo>
                      <a:pt x="2826" y="228"/>
                    </a:lnTo>
                    <a:lnTo>
                      <a:pt x="2826" y="228"/>
                    </a:lnTo>
                    <a:lnTo>
                      <a:pt x="2826" y="228"/>
                    </a:lnTo>
                    <a:lnTo>
                      <a:pt x="2832" y="228"/>
                    </a:lnTo>
                    <a:lnTo>
                      <a:pt x="2832" y="228"/>
                    </a:lnTo>
                    <a:lnTo>
                      <a:pt x="2868" y="228"/>
                    </a:lnTo>
                    <a:lnTo>
                      <a:pt x="2868" y="228"/>
                    </a:lnTo>
                    <a:lnTo>
                      <a:pt x="2868" y="228"/>
                    </a:lnTo>
                    <a:lnTo>
                      <a:pt x="2868" y="228"/>
                    </a:lnTo>
                    <a:lnTo>
                      <a:pt x="2874" y="228"/>
                    </a:lnTo>
                    <a:lnTo>
                      <a:pt x="2874" y="228"/>
                    </a:lnTo>
                    <a:lnTo>
                      <a:pt x="2874" y="228"/>
                    </a:lnTo>
                    <a:lnTo>
                      <a:pt x="2880" y="228"/>
                    </a:lnTo>
                    <a:lnTo>
                      <a:pt x="2880" y="228"/>
                    </a:lnTo>
                    <a:lnTo>
                      <a:pt x="2880" y="228"/>
                    </a:lnTo>
                    <a:lnTo>
                      <a:pt x="2886" y="228"/>
                    </a:lnTo>
                    <a:lnTo>
                      <a:pt x="2886" y="228"/>
                    </a:lnTo>
                    <a:lnTo>
                      <a:pt x="2886" y="228"/>
                    </a:lnTo>
                    <a:lnTo>
                      <a:pt x="2892" y="228"/>
                    </a:lnTo>
                    <a:lnTo>
                      <a:pt x="2892" y="228"/>
                    </a:lnTo>
                    <a:lnTo>
                      <a:pt x="2928" y="234"/>
                    </a:lnTo>
                    <a:lnTo>
                      <a:pt x="2928" y="234"/>
                    </a:lnTo>
                    <a:lnTo>
                      <a:pt x="2928" y="234"/>
                    </a:lnTo>
                    <a:lnTo>
                      <a:pt x="2928" y="234"/>
                    </a:lnTo>
                    <a:lnTo>
                      <a:pt x="2934" y="234"/>
                    </a:lnTo>
                    <a:lnTo>
                      <a:pt x="2934" y="234"/>
                    </a:lnTo>
                    <a:lnTo>
                      <a:pt x="2934" y="234"/>
                    </a:lnTo>
                    <a:lnTo>
                      <a:pt x="2940" y="234"/>
                    </a:lnTo>
                    <a:lnTo>
                      <a:pt x="2940" y="234"/>
                    </a:lnTo>
                    <a:lnTo>
                      <a:pt x="2940" y="234"/>
                    </a:lnTo>
                    <a:lnTo>
                      <a:pt x="2946" y="234"/>
                    </a:lnTo>
                    <a:lnTo>
                      <a:pt x="2946" y="234"/>
                    </a:lnTo>
                    <a:lnTo>
                      <a:pt x="2946" y="234"/>
                    </a:lnTo>
                    <a:lnTo>
                      <a:pt x="2952" y="234"/>
                    </a:lnTo>
                    <a:lnTo>
                      <a:pt x="2952" y="234"/>
                    </a:lnTo>
                    <a:lnTo>
                      <a:pt x="2988" y="234"/>
                    </a:lnTo>
                    <a:lnTo>
                      <a:pt x="2988" y="234"/>
                    </a:lnTo>
                    <a:lnTo>
                      <a:pt x="2988" y="234"/>
                    </a:lnTo>
                    <a:lnTo>
                      <a:pt x="2988" y="234"/>
                    </a:lnTo>
                    <a:lnTo>
                      <a:pt x="2994" y="234"/>
                    </a:lnTo>
                    <a:lnTo>
                      <a:pt x="2994" y="234"/>
                    </a:lnTo>
                    <a:lnTo>
                      <a:pt x="2994" y="234"/>
                    </a:lnTo>
                    <a:lnTo>
                      <a:pt x="3000" y="234"/>
                    </a:lnTo>
                    <a:lnTo>
                      <a:pt x="3000" y="234"/>
                    </a:lnTo>
                    <a:lnTo>
                      <a:pt x="3000" y="234"/>
                    </a:lnTo>
                    <a:lnTo>
                      <a:pt x="3006" y="234"/>
                    </a:lnTo>
                    <a:lnTo>
                      <a:pt x="3006" y="234"/>
                    </a:lnTo>
                    <a:lnTo>
                      <a:pt x="3006" y="234"/>
                    </a:lnTo>
                    <a:lnTo>
                      <a:pt x="3012" y="234"/>
                    </a:lnTo>
                    <a:lnTo>
                      <a:pt x="3012" y="234"/>
                    </a:lnTo>
                    <a:lnTo>
                      <a:pt x="3048" y="234"/>
                    </a:lnTo>
                    <a:lnTo>
                      <a:pt x="3048" y="234"/>
                    </a:lnTo>
                    <a:lnTo>
                      <a:pt x="3048" y="234"/>
                    </a:lnTo>
                    <a:lnTo>
                      <a:pt x="3048" y="234"/>
                    </a:lnTo>
                    <a:lnTo>
                      <a:pt x="3054" y="234"/>
                    </a:lnTo>
                    <a:lnTo>
                      <a:pt x="3054" y="234"/>
                    </a:lnTo>
                    <a:lnTo>
                      <a:pt x="3054" y="234"/>
                    </a:lnTo>
                    <a:lnTo>
                      <a:pt x="3060" y="234"/>
                    </a:lnTo>
                    <a:lnTo>
                      <a:pt x="3060" y="234"/>
                    </a:lnTo>
                    <a:lnTo>
                      <a:pt x="3060" y="234"/>
                    </a:lnTo>
                    <a:lnTo>
                      <a:pt x="3066" y="234"/>
                    </a:lnTo>
                    <a:lnTo>
                      <a:pt x="3066" y="234"/>
                    </a:lnTo>
                    <a:lnTo>
                      <a:pt x="3066" y="234"/>
                    </a:lnTo>
                    <a:lnTo>
                      <a:pt x="3072" y="234"/>
                    </a:lnTo>
                    <a:lnTo>
                      <a:pt x="3072" y="234"/>
                    </a:lnTo>
                    <a:lnTo>
                      <a:pt x="3108" y="234"/>
                    </a:lnTo>
                    <a:lnTo>
                      <a:pt x="3108" y="234"/>
                    </a:lnTo>
                    <a:lnTo>
                      <a:pt x="3108" y="234"/>
                    </a:lnTo>
                    <a:lnTo>
                      <a:pt x="3108" y="234"/>
                    </a:lnTo>
                    <a:lnTo>
                      <a:pt x="3114" y="234"/>
                    </a:lnTo>
                    <a:lnTo>
                      <a:pt x="3114" y="234"/>
                    </a:lnTo>
                    <a:lnTo>
                      <a:pt x="3114" y="234"/>
                    </a:lnTo>
                    <a:lnTo>
                      <a:pt x="3120" y="234"/>
                    </a:lnTo>
                    <a:lnTo>
                      <a:pt x="3120" y="234"/>
                    </a:lnTo>
                    <a:lnTo>
                      <a:pt x="3120" y="234"/>
                    </a:lnTo>
                    <a:lnTo>
                      <a:pt x="3126" y="234"/>
                    </a:lnTo>
                    <a:lnTo>
                      <a:pt x="3126" y="234"/>
                    </a:lnTo>
                    <a:lnTo>
                      <a:pt x="3156" y="228"/>
                    </a:lnTo>
                    <a:lnTo>
                      <a:pt x="3156" y="228"/>
                    </a:lnTo>
                    <a:lnTo>
                      <a:pt x="3162" y="228"/>
                    </a:lnTo>
                    <a:lnTo>
                      <a:pt x="3162" y="228"/>
                    </a:lnTo>
                    <a:lnTo>
                      <a:pt x="3162" y="228"/>
                    </a:lnTo>
                    <a:lnTo>
                      <a:pt x="3198" y="228"/>
                    </a:lnTo>
                    <a:lnTo>
                      <a:pt x="3198" y="228"/>
                    </a:lnTo>
                    <a:lnTo>
                      <a:pt x="3198" y="228"/>
                    </a:lnTo>
                    <a:lnTo>
                      <a:pt x="3204" y="228"/>
                    </a:lnTo>
                    <a:lnTo>
                      <a:pt x="3204" y="228"/>
                    </a:lnTo>
                    <a:lnTo>
                      <a:pt x="3204" y="228"/>
                    </a:lnTo>
                    <a:lnTo>
                      <a:pt x="3210" y="228"/>
                    </a:lnTo>
                    <a:lnTo>
                      <a:pt x="3210" y="228"/>
                    </a:lnTo>
                    <a:lnTo>
                      <a:pt x="3210" y="228"/>
                    </a:lnTo>
                    <a:lnTo>
                      <a:pt x="3216" y="228"/>
                    </a:lnTo>
                    <a:lnTo>
                      <a:pt x="3216" y="228"/>
                    </a:lnTo>
                    <a:lnTo>
                      <a:pt x="3246" y="228"/>
                    </a:lnTo>
                    <a:lnTo>
                      <a:pt x="3246" y="228"/>
                    </a:lnTo>
                    <a:lnTo>
                      <a:pt x="3252" y="228"/>
                    </a:lnTo>
                    <a:lnTo>
                      <a:pt x="3252" y="228"/>
                    </a:lnTo>
                    <a:lnTo>
                      <a:pt x="3252" y="228"/>
                    </a:lnTo>
                    <a:lnTo>
                      <a:pt x="3288" y="228"/>
                    </a:lnTo>
                    <a:lnTo>
                      <a:pt x="3288" y="228"/>
                    </a:lnTo>
                    <a:lnTo>
                      <a:pt x="3288" y="228"/>
                    </a:lnTo>
                    <a:lnTo>
                      <a:pt x="3294" y="228"/>
                    </a:lnTo>
                    <a:lnTo>
                      <a:pt x="3294" y="228"/>
                    </a:lnTo>
                    <a:lnTo>
                      <a:pt x="3294" y="228"/>
                    </a:lnTo>
                    <a:lnTo>
                      <a:pt x="3300" y="228"/>
                    </a:lnTo>
                    <a:lnTo>
                      <a:pt x="3300" y="228"/>
                    </a:lnTo>
                    <a:lnTo>
                      <a:pt x="3300" y="228"/>
                    </a:lnTo>
                    <a:lnTo>
                      <a:pt x="3306" y="228"/>
                    </a:lnTo>
                    <a:lnTo>
                      <a:pt x="3306" y="228"/>
                    </a:lnTo>
                    <a:lnTo>
                      <a:pt x="3342" y="228"/>
                    </a:lnTo>
                    <a:lnTo>
                      <a:pt x="3342" y="228"/>
                    </a:lnTo>
                    <a:lnTo>
                      <a:pt x="3342" y="228"/>
                    </a:lnTo>
                    <a:lnTo>
                      <a:pt x="3342" y="228"/>
                    </a:lnTo>
                    <a:lnTo>
                      <a:pt x="3342" y="228"/>
                    </a:lnTo>
                    <a:lnTo>
                      <a:pt x="3378" y="228"/>
                    </a:lnTo>
                    <a:lnTo>
                      <a:pt x="3378" y="228"/>
                    </a:lnTo>
                    <a:lnTo>
                      <a:pt x="3378" y="228"/>
                    </a:lnTo>
                    <a:lnTo>
                      <a:pt x="3384" y="228"/>
                    </a:lnTo>
                    <a:lnTo>
                      <a:pt x="3384" y="228"/>
                    </a:lnTo>
                    <a:lnTo>
                      <a:pt x="3384" y="228"/>
                    </a:lnTo>
                    <a:lnTo>
                      <a:pt x="3390" y="228"/>
                    </a:lnTo>
                    <a:lnTo>
                      <a:pt x="3390" y="228"/>
                    </a:lnTo>
                    <a:lnTo>
                      <a:pt x="3390" y="228"/>
                    </a:lnTo>
                    <a:lnTo>
                      <a:pt x="3396" y="228"/>
                    </a:lnTo>
                    <a:lnTo>
                      <a:pt x="3396" y="228"/>
                    </a:lnTo>
                    <a:lnTo>
                      <a:pt x="3432" y="228"/>
                    </a:lnTo>
                    <a:lnTo>
                      <a:pt x="3432" y="228"/>
                    </a:lnTo>
                    <a:lnTo>
                      <a:pt x="3432" y="228"/>
                    </a:lnTo>
                    <a:lnTo>
                      <a:pt x="3432" y="228"/>
                    </a:lnTo>
                    <a:lnTo>
                      <a:pt x="3432" y="228"/>
                    </a:lnTo>
                    <a:lnTo>
                      <a:pt x="3468" y="228"/>
                    </a:lnTo>
                    <a:lnTo>
                      <a:pt x="3468" y="228"/>
                    </a:lnTo>
                    <a:lnTo>
                      <a:pt x="3468" y="228"/>
                    </a:lnTo>
                    <a:lnTo>
                      <a:pt x="3474" y="228"/>
                    </a:lnTo>
                    <a:lnTo>
                      <a:pt x="3474" y="228"/>
                    </a:lnTo>
                    <a:lnTo>
                      <a:pt x="3474" y="228"/>
                    </a:lnTo>
                    <a:lnTo>
                      <a:pt x="3480" y="228"/>
                    </a:lnTo>
                    <a:lnTo>
                      <a:pt x="3480" y="228"/>
                    </a:lnTo>
                    <a:lnTo>
                      <a:pt x="3480" y="228"/>
                    </a:lnTo>
                    <a:lnTo>
                      <a:pt x="3486" y="228"/>
                    </a:lnTo>
                    <a:lnTo>
                      <a:pt x="3486" y="228"/>
                    </a:lnTo>
                    <a:lnTo>
                      <a:pt x="3522" y="234"/>
                    </a:lnTo>
                    <a:lnTo>
                      <a:pt x="3522" y="234"/>
                    </a:lnTo>
                    <a:lnTo>
                      <a:pt x="3522" y="234"/>
                    </a:lnTo>
                    <a:lnTo>
                      <a:pt x="3522" y="234"/>
                    </a:lnTo>
                    <a:lnTo>
                      <a:pt x="3522" y="234"/>
                    </a:lnTo>
                    <a:lnTo>
                      <a:pt x="3558" y="234"/>
                    </a:lnTo>
                    <a:lnTo>
                      <a:pt x="3558" y="234"/>
                    </a:lnTo>
                    <a:lnTo>
                      <a:pt x="3558" y="234"/>
                    </a:lnTo>
                    <a:lnTo>
                      <a:pt x="3564" y="234"/>
                    </a:lnTo>
                    <a:lnTo>
                      <a:pt x="3564" y="234"/>
                    </a:lnTo>
                    <a:lnTo>
                      <a:pt x="3564" y="234"/>
                    </a:lnTo>
                    <a:lnTo>
                      <a:pt x="3570" y="234"/>
                    </a:lnTo>
                    <a:lnTo>
                      <a:pt x="3570" y="234"/>
                    </a:lnTo>
                    <a:lnTo>
                      <a:pt x="3570" y="234"/>
                    </a:lnTo>
                    <a:lnTo>
                      <a:pt x="3576" y="234"/>
                    </a:lnTo>
                    <a:lnTo>
                      <a:pt x="3576" y="234"/>
                    </a:lnTo>
                    <a:lnTo>
                      <a:pt x="3612" y="234"/>
                    </a:lnTo>
                    <a:lnTo>
                      <a:pt x="3612" y="234"/>
                    </a:lnTo>
                    <a:lnTo>
                      <a:pt x="3612" y="234"/>
                    </a:lnTo>
                    <a:lnTo>
                      <a:pt x="3612" y="234"/>
                    </a:lnTo>
                    <a:lnTo>
                      <a:pt x="3612" y="234"/>
                    </a:lnTo>
                    <a:lnTo>
                      <a:pt x="3648" y="234"/>
                    </a:lnTo>
                    <a:lnTo>
                      <a:pt x="3648" y="234"/>
                    </a:lnTo>
                    <a:lnTo>
                      <a:pt x="3648" y="234"/>
                    </a:lnTo>
                    <a:lnTo>
                      <a:pt x="3654" y="234"/>
                    </a:lnTo>
                    <a:lnTo>
                      <a:pt x="3654" y="234"/>
                    </a:lnTo>
                    <a:lnTo>
                      <a:pt x="3654" y="234"/>
                    </a:lnTo>
                    <a:lnTo>
                      <a:pt x="3660" y="234"/>
                    </a:lnTo>
                    <a:lnTo>
                      <a:pt x="3660" y="234"/>
                    </a:lnTo>
                    <a:lnTo>
                      <a:pt x="3660" y="234"/>
                    </a:lnTo>
                    <a:lnTo>
                      <a:pt x="3666" y="234"/>
                    </a:lnTo>
                    <a:lnTo>
                      <a:pt x="3666" y="234"/>
                    </a:lnTo>
                    <a:lnTo>
                      <a:pt x="3702" y="234"/>
                    </a:lnTo>
                    <a:lnTo>
                      <a:pt x="3702" y="234"/>
                    </a:lnTo>
                    <a:lnTo>
                      <a:pt x="3702" y="234"/>
                    </a:lnTo>
                    <a:lnTo>
                      <a:pt x="3702" y="234"/>
                    </a:lnTo>
                    <a:lnTo>
                      <a:pt x="3702" y="234"/>
                    </a:lnTo>
                    <a:lnTo>
                      <a:pt x="3738" y="234"/>
                    </a:lnTo>
                    <a:lnTo>
                      <a:pt x="3738" y="234"/>
                    </a:lnTo>
                    <a:lnTo>
                      <a:pt x="3738" y="234"/>
                    </a:lnTo>
                    <a:lnTo>
                      <a:pt x="3744" y="234"/>
                    </a:lnTo>
                    <a:lnTo>
                      <a:pt x="3744" y="234"/>
                    </a:lnTo>
                    <a:lnTo>
                      <a:pt x="3744" y="234"/>
                    </a:lnTo>
                    <a:lnTo>
                      <a:pt x="3750" y="234"/>
                    </a:lnTo>
                    <a:lnTo>
                      <a:pt x="3750" y="234"/>
                    </a:lnTo>
                    <a:lnTo>
                      <a:pt x="3750" y="234"/>
                    </a:lnTo>
                    <a:lnTo>
                      <a:pt x="3756" y="234"/>
                    </a:lnTo>
                    <a:lnTo>
                      <a:pt x="3756" y="234"/>
                    </a:lnTo>
                    <a:lnTo>
                      <a:pt x="3792" y="234"/>
                    </a:lnTo>
                    <a:lnTo>
                      <a:pt x="3792" y="234"/>
                    </a:lnTo>
                    <a:lnTo>
                      <a:pt x="3792" y="234"/>
                    </a:lnTo>
                    <a:lnTo>
                      <a:pt x="3792" y="234"/>
                    </a:lnTo>
                    <a:lnTo>
                      <a:pt x="3792" y="234"/>
                    </a:lnTo>
                    <a:lnTo>
                      <a:pt x="3828" y="234"/>
                    </a:lnTo>
                    <a:lnTo>
                      <a:pt x="3828" y="234"/>
                    </a:lnTo>
                    <a:lnTo>
                      <a:pt x="3828" y="234"/>
                    </a:lnTo>
                    <a:lnTo>
                      <a:pt x="3834" y="234"/>
                    </a:lnTo>
                    <a:lnTo>
                      <a:pt x="3834" y="234"/>
                    </a:lnTo>
                    <a:lnTo>
                      <a:pt x="3834" y="234"/>
                    </a:lnTo>
                    <a:lnTo>
                      <a:pt x="3840" y="234"/>
                    </a:lnTo>
                    <a:lnTo>
                      <a:pt x="3840" y="234"/>
                    </a:lnTo>
                    <a:lnTo>
                      <a:pt x="3840" y="234"/>
                    </a:lnTo>
                    <a:lnTo>
                      <a:pt x="3846" y="234"/>
                    </a:lnTo>
                    <a:lnTo>
                      <a:pt x="3846" y="234"/>
                    </a:lnTo>
                    <a:lnTo>
                      <a:pt x="3882" y="228"/>
                    </a:lnTo>
                    <a:lnTo>
                      <a:pt x="3882" y="228"/>
                    </a:lnTo>
                    <a:lnTo>
                      <a:pt x="3882" y="228"/>
                    </a:lnTo>
                    <a:lnTo>
                      <a:pt x="3882" y="228"/>
                    </a:lnTo>
                    <a:lnTo>
                      <a:pt x="3882" y="228"/>
                    </a:lnTo>
                    <a:lnTo>
                      <a:pt x="3918" y="228"/>
                    </a:lnTo>
                    <a:lnTo>
                      <a:pt x="3918" y="228"/>
                    </a:lnTo>
                    <a:lnTo>
                      <a:pt x="3918" y="228"/>
                    </a:lnTo>
                    <a:lnTo>
                      <a:pt x="3924" y="228"/>
                    </a:lnTo>
                    <a:lnTo>
                      <a:pt x="3924" y="228"/>
                    </a:lnTo>
                    <a:lnTo>
                      <a:pt x="3924" y="228"/>
                    </a:lnTo>
                    <a:lnTo>
                      <a:pt x="3930" y="228"/>
                    </a:lnTo>
                    <a:lnTo>
                      <a:pt x="3930" y="228"/>
                    </a:lnTo>
                    <a:lnTo>
                      <a:pt x="3930" y="228"/>
                    </a:lnTo>
                    <a:lnTo>
                      <a:pt x="3936" y="228"/>
                    </a:lnTo>
                    <a:lnTo>
                      <a:pt x="3936" y="228"/>
                    </a:lnTo>
                    <a:lnTo>
                      <a:pt x="3972" y="228"/>
                    </a:lnTo>
                    <a:lnTo>
                      <a:pt x="3972" y="228"/>
                    </a:lnTo>
                    <a:lnTo>
                      <a:pt x="3972" y="228"/>
                    </a:lnTo>
                    <a:lnTo>
                      <a:pt x="3972" y="228"/>
                    </a:lnTo>
                    <a:lnTo>
                      <a:pt x="3972" y="228"/>
                    </a:lnTo>
                    <a:lnTo>
                      <a:pt x="4008" y="228"/>
                    </a:lnTo>
                    <a:lnTo>
                      <a:pt x="4008" y="228"/>
                    </a:lnTo>
                    <a:lnTo>
                      <a:pt x="4008" y="228"/>
                    </a:lnTo>
                    <a:lnTo>
                      <a:pt x="4014" y="228"/>
                    </a:lnTo>
                    <a:lnTo>
                      <a:pt x="4014" y="228"/>
                    </a:lnTo>
                    <a:lnTo>
                      <a:pt x="4014" y="228"/>
                    </a:lnTo>
                    <a:lnTo>
                      <a:pt x="4020" y="228"/>
                    </a:lnTo>
                    <a:lnTo>
                      <a:pt x="4020" y="228"/>
                    </a:lnTo>
                    <a:lnTo>
                      <a:pt x="4026" y="228"/>
                    </a:lnTo>
                    <a:lnTo>
                      <a:pt x="4026" y="228"/>
                    </a:lnTo>
                    <a:lnTo>
                      <a:pt x="4026" y="228"/>
                    </a:lnTo>
                    <a:lnTo>
                      <a:pt x="4062" y="228"/>
                    </a:lnTo>
                    <a:lnTo>
                      <a:pt x="4062" y="228"/>
                    </a:lnTo>
                    <a:lnTo>
                      <a:pt x="4062" y="228"/>
                    </a:lnTo>
                    <a:lnTo>
                      <a:pt x="4062" y="228"/>
                    </a:lnTo>
                    <a:lnTo>
                      <a:pt x="4062" y="228"/>
                    </a:lnTo>
                    <a:lnTo>
                      <a:pt x="4098" y="228"/>
                    </a:lnTo>
                    <a:lnTo>
                      <a:pt x="4098" y="228"/>
                    </a:lnTo>
                    <a:lnTo>
                      <a:pt x="4098" y="228"/>
                    </a:lnTo>
                    <a:lnTo>
                      <a:pt x="4104" y="228"/>
                    </a:lnTo>
                    <a:lnTo>
                      <a:pt x="4104" y="228"/>
                    </a:lnTo>
                    <a:lnTo>
                      <a:pt x="4104" y="228"/>
                    </a:lnTo>
                    <a:lnTo>
                      <a:pt x="4110" y="228"/>
                    </a:lnTo>
                    <a:lnTo>
                      <a:pt x="4110" y="228"/>
                    </a:lnTo>
                    <a:lnTo>
                      <a:pt x="4116" y="228"/>
                    </a:lnTo>
                    <a:lnTo>
                      <a:pt x="4116" y="228"/>
                    </a:lnTo>
                    <a:lnTo>
                      <a:pt x="4116" y="228"/>
                    </a:lnTo>
                    <a:lnTo>
                      <a:pt x="4152" y="228"/>
                    </a:lnTo>
                    <a:lnTo>
                      <a:pt x="4152" y="228"/>
                    </a:lnTo>
                    <a:lnTo>
                      <a:pt x="4152" y="228"/>
                    </a:lnTo>
                    <a:lnTo>
                      <a:pt x="4152" y="228"/>
                    </a:lnTo>
                    <a:lnTo>
                      <a:pt x="4152" y="228"/>
                    </a:lnTo>
                    <a:lnTo>
                      <a:pt x="4188" y="228"/>
                    </a:lnTo>
                    <a:lnTo>
                      <a:pt x="4188" y="228"/>
                    </a:lnTo>
                    <a:lnTo>
                      <a:pt x="4188" y="228"/>
                    </a:lnTo>
                    <a:lnTo>
                      <a:pt x="4194" y="228"/>
                    </a:lnTo>
                    <a:lnTo>
                      <a:pt x="4194" y="228"/>
                    </a:lnTo>
                    <a:lnTo>
                      <a:pt x="4194" y="228"/>
                    </a:lnTo>
                    <a:lnTo>
                      <a:pt x="4200" y="228"/>
                    </a:lnTo>
                    <a:lnTo>
                      <a:pt x="4200" y="228"/>
                    </a:lnTo>
                    <a:lnTo>
                      <a:pt x="4206" y="228"/>
                    </a:lnTo>
                    <a:lnTo>
                      <a:pt x="4206" y="228"/>
                    </a:lnTo>
                    <a:lnTo>
                      <a:pt x="4206" y="228"/>
                    </a:lnTo>
                    <a:lnTo>
                      <a:pt x="4242" y="228"/>
                    </a:lnTo>
                    <a:lnTo>
                      <a:pt x="4242" y="228"/>
                    </a:lnTo>
                    <a:lnTo>
                      <a:pt x="4242" y="234"/>
                    </a:lnTo>
                    <a:lnTo>
                      <a:pt x="4242" y="234"/>
                    </a:lnTo>
                    <a:lnTo>
                      <a:pt x="4242" y="234"/>
                    </a:lnTo>
                    <a:lnTo>
                      <a:pt x="4278" y="234"/>
                    </a:lnTo>
                    <a:lnTo>
                      <a:pt x="4278" y="234"/>
                    </a:lnTo>
                    <a:lnTo>
                      <a:pt x="4278" y="234"/>
                    </a:lnTo>
                    <a:lnTo>
                      <a:pt x="4284" y="234"/>
                    </a:lnTo>
                    <a:lnTo>
                      <a:pt x="4284" y="234"/>
                    </a:lnTo>
                    <a:lnTo>
                      <a:pt x="4284" y="234"/>
                    </a:lnTo>
                    <a:lnTo>
                      <a:pt x="4290" y="234"/>
                    </a:lnTo>
                    <a:lnTo>
                      <a:pt x="4290" y="234"/>
                    </a:lnTo>
                    <a:lnTo>
                      <a:pt x="4296" y="234"/>
                    </a:lnTo>
                    <a:lnTo>
                      <a:pt x="4296" y="234"/>
                    </a:lnTo>
                    <a:lnTo>
                      <a:pt x="4296" y="234"/>
                    </a:lnTo>
                    <a:lnTo>
                      <a:pt x="4332" y="234"/>
                    </a:lnTo>
                    <a:lnTo>
                      <a:pt x="4332" y="234"/>
                    </a:lnTo>
                    <a:lnTo>
                      <a:pt x="4332" y="234"/>
                    </a:lnTo>
                    <a:lnTo>
                      <a:pt x="4332" y="234"/>
                    </a:lnTo>
                    <a:lnTo>
                      <a:pt x="4332" y="234"/>
                    </a:lnTo>
                    <a:lnTo>
                      <a:pt x="4368" y="234"/>
                    </a:lnTo>
                    <a:lnTo>
                      <a:pt x="4368" y="234"/>
                    </a:lnTo>
                    <a:lnTo>
                      <a:pt x="4368" y="234"/>
                    </a:lnTo>
                    <a:lnTo>
                      <a:pt x="4374" y="234"/>
                    </a:lnTo>
                    <a:lnTo>
                      <a:pt x="4374" y="234"/>
                    </a:lnTo>
                    <a:lnTo>
                      <a:pt x="4374" y="234"/>
                    </a:lnTo>
                    <a:lnTo>
                      <a:pt x="4380" y="234"/>
                    </a:lnTo>
                    <a:lnTo>
                      <a:pt x="4380" y="234"/>
                    </a:lnTo>
                    <a:lnTo>
                      <a:pt x="4386" y="234"/>
                    </a:lnTo>
                    <a:lnTo>
                      <a:pt x="4386" y="234"/>
                    </a:lnTo>
                    <a:lnTo>
                      <a:pt x="4386" y="234"/>
                    </a:lnTo>
                    <a:lnTo>
                      <a:pt x="4422" y="234"/>
                    </a:lnTo>
                    <a:lnTo>
                      <a:pt x="4422" y="234"/>
                    </a:lnTo>
                    <a:lnTo>
                      <a:pt x="4422" y="234"/>
                    </a:lnTo>
                    <a:lnTo>
                      <a:pt x="4422" y="234"/>
                    </a:lnTo>
                    <a:lnTo>
                      <a:pt x="4422" y="234"/>
                    </a:lnTo>
                    <a:lnTo>
                      <a:pt x="4458" y="234"/>
                    </a:lnTo>
                    <a:lnTo>
                      <a:pt x="4458" y="234"/>
                    </a:lnTo>
                    <a:lnTo>
                      <a:pt x="4458" y="234"/>
                    </a:lnTo>
                    <a:lnTo>
                      <a:pt x="4464" y="234"/>
                    </a:lnTo>
                    <a:lnTo>
                      <a:pt x="4464" y="234"/>
                    </a:lnTo>
                    <a:lnTo>
                      <a:pt x="4464" y="234"/>
                    </a:lnTo>
                    <a:lnTo>
                      <a:pt x="4470" y="234"/>
                    </a:lnTo>
                    <a:lnTo>
                      <a:pt x="4470" y="234"/>
                    </a:lnTo>
                    <a:lnTo>
                      <a:pt x="4476" y="234"/>
                    </a:lnTo>
                    <a:lnTo>
                      <a:pt x="4476" y="234"/>
                    </a:lnTo>
                    <a:lnTo>
                      <a:pt x="4476" y="234"/>
                    </a:lnTo>
                    <a:lnTo>
                      <a:pt x="4512" y="234"/>
                    </a:lnTo>
                    <a:lnTo>
                      <a:pt x="4512" y="234"/>
                    </a:lnTo>
                    <a:lnTo>
                      <a:pt x="4512" y="234"/>
                    </a:lnTo>
                    <a:lnTo>
                      <a:pt x="4512" y="234"/>
                    </a:lnTo>
                    <a:lnTo>
                      <a:pt x="4512" y="234"/>
                    </a:lnTo>
                    <a:lnTo>
                      <a:pt x="4548" y="234"/>
                    </a:lnTo>
                    <a:lnTo>
                      <a:pt x="4548" y="234"/>
                    </a:lnTo>
                    <a:lnTo>
                      <a:pt x="4548" y="234"/>
                    </a:lnTo>
                    <a:lnTo>
                      <a:pt x="4554" y="234"/>
                    </a:lnTo>
                    <a:lnTo>
                      <a:pt x="4554" y="234"/>
                    </a:lnTo>
                    <a:lnTo>
                      <a:pt x="4560" y="234"/>
                    </a:lnTo>
                    <a:lnTo>
                      <a:pt x="4560" y="234"/>
                    </a:lnTo>
                    <a:lnTo>
                      <a:pt x="4560" y="234"/>
                    </a:lnTo>
                    <a:lnTo>
                      <a:pt x="4566" y="234"/>
                    </a:lnTo>
                    <a:lnTo>
                      <a:pt x="4566" y="234"/>
                    </a:lnTo>
                    <a:lnTo>
                      <a:pt x="4566" y="234"/>
                    </a:lnTo>
                    <a:lnTo>
                      <a:pt x="4602" y="234"/>
                    </a:lnTo>
                    <a:lnTo>
                      <a:pt x="4602" y="234"/>
                    </a:lnTo>
                    <a:lnTo>
                      <a:pt x="4602" y="234"/>
                    </a:lnTo>
                    <a:lnTo>
                      <a:pt x="4602" y="234"/>
                    </a:lnTo>
                    <a:lnTo>
                      <a:pt x="4602" y="234"/>
                    </a:lnTo>
                    <a:lnTo>
                      <a:pt x="4638" y="234"/>
                    </a:lnTo>
                    <a:lnTo>
                      <a:pt x="4638" y="234"/>
                    </a:lnTo>
                    <a:lnTo>
                      <a:pt x="4638" y="234"/>
                    </a:lnTo>
                    <a:lnTo>
                      <a:pt x="4644" y="234"/>
                    </a:lnTo>
                    <a:lnTo>
                      <a:pt x="4644" y="234"/>
                    </a:lnTo>
                    <a:lnTo>
                      <a:pt x="4650" y="234"/>
                    </a:lnTo>
                    <a:lnTo>
                      <a:pt x="4650" y="228"/>
                    </a:lnTo>
                    <a:lnTo>
                      <a:pt x="4650" y="228"/>
                    </a:lnTo>
                    <a:lnTo>
                      <a:pt x="4656" y="228"/>
                    </a:lnTo>
                    <a:lnTo>
                      <a:pt x="4656" y="228"/>
                    </a:lnTo>
                    <a:lnTo>
                      <a:pt x="4656" y="228"/>
                    </a:lnTo>
                    <a:lnTo>
                      <a:pt x="4692" y="228"/>
                    </a:lnTo>
                    <a:lnTo>
                      <a:pt x="4692" y="228"/>
                    </a:lnTo>
                    <a:lnTo>
                      <a:pt x="4692" y="228"/>
                    </a:lnTo>
                    <a:lnTo>
                      <a:pt x="4692" y="228"/>
                    </a:lnTo>
                    <a:lnTo>
                      <a:pt x="4692" y="228"/>
                    </a:lnTo>
                    <a:lnTo>
                      <a:pt x="4728" y="228"/>
                    </a:lnTo>
                    <a:lnTo>
                      <a:pt x="4728" y="228"/>
                    </a:lnTo>
                    <a:lnTo>
                      <a:pt x="4728" y="228"/>
                    </a:lnTo>
                    <a:lnTo>
                      <a:pt x="4734" y="228"/>
                    </a:lnTo>
                    <a:lnTo>
                      <a:pt x="4734" y="228"/>
                    </a:lnTo>
                    <a:lnTo>
                      <a:pt x="4740" y="228"/>
                    </a:lnTo>
                    <a:lnTo>
                      <a:pt x="4740" y="228"/>
                    </a:lnTo>
                    <a:lnTo>
                      <a:pt x="4740" y="228"/>
                    </a:lnTo>
                    <a:lnTo>
                      <a:pt x="4746" y="228"/>
                    </a:lnTo>
                    <a:lnTo>
                      <a:pt x="4746" y="228"/>
                    </a:lnTo>
                    <a:lnTo>
                      <a:pt x="4746" y="228"/>
                    </a:lnTo>
                    <a:lnTo>
                      <a:pt x="4782" y="228"/>
                    </a:lnTo>
                    <a:lnTo>
                      <a:pt x="4782" y="228"/>
                    </a:lnTo>
                    <a:lnTo>
                      <a:pt x="4782" y="228"/>
                    </a:lnTo>
                    <a:lnTo>
                      <a:pt x="4782" y="228"/>
                    </a:lnTo>
                    <a:lnTo>
                      <a:pt x="4782" y="228"/>
                    </a:lnTo>
                    <a:lnTo>
                      <a:pt x="4818" y="228"/>
                    </a:lnTo>
                    <a:lnTo>
                      <a:pt x="4818" y="228"/>
                    </a:lnTo>
                    <a:lnTo>
                      <a:pt x="4818" y="228"/>
                    </a:lnTo>
                    <a:lnTo>
                      <a:pt x="4824" y="228"/>
                    </a:lnTo>
                    <a:lnTo>
                      <a:pt x="4824" y="228"/>
                    </a:lnTo>
                    <a:lnTo>
                      <a:pt x="4830" y="228"/>
                    </a:lnTo>
                    <a:lnTo>
                      <a:pt x="4830" y="228"/>
                    </a:lnTo>
                    <a:lnTo>
                      <a:pt x="4830" y="228"/>
                    </a:lnTo>
                    <a:lnTo>
                      <a:pt x="4836" y="228"/>
                    </a:lnTo>
                    <a:lnTo>
                      <a:pt x="4836" y="228"/>
                    </a:lnTo>
                    <a:lnTo>
                      <a:pt x="4836" y="228"/>
                    </a:lnTo>
                    <a:lnTo>
                      <a:pt x="4872" y="228"/>
                    </a:lnTo>
                    <a:lnTo>
                      <a:pt x="4872" y="228"/>
                    </a:lnTo>
                    <a:lnTo>
                      <a:pt x="4872" y="228"/>
                    </a:lnTo>
                    <a:lnTo>
                      <a:pt x="4872" y="228"/>
                    </a:lnTo>
                    <a:lnTo>
                      <a:pt x="4872" y="228"/>
                    </a:lnTo>
                    <a:lnTo>
                      <a:pt x="4908" y="228"/>
                    </a:lnTo>
                    <a:lnTo>
                      <a:pt x="4908" y="228"/>
                    </a:lnTo>
                    <a:lnTo>
                      <a:pt x="4908" y="228"/>
                    </a:lnTo>
                    <a:lnTo>
                      <a:pt x="4914" y="228"/>
                    </a:lnTo>
                    <a:lnTo>
                      <a:pt x="4914" y="228"/>
                    </a:lnTo>
                    <a:lnTo>
                      <a:pt x="4920" y="228"/>
                    </a:lnTo>
                    <a:lnTo>
                      <a:pt x="4920" y="228"/>
                    </a:lnTo>
                    <a:lnTo>
                      <a:pt x="4920" y="228"/>
                    </a:lnTo>
                    <a:lnTo>
                      <a:pt x="4926" y="228"/>
                    </a:lnTo>
                    <a:lnTo>
                      <a:pt x="4926" y="228"/>
                    </a:lnTo>
                    <a:lnTo>
                      <a:pt x="4926" y="228"/>
                    </a:lnTo>
                    <a:lnTo>
                      <a:pt x="4962" y="228"/>
                    </a:lnTo>
                    <a:lnTo>
                      <a:pt x="4962" y="228"/>
                    </a:lnTo>
                    <a:lnTo>
                      <a:pt x="4962" y="228"/>
                    </a:lnTo>
                    <a:lnTo>
                      <a:pt x="4962" y="228"/>
                    </a:lnTo>
                    <a:lnTo>
                      <a:pt x="4962" y="228"/>
                    </a:lnTo>
                    <a:lnTo>
                      <a:pt x="4998" y="228"/>
                    </a:lnTo>
                    <a:lnTo>
                      <a:pt x="4998" y="228"/>
                    </a:lnTo>
                    <a:lnTo>
                      <a:pt x="4998" y="228"/>
                    </a:lnTo>
                    <a:lnTo>
                      <a:pt x="5004" y="228"/>
                    </a:lnTo>
                    <a:lnTo>
                      <a:pt x="5004" y="228"/>
                    </a:lnTo>
                    <a:lnTo>
                      <a:pt x="5010" y="228"/>
                    </a:lnTo>
                    <a:lnTo>
                      <a:pt x="5010" y="228"/>
                    </a:lnTo>
                    <a:lnTo>
                      <a:pt x="5010" y="228"/>
                    </a:lnTo>
                    <a:lnTo>
                      <a:pt x="5016" y="228"/>
                    </a:lnTo>
                    <a:lnTo>
                      <a:pt x="5016" y="228"/>
                    </a:lnTo>
                    <a:lnTo>
                      <a:pt x="5016" y="228"/>
                    </a:lnTo>
                    <a:lnTo>
                      <a:pt x="5052" y="228"/>
                    </a:lnTo>
                    <a:lnTo>
                      <a:pt x="5052" y="228"/>
                    </a:lnTo>
                    <a:lnTo>
                      <a:pt x="5052" y="228"/>
                    </a:lnTo>
                    <a:lnTo>
                      <a:pt x="5052" y="228"/>
                    </a:lnTo>
                    <a:lnTo>
                      <a:pt x="5052" y="228"/>
                    </a:lnTo>
                    <a:lnTo>
                      <a:pt x="5088" y="234"/>
                    </a:lnTo>
                    <a:lnTo>
                      <a:pt x="5088" y="234"/>
                    </a:lnTo>
                    <a:lnTo>
                      <a:pt x="5094" y="234"/>
                    </a:lnTo>
                  </a:path>
                </a:pathLst>
              </a:custGeom>
              <a:noFill/>
              <a:ln w="9525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659" name="Rectangle 59"/>
              <p:cNvSpPr>
                <a:spLocks noChangeArrowheads="1"/>
              </p:cNvSpPr>
              <p:nvPr/>
            </p:nvSpPr>
            <p:spPr bwMode="auto">
              <a:xfrm>
                <a:off x="1321" y="1929"/>
                <a:ext cx="294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800" b="1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itchFamily="34" charset="0"/>
                    <a:cs typeface="Arial" pitchFamily="34" charset="0"/>
                  </a:rPr>
                  <a:t>DISP_X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53660" name="Freeform 60"/>
              <p:cNvSpPr>
                <a:spLocks/>
              </p:cNvSpPr>
              <p:nvPr/>
            </p:nvSpPr>
            <p:spPr bwMode="auto">
              <a:xfrm>
                <a:off x="253" y="1917"/>
                <a:ext cx="5094" cy="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108" y="0"/>
                  </a:cxn>
                  <a:cxn ang="0">
                    <a:pos x="342" y="0"/>
                  </a:cxn>
                  <a:cxn ang="0">
                    <a:pos x="546" y="0"/>
                  </a:cxn>
                  <a:cxn ang="0">
                    <a:pos x="786" y="0"/>
                  </a:cxn>
                  <a:cxn ang="0">
                    <a:pos x="1020" y="0"/>
                  </a:cxn>
                  <a:cxn ang="0">
                    <a:pos x="1254" y="0"/>
                  </a:cxn>
                  <a:cxn ang="0">
                    <a:pos x="1494" y="0"/>
                  </a:cxn>
                  <a:cxn ang="0">
                    <a:pos x="1728" y="0"/>
                  </a:cxn>
                  <a:cxn ang="0">
                    <a:pos x="1962" y="0"/>
                  </a:cxn>
                  <a:cxn ang="0">
                    <a:pos x="2172" y="0"/>
                  </a:cxn>
                  <a:cxn ang="0">
                    <a:pos x="2406" y="0"/>
                  </a:cxn>
                  <a:cxn ang="0">
                    <a:pos x="2646" y="0"/>
                  </a:cxn>
                  <a:cxn ang="0">
                    <a:pos x="2880" y="0"/>
                  </a:cxn>
                  <a:cxn ang="0">
                    <a:pos x="3114" y="0"/>
                  </a:cxn>
                  <a:cxn ang="0">
                    <a:pos x="3432" y="0"/>
                  </a:cxn>
                  <a:cxn ang="0">
                    <a:pos x="3756" y="0"/>
                  </a:cxn>
                  <a:cxn ang="0">
                    <a:pos x="4104" y="0"/>
                  </a:cxn>
                  <a:cxn ang="0">
                    <a:pos x="4422" y="0"/>
                  </a:cxn>
                  <a:cxn ang="0">
                    <a:pos x="4740" y="0"/>
                  </a:cxn>
                  <a:cxn ang="0">
                    <a:pos x="5088" y="0"/>
                  </a:cxn>
                </a:cxnLst>
                <a:rect l="0" t="0" r="r" b="b"/>
                <a:pathLst>
                  <a:path w="509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24" y="0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72" y="0"/>
                    </a:lnTo>
                    <a:lnTo>
                      <a:pt x="72" y="0"/>
                    </a:lnTo>
                    <a:lnTo>
                      <a:pt x="78" y="0"/>
                    </a:lnTo>
                    <a:lnTo>
                      <a:pt x="78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90" y="0"/>
                    </a:lnTo>
                    <a:lnTo>
                      <a:pt x="90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8" y="0"/>
                    </a:lnTo>
                    <a:lnTo>
                      <a:pt x="168" y="0"/>
                    </a:lnTo>
                    <a:lnTo>
                      <a:pt x="168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34" y="0"/>
                    </a:lnTo>
                    <a:lnTo>
                      <a:pt x="234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6" y="0"/>
                    </a:lnTo>
                    <a:lnTo>
                      <a:pt x="246" y="0"/>
                    </a:lnTo>
                    <a:lnTo>
                      <a:pt x="246" y="0"/>
                    </a:lnTo>
                    <a:lnTo>
                      <a:pt x="246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8" y="0"/>
                    </a:lnTo>
                    <a:lnTo>
                      <a:pt x="288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8" y="0"/>
                    </a:lnTo>
                    <a:lnTo>
                      <a:pt x="348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6" y="0"/>
                    </a:lnTo>
                    <a:lnTo>
                      <a:pt x="366" y="0"/>
                    </a:lnTo>
                    <a:lnTo>
                      <a:pt x="366" y="0"/>
                    </a:lnTo>
                    <a:lnTo>
                      <a:pt x="366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80" y="0"/>
                    </a:lnTo>
                    <a:lnTo>
                      <a:pt x="480" y="0"/>
                    </a:lnTo>
                    <a:lnTo>
                      <a:pt x="480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6" y="0"/>
                    </a:lnTo>
                    <a:lnTo>
                      <a:pt x="546" y="0"/>
                    </a:lnTo>
                    <a:lnTo>
                      <a:pt x="546" y="0"/>
                    </a:lnTo>
                    <a:lnTo>
                      <a:pt x="546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42" y="0"/>
                    </a:lnTo>
                    <a:lnTo>
                      <a:pt x="642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6" y="0"/>
                    </a:lnTo>
                    <a:lnTo>
                      <a:pt x="666" y="0"/>
                    </a:lnTo>
                    <a:lnTo>
                      <a:pt x="666" y="0"/>
                    </a:lnTo>
                    <a:lnTo>
                      <a:pt x="666" y="0"/>
                    </a:lnTo>
                    <a:lnTo>
                      <a:pt x="702" y="0"/>
                    </a:lnTo>
                    <a:lnTo>
                      <a:pt x="702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822" y="0"/>
                    </a:lnTo>
                    <a:lnTo>
                      <a:pt x="822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900" y="0"/>
                    </a:lnTo>
                    <a:lnTo>
                      <a:pt x="900" y="0"/>
                    </a:lnTo>
                    <a:lnTo>
                      <a:pt x="900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42" y="0"/>
                    </a:lnTo>
                    <a:lnTo>
                      <a:pt x="942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54" y="0"/>
                    </a:lnTo>
                    <a:lnTo>
                      <a:pt x="954" y="0"/>
                    </a:lnTo>
                    <a:lnTo>
                      <a:pt x="954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20" y="0"/>
                    </a:lnTo>
                    <a:lnTo>
                      <a:pt x="1020" y="0"/>
                    </a:lnTo>
                    <a:lnTo>
                      <a:pt x="1020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62" y="0"/>
                    </a:lnTo>
                    <a:lnTo>
                      <a:pt x="1062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74" y="0"/>
                    </a:lnTo>
                    <a:lnTo>
                      <a:pt x="1074" y="0"/>
                    </a:lnTo>
                    <a:lnTo>
                      <a:pt x="1074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34" y="0"/>
                    </a:lnTo>
                    <a:lnTo>
                      <a:pt x="1134" y="0"/>
                    </a:lnTo>
                    <a:lnTo>
                      <a:pt x="1134" y="0"/>
                    </a:lnTo>
                    <a:lnTo>
                      <a:pt x="1140" y="0"/>
                    </a:lnTo>
                    <a:lnTo>
                      <a:pt x="1140" y="0"/>
                    </a:lnTo>
                    <a:lnTo>
                      <a:pt x="1140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12" y="0"/>
                    </a:lnTo>
                    <a:lnTo>
                      <a:pt x="121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54" y="0"/>
                    </a:lnTo>
                    <a:lnTo>
                      <a:pt x="1254" y="0"/>
                    </a:lnTo>
                    <a:lnTo>
                      <a:pt x="1254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6" y="0"/>
                    </a:lnTo>
                    <a:lnTo>
                      <a:pt x="1266" y="0"/>
                    </a:lnTo>
                    <a:lnTo>
                      <a:pt x="1272" y="0"/>
                    </a:lnTo>
                    <a:lnTo>
                      <a:pt x="127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8" y="0"/>
                    </a:lnTo>
                    <a:lnTo>
                      <a:pt x="1308" y="0"/>
                    </a:lnTo>
                    <a:lnTo>
                      <a:pt x="1308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32" y="0"/>
                    </a:lnTo>
                    <a:lnTo>
                      <a:pt x="133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8" y="0"/>
                    </a:lnTo>
                    <a:lnTo>
                      <a:pt x="1428" y="0"/>
                    </a:lnTo>
                    <a:lnTo>
                      <a:pt x="1428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52" y="0"/>
                    </a:lnTo>
                    <a:lnTo>
                      <a:pt x="145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6" y="0"/>
                    </a:lnTo>
                    <a:lnTo>
                      <a:pt x="1506" y="0"/>
                    </a:lnTo>
                    <a:lnTo>
                      <a:pt x="1506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42" y="0"/>
                    </a:lnTo>
                    <a:lnTo>
                      <a:pt x="1542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8" y="0"/>
                    </a:lnTo>
                    <a:lnTo>
                      <a:pt x="1608" y="0"/>
                    </a:lnTo>
                    <a:lnTo>
                      <a:pt x="1608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6" y="0"/>
                    </a:lnTo>
                    <a:lnTo>
                      <a:pt x="1626" y="0"/>
                    </a:lnTo>
                    <a:lnTo>
                      <a:pt x="1626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62" y="0"/>
                    </a:lnTo>
                    <a:lnTo>
                      <a:pt x="1662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722" y="0"/>
                    </a:lnTo>
                    <a:lnTo>
                      <a:pt x="1722" y="0"/>
                    </a:lnTo>
                    <a:lnTo>
                      <a:pt x="1728" y="0"/>
                    </a:lnTo>
                    <a:lnTo>
                      <a:pt x="1728" y="0"/>
                    </a:lnTo>
                    <a:lnTo>
                      <a:pt x="1728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40" y="0"/>
                    </a:lnTo>
                    <a:lnTo>
                      <a:pt x="1740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6" y="0"/>
                    </a:lnTo>
                    <a:lnTo>
                      <a:pt x="1806" y="0"/>
                    </a:lnTo>
                    <a:lnTo>
                      <a:pt x="1806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42" y="0"/>
                    </a:lnTo>
                    <a:lnTo>
                      <a:pt x="1842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60" y="0"/>
                    </a:lnTo>
                    <a:lnTo>
                      <a:pt x="1860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20" y="0"/>
                    </a:lnTo>
                    <a:lnTo>
                      <a:pt x="1920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40" y="0"/>
                    </a:lnTo>
                    <a:lnTo>
                      <a:pt x="2040" y="0"/>
                    </a:lnTo>
                    <a:lnTo>
                      <a:pt x="2040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82" y="0"/>
                    </a:lnTo>
                    <a:lnTo>
                      <a:pt x="2082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94" y="0"/>
                    </a:lnTo>
                    <a:lnTo>
                      <a:pt x="2094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14" y="0"/>
                    </a:lnTo>
                    <a:lnTo>
                      <a:pt x="2214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74" y="0"/>
                    </a:lnTo>
                    <a:lnTo>
                      <a:pt x="2274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92" y="0"/>
                    </a:lnTo>
                    <a:lnTo>
                      <a:pt x="229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94" y="0"/>
                    </a:lnTo>
                    <a:lnTo>
                      <a:pt x="2394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12" y="0"/>
                    </a:lnTo>
                    <a:lnTo>
                      <a:pt x="241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8" y="0"/>
                    </a:lnTo>
                    <a:lnTo>
                      <a:pt x="2448" y="0"/>
                    </a:lnTo>
                    <a:lnTo>
                      <a:pt x="2448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72" y="0"/>
                    </a:lnTo>
                    <a:lnTo>
                      <a:pt x="247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14" y="0"/>
                    </a:lnTo>
                    <a:lnTo>
                      <a:pt x="2514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6" y="0"/>
                    </a:lnTo>
                    <a:lnTo>
                      <a:pt x="2526" y="0"/>
                    </a:lnTo>
                    <a:lnTo>
                      <a:pt x="2526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92" y="0"/>
                    </a:lnTo>
                    <a:lnTo>
                      <a:pt x="259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8" y="0"/>
                    </a:lnTo>
                    <a:lnTo>
                      <a:pt x="2628" y="0"/>
                    </a:lnTo>
                    <a:lnTo>
                      <a:pt x="2628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6" y="0"/>
                    </a:lnTo>
                    <a:lnTo>
                      <a:pt x="2646" y="0"/>
                    </a:lnTo>
                    <a:lnTo>
                      <a:pt x="2646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82" y="0"/>
                    </a:lnTo>
                    <a:lnTo>
                      <a:pt x="2682" y="0"/>
                    </a:lnTo>
                    <a:lnTo>
                      <a:pt x="2688" y="0"/>
                    </a:lnTo>
                    <a:lnTo>
                      <a:pt x="2688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6" y="0"/>
                    </a:lnTo>
                    <a:lnTo>
                      <a:pt x="2706" y="0"/>
                    </a:lnTo>
                    <a:lnTo>
                      <a:pt x="2706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802" y="0"/>
                    </a:lnTo>
                    <a:lnTo>
                      <a:pt x="2802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6" y="0"/>
                    </a:lnTo>
                    <a:lnTo>
                      <a:pt x="2826" y="0"/>
                    </a:lnTo>
                    <a:lnTo>
                      <a:pt x="2826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68" y="0"/>
                    </a:lnTo>
                    <a:lnTo>
                      <a:pt x="2868" y="0"/>
                    </a:lnTo>
                    <a:lnTo>
                      <a:pt x="2868" y="0"/>
                    </a:lnTo>
                    <a:lnTo>
                      <a:pt x="2868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80" y="0"/>
                    </a:lnTo>
                    <a:lnTo>
                      <a:pt x="2880" y="0"/>
                    </a:lnTo>
                    <a:lnTo>
                      <a:pt x="2880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3000" y="0"/>
                    </a:lnTo>
                    <a:lnTo>
                      <a:pt x="3000" y="0"/>
                    </a:lnTo>
                    <a:lnTo>
                      <a:pt x="3000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14" y="0"/>
                    </a:lnTo>
                    <a:lnTo>
                      <a:pt x="3114" y="0"/>
                    </a:lnTo>
                    <a:lnTo>
                      <a:pt x="3114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98" y="0"/>
                    </a:lnTo>
                    <a:lnTo>
                      <a:pt x="3198" y="0"/>
                    </a:lnTo>
                    <a:lnTo>
                      <a:pt x="3198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6" y="0"/>
                    </a:lnTo>
                    <a:lnTo>
                      <a:pt x="321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94" y="0"/>
                    </a:lnTo>
                    <a:lnTo>
                      <a:pt x="3294" y="0"/>
                    </a:lnTo>
                    <a:lnTo>
                      <a:pt x="3294" y="0"/>
                    </a:lnTo>
                    <a:lnTo>
                      <a:pt x="3300" y="0"/>
                    </a:lnTo>
                    <a:lnTo>
                      <a:pt x="3300" y="0"/>
                    </a:lnTo>
                    <a:lnTo>
                      <a:pt x="3300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78" y="0"/>
                    </a:lnTo>
                    <a:lnTo>
                      <a:pt x="3378" y="0"/>
                    </a:lnTo>
                    <a:lnTo>
                      <a:pt x="3378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90" y="0"/>
                    </a:lnTo>
                    <a:lnTo>
                      <a:pt x="3390" y="0"/>
                    </a:lnTo>
                    <a:lnTo>
                      <a:pt x="3390" y="0"/>
                    </a:lnTo>
                    <a:lnTo>
                      <a:pt x="3396" y="0"/>
                    </a:lnTo>
                    <a:lnTo>
                      <a:pt x="3396" y="0"/>
                    </a:lnTo>
                    <a:lnTo>
                      <a:pt x="3432" y="0"/>
                    </a:lnTo>
                    <a:lnTo>
                      <a:pt x="3432" y="0"/>
                    </a:lnTo>
                    <a:lnTo>
                      <a:pt x="3432" y="0"/>
                    </a:lnTo>
                    <a:lnTo>
                      <a:pt x="3432" y="0"/>
                    </a:lnTo>
                    <a:lnTo>
                      <a:pt x="3432" y="0"/>
                    </a:lnTo>
                    <a:lnTo>
                      <a:pt x="3468" y="0"/>
                    </a:lnTo>
                    <a:lnTo>
                      <a:pt x="3468" y="0"/>
                    </a:lnTo>
                    <a:lnTo>
                      <a:pt x="3468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70" y="0"/>
                    </a:lnTo>
                    <a:lnTo>
                      <a:pt x="3570" y="0"/>
                    </a:lnTo>
                    <a:lnTo>
                      <a:pt x="3570" y="0"/>
                    </a:lnTo>
                    <a:lnTo>
                      <a:pt x="3576" y="0"/>
                    </a:lnTo>
                    <a:lnTo>
                      <a:pt x="3576" y="0"/>
                    </a:lnTo>
                    <a:lnTo>
                      <a:pt x="3612" y="0"/>
                    </a:lnTo>
                    <a:lnTo>
                      <a:pt x="3612" y="0"/>
                    </a:lnTo>
                    <a:lnTo>
                      <a:pt x="3612" y="0"/>
                    </a:lnTo>
                    <a:lnTo>
                      <a:pt x="3612" y="0"/>
                    </a:lnTo>
                    <a:lnTo>
                      <a:pt x="3612" y="0"/>
                    </a:lnTo>
                    <a:lnTo>
                      <a:pt x="3648" y="0"/>
                    </a:lnTo>
                    <a:lnTo>
                      <a:pt x="3648" y="0"/>
                    </a:lnTo>
                    <a:lnTo>
                      <a:pt x="3648" y="0"/>
                    </a:lnTo>
                    <a:lnTo>
                      <a:pt x="3654" y="0"/>
                    </a:lnTo>
                    <a:lnTo>
                      <a:pt x="3654" y="0"/>
                    </a:lnTo>
                    <a:lnTo>
                      <a:pt x="3654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6" y="0"/>
                    </a:lnTo>
                    <a:lnTo>
                      <a:pt x="3666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828" y="0"/>
                    </a:lnTo>
                    <a:lnTo>
                      <a:pt x="3828" y="0"/>
                    </a:lnTo>
                    <a:lnTo>
                      <a:pt x="3828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6" y="0"/>
                    </a:lnTo>
                    <a:lnTo>
                      <a:pt x="3846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72" y="0"/>
                    </a:lnTo>
                    <a:lnTo>
                      <a:pt x="3972" y="0"/>
                    </a:lnTo>
                    <a:lnTo>
                      <a:pt x="3972" y="0"/>
                    </a:lnTo>
                    <a:lnTo>
                      <a:pt x="3972" y="0"/>
                    </a:lnTo>
                    <a:lnTo>
                      <a:pt x="3972" y="0"/>
                    </a:lnTo>
                    <a:lnTo>
                      <a:pt x="4008" y="0"/>
                    </a:lnTo>
                    <a:lnTo>
                      <a:pt x="4008" y="0"/>
                    </a:lnTo>
                    <a:lnTo>
                      <a:pt x="4008" y="0"/>
                    </a:lnTo>
                    <a:lnTo>
                      <a:pt x="4014" y="0"/>
                    </a:lnTo>
                    <a:lnTo>
                      <a:pt x="4014" y="0"/>
                    </a:lnTo>
                    <a:lnTo>
                      <a:pt x="4014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6" y="0"/>
                    </a:lnTo>
                    <a:lnTo>
                      <a:pt x="4026" y="0"/>
                    </a:lnTo>
                    <a:lnTo>
                      <a:pt x="4026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10" y="0"/>
                    </a:lnTo>
                    <a:lnTo>
                      <a:pt x="4110" y="0"/>
                    </a:lnTo>
                    <a:lnTo>
                      <a:pt x="4116" y="0"/>
                    </a:lnTo>
                    <a:lnTo>
                      <a:pt x="4116" y="0"/>
                    </a:lnTo>
                    <a:lnTo>
                      <a:pt x="4116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88" y="0"/>
                    </a:lnTo>
                    <a:lnTo>
                      <a:pt x="4188" y="0"/>
                    </a:lnTo>
                    <a:lnTo>
                      <a:pt x="4188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200" y="0"/>
                    </a:lnTo>
                    <a:lnTo>
                      <a:pt x="4200" y="0"/>
                    </a:lnTo>
                    <a:lnTo>
                      <a:pt x="4206" y="0"/>
                    </a:lnTo>
                    <a:lnTo>
                      <a:pt x="4206" y="0"/>
                    </a:lnTo>
                    <a:lnTo>
                      <a:pt x="4206" y="0"/>
                    </a:lnTo>
                    <a:lnTo>
                      <a:pt x="4242" y="0"/>
                    </a:lnTo>
                    <a:lnTo>
                      <a:pt x="4242" y="0"/>
                    </a:lnTo>
                    <a:lnTo>
                      <a:pt x="4242" y="0"/>
                    </a:lnTo>
                    <a:lnTo>
                      <a:pt x="4242" y="0"/>
                    </a:lnTo>
                    <a:lnTo>
                      <a:pt x="4242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84" y="0"/>
                    </a:lnTo>
                    <a:lnTo>
                      <a:pt x="4284" y="0"/>
                    </a:lnTo>
                    <a:lnTo>
                      <a:pt x="4284" y="0"/>
                    </a:lnTo>
                    <a:lnTo>
                      <a:pt x="4290" y="0"/>
                    </a:lnTo>
                    <a:lnTo>
                      <a:pt x="4290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80" y="0"/>
                    </a:lnTo>
                    <a:lnTo>
                      <a:pt x="4380" y="0"/>
                    </a:lnTo>
                    <a:lnTo>
                      <a:pt x="4386" y="0"/>
                    </a:lnTo>
                    <a:lnTo>
                      <a:pt x="4386" y="0"/>
                    </a:lnTo>
                    <a:lnTo>
                      <a:pt x="4386" y="0"/>
                    </a:lnTo>
                    <a:lnTo>
                      <a:pt x="4422" y="0"/>
                    </a:lnTo>
                    <a:lnTo>
                      <a:pt x="4422" y="0"/>
                    </a:lnTo>
                    <a:lnTo>
                      <a:pt x="4422" y="0"/>
                    </a:lnTo>
                    <a:lnTo>
                      <a:pt x="4422" y="0"/>
                    </a:lnTo>
                    <a:lnTo>
                      <a:pt x="4422" y="0"/>
                    </a:lnTo>
                    <a:lnTo>
                      <a:pt x="4458" y="0"/>
                    </a:lnTo>
                    <a:lnTo>
                      <a:pt x="4458" y="0"/>
                    </a:lnTo>
                    <a:lnTo>
                      <a:pt x="4458" y="0"/>
                    </a:lnTo>
                    <a:lnTo>
                      <a:pt x="4464" y="0"/>
                    </a:lnTo>
                    <a:lnTo>
                      <a:pt x="4464" y="0"/>
                    </a:lnTo>
                    <a:lnTo>
                      <a:pt x="4464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54" y="0"/>
                    </a:lnTo>
                    <a:lnTo>
                      <a:pt x="4554" y="0"/>
                    </a:lnTo>
                    <a:lnTo>
                      <a:pt x="4560" y="0"/>
                    </a:lnTo>
                    <a:lnTo>
                      <a:pt x="4560" y="0"/>
                    </a:lnTo>
                    <a:lnTo>
                      <a:pt x="4560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602" y="0"/>
                    </a:lnTo>
                    <a:lnTo>
                      <a:pt x="4602" y="0"/>
                    </a:lnTo>
                    <a:lnTo>
                      <a:pt x="4602" y="0"/>
                    </a:lnTo>
                    <a:lnTo>
                      <a:pt x="4602" y="0"/>
                    </a:lnTo>
                    <a:lnTo>
                      <a:pt x="4602" y="0"/>
                    </a:lnTo>
                    <a:lnTo>
                      <a:pt x="4638" y="0"/>
                    </a:lnTo>
                    <a:lnTo>
                      <a:pt x="4638" y="0"/>
                    </a:lnTo>
                    <a:lnTo>
                      <a:pt x="4638" y="0"/>
                    </a:lnTo>
                    <a:lnTo>
                      <a:pt x="4644" y="0"/>
                    </a:lnTo>
                    <a:lnTo>
                      <a:pt x="4644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6" y="0"/>
                    </a:lnTo>
                    <a:lnTo>
                      <a:pt x="4656" y="0"/>
                    </a:lnTo>
                    <a:lnTo>
                      <a:pt x="4656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818" y="0"/>
                    </a:lnTo>
                    <a:lnTo>
                      <a:pt x="4818" y="0"/>
                    </a:lnTo>
                    <a:lnTo>
                      <a:pt x="4818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30" y="0"/>
                    </a:lnTo>
                    <a:lnTo>
                      <a:pt x="4830" y="0"/>
                    </a:lnTo>
                    <a:lnTo>
                      <a:pt x="4830" y="0"/>
                    </a:lnTo>
                    <a:lnTo>
                      <a:pt x="4836" y="0"/>
                    </a:lnTo>
                    <a:lnTo>
                      <a:pt x="4836" y="0"/>
                    </a:lnTo>
                    <a:lnTo>
                      <a:pt x="4836" y="0"/>
                    </a:lnTo>
                    <a:lnTo>
                      <a:pt x="4872" y="0"/>
                    </a:lnTo>
                    <a:lnTo>
                      <a:pt x="4872" y="0"/>
                    </a:lnTo>
                    <a:lnTo>
                      <a:pt x="4872" y="0"/>
                    </a:lnTo>
                    <a:lnTo>
                      <a:pt x="4872" y="0"/>
                    </a:lnTo>
                    <a:lnTo>
                      <a:pt x="4872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98" y="0"/>
                    </a:lnTo>
                    <a:lnTo>
                      <a:pt x="4998" y="0"/>
                    </a:lnTo>
                    <a:lnTo>
                      <a:pt x="4998" y="0"/>
                    </a:lnTo>
                    <a:lnTo>
                      <a:pt x="5004" y="0"/>
                    </a:lnTo>
                    <a:lnTo>
                      <a:pt x="5004" y="0"/>
                    </a:lnTo>
                    <a:lnTo>
                      <a:pt x="5010" y="0"/>
                    </a:lnTo>
                    <a:lnTo>
                      <a:pt x="5010" y="0"/>
                    </a:lnTo>
                    <a:lnTo>
                      <a:pt x="5010" y="0"/>
                    </a:lnTo>
                    <a:lnTo>
                      <a:pt x="5016" y="0"/>
                    </a:lnTo>
                    <a:lnTo>
                      <a:pt x="5016" y="0"/>
                    </a:lnTo>
                    <a:lnTo>
                      <a:pt x="5016" y="0"/>
                    </a:lnTo>
                    <a:lnTo>
                      <a:pt x="5052" y="0"/>
                    </a:lnTo>
                    <a:lnTo>
                      <a:pt x="5052" y="0"/>
                    </a:lnTo>
                    <a:lnTo>
                      <a:pt x="5052" y="0"/>
                    </a:lnTo>
                    <a:lnTo>
                      <a:pt x="5052" y="0"/>
                    </a:lnTo>
                    <a:lnTo>
                      <a:pt x="5052" y="0"/>
                    </a:lnTo>
                    <a:lnTo>
                      <a:pt x="5088" y="0"/>
                    </a:lnTo>
                    <a:lnTo>
                      <a:pt x="5088" y="0"/>
                    </a:lnTo>
                    <a:lnTo>
                      <a:pt x="5094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661" name="Rectangle 61"/>
              <p:cNvSpPr>
                <a:spLocks noChangeArrowheads="1"/>
              </p:cNvSpPr>
              <p:nvPr/>
            </p:nvSpPr>
            <p:spPr bwMode="auto">
              <a:xfrm>
                <a:off x="1741" y="1929"/>
                <a:ext cx="294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800" b="1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DISP_Y</a:t>
                </a:r>
                <a:endParaRPr kumimoji="0" 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53662" name="Rectangle 62"/>
              <p:cNvSpPr>
                <a:spLocks noChangeArrowheads="1"/>
              </p:cNvSpPr>
              <p:nvPr/>
            </p:nvSpPr>
            <p:spPr bwMode="auto">
              <a:xfrm>
                <a:off x="253" y="2043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663" name="Rectangle 63"/>
              <p:cNvSpPr>
                <a:spLocks noChangeArrowheads="1"/>
              </p:cNvSpPr>
              <p:nvPr/>
            </p:nvSpPr>
            <p:spPr bwMode="auto">
              <a:xfrm>
                <a:off x="265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664" name="Rectangle 64"/>
              <p:cNvSpPr>
                <a:spLocks noChangeArrowheads="1"/>
              </p:cNvSpPr>
              <p:nvPr/>
            </p:nvSpPr>
            <p:spPr bwMode="auto">
              <a:xfrm>
                <a:off x="277" y="2043"/>
                <a:ext cx="24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665" name="Rectangle 65"/>
              <p:cNvSpPr>
                <a:spLocks noChangeArrowheads="1"/>
              </p:cNvSpPr>
              <p:nvPr/>
            </p:nvSpPr>
            <p:spPr bwMode="auto">
              <a:xfrm>
                <a:off x="301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666" name="Rectangle 66"/>
              <p:cNvSpPr>
                <a:spLocks noChangeArrowheads="1"/>
              </p:cNvSpPr>
              <p:nvPr/>
            </p:nvSpPr>
            <p:spPr bwMode="auto">
              <a:xfrm>
                <a:off x="313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667" name="Rectangle 67"/>
              <p:cNvSpPr>
                <a:spLocks noChangeArrowheads="1"/>
              </p:cNvSpPr>
              <p:nvPr/>
            </p:nvSpPr>
            <p:spPr bwMode="auto">
              <a:xfrm>
                <a:off x="313" y="2043"/>
                <a:ext cx="42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668" name="Rectangle 68"/>
              <p:cNvSpPr>
                <a:spLocks noChangeArrowheads="1"/>
              </p:cNvSpPr>
              <p:nvPr/>
            </p:nvSpPr>
            <p:spPr bwMode="auto">
              <a:xfrm>
                <a:off x="355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669" name="Rectangle 69"/>
              <p:cNvSpPr>
                <a:spLocks noChangeArrowheads="1"/>
              </p:cNvSpPr>
              <p:nvPr/>
            </p:nvSpPr>
            <p:spPr bwMode="auto">
              <a:xfrm>
                <a:off x="361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670" name="Rectangle 70"/>
              <p:cNvSpPr>
                <a:spLocks noChangeArrowheads="1"/>
              </p:cNvSpPr>
              <p:nvPr/>
            </p:nvSpPr>
            <p:spPr bwMode="auto">
              <a:xfrm>
                <a:off x="361" y="2019"/>
                <a:ext cx="12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671" name="Rectangle 71"/>
              <p:cNvSpPr>
                <a:spLocks noChangeArrowheads="1"/>
              </p:cNvSpPr>
              <p:nvPr/>
            </p:nvSpPr>
            <p:spPr bwMode="auto">
              <a:xfrm>
                <a:off x="379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672" name="Rectangle 72"/>
              <p:cNvSpPr>
                <a:spLocks noChangeArrowheads="1"/>
              </p:cNvSpPr>
              <p:nvPr/>
            </p:nvSpPr>
            <p:spPr bwMode="auto">
              <a:xfrm>
                <a:off x="379" y="2043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673" name="Rectangle 73"/>
              <p:cNvSpPr>
                <a:spLocks noChangeArrowheads="1"/>
              </p:cNvSpPr>
              <p:nvPr/>
            </p:nvSpPr>
            <p:spPr bwMode="auto">
              <a:xfrm>
                <a:off x="415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674" name="Rectangle 74"/>
              <p:cNvSpPr>
                <a:spLocks noChangeArrowheads="1"/>
              </p:cNvSpPr>
              <p:nvPr/>
            </p:nvSpPr>
            <p:spPr bwMode="auto">
              <a:xfrm>
                <a:off x="421" y="2019"/>
                <a:ext cx="12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675" name="Rectangle 75"/>
              <p:cNvSpPr>
                <a:spLocks noChangeArrowheads="1"/>
              </p:cNvSpPr>
              <p:nvPr/>
            </p:nvSpPr>
            <p:spPr bwMode="auto">
              <a:xfrm>
                <a:off x="439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676" name="Rectangle 76"/>
              <p:cNvSpPr>
                <a:spLocks noChangeArrowheads="1"/>
              </p:cNvSpPr>
              <p:nvPr/>
            </p:nvSpPr>
            <p:spPr bwMode="auto">
              <a:xfrm>
                <a:off x="439" y="2043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677" name="Rectangle 77"/>
              <p:cNvSpPr>
                <a:spLocks noChangeArrowheads="1"/>
              </p:cNvSpPr>
              <p:nvPr/>
            </p:nvSpPr>
            <p:spPr bwMode="auto">
              <a:xfrm>
                <a:off x="475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678" name="Rectangle 78"/>
              <p:cNvSpPr>
                <a:spLocks noChangeArrowheads="1"/>
              </p:cNvSpPr>
              <p:nvPr/>
            </p:nvSpPr>
            <p:spPr bwMode="auto">
              <a:xfrm>
                <a:off x="481" y="2019"/>
                <a:ext cx="12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679" name="Rectangle 79"/>
              <p:cNvSpPr>
                <a:spLocks noChangeArrowheads="1"/>
              </p:cNvSpPr>
              <p:nvPr/>
            </p:nvSpPr>
            <p:spPr bwMode="auto">
              <a:xfrm>
                <a:off x="499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680" name="Rectangle 80"/>
              <p:cNvSpPr>
                <a:spLocks noChangeArrowheads="1"/>
              </p:cNvSpPr>
              <p:nvPr/>
            </p:nvSpPr>
            <p:spPr bwMode="auto">
              <a:xfrm>
                <a:off x="499" y="2043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681" name="Rectangle 81"/>
              <p:cNvSpPr>
                <a:spLocks noChangeArrowheads="1"/>
              </p:cNvSpPr>
              <p:nvPr/>
            </p:nvSpPr>
            <p:spPr bwMode="auto">
              <a:xfrm>
                <a:off x="535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682" name="Rectangle 82"/>
              <p:cNvSpPr>
                <a:spLocks noChangeArrowheads="1"/>
              </p:cNvSpPr>
              <p:nvPr/>
            </p:nvSpPr>
            <p:spPr bwMode="auto">
              <a:xfrm>
                <a:off x="547" y="2019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683" name="Rectangle 83"/>
              <p:cNvSpPr>
                <a:spLocks noChangeArrowheads="1"/>
              </p:cNvSpPr>
              <p:nvPr/>
            </p:nvSpPr>
            <p:spPr bwMode="auto">
              <a:xfrm>
                <a:off x="559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684" name="Rectangle 84"/>
              <p:cNvSpPr>
                <a:spLocks noChangeArrowheads="1"/>
              </p:cNvSpPr>
              <p:nvPr/>
            </p:nvSpPr>
            <p:spPr bwMode="auto">
              <a:xfrm>
                <a:off x="559" y="2043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685" name="Rectangle 85"/>
              <p:cNvSpPr>
                <a:spLocks noChangeArrowheads="1"/>
              </p:cNvSpPr>
              <p:nvPr/>
            </p:nvSpPr>
            <p:spPr bwMode="auto">
              <a:xfrm>
                <a:off x="595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686" name="Rectangle 86"/>
              <p:cNvSpPr>
                <a:spLocks noChangeArrowheads="1"/>
              </p:cNvSpPr>
              <p:nvPr/>
            </p:nvSpPr>
            <p:spPr bwMode="auto">
              <a:xfrm>
                <a:off x="607" y="2019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687" name="Rectangle 87"/>
              <p:cNvSpPr>
                <a:spLocks noChangeArrowheads="1"/>
              </p:cNvSpPr>
              <p:nvPr/>
            </p:nvSpPr>
            <p:spPr bwMode="auto">
              <a:xfrm>
                <a:off x="619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688" name="Rectangle 88"/>
              <p:cNvSpPr>
                <a:spLocks noChangeArrowheads="1"/>
              </p:cNvSpPr>
              <p:nvPr/>
            </p:nvSpPr>
            <p:spPr bwMode="auto">
              <a:xfrm>
                <a:off x="619" y="2043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689" name="Rectangle 89"/>
              <p:cNvSpPr>
                <a:spLocks noChangeArrowheads="1"/>
              </p:cNvSpPr>
              <p:nvPr/>
            </p:nvSpPr>
            <p:spPr bwMode="auto">
              <a:xfrm>
                <a:off x="655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690" name="Rectangle 90"/>
              <p:cNvSpPr>
                <a:spLocks noChangeArrowheads="1"/>
              </p:cNvSpPr>
              <p:nvPr/>
            </p:nvSpPr>
            <p:spPr bwMode="auto">
              <a:xfrm>
                <a:off x="667" y="2019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691" name="Rectangle 91"/>
              <p:cNvSpPr>
                <a:spLocks noChangeArrowheads="1"/>
              </p:cNvSpPr>
              <p:nvPr/>
            </p:nvSpPr>
            <p:spPr bwMode="auto">
              <a:xfrm>
                <a:off x="679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692" name="Rectangle 92"/>
              <p:cNvSpPr>
                <a:spLocks noChangeArrowheads="1"/>
              </p:cNvSpPr>
              <p:nvPr/>
            </p:nvSpPr>
            <p:spPr bwMode="auto">
              <a:xfrm>
                <a:off x="679" y="2043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693" name="Rectangle 93"/>
              <p:cNvSpPr>
                <a:spLocks noChangeArrowheads="1"/>
              </p:cNvSpPr>
              <p:nvPr/>
            </p:nvSpPr>
            <p:spPr bwMode="auto">
              <a:xfrm>
                <a:off x="715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694" name="Rectangle 94"/>
              <p:cNvSpPr>
                <a:spLocks noChangeArrowheads="1"/>
              </p:cNvSpPr>
              <p:nvPr/>
            </p:nvSpPr>
            <p:spPr bwMode="auto">
              <a:xfrm>
                <a:off x="727" y="2019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695" name="Rectangle 95"/>
              <p:cNvSpPr>
                <a:spLocks noChangeArrowheads="1"/>
              </p:cNvSpPr>
              <p:nvPr/>
            </p:nvSpPr>
            <p:spPr bwMode="auto">
              <a:xfrm>
                <a:off x="739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696" name="Rectangle 96"/>
              <p:cNvSpPr>
                <a:spLocks noChangeArrowheads="1"/>
              </p:cNvSpPr>
              <p:nvPr/>
            </p:nvSpPr>
            <p:spPr bwMode="auto">
              <a:xfrm>
                <a:off x="739" y="2043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697" name="Rectangle 97"/>
              <p:cNvSpPr>
                <a:spLocks noChangeArrowheads="1"/>
              </p:cNvSpPr>
              <p:nvPr/>
            </p:nvSpPr>
            <p:spPr bwMode="auto">
              <a:xfrm>
                <a:off x="775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698" name="Rectangle 98"/>
              <p:cNvSpPr>
                <a:spLocks noChangeArrowheads="1"/>
              </p:cNvSpPr>
              <p:nvPr/>
            </p:nvSpPr>
            <p:spPr bwMode="auto">
              <a:xfrm>
                <a:off x="787" y="2019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699" name="Rectangle 99"/>
              <p:cNvSpPr>
                <a:spLocks noChangeArrowheads="1"/>
              </p:cNvSpPr>
              <p:nvPr/>
            </p:nvSpPr>
            <p:spPr bwMode="auto">
              <a:xfrm>
                <a:off x="799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700" name="Rectangle 100"/>
              <p:cNvSpPr>
                <a:spLocks noChangeArrowheads="1"/>
              </p:cNvSpPr>
              <p:nvPr/>
            </p:nvSpPr>
            <p:spPr bwMode="auto">
              <a:xfrm>
                <a:off x="799" y="2043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701" name="Rectangle 101"/>
              <p:cNvSpPr>
                <a:spLocks noChangeArrowheads="1"/>
              </p:cNvSpPr>
              <p:nvPr/>
            </p:nvSpPr>
            <p:spPr bwMode="auto">
              <a:xfrm>
                <a:off x="835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702" name="Rectangle 102"/>
              <p:cNvSpPr>
                <a:spLocks noChangeArrowheads="1"/>
              </p:cNvSpPr>
              <p:nvPr/>
            </p:nvSpPr>
            <p:spPr bwMode="auto">
              <a:xfrm>
                <a:off x="847" y="2019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703" name="Rectangle 103"/>
              <p:cNvSpPr>
                <a:spLocks noChangeArrowheads="1"/>
              </p:cNvSpPr>
              <p:nvPr/>
            </p:nvSpPr>
            <p:spPr bwMode="auto">
              <a:xfrm>
                <a:off x="859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704" name="Rectangle 104"/>
              <p:cNvSpPr>
                <a:spLocks noChangeArrowheads="1"/>
              </p:cNvSpPr>
              <p:nvPr/>
            </p:nvSpPr>
            <p:spPr bwMode="auto">
              <a:xfrm>
                <a:off x="859" y="2043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705" name="Rectangle 105"/>
              <p:cNvSpPr>
                <a:spLocks noChangeArrowheads="1"/>
              </p:cNvSpPr>
              <p:nvPr/>
            </p:nvSpPr>
            <p:spPr bwMode="auto">
              <a:xfrm>
                <a:off x="895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706" name="Rectangle 106"/>
              <p:cNvSpPr>
                <a:spLocks noChangeArrowheads="1"/>
              </p:cNvSpPr>
              <p:nvPr/>
            </p:nvSpPr>
            <p:spPr bwMode="auto">
              <a:xfrm>
                <a:off x="907" y="2019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707" name="Rectangle 107"/>
              <p:cNvSpPr>
                <a:spLocks noChangeArrowheads="1"/>
              </p:cNvSpPr>
              <p:nvPr/>
            </p:nvSpPr>
            <p:spPr bwMode="auto">
              <a:xfrm>
                <a:off x="919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708" name="Rectangle 108"/>
              <p:cNvSpPr>
                <a:spLocks noChangeArrowheads="1"/>
              </p:cNvSpPr>
              <p:nvPr/>
            </p:nvSpPr>
            <p:spPr bwMode="auto">
              <a:xfrm>
                <a:off x="919" y="2043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709" name="Rectangle 109"/>
              <p:cNvSpPr>
                <a:spLocks noChangeArrowheads="1"/>
              </p:cNvSpPr>
              <p:nvPr/>
            </p:nvSpPr>
            <p:spPr bwMode="auto">
              <a:xfrm>
                <a:off x="955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710" name="Rectangle 110"/>
              <p:cNvSpPr>
                <a:spLocks noChangeArrowheads="1"/>
              </p:cNvSpPr>
              <p:nvPr/>
            </p:nvSpPr>
            <p:spPr bwMode="auto">
              <a:xfrm>
                <a:off x="967" y="2019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711" name="Rectangle 111"/>
              <p:cNvSpPr>
                <a:spLocks noChangeArrowheads="1"/>
              </p:cNvSpPr>
              <p:nvPr/>
            </p:nvSpPr>
            <p:spPr bwMode="auto">
              <a:xfrm>
                <a:off x="979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712" name="Rectangle 112"/>
              <p:cNvSpPr>
                <a:spLocks noChangeArrowheads="1"/>
              </p:cNvSpPr>
              <p:nvPr/>
            </p:nvSpPr>
            <p:spPr bwMode="auto">
              <a:xfrm>
                <a:off x="979" y="2043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713" name="Rectangle 113"/>
              <p:cNvSpPr>
                <a:spLocks noChangeArrowheads="1"/>
              </p:cNvSpPr>
              <p:nvPr/>
            </p:nvSpPr>
            <p:spPr bwMode="auto">
              <a:xfrm>
                <a:off x="1015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714" name="Rectangle 114"/>
              <p:cNvSpPr>
                <a:spLocks noChangeArrowheads="1"/>
              </p:cNvSpPr>
              <p:nvPr/>
            </p:nvSpPr>
            <p:spPr bwMode="auto">
              <a:xfrm>
                <a:off x="1027" y="2019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715" name="Rectangle 115"/>
              <p:cNvSpPr>
                <a:spLocks noChangeArrowheads="1"/>
              </p:cNvSpPr>
              <p:nvPr/>
            </p:nvSpPr>
            <p:spPr bwMode="auto">
              <a:xfrm>
                <a:off x="1039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716" name="Rectangle 116"/>
              <p:cNvSpPr>
                <a:spLocks noChangeArrowheads="1"/>
              </p:cNvSpPr>
              <p:nvPr/>
            </p:nvSpPr>
            <p:spPr bwMode="auto">
              <a:xfrm>
                <a:off x="1039" y="2043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717" name="Rectangle 117"/>
              <p:cNvSpPr>
                <a:spLocks noChangeArrowheads="1"/>
              </p:cNvSpPr>
              <p:nvPr/>
            </p:nvSpPr>
            <p:spPr bwMode="auto">
              <a:xfrm>
                <a:off x="1075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718" name="Rectangle 118"/>
              <p:cNvSpPr>
                <a:spLocks noChangeArrowheads="1"/>
              </p:cNvSpPr>
              <p:nvPr/>
            </p:nvSpPr>
            <p:spPr bwMode="auto">
              <a:xfrm>
                <a:off x="1087" y="2019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719" name="Rectangle 119"/>
              <p:cNvSpPr>
                <a:spLocks noChangeArrowheads="1"/>
              </p:cNvSpPr>
              <p:nvPr/>
            </p:nvSpPr>
            <p:spPr bwMode="auto">
              <a:xfrm>
                <a:off x="1099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720" name="Rectangle 120"/>
              <p:cNvSpPr>
                <a:spLocks noChangeArrowheads="1"/>
              </p:cNvSpPr>
              <p:nvPr/>
            </p:nvSpPr>
            <p:spPr bwMode="auto">
              <a:xfrm>
                <a:off x="1099" y="2043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721" name="Rectangle 121"/>
              <p:cNvSpPr>
                <a:spLocks noChangeArrowheads="1"/>
              </p:cNvSpPr>
              <p:nvPr/>
            </p:nvSpPr>
            <p:spPr bwMode="auto">
              <a:xfrm>
                <a:off x="1135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722" name="Rectangle 122"/>
              <p:cNvSpPr>
                <a:spLocks noChangeArrowheads="1"/>
              </p:cNvSpPr>
              <p:nvPr/>
            </p:nvSpPr>
            <p:spPr bwMode="auto">
              <a:xfrm>
                <a:off x="1147" y="2019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723" name="Rectangle 123"/>
              <p:cNvSpPr>
                <a:spLocks noChangeArrowheads="1"/>
              </p:cNvSpPr>
              <p:nvPr/>
            </p:nvSpPr>
            <p:spPr bwMode="auto">
              <a:xfrm>
                <a:off x="1159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724" name="Rectangle 124"/>
              <p:cNvSpPr>
                <a:spLocks noChangeArrowheads="1"/>
              </p:cNvSpPr>
              <p:nvPr/>
            </p:nvSpPr>
            <p:spPr bwMode="auto">
              <a:xfrm>
                <a:off x="1159" y="2043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725" name="Rectangle 125"/>
              <p:cNvSpPr>
                <a:spLocks noChangeArrowheads="1"/>
              </p:cNvSpPr>
              <p:nvPr/>
            </p:nvSpPr>
            <p:spPr bwMode="auto">
              <a:xfrm>
                <a:off x="1195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726" name="Rectangle 126"/>
              <p:cNvSpPr>
                <a:spLocks noChangeArrowheads="1"/>
              </p:cNvSpPr>
              <p:nvPr/>
            </p:nvSpPr>
            <p:spPr bwMode="auto">
              <a:xfrm>
                <a:off x="1207" y="2019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727" name="Rectangle 127"/>
              <p:cNvSpPr>
                <a:spLocks noChangeArrowheads="1"/>
              </p:cNvSpPr>
              <p:nvPr/>
            </p:nvSpPr>
            <p:spPr bwMode="auto">
              <a:xfrm>
                <a:off x="1219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728" name="Rectangle 128"/>
              <p:cNvSpPr>
                <a:spLocks noChangeArrowheads="1"/>
              </p:cNvSpPr>
              <p:nvPr/>
            </p:nvSpPr>
            <p:spPr bwMode="auto">
              <a:xfrm>
                <a:off x="1219" y="2043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729" name="Rectangle 129"/>
              <p:cNvSpPr>
                <a:spLocks noChangeArrowheads="1"/>
              </p:cNvSpPr>
              <p:nvPr/>
            </p:nvSpPr>
            <p:spPr bwMode="auto">
              <a:xfrm>
                <a:off x="1255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730" name="Rectangle 130"/>
              <p:cNvSpPr>
                <a:spLocks noChangeArrowheads="1"/>
              </p:cNvSpPr>
              <p:nvPr/>
            </p:nvSpPr>
            <p:spPr bwMode="auto">
              <a:xfrm>
                <a:off x="1267" y="2019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731" name="Rectangle 131"/>
              <p:cNvSpPr>
                <a:spLocks noChangeArrowheads="1"/>
              </p:cNvSpPr>
              <p:nvPr/>
            </p:nvSpPr>
            <p:spPr bwMode="auto">
              <a:xfrm>
                <a:off x="1279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732" name="Rectangle 132"/>
              <p:cNvSpPr>
                <a:spLocks noChangeArrowheads="1"/>
              </p:cNvSpPr>
              <p:nvPr/>
            </p:nvSpPr>
            <p:spPr bwMode="auto">
              <a:xfrm>
                <a:off x="1279" y="2043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733" name="Rectangle 133"/>
              <p:cNvSpPr>
                <a:spLocks noChangeArrowheads="1"/>
              </p:cNvSpPr>
              <p:nvPr/>
            </p:nvSpPr>
            <p:spPr bwMode="auto">
              <a:xfrm>
                <a:off x="1315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734" name="Rectangle 134"/>
              <p:cNvSpPr>
                <a:spLocks noChangeArrowheads="1"/>
              </p:cNvSpPr>
              <p:nvPr/>
            </p:nvSpPr>
            <p:spPr bwMode="auto">
              <a:xfrm>
                <a:off x="1327" y="2019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735" name="Rectangle 135"/>
              <p:cNvSpPr>
                <a:spLocks noChangeArrowheads="1"/>
              </p:cNvSpPr>
              <p:nvPr/>
            </p:nvSpPr>
            <p:spPr bwMode="auto">
              <a:xfrm>
                <a:off x="1339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736" name="Rectangle 136"/>
              <p:cNvSpPr>
                <a:spLocks noChangeArrowheads="1"/>
              </p:cNvSpPr>
              <p:nvPr/>
            </p:nvSpPr>
            <p:spPr bwMode="auto">
              <a:xfrm>
                <a:off x="1339" y="2043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737" name="Rectangle 137"/>
              <p:cNvSpPr>
                <a:spLocks noChangeArrowheads="1"/>
              </p:cNvSpPr>
              <p:nvPr/>
            </p:nvSpPr>
            <p:spPr bwMode="auto">
              <a:xfrm>
                <a:off x="1375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738" name="Rectangle 138"/>
              <p:cNvSpPr>
                <a:spLocks noChangeArrowheads="1"/>
              </p:cNvSpPr>
              <p:nvPr/>
            </p:nvSpPr>
            <p:spPr bwMode="auto">
              <a:xfrm>
                <a:off x="1387" y="2019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739" name="Rectangle 139"/>
              <p:cNvSpPr>
                <a:spLocks noChangeArrowheads="1"/>
              </p:cNvSpPr>
              <p:nvPr/>
            </p:nvSpPr>
            <p:spPr bwMode="auto">
              <a:xfrm>
                <a:off x="1399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740" name="Rectangle 140"/>
              <p:cNvSpPr>
                <a:spLocks noChangeArrowheads="1"/>
              </p:cNvSpPr>
              <p:nvPr/>
            </p:nvSpPr>
            <p:spPr bwMode="auto">
              <a:xfrm>
                <a:off x="1399" y="2043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741" name="Rectangle 141"/>
              <p:cNvSpPr>
                <a:spLocks noChangeArrowheads="1"/>
              </p:cNvSpPr>
              <p:nvPr/>
            </p:nvSpPr>
            <p:spPr bwMode="auto">
              <a:xfrm>
                <a:off x="1435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742" name="Rectangle 142"/>
              <p:cNvSpPr>
                <a:spLocks noChangeArrowheads="1"/>
              </p:cNvSpPr>
              <p:nvPr/>
            </p:nvSpPr>
            <p:spPr bwMode="auto">
              <a:xfrm>
                <a:off x="1447" y="2019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743" name="Rectangle 143"/>
              <p:cNvSpPr>
                <a:spLocks noChangeArrowheads="1"/>
              </p:cNvSpPr>
              <p:nvPr/>
            </p:nvSpPr>
            <p:spPr bwMode="auto">
              <a:xfrm>
                <a:off x="1465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744" name="Rectangle 144"/>
              <p:cNvSpPr>
                <a:spLocks noChangeArrowheads="1"/>
              </p:cNvSpPr>
              <p:nvPr/>
            </p:nvSpPr>
            <p:spPr bwMode="auto">
              <a:xfrm>
                <a:off x="1465" y="2043"/>
                <a:ext cx="30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745" name="Rectangle 145"/>
              <p:cNvSpPr>
                <a:spLocks noChangeArrowheads="1"/>
              </p:cNvSpPr>
              <p:nvPr/>
            </p:nvSpPr>
            <p:spPr bwMode="auto">
              <a:xfrm>
                <a:off x="1495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746" name="Rectangle 146"/>
              <p:cNvSpPr>
                <a:spLocks noChangeArrowheads="1"/>
              </p:cNvSpPr>
              <p:nvPr/>
            </p:nvSpPr>
            <p:spPr bwMode="auto">
              <a:xfrm>
                <a:off x="1507" y="2019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747" name="Rectangle 147"/>
              <p:cNvSpPr>
                <a:spLocks noChangeArrowheads="1"/>
              </p:cNvSpPr>
              <p:nvPr/>
            </p:nvSpPr>
            <p:spPr bwMode="auto">
              <a:xfrm>
                <a:off x="1525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748" name="Rectangle 148"/>
              <p:cNvSpPr>
                <a:spLocks noChangeArrowheads="1"/>
              </p:cNvSpPr>
              <p:nvPr/>
            </p:nvSpPr>
            <p:spPr bwMode="auto">
              <a:xfrm>
                <a:off x="1525" y="2043"/>
                <a:ext cx="30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749" name="Rectangle 149"/>
              <p:cNvSpPr>
                <a:spLocks noChangeArrowheads="1"/>
              </p:cNvSpPr>
              <p:nvPr/>
            </p:nvSpPr>
            <p:spPr bwMode="auto">
              <a:xfrm>
                <a:off x="1555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750" name="Rectangle 150"/>
              <p:cNvSpPr>
                <a:spLocks noChangeArrowheads="1"/>
              </p:cNvSpPr>
              <p:nvPr/>
            </p:nvSpPr>
            <p:spPr bwMode="auto">
              <a:xfrm>
                <a:off x="1567" y="2019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751" name="Rectangle 151"/>
              <p:cNvSpPr>
                <a:spLocks noChangeArrowheads="1"/>
              </p:cNvSpPr>
              <p:nvPr/>
            </p:nvSpPr>
            <p:spPr bwMode="auto">
              <a:xfrm>
                <a:off x="1585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752" name="Rectangle 152"/>
              <p:cNvSpPr>
                <a:spLocks noChangeArrowheads="1"/>
              </p:cNvSpPr>
              <p:nvPr/>
            </p:nvSpPr>
            <p:spPr bwMode="auto">
              <a:xfrm>
                <a:off x="1585" y="2043"/>
                <a:ext cx="30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753" name="Rectangle 153"/>
              <p:cNvSpPr>
                <a:spLocks noChangeArrowheads="1"/>
              </p:cNvSpPr>
              <p:nvPr/>
            </p:nvSpPr>
            <p:spPr bwMode="auto">
              <a:xfrm>
                <a:off x="1615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754" name="Rectangle 154"/>
              <p:cNvSpPr>
                <a:spLocks noChangeArrowheads="1"/>
              </p:cNvSpPr>
              <p:nvPr/>
            </p:nvSpPr>
            <p:spPr bwMode="auto">
              <a:xfrm>
                <a:off x="1627" y="2019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755" name="Rectangle 155"/>
              <p:cNvSpPr>
                <a:spLocks noChangeArrowheads="1"/>
              </p:cNvSpPr>
              <p:nvPr/>
            </p:nvSpPr>
            <p:spPr bwMode="auto">
              <a:xfrm>
                <a:off x="1645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756" name="Rectangle 156"/>
              <p:cNvSpPr>
                <a:spLocks noChangeArrowheads="1"/>
              </p:cNvSpPr>
              <p:nvPr/>
            </p:nvSpPr>
            <p:spPr bwMode="auto">
              <a:xfrm>
                <a:off x="1645" y="2043"/>
                <a:ext cx="30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757" name="Rectangle 157"/>
              <p:cNvSpPr>
                <a:spLocks noChangeArrowheads="1"/>
              </p:cNvSpPr>
              <p:nvPr/>
            </p:nvSpPr>
            <p:spPr bwMode="auto">
              <a:xfrm>
                <a:off x="1675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758" name="Rectangle 158"/>
              <p:cNvSpPr>
                <a:spLocks noChangeArrowheads="1"/>
              </p:cNvSpPr>
              <p:nvPr/>
            </p:nvSpPr>
            <p:spPr bwMode="auto">
              <a:xfrm>
                <a:off x="1687" y="2019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759" name="Rectangle 159"/>
              <p:cNvSpPr>
                <a:spLocks noChangeArrowheads="1"/>
              </p:cNvSpPr>
              <p:nvPr/>
            </p:nvSpPr>
            <p:spPr bwMode="auto">
              <a:xfrm>
                <a:off x="1705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760" name="Rectangle 160"/>
              <p:cNvSpPr>
                <a:spLocks noChangeArrowheads="1"/>
              </p:cNvSpPr>
              <p:nvPr/>
            </p:nvSpPr>
            <p:spPr bwMode="auto">
              <a:xfrm>
                <a:off x="1705" y="2043"/>
                <a:ext cx="30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761" name="Rectangle 161"/>
              <p:cNvSpPr>
                <a:spLocks noChangeArrowheads="1"/>
              </p:cNvSpPr>
              <p:nvPr/>
            </p:nvSpPr>
            <p:spPr bwMode="auto">
              <a:xfrm>
                <a:off x="1735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762" name="Rectangle 162"/>
              <p:cNvSpPr>
                <a:spLocks noChangeArrowheads="1"/>
              </p:cNvSpPr>
              <p:nvPr/>
            </p:nvSpPr>
            <p:spPr bwMode="auto">
              <a:xfrm>
                <a:off x="1747" y="2019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763" name="Rectangle 163"/>
              <p:cNvSpPr>
                <a:spLocks noChangeArrowheads="1"/>
              </p:cNvSpPr>
              <p:nvPr/>
            </p:nvSpPr>
            <p:spPr bwMode="auto">
              <a:xfrm>
                <a:off x="1765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764" name="Rectangle 164"/>
              <p:cNvSpPr>
                <a:spLocks noChangeArrowheads="1"/>
              </p:cNvSpPr>
              <p:nvPr/>
            </p:nvSpPr>
            <p:spPr bwMode="auto">
              <a:xfrm>
                <a:off x="1765" y="2043"/>
                <a:ext cx="30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765" name="Rectangle 165"/>
              <p:cNvSpPr>
                <a:spLocks noChangeArrowheads="1"/>
              </p:cNvSpPr>
              <p:nvPr/>
            </p:nvSpPr>
            <p:spPr bwMode="auto">
              <a:xfrm>
                <a:off x="1795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766" name="Rectangle 166"/>
              <p:cNvSpPr>
                <a:spLocks noChangeArrowheads="1"/>
              </p:cNvSpPr>
              <p:nvPr/>
            </p:nvSpPr>
            <p:spPr bwMode="auto">
              <a:xfrm>
                <a:off x="1807" y="2019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767" name="Rectangle 167"/>
              <p:cNvSpPr>
                <a:spLocks noChangeArrowheads="1"/>
              </p:cNvSpPr>
              <p:nvPr/>
            </p:nvSpPr>
            <p:spPr bwMode="auto">
              <a:xfrm>
                <a:off x="1825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768" name="Rectangle 168"/>
              <p:cNvSpPr>
                <a:spLocks noChangeArrowheads="1"/>
              </p:cNvSpPr>
              <p:nvPr/>
            </p:nvSpPr>
            <p:spPr bwMode="auto">
              <a:xfrm>
                <a:off x="1825" y="2043"/>
                <a:ext cx="30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769" name="Rectangle 169"/>
              <p:cNvSpPr>
                <a:spLocks noChangeArrowheads="1"/>
              </p:cNvSpPr>
              <p:nvPr/>
            </p:nvSpPr>
            <p:spPr bwMode="auto">
              <a:xfrm>
                <a:off x="1855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770" name="Rectangle 170"/>
              <p:cNvSpPr>
                <a:spLocks noChangeArrowheads="1"/>
              </p:cNvSpPr>
              <p:nvPr/>
            </p:nvSpPr>
            <p:spPr bwMode="auto">
              <a:xfrm>
                <a:off x="1867" y="2019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771" name="Rectangle 171"/>
              <p:cNvSpPr>
                <a:spLocks noChangeArrowheads="1"/>
              </p:cNvSpPr>
              <p:nvPr/>
            </p:nvSpPr>
            <p:spPr bwMode="auto">
              <a:xfrm>
                <a:off x="1885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772" name="Rectangle 172"/>
              <p:cNvSpPr>
                <a:spLocks noChangeArrowheads="1"/>
              </p:cNvSpPr>
              <p:nvPr/>
            </p:nvSpPr>
            <p:spPr bwMode="auto">
              <a:xfrm>
                <a:off x="1885" y="2043"/>
                <a:ext cx="30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773" name="Rectangle 173"/>
              <p:cNvSpPr>
                <a:spLocks noChangeArrowheads="1"/>
              </p:cNvSpPr>
              <p:nvPr/>
            </p:nvSpPr>
            <p:spPr bwMode="auto">
              <a:xfrm>
                <a:off x="1915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774" name="Rectangle 174"/>
              <p:cNvSpPr>
                <a:spLocks noChangeArrowheads="1"/>
              </p:cNvSpPr>
              <p:nvPr/>
            </p:nvSpPr>
            <p:spPr bwMode="auto">
              <a:xfrm>
                <a:off x="1927" y="2019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775" name="Rectangle 175"/>
              <p:cNvSpPr>
                <a:spLocks noChangeArrowheads="1"/>
              </p:cNvSpPr>
              <p:nvPr/>
            </p:nvSpPr>
            <p:spPr bwMode="auto">
              <a:xfrm>
                <a:off x="1945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776" name="Rectangle 176"/>
              <p:cNvSpPr>
                <a:spLocks noChangeArrowheads="1"/>
              </p:cNvSpPr>
              <p:nvPr/>
            </p:nvSpPr>
            <p:spPr bwMode="auto">
              <a:xfrm>
                <a:off x="1945" y="2043"/>
                <a:ext cx="30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777" name="Rectangle 177"/>
              <p:cNvSpPr>
                <a:spLocks noChangeArrowheads="1"/>
              </p:cNvSpPr>
              <p:nvPr/>
            </p:nvSpPr>
            <p:spPr bwMode="auto">
              <a:xfrm>
                <a:off x="1975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778" name="Rectangle 178"/>
              <p:cNvSpPr>
                <a:spLocks noChangeArrowheads="1"/>
              </p:cNvSpPr>
              <p:nvPr/>
            </p:nvSpPr>
            <p:spPr bwMode="auto">
              <a:xfrm>
                <a:off x="1987" y="2019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779" name="Rectangle 179"/>
              <p:cNvSpPr>
                <a:spLocks noChangeArrowheads="1"/>
              </p:cNvSpPr>
              <p:nvPr/>
            </p:nvSpPr>
            <p:spPr bwMode="auto">
              <a:xfrm>
                <a:off x="2005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780" name="Rectangle 180"/>
              <p:cNvSpPr>
                <a:spLocks noChangeArrowheads="1"/>
              </p:cNvSpPr>
              <p:nvPr/>
            </p:nvSpPr>
            <p:spPr bwMode="auto">
              <a:xfrm>
                <a:off x="2005" y="2043"/>
                <a:ext cx="30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781" name="Rectangle 181"/>
              <p:cNvSpPr>
                <a:spLocks noChangeArrowheads="1"/>
              </p:cNvSpPr>
              <p:nvPr/>
            </p:nvSpPr>
            <p:spPr bwMode="auto">
              <a:xfrm>
                <a:off x="2035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782" name="Rectangle 182"/>
              <p:cNvSpPr>
                <a:spLocks noChangeArrowheads="1"/>
              </p:cNvSpPr>
              <p:nvPr/>
            </p:nvSpPr>
            <p:spPr bwMode="auto">
              <a:xfrm>
                <a:off x="2047" y="2019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783" name="Rectangle 183"/>
              <p:cNvSpPr>
                <a:spLocks noChangeArrowheads="1"/>
              </p:cNvSpPr>
              <p:nvPr/>
            </p:nvSpPr>
            <p:spPr bwMode="auto">
              <a:xfrm>
                <a:off x="2065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784" name="Rectangle 184"/>
              <p:cNvSpPr>
                <a:spLocks noChangeArrowheads="1"/>
              </p:cNvSpPr>
              <p:nvPr/>
            </p:nvSpPr>
            <p:spPr bwMode="auto">
              <a:xfrm>
                <a:off x="2065" y="2043"/>
                <a:ext cx="30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785" name="Rectangle 185"/>
              <p:cNvSpPr>
                <a:spLocks noChangeArrowheads="1"/>
              </p:cNvSpPr>
              <p:nvPr/>
            </p:nvSpPr>
            <p:spPr bwMode="auto">
              <a:xfrm>
                <a:off x="2095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786" name="Rectangle 186"/>
              <p:cNvSpPr>
                <a:spLocks noChangeArrowheads="1"/>
              </p:cNvSpPr>
              <p:nvPr/>
            </p:nvSpPr>
            <p:spPr bwMode="auto">
              <a:xfrm>
                <a:off x="2107" y="2019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787" name="Rectangle 187"/>
              <p:cNvSpPr>
                <a:spLocks noChangeArrowheads="1"/>
              </p:cNvSpPr>
              <p:nvPr/>
            </p:nvSpPr>
            <p:spPr bwMode="auto">
              <a:xfrm>
                <a:off x="2125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788" name="Rectangle 188"/>
              <p:cNvSpPr>
                <a:spLocks noChangeArrowheads="1"/>
              </p:cNvSpPr>
              <p:nvPr/>
            </p:nvSpPr>
            <p:spPr bwMode="auto">
              <a:xfrm>
                <a:off x="2125" y="2043"/>
                <a:ext cx="30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789" name="Rectangle 189"/>
              <p:cNvSpPr>
                <a:spLocks noChangeArrowheads="1"/>
              </p:cNvSpPr>
              <p:nvPr/>
            </p:nvSpPr>
            <p:spPr bwMode="auto">
              <a:xfrm>
                <a:off x="2155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790" name="Rectangle 190"/>
              <p:cNvSpPr>
                <a:spLocks noChangeArrowheads="1"/>
              </p:cNvSpPr>
              <p:nvPr/>
            </p:nvSpPr>
            <p:spPr bwMode="auto">
              <a:xfrm>
                <a:off x="2167" y="2019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791" name="Rectangle 191"/>
              <p:cNvSpPr>
                <a:spLocks noChangeArrowheads="1"/>
              </p:cNvSpPr>
              <p:nvPr/>
            </p:nvSpPr>
            <p:spPr bwMode="auto">
              <a:xfrm>
                <a:off x="2185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792" name="Rectangle 192"/>
              <p:cNvSpPr>
                <a:spLocks noChangeArrowheads="1"/>
              </p:cNvSpPr>
              <p:nvPr/>
            </p:nvSpPr>
            <p:spPr bwMode="auto">
              <a:xfrm>
                <a:off x="2185" y="2043"/>
                <a:ext cx="30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793" name="Rectangle 193"/>
              <p:cNvSpPr>
                <a:spLocks noChangeArrowheads="1"/>
              </p:cNvSpPr>
              <p:nvPr/>
            </p:nvSpPr>
            <p:spPr bwMode="auto">
              <a:xfrm>
                <a:off x="2215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794" name="Rectangle 194"/>
              <p:cNvSpPr>
                <a:spLocks noChangeArrowheads="1"/>
              </p:cNvSpPr>
              <p:nvPr/>
            </p:nvSpPr>
            <p:spPr bwMode="auto">
              <a:xfrm>
                <a:off x="2227" y="2019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795" name="Rectangle 195"/>
              <p:cNvSpPr>
                <a:spLocks noChangeArrowheads="1"/>
              </p:cNvSpPr>
              <p:nvPr/>
            </p:nvSpPr>
            <p:spPr bwMode="auto">
              <a:xfrm>
                <a:off x="2245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796" name="Rectangle 196"/>
              <p:cNvSpPr>
                <a:spLocks noChangeArrowheads="1"/>
              </p:cNvSpPr>
              <p:nvPr/>
            </p:nvSpPr>
            <p:spPr bwMode="auto">
              <a:xfrm>
                <a:off x="2245" y="2043"/>
                <a:ext cx="30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797" name="Rectangle 197"/>
              <p:cNvSpPr>
                <a:spLocks noChangeArrowheads="1"/>
              </p:cNvSpPr>
              <p:nvPr/>
            </p:nvSpPr>
            <p:spPr bwMode="auto">
              <a:xfrm>
                <a:off x="2275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798" name="Rectangle 198"/>
              <p:cNvSpPr>
                <a:spLocks noChangeArrowheads="1"/>
              </p:cNvSpPr>
              <p:nvPr/>
            </p:nvSpPr>
            <p:spPr bwMode="auto">
              <a:xfrm>
                <a:off x="2287" y="2019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799" name="Rectangle 199"/>
              <p:cNvSpPr>
                <a:spLocks noChangeArrowheads="1"/>
              </p:cNvSpPr>
              <p:nvPr/>
            </p:nvSpPr>
            <p:spPr bwMode="auto">
              <a:xfrm>
                <a:off x="2305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800" name="Rectangle 200"/>
              <p:cNvSpPr>
                <a:spLocks noChangeArrowheads="1"/>
              </p:cNvSpPr>
              <p:nvPr/>
            </p:nvSpPr>
            <p:spPr bwMode="auto">
              <a:xfrm>
                <a:off x="2305" y="2043"/>
                <a:ext cx="30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801" name="Rectangle 201"/>
              <p:cNvSpPr>
                <a:spLocks noChangeArrowheads="1"/>
              </p:cNvSpPr>
              <p:nvPr/>
            </p:nvSpPr>
            <p:spPr bwMode="auto">
              <a:xfrm>
                <a:off x="2335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802" name="Rectangle 202"/>
              <p:cNvSpPr>
                <a:spLocks noChangeArrowheads="1"/>
              </p:cNvSpPr>
              <p:nvPr/>
            </p:nvSpPr>
            <p:spPr bwMode="auto">
              <a:xfrm>
                <a:off x="2347" y="2019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803" name="Rectangle 203"/>
              <p:cNvSpPr>
                <a:spLocks noChangeArrowheads="1"/>
              </p:cNvSpPr>
              <p:nvPr/>
            </p:nvSpPr>
            <p:spPr bwMode="auto">
              <a:xfrm>
                <a:off x="2365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804" name="Rectangle 204"/>
              <p:cNvSpPr>
                <a:spLocks noChangeArrowheads="1"/>
              </p:cNvSpPr>
              <p:nvPr/>
            </p:nvSpPr>
            <p:spPr bwMode="auto">
              <a:xfrm>
                <a:off x="2365" y="2043"/>
                <a:ext cx="30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805" name="Rectangle 205"/>
              <p:cNvSpPr>
                <a:spLocks noChangeArrowheads="1"/>
              </p:cNvSpPr>
              <p:nvPr/>
            </p:nvSpPr>
            <p:spPr bwMode="auto">
              <a:xfrm>
                <a:off x="2395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154007" name="Group 407"/>
            <p:cNvGrpSpPr>
              <a:grpSpLocks/>
            </p:cNvGrpSpPr>
            <p:nvPr/>
          </p:nvGrpSpPr>
          <p:grpSpPr bwMode="auto">
            <a:xfrm>
              <a:off x="2407" y="2019"/>
              <a:ext cx="2718" cy="42"/>
              <a:chOff x="2407" y="2019"/>
              <a:chExt cx="2718" cy="42"/>
            </a:xfrm>
          </p:grpSpPr>
          <p:sp>
            <p:nvSpPr>
              <p:cNvPr id="153807" name="Rectangle 207"/>
              <p:cNvSpPr>
                <a:spLocks noChangeArrowheads="1"/>
              </p:cNvSpPr>
              <p:nvPr/>
            </p:nvSpPr>
            <p:spPr bwMode="auto">
              <a:xfrm>
                <a:off x="2407" y="2019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808" name="Rectangle 208"/>
              <p:cNvSpPr>
                <a:spLocks noChangeArrowheads="1"/>
              </p:cNvSpPr>
              <p:nvPr/>
            </p:nvSpPr>
            <p:spPr bwMode="auto">
              <a:xfrm>
                <a:off x="2425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809" name="Rectangle 209"/>
              <p:cNvSpPr>
                <a:spLocks noChangeArrowheads="1"/>
              </p:cNvSpPr>
              <p:nvPr/>
            </p:nvSpPr>
            <p:spPr bwMode="auto">
              <a:xfrm>
                <a:off x="2425" y="2043"/>
                <a:ext cx="30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810" name="Rectangle 210"/>
              <p:cNvSpPr>
                <a:spLocks noChangeArrowheads="1"/>
              </p:cNvSpPr>
              <p:nvPr/>
            </p:nvSpPr>
            <p:spPr bwMode="auto">
              <a:xfrm>
                <a:off x="2455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811" name="Rectangle 211"/>
              <p:cNvSpPr>
                <a:spLocks noChangeArrowheads="1"/>
              </p:cNvSpPr>
              <p:nvPr/>
            </p:nvSpPr>
            <p:spPr bwMode="auto">
              <a:xfrm>
                <a:off x="2467" y="2019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812" name="Rectangle 212"/>
              <p:cNvSpPr>
                <a:spLocks noChangeArrowheads="1"/>
              </p:cNvSpPr>
              <p:nvPr/>
            </p:nvSpPr>
            <p:spPr bwMode="auto">
              <a:xfrm>
                <a:off x="2485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813" name="Rectangle 213"/>
              <p:cNvSpPr>
                <a:spLocks noChangeArrowheads="1"/>
              </p:cNvSpPr>
              <p:nvPr/>
            </p:nvSpPr>
            <p:spPr bwMode="auto">
              <a:xfrm>
                <a:off x="2485" y="2043"/>
                <a:ext cx="30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814" name="Rectangle 214"/>
              <p:cNvSpPr>
                <a:spLocks noChangeArrowheads="1"/>
              </p:cNvSpPr>
              <p:nvPr/>
            </p:nvSpPr>
            <p:spPr bwMode="auto">
              <a:xfrm>
                <a:off x="2515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815" name="Rectangle 215"/>
              <p:cNvSpPr>
                <a:spLocks noChangeArrowheads="1"/>
              </p:cNvSpPr>
              <p:nvPr/>
            </p:nvSpPr>
            <p:spPr bwMode="auto">
              <a:xfrm>
                <a:off x="2527" y="2019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816" name="Rectangle 216"/>
              <p:cNvSpPr>
                <a:spLocks noChangeArrowheads="1"/>
              </p:cNvSpPr>
              <p:nvPr/>
            </p:nvSpPr>
            <p:spPr bwMode="auto">
              <a:xfrm>
                <a:off x="2545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817" name="Rectangle 217"/>
              <p:cNvSpPr>
                <a:spLocks noChangeArrowheads="1"/>
              </p:cNvSpPr>
              <p:nvPr/>
            </p:nvSpPr>
            <p:spPr bwMode="auto">
              <a:xfrm>
                <a:off x="2545" y="2043"/>
                <a:ext cx="30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818" name="Rectangle 218"/>
              <p:cNvSpPr>
                <a:spLocks noChangeArrowheads="1"/>
              </p:cNvSpPr>
              <p:nvPr/>
            </p:nvSpPr>
            <p:spPr bwMode="auto">
              <a:xfrm>
                <a:off x="2575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819" name="Rectangle 219"/>
              <p:cNvSpPr>
                <a:spLocks noChangeArrowheads="1"/>
              </p:cNvSpPr>
              <p:nvPr/>
            </p:nvSpPr>
            <p:spPr bwMode="auto">
              <a:xfrm>
                <a:off x="2587" y="2019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820" name="Rectangle 220"/>
              <p:cNvSpPr>
                <a:spLocks noChangeArrowheads="1"/>
              </p:cNvSpPr>
              <p:nvPr/>
            </p:nvSpPr>
            <p:spPr bwMode="auto">
              <a:xfrm>
                <a:off x="2605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821" name="Rectangle 221"/>
              <p:cNvSpPr>
                <a:spLocks noChangeArrowheads="1"/>
              </p:cNvSpPr>
              <p:nvPr/>
            </p:nvSpPr>
            <p:spPr bwMode="auto">
              <a:xfrm>
                <a:off x="2605" y="2043"/>
                <a:ext cx="30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822" name="Rectangle 222"/>
              <p:cNvSpPr>
                <a:spLocks noChangeArrowheads="1"/>
              </p:cNvSpPr>
              <p:nvPr/>
            </p:nvSpPr>
            <p:spPr bwMode="auto">
              <a:xfrm>
                <a:off x="2635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823" name="Rectangle 223"/>
              <p:cNvSpPr>
                <a:spLocks noChangeArrowheads="1"/>
              </p:cNvSpPr>
              <p:nvPr/>
            </p:nvSpPr>
            <p:spPr bwMode="auto">
              <a:xfrm>
                <a:off x="2647" y="2019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824" name="Rectangle 224"/>
              <p:cNvSpPr>
                <a:spLocks noChangeArrowheads="1"/>
              </p:cNvSpPr>
              <p:nvPr/>
            </p:nvSpPr>
            <p:spPr bwMode="auto">
              <a:xfrm>
                <a:off x="2665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825" name="Rectangle 225"/>
              <p:cNvSpPr>
                <a:spLocks noChangeArrowheads="1"/>
              </p:cNvSpPr>
              <p:nvPr/>
            </p:nvSpPr>
            <p:spPr bwMode="auto">
              <a:xfrm>
                <a:off x="2665" y="2043"/>
                <a:ext cx="30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826" name="Rectangle 226"/>
              <p:cNvSpPr>
                <a:spLocks noChangeArrowheads="1"/>
              </p:cNvSpPr>
              <p:nvPr/>
            </p:nvSpPr>
            <p:spPr bwMode="auto">
              <a:xfrm>
                <a:off x="2695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827" name="Rectangle 227"/>
              <p:cNvSpPr>
                <a:spLocks noChangeArrowheads="1"/>
              </p:cNvSpPr>
              <p:nvPr/>
            </p:nvSpPr>
            <p:spPr bwMode="auto">
              <a:xfrm>
                <a:off x="2707" y="2019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828" name="Rectangle 228"/>
              <p:cNvSpPr>
                <a:spLocks noChangeArrowheads="1"/>
              </p:cNvSpPr>
              <p:nvPr/>
            </p:nvSpPr>
            <p:spPr bwMode="auto">
              <a:xfrm>
                <a:off x="2725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829" name="Rectangle 229"/>
              <p:cNvSpPr>
                <a:spLocks noChangeArrowheads="1"/>
              </p:cNvSpPr>
              <p:nvPr/>
            </p:nvSpPr>
            <p:spPr bwMode="auto">
              <a:xfrm>
                <a:off x="2725" y="2043"/>
                <a:ext cx="30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830" name="Rectangle 230"/>
              <p:cNvSpPr>
                <a:spLocks noChangeArrowheads="1"/>
              </p:cNvSpPr>
              <p:nvPr/>
            </p:nvSpPr>
            <p:spPr bwMode="auto">
              <a:xfrm>
                <a:off x="2755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831" name="Rectangle 231"/>
              <p:cNvSpPr>
                <a:spLocks noChangeArrowheads="1"/>
              </p:cNvSpPr>
              <p:nvPr/>
            </p:nvSpPr>
            <p:spPr bwMode="auto">
              <a:xfrm>
                <a:off x="2767" y="2019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832" name="Rectangle 232"/>
              <p:cNvSpPr>
                <a:spLocks noChangeArrowheads="1"/>
              </p:cNvSpPr>
              <p:nvPr/>
            </p:nvSpPr>
            <p:spPr bwMode="auto">
              <a:xfrm>
                <a:off x="2785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833" name="Rectangle 233"/>
              <p:cNvSpPr>
                <a:spLocks noChangeArrowheads="1"/>
              </p:cNvSpPr>
              <p:nvPr/>
            </p:nvSpPr>
            <p:spPr bwMode="auto">
              <a:xfrm>
                <a:off x="2785" y="2043"/>
                <a:ext cx="30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834" name="Rectangle 234"/>
              <p:cNvSpPr>
                <a:spLocks noChangeArrowheads="1"/>
              </p:cNvSpPr>
              <p:nvPr/>
            </p:nvSpPr>
            <p:spPr bwMode="auto">
              <a:xfrm>
                <a:off x="2815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835" name="Rectangle 235"/>
              <p:cNvSpPr>
                <a:spLocks noChangeArrowheads="1"/>
              </p:cNvSpPr>
              <p:nvPr/>
            </p:nvSpPr>
            <p:spPr bwMode="auto">
              <a:xfrm>
                <a:off x="2827" y="2019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836" name="Rectangle 236"/>
              <p:cNvSpPr>
                <a:spLocks noChangeArrowheads="1"/>
              </p:cNvSpPr>
              <p:nvPr/>
            </p:nvSpPr>
            <p:spPr bwMode="auto">
              <a:xfrm>
                <a:off x="2845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837" name="Rectangle 237"/>
              <p:cNvSpPr>
                <a:spLocks noChangeArrowheads="1"/>
              </p:cNvSpPr>
              <p:nvPr/>
            </p:nvSpPr>
            <p:spPr bwMode="auto">
              <a:xfrm>
                <a:off x="2845" y="2043"/>
                <a:ext cx="30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838" name="Rectangle 238"/>
              <p:cNvSpPr>
                <a:spLocks noChangeArrowheads="1"/>
              </p:cNvSpPr>
              <p:nvPr/>
            </p:nvSpPr>
            <p:spPr bwMode="auto">
              <a:xfrm>
                <a:off x="2875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839" name="Rectangle 239"/>
              <p:cNvSpPr>
                <a:spLocks noChangeArrowheads="1"/>
              </p:cNvSpPr>
              <p:nvPr/>
            </p:nvSpPr>
            <p:spPr bwMode="auto">
              <a:xfrm>
                <a:off x="2887" y="2019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840" name="Rectangle 240"/>
              <p:cNvSpPr>
                <a:spLocks noChangeArrowheads="1"/>
              </p:cNvSpPr>
              <p:nvPr/>
            </p:nvSpPr>
            <p:spPr bwMode="auto">
              <a:xfrm>
                <a:off x="2905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841" name="Rectangle 241"/>
              <p:cNvSpPr>
                <a:spLocks noChangeArrowheads="1"/>
              </p:cNvSpPr>
              <p:nvPr/>
            </p:nvSpPr>
            <p:spPr bwMode="auto">
              <a:xfrm>
                <a:off x="2905" y="2043"/>
                <a:ext cx="30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842" name="Rectangle 242"/>
              <p:cNvSpPr>
                <a:spLocks noChangeArrowheads="1"/>
              </p:cNvSpPr>
              <p:nvPr/>
            </p:nvSpPr>
            <p:spPr bwMode="auto">
              <a:xfrm>
                <a:off x="2935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843" name="Rectangle 243"/>
              <p:cNvSpPr>
                <a:spLocks noChangeArrowheads="1"/>
              </p:cNvSpPr>
              <p:nvPr/>
            </p:nvSpPr>
            <p:spPr bwMode="auto">
              <a:xfrm>
                <a:off x="2947" y="2019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844" name="Rectangle 244"/>
              <p:cNvSpPr>
                <a:spLocks noChangeArrowheads="1"/>
              </p:cNvSpPr>
              <p:nvPr/>
            </p:nvSpPr>
            <p:spPr bwMode="auto">
              <a:xfrm>
                <a:off x="2965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845" name="Rectangle 245"/>
              <p:cNvSpPr>
                <a:spLocks noChangeArrowheads="1"/>
              </p:cNvSpPr>
              <p:nvPr/>
            </p:nvSpPr>
            <p:spPr bwMode="auto">
              <a:xfrm>
                <a:off x="2965" y="2043"/>
                <a:ext cx="30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846" name="Rectangle 246"/>
              <p:cNvSpPr>
                <a:spLocks noChangeArrowheads="1"/>
              </p:cNvSpPr>
              <p:nvPr/>
            </p:nvSpPr>
            <p:spPr bwMode="auto">
              <a:xfrm>
                <a:off x="2995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847" name="Rectangle 247"/>
              <p:cNvSpPr>
                <a:spLocks noChangeArrowheads="1"/>
              </p:cNvSpPr>
              <p:nvPr/>
            </p:nvSpPr>
            <p:spPr bwMode="auto">
              <a:xfrm>
                <a:off x="3007" y="2019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848" name="Rectangle 248"/>
              <p:cNvSpPr>
                <a:spLocks noChangeArrowheads="1"/>
              </p:cNvSpPr>
              <p:nvPr/>
            </p:nvSpPr>
            <p:spPr bwMode="auto">
              <a:xfrm>
                <a:off x="3025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849" name="Rectangle 249"/>
              <p:cNvSpPr>
                <a:spLocks noChangeArrowheads="1"/>
              </p:cNvSpPr>
              <p:nvPr/>
            </p:nvSpPr>
            <p:spPr bwMode="auto">
              <a:xfrm>
                <a:off x="3025" y="2043"/>
                <a:ext cx="30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850" name="Rectangle 250"/>
              <p:cNvSpPr>
                <a:spLocks noChangeArrowheads="1"/>
              </p:cNvSpPr>
              <p:nvPr/>
            </p:nvSpPr>
            <p:spPr bwMode="auto">
              <a:xfrm>
                <a:off x="3055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851" name="Rectangle 251"/>
              <p:cNvSpPr>
                <a:spLocks noChangeArrowheads="1"/>
              </p:cNvSpPr>
              <p:nvPr/>
            </p:nvSpPr>
            <p:spPr bwMode="auto">
              <a:xfrm>
                <a:off x="3067" y="2019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852" name="Rectangle 252"/>
              <p:cNvSpPr>
                <a:spLocks noChangeArrowheads="1"/>
              </p:cNvSpPr>
              <p:nvPr/>
            </p:nvSpPr>
            <p:spPr bwMode="auto">
              <a:xfrm>
                <a:off x="3085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853" name="Rectangle 253"/>
              <p:cNvSpPr>
                <a:spLocks noChangeArrowheads="1"/>
              </p:cNvSpPr>
              <p:nvPr/>
            </p:nvSpPr>
            <p:spPr bwMode="auto">
              <a:xfrm>
                <a:off x="3085" y="2043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854" name="Rectangle 254"/>
              <p:cNvSpPr>
                <a:spLocks noChangeArrowheads="1"/>
              </p:cNvSpPr>
              <p:nvPr/>
            </p:nvSpPr>
            <p:spPr bwMode="auto">
              <a:xfrm>
                <a:off x="3121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855" name="Rectangle 255"/>
              <p:cNvSpPr>
                <a:spLocks noChangeArrowheads="1"/>
              </p:cNvSpPr>
              <p:nvPr/>
            </p:nvSpPr>
            <p:spPr bwMode="auto">
              <a:xfrm>
                <a:off x="3127" y="2019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856" name="Rectangle 256"/>
              <p:cNvSpPr>
                <a:spLocks noChangeArrowheads="1"/>
              </p:cNvSpPr>
              <p:nvPr/>
            </p:nvSpPr>
            <p:spPr bwMode="auto">
              <a:xfrm>
                <a:off x="3145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857" name="Rectangle 257"/>
              <p:cNvSpPr>
                <a:spLocks noChangeArrowheads="1"/>
              </p:cNvSpPr>
              <p:nvPr/>
            </p:nvSpPr>
            <p:spPr bwMode="auto">
              <a:xfrm>
                <a:off x="3145" y="2043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858" name="Rectangle 258"/>
              <p:cNvSpPr>
                <a:spLocks noChangeArrowheads="1"/>
              </p:cNvSpPr>
              <p:nvPr/>
            </p:nvSpPr>
            <p:spPr bwMode="auto">
              <a:xfrm>
                <a:off x="3181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859" name="Rectangle 259"/>
              <p:cNvSpPr>
                <a:spLocks noChangeArrowheads="1"/>
              </p:cNvSpPr>
              <p:nvPr/>
            </p:nvSpPr>
            <p:spPr bwMode="auto">
              <a:xfrm>
                <a:off x="3187" y="2019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860" name="Rectangle 260"/>
              <p:cNvSpPr>
                <a:spLocks noChangeArrowheads="1"/>
              </p:cNvSpPr>
              <p:nvPr/>
            </p:nvSpPr>
            <p:spPr bwMode="auto">
              <a:xfrm>
                <a:off x="3205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861" name="Rectangle 261"/>
              <p:cNvSpPr>
                <a:spLocks noChangeArrowheads="1"/>
              </p:cNvSpPr>
              <p:nvPr/>
            </p:nvSpPr>
            <p:spPr bwMode="auto">
              <a:xfrm>
                <a:off x="3205" y="2043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862" name="Rectangle 262"/>
              <p:cNvSpPr>
                <a:spLocks noChangeArrowheads="1"/>
              </p:cNvSpPr>
              <p:nvPr/>
            </p:nvSpPr>
            <p:spPr bwMode="auto">
              <a:xfrm>
                <a:off x="3241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863" name="Rectangle 263"/>
              <p:cNvSpPr>
                <a:spLocks noChangeArrowheads="1"/>
              </p:cNvSpPr>
              <p:nvPr/>
            </p:nvSpPr>
            <p:spPr bwMode="auto">
              <a:xfrm>
                <a:off x="3247" y="2019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864" name="Rectangle 264"/>
              <p:cNvSpPr>
                <a:spLocks noChangeArrowheads="1"/>
              </p:cNvSpPr>
              <p:nvPr/>
            </p:nvSpPr>
            <p:spPr bwMode="auto">
              <a:xfrm>
                <a:off x="3265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865" name="Rectangle 265"/>
              <p:cNvSpPr>
                <a:spLocks noChangeArrowheads="1"/>
              </p:cNvSpPr>
              <p:nvPr/>
            </p:nvSpPr>
            <p:spPr bwMode="auto">
              <a:xfrm>
                <a:off x="3265" y="2043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866" name="Rectangle 266"/>
              <p:cNvSpPr>
                <a:spLocks noChangeArrowheads="1"/>
              </p:cNvSpPr>
              <p:nvPr/>
            </p:nvSpPr>
            <p:spPr bwMode="auto">
              <a:xfrm>
                <a:off x="3301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867" name="Rectangle 267"/>
              <p:cNvSpPr>
                <a:spLocks noChangeArrowheads="1"/>
              </p:cNvSpPr>
              <p:nvPr/>
            </p:nvSpPr>
            <p:spPr bwMode="auto">
              <a:xfrm>
                <a:off x="3307" y="2019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868" name="Rectangle 268"/>
              <p:cNvSpPr>
                <a:spLocks noChangeArrowheads="1"/>
              </p:cNvSpPr>
              <p:nvPr/>
            </p:nvSpPr>
            <p:spPr bwMode="auto">
              <a:xfrm>
                <a:off x="3325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869" name="Rectangle 269"/>
              <p:cNvSpPr>
                <a:spLocks noChangeArrowheads="1"/>
              </p:cNvSpPr>
              <p:nvPr/>
            </p:nvSpPr>
            <p:spPr bwMode="auto">
              <a:xfrm>
                <a:off x="3325" y="2043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870" name="Rectangle 270"/>
              <p:cNvSpPr>
                <a:spLocks noChangeArrowheads="1"/>
              </p:cNvSpPr>
              <p:nvPr/>
            </p:nvSpPr>
            <p:spPr bwMode="auto">
              <a:xfrm>
                <a:off x="3361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871" name="Rectangle 271"/>
              <p:cNvSpPr>
                <a:spLocks noChangeArrowheads="1"/>
              </p:cNvSpPr>
              <p:nvPr/>
            </p:nvSpPr>
            <p:spPr bwMode="auto">
              <a:xfrm>
                <a:off x="3367" y="2019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872" name="Rectangle 272"/>
              <p:cNvSpPr>
                <a:spLocks noChangeArrowheads="1"/>
              </p:cNvSpPr>
              <p:nvPr/>
            </p:nvSpPr>
            <p:spPr bwMode="auto">
              <a:xfrm>
                <a:off x="3379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873" name="Rectangle 273"/>
              <p:cNvSpPr>
                <a:spLocks noChangeArrowheads="1"/>
              </p:cNvSpPr>
              <p:nvPr/>
            </p:nvSpPr>
            <p:spPr bwMode="auto">
              <a:xfrm>
                <a:off x="3379" y="2043"/>
                <a:ext cx="30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874" name="Rectangle 274"/>
              <p:cNvSpPr>
                <a:spLocks noChangeArrowheads="1"/>
              </p:cNvSpPr>
              <p:nvPr/>
            </p:nvSpPr>
            <p:spPr bwMode="auto">
              <a:xfrm>
                <a:off x="3409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875" name="Rectangle 275"/>
              <p:cNvSpPr>
                <a:spLocks noChangeArrowheads="1"/>
              </p:cNvSpPr>
              <p:nvPr/>
            </p:nvSpPr>
            <p:spPr bwMode="auto">
              <a:xfrm>
                <a:off x="3415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876" name="Rectangle 276"/>
              <p:cNvSpPr>
                <a:spLocks noChangeArrowheads="1"/>
              </p:cNvSpPr>
              <p:nvPr/>
            </p:nvSpPr>
            <p:spPr bwMode="auto">
              <a:xfrm>
                <a:off x="3415" y="2043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877" name="Rectangle 277"/>
              <p:cNvSpPr>
                <a:spLocks noChangeArrowheads="1"/>
              </p:cNvSpPr>
              <p:nvPr/>
            </p:nvSpPr>
            <p:spPr bwMode="auto">
              <a:xfrm>
                <a:off x="3451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878" name="Rectangle 278"/>
              <p:cNvSpPr>
                <a:spLocks noChangeArrowheads="1"/>
              </p:cNvSpPr>
              <p:nvPr/>
            </p:nvSpPr>
            <p:spPr bwMode="auto">
              <a:xfrm>
                <a:off x="3457" y="2019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879" name="Rectangle 279"/>
              <p:cNvSpPr>
                <a:spLocks noChangeArrowheads="1"/>
              </p:cNvSpPr>
              <p:nvPr/>
            </p:nvSpPr>
            <p:spPr bwMode="auto">
              <a:xfrm>
                <a:off x="3469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880" name="Rectangle 280"/>
              <p:cNvSpPr>
                <a:spLocks noChangeArrowheads="1"/>
              </p:cNvSpPr>
              <p:nvPr/>
            </p:nvSpPr>
            <p:spPr bwMode="auto">
              <a:xfrm>
                <a:off x="3469" y="2043"/>
                <a:ext cx="30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881" name="Rectangle 281"/>
              <p:cNvSpPr>
                <a:spLocks noChangeArrowheads="1"/>
              </p:cNvSpPr>
              <p:nvPr/>
            </p:nvSpPr>
            <p:spPr bwMode="auto">
              <a:xfrm>
                <a:off x="3499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882" name="Rectangle 282"/>
              <p:cNvSpPr>
                <a:spLocks noChangeArrowheads="1"/>
              </p:cNvSpPr>
              <p:nvPr/>
            </p:nvSpPr>
            <p:spPr bwMode="auto">
              <a:xfrm>
                <a:off x="3505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883" name="Rectangle 283"/>
              <p:cNvSpPr>
                <a:spLocks noChangeArrowheads="1"/>
              </p:cNvSpPr>
              <p:nvPr/>
            </p:nvSpPr>
            <p:spPr bwMode="auto">
              <a:xfrm>
                <a:off x="3505" y="2043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884" name="Rectangle 284"/>
              <p:cNvSpPr>
                <a:spLocks noChangeArrowheads="1"/>
              </p:cNvSpPr>
              <p:nvPr/>
            </p:nvSpPr>
            <p:spPr bwMode="auto">
              <a:xfrm>
                <a:off x="3541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885" name="Rectangle 285"/>
              <p:cNvSpPr>
                <a:spLocks noChangeArrowheads="1"/>
              </p:cNvSpPr>
              <p:nvPr/>
            </p:nvSpPr>
            <p:spPr bwMode="auto">
              <a:xfrm>
                <a:off x="3547" y="2019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886" name="Rectangle 286"/>
              <p:cNvSpPr>
                <a:spLocks noChangeArrowheads="1"/>
              </p:cNvSpPr>
              <p:nvPr/>
            </p:nvSpPr>
            <p:spPr bwMode="auto">
              <a:xfrm>
                <a:off x="3559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887" name="Rectangle 287"/>
              <p:cNvSpPr>
                <a:spLocks noChangeArrowheads="1"/>
              </p:cNvSpPr>
              <p:nvPr/>
            </p:nvSpPr>
            <p:spPr bwMode="auto">
              <a:xfrm>
                <a:off x="3559" y="2043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888" name="Rectangle 288"/>
              <p:cNvSpPr>
                <a:spLocks noChangeArrowheads="1"/>
              </p:cNvSpPr>
              <p:nvPr/>
            </p:nvSpPr>
            <p:spPr bwMode="auto">
              <a:xfrm>
                <a:off x="3595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889" name="Rectangle 289"/>
              <p:cNvSpPr>
                <a:spLocks noChangeArrowheads="1"/>
              </p:cNvSpPr>
              <p:nvPr/>
            </p:nvSpPr>
            <p:spPr bwMode="auto">
              <a:xfrm>
                <a:off x="3595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890" name="Rectangle 290"/>
              <p:cNvSpPr>
                <a:spLocks noChangeArrowheads="1"/>
              </p:cNvSpPr>
              <p:nvPr/>
            </p:nvSpPr>
            <p:spPr bwMode="auto">
              <a:xfrm>
                <a:off x="3595" y="2043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891" name="Rectangle 291"/>
              <p:cNvSpPr>
                <a:spLocks noChangeArrowheads="1"/>
              </p:cNvSpPr>
              <p:nvPr/>
            </p:nvSpPr>
            <p:spPr bwMode="auto">
              <a:xfrm>
                <a:off x="3631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892" name="Rectangle 292"/>
              <p:cNvSpPr>
                <a:spLocks noChangeArrowheads="1"/>
              </p:cNvSpPr>
              <p:nvPr/>
            </p:nvSpPr>
            <p:spPr bwMode="auto">
              <a:xfrm>
                <a:off x="3637" y="2019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893" name="Rectangle 293"/>
              <p:cNvSpPr>
                <a:spLocks noChangeArrowheads="1"/>
              </p:cNvSpPr>
              <p:nvPr/>
            </p:nvSpPr>
            <p:spPr bwMode="auto">
              <a:xfrm>
                <a:off x="3649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894" name="Rectangle 294"/>
              <p:cNvSpPr>
                <a:spLocks noChangeArrowheads="1"/>
              </p:cNvSpPr>
              <p:nvPr/>
            </p:nvSpPr>
            <p:spPr bwMode="auto">
              <a:xfrm>
                <a:off x="3649" y="2043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895" name="Rectangle 295"/>
              <p:cNvSpPr>
                <a:spLocks noChangeArrowheads="1"/>
              </p:cNvSpPr>
              <p:nvPr/>
            </p:nvSpPr>
            <p:spPr bwMode="auto">
              <a:xfrm>
                <a:off x="3685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896" name="Rectangle 296"/>
              <p:cNvSpPr>
                <a:spLocks noChangeArrowheads="1"/>
              </p:cNvSpPr>
              <p:nvPr/>
            </p:nvSpPr>
            <p:spPr bwMode="auto">
              <a:xfrm>
                <a:off x="3685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897" name="Rectangle 297"/>
              <p:cNvSpPr>
                <a:spLocks noChangeArrowheads="1"/>
              </p:cNvSpPr>
              <p:nvPr/>
            </p:nvSpPr>
            <p:spPr bwMode="auto">
              <a:xfrm>
                <a:off x="3685" y="2043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898" name="Rectangle 298"/>
              <p:cNvSpPr>
                <a:spLocks noChangeArrowheads="1"/>
              </p:cNvSpPr>
              <p:nvPr/>
            </p:nvSpPr>
            <p:spPr bwMode="auto">
              <a:xfrm>
                <a:off x="3721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899" name="Rectangle 299"/>
              <p:cNvSpPr>
                <a:spLocks noChangeArrowheads="1"/>
              </p:cNvSpPr>
              <p:nvPr/>
            </p:nvSpPr>
            <p:spPr bwMode="auto">
              <a:xfrm>
                <a:off x="3727" y="2019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900" name="Rectangle 300"/>
              <p:cNvSpPr>
                <a:spLocks noChangeArrowheads="1"/>
              </p:cNvSpPr>
              <p:nvPr/>
            </p:nvSpPr>
            <p:spPr bwMode="auto">
              <a:xfrm>
                <a:off x="3739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901" name="Rectangle 301"/>
              <p:cNvSpPr>
                <a:spLocks noChangeArrowheads="1"/>
              </p:cNvSpPr>
              <p:nvPr/>
            </p:nvSpPr>
            <p:spPr bwMode="auto">
              <a:xfrm>
                <a:off x="3739" y="2043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902" name="Rectangle 302"/>
              <p:cNvSpPr>
                <a:spLocks noChangeArrowheads="1"/>
              </p:cNvSpPr>
              <p:nvPr/>
            </p:nvSpPr>
            <p:spPr bwMode="auto">
              <a:xfrm>
                <a:off x="3775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903" name="Rectangle 303"/>
              <p:cNvSpPr>
                <a:spLocks noChangeArrowheads="1"/>
              </p:cNvSpPr>
              <p:nvPr/>
            </p:nvSpPr>
            <p:spPr bwMode="auto">
              <a:xfrm>
                <a:off x="3775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904" name="Rectangle 304"/>
              <p:cNvSpPr>
                <a:spLocks noChangeArrowheads="1"/>
              </p:cNvSpPr>
              <p:nvPr/>
            </p:nvSpPr>
            <p:spPr bwMode="auto">
              <a:xfrm>
                <a:off x="3775" y="2043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905" name="Rectangle 305"/>
              <p:cNvSpPr>
                <a:spLocks noChangeArrowheads="1"/>
              </p:cNvSpPr>
              <p:nvPr/>
            </p:nvSpPr>
            <p:spPr bwMode="auto">
              <a:xfrm>
                <a:off x="3811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906" name="Rectangle 306"/>
              <p:cNvSpPr>
                <a:spLocks noChangeArrowheads="1"/>
              </p:cNvSpPr>
              <p:nvPr/>
            </p:nvSpPr>
            <p:spPr bwMode="auto">
              <a:xfrm>
                <a:off x="3817" y="2019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907" name="Rectangle 307"/>
              <p:cNvSpPr>
                <a:spLocks noChangeArrowheads="1"/>
              </p:cNvSpPr>
              <p:nvPr/>
            </p:nvSpPr>
            <p:spPr bwMode="auto">
              <a:xfrm>
                <a:off x="3829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908" name="Rectangle 308"/>
              <p:cNvSpPr>
                <a:spLocks noChangeArrowheads="1"/>
              </p:cNvSpPr>
              <p:nvPr/>
            </p:nvSpPr>
            <p:spPr bwMode="auto">
              <a:xfrm>
                <a:off x="3829" y="2043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909" name="Rectangle 309"/>
              <p:cNvSpPr>
                <a:spLocks noChangeArrowheads="1"/>
              </p:cNvSpPr>
              <p:nvPr/>
            </p:nvSpPr>
            <p:spPr bwMode="auto">
              <a:xfrm>
                <a:off x="3865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910" name="Rectangle 310"/>
              <p:cNvSpPr>
                <a:spLocks noChangeArrowheads="1"/>
              </p:cNvSpPr>
              <p:nvPr/>
            </p:nvSpPr>
            <p:spPr bwMode="auto">
              <a:xfrm>
                <a:off x="3865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911" name="Rectangle 311"/>
              <p:cNvSpPr>
                <a:spLocks noChangeArrowheads="1"/>
              </p:cNvSpPr>
              <p:nvPr/>
            </p:nvSpPr>
            <p:spPr bwMode="auto">
              <a:xfrm>
                <a:off x="3865" y="2043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912" name="Rectangle 312"/>
              <p:cNvSpPr>
                <a:spLocks noChangeArrowheads="1"/>
              </p:cNvSpPr>
              <p:nvPr/>
            </p:nvSpPr>
            <p:spPr bwMode="auto">
              <a:xfrm>
                <a:off x="3901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913" name="Rectangle 313"/>
              <p:cNvSpPr>
                <a:spLocks noChangeArrowheads="1"/>
              </p:cNvSpPr>
              <p:nvPr/>
            </p:nvSpPr>
            <p:spPr bwMode="auto">
              <a:xfrm>
                <a:off x="3907" y="2019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914" name="Rectangle 314"/>
              <p:cNvSpPr>
                <a:spLocks noChangeArrowheads="1"/>
              </p:cNvSpPr>
              <p:nvPr/>
            </p:nvSpPr>
            <p:spPr bwMode="auto">
              <a:xfrm>
                <a:off x="3919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915" name="Rectangle 315"/>
              <p:cNvSpPr>
                <a:spLocks noChangeArrowheads="1"/>
              </p:cNvSpPr>
              <p:nvPr/>
            </p:nvSpPr>
            <p:spPr bwMode="auto">
              <a:xfrm>
                <a:off x="3919" y="2043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916" name="Rectangle 316"/>
              <p:cNvSpPr>
                <a:spLocks noChangeArrowheads="1"/>
              </p:cNvSpPr>
              <p:nvPr/>
            </p:nvSpPr>
            <p:spPr bwMode="auto">
              <a:xfrm>
                <a:off x="3955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917" name="Rectangle 317"/>
              <p:cNvSpPr>
                <a:spLocks noChangeArrowheads="1"/>
              </p:cNvSpPr>
              <p:nvPr/>
            </p:nvSpPr>
            <p:spPr bwMode="auto">
              <a:xfrm>
                <a:off x="3955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918" name="Rectangle 318"/>
              <p:cNvSpPr>
                <a:spLocks noChangeArrowheads="1"/>
              </p:cNvSpPr>
              <p:nvPr/>
            </p:nvSpPr>
            <p:spPr bwMode="auto">
              <a:xfrm>
                <a:off x="3955" y="2043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919" name="Rectangle 319"/>
              <p:cNvSpPr>
                <a:spLocks noChangeArrowheads="1"/>
              </p:cNvSpPr>
              <p:nvPr/>
            </p:nvSpPr>
            <p:spPr bwMode="auto">
              <a:xfrm>
                <a:off x="3991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920" name="Rectangle 320"/>
              <p:cNvSpPr>
                <a:spLocks noChangeArrowheads="1"/>
              </p:cNvSpPr>
              <p:nvPr/>
            </p:nvSpPr>
            <p:spPr bwMode="auto">
              <a:xfrm>
                <a:off x="3997" y="2019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921" name="Rectangle 321"/>
              <p:cNvSpPr>
                <a:spLocks noChangeArrowheads="1"/>
              </p:cNvSpPr>
              <p:nvPr/>
            </p:nvSpPr>
            <p:spPr bwMode="auto">
              <a:xfrm>
                <a:off x="4009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922" name="Rectangle 322"/>
              <p:cNvSpPr>
                <a:spLocks noChangeArrowheads="1"/>
              </p:cNvSpPr>
              <p:nvPr/>
            </p:nvSpPr>
            <p:spPr bwMode="auto">
              <a:xfrm>
                <a:off x="4009" y="2043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923" name="Rectangle 323"/>
              <p:cNvSpPr>
                <a:spLocks noChangeArrowheads="1"/>
              </p:cNvSpPr>
              <p:nvPr/>
            </p:nvSpPr>
            <p:spPr bwMode="auto">
              <a:xfrm>
                <a:off x="4045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924" name="Rectangle 324"/>
              <p:cNvSpPr>
                <a:spLocks noChangeArrowheads="1"/>
              </p:cNvSpPr>
              <p:nvPr/>
            </p:nvSpPr>
            <p:spPr bwMode="auto">
              <a:xfrm>
                <a:off x="4045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925" name="Rectangle 325"/>
              <p:cNvSpPr>
                <a:spLocks noChangeArrowheads="1"/>
              </p:cNvSpPr>
              <p:nvPr/>
            </p:nvSpPr>
            <p:spPr bwMode="auto">
              <a:xfrm>
                <a:off x="4045" y="2043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926" name="Rectangle 326"/>
              <p:cNvSpPr>
                <a:spLocks noChangeArrowheads="1"/>
              </p:cNvSpPr>
              <p:nvPr/>
            </p:nvSpPr>
            <p:spPr bwMode="auto">
              <a:xfrm>
                <a:off x="4081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927" name="Rectangle 327"/>
              <p:cNvSpPr>
                <a:spLocks noChangeArrowheads="1"/>
              </p:cNvSpPr>
              <p:nvPr/>
            </p:nvSpPr>
            <p:spPr bwMode="auto">
              <a:xfrm>
                <a:off x="4087" y="2019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928" name="Rectangle 328"/>
              <p:cNvSpPr>
                <a:spLocks noChangeArrowheads="1"/>
              </p:cNvSpPr>
              <p:nvPr/>
            </p:nvSpPr>
            <p:spPr bwMode="auto">
              <a:xfrm>
                <a:off x="4099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929" name="Rectangle 329"/>
              <p:cNvSpPr>
                <a:spLocks noChangeArrowheads="1"/>
              </p:cNvSpPr>
              <p:nvPr/>
            </p:nvSpPr>
            <p:spPr bwMode="auto">
              <a:xfrm>
                <a:off x="4099" y="2043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930" name="Rectangle 330"/>
              <p:cNvSpPr>
                <a:spLocks noChangeArrowheads="1"/>
              </p:cNvSpPr>
              <p:nvPr/>
            </p:nvSpPr>
            <p:spPr bwMode="auto">
              <a:xfrm>
                <a:off x="4135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931" name="Rectangle 331"/>
              <p:cNvSpPr>
                <a:spLocks noChangeArrowheads="1"/>
              </p:cNvSpPr>
              <p:nvPr/>
            </p:nvSpPr>
            <p:spPr bwMode="auto">
              <a:xfrm>
                <a:off x="4135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932" name="Rectangle 332"/>
              <p:cNvSpPr>
                <a:spLocks noChangeArrowheads="1"/>
              </p:cNvSpPr>
              <p:nvPr/>
            </p:nvSpPr>
            <p:spPr bwMode="auto">
              <a:xfrm>
                <a:off x="4135" y="2043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933" name="Rectangle 333"/>
              <p:cNvSpPr>
                <a:spLocks noChangeArrowheads="1"/>
              </p:cNvSpPr>
              <p:nvPr/>
            </p:nvSpPr>
            <p:spPr bwMode="auto">
              <a:xfrm>
                <a:off x="4171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934" name="Rectangle 334"/>
              <p:cNvSpPr>
                <a:spLocks noChangeArrowheads="1"/>
              </p:cNvSpPr>
              <p:nvPr/>
            </p:nvSpPr>
            <p:spPr bwMode="auto">
              <a:xfrm>
                <a:off x="4177" y="2019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935" name="Rectangle 335"/>
              <p:cNvSpPr>
                <a:spLocks noChangeArrowheads="1"/>
              </p:cNvSpPr>
              <p:nvPr/>
            </p:nvSpPr>
            <p:spPr bwMode="auto">
              <a:xfrm>
                <a:off x="4189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936" name="Rectangle 336"/>
              <p:cNvSpPr>
                <a:spLocks noChangeArrowheads="1"/>
              </p:cNvSpPr>
              <p:nvPr/>
            </p:nvSpPr>
            <p:spPr bwMode="auto">
              <a:xfrm>
                <a:off x="4189" y="2043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937" name="Rectangle 337"/>
              <p:cNvSpPr>
                <a:spLocks noChangeArrowheads="1"/>
              </p:cNvSpPr>
              <p:nvPr/>
            </p:nvSpPr>
            <p:spPr bwMode="auto">
              <a:xfrm>
                <a:off x="4225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938" name="Rectangle 338"/>
              <p:cNvSpPr>
                <a:spLocks noChangeArrowheads="1"/>
              </p:cNvSpPr>
              <p:nvPr/>
            </p:nvSpPr>
            <p:spPr bwMode="auto">
              <a:xfrm>
                <a:off x="4225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939" name="Rectangle 339"/>
              <p:cNvSpPr>
                <a:spLocks noChangeArrowheads="1"/>
              </p:cNvSpPr>
              <p:nvPr/>
            </p:nvSpPr>
            <p:spPr bwMode="auto">
              <a:xfrm>
                <a:off x="4225" y="2043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940" name="Rectangle 340"/>
              <p:cNvSpPr>
                <a:spLocks noChangeArrowheads="1"/>
              </p:cNvSpPr>
              <p:nvPr/>
            </p:nvSpPr>
            <p:spPr bwMode="auto">
              <a:xfrm>
                <a:off x="4261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941" name="Rectangle 341"/>
              <p:cNvSpPr>
                <a:spLocks noChangeArrowheads="1"/>
              </p:cNvSpPr>
              <p:nvPr/>
            </p:nvSpPr>
            <p:spPr bwMode="auto">
              <a:xfrm>
                <a:off x="4267" y="2019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942" name="Rectangle 342"/>
              <p:cNvSpPr>
                <a:spLocks noChangeArrowheads="1"/>
              </p:cNvSpPr>
              <p:nvPr/>
            </p:nvSpPr>
            <p:spPr bwMode="auto">
              <a:xfrm>
                <a:off x="4279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943" name="Rectangle 343"/>
              <p:cNvSpPr>
                <a:spLocks noChangeArrowheads="1"/>
              </p:cNvSpPr>
              <p:nvPr/>
            </p:nvSpPr>
            <p:spPr bwMode="auto">
              <a:xfrm>
                <a:off x="4279" y="2043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944" name="Rectangle 344"/>
              <p:cNvSpPr>
                <a:spLocks noChangeArrowheads="1"/>
              </p:cNvSpPr>
              <p:nvPr/>
            </p:nvSpPr>
            <p:spPr bwMode="auto">
              <a:xfrm>
                <a:off x="4315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945" name="Rectangle 345"/>
              <p:cNvSpPr>
                <a:spLocks noChangeArrowheads="1"/>
              </p:cNvSpPr>
              <p:nvPr/>
            </p:nvSpPr>
            <p:spPr bwMode="auto">
              <a:xfrm>
                <a:off x="4315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946" name="Rectangle 346"/>
              <p:cNvSpPr>
                <a:spLocks noChangeArrowheads="1"/>
              </p:cNvSpPr>
              <p:nvPr/>
            </p:nvSpPr>
            <p:spPr bwMode="auto">
              <a:xfrm>
                <a:off x="4315" y="2043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947" name="Rectangle 347"/>
              <p:cNvSpPr>
                <a:spLocks noChangeArrowheads="1"/>
              </p:cNvSpPr>
              <p:nvPr/>
            </p:nvSpPr>
            <p:spPr bwMode="auto">
              <a:xfrm>
                <a:off x="4351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948" name="Rectangle 348"/>
              <p:cNvSpPr>
                <a:spLocks noChangeArrowheads="1"/>
              </p:cNvSpPr>
              <p:nvPr/>
            </p:nvSpPr>
            <p:spPr bwMode="auto">
              <a:xfrm>
                <a:off x="4357" y="2019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949" name="Rectangle 349"/>
              <p:cNvSpPr>
                <a:spLocks noChangeArrowheads="1"/>
              </p:cNvSpPr>
              <p:nvPr/>
            </p:nvSpPr>
            <p:spPr bwMode="auto">
              <a:xfrm>
                <a:off x="4369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950" name="Rectangle 350"/>
              <p:cNvSpPr>
                <a:spLocks noChangeArrowheads="1"/>
              </p:cNvSpPr>
              <p:nvPr/>
            </p:nvSpPr>
            <p:spPr bwMode="auto">
              <a:xfrm>
                <a:off x="4369" y="2043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951" name="Rectangle 351"/>
              <p:cNvSpPr>
                <a:spLocks noChangeArrowheads="1"/>
              </p:cNvSpPr>
              <p:nvPr/>
            </p:nvSpPr>
            <p:spPr bwMode="auto">
              <a:xfrm>
                <a:off x="4405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952" name="Rectangle 352"/>
              <p:cNvSpPr>
                <a:spLocks noChangeArrowheads="1"/>
              </p:cNvSpPr>
              <p:nvPr/>
            </p:nvSpPr>
            <p:spPr bwMode="auto">
              <a:xfrm>
                <a:off x="4405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953" name="Rectangle 353"/>
              <p:cNvSpPr>
                <a:spLocks noChangeArrowheads="1"/>
              </p:cNvSpPr>
              <p:nvPr/>
            </p:nvSpPr>
            <p:spPr bwMode="auto">
              <a:xfrm>
                <a:off x="4405" y="2043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954" name="Rectangle 354"/>
              <p:cNvSpPr>
                <a:spLocks noChangeArrowheads="1"/>
              </p:cNvSpPr>
              <p:nvPr/>
            </p:nvSpPr>
            <p:spPr bwMode="auto">
              <a:xfrm>
                <a:off x="4441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955" name="Rectangle 355"/>
              <p:cNvSpPr>
                <a:spLocks noChangeArrowheads="1"/>
              </p:cNvSpPr>
              <p:nvPr/>
            </p:nvSpPr>
            <p:spPr bwMode="auto">
              <a:xfrm>
                <a:off x="4447" y="2019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956" name="Rectangle 356"/>
              <p:cNvSpPr>
                <a:spLocks noChangeArrowheads="1"/>
              </p:cNvSpPr>
              <p:nvPr/>
            </p:nvSpPr>
            <p:spPr bwMode="auto">
              <a:xfrm>
                <a:off x="4459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957" name="Rectangle 357"/>
              <p:cNvSpPr>
                <a:spLocks noChangeArrowheads="1"/>
              </p:cNvSpPr>
              <p:nvPr/>
            </p:nvSpPr>
            <p:spPr bwMode="auto">
              <a:xfrm>
                <a:off x="4459" y="2043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958" name="Rectangle 358"/>
              <p:cNvSpPr>
                <a:spLocks noChangeArrowheads="1"/>
              </p:cNvSpPr>
              <p:nvPr/>
            </p:nvSpPr>
            <p:spPr bwMode="auto">
              <a:xfrm>
                <a:off x="4495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959" name="Rectangle 359"/>
              <p:cNvSpPr>
                <a:spLocks noChangeArrowheads="1"/>
              </p:cNvSpPr>
              <p:nvPr/>
            </p:nvSpPr>
            <p:spPr bwMode="auto">
              <a:xfrm>
                <a:off x="4495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960" name="Rectangle 360"/>
              <p:cNvSpPr>
                <a:spLocks noChangeArrowheads="1"/>
              </p:cNvSpPr>
              <p:nvPr/>
            </p:nvSpPr>
            <p:spPr bwMode="auto">
              <a:xfrm>
                <a:off x="4495" y="2043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961" name="Rectangle 361"/>
              <p:cNvSpPr>
                <a:spLocks noChangeArrowheads="1"/>
              </p:cNvSpPr>
              <p:nvPr/>
            </p:nvSpPr>
            <p:spPr bwMode="auto">
              <a:xfrm>
                <a:off x="4531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962" name="Rectangle 362"/>
              <p:cNvSpPr>
                <a:spLocks noChangeArrowheads="1"/>
              </p:cNvSpPr>
              <p:nvPr/>
            </p:nvSpPr>
            <p:spPr bwMode="auto">
              <a:xfrm>
                <a:off x="4537" y="2019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963" name="Rectangle 363"/>
              <p:cNvSpPr>
                <a:spLocks noChangeArrowheads="1"/>
              </p:cNvSpPr>
              <p:nvPr/>
            </p:nvSpPr>
            <p:spPr bwMode="auto">
              <a:xfrm>
                <a:off x="4549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964" name="Rectangle 364"/>
              <p:cNvSpPr>
                <a:spLocks noChangeArrowheads="1"/>
              </p:cNvSpPr>
              <p:nvPr/>
            </p:nvSpPr>
            <p:spPr bwMode="auto">
              <a:xfrm>
                <a:off x="4549" y="2043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965" name="Rectangle 365"/>
              <p:cNvSpPr>
                <a:spLocks noChangeArrowheads="1"/>
              </p:cNvSpPr>
              <p:nvPr/>
            </p:nvSpPr>
            <p:spPr bwMode="auto">
              <a:xfrm>
                <a:off x="4585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966" name="Rectangle 366"/>
              <p:cNvSpPr>
                <a:spLocks noChangeArrowheads="1"/>
              </p:cNvSpPr>
              <p:nvPr/>
            </p:nvSpPr>
            <p:spPr bwMode="auto">
              <a:xfrm>
                <a:off x="4585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967" name="Rectangle 367"/>
              <p:cNvSpPr>
                <a:spLocks noChangeArrowheads="1"/>
              </p:cNvSpPr>
              <p:nvPr/>
            </p:nvSpPr>
            <p:spPr bwMode="auto">
              <a:xfrm>
                <a:off x="4585" y="2043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968" name="Rectangle 368"/>
              <p:cNvSpPr>
                <a:spLocks noChangeArrowheads="1"/>
              </p:cNvSpPr>
              <p:nvPr/>
            </p:nvSpPr>
            <p:spPr bwMode="auto">
              <a:xfrm>
                <a:off x="4621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969" name="Rectangle 369"/>
              <p:cNvSpPr>
                <a:spLocks noChangeArrowheads="1"/>
              </p:cNvSpPr>
              <p:nvPr/>
            </p:nvSpPr>
            <p:spPr bwMode="auto">
              <a:xfrm>
                <a:off x="4627" y="2019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970" name="Rectangle 370"/>
              <p:cNvSpPr>
                <a:spLocks noChangeArrowheads="1"/>
              </p:cNvSpPr>
              <p:nvPr/>
            </p:nvSpPr>
            <p:spPr bwMode="auto">
              <a:xfrm>
                <a:off x="4639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971" name="Rectangle 371"/>
              <p:cNvSpPr>
                <a:spLocks noChangeArrowheads="1"/>
              </p:cNvSpPr>
              <p:nvPr/>
            </p:nvSpPr>
            <p:spPr bwMode="auto">
              <a:xfrm>
                <a:off x="4639" y="2043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972" name="Rectangle 372"/>
              <p:cNvSpPr>
                <a:spLocks noChangeArrowheads="1"/>
              </p:cNvSpPr>
              <p:nvPr/>
            </p:nvSpPr>
            <p:spPr bwMode="auto">
              <a:xfrm>
                <a:off x="4675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973" name="Rectangle 373"/>
              <p:cNvSpPr>
                <a:spLocks noChangeArrowheads="1"/>
              </p:cNvSpPr>
              <p:nvPr/>
            </p:nvSpPr>
            <p:spPr bwMode="auto">
              <a:xfrm>
                <a:off x="4675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974" name="Rectangle 374"/>
              <p:cNvSpPr>
                <a:spLocks noChangeArrowheads="1"/>
              </p:cNvSpPr>
              <p:nvPr/>
            </p:nvSpPr>
            <p:spPr bwMode="auto">
              <a:xfrm>
                <a:off x="4675" y="2043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975" name="Rectangle 375"/>
              <p:cNvSpPr>
                <a:spLocks noChangeArrowheads="1"/>
              </p:cNvSpPr>
              <p:nvPr/>
            </p:nvSpPr>
            <p:spPr bwMode="auto">
              <a:xfrm>
                <a:off x="4711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976" name="Rectangle 376"/>
              <p:cNvSpPr>
                <a:spLocks noChangeArrowheads="1"/>
              </p:cNvSpPr>
              <p:nvPr/>
            </p:nvSpPr>
            <p:spPr bwMode="auto">
              <a:xfrm>
                <a:off x="4717" y="2019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977" name="Rectangle 377"/>
              <p:cNvSpPr>
                <a:spLocks noChangeArrowheads="1"/>
              </p:cNvSpPr>
              <p:nvPr/>
            </p:nvSpPr>
            <p:spPr bwMode="auto">
              <a:xfrm>
                <a:off x="4729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978" name="Rectangle 378"/>
              <p:cNvSpPr>
                <a:spLocks noChangeArrowheads="1"/>
              </p:cNvSpPr>
              <p:nvPr/>
            </p:nvSpPr>
            <p:spPr bwMode="auto">
              <a:xfrm>
                <a:off x="4729" y="2043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979" name="Rectangle 379"/>
              <p:cNvSpPr>
                <a:spLocks noChangeArrowheads="1"/>
              </p:cNvSpPr>
              <p:nvPr/>
            </p:nvSpPr>
            <p:spPr bwMode="auto">
              <a:xfrm>
                <a:off x="4765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980" name="Rectangle 380"/>
              <p:cNvSpPr>
                <a:spLocks noChangeArrowheads="1"/>
              </p:cNvSpPr>
              <p:nvPr/>
            </p:nvSpPr>
            <p:spPr bwMode="auto">
              <a:xfrm>
                <a:off x="4765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981" name="Rectangle 381"/>
              <p:cNvSpPr>
                <a:spLocks noChangeArrowheads="1"/>
              </p:cNvSpPr>
              <p:nvPr/>
            </p:nvSpPr>
            <p:spPr bwMode="auto">
              <a:xfrm>
                <a:off x="4765" y="2043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982" name="Rectangle 382"/>
              <p:cNvSpPr>
                <a:spLocks noChangeArrowheads="1"/>
              </p:cNvSpPr>
              <p:nvPr/>
            </p:nvSpPr>
            <p:spPr bwMode="auto">
              <a:xfrm>
                <a:off x="4801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983" name="Rectangle 383"/>
              <p:cNvSpPr>
                <a:spLocks noChangeArrowheads="1"/>
              </p:cNvSpPr>
              <p:nvPr/>
            </p:nvSpPr>
            <p:spPr bwMode="auto">
              <a:xfrm>
                <a:off x="4807" y="2019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984" name="Rectangle 384"/>
              <p:cNvSpPr>
                <a:spLocks noChangeArrowheads="1"/>
              </p:cNvSpPr>
              <p:nvPr/>
            </p:nvSpPr>
            <p:spPr bwMode="auto">
              <a:xfrm>
                <a:off x="4819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985" name="Rectangle 385"/>
              <p:cNvSpPr>
                <a:spLocks noChangeArrowheads="1"/>
              </p:cNvSpPr>
              <p:nvPr/>
            </p:nvSpPr>
            <p:spPr bwMode="auto">
              <a:xfrm>
                <a:off x="4819" y="2043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986" name="Rectangle 386"/>
              <p:cNvSpPr>
                <a:spLocks noChangeArrowheads="1"/>
              </p:cNvSpPr>
              <p:nvPr/>
            </p:nvSpPr>
            <p:spPr bwMode="auto">
              <a:xfrm>
                <a:off x="4855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987" name="Rectangle 387"/>
              <p:cNvSpPr>
                <a:spLocks noChangeArrowheads="1"/>
              </p:cNvSpPr>
              <p:nvPr/>
            </p:nvSpPr>
            <p:spPr bwMode="auto">
              <a:xfrm>
                <a:off x="4855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988" name="Rectangle 388"/>
              <p:cNvSpPr>
                <a:spLocks noChangeArrowheads="1"/>
              </p:cNvSpPr>
              <p:nvPr/>
            </p:nvSpPr>
            <p:spPr bwMode="auto">
              <a:xfrm>
                <a:off x="4855" y="2043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989" name="Rectangle 389"/>
              <p:cNvSpPr>
                <a:spLocks noChangeArrowheads="1"/>
              </p:cNvSpPr>
              <p:nvPr/>
            </p:nvSpPr>
            <p:spPr bwMode="auto">
              <a:xfrm>
                <a:off x="4891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990" name="Rectangle 390"/>
              <p:cNvSpPr>
                <a:spLocks noChangeArrowheads="1"/>
              </p:cNvSpPr>
              <p:nvPr/>
            </p:nvSpPr>
            <p:spPr bwMode="auto">
              <a:xfrm>
                <a:off x="4897" y="2019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991" name="Rectangle 391"/>
              <p:cNvSpPr>
                <a:spLocks noChangeArrowheads="1"/>
              </p:cNvSpPr>
              <p:nvPr/>
            </p:nvSpPr>
            <p:spPr bwMode="auto">
              <a:xfrm>
                <a:off x="4909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992" name="Rectangle 392"/>
              <p:cNvSpPr>
                <a:spLocks noChangeArrowheads="1"/>
              </p:cNvSpPr>
              <p:nvPr/>
            </p:nvSpPr>
            <p:spPr bwMode="auto">
              <a:xfrm>
                <a:off x="4909" y="2043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993" name="Rectangle 393"/>
              <p:cNvSpPr>
                <a:spLocks noChangeArrowheads="1"/>
              </p:cNvSpPr>
              <p:nvPr/>
            </p:nvSpPr>
            <p:spPr bwMode="auto">
              <a:xfrm>
                <a:off x="4945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994" name="Rectangle 394"/>
              <p:cNvSpPr>
                <a:spLocks noChangeArrowheads="1"/>
              </p:cNvSpPr>
              <p:nvPr/>
            </p:nvSpPr>
            <p:spPr bwMode="auto">
              <a:xfrm>
                <a:off x="4945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995" name="Rectangle 395"/>
              <p:cNvSpPr>
                <a:spLocks noChangeArrowheads="1"/>
              </p:cNvSpPr>
              <p:nvPr/>
            </p:nvSpPr>
            <p:spPr bwMode="auto">
              <a:xfrm>
                <a:off x="4945" y="2043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996" name="Rectangle 396"/>
              <p:cNvSpPr>
                <a:spLocks noChangeArrowheads="1"/>
              </p:cNvSpPr>
              <p:nvPr/>
            </p:nvSpPr>
            <p:spPr bwMode="auto">
              <a:xfrm>
                <a:off x="4981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997" name="Rectangle 397"/>
              <p:cNvSpPr>
                <a:spLocks noChangeArrowheads="1"/>
              </p:cNvSpPr>
              <p:nvPr/>
            </p:nvSpPr>
            <p:spPr bwMode="auto">
              <a:xfrm>
                <a:off x="4987" y="2019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998" name="Rectangle 398"/>
              <p:cNvSpPr>
                <a:spLocks noChangeArrowheads="1"/>
              </p:cNvSpPr>
              <p:nvPr/>
            </p:nvSpPr>
            <p:spPr bwMode="auto">
              <a:xfrm>
                <a:off x="4999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999" name="Rectangle 399"/>
              <p:cNvSpPr>
                <a:spLocks noChangeArrowheads="1"/>
              </p:cNvSpPr>
              <p:nvPr/>
            </p:nvSpPr>
            <p:spPr bwMode="auto">
              <a:xfrm>
                <a:off x="4999" y="2043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4000" name="Rectangle 400"/>
              <p:cNvSpPr>
                <a:spLocks noChangeArrowheads="1"/>
              </p:cNvSpPr>
              <p:nvPr/>
            </p:nvSpPr>
            <p:spPr bwMode="auto">
              <a:xfrm>
                <a:off x="5035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4001" name="Rectangle 401"/>
              <p:cNvSpPr>
                <a:spLocks noChangeArrowheads="1"/>
              </p:cNvSpPr>
              <p:nvPr/>
            </p:nvSpPr>
            <p:spPr bwMode="auto">
              <a:xfrm>
                <a:off x="5035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4002" name="Rectangle 402"/>
              <p:cNvSpPr>
                <a:spLocks noChangeArrowheads="1"/>
              </p:cNvSpPr>
              <p:nvPr/>
            </p:nvSpPr>
            <p:spPr bwMode="auto">
              <a:xfrm>
                <a:off x="5035" y="2043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4003" name="Rectangle 403"/>
              <p:cNvSpPr>
                <a:spLocks noChangeArrowheads="1"/>
              </p:cNvSpPr>
              <p:nvPr/>
            </p:nvSpPr>
            <p:spPr bwMode="auto">
              <a:xfrm>
                <a:off x="5071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4004" name="Rectangle 404"/>
              <p:cNvSpPr>
                <a:spLocks noChangeArrowheads="1"/>
              </p:cNvSpPr>
              <p:nvPr/>
            </p:nvSpPr>
            <p:spPr bwMode="auto">
              <a:xfrm>
                <a:off x="5077" y="2019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4005" name="Rectangle 405"/>
              <p:cNvSpPr>
                <a:spLocks noChangeArrowheads="1"/>
              </p:cNvSpPr>
              <p:nvPr/>
            </p:nvSpPr>
            <p:spPr bwMode="auto">
              <a:xfrm>
                <a:off x="5089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4006" name="Rectangle 406"/>
              <p:cNvSpPr>
                <a:spLocks noChangeArrowheads="1"/>
              </p:cNvSpPr>
              <p:nvPr/>
            </p:nvSpPr>
            <p:spPr bwMode="auto">
              <a:xfrm>
                <a:off x="5089" y="2043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154008" name="Rectangle 408"/>
            <p:cNvSpPr>
              <a:spLocks noChangeArrowheads="1"/>
            </p:cNvSpPr>
            <p:nvPr/>
          </p:nvSpPr>
          <p:spPr bwMode="auto">
            <a:xfrm>
              <a:off x="5125" y="2043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4009" name="Rectangle 409"/>
            <p:cNvSpPr>
              <a:spLocks noChangeArrowheads="1"/>
            </p:cNvSpPr>
            <p:nvPr/>
          </p:nvSpPr>
          <p:spPr bwMode="auto">
            <a:xfrm>
              <a:off x="5125" y="2043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4010" name="Rectangle 410"/>
            <p:cNvSpPr>
              <a:spLocks noChangeArrowheads="1"/>
            </p:cNvSpPr>
            <p:nvPr/>
          </p:nvSpPr>
          <p:spPr bwMode="auto">
            <a:xfrm>
              <a:off x="5125" y="2043"/>
              <a:ext cx="36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4011" name="Rectangle 411"/>
            <p:cNvSpPr>
              <a:spLocks noChangeArrowheads="1"/>
            </p:cNvSpPr>
            <p:nvPr/>
          </p:nvSpPr>
          <p:spPr bwMode="auto">
            <a:xfrm>
              <a:off x="5161" y="2043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4012" name="Rectangle 412"/>
            <p:cNvSpPr>
              <a:spLocks noChangeArrowheads="1"/>
            </p:cNvSpPr>
            <p:nvPr/>
          </p:nvSpPr>
          <p:spPr bwMode="auto">
            <a:xfrm>
              <a:off x="5167" y="2019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4013" name="Rectangle 413"/>
            <p:cNvSpPr>
              <a:spLocks noChangeArrowheads="1"/>
            </p:cNvSpPr>
            <p:nvPr/>
          </p:nvSpPr>
          <p:spPr bwMode="auto">
            <a:xfrm>
              <a:off x="5179" y="2043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4014" name="Rectangle 414"/>
            <p:cNvSpPr>
              <a:spLocks noChangeArrowheads="1"/>
            </p:cNvSpPr>
            <p:nvPr/>
          </p:nvSpPr>
          <p:spPr bwMode="auto">
            <a:xfrm>
              <a:off x="5179" y="2043"/>
              <a:ext cx="36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4015" name="Rectangle 415"/>
            <p:cNvSpPr>
              <a:spLocks noChangeArrowheads="1"/>
            </p:cNvSpPr>
            <p:nvPr/>
          </p:nvSpPr>
          <p:spPr bwMode="auto">
            <a:xfrm>
              <a:off x="5215" y="2043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4016" name="Rectangle 416"/>
            <p:cNvSpPr>
              <a:spLocks noChangeArrowheads="1"/>
            </p:cNvSpPr>
            <p:nvPr/>
          </p:nvSpPr>
          <p:spPr bwMode="auto">
            <a:xfrm>
              <a:off x="5215" y="2043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4017" name="Rectangle 417"/>
            <p:cNvSpPr>
              <a:spLocks noChangeArrowheads="1"/>
            </p:cNvSpPr>
            <p:nvPr/>
          </p:nvSpPr>
          <p:spPr bwMode="auto">
            <a:xfrm>
              <a:off x="5215" y="2043"/>
              <a:ext cx="36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4018" name="Rectangle 418"/>
            <p:cNvSpPr>
              <a:spLocks noChangeArrowheads="1"/>
            </p:cNvSpPr>
            <p:nvPr/>
          </p:nvSpPr>
          <p:spPr bwMode="auto">
            <a:xfrm>
              <a:off x="5251" y="2043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4019" name="Rectangle 419"/>
            <p:cNvSpPr>
              <a:spLocks noChangeArrowheads="1"/>
            </p:cNvSpPr>
            <p:nvPr/>
          </p:nvSpPr>
          <p:spPr bwMode="auto">
            <a:xfrm>
              <a:off x="5257" y="2019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4020" name="Rectangle 420"/>
            <p:cNvSpPr>
              <a:spLocks noChangeArrowheads="1"/>
            </p:cNvSpPr>
            <p:nvPr/>
          </p:nvSpPr>
          <p:spPr bwMode="auto">
            <a:xfrm>
              <a:off x="5269" y="2043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4021" name="Rectangle 421"/>
            <p:cNvSpPr>
              <a:spLocks noChangeArrowheads="1"/>
            </p:cNvSpPr>
            <p:nvPr/>
          </p:nvSpPr>
          <p:spPr bwMode="auto">
            <a:xfrm>
              <a:off x="5269" y="2043"/>
              <a:ext cx="36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4022" name="Rectangle 422"/>
            <p:cNvSpPr>
              <a:spLocks noChangeArrowheads="1"/>
            </p:cNvSpPr>
            <p:nvPr/>
          </p:nvSpPr>
          <p:spPr bwMode="auto">
            <a:xfrm>
              <a:off x="5305" y="2043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4023" name="Rectangle 423"/>
            <p:cNvSpPr>
              <a:spLocks noChangeArrowheads="1"/>
            </p:cNvSpPr>
            <p:nvPr/>
          </p:nvSpPr>
          <p:spPr bwMode="auto">
            <a:xfrm>
              <a:off x="5305" y="2043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4024" name="Rectangle 424"/>
            <p:cNvSpPr>
              <a:spLocks noChangeArrowheads="1"/>
            </p:cNvSpPr>
            <p:nvPr/>
          </p:nvSpPr>
          <p:spPr bwMode="auto">
            <a:xfrm>
              <a:off x="5305" y="2043"/>
              <a:ext cx="36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4025" name="Rectangle 425"/>
            <p:cNvSpPr>
              <a:spLocks noChangeArrowheads="1"/>
            </p:cNvSpPr>
            <p:nvPr/>
          </p:nvSpPr>
          <p:spPr bwMode="auto">
            <a:xfrm>
              <a:off x="5341" y="2043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7369" name="AutoShape 35"/>
          <p:cNvSpPr>
            <a:spLocks/>
          </p:cNvSpPr>
          <p:nvPr/>
        </p:nvSpPr>
        <p:spPr bwMode="auto">
          <a:xfrm rot="16200000" flipV="1">
            <a:off x="6716375" y="1808546"/>
            <a:ext cx="234710" cy="3315599"/>
          </a:xfrm>
          <a:prstGeom prst="leftBrace">
            <a:avLst>
              <a:gd name="adj1" fmla="val 41850"/>
              <a:gd name="adj2" fmla="val 50000"/>
            </a:avLst>
          </a:prstGeom>
          <a:noFill/>
          <a:ln w="12699">
            <a:solidFill>
              <a:srgbClr val="000000"/>
            </a:solidFill>
            <a:round/>
            <a:headEnd/>
            <a:tailEnd/>
          </a:ln>
        </p:spPr>
        <p:txBody>
          <a:bodyPr wrap="none" lIns="90488" tIns="44450" rIns="90488" bIns="44450" anchor="ctr"/>
          <a:lstStyle/>
          <a:p>
            <a:endParaRPr lang="en-US"/>
          </a:p>
        </p:txBody>
      </p:sp>
      <p:sp>
        <p:nvSpPr>
          <p:cNvPr id="1200" name="AutoShape 35"/>
          <p:cNvSpPr>
            <a:spLocks/>
          </p:cNvSpPr>
          <p:nvPr/>
        </p:nvSpPr>
        <p:spPr bwMode="auto">
          <a:xfrm rot="16200000" flipV="1">
            <a:off x="2666042" y="1073934"/>
            <a:ext cx="209648" cy="4766840"/>
          </a:xfrm>
          <a:prstGeom prst="leftBrace">
            <a:avLst>
              <a:gd name="adj1" fmla="val 41907"/>
              <a:gd name="adj2" fmla="val 50000"/>
            </a:avLst>
          </a:prstGeom>
          <a:noFill/>
          <a:ln w="12699">
            <a:solidFill>
              <a:srgbClr val="000000"/>
            </a:solidFill>
            <a:round/>
            <a:headEnd/>
            <a:tailEnd/>
          </a:ln>
        </p:spPr>
        <p:txBody>
          <a:bodyPr wrap="none" lIns="90488" tIns="44450" rIns="90488" bIns="44450" anchor="ctr"/>
          <a:lstStyle/>
          <a:p>
            <a:endParaRPr lang="en-US"/>
          </a:p>
        </p:txBody>
      </p:sp>
      <p:sp>
        <p:nvSpPr>
          <p:cNvPr id="26628" name="Rectangle 28"/>
          <p:cNvSpPr>
            <a:spLocks noChangeArrowheads="1"/>
          </p:cNvSpPr>
          <p:nvPr/>
        </p:nvSpPr>
        <p:spPr bwMode="auto">
          <a:xfrm>
            <a:off x="0" y="2527960"/>
            <a:ext cx="9144000" cy="0"/>
          </a:xfrm>
          <a:prstGeom prst="rect">
            <a:avLst/>
          </a:prstGeom>
          <a:noFill/>
          <a:ln w="12699">
            <a:noFill/>
            <a:miter lim="800000"/>
            <a:headEnd/>
            <a:tailEnd/>
          </a:ln>
        </p:spPr>
        <p:txBody>
          <a:bodyPr wrap="none" lIns="90488" tIns="44450" rIns="90488" bIns="44450" anchor="ctr">
            <a:spAutoFit/>
          </a:bodyPr>
          <a:lstStyle/>
          <a:p>
            <a:endParaRPr lang="en-US"/>
          </a:p>
        </p:txBody>
      </p:sp>
      <p:sp>
        <p:nvSpPr>
          <p:cNvPr id="26629" name="Rectangle 40"/>
          <p:cNvSpPr>
            <a:spLocks noChangeArrowheads="1"/>
          </p:cNvSpPr>
          <p:nvPr/>
        </p:nvSpPr>
        <p:spPr bwMode="auto">
          <a:xfrm>
            <a:off x="0" y="1913598"/>
            <a:ext cx="9144000" cy="0"/>
          </a:xfrm>
          <a:prstGeom prst="rect">
            <a:avLst/>
          </a:prstGeom>
          <a:noFill/>
          <a:ln w="12699">
            <a:noFill/>
            <a:miter lim="800000"/>
            <a:headEnd/>
            <a:tailEnd/>
          </a:ln>
        </p:spPr>
        <p:txBody>
          <a:bodyPr wrap="none" lIns="90488" tIns="44450" rIns="90488" bIns="44450" anchor="ctr">
            <a:spAutoFit/>
          </a:bodyPr>
          <a:lstStyle/>
          <a:p>
            <a:endParaRPr lang="en-US"/>
          </a:p>
        </p:txBody>
      </p:sp>
      <p:sp>
        <p:nvSpPr>
          <p:cNvPr id="27374" name="Text Box 10"/>
          <p:cNvSpPr txBox="1">
            <a:spLocks noChangeArrowheads="1"/>
          </p:cNvSpPr>
          <p:nvPr/>
        </p:nvSpPr>
        <p:spPr bwMode="auto">
          <a:xfrm>
            <a:off x="3724988" y="1369944"/>
            <a:ext cx="1409473" cy="305239"/>
          </a:xfrm>
          <a:prstGeom prst="rect">
            <a:avLst/>
          </a:prstGeom>
          <a:noFill/>
          <a:ln w="12699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>
              <a:spcBef>
                <a:spcPct val="50000"/>
              </a:spcBef>
            </a:pPr>
            <a:r>
              <a:rPr lang="en-GB" sz="1400" dirty="0">
                <a:solidFill>
                  <a:srgbClr val="800080"/>
                </a:solidFill>
                <a:latin typeface="Arial" charset="0"/>
              </a:rPr>
              <a:t>beta functions</a:t>
            </a:r>
            <a:endParaRPr lang="en-US" sz="1400" dirty="0">
              <a:solidFill>
                <a:srgbClr val="800080"/>
              </a:solidFill>
              <a:latin typeface="Arial" charset="0"/>
            </a:endParaRPr>
          </a:p>
        </p:txBody>
      </p:sp>
      <p:sp>
        <p:nvSpPr>
          <p:cNvPr id="1220" name="Rectangle 1219"/>
          <p:cNvSpPr/>
          <p:nvPr/>
        </p:nvSpPr>
        <p:spPr>
          <a:xfrm>
            <a:off x="104992" y="886736"/>
            <a:ext cx="749274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 smtClean="0">
                <a:solidFill>
                  <a:srgbClr val="000090"/>
                </a:solidFill>
              </a:rPr>
              <a:t>2.5 </a:t>
            </a:r>
            <a:r>
              <a:rPr lang="en-US" sz="1200" dirty="0" err="1" smtClean="0">
                <a:solidFill>
                  <a:srgbClr val="000090"/>
                </a:solidFill>
              </a:rPr>
              <a:t>GeV</a:t>
            </a:r>
            <a:endParaRPr lang="en-US" sz="1200" dirty="0">
              <a:solidFill>
                <a:srgbClr val="000090"/>
              </a:solidFill>
            </a:endParaRPr>
          </a:p>
        </p:txBody>
      </p:sp>
      <p:sp>
        <p:nvSpPr>
          <p:cNvPr id="3051" name="Rectangle 3050"/>
          <p:cNvSpPr/>
          <p:nvPr/>
        </p:nvSpPr>
        <p:spPr>
          <a:xfrm>
            <a:off x="8106201" y="848328"/>
            <a:ext cx="620933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 smtClean="0">
                <a:solidFill>
                  <a:srgbClr val="000090"/>
                </a:solidFill>
              </a:rPr>
              <a:t>5 </a:t>
            </a:r>
            <a:r>
              <a:rPr lang="en-US" sz="1200" dirty="0" err="1" smtClean="0">
                <a:solidFill>
                  <a:srgbClr val="000090"/>
                </a:solidFill>
              </a:rPr>
              <a:t>GeV</a:t>
            </a:r>
            <a:endParaRPr lang="en-US" sz="1200" dirty="0">
              <a:solidFill>
                <a:srgbClr val="000090"/>
              </a:solidFill>
            </a:endParaRPr>
          </a:p>
        </p:txBody>
      </p:sp>
      <p:sp>
        <p:nvSpPr>
          <p:cNvPr id="3060" name="Text Box 25"/>
          <p:cNvSpPr txBox="1">
            <a:spLocks noChangeArrowheads="1"/>
          </p:cNvSpPr>
          <p:nvPr/>
        </p:nvSpPr>
        <p:spPr bwMode="auto">
          <a:xfrm>
            <a:off x="1940412" y="3604941"/>
            <a:ext cx="1552575" cy="403187"/>
          </a:xfrm>
          <a:prstGeom prst="rect">
            <a:avLst/>
          </a:prstGeom>
          <a:noFill/>
          <a:ln w="12699">
            <a:noFill/>
            <a:miter lim="800000"/>
            <a:headEnd/>
            <a:tailEnd/>
          </a:ln>
        </p:spPr>
        <p:txBody>
          <a:bodyPr wrap="square" lIns="65151" tIns="32004" rIns="65151" bIns="32004">
            <a:spAutoFit/>
          </a:bodyPr>
          <a:lstStyle/>
          <a:p>
            <a:pPr algn="ctr">
              <a:defRPr/>
            </a:pPr>
            <a:r>
              <a:rPr lang="en-GB" sz="1100" dirty="0" smtClean="0">
                <a:solidFill>
                  <a:srgbClr val="800080"/>
                </a:solidFill>
                <a:latin typeface="+mj-lt"/>
                <a:ea typeface="+mn-ea"/>
                <a:cs typeface="Times New Roman" pitchFamily="18" charset="0"/>
              </a:rPr>
              <a:t>25 FODO cells </a:t>
            </a:r>
            <a:r>
              <a:rPr lang="en-GB" sz="1100" dirty="0">
                <a:solidFill>
                  <a:srgbClr val="800080"/>
                </a:solidFill>
                <a:cs typeface="Times New Roman" pitchFamily="18" charset="0"/>
              </a:rPr>
              <a:t>(4 </a:t>
            </a:r>
            <a:r>
              <a:rPr lang="en-GB" sz="1100" dirty="0" smtClean="0">
                <a:solidFill>
                  <a:srgbClr val="800080"/>
                </a:solidFill>
                <a:cs typeface="Times New Roman" pitchFamily="18" charset="0"/>
              </a:rPr>
              <a:t>m) </a:t>
            </a:r>
            <a:endParaRPr lang="en-GB" sz="1100" dirty="0" smtClean="0">
              <a:solidFill>
                <a:srgbClr val="800080"/>
              </a:solidFill>
              <a:latin typeface="+mj-lt"/>
              <a:ea typeface="+mn-ea"/>
              <a:cs typeface="Times New Roman" pitchFamily="18" charset="0"/>
            </a:endParaRPr>
          </a:p>
          <a:p>
            <a:pPr algn="ctr">
              <a:defRPr/>
            </a:pPr>
            <a:r>
              <a:rPr lang="en-GB" sz="1100" dirty="0" smtClean="0">
                <a:solidFill>
                  <a:srgbClr val="800080"/>
                </a:solidFill>
                <a:latin typeface="+mj-lt"/>
                <a:ea typeface="+mn-ea"/>
                <a:cs typeface="Times New Roman" pitchFamily="18" charset="0"/>
              </a:rPr>
              <a:t>2×4-cell cavity</a:t>
            </a:r>
            <a:endParaRPr lang="en-GB" sz="1100" dirty="0">
              <a:solidFill>
                <a:srgbClr val="800080"/>
              </a:solidFill>
              <a:latin typeface="+mj-lt"/>
              <a:ea typeface="+mn-ea"/>
            </a:endParaRPr>
          </a:p>
        </p:txBody>
      </p:sp>
      <p:sp>
        <p:nvSpPr>
          <p:cNvPr id="3061" name="Text Box 25"/>
          <p:cNvSpPr txBox="1">
            <a:spLocks noChangeArrowheads="1"/>
          </p:cNvSpPr>
          <p:nvPr/>
        </p:nvSpPr>
        <p:spPr bwMode="auto">
          <a:xfrm>
            <a:off x="6125692" y="3551840"/>
            <a:ext cx="1480456" cy="403187"/>
          </a:xfrm>
          <a:prstGeom prst="rect">
            <a:avLst/>
          </a:prstGeom>
          <a:noFill/>
          <a:ln w="12699">
            <a:noFill/>
            <a:miter lim="800000"/>
            <a:headEnd/>
            <a:tailEnd/>
          </a:ln>
        </p:spPr>
        <p:txBody>
          <a:bodyPr wrap="square" lIns="65151" tIns="32004" rIns="65151" bIns="32004">
            <a:spAutoFit/>
          </a:bodyPr>
          <a:lstStyle/>
          <a:p>
            <a:pPr algn="ctr">
              <a:defRPr/>
            </a:pPr>
            <a:r>
              <a:rPr lang="en-GB" sz="1100" dirty="0" smtClean="0">
                <a:solidFill>
                  <a:srgbClr val="800080"/>
                </a:solidFill>
                <a:latin typeface="+mj-lt"/>
                <a:cs typeface="Times New Roman" pitchFamily="18" charset="0"/>
              </a:rPr>
              <a:t>11</a:t>
            </a:r>
            <a:r>
              <a:rPr lang="en-GB" sz="1100" dirty="0" smtClean="0">
                <a:solidFill>
                  <a:srgbClr val="800080"/>
                </a:solidFill>
                <a:latin typeface="+mj-lt"/>
                <a:ea typeface="+mn-ea"/>
                <a:cs typeface="Times New Roman" pitchFamily="18" charset="0"/>
              </a:rPr>
              <a:t> FODO cells </a:t>
            </a:r>
            <a:r>
              <a:rPr lang="en-GB" sz="1100" dirty="0" smtClean="0">
                <a:solidFill>
                  <a:srgbClr val="800080"/>
                </a:solidFill>
                <a:cs typeface="Times New Roman" pitchFamily="18" charset="0"/>
              </a:rPr>
              <a:t>(6 m) </a:t>
            </a:r>
            <a:endParaRPr lang="en-GB" sz="1100" dirty="0" smtClean="0">
              <a:solidFill>
                <a:srgbClr val="800080"/>
              </a:solidFill>
              <a:latin typeface="+mj-lt"/>
              <a:ea typeface="+mn-ea"/>
              <a:cs typeface="Times New Roman" pitchFamily="18" charset="0"/>
            </a:endParaRPr>
          </a:p>
          <a:p>
            <a:pPr algn="ctr">
              <a:defRPr/>
            </a:pPr>
            <a:r>
              <a:rPr lang="en-GB" sz="1100" dirty="0" smtClean="0">
                <a:solidFill>
                  <a:srgbClr val="800080"/>
                </a:solidFill>
                <a:latin typeface="+mj-lt"/>
                <a:cs typeface="Times New Roman" pitchFamily="18" charset="0"/>
              </a:rPr>
              <a:t>4</a:t>
            </a:r>
            <a:r>
              <a:rPr lang="en-GB" sz="1100" dirty="0" smtClean="0">
                <a:solidFill>
                  <a:srgbClr val="800080"/>
                </a:solidFill>
                <a:latin typeface="+mj-lt"/>
                <a:ea typeface="+mn-ea"/>
                <a:cs typeface="Times New Roman" pitchFamily="18" charset="0"/>
              </a:rPr>
              <a:t>×4-cell cavity</a:t>
            </a:r>
            <a:endParaRPr lang="en-GB" sz="1100" dirty="0">
              <a:solidFill>
                <a:srgbClr val="800080"/>
              </a:solidFill>
              <a:latin typeface="+mj-lt"/>
              <a:ea typeface="+mn-ea"/>
            </a:endParaRPr>
          </a:p>
        </p:txBody>
      </p:sp>
      <p:sp>
        <p:nvSpPr>
          <p:cNvPr id="3062" name="Rectangle 3061"/>
          <p:cNvSpPr/>
          <p:nvPr/>
        </p:nvSpPr>
        <p:spPr>
          <a:xfrm>
            <a:off x="4795849" y="907662"/>
            <a:ext cx="748923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 smtClean="0">
                <a:solidFill>
                  <a:srgbClr val="000090"/>
                </a:solidFill>
              </a:rPr>
              <a:t>3.8 </a:t>
            </a:r>
            <a:r>
              <a:rPr lang="en-US" sz="1200" dirty="0" err="1" smtClean="0">
                <a:solidFill>
                  <a:srgbClr val="000090"/>
                </a:solidFill>
              </a:rPr>
              <a:t>GeV</a:t>
            </a:r>
            <a:endParaRPr lang="en-US" sz="1200" dirty="0">
              <a:solidFill>
                <a:srgbClr val="000090"/>
              </a:solidFill>
            </a:endParaRPr>
          </a:p>
        </p:txBody>
      </p:sp>
      <p:sp>
        <p:nvSpPr>
          <p:cNvPr id="429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52413"/>
            <a:ext cx="9144000" cy="387350"/>
          </a:xfrm>
        </p:spPr>
        <p:txBody>
          <a:bodyPr/>
          <a:lstStyle/>
          <a:p>
            <a:r>
              <a:rPr lang="en-US" sz="3200" b="0" dirty="0" smtClean="0">
                <a:solidFill>
                  <a:srgbClr val="00B050"/>
                </a:solidFill>
              </a:rPr>
              <a:t>650 MHz FODO </a:t>
            </a:r>
            <a:r>
              <a:rPr lang="en-US" sz="3200" b="0" dirty="0" err="1" smtClean="0">
                <a:solidFill>
                  <a:srgbClr val="00B050"/>
                </a:solidFill>
              </a:rPr>
              <a:t>Linac</a:t>
            </a:r>
            <a:r>
              <a:rPr lang="en-US" sz="3200" b="0" dirty="0" smtClean="0">
                <a:solidFill>
                  <a:srgbClr val="00B050"/>
                </a:solidFill>
              </a:rPr>
              <a:t>  </a:t>
            </a:r>
          </a:p>
        </p:txBody>
      </p:sp>
      <p:grpSp>
        <p:nvGrpSpPr>
          <p:cNvPr id="156891" name="Group 1243"/>
          <p:cNvGrpSpPr>
            <a:grpSpLocks noChangeAspect="1"/>
          </p:cNvGrpSpPr>
          <p:nvPr/>
        </p:nvGrpSpPr>
        <p:grpSpPr bwMode="auto">
          <a:xfrm>
            <a:off x="1630957" y="4171065"/>
            <a:ext cx="2190897" cy="1587796"/>
            <a:chOff x="656" y="2368"/>
            <a:chExt cx="1795" cy="1158"/>
          </a:xfrm>
        </p:grpSpPr>
        <p:sp>
          <p:nvSpPr>
            <p:cNvPr id="156890" name="AutoShape 1242"/>
            <p:cNvSpPr>
              <a:spLocks noChangeAspect="1" noChangeArrowheads="1" noTextEdit="1"/>
            </p:cNvSpPr>
            <p:nvPr/>
          </p:nvSpPr>
          <p:spPr bwMode="auto">
            <a:xfrm>
              <a:off x="657" y="2368"/>
              <a:ext cx="1758" cy="11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6892" name="Rectangle 1244"/>
            <p:cNvSpPr>
              <a:spLocks noChangeArrowheads="1"/>
            </p:cNvSpPr>
            <p:nvPr/>
          </p:nvSpPr>
          <p:spPr bwMode="auto">
            <a:xfrm>
              <a:off x="657" y="2368"/>
              <a:ext cx="1758" cy="1158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6893" name="Rectangle 1245"/>
            <p:cNvSpPr>
              <a:spLocks noChangeArrowheads="1"/>
            </p:cNvSpPr>
            <p:nvPr/>
          </p:nvSpPr>
          <p:spPr bwMode="auto">
            <a:xfrm>
              <a:off x="729" y="2512"/>
              <a:ext cx="1614" cy="864"/>
            </a:xfrm>
            <a:prstGeom prst="rect">
              <a:avLst/>
            </a:prstGeom>
            <a:noFill/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6894" name="Rectangle 1246"/>
            <p:cNvSpPr>
              <a:spLocks noChangeArrowheads="1"/>
            </p:cNvSpPr>
            <p:nvPr/>
          </p:nvSpPr>
          <p:spPr bwMode="auto">
            <a:xfrm>
              <a:off x="2307" y="3388"/>
              <a:ext cx="78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4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56895" name="Rectangle 1247"/>
            <p:cNvSpPr>
              <a:spLocks noChangeArrowheads="1"/>
            </p:cNvSpPr>
            <p:nvPr/>
          </p:nvSpPr>
          <p:spPr bwMode="auto">
            <a:xfrm>
              <a:off x="729" y="3388"/>
              <a:ext cx="78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0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56897" name="Rectangle 1249"/>
            <p:cNvSpPr>
              <a:spLocks noChangeArrowheads="1"/>
            </p:cNvSpPr>
            <p:nvPr/>
          </p:nvSpPr>
          <p:spPr bwMode="auto">
            <a:xfrm>
              <a:off x="777" y="2446"/>
              <a:ext cx="486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                         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56898" name="Rectangle 1250"/>
            <p:cNvSpPr>
              <a:spLocks noChangeArrowheads="1"/>
            </p:cNvSpPr>
            <p:nvPr/>
          </p:nvSpPr>
          <p:spPr bwMode="auto">
            <a:xfrm rot="16200000">
              <a:off x="647" y="2473"/>
              <a:ext cx="120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15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56899" name="Rectangle 1251"/>
            <p:cNvSpPr>
              <a:spLocks noChangeArrowheads="1"/>
            </p:cNvSpPr>
            <p:nvPr/>
          </p:nvSpPr>
          <p:spPr bwMode="auto">
            <a:xfrm rot="16200000">
              <a:off x="668" y="3292"/>
              <a:ext cx="78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0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56900" name="Rectangle 1252"/>
            <p:cNvSpPr>
              <a:spLocks noChangeArrowheads="1"/>
            </p:cNvSpPr>
            <p:nvPr/>
          </p:nvSpPr>
          <p:spPr bwMode="auto">
            <a:xfrm rot="16200000">
              <a:off x="2361" y="2457"/>
              <a:ext cx="78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5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56901" name="Rectangle 1253"/>
            <p:cNvSpPr>
              <a:spLocks noChangeArrowheads="1"/>
            </p:cNvSpPr>
            <p:nvPr/>
          </p:nvSpPr>
          <p:spPr bwMode="auto">
            <a:xfrm rot="16200000">
              <a:off x="2361" y="3291"/>
              <a:ext cx="78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0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56902" name="Rectangle 1254"/>
            <p:cNvSpPr>
              <a:spLocks noChangeArrowheads="1"/>
            </p:cNvSpPr>
            <p:nvPr/>
          </p:nvSpPr>
          <p:spPr bwMode="auto">
            <a:xfrm rot="16200000">
              <a:off x="434" y="2818"/>
              <a:ext cx="546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BETA_X&amp;Y[m]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56903" name="Rectangle 1255"/>
            <p:cNvSpPr>
              <a:spLocks noChangeArrowheads="1"/>
            </p:cNvSpPr>
            <p:nvPr/>
          </p:nvSpPr>
          <p:spPr bwMode="auto">
            <a:xfrm rot="16200000">
              <a:off x="2145" y="2835"/>
              <a:ext cx="510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DISP_X&amp;Y[m]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56904" name="Line 1256"/>
            <p:cNvSpPr>
              <a:spLocks noChangeShapeType="1"/>
            </p:cNvSpPr>
            <p:nvPr/>
          </p:nvSpPr>
          <p:spPr bwMode="auto">
            <a:xfrm flipH="1">
              <a:off x="2325" y="2596"/>
              <a:ext cx="12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6905" name="Line 1257"/>
            <p:cNvSpPr>
              <a:spLocks noChangeShapeType="1"/>
            </p:cNvSpPr>
            <p:nvPr/>
          </p:nvSpPr>
          <p:spPr bwMode="auto">
            <a:xfrm>
              <a:off x="729" y="2596"/>
              <a:ext cx="12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6906" name="Line 1258"/>
            <p:cNvSpPr>
              <a:spLocks noChangeShapeType="1"/>
            </p:cNvSpPr>
            <p:nvPr/>
          </p:nvSpPr>
          <p:spPr bwMode="auto">
            <a:xfrm flipV="1">
              <a:off x="885" y="3364"/>
              <a:ext cx="1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6907" name="Line 1259"/>
            <p:cNvSpPr>
              <a:spLocks noChangeShapeType="1"/>
            </p:cNvSpPr>
            <p:nvPr/>
          </p:nvSpPr>
          <p:spPr bwMode="auto">
            <a:xfrm>
              <a:off x="885" y="2512"/>
              <a:ext cx="1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6908" name="Line 1260"/>
            <p:cNvSpPr>
              <a:spLocks noChangeShapeType="1"/>
            </p:cNvSpPr>
            <p:nvPr/>
          </p:nvSpPr>
          <p:spPr bwMode="auto">
            <a:xfrm flipH="1">
              <a:off x="2325" y="2686"/>
              <a:ext cx="12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6909" name="Line 1261"/>
            <p:cNvSpPr>
              <a:spLocks noChangeShapeType="1"/>
            </p:cNvSpPr>
            <p:nvPr/>
          </p:nvSpPr>
          <p:spPr bwMode="auto">
            <a:xfrm>
              <a:off x="729" y="2686"/>
              <a:ext cx="12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6910" name="Line 1262"/>
            <p:cNvSpPr>
              <a:spLocks noChangeShapeType="1"/>
            </p:cNvSpPr>
            <p:nvPr/>
          </p:nvSpPr>
          <p:spPr bwMode="auto">
            <a:xfrm flipV="1">
              <a:off x="1047" y="3364"/>
              <a:ext cx="1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6911" name="Line 1263"/>
            <p:cNvSpPr>
              <a:spLocks noChangeShapeType="1"/>
            </p:cNvSpPr>
            <p:nvPr/>
          </p:nvSpPr>
          <p:spPr bwMode="auto">
            <a:xfrm>
              <a:off x="1047" y="2512"/>
              <a:ext cx="1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6912" name="Line 1264"/>
            <p:cNvSpPr>
              <a:spLocks noChangeShapeType="1"/>
            </p:cNvSpPr>
            <p:nvPr/>
          </p:nvSpPr>
          <p:spPr bwMode="auto">
            <a:xfrm flipH="1">
              <a:off x="2325" y="2770"/>
              <a:ext cx="12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6913" name="Line 1265"/>
            <p:cNvSpPr>
              <a:spLocks noChangeShapeType="1"/>
            </p:cNvSpPr>
            <p:nvPr/>
          </p:nvSpPr>
          <p:spPr bwMode="auto">
            <a:xfrm>
              <a:off x="729" y="2770"/>
              <a:ext cx="12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6914" name="Line 1266"/>
            <p:cNvSpPr>
              <a:spLocks noChangeShapeType="1"/>
            </p:cNvSpPr>
            <p:nvPr/>
          </p:nvSpPr>
          <p:spPr bwMode="auto">
            <a:xfrm flipV="1">
              <a:off x="1209" y="3364"/>
              <a:ext cx="1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6915" name="Line 1267"/>
            <p:cNvSpPr>
              <a:spLocks noChangeShapeType="1"/>
            </p:cNvSpPr>
            <p:nvPr/>
          </p:nvSpPr>
          <p:spPr bwMode="auto">
            <a:xfrm>
              <a:off x="1209" y="2512"/>
              <a:ext cx="1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6916" name="Line 1268"/>
            <p:cNvSpPr>
              <a:spLocks noChangeShapeType="1"/>
            </p:cNvSpPr>
            <p:nvPr/>
          </p:nvSpPr>
          <p:spPr bwMode="auto">
            <a:xfrm flipH="1">
              <a:off x="2325" y="2860"/>
              <a:ext cx="12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6917" name="Line 1269"/>
            <p:cNvSpPr>
              <a:spLocks noChangeShapeType="1"/>
            </p:cNvSpPr>
            <p:nvPr/>
          </p:nvSpPr>
          <p:spPr bwMode="auto">
            <a:xfrm>
              <a:off x="729" y="2860"/>
              <a:ext cx="12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6918" name="Line 1270"/>
            <p:cNvSpPr>
              <a:spLocks noChangeShapeType="1"/>
            </p:cNvSpPr>
            <p:nvPr/>
          </p:nvSpPr>
          <p:spPr bwMode="auto">
            <a:xfrm flipV="1">
              <a:off x="1371" y="3364"/>
              <a:ext cx="1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6919" name="Line 1271"/>
            <p:cNvSpPr>
              <a:spLocks noChangeShapeType="1"/>
            </p:cNvSpPr>
            <p:nvPr/>
          </p:nvSpPr>
          <p:spPr bwMode="auto">
            <a:xfrm>
              <a:off x="1371" y="2512"/>
              <a:ext cx="1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6920" name="Line 1272"/>
            <p:cNvSpPr>
              <a:spLocks noChangeShapeType="1"/>
            </p:cNvSpPr>
            <p:nvPr/>
          </p:nvSpPr>
          <p:spPr bwMode="auto">
            <a:xfrm flipH="1">
              <a:off x="2325" y="2944"/>
              <a:ext cx="12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6921" name="Line 1273"/>
            <p:cNvSpPr>
              <a:spLocks noChangeShapeType="1"/>
            </p:cNvSpPr>
            <p:nvPr/>
          </p:nvSpPr>
          <p:spPr bwMode="auto">
            <a:xfrm>
              <a:off x="729" y="2944"/>
              <a:ext cx="12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6922" name="Line 1274"/>
            <p:cNvSpPr>
              <a:spLocks noChangeShapeType="1"/>
            </p:cNvSpPr>
            <p:nvPr/>
          </p:nvSpPr>
          <p:spPr bwMode="auto">
            <a:xfrm flipV="1">
              <a:off x="1533" y="3364"/>
              <a:ext cx="1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6923" name="Line 1275"/>
            <p:cNvSpPr>
              <a:spLocks noChangeShapeType="1"/>
            </p:cNvSpPr>
            <p:nvPr/>
          </p:nvSpPr>
          <p:spPr bwMode="auto">
            <a:xfrm>
              <a:off x="1533" y="2512"/>
              <a:ext cx="1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6924" name="Line 1276"/>
            <p:cNvSpPr>
              <a:spLocks noChangeShapeType="1"/>
            </p:cNvSpPr>
            <p:nvPr/>
          </p:nvSpPr>
          <p:spPr bwMode="auto">
            <a:xfrm flipH="1">
              <a:off x="2325" y="3034"/>
              <a:ext cx="12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6925" name="Line 1277"/>
            <p:cNvSpPr>
              <a:spLocks noChangeShapeType="1"/>
            </p:cNvSpPr>
            <p:nvPr/>
          </p:nvSpPr>
          <p:spPr bwMode="auto">
            <a:xfrm>
              <a:off x="729" y="3034"/>
              <a:ext cx="12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6926" name="Line 1278"/>
            <p:cNvSpPr>
              <a:spLocks noChangeShapeType="1"/>
            </p:cNvSpPr>
            <p:nvPr/>
          </p:nvSpPr>
          <p:spPr bwMode="auto">
            <a:xfrm flipV="1">
              <a:off x="1695" y="3364"/>
              <a:ext cx="1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6927" name="Line 1279"/>
            <p:cNvSpPr>
              <a:spLocks noChangeShapeType="1"/>
            </p:cNvSpPr>
            <p:nvPr/>
          </p:nvSpPr>
          <p:spPr bwMode="auto">
            <a:xfrm>
              <a:off x="1695" y="2512"/>
              <a:ext cx="1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6928" name="Line 1280"/>
            <p:cNvSpPr>
              <a:spLocks noChangeShapeType="1"/>
            </p:cNvSpPr>
            <p:nvPr/>
          </p:nvSpPr>
          <p:spPr bwMode="auto">
            <a:xfrm flipH="1">
              <a:off x="2325" y="3118"/>
              <a:ext cx="12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6929" name="Line 1281"/>
            <p:cNvSpPr>
              <a:spLocks noChangeShapeType="1"/>
            </p:cNvSpPr>
            <p:nvPr/>
          </p:nvSpPr>
          <p:spPr bwMode="auto">
            <a:xfrm>
              <a:off x="729" y="3118"/>
              <a:ext cx="12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6930" name="Line 1282"/>
            <p:cNvSpPr>
              <a:spLocks noChangeShapeType="1"/>
            </p:cNvSpPr>
            <p:nvPr/>
          </p:nvSpPr>
          <p:spPr bwMode="auto">
            <a:xfrm flipV="1">
              <a:off x="1857" y="3364"/>
              <a:ext cx="1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6931" name="Line 1283"/>
            <p:cNvSpPr>
              <a:spLocks noChangeShapeType="1"/>
            </p:cNvSpPr>
            <p:nvPr/>
          </p:nvSpPr>
          <p:spPr bwMode="auto">
            <a:xfrm>
              <a:off x="1857" y="2512"/>
              <a:ext cx="1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6932" name="Line 1284"/>
            <p:cNvSpPr>
              <a:spLocks noChangeShapeType="1"/>
            </p:cNvSpPr>
            <p:nvPr/>
          </p:nvSpPr>
          <p:spPr bwMode="auto">
            <a:xfrm flipH="1">
              <a:off x="2325" y="3208"/>
              <a:ext cx="12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6933" name="Line 1285"/>
            <p:cNvSpPr>
              <a:spLocks noChangeShapeType="1"/>
            </p:cNvSpPr>
            <p:nvPr/>
          </p:nvSpPr>
          <p:spPr bwMode="auto">
            <a:xfrm>
              <a:off x="729" y="3208"/>
              <a:ext cx="12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6934" name="Line 1286"/>
            <p:cNvSpPr>
              <a:spLocks noChangeShapeType="1"/>
            </p:cNvSpPr>
            <p:nvPr/>
          </p:nvSpPr>
          <p:spPr bwMode="auto">
            <a:xfrm flipV="1">
              <a:off x="2019" y="3364"/>
              <a:ext cx="1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6935" name="Line 1287"/>
            <p:cNvSpPr>
              <a:spLocks noChangeShapeType="1"/>
            </p:cNvSpPr>
            <p:nvPr/>
          </p:nvSpPr>
          <p:spPr bwMode="auto">
            <a:xfrm>
              <a:off x="2019" y="2512"/>
              <a:ext cx="1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6936" name="Line 1288"/>
            <p:cNvSpPr>
              <a:spLocks noChangeShapeType="1"/>
            </p:cNvSpPr>
            <p:nvPr/>
          </p:nvSpPr>
          <p:spPr bwMode="auto">
            <a:xfrm flipH="1">
              <a:off x="2325" y="3292"/>
              <a:ext cx="12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6937" name="Line 1289"/>
            <p:cNvSpPr>
              <a:spLocks noChangeShapeType="1"/>
            </p:cNvSpPr>
            <p:nvPr/>
          </p:nvSpPr>
          <p:spPr bwMode="auto">
            <a:xfrm>
              <a:off x="729" y="3292"/>
              <a:ext cx="12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6938" name="Line 1290"/>
            <p:cNvSpPr>
              <a:spLocks noChangeShapeType="1"/>
            </p:cNvSpPr>
            <p:nvPr/>
          </p:nvSpPr>
          <p:spPr bwMode="auto">
            <a:xfrm flipV="1">
              <a:off x="2181" y="3364"/>
              <a:ext cx="1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6939" name="Line 1291"/>
            <p:cNvSpPr>
              <a:spLocks noChangeShapeType="1"/>
            </p:cNvSpPr>
            <p:nvPr/>
          </p:nvSpPr>
          <p:spPr bwMode="auto">
            <a:xfrm>
              <a:off x="2181" y="2512"/>
              <a:ext cx="1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6940" name="Freeform 1292"/>
            <p:cNvSpPr>
              <a:spLocks/>
            </p:cNvSpPr>
            <p:nvPr/>
          </p:nvSpPr>
          <p:spPr bwMode="auto">
            <a:xfrm>
              <a:off x="729" y="2986"/>
              <a:ext cx="1614" cy="318"/>
            </a:xfrm>
            <a:custGeom>
              <a:avLst/>
              <a:gdLst/>
              <a:ahLst/>
              <a:cxnLst>
                <a:cxn ang="0">
                  <a:pos x="6" y="306"/>
                </a:cxn>
                <a:cxn ang="0">
                  <a:pos x="18" y="306"/>
                </a:cxn>
                <a:cxn ang="0">
                  <a:pos x="30" y="312"/>
                </a:cxn>
                <a:cxn ang="0">
                  <a:pos x="42" y="312"/>
                </a:cxn>
                <a:cxn ang="0">
                  <a:pos x="54" y="312"/>
                </a:cxn>
                <a:cxn ang="0">
                  <a:pos x="60" y="312"/>
                </a:cxn>
                <a:cxn ang="0">
                  <a:pos x="72" y="318"/>
                </a:cxn>
                <a:cxn ang="0">
                  <a:pos x="84" y="318"/>
                </a:cxn>
                <a:cxn ang="0">
                  <a:pos x="96" y="318"/>
                </a:cxn>
                <a:cxn ang="0">
                  <a:pos x="108" y="318"/>
                </a:cxn>
                <a:cxn ang="0">
                  <a:pos x="120" y="318"/>
                </a:cxn>
                <a:cxn ang="0">
                  <a:pos x="126" y="318"/>
                </a:cxn>
                <a:cxn ang="0">
                  <a:pos x="138" y="318"/>
                </a:cxn>
                <a:cxn ang="0">
                  <a:pos x="150" y="318"/>
                </a:cxn>
                <a:cxn ang="0">
                  <a:pos x="162" y="318"/>
                </a:cxn>
                <a:cxn ang="0">
                  <a:pos x="174" y="312"/>
                </a:cxn>
                <a:cxn ang="0">
                  <a:pos x="186" y="312"/>
                </a:cxn>
                <a:cxn ang="0">
                  <a:pos x="192" y="312"/>
                </a:cxn>
                <a:cxn ang="0">
                  <a:pos x="204" y="306"/>
                </a:cxn>
                <a:cxn ang="0">
                  <a:pos x="216" y="306"/>
                </a:cxn>
                <a:cxn ang="0">
                  <a:pos x="228" y="306"/>
                </a:cxn>
                <a:cxn ang="0">
                  <a:pos x="240" y="300"/>
                </a:cxn>
                <a:cxn ang="0">
                  <a:pos x="252" y="300"/>
                </a:cxn>
                <a:cxn ang="0">
                  <a:pos x="258" y="294"/>
                </a:cxn>
                <a:cxn ang="0">
                  <a:pos x="270" y="294"/>
                </a:cxn>
                <a:cxn ang="0">
                  <a:pos x="282" y="288"/>
                </a:cxn>
                <a:cxn ang="0">
                  <a:pos x="756" y="90"/>
                </a:cxn>
                <a:cxn ang="0">
                  <a:pos x="768" y="78"/>
                </a:cxn>
                <a:cxn ang="0">
                  <a:pos x="780" y="72"/>
                </a:cxn>
                <a:cxn ang="0">
                  <a:pos x="792" y="66"/>
                </a:cxn>
                <a:cxn ang="0">
                  <a:pos x="804" y="60"/>
                </a:cxn>
                <a:cxn ang="0">
                  <a:pos x="810" y="54"/>
                </a:cxn>
                <a:cxn ang="0">
                  <a:pos x="822" y="48"/>
                </a:cxn>
                <a:cxn ang="0">
                  <a:pos x="834" y="36"/>
                </a:cxn>
                <a:cxn ang="0">
                  <a:pos x="846" y="30"/>
                </a:cxn>
                <a:cxn ang="0">
                  <a:pos x="858" y="24"/>
                </a:cxn>
                <a:cxn ang="0">
                  <a:pos x="870" y="18"/>
                </a:cxn>
                <a:cxn ang="0">
                  <a:pos x="876" y="12"/>
                </a:cxn>
                <a:cxn ang="0">
                  <a:pos x="888" y="6"/>
                </a:cxn>
                <a:cxn ang="0">
                  <a:pos x="900" y="6"/>
                </a:cxn>
                <a:cxn ang="0">
                  <a:pos x="912" y="0"/>
                </a:cxn>
                <a:cxn ang="0">
                  <a:pos x="924" y="0"/>
                </a:cxn>
                <a:cxn ang="0">
                  <a:pos x="936" y="0"/>
                </a:cxn>
                <a:cxn ang="0">
                  <a:pos x="942" y="6"/>
                </a:cxn>
                <a:cxn ang="0">
                  <a:pos x="954" y="6"/>
                </a:cxn>
                <a:cxn ang="0">
                  <a:pos x="966" y="12"/>
                </a:cxn>
                <a:cxn ang="0">
                  <a:pos x="978" y="18"/>
                </a:cxn>
                <a:cxn ang="0">
                  <a:pos x="990" y="30"/>
                </a:cxn>
                <a:cxn ang="0">
                  <a:pos x="996" y="36"/>
                </a:cxn>
                <a:cxn ang="0">
                  <a:pos x="1008" y="42"/>
                </a:cxn>
                <a:cxn ang="0">
                  <a:pos x="1020" y="48"/>
                </a:cxn>
                <a:cxn ang="0">
                  <a:pos x="1032" y="54"/>
                </a:cxn>
                <a:cxn ang="0">
                  <a:pos x="1044" y="66"/>
                </a:cxn>
                <a:cxn ang="0">
                  <a:pos x="1056" y="72"/>
                </a:cxn>
                <a:cxn ang="0">
                  <a:pos x="1062" y="78"/>
                </a:cxn>
                <a:cxn ang="0">
                  <a:pos x="1074" y="84"/>
                </a:cxn>
                <a:cxn ang="0">
                  <a:pos x="1086" y="90"/>
                </a:cxn>
                <a:cxn ang="0">
                  <a:pos x="1560" y="294"/>
                </a:cxn>
                <a:cxn ang="0">
                  <a:pos x="1572" y="294"/>
                </a:cxn>
                <a:cxn ang="0">
                  <a:pos x="1584" y="294"/>
                </a:cxn>
                <a:cxn ang="0">
                  <a:pos x="1596" y="300"/>
                </a:cxn>
                <a:cxn ang="0">
                  <a:pos x="1608" y="300"/>
                </a:cxn>
              </a:cxnLst>
              <a:rect l="0" t="0" r="r" b="b"/>
              <a:pathLst>
                <a:path w="1614" h="318">
                  <a:moveTo>
                    <a:pt x="0" y="300"/>
                  </a:moveTo>
                  <a:lnTo>
                    <a:pt x="0" y="300"/>
                  </a:lnTo>
                  <a:lnTo>
                    <a:pt x="0" y="306"/>
                  </a:lnTo>
                  <a:lnTo>
                    <a:pt x="0" y="306"/>
                  </a:lnTo>
                  <a:lnTo>
                    <a:pt x="0" y="306"/>
                  </a:lnTo>
                  <a:lnTo>
                    <a:pt x="0" y="306"/>
                  </a:lnTo>
                  <a:lnTo>
                    <a:pt x="0" y="306"/>
                  </a:lnTo>
                  <a:lnTo>
                    <a:pt x="0" y="306"/>
                  </a:lnTo>
                  <a:lnTo>
                    <a:pt x="0" y="306"/>
                  </a:lnTo>
                  <a:lnTo>
                    <a:pt x="0" y="306"/>
                  </a:lnTo>
                  <a:lnTo>
                    <a:pt x="0" y="306"/>
                  </a:lnTo>
                  <a:lnTo>
                    <a:pt x="0" y="306"/>
                  </a:lnTo>
                  <a:lnTo>
                    <a:pt x="0" y="306"/>
                  </a:lnTo>
                  <a:lnTo>
                    <a:pt x="0" y="306"/>
                  </a:lnTo>
                  <a:lnTo>
                    <a:pt x="0" y="306"/>
                  </a:lnTo>
                  <a:lnTo>
                    <a:pt x="0" y="306"/>
                  </a:lnTo>
                  <a:lnTo>
                    <a:pt x="0" y="306"/>
                  </a:lnTo>
                  <a:lnTo>
                    <a:pt x="0" y="306"/>
                  </a:lnTo>
                  <a:lnTo>
                    <a:pt x="6" y="306"/>
                  </a:lnTo>
                  <a:lnTo>
                    <a:pt x="6" y="306"/>
                  </a:lnTo>
                  <a:lnTo>
                    <a:pt x="6" y="306"/>
                  </a:lnTo>
                  <a:lnTo>
                    <a:pt x="6" y="306"/>
                  </a:lnTo>
                  <a:lnTo>
                    <a:pt x="6" y="306"/>
                  </a:lnTo>
                  <a:lnTo>
                    <a:pt x="6" y="306"/>
                  </a:lnTo>
                  <a:lnTo>
                    <a:pt x="6" y="306"/>
                  </a:lnTo>
                  <a:lnTo>
                    <a:pt x="6" y="306"/>
                  </a:lnTo>
                  <a:lnTo>
                    <a:pt x="6" y="306"/>
                  </a:lnTo>
                  <a:lnTo>
                    <a:pt x="6" y="306"/>
                  </a:lnTo>
                  <a:lnTo>
                    <a:pt x="6" y="306"/>
                  </a:lnTo>
                  <a:lnTo>
                    <a:pt x="6" y="306"/>
                  </a:lnTo>
                  <a:lnTo>
                    <a:pt x="6" y="306"/>
                  </a:lnTo>
                  <a:lnTo>
                    <a:pt x="6" y="306"/>
                  </a:lnTo>
                  <a:lnTo>
                    <a:pt x="6" y="306"/>
                  </a:lnTo>
                  <a:lnTo>
                    <a:pt x="6" y="306"/>
                  </a:lnTo>
                  <a:lnTo>
                    <a:pt x="6" y="306"/>
                  </a:lnTo>
                  <a:lnTo>
                    <a:pt x="6" y="306"/>
                  </a:lnTo>
                  <a:lnTo>
                    <a:pt x="6" y="306"/>
                  </a:lnTo>
                  <a:lnTo>
                    <a:pt x="12" y="306"/>
                  </a:lnTo>
                  <a:lnTo>
                    <a:pt x="12" y="306"/>
                  </a:lnTo>
                  <a:lnTo>
                    <a:pt x="12" y="306"/>
                  </a:lnTo>
                  <a:lnTo>
                    <a:pt x="12" y="306"/>
                  </a:lnTo>
                  <a:lnTo>
                    <a:pt x="12" y="306"/>
                  </a:lnTo>
                  <a:lnTo>
                    <a:pt x="12" y="306"/>
                  </a:lnTo>
                  <a:lnTo>
                    <a:pt x="12" y="306"/>
                  </a:lnTo>
                  <a:lnTo>
                    <a:pt x="12" y="306"/>
                  </a:lnTo>
                  <a:lnTo>
                    <a:pt x="12" y="306"/>
                  </a:lnTo>
                  <a:lnTo>
                    <a:pt x="12" y="306"/>
                  </a:lnTo>
                  <a:lnTo>
                    <a:pt x="12" y="306"/>
                  </a:lnTo>
                  <a:lnTo>
                    <a:pt x="12" y="306"/>
                  </a:lnTo>
                  <a:lnTo>
                    <a:pt x="12" y="306"/>
                  </a:lnTo>
                  <a:lnTo>
                    <a:pt x="12" y="306"/>
                  </a:lnTo>
                  <a:lnTo>
                    <a:pt x="12" y="306"/>
                  </a:lnTo>
                  <a:lnTo>
                    <a:pt x="12" y="306"/>
                  </a:lnTo>
                  <a:lnTo>
                    <a:pt x="12" y="306"/>
                  </a:lnTo>
                  <a:lnTo>
                    <a:pt x="12" y="306"/>
                  </a:lnTo>
                  <a:lnTo>
                    <a:pt x="18" y="306"/>
                  </a:lnTo>
                  <a:lnTo>
                    <a:pt x="18" y="306"/>
                  </a:lnTo>
                  <a:lnTo>
                    <a:pt x="18" y="306"/>
                  </a:lnTo>
                  <a:lnTo>
                    <a:pt x="18" y="306"/>
                  </a:lnTo>
                  <a:lnTo>
                    <a:pt x="18" y="306"/>
                  </a:lnTo>
                  <a:lnTo>
                    <a:pt x="18" y="306"/>
                  </a:lnTo>
                  <a:lnTo>
                    <a:pt x="18" y="306"/>
                  </a:lnTo>
                  <a:lnTo>
                    <a:pt x="18" y="306"/>
                  </a:lnTo>
                  <a:lnTo>
                    <a:pt x="18" y="306"/>
                  </a:lnTo>
                  <a:lnTo>
                    <a:pt x="18" y="306"/>
                  </a:lnTo>
                  <a:lnTo>
                    <a:pt x="18" y="306"/>
                  </a:lnTo>
                  <a:lnTo>
                    <a:pt x="18" y="306"/>
                  </a:lnTo>
                  <a:lnTo>
                    <a:pt x="18" y="306"/>
                  </a:lnTo>
                  <a:lnTo>
                    <a:pt x="18" y="306"/>
                  </a:lnTo>
                  <a:lnTo>
                    <a:pt x="18" y="306"/>
                  </a:lnTo>
                  <a:lnTo>
                    <a:pt x="18" y="306"/>
                  </a:lnTo>
                  <a:lnTo>
                    <a:pt x="18" y="306"/>
                  </a:lnTo>
                  <a:lnTo>
                    <a:pt x="18" y="306"/>
                  </a:lnTo>
                  <a:lnTo>
                    <a:pt x="18" y="306"/>
                  </a:lnTo>
                  <a:lnTo>
                    <a:pt x="24" y="306"/>
                  </a:lnTo>
                  <a:lnTo>
                    <a:pt x="24" y="306"/>
                  </a:lnTo>
                  <a:lnTo>
                    <a:pt x="24" y="306"/>
                  </a:lnTo>
                  <a:lnTo>
                    <a:pt x="24" y="306"/>
                  </a:lnTo>
                  <a:lnTo>
                    <a:pt x="24" y="306"/>
                  </a:lnTo>
                  <a:lnTo>
                    <a:pt x="24" y="306"/>
                  </a:lnTo>
                  <a:lnTo>
                    <a:pt x="24" y="306"/>
                  </a:lnTo>
                  <a:lnTo>
                    <a:pt x="24" y="306"/>
                  </a:lnTo>
                  <a:lnTo>
                    <a:pt x="24" y="306"/>
                  </a:lnTo>
                  <a:lnTo>
                    <a:pt x="24" y="306"/>
                  </a:lnTo>
                  <a:lnTo>
                    <a:pt x="24" y="306"/>
                  </a:lnTo>
                  <a:lnTo>
                    <a:pt x="24" y="306"/>
                  </a:lnTo>
                  <a:lnTo>
                    <a:pt x="24" y="306"/>
                  </a:lnTo>
                  <a:lnTo>
                    <a:pt x="24" y="306"/>
                  </a:lnTo>
                  <a:lnTo>
                    <a:pt x="24" y="306"/>
                  </a:lnTo>
                  <a:lnTo>
                    <a:pt x="24" y="306"/>
                  </a:lnTo>
                  <a:lnTo>
                    <a:pt x="24" y="306"/>
                  </a:lnTo>
                  <a:lnTo>
                    <a:pt x="24" y="306"/>
                  </a:lnTo>
                  <a:lnTo>
                    <a:pt x="30" y="306"/>
                  </a:lnTo>
                  <a:lnTo>
                    <a:pt x="30" y="306"/>
                  </a:lnTo>
                  <a:lnTo>
                    <a:pt x="30" y="306"/>
                  </a:lnTo>
                  <a:lnTo>
                    <a:pt x="30" y="306"/>
                  </a:lnTo>
                  <a:lnTo>
                    <a:pt x="30" y="312"/>
                  </a:lnTo>
                  <a:lnTo>
                    <a:pt x="30" y="312"/>
                  </a:lnTo>
                  <a:lnTo>
                    <a:pt x="30" y="312"/>
                  </a:lnTo>
                  <a:lnTo>
                    <a:pt x="30" y="312"/>
                  </a:lnTo>
                  <a:lnTo>
                    <a:pt x="30" y="312"/>
                  </a:lnTo>
                  <a:lnTo>
                    <a:pt x="30" y="312"/>
                  </a:lnTo>
                  <a:lnTo>
                    <a:pt x="30" y="312"/>
                  </a:lnTo>
                  <a:lnTo>
                    <a:pt x="30" y="312"/>
                  </a:lnTo>
                  <a:lnTo>
                    <a:pt x="30" y="312"/>
                  </a:lnTo>
                  <a:lnTo>
                    <a:pt x="30" y="312"/>
                  </a:lnTo>
                  <a:lnTo>
                    <a:pt x="30" y="312"/>
                  </a:lnTo>
                  <a:lnTo>
                    <a:pt x="30" y="312"/>
                  </a:lnTo>
                  <a:lnTo>
                    <a:pt x="30" y="312"/>
                  </a:lnTo>
                  <a:lnTo>
                    <a:pt x="30" y="312"/>
                  </a:lnTo>
                  <a:lnTo>
                    <a:pt x="30" y="312"/>
                  </a:lnTo>
                  <a:lnTo>
                    <a:pt x="36" y="312"/>
                  </a:lnTo>
                  <a:lnTo>
                    <a:pt x="36" y="312"/>
                  </a:lnTo>
                  <a:lnTo>
                    <a:pt x="36" y="312"/>
                  </a:lnTo>
                  <a:lnTo>
                    <a:pt x="36" y="312"/>
                  </a:lnTo>
                  <a:lnTo>
                    <a:pt x="36" y="312"/>
                  </a:lnTo>
                  <a:lnTo>
                    <a:pt x="36" y="312"/>
                  </a:lnTo>
                  <a:lnTo>
                    <a:pt x="36" y="312"/>
                  </a:lnTo>
                  <a:lnTo>
                    <a:pt x="36" y="312"/>
                  </a:lnTo>
                  <a:lnTo>
                    <a:pt x="36" y="312"/>
                  </a:lnTo>
                  <a:lnTo>
                    <a:pt x="36" y="312"/>
                  </a:lnTo>
                  <a:lnTo>
                    <a:pt x="36" y="312"/>
                  </a:lnTo>
                  <a:lnTo>
                    <a:pt x="36" y="312"/>
                  </a:lnTo>
                  <a:lnTo>
                    <a:pt x="36" y="312"/>
                  </a:lnTo>
                  <a:lnTo>
                    <a:pt x="36" y="312"/>
                  </a:lnTo>
                  <a:lnTo>
                    <a:pt x="36" y="312"/>
                  </a:lnTo>
                  <a:lnTo>
                    <a:pt x="36" y="312"/>
                  </a:lnTo>
                  <a:lnTo>
                    <a:pt x="36" y="312"/>
                  </a:lnTo>
                  <a:lnTo>
                    <a:pt x="36" y="312"/>
                  </a:lnTo>
                  <a:lnTo>
                    <a:pt x="36" y="312"/>
                  </a:lnTo>
                  <a:lnTo>
                    <a:pt x="42" y="312"/>
                  </a:lnTo>
                  <a:lnTo>
                    <a:pt x="42" y="312"/>
                  </a:lnTo>
                  <a:lnTo>
                    <a:pt x="42" y="312"/>
                  </a:lnTo>
                  <a:lnTo>
                    <a:pt x="42" y="312"/>
                  </a:lnTo>
                  <a:lnTo>
                    <a:pt x="42" y="312"/>
                  </a:lnTo>
                  <a:lnTo>
                    <a:pt x="42" y="312"/>
                  </a:lnTo>
                  <a:lnTo>
                    <a:pt x="42" y="312"/>
                  </a:lnTo>
                  <a:lnTo>
                    <a:pt x="42" y="312"/>
                  </a:lnTo>
                  <a:lnTo>
                    <a:pt x="42" y="312"/>
                  </a:lnTo>
                  <a:lnTo>
                    <a:pt x="42" y="312"/>
                  </a:lnTo>
                  <a:lnTo>
                    <a:pt x="42" y="312"/>
                  </a:lnTo>
                  <a:lnTo>
                    <a:pt x="42" y="312"/>
                  </a:lnTo>
                  <a:lnTo>
                    <a:pt x="42" y="312"/>
                  </a:lnTo>
                  <a:lnTo>
                    <a:pt x="42" y="312"/>
                  </a:lnTo>
                  <a:lnTo>
                    <a:pt x="42" y="312"/>
                  </a:lnTo>
                  <a:lnTo>
                    <a:pt x="42" y="312"/>
                  </a:lnTo>
                  <a:lnTo>
                    <a:pt x="42" y="312"/>
                  </a:lnTo>
                  <a:lnTo>
                    <a:pt x="42" y="312"/>
                  </a:lnTo>
                  <a:lnTo>
                    <a:pt x="48" y="312"/>
                  </a:lnTo>
                  <a:lnTo>
                    <a:pt x="48" y="312"/>
                  </a:lnTo>
                  <a:lnTo>
                    <a:pt x="48" y="312"/>
                  </a:lnTo>
                  <a:lnTo>
                    <a:pt x="48" y="312"/>
                  </a:lnTo>
                  <a:lnTo>
                    <a:pt x="48" y="312"/>
                  </a:lnTo>
                  <a:lnTo>
                    <a:pt x="48" y="312"/>
                  </a:lnTo>
                  <a:lnTo>
                    <a:pt x="48" y="312"/>
                  </a:lnTo>
                  <a:lnTo>
                    <a:pt x="48" y="312"/>
                  </a:lnTo>
                  <a:lnTo>
                    <a:pt x="48" y="312"/>
                  </a:lnTo>
                  <a:lnTo>
                    <a:pt x="48" y="312"/>
                  </a:lnTo>
                  <a:lnTo>
                    <a:pt x="48" y="312"/>
                  </a:lnTo>
                  <a:lnTo>
                    <a:pt x="48" y="312"/>
                  </a:lnTo>
                  <a:lnTo>
                    <a:pt x="48" y="312"/>
                  </a:lnTo>
                  <a:lnTo>
                    <a:pt x="48" y="312"/>
                  </a:lnTo>
                  <a:lnTo>
                    <a:pt x="48" y="312"/>
                  </a:lnTo>
                  <a:lnTo>
                    <a:pt x="48" y="312"/>
                  </a:lnTo>
                  <a:lnTo>
                    <a:pt x="48" y="312"/>
                  </a:lnTo>
                  <a:lnTo>
                    <a:pt x="48" y="312"/>
                  </a:lnTo>
                  <a:lnTo>
                    <a:pt x="48" y="312"/>
                  </a:lnTo>
                  <a:lnTo>
                    <a:pt x="54" y="312"/>
                  </a:lnTo>
                  <a:lnTo>
                    <a:pt x="54" y="312"/>
                  </a:lnTo>
                  <a:lnTo>
                    <a:pt x="54" y="312"/>
                  </a:lnTo>
                  <a:lnTo>
                    <a:pt x="54" y="312"/>
                  </a:lnTo>
                  <a:lnTo>
                    <a:pt x="54" y="312"/>
                  </a:lnTo>
                  <a:lnTo>
                    <a:pt x="54" y="312"/>
                  </a:lnTo>
                  <a:lnTo>
                    <a:pt x="54" y="312"/>
                  </a:lnTo>
                  <a:lnTo>
                    <a:pt x="54" y="312"/>
                  </a:lnTo>
                  <a:lnTo>
                    <a:pt x="54" y="312"/>
                  </a:lnTo>
                  <a:lnTo>
                    <a:pt x="54" y="312"/>
                  </a:lnTo>
                  <a:lnTo>
                    <a:pt x="54" y="312"/>
                  </a:lnTo>
                  <a:lnTo>
                    <a:pt x="54" y="312"/>
                  </a:lnTo>
                  <a:lnTo>
                    <a:pt x="54" y="312"/>
                  </a:lnTo>
                  <a:lnTo>
                    <a:pt x="54" y="312"/>
                  </a:lnTo>
                  <a:lnTo>
                    <a:pt x="54" y="312"/>
                  </a:lnTo>
                  <a:lnTo>
                    <a:pt x="54" y="312"/>
                  </a:lnTo>
                  <a:lnTo>
                    <a:pt x="54" y="312"/>
                  </a:lnTo>
                  <a:lnTo>
                    <a:pt x="54" y="312"/>
                  </a:lnTo>
                  <a:lnTo>
                    <a:pt x="60" y="312"/>
                  </a:lnTo>
                  <a:lnTo>
                    <a:pt x="60" y="312"/>
                  </a:lnTo>
                  <a:lnTo>
                    <a:pt x="60" y="312"/>
                  </a:lnTo>
                  <a:lnTo>
                    <a:pt x="60" y="312"/>
                  </a:lnTo>
                  <a:lnTo>
                    <a:pt x="60" y="312"/>
                  </a:lnTo>
                  <a:lnTo>
                    <a:pt x="60" y="312"/>
                  </a:lnTo>
                  <a:lnTo>
                    <a:pt x="60" y="312"/>
                  </a:lnTo>
                  <a:lnTo>
                    <a:pt x="60" y="312"/>
                  </a:lnTo>
                  <a:lnTo>
                    <a:pt x="60" y="312"/>
                  </a:lnTo>
                  <a:lnTo>
                    <a:pt x="60" y="312"/>
                  </a:lnTo>
                  <a:lnTo>
                    <a:pt x="60" y="312"/>
                  </a:lnTo>
                  <a:lnTo>
                    <a:pt x="60" y="312"/>
                  </a:lnTo>
                  <a:lnTo>
                    <a:pt x="60" y="312"/>
                  </a:lnTo>
                  <a:lnTo>
                    <a:pt x="60" y="312"/>
                  </a:lnTo>
                  <a:lnTo>
                    <a:pt x="60" y="312"/>
                  </a:lnTo>
                  <a:lnTo>
                    <a:pt x="60" y="312"/>
                  </a:lnTo>
                  <a:lnTo>
                    <a:pt x="60" y="312"/>
                  </a:lnTo>
                  <a:lnTo>
                    <a:pt x="60" y="312"/>
                  </a:lnTo>
                  <a:lnTo>
                    <a:pt x="60" y="312"/>
                  </a:lnTo>
                  <a:lnTo>
                    <a:pt x="66" y="312"/>
                  </a:lnTo>
                  <a:lnTo>
                    <a:pt x="66" y="318"/>
                  </a:lnTo>
                  <a:lnTo>
                    <a:pt x="66" y="318"/>
                  </a:lnTo>
                  <a:lnTo>
                    <a:pt x="66" y="318"/>
                  </a:lnTo>
                  <a:lnTo>
                    <a:pt x="66" y="318"/>
                  </a:lnTo>
                  <a:lnTo>
                    <a:pt x="66" y="318"/>
                  </a:lnTo>
                  <a:lnTo>
                    <a:pt x="66" y="318"/>
                  </a:lnTo>
                  <a:lnTo>
                    <a:pt x="66" y="318"/>
                  </a:lnTo>
                  <a:lnTo>
                    <a:pt x="66" y="318"/>
                  </a:lnTo>
                  <a:lnTo>
                    <a:pt x="66" y="318"/>
                  </a:lnTo>
                  <a:lnTo>
                    <a:pt x="66" y="318"/>
                  </a:lnTo>
                  <a:lnTo>
                    <a:pt x="66" y="318"/>
                  </a:lnTo>
                  <a:lnTo>
                    <a:pt x="66" y="318"/>
                  </a:lnTo>
                  <a:lnTo>
                    <a:pt x="66" y="318"/>
                  </a:lnTo>
                  <a:lnTo>
                    <a:pt x="66" y="318"/>
                  </a:lnTo>
                  <a:lnTo>
                    <a:pt x="66" y="318"/>
                  </a:lnTo>
                  <a:lnTo>
                    <a:pt x="66" y="318"/>
                  </a:lnTo>
                  <a:lnTo>
                    <a:pt x="66" y="318"/>
                  </a:lnTo>
                  <a:lnTo>
                    <a:pt x="66" y="318"/>
                  </a:lnTo>
                  <a:lnTo>
                    <a:pt x="72" y="318"/>
                  </a:lnTo>
                  <a:lnTo>
                    <a:pt x="72" y="318"/>
                  </a:lnTo>
                  <a:lnTo>
                    <a:pt x="72" y="318"/>
                  </a:lnTo>
                  <a:lnTo>
                    <a:pt x="72" y="318"/>
                  </a:lnTo>
                  <a:lnTo>
                    <a:pt x="72" y="318"/>
                  </a:lnTo>
                  <a:lnTo>
                    <a:pt x="72" y="318"/>
                  </a:lnTo>
                  <a:lnTo>
                    <a:pt x="72" y="318"/>
                  </a:lnTo>
                  <a:lnTo>
                    <a:pt x="72" y="318"/>
                  </a:lnTo>
                  <a:lnTo>
                    <a:pt x="72" y="318"/>
                  </a:lnTo>
                  <a:lnTo>
                    <a:pt x="72" y="318"/>
                  </a:lnTo>
                  <a:lnTo>
                    <a:pt x="72" y="318"/>
                  </a:lnTo>
                  <a:lnTo>
                    <a:pt x="72" y="318"/>
                  </a:lnTo>
                  <a:lnTo>
                    <a:pt x="72" y="318"/>
                  </a:lnTo>
                  <a:lnTo>
                    <a:pt x="72" y="318"/>
                  </a:lnTo>
                  <a:lnTo>
                    <a:pt x="72" y="318"/>
                  </a:lnTo>
                  <a:lnTo>
                    <a:pt x="72" y="318"/>
                  </a:lnTo>
                  <a:lnTo>
                    <a:pt x="72" y="318"/>
                  </a:lnTo>
                  <a:lnTo>
                    <a:pt x="72" y="318"/>
                  </a:lnTo>
                  <a:lnTo>
                    <a:pt x="78" y="318"/>
                  </a:lnTo>
                  <a:lnTo>
                    <a:pt x="78" y="318"/>
                  </a:lnTo>
                  <a:lnTo>
                    <a:pt x="78" y="318"/>
                  </a:lnTo>
                  <a:lnTo>
                    <a:pt x="78" y="318"/>
                  </a:lnTo>
                  <a:lnTo>
                    <a:pt x="78" y="318"/>
                  </a:lnTo>
                  <a:lnTo>
                    <a:pt x="78" y="318"/>
                  </a:lnTo>
                  <a:lnTo>
                    <a:pt x="78" y="318"/>
                  </a:lnTo>
                  <a:lnTo>
                    <a:pt x="78" y="318"/>
                  </a:lnTo>
                  <a:lnTo>
                    <a:pt x="78" y="318"/>
                  </a:lnTo>
                  <a:lnTo>
                    <a:pt x="78" y="318"/>
                  </a:lnTo>
                  <a:lnTo>
                    <a:pt x="78" y="318"/>
                  </a:lnTo>
                  <a:lnTo>
                    <a:pt x="78" y="318"/>
                  </a:lnTo>
                  <a:lnTo>
                    <a:pt x="78" y="318"/>
                  </a:lnTo>
                  <a:lnTo>
                    <a:pt x="78" y="318"/>
                  </a:lnTo>
                  <a:lnTo>
                    <a:pt x="78" y="318"/>
                  </a:lnTo>
                  <a:lnTo>
                    <a:pt x="78" y="318"/>
                  </a:lnTo>
                  <a:lnTo>
                    <a:pt x="78" y="318"/>
                  </a:lnTo>
                  <a:lnTo>
                    <a:pt x="78" y="318"/>
                  </a:lnTo>
                  <a:lnTo>
                    <a:pt x="78" y="318"/>
                  </a:lnTo>
                  <a:lnTo>
                    <a:pt x="84" y="318"/>
                  </a:lnTo>
                  <a:lnTo>
                    <a:pt x="84" y="318"/>
                  </a:lnTo>
                  <a:lnTo>
                    <a:pt x="84" y="318"/>
                  </a:lnTo>
                  <a:lnTo>
                    <a:pt x="84" y="318"/>
                  </a:lnTo>
                  <a:lnTo>
                    <a:pt x="84" y="318"/>
                  </a:lnTo>
                  <a:lnTo>
                    <a:pt x="84" y="318"/>
                  </a:lnTo>
                  <a:lnTo>
                    <a:pt x="84" y="318"/>
                  </a:lnTo>
                  <a:lnTo>
                    <a:pt x="84" y="318"/>
                  </a:lnTo>
                  <a:lnTo>
                    <a:pt x="84" y="318"/>
                  </a:lnTo>
                  <a:lnTo>
                    <a:pt x="84" y="318"/>
                  </a:lnTo>
                  <a:lnTo>
                    <a:pt x="84" y="318"/>
                  </a:lnTo>
                  <a:lnTo>
                    <a:pt x="84" y="318"/>
                  </a:lnTo>
                  <a:lnTo>
                    <a:pt x="84" y="318"/>
                  </a:lnTo>
                  <a:lnTo>
                    <a:pt x="84" y="318"/>
                  </a:lnTo>
                  <a:lnTo>
                    <a:pt x="84" y="318"/>
                  </a:lnTo>
                  <a:lnTo>
                    <a:pt x="84" y="318"/>
                  </a:lnTo>
                  <a:lnTo>
                    <a:pt x="84" y="318"/>
                  </a:lnTo>
                  <a:lnTo>
                    <a:pt x="84" y="318"/>
                  </a:lnTo>
                  <a:lnTo>
                    <a:pt x="84" y="318"/>
                  </a:lnTo>
                  <a:lnTo>
                    <a:pt x="90" y="318"/>
                  </a:lnTo>
                  <a:lnTo>
                    <a:pt x="90" y="318"/>
                  </a:lnTo>
                  <a:lnTo>
                    <a:pt x="90" y="318"/>
                  </a:lnTo>
                  <a:lnTo>
                    <a:pt x="90" y="318"/>
                  </a:lnTo>
                  <a:lnTo>
                    <a:pt x="90" y="318"/>
                  </a:lnTo>
                  <a:lnTo>
                    <a:pt x="90" y="318"/>
                  </a:lnTo>
                  <a:lnTo>
                    <a:pt x="90" y="318"/>
                  </a:lnTo>
                  <a:lnTo>
                    <a:pt x="90" y="318"/>
                  </a:lnTo>
                  <a:lnTo>
                    <a:pt x="90" y="318"/>
                  </a:lnTo>
                  <a:lnTo>
                    <a:pt x="90" y="318"/>
                  </a:lnTo>
                  <a:lnTo>
                    <a:pt x="90" y="318"/>
                  </a:lnTo>
                  <a:lnTo>
                    <a:pt x="90" y="318"/>
                  </a:lnTo>
                  <a:lnTo>
                    <a:pt x="90" y="318"/>
                  </a:lnTo>
                  <a:lnTo>
                    <a:pt x="90" y="318"/>
                  </a:lnTo>
                  <a:lnTo>
                    <a:pt x="90" y="318"/>
                  </a:lnTo>
                  <a:lnTo>
                    <a:pt x="90" y="318"/>
                  </a:lnTo>
                  <a:lnTo>
                    <a:pt x="90" y="318"/>
                  </a:lnTo>
                  <a:lnTo>
                    <a:pt x="90" y="318"/>
                  </a:lnTo>
                  <a:lnTo>
                    <a:pt x="96" y="318"/>
                  </a:lnTo>
                  <a:lnTo>
                    <a:pt x="96" y="318"/>
                  </a:lnTo>
                  <a:lnTo>
                    <a:pt x="96" y="318"/>
                  </a:lnTo>
                  <a:lnTo>
                    <a:pt x="96" y="318"/>
                  </a:lnTo>
                  <a:lnTo>
                    <a:pt x="96" y="318"/>
                  </a:lnTo>
                  <a:lnTo>
                    <a:pt x="96" y="318"/>
                  </a:lnTo>
                  <a:lnTo>
                    <a:pt x="96" y="318"/>
                  </a:lnTo>
                  <a:lnTo>
                    <a:pt x="96" y="318"/>
                  </a:lnTo>
                  <a:lnTo>
                    <a:pt x="96" y="318"/>
                  </a:lnTo>
                  <a:lnTo>
                    <a:pt x="96" y="318"/>
                  </a:lnTo>
                  <a:lnTo>
                    <a:pt x="96" y="318"/>
                  </a:lnTo>
                  <a:lnTo>
                    <a:pt x="96" y="318"/>
                  </a:lnTo>
                  <a:lnTo>
                    <a:pt x="96" y="318"/>
                  </a:lnTo>
                  <a:lnTo>
                    <a:pt x="96" y="318"/>
                  </a:lnTo>
                  <a:lnTo>
                    <a:pt x="96" y="318"/>
                  </a:lnTo>
                  <a:lnTo>
                    <a:pt x="96" y="318"/>
                  </a:lnTo>
                  <a:lnTo>
                    <a:pt x="96" y="318"/>
                  </a:lnTo>
                  <a:lnTo>
                    <a:pt x="96" y="318"/>
                  </a:lnTo>
                  <a:lnTo>
                    <a:pt x="96" y="318"/>
                  </a:lnTo>
                  <a:lnTo>
                    <a:pt x="102" y="318"/>
                  </a:lnTo>
                  <a:lnTo>
                    <a:pt x="102" y="318"/>
                  </a:lnTo>
                  <a:lnTo>
                    <a:pt x="102" y="318"/>
                  </a:lnTo>
                  <a:lnTo>
                    <a:pt x="102" y="318"/>
                  </a:lnTo>
                  <a:lnTo>
                    <a:pt x="102" y="318"/>
                  </a:lnTo>
                  <a:lnTo>
                    <a:pt x="102" y="318"/>
                  </a:lnTo>
                  <a:lnTo>
                    <a:pt x="102" y="318"/>
                  </a:lnTo>
                  <a:lnTo>
                    <a:pt x="102" y="318"/>
                  </a:lnTo>
                  <a:lnTo>
                    <a:pt x="102" y="318"/>
                  </a:lnTo>
                  <a:lnTo>
                    <a:pt x="102" y="318"/>
                  </a:lnTo>
                  <a:lnTo>
                    <a:pt x="102" y="318"/>
                  </a:lnTo>
                  <a:lnTo>
                    <a:pt x="102" y="318"/>
                  </a:lnTo>
                  <a:lnTo>
                    <a:pt x="102" y="318"/>
                  </a:lnTo>
                  <a:lnTo>
                    <a:pt x="102" y="318"/>
                  </a:lnTo>
                  <a:lnTo>
                    <a:pt x="102" y="318"/>
                  </a:lnTo>
                  <a:lnTo>
                    <a:pt x="102" y="318"/>
                  </a:lnTo>
                  <a:lnTo>
                    <a:pt x="102" y="318"/>
                  </a:lnTo>
                  <a:lnTo>
                    <a:pt x="102" y="318"/>
                  </a:lnTo>
                  <a:lnTo>
                    <a:pt x="102" y="318"/>
                  </a:lnTo>
                  <a:lnTo>
                    <a:pt x="108" y="318"/>
                  </a:lnTo>
                  <a:lnTo>
                    <a:pt x="108" y="318"/>
                  </a:lnTo>
                  <a:lnTo>
                    <a:pt x="108" y="318"/>
                  </a:lnTo>
                  <a:lnTo>
                    <a:pt x="108" y="318"/>
                  </a:lnTo>
                  <a:lnTo>
                    <a:pt x="108" y="318"/>
                  </a:lnTo>
                  <a:lnTo>
                    <a:pt x="108" y="318"/>
                  </a:lnTo>
                  <a:lnTo>
                    <a:pt x="108" y="318"/>
                  </a:lnTo>
                  <a:lnTo>
                    <a:pt x="108" y="318"/>
                  </a:lnTo>
                  <a:lnTo>
                    <a:pt x="108" y="318"/>
                  </a:lnTo>
                  <a:lnTo>
                    <a:pt x="108" y="318"/>
                  </a:lnTo>
                  <a:lnTo>
                    <a:pt x="108" y="318"/>
                  </a:lnTo>
                  <a:lnTo>
                    <a:pt x="108" y="318"/>
                  </a:lnTo>
                  <a:lnTo>
                    <a:pt x="108" y="318"/>
                  </a:lnTo>
                  <a:lnTo>
                    <a:pt x="108" y="318"/>
                  </a:lnTo>
                  <a:lnTo>
                    <a:pt x="108" y="318"/>
                  </a:lnTo>
                  <a:lnTo>
                    <a:pt x="108" y="318"/>
                  </a:lnTo>
                  <a:lnTo>
                    <a:pt x="108" y="318"/>
                  </a:lnTo>
                  <a:lnTo>
                    <a:pt x="108" y="318"/>
                  </a:lnTo>
                  <a:lnTo>
                    <a:pt x="114" y="318"/>
                  </a:lnTo>
                  <a:lnTo>
                    <a:pt x="114" y="318"/>
                  </a:lnTo>
                  <a:lnTo>
                    <a:pt x="114" y="318"/>
                  </a:lnTo>
                  <a:lnTo>
                    <a:pt x="114" y="318"/>
                  </a:lnTo>
                  <a:lnTo>
                    <a:pt x="114" y="318"/>
                  </a:lnTo>
                  <a:lnTo>
                    <a:pt x="114" y="318"/>
                  </a:lnTo>
                  <a:lnTo>
                    <a:pt x="114" y="318"/>
                  </a:lnTo>
                  <a:lnTo>
                    <a:pt x="114" y="318"/>
                  </a:lnTo>
                  <a:lnTo>
                    <a:pt x="114" y="318"/>
                  </a:lnTo>
                  <a:lnTo>
                    <a:pt x="114" y="318"/>
                  </a:lnTo>
                  <a:lnTo>
                    <a:pt x="114" y="318"/>
                  </a:lnTo>
                  <a:lnTo>
                    <a:pt x="114" y="318"/>
                  </a:lnTo>
                  <a:lnTo>
                    <a:pt x="114" y="318"/>
                  </a:lnTo>
                  <a:lnTo>
                    <a:pt x="114" y="318"/>
                  </a:lnTo>
                  <a:lnTo>
                    <a:pt x="114" y="318"/>
                  </a:lnTo>
                  <a:lnTo>
                    <a:pt x="114" y="318"/>
                  </a:lnTo>
                  <a:lnTo>
                    <a:pt x="114" y="318"/>
                  </a:lnTo>
                  <a:lnTo>
                    <a:pt x="114" y="318"/>
                  </a:lnTo>
                  <a:lnTo>
                    <a:pt x="114" y="318"/>
                  </a:lnTo>
                  <a:lnTo>
                    <a:pt x="120" y="318"/>
                  </a:lnTo>
                  <a:lnTo>
                    <a:pt x="120" y="318"/>
                  </a:lnTo>
                  <a:lnTo>
                    <a:pt x="120" y="318"/>
                  </a:lnTo>
                  <a:lnTo>
                    <a:pt x="120" y="318"/>
                  </a:lnTo>
                  <a:lnTo>
                    <a:pt x="120" y="318"/>
                  </a:lnTo>
                  <a:lnTo>
                    <a:pt x="120" y="318"/>
                  </a:lnTo>
                  <a:lnTo>
                    <a:pt x="120" y="318"/>
                  </a:lnTo>
                  <a:lnTo>
                    <a:pt x="120" y="318"/>
                  </a:lnTo>
                  <a:lnTo>
                    <a:pt x="120" y="318"/>
                  </a:lnTo>
                  <a:lnTo>
                    <a:pt x="120" y="318"/>
                  </a:lnTo>
                  <a:lnTo>
                    <a:pt x="120" y="318"/>
                  </a:lnTo>
                  <a:lnTo>
                    <a:pt x="120" y="318"/>
                  </a:lnTo>
                  <a:lnTo>
                    <a:pt x="120" y="318"/>
                  </a:lnTo>
                  <a:lnTo>
                    <a:pt x="120" y="318"/>
                  </a:lnTo>
                  <a:lnTo>
                    <a:pt x="120" y="318"/>
                  </a:lnTo>
                  <a:lnTo>
                    <a:pt x="120" y="318"/>
                  </a:lnTo>
                  <a:lnTo>
                    <a:pt x="120" y="318"/>
                  </a:lnTo>
                  <a:lnTo>
                    <a:pt x="120" y="318"/>
                  </a:lnTo>
                  <a:lnTo>
                    <a:pt x="126" y="318"/>
                  </a:lnTo>
                  <a:lnTo>
                    <a:pt x="126" y="318"/>
                  </a:lnTo>
                  <a:lnTo>
                    <a:pt x="126" y="318"/>
                  </a:lnTo>
                  <a:lnTo>
                    <a:pt x="126" y="318"/>
                  </a:lnTo>
                  <a:lnTo>
                    <a:pt x="126" y="318"/>
                  </a:lnTo>
                  <a:lnTo>
                    <a:pt x="126" y="318"/>
                  </a:lnTo>
                  <a:lnTo>
                    <a:pt x="126" y="318"/>
                  </a:lnTo>
                  <a:lnTo>
                    <a:pt x="126" y="318"/>
                  </a:lnTo>
                  <a:lnTo>
                    <a:pt x="126" y="318"/>
                  </a:lnTo>
                  <a:lnTo>
                    <a:pt x="126" y="318"/>
                  </a:lnTo>
                  <a:lnTo>
                    <a:pt x="126" y="318"/>
                  </a:lnTo>
                  <a:lnTo>
                    <a:pt x="126" y="318"/>
                  </a:lnTo>
                  <a:lnTo>
                    <a:pt x="126" y="318"/>
                  </a:lnTo>
                  <a:lnTo>
                    <a:pt x="126" y="318"/>
                  </a:lnTo>
                  <a:lnTo>
                    <a:pt x="126" y="318"/>
                  </a:lnTo>
                  <a:lnTo>
                    <a:pt x="126" y="318"/>
                  </a:lnTo>
                  <a:lnTo>
                    <a:pt x="126" y="318"/>
                  </a:lnTo>
                  <a:lnTo>
                    <a:pt x="126" y="318"/>
                  </a:lnTo>
                  <a:lnTo>
                    <a:pt x="126" y="318"/>
                  </a:lnTo>
                  <a:lnTo>
                    <a:pt x="132" y="318"/>
                  </a:lnTo>
                  <a:lnTo>
                    <a:pt x="132" y="318"/>
                  </a:lnTo>
                  <a:lnTo>
                    <a:pt x="132" y="318"/>
                  </a:lnTo>
                  <a:lnTo>
                    <a:pt x="132" y="318"/>
                  </a:lnTo>
                  <a:lnTo>
                    <a:pt x="132" y="318"/>
                  </a:lnTo>
                  <a:lnTo>
                    <a:pt x="132" y="318"/>
                  </a:lnTo>
                  <a:lnTo>
                    <a:pt x="132" y="318"/>
                  </a:lnTo>
                  <a:lnTo>
                    <a:pt x="132" y="318"/>
                  </a:lnTo>
                  <a:lnTo>
                    <a:pt x="132" y="318"/>
                  </a:lnTo>
                  <a:lnTo>
                    <a:pt x="132" y="318"/>
                  </a:lnTo>
                  <a:lnTo>
                    <a:pt x="132" y="318"/>
                  </a:lnTo>
                  <a:lnTo>
                    <a:pt x="132" y="318"/>
                  </a:lnTo>
                  <a:lnTo>
                    <a:pt x="132" y="318"/>
                  </a:lnTo>
                  <a:lnTo>
                    <a:pt x="132" y="318"/>
                  </a:lnTo>
                  <a:lnTo>
                    <a:pt x="132" y="318"/>
                  </a:lnTo>
                  <a:lnTo>
                    <a:pt x="132" y="318"/>
                  </a:lnTo>
                  <a:lnTo>
                    <a:pt x="132" y="318"/>
                  </a:lnTo>
                  <a:lnTo>
                    <a:pt x="132" y="318"/>
                  </a:lnTo>
                  <a:lnTo>
                    <a:pt x="132" y="318"/>
                  </a:lnTo>
                  <a:lnTo>
                    <a:pt x="138" y="318"/>
                  </a:lnTo>
                  <a:lnTo>
                    <a:pt x="138" y="318"/>
                  </a:lnTo>
                  <a:lnTo>
                    <a:pt x="138" y="318"/>
                  </a:lnTo>
                  <a:lnTo>
                    <a:pt x="138" y="318"/>
                  </a:lnTo>
                  <a:lnTo>
                    <a:pt x="138" y="318"/>
                  </a:lnTo>
                  <a:lnTo>
                    <a:pt x="138" y="318"/>
                  </a:lnTo>
                  <a:lnTo>
                    <a:pt x="138" y="318"/>
                  </a:lnTo>
                  <a:lnTo>
                    <a:pt x="138" y="318"/>
                  </a:lnTo>
                  <a:lnTo>
                    <a:pt x="138" y="318"/>
                  </a:lnTo>
                  <a:lnTo>
                    <a:pt x="138" y="318"/>
                  </a:lnTo>
                  <a:lnTo>
                    <a:pt x="138" y="318"/>
                  </a:lnTo>
                  <a:lnTo>
                    <a:pt x="138" y="318"/>
                  </a:lnTo>
                  <a:lnTo>
                    <a:pt x="138" y="318"/>
                  </a:lnTo>
                  <a:lnTo>
                    <a:pt x="138" y="318"/>
                  </a:lnTo>
                  <a:lnTo>
                    <a:pt x="138" y="318"/>
                  </a:lnTo>
                  <a:lnTo>
                    <a:pt x="138" y="318"/>
                  </a:lnTo>
                  <a:lnTo>
                    <a:pt x="138" y="318"/>
                  </a:lnTo>
                  <a:lnTo>
                    <a:pt x="138" y="318"/>
                  </a:lnTo>
                  <a:lnTo>
                    <a:pt x="144" y="318"/>
                  </a:lnTo>
                  <a:lnTo>
                    <a:pt x="144" y="318"/>
                  </a:lnTo>
                  <a:lnTo>
                    <a:pt x="144" y="318"/>
                  </a:lnTo>
                  <a:lnTo>
                    <a:pt x="144" y="318"/>
                  </a:lnTo>
                  <a:lnTo>
                    <a:pt x="144" y="318"/>
                  </a:lnTo>
                  <a:lnTo>
                    <a:pt x="144" y="318"/>
                  </a:lnTo>
                  <a:lnTo>
                    <a:pt x="144" y="318"/>
                  </a:lnTo>
                  <a:lnTo>
                    <a:pt x="144" y="318"/>
                  </a:lnTo>
                  <a:lnTo>
                    <a:pt x="144" y="318"/>
                  </a:lnTo>
                  <a:lnTo>
                    <a:pt x="144" y="318"/>
                  </a:lnTo>
                  <a:lnTo>
                    <a:pt x="144" y="318"/>
                  </a:lnTo>
                  <a:lnTo>
                    <a:pt x="144" y="318"/>
                  </a:lnTo>
                  <a:lnTo>
                    <a:pt x="144" y="318"/>
                  </a:lnTo>
                  <a:lnTo>
                    <a:pt x="144" y="318"/>
                  </a:lnTo>
                  <a:lnTo>
                    <a:pt x="144" y="318"/>
                  </a:lnTo>
                  <a:lnTo>
                    <a:pt x="144" y="318"/>
                  </a:lnTo>
                  <a:lnTo>
                    <a:pt x="144" y="318"/>
                  </a:lnTo>
                  <a:lnTo>
                    <a:pt x="144" y="318"/>
                  </a:lnTo>
                  <a:lnTo>
                    <a:pt x="144" y="318"/>
                  </a:lnTo>
                  <a:lnTo>
                    <a:pt x="150" y="318"/>
                  </a:lnTo>
                  <a:lnTo>
                    <a:pt x="150" y="318"/>
                  </a:lnTo>
                  <a:lnTo>
                    <a:pt x="150" y="318"/>
                  </a:lnTo>
                  <a:lnTo>
                    <a:pt x="150" y="318"/>
                  </a:lnTo>
                  <a:lnTo>
                    <a:pt x="150" y="318"/>
                  </a:lnTo>
                  <a:lnTo>
                    <a:pt x="150" y="318"/>
                  </a:lnTo>
                  <a:lnTo>
                    <a:pt x="150" y="318"/>
                  </a:lnTo>
                  <a:lnTo>
                    <a:pt x="150" y="318"/>
                  </a:lnTo>
                  <a:lnTo>
                    <a:pt x="150" y="318"/>
                  </a:lnTo>
                  <a:lnTo>
                    <a:pt x="150" y="318"/>
                  </a:lnTo>
                  <a:lnTo>
                    <a:pt x="150" y="318"/>
                  </a:lnTo>
                  <a:lnTo>
                    <a:pt x="150" y="318"/>
                  </a:lnTo>
                  <a:lnTo>
                    <a:pt x="150" y="318"/>
                  </a:lnTo>
                  <a:lnTo>
                    <a:pt x="150" y="318"/>
                  </a:lnTo>
                  <a:lnTo>
                    <a:pt x="150" y="318"/>
                  </a:lnTo>
                  <a:lnTo>
                    <a:pt x="150" y="318"/>
                  </a:lnTo>
                  <a:lnTo>
                    <a:pt x="150" y="318"/>
                  </a:lnTo>
                  <a:lnTo>
                    <a:pt x="150" y="318"/>
                  </a:lnTo>
                  <a:lnTo>
                    <a:pt x="156" y="318"/>
                  </a:lnTo>
                  <a:lnTo>
                    <a:pt x="156" y="318"/>
                  </a:lnTo>
                  <a:lnTo>
                    <a:pt x="156" y="318"/>
                  </a:lnTo>
                  <a:lnTo>
                    <a:pt x="156" y="318"/>
                  </a:lnTo>
                  <a:lnTo>
                    <a:pt x="156" y="318"/>
                  </a:lnTo>
                  <a:lnTo>
                    <a:pt x="156" y="318"/>
                  </a:lnTo>
                  <a:lnTo>
                    <a:pt x="156" y="318"/>
                  </a:lnTo>
                  <a:lnTo>
                    <a:pt x="156" y="318"/>
                  </a:lnTo>
                  <a:lnTo>
                    <a:pt x="156" y="318"/>
                  </a:lnTo>
                  <a:lnTo>
                    <a:pt x="156" y="318"/>
                  </a:lnTo>
                  <a:lnTo>
                    <a:pt x="156" y="318"/>
                  </a:lnTo>
                  <a:lnTo>
                    <a:pt x="156" y="318"/>
                  </a:lnTo>
                  <a:lnTo>
                    <a:pt x="156" y="318"/>
                  </a:lnTo>
                  <a:lnTo>
                    <a:pt x="156" y="318"/>
                  </a:lnTo>
                  <a:lnTo>
                    <a:pt x="156" y="318"/>
                  </a:lnTo>
                  <a:lnTo>
                    <a:pt x="156" y="318"/>
                  </a:lnTo>
                  <a:lnTo>
                    <a:pt x="156" y="318"/>
                  </a:lnTo>
                  <a:lnTo>
                    <a:pt x="156" y="318"/>
                  </a:lnTo>
                  <a:lnTo>
                    <a:pt x="162" y="318"/>
                  </a:lnTo>
                  <a:lnTo>
                    <a:pt x="162" y="318"/>
                  </a:lnTo>
                  <a:lnTo>
                    <a:pt x="162" y="318"/>
                  </a:lnTo>
                  <a:lnTo>
                    <a:pt x="162" y="318"/>
                  </a:lnTo>
                  <a:lnTo>
                    <a:pt x="162" y="318"/>
                  </a:lnTo>
                  <a:lnTo>
                    <a:pt x="162" y="318"/>
                  </a:lnTo>
                  <a:lnTo>
                    <a:pt x="162" y="318"/>
                  </a:lnTo>
                  <a:lnTo>
                    <a:pt x="162" y="318"/>
                  </a:lnTo>
                  <a:lnTo>
                    <a:pt x="162" y="318"/>
                  </a:lnTo>
                  <a:lnTo>
                    <a:pt x="162" y="318"/>
                  </a:lnTo>
                  <a:lnTo>
                    <a:pt x="162" y="312"/>
                  </a:lnTo>
                  <a:lnTo>
                    <a:pt x="162" y="312"/>
                  </a:lnTo>
                  <a:lnTo>
                    <a:pt x="162" y="312"/>
                  </a:lnTo>
                  <a:lnTo>
                    <a:pt x="162" y="312"/>
                  </a:lnTo>
                  <a:lnTo>
                    <a:pt x="162" y="312"/>
                  </a:lnTo>
                  <a:lnTo>
                    <a:pt x="162" y="312"/>
                  </a:lnTo>
                  <a:lnTo>
                    <a:pt x="162" y="312"/>
                  </a:lnTo>
                  <a:lnTo>
                    <a:pt x="162" y="312"/>
                  </a:lnTo>
                  <a:lnTo>
                    <a:pt x="162" y="312"/>
                  </a:lnTo>
                  <a:lnTo>
                    <a:pt x="168" y="312"/>
                  </a:lnTo>
                  <a:lnTo>
                    <a:pt x="168" y="312"/>
                  </a:lnTo>
                  <a:lnTo>
                    <a:pt x="168" y="312"/>
                  </a:lnTo>
                  <a:lnTo>
                    <a:pt x="168" y="312"/>
                  </a:lnTo>
                  <a:lnTo>
                    <a:pt x="168" y="312"/>
                  </a:lnTo>
                  <a:lnTo>
                    <a:pt x="168" y="312"/>
                  </a:lnTo>
                  <a:lnTo>
                    <a:pt x="168" y="312"/>
                  </a:lnTo>
                  <a:lnTo>
                    <a:pt x="168" y="312"/>
                  </a:lnTo>
                  <a:lnTo>
                    <a:pt x="168" y="312"/>
                  </a:lnTo>
                  <a:lnTo>
                    <a:pt x="168" y="312"/>
                  </a:lnTo>
                  <a:lnTo>
                    <a:pt x="168" y="312"/>
                  </a:lnTo>
                  <a:lnTo>
                    <a:pt x="168" y="312"/>
                  </a:lnTo>
                  <a:lnTo>
                    <a:pt x="168" y="312"/>
                  </a:lnTo>
                  <a:lnTo>
                    <a:pt x="168" y="312"/>
                  </a:lnTo>
                  <a:lnTo>
                    <a:pt x="168" y="312"/>
                  </a:lnTo>
                  <a:lnTo>
                    <a:pt x="168" y="312"/>
                  </a:lnTo>
                  <a:lnTo>
                    <a:pt x="168" y="312"/>
                  </a:lnTo>
                  <a:lnTo>
                    <a:pt x="168" y="312"/>
                  </a:lnTo>
                  <a:lnTo>
                    <a:pt x="168" y="312"/>
                  </a:lnTo>
                  <a:lnTo>
                    <a:pt x="174" y="312"/>
                  </a:lnTo>
                  <a:lnTo>
                    <a:pt x="174" y="312"/>
                  </a:lnTo>
                  <a:lnTo>
                    <a:pt x="174" y="312"/>
                  </a:lnTo>
                  <a:lnTo>
                    <a:pt x="174" y="312"/>
                  </a:lnTo>
                  <a:lnTo>
                    <a:pt x="174" y="312"/>
                  </a:lnTo>
                  <a:lnTo>
                    <a:pt x="174" y="312"/>
                  </a:lnTo>
                  <a:lnTo>
                    <a:pt x="174" y="312"/>
                  </a:lnTo>
                  <a:lnTo>
                    <a:pt x="174" y="312"/>
                  </a:lnTo>
                  <a:lnTo>
                    <a:pt x="174" y="312"/>
                  </a:lnTo>
                  <a:lnTo>
                    <a:pt x="174" y="312"/>
                  </a:lnTo>
                  <a:lnTo>
                    <a:pt x="174" y="312"/>
                  </a:lnTo>
                  <a:lnTo>
                    <a:pt x="174" y="312"/>
                  </a:lnTo>
                  <a:lnTo>
                    <a:pt x="174" y="312"/>
                  </a:lnTo>
                  <a:lnTo>
                    <a:pt x="174" y="312"/>
                  </a:lnTo>
                  <a:lnTo>
                    <a:pt x="174" y="312"/>
                  </a:lnTo>
                  <a:lnTo>
                    <a:pt x="174" y="312"/>
                  </a:lnTo>
                  <a:lnTo>
                    <a:pt x="174" y="312"/>
                  </a:lnTo>
                  <a:lnTo>
                    <a:pt x="174" y="312"/>
                  </a:lnTo>
                  <a:lnTo>
                    <a:pt x="180" y="312"/>
                  </a:lnTo>
                  <a:lnTo>
                    <a:pt x="180" y="312"/>
                  </a:lnTo>
                  <a:lnTo>
                    <a:pt x="180" y="312"/>
                  </a:lnTo>
                  <a:lnTo>
                    <a:pt x="180" y="312"/>
                  </a:lnTo>
                  <a:lnTo>
                    <a:pt x="180" y="312"/>
                  </a:lnTo>
                  <a:lnTo>
                    <a:pt x="180" y="312"/>
                  </a:lnTo>
                  <a:lnTo>
                    <a:pt x="180" y="312"/>
                  </a:lnTo>
                  <a:lnTo>
                    <a:pt x="180" y="312"/>
                  </a:lnTo>
                  <a:lnTo>
                    <a:pt x="180" y="312"/>
                  </a:lnTo>
                  <a:lnTo>
                    <a:pt x="180" y="312"/>
                  </a:lnTo>
                  <a:lnTo>
                    <a:pt x="180" y="312"/>
                  </a:lnTo>
                  <a:lnTo>
                    <a:pt x="180" y="312"/>
                  </a:lnTo>
                  <a:lnTo>
                    <a:pt x="180" y="312"/>
                  </a:lnTo>
                  <a:lnTo>
                    <a:pt x="180" y="312"/>
                  </a:lnTo>
                  <a:lnTo>
                    <a:pt x="180" y="312"/>
                  </a:lnTo>
                  <a:lnTo>
                    <a:pt x="180" y="312"/>
                  </a:lnTo>
                  <a:lnTo>
                    <a:pt x="180" y="312"/>
                  </a:lnTo>
                  <a:lnTo>
                    <a:pt x="180" y="312"/>
                  </a:lnTo>
                  <a:lnTo>
                    <a:pt x="180" y="312"/>
                  </a:lnTo>
                  <a:lnTo>
                    <a:pt x="186" y="312"/>
                  </a:lnTo>
                  <a:lnTo>
                    <a:pt x="186" y="312"/>
                  </a:lnTo>
                  <a:lnTo>
                    <a:pt x="186" y="312"/>
                  </a:lnTo>
                  <a:lnTo>
                    <a:pt x="186" y="312"/>
                  </a:lnTo>
                  <a:lnTo>
                    <a:pt x="186" y="312"/>
                  </a:lnTo>
                  <a:lnTo>
                    <a:pt x="186" y="312"/>
                  </a:lnTo>
                  <a:lnTo>
                    <a:pt x="186" y="312"/>
                  </a:lnTo>
                  <a:lnTo>
                    <a:pt x="186" y="312"/>
                  </a:lnTo>
                  <a:lnTo>
                    <a:pt x="186" y="312"/>
                  </a:lnTo>
                  <a:lnTo>
                    <a:pt x="186" y="312"/>
                  </a:lnTo>
                  <a:lnTo>
                    <a:pt x="186" y="312"/>
                  </a:lnTo>
                  <a:lnTo>
                    <a:pt x="186" y="312"/>
                  </a:lnTo>
                  <a:lnTo>
                    <a:pt x="186" y="312"/>
                  </a:lnTo>
                  <a:lnTo>
                    <a:pt x="186" y="312"/>
                  </a:lnTo>
                  <a:lnTo>
                    <a:pt x="186" y="312"/>
                  </a:lnTo>
                  <a:lnTo>
                    <a:pt x="186" y="312"/>
                  </a:lnTo>
                  <a:lnTo>
                    <a:pt x="186" y="312"/>
                  </a:lnTo>
                  <a:lnTo>
                    <a:pt x="186" y="312"/>
                  </a:lnTo>
                  <a:lnTo>
                    <a:pt x="192" y="312"/>
                  </a:lnTo>
                  <a:lnTo>
                    <a:pt x="192" y="312"/>
                  </a:lnTo>
                  <a:lnTo>
                    <a:pt x="192" y="312"/>
                  </a:lnTo>
                  <a:lnTo>
                    <a:pt x="192" y="312"/>
                  </a:lnTo>
                  <a:lnTo>
                    <a:pt x="192" y="312"/>
                  </a:lnTo>
                  <a:lnTo>
                    <a:pt x="192" y="312"/>
                  </a:lnTo>
                  <a:lnTo>
                    <a:pt x="192" y="312"/>
                  </a:lnTo>
                  <a:lnTo>
                    <a:pt x="192" y="312"/>
                  </a:lnTo>
                  <a:lnTo>
                    <a:pt x="192" y="312"/>
                  </a:lnTo>
                  <a:lnTo>
                    <a:pt x="192" y="312"/>
                  </a:lnTo>
                  <a:lnTo>
                    <a:pt x="192" y="312"/>
                  </a:lnTo>
                  <a:lnTo>
                    <a:pt x="192" y="312"/>
                  </a:lnTo>
                  <a:lnTo>
                    <a:pt x="192" y="312"/>
                  </a:lnTo>
                  <a:lnTo>
                    <a:pt x="192" y="312"/>
                  </a:lnTo>
                  <a:lnTo>
                    <a:pt x="192" y="312"/>
                  </a:lnTo>
                  <a:lnTo>
                    <a:pt x="192" y="312"/>
                  </a:lnTo>
                  <a:lnTo>
                    <a:pt x="192" y="312"/>
                  </a:lnTo>
                  <a:lnTo>
                    <a:pt x="192" y="312"/>
                  </a:lnTo>
                  <a:lnTo>
                    <a:pt x="192" y="312"/>
                  </a:lnTo>
                  <a:lnTo>
                    <a:pt x="198" y="312"/>
                  </a:lnTo>
                  <a:lnTo>
                    <a:pt x="198" y="312"/>
                  </a:lnTo>
                  <a:lnTo>
                    <a:pt x="198" y="312"/>
                  </a:lnTo>
                  <a:lnTo>
                    <a:pt x="198" y="312"/>
                  </a:lnTo>
                  <a:lnTo>
                    <a:pt x="198" y="312"/>
                  </a:lnTo>
                  <a:lnTo>
                    <a:pt x="198" y="312"/>
                  </a:lnTo>
                  <a:lnTo>
                    <a:pt x="198" y="312"/>
                  </a:lnTo>
                  <a:lnTo>
                    <a:pt x="198" y="306"/>
                  </a:lnTo>
                  <a:lnTo>
                    <a:pt x="198" y="306"/>
                  </a:lnTo>
                  <a:lnTo>
                    <a:pt x="198" y="306"/>
                  </a:lnTo>
                  <a:lnTo>
                    <a:pt x="198" y="306"/>
                  </a:lnTo>
                  <a:lnTo>
                    <a:pt x="198" y="306"/>
                  </a:lnTo>
                  <a:lnTo>
                    <a:pt x="198" y="306"/>
                  </a:lnTo>
                  <a:lnTo>
                    <a:pt x="198" y="306"/>
                  </a:lnTo>
                  <a:lnTo>
                    <a:pt x="198" y="306"/>
                  </a:lnTo>
                  <a:lnTo>
                    <a:pt x="198" y="306"/>
                  </a:lnTo>
                  <a:lnTo>
                    <a:pt x="198" y="306"/>
                  </a:lnTo>
                  <a:lnTo>
                    <a:pt x="198" y="306"/>
                  </a:lnTo>
                  <a:lnTo>
                    <a:pt x="198" y="306"/>
                  </a:lnTo>
                  <a:lnTo>
                    <a:pt x="204" y="306"/>
                  </a:lnTo>
                  <a:lnTo>
                    <a:pt x="204" y="306"/>
                  </a:lnTo>
                  <a:lnTo>
                    <a:pt x="204" y="306"/>
                  </a:lnTo>
                  <a:lnTo>
                    <a:pt x="204" y="306"/>
                  </a:lnTo>
                  <a:lnTo>
                    <a:pt x="204" y="306"/>
                  </a:lnTo>
                  <a:lnTo>
                    <a:pt x="204" y="306"/>
                  </a:lnTo>
                  <a:lnTo>
                    <a:pt x="204" y="306"/>
                  </a:lnTo>
                  <a:lnTo>
                    <a:pt x="204" y="306"/>
                  </a:lnTo>
                  <a:lnTo>
                    <a:pt x="204" y="306"/>
                  </a:lnTo>
                  <a:lnTo>
                    <a:pt x="204" y="306"/>
                  </a:lnTo>
                  <a:lnTo>
                    <a:pt x="204" y="306"/>
                  </a:lnTo>
                  <a:lnTo>
                    <a:pt x="204" y="306"/>
                  </a:lnTo>
                  <a:lnTo>
                    <a:pt x="204" y="306"/>
                  </a:lnTo>
                  <a:lnTo>
                    <a:pt x="204" y="306"/>
                  </a:lnTo>
                  <a:lnTo>
                    <a:pt x="204" y="306"/>
                  </a:lnTo>
                  <a:lnTo>
                    <a:pt x="204" y="306"/>
                  </a:lnTo>
                  <a:lnTo>
                    <a:pt x="204" y="306"/>
                  </a:lnTo>
                  <a:lnTo>
                    <a:pt x="204" y="306"/>
                  </a:lnTo>
                  <a:lnTo>
                    <a:pt x="210" y="306"/>
                  </a:lnTo>
                  <a:lnTo>
                    <a:pt x="210" y="306"/>
                  </a:lnTo>
                  <a:lnTo>
                    <a:pt x="210" y="306"/>
                  </a:lnTo>
                  <a:lnTo>
                    <a:pt x="210" y="306"/>
                  </a:lnTo>
                  <a:lnTo>
                    <a:pt x="210" y="306"/>
                  </a:lnTo>
                  <a:lnTo>
                    <a:pt x="210" y="306"/>
                  </a:lnTo>
                  <a:lnTo>
                    <a:pt x="210" y="306"/>
                  </a:lnTo>
                  <a:lnTo>
                    <a:pt x="210" y="306"/>
                  </a:lnTo>
                  <a:lnTo>
                    <a:pt x="210" y="306"/>
                  </a:lnTo>
                  <a:lnTo>
                    <a:pt x="210" y="306"/>
                  </a:lnTo>
                  <a:lnTo>
                    <a:pt x="210" y="306"/>
                  </a:lnTo>
                  <a:lnTo>
                    <a:pt x="210" y="306"/>
                  </a:lnTo>
                  <a:lnTo>
                    <a:pt x="210" y="306"/>
                  </a:lnTo>
                  <a:lnTo>
                    <a:pt x="210" y="306"/>
                  </a:lnTo>
                  <a:lnTo>
                    <a:pt x="210" y="306"/>
                  </a:lnTo>
                  <a:lnTo>
                    <a:pt x="210" y="306"/>
                  </a:lnTo>
                  <a:lnTo>
                    <a:pt x="210" y="306"/>
                  </a:lnTo>
                  <a:lnTo>
                    <a:pt x="210" y="306"/>
                  </a:lnTo>
                  <a:lnTo>
                    <a:pt x="210" y="306"/>
                  </a:lnTo>
                  <a:lnTo>
                    <a:pt x="216" y="306"/>
                  </a:lnTo>
                  <a:lnTo>
                    <a:pt x="216" y="306"/>
                  </a:lnTo>
                  <a:lnTo>
                    <a:pt x="216" y="306"/>
                  </a:lnTo>
                  <a:lnTo>
                    <a:pt x="216" y="306"/>
                  </a:lnTo>
                  <a:lnTo>
                    <a:pt x="216" y="306"/>
                  </a:lnTo>
                  <a:lnTo>
                    <a:pt x="216" y="306"/>
                  </a:lnTo>
                  <a:lnTo>
                    <a:pt x="216" y="306"/>
                  </a:lnTo>
                  <a:lnTo>
                    <a:pt x="216" y="306"/>
                  </a:lnTo>
                  <a:lnTo>
                    <a:pt x="216" y="306"/>
                  </a:lnTo>
                  <a:lnTo>
                    <a:pt x="216" y="306"/>
                  </a:lnTo>
                  <a:lnTo>
                    <a:pt x="216" y="306"/>
                  </a:lnTo>
                  <a:lnTo>
                    <a:pt x="216" y="306"/>
                  </a:lnTo>
                  <a:lnTo>
                    <a:pt x="216" y="306"/>
                  </a:lnTo>
                  <a:lnTo>
                    <a:pt x="216" y="306"/>
                  </a:lnTo>
                  <a:lnTo>
                    <a:pt x="216" y="306"/>
                  </a:lnTo>
                  <a:lnTo>
                    <a:pt x="216" y="306"/>
                  </a:lnTo>
                  <a:lnTo>
                    <a:pt x="216" y="306"/>
                  </a:lnTo>
                  <a:lnTo>
                    <a:pt x="216" y="306"/>
                  </a:lnTo>
                  <a:lnTo>
                    <a:pt x="222" y="306"/>
                  </a:lnTo>
                  <a:lnTo>
                    <a:pt x="222" y="306"/>
                  </a:lnTo>
                  <a:lnTo>
                    <a:pt x="222" y="306"/>
                  </a:lnTo>
                  <a:lnTo>
                    <a:pt x="222" y="306"/>
                  </a:lnTo>
                  <a:lnTo>
                    <a:pt x="222" y="306"/>
                  </a:lnTo>
                  <a:lnTo>
                    <a:pt x="222" y="306"/>
                  </a:lnTo>
                  <a:lnTo>
                    <a:pt x="222" y="306"/>
                  </a:lnTo>
                  <a:lnTo>
                    <a:pt x="222" y="306"/>
                  </a:lnTo>
                  <a:lnTo>
                    <a:pt x="222" y="306"/>
                  </a:lnTo>
                  <a:lnTo>
                    <a:pt x="222" y="306"/>
                  </a:lnTo>
                  <a:lnTo>
                    <a:pt x="222" y="306"/>
                  </a:lnTo>
                  <a:lnTo>
                    <a:pt x="222" y="306"/>
                  </a:lnTo>
                  <a:lnTo>
                    <a:pt x="222" y="306"/>
                  </a:lnTo>
                  <a:lnTo>
                    <a:pt x="222" y="306"/>
                  </a:lnTo>
                  <a:lnTo>
                    <a:pt x="222" y="306"/>
                  </a:lnTo>
                  <a:lnTo>
                    <a:pt x="222" y="306"/>
                  </a:lnTo>
                  <a:lnTo>
                    <a:pt x="222" y="306"/>
                  </a:lnTo>
                  <a:lnTo>
                    <a:pt x="222" y="306"/>
                  </a:lnTo>
                  <a:lnTo>
                    <a:pt x="222" y="306"/>
                  </a:lnTo>
                  <a:lnTo>
                    <a:pt x="228" y="306"/>
                  </a:lnTo>
                  <a:lnTo>
                    <a:pt x="228" y="306"/>
                  </a:lnTo>
                  <a:lnTo>
                    <a:pt x="228" y="306"/>
                  </a:lnTo>
                  <a:lnTo>
                    <a:pt x="228" y="306"/>
                  </a:lnTo>
                  <a:lnTo>
                    <a:pt x="228" y="306"/>
                  </a:lnTo>
                  <a:lnTo>
                    <a:pt x="228" y="306"/>
                  </a:lnTo>
                  <a:lnTo>
                    <a:pt x="228" y="306"/>
                  </a:lnTo>
                  <a:lnTo>
                    <a:pt x="228" y="306"/>
                  </a:lnTo>
                  <a:lnTo>
                    <a:pt x="228" y="300"/>
                  </a:lnTo>
                  <a:lnTo>
                    <a:pt x="228" y="300"/>
                  </a:lnTo>
                  <a:lnTo>
                    <a:pt x="228" y="300"/>
                  </a:lnTo>
                  <a:lnTo>
                    <a:pt x="228" y="300"/>
                  </a:lnTo>
                  <a:lnTo>
                    <a:pt x="228" y="300"/>
                  </a:lnTo>
                  <a:lnTo>
                    <a:pt x="228" y="300"/>
                  </a:lnTo>
                  <a:lnTo>
                    <a:pt x="228" y="300"/>
                  </a:lnTo>
                  <a:lnTo>
                    <a:pt x="228" y="300"/>
                  </a:lnTo>
                  <a:lnTo>
                    <a:pt x="228" y="300"/>
                  </a:lnTo>
                  <a:lnTo>
                    <a:pt x="228" y="300"/>
                  </a:lnTo>
                  <a:lnTo>
                    <a:pt x="228" y="300"/>
                  </a:lnTo>
                  <a:lnTo>
                    <a:pt x="234" y="300"/>
                  </a:lnTo>
                  <a:lnTo>
                    <a:pt x="234" y="300"/>
                  </a:lnTo>
                  <a:lnTo>
                    <a:pt x="234" y="300"/>
                  </a:lnTo>
                  <a:lnTo>
                    <a:pt x="234" y="300"/>
                  </a:lnTo>
                  <a:lnTo>
                    <a:pt x="234" y="300"/>
                  </a:lnTo>
                  <a:lnTo>
                    <a:pt x="234" y="300"/>
                  </a:lnTo>
                  <a:lnTo>
                    <a:pt x="234" y="300"/>
                  </a:lnTo>
                  <a:lnTo>
                    <a:pt x="234" y="300"/>
                  </a:lnTo>
                  <a:lnTo>
                    <a:pt x="234" y="300"/>
                  </a:lnTo>
                  <a:lnTo>
                    <a:pt x="234" y="300"/>
                  </a:lnTo>
                  <a:lnTo>
                    <a:pt x="234" y="300"/>
                  </a:lnTo>
                  <a:lnTo>
                    <a:pt x="234" y="300"/>
                  </a:lnTo>
                  <a:lnTo>
                    <a:pt x="234" y="300"/>
                  </a:lnTo>
                  <a:lnTo>
                    <a:pt x="234" y="300"/>
                  </a:lnTo>
                  <a:lnTo>
                    <a:pt x="234" y="300"/>
                  </a:lnTo>
                  <a:lnTo>
                    <a:pt x="234" y="300"/>
                  </a:lnTo>
                  <a:lnTo>
                    <a:pt x="234" y="300"/>
                  </a:lnTo>
                  <a:lnTo>
                    <a:pt x="234" y="300"/>
                  </a:lnTo>
                  <a:lnTo>
                    <a:pt x="240" y="300"/>
                  </a:lnTo>
                  <a:lnTo>
                    <a:pt x="240" y="300"/>
                  </a:lnTo>
                  <a:lnTo>
                    <a:pt x="240" y="300"/>
                  </a:lnTo>
                  <a:lnTo>
                    <a:pt x="240" y="300"/>
                  </a:lnTo>
                  <a:lnTo>
                    <a:pt x="240" y="300"/>
                  </a:lnTo>
                  <a:lnTo>
                    <a:pt x="240" y="300"/>
                  </a:lnTo>
                  <a:lnTo>
                    <a:pt x="240" y="300"/>
                  </a:lnTo>
                  <a:lnTo>
                    <a:pt x="240" y="300"/>
                  </a:lnTo>
                  <a:lnTo>
                    <a:pt x="240" y="300"/>
                  </a:lnTo>
                  <a:lnTo>
                    <a:pt x="240" y="300"/>
                  </a:lnTo>
                  <a:lnTo>
                    <a:pt x="240" y="300"/>
                  </a:lnTo>
                  <a:lnTo>
                    <a:pt x="240" y="300"/>
                  </a:lnTo>
                  <a:lnTo>
                    <a:pt x="240" y="300"/>
                  </a:lnTo>
                  <a:lnTo>
                    <a:pt x="240" y="300"/>
                  </a:lnTo>
                  <a:lnTo>
                    <a:pt x="240" y="300"/>
                  </a:lnTo>
                  <a:lnTo>
                    <a:pt x="240" y="300"/>
                  </a:lnTo>
                  <a:lnTo>
                    <a:pt x="240" y="300"/>
                  </a:lnTo>
                  <a:lnTo>
                    <a:pt x="240" y="300"/>
                  </a:lnTo>
                  <a:lnTo>
                    <a:pt x="240" y="300"/>
                  </a:lnTo>
                  <a:lnTo>
                    <a:pt x="246" y="300"/>
                  </a:lnTo>
                  <a:lnTo>
                    <a:pt x="246" y="300"/>
                  </a:lnTo>
                  <a:lnTo>
                    <a:pt x="246" y="300"/>
                  </a:lnTo>
                  <a:lnTo>
                    <a:pt x="246" y="300"/>
                  </a:lnTo>
                  <a:lnTo>
                    <a:pt x="246" y="300"/>
                  </a:lnTo>
                  <a:lnTo>
                    <a:pt x="246" y="300"/>
                  </a:lnTo>
                  <a:lnTo>
                    <a:pt x="246" y="300"/>
                  </a:lnTo>
                  <a:lnTo>
                    <a:pt x="246" y="300"/>
                  </a:lnTo>
                  <a:lnTo>
                    <a:pt x="246" y="300"/>
                  </a:lnTo>
                  <a:lnTo>
                    <a:pt x="246" y="300"/>
                  </a:lnTo>
                  <a:lnTo>
                    <a:pt x="246" y="300"/>
                  </a:lnTo>
                  <a:lnTo>
                    <a:pt x="246" y="300"/>
                  </a:lnTo>
                  <a:lnTo>
                    <a:pt x="246" y="300"/>
                  </a:lnTo>
                  <a:lnTo>
                    <a:pt x="246" y="300"/>
                  </a:lnTo>
                  <a:lnTo>
                    <a:pt x="246" y="300"/>
                  </a:lnTo>
                  <a:lnTo>
                    <a:pt x="246" y="300"/>
                  </a:lnTo>
                  <a:lnTo>
                    <a:pt x="246" y="300"/>
                  </a:lnTo>
                  <a:lnTo>
                    <a:pt x="246" y="300"/>
                  </a:lnTo>
                  <a:lnTo>
                    <a:pt x="252" y="300"/>
                  </a:lnTo>
                  <a:lnTo>
                    <a:pt x="252" y="300"/>
                  </a:lnTo>
                  <a:lnTo>
                    <a:pt x="252" y="300"/>
                  </a:lnTo>
                  <a:lnTo>
                    <a:pt x="252" y="300"/>
                  </a:lnTo>
                  <a:lnTo>
                    <a:pt x="252" y="300"/>
                  </a:lnTo>
                  <a:lnTo>
                    <a:pt x="252" y="300"/>
                  </a:lnTo>
                  <a:lnTo>
                    <a:pt x="252" y="300"/>
                  </a:lnTo>
                  <a:lnTo>
                    <a:pt x="252" y="300"/>
                  </a:lnTo>
                  <a:lnTo>
                    <a:pt x="252" y="300"/>
                  </a:lnTo>
                  <a:lnTo>
                    <a:pt x="252" y="300"/>
                  </a:lnTo>
                  <a:lnTo>
                    <a:pt x="252" y="300"/>
                  </a:lnTo>
                  <a:lnTo>
                    <a:pt x="252" y="300"/>
                  </a:lnTo>
                  <a:lnTo>
                    <a:pt x="252" y="300"/>
                  </a:lnTo>
                  <a:lnTo>
                    <a:pt x="252" y="300"/>
                  </a:lnTo>
                  <a:lnTo>
                    <a:pt x="252" y="300"/>
                  </a:lnTo>
                  <a:lnTo>
                    <a:pt x="252" y="300"/>
                  </a:lnTo>
                  <a:lnTo>
                    <a:pt x="252" y="300"/>
                  </a:lnTo>
                  <a:lnTo>
                    <a:pt x="252" y="300"/>
                  </a:lnTo>
                  <a:lnTo>
                    <a:pt x="252" y="300"/>
                  </a:lnTo>
                  <a:lnTo>
                    <a:pt x="258" y="294"/>
                  </a:lnTo>
                  <a:lnTo>
                    <a:pt x="258" y="294"/>
                  </a:lnTo>
                  <a:lnTo>
                    <a:pt x="258" y="294"/>
                  </a:lnTo>
                  <a:lnTo>
                    <a:pt x="258" y="294"/>
                  </a:lnTo>
                  <a:lnTo>
                    <a:pt x="258" y="294"/>
                  </a:lnTo>
                  <a:lnTo>
                    <a:pt x="258" y="294"/>
                  </a:lnTo>
                  <a:lnTo>
                    <a:pt x="258" y="294"/>
                  </a:lnTo>
                  <a:lnTo>
                    <a:pt x="258" y="294"/>
                  </a:lnTo>
                  <a:lnTo>
                    <a:pt x="258" y="294"/>
                  </a:lnTo>
                  <a:lnTo>
                    <a:pt x="258" y="294"/>
                  </a:lnTo>
                  <a:lnTo>
                    <a:pt x="258" y="294"/>
                  </a:lnTo>
                  <a:lnTo>
                    <a:pt x="258" y="294"/>
                  </a:lnTo>
                  <a:lnTo>
                    <a:pt x="258" y="294"/>
                  </a:lnTo>
                  <a:lnTo>
                    <a:pt x="258" y="294"/>
                  </a:lnTo>
                  <a:lnTo>
                    <a:pt x="258" y="294"/>
                  </a:lnTo>
                  <a:lnTo>
                    <a:pt x="258" y="294"/>
                  </a:lnTo>
                  <a:lnTo>
                    <a:pt x="258" y="294"/>
                  </a:lnTo>
                  <a:lnTo>
                    <a:pt x="258" y="294"/>
                  </a:lnTo>
                  <a:lnTo>
                    <a:pt x="258" y="294"/>
                  </a:lnTo>
                  <a:lnTo>
                    <a:pt x="264" y="294"/>
                  </a:lnTo>
                  <a:lnTo>
                    <a:pt x="264" y="294"/>
                  </a:lnTo>
                  <a:lnTo>
                    <a:pt x="264" y="294"/>
                  </a:lnTo>
                  <a:lnTo>
                    <a:pt x="264" y="294"/>
                  </a:lnTo>
                  <a:lnTo>
                    <a:pt x="264" y="294"/>
                  </a:lnTo>
                  <a:lnTo>
                    <a:pt x="264" y="294"/>
                  </a:lnTo>
                  <a:lnTo>
                    <a:pt x="264" y="294"/>
                  </a:lnTo>
                  <a:lnTo>
                    <a:pt x="264" y="294"/>
                  </a:lnTo>
                  <a:lnTo>
                    <a:pt x="264" y="294"/>
                  </a:lnTo>
                  <a:lnTo>
                    <a:pt x="264" y="294"/>
                  </a:lnTo>
                  <a:lnTo>
                    <a:pt x="264" y="294"/>
                  </a:lnTo>
                  <a:lnTo>
                    <a:pt x="264" y="294"/>
                  </a:lnTo>
                  <a:lnTo>
                    <a:pt x="264" y="294"/>
                  </a:lnTo>
                  <a:lnTo>
                    <a:pt x="264" y="294"/>
                  </a:lnTo>
                  <a:lnTo>
                    <a:pt x="264" y="294"/>
                  </a:lnTo>
                  <a:lnTo>
                    <a:pt x="264" y="294"/>
                  </a:lnTo>
                  <a:lnTo>
                    <a:pt x="264" y="294"/>
                  </a:lnTo>
                  <a:lnTo>
                    <a:pt x="264" y="294"/>
                  </a:lnTo>
                  <a:lnTo>
                    <a:pt x="270" y="294"/>
                  </a:lnTo>
                  <a:lnTo>
                    <a:pt x="270" y="294"/>
                  </a:lnTo>
                  <a:lnTo>
                    <a:pt x="270" y="294"/>
                  </a:lnTo>
                  <a:lnTo>
                    <a:pt x="270" y="294"/>
                  </a:lnTo>
                  <a:lnTo>
                    <a:pt x="270" y="294"/>
                  </a:lnTo>
                  <a:lnTo>
                    <a:pt x="270" y="294"/>
                  </a:lnTo>
                  <a:lnTo>
                    <a:pt x="270" y="294"/>
                  </a:lnTo>
                  <a:lnTo>
                    <a:pt x="270" y="294"/>
                  </a:lnTo>
                  <a:lnTo>
                    <a:pt x="270" y="294"/>
                  </a:lnTo>
                  <a:lnTo>
                    <a:pt x="270" y="294"/>
                  </a:lnTo>
                  <a:lnTo>
                    <a:pt x="270" y="294"/>
                  </a:lnTo>
                  <a:lnTo>
                    <a:pt x="270" y="294"/>
                  </a:lnTo>
                  <a:lnTo>
                    <a:pt x="270" y="294"/>
                  </a:lnTo>
                  <a:lnTo>
                    <a:pt x="270" y="294"/>
                  </a:lnTo>
                  <a:lnTo>
                    <a:pt x="270" y="294"/>
                  </a:lnTo>
                  <a:lnTo>
                    <a:pt x="270" y="294"/>
                  </a:lnTo>
                  <a:lnTo>
                    <a:pt x="270" y="294"/>
                  </a:lnTo>
                  <a:lnTo>
                    <a:pt x="270" y="294"/>
                  </a:lnTo>
                  <a:lnTo>
                    <a:pt x="270" y="294"/>
                  </a:lnTo>
                  <a:lnTo>
                    <a:pt x="276" y="294"/>
                  </a:lnTo>
                  <a:lnTo>
                    <a:pt x="276" y="294"/>
                  </a:lnTo>
                  <a:lnTo>
                    <a:pt x="276" y="294"/>
                  </a:lnTo>
                  <a:lnTo>
                    <a:pt x="276" y="294"/>
                  </a:lnTo>
                  <a:lnTo>
                    <a:pt x="276" y="294"/>
                  </a:lnTo>
                  <a:lnTo>
                    <a:pt x="276" y="294"/>
                  </a:lnTo>
                  <a:lnTo>
                    <a:pt x="276" y="294"/>
                  </a:lnTo>
                  <a:lnTo>
                    <a:pt x="276" y="294"/>
                  </a:lnTo>
                  <a:lnTo>
                    <a:pt x="276" y="294"/>
                  </a:lnTo>
                  <a:lnTo>
                    <a:pt x="276" y="294"/>
                  </a:lnTo>
                  <a:lnTo>
                    <a:pt x="276" y="294"/>
                  </a:lnTo>
                  <a:lnTo>
                    <a:pt x="276" y="294"/>
                  </a:lnTo>
                  <a:lnTo>
                    <a:pt x="276" y="294"/>
                  </a:lnTo>
                  <a:lnTo>
                    <a:pt x="276" y="294"/>
                  </a:lnTo>
                  <a:lnTo>
                    <a:pt x="276" y="294"/>
                  </a:lnTo>
                  <a:lnTo>
                    <a:pt x="276" y="294"/>
                  </a:lnTo>
                  <a:lnTo>
                    <a:pt x="276" y="294"/>
                  </a:lnTo>
                  <a:lnTo>
                    <a:pt x="276" y="294"/>
                  </a:lnTo>
                  <a:lnTo>
                    <a:pt x="282" y="294"/>
                  </a:lnTo>
                  <a:lnTo>
                    <a:pt x="282" y="294"/>
                  </a:lnTo>
                  <a:lnTo>
                    <a:pt x="282" y="294"/>
                  </a:lnTo>
                  <a:lnTo>
                    <a:pt x="282" y="294"/>
                  </a:lnTo>
                  <a:lnTo>
                    <a:pt x="282" y="288"/>
                  </a:lnTo>
                  <a:lnTo>
                    <a:pt x="282" y="288"/>
                  </a:lnTo>
                  <a:lnTo>
                    <a:pt x="282" y="288"/>
                  </a:lnTo>
                  <a:lnTo>
                    <a:pt x="282" y="288"/>
                  </a:lnTo>
                  <a:lnTo>
                    <a:pt x="282" y="288"/>
                  </a:lnTo>
                  <a:lnTo>
                    <a:pt x="282" y="288"/>
                  </a:lnTo>
                  <a:lnTo>
                    <a:pt x="282" y="288"/>
                  </a:lnTo>
                  <a:lnTo>
                    <a:pt x="282" y="288"/>
                  </a:lnTo>
                  <a:lnTo>
                    <a:pt x="282" y="288"/>
                  </a:lnTo>
                  <a:lnTo>
                    <a:pt x="282" y="288"/>
                  </a:lnTo>
                  <a:lnTo>
                    <a:pt x="282" y="288"/>
                  </a:lnTo>
                  <a:lnTo>
                    <a:pt x="750" y="90"/>
                  </a:lnTo>
                  <a:lnTo>
                    <a:pt x="750" y="90"/>
                  </a:lnTo>
                  <a:lnTo>
                    <a:pt x="750" y="90"/>
                  </a:lnTo>
                  <a:lnTo>
                    <a:pt x="750" y="90"/>
                  </a:lnTo>
                  <a:lnTo>
                    <a:pt x="750" y="90"/>
                  </a:lnTo>
                  <a:lnTo>
                    <a:pt x="750" y="90"/>
                  </a:lnTo>
                  <a:lnTo>
                    <a:pt x="750" y="90"/>
                  </a:lnTo>
                  <a:lnTo>
                    <a:pt x="750" y="90"/>
                  </a:lnTo>
                  <a:lnTo>
                    <a:pt x="750" y="90"/>
                  </a:lnTo>
                  <a:lnTo>
                    <a:pt x="750" y="90"/>
                  </a:lnTo>
                  <a:lnTo>
                    <a:pt x="750" y="90"/>
                  </a:lnTo>
                  <a:lnTo>
                    <a:pt x="750" y="90"/>
                  </a:lnTo>
                  <a:lnTo>
                    <a:pt x="750" y="90"/>
                  </a:lnTo>
                  <a:lnTo>
                    <a:pt x="750" y="90"/>
                  </a:lnTo>
                  <a:lnTo>
                    <a:pt x="756" y="90"/>
                  </a:lnTo>
                  <a:lnTo>
                    <a:pt x="756" y="90"/>
                  </a:lnTo>
                  <a:lnTo>
                    <a:pt x="756" y="90"/>
                  </a:lnTo>
                  <a:lnTo>
                    <a:pt x="756" y="90"/>
                  </a:lnTo>
                  <a:lnTo>
                    <a:pt x="756" y="90"/>
                  </a:lnTo>
                  <a:lnTo>
                    <a:pt x="756" y="90"/>
                  </a:lnTo>
                  <a:lnTo>
                    <a:pt x="756" y="90"/>
                  </a:lnTo>
                  <a:lnTo>
                    <a:pt x="756" y="90"/>
                  </a:lnTo>
                  <a:lnTo>
                    <a:pt x="756" y="90"/>
                  </a:lnTo>
                  <a:lnTo>
                    <a:pt x="756" y="90"/>
                  </a:lnTo>
                  <a:lnTo>
                    <a:pt x="756" y="90"/>
                  </a:lnTo>
                  <a:lnTo>
                    <a:pt x="756" y="90"/>
                  </a:lnTo>
                  <a:lnTo>
                    <a:pt x="756" y="90"/>
                  </a:lnTo>
                  <a:lnTo>
                    <a:pt x="756" y="90"/>
                  </a:lnTo>
                  <a:lnTo>
                    <a:pt x="756" y="90"/>
                  </a:lnTo>
                  <a:lnTo>
                    <a:pt x="756" y="90"/>
                  </a:lnTo>
                  <a:lnTo>
                    <a:pt x="756" y="84"/>
                  </a:lnTo>
                  <a:lnTo>
                    <a:pt x="756" y="84"/>
                  </a:lnTo>
                  <a:lnTo>
                    <a:pt x="756" y="84"/>
                  </a:lnTo>
                  <a:lnTo>
                    <a:pt x="762" y="84"/>
                  </a:lnTo>
                  <a:lnTo>
                    <a:pt x="762" y="84"/>
                  </a:lnTo>
                  <a:lnTo>
                    <a:pt x="762" y="84"/>
                  </a:lnTo>
                  <a:lnTo>
                    <a:pt x="762" y="84"/>
                  </a:lnTo>
                  <a:lnTo>
                    <a:pt x="762" y="84"/>
                  </a:lnTo>
                  <a:lnTo>
                    <a:pt x="762" y="84"/>
                  </a:lnTo>
                  <a:lnTo>
                    <a:pt x="762" y="84"/>
                  </a:lnTo>
                  <a:lnTo>
                    <a:pt x="762" y="84"/>
                  </a:lnTo>
                  <a:lnTo>
                    <a:pt x="762" y="84"/>
                  </a:lnTo>
                  <a:lnTo>
                    <a:pt x="762" y="84"/>
                  </a:lnTo>
                  <a:lnTo>
                    <a:pt x="762" y="84"/>
                  </a:lnTo>
                  <a:lnTo>
                    <a:pt x="762" y="84"/>
                  </a:lnTo>
                  <a:lnTo>
                    <a:pt x="762" y="84"/>
                  </a:lnTo>
                  <a:lnTo>
                    <a:pt x="762" y="84"/>
                  </a:lnTo>
                  <a:lnTo>
                    <a:pt x="762" y="84"/>
                  </a:lnTo>
                  <a:lnTo>
                    <a:pt x="762" y="84"/>
                  </a:lnTo>
                  <a:lnTo>
                    <a:pt x="762" y="84"/>
                  </a:lnTo>
                  <a:lnTo>
                    <a:pt x="762" y="84"/>
                  </a:lnTo>
                  <a:lnTo>
                    <a:pt x="762" y="84"/>
                  </a:lnTo>
                  <a:lnTo>
                    <a:pt x="768" y="84"/>
                  </a:lnTo>
                  <a:lnTo>
                    <a:pt x="768" y="84"/>
                  </a:lnTo>
                  <a:lnTo>
                    <a:pt x="768" y="84"/>
                  </a:lnTo>
                  <a:lnTo>
                    <a:pt x="768" y="84"/>
                  </a:lnTo>
                  <a:lnTo>
                    <a:pt x="768" y="84"/>
                  </a:lnTo>
                  <a:lnTo>
                    <a:pt x="768" y="84"/>
                  </a:lnTo>
                  <a:lnTo>
                    <a:pt x="768" y="84"/>
                  </a:lnTo>
                  <a:lnTo>
                    <a:pt x="768" y="84"/>
                  </a:lnTo>
                  <a:lnTo>
                    <a:pt x="768" y="84"/>
                  </a:lnTo>
                  <a:lnTo>
                    <a:pt x="768" y="78"/>
                  </a:lnTo>
                  <a:lnTo>
                    <a:pt x="768" y="78"/>
                  </a:lnTo>
                  <a:lnTo>
                    <a:pt x="768" y="78"/>
                  </a:lnTo>
                  <a:lnTo>
                    <a:pt x="768" y="78"/>
                  </a:lnTo>
                  <a:lnTo>
                    <a:pt x="768" y="78"/>
                  </a:lnTo>
                  <a:lnTo>
                    <a:pt x="768" y="78"/>
                  </a:lnTo>
                  <a:lnTo>
                    <a:pt x="768" y="78"/>
                  </a:lnTo>
                  <a:lnTo>
                    <a:pt x="768" y="78"/>
                  </a:lnTo>
                  <a:lnTo>
                    <a:pt x="768" y="78"/>
                  </a:lnTo>
                  <a:lnTo>
                    <a:pt x="774" y="78"/>
                  </a:lnTo>
                  <a:lnTo>
                    <a:pt x="774" y="78"/>
                  </a:lnTo>
                  <a:lnTo>
                    <a:pt x="774" y="78"/>
                  </a:lnTo>
                  <a:lnTo>
                    <a:pt x="774" y="78"/>
                  </a:lnTo>
                  <a:lnTo>
                    <a:pt x="774" y="78"/>
                  </a:lnTo>
                  <a:lnTo>
                    <a:pt x="774" y="78"/>
                  </a:lnTo>
                  <a:lnTo>
                    <a:pt x="774" y="78"/>
                  </a:lnTo>
                  <a:lnTo>
                    <a:pt x="774" y="78"/>
                  </a:lnTo>
                  <a:lnTo>
                    <a:pt x="774" y="78"/>
                  </a:lnTo>
                  <a:lnTo>
                    <a:pt x="774" y="78"/>
                  </a:lnTo>
                  <a:lnTo>
                    <a:pt x="774" y="78"/>
                  </a:lnTo>
                  <a:lnTo>
                    <a:pt x="774" y="78"/>
                  </a:lnTo>
                  <a:lnTo>
                    <a:pt x="774" y="78"/>
                  </a:lnTo>
                  <a:lnTo>
                    <a:pt x="774" y="78"/>
                  </a:lnTo>
                  <a:lnTo>
                    <a:pt x="774" y="78"/>
                  </a:lnTo>
                  <a:lnTo>
                    <a:pt x="774" y="78"/>
                  </a:lnTo>
                  <a:lnTo>
                    <a:pt x="774" y="78"/>
                  </a:lnTo>
                  <a:lnTo>
                    <a:pt x="774" y="78"/>
                  </a:lnTo>
                  <a:lnTo>
                    <a:pt x="774" y="78"/>
                  </a:lnTo>
                  <a:lnTo>
                    <a:pt x="780" y="78"/>
                  </a:lnTo>
                  <a:lnTo>
                    <a:pt x="780" y="78"/>
                  </a:lnTo>
                  <a:lnTo>
                    <a:pt x="780" y="72"/>
                  </a:lnTo>
                  <a:lnTo>
                    <a:pt x="780" y="72"/>
                  </a:lnTo>
                  <a:lnTo>
                    <a:pt x="780" y="72"/>
                  </a:lnTo>
                  <a:lnTo>
                    <a:pt x="780" y="72"/>
                  </a:lnTo>
                  <a:lnTo>
                    <a:pt x="780" y="72"/>
                  </a:lnTo>
                  <a:lnTo>
                    <a:pt x="780" y="72"/>
                  </a:lnTo>
                  <a:lnTo>
                    <a:pt x="780" y="72"/>
                  </a:lnTo>
                  <a:lnTo>
                    <a:pt x="780" y="72"/>
                  </a:lnTo>
                  <a:lnTo>
                    <a:pt x="780" y="72"/>
                  </a:lnTo>
                  <a:lnTo>
                    <a:pt x="780" y="72"/>
                  </a:lnTo>
                  <a:lnTo>
                    <a:pt x="780" y="72"/>
                  </a:lnTo>
                  <a:lnTo>
                    <a:pt x="780" y="72"/>
                  </a:lnTo>
                  <a:lnTo>
                    <a:pt x="780" y="72"/>
                  </a:lnTo>
                  <a:lnTo>
                    <a:pt x="780" y="72"/>
                  </a:lnTo>
                  <a:lnTo>
                    <a:pt x="780" y="72"/>
                  </a:lnTo>
                  <a:lnTo>
                    <a:pt x="780" y="72"/>
                  </a:lnTo>
                  <a:lnTo>
                    <a:pt x="786" y="72"/>
                  </a:lnTo>
                  <a:lnTo>
                    <a:pt x="786" y="72"/>
                  </a:lnTo>
                  <a:lnTo>
                    <a:pt x="786" y="72"/>
                  </a:lnTo>
                  <a:lnTo>
                    <a:pt x="786" y="72"/>
                  </a:lnTo>
                  <a:lnTo>
                    <a:pt x="786" y="72"/>
                  </a:lnTo>
                  <a:lnTo>
                    <a:pt x="786" y="72"/>
                  </a:lnTo>
                  <a:lnTo>
                    <a:pt x="786" y="72"/>
                  </a:lnTo>
                  <a:lnTo>
                    <a:pt x="786" y="72"/>
                  </a:lnTo>
                  <a:lnTo>
                    <a:pt x="786" y="72"/>
                  </a:lnTo>
                  <a:lnTo>
                    <a:pt x="786" y="72"/>
                  </a:lnTo>
                  <a:lnTo>
                    <a:pt x="786" y="72"/>
                  </a:lnTo>
                  <a:lnTo>
                    <a:pt x="786" y="72"/>
                  </a:lnTo>
                  <a:lnTo>
                    <a:pt x="786" y="72"/>
                  </a:lnTo>
                  <a:lnTo>
                    <a:pt x="786" y="72"/>
                  </a:lnTo>
                  <a:lnTo>
                    <a:pt x="786" y="66"/>
                  </a:lnTo>
                  <a:lnTo>
                    <a:pt x="786" y="66"/>
                  </a:lnTo>
                  <a:lnTo>
                    <a:pt x="786" y="66"/>
                  </a:lnTo>
                  <a:lnTo>
                    <a:pt x="786" y="66"/>
                  </a:lnTo>
                  <a:lnTo>
                    <a:pt x="786" y="66"/>
                  </a:lnTo>
                  <a:lnTo>
                    <a:pt x="792" y="66"/>
                  </a:lnTo>
                  <a:lnTo>
                    <a:pt x="792" y="66"/>
                  </a:lnTo>
                  <a:lnTo>
                    <a:pt x="792" y="66"/>
                  </a:lnTo>
                  <a:lnTo>
                    <a:pt x="792" y="66"/>
                  </a:lnTo>
                  <a:lnTo>
                    <a:pt x="792" y="66"/>
                  </a:lnTo>
                  <a:lnTo>
                    <a:pt x="792" y="66"/>
                  </a:lnTo>
                  <a:lnTo>
                    <a:pt x="792" y="66"/>
                  </a:lnTo>
                  <a:lnTo>
                    <a:pt x="792" y="66"/>
                  </a:lnTo>
                  <a:lnTo>
                    <a:pt x="792" y="66"/>
                  </a:lnTo>
                  <a:lnTo>
                    <a:pt x="792" y="66"/>
                  </a:lnTo>
                  <a:lnTo>
                    <a:pt x="792" y="66"/>
                  </a:lnTo>
                  <a:lnTo>
                    <a:pt x="792" y="66"/>
                  </a:lnTo>
                  <a:lnTo>
                    <a:pt x="792" y="66"/>
                  </a:lnTo>
                  <a:lnTo>
                    <a:pt x="792" y="66"/>
                  </a:lnTo>
                  <a:lnTo>
                    <a:pt x="792" y="66"/>
                  </a:lnTo>
                  <a:lnTo>
                    <a:pt x="792" y="66"/>
                  </a:lnTo>
                  <a:lnTo>
                    <a:pt x="792" y="66"/>
                  </a:lnTo>
                  <a:lnTo>
                    <a:pt x="792" y="66"/>
                  </a:lnTo>
                  <a:lnTo>
                    <a:pt x="792" y="66"/>
                  </a:lnTo>
                  <a:lnTo>
                    <a:pt x="798" y="66"/>
                  </a:lnTo>
                  <a:lnTo>
                    <a:pt x="798" y="66"/>
                  </a:lnTo>
                  <a:lnTo>
                    <a:pt x="798" y="66"/>
                  </a:lnTo>
                  <a:lnTo>
                    <a:pt x="798" y="66"/>
                  </a:lnTo>
                  <a:lnTo>
                    <a:pt x="798" y="66"/>
                  </a:lnTo>
                  <a:lnTo>
                    <a:pt x="798" y="60"/>
                  </a:lnTo>
                  <a:lnTo>
                    <a:pt x="798" y="60"/>
                  </a:lnTo>
                  <a:lnTo>
                    <a:pt x="798" y="60"/>
                  </a:lnTo>
                  <a:lnTo>
                    <a:pt x="798" y="60"/>
                  </a:lnTo>
                  <a:lnTo>
                    <a:pt x="798" y="60"/>
                  </a:lnTo>
                  <a:lnTo>
                    <a:pt x="798" y="60"/>
                  </a:lnTo>
                  <a:lnTo>
                    <a:pt x="798" y="60"/>
                  </a:lnTo>
                  <a:lnTo>
                    <a:pt x="798" y="60"/>
                  </a:lnTo>
                  <a:lnTo>
                    <a:pt x="798" y="60"/>
                  </a:lnTo>
                  <a:lnTo>
                    <a:pt x="798" y="60"/>
                  </a:lnTo>
                  <a:lnTo>
                    <a:pt x="798" y="60"/>
                  </a:lnTo>
                  <a:lnTo>
                    <a:pt x="798" y="60"/>
                  </a:lnTo>
                  <a:lnTo>
                    <a:pt x="798" y="60"/>
                  </a:lnTo>
                  <a:lnTo>
                    <a:pt x="804" y="60"/>
                  </a:lnTo>
                  <a:lnTo>
                    <a:pt x="804" y="60"/>
                  </a:lnTo>
                  <a:lnTo>
                    <a:pt x="804" y="60"/>
                  </a:lnTo>
                  <a:lnTo>
                    <a:pt x="804" y="60"/>
                  </a:lnTo>
                  <a:lnTo>
                    <a:pt x="804" y="60"/>
                  </a:lnTo>
                  <a:lnTo>
                    <a:pt x="804" y="60"/>
                  </a:lnTo>
                  <a:lnTo>
                    <a:pt x="804" y="60"/>
                  </a:lnTo>
                  <a:lnTo>
                    <a:pt x="804" y="60"/>
                  </a:lnTo>
                  <a:lnTo>
                    <a:pt x="804" y="60"/>
                  </a:lnTo>
                  <a:lnTo>
                    <a:pt x="804" y="60"/>
                  </a:lnTo>
                  <a:lnTo>
                    <a:pt x="804" y="60"/>
                  </a:lnTo>
                  <a:lnTo>
                    <a:pt x="804" y="60"/>
                  </a:lnTo>
                  <a:lnTo>
                    <a:pt x="804" y="60"/>
                  </a:lnTo>
                  <a:lnTo>
                    <a:pt x="804" y="60"/>
                  </a:lnTo>
                  <a:lnTo>
                    <a:pt x="804" y="60"/>
                  </a:lnTo>
                  <a:lnTo>
                    <a:pt x="804" y="60"/>
                  </a:lnTo>
                  <a:lnTo>
                    <a:pt x="804" y="60"/>
                  </a:lnTo>
                  <a:lnTo>
                    <a:pt x="804" y="54"/>
                  </a:lnTo>
                  <a:lnTo>
                    <a:pt x="804" y="54"/>
                  </a:lnTo>
                  <a:lnTo>
                    <a:pt x="810" y="54"/>
                  </a:lnTo>
                  <a:lnTo>
                    <a:pt x="810" y="54"/>
                  </a:lnTo>
                  <a:lnTo>
                    <a:pt x="810" y="54"/>
                  </a:lnTo>
                  <a:lnTo>
                    <a:pt x="810" y="54"/>
                  </a:lnTo>
                  <a:lnTo>
                    <a:pt x="810" y="54"/>
                  </a:lnTo>
                  <a:lnTo>
                    <a:pt x="810" y="54"/>
                  </a:lnTo>
                  <a:lnTo>
                    <a:pt x="810" y="54"/>
                  </a:lnTo>
                  <a:lnTo>
                    <a:pt x="810" y="54"/>
                  </a:lnTo>
                  <a:lnTo>
                    <a:pt x="810" y="54"/>
                  </a:lnTo>
                  <a:lnTo>
                    <a:pt x="810" y="54"/>
                  </a:lnTo>
                  <a:lnTo>
                    <a:pt x="810" y="54"/>
                  </a:lnTo>
                  <a:lnTo>
                    <a:pt x="810" y="54"/>
                  </a:lnTo>
                  <a:lnTo>
                    <a:pt x="810" y="54"/>
                  </a:lnTo>
                  <a:lnTo>
                    <a:pt x="810" y="54"/>
                  </a:lnTo>
                  <a:lnTo>
                    <a:pt x="810" y="54"/>
                  </a:lnTo>
                  <a:lnTo>
                    <a:pt x="810" y="54"/>
                  </a:lnTo>
                  <a:lnTo>
                    <a:pt x="810" y="54"/>
                  </a:lnTo>
                  <a:lnTo>
                    <a:pt x="810" y="54"/>
                  </a:lnTo>
                  <a:lnTo>
                    <a:pt x="816" y="54"/>
                  </a:lnTo>
                  <a:lnTo>
                    <a:pt x="816" y="54"/>
                  </a:lnTo>
                  <a:lnTo>
                    <a:pt x="816" y="54"/>
                  </a:lnTo>
                  <a:lnTo>
                    <a:pt x="816" y="54"/>
                  </a:lnTo>
                  <a:lnTo>
                    <a:pt x="816" y="54"/>
                  </a:lnTo>
                  <a:lnTo>
                    <a:pt x="816" y="54"/>
                  </a:lnTo>
                  <a:lnTo>
                    <a:pt x="816" y="54"/>
                  </a:lnTo>
                  <a:lnTo>
                    <a:pt x="816" y="54"/>
                  </a:lnTo>
                  <a:lnTo>
                    <a:pt x="816" y="54"/>
                  </a:lnTo>
                  <a:lnTo>
                    <a:pt x="816" y="48"/>
                  </a:lnTo>
                  <a:lnTo>
                    <a:pt x="816" y="48"/>
                  </a:lnTo>
                  <a:lnTo>
                    <a:pt x="816" y="48"/>
                  </a:lnTo>
                  <a:lnTo>
                    <a:pt x="816" y="48"/>
                  </a:lnTo>
                  <a:lnTo>
                    <a:pt x="816" y="48"/>
                  </a:lnTo>
                  <a:lnTo>
                    <a:pt x="816" y="48"/>
                  </a:lnTo>
                  <a:lnTo>
                    <a:pt x="816" y="48"/>
                  </a:lnTo>
                  <a:lnTo>
                    <a:pt x="816" y="48"/>
                  </a:lnTo>
                  <a:lnTo>
                    <a:pt x="816" y="48"/>
                  </a:lnTo>
                  <a:lnTo>
                    <a:pt x="816" y="48"/>
                  </a:lnTo>
                  <a:lnTo>
                    <a:pt x="822" y="48"/>
                  </a:lnTo>
                  <a:lnTo>
                    <a:pt x="822" y="48"/>
                  </a:lnTo>
                  <a:lnTo>
                    <a:pt x="822" y="48"/>
                  </a:lnTo>
                  <a:lnTo>
                    <a:pt x="822" y="48"/>
                  </a:lnTo>
                  <a:lnTo>
                    <a:pt x="822" y="48"/>
                  </a:lnTo>
                  <a:lnTo>
                    <a:pt x="822" y="48"/>
                  </a:lnTo>
                  <a:lnTo>
                    <a:pt x="822" y="48"/>
                  </a:lnTo>
                  <a:lnTo>
                    <a:pt x="822" y="48"/>
                  </a:lnTo>
                  <a:lnTo>
                    <a:pt x="822" y="48"/>
                  </a:lnTo>
                  <a:lnTo>
                    <a:pt x="822" y="48"/>
                  </a:lnTo>
                  <a:lnTo>
                    <a:pt x="822" y="48"/>
                  </a:lnTo>
                  <a:lnTo>
                    <a:pt x="822" y="48"/>
                  </a:lnTo>
                  <a:lnTo>
                    <a:pt x="822" y="48"/>
                  </a:lnTo>
                  <a:lnTo>
                    <a:pt x="822" y="48"/>
                  </a:lnTo>
                  <a:lnTo>
                    <a:pt x="822" y="48"/>
                  </a:lnTo>
                  <a:lnTo>
                    <a:pt x="822" y="48"/>
                  </a:lnTo>
                  <a:lnTo>
                    <a:pt x="822" y="48"/>
                  </a:lnTo>
                  <a:lnTo>
                    <a:pt x="822" y="48"/>
                  </a:lnTo>
                  <a:lnTo>
                    <a:pt x="822" y="42"/>
                  </a:lnTo>
                  <a:lnTo>
                    <a:pt x="828" y="42"/>
                  </a:lnTo>
                  <a:lnTo>
                    <a:pt x="828" y="42"/>
                  </a:lnTo>
                  <a:lnTo>
                    <a:pt x="828" y="42"/>
                  </a:lnTo>
                  <a:lnTo>
                    <a:pt x="828" y="42"/>
                  </a:lnTo>
                  <a:lnTo>
                    <a:pt x="828" y="42"/>
                  </a:lnTo>
                  <a:lnTo>
                    <a:pt x="828" y="42"/>
                  </a:lnTo>
                  <a:lnTo>
                    <a:pt x="828" y="42"/>
                  </a:lnTo>
                  <a:lnTo>
                    <a:pt x="828" y="42"/>
                  </a:lnTo>
                  <a:lnTo>
                    <a:pt x="828" y="42"/>
                  </a:lnTo>
                  <a:lnTo>
                    <a:pt x="828" y="42"/>
                  </a:lnTo>
                  <a:lnTo>
                    <a:pt x="828" y="42"/>
                  </a:lnTo>
                  <a:lnTo>
                    <a:pt x="828" y="42"/>
                  </a:lnTo>
                  <a:lnTo>
                    <a:pt x="828" y="42"/>
                  </a:lnTo>
                  <a:lnTo>
                    <a:pt x="828" y="42"/>
                  </a:lnTo>
                  <a:lnTo>
                    <a:pt x="828" y="42"/>
                  </a:lnTo>
                  <a:lnTo>
                    <a:pt x="828" y="42"/>
                  </a:lnTo>
                  <a:lnTo>
                    <a:pt x="828" y="42"/>
                  </a:lnTo>
                  <a:lnTo>
                    <a:pt x="828" y="42"/>
                  </a:lnTo>
                  <a:lnTo>
                    <a:pt x="834" y="42"/>
                  </a:lnTo>
                  <a:lnTo>
                    <a:pt x="834" y="42"/>
                  </a:lnTo>
                  <a:lnTo>
                    <a:pt x="834" y="42"/>
                  </a:lnTo>
                  <a:lnTo>
                    <a:pt x="834" y="42"/>
                  </a:lnTo>
                  <a:lnTo>
                    <a:pt x="834" y="42"/>
                  </a:lnTo>
                  <a:lnTo>
                    <a:pt x="834" y="42"/>
                  </a:lnTo>
                  <a:lnTo>
                    <a:pt x="834" y="42"/>
                  </a:lnTo>
                  <a:lnTo>
                    <a:pt x="834" y="42"/>
                  </a:lnTo>
                  <a:lnTo>
                    <a:pt x="834" y="42"/>
                  </a:lnTo>
                  <a:lnTo>
                    <a:pt x="834" y="36"/>
                  </a:lnTo>
                  <a:lnTo>
                    <a:pt x="834" y="36"/>
                  </a:lnTo>
                  <a:lnTo>
                    <a:pt x="834" y="36"/>
                  </a:lnTo>
                  <a:lnTo>
                    <a:pt x="834" y="36"/>
                  </a:lnTo>
                  <a:lnTo>
                    <a:pt x="834" y="36"/>
                  </a:lnTo>
                  <a:lnTo>
                    <a:pt x="834" y="36"/>
                  </a:lnTo>
                  <a:lnTo>
                    <a:pt x="834" y="36"/>
                  </a:lnTo>
                  <a:lnTo>
                    <a:pt x="834" y="36"/>
                  </a:lnTo>
                  <a:lnTo>
                    <a:pt x="834" y="36"/>
                  </a:lnTo>
                  <a:lnTo>
                    <a:pt x="834" y="36"/>
                  </a:lnTo>
                  <a:lnTo>
                    <a:pt x="840" y="36"/>
                  </a:lnTo>
                  <a:lnTo>
                    <a:pt x="840" y="36"/>
                  </a:lnTo>
                  <a:lnTo>
                    <a:pt x="840" y="36"/>
                  </a:lnTo>
                  <a:lnTo>
                    <a:pt x="840" y="36"/>
                  </a:lnTo>
                  <a:lnTo>
                    <a:pt x="840" y="36"/>
                  </a:lnTo>
                  <a:lnTo>
                    <a:pt x="840" y="36"/>
                  </a:lnTo>
                  <a:lnTo>
                    <a:pt x="840" y="36"/>
                  </a:lnTo>
                  <a:lnTo>
                    <a:pt x="840" y="36"/>
                  </a:lnTo>
                  <a:lnTo>
                    <a:pt x="840" y="36"/>
                  </a:lnTo>
                  <a:lnTo>
                    <a:pt x="840" y="36"/>
                  </a:lnTo>
                  <a:lnTo>
                    <a:pt x="840" y="36"/>
                  </a:lnTo>
                  <a:lnTo>
                    <a:pt x="840" y="36"/>
                  </a:lnTo>
                  <a:lnTo>
                    <a:pt x="840" y="36"/>
                  </a:lnTo>
                  <a:lnTo>
                    <a:pt x="840" y="36"/>
                  </a:lnTo>
                  <a:lnTo>
                    <a:pt x="840" y="36"/>
                  </a:lnTo>
                  <a:lnTo>
                    <a:pt x="840" y="36"/>
                  </a:lnTo>
                  <a:lnTo>
                    <a:pt x="840" y="36"/>
                  </a:lnTo>
                  <a:lnTo>
                    <a:pt x="840" y="36"/>
                  </a:lnTo>
                  <a:lnTo>
                    <a:pt x="846" y="30"/>
                  </a:lnTo>
                  <a:lnTo>
                    <a:pt x="846" y="30"/>
                  </a:lnTo>
                  <a:lnTo>
                    <a:pt x="846" y="30"/>
                  </a:lnTo>
                  <a:lnTo>
                    <a:pt x="846" y="30"/>
                  </a:lnTo>
                  <a:lnTo>
                    <a:pt x="846" y="30"/>
                  </a:lnTo>
                  <a:lnTo>
                    <a:pt x="846" y="30"/>
                  </a:lnTo>
                  <a:lnTo>
                    <a:pt x="846" y="30"/>
                  </a:lnTo>
                  <a:lnTo>
                    <a:pt x="846" y="30"/>
                  </a:lnTo>
                  <a:lnTo>
                    <a:pt x="846" y="30"/>
                  </a:lnTo>
                  <a:lnTo>
                    <a:pt x="846" y="30"/>
                  </a:lnTo>
                  <a:lnTo>
                    <a:pt x="846" y="30"/>
                  </a:lnTo>
                  <a:lnTo>
                    <a:pt x="846" y="30"/>
                  </a:lnTo>
                  <a:lnTo>
                    <a:pt x="846" y="30"/>
                  </a:lnTo>
                  <a:lnTo>
                    <a:pt x="846" y="30"/>
                  </a:lnTo>
                  <a:lnTo>
                    <a:pt x="846" y="30"/>
                  </a:lnTo>
                  <a:lnTo>
                    <a:pt x="846" y="30"/>
                  </a:lnTo>
                  <a:lnTo>
                    <a:pt x="846" y="30"/>
                  </a:lnTo>
                  <a:lnTo>
                    <a:pt x="846" y="30"/>
                  </a:lnTo>
                  <a:lnTo>
                    <a:pt x="846" y="30"/>
                  </a:lnTo>
                  <a:lnTo>
                    <a:pt x="852" y="30"/>
                  </a:lnTo>
                  <a:lnTo>
                    <a:pt x="852" y="30"/>
                  </a:lnTo>
                  <a:lnTo>
                    <a:pt x="852" y="30"/>
                  </a:lnTo>
                  <a:lnTo>
                    <a:pt x="852" y="30"/>
                  </a:lnTo>
                  <a:lnTo>
                    <a:pt x="852" y="30"/>
                  </a:lnTo>
                  <a:lnTo>
                    <a:pt x="852" y="30"/>
                  </a:lnTo>
                  <a:lnTo>
                    <a:pt x="852" y="30"/>
                  </a:lnTo>
                  <a:lnTo>
                    <a:pt x="852" y="30"/>
                  </a:lnTo>
                  <a:lnTo>
                    <a:pt x="852" y="30"/>
                  </a:lnTo>
                  <a:lnTo>
                    <a:pt x="852" y="24"/>
                  </a:lnTo>
                  <a:lnTo>
                    <a:pt x="852" y="24"/>
                  </a:lnTo>
                  <a:lnTo>
                    <a:pt x="852" y="24"/>
                  </a:lnTo>
                  <a:lnTo>
                    <a:pt x="852" y="24"/>
                  </a:lnTo>
                  <a:lnTo>
                    <a:pt x="852" y="24"/>
                  </a:lnTo>
                  <a:lnTo>
                    <a:pt x="852" y="24"/>
                  </a:lnTo>
                  <a:lnTo>
                    <a:pt x="852" y="24"/>
                  </a:lnTo>
                  <a:lnTo>
                    <a:pt x="852" y="24"/>
                  </a:lnTo>
                  <a:lnTo>
                    <a:pt x="852" y="24"/>
                  </a:lnTo>
                  <a:lnTo>
                    <a:pt x="852" y="24"/>
                  </a:lnTo>
                  <a:lnTo>
                    <a:pt x="858" y="24"/>
                  </a:lnTo>
                  <a:lnTo>
                    <a:pt x="858" y="24"/>
                  </a:lnTo>
                  <a:lnTo>
                    <a:pt x="858" y="24"/>
                  </a:lnTo>
                  <a:lnTo>
                    <a:pt x="858" y="24"/>
                  </a:lnTo>
                  <a:lnTo>
                    <a:pt x="858" y="24"/>
                  </a:lnTo>
                  <a:lnTo>
                    <a:pt x="858" y="24"/>
                  </a:lnTo>
                  <a:lnTo>
                    <a:pt x="858" y="24"/>
                  </a:lnTo>
                  <a:lnTo>
                    <a:pt x="858" y="24"/>
                  </a:lnTo>
                  <a:lnTo>
                    <a:pt x="858" y="24"/>
                  </a:lnTo>
                  <a:lnTo>
                    <a:pt x="858" y="24"/>
                  </a:lnTo>
                  <a:lnTo>
                    <a:pt x="858" y="24"/>
                  </a:lnTo>
                  <a:lnTo>
                    <a:pt x="858" y="24"/>
                  </a:lnTo>
                  <a:lnTo>
                    <a:pt x="858" y="24"/>
                  </a:lnTo>
                  <a:lnTo>
                    <a:pt x="858" y="24"/>
                  </a:lnTo>
                  <a:lnTo>
                    <a:pt x="858" y="24"/>
                  </a:lnTo>
                  <a:lnTo>
                    <a:pt x="858" y="24"/>
                  </a:lnTo>
                  <a:lnTo>
                    <a:pt x="858" y="24"/>
                  </a:lnTo>
                  <a:lnTo>
                    <a:pt x="858" y="24"/>
                  </a:lnTo>
                  <a:lnTo>
                    <a:pt x="864" y="18"/>
                  </a:lnTo>
                  <a:lnTo>
                    <a:pt x="864" y="18"/>
                  </a:lnTo>
                  <a:lnTo>
                    <a:pt x="864" y="18"/>
                  </a:lnTo>
                  <a:lnTo>
                    <a:pt x="864" y="18"/>
                  </a:lnTo>
                  <a:lnTo>
                    <a:pt x="864" y="18"/>
                  </a:lnTo>
                  <a:lnTo>
                    <a:pt x="864" y="18"/>
                  </a:lnTo>
                  <a:lnTo>
                    <a:pt x="864" y="18"/>
                  </a:lnTo>
                  <a:lnTo>
                    <a:pt x="864" y="18"/>
                  </a:lnTo>
                  <a:lnTo>
                    <a:pt x="864" y="18"/>
                  </a:lnTo>
                  <a:lnTo>
                    <a:pt x="864" y="18"/>
                  </a:lnTo>
                  <a:lnTo>
                    <a:pt x="864" y="18"/>
                  </a:lnTo>
                  <a:lnTo>
                    <a:pt x="864" y="18"/>
                  </a:lnTo>
                  <a:lnTo>
                    <a:pt x="864" y="18"/>
                  </a:lnTo>
                  <a:lnTo>
                    <a:pt x="864" y="18"/>
                  </a:lnTo>
                  <a:lnTo>
                    <a:pt x="864" y="18"/>
                  </a:lnTo>
                  <a:lnTo>
                    <a:pt x="864" y="18"/>
                  </a:lnTo>
                  <a:lnTo>
                    <a:pt x="864" y="18"/>
                  </a:lnTo>
                  <a:lnTo>
                    <a:pt x="864" y="18"/>
                  </a:lnTo>
                  <a:lnTo>
                    <a:pt x="864" y="18"/>
                  </a:lnTo>
                  <a:lnTo>
                    <a:pt x="870" y="18"/>
                  </a:lnTo>
                  <a:lnTo>
                    <a:pt x="870" y="18"/>
                  </a:lnTo>
                  <a:lnTo>
                    <a:pt x="870" y="18"/>
                  </a:lnTo>
                  <a:lnTo>
                    <a:pt x="870" y="18"/>
                  </a:lnTo>
                  <a:lnTo>
                    <a:pt x="870" y="18"/>
                  </a:lnTo>
                  <a:lnTo>
                    <a:pt x="870" y="18"/>
                  </a:lnTo>
                  <a:lnTo>
                    <a:pt x="870" y="18"/>
                  </a:lnTo>
                  <a:lnTo>
                    <a:pt x="870" y="18"/>
                  </a:lnTo>
                  <a:lnTo>
                    <a:pt x="870" y="18"/>
                  </a:lnTo>
                  <a:lnTo>
                    <a:pt x="870" y="18"/>
                  </a:lnTo>
                  <a:lnTo>
                    <a:pt x="870" y="18"/>
                  </a:lnTo>
                  <a:lnTo>
                    <a:pt x="870" y="12"/>
                  </a:lnTo>
                  <a:lnTo>
                    <a:pt x="870" y="12"/>
                  </a:lnTo>
                  <a:lnTo>
                    <a:pt x="870" y="12"/>
                  </a:lnTo>
                  <a:lnTo>
                    <a:pt x="870" y="12"/>
                  </a:lnTo>
                  <a:lnTo>
                    <a:pt x="870" y="12"/>
                  </a:lnTo>
                  <a:lnTo>
                    <a:pt x="870" y="12"/>
                  </a:lnTo>
                  <a:lnTo>
                    <a:pt x="870" y="12"/>
                  </a:lnTo>
                  <a:lnTo>
                    <a:pt x="876" y="12"/>
                  </a:lnTo>
                  <a:lnTo>
                    <a:pt x="876" y="12"/>
                  </a:lnTo>
                  <a:lnTo>
                    <a:pt x="876" y="12"/>
                  </a:lnTo>
                  <a:lnTo>
                    <a:pt x="876" y="12"/>
                  </a:lnTo>
                  <a:lnTo>
                    <a:pt x="876" y="12"/>
                  </a:lnTo>
                  <a:lnTo>
                    <a:pt x="876" y="12"/>
                  </a:lnTo>
                  <a:lnTo>
                    <a:pt x="876" y="12"/>
                  </a:lnTo>
                  <a:lnTo>
                    <a:pt x="876" y="12"/>
                  </a:lnTo>
                  <a:lnTo>
                    <a:pt x="876" y="12"/>
                  </a:lnTo>
                  <a:lnTo>
                    <a:pt x="876" y="12"/>
                  </a:lnTo>
                  <a:lnTo>
                    <a:pt x="876" y="12"/>
                  </a:lnTo>
                  <a:lnTo>
                    <a:pt x="876" y="12"/>
                  </a:lnTo>
                  <a:lnTo>
                    <a:pt x="876" y="12"/>
                  </a:lnTo>
                  <a:lnTo>
                    <a:pt x="876" y="12"/>
                  </a:lnTo>
                  <a:lnTo>
                    <a:pt x="876" y="12"/>
                  </a:lnTo>
                  <a:lnTo>
                    <a:pt x="876" y="12"/>
                  </a:lnTo>
                  <a:lnTo>
                    <a:pt x="876" y="12"/>
                  </a:lnTo>
                  <a:lnTo>
                    <a:pt x="876" y="12"/>
                  </a:lnTo>
                  <a:lnTo>
                    <a:pt x="876" y="12"/>
                  </a:lnTo>
                  <a:lnTo>
                    <a:pt x="882" y="12"/>
                  </a:lnTo>
                  <a:lnTo>
                    <a:pt x="882" y="12"/>
                  </a:lnTo>
                  <a:lnTo>
                    <a:pt x="882" y="12"/>
                  </a:lnTo>
                  <a:lnTo>
                    <a:pt x="882" y="12"/>
                  </a:lnTo>
                  <a:lnTo>
                    <a:pt x="882" y="12"/>
                  </a:lnTo>
                  <a:lnTo>
                    <a:pt x="882" y="12"/>
                  </a:lnTo>
                  <a:lnTo>
                    <a:pt x="882" y="12"/>
                  </a:lnTo>
                  <a:lnTo>
                    <a:pt x="882" y="12"/>
                  </a:lnTo>
                  <a:lnTo>
                    <a:pt x="882" y="12"/>
                  </a:lnTo>
                  <a:lnTo>
                    <a:pt x="882" y="12"/>
                  </a:lnTo>
                  <a:lnTo>
                    <a:pt x="882" y="12"/>
                  </a:lnTo>
                  <a:lnTo>
                    <a:pt x="882" y="12"/>
                  </a:lnTo>
                  <a:lnTo>
                    <a:pt x="882" y="6"/>
                  </a:lnTo>
                  <a:lnTo>
                    <a:pt x="882" y="6"/>
                  </a:lnTo>
                  <a:lnTo>
                    <a:pt x="882" y="6"/>
                  </a:lnTo>
                  <a:lnTo>
                    <a:pt x="882" y="6"/>
                  </a:lnTo>
                  <a:lnTo>
                    <a:pt x="882" y="6"/>
                  </a:lnTo>
                  <a:lnTo>
                    <a:pt x="882" y="6"/>
                  </a:lnTo>
                  <a:lnTo>
                    <a:pt x="882" y="6"/>
                  </a:lnTo>
                  <a:lnTo>
                    <a:pt x="888" y="6"/>
                  </a:lnTo>
                  <a:lnTo>
                    <a:pt x="888" y="6"/>
                  </a:lnTo>
                  <a:lnTo>
                    <a:pt x="888" y="6"/>
                  </a:lnTo>
                  <a:lnTo>
                    <a:pt x="888" y="6"/>
                  </a:lnTo>
                  <a:lnTo>
                    <a:pt x="888" y="6"/>
                  </a:lnTo>
                  <a:lnTo>
                    <a:pt x="888" y="6"/>
                  </a:lnTo>
                  <a:lnTo>
                    <a:pt x="888" y="6"/>
                  </a:lnTo>
                  <a:lnTo>
                    <a:pt x="888" y="6"/>
                  </a:lnTo>
                  <a:lnTo>
                    <a:pt x="888" y="6"/>
                  </a:lnTo>
                  <a:lnTo>
                    <a:pt x="888" y="6"/>
                  </a:lnTo>
                  <a:lnTo>
                    <a:pt x="888" y="6"/>
                  </a:lnTo>
                  <a:lnTo>
                    <a:pt x="888" y="6"/>
                  </a:lnTo>
                  <a:lnTo>
                    <a:pt x="888" y="6"/>
                  </a:lnTo>
                  <a:lnTo>
                    <a:pt x="888" y="6"/>
                  </a:lnTo>
                  <a:lnTo>
                    <a:pt x="888" y="6"/>
                  </a:lnTo>
                  <a:lnTo>
                    <a:pt x="888" y="6"/>
                  </a:lnTo>
                  <a:lnTo>
                    <a:pt x="888" y="6"/>
                  </a:lnTo>
                  <a:lnTo>
                    <a:pt x="888" y="6"/>
                  </a:lnTo>
                  <a:lnTo>
                    <a:pt x="894" y="6"/>
                  </a:lnTo>
                  <a:lnTo>
                    <a:pt x="894" y="6"/>
                  </a:lnTo>
                  <a:lnTo>
                    <a:pt x="894" y="6"/>
                  </a:lnTo>
                  <a:lnTo>
                    <a:pt x="894" y="6"/>
                  </a:lnTo>
                  <a:lnTo>
                    <a:pt x="894" y="6"/>
                  </a:lnTo>
                  <a:lnTo>
                    <a:pt x="894" y="6"/>
                  </a:lnTo>
                  <a:lnTo>
                    <a:pt x="894" y="6"/>
                  </a:lnTo>
                  <a:lnTo>
                    <a:pt x="894" y="6"/>
                  </a:lnTo>
                  <a:lnTo>
                    <a:pt x="894" y="6"/>
                  </a:lnTo>
                  <a:lnTo>
                    <a:pt x="894" y="6"/>
                  </a:lnTo>
                  <a:lnTo>
                    <a:pt x="894" y="6"/>
                  </a:lnTo>
                  <a:lnTo>
                    <a:pt x="894" y="6"/>
                  </a:lnTo>
                  <a:lnTo>
                    <a:pt x="894" y="6"/>
                  </a:lnTo>
                  <a:lnTo>
                    <a:pt x="894" y="6"/>
                  </a:lnTo>
                  <a:lnTo>
                    <a:pt x="894" y="6"/>
                  </a:lnTo>
                  <a:lnTo>
                    <a:pt x="894" y="6"/>
                  </a:lnTo>
                  <a:lnTo>
                    <a:pt x="894" y="6"/>
                  </a:lnTo>
                  <a:lnTo>
                    <a:pt x="894" y="6"/>
                  </a:lnTo>
                  <a:lnTo>
                    <a:pt x="894" y="6"/>
                  </a:lnTo>
                  <a:lnTo>
                    <a:pt x="900" y="6"/>
                  </a:lnTo>
                  <a:lnTo>
                    <a:pt x="900" y="6"/>
                  </a:lnTo>
                  <a:lnTo>
                    <a:pt x="900" y="6"/>
                  </a:lnTo>
                  <a:lnTo>
                    <a:pt x="900" y="6"/>
                  </a:lnTo>
                  <a:lnTo>
                    <a:pt x="900" y="6"/>
                  </a:lnTo>
                  <a:lnTo>
                    <a:pt x="900" y="6"/>
                  </a:lnTo>
                  <a:lnTo>
                    <a:pt x="900" y="6"/>
                  </a:lnTo>
                  <a:lnTo>
                    <a:pt x="900" y="6"/>
                  </a:lnTo>
                  <a:lnTo>
                    <a:pt x="900" y="6"/>
                  </a:lnTo>
                  <a:lnTo>
                    <a:pt x="900" y="6"/>
                  </a:lnTo>
                  <a:lnTo>
                    <a:pt x="900" y="6"/>
                  </a:lnTo>
                  <a:lnTo>
                    <a:pt x="900" y="6"/>
                  </a:lnTo>
                  <a:lnTo>
                    <a:pt x="900" y="6"/>
                  </a:lnTo>
                  <a:lnTo>
                    <a:pt x="900" y="6"/>
                  </a:lnTo>
                  <a:lnTo>
                    <a:pt x="900" y="6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6"/>
                  </a:lnTo>
                  <a:lnTo>
                    <a:pt x="936" y="6"/>
                  </a:lnTo>
                  <a:lnTo>
                    <a:pt x="936" y="6"/>
                  </a:lnTo>
                  <a:lnTo>
                    <a:pt x="936" y="6"/>
                  </a:lnTo>
                  <a:lnTo>
                    <a:pt x="942" y="6"/>
                  </a:lnTo>
                  <a:lnTo>
                    <a:pt x="942" y="6"/>
                  </a:lnTo>
                  <a:lnTo>
                    <a:pt x="942" y="6"/>
                  </a:lnTo>
                  <a:lnTo>
                    <a:pt x="942" y="6"/>
                  </a:lnTo>
                  <a:lnTo>
                    <a:pt x="942" y="6"/>
                  </a:lnTo>
                  <a:lnTo>
                    <a:pt x="942" y="6"/>
                  </a:lnTo>
                  <a:lnTo>
                    <a:pt x="942" y="6"/>
                  </a:lnTo>
                  <a:lnTo>
                    <a:pt x="942" y="6"/>
                  </a:lnTo>
                  <a:lnTo>
                    <a:pt x="942" y="6"/>
                  </a:lnTo>
                  <a:lnTo>
                    <a:pt x="942" y="6"/>
                  </a:lnTo>
                  <a:lnTo>
                    <a:pt x="942" y="6"/>
                  </a:lnTo>
                  <a:lnTo>
                    <a:pt x="942" y="6"/>
                  </a:lnTo>
                  <a:lnTo>
                    <a:pt x="942" y="6"/>
                  </a:lnTo>
                  <a:lnTo>
                    <a:pt x="942" y="6"/>
                  </a:lnTo>
                  <a:lnTo>
                    <a:pt x="942" y="6"/>
                  </a:lnTo>
                  <a:lnTo>
                    <a:pt x="942" y="6"/>
                  </a:lnTo>
                  <a:lnTo>
                    <a:pt x="942" y="6"/>
                  </a:lnTo>
                  <a:lnTo>
                    <a:pt x="942" y="6"/>
                  </a:lnTo>
                  <a:lnTo>
                    <a:pt x="942" y="6"/>
                  </a:lnTo>
                  <a:lnTo>
                    <a:pt x="948" y="6"/>
                  </a:lnTo>
                  <a:lnTo>
                    <a:pt x="948" y="6"/>
                  </a:lnTo>
                  <a:lnTo>
                    <a:pt x="948" y="6"/>
                  </a:lnTo>
                  <a:lnTo>
                    <a:pt x="948" y="6"/>
                  </a:lnTo>
                  <a:lnTo>
                    <a:pt x="948" y="6"/>
                  </a:lnTo>
                  <a:lnTo>
                    <a:pt x="948" y="6"/>
                  </a:lnTo>
                  <a:lnTo>
                    <a:pt x="948" y="6"/>
                  </a:lnTo>
                  <a:lnTo>
                    <a:pt x="948" y="6"/>
                  </a:lnTo>
                  <a:lnTo>
                    <a:pt x="948" y="6"/>
                  </a:lnTo>
                  <a:lnTo>
                    <a:pt x="948" y="6"/>
                  </a:lnTo>
                  <a:lnTo>
                    <a:pt x="948" y="6"/>
                  </a:lnTo>
                  <a:lnTo>
                    <a:pt x="948" y="6"/>
                  </a:lnTo>
                  <a:lnTo>
                    <a:pt x="948" y="6"/>
                  </a:lnTo>
                  <a:lnTo>
                    <a:pt x="948" y="6"/>
                  </a:lnTo>
                  <a:lnTo>
                    <a:pt x="948" y="6"/>
                  </a:lnTo>
                  <a:lnTo>
                    <a:pt x="948" y="6"/>
                  </a:lnTo>
                  <a:lnTo>
                    <a:pt x="948" y="6"/>
                  </a:lnTo>
                  <a:lnTo>
                    <a:pt x="948" y="6"/>
                  </a:lnTo>
                  <a:lnTo>
                    <a:pt x="948" y="6"/>
                  </a:lnTo>
                  <a:lnTo>
                    <a:pt x="954" y="6"/>
                  </a:lnTo>
                  <a:lnTo>
                    <a:pt x="954" y="6"/>
                  </a:lnTo>
                  <a:lnTo>
                    <a:pt x="954" y="6"/>
                  </a:lnTo>
                  <a:lnTo>
                    <a:pt x="954" y="6"/>
                  </a:lnTo>
                  <a:lnTo>
                    <a:pt x="954" y="6"/>
                  </a:lnTo>
                  <a:lnTo>
                    <a:pt x="954" y="6"/>
                  </a:lnTo>
                  <a:lnTo>
                    <a:pt x="954" y="6"/>
                  </a:lnTo>
                  <a:lnTo>
                    <a:pt x="954" y="6"/>
                  </a:lnTo>
                  <a:lnTo>
                    <a:pt x="954" y="6"/>
                  </a:lnTo>
                  <a:lnTo>
                    <a:pt x="954" y="6"/>
                  </a:lnTo>
                  <a:lnTo>
                    <a:pt x="954" y="6"/>
                  </a:lnTo>
                  <a:lnTo>
                    <a:pt x="954" y="6"/>
                  </a:lnTo>
                  <a:lnTo>
                    <a:pt x="954" y="6"/>
                  </a:lnTo>
                  <a:lnTo>
                    <a:pt x="954" y="6"/>
                  </a:lnTo>
                  <a:lnTo>
                    <a:pt x="954" y="6"/>
                  </a:lnTo>
                  <a:lnTo>
                    <a:pt x="954" y="6"/>
                  </a:lnTo>
                  <a:lnTo>
                    <a:pt x="954" y="6"/>
                  </a:lnTo>
                  <a:lnTo>
                    <a:pt x="954" y="12"/>
                  </a:lnTo>
                  <a:lnTo>
                    <a:pt x="960" y="12"/>
                  </a:lnTo>
                  <a:lnTo>
                    <a:pt x="960" y="12"/>
                  </a:lnTo>
                  <a:lnTo>
                    <a:pt x="960" y="12"/>
                  </a:lnTo>
                  <a:lnTo>
                    <a:pt x="960" y="12"/>
                  </a:lnTo>
                  <a:lnTo>
                    <a:pt x="960" y="12"/>
                  </a:lnTo>
                  <a:lnTo>
                    <a:pt x="960" y="12"/>
                  </a:lnTo>
                  <a:lnTo>
                    <a:pt x="960" y="12"/>
                  </a:lnTo>
                  <a:lnTo>
                    <a:pt x="960" y="12"/>
                  </a:lnTo>
                  <a:lnTo>
                    <a:pt x="960" y="12"/>
                  </a:lnTo>
                  <a:lnTo>
                    <a:pt x="960" y="12"/>
                  </a:lnTo>
                  <a:lnTo>
                    <a:pt x="960" y="12"/>
                  </a:lnTo>
                  <a:lnTo>
                    <a:pt x="960" y="12"/>
                  </a:lnTo>
                  <a:lnTo>
                    <a:pt x="960" y="12"/>
                  </a:lnTo>
                  <a:lnTo>
                    <a:pt x="960" y="12"/>
                  </a:lnTo>
                  <a:lnTo>
                    <a:pt x="960" y="12"/>
                  </a:lnTo>
                  <a:lnTo>
                    <a:pt x="960" y="12"/>
                  </a:lnTo>
                  <a:lnTo>
                    <a:pt x="960" y="12"/>
                  </a:lnTo>
                  <a:lnTo>
                    <a:pt x="960" y="12"/>
                  </a:lnTo>
                  <a:lnTo>
                    <a:pt x="960" y="12"/>
                  </a:lnTo>
                  <a:lnTo>
                    <a:pt x="966" y="12"/>
                  </a:lnTo>
                  <a:lnTo>
                    <a:pt x="966" y="12"/>
                  </a:lnTo>
                  <a:lnTo>
                    <a:pt x="966" y="12"/>
                  </a:lnTo>
                  <a:lnTo>
                    <a:pt x="966" y="12"/>
                  </a:lnTo>
                  <a:lnTo>
                    <a:pt x="966" y="12"/>
                  </a:lnTo>
                  <a:lnTo>
                    <a:pt x="966" y="12"/>
                  </a:lnTo>
                  <a:lnTo>
                    <a:pt x="966" y="12"/>
                  </a:lnTo>
                  <a:lnTo>
                    <a:pt x="966" y="12"/>
                  </a:lnTo>
                  <a:lnTo>
                    <a:pt x="966" y="12"/>
                  </a:lnTo>
                  <a:lnTo>
                    <a:pt x="966" y="12"/>
                  </a:lnTo>
                  <a:lnTo>
                    <a:pt x="966" y="12"/>
                  </a:lnTo>
                  <a:lnTo>
                    <a:pt x="966" y="12"/>
                  </a:lnTo>
                  <a:lnTo>
                    <a:pt x="966" y="12"/>
                  </a:lnTo>
                  <a:lnTo>
                    <a:pt x="966" y="12"/>
                  </a:lnTo>
                  <a:lnTo>
                    <a:pt x="966" y="12"/>
                  </a:lnTo>
                  <a:lnTo>
                    <a:pt x="966" y="12"/>
                  </a:lnTo>
                  <a:lnTo>
                    <a:pt x="966" y="12"/>
                  </a:lnTo>
                  <a:lnTo>
                    <a:pt x="966" y="12"/>
                  </a:lnTo>
                  <a:lnTo>
                    <a:pt x="966" y="18"/>
                  </a:lnTo>
                  <a:lnTo>
                    <a:pt x="972" y="18"/>
                  </a:lnTo>
                  <a:lnTo>
                    <a:pt x="972" y="18"/>
                  </a:lnTo>
                  <a:lnTo>
                    <a:pt x="972" y="18"/>
                  </a:lnTo>
                  <a:lnTo>
                    <a:pt x="972" y="18"/>
                  </a:lnTo>
                  <a:lnTo>
                    <a:pt x="972" y="18"/>
                  </a:lnTo>
                  <a:lnTo>
                    <a:pt x="972" y="18"/>
                  </a:lnTo>
                  <a:lnTo>
                    <a:pt x="972" y="18"/>
                  </a:lnTo>
                  <a:lnTo>
                    <a:pt x="972" y="18"/>
                  </a:lnTo>
                  <a:lnTo>
                    <a:pt x="972" y="18"/>
                  </a:lnTo>
                  <a:lnTo>
                    <a:pt x="972" y="18"/>
                  </a:lnTo>
                  <a:lnTo>
                    <a:pt x="972" y="18"/>
                  </a:lnTo>
                  <a:lnTo>
                    <a:pt x="972" y="18"/>
                  </a:lnTo>
                  <a:lnTo>
                    <a:pt x="972" y="18"/>
                  </a:lnTo>
                  <a:lnTo>
                    <a:pt x="972" y="18"/>
                  </a:lnTo>
                  <a:lnTo>
                    <a:pt x="972" y="18"/>
                  </a:lnTo>
                  <a:lnTo>
                    <a:pt x="972" y="18"/>
                  </a:lnTo>
                  <a:lnTo>
                    <a:pt x="972" y="18"/>
                  </a:lnTo>
                  <a:lnTo>
                    <a:pt x="972" y="18"/>
                  </a:lnTo>
                  <a:lnTo>
                    <a:pt x="978" y="18"/>
                  </a:lnTo>
                  <a:lnTo>
                    <a:pt x="978" y="18"/>
                  </a:lnTo>
                  <a:lnTo>
                    <a:pt x="978" y="18"/>
                  </a:lnTo>
                  <a:lnTo>
                    <a:pt x="978" y="18"/>
                  </a:lnTo>
                  <a:lnTo>
                    <a:pt x="978" y="18"/>
                  </a:lnTo>
                  <a:lnTo>
                    <a:pt x="978" y="18"/>
                  </a:lnTo>
                  <a:lnTo>
                    <a:pt x="978" y="18"/>
                  </a:lnTo>
                  <a:lnTo>
                    <a:pt x="978" y="18"/>
                  </a:lnTo>
                  <a:lnTo>
                    <a:pt x="978" y="18"/>
                  </a:lnTo>
                  <a:lnTo>
                    <a:pt x="978" y="18"/>
                  </a:lnTo>
                  <a:lnTo>
                    <a:pt x="978" y="18"/>
                  </a:lnTo>
                  <a:lnTo>
                    <a:pt x="978" y="24"/>
                  </a:lnTo>
                  <a:lnTo>
                    <a:pt x="978" y="24"/>
                  </a:lnTo>
                  <a:lnTo>
                    <a:pt x="978" y="24"/>
                  </a:lnTo>
                  <a:lnTo>
                    <a:pt x="978" y="24"/>
                  </a:lnTo>
                  <a:lnTo>
                    <a:pt x="978" y="24"/>
                  </a:lnTo>
                  <a:lnTo>
                    <a:pt x="978" y="24"/>
                  </a:lnTo>
                  <a:lnTo>
                    <a:pt x="978" y="24"/>
                  </a:lnTo>
                  <a:lnTo>
                    <a:pt x="978" y="24"/>
                  </a:lnTo>
                  <a:lnTo>
                    <a:pt x="984" y="24"/>
                  </a:lnTo>
                  <a:lnTo>
                    <a:pt x="984" y="24"/>
                  </a:lnTo>
                  <a:lnTo>
                    <a:pt x="984" y="24"/>
                  </a:lnTo>
                  <a:lnTo>
                    <a:pt x="984" y="24"/>
                  </a:lnTo>
                  <a:lnTo>
                    <a:pt x="984" y="24"/>
                  </a:lnTo>
                  <a:lnTo>
                    <a:pt x="984" y="24"/>
                  </a:lnTo>
                  <a:lnTo>
                    <a:pt x="984" y="24"/>
                  </a:lnTo>
                  <a:lnTo>
                    <a:pt x="984" y="24"/>
                  </a:lnTo>
                  <a:lnTo>
                    <a:pt x="984" y="24"/>
                  </a:lnTo>
                  <a:lnTo>
                    <a:pt x="984" y="24"/>
                  </a:lnTo>
                  <a:lnTo>
                    <a:pt x="984" y="24"/>
                  </a:lnTo>
                  <a:lnTo>
                    <a:pt x="984" y="24"/>
                  </a:lnTo>
                  <a:lnTo>
                    <a:pt x="984" y="24"/>
                  </a:lnTo>
                  <a:lnTo>
                    <a:pt x="984" y="24"/>
                  </a:lnTo>
                  <a:lnTo>
                    <a:pt x="984" y="24"/>
                  </a:lnTo>
                  <a:lnTo>
                    <a:pt x="984" y="24"/>
                  </a:lnTo>
                  <a:lnTo>
                    <a:pt x="984" y="24"/>
                  </a:lnTo>
                  <a:lnTo>
                    <a:pt x="984" y="24"/>
                  </a:lnTo>
                  <a:lnTo>
                    <a:pt x="984" y="24"/>
                  </a:lnTo>
                  <a:lnTo>
                    <a:pt x="990" y="24"/>
                  </a:lnTo>
                  <a:lnTo>
                    <a:pt x="990" y="30"/>
                  </a:lnTo>
                  <a:lnTo>
                    <a:pt x="990" y="30"/>
                  </a:lnTo>
                  <a:lnTo>
                    <a:pt x="990" y="30"/>
                  </a:lnTo>
                  <a:lnTo>
                    <a:pt x="990" y="30"/>
                  </a:lnTo>
                  <a:lnTo>
                    <a:pt x="990" y="30"/>
                  </a:lnTo>
                  <a:lnTo>
                    <a:pt x="990" y="30"/>
                  </a:lnTo>
                  <a:lnTo>
                    <a:pt x="990" y="30"/>
                  </a:lnTo>
                  <a:lnTo>
                    <a:pt x="990" y="30"/>
                  </a:lnTo>
                  <a:lnTo>
                    <a:pt x="990" y="30"/>
                  </a:lnTo>
                  <a:lnTo>
                    <a:pt x="990" y="30"/>
                  </a:lnTo>
                  <a:lnTo>
                    <a:pt x="990" y="30"/>
                  </a:lnTo>
                  <a:lnTo>
                    <a:pt x="990" y="30"/>
                  </a:lnTo>
                  <a:lnTo>
                    <a:pt x="990" y="30"/>
                  </a:lnTo>
                  <a:lnTo>
                    <a:pt x="990" y="30"/>
                  </a:lnTo>
                  <a:lnTo>
                    <a:pt x="990" y="30"/>
                  </a:lnTo>
                  <a:lnTo>
                    <a:pt x="990" y="30"/>
                  </a:lnTo>
                  <a:lnTo>
                    <a:pt x="990" y="30"/>
                  </a:lnTo>
                  <a:lnTo>
                    <a:pt x="996" y="30"/>
                  </a:lnTo>
                  <a:lnTo>
                    <a:pt x="996" y="30"/>
                  </a:lnTo>
                  <a:lnTo>
                    <a:pt x="996" y="30"/>
                  </a:lnTo>
                  <a:lnTo>
                    <a:pt x="996" y="30"/>
                  </a:lnTo>
                  <a:lnTo>
                    <a:pt x="996" y="30"/>
                  </a:lnTo>
                  <a:lnTo>
                    <a:pt x="996" y="30"/>
                  </a:lnTo>
                  <a:lnTo>
                    <a:pt x="996" y="30"/>
                  </a:lnTo>
                  <a:lnTo>
                    <a:pt x="996" y="30"/>
                  </a:lnTo>
                  <a:lnTo>
                    <a:pt x="996" y="30"/>
                  </a:lnTo>
                  <a:lnTo>
                    <a:pt x="996" y="30"/>
                  </a:lnTo>
                  <a:lnTo>
                    <a:pt x="996" y="30"/>
                  </a:lnTo>
                  <a:lnTo>
                    <a:pt x="996" y="36"/>
                  </a:lnTo>
                  <a:lnTo>
                    <a:pt x="996" y="36"/>
                  </a:lnTo>
                  <a:lnTo>
                    <a:pt x="996" y="36"/>
                  </a:lnTo>
                  <a:lnTo>
                    <a:pt x="996" y="36"/>
                  </a:lnTo>
                  <a:lnTo>
                    <a:pt x="996" y="36"/>
                  </a:lnTo>
                  <a:lnTo>
                    <a:pt x="996" y="36"/>
                  </a:lnTo>
                  <a:lnTo>
                    <a:pt x="996" y="36"/>
                  </a:lnTo>
                  <a:lnTo>
                    <a:pt x="996" y="36"/>
                  </a:lnTo>
                  <a:lnTo>
                    <a:pt x="1002" y="36"/>
                  </a:lnTo>
                  <a:lnTo>
                    <a:pt x="1002" y="36"/>
                  </a:lnTo>
                  <a:lnTo>
                    <a:pt x="1002" y="36"/>
                  </a:lnTo>
                  <a:lnTo>
                    <a:pt x="1002" y="36"/>
                  </a:lnTo>
                  <a:lnTo>
                    <a:pt x="1002" y="36"/>
                  </a:lnTo>
                  <a:lnTo>
                    <a:pt x="1002" y="36"/>
                  </a:lnTo>
                  <a:lnTo>
                    <a:pt x="1002" y="36"/>
                  </a:lnTo>
                  <a:lnTo>
                    <a:pt x="1002" y="36"/>
                  </a:lnTo>
                  <a:lnTo>
                    <a:pt x="1002" y="36"/>
                  </a:lnTo>
                  <a:lnTo>
                    <a:pt x="1002" y="36"/>
                  </a:lnTo>
                  <a:lnTo>
                    <a:pt x="1002" y="36"/>
                  </a:lnTo>
                  <a:lnTo>
                    <a:pt x="1002" y="36"/>
                  </a:lnTo>
                  <a:lnTo>
                    <a:pt x="1002" y="36"/>
                  </a:lnTo>
                  <a:lnTo>
                    <a:pt x="1002" y="36"/>
                  </a:lnTo>
                  <a:lnTo>
                    <a:pt x="1002" y="36"/>
                  </a:lnTo>
                  <a:lnTo>
                    <a:pt x="1002" y="36"/>
                  </a:lnTo>
                  <a:lnTo>
                    <a:pt x="1002" y="36"/>
                  </a:lnTo>
                  <a:lnTo>
                    <a:pt x="1002" y="36"/>
                  </a:lnTo>
                  <a:lnTo>
                    <a:pt x="1008" y="36"/>
                  </a:lnTo>
                  <a:lnTo>
                    <a:pt x="1008" y="36"/>
                  </a:lnTo>
                  <a:lnTo>
                    <a:pt x="1008" y="42"/>
                  </a:lnTo>
                  <a:lnTo>
                    <a:pt x="1008" y="42"/>
                  </a:lnTo>
                  <a:lnTo>
                    <a:pt x="1008" y="42"/>
                  </a:lnTo>
                  <a:lnTo>
                    <a:pt x="1008" y="42"/>
                  </a:lnTo>
                  <a:lnTo>
                    <a:pt x="1008" y="42"/>
                  </a:lnTo>
                  <a:lnTo>
                    <a:pt x="1008" y="42"/>
                  </a:lnTo>
                  <a:lnTo>
                    <a:pt x="1008" y="42"/>
                  </a:lnTo>
                  <a:lnTo>
                    <a:pt x="1008" y="42"/>
                  </a:lnTo>
                  <a:lnTo>
                    <a:pt x="1008" y="42"/>
                  </a:lnTo>
                  <a:lnTo>
                    <a:pt x="1008" y="42"/>
                  </a:lnTo>
                  <a:lnTo>
                    <a:pt x="1008" y="42"/>
                  </a:lnTo>
                  <a:lnTo>
                    <a:pt x="1008" y="42"/>
                  </a:lnTo>
                  <a:lnTo>
                    <a:pt x="1008" y="42"/>
                  </a:lnTo>
                  <a:lnTo>
                    <a:pt x="1008" y="42"/>
                  </a:lnTo>
                  <a:lnTo>
                    <a:pt x="1008" y="42"/>
                  </a:lnTo>
                  <a:lnTo>
                    <a:pt x="1008" y="42"/>
                  </a:lnTo>
                  <a:lnTo>
                    <a:pt x="1008" y="42"/>
                  </a:lnTo>
                  <a:lnTo>
                    <a:pt x="1014" y="42"/>
                  </a:lnTo>
                  <a:lnTo>
                    <a:pt x="1014" y="42"/>
                  </a:lnTo>
                  <a:lnTo>
                    <a:pt x="1014" y="42"/>
                  </a:lnTo>
                  <a:lnTo>
                    <a:pt x="1014" y="42"/>
                  </a:lnTo>
                  <a:lnTo>
                    <a:pt x="1014" y="42"/>
                  </a:lnTo>
                  <a:lnTo>
                    <a:pt x="1014" y="42"/>
                  </a:lnTo>
                  <a:lnTo>
                    <a:pt x="1014" y="42"/>
                  </a:lnTo>
                  <a:lnTo>
                    <a:pt x="1014" y="42"/>
                  </a:lnTo>
                  <a:lnTo>
                    <a:pt x="1014" y="42"/>
                  </a:lnTo>
                  <a:lnTo>
                    <a:pt x="1014" y="42"/>
                  </a:lnTo>
                  <a:lnTo>
                    <a:pt x="1014" y="42"/>
                  </a:lnTo>
                  <a:lnTo>
                    <a:pt x="1014" y="48"/>
                  </a:lnTo>
                  <a:lnTo>
                    <a:pt x="1014" y="48"/>
                  </a:lnTo>
                  <a:lnTo>
                    <a:pt x="1014" y="48"/>
                  </a:lnTo>
                  <a:lnTo>
                    <a:pt x="1014" y="48"/>
                  </a:lnTo>
                  <a:lnTo>
                    <a:pt x="1014" y="48"/>
                  </a:lnTo>
                  <a:lnTo>
                    <a:pt x="1014" y="48"/>
                  </a:lnTo>
                  <a:lnTo>
                    <a:pt x="1014" y="48"/>
                  </a:lnTo>
                  <a:lnTo>
                    <a:pt x="1020" y="48"/>
                  </a:lnTo>
                  <a:lnTo>
                    <a:pt x="1020" y="48"/>
                  </a:lnTo>
                  <a:lnTo>
                    <a:pt x="1020" y="48"/>
                  </a:lnTo>
                  <a:lnTo>
                    <a:pt x="1020" y="48"/>
                  </a:lnTo>
                  <a:lnTo>
                    <a:pt x="1020" y="48"/>
                  </a:lnTo>
                  <a:lnTo>
                    <a:pt x="1020" y="48"/>
                  </a:lnTo>
                  <a:lnTo>
                    <a:pt x="1020" y="48"/>
                  </a:lnTo>
                  <a:lnTo>
                    <a:pt x="1020" y="48"/>
                  </a:lnTo>
                  <a:lnTo>
                    <a:pt x="1020" y="48"/>
                  </a:lnTo>
                  <a:lnTo>
                    <a:pt x="1020" y="48"/>
                  </a:lnTo>
                  <a:lnTo>
                    <a:pt x="1020" y="48"/>
                  </a:lnTo>
                  <a:lnTo>
                    <a:pt x="1020" y="48"/>
                  </a:lnTo>
                  <a:lnTo>
                    <a:pt x="1020" y="48"/>
                  </a:lnTo>
                  <a:lnTo>
                    <a:pt x="1020" y="48"/>
                  </a:lnTo>
                  <a:lnTo>
                    <a:pt x="1020" y="48"/>
                  </a:lnTo>
                  <a:lnTo>
                    <a:pt x="1020" y="48"/>
                  </a:lnTo>
                  <a:lnTo>
                    <a:pt x="1020" y="48"/>
                  </a:lnTo>
                  <a:lnTo>
                    <a:pt x="1020" y="48"/>
                  </a:lnTo>
                  <a:lnTo>
                    <a:pt x="1020" y="48"/>
                  </a:lnTo>
                  <a:lnTo>
                    <a:pt x="1026" y="48"/>
                  </a:lnTo>
                  <a:lnTo>
                    <a:pt x="1026" y="48"/>
                  </a:lnTo>
                  <a:lnTo>
                    <a:pt x="1026" y="54"/>
                  </a:lnTo>
                  <a:lnTo>
                    <a:pt x="1026" y="54"/>
                  </a:lnTo>
                  <a:lnTo>
                    <a:pt x="1026" y="54"/>
                  </a:lnTo>
                  <a:lnTo>
                    <a:pt x="1026" y="54"/>
                  </a:lnTo>
                  <a:lnTo>
                    <a:pt x="1026" y="54"/>
                  </a:lnTo>
                  <a:lnTo>
                    <a:pt x="1026" y="54"/>
                  </a:lnTo>
                  <a:lnTo>
                    <a:pt x="1026" y="54"/>
                  </a:lnTo>
                  <a:lnTo>
                    <a:pt x="1026" y="54"/>
                  </a:lnTo>
                  <a:lnTo>
                    <a:pt x="1026" y="54"/>
                  </a:lnTo>
                  <a:lnTo>
                    <a:pt x="1026" y="54"/>
                  </a:lnTo>
                  <a:lnTo>
                    <a:pt x="1026" y="54"/>
                  </a:lnTo>
                  <a:lnTo>
                    <a:pt x="1026" y="54"/>
                  </a:lnTo>
                  <a:lnTo>
                    <a:pt x="1026" y="54"/>
                  </a:lnTo>
                  <a:lnTo>
                    <a:pt x="1026" y="54"/>
                  </a:lnTo>
                  <a:lnTo>
                    <a:pt x="1026" y="54"/>
                  </a:lnTo>
                  <a:lnTo>
                    <a:pt x="1026" y="54"/>
                  </a:lnTo>
                  <a:lnTo>
                    <a:pt x="1026" y="54"/>
                  </a:lnTo>
                  <a:lnTo>
                    <a:pt x="1032" y="54"/>
                  </a:lnTo>
                  <a:lnTo>
                    <a:pt x="1032" y="54"/>
                  </a:lnTo>
                  <a:lnTo>
                    <a:pt x="1032" y="54"/>
                  </a:lnTo>
                  <a:lnTo>
                    <a:pt x="1032" y="54"/>
                  </a:lnTo>
                  <a:lnTo>
                    <a:pt x="1032" y="54"/>
                  </a:lnTo>
                  <a:lnTo>
                    <a:pt x="1032" y="54"/>
                  </a:lnTo>
                  <a:lnTo>
                    <a:pt x="1032" y="54"/>
                  </a:lnTo>
                  <a:lnTo>
                    <a:pt x="1032" y="54"/>
                  </a:lnTo>
                  <a:lnTo>
                    <a:pt x="1032" y="54"/>
                  </a:lnTo>
                  <a:lnTo>
                    <a:pt x="1032" y="54"/>
                  </a:lnTo>
                  <a:lnTo>
                    <a:pt x="1032" y="54"/>
                  </a:lnTo>
                  <a:lnTo>
                    <a:pt x="1032" y="54"/>
                  </a:lnTo>
                  <a:lnTo>
                    <a:pt x="1032" y="60"/>
                  </a:lnTo>
                  <a:lnTo>
                    <a:pt x="1032" y="60"/>
                  </a:lnTo>
                  <a:lnTo>
                    <a:pt x="1032" y="60"/>
                  </a:lnTo>
                  <a:lnTo>
                    <a:pt x="1032" y="60"/>
                  </a:lnTo>
                  <a:lnTo>
                    <a:pt x="1032" y="60"/>
                  </a:lnTo>
                  <a:lnTo>
                    <a:pt x="1032" y="60"/>
                  </a:lnTo>
                  <a:lnTo>
                    <a:pt x="1038" y="60"/>
                  </a:lnTo>
                  <a:lnTo>
                    <a:pt x="1038" y="60"/>
                  </a:lnTo>
                  <a:lnTo>
                    <a:pt x="1038" y="60"/>
                  </a:lnTo>
                  <a:lnTo>
                    <a:pt x="1038" y="60"/>
                  </a:lnTo>
                  <a:lnTo>
                    <a:pt x="1038" y="60"/>
                  </a:lnTo>
                  <a:lnTo>
                    <a:pt x="1038" y="60"/>
                  </a:lnTo>
                  <a:lnTo>
                    <a:pt x="1038" y="60"/>
                  </a:lnTo>
                  <a:lnTo>
                    <a:pt x="1038" y="60"/>
                  </a:lnTo>
                  <a:lnTo>
                    <a:pt x="1038" y="60"/>
                  </a:lnTo>
                  <a:lnTo>
                    <a:pt x="1038" y="60"/>
                  </a:lnTo>
                  <a:lnTo>
                    <a:pt x="1038" y="60"/>
                  </a:lnTo>
                  <a:lnTo>
                    <a:pt x="1038" y="60"/>
                  </a:lnTo>
                  <a:lnTo>
                    <a:pt x="1038" y="60"/>
                  </a:lnTo>
                  <a:lnTo>
                    <a:pt x="1038" y="60"/>
                  </a:lnTo>
                  <a:lnTo>
                    <a:pt x="1038" y="60"/>
                  </a:lnTo>
                  <a:lnTo>
                    <a:pt x="1038" y="60"/>
                  </a:lnTo>
                  <a:lnTo>
                    <a:pt x="1038" y="60"/>
                  </a:lnTo>
                  <a:lnTo>
                    <a:pt x="1038" y="60"/>
                  </a:lnTo>
                  <a:lnTo>
                    <a:pt x="1038" y="60"/>
                  </a:lnTo>
                  <a:lnTo>
                    <a:pt x="1044" y="60"/>
                  </a:lnTo>
                  <a:lnTo>
                    <a:pt x="1044" y="60"/>
                  </a:lnTo>
                  <a:lnTo>
                    <a:pt x="1044" y="60"/>
                  </a:lnTo>
                  <a:lnTo>
                    <a:pt x="1044" y="60"/>
                  </a:lnTo>
                  <a:lnTo>
                    <a:pt x="1044" y="60"/>
                  </a:lnTo>
                  <a:lnTo>
                    <a:pt x="1044" y="66"/>
                  </a:lnTo>
                  <a:lnTo>
                    <a:pt x="1044" y="66"/>
                  </a:lnTo>
                  <a:lnTo>
                    <a:pt x="1044" y="66"/>
                  </a:lnTo>
                  <a:lnTo>
                    <a:pt x="1044" y="66"/>
                  </a:lnTo>
                  <a:lnTo>
                    <a:pt x="1044" y="66"/>
                  </a:lnTo>
                  <a:lnTo>
                    <a:pt x="1044" y="66"/>
                  </a:lnTo>
                  <a:lnTo>
                    <a:pt x="1044" y="66"/>
                  </a:lnTo>
                  <a:lnTo>
                    <a:pt x="1044" y="66"/>
                  </a:lnTo>
                  <a:lnTo>
                    <a:pt x="1044" y="66"/>
                  </a:lnTo>
                  <a:lnTo>
                    <a:pt x="1044" y="66"/>
                  </a:lnTo>
                  <a:lnTo>
                    <a:pt x="1044" y="66"/>
                  </a:lnTo>
                  <a:lnTo>
                    <a:pt x="1044" y="66"/>
                  </a:lnTo>
                  <a:lnTo>
                    <a:pt x="1044" y="66"/>
                  </a:lnTo>
                  <a:lnTo>
                    <a:pt x="1050" y="66"/>
                  </a:lnTo>
                  <a:lnTo>
                    <a:pt x="1050" y="66"/>
                  </a:lnTo>
                  <a:lnTo>
                    <a:pt x="1050" y="66"/>
                  </a:lnTo>
                  <a:lnTo>
                    <a:pt x="1050" y="66"/>
                  </a:lnTo>
                  <a:lnTo>
                    <a:pt x="1050" y="66"/>
                  </a:lnTo>
                  <a:lnTo>
                    <a:pt x="1050" y="66"/>
                  </a:lnTo>
                  <a:lnTo>
                    <a:pt x="1050" y="66"/>
                  </a:lnTo>
                  <a:lnTo>
                    <a:pt x="1050" y="66"/>
                  </a:lnTo>
                  <a:lnTo>
                    <a:pt x="1050" y="66"/>
                  </a:lnTo>
                  <a:lnTo>
                    <a:pt x="1050" y="66"/>
                  </a:lnTo>
                  <a:lnTo>
                    <a:pt x="1050" y="66"/>
                  </a:lnTo>
                  <a:lnTo>
                    <a:pt x="1050" y="66"/>
                  </a:lnTo>
                  <a:lnTo>
                    <a:pt x="1050" y="66"/>
                  </a:lnTo>
                  <a:lnTo>
                    <a:pt x="1050" y="66"/>
                  </a:lnTo>
                  <a:lnTo>
                    <a:pt x="1050" y="66"/>
                  </a:lnTo>
                  <a:lnTo>
                    <a:pt x="1050" y="66"/>
                  </a:lnTo>
                  <a:lnTo>
                    <a:pt x="1050" y="72"/>
                  </a:lnTo>
                  <a:lnTo>
                    <a:pt x="1050" y="72"/>
                  </a:lnTo>
                  <a:lnTo>
                    <a:pt x="1050" y="72"/>
                  </a:lnTo>
                  <a:lnTo>
                    <a:pt x="1056" y="72"/>
                  </a:lnTo>
                  <a:lnTo>
                    <a:pt x="1056" y="72"/>
                  </a:lnTo>
                  <a:lnTo>
                    <a:pt x="1056" y="72"/>
                  </a:lnTo>
                  <a:lnTo>
                    <a:pt x="1056" y="72"/>
                  </a:lnTo>
                  <a:lnTo>
                    <a:pt x="1056" y="72"/>
                  </a:lnTo>
                  <a:lnTo>
                    <a:pt x="1056" y="72"/>
                  </a:lnTo>
                  <a:lnTo>
                    <a:pt x="1056" y="72"/>
                  </a:lnTo>
                  <a:lnTo>
                    <a:pt x="1056" y="72"/>
                  </a:lnTo>
                  <a:lnTo>
                    <a:pt x="1056" y="72"/>
                  </a:lnTo>
                  <a:lnTo>
                    <a:pt x="1056" y="72"/>
                  </a:lnTo>
                  <a:lnTo>
                    <a:pt x="1056" y="72"/>
                  </a:lnTo>
                  <a:lnTo>
                    <a:pt x="1056" y="72"/>
                  </a:lnTo>
                  <a:lnTo>
                    <a:pt x="1056" y="72"/>
                  </a:lnTo>
                  <a:lnTo>
                    <a:pt x="1056" y="72"/>
                  </a:lnTo>
                  <a:lnTo>
                    <a:pt x="1056" y="72"/>
                  </a:lnTo>
                  <a:lnTo>
                    <a:pt x="1056" y="72"/>
                  </a:lnTo>
                  <a:lnTo>
                    <a:pt x="1056" y="72"/>
                  </a:lnTo>
                  <a:lnTo>
                    <a:pt x="1056" y="72"/>
                  </a:lnTo>
                  <a:lnTo>
                    <a:pt x="1056" y="72"/>
                  </a:lnTo>
                  <a:lnTo>
                    <a:pt x="1062" y="72"/>
                  </a:lnTo>
                  <a:lnTo>
                    <a:pt x="1062" y="72"/>
                  </a:lnTo>
                  <a:lnTo>
                    <a:pt x="1062" y="72"/>
                  </a:lnTo>
                  <a:lnTo>
                    <a:pt x="1062" y="72"/>
                  </a:lnTo>
                  <a:lnTo>
                    <a:pt x="1062" y="72"/>
                  </a:lnTo>
                  <a:lnTo>
                    <a:pt x="1062" y="72"/>
                  </a:lnTo>
                  <a:lnTo>
                    <a:pt x="1062" y="72"/>
                  </a:lnTo>
                  <a:lnTo>
                    <a:pt x="1062" y="72"/>
                  </a:lnTo>
                  <a:lnTo>
                    <a:pt x="1062" y="78"/>
                  </a:lnTo>
                  <a:lnTo>
                    <a:pt x="1062" y="78"/>
                  </a:lnTo>
                  <a:lnTo>
                    <a:pt x="1062" y="78"/>
                  </a:lnTo>
                  <a:lnTo>
                    <a:pt x="1062" y="78"/>
                  </a:lnTo>
                  <a:lnTo>
                    <a:pt x="1062" y="78"/>
                  </a:lnTo>
                  <a:lnTo>
                    <a:pt x="1062" y="78"/>
                  </a:lnTo>
                  <a:lnTo>
                    <a:pt x="1062" y="78"/>
                  </a:lnTo>
                  <a:lnTo>
                    <a:pt x="1062" y="78"/>
                  </a:lnTo>
                  <a:lnTo>
                    <a:pt x="1062" y="78"/>
                  </a:lnTo>
                  <a:lnTo>
                    <a:pt x="1062" y="78"/>
                  </a:lnTo>
                  <a:lnTo>
                    <a:pt x="1068" y="78"/>
                  </a:lnTo>
                  <a:lnTo>
                    <a:pt x="1068" y="78"/>
                  </a:lnTo>
                  <a:lnTo>
                    <a:pt x="1068" y="78"/>
                  </a:lnTo>
                  <a:lnTo>
                    <a:pt x="1068" y="78"/>
                  </a:lnTo>
                  <a:lnTo>
                    <a:pt x="1068" y="78"/>
                  </a:lnTo>
                  <a:lnTo>
                    <a:pt x="1068" y="78"/>
                  </a:lnTo>
                  <a:lnTo>
                    <a:pt x="1068" y="78"/>
                  </a:lnTo>
                  <a:lnTo>
                    <a:pt x="1068" y="78"/>
                  </a:lnTo>
                  <a:lnTo>
                    <a:pt x="1068" y="78"/>
                  </a:lnTo>
                  <a:lnTo>
                    <a:pt x="1068" y="78"/>
                  </a:lnTo>
                  <a:lnTo>
                    <a:pt x="1068" y="78"/>
                  </a:lnTo>
                  <a:lnTo>
                    <a:pt x="1068" y="78"/>
                  </a:lnTo>
                  <a:lnTo>
                    <a:pt x="1068" y="78"/>
                  </a:lnTo>
                  <a:lnTo>
                    <a:pt x="1068" y="78"/>
                  </a:lnTo>
                  <a:lnTo>
                    <a:pt x="1068" y="78"/>
                  </a:lnTo>
                  <a:lnTo>
                    <a:pt x="1068" y="78"/>
                  </a:lnTo>
                  <a:lnTo>
                    <a:pt x="1068" y="78"/>
                  </a:lnTo>
                  <a:lnTo>
                    <a:pt x="1068" y="78"/>
                  </a:lnTo>
                  <a:lnTo>
                    <a:pt x="1068" y="78"/>
                  </a:lnTo>
                  <a:lnTo>
                    <a:pt x="1074" y="78"/>
                  </a:lnTo>
                  <a:lnTo>
                    <a:pt x="1074" y="84"/>
                  </a:lnTo>
                  <a:lnTo>
                    <a:pt x="1074" y="84"/>
                  </a:lnTo>
                  <a:lnTo>
                    <a:pt x="1074" y="84"/>
                  </a:lnTo>
                  <a:lnTo>
                    <a:pt x="1074" y="84"/>
                  </a:lnTo>
                  <a:lnTo>
                    <a:pt x="1074" y="84"/>
                  </a:lnTo>
                  <a:lnTo>
                    <a:pt x="1074" y="84"/>
                  </a:lnTo>
                  <a:lnTo>
                    <a:pt x="1074" y="84"/>
                  </a:lnTo>
                  <a:lnTo>
                    <a:pt x="1074" y="84"/>
                  </a:lnTo>
                  <a:lnTo>
                    <a:pt x="1074" y="84"/>
                  </a:lnTo>
                  <a:lnTo>
                    <a:pt x="1074" y="84"/>
                  </a:lnTo>
                  <a:lnTo>
                    <a:pt x="1074" y="84"/>
                  </a:lnTo>
                  <a:lnTo>
                    <a:pt x="1074" y="84"/>
                  </a:lnTo>
                  <a:lnTo>
                    <a:pt x="1074" y="84"/>
                  </a:lnTo>
                  <a:lnTo>
                    <a:pt x="1074" y="84"/>
                  </a:lnTo>
                  <a:lnTo>
                    <a:pt x="1074" y="84"/>
                  </a:lnTo>
                  <a:lnTo>
                    <a:pt x="1074" y="84"/>
                  </a:lnTo>
                  <a:lnTo>
                    <a:pt x="1074" y="84"/>
                  </a:lnTo>
                  <a:lnTo>
                    <a:pt x="1080" y="84"/>
                  </a:lnTo>
                  <a:lnTo>
                    <a:pt x="1080" y="84"/>
                  </a:lnTo>
                  <a:lnTo>
                    <a:pt x="1080" y="84"/>
                  </a:lnTo>
                  <a:lnTo>
                    <a:pt x="1080" y="84"/>
                  </a:lnTo>
                  <a:lnTo>
                    <a:pt x="1080" y="84"/>
                  </a:lnTo>
                  <a:lnTo>
                    <a:pt x="1080" y="84"/>
                  </a:lnTo>
                  <a:lnTo>
                    <a:pt x="1080" y="84"/>
                  </a:lnTo>
                  <a:lnTo>
                    <a:pt x="1080" y="84"/>
                  </a:lnTo>
                  <a:lnTo>
                    <a:pt x="1080" y="84"/>
                  </a:lnTo>
                  <a:lnTo>
                    <a:pt x="1080" y="84"/>
                  </a:lnTo>
                  <a:lnTo>
                    <a:pt x="1080" y="84"/>
                  </a:lnTo>
                  <a:lnTo>
                    <a:pt x="1080" y="84"/>
                  </a:lnTo>
                  <a:lnTo>
                    <a:pt x="1080" y="84"/>
                  </a:lnTo>
                  <a:lnTo>
                    <a:pt x="1080" y="84"/>
                  </a:lnTo>
                  <a:lnTo>
                    <a:pt x="1080" y="90"/>
                  </a:lnTo>
                  <a:lnTo>
                    <a:pt x="1080" y="90"/>
                  </a:lnTo>
                  <a:lnTo>
                    <a:pt x="1080" y="90"/>
                  </a:lnTo>
                  <a:lnTo>
                    <a:pt x="1080" y="90"/>
                  </a:lnTo>
                  <a:lnTo>
                    <a:pt x="1080" y="90"/>
                  </a:lnTo>
                  <a:lnTo>
                    <a:pt x="1086" y="90"/>
                  </a:lnTo>
                  <a:lnTo>
                    <a:pt x="1086" y="90"/>
                  </a:lnTo>
                  <a:lnTo>
                    <a:pt x="1086" y="90"/>
                  </a:lnTo>
                  <a:lnTo>
                    <a:pt x="1086" y="90"/>
                  </a:lnTo>
                  <a:lnTo>
                    <a:pt x="1086" y="90"/>
                  </a:lnTo>
                  <a:lnTo>
                    <a:pt x="1086" y="90"/>
                  </a:lnTo>
                  <a:lnTo>
                    <a:pt x="1086" y="90"/>
                  </a:lnTo>
                  <a:lnTo>
                    <a:pt x="1086" y="90"/>
                  </a:lnTo>
                  <a:lnTo>
                    <a:pt x="1086" y="90"/>
                  </a:lnTo>
                  <a:lnTo>
                    <a:pt x="1086" y="90"/>
                  </a:lnTo>
                  <a:lnTo>
                    <a:pt x="1086" y="90"/>
                  </a:lnTo>
                  <a:lnTo>
                    <a:pt x="1086" y="90"/>
                  </a:lnTo>
                  <a:lnTo>
                    <a:pt x="1086" y="90"/>
                  </a:lnTo>
                  <a:lnTo>
                    <a:pt x="1086" y="90"/>
                  </a:lnTo>
                  <a:lnTo>
                    <a:pt x="1086" y="90"/>
                  </a:lnTo>
                  <a:lnTo>
                    <a:pt x="1086" y="90"/>
                  </a:lnTo>
                  <a:lnTo>
                    <a:pt x="1086" y="90"/>
                  </a:lnTo>
                  <a:lnTo>
                    <a:pt x="1086" y="90"/>
                  </a:lnTo>
                  <a:lnTo>
                    <a:pt x="1086" y="90"/>
                  </a:lnTo>
                  <a:lnTo>
                    <a:pt x="1092" y="90"/>
                  </a:lnTo>
                  <a:lnTo>
                    <a:pt x="1092" y="90"/>
                  </a:lnTo>
                  <a:lnTo>
                    <a:pt x="1092" y="90"/>
                  </a:lnTo>
                  <a:lnTo>
                    <a:pt x="1092" y="90"/>
                  </a:lnTo>
                  <a:lnTo>
                    <a:pt x="1092" y="90"/>
                  </a:lnTo>
                  <a:lnTo>
                    <a:pt x="1092" y="90"/>
                  </a:lnTo>
                  <a:lnTo>
                    <a:pt x="1554" y="288"/>
                  </a:lnTo>
                  <a:lnTo>
                    <a:pt x="1554" y="288"/>
                  </a:lnTo>
                  <a:lnTo>
                    <a:pt x="1554" y="288"/>
                  </a:lnTo>
                  <a:lnTo>
                    <a:pt x="1554" y="288"/>
                  </a:lnTo>
                  <a:lnTo>
                    <a:pt x="1554" y="288"/>
                  </a:lnTo>
                  <a:lnTo>
                    <a:pt x="1560" y="288"/>
                  </a:lnTo>
                  <a:lnTo>
                    <a:pt x="1560" y="288"/>
                  </a:lnTo>
                  <a:lnTo>
                    <a:pt x="1560" y="288"/>
                  </a:lnTo>
                  <a:lnTo>
                    <a:pt x="1560" y="288"/>
                  </a:lnTo>
                  <a:lnTo>
                    <a:pt x="1560" y="288"/>
                  </a:lnTo>
                  <a:lnTo>
                    <a:pt x="1560" y="288"/>
                  </a:lnTo>
                  <a:lnTo>
                    <a:pt x="1560" y="288"/>
                  </a:lnTo>
                  <a:lnTo>
                    <a:pt x="1560" y="294"/>
                  </a:lnTo>
                  <a:lnTo>
                    <a:pt x="1560" y="294"/>
                  </a:lnTo>
                  <a:lnTo>
                    <a:pt x="1560" y="294"/>
                  </a:lnTo>
                  <a:lnTo>
                    <a:pt x="1560" y="294"/>
                  </a:lnTo>
                  <a:lnTo>
                    <a:pt x="1560" y="294"/>
                  </a:lnTo>
                  <a:lnTo>
                    <a:pt x="1560" y="294"/>
                  </a:lnTo>
                  <a:lnTo>
                    <a:pt x="1560" y="294"/>
                  </a:lnTo>
                  <a:lnTo>
                    <a:pt x="1560" y="294"/>
                  </a:lnTo>
                  <a:lnTo>
                    <a:pt x="1560" y="294"/>
                  </a:lnTo>
                  <a:lnTo>
                    <a:pt x="1560" y="294"/>
                  </a:lnTo>
                  <a:lnTo>
                    <a:pt x="1560" y="294"/>
                  </a:lnTo>
                  <a:lnTo>
                    <a:pt x="1560" y="294"/>
                  </a:lnTo>
                  <a:lnTo>
                    <a:pt x="1566" y="294"/>
                  </a:lnTo>
                  <a:lnTo>
                    <a:pt x="1566" y="294"/>
                  </a:lnTo>
                  <a:lnTo>
                    <a:pt x="1566" y="294"/>
                  </a:lnTo>
                  <a:lnTo>
                    <a:pt x="1566" y="294"/>
                  </a:lnTo>
                  <a:lnTo>
                    <a:pt x="1566" y="294"/>
                  </a:lnTo>
                  <a:lnTo>
                    <a:pt x="1566" y="294"/>
                  </a:lnTo>
                  <a:lnTo>
                    <a:pt x="1566" y="294"/>
                  </a:lnTo>
                  <a:lnTo>
                    <a:pt x="1566" y="294"/>
                  </a:lnTo>
                  <a:lnTo>
                    <a:pt x="1566" y="294"/>
                  </a:lnTo>
                  <a:lnTo>
                    <a:pt x="1566" y="294"/>
                  </a:lnTo>
                  <a:lnTo>
                    <a:pt x="1566" y="294"/>
                  </a:lnTo>
                  <a:lnTo>
                    <a:pt x="1566" y="294"/>
                  </a:lnTo>
                  <a:lnTo>
                    <a:pt x="1566" y="294"/>
                  </a:lnTo>
                  <a:lnTo>
                    <a:pt x="1566" y="294"/>
                  </a:lnTo>
                  <a:lnTo>
                    <a:pt x="1566" y="294"/>
                  </a:lnTo>
                  <a:lnTo>
                    <a:pt x="1566" y="294"/>
                  </a:lnTo>
                  <a:lnTo>
                    <a:pt x="1566" y="294"/>
                  </a:lnTo>
                  <a:lnTo>
                    <a:pt x="1566" y="294"/>
                  </a:lnTo>
                  <a:lnTo>
                    <a:pt x="1572" y="294"/>
                  </a:lnTo>
                  <a:lnTo>
                    <a:pt x="1572" y="294"/>
                  </a:lnTo>
                  <a:lnTo>
                    <a:pt x="1572" y="294"/>
                  </a:lnTo>
                  <a:lnTo>
                    <a:pt x="1572" y="294"/>
                  </a:lnTo>
                  <a:lnTo>
                    <a:pt x="1572" y="294"/>
                  </a:lnTo>
                  <a:lnTo>
                    <a:pt x="1572" y="294"/>
                  </a:lnTo>
                  <a:lnTo>
                    <a:pt x="1572" y="294"/>
                  </a:lnTo>
                  <a:lnTo>
                    <a:pt x="1572" y="294"/>
                  </a:lnTo>
                  <a:lnTo>
                    <a:pt x="1572" y="294"/>
                  </a:lnTo>
                  <a:lnTo>
                    <a:pt x="1572" y="294"/>
                  </a:lnTo>
                  <a:lnTo>
                    <a:pt x="1572" y="294"/>
                  </a:lnTo>
                  <a:lnTo>
                    <a:pt x="1572" y="294"/>
                  </a:lnTo>
                  <a:lnTo>
                    <a:pt x="1572" y="294"/>
                  </a:lnTo>
                  <a:lnTo>
                    <a:pt x="1572" y="294"/>
                  </a:lnTo>
                  <a:lnTo>
                    <a:pt x="1572" y="294"/>
                  </a:lnTo>
                  <a:lnTo>
                    <a:pt x="1572" y="294"/>
                  </a:lnTo>
                  <a:lnTo>
                    <a:pt x="1572" y="294"/>
                  </a:lnTo>
                  <a:lnTo>
                    <a:pt x="1572" y="294"/>
                  </a:lnTo>
                  <a:lnTo>
                    <a:pt x="1572" y="294"/>
                  </a:lnTo>
                  <a:lnTo>
                    <a:pt x="1578" y="294"/>
                  </a:lnTo>
                  <a:lnTo>
                    <a:pt x="1578" y="294"/>
                  </a:lnTo>
                  <a:lnTo>
                    <a:pt x="1578" y="294"/>
                  </a:lnTo>
                  <a:lnTo>
                    <a:pt x="1578" y="294"/>
                  </a:lnTo>
                  <a:lnTo>
                    <a:pt x="1578" y="294"/>
                  </a:lnTo>
                  <a:lnTo>
                    <a:pt x="1578" y="294"/>
                  </a:lnTo>
                  <a:lnTo>
                    <a:pt x="1578" y="294"/>
                  </a:lnTo>
                  <a:lnTo>
                    <a:pt x="1578" y="294"/>
                  </a:lnTo>
                  <a:lnTo>
                    <a:pt x="1578" y="294"/>
                  </a:lnTo>
                  <a:lnTo>
                    <a:pt x="1578" y="294"/>
                  </a:lnTo>
                  <a:lnTo>
                    <a:pt x="1578" y="294"/>
                  </a:lnTo>
                  <a:lnTo>
                    <a:pt x="1578" y="294"/>
                  </a:lnTo>
                  <a:lnTo>
                    <a:pt x="1578" y="294"/>
                  </a:lnTo>
                  <a:lnTo>
                    <a:pt x="1578" y="294"/>
                  </a:lnTo>
                  <a:lnTo>
                    <a:pt x="1578" y="294"/>
                  </a:lnTo>
                  <a:lnTo>
                    <a:pt x="1578" y="294"/>
                  </a:lnTo>
                  <a:lnTo>
                    <a:pt x="1578" y="294"/>
                  </a:lnTo>
                  <a:lnTo>
                    <a:pt x="1578" y="294"/>
                  </a:lnTo>
                  <a:lnTo>
                    <a:pt x="1578" y="294"/>
                  </a:lnTo>
                  <a:lnTo>
                    <a:pt x="1584" y="294"/>
                  </a:lnTo>
                  <a:lnTo>
                    <a:pt x="1584" y="294"/>
                  </a:lnTo>
                  <a:lnTo>
                    <a:pt x="1584" y="294"/>
                  </a:lnTo>
                  <a:lnTo>
                    <a:pt x="1584" y="294"/>
                  </a:lnTo>
                  <a:lnTo>
                    <a:pt x="1584" y="294"/>
                  </a:lnTo>
                  <a:lnTo>
                    <a:pt x="1584" y="294"/>
                  </a:lnTo>
                  <a:lnTo>
                    <a:pt x="1584" y="294"/>
                  </a:lnTo>
                  <a:lnTo>
                    <a:pt x="1584" y="294"/>
                  </a:lnTo>
                  <a:lnTo>
                    <a:pt x="1584" y="294"/>
                  </a:lnTo>
                  <a:lnTo>
                    <a:pt x="1584" y="294"/>
                  </a:lnTo>
                  <a:lnTo>
                    <a:pt x="1584" y="300"/>
                  </a:lnTo>
                  <a:lnTo>
                    <a:pt x="1584" y="300"/>
                  </a:lnTo>
                  <a:lnTo>
                    <a:pt x="1584" y="300"/>
                  </a:lnTo>
                  <a:lnTo>
                    <a:pt x="1584" y="300"/>
                  </a:lnTo>
                  <a:lnTo>
                    <a:pt x="1584" y="300"/>
                  </a:lnTo>
                  <a:lnTo>
                    <a:pt x="1584" y="300"/>
                  </a:lnTo>
                  <a:lnTo>
                    <a:pt x="1584" y="300"/>
                  </a:lnTo>
                  <a:lnTo>
                    <a:pt x="1584" y="300"/>
                  </a:lnTo>
                  <a:lnTo>
                    <a:pt x="1590" y="300"/>
                  </a:lnTo>
                  <a:lnTo>
                    <a:pt x="1590" y="300"/>
                  </a:lnTo>
                  <a:lnTo>
                    <a:pt x="1590" y="300"/>
                  </a:lnTo>
                  <a:lnTo>
                    <a:pt x="1590" y="300"/>
                  </a:lnTo>
                  <a:lnTo>
                    <a:pt x="1590" y="300"/>
                  </a:lnTo>
                  <a:lnTo>
                    <a:pt x="1590" y="300"/>
                  </a:lnTo>
                  <a:lnTo>
                    <a:pt x="1590" y="300"/>
                  </a:lnTo>
                  <a:lnTo>
                    <a:pt x="1590" y="300"/>
                  </a:lnTo>
                  <a:lnTo>
                    <a:pt x="1590" y="300"/>
                  </a:lnTo>
                  <a:lnTo>
                    <a:pt x="1590" y="300"/>
                  </a:lnTo>
                  <a:lnTo>
                    <a:pt x="1590" y="300"/>
                  </a:lnTo>
                  <a:lnTo>
                    <a:pt x="1590" y="300"/>
                  </a:lnTo>
                  <a:lnTo>
                    <a:pt x="1590" y="300"/>
                  </a:lnTo>
                  <a:lnTo>
                    <a:pt x="1590" y="300"/>
                  </a:lnTo>
                  <a:lnTo>
                    <a:pt x="1590" y="300"/>
                  </a:lnTo>
                  <a:lnTo>
                    <a:pt x="1590" y="300"/>
                  </a:lnTo>
                  <a:lnTo>
                    <a:pt x="1590" y="300"/>
                  </a:lnTo>
                  <a:lnTo>
                    <a:pt x="1590" y="300"/>
                  </a:lnTo>
                  <a:lnTo>
                    <a:pt x="1590" y="300"/>
                  </a:lnTo>
                  <a:lnTo>
                    <a:pt x="1596" y="300"/>
                  </a:lnTo>
                  <a:lnTo>
                    <a:pt x="1596" y="300"/>
                  </a:lnTo>
                  <a:lnTo>
                    <a:pt x="1596" y="300"/>
                  </a:lnTo>
                  <a:lnTo>
                    <a:pt x="1596" y="300"/>
                  </a:lnTo>
                  <a:lnTo>
                    <a:pt x="1596" y="300"/>
                  </a:lnTo>
                  <a:lnTo>
                    <a:pt x="1596" y="300"/>
                  </a:lnTo>
                  <a:lnTo>
                    <a:pt x="1596" y="300"/>
                  </a:lnTo>
                  <a:lnTo>
                    <a:pt x="1596" y="300"/>
                  </a:lnTo>
                  <a:lnTo>
                    <a:pt x="1596" y="300"/>
                  </a:lnTo>
                  <a:lnTo>
                    <a:pt x="1596" y="300"/>
                  </a:lnTo>
                  <a:lnTo>
                    <a:pt x="1596" y="300"/>
                  </a:lnTo>
                  <a:lnTo>
                    <a:pt x="1596" y="300"/>
                  </a:lnTo>
                  <a:lnTo>
                    <a:pt x="1596" y="300"/>
                  </a:lnTo>
                  <a:lnTo>
                    <a:pt x="1596" y="300"/>
                  </a:lnTo>
                  <a:lnTo>
                    <a:pt x="1596" y="300"/>
                  </a:lnTo>
                  <a:lnTo>
                    <a:pt x="1596" y="300"/>
                  </a:lnTo>
                  <a:lnTo>
                    <a:pt x="1596" y="300"/>
                  </a:lnTo>
                  <a:lnTo>
                    <a:pt x="1596" y="300"/>
                  </a:lnTo>
                  <a:lnTo>
                    <a:pt x="1602" y="300"/>
                  </a:lnTo>
                  <a:lnTo>
                    <a:pt x="1602" y="300"/>
                  </a:lnTo>
                  <a:lnTo>
                    <a:pt x="1602" y="300"/>
                  </a:lnTo>
                  <a:lnTo>
                    <a:pt x="1602" y="300"/>
                  </a:lnTo>
                  <a:lnTo>
                    <a:pt x="1602" y="300"/>
                  </a:lnTo>
                  <a:lnTo>
                    <a:pt x="1602" y="300"/>
                  </a:lnTo>
                  <a:lnTo>
                    <a:pt x="1602" y="300"/>
                  </a:lnTo>
                  <a:lnTo>
                    <a:pt x="1602" y="300"/>
                  </a:lnTo>
                  <a:lnTo>
                    <a:pt x="1602" y="300"/>
                  </a:lnTo>
                  <a:lnTo>
                    <a:pt x="1602" y="300"/>
                  </a:lnTo>
                  <a:lnTo>
                    <a:pt x="1602" y="300"/>
                  </a:lnTo>
                  <a:lnTo>
                    <a:pt x="1602" y="300"/>
                  </a:lnTo>
                  <a:lnTo>
                    <a:pt x="1602" y="300"/>
                  </a:lnTo>
                  <a:lnTo>
                    <a:pt x="1602" y="300"/>
                  </a:lnTo>
                  <a:lnTo>
                    <a:pt x="1602" y="300"/>
                  </a:lnTo>
                  <a:lnTo>
                    <a:pt x="1602" y="300"/>
                  </a:lnTo>
                  <a:lnTo>
                    <a:pt x="1602" y="300"/>
                  </a:lnTo>
                  <a:lnTo>
                    <a:pt x="1602" y="300"/>
                  </a:lnTo>
                  <a:lnTo>
                    <a:pt x="1602" y="300"/>
                  </a:lnTo>
                  <a:lnTo>
                    <a:pt x="1608" y="300"/>
                  </a:lnTo>
                  <a:lnTo>
                    <a:pt x="1608" y="300"/>
                  </a:lnTo>
                  <a:lnTo>
                    <a:pt x="1608" y="300"/>
                  </a:lnTo>
                  <a:lnTo>
                    <a:pt x="1608" y="300"/>
                  </a:lnTo>
                  <a:lnTo>
                    <a:pt x="1608" y="300"/>
                  </a:lnTo>
                  <a:lnTo>
                    <a:pt x="1608" y="300"/>
                  </a:lnTo>
                  <a:lnTo>
                    <a:pt x="1608" y="300"/>
                  </a:lnTo>
                  <a:lnTo>
                    <a:pt x="1608" y="300"/>
                  </a:lnTo>
                  <a:lnTo>
                    <a:pt x="1608" y="300"/>
                  </a:lnTo>
                  <a:lnTo>
                    <a:pt x="1608" y="300"/>
                  </a:lnTo>
                  <a:lnTo>
                    <a:pt x="1608" y="300"/>
                  </a:lnTo>
                  <a:lnTo>
                    <a:pt x="1608" y="300"/>
                  </a:lnTo>
                  <a:lnTo>
                    <a:pt x="1608" y="300"/>
                  </a:lnTo>
                  <a:lnTo>
                    <a:pt x="1608" y="300"/>
                  </a:lnTo>
                  <a:lnTo>
                    <a:pt x="1608" y="300"/>
                  </a:lnTo>
                  <a:lnTo>
                    <a:pt x="1608" y="300"/>
                  </a:lnTo>
                  <a:lnTo>
                    <a:pt x="1608" y="300"/>
                  </a:lnTo>
                  <a:lnTo>
                    <a:pt x="1608" y="300"/>
                  </a:lnTo>
                  <a:lnTo>
                    <a:pt x="1614" y="300"/>
                  </a:lnTo>
                </a:path>
              </a:pathLst>
            </a:custGeom>
            <a:noFill/>
            <a:ln w="1270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6941" name="Rectangle 1293"/>
            <p:cNvSpPr>
              <a:spLocks noChangeArrowheads="1"/>
            </p:cNvSpPr>
            <p:nvPr/>
          </p:nvSpPr>
          <p:spPr bwMode="auto">
            <a:xfrm>
              <a:off x="957" y="3388"/>
              <a:ext cx="330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800" b="1" i="0" u="none" strike="noStrike" cap="none" normalizeH="0" baseline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Arial" pitchFamily="34" charset="0"/>
                  <a:cs typeface="Arial" pitchFamily="34" charset="0"/>
                </a:rPr>
                <a:t>BETA_X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56942" name="Freeform 1294"/>
            <p:cNvSpPr>
              <a:spLocks/>
            </p:cNvSpPr>
            <p:nvPr/>
          </p:nvSpPr>
          <p:spPr bwMode="auto">
            <a:xfrm>
              <a:off x="729" y="2986"/>
              <a:ext cx="1614" cy="318"/>
            </a:xfrm>
            <a:custGeom>
              <a:avLst/>
              <a:gdLst/>
              <a:ahLst/>
              <a:cxnLst>
                <a:cxn ang="0">
                  <a:pos x="6" y="54"/>
                </a:cxn>
                <a:cxn ang="0">
                  <a:pos x="18" y="42"/>
                </a:cxn>
                <a:cxn ang="0">
                  <a:pos x="30" y="36"/>
                </a:cxn>
                <a:cxn ang="0">
                  <a:pos x="42" y="30"/>
                </a:cxn>
                <a:cxn ang="0">
                  <a:pos x="54" y="24"/>
                </a:cxn>
                <a:cxn ang="0">
                  <a:pos x="60" y="18"/>
                </a:cxn>
                <a:cxn ang="0">
                  <a:pos x="72" y="12"/>
                </a:cxn>
                <a:cxn ang="0">
                  <a:pos x="84" y="6"/>
                </a:cxn>
                <a:cxn ang="0">
                  <a:pos x="96" y="0"/>
                </a:cxn>
                <a:cxn ang="0">
                  <a:pos x="108" y="0"/>
                </a:cxn>
                <a:cxn ang="0">
                  <a:pos x="120" y="0"/>
                </a:cxn>
                <a:cxn ang="0">
                  <a:pos x="126" y="0"/>
                </a:cxn>
                <a:cxn ang="0">
                  <a:pos x="138" y="6"/>
                </a:cxn>
                <a:cxn ang="0">
                  <a:pos x="150" y="12"/>
                </a:cxn>
                <a:cxn ang="0">
                  <a:pos x="162" y="12"/>
                </a:cxn>
                <a:cxn ang="0">
                  <a:pos x="174" y="24"/>
                </a:cxn>
                <a:cxn ang="0">
                  <a:pos x="186" y="30"/>
                </a:cxn>
                <a:cxn ang="0">
                  <a:pos x="192" y="36"/>
                </a:cxn>
                <a:cxn ang="0">
                  <a:pos x="204" y="42"/>
                </a:cxn>
                <a:cxn ang="0">
                  <a:pos x="216" y="48"/>
                </a:cxn>
                <a:cxn ang="0">
                  <a:pos x="228" y="60"/>
                </a:cxn>
                <a:cxn ang="0">
                  <a:pos x="240" y="66"/>
                </a:cxn>
                <a:cxn ang="0">
                  <a:pos x="252" y="72"/>
                </a:cxn>
                <a:cxn ang="0">
                  <a:pos x="258" y="78"/>
                </a:cxn>
                <a:cxn ang="0">
                  <a:pos x="270" y="84"/>
                </a:cxn>
                <a:cxn ang="0">
                  <a:pos x="282" y="90"/>
                </a:cxn>
                <a:cxn ang="0">
                  <a:pos x="756" y="294"/>
                </a:cxn>
                <a:cxn ang="0">
                  <a:pos x="768" y="294"/>
                </a:cxn>
                <a:cxn ang="0">
                  <a:pos x="780" y="300"/>
                </a:cxn>
                <a:cxn ang="0">
                  <a:pos x="792" y="300"/>
                </a:cxn>
                <a:cxn ang="0">
                  <a:pos x="804" y="300"/>
                </a:cxn>
                <a:cxn ang="0">
                  <a:pos x="810" y="306"/>
                </a:cxn>
                <a:cxn ang="0">
                  <a:pos x="822" y="306"/>
                </a:cxn>
                <a:cxn ang="0">
                  <a:pos x="834" y="306"/>
                </a:cxn>
                <a:cxn ang="0">
                  <a:pos x="846" y="312"/>
                </a:cxn>
                <a:cxn ang="0">
                  <a:pos x="858" y="312"/>
                </a:cxn>
                <a:cxn ang="0">
                  <a:pos x="870" y="312"/>
                </a:cxn>
                <a:cxn ang="0">
                  <a:pos x="876" y="318"/>
                </a:cxn>
                <a:cxn ang="0">
                  <a:pos x="888" y="318"/>
                </a:cxn>
                <a:cxn ang="0">
                  <a:pos x="900" y="318"/>
                </a:cxn>
                <a:cxn ang="0">
                  <a:pos x="912" y="318"/>
                </a:cxn>
                <a:cxn ang="0">
                  <a:pos x="924" y="318"/>
                </a:cxn>
                <a:cxn ang="0">
                  <a:pos x="936" y="318"/>
                </a:cxn>
                <a:cxn ang="0">
                  <a:pos x="942" y="318"/>
                </a:cxn>
                <a:cxn ang="0">
                  <a:pos x="954" y="318"/>
                </a:cxn>
                <a:cxn ang="0">
                  <a:pos x="966" y="318"/>
                </a:cxn>
                <a:cxn ang="0">
                  <a:pos x="978" y="312"/>
                </a:cxn>
                <a:cxn ang="0">
                  <a:pos x="990" y="312"/>
                </a:cxn>
                <a:cxn ang="0">
                  <a:pos x="996" y="312"/>
                </a:cxn>
                <a:cxn ang="0">
                  <a:pos x="1008" y="306"/>
                </a:cxn>
                <a:cxn ang="0">
                  <a:pos x="1020" y="306"/>
                </a:cxn>
                <a:cxn ang="0">
                  <a:pos x="1032" y="306"/>
                </a:cxn>
                <a:cxn ang="0">
                  <a:pos x="1044" y="300"/>
                </a:cxn>
                <a:cxn ang="0">
                  <a:pos x="1056" y="300"/>
                </a:cxn>
                <a:cxn ang="0">
                  <a:pos x="1062" y="294"/>
                </a:cxn>
                <a:cxn ang="0">
                  <a:pos x="1074" y="294"/>
                </a:cxn>
                <a:cxn ang="0">
                  <a:pos x="1086" y="294"/>
                </a:cxn>
                <a:cxn ang="0">
                  <a:pos x="1560" y="90"/>
                </a:cxn>
                <a:cxn ang="0">
                  <a:pos x="1572" y="84"/>
                </a:cxn>
                <a:cxn ang="0">
                  <a:pos x="1584" y="78"/>
                </a:cxn>
                <a:cxn ang="0">
                  <a:pos x="1596" y="66"/>
                </a:cxn>
                <a:cxn ang="0">
                  <a:pos x="1608" y="60"/>
                </a:cxn>
              </a:cxnLst>
              <a:rect l="0" t="0" r="r" b="b"/>
              <a:pathLst>
                <a:path w="1614" h="318">
                  <a:moveTo>
                    <a:pt x="0" y="60"/>
                  </a:moveTo>
                  <a:lnTo>
                    <a:pt x="0" y="60"/>
                  </a:lnTo>
                  <a:lnTo>
                    <a:pt x="0" y="60"/>
                  </a:lnTo>
                  <a:lnTo>
                    <a:pt x="0" y="60"/>
                  </a:lnTo>
                  <a:lnTo>
                    <a:pt x="0" y="60"/>
                  </a:lnTo>
                  <a:lnTo>
                    <a:pt x="0" y="60"/>
                  </a:lnTo>
                  <a:lnTo>
                    <a:pt x="0" y="60"/>
                  </a:lnTo>
                  <a:lnTo>
                    <a:pt x="0" y="54"/>
                  </a:lnTo>
                  <a:lnTo>
                    <a:pt x="0" y="54"/>
                  </a:lnTo>
                  <a:lnTo>
                    <a:pt x="0" y="54"/>
                  </a:lnTo>
                  <a:lnTo>
                    <a:pt x="0" y="54"/>
                  </a:lnTo>
                  <a:lnTo>
                    <a:pt x="0" y="54"/>
                  </a:lnTo>
                  <a:lnTo>
                    <a:pt x="0" y="54"/>
                  </a:lnTo>
                  <a:lnTo>
                    <a:pt x="0" y="54"/>
                  </a:lnTo>
                  <a:lnTo>
                    <a:pt x="0" y="54"/>
                  </a:lnTo>
                  <a:lnTo>
                    <a:pt x="0" y="54"/>
                  </a:lnTo>
                  <a:lnTo>
                    <a:pt x="0" y="54"/>
                  </a:lnTo>
                  <a:lnTo>
                    <a:pt x="0" y="54"/>
                  </a:lnTo>
                  <a:lnTo>
                    <a:pt x="6" y="54"/>
                  </a:lnTo>
                  <a:lnTo>
                    <a:pt x="6" y="54"/>
                  </a:lnTo>
                  <a:lnTo>
                    <a:pt x="6" y="54"/>
                  </a:lnTo>
                  <a:lnTo>
                    <a:pt x="6" y="54"/>
                  </a:lnTo>
                  <a:lnTo>
                    <a:pt x="6" y="54"/>
                  </a:lnTo>
                  <a:lnTo>
                    <a:pt x="6" y="54"/>
                  </a:lnTo>
                  <a:lnTo>
                    <a:pt x="6" y="54"/>
                  </a:lnTo>
                  <a:lnTo>
                    <a:pt x="6" y="54"/>
                  </a:lnTo>
                  <a:lnTo>
                    <a:pt x="6" y="54"/>
                  </a:lnTo>
                  <a:lnTo>
                    <a:pt x="6" y="54"/>
                  </a:lnTo>
                  <a:lnTo>
                    <a:pt x="6" y="54"/>
                  </a:lnTo>
                  <a:lnTo>
                    <a:pt x="6" y="54"/>
                  </a:lnTo>
                  <a:lnTo>
                    <a:pt x="6" y="54"/>
                  </a:lnTo>
                  <a:lnTo>
                    <a:pt x="6" y="54"/>
                  </a:lnTo>
                  <a:lnTo>
                    <a:pt x="6" y="54"/>
                  </a:lnTo>
                  <a:lnTo>
                    <a:pt x="6" y="54"/>
                  </a:lnTo>
                  <a:lnTo>
                    <a:pt x="6" y="54"/>
                  </a:lnTo>
                  <a:lnTo>
                    <a:pt x="6" y="54"/>
                  </a:lnTo>
                  <a:lnTo>
                    <a:pt x="6" y="48"/>
                  </a:lnTo>
                  <a:lnTo>
                    <a:pt x="12" y="48"/>
                  </a:lnTo>
                  <a:lnTo>
                    <a:pt x="12" y="48"/>
                  </a:lnTo>
                  <a:lnTo>
                    <a:pt x="12" y="48"/>
                  </a:lnTo>
                  <a:lnTo>
                    <a:pt x="12" y="48"/>
                  </a:lnTo>
                  <a:lnTo>
                    <a:pt x="12" y="48"/>
                  </a:lnTo>
                  <a:lnTo>
                    <a:pt x="12" y="48"/>
                  </a:lnTo>
                  <a:lnTo>
                    <a:pt x="12" y="48"/>
                  </a:lnTo>
                  <a:lnTo>
                    <a:pt x="12" y="48"/>
                  </a:lnTo>
                  <a:lnTo>
                    <a:pt x="12" y="48"/>
                  </a:lnTo>
                  <a:lnTo>
                    <a:pt x="12" y="48"/>
                  </a:lnTo>
                  <a:lnTo>
                    <a:pt x="12" y="48"/>
                  </a:lnTo>
                  <a:lnTo>
                    <a:pt x="12" y="48"/>
                  </a:lnTo>
                  <a:lnTo>
                    <a:pt x="12" y="48"/>
                  </a:lnTo>
                  <a:lnTo>
                    <a:pt x="12" y="48"/>
                  </a:lnTo>
                  <a:lnTo>
                    <a:pt x="12" y="48"/>
                  </a:lnTo>
                  <a:lnTo>
                    <a:pt x="12" y="48"/>
                  </a:lnTo>
                  <a:lnTo>
                    <a:pt x="12" y="48"/>
                  </a:lnTo>
                  <a:lnTo>
                    <a:pt x="12" y="48"/>
                  </a:lnTo>
                  <a:lnTo>
                    <a:pt x="18" y="48"/>
                  </a:lnTo>
                  <a:lnTo>
                    <a:pt x="18" y="48"/>
                  </a:lnTo>
                  <a:lnTo>
                    <a:pt x="18" y="48"/>
                  </a:lnTo>
                  <a:lnTo>
                    <a:pt x="18" y="48"/>
                  </a:lnTo>
                  <a:lnTo>
                    <a:pt x="18" y="48"/>
                  </a:lnTo>
                  <a:lnTo>
                    <a:pt x="18" y="48"/>
                  </a:lnTo>
                  <a:lnTo>
                    <a:pt x="18" y="48"/>
                  </a:lnTo>
                  <a:lnTo>
                    <a:pt x="18" y="48"/>
                  </a:lnTo>
                  <a:lnTo>
                    <a:pt x="18" y="48"/>
                  </a:lnTo>
                  <a:lnTo>
                    <a:pt x="18" y="42"/>
                  </a:lnTo>
                  <a:lnTo>
                    <a:pt x="18" y="42"/>
                  </a:lnTo>
                  <a:lnTo>
                    <a:pt x="18" y="42"/>
                  </a:lnTo>
                  <a:lnTo>
                    <a:pt x="18" y="42"/>
                  </a:lnTo>
                  <a:lnTo>
                    <a:pt x="18" y="42"/>
                  </a:lnTo>
                  <a:lnTo>
                    <a:pt x="18" y="42"/>
                  </a:lnTo>
                  <a:lnTo>
                    <a:pt x="18" y="42"/>
                  </a:lnTo>
                  <a:lnTo>
                    <a:pt x="18" y="42"/>
                  </a:lnTo>
                  <a:lnTo>
                    <a:pt x="18" y="42"/>
                  </a:lnTo>
                  <a:lnTo>
                    <a:pt x="18" y="42"/>
                  </a:lnTo>
                  <a:lnTo>
                    <a:pt x="24" y="42"/>
                  </a:lnTo>
                  <a:lnTo>
                    <a:pt x="24" y="42"/>
                  </a:lnTo>
                  <a:lnTo>
                    <a:pt x="24" y="42"/>
                  </a:lnTo>
                  <a:lnTo>
                    <a:pt x="24" y="42"/>
                  </a:lnTo>
                  <a:lnTo>
                    <a:pt x="24" y="42"/>
                  </a:lnTo>
                  <a:lnTo>
                    <a:pt x="24" y="42"/>
                  </a:lnTo>
                  <a:lnTo>
                    <a:pt x="24" y="42"/>
                  </a:lnTo>
                  <a:lnTo>
                    <a:pt x="24" y="42"/>
                  </a:lnTo>
                  <a:lnTo>
                    <a:pt x="24" y="42"/>
                  </a:lnTo>
                  <a:lnTo>
                    <a:pt x="24" y="42"/>
                  </a:lnTo>
                  <a:lnTo>
                    <a:pt x="24" y="42"/>
                  </a:lnTo>
                  <a:lnTo>
                    <a:pt x="24" y="42"/>
                  </a:lnTo>
                  <a:lnTo>
                    <a:pt x="24" y="42"/>
                  </a:lnTo>
                  <a:lnTo>
                    <a:pt x="24" y="42"/>
                  </a:lnTo>
                  <a:lnTo>
                    <a:pt x="24" y="42"/>
                  </a:lnTo>
                  <a:lnTo>
                    <a:pt x="24" y="42"/>
                  </a:lnTo>
                  <a:lnTo>
                    <a:pt x="24" y="42"/>
                  </a:lnTo>
                  <a:lnTo>
                    <a:pt x="24" y="42"/>
                  </a:lnTo>
                  <a:lnTo>
                    <a:pt x="30" y="36"/>
                  </a:lnTo>
                  <a:lnTo>
                    <a:pt x="30" y="36"/>
                  </a:lnTo>
                  <a:lnTo>
                    <a:pt x="30" y="36"/>
                  </a:lnTo>
                  <a:lnTo>
                    <a:pt x="30" y="36"/>
                  </a:lnTo>
                  <a:lnTo>
                    <a:pt x="30" y="36"/>
                  </a:lnTo>
                  <a:lnTo>
                    <a:pt x="30" y="36"/>
                  </a:lnTo>
                  <a:lnTo>
                    <a:pt x="30" y="36"/>
                  </a:lnTo>
                  <a:lnTo>
                    <a:pt x="30" y="36"/>
                  </a:lnTo>
                  <a:lnTo>
                    <a:pt x="30" y="36"/>
                  </a:lnTo>
                  <a:lnTo>
                    <a:pt x="30" y="36"/>
                  </a:lnTo>
                  <a:lnTo>
                    <a:pt x="30" y="36"/>
                  </a:lnTo>
                  <a:lnTo>
                    <a:pt x="30" y="36"/>
                  </a:lnTo>
                  <a:lnTo>
                    <a:pt x="30" y="36"/>
                  </a:lnTo>
                  <a:lnTo>
                    <a:pt x="30" y="36"/>
                  </a:lnTo>
                  <a:lnTo>
                    <a:pt x="30" y="36"/>
                  </a:lnTo>
                  <a:lnTo>
                    <a:pt x="30" y="36"/>
                  </a:lnTo>
                  <a:lnTo>
                    <a:pt x="30" y="36"/>
                  </a:lnTo>
                  <a:lnTo>
                    <a:pt x="30" y="36"/>
                  </a:lnTo>
                  <a:lnTo>
                    <a:pt x="30" y="36"/>
                  </a:lnTo>
                  <a:lnTo>
                    <a:pt x="36" y="36"/>
                  </a:lnTo>
                  <a:lnTo>
                    <a:pt x="36" y="36"/>
                  </a:lnTo>
                  <a:lnTo>
                    <a:pt x="36" y="36"/>
                  </a:lnTo>
                  <a:lnTo>
                    <a:pt x="36" y="36"/>
                  </a:lnTo>
                  <a:lnTo>
                    <a:pt x="36" y="36"/>
                  </a:lnTo>
                  <a:lnTo>
                    <a:pt x="36" y="36"/>
                  </a:lnTo>
                  <a:lnTo>
                    <a:pt x="36" y="36"/>
                  </a:lnTo>
                  <a:lnTo>
                    <a:pt x="36" y="36"/>
                  </a:lnTo>
                  <a:lnTo>
                    <a:pt x="36" y="36"/>
                  </a:lnTo>
                  <a:lnTo>
                    <a:pt x="36" y="30"/>
                  </a:lnTo>
                  <a:lnTo>
                    <a:pt x="36" y="30"/>
                  </a:lnTo>
                  <a:lnTo>
                    <a:pt x="36" y="30"/>
                  </a:lnTo>
                  <a:lnTo>
                    <a:pt x="36" y="30"/>
                  </a:lnTo>
                  <a:lnTo>
                    <a:pt x="36" y="30"/>
                  </a:lnTo>
                  <a:lnTo>
                    <a:pt x="36" y="30"/>
                  </a:lnTo>
                  <a:lnTo>
                    <a:pt x="36" y="30"/>
                  </a:lnTo>
                  <a:lnTo>
                    <a:pt x="36" y="30"/>
                  </a:lnTo>
                  <a:lnTo>
                    <a:pt x="36" y="30"/>
                  </a:lnTo>
                  <a:lnTo>
                    <a:pt x="36" y="30"/>
                  </a:lnTo>
                  <a:lnTo>
                    <a:pt x="42" y="30"/>
                  </a:lnTo>
                  <a:lnTo>
                    <a:pt x="42" y="30"/>
                  </a:lnTo>
                  <a:lnTo>
                    <a:pt x="42" y="30"/>
                  </a:lnTo>
                  <a:lnTo>
                    <a:pt x="42" y="30"/>
                  </a:lnTo>
                  <a:lnTo>
                    <a:pt x="42" y="30"/>
                  </a:lnTo>
                  <a:lnTo>
                    <a:pt x="42" y="30"/>
                  </a:lnTo>
                  <a:lnTo>
                    <a:pt x="42" y="30"/>
                  </a:lnTo>
                  <a:lnTo>
                    <a:pt x="42" y="30"/>
                  </a:lnTo>
                  <a:lnTo>
                    <a:pt x="42" y="30"/>
                  </a:lnTo>
                  <a:lnTo>
                    <a:pt x="42" y="30"/>
                  </a:lnTo>
                  <a:lnTo>
                    <a:pt x="42" y="30"/>
                  </a:lnTo>
                  <a:lnTo>
                    <a:pt x="42" y="30"/>
                  </a:lnTo>
                  <a:lnTo>
                    <a:pt x="42" y="30"/>
                  </a:lnTo>
                  <a:lnTo>
                    <a:pt x="42" y="30"/>
                  </a:lnTo>
                  <a:lnTo>
                    <a:pt x="42" y="30"/>
                  </a:lnTo>
                  <a:lnTo>
                    <a:pt x="42" y="30"/>
                  </a:lnTo>
                  <a:lnTo>
                    <a:pt x="42" y="30"/>
                  </a:lnTo>
                  <a:lnTo>
                    <a:pt x="42" y="30"/>
                  </a:lnTo>
                  <a:lnTo>
                    <a:pt x="48" y="24"/>
                  </a:lnTo>
                  <a:lnTo>
                    <a:pt x="48" y="24"/>
                  </a:lnTo>
                  <a:lnTo>
                    <a:pt x="48" y="24"/>
                  </a:lnTo>
                  <a:lnTo>
                    <a:pt x="48" y="24"/>
                  </a:lnTo>
                  <a:lnTo>
                    <a:pt x="48" y="24"/>
                  </a:lnTo>
                  <a:lnTo>
                    <a:pt x="48" y="24"/>
                  </a:lnTo>
                  <a:lnTo>
                    <a:pt x="48" y="24"/>
                  </a:lnTo>
                  <a:lnTo>
                    <a:pt x="48" y="24"/>
                  </a:lnTo>
                  <a:lnTo>
                    <a:pt x="48" y="24"/>
                  </a:lnTo>
                  <a:lnTo>
                    <a:pt x="48" y="24"/>
                  </a:lnTo>
                  <a:lnTo>
                    <a:pt x="48" y="24"/>
                  </a:lnTo>
                  <a:lnTo>
                    <a:pt x="48" y="24"/>
                  </a:lnTo>
                  <a:lnTo>
                    <a:pt x="48" y="24"/>
                  </a:lnTo>
                  <a:lnTo>
                    <a:pt x="48" y="24"/>
                  </a:lnTo>
                  <a:lnTo>
                    <a:pt x="48" y="24"/>
                  </a:lnTo>
                  <a:lnTo>
                    <a:pt x="48" y="24"/>
                  </a:lnTo>
                  <a:lnTo>
                    <a:pt x="48" y="24"/>
                  </a:lnTo>
                  <a:lnTo>
                    <a:pt x="48" y="24"/>
                  </a:lnTo>
                  <a:lnTo>
                    <a:pt x="48" y="24"/>
                  </a:lnTo>
                  <a:lnTo>
                    <a:pt x="54" y="24"/>
                  </a:lnTo>
                  <a:lnTo>
                    <a:pt x="54" y="24"/>
                  </a:lnTo>
                  <a:lnTo>
                    <a:pt x="54" y="24"/>
                  </a:lnTo>
                  <a:lnTo>
                    <a:pt x="54" y="24"/>
                  </a:lnTo>
                  <a:lnTo>
                    <a:pt x="54" y="24"/>
                  </a:lnTo>
                  <a:lnTo>
                    <a:pt x="54" y="24"/>
                  </a:lnTo>
                  <a:lnTo>
                    <a:pt x="54" y="24"/>
                  </a:lnTo>
                  <a:lnTo>
                    <a:pt x="54" y="24"/>
                  </a:lnTo>
                  <a:lnTo>
                    <a:pt x="54" y="24"/>
                  </a:lnTo>
                  <a:lnTo>
                    <a:pt x="54" y="18"/>
                  </a:lnTo>
                  <a:lnTo>
                    <a:pt x="54" y="18"/>
                  </a:lnTo>
                  <a:lnTo>
                    <a:pt x="54" y="18"/>
                  </a:lnTo>
                  <a:lnTo>
                    <a:pt x="54" y="18"/>
                  </a:lnTo>
                  <a:lnTo>
                    <a:pt x="54" y="18"/>
                  </a:lnTo>
                  <a:lnTo>
                    <a:pt x="54" y="18"/>
                  </a:lnTo>
                  <a:lnTo>
                    <a:pt x="54" y="18"/>
                  </a:lnTo>
                  <a:lnTo>
                    <a:pt x="54" y="18"/>
                  </a:lnTo>
                  <a:lnTo>
                    <a:pt x="54" y="18"/>
                  </a:lnTo>
                  <a:lnTo>
                    <a:pt x="60" y="18"/>
                  </a:lnTo>
                  <a:lnTo>
                    <a:pt x="60" y="18"/>
                  </a:lnTo>
                  <a:lnTo>
                    <a:pt x="60" y="18"/>
                  </a:lnTo>
                  <a:lnTo>
                    <a:pt x="60" y="18"/>
                  </a:lnTo>
                  <a:lnTo>
                    <a:pt x="60" y="18"/>
                  </a:lnTo>
                  <a:lnTo>
                    <a:pt x="60" y="18"/>
                  </a:lnTo>
                  <a:lnTo>
                    <a:pt x="60" y="18"/>
                  </a:lnTo>
                  <a:lnTo>
                    <a:pt x="60" y="18"/>
                  </a:lnTo>
                  <a:lnTo>
                    <a:pt x="60" y="18"/>
                  </a:lnTo>
                  <a:lnTo>
                    <a:pt x="60" y="18"/>
                  </a:lnTo>
                  <a:lnTo>
                    <a:pt x="60" y="18"/>
                  </a:lnTo>
                  <a:lnTo>
                    <a:pt x="60" y="18"/>
                  </a:lnTo>
                  <a:lnTo>
                    <a:pt x="60" y="18"/>
                  </a:lnTo>
                  <a:lnTo>
                    <a:pt x="60" y="18"/>
                  </a:lnTo>
                  <a:lnTo>
                    <a:pt x="60" y="18"/>
                  </a:lnTo>
                  <a:lnTo>
                    <a:pt x="60" y="18"/>
                  </a:lnTo>
                  <a:lnTo>
                    <a:pt x="60" y="18"/>
                  </a:lnTo>
                  <a:lnTo>
                    <a:pt x="60" y="18"/>
                  </a:lnTo>
                  <a:lnTo>
                    <a:pt x="60" y="18"/>
                  </a:lnTo>
                  <a:lnTo>
                    <a:pt x="66" y="18"/>
                  </a:lnTo>
                  <a:lnTo>
                    <a:pt x="66" y="18"/>
                  </a:lnTo>
                  <a:lnTo>
                    <a:pt x="66" y="12"/>
                  </a:lnTo>
                  <a:lnTo>
                    <a:pt x="66" y="12"/>
                  </a:lnTo>
                  <a:lnTo>
                    <a:pt x="66" y="12"/>
                  </a:lnTo>
                  <a:lnTo>
                    <a:pt x="66" y="12"/>
                  </a:lnTo>
                  <a:lnTo>
                    <a:pt x="66" y="12"/>
                  </a:lnTo>
                  <a:lnTo>
                    <a:pt x="66" y="12"/>
                  </a:lnTo>
                  <a:lnTo>
                    <a:pt x="66" y="12"/>
                  </a:lnTo>
                  <a:lnTo>
                    <a:pt x="66" y="12"/>
                  </a:lnTo>
                  <a:lnTo>
                    <a:pt x="66" y="12"/>
                  </a:lnTo>
                  <a:lnTo>
                    <a:pt x="66" y="12"/>
                  </a:lnTo>
                  <a:lnTo>
                    <a:pt x="66" y="12"/>
                  </a:lnTo>
                  <a:lnTo>
                    <a:pt x="66" y="12"/>
                  </a:lnTo>
                  <a:lnTo>
                    <a:pt x="66" y="12"/>
                  </a:lnTo>
                  <a:lnTo>
                    <a:pt x="66" y="12"/>
                  </a:lnTo>
                  <a:lnTo>
                    <a:pt x="66" y="12"/>
                  </a:lnTo>
                  <a:lnTo>
                    <a:pt x="66" y="12"/>
                  </a:lnTo>
                  <a:lnTo>
                    <a:pt x="66" y="12"/>
                  </a:lnTo>
                  <a:lnTo>
                    <a:pt x="72" y="12"/>
                  </a:lnTo>
                  <a:lnTo>
                    <a:pt x="72" y="12"/>
                  </a:lnTo>
                  <a:lnTo>
                    <a:pt x="72" y="12"/>
                  </a:lnTo>
                  <a:lnTo>
                    <a:pt x="72" y="12"/>
                  </a:lnTo>
                  <a:lnTo>
                    <a:pt x="72" y="12"/>
                  </a:lnTo>
                  <a:lnTo>
                    <a:pt x="72" y="12"/>
                  </a:lnTo>
                  <a:lnTo>
                    <a:pt x="72" y="12"/>
                  </a:lnTo>
                  <a:lnTo>
                    <a:pt x="72" y="12"/>
                  </a:lnTo>
                  <a:lnTo>
                    <a:pt x="72" y="12"/>
                  </a:lnTo>
                  <a:lnTo>
                    <a:pt x="72" y="12"/>
                  </a:lnTo>
                  <a:lnTo>
                    <a:pt x="72" y="12"/>
                  </a:lnTo>
                  <a:lnTo>
                    <a:pt x="72" y="12"/>
                  </a:lnTo>
                  <a:lnTo>
                    <a:pt x="72" y="12"/>
                  </a:lnTo>
                  <a:lnTo>
                    <a:pt x="72" y="12"/>
                  </a:lnTo>
                  <a:lnTo>
                    <a:pt x="72" y="12"/>
                  </a:lnTo>
                  <a:lnTo>
                    <a:pt x="72" y="12"/>
                  </a:lnTo>
                  <a:lnTo>
                    <a:pt x="72" y="12"/>
                  </a:lnTo>
                  <a:lnTo>
                    <a:pt x="72" y="12"/>
                  </a:lnTo>
                  <a:lnTo>
                    <a:pt x="78" y="12"/>
                  </a:lnTo>
                  <a:lnTo>
                    <a:pt x="78" y="12"/>
                  </a:lnTo>
                  <a:lnTo>
                    <a:pt x="78" y="12"/>
                  </a:lnTo>
                  <a:lnTo>
                    <a:pt x="78" y="6"/>
                  </a:lnTo>
                  <a:lnTo>
                    <a:pt x="78" y="6"/>
                  </a:lnTo>
                  <a:lnTo>
                    <a:pt x="78" y="6"/>
                  </a:lnTo>
                  <a:lnTo>
                    <a:pt x="78" y="6"/>
                  </a:lnTo>
                  <a:lnTo>
                    <a:pt x="78" y="6"/>
                  </a:lnTo>
                  <a:lnTo>
                    <a:pt x="78" y="6"/>
                  </a:lnTo>
                  <a:lnTo>
                    <a:pt x="78" y="6"/>
                  </a:lnTo>
                  <a:lnTo>
                    <a:pt x="78" y="6"/>
                  </a:lnTo>
                  <a:lnTo>
                    <a:pt x="78" y="6"/>
                  </a:lnTo>
                  <a:lnTo>
                    <a:pt x="78" y="6"/>
                  </a:lnTo>
                  <a:lnTo>
                    <a:pt x="78" y="6"/>
                  </a:lnTo>
                  <a:lnTo>
                    <a:pt x="78" y="6"/>
                  </a:lnTo>
                  <a:lnTo>
                    <a:pt x="78" y="6"/>
                  </a:lnTo>
                  <a:lnTo>
                    <a:pt x="78" y="6"/>
                  </a:lnTo>
                  <a:lnTo>
                    <a:pt x="78" y="6"/>
                  </a:lnTo>
                  <a:lnTo>
                    <a:pt x="78" y="6"/>
                  </a:lnTo>
                  <a:lnTo>
                    <a:pt x="84" y="6"/>
                  </a:lnTo>
                  <a:lnTo>
                    <a:pt x="84" y="6"/>
                  </a:lnTo>
                  <a:lnTo>
                    <a:pt x="84" y="6"/>
                  </a:lnTo>
                  <a:lnTo>
                    <a:pt x="84" y="6"/>
                  </a:lnTo>
                  <a:lnTo>
                    <a:pt x="84" y="6"/>
                  </a:lnTo>
                  <a:lnTo>
                    <a:pt x="84" y="6"/>
                  </a:lnTo>
                  <a:lnTo>
                    <a:pt x="84" y="6"/>
                  </a:lnTo>
                  <a:lnTo>
                    <a:pt x="84" y="6"/>
                  </a:lnTo>
                  <a:lnTo>
                    <a:pt x="84" y="6"/>
                  </a:lnTo>
                  <a:lnTo>
                    <a:pt x="84" y="6"/>
                  </a:lnTo>
                  <a:lnTo>
                    <a:pt x="84" y="6"/>
                  </a:lnTo>
                  <a:lnTo>
                    <a:pt x="84" y="6"/>
                  </a:lnTo>
                  <a:lnTo>
                    <a:pt x="84" y="6"/>
                  </a:lnTo>
                  <a:lnTo>
                    <a:pt x="84" y="6"/>
                  </a:lnTo>
                  <a:lnTo>
                    <a:pt x="84" y="6"/>
                  </a:lnTo>
                  <a:lnTo>
                    <a:pt x="84" y="6"/>
                  </a:lnTo>
                  <a:lnTo>
                    <a:pt x="84" y="6"/>
                  </a:lnTo>
                  <a:lnTo>
                    <a:pt x="84" y="6"/>
                  </a:lnTo>
                  <a:lnTo>
                    <a:pt x="84" y="6"/>
                  </a:lnTo>
                  <a:lnTo>
                    <a:pt x="90" y="6"/>
                  </a:lnTo>
                  <a:lnTo>
                    <a:pt x="90" y="6"/>
                  </a:lnTo>
                  <a:lnTo>
                    <a:pt x="90" y="6"/>
                  </a:lnTo>
                  <a:lnTo>
                    <a:pt x="90" y="6"/>
                  </a:lnTo>
                  <a:lnTo>
                    <a:pt x="90" y="6"/>
                  </a:lnTo>
                  <a:lnTo>
                    <a:pt x="90" y="6"/>
                  </a:lnTo>
                  <a:lnTo>
                    <a:pt x="90" y="6"/>
                  </a:lnTo>
                  <a:lnTo>
                    <a:pt x="90" y="6"/>
                  </a:lnTo>
                  <a:lnTo>
                    <a:pt x="90" y="6"/>
                  </a:lnTo>
                  <a:lnTo>
                    <a:pt x="90" y="6"/>
                  </a:lnTo>
                  <a:lnTo>
                    <a:pt x="90" y="6"/>
                  </a:lnTo>
                  <a:lnTo>
                    <a:pt x="90" y="6"/>
                  </a:lnTo>
                  <a:lnTo>
                    <a:pt x="90" y="6"/>
                  </a:lnTo>
                  <a:lnTo>
                    <a:pt x="90" y="6"/>
                  </a:lnTo>
                  <a:lnTo>
                    <a:pt x="90" y="6"/>
                  </a:lnTo>
                  <a:lnTo>
                    <a:pt x="90" y="6"/>
                  </a:lnTo>
                  <a:lnTo>
                    <a:pt x="90" y="6"/>
                  </a:lnTo>
                  <a:lnTo>
                    <a:pt x="90" y="6"/>
                  </a:lnTo>
                  <a:lnTo>
                    <a:pt x="96" y="6"/>
                  </a:lnTo>
                  <a:lnTo>
                    <a:pt x="96" y="6"/>
                  </a:lnTo>
                  <a:lnTo>
                    <a:pt x="96" y="6"/>
                  </a:lnTo>
                  <a:lnTo>
                    <a:pt x="96" y="6"/>
                  </a:lnTo>
                  <a:lnTo>
                    <a:pt x="96" y="6"/>
                  </a:lnTo>
                  <a:lnTo>
                    <a:pt x="96" y="6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6"/>
                  </a:lnTo>
                  <a:lnTo>
                    <a:pt x="132" y="6"/>
                  </a:lnTo>
                  <a:lnTo>
                    <a:pt x="132" y="6"/>
                  </a:lnTo>
                  <a:lnTo>
                    <a:pt x="132" y="6"/>
                  </a:lnTo>
                  <a:lnTo>
                    <a:pt x="132" y="6"/>
                  </a:lnTo>
                  <a:lnTo>
                    <a:pt x="132" y="6"/>
                  </a:lnTo>
                  <a:lnTo>
                    <a:pt x="132" y="6"/>
                  </a:lnTo>
                  <a:lnTo>
                    <a:pt x="132" y="6"/>
                  </a:lnTo>
                  <a:lnTo>
                    <a:pt x="132" y="6"/>
                  </a:lnTo>
                  <a:lnTo>
                    <a:pt x="132" y="6"/>
                  </a:lnTo>
                  <a:lnTo>
                    <a:pt x="132" y="6"/>
                  </a:lnTo>
                  <a:lnTo>
                    <a:pt x="132" y="6"/>
                  </a:lnTo>
                  <a:lnTo>
                    <a:pt x="132" y="6"/>
                  </a:lnTo>
                  <a:lnTo>
                    <a:pt x="132" y="6"/>
                  </a:lnTo>
                  <a:lnTo>
                    <a:pt x="138" y="6"/>
                  </a:lnTo>
                  <a:lnTo>
                    <a:pt x="138" y="6"/>
                  </a:lnTo>
                  <a:lnTo>
                    <a:pt x="138" y="6"/>
                  </a:lnTo>
                  <a:lnTo>
                    <a:pt x="138" y="6"/>
                  </a:lnTo>
                  <a:lnTo>
                    <a:pt x="138" y="6"/>
                  </a:lnTo>
                  <a:lnTo>
                    <a:pt x="138" y="6"/>
                  </a:lnTo>
                  <a:lnTo>
                    <a:pt x="138" y="6"/>
                  </a:lnTo>
                  <a:lnTo>
                    <a:pt x="138" y="6"/>
                  </a:lnTo>
                  <a:lnTo>
                    <a:pt x="138" y="6"/>
                  </a:lnTo>
                  <a:lnTo>
                    <a:pt x="138" y="6"/>
                  </a:lnTo>
                  <a:lnTo>
                    <a:pt x="138" y="6"/>
                  </a:lnTo>
                  <a:lnTo>
                    <a:pt x="138" y="6"/>
                  </a:lnTo>
                  <a:lnTo>
                    <a:pt x="138" y="6"/>
                  </a:lnTo>
                  <a:lnTo>
                    <a:pt x="138" y="6"/>
                  </a:lnTo>
                  <a:lnTo>
                    <a:pt x="138" y="6"/>
                  </a:lnTo>
                  <a:lnTo>
                    <a:pt x="138" y="6"/>
                  </a:lnTo>
                  <a:lnTo>
                    <a:pt x="138" y="6"/>
                  </a:lnTo>
                  <a:lnTo>
                    <a:pt x="138" y="6"/>
                  </a:lnTo>
                  <a:lnTo>
                    <a:pt x="144" y="6"/>
                  </a:lnTo>
                  <a:lnTo>
                    <a:pt x="144" y="6"/>
                  </a:lnTo>
                  <a:lnTo>
                    <a:pt x="144" y="6"/>
                  </a:lnTo>
                  <a:lnTo>
                    <a:pt x="144" y="6"/>
                  </a:lnTo>
                  <a:lnTo>
                    <a:pt x="144" y="6"/>
                  </a:lnTo>
                  <a:lnTo>
                    <a:pt x="144" y="6"/>
                  </a:lnTo>
                  <a:lnTo>
                    <a:pt x="144" y="6"/>
                  </a:lnTo>
                  <a:lnTo>
                    <a:pt x="144" y="6"/>
                  </a:lnTo>
                  <a:lnTo>
                    <a:pt x="144" y="6"/>
                  </a:lnTo>
                  <a:lnTo>
                    <a:pt x="144" y="6"/>
                  </a:lnTo>
                  <a:lnTo>
                    <a:pt x="144" y="6"/>
                  </a:lnTo>
                  <a:lnTo>
                    <a:pt x="144" y="6"/>
                  </a:lnTo>
                  <a:lnTo>
                    <a:pt x="144" y="6"/>
                  </a:lnTo>
                  <a:lnTo>
                    <a:pt x="144" y="6"/>
                  </a:lnTo>
                  <a:lnTo>
                    <a:pt x="144" y="6"/>
                  </a:lnTo>
                  <a:lnTo>
                    <a:pt x="144" y="6"/>
                  </a:lnTo>
                  <a:lnTo>
                    <a:pt x="144" y="6"/>
                  </a:lnTo>
                  <a:lnTo>
                    <a:pt x="144" y="6"/>
                  </a:lnTo>
                  <a:lnTo>
                    <a:pt x="144" y="6"/>
                  </a:lnTo>
                  <a:lnTo>
                    <a:pt x="150" y="6"/>
                  </a:lnTo>
                  <a:lnTo>
                    <a:pt x="150" y="6"/>
                  </a:lnTo>
                  <a:lnTo>
                    <a:pt x="150" y="6"/>
                  </a:lnTo>
                  <a:lnTo>
                    <a:pt x="150" y="6"/>
                  </a:lnTo>
                  <a:lnTo>
                    <a:pt x="150" y="6"/>
                  </a:lnTo>
                  <a:lnTo>
                    <a:pt x="150" y="6"/>
                  </a:lnTo>
                  <a:lnTo>
                    <a:pt x="150" y="6"/>
                  </a:lnTo>
                  <a:lnTo>
                    <a:pt x="150" y="6"/>
                  </a:lnTo>
                  <a:lnTo>
                    <a:pt x="150" y="12"/>
                  </a:lnTo>
                  <a:lnTo>
                    <a:pt x="150" y="12"/>
                  </a:lnTo>
                  <a:lnTo>
                    <a:pt x="150" y="12"/>
                  </a:lnTo>
                  <a:lnTo>
                    <a:pt x="150" y="12"/>
                  </a:lnTo>
                  <a:lnTo>
                    <a:pt x="150" y="12"/>
                  </a:lnTo>
                  <a:lnTo>
                    <a:pt x="150" y="12"/>
                  </a:lnTo>
                  <a:lnTo>
                    <a:pt x="150" y="12"/>
                  </a:lnTo>
                  <a:lnTo>
                    <a:pt x="150" y="12"/>
                  </a:lnTo>
                  <a:lnTo>
                    <a:pt x="150" y="12"/>
                  </a:lnTo>
                  <a:lnTo>
                    <a:pt x="150" y="12"/>
                  </a:lnTo>
                  <a:lnTo>
                    <a:pt x="156" y="12"/>
                  </a:lnTo>
                  <a:lnTo>
                    <a:pt x="156" y="12"/>
                  </a:lnTo>
                  <a:lnTo>
                    <a:pt x="156" y="12"/>
                  </a:lnTo>
                  <a:lnTo>
                    <a:pt x="156" y="12"/>
                  </a:lnTo>
                  <a:lnTo>
                    <a:pt x="156" y="12"/>
                  </a:lnTo>
                  <a:lnTo>
                    <a:pt x="156" y="12"/>
                  </a:lnTo>
                  <a:lnTo>
                    <a:pt x="156" y="12"/>
                  </a:lnTo>
                  <a:lnTo>
                    <a:pt x="156" y="12"/>
                  </a:lnTo>
                  <a:lnTo>
                    <a:pt x="156" y="12"/>
                  </a:lnTo>
                  <a:lnTo>
                    <a:pt x="156" y="12"/>
                  </a:lnTo>
                  <a:lnTo>
                    <a:pt x="156" y="12"/>
                  </a:lnTo>
                  <a:lnTo>
                    <a:pt x="156" y="12"/>
                  </a:lnTo>
                  <a:lnTo>
                    <a:pt x="156" y="12"/>
                  </a:lnTo>
                  <a:lnTo>
                    <a:pt x="156" y="12"/>
                  </a:lnTo>
                  <a:lnTo>
                    <a:pt x="156" y="12"/>
                  </a:lnTo>
                  <a:lnTo>
                    <a:pt x="156" y="12"/>
                  </a:lnTo>
                  <a:lnTo>
                    <a:pt x="156" y="12"/>
                  </a:lnTo>
                  <a:lnTo>
                    <a:pt x="156" y="12"/>
                  </a:lnTo>
                  <a:lnTo>
                    <a:pt x="162" y="12"/>
                  </a:lnTo>
                  <a:lnTo>
                    <a:pt x="162" y="12"/>
                  </a:lnTo>
                  <a:lnTo>
                    <a:pt x="162" y="12"/>
                  </a:lnTo>
                  <a:lnTo>
                    <a:pt x="162" y="12"/>
                  </a:lnTo>
                  <a:lnTo>
                    <a:pt x="162" y="12"/>
                  </a:lnTo>
                  <a:lnTo>
                    <a:pt x="162" y="12"/>
                  </a:lnTo>
                  <a:lnTo>
                    <a:pt x="162" y="12"/>
                  </a:lnTo>
                  <a:lnTo>
                    <a:pt x="162" y="12"/>
                  </a:lnTo>
                  <a:lnTo>
                    <a:pt x="162" y="12"/>
                  </a:lnTo>
                  <a:lnTo>
                    <a:pt x="162" y="18"/>
                  </a:lnTo>
                  <a:lnTo>
                    <a:pt x="162" y="18"/>
                  </a:lnTo>
                  <a:lnTo>
                    <a:pt x="162" y="18"/>
                  </a:lnTo>
                  <a:lnTo>
                    <a:pt x="162" y="18"/>
                  </a:lnTo>
                  <a:lnTo>
                    <a:pt x="162" y="18"/>
                  </a:lnTo>
                  <a:lnTo>
                    <a:pt x="162" y="18"/>
                  </a:lnTo>
                  <a:lnTo>
                    <a:pt x="162" y="18"/>
                  </a:lnTo>
                  <a:lnTo>
                    <a:pt x="162" y="18"/>
                  </a:lnTo>
                  <a:lnTo>
                    <a:pt x="162" y="18"/>
                  </a:lnTo>
                  <a:lnTo>
                    <a:pt x="162" y="18"/>
                  </a:lnTo>
                  <a:lnTo>
                    <a:pt x="168" y="18"/>
                  </a:lnTo>
                  <a:lnTo>
                    <a:pt x="168" y="18"/>
                  </a:lnTo>
                  <a:lnTo>
                    <a:pt x="168" y="18"/>
                  </a:lnTo>
                  <a:lnTo>
                    <a:pt x="168" y="18"/>
                  </a:lnTo>
                  <a:lnTo>
                    <a:pt x="168" y="18"/>
                  </a:lnTo>
                  <a:lnTo>
                    <a:pt x="168" y="18"/>
                  </a:lnTo>
                  <a:lnTo>
                    <a:pt x="168" y="18"/>
                  </a:lnTo>
                  <a:lnTo>
                    <a:pt x="168" y="18"/>
                  </a:lnTo>
                  <a:lnTo>
                    <a:pt x="168" y="18"/>
                  </a:lnTo>
                  <a:lnTo>
                    <a:pt x="168" y="18"/>
                  </a:lnTo>
                  <a:lnTo>
                    <a:pt x="168" y="18"/>
                  </a:lnTo>
                  <a:lnTo>
                    <a:pt x="168" y="18"/>
                  </a:lnTo>
                  <a:lnTo>
                    <a:pt x="168" y="18"/>
                  </a:lnTo>
                  <a:lnTo>
                    <a:pt x="168" y="18"/>
                  </a:lnTo>
                  <a:lnTo>
                    <a:pt x="168" y="18"/>
                  </a:lnTo>
                  <a:lnTo>
                    <a:pt x="168" y="18"/>
                  </a:lnTo>
                  <a:lnTo>
                    <a:pt x="168" y="18"/>
                  </a:lnTo>
                  <a:lnTo>
                    <a:pt x="168" y="18"/>
                  </a:lnTo>
                  <a:lnTo>
                    <a:pt x="168" y="18"/>
                  </a:lnTo>
                  <a:lnTo>
                    <a:pt x="174" y="18"/>
                  </a:lnTo>
                  <a:lnTo>
                    <a:pt x="174" y="24"/>
                  </a:lnTo>
                  <a:lnTo>
                    <a:pt x="174" y="24"/>
                  </a:lnTo>
                  <a:lnTo>
                    <a:pt x="174" y="24"/>
                  </a:lnTo>
                  <a:lnTo>
                    <a:pt x="174" y="24"/>
                  </a:lnTo>
                  <a:lnTo>
                    <a:pt x="174" y="24"/>
                  </a:lnTo>
                  <a:lnTo>
                    <a:pt x="174" y="24"/>
                  </a:lnTo>
                  <a:lnTo>
                    <a:pt x="174" y="24"/>
                  </a:lnTo>
                  <a:lnTo>
                    <a:pt x="174" y="24"/>
                  </a:lnTo>
                  <a:lnTo>
                    <a:pt x="174" y="24"/>
                  </a:lnTo>
                  <a:lnTo>
                    <a:pt x="174" y="24"/>
                  </a:lnTo>
                  <a:lnTo>
                    <a:pt x="174" y="24"/>
                  </a:lnTo>
                  <a:lnTo>
                    <a:pt x="174" y="24"/>
                  </a:lnTo>
                  <a:lnTo>
                    <a:pt x="174" y="24"/>
                  </a:lnTo>
                  <a:lnTo>
                    <a:pt x="174" y="24"/>
                  </a:lnTo>
                  <a:lnTo>
                    <a:pt x="174" y="24"/>
                  </a:lnTo>
                  <a:lnTo>
                    <a:pt x="174" y="24"/>
                  </a:lnTo>
                  <a:lnTo>
                    <a:pt x="174" y="24"/>
                  </a:lnTo>
                  <a:lnTo>
                    <a:pt x="180" y="24"/>
                  </a:lnTo>
                  <a:lnTo>
                    <a:pt x="180" y="24"/>
                  </a:lnTo>
                  <a:lnTo>
                    <a:pt x="180" y="24"/>
                  </a:lnTo>
                  <a:lnTo>
                    <a:pt x="180" y="24"/>
                  </a:lnTo>
                  <a:lnTo>
                    <a:pt x="180" y="24"/>
                  </a:lnTo>
                  <a:lnTo>
                    <a:pt x="180" y="24"/>
                  </a:lnTo>
                  <a:lnTo>
                    <a:pt x="180" y="24"/>
                  </a:lnTo>
                  <a:lnTo>
                    <a:pt x="180" y="24"/>
                  </a:lnTo>
                  <a:lnTo>
                    <a:pt x="180" y="24"/>
                  </a:lnTo>
                  <a:lnTo>
                    <a:pt x="180" y="24"/>
                  </a:lnTo>
                  <a:lnTo>
                    <a:pt x="180" y="24"/>
                  </a:lnTo>
                  <a:lnTo>
                    <a:pt x="180" y="30"/>
                  </a:lnTo>
                  <a:lnTo>
                    <a:pt x="180" y="30"/>
                  </a:lnTo>
                  <a:lnTo>
                    <a:pt x="180" y="30"/>
                  </a:lnTo>
                  <a:lnTo>
                    <a:pt x="180" y="30"/>
                  </a:lnTo>
                  <a:lnTo>
                    <a:pt x="180" y="30"/>
                  </a:lnTo>
                  <a:lnTo>
                    <a:pt x="180" y="30"/>
                  </a:lnTo>
                  <a:lnTo>
                    <a:pt x="180" y="30"/>
                  </a:lnTo>
                  <a:lnTo>
                    <a:pt x="180" y="30"/>
                  </a:lnTo>
                  <a:lnTo>
                    <a:pt x="186" y="30"/>
                  </a:lnTo>
                  <a:lnTo>
                    <a:pt x="186" y="30"/>
                  </a:lnTo>
                  <a:lnTo>
                    <a:pt x="186" y="30"/>
                  </a:lnTo>
                  <a:lnTo>
                    <a:pt x="186" y="30"/>
                  </a:lnTo>
                  <a:lnTo>
                    <a:pt x="186" y="30"/>
                  </a:lnTo>
                  <a:lnTo>
                    <a:pt x="186" y="30"/>
                  </a:lnTo>
                  <a:lnTo>
                    <a:pt x="186" y="30"/>
                  </a:lnTo>
                  <a:lnTo>
                    <a:pt x="186" y="30"/>
                  </a:lnTo>
                  <a:lnTo>
                    <a:pt x="186" y="30"/>
                  </a:lnTo>
                  <a:lnTo>
                    <a:pt x="186" y="30"/>
                  </a:lnTo>
                  <a:lnTo>
                    <a:pt x="186" y="30"/>
                  </a:lnTo>
                  <a:lnTo>
                    <a:pt x="186" y="30"/>
                  </a:lnTo>
                  <a:lnTo>
                    <a:pt x="186" y="30"/>
                  </a:lnTo>
                  <a:lnTo>
                    <a:pt x="186" y="30"/>
                  </a:lnTo>
                  <a:lnTo>
                    <a:pt x="186" y="30"/>
                  </a:lnTo>
                  <a:lnTo>
                    <a:pt x="186" y="30"/>
                  </a:lnTo>
                  <a:lnTo>
                    <a:pt x="186" y="30"/>
                  </a:lnTo>
                  <a:lnTo>
                    <a:pt x="186" y="30"/>
                  </a:lnTo>
                  <a:lnTo>
                    <a:pt x="192" y="30"/>
                  </a:lnTo>
                  <a:lnTo>
                    <a:pt x="192" y="30"/>
                  </a:lnTo>
                  <a:lnTo>
                    <a:pt x="192" y="36"/>
                  </a:lnTo>
                  <a:lnTo>
                    <a:pt x="192" y="36"/>
                  </a:lnTo>
                  <a:lnTo>
                    <a:pt x="192" y="36"/>
                  </a:lnTo>
                  <a:lnTo>
                    <a:pt x="192" y="36"/>
                  </a:lnTo>
                  <a:lnTo>
                    <a:pt x="192" y="36"/>
                  </a:lnTo>
                  <a:lnTo>
                    <a:pt x="192" y="36"/>
                  </a:lnTo>
                  <a:lnTo>
                    <a:pt x="192" y="36"/>
                  </a:lnTo>
                  <a:lnTo>
                    <a:pt x="192" y="36"/>
                  </a:lnTo>
                  <a:lnTo>
                    <a:pt x="192" y="36"/>
                  </a:lnTo>
                  <a:lnTo>
                    <a:pt x="192" y="36"/>
                  </a:lnTo>
                  <a:lnTo>
                    <a:pt x="192" y="36"/>
                  </a:lnTo>
                  <a:lnTo>
                    <a:pt x="192" y="36"/>
                  </a:lnTo>
                  <a:lnTo>
                    <a:pt x="192" y="36"/>
                  </a:lnTo>
                  <a:lnTo>
                    <a:pt x="192" y="36"/>
                  </a:lnTo>
                  <a:lnTo>
                    <a:pt x="192" y="36"/>
                  </a:lnTo>
                  <a:lnTo>
                    <a:pt x="192" y="36"/>
                  </a:lnTo>
                  <a:lnTo>
                    <a:pt x="192" y="36"/>
                  </a:lnTo>
                  <a:lnTo>
                    <a:pt x="198" y="36"/>
                  </a:lnTo>
                  <a:lnTo>
                    <a:pt x="198" y="36"/>
                  </a:lnTo>
                  <a:lnTo>
                    <a:pt x="198" y="36"/>
                  </a:lnTo>
                  <a:lnTo>
                    <a:pt x="198" y="36"/>
                  </a:lnTo>
                  <a:lnTo>
                    <a:pt x="198" y="36"/>
                  </a:lnTo>
                  <a:lnTo>
                    <a:pt x="198" y="36"/>
                  </a:lnTo>
                  <a:lnTo>
                    <a:pt x="198" y="36"/>
                  </a:lnTo>
                  <a:lnTo>
                    <a:pt x="198" y="36"/>
                  </a:lnTo>
                  <a:lnTo>
                    <a:pt x="198" y="36"/>
                  </a:lnTo>
                  <a:lnTo>
                    <a:pt x="198" y="36"/>
                  </a:lnTo>
                  <a:lnTo>
                    <a:pt x="198" y="36"/>
                  </a:lnTo>
                  <a:lnTo>
                    <a:pt x="198" y="42"/>
                  </a:lnTo>
                  <a:lnTo>
                    <a:pt x="198" y="42"/>
                  </a:lnTo>
                  <a:lnTo>
                    <a:pt x="198" y="42"/>
                  </a:lnTo>
                  <a:lnTo>
                    <a:pt x="198" y="42"/>
                  </a:lnTo>
                  <a:lnTo>
                    <a:pt x="198" y="42"/>
                  </a:lnTo>
                  <a:lnTo>
                    <a:pt x="198" y="42"/>
                  </a:lnTo>
                  <a:lnTo>
                    <a:pt x="198" y="42"/>
                  </a:lnTo>
                  <a:lnTo>
                    <a:pt x="198" y="42"/>
                  </a:lnTo>
                  <a:lnTo>
                    <a:pt x="204" y="42"/>
                  </a:lnTo>
                  <a:lnTo>
                    <a:pt x="204" y="42"/>
                  </a:lnTo>
                  <a:lnTo>
                    <a:pt x="204" y="42"/>
                  </a:lnTo>
                  <a:lnTo>
                    <a:pt x="204" y="42"/>
                  </a:lnTo>
                  <a:lnTo>
                    <a:pt x="204" y="42"/>
                  </a:lnTo>
                  <a:lnTo>
                    <a:pt x="204" y="42"/>
                  </a:lnTo>
                  <a:lnTo>
                    <a:pt x="204" y="42"/>
                  </a:lnTo>
                  <a:lnTo>
                    <a:pt x="204" y="42"/>
                  </a:lnTo>
                  <a:lnTo>
                    <a:pt x="204" y="42"/>
                  </a:lnTo>
                  <a:lnTo>
                    <a:pt x="204" y="42"/>
                  </a:lnTo>
                  <a:lnTo>
                    <a:pt x="204" y="42"/>
                  </a:lnTo>
                  <a:lnTo>
                    <a:pt x="204" y="42"/>
                  </a:lnTo>
                  <a:lnTo>
                    <a:pt x="204" y="42"/>
                  </a:lnTo>
                  <a:lnTo>
                    <a:pt x="204" y="42"/>
                  </a:lnTo>
                  <a:lnTo>
                    <a:pt x="204" y="42"/>
                  </a:lnTo>
                  <a:lnTo>
                    <a:pt x="204" y="42"/>
                  </a:lnTo>
                  <a:lnTo>
                    <a:pt x="204" y="42"/>
                  </a:lnTo>
                  <a:lnTo>
                    <a:pt x="204" y="42"/>
                  </a:lnTo>
                  <a:lnTo>
                    <a:pt x="210" y="42"/>
                  </a:lnTo>
                  <a:lnTo>
                    <a:pt x="210" y="42"/>
                  </a:lnTo>
                  <a:lnTo>
                    <a:pt x="210" y="48"/>
                  </a:lnTo>
                  <a:lnTo>
                    <a:pt x="210" y="48"/>
                  </a:lnTo>
                  <a:lnTo>
                    <a:pt x="210" y="48"/>
                  </a:lnTo>
                  <a:lnTo>
                    <a:pt x="210" y="48"/>
                  </a:lnTo>
                  <a:lnTo>
                    <a:pt x="210" y="48"/>
                  </a:lnTo>
                  <a:lnTo>
                    <a:pt x="210" y="48"/>
                  </a:lnTo>
                  <a:lnTo>
                    <a:pt x="210" y="48"/>
                  </a:lnTo>
                  <a:lnTo>
                    <a:pt x="210" y="48"/>
                  </a:lnTo>
                  <a:lnTo>
                    <a:pt x="210" y="48"/>
                  </a:lnTo>
                  <a:lnTo>
                    <a:pt x="210" y="48"/>
                  </a:lnTo>
                  <a:lnTo>
                    <a:pt x="210" y="48"/>
                  </a:lnTo>
                  <a:lnTo>
                    <a:pt x="210" y="48"/>
                  </a:lnTo>
                  <a:lnTo>
                    <a:pt x="210" y="48"/>
                  </a:lnTo>
                  <a:lnTo>
                    <a:pt x="210" y="48"/>
                  </a:lnTo>
                  <a:lnTo>
                    <a:pt x="210" y="48"/>
                  </a:lnTo>
                  <a:lnTo>
                    <a:pt x="210" y="48"/>
                  </a:lnTo>
                  <a:lnTo>
                    <a:pt x="210" y="48"/>
                  </a:lnTo>
                  <a:lnTo>
                    <a:pt x="216" y="48"/>
                  </a:lnTo>
                  <a:lnTo>
                    <a:pt x="216" y="48"/>
                  </a:lnTo>
                  <a:lnTo>
                    <a:pt x="216" y="48"/>
                  </a:lnTo>
                  <a:lnTo>
                    <a:pt x="216" y="48"/>
                  </a:lnTo>
                  <a:lnTo>
                    <a:pt x="216" y="48"/>
                  </a:lnTo>
                  <a:lnTo>
                    <a:pt x="216" y="48"/>
                  </a:lnTo>
                  <a:lnTo>
                    <a:pt x="216" y="48"/>
                  </a:lnTo>
                  <a:lnTo>
                    <a:pt x="216" y="48"/>
                  </a:lnTo>
                  <a:lnTo>
                    <a:pt x="216" y="48"/>
                  </a:lnTo>
                  <a:lnTo>
                    <a:pt x="216" y="48"/>
                  </a:lnTo>
                  <a:lnTo>
                    <a:pt x="216" y="48"/>
                  </a:lnTo>
                  <a:lnTo>
                    <a:pt x="216" y="54"/>
                  </a:lnTo>
                  <a:lnTo>
                    <a:pt x="216" y="54"/>
                  </a:lnTo>
                  <a:lnTo>
                    <a:pt x="216" y="54"/>
                  </a:lnTo>
                  <a:lnTo>
                    <a:pt x="216" y="54"/>
                  </a:lnTo>
                  <a:lnTo>
                    <a:pt x="216" y="54"/>
                  </a:lnTo>
                  <a:lnTo>
                    <a:pt x="216" y="54"/>
                  </a:lnTo>
                  <a:lnTo>
                    <a:pt x="216" y="54"/>
                  </a:lnTo>
                  <a:lnTo>
                    <a:pt x="222" y="54"/>
                  </a:lnTo>
                  <a:lnTo>
                    <a:pt x="222" y="54"/>
                  </a:lnTo>
                  <a:lnTo>
                    <a:pt x="222" y="54"/>
                  </a:lnTo>
                  <a:lnTo>
                    <a:pt x="222" y="54"/>
                  </a:lnTo>
                  <a:lnTo>
                    <a:pt x="222" y="54"/>
                  </a:lnTo>
                  <a:lnTo>
                    <a:pt x="222" y="54"/>
                  </a:lnTo>
                  <a:lnTo>
                    <a:pt x="222" y="54"/>
                  </a:lnTo>
                  <a:lnTo>
                    <a:pt x="222" y="54"/>
                  </a:lnTo>
                  <a:lnTo>
                    <a:pt x="222" y="54"/>
                  </a:lnTo>
                  <a:lnTo>
                    <a:pt x="222" y="54"/>
                  </a:lnTo>
                  <a:lnTo>
                    <a:pt x="222" y="54"/>
                  </a:lnTo>
                  <a:lnTo>
                    <a:pt x="222" y="54"/>
                  </a:lnTo>
                  <a:lnTo>
                    <a:pt x="222" y="54"/>
                  </a:lnTo>
                  <a:lnTo>
                    <a:pt x="222" y="54"/>
                  </a:lnTo>
                  <a:lnTo>
                    <a:pt x="222" y="54"/>
                  </a:lnTo>
                  <a:lnTo>
                    <a:pt x="222" y="54"/>
                  </a:lnTo>
                  <a:lnTo>
                    <a:pt x="222" y="54"/>
                  </a:lnTo>
                  <a:lnTo>
                    <a:pt x="222" y="54"/>
                  </a:lnTo>
                  <a:lnTo>
                    <a:pt x="222" y="54"/>
                  </a:lnTo>
                  <a:lnTo>
                    <a:pt x="228" y="54"/>
                  </a:lnTo>
                  <a:lnTo>
                    <a:pt x="228" y="54"/>
                  </a:lnTo>
                  <a:lnTo>
                    <a:pt x="228" y="54"/>
                  </a:lnTo>
                  <a:lnTo>
                    <a:pt x="228" y="60"/>
                  </a:lnTo>
                  <a:lnTo>
                    <a:pt x="228" y="60"/>
                  </a:lnTo>
                  <a:lnTo>
                    <a:pt x="228" y="60"/>
                  </a:lnTo>
                  <a:lnTo>
                    <a:pt x="228" y="60"/>
                  </a:lnTo>
                  <a:lnTo>
                    <a:pt x="228" y="60"/>
                  </a:lnTo>
                  <a:lnTo>
                    <a:pt x="228" y="60"/>
                  </a:lnTo>
                  <a:lnTo>
                    <a:pt x="228" y="60"/>
                  </a:lnTo>
                  <a:lnTo>
                    <a:pt x="228" y="60"/>
                  </a:lnTo>
                  <a:lnTo>
                    <a:pt x="228" y="60"/>
                  </a:lnTo>
                  <a:lnTo>
                    <a:pt x="228" y="60"/>
                  </a:lnTo>
                  <a:lnTo>
                    <a:pt x="228" y="60"/>
                  </a:lnTo>
                  <a:lnTo>
                    <a:pt x="228" y="60"/>
                  </a:lnTo>
                  <a:lnTo>
                    <a:pt x="228" y="60"/>
                  </a:lnTo>
                  <a:lnTo>
                    <a:pt x="228" y="60"/>
                  </a:lnTo>
                  <a:lnTo>
                    <a:pt x="228" y="60"/>
                  </a:lnTo>
                  <a:lnTo>
                    <a:pt x="228" y="60"/>
                  </a:lnTo>
                  <a:lnTo>
                    <a:pt x="234" y="60"/>
                  </a:lnTo>
                  <a:lnTo>
                    <a:pt x="234" y="60"/>
                  </a:lnTo>
                  <a:lnTo>
                    <a:pt x="234" y="60"/>
                  </a:lnTo>
                  <a:lnTo>
                    <a:pt x="234" y="60"/>
                  </a:lnTo>
                  <a:lnTo>
                    <a:pt x="234" y="60"/>
                  </a:lnTo>
                  <a:lnTo>
                    <a:pt x="234" y="60"/>
                  </a:lnTo>
                  <a:lnTo>
                    <a:pt x="234" y="60"/>
                  </a:lnTo>
                  <a:lnTo>
                    <a:pt x="234" y="60"/>
                  </a:lnTo>
                  <a:lnTo>
                    <a:pt x="234" y="60"/>
                  </a:lnTo>
                  <a:lnTo>
                    <a:pt x="234" y="60"/>
                  </a:lnTo>
                  <a:lnTo>
                    <a:pt x="234" y="60"/>
                  </a:lnTo>
                  <a:lnTo>
                    <a:pt x="234" y="60"/>
                  </a:lnTo>
                  <a:lnTo>
                    <a:pt x="234" y="60"/>
                  </a:lnTo>
                  <a:lnTo>
                    <a:pt x="234" y="60"/>
                  </a:lnTo>
                  <a:lnTo>
                    <a:pt x="234" y="66"/>
                  </a:lnTo>
                  <a:lnTo>
                    <a:pt x="234" y="66"/>
                  </a:lnTo>
                  <a:lnTo>
                    <a:pt x="234" y="66"/>
                  </a:lnTo>
                  <a:lnTo>
                    <a:pt x="234" y="66"/>
                  </a:lnTo>
                  <a:lnTo>
                    <a:pt x="240" y="66"/>
                  </a:lnTo>
                  <a:lnTo>
                    <a:pt x="240" y="66"/>
                  </a:lnTo>
                  <a:lnTo>
                    <a:pt x="240" y="66"/>
                  </a:lnTo>
                  <a:lnTo>
                    <a:pt x="240" y="66"/>
                  </a:lnTo>
                  <a:lnTo>
                    <a:pt x="240" y="66"/>
                  </a:lnTo>
                  <a:lnTo>
                    <a:pt x="240" y="66"/>
                  </a:lnTo>
                  <a:lnTo>
                    <a:pt x="240" y="66"/>
                  </a:lnTo>
                  <a:lnTo>
                    <a:pt x="240" y="66"/>
                  </a:lnTo>
                  <a:lnTo>
                    <a:pt x="240" y="66"/>
                  </a:lnTo>
                  <a:lnTo>
                    <a:pt x="240" y="66"/>
                  </a:lnTo>
                  <a:lnTo>
                    <a:pt x="240" y="66"/>
                  </a:lnTo>
                  <a:lnTo>
                    <a:pt x="240" y="66"/>
                  </a:lnTo>
                  <a:lnTo>
                    <a:pt x="240" y="66"/>
                  </a:lnTo>
                  <a:lnTo>
                    <a:pt x="240" y="66"/>
                  </a:lnTo>
                  <a:lnTo>
                    <a:pt x="240" y="66"/>
                  </a:lnTo>
                  <a:lnTo>
                    <a:pt x="240" y="66"/>
                  </a:lnTo>
                  <a:lnTo>
                    <a:pt x="240" y="66"/>
                  </a:lnTo>
                  <a:lnTo>
                    <a:pt x="240" y="66"/>
                  </a:lnTo>
                  <a:lnTo>
                    <a:pt x="240" y="66"/>
                  </a:lnTo>
                  <a:lnTo>
                    <a:pt x="246" y="66"/>
                  </a:lnTo>
                  <a:lnTo>
                    <a:pt x="246" y="66"/>
                  </a:lnTo>
                  <a:lnTo>
                    <a:pt x="246" y="66"/>
                  </a:lnTo>
                  <a:lnTo>
                    <a:pt x="246" y="66"/>
                  </a:lnTo>
                  <a:lnTo>
                    <a:pt x="246" y="66"/>
                  </a:lnTo>
                  <a:lnTo>
                    <a:pt x="246" y="66"/>
                  </a:lnTo>
                  <a:lnTo>
                    <a:pt x="246" y="72"/>
                  </a:lnTo>
                  <a:lnTo>
                    <a:pt x="246" y="72"/>
                  </a:lnTo>
                  <a:lnTo>
                    <a:pt x="246" y="72"/>
                  </a:lnTo>
                  <a:lnTo>
                    <a:pt x="246" y="72"/>
                  </a:lnTo>
                  <a:lnTo>
                    <a:pt x="246" y="72"/>
                  </a:lnTo>
                  <a:lnTo>
                    <a:pt x="246" y="72"/>
                  </a:lnTo>
                  <a:lnTo>
                    <a:pt x="246" y="72"/>
                  </a:lnTo>
                  <a:lnTo>
                    <a:pt x="246" y="72"/>
                  </a:lnTo>
                  <a:lnTo>
                    <a:pt x="246" y="72"/>
                  </a:lnTo>
                  <a:lnTo>
                    <a:pt x="246" y="72"/>
                  </a:lnTo>
                  <a:lnTo>
                    <a:pt x="246" y="72"/>
                  </a:lnTo>
                  <a:lnTo>
                    <a:pt x="246" y="72"/>
                  </a:lnTo>
                  <a:lnTo>
                    <a:pt x="252" y="72"/>
                  </a:lnTo>
                  <a:lnTo>
                    <a:pt x="252" y="72"/>
                  </a:lnTo>
                  <a:lnTo>
                    <a:pt x="252" y="72"/>
                  </a:lnTo>
                  <a:lnTo>
                    <a:pt x="252" y="72"/>
                  </a:lnTo>
                  <a:lnTo>
                    <a:pt x="252" y="72"/>
                  </a:lnTo>
                  <a:lnTo>
                    <a:pt x="252" y="72"/>
                  </a:lnTo>
                  <a:lnTo>
                    <a:pt x="252" y="72"/>
                  </a:lnTo>
                  <a:lnTo>
                    <a:pt x="252" y="72"/>
                  </a:lnTo>
                  <a:lnTo>
                    <a:pt x="252" y="72"/>
                  </a:lnTo>
                  <a:lnTo>
                    <a:pt x="252" y="72"/>
                  </a:lnTo>
                  <a:lnTo>
                    <a:pt x="252" y="72"/>
                  </a:lnTo>
                  <a:lnTo>
                    <a:pt x="252" y="72"/>
                  </a:lnTo>
                  <a:lnTo>
                    <a:pt x="252" y="72"/>
                  </a:lnTo>
                  <a:lnTo>
                    <a:pt x="252" y="72"/>
                  </a:lnTo>
                  <a:lnTo>
                    <a:pt x="252" y="72"/>
                  </a:lnTo>
                  <a:lnTo>
                    <a:pt x="252" y="72"/>
                  </a:lnTo>
                  <a:lnTo>
                    <a:pt x="252" y="72"/>
                  </a:lnTo>
                  <a:lnTo>
                    <a:pt x="252" y="72"/>
                  </a:lnTo>
                  <a:lnTo>
                    <a:pt x="252" y="78"/>
                  </a:lnTo>
                  <a:lnTo>
                    <a:pt x="258" y="78"/>
                  </a:lnTo>
                  <a:lnTo>
                    <a:pt x="258" y="78"/>
                  </a:lnTo>
                  <a:lnTo>
                    <a:pt x="258" y="78"/>
                  </a:lnTo>
                  <a:lnTo>
                    <a:pt x="258" y="78"/>
                  </a:lnTo>
                  <a:lnTo>
                    <a:pt x="258" y="78"/>
                  </a:lnTo>
                  <a:lnTo>
                    <a:pt x="258" y="78"/>
                  </a:lnTo>
                  <a:lnTo>
                    <a:pt x="258" y="78"/>
                  </a:lnTo>
                  <a:lnTo>
                    <a:pt x="258" y="78"/>
                  </a:lnTo>
                  <a:lnTo>
                    <a:pt x="258" y="78"/>
                  </a:lnTo>
                  <a:lnTo>
                    <a:pt x="258" y="78"/>
                  </a:lnTo>
                  <a:lnTo>
                    <a:pt x="258" y="78"/>
                  </a:lnTo>
                  <a:lnTo>
                    <a:pt x="258" y="78"/>
                  </a:lnTo>
                  <a:lnTo>
                    <a:pt x="258" y="78"/>
                  </a:lnTo>
                  <a:lnTo>
                    <a:pt x="258" y="78"/>
                  </a:lnTo>
                  <a:lnTo>
                    <a:pt x="258" y="78"/>
                  </a:lnTo>
                  <a:lnTo>
                    <a:pt x="258" y="78"/>
                  </a:lnTo>
                  <a:lnTo>
                    <a:pt x="258" y="78"/>
                  </a:lnTo>
                  <a:lnTo>
                    <a:pt x="258" y="78"/>
                  </a:lnTo>
                  <a:lnTo>
                    <a:pt x="258" y="78"/>
                  </a:lnTo>
                  <a:lnTo>
                    <a:pt x="264" y="78"/>
                  </a:lnTo>
                  <a:lnTo>
                    <a:pt x="264" y="78"/>
                  </a:lnTo>
                  <a:lnTo>
                    <a:pt x="264" y="78"/>
                  </a:lnTo>
                  <a:lnTo>
                    <a:pt x="264" y="78"/>
                  </a:lnTo>
                  <a:lnTo>
                    <a:pt x="264" y="78"/>
                  </a:lnTo>
                  <a:lnTo>
                    <a:pt x="264" y="78"/>
                  </a:lnTo>
                  <a:lnTo>
                    <a:pt x="264" y="78"/>
                  </a:lnTo>
                  <a:lnTo>
                    <a:pt x="264" y="78"/>
                  </a:lnTo>
                  <a:lnTo>
                    <a:pt x="264" y="78"/>
                  </a:lnTo>
                  <a:lnTo>
                    <a:pt x="264" y="78"/>
                  </a:lnTo>
                  <a:lnTo>
                    <a:pt x="264" y="84"/>
                  </a:lnTo>
                  <a:lnTo>
                    <a:pt x="264" y="84"/>
                  </a:lnTo>
                  <a:lnTo>
                    <a:pt x="264" y="84"/>
                  </a:lnTo>
                  <a:lnTo>
                    <a:pt x="264" y="84"/>
                  </a:lnTo>
                  <a:lnTo>
                    <a:pt x="264" y="84"/>
                  </a:lnTo>
                  <a:lnTo>
                    <a:pt x="264" y="84"/>
                  </a:lnTo>
                  <a:lnTo>
                    <a:pt x="264" y="84"/>
                  </a:lnTo>
                  <a:lnTo>
                    <a:pt x="264" y="84"/>
                  </a:lnTo>
                  <a:lnTo>
                    <a:pt x="270" y="84"/>
                  </a:lnTo>
                  <a:lnTo>
                    <a:pt x="270" y="84"/>
                  </a:lnTo>
                  <a:lnTo>
                    <a:pt x="270" y="84"/>
                  </a:lnTo>
                  <a:lnTo>
                    <a:pt x="270" y="84"/>
                  </a:lnTo>
                  <a:lnTo>
                    <a:pt x="270" y="84"/>
                  </a:lnTo>
                  <a:lnTo>
                    <a:pt x="270" y="84"/>
                  </a:lnTo>
                  <a:lnTo>
                    <a:pt x="270" y="84"/>
                  </a:lnTo>
                  <a:lnTo>
                    <a:pt x="270" y="84"/>
                  </a:lnTo>
                  <a:lnTo>
                    <a:pt x="270" y="84"/>
                  </a:lnTo>
                  <a:lnTo>
                    <a:pt x="270" y="84"/>
                  </a:lnTo>
                  <a:lnTo>
                    <a:pt x="270" y="84"/>
                  </a:lnTo>
                  <a:lnTo>
                    <a:pt x="270" y="84"/>
                  </a:lnTo>
                  <a:lnTo>
                    <a:pt x="270" y="84"/>
                  </a:lnTo>
                  <a:lnTo>
                    <a:pt x="270" y="84"/>
                  </a:lnTo>
                  <a:lnTo>
                    <a:pt x="270" y="84"/>
                  </a:lnTo>
                  <a:lnTo>
                    <a:pt x="270" y="84"/>
                  </a:lnTo>
                  <a:lnTo>
                    <a:pt x="270" y="84"/>
                  </a:lnTo>
                  <a:lnTo>
                    <a:pt x="270" y="84"/>
                  </a:lnTo>
                  <a:lnTo>
                    <a:pt x="270" y="84"/>
                  </a:lnTo>
                  <a:lnTo>
                    <a:pt x="276" y="84"/>
                  </a:lnTo>
                  <a:lnTo>
                    <a:pt x="276" y="84"/>
                  </a:lnTo>
                  <a:lnTo>
                    <a:pt x="276" y="84"/>
                  </a:lnTo>
                  <a:lnTo>
                    <a:pt x="276" y="84"/>
                  </a:lnTo>
                  <a:lnTo>
                    <a:pt x="276" y="90"/>
                  </a:lnTo>
                  <a:lnTo>
                    <a:pt x="276" y="90"/>
                  </a:lnTo>
                  <a:lnTo>
                    <a:pt x="276" y="90"/>
                  </a:lnTo>
                  <a:lnTo>
                    <a:pt x="276" y="90"/>
                  </a:lnTo>
                  <a:lnTo>
                    <a:pt x="276" y="90"/>
                  </a:lnTo>
                  <a:lnTo>
                    <a:pt x="276" y="90"/>
                  </a:lnTo>
                  <a:lnTo>
                    <a:pt x="276" y="90"/>
                  </a:lnTo>
                  <a:lnTo>
                    <a:pt x="276" y="90"/>
                  </a:lnTo>
                  <a:lnTo>
                    <a:pt x="276" y="90"/>
                  </a:lnTo>
                  <a:lnTo>
                    <a:pt x="276" y="90"/>
                  </a:lnTo>
                  <a:lnTo>
                    <a:pt x="276" y="90"/>
                  </a:lnTo>
                  <a:lnTo>
                    <a:pt x="276" y="90"/>
                  </a:lnTo>
                  <a:lnTo>
                    <a:pt x="276" y="90"/>
                  </a:lnTo>
                  <a:lnTo>
                    <a:pt x="276" y="90"/>
                  </a:lnTo>
                  <a:lnTo>
                    <a:pt x="282" y="90"/>
                  </a:lnTo>
                  <a:lnTo>
                    <a:pt x="282" y="90"/>
                  </a:lnTo>
                  <a:lnTo>
                    <a:pt x="282" y="90"/>
                  </a:lnTo>
                  <a:lnTo>
                    <a:pt x="282" y="90"/>
                  </a:lnTo>
                  <a:lnTo>
                    <a:pt x="282" y="90"/>
                  </a:lnTo>
                  <a:lnTo>
                    <a:pt x="282" y="90"/>
                  </a:lnTo>
                  <a:lnTo>
                    <a:pt x="282" y="90"/>
                  </a:lnTo>
                  <a:lnTo>
                    <a:pt x="282" y="90"/>
                  </a:lnTo>
                  <a:lnTo>
                    <a:pt x="282" y="90"/>
                  </a:lnTo>
                  <a:lnTo>
                    <a:pt x="282" y="90"/>
                  </a:lnTo>
                  <a:lnTo>
                    <a:pt x="282" y="90"/>
                  </a:lnTo>
                  <a:lnTo>
                    <a:pt x="282" y="90"/>
                  </a:lnTo>
                  <a:lnTo>
                    <a:pt x="282" y="90"/>
                  </a:lnTo>
                  <a:lnTo>
                    <a:pt x="282" y="90"/>
                  </a:lnTo>
                  <a:lnTo>
                    <a:pt x="282" y="90"/>
                  </a:lnTo>
                  <a:lnTo>
                    <a:pt x="750" y="288"/>
                  </a:lnTo>
                  <a:lnTo>
                    <a:pt x="750" y="288"/>
                  </a:lnTo>
                  <a:lnTo>
                    <a:pt x="750" y="288"/>
                  </a:lnTo>
                  <a:lnTo>
                    <a:pt x="750" y="288"/>
                  </a:lnTo>
                  <a:lnTo>
                    <a:pt x="750" y="288"/>
                  </a:lnTo>
                  <a:lnTo>
                    <a:pt x="750" y="288"/>
                  </a:lnTo>
                  <a:lnTo>
                    <a:pt x="750" y="288"/>
                  </a:lnTo>
                  <a:lnTo>
                    <a:pt x="750" y="288"/>
                  </a:lnTo>
                  <a:lnTo>
                    <a:pt x="750" y="288"/>
                  </a:lnTo>
                  <a:lnTo>
                    <a:pt x="750" y="288"/>
                  </a:lnTo>
                  <a:lnTo>
                    <a:pt x="750" y="288"/>
                  </a:lnTo>
                  <a:lnTo>
                    <a:pt x="750" y="288"/>
                  </a:lnTo>
                  <a:lnTo>
                    <a:pt x="750" y="294"/>
                  </a:lnTo>
                  <a:lnTo>
                    <a:pt x="750" y="294"/>
                  </a:lnTo>
                  <a:lnTo>
                    <a:pt x="756" y="294"/>
                  </a:lnTo>
                  <a:lnTo>
                    <a:pt x="756" y="294"/>
                  </a:lnTo>
                  <a:lnTo>
                    <a:pt x="756" y="294"/>
                  </a:lnTo>
                  <a:lnTo>
                    <a:pt x="756" y="294"/>
                  </a:lnTo>
                  <a:lnTo>
                    <a:pt x="756" y="294"/>
                  </a:lnTo>
                  <a:lnTo>
                    <a:pt x="756" y="294"/>
                  </a:lnTo>
                  <a:lnTo>
                    <a:pt x="756" y="294"/>
                  </a:lnTo>
                  <a:lnTo>
                    <a:pt x="756" y="294"/>
                  </a:lnTo>
                  <a:lnTo>
                    <a:pt x="756" y="294"/>
                  </a:lnTo>
                  <a:lnTo>
                    <a:pt x="756" y="294"/>
                  </a:lnTo>
                  <a:lnTo>
                    <a:pt x="756" y="294"/>
                  </a:lnTo>
                  <a:lnTo>
                    <a:pt x="756" y="294"/>
                  </a:lnTo>
                  <a:lnTo>
                    <a:pt x="756" y="294"/>
                  </a:lnTo>
                  <a:lnTo>
                    <a:pt x="756" y="294"/>
                  </a:lnTo>
                  <a:lnTo>
                    <a:pt x="756" y="294"/>
                  </a:lnTo>
                  <a:lnTo>
                    <a:pt x="756" y="294"/>
                  </a:lnTo>
                  <a:lnTo>
                    <a:pt x="756" y="294"/>
                  </a:lnTo>
                  <a:lnTo>
                    <a:pt x="756" y="294"/>
                  </a:lnTo>
                  <a:lnTo>
                    <a:pt x="756" y="294"/>
                  </a:lnTo>
                  <a:lnTo>
                    <a:pt x="762" y="294"/>
                  </a:lnTo>
                  <a:lnTo>
                    <a:pt x="762" y="294"/>
                  </a:lnTo>
                  <a:lnTo>
                    <a:pt x="762" y="294"/>
                  </a:lnTo>
                  <a:lnTo>
                    <a:pt x="762" y="294"/>
                  </a:lnTo>
                  <a:lnTo>
                    <a:pt x="762" y="294"/>
                  </a:lnTo>
                  <a:lnTo>
                    <a:pt x="762" y="294"/>
                  </a:lnTo>
                  <a:lnTo>
                    <a:pt x="762" y="294"/>
                  </a:lnTo>
                  <a:lnTo>
                    <a:pt x="762" y="294"/>
                  </a:lnTo>
                  <a:lnTo>
                    <a:pt x="762" y="294"/>
                  </a:lnTo>
                  <a:lnTo>
                    <a:pt x="762" y="294"/>
                  </a:lnTo>
                  <a:lnTo>
                    <a:pt x="762" y="294"/>
                  </a:lnTo>
                  <a:lnTo>
                    <a:pt x="762" y="294"/>
                  </a:lnTo>
                  <a:lnTo>
                    <a:pt x="762" y="294"/>
                  </a:lnTo>
                  <a:lnTo>
                    <a:pt x="762" y="294"/>
                  </a:lnTo>
                  <a:lnTo>
                    <a:pt x="762" y="294"/>
                  </a:lnTo>
                  <a:lnTo>
                    <a:pt x="762" y="294"/>
                  </a:lnTo>
                  <a:lnTo>
                    <a:pt x="762" y="294"/>
                  </a:lnTo>
                  <a:lnTo>
                    <a:pt x="762" y="294"/>
                  </a:lnTo>
                  <a:lnTo>
                    <a:pt x="762" y="294"/>
                  </a:lnTo>
                  <a:lnTo>
                    <a:pt x="768" y="294"/>
                  </a:lnTo>
                  <a:lnTo>
                    <a:pt x="768" y="294"/>
                  </a:lnTo>
                  <a:lnTo>
                    <a:pt x="768" y="294"/>
                  </a:lnTo>
                  <a:lnTo>
                    <a:pt x="768" y="294"/>
                  </a:lnTo>
                  <a:lnTo>
                    <a:pt x="768" y="294"/>
                  </a:lnTo>
                  <a:lnTo>
                    <a:pt x="768" y="294"/>
                  </a:lnTo>
                  <a:lnTo>
                    <a:pt x="768" y="294"/>
                  </a:lnTo>
                  <a:lnTo>
                    <a:pt x="768" y="294"/>
                  </a:lnTo>
                  <a:lnTo>
                    <a:pt x="768" y="294"/>
                  </a:lnTo>
                  <a:lnTo>
                    <a:pt x="768" y="294"/>
                  </a:lnTo>
                  <a:lnTo>
                    <a:pt x="768" y="294"/>
                  </a:lnTo>
                  <a:lnTo>
                    <a:pt x="768" y="294"/>
                  </a:lnTo>
                  <a:lnTo>
                    <a:pt x="768" y="294"/>
                  </a:lnTo>
                  <a:lnTo>
                    <a:pt x="768" y="294"/>
                  </a:lnTo>
                  <a:lnTo>
                    <a:pt x="768" y="294"/>
                  </a:lnTo>
                  <a:lnTo>
                    <a:pt x="768" y="294"/>
                  </a:lnTo>
                  <a:lnTo>
                    <a:pt x="768" y="294"/>
                  </a:lnTo>
                  <a:lnTo>
                    <a:pt x="768" y="294"/>
                  </a:lnTo>
                  <a:lnTo>
                    <a:pt x="774" y="294"/>
                  </a:lnTo>
                  <a:lnTo>
                    <a:pt x="774" y="294"/>
                  </a:lnTo>
                  <a:lnTo>
                    <a:pt x="774" y="294"/>
                  </a:lnTo>
                  <a:lnTo>
                    <a:pt x="774" y="294"/>
                  </a:lnTo>
                  <a:lnTo>
                    <a:pt x="774" y="294"/>
                  </a:lnTo>
                  <a:lnTo>
                    <a:pt x="774" y="294"/>
                  </a:lnTo>
                  <a:lnTo>
                    <a:pt x="774" y="294"/>
                  </a:lnTo>
                  <a:lnTo>
                    <a:pt x="774" y="294"/>
                  </a:lnTo>
                  <a:lnTo>
                    <a:pt x="774" y="294"/>
                  </a:lnTo>
                  <a:lnTo>
                    <a:pt x="774" y="294"/>
                  </a:lnTo>
                  <a:lnTo>
                    <a:pt x="774" y="294"/>
                  </a:lnTo>
                  <a:lnTo>
                    <a:pt x="774" y="294"/>
                  </a:lnTo>
                  <a:lnTo>
                    <a:pt x="774" y="294"/>
                  </a:lnTo>
                  <a:lnTo>
                    <a:pt x="774" y="294"/>
                  </a:lnTo>
                  <a:lnTo>
                    <a:pt x="774" y="294"/>
                  </a:lnTo>
                  <a:lnTo>
                    <a:pt x="774" y="294"/>
                  </a:lnTo>
                  <a:lnTo>
                    <a:pt x="774" y="294"/>
                  </a:lnTo>
                  <a:lnTo>
                    <a:pt x="774" y="294"/>
                  </a:lnTo>
                  <a:lnTo>
                    <a:pt x="774" y="294"/>
                  </a:lnTo>
                  <a:lnTo>
                    <a:pt x="780" y="294"/>
                  </a:lnTo>
                  <a:lnTo>
                    <a:pt x="780" y="300"/>
                  </a:lnTo>
                  <a:lnTo>
                    <a:pt x="780" y="300"/>
                  </a:lnTo>
                  <a:lnTo>
                    <a:pt x="780" y="300"/>
                  </a:lnTo>
                  <a:lnTo>
                    <a:pt x="780" y="300"/>
                  </a:lnTo>
                  <a:lnTo>
                    <a:pt x="780" y="300"/>
                  </a:lnTo>
                  <a:lnTo>
                    <a:pt x="780" y="300"/>
                  </a:lnTo>
                  <a:lnTo>
                    <a:pt x="780" y="300"/>
                  </a:lnTo>
                  <a:lnTo>
                    <a:pt x="780" y="300"/>
                  </a:lnTo>
                  <a:lnTo>
                    <a:pt x="780" y="300"/>
                  </a:lnTo>
                  <a:lnTo>
                    <a:pt x="780" y="300"/>
                  </a:lnTo>
                  <a:lnTo>
                    <a:pt x="780" y="300"/>
                  </a:lnTo>
                  <a:lnTo>
                    <a:pt x="780" y="300"/>
                  </a:lnTo>
                  <a:lnTo>
                    <a:pt x="780" y="300"/>
                  </a:lnTo>
                  <a:lnTo>
                    <a:pt x="780" y="300"/>
                  </a:lnTo>
                  <a:lnTo>
                    <a:pt x="780" y="300"/>
                  </a:lnTo>
                  <a:lnTo>
                    <a:pt x="780" y="300"/>
                  </a:lnTo>
                  <a:lnTo>
                    <a:pt x="780" y="300"/>
                  </a:lnTo>
                  <a:lnTo>
                    <a:pt x="786" y="300"/>
                  </a:lnTo>
                  <a:lnTo>
                    <a:pt x="786" y="300"/>
                  </a:lnTo>
                  <a:lnTo>
                    <a:pt x="786" y="300"/>
                  </a:lnTo>
                  <a:lnTo>
                    <a:pt x="786" y="300"/>
                  </a:lnTo>
                  <a:lnTo>
                    <a:pt x="786" y="300"/>
                  </a:lnTo>
                  <a:lnTo>
                    <a:pt x="786" y="300"/>
                  </a:lnTo>
                  <a:lnTo>
                    <a:pt x="786" y="300"/>
                  </a:lnTo>
                  <a:lnTo>
                    <a:pt x="786" y="300"/>
                  </a:lnTo>
                  <a:lnTo>
                    <a:pt x="786" y="300"/>
                  </a:lnTo>
                  <a:lnTo>
                    <a:pt x="786" y="300"/>
                  </a:lnTo>
                  <a:lnTo>
                    <a:pt x="786" y="300"/>
                  </a:lnTo>
                  <a:lnTo>
                    <a:pt x="786" y="300"/>
                  </a:lnTo>
                  <a:lnTo>
                    <a:pt x="786" y="300"/>
                  </a:lnTo>
                  <a:lnTo>
                    <a:pt x="786" y="300"/>
                  </a:lnTo>
                  <a:lnTo>
                    <a:pt x="786" y="300"/>
                  </a:lnTo>
                  <a:lnTo>
                    <a:pt x="786" y="300"/>
                  </a:lnTo>
                  <a:lnTo>
                    <a:pt x="786" y="300"/>
                  </a:lnTo>
                  <a:lnTo>
                    <a:pt x="786" y="300"/>
                  </a:lnTo>
                  <a:lnTo>
                    <a:pt x="786" y="300"/>
                  </a:lnTo>
                  <a:lnTo>
                    <a:pt x="792" y="300"/>
                  </a:lnTo>
                  <a:lnTo>
                    <a:pt x="792" y="300"/>
                  </a:lnTo>
                  <a:lnTo>
                    <a:pt x="792" y="300"/>
                  </a:lnTo>
                  <a:lnTo>
                    <a:pt x="792" y="300"/>
                  </a:lnTo>
                  <a:lnTo>
                    <a:pt x="792" y="300"/>
                  </a:lnTo>
                  <a:lnTo>
                    <a:pt x="792" y="300"/>
                  </a:lnTo>
                  <a:lnTo>
                    <a:pt x="792" y="300"/>
                  </a:lnTo>
                  <a:lnTo>
                    <a:pt x="792" y="300"/>
                  </a:lnTo>
                  <a:lnTo>
                    <a:pt x="792" y="300"/>
                  </a:lnTo>
                  <a:lnTo>
                    <a:pt x="792" y="300"/>
                  </a:lnTo>
                  <a:lnTo>
                    <a:pt x="792" y="300"/>
                  </a:lnTo>
                  <a:lnTo>
                    <a:pt x="792" y="300"/>
                  </a:lnTo>
                  <a:lnTo>
                    <a:pt x="792" y="300"/>
                  </a:lnTo>
                  <a:lnTo>
                    <a:pt x="792" y="300"/>
                  </a:lnTo>
                  <a:lnTo>
                    <a:pt x="792" y="300"/>
                  </a:lnTo>
                  <a:lnTo>
                    <a:pt x="792" y="300"/>
                  </a:lnTo>
                  <a:lnTo>
                    <a:pt x="792" y="300"/>
                  </a:lnTo>
                  <a:lnTo>
                    <a:pt x="792" y="300"/>
                  </a:lnTo>
                  <a:lnTo>
                    <a:pt x="792" y="300"/>
                  </a:lnTo>
                  <a:lnTo>
                    <a:pt x="798" y="300"/>
                  </a:lnTo>
                  <a:lnTo>
                    <a:pt x="798" y="300"/>
                  </a:lnTo>
                  <a:lnTo>
                    <a:pt x="798" y="300"/>
                  </a:lnTo>
                  <a:lnTo>
                    <a:pt x="798" y="300"/>
                  </a:lnTo>
                  <a:lnTo>
                    <a:pt x="798" y="300"/>
                  </a:lnTo>
                  <a:lnTo>
                    <a:pt x="798" y="300"/>
                  </a:lnTo>
                  <a:lnTo>
                    <a:pt x="798" y="300"/>
                  </a:lnTo>
                  <a:lnTo>
                    <a:pt x="798" y="300"/>
                  </a:lnTo>
                  <a:lnTo>
                    <a:pt x="798" y="300"/>
                  </a:lnTo>
                  <a:lnTo>
                    <a:pt x="798" y="300"/>
                  </a:lnTo>
                  <a:lnTo>
                    <a:pt x="798" y="300"/>
                  </a:lnTo>
                  <a:lnTo>
                    <a:pt x="798" y="300"/>
                  </a:lnTo>
                  <a:lnTo>
                    <a:pt x="798" y="300"/>
                  </a:lnTo>
                  <a:lnTo>
                    <a:pt x="798" y="300"/>
                  </a:lnTo>
                  <a:lnTo>
                    <a:pt x="798" y="300"/>
                  </a:lnTo>
                  <a:lnTo>
                    <a:pt x="798" y="300"/>
                  </a:lnTo>
                  <a:lnTo>
                    <a:pt x="798" y="300"/>
                  </a:lnTo>
                  <a:lnTo>
                    <a:pt x="798" y="300"/>
                  </a:lnTo>
                  <a:lnTo>
                    <a:pt x="804" y="300"/>
                  </a:lnTo>
                  <a:lnTo>
                    <a:pt x="804" y="300"/>
                  </a:lnTo>
                  <a:lnTo>
                    <a:pt x="804" y="300"/>
                  </a:lnTo>
                  <a:lnTo>
                    <a:pt x="804" y="300"/>
                  </a:lnTo>
                  <a:lnTo>
                    <a:pt x="804" y="300"/>
                  </a:lnTo>
                  <a:lnTo>
                    <a:pt x="804" y="300"/>
                  </a:lnTo>
                  <a:lnTo>
                    <a:pt x="804" y="300"/>
                  </a:lnTo>
                  <a:lnTo>
                    <a:pt x="804" y="300"/>
                  </a:lnTo>
                  <a:lnTo>
                    <a:pt x="804" y="300"/>
                  </a:lnTo>
                  <a:lnTo>
                    <a:pt x="804" y="300"/>
                  </a:lnTo>
                  <a:lnTo>
                    <a:pt x="804" y="300"/>
                  </a:lnTo>
                  <a:lnTo>
                    <a:pt x="804" y="300"/>
                  </a:lnTo>
                  <a:lnTo>
                    <a:pt x="804" y="306"/>
                  </a:lnTo>
                  <a:lnTo>
                    <a:pt x="804" y="306"/>
                  </a:lnTo>
                  <a:lnTo>
                    <a:pt x="804" y="306"/>
                  </a:lnTo>
                  <a:lnTo>
                    <a:pt x="804" y="306"/>
                  </a:lnTo>
                  <a:lnTo>
                    <a:pt x="804" y="306"/>
                  </a:lnTo>
                  <a:lnTo>
                    <a:pt x="804" y="306"/>
                  </a:lnTo>
                  <a:lnTo>
                    <a:pt x="804" y="306"/>
                  </a:lnTo>
                  <a:lnTo>
                    <a:pt x="810" y="306"/>
                  </a:lnTo>
                  <a:lnTo>
                    <a:pt x="810" y="306"/>
                  </a:lnTo>
                  <a:lnTo>
                    <a:pt x="810" y="306"/>
                  </a:lnTo>
                  <a:lnTo>
                    <a:pt x="810" y="306"/>
                  </a:lnTo>
                  <a:lnTo>
                    <a:pt x="810" y="306"/>
                  </a:lnTo>
                  <a:lnTo>
                    <a:pt x="810" y="306"/>
                  </a:lnTo>
                  <a:lnTo>
                    <a:pt x="810" y="306"/>
                  </a:lnTo>
                  <a:lnTo>
                    <a:pt x="810" y="306"/>
                  </a:lnTo>
                  <a:lnTo>
                    <a:pt x="810" y="306"/>
                  </a:lnTo>
                  <a:lnTo>
                    <a:pt x="810" y="306"/>
                  </a:lnTo>
                  <a:lnTo>
                    <a:pt x="810" y="306"/>
                  </a:lnTo>
                  <a:lnTo>
                    <a:pt x="810" y="306"/>
                  </a:lnTo>
                  <a:lnTo>
                    <a:pt x="810" y="306"/>
                  </a:lnTo>
                  <a:lnTo>
                    <a:pt x="810" y="306"/>
                  </a:lnTo>
                  <a:lnTo>
                    <a:pt x="810" y="306"/>
                  </a:lnTo>
                  <a:lnTo>
                    <a:pt x="810" y="306"/>
                  </a:lnTo>
                  <a:lnTo>
                    <a:pt x="810" y="306"/>
                  </a:lnTo>
                  <a:lnTo>
                    <a:pt x="810" y="306"/>
                  </a:lnTo>
                  <a:lnTo>
                    <a:pt x="816" y="306"/>
                  </a:lnTo>
                  <a:lnTo>
                    <a:pt x="816" y="306"/>
                  </a:lnTo>
                  <a:lnTo>
                    <a:pt x="816" y="306"/>
                  </a:lnTo>
                  <a:lnTo>
                    <a:pt x="816" y="306"/>
                  </a:lnTo>
                  <a:lnTo>
                    <a:pt x="816" y="306"/>
                  </a:lnTo>
                  <a:lnTo>
                    <a:pt x="816" y="306"/>
                  </a:lnTo>
                  <a:lnTo>
                    <a:pt x="816" y="306"/>
                  </a:lnTo>
                  <a:lnTo>
                    <a:pt x="816" y="306"/>
                  </a:lnTo>
                  <a:lnTo>
                    <a:pt x="816" y="306"/>
                  </a:lnTo>
                  <a:lnTo>
                    <a:pt x="816" y="306"/>
                  </a:lnTo>
                  <a:lnTo>
                    <a:pt x="816" y="306"/>
                  </a:lnTo>
                  <a:lnTo>
                    <a:pt x="816" y="306"/>
                  </a:lnTo>
                  <a:lnTo>
                    <a:pt x="816" y="306"/>
                  </a:lnTo>
                  <a:lnTo>
                    <a:pt x="816" y="306"/>
                  </a:lnTo>
                  <a:lnTo>
                    <a:pt x="816" y="306"/>
                  </a:lnTo>
                  <a:lnTo>
                    <a:pt x="816" y="306"/>
                  </a:lnTo>
                  <a:lnTo>
                    <a:pt x="816" y="306"/>
                  </a:lnTo>
                  <a:lnTo>
                    <a:pt x="816" y="306"/>
                  </a:lnTo>
                  <a:lnTo>
                    <a:pt x="816" y="306"/>
                  </a:lnTo>
                  <a:lnTo>
                    <a:pt x="822" y="306"/>
                  </a:lnTo>
                  <a:lnTo>
                    <a:pt x="822" y="306"/>
                  </a:lnTo>
                  <a:lnTo>
                    <a:pt x="822" y="306"/>
                  </a:lnTo>
                  <a:lnTo>
                    <a:pt x="822" y="306"/>
                  </a:lnTo>
                  <a:lnTo>
                    <a:pt x="822" y="306"/>
                  </a:lnTo>
                  <a:lnTo>
                    <a:pt x="822" y="306"/>
                  </a:lnTo>
                  <a:lnTo>
                    <a:pt x="822" y="306"/>
                  </a:lnTo>
                  <a:lnTo>
                    <a:pt x="822" y="306"/>
                  </a:lnTo>
                  <a:lnTo>
                    <a:pt x="822" y="306"/>
                  </a:lnTo>
                  <a:lnTo>
                    <a:pt x="822" y="306"/>
                  </a:lnTo>
                  <a:lnTo>
                    <a:pt x="822" y="306"/>
                  </a:lnTo>
                  <a:lnTo>
                    <a:pt x="822" y="306"/>
                  </a:lnTo>
                  <a:lnTo>
                    <a:pt x="822" y="306"/>
                  </a:lnTo>
                  <a:lnTo>
                    <a:pt x="822" y="306"/>
                  </a:lnTo>
                  <a:lnTo>
                    <a:pt x="822" y="306"/>
                  </a:lnTo>
                  <a:lnTo>
                    <a:pt x="822" y="306"/>
                  </a:lnTo>
                  <a:lnTo>
                    <a:pt x="822" y="306"/>
                  </a:lnTo>
                  <a:lnTo>
                    <a:pt x="822" y="306"/>
                  </a:lnTo>
                  <a:lnTo>
                    <a:pt x="822" y="306"/>
                  </a:lnTo>
                  <a:lnTo>
                    <a:pt x="828" y="306"/>
                  </a:lnTo>
                  <a:lnTo>
                    <a:pt x="828" y="306"/>
                  </a:lnTo>
                  <a:lnTo>
                    <a:pt x="828" y="306"/>
                  </a:lnTo>
                  <a:lnTo>
                    <a:pt x="828" y="306"/>
                  </a:lnTo>
                  <a:lnTo>
                    <a:pt x="828" y="306"/>
                  </a:lnTo>
                  <a:lnTo>
                    <a:pt x="828" y="306"/>
                  </a:lnTo>
                  <a:lnTo>
                    <a:pt x="828" y="306"/>
                  </a:lnTo>
                  <a:lnTo>
                    <a:pt x="828" y="306"/>
                  </a:lnTo>
                  <a:lnTo>
                    <a:pt x="828" y="306"/>
                  </a:lnTo>
                  <a:lnTo>
                    <a:pt x="828" y="306"/>
                  </a:lnTo>
                  <a:lnTo>
                    <a:pt x="828" y="306"/>
                  </a:lnTo>
                  <a:lnTo>
                    <a:pt x="828" y="306"/>
                  </a:lnTo>
                  <a:lnTo>
                    <a:pt x="828" y="306"/>
                  </a:lnTo>
                  <a:lnTo>
                    <a:pt x="828" y="306"/>
                  </a:lnTo>
                  <a:lnTo>
                    <a:pt x="828" y="306"/>
                  </a:lnTo>
                  <a:lnTo>
                    <a:pt x="828" y="306"/>
                  </a:lnTo>
                  <a:lnTo>
                    <a:pt x="828" y="306"/>
                  </a:lnTo>
                  <a:lnTo>
                    <a:pt x="828" y="306"/>
                  </a:lnTo>
                  <a:lnTo>
                    <a:pt x="834" y="306"/>
                  </a:lnTo>
                  <a:lnTo>
                    <a:pt x="834" y="306"/>
                  </a:lnTo>
                  <a:lnTo>
                    <a:pt x="834" y="306"/>
                  </a:lnTo>
                  <a:lnTo>
                    <a:pt x="834" y="306"/>
                  </a:lnTo>
                  <a:lnTo>
                    <a:pt x="834" y="306"/>
                  </a:lnTo>
                  <a:lnTo>
                    <a:pt x="834" y="306"/>
                  </a:lnTo>
                  <a:lnTo>
                    <a:pt x="834" y="306"/>
                  </a:lnTo>
                  <a:lnTo>
                    <a:pt x="834" y="306"/>
                  </a:lnTo>
                  <a:lnTo>
                    <a:pt x="834" y="306"/>
                  </a:lnTo>
                  <a:lnTo>
                    <a:pt x="834" y="306"/>
                  </a:lnTo>
                  <a:lnTo>
                    <a:pt x="834" y="306"/>
                  </a:lnTo>
                  <a:lnTo>
                    <a:pt x="834" y="306"/>
                  </a:lnTo>
                  <a:lnTo>
                    <a:pt x="834" y="306"/>
                  </a:lnTo>
                  <a:lnTo>
                    <a:pt x="834" y="312"/>
                  </a:lnTo>
                  <a:lnTo>
                    <a:pt x="834" y="312"/>
                  </a:lnTo>
                  <a:lnTo>
                    <a:pt x="834" y="312"/>
                  </a:lnTo>
                  <a:lnTo>
                    <a:pt x="834" y="312"/>
                  </a:lnTo>
                  <a:lnTo>
                    <a:pt x="834" y="312"/>
                  </a:lnTo>
                  <a:lnTo>
                    <a:pt x="834" y="312"/>
                  </a:lnTo>
                  <a:lnTo>
                    <a:pt x="840" y="312"/>
                  </a:lnTo>
                  <a:lnTo>
                    <a:pt x="840" y="312"/>
                  </a:lnTo>
                  <a:lnTo>
                    <a:pt x="840" y="312"/>
                  </a:lnTo>
                  <a:lnTo>
                    <a:pt x="840" y="312"/>
                  </a:lnTo>
                  <a:lnTo>
                    <a:pt x="840" y="312"/>
                  </a:lnTo>
                  <a:lnTo>
                    <a:pt x="840" y="312"/>
                  </a:lnTo>
                  <a:lnTo>
                    <a:pt x="840" y="312"/>
                  </a:lnTo>
                  <a:lnTo>
                    <a:pt x="840" y="312"/>
                  </a:lnTo>
                  <a:lnTo>
                    <a:pt x="840" y="312"/>
                  </a:lnTo>
                  <a:lnTo>
                    <a:pt x="840" y="312"/>
                  </a:lnTo>
                  <a:lnTo>
                    <a:pt x="840" y="312"/>
                  </a:lnTo>
                  <a:lnTo>
                    <a:pt x="840" y="312"/>
                  </a:lnTo>
                  <a:lnTo>
                    <a:pt x="840" y="312"/>
                  </a:lnTo>
                  <a:lnTo>
                    <a:pt x="840" y="312"/>
                  </a:lnTo>
                  <a:lnTo>
                    <a:pt x="840" y="312"/>
                  </a:lnTo>
                  <a:lnTo>
                    <a:pt x="840" y="312"/>
                  </a:lnTo>
                  <a:lnTo>
                    <a:pt x="840" y="312"/>
                  </a:lnTo>
                  <a:lnTo>
                    <a:pt x="840" y="312"/>
                  </a:lnTo>
                  <a:lnTo>
                    <a:pt x="846" y="312"/>
                  </a:lnTo>
                  <a:lnTo>
                    <a:pt x="846" y="312"/>
                  </a:lnTo>
                  <a:lnTo>
                    <a:pt x="846" y="312"/>
                  </a:lnTo>
                  <a:lnTo>
                    <a:pt x="846" y="312"/>
                  </a:lnTo>
                  <a:lnTo>
                    <a:pt x="846" y="312"/>
                  </a:lnTo>
                  <a:lnTo>
                    <a:pt x="846" y="312"/>
                  </a:lnTo>
                  <a:lnTo>
                    <a:pt x="846" y="312"/>
                  </a:lnTo>
                  <a:lnTo>
                    <a:pt x="846" y="312"/>
                  </a:lnTo>
                  <a:lnTo>
                    <a:pt x="846" y="312"/>
                  </a:lnTo>
                  <a:lnTo>
                    <a:pt x="846" y="312"/>
                  </a:lnTo>
                  <a:lnTo>
                    <a:pt x="846" y="312"/>
                  </a:lnTo>
                  <a:lnTo>
                    <a:pt x="846" y="312"/>
                  </a:lnTo>
                  <a:lnTo>
                    <a:pt x="846" y="312"/>
                  </a:lnTo>
                  <a:lnTo>
                    <a:pt x="846" y="312"/>
                  </a:lnTo>
                  <a:lnTo>
                    <a:pt x="846" y="312"/>
                  </a:lnTo>
                  <a:lnTo>
                    <a:pt x="846" y="312"/>
                  </a:lnTo>
                  <a:lnTo>
                    <a:pt x="846" y="312"/>
                  </a:lnTo>
                  <a:lnTo>
                    <a:pt x="846" y="312"/>
                  </a:lnTo>
                  <a:lnTo>
                    <a:pt x="846" y="312"/>
                  </a:lnTo>
                  <a:lnTo>
                    <a:pt x="852" y="312"/>
                  </a:lnTo>
                  <a:lnTo>
                    <a:pt x="852" y="312"/>
                  </a:lnTo>
                  <a:lnTo>
                    <a:pt x="852" y="312"/>
                  </a:lnTo>
                  <a:lnTo>
                    <a:pt x="852" y="312"/>
                  </a:lnTo>
                  <a:lnTo>
                    <a:pt x="852" y="312"/>
                  </a:lnTo>
                  <a:lnTo>
                    <a:pt x="852" y="312"/>
                  </a:lnTo>
                  <a:lnTo>
                    <a:pt x="852" y="312"/>
                  </a:lnTo>
                  <a:lnTo>
                    <a:pt x="852" y="312"/>
                  </a:lnTo>
                  <a:lnTo>
                    <a:pt x="852" y="312"/>
                  </a:lnTo>
                  <a:lnTo>
                    <a:pt x="852" y="312"/>
                  </a:lnTo>
                  <a:lnTo>
                    <a:pt x="852" y="312"/>
                  </a:lnTo>
                  <a:lnTo>
                    <a:pt x="852" y="312"/>
                  </a:lnTo>
                  <a:lnTo>
                    <a:pt x="852" y="312"/>
                  </a:lnTo>
                  <a:lnTo>
                    <a:pt x="852" y="312"/>
                  </a:lnTo>
                  <a:lnTo>
                    <a:pt x="852" y="312"/>
                  </a:lnTo>
                  <a:lnTo>
                    <a:pt x="852" y="312"/>
                  </a:lnTo>
                  <a:lnTo>
                    <a:pt x="852" y="312"/>
                  </a:lnTo>
                  <a:lnTo>
                    <a:pt x="852" y="312"/>
                  </a:lnTo>
                  <a:lnTo>
                    <a:pt x="852" y="312"/>
                  </a:lnTo>
                  <a:lnTo>
                    <a:pt x="858" y="312"/>
                  </a:lnTo>
                  <a:lnTo>
                    <a:pt x="858" y="312"/>
                  </a:lnTo>
                  <a:lnTo>
                    <a:pt x="858" y="312"/>
                  </a:lnTo>
                  <a:lnTo>
                    <a:pt x="858" y="312"/>
                  </a:lnTo>
                  <a:lnTo>
                    <a:pt x="858" y="312"/>
                  </a:lnTo>
                  <a:lnTo>
                    <a:pt x="858" y="312"/>
                  </a:lnTo>
                  <a:lnTo>
                    <a:pt x="858" y="312"/>
                  </a:lnTo>
                  <a:lnTo>
                    <a:pt x="858" y="312"/>
                  </a:lnTo>
                  <a:lnTo>
                    <a:pt x="858" y="312"/>
                  </a:lnTo>
                  <a:lnTo>
                    <a:pt x="858" y="312"/>
                  </a:lnTo>
                  <a:lnTo>
                    <a:pt x="858" y="312"/>
                  </a:lnTo>
                  <a:lnTo>
                    <a:pt x="858" y="312"/>
                  </a:lnTo>
                  <a:lnTo>
                    <a:pt x="858" y="312"/>
                  </a:lnTo>
                  <a:lnTo>
                    <a:pt x="858" y="312"/>
                  </a:lnTo>
                  <a:lnTo>
                    <a:pt x="858" y="312"/>
                  </a:lnTo>
                  <a:lnTo>
                    <a:pt x="858" y="312"/>
                  </a:lnTo>
                  <a:lnTo>
                    <a:pt x="858" y="312"/>
                  </a:lnTo>
                  <a:lnTo>
                    <a:pt x="858" y="312"/>
                  </a:lnTo>
                  <a:lnTo>
                    <a:pt x="864" y="312"/>
                  </a:lnTo>
                  <a:lnTo>
                    <a:pt x="864" y="312"/>
                  </a:lnTo>
                  <a:lnTo>
                    <a:pt x="864" y="312"/>
                  </a:lnTo>
                  <a:lnTo>
                    <a:pt x="864" y="312"/>
                  </a:lnTo>
                  <a:lnTo>
                    <a:pt x="864" y="312"/>
                  </a:lnTo>
                  <a:lnTo>
                    <a:pt x="864" y="312"/>
                  </a:lnTo>
                  <a:lnTo>
                    <a:pt x="864" y="312"/>
                  </a:lnTo>
                  <a:lnTo>
                    <a:pt x="864" y="312"/>
                  </a:lnTo>
                  <a:lnTo>
                    <a:pt x="864" y="312"/>
                  </a:lnTo>
                  <a:lnTo>
                    <a:pt x="864" y="312"/>
                  </a:lnTo>
                  <a:lnTo>
                    <a:pt x="864" y="312"/>
                  </a:lnTo>
                  <a:lnTo>
                    <a:pt x="864" y="312"/>
                  </a:lnTo>
                  <a:lnTo>
                    <a:pt x="864" y="312"/>
                  </a:lnTo>
                  <a:lnTo>
                    <a:pt x="864" y="312"/>
                  </a:lnTo>
                  <a:lnTo>
                    <a:pt x="864" y="312"/>
                  </a:lnTo>
                  <a:lnTo>
                    <a:pt x="864" y="312"/>
                  </a:lnTo>
                  <a:lnTo>
                    <a:pt x="864" y="312"/>
                  </a:lnTo>
                  <a:lnTo>
                    <a:pt x="864" y="312"/>
                  </a:lnTo>
                  <a:lnTo>
                    <a:pt x="864" y="312"/>
                  </a:lnTo>
                  <a:lnTo>
                    <a:pt x="870" y="312"/>
                  </a:lnTo>
                  <a:lnTo>
                    <a:pt x="870" y="312"/>
                  </a:lnTo>
                  <a:lnTo>
                    <a:pt x="870" y="312"/>
                  </a:lnTo>
                  <a:lnTo>
                    <a:pt x="870" y="312"/>
                  </a:lnTo>
                  <a:lnTo>
                    <a:pt x="870" y="312"/>
                  </a:lnTo>
                  <a:lnTo>
                    <a:pt x="870" y="312"/>
                  </a:lnTo>
                  <a:lnTo>
                    <a:pt x="870" y="312"/>
                  </a:lnTo>
                  <a:lnTo>
                    <a:pt x="870" y="312"/>
                  </a:lnTo>
                  <a:lnTo>
                    <a:pt x="870" y="312"/>
                  </a:lnTo>
                  <a:lnTo>
                    <a:pt x="870" y="312"/>
                  </a:lnTo>
                  <a:lnTo>
                    <a:pt x="870" y="318"/>
                  </a:lnTo>
                  <a:lnTo>
                    <a:pt x="870" y="318"/>
                  </a:lnTo>
                  <a:lnTo>
                    <a:pt x="870" y="318"/>
                  </a:lnTo>
                  <a:lnTo>
                    <a:pt x="870" y="318"/>
                  </a:lnTo>
                  <a:lnTo>
                    <a:pt x="870" y="318"/>
                  </a:lnTo>
                  <a:lnTo>
                    <a:pt x="870" y="318"/>
                  </a:lnTo>
                  <a:lnTo>
                    <a:pt x="870" y="318"/>
                  </a:lnTo>
                  <a:lnTo>
                    <a:pt x="870" y="318"/>
                  </a:lnTo>
                  <a:lnTo>
                    <a:pt x="876" y="318"/>
                  </a:lnTo>
                  <a:lnTo>
                    <a:pt x="876" y="318"/>
                  </a:lnTo>
                  <a:lnTo>
                    <a:pt x="876" y="318"/>
                  </a:lnTo>
                  <a:lnTo>
                    <a:pt x="876" y="318"/>
                  </a:lnTo>
                  <a:lnTo>
                    <a:pt x="876" y="318"/>
                  </a:lnTo>
                  <a:lnTo>
                    <a:pt x="876" y="318"/>
                  </a:lnTo>
                  <a:lnTo>
                    <a:pt x="876" y="318"/>
                  </a:lnTo>
                  <a:lnTo>
                    <a:pt x="876" y="318"/>
                  </a:lnTo>
                  <a:lnTo>
                    <a:pt x="876" y="318"/>
                  </a:lnTo>
                  <a:lnTo>
                    <a:pt x="876" y="318"/>
                  </a:lnTo>
                  <a:lnTo>
                    <a:pt x="876" y="318"/>
                  </a:lnTo>
                  <a:lnTo>
                    <a:pt x="876" y="318"/>
                  </a:lnTo>
                  <a:lnTo>
                    <a:pt x="876" y="318"/>
                  </a:lnTo>
                  <a:lnTo>
                    <a:pt x="876" y="318"/>
                  </a:lnTo>
                  <a:lnTo>
                    <a:pt x="876" y="318"/>
                  </a:lnTo>
                  <a:lnTo>
                    <a:pt x="876" y="318"/>
                  </a:lnTo>
                  <a:lnTo>
                    <a:pt x="876" y="318"/>
                  </a:lnTo>
                  <a:lnTo>
                    <a:pt x="876" y="318"/>
                  </a:lnTo>
                  <a:lnTo>
                    <a:pt x="876" y="318"/>
                  </a:lnTo>
                  <a:lnTo>
                    <a:pt x="882" y="318"/>
                  </a:lnTo>
                  <a:lnTo>
                    <a:pt x="882" y="318"/>
                  </a:lnTo>
                  <a:lnTo>
                    <a:pt x="882" y="318"/>
                  </a:lnTo>
                  <a:lnTo>
                    <a:pt x="882" y="318"/>
                  </a:lnTo>
                  <a:lnTo>
                    <a:pt x="882" y="318"/>
                  </a:lnTo>
                  <a:lnTo>
                    <a:pt x="882" y="318"/>
                  </a:lnTo>
                  <a:lnTo>
                    <a:pt x="882" y="318"/>
                  </a:lnTo>
                  <a:lnTo>
                    <a:pt x="882" y="318"/>
                  </a:lnTo>
                  <a:lnTo>
                    <a:pt x="882" y="318"/>
                  </a:lnTo>
                  <a:lnTo>
                    <a:pt x="882" y="318"/>
                  </a:lnTo>
                  <a:lnTo>
                    <a:pt x="882" y="318"/>
                  </a:lnTo>
                  <a:lnTo>
                    <a:pt x="882" y="318"/>
                  </a:lnTo>
                  <a:lnTo>
                    <a:pt x="882" y="318"/>
                  </a:lnTo>
                  <a:lnTo>
                    <a:pt x="882" y="318"/>
                  </a:lnTo>
                  <a:lnTo>
                    <a:pt x="882" y="318"/>
                  </a:lnTo>
                  <a:lnTo>
                    <a:pt x="882" y="318"/>
                  </a:lnTo>
                  <a:lnTo>
                    <a:pt x="882" y="318"/>
                  </a:lnTo>
                  <a:lnTo>
                    <a:pt x="882" y="318"/>
                  </a:lnTo>
                  <a:lnTo>
                    <a:pt x="882" y="318"/>
                  </a:lnTo>
                  <a:lnTo>
                    <a:pt x="888" y="318"/>
                  </a:lnTo>
                  <a:lnTo>
                    <a:pt x="888" y="318"/>
                  </a:lnTo>
                  <a:lnTo>
                    <a:pt x="888" y="318"/>
                  </a:lnTo>
                  <a:lnTo>
                    <a:pt x="888" y="318"/>
                  </a:lnTo>
                  <a:lnTo>
                    <a:pt x="888" y="318"/>
                  </a:lnTo>
                  <a:lnTo>
                    <a:pt x="888" y="318"/>
                  </a:lnTo>
                  <a:lnTo>
                    <a:pt x="888" y="318"/>
                  </a:lnTo>
                  <a:lnTo>
                    <a:pt x="888" y="318"/>
                  </a:lnTo>
                  <a:lnTo>
                    <a:pt x="888" y="318"/>
                  </a:lnTo>
                  <a:lnTo>
                    <a:pt x="888" y="318"/>
                  </a:lnTo>
                  <a:lnTo>
                    <a:pt x="888" y="318"/>
                  </a:lnTo>
                  <a:lnTo>
                    <a:pt x="888" y="318"/>
                  </a:lnTo>
                  <a:lnTo>
                    <a:pt x="888" y="318"/>
                  </a:lnTo>
                  <a:lnTo>
                    <a:pt x="888" y="318"/>
                  </a:lnTo>
                  <a:lnTo>
                    <a:pt x="888" y="318"/>
                  </a:lnTo>
                  <a:lnTo>
                    <a:pt x="888" y="318"/>
                  </a:lnTo>
                  <a:lnTo>
                    <a:pt x="888" y="318"/>
                  </a:lnTo>
                  <a:lnTo>
                    <a:pt x="888" y="318"/>
                  </a:lnTo>
                  <a:lnTo>
                    <a:pt x="894" y="318"/>
                  </a:lnTo>
                  <a:lnTo>
                    <a:pt x="894" y="318"/>
                  </a:lnTo>
                  <a:lnTo>
                    <a:pt x="894" y="318"/>
                  </a:lnTo>
                  <a:lnTo>
                    <a:pt x="894" y="318"/>
                  </a:lnTo>
                  <a:lnTo>
                    <a:pt x="894" y="318"/>
                  </a:lnTo>
                  <a:lnTo>
                    <a:pt x="894" y="318"/>
                  </a:lnTo>
                  <a:lnTo>
                    <a:pt x="894" y="318"/>
                  </a:lnTo>
                  <a:lnTo>
                    <a:pt x="894" y="318"/>
                  </a:lnTo>
                  <a:lnTo>
                    <a:pt x="894" y="318"/>
                  </a:lnTo>
                  <a:lnTo>
                    <a:pt x="894" y="318"/>
                  </a:lnTo>
                  <a:lnTo>
                    <a:pt x="894" y="318"/>
                  </a:lnTo>
                  <a:lnTo>
                    <a:pt x="894" y="318"/>
                  </a:lnTo>
                  <a:lnTo>
                    <a:pt x="894" y="318"/>
                  </a:lnTo>
                  <a:lnTo>
                    <a:pt x="894" y="318"/>
                  </a:lnTo>
                  <a:lnTo>
                    <a:pt x="894" y="318"/>
                  </a:lnTo>
                  <a:lnTo>
                    <a:pt x="894" y="318"/>
                  </a:lnTo>
                  <a:lnTo>
                    <a:pt x="894" y="318"/>
                  </a:lnTo>
                  <a:lnTo>
                    <a:pt x="894" y="318"/>
                  </a:lnTo>
                  <a:lnTo>
                    <a:pt x="894" y="318"/>
                  </a:lnTo>
                  <a:lnTo>
                    <a:pt x="900" y="318"/>
                  </a:lnTo>
                  <a:lnTo>
                    <a:pt x="900" y="318"/>
                  </a:lnTo>
                  <a:lnTo>
                    <a:pt x="900" y="318"/>
                  </a:lnTo>
                  <a:lnTo>
                    <a:pt x="900" y="318"/>
                  </a:lnTo>
                  <a:lnTo>
                    <a:pt x="900" y="318"/>
                  </a:lnTo>
                  <a:lnTo>
                    <a:pt x="900" y="318"/>
                  </a:lnTo>
                  <a:lnTo>
                    <a:pt x="900" y="318"/>
                  </a:lnTo>
                  <a:lnTo>
                    <a:pt x="900" y="318"/>
                  </a:lnTo>
                  <a:lnTo>
                    <a:pt x="900" y="318"/>
                  </a:lnTo>
                  <a:lnTo>
                    <a:pt x="900" y="318"/>
                  </a:lnTo>
                  <a:lnTo>
                    <a:pt x="900" y="318"/>
                  </a:lnTo>
                  <a:lnTo>
                    <a:pt x="900" y="318"/>
                  </a:lnTo>
                  <a:lnTo>
                    <a:pt x="900" y="318"/>
                  </a:lnTo>
                  <a:lnTo>
                    <a:pt x="900" y="318"/>
                  </a:lnTo>
                  <a:lnTo>
                    <a:pt x="900" y="318"/>
                  </a:lnTo>
                  <a:lnTo>
                    <a:pt x="900" y="318"/>
                  </a:lnTo>
                  <a:lnTo>
                    <a:pt x="900" y="318"/>
                  </a:lnTo>
                  <a:lnTo>
                    <a:pt x="900" y="318"/>
                  </a:lnTo>
                  <a:lnTo>
                    <a:pt x="900" y="318"/>
                  </a:lnTo>
                  <a:lnTo>
                    <a:pt x="906" y="318"/>
                  </a:lnTo>
                  <a:lnTo>
                    <a:pt x="906" y="318"/>
                  </a:lnTo>
                  <a:lnTo>
                    <a:pt x="906" y="318"/>
                  </a:lnTo>
                  <a:lnTo>
                    <a:pt x="906" y="318"/>
                  </a:lnTo>
                  <a:lnTo>
                    <a:pt x="906" y="318"/>
                  </a:lnTo>
                  <a:lnTo>
                    <a:pt x="906" y="318"/>
                  </a:lnTo>
                  <a:lnTo>
                    <a:pt x="906" y="318"/>
                  </a:lnTo>
                  <a:lnTo>
                    <a:pt x="906" y="318"/>
                  </a:lnTo>
                  <a:lnTo>
                    <a:pt x="906" y="318"/>
                  </a:lnTo>
                  <a:lnTo>
                    <a:pt x="906" y="318"/>
                  </a:lnTo>
                  <a:lnTo>
                    <a:pt x="906" y="318"/>
                  </a:lnTo>
                  <a:lnTo>
                    <a:pt x="906" y="318"/>
                  </a:lnTo>
                  <a:lnTo>
                    <a:pt x="906" y="318"/>
                  </a:lnTo>
                  <a:lnTo>
                    <a:pt x="906" y="318"/>
                  </a:lnTo>
                  <a:lnTo>
                    <a:pt x="906" y="318"/>
                  </a:lnTo>
                  <a:lnTo>
                    <a:pt x="906" y="318"/>
                  </a:lnTo>
                  <a:lnTo>
                    <a:pt x="906" y="318"/>
                  </a:lnTo>
                  <a:lnTo>
                    <a:pt x="906" y="318"/>
                  </a:lnTo>
                  <a:lnTo>
                    <a:pt x="912" y="318"/>
                  </a:lnTo>
                  <a:lnTo>
                    <a:pt x="912" y="318"/>
                  </a:lnTo>
                  <a:lnTo>
                    <a:pt x="912" y="318"/>
                  </a:lnTo>
                  <a:lnTo>
                    <a:pt x="912" y="318"/>
                  </a:lnTo>
                  <a:lnTo>
                    <a:pt x="912" y="318"/>
                  </a:lnTo>
                  <a:lnTo>
                    <a:pt x="912" y="318"/>
                  </a:lnTo>
                  <a:lnTo>
                    <a:pt x="912" y="318"/>
                  </a:lnTo>
                  <a:lnTo>
                    <a:pt x="912" y="318"/>
                  </a:lnTo>
                  <a:lnTo>
                    <a:pt x="912" y="318"/>
                  </a:lnTo>
                  <a:lnTo>
                    <a:pt x="912" y="318"/>
                  </a:lnTo>
                  <a:lnTo>
                    <a:pt x="912" y="318"/>
                  </a:lnTo>
                  <a:lnTo>
                    <a:pt x="912" y="318"/>
                  </a:lnTo>
                  <a:lnTo>
                    <a:pt x="912" y="318"/>
                  </a:lnTo>
                  <a:lnTo>
                    <a:pt x="912" y="318"/>
                  </a:lnTo>
                  <a:lnTo>
                    <a:pt x="912" y="318"/>
                  </a:lnTo>
                  <a:lnTo>
                    <a:pt x="912" y="318"/>
                  </a:lnTo>
                  <a:lnTo>
                    <a:pt x="912" y="318"/>
                  </a:lnTo>
                  <a:lnTo>
                    <a:pt x="912" y="318"/>
                  </a:lnTo>
                  <a:lnTo>
                    <a:pt x="912" y="318"/>
                  </a:lnTo>
                  <a:lnTo>
                    <a:pt x="918" y="318"/>
                  </a:lnTo>
                  <a:lnTo>
                    <a:pt x="918" y="318"/>
                  </a:lnTo>
                  <a:lnTo>
                    <a:pt x="918" y="318"/>
                  </a:lnTo>
                  <a:lnTo>
                    <a:pt x="918" y="318"/>
                  </a:lnTo>
                  <a:lnTo>
                    <a:pt x="918" y="318"/>
                  </a:lnTo>
                  <a:lnTo>
                    <a:pt x="918" y="318"/>
                  </a:lnTo>
                  <a:lnTo>
                    <a:pt x="918" y="318"/>
                  </a:lnTo>
                  <a:lnTo>
                    <a:pt x="918" y="318"/>
                  </a:lnTo>
                  <a:lnTo>
                    <a:pt x="918" y="318"/>
                  </a:lnTo>
                  <a:lnTo>
                    <a:pt x="918" y="318"/>
                  </a:lnTo>
                  <a:lnTo>
                    <a:pt x="918" y="318"/>
                  </a:lnTo>
                  <a:lnTo>
                    <a:pt x="918" y="318"/>
                  </a:lnTo>
                  <a:lnTo>
                    <a:pt x="918" y="318"/>
                  </a:lnTo>
                  <a:lnTo>
                    <a:pt x="918" y="318"/>
                  </a:lnTo>
                  <a:lnTo>
                    <a:pt x="918" y="318"/>
                  </a:lnTo>
                  <a:lnTo>
                    <a:pt x="918" y="318"/>
                  </a:lnTo>
                  <a:lnTo>
                    <a:pt x="918" y="318"/>
                  </a:lnTo>
                  <a:lnTo>
                    <a:pt x="918" y="318"/>
                  </a:lnTo>
                  <a:lnTo>
                    <a:pt x="918" y="318"/>
                  </a:lnTo>
                  <a:lnTo>
                    <a:pt x="924" y="318"/>
                  </a:lnTo>
                  <a:lnTo>
                    <a:pt x="924" y="318"/>
                  </a:lnTo>
                  <a:lnTo>
                    <a:pt x="924" y="318"/>
                  </a:lnTo>
                  <a:lnTo>
                    <a:pt x="924" y="318"/>
                  </a:lnTo>
                  <a:lnTo>
                    <a:pt x="924" y="318"/>
                  </a:lnTo>
                  <a:lnTo>
                    <a:pt x="924" y="318"/>
                  </a:lnTo>
                  <a:lnTo>
                    <a:pt x="924" y="318"/>
                  </a:lnTo>
                  <a:lnTo>
                    <a:pt x="924" y="318"/>
                  </a:lnTo>
                  <a:lnTo>
                    <a:pt x="924" y="318"/>
                  </a:lnTo>
                  <a:lnTo>
                    <a:pt x="924" y="318"/>
                  </a:lnTo>
                  <a:lnTo>
                    <a:pt x="924" y="318"/>
                  </a:lnTo>
                  <a:lnTo>
                    <a:pt x="924" y="318"/>
                  </a:lnTo>
                  <a:lnTo>
                    <a:pt x="924" y="318"/>
                  </a:lnTo>
                  <a:lnTo>
                    <a:pt x="924" y="318"/>
                  </a:lnTo>
                  <a:lnTo>
                    <a:pt x="924" y="318"/>
                  </a:lnTo>
                  <a:lnTo>
                    <a:pt x="924" y="318"/>
                  </a:lnTo>
                  <a:lnTo>
                    <a:pt x="924" y="318"/>
                  </a:lnTo>
                  <a:lnTo>
                    <a:pt x="924" y="318"/>
                  </a:lnTo>
                  <a:lnTo>
                    <a:pt x="930" y="318"/>
                  </a:lnTo>
                  <a:lnTo>
                    <a:pt x="930" y="318"/>
                  </a:lnTo>
                  <a:lnTo>
                    <a:pt x="930" y="318"/>
                  </a:lnTo>
                  <a:lnTo>
                    <a:pt x="930" y="318"/>
                  </a:lnTo>
                  <a:lnTo>
                    <a:pt x="930" y="318"/>
                  </a:lnTo>
                  <a:lnTo>
                    <a:pt x="930" y="318"/>
                  </a:lnTo>
                  <a:lnTo>
                    <a:pt x="930" y="318"/>
                  </a:lnTo>
                  <a:lnTo>
                    <a:pt x="930" y="318"/>
                  </a:lnTo>
                  <a:lnTo>
                    <a:pt x="930" y="318"/>
                  </a:lnTo>
                  <a:lnTo>
                    <a:pt x="930" y="318"/>
                  </a:lnTo>
                  <a:lnTo>
                    <a:pt x="930" y="318"/>
                  </a:lnTo>
                  <a:lnTo>
                    <a:pt x="930" y="318"/>
                  </a:lnTo>
                  <a:lnTo>
                    <a:pt x="930" y="318"/>
                  </a:lnTo>
                  <a:lnTo>
                    <a:pt x="930" y="318"/>
                  </a:lnTo>
                  <a:lnTo>
                    <a:pt x="930" y="318"/>
                  </a:lnTo>
                  <a:lnTo>
                    <a:pt x="930" y="318"/>
                  </a:lnTo>
                  <a:lnTo>
                    <a:pt x="930" y="318"/>
                  </a:lnTo>
                  <a:lnTo>
                    <a:pt x="930" y="318"/>
                  </a:lnTo>
                  <a:lnTo>
                    <a:pt x="930" y="318"/>
                  </a:lnTo>
                  <a:lnTo>
                    <a:pt x="936" y="318"/>
                  </a:lnTo>
                  <a:lnTo>
                    <a:pt x="936" y="318"/>
                  </a:lnTo>
                  <a:lnTo>
                    <a:pt x="936" y="318"/>
                  </a:lnTo>
                  <a:lnTo>
                    <a:pt x="936" y="318"/>
                  </a:lnTo>
                  <a:lnTo>
                    <a:pt x="936" y="318"/>
                  </a:lnTo>
                  <a:lnTo>
                    <a:pt x="936" y="318"/>
                  </a:lnTo>
                  <a:lnTo>
                    <a:pt x="936" y="318"/>
                  </a:lnTo>
                  <a:lnTo>
                    <a:pt x="936" y="318"/>
                  </a:lnTo>
                  <a:lnTo>
                    <a:pt x="936" y="318"/>
                  </a:lnTo>
                  <a:lnTo>
                    <a:pt x="936" y="318"/>
                  </a:lnTo>
                  <a:lnTo>
                    <a:pt x="936" y="318"/>
                  </a:lnTo>
                  <a:lnTo>
                    <a:pt x="936" y="318"/>
                  </a:lnTo>
                  <a:lnTo>
                    <a:pt x="936" y="318"/>
                  </a:lnTo>
                  <a:lnTo>
                    <a:pt x="936" y="318"/>
                  </a:lnTo>
                  <a:lnTo>
                    <a:pt x="936" y="318"/>
                  </a:lnTo>
                  <a:lnTo>
                    <a:pt x="936" y="318"/>
                  </a:lnTo>
                  <a:lnTo>
                    <a:pt x="936" y="318"/>
                  </a:lnTo>
                  <a:lnTo>
                    <a:pt x="936" y="318"/>
                  </a:lnTo>
                  <a:lnTo>
                    <a:pt x="942" y="318"/>
                  </a:lnTo>
                  <a:lnTo>
                    <a:pt x="942" y="318"/>
                  </a:lnTo>
                  <a:lnTo>
                    <a:pt x="942" y="318"/>
                  </a:lnTo>
                  <a:lnTo>
                    <a:pt x="942" y="318"/>
                  </a:lnTo>
                  <a:lnTo>
                    <a:pt x="942" y="318"/>
                  </a:lnTo>
                  <a:lnTo>
                    <a:pt x="942" y="318"/>
                  </a:lnTo>
                  <a:lnTo>
                    <a:pt x="942" y="318"/>
                  </a:lnTo>
                  <a:lnTo>
                    <a:pt x="942" y="318"/>
                  </a:lnTo>
                  <a:lnTo>
                    <a:pt x="942" y="318"/>
                  </a:lnTo>
                  <a:lnTo>
                    <a:pt x="942" y="318"/>
                  </a:lnTo>
                  <a:lnTo>
                    <a:pt x="942" y="318"/>
                  </a:lnTo>
                  <a:lnTo>
                    <a:pt x="942" y="318"/>
                  </a:lnTo>
                  <a:lnTo>
                    <a:pt x="942" y="318"/>
                  </a:lnTo>
                  <a:lnTo>
                    <a:pt x="942" y="318"/>
                  </a:lnTo>
                  <a:lnTo>
                    <a:pt x="942" y="318"/>
                  </a:lnTo>
                  <a:lnTo>
                    <a:pt x="942" y="318"/>
                  </a:lnTo>
                  <a:lnTo>
                    <a:pt x="942" y="318"/>
                  </a:lnTo>
                  <a:lnTo>
                    <a:pt x="942" y="318"/>
                  </a:lnTo>
                  <a:lnTo>
                    <a:pt x="942" y="318"/>
                  </a:lnTo>
                  <a:lnTo>
                    <a:pt x="948" y="318"/>
                  </a:lnTo>
                  <a:lnTo>
                    <a:pt x="948" y="318"/>
                  </a:lnTo>
                  <a:lnTo>
                    <a:pt x="948" y="318"/>
                  </a:lnTo>
                  <a:lnTo>
                    <a:pt x="948" y="318"/>
                  </a:lnTo>
                  <a:lnTo>
                    <a:pt x="948" y="318"/>
                  </a:lnTo>
                  <a:lnTo>
                    <a:pt x="948" y="318"/>
                  </a:lnTo>
                  <a:lnTo>
                    <a:pt x="948" y="318"/>
                  </a:lnTo>
                  <a:lnTo>
                    <a:pt x="948" y="318"/>
                  </a:lnTo>
                  <a:lnTo>
                    <a:pt x="948" y="318"/>
                  </a:lnTo>
                  <a:lnTo>
                    <a:pt x="948" y="318"/>
                  </a:lnTo>
                  <a:lnTo>
                    <a:pt x="948" y="318"/>
                  </a:lnTo>
                  <a:lnTo>
                    <a:pt x="948" y="318"/>
                  </a:lnTo>
                  <a:lnTo>
                    <a:pt x="948" y="318"/>
                  </a:lnTo>
                  <a:lnTo>
                    <a:pt x="948" y="318"/>
                  </a:lnTo>
                  <a:lnTo>
                    <a:pt x="948" y="318"/>
                  </a:lnTo>
                  <a:lnTo>
                    <a:pt x="948" y="318"/>
                  </a:lnTo>
                  <a:lnTo>
                    <a:pt x="948" y="318"/>
                  </a:lnTo>
                  <a:lnTo>
                    <a:pt x="948" y="318"/>
                  </a:lnTo>
                  <a:lnTo>
                    <a:pt x="948" y="318"/>
                  </a:lnTo>
                  <a:lnTo>
                    <a:pt x="954" y="318"/>
                  </a:lnTo>
                  <a:lnTo>
                    <a:pt x="954" y="318"/>
                  </a:lnTo>
                  <a:lnTo>
                    <a:pt x="954" y="318"/>
                  </a:lnTo>
                  <a:lnTo>
                    <a:pt x="954" y="318"/>
                  </a:lnTo>
                  <a:lnTo>
                    <a:pt x="954" y="318"/>
                  </a:lnTo>
                  <a:lnTo>
                    <a:pt x="954" y="318"/>
                  </a:lnTo>
                  <a:lnTo>
                    <a:pt x="954" y="318"/>
                  </a:lnTo>
                  <a:lnTo>
                    <a:pt x="954" y="318"/>
                  </a:lnTo>
                  <a:lnTo>
                    <a:pt x="954" y="318"/>
                  </a:lnTo>
                  <a:lnTo>
                    <a:pt x="954" y="318"/>
                  </a:lnTo>
                  <a:lnTo>
                    <a:pt x="954" y="318"/>
                  </a:lnTo>
                  <a:lnTo>
                    <a:pt x="954" y="318"/>
                  </a:lnTo>
                  <a:lnTo>
                    <a:pt x="954" y="318"/>
                  </a:lnTo>
                  <a:lnTo>
                    <a:pt x="954" y="318"/>
                  </a:lnTo>
                  <a:lnTo>
                    <a:pt x="954" y="318"/>
                  </a:lnTo>
                  <a:lnTo>
                    <a:pt x="954" y="318"/>
                  </a:lnTo>
                  <a:lnTo>
                    <a:pt x="954" y="318"/>
                  </a:lnTo>
                  <a:lnTo>
                    <a:pt x="954" y="318"/>
                  </a:lnTo>
                  <a:lnTo>
                    <a:pt x="960" y="318"/>
                  </a:lnTo>
                  <a:lnTo>
                    <a:pt x="960" y="318"/>
                  </a:lnTo>
                  <a:lnTo>
                    <a:pt x="960" y="318"/>
                  </a:lnTo>
                  <a:lnTo>
                    <a:pt x="960" y="318"/>
                  </a:lnTo>
                  <a:lnTo>
                    <a:pt x="960" y="318"/>
                  </a:lnTo>
                  <a:lnTo>
                    <a:pt x="960" y="318"/>
                  </a:lnTo>
                  <a:lnTo>
                    <a:pt x="960" y="318"/>
                  </a:lnTo>
                  <a:lnTo>
                    <a:pt x="960" y="318"/>
                  </a:lnTo>
                  <a:lnTo>
                    <a:pt x="960" y="318"/>
                  </a:lnTo>
                  <a:lnTo>
                    <a:pt x="960" y="318"/>
                  </a:lnTo>
                  <a:lnTo>
                    <a:pt x="960" y="318"/>
                  </a:lnTo>
                  <a:lnTo>
                    <a:pt x="960" y="318"/>
                  </a:lnTo>
                  <a:lnTo>
                    <a:pt x="960" y="318"/>
                  </a:lnTo>
                  <a:lnTo>
                    <a:pt x="960" y="318"/>
                  </a:lnTo>
                  <a:lnTo>
                    <a:pt x="960" y="318"/>
                  </a:lnTo>
                  <a:lnTo>
                    <a:pt x="960" y="318"/>
                  </a:lnTo>
                  <a:lnTo>
                    <a:pt x="960" y="318"/>
                  </a:lnTo>
                  <a:lnTo>
                    <a:pt x="960" y="318"/>
                  </a:lnTo>
                  <a:lnTo>
                    <a:pt x="960" y="318"/>
                  </a:lnTo>
                  <a:lnTo>
                    <a:pt x="966" y="318"/>
                  </a:lnTo>
                  <a:lnTo>
                    <a:pt x="966" y="318"/>
                  </a:lnTo>
                  <a:lnTo>
                    <a:pt x="966" y="318"/>
                  </a:lnTo>
                  <a:lnTo>
                    <a:pt x="966" y="318"/>
                  </a:lnTo>
                  <a:lnTo>
                    <a:pt x="966" y="318"/>
                  </a:lnTo>
                  <a:lnTo>
                    <a:pt x="966" y="318"/>
                  </a:lnTo>
                  <a:lnTo>
                    <a:pt x="966" y="318"/>
                  </a:lnTo>
                  <a:lnTo>
                    <a:pt x="966" y="318"/>
                  </a:lnTo>
                  <a:lnTo>
                    <a:pt x="966" y="318"/>
                  </a:lnTo>
                  <a:lnTo>
                    <a:pt x="966" y="318"/>
                  </a:lnTo>
                  <a:lnTo>
                    <a:pt x="966" y="318"/>
                  </a:lnTo>
                  <a:lnTo>
                    <a:pt x="966" y="318"/>
                  </a:lnTo>
                  <a:lnTo>
                    <a:pt x="966" y="318"/>
                  </a:lnTo>
                  <a:lnTo>
                    <a:pt x="966" y="318"/>
                  </a:lnTo>
                  <a:lnTo>
                    <a:pt x="966" y="318"/>
                  </a:lnTo>
                  <a:lnTo>
                    <a:pt x="966" y="318"/>
                  </a:lnTo>
                  <a:lnTo>
                    <a:pt x="966" y="318"/>
                  </a:lnTo>
                  <a:lnTo>
                    <a:pt x="966" y="318"/>
                  </a:lnTo>
                  <a:lnTo>
                    <a:pt x="966" y="318"/>
                  </a:lnTo>
                  <a:lnTo>
                    <a:pt x="972" y="312"/>
                  </a:lnTo>
                  <a:lnTo>
                    <a:pt x="972" y="312"/>
                  </a:lnTo>
                  <a:lnTo>
                    <a:pt x="972" y="312"/>
                  </a:lnTo>
                  <a:lnTo>
                    <a:pt x="972" y="312"/>
                  </a:lnTo>
                  <a:lnTo>
                    <a:pt x="972" y="312"/>
                  </a:lnTo>
                  <a:lnTo>
                    <a:pt x="972" y="312"/>
                  </a:lnTo>
                  <a:lnTo>
                    <a:pt x="972" y="312"/>
                  </a:lnTo>
                  <a:lnTo>
                    <a:pt x="972" y="312"/>
                  </a:lnTo>
                  <a:lnTo>
                    <a:pt x="972" y="312"/>
                  </a:lnTo>
                  <a:lnTo>
                    <a:pt x="972" y="312"/>
                  </a:lnTo>
                  <a:lnTo>
                    <a:pt x="972" y="312"/>
                  </a:lnTo>
                  <a:lnTo>
                    <a:pt x="972" y="312"/>
                  </a:lnTo>
                  <a:lnTo>
                    <a:pt x="972" y="312"/>
                  </a:lnTo>
                  <a:lnTo>
                    <a:pt x="972" y="312"/>
                  </a:lnTo>
                  <a:lnTo>
                    <a:pt x="972" y="312"/>
                  </a:lnTo>
                  <a:lnTo>
                    <a:pt x="972" y="312"/>
                  </a:lnTo>
                  <a:lnTo>
                    <a:pt x="972" y="312"/>
                  </a:lnTo>
                  <a:lnTo>
                    <a:pt x="972" y="312"/>
                  </a:lnTo>
                  <a:lnTo>
                    <a:pt x="978" y="312"/>
                  </a:lnTo>
                  <a:lnTo>
                    <a:pt x="978" y="312"/>
                  </a:lnTo>
                  <a:lnTo>
                    <a:pt x="978" y="312"/>
                  </a:lnTo>
                  <a:lnTo>
                    <a:pt x="978" y="312"/>
                  </a:lnTo>
                  <a:lnTo>
                    <a:pt x="978" y="312"/>
                  </a:lnTo>
                  <a:lnTo>
                    <a:pt x="978" y="312"/>
                  </a:lnTo>
                  <a:lnTo>
                    <a:pt x="978" y="312"/>
                  </a:lnTo>
                  <a:lnTo>
                    <a:pt x="978" y="312"/>
                  </a:lnTo>
                  <a:lnTo>
                    <a:pt x="978" y="312"/>
                  </a:lnTo>
                  <a:lnTo>
                    <a:pt x="978" y="312"/>
                  </a:lnTo>
                  <a:lnTo>
                    <a:pt x="978" y="312"/>
                  </a:lnTo>
                  <a:lnTo>
                    <a:pt x="978" y="312"/>
                  </a:lnTo>
                  <a:lnTo>
                    <a:pt x="978" y="312"/>
                  </a:lnTo>
                  <a:lnTo>
                    <a:pt x="978" y="312"/>
                  </a:lnTo>
                  <a:lnTo>
                    <a:pt x="978" y="312"/>
                  </a:lnTo>
                  <a:lnTo>
                    <a:pt x="978" y="312"/>
                  </a:lnTo>
                  <a:lnTo>
                    <a:pt x="978" y="312"/>
                  </a:lnTo>
                  <a:lnTo>
                    <a:pt x="978" y="312"/>
                  </a:lnTo>
                  <a:lnTo>
                    <a:pt x="978" y="312"/>
                  </a:lnTo>
                  <a:lnTo>
                    <a:pt x="984" y="312"/>
                  </a:lnTo>
                  <a:lnTo>
                    <a:pt x="984" y="312"/>
                  </a:lnTo>
                  <a:lnTo>
                    <a:pt x="984" y="312"/>
                  </a:lnTo>
                  <a:lnTo>
                    <a:pt x="984" y="312"/>
                  </a:lnTo>
                  <a:lnTo>
                    <a:pt x="984" y="312"/>
                  </a:lnTo>
                  <a:lnTo>
                    <a:pt x="984" y="312"/>
                  </a:lnTo>
                  <a:lnTo>
                    <a:pt x="984" y="312"/>
                  </a:lnTo>
                  <a:lnTo>
                    <a:pt x="984" y="312"/>
                  </a:lnTo>
                  <a:lnTo>
                    <a:pt x="984" y="312"/>
                  </a:lnTo>
                  <a:lnTo>
                    <a:pt x="984" y="312"/>
                  </a:lnTo>
                  <a:lnTo>
                    <a:pt x="984" y="312"/>
                  </a:lnTo>
                  <a:lnTo>
                    <a:pt x="984" y="312"/>
                  </a:lnTo>
                  <a:lnTo>
                    <a:pt x="984" y="312"/>
                  </a:lnTo>
                  <a:lnTo>
                    <a:pt x="984" y="312"/>
                  </a:lnTo>
                  <a:lnTo>
                    <a:pt x="984" y="312"/>
                  </a:lnTo>
                  <a:lnTo>
                    <a:pt x="984" y="312"/>
                  </a:lnTo>
                  <a:lnTo>
                    <a:pt x="984" y="312"/>
                  </a:lnTo>
                  <a:lnTo>
                    <a:pt x="984" y="312"/>
                  </a:lnTo>
                  <a:lnTo>
                    <a:pt x="984" y="312"/>
                  </a:lnTo>
                  <a:lnTo>
                    <a:pt x="990" y="312"/>
                  </a:lnTo>
                  <a:lnTo>
                    <a:pt x="990" y="312"/>
                  </a:lnTo>
                  <a:lnTo>
                    <a:pt x="990" y="312"/>
                  </a:lnTo>
                  <a:lnTo>
                    <a:pt x="990" y="312"/>
                  </a:lnTo>
                  <a:lnTo>
                    <a:pt x="990" y="312"/>
                  </a:lnTo>
                  <a:lnTo>
                    <a:pt x="990" y="312"/>
                  </a:lnTo>
                  <a:lnTo>
                    <a:pt x="990" y="312"/>
                  </a:lnTo>
                  <a:lnTo>
                    <a:pt x="990" y="312"/>
                  </a:lnTo>
                  <a:lnTo>
                    <a:pt x="990" y="312"/>
                  </a:lnTo>
                  <a:lnTo>
                    <a:pt x="990" y="312"/>
                  </a:lnTo>
                  <a:lnTo>
                    <a:pt x="990" y="312"/>
                  </a:lnTo>
                  <a:lnTo>
                    <a:pt x="990" y="312"/>
                  </a:lnTo>
                  <a:lnTo>
                    <a:pt x="990" y="312"/>
                  </a:lnTo>
                  <a:lnTo>
                    <a:pt x="990" y="312"/>
                  </a:lnTo>
                  <a:lnTo>
                    <a:pt x="990" y="312"/>
                  </a:lnTo>
                  <a:lnTo>
                    <a:pt x="990" y="312"/>
                  </a:lnTo>
                  <a:lnTo>
                    <a:pt x="990" y="312"/>
                  </a:lnTo>
                  <a:lnTo>
                    <a:pt x="990" y="312"/>
                  </a:lnTo>
                  <a:lnTo>
                    <a:pt x="996" y="312"/>
                  </a:lnTo>
                  <a:lnTo>
                    <a:pt x="996" y="312"/>
                  </a:lnTo>
                  <a:lnTo>
                    <a:pt x="996" y="312"/>
                  </a:lnTo>
                  <a:lnTo>
                    <a:pt x="996" y="312"/>
                  </a:lnTo>
                  <a:lnTo>
                    <a:pt x="996" y="312"/>
                  </a:lnTo>
                  <a:lnTo>
                    <a:pt x="996" y="312"/>
                  </a:lnTo>
                  <a:lnTo>
                    <a:pt x="996" y="312"/>
                  </a:lnTo>
                  <a:lnTo>
                    <a:pt x="996" y="312"/>
                  </a:lnTo>
                  <a:lnTo>
                    <a:pt x="996" y="312"/>
                  </a:lnTo>
                  <a:lnTo>
                    <a:pt x="996" y="312"/>
                  </a:lnTo>
                  <a:lnTo>
                    <a:pt x="996" y="312"/>
                  </a:lnTo>
                  <a:lnTo>
                    <a:pt x="996" y="312"/>
                  </a:lnTo>
                  <a:lnTo>
                    <a:pt x="996" y="312"/>
                  </a:lnTo>
                  <a:lnTo>
                    <a:pt x="996" y="312"/>
                  </a:lnTo>
                  <a:lnTo>
                    <a:pt x="996" y="312"/>
                  </a:lnTo>
                  <a:lnTo>
                    <a:pt x="996" y="312"/>
                  </a:lnTo>
                  <a:lnTo>
                    <a:pt x="996" y="312"/>
                  </a:lnTo>
                  <a:lnTo>
                    <a:pt x="996" y="312"/>
                  </a:lnTo>
                  <a:lnTo>
                    <a:pt x="996" y="312"/>
                  </a:lnTo>
                  <a:lnTo>
                    <a:pt x="1002" y="312"/>
                  </a:lnTo>
                  <a:lnTo>
                    <a:pt x="1002" y="312"/>
                  </a:lnTo>
                  <a:lnTo>
                    <a:pt x="1002" y="312"/>
                  </a:lnTo>
                  <a:lnTo>
                    <a:pt x="1002" y="312"/>
                  </a:lnTo>
                  <a:lnTo>
                    <a:pt x="1002" y="312"/>
                  </a:lnTo>
                  <a:lnTo>
                    <a:pt x="1002" y="312"/>
                  </a:lnTo>
                  <a:lnTo>
                    <a:pt x="1002" y="312"/>
                  </a:lnTo>
                  <a:lnTo>
                    <a:pt x="1002" y="312"/>
                  </a:lnTo>
                  <a:lnTo>
                    <a:pt x="1002" y="312"/>
                  </a:lnTo>
                  <a:lnTo>
                    <a:pt x="1002" y="312"/>
                  </a:lnTo>
                  <a:lnTo>
                    <a:pt x="1002" y="312"/>
                  </a:lnTo>
                  <a:lnTo>
                    <a:pt x="1002" y="312"/>
                  </a:lnTo>
                  <a:lnTo>
                    <a:pt x="1002" y="312"/>
                  </a:lnTo>
                  <a:lnTo>
                    <a:pt x="1002" y="312"/>
                  </a:lnTo>
                  <a:lnTo>
                    <a:pt x="1002" y="312"/>
                  </a:lnTo>
                  <a:lnTo>
                    <a:pt x="1002" y="312"/>
                  </a:lnTo>
                  <a:lnTo>
                    <a:pt x="1002" y="306"/>
                  </a:lnTo>
                  <a:lnTo>
                    <a:pt x="1002" y="306"/>
                  </a:lnTo>
                  <a:lnTo>
                    <a:pt x="1008" y="306"/>
                  </a:lnTo>
                  <a:lnTo>
                    <a:pt x="1008" y="306"/>
                  </a:lnTo>
                  <a:lnTo>
                    <a:pt x="1008" y="306"/>
                  </a:lnTo>
                  <a:lnTo>
                    <a:pt x="1008" y="306"/>
                  </a:lnTo>
                  <a:lnTo>
                    <a:pt x="1008" y="306"/>
                  </a:lnTo>
                  <a:lnTo>
                    <a:pt x="1008" y="306"/>
                  </a:lnTo>
                  <a:lnTo>
                    <a:pt x="1008" y="306"/>
                  </a:lnTo>
                  <a:lnTo>
                    <a:pt x="1008" y="306"/>
                  </a:lnTo>
                  <a:lnTo>
                    <a:pt x="1008" y="306"/>
                  </a:lnTo>
                  <a:lnTo>
                    <a:pt x="1008" y="306"/>
                  </a:lnTo>
                  <a:lnTo>
                    <a:pt x="1008" y="306"/>
                  </a:lnTo>
                  <a:lnTo>
                    <a:pt x="1008" y="306"/>
                  </a:lnTo>
                  <a:lnTo>
                    <a:pt x="1008" y="306"/>
                  </a:lnTo>
                  <a:lnTo>
                    <a:pt x="1008" y="306"/>
                  </a:lnTo>
                  <a:lnTo>
                    <a:pt x="1008" y="306"/>
                  </a:lnTo>
                  <a:lnTo>
                    <a:pt x="1008" y="306"/>
                  </a:lnTo>
                  <a:lnTo>
                    <a:pt x="1008" y="306"/>
                  </a:lnTo>
                  <a:lnTo>
                    <a:pt x="1008" y="306"/>
                  </a:lnTo>
                  <a:lnTo>
                    <a:pt x="1008" y="306"/>
                  </a:lnTo>
                  <a:lnTo>
                    <a:pt x="1014" y="306"/>
                  </a:lnTo>
                  <a:lnTo>
                    <a:pt x="1014" y="306"/>
                  </a:lnTo>
                  <a:lnTo>
                    <a:pt x="1014" y="306"/>
                  </a:lnTo>
                  <a:lnTo>
                    <a:pt x="1014" y="306"/>
                  </a:lnTo>
                  <a:lnTo>
                    <a:pt x="1014" y="306"/>
                  </a:lnTo>
                  <a:lnTo>
                    <a:pt x="1014" y="306"/>
                  </a:lnTo>
                  <a:lnTo>
                    <a:pt x="1014" y="306"/>
                  </a:lnTo>
                  <a:lnTo>
                    <a:pt x="1014" y="306"/>
                  </a:lnTo>
                  <a:lnTo>
                    <a:pt x="1014" y="306"/>
                  </a:lnTo>
                  <a:lnTo>
                    <a:pt x="1014" y="306"/>
                  </a:lnTo>
                  <a:lnTo>
                    <a:pt x="1014" y="306"/>
                  </a:lnTo>
                  <a:lnTo>
                    <a:pt x="1014" y="306"/>
                  </a:lnTo>
                  <a:lnTo>
                    <a:pt x="1014" y="306"/>
                  </a:lnTo>
                  <a:lnTo>
                    <a:pt x="1014" y="306"/>
                  </a:lnTo>
                  <a:lnTo>
                    <a:pt x="1014" y="306"/>
                  </a:lnTo>
                  <a:lnTo>
                    <a:pt x="1014" y="306"/>
                  </a:lnTo>
                  <a:lnTo>
                    <a:pt x="1014" y="306"/>
                  </a:lnTo>
                  <a:lnTo>
                    <a:pt x="1014" y="306"/>
                  </a:lnTo>
                  <a:lnTo>
                    <a:pt x="1020" y="306"/>
                  </a:lnTo>
                  <a:lnTo>
                    <a:pt x="1020" y="306"/>
                  </a:lnTo>
                  <a:lnTo>
                    <a:pt x="1020" y="306"/>
                  </a:lnTo>
                  <a:lnTo>
                    <a:pt x="1020" y="306"/>
                  </a:lnTo>
                  <a:lnTo>
                    <a:pt x="1020" y="306"/>
                  </a:lnTo>
                  <a:lnTo>
                    <a:pt x="1020" y="306"/>
                  </a:lnTo>
                  <a:lnTo>
                    <a:pt x="1020" y="306"/>
                  </a:lnTo>
                  <a:lnTo>
                    <a:pt x="1020" y="306"/>
                  </a:lnTo>
                  <a:lnTo>
                    <a:pt x="1020" y="306"/>
                  </a:lnTo>
                  <a:lnTo>
                    <a:pt x="1020" y="306"/>
                  </a:lnTo>
                  <a:lnTo>
                    <a:pt x="1020" y="306"/>
                  </a:lnTo>
                  <a:lnTo>
                    <a:pt x="1020" y="306"/>
                  </a:lnTo>
                  <a:lnTo>
                    <a:pt x="1020" y="306"/>
                  </a:lnTo>
                  <a:lnTo>
                    <a:pt x="1020" y="306"/>
                  </a:lnTo>
                  <a:lnTo>
                    <a:pt x="1020" y="306"/>
                  </a:lnTo>
                  <a:lnTo>
                    <a:pt x="1020" y="306"/>
                  </a:lnTo>
                  <a:lnTo>
                    <a:pt x="1020" y="306"/>
                  </a:lnTo>
                  <a:lnTo>
                    <a:pt x="1020" y="306"/>
                  </a:lnTo>
                  <a:lnTo>
                    <a:pt x="1020" y="306"/>
                  </a:lnTo>
                  <a:lnTo>
                    <a:pt x="1026" y="306"/>
                  </a:lnTo>
                  <a:lnTo>
                    <a:pt x="1026" y="306"/>
                  </a:lnTo>
                  <a:lnTo>
                    <a:pt x="1026" y="306"/>
                  </a:lnTo>
                  <a:lnTo>
                    <a:pt x="1026" y="306"/>
                  </a:lnTo>
                  <a:lnTo>
                    <a:pt x="1026" y="306"/>
                  </a:lnTo>
                  <a:lnTo>
                    <a:pt x="1026" y="306"/>
                  </a:lnTo>
                  <a:lnTo>
                    <a:pt x="1026" y="306"/>
                  </a:lnTo>
                  <a:lnTo>
                    <a:pt x="1026" y="306"/>
                  </a:lnTo>
                  <a:lnTo>
                    <a:pt x="1026" y="306"/>
                  </a:lnTo>
                  <a:lnTo>
                    <a:pt x="1026" y="306"/>
                  </a:lnTo>
                  <a:lnTo>
                    <a:pt x="1026" y="306"/>
                  </a:lnTo>
                  <a:lnTo>
                    <a:pt x="1026" y="306"/>
                  </a:lnTo>
                  <a:lnTo>
                    <a:pt x="1026" y="306"/>
                  </a:lnTo>
                  <a:lnTo>
                    <a:pt x="1026" y="306"/>
                  </a:lnTo>
                  <a:lnTo>
                    <a:pt x="1026" y="306"/>
                  </a:lnTo>
                  <a:lnTo>
                    <a:pt x="1026" y="306"/>
                  </a:lnTo>
                  <a:lnTo>
                    <a:pt x="1026" y="306"/>
                  </a:lnTo>
                  <a:lnTo>
                    <a:pt x="1026" y="306"/>
                  </a:lnTo>
                  <a:lnTo>
                    <a:pt x="1026" y="306"/>
                  </a:lnTo>
                  <a:lnTo>
                    <a:pt x="1032" y="306"/>
                  </a:lnTo>
                  <a:lnTo>
                    <a:pt x="1032" y="306"/>
                  </a:lnTo>
                  <a:lnTo>
                    <a:pt x="1032" y="306"/>
                  </a:lnTo>
                  <a:lnTo>
                    <a:pt x="1032" y="306"/>
                  </a:lnTo>
                  <a:lnTo>
                    <a:pt x="1032" y="306"/>
                  </a:lnTo>
                  <a:lnTo>
                    <a:pt x="1032" y="306"/>
                  </a:lnTo>
                  <a:lnTo>
                    <a:pt x="1032" y="306"/>
                  </a:lnTo>
                  <a:lnTo>
                    <a:pt x="1032" y="306"/>
                  </a:lnTo>
                  <a:lnTo>
                    <a:pt x="1032" y="306"/>
                  </a:lnTo>
                  <a:lnTo>
                    <a:pt x="1032" y="306"/>
                  </a:lnTo>
                  <a:lnTo>
                    <a:pt x="1032" y="306"/>
                  </a:lnTo>
                  <a:lnTo>
                    <a:pt x="1032" y="306"/>
                  </a:lnTo>
                  <a:lnTo>
                    <a:pt x="1032" y="306"/>
                  </a:lnTo>
                  <a:lnTo>
                    <a:pt x="1032" y="306"/>
                  </a:lnTo>
                  <a:lnTo>
                    <a:pt x="1032" y="306"/>
                  </a:lnTo>
                  <a:lnTo>
                    <a:pt x="1032" y="306"/>
                  </a:lnTo>
                  <a:lnTo>
                    <a:pt x="1032" y="306"/>
                  </a:lnTo>
                  <a:lnTo>
                    <a:pt x="1032" y="300"/>
                  </a:lnTo>
                  <a:lnTo>
                    <a:pt x="1038" y="300"/>
                  </a:lnTo>
                  <a:lnTo>
                    <a:pt x="1038" y="300"/>
                  </a:lnTo>
                  <a:lnTo>
                    <a:pt x="1038" y="300"/>
                  </a:lnTo>
                  <a:lnTo>
                    <a:pt x="1038" y="300"/>
                  </a:lnTo>
                  <a:lnTo>
                    <a:pt x="1038" y="300"/>
                  </a:lnTo>
                  <a:lnTo>
                    <a:pt x="1038" y="300"/>
                  </a:lnTo>
                  <a:lnTo>
                    <a:pt x="1038" y="300"/>
                  </a:lnTo>
                  <a:lnTo>
                    <a:pt x="1038" y="300"/>
                  </a:lnTo>
                  <a:lnTo>
                    <a:pt x="1038" y="300"/>
                  </a:lnTo>
                  <a:lnTo>
                    <a:pt x="1038" y="300"/>
                  </a:lnTo>
                  <a:lnTo>
                    <a:pt x="1038" y="300"/>
                  </a:lnTo>
                  <a:lnTo>
                    <a:pt x="1038" y="300"/>
                  </a:lnTo>
                  <a:lnTo>
                    <a:pt x="1038" y="300"/>
                  </a:lnTo>
                  <a:lnTo>
                    <a:pt x="1038" y="300"/>
                  </a:lnTo>
                  <a:lnTo>
                    <a:pt x="1038" y="300"/>
                  </a:lnTo>
                  <a:lnTo>
                    <a:pt x="1038" y="300"/>
                  </a:lnTo>
                  <a:lnTo>
                    <a:pt x="1038" y="300"/>
                  </a:lnTo>
                  <a:lnTo>
                    <a:pt x="1038" y="300"/>
                  </a:lnTo>
                  <a:lnTo>
                    <a:pt x="1038" y="300"/>
                  </a:lnTo>
                  <a:lnTo>
                    <a:pt x="1044" y="300"/>
                  </a:lnTo>
                  <a:lnTo>
                    <a:pt x="1044" y="300"/>
                  </a:lnTo>
                  <a:lnTo>
                    <a:pt x="1044" y="300"/>
                  </a:lnTo>
                  <a:lnTo>
                    <a:pt x="1044" y="300"/>
                  </a:lnTo>
                  <a:lnTo>
                    <a:pt x="1044" y="300"/>
                  </a:lnTo>
                  <a:lnTo>
                    <a:pt x="1044" y="300"/>
                  </a:lnTo>
                  <a:lnTo>
                    <a:pt x="1044" y="300"/>
                  </a:lnTo>
                  <a:lnTo>
                    <a:pt x="1044" y="300"/>
                  </a:lnTo>
                  <a:lnTo>
                    <a:pt x="1044" y="300"/>
                  </a:lnTo>
                  <a:lnTo>
                    <a:pt x="1044" y="300"/>
                  </a:lnTo>
                  <a:lnTo>
                    <a:pt x="1044" y="300"/>
                  </a:lnTo>
                  <a:lnTo>
                    <a:pt x="1044" y="300"/>
                  </a:lnTo>
                  <a:lnTo>
                    <a:pt x="1044" y="300"/>
                  </a:lnTo>
                  <a:lnTo>
                    <a:pt x="1044" y="300"/>
                  </a:lnTo>
                  <a:lnTo>
                    <a:pt x="1044" y="300"/>
                  </a:lnTo>
                  <a:lnTo>
                    <a:pt x="1044" y="300"/>
                  </a:lnTo>
                  <a:lnTo>
                    <a:pt x="1044" y="300"/>
                  </a:lnTo>
                  <a:lnTo>
                    <a:pt x="1044" y="300"/>
                  </a:lnTo>
                  <a:lnTo>
                    <a:pt x="1050" y="300"/>
                  </a:lnTo>
                  <a:lnTo>
                    <a:pt x="1050" y="300"/>
                  </a:lnTo>
                  <a:lnTo>
                    <a:pt x="1050" y="300"/>
                  </a:lnTo>
                  <a:lnTo>
                    <a:pt x="1050" y="300"/>
                  </a:lnTo>
                  <a:lnTo>
                    <a:pt x="1050" y="300"/>
                  </a:lnTo>
                  <a:lnTo>
                    <a:pt x="1050" y="300"/>
                  </a:lnTo>
                  <a:lnTo>
                    <a:pt x="1050" y="300"/>
                  </a:lnTo>
                  <a:lnTo>
                    <a:pt x="1050" y="300"/>
                  </a:lnTo>
                  <a:lnTo>
                    <a:pt x="1050" y="300"/>
                  </a:lnTo>
                  <a:lnTo>
                    <a:pt x="1050" y="300"/>
                  </a:lnTo>
                  <a:lnTo>
                    <a:pt x="1050" y="300"/>
                  </a:lnTo>
                  <a:lnTo>
                    <a:pt x="1050" y="300"/>
                  </a:lnTo>
                  <a:lnTo>
                    <a:pt x="1050" y="300"/>
                  </a:lnTo>
                  <a:lnTo>
                    <a:pt x="1050" y="300"/>
                  </a:lnTo>
                  <a:lnTo>
                    <a:pt x="1050" y="300"/>
                  </a:lnTo>
                  <a:lnTo>
                    <a:pt x="1050" y="300"/>
                  </a:lnTo>
                  <a:lnTo>
                    <a:pt x="1050" y="300"/>
                  </a:lnTo>
                  <a:lnTo>
                    <a:pt x="1050" y="300"/>
                  </a:lnTo>
                  <a:lnTo>
                    <a:pt x="1050" y="300"/>
                  </a:lnTo>
                  <a:lnTo>
                    <a:pt x="1056" y="300"/>
                  </a:lnTo>
                  <a:lnTo>
                    <a:pt x="1056" y="300"/>
                  </a:lnTo>
                  <a:lnTo>
                    <a:pt x="1056" y="300"/>
                  </a:lnTo>
                  <a:lnTo>
                    <a:pt x="1056" y="300"/>
                  </a:lnTo>
                  <a:lnTo>
                    <a:pt x="1056" y="300"/>
                  </a:lnTo>
                  <a:lnTo>
                    <a:pt x="1056" y="300"/>
                  </a:lnTo>
                  <a:lnTo>
                    <a:pt x="1056" y="300"/>
                  </a:lnTo>
                  <a:lnTo>
                    <a:pt x="1056" y="300"/>
                  </a:lnTo>
                  <a:lnTo>
                    <a:pt x="1056" y="300"/>
                  </a:lnTo>
                  <a:lnTo>
                    <a:pt x="1056" y="300"/>
                  </a:lnTo>
                  <a:lnTo>
                    <a:pt x="1056" y="300"/>
                  </a:lnTo>
                  <a:lnTo>
                    <a:pt x="1056" y="300"/>
                  </a:lnTo>
                  <a:lnTo>
                    <a:pt x="1056" y="300"/>
                  </a:lnTo>
                  <a:lnTo>
                    <a:pt x="1056" y="300"/>
                  </a:lnTo>
                  <a:lnTo>
                    <a:pt x="1056" y="300"/>
                  </a:lnTo>
                  <a:lnTo>
                    <a:pt x="1056" y="300"/>
                  </a:lnTo>
                  <a:lnTo>
                    <a:pt x="1056" y="300"/>
                  </a:lnTo>
                  <a:lnTo>
                    <a:pt x="1056" y="300"/>
                  </a:lnTo>
                  <a:lnTo>
                    <a:pt x="1056" y="300"/>
                  </a:lnTo>
                  <a:lnTo>
                    <a:pt x="1062" y="300"/>
                  </a:lnTo>
                  <a:lnTo>
                    <a:pt x="1062" y="300"/>
                  </a:lnTo>
                  <a:lnTo>
                    <a:pt x="1062" y="300"/>
                  </a:lnTo>
                  <a:lnTo>
                    <a:pt x="1062" y="300"/>
                  </a:lnTo>
                  <a:lnTo>
                    <a:pt x="1062" y="300"/>
                  </a:lnTo>
                  <a:lnTo>
                    <a:pt x="1062" y="300"/>
                  </a:lnTo>
                  <a:lnTo>
                    <a:pt x="1062" y="300"/>
                  </a:lnTo>
                  <a:lnTo>
                    <a:pt x="1062" y="300"/>
                  </a:lnTo>
                  <a:lnTo>
                    <a:pt x="1062" y="300"/>
                  </a:lnTo>
                  <a:lnTo>
                    <a:pt x="1062" y="294"/>
                  </a:lnTo>
                  <a:lnTo>
                    <a:pt x="1062" y="294"/>
                  </a:lnTo>
                  <a:lnTo>
                    <a:pt x="1062" y="294"/>
                  </a:lnTo>
                  <a:lnTo>
                    <a:pt x="1062" y="294"/>
                  </a:lnTo>
                  <a:lnTo>
                    <a:pt x="1062" y="294"/>
                  </a:lnTo>
                  <a:lnTo>
                    <a:pt x="1062" y="294"/>
                  </a:lnTo>
                  <a:lnTo>
                    <a:pt x="1062" y="294"/>
                  </a:lnTo>
                  <a:lnTo>
                    <a:pt x="1062" y="294"/>
                  </a:lnTo>
                  <a:lnTo>
                    <a:pt x="1062" y="294"/>
                  </a:lnTo>
                  <a:lnTo>
                    <a:pt x="1068" y="294"/>
                  </a:lnTo>
                  <a:lnTo>
                    <a:pt x="1068" y="294"/>
                  </a:lnTo>
                  <a:lnTo>
                    <a:pt x="1068" y="294"/>
                  </a:lnTo>
                  <a:lnTo>
                    <a:pt x="1068" y="294"/>
                  </a:lnTo>
                  <a:lnTo>
                    <a:pt x="1068" y="294"/>
                  </a:lnTo>
                  <a:lnTo>
                    <a:pt x="1068" y="294"/>
                  </a:lnTo>
                  <a:lnTo>
                    <a:pt x="1068" y="294"/>
                  </a:lnTo>
                  <a:lnTo>
                    <a:pt x="1068" y="294"/>
                  </a:lnTo>
                  <a:lnTo>
                    <a:pt x="1068" y="294"/>
                  </a:lnTo>
                  <a:lnTo>
                    <a:pt x="1068" y="294"/>
                  </a:lnTo>
                  <a:lnTo>
                    <a:pt x="1068" y="294"/>
                  </a:lnTo>
                  <a:lnTo>
                    <a:pt x="1068" y="294"/>
                  </a:lnTo>
                  <a:lnTo>
                    <a:pt x="1068" y="294"/>
                  </a:lnTo>
                  <a:lnTo>
                    <a:pt x="1068" y="294"/>
                  </a:lnTo>
                  <a:lnTo>
                    <a:pt x="1068" y="294"/>
                  </a:lnTo>
                  <a:lnTo>
                    <a:pt x="1068" y="294"/>
                  </a:lnTo>
                  <a:lnTo>
                    <a:pt x="1068" y="294"/>
                  </a:lnTo>
                  <a:lnTo>
                    <a:pt x="1068" y="294"/>
                  </a:lnTo>
                  <a:lnTo>
                    <a:pt x="1068" y="294"/>
                  </a:lnTo>
                  <a:lnTo>
                    <a:pt x="1074" y="294"/>
                  </a:lnTo>
                  <a:lnTo>
                    <a:pt x="1074" y="294"/>
                  </a:lnTo>
                  <a:lnTo>
                    <a:pt x="1074" y="294"/>
                  </a:lnTo>
                  <a:lnTo>
                    <a:pt x="1074" y="294"/>
                  </a:lnTo>
                  <a:lnTo>
                    <a:pt x="1074" y="294"/>
                  </a:lnTo>
                  <a:lnTo>
                    <a:pt x="1074" y="294"/>
                  </a:lnTo>
                  <a:lnTo>
                    <a:pt x="1074" y="294"/>
                  </a:lnTo>
                  <a:lnTo>
                    <a:pt x="1074" y="294"/>
                  </a:lnTo>
                  <a:lnTo>
                    <a:pt x="1074" y="294"/>
                  </a:lnTo>
                  <a:lnTo>
                    <a:pt x="1074" y="294"/>
                  </a:lnTo>
                  <a:lnTo>
                    <a:pt x="1074" y="294"/>
                  </a:lnTo>
                  <a:lnTo>
                    <a:pt x="1074" y="294"/>
                  </a:lnTo>
                  <a:lnTo>
                    <a:pt x="1074" y="294"/>
                  </a:lnTo>
                  <a:lnTo>
                    <a:pt x="1074" y="294"/>
                  </a:lnTo>
                  <a:lnTo>
                    <a:pt x="1074" y="294"/>
                  </a:lnTo>
                  <a:lnTo>
                    <a:pt x="1074" y="294"/>
                  </a:lnTo>
                  <a:lnTo>
                    <a:pt x="1074" y="294"/>
                  </a:lnTo>
                  <a:lnTo>
                    <a:pt x="1074" y="294"/>
                  </a:lnTo>
                  <a:lnTo>
                    <a:pt x="1080" y="294"/>
                  </a:lnTo>
                  <a:lnTo>
                    <a:pt x="1080" y="294"/>
                  </a:lnTo>
                  <a:lnTo>
                    <a:pt x="1080" y="294"/>
                  </a:lnTo>
                  <a:lnTo>
                    <a:pt x="1080" y="294"/>
                  </a:lnTo>
                  <a:lnTo>
                    <a:pt x="1080" y="294"/>
                  </a:lnTo>
                  <a:lnTo>
                    <a:pt x="1080" y="294"/>
                  </a:lnTo>
                  <a:lnTo>
                    <a:pt x="1080" y="294"/>
                  </a:lnTo>
                  <a:lnTo>
                    <a:pt x="1080" y="294"/>
                  </a:lnTo>
                  <a:lnTo>
                    <a:pt x="1080" y="294"/>
                  </a:lnTo>
                  <a:lnTo>
                    <a:pt x="1080" y="294"/>
                  </a:lnTo>
                  <a:lnTo>
                    <a:pt x="1080" y="294"/>
                  </a:lnTo>
                  <a:lnTo>
                    <a:pt x="1080" y="294"/>
                  </a:lnTo>
                  <a:lnTo>
                    <a:pt x="1080" y="294"/>
                  </a:lnTo>
                  <a:lnTo>
                    <a:pt x="1080" y="294"/>
                  </a:lnTo>
                  <a:lnTo>
                    <a:pt x="1080" y="294"/>
                  </a:lnTo>
                  <a:lnTo>
                    <a:pt x="1080" y="294"/>
                  </a:lnTo>
                  <a:lnTo>
                    <a:pt x="1080" y="294"/>
                  </a:lnTo>
                  <a:lnTo>
                    <a:pt x="1080" y="294"/>
                  </a:lnTo>
                  <a:lnTo>
                    <a:pt x="1080" y="294"/>
                  </a:lnTo>
                  <a:lnTo>
                    <a:pt x="1086" y="294"/>
                  </a:lnTo>
                  <a:lnTo>
                    <a:pt x="1086" y="294"/>
                  </a:lnTo>
                  <a:lnTo>
                    <a:pt x="1086" y="294"/>
                  </a:lnTo>
                  <a:lnTo>
                    <a:pt x="1086" y="294"/>
                  </a:lnTo>
                  <a:lnTo>
                    <a:pt x="1086" y="294"/>
                  </a:lnTo>
                  <a:lnTo>
                    <a:pt x="1086" y="294"/>
                  </a:lnTo>
                  <a:lnTo>
                    <a:pt x="1086" y="294"/>
                  </a:lnTo>
                  <a:lnTo>
                    <a:pt x="1086" y="294"/>
                  </a:lnTo>
                  <a:lnTo>
                    <a:pt x="1086" y="294"/>
                  </a:lnTo>
                  <a:lnTo>
                    <a:pt x="1086" y="294"/>
                  </a:lnTo>
                  <a:lnTo>
                    <a:pt x="1086" y="294"/>
                  </a:lnTo>
                  <a:lnTo>
                    <a:pt x="1086" y="294"/>
                  </a:lnTo>
                  <a:lnTo>
                    <a:pt x="1086" y="294"/>
                  </a:lnTo>
                  <a:lnTo>
                    <a:pt x="1086" y="288"/>
                  </a:lnTo>
                  <a:lnTo>
                    <a:pt x="1086" y="288"/>
                  </a:lnTo>
                  <a:lnTo>
                    <a:pt x="1086" y="288"/>
                  </a:lnTo>
                  <a:lnTo>
                    <a:pt x="1086" y="288"/>
                  </a:lnTo>
                  <a:lnTo>
                    <a:pt x="1086" y="288"/>
                  </a:lnTo>
                  <a:lnTo>
                    <a:pt x="1086" y="288"/>
                  </a:lnTo>
                  <a:lnTo>
                    <a:pt x="1092" y="288"/>
                  </a:lnTo>
                  <a:lnTo>
                    <a:pt x="1092" y="288"/>
                  </a:lnTo>
                  <a:lnTo>
                    <a:pt x="1092" y="288"/>
                  </a:lnTo>
                  <a:lnTo>
                    <a:pt x="1092" y="288"/>
                  </a:lnTo>
                  <a:lnTo>
                    <a:pt x="1092" y="288"/>
                  </a:lnTo>
                  <a:lnTo>
                    <a:pt x="1092" y="288"/>
                  </a:lnTo>
                  <a:lnTo>
                    <a:pt x="1554" y="90"/>
                  </a:lnTo>
                  <a:lnTo>
                    <a:pt x="1554" y="90"/>
                  </a:lnTo>
                  <a:lnTo>
                    <a:pt x="1554" y="90"/>
                  </a:lnTo>
                  <a:lnTo>
                    <a:pt x="1554" y="90"/>
                  </a:lnTo>
                  <a:lnTo>
                    <a:pt x="1554" y="90"/>
                  </a:lnTo>
                  <a:lnTo>
                    <a:pt x="1560" y="90"/>
                  </a:lnTo>
                  <a:lnTo>
                    <a:pt x="1560" y="90"/>
                  </a:lnTo>
                  <a:lnTo>
                    <a:pt x="1560" y="90"/>
                  </a:lnTo>
                  <a:lnTo>
                    <a:pt x="1560" y="90"/>
                  </a:lnTo>
                  <a:lnTo>
                    <a:pt x="1560" y="90"/>
                  </a:lnTo>
                  <a:lnTo>
                    <a:pt x="1560" y="90"/>
                  </a:lnTo>
                  <a:lnTo>
                    <a:pt x="1560" y="90"/>
                  </a:lnTo>
                  <a:lnTo>
                    <a:pt x="1560" y="90"/>
                  </a:lnTo>
                  <a:lnTo>
                    <a:pt x="1560" y="90"/>
                  </a:lnTo>
                  <a:lnTo>
                    <a:pt x="1560" y="90"/>
                  </a:lnTo>
                  <a:lnTo>
                    <a:pt x="1560" y="90"/>
                  </a:lnTo>
                  <a:lnTo>
                    <a:pt x="1560" y="90"/>
                  </a:lnTo>
                  <a:lnTo>
                    <a:pt x="1560" y="90"/>
                  </a:lnTo>
                  <a:lnTo>
                    <a:pt x="1560" y="90"/>
                  </a:lnTo>
                  <a:lnTo>
                    <a:pt x="1560" y="90"/>
                  </a:lnTo>
                  <a:lnTo>
                    <a:pt x="1560" y="90"/>
                  </a:lnTo>
                  <a:lnTo>
                    <a:pt x="1560" y="90"/>
                  </a:lnTo>
                  <a:lnTo>
                    <a:pt x="1560" y="90"/>
                  </a:lnTo>
                  <a:lnTo>
                    <a:pt x="1560" y="90"/>
                  </a:lnTo>
                  <a:lnTo>
                    <a:pt x="1566" y="90"/>
                  </a:lnTo>
                  <a:lnTo>
                    <a:pt x="1566" y="90"/>
                  </a:lnTo>
                  <a:lnTo>
                    <a:pt x="1566" y="90"/>
                  </a:lnTo>
                  <a:lnTo>
                    <a:pt x="1566" y="90"/>
                  </a:lnTo>
                  <a:lnTo>
                    <a:pt x="1566" y="90"/>
                  </a:lnTo>
                  <a:lnTo>
                    <a:pt x="1566" y="90"/>
                  </a:lnTo>
                  <a:lnTo>
                    <a:pt x="1566" y="84"/>
                  </a:lnTo>
                  <a:lnTo>
                    <a:pt x="1566" y="84"/>
                  </a:lnTo>
                  <a:lnTo>
                    <a:pt x="1566" y="84"/>
                  </a:lnTo>
                  <a:lnTo>
                    <a:pt x="1566" y="84"/>
                  </a:lnTo>
                  <a:lnTo>
                    <a:pt x="1566" y="84"/>
                  </a:lnTo>
                  <a:lnTo>
                    <a:pt x="1566" y="84"/>
                  </a:lnTo>
                  <a:lnTo>
                    <a:pt x="1566" y="84"/>
                  </a:lnTo>
                  <a:lnTo>
                    <a:pt x="1566" y="84"/>
                  </a:lnTo>
                  <a:lnTo>
                    <a:pt x="1566" y="84"/>
                  </a:lnTo>
                  <a:lnTo>
                    <a:pt x="1566" y="84"/>
                  </a:lnTo>
                  <a:lnTo>
                    <a:pt x="1566" y="84"/>
                  </a:lnTo>
                  <a:lnTo>
                    <a:pt x="1566" y="84"/>
                  </a:lnTo>
                  <a:lnTo>
                    <a:pt x="1572" y="84"/>
                  </a:lnTo>
                  <a:lnTo>
                    <a:pt x="1572" y="84"/>
                  </a:lnTo>
                  <a:lnTo>
                    <a:pt x="1572" y="84"/>
                  </a:lnTo>
                  <a:lnTo>
                    <a:pt x="1572" y="84"/>
                  </a:lnTo>
                  <a:lnTo>
                    <a:pt x="1572" y="84"/>
                  </a:lnTo>
                  <a:lnTo>
                    <a:pt x="1572" y="84"/>
                  </a:lnTo>
                  <a:lnTo>
                    <a:pt x="1572" y="84"/>
                  </a:lnTo>
                  <a:lnTo>
                    <a:pt x="1572" y="84"/>
                  </a:lnTo>
                  <a:lnTo>
                    <a:pt x="1572" y="84"/>
                  </a:lnTo>
                  <a:lnTo>
                    <a:pt x="1572" y="84"/>
                  </a:lnTo>
                  <a:lnTo>
                    <a:pt x="1572" y="84"/>
                  </a:lnTo>
                  <a:lnTo>
                    <a:pt x="1572" y="84"/>
                  </a:lnTo>
                  <a:lnTo>
                    <a:pt x="1572" y="84"/>
                  </a:lnTo>
                  <a:lnTo>
                    <a:pt x="1572" y="84"/>
                  </a:lnTo>
                  <a:lnTo>
                    <a:pt x="1572" y="84"/>
                  </a:lnTo>
                  <a:lnTo>
                    <a:pt x="1572" y="84"/>
                  </a:lnTo>
                  <a:lnTo>
                    <a:pt x="1572" y="84"/>
                  </a:lnTo>
                  <a:lnTo>
                    <a:pt x="1572" y="84"/>
                  </a:lnTo>
                  <a:lnTo>
                    <a:pt x="1572" y="84"/>
                  </a:lnTo>
                  <a:lnTo>
                    <a:pt x="1578" y="78"/>
                  </a:lnTo>
                  <a:lnTo>
                    <a:pt x="1578" y="78"/>
                  </a:lnTo>
                  <a:lnTo>
                    <a:pt x="1578" y="78"/>
                  </a:lnTo>
                  <a:lnTo>
                    <a:pt x="1578" y="78"/>
                  </a:lnTo>
                  <a:lnTo>
                    <a:pt x="1578" y="78"/>
                  </a:lnTo>
                  <a:lnTo>
                    <a:pt x="1578" y="78"/>
                  </a:lnTo>
                  <a:lnTo>
                    <a:pt x="1578" y="78"/>
                  </a:lnTo>
                  <a:lnTo>
                    <a:pt x="1578" y="78"/>
                  </a:lnTo>
                  <a:lnTo>
                    <a:pt x="1578" y="78"/>
                  </a:lnTo>
                  <a:lnTo>
                    <a:pt x="1578" y="78"/>
                  </a:lnTo>
                  <a:lnTo>
                    <a:pt x="1578" y="78"/>
                  </a:lnTo>
                  <a:lnTo>
                    <a:pt x="1578" y="78"/>
                  </a:lnTo>
                  <a:lnTo>
                    <a:pt x="1578" y="78"/>
                  </a:lnTo>
                  <a:lnTo>
                    <a:pt x="1578" y="78"/>
                  </a:lnTo>
                  <a:lnTo>
                    <a:pt x="1578" y="78"/>
                  </a:lnTo>
                  <a:lnTo>
                    <a:pt x="1578" y="78"/>
                  </a:lnTo>
                  <a:lnTo>
                    <a:pt x="1578" y="78"/>
                  </a:lnTo>
                  <a:lnTo>
                    <a:pt x="1578" y="78"/>
                  </a:lnTo>
                  <a:lnTo>
                    <a:pt x="1578" y="78"/>
                  </a:lnTo>
                  <a:lnTo>
                    <a:pt x="1584" y="78"/>
                  </a:lnTo>
                  <a:lnTo>
                    <a:pt x="1584" y="78"/>
                  </a:lnTo>
                  <a:lnTo>
                    <a:pt x="1584" y="78"/>
                  </a:lnTo>
                  <a:lnTo>
                    <a:pt x="1584" y="78"/>
                  </a:lnTo>
                  <a:lnTo>
                    <a:pt x="1584" y="78"/>
                  </a:lnTo>
                  <a:lnTo>
                    <a:pt x="1584" y="78"/>
                  </a:lnTo>
                  <a:lnTo>
                    <a:pt x="1584" y="78"/>
                  </a:lnTo>
                  <a:lnTo>
                    <a:pt x="1584" y="78"/>
                  </a:lnTo>
                  <a:lnTo>
                    <a:pt x="1584" y="78"/>
                  </a:lnTo>
                  <a:lnTo>
                    <a:pt x="1584" y="78"/>
                  </a:lnTo>
                  <a:lnTo>
                    <a:pt x="1584" y="78"/>
                  </a:lnTo>
                  <a:lnTo>
                    <a:pt x="1584" y="72"/>
                  </a:lnTo>
                  <a:lnTo>
                    <a:pt x="1584" y="72"/>
                  </a:lnTo>
                  <a:lnTo>
                    <a:pt x="1584" y="72"/>
                  </a:lnTo>
                  <a:lnTo>
                    <a:pt x="1584" y="72"/>
                  </a:lnTo>
                  <a:lnTo>
                    <a:pt x="1584" y="72"/>
                  </a:lnTo>
                  <a:lnTo>
                    <a:pt x="1584" y="72"/>
                  </a:lnTo>
                  <a:lnTo>
                    <a:pt x="1584" y="72"/>
                  </a:lnTo>
                  <a:lnTo>
                    <a:pt x="1590" y="72"/>
                  </a:lnTo>
                  <a:lnTo>
                    <a:pt x="1590" y="72"/>
                  </a:lnTo>
                  <a:lnTo>
                    <a:pt x="1590" y="72"/>
                  </a:lnTo>
                  <a:lnTo>
                    <a:pt x="1590" y="72"/>
                  </a:lnTo>
                  <a:lnTo>
                    <a:pt x="1590" y="72"/>
                  </a:lnTo>
                  <a:lnTo>
                    <a:pt x="1590" y="72"/>
                  </a:lnTo>
                  <a:lnTo>
                    <a:pt x="1590" y="72"/>
                  </a:lnTo>
                  <a:lnTo>
                    <a:pt x="1590" y="72"/>
                  </a:lnTo>
                  <a:lnTo>
                    <a:pt x="1590" y="72"/>
                  </a:lnTo>
                  <a:lnTo>
                    <a:pt x="1590" y="72"/>
                  </a:lnTo>
                  <a:lnTo>
                    <a:pt x="1590" y="72"/>
                  </a:lnTo>
                  <a:lnTo>
                    <a:pt x="1590" y="72"/>
                  </a:lnTo>
                  <a:lnTo>
                    <a:pt x="1590" y="72"/>
                  </a:lnTo>
                  <a:lnTo>
                    <a:pt x="1590" y="72"/>
                  </a:lnTo>
                  <a:lnTo>
                    <a:pt x="1590" y="72"/>
                  </a:lnTo>
                  <a:lnTo>
                    <a:pt x="1590" y="72"/>
                  </a:lnTo>
                  <a:lnTo>
                    <a:pt x="1590" y="72"/>
                  </a:lnTo>
                  <a:lnTo>
                    <a:pt x="1590" y="72"/>
                  </a:lnTo>
                  <a:lnTo>
                    <a:pt x="1590" y="72"/>
                  </a:lnTo>
                  <a:lnTo>
                    <a:pt x="1596" y="72"/>
                  </a:lnTo>
                  <a:lnTo>
                    <a:pt x="1596" y="72"/>
                  </a:lnTo>
                  <a:lnTo>
                    <a:pt x="1596" y="72"/>
                  </a:lnTo>
                  <a:lnTo>
                    <a:pt x="1596" y="72"/>
                  </a:lnTo>
                  <a:lnTo>
                    <a:pt x="1596" y="66"/>
                  </a:lnTo>
                  <a:lnTo>
                    <a:pt x="1596" y="66"/>
                  </a:lnTo>
                  <a:lnTo>
                    <a:pt x="1596" y="66"/>
                  </a:lnTo>
                  <a:lnTo>
                    <a:pt x="1596" y="66"/>
                  </a:lnTo>
                  <a:lnTo>
                    <a:pt x="1596" y="66"/>
                  </a:lnTo>
                  <a:lnTo>
                    <a:pt x="1596" y="66"/>
                  </a:lnTo>
                  <a:lnTo>
                    <a:pt x="1596" y="66"/>
                  </a:lnTo>
                  <a:lnTo>
                    <a:pt x="1596" y="66"/>
                  </a:lnTo>
                  <a:lnTo>
                    <a:pt x="1596" y="66"/>
                  </a:lnTo>
                  <a:lnTo>
                    <a:pt x="1596" y="66"/>
                  </a:lnTo>
                  <a:lnTo>
                    <a:pt x="1596" y="66"/>
                  </a:lnTo>
                  <a:lnTo>
                    <a:pt x="1596" y="66"/>
                  </a:lnTo>
                  <a:lnTo>
                    <a:pt x="1596" y="66"/>
                  </a:lnTo>
                  <a:lnTo>
                    <a:pt x="1596" y="66"/>
                  </a:lnTo>
                  <a:lnTo>
                    <a:pt x="1602" y="66"/>
                  </a:lnTo>
                  <a:lnTo>
                    <a:pt x="1602" y="66"/>
                  </a:lnTo>
                  <a:lnTo>
                    <a:pt x="1602" y="66"/>
                  </a:lnTo>
                  <a:lnTo>
                    <a:pt x="1602" y="66"/>
                  </a:lnTo>
                  <a:lnTo>
                    <a:pt x="1602" y="66"/>
                  </a:lnTo>
                  <a:lnTo>
                    <a:pt x="1602" y="66"/>
                  </a:lnTo>
                  <a:lnTo>
                    <a:pt x="1602" y="66"/>
                  </a:lnTo>
                  <a:lnTo>
                    <a:pt x="1602" y="66"/>
                  </a:lnTo>
                  <a:lnTo>
                    <a:pt x="1602" y="66"/>
                  </a:lnTo>
                  <a:lnTo>
                    <a:pt x="1602" y="66"/>
                  </a:lnTo>
                  <a:lnTo>
                    <a:pt x="1602" y="66"/>
                  </a:lnTo>
                  <a:lnTo>
                    <a:pt x="1602" y="66"/>
                  </a:lnTo>
                  <a:lnTo>
                    <a:pt x="1602" y="66"/>
                  </a:lnTo>
                  <a:lnTo>
                    <a:pt x="1602" y="66"/>
                  </a:lnTo>
                  <a:lnTo>
                    <a:pt x="1602" y="66"/>
                  </a:lnTo>
                  <a:lnTo>
                    <a:pt x="1602" y="60"/>
                  </a:lnTo>
                  <a:lnTo>
                    <a:pt x="1602" y="60"/>
                  </a:lnTo>
                  <a:lnTo>
                    <a:pt x="1602" y="60"/>
                  </a:lnTo>
                  <a:lnTo>
                    <a:pt x="1602" y="60"/>
                  </a:lnTo>
                  <a:lnTo>
                    <a:pt x="1608" y="60"/>
                  </a:lnTo>
                  <a:lnTo>
                    <a:pt x="1608" y="60"/>
                  </a:lnTo>
                  <a:lnTo>
                    <a:pt x="1608" y="60"/>
                  </a:lnTo>
                  <a:lnTo>
                    <a:pt x="1608" y="60"/>
                  </a:lnTo>
                  <a:lnTo>
                    <a:pt x="1608" y="60"/>
                  </a:lnTo>
                  <a:lnTo>
                    <a:pt x="1608" y="60"/>
                  </a:lnTo>
                  <a:lnTo>
                    <a:pt x="1608" y="60"/>
                  </a:lnTo>
                  <a:lnTo>
                    <a:pt x="1608" y="60"/>
                  </a:lnTo>
                  <a:lnTo>
                    <a:pt x="1608" y="60"/>
                  </a:lnTo>
                  <a:lnTo>
                    <a:pt x="1608" y="60"/>
                  </a:lnTo>
                  <a:lnTo>
                    <a:pt x="1608" y="60"/>
                  </a:lnTo>
                  <a:lnTo>
                    <a:pt x="1608" y="60"/>
                  </a:lnTo>
                  <a:lnTo>
                    <a:pt x="1608" y="60"/>
                  </a:lnTo>
                  <a:lnTo>
                    <a:pt x="1608" y="60"/>
                  </a:lnTo>
                  <a:lnTo>
                    <a:pt x="1608" y="60"/>
                  </a:lnTo>
                  <a:lnTo>
                    <a:pt x="1608" y="60"/>
                  </a:lnTo>
                  <a:lnTo>
                    <a:pt x="1608" y="60"/>
                  </a:lnTo>
                  <a:lnTo>
                    <a:pt x="1608" y="60"/>
                  </a:lnTo>
                  <a:lnTo>
                    <a:pt x="1614" y="60"/>
                  </a:lnTo>
                </a:path>
              </a:pathLst>
            </a:custGeom>
            <a:noFill/>
            <a:ln w="12700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6943" name="Rectangle 1295"/>
            <p:cNvSpPr>
              <a:spLocks noChangeArrowheads="1"/>
            </p:cNvSpPr>
            <p:nvPr/>
          </p:nvSpPr>
          <p:spPr bwMode="auto">
            <a:xfrm>
              <a:off x="1377" y="3388"/>
              <a:ext cx="330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800" b="1" i="0" u="none" strike="noStrike" cap="none" normalizeH="0" baseline="0" smtClean="0">
                  <a:ln>
                    <a:noFill/>
                  </a:ln>
                  <a:solidFill>
                    <a:srgbClr val="00FF00"/>
                  </a:solidFill>
                  <a:effectLst/>
                  <a:latin typeface="Arial" pitchFamily="34" charset="0"/>
                  <a:cs typeface="Arial" pitchFamily="34" charset="0"/>
                </a:rPr>
                <a:t>BETA_Y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56944" name="Freeform 1296"/>
            <p:cNvSpPr>
              <a:spLocks/>
            </p:cNvSpPr>
            <p:nvPr/>
          </p:nvSpPr>
          <p:spPr bwMode="auto">
            <a:xfrm>
              <a:off x="729" y="3376"/>
              <a:ext cx="1614" cy="1"/>
            </a:xfrm>
            <a:custGeom>
              <a:avLst/>
              <a:gdLst/>
              <a:ahLst/>
              <a:cxnLst>
                <a:cxn ang="0">
                  <a:pos x="6" y="0"/>
                </a:cxn>
                <a:cxn ang="0">
                  <a:pos x="18" y="0"/>
                </a:cxn>
                <a:cxn ang="0">
                  <a:pos x="30" y="0"/>
                </a:cxn>
                <a:cxn ang="0">
                  <a:pos x="42" y="0"/>
                </a:cxn>
                <a:cxn ang="0">
                  <a:pos x="54" y="0"/>
                </a:cxn>
                <a:cxn ang="0">
                  <a:pos x="60" y="0"/>
                </a:cxn>
                <a:cxn ang="0">
                  <a:pos x="72" y="0"/>
                </a:cxn>
                <a:cxn ang="0">
                  <a:pos x="84" y="0"/>
                </a:cxn>
                <a:cxn ang="0">
                  <a:pos x="96" y="0"/>
                </a:cxn>
                <a:cxn ang="0">
                  <a:pos x="108" y="0"/>
                </a:cxn>
                <a:cxn ang="0">
                  <a:pos x="120" y="0"/>
                </a:cxn>
                <a:cxn ang="0">
                  <a:pos x="126" y="0"/>
                </a:cxn>
                <a:cxn ang="0">
                  <a:pos x="138" y="0"/>
                </a:cxn>
                <a:cxn ang="0">
                  <a:pos x="150" y="0"/>
                </a:cxn>
                <a:cxn ang="0">
                  <a:pos x="162" y="0"/>
                </a:cxn>
                <a:cxn ang="0">
                  <a:pos x="174" y="0"/>
                </a:cxn>
                <a:cxn ang="0">
                  <a:pos x="186" y="0"/>
                </a:cxn>
                <a:cxn ang="0">
                  <a:pos x="192" y="0"/>
                </a:cxn>
                <a:cxn ang="0">
                  <a:pos x="204" y="0"/>
                </a:cxn>
                <a:cxn ang="0">
                  <a:pos x="216" y="0"/>
                </a:cxn>
                <a:cxn ang="0">
                  <a:pos x="228" y="0"/>
                </a:cxn>
                <a:cxn ang="0">
                  <a:pos x="240" y="0"/>
                </a:cxn>
                <a:cxn ang="0">
                  <a:pos x="252" y="0"/>
                </a:cxn>
                <a:cxn ang="0">
                  <a:pos x="258" y="0"/>
                </a:cxn>
                <a:cxn ang="0">
                  <a:pos x="270" y="0"/>
                </a:cxn>
                <a:cxn ang="0">
                  <a:pos x="282" y="0"/>
                </a:cxn>
                <a:cxn ang="0">
                  <a:pos x="756" y="0"/>
                </a:cxn>
                <a:cxn ang="0">
                  <a:pos x="768" y="0"/>
                </a:cxn>
                <a:cxn ang="0">
                  <a:pos x="780" y="0"/>
                </a:cxn>
                <a:cxn ang="0">
                  <a:pos x="792" y="0"/>
                </a:cxn>
                <a:cxn ang="0">
                  <a:pos x="804" y="0"/>
                </a:cxn>
                <a:cxn ang="0">
                  <a:pos x="810" y="0"/>
                </a:cxn>
                <a:cxn ang="0">
                  <a:pos x="822" y="0"/>
                </a:cxn>
                <a:cxn ang="0">
                  <a:pos x="834" y="0"/>
                </a:cxn>
                <a:cxn ang="0">
                  <a:pos x="846" y="0"/>
                </a:cxn>
                <a:cxn ang="0">
                  <a:pos x="858" y="0"/>
                </a:cxn>
                <a:cxn ang="0">
                  <a:pos x="870" y="0"/>
                </a:cxn>
                <a:cxn ang="0">
                  <a:pos x="876" y="0"/>
                </a:cxn>
                <a:cxn ang="0">
                  <a:pos x="888" y="0"/>
                </a:cxn>
                <a:cxn ang="0">
                  <a:pos x="900" y="0"/>
                </a:cxn>
                <a:cxn ang="0">
                  <a:pos x="912" y="0"/>
                </a:cxn>
                <a:cxn ang="0">
                  <a:pos x="924" y="0"/>
                </a:cxn>
                <a:cxn ang="0">
                  <a:pos x="936" y="0"/>
                </a:cxn>
                <a:cxn ang="0">
                  <a:pos x="942" y="0"/>
                </a:cxn>
                <a:cxn ang="0">
                  <a:pos x="954" y="0"/>
                </a:cxn>
                <a:cxn ang="0">
                  <a:pos x="966" y="0"/>
                </a:cxn>
                <a:cxn ang="0">
                  <a:pos x="978" y="0"/>
                </a:cxn>
                <a:cxn ang="0">
                  <a:pos x="990" y="0"/>
                </a:cxn>
                <a:cxn ang="0">
                  <a:pos x="996" y="0"/>
                </a:cxn>
                <a:cxn ang="0">
                  <a:pos x="1008" y="0"/>
                </a:cxn>
                <a:cxn ang="0">
                  <a:pos x="1020" y="0"/>
                </a:cxn>
                <a:cxn ang="0">
                  <a:pos x="1032" y="0"/>
                </a:cxn>
                <a:cxn ang="0">
                  <a:pos x="1044" y="0"/>
                </a:cxn>
                <a:cxn ang="0">
                  <a:pos x="1056" y="0"/>
                </a:cxn>
                <a:cxn ang="0">
                  <a:pos x="1062" y="0"/>
                </a:cxn>
                <a:cxn ang="0">
                  <a:pos x="1074" y="0"/>
                </a:cxn>
                <a:cxn ang="0">
                  <a:pos x="1086" y="0"/>
                </a:cxn>
                <a:cxn ang="0">
                  <a:pos x="1560" y="0"/>
                </a:cxn>
                <a:cxn ang="0">
                  <a:pos x="1572" y="0"/>
                </a:cxn>
                <a:cxn ang="0">
                  <a:pos x="1584" y="0"/>
                </a:cxn>
                <a:cxn ang="0">
                  <a:pos x="1596" y="0"/>
                </a:cxn>
                <a:cxn ang="0">
                  <a:pos x="1608" y="0"/>
                </a:cxn>
              </a:cxnLst>
              <a:rect l="0" t="0" r="r" b="b"/>
              <a:pathLst>
                <a:path w="16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554" y="0"/>
                  </a:lnTo>
                  <a:lnTo>
                    <a:pt x="1554" y="0"/>
                  </a:lnTo>
                  <a:lnTo>
                    <a:pt x="1554" y="0"/>
                  </a:lnTo>
                  <a:lnTo>
                    <a:pt x="1554" y="0"/>
                  </a:lnTo>
                  <a:lnTo>
                    <a:pt x="1554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14" y="0"/>
                  </a:lnTo>
                </a:path>
              </a:pathLst>
            </a:custGeom>
            <a:noFill/>
            <a:ln w="9525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6945" name="Rectangle 1297"/>
            <p:cNvSpPr>
              <a:spLocks noChangeArrowheads="1"/>
            </p:cNvSpPr>
            <p:nvPr/>
          </p:nvSpPr>
          <p:spPr bwMode="auto">
            <a:xfrm>
              <a:off x="1797" y="3388"/>
              <a:ext cx="294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800" b="1" i="0" u="none" strike="noStrike" cap="none" normalizeH="0" baseline="0" smtClean="0">
                  <a:ln>
                    <a:noFill/>
                  </a:ln>
                  <a:solidFill>
                    <a:srgbClr val="0000FF"/>
                  </a:solidFill>
                  <a:effectLst/>
                  <a:latin typeface="Arial" pitchFamily="34" charset="0"/>
                  <a:cs typeface="Arial" pitchFamily="34" charset="0"/>
                </a:rPr>
                <a:t>DISP_X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56946" name="Freeform 1298"/>
            <p:cNvSpPr>
              <a:spLocks/>
            </p:cNvSpPr>
            <p:nvPr/>
          </p:nvSpPr>
          <p:spPr bwMode="auto">
            <a:xfrm>
              <a:off x="729" y="3376"/>
              <a:ext cx="1614" cy="1"/>
            </a:xfrm>
            <a:custGeom>
              <a:avLst/>
              <a:gdLst/>
              <a:ahLst/>
              <a:cxnLst>
                <a:cxn ang="0">
                  <a:pos x="6" y="0"/>
                </a:cxn>
                <a:cxn ang="0">
                  <a:pos x="18" y="0"/>
                </a:cxn>
                <a:cxn ang="0">
                  <a:pos x="30" y="0"/>
                </a:cxn>
                <a:cxn ang="0">
                  <a:pos x="42" y="0"/>
                </a:cxn>
                <a:cxn ang="0">
                  <a:pos x="54" y="0"/>
                </a:cxn>
                <a:cxn ang="0">
                  <a:pos x="60" y="0"/>
                </a:cxn>
                <a:cxn ang="0">
                  <a:pos x="72" y="0"/>
                </a:cxn>
                <a:cxn ang="0">
                  <a:pos x="84" y="0"/>
                </a:cxn>
                <a:cxn ang="0">
                  <a:pos x="96" y="0"/>
                </a:cxn>
                <a:cxn ang="0">
                  <a:pos x="108" y="0"/>
                </a:cxn>
                <a:cxn ang="0">
                  <a:pos x="120" y="0"/>
                </a:cxn>
                <a:cxn ang="0">
                  <a:pos x="126" y="0"/>
                </a:cxn>
                <a:cxn ang="0">
                  <a:pos x="138" y="0"/>
                </a:cxn>
                <a:cxn ang="0">
                  <a:pos x="150" y="0"/>
                </a:cxn>
                <a:cxn ang="0">
                  <a:pos x="162" y="0"/>
                </a:cxn>
                <a:cxn ang="0">
                  <a:pos x="174" y="0"/>
                </a:cxn>
                <a:cxn ang="0">
                  <a:pos x="186" y="0"/>
                </a:cxn>
                <a:cxn ang="0">
                  <a:pos x="192" y="0"/>
                </a:cxn>
                <a:cxn ang="0">
                  <a:pos x="204" y="0"/>
                </a:cxn>
                <a:cxn ang="0">
                  <a:pos x="216" y="0"/>
                </a:cxn>
                <a:cxn ang="0">
                  <a:pos x="228" y="0"/>
                </a:cxn>
                <a:cxn ang="0">
                  <a:pos x="240" y="0"/>
                </a:cxn>
                <a:cxn ang="0">
                  <a:pos x="252" y="0"/>
                </a:cxn>
                <a:cxn ang="0">
                  <a:pos x="258" y="0"/>
                </a:cxn>
                <a:cxn ang="0">
                  <a:pos x="270" y="0"/>
                </a:cxn>
                <a:cxn ang="0">
                  <a:pos x="282" y="0"/>
                </a:cxn>
                <a:cxn ang="0">
                  <a:pos x="756" y="0"/>
                </a:cxn>
                <a:cxn ang="0">
                  <a:pos x="768" y="0"/>
                </a:cxn>
                <a:cxn ang="0">
                  <a:pos x="780" y="0"/>
                </a:cxn>
                <a:cxn ang="0">
                  <a:pos x="792" y="0"/>
                </a:cxn>
                <a:cxn ang="0">
                  <a:pos x="804" y="0"/>
                </a:cxn>
                <a:cxn ang="0">
                  <a:pos x="810" y="0"/>
                </a:cxn>
                <a:cxn ang="0">
                  <a:pos x="822" y="0"/>
                </a:cxn>
                <a:cxn ang="0">
                  <a:pos x="834" y="0"/>
                </a:cxn>
                <a:cxn ang="0">
                  <a:pos x="846" y="0"/>
                </a:cxn>
                <a:cxn ang="0">
                  <a:pos x="858" y="0"/>
                </a:cxn>
                <a:cxn ang="0">
                  <a:pos x="870" y="0"/>
                </a:cxn>
                <a:cxn ang="0">
                  <a:pos x="876" y="0"/>
                </a:cxn>
                <a:cxn ang="0">
                  <a:pos x="888" y="0"/>
                </a:cxn>
                <a:cxn ang="0">
                  <a:pos x="900" y="0"/>
                </a:cxn>
                <a:cxn ang="0">
                  <a:pos x="912" y="0"/>
                </a:cxn>
                <a:cxn ang="0">
                  <a:pos x="924" y="0"/>
                </a:cxn>
                <a:cxn ang="0">
                  <a:pos x="936" y="0"/>
                </a:cxn>
                <a:cxn ang="0">
                  <a:pos x="942" y="0"/>
                </a:cxn>
                <a:cxn ang="0">
                  <a:pos x="954" y="0"/>
                </a:cxn>
                <a:cxn ang="0">
                  <a:pos x="966" y="0"/>
                </a:cxn>
                <a:cxn ang="0">
                  <a:pos x="978" y="0"/>
                </a:cxn>
                <a:cxn ang="0">
                  <a:pos x="990" y="0"/>
                </a:cxn>
                <a:cxn ang="0">
                  <a:pos x="996" y="0"/>
                </a:cxn>
                <a:cxn ang="0">
                  <a:pos x="1008" y="0"/>
                </a:cxn>
                <a:cxn ang="0">
                  <a:pos x="1020" y="0"/>
                </a:cxn>
                <a:cxn ang="0">
                  <a:pos x="1032" y="0"/>
                </a:cxn>
                <a:cxn ang="0">
                  <a:pos x="1044" y="0"/>
                </a:cxn>
                <a:cxn ang="0">
                  <a:pos x="1056" y="0"/>
                </a:cxn>
                <a:cxn ang="0">
                  <a:pos x="1062" y="0"/>
                </a:cxn>
                <a:cxn ang="0">
                  <a:pos x="1074" y="0"/>
                </a:cxn>
                <a:cxn ang="0">
                  <a:pos x="1086" y="0"/>
                </a:cxn>
                <a:cxn ang="0">
                  <a:pos x="1560" y="0"/>
                </a:cxn>
                <a:cxn ang="0">
                  <a:pos x="1572" y="0"/>
                </a:cxn>
                <a:cxn ang="0">
                  <a:pos x="1584" y="0"/>
                </a:cxn>
                <a:cxn ang="0">
                  <a:pos x="1596" y="0"/>
                </a:cxn>
                <a:cxn ang="0">
                  <a:pos x="1608" y="0"/>
                </a:cxn>
              </a:cxnLst>
              <a:rect l="0" t="0" r="r" b="b"/>
              <a:pathLst>
                <a:path w="161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554" y="0"/>
                  </a:lnTo>
                  <a:lnTo>
                    <a:pt x="1554" y="0"/>
                  </a:lnTo>
                  <a:lnTo>
                    <a:pt x="1554" y="0"/>
                  </a:lnTo>
                  <a:lnTo>
                    <a:pt x="1554" y="0"/>
                  </a:lnTo>
                  <a:lnTo>
                    <a:pt x="1554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14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6948" name="Rectangle 1300"/>
            <p:cNvSpPr>
              <a:spLocks noChangeArrowheads="1"/>
            </p:cNvSpPr>
            <p:nvPr/>
          </p:nvSpPr>
          <p:spPr bwMode="auto">
            <a:xfrm>
              <a:off x="783" y="3478"/>
              <a:ext cx="120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6949" name="Rectangle 1301"/>
            <p:cNvSpPr>
              <a:spLocks noChangeArrowheads="1"/>
            </p:cNvSpPr>
            <p:nvPr/>
          </p:nvSpPr>
          <p:spPr bwMode="auto">
            <a:xfrm>
              <a:off x="1011" y="350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6950" name="Rectangle 1302"/>
            <p:cNvSpPr>
              <a:spLocks noChangeArrowheads="1"/>
            </p:cNvSpPr>
            <p:nvPr/>
          </p:nvSpPr>
          <p:spPr bwMode="auto">
            <a:xfrm>
              <a:off x="1011" y="3502"/>
              <a:ext cx="468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6951" name="Rectangle 1303"/>
            <p:cNvSpPr>
              <a:spLocks noChangeArrowheads="1"/>
            </p:cNvSpPr>
            <p:nvPr/>
          </p:nvSpPr>
          <p:spPr bwMode="auto">
            <a:xfrm>
              <a:off x="1479" y="350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6952" name="Rectangle 1304"/>
            <p:cNvSpPr>
              <a:spLocks noChangeArrowheads="1"/>
            </p:cNvSpPr>
            <p:nvPr/>
          </p:nvSpPr>
          <p:spPr bwMode="auto">
            <a:xfrm>
              <a:off x="1587" y="3478"/>
              <a:ext cx="120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6953" name="Rectangle 1305"/>
            <p:cNvSpPr>
              <a:spLocks noChangeArrowheads="1"/>
            </p:cNvSpPr>
            <p:nvPr/>
          </p:nvSpPr>
          <p:spPr bwMode="auto">
            <a:xfrm>
              <a:off x="1821" y="350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6954" name="Rectangle 1306"/>
            <p:cNvSpPr>
              <a:spLocks noChangeArrowheads="1"/>
            </p:cNvSpPr>
            <p:nvPr/>
          </p:nvSpPr>
          <p:spPr bwMode="auto">
            <a:xfrm>
              <a:off x="1821" y="3502"/>
              <a:ext cx="46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6955" name="Rectangle 1307"/>
            <p:cNvSpPr>
              <a:spLocks noChangeArrowheads="1"/>
            </p:cNvSpPr>
            <p:nvPr/>
          </p:nvSpPr>
          <p:spPr bwMode="auto">
            <a:xfrm>
              <a:off x="2283" y="350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156959" name="Group 1311"/>
          <p:cNvGrpSpPr>
            <a:grpSpLocks noChangeAspect="1"/>
          </p:cNvGrpSpPr>
          <p:nvPr/>
        </p:nvGrpSpPr>
        <p:grpSpPr bwMode="auto">
          <a:xfrm>
            <a:off x="5394697" y="4174037"/>
            <a:ext cx="3011594" cy="1579592"/>
            <a:chOff x="2894" y="2438"/>
            <a:chExt cx="2634" cy="1188"/>
          </a:xfrm>
        </p:grpSpPr>
        <p:sp>
          <p:nvSpPr>
            <p:cNvPr id="156958" name="AutoShape 1310"/>
            <p:cNvSpPr>
              <a:spLocks noChangeAspect="1" noChangeArrowheads="1" noTextEdit="1"/>
            </p:cNvSpPr>
            <p:nvPr/>
          </p:nvSpPr>
          <p:spPr bwMode="auto">
            <a:xfrm>
              <a:off x="2894" y="2438"/>
              <a:ext cx="2598" cy="11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6960" name="Rectangle 1312"/>
            <p:cNvSpPr>
              <a:spLocks noChangeArrowheads="1"/>
            </p:cNvSpPr>
            <p:nvPr/>
          </p:nvSpPr>
          <p:spPr bwMode="auto">
            <a:xfrm>
              <a:off x="2894" y="2438"/>
              <a:ext cx="2598" cy="1188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6961" name="Rectangle 1313"/>
            <p:cNvSpPr>
              <a:spLocks noChangeArrowheads="1"/>
            </p:cNvSpPr>
            <p:nvPr/>
          </p:nvSpPr>
          <p:spPr bwMode="auto">
            <a:xfrm>
              <a:off x="2966" y="2582"/>
              <a:ext cx="2454" cy="894"/>
            </a:xfrm>
            <a:prstGeom prst="rect">
              <a:avLst/>
            </a:prstGeom>
            <a:noFill/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6962" name="Rectangle 1314"/>
            <p:cNvSpPr>
              <a:spLocks noChangeArrowheads="1"/>
            </p:cNvSpPr>
            <p:nvPr/>
          </p:nvSpPr>
          <p:spPr bwMode="auto">
            <a:xfrm>
              <a:off x="5384" y="3488"/>
              <a:ext cx="78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6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56963" name="Rectangle 1315"/>
            <p:cNvSpPr>
              <a:spLocks noChangeArrowheads="1"/>
            </p:cNvSpPr>
            <p:nvPr/>
          </p:nvSpPr>
          <p:spPr bwMode="auto">
            <a:xfrm>
              <a:off x="2966" y="3488"/>
              <a:ext cx="78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0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56965" name="Rectangle 1317"/>
            <p:cNvSpPr>
              <a:spLocks noChangeArrowheads="1"/>
            </p:cNvSpPr>
            <p:nvPr/>
          </p:nvSpPr>
          <p:spPr bwMode="auto">
            <a:xfrm>
              <a:off x="3014" y="2516"/>
              <a:ext cx="486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                         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56966" name="Rectangle 1318"/>
            <p:cNvSpPr>
              <a:spLocks noChangeArrowheads="1"/>
            </p:cNvSpPr>
            <p:nvPr/>
          </p:nvSpPr>
          <p:spPr bwMode="auto">
            <a:xfrm rot="16200000">
              <a:off x="2885" y="2542"/>
              <a:ext cx="120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15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56967" name="Rectangle 1319"/>
            <p:cNvSpPr>
              <a:spLocks noChangeArrowheads="1"/>
            </p:cNvSpPr>
            <p:nvPr/>
          </p:nvSpPr>
          <p:spPr bwMode="auto">
            <a:xfrm rot="16200000">
              <a:off x="2906" y="3391"/>
              <a:ext cx="78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0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56968" name="Rectangle 1320"/>
            <p:cNvSpPr>
              <a:spLocks noChangeArrowheads="1"/>
            </p:cNvSpPr>
            <p:nvPr/>
          </p:nvSpPr>
          <p:spPr bwMode="auto">
            <a:xfrm rot="16200000">
              <a:off x="5438" y="2528"/>
              <a:ext cx="78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5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56969" name="Rectangle 1321"/>
            <p:cNvSpPr>
              <a:spLocks noChangeArrowheads="1"/>
            </p:cNvSpPr>
            <p:nvPr/>
          </p:nvSpPr>
          <p:spPr bwMode="auto">
            <a:xfrm rot="16200000">
              <a:off x="5438" y="3391"/>
              <a:ext cx="78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0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56970" name="Rectangle 1322"/>
            <p:cNvSpPr>
              <a:spLocks noChangeArrowheads="1"/>
            </p:cNvSpPr>
            <p:nvPr/>
          </p:nvSpPr>
          <p:spPr bwMode="auto">
            <a:xfrm rot="16200000">
              <a:off x="2672" y="2905"/>
              <a:ext cx="546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BETA_X&amp;Y[m]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56971" name="Rectangle 1323"/>
            <p:cNvSpPr>
              <a:spLocks noChangeArrowheads="1"/>
            </p:cNvSpPr>
            <p:nvPr/>
          </p:nvSpPr>
          <p:spPr bwMode="auto">
            <a:xfrm rot="16200000">
              <a:off x="5222" y="2923"/>
              <a:ext cx="510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DISP_X&amp;Y[m]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56972" name="Line 1324"/>
            <p:cNvSpPr>
              <a:spLocks noChangeShapeType="1"/>
            </p:cNvSpPr>
            <p:nvPr/>
          </p:nvSpPr>
          <p:spPr bwMode="auto">
            <a:xfrm flipH="1">
              <a:off x="5396" y="2672"/>
              <a:ext cx="18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6973" name="Line 1325"/>
            <p:cNvSpPr>
              <a:spLocks noChangeShapeType="1"/>
            </p:cNvSpPr>
            <p:nvPr/>
          </p:nvSpPr>
          <p:spPr bwMode="auto">
            <a:xfrm>
              <a:off x="2966" y="2672"/>
              <a:ext cx="18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6974" name="Line 1326"/>
            <p:cNvSpPr>
              <a:spLocks noChangeShapeType="1"/>
            </p:cNvSpPr>
            <p:nvPr/>
          </p:nvSpPr>
          <p:spPr bwMode="auto">
            <a:xfrm flipV="1">
              <a:off x="3206" y="3458"/>
              <a:ext cx="1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6975" name="Line 1327"/>
            <p:cNvSpPr>
              <a:spLocks noChangeShapeType="1"/>
            </p:cNvSpPr>
            <p:nvPr/>
          </p:nvSpPr>
          <p:spPr bwMode="auto">
            <a:xfrm>
              <a:off x="3206" y="2582"/>
              <a:ext cx="1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6976" name="Line 1328"/>
            <p:cNvSpPr>
              <a:spLocks noChangeShapeType="1"/>
            </p:cNvSpPr>
            <p:nvPr/>
          </p:nvSpPr>
          <p:spPr bwMode="auto">
            <a:xfrm flipH="1">
              <a:off x="5396" y="2762"/>
              <a:ext cx="18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6977" name="Line 1329"/>
            <p:cNvSpPr>
              <a:spLocks noChangeShapeType="1"/>
            </p:cNvSpPr>
            <p:nvPr/>
          </p:nvSpPr>
          <p:spPr bwMode="auto">
            <a:xfrm>
              <a:off x="2966" y="2762"/>
              <a:ext cx="18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6978" name="Line 1330"/>
            <p:cNvSpPr>
              <a:spLocks noChangeShapeType="1"/>
            </p:cNvSpPr>
            <p:nvPr/>
          </p:nvSpPr>
          <p:spPr bwMode="auto">
            <a:xfrm flipV="1">
              <a:off x="3452" y="3458"/>
              <a:ext cx="1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6979" name="Line 1331"/>
            <p:cNvSpPr>
              <a:spLocks noChangeShapeType="1"/>
            </p:cNvSpPr>
            <p:nvPr/>
          </p:nvSpPr>
          <p:spPr bwMode="auto">
            <a:xfrm>
              <a:off x="3452" y="2582"/>
              <a:ext cx="1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6980" name="Line 1332"/>
            <p:cNvSpPr>
              <a:spLocks noChangeShapeType="1"/>
            </p:cNvSpPr>
            <p:nvPr/>
          </p:nvSpPr>
          <p:spPr bwMode="auto">
            <a:xfrm flipH="1">
              <a:off x="5396" y="2852"/>
              <a:ext cx="18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6981" name="Line 1333"/>
            <p:cNvSpPr>
              <a:spLocks noChangeShapeType="1"/>
            </p:cNvSpPr>
            <p:nvPr/>
          </p:nvSpPr>
          <p:spPr bwMode="auto">
            <a:xfrm>
              <a:off x="2966" y="2852"/>
              <a:ext cx="18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6982" name="Line 1334"/>
            <p:cNvSpPr>
              <a:spLocks noChangeShapeType="1"/>
            </p:cNvSpPr>
            <p:nvPr/>
          </p:nvSpPr>
          <p:spPr bwMode="auto">
            <a:xfrm flipV="1">
              <a:off x="3698" y="3458"/>
              <a:ext cx="1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6983" name="Line 1335"/>
            <p:cNvSpPr>
              <a:spLocks noChangeShapeType="1"/>
            </p:cNvSpPr>
            <p:nvPr/>
          </p:nvSpPr>
          <p:spPr bwMode="auto">
            <a:xfrm>
              <a:off x="3698" y="2582"/>
              <a:ext cx="1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6984" name="Line 1336"/>
            <p:cNvSpPr>
              <a:spLocks noChangeShapeType="1"/>
            </p:cNvSpPr>
            <p:nvPr/>
          </p:nvSpPr>
          <p:spPr bwMode="auto">
            <a:xfrm flipH="1">
              <a:off x="5396" y="2942"/>
              <a:ext cx="18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6985" name="Line 1337"/>
            <p:cNvSpPr>
              <a:spLocks noChangeShapeType="1"/>
            </p:cNvSpPr>
            <p:nvPr/>
          </p:nvSpPr>
          <p:spPr bwMode="auto">
            <a:xfrm>
              <a:off x="2966" y="2942"/>
              <a:ext cx="18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6986" name="Line 1338"/>
            <p:cNvSpPr>
              <a:spLocks noChangeShapeType="1"/>
            </p:cNvSpPr>
            <p:nvPr/>
          </p:nvSpPr>
          <p:spPr bwMode="auto">
            <a:xfrm flipV="1">
              <a:off x="3944" y="3458"/>
              <a:ext cx="1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6987" name="Line 1339"/>
            <p:cNvSpPr>
              <a:spLocks noChangeShapeType="1"/>
            </p:cNvSpPr>
            <p:nvPr/>
          </p:nvSpPr>
          <p:spPr bwMode="auto">
            <a:xfrm>
              <a:off x="3944" y="2582"/>
              <a:ext cx="1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6988" name="Line 1340"/>
            <p:cNvSpPr>
              <a:spLocks noChangeShapeType="1"/>
            </p:cNvSpPr>
            <p:nvPr/>
          </p:nvSpPr>
          <p:spPr bwMode="auto">
            <a:xfrm flipH="1">
              <a:off x="5396" y="3032"/>
              <a:ext cx="18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6989" name="Line 1341"/>
            <p:cNvSpPr>
              <a:spLocks noChangeShapeType="1"/>
            </p:cNvSpPr>
            <p:nvPr/>
          </p:nvSpPr>
          <p:spPr bwMode="auto">
            <a:xfrm>
              <a:off x="2966" y="3032"/>
              <a:ext cx="18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6990" name="Line 1342"/>
            <p:cNvSpPr>
              <a:spLocks noChangeShapeType="1"/>
            </p:cNvSpPr>
            <p:nvPr/>
          </p:nvSpPr>
          <p:spPr bwMode="auto">
            <a:xfrm flipV="1">
              <a:off x="4190" y="3458"/>
              <a:ext cx="1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6991" name="Line 1343"/>
            <p:cNvSpPr>
              <a:spLocks noChangeShapeType="1"/>
            </p:cNvSpPr>
            <p:nvPr/>
          </p:nvSpPr>
          <p:spPr bwMode="auto">
            <a:xfrm>
              <a:off x="4190" y="2582"/>
              <a:ext cx="1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6992" name="Line 1344"/>
            <p:cNvSpPr>
              <a:spLocks noChangeShapeType="1"/>
            </p:cNvSpPr>
            <p:nvPr/>
          </p:nvSpPr>
          <p:spPr bwMode="auto">
            <a:xfrm flipH="1">
              <a:off x="5396" y="3122"/>
              <a:ext cx="18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6993" name="Line 1345"/>
            <p:cNvSpPr>
              <a:spLocks noChangeShapeType="1"/>
            </p:cNvSpPr>
            <p:nvPr/>
          </p:nvSpPr>
          <p:spPr bwMode="auto">
            <a:xfrm>
              <a:off x="2966" y="3122"/>
              <a:ext cx="18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6994" name="Line 1346"/>
            <p:cNvSpPr>
              <a:spLocks noChangeShapeType="1"/>
            </p:cNvSpPr>
            <p:nvPr/>
          </p:nvSpPr>
          <p:spPr bwMode="auto">
            <a:xfrm flipV="1">
              <a:off x="4436" y="3458"/>
              <a:ext cx="1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6995" name="Line 1347"/>
            <p:cNvSpPr>
              <a:spLocks noChangeShapeType="1"/>
            </p:cNvSpPr>
            <p:nvPr/>
          </p:nvSpPr>
          <p:spPr bwMode="auto">
            <a:xfrm>
              <a:off x="4436" y="2582"/>
              <a:ext cx="1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6996" name="Line 1348"/>
            <p:cNvSpPr>
              <a:spLocks noChangeShapeType="1"/>
            </p:cNvSpPr>
            <p:nvPr/>
          </p:nvSpPr>
          <p:spPr bwMode="auto">
            <a:xfrm flipH="1">
              <a:off x="5396" y="3212"/>
              <a:ext cx="18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6997" name="Line 1349"/>
            <p:cNvSpPr>
              <a:spLocks noChangeShapeType="1"/>
            </p:cNvSpPr>
            <p:nvPr/>
          </p:nvSpPr>
          <p:spPr bwMode="auto">
            <a:xfrm>
              <a:off x="2966" y="3212"/>
              <a:ext cx="18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6998" name="Line 1350"/>
            <p:cNvSpPr>
              <a:spLocks noChangeShapeType="1"/>
            </p:cNvSpPr>
            <p:nvPr/>
          </p:nvSpPr>
          <p:spPr bwMode="auto">
            <a:xfrm flipV="1">
              <a:off x="4682" y="3458"/>
              <a:ext cx="1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6999" name="Line 1351"/>
            <p:cNvSpPr>
              <a:spLocks noChangeShapeType="1"/>
            </p:cNvSpPr>
            <p:nvPr/>
          </p:nvSpPr>
          <p:spPr bwMode="auto">
            <a:xfrm>
              <a:off x="4682" y="2582"/>
              <a:ext cx="1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7000" name="Line 1352"/>
            <p:cNvSpPr>
              <a:spLocks noChangeShapeType="1"/>
            </p:cNvSpPr>
            <p:nvPr/>
          </p:nvSpPr>
          <p:spPr bwMode="auto">
            <a:xfrm flipH="1">
              <a:off x="5396" y="3302"/>
              <a:ext cx="18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7001" name="Line 1353"/>
            <p:cNvSpPr>
              <a:spLocks noChangeShapeType="1"/>
            </p:cNvSpPr>
            <p:nvPr/>
          </p:nvSpPr>
          <p:spPr bwMode="auto">
            <a:xfrm>
              <a:off x="2966" y="3302"/>
              <a:ext cx="18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7002" name="Line 1354"/>
            <p:cNvSpPr>
              <a:spLocks noChangeShapeType="1"/>
            </p:cNvSpPr>
            <p:nvPr/>
          </p:nvSpPr>
          <p:spPr bwMode="auto">
            <a:xfrm flipV="1">
              <a:off x="4928" y="3458"/>
              <a:ext cx="1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7003" name="Line 1355"/>
            <p:cNvSpPr>
              <a:spLocks noChangeShapeType="1"/>
            </p:cNvSpPr>
            <p:nvPr/>
          </p:nvSpPr>
          <p:spPr bwMode="auto">
            <a:xfrm>
              <a:off x="4928" y="2582"/>
              <a:ext cx="1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7004" name="Line 1356"/>
            <p:cNvSpPr>
              <a:spLocks noChangeShapeType="1"/>
            </p:cNvSpPr>
            <p:nvPr/>
          </p:nvSpPr>
          <p:spPr bwMode="auto">
            <a:xfrm flipH="1">
              <a:off x="5396" y="3392"/>
              <a:ext cx="18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7005" name="Line 1357"/>
            <p:cNvSpPr>
              <a:spLocks noChangeShapeType="1"/>
            </p:cNvSpPr>
            <p:nvPr/>
          </p:nvSpPr>
          <p:spPr bwMode="auto">
            <a:xfrm>
              <a:off x="2966" y="3392"/>
              <a:ext cx="18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7006" name="Line 1358"/>
            <p:cNvSpPr>
              <a:spLocks noChangeShapeType="1"/>
            </p:cNvSpPr>
            <p:nvPr/>
          </p:nvSpPr>
          <p:spPr bwMode="auto">
            <a:xfrm flipV="1">
              <a:off x="5174" y="3458"/>
              <a:ext cx="1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7007" name="Line 1359"/>
            <p:cNvSpPr>
              <a:spLocks noChangeShapeType="1"/>
            </p:cNvSpPr>
            <p:nvPr/>
          </p:nvSpPr>
          <p:spPr bwMode="auto">
            <a:xfrm>
              <a:off x="5174" y="2582"/>
              <a:ext cx="1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7008" name="Freeform 1360"/>
            <p:cNvSpPr>
              <a:spLocks/>
            </p:cNvSpPr>
            <p:nvPr/>
          </p:nvSpPr>
          <p:spPr bwMode="auto">
            <a:xfrm>
              <a:off x="2966" y="2870"/>
              <a:ext cx="2454" cy="498"/>
            </a:xfrm>
            <a:custGeom>
              <a:avLst/>
              <a:gdLst/>
              <a:ahLst/>
              <a:cxnLst>
                <a:cxn ang="0">
                  <a:pos x="6" y="492"/>
                </a:cxn>
                <a:cxn ang="0">
                  <a:pos x="18" y="492"/>
                </a:cxn>
                <a:cxn ang="0">
                  <a:pos x="24" y="492"/>
                </a:cxn>
                <a:cxn ang="0">
                  <a:pos x="36" y="492"/>
                </a:cxn>
                <a:cxn ang="0">
                  <a:pos x="42" y="492"/>
                </a:cxn>
                <a:cxn ang="0">
                  <a:pos x="54" y="498"/>
                </a:cxn>
                <a:cxn ang="0">
                  <a:pos x="60" y="498"/>
                </a:cxn>
                <a:cxn ang="0">
                  <a:pos x="72" y="498"/>
                </a:cxn>
                <a:cxn ang="0">
                  <a:pos x="78" y="498"/>
                </a:cxn>
                <a:cxn ang="0">
                  <a:pos x="90" y="498"/>
                </a:cxn>
                <a:cxn ang="0">
                  <a:pos x="102" y="498"/>
                </a:cxn>
                <a:cxn ang="0">
                  <a:pos x="108" y="498"/>
                </a:cxn>
                <a:cxn ang="0">
                  <a:pos x="120" y="498"/>
                </a:cxn>
                <a:cxn ang="0">
                  <a:pos x="126" y="492"/>
                </a:cxn>
                <a:cxn ang="0">
                  <a:pos x="138" y="492"/>
                </a:cxn>
                <a:cxn ang="0">
                  <a:pos x="144" y="492"/>
                </a:cxn>
                <a:cxn ang="0">
                  <a:pos x="156" y="492"/>
                </a:cxn>
                <a:cxn ang="0">
                  <a:pos x="162" y="492"/>
                </a:cxn>
                <a:cxn ang="0">
                  <a:pos x="174" y="486"/>
                </a:cxn>
                <a:cxn ang="0">
                  <a:pos x="186" y="486"/>
                </a:cxn>
                <a:cxn ang="0">
                  <a:pos x="192" y="486"/>
                </a:cxn>
                <a:cxn ang="0">
                  <a:pos x="672" y="342"/>
                </a:cxn>
                <a:cxn ang="0">
                  <a:pos x="684" y="342"/>
                </a:cxn>
                <a:cxn ang="0">
                  <a:pos x="690" y="336"/>
                </a:cxn>
                <a:cxn ang="0">
                  <a:pos x="702" y="330"/>
                </a:cxn>
                <a:cxn ang="0">
                  <a:pos x="708" y="330"/>
                </a:cxn>
                <a:cxn ang="0">
                  <a:pos x="720" y="324"/>
                </a:cxn>
                <a:cxn ang="0">
                  <a:pos x="1200" y="60"/>
                </a:cxn>
                <a:cxn ang="0">
                  <a:pos x="1206" y="54"/>
                </a:cxn>
                <a:cxn ang="0">
                  <a:pos x="1218" y="48"/>
                </a:cxn>
                <a:cxn ang="0">
                  <a:pos x="1224" y="42"/>
                </a:cxn>
                <a:cxn ang="0">
                  <a:pos x="1236" y="30"/>
                </a:cxn>
                <a:cxn ang="0">
                  <a:pos x="1242" y="24"/>
                </a:cxn>
                <a:cxn ang="0">
                  <a:pos x="1254" y="18"/>
                </a:cxn>
                <a:cxn ang="0">
                  <a:pos x="1266" y="12"/>
                </a:cxn>
                <a:cxn ang="0">
                  <a:pos x="1272" y="12"/>
                </a:cxn>
                <a:cxn ang="0">
                  <a:pos x="1284" y="6"/>
                </a:cxn>
                <a:cxn ang="0">
                  <a:pos x="1290" y="6"/>
                </a:cxn>
                <a:cxn ang="0">
                  <a:pos x="1302" y="0"/>
                </a:cxn>
                <a:cxn ang="0">
                  <a:pos x="1308" y="0"/>
                </a:cxn>
                <a:cxn ang="0">
                  <a:pos x="1320" y="0"/>
                </a:cxn>
                <a:cxn ang="0">
                  <a:pos x="1326" y="0"/>
                </a:cxn>
                <a:cxn ang="0">
                  <a:pos x="1338" y="6"/>
                </a:cxn>
                <a:cxn ang="0">
                  <a:pos x="1350" y="6"/>
                </a:cxn>
                <a:cxn ang="0">
                  <a:pos x="1356" y="12"/>
                </a:cxn>
                <a:cxn ang="0">
                  <a:pos x="1368" y="18"/>
                </a:cxn>
                <a:cxn ang="0">
                  <a:pos x="1374" y="24"/>
                </a:cxn>
                <a:cxn ang="0">
                  <a:pos x="1386" y="30"/>
                </a:cxn>
                <a:cxn ang="0">
                  <a:pos x="1392" y="36"/>
                </a:cxn>
                <a:cxn ang="0">
                  <a:pos x="1404" y="42"/>
                </a:cxn>
                <a:cxn ang="0">
                  <a:pos x="1410" y="48"/>
                </a:cxn>
                <a:cxn ang="0">
                  <a:pos x="1422" y="54"/>
                </a:cxn>
                <a:cxn ang="0">
                  <a:pos x="1902" y="324"/>
                </a:cxn>
                <a:cxn ang="0">
                  <a:pos x="1908" y="324"/>
                </a:cxn>
                <a:cxn ang="0">
                  <a:pos x="1920" y="330"/>
                </a:cxn>
                <a:cxn ang="0">
                  <a:pos x="1926" y="336"/>
                </a:cxn>
                <a:cxn ang="0">
                  <a:pos x="1938" y="336"/>
                </a:cxn>
                <a:cxn ang="0">
                  <a:pos x="1950" y="342"/>
                </a:cxn>
                <a:cxn ang="0">
                  <a:pos x="2424" y="486"/>
                </a:cxn>
                <a:cxn ang="0">
                  <a:pos x="2436" y="486"/>
                </a:cxn>
                <a:cxn ang="0">
                  <a:pos x="2448" y="486"/>
                </a:cxn>
              </a:cxnLst>
              <a:rect l="0" t="0" r="r" b="b"/>
              <a:pathLst>
                <a:path w="2454" h="498">
                  <a:moveTo>
                    <a:pt x="0" y="486"/>
                  </a:moveTo>
                  <a:lnTo>
                    <a:pt x="0" y="486"/>
                  </a:lnTo>
                  <a:lnTo>
                    <a:pt x="0" y="486"/>
                  </a:lnTo>
                  <a:lnTo>
                    <a:pt x="0" y="486"/>
                  </a:lnTo>
                  <a:lnTo>
                    <a:pt x="0" y="486"/>
                  </a:lnTo>
                  <a:lnTo>
                    <a:pt x="0" y="486"/>
                  </a:lnTo>
                  <a:lnTo>
                    <a:pt x="0" y="486"/>
                  </a:lnTo>
                  <a:lnTo>
                    <a:pt x="0" y="486"/>
                  </a:lnTo>
                  <a:lnTo>
                    <a:pt x="0" y="486"/>
                  </a:lnTo>
                  <a:lnTo>
                    <a:pt x="0" y="486"/>
                  </a:lnTo>
                  <a:lnTo>
                    <a:pt x="0" y="486"/>
                  </a:lnTo>
                  <a:lnTo>
                    <a:pt x="0" y="486"/>
                  </a:lnTo>
                  <a:lnTo>
                    <a:pt x="6" y="492"/>
                  </a:lnTo>
                  <a:lnTo>
                    <a:pt x="6" y="492"/>
                  </a:lnTo>
                  <a:lnTo>
                    <a:pt x="6" y="492"/>
                  </a:lnTo>
                  <a:lnTo>
                    <a:pt x="6" y="492"/>
                  </a:lnTo>
                  <a:lnTo>
                    <a:pt x="6" y="492"/>
                  </a:lnTo>
                  <a:lnTo>
                    <a:pt x="6" y="492"/>
                  </a:lnTo>
                  <a:lnTo>
                    <a:pt x="6" y="492"/>
                  </a:lnTo>
                  <a:lnTo>
                    <a:pt x="6" y="492"/>
                  </a:lnTo>
                  <a:lnTo>
                    <a:pt x="6" y="492"/>
                  </a:lnTo>
                  <a:lnTo>
                    <a:pt x="6" y="492"/>
                  </a:lnTo>
                  <a:lnTo>
                    <a:pt x="6" y="492"/>
                  </a:lnTo>
                  <a:lnTo>
                    <a:pt x="6" y="492"/>
                  </a:lnTo>
                  <a:lnTo>
                    <a:pt x="12" y="492"/>
                  </a:lnTo>
                  <a:lnTo>
                    <a:pt x="12" y="492"/>
                  </a:lnTo>
                  <a:lnTo>
                    <a:pt x="12" y="492"/>
                  </a:lnTo>
                  <a:lnTo>
                    <a:pt x="12" y="492"/>
                  </a:lnTo>
                  <a:lnTo>
                    <a:pt x="12" y="492"/>
                  </a:lnTo>
                  <a:lnTo>
                    <a:pt x="12" y="492"/>
                  </a:lnTo>
                  <a:lnTo>
                    <a:pt x="12" y="492"/>
                  </a:lnTo>
                  <a:lnTo>
                    <a:pt x="12" y="492"/>
                  </a:lnTo>
                  <a:lnTo>
                    <a:pt x="12" y="492"/>
                  </a:lnTo>
                  <a:lnTo>
                    <a:pt x="12" y="492"/>
                  </a:lnTo>
                  <a:lnTo>
                    <a:pt x="12" y="492"/>
                  </a:lnTo>
                  <a:lnTo>
                    <a:pt x="12" y="492"/>
                  </a:lnTo>
                  <a:lnTo>
                    <a:pt x="18" y="492"/>
                  </a:lnTo>
                  <a:lnTo>
                    <a:pt x="18" y="492"/>
                  </a:lnTo>
                  <a:lnTo>
                    <a:pt x="18" y="492"/>
                  </a:lnTo>
                  <a:lnTo>
                    <a:pt x="18" y="492"/>
                  </a:lnTo>
                  <a:lnTo>
                    <a:pt x="18" y="492"/>
                  </a:lnTo>
                  <a:lnTo>
                    <a:pt x="18" y="492"/>
                  </a:lnTo>
                  <a:lnTo>
                    <a:pt x="18" y="492"/>
                  </a:lnTo>
                  <a:lnTo>
                    <a:pt x="18" y="492"/>
                  </a:lnTo>
                  <a:lnTo>
                    <a:pt x="18" y="492"/>
                  </a:lnTo>
                  <a:lnTo>
                    <a:pt x="18" y="492"/>
                  </a:lnTo>
                  <a:lnTo>
                    <a:pt x="18" y="492"/>
                  </a:lnTo>
                  <a:lnTo>
                    <a:pt x="18" y="492"/>
                  </a:lnTo>
                  <a:lnTo>
                    <a:pt x="18" y="492"/>
                  </a:lnTo>
                  <a:lnTo>
                    <a:pt x="24" y="492"/>
                  </a:lnTo>
                  <a:lnTo>
                    <a:pt x="24" y="492"/>
                  </a:lnTo>
                  <a:lnTo>
                    <a:pt x="24" y="492"/>
                  </a:lnTo>
                  <a:lnTo>
                    <a:pt x="24" y="492"/>
                  </a:lnTo>
                  <a:lnTo>
                    <a:pt x="24" y="492"/>
                  </a:lnTo>
                  <a:lnTo>
                    <a:pt x="24" y="492"/>
                  </a:lnTo>
                  <a:lnTo>
                    <a:pt x="24" y="492"/>
                  </a:lnTo>
                  <a:lnTo>
                    <a:pt x="24" y="492"/>
                  </a:lnTo>
                  <a:lnTo>
                    <a:pt x="24" y="492"/>
                  </a:lnTo>
                  <a:lnTo>
                    <a:pt x="24" y="492"/>
                  </a:lnTo>
                  <a:lnTo>
                    <a:pt x="24" y="492"/>
                  </a:lnTo>
                  <a:lnTo>
                    <a:pt x="24" y="492"/>
                  </a:lnTo>
                  <a:lnTo>
                    <a:pt x="30" y="492"/>
                  </a:lnTo>
                  <a:lnTo>
                    <a:pt x="30" y="492"/>
                  </a:lnTo>
                  <a:lnTo>
                    <a:pt x="30" y="492"/>
                  </a:lnTo>
                  <a:lnTo>
                    <a:pt x="30" y="492"/>
                  </a:lnTo>
                  <a:lnTo>
                    <a:pt x="30" y="492"/>
                  </a:lnTo>
                  <a:lnTo>
                    <a:pt x="30" y="492"/>
                  </a:lnTo>
                  <a:lnTo>
                    <a:pt x="30" y="492"/>
                  </a:lnTo>
                  <a:lnTo>
                    <a:pt x="30" y="492"/>
                  </a:lnTo>
                  <a:lnTo>
                    <a:pt x="30" y="492"/>
                  </a:lnTo>
                  <a:lnTo>
                    <a:pt x="30" y="492"/>
                  </a:lnTo>
                  <a:lnTo>
                    <a:pt x="30" y="492"/>
                  </a:lnTo>
                  <a:lnTo>
                    <a:pt x="30" y="492"/>
                  </a:lnTo>
                  <a:lnTo>
                    <a:pt x="36" y="492"/>
                  </a:lnTo>
                  <a:lnTo>
                    <a:pt x="36" y="492"/>
                  </a:lnTo>
                  <a:lnTo>
                    <a:pt x="36" y="492"/>
                  </a:lnTo>
                  <a:lnTo>
                    <a:pt x="36" y="492"/>
                  </a:lnTo>
                  <a:lnTo>
                    <a:pt x="36" y="492"/>
                  </a:lnTo>
                  <a:lnTo>
                    <a:pt x="36" y="492"/>
                  </a:lnTo>
                  <a:lnTo>
                    <a:pt x="36" y="492"/>
                  </a:lnTo>
                  <a:lnTo>
                    <a:pt x="36" y="492"/>
                  </a:lnTo>
                  <a:lnTo>
                    <a:pt x="36" y="492"/>
                  </a:lnTo>
                  <a:lnTo>
                    <a:pt x="36" y="492"/>
                  </a:lnTo>
                  <a:lnTo>
                    <a:pt x="36" y="492"/>
                  </a:lnTo>
                  <a:lnTo>
                    <a:pt x="36" y="492"/>
                  </a:lnTo>
                  <a:lnTo>
                    <a:pt x="42" y="492"/>
                  </a:lnTo>
                  <a:lnTo>
                    <a:pt x="42" y="492"/>
                  </a:lnTo>
                  <a:lnTo>
                    <a:pt x="42" y="492"/>
                  </a:lnTo>
                  <a:lnTo>
                    <a:pt x="42" y="492"/>
                  </a:lnTo>
                  <a:lnTo>
                    <a:pt x="42" y="492"/>
                  </a:lnTo>
                  <a:lnTo>
                    <a:pt x="42" y="492"/>
                  </a:lnTo>
                  <a:lnTo>
                    <a:pt x="42" y="492"/>
                  </a:lnTo>
                  <a:lnTo>
                    <a:pt x="42" y="492"/>
                  </a:lnTo>
                  <a:lnTo>
                    <a:pt x="42" y="492"/>
                  </a:lnTo>
                  <a:lnTo>
                    <a:pt x="42" y="492"/>
                  </a:lnTo>
                  <a:lnTo>
                    <a:pt x="42" y="492"/>
                  </a:lnTo>
                  <a:lnTo>
                    <a:pt x="42" y="492"/>
                  </a:lnTo>
                  <a:lnTo>
                    <a:pt x="42" y="492"/>
                  </a:lnTo>
                  <a:lnTo>
                    <a:pt x="48" y="498"/>
                  </a:lnTo>
                  <a:lnTo>
                    <a:pt x="48" y="498"/>
                  </a:lnTo>
                  <a:lnTo>
                    <a:pt x="48" y="498"/>
                  </a:lnTo>
                  <a:lnTo>
                    <a:pt x="48" y="498"/>
                  </a:lnTo>
                  <a:lnTo>
                    <a:pt x="48" y="498"/>
                  </a:lnTo>
                  <a:lnTo>
                    <a:pt x="48" y="498"/>
                  </a:lnTo>
                  <a:lnTo>
                    <a:pt x="48" y="498"/>
                  </a:lnTo>
                  <a:lnTo>
                    <a:pt x="48" y="498"/>
                  </a:lnTo>
                  <a:lnTo>
                    <a:pt x="48" y="498"/>
                  </a:lnTo>
                  <a:lnTo>
                    <a:pt x="48" y="498"/>
                  </a:lnTo>
                  <a:lnTo>
                    <a:pt x="48" y="498"/>
                  </a:lnTo>
                  <a:lnTo>
                    <a:pt x="48" y="498"/>
                  </a:lnTo>
                  <a:lnTo>
                    <a:pt x="54" y="498"/>
                  </a:lnTo>
                  <a:lnTo>
                    <a:pt x="54" y="498"/>
                  </a:lnTo>
                  <a:lnTo>
                    <a:pt x="54" y="498"/>
                  </a:lnTo>
                  <a:lnTo>
                    <a:pt x="54" y="498"/>
                  </a:lnTo>
                  <a:lnTo>
                    <a:pt x="54" y="498"/>
                  </a:lnTo>
                  <a:lnTo>
                    <a:pt x="54" y="498"/>
                  </a:lnTo>
                  <a:lnTo>
                    <a:pt x="54" y="498"/>
                  </a:lnTo>
                  <a:lnTo>
                    <a:pt x="54" y="498"/>
                  </a:lnTo>
                  <a:lnTo>
                    <a:pt x="54" y="498"/>
                  </a:lnTo>
                  <a:lnTo>
                    <a:pt x="54" y="498"/>
                  </a:lnTo>
                  <a:lnTo>
                    <a:pt x="54" y="498"/>
                  </a:lnTo>
                  <a:lnTo>
                    <a:pt x="54" y="498"/>
                  </a:lnTo>
                  <a:lnTo>
                    <a:pt x="60" y="498"/>
                  </a:lnTo>
                  <a:lnTo>
                    <a:pt x="60" y="498"/>
                  </a:lnTo>
                  <a:lnTo>
                    <a:pt x="60" y="498"/>
                  </a:lnTo>
                  <a:lnTo>
                    <a:pt x="60" y="498"/>
                  </a:lnTo>
                  <a:lnTo>
                    <a:pt x="60" y="498"/>
                  </a:lnTo>
                  <a:lnTo>
                    <a:pt x="60" y="498"/>
                  </a:lnTo>
                  <a:lnTo>
                    <a:pt x="60" y="498"/>
                  </a:lnTo>
                  <a:lnTo>
                    <a:pt x="60" y="498"/>
                  </a:lnTo>
                  <a:lnTo>
                    <a:pt x="60" y="498"/>
                  </a:lnTo>
                  <a:lnTo>
                    <a:pt x="60" y="498"/>
                  </a:lnTo>
                  <a:lnTo>
                    <a:pt x="60" y="498"/>
                  </a:lnTo>
                  <a:lnTo>
                    <a:pt x="60" y="498"/>
                  </a:lnTo>
                  <a:lnTo>
                    <a:pt x="66" y="498"/>
                  </a:lnTo>
                  <a:lnTo>
                    <a:pt x="66" y="498"/>
                  </a:lnTo>
                  <a:lnTo>
                    <a:pt x="66" y="498"/>
                  </a:lnTo>
                  <a:lnTo>
                    <a:pt x="66" y="498"/>
                  </a:lnTo>
                  <a:lnTo>
                    <a:pt x="66" y="498"/>
                  </a:lnTo>
                  <a:lnTo>
                    <a:pt x="66" y="498"/>
                  </a:lnTo>
                  <a:lnTo>
                    <a:pt x="66" y="498"/>
                  </a:lnTo>
                  <a:lnTo>
                    <a:pt x="66" y="498"/>
                  </a:lnTo>
                  <a:lnTo>
                    <a:pt x="66" y="498"/>
                  </a:lnTo>
                  <a:lnTo>
                    <a:pt x="66" y="498"/>
                  </a:lnTo>
                  <a:lnTo>
                    <a:pt x="66" y="498"/>
                  </a:lnTo>
                  <a:lnTo>
                    <a:pt x="66" y="498"/>
                  </a:lnTo>
                  <a:lnTo>
                    <a:pt x="72" y="498"/>
                  </a:lnTo>
                  <a:lnTo>
                    <a:pt x="72" y="498"/>
                  </a:lnTo>
                  <a:lnTo>
                    <a:pt x="72" y="498"/>
                  </a:lnTo>
                  <a:lnTo>
                    <a:pt x="72" y="498"/>
                  </a:lnTo>
                  <a:lnTo>
                    <a:pt x="72" y="498"/>
                  </a:lnTo>
                  <a:lnTo>
                    <a:pt x="72" y="498"/>
                  </a:lnTo>
                  <a:lnTo>
                    <a:pt x="72" y="498"/>
                  </a:lnTo>
                  <a:lnTo>
                    <a:pt x="72" y="498"/>
                  </a:lnTo>
                  <a:lnTo>
                    <a:pt x="72" y="498"/>
                  </a:lnTo>
                  <a:lnTo>
                    <a:pt x="72" y="498"/>
                  </a:lnTo>
                  <a:lnTo>
                    <a:pt x="72" y="498"/>
                  </a:lnTo>
                  <a:lnTo>
                    <a:pt x="72" y="498"/>
                  </a:lnTo>
                  <a:lnTo>
                    <a:pt x="72" y="498"/>
                  </a:lnTo>
                  <a:lnTo>
                    <a:pt x="78" y="498"/>
                  </a:lnTo>
                  <a:lnTo>
                    <a:pt x="78" y="498"/>
                  </a:lnTo>
                  <a:lnTo>
                    <a:pt x="78" y="498"/>
                  </a:lnTo>
                  <a:lnTo>
                    <a:pt x="78" y="498"/>
                  </a:lnTo>
                  <a:lnTo>
                    <a:pt x="78" y="498"/>
                  </a:lnTo>
                  <a:lnTo>
                    <a:pt x="78" y="498"/>
                  </a:lnTo>
                  <a:lnTo>
                    <a:pt x="78" y="498"/>
                  </a:lnTo>
                  <a:lnTo>
                    <a:pt x="78" y="498"/>
                  </a:lnTo>
                  <a:lnTo>
                    <a:pt x="78" y="498"/>
                  </a:lnTo>
                  <a:lnTo>
                    <a:pt x="78" y="498"/>
                  </a:lnTo>
                  <a:lnTo>
                    <a:pt x="78" y="498"/>
                  </a:lnTo>
                  <a:lnTo>
                    <a:pt x="78" y="498"/>
                  </a:lnTo>
                  <a:lnTo>
                    <a:pt x="84" y="498"/>
                  </a:lnTo>
                  <a:lnTo>
                    <a:pt x="84" y="498"/>
                  </a:lnTo>
                  <a:lnTo>
                    <a:pt x="84" y="498"/>
                  </a:lnTo>
                  <a:lnTo>
                    <a:pt x="84" y="498"/>
                  </a:lnTo>
                  <a:lnTo>
                    <a:pt x="84" y="498"/>
                  </a:lnTo>
                  <a:lnTo>
                    <a:pt x="84" y="498"/>
                  </a:lnTo>
                  <a:lnTo>
                    <a:pt x="84" y="498"/>
                  </a:lnTo>
                  <a:lnTo>
                    <a:pt x="84" y="498"/>
                  </a:lnTo>
                  <a:lnTo>
                    <a:pt x="84" y="498"/>
                  </a:lnTo>
                  <a:lnTo>
                    <a:pt x="84" y="498"/>
                  </a:lnTo>
                  <a:lnTo>
                    <a:pt x="84" y="498"/>
                  </a:lnTo>
                  <a:lnTo>
                    <a:pt x="84" y="498"/>
                  </a:lnTo>
                  <a:lnTo>
                    <a:pt x="90" y="498"/>
                  </a:lnTo>
                  <a:lnTo>
                    <a:pt x="90" y="498"/>
                  </a:lnTo>
                  <a:lnTo>
                    <a:pt x="90" y="498"/>
                  </a:lnTo>
                  <a:lnTo>
                    <a:pt x="90" y="498"/>
                  </a:lnTo>
                  <a:lnTo>
                    <a:pt x="90" y="498"/>
                  </a:lnTo>
                  <a:lnTo>
                    <a:pt x="90" y="498"/>
                  </a:lnTo>
                  <a:lnTo>
                    <a:pt x="90" y="498"/>
                  </a:lnTo>
                  <a:lnTo>
                    <a:pt x="90" y="498"/>
                  </a:lnTo>
                  <a:lnTo>
                    <a:pt x="90" y="498"/>
                  </a:lnTo>
                  <a:lnTo>
                    <a:pt x="90" y="498"/>
                  </a:lnTo>
                  <a:lnTo>
                    <a:pt x="90" y="498"/>
                  </a:lnTo>
                  <a:lnTo>
                    <a:pt x="90" y="498"/>
                  </a:lnTo>
                  <a:lnTo>
                    <a:pt x="96" y="498"/>
                  </a:lnTo>
                  <a:lnTo>
                    <a:pt x="96" y="498"/>
                  </a:lnTo>
                  <a:lnTo>
                    <a:pt x="96" y="498"/>
                  </a:lnTo>
                  <a:lnTo>
                    <a:pt x="96" y="498"/>
                  </a:lnTo>
                  <a:lnTo>
                    <a:pt x="96" y="498"/>
                  </a:lnTo>
                  <a:lnTo>
                    <a:pt x="96" y="498"/>
                  </a:lnTo>
                  <a:lnTo>
                    <a:pt x="96" y="498"/>
                  </a:lnTo>
                  <a:lnTo>
                    <a:pt x="96" y="498"/>
                  </a:lnTo>
                  <a:lnTo>
                    <a:pt x="96" y="498"/>
                  </a:lnTo>
                  <a:lnTo>
                    <a:pt x="96" y="498"/>
                  </a:lnTo>
                  <a:lnTo>
                    <a:pt x="96" y="498"/>
                  </a:lnTo>
                  <a:lnTo>
                    <a:pt x="96" y="498"/>
                  </a:lnTo>
                  <a:lnTo>
                    <a:pt x="96" y="498"/>
                  </a:lnTo>
                  <a:lnTo>
                    <a:pt x="102" y="498"/>
                  </a:lnTo>
                  <a:lnTo>
                    <a:pt x="102" y="498"/>
                  </a:lnTo>
                  <a:lnTo>
                    <a:pt x="102" y="498"/>
                  </a:lnTo>
                  <a:lnTo>
                    <a:pt x="102" y="498"/>
                  </a:lnTo>
                  <a:lnTo>
                    <a:pt x="102" y="498"/>
                  </a:lnTo>
                  <a:lnTo>
                    <a:pt x="102" y="498"/>
                  </a:lnTo>
                  <a:lnTo>
                    <a:pt x="102" y="498"/>
                  </a:lnTo>
                  <a:lnTo>
                    <a:pt x="102" y="498"/>
                  </a:lnTo>
                  <a:lnTo>
                    <a:pt x="102" y="498"/>
                  </a:lnTo>
                  <a:lnTo>
                    <a:pt x="102" y="498"/>
                  </a:lnTo>
                  <a:lnTo>
                    <a:pt x="102" y="498"/>
                  </a:lnTo>
                  <a:lnTo>
                    <a:pt x="102" y="498"/>
                  </a:lnTo>
                  <a:lnTo>
                    <a:pt x="108" y="498"/>
                  </a:lnTo>
                  <a:lnTo>
                    <a:pt x="108" y="498"/>
                  </a:lnTo>
                  <a:lnTo>
                    <a:pt x="108" y="498"/>
                  </a:lnTo>
                  <a:lnTo>
                    <a:pt x="108" y="498"/>
                  </a:lnTo>
                  <a:lnTo>
                    <a:pt x="108" y="498"/>
                  </a:lnTo>
                  <a:lnTo>
                    <a:pt x="108" y="498"/>
                  </a:lnTo>
                  <a:lnTo>
                    <a:pt x="108" y="498"/>
                  </a:lnTo>
                  <a:lnTo>
                    <a:pt x="108" y="498"/>
                  </a:lnTo>
                  <a:lnTo>
                    <a:pt x="108" y="498"/>
                  </a:lnTo>
                  <a:lnTo>
                    <a:pt x="108" y="498"/>
                  </a:lnTo>
                  <a:lnTo>
                    <a:pt x="108" y="498"/>
                  </a:lnTo>
                  <a:lnTo>
                    <a:pt x="108" y="498"/>
                  </a:lnTo>
                  <a:lnTo>
                    <a:pt x="114" y="498"/>
                  </a:lnTo>
                  <a:lnTo>
                    <a:pt x="114" y="498"/>
                  </a:lnTo>
                  <a:lnTo>
                    <a:pt x="114" y="498"/>
                  </a:lnTo>
                  <a:lnTo>
                    <a:pt x="114" y="498"/>
                  </a:lnTo>
                  <a:lnTo>
                    <a:pt x="114" y="498"/>
                  </a:lnTo>
                  <a:lnTo>
                    <a:pt x="114" y="498"/>
                  </a:lnTo>
                  <a:lnTo>
                    <a:pt x="114" y="498"/>
                  </a:lnTo>
                  <a:lnTo>
                    <a:pt x="114" y="498"/>
                  </a:lnTo>
                  <a:lnTo>
                    <a:pt x="114" y="498"/>
                  </a:lnTo>
                  <a:lnTo>
                    <a:pt x="114" y="498"/>
                  </a:lnTo>
                  <a:lnTo>
                    <a:pt x="114" y="498"/>
                  </a:lnTo>
                  <a:lnTo>
                    <a:pt x="114" y="498"/>
                  </a:lnTo>
                  <a:lnTo>
                    <a:pt x="120" y="498"/>
                  </a:lnTo>
                  <a:lnTo>
                    <a:pt x="120" y="498"/>
                  </a:lnTo>
                  <a:lnTo>
                    <a:pt x="120" y="498"/>
                  </a:lnTo>
                  <a:lnTo>
                    <a:pt x="120" y="498"/>
                  </a:lnTo>
                  <a:lnTo>
                    <a:pt x="120" y="498"/>
                  </a:lnTo>
                  <a:lnTo>
                    <a:pt x="120" y="498"/>
                  </a:lnTo>
                  <a:lnTo>
                    <a:pt x="120" y="498"/>
                  </a:lnTo>
                  <a:lnTo>
                    <a:pt x="120" y="498"/>
                  </a:lnTo>
                  <a:lnTo>
                    <a:pt x="120" y="498"/>
                  </a:lnTo>
                  <a:lnTo>
                    <a:pt x="120" y="498"/>
                  </a:lnTo>
                  <a:lnTo>
                    <a:pt x="120" y="498"/>
                  </a:lnTo>
                  <a:lnTo>
                    <a:pt x="120" y="498"/>
                  </a:lnTo>
                  <a:lnTo>
                    <a:pt x="120" y="498"/>
                  </a:lnTo>
                  <a:lnTo>
                    <a:pt x="126" y="498"/>
                  </a:lnTo>
                  <a:lnTo>
                    <a:pt x="126" y="498"/>
                  </a:lnTo>
                  <a:lnTo>
                    <a:pt x="126" y="498"/>
                  </a:lnTo>
                  <a:lnTo>
                    <a:pt x="126" y="498"/>
                  </a:lnTo>
                  <a:lnTo>
                    <a:pt x="126" y="492"/>
                  </a:lnTo>
                  <a:lnTo>
                    <a:pt x="126" y="492"/>
                  </a:lnTo>
                  <a:lnTo>
                    <a:pt x="126" y="492"/>
                  </a:lnTo>
                  <a:lnTo>
                    <a:pt x="126" y="492"/>
                  </a:lnTo>
                  <a:lnTo>
                    <a:pt x="126" y="492"/>
                  </a:lnTo>
                  <a:lnTo>
                    <a:pt x="126" y="492"/>
                  </a:lnTo>
                  <a:lnTo>
                    <a:pt x="126" y="492"/>
                  </a:lnTo>
                  <a:lnTo>
                    <a:pt x="126" y="492"/>
                  </a:lnTo>
                  <a:lnTo>
                    <a:pt x="132" y="492"/>
                  </a:lnTo>
                  <a:lnTo>
                    <a:pt x="132" y="492"/>
                  </a:lnTo>
                  <a:lnTo>
                    <a:pt x="132" y="492"/>
                  </a:lnTo>
                  <a:lnTo>
                    <a:pt x="132" y="492"/>
                  </a:lnTo>
                  <a:lnTo>
                    <a:pt x="132" y="492"/>
                  </a:lnTo>
                  <a:lnTo>
                    <a:pt x="132" y="492"/>
                  </a:lnTo>
                  <a:lnTo>
                    <a:pt x="132" y="492"/>
                  </a:lnTo>
                  <a:lnTo>
                    <a:pt x="132" y="492"/>
                  </a:lnTo>
                  <a:lnTo>
                    <a:pt x="132" y="492"/>
                  </a:lnTo>
                  <a:lnTo>
                    <a:pt x="132" y="492"/>
                  </a:lnTo>
                  <a:lnTo>
                    <a:pt x="132" y="492"/>
                  </a:lnTo>
                  <a:lnTo>
                    <a:pt x="132" y="492"/>
                  </a:lnTo>
                  <a:lnTo>
                    <a:pt x="138" y="492"/>
                  </a:lnTo>
                  <a:lnTo>
                    <a:pt x="138" y="492"/>
                  </a:lnTo>
                  <a:lnTo>
                    <a:pt x="138" y="492"/>
                  </a:lnTo>
                  <a:lnTo>
                    <a:pt x="138" y="492"/>
                  </a:lnTo>
                  <a:lnTo>
                    <a:pt x="138" y="492"/>
                  </a:lnTo>
                  <a:lnTo>
                    <a:pt x="138" y="492"/>
                  </a:lnTo>
                  <a:lnTo>
                    <a:pt x="138" y="492"/>
                  </a:lnTo>
                  <a:lnTo>
                    <a:pt x="138" y="492"/>
                  </a:lnTo>
                  <a:lnTo>
                    <a:pt x="138" y="492"/>
                  </a:lnTo>
                  <a:lnTo>
                    <a:pt x="138" y="492"/>
                  </a:lnTo>
                  <a:lnTo>
                    <a:pt x="138" y="492"/>
                  </a:lnTo>
                  <a:lnTo>
                    <a:pt x="138" y="492"/>
                  </a:lnTo>
                  <a:lnTo>
                    <a:pt x="144" y="492"/>
                  </a:lnTo>
                  <a:lnTo>
                    <a:pt x="144" y="492"/>
                  </a:lnTo>
                  <a:lnTo>
                    <a:pt x="144" y="492"/>
                  </a:lnTo>
                  <a:lnTo>
                    <a:pt x="144" y="492"/>
                  </a:lnTo>
                  <a:lnTo>
                    <a:pt x="144" y="492"/>
                  </a:lnTo>
                  <a:lnTo>
                    <a:pt x="144" y="492"/>
                  </a:lnTo>
                  <a:lnTo>
                    <a:pt x="144" y="492"/>
                  </a:lnTo>
                  <a:lnTo>
                    <a:pt x="144" y="492"/>
                  </a:lnTo>
                  <a:lnTo>
                    <a:pt x="144" y="492"/>
                  </a:lnTo>
                  <a:lnTo>
                    <a:pt x="144" y="492"/>
                  </a:lnTo>
                  <a:lnTo>
                    <a:pt x="144" y="492"/>
                  </a:lnTo>
                  <a:lnTo>
                    <a:pt x="144" y="492"/>
                  </a:lnTo>
                  <a:lnTo>
                    <a:pt x="150" y="492"/>
                  </a:lnTo>
                  <a:lnTo>
                    <a:pt x="150" y="492"/>
                  </a:lnTo>
                  <a:lnTo>
                    <a:pt x="150" y="492"/>
                  </a:lnTo>
                  <a:lnTo>
                    <a:pt x="150" y="492"/>
                  </a:lnTo>
                  <a:lnTo>
                    <a:pt x="150" y="492"/>
                  </a:lnTo>
                  <a:lnTo>
                    <a:pt x="150" y="492"/>
                  </a:lnTo>
                  <a:lnTo>
                    <a:pt x="150" y="492"/>
                  </a:lnTo>
                  <a:lnTo>
                    <a:pt x="150" y="492"/>
                  </a:lnTo>
                  <a:lnTo>
                    <a:pt x="150" y="492"/>
                  </a:lnTo>
                  <a:lnTo>
                    <a:pt x="150" y="492"/>
                  </a:lnTo>
                  <a:lnTo>
                    <a:pt x="150" y="492"/>
                  </a:lnTo>
                  <a:lnTo>
                    <a:pt x="150" y="492"/>
                  </a:lnTo>
                  <a:lnTo>
                    <a:pt x="150" y="492"/>
                  </a:lnTo>
                  <a:lnTo>
                    <a:pt x="156" y="492"/>
                  </a:lnTo>
                  <a:lnTo>
                    <a:pt x="156" y="492"/>
                  </a:lnTo>
                  <a:lnTo>
                    <a:pt x="156" y="492"/>
                  </a:lnTo>
                  <a:lnTo>
                    <a:pt x="156" y="492"/>
                  </a:lnTo>
                  <a:lnTo>
                    <a:pt x="156" y="492"/>
                  </a:lnTo>
                  <a:lnTo>
                    <a:pt x="156" y="492"/>
                  </a:lnTo>
                  <a:lnTo>
                    <a:pt x="156" y="492"/>
                  </a:lnTo>
                  <a:lnTo>
                    <a:pt x="156" y="492"/>
                  </a:lnTo>
                  <a:lnTo>
                    <a:pt x="156" y="492"/>
                  </a:lnTo>
                  <a:lnTo>
                    <a:pt x="156" y="492"/>
                  </a:lnTo>
                  <a:lnTo>
                    <a:pt x="156" y="492"/>
                  </a:lnTo>
                  <a:lnTo>
                    <a:pt x="156" y="492"/>
                  </a:lnTo>
                  <a:lnTo>
                    <a:pt x="162" y="492"/>
                  </a:lnTo>
                  <a:lnTo>
                    <a:pt x="162" y="492"/>
                  </a:lnTo>
                  <a:lnTo>
                    <a:pt x="162" y="492"/>
                  </a:lnTo>
                  <a:lnTo>
                    <a:pt x="162" y="492"/>
                  </a:lnTo>
                  <a:lnTo>
                    <a:pt x="162" y="492"/>
                  </a:lnTo>
                  <a:lnTo>
                    <a:pt x="162" y="492"/>
                  </a:lnTo>
                  <a:lnTo>
                    <a:pt x="162" y="492"/>
                  </a:lnTo>
                  <a:lnTo>
                    <a:pt x="162" y="492"/>
                  </a:lnTo>
                  <a:lnTo>
                    <a:pt x="162" y="492"/>
                  </a:lnTo>
                  <a:lnTo>
                    <a:pt x="162" y="492"/>
                  </a:lnTo>
                  <a:lnTo>
                    <a:pt x="162" y="492"/>
                  </a:lnTo>
                  <a:lnTo>
                    <a:pt x="162" y="492"/>
                  </a:lnTo>
                  <a:lnTo>
                    <a:pt x="168" y="492"/>
                  </a:lnTo>
                  <a:lnTo>
                    <a:pt x="168" y="492"/>
                  </a:lnTo>
                  <a:lnTo>
                    <a:pt x="168" y="492"/>
                  </a:lnTo>
                  <a:lnTo>
                    <a:pt x="168" y="492"/>
                  </a:lnTo>
                  <a:lnTo>
                    <a:pt x="168" y="492"/>
                  </a:lnTo>
                  <a:lnTo>
                    <a:pt x="168" y="486"/>
                  </a:lnTo>
                  <a:lnTo>
                    <a:pt x="168" y="486"/>
                  </a:lnTo>
                  <a:lnTo>
                    <a:pt x="168" y="486"/>
                  </a:lnTo>
                  <a:lnTo>
                    <a:pt x="168" y="486"/>
                  </a:lnTo>
                  <a:lnTo>
                    <a:pt x="168" y="486"/>
                  </a:lnTo>
                  <a:lnTo>
                    <a:pt x="168" y="486"/>
                  </a:lnTo>
                  <a:lnTo>
                    <a:pt x="168" y="486"/>
                  </a:lnTo>
                  <a:lnTo>
                    <a:pt x="168" y="486"/>
                  </a:lnTo>
                  <a:lnTo>
                    <a:pt x="174" y="486"/>
                  </a:lnTo>
                  <a:lnTo>
                    <a:pt x="174" y="486"/>
                  </a:lnTo>
                  <a:lnTo>
                    <a:pt x="174" y="486"/>
                  </a:lnTo>
                  <a:lnTo>
                    <a:pt x="174" y="486"/>
                  </a:lnTo>
                  <a:lnTo>
                    <a:pt x="174" y="486"/>
                  </a:lnTo>
                  <a:lnTo>
                    <a:pt x="174" y="486"/>
                  </a:lnTo>
                  <a:lnTo>
                    <a:pt x="174" y="486"/>
                  </a:lnTo>
                  <a:lnTo>
                    <a:pt x="174" y="486"/>
                  </a:lnTo>
                  <a:lnTo>
                    <a:pt x="174" y="486"/>
                  </a:lnTo>
                  <a:lnTo>
                    <a:pt x="174" y="486"/>
                  </a:lnTo>
                  <a:lnTo>
                    <a:pt x="174" y="486"/>
                  </a:lnTo>
                  <a:lnTo>
                    <a:pt x="174" y="486"/>
                  </a:lnTo>
                  <a:lnTo>
                    <a:pt x="180" y="486"/>
                  </a:lnTo>
                  <a:lnTo>
                    <a:pt x="180" y="486"/>
                  </a:lnTo>
                  <a:lnTo>
                    <a:pt x="180" y="486"/>
                  </a:lnTo>
                  <a:lnTo>
                    <a:pt x="180" y="486"/>
                  </a:lnTo>
                  <a:lnTo>
                    <a:pt x="180" y="486"/>
                  </a:lnTo>
                  <a:lnTo>
                    <a:pt x="180" y="486"/>
                  </a:lnTo>
                  <a:lnTo>
                    <a:pt x="180" y="486"/>
                  </a:lnTo>
                  <a:lnTo>
                    <a:pt x="180" y="486"/>
                  </a:lnTo>
                  <a:lnTo>
                    <a:pt x="180" y="486"/>
                  </a:lnTo>
                  <a:lnTo>
                    <a:pt x="180" y="486"/>
                  </a:lnTo>
                  <a:lnTo>
                    <a:pt x="180" y="486"/>
                  </a:lnTo>
                  <a:lnTo>
                    <a:pt x="180" y="486"/>
                  </a:lnTo>
                  <a:lnTo>
                    <a:pt x="186" y="486"/>
                  </a:lnTo>
                  <a:lnTo>
                    <a:pt x="186" y="486"/>
                  </a:lnTo>
                  <a:lnTo>
                    <a:pt x="186" y="486"/>
                  </a:lnTo>
                  <a:lnTo>
                    <a:pt x="186" y="486"/>
                  </a:lnTo>
                  <a:lnTo>
                    <a:pt x="186" y="486"/>
                  </a:lnTo>
                  <a:lnTo>
                    <a:pt x="186" y="486"/>
                  </a:lnTo>
                  <a:lnTo>
                    <a:pt x="186" y="486"/>
                  </a:lnTo>
                  <a:lnTo>
                    <a:pt x="186" y="486"/>
                  </a:lnTo>
                  <a:lnTo>
                    <a:pt x="186" y="486"/>
                  </a:lnTo>
                  <a:lnTo>
                    <a:pt x="186" y="486"/>
                  </a:lnTo>
                  <a:lnTo>
                    <a:pt x="186" y="486"/>
                  </a:lnTo>
                  <a:lnTo>
                    <a:pt x="186" y="486"/>
                  </a:lnTo>
                  <a:lnTo>
                    <a:pt x="192" y="486"/>
                  </a:lnTo>
                  <a:lnTo>
                    <a:pt x="192" y="486"/>
                  </a:lnTo>
                  <a:lnTo>
                    <a:pt x="192" y="486"/>
                  </a:lnTo>
                  <a:lnTo>
                    <a:pt x="192" y="486"/>
                  </a:lnTo>
                  <a:lnTo>
                    <a:pt x="192" y="486"/>
                  </a:lnTo>
                  <a:lnTo>
                    <a:pt x="192" y="486"/>
                  </a:lnTo>
                  <a:lnTo>
                    <a:pt x="192" y="486"/>
                  </a:lnTo>
                  <a:lnTo>
                    <a:pt x="192" y="486"/>
                  </a:lnTo>
                  <a:lnTo>
                    <a:pt x="192" y="486"/>
                  </a:lnTo>
                  <a:lnTo>
                    <a:pt x="192" y="486"/>
                  </a:lnTo>
                  <a:lnTo>
                    <a:pt x="192" y="486"/>
                  </a:lnTo>
                  <a:lnTo>
                    <a:pt x="192" y="486"/>
                  </a:lnTo>
                  <a:lnTo>
                    <a:pt x="192" y="486"/>
                  </a:lnTo>
                  <a:lnTo>
                    <a:pt x="198" y="486"/>
                  </a:lnTo>
                  <a:lnTo>
                    <a:pt x="198" y="486"/>
                  </a:lnTo>
                  <a:lnTo>
                    <a:pt x="198" y="486"/>
                  </a:lnTo>
                  <a:lnTo>
                    <a:pt x="198" y="486"/>
                  </a:lnTo>
                  <a:lnTo>
                    <a:pt x="198" y="486"/>
                  </a:lnTo>
                  <a:lnTo>
                    <a:pt x="198" y="486"/>
                  </a:lnTo>
                  <a:lnTo>
                    <a:pt x="198" y="486"/>
                  </a:lnTo>
                  <a:lnTo>
                    <a:pt x="198" y="486"/>
                  </a:lnTo>
                  <a:lnTo>
                    <a:pt x="198" y="486"/>
                  </a:lnTo>
                  <a:lnTo>
                    <a:pt x="198" y="486"/>
                  </a:lnTo>
                  <a:lnTo>
                    <a:pt x="198" y="486"/>
                  </a:lnTo>
                  <a:lnTo>
                    <a:pt x="672" y="342"/>
                  </a:lnTo>
                  <a:lnTo>
                    <a:pt x="672" y="342"/>
                  </a:lnTo>
                  <a:lnTo>
                    <a:pt x="672" y="342"/>
                  </a:lnTo>
                  <a:lnTo>
                    <a:pt x="672" y="342"/>
                  </a:lnTo>
                  <a:lnTo>
                    <a:pt x="672" y="342"/>
                  </a:lnTo>
                  <a:lnTo>
                    <a:pt x="672" y="342"/>
                  </a:lnTo>
                  <a:lnTo>
                    <a:pt x="672" y="342"/>
                  </a:lnTo>
                  <a:lnTo>
                    <a:pt x="672" y="342"/>
                  </a:lnTo>
                  <a:lnTo>
                    <a:pt x="678" y="342"/>
                  </a:lnTo>
                  <a:lnTo>
                    <a:pt x="678" y="342"/>
                  </a:lnTo>
                  <a:lnTo>
                    <a:pt x="678" y="342"/>
                  </a:lnTo>
                  <a:lnTo>
                    <a:pt x="678" y="342"/>
                  </a:lnTo>
                  <a:lnTo>
                    <a:pt x="678" y="342"/>
                  </a:lnTo>
                  <a:lnTo>
                    <a:pt x="678" y="342"/>
                  </a:lnTo>
                  <a:lnTo>
                    <a:pt x="678" y="342"/>
                  </a:lnTo>
                  <a:lnTo>
                    <a:pt x="678" y="342"/>
                  </a:lnTo>
                  <a:lnTo>
                    <a:pt x="678" y="342"/>
                  </a:lnTo>
                  <a:lnTo>
                    <a:pt x="678" y="342"/>
                  </a:lnTo>
                  <a:lnTo>
                    <a:pt x="678" y="342"/>
                  </a:lnTo>
                  <a:lnTo>
                    <a:pt x="678" y="342"/>
                  </a:lnTo>
                  <a:lnTo>
                    <a:pt x="684" y="342"/>
                  </a:lnTo>
                  <a:lnTo>
                    <a:pt x="684" y="342"/>
                  </a:lnTo>
                  <a:lnTo>
                    <a:pt x="684" y="342"/>
                  </a:lnTo>
                  <a:lnTo>
                    <a:pt x="684" y="336"/>
                  </a:lnTo>
                  <a:lnTo>
                    <a:pt x="684" y="336"/>
                  </a:lnTo>
                  <a:lnTo>
                    <a:pt x="684" y="336"/>
                  </a:lnTo>
                  <a:lnTo>
                    <a:pt x="684" y="336"/>
                  </a:lnTo>
                  <a:lnTo>
                    <a:pt x="684" y="336"/>
                  </a:lnTo>
                  <a:lnTo>
                    <a:pt x="684" y="336"/>
                  </a:lnTo>
                  <a:lnTo>
                    <a:pt x="684" y="336"/>
                  </a:lnTo>
                  <a:lnTo>
                    <a:pt x="684" y="336"/>
                  </a:lnTo>
                  <a:lnTo>
                    <a:pt x="684" y="336"/>
                  </a:lnTo>
                  <a:lnTo>
                    <a:pt x="684" y="336"/>
                  </a:lnTo>
                  <a:lnTo>
                    <a:pt x="690" y="336"/>
                  </a:lnTo>
                  <a:lnTo>
                    <a:pt x="690" y="336"/>
                  </a:lnTo>
                  <a:lnTo>
                    <a:pt x="690" y="336"/>
                  </a:lnTo>
                  <a:lnTo>
                    <a:pt x="690" y="336"/>
                  </a:lnTo>
                  <a:lnTo>
                    <a:pt x="690" y="336"/>
                  </a:lnTo>
                  <a:lnTo>
                    <a:pt x="690" y="336"/>
                  </a:lnTo>
                  <a:lnTo>
                    <a:pt x="690" y="336"/>
                  </a:lnTo>
                  <a:lnTo>
                    <a:pt x="690" y="336"/>
                  </a:lnTo>
                  <a:lnTo>
                    <a:pt x="690" y="336"/>
                  </a:lnTo>
                  <a:lnTo>
                    <a:pt x="690" y="336"/>
                  </a:lnTo>
                  <a:lnTo>
                    <a:pt x="690" y="336"/>
                  </a:lnTo>
                  <a:lnTo>
                    <a:pt x="690" y="336"/>
                  </a:lnTo>
                  <a:lnTo>
                    <a:pt x="696" y="336"/>
                  </a:lnTo>
                  <a:lnTo>
                    <a:pt x="696" y="336"/>
                  </a:lnTo>
                  <a:lnTo>
                    <a:pt x="696" y="336"/>
                  </a:lnTo>
                  <a:lnTo>
                    <a:pt x="696" y="336"/>
                  </a:lnTo>
                  <a:lnTo>
                    <a:pt x="696" y="336"/>
                  </a:lnTo>
                  <a:lnTo>
                    <a:pt x="696" y="336"/>
                  </a:lnTo>
                  <a:lnTo>
                    <a:pt x="696" y="336"/>
                  </a:lnTo>
                  <a:lnTo>
                    <a:pt x="696" y="330"/>
                  </a:lnTo>
                  <a:lnTo>
                    <a:pt x="696" y="330"/>
                  </a:lnTo>
                  <a:lnTo>
                    <a:pt x="696" y="330"/>
                  </a:lnTo>
                  <a:lnTo>
                    <a:pt x="696" y="330"/>
                  </a:lnTo>
                  <a:lnTo>
                    <a:pt x="696" y="330"/>
                  </a:lnTo>
                  <a:lnTo>
                    <a:pt x="702" y="330"/>
                  </a:lnTo>
                  <a:lnTo>
                    <a:pt x="702" y="330"/>
                  </a:lnTo>
                  <a:lnTo>
                    <a:pt x="702" y="330"/>
                  </a:lnTo>
                  <a:lnTo>
                    <a:pt x="702" y="330"/>
                  </a:lnTo>
                  <a:lnTo>
                    <a:pt x="702" y="330"/>
                  </a:lnTo>
                  <a:lnTo>
                    <a:pt x="702" y="330"/>
                  </a:lnTo>
                  <a:lnTo>
                    <a:pt x="702" y="330"/>
                  </a:lnTo>
                  <a:lnTo>
                    <a:pt x="702" y="330"/>
                  </a:lnTo>
                  <a:lnTo>
                    <a:pt x="702" y="330"/>
                  </a:lnTo>
                  <a:lnTo>
                    <a:pt x="702" y="330"/>
                  </a:lnTo>
                  <a:lnTo>
                    <a:pt x="702" y="330"/>
                  </a:lnTo>
                  <a:lnTo>
                    <a:pt x="702" y="330"/>
                  </a:lnTo>
                  <a:lnTo>
                    <a:pt x="708" y="330"/>
                  </a:lnTo>
                  <a:lnTo>
                    <a:pt x="708" y="330"/>
                  </a:lnTo>
                  <a:lnTo>
                    <a:pt x="708" y="330"/>
                  </a:lnTo>
                  <a:lnTo>
                    <a:pt x="708" y="330"/>
                  </a:lnTo>
                  <a:lnTo>
                    <a:pt x="708" y="330"/>
                  </a:lnTo>
                  <a:lnTo>
                    <a:pt x="708" y="330"/>
                  </a:lnTo>
                  <a:lnTo>
                    <a:pt x="708" y="330"/>
                  </a:lnTo>
                  <a:lnTo>
                    <a:pt x="708" y="330"/>
                  </a:lnTo>
                  <a:lnTo>
                    <a:pt x="708" y="330"/>
                  </a:lnTo>
                  <a:lnTo>
                    <a:pt x="708" y="330"/>
                  </a:lnTo>
                  <a:lnTo>
                    <a:pt x="708" y="330"/>
                  </a:lnTo>
                  <a:lnTo>
                    <a:pt x="708" y="324"/>
                  </a:lnTo>
                  <a:lnTo>
                    <a:pt x="708" y="324"/>
                  </a:lnTo>
                  <a:lnTo>
                    <a:pt x="714" y="324"/>
                  </a:lnTo>
                  <a:lnTo>
                    <a:pt x="714" y="324"/>
                  </a:lnTo>
                  <a:lnTo>
                    <a:pt x="714" y="324"/>
                  </a:lnTo>
                  <a:lnTo>
                    <a:pt x="714" y="324"/>
                  </a:lnTo>
                  <a:lnTo>
                    <a:pt x="714" y="324"/>
                  </a:lnTo>
                  <a:lnTo>
                    <a:pt x="714" y="324"/>
                  </a:lnTo>
                  <a:lnTo>
                    <a:pt x="714" y="324"/>
                  </a:lnTo>
                  <a:lnTo>
                    <a:pt x="714" y="324"/>
                  </a:lnTo>
                  <a:lnTo>
                    <a:pt x="714" y="324"/>
                  </a:lnTo>
                  <a:lnTo>
                    <a:pt x="714" y="324"/>
                  </a:lnTo>
                  <a:lnTo>
                    <a:pt x="714" y="324"/>
                  </a:lnTo>
                  <a:lnTo>
                    <a:pt x="714" y="324"/>
                  </a:lnTo>
                  <a:lnTo>
                    <a:pt x="720" y="324"/>
                  </a:lnTo>
                  <a:lnTo>
                    <a:pt x="720" y="324"/>
                  </a:lnTo>
                  <a:lnTo>
                    <a:pt x="720" y="324"/>
                  </a:lnTo>
                  <a:lnTo>
                    <a:pt x="720" y="324"/>
                  </a:lnTo>
                  <a:lnTo>
                    <a:pt x="720" y="324"/>
                  </a:lnTo>
                  <a:lnTo>
                    <a:pt x="720" y="324"/>
                  </a:lnTo>
                  <a:lnTo>
                    <a:pt x="720" y="324"/>
                  </a:lnTo>
                  <a:lnTo>
                    <a:pt x="720" y="324"/>
                  </a:lnTo>
                  <a:lnTo>
                    <a:pt x="720" y="324"/>
                  </a:lnTo>
                  <a:lnTo>
                    <a:pt x="720" y="324"/>
                  </a:lnTo>
                  <a:lnTo>
                    <a:pt x="720" y="324"/>
                  </a:lnTo>
                  <a:lnTo>
                    <a:pt x="720" y="324"/>
                  </a:lnTo>
                  <a:lnTo>
                    <a:pt x="726" y="324"/>
                  </a:lnTo>
                  <a:lnTo>
                    <a:pt x="726" y="324"/>
                  </a:lnTo>
                  <a:lnTo>
                    <a:pt x="726" y="324"/>
                  </a:lnTo>
                  <a:lnTo>
                    <a:pt x="726" y="318"/>
                  </a:lnTo>
                  <a:lnTo>
                    <a:pt x="726" y="318"/>
                  </a:lnTo>
                  <a:lnTo>
                    <a:pt x="726" y="318"/>
                  </a:lnTo>
                  <a:lnTo>
                    <a:pt x="726" y="318"/>
                  </a:lnTo>
                  <a:lnTo>
                    <a:pt x="1200" y="60"/>
                  </a:lnTo>
                  <a:lnTo>
                    <a:pt x="1200" y="60"/>
                  </a:lnTo>
                  <a:lnTo>
                    <a:pt x="1200" y="60"/>
                  </a:lnTo>
                  <a:lnTo>
                    <a:pt x="1200" y="60"/>
                  </a:lnTo>
                  <a:lnTo>
                    <a:pt x="1200" y="60"/>
                  </a:lnTo>
                  <a:lnTo>
                    <a:pt x="1200" y="60"/>
                  </a:lnTo>
                  <a:lnTo>
                    <a:pt x="1200" y="60"/>
                  </a:lnTo>
                  <a:lnTo>
                    <a:pt x="1200" y="54"/>
                  </a:lnTo>
                  <a:lnTo>
                    <a:pt x="1200" y="54"/>
                  </a:lnTo>
                  <a:lnTo>
                    <a:pt x="1200" y="54"/>
                  </a:lnTo>
                  <a:lnTo>
                    <a:pt x="1200" y="54"/>
                  </a:lnTo>
                  <a:lnTo>
                    <a:pt x="1200" y="54"/>
                  </a:lnTo>
                  <a:lnTo>
                    <a:pt x="1200" y="54"/>
                  </a:lnTo>
                  <a:lnTo>
                    <a:pt x="1206" y="54"/>
                  </a:lnTo>
                  <a:lnTo>
                    <a:pt x="1206" y="54"/>
                  </a:lnTo>
                  <a:lnTo>
                    <a:pt x="1206" y="54"/>
                  </a:lnTo>
                  <a:lnTo>
                    <a:pt x="1206" y="54"/>
                  </a:lnTo>
                  <a:lnTo>
                    <a:pt x="1206" y="54"/>
                  </a:lnTo>
                  <a:lnTo>
                    <a:pt x="1206" y="54"/>
                  </a:lnTo>
                  <a:lnTo>
                    <a:pt x="1206" y="54"/>
                  </a:lnTo>
                  <a:lnTo>
                    <a:pt x="1206" y="54"/>
                  </a:lnTo>
                  <a:lnTo>
                    <a:pt x="1206" y="54"/>
                  </a:lnTo>
                  <a:lnTo>
                    <a:pt x="1206" y="54"/>
                  </a:lnTo>
                  <a:lnTo>
                    <a:pt x="1206" y="54"/>
                  </a:lnTo>
                  <a:lnTo>
                    <a:pt x="1206" y="54"/>
                  </a:lnTo>
                  <a:lnTo>
                    <a:pt x="1206" y="48"/>
                  </a:lnTo>
                  <a:lnTo>
                    <a:pt x="1212" y="48"/>
                  </a:lnTo>
                  <a:lnTo>
                    <a:pt x="1212" y="48"/>
                  </a:lnTo>
                  <a:lnTo>
                    <a:pt x="1212" y="48"/>
                  </a:lnTo>
                  <a:lnTo>
                    <a:pt x="1212" y="48"/>
                  </a:lnTo>
                  <a:lnTo>
                    <a:pt x="1212" y="48"/>
                  </a:lnTo>
                  <a:lnTo>
                    <a:pt x="1212" y="48"/>
                  </a:lnTo>
                  <a:lnTo>
                    <a:pt x="1212" y="48"/>
                  </a:lnTo>
                  <a:lnTo>
                    <a:pt x="1212" y="48"/>
                  </a:lnTo>
                  <a:lnTo>
                    <a:pt x="1212" y="48"/>
                  </a:lnTo>
                  <a:lnTo>
                    <a:pt x="1212" y="48"/>
                  </a:lnTo>
                  <a:lnTo>
                    <a:pt x="1212" y="48"/>
                  </a:lnTo>
                  <a:lnTo>
                    <a:pt x="1212" y="48"/>
                  </a:lnTo>
                  <a:lnTo>
                    <a:pt x="1218" y="48"/>
                  </a:lnTo>
                  <a:lnTo>
                    <a:pt x="1218" y="48"/>
                  </a:lnTo>
                  <a:lnTo>
                    <a:pt x="1218" y="48"/>
                  </a:lnTo>
                  <a:lnTo>
                    <a:pt x="1218" y="48"/>
                  </a:lnTo>
                  <a:lnTo>
                    <a:pt x="1218" y="48"/>
                  </a:lnTo>
                  <a:lnTo>
                    <a:pt x="1218" y="42"/>
                  </a:lnTo>
                  <a:lnTo>
                    <a:pt x="1218" y="42"/>
                  </a:lnTo>
                  <a:lnTo>
                    <a:pt x="1218" y="42"/>
                  </a:lnTo>
                  <a:lnTo>
                    <a:pt x="1218" y="42"/>
                  </a:lnTo>
                  <a:lnTo>
                    <a:pt x="1218" y="42"/>
                  </a:lnTo>
                  <a:lnTo>
                    <a:pt x="1218" y="42"/>
                  </a:lnTo>
                  <a:lnTo>
                    <a:pt x="1218" y="42"/>
                  </a:lnTo>
                  <a:lnTo>
                    <a:pt x="1224" y="42"/>
                  </a:lnTo>
                  <a:lnTo>
                    <a:pt x="1224" y="42"/>
                  </a:lnTo>
                  <a:lnTo>
                    <a:pt x="1224" y="42"/>
                  </a:lnTo>
                  <a:lnTo>
                    <a:pt x="1224" y="42"/>
                  </a:lnTo>
                  <a:lnTo>
                    <a:pt x="1224" y="42"/>
                  </a:lnTo>
                  <a:lnTo>
                    <a:pt x="1224" y="42"/>
                  </a:lnTo>
                  <a:lnTo>
                    <a:pt x="1224" y="42"/>
                  </a:lnTo>
                  <a:lnTo>
                    <a:pt x="1224" y="42"/>
                  </a:lnTo>
                  <a:lnTo>
                    <a:pt x="1224" y="42"/>
                  </a:lnTo>
                  <a:lnTo>
                    <a:pt x="1224" y="42"/>
                  </a:lnTo>
                  <a:lnTo>
                    <a:pt x="1224" y="42"/>
                  </a:lnTo>
                  <a:lnTo>
                    <a:pt x="1224" y="36"/>
                  </a:lnTo>
                  <a:lnTo>
                    <a:pt x="1224" y="36"/>
                  </a:lnTo>
                  <a:lnTo>
                    <a:pt x="1230" y="36"/>
                  </a:lnTo>
                  <a:lnTo>
                    <a:pt x="1230" y="36"/>
                  </a:lnTo>
                  <a:lnTo>
                    <a:pt x="1230" y="36"/>
                  </a:lnTo>
                  <a:lnTo>
                    <a:pt x="1230" y="36"/>
                  </a:lnTo>
                  <a:lnTo>
                    <a:pt x="1230" y="36"/>
                  </a:lnTo>
                  <a:lnTo>
                    <a:pt x="1230" y="36"/>
                  </a:lnTo>
                  <a:lnTo>
                    <a:pt x="1230" y="36"/>
                  </a:lnTo>
                  <a:lnTo>
                    <a:pt x="1230" y="36"/>
                  </a:lnTo>
                  <a:lnTo>
                    <a:pt x="1230" y="36"/>
                  </a:lnTo>
                  <a:lnTo>
                    <a:pt x="1230" y="36"/>
                  </a:lnTo>
                  <a:lnTo>
                    <a:pt x="1230" y="36"/>
                  </a:lnTo>
                  <a:lnTo>
                    <a:pt x="1230" y="36"/>
                  </a:lnTo>
                  <a:lnTo>
                    <a:pt x="1236" y="36"/>
                  </a:lnTo>
                  <a:lnTo>
                    <a:pt x="1236" y="36"/>
                  </a:lnTo>
                  <a:lnTo>
                    <a:pt x="1236" y="36"/>
                  </a:lnTo>
                  <a:lnTo>
                    <a:pt x="1236" y="36"/>
                  </a:lnTo>
                  <a:lnTo>
                    <a:pt x="1236" y="30"/>
                  </a:lnTo>
                  <a:lnTo>
                    <a:pt x="1236" y="30"/>
                  </a:lnTo>
                  <a:lnTo>
                    <a:pt x="1236" y="30"/>
                  </a:lnTo>
                  <a:lnTo>
                    <a:pt x="1236" y="30"/>
                  </a:lnTo>
                  <a:lnTo>
                    <a:pt x="1236" y="30"/>
                  </a:lnTo>
                  <a:lnTo>
                    <a:pt x="1236" y="30"/>
                  </a:lnTo>
                  <a:lnTo>
                    <a:pt x="1236" y="30"/>
                  </a:lnTo>
                  <a:lnTo>
                    <a:pt x="1236" y="30"/>
                  </a:lnTo>
                  <a:lnTo>
                    <a:pt x="1242" y="30"/>
                  </a:lnTo>
                  <a:lnTo>
                    <a:pt x="1242" y="30"/>
                  </a:lnTo>
                  <a:lnTo>
                    <a:pt x="1242" y="30"/>
                  </a:lnTo>
                  <a:lnTo>
                    <a:pt x="1242" y="30"/>
                  </a:lnTo>
                  <a:lnTo>
                    <a:pt x="1242" y="30"/>
                  </a:lnTo>
                  <a:lnTo>
                    <a:pt x="1242" y="30"/>
                  </a:lnTo>
                  <a:lnTo>
                    <a:pt x="1242" y="30"/>
                  </a:lnTo>
                  <a:lnTo>
                    <a:pt x="1242" y="30"/>
                  </a:lnTo>
                  <a:lnTo>
                    <a:pt x="1242" y="30"/>
                  </a:lnTo>
                  <a:lnTo>
                    <a:pt x="1242" y="30"/>
                  </a:lnTo>
                  <a:lnTo>
                    <a:pt x="1242" y="24"/>
                  </a:lnTo>
                  <a:lnTo>
                    <a:pt x="1242" y="24"/>
                  </a:lnTo>
                  <a:lnTo>
                    <a:pt x="1242" y="24"/>
                  </a:lnTo>
                  <a:lnTo>
                    <a:pt x="1248" y="24"/>
                  </a:lnTo>
                  <a:lnTo>
                    <a:pt x="1248" y="24"/>
                  </a:lnTo>
                  <a:lnTo>
                    <a:pt x="1248" y="24"/>
                  </a:lnTo>
                  <a:lnTo>
                    <a:pt x="1248" y="24"/>
                  </a:lnTo>
                  <a:lnTo>
                    <a:pt x="1248" y="24"/>
                  </a:lnTo>
                  <a:lnTo>
                    <a:pt x="1248" y="24"/>
                  </a:lnTo>
                  <a:lnTo>
                    <a:pt x="1248" y="24"/>
                  </a:lnTo>
                  <a:lnTo>
                    <a:pt x="1248" y="24"/>
                  </a:lnTo>
                  <a:lnTo>
                    <a:pt x="1248" y="24"/>
                  </a:lnTo>
                  <a:lnTo>
                    <a:pt x="1248" y="24"/>
                  </a:lnTo>
                  <a:lnTo>
                    <a:pt x="1248" y="24"/>
                  </a:lnTo>
                  <a:lnTo>
                    <a:pt x="1248" y="24"/>
                  </a:lnTo>
                  <a:lnTo>
                    <a:pt x="1254" y="24"/>
                  </a:lnTo>
                  <a:lnTo>
                    <a:pt x="1254" y="24"/>
                  </a:lnTo>
                  <a:lnTo>
                    <a:pt x="1254" y="24"/>
                  </a:lnTo>
                  <a:lnTo>
                    <a:pt x="1254" y="18"/>
                  </a:lnTo>
                  <a:lnTo>
                    <a:pt x="1254" y="18"/>
                  </a:lnTo>
                  <a:lnTo>
                    <a:pt x="1254" y="18"/>
                  </a:lnTo>
                  <a:lnTo>
                    <a:pt x="1254" y="18"/>
                  </a:lnTo>
                  <a:lnTo>
                    <a:pt x="1254" y="18"/>
                  </a:lnTo>
                  <a:lnTo>
                    <a:pt x="1254" y="18"/>
                  </a:lnTo>
                  <a:lnTo>
                    <a:pt x="1254" y="18"/>
                  </a:lnTo>
                  <a:lnTo>
                    <a:pt x="1254" y="18"/>
                  </a:lnTo>
                  <a:lnTo>
                    <a:pt x="1254" y="18"/>
                  </a:lnTo>
                  <a:lnTo>
                    <a:pt x="1260" y="18"/>
                  </a:lnTo>
                  <a:lnTo>
                    <a:pt x="1260" y="18"/>
                  </a:lnTo>
                  <a:lnTo>
                    <a:pt x="1260" y="18"/>
                  </a:lnTo>
                  <a:lnTo>
                    <a:pt x="1260" y="18"/>
                  </a:lnTo>
                  <a:lnTo>
                    <a:pt x="1260" y="18"/>
                  </a:lnTo>
                  <a:lnTo>
                    <a:pt x="1260" y="18"/>
                  </a:lnTo>
                  <a:lnTo>
                    <a:pt x="1260" y="18"/>
                  </a:lnTo>
                  <a:lnTo>
                    <a:pt x="1260" y="18"/>
                  </a:lnTo>
                  <a:lnTo>
                    <a:pt x="1260" y="18"/>
                  </a:lnTo>
                  <a:lnTo>
                    <a:pt x="1260" y="18"/>
                  </a:lnTo>
                  <a:lnTo>
                    <a:pt x="1260" y="12"/>
                  </a:lnTo>
                  <a:lnTo>
                    <a:pt x="1260" y="12"/>
                  </a:lnTo>
                  <a:lnTo>
                    <a:pt x="1266" y="12"/>
                  </a:lnTo>
                  <a:lnTo>
                    <a:pt x="1266" y="12"/>
                  </a:lnTo>
                  <a:lnTo>
                    <a:pt x="1266" y="12"/>
                  </a:lnTo>
                  <a:lnTo>
                    <a:pt x="1266" y="12"/>
                  </a:lnTo>
                  <a:lnTo>
                    <a:pt x="1266" y="12"/>
                  </a:lnTo>
                  <a:lnTo>
                    <a:pt x="1266" y="12"/>
                  </a:lnTo>
                  <a:lnTo>
                    <a:pt x="1266" y="12"/>
                  </a:lnTo>
                  <a:lnTo>
                    <a:pt x="1266" y="12"/>
                  </a:lnTo>
                  <a:lnTo>
                    <a:pt x="1266" y="12"/>
                  </a:lnTo>
                  <a:lnTo>
                    <a:pt x="1266" y="12"/>
                  </a:lnTo>
                  <a:lnTo>
                    <a:pt x="1266" y="12"/>
                  </a:lnTo>
                  <a:lnTo>
                    <a:pt x="1266" y="12"/>
                  </a:lnTo>
                  <a:lnTo>
                    <a:pt x="1272" y="12"/>
                  </a:lnTo>
                  <a:lnTo>
                    <a:pt x="1272" y="12"/>
                  </a:lnTo>
                  <a:lnTo>
                    <a:pt x="1272" y="12"/>
                  </a:lnTo>
                  <a:lnTo>
                    <a:pt x="1272" y="12"/>
                  </a:lnTo>
                  <a:lnTo>
                    <a:pt x="1272" y="12"/>
                  </a:lnTo>
                  <a:lnTo>
                    <a:pt x="1272" y="12"/>
                  </a:lnTo>
                  <a:lnTo>
                    <a:pt x="1272" y="12"/>
                  </a:lnTo>
                  <a:lnTo>
                    <a:pt x="1272" y="12"/>
                  </a:lnTo>
                  <a:lnTo>
                    <a:pt x="1272" y="12"/>
                  </a:lnTo>
                  <a:lnTo>
                    <a:pt x="1272" y="12"/>
                  </a:lnTo>
                  <a:lnTo>
                    <a:pt x="1272" y="6"/>
                  </a:lnTo>
                  <a:lnTo>
                    <a:pt x="1272" y="6"/>
                  </a:lnTo>
                  <a:lnTo>
                    <a:pt x="1272" y="6"/>
                  </a:lnTo>
                  <a:lnTo>
                    <a:pt x="1278" y="6"/>
                  </a:lnTo>
                  <a:lnTo>
                    <a:pt x="1278" y="6"/>
                  </a:lnTo>
                  <a:lnTo>
                    <a:pt x="1278" y="6"/>
                  </a:lnTo>
                  <a:lnTo>
                    <a:pt x="1278" y="6"/>
                  </a:lnTo>
                  <a:lnTo>
                    <a:pt x="1278" y="6"/>
                  </a:lnTo>
                  <a:lnTo>
                    <a:pt x="1278" y="6"/>
                  </a:lnTo>
                  <a:lnTo>
                    <a:pt x="1278" y="6"/>
                  </a:lnTo>
                  <a:lnTo>
                    <a:pt x="1278" y="6"/>
                  </a:lnTo>
                  <a:lnTo>
                    <a:pt x="1278" y="6"/>
                  </a:lnTo>
                  <a:lnTo>
                    <a:pt x="1278" y="6"/>
                  </a:lnTo>
                  <a:lnTo>
                    <a:pt x="1278" y="6"/>
                  </a:lnTo>
                  <a:lnTo>
                    <a:pt x="1278" y="6"/>
                  </a:lnTo>
                  <a:lnTo>
                    <a:pt x="1284" y="6"/>
                  </a:lnTo>
                  <a:lnTo>
                    <a:pt x="1284" y="6"/>
                  </a:lnTo>
                  <a:lnTo>
                    <a:pt x="1284" y="6"/>
                  </a:lnTo>
                  <a:lnTo>
                    <a:pt x="1284" y="6"/>
                  </a:lnTo>
                  <a:lnTo>
                    <a:pt x="1284" y="6"/>
                  </a:lnTo>
                  <a:lnTo>
                    <a:pt x="1284" y="6"/>
                  </a:lnTo>
                  <a:lnTo>
                    <a:pt x="1284" y="6"/>
                  </a:lnTo>
                  <a:lnTo>
                    <a:pt x="1284" y="6"/>
                  </a:lnTo>
                  <a:lnTo>
                    <a:pt x="1284" y="6"/>
                  </a:lnTo>
                  <a:lnTo>
                    <a:pt x="1284" y="6"/>
                  </a:lnTo>
                  <a:lnTo>
                    <a:pt x="1284" y="6"/>
                  </a:lnTo>
                  <a:lnTo>
                    <a:pt x="1284" y="6"/>
                  </a:lnTo>
                  <a:lnTo>
                    <a:pt x="1290" y="6"/>
                  </a:lnTo>
                  <a:lnTo>
                    <a:pt x="1290" y="6"/>
                  </a:lnTo>
                  <a:lnTo>
                    <a:pt x="1290" y="6"/>
                  </a:lnTo>
                  <a:lnTo>
                    <a:pt x="1290" y="6"/>
                  </a:lnTo>
                  <a:lnTo>
                    <a:pt x="1290" y="6"/>
                  </a:lnTo>
                  <a:lnTo>
                    <a:pt x="1290" y="6"/>
                  </a:lnTo>
                  <a:lnTo>
                    <a:pt x="1290" y="6"/>
                  </a:lnTo>
                  <a:lnTo>
                    <a:pt x="1290" y="6"/>
                  </a:lnTo>
                  <a:lnTo>
                    <a:pt x="1290" y="6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2" y="6"/>
                  </a:lnTo>
                  <a:lnTo>
                    <a:pt x="1332" y="6"/>
                  </a:lnTo>
                  <a:lnTo>
                    <a:pt x="1332" y="6"/>
                  </a:lnTo>
                  <a:lnTo>
                    <a:pt x="1332" y="6"/>
                  </a:lnTo>
                  <a:lnTo>
                    <a:pt x="1338" y="6"/>
                  </a:lnTo>
                  <a:lnTo>
                    <a:pt x="1338" y="6"/>
                  </a:lnTo>
                  <a:lnTo>
                    <a:pt x="1338" y="6"/>
                  </a:lnTo>
                  <a:lnTo>
                    <a:pt x="1338" y="6"/>
                  </a:lnTo>
                  <a:lnTo>
                    <a:pt x="1338" y="6"/>
                  </a:lnTo>
                  <a:lnTo>
                    <a:pt x="1338" y="6"/>
                  </a:lnTo>
                  <a:lnTo>
                    <a:pt x="1338" y="6"/>
                  </a:lnTo>
                  <a:lnTo>
                    <a:pt x="1338" y="6"/>
                  </a:lnTo>
                  <a:lnTo>
                    <a:pt x="1338" y="6"/>
                  </a:lnTo>
                  <a:lnTo>
                    <a:pt x="1338" y="6"/>
                  </a:lnTo>
                  <a:lnTo>
                    <a:pt x="1338" y="6"/>
                  </a:lnTo>
                  <a:lnTo>
                    <a:pt x="1338" y="6"/>
                  </a:lnTo>
                  <a:lnTo>
                    <a:pt x="1344" y="6"/>
                  </a:lnTo>
                  <a:lnTo>
                    <a:pt x="1344" y="6"/>
                  </a:lnTo>
                  <a:lnTo>
                    <a:pt x="1344" y="6"/>
                  </a:lnTo>
                  <a:lnTo>
                    <a:pt x="1344" y="6"/>
                  </a:lnTo>
                  <a:lnTo>
                    <a:pt x="1344" y="6"/>
                  </a:lnTo>
                  <a:lnTo>
                    <a:pt x="1344" y="6"/>
                  </a:lnTo>
                  <a:lnTo>
                    <a:pt x="1344" y="6"/>
                  </a:lnTo>
                  <a:lnTo>
                    <a:pt x="1344" y="6"/>
                  </a:lnTo>
                  <a:lnTo>
                    <a:pt x="1344" y="6"/>
                  </a:lnTo>
                  <a:lnTo>
                    <a:pt x="1344" y="6"/>
                  </a:lnTo>
                  <a:lnTo>
                    <a:pt x="1344" y="6"/>
                  </a:lnTo>
                  <a:lnTo>
                    <a:pt x="1344" y="6"/>
                  </a:lnTo>
                  <a:lnTo>
                    <a:pt x="1350" y="6"/>
                  </a:lnTo>
                  <a:lnTo>
                    <a:pt x="1350" y="6"/>
                  </a:lnTo>
                  <a:lnTo>
                    <a:pt x="1350" y="6"/>
                  </a:lnTo>
                  <a:lnTo>
                    <a:pt x="1350" y="6"/>
                  </a:lnTo>
                  <a:lnTo>
                    <a:pt x="1350" y="6"/>
                  </a:lnTo>
                  <a:lnTo>
                    <a:pt x="1350" y="6"/>
                  </a:lnTo>
                  <a:lnTo>
                    <a:pt x="1350" y="6"/>
                  </a:lnTo>
                  <a:lnTo>
                    <a:pt x="1350" y="6"/>
                  </a:lnTo>
                  <a:lnTo>
                    <a:pt x="1350" y="12"/>
                  </a:lnTo>
                  <a:lnTo>
                    <a:pt x="1350" y="12"/>
                  </a:lnTo>
                  <a:lnTo>
                    <a:pt x="1350" y="12"/>
                  </a:lnTo>
                  <a:lnTo>
                    <a:pt x="1350" y="12"/>
                  </a:lnTo>
                  <a:lnTo>
                    <a:pt x="1350" y="12"/>
                  </a:lnTo>
                  <a:lnTo>
                    <a:pt x="1356" y="12"/>
                  </a:lnTo>
                  <a:lnTo>
                    <a:pt x="1356" y="12"/>
                  </a:lnTo>
                  <a:lnTo>
                    <a:pt x="1356" y="12"/>
                  </a:lnTo>
                  <a:lnTo>
                    <a:pt x="1356" y="12"/>
                  </a:lnTo>
                  <a:lnTo>
                    <a:pt x="1356" y="12"/>
                  </a:lnTo>
                  <a:lnTo>
                    <a:pt x="1356" y="12"/>
                  </a:lnTo>
                  <a:lnTo>
                    <a:pt x="1356" y="12"/>
                  </a:lnTo>
                  <a:lnTo>
                    <a:pt x="1356" y="12"/>
                  </a:lnTo>
                  <a:lnTo>
                    <a:pt x="1356" y="12"/>
                  </a:lnTo>
                  <a:lnTo>
                    <a:pt x="1356" y="12"/>
                  </a:lnTo>
                  <a:lnTo>
                    <a:pt x="1356" y="12"/>
                  </a:lnTo>
                  <a:lnTo>
                    <a:pt x="1356" y="12"/>
                  </a:lnTo>
                  <a:lnTo>
                    <a:pt x="1362" y="12"/>
                  </a:lnTo>
                  <a:lnTo>
                    <a:pt x="1362" y="12"/>
                  </a:lnTo>
                  <a:lnTo>
                    <a:pt x="1362" y="12"/>
                  </a:lnTo>
                  <a:lnTo>
                    <a:pt x="1362" y="12"/>
                  </a:lnTo>
                  <a:lnTo>
                    <a:pt x="1362" y="12"/>
                  </a:lnTo>
                  <a:lnTo>
                    <a:pt x="1362" y="12"/>
                  </a:lnTo>
                  <a:lnTo>
                    <a:pt x="1362" y="12"/>
                  </a:lnTo>
                  <a:lnTo>
                    <a:pt x="1362" y="18"/>
                  </a:lnTo>
                  <a:lnTo>
                    <a:pt x="1362" y="18"/>
                  </a:lnTo>
                  <a:lnTo>
                    <a:pt x="1362" y="18"/>
                  </a:lnTo>
                  <a:lnTo>
                    <a:pt x="1362" y="18"/>
                  </a:lnTo>
                  <a:lnTo>
                    <a:pt x="1362" y="18"/>
                  </a:lnTo>
                  <a:lnTo>
                    <a:pt x="1368" y="18"/>
                  </a:lnTo>
                  <a:lnTo>
                    <a:pt x="1368" y="18"/>
                  </a:lnTo>
                  <a:lnTo>
                    <a:pt x="1368" y="18"/>
                  </a:lnTo>
                  <a:lnTo>
                    <a:pt x="1368" y="18"/>
                  </a:lnTo>
                  <a:lnTo>
                    <a:pt x="1368" y="18"/>
                  </a:lnTo>
                  <a:lnTo>
                    <a:pt x="1368" y="18"/>
                  </a:lnTo>
                  <a:lnTo>
                    <a:pt x="1368" y="18"/>
                  </a:lnTo>
                  <a:lnTo>
                    <a:pt x="1368" y="18"/>
                  </a:lnTo>
                  <a:lnTo>
                    <a:pt x="1368" y="18"/>
                  </a:lnTo>
                  <a:lnTo>
                    <a:pt x="1368" y="18"/>
                  </a:lnTo>
                  <a:lnTo>
                    <a:pt x="1368" y="18"/>
                  </a:lnTo>
                  <a:lnTo>
                    <a:pt x="1368" y="18"/>
                  </a:lnTo>
                  <a:lnTo>
                    <a:pt x="1374" y="18"/>
                  </a:lnTo>
                  <a:lnTo>
                    <a:pt x="1374" y="18"/>
                  </a:lnTo>
                  <a:lnTo>
                    <a:pt x="1374" y="24"/>
                  </a:lnTo>
                  <a:lnTo>
                    <a:pt x="1374" y="24"/>
                  </a:lnTo>
                  <a:lnTo>
                    <a:pt x="1374" y="24"/>
                  </a:lnTo>
                  <a:lnTo>
                    <a:pt x="1374" y="24"/>
                  </a:lnTo>
                  <a:lnTo>
                    <a:pt x="1374" y="24"/>
                  </a:lnTo>
                  <a:lnTo>
                    <a:pt x="1374" y="24"/>
                  </a:lnTo>
                  <a:lnTo>
                    <a:pt x="1374" y="24"/>
                  </a:lnTo>
                  <a:lnTo>
                    <a:pt x="1374" y="24"/>
                  </a:lnTo>
                  <a:lnTo>
                    <a:pt x="1374" y="24"/>
                  </a:lnTo>
                  <a:lnTo>
                    <a:pt x="1374" y="24"/>
                  </a:lnTo>
                  <a:lnTo>
                    <a:pt x="1374" y="24"/>
                  </a:lnTo>
                  <a:lnTo>
                    <a:pt x="1380" y="24"/>
                  </a:lnTo>
                  <a:lnTo>
                    <a:pt x="1380" y="24"/>
                  </a:lnTo>
                  <a:lnTo>
                    <a:pt x="1380" y="24"/>
                  </a:lnTo>
                  <a:lnTo>
                    <a:pt x="1380" y="24"/>
                  </a:lnTo>
                  <a:lnTo>
                    <a:pt x="1380" y="24"/>
                  </a:lnTo>
                  <a:lnTo>
                    <a:pt x="1380" y="24"/>
                  </a:lnTo>
                  <a:lnTo>
                    <a:pt x="1380" y="24"/>
                  </a:lnTo>
                  <a:lnTo>
                    <a:pt x="1380" y="30"/>
                  </a:lnTo>
                  <a:lnTo>
                    <a:pt x="1380" y="30"/>
                  </a:lnTo>
                  <a:lnTo>
                    <a:pt x="1380" y="30"/>
                  </a:lnTo>
                  <a:lnTo>
                    <a:pt x="1380" y="30"/>
                  </a:lnTo>
                  <a:lnTo>
                    <a:pt x="1380" y="30"/>
                  </a:lnTo>
                  <a:lnTo>
                    <a:pt x="1386" y="30"/>
                  </a:lnTo>
                  <a:lnTo>
                    <a:pt x="1386" y="30"/>
                  </a:lnTo>
                  <a:lnTo>
                    <a:pt x="1386" y="30"/>
                  </a:lnTo>
                  <a:lnTo>
                    <a:pt x="1386" y="30"/>
                  </a:lnTo>
                  <a:lnTo>
                    <a:pt x="1386" y="30"/>
                  </a:lnTo>
                  <a:lnTo>
                    <a:pt x="1386" y="30"/>
                  </a:lnTo>
                  <a:lnTo>
                    <a:pt x="1386" y="30"/>
                  </a:lnTo>
                  <a:lnTo>
                    <a:pt x="1386" y="30"/>
                  </a:lnTo>
                  <a:lnTo>
                    <a:pt x="1386" y="30"/>
                  </a:lnTo>
                  <a:lnTo>
                    <a:pt x="1386" y="30"/>
                  </a:lnTo>
                  <a:lnTo>
                    <a:pt x="1386" y="30"/>
                  </a:lnTo>
                  <a:lnTo>
                    <a:pt x="1386" y="30"/>
                  </a:lnTo>
                  <a:lnTo>
                    <a:pt x="1392" y="30"/>
                  </a:lnTo>
                  <a:lnTo>
                    <a:pt x="1392" y="36"/>
                  </a:lnTo>
                  <a:lnTo>
                    <a:pt x="1392" y="36"/>
                  </a:lnTo>
                  <a:lnTo>
                    <a:pt x="1392" y="36"/>
                  </a:lnTo>
                  <a:lnTo>
                    <a:pt x="1392" y="36"/>
                  </a:lnTo>
                  <a:lnTo>
                    <a:pt x="1392" y="36"/>
                  </a:lnTo>
                  <a:lnTo>
                    <a:pt x="1392" y="36"/>
                  </a:lnTo>
                  <a:lnTo>
                    <a:pt x="1392" y="36"/>
                  </a:lnTo>
                  <a:lnTo>
                    <a:pt x="1392" y="36"/>
                  </a:lnTo>
                  <a:lnTo>
                    <a:pt x="1392" y="36"/>
                  </a:lnTo>
                  <a:lnTo>
                    <a:pt x="1392" y="36"/>
                  </a:lnTo>
                  <a:lnTo>
                    <a:pt x="1392" y="36"/>
                  </a:lnTo>
                  <a:lnTo>
                    <a:pt x="1398" y="36"/>
                  </a:lnTo>
                  <a:lnTo>
                    <a:pt x="1398" y="36"/>
                  </a:lnTo>
                  <a:lnTo>
                    <a:pt x="1398" y="36"/>
                  </a:lnTo>
                  <a:lnTo>
                    <a:pt x="1398" y="36"/>
                  </a:lnTo>
                  <a:lnTo>
                    <a:pt x="1398" y="36"/>
                  </a:lnTo>
                  <a:lnTo>
                    <a:pt x="1398" y="36"/>
                  </a:lnTo>
                  <a:lnTo>
                    <a:pt x="1398" y="36"/>
                  </a:lnTo>
                  <a:lnTo>
                    <a:pt x="1398" y="42"/>
                  </a:lnTo>
                  <a:lnTo>
                    <a:pt x="1398" y="42"/>
                  </a:lnTo>
                  <a:lnTo>
                    <a:pt x="1398" y="42"/>
                  </a:lnTo>
                  <a:lnTo>
                    <a:pt x="1398" y="42"/>
                  </a:lnTo>
                  <a:lnTo>
                    <a:pt x="1398" y="42"/>
                  </a:lnTo>
                  <a:lnTo>
                    <a:pt x="1398" y="42"/>
                  </a:lnTo>
                  <a:lnTo>
                    <a:pt x="1404" y="42"/>
                  </a:lnTo>
                  <a:lnTo>
                    <a:pt x="1404" y="42"/>
                  </a:lnTo>
                  <a:lnTo>
                    <a:pt x="1404" y="42"/>
                  </a:lnTo>
                  <a:lnTo>
                    <a:pt x="1404" y="42"/>
                  </a:lnTo>
                  <a:lnTo>
                    <a:pt x="1404" y="42"/>
                  </a:lnTo>
                  <a:lnTo>
                    <a:pt x="1404" y="42"/>
                  </a:lnTo>
                  <a:lnTo>
                    <a:pt x="1404" y="42"/>
                  </a:lnTo>
                  <a:lnTo>
                    <a:pt x="1404" y="42"/>
                  </a:lnTo>
                  <a:lnTo>
                    <a:pt x="1404" y="42"/>
                  </a:lnTo>
                  <a:lnTo>
                    <a:pt x="1404" y="42"/>
                  </a:lnTo>
                  <a:lnTo>
                    <a:pt x="1404" y="42"/>
                  </a:lnTo>
                  <a:lnTo>
                    <a:pt x="1404" y="42"/>
                  </a:lnTo>
                  <a:lnTo>
                    <a:pt x="1410" y="48"/>
                  </a:lnTo>
                  <a:lnTo>
                    <a:pt x="1410" y="48"/>
                  </a:lnTo>
                  <a:lnTo>
                    <a:pt x="1410" y="48"/>
                  </a:lnTo>
                  <a:lnTo>
                    <a:pt x="1410" y="48"/>
                  </a:lnTo>
                  <a:lnTo>
                    <a:pt x="1410" y="48"/>
                  </a:lnTo>
                  <a:lnTo>
                    <a:pt x="1410" y="48"/>
                  </a:lnTo>
                  <a:lnTo>
                    <a:pt x="1410" y="48"/>
                  </a:lnTo>
                  <a:lnTo>
                    <a:pt x="1410" y="48"/>
                  </a:lnTo>
                  <a:lnTo>
                    <a:pt x="1410" y="48"/>
                  </a:lnTo>
                  <a:lnTo>
                    <a:pt x="1410" y="48"/>
                  </a:lnTo>
                  <a:lnTo>
                    <a:pt x="1410" y="48"/>
                  </a:lnTo>
                  <a:lnTo>
                    <a:pt x="1410" y="48"/>
                  </a:lnTo>
                  <a:lnTo>
                    <a:pt x="1416" y="48"/>
                  </a:lnTo>
                  <a:lnTo>
                    <a:pt x="1416" y="48"/>
                  </a:lnTo>
                  <a:lnTo>
                    <a:pt x="1416" y="48"/>
                  </a:lnTo>
                  <a:lnTo>
                    <a:pt x="1416" y="48"/>
                  </a:lnTo>
                  <a:lnTo>
                    <a:pt x="1416" y="48"/>
                  </a:lnTo>
                  <a:lnTo>
                    <a:pt x="1416" y="48"/>
                  </a:lnTo>
                  <a:lnTo>
                    <a:pt x="1416" y="54"/>
                  </a:lnTo>
                  <a:lnTo>
                    <a:pt x="1416" y="54"/>
                  </a:lnTo>
                  <a:lnTo>
                    <a:pt x="1416" y="54"/>
                  </a:lnTo>
                  <a:lnTo>
                    <a:pt x="1416" y="54"/>
                  </a:lnTo>
                  <a:lnTo>
                    <a:pt x="1416" y="54"/>
                  </a:lnTo>
                  <a:lnTo>
                    <a:pt x="1416" y="54"/>
                  </a:lnTo>
                  <a:lnTo>
                    <a:pt x="1416" y="54"/>
                  </a:lnTo>
                  <a:lnTo>
                    <a:pt x="1422" y="54"/>
                  </a:lnTo>
                  <a:lnTo>
                    <a:pt x="1422" y="54"/>
                  </a:lnTo>
                  <a:lnTo>
                    <a:pt x="1422" y="54"/>
                  </a:lnTo>
                  <a:lnTo>
                    <a:pt x="1422" y="54"/>
                  </a:lnTo>
                  <a:lnTo>
                    <a:pt x="1422" y="54"/>
                  </a:lnTo>
                  <a:lnTo>
                    <a:pt x="1422" y="54"/>
                  </a:lnTo>
                  <a:lnTo>
                    <a:pt x="1422" y="54"/>
                  </a:lnTo>
                  <a:lnTo>
                    <a:pt x="1422" y="54"/>
                  </a:lnTo>
                  <a:lnTo>
                    <a:pt x="1422" y="54"/>
                  </a:lnTo>
                  <a:lnTo>
                    <a:pt x="1422" y="54"/>
                  </a:lnTo>
                  <a:lnTo>
                    <a:pt x="1422" y="54"/>
                  </a:lnTo>
                  <a:lnTo>
                    <a:pt x="1422" y="60"/>
                  </a:lnTo>
                  <a:lnTo>
                    <a:pt x="1428" y="60"/>
                  </a:lnTo>
                  <a:lnTo>
                    <a:pt x="1428" y="60"/>
                  </a:lnTo>
                  <a:lnTo>
                    <a:pt x="1428" y="60"/>
                  </a:lnTo>
                  <a:lnTo>
                    <a:pt x="1428" y="60"/>
                  </a:lnTo>
                  <a:lnTo>
                    <a:pt x="1428" y="60"/>
                  </a:lnTo>
                  <a:lnTo>
                    <a:pt x="1428" y="60"/>
                  </a:lnTo>
                  <a:lnTo>
                    <a:pt x="1896" y="318"/>
                  </a:lnTo>
                  <a:lnTo>
                    <a:pt x="1896" y="318"/>
                  </a:lnTo>
                  <a:lnTo>
                    <a:pt x="1902" y="318"/>
                  </a:lnTo>
                  <a:lnTo>
                    <a:pt x="1902" y="318"/>
                  </a:lnTo>
                  <a:lnTo>
                    <a:pt x="1902" y="324"/>
                  </a:lnTo>
                  <a:lnTo>
                    <a:pt x="1902" y="324"/>
                  </a:lnTo>
                  <a:lnTo>
                    <a:pt x="1902" y="324"/>
                  </a:lnTo>
                  <a:lnTo>
                    <a:pt x="1902" y="324"/>
                  </a:lnTo>
                  <a:lnTo>
                    <a:pt x="1902" y="324"/>
                  </a:lnTo>
                  <a:lnTo>
                    <a:pt x="1902" y="324"/>
                  </a:lnTo>
                  <a:lnTo>
                    <a:pt x="1902" y="324"/>
                  </a:lnTo>
                  <a:lnTo>
                    <a:pt x="1902" y="324"/>
                  </a:lnTo>
                  <a:lnTo>
                    <a:pt x="1902" y="324"/>
                  </a:lnTo>
                  <a:lnTo>
                    <a:pt x="1902" y="324"/>
                  </a:lnTo>
                  <a:lnTo>
                    <a:pt x="1908" y="324"/>
                  </a:lnTo>
                  <a:lnTo>
                    <a:pt x="1908" y="324"/>
                  </a:lnTo>
                  <a:lnTo>
                    <a:pt x="1908" y="324"/>
                  </a:lnTo>
                  <a:lnTo>
                    <a:pt x="1908" y="324"/>
                  </a:lnTo>
                  <a:lnTo>
                    <a:pt x="1908" y="324"/>
                  </a:lnTo>
                  <a:lnTo>
                    <a:pt x="1908" y="324"/>
                  </a:lnTo>
                  <a:lnTo>
                    <a:pt x="1908" y="324"/>
                  </a:lnTo>
                  <a:lnTo>
                    <a:pt x="1908" y="324"/>
                  </a:lnTo>
                  <a:lnTo>
                    <a:pt x="1908" y="324"/>
                  </a:lnTo>
                  <a:lnTo>
                    <a:pt x="1908" y="324"/>
                  </a:lnTo>
                  <a:lnTo>
                    <a:pt x="1908" y="324"/>
                  </a:lnTo>
                  <a:lnTo>
                    <a:pt x="1908" y="324"/>
                  </a:lnTo>
                  <a:lnTo>
                    <a:pt x="1914" y="324"/>
                  </a:lnTo>
                  <a:lnTo>
                    <a:pt x="1914" y="324"/>
                  </a:lnTo>
                  <a:lnTo>
                    <a:pt x="1914" y="324"/>
                  </a:lnTo>
                  <a:lnTo>
                    <a:pt x="1914" y="324"/>
                  </a:lnTo>
                  <a:lnTo>
                    <a:pt x="1914" y="324"/>
                  </a:lnTo>
                  <a:lnTo>
                    <a:pt x="1914" y="324"/>
                  </a:lnTo>
                  <a:lnTo>
                    <a:pt x="1914" y="324"/>
                  </a:lnTo>
                  <a:lnTo>
                    <a:pt x="1914" y="330"/>
                  </a:lnTo>
                  <a:lnTo>
                    <a:pt x="1914" y="330"/>
                  </a:lnTo>
                  <a:lnTo>
                    <a:pt x="1914" y="330"/>
                  </a:lnTo>
                  <a:lnTo>
                    <a:pt x="1914" y="330"/>
                  </a:lnTo>
                  <a:lnTo>
                    <a:pt x="1914" y="330"/>
                  </a:lnTo>
                  <a:lnTo>
                    <a:pt x="1914" y="330"/>
                  </a:lnTo>
                  <a:lnTo>
                    <a:pt x="1920" y="330"/>
                  </a:lnTo>
                  <a:lnTo>
                    <a:pt x="1920" y="330"/>
                  </a:lnTo>
                  <a:lnTo>
                    <a:pt x="1920" y="330"/>
                  </a:lnTo>
                  <a:lnTo>
                    <a:pt x="1920" y="330"/>
                  </a:lnTo>
                  <a:lnTo>
                    <a:pt x="1920" y="330"/>
                  </a:lnTo>
                  <a:lnTo>
                    <a:pt x="1920" y="330"/>
                  </a:lnTo>
                  <a:lnTo>
                    <a:pt x="1920" y="330"/>
                  </a:lnTo>
                  <a:lnTo>
                    <a:pt x="1920" y="330"/>
                  </a:lnTo>
                  <a:lnTo>
                    <a:pt x="1920" y="330"/>
                  </a:lnTo>
                  <a:lnTo>
                    <a:pt x="1920" y="330"/>
                  </a:lnTo>
                  <a:lnTo>
                    <a:pt x="1920" y="330"/>
                  </a:lnTo>
                  <a:lnTo>
                    <a:pt x="1920" y="330"/>
                  </a:lnTo>
                  <a:lnTo>
                    <a:pt x="1926" y="330"/>
                  </a:lnTo>
                  <a:lnTo>
                    <a:pt x="1926" y="330"/>
                  </a:lnTo>
                  <a:lnTo>
                    <a:pt x="1926" y="330"/>
                  </a:lnTo>
                  <a:lnTo>
                    <a:pt x="1926" y="330"/>
                  </a:lnTo>
                  <a:lnTo>
                    <a:pt x="1926" y="330"/>
                  </a:lnTo>
                  <a:lnTo>
                    <a:pt x="1926" y="330"/>
                  </a:lnTo>
                  <a:lnTo>
                    <a:pt x="1926" y="330"/>
                  </a:lnTo>
                  <a:lnTo>
                    <a:pt x="1926" y="330"/>
                  </a:lnTo>
                  <a:lnTo>
                    <a:pt x="1926" y="330"/>
                  </a:lnTo>
                  <a:lnTo>
                    <a:pt x="1926" y="330"/>
                  </a:lnTo>
                  <a:lnTo>
                    <a:pt x="1926" y="336"/>
                  </a:lnTo>
                  <a:lnTo>
                    <a:pt x="1926" y="336"/>
                  </a:lnTo>
                  <a:lnTo>
                    <a:pt x="1932" y="336"/>
                  </a:lnTo>
                  <a:lnTo>
                    <a:pt x="1932" y="336"/>
                  </a:lnTo>
                  <a:lnTo>
                    <a:pt x="1932" y="336"/>
                  </a:lnTo>
                  <a:lnTo>
                    <a:pt x="1932" y="336"/>
                  </a:lnTo>
                  <a:lnTo>
                    <a:pt x="1932" y="336"/>
                  </a:lnTo>
                  <a:lnTo>
                    <a:pt x="1932" y="336"/>
                  </a:lnTo>
                  <a:lnTo>
                    <a:pt x="1932" y="336"/>
                  </a:lnTo>
                  <a:lnTo>
                    <a:pt x="1932" y="336"/>
                  </a:lnTo>
                  <a:lnTo>
                    <a:pt x="1932" y="336"/>
                  </a:lnTo>
                  <a:lnTo>
                    <a:pt x="1932" y="336"/>
                  </a:lnTo>
                  <a:lnTo>
                    <a:pt x="1932" y="336"/>
                  </a:lnTo>
                  <a:lnTo>
                    <a:pt x="1932" y="336"/>
                  </a:lnTo>
                  <a:lnTo>
                    <a:pt x="1932" y="336"/>
                  </a:lnTo>
                  <a:lnTo>
                    <a:pt x="1938" y="336"/>
                  </a:lnTo>
                  <a:lnTo>
                    <a:pt x="1938" y="336"/>
                  </a:lnTo>
                  <a:lnTo>
                    <a:pt x="1938" y="336"/>
                  </a:lnTo>
                  <a:lnTo>
                    <a:pt x="1938" y="336"/>
                  </a:lnTo>
                  <a:lnTo>
                    <a:pt x="1938" y="336"/>
                  </a:lnTo>
                  <a:lnTo>
                    <a:pt x="1938" y="336"/>
                  </a:lnTo>
                  <a:lnTo>
                    <a:pt x="1938" y="336"/>
                  </a:lnTo>
                  <a:lnTo>
                    <a:pt x="1938" y="336"/>
                  </a:lnTo>
                  <a:lnTo>
                    <a:pt x="1938" y="336"/>
                  </a:lnTo>
                  <a:lnTo>
                    <a:pt x="1938" y="336"/>
                  </a:lnTo>
                  <a:lnTo>
                    <a:pt x="1938" y="336"/>
                  </a:lnTo>
                  <a:lnTo>
                    <a:pt x="1938" y="336"/>
                  </a:lnTo>
                  <a:lnTo>
                    <a:pt x="1944" y="336"/>
                  </a:lnTo>
                  <a:lnTo>
                    <a:pt x="1944" y="336"/>
                  </a:lnTo>
                  <a:lnTo>
                    <a:pt x="1944" y="342"/>
                  </a:lnTo>
                  <a:lnTo>
                    <a:pt x="1944" y="342"/>
                  </a:lnTo>
                  <a:lnTo>
                    <a:pt x="1944" y="342"/>
                  </a:lnTo>
                  <a:lnTo>
                    <a:pt x="1944" y="342"/>
                  </a:lnTo>
                  <a:lnTo>
                    <a:pt x="1944" y="342"/>
                  </a:lnTo>
                  <a:lnTo>
                    <a:pt x="1944" y="342"/>
                  </a:lnTo>
                  <a:lnTo>
                    <a:pt x="1944" y="342"/>
                  </a:lnTo>
                  <a:lnTo>
                    <a:pt x="1944" y="342"/>
                  </a:lnTo>
                  <a:lnTo>
                    <a:pt x="1944" y="342"/>
                  </a:lnTo>
                  <a:lnTo>
                    <a:pt x="1944" y="342"/>
                  </a:lnTo>
                  <a:lnTo>
                    <a:pt x="1950" y="342"/>
                  </a:lnTo>
                  <a:lnTo>
                    <a:pt x="1950" y="342"/>
                  </a:lnTo>
                  <a:lnTo>
                    <a:pt x="1950" y="342"/>
                  </a:lnTo>
                  <a:lnTo>
                    <a:pt x="1950" y="342"/>
                  </a:lnTo>
                  <a:lnTo>
                    <a:pt x="1950" y="342"/>
                  </a:lnTo>
                  <a:lnTo>
                    <a:pt x="1950" y="342"/>
                  </a:lnTo>
                  <a:lnTo>
                    <a:pt x="1950" y="342"/>
                  </a:lnTo>
                  <a:lnTo>
                    <a:pt x="1950" y="342"/>
                  </a:lnTo>
                  <a:lnTo>
                    <a:pt x="1950" y="342"/>
                  </a:lnTo>
                  <a:lnTo>
                    <a:pt x="1950" y="342"/>
                  </a:lnTo>
                  <a:lnTo>
                    <a:pt x="1950" y="342"/>
                  </a:lnTo>
                  <a:lnTo>
                    <a:pt x="1950" y="342"/>
                  </a:lnTo>
                  <a:lnTo>
                    <a:pt x="1950" y="342"/>
                  </a:lnTo>
                  <a:lnTo>
                    <a:pt x="2424" y="486"/>
                  </a:lnTo>
                  <a:lnTo>
                    <a:pt x="2424" y="486"/>
                  </a:lnTo>
                  <a:lnTo>
                    <a:pt x="2424" y="486"/>
                  </a:lnTo>
                  <a:lnTo>
                    <a:pt x="2424" y="486"/>
                  </a:lnTo>
                  <a:lnTo>
                    <a:pt x="2424" y="486"/>
                  </a:lnTo>
                  <a:lnTo>
                    <a:pt x="2424" y="486"/>
                  </a:lnTo>
                  <a:lnTo>
                    <a:pt x="2424" y="486"/>
                  </a:lnTo>
                  <a:lnTo>
                    <a:pt x="2430" y="486"/>
                  </a:lnTo>
                  <a:lnTo>
                    <a:pt x="2430" y="486"/>
                  </a:lnTo>
                  <a:lnTo>
                    <a:pt x="2430" y="486"/>
                  </a:lnTo>
                  <a:lnTo>
                    <a:pt x="2430" y="486"/>
                  </a:lnTo>
                  <a:lnTo>
                    <a:pt x="2430" y="486"/>
                  </a:lnTo>
                  <a:lnTo>
                    <a:pt x="2430" y="486"/>
                  </a:lnTo>
                  <a:lnTo>
                    <a:pt x="2430" y="486"/>
                  </a:lnTo>
                  <a:lnTo>
                    <a:pt x="2430" y="486"/>
                  </a:lnTo>
                  <a:lnTo>
                    <a:pt x="2430" y="486"/>
                  </a:lnTo>
                  <a:lnTo>
                    <a:pt x="2430" y="486"/>
                  </a:lnTo>
                  <a:lnTo>
                    <a:pt x="2430" y="486"/>
                  </a:lnTo>
                  <a:lnTo>
                    <a:pt x="2430" y="486"/>
                  </a:lnTo>
                  <a:lnTo>
                    <a:pt x="2430" y="486"/>
                  </a:lnTo>
                  <a:lnTo>
                    <a:pt x="2436" y="486"/>
                  </a:lnTo>
                  <a:lnTo>
                    <a:pt x="2436" y="486"/>
                  </a:lnTo>
                  <a:lnTo>
                    <a:pt x="2436" y="486"/>
                  </a:lnTo>
                  <a:lnTo>
                    <a:pt x="2436" y="486"/>
                  </a:lnTo>
                  <a:lnTo>
                    <a:pt x="2436" y="486"/>
                  </a:lnTo>
                  <a:lnTo>
                    <a:pt x="2436" y="486"/>
                  </a:lnTo>
                  <a:lnTo>
                    <a:pt x="2436" y="486"/>
                  </a:lnTo>
                  <a:lnTo>
                    <a:pt x="2436" y="486"/>
                  </a:lnTo>
                  <a:lnTo>
                    <a:pt x="2436" y="486"/>
                  </a:lnTo>
                  <a:lnTo>
                    <a:pt x="2436" y="486"/>
                  </a:lnTo>
                  <a:lnTo>
                    <a:pt x="2436" y="486"/>
                  </a:lnTo>
                  <a:lnTo>
                    <a:pt x="2436" y="486"/>
                  </a:lnTo>
                  <a:lnTo>
                    <a:pt x="2442" y="486"/>
                  </a:lnTo>
                  <a:lnTo>
                    <a:pt x="2442" y="486"/>
                  </a:lnTo>
                  <a:lnTo>
                    <a:pt x="2442" y="486"/>
                  </a:lnTo>
                  <a:lnTo>
                    <a:pt x="2442" y="486"/>
                  </a:lnTo>
                  <a:lnTo>
                    <a:pt x="2442" y="486"/>
                  </a:lnTo>
                  <a:lnTo>
                    <a:pt x="2442" y="486"/>
                  </a:lnTo>
                  <a:lnTo>
                    <a:pt x="2442" y="486"/>
                  </a:lnTo>
                  <a:lnTo>
                    <a:pt x="2442" y="486"/>
                  </a:lnTo>
                  <a:lnTo>
                    <a:pt x="2442" y="486"/>
                  </a:lnTo>
                  <a:lnTo>
                    <a:pt x="2442" y="486"/>
                  </a:lnTo>
                  <a:lnTo>
                    <a:pt x="2442" y="486"/>
                  </a:lnTo>
                  <a:lnTo>
                    <a:pt x="2442" y="486"/>
                  </a:lnTo>
                  <a:lnTo>
                    <a:pt x="2448" y="486"/>
                  </a:lnTo>
                  <a:lnTo>
                    <a:pt x="2448" y="486"/>
                  </a:lnTo>
                  <a:lnTo>
                    <a:pt x="2448" y="486"/>
                  </a:lnTo>
                  <a:lnTo>
                    <a:pt x="2448" y="486"/>
                  </a:lnTo>
                  <a:lnTo>
                    <a:pt x="2448" y="486"/>
                  </a:lnTo>
                  <a:lnTo>
                    <a:pt x="2448" y="486"/>
                  </a:lnTo>
                  <a:lnTo>
                    <a:pt x="2448" y="486"/>
                  </a:lnTo>
                  <a:lnTo>
                    <a:pt x="2448" y="486"/>
                  </a:lnTo>
                  <a:lnTo>
                    <a:pt x="2448" y="486"/>
                  </a:lnTo>
                  <a:lnTo>
                    <a:pt x="2448" y="486"/>
                  </a:lnTo>
                  <a:lnTo>
                    <a:pt x="2448" y="486"/>
                  </a:lnTo>
                  <a:lnTo>
                    <a:pt x="2448" y="486"/>
                  </a:lnTo>
                  <a:lnTo>
                    <a:pt x="2454" y="486"/>
                  </a:lnTo>
                </a:path>
              </a:pathLst>
            </a:custGeom>
            <a:noFill/>
            <a:ln w="1270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7009" name="Rectangle 1361"/>
            <p:cNvSpPr>
              <a:spLocks noChangeArrowheads="1"/>
            </p:cNvSpPr>
            <p:nvPr/>
          </p:nvSpPr>
          <p:spPr bwMode="auto">
            <a:xfrm>
              <a:off x="3194" y="3488"/>
              <a:ext cx="330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800" b="1" i="0" u="none" strike="noStrike" cap="none" normalizeH="0" baseline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Arial" pitchFamily="34" charset="0"/>
                  <a:cs typeface="Arial" pitchFamily="34" charset="0"/>
                </a:rPr>
                <a:t>BETA_X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57010" name="Freeform 1362"/>
            <p:cNvSpPr>
              <a:spLocks/>
            </p:cNvSpPr>
            <p:nvPr/>
          </p:nvSpPr>
          <p:spPr bwMode="auto">
            <a:xfrm>
              <a:off x="2966" y="2870"/>
              <a:ext cx="2454" cy="498"/>
            </a:xfrm>
            <a:custGeom>
              <a:avLst/>
              <a:gdLst/>
              <a:ahLst/>
              <a:cxnLst>
                <a:cxn ang="0">
                  <a:pos x="6" y="36"/>
                </a:cxn>
                <a:cxn ang="0">
                  <a:pos x="18" y="30"/>
                </a:cxn>
                <a:cxn ang="0">
                  <a:pos x="24" y="24"/>
                </a:cxn>
                <a:cxn ang="0">
                  <a:pos x="36" y="18"/>
                </a:cxn>
                <a:cxn ang="0">
                  <a:pos x="42" y="12"/>
                </a:cxn>
                <a:cxn ang="0">
                  <a:pos x="54" y="6"/>
                </a:cxn>
                <a:cxn ang="0">
                  <a:pos x="60" y="6"/>
                </a:cxn>
                <a:cxn ang="0">
                  <a:pos x="72" y="0"/>
                </a:cxn>
                <a:cxn ang="0">
                  <a:pos x="78" y="0"/>
                </a:cxn>
                <a:cxn ang="0">
                  <a:pos x="90" y="0"/>
                </a:cxn>
                <a:cxn ang="0">
                  <a:pos x="102" y="0"/>
                </a:cxn>
                <a:cxn ang="0">
                  <a:pos x="108" y="6"/>
                </a:cxn>
                <a:cxn ang="0">
                  <a:pos x="120" y="6"/>
                </a:cxn>
                <a:cxn ang="0">
                  <a:pos x="126" y="12"/>
                </a:cxn>
                <a:cxn ang="0">
                  <a:pos x="138" y="18"/>
                </a:cxn>
                <a:cxn ang="0">
                  <a:pos x="144" y="24"/>
                </a:cxn>
                <a:cxn ang="0">
                  <a:pos x="156" y="30"/>
                </a:cxn>
                <a:cxn ang="0">
                  <a:pos x="162" y="36"/>
                </a:cxn>
                <a:cxn ang="0">
                  <a:pos x="174" y="42"/>
                </a:cxn>
                <a:cxn ang="0">
                  <a:pos x="186" y="48"/>
                </a:cxn>
                <a:cxn ang="0">
                  <a:pos x="192" y="54"/>
                </a:cxn>
                <a:cxn ang="0">
                  <a:pos x="672" y="318"/>
                </a:cxn>
                <a:cxn ang="0">
                  <a:pos x="684" y="324"/>
                </a:cxn>
                <a:cxn ang="0">
                  <a:pos x="690" y="330"/>
                </a:cxn>
                <a:cxn ang="0">
                  <a:pos x="702" y="330"/>
                </a:cxn>
                <a:cxn ang="0">
                  <a:pos x="708" y="336"/>
                </a:cxn>
                <a:cxn ang="0">
                  <a:pos x="720" y="342"/>
                </a:cxn>
                <a:cxn ang="0">
                  <a:pos x="1200" y="486"/>
                </a:cxn>
                <a:cxn ang="0">
                  <a:pos x="1206" y="486"/>
                </a:cxn>
                <a:cxn ang="0">
                  <a:pos x="1218" y="486"/>
                </a:cxn>
                <a:cxn ang="0">
                  <a:pos x="1224" y="486"/>
                </a:cxn>
                <a:cxn ang="0">
                  <a:pos x="1236" y="492"/>
                </a:cxn>
                <a:cxn ang="0">
                  <a:pos x="1242" y="492"/>
                </a:cxn>
                <a:cxn ang="0">
                  <a:pos x="1254" y="492"/>
                </a:cxn>
                <a:cxn ang="0">
                  <a:pos x="1266" y="492"/>
                </a:cxn>
                <a:cxn ang="0">
                  <a:pos x="1272" y="498"/>
                </a:cxn>
                <a:cxn ang="0">
                  <a:pos x="1284" y="498"/>
                </a:cxn>
                <a:cxn ang="0">
                  <a:pos x="1290" y="498"/>
                </a:cxn>
                <a:cxn ang="0">
                  <a:pos x="1302" y="498"/>
                </a:cxn>
                <a:cxn ang="0">
                  <a:pos x="1308" y="498"/>
                </a:cxn>
                <a:cxn ang="0">
                  <a:pos x="1320" y="498"/>
                </a:cxn>
                <a:cxn ang="0">
                  <a:pos x="1326" y="498"/>
                </a:cxn>
                <a:cxn ang="0">
                  <a:pos x="1338" y="498"/>
                </a:cxn>
                <a:cxn ang="0">
                  <a:pos x="1350" y="498"/>
                </a:cxn>
                <a:cxn ang="0">
                  <a:pos x="1356" y="492"/>
                </a:cxn>
                <a:cxn ang="0">
                  <a:pos x="1368" y="492"/>
                </a:cxn>
                <a:cxn ang="0">
                  <a:pos x="1374" y="492"/>
                </a:cxn>
                <a:cxn ang="0">
                  <a:pos x="1386" y="492"/>
                </a:cxn>
                <a:cxn ang="0">
                  <a:pos x="1392" y="492"/>
                </a:cxn>
                <a:cxn ang="0">
                  <a:pos x="1404" y="486"/>
                </a:cxn>
                <a:cxn ang="0">
                  <a:pos x="1410" y="486"/>
                </a:cxn>
                <a:cxn ang="0">
                  <a:pos x="1422" y="486"/>
                </a:cxn>
                <a:cxn ang="0">
                  <a:pos x="1902" y="342"/>
                </a:cxn>
                <a:cxn ang="0">
                  <a:pos x="1908" y="336"/>
                </a:cxn>
                <a:cxn ang="0">
                  <a:pos x="1920" y="336"/>
                </a:cxn>
                <a:cxn ang="0">
                  <a:pos x="1926" y="330"/>
                </a:cxn>
                <a:cxn ang="0">
                  <a:pos x="1938" y="324"/>
                </a:cxn>
                <a:cxn ang="0">
                  <a:pos x="1950" y="324"/>
                </a:cxn>
                <a:cxn ang="0">
                  <a:pos x="2424" y="60"/>
                </a:cxn>
                <a:cxn ang="0">
                  <a:pos x="2436" y="48"/>
                </a:cxn>
                <a:cxn ang="0">
                  <a:pos x="2448" y="42"/>
                </a:cxn>
              </a:cxnLst>
              <a:rect l="0" t="0" r="r" b="b"/>
              <a:pathLst>
                <a:path w="2454" h="498">
                  <a:moveTo>
                    <a:pt x="0" y="42"/>
                  </a:moveTo>
                  <a:lnTo>
                    <a:pt x="0" y="42"/>
                  </a:lnTo>
                  <a:lnTo>
                    <a:pt x="0" y="42"/>
                  </a:lnTo>
                  <a:lnTo>
                    <a:pt x="0" y="42"/>
                  </a:lnTo>
                  <a:lnTo>
                    <a:pt x="0" y="36"/>
                  </a:lnTo>
                  <a:lnTo>
                    <a:pt x="0" y="36"/>
                  </a:lnTo>
                  <a:lnTo>
                    <a:pt x="0" y="36"/>
                  </a:lnTo>
                  <a:lnTo>
                    <a:pt x="0" y="36"/>
                  </a:lnTo>
                  <a:lnTo>
                    <a:pt x="0" y="36"/>
                  </a:lnTo>
                  <a:lnTo>
                    <a:pt x="0" y="36"/>
                  </a:lnTo>
                  <a:lnTo>
                    <a:pt x="0" y="36"/>
                  </a:lnTo>
                  <a:lnTo>
                    <a:pt x="0" y="36"/>
                  </a:lnTo>
                  <a:lnTo>
                    <a:pt x="6" y="36"/>
                  </a:lnTo>
                  <a:lnTo>
                    <a:pt x="6" y="36"/>
                  </a:lnTo>
                  <a:lnTo>
                    <a:pt x="6" y="36"/>
                  </a:lnTo>
                  <a:lnTo>
                    <a:pt x="6" y="36"/>
                  </a:lnTo>
                  <a:lnTo>
                    <a:pt x="6" y="36"/>
                  </a:lnTo>
                  <a:lnTo>
                    <a:pt x="6" y="36"/>
                  </a:lnTo>
                  <a:lnTo>
                    <a:pt x="6" y="36"/>
                  </a:lnTo>
                  <a:lnTo>
                    <a:pt x="6" y="36"/>
                  </a:lnTo>
                  <a:lnTo>
                    <a:pt x="6" y="36"/>
                  </a:lnTo>
                  <a:lnTo>
                    <a:pt x="6" y="36"/>
                  </a:lnTo>
                  <a:lnTo>
                    <a:pt x="6" y="30"/>
                  </a:lnTo>
                  <a:lnTo>
                    <a:pt x="6" y="30"/>
                  </a:lnTo>
                  <a:lnTo>
                    <a:pt x="12" y="30"/>
                  </a:lnTo>
                  <a:lnTo>
                    <a:pt x="12" y="30"/>
                  </a:lnTo>
                  <a:lnTo>
                    <a:pt x="12" y="30"/>
                  </a:lnTo>
                  <a:lnTo>
                    <a:pt x="12" y="30"/>
                  </a:lnTo>
                  <a:lnTo>
                    <a:pt x="12" y="30"/>
                  </a:lnTo>
                  <a:lnTo>
                    <a:pt x="12" y="30"/>
                  </a:lnTo>
                  <a:lnTo>
                    <a:pt x="12" y="30"/>
                  </a:lnTo>
                  <a:lnTo>
                    <a:pt x="12" y="30"/>
                  </a:lnTo>
                  <a:lnTo>
                    <a:pt x="12" y="30"/>
                  </a:lnTo>
                  <a:lnTo>
                    <a:pt x="12" y="30"/>
                  </a:lnTo>
                  <a:lnTo>
                    <a:pt x="12" y="30"/>
                  </a:lnTo>
                  <a:lnTo>
                    <a:pt x="12" y="30"/>
                  </a:lnTo>
                  <a:lnTo>
                    <a:pt x="18" y="30"/>
                  </a:lnTo>
                  <a:lnTo>
                    <a:pt x="18" y="30"/>
                  </a:lnTo>
                  <a:lnTo>
                    <a:pt x="18" y="30"/>
                  </a:lnTo>
                  <a:lnTo>
                    <a:pt x="18" y="30"/>
                  </a:lnTo>
                  <a:lnTo>
                    <a:pt x="18" y="24"/>
                  </a:lnTo>
                  <a:lnTo>
                    <a:pt x="18" y="24"/>
                  </a:lnTo>
                  <a:lnTo>
                    <a:pt x="18" y="24"/>
                  </a:lnTo>
                  <a:lnTo>
                    <a:pt x="18" y="24"/>
                  </a:lnTo>
                  <a:lnTo>
                    <a:pt x="18" y="24"/>
                  </a:lnTo>
                  <a:lnTo>
                    <a:pt x="18" y="24"/>
                  </a:lnTo>
                  <a:lnTo>
                    <a:pt x="18" y="24"/>
                  </a:lnTo>
                  <a:lnTo>
                    <a:pt x="18" y="24"/>
                  </a:lnTo>
                  <a:lnTo>
                    <a:pt x="18" y="24"/>
                  </a:lnTo>
                  <a:lnTo>
                    <a:pt x="24" y="24"/>
                  </a:lnTo>
                  <a:lnTo>
                    <a:pt x="24" y="24"/>
                  </a:lnTo>
                  <a:lnTo>
                    <a:pt x="24" y="24"/>
                  </a:lnTo>
                  <a:lnTo>
                    <a:pt x="24" y="24"/>
                  </a:lnTo>
                  <a:lnTo>
                    <a:pt x="24" y="24"/>
                  </a:lnTo>
                  <a:lnTo>
                    <a:pt x="24" y="24"/>
                  </a:lnTo>
                  <a:lnTo>
                    <a:pt x="24" y="24"/>
                  </a:lnTo>
                  <a:lnTo>
                    <a:pt x="24" y="24"/>
                  </a:lnTo>
                  <a:lnTo>
                    <a:pt x="24" y="24"/>
                  </a:lnTo>
                  <a:lnTo>
                    <a:pt x="24" y="18"/>
                  </a:lnTo>
                  <a:lnTo>
                    <a:pt x="24" y="18"/>
                  </a:lnTo>
                  <a:lnTo>
                    <a:pt x="24" y="18"/>
                  </a:lnTo>
                  <a:lnTo>
                    <a:pt x="30" y="18"/>
                  </a:lnTo>
                  <a:lnTo>
                    <a:pt x="30" y="18"/>
                  </a:lnTo>
                  <a:lnTo>
                    <a:pt x="30" y="18"/>
                  </a:lnTo>
                  <a:lnTo>
                    <a:pt x="30" y="18"/>
                  </a:lnTo>
                  <a:lnTo>
                    <a:pt x="30" y="18"/>
                  </a:lnTo>
                  <a:lnTo>
                    <a:pt x="30" y="18"/>
                  </a:lnTo>
                  <a:lnTo>
                    <a:pt x="30" y="18"/>
                  </a:lnTo>
                  <a:lnTo>
                    <a:pt x="30" y="18"/>
                  </a:lnTo>
                  <a:lnTo>
                    <a:pt x="30" y="18"/>
                  </a:lnTo>
                  <a:lnTo>
                    <a:pt x="30" y="18"/>
                  </a:lnTo>
                  <a:lnTo>
                    <a:pt x="30" y="18"/>
                  </a:lnTo>
                  <a:lnTo>
                    <a:pt x="30" y="18"/>
                  </a:lnTo>
                  <a:lnTo>
                    <a:pt x="36" y="18"/>
                  </a:lnTo>
                  <a:lnTo>
                    <a:pt x="36" y="18"/>
                  </a:lnTo>
                  <a:lnTo>
                    <a:pt x="36" y="18"/>
                  </a:lnTo>
                  <a:lnTo>
                    <a:pt x="36" y="18"/>
                  </a:lnTo>
                  <a:lnTo>
                    <a:pt x="36" y="12"/>
                  </a:lnTo>
                  <a:lnTo>
                    <a:pt x="36" y="12"/>
                  </a:lnTo>
                  <a:lnTo>
                    <a:pt x="36" y="12"/>
                  </a:lnTo>
                  <a:lnTo>
                    <a:pt x="36" y="12"/>
                  </a:lnTo>
                  <a:lnTo>
                    <a:pt x="36" y="12"/>
                  </a:lnTo>
                  <a:lnTo>
                    <a:pt x="36" y="12"/>
                  </a:lnTo>
                  <a:lnTo>
                    <a:pt x="36" y="12"/>
                  </a:lnTo>
                  <a:lnTo>
                    <a:pt x="36" y="12"/>
                  </a:lnTo>
                  <a:lnTo>
                    <a:pt x="42" y="12"/>
                  </a:lnTo>
                  <a:lnTo>
                    <a:pt x="42" y="12"/>
                  </a:lnTo>
                  <a:lnTo>
                    <a:pt x="42" y="12"/>
                  </a:lnTo>
                  <a:lnTo>
                    <a:pt x="42" y="12"/>
                  </a:lnTo>
                  <a:lnTo>
                    <a:pt x="42" y="12"/>
                  </a:lnTo>
                  <a:lnTo>
                    <a:pt x="42" y="12"/>
                  </a:lnTo>
                  <a:lnTo>
                    <a:pt x="42" y="12"/>
                  </a:lnTo>
                  <a:lnTo>
                    <a:pt x="42" y="12"/>
                  </a:lnTo>
                  <a:lnTo>
                    <a:pt x="42" y="12"/>
                  </a:lnTo>
                  <a:lnTo>
                    <a:pt x="42" y="12"/>
                  </a:lnTo>
                  <a:lnTo>
                    <a:pt x="42" y="12"/>
                  </a:lnTo>
                  <a:lnTo>
                    <a:pt x="42" y="12"/>
                  </a:lnTo>
                  <a:lnTo>
                    <a:pt x="42" y="12"/>
                  </a:lnTo>
                  <a:lnTo>
                    <a:pt x="48" y="12"/>
                  </a:lnTo>
                  <a:lnTo>
                    <a:pt x="48" y="12"/>
                  </a:lnTo>
                  <a:lnTo>
                    <a:pt x="48" y="12"/>
                  </a:lnTo>
                  <a:lnTo>
                    <a:pt x="48" y="6"/>
                  </a:lnTo>
                  <a:lnTo>
                    <a:pt x="48" y="6"/>
                  </a:lnTo>
                  <a:lnTo>
                    <a:pt x="48" y="6"/>
                  </a:lnTo>
                  <a:lnTo>
                    <a:pt x="48" y="6"/>
                  </a:lnTo>
                  <a:lnTo>
                    <a:pt x="48" y="6"/>
                  </a:lnTo>
                  <a:lnTo>
                    <a:pt x="48" y="6"/>
                  </a:lnTo>
                  <a:lnTo>
                    <a:pt x="48" y="6"/>
                  </a:lnTo>
                  <a:lnTo>
                    <a:pt x="48" y="6"/>
                  </a:lnTo>
                  <a:lnTo>
                    <a:pt x="48" y="6"/>
                  </a:lnTo>
                  <a:lnTo>
                    <a:pt x="54" y="6"/>
                  </a:lnTo>
                  <a:lnTo>
                    <a:pt x="54" y="6"/>
                  </a:lnTo>
                  <a:lnTo>
                    <a:pt x="54" y="6"/>
                  </a:lnTo>
                  <a:lnTo>
                    <a:pt x="54" y="6"/>
                  </a:lnTo>
                  <a:lnTo>
                    <a:pt x="54" y="6"/>
                  </a:lnTo>
                  <a:lnTo>
                    <a:pt x="54" y="6"/>
                  </a:lnTo>
                  <a:lnTo>
                    <a:pt x="54" y="6"/>
                  </a:lnTo>
                  <a:lnTo>
                    <a:pt x="54" y="6"/>
                  </a:lnTo>
                  <a:lnTo>
                    <a:pt x="54" y="6"/>
                  </a:lnTo>
                  <a:lnTo>
                    <a:pt x="54" y="6"/>
                  </a:lnTo>
                  <a:lnTo>
                    <a:pt x="54" y="6"/>
                  </a:lnTo>
                  <a:lnTo>
                    <a:pt x="54" y="6"/>
                  </a:lnTo>
                  <a:lnTo>
                    <a:pt x="60" y="6"/>
                  </a:lnTo>
                  <a:lnTo>
                    <a:pt x="60" y="6"/>
                  </a:lnTo>
                  <a:lnTo>
                    <a:pt x="60" y="6"/>
                  </a:lnTo>
                  <a:lnTo>
                    <a:pt x="60" y="6"/>
                  </a:lnTo>
                  <a:lnTo>
                    <a:pt x="60" y="6"/>
                  </a:lnTo>
                  <a:lnTo>
                    <a:pt x="60" y="6"/>
                  </a:lnTo>
                  <a:lnTo>
                    <a:pt x="60" y="6"/>
                  </a:lnTo>
                  <a:lnTo>
                    <a:pt x="60" y="6"/>
                  </a:lnTo>
                  <a:lnTo>
                    <a:pt x="60" y="6"/>
                  </a:lnTo>
                  <a:lnTo>
                    <a:pt x="60" y="6"/>
                  </a:lnTo>
                  <a:lnTo>
                    <a:pt x="60" y="6"/>
                  </a:lnTo>
                  <a:lnTo>
                    <a:pt x="60" y="6"/>
                  </a:lnTo>
                  <a:lnTo>
                    <a:pt x="66" y="6"/>
                  </a:lnTo>
                  <a:lnTo>
                    <a:pt x="66" y="6"/>
                  </a:lnTo>
                  <a:lnTo>
                    <a:pt x="66" y="6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6"/>
                  </a:lnTo>
                  <a:lnTo>
                    <a:pt x="108" y="6"/>
                  </a:lnTo>
                  <a:lnTo>
                    <a:pt x="108" y="6"/>
                  </a:lnTo>
                  <a:lnTo>
                    <a:pt x="108" y="6"/>
                  </a:lnTo>
                  <a:lnTo>
                    <a:pt x="108" y="6"/>
                  </a:lnTo>
                  <a:lnTo>
                    <a:pt x="108" y="6"/>
                  </a:lnTo>
                  <a:lnTo>
                    <a:pt x="108" y="6"/>
                  </a:lnTo>
                  <a:lnTo>
                    <a:pt x="108" y="6"/>
                  </a:lnTo>
                  <a:lnTo>
                    <a:pt x="108" y="6"/>
                  </a:lnTo>
                  <a:lnTo>
                    <a:pt x="108" y="6"/>
                  </a:lnTo>
                  <a:lnTo>
                    <a:pt x="114" y="6"/>
                  </a:lnTo>
                  <a:lnTo>
                    <a:pt x="114" y="6"/>
                  </a:lnTo>
                  <a:lnTo>
                    <a:pt x="114" y="6"/>
                  </a:lnTo>
                  <a:lnTo>
                    <a:pt x="114" y="6"/>
                  </a:lnTo>
                  <a:lnTo>
                    <a:pt x="114" y="6"/>
                  </a:lnTo>
                  <a:lnTo>
                    <a:pt x="114" y="6"/>
                  </a:lnTo>
                  <a:lnTo>
                    <a:pt x="114" y="6"/>
                  </a:lnTo>
                  <a:lnTo>
                    <a:pt x="114" y="6"/>
                  </a:lnTo>
                  <a:lnTo>
                    <a:pt x="114" y="6"/>
                  </a:lnTo>
                  <a:lnTo>
                    <a:pt x="114" y="6"/>
                  </a:lnTo>
                  <a:lnTo>
                    <a:pt x="114" y="6"/>
                  </a:lnTo>
                  <a:lnTo>
                    <a:pt x="114" y="6"/>
                  </a:lnTo>
                  <a:lnTo>
                    <a:pt x="120" y="6"/>
                  </a:lnTo>
                  <a:lnTo>
                    <a:pt x="120" y="6"/>
                  </a:lnTo>
                  <a:lnTo>
                    <a:pt x="120" y="6"/>
                  </a:lnTo>
                  <a:lnTo>
                    <a:pt x="120" y="6"/>
                  </a:lnTo>
                  <a:lnTo>
                    <a:pt x="120" y="6"/>
                  </a:lnTo>
                  <a:lnTo>
                    <a:pt x="120" y="6"/>
                  </a:lnTo>
                  <a:lnTo>
                    <a:pt x="120" y="6"/>
                  </a:lnTo>
                  <a:lnTo>
                    <a:pt x="120" y="6"/>
                  </a:lnTo>
                  <a:lnTo>
                    <a:pt x="120" y="6"/>
                  </a:lnTo>
                  <a:lnTo>
                    <a:pt x="120" y="6"/>
                  </a:lnTo>
                  <a:lnTo>
                    <a:pt x="120" y="6"/>
                  </a:lnTo>
                  <a:lnTo>
                    <a:pt x="120" y="6"/>
                  </a:lnTo>
                  <a:lnTo>
                    <a:pt x="120" y="6"/>
                  </a:lnTo>
                  <a:lnTo>
                    <a:pt x="126" y="6"/>
                  </a:lnTo>
                  <a:lnTo>
                    <a:pt x="126" y="12"/>
                  </a:lnTo>
                  <a:lnTo>
                    <a:pt x="126" y="12"/>
                  </a:lnTo>
                  <a:lnTo>
                    <a:pt x="126" y="12"/>
                  </a:lnTo>
                  <a:lnTo>
                    <a:pt x="126" y="12"/>
                  </a:lnTo>
                  <a:lnTo>
                    <a:pt x="126" y="12"/>
                  </a:lnTo>
                  <a:lnTo>
                    <a:pt x="126" y="12"/>
                  </a:lnTo>
                  <a:lnTo>
                    <a:pt x="126" y="12"/>
                  </a:lnTo>
                  <a:lnTo>
                    <a:pt x="126" y="12"/>
                  </a:lnTo>
                  <a:lnTo>
                    <a:pt x="126" y="12"/>
                  </a:lnTo>
                  <a:lnTo>
                    <a:pt x="126" y="12"/>
                  </a:lnTo>
                  <a:lnTo>
                    <a:pt x="126" y="12"/>
                  </a:lnTo>
                  <a:lnTo>
                    <a:pt x="132" y="12"/>
                  </a:lnTo>
                  <a:lnTo>
                    <a:pt x="132" y="12"/>
                  </a:lnTo>
                  <a:lnTo>
                    <a:pt x="132" y="12"/>
                  </a:lnTo>
                  <a:lnTo>
                    <a:pt x="132" y="12"/>
                  </a:lnTo>
                  <a:lnTo>
                    <a:pt x="132" y="12"/>
                  </a:lnTo>
                  <a:lnTo>
                    <a:pt x="132" y="12"/>
                  </a:lnTo>
                  <a:lnTo>
                    <a:pt x="132" y="12"/>
                  </a:lnTo>
                  <a:lnTo>
                    <a:pt x="132" y="12"/>
                  </a:lnTo>
                  <a:lnTo>
                    <a:pt x="132" y="12"/>
                  </a:lnTo>
                  <a:lnTo>
                    <a:pt x="132" y="12"/>
                  </a:lnTo>
                  <a:lnTo>
                    <a:pt x="132" y="12"/>
                  </a:lnTo>
                  <a:lnTo>
                    <a:pt x="132" y="12"/>
                  </a:lnTo>
                  <a:lnTo>
                    <a:pt x="138" y="12"/>
                  </a:lnTo>
                  <a:lnTo>
                    <a:pt x="138" y="18"/>
                  </a:lnTo>
                  <a:lnTo>
                    <a:pt x="138" y="18"/>
                  </a:lnTo>
                  <a:lnTo>
                    <a:pt x="138" y="18"/>
                  </a:lnTo>
                  <a:lnTo>
                    <a:pt x="138" y="18"/>
                  </a:lnTo>
                  <a:lnTo>
                    <a:pt x="138" y="18"/>
                  </a:lnTo>
                  <a:lnTo>
                    <a:pt x="138" y="18"/>
                  </a:lnTo>
                  <a:lnTo>
                    <a:pt x="138" y="18"/>
                  </a:lnTo>
                  <a:lnTo>
                    <a:pt x="138" y="18"/>
                  </a:lnTo>
                  <a:lnTo>
                    <a:pt x="138" y="18"/>
                  </a:lnTo>
                  <a:lnTo>
                    <a:pt x="138" y="18"/>
                  </a:lnTo>
                  <a:lnTo>
                    <a:pt x="138" y="18"/>
                  </a:lnTo>
                  <a:lnTo>
                    <a:pt x="144" y="18"/>
                  </a:lnTo>
                  <a:lnTo>
                    <a:pt x="144" y="18"/>
                  </a:lnTo>
                  <a:lnTo>
                    <a:pt x="144" y="18"/>
                  </a:lnTo>
                  <a:lnTo>
                    <a:pt x="144" y="18"/>
                  </a:lnTo>
                  <a:lnTo>
                    <a:pt x="144" y="18"/>
                  </a:lnTo>
                  <a:lnTo>
                    <a:pt x="144" y="18"/>
                  </a:lnTo>
                  <a:lnTo>
                    <a:pt x="144" y="18"/>
                  </a:lnTo>
                  <a:lnTo>
                    <a:pt x="144" y="18"/>
                  </a:lnTo>
                  <a:lnTo>
                    <a:pt x="144" y="24"/>
                  </a:lnTo>
                  <a:lnTo>
                    <a:pt x="144" y="24"/>
                  </a:lnTo>
                  <a:lnTo>
                    <a:pt x="144" y="24"/>
                  </a:lnTo>
                  <a:lnTo>
                    <a:pt x="144" y="24"/>
                  </a:lnTo>
                  <a:lnTo>
                    <a:pt x="150" y="24"/>
                  </a:lnTo>
                  <a:lnTo>
                    <a:pt x="150" y="24"/>
                  </a:lnTo>
                  <a:lnTo>
                    <a:pt x="150" y="24"/>
                  </a:lnTo>
                  <a:lnTo>
                    <a:pt x="150" y="24"/>
                  </a:lnTo>
                  <a:lnTo>
                    <a:pt x="150" y="24"/>
                  </a:lnTo>
                  <a:lnTo>
                    <a:pt x="150" y="24"/>
                  </a:lnTo>
                  <a:lnTo>
                    <a:pt x="150" y="24"/>
                  </a:lnTo>
                  <a:lnTo>
                    <a:pt x="150" y="24"/>
                  </a:lnTo>
                  <a:lnTo>
                    <a:pt x="150" y="24"/>
                  </a:lnTo>
                  <a:lnTo>
                    <a:pt x="150" y="24"/>
                  </a:lnTo>
                  <a:lnTo>
                    <a:pt x="150" y="24"/>
                  </a:lnTo>
                  <a:lnTo>
                    <a:pt x="150" y="24"/>
                  </a:lnTo>
                  <a:lnTo>
                    <a:pt x="150" y="24"/>
                  </a:lnTo>
                  <a:lnTo>
                    <a:pt x="156" y="24"/>
                  </a:lnTo>
                  <a:lnTo>
                    <a:pt x="156" y="30"/>
                  </a:lnTo>
                  <a:lnTo>
                    <a:pt x="156" y="30"/>
                  </a:lnTo>
                  <a:lnTo>
                    <a:pt x="156" y="30"/>
                  </a:lnTo>
                  <a:lnTo>
                    <a:pt x="156" y="30"/>
                  </a:lnTo>
                  <a:lnTo>
                    <a:pt x="156" y="30"/>
                  </a:lnTo>
                  <a:lnTo>
                    <a:pt x="156" y="30"/>
                  </a:lnTo>
                  <a:lnTo>
                    <a:pt x="156" y="30"/>
                  </a:lnTo>
                  <a:lnTo>
                    <a:pt x="156" y="30"/>
                  </a:lnTo>
                  <a:lnTo>
                    <a:pt x="156" y="30"/>
                  </a:lnTo>
                  <a:lnTo>
                    <a:pt x="156" y="30"/>
                  </a:lnTo>
                  <a:lnTo>
                    <a:pt x="156" y="30"/>
                  </a:lnTo>
                  <a:lnTo>
                    <a:pt x="162" y="30"/>
                  </a:lnTo>
                  <a:lnTo>
                    <a:pt x="162" y="30"/>
                  </a:lnTo>
                  <a:lnTo>
                    <a:pt x="162" y="30"/>
                  </a:lnTo>
                  <a:lnTo>
                    <a:pt x="162" y="30"/>
                  </a:lnTo>
                  <a:lnTo>
                    <a:pt x="162" y="30"/>
                  </a:lnTo>
                  <a:lnTo>
                    <a:pt x="162" y="30"/>
                  </a:lnTo>
                  <a:lnTo>
                    <a:pt x="162" y="30"/>
                  </a:lnTo>
                  <a:lnTo>
                    <a:pt x="162" y="36"/>
                  </a:lnTo>
                  <a:lnTo>
                    <a:pt x="162" y="36"/>
                  </a:lnTo>
                  <a:lnTo>
                    <a:pt x="162" y="36"/>
                  </a:lnTo>
                  <a:lnTo>
                    <a:pt x="162" y="36"/>
                  </a:lnTo>
                  <a:lnTo>
                    <a:pt x="162" y="36"/>
                  </a:lnTo>
                  <a:lnTo>
                    <a:pt x="168" y="36"/>
                  </a:lnTo>
                  <a:lnTo>
                    <a:pt x="168" y="36"/>
                  </a:lnTo>
                  <a:lnTo>
                    <a:pt x="168" y="36"/>
                  </a:lnTo>
                  <a:lnTo>
                    <a:pt x="168" y="36"/>
                  </a:lnTo>
                  <a:lnTo>
                    <a:pt x="168" y="36"/>
                  </a:lnTo>
                  <a:lnTo>
                    <a:pt x="168" y="36"/>
                  </a:lnTo>
                  <a:lnTo>
                    <a:pt x="168" y="36"/>
                  </a:lnTo>
                  <a:lnTo>
                    <a:pt x="168" y="36"/>
                  </a:lnTo>
                  <a:lnTo>
                    <a:pt x="168" y="36"/>
                  </a:lnTo>
                  <a:lnTo>
                    <a:pt x="168" y="36"/>
                  </a:lnTo>
                  <a:lnTo>
                    <a:pt x="168" y="36"/>
                  </a:lnTo>
                  <a:lnTo>
                    <a:pt x="168" y="36"/>
                  </a:lnTo>
                  <a:lnTo>
                    <a:pt x="168" y="36"/>
                  </a:lnTo>
                  <a:lnTo>
                    <a:pt x="174" y="42"/>
                  </a:lnTo>
                  <a:lnTo>
                    <a:pt x="174" y="42"/>
                  </a:lnTo>
                  <a:lnTo>
                    <a:pt x="174" y="42"/>
                  </a:lnTo>
                  <a:lnTo>
                    <a:pt x="174" y="42"/>
                  </a:lnTo>
                  <a:lnTo>
                    <a:pt x="174" y="42"/>
                  </a:lnTo>
                  <a:lnTo>
                    <a:pt x="174" y="42"/>
                  </a:lnTo>
                  <a:lnTo>
                    <a:pt x="174" y="42"/>
                  </a:lnTo>
                  <a:lnTo>
                    <a:pt x="174" y="42"/>
                  </a:lnTo>
                  <a:lnTo>
                    <a:pt x="174" y="42"/>
                  </a:lnTo>
                  <a:lnTo>
                    <a:pt x="174" y="42"/>
                  </a:lnTo>
                  <a:lnTo>
                    <a:pt x="174" y="42"/>
                  </a:lnTo>
                  <a:lnTo>
                    <a:pt x="174" y="42"/>
                  </a:lnTo>
                  <a:lnTo>
                    <a:pt x="180" y="42"/>
                  </a:lnTo>
                  <a:lnTo>
                    <a:pt x="180" y="42"/>
                  </a:lnTo>
                  <a:lnTo>
                    <a:pt x="180" y="42"/>
                  </a:lnTo>
                  <a:lnTo>
                    <a:pt x="180" y="42"/>
                  </a:lnTo>
                  <a:lnTo>
                    <a:pt x="180" y="42"/>
                  </a:lnTo>
                  <a:lnTo>
                    <a:pt x="180" y="42"/>
                  </a:lnTo>
                  <a:lnTo>
                    <a:pt x="180" y="48"/>
                  </a:lnTo>
                  <a:lnTo>
                    <a:pt x="180" y="48"/>
                  </a:lnTo>
                  <a:lnTo>
                    <a:pt x="180" y="48"/>
                  </a:lnTo>
                  <a:lnTo>
                    <a:pt x="180" y="48"/>
                  </a:lnTo>
                  <a:lnTo>
                    <a:pt x="180" y="48"/>
                  </a:lnTo>
                  <a:lnTo>
                    <a:pt x="180" y="48"/>
                  </a:lnTo>
                  <a:lnTo>
                    <a:pt x="186" y="48"/>
                  </a:lnTo>
                  <a:lnTo>
                    <a:pt x="186" y="48"/>
                  </a:lnTo>
                  <a:lnTo>
                    <a:pt x="186" y="48"/>
                  </a:lnTo>
                  <a:lnTo>
                    <a:pt x="186" y="48"/>
                  </a:lnTo>
                  <a:lnTo>
                    <a:pt x="186" y="48"/>
                  </a:lnTo>
                  <a:lnTo>
                    <a:pt x="186" y="48"/>
                  </a:lnTo>
                  <a:lnTo>
                    <a:pt x="186" y="48"/>
                  </a:lnTo>
                  <a:lnTo>
                    <a:pt x="186" y="48"/>
                  </a:lnTo>
                  <a:lnTo>
                    <a:pt x="186" y="48"/>
                  </a:lnTo>
                  <a:lnTo>
                    <a:pt x="186" y="48"/>
                  </a:lnTo>
                  <a:lnTo>
                    <a:pt x="186" y="48"/>
                  </a:lnTo>
                  <a:lnTo>
                    <a:pt x="186" y="48"/>
                  </a:lnTo>
                  <a:lnTo>
                    <a:pt x="192" y="54"/>
                  </a:lnTo>
                  <a:lnTo>
                    <a:pt x="192" y="54"/>
                  </a:lnTo>
                  <a:lnTo>
                    <a:pt x="192" y="54"/>
                  </a:lnTo>
                  <a:lnTo>
                    <a:pt x="192" y="54"/>
                  </a:lnTo>
                  <a:lnTo>
                    <a:pt x="192" y="54"/>
                  </a:lnTo>
                  <a:lnTo>
                    <a:pt x="192" y="54"/>
                  </a:lnTo>
                  <a:lnTo>
                    <a:pt x="192" y="54"/>
                  </a:lnTo>
                  <a:lnTo>
                    <a:pt x="192" y="54"/>
                  </a:lnTo>
                  <a:lnTo>
                    <a:pt x="192" y="54"/>
                  </a:lnTo>
                  <a:lnTo>
                    <a:pt x="192" y="54"/>
                  </a:lnTo>
                  <a:lnTo>
                    <a:pt x="192" y="54"/>
                  </a:lnTo>
                  <a:lnTo>
                    <a:pt x="192" y="54"/>
                  </a:lnTo>
                  <a:lnTo>
                    <a:pt x="192" y="54"/>
                  </a:lnTo>
                  <a:lnTo>
                    <a:pt x="198" y="54"/>
                  </a:lnTo>
                  <a:lnTo>
                    <a:pt x="198" y="54"/>
                  </a:lnTo>
                  <a:lnTo>
                    <a:pt x="198" y="54"/>
                  </a:lnTo>
                  <a:lnTo>
                    <a:pt x="198" y="54"/>
                  </a:lnTo>
                  <a:lnTo>
                    <a:pt x="198" y="54"/>
                  </a:lnTo>
                  <a:lnTo>
                    <a:pt x="198" y="60"/>
                  </a:lnTo>
                  <a:lnTo>
                    <a:pt x="198" y="60"/>
                  </a:lnTo>
                  <a:lnTo>
                    <a:pt x="198" y="60"/>
                  </a:lnTo>
                  <a:lnTo>
                    <a:pt x="198" y="60"/>
                  </a:lnTo>
                  <a:lnTo>
                    <a:pt x="198" y="60"/>
                  </a:lnTo>
                  <a:lnTo>
                    <a:pt x="198" y="60"/>
                  </a:lnTo>
                  <a:lnTo>
                    <a:pt x="672" y="318"/>
                  </a:lnTo>
                  <a:lnTo>
                    <a:pt x="672" y="318"/>
                  </a:lnTo>
                  <a:lnTo>
                    <a:pt x="672" y="318"/>
                  </a:lnTo>
                  <a:lnTo>
                    <a:pt x="672" y="318"/>
                  </a:lnTo>
                  <a:lnTo>
                    <a:pt x="672" y="324"/>
                  </a:lnTo>
                  <a:lnTo>
                    <a:pt x="672" y="324"/>
                  </a:lnTo>
                  <a:lnTo>
                    <a:pt x="672" y="324"/>
                  </a:lnTo>
                  <a:lnTo>
                    <a:pt x="672" y="324"/>
                  </a:lnTo>
                  <a:lnTo>
                    <a:pt x="678" y="324"/>
                  </a:lnTo>
                  <a:lnTo>
                    <a:pt x="678" y="324"/>
                  </a:lnTo>
                  <a:lnTo>
                    <a:pt x="678" y="324"/>
                  </a:lnTo>
                  <a:lnTo>
                    <a:pt x="678" y="324"/>
                  </a:lnTo>
                  <a:lnTo>
                    <a:pt x="678" y="324"/>
                  </a:lnTo>
                  <a:lnTo>
                    <a:pt x="678" y="324"/>
                  </a:lnTo>
                  <a:lnTo>
                    <a:pt x="678" y="324"/>
                  </a:lnTo>
                  <a:lnTo>
                    <a:pt x="678" y="324"/>
                  </a:lnTo>
                  <a:lnTo>
                    <a:pt x="678" y="324"/>
                  </a:lnTo>
                  <a:lnTo>
                    <a:pt x="678" y="324"/>
                  </a:lnTo>
                  <a:lnTo>
                    <a:pt x="678" y="324"/>
                  </a:lnTo>
                  <a:lnTo>
                    <a:pt x="678" y="324"/>
                  </a:lnTo>
                  <a:lnTo>
                    <a:pt x="684" y="324"/>
                  </a:lnTo>
                  <a:lnTo>
                    <a:pt x="684" y="324"/>
                  </a:lnTo>
                  <a:lnTo>
                    <a:pt x="684" y="324"/>
                  </a:lnTo>
                  <a:lnTo>
                    <a:pt x="684" y="324"/>
                  </a:lnTo>
                  <a:lnTo>
                    <a:pt x="684" y="324"/>
                  </a:lnTo>
                  <a:lnTo>
                    <a:pt x="684" y="324"/>
                  </a:lnTo>
                  <a:lnTo>
                    <a:pt x="684" y="324"/>
                  </a:lnTo>
                  <a:lnTo>
                    <a:pt x="684" y="324"/>
                  </a:lnTo>
                  <a:lnTo>
                    <a:pt x="684" y="324"/>
                  </a:lnTo>
                  <a:lnTo>
                    <a:pt x="684" y="324"/>
                  </a:lnTo>
                  <a:lnTo>
                    <a:pt x="684" y="324"/>
                  </a:lnTo>
                  <a:lnTo>
                    <a:pt x="684" y="324"/>
                  </a:lnTo>
                  <a:lnTo>
                    <a:pt x="684" y="324"/>
                  </a:lnTo>
                  <a:lnTo>
                    <a:pt x="690" y="330"/>
                  </a:lnTo>
                  <a:lnTo>
                    <a:pt x="690" y="330"/>
                  </a:lnTo>
                  <a:lnTo>
                    <a:pt x="690" y="330"/>
                  </a:lnTo>
                  <a:lnTo>
                    <a:pt x="690" y="330"/>
                  </a:lnTo>
                  <a:lnTo>
                    <a:pt x="690" y="330"/>
                  </a:lnTo>
                  <a:lnTo>
                    <a:pt x="690" y="330"/>
                  </a:lnTo>
                  <a:lnTo>
                    <a:pt x="690" y="330"/>
                  </a:lnTo>
                  <a:lnTo>
                    <a:pt x="690" y="330"/>
                  </a:lnTo>
                  <a:lnTo>
                    <a:pt x="690" y="330"/>
                  </a:lnTo>
                  <a:lnTo>
                    <a:pt x="690" y="330"/>
                  </a:lnTo>
                  <a:lnTo>
                    <a:pt x="690" y="330"/>
                  </a:lnTo>
                  <a:lnTo>
                    <a:pt x="690" y="330"/>
                  </a:lnTo>
                  <a:lnTo>
                    <a:pt x="696" y="330"/>
                  </a:lnTo>
                  <a:lnTo>
                    <a:pt x="696" y="330"/>
                  </a:lnTo>
                  <a:lnTo>
                    <a:pt x="696" y="330"/>
                  </a:lnTo>
                  <a:lnTo>
                    <a:pt x="696" y="330"/>
                  </a:lnTo>
                  <a:lnTo>
                    <a:pt x="696" y="330"/>
                  </a:lnTo>
                  <a:lnTo>
                    <a:pt x="696" y="330"/>
                  </a:lnTo>
                  <a:lnTo>
                    <a:pt x="696" y="330"/>
                  </a:lnTo>
                  <a:lnTo>
                    <a:pt x="696" y="330"/>
                  </a:lnTo>
                  <a:lnTo>
                    <a:pt x="696" y="330"/>
                  </a:lnTo>
                  <a:lnTo>
                    <a:pt x="696" y="330"/>
                  </a:lnTo>
                  <a:lnTo>
                    <a:pt x="696" y="330"/>
                  </a:lnTo>
                  <a:lnTo>
                    <a:pt x="696" y="330"/>
                  </a:lnTo>
                  <a:lnTo>
                    <a:pt x="702" y="330"/>
                  </a:lnTo>
                  <a:lnTo>
                    <a:pt x="702" y="330"/>
                  </a:lnTo>
                  <a:lnTo>
                    <a:pt x="702" y="330"/>
                  </a:lnTo>
                  <a:lnTo>
                    <a:pt x="702" y="330"/>
                  </a:lnTo>
                  <a:lnTo>
                    <a:pt x="702" y="336"/>
                  </a:lnTo>
                  <a:lnTo>
                    <a:pt x="702" y="336"/>
                  </a:lnTo>
                  <a:lnTo>
                    <a:pt x="702" y="336"/>
                  </a:lnTo>
                  <a:lnTo>
                    <a:pt x="702" y="336"/>
                  </a:lnTo>
                  <a:lnTo>
                    <a:pt x="702" y="336"/>
                  </a:lnTo>
                  <a:lnTo>
                    <a:pt x="702" y="336"/>
                  </a:lnTo>
                  <a:lnTo>
                    <a:pt x="702" y="336"/>
                  </a:lnTo>
                  <a:lnTo>
                    <a:pt x="702" y="336"/>
                  </a:lnTo>
                  <a:lnTo>
                    <a:pt x="708" y="336"/>
                  </a:lnTo>
                  <a:lnTo>
                    <a:pt x="708" y="336"/>
                  </a:lnTo>
                  <a:lnTo>
                    <a:pt x="708" y="336"/>
                  </a:lnTo>
                  <a:lnTo>
                    <a:pt x="708" y="336"/>
                  </a:lnTo>
                  <a:lnTo>
                    <a:pt x="708" y="336"/>
                  </a:lnTo>
                  <a:lnTo>
                    <a:pt x="708" y="336"/>
                  </a:lnTo>
                  <a:lnTo>
                    <a:pt x="708" y="336"/>
                  </a:lnTo>
                  <a:lnTo>
                    <a:pt x="708" y="336"/>
                  </a:lnTo>
                  <a:lnTo>
                    <a:pt x="708" y="336"/>
                  </a:lnTo>
                  <a:lnTo>
                    <a:pt x="708" y="336"/>
                  </a:lnTo>
                  <a:lnTo>
                    <a:pt x="708" y="336"/>
                  </a:lnTo>
                  <a:lnTo>
                    <a:pt x="708" y="336"/>
                  </a:lnTo>
                  <a:lnTo>
                    <a:pt x="708" y="336"/>
                  </a:lnTo>
                  <a:lnTo>
                    <a:pt x="714" y="336"/>
                  </a:lnTo>
                  <a:lnTo>
                    <a:pt x="714" y="336"/>
                  </a:lnTo>
                  <a:lnTo>
                    <a:pt x="714" y="336"/>
                  </a:lnTo>
                  <a:lnTo>
                    <a:pt x="714" y="336"/>
                  </a:lnTo>
                  <a:lnTo>
                    <a:pt x="714" y="336"/>
                  </a:lnTo>
                  <a:lnTo>
                    <a:pt x="714" y="336"/>
                  </a:lnTo>
                  <a:lnTo>
                    <a:pt x="714" y="336"/>
                  </a:lnTo>
                  <a:lnTo>
                    <a:pt x="714" y="336"/>
                  </a:lnTo>
                  <a:lnTo>
                    <a:pt x="714" y="342"/>
                  </a:lnTo>
                  <a:lnTo>
                    <a:pt x="714" y="342"/>
                  </a:lnTo>
                  <a:lnTo>
                    <a:pt x="714" y="342"/>
                  </a:lnTo>
                  <a:lnTo>
                    <a:pt x="714" y="342"/>
                  </a:lnTo>
                  <a:lnTo>
                    <a:pt x="720" y="342"/>
                  </a:lnTo>
                  <a:lnTo>
                    <a:pt x="720" y="342"/>
                  </a:lnTo>
                  <a:lnTo>
                    <a:pt x="720" y="342"/>
                  </a:lnTo>
                  <a:lnTo>
                    <a:pt x="720" y="342"/>
                  </a:lnTo>
                  <a:lnTo>
                    <a:pt x="720" y="342"/>
                  </a:lnTo>
                  <a:lnTo>
                    <a:pt x="720" y="342"/>
                  </a:lnTo>
                  <a:lnTo>
                    <a:pt x="720" y="342"/>
                  </a:lnTo>
                  <a:lnTo>
                    <a:pt x="720" y="342"/>
                  </a:lnTo>
                  <a:lnTo>
                    <a:pt x="720" y="342"/>
                  </a:lnTo>
                  <a:lnTo>
                    <a:pt x="720" y="342"/>
                  </a:lnTo>
                  <a:lnTo>
                    <a:pt x="720" y="342"/>
                  </a:lnTo>
                  <a:lnTo>
                    <a:pt x="720" y="342"/>
                  </a:lnTo>
                  <a:lnTo>
                    <a:pt x="726" y="342"/>
                  </a:lnTo>
                  <a:lnTo>
                    <a:pt x="726" y="342"/>
                  </a:lnTo>
                  <a:lnTo>
                    <a:pt x="726" y="342"/>
                  </a:lnTo>
                  <a:lnTo>
                    <a:pt x="726" y="342"/>
                  </a:lnTo>
                  <a:lnTo>
                    <a:pt x="726" y="342"/>
                  </a:lnTo>
                  <a:lnTo>
                    <a:pt x="726" y="342"/>
                  </a:lnTo>
                  <a:lnTo>
                    <a:pt x="726" y="342"/>
                  </a:lnTo>
                  <a:lnTo>
                    <a:pt x="1200" y="486"/>
                  </a:lnTo>
                  <a:lnTo>
                    <a:pt x="1200" y="486"/>
                  </a:lnTo>
                  <a:lnTo>
                    <a:pt x="1200" y="486"/>
                  </a:lnTo>
                  <a:lnTo>
                    <a:pt x="1200" y="486"/>
                  </a:lnTo>
                  <a:lnTo>
                    <a:pt x="1200" y="486"/>
                  </a:lnTo>
                  <a:lnTo>
                    <a:pt x="1200" y="486"/>
                  </a:lnTo>
                  <a:lnTo>
                    <a:pt x="1200" y="486"/>
                  </a:lnTo>
                  <a:lnTo>
                    <a:pt x="1200" y="486"/>
                  </a:lnTo>
                  <a:lnTo>
                    <a:pt x="1200" y="486"/>
                  </a:lnTo>
                  <a:lnTo>
                    <a:pt x="1200" y="486"/>
                  </a:lnTo>
                  <a:lnTo>
                    <a:pt x="1200" y="486"/>
                  </a:lnTo>
                  <a:lnTo>
                    <a:pt x="1200" y="486"/>
                  </a:lnTo>
                  <a:lnTo>
                    <a:pt x="1200" y="486"/>
                  </a:lnTo>
                  <a:lnTo>
                    <a:pt x="1206" y="486"/>
                  </a:lnTo>
                  <a:lnTo>
                    <a:pt x="1206" y="486"/>
                  </a:lnTo>
                  <a:lnTo>
                    <a:pt x="1206" y="486"/>
                  </a:lnTo>
                  <a:lnTo>
                    <a:pt x="1206" y="486"/>
                  </a:lnTo>
                  <a:lnTo>
                    <a:pt x="1206" y="486"/>
                  </a:lnTo>
                  <a:lnTo>
                    <a:pt x="1206" y="486"/>
                  </a:lnTo>
                  <a:lnTo>
                    <a:pt x="1206" y="486"/>
                  </a:lnTo>
                  <a:lnTo>
                    <a:pt x="1206" y="486"/>
                  </a:lnTo>
                  <a:lnTo>
                    <a:pt x="1206" y="486"/>
                  </a:lnTo>
                  <a:lnTo>
                    <a:pt x="1206" y="486"/>
                  </a:lnTo>
                  <a:lnTo>
                    <a:pt x="1206" y="486"/>
                  </a:lnTo>
                  <a:lnTo>
                    <a:pt x="1206" y="486"/>
                  </a:lnTo>
                  <a:lnTo>
                    <a:pt x="1206" y="486"/>
                  </a:lnTo>
                  <a:lnTo>
                    <a:pt x="1212" y="486"/>
                  </a:lnTo>
                  <a:lnTo>
                    <a:pt x="1212" y="486"/>
                  </a:lnTo>
                  <a:lnTo>
                    <a:pt x="1212" y="486"/>
                  </a:lnTo>
                  <a:lnTo>
                    <a:pt x="1212" y="486"/>
                  </a:lnTo>
                  <a:lnTo>
                    <a:pt x="1212" y="486"/>
                  </a:lnTo>
                  <a:lnTo>
                    <a:pt x="1212" y="486"/>
                  </a:lnTo>
                  <a:lnTo>
                    <a:pt x="1212" y="486"/>
                  </a:lnTo>
                  <a:lnTo>
                    <a:pt x="1212" y="486"/>
                  </a:lnTo>
                  <a:lnTo>
                    <a:pt x="1212" y="486"/>
                  </a:lnTo>
                  <a:lnTo>
                    <a:pt x="1212" y="486"/>
                  </a:lnTo>
                  <a:lnTo>
                    <a:pt x="1212" y="486"/>
                  </a:lnTo>
                  <a:lnTo>
                    <a:pt x="1212" y="486"/>
                  </a:lnTo>
                  <a:lnTo>
                    <a:pt x="1218" y="486"/>
                  </a:lnTo>
                  <a:lnTo>
                    <a:pt x="1218" y="486"/>
                  </a:lnTo>
                  <a:lnTo>
                    <a:pt x="1218" y="486"/>
                  </a:lnTo>
                  <a:lnTo>
                    <a:pt x="1218" y="486"/>
                  </a:lnTo>
                  <a:lnTo>
                    <a:pt x="1218" y="486"/>
                  </a:lnTo>
                  <a:lnTo>
                    <a:pt x="1218" y="486"/>
                  </a:lnTo>
                  <a:lnTo>
                    <a:pt x="1218" y="486"/>
                  </a:lnTo>
                  <a:lnTo>
                    <a:pt x="1218" y="486"/>
                  </a:lnTo>
                  <a:lnTo>
                    <a:pt x="1218" y="486"/>
                  </a:lnTo>
                  <a:lnTo>
                    <a:pt x="1218" y="486"/>
                  </a:lnTo>
                  <a:lnTo>
                    <a:pt x="1218" y="486"/>
                  </a:lnTo>
                  <a:lnTo>
                    <a:pt x="1218" y="486"/>
                  </a:lnTo>
                  <a:lnTo>
                    <a:pt x="1224" y="486"/>
                  </a:lnTo>
                  <a:lnTo>
                    <a:pt x="1224" y="486"/>
                  </a:lnTo>
                  <a:lnTo>
                    <a:pt x="1224" y="486"/>
                  </a:lnTo>
                  <a:lnTo>
                    <a:pt x="1224" y="486"/>
                  </a:lnTo>
                  <a:lnTo>
                    <a:pt x="1224" y="486"/>
                  </a:lnTo>
                  <a:lnTo>
                    <a:pt x="1224" y="486"/>
                  </a:lnTo>
                  <a:lnTo>
                    <a:pt x="1224" y="486"/>
                  </a:lnTo>
                  <a:lnTo>
                    <a:pt x="1224" y="486"/>
                  </a:lnTo>
                  <a:lnTo>
                    <a:pt x="1224" y="486"/>
                  </a:lnTo>
                  <a:lnTo>
                    <a:pt x="1224" y="486"/>
                  </a:lnTo>
                  <a:lnTo>
                    <a:pt x="1224" y="486"/>
                  </a:lnTo>
                  <a:lnTo>
                    <a:pt x="1224" y="486"/>
                  </a:lnTo>
                  <a:lnTo>
                    <a:pt x="1224" y="486"/>
                  </a:lnTo>
                  <a:lnTo>
                    <a:pt x="1230" y="486"/>
                  </a:lnTo>
                  <a:lnTo>
                    <a:pt x="1230" y="486"/>
                  </a:lnTo>
                  <a:lnTo>
                    <a:pt x="1230" y="486"/>
                  </a:lnTo>
                  <a:lnTo>
                    <a:pt x="1230" y="486"/>
                  </a:lnTo>
                  <a:lnTo>
                    <a:pt x="1230" y="486"/>
                  </a:lnTo>
                  <a:lnTo>
                    <a:pt x="1230" y="486"/>
                  </a:lnTo>
                  <a:lnTo>
                    <a:pt x="1230" y="492"/>
                  </a:lnTo>
                  <a:lnTo>
                    <a:pt x="1230" y="492"/>
                  </a:lnTo>
                  <a:lnTo>
                    <a:pt x="1230" y="492"/>
                  </a:lnTo>
                  <a:lnTo>
                    <a:pt x="1230" y="492"/>
                  </a:lnTo>
                  <a:lnTo>
                    <a:pt x="1230" y="492"/>
                  </a:lnTo>
                  <a:lnTo>
                    <a:pt x="1230" y="492"/>
                  </a:lnTo>
                  <a:lnTo>
                    <a:pt x="1236" y="492"/>
                  </a:lnTo>
                  <a:lnTo>
                    <a:pt x="1236" y="492"/>
                  </a:lnTo>
                  <a:lnTo>
                    <a:pt x="1236" y="492"/>
                  </a:lnTo>
                  <a:lnTo>
                    <a:pt x="1236" y="492"/>
                  </a:lnTo>
                  <a:lnTo>
                    <a:pt x="1236" y="492"/>
                  </a:lnTo>
                  <a:lnTo>
                    <a:pt x="1236" y="492"/>
                  </a:lnTo>
                  <a:lnTo>
                    <a:pt x="1236" y="492"/>
                  </a:lnTo>
                  <a:lnTo>
                    <a:pt x="1236" y="492"/>
                  </a:lnTo>
                  <a:lnTo>
                    <a:pt x="1236" y="492"/>
                  </a:lnTo>
                  <a:lnTo>
                    <a:pt x="1236" y="492"/>
                  </a:lnTo>
                  <a:lnTo>
                    <a:pt x="1236" y="492"/>
                  </a:lnTo>
                  <a:lnTo>
                    <a:pt x="1236" y="492"/>
                  </a:lnTo>
                  <a:lnTo>
                    <a:pt x="1242" y="492"/>
                  </a:lnTo>
                  <a:lnTo>
                    <a:pt x="1242" y="492"/>
                  </a:lnTo>
                  <a:lnTo>
                    <a:pt x="1242" y="492"/>
                  </a:lnTo>
                  <a:lnTo>
                    <a:pt x="1242" y="492"/>
                  </a:lnTo>
                  <a:lnTo>
                    <a:pt x="1242" y="492"/>
                  </a:lnTo>
                  <a:lnTo>
                    <a:pt x="1242" y="492"/>
                  </a:lnTo>
                  <a:lnTo>
                    <a:pt x="1242" y="492"/>
                  </a:lnTo>
                  <a:lnTo>
                    <a:pt x="1242" y="492"/>
                  </a:lnTo>
                  <a:lnTo>
                    <a:pt x="1242" y="492"/>
                  </a:lnTo>
                  <a:lnTo>
                    <a:pt x="1242" y="492"/>
                  </a:lnTo>
                  <a:lnTo>
                    <a:pt x="1242" y="492"/>
                  </a:lnTo>
                  <a:lnTo>
                    <a:pt x="1242" y="492"/>
                  </a:lnTo>
                  <a:lnTo>
                    <a:pt x="1242" y="492"/>
                  </a:lnTo>
                  <a:lnTo>
                    <a:pt x="1248" y="492"/>
                  </a:lnTo>
                  <a:lnTo>
                    <a:pt x="1248" y="492"/>
                  </a:lnTo>
                  <a:lnTo>
                    <a:pt x="1248" y="492"/>
                  </a:lnTo>
                  <a:lnTo>
                    <a:pt x="1248" y="492"/>
                  </a:lnTo>
                  <a:lnTo>
                    <a:pt x="1248" y="492"/>
                  </a:lnTo>
                  <a:lnTo>
                    <a:pt x="1248" y="492"/>
                  </a:lnTo>
                  <a:lnTo>
                    <a:pt x="1248" y="492"/>
                  </a:lnTo>
                  <a:lnTo>
                    <a:pt x="1248" y="492"/>
                  </a:lnTo>
                  <a:lnTo>
                    <a:pt x="1248" y="492"/>
                  </a:lnTo>
                  <a:lnTo>
                    <a:pt x="1248" y="492"/>
                  </a:lnTo>
                  <a:lnTo>
                    <a:pt x="1248" y="492"/>
                  </a:lnTo>
                  <a:lnTo>
                    <a:pt x="1248" y="492"/>
                  </a:lnTo>
                  <a:lnTo>
                    <a:pt x="1254" y="492"/>
                  </a:lnTo>
                  <a:lnTo>
                    <a:pt x="1254" y="492"/>
                  </a:lnTo>
                  <a:lnTo>
                    <a:pt x="1254" y="492"/>
                  </a:lnTo>
                  <a:lnTo>
                    <a:pt x="1254" y="492"/>
                  </a:lnTo>
                  <a:lnTo>
                    <a:pt x="1254" y="492"/>
                  </a:lnTo>
                  <a:lnTo>
                    <a:pt x="1254" y="492"/>
                  </a:lnTo>
                  <a:lnTo>
                    <a:pt x="1254" y="492"/>
                  </a:lnTo>
                  <a:lnTo>
                    <a:pt x="1254" y="492"/>
                  </a:lnTo>
                  <a:lnTo>
                    <a:pt x="1254" y="492"/>
                  </a:lnTo>
                  <a:lnTo>
                    <a:pt x="1254" y="492"/>
                  </a:lnTo>
                  <a:lnTo>
                    <a:pt x="1254" y="492"/>
                  </a:lnTo>
                  <a:lnTo>
                    <a:pt x="1254" y="492"/>
                  </a:lnTo>
                  <a:lnTo>
                    <a:pt x="1260" y="492"/>
                  </a:lnTo>
                  <a:lnTo>
                    <a:pt x="1260" y="492"/>
                  </a:lnTo>
                  <a:lnTo>
                    <a:pt x="1260" y="492"/>
                  </a:lnTo>
                  <a:lnTo>
                    <a:pt x="1260" y="492"/>
                  </a:lnTo>
                  <a:lnTo>
                    <a:pt x="1260" y="492"/>
                  </a:lnTo>
                  <a:lnTo>
                    <a:pt x="1260" y="492"/>
                  </a:lnTo>
                  <a:lnTo>
                    <a:pt x="1260" y="492"/>
                  </a:lnTo>
                  <a:lnTo>
                    <a:pt x="1260" y="492"/>
                  </a:lnTo>
                  <a:lnTo>
                    <a:pt x="1260" y="492"/>
                  </a:lnTo>
                  <a:lnTo>
                    <a:pt x="1260" y="492"/>
                  </a:lnTo>
                  <a:lnTo>
                    <a:pt x="1260" y="492"/>
                  </a:lnTo>
                  <a:lnTo>
                    <a:pt x="1260" y="492"/>
                  </a:lnTo>
                  <a:lnTo>
                    <a:pt x="1266" y="492"/>
                  </a:lnTo>
                  <a:lnTo>
                    <a:pt x="1266" y="492"/>
                  </a:lnTo>
                  <a:lnTo>
                    <a:pt x="1266" y="492"/>
                  </a:lnTo>
                  <a:lnTo>
                    <a:pt x="1266" y="492"/>
                  </a:lnTo>
                  <a:lnTo>
                    <a:pt x="1266" y="492"/>
                  </a:lnTo>
                  <a:lnTo>
                    <a:pt x="1266" y="492"/>
                  </a:lnTo>
                  <a:lnTo>
                    <a:pt x="1266" y="492"/>
                  </a:lnTo>
                  <a:lnTo>
                    <a:pt x="1266" y="492"/>
                  </a:lnTo>
                  <a:lnTo>
                    <a:pt x="1266" y="492"/>
                  </a:lnTo>
                  <a:lnTo>
                    <a:pt x="1266" y="492"/>
                  </a:lnTo>
                  <a:lnTo>
                    <a:pt x="1266" y="492"/>
                  </a:lnTo>
                  <a:lnTo>
                    <a:pt x="1266" y="492"/>
                  </a:lnTo>
                  <a:lnTo>
                    <a:pt x="1272" y="492"/>
                  </a:lnTo>
                  <a:lnTo>
                    <a:pt x="1272" y="492"/>
                  </a:lnTo>
                  <a:lnTo>
                    <a:pt x="1272" y="492"/>
                  </a:lnTo>
                  <a:lnTo>
                    <a:pt x="1272" y="492"/>
                  </a:lnTo>
                  <a:lnTo>
                    <a:pt x="1272" y="492"/>
                  </a:lnTo>
                  <a:lnTo>
                    <a:pt x="1272" y="492"/>
                  </a:lnTo>
                  <a:lnTo>
                    <a:pt x="1272" y="492"/>
                  </a:lnTo>
                  <a:lnTo>
                    <a:pt x="1272" y="498"/>
                  </a:lnTo>
                  <a:lnTo>
                    <a:pt x="1272" y="498"/>
                  </a:lnTo>
                  <a:lnTo>
                    <a:pt x="1272" y="498"/>
                  </a:lnTo>
                  <a:lnTo>
                    <a:pt x="1272" y="498"/>
                  </a:lnTo>
                  <a:lnTo>
                    <a:pt x="1272" y="498"/>
                  </a:lnTo>
                  <a:lnTo>
                    <a:pt x="1272" y="498"/>
                  </a:lnTo>
                  <a:lnTo>
                    <a:pt x="1278" y="498"/>
                  </a:lnTo>
                  <a:lnTo>
                    <a:pt x="1278" y="498"/>
                  </a:lnTo>
                  <a:lnTo>
                    <a:pt x="1278" y="498"/>
                  </a:lnTo>
                  <a:lnTo>
                    <a:pt x="1278" y="498"/>
                  </a:lnTo>
                  <a:lnTo>
                    <a:pt x="1278" y="498"/>
                  </a:lnTo>
                  <a:lnTo>
                    <a:pt x="1278" y="498"/>
                  </a:lnTo>
                  <a:lnTo>
                    <a:pt x="1278" y="498"/>
                  </a:lnTo>
                  <a:lnTo>
                    <a:pt x="1278" y="498"/>
                  </a:lnTo>
                  <a:lnTo>
                    <a:pt x="1278" y="498"/>
                  </a:lnTo>
                  <a:lnTo>
                    <a:pt x="1278" y="498"/>
                  </a:lnTo>
                  <a:lnTo>
                    <a:pt x="1278" y="498"/>
                  </a:lnTo>
                  <a:lnTo>
                    <a:pt x="1278" y="498"/>
                  </a:lnTo>
                  <a:lnTo>
                    <a:pt x="1284" y="498"/>
                  </a:lnTo>
                  <a:lnTo>
                    <a:pt x="1284" y="498"/>
                  </a:lnTo>
                  <a:lnTo>
                    <a:pt x="1284" y="498"/>
                  </a:lnTo>
                  <a:lnTo>
                    <a:pt x="1284" y="498"/>
                  </a:lnTo>
                  <a:lnTo>
                    <a:pt x="1284" y="498"/>
                  </a:lnTo>
                  <a:lnTo>
                    <a:pt x="1284" y="498"/>
                  </a:lnTo>
                  <a:lnTo>
                    <a:pt x="1284" y="498"/>
                  </a:lnTo>
                  <a:lnTo>
                    <a:pt x="1284" y="498"/>
                  </a:lnTo>
                  <a:lnTo>
                    <a:pt x="1284" y="498"/>
                  </a:lnTo>
                  <a:lnTo>
                    <a:pt x="1284" y="498"/>
                  </a:lnTo>
                  <a:lnTo>
                    <a:pt x="1284" y="498"/>
                  </a:lnTo>
                  <a:lnTo>
                    <a:pt x="1284" y="498"/>
                  </a:lnTo>
                  <a:lnTo>
                    <a:pt x="1290" y="498"/>
                  </a:lnTo>
                  <a:lnTo>
                    <a:pt x="1290" y="498"/>
                  </a:lnTo>
                  <a:lnTo>
                    <a:pt x="1290" y="498"/>
                  </a:lnTo>
                  <a:lnTo>
                    <a:pt x="1290" y="498"/>
                  </a:lnTo>
                  <a:lnTo>
                    <a:pt x="1290" y="498"/>
                  </a:lnTo>
                  <a:lnTo>
                    <a:pt x="1290" y="498"/>
                  </a:lnTo>
                  <a:lnTo>
                    <a:pt x="1290" y="498"/>
                  </a:lnTo>
                  <a:lnTo>
                    <a:pt x="1290" y="498"/>
                  </a:lnTo>
                  <a:lnTo>
                    <a:pt x="1290" y="498"/>
                  </a:lnTo>
                  <a:lnTo>
                    <a:pt x="1290" y="498"/>
                  </a:lnTo>
                  <a:lnTo>
                    <a:pt x="1290" y="498"/>
                  </a:lnTo>
                  <a:lnTo>
                    <a:pt x="1290" y="498"/>
                  </a:lnTo>
                  <a:lnTo>
                    <a:pt x="1296" y="498"/>
                  </a:lnTo>
                  <a:lnTo>
                    <a:pt x="1296" y="498"/>
                  </a:lnTo>
                  <a:lnTo>
                    <a:pt x="1296" y="498"/>
                  </a:lnTo>
                  <a:lnTo>
                    <a:pt x="1296" y="498"/>
                  </a:lnTo>
                  <a:lnTo>
                    <a:pt x="1296" y="498"/>
                  </a:lnTo>
                  <a:lnTo>
                    <a:pt x="1296" y="498"/>
                  </a:lnTo>
                  <a:lnTo>
                    <a:pt x="1296" y="498"/>
                  </a:lnTo>
                  <a:lnTo>
                    <a:pt x="1296" y="498"/>
                  </a:lnTo>
                  <a:lnTo>
                    <a:pt x="1296" y="498"/>
                  </a:lnTo>
                  <a:lnTo>
                    <a:pt x="1296" y="498"/>
                  </a:lnTo>
                  <a:lnTo>
                    <a:pt x="1296" y="498"/>
                  </a:lnTo>
                  <a:lnTo>
                    <a:pt x="1296" y="498"/>
                  </a:lnTo>
                  <a:lnTo>
                    <a:pt x="1296" y="498"/>
                  </a:lnTo>
                  <a:lnTo>
                    <a:pt x="1302" y="498"/>
                  </a:lnTo>
                  <a:lnTo>
                    <a:pt x="1302" y="498"/>
                  </a:lnTo>
                  <a:lnTo>
                    <a:pt x="1302" y="498"/>
                  </a:lnTo>
                  <a:lnTo>
                    <a:pt x="1302" y="498"/>
                  </a:lnTo>
                  <a:lnTo>
                    <a:pt x="1302" y="498"/>
                  </a:lnTo>
                  <a:lnTo>
                    <a:pt x="1302" y="498"/>
                  </a:lnTo>
                  <a:lnTo>
                    <a:pt x="1302" y="498"/>
                  </a:lnTo>
                  <a:lnTo>
                    <a:pt x="1302" y="498"/>
                  </a:lnTo>
                  <a:lnTo>
                    <a:pt x="1302" y="498"/>
                  </a:lnTo>
                  <a:lnTo>
                    <a:pt x="1302" y="498"/>
                  </a:lnTo>
                  <a:lnTo>
                    <a:pt x="1302" y="498"/>
                  </a:lnTo>
                  <a:lnTo>
                    <a:pt x="1302" y="498"/>
                  </a:lnTo>
                  <a:lnTo>
                    <a:pt x="1308" y="498"/>
                  </a:lnTo>
                  <a:lnTo>
                    <a:pt x="1308" y="498"/>
                  </a:lnTo>
                  <a:lnTo>
                    <a:pt x="1308" y="498"/>
                  </a:lnTo>
                  <a:lnTo>
                    <a:pt x="1308" y="498"/>
                  </a:lnTo>
                  <a:lnTo>
                    <a:pt x="1308" y="498"/>
                  </a:lnTo>
                  <a:lnTo>
                    <a:pt x="1308" y="498"/>
                  </a:lnTo>
                  <a:lnTo>
                    <a:pt x="1308" y="498"/>
                  </a:lnTo>
                  <a:lnTo>
                    <a:pt x="1308" y="498"/>
                  </a:lnTo>
                  <a:lnTo>
                    <a:pt x="1308" y="498"/>
                  </a:lnTo>
                  <a:lnTo>
                    <a:pt x="1308" y="498"/>
                  </a:lnTo>
                  <a:lnTo>
                    <a:pt x="1308" y="498"/>
                  </a:lnTo>
                  <a:lnTo>
                    <a:pt x="1308" y="498"/>
                  </a:lnTo>
                  <a:lnTo>
                    <a:pt x="1314" y="498"/>
                  </a:lnTo>
                  <a:lnTo>
                    <a:pt x="1314" y="498"/>
                  </a:lnTo>
                  <a:lnTo>
                    <a:pt x="1314" y="498"/>
                  </a:lnTo>
                  <a:lnTo>
                    <a:pt x="1314" y="498"/>
                  </a:lnTo>
                  <a:lnTo>
                    <a:pt x="1314" y="498"/>
                  </a:lnTo>
                  <a:lnTo>
                    <a:pt x="1314" y="498"/>
                  </a:lnTo>
                  <a:lnTo>
                    <a:pt x="1314" y="498"/>
                  </a:lnTo>
                  <a:lnTo>
                    <a:pt x="1314" y="498"/>
                  </a:lnTo>
                  <a:lnTo>
                    <a:pt x="1314" y="498"/>
                  </a:lnTo>
                  <a:lnTo>
                    <a:pt x="1314" y="498"/>
                  </a:lnTo>
                  <a:lnTo>
                    <a:pt x="1314" y="498"/>
                  </a:lnTo>
                  <a:lnTo>
                    <a:pt x="1314" y="498"/>
                  </a:lnTo>
                  <a:lnTo>
                    <a:pt x="1320" y="498"/>
                  </a:lnTo>
                  <a:lnTo>
                    <a:pt x="1320" y="498"/>
                  </a:lnTo>
                  <a:lnTo>
                    <a:pt x="1320" y="498"/>
                  </a:lnTo>
                  <a:lnTo>
                    <a:pt x="1320" y="498"/>
                  </a:lnTo>
                  <a:lnTo>
                    <a:pt x="1320" y="498"/>
                  </a:lnTo>
                  <a:lnTo>
                    <a:pt x="1320" y="498"/>
                  </a:lnTo>
                  <a:lnTo>
                    <a:pt x="1320" y="498"/>
                  </a:lnTo>
                  <a:lnTo>
                    <a:pt x="1320" y="498"/>
                  </a:lnTo>
                  <a:lnTo>
                    <a:pt x="1320" y="498"/>
                  </a:lnTo>
                  <a:lnTo>
                    <a:pt x="1320" y="498"/>
                  </a:lnTo>
                  <a:lnTo>
                    <a:pt x="1320" y="498"/>
                  </a:lnTo>
                  <a:lnTo>
                    <a:pt x="1320" y="498"/>
                  </a:lnTo>
                  <a:lnTo>
                    <a:pt x="1320" y="498"/>
                  </a:lnTo>
                  <a:lnTo>
                    <a:pt x="1326" y="498"/>
                  </a:lnTo>
                  <a:lnTo>
                    <a:pt x="1326" y="498"/>
                  </a:lnTo>
                  <a:lnTo>
                    <a:pt x="1326" y="498"/>
                  </a:lnTo>
                  <a:lnTo>
                    <a:pt x="1326" y="498"/>
                  </a:lnTo>
                  <a:lnTo>
                    <a:pt x="1326" y="498"/>
                  </a:lnTo>
                  <a:lnTo>
                    <a:pt x="1326" y="498"/>
                  </a:lnTo>
                  <a:lnTo>
                    <a:pt x="1326" y="498"/>
                  </a:lnTo>
                  <a:lnTo>
                    <a:pt x="1326" y="498"/>
                  </a:lnTo>
                  <a:lnTo>
                    <a:pt x="1326" y="498"/>
                  </a:lnTo>
                  <a:lnTo>
                    <a:pt x="1326" y="498"/>
                  </a:lnTo>
                  <a:lnTo>
                    <a:pt x="1326" y="498"/>
                  </a:lnTo>
                  <a:lnTo>
                    <a:pt x="1326" y="498"/>
                  </a:lnTo>
                  <a:lnTo>
                    <a:pt x="1332" y="498"/>
                  </a:lnTo>
                  <a:lnTo>
                    <a:pt x="1332" y="498"/>
                  </a:lnTo>
                  <a:lnTo>
                    <a:pt x="1332" y="498"/>
                  </a:lnTo>
                  <a:lnTo>
                    <a:pt x="1332" y="498"/>
                  </a:lnTo>
                  <a:lnTo>
                    <a:pt x="1332" y="498"/>
                  </a:lnTo>
                  <a:lnTo>
                    <a:pt x="1332" y="498"/>
                  </a:lnTo>
                  <a:lnTo>
                    <a:pt x="1332" y="498"/>
                  </a:lnTo>
                  <a:lnTo>
                    <a:pt x="1332" y="498"/>
                  </a:lnTo>
                  <a:lnTo>
                    <a:pt x="1332" y="498"/>
                  </a:lnTo>
                  <a:lnTo>
                    <a:pt x="1332" y="498"/>
                  </a:lnTo>
                  <a:lnTo>
                    <a:pt x="1332" y="498"/>
                  </a:lnTo>
                  <a:lnTo>
                    <a:pt x="1332" y="498"/>
                  </a:lnTo>
                  <a:lnTo>
                    <a:pt x="1338" y="498"/>
                  </a:lnTo>
                  <a:lnTo>
                    <a:pt x="1338" y="498"/>
                  </a:lnTo>
                  <a:lnTo>
                    <a:pt x="1338" y="498"/>
                  </a:lnTo>
                  <a:lnTo>
                    <a:pt x="1338" y="498"/>
                  </a:lnTo>
                  <a:lnTo>
                    <a:pt x="1338" y="498"/>
                  </a:lnTo>
                  <a:lnTo>
                    <a:pt x="1338" y="498"/>
                  </a:lnTo>
                  <a:lnTo>
                    <a:pt x="1338" y="498"/>
                  </a:lnTo>
                  <a:lnTo>
                    <a:pt x="1338" y="498"/>
                  </a:lnTo>
                  <a:lnTo>
                    <a:pt x="1338" y="498"/>
                  </a:lnTo>
                  <a:lnTo>
                    <a:pt x="1338" y="498"/>
                  </a:lnTo>
                  <a:lnTo>
                    <a:pt x="1338" y="498"/>
                  </a:lnTo>
                  <a:lnTo>
                    <a:pt x="1338" y="498"/>
                  </a:lnTo>
                  <a:lnTo>
                    <a:pt x="1344" y="498"/>
                  </a:lnTo>
                  <a:lnTo>
                    <a:pt x="1344" y="498"/>
                  </a:lnTo>
                  <a:lnTo>
                    <a:pt x="1344" y="498"/>
                  </a:lnTo>
                  <a:lnTo>
                    <a:pt x="1344" y="498"/>
                  </a:lnTo>
                  <a:lnTo>
                    <a:pt x="1344" y="498"/>
                  </a:lnTo>
                  <a:lnTo>
                    <a:pt x="1344" y="498"/>
                  </a:lnTo>
                  <a:lnTo>
                    <a:pt x="1344" y="498"/>
                  </a:lnTo>
                  <a:lnTo>
                    <a:pt x="1344" y="498"/>
                  </a:lnTo>
                  <a:lnTo>
                    <a:pt x="1344" y="498"/>
                  </a:lnTo>
                  <a:lnTo>
                    <a:pt x="1344" y="498"/>
                  </a:lnTo>
                  <a:lnTo>
                    <a:pt x="1344" y="498"/>
                  </a:lnTo>
                  <a:lnTo>
                    <a:pt x="1344" y="498"/>
                  </a:lnTo>
                  <a:lnTo>
                    <a:pt x="1350" y="498"/>
                  </a:lnTo>
                  <a:lnTo>
                    <a:pt x="1350" y="498"/>
                  </a:lnTo>
                  <a:lnTo>
                    <a:pt x="1350" y="498"/>
                  </a:lnTo>
                  <a:lnTo>
                    <a:pt x="1350" y="498"/>
                  </a:lnTo>
                  <a:lnTo>
                    <a:pt x="1350" y="498"/>
                  </a:lnTo>
                  <a:lnTo>
                    <a:pt x="1350" y="498"/>
                  </a:lnTo>
                  <a:lnTo>
                    <a:pt x="1350" y="498"/>
                  </a:lnTo>
                  <a:lnTo>
                    <a:pt x="1350" y="498"/>
                  </a:lnTo>
                  <a:lnTo>
                    <a:pt x="1350" y="498"/>
                  </a:lnTo>
                  <a:lnTo>
                    <a:pt x="1350" y="498"/>
                  </a:lnTo>
                  <a:lnTo>
                    <a:pt x="1350" y="498"/>
                  </a:lnTo>
                  <a:lnTo>
                    <a:pt x="1350" y="492"/>
                  </a:lnTo>
                  <a:lnTo>
                    <a:pt x="1350" y="492"/>
                  </a:lnTo>
                  <a:lnTo>
                    <a:pt x="1356" y="492"/>
                  </a:lnTo>
                  <a:lnTo>
                    <a:pt x="1356" y="492"/>
                  </a:lnTo>
                  <a:lnTo>
                    <a:pt x="1356" y="492"/>
                  </a:lnTo>
                  <a:lnTo>
                    <a:pt x="1356" y="492"/>
                  </a:lnTo>
                  <a:lnTo>
                    <a:pt x="1356" y="492"/>
                  </a:lnTo>
                  <a:lnTo>
                    <a:pt x="1356" y="492"/>
                  </a:lnTo>
                  <a:lnTo>
                    <a:pt x="1356" y="492"/>
                  </a:lnTo>
                  <a:lnTo>
                    <a:pt x="1356" y="492"/>
                  </a:lnTo>
                  <a:lnTo>
                    <a:pt x="1356" y="492"/>
                  </a:lnTo>
                  <a:lnTo>
                    <a:pt x="1356" y="492"/>
                  </a:lnTo>
                  <a:lnTo>
                    <a:pt x="1356" y="492"/>
                  </a:lnTo>
                  <a:lnTo>
                    <a:pt x="1356" y="492"/>
                  </a:lnTo>
                  <a:lnTo>
                    <a:pt x="1362" y="492"/>
                  </a:lnTo>
                  <a:lnTo>
                    <a:pt x="1362" y="492"/>
                  </a:lnTo>
                  <a:lnTo>
                    <a:pt x="1362" y="492"/>
                  </a:lnTo>
                  <a:lnTo>
                    <a:pt x="1362" y="492"/>
                  </a:lnTo>
                  <a:lnTo>
                    <a:pt x="1362" y="492"/>
                  </a:lnTo>
                  <a:lnTo>
                    <a:pt x="1362" y="492"/>
                  </a:lnTo>
                  <a:lnTo>
                    <a:pt x="1362" y="492"/>
                  </a:lnTo>
                  <a:lnTo>
                    <a:pt x="1362" y="492"/>
                  </a:lnTo>
                  <a:lnTo>
                    <a:pt x="1362" y="492"/>
                  </a:lnTo>
                  <a:lnTo>
                    <a:pt x="1362" y="492"/>
                  </a:lnTo>
                  <a:lnTo>
                    <a:pt x="1362" y="492"/>
                  </a:lnTo>
                  <a:lnTo>
                    <a:pt x="1362" y="492"/>
                  </a:lnTo>
                  <a:lnTo>
                    <a:pt x="1368" y="492"/>
                  </a:lnTo>
                  <a:lnTo>
                    <a:pt x="1368" y="492"/>
                  </a:lnTo>
                  <a:lnTo>
                    <a:pt x="1368" y="492"/>
                  </a:lnTo>
                  <a:lnTo>
                    <a:pt x="1368" y="492"/>
                  </a:lnTo>
                  <a:lnTo>
                    <a:pt x="1368" y="492"/>
                  </a:lnTo>
                  <a:lnTo>
                    <a:pt x="1368" y="492"/>
                  </a:lnTo>
                  <a:lnTo>
                    <a:pt x="1368" y="492"/>
                  </a:lnTo>
                  <a:lnTo>
                    <a:pt x="1368" y="492"/>
                  </a:lnTo>
                  <a:lnTo>
                    <a:pt x="1368" y="492"/>
                  </a:lnTo>
                  <a:lnTo>
                    <a:pt x="1368" y="492"/>
                  </a:lnTo>
                  <a:lnTo>
                    <a:pt x="1368" y="492"/>
                  </a:lnTo>
                  <a:lnTo>
                    <a:pt x="1368" y="492"/>
                  </a:lnTo>
                  <a:lnTo>
                    <a:pt x="1374" y="492"/>
                  </a:lnTo>
                  <a:lnTo>
                    <a:pt x="1374" y="492"/>
                  </a:lnTo>
                  <a:lnTo>
                    <a:pt x="1374" y="492"/>
                  </a:lnTo>
                  <a:lnTo>
                    <a:pt x="1374" y="492"/>
                  </a:lnTo>
                  <a:lnTo>
                    <a:pt x="1374" y="492"/>
                  </a:lnTo>
                  <a:lnTo>
                    <a:pt x="1374" y="492"/>
                  </a:lnTo>
                  <a:lnTo>
                    <a:pt x="1374" y="492"/>
                  </a:lnTo>
                  <a:lnTo>
                    <a:pt x="1374" y="492"/>
                  </a:lnTo>
                  <a:lnTo>
                    <a:pt x="1374" y="492"/>
                  </a:lnTo>
                  <a:lnTo>
                    <a:pt x="1374" y="492"/>
                  </a:lnTo>
                  <a:lnTo>
                    <a:pt x="1374" y="492"/>
                  </a:lnTo>
                  <a:lnTo>
                    <a:pt x="1374" y="492"/>
                  </a:lnTo>
                  <a:lnTo>
                    <a:pt x="1374" y="492"/>
                  </a:lnTo>
                  <a:lnTo>
                    <a:pt x="1380" y="492"/>
                  </a:lnTo>
                  <a:lnTo>
                    <a:pt x="1380" y="492"/>
                  </a:lnTo>
                  <a:lnTo>
                    <a:pt x="1380" y="492"/>
                  </a:lnTo>
                  <a:lnTo>
                    <a:pt x="1380" y="492"/>
                  </a:lnTo>
                  <a:lnTo>
                    <a:pt x="1380" y="492"/>
                  </a:lnTo>
                  <a:lnTo>
                    <a:pt x="1380" y="492"/>
                  </a:lnTo>
                  <a:lnTo>
                    <a:pt x="1380" y="492"/>
                  </a:lnTo>
                  <a:lnTo>
                    <a:pt x="1380" y="492"/>
                  </a:lnTo>
                  <a:lnTo>
                    <a:pt x="1380" y="492"/>
                  </a:lnTo>
                  <a:lnTo>
                    <a:pt x="1380" y="492"/>
                  </a:lnTo>
                  <a:lnTo>
                    <a:pt x="1380" y="492"/>
                  </a:lnTo>
                  <a:lnTo>
                    <a:pt x="1380" y="492"/>
                  </a:lnTo>
                  <a:lnTo>
                    <a:pt x="1386" y="492"/>
                  </a:lnTo>
                  <a:lnTo>
                    <a:pt x="1386" y="492"/>
                  </a:lnTo>
                  <a:lnTo>
                    <a:pt x="1386" y="492"/>
                  </a:lnTo>
                  <a:lnTo>
                    <a:pt x="1386" y="492"/>
                  </a:lnTo>
                  <a:lnTo>
                    <a:pt x="1386" y="492"/>
                  </a:lnTo>
                  <a:lnTo>
                    <a:pt x="1386" y="492"/>
                  </a:lnTo>
                  <a:lnTo>
                    <a:pt x="1386" y="492"/>
                  </a:lnTo>
                  <a:lnTo>
                    <a:pt x="1386" y="492"/>
                  </a:lnTo>
                  <a:lnTo>
                    <a:pt x="1386" y="492"/>
                  </a:lnTo>
                  <a:lnTo>
                    <a:pt x="1386" y="492"/>
                  </a:lnTo>
                  <a:lnTo>
                    <a:pt x="1386" y="492"/>
                  </a:lnTo>
                  <a:lnTo>
                    <a:pt x="1386" y="492"/>
                  </a:lnTo>
                  <a:lnTo>
                    <a:pt x="1392" y="492"/>
                  </a:lnTo>
                  <a:lnTo>
                    <a:pt x="1392" y="492"/>
                  </a:lnTo>
                  <a:lnTo>
                    <a:pt x="1392" y="492"/>
                  </a:lnTo>
                  <a:lnTo>
                    <a:pt x="1392" y="492"/>
                  </a:lnTo>
                  <a:lnTo>
                    <a:pt x="1392" y="492"/>
                  </a:lnTo>
                  <a:lnTo>
                    <a:pt x="1392" y="492"/>
                  </a:lnTo>
                  <a:lnTo>
                    <a:pt x="1392" y="492"/>
                  </a:lnTo>
                  <a:lnTo>
                    <a:pt x="1392" y="492"/>
                  </a:lnTo>
                  <a:lnTo>
                    <a:pt x="1392" y="492"/>
                  </a:lnTo>
                  <a:lnTo>
                    <a:pt x="1392" y="492"/>
                  </a:lnTo>
                  <a:lnTo>
                    <a:pt x="1392" y="492"/>
                  </a:lnTo>
                  <a:lnTo>
                    <a:pt x="1392" y="486"/>
                  </a:lnTo>
                  <a:lnTo>
                    <a:pt x="1398" y="486"/>
                  </a:lnTo>
                  <a:lnTo>
                    <a:pt x="1398" y="486"/>
                  </a:lnTo>
                  <a:lnTo>
                    <a:pt x="1398" y="486"/>
                  </a:lnTo>
                  <a:lnTo>
                    <a:pt x="1398" y="486"/>
                  </a:lnTo>
                  <a:lnTo>
                    <a:pt x="1398" y="486"/>
                  </a:lnTo>
                  <a:lnTo>
                    <a:pt x="1398" y="486"/>
                  </a:lnTo>
                  <a:lnTo>
                    <a:pt x="1398" y="486"/>
                  </a:lnTo>
                  <a:lnTo>
                    <a:pt x="1398" y="486"/>
                  </a:lnTo>
                  <a:lnTo>
                    <a:pt x="1398" y="486"/>
                  </a:lnTo>
                  <a:lnTo>
                    <a:pt x="1398" y="486"/>
                  </a:lnTo>
                  <a:lnTo>
                    <a:pt x="1398" y="486"/>
                  </a:lnTo>
                  <a:lnTo>
                    <a:pt x="1398" y="486"/>
                  </a:lnTo>
                  <a:lnTo>
                    <a:pt x="1398" y="486"/>
                  </a:lnTo>
                  <a:lnTo>
                    <a:pt x="1404" y="486"/>
                  </a:lnTo>
                  <a:lnTo>
                    <a:pt x="1404" y="486"/>
                  </a:lnTo>
                  <a:lnTo>
                    <a:pt x="1404" y="486"/>
                  </a:lnTo>
                  <a:lnTo>
                    <a:pt x="1404" y="486"/>
                  </a:lnTo>
                  <a:lnTo>
                    <a:pt x="1404" y="486"/>
                  </a:lnTo>
                  <a:lnTo>
                    <a:pt x="1404" y="486"/>
                  </a:lnTo>
                  <a:lnTo>
                    <a:pt x="1404" y="486"/>
                  </a:lnTo>
                  <a:lnTo>
                    <a:pt x="1404" y="486"/>
                  </a:lnTo>
                  <a:lnTo>
                    <a:pt x="1404" y="486"/>
                  </a:lnTo>
                  <a:lnTo>
                    <a:pt x="1404" y="486"/>
                  </a:lnTo>
                  <a:lnTo>
                    <a:pt x="1404" y="486"/>
                  </a:lnTo>
                  <a:lnTo>
                    <a:pt x="1404" y="486"/>
                  </a:lnTo>
                  <a:lnTo>
                    <a:pt x="1410" y="486"/>
                  </a:lnTo>
                  <a:lnTo>
                    <a:pt x="1410" y="486"/>
                  </a:lnTo>
                  <a:lnTo>
                    <a:pt x="1410" y="486"/>
                  </a:lnTo>
                  <a:lnTo>
                    <a:pt x="1410" y="486"/>
                  </a:lnTo>
                  <a:lnTo>
                    <a:pt x="1410" y="486"/>
                  </a:lnTo>
                  <a:lnTo>
                    <a:pt x="1410" y="486"/>
                  </a:lnTo>
                  <a:lnTo>
                    <a:pt x="1410" y="486"/>
                  </a:lnTo>
                  <a:lnTo>
                    <a:pt x="1410" y="486"/>
                  </a:lnTo>
                  <a:lnTo>
                    <a:pt x="1410" y="486"/>
                  </a:lnTo>
                  <a:lnTo>
                    <a:pt x="1410" y="486"/>
                  </a:lnTo>
                  <a:lnTo>
                    <a:pt x="1410" y="486"/>
                  </a:lnTo>
                  <a:lnTo>
                    <a:pt x="1410" y="486"/>
                  </a:lnTo>
                  <a:lnTo>
                    <a:pt x="1416" y="486"/>
                  </a:lnTo>
                  <a:lnTo>
                    <a:pt x="1416" y="486"/>
                  </a:lnTo>
                  <a:lnTo>
                    <a:pt x="1416" y="486"/>
                  </a:lnTo>
                  <a:lnTo>
                    <a:pt x="1416" y="486"/>
                  </a:lnTo>
                  <a:lnTo>
                    <a:pt x="1416" y="486"/>
                  </a:lnTo>
                  <a:lnTo>
                    <a:pt x="1416" y="486"/>
                  </a:lnTo>
                  <a:lnTo>
                    <a:pt x="1416" y="486"/>
                  </a:lnTo>
                  <a:lnTo>
                    <a:pt x="1416" y="486"/>
                  </a:lnTo>
                  <a:lnTo>
                    <a:pt x="1416" y="486"/>
                  </a:lnTo>
                  <a:lnTo>
                    <a:pt x="1416" y="486"/>
                  </a:lnTo>
                  <a:lnTo>
                    <a:pt x="1416" y="486"/>
                  </a:lnTo>
                  <a:lnTo>
                    <a:pt x="1416" y="486"/>
                  </a:lnTo>
                  <a:lnTo>
                    <a:pt x="1416" y="486"/>
                  </a:lnTo>
                  <a:lnTo>
                    <a:pt x="1422" y="486"/>
                  </a:lnTo>
                  <a:lnTo>
                    <a:pt x="1422" y="486"/>
                  </a:lnTo>
                  <a:lnTo>
                    <a:pt x="1422" y="486"/>
                  </a:lnTo>
                  <a:lnTo>
                    <a:pt x="1422" y="486"/>
                  </a:lnTo>
                  <a:lnTo>
                    <a:pt x="1422" y="486"/>
                  </a:lnTo>
                  <a:lnTo>
                    <a:pt x="1422" y="486"/>
                  </a:lnTo>
                  <a:lnTo>
                    <a:pt x="1422" y="486"/>
                  </a:lnTo>
                  <a:lnTo>
                    <a:pt x="1422" y="486"/>
                  </a:lnTo>
                  <a:lnTo>
                    <a:pt x="1422" y="486"/>
                  </a:lnTo>
                  <a:lnTo>
                    <a:pt x="1422" y="486"/>
                  </a:lnTo>
                  <a:lnTo>
                    <a:pt x="1422" y="486"/>
                  </a:lnTo>
                  <a:lnTo>
                    <a:pt x="1422" y="486"/>
                  </a:lnTo>
                  <a:lnTo>
                    <a:pt x="1428" y="486"/>
                  </a:lnTo>
                  <a:lnTo>
                    <a:pt x="1428" y="486"/>
                  </a:lnTo>
                  <a:lnTo>
                    <a:pt x="1428" y="486"/>
                  </a:lnTo>
                  <a:lnTo>
                    <a:pt x="1428" y="486"/>
                  </a:lnTo>
                  <a:lnTo>
                    <a:pt x="1428" y="486"/>
                  </a:lnTo>
                  <a:lnTo>
                    <a:pt x="1428" y="486"/>
                  </a:lnTo>
                  <a:lnTo>
                    <a:pt x="1896" y="342"/>
                  </a:lnTo>
                  <a:lnTo>
                    <a:pt x="1896" y="342"/>
                  </a:lnTo>
                  <a:lnTo>
                    <a:pt x="1902" y="342"/>
                  </a:lnTo>
                  <a:lnTo>
                    <a:pt x="1902" y="342"/>
                  </a:lnTo>
                  <a:lnTo>
                    <a:pt x="1902" y="342"/>
                  </a:lnTo>
                  <a:lnTo>
                    <a:pt x="1902" y="342"/>
                  </a:lnTo>
                  <a:lnTo>
                    <a:pt x="1902" y="342"/>
                  </a:lnTo>
                  <a:lnTo>
                    <a:pt x="1902" y="342"/>
                  </a:lnTo>
                  <a:lnTo>
                    <a:pt x="1902" y="342"/>
                  </a:lnTo>
                  <a:lnTo>
                    <a:pt x="1902" y="342"/>
                  </a:lnTo>
                  <a:lnTo>
                    <a:pt x="1902" y="342"/>
                  </a:lnTo>
                  <a:lnTo>
                    <a:pt x="1902" y="342"/>
                  </a:lnTo>
                  <a:lnTo>
                    <a:pt x="1902" y="342"/>
                  </a:lnTo>
                  <a:lnTo>
                    <a:pt x="1902" y="342"/>
                  </a:lnTo>
                  <a:lnTo>
                    <a:pt x="1908" y="342"/>
                  </a:lnTo>
                  <a:lnTo>
                    <a:pt x="1908" y="342"/>
                  </a:lnTo>
                  <a:lnTo>
                    <a:pt x="1908" y="342"/>
                  </a:lnTo>
                  <a:lnTo>
                    <a:pt x="1908" y="342"/>
                  </a:lnTo>
                  <a:lnTo>
                    <a:pt x="1908" y="342"/>
                  </a:lnTo>
                  <a:lnTo>
                    <a:pt x="1908" y="342"/>
                  </a:lnTo>
                  <a:lnTo>
                    <a:pt x="1908" y="342"/>
                  </a:lnTo>
                  <a:lnTo>
                    <a:pt x="1908" y="342"/>
                  </a:lnTo>
                  <a:lnTo>
                    <a:pt x="1908" y="342"/>
                  </a:lnTo>
                  <a:lnTo>
                    <a:pt x="1908" y="336"/>
                  </a:lnTo>
                  <a:lnTo>
                    <a:pt x="1908" y="336"/>
                  </a:lnTo>
                  <a:lnTo>
                    <a:pt x="1908" y="336"/>
                  </a:lnTo>
                  <a:lnTo>
                    <a:pt x="1914" y="336"/>
                  </a:lnTo>
                  <a:lnTo>
                    <a:pt x="1914" y="336"/>
                  </a:lnTo>
                  <a:lnTo>
                    <a:pt x="1914" y="336"/>
                  </a:lnTo>
                  <a:lnTo>
                    <a:pt x="1914" y="336"/>
                  </a:lnTo>
                  <a:lnTo>
                    <a:pt x="1914" y="336"/>
                  </a:lnTo>
                  <a:lnTo>
                    <a:pt x="1914" y="336"/>
                  </a:lnTo>
                  <a:lnTo>
                    <a:pt x="1914" y="336"/>
                  </a:lnTo>
                  <a:lnTo>
                    <a:pt x="1914" y="336"/>
                  </a:lnTo>
                  <a:lnTo>
                    <a:pt x="1914" y="336"/>
                  </a:lnTo>
                  <a:lnTo>
                    <a:pt x="1914" y="336"/>
                  </a:lnTo>
                  <a:lnTo>
                    <a:pt x="1914" y="336"/>
                  </a:lnTo>
                  <a:lnTo>
                    <a:pt x="1914" y="336"/>
                  </a:lnTo>
                  <a:lnTo>
                    <a:pt x="1914" y="336"/>
                  </a:lnTo>
                  <a:lnTo>
                    <a:pt x="1920" y="336"/>
                  </a:lnTo>
                  <a:lnTo>
                    <a:pt x="1920" y="336"/>
                  </a:lnTo>
                  <a:lnTo>
                    <a:pt x="1920" y="336"/>
                  </a:lnTo>
                  <a:lnTo>
                    <a:pt x="1920" y="336"/>
                  </a:lnTo>
                  <a:lnTo>
                    <a:pt x="1920" y="336"/>
                  </a:lnTo>
                  <a:lnTo>
                    <a:pt x="1920" y="336"/>
                  </a:lnTo>
                  <a:lnTo>
                    <a:pt x="1920" y="336"/>
                  </a:lnTo>
                  <a:lnTo>
                    <a:pt x="1920" y="336"/>
                  </a:lnTo>
                  <a:lnTo>
                    <a:pt x="1920" y="336"/>
                  </a:lnTo>
                  <a:lnTo>
                    <a:pt x="1920" y="336"/>
                  </a:lnTo>
                  <a:lnTo>
                    <a:pt x="1920" y="336"/>
                  </a:lnTo>
                  <a:lnTo>
                    <a:pt x="1920" y="336"/>
                  </a:lnTo>
                  <a:lnTo>
                    <a:pt x="1926" y="336"/>
                  </a:lnTo>
                  <a:lnTo>
                    <a:pt x="1926" y="330"/>
                  </a:lnTo>
                  <a:lnTo>
                    <a:pt x="1926" y="330"/>
                  </a:lnTo>
                  <a:lnTo>
                    <a:pt x="1926" y="330"/>
                  </a:lnTo>
                  <a:lnTo>
                    <a:pt x="1926" y="330"/>
                  </a:lnTo>
                  <a:lnTo>
                    <a:pt x="1926" y="330"/>
                  </a:lnTo>
                  <a:lnTo>
                    <a:pt x="1926" y="330"/>
                  </a:lnTo>
                  <a:lnTo>
                    <a:pt x="1926" y="330"/>
                  </a:lnTo>
                  <a:lnTo>
                    <a:pt x="1926" y="330"/>
                  </a:lnTo>
                  <a:lnTo>
                    <a:pt x="1926" y="330"/>
                  </a:lnTo>
                  <a:lnTo>
                    <a:pt x="1926" y="330"/>
                  </a:lnTo>
                  <a:lnTo>
                    <a:pt x="1926" y="330"/>
                  </a:lnTo>
                  <a:lnTo>
                    <a:pt x="1932" y="330"/>
                  </a:lnTo>
                  <a:lnTo>
                    <a:pt x="1932" y="330"/>
                  </a:lnTo>
                  <a:lnTo>
                    <a:pt x="1932" y="330"/>
                  </a:lnTo>
                  <a:lnTo>
                    <a:pt x="1932" y="330"/>
                  </a:lnTo>
                  <a:lnTo>
                    <a:pt x="1932" y="330"/>
                  </a:lnTo>
                  <a:lnTo>
                    <a:pt x="1932" y="330"/>
                  </a:lnTo>
                  <a:lnTo>
                    <a:pt x="1932" y="330"/>
                  </a:lnTo>
                  <a:lnTo>
                    <a:pt x="1932" y="330"/>
                  </a:lnTo>
                  <a:lnTo>
                    <a:pt x="1932" y="330"/>
                  </a:lnTo>
                  <a:lnTo>
                    <a:pt x="1932" y="330"/>
                  </a:lnTo>
                  <a:lnTo>
                    <a:pt x="1932" y="330"/>
                  </a:lnTo>
                  <a:lnTo>
                    <a:pt x="1932" y="330"/>
                  </a:lnTo>
                  <a:lnTo>
                    <a:pt x="1932" y="330"/>
                  </a:lnTo>
                  <a:lnTo>
                    <a:pt x="1938" y="330"/>
                  </a:lnTo>
                  <a:lnTo>
                    <a:pt x="1938" y="330"/>
                  </a:lnTo>
                  <a:lnTo>
                    <a:pt x="1938" y="330"/>
                  </a:lnTo>
                  <a:lnTo>
                    <a:pt x="1938" y="330"/>
                  </a:lnTo>
                  <a:lnTo>
                    <a:pt x="1938" y="324"/>
                  </a:lnTo>
                  <a:lnTo>
                    <a:pt x="1938" y="324"/>
                  </a:lnTo>
                  <a:lnTo>
                    <a:pt x="1938" y="324"/>
                  </a:lnTo>
                  <a:lnTo>
                    <a:pt x="1938" y="324"/>
                  </a:lnTo>
                  <a:lnTo>
                    <a:pt x="1938" y="324"/>
                  </a:lnTo>
                  <a:lnTo>
                    <a:pt x="1938" y="324"/>
                  </a:lnTo>
                  <a:lnTo>
                    <a:pt x="1938" y="324"/>
                  </a:lnTo>
                  <a:lnTo>
                    <a:pt x="1938" y="324"/>
                  </a:lnTo>
                  <a:lnTo>
                    <a:pt x="1944" y="324"/>
                  </a:lnTo>
                  <a:lnTo>
                    <a:pt x="1944" y="324"/>
                  </a:lnTo>
                  <a:lnTo>
                    <a:pt x="1944" y="324"/>
                  </a:lnTo>
                  <a:lnTo>
                    <a:pt x="1944" y="324"/>
                  </a:lnTo>
                  <a:lnTo>
                    <a:pt x="1944" y="324"/>
                  </a:lnTo>
                  <a:lnTo>
                    <a:pt x="1944" y="324"/>
                  </a:lnTo>
                  <a:lnTo>
                    <a:pt x="1944" y="324"/>
                  </a:lnTo>
                  <a:lnTo>
                    <a:pt x="1944" y="324"/>
                  </a:lnTo>
                  <a:lnTo>
                    <a:pt x="1944" y="324"/>
                  </a:lnTo>
                  <a:lnTo>
                    <a:pt x="1944" y="324"/>
                  </a:lnTo>
                  <a:lnTo>
                    <a:pt x="1944" y="324"/>
                  </a:lnTo>
                  <a:lnTo>
                    <a:pt x="1944" y="324"/>
                  </a:lnTo>
                  <a:lnTo>
                    <a:pt x="1950" y="324"/>
                  </a:lnTo>
                  <a:lnTo>
                    <a:pt x="1950" y="324"/>
                  </a:lnTo>
                  <a:lnTo>
                    <a:pt x="1950" y="324"/>
                  </a:lnTo>
                  <a:lnTo>
                    <a:pt x="1950" y="324"/>
                  </a:lnTo>
                  <a:lnTo>
                    <a:pt x="1950" y="324"/>
                  </a:lnTo>
                  <a:lnTo>
                    <a:pt x="1950" y="324"/>
                  </a:lnTo>
                  <a:lnTo>
                    <a:pt x="1950" y="324"/>
                  </a:lnTo>
                  <a:lnTo>
                    <a:pt x="1950" y="324"/>
                  </a:lnTo>
                  <a:lnTo>
                    <a:pt x="1950" y="324"/>
                  </a:lnTo>
                  <a:lnTo>
                    <a:pt x="1950" y="318"/>
                  </a:lnTo>
                  <a:lnTo>
                    <a:pt x="1950" y="318"/>
                  </a:lnTo>
                  <a:lnTo>
                    <a:pt x="1950" y="318"/>
                  </a:lnTo>
                  <a:lnTo>
                    <a:pt x="1950" y="318"/>
                  </a:lnTo>
                  <a:lnTo>
                    <a:pt x="2424" y="60"/>
                  </a:lnTo>
                  <a:lnTo>
                    <a:pt x="2424" y="60"/>
                  </a:lnTo>
                  <a:lnTo>
                    <a:pt x="2424" y="60"/>
                  </a:lnTo>
                  <a:lnTo>
                    <a:pt x="2424" y="60"/>
                  </a:lnTo>
                  <a:lnTo>
                    <a:pt x="2424" y="60"/>
                  </a:lnTo>
                  <a:lnTo>
                    <a:pt x="2424" y="60"/>
                  </a:lnTo>
                  <a:lnTo>
                    <a:pt x="2424" y="60"/>
                  </a:lnTo>
                  <a:lnTo>
                    <a:pt x="2430" y="54"/>
                  </a:lnTo>
                  <a:lnTo>
                    <a:pt x="2430" y="54"/>
                  </a:lnTo>
                  <a:lnTo>
                    <a:pt x="2430" y="54"/>
                  </a:lnTo>
                  <a:lnTo>
                    <a:pt x="2430" y="54"/>
                  </a:lnTo>
                  <a:lnTo>
                    <a:pt x="2430" y="54"/>
                  </a:lnTo>
                  <a:lnTo>
                    <a:pt x="2430" y="54"/>
                  </a:lnTo>
                  <a:lnTo>
                    <a:pt x="2430" y="54"/>
                  </a:lnTo>
                  <a:lnTo>
                    <a:pt x="2430" y="54"/>
                  </a:lnTo>
                  <a:lnTo>
                    <a:pt x="2430" y="54"/>
                  </a:lnTo>
                  <a:lnTo>
                    <a:pt x="2430" y="54"/>
                  </a:lnTo>
                  <a:lnTo>
                    <a:pt x="2430" y="54"/>
                  </a:lnTo>
                  <a:lnTo>
                    <a:pt x="2430" y="54"/>
                  </a:lnTo>
                  <a:lnTo>
                    <a:pt x="2430" y="54"/>
                  </a:lnTo>
                  <a:lnTo>
                    <a:pt x="2436" y="54"/>
                  </a:lnTo>
                  <a:lnTo>
                    <a:pt x="2436" y="54"/>
                  </a:lnTo>
                  <a:lnTo>
                    <a:pt x="2436" y="54"/>
                  </a:lnTo>
                  <a:lnTo>
                    <a:pt x="2436" y="54"/>
                  </a:lnTo>
                  <a:lnTo>
                    <a:pt x="2436" y="54"/>
                  </a:lnTo>
                  <a:lnTo>
                    <a:pt x="2436" y="48"/>
                  </a:lnTo>
                  <a:lnTo>
                    <a:pt x="2436" y="48"/>
                  </a:lnTo>
                  <a:lnTo>
                    <a:pt x="2436" y="48"/>
                  </a:lnTo>
                  <a:lnTo>
                    <a:pt x="2436" y="48"/>
                  </a:lnTo>
                  <a:lnTo>
                    <a:pt x="2436" y="48"/>
                  </a:lnTo>
                  <a:lnTo>
                    <a:pt x="2436" y="48"/>
                  </a:lnTo>
                  <a:lnTo>
                    <a:pt x="2436" y="48"/>
                  </a:lnTo>
                  <a:lnTo>
                    <a:pt x="2442" y="48"/>
                  </a:lnTo>
                  <a:lnTo>
                    <a:pt x="2442" y="48"/>
                  </a:lnTo>
                  <a:lnTo>
                    <a:pt x="2442" y="48"/>
                  </a:lnTo>
                  <a:lnTo>
                    <a:pt x="2442" y="48"/>
                  </a:lnTo>
                  <a:lnTo>
                    <a:pt x="2442" y="48"/>
                  </a:lnTo>
                  <a:lnTo>
                    <a:pt x="2442" y="48"/>
                  </a:lnTo>
                  <a:lnTo>
                    <a:pt x="2442" y="48"/>
                  </a:lnTo>
                  <a:lnTo>
                    <a:pt x="2442" y="48"/>
                  </a:lnTo>
                  <a:lnTo>
                    <a:pt x="2442" y="48"/>
                  </a:lnTo>
                  <a:lnTo>
                    <a:pt x="2442" y="48"/>
                  </a:lnTo>
                  <a:lnTo>
                    <a:pt x="2442" y="48"/>
                  </a:lnTo>
                  <a:lnTo>
                    <a:pt x="2442" y="42"/>
                  </a:lnTo>
                  <a:lnTo>
                    <a:pt x="2448" y="42"/>
                  </a:lnTo>
                  <a:lnTo>
                    <a:pt x="2448" y="42"/>
                  </a:lnTo>
                  <a:lnTo>
                    <a:pt x="2448" y="42"/>
                  </a:lnTo>
                  <a:lnTo>
                    <a:pt x="2448" y="42"/>
                  </a:lnTo>
                  <a:lnTo>
                    <a:pt x="2448" y="42"/>
                  </a:lnTo>
                  <a:lnTo>
                    <a:pt x="2448" y="42"/>
                  </a:lnTo>
                  <a:lnTo>
                    <a:pt x="2448" y="42"/>
                  </a:lnTo>
                  <a:lnTo>
                    <a:pt x="2448" y="42"/>
                  </a:lnTo>
                  <a:lnTo>
                    <a:pt x="2448" y="42"/>
                  </a:lnTo>
                  <a:lnTo>
                    <a:pt x="2448" y="42"/>
                  </a:lnTo>
                  <a:lnTo>
                    <a:pt x="2448" y="42"/>
                  </a:lnTo>
                  <a:lnTo>
                    <a:pt x="2448" y="42"/>
                  </a:lnTo>
                  <a:lnTo>
                    <a:pt x="2454" y="42"/>
                  </a:lnTo>
                </a:path>
              </a:pathLst>
            </a:custGeom>
            <a:noFill/>
            <a:ln w="12700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7011" name="Rectangle 1363"/>
            <p:cNvSpPr>
              <a:spLocks noChangeArrowheads="1"/>
            </p:cNvSpPr>
            <p:nvPr/>
          </p:nvSpPr>
          <p:spPr bwMode="auto">
            <a:xfrm>
              <a:off x="3614" y="3488"/>
              <a:ext cx="330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800" b="1" i="0" u="none" strike="noStrike" cap="none" normalizeH="0" baseline="0" smtClean="0">
                  <a:ln>
                    <a:noFill/>
                  </a:ln>
                  <a:solidFill>
                    <a:srgbClr val="00FF00"/>
                  </a:solidFill>
                  <a:effectLst/>
                  <a:latin typeface="Arial" pitchFamily="34" charset="0"/>
                  <a:cs typeface="Arial" pitchFamily="34" charset="0"/>
                </a:rPr>
                <a:t>BETA_Y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57012" name="Freeform 1364"/>
            <p:cNvSpPr>
              <a:spLocks/>
            </p:cNvSpPr>
            <p:nvPr/>
          </p:nvSpPr>
          <p:spPr bwMode="auto">
            <a:xfrm>
              <a:off x="2966" y="3476"/>
              <a:ext cx="2454" cy="1"/>
            </a:xfrm>
            <a:custGeom>
              <a:avLst/>
              <a:gdLst/>
              <a:ahLst/>
              <a:cxnLst>
                <a:cxn ang="0">
                  <a:pos x="6" y="0"/>
                </a:cxn>
                <a:cxn ang="0">
                  <a:pos x="18" y="0"/>
                </a:cxn>
                <a:cxn ang="0">
                  <a:pos x="24" y="0"/>
                </a:cxn>
                <a:cxn ang="0">
                  <a:pos x="36" y="0"/>
                </a:cxn>
                <a:cxn ang="0">
                  <a:pos x="42" y="0"/>
                </a:cxn>
                <a:cxn ang="0">
                  <a:pos x="54" y="0"/>
                </a:cxn>
                <a:cxn ang="0">
                  <a:pos x="60" y="0"/>
                </a:cxn>
                <a:cxn ang="0">
                  <a:pos x="72" y="0"/>
                </a:cxn>
                <a:cxn ang="0">
                  <a:pos x="78" y="0"/>
                </a:cxn>
                <a:cxn ang="0">
                  <a:pos x="90" y="0"/>
                </a:cxn>
                <a:cxn ang="0">
                  <a:pos x="102" y="0"/>
                </a:cxn>
                <a:cxn ang="0">
                  <a:pos x="108" y="0"/>
                </a:cxn>
                <a:cxn ang="0">
                  <a:pos x="120" y="0"/>
                </a:cxn>
                <a:cxn ang="0">
                  <a:pos x="126" y="0"/>
                </a:cxn>
                <a:cxn ang="0">
                  <a:pos x="138" y="0"/>
                </a:cxn>
                <a:cxn ang="0">
                  <a:pos x="144" y="0"/>
                </a:cxn>
                <a:cxn ang="0">
                  <a:pos x="156" y="0"/>
                </a:cxn>
                <a:cxn ang="0">
                  <a:pos x="162" y="0"/>
                </a:cxn>
                <a:cxn ang="0">
                  <a:pos x="174" y="0"/>
                </a:cxn>
                <a:cxn ang="0">
                  <a:pos x="186" y="0"/>
                </a:cxn>
                <a:cxn ang="0">
                  <a:pos x="192" y="0"/>
                </a:cxn>
                <a:cxn ang="0">
                  <a:pos x="672" y="0"/>
                </a:cxn>
                <a:cxn ang="0">
                  <a:pos x="684" y="0"/>
                </a:cxn>
                <a:cxn ang="0">
                  <a:pos x="690" y="0"/>
                </a:cxn>
                <a:cxn ang="0">
                  <a:pos x="702" y="0"/>
                </a:cxn>
                <a:cxn ang="0">
                  <a:pos x="708" y="0"/>
                </a:cxn>
                <a:cxn ang="0">
                  <a:pos x="720" y="0"/>
                </a:cxn>
                <a:cxn ang="0">
                  <a:pos x="1200" y="0"/>
                </a:cxn>
                <a:cxn ang="0">
                  <a:pos x="1206" y="0"/>
                </a:cxn>
                <a:cxn ang="0">
                  <a:pos x="1218" y="0"/>
                </a:cxn>
                <a:cxn ang="0">
                  <a:pos x="1224" y="0"/>
                </a:cxn>
                <a:cxn ang="0">
                  <a:pos x="1236" y="0"/>
                </a:cxn>
                <a:cxn ang="0">
                  <a:pos x="1242" y="0"/>
                </a:cxn>
                <a:cxn ang="0">
                  <a:pos x="1254" y="0"/>
                </a:cxn>
                <a:cxn ang="0">
                  <a:pos x="1266" y="0"/>
                </a:cxn>
                <a:cxn ang="0">
                  <a:pos x="1272" y="0"/>
                </a:cxn>
                <a:cxn ang="0">
                  <a:pos x="1284" y="0"/>
                </a:cxn>
                <a:cxn ang="0">
                  <a:pos x="1290" y="0"/>
                </a:cxn>
                <a:cxn ang="0">
                  <a:pos x="1302" y="0"/>
                </a:cxn>
                <a:cxn ang="0">
                  <a:pos x="1308" y="0"/>
                </a:cxn>
                <a:cxn ang="0">
                  <a:pos x="1320" y="0"/>
                </a:cxn>
                <a:cxn ang="0">
                  <a:pos x="1326" y="0"/>
                </a:cxn>
                <a:cxn ang="0">
                  <a:pos x="1338" y="0"/>
                </a:cxn>
                <a:cxn ang="0">
                  <a:pos x="1350" y="0"/>
                </a:cxn>
                <a:cxn ang="0">
                  <a:pos x="1356" y="0"/>
                </a:cxn>
                <a:cxn ang="0">
                  <a:pos x="1368" y="0"/>
                </a:cxn>
                <a:cxn ang="0">
                  <a:pos x="1374" y="0"/>
                </a:cxn>
                <a:cxn ang="0">
                  <a:pos x="1386" y="0"/>
                </a:cxn>
                <a:cxn ang="0">
                  <a:pos x="1392" y="0"/>
                </a:cxn>
                <a:cxn ang="0">
                  <a:pos x="1404" y="0"/>
                </a:cxn>
                <a:cxn ang="0">
                  <a:pos x="1410" y="0"/>
                </a:cxn>
                <a:cxn ang="0">
                  <a:pos x="1422" y="0"/>
                </a:cxn>
                <a:cxn ang="0">
                  <a:pos x="1902" y="0"/>
                </a:cxn>
                <a:cxn ang="0">
                  <a:pos x="1908" y="0"/>
                </a:cxn>
                <a:cxn ang="0">
                  <a:pos x="1920" y="0"/>
                </a:cxn>
                <a:cxn ang="0">
                  <a:pos x="1926" y="0"/>
                </a:cxn>
                <a:cxn ang="0">
                  <a:pos x="1938" y="0"/>
                </a:cxn>
                <a:cxn ang="0">
                  <a:pos x="1950" y="0"/>
                </a:cxn>
                <a:cxn ang="0">
                  <a:pos x="2424" y="0"/>
                </a:cxn>
                <a:cxn ang="0">
                  <a:pos x="2436" y="0"/>
                </a:cxn>
                <a:cxn ang="0">
                  <a:pos x="2448" y="0"/>
                </a:cxn>
              </a:cxnLst>
              <a:rect l="0" t="0" r="r" b="b"/>
              <a:pathLst>
                <a:path w="245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20" y="0"/>
                  </a:lnTo>
                  <a:lnTo>
                    <a:pt x="720" y="0"/>
                  </a:lnTo>
                  <a:lnTo>
                    <a:pt x="720" y="0"/>
                  </a:lnTo>
                  <a:lnTo>
                    <a:pt x="720" y="0"/>
                  </a:lnTo>
                  <a:lnTo>
                    <a:pt x="720" y="0"/>
                  </a:lnTo>
                  <a:lnTo>
                    <a:pt x="720" y="0"/>
                  </a:lnTo>
                  <a:lnTo>
                    <a:pt x="720" y="0"/>
                  </a:lnTo>
                  <a:lnTo>
                    <a:pt x="720" y="0"/>
                  </a:lnTo>
                  <a:lnTo>
                    <a:pt x="720" y="0"/>
                  </a:lnTo>
                  <a:lnTo>
                    <a:pt x="720" y="0"/>
                  </a:lnTo>
                  <a:lnTo>
                    <a:pt x="720" y="0"/>
                  </a:lnTo>
                  <a:lnTo>
                    <a:pt x="720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62" y="0"/>
                  </a:lnTo>
                  <a:lnTo>
                    <a:pt x="1362" y="0"/>
                  </a:lnTo>
                  <a:lnTo>
                    <a:pt x="1362" y="0"/>
                  </a:lnTo>
                  <a:lnTo>
                    <a:pt x="1362" y="0"/>
                  </a:lnTo>
                  <a:lnTo>
                    <a:pt x="1362" y="0"/>
                  </a:lnTo>
                  <a:lnTo>
                    <a:pt x="1362" y="0"/>
                  </a:lnTo>
                  <a:lnTo>
                    <a:pt x="1362" y="0"/>
                  </a:lnTo>
                  <a:lnTo>
                    <a:pt x="1362" y="0"/>
                  </a:lnTo>
                  <a:lnTo>
                    <a:pt x="1362" y="0"/>
                  </a:lnTo>
                  <a:lnTo>
                    <a:pt x="1362" y="0"/>
                  </a:lnTo>
                  <a:lnTo>
                    <a:pt x="1362" y="0"/>
                  </a:lnTo>
                  <a:lnTo>
                    <a:pt x="1362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2424" y="0"/>
                  </a:lnTo>
                  <a:lnTo>
                    <a:pt x="2424" y="0"/>
                  </a:lnTo>
                  <a:lnTo>
                    <a:pt x="2424" y="0"/>
                  </a:lnTo>
                  <a:lnTo>
                    <a:pt x="2424" y="0"/>
                  </a:lnTo>
                  <a:lnTo>
                    <a:pt x="2424" y="0"/>
                  </a:lnTo>
                  <a:lnTo>
                    <a:pt x="2424" y="0"/>
                  </a:lnTo>
                  <a:lnTo>
                    <a:pt x="2424" y="0"/>
                  </a:lnTo>
                  <a:lnTo>
                    <a:pt x="2430" y="0"/>
                  </a:lnTo>
                  <a:lnTo>
                    <a:pt x="2430" y="0"/>
                  </a:lnTo>
                  <a:lnTo>
                    <a:pt x="2430" y="0"/>
                  </a:lnTo>
                  <a:lnTo>
                    <a:pt x="2430" y="0"/>
                  </a:lnTo>
                  <a:lnTo>
                    <a:pt x="2430" y="0"/>
                  </a:lnTo>
                  <a:lnTo>
                    <a:pt x="2430" y="0"/>
                  </a:lnTo>
                  <a:lnTo>
                    <a:pt x="2430" y="0"/>
                  </a:lnTo>
                  <a:lnTo>
                    <a:pt x="2430" y="0"/>
                  </a:lnTo>
                  <a:lnTo>
                    <a:pt x="2430" y="0"/>
                  </a:lnTo>
                  <a:lnTo>
                    <a:pt x="2430" y="0"/>
                  </a:lnTo>
                  <a:lnTo>
                    <a:pt x="2430" y="0"/>
                  </a:lnTo>
                  <a:lnTo>
                    <a:pt x="2430" y="0"/>
                  </a:lnTo>
                  <a:lnTo>
                    <a:pt x="2430" y="0"/>
                  </a:lnTo>
                  <a:lnTo>
                    <a:pt x="2436" y="0"/>
                  </a:lnTo>
                  <a:lnTo>
                    <a:pt x="2436" y="0"/>
                  </a:lnTo>
                  <a:lnTo>
                    <a:pt x="2436" y="0"/>
                  </a:lnTo>
                  <a:lnTo>
                    <a:pt x="2436" y="0"/>
                  </a:lnTo>
                  <a:lnTo>
                    <a:pt x="2436" y="0"/>
                  </a:lnTo>
                  <a:lnTo>
                    <a:pt x="2436" y="0"/>
                  </a:lnTo>
                  <a:lnTo>
                    <a:pt x="2436" y="0"/>
                  </a:lnTo>
                  <a:lnTo>
                    <a:pt x="2436" y="0"/>
                  </a:lnTo>
                  <a:lnTo>
                    <a:pt x="2436" y="0"/>
                  </a:lnTo>
                  <a:lnTo>
                    <a:pt x="2436" y="0"/>
                  </a:lnTo>
                  <a:lnTo>
                    <a:pt x="2436" y="0"/>
                  </a:lnTo>
                  <a:lnTo>
                    <a:pt x="2436" y="0"/>
                  </a:lnTo>
                  <a:lnTo>
                    <a:pt x="2442" y="0"/>
                  </a:lnTo>
                  <a:lnTo>
                    <a:pt x="2442" y="0"/>
                  </a:lnTo>
                  <a:lnTo>
                    <a:pt x="2442" y="0"/>
                  </a:lnTo>
                  <a:lnTo>
                    <a:pt x="2442" y="0"/>
                  </a:lnTo>
                  <a:lnTo>
                    <a:pt x="2442" y="0"/>
                  </a:lnTo>
                  <a:lnTo>
                    <a:pt x="2442" y="0"/>
                  </a:lnTo>
                  <a:lnTo>
                    <a:pt x="2442" y="0"/>
                  </a:lnTo>
                  <a:lnTo>
                    <a:pt x="2442" y="0"/>
                  </a:lnTo>
                  <a:lnTo>
                    <a:pt x="2442" y="0"/>
                  </a:lnTo>
                  <a:lnTo>
                    <a:pt x="2442" y="0"/>
                  </a:lnTo>
                  <a:lnTo>
                    <a:pt x="2442" y="0"/>
                  </a:lnTo>
                  <a:lnTo>
                    <a:pt x="2442" y="0"/>
                  </a:lnTo>
                  <a:lnTo>
                    <a:pt x="2448" y="0"/>
                  </a:lnTo>
                  <a:lnTo>
                    <a:pt x="2448" y="0"/>
                  </a:lnTo>
                  <a:lnTo>
                    <a:pt x="2448" y="0"/>
                  </a:lnTo>
                  <a:lnTo>
                    <a:pt x="2448" y="0"/>
                  </a:lnTo>
                  <a:lnTo>
                    <a:pt x="2448" y="0"/>
                  </a:lnTo>
                  <a:lnTo>
                    <a:pt x="2448" y="0"/>
                  </a:lnTo>
                  <a:lnTo>
                    <a:pt x="2448" y="0"/>
                  </a:lnTo>
                  <a:lnTo>
                    <a:pt x="2448" y="0"/>
                  </a:lnTo>
                  <a:lnTo>
                    <a:pt x="2448" y="0"/>
                  </a:lnTo>
                  <a:lnTo>
                    <a:pt x="2448" y="0"/>
                  </a:lnTo>
                  <a:lnTo>
                    <a:pt x="2448" y="0"/>
                  </a:lnTo>
                  <a:lnTo>
                    <a:pt x="2448" y="0"/>
                  </a:lnTo>
                  <a:lnTo>
                    <a:pt x="2454" y="0"/>
                  </a:lnTo>
                </a:path>
              </a:pathLst>
            </a:custGeom>
            <a:noFill/>
            <a:ln w="9525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7013" name="Rectangle 1365"/>
            <p:cNvSpPr>
              <a:spLocks noChangeArrowheads="1"/>
            </p:cNvSpPr>
            <p:nvPr/>
          </p:nvSpPr>
          <p:spPr bwMode="auto">
            <a:xfrm>
              <a:off x="4034" y="3488"/>
              <a:ext cx="294" cy="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800" b="1" i="0" u="none" strike="noStrike" cap="none" normalizeH="0" baseline="0" smtClean="0">
                  <a:ln>
                    <a:noFill/>
                  </a:ln>
                  <a:solidFill>
                    <a:srgbClr val="0000FF"/>
                  </a:solidFill>
                  <a:effectLst/>
                  <a:latin typeface="Arial" pitchFamily="34" charset="0"/>
                  <a:cs typeface="Arial" pitchFamily="34" charset="0"/>
                </a:rPr>
                <a:t>DISP_X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57014" name="Freeform 1366"/>
            <p:cNvSpPr>
              <a:spLocks/>
            </p:cNvSpPr>
            <p:nvPr/>
          </p:nvSpPr>
          <p:spPr bwMode="auto">
            <a:xfrm>
              <a:off x="2966" y="3476"/>
              <a:ext cx="2454" cy="1"/>
            </a:xfrm>
            <a:custGeom>
              <a:avLst/>
              <a:gdLst/>
              <a:ahLst/>
              <a:cxnLst>
                <a:cxn ang="0">
                  <a:pos x="6" y="0"/>
                </a:cxn>
                <a:cxn ang="0">
                  <a:pos x="18" y="0"/>
                </a:cxn>
                <a:cxn ang="0">
                  <a:pos x="24" y="0"/>
                </a:cxn>
                <a:cxn ang="0">
                  <a:pos x="36" y="0"/>
                </a:cxn>
                <a:cxn ang="0">
                  <a:pos x="42" y="0"/>
                </a:cxn>
                <a:cxn ang="0">
                  <a:pos x="54" y="0"/>
                </a:cxn>
                <a:cxn ang="0">
                  <a:pos x="60" y="0"/>
                </a:cxn>
                <a:cxn ang="0">
                  <a:pos x="72" y="0"/>
                </a:cxn>
                <a:cxn ang="0">
                  <a:pos x="78" y="0"/>
                </a:cxn>
                <a:cxn ang="0">
                  <a:pos x="90" y="0"/>
                </a:cxn>
                <a:cxn ang="0">
                  <a:pos x="102" y="0"/>
                </a:cxn>
                <a:cxn ang="0">
                  <a:pos x="108" y="0"/>
                </a:cxn>
                <a:cxn ang="0">
                  <a:pos x="120" y="0"/>
                </a:cxn>
                <a:cxn ang="0">
                  <a:pos x="126" y="0"/>
                </a:cxn>
                <a:cxn ang="0">
                  <a:pos x="138" y="0"/>
                </a:cxn>
                <a:cxn ang="0">
                  <a:pos x="144" y="0"/>
                </a:cxn>
                <a:cxn ang="0">
                  <a:pos x="156" y="0"/>
                </a:cxn>
                <a:cxn ang="0">
                  <a:pos x="162" y="0"/>
                </a:cxn>
                <a:cxn ang="0">
                  <a:pos x="174" y="0"/>
                </a:cxn>
                <a:cxn ang="0">
                  <a:pos x="186" y="0"/>
                </a:cxn>
                <a:cxn ang="0">
                  <a:pos x="192" y="0"/>
                </a:cxn>
                <a:cxn ang="0">
                  <a:pos x="672" y="0"/>
                </a:cxn>
                <a:cxn ang="0">
                  <a:pos x="684" y="0"/>
                </a:cxn>
                <a:cxn ang="0">
                  <a:pos x="690" y="0"/>
                </a:cxn>
                <a:cxn ang="0">
                  <a:pos x="702" y="0"/>
                </a:cxn>
                <a:cxn ang="0">
                  <a:pos x="708" y="0"/>
                </a:cxn>
                <a:cxn ang="0">
                  <a:pos x="720" y="0"/>
                </a:cxn>
                <a:cxn ang="0">
                  <a:pos x="1200" y="0"/>
                </a:cxn>
                <a:cxn ang="0">
                  <a:pos x="1206" y="0"/>
                </a:cxn>
                <a:cxn ang="0">
                  <a:pos x="1218" y="0"/>
                </a:cxn>
                <a:cxn ang="0">
                  <a:pos x="1224" y="0"/>
                </a:cxn>
                <a:cxn ang="0">
                  <a:pos x="1236" y="0"/>
                </a:cxn>
                <a:cxn ang="0">
                  <a:pos x="1242" y="0"/>
                </a:cxn>
                <a:cxn ang="0">
                  <a:pos x="1254" y="0"/>
                </a:cxn>
                <a:cxn ang="0">
                  <a:pos x="1266" y="0"/>
                </a:cxn>
                <a:cxn ang="0">
                  <a:pos x="1272" y="0"/>
                </a:cxn>
                <a:cxn ang="0">
                  <a:pos x="1284" y="0"/>
                </a:cxn>
                <a:cxn ang="0">
                  <a:pos x="1290" y="0"/>
                </a:cxn>
                <a:cxn ang="0">
                  <a:pos x="1302" y="0"/>
                </a:cxn>
                <a:cxn ang="0">
                  <a:pos x="1308" y="0"/>
                </a:cxn>
                <a:cxn ang="0">
                  <a:pos x="1320" y="0"/>
                </a:cxn>
                <a:cxn ang="0">
                  <a:pos x="1326" y="0"/>
                </a:cxn>
                <a:cxn ang="0">
                  <a:pos x="1338" y="0"/>
                </a:cxn>
                <a:cxn ang="0">
                  <a:pos x="1350" y="0"/>
                </a:cxn>
                <a:cxn ang="0">
                  <a:pos x="1356" y="0"/>
                </a:cxn>
                <a:cxn ang="0">
                  <a:pos x="1368" y="0"/>
                </a:cxn>
                <a:cxn ang="0">
                  <a:pos x="1374" y="0"/>
                </a:cxn>
                <a:cxn ang="0">
                  <a:pos x="1386" y="0"/>
                </a:cxn>
                <a:cxn ang="0">
                  <a:pos x="1392" y="0"/>
                </a:cxn>
                <a:cxn ang="0">
                  <a:pos x="1404" y="0"/>
                </a:cxn>
                <a:cxn ang="0">
                  <a:pos x="1410" y="0"/>
                </a:cxn>
                <a:cxn ang="0">
                  <a:pos x="1422" y="0"/>
                </a:cxn>
                <a:cxn ang="0">
                  <a:pos x="1902" y="0"/>
                </a:cxn>
                <a:cxn ang="0">
                  <a:pos x="1908" y="0"/>
                </a:cxn>
                <a:cxn ang="0">
                  <a:pos x="1920" y="0"/>
                </a:cxn>
                <a:cxn ang="0">
                  <a:pos x="1926" y="0"/>
                </a:cxn>
                <a:cxn ang="0">
                  <a:pos x="1938" y="0"/>
                </a:cxn>
                <a:cxn ang="0">
                  <a:pos x="1950" y="0"/>
                </a:cxn>
                <a:cxn ang="0">
                  <a:pos x="2424" y="0"/>
                </a:cxn>
                <a:cxn ang="0">
                  <a:pos x="2436" y="0"/>
                </a:cxn>
                <a:cxn ang="0">
                  <a:pos x="2448" y="0"/>
                </a:cxn>
              </a:cxnLst>
              <a:rect l="0" t="0" r="r" b="b"/>
              <a:pathLst>
                <a:path w="245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20" y="0"/>
                  </a:lnTo>
                  <a:lnTo>
                    <a:pt x="720" y="0"/>
                  </a:lnTo>
                  <a:lnTo>
                    <a:pt x="720" y="0"/>
                  </a:lnTo>
                  <a:lnTo>
                    <a:pt x="720" y="0"/>
                  </a:lnTo>
                  <a:lnTo>
                    <a:pt x="720" y="0"/>
                  </a:lnTo>
                  <a:lnTo>
                    <a:pt x="720" y="0"/>
                  </a:lnTo>
                  <a:lnTo>
                    <a:pt x="720" y="0"/>
                  </a:lnTo>
                  <a:lnTo>
                    <a:pt x="720" y="0"/>
                  </a:lnTo>
                  <a:lnTo>
                    <a:pt x="720" y="0"/>
                  </a:lnTo>
                  <a:lnTo>
                    <a:pt x="720" y="0"/>
                  </a:lnTo>
                  <a:lnTo>
                    <a:pt x="720" y="0"/>
                  </a:lnTo>
                  <a:lnTo>
                    <a:pt x="720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62" y="0"/>
                  </a:lnTo>
                  <a:lnTo>
                    <a:pt x="1362" y="0"/>
                  </a:lnTo>
                  <a:lnTo>
                    <a:pt x="1362" y="0"/>
                  </a:lnTo>
                  <a:lnTo>
                    <a:pt x="1362" y="0"/>
                  </a:lnTo>
                  <a:lnTo>
                    <a:pt x="1362" y="0"/>
                  </a:lnTo>
                  <a:lnTo>
                    <a:pt x="1362" y="0"/>
                  </a:lnTo>
                  <a:lnTo>
                    <a:pt x="1362" y="0"/>
                  </a:lnTo>
                  <a:lnTo>
                    <a:pt x="1362" y="0"/>
                  </a:lnTo>
                  <a:lnTo>
                    <a:pt x="1362" y="0"/>
                  </a:lnTo>
                  <a:lnTo>
                    <a:pt x="1362" y="0"/>
                  </a:lnTo>
                  <a:lnTo>
                    <a:pt x="1362" y="0"/>
                  </a:lnTo>
                  <a:lnTo>
                    <a:pt x="1362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2424" y="0"/>
                  </a:lnTo>
                  <a:lnTo>
                    <a:pt x="2424" y="0"/>
                  </a:lnTo>
                  <a:lnTo>
                    <a:pt x="2424" y="0"/>
                  </a:lnTo>
                  <a:lnTo>
                    <a:pt x="2424" y="0"/>
                  </a:lnTo>
                  <a:lnTo>
                    <a:pt x="2424" y="0"/>
                  </a:lnTo>
                  <a:lnTo>
                    <a:pt x="2424" y="0"/>
                  </a:lnTo>
                  <a:lnTo>
                    <a:pt x="2424" y="0"/>
                  </a:lnTo>
                  <a:lnTo>
                    <a:pt x="2430" y="0"/>
                  </a:lnTo>
                  <a:lnTo>
                    <a:pt x="2430" y="0"/>
                  </a:lnTo>
                  <a:lnTo>
                    <a:pt x="2430" y="0"/>
                  </a:lnTo>
                  <a:lnTo>
                    <a:pt x="2430" y="0"/>
                  </a:lnTo>
                  <a:lnTo>
                    <a:pt x="2430" y="0"/>
                  </a:lnTo>
                  <a:lnTo>
                    <a:pt x="2430" y="0"/>
                  </a:lnTo>
                  <a:lnTo>
                    <a:pt x="2430" y="0"/>
                  </a:lnTo>
                  <a:lnTo>
                    <a:pt x="2430" y="0"/>
                  </a:lnTo>
                  <a:lnTo>
                    <a:pt x="2430" y="0"/>
                  </a:lnTo>
                  <a:lnTo>
                    <a:pt x="2430" y="0"/>
                  </a:lnTo>
                  <a:lnTo>
                    <a:pt x="2430" y="0"/>
                  </a:lnTo>
                  <a:lnTo>
                    <a:pt x="2430" y="0"/>
                  </a:lnTo>
                  <a:lnTo>
                    <a:pt x="2430" y="0"/>
                  </a:lnTo>
                  <a:lnTo>
                    <a:pt x="2436" y="0"/>
                  </a:lnTo>
                  <a:lnTo>
                    <a:pt x="2436" y="0"/>
                  </a:lnTo>
                  <a:lnTo>
                    <a:pt x="2436" y="0"/>
                  </a:lnTo>
                  <a:lnTo>
                    <a:pt x="2436" y="0"/>
                  </a:lnTo>
                  <a:lnTo>
                    <a:pt x="2436" y="0"/>
                  </a:lnTo>
                  <a:lnTo>
                    <a:pt x="2436" y="0"/>
                  </a:lnTo>
                  <a:lnTo>
                    <a:pt x="2436" y="0"/>
                  </a:lnTo>
                  <a:lnTo>
                    <a:pt x="2436" y="0"/>
                  </a:lnTo>
                  <a:lnTo>
                    <a:pt x="2436" y="0"/>
                  </a:lnTo>
                  <a:lnTo>
                    <a:pt x="2436" y="0"/>
                  </a:lnTo>
                  <a:lnTo>
                    <a:pt x="2436" y="0"/>
                  </a:lnTo>
                  <a:lnTo>
                    <a:pt x="2436" y="0"/>
                  </a:lnTo>
                  <a:lnTo>
                    <a:pt x="2442" y="0"/>
                  </a:lnTo>
                  <a:lnTo>
                    <a:pt x="2442" y="0"/>
                  </a:lnTo>
                  <a:lnTo>
                    <a:pt x="2442" y="0"/>
                  </a:lnTo>
                  <a:lnTo>
                    <a:pt x="2442" y="0"/>
                  </a:lnTo>
                  <a:lnTo>
                    <a:pt x="2442" y="0"/>
                  </a:lnTo>
                  <a:lnTo>
                    <a:pt x="2442" y="0"/>
                  </a:lnTo>
                  <a:lnTo>
                    <a:pt x="2442" y="0"/>
                  </a:lnTo>
                  <a:lnTo>
                    <a:pt x="2442" y="0"/>
                  </a:lnTo>
                  <a:lnTo>
                    <a:pt x="2442" y="0"/>
                  </a:lnTo>
                  <a:lnTo>
                    <a:pt x="2442" y="0"/>
                  </a:lnTo>
                  <a:lnTo>
                    <a:pt x="2442" y="0"/>
                  </a:lnTo>
                  <a:lnTo>
                    <a:pt x="2442" y="0"/>
                  </a:lnTo>
                  <a:lnTo>
                    <a:pt x="2448" y="0"/>
                  </a:lnTo>
                  <a:lnTo>
                    <a:pt x="2448" y="0"/>
                  </a:lnTo>
                  <a:lnTo>
                    <a:pt x="2448" y="0"/>
                  </a:lnTo>
                  <a:lnTo>
                    <a:pt x="2448" y="0"/>
                  </a:lnTo>
                  <a:lnTo>
                    <a:pt x="2448" y="0"/>
                  </a:lnTo>
                  <a:lnTo>
                    <a:pt x="2448" y="0"/>
                  </a:lnTo>
                  <a:lnTo>
                    <a:pt x="2448" y="0"/>
                  </a:lnTo>
                  <a:lnTo>
                    <a:pt x="2448" y="0"/>
                  </a:lnTo>
                  <a:lnTo>
                    <a:pt x="2448" y="0"/>
                  </a:lnTo>
                  <a:lnTo>
                    <a:pt x="2448" y="0"/>
                  </a:lnTo>
                  <a:lnTo>
                    <a:pt x="2448" y="0"/>
                  </a:lnTo>
                  <a:lnTo>
                    <a:pt x="2448" y="0"/>
                  </a:lnTo>
                  <a:lnTo>
                    <a:pt x="2454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7016" name="Rectangle 1368"/>
            <p:cNvSpPr>
              <a:spLocks noChangeArrowheads="1"/>
            </p:cNvSpPr>
            <p:nvPr/>
          </p:nvSpPr>
          <p:spPr bwMode="auto">
            <a:xfrm>
              <a:off x="2990" y="3578"/>
              <a:ext cx="120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7017" name="Rectangle 1369"/>
            <p:cNvSpPr>
              <a:spLocks noChangeArrowheads="1"/>
            </p:cNvSpPr>
            <p:nvPr/>
          </p:nvSpPr>
          <p:spPr bwMode="auto">
            <a:xfrm>
              <a:off x="3164" y="360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7018" name="Rectangle 1370"/>
            <p:cNvSpPr>
              <a:spLocks noChangeArrowheads="1"/>
            </p:cNvSpPr>
            <p:nvPr/>
          </p:nvSpPr>
          <p:spPr bwMode="auto">
            <a:xfrm>
              <a:off x="3164" y="3602"/>
              <a:ext cx="474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7019" name="Rectangle 1371"/>
            <p:cNvSpPr>
              <a:spLocks noChangeArrowheads="1"/>
            </p:cNvSpPr>
            <p:nvPr/>
          </p:nvSpPr>
          <p:spPr bwMode="auto">
            <a:xfrm>
              <a:off x="3638" y="360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7020" name="Rectangle 1372"/>
            <p:cNvSpPr>
              <a:spLocks noChangeArrowheads="1"/>
            </p:cNvSpPr>
            <p:nvPr/>
          </p:nvSpPr>
          <p:spPr bwMode="auto">
            <a:xfrm>
              <a:off x="3692" y="360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7021" name="Rectangle 1373"/>
            <p:cNvSpPr>
              <a:spLocks noChangeArrowheads="1"/>
            </p:cNvSpPr>
            <p:nvPr/>
          </p:nvSpPr>
          <p:spPr bwMode="auto">
            <a:xfrm>
              <a:off x="3692" y="3602"/>
              <a:ext cx="474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7022" name="Rectangle 1374"/>
            <p:cNvSpPr>
              <a:spLocks noChangeArrowheads="1"/>
            </p:cNvSpPr>
            <p:nvPr/>
          </p:nvSpPr>
          <p:spPr bwMode="auto">
            <a:xfrm>
              <a:off x="4166" y="360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7023" name="Rectangle 1375"/>
            <p:cNvSpPr>
              <a:spLocks noChangeArrowheads="1"/>
            </p:cNvSpPr>
            <p:nvPr/>
          </p:nvSpPr>
          <p:spPr bwMode="auto">
            <a:xfrm>
              <a:off x="4214" y="3578"/>
              <a:ext cx="12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7024" name="Rectangle 1376"/>
            <p:cNvSpPr>
              <a:spLocks noChangeArrowheads="1"/>
            </p:cNvSpPr>
            <p:nvPr/>
          </p:nvSpPr>
          <p:spPr bwMode="auto">
            <a:xfrm>
              <a:off x="4394" y="360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7025" name="Rectangle 1377"/>
            <p:cNvSpPr>
              <a:spLocks noChangeArrowheads="1"/>
            </p:cNvSpPr>
            <p:nvPr/>
          </p:nvSpPr>
          <p:spPr bwMode="auto">
            <a:xfrm>
              <a:off x="4394" y="3602"/>
              <a:ext cx="468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7026" name="Rectangle 1378"/>
            <p:cNvSpPr>
              <a:spLocks noChangeArrowheads="1"/>
            </p:cNvSpPr>
            <p:nvPr/>
          </p:nvSpPr>
          <p:spPr bwMode="auto">
            <a:xfrm>
              <a:off x="4862" y="360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7027" name="Rectangle 1379"/>
            <p:cNvSpPr>
              <a:spLocks noChangeArrowheads="1"/>
            </p:cNvSpPr>
            <p:nvPr/>
          </p:nvSpPr>
          <p:spPr bwMode="auto">
            <a:xfrm>
              <a:off x="4916" y="360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7028" name="Rectangle 1380"/>
            <p:cNvSpPr>
              <a:spLocks noChangeArrowheads="1"/>
            </p:cNvSpPr>
            <p:nvPr/>
          </p:nvSpPr>
          <p:spPr bwMode="auto">
            <a:xfrm>
              <a:off x="4916" y="3602"/>
              <a:ext cx="474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7029" name="Rectangle 1381"/>
            <p:cNvSpPr>
              <a:spLocks noChangeArrowheads="1"/>
            </p:cNvSpPr>
            <p:nvPr/>
          </p:nvSpPr>
          <p:spPr bwMode="auto">
            <a:xfrm>
              <a:off x="5390" y="360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586" name="Rectangle 37"/>
          <p:cNvSpPr>
            <a:spLocks noGrp="1" noChangeArrowheads="1"/>
          </p:cNvSpPr>
          <p:nvPr>
            <p:ph type="ftr" sz="quarter" idx="10"/>
          </p:nvPr>
        </p:nvSpPr>
        <p:spPr bwMode="auto">
          <a:xfrm>
            <a:off x="5011479" y="6611694"/>
            <a:ext cx="3327659" cy="246306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1100" dirty="0" smtClean="0">
                <a:solidFill>
                  <a:srgbClr val="7030A0"/>
                </a:solidFill>
                <a:ea typeface="MS PGothic" pitchFamily="34" charset="-128"/>
              </a:rPr>
              <a:t>MAP 2015 Spring Mtg. </a:t>
            </a:r>
            <a:r>
              <a:rPr lang="en-US" sz="1100" dirty="0" err="1" smtClean="0">
                <a:solidFill>
                  <a:srgbClr val="7030A0"/>
                </a:solidFill>
                <a:ea typeface="MS PGothic" pitchFamily="34" charset="-128"/>
              </a:rPr>
              <a:t>Fermilab</a:t>
            </a:r>
            <a:r>
              <a:rPr lang="en-US" sz="1100" dirty="0" smtClean="0">
                <a:solidFill>
                  <a:srgbClr val="7030A0"/>
                </a:solidFill>
                <a:ea typeface="MS PGothic" pitchFamily="34" charset="-128"/>
              </a:rPr>
              <a:t>, May 20, 2015  </a:t>
            </a:r>
          </a:p>
        </p:txBody>
      </p:sp>
    </p:spTree>
    <p:extLst>
      <p:ext uri="{BB962C8B-B14F-4D97-AF65-F5344CB8AC3E}">
        <p14:creationId xmlns:p14="http://schemas.microsoft.com/office/powerpoint/2010/main" val="38600019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68" name="Group 429"/>
          <p:cNvGrpSpPr>
            <a:grpSpLocks noChangeAspect="1"/>
          </p:cNvGrpSpPr>
          <p:nvPr/>
        </p:nvGrpSpPr>
        <p:grpSpPr bwMode="auto">
          <a:xfrm>
            <a:off x="308825" y="3787042"/>
            <a:ext cx="8383587" cy="2228850"/>
            <a:chOff x="199" y="2330"/>
            <a:chExt cx="5281" cy="1404"/>
          </a:xfrm>
        </p:grpSpPr>
        <p:sp>
          <p:nvSpPr>
            <p:cNvPr id="569" name="AutoShape 428"/>
            <p:cNvSpPr>
              <a:spLocks noChangeAspect="1" noChangeArrowheads="1" noTextEdit="1"/>
            </p:cNvSpPr>
            <p:nvPr/>
          </p:nvSpPr>
          <p:spPr bwMode="auto">
            <a:xfrm>
              <a:off x="200" y="2330"/>
              <a:ext cx="5244" cy="1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570" name="Group 630"/>
            <p:cNvGrpSpPr>
              <a:grpSpLocks/>
            </p:cNvGrpSpPr>
            <p:nvPr/>
          </p:nvGrpSpPr>
          <p:grpSpPr bwMode="auto">
            <a:xfrm>
              <a:off x="199" y="2330"/>
              <a:ext cx="5281" cy="1404"/>
              <a:chOff x="199" y="2330"/>
              <a:chExt cx="5281" cy="1404"/>
            </a:xfrm>
          </p:grpSpPr>
          <p:sp>
            <p:nvSpPr>
              <p:cNvPr id="1178" name="Rectangle 430"/>
              <p:cNvSpPr>
                <a:spLocks noChangeArrowheads="1"/>
              </p:cNvSpPr>
              <p:nvPr/>
            </p:nvSpPr>
            <p:spPr bwMode="auto">
              <a:xfrm>
                <a:off x="200" y="2330"/>
                <a:ext cx="5244" cy="1404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79" name="Rectangle 431"/>
              <p:cNvSpPr>
                <a:spLocks noChangeArrowheads="1"/>
              </p:cNvSpPr>
              <p:nvPr/>
            </p:nvSpPr>
            <p:spPr bwMode="auto">
              <a:xfrm>
                <a:off x="272" y="2474"/>
                <a:ext cx="5100" cy="1110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80" name="Rectangle 432"/>
              <p:cNvSpPr>
                <a:spLocks noChangeArrowheads="1"/>
              </p:cNvSpPr>
              <p:nvPr/>
            </p:nvSpPr>
            <p:spPr bwMode="auto">
              <a:xfrm>
                <a:off x="5120" y="3596"/>
                <a:ext cx="306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449.656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181" name="Rectangle 433"/>
              <p:cNvSpPr>
                <a:spLocks noChangeArrowheads="1"/>
              </p:cNvSpPr>
              <p:nvPr/>
            </p:nvSpPr>
            <p:spPr bwMode="auto">
              <a:xfrm>
                <a:off x="272" y="3596"/>
                <a:ext cx="162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280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182" name="Rectangle 435"/>
              <p:cNvSpPr>
                <a:spLocks noChangeArrowheads="1"/>
              </p:cNvSpPr>
              <p:nvPr/>
            </p:nvSpPr>
            <p:spPr bwMode="auto">
              <a:xfrm>
                <a:off x="320" y="2408"/>
                <a:ext cx="486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                         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183" name="Rectangle 436"/>
              <p:cNvSpPr>
                <a:spLocks noChangeArrowheads="1"/>
              </p:cNvSpPr>
              <p:nvPr/>
            </p:nvSpPr>
            <p:spPr bwMode="auto">
              <a:xfrm rot="16200000">
                <a:off x="190" y="2435"/>
                <a:ext cx="120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15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184" name="Rectangle 437"/>
              <p:cNvSpPr>
                <a:spLocks noChangeArrowheads="1"/>
              </p:cNvSpPr>
              <p:nvPr/>
            </p:nvSpPr>
            <p:spPr bwMode="auto">
              <a:xfrm rot="16200000">
                <a:off x="211" y="3500"/>
                <a:ext cx="78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0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185" name="Rectangle 438"/>
              <p:cNvSpPr>
                <a:spLocks noChangeArrowheads="1"/>
              </p:cNvSpPr>
              <p:nvPr/>
            </p:nvSpPr>
            <p:spPr bwMode="auto">
              <a:xfrm rot="16200000">
                <a:off x="5369" y="2435"/>
                <a:ext cx="120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15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186" name="Rectangle 439"/>
              <p:cNvSpPr>
                <a:spLocks noChangeArrowheads="1"/>
              </p:cNvSpPr>
              <p:nvPr/>
            </p:nvSpPr>
            <p:spPr bwMode="auto">
              <a:xfrm rot="16200000">
                <a:off x="5390" y="3499"/>
                <a:ext cx="78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0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187" name="Rectangle 440"/>
              <p:cNvSpPr>
                <a:spLocks noChangeArrowheads="1"/>
              </p:cNvSpPr>
              <p:nvPr/>
            </p:nvSpPr>
            <p:spPr bwMode="auto">
              <a:xfrm rot="16200000">
                <a:off x="37" y="2948"/>
                <a:ext cx="426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Size_X[cm]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188" name="Rectangle 441"/>
              <p:cNvSpPr>
                <a:spLocks noChangeArrowheads="1"/>
              </p:cNvSpPr>
              <p:nvPr/>
            </p:nvSpPr>
            <p:spPr bwMode="auto">
              <a:xfrm rot="16200000">
                <a:off x="5216" y="2947"/>
                <a:ext cx="426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Size_Y[cm]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189" name="Line 442"/>
              <p:cNvSpPr>
                <a:spLocks noChangeShapeType="1"/>
              </p:cNvSpPr>
              <p:nvPr/>
            </p:nvSpPr>
            <p:spPr bwMode="auto">
              <a:xfrm flipH="1">
                <a:off x="5336" y="2582"/>
                <a:ext cx="30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90" name="Line 443"/>
              <p:cNvSpPr>
                <a:spLocks noChangeShapeType="1"/>
              </p:cNvSpPr>
              <p:nvPr/>
            </p:nvSpPr>
            <p:spPr bwMode="auto">
              <a:xfrm>
                <a:off x="272" y="2582"/>
                <a:ext cx="30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91" name="Line 444"/>
              <p:cNvSpPr>
                <a:spLocks noChangeShapeType="1"/>
              </p:cNvSpPr>
              <p:nvPr/>
            </p:nvSpPr>
            <p:spPr bwMode="auto">
              <a:xfrm flipV="1">
                <a:off x="782" y="3554"/>
                <a:ext cx="1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92" name="Line 445"/>
              <p:cNvSpPr>
                <a:spLocks noChangeShapeType="1"/>
              </p:cNvSpPr>
              <p:nvPr/>
            </p:nvSpPr>
            <p:spPr bwMode="auto">
              <a:xfrm>
                <a:off x="782" y="2474"/>
                <a:ext cx="1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93" name="Line 446"/>
              <p:cNvSpPr>
                <a:spLocks noChangeShapeType="1"/>
              </p:cNvSpPr>
              <p:nvPr/>
            </p:nvSpPr>
            <p:spPr bwMode="auto">
              <a:xfrm flipH="1">
                <a:off x="5336" y="2696"/>
                <a:ext cx="30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94" name="Line 447"/>
              <p:cNvSpPr>
                <a:spLocks noChangeShapeType="1"/>
              </p:cNvSpPr>
              <p:nvPr/>
            </p:nvSpPr>
            <p:spPr bwMode="auto">
              <a:xfrm>
                <a:off x="272" y="2696"/>
                <a:ext cx="30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95" name="Line 448"/>
              <p:cNvSpPr>
                <a:spLocks noChangeShapeType="1"/>
              </p:cNvSpPr>
              <p:nvPr/>
            </p:nvSpPr>
            <p:spPr bwMode="auto">
              <a:xfrm flipV="1">
                <a:off x="1292" y="3554"/>
                <a:ext cx="1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96" name="Line 449"/>
              <p:cNvSpPr>
                <a:spLocks noChangeShapeType="1"/>
              </p:cNvSpPr>
              <p:nvPr/>
            </p:nvSpPr>
            <p:spPr bwMode="auto">
              <a:xfrm>
                <a:off x="1292" y="2474"/>
                <a:ext cx="1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97" name="Line 450"/>
              <p:cNvSpPr>
                <a:spLocks noChangeShapeType="1"/>
              </p:cNvSpPr>
              <p:nvPr/>
            </p:nvSpPr>
            <p:spPr bwMode="auto">
              <a:xfrm flipH="1">
                <a:off x="5336" y="2804"/>
                <a:ext cx="30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98" name="Line 451"/>
              <p:cNvSpPr>
                <a:spLocks noChangeShapeType="1"/>
              </p:cNvSpPr>
              <p:nvPr/>
            </p:nvSpPr>
            <p:spPr bwMode="auto">
              <a:xfrm>
                <a:off x="272" y="2804"/>
                <a:ext cx="30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99" name="Line 452"/>
              <p:cNvSpPr>
                <a:spLocks noChangeShapeType="1"/>
              </p:cNvSpPr>
              <p:nvPr/>
            </p:nvSpPr>
            <p:spPr bwMode="auto">
              <a:xfrm flipV="1">
                <a:off x="1802" y="3554"/>
                <a:ext cx="1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01" name="Line 453"/>
              <p:cNvSpPr>
                <a:spLocks noChangeShapeType="1"/>
              </p:cNvSpPr>
              <p:nvPr/>
            </p:nvSpPr>
            <p:spPr bwMode="auto">
              <a:xfrm>
                <a:off x="1802" y="2474"/>
                <a:ext cx="1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02" name="Line 454"/>
              <p:cNvSpPr>
                <a:spLocks noChangeShapeType="1"/>
              </p:cNvSpPr>
              <p:nvPr/>
            </p:nvSpPr>
            <p:spPr bwMode="auto">
              <a:xfrm flipH="1">
                <a:off x="5336" y="2918"/>
                <a:ext cx="30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03" name="Line 455"/>
              <p:cNvSpPr>
                <a:spLocks noChangeShapeType="1"/>
              </p:cNvSpPr>
              <p:nvPr/>
            </p:nvSpPr>
            <p:spPr bwMode="auto">
              <a:xfrm>
                <a:off x="272" y="2918"/>
                <a:ext cx="30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04" name="Line 456"/>
              <p:cNvSpPr>
                <a:spLocks noChangeShapeType="1"/>
              </p:cNvSpPr>
              <p:nvPr/>
            </p:nvSpPr>
            <p:spPr bwMode="auto">
              <a:xfrm flipV="1">
                <a:off x="2312" y="3554"/>
                <a:ext cx="1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05" name="Line 457"/>
              <p:cNvSpPr>
                <a:spLocks noChangeShapeType="1"/>
              </p:cNvSpPr>
              <p:nvPr/>
            </p:nvSpPr>
            <p:spPr bwMode="auto">
              <a:xfrm>
                <a:off x="2312" y="2474"/>
                <a:ext cx="1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06" name="Line 458"/>
              <p:cNvSpPr>
                <a:spLocks noChangeShapeType="1"/>
              </p:cNvSpPr>
              <p:nvPr/>
            </p:nvSpPr>
            <p:spPr bwMode="auto">
              <a:xfrm flipH="1">
                <a:off x="5336" y="3032"/>
                <a:ext cx="30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07" name="Line 459"/>
              <p:cNvSpPr>
                <a:spLocks noChangeShapeType="1"/>
              </p:cNvSpPr>
              <p:nvPr/>
            </p:nvSpPr>
            <p:spPr bwMode="auto">
              <a:xfrm>
                <a:off x="272" y="3032"/>
                <a:ext cx="30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08" name="Line 460"/>
              <p:cNvSpPr>
                <a:spLocks noChangeShapeType="1"/>
              </p:cNvSpPr>
              <p:nvPr/>
            </p:nvSpPr>
            <p:spPr bwMode="auto">
              <a:xfrm flipV="1">
                <a:off x="2822" y="3554"/>
                <a:ext cx="1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09" name="Line 461"/>
              <p:cNvSpPr>
                <a:spLocks noChangeShapeType="1"/>
              </p:cNvSpPr>
              <p:nvPr/>
            </p:nvSpPr>
            <p:spPr bwMode="auto">
              <a:xfrm>
                <a:off x="2822" y="2474"/>
                <a:ext cx="1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10" name="Line 462"/>
              <p:cNvSpPr>
                <a:spLocks noChangeShapeType="1"/>
              </p:cNvSpPr>
              <p:nvPr/>
            </p:nvSpPr>
            <p:spPr bwMode="auto">
              <a:xfrm flipH="1">
                <a:off x="5336" y="3140"/>
                <a:ext cx="30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11" name="Line 463"/>
              <p:cNvSpPr>
                <a:spLocks noChangeShapeType="1"/>
              </p:cNvSpPr>
              <p:nvPr/>
            </p:nvSpPr>
            <p:spPr bwMode="auto">
              <a:xfrm>
                <a:off x="272" y="3140"/>
                <a:ext cx="30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12" name="Line 464"/>
              <p:cNvSpPr>
                <a:spLocks noChangeShapeType="1"/>
              </p:cNvSpPr>
              <p:nvPr/>
            </p:nvSpPr>
            <p:spPr bwMode="auto">
              <a:xfrm flipV="1">
                <a:off x="3332" y="3554"/>
                <a:ext cx="1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13" name="Line 465"/>
              <p:cNvSpPr>
                <a:spLocks noChangeShapeType="1"/>
              </p:cNvSpPr>
              <p:nvPr/>
            </p:nvSpPr>
            <p:spPr bwMode="auto">
              <a:xfrm>
                <a:off x="3332" y="2474"/>
                <a:ext cx="1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14" name="Line 466"/>
              <p:cNvSpPr>
                <a:spLocks noChangeShapeType="1"/>
              </p:cNvSpPr>
              <p:nvPr/>
            </p:nvSpPr>
            <p:spPr bwMode="auto">
              <a:xfrm flipH="1">
                <a:off x="5336" y="3254"/>
                <a:ext cx="30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15" name="Line 467"/>
              <p:cNvSpPr>
                <a:spLocks noChangeShapeType="1"/>
              </p:cNvSpPr>
              <p:nvPr/>
            </p:nvSpPr>
            <p:spPr bwMode="auto">
              <a:xfrm>
                <a:off x="272" y="3254"/>
                <a:ext cx="30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16" name="Line 468"/>
              <p:cNvSpPr>
                <a:spLocks noChangeShapeType="1"/>
              </p:cNvSpPr>
              <p:nvPr/>
            </p:nvSpPr>
            <p:spPr bwMode="auto">
              <a:xfrm flipV="1">
                <a:off x="3842" y="3554"/>
                <a:ext cx="1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17" name="Line 469"/>
              <p:cNvSpPr>
                <a:spLocks noChangeShapeType="1"/>
              </p:cNvSpPr>
              <p:nvPr/>
            </p:nvSpPr>
            <p:spPr bwMode="auto">
              <a:xfrm>
                <a:off x="3842" y="2474"/>
                <a:ext cx="1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18" name="Line 470"/>
              <p:cNvSpPr>
                <a:spLocks noChangeShapeType="1"/>
              </p:cNvSpPr>
              <p:nvPr/>
            </p:nvSpPr>
            <p:spPr bwMode="auto">
              <a:xfrm flipH="1">
                <a:off x="5336" y="3362"/>
                <a:ext cx="30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19" name="Line 471"/>
              <p:cNvSpPr>
                <a:spLocks noChangeShapeType="1"/>
              </p:cNvSpPr>
              <p:nvPr/>
            </p:nvSpPr>
            <p:spPr bwMode="auto">
              <a:xfrm>
                <a:off x="272" y="3362"/>
                <a:ext cx="30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21" name="Line 472"/>
              <p:cNvSpPr>
                <a:spLocks noChangeShapeType="1"/>
              </p:cNvSpPr>
              <p:nvPr/>
            </p:nvSpPr>
            <p:spPr bwMode="auto">
              <a:xfrm flipV="1">
                <a:off x="4352" y="3554"/>
                <a:ext cx="1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22" name="Line 473"/>
              <p:cNvSpPr>
                <a:spLocks noChangeShapeType="1"/>
              </p:cNvSpPr>
              <p:nvPr/>
            </p:nvSpPr>
            <p:spPr bwMode="auto">
              <a:xfrm>
                <a:off x="4352" y="2474"/>
                <a:ext cx="1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23" name="Line 474"/>
              <p:cNvSpPr>
                <a:spLocks noChangeShapeType="1"/>
              </p:cNvSpPr>
              <p:nvPr/>
            </p:nvSpPr>
            <p:spPr bwMode="auto">
              <a:xfrm flipH="1">
                <a:off x="5336" y="3476"/>
                <a:ext cx="30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24" name="Line 475"/>
              <p:cNvSpPr>
                <a:spLocks noChangeShapeType="1"/>
              </p:cNvSpPr>
              <p:nvPr/>
            </p:nvSpPr>
            <p:spPr bwMode="auto">
              <a:xfrm>
                <a:off x="272" y="3476"/>
                <a:ext cx="30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25" name="Line 476"/>
              <p:cNvSpPr>
                <a:spLocks noChangeShapeType="1"/>
              </p:cNvSpPr>
              <p:nvPr/>
            </p:nvSpPr>
            <p:spPr bwMode="auto">
              <a:xfrm flipV="1">
                <a:off x="4862" y="3554"/>
                <a:ext cx="1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26" name="Line 477"/>
              <p:cNvSpPr>
                <a:spLocks noChangeShapeType="1"/>
              </p:cNvSpPr>
              <p:nvPr/>
            </p:nvSpPr>
            <p:spPr bwMode="auto">
              <a:xfrm>
                <a:off x="4862" y="2474"/>
                <a:ext cx="1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27" name="Freeform 478"/>
              <p:cNvSpPr>
                <a:spLocks/>
              </p:cNvSpPr>
              <p:nvPr/>
            </p:nvSpPr>
            <p:spPr bwMode="auto">
              <a:xfrm>
                <a:off x="272" y="2492"/>
                <a:ext cx="5094" cy="942"/>
              </a:xfrm>
              <a:custGeom>
                <a:avLst/>
                <a:gdLst/>
                <a:ahLst/>
                <a:cxnLst>
                  <a:cxn ang="0">
                    <a:pos x="0" y="18"/>
                  </a:cxn>
                  <a:cxn ang="0">
                    <a:pos x="0" y="108"/>
                  </a:cxn>
                  <a:cxn ang="0">
                    <a:pos x="0" y="162"/>
                  </a:cxn>
                  <a:cxn ang="0">
                    <a:pos x="0" y="132"/>
                  </a:cxn>
                  <a:cxn ang="0">
                    <a:pos x="0" y="102"/>
                  </a:cxn>
                  <a:cxn ang="0">
                    <a:pos x="0" y="168"/>
                  </a:cxn>
                  <a:cxn ang="0">
                    <a:pos x="0" y="258"/>
                  </a:cxn>
                  <a:cxn ang="0">
                    <a:pos x="0" y="258"/>
                  </a:cxn>
                  <a:cxn ang="0">
                    <a:pos x="0" y="234"/>
                  </a:cxn>
                  <a:cxn ang="0">
                    <a:pos x="0" y="72"/>
                  </a:cxn>
                  <a:cxn ang="0">
                    <a:pos x="0" y="162"/>
                  </a:cxn>
                  <a:cxn ang="0">
                    <a:pos x="0" y="240"/>
                  </a:cxn>
                  <a:cxn ang="0">
                    <a:pos x="0" y="306"/>
                  </a:cxn>
                  <a:cxn ang="0">
                    <a:pos x="0" y="318"/>
                  </a:cxn>
                  <a:cxn ang="0">
                    <a:pos x="0" y="336"/>
                  </a:cxn>
                  <a:cxn ang="0">
                    <a:pos x="0" y="342"/>
                  </a:cxn>
                  <a:cxn ang="0">
                    <a:pos x="0" y="390"/>
                  </a:cxn>
                  <a:cxn ang="0">
                    <a:pos x="0" y="438"/>
                  </a:cxn>
                  <a:cxn ang="0">
                    <a:pos x="0" y="486"/>
                  </a:cxn>
                  <a:cxn ang="0">
                    <a:pos x="0" y="510"/>
                  </a:cxn>
                  <a:cxn ang="0">
                    <a:pos x="0" y="504"/>
                  </a:cxn>
                  <a:cxn ang="0">
                    <a:pos x="0" y="510"/>
                  </a:cxn>
                  <a:cxn ang="0">
                    <a:pos x="0" y="516"/>
                  </a:cxn>
                  <a:cxn ang="0">
                    <a:pos x="0" y="648"/>
                  </a:cxn>
                  <a:cxn ang="0">
                    <a:pos x="0" y="660"/>
                  </a:cxn>
                  <a:cxn ang="0">
                    <a:pos x="0" y="702"/>
                  </a:cxn>
                  <a:cxn ang="0">
                    <a:pos x="0" y="636"/>
                  </a:cxn>
                  <a:cxn ang="0">
                    <a:pos x="0" y="540"/>
                  </a:cxn>
                  <a:cxn ang="0">
                    <a:pos x="0" y="582"/>
                  </a:cxn>
                  <a:cxn ang="0">
                    <a:pos x="0" y="534"/>
                  </a:cxn>
                  <a:cxn ang="0">
                    <a:pos x="0" y="564"/>
                  </a:cxn>
                  <a:cxn ang="0">
                    <a:pos x="0" y="618"/>
                  </a:cxn>
                  <a:cxn ang="0">
                    <a:pos x="0" y="564"/>
                  </a:cxn>
                  <a:cxn ang="0">
                    <a:pos x="0" y="600"/>
                  </a:cxn>
                  <a:cxn ang="0">
                    <a:pos x="0" y="642"/>
                  </a:cxn>
                  <a:cxn ang="0">
                    <a:pos x="0" y="594"/>
                  </a:cxn>
                  <a:cxn ang="0">
                    <a:pos x="0" y="630"/>
                  </a:cxn>
                  <a:cxn ang="0">
                    <a:pos x="0" y="666"/>
                  </a:cxn>
                  <a:cxn ang="0">
                    <a:pos x="0" y="624"/>
                  </a:cxn>
                  <a:cxn ang="0">
                    <a:pos x="0" y="654"/>
                  </a:cxn>
                  <a:cxn ang="0">
                    <a:pos x="0" y="660"/>
                  </a:cxn>
                  <a:cxn ang="0">
                    <a:pos x="0" y="642"/>
                  </a:cxn>
                  <a:cxn ang="0">
                    <a:pos x="0" y="678"/>
                  </a:cxn>
                  <a:cxn ang="0">
                    <a:pos x="108" y="684"/>
                  </a:cxn>
                  <a:cxn ang="0">
                    <a:pos x="342" y="858"/>
                  </a:cxn>
                  <a:cxn ang="0">
                    <a:pos x="552" y="618"/>
                  </a:cxn>
                  <a:cxn ang="0">
                    <a:pos x="786" y="600"/>
                  </a:cxn>
                  <a:cxn ang="0">
                    <a:pos x="1020" y="582"/>
                  </a:cxn>
                  <a:cxn ang="0">
                    <a:pos x="1260" y="576"/>
                  </a:cxn>
                  <a:cxn ang="0">
                    <a:pos x="1494" y="600"/>
                  </a:cxn>
                  <a:cxn ang="0">
                    <a:pos x="1728" y="630"/>
                  </a:cxn>
                  <a:cxn ang="0">
                    <a:pos x="1968" y="666"/>
                  </a:cxn>
                  <a:cxn ang="0">
                    <a:pos x="2172" y="852"/>
                  </a:cxn>
                  <a:cxn ang="0">
                    <a:pos x="2412" y="864"/>
                  </a:cxn>
                  <a:cxn ang="0">
                    <a:pos x="2646" y="882"/>
                  </a:cxn>
                  <a:cxn ang="0">
                    <a:pos x="2886" y="894"/>
                  </a:cxn>
                  <a:cxn ang="0">
                    <a:pos x="3120" y="858"/>
                  </a:cxn>
                  <a:cxn ang="0">
                    <a:pos x="3438" y="732"/>
                  </a:cxn>
                  <a:cxn ang="0">
                    <a:pos x="3762" y="594"/>
                  </a:cxn>
                  <a:cxn ang="0">
                    <a:pos x="4104" y="594"/>
                  </a:cxn>
                  <a:cxn ang="0">
                    <a:pos x="4428" y="756"/>
                  </a:cxn>
                  <a:cxn ang="0">
                    <a:pos x="4746" y="864"/>
                  </a:cxn>
                  <a:cxn ang="0">
                    <a:pos x="5094" y="852"/>
                  </a:cxn>
                </a:cxnLst>
                <a:rect l="0" t="0" r="r" b="b"/>
                <a:pathLst>
                  <a:path w="5094" h="942">
                    <a:moveTo>
                      <a:pt x="0" y="84"/>
                    </a:moveTo>
                    <a:lnTo>
                      <a:pt x="0" y="60"/>
                    </a:lnTo>
                    <a:lnTo>
                      <a:pt x="0" y="48"/>
                    </a:lnTo>
                    <a:lnTo>
                      <a:pt x="0" y="30"/>
                    </a:lnTo>
                    <a:lnTo>
                      <a:pt x="0" y="18"/>
                    </a:lnTo>
                    <a:lnTo>
                      <a:pt x="0" y="6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18"/>
                    </a:lnTo>
                    <a:lnTo>
                      <a:pt x="0" y="36"/>
                    </a:lnTo>
                    <a:lnTo>
                      <a:pt x="0" y="48"/>
                    </a:lnTo>
                    <a:lnTo>
                      <a:pt x="0" y="66"/>
                    </a:lnTo>
                    <a:lnTo>
                      <a:pt x="0" y="78"/>
                    </a:lnTo>
                    <a:lnTo>
                      <a:pt x="0" y="102"/>
                    </a:lnTo>
                    <a:lnTo>
                      <a:pt x="0" y="114"/>
                    </a:lnTo>
                    <a:lnTo>
                      <a:pt x="0" y="126"/>
                    </a:lnTo>
                    <a:lnTo>
                      <a:pt x="0" y="114"/>
                    </a:lnTo>
                    <a:lnTo>
                      <a:pt x="0" y="114"/>
                    </a:lnTo>
                    <a:lnTo>
                      <a:pt x="0" y="108"/>
                    </a:lnTo>
                    <a:lnTo>
                      <a:pt x="0" y="102"/>
                    </a:lnTo>
                    <a:lnTo>
                      <a:pt x="0" y="90"/>
                    </a:lnTo>
                    <a:lnTo>
                      <a:pt x="0" y="78"/>
                    </a:lnTo>
                    <a:lnTo>
                      <a:pt x="0" y="66"/>
                    </a:lnTo>
                    <a:lnTo>
                      <a:pt x="0" y="60"/>
                    </a:lnTo>
                    <a:lnTo>
                      <a:pt x="0" y="60"/>
                    </a:lnTo>
                    <a:lnTo>
                      <a:pt x="0" y="48"/>
                    </a:lnTo>
                    <a:lnTo>
                      <a:pt x="0" y="30"/>
                    </a:lnTo>
                    <a:lnTo>
                      <a:pt x="0" y="18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8"/>
                    </a:lnTo>
                    <a:lnTo>
                      <a:pt x="0" y="30"/>
                    </a:lnTo>
                    <a:lnTo>
                      <a:pt x="0" y="48"/>
                    </a:lnTo>
                    <a:lnTo>
                      <a:pt x="0" y="60"/>
                    </a:lnTo>
                    <a:lnTo>
                      <a:pt x="0" y="60"/>
                    </a:lnTo>
                    <a:lnTo>
                      <a:pt x="0" y="72"/>
                    </a:lnTo>
                    <a:lnTo>
                      <a:pt x="0" y="90"/>
                    </a:lnTo>
                    <a:lnTo>
                      <a:pt x="0" y="102"/>
                    </a:lnTo>
                    <a:lnTo>
                      <a:pt x="0" y="114"/>
                    </a:lnTo>
                    <a:lnTo>
                      <a:pt x="0" y="120"/>
                    </a:lnTo>
                    <a:lnTo>
                      <a:pt x="0" y="132"/>
                    </a:lnTo>
                    <a:lnTo>
                      <a:pt x="0" y="132"/>
                    </a:lnTo>
                    <a:lnTo>
                      <a:pt x="0" y="114"/>
                    </a:lnTo>
                    <a:lnTo>
                      <a:pt x="0" y="114"/>
                    </a:lnTo>
                    <a:lnTo>
                      <a:pt x="0" y="108"/>
                    </a:lnTo>
                    <a:lnTo>
                      <a:pt x="0" y="102"/>
                    </a:lnTo>
                    <a:lnTo>
                      <a:pt x="0" y="90"/>
                    </a:lnTo>
                    <a:lnTo>
                      <a:pt x="0" y="78"/>
                    </a:lnTo>
                    <a:lnTo>
                      <a:pt x="0" y="60"/>
                    </a:lnTo>
                    <a:lnTo>
                      <a:pt x="0" y="60"/>
                    </a:lnTo>
                    <a:lnTo>
                      <a:pt x="0" y="60"/>
                    </a:lnTo>
                    <a:lnTo>
                      <a:pt x="0" y="42"/>
                    </a:lnTo>
                    <a:lnTo>
                      <a:pt x="0" y="30"/>
                    </a:lnTo>
                    <a:lnTo>
                      <a:pt x="0" y="18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8"/>
                    </a:lnTo>
                    <a:lnTo>
                      <a:pt x="0" y="24"/>
                    </a:lnTo>
                    <a:lnTo>
                      <a:pt x="0" y="42"/>
                    </a:lnTo>
                    <a:lnTo>
                      <a:pt x="0" y="54"/>
                    </a:lnTo>
                    <a:lnTo>
                      <a:pt x="0" y="54"/>
                    </a:lnTo>
                    <a:lnTo>
                      <a:pt x="0" y="72"/>
                    </a:lnTo>
                    <a:lnTo>
                      <a:pt x="0" y="84"/>
                    </a:lnTo>
                    <a:lnTo>
                      <a:pt x="0" y="96"/>
                    </a:lnTo>
                    <a:lnTo>
                      <a:pt x="0" y="108"/>
                    </a:lnTo>
                    <a:lnTo>
                      <a:pt x="0" y="120"/>
                    </a:lnTo>
                    <a:lnTo>
                      <a:pt x="0" y="132"/>
                    </a:lnTo>
                    <a:lnTo>
                      <a:pt x="0" y="132"/>
                    </a:lnTo>
                    <a:lnTo>
                      <a:pt x="0" y="120"/>
                    </a:lnTo>
                    <a:lnTo>
                      <a:pt x="0" y="120"/>
                    </a:lnTo>
                    <a:lnTo>
                      <a:pt x="0" y="114"/>
                    </a:lnTo>
                    <a:lnTo>
                      <a:pt x="0" y="108"/>
                    </a:lnTo>
                    <a:lnTo>
                      <a:pt x="0" y="96"/>
                    </a:lnTo>
                    <a:lnTo>
                      <a:pt x="0" y="84"/>
                    </a:lnTo>
                    <a:lnTo>
                      <a:pt x="0" y="72"/>
                    </a:lnTo>
                    <a:lnTo>
                      <a:pt x="0" y="66"/>
                    </a:lnTo>
                    <a:lnTo>
                      <a:pt x="0" y="66"/>
                    </a:lnTo>
                    <a:lnTo>
                      <a:pt x="0" y="54"/>
                    </a:lnTo>
                    <a:lnTo>
                      <a:pt x="0" y="36"/>
                    </a:lnTo>
                    <a:lnTo>
                      <a:pt x="0" y="30"/>
                    </a:lnTo>
                    <a:lnTo>
                      <a:pt x="0" y="24"/>
                    </a:lnTo>
                    <a:lnTo>
                      <a:pt x="0" y="24"/>
                    </a:lnTo>
                    <a:lnTo>
                      <a:pt x="0" y="30"/>
                    </a:lnTo>
                    <a:lnTo>
                      <a:pt x="0" y="42"/>
                    </a:lnTo>
                    <a:lnTo>
                      <a:pt x="0" y="54"/>
                    </a:lnTo>
                    <a:lnTo>
                      <a:pt x="0" y="72"/>
                    </a:lnTo>
                    <a:lnTo>
                      <a:pt x="0" y="72"/>
                    </a:lnTo>
                    <a:lnTo>
                      <a:pt x="0" y="84"/>
                    </a:lnTo>
                    <a:lnTo>
                      <a:pt x="0" y="102"/>
                    </a:lnTo>
                    <a:lnTo>
                      <a:pt x="0" y="114"/>
                    </a:lnTo>
                    <a:lnTo>
                      <a:pt x="0" y="126"/>
                    </a:lnTo>
                    <a:lnTo>
                      <a:pt x="0" y="138"/>
                    </a:lnTo>
                    <a:lnTo>
                      <a:pt x="0" y="144"/>
                    </a:lnTo>
                    <a:lnTo>
                      <a:pt x="0" y="144"/>
                    </a:lnTo>
                    <a:lnTo>
                      <a:pt x="0" y="138"/>
                    </a:lnTo>
                    <a:lnTo>
                      <a:pt x="0" y="138"/>
                    </a:lnTo>
                    <a:lnTo>
                      <a:pt x="0" y="132"/>
                    </a:lnTo>
                    <a:lnTo>
                      <a:pt x="0" y="120"/>
                    </a:lnTo>
                    <a:lnTo>
                      <a:pt x="0" y="108"/>
                    </a:lnTo>
                    <a:lnTo>
                      <a:pt x="0" y="96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66"/>
                    </a:lnTo>
                    <a:lnTo>
                      <a:pt x="0" y="54"/>
                    </a:lnTo>
                    <a:lnTo>
                      <a:pt x="0" y="42"/>
                    </a:lnTo>
                    <a:lnTo>
                      <a:pt x="0" y="36"/>
                    </a:lnTo>
                    <a:lnTo>
                      <a:pt x="0" y="36"/>
                    </a:lnTo>
                    <a:lnTo>
                      <a:pt x="0" y="42"/>
                    </a:lnTo>
                    <a:lnTo>
                      <a:pt x="0" y="48"/>
                    </a:lnTo>
                    <a:lnTo>
                      <a:pt x="0" y="66"/>
                    </a:lnTo>
                    <a:lnTo>
                      <a:pt x="0" y="78"/>
                    </a:lnTo>
                    <a:lnTo>
                      <a:pt x="0" y="78"/>
                    </a:lnTo>
                    <a:lnTo>
                      <a:pt x="0" y="96"/>
                    </a:lnTo>
                    <a:lnTo>
                      <a:pt x="0" y="108"/>
                    </a:lnTo>
                    <a:lnTo>
                      <a:pt x="0" y="120"/>
                    </a:lnTo>
                    <a:lnTo>
                      <a:pt x="0" y="132"/>
                    </a:lnTo>
                    <a:lnTo>
                      <a:pt x="0" y="138"/>
                    </a:lnTo>
                    <a:lnTo>
                      <a:pt x="0" y="150"/>
                    </a:lnTo>
                    <a:lnTo>
                      <a:pt x="0" y="150"/>
                    </a:lnTo>
                    <a:lnTo>
                      <a:pt x="0" y="138"/>
                    </a:lnTo>
                    <a:lnTo>
                      <a:pt x="0" y="138"/>
                    </a:lnTo>
                    <a:lnTo>
                      <a:pt x="0" y="126"/>
                    </a:lnTo>
                    <a:lnTo>
                      <a:pt x="0" y="120"/>
                    </a:lnTo>
                    <a:lnTo>
                      <a:pt x="0" y="108"/>
                    </a:lnTo>
                    <a:lnTo>
                      <a:pt x="0" y="96"/>
                    </a:lnTo>
                    <a:lnTo>
                      <a:pt x="0" y="84"/>
                    </a:lnTo>
                    <a:lnTo>
                      <a:pt x="0" y="78"/>
                    </a:lnTo>
                    <a:lnTo>
                      <a:pt x="0" y="78"/>
                    </a:lnTo>
                    <a:lnTo>
                      <a:pt x="0" y="66"/>
                    </a:lnTo>
                    <a:lnTo>
                      <a:pt x="0" y="54"/>
                    </a:lnTo>
                    <a:lnTo>
                      <a:pt x="0" y="42"/>
                    </a:lnTo>
                    <a:lnTo>
                      <a:pt x="0" y="36"/>
                    </a:lnTo>
                    <a:lnTo>
                      <a:pt x="0" y="36"/>
                    </a:lnTo>
                    <a:lnTo>
                      <a:pt x="0" y="42"/>
                    </a:lnTo>
                    <a:lnTo>
                      <a:pt x="0" y="48"/>
                    </a:lnTo>
                    <a:lnTo>
                      <a:pt x="0" y="66"/>
                    </a:lnTo>
                    <a:lnTo>
                      <a:pt x="0" y="78"/>
                    </a:lnTo>
                    <a:lnTo>
                      <a:pt x="0" y="78"/>
                    </a:lnTo>
                    <a:lnTo>
                      <a:pt x="0" y="96"/>
                    </a:lnTo>
                    <a:lnTo>
                      <a:pt x="0" y="108"/>
                    </a:lnTo>
                    <a:lnTo>
                      <a:pt x="0" y="120"/>
                    </a:lnTo>
                    <a:lnTo>
                      <a:pt x="0" y="132"/>
                    </a:lnTo>
                    <a:lnTo>
                      <a:pt x="0" y="144"/>
                    </a:lnTo>
                    <a:lnTo>
                      <a:pt x="0" y="150"/>
                    </a:lnTo>
                    <a:lnTo>
                      <a:pt x="0" y="150"/>
                    </a:lnTo>
                    <a:lnTo>
                      <a:pt x="0" y="150"/>
                    </a:lnTo>
                    <a:lnTo>
                      <a:pt x="0" y="150"/>
                    </a:lnTo>
                    <a:lnTo>
                      <a:pt x="0" y="144"/>
                    </a:lnTo>
                    <a:lnTo>
                      <a:pt x="0" y="132"/>
                    </a:lnTo>
                    <a:lnTo>
                      <a:pt x="0" y="126"/>
                    </a:lnTo>
                    <a:lnTo>
                      <a:pt x="0" y="114"/>
                    </a:lnTo>
                    <a:lnTo>
                      <a:pt x="0" y="102"/>
                    </a:lnTo>
                    <a:lnTo>
                      <a:pt x="0" y="96"/>
                    </a:lnTo>
                    <a:lnTo>
                      <a:pt x="0" y="96"/>
                    </a:lnTo>
                    <a:lnTo>
                      <a:pt x="0" y="84"/>
                    </a:lnTo>
                    <a:lnTo>
                      <a:pt x="0" y="66"/>
                    </a:lnTo>
                    <a:lnTo>
                      <a:pt x="0" y="60"/>
                    </a:lnTo>
                    <a:lnTo>
                      <a:pt x="0" y="54"/>
                    </a:lnTo>
                    <a:lnTo>
                      <a:pt x="0" y="54"/>
                    </a:lnTo>
                    <a:lnTo>
                      <a:pt x="0" y="60"/>
                    </a:lnTo>
                    <a:lnTo>
                      <a:pt x="0" y="72"/>
                    </a:lnTo>
                    <a:lnTo>
                      <a:pt x="0" y="84"/>
                    </a:lnTo>
                    <a:lnTo>
                      <a:pt x="0" y="96"/>
                    </a:lnTo>
                    <a:lnTo>
                      <a:pt x="0" y="96"/>
                    </a:lnTo>
                    <a:lnTo>
                      <a:pt x="0" y="114"/>
                    </a:lnTo>
                    <a:lnTo>
                      <a:pt x="0" y="126"/>
                    </a:lnTo>
                    <a:lnTo>
                      <a:pt x="0" y="138"/>
                    </a:lnTo>
                    <a:lnTo>
                      <a:pt x="0" y="150"/>
                    </a:lnTo>
                    <a:lnTo>
                      <a:pt x="0" y="162"/>
                    </a:lnTo>
                    <a:lnTo>
                      <a:pt x="0" y="168"/>
                    </a:lnTo>
                    <a:lnTo>
                      <a:pt x="0" y="168"/>
                    </a:lnTo>
                    <a:lnTo>
                      <a:pt x="0" y="162"/>
                    </a:lnTo>
                    <a:lnTo>
                      <a:pt x="0" y="162"/>
                    </a:lnTo>
                    <a:lnTo>
                      <a:pt x="0" y="156"/>
                    </a:lnTo>
                    <a:lnTo>
                      <a:pt x="0" y="144"/>
                    </a:lnTo>
                    <a:lnTo>
                      <a:pt x="0" y="138"/>
                    </a:lnTo>
                    <a:lnTo>
                      <a:pt x="0" y="126"/>
                    </a:lnTo>
                    <a:lnTo>
                      <a:pt x="0" y="108"/>
                    </a:lnTo>
                    <a:lnTo>
                      <a:pt x="0" y="108"/>
                    </a:lnTo>
                    <a:lnTo>
                      <a:pt x="0" y="108"/>
                    </a:lnTo>
                    <a:lnTo>
                      <a:pt x="0" y="96"/>
                    </a:lnTo>
                    <a:lnTo>
                      <a:pt x="0" y="78"/>
                    </a:lnTo>
                    <a:lnTo>
                      <a:pt x="0" y="66"/>
                    </a:lnTo>
                    <a:lnTo>
                      <a:pt x="0" y="60"/>
                    </a:lnTo>
                    <a:lnTo>
                      <a:pt x="0" y="60"/>
                    </a:lnTo>
                    <a:lnTo>
                      <a:pt x="0" y="66"/>
                    </a:lnTo>
                    <a:lnTo>
                      <a:pt x="0" y="78"/>
                    </a:lnTo>
                    <a:lnTo>
                      <a:pt x="0" y="90"/>
                    </a:lnTo>
                    <a:lnTo>
                      <a:pt x="0" y="102"/>
                    </a:lnTo>
                    <a:lnTo>
                      <a:pt x="0" y="102"/>
                    </a:lnTo>
                    <a:lnTo>
                      <a:pt x="0" y="120"/>
                    </a:lnTo>
                    <a:lnTo>
                      <a:pt x="0" y="132"/>
                    </a:lnTo>
                    <a:lnTo>
                      <a:pt x="0" y="144"/>
                    </a:lnTo>
                    <a:lnTo>
                      <a:pt x="0" y="156"/>
                    </a:lnTo>
                    <a:lnTo>
                      <a:pt x="0" y="162"/>
                    </a:lnTo>
                    <a:lnTo>
                      <a:pt x="0" y="174"/>
                    </a:lnTo>
                    <a:lnTo>
                      <a:pt x="0" y="174"/>
                    </a:lnTo>
                    <a:lnTo>
                      <a:pt x="0" y="162"/>
                    </a:lnTo>
                    <a:lnTo>
                      <a:pt x="0" y="162"/>
                    </a:lnTo>
                    <a:lnTo>
                      <a:pt x="0" y="156"/>
                    </a:lnTo>
                    <a:lnTo>
                      <a:pt x="0" y="150"/>
                    </a:lnTo>
                    <a:lnTo>
                      <a:pt x="0" y="138"/>
                    </a:lnTo>
                    <a:lnTo>
                      <a:pt x="0" y="126"/>
                    </a:lnTo>
                    <a:lnTo>
                      <a:pt x="0" y="114"/>
                    </a:lnTo>
                    <a:lnTo>
                      <a:pt x="0" y="108"/>
                    </a:lnTo>
                    <a:lnTo>
                      <a:pt x="0" y="108"/>
                    </a:lnTo>
                    <a:lnTo>
                      <a:pt x="0" y="96"/>
                    </a:lnTo>
                    <a:lnTo>
                      <a:pt x="0" y="84"/>
                    </a:lnTo>
                    <a:lnTo>
                      <a:pt x="0" y="72"/>
                    </a:lnTo>
                    <a:lnTo>
                      <a:pt x="0" y="66"/>
                    </a:lnTo>
                    <a:lnTo>
                      <a:pt x="0" y="66"/>
                    </a:lnTo>
                    <a:lnTo>
                      <a:pt x="0" y="72"/>
                    </a:lnTo>
                    <a:lnTo>
                      <a:pt x="0" y="84"/>
                    </a:lnTo>
                    <a:lnTo>
                      <a:pt x="0" y="96"/>
                    </a:lnTo>
                    <a:lnTo>
                      <a:pt x="0" y="114"/>
                    </a:lnTo>
                    <a:lnTo>
                      <a:pt x="0" y="114"/>
                    </a:lnTo>
                    <a:lnTo>
                      <a:pt x="0" y="126"/>
                    </a:lnTo>
                    <a:lnTo>
                      <a:pt x="0" y="138"/>
                    </a:lnTo>
                    <a:lnTo>
                      <a:pt x="0" y="150"/>
                    </a:lnTo>
                    <a:lnTo>
                      <a:pt x="0" y="162"/>
                    </a:lnTo>
                    <a:lnTo>
                      <a:pt x="0" y="174"/>
                    </a:lnTo>
                    <a:lnTo>
                      <a:pt x="0" y="180"/>
                    </a:lnTo>
                    <a:lnTo>
                      <a:pt x="0" y="180"/>
                    </a:lnTo>
                    <a:lnTo>
                      <a:pt x="0" y="180"/>
                    </a:lnTo>
                    <a:lnTo>
                      <a:pt x="0" y="180"/>
                    </a:lnTo>
                    <a:lnTo>
                      <a:pt x="0" y="174"/>
                    </a:lnTo>
                    <a:lnTo>
                      <a:pt x="0" y="168"/>
                    </a:lnTo>
                    <a:lnTo>
                      <a:pt x="0" y="156"/>
                    </a:lnTo>
                    <a:lnTo>
                      <a:pt x="0" y="144"/>
                    </a:lnTo>
                    <a:lnTo>
                      <a:pt x="0" y="132"/>
                    </a:lnTo>
                    <a:lnTo>
                      <a:pt x="0" y="132"/>
                    </a:lnTo>
                    <a:lnTo>
                      <a:pt x="0" y="132"/>
                    </a:lnTo>
                    <a:lnTo>
                      <a:pt x="0" y="120"/>
                    </a:lnTo>
                    <a:lnTo>
                      <a:pt x="0" y="102"/>
                    </a:lnTo>
                    <a:lnTo>
                      <a:pt x="0" y="90"/>
                    </a:lnTo>
                    <a:lnTo>
                      <a:pt x="0" y="90"/>
                    </a:lnTo>
                    <a:lnTo>
                      <a:pt x="0" y="90"/>
                    </a:lnTo>
                    <a:lnTo>
                      <a:pt x="0" y="90"/>
                    </a:lnTo>
                    <a:lnTo>
                      <a:pt x="0" y="102"/>
                    </a:lnTo>
                    <a:lnTo>
                      <a:pt x="0" y="120"/>
                    </a:lnTo>
                    <a:lnTo>
                      <a:pt x="0" y="132"/>
                    </a:lnTo>
                    <a:lnTo>
                      <a:pt x="0" y="132"/>
                    </a:lnTo>
                    <a:lnTo>
                      <a:pt x="0" y="144"/>
                    </a:lnTo>
                    <a:lnTo>
                      <a:pt x="0" y="156"/>
                    </a:lnTo>
                    <a:lnTo>
                      <a:pt x="0" y="168"/>
                    </a:lnTo>
                    <a:lnTo>
                      <a:pt x="0" y="180"/>
                    </a:lnTo>
                    <a:lnTo>
                      <a:pt x="0" y="192"/>
                    </a:lnTo>
                    <a:lnTo>
                      <a:pt x="0" y="198"/>
                    </a:lnTo>
                    <a:lnTo>
                      <a:pt x="0" y="198"/>
                    </a:lnTo>
                    <a:lnTo>
                      <a:pt x="0" y="192"/>
                    </a:lnTo>
                    <a:lnTo>
                      <a:pt x="0" y="192"/>
                    </a:lnTo>
                    <a:lnTo>
                      <a:pt x="0" y="180"/>
                    </a:lnTo>
                    <a:lnTo>
                      <a:pt x="0" y="174"/>
                    </a:lnTo>
                    <a:lnTo>
                      <a:pt x="0" y="162"/>
                    </a:lnTo>
                    <a:lnTo>
                      <a:pt x="0" y="150"/>
                    </a:lnTo>
                    <a:lnTo>
                      <a:pt x="0" y="138"/>
                    </a:lnTo>
                    <a:lnTo>
                      <a:pt x="0" y="138"/>
                    </a:lnTo>
                    <a:lnTo>
                      <a:pt x="0" y="138"/>
                    </a:lnTo>
                    <a:lnTo>
                      <a:pt x="0" y="126"/>
                    </a:lnTo>
                    <a:lnTo>
                      <a:pt x="0" y="108"/>
                    </a:lnTo>
                    <a:lnTo>
                      <a:pt x="0" y="96"/>
                    </a:lnTo>
                    <a:lnTo>
                      <a:pt x="0" y="90"/>
                    </a:lnTo>
                    <a:lnTo>
                      <a:pt x="0" y="90"/>
                    </a:lnTo>
                    <a:lnTo>
                      <a:pt x="0" y="96"/>
                    </a:lnTo>
                    <a:lnTo>
                      <a:pt x="0" y="108"/>
                    </a:lnTo>
                    <a:lnTo>
                      <a:pt x="0" y="120"/>
                    </a:lnTo>
                    <a:lnTo>
                      <a:pt x="0" y="132"/>
                    </a:lnTo>
                    <a:lnTo>
                      <a:pt x="0" y="132"/>
                    </a:lnTo>
                    <a:lnTo>
                      <a:pt x="0" y="150"/>
                    </a:lnTo>
                    <a:lnTo>
                      <a:pt x="0" y="162"/>
                    </a:lnTo>
                    <a:lnTo>
                      <a:pt x="0" y="174"/>
                    </a:lnTo>
                    <a:lnTo>
                      <a:pt x="0" y="180"/>
                    </a:lnTo>
                    <a:lnTo>
                      <a:pt x="0" y="192"/>
                    </a:lnTo>
                    <a:lnTo>
                      <a:pt x="0" y="198"/>
                    </a:lnTo>
                    <a:lnTo>
                      <a:pt x="0" y="198"/>
                    </a:lnTo>
                    <a:lnTo>
                      <a:pt x="0" y="192"/>
                    </a:lnTo>
                    <a:lnTo>
                      <a:pt x="0" y="192"/>
                    </a:lnTo>
                    <a:lnTo>
                      <a:pt x="0" y="186"/>
                    </a:lnTo>
                    <a:lnTo>
                      <a:pt x="0" y="180"/>
                    </a:lnTo>
                    <a:lnTo>
                      <a:pt x="0" y="168"/>
                    </a:lnTo>
                    <a:lnTo>
                      <a:pt x="0" y="162"/>
                    </a:lnTo>
                    <a:lnTo>
                      <a:pt x="0" y="150"/>
                    </a:lnTo>
                    <a:lnTo>
                      <a:pt x="0" y="144"/>
                    </a:lnTo>
                    <a:lnTo>
                      <a:pt x="0" y="144"/>
                    </a:lnTo>
                    <a:lnTo>
                      <a:pt x="0" y="132"/>
                    </a:lnTo>
                    <a:lnTo>
                      <a:pt x="0" y="120"/>
                    </a:lnTo>
                    <a:lnTo>
                      <a:pt x="0" y="108"/>
                    </a:lnTo>
                    <a:lnTo>
                      <a:pt x="0" y="102"/>
                    </a:lnTo>
                    <a:lnTo>
                      <a:pt x="0" y="102"/>
                    </a:lnTo>
                    <a:lnTo>
                      <a:pt x="0" y="108"/>
                    </a:lnTo>
                    <a:lnTo>
                      <a:pt x="0" y="120"/>
                    </a:lnTo>
                    <a:lnTo>
                      <a:pt x="0" y="132"/>
                    </a:lnTo>
                    <a:lnTo>
                      <a:pt x="0" y="150"/>
                    </a:lnTo>
                    <a:lnTo>
                      <a:pt x="0" y="150"/>
                    </a:lnTo>
                    <a:lnTo>
                      <a:pt x="0" y="162"/>
                    </a:lnTo>
                    <a:lnTo>
                      <a:pt x="0" y="174"/>
                    </a:lnTo>
                    <a:lnTo>
                      <a:pt x="0" y="186"/>
                    </a:lnTo>
                    <a:lnTo>
                      <a:pt x="0" y="198"/>
                    </a:lnTo>
                    <a:lnTo>
                      <a:pt x="0" y="204"/>
                    </a:lnTo>
                    <a:lnTo>
                      <a:pt x="0" y="216"/>
                    </a:lnTo>
                    <a:lnTo>
                      <a:pt x="0" y="216"/>
                    </a:lnTo>
                    <a:lnTo>
                      <a:pt x="0" y="216"/>
                    </a:lnTo>
                    <a:lnTo>
                      <a:pt x="0" y="216"/>
                    </a:lnTo>
                    <a:lnTo>
                      <a:pt x="0" y="210"/>
                    </a:lnTo>
                    <a:lnTo>
                      <a:pt x="0" y="198"/>
                    </a:lnTo>
                    <a:lnTo>
                      <a:pt x="0" y="192"/>
                    </a:lnTo>
                    <a:lnTo>
                      <a:pt x="0" y="180"/>
                    </a:lnTo>
                    <a:lnTo>
                      <a:pt x="0" y="168"/>
                    </a:lnTo>
                    <a:lnTo>
                      <a:pt x="0" y="162"/>
                    </a:lnTo>
                    <a:lnTo>
                      <a:pt x="0" y="162"/>
                    </a:lnTo>
                    <a:lnTo>
                      <a:pt x="0" y="150"/>
                    </a:lnTo>
                    <a:lnTo>
                      <a:pt x="0" y="138"/>
                    </a:lnTo>
                    <a:lnTo>
                      <a:pt x="0" y="126"/>
                    </a:lnTo>
                    <a:lnTo>
                      <a:pt x="0" y="126"/>
                    </a:lnTo>
                    <a:lnTo>
                      <a:pt x="0" y="126"/>
                    </a:lnTo>
                    <a:lnTo>
                      <a:pt x="0" y="126"/>
                    </a:lnTo>
                    <a:lnTo>
                      <a:pt x="0" y="138"/>
                    </a:lnTo>
                    <a:lnTo>
                      <a:pt x="0" y="150"/>
                    </a:lnTo>
                    <a:lnTo>
                      <a:pt x="0" y="162"/>
                    </a:lnTo>
                    <a:lnTo>
                      <a:pt x="0" y="162"/>
                    </a:lnTo>
                    <a:lnTo>
                      <a:pt x="0" y="180"/>
                    </a:lnTo>
                    <a:lnTo>
                      <a:pt x="0" y="192"/>
                    </a:lnTo>
                    <a:lnTo>
                      <a:pt x="0" y="198"/>
                    </a:lnTo>
                    <a:lnTo>
                      <a:pt x="0" y="210"/>
                    </a:lnTo>
                    <a:lnTo>
                      <a:pt x="0" y="222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16"/>
                    </a:lnTo>
                    <a:lnTo>
                      <a:pt x="0" y="216"/>
                    </a:lnTo>
                    <a:lnTo>
                      <a:pt x="0" y="210"/>
                    </a:lnTo>
                    <a:lnTo>
                      <a:pt x="0" y="204"/>
                    </a:lnTo>
                    <a:lnTo>
                      <a:pt x="0" y="192"/>
                    </a:lnTo>
                    <a:lnTo>
                      <a:pt x="0" y="186"/>
                    </a:lnTo>
                    <a:lnTo>
                      <a:pt x="0" y="174"/>
                    </a:lnTo>
                    <a:lnTo>
                      <a:pt x="0" y="168"/>
                    </a:lnTo>
                    <a:lnTo>
                      <a:pt x="0" y="168"/>
                    </a:lnTo>
                    <a:lnTo>
                      <a:pt x="0" y="156"/>
                    </a:lnTo>
                    <a:lnTo>
                      <a:pt x="0" y="144"/>
                    </a:lnTo>
                    <a:lnTo>
                      <a:pt x="0" y="132"/>
                    </a:lnTo>
                    <a:lnTo>
                      <a:pt x="0" y="126"/>
                    </a:lnTo>
                    <a:lnTo>
                      <a:pt x="0" y="126"/>
                    </a:lnTo>
                    <a:lnTo>
                      <a:pt x="0" y="132"/>
                    </a:lnTo>
                    <a:lnTo>
                      <a:pt x="0" y="138"/>
                    </a:lnTo>
                    <a:lnTo>
                      <a:pt x="0" y="156"/>
                    </a:lnTo>
                    <a:lnTo>
                      <a:pt x="0" y="168"/>
                    </a:lnTo>
                    <a:lnTo>
                      <a:pt x="0" y="168"/>
                    </a:lnTo>
                    <a:lnTo>
                      <a:pt x="0" y="180"/>
                    </a:lnTo>
                    <a:lnTo>
                      <a:pt x="0" y="192"/>
                    </a:lnTo>
                    <a:lnTo>
                      <a:pt x="0" y="204"/>
                    </a:lnTo>
                    <a:lnTo>
                      <a:pt x="0" y="216"/>
                    </a:lnTo>
                    <a:lnTo>
                      <a:pt x="0" y="222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2"/>
                    </a:lnTo>
                    <a:lnTo>
                      <a:pt x="0" y="216"/>
                    </a:lnTo>
                    <a:lnTo>
                      <a:pt x="0" y="204"/>
                    </a:lnTo>
                    <a:lnTo>
                      <a:pt x="0" y="198"/>
                    </a:lnTo>
                    <a:lnTo>
                      <a:pt x="0" y="186"/>
                    </a:lnTo>
                    <a:lnTo>
                      <a:pt x="0" y="180"/>
                    </a:lnTo>
                    <a:lnTo>
                      <a:pt x="0" y="180"/>
                    </a:lnTo>
                    <a:lnTo>
                      <a:pt x="0" y="168"/>
                    </a:lnTo>
                    <a:lnTo>
                      <a:pt x="0" y="156"/>
                    </a:lnTo>
                    <a:lnTo>
                      <a:pt x="0" y="150"/>
                    </a:lnTo>
                    <a:lnTo>
                      <a:pt x="0" y="144"/>
                    </a:lnTo>
                    <a:lnTo>
                      <a:pt x="0" y="144"/>
                    </a:lnTo>
                    <a:lnTo>
                      <a:pt x="0" y="150"/>
                    </a:lnTo>
                    <a:lnTo>
                      <a:pt x="0" y="156"/>
                    </a:lnTo>
                    <a:lnTo>
                      <a:pt x="0" y="174"/>
                    </a:lnTo>
                    <a:lnTo>
                      <a:pt x="0" y="186"/>
                    </a:lnTo>
                    <a:lnTo>
                      <a:pt x="0" y="186"/>
                    </a:lnTo>
                    <a:lnTo>
                      <a:pt x="0" y="198"/>
                    </a:lnTo>
                    <a:lnTo>
                      <a:pt x="0" y="210"/>
                    </a:lnTo>
                    <a:lnTo>
                      <a:pt x="0" y="222"/>
                    </a:lnTo>
                    <a:lnTo>
                      <a:pt x="0" y="234"/>
                    </a:lnTo>
                    <a:lnTo>
                      <a:pt x="0" y="240"/>
                    </a:lnTo>
                    <a:lnTo>
                      <a:pt x="0" y="252"/>
                    </a:lnTo>
                    <a:lnTo>
                      <a:pt x="0" y="252"/>
                    </a:lnTo>
                    <a:lnTo>
                      <a:pt x="0" y="246"/>
                    </a:lnTo>
                    <a:lnTo>
                      <a:pt x="0" y="246"/>
                    </a:lnTo>
                    <a:lnTo>
                      <a:pt x="0" y="240"/>
                    </a:lnTo>
                    <a:lnTo>
                      <a:pt x="0" y="234"/>
                    </a:lnTo>
                    <a:lnTo>
                      <a:pt x="0" y="222"/>
                    </a:lnTo>
                    <a:lnTo>
                      <a:pt x="0" y="216"/>
                    </a:lnTo>
                    <a:lnTo>
                      <a:pt x="0" y="204"/>
                    </a:lnTo>
                    <a:lnTo>
                      <a:pt x="0" y="198"/>
                    </a:lnTo>
                    <a:lnTo>
                      <a:pt x="0" y="198"/>
                    </a:lnTo>
                    <a:lnTo>
                      <a:pt x="0" y="186"/>
                    </a:lnTo>
                    <a:lnTo>
                      <a:pt x="0" y="174"/>
                    </a:lnTo>
                    <a:lnTo>
                      <a:pt x="0" y="162"/>
                    </a:lnTo>
                    <a:lnTo>
                      <a:pt x="0" y="162"/>
                    </a:lnTo>
                    <a:lnTo>
                      <a:pt x="0" y="156"/>
                    </a:lnTo>
                    <a:lnTo>
                      <a:pt x="0" y="162"/>
                    </a:lnTo>
                    <a:lnTo>
                      <a:pt x="0" y="174"/>
                    </a:lnTo>
                    <a:lnTo>
                      <a:pt x="0" y="186"/>
                    </a:lnTo>
                    <a:lnTo>
                      <a:pt x="0" y="198"/>
                    </a:lnTo>
                    <a:lnTo>
                      <a:pt x="0" y="198"/>
                    </a:lnTo>
                    <a:lnTo>
                      <a:pt x="0" y="210"/>
                    </a:lnTo>
                    <a:lnTo>
                      <a:pt x="0" y="222"/>
                    </a:lnTo>
                    <a:lnTo>
                      <a:pt x="0" y="234"/>
                    </a:lnTo>
                    <a:lnTo>
                      <a:pt x="0" y="240"/>
                    </a:lnTo>
                    <a:lnTo>
                      <a:pt x="0" y="252"/>
                    </a:lnTo>
                    <a:lnTo>
                      <a:pt x="0" y="258"/>
                    </a:lnTo>
                    <a:lnTo>
                      <a:pt x="0" y="258"/>
                    </a:lnTo>
                    <a:lnTo>
                      <a:pt x="0" y="252"/>
                    </a:lnTo>
                    <a:lnTo>
                      <a:pt x="0" y="252"/>
                    </a:lnTo>
                    <a:lnTo>
                      <a:pt x="0" y="246"/>
                    </a:lnTo>
                    <a:lnTo>
                      <a:pt x="0" y="240"/>
                    </a:lnTo>
                    <a:lnTo>
                      <a:pt x="0" y="228"/>
                    </a:lnTo>
                    <a:lnTo>
                      <a:pt x="0" y="216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192"/>
                    </a:lnTo>
                    <a:lnTo>
                      <a:pt x="0" y="180"/>
                    </a:lnTo>
                    <a:lnTo>
                      <a:pt x="0" y="168"/>
                    </a:lnTo>
                    <a:lnTo>
                      <a:pt x="0" y="162"/>
                    </a:lnTo>
                    <a:lnTo>
                      <a:pt x="0" y="162"/>
                    </a:lnTo>
                    <a:lnTo>
                      <a:pt x="0" y="168"/>
                    </a:lnTo>
                    <a:lnTo>
                      <a:pt x="0" y="180"/>
                    </a:lnTo>
                    <a:lnTo>
                      <a:pt x="0" y="192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16"/>
                    </a:lnTo>
                    <a:lnTo>
                      <a:pt x="0" y="228"/>
                    </a:lnTo>
                    <a:lnTo>
                      <a:pt x="0" y="240"/>
                    </a:lnTo>
                    <a:lnTo>
                      <a:pt x="0" y="246"/>
                    </a:lnTo>
                    <a:lnTo>
                      <a:pt x="0" y="258"/>
                    </a:lnTo>
                    <a:lnTo>
                      <a:pt x="0" y="264"/>
                    </a:lnTo>
                    <a:lnTo>
                      <a:pt x="0" y="264"/>
                    </a:lnTo>
                    <a:lnTo>
                      <a:pt x="0" y="264"/>
                    </a:lnTo>
                    <a:lnTo>
                      <a:pt x="0" y="264"/>
                    </a:lnTo>
                    <a:lnTo>
                      <a:pt x="0" y="258"/>
                    </a:lnTo>
                    <a:lnTo>
                      <a:pt x="0" y="252"/>
                    </a:lnTo>
                    <a:lnTo>
                      <a:pt x="0" y="246"/>
                    </a:lnTo>
                    <a:lnTo>
                      <a:pt x="0" y="234"/>
                    </a:lnTo>
                    <a:lnTo>
                      <a:pt x="0" y="222"/>
                    </a:lnTo>
                    <a:lnTo>
                      <a:pt x="0" y="222"/>
                    </a:lnTo>
                    <a:lnTo>
                      <a:pt x="0" y="222"/>
                    </a:lnTo>
                    <a:lnTo>
                      <a:pt x="0" y="210"/>
                    </a:lnTo>
                    <a:lnTo>
                      <a:pt x="0" y="198"/>
                    </a:lnTo>
                    <a:lnTo>
                      <a:pt x="0" y="186"/>
                    </a:lnTo>
                    <a:lnTo>
                      <a:pt x="0" y="186"/>
                    </a:lnTo>
                    <a:lnTo>
                      <a:pt x="0" y="186"/>
                    </a:lnTo>
                    <a:lnTo>
                      <a:pt x="0" y="186"/>
                    </a:lnTo>
                    <a:lnTo>
                      <a:pt x="0" y="198"/>
                    </a:lnTo>
                    <a:lnTo>
                      <a:pt x="0" y="210"/>
                    </a:lnTo>
                    <a:lnTo>
                      <a:pt x="0" y="222"/>
                    </a:lnTo>
                    <a:lnTo>
                      <a:pt x="0" y="222"/>
                    </a:lnTo>
                    <a:lnTo>
                      <a:pt x="0" y="234"/>
                    </a:lnTo>
                    <a:lnTo>
                      <a:pt x="0" y="246"/>
                    </a:lnTo>
                    <a:lnTo>
                      <a:pt x="0" y="258"/>
                    </a:lnTo>
                    <a:lnTo>
                      <a:pt x="0" y="270"/>
                    </a:lnTo>
                    <a:lnTo>
                      <a:pt x="0" y="276"/>
                    </a:lnTo>
                    <a:lnTo>
                      <a:pt x="0" y="282"/>
                    </a:lnTo>
                    <a:lnTo>
                      <a:pt x="0" y="282"/>
                    </a:lnTo>
                    <a:lnTo>
                      <a:pt x="0" y="276"/>
                    </a:lnTo>
                    <a:lnTo>
                      <a:pt x="0" y="276"/>
                    </a:lnTo>
                    <a:lnTo>
                      <a:pt x="0" y="270"/>
                    </a:lnTo>
                    <a:lnTo>
                      <a:pt x="0" y="264"/>
                    </a:lnTo>
                    <a:lnTo>
                      <a:pt x="0" y="258"/>
                    </a:lnTo>
                    <a:lnTo>
                      <a:pt x="0" y="246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22"/>
                    </a:lnTo>
                    <a:lnTo>
                      <a:pt x="0" y="210"/>
                    </a:lnTo>
                    <a:lnTo>
                      <a:pt x="0" y="198"/>
                    </a:lnTo>
                    <a:lnTo>
                      <a:pt x="0" y="192"/>
                    </a:lnTo>
                    <a:lnTo>
                      <a:pt x="0" y="192"/>
                    </a:lnTo>
                    <a:lnTo>
                      <a:pt x="0" y="198"/>
                    </a:lnTo>
                    <a:lnTo>
                      <a:pt x="0" y="204"/>
                    </a:lnTo>
                    <a:lnTo>
                      <a:pt x="0" y="216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40"/>
                    </a:lnTo>
                    <a:lnTo>
                      <a:pt x="0" y="252"/>
                    </a:lnTo>
                    <a:lnTo>
                      <a:pt x="0" y="264"/>
                    </a:lnTo>
                    <a:lnTo>
                      <a:pt x="0" y="270"/>
                    </a:lnTo>
                    <a:lnTo>
                      <a:pt x="0" y="282"/>
                    </a:lnTo>
                    <a:lnTo>
                      <a:pt x="0" y="288"/>
                    </a:lnTo>
                    <a:lnTo>
                      <a:pt x="0" y="288"/>
                    </a:lnTo>
                    <a:lnTo>
                      <a:pt x="0" y="282"/>
                    </a:lnTo>
                    <a:lnTo>
                      <a:pt x="0" y="282"/>
                    </a:lnTo>
                    <a:lnTo>
                      <a:pt x="0" y="276"/>
                    </a:lnTo>
                    <a:lnTo>
                      <a:pt x="0" y="270"/>
                    </a:lnTo>
                    <a:lnTo>
                      <a:pt x="0" y="264"/>
                    </a:lnTo>
                    <a:lnTo>
                      <a:pt x="0" y="252"/>
                    </a:lnTo>
                    <a:lnTo>
                      <a:pt x="0" y="240"/>
                    </a:lnTo>
                    <a:lnTo>
                      <a:pt x="0" y="240"/>
                    </a:lnTo>
                    <a:lnTo>
                      <a:pt x="0" y="240"/>
                    </a:lnTo>
                    <a:lnTo>
                      <a:pt x="0" y="228"/>
                    </a:lnTo>
                    <a:lnTo>
                      <a:pt x="0" y="216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16"/>
                    </a:lnTo>
                    <a:lnTo>
                      <a:pt x="0" y="228"/>
                    </a:lnTo>
                    <a:lnTo>
                      <a:pt x="0" y="240"/>
                    </a:lnTo>
                    <a:lnTo>
                      <a:pt x="0" y="240"/>
                    </a:lnTo>
                    <a:lnTo>
                      <a:pt x="0" y="252"/>
                    </a:lnTo>
                    <a:lnTo>
                      <a:pt x="0" y="264"/>
                    </a:lnTo>
                    <a:lnTo>
                      <a:pt x="0" y="276"/>
                    </a:lnTo>
                    <a:lnTo>
                      <a:pt x="0" y="282"/>
                    </a:lnTo>
                    <a:lnTo>
                      <a:pt x="0" y="294"/>
                    </a:lnTo>
                    <a:lnTo>
                      <a:pt x="0" y="300"/>
                    </a:lnTo>
                    <a:lnTo>
                      <a:pt x="0" y="300"/>
                    </a:lnTo>
                    <a:lnTo>
                      <a:pt x="0" y="300"/>
                    </a:lnTo>
                    <a:lnTo>
                      <a:pt x="0" y="300"/>
                    </a:lnTo>
                    <a:lnTo>
                      <a:pt x="0" y="294"/>
                    </a:lnTo>
                    <a:lnTo>
                      <a:pt x="0" y="288"/>
                    </a:lnTo>
                    <a:lnTo>
                      <a:pt x="0" y="282"/>
                    </a:lnTo>
                    <a:lnTo>
                      <a:pt x="0" y="270"/>
                    </a:lnTo>
                    <a:lnTo>
                      <a:pt x="0" y="264"/>
                    </a:lnTo>
                    <a:lnTo>
                      <a:pt x="0" y="258"/>
                    </a:lnTo>
                    <a:lnTo>
                      <a:pt x="0" y="258"/>
                    </a:lnTo>
                    <a:lnTo>
                      <a:pt x="0" y="246"/>
                    </a:lnTo>
                    <a:lnTo>
                      <a:pt x="0" y="234"/>
                    </a:lnTo>
                    <a:lnTo>
                      <a:pt x="0" y="228"/>
                    </a:lnTo>
                    <a:lnTo>
                      <a:pt x="0" y="222"/>
                    </a:lnTo>
                    <a:lnTo>
                      <a:pt x="0" y="222"/>
                    </a:lnTo>
                    <a:lnTo>
                      <a:pt x="0" y="228"/>
                    </a:lnTo>
                    <a:lnTo>
                      <a:pt x="0" y="234"/>
                    </a:lnTo>
                    <a:lnTo>
                      <a:pt x="0" y="246"/>
                    </a:lnTo>
                    <a:lnTo>
                      <a:pt x="0" y="258"/>
                    </a:lnTo>
                    <a:lnTo>
                      <a:pt x="0" y="258"/>
                    </a:lnTo>
                    <a:lnTo>
                      <a:pt x="0" y="270"/>
                    </a:lnTo>
                    <a:lnTo>
                      <a:pt x="0" y="282"/>
                    </a:lnTo>
                    <a:lnTo>
                      <a:pt x="0" y="294"/>
                    </a:lnTo>
                    <a:lnTo>
                      <a:pt x="0" y="300"/>
                    </a:lnTo>
                    <a:lnTo>
                      <a:pt x="0" y="306"/>
                    </a:lnTo>
                    <a:lnTo>
                      <a:pt x="0" y="318"/>
                    </a:lnTo>
                    <a:lnTo>
                      <a:pt x="0" y="318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06"/>
                    </a:lnTo>
                    <a:lnTo>
                      <a:pt x="0" y="294"/>
                    </a:lnTo>
                    <a:lnTo>
                      <a:pt x="0" y="288"/>
                    </a:lnTo>
                    <a:lnTo>
                      <a:pt x="0" y="276"/>
                    </a:lnTo>
                    <a:lnTo>
                      <a:pt x="0" y="270"/>
                    </a:lnTo>
                    <a:lnTo>
                      <a:pt x="0" y="264"/>
                    </a:lnTo>
                    <a:lnTo>
                      <a:pt x="0" y="264"/>
                    </a:lnTo>
                    <a:lnTo>
                      <a:pt x="0" y="252"/>
                    </a:lnTo>
                    <a:lnTo>
                      <a:pt x="0" y="240"/>
                    </a:lnTo>
                    <a:lnTo>
                      <a:pt x="0" y="228"/>
                    </a:lnTo>
                    <a:lnTo>
                      <a:pt x="0" y="216"/>
                    </a:lnTo>
                    <a:lnTo>
                      <a:pt x="0" y="210"/>
                    </a:lnTo>
                    <a:lnTo>
                      <a:pt x="0" y="210"/>
                    </a:lnTo>
                    <a:lnTo>
                      <a:pt x="0" y="210"/>
                    </a:lnTo>
                    <a:lnTo>
                      <a:pt x="0" y="216"/>
                    </a:lnTo>
                    <a:lnTo>
                      <a:pt x="0" y="216"/>
                    </a:lnTo>
                    <a:lnTo>
                      <a:pt x="0" y="216"/>
                    </a:lnTo>
                    <a:lnTo>
                      <a:pt x="0" y="216"/>
                    </a:lnTo>
                    <a:lnTo>
                      <a:pt x="0" y="222"/>
                    </a:lnTo>
                    <a:lnTo>
                      <a:pt x="0" y="222"/>
                    </a:lnTo>
                    <a:lnTo>
                      <a:pt x="0" y="222"/>
                    </a:lnTo>
                    <a:lnTo>
                      <a:pt x="0" y="222"/>
                    </a:lnTo>
                    <a:lnTo>
                      <a:pt x="0" y="222"/>
                    </a:lnTo>
                    <a:lnTo>
                      <a:pt x="0" y="222"/>
                    </a:lnTo>
                    <a:lnTo>
                      <a:pt x="0" y="162"/>
                    </a:lnTo>
                    <a:lnTo>
                      <a:pt x="0" y="162"/>
                    </a:lnTo>
                    <a:lnTo>
                      <a:pt x="0" y="156"/>
                    </a:lnTo>
                    <a:lnTo>
                      <a:pt x="0" y="150"/>
                    </a:lnTo>
                    <a:lnTo>
                      <a:pt x="0" y="138"/>
                    </a:lnTo>
                    <a:lnTo>
                      <a:pt x="0" y="132"/>
                    </a:lnTo>
                    <a:lnTo>
                      <a:pt x="0" y="120"/>
                    </a:lnTo>
                    <a:lnTo>
                      <a:pt x="0" y="114"/>
                    </a:lnTo>
                    <a:lnTo>
                      <a:pt x="0" y="102"/>
                    </a:lnTo>
                    <a:lnTo>
                      <a:pt x="0" y="102"/>
                    </a:lnTo>
                    <a:lnTo>
                      <a:pt x="0" y="90"/>
                    </a:lnTo>
                    <a:lnTo>
                      <a:pt x="0" y="78"/>
                    </a:lnTo>
                    <a:lnTo>
                      <a:pt x="0" y="72"/>
                    </a:lnTo>
                    <a:lnTo>
                      <a:pt x="0" y="66"/>
                    </a:lnTo>
                    <a:lnTo>
                      <a:pt x="0" y="66"/>
                    </a:lnTo>
                    <a:lnTo>
                      <a:pt x="0" y="66"/>
                    </a:lnTo>
                    <a:lnTo>
                      <a:pt x="0" y="72"/>
                    </a:lnTo>
                    <a:lnTo>
                      <a:pt x="0" y="84"/>
                    </a:lnTo>
                    <a:lnTo>
                      <a:pt x="0" y="96"/>
                    </a:lnTo>
                    <a:lnTo>
                      <a:pt x="0" y="96"/>
                    </a:lnTo>
                    <a:lnTo>
                      <a:pt x="0" y="108"/>
                    </a:lnTo>
                    <a:lnTo>
                      <a:pt x="0" y="114"/>
                    </a:lnTo>
                    <a:lnTo>
                      <a:pt x="0" y="126"/>
                    </a:lnTo>
                    <a:lnTo>
                      <a:pt x="0" y="138"/>
                    </a:lnTo>
                    <a:lnTo>
                      <a:pt x="0" y="144"/>
                    </a:lnTo>
                    <a:lnTo>
                      <a:pt x="0" y="150"/>
                    </a:lnTo>
                    <a:lnTo>
                      <a:pt x="0" y="150"/>
                    </a:lnTo>
                    <a:lnTo>
                      <a:pt x="0" y="174"/>
                    </a:lnTo>
                    <a:lnTo>
                      <a:pt x="0" y="174"/>
                    </a:lnTo>
                    <a:lnTo>
                      <a:pt x="0" y="168"/>
                    </a:lnTo>
                    <a:lnTo>
                      <a:pt x="0" y="162"/>
                    </a:lnTo>
                    <a:lnTo>
                      <a:pt x="0" y="150"/>
                    </a:lnTo>
                    <a:lnTo>
                      <a:pt x="0" y="144"/>
                    </a:lnTo>
                    <a:lnTo>
                      <a:pt x="0" y="132"/>
                    </a:lnTo>
                    <a:lnTo>
                      <a:pt x="0" y="126"/>
                    </a:lnTo>
                    <a:lnTo>
                      <a:pt x="0" y="120"/>
                    </a:lnTo>
                    <a:lnTo>
                      <a:pt x="0" y="120"/>
                    </a:lnTo>
                    <a:lnTo>
                      <a:pt x="0" y="114"/>
                    </a:lnTo>
                    <a:lnTo>
                      <a:pt x="0" y="102"/>
                    </a:lnTo>
                    <a:lnTo>
                      <a:pt x="0" y="96"/>
                    </a:lnTo>
                    <a:lnTo>
                      <a:pt x="0" y="90"/>
                    </a:lnTo>
                    <a:lnTo>
                      <a:pt x="0" y="90"/>
                    </a:lnTo>
                    <a:lnTo>
                      <a:pt x="0" y="96"/>
                    </a:lnTo>
                    <a:lnTo>
                      <a:pt x="0" y="102"/>
                    </a:lnTo>
                    <a:lnTo>
                      <a:pt x="0" y="114"/>
                    </a:lnTo>
                    <a:lnTo>
                      <a:pt x="0" y="120"/>
                    </a:lnTo>
                    <a:lnTo>
                      <a:pt x="0" y="120"/>
                    </a:lnTo>
                    <a:lnTo>
                      <a:pt x="0" y="132"/>
                    </a:lnTo>
                    <a:lnTo>
                      <a:pt x="0" y="144"/>
                    </a:lnTo>
                    <a:lnTo>
                      <a:pt x="0" y="150"/>
                    </a:lnTo>
                    <a:lnTo>
                      <a:pt x="0" y="162"/>
                    </a:lnTo>
                    <a:lnTo>
                      <a:pt x="0" y="168"/>
                    </a:lnTo>
                    <a:lnTo>
                      <a:pt x="0" y="180"/>
                    </a:lnTo>
                    <a:lnTo>
                      <a:pt x="0" y="180"/>
                    </a:lnTo>
                    <a:lnTo>
                      <a:pt x="0" y="198"/>
                    </a:lnTo>
                    <a:lnTo>
                      <a:pt x="0" y="198"/>
                    </a:lnTo>
                    <a:lnTo>
                      <a:pt x="0" y="192"/>
                    </a:lnTo>
                    <a:lnTo>
                      <a:pt x="0" y="186"/>
                    </a:lnTo>
                    <a:lnTo>
                      <a:pt x="0" y="180"/>
                    </a:lnTo>
                    <a:lnTo>
                      <a:pt x="0" y="168"/>
                    </a:lnTo>
                    <a:lnTo>
                      <a:pt x="0" y="162"/>
                    </a:lnTo>
                    <a:lnTo>
                      <a:pt x="0" y="156"/>
                    </a:lnTo>
                    <a:lnTo>
                      <a:pt x="0" y="150"/>
                    </a:lnTo>
                    <a:lnTo>
                      <a:pt x="0" y="150"/>
                    </a:lnTo>
                    <a:lnTo>
                      <a:pt x="0" y="138"/>
                    </a:lnTo>
                    <a:lnTo>
                      <a:pt x="0" y="126"/>
                    </a:lnTo>
                    <a:lnTo>
                      <a:pt x="0" y="120"/>
                    </a:lnTo>
                    <a:lnTo>
                      <a:pt x="0" y="120"/>
                    </a:lnTo>
                    <a:lnTo>
                      <a:pt x="0" y="120"/>
                    </a:lnTo>
                    <a:lnTo>
                      <a:pt x="0" y="120"/>
                    </a:lnTo>
                    <a:lnTo>
                      <a:pt x="0" y="126"/>
                    </a:lnTo>
                    <a:lnTo>
                      <a:pt x="0" y="138"/>
                    </a:lnTo>
                    <a:lnTo>
                      <a:pt x="0" y="150"/>
                    </a:lnTo>
                    <a:lnTo>
                      <a:pt x="0" y="150"/>
                    </a:lnTo>
                    <a:lnTo>
                      <a:pt x="0" y="162"/>
                    </a:lnTo>
                    <a:lnTo>
                      <a:pt x="0" y="168"/>
                    </a:lnTo>
                    <a:lnTo>
                      <a:pt x="0" y="180"/>
                    </a:lnTo>
                    <a:lnTo>
                      <a:pt x="0" y="186"/>
                    </a:lnTo>
                    <a:lnTo>
                      <a:pt x="0" y="198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22"/>
                    </a:lnTo>
                    <a:lnTo>
                      <a:pt x="0" y="222"/>
                    </a:lnTo>
                    <a:lnTo>
                      <a:pt x="0" y="216"/>
                    </a:lnTo>
                    <a:lnTo>
                      <a:pt x="0" y="210"/>
                    </a:lnTo>
                    <a:lnTo>
                      <a:pt x="0" y="204"/>
                    </a:lnTo>
                    <a:lnTo>
                      <a:pt x="0" y="198"/>
                    </a:lnTo>
                    <a:lnTo>
                      <a:pt x="0" y="186"/>
                    </a:lnTo>
                    <a:lnTo>
                      <a:pt x="0" y="180"/>
                    </a:lnTo>
                    <a:lnTo>
                      <a:pt x="0" y="174"/>
                    </a:lnTo>
                    <a:lnTo>
                      <a:pt x="0" y="174"/>
                    </a:lnTo>
                    <a:lnTo>
                      <a:pt x="0" y="168"/>
                    </a:lnTo>
                    <a:lnTo>
                      <a:pt x="0" y="156"/>
                    </a:lnTo>
                    <a:lnTo>
                      <a:pt x="0" y="150"/>
                    </a:lnTo>
                    <a:lnTo>
                      <a:pt x="0" y="144"/>
                    </a:lnTo>
                    <a:lnTo>
                      <a:pt x="0" y="144"/>
                    </a:lnTo>
                    <a:lnTo>
                      <a:pt x="0" y="150"/>
                    </a:lnTo>
                    <a:lnTo>
                      <a:pt x="0" y="156"/>
                    </a:lnTo>
                    <a:lnTo>
                      <a:pt x="0" y="168"/>
                    </a:lnTo>
                    <a:lnTo>
                      <a:pt x="0" y="174"/>
                    </a:lnTo>
                    <a:lnTo>
                      <a:pt x="0" y="174"/>
                    </a:lnTo>
                    <a:lnTo>
                      <a:pt x="0" y="186"/>
                    </a:lnTo>
                    <a:lnTo>
                      <a:pt x="0" y="192"/>
                    </a:lnTo>
                    <a:lnTo>
                      <a:pt x="0" y="204"/>
                    </a:lnTo>
                    <a:lnTo>
                      <a:pt x="0" y="210"/>
                    </a:lnTo>
                    <a:lnTo>
                      <a:pt x="0" y="222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46"/>
                    </a:lnTo>
                    <a:lnTo>
                      <a:pt x="0" y="246"/>
                    </a:lnTo>
                    <a:lnTo>
                      <a:pt x="0" y="240"/>
                    </a:lnTo>
                    <a:lnTo>
                      <a:pt x="0" y="234"/>
                    </a:lnTo>
                    <a:lnTo>
                      <a:pt x="0" y="228"/>
                    </a:lnTo>
                    <a:lnTo>
                      <a:pt x="0" y="216"/>
                    </a:lnTo>
                    <a:lnTo>
                      <a:pt x="0" y="210"/>
                    </a:lnTo>
                    <a:lnTo>
                      <a:pt x="0" y="204"/>
                    </a:lnTo>
                    <a:lnTo>
                      <a:pt x="0" y="198"/>
                    </a:lnTo>
                    <a:lnTo>
                      <a:pt x="0" y="198"/>
                    </a:lnTo>
                    <a:lnTo>
                      <a:pt x="0" y="192"/>
                    </a:lnTo>
                    <a:lnTo>
                      <a:pt x="0" y="180"/>
                    </a:lnTo>
                    <a:lnTo>
                      <a:pt x="0" y="174"/>
                    </a:lnTo>
                    <a:lnTo>
                      <a:pt x="0" y="168"/>
                    </a:lnTo>
                    <a:lnTo>
                      <a:pt x="0" y="168"/>
                    </a:lnTo>
                    <a:lnTo>
                      <a:pt x="0" y="174"/>
                    </a:lnTo>
                    <a:lnTo>
                      <a:pt x="0" y="180"/>
                    </a:lnTo>
                    <a:lnTo>
                      <a:pt x="0" y="192"/>
                    </a:lnTo>
                    <a:lnTo>
                      <a:pt x="0" y="198"/>
                    </a:lnTo>
                    <a:lnTo>
                      <a:pt x="0" y="198"/>
                    </a:lnTo>
                    <a:lnTo>
                      <a:pt x="0" y="210"/>
                    </a:lnTo>
                    <a:lnTo>
                      <a:pt x="0" y="216"/>
                    </a:lnTo>
                    <a:lnTo>
                      <a:pt x="0" y="228"/>
                    </a:lnTo>
                    <a:lnTo>
                      <a:pt x="0" y="234"/>
                    </a:lnTo>
                    <a:lnTo>
                      <a:pt x="0" y="240"/>
                    </a:lnTo>
                    <a:lnTo>
                      <a:pt x="0" y="252"/>
                    </a:lnTo>
                    <a:lnTo>
                      <a:pt x="0" y="252"/>
                    </a:lnTo>
                    <a:lnTo>
                      <a:pt x="0" y="264"/>
                    </a:lnTo>
                    <a:lnTo>
                      <a:pt x="0" y="264"/>
                    </a:lnTo>
                    <a:lnTo>
                      <a:pt x="0" y="258"/>
                    </a:lnTo>
                    <a:lnTo>
                      <a:pt x="0" y="258"/>
                    </a:lnTo>
                    <a:lnTo>
                      <a:pt x="0" y="246"/>
                    </a:lnTo>
                    <a:lnTo>
                      <a:pt x="0" y="240"/>
                    </a:lnTo>
                    <a:lnTo>
                      <a:pt x="0" y="234"/>
                    </a:lnTo>
                    <a:lnTo>
                      <a:pt x="0" y="228"/>
                    </a:lnTo>
                    <a:lnTo>
                      <a:pt x="0" y="222"/>
                    </a:lnTo>
                    <a:lnTo>
                      <a:pt x="0" y="222"/>
                    </a:lnTo>
                    <a:lnTo>
                      <a:pt x="0" y="210"/>
                    </a:lnTo>
                    <a:lnTo>
                      <a:pt x="0" y="204"/>
                    </a:lnTo>
                    <a:lnTo>
                      <a:pt x="0" y="198"/>
                    </a:lnTo>
                    <a:lnTo>
                      <a:pt x="0" y="192"/>
                    </a:lnTo>
                    <a:lnTo>
                      <a:pt x="0" y="192"/>
                    </a:lnTo>
                    <a:lnTo>
                      <a:pt x="0" y="198"/>
                    </a:lnTo>
                    <a:lnTo>
                      <a:pt x="0" y="204"/>
                    </a:lnTo>
                    <a:lnTo>
                      <a:pt x="0" y="216"/>
                    </a:lnTo>
                    <a:lnTo>
                      <a:pt x="0" y="222"/>
                    </a:lnTo>
                    <a:lnTo>
                      <a:pt x="0" y="222"/>
                    </a:lnTo>
                    <a:lnTo>
                      <a:pt x="0" y="234"/>
                    </a:lnTo>
                    <a:lnTo>
                      <a:pt x="0" y="240"/>
                    </a:lnTo>
                    <a:lnTo>
                      <a:pt x="0" y="252"/>
                    </a:lnTo>
                    <a:lnTo>
                      <a:pt x="0" y="258"/>
                    </a:lnTo>
                    <a:lnTo>
                      <a:pt x="0" y="264"/>
                    </a:lnTo>
                    <a:lnTo>
                      <a:pt x="0" y="270"/>
                    </a:lnTo>
                    <a:lnTo>
                      <a:pt x="0" y="270"/>
                    </a:lnTo>
                    <a:lnTo>
                      <a:pt x="0" y="288"/>
                    </a:lnTo>
                    <a:lnTo>
                      <a:pt x="0" y="288"/>
                    </a:lnTo>
                    <a:lnTo>
                      <a:pt x="0" y="282"/>
                    </a:lnTo>
                    <a:lnTo>
                      <a:pt x="0" y="276"/>
                    </a:lnTo>
                    <a:lnTo>
                      <a:pt x="0" y="270"/>
                    </a:lnTo>
                    <a:lnTo>
                      <a:pt x="0" y="264"/>
                    </a:lnTo>
                    <a:lnTo>
                      <a:pt x="0" y="258"/>
                    </a:lnTo>
                    <a:lnTo>
                      <a:pt x="0" y="252"/>
                    </a:lnTo>
                    <a:lnTo>
                      <a:pt x="0" y="246"/>
                    </a:lnTo>
                    <a:lnTo>
                      <a:pt x="0" y="246"/>
                    </a:lnTo>
                    <a:lnTo>
                      <a:pt x="0" y="234"/>
                    </a:lnTo>
                    <a:lnTo>
                      <a:pt x="0" y="228"/>
                    </a:lnTo>
                    <a:lnTo>
                      <a:pt x="0" y="222"/>
                    </a:lnTo>
                    <a:lnTo>
                      <a:pt x="0" y="216"/>
                    </a:lnTo>
                    <a:lnTo>
                      <a:pt x="0" y="216"/>
                    </a:lnTo>
                    <a:lnTo>
                      <a:pt x="0" y="222"/>
                    </a:lnTo>
                    <a:lnTo>
                      <a:pt x="0" y="228"/>
                    </a:lnTo>
                    <a:lnTo>
                      <a:pt x="0" y="234"/>
                    </a:lnTo>
                    <a:lnTo>
                      <a:pt x="0" y="246"/>
                    </a:lnTo>
                    <a:lnTo>
                      <a:pt x="0" y="246"/>
                    </a:lnTo>
                    <a:lnTo>
                      <a:pt x="0" y="252"/>
                    </a:lnTo>
                    <a:lnTo>
                      <a:pt x="0" y="264"/>
                    </a:lnTo>
                    <a:lnTo>
                      <a:pt x="0" y="270"/>
                    </a:lnTo>
                    <a:lnTo>
                      <a:pt x="0" y="276"/>
                    </a:lnTo>
                    <a:lnTo>
                      <a:pt x="0" y="288"/>
                    </a:lnTo>
                    <a:lnTo>
                      <a:pt x="0" y="294"/>
                    </a:lnTo>
                    <a:lnTo>
                      <a:pt x="0" y="294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0"/>
                    </a:lnTo>
                    <a:lnTo>
                      <a:pt x="0" y="294"/>
                    </a:lnTo>
                    <a:lnTo>
                      <a:pt x="0" y="288"/>
                    </a:lnTo>
                    <a:lnTo>
                      <a:pt x="0" y="282"/>
                    </a:lnTo>
                    <a:lnTo>
                      <a:pt x="0" y="276"/>
                    </a:lnTo>
                    <a:lnTo>
                      <a:pt x="0" y="270"/>
                    </a:lnTo>
                    <a:lnTo>
                      <a:pt x="0" y="264"/>
                    </a:lnTo>
                    <a:lnTo>
                      <a:pt x="0" y="264"/>
                    </a:lnTo>
                    <a:lnTo>
                      <a:pt x="0" y="258"/>
                    </a:lnTo>
                    <a:lnTo>
                      <a:pt x="0" y="246"/>
                    </a:lnTo>
                    <a:lnTo>
                      <a:pt x="0" y="240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40"/>
                    </a:lnTo>
                    <a:lnTo>
                      <a:pt x="0" y="246"/>
                    </a:lnTo>
                    <a:lnTo>
                      <a:pt x="0" y="258"/>
                    </a:lnTo>
                    <a:lnTo>
                      <a:pt x="0" y="264"/>
                    </a:lnTo>
                    <a:lnTo>
                      <a:pt x="0" y="264"/>
                    </a:lnTo>
                    <a:lnTo>
                      <a:pt x="0" y="270"/>
                    </a:lnTo>
                    <a:lnTo>
                      <a:pt x="0" y="282"/>
                    </a:lnTo>
                    <a:lnTo>
                      <a:pt x="0" y="288"/>
                    </a:lnTo>
                    <a:lnTo>
                      <a:pt x="0" y="300"/>
                    </a:lnTo>
                    <a:lnTo>
                      <a:pt x="0" y="306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24"/>
                    </a:lnTo>
                    <a:lnTo>
                      <a:pt x="0" y="324"/>
                    </a:lnTo>
                    <a:lnTo>
                      <a:pt x="0" y="318"/>
                    </a:lnTo>
                    <a:lnTo>
                      <a:pt x="0" y="318"/>
                    </a:lnTo>
                    <a:lnTo>
                      <a:pt x="0" y="306"/>
                    </a:lnTo>
                    <a:lnTo>
                      <a:pt x="0" y="300"/>
                    </a:lnTo>
                    <a:lnTo>
                      <a:pt x="0" y="294"/>
                    </a:lnTo>
                    <a:lnTo>
                      <a:pt x="0" y="288"/>
                    </a:lnTo>
                    <a:lnTo>
                      <a:pt x="0" y="282"/>
                    </a:lnTo>
                    <a:lnTo>
                      <a:pt x="0" y="282"/>
                    </a:lnTo>
                    <a:lnTo>
                      <a:pt x="0" y="276"/>
                    </a:lnTo>
                    <a:lnTo>
                      <a:pt x="0" y="264"/>
                    </a:lnTo>
                    <a:lnTo>
                      <a:pt x="0" y="258"/>
                    </a:lnTo>
                    <a:lnTo>
                      <a:pt x="0" y="258"/>
                    </a:lnTo>
                    <a:lnTo>
                      <a:pt x="0" y="258"/>
                    </a:lnTo>
                    <a:lnTo>
                      <a:pt x="0" y="258"/>
                    </a:lnTo>
                    <a:lnTo>
                      <a:pt x="0" y="264"/>
                    </a:lnTo>
                    <a:lnTo>
                      <a:pt x="0" y="276"/>
                    </a:lnTo>
                    <a:lnTo>
                      <a:pt x="0" y="282"/>
                    </a:lnTo>
                    <a:lnTo>
                      <a:pt x="0" y="282"/>
                    </a:lnTo>
                    <a:lnTo>
                      <a:pt x="0" y="294"/>
                    </a:lnTo>
                    <a:lnTo>
                      <a:pt x="0" y="300"/>
                    </a:lnTo>
                    <a:lnTo>
                      <a:pt x="0" y="312"/>
                    </a:lnTo>
                    <a:lnTo>
                      <a:pt x="0" y="318"/>
                    </a:lnTo>
                    <a:lnTo>
                      <a:pt x="0" y="324"/>
                    </a:lnTo>
                    <a:lnTo>
                      <a:pt x="0" y="330"/>
                    </a:lnTo>
                    <a:lnTo>
                      <a:pt x="0" y="330"/>
                    </a:lnTo>
                    <a:lnTo>
                      <a:pt x="0" y="342"/>
                    </a:lnTo>
                    <a:lnTo>
                      <a:pt x="0" y="342"/>
                    </a:lnTo>
                    <a:lnTo>
                      <a:pt x="0" y="336"/>
                    </a:lnTo>
                    <a:lnTo>
                      <a:pt x="0" y="336"/>
                    </a:lnTo>
                    <a:lnTo>
                      <a:pt x="0" y="324"/>
                    </a:lnTo>
                    <a:lnTo>
                      <a:pt x="0" y="318"/>
                    </a:lnTo>
                    <a:lnTo>
                      <a:pt x="0" y="312"/>
                    </a:lnTo>
                    <a:lnTo>
                      <a:pt x="0" y="306"/>
                    </a:lnTo>
                    <a:lnTo>
                      <a:pt x="0" y="300"/>
                    </a:lnTo>
                    <a:lnTo>
                      <a:pt x="0" y="300"/>
                    </a:lnTo>
                    <a:lnTo>
                      <a:pt x="0" y="294"/>
                    </a:lnTo>
                    <a:lnTo>
                      <a:pt x="0" y="288"/>
                    </a:lnTo>
                    <a:lnTo>
                      <a:pt x="0" y="282"/>
                    </a:lnTo>
                    <a:lnTo>
                      <a:pt x="0" y="276"/>
                    </a:lnTo>
                    <a:lnTo>
                      <a:pt x="0" y="276"/>
                    </a:lnTo>
                    <a:lnTo>
                      <a:pt x="0" y="282"/>
                    </a:lnTo>
                    <a:lnTo>
                      <a:pt x="0" y="288"/>
                    </a:lnTo>
                    <a:lnTo>
                      <a:pt x="0" y="294"/>
                    </a:lnTo>
                    <a:lnTo>
                      <a:pt x="0" y="300"/>
                    </a:lnTo>
                    <a:lnTo>
                      <a:pt x="0" y="300"/>
                    </a:lnTo>
                    <a:lnTo>
                      <a:pt x="0" y="312"/>
                    </a:lnTo>
                    <a:lnTo>
                      <a:pt x="0" y="318"/>
                    </a:lnTo>
                    <a:lnTo>
                      <a:pt x="0" y="324"/>
                    </a:lnTo>
                    <a:lnTo>
                      <a:pt x="0" y="336"/>
                    </a:lnTo>
                    <a:lnTo>
                      <a:pt x="0" y="342"/>
                    </a:lnTo>
                    <a:lnTo>
                      <a:pt x="0" y="348"/>
                    </a:lnTo>
                    <a:lnTo>
                      <a:pt x="0" y="348"/>
                    </a:lnTo>
                    <a:lnTo>
                      <a:pt x="0" y="360"/>
                    </a:lnTo>
                    <a:lnTo>
                      <a:pt x="0" y="360"/>
                    </a:lnTo>
                    <a:lnTo>
                      <a:pt x="0" y="354"/>
                    </a:lnTo>
                    <a:lnTo>
                      <a:pt x="0" y="348"/>
                    </a:lnTo>
                    <a:lnTo>
                      <a:pt x="0" y="342"/>
                    </a:lnTo>
                    <a:lnTo>
                      <a:pt x="0" y="336"/>
                    </a:lnTo>
                    <a:lnTo>
                      <a:pt x="0" y="330"/>
                    </a:lnTo>
                    <a:lnTo>
                      <a:pt x="0" y="324"/>
                    </a:lnTo>
                    <a:lnTo>
                      <a:pt x="0" y="318"/>
                    </a:lnTo>
                    <a:lnTo>
                      <a:pt x="0" y="318"/>
                    </a:lnTo>
                    <a:lnTo>
                      <a:pt x="0" y="312"/>
                    </a:lnTo>
                    <a:lnTo>
                      <a:pt x="0" y="306"/>
                    </a:lnTo>
                    <a:lnTo>
                      <a:pt x="0" y="300"/>
                    </a:lnTo>
                    <a:lnTo>
                      <a:pt x="0" y="294"/>
                    </a:lnTo>
                    <a:lnTo>
                      <a:pt x="0" y="294"/>
                    </a:lnTo>
                    <a:lnTo>
                      <a:pt x="0" y="300"/>
                    </a:lnTo>
                    <a:lnTo>
                      <a:pt x="0" y="306"/>
                    </a:lnTo>
                    <a:lnTo>
                      <a:pt x="0" y="312"/>
                    </a:lnTo>
                    <a:lnTo>
                      <a:pt x="0" y="318"/>
                    </a:lnTo>
                    <a:lnTo>
                      <a:pt x="0" y="318"/>
                    </a:lnTo>
                    <a:lnTo>
                      <a:pt x="0" y="330"/>
                    </a:lnTo>
                    <a:lnTo>
                      <a:pt x="0" y="336"/>
                    </a:lnTo>
                    <a:lnTo>
                      <a:pt x="0" y="342"/>
                    </a:lnTo>
                    <a:lnTo>
                      <a:pt x="0" y="354"/>
                    </a:lnTo>
                    <a:lnTo>
                      <a:pt x="0" y="360"/>
                    </a:lnTo>
                    <a:lnTo>
                      <a:pt x="0" y="366"/>
                    </a:lnTo>
                    <a:lnTo>
                      <a:pt x="0" y="366"/>
                    </a:lnTo>
                    <a:lnTo>
                      <a:pt x="0" y="378"/>
                    </a:lnTo>
                    <a:lnTo>
                      <a:pt x="0" y="378"/>
                    </a:lnTo>
                    <a:lnTo>
                      <a:pt x="0" y="372"/>
                    </a:lnTo>
                    <a:lnTo>
                      <a:pt x="0" y="366"/>
                    </a:lnTo>
                    <a:lnTo>
                      <a:pt x="0" y="360"/>
                    </a:lnTo>
                    <a:lnTo>
                      <a:pt x="0" y="354"/>
                    </a:lnTo>
                    <a:lnTo>
                      <a:pt x="0" y="348"/>
                    </a:lnTo>
                    <a:lnTo>
                      <a:pt x="0" y="342"/>
                    </a:lnTo>
                    <a:lnTo>
                      <a:pt x="0" y="336"/>
                    </a:lnTo>
                    <a:lnTo>
                      <a:pt x="0" y="336"/>
                    </a:lnTo>
                    <a:lnTo>
                      <a:pt x="0" y="330"/>
                    </a:lnTo>
                    <a:lnTo>
                      <a:pt x="0" y="324"/>
                    </a:lnTo>
                    <a:lnTo>
                      <a:pt x="0" y="318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8"/>
                    </a:lnTo>
                    <a:lnTo>
                      <a:pt x="0" y="324"/>
                    </a:lnTo>
                    <a:lnTo>
                      <a:pt x="0" y="330"/>
                    </a:lnTo>
                    <a:lnTo>
                      <a:pt x="0" y="336"/>
                    </a:lnTo>
                    <a:lnTo>
                      <a:pt x="0" y="336"/>
                    </a:lnTo>
                    <a:lnTo>
                      <a:pt x="0" y="348"/>
                    </a:lnTo>
                    <a:lnTo>
                      <a:pt x="0" y="354"/>
                    </a:lnTo>
                    <a:lnTo>
                      <a:pt x="0" y="360"/>
                    </a:lnTo>
                    <a:lnTo>
                      <a:pt x="0" y="366"/>
                    </a:lnTo>
                    <a:lnTo>
                      <a:pt x="0" y="372"/>
                    </a:lnTo>
                    <a:lnTo>
                      <a:pt x="0" y="378"/>
                    </a:lnTo>
                    <a:lnTo>
                      <a:pt x="0" y="378"/>
                    </a:lnTo>
                    <a:lnTo>
                      <a:pt x="0" y="390"/>
                    </a:lnTo>
                    <a:lnTo>
                      <a:pt x="0" y="390"/>
                    </a:lnTo>
                    <a:lnTo>
                      <a:pt x="0" y="384"/>
                    </a:lnTo>
                    <a:lnTo>
                      <a:pt x="0" y="384"/>
                    </a:lnTo>
                    <a:lnTo>
                      <a:pt x="0" y="378"/>
                    </a:lnTo>
                    <a:lnTo>
                      <a:pt x="0" y="372"/>
                    </a:lnTo>
                    <a:lnTo>
                      <a:pt x="0" y="360"/>
                    </a:lnTo>
                    <a:lnTo>
                      <a:pt x="0" y="360"/>
                    </a:lnTo>
                    <a:lnTo>
                      <a:pt x="0" y="354"/>
                    </a:lnTo>
                    <a:lnTo>
                      <a:pt x="0" y="354"/>
                    </a:lnTo>
                    <a:lnTo>
                      <a:pt x="0" y="348"/>
                    </a:lnTo>
                    <a:lnTo>
                      <a:pt x="0" y="336"/>
                    </a:lnTo>
                    <a:lnTo>
                      <a:pt x="0" y="330"/>
                    </a:lnTo>
                    <a:lnTo>
                      <a:pt x="0" y="330"/>
                    </a:lnTo>
                    <a:lnTo>
                      <a:pt x="0" y="330"/>
                    </a:lnTo>
                    <a:lnTo>
                      <a:pt x="0" y="330"/>
                    </a:lnTo>
                    <a:lnTo>
                      <a:pt x="0" y="336"/>
                    </a:lnTo>
                    <a:lnTo>
                      <a:pt x="0" y="348"/>
                    </a:lnTo>
                    <a:lnTo>
                      <a:pt x="0" y="354"/>
                    </a:lnTo>
                    <a:lnTo>
                      <a:pt x="0" y="354"/>
                    </a:lnTo>
                    <a:lnTo>
                      <a:pt x="0" y="360"/>
                    </a:lnTo>
                    <a:lnTo>
                      <a:pt x="0" y="366"/>
                    </a:lnTo>
                    <a:lnTo>
                      <a:pt x="0" y="378"/>
                    </a:lnTo>
                    <a:lnTo>
                      <a:pt x="0" y="384"/>
                    </a:lnTo>
                    <a:lnTo>
                      <a:pt x="0" y="390"/>
                    </a:lnTo>
                    <a:lnTo>
                      <a:pt x="0" y="396"/>
                    </a:lnTo>
                    <a:lnTo>
                      <a:pt x="0" y="396"/>
                    </a:lnTo>
                    <a:lnTo>
                      <a:pt x="0" y="402"/>
                    </a:lnTo>
                    <a:lnTo>
                      <a:pt x="0" y="402"/>
                    </a:lnTo>
                    <a:lnTo>
                      <a:pt x="0" y="402"/>
                    </a:lnTo>
                    <a:lnTo>
                      <a:pt x="0" y="396"/>
                    </a:lnTo>
                    <a:lnTo>
                      <a:pt x="0" y="390"/>
                    </a:lnTo>
                    <a:lnTo>
                      <a:pt x="0" y="384"/>
                    </a:lnTo>
                    <a:lnTo>
                      <a:pt x="0" y="378"/>
                    </a:lnTo>
                    <a:lnTo>
                      <a:pt x="0" y="372"/>
                    </a:lnTo>
                    <a:lnTo>
                      <a:pt x="0" y="366"/>
                    </a:lnTo>
                    <a:lnTo>
                      <a:pt x="0" y="366"/>
                    </a:lnTo>
                    <a:lnTo>
                      <a:pt x="0" y="360"/>
                    </a:lnTo>
                    <a:lnTo>
                      <a:pt x="0" y="354"/>
                    </a:lnTo>
                    <a:lnTo>
                      <a:pt x="0" y="348"/>
                    </a:lnTo>
                    <a:lnTo>
                      <a:pt x="0" y="342"/>
                    </a:lnTo>
                    <a:lnTo>
                      <a:pt x="0" y="342"/>
                    </a:lnTo>
                    <a:lnTo>
                      <a:pt x="0" y="348"/>
                    </a:lnTo>
                    <a:lnTo>
                      <a:pt x="0" y="354"/>
                    </a:lnTo>
                    <a:lnTo>
                      <a:pt x="0" y="360"/>
                    </a:lnTo>
                    <a:lnTo>
                      <a:pt x="0" y="366"/>
                    </a:lnTo>
                    <a:lnTo>
                      <a:pt x="0" y="366"/>
                    </a:lnTo>
                    <a:lnTo>
                      <a:pt x="0" y="378"/>
                    </a:lnTo>
                    <a:lnTo>
                      <a:pt x="0" y="384"/>
                    </a:lnTo>
                    <a:lnTo>
                      <a:pt x="0" y="390"/>
                    </a:lnTo>
                    <a:lnTo>
                      <a:pt x="0" y="396"/>
                    </a:lnTo>
                    <a:lnTo>
                      <a:pt x="0" y="402"/>
                    </a:lnTo>
                    <a:lnTo>
                      <a:pt x="0" y="408"/>
                    </a:lnTo>
                    <a:lnTo>
                      <a:pt x="0" y="408"/>
                    </a:lnTo>
                    <a:lnTo>
                      <a:pt x="0" y="420"/>
                    </a:lnTo>
                    <a:lnTo>
                      <a:pt x="0" y="420"/>
                    </a:lnTo>
                    <a:lnTo>
                      <a:pt x="0" y="414"/>
                    </a:lnTo>
                    <a:lnTo>
                      <a:pt x="0" y="414"/>
                    </a:lnTo>
                    <a:lnTo>
                      <a:pt x="0" y="408"/>
                    </a:lnTo>
                    <a:lnTo>
                      <a:pt x="0" y="402"/>
                    </a:lnTo>
                    <a:lnTo>
                      <a:pt x="0" y="396"/>
                    </a:lnTo>
                    <a:lnTo>
                      <a:pt x="0" y="390"/>
                    </a:lnTo>
                    <a:lnTo>
                      <a:pt x="0" y="384"/>
                    </a:lnTo>
                    <a:lnTo>
                      <a:pt x="0" y="384"/>
                    </a:lnTo>
                    <a:lnTo>
                      <a:pt x="0" y="378"/>
                    </a:lnTo>
                    <a:lnTo>
                      <a:pt x="0" y="366"/>
                    </a:lnTo>
                    <a:lnTo>
                      <a:pt x="0" y="366"/>
                    </a:lnTo>
                    <a:lnTo>
                      <a:pt x="0" y="360"/>
                    </a:lnTo>
                    <a:lnTo>
                      <a:pt x="0" y="360"/>
                    </a:lnTo>
                    <a:lnTo>
                      <a:pt x="0" y="366"/>
                    </a:lnTo>
                    <a:lnTo>
                      <a:pt x="0" y="366"/>
                    </a:lnTo>
                    <a:lnTo>
                      <a:pt x="0" y="378"/>
                    </a:lnTo>
                    <a:lnTo>
                      <a:pt x="0" y="384"/>
                    </a:lnTo>
                    <a:lnTo>
                      <a:pt x="0" y="384"/>
                    </a:lnTo>
                    <a:lnTo>
                      <a:pt x="0" y="390"/>
                    </a:lnTo>
                    <a:lnTo>
                      <a:pt x="0" y="396"/>
                    </a:lnTo>
                    <a:lnTo>
                      <a:pt x="0" y="408"/>
                    </a:lnTo>
                    <a:lnTo>
                      <a:pt x="0" y="414"/>
                    </a:lnTo>
                    <a:lnTo>
                      <a:pt x="0" y="420"/>
                    </a:lnTo>
                    <a:lnTo>
                      <a:pt x="0" y="426"/>
                    </a:lnTo>
                    <a:lnTo>
                      <a:pt x="0" y="426"/>
                    </a:lnTo>
                    <a:lnTo>
                      <a:pt x="0" y="432"/>
                    </a:lnTo>
                    <a:lnTo>
                      <a:pt x="0" y="432"/>
                    </a:lnTo>
                    <a:lnTo>
                      <a:pt x="0" y="426"/>
                    </a:lnTo>
                    <a:lnTo>
                      <a:pt x="0" y="426"/>
                    </a:lnTo>
                    <a:lnTo>
                      <a:pt x="0" y="420"/>
                    </a:lnTo>
                    <a:lnTo>
                      <a:pt x="0" y="414"/>
                    </a:lnTo>
                    <a:lnTo>
                      <a:pt x="0" y="408"/>
                    </a:lnTo>
                    <a:lnTo>
                      <a:pt x="0" y="402"/>
                    </a:lnTo>
                    <a:lnTo>
                      <a:pt x="0" y="396"/>
                    </a:lnTo>
                    <a:lnTo>
                      <a:pt x="0" y="396"/>
                    </a:lnTo>
                    <a:lnTo>
                      <a:pt x="0" y="390"/>
                    </a:lnTo>
                    <a:lnTo>
                      <a:pt x="0" y="384"/>
                    </a:lnTo>
                    <a:lnTo>
                      <a:pt x="0" y="378"/>
                    </a:lnTo>
                    <a:lnTo>
                      <a:pt x="0" y="372"/>
                    </a:lnTo>
                    <a:lnTo>
                      <a:pt x="0" y="372"/>
                    </a:lnTo>
                    <a:lnTo>
                      <a:pt x="0" y="378"/>
                    </a:lnTo>
                    <a:lnTo>
                      <a:pt x="0" y="384"/>
                    </a:lnTo>
                    <a:lnTo>
                      <a:pt x="0" y="390"/>
                    </a:lnTo>
                    <a:lnTo>
                      <a:pt x="0" y="396"/>
                    </a:lnTo>
                    <a:lnTo>
                      <a:pt x="0" y="396"/>
                    </a:lnTo>
                    <a:lnTo>
                      <a:pt x="0" y="402"/>
                    </a:lnTo>
                    <a:lnTo>
                      <a:pt x="0" y="414"/>
                    </a:lnTo>
                    <a:lnTo>
                      <a:pt x="0" y="420"/>
                    </a:lnTo>
                    <a:lnTo>
                      <a:pt x="0" y="426"/>
                    </a:lnTo>
                    <a:lnTo>
                      <a:pt x="0" y="432"/>
                    </a:lnTo>
                    <a:lnTo>
                      <a:pt x="0" y="438"/>
                    </a:lnTo>
                    <a:lnTo>
                      <a:pt x="0" y="438"/>
                    </a:lnTo>
                    <a:lnTo>
                      <a:pt x="0" y="444"/>
                    </a:lnTo>
                    <a:lnTo>
                      <a:pt x="0" y="444"/>
                    </a:lnTo>
                    <a:lnTo>
                      <a:pt x="0" y="438"/>
                    </a:lnTo>
                    <a:lnTo>
                      <a:pt x="0" y="438"/>
                    </a:lnTo>
                    <a:lnTo>
                      <a:pt x="0" y="432"/>
                    </a:lnTo>
                    <a:lnTo>
                      <a:pt x="0" y="426"/>
                    </a:lnTo>
                    <a:lnTo>
                      <a:pt x="0" y="420"/>
                    </a:lnTo>
                    <a:lnTo>
                      <a:pt x="0" y="414"/>
                    </a:lnTo>
                    <a:lnTo>
                      <a:pt x="0" y="408"/>
                    </a:lnTo>
                    <a:lnTo>
                      <a:pt x="0" y="408"/>
                    </a:lnTo>
                    <a:lnTo>
                      <a:pt x="0" y="402"/>
                    </a:lnTo>
                    <a:lnTo>
                      <a:pt x="0" y="396"/>
                    </a:lnTo>
                    <a:lnTo>
                      <a:pt x="0" y="390"/>
                    </a:lnTo>
                    <a:lnTo>
                      <a:pt x="0" y="390"/>
                    </a:lnTo>
                    <a:lnTo>
                      <a:pt x="0" y="390"/>
                    </a:lnTo>
                    <a:lnTo>
                      <a:pt x="0" y="390"/>
                    </a:lnTo>
                    <a:lnTo>
                      <a:pt x="0" y="396"/>
                    </a:lnTo>
                    <a:lnTo>
                      <a:pt x="0" y="402"/>
                    </a:lnTo>
                    <a:lnTo>
                      <a:pt x="0" y="408"/>
                    </a:lnTo>
                    <a:lnTo>
                      <a:pt x="0" y="408"/>
                    </a:lnTo>
                    <a:lnTo>
                      <a:pt x="0" y="420"/>
                    </a:lnTo>
                    <a:lnTo>
                      <a:pt x="0" y="426"/>
                    </a:lnTo>
                    <a:lnTo>
                      <a:pt x="0" y="432"/>
                    </a:lnTo>
                    <a:lnTo>
                      <a:pt x="0" y="438"/>
                    </a:lnTo>
                    <a:lnTo>
                      <a:pt x="0" y="444"/>
                    </a:lnTo>
                    <a:lnTo>
                      <a:pt x="0" y="450"/>
                    </a:lnTo>
                    <a:lnTo>
                      <a:pt x="0" y="450"/>
                    </a:lnTo>
                    <a:lnTo>
                      <a:pt x="0" y="456"/>
                    </a:lnTo>
                    <a:lnTo>
                      <a:pt x="0" y="456"/>
                    </a:lnTo>
                    <a:lnTo>
                      <a:pt x="0" y="456"/>
                    </a:lnTo>
                    <a:lnTo>
                      <a:pt x="0" y="450"/>
                    </a:lnTo>
                    <a:lnTo>
                      <a:pt x="0" y="444"/>
                    </a:lnTo>
                    <a:lnTo>
                      <a:pt x="0" y="438"/>
                    </a:lnTo>
                    <a:lnTo>
                      <a:pt x="0" y="432"/>
                    </a:lnTo>
                    <a:lnTo>
                      <a:pt x="0" y="426"/>
                    </a:lnTo>
                    <a:lnTo>
                      <a:pt x="0" y="426"/>
                    </a:lnTo>
                    <a:lnTo>
                      <a:pt x="0" y="426"/>
                    </a:lnTo>
                    <a:lnTo>
                      <a:pt x="0" y="420"/>
                    </a:lnTo>
                    <a:lnTo>
                      <a:pt x="0" y="408"/>
                    </a:lnTo>
                    <a:lnTo>
                      <a:pt x="0" y="402"/>
                    </a:lnTo>
                    <a:lnTo>
                      <a:pt x="0" y="402"/>
                    </a:lnTo>
                    <a:lnTo>
                      <a:pt x="0" y="402"/>
                    </a:lnTo>
                    <a:lnTo>
                      <a:pt x="0" y="402"/>
                    </a:lnTo>
                    <a:lnTo>
                      <a:pt x="0" y="408"/>
                    </a:lnTo>
                    <a:lnTo>
                      <a:pt x="0" y="420"/>
                    </a:lnTo>
                    <a:lnTo>
                      <a:pt x="0" y="426"/>
                    </a:lnTo>
                    <a:lnTo>
                      <a:pt x="0" y="426"/>
                    </a:lnTo>
                    <a:lnTo>
                      <a:pt x="0" y="432"/>
                    </a:lnTo>
                    <a:lnTo>
                      <a:pt x="0" y="438"/>
                    </a:lnTo>
                    <a:lnTo>
                      <a:pt x="0" y="444"/>
                    </a:lnTo>
                    <a:lnTo>
                      <a:pt x="0" y="450"/>
                    </a:lnTo>
                    <a:lnTo>
                      <a:pt x="0" y="456"/>
                    </a:lnTo>
                    <a:lnTo>
                      <a:pt x="0" y="462"/>
                    </a:lnTo>
                    <a:lnTo>
                      <a:pt x="0" y="462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62"/>
                    </a:lnTo>
                    <a:lnTo>
                      <a:pt x="0" y="462"/>
                    </a:lnTo>
                    <a:lnTo>
                      <a:pt x="0" y="456"/>
                    </a:lnTo>
                    <a:lnTo>
                      <a:pt x="0" y="450"/>
                    </a:lnTo>
                    <a:lnTo>
                      <a:pt x="0" y="444"/>
                    </a:lnTo>
                    <a:lnTo>
                      <a:pt x="0" y="438"/>
                    </a:lnTo>
                    <a:lnTo>
                      <a:pt x="0" y="438"/>
                    </a:lnTo>
                    <a:lnTo>
                      <a:pt x="0" y="438"/>
                    </a:lnTo>
                    <a:lnTo>
                      <a:pt x="0" y="426"/>
                    </a:lnTo>
                    <a:lnTo>
                      <a:pt x="0" y="420"/>
                    </a:lnTo>
                    <a:lnTo>
                      <a:pt x="0" y="414"/>
                    </a:lnTo>
                    <a:lnTo>
                      <a:pt x="0" y="414"/>
                    </a:lnTo>
                    <a:lnTo>
                      <a:pt x="0" y="414"/>
                    </a:lnTo>
                    <a:lnTo>
                      <a:pt x="0" y="414"/>
                    </a:lnTo>
                    <a:lnTo>
                      <a:pt x="0" y="420"/>
                    </a:lnTo>
                    <a:lnTo>
                      <a:pt x="0" y="426"/>
                    </a:lnTo>
                    <a:lnTo>
                      <a:pt x="0" y="438"/>
                    </a:lnTo>
                    <a:lnTo>
                      <a:pt x="0" y="438"/>
                    </a:lnTo>
                    <a:lnTo>
                      <a:pt x="0" y="444"/>
                    </a:lnTo>
                    <a:lnTo>
                      <a:pt x="0" y="450"/>
                    </a:lnTo>
                    <a:lnTo>
                      <a:pt x="0" y="456"/>
                    </a:lnTo>
                    <a:lnTo>
                      <a:pt x="0" y="462"/>
                    </a:lnTo>
                    <a:lnTo>
                      <a:pt x="0" y="468"/>
                    </a:lnTo>
                    <a:lnTo>
                      <a:pt x="0" y="474"/>
                    </a:lnTo>
                    <a:lnTo>
                      <a:pt x="0" y="474"/>
                    </a:lnTo>
                    <a:lnTo>
                      <a:pt x="0" y="480"/>
                    </a:lnTo>
                    <a:lnTo>
                      <a:pt x="0" y="480"/>
                    </a:lnTo>
                    <a:lnTo>
                      <a:pt x="0" y="474"/>
                    </a:lnTo>
                    <a:lnTo>
                      <a:pt x="0" y="474"/>
                    </a:lnTo>
                    <a:lnTo>
                      <a:pt x="0" y="468"/>
                    </a:lnTo>
                    <a:lnTo>
                      <a:pt x="0" y="462"/>
                    </a:lnTo>
                    <a:lnTo>
                      <a:pt x="0" y="456"/>
                    </a:lnTo>
                    <a:lnTo>
                      <a:pt x="0" y="450"/>
                    </a:lnTo>
                    <a:lnTo>
                      <a:pt x="0" y="450"/>
                    </a:lnTo>
                    <a:lnTo>
                      <a:pt x="0" y="450"/>
                    </a:lnTo>
                    <a:lnTo>
                      <a:pt x="0" y="444"/>
                    </a:lnTo>
                    <a:lnTo>
                      <a:pt x="0" y="432"/>
                    </a:lnTo>
                    <a:lnTo>
                      <a:pt x="0" y="432"/>
                    </a:lnTo>
                    <a:lnTo>
                      <a:pt x="0" y="426"/>
                    </a:lnTo>
                    <a:lnTo>
                      <a:pt x="0" y="426"/>
                    </a:lnTo>
                    <a:lnTo>
                      <a:pt x="0" y="432"/>
                    </a:lnTo>
                    <a:lnTo>
                      <a:pt x="0" y="432"/>
                    </a:lnTo>
                    <a:lnTo>
                      <a:pt x="0" y="444"/>
                    </a:lnTo>
                    <a:lnTo>
                      <a:pt x="0" y="450"/>
                    </a:lnTo>
                    <a:lnTo>
                      <a:pt x="0" y="450"/>
                    </a:lnTo>
                    <a:lnTo>
                      <a:pt x="0" y="456"/>
                    </a:lnTo>
                    <a:lnTo>
                      <a:pt x="0" y="462"/>
                    </a:lnTo>
                    <a:lnTo>
                      <a:pt x="0" y="468"/>
                    </a:lnTo>
                    <a:lnTo>
                      <a:pt x="0" y="474"/>
                    </a:lnTo>
                    <a:lnTo>
                      <a:pt x="0" y="480"/>
                    </a:lnTo>
                    <a:lnTo>
                      <a:pt x="0" y="486"/>
                    </a:lnTo>
                    <a:lnTo>
                      <a:pt x="0" y="486"/>
                    </a:lnTo>
                    <a:lnTo>
                      <a:pt x="0" y="492"/>
                    </a:lnTo>
                    <a:lnTo>
                      <a:pt x="0" y="492"/>
                    </a:lnTo>
                    <a:lnTo>
                      <a:pt x="0" y="486"/>
                    </a:lnTo>
                    <a:lnTo>
                      <a:pt x="0" y="486"/>
                    </a:lnTo>
                    <a:lnTo>
                      <a:pt x="0" y="480"/>
                    </a:lnTo>
                    <a:lnTo>
                      <a:pt x="0" y="474"/>
                    </a:lnTo>
                    <a:lnTo>
                      <a:pt x="0" y="468"/>
                    </a:lnTo>
                    <a:lnTo>
                      <a:pt x="0" y="462"/>
                    </a:lnTo>
                    <a:lnTo>
                      <a:pt x="0" y="456"/>
                    </a:lnTo>
                    <a:lnTo>
                      <a:pt x="0" y="456"/>
                    </a:lnTo>
                    <a:lnTo>
                      <a:pt x="0" y="450"/>
                    </a:lnTo>
                    <a:lnTo>
                      <a:pt x="0" y="444"/>
                    </a:lnTo>
                    <a:lnTo>
                      <a:pt x="0" y="438"/>
                    </a:lnTo>
                    <a:lnTo>
                      <a:pt x="0" y="438"/>
                    </a:lnTo>
                    <a:lnTo>
                      <a:pt x="0" y="438"/>
                    </a:lnTo>
                    <a:lnTo>
                      <a:pt x="0" y="438"/>
                    </a:lnTo>
                    <a:lnTo>
                      <a:pt x="0" y="444"/>
                    </a:lnTo>
                    <a:lnTo>
                      <a:pt x="0" y="450"/>
                    </a:lnTo>
                    <a:lnTo>
                      <a:pt x="0" y="456"/>
                    </a:lnTo>
                    <a:lnTo>
                      <a:pt x="0" y="456"/>
                    </a:lnTo>
                    <a:lnTo>
                      <a:pt x="0" y="468"/>
                    </a:lnTo>
                    <a:lnTo>
                      <a:pt x="0" y="474"/>
                    </a:lnTo>
                    <a:lnTo>
                      <a:pt x="0" y="480"/>
                    </a:lnTo>
                    <a:lnTo>
                      <a:pt x="0" y="486"/>
                    </a:lnTo>
                    <a:lnTo>
                      <a:pt x="0" y="492"/>
                    </a:lnTo>
                    <a:lnTo>
                      <a:pt x="0" y="492"/>
                    </a:lnTo>
                    <a:lnTo>
                      <a:pt x="0" y="492"/>
                    </a:lnTo>
                    <a:lnTo>
                      <a:pt x="0" y="498"/>
                    </a:lnTo>
                    <a:lnTo>
                      <a:pt x="0" y="498"/>
                    </a:lnTo>
                    <a:lnTo>
                      <a:pt x="0" y="498"/>
                    </a:lnTo>
                    <a:lnTo>
                      <a:pt x="0" y="492"/>
                    </a:lnTo>
                    <a:lnTo>
                      <a:pt x="0" y="486"/>
                    </a:lnTo>
                    <a:lnTo>
                      <a:pt x="0" y="480"/>
                    </a:lnTo>
                    <a:lnTo>
                      <a:pt x="0" y="480"/>
                    </a:lnTo>
                    <a:lnTo>
                      <a:pt x="0" y="474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62"/>
                    </a:lnTo>
                    <a:lnTo>
                      <a:pt x="0" y="456"/>
                    </a:lnTo>
                    <a:lnTo>
                      <a:pt x="0" y="450"/>
                    </a:lnTo>
                    <a:lnTo>
                      <a:pt x="0" y="450"/>
                    </a:lnTo>
                    <a:lnTo>
                      <a:pt x="0" y="450"/>
                    </a:lnTo>
                    <a:lnTo>
                      <a:pt x="0" y="450"/>
                    </a:lnTo>
                    <a:lnTo>
                      <a:pt x="0" y="456"/>
                    </a:lnTo>
                    <a:lnTo>
                      <a:pt x="0" y="462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74"/>
                    </a:lnTo>
                    <a:lnTo>
                      <a:pt x="0" y="480"/>
                    </a:lnTo>
                    <a:lnTo>
                      <a:pt x="0" y="486"/>
                    </a:lnTo>
                    <a:lnTo>
                      <a:pt x="0" y="492"/>
                    </a:lnTo>
                    <a:lnTo>
                      <a:pt x="0" y="498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10"/>
                    </a:lnTo>
                    <a:lnTo>
                      <a:pt x="0" y="510"/>
                    </a:lnTo>
                    <a:lnTo>
                      <a:pt x="0" y="510"/>
                    </a:lnTo>
                    <a:lnTo>
                      <a:pt x="0" y="504"/>
                    </a:lnTo>
                    <a:lnTo>
                      <a:pt x="0" y="498"/>
                    </a:lnTo>
                    <a:lnTo>
                      <a:pt x="0" y="492"/>
                    </a:lnTo>
                    <a:lnTo>
                      <a:pt x="0" y="486"/>
                    </a:lnTo>
                    <a:lnTo>
                      <a:pt x="0" y="486"/>
                    </a:lnTo>
                    <a:lnTo>
                      <a:pt x="0" y="480"/>
                    </a:lnTo>
                    <a:lnTo>
                      <a:pt x="0" y="480"/>
                    </a:lnTo>
                    <a:lnTo>
                      <a:pt x="0" y="474"/>
                    </a:lnTo>
                    <a:lnTo>
                      <a:pt x="0" y="468"/>
                    </a:lnTo>
                    <a:lnTo>
                      <a:pt x="0" y="462"/>
                    </a:lnTo>
                    <a:lnTo>
                      <a:pt x="0" y="462"/>
                    </a:lnTo>
                    <a:lnTo>
                      <a:pt x="0" y="462"/>
                    </a:lnTo>
                    <a:lnTo>
                      <a:pt x="0" y="462"/>
                    </a:lnTo>
                    <a:lnTo>
                      <a:pt x="0" y="468"/>
                    </a:lnTo>
                    <a:lnTo>
                      <a:pt x="0" y="474"/>
                    </a:lnTo>
                    <a:lnTo>
                      <a:pt x="0" y="480"/>
                    </a:lnTo>
                    <a:lnTo>
                      <a:pt x="0" y="480"/>
                    </a:lnTo>
                    <a:lnTo>
                      <a:pt x="0" y="486"/>
                    </a:lnTo>
                    <a:lnTo>
                      <a:pt x="0" y="492"/>
                    </a:lnTo>
                    <a:lnTo>
                      <a:pt x="0" y="498"/>
                    </a:lnTo>
                    <a:lnTo>
                      <a:pt x="0" y="504"/>
                    </a:lnTo>
                    <a:lnTo>
                      <a:pt x="0" y="510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22"/>
                    </a:lnTo>
                    <a:lnTo>
                      <a:pt x="0" y="522"/>
                    </a:lnTo>
                    <a:lnTo>
                      <a:pt x="0" y="516"/>
                    </a:lnTo>
                    <a:lnTo>
                      <a:pt x="0" y="510"/>
                    </a:lnTo>
                    <a:lnTo>
                      <a:pt x="0" y="510"/>
                    </a:lnTo>
                    <a:lnTo>
                      <a:pt x="0" y="504"/>
                    </a:lnTo>
                    <a:lnTo>
                      <a:pt x="0" y="498"/>
                    </a:lnTo>
                    <a:lnTo>
                      <a:pt x="0" y="492"/>
                    </a:lnTo>
                    <a:lnTo>
                      <a:pt x="0" y="492"/>
                    </a:lnTo>
                    <a:lnTo>
                      <a:pt x="0" y="492"/>
                    </a:lnTo>
                    <a:lnTo>
                      <a:pt x="0" y="486"/>
                    </a:lnTo>
                    <a:lnTo>
                      <a:pt x="0" y="474"/>
                    </a:lnTo>
                    <a:lnTo>
                      <a:pt x="0" y="474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74"/>
                    </a:lnTo>
                    <a:lnTo>
                      <a:pt x="0" y="474"/>
                    </a:lnTo>
                    <a:lnTo>
                      <a:pt x="0" y="486"/>
                    </a:lnTo>
                    <a:lnTo>
                      <a:pt x="0" y="492"/>
                    </a:lnTo>
                    <a:lnTo>
                      <a:pt x="0" y="492"/>
                    </a:lnTo>
                    <a:lnTo>
                      <a:pt x="0" y="498"/>
                    </a:lnTo>
                    <a:lnTo>
                      <a:pt x="0" y="504"/>
                    </a:lnTo>
                    <a:lnTo>
                      <a:pt x="0" y="510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22"/>
                    </a:lnTo>
                    <a:lnTo>
                      <a:pt x="0" y="522"/>
                    </a:lnTo>
                    <a:lnTo>
                      <a:pt x="0" y="528"/>
                    </a:lnTo>
                    <a:lnTo>
                      <a:pt x="0" y="528"/>
                    </a:lnTo>
                    <a:lnTo>
                      <a:pt x="0" y="528"/>
                    </a:lnTo>
                    <a:lnTo>
                      <a:pt x="0" y="522"/>
                    </a:lnTo>
                    <a:lnTo>
                      <a:pt x="0" y="516"/>
                    </a:lnTo>
                    <a:lnTo>
                      <a:pt x="0" y="510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498"/>
                    </a:lnTo>
                    <a:lnTo>
                      <a:pt x="0" y="498"/>
                    </a:lnTo>
                    <a:lnTo>
                      <a:pt x="0" y="492"/>
                    </a:lnTo>
                    <a:lnTo>
                      <a:pt x="0" y="486"/>
                    </a:lnTo>
                    <a:lnTo>
                      <a:pt x="0" y="480"/>
                    </a:lnTo>
                    <a:lnTo>
                      <a:pt x="0" y="480"/>
                    </a:lnTo>
                    <a:lnTo>
                      <a:pt x="0" y="480"/>
                    </a:lnTo>
                    <a:lnTo>
                      <a:pt x="0" y="480"/>
                    </a:lnTo>
                    <a:lnTo>
                      <a:pt x="0" y="486"/>
                    </a:lnTo>
                    <a:lnTo>
                      <a:pt x="0" y="492"/>
                    </a:lnTo>
                    <a:lnTo>
                      <a:pt x="0" y="498"/>
                    </a:lnTo>
                    <a:lnTo>
                      <a:pt x="0" y="498"/>
                    </a:lnTo>
                    <a:lnTo>
                      <a:pt x="0" y="504"/>
                    </a:lnTo>
                    <a:lnTo>
                      <a:pt x="0" y="510"/>
                    </a:lnTo>
                    <a:lnTo>
                      <a:pt x="0" y="516"/>
                    </a:lnTo>
                    <a:lnTo>
                      <a:pt x="0" y="522"/>
                    </a:lnTo>
                    <a:lnTo>
                      <a:pt x="0" y="528"/>
                    </a:lnTo>
                    <a:lnTo>
                      <a:pt x="0" y="534"/>
                    </a:lnTo>
                    <a:lnTo>
                      <a:pt x="0" y="534"/>
                    </a:lnTo>
                    <a:lnTo>
                      <a:pt x="0" y="540"/>
                    </a:lnTo>
                    <a:lnTo>
                      <a:pt x="0" y="540"/>
                    </a:lnTo>
                    <a:lnTo>
                      <a:pt x="0" y="534"/>
                    </a:lnTo>
                    <a:lnTo>
                      <a:pt x="0" y="528"/>
                    </a:lnTo>
                    <a:lnTo>
                      <a:pt x="0" y="528"/>
                    </a:lnTo>
                    <a:lnTo>
                      <a:pt x="0" y="522"/>
                    </a:lnTo>
                    <a:lnTo>
                      <a:pt x="0" y="516"/>
                    </a:lnTo>
                    <a:lnTo>
                      <a:pt x="0" y="510"/>
                    </a:lnTo>
                    <a:lnTo>
                      <a:pt x="0" y="510"/>
                    </a:lnTo>
                    <a:lnTo>
                      <a:pt x="0" y="510"/>
                    </a:lnTo>
                    <a:lnTo>
                      <a:pt x="0" y="504"/>
                    </a:lnTo>
                    <a:lnTo>
                      <a:pt x="0" y="498"/>
                    </a:lnTo>
                    <a:lnTo>
                      <a:pt x="0" y="492"/>
                    </a:lnTo>
                    <a:lnTo>
                      <a:pt x="0" y="492"/>
                    </a:lnTo>
                    <a:lnTo>
                      <a:pt x="0" y="492"/>
                    </a:lnTo>
                    <a:lnTo>
                      <a:pt x="0" y="492"/>
                    </a:lnTo>
                    <a:lnTo>
                      <a:pt x="0" y="498"/>
                    </a:lnTo>
                    <a:lnTo>
                      <a:pt x="0" y="504"/>
                    </a:lnTo>
                    <a:lnTo>
                      <a:pt x="0" y="510"/>
                    </a:lnTo>
                    <a:lnTo>
                      <a:pt x="0" y="510"/>
                    </a:lnTo>
                    <a:lnTo>
                      <a:pt x="0" y="516"/>
                    </a:lnTo>
                    <a:lnTo>
                      <a:pt x="0" y="522"/>
                    </a:lnTo>
                    <a:lnTo>
                      <a:pt x="0" y="528"/>
                    </a:lnTo>
                    <a:lnTo>
                      <a:pt x="0" y="534"/>
                    </a:lnTo>
                    <a:lnTo>
                      <a:pt x="0" y="534"/>
                    </a:lnTo>
                    <a:lnTo>
                      <a:pt x="0" y="540"/>
                    </a:lnTo>
                    <a:lnTo>
                      <a:pt x="0" y="540"/>
                    </a:lnTo>
                    <a:lnTo>
                      <a:pt x="0" y="546"/>
                    </a:lnTo>
                    <a:lnTo>
                      <a:pt x="0" y="546"/>
                    </a:lnTo>
                    <a:lnTo>
                      <a:pt x="0" y="540"/>
                    </a:lnTo>
                    <a:lnTo>
                      <a:pt x="0" y="540"/>
                    </a:lnTo>
                    <a:lnTo>
                      <a:pt x="0" y="534"/>
                    </a:lnTo>
                    <a:lnTo>
                      <a:pt x="0" y="528"/>
                    </a:lnTo>
                    <a:lnTo>
                      <a:pt x="0" y="522"/>
                    </a:lnTo>
                    <a:lnTo>
                      <a:pt x="0" y="522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10"/>
                    </a:lnTo>
                    <a:lnTo>
                      <a:pt x="0" y="504"/>
                    </a:lnTo>
                    <a:lnTo>
                      <a:pt x="0" y="498"/>
                    </a:lnTo>
                    <a:lnTo>
                      <a:pt x="0" y="498"/>
                    </a:lnTo>
                    <a:lnTo>
                      <a:pt x="0" y="498"/>
                    </a:lnTo>
                    <a:lnTo>
                      <a:pt x="0" y="498"/>
                    </a:lnTo>
                    <a:lnTo>
                      <a:pt x="0" y="504"/>
                    </a:lnTo>
                    <a:lnTo>
                      <a:pt x="0" y="510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22"/>
                    </a:lnTo>
                    <a:lnTo>
                      <a:pt x="0" y="528"/>
                    </a:lnTo>
                    <a:lnTo>
                      <a:pt x="0" y="534"/>
                    </a:lnTo>
                    <a:lnTo>
                      <a:pt x="0" y="540"/>
                    </a:lnTo>
                    <a:lnTo>
                      <a:pt x="0" y="546"/>
                    </a:lnTo>
                    <a:lnTo>
                      <a:pt x="0" y="552"/>
                    </a:lnTo>
                    <a:lnTo>
                      <a:pt x="0" y="552"/>
                    </a:lnTo>
                    <a:lnTo>
                      <a:pt x="0" y="552"/>
                    </a:lnTo>
                    <a:lnTo>
                      <a:pt x="0" y="552"/>
                    </a:lnTo>
                    <a:lnTo>
                      <a:pt x="0" y="552"/>
                    </a:lnTo>
                    <a:lnTo>
                      <a:pt x="0" y="546"/>
                    </a:lnTo>
                    <a:lnTo>
                      <a:pt x="0" y="540"/>
                    </a:lnTo>
                    <a:lnTo>
                      <a:pt x="0" y="540"/>
                    </a:lnTo>
                    <a:lnTo>
                      <a:pt x="0" y="534"/>
                    </a:lnTo>
                    <a:lnTo>
                      <a:pt x="0" y="528"/>
                    </a:lnTo>
                    <a:lnTo>
                      <a:pt x="0" y="522"/>
                    </a:lnTo>
                    <a:lnTo>
                      <a:pt x="0" y="522"/>
                    </a:lnTo>
                    <a:lnTo>
                      <a:pt x="0" y="522"/>
                    </a:lnTo>
                    <a:lnTo>
                      <a:pt x="0" y="516"/>
                    </a:lnTo>
                    <a:lnTo>
                      <a:pt x="0" y="510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10"/>
                    </a:lnTo>
                    <a:lnTo>
                      <a:pt x="0" y="516"/>
                    </a:lnTo>
                    <a:lnTo>
                      <a:pt x="0" y="522"/>
                    </a:lnTo>
                    <a:lnTo>
                      <a:pt x="0" y="528"/>
                    </a:lnTo>
                    <a:lnTo>
                      <a:pt x="0" y="528"/>
                    </a:lnTo>
                    <a:lnTo>
                      <a:pt x="0" y="534"/>
                    </a:lnTo>
                    <a:lnTo>
                      <a:pt x="0" y="540"/>
                    </a:lnTo>
                    <a:lnTo>
                      <a:pt x="0" y="540"/>
                    </a:lnTo>
                    <a:lnTo>
                      <a:pt x="0" y="546"/>
                    </a:lnTo>
                    <a:lnTo>
                      <a:pt x="0" y="552"/>
                    </a:lnTo>
                    <a:lnTo>
                      <a:pt x="0" y="558"/>
                    </a:lnTo>
                    <a:lnTo>
                      <a:pt x="0" y="558"/>
                    </a:lnTo>
                    <a:lnTo>
                      <a:pt x="0" y="564"/>
                    </a:lnTo>
                    <a:lnTo>
                      <a:pt x="0" y="564"/>
                    </a:lnTo>
                    <a:lnTo>
                      <a:pt x="0" y="558"/>
                    </a:lnTo>
                    <a:lnTo>
                      <a:pt x="0" y="558"/>
                    </a:lnTo>
                    <a:lnTo>
                      <a:pt x="0" y="552"/>
                    </a:lnTo>
                    <a:lnTo>
                      <a:pt x="0" y="546"/>
                    </a:lnTo>
                    <a:lnTo>
                      <a:pt x="0" y="540"/>
                    </a:lnTo>
                    <a:lnTo>
                      <a:pt x="0" y="540"/>
                    </a:lnTo>
                    <a:lnTo>
                      <a:pt x="0" y="534"/>
                    </a:lnTo>
                    <a:lnTo>
                      <a:pt x="0" y="534"/>
                    </a:lnTo>
                    <a:lnTo>
                      <a:pt x="0" y="528"/>
                    </a:lnTo>
                    <a:lnTo>
                      <a:pt x="0" y="522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22"/>
                    </a:lnTo>
                    <a:lnTo>
                      <a:pt x="0" y="528"/>
                    </a:lnTo>
                    <a:lnTo>
                      <a:pt x="0" y="534"/>
                    </a:lnTo>
                    <a:lnTo>
                      <a:pt x="0" y="534"/>
                    </a:lnTo>
                    <a:lnTo>
                      <a:pt x="0" y="540"/>
                    </a:lnTo>
                    <a:lnTo>
                      <a:pt x="0" y="546"/>
                    </a:lnTo>
                    <a:lnTo>
                      <a:pt x="0" y="552"/>
                    </a:lnTo>
                    <a:lnTo>
                      <a:pt x="0" y="558"/>
                    </a:lnTo>
                    <a:lnTo>
                      <a:pt x="0" y="558"/>
                    </a:lnTo>
                    <a:lnTo>
                      <a:pt x="0" y="564"/>
                    </a:lnTo>
                    <a:lnTo>
                      <a:pt x="0" y="564"/>
                    </a:lnTo>
                    <a:lnTo>
                      <a:pt x="0" y="570"/>
                    </a:lnTo>
                    <a:lnTo>
                      <a:pt x="0" y="570"/>
                    </a:lnTo>
                    <a:lnTo>
                      <a:pt x="0" y="564"/>
                    </a:lnTo>
                    <a:lnTo>
                      <a:pt x="0" y="564"/>
                    </a:lnTo>
                    <a:lnTo>
                      <a:pt x="0" y="558"/>
                    </a:lnTo>
                    <a:lnTo>
                      <a:pt x="0" y="552"/>
                    </a:lnTo>
                    <a:lnTo>
                      <a:pt x="0" y="546"/>
                    </a:lnTo>
                    <a:lnTo>
                      <a:pt x="0" y="546"/>
                    </a:lnTo>
                    <a:lnTo>
                      <a:pt x="0" y="540"/>
                    </a:lnTo>
                    <a:lnTo>
                      <a:pt x="0" y="540"/>
                    </a:lnTo>
                    <a:lnTo>
                      <a:pt x="0" y="534"/>
                    </a:lnTo>
                    <a:lnTo>
                      <a:pt x="0" y="528"/>
                    </a:lnTo>
                    <a:lnTo>
                      <a:pt x="0" y="522"/>
                    </a:lnTo>
                    <a:lnTo>
                      <a:pt x="0" y="522"/>
                    </a:lnTo>
                    <a:lnTo>
                      <a:pt x="0" y="522"/>
                    </a:lnTo>
                    <a:lnTo>
                      <a:pt x="0" y="522"/>
                    </a:lnTo>
                    <a:lnTo>
                      <a:pt x="0" y="528"/>
                    </a:lnTo>
                    <a:lnTo>
                      <a:pt x="0" y="534"/>
                    </a:lnTo>
                    <a:lnTo>
                      <a:pt x="0" y="540"/>
                    </a:lnTo>
                    <a:lnTo>
                      <a:pt x="0" y="540"/>
                    </a:lnTo>
                    <a:lnTo>
                      <a:pt x="0" y="546"/>
                    </a:lnTo>
                    <a:lnTo>
                      <a:pt x="0" y="552"/>
                    </a:lnTo>
                    <a:lnTo>
                      <a:pt x="0" y="558"/>
                    </a:lnTo>
                    <a:lnTo>
                      <a:pt x="0" y="564"/>
                    </a:lnTo>
                    <a:lnTo>
                      <a:pt x="0" y="570"/>
                    </a:lnTo>
                    <a:lnTo>
                      <a:pt x="0" y="570"/>
                    </a:lnTo>
                    <a:lnTo>
                      <a:pt x="0" y="570"/>
                    </a:lnTo>
                    <a:lnTo>
                      <a:pt x="0" y="576"/>
                    </a:lnTo>
                    <a:lnTo>
                      <a:pt x="0" y="582"/>
                    </a:lnTo>
                    <a:lnTo>
                      <a:pt x="0" y="582"/>
                    </a:lnTo>
                    <a:lnTo>
                      <a:pt x="0" y="588"/>
                    </a:lnTo>
                    <a:lnTo>
                      <a:pt x="0" y="588"/>
                    </a:lnTo>
                    <a:lnTo>
                      <a:pt x="0" y="594"/>
                    </a:lnTo>
                    <a:lnTo>
                      <a:pt x="0" y="594"/>
                    </a:lnTo>
                    <a:lnTo>
                      <a:pt x="0" y="594"/>
                    </a:lnTo>
                    <a:lnTo>
                      <a:pt x="0" y="600"/>
                    </a:lnTo>
                    <a:lnTo>
                      <a:pt x="0" y="600"/>
                    </a:lnTo>
                    <a:lnTo>
                      <a:pt x="0" y="606"/>
                    </a:lnTo>
                    <a:lnTo>
                      <a:pt x="0" y="612"/>
                    </a:lnTo>
                    <a:lnTo>
                      <a:pt x="0" y="612"/>
                    </a:lnTo>
                    <a:lnTo>
                      <a:pt x="0" y="618"/>
                    </a:lnTo>
                    <a:lnTo>
                      <a:pt x="0" y="624"/>
                    </a:lnTo>
                    <a:lnTo>
                      <a:pt x="0" y="630"/>
                    </a:lnTo>
                    <a:lnTo>
                      <a:pt x="0" y="636"/>
                    </a:lnTo>
                    <a:lnTo>
                      <a:pt x="0" y="642"/>
                    </a:lnTo>
                    <a:lnTo>
                      <a:pt x="0" y="648"/>
                    </a:lnTo>
                    <a:lnTo>
                      <a:pt x="0" y="648"/>
                    </a:lnTo>
                    <a:lnTo>
                      <a:pt x="0" y="648"/>
                    </a:lnTo>
                    <a:lnTo>
                      <a:pt x="0" y="642"/>
                    </a:lnTo>
                    <a:lnTo>
                      <a:pt x="0" y="636"/>
                    </a:lnTo>
                    <a:lnTo>
                      <a:pt x="0" y="630"/>
                    </a:lnTo>
                    <a:lnTo>
                      <a:pt x="0" y="624"/>
                    </a:lnTo>
                    <a:lnTo>
                      <a:pt x="0" y="618"/>
                    </a:lnTo>
                    <a:lnTo>
                      <a:pt x="0" y="612"/>
                    </a:lnTo>
                    <a:lnTo>
                      <a:pt x="0" y="606"/>
                    </a:lnTo>
                    <a:lnTo>
                      <a:pt x="0" y="606"/>
                    </a:lnTo>
                    <a:lnTo>
                      <a:pt x="0" y="612"/>
                    </a:lnTo>
                    <a:lnTo>
                      <a:pt x="0" y="618"/>
                    </a:lnTo>
                    <a:lnTo>
                      <a:pt x="0" y="624"/>
                    </a:lnTo>
                    <a:lnTo>
                      <a:pt x="0" y="630"/>
                    </a:lnTo>
                    <a:lnTo>
                      <a:pt x="0" y="636"/>
                    </a:lnTo>
                    <a:lnTo>
                      <a:pt x="0" y="636"/>
                    </a:lnTo>
                    <a:lnTo>
                      <a:pt x="0" y="636"/>
                    </a:lnTo>
                    <a:lnTo>
                      <a:pt x="0" y="636"/>
                    </a:lnTo>
                    <a:lnTo>
                      <a:pt x="0" y="630"/>
                    </a:lnTo>
                    <a:lnTo>
                      <a:pt x="0" y="624"/>
                    </a:lnTo>
                    <a:lnTo>
                      <a:pt x="0" y="618"/>
                    </a:lnTo>
                    <a:lnTo>
                      <a:pt x="0" y="612"/>
                    </a:lnTo>
                    <a:lnTo>
                      <a:pt x="0" y="606"/>
                    </a:lnTo>
                    <a:lnTo>
                      <a:pt x="0" y="600"/>
                    </a:lnTo>
                    <a:lnTo>
                      <a:pt x="0" y="594"/>
                    </a:lnTo>
                    <a:lnTo>
                      <a:pt x="0" y="588"/>
                    </a:lnTo>
                    <a:lnTo>
                      <a:pt x="0" y="582"/>
                    </a:lnTo>
                    <a:lnTo>
                      <a:pt x="0" y="576"/>
                    </a:lnTo>
                    <a:lnTo>
                      <a:pt x="0" y="576"/>
                    </a:lnTo>
                    <a:lnTo>
                      <a:pt x="0" y="570"/>
                    </a:lnTo>
                    <a:lnTo>
                      <a:pt x="0" y="570"/>
                    </a:lnTo>
                    <a:lnTo>
                      <a:pt x="0" y="570"/>
                    </a:lnTo>
                    <a:lnTo>
                      <a:pt x="0" y="570"/>
                    </a:lnTo>
                    <a:lnTo>
                      <a:pt x="0" y="570"/>
                    </a:lnTo>
                    <a:lnTo>
                      <a:pt x="0" y="564"/>
                    </a:lnTo>
                    <a:lnTo>
                      <a:pt x="0" y="558"/>
                    </a:lnTo>
                    <a:lnTo>
                      <a:pt x="0" y="558"/>
                    </a:lnTo>
                    <a:lnTo>
                      <a:pt x="0" y="552"/>
                    </a:lnTo>
                    <a:lnTo>
                      <a:pt x="0" y="552"/>
                    </a:lnTo>
                    <a:lnTo>
                      <a:pt x="0" y="552"/>
                    </a:lnTo>
                    <a:lnTo>
                      <a:pt x="0" y="564"/>
                    </a:lnTo>
                    <a:lnTo>
                      <a:pt x="0" y="576"/>
                    </a:lnTo>
                    <a:lnTo>
                      <a:pt x="0" y="588"/>
                    </a:lnTo>
                    <a:lnTo>
                      <a:pt x="0" y="606"/>
                    </a:lnTo>
                    <a:lnTo>
                      <a:pt x="0" y="618"/>
                    </a:lnTo>
                    <a:lnTo>
                      <a:pt x="0" y="636"/>
                    </a:lnTo>
                    <a:lnTo>
                      <a:pt x="0" y="648"/>
                    </a:lnTo>
                    <a:lnTo>
                      <a:pt x="0" y="660"/>
                    </a:lnTo>
                    <a:lnTo>
                      <a:pt x="0" y="672"/>
                    </a:lnTo>
                    <a:lnTo>
                      <a:pt x="0" y="684"/>
                    </a:lnTo>
                    <a:lnTo>
                      <a:pt x="0" y="696"/>
                    </a:lnTo>
                    <a:lnTo>
                      <a:pt x="0" y="702"/>
                    </a:lnTo>
                    <a:lnTo>
                      <a:pt x="0" y="714"/>
                    </a:lnTo>
                    <a:lnTo>
                      <a:pt x="0" y="720"/>
                    </a:lnTo>
                    <a:lnTo>
                      <a:pt x="0" y="714"/>
                    </a:lnTo>
                    <a:lnTo>
                      <a:pt x="0" y="702"/>
                    </a:lnTo>
                    <a:lnTo>
                      <a:pt x="0" y="684"/>
                    </a:lnTo>
                    <a:lnTo>
                      <a:pt x="0" y="660"/>
                    </a:lnTo>
                    <a:lnTo>
                      <a:pt x="0" y="636"/>
                    </a:lnTo>
                    <a:lnTo>
                      <a:pt x="0" y="606"/>
                    </a:lnTo>
                    <a:lnTo>
                      <a:pt x="0" y="582"/>
                    </a:lnTo>
                    <a:lnTo>
                      <a:pt x="0" y="552"/>
                    </a:lnTo>
                    <a:lnTo>
                      <a:pt x="0" y="528"/>
                    </a:lnTo>
                    <a:lnTo>
                      <a:pt x="0" y="498"/>
                    </a:lnTo>
                    <a:lnTo>
                      <a:pt x="0" y="468"/>
                    </a:lnTo>
                    <a:lnTo>
                      <a:pt x="0" y="438"/>
                    </a:lnTo>
                    <a:lnTo>
                      <a:pt x="0" y="414"/>
                    </a:lnTo>
                    <a:lnTo>
                      <a:pt x="0" y="384"/>
                    </a:lnTo>
                    <a:lnTo>
                      <a:pt x="0" y="366"/>
                    </a:lnTo>
                    <a:lnTo>
                      <a:pt x="0" y="366"/>
                    </a:lnTo>
                    <a:lnTo>
                      <a:pt x="0" y="384"/>
                    </a:lnTo>
                    <a:lnTo>
                      <a:pt x="0" y="420"/>
                    </a:lnTo>
                    <a:lnTo>
                      <a:pt x="0" y="420"/>
                    </a:lnTo>
                    <a:lnTo>
                      <a:pt x="0" y="468"/>
                    </a:lnTo>
                    <a:lnTo>
                      <a:pt x="0" y="522"/>
                    </a:lnTo>
                    <a:lnTo>
                      <a:pt x="0" y="570"/>
                    </a:lnTo>
                    <a:lnTo>
                      <a:pt x="0" y="618"/>
                    </a:lnTo>
                    <a:lnTo>
                      <a:pt x="0" y="660"/>
                    </a:lnTo>
                    <a:lnTo>
                      <a:pt x="0" y="708"/>
                    </a:lnTo>
                    <a:lnTo>
                      <a:pt x="0" y="756"/>
                    </a:lnTo>
                    <a:lnTo>
                      <a:pt x="0" y="798"/>
                    </a:lnTo>
                    <a:lnTo>
                      <a:pt x="0" y="840"/>
                    </a:lnTo>
                    <a:lnTo>
                      <a:pt x="0" y="882"/>
                    </a:lnTo>
                    <a:lnTo>
                      <a:pt x="0" y="912"/>
                    </a:lnTo>
                    <a:lnTo>
                      <a:pt x="0" y="936"/>
                    </a:lnTo>
                    <a:lnTo>
                      <a:pt x="0" y="942"/>
                    </a:lnTo>
                    <a:lnTo>
                      <a:pt x="0" y="936"/>
                    </a:lnTo>
                    <a:lnTo>
                      <a:pt x="0" y="912"/>
                    </a:lnTo>
                    <a:lnTo>
                      <a:pt x="0" y="882"/>
                    </a:lnTo>
                    <a:lnTo>
                      <a:pt x="0" y="840"/>
                    </a:lnTo>
                    <a:lnTo>
                      <a:pt x="0" y="798"/>
                    </a:lnTo>
                    <a:lnTo>
                      <a:pt x="0" y="756"/>
                    </a:lnTo>
                    <a:lnTo>
                      <a:pt x="0" y="708"/>
                    </a:lnTo>
                    <a:lnTo>
                      <a:pt x="0" y="666"/>
                    </a:lnTo>
                    <a:lnTo>
                      <a:pt x="0" y="618"/>
                    </a:lnTo>
                    <a:lnTo>
                      <a:pt x="0" y="570"/>
                    </a:lnTo>
                    <a:lnTo>
                      <a:pt x="0" y="522"/>
                    </a:lnTo>
                    <a:lnTo>
                      <a:pt x="0" y="474"/>
                    </a:lnTo>
                    <a:lnTo>
                      <a:pt x="0" y="420"/>
                    </a:lnTo>
                    <a:lnTo>
                      <a:pt x="0" y="420"/>
                    </a:lnTo>
                    <a:lnTo>
                      <a:pt x="0" y="384"/>
                    </a:lnTo>
                    <a:lnTo>
                      <a:pt x="0" y="366"/>
                    </a:lnTo>
                    <a:lnTo>
                      <a:pt x="0" y="366"/>
                    </a:lnTo>
                    <a:lnTo>
                      <a:pt x="0" y="384"/>
                    </a:lnTo>
                    <a:lnTo>
                      <a:pt x="0" y="414"/>
                    </a:lnTo>
                    <a:lnTo>
                      <a:pt x="0" y="444"/>
                    </a:lnTo>
                    <a:lnTo>
                      <a:pt x="0" y="468"/>
                    </a:lnTo>
                    <a:lnTo>
                      <a:pt x="0" y="498"/>
                    </a:lnTo>
                    <a:lnTo>
                      <a:pt x="0" y="528"/>
                    </a:lnTo>
                    <a:lnTo>
                      <a:pt x="0" y="552"/>
                    </a:lnTo>
                    <a:lnTo>
                      <a:pt x="0" y="582"/>
                    </a:lnTo>
                    <a:lnTo>
                      <a:pt x="0" y="606"/>
                    </a:lnTo>
                    <a:lnTo>
                      <a:pt x="0" y="636"/>
                    </a:lnTo>
                    <a:lnTo>
                      <a:pt x="0" y="660"/>
                    </a:lnTo>
                    <a:lnTo>
                      <a:pt x="0" y="684"/>
                    </a:lnTo>
                    <a:lnTo>
                      <a:pt x="0" y="702"/>
                    </a:lnTo>
                    <a:lnTo>
                      <a:pt x="0" y="714"/>
                    </a:lnTo>
                    <a:lnTo>
                      <a:pt x="0" y="720"/>
                    </a:lnTo>
                    <a:lnTo>
                      <a:pt x="0" y="714"/>
                    </a:lnTo>
                    <a:lnTo>
                      <a:pt x="0" y="702"/>
                    </a:lnTo>
                    <a:lnTo>
                      <a:pt x="0" y="696"/>
                    </a:lnTo>
                    <a:lnTo>
                      <a:pt x="0" y="684"/>
                    </a:lnTo>
                    <a:lnTo>
                      <a:pt x="0" y="672"/>
                    </a:lnTo>
                    <a:lnTo>
                      <a:pt x="0" y="660"/>
                    </a:lnTo>
                    <a:lnTo>
                      <a:pt x="0" y="648"/>
                    </a:lnTo>
                    <a:lnTo>
                      <a:pt x="0" y="630"/>
                    </a:lnTo>
                    <a:lnTo>
                      <a:pt x="0" y="618"/>
                    </a:lnTo>
                    <a:lnTo>
                      <a:pt x="0" y="606"/>
                    </a:lnTo>
                    <a:lnTo>
                      <a:pt x="0" y="588"/>
                    </a:lnTo>
                    <a:lnTo>
                      <a:pt x="0" y="570"/>
                    </a:lnTo>
                    <a:lnTo>
                      <a:pt x="0" y="558"/>
                    </a:lnTo>
                    <a:lnTo>
                      <a:pt x="0" y="552"/>
                    </a:lnTo>
                    <a:lnTo>
                      <a:pt x="0" y="552"/>
                    </a:lnTo>
                    <a:lnTo>
                      <a:pt x="0" y="552"/>
                    </a:lnTo>
                    <a:lnTo>
                      <a:pt x="0" y="558"/>
                    </a:lnTo>
                    <a:lnTo>
                      <a:pt x="0" y="558"/>
                    </a:lnTo>
                    <a:lnTo>
                      <a:pt x="0" y="564"/>
                    </a:lnTo>
                    <a:lnTo>
                      <a:pt x="0" y="564"/>
                    </a:lnTo>
                    <a:lnTo>
                      <a:pt x="0" y="570"/>
                    </a:lnTo>
                    <a:lnTo>
                      <a:pt x="0" y="570"/>
                    </a:lnTo>
                    <a:lnTo>
                      <a:pt x="0" y="570"/>
                    </a:lnTo>
                    <a:lnTo>
                      <a:pt x="0" y="570"/>
                    </a:lnTo>
                    <a:lnTo>
                      <a:pt x="0" y="576"/>
                    </a:lnTo>
                    <a:lnTo>
                      <a:pt x="0" y="576"/>
                    </a:lnTo>
                    <a:lnTo>
                      <a:pt x="0" y="582"/>
                    </a:lnTo>
                    <a:lnTo>
                      <a:pt x="0" y="588"/>
                    </a:lnTo>
                    <a:lnTo>
                      <a:pt x="0" y="594"/>
                    </a:lnTo>
                    <a:lnTo>
                      <a:pt x="0" y="594"/>
                    </a:lnTo>
                    <a:lnTo>
                      <a:pt x="0" y="600"/>
                    </a:lnTo>
                    <a:lnTo>
                      <a:pt x="0" y="612"/>
                    </a:lnTo>
                    <a:lnTo>
                      <a:pt x="0" y="618"/>
                    </a:lnTo>
                    <a:lnTo>
                      <a:pt x="0" y="624"/>
                    </a:lnTo>
                    <a:lnTo>
                      <a:pt x="0" y="630"/>
                    </a:lnTo>
                    <a:lnTo>
                      <a:pt x="0" y="636"/>
                    </a:lnTo>
                    <a:lnTo>
                      <a:pt x="0" y="636"/>
                    </a:lnTo>
                    <a:lnTo>
                      <a:pt x="0" y="636"/>
                    </a:lnTo>
                    <a:lnTo>
                      <a:pt x="0" y="636"/>
                    </a:lnTo>
                    <a:lnTo>
                      <a:pt x="0" y="630"/>
                    </a:lnTo>
                    <a:lnTo>
                      <a:pt x="0" y="624"/>
                    </a:lnTo>
                    <a:lnTo>
                      <a:pt x="0" y="618"/>
                    </a:lnTo>
                    <a:lnTo>
                      <a:pt x="0" y="612"/>
                    </a:lnTo>
                    <a:lnTo>
                      <a:pt x="0" y="606"/>
                    </a:lnTo>
                    <a:lnTo>
                      <a:pt x="0" y="606"/>
                    </a:lnTo>
                    <a:lnTo>
                      <a:pt x="0" y="612"/>
                    </a:lnTo>
                    <a:lnTo>
                      <a:pt x="0" y="618"/>
                    </a:lnTo>
                    <a:lnTo>
                      <a:pt x="0" y="624"/>
                    </a:lnTo>
                    <a:lnTo>
                      <a:pt x="0" y="630"/>
                    </a:lnTo>
                    <a:lnTo>
                      <a:pt x="0" y="636"/>
                    </a:lnTo>
                    <a:lnTo>
                      <a:pt x="0" y="642"/>
                    </a:lnTo>
                    <a:lnTo>
                      <a:pt x="0" y="648"/>
                    </a:lnTo>
                    <a:lnTo>
                      <a:pt x="0" y="648"/>
                    </a:lnTo>
                    <a:lnTo>
                      <a:pt x="0" y="648"/>
                    </a:lnTo>
                    <a:lnTo>
                      <a:pt x="0" y="642"/>
                    </a:lnTo>
                    <a:lnTo>
                      <a:pt x="0" y="636"/>
                    </a:lnTo>
                    <a:lnTo>
                      <a:pt x="0" y="630"/>
                    </a:lnTo>
                    <a:lnTo>
                      <a:pt x="0" y="624"/>
                    </a:lnTo>
                    <a:lnTo>
                      <a:pt x="0" y="618"/>
                    </a:lnTo>
                    <a:lnTo>
                      <a:pt x="0" y="612"/>
                    </a:lnTo>
                    <a:lnTo>
                      <a:pt x="0" y="612"/>
                    </a:lnTo>
                    <a:lnTo>
                      <a:pt x="0" y="606"/>
                    </a:lnTo>
                    <a:lnTo>
                      <a:pt x="0" y="600"/>
                    </a:lnTo>
                    <a:lnTo>
                      <a:pt x="0" y="600"/>
                    </a:lnTo>
                    <a:lnTo>
                      <a:pt x="0" y="594"/>
                    </a:lnTo>
                    <a:lnTo>
                      <a:pt x="0" y="594"/>
                    </a:lnTo>
                    <a:lnTo>
                      <a:pt x="0" y="594"/>
                    </a:lnTo>
                    <a:lnTo>
                      <a:pt x="0" y="594"/>
                    </a:lnTo>
                    <a:lnTo>
                      <a:pt x="0" y="594"/>
                    </a:lnTo>
                    <a:lnTo>
                      <a:pt x="0" y="588"/>
                    </a:lnTo>
                    <a:lnTo>
                      <a:pt x="0" y="588"/>
                    </a:lnTo>
                    <a:lnTo>
                      <a:pt x="0" y="582"/>
                    </a:lnTo>
                    <a:lnTo>
                      <a:pt x="0" y="576"/>
                    </a:lnTo>
                    <a:lnTo>
                      <a:pt x="0" y="576"/>
                    </a:lnTo>
                    <a:lnTo>
                      <a:pt x="0" y="570"/>
                    </a:lnTo>
                    <a:lnTo>
                      <a:pt x="0" y="564"/>
                    </a:lnTo>
                    <a:lnTo>
                      <a:pt x="0" y="564"/>
                    </a:lnTo>
                    <a:lnTo>
                      <a:pt x="0" y="558"/>
                    </a:lnTo>
                    <a:lnTo>
                      <a:pt x="0" y="558"/>
                    </a:lnTo>
                    <a:lnTo>
                      <a:pt x="0" y="552"/>
                    </a:lnTo>
                    <a:lnTo>
                      <a:pt x="0" y="546"/>
                    </a:lnTo>
                    <a:lnTo>
                      <a:pt x="0" y="546"/>
                    </a:lnTo>
                    <a:lnTo>
                      <a:pt x="0" y="540"/>
                    </a:lnTo>
                    <a:lnTo>
                      <a:pt x="0" y="540"/>
                    </a:lnTo>
                    <a:lnTo>
                      <a:pt x="0" y="540"/>
                    </a:lnTo>
                    <a:lnTo>
                      <a:pt x="0" y="540"/>
                    </a:lnTo>
                    <a:lnTo>
                      <a:pt x="0" y="540"/>
                    </a:lnTo>
                    <a:lnTo>
                      <a:pt x="0" y="540"/>
                    </a:lnTo>
                    <a:lnTo>
                      <a:pt x="0" y="546"/>
                    </a:lnTo>
                    <a:lnTo>
                      <a:pt x="0" y="546"/>
                    </a:lnTo>
                    <a:lnTo>
                      <a:pt x="0" y="552"/>
                    </a:lnTo>
                    <a:lnTo>
                      <a:pt x="0" y="558"/>
                    </a:lnTo>
                    <a:lnTo>
                      <a:pt x="0" y="564"/>
                    </a:lnTo>
                    <a:lnTo>
                      <a:pt x="0" y="564"/>
                    </a:lnTo>
                    <a:lnTo>
                      <a:pt x="0" y="570"/>
                    </a:lnTo>
                    <a:lnTo>
                      <a:pt x="0" y="576"/>
                    </a:lnTo>
                    <a:lnTo>
                      <a:pt x="0" y="582"/>
                    </a:lnTo>
                    <a:lnTo>
                      <a:pt x="0" y="582"/>
                    </a:lnTo>
                    <a:lnTo>
                      <a:pt x="0" y="618"/>
                    </a:lnTo>
                    <a:lnTo>
                      <a:pt x="0" y="618"/>
                    </a:lnTo>
                    <a:lnTo>
                      <a:pt x="0" y="618"/>
                    </a:lnTo>
                    <a:lnTo>
                      <a:pt x="0" y="612"/>
                    </a:lnTo>
                    <a:lnTo>
                      <a:pt x="0" y="612"/>
                    </a:lnTo>
                    <a:lnTo>
                      <a:pt x="0" y="576"/>
                    </a:lnTo>
                    <a:lnTo>
                      <a:pt x="0" y="576"/>
                    </a:lnTo>
                    <a:lnTo>
                      <a:pt x="0" y="576"/>
                    </a:lnTo>
                    <a:lnTo>
                      <a:pt x="0" y="570"/>
                    </a:lnTo>
                    <a:lnTo>
                      <a:pt x="0" y="564"/>
                    </a:lnTo>
                    <a:lnTo>
                      <a:pt x="0" y="558"/>
                    </a:lnTo>
                    <a:lnTo>
                      <a:pt x="0" y="552"/>
                    </a:lnTo>
                    <a:lnTo>
                      <a:pt x="0" y="546"/>
                    </a:lnTo>
                    <a:lnTo>
                      <a:pt x="0" y="540"/>
                    </a:lnTo>
                    <a:lnTo>
                      <a:pt x="0" y="540"/>
                    </a:lnTo>
                    <a:lnTo>
                      <a:pt x="0" y="540"/>
                    </a:lnTo>
                    <a:lnTo>
                      <a:pt x="0" y="528"/>
                    </a:lnTo>
                    <a:lnTo>
                      <a:pt x="0" y="522"/>
                    </a:lnTo>
                    <a:lnTo>
                      <a:pt x="0" y="516"/>
                    </a:lnTo>
                    <a:lnTo>
                      <a:pt x="0" y="510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498"/>
                    </a:lnTo>
                    <a:lnTo>
                      <a:pt x="0" y="498"/>
                    </a:lnTo>
                    <a:lnTo>
                      <a:pt x="0" y="498"/>
                    </a:lnTo>
                    <a:lnTo>
                      <a:pt x="0" y="498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10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22"/>
                    </a:lnTo>
                    <a:lnTo>
                      <a:pt x="0" y="528"/>
                    </a:lnTo>
                    <a:lnTo>
                      <a:pt x="0" y="534"/>
                    </a:lnTo>
                    <a:lnTo>
                      <a:pt x="0" y="534"/>
                    </a:lnTo>
                    <a:lnTo>
                      <a:pt x="0" y="570"/>
                    </a:lnTo>
                    <a:lnTo>
                      <a:pt x="0" y="570"/>
                    </a:lnTo>
                    <a:lnTo>
                      <a:pt x="0" y="570"/>
                    </a:lnTo>
                    <a:lnTo>
                      <a:pt x="0" y="570"/>
                    </a:lnTo>
                    <a:lnTo>
                      <a:pt x="0" y="570"/>
                    </a:lnTo>
                    <a:lnTo>
                      <a:pt x="0" y="552"/>
                    </a:lnTo>
                    <a:lnTo>
                      <a:pt x="0" y="552"/>
                    </a:lnTo>
                    <a:lnTo>
                      <a:pt x="0" y="552"/>
                    </a:lnTo>
                    <a:lnTo>
                      <a:pt x="0" y="552"/>
                    </a:lnTo>
                    <a:lnTo>
                      <a:pt x="0" y="546"/>
                    </a:lnTo>
                    <a:lnTo>
                      <a:pt x="0" y="540"/>
                    </a:lnTo>
                    <a:lnTo>
                      <a:pt x="0" y="540"/>
                    </a:lnTo>
                    <a:lnTo>
                      <a:pt x="0" y="534"/>
                    </a:lnTo>
                    <a:lnTo>
                      <a:pt x="0" y="534"/>
                    </a:lnTo>
                    <a:lnTo>
                      <a:pt x="0" y="528"/>
                    </a:lnTo>
                    <a:lnTo>
                      <a:pt x="0" y="528"/>
                    </a:lnTo>
                    <a:lnTo>
                      <a:pt x="0" y="522"/>
                    </a:lnTo>
                    <a:lnTo>
                      <a:pt x="0" y="522"/>
                    </a:lnTo>
                    <a:lnTo>
                      <a:pt x="0" y="516"/>
                    </a:lnTo>
                    <a:lnTo>
                      <a:pt x="0" y="510"/>
                    </a:lnTo>
                    <a:lnTo>
                      <a:pt x="0" y="510"/>
                    </a:lnTo>
                    <a:lnTo>
                      <a:pt x="0" y="510"/>
                    </a:lnTo>
                    <a:lnTo>
                      <a:pt x="0" y="510"/>
                    </a:lnTo>
                    <a:lnTo>
                      <a:pt x="0" y="510"/>
                    </a:lnTo>
                    <a:lnTo>
                      <a:pt x="0" y="510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22"/>
                    </a:lnTo>
                    <a:lnTo>
                      <a:pt x="0" y="528"/>
                    </a:lnTo>
                    <a:lnTo>
                      <a:pt x="0" y="528"/>
                    </a:lnTo>
                    <a:lnTo>
                      <a:pt x="0" y="528"/>
                    </a:lnTo>
                    <a:lnTo>
                      <a:pt x="0" y="534"/>
                    </a:lnTo>
                    <a:lnTo>
                      <a:pt x="0" y="540"/>
                    </a:lnTo>
                    <a:lnTo>
                      <a:pt x="0" y="546"/>
                    </a:lnTo>
                    <a:lnTo>
                      <a:pt x="0" y="546"/>
                    </a:lnTo>
                    <a:lnTo>
                      <a:pt x="0" y="576"/>
                    </a:lnTo>
                    <a:lnTo>
                      <a:pt x="0" y="576"/>
                    </a:lnTo>
                    <a:lnTo>
                      <a:pt x="0" y="582"/>
                    </a:lnTo>
                    <a:lnTo>
                      <a:pt x="0" y="582"/>
                    </a:lnTo>
                    <a:lnTo>
                      <a:pt x="0" y="582"/>
                    </a:lnTo>
                    <a:lnTo>
                      <a:pt x="0" y="564"/>
                    </a:lnTo>
                    <a:lnTo>
                      <a:pt x="0" y="564"/>
                    </a:lnTo>
                    <a:lnTo>
                      <a:pt x="0" y="564"/>
                    </a:lnTo>
                    <a:lnTo>
                      <a:pt x="0" y="558"/>
                    </a:lnTo>
                    <a:lnTo>
                      <a:pt x="0" y="552"/>
                    </a:lnTo>
                    <a:lnTo>
                      <a:pt x="0" y="552"/>
                    </a:lnTo>
                    <a:lnTo>
                      <a:pt x="0" y="546"/>
                    </a:lnTo>
                    <a:lnTo>
                      <a:pt x="0" y="546"/>
                    </a:lnTo>
                    <a:lnTo>
                      <a:pt x="0" y="540"/>
                    </a:lnTo>
                    <a:lnTo>
                      <a:pt x="0" y="540"/>
                    </a:lnTo>
                    <a:lnTo>
                      <a:pt x="0" y="540"/>
                    </a:lnTo>
                    <a:lnTo>
                      <a:pt x="0" y="534"/>
                    </a:lnTo>
                    <a:lnTo>
                      <a:pt x="0" y="528"/>
                    </a:lnTo>
                    <a:lnTo>
                      <a:pt x="0" y="522"/>
                    </a:lnTo>
                    <a:lnTo>
                      <a:pt x="0" y="522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22"/>
                    </a:lnTo>
                    <a:lnTo>
                      <a:pt x="0" y="522"/>
                    </a:lnTo>
                    <a:lnTo>
                      <a:pt x="0" y="528"/>
                    </a:lnTo>
                    <a:lnTo>
                      <a:pt x="0" y="534"/>
                    </a:lnTo>
                    <a:lnTo>
                      <a:pt x="0" y="540"/>
                    </a:lnTo>
                    <a:lnTo>
                      <a:pt x="0" y="540"/>
                    </a:lnTo>
                    <a:lnTo>
                      <a:pt x="0" y="540"/>
                    </a:lnTo>
                    <a:lnTo>
                      <a:pt x="0" y="546"/>
                    </a:lnTo>
                    <a:lnTo>
                      <a:pt x="0" y="552"/>
                    </a:lnTo>
                    <a:lnTo>
                      <a:pt x="0" y="552"/>
                    </a:lnTo>
                    <a:lnTo>
                      <a:pt x="0" y="588"/>
                    </a:lnTo>
                    <a:lnTo>
                      <a:pt x="0" y="588"/>
                    </a:lnTo>
                    <a:lnTo>
                      <a:pt x="0" y="588"/>
                    </a:lnTo>
                    <a:lnTo>
                      <a:pt x="0" y="588"/>
                    </a:lnTo>
                    <a:lnTo>
                      <a:pt x="0" y="588"/>
                    </a:lnTo>
                    <a:lnTo>
                      <a:pt x="0" y="570"/>
                    </a:lnTo>
                    <a:lnTo>
                      <a:pt x="0" y="570"/>
                    </a:lnTo>
                    <a:lnTo>
                      <a:pt x="0" y="570"/>
                    </a:lnTo>
                    <a:lnTo>
                      <a:pt x="0" y="564"/>
                    </a:lnTo>
                    <a:lnTo>
                      <a:pt x="0" y="564"/>
                    </a:lnTo>
                    <a:lnTo>
                      <a:pt x="0" y="558"/>
                    </a:lnTo>
                    <a:lnTo>
                      <a:pt x="0" y="558"/>
                    </a:lnTo>
                    <a:lnTo>
                      <a:pt x="0" y="552"/>
                    </a:lnTo>
                    <a:lnTo>
                      <a:pt x="0" y="546"/>
                    </a:lnTo>
                    <a:lnTo>
                      <a:pt x="0" y="546"/>
                    </a:lnTo>
                    <a:lnTo>
                      <a:pt x="0" y="546"/>
                    </a:lnTo>
                    <a:lnTo>
                      <a:pt x="0" y="540"/>
                    </a:lnTo>
                    <a:lnTo>
                      <a:pt x="0" y="534"/>
                    </a:lnTo>
                    <a:lnTo>
                      <a:pt x="0" y="534"/>
                    </a:lnTo>
                    <a:lnTo>
                      <a:pt x="0" y="528"/>
                    </a:lnTo>
                    <a:lnTo>
                      <a:pt x="0" y="528"/>
                    </a:lnTo>
                    <a:lnTo>
                      <a:pt x="0" y="528"/>
                    </a:lnTo>
                    <a:lnTo>
                      <a:pt x="0" y="528"/>
                    </a:lnTo>
                    <a:lnTo>
                      <a:pt x="0" y="528"/>
                    </a:lnTo>
                    <a:lnTo>
                      <a:pt x="0" y="528"/>
                    </a:lnTo>
                    <a:lnTo>
                      <a:pt x="0" y="528"/>
                    </a:lnTo>
                    <a:lnTo>
                      <a:pt x="0" y="534"/>
                    </a:lnTo>
                    <a:lnTo>
                      <a:pt x="0" y="534"/>
                    </a:lnTo>
                    <a:lnTo>
                      <a:pt x="0" y="540"/>
                    </a:lnTo>
                    <a:lnTo>
                      <a:pt x="0" y="546"/>
                    </a:lnTo>
                    <a:lnTo>
                      <a:pt x="0" y="546"/>
                    </a:lnTo>
                    <a:lnTo>
                      <a:pt x="0" y="552"/>
                    </a:lnTo>
                    <a:lnTo>
                      <a:pt x="0" y="558"/>
                    </a:lnTo>
                    <a:lnTo>
                      <a:pt x="0" y="558"/>
                    </a:lnTo>
                    <a:lnTo>
                      <a:pt x="0" y="558"/>
                    </a:lnTo>
                    <a:lnTo>
                      <a:pt x="0" y="594"/>
                    </a:lnTo>
                    <a:lnTo>
                      <a:pt x="0" y="594"/>
                    </a:lnTo>
                    <a:lnTo>
                      <a:pt x="0" y="594"/>
                    </a:lnTo>
                    <a:lnTo>
                      <a:pt x="0" y="594"/>
                    </a:lnTo>
                    <a:lnTo>
                      <a:pt x="0" y="594"/>
                    </a:lnTo>
                    <a:lnTo>
                      <a:pt x="0" y="576"/>
                    </a:lnTo>
                    <a:lnTo>
                      <a:pt x="0" y="576"/>
                    </a:lnTo>
                    <a:lnTo>
                      <a:pt x="0" y="576"/>
                    </a:lnTo>
                    <a:lnTo>
                      <a:pt x="0" y="576"/>
                    </a:lnTo>
                    <a:lnTo>
                      <a:pt x="0" y="570"/>
                    </a:lnTo>
                    <a:lnTo>
                      <a:pt x="0" y="570"/>
                    </a:lnTo>
                    <a:lnTo>
                      <a:pt x="0" y="564"/>
                    </a:lnTo>
                    <a:lnTo>
                      <a:pt x="0" y="558"/>
                    </a:lnTo>
                    <a:lnTo>
                      <a:pt x="0" y="558"/>
                    </a:lnTo>
                    <a:lnTo>
                      <a:pt x="0" y="558"/>
                    </a:lnTo>
                    <a:lnTo>
                      <a:pt x="0" y="558"/>
                    </a:lnTo>
                    <a:lnTo>
                      <a:pt x="0" y="552"/>
                    </a:lnTo>
                    <a:lnTo>
                      <a:pt x="0" y="546"/>
                    </a:lnTo>
                    <a:lnTo>
                      <a:pt x="0" y="540"/>
                    </a:lnTo>
                    <a:lnTo>
                      <a:pt x="0" y="540"/>
                    </a:lnTo>
                    <a:lnTo>
                      <a:pt x="0" y="534"/>
                    </a:lnTo>
                    <a:lnTo>
                      <a:pt x="0" y="534"/>
                    </a:lnTo>
                    <a:lnTo>
                      <a:pt x="0" y="534"/>
                    </a:lnTo>
                    <a:lnTo>
                      <a:pt x="0" y="534"/>
                    </a:lnTo>
                    <a:lnTo>
                      <a:pt x="0" y="534"/>
                    </a:lnTo>
                    <a:lnTo>
                      <a:pt x="0" y="540"/>
                    </a:lnTo>
                    <a:lnTo>
                      <a:pt x="0" y="540"/>
                    </a:lnTo>
                    <a:lnTo>
                      <a:pt x="0" y="546"/>
                    </a:lnTo>
                    <a:lnTo>
                      <a:pt x="0" y="552"/>
                    </a:lnTo>
                    <a:lnTo>
                      <a:pt x="0" y="558"/>
                    </a:lnTo>
                    <a:lnTo>
                      <a:pt x="0" y="558"/>
                    </a:lnTo>
                    <a:lnTo>
                      <a:pt x="0" y="558"/>
                    </a:lnTo>
                    <a:lnTo>
                      <a:pt x="0" y="564"/>
                    </a:lnTo>
                    <a:lnTo>
                      <a:pt x="0" y="570"/>
                    </a:lnTo>
                    <a:lnTo>
                      <a:pt x="0" y="570"/>
                    </a:lnTo>
                    <a:lnTo>
                      <a:pt x="0" y="600"/>
                    </a:lnTo>
                    <a:lnTo>
                      <a:pt x="0" y="600"/>
                    </a:lnTo>
                    <a:lnTo>
                      <a:pt x="0" y="600"/>
                    </a:lnTo>
                    <a:lnTo>
                      <a:pt x="0" y="600"/>
                    </a:lnTo>
                    <a:lnTo>
                      <a:pt x="0" y="600"/>
                    </a:lnTo>
                    <a:lnTo>
                      <a:pt x="0" y="582"/>
                    </a:lnTo>
                    <a:lnTo>
                      <a:pt x="0" y="582"/>
                    </a:lnTo>
                    <a:lnTo>
                      <a:pt x="0" y="582"/>
                    </a:lnTo>
                    <a:lnTo>
                      <a:pt x="0" y="582"/>
                    </a:lnTo>
                    <a:lnTo>
                      <a:pt x="0" y="576"/>
                    </a:lnTo>
                    <a:lnTo>
                      <a:pt x="0" y="576"/>
                    </a:lnTo>
                    <a:lnTo>
                      <a:pt x="0" y="570"/>
                    </a:lnTo>
                    <a:lnTo>
                      <a:pt x="0" y="564"/>
                    </a:lnTo>
                    <a:lnTo>
                      <a:pt x="0" y="564"/>
                    </a:lnTo>
                    <a:lnTo>
                      <a:pt x="0" y="564"/>
                    </a:lnTo>
                    <a:lnTo>
                      <a:pt x="0" y="564"/>
                    </a:lnTo>
                    <a:lnTo>
                      <a:pt x="0" y="558"/>
                    </a:lnTo>
                    <a:lnTo>
                      <a:pt x="0" y="552"/>
                    </a:lnTo>
                    <a:lnTo>
                      <a:pt x="0" y="546"/>
                    </a:lnTo>
                    <a:lnTo>
                      <a:pt x="0" y="546"/>
                    </a:lnTo>
                    <a:lnTo>
                      <a:pt x="0" y="540"/>
                    </a:lnTo>
                    <a:lnTo>
                      <a:pt x="0" y="540"/>
                    </a:lnTo>
                    <a:lnTo>
                      <a:pt x="0" y="540"/>
                    </a:lnTo>
                    <a:lnTo>
                      <a:pt x="0" y="540"/>
                    </a:lnTo>
                    <a:lnTo>
                      <a:pt x="0" y="540"/>
                    </a:lnTo>
                    <a:lnTo>
                      <a:pt x="0" y="546"/>
                    </a:lnTo>
                    <a:lnTo>
                      <a:pt x="0" y="546"/>
                    </a:lnTo>
                    <a:lnTo>
                      <a:pt x="0" y="552"/>
                    </a:lnTo>
                    <a:lnTo>
                      <a:pt x="0" y="558"/>
                    </a:lnTo>
                    <a:lnTo>
                      <a:pt x="0" y="564"/>
                    </a:lnTo>
                    <a:lnTo>
                      <a:pt x="0" y="564"/>
                    </a:lnTo>
                    <a:lnTo>
                      <a:pt x="0" y="564"/>
                    </a:lnTo>
                    <a:lnTo>
                      <a:pt x="0" y="570"/>
                    </a:lnTo>
                    <a:lnTo>
                      <a:pt x="0" y="576"/>
                    </a:lnTo>
                    <a:lnTo>
                      <a:pt x="0" y="576"/>
                    </a:lnTo>
                    <a:lnTo>
                      <a:pt x="0" y="606"/>
                    </a:lnTo>
                    <a:lnTo>
                      <a:pt x="0" y="606"/>
                    </a:lnTo>
                    <a:lnTo>
                      <a:pt x="0" y="606"/>
                    </a:lnTo>
                    <a:lnTo>
                      <a:pt x="0" y="606"/>
                    </a:lnTo>
                    <a:lnTo>
                      <a:pt x="0" y="606"/>
                    </a:lnTo>
                    <a:lnTo>
                      <a:pt x="0" y="594"/>
                    </a:lnTo>
                    <a:lnTo>
                      <a:pt x="0" y="594"/>
                    </a:lnTo>
                    <a:lnTo>
                      <a:pt x="0" y="588"/>
                    </a:lnTo>
                    <a:lnTo>
                      <a:pt x="0" y="588"/>
                    </a:lnTo>
                    <a:lnTo>
                      <a:pt x="0" y="588"/>
                    </a:lnTo>
                    <a:lnTo>
                      <a:pt x="0" y="582"/>
                    </a:lnTo>
                    <a:lnTo>
                      <a:pt x="0" y="576"/>
                    </a:lnTo>
                    <a:lnTo>
                      <a:pt x="0" y="576"/>
                    </a:lnTo>
                    <a:lnTo>
                      <a:pt x="0" y="570"/>
                    </a:lnTo>
                    <a:lnTo>
                      <a:pt x="0" y="570"/>
                    </a:lnTo>
                    <a:lnTo>
                      <a:pt x="0" y="570"/>
                    </a:lnTo>
                    <a:lnTo>
                      <a:pt x="0" y="564"/>
                    </a:lnTo>
                    <a:lnTo>
                      <a:pt x="0" y="558"/>
                    </a:lnTo>
                    <a:lnTo>
                      <a:pt x="0" y="558"/>
                    </a:lnTo>
                    <a:lnTo>
                      <a:pt x="0" y="552"/>
                    </a:lnTo>
                    <a:lnTo>
                      <a:pt x="0" y="552"/>
                    </a:lnTo>
                    <a:lnTo>
                      <a:pt x="0" y="552"/>
                    </a:lnTo>
                    <a:lnTo>
                      <a:pt x="0" y="552"/>
                    </a:lnTo>
                    <a:lnTo>
                      <a:pt x="0" y="552"/>
                    </a:lnTo>
                    <a:lnTo>
                      <a:pt x="0" y="552"/>
                    </a:lnTo>
                    <a:lnTo>
                      <a:pt x="0" y="552"/>
                    </a:lnTo>
                    <a:lnTo>
                      <a:pt x="0" y="558"/>
                    </a:lnTo>
                    <a:lnTo>
                      <a:pt x="0" y="558"/>
                    </a:lnTo>
                    <a:lnTo>
                      <a:pt x="0" y="564"/>
                    </a:lnTo>
                    <a:lnTo>
                      <a:pt x="0" y="570"/>
                    </a:lnTo>
                    <a:lnTo>
                      <a:pt x="0" y="570"/>
                    </a:lnTo>
                    <a:lnTo>
                      <a:pt x="0" y="576"/>
                    </a:lnTo>
                    <a:lnTo>
                      <a:pt x="0" y="576"/>
                    </a:lnTo>
                    <a:lnTo>
                      <a:pt x="0" y="582"/>
                    </a:lnTo>
                    <a:lnTo>
                      <a:pt x="0" y="582"/>
                    </a:lnTo>
                    <a:lnTo>
                      <a:pt x="0" y="612"/>
                    </a:lnTo>
                    <a:lnTo>
                      <a:pt x="0" y="612"/>
                    </a:lnTo>
                    <a:lnTo>
                      <a:pt x="0" y="618"/>
                    </a:lnTo>
                    <a:lnTo>
                      <a:pt x="0" y="618"/>
                    </a:lnTo>
                    <a:lnTo>
                      <a:pt x="0" y="618"/>
                    </a:lnTo>
                    <a:lnTo>
                      <a:pt x="0" y="600"/>
                    </a:lnTo>
                    <a:lnTo>
                      <a:pt x="0" y="600"/>
                    </a:lnTo>
                    <a:lnTo>
                      <a:pt x="0" y="600"/>
                    </a:lnTo>
                    <a:lnTo>
                      <a:pt x="0" y="594"/>
                    </a:lnTo>
                    <a:lnTo>
                      <a:pt x="0" y="594"/>
                    </a:lnTo>
                    <a:lnTo>
                      <a:pt x="0" y="588"/>
                    </a:lnTo>
                    <a:lnTo>
                      <a:pt x="0" y="588"/>
                    </a:lnTo>
                    <a:lnTo>
                      <a:pt x="0" y="582"/>
                    </a:lnTo>
                    <a:lnTo>
                      <a:pt x="0" y="576"/>
                    </a:lnTo>
                    <a:lnTo>
                      <a:pt x="0" y="576"/>
                    </a:lnTo>
                    <a:lnTo>
                      <a:pt x="0" y="576"/>
                    </a:lnTo>
                    <a:lnTo>
                      <a:pt x="0" y="570"/>
                    </a:lnTo>
                    <a:lnTo>
                      <a:pt x="0" y="570"/>
                    </a:lnTo>
                    <a:lnTo>
                      <a:pt x="0" y="564"/>
                    </a:lnTo>
                    <a:lnTo>
                      <a:pt x="0" y="564"/>
                    </a:lnTo>
                    <a:lnTo>
                      <a:pt x="0" y="558"/>
                    </a:lnTo>
                    <a:lnTo>
                      <a:pt x="0" y="558"/>
                    </a:lnTo>
                    <a:lnTo>
                      <a:pt x="0" y="558"/>
                    </a:lnTo>
                    <a:lnTo>
                      <a:pt x="0" y="558"/>
                    </a:lnTo>
                    <a:lnTo>
                      <a:pt x="0" y="558"/>
                    </a:lnTo>
                    <a:lnTo>
                      <a:pt x="0" y="558"/>
                    </a:lnTo>
                    <a:lnTo>
                      <a:pt x="0" y="564"/>
                    </a:lnTo>
                    <a:lnTo>
                      <a:pt x="0" y="570"/>
                    </a:lnTo>
                    <a:lnTo>
                      <a:pt x="0" y="570"/>
                    </a:lnTo>
                    <a:lnTo>
                      <a:pt x="0" y="576"/>
                    </a:lnTo>
                    <a:lnTo>
                      <a:pt x="0" y="576"/>
                    </a:lnTo>
                    <a:lnTo>
                      <a:pt x="0" y="582"/>
                    </a:lnTo>
                    <a:lnTo>
                      <a:pt x="0" y="582"/>
                    </a:lnTo>
                    <a:lnTo>
                      <a:pt x="0" y="588"/>
                    </a:lnTo>
                    <a:lnTo>
                      <a:pt x="0" y="588"/>
                    </a:lnTo>
                    <a:lnTo>
                      <a:pt x="0" y="618"/>
                    </a:lnTo>
                    <a:lnTo>
                      <a:pt x="0" y="618"/>
                    </a:lnTo>
                    <a:lnTo>
                      <a:pt x="0" y="618"/>
                    </a:lnTo>
                    <a:lnTo>
                      <a:pt x="0" y="618"/>
                    </a:lnTo>
                    <a:lnTo>
                      <a:pt x="0" y="618"/>
                    </a:lnTo>
                    <a:lnTo>
                      <a:pt x="0" y="606"/>
                    </a:lnTo>
                    <a:lnTo>
                      <a:pt x="0" y="606"/>
                    </a:lnTo>
                    <a:lnTo>
                      <a:pt x="0" y="606"/>
                    </a:lnTo>
                    <a:lnTo>
                      <a:pt x="0" y="600"/>
                    </a:lnTo>
                    <a:lnTo>
                      <a:pt x="0" y="600"/>
                    </a:lnTo>
                    <a:lnTo>
                      <a:pt x="0" y="594"/>
                    </a:lnTo>
                    <a:lnTo>
                      <a:pt x="0" y="588"/>
                    </a:lnTo>
                    <a:lnTo>
                      <a:pt x="0" y="588"/>
                    </a:lnTo>
                    <a:lnTo>
                      <a:pt x="0" y="582"/>
                    </a:lnTo>
                    <a:lnTo>
                      <a:pt x="0" y="582"/>
                    </a:lnTo>
                    <a:lnTo>
                      <a:pt x="0" y="582"/>
                    </a:lnTo>
                    <a:lnTo>
                      <a:pt x="0" y="576"/>
                    </a:lnTo>
                    <a:lnTo>
                      <a:pt x="0" y="570"/>
                    </a:lnTo>
                    <a:lnTo>
                      <a:pt x="0" y="570"/>
                    </a:lnTo>
                    <a:lnTo>
                      <a:pt x="0" y="564"/>
                    </a:lnTo>
                    <a:lnTo>
                      <a:pt x="0" y="564"/>
                    </a:lnTo>
                    <a:lnTo>
                      <a:pt x="0" y="564"/>
                    </a:lnTo>
                    <a:lnTo>
                      <a:pt x="0" y="564"/>
                    </a:lnTo>
                    <a:lnTo>
                      <a:pt x="0" y="564"/>
                    </a:lnTo>
                    <a:lnTo>
                      <a:pt x="0" y="564"/>
                    </a:lnTo>
                    <a:lnTo>
                      <a:pt x="0" y="564"/>
                    </a:lnTo>
                    <a:lnTo>
                      <a:pt x="0" y="570"/>
                    </a:lnTo>
                    <a:lnTo>
                      <a:pt x="0" y="570"/>
                    </a:lnTo>
                    <a:lnTo>
                      <a:pt x="0" y="576"/>
                    </a:lnTo>
                    <a:lnTo>
                      <a:pt x="0" y="582"/>
                    </a:lnTo>
                    <a:lnTo>
                      <a:pt x="0" y="582"/>
                    </a:lnTo>
                    <a:lnTo>
                      <a:pt x="0" y="588"/>
                    </a:lnTo>
                    <a:lnTo>
                      <a:pt x="0" y="588"/>
                    </a:lnTo>
                    <a:lnTo>
                      <a:pt x="0" y="594"/>
                    </a:lnTo>
                    <a:lnTo>
                      <a:pt x="0" y="594"/>
                    </a:lnTo>
                    <a:lnTo>
                      <a:pt x="0" y="624"/>
                    </a:lnTo>
                    <a:lnTo>
                      <a:pt x="0" y="624"/>
                    </a:lnTo>
                    <a:lnTo>
                      <a:pt x="0" y="624"/>
                    </a:lnTo>
                    <a:lnTo>
                      <a:pt x="0" y="624"/>
                    </a:lnTo>
                    <a:lnTo>
                      <a:pt x="0" y="624"/>
                    </a:lnTo>
                    <a:lnTo>
                      <a:pt x="0" y="612"/>
                    </a:lnTo>
                    <a:lnTo>
                      <a:pt x="0" y="612"/>
                    </a:lnTo>
                    <a:lnTo>
                      <a:pt x="0" y="612"/>
                    </a:lnTo>
                    <a:lnTo>
                      <a:pt x="0" y="606"/>
                    </a:lnTo>
                    <a:lnTo>
                      <a:pt x="0" y="606"/>
                    </a:lnTo>
                    <a:lnTo>
                      <a:pt x="0" y="600"/>
                    </a:lnTo>
                    <a:lnTo>
                      <a:pt x="0" y="600"/>
                    </a:lnTo>
                    <a:lnTo>
                      <a:pt x="0" y="594"/>
                    </a:lnTo>
                    <a:lnTo>
                      <a:pt x="0" y="594"/>
                    </a:lnTo>
                    <a:lnTo>
                      <a:pt x="0" y="588"/>
                    </a:lnTo>
                    <a:lnTo>
                      <a:pt x="0" y="588"/>
                    </a:lnTo>
                    <a:lnTo>
                      <a:pt x="0" y="588"/>
                    </a:lnTo>
                    <a:lnTo>
                      <a:pt x="0" y="582"/>
                    </a:lnTo>
                    <a:lnTo>
                      <a:pt x="0" y="576"/>
                    </a:lnTo>
                    <a:lnTo>
                      <a:pt x="0" y="576"/>
                    </a:lnTo>
                    <a:lnTo>
                      <a:pt x="0" y="570"/>
                    </a:lnTo>
                    <a:lnTo>
                      <a:pt x="0" y="570"/>
                    </a:lnTo>
                    <a:lnTo>
                      <a:pt x="0" y="570"/>
                    </a:lnTo>
                    <a:lnTo>
                      <a:pt x="0" y="570"/>
                    </a:lnTo>
                    <a:lnTo>
                      <a:pt x="0" y="570"/>
                    </a:lnTo>
                    <a:lnTo>
                      <a:pt x="0" y="576"/>
                    </a:lnTo>
                    <a:lnTo>
                      <a:pt x="0" y="576"/>
                    </a:lnTo>
                    <a:lnTo>
                      <a:pt x="0" y="582"/>
                    </a:lnTo>
                    <a:lnTo>
                      <a:pt x="0" y="588"/>
                    </a:lnTo>
                    <a:lnTo>
                      <a:pt x="0" y="588"/>
                    </a:lnTo>
                    <a:lnTo>
                      <a:pt x="0" y="588"/>
                    </a:lnTo>
                    <a:lnTo>
                      <a:pt x="0" y="594"/>
                    </a:lnTo>
                    <a:lnTo>
                      <a:pt x="0" y="600"/>
                    </a:lnTo>
                    <a:lnTo>
                      <a:pt x="0" y="600"/>
                    </a:lnTo>
                    <a:lnTo>
                      <a:pt x="0" y="600"/>
                    </a:lnTo>
                    <a:lnTo>
                      <a:pt x="0" y="630"/>
                    </a:lnTo>
                    <a:lnTo>
                      <a:pt x="0" y="630"/>
                    </a:lnTo>
                    <a:lnTo>
                      <a:pt x="0" y="636"/>
                    </a:lnTo>
                    <a:lnTo>
                      <a:pt x="0" y="636"/>
                    </a:lnTo>
                    <a:lnTo>
                      <a:pt x="0" y="636"/>
                    </a:lnTo>
                    <a:lnTo>
                      <a:pt x="0" y="618"/>
                    </a:lnTo>
                    <a:lnTo>
                      <a:pt x="0" y="618"/>
                    </a:lnTo>
                    <a:lnTo>
                      <a:pt x="0" y="618"/>
                    </a:lnTo>
                    <a:lnTo>
                      <a:pt x="0" y="612"/>
                    </a:lnTo>
                    <a:lnTo>
                      <a:pt x="0" y="612"/>
                    </a:lnTo>
                    <a:lnTo>
                      <a:pt x="0" y="606"/>
                    </a:lnTo>
                    <a:lnTo>
                      <a:pt x="0" y="606"/>
                    </a:lnTo>
                    <a:lnTo>
                      <a:pt x="0" y="600"/>
                    </a:lnTo>
                    <a:lnTo>
                      <a:pt x="0" y="600"/>
                    </a:lnTo>
                    <a:lnTo>
                      <a:pt x="0" y="594"/>
                    </a:lnTo>
                    <a:lnTo>
                      <a:pt x="0" y="594"/>
                    </a:lnTo>
                    <a:lnTo>
                      <a:pt x="0" y="594"/>
                    </a:lnTo>
                    <a:lnTo>
                      <a:pt x="0" y="588"/>
                    </a:lnTo>
                    <a:lnTo>
                      <a:pt x="0" y="582"/>
                    </a:lnTo>
                    <a:lnTo>
                      <a:pt x="0" y="582"/>
                    </a:lnTo>
                    <a:lnTo>
                      <a:pt x="0" y="576"/>
                    </a:lnTo>
                    <a:lnTo>
                      <a:pt x="0" y="576"/>
                    </a:lnTo>
                    <a:lnTo>
                      <a:pt x="0" y="576"/>
                    </a:lnTo>
                    <a:lnTo>
                      <a:pt x="0" y="576"/>
                    </a:lnTo>
                    <a:lnTo>
                      <a:pt x="0" y="576"/>
                    </a:lnTo>
                    <a:lnTo>
                      <a:pt x="0" y="582"/>
                    </a:lnTo>
                    <a:lnTo>
                      <a:pt x="0" y="582"/>
                    </a:lnTo>
                    <a:lnTo>
                      <a:pt x="0" y="588"/>
                    </a:lnTo>
                    <a:lnTo>
                      <a:pt x="0" y="588"/>
                    </a:lnTo>
                    <a:lnTo>
                      <a:pt x="0" y="594"/>
                    </a:lnTo>
                    <a:lnTo>
                      <a:pt x="0" y="594"/>
                    </a:lnTo>
                    <a:lnTo>
                      <a:pt x="0" y="600"/>
                    </a:lnTo>
                    <a:lnTo>
                      <a:pt x="0" y="606"/>
                    </a:lnTo>
                    <a:lnTo>
                      <a:pt x="0" y="606"/>
                    </a:lnTo>
                    <a:lnTo>
                      <a:pt x="0" y="606"/>
                    </a:lnTo>
                    <a:lnTo>
                      <a:pt x="0" y="636"/>
                    </a:lnTo>
                    <a:lnTo>
                      <a:pt x="0" y="636"/>
                    </a:lnTo>
                    <a:lnTo>
                      <a:pt x="0" y="636"/>
                    </a:lnTo>
                    <a:lnTo>
                      <a:pt x="0" y="636"/>
                    </a:lnTo>
                    <a:lnTo>
                      <a:pt x="0" y="636"/>
                    </a:lnTo>
                    <a:lnTo>
                      <a:pt x="0" y="624"/>
                    </a:lnTo>
                    <a:lnTo>
                      <a:pt x="0" y="624"/>
                    </a:lnTo>
                    <a:lnTo>
                      <a:pt x="0" y="618"/>
                    </a:lnTo>
                    <a:lnTo>
                      <a:pt x="0" y="618"/>
                    </a:lnTo>
                    <a:lnTo>
                      <a:pt x="0" y="618"/>
                    </a:lnTo>
                    <a:lnTo>
                      <a:pt x="0" y="612"/>
                    </a:lnTo>
                    <a:lnTo>
                      <a:pt x="0" y="606"/>
                    </a:lnTo>
                    <a:lnTo>
                      <a:pt x="0" y="606"/>
                    </a:lnTo>
                    <a:lnTo>
                      <a:pt x="0" y="600"/>
                    </a:lnTo>
                    <a:lnTo>
                      <a:pt x="0" y="600"/>
                    </a:lnTo>
                    <a:lnTo>
                      <a:pt x="0" y="600"/>
                    </a:lnTo>
                    <a:lnTo>
                      <a:pt x="0" y="594"/>
                    </a:lnTo>
                    <a:lnTo>
                      <a:pt x="0" y="594"/>
                    </a:lnTo>
                    <a:lnTo>
                      <a:pt x="0" y="588"/>
                    </a:lnTo>
                    <a:lnTo>
                      <a:pt x="0" y="588"/>
                    </a:lnTo>
                    <a:lnTo>
                      <a:pt x="0" y="582"/>
                    </a:lnTo>
                    <a:lnTo>
                      <a:pt x="0" y="582"/>
                    </a:lnTo>
                    <a:lnTo>
                      <a:pt x="0" y="582"/>
                    </a:lnTo>
                    <a:lnTo>
                      <a:pt x="0" y="582"/>
                    </a:lnTo>
                    <a:lnTo>
                      <a:pt x="0" y="582"/>
                    </a:lnTo>
                    <a:lnTo>
                      <a:pt x="0" y="588"/>
                    </a:lnTo>
                    <a:lnTo>
                      <a:pt x="0" y="588"/>
                    </a:lnTo>
                    <a:lnTo>
                      <a:pt x="0" y="594"/>
                    </a:lnTo>
                    <a:lnTo>
                      <a:pt x="0" y="594"/>
                    </a:lnTo>
                    <a:lnTo>
                      <a:pt x="0" y="600"/>
                    </a:lnTo>
                    <a:lnTo>
                      <a:pt x="0" y="600"/>
                    </a:lnTo>
                    <a:lnTo>
                      <a:pt x="0" y="606"/>
                    </a:lnTo>
                    <a:lnTo>
                      <a:pt x="0" y="612"/>
                    </a:lnTo>
                    <a:lnTo>
                      <a:pt x="0" y="612"/>
                    </a:lnTo>
                    <a:lnTo>
                      <a:pt x="0" y="612"/>
                    </a:lnTo>
                    <a:lnTo>
                      <a:pt x="0" y="642"/>
                    </a:lnTo>
                    <a:lnTo>
                      <a:pt x="0" y="642"/>
                    </a:lnTo>
                    <a:lnTo>
                      <a:pt x="0" y="642"/>
                    </a:lnTo>
                    <a:lnTo>
                      <a:pt x="0" y="642"/>
                    </a:lnTo>
                    <a:lnTo>
                      <a:pt x="0" y="642"/>
                    </a:lnTo>
                    <a:lnTo>
                      <a:pt x="0" y="630"/>
                    </a:lnTo>
                    <a:lnTo>
                      <a:pt x="0" y="630"/>
                    </a:lnTo>
                    <a:lnTo>
                      <a:pt x="0" y="630"/>
                    </a:lnTo>
                    <a:lnTo>
                      <a:pt x="0" y="624"/>
                    </a:lnTo>
                    <a:lnTo>
                      <a:pt x="0" y="624"/>
                    </a:lnTo>
                    <a:lnTo>
                      <a:pt x="0" y="618"/>
                    </a:lnTo>
                    <a:lnTo>
                      <a:pt x="0" y="618"/>
                    </a:lnTo>
                    <a:lnTo>
                      <a:pt x="0" y="612"/>
                    </a:lnTo>
                    <a:lnTo>
                      <a:pt x="0" y="612"/>
                    </a:lnTo>
                    <a:lnTo>
                      <a:pt x="0" y="606"/>
                    </a:lnTo>
                    <a:lnTo>
                      <a:pt x="0" y="606"/>
                    </a:lnTo>
                    <a:lnTo>
                      <a:pt x="0" y="606"/>
                    </a:lnTo>
                    <a:lnTo>
                      <a:pt x="0" y="600"/>
                    </a:lnTo>
                    <a:lnTo>
                      <a:pt x="0" y="594"/>
                    </a:lnTo>
                    <a:lnTo>
                      <a:pt x="0" y="594"/>
                    </a:lnTo>
                    <a:lnTo>
                      <a:pt x="0" y="594"/>
                    </a:lnTo>
                    <a:lnTo>
                      <a:pt x="0" y="588"/>
                    </a:lnTo>
                    <a:lnTo>
                      <a:pt x="0" y="588"/>
                    </a:lnTo>
                    <a:lnTo>
                      <a:pt x="0" y="588"/>
                    </a:lnTo>
                    <a:lnTo>
                      <a:pt x="0" y="594"/>
                    </a:lnTo>
                    <a:lnTo>
                      <a:pt x="0" y="594"/>
                    </a:lnTo>
                    <a:lnTo>
                      <a:pt x="0" y="594"/>
                    </a:lnTo>
                    <a:lnTo>
                      <a:pt x="0" y="600"/>
                    </a:lnTo>
                    <a:lnTo>
                      <a:pt x="0" y="606"/>
                    </a:lnTo>
                    <a:lnTo>
                      <a:pt x="0" y="606"/>
                    </a:lnTo>
                    <a:lnTo>
                      <a:pt x="0" y="606"/>
                    </a:lnTo>
                    <a:lnTo>
                      <a:pt x="0" y="612"/>
                    </a:lnTo>
                    <a:lnTo>
                      <a:pt x="0" y="618"/>
                    </a:lnTo>
                    <a:lnTo>
                      <a:pt x="0" y="618"/>
                    </a:lnTo>
                    <a:lnTo>
                      <a:pt x="0" y="618"/>
                    </a:lnTo>
                    <a:lnTo>
                      <a:pt x="0" y="648"/>
                    </a:lnTo>
                    <a:lnTo>
                      <a:pt x="0" y="648"/>
                    </a:lnTo>
                    <a:lnTo>
                      <a:pt x="0" y="648"/>
                    </a:lnTo>
                    <a:lnTo>
                      <a:pt x="0" y="648"/>
                    </a:lnTo>
                    <a:lnTo>
                      <a:pt x="0" y="648"/>
                    </a:lnTo>
                    <a:lnTo>
                      <a:pt x="0" y="636"/>
                    </a:lnTo>
                    <a:lnTo>
                      <a:pt x="0" y="636"/>
                    </a:lnTo>
                    <a:lnTo>
                      <a:pt x="0" y="630"/>
                    </a:lnTo>
                    <a:lnTo>
                      <a:pt x="0" y="630"/>
                    </a:lnTo>
                    <a:lnTo>
                      <a:pt x="0" y="630"/>
                    </a:lnTo>
                    <a:lnTo>
                      <a:pt x="0" y="624"/>
                    </a:lnTo>
                    <a:lnTo>
                      <a:pt x="0" y="618"/>
                    </a:lnTo>
                    <a:lnTo>
                      <a:pt x="0" y="618"/>
                    </a:lnTo>
                    <a:lnTo>
                      <a:pt x="0" y="612"/>
                    </a:lnTo>
                    <a:lnTo>
                      <a:pt x="0" y="612"/>
                    </a:lnTo>
                    <a:lnTo>
                      <a:pt x="0" y="612"/>
                    </a:lnTo>
                    <a:lnTo>
                      <a:pt x="0" y="606"/>
                    </a:lnTo>
                    <a:lnTo>
                      <a:pt x="0" y="606"/>
                    </a:lnTo>
                    <a:lnTo>
                      <a:pt x="0" y="600"/>
                    </a:lnTo>
                    <a:lnTo>
                      <a:pt x="0" y="600"/>
                    </a:lnTo>
                    <a:lnTo>
                      <a:pt x="0" y="594"/>
                    </a:lnTo>
                    <a:lnTo>
                      <a:pt x="0" y="594"/>
                    </a:lnTo>
                    <a:lnTo>
                      <a:pt x="0" y="594"/>
                    </a:lnTo>
                    <a:lnTo>
                      <a:pt x="0" y="594"/>
                    </a:lnTo>
                    <a:lnTo>
                      <a:pt x="0" y="594"/>
                    </a:lnTo>
                    <a:lnTo>
                      <a:pt x="0" y="600"/>
                    </a:lnTo>
                    <a:lnTo>
                      <a:pt x="0" y="600"/>
                    </a:lnTo>
                    <a:lnTo>
                      <a:pt x="0" y="606"/>
                    </a:lnTo>
                    <a:lnTo>
                      <a:pt x="0" y="606"/>
                    </a:lnTo>
                    <a:lnTo>
                      <a:pt x="0" y="612"/>
                    </a:lnTo>
                    <a:lnTo>
                      <a:pt x="0" y="612"/>
                    </a:lnTo>
                    <a:lnTo>
                      <a:pt x="0" y="618"/>
                    </a:lnTo>
                    <a:lnTo>
                      <a:pt x="0" y="618"/>
                    </a:lnTo>
                    <a:lnTo>
                      <a:pt x="0" y="624"/>
                    </a:lnTo>
                    <a:lnTo>
                      <a:pt x="0" y="624"/>
                    </a:lnTo>
                    <a:lnTo>
                      <a:pt x="0" y="654"/>
                    </a:lnTo>
                    <a:lnTo>
                      <a:pt x="0" y="654"/>
                    </a:lnTo>
                    <a:lnTo>
                      <a:pt x="0" y="654"/>
                    </a:lnTo>
                    <a:lnTo>
                      <a:pt x="0" y="654"/>
                    </a:lnTo>
                    <a:lnTo>
                      <a:pt x="0" y="654"/>
                    </a:lnTo>
                    <a:lnTo>
                      <a:pt x="0" y="636"/>
                    </a:lnTo>
                    <a:lnTo>
                      <a:pt x="0" y="636"/>
                    </a:lnTo>
                    <a:lnTo>
                      <a:pt x="0" y="636"/>
                    </a:lnTo>
                    <a:lnTo>
                      <a:pt x="0" y="636"/>
                    </a:lnTo>
                    <a:lnTo>
                      <a:pt x="0" y="630"/>
                    </a:lnTo>
                    <a:lnTo>
                      <a:pt x="0" y="630"/>
                    </a:lnTo>
                    <a:lnTo>
                      <a:pt x="0" y="624"/>
                    </a:lnTo>
                    <a:lnTo>
                      <a:pt x="0" y="624"/>
                    </a:lnTo>
                    <a:lnTo>
                      <a:pt x="0" y="618"/>
                    </a:lnTo>
                    <a:lnTo>
                      <a:pt x="0" y="618"/>
                    </a:lnTo>
                    <a:lnTo>
                      <a:pt x="0" y="618"/>
                    </a:lnTo>
                    <a:lnTo>
                      <a:pt x="0" y="612"/>
                    </a:lnTo>
                    <a:lnTo>
                      <a:pt x="0" y="612"/>
                    </a:lnTo>
                    <a:lnTo>
                      <a:pt x="0" y="606"/>
                    </a:lnTo>
                    <a:lnTo>
                      <a:pt x="0" y="606"/>
                    </a:lnTo>
                    <a:lnTo>
                      <a:pt x="0" y="600"/>
                    </a:lnTo>
                    <a:lnTo>
                      <a:pt x="0" y="600"/>
                    </a:lnTo>
                    <a:lnTo>
                      <a:pt x="0" y="600"/>
                    </a:lnTo>
                    <a:lnTo>
                      <a:pt x="0" y="600"/>
                    </a:lnTo>
                    <a:lnTo>
                      <a:pt x="0" y="600"/>
                    </a:lnTo>
                    <a:lnTo>
                      <a:pt x="0" y="606"/>
                    </a:lnTo>
                    <a:lnTo>
                      <a:pt x="0" y="606"/>
                    </a:lnTo>
                    <a:lnTo>
                      <a:pt x="0" y="612"/>
                    </a:lnTo>
                    <a:lnTo>
                      <a:pt x="0" y="612"/>
                    </a:lnTo>
                    <a:lnTo>
                      <a:pt x="0" y="618"/>
                    </a:lnTo>
                    <a:lnTo>
                      <a:pt x="0" y="618"/>
                    </a:lnTo>
                    <a:lnTo>
                      <a:pt x="0" y="624"/>
                    </a:lnTo>
                    <a:lnTo>
                      <a:pt x="0" y="624"/>
                    </a:lnTo>
                    <a:lnTo>
                      <a:pt x="0" y="630"/>
                    </a:lnTo>
                    <a:lnTo>
                      <a:pt x="0" y="630"/>
                    </a:lnTo>
                    <a:lnTo>
                      <a:pt x="0" y="660"/>
                    </a:lnTo>
                    <a:lnTo>
                      <a:pt x="0" y="660"/>
                    </a:lnTo>
                    <a:lnTo>
                      <a:pt x="0" y="660"/>
                    </a:lnTo>
                    <a:lnTo>
                      <a:pt x="0" y="660"/>
                    </a:lnTo>
                    <a:lnTo>
                      <a:pt x="0" y="660"/>
                    </a:lnTo>
                    <a:lnTo>
                      <a:pt x="0" y="642"/>
                    </a:lnTo>
                    <a:lnTo>
                      <a:pt x="0" y="642"/>
                    </a:lnTo>
                    <a:lnTo>
                      <a:pt x="0" y="642"/>
                    </a:lnTo>
                    <a:lnTo>
                      <a:pt x="0" y="642"/>
                    </a:lnTo>
                    <a:lnTo>
                      <a:pt x="0" y="636"/>
                    </a:lnTo>
                    <a:lnTo>
                      <a:pt x="0" y="636"/>
                    </a:lnTo>
                    <a:lnTo>
                      <a:pt x="0" y="630"/>
                    </a:lnTo>
                    <a:lnTo>
                      <a:pt x="0" y="630"/>
                    </a:lnTo>
                    <a:lnTo>
                      <a:pt x="0" y="624"/>
                    </a:lnTo>
                    <a:lnTo>
                      <a:pt x="0" y="624"/>
                    </a:lnTo>
                    <a:lnTo>
                      <a:pt x="0" y="624"/>
                    </a:lnTo>
                    <a:lnTo>
                      <a:pt x="0" y="618"/>
                    </a:lnTo>
                    <a:lnTo>
                      <a:pt x="0" y="618"/>
                    </a:lnTo>
                    <a:lnTo>
                      <a:pt x="0" y="612"/>
                    </a:lnTo>
                    <a:lnTo>
                      <a:pt x="0" y="612"/>
                    </a:lnTo>
                    <a:lnTo>
                      <a:pt x="0" y="606"/>
                    </a:lnTo>
                    <a:lnTo>
                      <a:pt x="0" y="606"/>
                    </a:lnTo>
                    <a:lnTo>
                      <a:pt x="0" y="606"/>
                    </a:lnTo>
                    <a:lnTo>
                      <a:pt x="0" y="606"/>
                    </a:lnTo>
                    <a:lnTo>
                      <a:pt x="0" y="606"/>
                    </a:lnTo>
                    <a:lnTo>
                      <a:pt x="0" y="612"/>
                    </a:lnTo>
                    <a:lnTo>
                      <a:pt x="0" y="612"/>
                    </a:lnTo>
                    <a:lnTo>
                      <a:pt x="0" y="618"/>
                    </a:lnTo>
                    <a:lnTo>
                      <a:pt x="0" y="618"/>
                    </a:lnTo>
                    <a:lnTo>
                      <a:pt x="0" y="624"/>
                    </a:lnTo>
                    <a:lnTo>
                      <a:pt x="0" y="624"/>
                    </a:lnTo>
                    <a:lnTo>
                      <a:pt x="0" y="630"/>
                    </a:lnTo>
                    <a:lnTo>
                      <a:pt x="0" y="630"/>
                    </a:lnTo>
                    <a:lnTo>
                      <a:pt x="0" y="636"/>
                    </a:lnTo>
                    <a:lnTo>
                      <a:pt x="0" y="636"/>
                    </a:lnTo>
                    <a:lnTo>
                      <a:pt x="0" y="660"/>
                    </a:lnTo>
                    <a:lnTo>
                      <a:pt x="0" y="660"/>
                    </a:lnTo>
                    <a:lnTo>
                      <a:pt x="0" y="666"/>
                    </a:lnTo>
                    <a:lnTo>
                      <a:pt x="0" y="666"/>
                    </a:lnTo>
                    <a:lnTo>
                      <a:pt x="0" y="666"/>
                    </a:lnTo>
                    <a:lnTo>
                      <a:pt x="0" y="648"/>
                    </a:lnTo>
                    <a:lnTo>
                      <a:pt x="0" y="648"/>
                    </a:lnTo>
                    <a:lnTo>
                      <a:pt x="0" y="648"/>
                    </a:lnTo>
                    <a:lnTo>
                      <a:pt x="0" y="642"/>
                    </a:lnTo>
                    <a:lnTo>
                      <a:pt x="0" y="642"/>
                    </a:lnTo>
                    <a:lnTo>
                      <a:pt x="0" y="636"/>
                    </a:lnTo>
                    <a:lnTo>
                      <a:pt x="0" y="636"/>
                    </a:lnTo>
                    <a:lnTo>
                      <a:pt x="0" y="630"/>
                    </a:lnTo>
                    <a:lnTo>
                      <a:pt x="0" y="630"/>
                    </a:lnTo>
                    <a:lnTo>
                      <a:pt x="0" y="630"/>
                    </a:lnTo>
                    <a:lnTo>
                      <a:pt x="0" y="630"/>
                    </a:lnTo>
                    <a:lnTo>
                      <a:pt x="0" y="624"/>
                    </a:lnTo>
                    <a:lnTo>
                      <a:pt x="0" y="618"/>
                    </a:lnTo>
                    <a:lnTo>
                      <a:pt x="0" y="618"/>
                    </a:lnTo>
                    <a:lnTo>
                      <a:pt x="0" y="612"/>
                    </a:lnTo>
                    <a:lnTo>
                      <a:pt x="0" y="612"/>
                    </a:lnTo>
                    <a:lnTo>
                      <a:pt x="0" y="612"/>
                    </a:lnTo>
                    <a:lnTo>
                      <a:pt x="0" y="612"/>
                    </a:lnTo>
                    <a:lnTo>
                      <a:pt x="0" y="612"/>
                    </a:lnTo>
                    <a:lnTo>
                      <a:pt x="0" y="612"/>
                    </a:lnTo>
                    <a:lnTo>
                      <a:pt x="0" y="612"/>
                    </a:lnTo>
                    <a:lnTo>
                      <a:pt x="0" y="618"/>
                    </a:lnTo>
                    <a:lnTo>
                      <a:pt x="0" y="618"/>
                    </a:lnTo>
                    <a:lnTo>
                      <a:pt x="0" y="624"/>
                    </a:lnTo>
                    <a:lnTo>
                      <a:pt x="0" y="630"/>
                    </a:lnTo>
                    <a:lnTo>
                      <a:pt x="0" y="630"/>
                    </a:lnTo>
                    <a:lnTo>
                      <a:pt x="0" y="630"/>
                    </a:lnTo>
                    <a:lnTo>
                      <a:pt x="0" y="636"/>
                    </a:lnTo>
                    <a:lnTo>
                      <a:pt x="0" y="636"/>
                    </a:lnTo>
                    <a:lnTo>
                      <a:pt x="0" y="636"/>
                    </a:lnTo>
                    <a:lnTo>
                      <a:pt x="0" y="666"/>
                    </a:lnTo>
                    <a:lnTo>
                      <a:pt x="0" y="666"/>
                    </a:lnTo>
                    <a:lnTo>
                      <a:pt x="0" y="666"/>
                    </a:lnTo>
                    <a:lnTo>
                      <a:pt x="0" y="666"/>
                    </a:lnTo>
                    <a:lnTo>
                      <a:pt x="0" y="666"/>
                    </a:lnTo>
                    <a:lnTo>
                      <a:pt x="0" y="654"/>
                    </a:lnTo>
                    <a:lnTo>
                      <a:pt x="0" y="654"/>
                    </a:lnTo>
                    <a:lnTo>
                      <a:pt x="0" y="654"/>
                    </a:lnTo>
                    <a:lnTo>
                      <a:pt x="0" y="648"/>
                    </a:lnTo>
                    <a:lnTo>
                      <a:pt x="0" y="648"/>
                    </a:lnTo>
                    <a:lnTo>
                      <a:pt x="0" y="642"/>
                    </a:lnTo>
                    <a:lnTo>
                      <a:pt x="0" y="642"/>
                    </a:lnTo>
                    <a:lnTo>
                      <a:pt x="0" y="636"/>
                    </a:lnTo>
                    <a:lnTo>
                      <a:pt x="0" y="636"/>
                    </a:lnTo>
                    <a:lnTo>
                      <a:pt x="0" y="636"/>
                    </a:lnTo>
                    <a:lnTo>
                      <a:pt x="0" y="636"/>
                    </a:lnTo>
                    <a:lnTo>
                      <a:pt x="0" y="630"/>
                    </a:lnTo>
                    <a:lnTo>
                      <a:pt x="0" y="624"/>
                    </a:lnTo>
                    <a:lnTo>
                      <a:pt x="0" y="624"/>
                    </a:lnTo>
                    <a:lnTo>
                      <a:pt x="0" y="618"/>
                    </a:lnTo>
                    <a:lnTo>
                      <a:pt x="0" y="618"/>
                    </a:lnTo>
                    <a:lnTo>
                      <a:pt x="0" y="618"/>
                    </a:lnTo>
                    <a:lnTo>
                      <a:pt x="0" y="618"/>
                    </a:lnTo>
                    <a:lnTo>
                      <a:pt x="0" y="618"/>
                    </a:lnTo>
                    <a:lnTo>
                      <a:pt x="0" y="618"/>
                    </a:lnTo>
                    <a:lnTo>
                      <a:pt x="0" y="618"/>
                    </a:lnTo>
                    <a:lnTo>
                      <a:pt x="0" y="624"/>
                    </a:lnTo>
                    <a:lnTo>
                      <a:pt x="0" y="624"/>
                    </a:lnTo>
                    <a:lnTo>
                      <a:pt x="0" y="630"/>
                    </a:lnTo>
                    <a:lnTo>
                      <a:pt x="0" y="636"/>
                    </a:lnTo>
                    <a:lnTo>
                      <a:pt x="0" y="636"/>
                    </a:lnTo>
                    <a:lnTo>
                      <a:pt x="0" y="636"/>
                    </a:lnTo>
                    <a:lnTo>
                      <a:pt x="0" y="642"/>
                    </a:lnTo>
                    <a:lnTo>
                      <a:pt x="0" y="642"/>
                    </a:lnTo>
                    <a:lnTo>
                      <a:pt x="0" y="642"/>
                    </a:lnTo>
                    <a:lnTo>
                      <a:pt x="0" y="672"/>
                    </a:lnTo>
                    <a:lnTo>
                      <a:pt x="0" y="672"/>
                    </a:lnTo>
                    <a:lnTo>
                      <a:pt x="0" y="672"/>
                    </a:lnTo>
                    <a:lnTo>
                      <a:pt x="0" y="672"/>
                    </a:lnTo>
                    <a:lnTo>
                      <a:pt x="0" y="672"/>
                    </a:lnTo>
                    <a:lnTo>
                      <a:pt x="0" y="660"/>
                    </a:lnTo>
                    <a:lnTo>
                      <a:pt x="0" y="660"/>
                    </a:lnTo>
                    <a:lnTo>
                      <a:pt x="0" y="660"/>
                    </a:lnTo>
                    <a:lnTo>
                      <a:pt x="0" y="654"/>
                    </a:lnTo>
                    <a:lnTo>
                      <a:pt x="0" y="654"/>
                    </a:lnTo>
                    <a:lnTo>
                      <a:pt x="0" y="648"/>
                    </a:lnTo>
                    <a:lnTo>
                      <a:pt x="0" y="648"/>
                    </a:lnTo>
                    <a:lnTo>
                      <a:pt x="0" y="642"/>
                    </a:lnTo>
                    <a:lnTo>
                      <a:pt x="0" y="642"/>
                    </a:lnTo>
                    <a:lnTo>
                      <a:pt x="0" y="642"/>
                    </a:lnTo>
                    <a:lnTo>
                      <a:pt x="0" y="642"/>
                    </a:lnTo>
                    <a:lnTo>
                      <a:pt x="0" y="636"/>
                    </a:lnTo>
                    <a:lnTo>
                      <a:pt x="0" y="630"/>
                    </a:lnTo>
                    <a:lnTo>
                      <a:pt x="0" y="630"/>
                    </a:lnTo>
                    <a:lnTo>
                      <a:pt x="0" y="624"/>
                    </a:lnTo>
                    <a:lnTo>
                      <a:pt x="0" y="624"/>
                    </a:lnTo>
                    <a:lnTo>
                      <a:pt x="0" y="624"/>
                    </a:lnTo>
                    <a:lnTo>
                      <a:pt x="0" y="624"/>
                    </a:lnTo>
                    <a:lnTo>
                      <a:pt x="0" y="624"/>
                    </a:lnTo>
                    <a:lnTo>
                      <a:pt x="0" y="624"/>
                    </a:lnTo>
                    <a:lnTo>
                      <a:pt x="0" y="624"/>
                    </a:lnTo>
                    <a:lnTo>
                      <a:pt x="0" y="630"/>
                    </a:lnTo>
                    <a:lnTo>
                      <a:pt x="0" y="630"/>
                    </a:lnTo>
                    <a:lnTo>
                      <a:pt x="0" y="636"/>
                    </a:lnTo>
                    <a:lnTo>
                      <a:pt x="0" y="636"/>
                    </a:lnTo>
                    <a:lnTo>
                      <a:pt x="0" y="636"/>
                    </a:lnTo>
                    <a:lnTo>
                      <a:pt x="0" y="642"/>
                    </a:lnTo>
                    <a:lnTo>
                      <a:pt x="0" y="648"/>
                    </a:lnTo>
                    <a:lnTo>
                      <a:pt x="0" y="648"/>
                    </a:lnTo>
                    <a:lnTo>
                      <a:pt x="0" y="648"/>
                    </a:lnTo>
                    <a:lnTo>
                      <a:pt x="0" y="678"/>
                    </a:lnTo>
                    <a:lnTo>
                      <a:pt x="0" y="678"/>
                    </a:lnTo>
                    <a:lnTo>
                      <a:pt x="0" y="678"/>
                    </a:lnTo>
                    <a:lnTo>
                      <a:pt x="0" y="678"/>
                    </a:lnTo>
                    <a:lnTo>
                      <a:pt x="0" y="678"/>
                    </a:lnTo>
                    <a:lnTo>
                      <a:pt x="0" y="660"/>
                    </a:lnTo>
                    <a:lnTo>
                      <a:pt x="0" y="660"/>
                    </a:lnTo>
                    <a:lnTo>
                      <a:pt x="0" y="660"/>
                    </a:lnTo>
                    <a:lnTo>
                      <a:pt x="0" y="660"/>
                    </a:lnTo>
                    <a:lnTo>
                      <a:pt x="0" y="654"/>
                    </a:lnTo>
                    <a:lnTo>
                      <a:pt x="0" y="654"/>
                    </a:lnTo>
                    <a:lnTo>
                      <a:pt x="0" y="648"/>
                    </a:lnTo>
                    <a:lnTo>
                      <a:pt x="0" y="648"/>
                    </a:lnTo>
                    <a:lnTo>
                      <a:pt x="0" y="642"/>
                    </a:lnTo>
                    <a:lnTo>
                      <a:pt x="0" y="642"/>
                    </a:lnTo>
                    <a:lnTo>
                      <a:pt x="0" y="642"/>
                    </a:lnTo>
                    <a:lnTo>
                      <a:pt x="0" y="636"/>
                    </a:lnTo>
                    <a:lnTo>
                      <a:pt x="0" y="636"/>
                    </a:lnTo>
                    <a:lnTo>
                      <a:pt x="0" y="630"/>
                    </a:lnTo>
                    <a:lnTo>
                      <a:pt x="0" y="630"/>
                    </a:lnTo>
                    <a:lnTo>
                      <a:pt x="0" y="624"/>
                    </a:lnTo>
                    <a:lnTo>
                      <a:pt x="0" y="624"/>
                    </a:lnTo>
                    <a:lnTo>
                      <a:pt x="0" y="624"/>
                    </a:lnTo>
                    <a:lnTo>
                      <a:pt x="0" y="624"/>
                    </a:lnTo>
                    <a:lnTo>
                      <a:pt x="0" y="624"/>
                    </a:lnTo>
                    <a:lnTo>
                      <a:pt x="0" y="630"/>
                    </a:lnTo>
                    <a:lnTo>
                      <a:pt x="0" y="630"/>
                    </a:lnTo>
                    <a:lnTo>
                      <a:pt x="0" y="636"/>
                    </a:lnTo>
                    <a:lnTo>
                      <a:pt x="0" y="636"/>
                    </a:lnTo>
                    <a:lnTo>
                      <a:pt x="0" y="642"/>
                    </a:lnTo>
                    <a:lnTo>
                      <a:pt x="0" y="642"/>
                    </a:lnTo>
                    <a:lnTo>
                      <a:pt x="0" y="648"/>
                    </a:lnTo>
                    <a:lnTo>
                      <a:pt x="0" y="648"/>
                    </a:lnTo>
                    <a:lnTo>
                      <a:pt x="0" y="654"/>
                    </a:lnTo>
                    <a:lnTo>
                      <a:pt x="0" y="654"/>
                    </a:lnTo>
                    <a:lnTo>
                      <a:pt x="0" y="678"/>
                    </a:lnTo>
                    <a:lnTo>
                      <a:pt x="0" y="678"/>
                    </a:lnTo>
                    <a:lnTo>
                      <a:pt x="0" y="678"/>
                    </a:lnTo>
                    <a:lnTo>
                      <a:pt x="0" y="678"/>
                    </a:lnTo>
                    <a:lnTo>
                      <a:pt x="0" y="678"/>
                    </a:lnTo>
                    <a:lnTo>
                      <a:pt x="0" y="666"/>
                    </a:lnTo>
                    <a:lnTo>
                      <a:pt x="0" y="666"/>
                    </a:lnTo>
                    <a:lnTo>
                      <a:pt x="0" y="666"/>
                    </a:lnTo>
                    <a:lnTo>
                      <a:pt x="0" y="660"/>
                    </a:lnTo>
                    <a:lnTo>
                      <a:pt x="0" y="660"/>
                    </a:lnTo>
                    <a:lnTo>
                      <a:pt x="0" y="660"/>
                    </a:lnTo>
                    <a:lnTo>
                      <a:pt x="0" y="654"/>
                    </a:lnTo>
                    <a:lnTo>
                      <a:pt x="0" y="654"/>
                    </a:lnTo>
                    <a:lnTo>
                      <a:pt x="0" y="648"/>
                    </a:lnTo>
                    <a:lnTo>
                      <a:pt x="0" y="648"/>
                    </a:lnTo>
                    <a:lnTo>
                      <a:pt x="0" y="648"/>
                    </a:lnTo>
                    <a:lnTo>
                      <a:pt x="0" y="642"/>
                    </a:lnTo>
                    <a:lnTo>
                      <a:pt x="0" y="642"/>
                    </a:lnTo>
                    <a:lnTo>
                      <a:pt x="0" y="636"/>
                    </a:lnTo>
                    <a:lnTo>
                      <a:pt x="0" y="636"/>
                    </a:lnTo>
                    <a:lnTo>
                      <a:pt x="0" y="630"/>
                    </a:lnTo>
                    <a:lnTo>
                      <a:pt x="0" y="630"/>
                    </a:lnTo>
                    <a:lnTo>
                      <a:pt x="0" y="630"/>
                    </a:lnTo>
                    <a:lnTo>
                      <a:pt x="0" y="630"/>
                    </a:lnTo>
                    <a:lnTo>
                      <a:pt x="0" y="630"/>
                    </a:lnTo>
                    <a:lnTo>
                      <a:pt x="0" y="636"/>
                    </a:lnTo>
                    <a:lnTo>
                      <a:pt x="0" y="636"/>
                    </a:lnTo>
                    <a:lnTo>
                      <a:pt x="0" y="642"/>
                    </a:lnTo>
                    <a:lnTo>
                      <a:pt x="0" y="642"/>
                    </a:lnTo>
                    <a:lnTo>
                      <a:pt x="0" y="648"/>
                    </a:lnTo>
                    <a:lnTo>
                      <a:pt x="0" y="648"/>
                    </a:lnTo>
                    <a:lnTo>
                      <a:pt x="0" y="654"/>
                    </a:lnTo>
                    <a:lnTo>
                      <a:pt x="0" y="654"/>
                    </a:lnTo>
                    <a:lnTo>
                      <a:pt x="0" y="660"/>
                    </a:lnTo>
                    <a:lnTo>
                      <a:pt x="0" y="660"/>
                    </a:lnTo>
                    <a:lnTo>
                      <a:pt x="0" y="684"/>
                    </a:lnTo>
                    <a:lnTo>
                      <a:pt x="0" y="684"/>
                    </a:lnTo>
                    <a:lnTo>
                      <a:pt x="0" y="684"/>
                    </a:lnTo>
                    <a:lnTo>
                      <a:pt x="0" y="684"/>
                    </a:lnTo>
                    <a:lnTo>
                      <a:pt x="0" y="684"/>
                    </a:lnTo>
                    <a:lnTo>
                      <a:pt x="0" y="672"/>
                    </a:lnTo>
                    <a:lnTo>
                      <a:pt x="0" y="672"/>
                    </a:lnTo>
                    <a:lnTo>
                      <a:pt x="0" y="672"/>
                    </a:lnTo>
                    <a:lnTo>
                      <a:pt x="0" y="666"/>
                    </a:lnTo>
                    <a:lnTo>
                      <a:pt x="0" y="666"/>
                    </a:lnTo>
                    <a:lnTo>
                      <a:pt x="0" y="660"/>
                    </a:lnTo>
                    <a:lnTo>
                      <a:pt x="0" y="660"/>
                    </a:lnTo>
                    <a:lnTo>
                      <a:pt x="0" y="654"/>
                    </a:lnTo>
                    <a:lnTo>
                      <a:pt x="0" y="654"/>
                    </a:lnTo>
                    <a:lnTo>
                      <a:pt x="0" y="654"/>
                    </a:lnTo>
                    <a:lnTo>
                      <a:pt x="0" y="654"/>
                    </a:lnTo>
                    <a:lnTo>
                      <a:pt x="0" y="648"/>
                    </a:lnTo>
                    <a:lnTo>
                      <a:pt x="0" y="642"/>
                    </a:lnTo>
                    <a:lnTo>
                      <a:pt x="0" y="642"/>
                    </a:lnTo>
                    <a:lnTo>
                      <a:pt x="0" y="636"/>
                    </a:lnTo>
                    <a:lnTo>
                      <a:pt x="0" y="636"/>
                    </a:lnTo>
                    <a:lnTo>
                      <a:pt x="0" y="636"/>
                    </a:lnTo>
                    <a:lnTo>
                      <a:pt x="0" y="636"/>
                    </a:lnTo>
                    <a:lnTo>
                      <a:pt x="0" y="636"/>
                    </a:lnTo>
                    <a:lnTo>
                      <a:pt x="0" y="636"/>
                    </a:lnTo>
                    <a:lnTo>
                      <a:pt x="0" y="636"/>
                    </a:lnTo>
                    <a:lnTo>
                      <a:pt x="0" y="642"/>
                    </a:lnTo>
                    <a:lnTo>
                      <a:pt x="0" y="642"/>
                    </a:lnTo>
                    <a:lnTo>
                      <a:pt x="0" y="648"/>
                    </a:lnTo>
                    <a:lnTo>
                      <a:pt x="0" y="654"/>
                    </a:lnTo>
                    <a:lnTo>
                      <a:pt x="0" y="654"/>
                    </a:lnTo>
                    <a:lnTo>
                      <a:pt x="0" y="654"/>
                    </a:lnTo>
                    <a:lnTo>
                      <a:pt x="0" y="660"/>
                    </a:lnTo>
                    <a:lnTo>
                      <a:pt x="0" y="660"/>
                    </a:lnTo>
                    <a:lnTo>
                      <a:pt x="0" y="660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72"/>
                    </a:lnTo>
                    <a:lnTo>
                      <a:pt x="0" y="672"/>
                    </a:lnTo>
                    <a:lnTo>
                      <a:pt x="0" y="672"/>
                    </a:lnTo>
                    <a:lnTo>
                      <a:pt x="0" y="672"/>
                    </a:lnTo>
                    <a:lnTo>
                      <a:pt x="0" y="666"/>
                    </a:lnTo>
                    <a:lnTo>
                      <a:pt x="0" y="666"/>
                    </a:lnTo>
                    <a:lnTo>
                      <a:pt x="0" y="660"/>
                    </a:lnTo>
                    <a:lnTo>
                      <a:pt x="0" y="660"/>
                    </a:lnTo>
                    <a:lnTo>
                      <a:pt x="0" y="654"/>
                    </a:lnTo>
                    <a:lnTo>
                      <a:pt x="0" y="654"/>
                    </a:lnTo>
                    <a:lnTo>
                      <a:pt x="0" y="654"/>
                    </a:lnTo>
                    <a:lnTo>
                      <a:pt x="0" y="648"/>
                    </a:lnTo>
                    <a:lnTo>
                      <a:pt x="0" y="648"/>
                    </a:lnTo>
                    <a:lnTo>
                      <a:pt x="0" y="642"/>
                    </a:lnTo>
                    <a:lnTo>
                      <a:pt x="0" y="642"/>
                    </a:lnTo>
                    <a:lnTo>
                      <a:pt x="0" y="642"/>
                    </a:lnTo>
                    <a:lnTo>
                      <a:pt x="0" y="636"/>
                    </a:lnTo>
                    <a:lnTo>
                      <a:pt x="0" y="636"/>
                    </a:lnTo>
                    <a:lnTo>
                      <a:pt x="0" y="636"/>
                    </a:lnTo>
                    <a:lnTo>
                      <a:pt x="0" y="642"/>
                    </a:lnTo>
                    <a:lnTo>
                      <a:pt x="0" y="642"/>
                    </a:lnTo>
                    <a:lnTo>
                      <a:pt x="0" y="642"/>
                    </a:lnTo>
                    <a:lnTo>
                      <a:pt x="0" y="648"/>
                    </a:lnTo>
                    <a:lnTo>
                      <a:pt x="0" y="648"/>
                    </a:lnTo>
                    <a:lnTo>
                      <a:pt x="0" y="654"/>
                    </a:lnTo>
                    <a:lnTo>
                      <a:pt x="0" y="654"/>
                    </a:lnTo>
                    <a:lnTo>
                      <a:pt x="0" y="660"/>
                    </a:lnTo>
                    <a:lnTo>
                      <a:pt x="0" y="660"/>
                    </a:lnTo>
                    <a:lnTo>
                      <a:pt x="0" y="666"/>
                    </a:lnTo>
                    <a:lnTo>
                      <a:pt x="0" y="666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78"/>
                    </a:lnTo>
                    <a:lnTo>
                      <a:pt x="0" y="678"/>
                    </a:lnTo>
                    <a:lnTo>
                      <a:pt x="0" y="678"/>
                    </a:lnTo>
                    <a:lnTo>
                      <a:pt x="0" y="678"/>
                    </a:lnTo>
                    <a:lnTo>
                      <a:pt x="0" y="672"/>
                    </a:lnTo>
                    <a:lnTo>
                      <a:pt x="0" y="672"/>
                    </a:lnTo>
                    <a:lnTo>
                      <a:pt x="0" y="666"/>
                    </a:lnTo>
                    <a:lnTo>
                      <a:pt x="0" y="666"/>
                    </a:lnTo>
                    <a:lnTo>
                      <a:pt x="0" y="660"/>
                    </a:lnTo>
                    <a:lnTo>
                      <a:pt x="0" y="660"/>
                    </a:lnTo>
                    <a:lnTo>
                      <a:pt x="0" y="660"/>
                    </a:lnTo>
                    <a:lnTo>
                      <a:pt x="0" y="654"/>
                    </a:lnTo>
                    <a:lnTo>
                      <a:pt x="0" y="654"/>
                    </a:lnTo>
                    <a:lnTo>
                      <a:pt x="0" y="648"/>
                    </a:lnTo>
                    <a:lnTo>
                      <a:pt x="0" y="648"/>
                    </a:lnTo>
                    <a:lnTo>
                      <a:pt x="0" y="648"/>
                    </a:lnTo>
                    <a:lnTo>
                      <a:pt x="0" y="642"/>
                    </a:lnTo>
                    <a:lnTo>
                      <a:pt x="0" y="642"/>
                    </a:lnTo>
                    <a:lnTo>
                      <a:pt x="0" y="642"/>
                    </a:lnTo>
                    <a:lnTo>
                      <a:pt x="0" y="648"/>
                    </a:lnTo>
                    <a:lnTo>
                      <a:pt x="0" y="648"/>
                    </a:lnTo>
                    <a:lnTo>
                      <a:pt x="0" y="648"/>
                    </a:lnTo>
                    <a:lnTo>
                      <a:pt x="0" y="654"/>
                    </a:lnTo>
                    <a:lnTo>
                      <a:pt x="0" y="654"/>
                    </a:lnTo>
                    <a:lnTo>
                      <a:pt x="0" y="660"/>
                    </a:lnTo>
                    <a:lnTo>
                      <a:pt x="0" y="660"/>
                    </a:lnTo>
                    <a:lnTo>
                      <a:pt x="0" y="666"/>
                    </a:lnTo>
                    <a:lnTo>
                      <a:pt x="0" y="666"/>
                    </a:lnTo>
                    <a:lnTo>
                      <a:pt x="0" y="672"/>
                    </a:lnTo>
                    <a:lnTo>
                      <a:pt x="0" y="672"/>
                    </a:lnTo>
                    <a:lnTo>
                      <a:pt x="0" y="696"/>
                    </a:lnTo>
                    <a:lnTo>
                      <a:pt x="0" y="696"/>
                    </a:lnTo>
                    <a:lnTo>
                      <a:pt x="0" y="696"/>
                    </a:lnTo>
                    <a:lnTo>
                      <a:pt x="0" y="696"/>
                    </a:lnTo>
                    <a:lnTo>
                      <a:pt x="0" y="696"/>
                    </a:lnTo>
                    <a:lnTo>
                      <a:pt x="0" y="684"/>
                    </a:lnTo>
                    <a:lnTo>
                      <a:pt x="0" y="684"/>
                    </a:lnTo>
                    <a:lnTo>
                      <a:pt x="0" y="684"/>
                    </a:lnTo>
                    <a:lnTo>
                      <a:pt x="0" y="678"/>
                    </a:lnTo>
                    <a:lnTo>
                      <a:pt x="0" y="678"/>
                    </a:lnTo>
                    <a:lnTo>
                      <a:pt x="0" y="672"/>
                    </a:lnTo>
                    <a:lnTo>
                      <a:pt x="0" y="672"/>
                    </a:lnTo>
                    <a:lnTo>
                      <a:pt x="0" y="666"/>
                    </a:lnTo>
                    <a:lnTo>
                      <a:pt x="0" y="666"/>
                    </a:lnTo>
                    <a:lnTo>
                      <a:pt x="0" y="666"/>
                    </a:lnTo>
                    <a:lnTo>
                      <a:pt x="0" y="666"/>
                    </a:lnTo>
                    <a:lnTo>
                      <a:pt x="0" y="660"/>
                    </a:lnTo>
                    <a:lnTo>
                      <a:pt x="0" y="654"/>
                    </a:lnTo>
                    <a:lnTo>
                      <a:pt x="0" y="654"/>
                    </a:lnTo>
                    <a:lnTo>
                      <a:pt x="0" y="648"/>
                    </a:lnTo>
                    <a:lnTo>
                      <a:pt x="0" y="648"/>
                    </a:lnTo>
                    <a:lnTo>
                      <a:pt x="0" y="648"/>
                    </a:lnTo>
                    <a:lnTo>
                      <a:pt x="0" y="648"/>
                    </a:lnTo>
                    <a:lnTo>
                      <a:pt x="0" y="648"/>
                    </a:lnTo>
                    <a:lnTo>
                      <a:pt x="0" y="648"/>
                    </a:lnTo>
                    <a:lnTo>
                      <a:pt x="0" y="648"/>
                    </a:lnTo>
                    <a:lnTo>
                      <a:pt x="0" y="654"/>
                    </a:lnTo>
                    <a:lnTo>
                      <a:pt x="0" y="654"/>
                    </a:lnTo>
                    <a:lnTo>
                      <a:pt x="0" y="660"/>
                    </a:lnTo>
                    <a:lnTo>
                      <a:pt x="0" y="666"/>
                    </a:lnTo>
                    <a:lnTo>
                      <a:pt x="0" y="666"/>
                    </a:lnTo>
                    <a:lnTo>
                      <a:pt x="0" y="666"/>
                    </a:lnTo>
                    <a:lnTo>
                      <a:pt x="0" y="672"/>
                    </a:lnTo>
                    <a:lnTo>
                      <a:pt x="0" y="672"/>
                    </a:lnTo>
                    <a:lnTo>
                      <a:pt x="0" y="672"/>
                    </a:lnTo>
                    <a:lnTo>
                      <a:pt x="0" y="696"/>
                    </a:lnTo>
                    <a:lnTo>
                      <a:pt x="0" y="696"/>
                    </a:lnTo>
                    <a:lnTo>
                      <a:pt x="0" y="696"/>
                    </a:lnTo>
                    <a:lnTo>
                      <a:pt x="0" y="696"/>
                    </a:lnTo>
                    <a:lnTo>
                      <a:pt x="0" y="696"/>
                    </a:lnTo>
                    <a:lnTo>
                      <a:pt x="0" y="684"/>
                    </a:lnTo>
                    <a:lnTo>
                      <a:pt x="0" y="684"/>
                    </a:lnTo>
                    <a:lnTo>
                      <a:pt x="0" y="684"/>
                    </a:lnTo>
                    <a:lnTo>
                      <a:pt x="0" y="684"/>
                    </a:lnTo>
                    <a:lnTo>
                      <a:pt x="0" y="678"/>
                    </a:lnTo>
                    <a:lnTo>
                      <a:pt x="0" y="678"/>
                    </a:lnTo>
                    <a:lnTo>
                      <a:pt x="0" y="672"/>
                    </a:lnTo>
                    <a:lnTo>
                      <a:pt x="0" y="672"/>
                    </a:lnTo>
                    <a:lnTo>
                      <a:pt x="0" y="666"/>
                    </a:lnTo>
                    <a:lnTo>
                      <a:pt x="0" y="666"/>
                    </a:lnTo>
                    <a:lnTo>
                      <a:pt x="0" y="666"/>
                    </a:lnTo>
                    <a:lnTo>
                      <a:pt x="0" y="660"/>
                    </a:lnTo>
                    <a:lnTo>
                      <a:pt x="0" y="660"/>
                    </a:lnTo>
                    <a:lnTo>
                      <a:pt x="0" y="654"/>
                    </a:lnTo>
                    <a:lnTo>
                      <a:pt x="0" y="654"/>
                    </a:lnTo>
                    <a:lnTo>
                      <a:pt x="0" y="654"/>
                    </a:lnTo>
                    <a:lnTo>
                      <a:pt x="0" y="654"/>
                    </a:lnTo>
                    <a:lnTo>
                      <a:pt x="0" y="648"/>
                    </a:lnTo>
                    <a:lnTo>
                      <a:pt x="0" y="654"/>
                    </a:lnTo>
                    <a:lnTo>
                      <a:pt x="0" y="654"/>
                    </a:lnTo>
                    <a:lnTo>
                      <a:pt x="0" y="654"/>
                    </a:lnTo>
                    <a:lnTo>
                      <a:pt x="0" y="654"/>
                    </a:lnTo>
                    <a:lnTo>
                      <a:pt x="0" y="660"/>
                    </a:lnTo>
                    <a:lnTo>
                      <a:pt x="0" y="666"/>
                    </a:lnTo>
                    <a:lnTo>
                      <a:pt x="0" y="666"/>
                    </a:lnTo>
                    <a:lnTo>
                      <a:pt x="0" y="666"/>
                    </a:lnTo>
                    <a:lnTo>
                      <a:pt x="0" y="672"/>
                    </a:lnTo>
                    <a:lnTo>
                      <a:pt x="0" y="672"/>
                    </a:lnTo>
                    <a:lnTo>
                      <a:pt x="0" y="678"/>
                    </a:lnTo>
                    <a:lnTo>
                      <a:pt x="0" y="678"/>
                    </a:lnTo>
                    <a:lnTo>
                      <a:pt x="12" y="702"/>
                    </a:lnTo>
                    <a:lnTo>
                      <a:pt x="12" y="702"/>
                    </a:lnTo>
                    <a:lnTo>
                      <a:pt x="18" y="702"/>
                    </a:lnTo>
                    <a:lnTo>
                      <a:pt x="18" y="702"/>
                    </a:lnTo>
                    <a:lnTo>
                      <a:pt x="24" y="702"/>
                    </a:lnTo>
                    <a:lnTo>
                      <a:pt x="48" y="690"/>
                    </a:lnTo>
                    <a:lnTo>
                      <a:pt x="48" y="690"/>
                    </a:lnTo>
                    <a:lnTo>
                      <a:pt x="48" y="690"/>
                    </a:lnTo>
                    <a:lnTo>
                      <a:pt x="54" y="684"/>
                    </a:lnTo>
                    <a:lnTo>
                      <a:pt x="54" y="684"/>
                    </a:lnTo>
                    <a:lnTo>
                      <a:pt x="54" y="684"/>
                    </a:lnTo>
                    <a:lnTo>
                      <a:pt x="60" y="678"/>
                    </a:lnTo>
                    <a:lnTo>
                      <a:pt x="60" y="678"/>
                    </a:lnTo>
                    <a:lnTo>
                      <a:pt x="60" y="672"/>
                    </a:lnTo>
                    <a:lnTo>
                      <a:pt x="60" y="672"/>
                    </a:lnTo>
                    <a:lnTo>
                      <a:pt x="60" y="672"/>
                    </a:lnTo>
                    <a:lnTo>
                      <a:pt x="66" y="666"/>
                    </a:lnTo>
                    <a:lnTo>
                      <a:pt x="66" y="666"/>
                    </a:lnTo>
                    <a:lnTo>
                      <a:pt x="72" y="660"/>
                    </a:lnTo>
                    <a:lnTo>
                      <a:pt x="72" y="660"/>
                    </a:lnTo>
                    <a:lnTo>
                      <a:pt x="78" y="660"/>
                    </a:lnTo>
                    <a:lnTo>
                      <a:pt x="78" y="654"/>
                    </a:lnTo>
                    <a:lnTo>
                      <a:pt x="84" y="654"/>
                    </a:lnTo>
                    <a:lnTo>
                      <a:pt x="84" y="654"/>
                    </a:lnTo>
                    <a:lnTo>
                      <a:pt x="84" y="660"/>
                    </a:lnTo>
                    <a:lnTo>
                      <a:pt x="90" y="660"/>
                    </a:lnTo>
                    <a:lnTo>
                      <a:pt x="90" y="660"/>
                    </a:lnTo>
                    <a:lnTo>
                      <a:pt x="96" y="666"/>
                    </a:lnTo>
                    <a:lnTo>
                      <a:pt x="96" y="666"/>
                    </a:lnTo>
                    <a:lnTo>
                      <a:pt x="102" y="672"/>
                    </a:lnTo>
                    <a:lnTo>
                      <a:pt x="102" y="672"/>
                    </a:lnTo>
                    <a:lnTo>
                      <a:pt x="102" y="678"/>
                    </a:lnTo>
                    <a:lnTo>
                      <a:pt x="102" y="678"/>
                    </a:lnTo>
                    <a:lnTo>
                      <a:pt x="108" y="684"/>
                    </a:lnTo>
                    <a:lnTo>
                      <a:pt x="108" y="684"/>
                    </a:lnTo>
                    <a:lnTo>
                      <a:pt x="108" y="684"/>
                    </a:lnTo>
                    <a:lnTo>
                      <a:pt x="114" y="690"/>
                    </a:lnTo>
                    <a:lnTo>
                      <a:pt x="114" y="690"/>
                    </a:lnTo>
                    <a:lnTo>
                      <a:pt x="114" y="690"/>
                    </a:lnTo>
                    <a:lnTo>
                      <a:pt x="120" y="684"/>
                    </a:lnTo>
                    <a:lnTo>
                      <a:pt x="120" y="684"/>
                    </a:lnTo>
                    <a:lnTo>
                      <a:pt x="120" y="678"/>
                    </a:lnTo>
                    <a:lnTo>
                      <a:pt x="126" y="672"/>
                    </a:lnTo>
                    <a:lnTo>
                      <a:pt x="126" y="666"/>
                    </a:lnTo>
                    <a:lnTo>
                      <a:pt x="126" y="660"/>
                    </a:lnTo>
                    <a:lnTo>
                      <a:pt x="126" y="660"/>
                    </a:lnTo>
                    <a:lnTo>
                      <a:pt x="162" y="564"/>
                    </a:lnTo>
                    <a:lnTo>
                      <a:pt x="162" y="564"/>
                    </a:lnTo>
                    <a:lnTo>
                      <a:pt x="162" y="558"/>
                    </a:lnTo>
                    <a:lnTo>
                      <a:pt x="168" y="546"/>
                    </a:lnTo>
                    <a:lnTo>
                      <a:pt x="168" y="540"/>
                    </a:lnTo>
                    <a:lnTo>
                      <a:pt x="174" y="534"/>
                    </a:lnTo>
                    <a:lnTo>
                      <a:pt x="174" y="528"/>
                    </a:lnTo>
                    <a:lnTo>
                      <a:pt x="174" y="528"/>
                    </a:lnTo>
                    <a:lnTo>
                      <a:pt x="180" y="534"/>
                    </a:lnTo>
                    <a:lnTo>
                      <a:pt x="180" y="540"/>
                    </a:lnTo>
                    <a:lnTo>
                      <a:pt x="180" y="552"/>
                    </a:lnTo>
                    <a:lnTo>
                      <a:pt x="186" y="558"/>
                    </a:lnTo>
                    <a:lnTo>
                      <a:pt x="186" y="570"/>
                    </a:lnTo>
                    <a:lnTo>
                      <a:pt x="186" y="576"/>
                    </a:lnTo>
                    <a:lnTo>
                      <a:pt x="186" y="576"/>
                    </a:lnTo>
                    <a:lnTo>
                      <a:pt x="222" y="720"/>
                    </a:lnTo>
                    <a:lnTo>
                      <a:pt x="222" y="720"/>
                    </a:lnTo>
                    <a:lnTo>
                      <a:pt x="228" y="732"/>
                    </a:lnTo>
                    <a:lnTo>
                      <a:pt x="228" y="738"/>
                    </a:lnTo>
                    <a:lnTo>
                      <a:pt x="228" y="744"/>
                    </a:lnTo>
                    <a:lnTo>
                      <a:pt x="234" y="750"/>
                    </a:lnTo>
                    <a:lnTo>
                      <a:pt x="234" y="756"/>
                    </a:lnTo>
                    <a:lnTo>
                      <a:pt x="234" y="756"/>
                    </a:lnTo>
                    <a:lnTo>
                      <a:pt x="240" y="750"/>
                    </a:lnTo>
                    <a:lnTo>
                      <a:pt x="240" y="744"/>
                    </a:lnTo>
                    <a:lnTo>
                      <a:pt x="240" y="732"/>
                    </a:lnTo>
                    <a:lnTo>
                      <a:pt x="246" y="726"/>
                    </a:lnTo>
                    <a:lnTo>
                      <a:pt x="246" y="714"/>
                    </a:lnTo>
                    <a:lnTo>
                      <a:pt x="246" y="708"/>
                    </a:lnTo>
                    <a:lnTo>
                      <a:pt x="246" y="708"/>
                    </a:lnTo>
                    <a:lnTo>
                      <a:pt x="282" y="528"/>
                    </a:lnTo>
                    <a:lnTo>
                      <a:pt x="282" y="528"/>
                    </a:lnTo>
                    <a:lnTo>
                      <a:pt x="288" y="516"/>
                    </a:lnTo>
                    <a:lnTo>
                      <a:pt x="288" y="504"/>
                    </a:lnTo>
                    <a:lnTo>
                      <a:pt x="288" y="492"/>
                    </a:lnTo>
                    <a:lnTo>
                      <a:pt x="294" y="486"/>
                    </a:lnTo>
                    <a:lnTo>
                      <a:pt x="294" y="474"/>
                    </a:lnTo>
                    <a:lnTo>
                      <a:pt x="294" y="474"/>
                    </a:lnTo>
                    <a:lnTo>
                      <a:pt x="300" y="480"/>
                    </a:lnTo>
                    <a:lnTo>
                      <a:pt x="300" y="498"/>
                    </a:lnTo>
                    <a:lnTo>
                      <a:pt x="300" y="516"/>
                    </a:lnTo>
                    <a:lnTo>
                      <a:pt x="306" y="534"/>
                    </a:lnTo>
                    <a:lnTo>
                      <a:pt x="306" y="552"/>
                    </a:lnTo>
                    <a:lnTo>
                      <a:pt x="306" y="570"/>
                    </a:lnTo>
                    <a:lnTo>
                      <a:pt x="306" y="570"/>
                    </a:lnTo>
                    <a:lnTo>
                      <a:pt x="342" y="858"/>
                    </a:lnTo>
                    <a:lnTo>
                      <a:pt x="342" y="858"/>
                    </a:lnTo>
                    <a:lnTo>
                      <a:pt x="348" y="870"/>
                    </a:lnTo>
                    <a:lnTo>
                      <a:pt x="348" y="882"/>
                    </a:lnTo>
                    <a:lnTo>
                      <a:pt x="348" y="894"/>
                    </a:lnTo>
                    <a:lnTo>
                      <a:pt x="354" y="906"/>
                    </a:lnTo>
                    <a:lnTo>
                      <a:pt x="354" y="912"/>
                    </a:lnTo>
                    <a:lnTo>
                      <a:pt x="354" y="918"/>
                    </a:lnTo>
                    <a:lnTo>
                      <a:pt x="360" y="918"/>
                    </a:lnTo>
                    <a:lnTo>
                      <a:pt x="360" y="912"/>
                    </a:lnTo>
                    <a:lnTo>
                      <a:pt x="360" y="906"/>
                    </a:lnTo>
                    <a:lnTo>
                      <a:pt x="366" y="900"/>
                    </a:lnTo>
                    <a:lnTo>
                      <a:pt x="366" y="894"/>
                    </a:lnTo>
                    <a:lnTo>
                      <a:pt x="366" y="882"/>
                    </a:lnTo>
                    <a:lnTo>
                      <a:pt x="366" y="882"/>
                    </a:lnTo>
                    <a:lnTo>
                      <a:pt x="402" y="630"/>
                    </a:lnTo>
                    <a:lnTo>
                      <a:pt x="402" y="630"/>
                    </a:lnTo>
                    <a:lnTo>
                      <a:pt x="408" y="612"/>
                    </a:lnTo>
                    <a:lnTo>
                      <a:pt x="408" y="594"/>
                    </a:lnTo>
                    <a:lnTo>
                      <a:pt x="408" y="576"/>
                    </a:lnTo>
                    <a:lnTo>
                      <a:pt x="414" y="564"/>
                    </a:lnTo>
                    <a:lnTo>
                      <a:pt x="414" y="546"/>
                    </a:lnTo>
                    <a:lnTo>
                      <a:pt x="414" y="540"/>
                    </a:lnTo>
                    <a:lnTo>
                      <a:pt x="420" y="546"/>
                    </a:lnTo>
                    <a:lnTo>
                      <a:pt x="420" y="558"/>
                    </a:lnTo>
                    <a:lnTo>
                      <a:pt x="420" y="570"/>
                    </a:lnTo>
                    <a:lnTo>
                      <a:pt x="426" y="588"/>
                    </a:lnTo>
                    <a:lnTo>
                      <a:pt x="426" y="600"/>
                    </a:lnTo>
                    <a:lnTo>
                      <a:pt x="426" y="618"/>
                    </a:lnTo>
                    <a:lnTo>
                      <a:pt x="426" y="618"/>
                    </a:lnTo>
                    <a:lnTo>
                      <a:pt x="462" y="840"/>
                    </a:lnTo>
                    <a:lnTo>
                      <a:pt x="462" y="840"/>
                    </a:lnTo>
                    <a:lnTo>
                      <a:pt x="468" y="852"/>
                    </a:lnTo>
                    <a:lnTo>
                      <a:pt x="468" y="858"/>
                    </a:lnTo>
                    <a:lnTo>
                      <a:pt x="468" y="870"/>
                    </a:lnTo>
                    <a:lnTo>
                      <a:pt x="474" y="876"/>
                    </a:lnTo>
                    <a:lnTo>
                      <a:pt x="474" y="882"/>
                    </a:lnTo>
                    <a:lnTo>
                      <a:pt x="474" y="888"/>
                    </a:lnTo>
                    <a:lnTo>
                      <a:pt x="480" y="882"/>
                    </a:lnTo>
                    <a:lnTo>
                      <a:pt x="480" y="876"/>
                    </a:lnTo>
                    <a:lnTo>
                      <a:pt x="480" y="870"/>
                    </a:lnTo>
                    <a:lnTo>
                      <a:pt x="486" y="864"/>
                    </a:lnTo>
                    <a:lnTo>
                      <a:pt x="486" y="852"/>
                    </a:lnTo>
                    <a:lnTo>
                      <a:pt x="486" y="840"/>
                    </a:lnTo>
                    <a:lnTo>
                      <a:pt x="486" y="840"/>
                    </a:lnTo>
                    <a:lnTo>
                      <a:pt x="522" y="624"/>
                    </a:lnTo>
                    <a:lnTo>
                      <a:pt x="522" y="624"/>
                    </a:lnTo>
                    <a:lnTo>
                      <a:pt x="528" y="612"/>
                    </a:lnTo>
                    <a:lnTo>
                      <a:pt x="528" y="600"/>
                    </a:lnTo>
                    <a:lnTo>
                      <a:pt x="528" y="582"/>
                    </a:lnTo>
                    <a:lnTo>
                      <a:pt x="534" y="570"/>
                    </a:lnTo>
                    <a:lnTo>
                      <a:pt x="534" y="558"/>
                    </a:lnTo>
                    <a:lnTo>
                      <a:pt x="534" y="552"/>
                    </a:lnTo>
                    <a:lnTo>
                      <a:pt x="540" y="558"/>
                    </a:lnTo>
                    <a:lnTo>
                      <a:pt x="540" y="564"/>
                    </a:lnTo>
                    <a:lnTo>
                      <a:pt x="540" y="582"/>
                    </a:lnTo>
                    <a:lnTo>
                      <a:pt x="546" y="594"/>
                    </a:lnTo>
                    <a:lnTo>
                      <a:pt x="546" y="606"/>
                    </a:lnTo>
                    <a:lnTo>
                      <a:pt x="552" y="618"/>
                    </a:lnTo>
                    <a:lnTo>
                      <a:pt x="552" y="618"/>
                    </a:lnTo>
                    <a:lnTo>
                      <a:pt x="582" y="822"/>
                    </a:lnTo>
                    <a:lnTo>
                      <a:pt x="582" y="822"/>
                    </a:lnTo>
                    <a:lnTo>
                      <a:pt x="588" y="834"/>
                    </a:lnTo>
                    <a:lnTo>
                      <a:pt x="588" y="840"/>
                    </a:lnTo>
                    <a:lnTo>
                      <a:pt x="588" y="846"/>
                    </a:lnTo>
                    <a:lnTo>
                      <a:pt x="594" y="858"/>
                    </a:lnTo>
                    <a:lnTo>
                      <a:pt x="594" y="864"/>
                    </a:lnTo>
                    <a:lnTo>
                      <a:pt x="594" y="864"/>
                    </a:lnTo>
                    <a:lnTo>
                      <a:pt x="600" y="864"/>
                    </a:lnTo>
                    <a:lnTo>
                      <a:pt x="600" y="858"/>
                    </a:lnTo>
                    <a:lnTo>
                      <a:pt x="606" y="852"/>
                    </a:lnTo>
                    <a:lnTo>
                      <a:pt x="606" y="840"/>
                    </a:lnTo>
                    <a:lnTo>
                      <a:pt x="606" y="834"/>
                    </a:lnTo>
                    <a:lnTo>
                      <a:pt x="612" y="822"/>
                    </a:lnTo>
                    <a:lnTo>
                      <a:pt x="612" y="822"/>
                    </a:lnTo>
                    <a:lnTo>
                      <a:pt x="642" y="630"/>
                    </a:lnTo>
                    <a:lnTo>
                      <a:pt x="642" y="630"/>
                    </a:lnTo>
                    <a:lnTo>
                      <a:pt x="648" y="618"/>
                    </a:lnTo>
                    <a:lnTo>
                      <a:pt x="648" y="606"/>
                    </a:lnTo>
                    <a:lnTo>
                      <a:pt x="648" y="588"/>
                    </a:lnTo>
                    <a:lnTo>
                      <a:pt x="654" y="576"/>
                    </a:lnTo>
                    <a:lnTo>
                      <a:pt x="654" y="564"/>
                    </a:lnTo>
                    <a:lnTo>
                      <a:pt x="654" y="564"/>
                    </a:lnTo>
                    <a:lnTo>
                      <a:pt x="660" y="564"/>
                    </a:lnTo>
                    <a:lnTo>
                      <a:pt x="660" y="576"/>
                    </a:lnTo>
                    <a:lnTo>
                      <a:pt x="666" y="594"/>
                    </a:lnTo>
                    <a:lnTo>
                      <a:pt x="666" y="606"/>
                    </a:lnTo>
                    <a:lnTo>
                      <a:pt x="666" y="618"/>
                    </a:lnTo>
                    <a:lnTo>
                      <a:pt x="672" y="630"/>
                    </a:lnTo>
                    <a:lnTo>
                      <a:pt x="672" y="630"/>
                    </a:lnTo>
                    <a:lnTo>
                      <a:pt x="702" y="834"/>
                    </a:lnTo>
                    <a:lnTo>
                      <a:pt x="702" y="834"/>
                    </a:lnTo>
                    <a:lnTo>
                      <a:pt x="708" y="846"/>
                    </a:lnTo>
                    <a:lnTo>
                      <a:pt x="708" y="852"/>
                    </a:lnTo>
                    <a:lnTo>
                      <a:pt x="708" y="858"/>
                    </a:lnTo>
                    <a:lnTo>
                      <a:pt x="714" y="870"/>
                    </a:lnTo>
                    <a:lnTo>
                      <a:pt x="714" y="876"/>
                    </a:lnTo>
                    <a:lnTo>
                      <a:pt x="714" y="876"/>
                    </a:lnTo>
                    <a:lnTo>
                      <a:pt x="720" y="870"/>
                    </a:lnTo>
                    <a:lnTo>
                      <a:pt x="720" y="864"/>
                    </a:lnTo>
                    <a:lnTo>
                      <a:pt x="726" y="858"/>
                    </a:lnTo>
                    <a:lnTo>
                      <a:pt x="726" y="852"/>
                    </a:lnTo>
                    <a:lnTo>
                      <a:pt x="726" y="840"/>
                    </a:lnTo>
                    <a:lnTo>
                      <a:pt x="732" y="834"/>
                    </a:lnTo>
                    <a:lnTo>
                      <a:pt x="732" y="834"/>
                    </a:lnTo>
                    <a:lnTo>
                      <a:pt x="762" y="630"/>
                    </a:lnTo>
                    <a:lnTo>
                      <a:pt x="762" y="630"/>
                    </a:lnTo>
                    <a:lnTo>
                      <a:pt x="768" y="618"/>
                    </a:lnTo>
                    <a:lnTo>
                      <a:pt x="768" y="606"/>
                    </a:lnTo>
                    <a:lnTo>
                      <a:pt x="768" y="588"/>
                    </a:lnTo>
                    <a:lnTo>
                      <a:pt x="774" y="576"/>
                    </a:lnTo>
                    <a:lnTo>
                      <a:pt x="774" y="564"/>
                    </a:lnTo>
                    <a:lnTo>
                      <a:pt x="774" y="558"/>
                    </a:lnTo>
                    <a:lnTo>
                      <a:pt x="780" y="564"/>
                    </a:lnTo>
                    <a:lnTo>
                      <a:pt x="780" y="576"/>
                    </a:lnTo>
                    <a:lnTo>
                      <a:pt x="786" y="588"/>
                    </a:lnTo>
                    <a:lnTo>
                      <a:pt x="786" y="600"/>
                    </a:lnTo>
                    <a:lnTo>
                      <a:pt x="786" y="612"/>
                    </a:lnTo>
                    <a:lnTo>
                      <a:pt x="792" y="630"/>
                    </a:lnTo>
                    <a:lnTo>
                      <a:pt x="792" y="630"/>
                    </a:lnTo>
                    <a:lnTo>
                      <a:pt x="822" y="828"/>
                    </a:lnTo>
                    <a:lnTo>
                      <a:pt x="822" y="828"/>
                    </a:lnTo>
                    <a:lnTo>
                      <a:pt x="828" y="834"/>
                    </a:lnTo>
                    <a:lnTo>
                      <a:pt x="828" y="846"/>
                    </a:lnTo>
                    <a:lnTo>
                      <a:pt x="828" y="852"/>
                    </a:lnTo>
                    <a:lnTo>
                      <a:pt x="834" y="864"/>
                    </a:lnTo>
                    <a:lnTo>
                      <a:pt x="834" y="870"/>
                    </a:lnTo>
                    <a:lnTo>
                      <a:pt x="834" y="870"/>
                    </a:lnTo>
                    <a:lnTo>
                      <a:pt x="840" y="870"/>
                    </a:lnTo>
                    <a:lnTo>
                      <a:pt x="840" y="864"/>
                    </a:lnTo>
                    <a:lnTo>
                      <a:pt x="846" y="852"/>
                    </a:lnTo>
                    <a:lnTo>
                      <a:pt x="846" y="846"/>
                    </a:lnTo>
                    <a:lnTo>
                      <a:pt x="846" y="840"/>
                    </a:lnTo>
                    <a:lnTo>
                      <a:pt x="852" y="828"/>
                    </a:lnTo>
                    <a:lnTo>
                      <a:pt x="852" y="828"/>
                    </a:lnTo>
                    <a:lnTo>
                      <a:pt x="882" y="642"/>
                    </a:lnTo>
                    <a:lnTo>
                      <a:pt x="882" y="642"/>
                    </a:lnTo>
                    <a:lnTo>
                      <a:pt x="888" y="624"/>
                    </a:lnTo>
                    <a:lnTo>
                      <a:pt x="888" y="612"/>
                    </a:lnTo>
                    <a:lnTo>
                      <a:pt x="888" y="600"/>
                    </a:lnTo>
                    <a:lnTo>
                      <a:pt x="894" y="588"/>
                    </a:lnTo>
                    <a:lnTo>
                      <a:pt x="894" y="576"/>
                    </a:lnTo>
                    <a:lnTo>
                      <a:pt x="900" y="576"/>
                    </a:lnTo>
                    <a:lnTo>
                      <a:pt x="900" y="576"/>
                    </a:lnTo>
                    <a:lnTo>
                      <a:pt x="900" y="588"/>
                    </a:lnTo>
                    <a:lnTo>
                      <a:pt x="906" y="600"/>
                    </a:lnTo>
                    <a:lnTo>
                      <a:pt x="906" y="618"/>
                    </a:lnTo>
                    <a:lnTo>
                      <a:pt x="906" y="630"/>
                    </a:lnTo>
                    <a:lnTo>
                      <a:pt x="912" y="642"/>
                    </a:lnTo>
                    <a:lnTo>
                      <a:pt x="912" y="642"/>
                    </a:lnTo>
                    <a:lnTo>
                      <a:pt x="942" y="840"/>
                    </a:lnTo>
                    <a:lnTo>
                      <a:pt x="942" y="840"/>
                    </a:lnTo>
                    <a:lnTo>
                      <a:pt x="948" y="846"/>
                    </a:lnTo>
                    <a:lnTo>
                      <a:pt x="948" y="858"/>
                    </a:lnTo>
                    <a:lnTo>
                      <a:pt x="948" y="864"/>
                    </a:lnTo>
                    <a:lnTo>
                      <a:pt x="954" y="870"/>
                    </a:lnTo>
                    <a:lnTo>
                      <a:pt x="954" y="876"/>
                    </a:lnTo>
                    <a:lnTo>
                      <a:pt x="960" y="876"/>
                    </a:lnTo>
                    <a:lnTo>
                      <a:pt x="960" y="876"/>
                    </a:lnTo>
                    <a:lnTo>
                      <a:pt x="960" y="870"/>
                    </a:lnTo>
                    <a:lnTo>
                      <a:pt x="966" y="864"/>
                    </a:lnTo>
                    <a:lnTo>
                      <a:pt x="966" y="852"/>
                    </a:lnTo>
                    <a:lnTo>
                      <a:pt x="966" y="846"/>
                    </a:lnTo>
                    <a:lnTo>
                      <a:pt x="972" y="834"/>
                    </a:lnTo>
                    <a:lnTo>
                      <a:pt x="972" y="834"/>
                    </a:lnTo>
                    <a:lnTo>
                      <a:pt x="1002" y="636"/>
                    </a:lnTo>
                    <a:lnTo>
                      <a:pt x="1002" y="636"/>
                    </a:lnTo>
                    <a:lnTo>
                      <a:pt x="1008" y="624"/>
                    </a:lnTo>
                    <a:lnTo>
                      <a:pt x="1008" y="612"/>
                    </a:lnTo>
                    <a:lnTo>
                      <a:pt x="1008" y="600"/>
                    </a:lnTo>
                    <a:lnTo>
                      <a:pt x="1014" y="582"/>
                    </a:lnTo>
                    <a:lnTo>
                      <a:pt x="1014" y="576"/>
                    </a:lnTo>
                    <a:lnTo>
                      <a:pt x="1020" y="570"/>
                    </a:lnTo>
                    <a:lnTo>
                      <a:pt x="1020" y="570"/>
                    </a:lnTo>
                    <a:lnTo>
                      <a:pt x="1020" y="582"/>
                    </a:lnTo>
                    <a:lnTo>
                      <a:pt x="1026" y="594"/>
                    </a:lnTo>
                    <a:lnTo>
                      <a:pt x="1026" y="612"/>
                    </a:lnTo>
                    <a:lnTo>
                      <a:pt x="1026" y="624"/>
                    </a:lnTo>
                    <a:lnTo>
                      <a:pt x="1032" y="636"/>
                    </a:lnTo>
                    <a:lnTo>
                      <a:pt x="1032" y="636"/>
                    </a:lnTo>
                    <a:lnTo>
                      <a:pt x="1062" y="834"/>
                    </a:lnTo>
                    <a:lnTo>
                      <a:pt x="1062" y="834"/>
                    </a:lnTo>
                    <a:lnTo>
                      <a:pt x="1068" y="840"/>
                    </a:lnTo>
                    <a:lnTo>
                      <a:pt x="1068" y="852"/>
                    </a:lnTo>
                    <a:lnTo>
                      <a:pt x="1068" y="858"/>
                    </a:lnTo>
                    <a:lnTo>
                      <a:pt x="1074" y="864"/>
                    </a:lnTo>
                    <a:lnTo>
                      <a:pt x="1074" y="870"/>
                    </a:lnTo>
                    <a:lnTo>
                      <a:pt x="1080" y="876"/>
                    </a:lnTo>
                    <a:lnTo>
                      <a:pt x="1080" y="870"/>
                    </a:lnTo>
                    <a:lnTo>
                      <a:pt x="1080" y="864"/>
                    </a:lnTo>
                    <a:lnTo>
                      <a:pt x="1086" y="858"/>
                    </a:lnTo>
                    <a:lnTo>
                      <a:pt x="1086" y="852"/>
                    </a:lnTo>
                    <a:lnTo>
                      <a:pt x="1086" y="846"/>
                    </a:lnTo>
                    <a:lnTo>
                      <a:pt x="1092" y="834"/>
                    </a:lnTo>
                    <a:lnTo>
                      <a:pt x="1092" y="834"/>
                    </a:lnTo>
                    <a:lnTo>
                      <a:pt x="1122" y="648"/>
                    </a:lnTo>
                    <a:lnTo>
                      <a:pt x="1122" y="648"/>
                    </a:lnTo>
                    <a:lnTo>
                      <a:pt x="1128" y="636"/>
                    </a:lnTo>
                    <a:lnTo>
                      <a:pt x="1128" y="624"/>
                    </a:lnTo>
                    <a:lnTo>
                      <a:pt x="1134" y="612"/>
                    </a:lnTo>
                    <a:lnTo>
                      <a:pt x="1134" y="600"/>
                    </a:lnTo>
                    <a:lnTo>
                      <a:pt x="1134" y="588"/>
                    </a:lnTo>
                    <a:lnTo>
                      <a:pt x="1140" y="582"/>
                    </a:lnTo>
                    <a:lnTo>
                      <a:pt x="1140" y="588"/>
                    </a:lnTo>
                    <a:lnTo>
                      <a:pt x="1140" y="600"/>
                    </a:lnTo>
                    <a:lnTo>
                      <a:pt x="1146" y="612"/>
                    </a:lnTo>
                    <a:lnTo>
                      <a:pt x="1146" y="624"/>
                    </a:lnTo>
                    <a:lnTo>
                      <a:pt x="1146" y="636"/>
                    </a:lnTo>
                    <a:lnTo>
                      <a:pt x="1152" y="648"/>
                    </a:lnTo>
                    <a:lnTo>
                      <a:pt x="1152" y="648"/>
                    </a:lnTo>
                    <a:lnTo>
                      <a:pt x="1182" y="846"/>
                    </a:lnTo>
                    <a:lnTo>
                      <a:pt x="1182" y="846"/>
                    </a:lnTo>
                    <a:lnTo>
                      <a:pt x="1188" y="852"/>
                    </a:lnTo>
                    <a:lnTo>
                      <a:pt x="1188" y="858"/>
                    </a:lnTo>
                    <a:lnTo>
                      <a:pt x="1194" y="870"/>
                    </a:lnTo>
                    <a:lnTo>
                      <a:pt x="1194" y="876"/>
                    </a:lnTo>
                    <a:lnTo>
                      <a:pt x="1194" y="882"/>
                    </a:lnTo>
                    <a:lnTo>
                      <a:pt x="1200" y="882"/>
                    </a:lnTo>
                    <a:lnTo>
                      <a:pt x="1200" y="882"/>
                    </a:lnTo>
                    <a:lnTo>
                      <a:pt x="1200" y="876"/>
                    </a:lnTo>
                    <a:lnTo>
                      <a:pt x="1206" y="864"/>
                    </a:lnTo>
                    <a:lnTo>
                      <a:pt x="1206" y="858"/>
                    </a:lnTo>
                    <a:lnTo>
                      <a:pt x="1206" y="852"/>
                    </a:lnTo>
                    <a:lnTo>
                      <a:pt x="1212" y="840"/>
                    </a:lnTo>
                    <a:lnTo>
                      <a:pt x="1212" y="840"/>
                    </a:lnTo>
                    <a:lnTo>
                      <a:pt x="1248" y="642"/>
                    </a:lnTo>
                    <a:lnTo>
                      <a:pt x="1248" y="642"/>
                    </a:lnTo>
                    <a:lnTo>
                      <a:pt x="1248" y="630"/>
                    </a:lnTo>
                    <a:lnTo>
                      <a:pt x="1248" y="618"/>
                    </a:lnTo>
                    <a:lnTo>
                      <a:pt x="1254" y="606"/>
                    </a:lnTo>
                    <a:lnTo>
                      <a:pt x="1254" y="594"/>
                    </a:lnTo>
                    <a:lnTo>
                      <a:pt x="1254" y="582"/>
                    </a:lnTo>
                    <a:lnTo>
                      <a:pt x="1260" y="576"/>
                    </a:lnTo>
                    <a:lnTo>
                      <a:pt x="1260" y="582"/>
                    </a:lnTo>
                    <a:lnTo>
                      <a:pt x="1260" y="594"/>
                    </a:lnTo>
                    <a:lnTo>
                      <a:pt x="1266" y="606"/>
                    </a:lnTo>
                    <a:lnTo>
                      <a:pt x="1266" y="618"/>
                    </a:lnTo>
                    <a:lnTo>
                      <a:pt x="1266" y="630"/>
                    </a:lnTo>
                    <a:lnTo>
                      <a:pt x="1272" y="642"/>
                    </a:lnTo>
                    <a:lnTo>
                      <a:pt x="1272" y="642"/>
                    </a:lnTo>
                    <a:lnTo>
                      <a:pt x="1308" y="834"/>
                    </a:lnTo>
                    <a:lnTo>
                      <a:pt x="1308" y="834"/>
                    </a:lnTo>
                    <a:lnTo>
                      <a:pt x="1308" y="846"/>
                    </a:lnTo>
                    <a:lnTo>
                      <a:pt x="1308" y="852"/>
                    </a:lnTo>
                    <a:lnTo>
                      <a:pt x="1314" y="864"/>
                    </a:lnTo>
                    <a:lnTo>
                      <a:pt x="1314" y="870"/>
                    </a:lnTo>
                    <a:lnTo>
                      <a:pt x="1314" y="876"/>
                    </a:lnTo>
                    <a:lnTo>
                      <a:pt x="1320" y="876"/>
                    </a:lnTo>
                    <a:lnTo>
                      <a:pt x="1320" y="876"/>
                    </a:lnTo>
                    <a:lnTo>
                      <a:pt x="1320" y="870"/>
                    </a:lnTo>
                    <a:lnTo>
                      <a:pt x="1326" y="864"/>
                    </a:lnTo>
                    <a:lnTo>
                      <a:pt x="1326" y="858"/>
                    </a:lnTo>
                    <a:lnTo>
                      <a:pt x="1326" y="846"/>
                    </a:lnTo>
                    <a:lnTo>
                      <a:pt x="1332" y="840"/>
                    </a:lnTo>
                    <a:lnTo>
                      <a:pt x="1332" y="840"/>
                    </a:lnTo>
                    <a:lnTo>
                      <a:pt x="1368" y="660"/>
                    </a:lnTo>
                    <a:lnTo>
                      <a:pt x="1368" y="660"/>
                    </a:lnTo>
                    <a:lnTo>
                      <a:pt x="1368" y="648"/>
                    </a:lnTo>
                    <a:lnTo>
                      <a:pt x="1368" y="636"/>
                    </a:lnTo>
                    <a:lnTo>
                      <a:pt x="1374" y="618"/>
                    </a:lnTo>
                    <a:lnTo>
                      <a:pt x="1374" y="606"/>
                    </a:lnTo>
                    <a:lnTo>
                      <a:pt x="1374" y="600"/>
                    </a:lnTo>
                    <a:lnTo>
                      <a:pt x="1380" y="594"/>
                    </a:lnTo>
                    <a:lnTo>
                      <a:pt x="1380" y="600"/>
                    </a:lnTo>
                    <a:lnTo>
                      <a:pt x="1380" y="606"/>
                    </a:lnTo>
                    <a:lnTo>
                      <a:pt x="1386" y="624"/>
                    </a:lnTo>
                    <a:lnTo>
                      <a:pt x="1386" y="636"/>
                    </a:lnTo>
                    <a:lnTo>
                      <a:pt x="1386" y="648"/>
                    </a:lnTo>
                    <a:lnTo>
                      <a:pt x="1392" y="660"/>
                    </a:lnTo>
                    <a:lnTo>
                      <a:pt x="1392" y="660"/>
                    </a:lnTo>
                    <a:lnTo>
                      <a:pt x="1428" y="846"/>
                    </a:lnTo>
                    <a:lnTo>
                      <a:pt x="1428" y="846"/>
                    </a:lnTo>
                    <a:lnTo>
                      <a:pt x="1428" y="858"/>
                    </a:lnTo>
                    <a:lnTo>
                      <a:pt x="1428" y="864"/>
                    </a:lnTo>
                    <a:lnTo>
                      <a:pt x="1434" y="870"/>
                    </a:lnTo>
                    <a:lnTo>
                      <a:pt x="1434" y="876"/>
                    </a:lnTo>
                    <a:lnTo>
                      <a:pt x="1434" y="882"/>
                    </a:lnTo>
                    <a:lnTo>
                      <a:pt x="1440" y="888"/>
                    </a:lnTo>
                    <a:lnTo>
                      <a:pt x="1440" y="882"/>
                    </a:lnTo>
                    <a:lnTo>
                      <a:pt x="1440" y="876"/>
                    </a:lnTo>
                    <a:lnTo>
                      <a:pt x="1446" y="870"/>
                    </a:lnTo>
                    <a:lnTo>
                      <a:pt x="1446" y="864"/>
                    </a:lnTo>
                    <a:lnTo>
                      <a:pt x="1446" y="852"/>
                    </a:lnTo>
                    <a:lnTo>
                      <a:pt x="1452" y="846"/>
                    </a:lnTo>
                    <a:lnTo>
                      <a:pt x="1452" y="846"/>
                    </a:lnTo>
                    <a:lnTo>
                      <a:pt x="1488" y="648"/>
                    </a:lnTo>
                    <a:lnTo>
                      <a:pt x="1488" y="648"/>
                    </a:lnTo>
                    <a:lnTo>
                      <a:pt x="1488" y="636"/>
                    </a:lnTo>
                    <a:lnTo>
                      <a:pt x="1488" y="624"/>
                    </a:lnTo>
                    <a:lnTo>
                      <a:pt x="1494" y="612"/>
                    </a:lnTo>
                    <a:lnTo>
                      <a:pt x="1494" y="600"/>
                    </a:lnTo>
                    <a:lnTo>
                      <a:pt x="1494" y="588"/>
                    </a:lnTo>
                    <a:lnTo>
                      <a:pt x="1500" y="588"/>
                    </a:lnTo>
                    <a:lnTo>
                      <a:pt x="1500" y="588"/>
                    </a:lnTo>
                    <a:lnTo>
                      <a:pt x="1500" y="600"/>
                    </a:lnTo>
                    <a:lnTo>
                      <a:pt x="1506" y="612"/>
                    </a:lnTo>
                    <a:lnTo>
                      <a:pt x="1506" y="624"/>
                    </a:lnTo>
                    <a:lnTo>
                      <a:pt x="1506" y="636"/>
                    </a:lnTo>
                    <a:lnTo>
                      <a:pt x="1512" y="648"/>
                    </a:lnTo>
                    <a:lnTo>
                      <a:pt x="1512" y="648"/>
                    </a:lnTo>
                    <a:lnTo>
                      <a:pt x="1548" y="840"/>
                    </a:lnTo>
                    <a:lnTo>
                      <a:pt x="1548" y="840"/>
                    </a:lnTo>
                    <a:lnTo>
                      <a:pt x="1548" y="852"/>
                    </a:lnTo>
                    <a:lnTo>
                      <a:pt x="1548" y="858"/>
                    </a:lnTo>
                    <a:lnTo>
                      <a:pt x="1554" y="864"/>
                    </a:lnTo>
                    <a:lnTo>
                      <a:pt x="1554" y="876"/>
                    </a:lnTo>
                    <a:lnTo>
                      <a:pt x="1554" y="882"/>
                    </a:lnTo>
                    <a:lnTo>
                      <a:pt x="1560" y="882"/>
                    </a:lnTo>
                    <a:lnTo>
                      <a:pt x="1560" y="882"/>
                    </a:lnTo>
                    <a:lnTo>
                      <a:pt x="1560" y="876"/>
                    </a:lnTo>
                    <a:lnTo>
                      <a:pt x="1566" y="870"/>
                    </a:lnTo>
                    <a:lnTo>
                      <a:pt x="1566" y="864"/>
                    </a:lnTo>
                    <a:lnTo>
                      <a:pt x="1572" y="852"/>
                    </a:lnTo>
                    <a:lnTo>
                      <a:pt x="1572" y="846"/>
                    </a:lnTo>
                    <a:lnTo>
                      <a:pt x="1572" y="846"/>
                    </a:lnTo>
                    <a:lnTo>
                      <a:pt x="1608" y="666"/>
                    </a:lnTo>
                    <a:lnTo>
                      <a:pt x="1608" y="666"/>
                    </a:lnTo>
                    <a:lnTo>
                      <a:pt x="1608" y="654"/>
                    </a:lnTo>
                    <a:lnTo>
                      <a:pt x="1608" y="642"/>
                    </a:lnTo>
                    <a:lnTo>
                      <a:pt x="1614" y="630"/>
                    </a:lnTo>
                    <a:lnTo>
                      <a:pt x="1614" y="618"/>
                    </a:lnTo>
                    <a:lnTo>
                      <a:pt x="1614" y="606"/>
                    </a:lnTo>
                    <a:lnTo>
                      <a:pt x="1620" y="606"/>
                    </a:lnTo>
                    <a:lnTo>
                      <a:pt x="1620" y="606"/>
                    </a:lnTo>
                    <a:lnTo>
                      <a:pt x="1626" y="618"/>
                    </a:lnTo>
                    <a:lnTo>
                      <a:pt x="1626" y="630"/>
                    </a:lnTo>
                    <a:lnTo>
                      <a:pt x="1626" y="642"/>
                    </a:lnTo>
                    <a:lnTo>
                      <a:pt x="1632" y="654"/>
                    </a:lnTo>
                    <a:lnTo>
                      <a:pt x="1632" y="666"/>
                    </a:lnTo>
                    <a:lnTo>
                      <a:pt x="1632" y="666"/>
                    </a:lnTo>
                    <a:lnTo>
                      <a:pt x="1668" y="852"/>
                    </a:lnTo>
                    <a:lnTo>
                      <a:pt x="1668" y="852"/>
                    </a:lnTo>
                    <a:lnTo>
                      <a:pt x="1668" y="858"/>
                    </a:lnTo>
                    <a:lnTo>
                      <a:pt x="1668" y="870"/>
                    </a:lnTo>
                    <a:lnTo>
                      <a:pt x="1674" y="876"/>
                    </a:lnTo>
                    <a:lnTo>
                      <a:pt x="1674" y="882"/>
                    </a:lnTo>
                    <a:lnTo>
                      <a:pt x="1674" y="888"/>
                    </a:lnTo>
                    <a:lnTo>
                      <a:pt x="1680" y="888"/>
                    </a:lnTo>
                    <a:lnTo>
                      <a:pt x="1680" y="888"/>
                    </a:lnTo>
                    <a:lnTo>
                      <a:pt x="1686" y="882"/>
                    </a:lnTo>
                    <a:lnTo>
                      <a:pt x="1686" y="870"/>
                    </a:lnTo>
                    <a:lnTo>
                      <a:pt x="1686" y="864"/>
                    </a:lnTo>
                    <a:lnTo>
                      <a:pt x="1692" y="858"/>
                    </a:lnTo>
                    <a:lnTo>
                      <a:pt x="1692" y="846"/>
                    </a:lnTo>
                    <a:lnTo>
                      <a:pt x="1692" y="846"/>
                    </a:lnTo>
                    <a:lnTo>
                      <a:pt x="1728" y="660"/>
                    </a:lnTo>
                    <a:lnTo>
                      <a:pt x="1728" y="660"/>
                    </a:lnTo>
                    <a:lnTo>
                      <a:pt x="1728" y="642"/>
                    </a:lnTo>
                    <a:lnTo>
                      <a:pt x="1728" y="630"/>
                    </a:lnTo>
                    <a:lnTo>
                      <a:pt x="1734" y="618"/>
                    </a:lnTo>
                    <a:lnTo>
                      <a:pt x="1734" y="606"/>
                    </a:lnTo>
                    <a:lnTo>
                      <a:pt x="1734" y="594"/>
                    </a:lnTo>
                    <a:lnTo>
                      <a:pt x="1740" y="594"/>
                    </a:lnTo>
                    <a:lnTo>
                      <a:pt x="1740" y="594"/>
                    </a:lnTo>
                    <a:lnTo>
                      <a:pt x="1746" y="606"/>
                    </a:lnTo>
                    <a:lnTo>
                      <a:pt x="1746" y="618"/>
                    </a:lnTo>
                    <a:lnTo>
                      <a:pt x="1746" y="630"/>
                    </a:lnTo>
                    <a:lnTo>
                      <a:pt x="1752" y="642"/>
                    </a:lnTo>
                    <a:lnTo>
                      <a:pt x="1752" y="654"/>
                    </a:lnTo>
                    <a:lnTo>
                      <a:pt x="1752" y="654"/>
                    </a:lnTo>
                    <a:lnTo>
                      <a:pt x="1788" y="846"/>
                    </a:lnTo>
                    <a:lnTo>
                      <a:pt x="1788" y="846"/>
                    </a:lnTo>
                    <a:lnTo>
                      <a:pt x="1788" y="852"/>
                    </a:lnTo>
                    <a:lnTo>
                      <a:pt x="1788" y="864"/>
                    </a:lnTo>
                    <a:lnTo>
                      <a:pt x="1794" y="870"/>
                    </a:lnTo>
                    <a:lnTo>
                      <a:pt x="1794" y="876"/>
                    </a:lnTo>
                    <a:lnTo>
                      <a:pt x="1794" y="882"/>
                    </a:lnTo>
                    <a:lnTo>
                      <a:pt x="1800" y="888"/>
                    </a:lnTo>
                    <a:lnTo>
                      <a:pt x="1800" y="888"/>
                    </a:lnTo>
                    <a:lnTo>
                      <a:pt x="1806" y="882"/>
                    </a:lnTo>
                    <a:lnTo>
                      <a:pt x="1806" y="876"/>
                    </a:lnTo>
                    <a:lnTo>
                      <a:pt x="1806" y="864"/>
                    </a:lnTo>
                    <a:lnTo>
                      <a:pt x="1812" y="858"/>
                    </a:lnTo>
                    <a:lnTo>
                      <a:pt x="1812" y="852"/>
                    </a:lnTo>
                    <a:lnTo>
                      <a:pt x="1812" y="852"/>
                    </a:lnTo>
                    <a:lnTo>
                      <a:pt x="1848" y="672"/>
                    </a:lnTo>
                    <a:lnTo>
                      <a:pt x="1848" y="672"/>
                    </a:lnTo>
                    <a:lnTo>
                      <a:pt x="1848" y="660"/>
                    </a:lnTo>
                    <a:lnTo>
                      <a:pt x="1848" y="648"/>
                    </a:lnTo>
                    <a:lnTo>
                      <a:pt x="1854" y="636"/>
                    </a:lnTo>
                    <a:lnTo>
                      <a:pt x="1854" y="624"/>
                    </a:lnTo>
                    <a:lnTo>
                      <a:pt x="1854" y="618"/>
                    </a:lnTo>
                    <a:lnTo>
                      <a:pt x="1860" y="612"/>
                    </a:lnTo>
                    <a:lnTo>
                      <a:pt x="1860" y="618"/>
                    </a:lnTo>
                    <a:lnTo>
                      <a:pt x="1866" y="624"/>
                    </a:lnTo>
                    <a:lnTo>
                      <a:pt x="1866" y="636"/>
                    </a:lnTo>
                    <a:lnTo>
                      <a:pt x="1866" y="648"/>
                    </a:lnTo>
                    <a:lnTo>
                      <a:pt x="1872" y="660"/>
                    </a:lnTo>
                    <a:lnTo>
                      <a:pt x="1872" y="672"/>
                    </a:lnTo>
                    <a:lnTo>
                      <a:pt x="1872" y="672"/>
                    </a:lnTo>
                    <a:lnTo>
                      <a:pt x="1908" y="858"/>
                    </a:lnTo>
                    <a:lnTo>
                      <a:pt x="1908" y="858"/>
                    </a:lnTo>
                    <a:lnTo>
                      <a:pt x="1908" y="864"/>
                    </a:lnTo>
                    <a:lnTo>
                      <a:pt x="1908" y="870"/>
                    </a:lnTo>
                    <a:lnTo>
                      <a:pt x="1914" y="876"/>
                    </a:lnTo>
                    <a:lnTo>
                      <a:pt x="1914" y="882"/>
                    </a:lnTo>
                    <a:lnTo>
                      <a:pt x="1914" y="888"/>
                    </a:lnTo>
                    <a:lnTo>
                      <a:pt x="1920" y="894"/>
                    </a:lnTo>
                    <a:lnTo>
                      <a:pt x="1920" y="888"/>
                    </a:lnTo>
                    <a:lnTo>
                      <a:pt x="1926" y="882"/>
                    </a:lnTo>
                    <a:lnTo>
                      <a:pt x="1926" y="876"/>
                    </a:lnTo>
                    <a:lnTo>
                      <a:pt x="1926" y="870"/>
                    </a:lnTo>
                    <a:lnTo>
                      <a:pt x="1932" y="858"/>
                    </a:lnTo>
                    <a:lnTo>
                      <a:pt x="1932" y="852"/>
                    </a:lnTo>
                    <a:lnTo>
                      <a:pt x="1932" y="852"/>
                    </a:lnTo>
                    <a:lnTo>
                      <a:pt x="1968" y="666"/>
                    </a:lnTo>
                    <a:lnTo>
                      <a:pt x="1968" y="666"/>
                    </a:lnTo>
                    <a:lnTo>
                      <a:pt x="1968" y="654"/>
                    </a:lnTo>
                    <a:lnTo>
                      <a:pt x="1968" y="636"/>
                    </a:lnTo>
                    <a:lnTo>
                      <a:pt x="1974" y="624"/>
                    </a:lnTo>
                    <a:lnTo>
                      <a:pt x="1974" y="612"/>
                    </a:lnTo>
                    <a:lnTo>
                      <a:pt x="1980" y="606"/>
                    </a:lnTo>
                    <a:lnTo>
                      <a:pt x="1980" y="600"/>
                    </a:lnTo>
                    <a:lnTo>
                      <a:pt x="1980" y="606"/>
                    </a:lnTo>
                    <a:lnTo>
                      <a:pt x="1986" y="612"/>
                    </a:lnTo>
                    <a:lnTo>
                      <a:pt x="1986" y="624"/>
                    </a:lnTo>
                    <a:lnTo>
                      <a:pt x="1986" y="636"/>
                    </a:lnTo>
                    <a:lnTo>
                      <a:pt x="1992" y="648"/>
                    </a:lnTo>
                    <a:lnTo>
                      <a:pt x="1992" y="660"/>
                    </a:lnTo>
                    <a:lnTo>
                      <a:pt x="1992" y="660"/>
                    </a:lnTo>
                    <a:lnTo>
                      <a:pt x="2028" y="852"/>
                    </a:lnTo>
                    <a:lnTo>
                      <a:pt x="2028" y="852"/>
                    </a:lnTo>
                    <a:lnTo>
                      <a:pt x="2028" y="858"/>
                    </a:lnTo>
                    <a:lnTo>
                      <a:pt x="2028" y="870"/>
                    </a:lnTo>
                    <a:lnTo>
                      <a:pt x="2034" y="876"/>
                    </a:lnTo>
                    <a:lnTo>
                      <a:pt x="2034" y="882"/>
                    </a:lnTo>
                    <a:lnTo>
                      <a:pt x="2040" y="888"/>
                    </a:lnTo>
                    <a:lnTo>
                      <a:pt x="2040" y="888"/>
                    </a:lnTo>
                    <a:lnTo>
                      <a:pt x="2040" y="888"/>
                    </a:lnTo>
                    <a:lnTo>
                      <a:pt x="2046" y="882"/>
                    </a:lnTo>
                    <a:lnTo>
                      <a:pt x="2046" y="876"/>
                    </a:lnTo>
                    <a:lnTo>
                      <a:pt x="2046" y="870"/>
                    </a:lnTo>
                    <a:lnTo>
                      <a:pt x="2052" y="864"/>
                    </a:lnTo>
                    <a:lnTo>
                      <a:pt x="2052" y="852"/>
                    </a:lnTo>
                    <a:lnTo>
                      <a:pt x="2052" y="852"/>
                    </a:lnTo>
                    <a:lnTo>
                      <a:pt x="2088" y="678"/>
                    </a:lnTo>
                    <a:lnTo>
                      <a:pt x="2088" y="678"/>
                    </a:lnTo>
                    <a:lnTo>
                      <a:pt x="2088" y="672"/>
                    </a:lnTo>
                    <a:lnTo>
                      <a:pt x="2088" y="660"/>
                    </a:lnTo>
                    <a:lnTo>
                      <a:pt x="2094" y="648"/>
                    </a:lnTo>
                    <a:lnTo>
                      <a:pt x="2094" y="636"/>
                    </a:lnTo>
                    <a:lnTo>
                      <a:pt x="2100" y="624"/>
                    </a:lnTo>
                    <a:lnTo>
                      <a:pt x="2100" y="618"/>
                    </a:lnTo>
                    <a:lnTo>
                      <a:pt x="2100" y="624"/>
                    </a:lnTo>
                    <a:lnTo>
                      <a:pt x="2106" y="636"/>
                    </a:lnTo>
                    <a:lnTo>
                      <a:pt x="2106" y="648"/>
                    </a:lnTo>
                    <a:lnTo>
                      <a:pt x="2106" y="660"/>
                    </a:lnTo>
                    <a:lnTo>
                      <a:pt x="2112" y="672"/>
                    </a:lnTo>
                    <a:lnTo>
                      <a:pt x="2112" y="684"/>
                    </a:lnTo>
                    <a:lnTo>
                      <a:pt x="2112" y="684"/>
                    </a:lnTo>
                    <a:lnTo>
                      <a:pt x="2148" y="858"/>
                    </a:lnTo>
                    <a:lnTo>
                      <a:pt x="2148" y="858"/>
                    </a:lnTo>
                    <a:lnTo>
                      <a:pt x="2148" y="864"/>
                    </a:lnTo>
                    <a:lnTo>
                      <a:pt x="2154" y="876"/>
                    </a:lnTo>
                    <a:lnTo>
                      <a:pt x="2154" y="882"/>
                    </a:lnTo>
                    <a:lnTo>
                      <a:pt x="2154" y="888"/>
                    </a:lnTo>
                    <a:lnTo>
                      <a:pt x="2160" y="894"/>
                    </a:lnTo>
                    <a:lnTo>
                      <a:pt x="2160" y="894"/>
                    </a:lnTo>
                    <a:lnTo>
                      <a:pt x="2160" y="894"/>
                    </a:lnTo>
                    <a:lnTo>
                      <a:pt x="2166" y="888"/>
                    </a:lnTo>
                    <a:lnTo>
                      <a:pt x="2166" y="876"/>
                    </a:lnTo>
                    <a:lnTo>
                      <a:pt x="2166" y="870"/>
                    </a:lnTo>
                    <a:lnTo>
                      <a:pt x="2172" y="864"/>
                    </a:lnTo>
                    <a:lnTo>
                      <a:pt x="2172" y="852"/>
                    </a:lnTo>
                    <a:lnTo>
                      <a:pt x="2172" y="852"/>
                    </a:lnTo>
                    <a:lnTo>
                      <a:pt x="2208" y="672"/>
                    </a:lnTo>
                    <a:lnTo>
                      <a:pt x="2208" y="672"/>
                    </a:lnTo>
                    <a:lnTo>
                      <a:pt x="2208" y="660"/>
                    </a:lnTo>
                    <a:lnTo>
                      <a:pt x="2214" y="648"/>
                    </a:lnTo>
                    <a:lnTo>
                      <a:pt x="2214" y="636"/>
                    </a:lnTo>
                    <a:lnTo>
                      <a:pt x="2214" y="618"/>
                    </a:lnTo>
                    <a:lnTo>
                      <a:pt x="2220" y="612"/>
                    </a:lnTo>
                    <a:lnTo>
                      <a:pt x="2220" y="606"/>
                    </a:lnTo>
                    <a:lnTo>
                      <a:pt x="2220" y="612"/>
                    </a:lnTo>
                    <a:lnTo>
                      <a:pt x="2226" y="618"/>
                    </a:lnTo>
                    <a:lnTo>
                      <a:pt x="2226" y="630"/>
                    </a:lnTo>
                    <a:lnTo>
                      <a:pt x="2226" y="648"/>
                    </a:lnTo>
                    <a:lnTo>
                      <a:pt x="2232" y="660"/>
                    </a:lnTo>
                    <a:lnTo>
                      <a:pt x="2232" y="672"/>
                    </a:lnTo>
                    <a:lnTo>
                      <a:pt x="2232" y="672"/>
                    </a:lnTo>
                    <a:lnTo>
                      <a:pt x="2268" y="852"/>
                    </a:lnTo>
                    <a:lnTo>
                      <a:pt x="2268" y="852"/>
                    </a:lnTo>
                    <a:lnTo>
                      <a:pt x="2268" y="864"/>
                    </a:lnTo>
                    <a:lnTo>
                      <a:pt x="2274" y="870"/>
                    </a:lnTo>
                    <a:lnTo>
                      <a:pt x="2274" y="876"/>
                    </a:lnTo>
                    <a:lnTo>
                      <a:pt x="2274" y="888"/>
                    </a:lnTo>
                    <a:lnTo>
                      <a:pt x="2280" y="894"/>
                    </a:lnTo>
                    <a:lnTo>
                      <a:pt x="2280" y="894"/>
                    </a:lnTo>
                    <a:lnTo>
                      <a:pt x="2280" y="894"/>
                    </a:lnTo>
                    <a:lnTo>
                      <a:pt x="2286" y="888"/>
                    </a:lnTo>
                    <a:lnTo>
                      <a:pt x="2286" y="882"/>
                    </a:lnTo>
                    <a:lnTo>
                      <a:pt x="2286" y="876"/>
                    </a:lnTo>
                    <a:lnTo>
                      <a:pt x="2292" y="870"/>
                    </a:lnTo>
                    <a:lnTo>
                      <a:pt x="2292" y="858"/>
                    </a:lnTo>
                    <a:lnTo>
                      <a:pt x="2292" y="858"/>
                    </a:lnTo>
                    <a:lnTo>
                      <a:pt x="2328" y="690"/>
                    </a:lnTo>
                    <a:lnTo>
                      <a:pt x="2328" y="690"/>
                    </a:lnTo>
                    <a:lnTo>
                      <a:pt x="2328" y="678"/>
                    </a:lnTo>
                    <a:lnTo>
                      <a:pt x="2334" y="666"/>
                    </a:lnTo>
                    <a:lnTo>
                      <a:pt x="2334" y="654"/>
                    </a:lnTo>
                    <a:lnTo>
                      <a:pt x="2334" y="642"/>
                    </a:lnTo>
                    <a:lnTo>
                      <a:pt x="2340" y="630"/>
                    </a:lnTo>
                    <a:lnTo>
                      <a:pt x="2340" y="630"/>
                    </a:lnTo>
                    <a:lnTo>
                      <a:pt x="2340" y="630"/>
                    </a:lnTo>
                    <a:lnTo>
                      <a:pt x="2346" y="642"/>
                    </a:lnTo>
                    <a:lnTo>
                      <a:pt x="2346" y="654"/>
                    </a:lnTo>
                    <a:lnTo>
                      <a:pt x="2346" y="666"/>
                    </a:lnTo>
                    <a:lnTo>
                      <a:pt x="2352" y="678"/>
                    </a:lnTo>
                    <a:lnTo>
                      <a:pt x="2352" y="690"/>
                    </a:lnTo>
                    <a:lnTo>
                      <a:pt x="2352" y="690"/>
                    </a:lnTo>
                    <a:lnTo>
                      <a:pt x="2388" y="864"/>
                    </a:lnTo>
                    <a:lnTo>
                      <a:pt x="2388" y="864"/>
                    </a:lnTo>
                    <a:lnTo>
                      <a:pt x="2388" y="870"/>
                    </a:lnTo>
                    <a:lnTo>
                      <a:pt x="2394" y="876"/>
                    </a:lnTo>
                    <a:lnTo>
                      <a:pt x="2394" y="882"/>
                    </a:lnTo>
                    <a:lnTo>
                      <a:pt x="2394" y="888"/>
                    </a:lnTo>
                    <a:lnTo>
                      <a:pt x="2400" y="894"/>
                    </a:lnTo>
                    <a:lnTo>
                      <a:pt x="2400" y="894"/>
                    </a:lnTo>
                    <a:lnTo>
                      <a:pt x="2400" y="894"/>
                    </a:lnTo>
                    <a:lnTo>
                      <a:pt x="2406" y="888"/>
                    </a:lnTo>
                    <a:lnTo>
                      <a:pt x="2406" y="882"/>
                    </a:lnTo>
                    <a:lnTo>
                      <a:pt x="2406" y="876"/>
                    </a:lnTo>
                    <a:lnTo>
                      <a:pt x="2412" y="864"/>
                    </a:lnTo>
                    <a:lnTo>
                      <a:pt x="2412" y="858"/>
                    </a:lnTo>
                    <a:lnTo>
                      <a:pt x="2412" y="858"/>
                    </a:lnTo>
                    <a:lnTo>
                      <a:pt x="2448" y="678"/>
                    </a:lnTo>
                    <a:lnTo>
                      <a:pt x="2448" y="678"/>
                    </a:lnTo>
                    <a:lnTo>
                      <a:pt x="2448" y="666"/>
                    </a:lnTo>
                    <a:lnTo>
                      <a:pt x="2454" y="654"/>
                    </a:lnTo>
                    <a:lnTo>
                      <a:pt x="2454" y="642"/>
                    </a:lnTo>
                    <a:lnTo>
                      <a:pt x="2454" y="630"/>
                    </a:lnTo>
                    <a:lnTo>
                      <a:pt x="2460" y="618"/>
                    </a:lnTo>
                    <a:lnTo>
                      <a:pt x="2460" y="612"/>
                    </a:lnTo>
                    <a:lnTo>
                      <a:pt x="2460" y="618"/>
                    </a:lnTo>
                    <a:lnTo>
                      <a:pt x="2466" y="630"/>
                    </a:lnTo>
                    <a:lnTo>
                      <a:pt x="2466" y="642"/>
                    </a:lnTo>
                    <a:lnTo>
                      <a:pt x="2466" y="654"/>
                    </a:lnTo>
                    <a:lnTo>
                      <a:pt x="2472" y="666"/>
                    </a:lnTo>
                    <a:lnTo>
                      <a:pt x="2472" y="678"/>
                    </a:lnTo>
                    <a:lnTo>
                      <a:pt x="2472" y="678"/>
                    </a:lnTo>
                    <a:lnTo>
                      <a:pt x="2508" y="858"/>
                    </a:lnTo>
                    <a:lnTo>
                      <a:pt x="2508" y="858"/>
                    </a:lnTo>
                    <a:lnTo>
                      <a:pt x="2508" y="864"/>
                    </a:lnTo>
                    <a:lnTo>
                      <a:pt x="2514" y="876"/>
                    </a:lnTo>
                    <a:lnTo>
                      <a:pt x="2514" y="882"/>
                    </a:lnTo>
                    <a:lnTo>
                      <a:pt x="2514" y="888"/>
                    </a:lnTo>
                    <a:lnTo>
                      <a:pt x="2520" y="894"/>
                    </a:lnTo>
                    <a:lnTo>
                      <a:pt x="2520" y="900"/>
                    </a:lnTo>
                    <a:lnTo>
                      <a:pt x="2520" y="894"/>
                    </a:lnTo>
                    <a:lnTo>
                      <a:pt x="2526" y="894"/>
                    </a:lnTo>
                    <a:lnTo>
                      <a:pt x="2526" y="888"/>
                    </a:lnTo>
                    <a:lnTo>
                      <a:pt x="2532" y="876"/>
                    </a:lnTo>
                    <a:lnTo>
                      <a:pt x="2532" y="870"/>
                    </a:lnTo>
                    <a:lnTo>
                      <a:pt x="2532" y="864"/>
                    </a:lnTo>
                    <a:lnTo>
                      <a:pt x="2532" y="864"/>
                    </a:lnTo>
                    <a:lnTo>
                      <a:pt x="2568" y="696"/>
                    </a:lnTo>
                    <a:lnTo>
                      <a:pt x="2568" y="696"/>
                    </a:lnTo>
                    <a:lnTo>
                      <a:pt x="2568" y="684"/>
                    </a:lnTo>
                    <a:lnTo>
                      <a:pt x="2574" y="672"/>
                    </a:lnTo>
                    <a:lnTo>
                      <a:pt x="2574" y="660"/>
                    </a:lnTo>
                    <a:lnTo>
                      <a:pt x="2574" y="648"/>
                    </a:lnTo>
                    <a:lnTo>
                      <a:pt x="2580" y="636"/>
                    </a:lnTo>
                    <a:lnTo>
                      <a:pt x="2580" y="636"/>
                    </a:lnTo>
                    <a:lnTo>
                      <a:pt x="2580" y="636"/>
                    </a:lnTo>
                    <a:lnTo>
                      <a:pt x="2586" y="648"/>
                    </a:lnTo>
                    <a:lnTo>
                      <a:pt x="2586" y="660"/>
                    </a:lnTo>
                    <a:lnTo>
                      <a:pt x="2592" y="672"/>
                    </a:lnTo>
                    <a:lnTo>
                      <a:pt x="2592" y="684"/>
                    </a:lnTo>
                    <a:lnTo>
                      <a:pt x="2592" y="696"/>
                    </a:lnTo>
                    <a:lnTo>
                      <a:pt x="2592" y="696"/>
                    </a:lnTo>
                    <a:lnTo>
                      <a:pt x="2628" y="864"/>
                    </a:lnTo>
                    <a:lnTo>
                      <a:pt x="2628" y="864"/>
                    </a:lnTo>
                    <a:lnTo>
                      <a:pt x="2628" y="870"/>
                    </a:lnTo>
                    <a:lnTo>
                      <a:pt x="2634" y="882"/>
                    </a:lnTo>
                    <a:lnTo>
                      <a:pt x="2634" y="888"/>
                    </a:lnTo>
                    <a:lnTo>
                      <a:pt x="2634" y="894"/>
                    </a:lnTo>
                    <a:lnTo>
                      <a:pt x="2640" y="900"/>
                    </a:lnTo>
                    <a:lnTo>
                      <a:pt x="2640" y="900"/>
                    </a:lnTo>
                    <a:lnTo>
                      <a:pt x="2640" y="894"/>
                    </a:lnTo>
                    <a:lnTo>
                      <a:pt x="2646" y="888"/>
                    </a:lnTo>
                    <a:lnTo>
                      <a:pt x="2646" y="882"/>
                    </a:lnTo>
                    <a:lnTo>
                      <a:pt x="2652" y="876"/>
                    </a:lnTo>
                    <a:lnTo>
                      <a:pt x="2652" y="870"/>
                    </a:lnTo>
                    <a:lnTo>
                      <a:pt x="2652" y="858"/>
                    </a:lnTo>
                    <a:lnTo>
                      <a:pt x="2652" y="858"/>
                    </a:lnTo>
                    <a:lnTo>
                      <a:pt x="2688" y="684"/>
                    </a:lnTo>
                    <a:lnTo>
                      <a:pt x="2688" y="684"/>
                    </a:lnTo>
                    <a:lnTo>
                      <a:pt x="2688" y="672"/>
                    </a:lnTo>
                    <a:lnTo>
                      <a:pt x="2694" y="660"/>
                    </a:lnTo>
                    <a:lnTo>
                      <a:pt x="2694" y="648"/>
                    </a:lnTo>
                    <a:lnTo>
                      <a:pt x="2694" y="636"/>
                    </a:lnTo>
                    <a:lnTo>
                      <a:pt x="2700" y="624"/>
                    </a:lnTo>
                    <a:lnTo>
                      <a:pt x="2700" y="624"/>
                    </a:lnTo>
                    <a:lnTo>
                      <a:pt x="2706" y="624"/>
                    </a:lnTo>
                    <a:lnTo>
                      <a:pt x="2706" y="636"/>
                    </a:lnTo>
                    <a:lnTo>
                      <a:pt x="2706" y="648"/>
                    </a:lnTo>
                    <a:lnTo>
                      <a:pt x="2712" y="660"/>
                    </a:lnTo>
                    <a:lnTo>
                      <a:pt x="2712" y="672"/>
                    </a:lnTo>
                    <a:lnTo>
                      <a:pt x="2712" y="684"/>
                    </a:lnTo>
                    <a:lnTo>
                      <a:pt x="2712" y="684"/>
                    </a:lnTo>
                    <a:lnTo>
                      <a:pt x="2748" y="864"/>
                    </a:lnTo>
                    <a:lnTo>
                      <a:pt x="2748" y="864"/>
                    </a:lnTo>
                    <a:lnTo>
                      <a:pt x="2748" y="870"/>
                    </a:lnTo>
                    <a:lnTo>
                      <a:pt x="2754" y="876"/>
                    </a:lnTo>
                    <a:lnTo>
                      <a:pt x="2754" y="888"/>
                    </a:lnTo>
                    <a:lnTo>
                      <a:pt x="2754" y="894"/>
                    </a:lnTo>
                    <a:lnTo>
                      <a:pt x="2760" y="900"/>
                    </a:lnTo>
                    <a:lnTo>
                      <a:pt x="2760" y="900"/>
                    </a:lnTo>
                    <a:lnTo>
                      <a:pt x="2766" y="900"/>
                    </a:lnTo>
                    <a:lnTo>
                      <a:pt x="2766" y="894"/>
                    </a:lnTo>
                    <a:lnTo>
                      <a:pt x="2766" y="888"/>
                    </a:lnTo>
                    <a:lnTo>
                      <a:pt x="2772" y="882"/>
                    </a:lnTo>
                    <a:lnTo>
                      <a:pt x="2772" y="876"/>
                    </a:lnTo>
                    <a:lnTo>
                      <a:pt x="2772" y="870"/>
                    </a:lnTo>
                    <a:lnTo>
                      <a:pt x="2772" y="870"/>
                    </a:lnTo>
                    <a:lnTo>
                      <a:pt x="2808" y="702"/>
                    </a:lnTo>
                    <a:lnTo>
                      <a:pt x="2808" y="702"/>
                    </a:lnTo>
                    <a:lnTo>
                      <a:pt x="2808" y="690"/>
                    </a:lnTo>
                    <a:lnTo>
                      <a:pt x="2814" y="678"/>
                    </a:lnTo>
                    <a:lnTo>
                      <a:pt x="2814" y="666"/>
                    </a:lnTo>
                    <a:lnTo>
                      <a:pt x="2814" y="654"/>
                    </a:lnTo>
                    <a:lnTo>
                      <a:pt x="2820" y="642"/>
                    </a:lnTo>
                    <a:lnTo>
                      <a:pt x="2820" y="642"/>
                    </a:lnTo>
                    <a:lnTo>
                      <a:pt x="2826" y="642"/>
                    </a:lnTo>
                    <a:lnTo>
                      <a:pt x="2826" y="654"/>
                    </a:lnTo>
                    <a:lnTo>
                      <a:pt x="2826" y="666"/>
                    </a:lnTo>
                    <a:lnTo>
                      <a:pt x="2832" y="678"/>
                    </a:lnTo>
                    <a:lnTo>
                      <a:pt x="2832" y="690"/>
                    </a:lnTo>
                    <a:lnTo>
                      <a:pt x="2832" y="696"/>
                    </a:lnTo>
                    <a:lnTo>
                      <a:pt x="2832" y="696"/>
                    </a:lnTo>
                    <a:lnTo>
                      <a:pt x="2868" y="864"/>
                    </a:lnTo>
                    <a:lnTo>
                      <a:pt x="2868" y="864"/>
                    </a:lnTo>
                    <a:lnTo>
                      <a:pt x="2868" y="876"/>
                    </a:lnTo>
                    <a:lnTo>
                      <a:pt x="2874" y="882"/>
                    </a:lnTo>
                    <a:lnTo>
                      <a:pt x="2874" y="888"/>
                    </a:lnTo>
                    <a:lnTo>
                      <a:pt x="2874" y="894"/>
                    </a:lnTo>
                    <a:lnTo>
                      <a:pt x="2880" y="900"/>
                    </a:lnTo>
                    <a:lnTo>
                      <a:pt x="2880" y="900"/>
                    </a:lnTo>
                    <a:lnTo>
                      <a:pt x="2886" y="894"/>
                    </a:lnTo>
                    <a:lnTo>
                      <a:pt x="2886" y="888"/>
                    </a:lnTo>
                    <a:lnTo>
                      <a:pt x="2886" y="882"/>
                    </a:lnTo>
                    <a:lnTo>
                      <a:pt x="2892" y="876"/>
                    </a:lnTo>
                    <a:lnTo>
                      <a:pt x="2892" y="864"/>
                    </a:lnTo>
                    <a:lnTo>
                      <a:pt x="2892" y="858"/>
                    </a:lnTo>
                    <a:lnTo>
                      <a:pt x="2892" y="858"/>
                    </a:lnTo>
                    <a:lnTo>
                      <a:pt x="2928" y="666"/>
                    </a:lnTo>
                    <a:lnTo>
                      <a:pt x="2928" y="666"/>
                    </a:lnTo>
                    <a:lnTo>
                      <a:pt x="2928" y="654"/>
                    </a:lnTo>
                    <a:lnTo>
                      <a:pt x="2934" y="642"/>
                    </a:lnTo>
                    <a:lnTo>
                      <a:pt x="2934" y="630"/>
                    </a:lnTo>
                    <a:lnTo>
                      <a:pt x="2934" y="618"/>
                    </a:lnTo>
                    <a:lnTo>
                      <a:pt x="2940" y="606"/>
                    </a:lnTo>
                    <a:lnTo>
                      <a:pt x="2940" y="606"/>
                    </a:lnTo>
                    <a:lnTo>
                      <a:pt x="2946" y="612"/>
                    </a:lnTo>
                    <a:lnTo>
                      <a:pt x="2946" y="618"/>
                    </a:lnTo>
                    <a:lnTo>
                      <a:pt x="2946" y="636"/>
                    </a:lnTo>
                    <a:lnTo>
                      <a:pt x="2952" y="648"/>
                    </a:lnTo>
                    <a:lnTo>
                      <a:pt x="2952" y="660"/>
                    </a:lnTo>
                    <a:lnTo>
                      <a:pt x="2952" y="672"/>
                    </a:lnTo>
                    <a:lnTo>
                      <a:pt x="2952" y="672"/>
                    </a:lnTo>
                    <a:lnTo>
                      <a:pt x="2988" y="876"/>
                    </a:lnTo>
                    <a:lnTo>
                      <a:pt x="2988" y="876"/>
                    </a:lnTo>
                    <a:lnTo>
                      <a:pt x="2988" y="888"/>
                    </a:lnTo>
                    <a:lnTo>
                      <a:pt x="2994" y="894"/>
                    </a:lnTo>
                    <a:lnTo>
                      <a:pt x="2994" y="900"/>
                    </a:lnTo>
                    <a:lnTo>
                      <a:pt x="2994" y="912"/>
                    </a:lnTo>
                    <a:lnTo>
                      <a:pt x="3000" y="918"/>
                    </a:lnTo>
                    <a:lnTo>
                      <a:pt x="3000" y="918"/>
                    </a:lnTo>
                    <a:lnTo>
                      <a:pt x="3006" y="924"/>
                    </a:lnTo>
                    <a:lnTo>
                      <a:pt x="3006" y="918"/>
                    </a:lnTo>
                    <a:lnTo>
                      <a:pt x="3006" y="912"/>
                    </a:lnTo>
                    <a:lnTo>
                      <a:pt x="3012" y="906"/>
                    </a:lnTo>
                    <a:lnTo>
                      <a:pt x="3012" y="900"/>
                    </a:lnTo>
                    <a:lnTo>
                      <a:pt x="3012" y="894"/>
                    </a:lnTo>
                    <a:lnTo>
                      <a:pt x="3012" y="894"/>
                    </a:lnTo>
                    <a:lnTo>
                      <a:pt x="3048" y="726"/>
                    </a:lnTo>
                    <a:lnTo>
                      <a:pt x="3048" y="726"/>
                    </a:lnTo>
                    <a:lnTo>
                      <a:pt x="3048" y="714"/>
                    </a:lnTo>
                    <a:lnTo>
                      <a:pt x="3054" y="702"/>
                    </a:lnTo>
                    <a:lnTo>
                      <a:pt x="3054" y="690"/>
                    </a:lnTo>
                    <a:lnTo>
                      <a:pt x="3054" y="678"/>
                    </a:lnTo>
                    <a:lnTo>
                      <a:pt x="3060" y="672"/>
                    </a:lnTo>
                    <a:lnTo>
                      <a:pt x="3060" y="666"/>
                    </a:lnTo>
                    <a:lnTo>
                      <a:pt x="3066" y="666"/>
                    </a:lnTo>
                    <a:lnTo>
                      <a:pt x="3066" y="672"/>
                    </a:lnTo>
                    <a:lnTo>
                      <a:pt x="3066" y="684"/>
                    </a:lnTo>
                    <a:lnTo>
                      <a:pt x="3072" y="690"/>
                    </a:lnTo>
                    <a:lnTo>
                      <a:pt x="3072" y="702"/>
                    </a:lnTo>
                    <a:lnTo>
                      <a:pt x="3072" y="708"/>
                    </a:lnTo>
                    <a:lnTo>
                      <a:pt x="3072" y="708"/>
                    </a:lnTo>
                    <a:lnTo>
                      <a:pt x="3108" y="840"/>
                    </a:lnTo>
                    <a:lnTo>
                      <a:pt x="3108" y="840"/>
                    </a:lnTo>
                    <a:lnTo>
                      <a:pt x="3108" y="846"/>
                    </a:lnTo>
                    <a:lnTo>
                      <a:pt x="3114" y="852"/>
                    </a:lnTo>
                    <a:lnTo>
                      <a:pt x="3114" y="852"/>
                    </a:lnTo>
                    <a:lnTo>
                      <a:pt x="3120" y="858"/>
                    </a:lnTo>
                    <a:lnTo>
                      <a:pt x="3120" y="858"/>
                    </a:lnTo>
                    <a:lnTo>
                      <a:pt x="3120" y="858"/>
                    </a:lnTo>
                    <a:lnTo>
                      <a:pt x="3126" y="858"/>
                    </a:lnTo>
                    <a:lnTo>
                      <a:pt x="3126" y="852"/>
                    </a:lnTo>
                    <a:lnTo>
                      <a:pt x="3126" y="846"/>
                    </a:lnTo>
                    <a:lnTo>
                      <a:pt x="3126" y="846"/>
                    </a:lnTo>
                    <a:lnTo>
                      <a:pt x="3162" y="738"/>
                    </a:lnTo>
                    <a:lnTo>
                      <a:pt x="3162" y="738"/>
                    </a:lnTo>
                    <a:lnTo>
                      <a:pt x="3162" y="726"/>
                    </a:lnTo>
                    <a:lnTo>
                      <a:pt x="3168" y="720"/>
                    </a:lnTo>
                    <a:lnTo>
                      <a:pt x="3168" y="720"/>
                    </a:lnTo>
                    <a:lnTo>
                      <a:pt x="3204" y="576"/>
                    </a:lnTo>
                    <a:lnTo>
                      <a:pt x="3204" y="576"/>
                    </a:lnTo>
                    <a:lnTo>
                      <a:pt x="3204" y="570"/>
                    </a:lnTo>
                    <a:lnTo>
                      <a:pt x="3204" y="558"/>
                    </a:lnTo>
                    <a:lnTo>
                      <a:pt x="3210" y="552"/>
                    </a:lnTo>
                    <a:lnTo>
                      <a:pt x="3210" y="552"/>
                    </a:lnTo>
                    <a:lnTo>
                      <a:pt x="3210" y="552"/>
                    </a:lnTo>
                    <a:lnTo>
                      <a:pt x="3216" y="558"/>
                    </a:lnTo>
                    <a:lnTo>
                      <a:pt x="3216" y="570"/>
                    </a:lnTo>
                    <a:lnTo>
                      <a:pt x="3216" y="576"/>
                    </a:lnTo>
                    <a:lnTo>
                      <a:pt x="3216" y="576"/>
                    </a:lnTo>
                    <a:lnTo>
                      <a:pt x="3252" y="720"/>
                    </a:lnTo>
                    <a:lnTo>
                      <a:pt x="3252" y="720"/>
                    </a:lnTo>
                    <a:lnTo>
                      <a:pt x="3252" y="726"/>
                    </a:lnTo>
                    <a:lnTo>
                      <a:pt x="3258" y="738"/>
                    </a:lnTo>
                    <a:lnTo>
                      <a:pt x="3258" y="738"/>
                    </a:lnTo>
                    <a:lnTo>
                      <a:pt x="3294" y="846"/>
                    </a:lnTo>
                    <a:lnTo>
                      <a:pt x="3294" y="846"/>
                    </a:lnTo>
                    <a:lnTo>
                      <a:pt x="3294" y="852"/>
                    </a:lnTo>
                    <a:lnTo>
                      <a:pt x="3294" y="858"/>
                    </a:lnTo>
                    <a:lnTo>
                      <a:pt x="3300" y="858"/>
                    </a:lnTo>
                    <a:lnTo>
                      <a:pt x="3300" y="858"/>
                    </a:lnTo>
                    <a:lnTo>
                      <a:pt x="3300" y="858"/>
                    </a:lnTo>
                    <a:lnTo>
                      <a:pt x="3306" y="858"/>
                    </a:lnTo>
                    <a:lnTo>
                      <a:pt x="3306" y="852"/>
                    </a:lnTo>
                    <a:lnTo>
                      <a:pt x="3306" y="846"/>
                    </a:lnTo>
                    <a:lnTo>
                      <a:pt x="3306" y="846"/>
                    </a:lnTo>
                    <a:lnTo>
                      <a:pt x="3342" y="732"/>
                    </a:lnTo>
                    <a:lnTo>
                      <a:pt x="3342" y="732"/>
                    </a:lnTo>
                    <a:lnTo>
                      <a:pt x="3342" y="726"/>
                    </a:lnTo>
                    <a:lnTo>
                      <a:pt x="3348" y="720"/>
                    </a:lnTo>
                    <a:lnTo>
                      <a:pt x="3348" y="720"/>
                    </a:lnTo>
                    <a:lnTo>
                      <a:pt x="3384" y="576"/>
                    </a:lnTo>
                    <a:lnTo>
                      <a:pt x="3384" y="576"/>
                    </a:lnTo>
                    <a:lnTo>
                      <a:pt x="3384" y="570"/>
                    </a:lnTo>
                    <a:lnTo>
                      <a:pt x="3384" y="558"/>
                    </a:lnTo>
                    <a:lnTo>
                      <a:pt x="3390" y="552"/>
                    </a:lnTo>
                    <a:lnTo>
                      <a:pt x="3390" y="552"/>
                    </a:lnTo>
                    <a:lnTo>
                      <a:pt x="3390" y="552"/>
                    </a:lnTo>
                    <a:lnTo>
                      <a:pt x="3396" y="558"/>
                    </a:lnTo>
                    <a:lnTo>
                      <a:pt x="3396" y="570"/>
                    </a:lnTo>
                    <a:lnTo>
                      <a:pt x="3396" y="576"/>
                    </a:lnTo>
                    <a:lnTo>
                      <a:pt x="3396" y="576"/>
                    </a:lnTo>
                    <a:lnTo>
                      <a:pt x="3432" y="714"/>
                    </a:lnTo>
                    <a:lnTo>
                      <a:pt x="3432" y="714"/>
                    </a:lnTo>
                    <a:lnTo>
                      <a:pt x="3438" y="726"/>
                    </a:lnTo>
                    <a:lnTo>
                      <a:pt x="3438" y="732"/>
                    </a:lnTo>
                    <a:lnTo>
                      <a:pt x="3438" y="732"/>
                    </a:lnTo>
                    <a:lnTo>
                      <a:pt x="3474" y="840"/>
                    </a:lnTo>
                    <a:lnTo>
                      <a:pt x="3474" y="840"/>
                    </a:lnTo>
                    <a:lnTo>
                      <a:pt x="3474" y="846"/>
                    </a:lnTo>
                    <a:lnTo>
                      <a:pt x="3474" y="852"/>
                    </a:lnTo>
                    <a:lnTo>
                      <a:pt x="3480" y="858"/>
                    </a:lnTo>
                    <a:lnTo>
                      <a:pt x="3480" y="858"/>
                    </a:lnTo>
                    <a:lnTo>
                      <a:pt x="3480" y="858"/>
                    </a:lnTo>
                    <a:lnTo>
                      <a:pt x="3486" y="852"/>
                    </a:lnTo>
                    <a:lnTo>
                      <a:pt x="3486" y="846"/>
                    </a:lnTo>
                    <a:lnTo>
                      <a:pt x="3486" y="846"/>
                    </a:lnTo>
                    <a:lnTo>
                      <a:pt x="3486" y="846"/>
                    </a:lnTo>
                    <a:lnTo>
                      <a:pt x="3522" y="738"/>
                    </a:lnTo>
                    <a:lnTo>
                      <a:pt x="3522" y="738"/>
                    </a:lnTo>
                    <a:lnTo>
                      <a:pt x="3528" y="732"/>
                    </a:lnTo>
                    <a:lnTo>
                      <a:pt x="3528" y="720"/>
                    </a:lnTo>
                    <a:lnTo>
                      <a:pt x="3528" y="720"/>
                    </a:lnTo>
                    <a:lnTo>
                      <a:pt x="3564" y="588"/>
                    </a:lnTo>
                    <a:lnTo>
                      <a:pt x="3564" y="588"/>
                    </a:lnTo>
                    <a:lnTo>
                      <a:pt x="3564" y="576"/>
                    </a:lnTo>
                    <a:lnTo>
                      <a:pt x="3564" y="570"/>
                    </a:lnTo>
                    <a:lnTo>
                      <a:pt x="3570" y="564"/>
                    </a:lnTo>
                    <a:lnTo>
                      <a:pt x="3570" y="564"/>
                    </a:lnTo>
                    <a:lnTo>
                      <a:pt x="3570" y="564"/>
                    </a:lnTo>
                    <a:lnTo>
                      <a:pt x="3576" y="570"/>
                    </a:lnTo>
                    <a:lnTo>
                      <a:pt x="3576" y="582"/>
                    </a:lnTo>
                    <a:lnTo>
                      <a:pt x="3576" y="588"/>
                    </a:lnTo>
                    <a:lnTo>
                      <a:pt x="3576" y="588"/>
                    </a:lnTo>
                    <a:lnTo>
                      <a:pt x="3612" y="732"/>
                    </a:lnTo>
                    <a:lnTo>
                      <a:pt x="3612" y="732"/>
                    </a:lnTo>
                    <a:lnTo>
                      <a:pt x="3618" y="738"/>
                    </a:lnTo>
                    <a:lnTo>
                      <a:pt x="3618" y="744"/>
                    </a:lnTo>
                    <a:lnTo>
                      <a:pt x="3618" y="744"/>
                    </a:lnTo>
                    <a:lnTo>
                      <a:pt x="3654" y="858"/>
                    </a:lnTo>
                    <a:lnTo>
                      <a:pt x="3654" y="858"/>
                    </a:lnTo>
                    <a:lnTo>
                      <a:pt x="3654" y="864"/>
                    </a:lnTo>
                    <a:lnTo>
                      <a:pt x="3654" y="864"/>
                    </a:lnTo>
                    <a:lnTo>
                      <a:pt x="3660" y="870"/>
                    </a:lnTo>
                    <a:lnTo>
                      <a:pt x="3660" y="870"/>
                    </a:lnTo>
                    <a:lnTo>
                      <a:pt x="3660" y="870"/>
                    </a:lnTo>
                    <a:lnTo>
                      <a:pt x="3666" y="864"/>
                    </a:lnTo>
                    <a:lnTo>
                      <a:pt x="3666" y="864"/>
                    </a:lnTo>
                    <a:lnTo>
                      <a:pt x="3672" y="858"/>
                    </a:lnTo>
                    <a:lnTo>
                      <a:pt x="3672" y="858"/>
                    </a:lnTo>
                    <a:lnTo>
                      <a:pt x="3702" y="750"/>
                    </a:lnTo>
                    <a:lnTo>
                      <a:pt x="3702" y="750"/>
                    </a:lnTo>
                    <a:lnTo>
                      <a:pt x="3708" y="738"/>
                    </a:lnTo>
                    <a:lnTo>
                      <a:pt x="3708" y="732"/>
                    </a:lnTo>
                    <a:lnTo>
                      <a:pt x="3708" y="732"/>
                    </a:lnTo>
                    <a:lnTo>
                      <a:pt x="3744" y="594"/>
                    </a:lnTo>
                    <a:lnTo>
                      <a:pt x="3744" y="594"/>
                    </a:lnTo>
                    <a:lnTo>
                      <a:pt x="3744" y="582"/>
                    </a:lnTo>
                    <a:lnTo>
                      <a:pt x="3744" y="576"/>
                    </a:lnTo>
                    <a:lnTo>
                      <a:pt x="3750" y="570"/>
                    </a:lnTo>
                    <a:lnTo>
                      <a:pt x="3750" y="564"/>
                    </a:lnTo>
                    <a:lnTo>
                      <a:pt x="3750" y="570"/>
                    </a:lnTo>
                    <a:lnTo>
                      <a:pt x="3756" y="576"/>
                    </a:lnTo>
                    <a:lnTo>
                      <a:pt x="3756" y="582"/>
                    </a:lnTo>
                    <a:lnTo>
                      <a:pt x="3762" y="594"/>
                    </a:lnTo>
                    <a:lnTo>
                      <a:pt x="3762" y="594"/>
                    </a:lnTo>
                    <a:lnTo>
                      <a:pt x="3792" y="726"/>
                    </a:lnTo>
                    <a:lnTo>
                      <a:pt x="3792" y="726"/>
                    </a:lnTo>
                    <a:lnTo>
                      <a:pt x="3798" y="732"/>
                    </a:lnTo>
                    <a:lnTo>
                      <a:pt x="3798" y="738"/>
                    </a:lnTo>
                    <a:lnTo>
                      <a:pt x="3798" y="738"/>
                    </a:lnTo>
                    <a:lnTo>
                      <a:pt x="3834" y="840"/>
                    </a:lnTo>
                    <a:lnTo>
                      <a:pt x="3834" y="840"/>
                    </a:lnTo>
                    <a:lnTo>
                      <a:pt x="3834" y="846"/>
                    </a:lnTo>
                    <a:lnTo>
                      <a:pt x="3834" y="852"/>
                    </a:lnTo>
                    <a:lnTo>
                      <a:pt x="3840" y="858"/>
                    </a:lnTo>
                    <a:lnTo>
                      <a:pt x="3840" y="858"/>
                    </a:lnTo>
                    <a:lnTo>
                      <a:pt x="3846" y="858"/>
                    </a:lnTo>
                    <a:lnTo>
                      <a:pt x="3846" y="852"/>
                    </a:lnTo>
                    <a:lnTo>
                      <a:pt x="3846" y="846"/>
                    </a:lnTo>
                    <a:lnTo>
                      <a:pt x="3852" y="846"/>
                    </a:lnTo>
                    <a:lnTo>
                      <a:pt x="3852" y="846"/>
                    </a:lnTo>
                    <a:lnTo>
                      <a:pt x="3882" y="744"/>
                    </a:lnTo>
                    <a:lnTo>
                      <a:pt x="3882" y="744"/>
                    </a:lnTo>
                    <a:lnTo>
                      <a:pt x="3888" y="732"/>
                    </a:lnTo>
                    <a:lnTo>
                      <a:pt x="3888" y="726"/>
                    </a:lnTo>
                    <a:lnTo>
                      <a:pt x="3888" y="726"/>
                    </a:lnTo>
                    <a:lnTo>
                      <a:pt x="3924" y="600"/>
                    </a:lnTo>
                    <a:lnTo>
                      <a:pt x="3924" y="600"/>
                    </a:lnTo>
                    <a:lnTo>
                      <a:pt x="3924" y="594"/>
                    </a:lnTo>
                    <a:lnTo>
                      <a:pt x="3924" y="582"/>
                    </a:lnTo>
                    <a:lnTo>
                      <a:pt x="3930" y="576"/>
                    </a:lnTo>
                    <a:lnTo>
                      <a:pt x="3930" y="576"/>
                    </a:lnTo>
                    <a:lnTo>
                      <a:pt x="3936" y="576"/>
                    </a:lnTo>
                    <a:lnTo>
                      <a:pt x="3936" y="582"/>
                    </a:lnTo>
                    <a:lnTo>
                      <a:pt x="3936" y="594"/>
                    </a:lnTo>
                    <a:lnTo>
                      <a:pt x="3942" y="600"/>
                    </a:lnTo>
                    <a:lnTo>
                      <a:pt x="3942" y="600"/>
                    </a:lnTo>
                    <a:lnTo>
                      <a:pt x="3972" y="738"/>
                    </a:lnTo>
                    <a:lnTo>
                      <a:pt x="3972" y="738"/>
                    </a:lnTo>
                    <a:lnTo>
                      <a:pt x="3978" y="744"/>
                    </a:lnTo>
                    <a:lnTo>
                      <a:pt x="3978" y="750"/>
                    </a:lnTo>
                    <a:lnTo>
                      <a:pt x="3978" y="750"/>
                    </a:lnTo>
                    <a:lnTo>
                      <a:pt x="4014" y="858"/>
                    </a:lnTo>
                    <a:lnTo>
                      <a:pt x="4014" y="858"/>
                    </a:lnTo>
                    <a:lnTo>
                      <a:pt x="4014" y="864"/>
                    </a:lnTo>
                    <a:lnTo>
                      <a:pt x="4014" y="864"/>
                    </a:lnTo>
                    <a:lnTo>
                      <a:pt x="4020" y="870"/>
                    </a:lnTo>
                    <a:lnTo>
                      <a:pt x="4020" y="870"/>
                    </a:lnTo>
                    <a:lnTo>
                      <a:pt x="4026" y="870"/>
                    </a:lnTo>
                    <a:lnTo>
                      <a:pt x="4026" y="864"/>
                    </a:lnTo>
                    <a:lnTo>
                      <a:pt x="4026" y="864"/>
                    </a:lnTo>
                    <a:lnTo>
                      <a:pt x="4032" y="858"/>
                    </a:lnTo>
                    <a:lnTo>
                      <a:pt x="4032" y="858"/>
                    </a:lnTo>
                    <a:lnTo>
                      <a:pt x="4062" y="756"/>
                    </a:lnTo>
                    <a:lnTo>
                      <a:pt x="4062" y="756"/>
                    </a:lnTo>
                    <a:lnTo>
                      <a:pt x="4068" y="750"/>
                    </a:lnTo>
                    <a:lnTo>
                      <a:pt x="4068" y="738"/>
                    </a:lnTo>
                    <a:lnTo>
                      <a:pt x="4068" y="738"/>
                    </a:lnTo>
                    <a:lnTo>
                      <a:pt x="4104" y="612"/>
                    </a:lnTo>
                    <a:lnTo>
                      <a:pt x="4104" y="612"/>
                    </a:lnTo>
                    <a:lnTo>
                      <a:pt x="4104" y="600"/>
                    </a:lnTo>
                    <a:lnTo>
                      <a:pt x="4104" y="594"/>
                    </a:lnTo>
                    <a:lnTo>
                      <a:pt x="4110" y="588"/>
                    </a:lnTo>
                    <a:lnTo>
                      <a:pt x="4110" y="582"/>
                    </a:lnTo>
                    <a:lnTo>
                      <a:pt x="4116" y="588"/>
                    </a:lnTo>
                    <a:lnTo>
                      <a:pt x="4116" y="594"/>
                    </a:lnTo>
                    <a:lnTo>
                      <a:pt x="4116" y="600"/>
                    </a:lnTo>
                    <a:lnTo>
                      <a:pt x="4122" y="606"/>
                    </a:lnTo>
                    <a:lnTo>
                      <a:pt x="4122" y="606"/>
                    </a:lnTo>
                    <a:lnTo>
                      <a:pt x="4152" y="732"/>
                    </a:lnTo>
                    <a:lnTo>
                      <a:pt x="4152" y="732"/>
                    </a:lnTo>
                    <a:lnTo>
                      <a:pt x="4158" y="738"/>
                    </a:lnTo>
                    <a:lnTo>
                      <a:pt x="4158" y="744"/>
                    </a:lnTo>
                    <a:lnTo>
                      <a:pt x="4158" y="744"/>
                    </a:lnTo>
                    <a:lnTo>
                      <a:pt x="4194" y="846"/>
                    </a:lnTo>
                    <a:lnTo>
                      <a:pt x="4194" y="846"/>
                    </a:lnTo>
                    <a:lnTo>
                      <a:pt x="4194" y="846"/>
                    </a:lnTo>
                    <a:lnTo>
                      <a:pt x="4200" y="852"/>
                    </a:lnTo>
                    <a:lnTo>
                      <a:pt x="4200" y="858"/>
                    </a:lnTo>
                    <a:lnTo>
                      <a:pt x="4200" y="858"/>
                    </a:lnTo>
                    <a:lnTo>
                      <a:pt x="4206" y="858"/>
                    </a:lnTo>
                    <a:lnTo>
                      <a:pt x="4206" y="852"/>
                    </a:lnTo>
                    <a:lnTo>
                      <a:pt x="4206" y="846"/>
                    </a:lnTo>
                    <a:lnTo>
                      <a:pt x="4212" y="846"/>
                    </a:lnTo>
                    <a:lnTo>
                      <a:pt x="4212" y="846"/>
                    </a:lnTo>
                    <a:lnTo>
                      <a:pt x="4242" y="744"/>
                    </a:lnTo>
                    <a:lnTo>
                      <a:pt x="4242" y="744"/>
                    </a:lnTo>
                    <a:lnTo>
                      <a:pt x="4248" y="738"/>
                    </a:lnTo>
                    <a:lnTo>
                      <a:pt x="4248" y="732"/>
                    </a:lnTo>
                    <a:lnTo>
                      <a:pt x="4248" y="732"/>
                    </a:lnTo>
                    <a:lnTo>
                      <a:pt x="4284" y="606"/>
                    </a:lnTo>
                    <a:lnTo>
                      <a:pt x="4284" y="606"/>
                    </a:lnTo>
                    <a:lnTo>
                      <a:pt x="4284" y="600"/>
                    </a:lnTo>
                    <a:lnTo>
                      <a:pt x="4290" y="594"/>
                    </a:lnTo>
                    <a:lnTo>
                      <a:pt x="4290" y="588"/>
                    </a:lnTo>
                    <a:lnTo>
                      <a:pt x="4290" y="582"/>
                    </a:lnTo>
                    <a:lnTo>
                      <a:pt x="4296" y="588"/>
                    </a:lnTo>
                    <a:lnTo>
                      <a:pt x="4296" y="594"/>
                    </a:lnTo>
                    <a:lnTo>
                      <a:pt x="4296" y="600"/>
                    </a:lnTo>
                    <a:lnTo>
                      <a:pt x="4302" y="612"/>
                    </a:lnTo>
                    <a:lnTo>
                      <a:pt x="4302" y="612"/>
                    </a:lnTo>
                    <a:lnTo>
                      <a:pt x="4332" y="738"/>
                    </a:lnTo>
                    <a:lnTo>
                      <a:pt x="4332" y="738"/>
                    </a:lnTo>
                    <a:lnTo>
                      <a:pt x="4338" y="744"/>
                    </a:lnTo>
                    <a:lnTo>
                      <a:pt x="4338" y="756"/>
                    </a:lnTo>
                    <a:lnTo>
                      <a:pt x="4338" y="756"/>
                    </a:lnTo>
                    <a:lnTo>
                      <a:pt x="4374" y="858"/>
                    </a:lnTo>
                    <a:lnTo>
                      <a:pt x="4374" y="858"/>
                    </a:lnTo>
                    <a:lnTo>
                      <a:pt x="4374" y="864"/>
                    </a:lnTo>
                    <a:lnTo>
                      <a:pt x="4380" y="864"/>
                    </a:lnTo>
                    <a:lnTo>
                      <a:pt x="4380" y="870"/>
                    </a:lnTo>
                    <a:lnTo>
                      <a:pt x="4380" y="870"/>
                    </a:lnTo>
                    <a:lnTo>
                      <a:pt x="4386" y="870"/>
                    </a:lnTo>
                    <a:lnTo>
                      <a:pt x="4386" y="864"/>
                    </a:lnTo>
                    <a:lnTo>
                      <a:pt x="4386" y="864"/>
                    </a:lnTo>
                    <a:lnTo>
                      <a:pt x="4392" y="858"/>
                    </a:lnTo>
                    <a:lnTo>
                      <a:pt x="4392" y="858"/>
                    </a:lnTo>
                    <a:lnTo>
                      <a:pt x="4428" y="762"/>
                    </a:lnTo>
                    <a:lnTo>
                      <a:pt x="4428" y="762"/>
                    </a:lnTo>
                    <a:lnTo>
                      <a:pt x="4428" y="756"/>
                    </a:lnTo>
                    <a:lnTo>
                      <a:pt x="4428" y="750"/>
                    </a:lnTo>
                    <a:lnTo>
                      <a:pt x="4428" y="750"/>
                    </a:lnTo>
                    <a:lnTo>
                      <a:pt x="4464" y="624"/>
                    </a:lnTo>
                    <a:lnTo>
                      <a:pt x="4464" y="624"/>
                    </a:lnTo>
                    <a:lnTo>
                      <a:pt x="4464" y="618"/>
                    </a:lnTo>
                    <a:lnTo>
                      <a:pt x="4470" y="612"/>
                    </a:lnTo>
                    <a:lnTo>
                      <a:pt x="4470" y="606"/>
                    </a:lnTo>
                    <a:lnTo>
                      <a:pt x="4470" y="600"/>
                    </a:lnTo>
                    <a:lnTo>
                      <a:pt x="4476" y="606"/>
                    </a:lnTo>
                    <a:lnTo>
                      <a:pt x="4476" y="612"/>
                    </a:lnTo>
                    <a:lnTo>
                      <a:pt x="4476" y="618"/>
                    </a:lnTo>
                    <a:lnTo>
                      <a:pt x="4482" y="624"/>
                    </a:lnTo>
                    <a:lnTo>
                      <a:pt x="4482" y="624"/>
                    </a:lnTo>
                    <a:lnTo>
                      <a:pt x="4518" y="744"/>
                    </a:lnTo>
                    <a:lnTo>
                      <a:pt x="4518" y="744"/>
                    </a:lnTo>
                    <a:lnTo>
                      <a:pt x="4518" y="750"/>
                    </a:lnTo>
                    <a:lnTo>
                      <a:pt x="4518" y="756"/>
                    </a:lnTo>
                    <a:lnTo>
                      <a:pt x="4518" y="756"/>
                    </a:lnTo>
                    <a:lnTo>
                      <a:pt x="4554" y="846"/>
                    </a:lnTo>
                    <a:lnTo>
                      <a:pt x="4554" y="846"/>
                    </a:lnTo>
                    <a:lnTo>
                      <a:pt x="4554" y="852"/>
                    </a:lnTo>
                    <a:lnTo>
                      <a:pt x="4560" y="852"/>
                    </a:lnTo>
                    <a:lnTo>
                      <a:pt x="4560" y="858"/>
                    </a:lnTo>
                    <a:lnTo>
                      <a:pt x="4560" y="858"/>
                    </a:lnTo>
                    <a:lnTo>
                      <a:pt x="4566" y="858"/>
                    </a:lnTo>
                    <a:lnTo>
                      <a:pt x="4566" y="852"/>
                    </a:lnTo>
                    <a:lnTo>
                      <a:pt x="4566" y="846"/>
                    </a:lnTo>
                    <a:lnTo>
                      <a:pt x="4572" y="846"/>
                    </a:lnTo>
                    <a:lnTo>
                      <a:pt x="4572" y="846"/>
                    </a:lnTo>
                    <a:lnTo>
                      <a:pt x="4608" y="744"/>
                    </a:lnTo>
                    <a:lnTo>
                      <a:pt x="4608" y="744"/>
                    </a:lnTo>
                    <a:lnTo>
                      <a:pt x="4608" y="738"/>
                    </a:lnTo>
                    <a:lnTo>
                      <a:pt x="4608" y="732"/>
                    </a:lnTo>
                    <a:lnTo>
                      <a:pt x="4608" y="732"/>
                    </a:lnTo>
                    <a:lnTo>
                      <a:pt x="4644" y="612"/>
                    </a:lnTo>
                    <a:lnTo>
                      <a:pt x="4644" y="612"/>
                    </a:lnTo>
                    <a:lnTo>
                      <a:pt x="4644" y="606"/>
                    </a:lnTo>
                    <a:lnTo>
                      <a:pt x="4650" y="600"/>
                    </a:lnTo>
                    <a:lnTo>
                      <a:pt x="4650" y="594"/>
                    </a:lnTo>
                    <a:lnTo>
                      <a:pt x="4650" y="594"/>
                    </a:lnTo>
                    <a:lnTo>
                      <a:pt x="4656" y="594"/>
                    </a:lnTo>
                    <a:lnTo>
                      <a:pt x="4656" y="600"/>
                    </a:lnTo>
                    <a:lnTo>
                      <a:pt x="4662" y="606"/>
                    </a:lnTo>
                    <a:lnTo>
                      <a:pt x="4662" y="612"/>
                    </a:lnTo>
                    <a:lnTo>
                      <a:pt x="4662" y="612"/>
                    </a:lnTo>
                    <a:lnTo>
                      <a:pt x="4698" y="738"/>
                    </a:lnTo>
                    <a:lnTo>
                      <a:pt x="4698" y="738"/>
                    </a:lnTo>
                    <a:lnTo>
                      <a:pt x="4698" y="750"/>
                    </a:lnTo>
                    <a:lnTo>
                      <a:pt x="4698" y="756"/>
                    </a:lnTo>
                    <a:lnTo>
                      <a:pt x="4698" y="756"/>
                    </a:lnTo>
                    <a:lnTo>
                      <a:pt x="4734" y="858"/>
                    </a:lnTo>
                    <a:lnTo>
                      <a:pt x="4734" y="858"/>
                    </a:lnTo>
                    <a:lnTo>
                      <a:pt x="4734" y="858"/>
                    </a:lnTo>
                    <a:lnTo>
                      <a:pt x="4740" y="864"/>
                    </a:lnTo>
                    <a:lnTo>
                      <a:pt x="4740" y="870"/>
                    </a:lnTo>
                    <a:lnTo>
                      <a:pt x="4740" y="870"/>
                    </a:lnTo>
                    <a:lnTo>
                      <a:pt x="4746" y="870"/>
                    </a:lnTo>
                    <a:lnTo>
                      <a:pt x="4746" y="864"/>
                    </a:lnTo>
                    <a:lnTo>
                      <a:pt x="4752" y="864"/>
                    </a:lnTo>
                    <a:lnTo>
                      <a:pt x="4752" y="858"/>
                    </a:lnTo>
                    <a:lnTo>
                      <a:pt x="4752" y="858"/>
                    </a:lnTo>
                    <a:lnTo>
                      <a:pt x="4788" y="768"/>
                    </a:lnTo>
                    <a:lnTo>
                      <a:pt x="4788" y="768"/>
                    </a:lnTo>
                    <a:lnTo>
                      <a:pt x="4788" y="762"/>
                    </a:lnTo>
                    <a:lnTo>
                      <a:pt x="4788" y="756"/>
                    </a:lnTo>
                    <a:lnTo>
                      <a:pt x="4788" y="756"/>
                    </a:lnTo>
                    <a:lnTo>
                      <a:pt x="4824" y="642"/>
                    </a:lnTo>
                    <a:lnTo>
                      <a:pt x="4824" y="642"/>
                    </a:lnTo>
                    <a:lnTo>
                      <a:pt x="4824" y="636"/>
                    </a:lnTo>
                    <a:lnTo>
                      <a:pt x="4830" y="630"/>
                    </a:lnTo>
                    <a:lnTo>
                      <a:pt x="4830" y="624"/>
                    </a:lnTo>
                    <a:lnTo>
                      <a:pt x="4830" y="618"/>
                    </a:lnTo>
                    <a:lnTo>
                      <a:pt x="4836" y="624"/>
                    </a:lnTo>
                    <a:lnTo>
                      <a:pt x="4836" y="630"/>
                    </a:lnTo>
                    <a:lnTo>
                      <a:pt x="4842" y="636"/>
                    </a:lnTo>
                    <a:lnTo>
                      <a:pt x="4842" y="642"/>
                    </a:lnTo>
                    <a:lnTo>
                      <a:pt x="4842" y="642"/>
                    </a:lnTo>
                    <a:lnTo>
                      <a:pt x="4878" y="750"/>
                    </a:lnTo>
                    <a:lnTo>
                      <a:pt x="4878" y="750"/>
                    </a:lnTo>
                    <a:lnTo>
                      <a:pt x="4878" y="756"/>
                    </a:lnTo>
                    <a:lnTo>
                      <a:pt x="4878" y="762"/>
                    </a:lnTo>
                    <a:lnTo>
                      <a:pt x="4878" y="762"/>
                    </a:lnTo>
                    <a:lnTo>
                      <a:pt x="4914" y="852"/>
                    </a:lnTo>
                    <a:lnTo>
                      <a:pt x="4914" y="852"/>
                    </a:lnTo>
                    <a:lnTo>
                      <a:pt x="4914" y="852"/>
                    </a:lnTo>
                    <a:lnTo>
                      <a:pt x="4920" y="858"/>
                    </a:lnTo>
                    <a:lnTo>
                      <a:pt x="4920" y="858"/>
                    </a:lnTo>
                    <a:lnTo>
                      <a:pt x="4926" y="858"/>
                    </a:lnTo>
                    <a:lnTo>
                      <a:pt x="4926" y="858"/>
                    </a:lnTo>
                    <a:lnTo>
                      <a:pt x="4926" y="858"/>
                    </a:lnTo>
                    <a:lnTo>
                      <a:pt x="4932" y="852"/>
                    </a:lnTo>
                    <a:lnTo>
                      <a:pt x="4932" y="846"/>
                    </a:lnTo>
                    <a:lnTo>
                      <a:pt x="4932" y="846"/>
                    </a:lnTo>
                    <a:lnTo>
                      <a:pt x="4968" y="750"/>
                    </a:lnTo>
                    <a:lnTo>
                      <a:pt x="4968" y="750"/>
                    </a:lnTo>
                    <a:lnTo>
                      <a:pt x="4968" y="744"/>
                    </a:lnTo>
                    <a:lnTo>
                      <a:pt x="4968" y="738"/>
                    </a:lnTo>
                    <a:lnTo>
                      <a:pt x="4968" y="738"/>
                    </a:lnTo>
                    <a:lnTo>
                      <a:pt x="5004" y="618"/>
                    </a:lnTo>
                    <a:lnTo>
                      <a:pt x="5004" y="618"/>
                    </a:lnTo>
                    <a:lnTo>
                      <a:pt x="5004" y="612"/>
                    </a:lnTo>
                    <a:lnTo>
                      <a:pt x="5010" y="606"/>
                    </a:lnTo>
                    <a:lnTo>
                      <a:pt x="5010" y="600"/>
                    </a:lnTo>
                    <a:lnTo>
                      <a:pt x="5016" y="600"/>
                    </a:lnTo>
                    <a:lnTo>
                      <a:pt x="5016" y="600"/>
                    </a:lnTo>
                    <a:lnTo>
                      <a:pt x="5016" y="606"/>
                    </a:lnTo>
                    <a:lnTo>
                      <a:pt x="5022" y="612"/>
                    </a:lnTo>
                    <a:lnTo>
                      <a:pt x="5022" y="618"/>
                    </a:lnTo>
                    <a:lnTo>
                      <a:pt x="5022" y="618"/>
                    </a:lnTo>
                    <a:lnTo>
                      <a:pt x="5058" y="738"/>
                    </a:lnTo>
                    <a:lnTo>
                      <a:pt x="5058" y="738"/>
                    </a:lnTo>
                    <a:lnTo>
                      <a:pt x="5058" y="750"/>
                    </a:lnTo>
                    <a:lnTo>
                      <a:pt x="5058" y="756"/>
                    </a:lnTo>
                    <a:lnTo>
                      <a:pt x="5058" y="756"/>
                    </a:lnTo>
                    <a:lnTo>
                      <a:pt x="5094" y="852"/>
                    </a:lnTo>
                    <a:lnTo>
                      <a:pt x="5094" y="852"/>
                    </a:lnTo>
                    <a:lnTo>
                      <a:pt x="5094" y="858"/>
                    </a:lnTo>
                  </a:path>
                </a:pathLst>
              </a:custGeom>
              <a:noFill/>
              <a:ln w="1270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28" name="Rectangle 479"/>
              <p:cNvSpPr>
                <a:spLocks noChangeArrowheads="1"/>
              </p:cNvSpPr>
              <p:nvPr/>
            </p:nvSpPr>
            <p:spPr bwMode="auto">
              <a:xfrm>
                <a:off x="500" y="3596"/>
                <a:ext cx="288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800" b="1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itchFamily="34" charset="0"/>
                    <a:cs typeface="Arial" pitchFamily="34" charset="0"/>
                  </a:rPr>
                  <a:t>Ax_bet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229" name="Freeform 480"/>
              <p:cNvSpPr>
                <a:spLocks/>
              </p:cNvSpPr>
              <p:nvPr/>
            </p:nvSpPr>
            <p:spPr bwMode="auto">
              <a:xfrm>
                <a:off x="272" y="2492"/>
                <a:ext cx="5094" cy="942"/>
              </a:xfrm>
              <a:custGeom>
                <a:avLst/>
                <a:gdLst/>
                <a:ahLst/>
                <a:cxnLst>
                  <a:cxn ang="0">
                    <a:pos x="0" y="18"/>
                  </a:cxn>
                  <a:cxn ang="0">
                    <a:pos x="0" y="108"/>
                  </a:cxn>
                  <a:cxn ang="0">
                    <a:pos x="0" y="162"/>
                  </a:cxn>
                  <a:cxn ang="0">
                    <a:pos x="0" y="132"/>
                  </a:cxn>
                  <a:cxn ang="0">
                    <a:pos x="0" y="102"/>
                  </a:cxn>
                  <a:cxn ang="0">
                    <a:pos x="0" y="168"/>
                  </a:cxn>
                  <a:cxn ang="0">
                    <a:pos x="0" y="258"/>
                  </a:cxn>
                  <a:cxn ang="0">
                    <a:pos x="0" y="258"/>
                  </a:cxn>
                  <a:cxn ang="0">
                    <a:pos x="0" y="234"/>
                  </a:cxn>
                  <a:cxn ang="0">
                    <a:pos x="0" y="72"/>
                  </a:cxn>
                  <a:cxn ang="0">
                    <a:pos x="0" y="162"/>
                  </a:cxn>
                  <a:cxn ang="0">
                    <a:pos x="0" y="240"/>
                  </a:cxn>
                  <a:cxn ang="0">
                    <a:pos x="0" y="306"/>
                  </a:cxn>
                  <a:cxn ang="0">
                    <a:pos x="0" y="318"/>
                  </a:cxn>
                  <a:cxn ang="0">
                    <a:pos x="0" y="336"/>
                  </a:cxn>
                  <a:cxn ang="0">
                    <a:pos x="0" y="342"/>
                  </a:cxn>
                  <a:cxn ang="0">
                    <a:pos x="0" y="390"/>
                  </a:cxn>
                  <a:cxn ang="0">
                    <a:pos x="0" y="438"/>
                  </a:cxn>
                  <a:cxn ang="0">
                    <a:pos x="0" y="486"/>
                  </a:cxn>
                  <a:cxn ang="0">
                    <a:pos x="0" y="510"/>
                  </a:cxn>
                  <a:cxn ang="0">
                    <a:pos x="0" y="504"/>
                  </a:cxn>
                  <a:cxn ang="0">
                    <a:pos x="0" y="510"/>
                  </a:cxn>
                  <a:cxn ang="0">
                    <a:pos x="0" y="516"/>
                  </a:cxn>
                  <a:cxn ang="0">
                    <a:pos x="0" y="582"/>
                  </a:cxn>
                  <a:cxn ang="0">
                    <a:pos x="0" y="108"/>
                  </a:cxn>
                  <a:cxn ang="0">
                    <a:pos x="0" y="18"/>
                  </a:cxn>
                  <a:cxn ang="0">
                    <a:pos x="0" y="588"/>
                  </a:cxn>
                  <a:cxn ang="0">
                    <a:pos x="0" y="540"/>
                  </a:cxn>
                  <a:cxn ang="0">
                    <a:pos x="0" y="582"/>
                  </a:cxn>
                  <a:cxn ang="0">
                    <a:pos x="0" y="534"/>
                  </a:cxn>
                  <a:cxn ang="0">
                    <a:pos x="0" y="564"/>
                  </a:cxn>
                  <a:cxn ang="0">
                    <a:pos x="0" y="618"/>
                  </a:cxn>
                  <a:cxn ang="0">
                    <a:pos x="0" y="564"/>
                  </a:cxn>
                  <a:cxn ang="0">
                    <a:pos x="0" y="600"/>
                  </a:cxn>
                  <a:cxn ang="0">
                    <a:pos x="0" y="642"/>
                  </a:cxn>
                  <a:cxn ang="0">
                    <a:pos x="0" y="594"/>
                  </a:cxn>
                  <a:cxn ang="0">
                    <a:pos x="0" y="630"/>
                  </a:cxn>
                  <a:cxn ang="0">
                    <a:pos x="0" y="666"/>
                  </a:cxn>
                  <a:cxn ang="0">
                    <a:pos x="0" y="624"/>
                  </a:cxn>
                  <a:cxn ang="0">
                    <a:pos x="0" y="654"/>
                  </a:cxn>
                  <a:cxn ang="0">
                    <a:pos x="0" y="660"/>
                  </a:cxn>
                  <a:cxn ang="0">
                    <a:pos x="0" y="642"/>
                  </a:cxn>
                  <a:cxn ang="0">
                    <a:pos x="0" y="678"/>
                  </a:cxn>
                  <a:cxn ang="0">
                    <a:pos x="108" y="684"/>
                  </a:cxn>
                  <a:cxn ang="0">
                    <a:pos x="342" y="564"/>
                  </a:cxn>
                  <a:cxn ang="0">
                    <a:pos x="552" y="822"/>
                  </a:cxn>
                  <a:cxn ang="0">
                    <a:pos x="786" y="846"/>
                  </a:cxn>
                  <a:cxn ang="0">
                    <a:pos x="1020" y="864"/>
                  </a:cxn>
                  <a:cxn ang="0">
                    <a:pos x="1260" y="876"/>
                  </a:cxn>
                  <a:cxn ang="0">
                    <a:pos x="1494" y="870"/>
                  </a:cxn>
                  <a:cxn ang="0">
                    <a:pos x="1728" y="858"/>
                  </a:cxn>
                  <a:cxn ang="0">
                    <a:pos x="1968" y="846"/>
                  </a:cxn>
                  <a:cxn ang="0">
                    <a:pos x="2172" y="672"/>
                  </a:cxn>
                  <a:cxn ang="0">
                    <a:pos x="2412" y="666"/>
                  </a:cxn>
                  <a:cxn ang="0">
                    <a:pos x="2646" y="648"/>
                  </a:cxn>
                  <a:cxn ang="0">
                    <a:pos x="2886" y="636"/>
                  </a:cxn>
                  <a:cxn ang="0">
                    <a:pos x="3120" y="534"/>
                  </a:cxn>
                  <a:cxn ang="0">
                    <a:pos x="3438" y="720"/>
                  </a:cxn>
                  <a:cxn ang="0">
                    <a:pos x="3762" y="840"/>
                  </a:cxn>
                  <a:cxn ang="0">
                    <a:pos x="4104" y="852"/>
                  </a:cxn>
                  <a:cxn ang="0">
                    <a:pos x="4428" y="738"/>
                  </a:cxn>
                  <a:cxn ang="0">
                    <a:pos x="4746" y="612"/>
                  </a:cxn>
                  <a:cxn ang="0">
                    <a:pos x="5094" y="636"/>
                  </a:cxn>
                </a:cxnLst>
                <a:rect l="0" t="0" r="r" b="b"/>
                <a:pathLst>
                  <a:path w="5094" h="942">
                    <a:moveTo>
                      <a:pt x="0" y="84"/>
                    </a:moveTo>
                    <a:lnTo>
                      <a:pt x="0" y="60"/>
                    </a:lnTo>
                    <a:lnTo>
                      <a:pt x="0" y="48"/>
                    </a:lnTo>
                    <a:lnTo>
                      <a:pt x="0" y="30"/>
                    </a:lnTo>
                    <a:lnTo>
                      <a:pt x="0" y="18"/>
                    </a:lnTo>
                    <a:lnTo>
                      <a:pt x="0" y="6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18"/>
                    </a:lnTo>
                    <a:lnTo>
                      <a:pt x="0" y="36"/>
                    </a:lnTo>
                    <a:lnTo>
                      <a:pt x="0" y="48"/>
                    </a:lnTo>
                    <a:lnTo>
                      <a:pt x="0" y="66"/>
                    </a:lnTo>
                    <a:lnTo>
                      <a:pt x="0" y="78"/>
                    </a:lnTo>
                    <a:lnTo>
                      <a:pt x="0" y="102"/>
                    </a:lnTo>
                    <a:lnTo>
                      <a:pt x="0" y="114"/>
                    </a:lnTo>
                    <a:lnTo>
                      <a:pt x="0" y="126"/>
                    </a:lnTo>
                    <a:lnTo>
                      <a:pt x="0" y="114"/>
                    </a:lnTo>
                    <a:lnTo>
                      <a:pt x="0" y="114"/>
                    </a:lnTo>
                    <a:lnTo>
                      <a:pt x="0" y="108"/>
                    </a:lnTo>
                    <a:lnTo>
                      <a:pt x="0" y="102"/>
                    </a:lnTo>
                    <a:lnTo>
                      <a:pt x="0" y="90"/>
                    </a:lnTo>
                    <a:lnTo>
                      <a:pt x="0" y="78"/>
                    </a:lnTo>
                    <a:lnTo>
                      <a:pt x="0" y="66"/>
                    </a:lnTo>
                    <a:lnTo>
                      <a:pt x="0" y="60"/>
                    </a:lnTo>
                    <a:lnTo>
                      <a:pt x="0" y="60"/>
                    </a:lnTo>
                    <a:lnTo>
                      <a:pt x="0" y="48"/>
                    </a:lnTo>
                    <a:lnTo>
                      <a:pt x="0" y="30"/>
                    </a:lnTo>
                    <a:lnTo>
                      <a:pt x="0" y="18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8"/>
                    </a:lnTo>
                    <a:lnTo>
                      <a:pt x="0" y="30"/>
                    </a:lnTo>
                    <a:lnTo>
                      <a:pt x="0" y="48"/>
                    </a:lnTo>
                    <a:lnTo>
                      <a:pt x="0" y="60"/>
                    </a:lnTo>
                    <a:lnTo>
                      <a:pt x="0" y="60"/>
                    </a:lnTo>
                    <a:lnTo>
                      <a:pt x="0" y="72"/>
                    </a:lnTo>
                    <a:lnTo>
                      <a:pt x="0" y="90"/>
                    </a:lnTo>
                    <a:lnTo>
                      <a:pt x="0" y="102"/>
                    </a:lnTo>
                    <a:lnTo>
                      <a:pt x="0" y="114"/>
                    </a:lnTo>
                    <a:lnTo>
                      <a:pt x="0" y="120"/>
                    </a:lnTo>
                    <a:lnTo>
                      <a:pt x="0" y="132"/>
                    </a:lnTo>
                    <a:lnTo>
                      <a:pt x="0" y="132"/>
                    </a:lnTo>
                    <a:lnTo>
                      <a:pt x="0" y="114"/>
                    </a:lnTo>
                    <a:lnTo>
                      <a:pt x="0" y="114"/>
                    </a:lnTo>
                    <a:lnTo>
                      <a:pt x="0" y="108"/>
                    </a:lnTo>
                    <a:lnTo>
                      <a:pt x="0" y="102"/>
                    </a:lnTo>
                    <a:lnTo>
                      <a:pt x="0" y="90"/>
                    </a:lnTo>
                    <a:lnTo>
                      <a:pt x="0" y="78"/>
                    </a:lnTo>
                    <a:lnTo>
                      <a:pt x="0" y="60"/>
                    </a:lnTo>
                    <a:lnTo>
                      <a:pt x="0" y="60"/>
                    </a:lnTo>
                    <a:lnTo>
                      <a:pt x="0" y="60"/>
                    </a:lnTo>
                    <a:lnTo>
                      <a:pt x="0" y="42"/>
                    </a:lnTo>
                    <a:lnTo>
                      <a:pt x="0" y="30"/>
                    </a:lnTo>
                    <a:lnTo>
                      <a:pt x="0" y="18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8"/>
                    </a:lnTo>
                    <a:lnTo>
                      <a:pt x="0" y="24"/>
                    </a:lnTo>
                    <a:lnTo>
                      <a:pt x="0" y="42"/>
                    </a:lnTo>
                    <a:lnTo>
                      <a:pt x="0" y="54"/>
                    </a:lnTo>
                    <a:lnTo>
                      <a:pt x="0" y="54"/>
                    </a:lnTo>
                    <a:lnTo>
                      <a:pt x="0" y="72"/>
                    </a:lnTo>
                    <a:lnTo>
                      <a:pt x="0" y="84"/>
                    </a:lnTo>
                    <a:lnTo>
                      <a:pt x="0" y="96"/>
                    </a:lnTo>
                    <a:lnTo>
                      <a:pt x="0" y="108"/>
                    </a:lnTo>
                    <a:lnTo>
                      <a:pt x="0" y="120"/>
                    </a:lnTo>
                    <a:lnTo>
                      <a:pt x="0" y="132"/>
                    </a:lnTo>
                    <a:lnTo>
                      <a:pt x="0" y="132"/>
                    </a:lnTo>
                    <a:lnTo>
                      <a:pt x="0" y="120"/>
                    </a:lnTo>
                    <a:lnTo>
                      <a:pt x="0" y="120"/>
                    </a:lnTo>
                    <a:lnTo>
                      <a:pt x="0" y="114"/>
                    </a:lnTo>
                    <a:lnTo>
                      <a:pt x="0" y="108"/>
                    </a:lnTo>
                    <a:lnTo>
                      <a:pt x="0" y="96"/>
                    </a:lnTo>
                    <a:lnTo>
                      <a:pt x="0" y="84"/>
                    </a:lnTo>
                    <a:lnTo>
                      <a:pt x="0" y="72"/>
                    </a:lnTo>
                    <a:lnTo>
                      <a:pt x="0" y="66"/>
                    </a:lnTo>
                    <a:lnTo>
                      <a:pt x="0" y="66"/>
                    </a:lnTo>
                    <a:lnTo>
                      <a:pt x="0" y="54"/>
                    </a:lnTo>
                    <a:lnTo>
                      <a:pt x="0" y="36"/>
                    </a:lnTo>
                    <a:lnTo>
                      <a:pt x="0" y="30"/>
                    </a:lnTo>
                    <a:lnTo>
                      <a:pt x="0" y="24"/>
                    </a:lnTo>
                    <a:lnTo>
                      <a:pt x="0" y="24"/>
                    </a:lnTo>
                    <a:lnTo>
                      <a:pt x="0" y="30"/>
                    </a:lnTo>
                    <a:lnTo>
                      <a:pt x="0" y="42"/>
                    </a:lnTo>
                    <a:lnTo>
                      <a:pt x="0" y="54"/>
                    </a:lnTo>
                    <a:lnTo>
                      <a:pt x="0" y="72"/>
                    </a:lnTo>
                    <a:lnTo>
                      <a:pt x="0" y="72"/>
                    </a:lnTo>
                    <a:lnTo>
                      <a:pt x="0" y="84"/>
                    </a:lnTo>
                    <a:lnTo>
                      <a:pt x="0" y="102"/>
                    </a:lnTo>
                    <a:lnTo>
                      <a:pt x="0" y="114"/>
                    </a:lnTo>
                    <a:lnTo>
                      <a:pt x="0" y="126"/>
                    </a:lnTo>
                    <a:lnTo>
                      <a:pt x="0" y="138"/>
                    </a:lnTo>
                    <a:lnTo>
                      <a:pt x="0" y="144"/>
                    </a:lnTo>
                    <a:lnTo>
                      <a:pt x="0" y="144"/>
                    </a:lnTo>
                    <a:lnTo>
                      <a:pt x="0" y="138"/>
                    </a:lnTo>
                    <a:lnTo>
                      <a:pt x="0" y="138"/>
                    </a:lnTo>
                    <a:lnTo>
                      <a:pt x="0" y="132"/>
                    </a:lnTo>
                    <a:lnTo>
                      <a:pt x="0" y="120"/>
                    </a:lnTo>
                    <a:lnTo>
                      <a:pt x="0" y="108"/>
                    </a:lnTo>
                    <a:lnTo>
                      <a:pt x="0" y="96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66"/>
                    </a:lnTo>
                    <a:lnTo>
                      <a:pt x="0" y="54"/>
                    </a:lnTo>
                    <a:lnTo>
                      <a:pt x="0" y="42"/>
                    </a:lnTo>
                    <a:lnTo>
                      <a:pt x="0" y="36"/>
                    </a:lnTo>
                    <a:lnTo>
                      <a:pt x="0" y="36"/>
                    </a:lnTo>
                    <a:lnTo>
                      <a:pt x="0" y="42"/>
                    </a:lnTo>
                    <a:lnTo>
                      <a:pt x="0" y="48"/>
                    </a:lnTo>
                    <a:lnTo>
                      <a:pt x="0" y="66"/>
                    </a:lnTo>
                    <a:lnTo>
                      <a:pt x="0" y="78"/>
                    </a:lnTo>
                    <a:lnTo>
                      <a:pt x="0" y="78"/>
                    </a:lnTo>
                    <a:lnTo>
                      <a:pt x="0" y="96"/>
                    </a:lnTo>
                    <a:lnTo>
                      <a:pt x="0" y="108"/>
                    </a:lnTo>
                    <a:lnTo>
                      <a:pt x="0" y="120"/>
                    </a:lnTo>
                    <a:lnTo>
                      <a:pt x="0" y="132"/>
                    </a:lnTo>
                    <a:lnTo>
                      <a:pt x="0" y="138"/>
                    </a:lnTo>
                    <a:lnTo>
                      <a:pt x="0" y="150"/>
                    </a:lnTo>
                    <a:lnTo>
                      <a:pt x="0" y="150"/>
                    </a:lnTo>
                    <a:lnTo>
                      <a:pt x="0" y="138"/>
                    </a:lnTo>
                    <a:lnTo>
                      <a:pt x="0" y="138"/>
                    </a:lnTo>
                    <a:lnTo>
                      <a:pt x="0" y="126"/>
                    </a:lnTo>
                    <a:lnTo>
                      <a:pt x="0" y="120"/>
                    </a:lnTo>
                    <a:lnTo>
                      <a:pt x="0" y="108"/>
                    </a:lnTo>
                    <a:lnTo>
                      <a:pt x="0" y="96"/>
                    </a:lnTo>
                    <a:lnTo>
                      <a:pt x="0" y="84"/>
                    </a:lnTo>
                    <a:lnTo>
                      <a:pt x="0" y="78"/>
                    </a:lnTo>
                    <a:lnTo>
                      <a:pt x="0" y="78"/>
                    </a:lnTo>
                    <a:lnTo>
                      <a:pt x="0" y="66"/>
                    </a:lnTo>
                    <a:lnTo>
                      <a:pt x="0" y="54"/>
                    </a:lnTo>
                    <a:lnTo>
                      <a:pt x="0" y="42"/>
                    </a:lnTo>
                    <a:lnTo>
                      <a:pt x="0" y="36"/>
                    </a:lnTo>
                    <a:lnTo>
                      <a:pt x="0" y="36"/>
                    </a:lnTo>
                    <a:lnTo>
                      <a:pt x="0" y="42"/>
                    </a:lnTo>
                    <a:lnTo>
                      <a:pt x="0" y="48"/>
                    </a:lnTo>
                    <a:lnTo>
                      <a:pt x="0" y="66"/>
                    </a:lnTo>
                    <a:lnTo>
                      <a:pt x="0" y="78"/>
                    </a:lnTo>
                    <a:lnTo>
                      <a:pt x="0" y="78"/>
                    </a:lnTo>
                    <a:lnTo>
                      <a:pt x="0" y="96"/>
                    </a:lnTo>
                    <a:lnTo>
                      <a:pt x="0" y="108"/>
                    </a:lnTo>
                    <a:lnTo>
                      <a:pt x="0" y="120"/>
                    </a:lnTo>
                    <a:lnTo>
                      <a:pt x="0" y="132"/>
                    </a:lnTo>
                    <a:lnTo>
                      <a:pt x="0" y="144"/>
                    </a:lnTo>
                    <a:lnTo>
                      <a:pt x="0" y="150"/>
                    </a:lnTo>
                    <a:lnTo>
                      <a:pt x="0" y="150"/>
                    </a:lnTo>
                    <a:lnTo>
                      <a:pt x="0" y="150"/>
                    </a:lnTo>
                    <a:lnTo>
                      <a:pt x="0" y="150"/>
                    </a:lnTo>
                    <a:lnTo>
                      <a:pt x="0" y="144"/>
                    </a:lnTo>
                    <a:lnTo>
                      <a:pt x="0" y="132"/>
                    </a:lnTo>
                    <a:lnTo>
                      <a:pt x="0" y="126"/>
                    </a:lnTo>
                    <a:lnTo>
                      <a:pt x="0" y="114"/>
                    </a:lnTo>
                    <a:lnTo>
                      <a:pt x="0" y="102"/>
                    </a:lnTo>
                    <a:lnTo>
                      <a:pt x="0" y="96"/>
                    </a:lnTo>
                    <a:lnTo>
                      <a:pt x="0" y="96"/>
                    </a:lnTo>
                    <a:lnTo>
                      <a:pt x="0" y="84"/>
                    </a:lnTo>
                    <a:lnTo>
                      <a:pt x="0" y="66"/>
                    </a:lnTo>
                    <a:lnTo>
                      <a:pt x="0" y="60"/>
                    </a:lnTo>
                    <a:lnTo>
                      <a:pt x="0" y="54"/>
                    </a:lnTo>
                    <a:lnTo>
                      <a:pt x="0" y="54"/>
                    </a:lnTo>
                    <a:lnTo>
                      <a:pt x="0" y="60"/>
                    </a:lnTo>
                    <a:lnTo>
                      <a:pt x="0" y="72"/>
                    </a:lnTo>
                    <a:lnTo>
                      <a:pt x="0" y="84"/>
                    </a:lnTo>
                    <a:lnTo>
                      <a:pt x="0" y="96"/>
                    </a:lnTo>
                    <a:lnTo>
                      <a:pt x="0" y="96"/>
                    </a:lnTo>
                    <a:lnTo>
                      <a:pt x="0" y="114"/>
                    </a:lnTo>
                    <a:lnTo>
                      <a:pt x="0" y="126"/>
                    </a:lnTo>
                    <a:lnTo>
                      <a:pt x="0" y="138"/>
                    </a:lnTo>
                    <a:lnTo>
                      <a:pt x="0" y="150"/>
                    </a:lnTo>
                    <a:lnTo>
                      <a:pt x="0" y="162"/>
                    </a:lnTo>
                    <a:lnTo>
                      <a:pt x="0" y="168"/>
                    </a:lnTo>
                    <a:lnTo>
                      <a:pt x="0" y="168"/>
                    </a:lnTo>
                    <a:lnTo>
                      <a:pt x="0" y="162"/>
                    </a:lnTo>
                    <a:lnTo>
                      <a:pt x="0" y="162"/>
                    </a:lnTo>
                    <a:lnTo>
                      <a:pt x="0" y="156"/>
                    </a:lnTo>
                    <a:lnTo>
                      <a:pt x="0" y="144"/>
                    </a:lnTo>
                    <a:lnTo>
                      <a:pt x="0" y="138"/>
                    </a:lnTo>
                    <a:lnTo>
                      <a:pt x="0" y="126"/>
                    </a:lnTo>
                    <a:lnTo>
                      <a:pt x="0" y="108"/>
                    </a:lnTo>
                    <a:lnTo>
                      <a:pt x="0" y="108"/>
                    </a:lnTo>
                    <a:lnTo>
                      <a:pt x="0" y="108"/>
                    </a:lnTo>
                    <a:lnTo>
                      <a:pt x="0" y="96"/>
                    </a:lnTo>
                    <a:lnTo>
                      <a:pt x="0" y="78"/>
                    </a:lnTo>
                    <a:lnTo>
                      <a:pt x="0" y="66"/>
                    </a:lnTo>
                    <a:lnTo>
                      <a:pt x="0" y="60"/>
                    </a:lnTo>
                    <a:lnTo>
                      <a:pt x="0" y="60"/>
                    </a:lnTo>
                    <a:lnTo>
                      <a:pt x="0" y="66"/>
                    </a:lnTo>
                    <a:lnTo>
                      <a:pt x="0" y="78"/>
                    </a:lnTo>
                    <a:lnTo>
                      <a:pt x="0" y="90"/>
                    </a:lnTo>
                    <a:lnTo>
                      <a:pt x="0" y="102"/>
                    </a:lnTo>
                    <a:lnTo>
                      <a:pt x="0" y="102"/>
                    </a:lnTo>
                    <a:lnTo>
                      <a:pt x="0" y="120"/>
                    </a:lnTo>
                    <a:lnTo>
                      <a:pt x="0" y="132"/>
                    </a:lnTo>
                    <a:lnTo>
                      <a:pt x="0" y="144"/>
                    </a:lnTo>
                    <a:lnTo>
                      <a:pt x="0" y="156"/>
                    </a:lnTo>
                    <a:lnTo>
                      <a:pt x="0" y="162"/>
                    </a:lnTo>
                    <a:lnTo>
                      <a:pt x="0" y="174"/>
                    </a:lnTo>
                    <a:lnTo>
                      <a:pt x="0" y="174"/>
                    </a:lnTo>
                    <a:lnTo>
                      <a:pt x="0" y="162"/>
                    </a:lnTo>
                    <a:lnTo>
                      <a:pt x="0" y="162"/>
                    </a:lnTo>
                    <a:lnTo>
                      <a:pt x="0" y="156"/>
                    </a:lnTo>
                    <a:lnTo>
                      <a:pt x="0" y="150"/>
                    </a:lnTo>
                    <a:lnTo>
                      <a:pt x="0" y="138"/>
                    </a:lnTo>
                    <a:lnTo>
                      <a:pt x="0" y="126"/>
                    </a:lnTo>
                    <a:lnTo>
                      <a:pt x="0" y="114"/>
                    </a:lnTo>
                    <a:lnTo>
                      <a:pt x="0" y="108"/>
                    </a:lnTo>
                    <a:lnTo>
                      <a:pt x="0" y="108"/>
                    </a:lnTo>
                    <a:lnTo>
                      <a:pt x="0" y="96"/>
                    </a:lnTo>
                    <a:lnTo>
                      <a:pt x="0" y="84"/>
                    </a:lnTo>
                    <a:lnTo>
                      <a:pt x="0" y="72"/>
                    </a:lnTo>
                    <a:lnTo>
                      <a:pt x="0" y="66"/>
                    </a:lnTo>
                    <a:lnTo>
                      <a:pt x="0" y="66"/>
                    </a:lnTo>
                    <a:lnTo>
                      <a:pt x="0" y="72"/>
                    </a:lnTo>
                    <a:lnTo>
                      <a:pt x="0" y="84"/>
                    </a:lnTo>
                    <a:lnTo>
                      <a:pt x="0" y="96"/>
                    </a:lnTo>
                    <a:lnTo>
                      <a:pt x="0" y="114"/>
                    </a:lnTo>
                    <a:lnTo>
                      <a:pt x="0" y="114"/>
                    </a:lnTo>
                    <a:lnTo>
                      <a:pt x="0" y="126"/>
                    </a:lnTo>
                    <a:lnTo>
                      <a:pt x="0" y="138"/>
                    </a:lnTo>
                    <a:lnTo>
                      <a:pt x="0" y="150"/>
                    </a:lnTo>
                    <a:lnTo>
                      <a:pt x="0" y="162"/>
                    </a:lnTo>
                    <a:lnTo>
                      <a:pt x="0" y="174"/>
                    </a:lnTo>
                    <a:lnTo>
                      <a:pt x="0" y="180"/>
                    </a:lnTo>
                    <a:lnTo>
                      <a:pt x="0" y="180"/>
                    </a:lnTo>
                    <a:lnTo>
                      <a:pt x="0" y="180"/>
                    </a:lnTo>
                    <a:lnTo>
                      <a:pt x="0" y="180"/>
                    </a:lnTo>
                    <a:lnTo>
                      <a:pt x="0" y="174"/>
                    </a:lnTo>
                    <a:lnTo>
                      <a:pt x="0" y="168"/>
                    </a:lnTo>
                    <a:lnTo>
                      <a:pt x="0" y="156"/>
                    </a:lnTo>
                    <a:lnTo>
                      <a:pt x="0" y="144"/>
                    </a:lnTo>
                    <a:lnTo>
                      <a:pt x="0" y="132"/>
                    </a:lnTo>
                    <a:lnTo>
                      <a:pt x="0" y="132"/>
                    </a:lnTo>
                    <a:lnTo>
                      <a:pt x="0" y="132"/>
                    </a:lnTo>
                    <a:lnTo>
                      <a:pt x="0" y="120"/>
                    </a:lnTo>
                    <a:lnTo>
                      <a:pt x="0" y="102"/>
                    </a:lnTo>
                    <a:lnTo>
                      <a:pt x="0" y="90"/>
                    </a:lnTo>
                    <a:lnTo>
                      <a:pt x="0" y="90"/>
                    </a:lnTo>
                    <a:lnTo>
                      <a:pt x="0" y="90"/>
                    </a:lnTo>
                    <a:lnTo>
                      <a:pt x="0" y="90"/>
                    </a:lnTo>
                    <a:lnTo>
                      <a:pt x="0" y="102"/>
                    </a:lnTo>
                    <a:lnTo>
                      <a:pt x="0" y="120"/>
                    </a:lnTo>
                    <a:lnTo>
                      <a:pt x="0" y="132"/>
                    </a:lnTo>
                    <a:lnTo>
                      <a:pt x="0" y="132"/>
                    </a:lnTo>
                    <a:lnTo>
                      <a:pt x="0" y="144"/>
                    </a:lnTo>
                    <a:lnTo>
                      <a:pt x="0" y="156"/>
                    </a:lnTo>
                    <a:lnTo>
                      <a:pt x="0" y="168"/>
                    </a:lnTo>
                    <a:lnTo>
                      <a:pt x="0" y="180"/>
                    </a:lnTo>
                    <a:lnTo>
                      <a:pt x="0" y="192"/>
                    </a:lnTo>
                    <a:lnTo>
                      <a:pt x="0" y="198"/>
                    </a:lnTo>
                    <a:lnTo>
                      <a:pt x="0" y="198"/>
                    </a:lnTo>
                    <a:lnTo>
                      <a:pt x="0" y="192"/>
                    </a:lnTo>
                    <a:lnTo>
                      <a:pt x="0" y="192"/>
                    </a:lnTo>
                    <a:lnTo>
                      <a:pt x="0" y="180"/>
                    </a:lnTo>
                    <a:lnTo>
                      <a:pt x="0" y="174"/>
                    </a:lnTo>
                    <a:lnTo>
                      <a:pt x="0" y="162"/>
                    </a:lnTo>
                    <a:lnTo>
                      <a:pt x="0" y="150"/>
                    </a:lnTo>
                    <a:lnTo>
                      <a:pt x="0" y="138"/>
                    </a:lnTo>
                    <a:lnTo>
                      <a:pt x="0" y="138"/>
                    </a:lnTo>
                    <a:lnTo>
                      <a:pt x="0" y="138"/>
                    </a:lnTo>
                    <a:lnTo>
                      <a:pt x="0" y="126"/>
                    </a:lnTo>
                    <a:lnTo>
                      <a:pt x="0" y="108"/>
                    </a:lnTo>
                    <a:lnTo>
                      <a:pt x="0" y="96"/>
                    </a:lnTo>
                    <a:lnTo>
                      <a:pt x="0" y="90"/>
                    </a:lnTo>
                    <a:lnTo>
                      <a:pt x="0" y="90"/>
                    </a:lnTo>
                    <a:lnTo>
                      <a:pt x="0" y="96"/>
                    </a:lnTo>
                    <a:lnTo>
                      <a:pt x="0" y="108"/>
                    </a:lnTo>
                    <a:lnTo>
                      <a:pt x="0" y="120"/>
                    </a:lnTo>
                    <a:lnTo>
                      <a:pt x="0" y="132"/>
                    </a:lnTo>
                    <a:lnTo>
                      <a:pt x="0" y="132"/>
                    </a:lnTo>
                    <a:lnTo>
                      <a:pt x="0" y="150"/>
                    </a:lnTo>
                    <a:lnTo>
                      <a:pt x="0" y="162"/>
                    </a:lnTo>
                    <a:lnTo>
                      <a:pt x="0" y="174"/>
                    </a:lnTo>
                    <a:lnTo>
                      <a:pt x="0" y="180"/>
                    </a:lnTo>
                    <a:lnTo>
                      <a:pt x="0" y="192"/>
                    </a:lnTo>
                    <a:lnTo>
                      <a:pt x="0" y="198"/>
                    </a:lnTo>
                    <a:lnTo>
                      <a:pt x="0" y="198"/>
                    </a:lnTo>
                    <a:lnTo>
                      <a:pt x="0" y="192"/>
                    </a:lnTo>
                    <a:lnTo>
                      <a:pt x="0" y="192"/>
                    </a:lnTo>
                    <a:lnTo>
                      <a:pt x="0" y="186"/>
                    </a:lnTo>
                    <a:lnTo>
                      <a:pt x="0" y="180"/>
                    </a:lnTo>
                    <a:lnTo>
                      <a:pt x="0" y="168"/>
                    </a:lnTo>
                    <a:lnTo>
                      <a:pt x="0" y="162"/>
                    </a:lnTo>
                    <a:lnTo>
                      <a:pt x="0" y="150"/>
                    </a:lnTo>
                    <a:lnTo>
                      <a:pt x="0" y="144"/>
                    </a:lnTo>
                    <a:lnTo>
                      <a:pt x="0" y="144"/>
                    </a:lnTo>
                    <a:lnTo>
                      <a:pt x="0" y="132"/>
                    </a:lnTo>
                    <a:lnTo>
                      <a:pt x="0" y="120"/>
                    </a:lnTo>
                    <a:lnTo>
                      <a:pt x="0" y="108"/>
                    </a:lnTo>
                    <a:lnTo>
                      <a:pt x="0" y="102"/>
                    </a:lnTo>
                    <a:lnTo>
                      <a:pt x="0" y="102"/>
                    </a:lnTo>
                    <a:lnTo>
                      <a:pt x="0" y="108"/>
                    </a:lnTo>
                    <a:lnTo>
                      <a:pt x="0" y="120"/>
                    </a:lnTo>
                    <a:lnTo>
                      <a:pt x="0" y="132"/>
                    </a:lnTo>
                    <a:lnTo>
                      <a:pt x="0" y="150"/>
                    </a:lnTo>
                    <a:lnTo>
                      <a:pt x="0" y="150"/>
                    </a:lnTo>
                    <a:lnTo>
                      <a:pt x="0" y="162"/>
                    </a:lnTo>
                    <a:lnTo>
                      <a:pt x="0" y="174"/>
                    </a:lnTo>
                    <a:lnTo>
                      <a:pt x="0" y="186"/>
                    </a:lnTo>
                    <a:lnTo>
                      <a:pt x="0" y="198"/>
                    </a:lnTo>
                    <a:lnTo>
                      <a:pt x="0" y="204"/>
                    </a:lnTo>
                    <a:lnTo>
                      <a:pt x="0" y="216"/>
                    </a:lnTo>
                    <a:lnTo>
                      <a:pt x="0" y="216"/>
                    </a:lnTo>
                    <a:lnTo>
                      <a:pt x="0" y="216"/>
                    </a:lnTo>
                    <a:lnTo>
                      <a:pt x="0" y="216"/>
                    </a:lnTo>
                    <a:lnTo>
                      <a:pt x="0" y="210"/>
                    </a:lnTo>
                    <a:lnTo>
                      <a:pt x="0" y="198"/>
                    </a:lnTo>
                    <a:lnTo>
                      <a:pt x="0" y="192"/>
                    </a:lnTo>
                    <a:lnTo>
                      <a:pt x="0" y="180"/>
                    </a:lnTo>
                    <a:lnTo>
                      <a:pt x="0" y="168"/>
                    </a:lnTo>
                    <a:lnTo>
                      <a:pt x="0" y="162"/>
                    </a:lnTo>
                    <a:lnTo>
                      <a:pt x="0" y="162"/>
                    </a:lnTo>
                    <a:lnTo>
                      <a:pt x="0" y="150"/>
                    </a:lnTo>
                    <a:lnTo>
                      <a:pt x="0" y="138"/>
                    </a:lnTo>
                    <a:lnTo>
                      <a:pt x="0" y="126"/>
                    </a:lnTo>
                    <a:lnTo>
                      <a:pt x="0" y="126"/>
                    </a:lnTo>
                    <a:lnTo>
                      <a:pt x="0" y="126"/>
                    </a:lnTo>
                    <a:lnTo>
                      <a:pt x="0" y="126"/>
                    </a:lnTo>
                    <a:lnTo>
                      <a:pt x="0" y="138"/>
                    </a:lnTo>
                    <a:lnTo>
                      <a:pt x="0" y="150"/>
                    </a:lnTo>
                    <a:lnTo>
                      <a:pt x="0" y="162"/>
                    </a:lnTo>
                    <a:lnTo>
                      <a:pt x="0" y="162"/>
                    </a:lnTo>
                    <a:lnTo>
                      <a:pt x="0" y="180"/>
                    </a:lnTo>
                    <a:lnTo>
                      <a:pt x="0" y="192"/>
                    </a:lnTo>
                    <a:lnTo>
                      <a:pt x="0" y="198"/>
                    </a:lnTo>
                    <a:lnTo>
                      <a:pt x="0" y="210"/>
                    </a:lnTo>
                    <a:lnTo>
                      <a:pt x="0" y="222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16"/>
                    </a:lnTo>
                    <a:lnTo>
                      <a:pt x="0" y="216"/>
                    </a:lnTo>
                    <a:lnTo>
                      <a:pt x="0" y="210"/>
                    </a:lnTo>
                    <a:lnTo>
                      <a:pt x="0" y="204"/>
                    </a:lnTo>
                    <a:lnTo>
                      <a:pt x="0" y="192"/>
                    </a:lnTo>
                    <a:lnTo>
                      <a:pt x="0" y="186"/>
                    </a:lnTo>
                    <a:lnTo>
                      <a:pt x="0" y="174"/>
                    </a:lnTo>
                    <a:lnTo>
                      <a:pt x="0" y="168"/>
                    </a:lnTo>
                    <a:lnTo>
                      <a:pt x="0" y="168"/>
                    </a:lnTo>
                    <a:lnTo>
                      <a:pt x="0" y="156"/>
                    </a:lnTo>
                    <a:lnTo>
                      <a:pt x="0" y="144"/>
                    </a:lnTo>
                    <a:lnTo>
                      <a:pt x="0" y="132"/>
                    </a:lnTo>
                    <a:lnTo>
                      <a:pt x="0" y="126"/>
                    </a:lnTo>
                    <a:lnTo>
                      <a:pt x="0" y="126"/>
                    </a:lnTo>
                    <a:lnTo>
                      <a:pt x="0" y="132"/>
                    </a:lnTo>
                    <a:lnTo>
                      <a:pt x="0" y="138"/>
                    </a:lnTo>
                    <a:lnTo>
                      <a:pt x="0" y="156"/>
                    </a:lnTo>
                    <a:lnTo>
                      <a:pt x="0" y="168"/>
                    </a:lnTo>
                    <a:lnTo>
                      <a:pt x="0" y="168"/>
                    </a:lnTo>
                    <a:lnTo>
                      <a:pt x="0" y="180"/>
                    </a:lnTo>
                    <a:lnTo>
                      <a:pt x="0" y="192"/>
                    </a:lnTo>
                    <a:lnTo>
                      <a:pt x="0" y="204"/>
                    </a:lnTo>
                    <a:lnTo>
                      <a:pt x="0" y="216"/>
                    </a:lnTo>
                    <a:lnTo>
                      <a:pt x="0" y="222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2"/>
                    </a:lnTo>
                    <a:lnTo>
                      <a:pt x="0" y="216"/>
                    </a:lnTo>
                    <a:lnTo>
                      <a:pt x="0" y="204"/>
                    </a:lnTo>
                    <a:lnTo>
                      <a:pt x="0" y="198"/>
                    </a:lnTo>
                    <a:lnTo>
                      <a:pt x="0" y="186"/>
                    </a:lnTo>
                    <a:lnTo>
                      <a:pt x="0" y="180"/>
                    </a:lnTo>
                    <a:lnTo>
                      <a:pt x="0" y="180"/>
                    </a:lnTo>
                    <a:lnTo>
                      <a:pt x="0" y="168"/>
                    </a:lnTo>
                    <a:lnTo>
                      <a:pt x="0" y="156"/>
                    </a:lnTo>
                    <a:lnTo>
                      <a:pt x="0" y="150"/>
                    </a:lnTo>
                    <a:lnTo>
                      <a:pt x="0" y="144"/>
                    </a:lnTo>
                    <a:lnTo>
                      <a:pt x="0" y="144"/>
                    </a:lnTo>
                    <a:lnTo>
                      <a:pt x="0" y="150"/>
                    </a:lnTo>
                    <a:lnTo>
                      <a:pt x="0" y="156"/>
                    </a:lnTo>
                    <a:lnTo>
                      <a:pt x="0" y="174"/>
                    </a:lnTo>
                    <a:lnTo>
                      <a:pt x="0" y="186"/>
                    </a:lnTo>
                    <a:lnTo>
                      <a:pt x="0" y="186"/>
                    </a:lnTo>
                    <a:lnTo>
                      <a:pt x="0" y="198"/>
                    </a:lnTo>
                    <a:lnTo>
                      <a:pt x="0" y="210"/>
                    </a:lnTo>
                    <a:lnTo>
                      <a:pt x="0" y="222"/>
                    </a:lnTo>
                    <a:lnTo>
                      <a:pt x="0" y="234"/>
                    </a:lnTo>
                    <a:lnTo>
                      <a:pt x="0" y="240"/>
                    </a:lnTo>
                    <a:lnTo>
                      <a:pt x="0" y="252"/>
                    </a:lnTo>
                    <a:lnTo>
                      <a:pt x="0" y="252"/>
                    </a:lnTo>
                    <a:lnTo>
                      <a:pt x="0" y="246"/>
                    </a:lnTo>
                    <a:lnTo>
                      <a:pt x="0" y="246"/>
                    </a:lnTo>
                    <a:lnTo>
                      <a:pt x="0" y="240"/>
                    </a:lnTo>
                    <a:lnTo>
                      <a:pt x="0" y="234"/>
                    </a:lnTo>
                    <a:lnTo>
                      <a:pt x="0" y="222"/>
                    </a:lnTo>
                    <a:lnTo>
                      <a:pt x="0" y="216"/>
                    </a:lnTo>
                    <a:lnTo>
                      <a:pt x="0" y="204"/>
                    </a:lnTo>
                    <a:lnTo>
                      <a:pt x="0" y="198"/>
                    </a:lnTo>
                    <a:lnTo>
                      <a:pt x="0" y="198"/>
                    </a:lnTo>
                    <a:lnTo>
                      <a:pt x="0" y="186"/>
                    </a:lnTo>
                    <a:lnTo>
                      <a:pt x="0" y="174"/>
                    </a:lnTo>
                    <a:lnTo>
                      <a:pt x="0" y="162"/>
                    </a:lnTo>
                    <a:lnTo>
                      <a:pt x="0" y="162"/>
                    </a:lnTo>
                    <a:lnTo>
                      <a:pt x="0" y="156"/>
                    </a:lnTo>
                    <a:lnTo>
                      <a:pt x="0" y="162"/>
                    </a:lnTo>
                    <a:lnTo>
                      <a:pt x="0" y="174"/>
                    </a:lnTo>
                    <a:lnTo>
                      <a:pt x="0" y="186"/>
                    </a:lnTo>
                    <a:lnTo>
                      <a:pt x="0" y="198"/>
                    </a:lnTo>
                    <a:lnTo>
                      <a:pt x="0" y="198"/>
                    </a:lnTo>
                    <a:lnTo>
                      <a:pt x="0" y="210"/>
                    </a:lnTo>
                    <a:lnTo>
                      <a:pt x="0" y="222"/>
                    </a:lnTo>
                    <a:lnTo>
                      <a:pt x="0" y="234"/>
                    </a:lnTo>
                    <a:lnTo>
                      <a:pt x="0" y="240"/>
                    </a:lnTo>
                    <a:lnTo>
                      <a:pt x="0" y="252"/>
                    </a:lnTo>
                    <a:lnTo>
                      <a:pt x="0" y="258"/>
                    </a:lnTo>
                    <a:lnTo>
                      <a:pt x="0" y="258"/>
                    </a:lnTo>
                    <a:lnTo>
                      <a:pt x="0" y="252"/>
                    </a:lnTo>
                    <a:lnTo>
                      <a:pt x="0" y="252"/>
                    </a:lnTo>
                    <a:lnTo>
                      <a:pt x="0" y="246"/>
                    </a:lnTo>
                    <a:lnTo>
                      <a:pt x="0" y="240"/>
                    </a:lnTo>
                    <a:lnTo>
                      <a:pt x="0" y="228"/>
                    </a:lnTo>
                    <a:lnTo>
                      <a:pt x="0" y="216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192"/>
                    </a:lnTo>
                    <a:lnTo>
                      <a:pt x="0" y="180"/>
                    </a:lnTo>
                    <a:lnTo>
                      <a:pt x="0" y="168"/>
                    </a:lnTo>
                    <a:lnTo>
                      <a:pt x="0" y="162"/>
                    </a:lnTo>
                    <a:lnTo>
                      <a:pt x="0" y="162"/>
                    </a:lnTo>
                    <a:lnTo>
                      <a:pt x="0" y="168"/>
                    </a:lnTo>
                    <a:lnTo>
                      <a:pt x="0" y="180"/>
                    </a:lnTo>
                    <a:lnTo>
                      <a:pt x="0" y="192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16"/>
                    </a:lnTo>
                    <a:lnTo>
                      <a:pt x="0" y="228"/>
                    </a:lnTo>
                    <a:lnTo>
                      <a:pt x="0" y="240"/>
                    </a:lnTo>
                    <a:lnTo>
                      <a:pt x="0" y="246"/>
                    </a:lnTo>
                    <a:lnTo>
                      <a:pt x="0" y="258"/>
                    </a:lnTo>
                    <a:lnTo>
                      <a:pt x="0" y="264"/>
                    </a:lnTo>
                    <a:lnTo>
                      <a:pt x="0" y="264"/>
                    </a:lnTo>
                    <a:lnTo>
                      <a:pt x="0" y="264"/>
                    </a:lnTo>
                    <a:lnTo>
                      <a:pt x="0" y="264"/>
                    </a:lnTo>
                    <a:lnTo>
                      <a:pt x="0" y="258"/>
                    </a:lnTo>
                    <a:lnTo>
                      <a:pt x="0" y="252"/>
                    </a:lnTo>
                    <a:lnTo>
                      <a:pt x="0" y="246"/>
                    </a:lnTo>
                    <a:lnTo>
                      <a:pt x="0" y="234"/>
                    </a:lnTo>
                    <a:lnTo>
                      <a:pt x="0" y="222"/>
                    </a:lnTo>
                    <a:lnTo>
                      <a:pt x="0" y="222"/>
                    </a:lnTo>
                    <a:lnTo>
                      <a:pt x="0" y="222"/>
                    </a:lnTo>
                    <a:lnTo>
                      <a:pt x="0" y="210"/>
                    </a:lnTo>
                    <a:lnTo>
                      <a:pt x="0" y="198"/>
                    </a:lnTo>
                    <a:lnTo>
                      <a:pt x="0" y="186"/>
                    </a:lnTo>
                    <a:lnTo>
                      <a:pt x="0" y="186"/>
                    </a:lnTo>
                    <a:lnTo>
                      <a:pt x="0" y="186"/>
                    </a:lnTo>
                    <a:lnTo>
                      <a:pt x="0" y="186"/>
                    </a:lnTo>
                    <a:lnTo>
                      <a:pt x="0" y="198"/>
                    </a:lnTo>
                    <a:lnTo>
                      <a:pt x="0" y="210"/>
                    </a:lnTo>
                    <a:lnTo>
                      <a:pt x="0" y="222"/>
                    </a:lnTo>
                    <a:lnTo>
                      <a:pt x="0" y="222"/>
                    </a:lnTo>
                    <a:lnTo>
                      <a:pt x="0" y="234"/>
                    </a:lnTo>
                    <a:lnTo>
                      <a:pt x="0" y="246"/>
                    </a:lnTo>
                    <a:lnTo>
                      <a:pt x="0" y="258"/>
                    </a:lnTo>
                    <a:lnTo>
                      <a:pt x="0" y="270"/>
                    </a:lnTo>
                    <a:lnTo>
                      <a:pt x="0" y="276"/>
                    </a:lnTo>
                    <a:lnTo>
                      <a:pt x="0" y="282"/>
                    </a:lnTo>
                    <a:lnTo>
                      <a:pt x="0" y="282"/>
                    </a:lnTo>
                    <a:lnTo>
                      <a:pt x="0" y="276"/>
                    </a:lnTo>
                    <a:lnTo>
                      <a:pt x="0" y="276"/>
                    </a:lnTo>
                    <a:lnTo>
                      <a:pt x="0" y="270"/>
                    </a:lnTo>
                    <a:lnTo>
                      <a:pt x="0" y="264"/>
                    </a:lnTo>
                    <a:lnTo>
                      <a:pt x="0" y="258"/>
                    </a:lnTo>
                    <a:lnTo>
                      <a:pt x="0" y="246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22"/>
                    </a:lnTo>
                    <a:lnTo>
                      <a:pt x="0" y="210"/>
                    </a:lnTo>
                    <a:lnTo>
                      <a:pt x="0" y="198"/>
                    </a:lnTo>
                    <a:lnTo>
                      <a:pt x="0" y="192"/>
                    </a:lnTo>
                    <a:lnTo>
                      <a:pt x="0" y="192"/>
                    </a:lnTo>
                    <a:lnTo>
                      <a:pt x="0" y="198"/>
                    </a:lnTo>
                    <a:lnTo>
                      <a:pt x="0" y="204"/>
                    </a:lnTo>
                    <a:lnTo>
                      <a:pt x="0" y="216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40"/>
                    </a:lnTo>
                    <a:lnTo>
                      <a:pt x="0" y="252"/>
                    </a:lnTo>
                    <a:lnTo>
                      <a:pt x="0" y="264"/>
                    </a:lnTo>
                    <a:lnTo>
                      <a:pt x="0" y="270"/>
                    </a:lnTo>
                    <a:lnTo>
                      <a:pt x="0" y="282"/>
                    </a:lnTo>
                    <a:lnTo>
                      <a:pt x="0" y="288"/>
                    </a:lnTo>
                    <a:lnTo>
                      <a:pt x="0" y="288"/>
                    </a:lnTo>
                    <a:lnTo>
                      <a:pt x="0" y="282"/>
                    </a:lnTo>
                    <a:lnTo>
                      <a:pt x="0" y="282"/>
                    </a:lnTo>
                    <a:lnTo>
                      <a:pt x="0" y="276"/>
                    </a:lnTo>
                    <a:lnTo>
                      <a:pt x="0" y="270"/>
                    </a:lnTo>
                    <a:lnTo>
                      <a:pt x="0" y="264"/>
                    </a:lnTo>
                    <a:lnTo>
                      <a:pt x="0" y="252"/>
                    </a:lnTo>
                    <a:lnTo>
                      <a:pt x="0" y="240"/>
                    </a:lnTo>
                    <a:lnTo>
                      <a:pt x="0" y="240"/>
                    </a:lnTo>
                    <a:lnTo>
                      <a:pt x="0" y="240"/>
                    </a:lnTo>
                    <a:lnTo>
                      <a:pt x="0" y="228"/>
                    </a:lnTo>
                    <a:lnTo>
                      <a:pt x="0" y="216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16"/>
                    </a:lnTo>
                    <a:lnTo>
                      <a:pt x="0" y="228"/>
                    </a:lnTo>
                    <a:lnTo>
                      <a:pt x="0" y="240"/>
                    </a:lnTo>
                    <a:lnTo>
                      <a:pt x="0" y="240"/>
                    </a:lnTo>
                    <a:lnTo>
                      <a:pt x="0" y="252"/>
                    </a:lnTo>
                    <a:lnTo>
                      <a:pt x="0" y="264"/>
                    </a:lnTo>
                    <a:lnTo>
                      <a:pt x="0" y="276"/>
                    </a:lnTo>
                    <a:lnTo>
                      <a:pt x="0" y="282"/>
                    </a:lnTo>
                    <a:lnTo>
                      <a:pt x="0" y="294"/>
                    </a:lnTo>
                    <a:lnTo>
                      <a:pt x="0" y="300"/>
                    </a:lnTo>
                    <a:lnTo>
                      <a:pt x="0" y="300"/>
                    </a:lnTo>
                    <a:lnTo>
                      <a:pt x="0" y="300"/>
                    </a:lnTo>
                    <a:lnTo>
                      <a:pt x="0" y="300"/>
                    </a:lnTo>
                    <a:lnTo>
                      <a:pt x="0" y="294"/>
                    </a:lnTo>
                    <a:lnTo>
                      <a:pt x="0" y="288"/>
                    </a:lnTo>
                    <a:lnTo>
                      <a:pt x="0" y="282"/>
                    </a:lnTo>
                    <a:lnTo>
                      <a:pt x="0" y="270"/>
                    </a:lnTo>
                    <a:lnTo>
                      <a:pt x="0" y="264"/>
                    </a:lnTo>
                    <a:lnTo>
                      <a:pt x="0" y="258"/>
                    </a:lnTo>
                    <a:lnTo>
                      <a:pt x="0" y="258"/>
                    </a:lnTo>
                    <a:lnTo>
                      <a:pt x="0" y="246"/>
                    </a:lnTo>
                    <a:lnTo>
                      <a:pt x="0" y="234"/>
                    </a:lnTo>
                    <a:lnTo>
                      <a:pt x="0" y="228"/>
                    </a:lnTo>
                    <a:lnTo>
                      <a:pt x="0" y="222"/>
                    </a:lnTo>
                    <a:lnTo>
                      <a:pt x="0" y="222"/>
                    </a:lnTo>
                    <a:lnTo>
                      <a:pt x="0" y="228"/>
                    </a:lnTo>
                    <a:lnTo>
                      <a:pt x="0" y="234"/>
                    </a:lnTo>
                    <a:lnTo>
                      <a:pt x="0" y="246"/>
                    </a:lnTo>
                    <a:lnTo>
                      <a:pt x="0" y="258"/>
                    </a:lnTo>
                    <a:lnTo>
                      <a:pt x="0" y="258"/>
                    </a:lnTo>
                    <a:lnTo>
                      <a:pt x="0" y="270"/>
                    </a:lnTo>
                    <a:lnTo>
                      <a:pt x="0" y="282"/>
                    </a:lnTo>
                    <a:lnTo>
                      <a:pt x="0" y="294"/>
                    </a:lnTo>
                    <a:lnTo>
                      <a:pt x="0" y="300"/>
                    </a:lnTo>
                    <a:lnTo>
                      <a:pt x="0" y="306"/>
                    </a:lnTo>
                    <a:lnTo>
                      <a:pt x="0" y="318"/>
                    </a:lnTo>
                    <a:lnTo>
                      <a:pt x="0" y="318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06"/>
                    </a:lnTo>
                    <a:lnTo>
                      <a:pt x="0" y="294"/>
                    </a:lnTo>
                    <a:lnTo>
                      <a:pt x="0" y="288"/>
                    </a:lnTo>
                    <a:lnTo>
                      <a:pt x="0" y="276"/>
                    </a:lnTo>
                    <a:lnTo>
                      <a:pt x="0" y="270"/>
                    </a:lnTo>
                    <a:lnTo>
                      <a:pt x="0" y="264"/>
                    </a:lnTo>
                    <a:lnTo>
                      <a:pt x="0" y="264"/>
                    </a:lnTo>
                    <a:lnTo>
                      <a:pt x="0" y="252"/>
                    </a:lnTo>
                    <a:lnTo>
                      <a:pt x="0" y="240"/>
                    </a:lnTo>
                    <a:lnTo>
                      <a:pt x="0" y="228"/>
                    </a:lnTo>
                    <a:lnTo>
                      <a:pt x="0" y="216"/>
                    </a:lnTo>
                    <a:lnTo>
                      <a:pt x="0" y="210"/>
                    </a:lnTo>
                    <a:lnTo>
                      <a:pt x="0" y="210"/>
                    </a:lnTo>
                    <a:lnTo>
                      <a:pt x="0" y="210"/>
                    </a:lnTo>
                    <a:lnTo>
                      <a:pt x="0" y="216"/>
                    </a:lnTo>
                    <a:lnTo>
                      <a:pt x="0" y="216"/>
                    </a:lnTo>
                    <a:lnTo>
                      <a:pt x="0" y="216"/>
                    </a:lnTo>
                    <a:lnTo>
                      <a:pt x="0" y="216"/>
                    </a:lnTo>
                    <a:lnTo>
                      <a:pt x="0" y="222"/>
                    </a:lnTo>
                    <a:lnTo>
                      <a:pt x="0" y="222"/>
                    </a:lnTo>
                    <a:lnTo>
                      <a:pt x="0" y="222"/>
                    </a:lnTo>
                    <a:lnTo>
                      <a:pt x="0" y="222"/>
                    </a:lnTo>
                    <a:lnTo>
                      <a:pt x="0" y="222"/>
                    </a:lnTo>
                    <a:lnTo>
                      <a:pt x="0" y="222"/>
                    </a:lnTo>
                    <a:lnTo>
                      <a:pt x="0" y="162"/>
                    </a:lnTo>
                    <a:lnTo>
                      <a:pt x="0" y="162"/>
                    </a:lnTo>
                    <a:lnTo>
                      <a:pt x="0" y="156"/>
                    </a:lnTo>
                    <a:lnTo>
                      <a:pt x="0" y="150"/>
                    </a:lnTo>
                    <a:lnTo>
                      <a:pt x="0" y="138"/>
                    </a:lnTo>
                    <a:lnTo>
                      <a:pt x="0" y="132"/>
                    </a:lnTo>
                    <a:lnTo>
                      <a:pt x="0" y="120"/>
                    </a:lnTo>
                    <a:lnTo>
                      <a:pt x="0" y="114"/>
                    </a:lnTo>
                    <a:lnTo>
                      <a:pt x="0" y="102"/>
                    </a:lnTo>
                    <a:lnTo>
                      <a:pt x="0" y="102"/>
                    </a:lnTo>
                    <a:lnTo>
                      <a:pt x="0" y="90"/>
                    </a:lnTo>
                    <a:lnTo>
                      <a:pt x="0" y="78"/>
                    </a:lnTo>
                    <a:lnTo>
                      <a:pt x="0" y="72"/>
                    </a:lnTo>
                    <a:lnTo>
                      <a:pt x="0" y="66"/>
                    </a:lnTo>
                    <a:lnTo>
                      <a:pt x="0" y="66"/>
                    </a:lnTo>
                    <a:lnTo>
                      <a:pt x="0" y="66"/>
                    </a:lnTo>
                    <a:lnTo>
                      <a:pt x="0" y="72"/>
                    </a:lnTo>
                    <a:lnTo>
                      <a:pt x="0" y="84"/>
                    </a:lnTo>
                    <a:lnTo>
                      <a:pt x="0" y="96"/>
                    </a:lnTo>
                    <a:lnTo>
                      <a:pt x="0" y="96"/>
                    </a:lnTo>
                    <a:lnTo>
                      <a:pt x="0" y="108"/>
                    </a:lnTo>
                    <a:lnTo>
                      <a:pt x="0" y="114"/>
                    </a:lnTo>
                    <a:lnTo>
                      <a:pt x="0" y="126"/>
                    </a:lnTo>
                    <a:lnTo>
                      <a:pt x="0" y="138"/>
                    </a:lnTo>
                    <a:lnTo>
                      <a:pt x="0" y="144"/>
                    </a:lnTo>
                    <a:lnTo>
                      <a:pt x="0" y="150"/>
                    </a:lnTo>
                    <a:lnTo>
                      <a:pt x="0" y="150"/>
                    </a:lnTo>
                    <a:lnTo>
                      <a:pt x="0" y="174"/>
                    </a:lnTo>
                    <a:lnTo>
                      <a:pt x="0" y="174"/>
                    </a:lnTo>
                    <a:lnTo>
                      <a:pt x="0" y="168"/>
                    </a:lnTo>
                    <a:lnTo>
                      <a:pt x="0" y="162"/>
                    </a:lnTo>
                    <a:lnTo>
                      <a:pt x="0" y="150"/>
                    </a:lnTo>
                    <a:lnTo>
                      <a:pt x="0" y="144"/>
                    </a:lnTo>
                    <a:lnTo>
                      <a:pt x="0" y="132"/>
                    </a:lnTo>
                    <a:lnTo>
                      <a:pt x="0" y="126"/>
                    </a:lnTo>
                    <a:lnTo>
                      <a:pt x="0" y="120"/>
                    </a:lnTo>
                    <a:lnTo>
                      <a:pt x="0" y="120"/>
                    </a:lnTo>
                    <a:lnTo>
                      <a:pt x="0" y="114"/>
                    </a:lnTo>
                    <a:lnTo>
                      <a:pt x="0" y="102"/>
                    </a:lnTo>
                    <a:lnTo>
                      <a:pt x="0" y="96"/>
                    </a:lnTo>
                    <a:lnTo>
                      <a:pt x="0" y="90"/>
                    </a:lnTo>
                    <a:lnTo>
                      <a:pt x="0" y="90"/>
                    </a:lnTo>
                    <a:lnTo>
                      <a:pt x="0" y="96"/>
                    </a:lnTo>
                    <a:lnTo>
                      <a:pt x="0" y="102"/>
                    </a:lnTo>
                    <a:lnTo>
                      <a:pt x="0" y="114"/>
                    </a:lnTo>
                    <a:lnTo>
                      <a:pt x="0" y="120"/>
                    </a:lnTo>
                    <a:lnTo>
                      <a:pt x="0" y="120"/>
                    </a:lnTo>
                    <a:lnTo>
                      <a:pt x="0" y="132"/>
                    </a:lnTo>
                    <a:lnTo>
                      <a:pt x="0" y="144"/>
                    </a:lnTo>
                    <a:lnTo>
                      <a:pt x="0" y="150"/>
                    </a:lnTo>
                    <a:lnTo>
                      <a:pt x="0" y="162"/>
                    </a:lnTo>
                    <a:lnTo>
                      <a:pt x="0" y="168"/>
                    </a:lnTo>
                    <a:lnTo>
                      <a:pt x="0" y="180"/>
                    </a:lnTo>
                    <a:lnTo>
                      <a:pt x="0" y="180"/>
                    </a:lnTo>
                    <a:lnTo>
                      <a:pt x="0" y="198"/>
                    </a:lnTo>
                    <a:lnTo>
                      <a:pt x="0" y="198"/>
                    </a:lnTo>
                    <a:lnTo>
                      <a:pt x="0" y="192"/>
                    </a:lnTo>
                    <a:lnTo>
                      <a:pt x="0" y="186"/>
                    </a:lnTo>
                    <a:lnTo>
                      <a:pt x="0" y="180"/>
                    </a:lnTo>
                    <a:lnTo>
                      <a:pt x="0" y="168"/>
                    </a:lnTo>
                    <a:lnTo>
                      <a:pt x="0" y="162"/>
                    </a:lnTo>
                    <a:lnTo>
                      <a:pt x="0" y="156"/>
                    </a:lnTo>
                    <a:lnTo>
                      <a:pt x="0" y="150"/>
                    </a:lnTo>
                    <a:lnTo>
                      <a:pt x="0" y="150"/>
                    </a:lnTo>
                    <a:lnTo>
                      <a:pt x="0" y="138"/>
                    </a:lnTo>
                    <a:lnTo>
                      <a:pt x="0" y="126"/>
                    </a:lnTo>
                    <a:lnTo>
                      <a:pt x="0" y="120"/>
                    </a:lnTo>
                    <a:lnTo>
                      <a:pt x="0" y="120"/>
                    </a:lnTo>
                    <a:lnTo>
                      <a:pt x="0" y="120"/>
                    </a:lnTo>
                    <a:lnTo>
                      <a:pt x="0" y="120"/>
                    </a:lnTo>
                    <a:lnTo>
                      <a:pt x="0" y="126"/>
                    </a:lnTo>
                    <a:lnTo>
                      <a:pt x="0" y="138"/>
                    </a:lnTo>
                    <a:lnTo>
                      <a:pt x="0" y="150"/>
                    </a:lnTo>
                    <a:lnTo>
                      <a:pt x="0" y="150"/>
                    </a:lnTo>
                    <a:lnTo>
                      <a:pt x="0" y="162"/>
                    </a:lnTo>
                    <a:lnTo>
                      <a:pt x="0" y="168"/>
                    </a:lnTo>
                    <a:lnTo>
                      <a:pt x="0" y="180"/>
                    </a:lnTo>
                    <a:lnTo>
                      <a:pt x="0" y="186"/>
                    </a:lnTo>
                    <a:lnTo>
                      <a:pt x="0" y="198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22"/>
                    </a:lnTo>
                    <a:lnTo>
                      <a:pt x="0" y="222"/>
                    </a:lnTo>
                    <a:lnTo>
                      <a:pt x="0" y="216"/>
                    </a:lnTo>
                    <a:lnTo>
                      <a:pt x="0" y="210"/>
                    </a:lnTo>
                    <a:lnTo>
                      <a:pt x="0" y="204"/>
                    </a:lnTo>
                    <a:lnTo>
                      <a:pt x="0" y="198"/>
                    </a:lnTo>
                    <a:lnTo>
                      <a:pt x="0" y="186"/>
                    </a:lnTo>
                    <a:lnTo>
                      <a:pt x="0" y="180"/>
                    </a:lnTo>
                    <a:lnTo>
                      <a:pt x="0" y="174"/>
                    </a:lnTo>
                    <a:lnTo>
                      <a:pt x="0" y="174"/>
                    </a:lnTo>
                    <a:lnTo>
                      <a:pt x="0" y="168"/>
                    </a:lnTo>
                    <a:lnTo>
                      <a:pt x="0" y="156"/>
                    </a:lnTo>
                    <a:lnTo>
                      <a:pt x="0" y="150"/>
                    </a:lnTo>
                    <a:lnTo>
                      <a:pt x="0" y="144"/>
                    </a:lnTo>
                    <a:lnTo>
                      <a:pt x="0" y="144"/>
                    </a:lnTo>
                    <a:lnTo>
                      <a:pt x="0" y="150"/>
                    </a:lnTo>
                    <a:lnTo>
                      <a:pt x="0" y="156"/>
                    </a:lnTo>
                    <a:lnTo>
                      <a:pt x="0" y="168"/>
                    </a:lnTo>
                    <a:lnTo>
                      <a:pt x="0" y="174"/>
                    </a:lnTo>
                    <a:lnTo>
                      <a:pt x="0" y="174"/>
                    </a:lnTo>
                    <a:lnTo>
                      <a:pt x="0" y="186"/>
                    </a:lnTo>
                    <a:lnTo>
                      <a:pt x="0" y="192"/>
                    </a:lnTo>
                    <a:lnTo>
                      <a:pt x="0" y="204"/>
                    </a:lnTo>
                    <a:lnTo>
                      <a:pt x="0" y="210"/>
                    </a:lnTo>
                    <a:lnTo>
                      <a:pt x="0" y="222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46"/>
                    </a:lnTo>
                    <a:lnTo>
                      <a:pt x="0" y="246"/>
                    </a:lnTo>
                    <a:lnTo>
                      <a:pt x="0" y="240"/>
                    </a:lnTo>
                    <a:lnTo>
                      <a:pt x="0" y="234"/>
                    </a:lnTo>
                    <a:lnTo>
                      <a:pt x="0" y="228"/>
                    </a:lnTo>
                    <a:lnTo>
                      <a:pt x="0" y="216"/>
                    </a:lnTo>
                    <a:lnTo>
                      <a:pt x="0" y="210"/>
                    </a:lnTo>
                    <a:lnTo>
                      <a:pt x="0" y="204"/>
                    </a:lnTo>
                    <a:lnTo>
                      <a:pt x="0" y="198"/>
                    </a:lnTo>
                    <a:lnTo>
                      <a:pt x="0" y="198"/>
                    </a:lnTo>
                    <a:lnTo>
                      <a:pt x="0" y="192"/>
                    </a:lnTo>
                    <a:lnTo>
                      <a:pt x="0" y="180"/>
                    </a:lnTo>
                    <a:lnTo>
                      <a:pt x="0" y="174"/>
                    </a:lnTo>
                    <a:lnTo>
                      <a:pt x="0" y="168"/>
                    </a:lnTo>
                    <a:lnTo>
                      <a:pt x="0" y="168"/>
                    </a:lnTo>
                    <a:lnTo>
                      <a:pt x="0" y="174"/>
                    </a:lnTo>
                    <a:lnTo>
                      <a:pt x="0" y="180"/>
                    </a:lnTo>
                    <a:lnTo>
                      <a:pt x="0" y="192"/>
                    </a:lnTo>
                    <a:lnTo>
                      <a:pt x="0" y="198"/>
                    </a:lnTo>
                    <a:lnTo>
                      <a:pt x="0" y="198"/>
                    </a:lnTo>
                    <a:lnTo>
                      <a:pt x="0" y="210"/>
                    </a:lnTo>
                    <a:lnTo>
                      <a:pt x="0" y="216"/>
                    </a:lnTo>
                    <a:lnTo>
                      <a:pt x="0" y="228"/>
                    </a:lnTo>
                    <a:lnTo>
                      <a:pt x="0" y="234"/>
                    </a:lnTo>
                    <a:lnTo>
                      <a:pt x="0" y="240"/>
                    </a:lnTo>
                    <a:lnTo>
                      <a:pt x="0" y="252"/>
                    </a:lnTo>
                    <a:lnTo>
                      <a:pt x="0" y="252"/>
                    </a:lnTo>
                    <a:lnTo>
                      <a:pt x="0" y="264"/>
                    </a:lnTo>
                    <a:lnTo>
                      <a:pt x="0" y="264"/>
                    </a:lnTo>
                    <a:lnTo>
                      <a:pt x="0" y="258"/>
                    </a:lnTo>
                    <a:lnTo>
                      <a:pt x="0" y="258"/>
                    </a:lnTo>
                    <a:lnTo>
                      <a:pt x="0" y="246"/>
                    </a:lnTo>
                    <a:lnTo>
                      <a:pt x="0" y="240"/>
                    </a:lnTo>
                    <a:lnTo>
                      <a:pt x="0" y="234"/>
                    </a:lnTo>
                    <a:lnTo>
                      <a:pt x="0" y="228"/>
                    </a:lnTo>
                    <a:lnTo>
                      <a:pt x="0" y="222"/>
                    </a:lnTo>
                    <a:lnTo>
                      <a:pt x="0" y="222"/>
                    </a:lnTo>
                    <a:lnTo>
                      <a:pt x="0" y="210"/>
                    </a:lnTo>
                    <a:lnTo>
                      <a:pt x="0" y="204"/>
                    </a:lnTo>
                    <a:lnTo>
                      <a:pt x="0" y="198"/>
                    </a:lnTo>
                    <a:lnTo>
                      <a:pt x="0" y="192"/>
                    </a:lnTo>
                    <a:lnTo>
                      <a:pt x="0" y="192"/>
                    </a:lnTo>
                    <a:lnTo>
                      <a:pt x="0" y="198"/>
                    </a:lnTo>
                    <a:lnTo>
                      <a:pt x="0" y="204"/>
                    </a:lnTo>
                    <a:lnTo>
                      <a:pt x="0" y="216"/>
                    </a:lnTo>
                    <a:lnTo>
                      <a:pt x="0" y="222"/>
                    </a:lnTo>
                    <a:lnTo>
                      <a:pt x="0" y="222"/>
                    </a:lnTo>
                    <a:lnTo>
                      <a:pt x="0" y="234"/>
                    </a:lnTo>
                    <a:lnTo>
                      <a:pt x="0" y="240"/>
                    </a:lnTo>
                    <a:lnTo>
                      <a:pt x="0" y="252"/>
                    </a:lnTo>
                    <a:lnTo>
                      <a:pt x="0" y="258"/>
                    </a:lnTo>
                    <a:lnTo>
                      <a:pt x="0" y="264"/>
                    </a:lnTo>
                    <a:lnTo>
                      <a:pt x="0" y="270"/>
                    </a:lnTo>
                    <a:lnTo>
                      <a:pt x="0" y="270"/>
                    </a:lnTo>
                    <a:lnTo>
                      <a:pt x="0" y="288"/>
                    </a:lnTo>
                    <a:lnTo>
                      <a:pt x="0" y="288"/>
                    </a:lnTo>
                    <a:lnTo>
                      <a:pt x="0" y="282"/>
                    </a:lnTo>
                    <a:lnTo>
                      <a:pt x="0" y="276"/>
                    </a:lnTo>
                    <a:lnTo>
                      <a:pt x="0" y="270"/>
                    </a:lnTo>
                    <a:lnTo>
                      <a:pt x="0" y="264"/>
                    </a:lnTo>
                    <a:lnTo>
                      <a:pt x="0" y="258"/>
                    </a:lnTo>
                    <a:lnTo>
                      <a:pt x="0" y="252"/>
                    </a:lnTo>
                    <a:lnTo>
                      <a:pt x="0" y="246"/>
                    </a:lnTo>
                    <a:lnTo>
                      <a:pt x="0" y="246"/>
                    </a:lnTo>
                    <a:lnTo>
                      <a:pt x="0" y="234"/>
                    </a:lnTo>
                    <a:lnTo>
                      <a:pt x="0" y="228"/>
                    </a:lnTo>
                    <a:lnTo>
                      <a:pt x="0" y="222"/>
                    </a:lnTo>
                    <a:lnTo>
                      <a:pt x="0" y="216"/>
                    </a:lnTo>
                    <a:lnTo>
                      <a:pt x="0" y="216"/>
                    </a:lnTo>
                    <a:lnTo>
                      <a:pt x="0" y="222"/>
                    </a:lnTo>
                    <a:lnTo>
                      <a:pt x="0" y="228"/>
                    </a:lnTo>
                    <a:lnTo>
                      <a:pt x="0" y="234"/>
                    </a:lnTo>
                    <a:lnTo>
                      <a:pt x="0" y="246"/>
                    </a:lnTo>
                    <a:lnTo>
                      <a:pt x="0" y="246"/>
                    </a:lnTo>
                    <a:lnTo>
                      <a:pt x="0" y="252"/>
                    </a:lnTo>
                    <a:lnTo>
                      <a:pt x="0" y="264"/>
                    </a:lnTo>
                    <a:lnTo>
                      <a:pt x="0" y="270"/>
                    </a:lnTo>
                    <a:lnTo>
                      <a:pt x="0" y="276"/>
                    </a:lnTo>
                    <a:lnTo>
                      <a:pt x="0" y="288"/>
                    </a:lnTo>
                    <a:lnTo>
                      <a:pt x="0" y="294"/>
                    </a:lnTo>
                    <a:lnTo>
                      <a:pt x="0" y="294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0"/>
                    </a:lnTo>
                    <a:lnTo>
                      <a:pt x="0" y="294"/>
                    </a:lnTo>
                    <a:lnTo>
                      <a:pt x="0" y="288"/>
                    </a:lnTo>
                    <a:lnTo>
                      <a:pt x="0" y="282"/>
                    </a:lnTo>
                    <a:lnTo>
                      <a:pt x="0" y="276"/>
                    </a:lnTo>
                    <a:lnTo>
                      <a:pt x="0" y="270"/>
                    </a:lnTo>
                    <a:lnTo>
                      <a:pt x="0" y="264"/>
                    </a:lnTo>
                    <a:lnTo>
                      <a:pt x="0" y="264"/>
                    </a:lnTo>
                    <a:lnTo>
                      <a:pt x="0" y="258"/>
                    </a:lnTo>
                    <a:lnTo>
                      <a:pt x="0" y="246"/>
                    </a:lnTo>
                    <a:lnTo>
                      <a:pt x="0" y="240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40"/>
                    </a:lnTo>
                    <a:lnTo>
                      <a:pt x="0" y="246"/>
                    </a:lnTo>
                    <a:lnTo>
                      <a:pt x="0" y="258"/>
                    </a:lnTo>
                    <a:lnTo>
                      <a:pt x="0" y="264"/>
                    </a:lnTo>
                    <a:lnTo>
                      <a:pt x="0" y="264"/>
                    </a:lnTo>
                    <a:lnTo>
                      <a:pt x="0" y="270"/>
                    </a:lnTo>
                    <a:lnTo>
                      <a:pt x="0" y="282"/>
                    </a:lnTo>
                    <a:lnTo>
                      <a:pt x="0" y="288"/>
                    </a:lnTo>
                    <a:lnTo>
                      <a:pt x="0" y="300"/>
                    </a:lnTo>
                    <a:lnTo>
                      <a:pt x="0" y="306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24"/>
                    </a:lnTo>
                    <a:lnTo>
                      <a:pt x="0" y="324"/>
                    </a:lnTo>
                    <a:lnTo>
                      <a:pt x="0" y="318"/>
                    </a:lnTo>
                    <a:lnTo>
                      <a:pt x="0" y="318"/>
                    </a:lnTo>
                    <a:lnTo>
                      <a:pt x="0" y="306"/>
                    </a:lnTo>
                    <a:lnTo>
                      <a:pt x="0" y="300"/>
                    </a:lnTo>
                    <a:lnTo>
                      <a:pt x="0" y="294"/>
                    </a:lnTo>
                    <a:lnTo>
                      <a:pt x="0" y="288"/>
                    </a:lnTo>
                    <a:lnTo>
                      <a:pt x="0" y="282"/>
                    </a:lnTo>
                    <a:lnTo>
                      <a:pt x="0" y="282"/>
                    </a:lnTo>
                    <a:lnTo>
                      <a:pt x="0" y="276"/>
                    </a:lnTo>
                    <a:lnTo>
                      <a:pt x="0" y="264"/>
                    </a:lnTo>
                    <a:lnTo>
                      <a:pt x="0" y="258"/>
                    </a:lnTo>
                    <a:lnTo>
                      <a:pt x="0" y="258"/>
                    </a:lnTo>
                    <a:lnTo>
                      <a:pt x="0" y="258"/>
                    </a:lnTo>
                    <a:lnTo>
                      <a:pt x="0" y="258"/>
                    </a:lnTo>
                    <a:lnTo>
                      <a:pt x="0" y="264"/>
                    </a:lnTo>
                    <a:lnTo>
                      <a:pt x="0" y="276"/>
                    </a:lnTo>
                    <a:lnTo>
                      <a:pt x="0" y="282"/>
                    </a:lnTo>
                    <a:lnTo>
                      <a:pt x="0" y="282"/>
                    </a:lnTo>
                    <a:lnTo>
                      <a:pt x="0" y="294"/>
                    </a:lnTo>
                    <a:lnTo>
                      <a:pt x="0" y="300"/>
                    </a:lnTo>
                    <a:lnTo>
                      <a:pt x="0" y="312"/>
                    </a:lnTo>
                    <a:lnTo>
                      <a:pt x="0" y="318"/>
                    </a:lnTo>
                    <a:lnTo>
                      <a:pt x="0" y="324"/>
                    </a:lnTo>
                    <a:lnTo>
                      <a:pt x="0" y="330"/>
                    </a:lnTo>
                    <a:lnTo>
                      <a:pt x="0" y="330"/>
                    </a:lnTo>
                    <a:lnTo>
                      <a:pt x="0" y="342"/>
                    </a:lnTo>
                    <a:lnTo>
                      <a:pt x="0" y="342"/>
                    </a:lnTo>
                    <a:lnTo>
                      <a:pt x="0" y="336"/>
                    </a:lnTo>
                    <a:lnTo>
                      <a:pt x="0" y="336"/>
                    </a:lnTo>
                    <a:lnTo>
                      <a:pt x="0" y="324"/>
                    </a:lnTo>
                    <a:lnTo>
                      <a:pt x="0" y="318"/>
                    </a:lnTo>
                    <a:lnTo>
                      <a:pt x="0" y="312"/>
                    </a:lnTo>
                    <a:lnTo>
                      <a:pt x="0" y="306"/>
                    </a:lnTo>
                    <a:lnTo>
                      <a:pt x="0" y="300"/>
                    </a:lnTo>
                    <a:lnTo>
                      <a:pt x="0" y="300"/>
                    </a:lnTo>
                    <a:lnTo>
                      <a:pt x="0" y="294"/>
                    </a:lnTo>
                    <a:lnTo>
                      <a:pt x="0" y="288"/>
                    </a:lnTo>
                    <a:lnTo>
                      <a:pt x="0" y="282"/>
                    </a:lnTo>
                    <a:lnTo>
                      <a:pt x="0" y="276"/>
                    </a:lnTo>
                    <a:lnTo>
                      <a:pt x="0" y="276"/>
                    </a:lnTo>
                    <a:lnTo>
                      <a:pt x="0" y="282"/>
                    </a:lnTo>
                    <a:lnTo>
                      <a:pt x="0" y="288"/>
                    </a:lnTo>
                    <a:lnTo>
                      <a:pt x="0" y="294"/>
                    </a:lnTo>
                    <a:lnTo>
                      <a:pt x="0" y="300"/>
                    </a:lnTo>
                    <a:lnTo>
                      <a:pt x="0" y="300"/>
                    </a:lnTo>
                    <a:lnTo>
                      <a:pt x="0" y="312"/>
                    </a:lnTo>
                    <a:lnTo>
                      <a:pt x="0" y="318"/>
                    </a:lnTo>
                    <a:lnTo>
                      <a:pt x="0" y="324"/>
                    </a:lnTo>
                    <a:lnTo>
                      <a:pt x="0" y="336"/>
                    </a:lnTo>
                    <a:lnTo>
                      <a:pt x="0" y="342"/>
                    </a:lnTo>
                    <a:lnTo>
                      <a:pt x="0" y="348"/>
                    </a:lnTo>
                    <a:lnTo>
                      <a:pt x="0" y="348"/>
                    </a:lnTo>
                    <a:lnTo>
                      <a:pt x="0" y="360"/>
                    </a:lnTo>
                    <a:lnTo>
                      <a:pt x="0" y="360"/>
                    </a:lnTo>
                    <a:lnTo>
                      <a:pt x="0" y="354"/>
                    </a:lnTo>
                    <a:lnTo>
                      <a:pt x="0" y="348"/>
                    </a:lnTo>
                    <a:lnTo>
                      <a:pt x="0" y="342"/>
                    </a:lnTo>
                    <a:lnTo>
                      <a:pt x="0" y="336"/>
                    </a:lnTo>
                    <a:lnTo>
                      <a:pt x="0" y="330"/>
                    </a:lnTo>
                    <a:lnTo>
                      <a:pt x="0" y="324"/>
                    </a:lnTo>
                    <a:lnTo>
                      <a:pt x="0" y="318"/>
                    </a:lnTo>
                    <a:lnTo>
                      <a:pt x="0" y="318"/>
                    </a:lnTo>
                    <a:lnTo>
                      <a:pt x="0" y="312"/>
                    </a:lnTo>
                    <a:lnTo>
                      <a:pt x="0" y="306"/>
                    </a:lnTo>
                    <a:lnTo>
                      <a:pt x="0" y="300"/>
                    </a:lnTo>
                    <a:lnTo>
                      <a:pt x="0" y="294"/>
                    </a:lnTo>
                    <a:lnTo>
                      <a:pt x="0" y="294"/>
                    </a:lnTo>
                    <a:lnTo>
                      <a:pt x="0" y="300"/>
                    </a:lnTo>
                    <a:lnTo>
                      <a:pt x="0" y="306"/>
                    </a:lnTo>
                    <a:lnTo>
                      <a:pt x="0" y="312"/>
                    </a:lnTo>
                    <a:lnTo>
                      <a:pt x="0" y="318"/>
                    </a:lnTo>
                    <a:lnTo>
                      <a:pt x="0" y="318"/>
                    </a:lnTo>
                    <a:lnTo>
                      <a:pt x="0" y="330"/>
                    </a:lnTo>
                    <a:lnTo>
                      <a:pt x="0" y="336"/>
                    </a:lnTo>
                    <a:lnTo>
                      <a:pt x="0" y="342"/>
                    </a:lnTo>
                    <a:lnTo>
                      <a:pt x="0" y="354"/>
                    </a:lnTo>
                    <a:lnTo>
                      <a:pt x="0" y="360"/>
                    </a:lnTo>
                    <a:lnTo>
                      <a:pt x="0" y="366"/>
                    </a:lnTo>
                    <a:lnTo>
                      <a:pt x="0" y="366"/>
                    </a:lnTo>
                    <a:lnTo>
                      <a:pt x="0" y="378"/>
                    </a:lnTo>
                    <a:lnTo>
                      <a:pt x="0" y="378"/>
                    </a:lnTo>
                    <a:lnTo>
                      <a:pt x="0" y="372"/>
                    </a:lnTo>
                    <a:lnTo>
                      <a:pt x="0" y="366"/>
                    </a:lnTo>
                    <a:lnTo>
                      <a:pt x="0" y="360"/>
                    </a:lnTo>
                    <a:lnTo>
                      <a:pt x="0" y="354"/>
                    </a:lnTo>
                    <a:lnTo>
                      <a:pt x="0" y="348"/>
                    </a:lnTo>
                    <a:lnTo>
                      <a:pt x="0" y="342"/>
                    </a:lnTo>
                    <a:lnTo>
                      <a:pt x="0" y="336"/>
                    </a:lnTo>
                    <a:lnTo>
                      <a:pt x="0" y="336"/>
                    </a:lnTo>
                    <a:lnTo>
                      <a:pt x="0" y="330"/>
                    </a:lnTo>
                    <a:lnTo>
                      <a:pt x="0" y="324"/>
                    </a:lnTo>
                    <a:lnTo>
                      <a:pt x="0" y="318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8"/>
                    </a:lnTo>
                    <a:lnTo>
                      <a:pt x="0" y="324"/>
                    </a:lnTo>
                    <a:lnTo>
                      <a:pt x="0" y="330"/>
                    </a:lnTo>
                    <a:lnTo>
                      <a:pt x="0" y="336"/>
                    </a:lnTo>
                    <a:lnTo>
                      <a:pt x="0" y="336"/>
                    </a:lnTo>
                    <a:lnTo>
                      <a:pt x="0" y="348"/>
                    </a:lnTo>
                    <a:lnTo>
                      <a:pt x="0" y="354"/>
                    </a:lnTo>
                    <a:lnTo>
                      <a:pt x="0" y="360"/>
                    </a:lnTo>
                    <a:lnTo>
                      <a:pt x="0" y="366"/>
                    </a:lnTo>
                    <a:lnTo>
                      <a:pt x="0" y="372"/>
                    </a:lnTo>
                    <a:lnTo>
                      <a:pt x="0" y="378"/>
                    </a:lnTo>
                    <a:lnTo>
                      <a:pt x="0" y="378"/>
                    </a:lnTo>
                    <a:lnTo>
                      <a:pt x="0" y="390"/>
                    </a:lnTo>
                    <a:lnTo>
                      <a:pt x="0" y="390"/>
                    </a:lnTo>
                    <a:lnTo>
                      <a:pt x="0" y="384"/>
                    </a:lnTo>
                    <a:lnTo>
                      <a:pt x="0" y="384"/>
                    </a:lnTo>
                    <a:lnTo>
                      <a:pt x="0" y="378"/>
                    </a:lnTo>
                    <a:lnTo>
                      <a:pt x="0" y="372"/>
                    </a:lnTo>
                    <a:lnTo>
                      <a:pt x="0" y="360"/>
                    </a:lnTo>
                    <a:lnTo>
                      <a:pt x="0" y="360"/>
                    </a:lnTo>
                    <a:lnTo>
                      <a:pt x="0" y="354"/>
                    </a:lnTo>
                    <a:lnTo>
                      <a:pt x="0" y="354"/>
                    </a:lnTo>
                    <a:lnTo>
                      <a:pt x="0" y="348"/>
                    </a:lnTo>
                    <a:lnTo>
                      <a:pt x="0" y="336"/>
                    </a:lnTo>
                    <a:lnTo>
                      <a:pt x="0" y="330"/>
                    </a:lnTo>
                    <a:lnTo>
                      <a:pt x="0" y="330"/>
                    </a:lnTo>
                    <a:lnTo>
                      <a:pt x="0" y="330"/>
                    </a:lnTo>
                    <a:lnTo>
                      <a:pt x="0" y="330"/>
                    </a:lnTo>
                    <a:lnTo>
                      <a:pt x="0" y="336"/>
                    </a:lnTo>
                    <a:lnTo>
                      <a:pt x="0" y="348"/>
                    </a:lnTo>
                    <a:lnTo>
                      <a:pt x="0" y="354"/>
                    </a:lnTo>
                    <a:lnTo>
                      <a:pt x="0" y="354"/>
                    </a:lnTo>
                    <a:lnTo>
                      <a:pt x="0" y="360"/>
                    </a:lnTo>
                    <a:lnTo>
                      <a:pt x="0" y="366"/>
                    </a:lnTo>
                    <a:lnTo>
                      <a:pt x="0" y="378"/>
                    </a:lnTo>
                    <a:lnTo>
                      <a:pt x="0" y="384"/>
                    </a:lnTo>
                    <a:lnTo>
                      <a:pt x="0" y="390"/>
                    </a:lnTo>
                    <a:lnTo>
                      <a:pt x="0" y="396"/>
                    </a:lnTo>
                    <a:lnTo>
                      <a:pt x="0" y="396"/>
                    </a:lnTo>
                    <a:lnTo>
                      <a:pt x="0" y="402"/>
                    </a:lnTo>
                    <a:lnTo>
                      <a:pt x="0" y="402"/>
                    </a:lnTo>
                    <a:lnTo>
                      <a:pt x="0" y="402"/>
                    </a:lnTo>
                    <a:lnTo>
                      <a:pt x="0" y="396"/>
                    </a:lnTo>
                    <a:lnTo>
                      <a:pt x="0" y="390"/>
                    </a:lnTo>
                    <a:lnTo>
                      <a:pt x="0" y="384"/>
                    </a:lnTo>
                    <a:lnTo>
                      <a:pt x="0" y="378"/>
                    </a:lnTo>
                    <a:lnTo>
                      <a:pt x="0" y="372"/>
                    </a:lnTo>
                    <a:lnTo>
                      <a:pt x="0" y="366"/>
                    </a:lnTo>
                    <a:lnTo>
                      <a:pt x="0" y="366"/>
                    </a:lnTo>
                    <a:lnTo>
                      <a:pt x="0" y="360"/>
                    </a:lnTo>
                    <a:lnTo>
                      <a:pt x="0" y="354"/>
                    </a:lnTo>
                    <a:lnTo>
                      <a:pt x="0" y="348"/>
                    </a:lnTo>
                    <a:lnTo>
                      <a:pt x="0" y="342"/>
                    </a:lnTo>
                    <a:lnTo>
                      <a:pt x="0" y="342"/>
                    </a:lnTo>
                    <a:lnTo>
                      <a:pt x="0" y="348"/>
                    </a:lnTo>
                    <a:lnTo>
                      <a:pt x="0" y="354"/>
                    </a:lnTo>
                    <a:lnTo>
                      <a:pt x="0" y="360"/>
                    </a:lnTo>
                    <a:lnTo>
                      <a:pt x="0" y="366"/>
                    </a:lnTo>
                    <a:lnTo>
                      <a:pt x="0" y="366"/>
                    </a:lnTo>
                    <a:lnTo>
                      <a:pt x="0" y="378"/>
                    </a:lnTo>
                    <a:lnTo>
                      <a:pt x="0" y="384"/>
                    </a:lnTo>
                    <a:lnTo>
                      <a:pt x="0" y="390"/>
                    </a:lnTo>
                    <a:lnTo>
                      <a:pt x="0" y="396"/>
                    </a:lnTo>
                    <a:lnTo>
                      <a:pt x="0" y="402"/>
                    </a:lnTo>
                    <a:lnTo>
                      <a:pt x="0" y="408"/>
                    </a:lnTo>
                    <a:lnTo>
                      <a:pt x="0" y="408"/>
                    </a:lnTo>
                    <a:lnTo>
                      <a:pt x="0" y="420"/>
                    </a:lnTo>
                    <a:lnTo>
                      <a:pt x="0" y="420"/>
                    </a:lnTo>
                    <a:lnTo>
                      <a:pt x="0" y="414"/>
                    </a:lnTo>
                    <a:lnTo>
                      <a:pt x="0" y="414"/>
                    </a:lnTo>
                    <a:lnTo>
                      <a:pt x="0" y="408"/>
                    </a:lnTo>
                    <a:lnTo>
                      <a:pt x="0" y="402"/>
                    </a:lnTo>
                    <a:lnTo>
                      <a:pt x="0" y="396"/>
                    </a:lnTo>
                    <a:lnTo>
                      <a:pt x="0" y="390"/>
                    </a:lnTo>
                    <a:lnTo>
                      <a:pt x="0" y="384"/>
                    </a:lnTo>
                    <a:lnTo>
                      <a:pt x="0" y="384"/>
                    </a:lnTo>
                    <a:lnTo>
                      <a:pt x="0" y="378"/>
                    </a:lnTo>
                    <a:lnTo>
                      <a:pt x="0" y="366"/>
                    </a:lnTo>
                    <a:lnTo>
                      <a:pt x="0" y="366"/>
                    </a:lnTo>
                    <a:lnTo>
                      <a:pt x="0" y="360"/>
                    </a:lnTo>
                    <a:lnTo>
                      <a:pt x="0" y="360"/>
                    </a:lnTo>
                    <a:lnTo>
                      <a:pt x="0" y="366"/>
                    </a:lnTo>
                    <a:lnTo>
                      <a:pt x="0" y="366"/>
                    </a:lnTo>
                    <a:lnTo>
                      <a:pt x="0" y="378"/>
                    </a:lnTo>
                    <a:lnTo>
                      <a:pt x="0" y="384"/>
                    </a:lnTo>
                    <a:lnTo>
                      <a:pt x="0" y="384"/>
                    </a:lnTo>
                    <a:lnTo>
                      <a:pt x="0" y="390"/>
                    </a:lnTo>
                    <a:lnTo>
                      <a:pt x="0" y="396"/>
                    </a:lnTo>
                    <a:lnTo>
                      <a:pt x="0" y="408"/>
                    </a:lnTo>
                    <a:lnTo>
                      <a:pt x="0" y="414"/>
                    </a:lnTo>
                    <a:lnTo>
                      <a:pt x="0" y="420"/>
                    </a:lnTo>
                    <a:lnTo>
                      <a:pt x="0" y="426"/>
                    </a:lnTo>
                    <a:lnTo>
                      <a:pt x="0" y="426"/>
                    </a:lnTo>
                    <a:lnTo>
                      <a:pt x="0" y="432"/>
                    </a:lnTo>
                    <a:lnTo>
                      <a:pt x="0" y="432"/>
                    </a:lnTo>
                    <a:lnTo>
                      <a:pt x="0" y="426"/>
                    </a:lnTo>
                    <a:lnTo>
                      <a:pt x="0" y="426"/>
                    </a:lnTo>
                    <a:lnTo>
                      <a:pt x="0" y="420"/>
                    </a:lnTo>
                    <a:lnTo>
                      <a:pt x="0" y="414"/>
                    </a:lnTo>
                    <a:lnTo>
                      <a:pt x="0" y="408"/>
                    </a:lnTo>
                    <a:lnTo>
                      <a:pt x="0" y="402"/>
                    </a:lnTo>
                    <a:lnTo>
                      <a:pt x="0" y="396"/>
                    </a:lnTo>
                    <a:lnTo>
                      <a:pt x="0" y="396"/>
                    </a:lnTo>
                    <a:lnTo>
                      <a:pt x="0" y="390"/>
                    </a:lnTo>
                    <a:lnTo>
                      <a:pt x="0" y="384"/>
                    </a:lnTo>
                    <a:lnTo>
                      <a:pt x="0" y="378"/>
                    </a:lnTo>
                    <a:lnTo>
                      <a:pt x="0" y="372"/>
                    </a:lnTo>
                    <a:lnTo>
                      <a:pt x="0" y="372"/>
                    </a:lnTo>
                    <a:lnTo>
                      <a:pt x="0" y="378"/>
                    </a:lnTo>
                    <a:lnTo>
                      <a:pt x="0" y="384"/>
                    </a:lnTo>
                    <a:lnTo>
                      <a:pt x="0" y="390"/>
                    </a:lnTo>
                    <a:lnTo>
                      <a:pt x="0" y="396"/>
                    </a:lnTo>
                    <a:lnTo>
                      <a:pt x="0" y="396"/>
                    </a:lnTo>
                    <a:lnTo>
                      <a:pt x="0" y="402"/>
                    </a:lnTo>
                    <a:lnTo>
                      <a:pt x="0" y="414"/>
                    </a:lnTo>
                    <a:lnTo>
                      <a:pt x="0" y="420"/>
                    </a:lnTo>
                    <a:lnTo>
                      <a:pt x="0" y="426"/>
                    </a:lnTo>
                    <a:lnTo>
                      <a:pt x="0" y="432"/>
                    </a:lnTo>
                    <a:lnTo>
                      <a:pt x="0" y="438"/>
                    </a:lnTo>
                    <a:lnTo>
                      <a:pt x="0" y="438"/>
                    </a:lnTo>
                    <a:lnTo>
                      <a:pt x="0" y="444"/>
                    </a:lnTo>
                    <a:lnTo>
                      <a:pt x="0" y="444"/>
                    </a:lnTo>
                    <a:lnTo>
                      <a:pt x="0" y="438"/>
                    </a:lnTo>
                    <a:lnTo>
                      <a:pt x="0" y="438"/>
                    </a:lnTo>
                    <a:lnTo>
                      <a:pt x="0" y="432"/>
                    </a:lnTo>
                    <a:lnTo>
                      <a:pt x="0" y="426"/>
                    </a:lnTo>
                    <a:lnTo>
                      <a:pt x="0" y="420"/>
                    </a:lnTo>
                    <a:lnTo>
                      <a:pt x="0" y="414"/>
                    </a:lnTo>
                    <a:lnTo>
                      <a:pt x="0" y="408"/>
                    </a:lnTo>
                    <a:lnTo>
                      <a:pt x="0" y="408"/>
                    </a:lnTo>
                    <a:lnTo>
                      <a:pt x="0" y="402"/>
                    </a:lnTo>
                    <a:lnTo>
                      <a:pt x="0" y="396"/>
                    </a:lnTo>
                    <a:lnTo>
                      <a:pt x="0" y="390"/>
                    </a:lnTo>
                    <a:lnTo>
                      <a:pt x="0" y="390"/>
                    </a:lnTo>
                    <a:lnTo>
                      <a:pt x="0" y="390"/>
                    </a:lnTo>
                    <a:lnTo>
                      <a:pt x="0" y="390"/>
                    </a:lnTo>
                    <a:lnTo>
                      <a:pt x="0" y="396"/>
                    </a:lnTo>
                    <a:lnTo>
                      <a:pt x="0" y="402"/>
                    </a:lnTo>
                    <a:lnTo>
                      <a:pt x="0" y="408"/>
                    </a:lnTo>
                    <a:lnTo>
                      <a:pt x="0" y="408"/>
                    </a:lnTo>
                    <a:lnTo>
                      <a:pt x="0" y="420"/>
                    </a:lnTo>
                    <a:lnTo>
                      <a:pt x="0" y="426"/>
                    </a:lnTo>
                    <a:lnTo>
                      <a:pt x="0" y="432"/>
                    </a:lnTo>
                    <a:lnTo>
                      <a:pt x="0" y="438"/>
                    </a:lnTo>
                    <a:lnTo>
                      <a:pt x="0" y="444"/>
                    </a:lnTo>
                    <a:lnTo>
                      <a:pt x="0" y="450"/>
                    </a:lnTo>
                    <a:lnTo>
                      <a:pt x="0" y="450"/>
                    </a:lnTo>
                    <a:lnTo>
                      <a:pt x="0" y="456"/>
                    </a:lnTo>
                    <a:lnTo>
                      <a:pt x="0" y="456"/>
                    </a:lnTo>
                    <a:lnTo>
                      <a:pt x="0" y="456"/>
                    </a:lnTo>
                    <a:lnTo>
                      <a:pt x="0" y="450"/>
                    </a:lnTo>
                    <a:lnTo>
                      <a:pt x="0" y="444"/>
                    </a:lnTo>
                    <a:lnTo>
                      <a:pt x="0" y="438"/>
                    </a:lnTo>
                    <a:lnTo>
                      <a:pt x="0" y="432"/>
                    </a:lnTo>
                    <a:lnTo>
                      <a:pt x="0" y="426"/>
                    </a:lnTo>
                    <a:lnTo>
                      <a:pt x="0" y="426"/>
                    </a:lnTo>
                    <a:lnTo>
                      <a:pt x="0" y="426"/>
                    </a:lnTo>
                    <a:lnTo>
                      <a:pt x="0" y="420"/>
                    </a:lnTo>
                    <a:lnTo>
                      <a:pt x="0" y="408"/>
                    </a:lnTo>
                    <a:lnTo>
                      <a:pt x="0" y="402"/>
                    </a:lnTo>
                    <a:lnTo>
                      <a:pt x="0" y="402"/>
                    </a:lnTo>
                    <a:lnTo>
                      <a:pt x="0" y="402"/>
                    </a:lnTo>
                    <a:lnTo>
                      <a:pt x="0" y="402"/>
                    </a:lnTo>
                    <a:lnTo>
                      <a:pt x="0" y="408"/>
                    </a:lnTo>
                    <a:lnTo>
                      <a:pt x="0" y="420"/>
                    </a:lnTo>
                    <a:lnTo>
                      <a:pt x="0" y="426"/>
                    </a:lnTo>
                    <a:lnTo>
                      <a:pt x="0" y="426"/>
                    </a:lnTo>
                    <a:lnTo>
                      <a:pt x="0" y="432"/>
                    </a:lnTo>
                    <a:lnTo>
                      <a:pt x="0" y="438"/>
                    </a:lnTo>
                    <a:lnTo>
                      <a:pt x="0" y="444"/>
                    </a:lnTo>
                    <a:lnTo>
                      <a:pt x="0" y="450"/>
                    </a:lnTo>
                    <a:lnTo>
                      <a:pt x="0" y="456"/>
                    </a:lnTo>
                    <a:lnTo>
                      <a:pt x="0" y="462"/>
                    </a:lnTo>
                    <a:lnTo>
                      <a:pt x="0" y="462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62"/>
                    </a:lnTo>
                    <a:lnTo>
                      <a:pt x="0" y="462"/>
                    </a:lnTo>
                    <a:lnTo>
                      <a:pt x="0" y="456"/>
                    </a:lnTo>
                    <a:lnTo>
                      <a:pt x="0" y="450"/>
                    </a:lnTo>
                    <a:lnTo>
                      <a:pt x="0" y="444"/>
                    </a:lnTo>
                    <a:lnTo>
                      <a:pt x="0" y="438"/>
                    </a:lnTo>
                    <a:lnTo>
                      <a:pt x="0" y="438"/>
                    </a:lnTo>
                    <a:lnTo>
                      <a:pt x="0" y="438"/>
                    </a:lnTo>
                    <a:lnTo>
                      <a:pt x="0" y="426"/>
                    </a:lnTo>
                    <a:lnTo>
                      <a:pt x="0" y="420"/>
                    </a:lnTo>
                    <a:lnTo>
                      <a:pt x="0" y="414"/>
                    </a:lnTo>
                    <a:lnTo>
                      <a:pt x="0" y="414"/>
                    </a:lnTo>
                    <a:lnTo>
                      <a:pt x="0" y="414"/>
                    </a:lnTo>
                    <a:lnTo>
                      <a:pt x="0" y="414"/>
                    </a:lnTo>
                    <a:lnTo>
                      <a:pt x="0" y="420"/>
                    </a:lnTo>
                    <a:lnTo>
                      <a:pt x="0" y="426"/>
                    </a:lnTo>
                    <a:lnTo>
                      <a:pt x="0" y="438"/>
                    </a:lnTo>
                    <a:lnTo>
                      <a:pt x="0" y="438"/>
                    </a:lnTo>
                    <a:lnTo>
                      <a:pt x="0" y="444"/>
                    </a:lnTo>
                    <a:lnTo>
                      <a:pt x="0" y="450"/>
                    </a:lnTo>
                    <a:lnTo>
                      <a:pt x="0" y="456"/>
                    </a:lnTo>
                    <a:lnTo>
                      <a:pt x="0" y="462"/>
                    </a:lnTo>
                    <a:lnTo>
                      <a:pt x="0" y="468"/>
                    </a:lnTo>
                    <a:lnTo>
                      <a:pt x="0" y="474"/>
                    </a:lnTo>
                    <a:lnTo>
                      <a:pt x="0" y="474"/>
                    </a:lnTo>
                    <a:lnTo>
                      <a:pt x="0" y="480"/>
                    </a:lnTo>
                    <a:lnTo>
                      <a:pt x="0" y="480"/>
                    </a:lnTo>
                    <a:lnTo>
                      <a:pt x="0" y="474"/>
                    </a:lnTo>
                    <a:lnTo>
                      <a:pt x="0" y="474"/>
                    </a:lnTo>
                    <a:lnTo>
                      <a:pt x="0" y="468"/>
                    </a:lnTo>
                    <a:lnTo>
                      <a:pt x="0" y="462"/>
                    </a:lnTo>
                    <a:lnTo>
                      <a:pt x="0" y="456"/>
                    </a:lnTo>
                    <a:lnTo>
                      <a:pt x="0" y="450"/>
                    </a:lnTo>
                    <a:lnTo>
                      <a:pt x="0" y="450"/>
                    </a:lnTo>
                    <a:lnTo>
                      <a:pt x="0" y="450"/>
                    </a:lnTo>
                    <a:lnTo>
                      <a:pt x="0" y="444"/>
                    </a:lnTo>
                    <a:lnTo>
                      <a:pt x="0" y="432"/>
                    </a:lnTo>
                    <a:lnTo>
                      <a:pt x="0" y="432"/>
                    </a:lnTo>
                    <a:lnTo>
                      <a:pt x="0" y="426"/>
                    </a:lnTo>
                    <a:lnTo>
                      <a:pt x="0" y="426"/>
                    </a:lnTo>
                    <a:lnTo>
                      <a:pt x="0" y="432"/>
                    </a:lnTo>
                    <a:lnTo>
                      <a:pt x="0" y="432"/>
                    </a:lnTo>
                    <a:lnTo>
                      <a:pt x="0" y="444"/>
                    </a:lnTo>
                    <a:lnTo>
                      <a:pt x="0" y="450"/>
                    </a:lnTo>
                    <a:lnTo>
                      <a:pt x="0" y="450"/>
                    </a:lnTo>
                    <a:lnTo>
                      <a:pt x="0" y="456"/>
                    </a:lnTo>
                    <a:lnTo>
                      <a:pt x="0" y="462"/>
                    </a:lnTo>
                    <a:lnTo>
                      <a:pt x="0" y="468"/>
                    </a:lnTo>
                    <a:lnTo>
                      <a:pt x="0" y="474"/>
                    </a:lnTo>
                    <a:lnTo>
                      <a:pt x="0" y="480"/>
                    </a:lnTo>
                    <a:lnTo>
                      <a:pt x="0" y="486"/>
                    </a:lnTo>
                    <a:lnTo>
                      <a:pt x="0" y="486"/>
                    </a:lnTo>
                    <a:lnTo>
                      <a:pt x="0" y="492"/>
                    </a:lnTo>
                    <a:lnTo>
                      <a:pt x="0" y="492"/>
                    </a:lnTo>
                    <a:lnTo>
                      <a:pt x="0" y="486"/>
                    </a:lnTo>
                    <a:lnTo>
                      <a:pt x="0" y="486"/>
                    </a:lnTo>
                    <a:lnTo>
                      <a:pt x="0" y="480"/>
                    </a:lnTo>
                    <a:lnTo>
                      <a:pt x="0" y="474"/>
                    </a:lnTo>
                    <a:lnTo>
                      <a:pt x="0" y="468"/>
                    </a:lnTo>
                    <a:lnTo>
                      <a:pt x="0" y="462"/>
                    </a:lnTo>
                    <a:lnTo>
                      <a:pt x="0" y="456"/>
                    </a:lnTo>
                    <a:lnTo>
                      <a:pt x="0" y="456"/>
                    </a:lnTo>
                    <a:lnTo>
                      <a:pt x="0" y="450"/>
                    </a:lnTo>
                    <a:lnTo>
                      <a:pt x="0" y="444"/>
                    </a:lnTo>
                    <a:lnTo>
                      <a:pt x="0" y="438"/>
                    </a:lnTo>
                    <a:lnTo>
                      <a:pt x="0" y="438"/>
                    </a:lnTo>
                    <a:lnTo>
                      <a:pt x="0" y="438"/>
                    </a:lnTo>
                    <a:lnTo>
                      <a:pt x="0" y="438"/>
                    </a:lnTo>
                    <a:lnTo>
                      <a:pt x="0" y="444"/>
                    </a:lnTo>
                    <a:lnTo>
                      <a:pt x="0" y="450"/>
                    </a:lnTo>
                    <a:lnTo>
                      <a:pt x="0" y="456"/>
                    </a:lnTo>
                    <a:lnTo>
                      <a:pt x="0" y="456"/>
                    </a:lnTo>
                    <a:lnTo>
                      <a:pt x="0" y="468"/>
                    </a:lnTo>
                    <a:lnTo>
                      <a:pt x="0" y="474"/>
                    </a:lnTo>
                    <a:lnTo>
                      <a:pt x="0" y="480"/>
                    </a:lnTo>
                    <a:lnTo>
                      <a:pt x="0" y="486"/>
                    </a:lnTo>
                    <a:lnTo>
                      <a:pt x="0" y="492"/>
                    </a:lnTo>
                    <a:lnTo>
                      <a:pt x="0" y="492"/>
                    </a:lnTo>
                    <a:lnTo>
                      <a:pt x="0" y="492"/>
                    </a:lnTo>
                    <a:lnTo>
                      <a:pt x="0" y="498"/>
                    </a:lnTo>
                    <a:lnTo>
                      <a:pt x="0" y="498"/>
                    </a:lnTo>
                    <a:lnTo>
                      <a:pt x="0" y="498"/>
                    </a:lnTo>
                    <a:lnTo>
                      <a:pt x="0" y="492"/>
                    </a:lnTo>
                    <a:lnTo>
                      <a:pt x="0" y="486"/>
                    </a:lnTo>
                    <a:lnTo>
                      <a:pt x="0" y="480"/>
                    </a:lnTo>
                    <a:lnTo>
                      <a:pt x="0" y="480"/>
                    </a:lnTo>
                    <a:lnTo>
                      <a:pt x="0" y="474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62"/>
                    </a:lnTo>
                    <a:lnTo>
                      <a:pt x="0" y="456"/>
                    </a:lnTo>
                    <a:lnTo>
                      <a:pt x="0" y="450"/>
                    </a:lnTo>
                    <a:lnTo>
                      <a:pt x="0" y="450"/>
                    </a:lnTo>
                    <a:lnTo>
                      <a:pt x="0" y="450"/>
                    </a:lnTo>
                    <a:lnTo>
                      <a:pt x="0" y="450"/>
                    </a:lnTo>
                    <a:lnTo>
                      <a:pt x="0" y="456"/>
                    </a:lnTo>
                    <a:lnTo>
                      <a:pt x="0" y="462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74"/>
                    </a:lnTo>
                    <a:lnTo>
                      <a:pt x="0" y="480"/>
                    </a:lnTo>
                    <a:lnTo>
                      <a:pt x="0" y="486"/>
                    </a:lnTo>
                    <a:lnTo>
                      <a:pt x="0" y="492"/>
                    </a:lnTo>
                    <a:lnTo>
                      <a:pt x="0" y="498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10"/>
                    </a:lnTo>
                    <a:lnTo>
                      <a:pt x="0" y="510"/>
                    </a:lnTo>
                    <a:lnTo>
                      <a:pt x="0" y="510"/>
                    </a:lnTo>
                    <a:lnTo>
                      <a:pt x="0" y="504"/>
                    </a:lnTo>
                    <a:lnTo>
                      <a:pt x="0" y="498"/>
                    </a:lnTo>
                    <a:lnTo>
                      <a:pt x="0" y="492"/>
                    </a:lnTo>
                    <a:lnTo>
                      <a:pt x="0" y="486"/>
                    </a:lnTo>
                    <a:lnTo>
                      <a:pt x="0" y="486"/>
                    </a:lnTo>
                    <a:lnTo>
                      <a:pt x="0" y="480"/>
                    </a:lnTo>
                    <a:lnTo>
                      <a:pt x="0" y="480"/>
                    </a:lnTo>
                    <a:lnTo>
                      <a:pt x="0" y="474"/>
                    </a:lnTo>
                    <a:lnTo>
                      <a:pt x="0" y="468"/>
                    </a:lnTo>
                    <a:lnTo>
                      <a:pt x="0" y="462"/>
                    </a:lnTo>
                    <a:lnTo>
                      <a:pt x="0" y="462"/>
                    </a:lnTo>
                    <a:lnTo>
                      <a:pt x="0" y="462"/>
                    </a:lnTo>
                    <a:lnTo>
                      <a:pt x="0" y="462"/>
                    </a:lnTo>
                    <a:lnTo>
                      <a:pt x="0" y="468"/>
                    </a:lnTo>
                    <a:lnTo>
                      <a:pt x="0" y="474"/>
                    </a:lnTo>
                    <a:lnTo>
                      <a:pt x="0" y="480"/>
                    </a:lnTo>
                    <a:lnTo>
                      <a:pt x="0" y="480"/>
                    </a:lnTo>
                    <a:lnTo>
                      <a:pt x="0" y="486"/>
                    </a:lnTo>
                    <a:lnTo>
                      <a:pt x="0" y="492"/>
                    </a:lnTo>
                    <a:lnTo>
                      <a:pt x="0" y="498"/>
                    </a:lnTo>
                    <a:lnTo>
                      <a:pt x="0" y="504"/>
                    </a:lnTo>
                    <a:lnTo>
                      <a:pt x="0" y="510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22"/>
                    </a:lnTo>
                    <a:lnTo>
                      <a:pt x="0" y="522"/>
                    </a:lnTo>
                    <a:lnTo>
                      <a:pt x="0" y="516"/>
                    </a:lnTo>
                    <a:lnTo>
                      <a:pt x="0" y="510"/>
                    </a:lnTo>
                    <a:lnTo>
                      <a:pt x="0" y="510"/>
                    </a:lnTo>
                    <a:lnTo>
                      <a:pt x="0" y="504"/>
                    </a:lnTo>
                    <a:lnTo>
                      <a:pt x="0" y="498"/>
                    </a:lnTo>
                    <a:lnTo>
                      <a:pt x="0" y="492"/>
                    </a:lnTo>
                    <a:lnTo>
                      <a:pt x="0" y="492"/>
                    </a:lnTo>
                    <a:lnTo>
                      <a:pt x="0" y="492"/>
                    </a:lnTo>
                    <a:lnTo>
                      <a:pt x="0" y="486"/>
                    </a:lnTo>
                    <a:lnTo>
                      <a:pt x="0" y="474"/>
                    </a:lnTo>
                    <a:lnTo>
                      <a:pt x="0" y="474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74"/>
                    </a:lnTo>
                    <a:lnTo>
                      <a:pt x="0" y="474"/>
                    </a:lnTo>
                    <a:lnTo>
                      <a:pt x="0" y="486"/>
                    </a:lnTo>
                    <a:lnTo>
                      <a:pt x="0" y="492"/>
                    </a:lnTo>
                    <a:lnTo>
                      <a:pt x="0" y="492"/>
                    </a:lnTo>
                    <a:lnTo>
                      <a:pt x="0" y="498"/>
                    </a:lnTo>
                    <a:lnTo>
                      <a:pt x="0" y="504"/>
                    </a:lnTo>
                    <a:lnTo>
                      <a:pt x="0" y="510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22"/>
                    </a:lnTo>
                    <a:lnTo>
                      <a:pt x="0" y="522"/>
                    </a:lnTo>
                    <a:lnTo>
                      <a:pt x="0" y="528"/>
                    </a:lnTo>
                    <a:lnTo>
                      <a:pt x="0" y="528"/>
                    </a:lnTo>
                    <a:lnTo>
                      <a:pt x="0" y="528"/>
                    </a:lnTo>
                    <a:lnTo>
                      <a:pt x="0" y="522"/>
                    </a:lnTo>
                    <a:lnTo>
                      <a:pt x="0" y="516"/>
                    </a:lnTo>
                    <a:lnTo>
                      <a:pt x="0" y="510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498"/>
                    </a:lnTo>
                    <a:lnTo>
                      <a:pt x="0" y="498"/>
                    </a:lnTo>
                    <a:lnTo>
                      <a:pt x="0" y="492"/>
                    </a:lnTo>
                    <a:lnTo>
                      <a:pt x="0" y="486"/>
                    </a:lnTo>
                    <a:lnTo>
                      <a:pt x="0" y="480"/>
                    </a:lnTo>
                    <a:lnTo>
                      <a:pt x="0" y="480"/>
                    </a:lnTo>
                    <a:lnTo>
                      <a:pt x="0" y="480"/>
                    </a:lnTo>
                    <a:lnTo>
                      <a:pt x="0" y="480"/>
                    </a:lnTo>
                    <a:lnTo>
                      <a:pt x="0" y="486"/>
                    </a:lnTo>
                    <a:lnTo>
                      <a:pt x="0" y="492"/>
                    </a:lnTo>
                    <a:lnTo>
                      <a:pt x="0" y="498"/>
                    </a:lnTo>
                    <a:lnTo>
                      <a:pt x="0" y="498"/>
                    </a:lnTo>
                    <a:lnTo>
                      <a:pt x="0" y="504"/>
                    </a:lnTo>
                    <a:lnTo>
                      <a:pt x="0" y="510"/>
                    </a:lnTo>
                    <a:lnTo>
                      <a:pt x="0" y="516"/>
                    </a:lnTo>
                    <a:lnTo>
                      <a:pt x="0" y="522"/>
                    </a:lnTo>
                    <a:lnTo>
                      <a:pt x="0" y="528"/>
                    </a:lnTo>
                    <a:lnTo>
                      <a:pt x="0" y="534"/>
                    </a:lnTo>
                    <a:lnTo>
                      <a:pt x="0" y="534"/>
                    </a:lnTo>
                    <a:lnTo>
                      <a:pt x="0" y="540"/>
                    </a:lnTo>
                    <a:lnTo>
                      <a:pt x="0" y="540"/>
                    </a:lnTo>
                    <a:lnTo>
                      <a:pt x="0" y="534"/>
                    </a:lnTo>
                    <a:lnTo>
                      <a:pt x="0" y="528"/>
                    </a:lnTo>
                    <a:lnTo>
                      <a:pt x="0" y="528"/>
                    </a:lnTo>
                    <a:lnTo>
                      <a:pt x="0" y="522"/>
                    </a:lnTo>
                    <a:lnTo>
                      <a:pt x="0" y="516"/>
                    </a:lnTo>
                    <a:lnTo>
                      <a:pt x="0" y="510"/>
                    </a:lnTo>
                    <a:lnTo>
                      <a:pt x="0" y="510"/>
                    </a:lnTo>
                    <a:lnTo>
                      <a:pt x="0" y="510"/>
                    </a:lnTo>
                    <a:lnTo>
                      <a:pt x="0" y="504"/>
                    </a:lnTo>
                    <a:lnTo>
                      <a:pt x="0" y="498"/>
                    </a:lnTo>
                    <a:lnTo>
                      <a:pt x="0" y="492"/>
                    </a:lnTo>
                    <a:lnTo>
                      <a:pt x="0" y="492"/>
                    </a:lnTo>
                    <a:lnTo>
                      <a:pt x="0" y="492"/>
                    </a:lnTo>
                    <a:lnTo>
                      <a:pt x="0" y="492"/>
                    </a:lnTo>
                    <a:lnTo>
                      <a:pt x="0" y="498"/>
                    </a:lnTo>
                    <a:lnTo>
                      <a:pt x="0" y="504"/>
                    </a:lnTo>
                    <a:lnTo>
                      <a:pt x="0" y="510"/>
                    </a:lnTo>
                    <a:lnTo>
                      <a:pt x="0" y="510"/>
                    </a:lnTo>
                    <a:lnTo>
                      <a:pt x="0" y="516"/>
                    </a:lnTo>
                    <a:lnTo>
                      <a:pt x="0" y="522"/>
                    </a:lnTo>
                    <a:lnTo>
                      <a:pt x="0" y="528"/>
                    </a:lnTo>
                    <a:lnTo>
                      <a:pt x="0" y="534"/>
                    </a:lnTo>
                    <a:lnTo>
                      <a:pt x="0" y="534"/>
                    </a:lnTo>
                    <a:lnTo>
                      <a:pt x="0" y="540"/>
                    </a:lnTo>
                    <a:lnTo>
                      <a:pt x="0" y="540"/>
                    </a:lnTo>
                    <a:lnTo>
                      <a:pt x="0" y="546"/>
                    </a:lnTo>
                    <a:lnTo>
                      <a:pt x="0" y="546"/>
                    </a:lnTo>
                    <a:lnTo>
                      <a:pt x="0" y="540"/>
                    </a:lnTo>
                    <a:lnTo>
                      <a:pt x="0" y="540"/>
                    </a:lnTo>
                    <a:lnTo>
                      <a:pt x="0" y="534"/>
                    </a:lnTo>
                    <a:lnTo>
                      <a:pt x="0" y="528"/>
                    </a:lnTo>
                    <a:lnTo>
                      <a:pt x="0" y="522"/>
                    </a:lnTo>
                    <a:lnTo>
                      <a:pt x="0" y="522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10"/>
                    </a:lnTo>
                    <a:lnTo>
                      <a:pt x="0" y="504"/>
                    </a:lnTo>
                    <a:lnTo>
                      <a:pt x="0" y="498"/>
                    </a:lnTo>
                    <a:lnTo>
                      <a:pt x="0" y="498"/>
                    </a:lnTo>
                    <a:lnTo>
                      <a:pt x="0" y="498"/>
                    </a:lnTo>
                    <a:lnTo>
                      <a:pt x="0" y="498"/>
                    </a:lnTo>
                    <a:lnTo>
                      <a:pt x="0" y="504"/>
                    </a:lnTo>
                    <a:lnTo>
                      <a:pt x="0" y="510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22"/>
                    </a:lnTo>
                    <a:lnTo>
                      <a:pt x="0" y="528"/>
                    </a:lnTo>
                    <a:lnTo>
                      <a:pt x="0" y="534"/>
                    </a:lnTo>
                    <a:lnTo>
                      <a:pt x="0" y="540"/>
                    </a:lnTo>
                    <a:lnTo>
                      <a:pt x="0" y="546"/>
                    </a:lnTo>
                    <a:lnTo>
                      <a:pt x="0" y="552"/>
                    </a:lnTo>
                    <a:lnTo>
                      <a:pt x="0" y="552"/>
                    </a:lnTo>
                    <a:lnTo>
                      <a:pt x="0" y="552"/>
                    </a:lnTo>
                    <a:lnTo>
                      <a:pt x="0" y="552"/>
                    </a:lnTo>
                    <a:lnTo>
                      <a:pt x="0" y="552"/>
                    </a:lnTo>
                    <a:lnTo>
                      <a:pt x="0" y="546"/>
                    </a:lnTo>
                    <a:lnTo>
                      <a:pt x="0" y="540"/>
                    </a:lnTo>
                    <a:lnTo>
                      <a:pt x="0" y="540"/>
                    </a:lnTo>
                    <a:lnTo>
                      <a:pt x="0" y="534"/>
                    </a:lnTo>
                    <a:lnTo>
                      <a:pt x="0" y="528"/>
                    </a:lnTo>
                    <a:lnTo>
                      <a:pt x="0" y="522"/>
                    </a:lnTo>
                    <a:lnTo>
                      <a:pt x="0" y="522"/>
                    </a:lnTo>
                    <a:lnTo>
                      <a:pt x="0" y="522"/>
                    </a:lnTo>
                    <a:lnTo>
                      <a:pt x="0" y="516"/>
                    </a:lnTo>
                    <a:lnTo>
                      <a:pt x="0" y="510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10"/>
                    </a:lnTo>
                    <a:lnTo>
                      <a:pt x="0" y="516"/>
                    </a:lnTo>
                    <a:lnTo>
                      <a:pt x="0" y="522"/>
                    </a:lnTo>
                    <a:lnTo>
                      <a:pt x="0" y="528"/>
                    </a:lnTo>
                    <a:lnTo>
                      <a:pt x="0" y="528"/>
                    </a:lnTo>
                    <a:lnTo>
                      <a:pt x="0" y="534"/>
                    </a:lnTo>
                    <a:lnTo>
                      <a:pt x="0" y="540"/>
                    </a:lnTo>
                    <a:lnTo>
                      <a:pt x="0" y="540"/>
                    </a:lnTo>
                    <a:lnTo>
                      <a:pt x="0" y="546"/>
                    </a:lnTo>
                    <a:lnTo>
                      <a:pt x="0" y="552"/>
                    </a:lnTo>
                    <a:lnTo>
                      <a:pt x="0" y="558"/>
                    </a:lnTo>
                    <a:lnTo>
                      <a:pt x="0" y="558"/>
                    </a:lnTo>
                    <a:lnTo>
                      <a:pt x="0" y="564"/>
                    </a:lnTo>
                    <a:lnTo>
                      <a:pt x="0" y="564"/>
                    </a:lnTo>
                    <a:lnTo>
                      <a:pt x="0" y="558"/>
                    </a:lnTo>
                    <a:lnTo>
                      <a:pt x="0" y="558"/>
                    </a:lnTo>
                    <a:lnTo>
                      <a:pt x="0" y="552"/>
                    </a:lnTo>
                    <a:lnTo>
                      <a:pt x="0" y="546"/>
                    </a:lnTo>
                    <a:lnTo>
                      <a:pt x="0" y="540"/>
                    </a:lnTo>
                    <a:lnTo>
                      <a:pt x="0" y="540"/>
                    </a:lnTo>
                    <a:lnTo>
                      <a:pt x="0" y="534"/>
                    </a:lnTo>
                    <a:lnTo>
                      <a:pt x="0" y="534"/>
                    </a:lnTo>
                    <a:lnTo>
                      <a:pt x="0" y="528"/>
                    </a:lnTo>
                    <a:lnTo>
                      <a:pt x="0" y="522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22"/>
                    </a:lnTo>
                    <a:lnTo>
                      <a:pt x="0" y="528"/>
                    </a:lnTo>
                    <a:lnTo>
                      <a:pt x="0" y="534"/>
                    </a:lnTo>
                    <a:lnTo>
                      <a:pt x="0" y="534"/>
                    </a:lnTo>
                    <a:lnTo>
                      <a:pt x="0" y="540"/>
                    </a:lnTo>
                    <a:lnTo>
                      <a:pt x="0" y="546"/>
                    </a:lnTo>
                    <a:lnTo>
                      <a:pt x="0" y="552"/>
                    </a:lnTo>
                    <a:lnTo>
                      <a:pt x="0" y="558"/>
                    </a:lnTo>
                    <a:lnTo>
                      <a:pt x="0" y="558"/>
                    </a:lnTo>
                    <a:lnTo>
                      <a:pt x="0" y="564"/>
                    </a:lnTo>
                    <a:lnTo>
                      <a:pt x="0" y="564"/>
                    </a:lnTo>
                    <a:lnTo>
                      <a:pt x="0" y="570"/>
                    </a:lnTo>
                    <a:lnTo>
                      <a:pt x="0" y="570"/>
                    </a:lnTo>
                    <a:lnTo>
                      <a:pt x="0" y="564"/>
                    </a:lnTo>
                    <a:lnTo>
                      <a:pt x="0" y="564"/>
                    </a:lnTo>
                    <a:lnTo>
                      <a:pt x="0" y="558"/>
                    </a:lnTo>
                    <a:lnTo>
                      <a:pt x="0" y="552"/>
                    </a:lnTo>
                    <a:lnTo>
                      <a:pt x="0" y="546"/>
                    </a:lnTo>
                    <a:lnTo>
                      <a:pt x="0" y="546"/>
                    </a:lnTo>
                    <a:lnTo>
                      <a:pt x="0" y="540"/>
                    </a:lnTo>
                    <a:lnTo>
                      <a:pt x="0" y="540"/>
                    </a:lnTo>
                    <a:lnTo>
                      <a:pt x="0" y="534"/>
                    </a:lnTo>
                    <a:lnTo>
                      <a:pt x="0" y="528"/>
                    </a:lnTo>
                    <a:lnTo>
                      <a:pt x="0" y="522"/>
                    </a:lnTo>
                    <a:lnTo>
                      <a:pt x="0" y="522"/>
                    </a:lnTo>
                    <a:lnTo>
                      <a:pt x="0" y="522"/>
                    </a:lnTo>
                    <a:lnTo>
                      <a:pt x="0" y="522"/>
                    </a:lnTo>
                    <a:lnTo>
                      <a:pt x="0" y="528"/>
                    </a:lnTo>
                    <a:lnTo>
                      <a:pt x="0" y="534"/>
                    </a:lnTo>
                    <a:lnTo>
                      <a:pt x="0" y="540"/>
                    </a:lnTo>
                    <a:lnTo>
                      <a:pt x="0" y="540"/>
                    </a:lnTo>
                    <a:lnTo>
                      <a:pt x="0" y="546"/>
                    </a:lnTo>
                    <a:lnTo>
                      <a:pt x="0" y="552"/>
                    </a:lnTo>
                    <a:lnTo>
                      <a:pt x="0" y="558"/>
                    </a:lnTo>
                    <a:lnTo>
                      <a:pt x="0" y="564"/>
                    </a:lnTo>
                    <a:lnTo>
                      <a:pt x="0" y="570"/>
                    </a:lnTo>
                    <a:lnTo>
                      <a:pt x="0" y="570"/>
                    </a:lnTo>
                    <a:lnTo>
                      <a:pt x="0" y="570"/>
                    </a:lnTo>
                    <a:lnTo>
                      <a:pt x="0" y="576"/>
                    </a:lnTo>
                    <a:lnTo>
                      <a:pt x="0" y="582"/>
                    </a:lnTo>
                    <a:lnTo>
                      <a:pt x="0" y="582"/>
                    </a:lnTo>
                    <a:lnTo>
                      <a:pt x="0" y="588"/>
                    </a:lnTo>
                    <a:lnTo>
                      <a:pt x="0" y="588"/>
                    </a:lnTo>
                    <a:lnTo>
                      <a:pt x="0" y="594"/>
                    </a:lnTo>
                    <a:lnTo>
                      <a:pt x="0" y="594"/>
                    </a:lnTo>
                    <a:lnTo>
                      <a:pt x="0" y="594"/>
                    </a:lnTo>
                    <a:lnTo>
                      <a:pt x="0" y="594"/>
                    </a:lnTo>
                    <a:lnTo>
                      <a:pt x="0" y="594"/>
                    </a:lnTo>
                    <a:lnTo>
                      <a:pt x="0" y="594"/>
                    </a:lnTo>
                    <a:lnTo>
                      <a:pt x="0" y="594"/>
                    </a:lnTo>
                    <a:lnTo>
                      <a:pt x="0" y="594"/>
                    </a:lnTo>
                    <a:lnTo>
                      <a:pt x="0" y="594"/>
                    </a:lnTo>
                    <a:lnTo>
                      <a:pt x="0" y="594"/>
                    </a:lnTo>
                    <a:lnTo>
                      <a:pt x="0" y="588"/>
                    </a:lnTo>
                    <a:lnTo>
                      <a:pt x="0" y="588"/>
                    </a:lnTo>
                    <a:lnTo>
                      <a:pt x="0" y="588"/>
                    </a:lnTo>
                    <a:lnTo>
                      <a:pt x="0" y="582"/>
                    </a:lnTo>
                    <a:lnTo>
                      <a:pt x="0" y="582"/>
                    </a:lnTo>
                    <a:lnTo>
                      <a:pt x="0" y="582"/>
                    </a:lnTo>
                    <a:lnTo>
                      <a:pt x="0" y="588"/>
                    </a:lnTo>
                    <a:lnTo>
                      <a:pt x="0" y="600"/>
                    </a:lnTo>
                    <a:lnTo>
                      <a:pt x="0" y="606"/>
                    </a:lnTo>
                    <a:lnTo>
                      <a:pt x="0" y="612"/>
                    </a:lnTo>
                    <a:lnTo>
                      <a:pt x="0" y="618"/>
                    </a:lnTo>
                    <a:lnTo>
                      <a:pt x="0" y="618"/>
                    </a:lnTo>
                    <a:lnTo>
                      <a:pt x="0" y="618"/>
                    </a:lnTo>
                    <a:lnTo>
                      <a:pt x="0" y="618"/>
                    </a:lnTo>
                    <a:lnTo>
                      <a:pt x="0" y="606"/>
                    </a:lnTo>
                    <a:lnTo>
                      <a:pt x="0" y="594"/>
                    </a:lnTo>
                    <a:lnTo>
                      <a:pt x="0" y="582"/>
                    </a:lnTo>
                    <a:lnTo>
                      <a:pt x="0" y="570"/>
                    </a:lnTo>
                    <a:lnTo>
                      <a:pt x="0" y="552"/>
                    </a:lnTo>
                    <a:lnTo>
                      <a:pt x="0" y="540"/>
                    </a:lnTo>
                    <a:lnTo>
                      <a:pt x="0" y="540"/>
                    </a:lnTo>
                    <a:lnTo>
                      <a:pt x="0" y="540"/>
                    </a:lnTo>
                    <a:lnTo>
                      <a:pt x="0" y="540"/>
                    </a:lnTo>
                    <a:lnTo>
                      <a:pt x="0" y="540"/>
                    </a:lnTo>
                    <a:lnTo>
                      <a:pt x="0" y="534"/>
                    </a:lnTo>
                    <a:lnTo>
                      <a:pt x="0" y="534"/>
                    </a:lnTo>
                    <a:lnTo>
                      <a:pt x="0" y="534"/>
                    </a:lnTo>
                    <a:lnTo>
                      <a:pt x="0" y="528"/>
                    </a:lnTo>
                    <a:lnTo>
                      <a:pt x="0" y="528"/>
                    </a:lnTo>
                    <a:lnTo>
                      <a:pt x="0" y="522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10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498"/>
                    </a:lnTo>
                    <a:lnTo>
                      <a:pt x="0" y="492"/>
                    </a:lnTo>
                    <a:lnTo>
                      <a:pt x="0" y="486"/>
                    </a:lnTo>
                    <a:lnTo>
                      <a:pt x="0" y="486"/>
                    </a:lnTo>
                    <a:lnTo>
                      <a:pt x="0" y="480"/>
                    </a:lnTo>
                    <a:lnTo>
                      <a:pt x="0" y="474"/>
                    </a:lnTo>
                    <a:lnTo>
                      <a:pt x="0" y="462"/>
                    </a:lnTo>
                    <a:lnTo>
                      <a:pt x="0" y="450"/>
                    </a:lnTo>
                    <a:lnTo>
                      <a:pt x="0" y="426"/>
                    </a:lnTo>
                    <a:lnTo>
                      <a:pt x="0" y="402"/>
                    </a:lnTo>
                    <a:lnTo>
                      <a:pt x="0" y="366"/>
                    </a:lnTo>
                    <a:lnTo>
                      <a:pt x="0" y="336"/>
                    </a:lnTo>
                    <a:lnTo>
                      <a:pt x="0" y="300"/>
                    </a:lnTo>
                    <a:lnTo>
                      <a:pt x="0" y="264"/>
                    </a:lnTo>
                    <a:lnTo>
                      <a:pt x="0" y="234"/>
                    </a:lnTo>
                    <a:lnTo>
                      <a:pt x="0" y="198"/>
                    </a:lnTo>
                    <a:lnTo>
                      <a:pt x="0" y="168"/>
                    </a:lnTo>
                    <a:lnTo>
                      <a:pt x="0" y="132"/>
                    </a:lnTo>
                    <a:lnTo>
                      <a:pt x="0" y="96"/>
                    </a:lnTo>
                    <a:lnTo>
                      <a:pt x="0" y="66"/>
                    </a:lnTo>
                    <a:lnTo>
                      <a:pt x="0" y="3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24"/>
                    </a:lnTo>
                    <a:lnTo>
                      <a:pt x="0" y="60"/>
                    </a:lnTo>
                    <a:lnTo>
                      <a:pt x="0" y="108"/>
                    </a:lnTo>
                    <a:lnTo>
                      <a:pt x="0" y="156"/>
                    </a:lnTo>
                    <a:lnTo>
                      <a:pt x="0" y="210"/>
                    </a:lnTo>
                    <a:lnTo>
                      <a:pt x="0" y="258"/>
                    </a:lnTo>
                    <a:lnTo>
                      <a:pt x="0" y="306"/>
                    </a:lnTo>
                    <a:lnTo>
                      <a:pt x="0" y="354"/>
                    </a:lnTo>
                    <a:lnTo>
                      <a:pt x="0" y="408"/>
                    </a:lnTo>
                    <a:lnTo>
                      <a:pt x="0" y="456"/>
                    </a:lnTo>
                    <a:lnTo>
                      <a:pt x="0" y="504"/>
                    </a:lnTo>
                    <a:lnTo>
                      <a:pt x="0" y="552"/>
                    </a:lnTo>
                    <a:lnTo>
                      <a:pt x="0" y="600"/>
                    </a:lnTo>
                    <a:lnTo>
                      <a:pt x="0" y="636"/>
                    </a:lnTo>
                    <a:lnTo>
                      <a:pt x="0" y="666"/>
                    </a:lnTo>
                    <a:lnTo>
                      <a:pt x="0" y="678"/>
                    </a:lnTo>
                    <a:lnTo>
                      <a:pt x="0" y="684"/>
                    </a:lnTo>
                    <a:lnTo>
                      <a:pt x="0" y="684"/>
                    </a:lnTo>
                    <a:lnTo>
                      <a:pt x="0" y="678"/>
                    </a:lnTo>
                    <a:lnTo>
                      <a:pt x="0" y="678"/>
                    </a:lnTo>
                    <a:lnTo>
                      <a:pt x="0" y="672"/>
                    </a:lnTo>
                    <a:lnTo>
                      <a:pt x="0" y="666"/>
                    </a:lnTo>
                    <a:lnTo>
                      <a:pt x="0" y="660"/>
                    </a:lnTo>
                    <a:lnTo>
                      <a:pt x="0" y="654"/>
                    </a:lnTo>
                    <a:lnTo>
                      <a:pt x="0" y="648"/>
                    </a:lnTo>
                    <a:lnTo>
                      <a:pt x="0" y="642"/>
                    </a:lnTo>
                    <a:lnTo>
                      <a:pt x="0" y="630"/>
                    </a:lnTo>
                    <a:lnTo>
                      <a:pt x="0" y="624"/>
                    </a:lnTo>
                    <a:lnTo>
                      <a:pt x="0" y="618"/>
                    </a:lnTo>
                    <a:lnTo>
                      <a:pt x="0" y="606"/>
                    </a:lnTo>
                    <a:lnTo>
                      <a:pt x="0" y="606"/>
                    </a:lnTo>
                    <a:lnTo>
                      <a:pt x="0" y="606"/>
                    </a:lnTo>
                    <a:lnTo>
                      <a:pt x="0" y="612"/>
                    </a:lnTo>
                    <a:lnTo>
                      <a:pt x="0" y="624"/>
                    </a:lnTo>
                    <a:lnTo>
                      <a:pt x="0" y="630"/>
                    </a:lnTo>
                    <a:lnTo>
                      <a:pt x="0" y="642"/>
                    </a:lnTo>
                    <a:lnTo>
                      <a:pt x="0" y="648"/>
                    </a:lnTo>
                    <a:lnTo>
                      <a:pt x="0" y="654"/>
                    </a:lnTo>
                    <a:lnTo>
                      <a:pt x="0" y="660"/>
                    </a:lnTo>
                    <a:lnTo>
                      <a:pt x="0" y="666"/>
                    </a:lnTo>
                    <a:lnTo>
                      <a:pt x="0" y="672"/>
                    </a:lnTo>
                    <a:lnTo>
                      <a:pt x="0" y="672"/>
                    </a:lnTo>
                    <a:lnTo>
                      <a:pt x="0" y="678"/>
                    </a:lnTo>
                    <a:lnTo>
                      <a:pt x="0" y="678"/>
                    </a:lnTo>
                    <a:lnTo>
                      <a:pt x="0" y="678"/>
                    </a:lnTo>
                    <a:lnTo>
                      <a:pt x="0" y="678"/>
                    </a:lnTo>
                    <a:lnTo>
                      <a:pt x="0" y="660"/>
                    </a:lnTo>
                    <a:lnTo>
                      <a:pt x="0" y="636"/>
                    </a:lnTo>
                    <a:lnTo>
                      <a:pt x="0" y="600"/>
                    </a:lnTo>
                    <a:lnTo>
                      <a:pt x="0" y="552"/>
                    </a:lnTo>
                    <a:lnTo>
                      <a:pt x="0" y="504"/>
                    </a:lnTo>
                    <a:lnTo>
                      <a:pt x="0" y="450"/>
                    </a:lnTo>
                    <a:lnTo>
                      <a:pt x="0" y="402"/>
                    </a:lnTo>
                    <a:lnTo>
                      <a:pt x="0" y="354"/>
                    </a:lnTo>
                    <a:lnTo>
                      <a:pt x="0" y="306"/>
                    </a:lnTo>
                    <a:lnTo>
                      <a:pt x="0" y="252"/>
                    </a:lnTo>
                    <a:lnTo>
                      <a:pt x="0" y="204"/>
                    </a:lnTo>
                    <a:lnTo>
                      <a:pt x="0" y="156"/>
                    </a:lnTo>
                    <a:lnTo>
                      <a:pt x="0" y="108"/>
                    </a:lnTo>
                    <a:lnTo>
                      <a:pt x="0" y="54"/>
                    </a:lnTo>
                    <a:lnTo>
                      <a:pt x="0" y="18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24"/>
                    </a:lnTo>
                    <a:lnTo>
                      <a:pt x="0" y="60"/>
                    </a:lnTo>
                    <a:lnTo>
                      <a:pt x="0" y="96"/>
                    </a:lnTo>
                    <a:lnTo>
                      <a:pt x="0" y="132"/>
                    </a:lnTo>
                    <a:lnTo>
                      <a:pt x="0" y="162"/>
                    </a:lnTo>
                    <a:lnTo>
                      <a:pt x="0" y="198"/>
                    </a:lnTo>
                    <a:lnTo>
                      <a:pt x="0" y="228"/>
                    </a:lnTo>
                    <a:lnTo>
                      <a:pt x="0" y="264"/>
                    </a:lnTo>
                    <a:lnTo>
                      <a:pt x="0" y="300"/>
                    </a:lnTo>
                    <a:lnTo>
                      <a:pt x="0" y="330"/>
                    </a:lnTo>
                    <a:lnTo>
                      <a:pt x="0" y="366"/>
                    </a:lnTo>
                    <a:lnTo>
                      <a:pt x="0" y="396"/>
                    </a:lnTo>
                    <a:lnTo>
                      <a:pt x="0" y="426"/>
                    </a:lnTo>
                    <a:lnTo>
                      <a:pt x="0" y="450"/>
                    </a:lnTo>
                    <a:lnTo>
                      <a:pt x="0" y="462"/>
                    </a:lnTo>
                    <a:lnTo>
                      <a:pt x="0" y="468"/>
                    </a:lnTo>
                    <a:lnTo>
                      <a:pt x="0" y="474"/>
                    </a:lnTo>
                    <a:lnTo>
                      <a:pt x="0" y="480"/>
                    </a:lnTo>
                    <a:lnTo>
                      <a:pt x="0" y="486"/>
                    </a:lnTo>
                    <a:lnTo>
                      <a:pt x="0" y="492"/>
                    </a:lnTo>
                    <a:lnTo>
                      <a:pt x="0" y="498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10"/>
                    </a:lnTo>
                    <a:lnTo>
                      <a:pt x="0" y="510"/>
                    </a:lnTo>
                    <a:lnTo>
                      <a:pt x="0" y="516"/>
                    </a:lnTo>
                    <a:lnTo>
                      <a:pt x="0" y="522"/>
                    </a:lnTo>
                    <a:lnTo>
                      <a:pt x="0" y="522"/>
                    </a:lnTo>
                    <a:lnTo>
                      <a:pt x="0" y="528"/>
                    </a:lnTo>
                    <a:lnTo>
                      <a:pt x="0" y="528"/>
                    </a:lnTo>
                    <a:lnTo>
                      <a:pt x="0" y="534"/>
                    </a:lnTo>
                    <a:lnTo>
                      <a:pt x="0" y="534"/>
                    </a:lnTo>
                    <a:lnTo>
                      <a:pt x="0" y="540"/>
                    </a:lnTo>
                    <a:lnTo>
                      <a:pt x="0" y="540"/>
                    </a:lnTo>
                    <a:lnTo>
                      <a:pt x="0" y="540"/>
                    </a:lnTo>
                    <a:lnTo>
                      <a:pt x="0" y="540"/>
                    </a:lnTo>
                    <a:lnTo>
                      <a:pt x="0" y="540"/>
                    </a:lnTo>
                    <a:lnTo>
                      <a:pt x="0" y="552"/>
                    </a:lnTo>
                    <a:lnTo>
                      <a:pt x="0" y="570"/>
                    </a:lnTo>
                    <a:lnTo>
                      <a:pt x="0" y="582"/>
                    </a:lnTo>
                    <a:lnTo>
                      <a:pt x="0" y="594"/>
                    </a:lnTo>
                    <a:lnTo>
                      <a:pt x="0" y="606"/>
                    </a:lnTo>
                    <a:lnTo>
                      <a:pt x="0" y="618"/>
                    </a:lnTo>
                    <a:lnTo>
                      <a:pt x="0" y="618"/>
                    </a:lnTo>
                    <a:lnTo>
                      <a:pt x="0" y="618"/>
                    </a:lnTo>
                    <a:lnTo>
                      <a:pt x="0" y="618"/>
                    </a:lnTo>
                    <a:lnTo>
                      <a:pt x="0" y="612"/>
                    </a:lnTo>
                    <a:lnTo>
                      <a:pt x="0" y="606"/>
                    </a:lnTo>
                    <a:lnTo>
                      <a:pt x="0" y="600"/>
                    </a:lnTo>
                    <a:lnTo>
                      <a:pt x="0" y="588"/>
                    </a:lnTo>
                    <a:lnTo>
                      <a:pt x="0" y="582"/>
                    </a:lnTo>
                    <a:lnTo>
                      <a:pt x="0" y="582"/>
                    </a:lnTo>
                    <a:lnTo>
                      <a:pt x="0" y="582"/>
                    </a:lnTo>
                    <a:lnTo>
                      <a:pt x="0" y="588"/>
                    </a:lnTo>
                    <a:lnTo>
                      <a:pt x="0" y="588"/>
                    </a:lnTo>
                    <a:lnTo>
                      <a:pt x="0" y="594"/>
                    </a:lnTo>
                    <a:lnTo>
                      <a:pt x="0" y="594"/>
                    </a:lnTo>
                    <a:lnTo>
                      <a:pt x="0" y="594"/>
                    </a:lnTo>
                    <a:lnTo>
                      <a:pt x="0" y="594"/>
                    </a:lnTo>
                    <a:lnTo>
                      <a:pt x="0" y="600"/>
                    </a:lnTo>
                    <a:lnTo>
                      <a:pt x="0" y="600"/>
                    </a:lnTo>
                    <a:lnTo>
                      <a:pt x="0" y="600"/>
                    </a:lnTo>
                    <a:lnTo>
                      <a:pt x="0" y="594"/>
                    </a:lnTo>
                    <a:lnTo>
                      <a:pt x="0" y="594"/>
                    </a:lnTo>
                    <a:lnTo>
                      <a:pt x="0" y="594"/>
                    </a:lnTo>
                    <a:lnTo>
                      <a:pt x="0" y="594"/>
                    </a:lnTo>
                    <a:lnTo>
                      <a:pt x="0" y="594"/>
                    </a:lnTo>
                    <a:lnTo>
                      <a:pt x="0" y="594"/>
                    </a:lnTo>
                    <a:lnTo>
                      <a:pt x="0" y="588"/>
                    </a:lnTo>
                    <a:lnTo>
                      <a:pt x="0" y="588"/>
                    </a:lnTo>
                    <a:lnTo>
                      <a:pt x="0" y="582"/>
                    </a:lnTo>
                    <a:lnTo>
                      <a:pt x="0" y="576"/>
                    </a:lnTo>
                    <a:lnTo>
                      <a:pt x="0" y="576"/>
                    </a:lnTo>
                    <a:lnTo>
                      <a:pt x="0" y="570"/>
                    </a:lnTo>
                    <a:lnTo>
                      <a:pt x="0" y="564"/>
                    </a:lnTo>
                    <a:lnTo>
                      <a:pt x="0" y="564"/>
                    </a:lnTo>
                    <a:lnTo>
                      <a:pt x="0" y="558"/>
                    </a:lnTo>
                    <a:lnTo>
                      <a:pt x="0" y="558"/>
                    </a:lnTo>
                    <a:lnTo>
                      <a:pt x="0" y="552"/>
                    </a:lnTo>
                    <a:lnTo>
                      <a:pt x="0" y="546"/>
                    </a:lnTo>
                    <a:lnTo>
                      <a:pt x="0" y="546"/>
                    </a:lnTo>
                    <a:lnTo>
                      <a:pt x="0" y="540"/>
                    </a:lnTo>
                    <a:lnTo>
                      <a:pt x="0" y="540"/>
                    </a:lnTo>
                    <a:lnTo>
                      <a:pt x="0" y="540"/>
                    </a:lnTo>
                    <a:lnTo>
                      <a:pt x="0" y="540"/>
                    </a:lnTo>
                    <a:lnTo>
                      <a:pt x="0" y="540"/>
                    </a:lnTo>
                    <a:lnTo>
                      <a:pt x="0" y="540"/>
                    </a:lnTo>
                    <a:lnTo>
                      <a:pt x="0" y="546"/>
                    </a:lnTo>
                    <a:lnTo>
                      <a:pt x="0" y="546"/>
                    </a:lnTo>
                    <a:lnTo>
                      <a:pt x="0" y="552"/>
                    </a:lnTo>
                    <a:lnTo>
                      <a:pt x="0" y="558"/>
                    </a:lnTo>
                    <a:lnTo>
                      <a:pt x="0" y="564"/>
                    </a:lnTo>
                    <a:lnTo>
                      <a:pt x="0" y="564"/>
                    </a:lnTo>
                    <a:lnTo>
                      <a:pt x="0" y="570"/>
                    </a:lnTo>
                    <a:lnTo>
                      <a:pt x="0" y="576"/>
                    </a:lnTo>
                    <a:lnTo>
                      <a:pt x="0" y="582"/>
                    </a:lnTo>
                    <a:lnTo>
                      <a:pt x="0" y="582"/>
                    </a:lnTo>
                    <a:lnTo>
                      <a:pt x="0" y="618"/>
                    </a:lnTo>
                    <a:lnTo>
                      <a:pt x="0" y="618"/>
                    </a:lnTo>
                    <a:lnTo>
                      <a:pt x="0" y="618"/>
                    </a:lnTo>
                    <a:lnTo>
                      <a:pt x="0" y="612"/>
                    </a:lnTo>
                    <a:lnTo>
                      <a:pt x="0" y="612"/>
                    </a:lnTo>
                    <a:lnTo>
                      <a:pt x="0" y="576"/>
                    </a:lnTo>
                    <a:lnTo>
                      <a:pt x="0" y="576"/>
                    </a:lnTo>
                    <a:lnTo>
                      <a:pt x="0" y="576"/>
                    </a:lnTo>
                    <a:lnTo>
                      <a:pt x="0" y="570"/>
                    </a:lnTo>
                    <a:lnTo>
                      <a:pt x="0" y="564"/>
                    </a:lnTo>
                    <a:lnTo>
                      <a:pt x="0" y="558"/>
                    </a:lnTo>
                    <a:lnTo>
                      <a:pt x="0" y="552"/>
                    </a:lnTo>
                    <a:lnTo>
                      <a:pt x="0" y="546"/>
                    </a:lnTo>
                    <a:lnTo>
                      <a:pt x="0" y="540"/>
                    </a:lnTo>
                    <a:lnTo>
                      <a:pt x="0" y="540"/>
                    </a:lnTo>
                    <a:lnTo>
                      <a:pt x="0" y="540"/>
                    </a:lnTo>
                    <a:lnTo>
                      <a:pt x="0" y="528"/>
                    </a:lnTo>
                    <a:lnTo>
                      <a:pt x="0" y="522"/>
                    </a:lnTo>
                    <a:lnTo>
                      <a:pt x="0" y="516"/>
                    </a:lnTo>
                    <a:lnTo>
                      <a:pt x="0" y="510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498"/>
                    </a:lnTo>
                    <a:lnTo>
                      <a:pt x="0" y="498"/>
                    </a:lnTo>
                    <a:lnTo>
                      <a:pt x="0" y="498"/>
                    </a:lnTo>
                    <a:lnTo>
                      <a:pt x="0" y="498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10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22"/>
                    </a:lnTo>
                    <a:lnTo>
                      <a:pt x="0" y="528"/>
                    </a:lnTo>
                    <a:lnTo>
                      <a:pt x="0" y="534"/>
                    </a:lnTo>
                    <a:lnTo>
                      <a:pt x="0" y="534"/>
                    </a:lnTo>
                    <a:lnTo>
                      <a:pt x="0" y="570"/>
                    </a:lnTo>
                    <a:lnTo>
                      <a:pt x="0" y="570"/>
                    </a:lnTo>
                    <a:lnTo>
                      <a:pt x="0" y="570"/>
                    </a:lnTo>
                    <a:lnTo>
                      <a:pt x="0" y="570"/>
                    </a:lnTo>
                    <a:lnTo>
                      <a:pt x="0" y="570"/>
                    </a:lnTo>
                    <a:lnTo>
                      <a:pt x="0" y="552"/>
                    </a:lnTo>
                    <a:lnTo>
                      <a:pt x="0" y="552"/>
                    </a:lnTo>
                    <a:lnTo>
                      <a:pt x="0" y="552"/>
                    </a:lnTo>
                    <a:lnTo>
                      <a:pt x="0" y="552"/>
                    </a:lnTo>
                    <a:lnTo>
                      <a:pt x="0" y="546"/>
                    </a:lnTo>
                    <a:lnTo>
                      <a:pt x="0" y="540"/>
                    </a:lnTo>
                    <a:lnTo>
                      <a:pt x="0" y="540"/>
                    </a:lnTo>
                    <a:lnTo>
                      <a:pt x="0" y="534"/>
                    </a:lnTo>
                    <a:lnTo>
                      <a:pt x="0" y="534"/>
                    </a:lnTo>
                    <a:lnTo>
                      <a:pt x="0" y="528"/>
                    </a:lnTo>
                    <a:lnTo>
                      <a:pt x="0" y="528"/>
                    </a:lnTo>
                    <a:lnTo>
                      <a:pt x="0" y="522"/>
                    </a:lnTo>
                    <a:lnTo>
                      <a:pt x="0" y="522"/>
                    </a:lnTo>
                    <a:lnTo>
                      <a:pt x="0" y="516"/>
                    </a:lnTo>
                    <a:lnTo>
                      <a:pt x="0" y="510"/>
                    </a:lnTo>
                    <a:lnTo>
                      <a:pt x="0" y="510"/>
                    </a:lnTo>
                    <a:lnTo>
                      <a:pt x="0" y="510"/>
                    </a:lnTo>
                    <a:lnTo>
                      <a:pt x="0" y="510"/>
                    </a:lnTo>
                    <a:lnTo>
                      <a:pt x="0" y="510"/>
                    </a:lnTo>
                    <a:lnTo>
                      <a:pt x="0" y="510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22"/>
                    </a:lnTo>
                    <a:lnTo>
                      <a:pt x="0" y="528"/>
                    </a:lnTo>
                    <a:lnTo>
                      <a:pt x="0" y="528"/>
                    </a:lnTo>
                    <a:lnTo>
                      <a:pt x="0" y="528"/>
                    </a:lnTo>
                    <a:lnTo>
                      <a:pt x="0" y="534"/>
                    </a:lnTo>
                    <a:lnTo>
                      <a:pt x="0" y="540"/>
                    </a:lnTo>
                    <a:lnTo>
                      <a:pt x="0" y="546"/>
                    </a:lnTo>
                    <a:lnTo>
                      <a:pt x="0" y="546"/>
                    </a:lnTo>
                    <a:lnTo>
                      <a:pt x="0" y="576"/>
                    </a:lnTo>
                    <a:lnTo>
                      <a:pt x="0" y="576"/>
                    </a:lnTo>
                    <a:lnTo>
                      <a:pt x="0" y="582"/>
                    </a:lnTo>
                    <a:lnTo>
                      <a:pt x="0" y="582"/>
                    </a:lnTo>
                    <a:lnTo>
                      <a:pt x="0" y="582"/>
                    </a:lnTo>
                    <a:lnTo>
                      <a:pt x="0" y="564"/>
                    </a:lnTo>
                    <a:lnTo>
                      <a:pt x="0" y="564"/>
                    </a:lnTo>
                    <a:lnTo>
                      <a:pt x="0" y="564"/>
                    </a:lnTo>
                    <a:lnTo>
                      <a:pt x="0" y="558"/>
                    </a:lnTo>
                    <a:lnTo>
                      <a:pt x="0" y="552"/>
                    </a:lnTo>
                    <a:lnTo>
                      <a:pt x="0" y="552"/>
                    </a:lnTo>
                    <a:lnTo>
                      <a:pt x="0" y="546"/>
                    </a:lnTo>
                    <a:lnTo>
                      <a:pt x="0" y="546"/>
                    </a:lnTo>
                    <a:lnTo>
                      <a:pt x="0" y="540"/>
                    </a:lnTo>
                    <a:lnTo>
                      <a:pt x="0" y="540"/>
                    </a:lnTo>
                    <a:lnTo>
                      <a:pt x="0" y="540"/>
                    </a:lnTo>
                    <a:lnTo>
                      <a:pt x="0" y="534"/>
                    </a:lnTo>
                    <a:lnTo>
                      <a:pt x="0" y="528"/>
                    </a:lnTo>
                    <a:lnTo>
                      <a:pt x="0" y="522"/>
                    </a:lnTo>
                    <a:lnTo>
                      <a:pt x="0" y="522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22"/>
                    </a:lnTo>
                    <a:lnTo>
                      <a:pt x="0" y="522"/>
                    </a:lnTo>
                    <a:lnTo>
                      <a:pt x="0" y="528"/>
                    </a:lnTo>
                    <a:lnTo>
                      <a:pt x="0" y="534"/>
                    </a:lnTo>
                    <a:lnTo>
                      <a:pt x="0" y="540"/>
                    </a:lnTo>
                    <a:lnTo>
                      <a:pt x="0" y="540"/>
                    </a:lnTo>
                    <a:lnTo>
                      <a:pt x="0" y="540"/>
                    </a:lnTo>
                    <a:lnTo>
                      <a:pt x="0" y="546"/>
                    </a:lnTo>
                    <a:lnTo>
                      <a:pt x="0" y="552"/>
                    </a:lnTo>
                    <a:lnTo>
                      <a:pt x="0" y="552"/>
                    </a:lnTo>
                    <a:lnTo>
                      <a:pt x="0" y="588"/>
                    </a:lnTo>
                    <a:lnTo>
                      <a:pt x="0" y="588"/>
                    </a:lnTo>
                    <a:lnTo>
                      <a:pt x="0" y="588"/>
                    </a:lnTo>
                    <a:lnTo>
                      <a:pt x="0" y="588"/>
                    </a:lnTo>
                    <a:lnTo>
                      <a:pt x="0" y="588"/>
                    </a:lnTo>
                    <a:lnTo>
                      <a:pt x="0" y="570"/>
                    </a:lnTo>
                    <a:lnTo>
                      <a:pt x="0" y="570"/>
                    </a:lnTo>
                    <a:lnTo>
                      <a:pt x="0" y="570"/>
                    </a:lnTo>
                    <a:lnTo>
                      <a:pt x="0" y="564"/>
                    </a:lnTo>
                    <a:lnTo>
                      <a:pt x="0" y="564"/>
                    </a:lnTo>
                    <a:lnTo>
                      <a:pt x="0" y="558"/>
                    </a:lnTo>
                    <a:lnTo>
                      <a:pt x="0" y="558"/>
                    </a:lnTo>
                    <a:lnTo>
                      <a:pt x="0" y="552"/>
                    </a:lnTo>
                    <a:lnTo>
                      <a:pt x="0" y="546"/>
                    </a:lnTo>
                    <a:lnTo>
                      <a:pt x="0" y="546"/>
                    </a:lnTo>
                    <a:lnTo>
                      <a:pt x="0" y="546"/>
                    </a:lnTo>
                    <a:lnTo>
                      <a:pt x="0" y="540"/>
                    </a:lnTo>
                    <a:lnTo>
                      <a:pt x="0" y="534"/>
                    </a:lnTo>
                    <a:lnTo>
                      <a:pt x="0" y="534"/>
                    </a:lnTo>
                    <a:lnTo>
                      <a:pt x="0" y="528"/>
                    </a:lnTo>
                    <a:lnTo>
                      <a:pt x="0" y="528"/>
                    </a:lnTo>
                    <a:lnTo>
                      <a:pt x="0" y="528"/>
                    </a:lnTo>
                    <a:lnTo>
                      <a:pt x="0" y="528"/>
                    </a:lnTo>
                    <a:lnTo>
                      <a:pt x="0" y="528"/>
                    </a:lnTo>
                    <a:lnTo>
                      <a:pt x="0" y="528"/>
                    </a:lnTo>
                    <a:lnTo>
                      <a:pt x="0" y="528"/>
                    </a:lnTo>
                    <a:lnTo>
                      <a:pt x="0" y="534"/>
                    </a:lnTo>
                    <a:lnTo>
                      <a:pt x="0" y="534"/>
                    </a:lnTo>
                    <a:lnTo>
                      <a:pt x="0" y="540"/>
                    </a:lnTo>
                    <a:lnTo>
                      <a:pt x="0" y="546"/>
                    </a:lnTo>
                    <a:lnTo>
                      <a:pt x="0" y="546"/>
                    </a:lnTo>
                    <a:lnTo>
                      <a:pt x="0" y="552"/>
                    </a:lnTo>
                    <a:lnTo>
                      <a:pt x="0" y="558"/>
                    </a:lnTo>
                    <a:lnTo>
                      <a:pt x="0" y="558"/>
                    </a:lnTo>
                    <a:lnTo>
                      <a:pt x="0" y="558"/>
                    </a:lnTo>
                    <a:lnTo>
                      <a:pt x="0" y="594"/>
                    </a:lnTo>
                    <a:lnTo>
                      <a:pt x="0" y="594"/>
                    </a:lnTo>
                    <a:lnTo>
                      <a:pt x="0" y="594"/>
                    </a:lnTo>
                    <a:lnTo>
                      <a:pt x="0" y="594"/>
                    </a:lnTo>
                    <a:lnTo>
                      <a:pt x="0" y="594"/>
                    </a:lnTo>
                    <a:lnTo>
                      <a:pt x="0" y="576"/>
                    </a:lnTo>
                    <a:lnTo>
                      <a:pt x="0" y="576"/>
                    </a:lnTo>
                    <a:lnTo>
                      <a:pt x="0" y="576"/>
                    </a:lnTo>
                    <a:lnTo>
                      <a:pt x="0" y="576"/>
                    </a:lnTo>
                    <a:lnTo>
                      <a:pt x="0" y="570"/>
                    </a:lnTo>
                    <a:lnTo>
                      <a:pt x="0" y="570"/>
                    </a:lnTo>
                    <a:lnTo>
                      <a:pt x="0" y="564"/>
                    </a:lnTo>
                    <a:lnTo>
                      <a:pt x="0" y="558"/>
                    </a:lnTo>
                    <a:lnTo>
                      <a:pt x="0" y="558"/>
                    </a:lnTo>
                    <a:lnTo>
                      <a:pt x="0" y="558"/>
                    </a:lnTo>
                    <a:lnTo>
                      <a:pt x="0" y="558"/>
                    </a:lnTo>
                    <a:lnTo>
                      <a:pt x="0" y="552"/>
                    </a:lnTo>
                    <a:lnTo>
                      <a:pt x="0" y="546"/>
                    </a:lnTo>
                    <a:lnTo>
                      <a:pt x="0" y="540"/>
                    </a:lnTo>
                    <a:lnTo>
                      <a:pt x="0" y="540"/>
                    </a:lnTo>
                    <a:lnTo>
                      <a:pt x="0" y="534"/>
                    </a:lnTo>
                    <a:lnTo>
                      <a:pt x="0" y="534"/>
                    </a:lnTo>
                    <a:lnTo>
                      <a:pt x="0" y="534"/>
                    </a:lnTo>
                    <a:lnTo>
                      <a:pt x="0" y="534"/>
                    </a:lnTo>
                    <a:lnTo>
                      <a:pt x="0" y="534"/>
                    </a:lnTo>
                    <a:lnTo>
                      <a:pt x="0" y="540"/>
                    </a:lnTo>
                    <a:lnTo>
                      <a:pt x="0" y="540"/>
                    </a:lnTo>
                    <a:lnTo>
                      <a:pt x="0" y="546"/>
                    </a:lnTo>
                    <a:lnTo>
                      <a:pt x="0" y="552"/>
                    </a:lnTo>
                    <a:lnTo>
                      <a:pt x="0" y="558"/>
                    </a:lnTo>
                    <a:lnTo>
                      <a:pt x="0" y="558"/>
                    </a:lnTo>
                    <a:lnTo>
                      <a:pt x="0" y="558"/>
                    </a:lnTo>
                    <a:lnTo>
                      <a:pt x="0" y="564"/>
                    </a:lnTo>
                    <a:lnTo>
                      <a:pt x="0" y="570"/>
                    </a:lnTo>
                    <a:lnTo>
                      <a:pt x="0" y="570"/>
                    </a:lnTo>
                    <a:lnTo>
                      <a:pt x="0" y="600"/>
                    </a:lnTo>
                    <a:lnTo>
                      <a:pt x="0" y="600"/>
                    </a:lnTo>
                    <a:lnTo>
                      <a:pt x="0" y="600"/>
                    </a:lnTo>
                    <a:lnTo>
                      <a:pt x="0" y="600"/>
                    </a:lnTo>
                    <a:lnTo>
                      <a:pt x="0" y="600"/>
                    </a:lnTo>
                    <a:lnTo>
                      <a:pt x="0" y="582"/>
                    </a:lnTo>
                    <a:lnTo>
                      <a:pt x="0" y="582"/>
                    </a:lnTo>
                    <a:lnTo>
                      <a:pt x="0" y="582"/>
                    </a:lnTo>
                    <a:lnTo>
                      <a:pt x="0" y="582"/>
                    </a:lnTo>
                    <a:lnTo>
                      <a:pt x="0" y="576"/>
                    </a:lnTo>
                    <a:lnTo>
                      <a:pt x="0" y="576"/>
                    </a:lnTo>
                    <a:lnTo>
                      <a:pt x="0" y="570"/>
                    </a:lnTo>
                    <a:lnTo>
                      <a:pt x="0" y="564"/>
                    </a:lnTo>
                    <a:lnTo>
                      <a:pt x="0" y="564"/>
                    </a:lnTo>
                    <a:lnTo>
                      <a:pt x="0" y="564"/>
                    </a:lnTo>
                    <a:lnTo>
                      <a:pt x="0" y="564"/>
                    </a:lnTo>
                    <a:lnTo>
                      <a:pt x="0" y="558"/>
                    </a:lnTo>
                    <a:lnTo>
                      <a:pt x="0" y="552"/>
                    </a:lnTo>
                    <a:lnTo>
                      <a:pt x="0" y="546"/>
                    </a:lnTo>
                    <a:lnTo>
                      <a:pt x="0" y="546"/>
                    </a:lnTo>
                    <a:lnTo>
                      <a:pt x="0" y="540"/>
                    </a:lnTo>
                    <a:lnTo>
                      <a:pt x="0" y="540"/>
                    </a:lnTo>
                    <a:lnTo>
                      <a:pt x="0" y="540"/>
                    </a:lnTo>
                    <a:lnTo>
                      <a:pt x="0" y="540"/>
                    </a:lnTo>
                    <a:lnTo>
                      <a:pt x="0" y="540"/>
                    </a:lnTo>
                    <a:lnTo>
                      <a:pt x="0" y="546"/>
                    </a:lnTo>
                    <a:lnTo>
                      <a:pt x="0" y="546"/>
                    </a:lnTo>
                    <a:lnTo>
                      <a:pt x="0" y="552"/>
                    </a:lnTo>
                    <a:lnTo>
                      <a:pt x="0" y="558"/>
                    </a:lnTo>
                    <a:lnTo>
                      <a:pt x="0" y="564"/>
                    </a:lnTo>
                    <a:lnTo>
                      <a:pt x="0" y="564"/>
                    </a:lnTo>
                    <a:lnTo>
                      <a:pt x="0" y="564"/>
                    </a:lnTo>
                    <a:lnTo>
                      <a:pt x="0" y="570"/>
                    </a:lnTo>
                    <a:lnTo>
                      <a:pt x="0" y="576"/>
                    </a:lnTo>
                    <a:lnTo>
                      <a:pt x="0" y="576"/>
                    </a:lnTo>
                    <a:lnTo>
                      <a:pt x="0" y="606"/>
                    </a:lnTo>
                    <a:lnTo>
                      <a:pt x="0" y="606"/>
                    </a:lnTo>
                    <a:lnTo>
                      <a:pt x="0" y="606"/>
                    </a:lnTo>
                    <a:lnTo>
                      <a:pt x="0" y="606"/>
                    </a:lnTo>
                    <a:lnTo>
                      <a:pt x="0" y="606"/>
                    </a:lnTo>
                    <a:lnTo>
                      <a:pt x="0" y="594"/>
                    </a:lnTo>
                    <a:lnTo>
                      <a:pt x="0" y="594"/>
                    </a:lnTo>
                    <a:lnTo>
                      <a:pt x="0" y="588"/>
                    </a:lnTo>
                    <a:lnTo>
                      <a:pt x="0" y="588"/>
                    </a:lnTo>
                    <a:lnTo>
                      <a:pt x="0" y="588"/>
                    </a:lnTo>
                    <a:lnTo>
                      <a:pt x="0" y="582"/>
                    </a:lnTo>
                    <a:lnTo>
                      <a:pt x="0" y="576"/>
                    </a:lnTo>
                    <a:lnTo>
                      <a:pt x="0" y="576"/>
                    </a:lnTo>
                    <a:lnTo>
                      <a:pt x="0" y="570"/>
                    </a:lnTo>
                    <a:lnTo>
                      <a:pt x="0" y="570"/>
                    </a:lnTo>
                    <a:lnTo>
                      <a:pt x="0" y="570"/>
                    </a:lnTo>
                    <a:lnTo>
                      <a:pt x="0" y="564"/>
                    </a:lnTo>
                    <a:lnTo>
                      <a:pt x="0" y="558"/>
                    </a:lnTo>
                    <a:lnTo>
                      <a:pt x="0" y="558"/>
                    </a:lnTo>
                    <a:lnTo>
                      <a:pt x="0" y="552"/>
                    </a:lnTo>
                    <a:lnTo>
                      <a:pt x="0" y="552"/>
                    </a:lnTo>
                    <a:lnTo>
                      <a:pt x="0" y="552"/>
                    </a:lnTo>
                    <a:lnTo>
                      <a:pt x="0" y="552"/>
                    </a:lnTo>
                    <a:lnTo>
                      <a:pt x="0" y="552"/>
                    </a:lnTo>
                    <a:lnTo>
                      <a:pt x="0" y="552"/>
                    </a:lnTo>
                    <a:lnTo>
                      <a:pt x="0" y="552"/>
                    </a:lnTo>
                    <a:lnTo>
                      <a:pt x="0" y="558"/>
                    </a:lnTo>
                    <a:lnTo>
                      <a:pt x="0" y="558"/>
                    </a:lnTo>
                    <a:lnTo>
                      <a:pt x="0" y="564"/>
                    </a:lnTo>
                    <a:lnTo>
                      <a:pt x="0" y="570"/>
                    </a:lnTo>
                    <a:lnTo>
                      <a:pt x="0" y="570"/>
                    </a:lnTo>
                    <a:lnTo>
                      <a:pt x="0" y="576"/>
                    </a:lnTo>
                    <a:lnTo>
                      <a:pt x="0" y="576"/>
                    </a:lnTo>
                    <a:lnTo>
                      <a:pt x="0" y="582"/>
                    </a:lnTo>
                    <a:lnTo>
                      <a:pt x="0" y="582"/>
                    </a:lnTo>
                    <a:lnTo>
                      <a:pt x="0" y="612"/>
                    </a:lnTo>
                    <a:lnTo>
                      <a:pt x="0" y="612"/>
                    </a:lnTo>
                    <a:lnTo>
                      <a:pt x="0" y="618"/>
                    </a:lnTo>
                    <a:lnTo>
                      <a:pt x="0" y="618"/>
                    </a:lnTo>
                    <a:lnTo>
                      <a:pt x="0" y="618"/>
                    </a:lnTo>
                    <a:lnTo>
                      <a:pt x="0" y="600"/>
                    </a:lnTo>
                    <a:lnTo>
                      <a:pt x="0" y="600"/>
                    </a:lnTo>
                    <a:lnTo>
                      <a:pt x="0" y="600"/>
                    </a:lnTo>
                    <a:lnTo>
                      <a:pt x="0" y="594"/>
                    </a:lnTo>
                    <a:lnTo>
                      <a:pt x="0" y="594"/>
                    </a:lnTo>
                    <a:lnTo>
                      <a:pt x="0" y="588"/>
                    </a:lnTo>
                    <a:lnTo>
                      <a:pt x="0" y="588"/>
                    </a:lnTo>
                    <a:lnTo>
                      <a:pt x="0" y="582"/>
                    </a:lnTo>
                    <a:lnTo>
                      <a:pt x="0" y="576"/>
                    </a:lnTo>
                    <a:lnTo>
                      <a:pt x="0" y="576"/>
                    </a:lnTo>
                    <a:lnTo>
                      <a:pt x="0" y="576"/>
                    </a:lnTo>
                    <a:lnTo>
                      <a:pt x="0" y="570"/>
                    </a:lnTo>
                    <a:lnTo>
                      <a:pt x="0" y="570"/>
                    </a:lnTo>
                    <a:lnTo>
                      <a:pt x="0" y="564"/>
                    </a:lnTo>
                    <a:lnTo>
                      <a:pt x="0" y="564"/>
                    </a:lnTo>
                    <a:lnTo>
                      <a:pt x="0" y="558"/>
                    </a:lnTo>
                    <a:lnTo>
                      <a:pt x="0" y="558"/>
                    </a:lnTo>
                    <a:lnTo>
                      <a:pt x="0" y="558"/>
                    </a:lnTo>
                    <a:lnTo>
                      <a:pt x="0" y="558"/>
                    </a:lnTo>
                    <a:lnTo>
                      <a:pt x="0" y="558"/>
                    </a:lnTo>
                    <a:lnTo>
                      <a:pt x="0" y="558"/>
                    </a:lnTo>
                    <a:lnTo>
                      <a:pt x="0" y="564"/>
                    </a:lnTo>
                    <a:lnTo>
                      <a:pt x="0" y="570"/>
                    </a:lnTo>
                    <a:lnTo>
                      <a:pt x="0" y="570"/>
                    </a:lnTo>
                    <a:lnTo>
                      <a:pt x="0" y="576"/>
                    </a:lnTo>
                    <a:lnTo>
                      <a:pt x="0" y="576"/>
                    </a:lnTo>
                    <a:lnTo>
                      <a:pt x="0" y="582"/>
                    </a:lnTo>
                    <a:lnTo>
                      <a:pt x="0" y="582"/>
                    </a:lnTo>
                    <a:lnTo>
                      <a:pt x="0" y="588"/>
                    </a:lnTo>
                    <a:lnTo>
                      <a:pt x="0" y="588"/>
                    </a:lnTo>
                    <a:lnTo>
                      <a:pt x="0" y="618"/>
                    </a:lnTo>
                    <a:lnTo>
                      <a:pt x="0" y="618"/>
                    </a:lnTo>
                    <a:lnTo>
                      <a:pt x="0" y="618"/>
                    </a:lnTo>
                    <a:lnTo>
                      <a:pt x="0" y="618"/>
                    </a:lnTo>
                    <a:lnTo>
                      <a:pt x="0" y="618"/>
                    </a:lnTo>
                    <a:lnTo>
                      <a:pt x="0" y="606"/>
                    </a:lnTo>
                    <a:lnTo>
                      <a:pt x="0" y="606"/>
                    </a:lnTo>
                    <a:lnTo>
                      <a:pt x="0" y="606"/>
                    </a:lnTo>
                    <a:lnTo>
                      <a:pt x="0" y="600"/>
                    </a:lnTo>
                    <a:lnTo>
                      <a:pt x="0" y="600"/>
                    </a:lnTo>
                    <a:lnTo>
                      <a:pt x="0" y="594"/>
                    </a:lnTo>
                    <a:lnTo>
                      <a:pt x="0" y="588"/>
                    </a:lnTo>
                    <a:lnTo>
                      <a:pt x="0" y="588"/>
                    </a:lnTo>
                    <a:lnTo>
                      <a:pt x="0" y="582"/>
                    </a:lnTo>
                    <a:lnTo>
                      <a:pt x="0" y="582"/>
                    </a:lnTo>
                    <a:lnTo>
                      <a:pt x="0" y="582"/>
                    </a:lnTo>
                    <a:lnTo>
                      <a:pt x="0" y="576"/>
                    </a:lnTo>
                    <a:lnTo>
                      <a:pt x="0" y="570"/>
                    </a:lnTo>
                    <a:lnTo>
                      <a:pt x="0" y="570"/>
                    </a:lnTo>
                    <a:lnTo>
                      <a:pt x="0" y="564"/>
                    </a:lnTo>
                    <a:lnTo>
                      <a:pt x="0" y="564"/>
                    </a:lnTo>
                    <a:lnTo>
                      <a:pt x="0" y="564"/>
                    </a:lnTo>
                    <a:lnTo>
                      <a:pt x="0" y="564"/>
                    </a:lnTo>
                    <a:lnTo>
                      <a:pt x="0" y="564"/>
                    </a:lnTo>
                    <a:lnTo>
                      <a:pt x="0" y="564"/>
                    </a:lnTo>
                    <a:lnTo>
                      <a:pt x="0" y="564"/>
                    </a:lnTo>
                    <a:lnTo>
                      <a:pt x="0" y="570"/>
                    </a:lnTo>
                    <a:lnTo>
                      <a:pt x="0" y="570"/>
                    </a:lnTo>
                    <a:lnTo>
                      <a:pt x="0" y="576"/>
                    </a:lnTo>
                    <a:lnTo>
                      <a:pt x="0" y="582"/>
                    </a:lnTo>
                    <a:lnTo>
                      <a:pt x="0" y="582"/>
                    </a:lnTo>
                    <a:lnTo>
                      <a:pt x="0" y="588"/>
                    </a:lnTo>
                    <a:lnTo>
                      <a:pt x="0" y="588"/>
                    </a:lnTo>
                    <a:lnTo>
                      <a:pt x="0" y="594"/>
                    </a:lnTo>
                    <a:lnTo>
                      <a:pt x="0" y="594"/>
                    </a:lnTo>
                    <a:lnTo>
                      <a:pt x="0" y="624"/>
                    </a:lnTo>
                    <a:lnTo>
                      <a:pt x="0" y="624"/>
                    </a:lnTo>
                    <a:lnTo>
                      <a:pt x="0" y="624"/>
                    </a:lnTo>
                    <a:lnTo>
                      <a:pt x="0" y="624"/>
                    </a:lnTo>
                    <a:lnTo>
                      <a:pt x="0" y="624"/>
                    </a:lnTo>
                    <a:lnTo>
                      <a:pt x="0" y="612"/>
                    </a:lnTo>
                    <a:lnTo>
                      <a:pt x="0" y="612"/>
                    </a:lnTo>
                    <a:lnTo>
                      <a:pt x="0" y="612"/>
                    </a:lnTo>
                    <a:lnTo>
                      <a:pt x="0" y="606"/>
                    </a:lnTo>
                    <a:lnTo>
                      <a:pt x="0" y="606"/>
                    </a:lnTo>
                    <a:lnTo>
                      <a:pt x="0" y="600"/>
                    </a:lnTo>
                    <a:lnTo>
                      <a:pt x="0" y="600"/>
                    </a:lnTo>
                    <a:lnTo>
                      <a:pt x="0" y="594"/>
                    </a:lnTo>
                    <a:lnTo>
                      <a:pt x="0" y="594"/>
                    </a:lnTo>
                    <a:lnTo>
                      <a:pt x="0" y="588"/>
                    </a:lnTo>
                    <a:lnTo>
                      <a:pt x="0" y="588"/>
                    </a:lnTo>
                    <a:lnTo>
                      <a:pt x="0" y="588"/>
                    </a:lnTo>
                    <a:lnTo>
                      <a:pt x="0" y="582"/>
                    </a:lnTo>
                    <a:lnTo>
                      <a:pt x="0" y="576"/>
                    </a:lnTo>
                    <a:lnTo>
                      <a:pt x="0" y="576"/>
                    </a:lnTo>
                    <a:lnTo>
                      <a:pt x="0" y="570"/>
                    </a:lnTo>
                    <a:lnTo>
                      <a:pt x="0" y="570"/>
                    </a:lnTo>
                    <a:lnTo>
                      <a:pt x="0" y="570"/>
                    </a:lnTo>
                    <a:lnTo>
                      <a:pt x="0" y="570"/>
                    </a:lnTo>
                    <a:lnTo>
                      <a:pt x="0" y="570"/>
                    </a:lnTo>
                    <a:lnTo>
                      <a:pt x="0" y="576"/>
                    </a:lnTo>
                    <a:lnTo>
                      <a:pt x="0" y="576"/>
                    </a:lnTo>
                    <a:lnTo>
                      <a:pt x="0" y="582"/>
                    </a:lnTo>
                    <a:lnTo>
                      <a:pt x="0" y="588"/>
                    </a:lnTo>
                    <a:lnTo>
                      <a:pt x="0" y="588"/>
                    </a:lnTo>
                    <a:lnTo>
                      <a:pt x="0" y="588"/>
                    </a:lnTo>
                    <a:lnTo>
                      <a:pt x="0" y="594"/>
                    </a:lnTo>
                    <a:lnTo>
                      <a:pt x="0" y="600"/>
                    </a:lnTo>
                    <a:lnTo>
                      <a:pt x="0" y="600"/>
                    </a:lnTo>
                    <a:lnTo>
                      <a:pt x="0" y="600"/>
                    </a:lnTo>
                    <a:lnTo>
                      <a:pt x="0" y="630"/>
                    </a:lnTo>
                    <a:lnTo>
                      <a:pt x="0" y="630"/>
                    </a:lnTo>
                    <a:lnTo>
                      <a:pt x="0" y="636"/>
                    </a:lnTo>
                    <a:lnTo>
                      <a:pt x="0" y="636"/>
                    </a:lnTo>
                    <a:lnTo>
                      <a:pt x="0" y="636"/>
                    </a:lnTo>
                    <a:lnTo>
                      <a:pt x="0" y="618"/>
                    </a:lnTo>
                    <a:lnTo>
                      <a:pt x="0" y="618"/>
                    </a:lnTo>
                    <a:lnTo>
                      <a:pt x="0" y="618"/>
                    </a:lnTo>
                    <a:lnTo>
                      <a:pt x="0" y="612"/>
                    </a:lnTo>
                    <a:lnTo>
                      <a:pt x="0" y="612"/>
                    </a:lnTo>
                    <a:lnTo>
                      <a:pt x="0" y="606"/>
                    </a:lnTo>
                    <a:lnTo>
                      <a:pt x="0" y="606"/>
                    </a:lnTo>
                    <a:lnTo>
                      <a:pt x="0" y="600"/>
                    </a:lnTo>
                    <a:lnTo>
                      <a:pt x="0" y="600"/>
                    </a:lnTo>
                    <a:lnTo>
                      <a:pt x="0" y="594"/>
                    </a:lnTo>
                    <a:lnTo>
                      <a:pt x="0" y="594"/>
                    </a:lnTo>
                    <a:lnTo>
                      <a:pt x="0" y="594"/>
                    </a:lnTo>
                    <a:lnTo>
                      <a:pt x="0" y="588"/>
                    </a:lnTo>
                    <a:lnTo>
                      <a:pt x="0" y="582"/>
                    </a:lnTo>
                    <a:lnTo>
                      <a:pt x="0" y="582"/>
                    </a:lnTo>
                    <a:lnTo>
                      <a:pt x="0" y="576"/>
                    </a:lnTo>
                    <a:lnTo>
                      <a:pt x="0" y="576"/>
                    </a:lnTo>
                    <a:lnTo>
                      <a:pt x="0" y="576"/>
                    </a:lnTo>
                    <a:lnTo>
                      <a:pt x="0" y="576"/>
                    </a:lnTo>
                    <a:lnTo>
                      <a:pt x="0" y="576"/>
                    </a:lnTo>
                    <a:lnTo>
                      <a:pt x="0" y="582"/>
                    </a:lnTo>
                    <a:lnTo>
                      <a:pt x="0" y="582"/>
                    </a:lnTo>
                    <a:lnTo>
                      <a:pt x="0" y="588"/>
                    </a:lnTo>
                    <a:lnTo>
                      <a:pt x="0" y="588"/>
                    </a:lnTo>
                    <a:lnTo>
                      <a:pt x="0" y="594"/>
                    </a:lnTo>
                    <a:lnTo>
                      <a:pt x="0" y="594"/>
                    </a:lnTo>
                    <a:lnTo>
                      <a:pt x="0" y="600"/>
                    </a:lnTo>
                    <a:lnTo>
                      <a:pt x="0" y="606"/>
                    </a:lnTo>
                    <a:lnTo>
                      <a:pt x="0" y="606"/>
                    </a:lnTo>
                    <a:lnTo>
                      <a:pt x="0" y="606"/>
                    </a:lnTo>
                    <a:lnTo>
                      <a:pt x="0" y="636"/>
                    </a:lnTo>
                    <a:lnTo>
                      <a:pt x="0" y="636"/>
                    </a:lnTo>
                    <a:lnTo>
                      <a:pt x="0" y="636"/>
                    </a:lnTo>
                    <a:lnTo>
                      <a:pt x="0" y="636"/>
                    </a:lnTo>
                    <a:lnTo>
                      <a:pt x="0" y="636"/>
                    </a:lnTo>
                    <a:lnTo>
                      <a:pt x="0" y="624"/>
                    </a:lnTo>
                    <a:lnTo>
                      <a:pt x="0" y="624"/>
                    </a:lnTo>
                    <a:lnTo>
                      <a:pt x="0" y="618"/>
                    </a:lnTo>
                    <a:lnTo>
                      <a:pt x="0" y="618"/>
                    </a:lnTo>
                    <a:lnTo>
                      <a:pt x="0" y="618"/>
                    </a:lnTo>
                    <a:lnTo>
                      <a:pt x="0" y="612"/>
                    </a:lnTo>
                    <a:lnTo>
                      <a:pt x="0" y="606"/>
                    </a:lnTo>
                    <a:lnTo>
                      <a:pt x="0" y="606"/>
                    </a:lnTo>
                    <a:lnTo>
                      <a:pt x="0" y="600"/>
                    </a:lnTo>
                    <a:lnTo>
                      <a:pt x="0" y="600"/>
                    </a:lnTo>
                    <a:lnTo>
                      <a:pt x="0" y="600"/>
                    </a:lnTo>
                    <a:lnTo>
                      <a:pt x="0" y="594"/>
                    </a:lnTo>
                    <a:lnTo>
                      <a:pt x="0" y="594"/>
                    </a:lnTo>
                    <a:lnTo>
                      <a:pt x="0" y="588"/>
                    </a:lnTo>
                    <a:lnTo>
                      <a:pt x="0" y="588"/>
                    </a:lnTo>
                    <a:lnTo>
                      <a:pt x="0" y="582"/>
                    </a:lnTo>
                    <a:lnTo>
                      <a:pt x="0" y="582"/>
                    </a:lnTo>
                    <a:lnTo>
                      <a:pt x="0" y="582"/>
                    </a:lnTo>
                    <a:lnTo>
                      <a:pt x="0" y="582"/>
                    </a:lnTo>
                    <a:lnTo>
                      <a:pt x="0" y="582"/>
                    </a:lnTo>
                    <a:lnTo>
                      <a:pt x="0" y="588"/>
                    </a:lnTo>
                    <a:lnTo>
                      <a:pt x="0" y="588"/>
                    </a:lnTo>
                    <a:lnTo>
                      <a:pt x="0" y="594"/>
                    </a:lnTo>
                    <a:lnTo>
                      <a:pt x="0" y="594"/>
                    </a:lnTo>
                    <a:lnTo>
                      <a:pt x="0" y="600"/>
                    </a:lnTo>
                    <a:lnTo>
                      <a:pt x="0" y="600"/>
                    </a:lnTo>
                    <a:lnTo>
                      <a:pt x="0" y="606"/>
                    </a:lnTo>
                    <a:lnTo>
                      <a:pt x="0" y="612"/>
                    </a:lnTo>
                    <a:lnTo>
                      <a:pt x="0" y="612"/>
                    </a:lnTo>
                    <a:lnTo>
                      <a:pt x="0" y="612"/>
                    </a:lnTo>
                    <a:lnTo>
                      <a:pt x="0" y="642"/>
                    </a:lnTo>
                    <a:lnTo>
                      <a:pt x="0" y="642"/>
                    </a:lnTo>
                    <a:lnTo>
                      <a:pt x="0" y="642"/>
                    </a:lnTo>
                    <a:lnTo>
                      <a:pt x="0" y="642"/>
                    </a:lnTo>
                    <a:lnTo>
                      <a:pt x="0" y="642"/>
                    </a:lnTo>
                    <a:lnTo>
                      <a:pt x="0" y="630"/>
                    </a:lnTo>
                    <a:lnTo>
                      <a:pt x="0" y="630"/>
                    </a:lnTo>
                    <a:lnTo>
                      <a:pt x="0" y="630"/>
                    </a:lnTo>
                    <a:lnTo>
                      <a:pt x="0" y="624"/>
                    </a:lnTo>
                    <a:lnTo>
                      <a:pt x="0" y="624"/>
                    </a:lnTo>
                    <a:lnTo>
                      <a:pt x="0" y="618"/>
                    </a:lnTo>
                    <a:lnTo>
                      <a:pt x="0" y="618"/>
                    </a:lnTo>
                    <a:lnTo>
                      <a:pt x="0" y="612"/>
                    </a:lnTo>
                    <a:lnTo>
                      <a:pt x="0" y="612"/>
                    </a:lnTo>
                    <a:lnTo>
                      <a:pt x="0" y="606"/>
                    </a:lnTo>
                    <a:lnTo>
                      <a:pt x="0" y="606"/>
                    </a:lnTo>
                    <a:lnTo>
                      <a:pt x="0" y="606"/>
                    </a:lnTo>
                    <a:lnTo>
                      <a:pt x="0" y="600"/>
                    </a:lnTo>
                    <a:lnTo>
                      <a:pt x="0" y="594"/>
                    </a:lnTo>
                    <a:lnTo>
                      <a:pt x="0" y="594"/>
                    </a:lnTo>
                    <a:lnTo>
                      <a:pt x="0" y="594"/>
                    </a:lnTo>
                    <a:lnTo>
                      <a:pt x="0" y="588"/>
                    </a:lnTo>
                    <a:lnTo>
                      <a:pt x="0" y="588"/>
                    </a:lnTo>
                    <a:lnTo>
                      <a:pt x="0" y="588"/>
                    </a:lnTo>
                    <a:lnTo>
                      <a:pt x="0" y="594"/>
                    </a:lnTo>
                    <a:lnTo>
                      <a:pt x="0" y="594"/>
                    </a:lnTo>
                    <a:lnTo>
                      <a:pt x="0" y="594"/>
                    </a:lnTo>
                    <a:lnTo>
                      <a:pt x="0" y="600"/>
                    </a:lnTo>
                    <a:lnTo>
                      <a:pt x="0" y="606"/>
                    </a:lnTo>
                    <a:lnTo>
                      <a:pt x="0" y="606"/>
                    </a:lnTo>
                    <a:lnTo>
                      <a:pt x="0" y="606"/>
                    </a:lnTo>
                    <a:lnTo>
                      <a:pt x="0" y="612"/>
                    </a:lnTo>
                    <a:lnTo>
                      <a:pt x="0" y="618"/>
                    </a:lnTo>
                    <a:lnTo>
                      <a:pt x="0" y="618"/>
                    </a:lnTo>
                    <a:lnTo>
                      <a:pt x="0" y="618"/>
                    </a:lnTo>
                    <a:lnTo>
                      <a:pt x="0" y="648"/>
                    </a:lnTo>
                    <a:lnTo>
                      <a:pt x="0" y="648"/>
                    </a:lnTo>
                    <a:lnTo>
                      <a:pt x="0" y="648"/>
                    </a:lnTo>
                    <a:lnTo>
                      <a:pt x="0" y="648"/>
                    </a:lnTo>
                    <a:lnTo>
                      <a:pt x="0" y="648"/>
                    </a:lnTo>
                    <a:lnTo>
                      <a:pt x="0" y="636"/>
                    </a:lnTo>
                    <a:lnTo>
                      <a:pt x="0" y="636"/>
                    </a:lnTo>
                    <a:lnTo>
                      <a:pt x="0" y="630"/>
                    </a:lnTo>
                    <a:lnTo>
                      <a:pt x="0" y="630"/>
                    </a:lnTo>
                    <a:lnTo>
                      <a:pt x="0" y="630"/>
                    </a:lnTo>
                    <a:lnTo>
                      <a:pt x="0" y="624"/>
                    </a:lnTo>
                    <a:lnTo>
                      <a:pt x="0" y="618"/>
                    </a:lnTo>
                    <a:lnTo>
                      <a:pt x="0" y="618"/>
                    </a:lnTo>
                    <a:lnTo>
                      <a:pt x="0" y="612"/>
                    </a:lnTo>
                    <a:lnTo>
                      <a:pt x="0" y="612"/>
                    </a:lnTo>
                    <a:lnTo>
                      <a:pt x="0" y="612"/>
                    </a:lnTo>
                    <a:lnTo>
                      <a:pt x="0" y="606"/>
                    </a:lnTo>
                    <a:lnTo>
                      <a:pt x="0" y="606"/>
                    </a:lnTo>
                    <a:lnTo>
                      <a:pt x="0" y="600"/>
                    </a:lnTo>
                    <a:lnTo>
                      <a:pt x="0" y="600"/>
                    </a:lnTo>
                    <a:lnTo>
                      <a:pt x="0" y="594"/>
                    </a:lnTo>
                    <a:lnTo>
                      <a:pt x="0" y="594"/>
                    </a:lnTo>
                    <a:lnTo>
                      <a:pt x="0" y="594"/>
                    </a:lnTo>
                    <a:lnTo>
                      <a:pt x="0" y="594"/>
                    </a:lnTo>
                    <a:lnTo>
                      <a:pt x="0" y="594"/>
                    </a:lnTo>
                    <a:lnTo>
                      <a:pt x="0" y="600"/>
                    </a:lnTo>
                    <a:lnTo>
                      <a:pt x="0" y="600"/>
                    </a:lnTo>
                    <a:lnTo>
                      <a:pt x="0" y="606"/>
                    </a:lnTo>
                    <a:lnTo>
                      <a:pt x="0" y="606"/>
                    </a:lnTo>
                    <a:lnTo>
                      <a:pt x="0" y="612"/>
                    </a:lnTo>
                    <a:lnTo>
                      <a:pt x="0" y="612"/>
                    </a:lnTo>
                    <a:lnTo>
                      <a:pt x="0" y="618"/>
                    </a:lnTo>
                    <a:lnTo>
                      <a:pt x="0" y="618"/>
                    </a:lnTo>
                    <a:lnTo>
                      <a:pt x="0" y="624"/>
                    </a:lnTo>
                    <a:lnTo>
                      <a:pt x="0" y="624"/>
                    </a:lnTo>
                    <a:lnTo>
                      <a:pt x="0" y="654"/>
                    </a:lnTo>
                    <a:lnTo>
                      <a:pt x="0" y="654"/>
                    </a:lnTo>
                    <a:lnTo>
                      <a:pt x="0" y="654"/>
                    </a:lnTo>
                    <a:lnTo>
                      <a:pt x="0" y="654"/>
                    </a:lnTo>
                    <a:lnTo>
                      <a:pt x="0" y="654"/>
                    </a:lnTo>
                    <a:lnTo>
                      <a:pt x="0" y="636"/>
                    </a:lnTo>
                    <a:lnTo>
                      <a:pt x="0" y="636"/>
                    </a:lnTo>
                    <a:lnTo>
                      <a:pt x="0" y="636"/>
                    </a:lnTo>
                    <a:lnTo>
                      <a:pt x="0" y="636"/>
                    </a:lnTo>
                    <a:lnTo>
                      <a:pt x="0" y="630"/>
                    </a:lnTo>
                    <a:lnTo>
                      <a:pt x="0" y="630"/>
                    </a:lnTo>
                    <a:lnTo>
                      <a:pt x="0" y="624"/>
                    </a:lnTo>
                    <a:lnTo>
                      <a:pt x="0" y="624"/>
                    </a:lnTo>
                    <a:lnTo>
                      <a:pt x="0" y="618"/>
                    </a:lnTo>
                    <a:lnTo>
                      <a:pt x="0" y="618"/>
                    </a:lnTo>
                    <a:lnTo>
                      <a:pt x="0" y="618"/>
                    </a:lnTo>
                    <a:lnTo>
                      <a:pt x="0" y="612"/>
                    </a:lnTo>
                    <a:lnTo>
                      <a:pt x="0" y="612"/>
                    </a:lnTo>
                    <a:lnTo>
                      <a:pt x="0" y="606"/>
                    </a:lnTo>
                    <a:lnTo>
                      <a:pt x="0" y="606"/>
                    </a:lnTo>
                    <a:lnTo>
                      <a:pt x="0" y="600"/>
                    </a:lnTo>
                    <a:lnTo>
                      <a:pt x="0" y="600"/>
                    </a:lnTo>
                    <a:lnTo>
                      <a:pt x="0" y="600"/>
                    </a:lnTo>
                    <a:lnTo>
                      <a:pt x="0" y="600"/>
                    </a:lnTo>
                    <a:lnTo>
                      <a:pt x="0" y="600"/>
                    </a:lnTo>
                    <a:lnTo>
                      <a:pt x="0" y="606"/>
                    </a:lnTo>
                    <a:lnTo>
                      <a:pt x="0" y="606"/>
                    </a:lnTo>
                    <a:lnTo>
                      <a:pt x="0" y="612"/>
                    </a:lnTo>
                    <a:lnTo>
                      <a:pt x="0" y="612"/>
                    </a:lnTo>
                    <a:lnTo>
                      <a:pt x="0" y="618"/>
                    </a:lnTo>
                    <a:lnTo>
                      <a:pt x="0" y="618"/>
                    </a:lnTo>
                    <a:lnTo>
                      <a:pt x="0" y="624"/>
                    </a:lnTo>
                    <a:lnTo>
                      <a:pt x="0" y="624"/>
                    </a:lnTo>
                    <a:lnTo>
                      <a:pt x="0" y="630"/>
                    </a:lnTo>
                    <a:lnTo>
                      <a:pt x="0" y="630"/>
                    </a:lnTo>
                    <a:lnTo>
                      <a:pt x="0" y="660"/>
                    </a:lnTo>
                    <a:lnTo>
                      <a:pt x="0" y="660"/>
                    </a:lnTo>
                    <a:lnTo>
                      <a:pt x="0" y="660"/>
                    </a:lnTo>
                    <a:lnTo>
                      <a:pt x="0" y="660"/>
                    </a:lnTo>
                    <a:lnTo>
                      <a:pt x="0" y="660"/>
                    </a:lnTo>
                    <a:lnTo>
                      <a:pt x="0" y="642"/>
                    </a:lnTo>
                    <a:lnTo>
                      <a:pt x="0" y="642"/>
                    </a:lnTo>
                    <a:lnTo>
                      <a:pt x="0" y="642"/>
                    </a:lnTo>
                    <a:lnTo>
                      <a:pt x="0" y="642"/>
                    </a:lnTo>
                    <a:lnTo>
                      <a:pt x="0" y="636"/>
                    </a:lnTo>
                    <a:lnTo>
                      <a:pt x="0" y="636"/>
                    </a:lnTo>
                    <a:lnTo>
                      <a:pt x="0" y="630"/>
                    </a:lnTo>
                    <a:lnTo>
                      <a:pt x="0" y="630"/>
                    </a:lnTo>
                    <a:lnTo>
                      <a:pt x="0" y="624"/>
                    </a:lnTo>
                    <a:lnTo>
                      <a:pt x="0" y="624"/>
                    </a:lnTo>
                    <a:lnTo>
                      <a:pt x="0" y="624"/>
                    </a:lnTo>
                    <a:lnTo>
                      <a:pt x="0" y="618"/>
                    </a:lnTo>
                    <a:lnTo>
                      <a:pt x="0" y="618"/>
                    </a:lnTo>
                    <a:lnTo>
                      <a:pt x="0" y="612"/>
                    </a:lnTo>
                    <a:lnTo>
                      <a:pt x="0" y="612"/>
                    </a:lnTo>
                    <a:lnTo>
                      <a:pt x="0" y="606"/>
                    </a:lnTo>
                    <a:lnTo>
                      <a:pt x="0" y="606"/>
                    </a:lnTo>
                    <a:lnTo>
                      <a:pt x="0" y="606"/>
                    </a:lnTo>
                    <a:lnTo>
                      <a:pt x="0" y="606"/>
                    </a:lnTo>
                    <a:lnTo>
                      <a:pt x="0" y="606"/>
                    </a:lnTo>
                    <a:lnTo>
                      <a:pt x="0" y="612"/>
                    </a:lnTo>
                    <a:lnTo>
                      <a:pt x="0" y="612"/>
                    </a:lnTo>
                    <a:lnTo>
                      <a:pt x="0" y="618"/>
                    </a:lnTo>
                    <a:lnTo>
                      <a:pt x="0" y="618"/>
                    </a:lnTo>
                    <a:lnTo>
                      <a:pt x="0" y="624"/>
                    </a:lnTo>
                    <a:lnTo>
                      <a:pt x="0" y="624"/>
                    </a:lnTo>
                    <a:lnTo>
                      <a:pt x="0" y="630"/>
                    </a:lnTo>
                    <a:lnTo>
                      <a:pt x="0" y="630"/>
                    </a:lnTo>
                    <a:lnTo>
                      <a:pt x="0" y="636"/>
                    </a:lnTo>
                    <a:lnTo>
                      <a:pt x="0" y="636"/>
                    </a:lnTo>
                    <a:lnTo>
                      <a:pt x="0" y="660"/>
                    </a:lnTo>
                    <a:lnTo>
                      <a:pt x="0" y="660"/>
                    </a:lnTo>
                    <a:lnTo>
                      <a:pt x="0" y="666"/>
                    </a:lnTo>
                    <a:lnTo>
                      <a:pt x="0" y="666"/>
                    </a:lnTo>
                    <a:lnTo>
                      <a:pt x="0" y="666"/>
                    </a:lnTo>
                    <a:lnTo>
                      <a:pt x="0" y="648"/>
                    </a:lnTo>
                    <a:lnTo>
                      <a:pt x="0" y="648"/>
                    </a:lnTo>
                    <a:lnTo>
                      <a:pt x="0" y="648"/>
                    </a:lnTo>
                    <a:lnTo>
                      <a:pt x="0" y="642"/>
                    </a:lnTo>
                    <a:lnTo>
                      <a:pt x="0" y="642"/>
                    </a:lnTo>
                    <a:lnTo>
                      <a:pt x="0" y="636"/>
                    </a:lnTo>
                    <a:lnTo>
                      <a:pt x="0" y="636"/>
                    </a:lnTo>
                    <a:lnTo>
                      <a:pt x="0" y="630"/>
                    </a:lnTo>
                    <a:lnTo>
                      <a:pt x="0" y="630"/>
                    </a:lnTo>
                    <a:lnTo>
                      <a:pt x="0" y="630"/>
                    </a:lnTo>
                    <a:lnTo>
                      <a:pt x="0" y="630"/>
                    </a:lnTo>
                    <a:lnTo>
                      <a:pt x="0" y="624"/>
                    </a:lnTo>
                    <a:lnTo>
                      <a:pt x="0" y="618"/>
                    </a:lnTo>
                    <a:lnTo>
                      <a:pt x="0" y="618"/>
                    </a:lnTo>
                    <a:lnTo>
                      <a:pt x="0" y="612"/>
                    </a:lnTo>
                    <a:lnTo>
                      <a:pt x="0" y="612"/>
                    </a:lnTo>
                    <a:lnTo>
                      <a:pt x="0" y="612"/>
                    </a:lnTo>
                    <a:lnTo>
                      <a:pt x="0" y="612"/>
                    </a:lnTo>
                    <a:lnTo>
                      <a:pt x="0" y="612"/>
                    </a:lnTo>
                    <a:lnTo>
                      <a:pt x="0" y="612"/>
                    </a:lnTo>
                    <a:lnTo>
                      <a:pt x="0" y="612"/>
                    </a:lnTo>
                    <a:lnTo>
                      <a:pt x="0" y="618"/>
                    </a:lnTo>
                    <a:lnTo>
                      <a:pt x="0" y="618"/>
                    </a:lnTo>
                    <a:lnTo>
                      <a:pt x="0" y="624"/>
                    </a:lnTo>
                    <a:lnTo>
                      <a:pt x="0" y="630"/>
                    </a:lnTo>
                    <a:lnTo>
                      <a:pt x="0" y="630"/>
                    </a:lnTo>
                    <a:lnTo>
                      <a:pt x="0" y="630"/>
                    </a:lnTo>
                    <a:lnTo>
                      <a:pt x="0" y="636"/>
                    </a:lnTo>
                    <a:lnTo>
                      <a:pt x="0" y="636"/>
                    </a:lnTo>
                    <a:lnTo>
                      <a:pt x="0" y="636"/>
                    </a:lnTo>
                    <a:lnTo>
                      <a:pt x="0" y="666"/>
                    </a:lnTo>
                    <a:lnTo>
                      <a:pt x="0" y="666"/>
                    </a:lnTo>
                    <a:lnTo>
                      <a:pt x="0" y="666"/>
                    </a:lnTo>
                    <a:lnTo>
                      <a:pt x="0" y="666"/>
                    </a:lnTo>
                    <a:lnTo>
                      <a:pt x="0" y="666"/>
                    </a:lnTo>
                    <a:lnTo>
                      <a:pt x="0" y="654"/>
                    </a:lnTo>
                    <a:lnTo>
                      <a:pt x="0" y="654"/>
                    </a:lnTo>
                    <a:lnTo>
                      <a:pt x="0" y="654"/>
                    </a:lnTo>
                    <a:lnTo>
                      <a:pt x="0" y="648"/>
                    </a:lnTo>
                    <a:lnTo>
                      <a:pt x="0" y="648"/>
                    </a:lnTo>
                    <a:lnTo>
                      <a:pt x="0" y="642"/>
                    </a:lnTo>
                    <a:lnTo>
                      <a:pt x="0" y="642"/>
                    </a:lnTo>
                    <a:lnTo>
                      <a:pt x="0" y="636"/>
                    </a:lnTo>
                    <a:lnTo>
                      <a:pt x="0" y="636"/>
                    </a:lnTo>
                    <a:lnTo>
                      <a:pt x="0" y="636"/>
                    </a:lnTo>
                    <a:lnTo>
                      <a:pt x="0" y="636"/>
                    </a:lnTo>
                    <a:lnTo>
                      <a:pt x="0" y="630"/>
                    </a:lnTo>
                    <a:lnTo>
                      <a:pt x="0" y="624"/>
                    </a:lnTo>
                    <a:lnTo>
                      <a:pt x="0" y="624"/>
                    </a:lnTo>
                    <a:lnTo>
                      <a:pt x="0" y="618"/>
                    </a:lnTo>
                    <a:lnTo>
                      <a:pt x="0" y="618"/>
                    </a:lnTo>
                    <a:lnTo>
                      <a:pt x="0" y="618"/>
                    </a:lnTo>
                    <a:lnTo>
                      <a:pt x="0" y="618"/>
                    </a:lnTo>
                    <a:lnTo>
                      <a:pt x="0" y="618"/>
                    </a:lnTo>
                    <a:lnTo>
                      <a:pt x="0" y="618"/>
                    </a:lnTo>
                    <a:lnTo>
                      <a:pt x="0" y="618"/>
                    </a:lnTo>
                    <a:lnTo>
                      <a:pt x="0" y="624"/>
                    </a:lnTo>
                    <a:lnTo>
                      <a:pt x="0" y="624"/>
                    </a:lnTo>
                    <a:lnTo>
                      <a:pt x="0" y="630"/>
                    </a:lnTo>
                    <a:lnTo>
                      <a:pt x="0" y="636"/>
                    </a:lnTo>
                    <a:lnTo>
                      <a:pt x="0" y="636"/>
                    </a:lnTo>
                    <a:lnTo>
                      <a:pt x="0" y="636"/>
                    </a:lnTo>
                    <a:lnTo>
                      <a:pt x="0" y="642"/>
                    </a:lnTo>
                    <a:lnTo>
                      <a:pt x="0" y="642"/>
                    </a:lnTo>
                    <a:lnTo>
                      <a:pt x="0" y="642"/>
                    </a:lnTo>
                    <a:lnTo>
                      <a:pt x="0" y="672"/>
                    </a:lnTo>
                    <a:lnTo>
                      <a:pt x="0" y="672"/>
                    </a:lnTo>
                    <a:lnTo>
                      <a:pt x="0" y="672"/>
                    </a:lnTo>
                    <a:lnTo>
                      <a:pt x="0" y="672"/>
                    </a:lnTo>
                    <a:lnTo>
                      <a:pt x="0" y="672"/>
                    </a:lnTo>
                    <a:lnTo>
                      <a:pt x="0" y="660"/>
                    </a:lnTo>
                    <a:lnTo>
                      <a:pt x="0" y="660"/>
                    </a:lnTo>
                    <a:lnTo>
                      <a:pt x="0" y="660"/>
                    </a:lnTo>
                    <a:lnTo>
                      <a:pt x="0" y="654"/>
                    </a:lnTo>
                    <a:lnTo>
                      <a:pt x="0" y="654"/>
                    </a:lnTo>
                    <a:lnTo>
                      <a:pt x="0" y="648"/>
                    </a:lnTo>
                    <a:lnTo>
                      <a:pt x="0" y="648"/>
                    </a:lnTo>
                    <a:lnTo>
                      <a:pt x="0" y="642"/>
                    </a:lnTo>
                    <a:lnTo>
                      <a:pt x="0" y="642"/>
                    </a:lnTo>
                    <a:lnTo>
                      <a:pt x="0" y="642"/>
                    </a:lnTo>
                    <a:lnTo>
                      <a:pt x="0" y="642"/>
                    </a:lnTo>
                    <a:lnTo>
                      <a:pt x="0" y="636"/>
                    </a:lnTo>
                    <a:lnTo>
                      <a:pt x="0" y="630"/>
                    </a:lnTo>
                    <a:lnTo>
                      <a:pt x="0" y="630"/>
                    </a:lnTo>
                    <a:lnTo>
                      <a:pt x="0" y="624"/>
                    </a:lnTo>
                    <a:lnTo>
                      <a:pt x="0" y="624"/>
                    </a:lnTo>
                    <a:lnTo>
                      <a:pt x="0" y="624"/>
                    </a:lnTo>
                    <a:lnTo>
                      <a:pt x="0" y="624"/>
                    </a:lnTo>
                    <a:lnTo>
                      <a:pt x="0" y="624"/>
                    </a:lnTo>
                    <a:lnTo>
                      <a:pt x="0" y="624"/>
                    </a:lnTo>
                    <a:lnTo>
                      <a:pt x="0" y="624"/>
                    </a:lnTo>
                    <a:lnTo>
                      <a:pt x="0" y="630"/>
                    </a:lnTo>
                    <a:lnTo>
                      <a:pt x="0" y="630"/>
                    </a:lnTo>
                    <a:lnTo>
                      <a:pt x="0" y="636"/>
                    </a:lnTo>
                    <a:lnTo>
                      <a:pt x="0" y="636"/>
                    </a:lnTo>
                    <a:lnTo>
                      <a:pt x="0" y="636"/>
                    </a:lnTo>
                    <a:lnTo>
                      <a:pt x="0" y="642"/>
                    </a:lnTo>
                    <a:lnTo>
                      <a:pt x="0" y="648"/>
                    </a:lnTo>
                    <a:lnTo>
                      <a:pt x="0" y="648"/>
                    </a:lnTo>
                    <a:lnTo>
                      <a:pt x="0" y="648"/>
                    </a:lnTo>
                    <a:lnTo>
                      <a:pt x="0" y="678"/>
                    </a:lnTo>
                    <a:lnTo>
                      <a:pt x="0" y="678"/>
                    </a:lnTo>
                    <a:lnTo>
                      <a:pt x="0" y="678"/>
                    </a:lnTo>
                    <a:lnTo>
                      <a:pt x="0" y="678"/>
                    </a:lnTo>
                    <a:lnTo>
                      <a:pt x="0" y="678"/>
                    </a:lnTo>
                    <a:lnTo>
                      <a:pt x="0" y="660"/>
                    </a:lnTo>
                    <a:lnTo>
                      <a:pt x="0" y="660"/>
                    </a:lnTo>
                    <a:lnTo>
                      <a:pt x="0" y="660"/>
                    </a:lnTo>
                    <a:lnTo>
                      <a:pt x="0" y="660"/>
                    </a:lnTo>
                    <a:lnTo>
                      <a:pt x="0" y="654"/>
                    </a:lnTo>
                    <a:lnTo>
                      <a:pt x="0" y="654"/>
                    </a:lnTo>
                    <a:lnTo>
                      <a:pt x="0" y="648"/>
                    </a:lnTo>
                    <a:lnTo>
                      <a:pt x="0" y="648"/>
                    </a:lnTo>
                    <a:lnTo>
                      <a:pt x="0" y="642"/>
                    </a:lnTo>
                    <a:lnTo>
                      <a:pt x="0" y="642"/>
                    </a:lnTo>
                    <a:lnTo>
                      <a:pt x="0" y="642"/>
                    </a:lnTo>
                    <a:lnTo>
                      <a:pt x="0" y="636"/>
                    </a:lnTo>
                    <a:lnTo>
                      <a:pt x="0" y="636"/>
                    </a:lnTo>
                    <a:lnTo>
                      <a:pt x="0" y="630"/>
                    </a:lnTo>
                    <a:lnTo>
                      <a:pt x="0" y="630"/>
                    </a:lnTo>
                    <a:lnTo>
                      <a:pt x="0" y="624"/>
                    </a:lnTo>
                    <a:lnTo>
                      <a:pt x="0" y="624"/>
                    </a:lnTo>
                    <a:lnTo>
                      <a:pt x="0" y="624"/>
                    </a:lnTo>
                    <a:lnTo>
                      <a:pt x="0" y="624"/>
                    </a:lnTo>
                    <a:lnTo>
                      <a:pt x="0" y="624"/>
                    </a:lnTo>
                    <a:lnTo>
                      <a:pt x="0" y="630"/>
                    </a:lnTo>
                    <a:lnTo>
                      <a:pt x="0" y="630"/>
                    </a:lnTo>
                    <a:lnTo>
                      <a:pt x="0" y="636"/>
                    </a:lnTo>
                    <a:lnTo>
                      <a:pt x="0" y="636"/>
                    </a:lnTo>
                    <a:lnTo>
                      <a:pt x="0" y="642"/>
                    </a:lnTo>
                    <a:lnTo>
                      <a:pt x="0" y="642"/>
                    </a:lnTo>
                    <a:lnTo>
                      <a:pt x="0" y="648"/>
                    </a:lnTo>
                    <a:lnTo>
                      <a:pt x="0" y="648"/>
                    </a:lnTo>
                    <a:lnTo>
                      <a:pt x="0" y="654"/>
                    </a:lnTo>
                    <a:lnTo>
                      <a:pt x="0" y="654"/>
                    </a:lnTo>
                    <a:lnTo>
                      <a:pt x="0" y="678"/>
                    </a:lnTo>
                    <a:lnTo>
                      <a:pt x="0" y="678"/>
                    </a:lnTo>
                    <a:lnTo>
                      <a:pt x="0" y="678"/>
                    </a:lnTo>
                    <a:lnTo>
                      <a:pt x="0" y="678"/>
                    </a:lnTo>
                    <a:lnTo>
                      <a:pt x="0" y="678"/>
                    </a:lnTo>
                    <a:lnTo>
                      <a:pt x="0" y="666"/>
                    </a:lnTo>
                    <a:lnTo>
                      <a:pt x="0" y="666"/>
                    </a:lnTo>
                    <a:lnTo>
                      <a:pt x="0" y="666"/>
                    </a:lnTo>
                    <a:lnTo>
                      <a:pt x="0" y="660"/>
                    </a:lnTo>
                    <a:lnTo>
                      <a:pt x="0" y="660"/>
                    </a:lnTo>
                    <a:lnTo>
                      <a:pt x="0" y="660"/>
                    </a:lnTo>
                    <a:lnTo>
                      <a:pt x="0" y="654"/>
                    </a:lnTo>
                    <a:lnTo>
                      <a:pt x="0" y="654"/>
                    </a:lnTo>
                    <a:lnTo>
                      <a:pt x="0" y="648"/>
                    </a:lnTo>
                    <a:lnTo>
                      <a:pt x="0" y="648"/>
                    </a:lnTo>
                    <a:lnTo>
                      <a:pt x="0" y="648"/>
                    </a:lnTo>
                    <a:lnTo>
                      <a:pt x="0" y="642"/>
                    </a:lnTo>
                    <a:lnTo>
                      <a:pt x="0" y="642"/>
                    </a:lnTo>
                    <a:lnTo>
                      <a:pt x="0" y="636"/>
                    </a:lnTo>
                    <a:lnTo>
                      <a:pt x="0" y="636"/>
                    </a:lnTo>
                    <a:lnTo>
                      <a:pt x="0" y="630"/>
                    </a:lnTo>
                    <a:lnTo>
                      <a:pt x="0" y="630"/>
                    </a:lnTo>
                    <a:lnTo>
                      <a:pt x="0" y="630"/>
                    </a:lnTo>
                    <a:lnTo>
                      <a:pt x="0" y="630"/>
                    </a:lnTo>
                    <a:lnTo>
                      <a:pt x="0" y="630"/>
                    </a:lnTo>
                    <a:lnTo>
                      <a:pt x="0" y="636"/>
                    </a:lnTo>
                    <a:lnTo>
                      <a:pt x="0" y="636"/>
                    </a:lnTo>
                    <a:lnTo>
                      <a:pt x="0" y="642"/>
                    </a:lnTo>
                    <a:lnTo>
                      <a:pt x="0" y="642"/>
                    </a:lnTo>
                    <a:lnTo>
                      <a:pt x="0" y="648"/>
                    </a:lnTo>
                    <a:lnTo>
                      <a:pt x="0" y="648"/>
                    </a:lnTo>
                    <a:lnTo>
                      <a:pt x="0" y="654"/>
                    </a:lnTo>
                    <a:lnTo>
                      <a:pt x="0" y="654"/>
                    </a:lnTo>
                    <a:lnTo>
                      <a:pt x="0" y="660"/>
                    </a:lnTo>
                    <a:lnTo>
                      <a:pt x="0" y="660"/>
                    </a:lnTo>
                    <a:lnTo>
                      <a:pt x="0" y="684"/>
                    </a:lnTo>
                    <a:lnTo>
                      <a:pt x="0" y="684"/>
                    </a:lnTo>
                    <a:lnTo>
                      <a:pt x="0" y="684"/>
                    </a:lnTo>
                    <a:lnTo>
                      <a:pt x="0" y="684"/>
                    </a:lnTo>
                    <a:lnTo>
                      <a:pt x="0" y="684"/>
                    </a:lnTo>
                    <a:lnTo>
                      <a:pt x="0" y="672"/>
                    </a:lnTo>
                    <a:lnTo>
                      <a:pt x="0" y="672"/>
                    </a:lnTo>
                    <a:lnTo>
                      <a:pt x="0" y="672"/>
                    </a:lnTo>
                    <a:lnTo>
                      <a:pt x="0" y="666"/>
                    </a:lnTo>
                    <a:lnTo>
                      <a:pt x="0" y="666"/>
                    </a:lnTo>
                    <a:lnTo>
                      <a:pt x="0" y="660"/>
                    </a:lnTo>
                    <a:lnTo>
                      <a:pt x="0" y="660"/>
                    </a:lnTo>
                    <a:lnTo>
                      <a:pt x="0" y="654"/>
                    </a:lnTo>
                    <a:lnTo>
                      <a:pt x="0" y="654"/>
                    </a:lnTo>
                    <a:lnTo>
                      <a:pt x="0" y="654"/>
                    </a:lnTo>
                    <a:lnTo>
                      <a:pt x="0" y="654"/>
                    </a:lnTo>
                    <a:lnTo>
                      <a:pt x="0" y="648"/>
                    </a:lnTo>
                    <a:lnTo>
                      <a:pt x="0" y="642"/>
                    </a:lnTo>
                    <a:lnTo>
                      <a:pt x="0" y="642"/>
                    </a:lnTo>
                    <a:lnTo>
                      <a:pt x="0" y="636"/>
                    </a:lnTo>
                    <a:lnTo>
                      <a:pt x="0" y="636"/>
                    </a:lnTo>
                    <a:lnTo>
                      <a:pt x="0" y="636"/>
                    </a:lnTo>
                    <a:lnTo>
                      <a:pt x="0" y="636"/>
                    </a:lnTo>
                    <a:lnTo>
                      <a:pt x="0" y="636"/>
                    </a:lnTo>
                    <a:lnTo>
                      <a:pt x="0" y="636"/>
                    </a:lnTo>
                    <a:lnTo>
                      <a:pt x="0" y="636"/>
                    </a:lnTo>
                    <a:lnTo>
                      <a:pt x="0" y="642"/>
                    </a:lnTo>
                    <a:lnTo>
                      <a:pt x="0" y="642"/>
                    </a:lnTo>
                    <a:lnTo>
                      <a:pt x="0" y="648"/>
                    </a:lnTo>
                    <a:lnTo>
                      <a:pt x="0" y="654"/>
                    </a:lnTo>
                    <a:lnTo>
                      <a:pt x="0" y="654"/>
                    </a:lnTo>
                    <a:lnTo>
                      <a:pt x="0" y="654"/>
                    </a:lnTo>
                    <a:lnTo>
                      <a:pt x="0" y="660"/>
                    </a:lnTo>
                    <a:lnTo>
                      <a:pt x="0" y="660"/>
                    </a:lnTo>
                    <a:lnTo>
                      <a:pt x="0" y="660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72"/>
                    </a:lnTo>
                    <a:lnTo>
                      <a:pt x="0" y="672"/>
                    </a:lnTo>
                    <a:lnTo>
                      <a:pt x="0" y="672"/>
                    </a:lnTo>
                    <a:lnTo>
                      <a:pt x="0" y="672"/>
                    </a:lnTo>
                    <a:lnTo>
                      <a:pt x="0" y="666"/>
                    </a:lnTo>
                    <a:lnTo>
                      <a:pt x="0" y="666"/>
                    </a:lnTo>
                    <a:lnTo>
                      <a:pt x="0" y="660"/>
                    </a:lnTo>
                    <a:lnTo>
                      <a:pt x="0" y="660"/>
                    </a:lnTo>
                    <a:lnTo>
                      <a:pt x="0" y="654"/>
                    </a:lnTo>
                    <a:lnTo>
                      <a:pt x="0" y="654"/>
                    </a:lnTo>
                    <a:lnTo>
                      <a:pt x="0" y="654"/>
                    </a:lnTo>
                    <a:lnTo>
                      <a:pt x="0" y="648"/>
                    </a:lnTo>
                    <a:lnTo>
                      <a:pt x="0" y="648"/>
                    </a:lnTo>
                    <a:lnTo>
                      <a:pt x="0" y="642"/>
                    </a:lnTo>
                    <a:lnTo>
                      <a:pt x="0" y="642"/>
                    </a:lnTo>
                    <a:lnTo>
                      <a:pt x="0" y="642"/>
                    </a:lnTo>
                    <a:lnTo>
                      <a:pt x="0" y="636"/>
                    </a:lnTo>
                    <a:lnTo>
                      <a:pt x="0" y="636"/>
                    </a:lnTo>
                    <a:lnTo>
                      <a:pt x="0" y="636"/>
                    </a:lnTo>
                    <a:lnTo>
                      <a:pt x="0" y="642"/>
                    </a:lnTo>
                    <a:lnTo>
                      <a:pt x="0" y="642"/>
                    </a:lnTo>
                    <a:lnTo>
                      <a:pt x="0" y="642"/>
                    </a:lnTo>
                    <a:lnTo>
                      <a:pt x="0" y="648"/>
                    </a:lnTo>
                    <a:lnTo>
                      <a:pt x="0" y="648"/>
                    </a:lnTo>
                    <a:lnTo>
                      <a:pt x="0" y="654"/>
                    </a:lnTo>
                    <a:lnTo>
                      <a:pt x="0" y="654"/>
                    </a:lnTo>
                    <a:lnTo>
                      <a:pt x="0" y="660"/>
                    </a:lnTo>
                    <a:lnTo>
                      <a:pt x="0" y="660"/>
                    </a:lnTo>
                    <a:lnTo>
                      <a:pt x="0" y="666"/>
                    </a:lnTo>
                    <a:lnTo>
                      <a:pt x="0" y="666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78"/>
                    </a:lnTo>
                    <a:lnTo>
                      <a:pt x="0" y="678"/>
                    </a:lnTo>
                    <a:lnTo>
                      <a:pt x="0" y="678"/>
                    </a:lnTo>
                    <a:lnTo>
                      <a:pt x="0" y="678"/>
                    </a:lnTo>
                    <a:lnTo>
                      <a:pt x="0" y="672"/>
                    </a:lnTo>
                    <a:lnTo>
                      <a:pt x="0" y="672"/>
                    </a:lnTo>
                    <a:lnTo>
                      <a:pt x="0" y="666"/>
                    </a:lnTo>
                    <a:lnTo>
                      <a:pt x="0" y="666"/>
                    </a:lnTo>
                    <a:lnTo>
                      <a:pt x="0" y="660"/>
                    </a:lnTo>
                    <a:lnTo>
                      <a:pt x="0" y="660"/>
                    </a:lnTo>
                    <a:lnTo>
                      <a:pt x="0" y="660"/>
                    </a:lnTo>
                    <a:lnTo>
                      <a:pt x="0" y="654"/>
                    </a:lnTo>
                    <a:lnTo>
                      <a:pt x="0" y="654"/>
                    </a:lnTo>
                    <a:lnTo>
                      <a:pt x="0" y="648"/>
                    </a:lnTo>
                    <a:lnTo>
                      <a:pt x="0" y="648"/>
                    </a:lnTo>
                    <a:lnTo>
                      <a:pt x="0" y="648"/>
                    </a:lnTo>
                    <a:lnTo>
                      <a:pt x="0" y="642"/>
                    </a:lnTo>
                    <a:lnTo>
                      <a:pt x="0" y="642"/>
                    </a:lnTo>
                    <a:lnTo>
                      <a:pt x="0" y="642"/>
                    </a:lnTo>
                    <a:lnTo>
                      <a:pt x="0" y="648"/>
                    </a:lnTo>
                    <a:lnTo>
                      <a:pt x="0" y="648"/>
                    </a:lnTo>
                    <a:lnTo>
                      <a:pt x="0" y="648"/>
                    </a:lnTo>
                    <a:lnTo>
                      <a:pt x="0" y="654"/>
                    </a:lnTo>
                    <a:lnTo>
                      <a:pt x="0" y="654"/>
                    </a:lnTo>
                    <a:lnTo>
                      <a:pt x="0" y="660"/>
                    </a:lnTo>
                    <a:lnTo>
                      <a:pt x="0" y="660"/>
                    </a:lnTo>
                    <a:lnTo>
                      <a:pt x="0" y="666"/>
                    </a:lnTo>
                    <a:lnTo>
                      <a:pt x="0" y="666"/>
                    </a:lnTo>
                    <a:lnTo>
                      <a:pt x="0" y="672"/>
                    </a:lnTo>
                    <a:lnTo>
                      <a:pt x="0" y="672"/>
                    </a:lnTo>
                    <a:lnTo>
                      <a:pt x="0" y="696"/>
                    </a:lnTo>
                    <a:lnTo>
                      <a:pt x="0" y="696"/>
                    </a:lnTo>
                    <a:lnTo>
                      <a:pt x="0" y="696"/>
                    </a:lnTo>
                    <a:lnTo>
                      <a:pt x="0" y="696"/>
                    </a:lnTo>
                    <a:lnTo>
                      <a:pt x="0" y="696"/>
                    </a:lnTo>
                    <a:lnTo>
                      <a:pt x="0" y="684"/>
                    </a:lnTo>
                    <a:lnTo>
                      <a:pt x="0" y="684"/>
                    </a:lnTo>
                    <a:lnTo>
                      <a:pt x="0" y="684"/>
                    </a:lnTo>
                    <a:lnTo>
                      <a:pt x="0" y="678"/>
                    </a:lnTo>
                    <a:lnTo>
                      <a:pt x="0" y="678"/>
                    </a:lnTo>
                    <a:lnTo>
                      <a:pt x="0" y="672"/>
                    </a:lnTo>
                    <a:lnTo>
                      <a:pt x="0" y="672"/>
                    </a:lnTo>
                    <a:lnTo>
                      <a:pt x="0" y="666"/>
                    </a:lnTo>
                    <a:lnTo>
                      <a:pt x="0" y="666"/>
                    </a:lnTo>
                    <a:lnTo>
                      <a:pt x="0" y="666"/>
                    </a:lnTo>
                    <a:lnTo>
                      <a:pt x="0" y="666"/>
                    </a:lnTo>
                    <a:lnTo>
                      <a:pt x="0" y="660"/>
                    </a:lnTo>
                    <a:lnTo>
                      <a:pt x="0" y="654"/>
                    </a:lnTo>
                    <a:lnTo>
                      <a:pt x="0" y="654"/>
                    </a:lnTo>
                    <a:lnTo>
                      <a:pt x="0" y="648"/>
                    </a:lnTo>
                    <a:lnTo>
                      <a:pt x="0" y="648"/>
                    </a:lnTo>
                    <a:lnTo>
                      <a:pt x="0" y="648"/>
                    </a:lnTo>
                    <a:lnTo>
                      <a:pt x="0" y="648"/>
                    </a:lnTo>
                    <a:lnTo>
                      <a:pt x="0" y="648"/>
                    </a:lnTo>
                    <a:lnTo>
                      <a:pt x="0" y="648"/>
                    </a:lnTo>
                    <a:lnTo>
                      <a:pt x="0" y="648"/>
                    </a:lnTo>
                    <a:lnTo>
                      <a:pt x="0" y="654"/>
                    </a:lnTo>
                    <a:lnTo>
                      <a:pt x="0" y="654"/>
                    </a:lnTo>
                    <a:lnTo>
                      <a:pt x="0" y="660"/>
                    </a:lnTo>
                    <a:lnTo>
                      <a:pt x="0" y="666"/>
                    </a:lnTo>
                    <a:lnTo>
                      <a:pt x="0" y="666"/>
                    </a:lnTo>
                    <a:lnTo>
                      <a:pt x="0" y="666"/>
                    </a:lnTo>
                    <a:lnTo>
                      <a:pt x="0" y="672"/>
                    </a:lnTo>
                    <a:lnTo>
                      <a:pt x="0" y="672"/>
                    </a:lnTo>
                    <a:lnTo>
                      <a:pt x="0" y="672"/>
                    </a:lnTo>
                    <a:lnTo>
                      <a:pt x="0" y="696"/>
                    </a:lnTo>
                    <a:lnTo>
                      <a:pt x="0" y="696"/>
                    </a:lnTo>
                    <a:lnTo>
                      <a:pt x="0" y="696"/>
                    </a:lnTo>
                    <a:lnTo>
                      <a:pt x="0" y="696"/>
                    </a:lnTo>
                    <a:lnTo>
                      <a:pt x="0" y="696"/>
                    </a:lnTo>
                    <a:lnTo>
                      <a:pt x="0" y="684"/>
                    </a:lnTo>
                    <a:lnTo>
                      <a:pt x="0" y="684"/>
                    </a:lnTo>
                    <a:lnTo>
                      <a:pt x="0" y="684"/>
                    </a:lnTo>
                    <a:lnTo>
                      <a:pt x="0" y="684"/>
                    </a:lnTo>
                    <a:lnTo>
                      <a:pt x="0" y="678"/>
                    </a:lnTo>
                    <a:lnTo>
                      <a:pt x="0" y="678"/>
                    </a:lnTo>
                    <a:lnTo>
                      <a:pt x="0" y="672"/>
                    </a:lnTo>
                    <a:lnTo>
                      <a:pt x="0" y="672"/>
                    </a:lnTo>
                    <a:lnTo>
                      <a:pt x="0" y="666"/>
                    </a:lnTo>
                    <a:lnTo>
                      <a:pt x="0" y="666"/>
                    </a:lnTo>
                    <a:lnTo>
                      <a:pt x="0" y="666"/>
                    </a:lnTo>
                    <a:lnTo>
                      <a:pt x="0" y="660"/>
                    </a:lnTo>
                    <a:lnTo>
                      <a:pt x="0" y="660"/>
                    </a:lnTo>
                    <a:lnTo>
                      <a:pt x="0" y="654"/>
                    </a:lnTo>
                    <a:lnTo>
                      <a:pt x="0" y="654"/>
                    </a:lnTo>
                    <a:lnTo>
                      <a:pt x="0" y="654"/>
                    </a:lnTo>
                    <a:lnTo>
                      <a:pt x="0" y="654"/>
                    </a:lnTo>
                    <a:lnTo>
                      <a:pt x="0" y="648"/>
                    </a:lnTo>
                    <a:lnTo>
                      <a:pt x="0" y="654"/>
                    </a:lnTo>
                    <a:lnTo>
                      <a:pt x="0" y="654"/>
                    </a:lnTo>
                    <a:lnTo>
                      <a:pt x="0" y="654"/>
                    </a:lnTo>
                    <a:lnTo>
                      <a:pt x="0" y="654"/>
                    </a:lnTo>
                    <a:lnTo>
                      <a:pt x="0" y="660"/>
                    </a:lnTo>
                    <a:lnTo>
                      <a:pt x="0" y="666"/>
                    </a:lnTo>
                    <a:lnTo>
                      <a:pt x="0" y="666"/>
                    </a:lnTo>
                    <a:lnTo>
                      <a:pt x="0" y="666"/>
                    </a:lnTo>
                    <a:lnTo>
                      <a:pt x="0" y="672"/>
                    </a:lnTo>
                    <a:lnTo>
                      <a:pt x="0" y="672"/>
                    </a:lnTo>
                    <a:lnTo>
                      <a:pt x="0" y="678"/>
                    </a:lnTo>
                    <a:lnTo>
                      <a:pt x="0" y="678"/>
                    </a:lnTo>
                    <a:lnTo>
                      <a:pt x="12" y="702"/>
                    </a:lnTo>
                    <a:lnTo>
                      <a:pt x="12" y="702"/>
                    </a:lnTo>
                    <a:lnTo>
                      <a:pt x="18" y="702"/>
                    </a:lnTo>
                    <a:lnTo>
                      <a:pt x="18" y="702"/>
                    </a:lnTo>
                    <a:lnTo>
                      <a:pt x="24" y="702"/>
                    </a:lnTo>
                    <a:lnTo>
                      <a:pt x="48" y="690"/>
                    </a:lnTo>
                    <a:lnTo>
                      <a:pt x="48" y="690"/>
                    </a:lnTo>
                    <a:lnTo>
                      <a:pt x="48" y="690"/>
                    </a:lnTo>
                    <a:lnTo>
                      <a:pt x="54" y="684"/>
                    </a:lnTo>
                    <a:lnTo>
                      <a:pt x="54" y="684"/>
                    </a:lnTo>
                    <a:lnTo>
                      <a:pt x="54" y="684"/>
                    </a:lnTo>
                    <a:lnTo>
                      <a:pt x="60" y="678"/>
                    </a:lnTo>
                    <a:lnTo>
                      <a:pt x="60" y="678"/>
                    </a:lnTo>
                    <a:lnTo>
                      <a:pt x="60" y="672"/>
                    </a:lnTo>
                    <a:lnTo>
                      <a:pt x="60" y="672"/>
                    </a:lnTo>
                    <a:lnTo>
                      <a:pt x="60" y="672"/>
                    </a:lnTo>
                    <a:lnTo>
                      <a:pt x="66" y="666"/>
                    </a:lnTo>
                    <a:lnTo>
                      <a:pt x="66" y="666"/>
                    </a:lnTo>
                    <a:lnTo>
                      <a:pt x="72" y="660"/>
                    </a:lnTo>
                    <a:lnTo>
                      <a:pt x="72" y="660"/>
                    </a:lnTo>
                    <a:lnTo>
                      <a:pt x="78" y="660"/>
                    </a:lnTo>
                    <a:lnTo>
                      <a:pt x="78" y="654"/>
                    </a:lnTo>
                    <a:lnTo>
                      <a:pt x="84" y="654"/>
                    </a:lnTo>
                    <a:lnTo>
                      <a:pt x="84" y="654"/>
                    </a:lnTo>
                    <a:lnTo>
                      <a:pt x="84" y="660"/>
                    </a:lnTo>
                    <a:lnTo>
                      <a:pt x="90" y="660"/>
                    </a:lnTo>
                    <a:lnTo>
                      <a:pt x="90" y="660"/>
                    </a:lnTo>
                    <a:lnTo>
                      <a:pt x="96" y="666"/>
                    </a:lnTo>
                    <a:lnTo>
                      <a:pt x="96" y="666"/>
                    </a:lnTo>
                    <a:lnTo>
                      <a:pt x="102" y="672"/>
                    </a:lnTo>
                    <a:lnTo>
                      <a:pt x="102" y="672"/>
                    </a:lnTo>
                    <a:lnTo>
                      <a:pt x="102" y="678"/>
                    </a:lnTo>
                    <a:lnTo>
                      <a:pt x="102" y="678"/>
                    </a:lnTo>
                    <a:lnTo>
                      <a:pt x="108" y="684"/>
                    </a:lnTo>
                    <a:lnTo>
                      <a:pt x="108" y="684"/>
                    </a:lnTo>
                    <a:lnTo>
                      <a:pt x="108" y="684"/>
                    </a:lnTo>
                    <a:lnTo>
                      <a:pt x="114" y="690"/>
                    </a:lnTo>
                    <a:lnTo>
                      <a:pt x="114" y="690"/>
                    </a:lnTo>
                    <a:lnTo>
                      <a:pt x="114" y="696"/>
                    </a:lnTo>
                    <a:lnTo>
                      <a:pt x="120" y="702"/>
                    </a:lnTo>
                    <a:lnTo>
                      <a:pt x="120" y="708"/>
                    </a:lnTo>
                    <a:lnTo>
                      <a:pt x="120" y="720"/>
                    </a:lnTo>
                    <a:lnTo>
                      <a:pt x="126" y="726"/>
                    </a:lnTo>
                    <a:lnTo>
                      <a:pt x="126" y="732"/>
                    </a:lnTo>
                    <a:lnTo>
                      <a:pt x="126" y="738"/>
                    </a:lnTo>
                    <a:lnTo>
                      <a:pt x="126" y="738"/>
                    </a:lnTo>
                    <a:lnTo>
                      <a:pt x="162" y="816"/>
                    </a:lnTo>
                    <a:lnTo>
                      <a:pt x="162" y="816"/>
                    </a:lnTo>
                    <a:lnTo>
                      <a:pt x="162" y="816"/>
                    </a:lnTo>
                    <a:lnTo>
                      <a:pt x="168" y="816"/>
                    </a:lnTo>
                    <a:lnTo>
                      <a:pt x="168" y="816"/>
                    </a:lnTo>
                    <a:lnTo>
                      <a:pt x="174" y="816"/>
                    </a:lnTo>
                    <a:lnTo>
                      <a:pt x="174" y="816"/>
                    </a:lnTo>
                    <a:lnTo>
                      <a:pt x="174" y="810"/>
                    </a:lnTo>
                    <a:lnTo>
                      <a:pt x="180" y="804"/>
                    </a:lnTo>
                    <a:lnTo>
                      <a:pt x="180" y="792"/>
                    </a:lnTo>
                    <a:lnTo>
                      <a:pt x="180" y="780"/>
                    </a:lnTo>
                    <a:lnTo>
                      <a:pt x="186" y="768"/>
                    </a:lnTo>
                    <a:lnTo>
                      <a:pt x="186" y="756"/>
                    </a:lnTo>
                    <a:lnTo>
                      <a:pt x="186" y="744"/>
                    </a:lnTo>
                    <a:lnTo>
                      <a:pt x="186" y="744"/>
                    </a:lnTo>
                    <a:lnTo>
                      <a:pt x="222" y="516"/>
                    </a:lnTo>
                    <a:lnTo>
                      <a:pt x="222" y="516"/>
                    </a:lnTo>
                    <a:lnTo>
                      <a:pt x="228" y="504"/>
                    </a:lnTo>
                    <a:lnTo>
                      <a:pt x="228" y="486"/>
                    </a:lnTo>
                    <a:lnTo>
                      <a:pt x="228" y="474"/>
                    </a:lnTo>
                    <a:lnTo>
                      <a:pt x="234" y="456"/>
                    </a:lnTo>
                    <a:lnTo>
                      <a:pt x="234" y="444"/>
                    </a:lnTo>
                    <a:lnTo>
                      <a:pt x="234" y="438"/>
                    </a:lnTo>
                    <a:lnTo>
                      <a:pt x="240" y="444"/>
                    </a:lnTo>
                    <a:lnTo>
                      <a:pt x="240" y="456"/>
                    </a:lnTo>
                    <a:lnTo>
                      <a:pt x="240" y="468"/>
                    </a:lnTo>
                    <a:lnTo>
                      <a:pt x="246" y="480"/>
                    </a:lnTo>
                    <a:lnTo>
                      <a:pt x="246" y="492"/>
                    </a:lnTo>
                    <a:lnTo>
                      <a:pt x="246" y="504"/>
                    </a:lnTo>
                    <a:lnTo>
                      <a:pt x="246" y="504"/>
                    </a:lnTo>
                    <a:lnTo>
                      <a:pt x="282" y="702"/>
                    </a:lnTo>
                    <a:lnTo>
                      <a:pt x="282" y="702"/>
                    </a:lnTo>
                    <a:lnTo>
                      <a:pt x="288" y="714"/>
                    </a:lnTo>
                    <a:lnTo>
                      <a:pt x="288" y="726"/>
                    </a:lnTo>
                    <a:lnTo>
                      <a:pt x="288" y="738"/>
                    </a:lnTo>
                    <a:lnTo>
                      <a:pt x="294" y="744"/>
                    </a:lnTo>
                    <a:lnTo>
                      <a:pt x="294" y="756"/>
                    </a:lnTo>
                    <a:lnTo>
                      <a:pt x="294" y="756"/>
                    </a:lnTo>
                    <a:lnTo>
                      <a:pt x="300" y="756"/>
                    </a:lnTo>
                    <a:lnTo>
                      <a:pt x="300" y="750"/>
                    </a:lnTo>
                    <a:lnTo>
                      <a:pt x="300" y="744"/>
                    </a:lnTo>
                    <a:lnTo>
                      <a:pt x="306" y="738"/>
                    </a:lnTo>
                    <a:lnTo>
                      <a:pt x="306" y="726"/>
                    </a:lnTo>
                    <a:lnTo>
                      <a:pt x="306" y="720"/>
                    </a:lnTo>
                    <a:lnTo>
                      <a:pt x="306" y="720"/>
                    </a:lnTo>
                    <a:lnTo>
                      <a:pt x="342" y="564"/>
                    </a:lnTo>
                    <a:lnTo>
                      <a:pt x="342" y="564"/>
                    </a:lnTo>
                    <a:lnTo>
                      <a:pt x="348" y="552"/>
                    </a:lnTo>
                    <a:lnTo>
                      <a:pt x="348" y="546"/>
                    </a:lnTo>
                    <a:lnTo>
                      <a:pt x="348" y="534"/>
                    </a:lnTo>
                    <a:lnTo>
                      <a:pt x="354" y="522"/>
                    </a:lnTo>
                    <a:lnTo>
                      <a:pt x="354" y="516"/>
                    </a:lnTo>
                    <a:lnTo>
                      <a:pt x="354" y="516"/>
                    </a:lnTo>
                    <a:lnTo>
                      <a:pt x="360" y="522"/>
                    </a:lnTo>
                    <a:lnTo>
                      <a:pt x="360" y="534"/>
                    </a:lnTo>
                    <a:lnTo>
                      <a:pt x="360" y="546"/>
                    </a:lnTo>
                    <a:lnTo>
                      <a:pt x="366" y="564"/>
                    </a:lnTo>
                    <a:lnTo>
                      <a:pt x="366" y="576"/>
                    </a:lnTo>
                    <a:lnTo>
                      <a:pt x="366" y="588"/>
                    </a:lnTo>
                    <a:lnTo>
                      <a:pt x="366" y="588"/>
                    </a:lnTo>
                    <a:lnTo>
                      <a:pt x="402" y="810"/>
                    </a:lnTo>
                    <a:lnTo>
                      <a:pt x="402" y="810"/>
                    </a:lnTo>
                    <a:lnTo>
                      <a:pt x="408" y="822"/>
                    </a:lnTo>
                    <a:lnTo>
                      <a:pt x="408" y="834"/>
                    </a:lnTo>
                    <a:lnTo>
                      <a:pt x="408" y="846"/>
                    </a:lnTo>
                    <a:lnTo>
                      <a:pt x="414" y="852"/>
                    </a:lnTo>
                    <a:lnTo>
                      <a:pt x="414" y="858"/>
                    </a:lnTo>
                    <a:lnTo>
                      <a:pt x="414" y="864"/>
                    </a:lnTo>
                    <a:lnTo>
                      <a:pt x="420" y="864"/>
                    </a:lnTo>
                    <a:lnTo>
                      <a:pt x="420" y="852"/>
                    </a:lnTo>
                    <a:lnTo>
                      <a:pt x="420" y="846"/>
                    </a:lnTo>
                    <a:lnTo>
                      <a:pt x="426" y="840"/>
                    </a:lnTo>
                    <a:lnTo>
                      <a:pt x="426" y="828"/>
                    </a:lnTo>
                    <a:lnTo>
                      <a:pt x="426" y="816"/>
                    </a:lnTo>
                    <a:lnTo>
                      <a:pt x="426" y="816"/>
                    </a:lnTo>
                    <a:lnTo>
                      <a:pt x="462" y="612"/>
                    </a:lnTo>
                    <a:lnTo>
                      <a:pt x="462" y="612"/>
                    </a:lnTo>
                    <a:lnTo>
                      <a:pt x="468" y="600"/>
                    </a:lnTo>
                    <a:lnTo>
                      <a:pt x="468" y="582"/>
                    </a:lnTo>
                    <a:lnTo>
                      <a:pt x="468" y="570"/>
                    </a:lnTo>
                    <a:lnTo>
                      <a:pt x="474" y="558"/>
                    </a:lnTo>
                    <a:lnTo>
                      <a:pt x="474" y="546"/>
                    </a:lnTo>
                    <a:lnTo>
                      <a:pt x="474" y="540"/>
                    </a:lnTo>
                    <a:lnTo>
                      <a:pt x="480" y="546"/>
                    </a:lnTo>
                    <a:lnTo>
                      <a:pt x="480" y="558"/>
                    </a:lnTo>
                    <a:lnTo>
                      <a:pt x="480" y="570"/>
                    </a:lnTo>
                    <a:lnTo>
                      <a:pt x="486" y="582"/>
                    </a:lnTo>
                    <a:lnTo>
                      <a:pt x="486" y="594"/>
                    </a:lnTo>
                    <a:lnTo>
                      <a:pt x="486" y="612"/>
                    </a:lnTo>
                    <a:lnTo>
                      <a:pt x="486" y="612"/>
                    </a:lnTo>
                    <a:lnTo>
                      <a:pt x="522" y="816"/>
                    </a:lnTo>
                    <a:lnTo>
                      <a:pt x="522" y="816"/>
                    </a:lnTo>
                    <a:lnTo>
                      <a:pt x="528" y="828"/>
                    </a:lnTo>
                    <a:lnTo>
                      <a:pt x="528" y="840"/>
                    </a:lnTo>
                    <a:lnTo>
                      <a:pt x="528" y="846"/>
                    </a:lnTo>
                    <a:lnTo>
                      <a:pt x="534" y="852"/>
                    </a:lnTo>
                    <a:lnTo>
                      <a:pt x="534" y="858"/>
                    </a:lnTo>
                    <a:lnTo>
                      <a:pt x="534" y="864"/>
                    </a:lnTo>
                    <a:lnTo>
                      <a:pt x="540" y="864"/>
                    </a:lnTo>
                    <a:lnTo>
                      <a:pt x="540" y="858"/>
                    </a:lnTo>
                    <a:lnTo>
                      <a:pt x="540" y="846"/>
                    </a:lnTo>
                    <a:lnTo>
                      <a:pt x="546" y="840"/>
                    </a:lnTo>
                    <a:lnTo>
                      <a:pt x="546" y="828"/>
                    </a:lnTo>
                    <a:lnTo>
                      <a:pt x="552" y="822"/>
                    </a:lnTo>
                    <a:lnTo>
                      <a:pt x="552" y="822"/>
                    </a:lnTo>
                    <a:lnTo>
                      <a:pt x="582" y="624"/>
                    </a:lnTo>
                    <a:lnTo>
                      <a:pt x="582" y="624"/>
                    </a:lnTo>
                    <a:lnTo>
                      <a:pt x="588" y="612"/>
                    </a:lnTo>
                    <a:lnTo>
                      <a:pt x="588" y="600"/>
                    </a:lnTo>
                    <a:lnTo>
                      <a:pt x="588" y="588"/>
                    </a:lnTo>
                    <a:lnTo>
                      <a:pt x="594" y="570"/>
                    </a:lnTo>
                    <a:lnTo>
                      <a:pt x="594" y="558"/>
                    </a:lnTo>
                    <a:lnTo>
                      <a:pt x="594" y="558"/>
                    </a:lnTo>
                    <a:lnTo>
                      <a:pt x="600" y="558"/>
                    </a:lnTo>
                    <a:lnTo>
                      <a:pt x="600" y="570"/>
                    </a:lnTo>
                    <a:lnTo>
                      <a:pt x="606" y="588"/>
                    </a:lnTo>
                    <a:lnTo>
                      <a:pt x="606" y="600"/>
                    </a:lnTo>
                    <a:lnTo>
                      <a:pt x="606" y="612"/>
                    </a:lnTo>
                    <a:lnTo>
                      <a:pt x="612" y="624"/>
                    </a:lnTo>
                    <a:lnTo>
                      <a:pt x="612" y="624"/>
                    </a:lnTo>
                    <a:lnTo>
                      <a:pt x="642" y="822"/>
                    </a:lnTo>
                    <a:lnTo>
                      <a:pt x="642" y="822"/>
                    </a:lnTo>
                    <a:lnTo>
                      <a:pt x="648" y="834"/>
                    </a:lnTo>
                    <a:lnTo>
                      <a:pt x="648" y="840"/>
                    </a:lnTo>
                    <a:lnTo>
                      <a:pt x="648" y="852"/>
                    </a:lnTo>
                    <a:lnTo>
                      <a:pt x="654" y="858"/>
                    </a:lnTo>
                    <a:lnTo>
                      <a:pt x="654" y="864"/>
                    </a:lnTo>
                    <a:lnTo>
                      <a:pt x="654" y="864"/>
                    </a:lnTo>
                    <a:lnTo>
                      <a:pt x="660" y="864"/>
                    </a:lnTo>
                    <a:lnTo>
                      <a:pt x="660" y="858"/>
                    </a:lnTo>
                    <a:lnTo>
                      <a:pt x="666" y="852"/>
                    </a:lnTo>
                    <a:lnTo>
                      <a:pt x="666" y="840"/>
                    </a:lnTo>
                    <a:lnTo>
                      <a:pt x="666" y="834"/>
                    </a:lnTo>
                    <a:lnTo>
                      <a:pt x="672" y="822"/>
                    </a:lnTo>
                    <a:lnTo>
                      <a:pt x="672" y="822"/>
                    </a:lnTo>
                    <a:lnTo>
                      <a:pt x="702" y="624"/>
                    </a:lnTo>
                    <a:lnTo>
                      <a:pt x="702" y="624"/>
                    </a:lnTo>
                    <a:lnTo>
                      <a:pt x="708" y="612"/>
                    </a:lnTo>
                    <a:lnTo>
                      <a:pt x="708" y="600"/>
                    </a:lnTo>
                    <a:lnTo>
                      <a:pt x="708" y="588"/>
                    </a:lnTo>
                    <a:lnTo>
                      <a:pt x="714" y="576"/>
                    </a:lnTo>
                    <a:lnTo>
                      <a:pt x="714" y="564"/>
                    </a:lnTo>
                    <a:lnTo>
                      <a:pt x="714" y="558"/>
                    </a:lnTo>
                    <a:lnTo>
                      <a:pt x="720" y="564"/>
                    </a:lnTo>
                    <a:lnTo>
                      <a:pt x="720" y="576"/>
                    </a:lnTo>
                    <a:lnTo>
                      <a:pt x="726" y="588"/>
                    </a:lnTo>
                    <a:lnTo>
                      <a:pt x="726" y="600"/>
                    </a:lnTo>
                    <a:lnTo>
                      <a:pt x="726" y="612"/>
                    </a:lnTo>
                    <a:lnTo>
                      <a:pt x="732" y="624"/>
                    </a:lnTo>
                    <a:lnTo>
                      <a:pt x="732" y="624"/>
                    </a:lnTo>
                    <a:lnTo>
                      <a:pt x="762" y="828"/>
                    </a:lnTo>
                    <a:lnTo>
                      <a:pt x="762" y="828"/>
                    </a:lnTo>
                    <a:lnTo>
                      <a:pt x="768" y="834"/>
                    </a:lnTo>
                    <a:lnTo>
                      <a:pt x="768" y="846"/>
                    </a:lnTo>
                    <a:lnTo>
                      <a:pt x="768" y="852"/>
                    </a:lnTo>
                    <a:lnTo>
                      <a:pt x="774" y="858"/>
                    </a:lnTo>
                    <a:lnTo>
                      <a:pt x="774" y="864"/>
                    </a:lnTo>
                    <a:lnTo>
                      <a:pt x="774" y="870"/>
                    </a:lnTo>
                    <a:lnTo>
                      <a:pt x="780" y="864"/>
                    </a:lnTo>
                    <a:lnTo>
                      <a:pt x="780" y="858"/>
                    </a:lnTo>
                    <a:lnTo>
                      <a:pt x="786" y="852"/>
                    </a:lnTo>
                    <a:lnTo>
                      <a:pt x="786" y="846"/>
                    </a:lnTo>
                    <a:lnTo>
                      <a:pt x="786" y="834"/>
                    </a:lnTo>
                    <a:lnTo>
                      <a:pt x="792" y="828"/>
                    </a:lnTo>
                    <a:lnTo>
                      <a:pt x="792" y="828"/>
                    </a:lnTo>
                    <a:lnTo>
                      <a:pt x="822" y="636"/>
                    </a:lnTo>
                    <a:lnTo>
                      <a:pt x="822" y="636"/>
                    </a:lnTo>
                    <a:lnTo>
                      <a:pt x="828" y="618"/>
                    </a:lnTo>
                    <a:lnTo>
                      <a:pt x="828" y="606"/>
                    </a:lnTo>
                    <a:lnTo>
                      <a:pt x="828" y="594"/>
                    </a:lnTo>
                    <a:lnTo>
                      <a:pt x="834" y="582"/>
                    </a:lnTo>
                    <a:lnTo>
                      <a:pt x="834" y="570"/>
                    </a:lnTo>
                    <a:lnTo>
                      <a:pt x="834" y="570"/>
                    </a:lnTo>
                    <a:lnTo>
                      <a:pt x="840" y="570"/>
                    </a:lnTo>
                    <a:lnTo>
                      <a:pt x="840" y="582"/>
                    </a:lnTo>
                    <a:lnTo>
                      <a:pt x="846" y="594"/>
                    </a:lnTo>
                    <a:lnTo>
                      <a:pt x="846" y="606"/>
                    </a:lnTo>
                    <a:lnTo>
                      <a:pt x="846" y="618"/>
                    </a:lnTo>
                    <a:lnTo>
                      <a:pt x="852" y="636"/>
                    </a:lnTo>
                    <a:lnTo>
                      <a:pt x="852" y="636"/>
                    </a:lnTo>
                    <a:lnTo>
                      <a:pt x="882" y="828"/>
                    </a:lnTo>
                    <a:lnTo>
                      <a:pt x="882" y="828"/>
                    </a:lnTo>
                    <a:lnTo>
                      <a:pt x="888" y="840"/>
                    </a:lnTo>
                    <a:lnTo>
                      <a:pt x="888" y="846"/>
                    </a:lnTo>
                    <a:lnTo>
                      <a:pt x="888" y="852"/>
                    </a:lnTo>
                    <a:lnTo>
                      <a:pt x="894" y="864"/>
                    </a:lnTo>
                    <a:lnTo>
                      <a:pt x="894" y="870"/>
                    </a:lnTo>
                    <a:lnTo>
                      <a:pt x="900" y="870"/>
                    </a:lnTo>
                    <a:lnTo>
                      <a:pt x="900" y="870"/>
                    </a:lnTo>
                    <a:lnTo>
                      <a:pt x="900" y="864"/>
                    </a:lnTo>
                    <a:lnTo>
                      <a:pt x="906" y="852"/>
                    </a:lnTo>
                    <a:lnTo>
                      <a:pt x="906" y="846"/>
                    </a:lnTo>
                    <a:lnTo>
                      <a:pt x="906" y="834"/>
                    </a:lnTo>
                    <a:lnTo>
                      <a:pt x="912" y="828"/>
                    </a:lnTo>
                    <a:lnTo>
                      <a:pt x="912" y="828"/>
                    </a:lnTo>
                    <a:lnTo>
                      <a:pt x="942" y="636"/>
                    </a:lnTo>
                    <a:lnTo>
                      <a:pt x="942" y="636"/>
                    </a:lnTo>
                    <a:lnTo>
                      <a:pt x="948" y="624"/>
                    </a:lnTo>
                    <a:lnTo>
                      <a:pt x="948" y="606"/>
                    </a:lnTo>
                    <a:lnTo>
                      <a:pt x="948" y="594"/>
                    </a:lnTo>
                    <a:lnTo>
                      <a:pt x="954" y="582"/>
                    </a:lnTo>
                    <a:lnTo>
                      <a:pt x="954" y="570"/>
                    </a:lnTo>
                    <a:lnTo>
                      <a:pt x="960" y="570"/>
                    </a:lnTo>
                    <a:lnTo>
                      <a:pt x="960" y="570"/>
                    </a:lnTo>
                    <a:lnTo>
                      <a:pt x="960" y="582"/>
                    </a:lnTo>
                    <a:lnTo>
                      <a:pt x="966" y="594"/>
                    </a:lnTo>
                    <a:lnTo>
                      <a:pt x="966" y="606"/>
                    </a:lnTo>
                    <a:lnTo>
                      <a:pt x="966" y="624"/>
                    </a:lnTo>
                    <a:lnTo>
                      <a:pt x="972" y="636"/>
                    </a:lnTo>
                    <a:lnTo>
                      <a:pt x="972" y="636"/>
                    </a:lnTo>
                    <a:lnTo>
                      <a:pt x="1002" y="828"/>
                    </a:lnTo>
                    <a:lnTo>
                      <a:pt x="1002" y="828"/>
                    </a:lnTo>
                    <a:lnTo>
                      <a:pt x="1008" y="840"/>
                    </a:lnTo>
                    <a:lnTo>
                      <a:pt x="1008" y="846"/>
                    </a:lnTo>
                    <a:lnTo>
                      <a:pt x="1008" y="858"/>
                    </a:lnTo>
                    <a:lnTo>
                      <a:pt x="1014" y="864"/>
                    </a:lnTo>
                    <a:lnTo>
                      <a:pt x="1014" y="870"/>
                    </a:lnTo>
                    <a:lnTo>
                      <a:pt x="1020" y="870"/>
                    </a:lnTo>
                    <a:lnTo>
                      <a:pt x="1020" y="870"/>
                    </a:lnTo>
                    <a:lnTo>
                      <a:pt x="1020" y="864"/>
                    </a:lnTo>
                    <a:lnTo>
                      <a:pt x="1026" y="858"/>
                    </a:lnTo>
                    <a:lnTo>
                      <a:pt x="1026" y="846"/>
                    </a:lnTo>
                    <a:lnTo>
                      <a:pt x="1026" y="840"/>
                    </a:lnTo>
                    <a:lnTo>
                      <a:pt x="1032" y="834"/>
                    </a:lnTo>
                    <a:lnTo>
                      <a:pt x="1032" y="834"/>
                    </a:lnTo>
                    <a:lnTo>
                      <a:pt x="1062" y="642"/>
                    </a:lnTo>
                    <a:lnTo>
                      <a:pt x="1062" y="642"/>
                    </a:lnTo>
                    <a:lnTo>
                      <a:pt x="1068" y="630"/>
                    </a:lnTo>
                    <a:lnTo>
                      <a:pt x="1068" y="618"/>
                    </a:lnTo>
                    <a:lnTo>
                      <a:pt x="1068" y="606"/>
                    </a:lnTo>
                    <a:lnTo>
                      <a:pt x="1074" y="588"/>
                    </a:lnTo>
                    <a:lnTo>
                      <a:pt x="1074" y="582"/>
                    </a:lnTo>
                    <a:lnTo>
                      <a:pt x="1080" y="576"/>
                    </a:lnTo>
                    <a:lnTo>
                      <a:pt x="1080" y="582"/>
                    </a:lnTo>
                    <a:lnTo>
                      <a:pt x="1080" y="588"/>
                    </a:lnTo>
                    <a:lnTo>
                      <a:pt x="1086" y="606"/>
                    </a:lnTo>
                    <a:lnTo>
                      <a:pt x="1086" y="618"/>
                    </a:lnTo>
                    <a:lnTo>
                      <a:pt x="1086" y="630"/>
                    </a:lnTo>
                    <a:lnTo>
                      <a:pt x="1092" y="642"/>
                    </a:lnTo>
                    <a:lnTo>
                      <a:pt x="1092" y="642"/>
                    </a:lnTo>
                    <a:lnTo>
                      <a:pt x="1122" y="834"/>
                    </a:lnTo>
                    <a:lnTo>
                      <a:pt x="1122" y="834"/>
                    </a:lnTo>
                    <a:lnTo>
                      <a:pt x="1128" y="840"/>
                    </a:lnTo>
                    <a:lnTo>
                      <a:pt x="1128" y="852"/>
                    </a:lnTo>
                    <a:lnTo>
                      <a:pt x="1134" y="858"/>
                    </a:lnTo>
                    <a:lnTo>
                      <a:pt x="1134" y="864"/>
                    </a:lnTo>
                    <a:lnTo>
                      <a:pt x="1134" y="870"/>
                    </a:lnTo>
                    <a:lnTo>
                      <a:pt x="1140" y="876"/>
                    </a:lnTo>
                    <a:lnTo>
                      <a:pt x="1140" y="870"/>
                    </a:lnTo>
                    <a:lnTo>
                      <a:pt x="1140" y="864"/>
                    </a:lnTo>
                    <a:lnTo>
                      <a:pt x="1146" y="858"/>
                    </a:lnTo>
                    <a:lnTo>
                      <a:pt x="1146" y="852"/>
                    </a:lnTo>
                    <a:lnTo>
                      <a:pt x="1146" y="840"/>
                    </a:lnTo>
                    <a:lnTo>
                      <a:pt x="1152" y="834"/>
                    </a:lnTo>
                    <a:lnTo>
                      <a:pt x="1152" y="834"/>
                    </a:lnTo>
                    <a:lnTo>
                      <a:pt x="1182" y="642"/>
                    </a:lnTo>
                    <a:lnTo>
                      <a:pt x="1182" y="642"/>
                    </a:lnTo>
                    <a:lnTo>
                      <a:pt x="1188" y="630"/>
                    </a:lnTo>
                    <a:lnTo>
                      <a:pt x="1188" y="618"/>
                    </a:lnTo>
                    <a:lnTo>
                      <a:pt x="1194" y="606"/>
                    </a:lnTo>
                    <a:lnTo>
                      <a:pt x="1194" y="594"/>
                    </a:lnTo>
                    <a:lnTo>
                      <a:pt x="1194" y="582"/>
                    </a:lnTo>
                    <a:lnTo>
                      <a:pt x="1200" y="576"/>
                    </a:lnTo>
                    <a:lnTo>
                      <a:pt x="1200" y="582"/>
                    </a:lnTo>
                    <a:lnTo>
                      <a:pt x="1200" y="594"/>
                    </a:lnTo>
                    <a:lnTo>
                      <a:pt x="1206" y="606"/>
                    </a:lnTo>
                    <a:lnTo>
                      <a:pt x="1206" y="618"/>
                    </a:lnTo>
                    <a:lnTo>
                      <a:pt x="1206" y="630"/>
                    </a:lnTo>
                    <a:lnTo>
                      <a:pt x="1212" y="642"/>
                    </a:lnTo>
                    <a:lnTo>
                      <a:pt x="1212" y="642"/>
                    </a:lnTo>
                    <a:lnTo>
                      <a:pt x="1248" y="834"/>
                    </a:lnTo>
                    <a:lnTo>
                      <a:pt x="1248" y="834"/>
                    </a:lnTo>
                    <a:lnTo>
                      <a:pt x="1248" y="846"/>
                    </a:lnTo>
                    <a:lnTo>
                      <a:pt x="1248" y="852"/>
                    </a:lnTo>
                    <a:lnTo>
                      <a:pt x="1254" y="858"/>
                    </a:lnTo>
                    <a:lnTo>
                      <a:pt x="1254" y="870"/>
                    </a:lnTo>
                    <a:lnTo>
                      <a:pt x="1254" y="876"/>
                    </a:lnTo>
                    <a:lnTo>
                      <a:pt x="1260" y="876"/>
                    </a:lnTo>
                    <a:lnTo>
                      <a:pt x="1260" y="876"/>
                    </a:lnTo>
                    <a:lnTo>
                      <a:pt x="1260" y="870"/>
                    </a:lnTo>
                    <a:lnTo>
                      <a:pt x="1266" y="858"/>
                    </a:lnTo>
                    <a:lnTo>
                      <a:pt x="1266" y="852"/>
                    </a:lnTo>
                    <a:lnTo>
                      <a:pt x="1266" y="846"/>
                    </a:lnTo>
                    <a:lnTo>
                      <a:pt x="1272" y="834"/>
                    </a:lnTo>
                    <a:lnTo>
                      <a:pt x="1272" y="834"/>
                    </a:lnTo>
                    <a:lnTo>
                      <a:pt x="1308" y="648"/>
                    </a:lnTo>
                    <a:lnTo>
                      <a:pt x="1308" y="648"/>
                    </a:lnTo>
                    <a:lnTo>
                      <a:pt x="1308" y="636"/>
                    </a:lnTo>
                    <a:lnTo>
                      <a:pt x="1308" y="624"/>
                    </a:lnTo>
                    <a:lnTo>
                      <a:pt x="1314" y="612"/>
                    </a:lnTo>
                    <a:lnTo>
                      <a:pt x="1314" y="600"/>
                    </a:lnTo>
                    <a:lnTo>
                      <a:pt x="1314" y="588"/>
                    </a:lnTo>
                    <a:lnTo>
                      <a:pt x="1320" y="588"/>
                    </a:lnTo>
                    <a:lnTo>
                      <a:pt x="1320" y="588"/>
                    </a:lnTo>
                    <a:lnTo>
                      <a:pt x="1320" y="600"/>
                    </a:lnTo>
                    <a:lnTo>
                      <a:pt x="1326" y="612"/>
                    </a:lnTo>
                    <a:lnTo>
                      <a:pt x="1326" y="624"/>
                    </a:lnTo>
                    <a:lnTo>
                      <a:pt x="1326" y="636"/>
                    </a:lnTo>
                    <a:lnTo>
                      <a:pt x="1332" y="648"/>
                    </a:lnTo>
                    <a:lnTo>
                      <a:pt x="1332" y="648"/>
                    </a:lnTo>
                    <a:lnTo>
                      <a:pt x="1368" y="840"/>
                    </a:lnTo>
                    <a:lnTo>
                      <a:pt x="1368" y="840"/>
                    </a:lnTo>
                    <a:lnTo>
                      <a:pt x="1368" y="846"/>
                    </a:lnTo>
                    <a:lnTo>
                      <a:pt x="1368" y="858"/>
                    </a:lnTo>
                    <a:lnTo>
                      <a:pt x="1374" y="864"/>
                    </a:lnTo>
                    <a:lnTo>
                      <a:pt x="1374" y="870"/>
                    </a:lnTo>
                    <a:lnTo>
                      <a:pt x="1374" y="876"/>
                    </a:lnTo>
                    <a:lnTo>
                      <a:pt x="1380" y="876"/>
                    </a:lnTo>
                    <a:lnTo>
                      <a:pt x="1380" y="876"/>
                    </a:lnTo>
                    <a:lnTo>
                      <a:pt x="1380" y="870"/>
                    </a:lnTo>
                    <a:lnTo>
                      <a:pt x="1386" y="864"/>
                    </a:lnTo>
                    <a:lnTo>
                      <a:pt x="1386" y="852"/>
                    </a:lnTo>
                    <a:lnTo>
                      <a:pt x="1386" y="846"/>
                    </a:lnTo>
                    <a:lnTo>
                      <a:pt x="1392" y="834"/>
                    </a:lnTo>
                    <a:lnTo>
                      <a:pt x="1392" y="834"/>
                    </a:lnTo>
                    <a:lnTo>
                      <a:pt x="1428" y="648"/>
                    </a:lnTo>
                    <a:lnTo>
                      <a:pt x="1428" y="648"/>
                    </a:lnTo>
                    <a:lnTo>
                      <a:pt x="1428" y="636"/>
                    </a:lnTo>
                    <a:lnTo>
                      <a:pt x="1428" y="624"/>
                    </a:lnTo>
                    <a:lnTo>
                      <a:pt x="1434" y="612"/>
                    </a:lnTo>
                    <a:lnTo>
                      <a:pt x="1434" y="600"/>
                    </a:lnTo>
                    <a:lnTo>
                      <a:pt x="1434" y="588"/>
                    </a:lnTo>
                    <a:lnTo>
                      <a:pt x="1440" y="588"/>
                    </a:lnTo>
                    <a:lnTo>
                      <a:pt x="1440" y="588"/>
                    </a:lnTo>
                    <a:lnTo>
                      <a:pt x="1440" y="600"/>
                    </a:lnTo>
                    <a:lnTo>
                      <a:pt x="1446" y="612"/>
                    </a:lnTo>
                    <a:lnTo>
                      <a:pt x="1446" y="624"/>
                    </a:lnTo>
                    <a:lnTo>
                      <a:pt x="1446" y="636"/>
                    </a:lnTo>
                    <a:lnTo>
                      <a:pt x="1452" y="648"/>
                    </a:lnTo>
                    <a:lnTo>
                      <a:pt x="1452" y="648"/>
                    </a:lnTo>
                    <a:lnTo>
                      <a:pt x="1488" y="840"/>
                    </a:lnTo>
                    <a:lnTo>
                      <a:pt x="1488" y="840"/>
                    </a:lnTo>
                    <a:lnTo>
                      <a:pt x="1488" y="846"/>
                    </a:lnTo>
                    <a:lnTo>
                      <a:pt x="1488" y="858"/>
                    </a:lnTo>
                    <a:lnTo>
                      <a:pt x="1494" y="864"/>
                    </a:lnTo>
                    <a:lnTo>
                      <a:pt x="1494" y="870"/>
                    </a:lnTo>
                    <a:lnTo>
                      <a:pt x="1494" y="876"/>
                    </a:lnTo>
                    <a:lnTo>
                      <a:pt x="1500" y="882"/>
                    </a:lnTo>
                    <a:lnTo>
                      <a:pt x="1500" y="876"/>
                    </a:lnTo>
                    <a:lnTo>
                      <a:pt x="1500" y="870"/>
                    </a:lnTo>
                    <a:lnTo>
                      <a:pt x="1506" y="864"/>
                    </a:lnTo>
                    <a:lnTo>
                      <a:pt x="1506" y="858"/>
                    </a:lnTo>
                    <a:lnTo>
                      <a:pt x="1506" y="846"/>
                    </a:lnTo>
                    <a:lnTo>
                      <a:pt x="1512" y="840"/>
                    </a:lnTo>
                    <a:lnTo>
                      <a:pt x="1512" y="840"/>
                    </a:lnTo>
                    <a:lnTo>
                      <a:pt x="1548" y="654"/>
                    </a:lnTo>
                    <a:lnTo>
                      <a:pt x="1548" y="654"/>
                    </a:lnTo>
                    <a:lnTo>
                      <a:pt x="1548" y="642"/>
                    </a:lnTo>
                    <a:lnTo>
                      <a:pt x="1548" y="630"/>
                    </a:lnTo>
                    <a:lnTo>
                      <a:pt x="1554" y="618"/>
                    </a:lnTo>
                    <a:lnTo>
                      <a:pt x="1554" y="606"/>
                    </a:lnTo>
                    <a:lnTo>
                      <a:pt x="1554" y="600"/>
                    </a:lnTo>
                    <a:lnTo>
                      <a:pt x="1560" y="594"/>
                    </a:lnTo>
                    <a:lnTo>
                      <a:pt x="1560" y="600"/>
                    </a:lnTo>
                    <a:lnTo>
                      <a:pt x="1560" y="606"/>
                    </a:lnTo>
                    <a:lnTo>
                      <a:pt x="1566" y="618"/>
                    </a:lnTo>
                    <a:lnTo>
                      <a:pt x="1566" y="630"/>
                    </a:lnTo>
                    <a:lnTo>
                      <a:pt x="1572" y="642"/>
                    </a:lnTo>
                    <a:lnTo>
                      <a:pt x="1572" y="654"/>
                    </a:lnTo>
                    <a:lnTo>
                      <a:pt x="1572" y="654"/>
                    </a:lnTo>
                    <a:lnTo>
                      <a:pt x="1608" y="840"/>
                    </a:lnTo>
                    <a:lnTo>
                      <a:pt x="1608" y="840"/>
                    </a:lnTo>
                    <a:lnTo>
                      <a:pt x="1608" y="852"/>
                    </a:lnTo>
                    <a:lnTo>
                      <a:pt x="1608" y="858"/>
                    </a:lnTo>
                    <a:lnTo>
                      <a:pt x="1614" y="864"/>
                    </a:lnTo>
                    <a:lnTo>
                      <a:pt x="1614" y="876"/>
                    </a:lnTo>
                    <a:lnTo>
                      <a:pt x="1614" y="882"/>
                    </a:lnTo>
                    <a:lnTo>
                      <a:pt x="1620" y="882"/>
                    </a:lnTo>
                    <a:lnTo>
                      <a:pt x="1620" y="882"/>
                    </a:lnTo>
                    <a:lnTo>
                      <a:pt x="1626" y="876"/>
                    </a:lnTo>
                    <a:lnTo>
                      <a:pt x="1626" y="864"/>
                    </a:lnTo>
                    <a:lnTo>
                      <a:pt x="1626" y="858"/>
                    </a:lnTo>
                    <a:lnTo>
                      <a:pt x="1632" y="852"/>
                    </a:lnTo>
                    <a:lnTo>
                      <a:pt x="1632" y="840"/>
                    </a:lnTo>
                    <a:lnTo>
                      <a:pt x="1632" y="840"/>
                    </a:lnTo>
                    <a:lnTo>
                      <a:pt x="1668" y="660"/>
                    </a:lnTo>
                    <a:lnTo>
                      <a:pt x="1668" y="660"/>
                    </a:lnTo>
                    <a:lnTo>
                      <a:pt x="1668" y="648"/>
                    </a:lnTo>
                    <a:lnTo>
                      <a:pt x="1668" y="636"/>
                    </a:lnTo>
                    <a:lnTo>
                      <a:pt x="1674" y="618"/>
                    </a:lnTo>
                    <a:lnTo>
                      <a:pt x="1674" y="606"/>
                    </a:lnTo>
                    <a:lnTo>
                      <a:pt x="1674" y="600"/>
                    </a:lnTo>
                    <a:lnTo>
                      <a:pt x="1680" y="594"/>
                    </a:lnTo>
                    <a:lnTo>
                      <a:pt x="1680" y="600"/>
                    </a:lnTo>
                    <a:lnTo>
                      <a:pt x="1686" y="606"/>
                    </a:lnTo>
                    <a:lnTo>
                      <a:pt x="1686" y="618"/>
                    </a:lnTo>
                    <a:lnTo>
                      <a:pt x="1686" y="630"/>
                    </a:lnTo>
                    <a:lnTo>
                      <a:pt x="1692" y="648"/>
                    </a:lnTo>
                    <a:lnTo>
                      <a:pt x="1692" y="660"/>
                    </a:lnTo>
                    <a:lnTo>
                      <a:pt x="1692" y="660"/>
                    </a:lnTo>
                    <a:lnTo>
                      <a:pt x="1728" y="840"/>
                    </a:lnTo>
                    <a:lnTo>
                      <a:pt x="1728" y="840"/>
                    </a:lnTo>
                    <a:lnTo>
                      <a:pt x="1728" y="852"/>
                    </a:lnTo>
                    <a:lnTo>
                      <a:pt x="1728" y="858"/>
                    </a:lnTo>
                    <a:lnTo>
                      <a:pt x="1734" y="870"/>
                    </a:lnTo>
                    <a:lnTo>
                      <a:pt x="1734" y="876"/>
                    </a:lnTo>
                    <a:lnTo>
                      <a:pt x="1734" y="882"/>
                    </a:lnTo>
                    <a:lnTo>
                      <a:pt x="1740" y="882"/>
                    </a:lnTo>
                    <a:lnTo>
                      <a:pt x="1740" y="882"/>
                    </a:lnTo>
                    <a:lnTo>
                      <a:pt x="1746" y="876"/>
                    </a:lnTo>
                    <a:lnTo>
                      <a:pt x="1746" y="870"/>
                    </a:lnTo>
                    <a:lnTo>
                      <a:pt x="1746" y="858"/>
                    </a:lnTo>
                    <a:lnTo>
                      <a:pt x="1752" y="852"/>
                    </a:lnTo>
                    <a:lnTo>
                      <a:pt x="1752" y="846"/>
                    </a:lnTo>
                    <a:lnTo>
                      <a:pt x="1752" y="846"/>
                    </a:lnTo>
                    <a:lnTo>
                      <a:pt x="1788" y="666"/>
                    </a:lnTo>
                    <a:lnTo>
                      <a:pt x="1788" y="666"/>
                    </a:lnTo>
                    <a:lnTo>
                      <a:pt x="1788" y="654"/>
                    </a:lnTo>
                    <a:lnTo>
                      <a:pt x="1788" y="642"/>
                    </a:lnTo>
                    <a:lnTo>
                      <a:pt x="1794" y="630"/>
                    </a:lnTo>
                    <a:lnTo>
                      <a:pt x="1794" y="618"/>
                    </a:lnTo>
                    <a:lnTo>
                      <a:pt x="1794" y="606"/>
                    </a:lnTo>
                    <a:lnTo>
                      <a:pt x="1800" y="600"/>
                    </a:lnTo>
                    <a:lnTo>
                      <a:pt x="1800" y="606"/>
                    </a:lnTo>
                    <a:lnTo>
                      <a:pt x="1806" y="618"/>
                    </a:lnTo>
                    <a:lnTo>
                      <a:pt x="1806" y="630"/>
                    </a:lnTo>
                    <a:lnTo>
                      <a:pt x="1806" y="642"/>
                    </a:lnTo>
                    <a:lnTo>
                      <a:pt x="1812" y="654"/>
                    </a:lnTo>
                    <a:lnTo>
                      <a:pt x="1812" y="666"/>
                    </a:lnTo>
                    <a:lnTo>
                      <a:pt x="1812" y="666"/>
                    </a:lnTo>
                    <a:lnTo>
                      <a:pt x="1848" y="846"/>
                    </a:lnTo>
                    <a:lnTo>
                      <a:pt x="1848" y="846"/>
                    </a:lnTo>
                    <a:lnTo>
                      <a:pt x="1848" y="852"/>
                    </a:lnTo>
                    <a:lnTo>
                      <a:pt x="1848" y="864"/>
                    </a:lnTo>
                    <a:lnTo>
                      <a:pt x="1854" y="870"/>
                    </a:lnTo>
                    <a:lnTo>
                      <a:pt x="1854" y="876"/>
                    </a:lnTo>
                    <a:lnTo>
                      <a:pt x="1854" y="882"/>
                    </a:lnTo>
                    <a:lnTo>
                      <a:pt x="1860" y="882"/>
                    </a:lnTo>
                    <a:lnTo>
                      <a:pt x="1860" y="882"/>
                    </a:lnTo>
                    <a:lnTo>
                      <a:pt x="1866" y="876"/>
                    </a:lnTo>
                    <a:lnTo>
                      <a:pt x="1866" y="870"/>
                    </a:lnTo>
                    <a:lnTo>
                      <a:pt x="1866" y="864"/>
                    </a:lnTo>
                    <a:lnTo>
                      <a:pt x="1872" y="852"/>
                    </a:lnTo>
                    <a:lnTo>
                      <a:pt x="1872" y="846"/>
                    </a:lnTo>
                    <a:lnTo>
                      <a:pt x="1872" y="846"/>
                    </a:lnTo>
                    <a:lnTo>
                      <a:pt x="1908" y="666"/>
                    </a:lnTo>
                    <a:lnTo>
                      <a:pt x="1908" y="666"/>
                    </a:lnTo>
                    <a:lnTo>
                      <a:pt x="1908" y="654"/>
                    </a:lnTo>
                    <a:lnTo>
                      <a:pt x="1908" y="642"/>
                    </a:lnTo>
                    <a:lnTo>
                      <a:pt x="1914" y="630"/>
                    </a:lnTo>
                    <a:lnTo>
                      <a:pt x="1914" y="618"/>
                    </a:lnTo>
                    <a:lnTo>
                      <a:pt x="1914" y="606"/>
                    </a:lnTo>
                    <a:lnTo>
                      <a:pt x="1920" y="600"/>
                    </a:lnTo>
                    <a:lnTo>
                      <a:pt x="1920" y="606"/>
                    </a:lnTo>
                    <a:lnTo>
                      <a:pt x="1926" y="618"/>
                    </a:lnTo>
                    <a:lnTo>
                      <a:pt x="1926" y="630"/>
                    </a:lnTo>
                    <a:lnTo>
                      <a:pt x="1926" y="642"/>
                    </a:lnTo>
                    <a:lnTo>
                      <a:pt x="1932" y="654"/>
                    </a:lnTo>
                    <a:lnTo>
                      <a:pt x="1932" y="666"/>
                    </a:lnTo>
                    <a:lnTo>
                      <a:pt x="1932" y="666"/>
                    </a:lnTo>
                    <a:lnTo>
                      <a:pt x="1968" y="846"/>
                    </a:lnTo>
                    <a:lnTo>
                      <a:pt x="1968" y="846"/>
                    </a:lnTo>
                    <a:lnTo>
                      <a:pt x="1968" y="858"/>
                    </a:lnTo>
                    <a:lnTo>
                      <a:pt x="1968" y="864"/>
                    </a:lnTo>
                    <a:lnTo>
                      <a:pt x="1974" y="870"/>
                    </a:lnTo>
                    <a:lnTo>
                      <a:pt x="1974" y="876"/>
                    </a:lnTo>
                    <a:lnTo>
                      <a:pt x="1980" y="882"/>
                    </a:lnTo>
                    <a:lnTo>
                      <a:pt x="1980" y="888"/>
                    </a:lnTo>
                    <a:lnTo>
                      <a:pt x="1980" y="882"/>
                    </a:lnTo>
                    <a:lnTo>
                      <a:pt x="1986" y="876"/>
                    </a:lnTo>
                    <a:lnTo>
                      <a:pt x="1986" y="870"/>
                    </a:lnTo>
                    <a:lnTo>
                      <a:pt x="1986" y="864"/>
                    </a:lnTo>
                    <a:lnTo>
                      <a:pt x="1992" y="858"/>
                    </a:lnTo>
                    <a:lnTo>
                      <a:pt x="1992" y="846"/>
                    </a:lnTo>
                    <a:lnTo>
                      <a:pt x="1992" y="846"/>
                    </a:lnTo>
                    <a:lnTo>
                      <a:pt x="2028" y="672"/>
                    </a:lnTo>
                    <a:lnTo>
                      <a:pt x="2028" y="672"/>
                    </a:lnTo>
                    <a:lnTo>
                      <a:pt x="2028" y="660"/>
                    </a:lnTo>
                    <a:lnTo>
                      <a:pt x="2028" y="648"/>
                    </a:lnTo>
                    <a:lnTo>
                      <a:pt x="2034" y="636"/>
                    </a:lnTo>
                    <a:lnTo>
                      <a:pt x="2034" y="624"/>
                    </a:lnTo>
                    <a:lnTo>
                      <a:pt x="2040" y="612"/>
                    </a:lnTo>
                    <a:lnTo>
                      <a:pt x="2040" y="612"/>
                    </a:lnTo>
                    <a:lnTo>
                      <a:pt x="2040" y="612"/>
                    </a:lnTo>
                    <a:lnTo>
                      <a:pt x="2046" y="624"/>
                    </a:lnTo>
                    <a:lnTo>
                      <a:pt x="2046" y="636"/>
                    </a:lnTo>
                    <a:lnTo>
                      <a:pt x="2046" y="648"/>
                    </a:lnTo>
                    <a:lnTo>
                      <a:pt x="2052" y="660"/>
                    </a:lnTo>
                    <a:lnTo>
                      <a:pt x="2052" y="672"/>
                    </a:lnTo>
                    <a:lnTo>
                      <a:pt x="2052" y="672"/>
                    </a:lnTo>
                    <a:lnTo>
                      <a:pt x="2088" y="852"/>
                    </a:lnTo>
                    <a:lnTo>
                      <a:pt x="2088" y="852"/>
                    </a:lnTo>
                    <a:lnTo>
                      <a:pt x="2088" y="858"/>
                    </a:lnTo>
                    <a:lnTo>
                      <a:pt x="2088" y="864"/>
                    </a:lnTo>
                    <a:lnTo>
                      <a:pt x="2094" y="876"/>
                    </a:lnTo>
                    <a:lnTo>
                      <a:pt x="2094" y="882"/>
                    </a:lnTo>
                    <a:lnTo>
                      <a:pt x="2100" y="888"/>
                    </a:lnTo>
                    <a:lnTo>
                      <a:pt x="2100" y="888"/>
                    </a:lnTo>
                    <a:lnTo>
                      <a:pt x="2100" y="888"/>
                    </a:lnTo>
                    <a:lnTo>
                      <a:pt x="2106" y="882"/>
                    </a:lnTo>
                    <a:lnTo>
                      <a:pt x="2106" y="876"/>
                    </a:lnTo>
                    <a:lnTo>
                      <a:pt x="2106" y="864"/>
                    </a:lnTo>
                    <a:lnTo>
                      <a:pt x="2112" y="858"/>
                    </a:lnTo>
                    <a:lnTo>
                      <a:pt x="2112" y="852"/>
                    </a:lnTo>
                    <a:lnTo>
                      <a:pt x="2112" y="852"/>
                    </a:lnTo>
                    <a:lnTo>
                      <a:pt x="2148" y="672"/>
                    </a:lnTo>
                    <a:lnTo>
                      <a:pt x="2148" y="672"/>
                    </a:lnTo>
                    <a:lnTo>
                      <a:pt x="2148" y="660"/>
                    </a:lnTo>
                    <a:lnTo>
                      <a:pt x="2154" y="648"/>
                    </a:lnTo>
                    <a:lnTo>
                      <a:pt x="2154" y="636"/>
                    </a:lnTo>
                    <a:lnTo>
                      <a:pt x="2154" y="624"/>
                    </a:lnTo>
                    <a:lnTo>
                      <a:pt x="2160" y="612"/>
                    </a:lnTo>
                    <a:lnTo>
                      <a:pt x="2160" y="612"/>
                    </a:lnTo>
                    <a:lnTo>
                      <a:pt x="2160" y="612"/>
                    </a:lnTo>
                    <a:lnTo>
                      <a:pt x="2166" y="624"/>
                    </a:lnTo>
                    <a:lnTo>
                      <a:pt x="2166" y="636"/>
                    </a:lnTo>
                    <a:lnTo>
                      <a:pt x="2166" y="648"/>
                    </a:lnTo>
                    <a:lnTo>
                      <a:pt x="2172" y="660"/>
                    </a:lnTo>
                    <a:lnTo>
                      <a:pt x="2172" y="672"/>
                    </a:lnTo>
                    <a:lnTo>
                      <a:pt x="2172" y="672"/>
                    </a:lnTo>
                    <a:lnTo>
                      <a:pt x="2208" y="852"/>
                    </a:lnTo>
                    <a:lnTo>
                      <a:pt x="2208" y="852"/>
                    </a:lnTo>
                    <a:lnTo>
                      <a:pt x="2208" y="858"/>
                    </a:lnTo>
                    <a:lnTo>
                      <a:pt x="2214" y="864"/>
                    </a:lnTo>
                    <a:lnTo>
                      <a:pt x="2214" y="876"/>
                    </a:lnTo>
                    <a:lnTo>
                      <a:pt x="2214" y="882"/>
                    </a:lnTo>
                    <a:lnTo>
                      <a:pt x="2220" y="888"/>
                    </a:lnTo>
                    <a:lnTo>
                      <a:pt x="2220" y="888"/>
                    </a:lnTo>
                    <a:lnTo>
                      <a:pt x="2220" y="888"/>
                    </a:lnTo>
                    <a:lnTo>
                      <a:pt x="2226" y="882"/>
                    </a:lnTo>
                    <a:lnTo>
                      <a:pt x="2226" y="876"/>
                    </a:lnTo>
                    <a:lnTo>
                      <a:pt x="2226" y="870"/>
                    </a:lnTo>
                    <a:lnTo>
                      <a:pt x="2232" y="858"/>
                    </a:lnTo>
                    <a:lnTo>
                      <a:pt x="2232" y="852"/>
                    </a:lnTo>
                    <a:lnTo>
                      <a:pt x="2232" y="852"/>
                    </a:lnTo>
                    <a:lnTo>
                      <a:pt x="2268" y="678"/>
                    </a:lnTo>
                    <a:lnTo>
                      <a:pt x="2268" y="678"/>
                    </a:lnTo>
                    <a:lnTo>
                      <a:pt x="2268" y="666"/>
                    </a:lnTo>
                    <a:lnTo>
                      <a:pt x="2274" y="654"/>
                    </a:lnTo>
                    <a:lnTo>
                      <a:pt x="2274" y="642"/>
                    </a:lnTo>
                    <a:lnTo>
                      <a:pt x="2274" y="630"/>
                    </a:lnTo>
                    <a:lnTo>
                      <a:pt x="2280" y="618"/>
                    </a:lnTo>
                    <a:lnTo>
                      <a:pt x="2280" y="618"/>
                    </a:lnTo>
                    <a:lnTo>
                      <a:pt x="2280" y="618"/>
                    </a:lnTo>
                    <a:lnTo>
                      <a:pt x="2286" y="630"/>
                    </a:lnTo>
                    <a:lnTo>
                      <a:pt x="2286" y="642"/>
                    </a:lnTo>
                    <a:lnTo>
                      <a:pt x="2286" y="654"/>
                    </a:lnTo>
                    <a:lnTo>
                      <a:pt x="2292" y="666"/>
                    </a:lnTo>
                    <a:lnTo>
                      <a:pt x="2292" y="678"/>
                    </a:lnTo>
                    <a:lnTo>
                      <a:pt x="2292" y="678"/>
                    </a:lnTo>
                    <a:lnTo>
                      <a:pt x="2328" y="852"/>
                    </a:lnTo>
                    <a:lnTo>
                      <a:pt x="2328" y="852"/>
                    </a:lnTo>
                    <a:lnTo>
                      <a:pt x="2328" y="864"/>
                    </a:lnTo>
                    <a:lnTo>
                      <a:pt x="2334" y="870"/>
                    </a:lnTo>
                    <a:lnTo>
                      <a:pt x="2334" y="876"/>
                    </a:lnTo>
                    <a:lnTo>
                      <a:pt x="2334" y="882"/>
                    </a:lnTo>
                    <a:lnTo>
                      <a:pt x="2340" y="888"/>
                    </a:lnTo>
                    <a:lnTo>
                      <a:pt x="2340" y="888"/>
                    </a:lnTo>
                    <a:lnTo>
                      <a:pt x="2340" y="888"/>
                    </a:lnTo>
                    <a:lnTo>
                      <a:pt x="2346" y="882"/>
                    </a:lnTo>
                    <a:lnTo>
                      <a:pt x="2346" y="876"/>
                    </a:lnTo>
                    <a:lnTo>
                      <a:pt x="2346" y="870"/>
                    </a:lnTo>
                    <a:lnTo>
                      <a:pt x="2352" y="864"/>
                    </a:lnTo>
                    <a:lnTo>
                      <a:pt x="2352" y="852"/>
                    </a:lnTo>
                    <a:lnTo>
                      <a:pt x="2352" y="852"/>
                    </a:lnTo>
                    <a:lnTo>
                      <a:pt x="2388" y="678"/>
                    </a:lnTo>
                    <a:lnTo>
                      <a:pt x="2388" y="678"/>
                    </a:lnTo>
                    <a:lnTo>
                      <a:pt x="2388" y="666"/>
                    </a:lnTo>
                    <a:lnTo>
                      <a:pt x="2394" y="654"/>
                    </a:lnTo>
                    <a:lnTo>
                      <a:pt x="2394" y="642"/>
                    </a:lnTo>
                    <a:lnTo>
                      <a:pt x="2394" y="630"/>
                    </a:lnTo>
                    <a:lnTo>
                      <a:pt x="2400" y="618"/>
                    </a:lnTo>
                    <a:lnTo>
                      <a:pt x="2400" y="618"/>
                    </a:lnTo>
                    <a:lnTo>
                      <a:pt x="2400" y="618"/>
                    </a:lnTo>
                    <a:lnTo>
                      <a:pt x="2406" y="630"/>
                    </a:lnTo>
                    <a:lnTo>
                      <a:pt x="2406" y="642"/>
                    </a:lnTo>
                    <a:lnTo>
                      <a:pt x="2406" y="654"/>
                    </a:lnTo>
                    <a:lnTo>
                      <a:pt x="2412" y="666"/>
                    </a:lnTo>
                    <a:lnTo>
                      <a:pt x="2412" y="678"/>
                    </a:lnTo>
                    <a:lnTo>
                      <a:pt x="2412" y="678"/>
                    </a:lnTo>
                    <a:lnTo>
                      <a:pt x="2448" y="852"/>
                    </a:lnTo>
                    <a:lnTo>
                      <a:pt x="2448" y="852"/>
                    </a:lnTo>
                    <a:lnTo>
                      <a:pt x="2448" y="864"/>
                    </a:lnTo>
                    <a:lnTo>
                      <a:pt x="2454" y="870"/>
                    </a:lnTo>
                    <a:lnTo>
                      <a:pt x="2454" y="876"/>
                    </a:lnTo>
                    <a:lnTo>
                      <a:pt x="2454" y="882"/>
                    </a:lnTo>
                    <a:lnTo>
                      <a:pt x="2460" y="888"/>
                    </a:lnTo>
                    <a:lnTo>
                      <a:pt x="2460" y="894"/>
                    </a:lnTo>
                    <a:lnTo>
                      <a:pt x="2460" y="888"/>
                    </a:lnTo>
                    <a:lnTo>
                      <a:pt x="2466" y="882"/>
                    </a:lnTo>
                    <a:lnTo>
                      <a:pt x="2466" y="876"/>
                    </a:lnTo>
                    <a:lnTo>
                      <a:pt x="2466" y="870"/>
                    </a:lnTo>
                    <a:lnTo>
                      <a:pt x="2472" y="864"/>
                    </a:lnTo>
                    <a:lnTo>
                      <a:pt x="2472" y="858"/>
                    </a:lnTo>
                    <a:lnTo>
                      <a:pt x="2472" y="858"/>
                    </a:lnTo>
                    <a:lnTo>
                      <a:pt x="2508" y="684"/>
                    </a:lnTo>
                    <a:lnTo>
                      <a:pt x="2508" y="684"/>
                    </a:lnTo>
                    <a:lnTo>
                      <a:pt x="2508" y="672"/>
                    </a:lnTo>
                    <a:lnTo>
                      <a:pt x="2514" y="660"/>
                    </a:lnTo>
                    <a:lnTo>
                      <a:pt x="2514" y="648"/>
                    </a:lnTo>
                    <a:lnTo>
                      <a:pt x="2514" y="636"/>
                    </a:lnTo>
                    <a:lnTo>
                      <a:pt x="2520" y="630"/>
                    </a:lnTo>
                    <a:lnTo>
                      <a:pt x="2520" y="624"/>
                    </a:lnTo>
                    <a:lnTo>
                      <a:pt x="2520" y="630"/>
                    </a:lnTo>
                    <a:lnTo>
                      <a:pt x="2526" y="636"/>
                    </a:lnTo>
                    <a:lnTo>
                      <a:pt x="2526" y="648"/>
                    </a:lnTo>
                    <a:lnTo>
                      <a:pt x="2532" y="660"/>
                    </a:lnTo>
                    <a:lnTo>
                      <a:pt x="2532" y="672"/>
                    </a:lnTo>
                    <a:lnTo>
                      <a:pt x="2532" y="684"/>
                    </a:lnTo>
                    <a:lnTo>
                      <a:pt x="2532" y="684"/>
                    </a:lnTo>
                    <a:lnTo>
                      <a:pt x="2568" y="858"/>
                    </a:lnTo>
                    <a:lnTo>
                      <a:pt x="2568" y="858"/>
                    </a:lnTo>
                    <a:lnTo>
                      <a:pt x="2568" y="864"/>
                    </a:lnTo>
                    <a:lnTo>
                      <a:pt x="2574" y="876"/>
                    </a:lnTo>
                    <a:lnTo>
                      <a:pt x="2574" y="882"/>
                    </a:lnTo>
                    <a:lnTo>
                      <a:pt x="2574" y="888"/>
                    </a:lnTo>
                    <a:lnTo>
                      <a:pt x="2580" y="894"/>
                    </a:lnTo>
                    <a:lnTo>
                      <a:pt x="2580" y="894"/>
                    </a:lnTo>
                    <a:lnTo>
                      <a:pt x="2580" y="894"/>
                    </a:lnTo>
                    <a:lnTo>
                      <a:pt x="2586" y="888"/>
                    </a:lnTo>
                    <a:lnTo>
                      <a:pt x="2586" y="882"/>
                    </a:lnTo>
                    <a:lnTo>
                      <a:pt x="2592" y="870"/>
                    </a:lnTo>
                    <a:lnTo>
                      <a:pt x="2592" y="864"/>
                    </a:lnTo>
                    <a:lnTo>
                      <a:pt x="2592" y="858"/>
                    </a:lnTo>
                    <a:lnTo>
                      <a:pt x="2592" y="858"/>
                    </a:lnTo>
                    <a:lnTo>
                      <a:pt x="2628" y="684"/>
                    </a:lnTo>
                    <a:lnTo>
                      <a:pt x="2628" y="684"/>
                    </a:lnTo>
                    <a:lnTo>
                      <a:pt x="2628" y="672"/>
                    </a:lnTo>
                    <a:lnTo>
                      <a:pt x="2634" y="660"/>
                    </a:lnTo>
                    <a:lnTo>
                      <a:pt x="2634" y="648"/>
                    </a:lnTo>
                    <a:lnTo>
                      <a:pt x="2634" y="636"/>
                    </a:lnTo>
                    <a:lnTo>
                      <a:pt x="2640" y="630"/>
                    </a:lnTo>
                    <a:lnTo>
                      <a:pt x="2640" y="624"/>
                    </a:lnTo>
                    <a:lnTo>
                      <a:pt x="2640" y="630"/>
                    </a:lnTo>
                    <a:lnTo>
                      <a:pt x="2646" y="636"/>
                    </a:lnTo>
                    <a:lnTo>
                      <a:pt x="2646" y="648"/>
                    </a:lnTo>
                    <a:lnTo>
                      <a:pt x="2652" y="660"/>
                    </a:lnTo>
                    <a:lnTo>
                      <a:pt x="2652" y="672"/>
                    </a:lnTo>
                    <a:lnTo>
                      <a:pt x="2652" y="684"/>
                    </a:lnTo>
                    <a:lnTo>
                      <a:pt x="2652" y="684"/>
                    </a:lnTo>
                    <a:lnTo>
                      <a:pt x="2688" y="858"/>
                    </a:lnTo>
                    <a:lnTo>
                      <a:pt x="2688" y="858"/>
                    </a:lnTo>
                    <a:lnTo>
                      <a:pt x="2688" y="864"/>
                    </a:lnTo>
                    <a:lnTo>
                      <a:pt x="2694" y="876"/>
                    </a:lnTo>
                    <a:lnTo>
                      <a:pt x="2694" y="882"/>
                    </a:lnTo>
                    <a:lnTo>
                      <a:pt x="2694" y="888"/>
                    </a:lnTo>
                    <a:lnTo>
                      <a:pt x="2700" y="894"/>
                    </a:lnTo>
                    <a:lnTo>
                      <a:pt x="2700" y="894"/>
                    </a:lnTo>
                    <a:lnTo>
                      <a:pt x="2706" y="894"/>
                    </a:lnTo>
                    <a:lnTo>
                      <a:pt x="2706" y="888"/>
                    </a:lnTo>
                    <a:lnTo>
                      <a:pt x="2706" y="882"/>
                    </a:lnTo>
                    <a:lnTo>
                      <a:pt x="2712" y="876"/>
                    </a:lnTo>
                    <a:lnTo>
                      <a:pt x="2712" y="864"/>
                    </a:lnTo>
                    <a:lnTo>
                      <a:pt x="2712" y="858"/>
                    </a:lnTo>
                    <a:lnTo>
                      <a:pt x="2712" y="858"/>
                    </a:lnTo>
                    <a:lnTo>
                      <a:pt x="2748" y="690"/>
                    </a:lnTo>
                    <a:lnTo>
                      <a:pt x="2748" y="690"/>
                    </a:lnTo>
                    <a:lnTo>
                      <a:pt x="2748" y="678"/>
                    </a:lnTo>
                    <a:lnTo>
                      <a:pt x="2754" y="666"/>
                    </a:lnTo>
                    <a:lnTo>
                      <a:pt x="2754" y="654"/>
                    </a:lnTo>
                    <a:lnTo>
                      <a:pt x="2754" y="642"/>
                    </a:lnTo>
                    <a:lnTo>
                      <a:pt x="2760" y="636"/>
                    </a:lnTo>
                    <a:lnTo>
                      <a:pt x="2760" y="630"/>
                    </a:lnTo>
                    <a:lnTo>
                      <a:pt x="2766" y="636"/>
                    </a:lnTo>
                    <a:lnTo>
                      <a:pt x="2766" y="642"/>
                    </a:lnTo>
                    <a:lnTo>
                      <a:pt x="2766" y="654"/>
                    </a:lnTo>
                    <a:lnTo>
                      <a:pt x="2772" y="666"/>
                    </a:lnTo>
                    <a:lnTo>
                      <a:pt x="2772" y="678"/>
                    </a:lnTo>
                    <a:lnTo>
                      <a:pt x="2772" y="690"/>
                    </a:lnTo>
                    <a:lnTo>
                      <a:pt x="2772" y="690"/>
                    </a:lnTo>
                    <a:lnTo>
                      <a:pt x="2808" y="858"/>
                    </a:lnTo>
                    <a:lnTo>
                      <a:pt x="2808" y="858"/>
                    </a:lnTo>
                    <a:lnTo>
                      <a:pt x="2808" y="870"/>
                    </a:lnTo>
                    <a:lnTo>
                      <a:pt x="2814" y="876"/>
                    </a:lnTo>
                    <a:lnTo>
                      <a:pt x="2814" y="882"/>
                    </a:lnTo>
                    <a:lnTo>
                      <a:pt x="2814" y="888"/>
                    </a:lnTo>
                    <a:lnTo>
                      <a:pt x="2820" y="894"/>
                    </a:lnTo>
                    <a:lnTo>
                      <a:pt x="2820" y="894"/>
                    </a:lnTo>
                    <a:lnTo>
                      <a:pt x="2826" y="894"/>
                    </a:lnTo>
                    <a:lnTo>
                      <a:pt x="2826" y="888"/>
                    </a:lnTo>
                    <a:lnTo>
                      <a:pt x="2826" y="882"/>
                    </a:lnTo>
                    <a:lnTo>
                      <a:pt x="2832" y="876"/>
                    </a:lnTo>
                    <a:lnTo>
                      <a:pt x="2832" y="870"/>
                    </a:lnTo>
                    <a:lnTo>
                      <a:pt x="2832" y="858"/>
                    </a:lnTo>
                    <a:lnTo>
                      <a:pt x="2832" y="858"/>
                    </a:lnTo>
                    <a:lnTo>
                      <a:pt x="2868" y="690"/>
                    </a:lnTo>
                    <a:lnTo>
                      <a:pt x="2868" y="690"/>
                    </a:lnTo>
                    <a:lnTo>
                      <a:pt x="2868" y="678"/>
                    </a:lnTo>
                    <a:lnTo>
                      <a:pt x="2874" y="666"/>
                    </a:lnTo>
                    <a:lnTo>
                      <a:pt x="2874" y="654"/>
                    </a:lnTo>
                    <a:lnTo>
                      <a:pt x="2874" y="642"/>
                    </a:lnTo>
                    <a:lnTo>
                      <a:pt x="2880" y="636"/>
                    </a:lnTo>
                    <a:lnTo>
                      <a:pt x="2880" y="630"/>
                    </a:lnTo>
                    <a:lnTo>
                      <a:pt x="2886" y="636"/>
                    </a:lnTo>
                    <a:lnTo>
                      <a:pt x="2886" y="648"/>
                    </a:lnTo>
                    <a:lnTo>
                      <a:pt x="2886" y="666"/>
                    </a:lnTo>
                    <a:lnTo>
                      <a:pt x="2892" y="678"/>
                    </a:lnTo>
                    <a:lnTo>
                      <a:pt x="2892" y="690"/>
                    </a:lnTo>
                    <a:lnTo>
                      <a:pt x="2892" y="708"/>
                    </a:lnTo>
                    <a:lnTo>
                      <a:pt x="2892" y="708"/>
                    </a:lnTo>
                    <a:lnTo>
                      <a:pt x="2928" y="912"/>
                    </a:lnTo>
                    <a:lnTo>
                      <a:pt x="2928" y="912"/>
                    </a:lnTo>
                    <a:lnTo>
                      <a:pt x="2928" y="918"/>
                    </a:lnTo>
                    <a:lnTo>
                      <a:pt x="2934" y="930"/>
                    </a:lnTo>
                    <a:lnTo>
                      <a:pt x="2934" y="936"/>
                    </a:lnTo>
                    <a:lnTo>
                      <a:pt x="2934" y="942"/>
                    </a:lnTo>
                    <a:lnTo>
                      <a:pt x="2940" y="942"/>
                    </a:lnTo>
                    <a:lnTo>
                      <a:pt x="2940" y="942"/>
                    </a:lnTo>
                    <a:lnTo>
                      <a:pt x="2946" y="936"/>
                    </a:lnTo>
                    <a:lnTo>
                      <a:pt x="2946" y="930"/>
                    </a:lnTo>
                    <a:lnTo>
                      <a:pt x="2946" y="918"/>
                    </a:lnTo>
                    <a:lnTo>
                      <a:pt x="2952" y="912"/>
                    </a:lnTo>
                    <a:lnTo>
                      <a:pt x="2952" y="900"/>
                    </a:lnTo>
                    <a:lnTo>
                      <a:pt x="2952" y="888"/>
                    </a:lnTo>
                    <a:lnTo>
                      <a:pt x="2952" y="888"/>
                    </a:lnTo>
                    <a:lnTo>
                      <a:pt x="2988" y="648"/>
                    </a:lnTo>
                    <a:lnTo>
                      <a:pt x="2988" y="648"/>
                    </a:lnTo>
                    <a:lnTo>
                      <a:pt x="2988" y="630"/>
                    </a:lnTo>
                    <a:lnTo>
                      <a:pt x="2994" y="618"/>
                    </a:lnTo>
                    <a:lnTo>
                      <a:pt x="2994" y="600"/>
                    </a:lnTo>
                    <a:lnTo>
                      <a:pt x="2994" y="588"/>
                    </a:lnTo>
                    <a:lnTo>
                      <a:pt x="3000" y="576"/>
                    </a:lnTo>
                    <a:lnTo>
                      <a:pt x="3000" y="564"/>
                    </a:lnTo>
                    <a:lnTo>
                      <a:pt x="3006" y="564"/>
                    </a:lnTo>
                    <a:lnTo>
                      <a:pt x="3006" y="570"/>
                    </a:lnTo>
                    <a:lnTo>
                      <a:pt x="3006" y="582"/>
                    </a:lnTo>
                    <a:lnTo>
                      <a:pt x="3012" y="588"/>
                    </a:lnTo>
                    <a:lnTo>
                      <a:pt x="3012" y="600"/>
                    </a:lnTo>
                    <a:lnTo>
                      <a:pt x="3012" y="606"/>
                    </a:lnTo>
                    <a:lnTo>
                      <a:pt x="3012" y="606"/>
                    </a:lnTo>
                    <a:lnTo>
                      <a:pt x="3048" y="750"/>
                    </a:lnTo>
                    <a:lnTo>
                      <a:pt x="3048" y="750"/>
                    </a:lnTo>
                    <a:lnTo>
                      <a:pt x="3048" y="756"/>
                    </a:lnTo>
                    <a:lnTo>
                      <a:pt x="3054" y="768"/>
                    </a:lnTo>
                    <a:lnTo>
                      <a:pt x="3054" y="774"/>
                    </a:lnTo>
                    <a:lnTo>
                      <a:pt x="3054" y="780"/>
                    </a:lnTo>
                    <a:lnTo>
                      <a:pt x="3060" y="786"/>
                    </a:lnTo>
                    <a:lnTo>
                      <a:pt x="3060" y="786"/>
                    </a:lnTo>
                    <a:lnTo>
                      <a:pt x="3066" y="786"/>
                    </a:lnTo>
                    <a:lnTo>
                      <a:pt x="3066" y="774"/>
                    </a:lnTo>
                    <a:lnTo>
                      <a:pt x="3066" y="768"/>
                    </a:lnTo>
                    <a:lnTo>
                      <a:pt x="3072" y="756"/>
                    </a:lnTo>
                    <a:lnTo>
                      <a:pt x="3072" y="750"/>
                    </a:lnTo>
                    <a:lnTo>
                      <a:pt x="3072" y="738"/>
                    </a:lnTo>
                    <a:lnTo>
                      <a:pt x="3072" y="738"/>
                    </a:lnTo>
                    <a:lnTo>
                      <a:pt x="3108" y="576"/>
                    </a:lnTo>
                    <a:lnTo>
                      <a:pt x="3108" y="576"/>
                    </a:lnTo>
                    <a:lnTo>
                      <a:pt x="3108" y="570"/>
                    </a:lnTo>
                    <a:lnTo>
                      <a:pt x="3114" y="558"/>
                    </a:lnTo>
                    <a:lnTo>
                      <a:pt x="3114" y="546"/>
                    </a:lnTo>
                    <a:lnTo>
                      <a:pt x="3120" y="540"/>
                    </a:lnTo>
                    <a:lnTo>
                      <a:pt x="3120" y="534"/>
                    </a:lnTo>
                    <a:lnTo>
                      <a:pt x="3120" y="540"/>
                    </a:lnTo>
                    <a:lnTo>
                      <a:pt x="3126" y="546"/>
                    </a:lnTo>
                    <a:lnTo>
                      <a:pt x="3126" y="552"/>
                    </a:lnTo>
                    <a:lnTo>
                      <a:pt x="3126" y="564"/>
                    </a:lnTo>
                    <a:lnTo>
                      <a:pt x="3126" y="564"/>
                    </a:lnTo>
                    <a:lnTo>
                      <a:pt x="3162" y="702"/>
                    </a:lnTo>
                    <a:lnTo>
                      <a:pt x="3162" y="702"/>
                    </a:lnTo>
                    <a:lnTo>
                      <a:pt x="3162" y="714"/>
                    </a:lnTo>
                    <a:lnTo>
                      <a:pt x="3168" y="720"/>
                    </a:lnTo>
                    <a:lnTo>
                      <a:pt x="3168" y="720"/>
                    </a:lnTo>
                    <a:lnTo>
                      <a:pt x="3204" y="834"/>
                    </a:lnTo>
                    <a:lnTo>
                      <a:pt x="3204" y="834"/>
                    </a:lnTo>
                    <a:lnTo>
                      <a:pt x="3204" y="840"/>
                    </a:lnTo>
                    <a:lnTo>
                      <a:pt x="3204" y="846"/>
                    </a:lnTo>
                    <a:lnTo>
                      <a:pt x="3210" y="846"/>
                    </a:lnTo>
                    <a:lnTo>
                      <a:pt x="3210" y="846"/>
                    </a:lnTo>
                    <a:lnTo>
                      <a:pt x="3210" y="846"/>
                    </a:lnTo>
                    <a:lnTo>
                      <a:pt x="3216" y="846"/>
                    </a:lnTo>
                    <a:lnTo>
                      <a:pt x="3216" y="840"/>
                    </a:lnTo>
                    <a:lnTo>
                      <a:pt x="3216" y="834"/>
                    </a:lnTo>
                    <a:lnTo>
                      <a:pt x="3216" y="834"/>
                    </a:lnTo>
                    <a:lnTo>
                      <a:pt x="3252" y="726"/>
                    </a:lnTo>
                    <a:lnTo>
                      <a:pt x="3252" y="726"/>
                    </a:lnTo>
                    <a:lnTo>
                      <a:pt x="3252" y="714"/>
                    </a:lnTo>
                    <a:lnTo>
                      <a:pt x="3258" y="708"/>
                    </a:lnTo>
                    <a:lnTo>
                      <a:pt x="3258" y="708"/>
                    </a:lnTo>
                    <a:lnTo>
                      <a:pt x="3294" y="570"/>
                    </a:lnTo>
                    <a:lnTo>
                      <a:pt x="3294" y="570"/>
                    </a:lnTo>
                    <a:lnTo>
                      <a:pt x="3294" y="564"/>
                    </a:lnTo>
                    <a:lnTo>
                      <a:pt x="3294" y="558"/>
                    </a:lnTo>
                    <a:lnTo>
                      <a:pt x="3300" y="546"/>
                    </a:lnTo>
                    <a:lnTo>
                      <a:pt x="3300" y="546"/>
                    </a:lnTo>
                    <a:lnTo>
                      <a:pt x="3300" y="546"/>
                    </a:lnTo>
                    <a:lnTo>
                      <a:pt x="3306" y="558"/>
                    </a:lnTo>
                    <a:lnTo>
                      <a:pt x="3306" y="564"/>
                    </a:lnTo>
                    <a:lnTo>
                      <a:pt x="3306" y="570"/>
                    </a:lnTo>
                    <a:lnTo>
                      <a:pt x="3306" y="570"/>
                    </a:lnTo>
                    <a:lnTo>
                      <a:pt x="3342" y="714"/>
                    </a:lnTo>
                    <a:lnTo>
                      <a:pt x="3342" y="714"/>
                    </a:lnTo>
                    <a:lnTo>
                      <a:pt x="3342" y="720"/>
                    </a:lnTo>
                    <a:lnTo>
                      <a:pt x="3348" y="726"/>
                    </a:lnTo>
                    <a:lnTo>
                      <a:pt x="3348" y="726"/>
                    </a:lnTo>
                    <a:lnTo>
                      <a:pt x="3384" y="840"/>
                    </a:lnTo>
                    <a:lnTo>
                      <a:pt x="3384" y="840"/>
                    </a:lnTo>
                    <a:lnTo>
                      <a:pt x="3384" y="846"/>
                    </a:lnTo>
                    <a:lnTo>
                      <a:pt x="3384" y="852"/>
                    </a:lnTo>
                    <a:lnTo>
                      <a:pt x="3390" y="852"/>
                    </a:lnTo>
                    <a:lnTo>
                      <a:pt x="3390" y="858"/>
                    </a:lnTo>
                    <a:lnTo>
                      <a:pt x="3390" y="852"/>
                    </a:lnTo>
                    <a:lnTo>
                      <a:pt x="3396" y="852"/>
                    </a:lnTo>
                    <a:lnTo>
                      <a:pt x="3396" y="846"/>
                    </a:lnTo>
                    <a:lnTo>
                      <a:pt x="3396" y="840"/>
                    </a:lnTo>
                    <a:lnTo>
                      <a:pt x="3396" y="840"/>
                    </a:lnTo>
                    <a:lnTo>
                      <a:pt x="3432" y="732"/>
                    </a:lnTo>
                    <a:lnTo>
                      <a:pt x="3432" y="732"/>
                    </a:lnTo>
                    <a:lnTo>
                      <a:pt x="3438" y="726"/>
                    </a:lnTo>
                    <a:lnTo>
                      <a:pt x="3438" y="720"/>
                    </a:lnTo>
                    <a:lnTo>
                      <a:pt x="3438" y="720"/>
                    </a:lnTo>
                    <a:lnTo>
                      <a:pt x="3474" y="582"/>
                    </a:lnTo>
                    <a:lnTo>
                      <a:pt x="3474" y="582"/>
                    </a:lnTo>
                    <a:lnTo>
                      <a:pt x="3474" y="570"/>
                    </a:lnTo>
                    <a:lnTo>
                      <a:pt x="3474" y="564"/>
                    </a:lnTo>
                    <a:lnTo>
                      <a:pt x="3480" y="558"/>
                    </a:lnTo>
                    <a:lnTo>
                      <a:pt x="3480" y="558"/>
                    </a:lnTo>
                    <a:lnTo>
                      <a:pt x="3480" y="558"/>
                    </a:lnTo>
                    <a:lnTo>
                      <a:pt x="3486" y="564"/>
                    </a:lnTo>
                    <a:lnTo>
                      <a:pt x="3486" y="570"/>
                    </a:lnTo>
                    <a:lnTo>
                      <a:pt x="3486" y="582"/>
                    </a:lnTo>
                    <a:lnTo>
                      <a:pt x="3486" y="582"/>
                    </a:lnTo>
                    <a:lnTo>
                      <a:pt x="3522" y="720"/>
                    </a:lnTo>
                    <a:lnTo>
                      <a:pt x="3522" y="720"/>
                    </a:lnTo>
                    <a:lnTo>
                      <a:pt x="3528" y="726"/>
                    </a:lnTo>
                    <a:lnTo>
                      <a:pt x="3528" y="732"/>
                    </a:lnTo>
                    <a:lnTo>
                      <a:pt x="3528" y="732"/>
                    </a:lnTo>
                    <a:lnTo>
                      <a:pt x="3564" y="846"/>
                    </a:lnTo>
                    <a:lnTo>
                      <a:pt x="3564" y="846"/>
                    </a:lnTo>
                    <a:lnTo>
                      <a:pt x="3564" y="852"/>
                    </a:lnTo>
                    <a:lnTo>
                      <a:pt x="3564" y="852"/>
                    </a:lnTo>
                    <a:lnTo>
                      <a:pt x="3570" y="858"/>
                    </a:lnTo>
                    <a:lnTo>
                      <a:pt x="3570" y="858"/>
                    </a:lnTo>
                    <a:lnTo>
                      <a:pt x="3570" y="858"/>
                    </a:lnTo>
                    <a:lnTo>
                      <a:pt x="3576" y="852"/>
                    </a:lnTo>
                    <a:lnTo>
                      <a:pt x="3576" y="852"/>
                    </a:lnTo>
                    <a:lnTo>
                      <a:pt x="3576" y="846"/>
                    </a:lnTo>
                    <a:lnTo>
                      <a:pt x="3576" y="846"/>
                    </a:lnTo>
                    <a:lnTo>
                      <a:pt x="3612" y="738"/>
                    </a:lnTo>
                    <a:lnTo>
                      <a:pt x="3612" y="738"/>
                    </a:lnTo>
                    <a:lnTo>
                      <a:pt x="3618" y="726"/>
                    </a:lnTo>
                    <a:lnTo>
                      <a:pt x="3618" y="720"/>
                    </a:lnTo>
                    <a:lnTo>
                      <a:pt x="3618" y="720"/>
                    </a:lnTo>
                    <a:lnTo>
                      <a:pt x="3654" y="582"/>
                    </a:lnTo>
                    <a:lnTo>
                      <a:pt x="3654" y="582"/>
                    </a:lnTo>
                    <a:lnTo>
                      <a:pt x="3654" y="576"/>
                    </a:lnTo>
                    <a:lnTo>
                      <a:pt x="3654" y="570"/>
                    </a:lnTo>
                    <a:lnTo>
                      <a:pt x="3660" y="558"/>
                    </a:lnTo>
                    <a:lnTo>
                      <a:pt x="3660" y="558"/>
                    </a:lnTo>
                    <a:lnTo>
                      <a:pt x="3660" y="558"/>
                    </a:lnTo>
                    <a:lnTo>
                      <a:pt x="3666" y="570"/>
                    </a:lnTo>
                    <a:lnTo>
                      <a:pt x="3666" y="576"/>
                    </a:lnTo>
                    <a:lnTo>
                      <a:pt x="3672" y="582"/>
                    </a:lnTo>
                    <a:lnTo>
                      <a:pt x="3672" y="582"/>
                    </a:lnTo>
                    <a:lnTo>
                      <a:pt x="3702" y="720"/>
                    </a:lnTo>
                    <a:lnTo>
                      <a:pt x="3702" y="720"/>
                    </a:lnTo>
                    <a:lnTo>
                      <a:pt x="3708" y="726"/>
                    </a:lnTo>
                    <a:lnTo>
                      <a:pt x="3708" y="732"/>
                    </a:lnTo>
                    <a:lnTo>
                      <a:pt x="3708" y="732"/>
                    </a:lnTo>
                    <a:lnTo>
                      <a:pt x="3744" y="840"/>
                    </a:lnTo>
                    <a:lnTo>
                      <a:pt x="3744" y="840"/>
                    </a:lnTo>
                    <a:lnTo>
                      <a:pt x="3744" y="846"/>
                    </a:lnTo>
                    <a:lnTo>
                      <a:pt x="3744" y="852"/>
                    </a:lnTo>
                    <a:lnTo>
                      <a:pt x="3750" y="852"/>
                    </a:lnTo>
                    <a:lnTo>
                      <a:pt x="3750" y="852"/>
                    </a:lnTo>
                    <a:lnTo>
                      <a:pt x="3750" y="852"/>
                    </a:lnTo>
                    <a:lnTo>
                      <a:pt x="3756" y="852"/>
                    </a:lnTo>
                    <a:lnTo>
                      <a:pt x="3756" y="846"/>
                    </a:lnTo>
                    <a:lnTo>
                      <a:pt x="3762" y="840"/>
                    </a:lnTo>
                    <a:lnTo>
                      <a:pt x="3762" y="840"/>
                    </a:lnTo>
                    <a:lnTo>
                      <a:pt x="3792" y="738"/>
                    </a:lnTo>
                    <a:lnTo>
                      <a:pt x="3792" y="738"/>
                    </a:lnTo>
                    <a:lnTo>
                      <a:pt x="3798" y="732"/>
                    </a:lnTo>
                    <a:lnTo>
                      <a:pt x="3798" y="720"/>
                    </a:lnTo>
                    <a:lnTo>
                      <a:pt x="3798" y="720"/>
                    </a:lnTo>
                    <a:lnTo>
                      <a:pt x="3834" y="594"/>
                    </a:lnTo>
                    <a:lnTo>
                      <a:pt x="3834" y="594"/>
                    </a:lnTo>
                    <a:lnTo>
                      <a:pt x="3834" y="582"/>
                    </a:lnTo>
                    <a:lnTo>
                      <a:pt x="3834" y="576"/>
                    </a:lnTo>
                    <a:lnTo>
                      <a:pt x="3840" y="570"/>
                    </a:lnTo>
                    <a:lnTo>
                      <a:pt x="3840" y="570"/>
                    </a:lnTo>
                    <a:lnTo>
                      <a:pt x="3846" y="570"/>
                    </a:lnTo>
                    <a:lnTo>
                      <a:pt x="3846" y="576"/>
                    </a:lnTo>
                    <a:lnTo>
                      <a:pt x="3846" y="582"/>
                    </a:lnTo>
                    <a:lnTo>
                      <a:pt x="3852" y="594"/>
                    </a:lnTo>
                    <a:lnTo>
                      <a:pt x="3852" y="594"/>
                    </a:lnTo>
                    <a:lnTo>
                      <a:pt x="3882" y="726"/>
                    </a:lnTo>
                    <a:lnTo>
                      <a:pt x="3882" y="726"/>
                    </a:lnTo>
                    <a:lnTo>
                      <a:pt x="3888" y="732"/>
                    </a:lnTo>
                    <a:lnTo>
                      <a:pt x="3888" y="738"/>
                    </a:lnTo>
                    <a:lnTo>
                      <a:pt x="3888" y="738"/>
                    </a:lnTo>
                    <a:lnTo>
                      <a:pt x="3924" y="846"/>
                    </a:lnTo>
                    <a:lnTo>
                      <a:pt x="3924" y="846"/>
                    </a:lnTo>
                    <a:lnTo>
                      <a:pt x="3924" y="852"/>
                    </a:lnTo>
                    <a:lnTo>
                      <a:pt x="3924" y="852"/>
                    </a:lnTo>
                    <a:lnTo>
                      <a:pt x="3930" y="858"/>
                    </a:lnTo>
                    <a:lnTo>
                      <a:pt x="3930" y="858"/>
                    </a:lnTo>
                    <a:lnTo>
                      <a:pt x="3936" y="858"/>
                    </a:lnTo>
                    <a:lnTo>
                      <a:pt x="3936" y="852"/>
                    </a:lnTo>
                    <a:lnTo>
                      <a:pt x="3936" y="852"/>
                    </a:lnTo>
                    <a:lnTo>
                      <a:pt x="3942" y="846"/>
                    </a:lnTo>
                    <a:lnTo>
                      <a:pt x="3942" y="846"/>
                    </a:lnTo>
                    <a:lnTo>
                      <a:pt x="3972" y="744"/>
                    </a:lnTo>
                    <a:lnTo>
                      <a:pt x="3972" y="744"/>
                    </a:lnTo>
                    <a:lnTo>
                      <a:pt x="3978" y="738"/>
                    </a:lnTo>
                    <a:lnTo>
                      <a:pt x="3978" y="726"/>
                    </a:lnTo>
                    <a:lnTo>
                      <a:pt x="3978" y="726"/>
                    </a:lnTo>
                    <a:lnTo>
                      <a:pt x="4014" y="600"/>
                    </a:lnTo>
                    <a:lnTo>
                      <a:pt x="4014" y="600"/>
                    </a:lnTo>
                    <a:lnTo>
                      <a:pt x="4014" y="594"/>
                    </a:lnTo>
                    <a:lnTo>
                      <a:pt x="4014" y="582"/>
                    </a:lnTo>
                    <a:lnTo>
                      <a:pt x="4020" y="576"/>
                    </a:lnTo>
                    <a:lnTo>
                      <a:pt x="4020" y="576"/>
                    </a:lnTo>
                    <a:lnTo>
                      <a:pt x="4026" y="576"/>
                    </a:lnTo>
                    <a:lnTo>
                      <a:pt x="4026" y="582"/>
                    </a:lnTo>
                    <a:lnTo>
                      <a:pt x="4026" y="588"/>
                    </a:lnTo>
                    <a:lnTo>
                      <a:pt x="4032" y="600"/>
                    </a:lnTo>
                    <a:lnTo>
                      <a:pt x="4032" y="600"/>
                    </a:lnTo>
                    <a:lnTo>
                      <a:pt x="4062" y="726"/>
                    </a:lnTo>
                    <a:lnTo>
                      <a:pt x="4062" y="726"/>
                    </a:lnTo>
                    <a:lnTo>
                      <a:pt x="4068" y="732"/>
                    </a:lnTo>
                    <a:lnTo>
                      <a:pt x="4068" y="738"/>
                    </a:lnTo>
                    <a:lnTo>
                      <a:pt x="4068" y="738"/>
                    </a:lnTo>
                    <a:lnTo>
                      <a:pt x="4104" y="840"/>
                    </a:lnTo>
                    <a:lnTo>
                      <a:pt x="4104" y="840"/>
                    </a:lnTo>
                    <a:lnTo>
                      <a:pt x="4104" y="846"/>
                    </a:lnTo>
                    <a:lnTo>
                      <a:pt x="4104" y="852"/>
                    </a:lnTo>
                    <a:lnTo>
                      <a:pt x="4110" y="852"/>
                    </a:lnTo>
                    <a:lnTo>
                      <a:pt x="4110" y="852"/>
                    </a:lnTo>
                    <a:lnTo>
                      <a:pt x="4116" y="852"/>
                    </a:lnTo>
                    <a:lnTo>
                      <a:pt x="4116" y="852"/>
                    </a:lnTo>
                    <a:lnTo>
                      <a:pt x="4116" y="846"/>
                    </a:lnTo>
                    <a:lnTo>
                      <a:pt x="4122" y="840"/>
                    </a:lnTo>
                    <a:lnTo>
                      <a:pt x="4122" y="840"/>
                    </a:lnTo>
                    <a:lnTo>
                      <a:pt x="4152" y="738"/>
                    </a:lnTo>
                    <a:lnTo>
                      <a:pt x="4152" y="738"/>
                    </a:lnTo>
                    <a:lnTo>
                      <a:pt x="4158" y="732"/>
                    </a:lnTo>
                    <a:lnTo>
                      <a:pt x="4158" y="726"/>
                    </a:lnTo>
                    <a:lnTo>
                      <a:pt x="4158" y="726"/>
                    </a:lnTo>
                    <a:lnTo>
                      <a:pt x="4194" y="600"/>
                    </a:lnTo>
                    <a:lnTo>
                      <a:pt x="4194" y="600"/>
                    </a:lnTo>
                    <a:lnTo>
                      <a:pt x="4194" y="594"/>
                    </a:lnTo>
                    <a:lnTo>
                      <a:pt x="4200" y="588"/>
                    </a:lnTo>
                    <a:lnTo>
                      <a:pt x="4200" y="582"/>
                    </a:lnTo>
                    <a:lnTo>
                      <a:pt x="4200" y="576"/>
                    </a:lnTo>
                    <a:lnTo>
                      <a:pt x="4206" y="582"/>
                    </a:lnTo>
                    <a:lnTo>
                      <a:pt x="4206" y="588"/>
                    </a:lnTo>
                    <a:lnTo>
                      <a:pt x="4206" y="594"/>
                    </a:lnTo>
                    <a:lnTo>
                      <a:pt x="4212" y="600"/>
                    </a:lnTo>
                    <a:lnTo>
                      <a:pt x="4212" y="600"/>
                    </a:lnTo>
                    <a:lnTo>
                      <a:pt x="4242" y="732"/>
                    </a:lnTo>
                    <a:lnTo>
                      <a:pt x="4242" y="732"/>
                    </a:lnTo>
                    <a:lnTo>
                      <a:pt x="4248" y="738"/>
                    </a:lnTo>
                    <a:lnTo>
                      <a:pt x="4248" y="744"/>
                    </a:lnTo>
                    <a:lnTo>
                      <a:pt x="4248" y="744"/>
                    </a:lnTo>
                    <a:lnTo>
                      <a:pt x="4284" y="846"/>
                    </a:lnTo>
                    <a:lnTo>
                      <a:pt x="4284" y="846"/>
                    </a:lnTo>
                    <a:lnTo>
                      <a:pt x="4284" y="852"/>
                    </a:lnTo>
                    <a:lnTo>
                      <a:pt x="4290" y="852"/>
                    </a:lnTo>
                    <a:lnTo>
                      <a:pt x="4290" y="858"/>
                    </a:lnTo>
                    <a:lnTo>
                      <a:pt x="4290" y="858"/>
                    </a:lnTo>
                    <a:lnTo>
                      <a:pt x="4296" y="858"/>
                    </a:lnTo>
                    <a:lnTo>
                      <a:pt x="4296" y="852"/>
                    </a:lnTo>
                    <a:lnTo>
                      <a:pt x="4296" y="852"/>
                    </a:lnTo>
                    <a:lnTo>
                      <a:pt x="4302" y="846"/>
                    </a:lnTo>
                    <a:lnTo>
                      <a:pt x="4302" y="846"/>
                    </a:lnTo>
                    <a:lnTo>
                      <a:pt x="4332" y="750"/>
                    </a:lnTo>
                    <a:lnTo>
                      <a:pt x="4332" y="750"/>
                    </a:lnTo>
                    <a:lnTo>
                      <a:pt x="4338" y="744"/>
                    </a:lnTo>
                    <a:lnTo>
                      <a:pt x="4338" y="738"/>
                    </a:lnTo>
                    <a:lnTo>
                      <a:pt x="4338" y="738"/>
                    </a:lnTo>
                    <a:lnTo>
                      <a:pt x="4374" y="612"/>
                    </a:lnTo>
                    <a:lnTo>
                      <a:pt x="4374" y="612"/>
                    </a:lnTo>
                    <a:lnTo>
                      <a:pt x="4374" y="606"/>
                    </a:lnTo>
                    <a:lnTo>
                      <a:pt x="4380" y="600"/>
                    </a:lnTo>
                    <a:lnTo>
                      <a:pt x="4380" y="594"/>
                    </a:lnTo>
                    <a:lnTo>
                      <a:pt x="4380" y="588"/>
                    </a:lnTo>
                    <a:lnTo>
                      <a:pt x="4386" y="594"/>
                    </a:lnTo>
                    <a:lnTo>
                      <a:pt x="4386" y="600"/>
                    </a:lnTo>
                    <a:lnTo>
                      <a:pt x="4386" y="606"/>
                    </a:lnTo>
                    <a:lnTo>
                      <a:pt x="4392" y="612"/>
                    </a:lnTo>
                    <a:lnTo>
                      <a:pt x="4392" y="612"/>
                    </a:lnTo>
                    <a:lnTo>
                      <a:pt x="4428" y="732"/>
                    </a:lnTo>
                    <a:lnTo>
                      <a:pt x="4428" y="732"/>
                    </a:lnTo>
                    <a:lnTo>
                      <a:pt x="4428" y="738"/>
                    </a:lnTo>
                    <a:lnTo>
                      <a:pt x="4428" y="744"/>
                    </a:lnTo>
                    <a:lnTo>
                      <a:pt x="4428" y="744"/>
                    </a:lnTo>
                    <a:lnTo>
                      <a:pt x="4464" y="840"/>
                    </a:lnTo>
                    <a:lnTo>
                      <a:pt x="4464" y="840"/>
                    </a:lnTo>
                    <a:lnTo>
                      <a:pt x="4464" y="846"/>
                    </a:lnTo>
                    <a:lnTo>
                      <a:pt x="4470" y="852"/>
                    </a:lnTo>
                    <a:lnTo>
                      <a:pt x="4470" y="852"/>
                    </a:lnTo>
                    <a:lnTo>
                      <a:pt x="4470" y="852"/>
                    </a:lnTo>
                    <a:lnTo>
                      <a:pt x="4476" y="852"/>
                    </a:lnTo>
                    <a:lnTo>
                      <a:pt x="4476" y="852"/>
                    </a:lnTo>
                    <a:lnTo>
                      <a:pt x="4476" y="846"/>
                    </a:lnTo>
                    <a:lnTo>
                      <a:pt x="4482" y="840"/>
                    </a:lnTo>
                    <a:lnTo>
                      <a:pt x="4482" y="840"/>
                    </a:lnTo>
                    <a:lnTo>
                      <a:pt x="4518" y="744"/>
                    </a:lnTo>
                    <a:lnTo>
                      <a:pt x="4518" y="744"/>
                    </a:lnTo>
                    <a:lnTo>
                      <a:pt x="4518" y="738"/>
                    </a:lnTo>
                    <a:lnTo>
                      <a:pt x="4518" y="732"/>
                    </a:lnTo>
                    <a:lnTo>
                      <a:pt x="4518" y="732"/>
                    </a:lnTo>
                    <a:lnTo>
                      <a:pt x="4554" y="612"/>
                    </a:lnTo>
                    <a:lnTo>
                      <a:pt x="4554" y="612"/>
                    </a:lnTo>
                    <a:lnTo>
                      <a:pt x="4554" y="606"/>
                    </a:lnTo>
                    <a:lnTo>
                      <a:pt x="4560" y="594"/>
                    </a:lnTo>
                    <a:lnTo>
                      <a:pt x="4560" y="588"/>
                    </a:lnTo>
                    <a:lnTo>
                      <a:pt x="4560" y="588"/>
                    </a:lnTo>
                    <a:lnTo>
                      <a:pt x="4566" y="588"/>
                    </a:lnTo>
                    <a:lnTo>
                      <a:pt x="4566" y="594"/>
                    </a:lnTo>
                    <a:lnTo>
                      <a:pt x="4566" y="606"/>
                    </a:lnTo>
                    <a:lnTo>
                      <a:pt x="4572" y="612"/>
                    </a:lnTo>
                    <a:lnTo>
                      <a:pt x="4572" y="612"/>
                    </a:lnTo>
                    <a:lnTo>
                      <a:pt x="4608" y="732"/>
                    </a:lnTo>
                    <a:lnTo>
                      <a:pt x="4608" y="732"/>
                    </a:lnTo>
                    <a:lnTo>
                      <a:pt x="4608" y="738"/>
                    </a:lnTo>
                    <a:lnTo>
                      <a:pt x="4608" y="744"/>
                    </a:lnTo>
                    <a:lnTo>
                      <a:pt x="4608" y="744"/>
                    </a:lnTo>
                    <a:lnTo>
                      <a:pt x="4644" y="846"/>
                    </a:lnTo>
                    <a:lnTo>
                      <a:pt x="4644" y="846"/>
                    </a:lnTo>
                    <a:lnTo>
                      <a:pt x="4644" y="846"/>
                    </a:lnTo>
                    <a:lnTo>
                      <a:pt x="4650" y="852"/>
                    </a:lnTo>
                    <a:lnTo>
                      <a:pt x="4650" y="858"/>
                    </a:lnTo>
                    <a:lnTo>
                      <a:pt x="4650" y="858"/>
                    </a:lnTo>
                    <a:lnTo>
                      <a:pt x="4656" y="858"/>
                    </a:lnTo>
                    <a:lnTo>
                      <a:pt x="4656" y="852"/>
                    </a:lnTo>
                    <a:lnTo>
                      <a:pt x="4662" y="846"/>
                    </a:lnTo>
                    <a:lnTo>
                      <a:pt x="4662" y="846"/>
                    </a:lnTo>
                    <a:lnTo>
                      <a:pt x="4662" y="846"/>
                    </a:lnTo>
                    <a:lnTo>
                      <a:pt x="4698" y="750"/>
                    </a:lnTo>
                    <a:lnTo>
                      <a:pt x="4698" y="750"/>
                    </a:lnTo>
                    <a:lnTo>
                      <a:pt x="4698" y="744"/>
                    </a:lnTo>
                    <a:lnTo>
                      <a:pt x="4698" y="738"/>
                    </a:lnTo>
                    <a:lnTo>
                      <a:pt x="4698" y="738"/>
                    </a:lnTo>
                    <a:lnTo>
                      <a:pt x="4734" y="624"/>
                    </a:lnTo>
                    <a:lnTo>
                      <a:pt x="4734" y="624"/>
                    </a:lnTo>
                    <a:lnTo>
                      <a:pt x="4734" y="618"/>
                    </a:lnTo>
                    <a:lnTo>
                      <a:pt x="4740" y="612"/>
                    </a:lnTo>
                    <a:lnTo>
                      <a:pt x="4740" y="606"/>
                    </a:lnTo>
                    <a:lnTo>
                      <a:pt x="4740" y="606"/>
                    </a:lnTo>
                    <a:lnTo>
                      <a:pt x="4746" y="606"/>
                    </a:lnTo>
                    <a:lnTo>
                      <a:pt x="4746" y="612"/>
                    </a:lnTo>
                    <a:lnTo>
                      <a:pt x="4752" y="618"/>
                    </a:lnTo>
                    <a:lnTo>
                      <a:pt x="4752" y="624"/>
                    </a:lnTo>
                    <a:lnTo>
                      <a:pt x="4752" y="624"/>
                    </a:lnTo>
                    <a:lnTo>
                      <a:pt x="4788" y="738"/>
                    </a:lnTo>
                    <a:lnTo>
                      <a:pt x="4788" y="738"/>
                    </a:lnTo>
                    <a:lnTo>
                      <a:pt x="4788" y="744"/>
                    </a:lnTo>
                    <a:lnTo>
                      <a:pt x="4788" y="750"/>
                    </a:lnTo>
                    <a:lnTo>
                      <a:pt x="4788" y="750"/>
                    </a:lnTo>
                    <a:lnTo>
                      <a:pt x="4824" y="846"/>
                    </a:lnTo>
                    <a:lnTo>
                      <a:pt x="4824" y="846"/>
                    </a:lnTo>
                    <a:lnTo>
                      <a:pt x="4824" y="846"/>
                    </a:lnTo>
                    <a:lnTo>
                      <a:pt x="4830" y="852"/>
                    </a:lnTo>
                    <a:lnTo>
                      <a:pt x="4830" y="858"/>
                    </a:lnTo>
                    <a:lnTo>
                      <a:pt x="4830" y="858"/>
                    </a:lnTo>
                    <a:lnTo>
                      <a:pt x="4836" y="858"/>
                    </a:lnTo>
                    <a:lnTo>
                      <a:pt x="4836" y="852"/>
                    </a:lnTo>
                    <a:lnTo>
                      <a:pt x="4842" y="846"/>
                    </a:lnTo>
                    <a:lnTo>
                      <a:pt x="4842" y="846"/>
                    </a:lnTo>
                    <a:lnTo>
                      <a:pt x="4842" y="846"/>
                    </a:lnTo>
                    <a:lnTo>
                      <a:pt x="4878" y="750"/>
                    </a:lnTo>
                    <a:lnTo>
                      <a:pt x="4878" y="750"/>
                    </a:lnTo>
                    <a:lnTo>
                      <a:pt x="4878" y="744"/>
                    </a:lnTo>
                    <a:lnTo>
                      <a:pt x="4878" y="738"/>
                    </a:lnTo>
                    <a:lnTo>
                      <a:pt x="4878" y="738"/>
                    </a:lnTo>
                    <a:lnTo>
                      <a:pt x="4914" y="624"/>
                    </a:lnTo>
                    <a:lnTo>
                      <a:pt x="4914" y="624"/>
                    </a:lnTo>
                    <a:lnTo>
                      <a:pt x="4914" y="612"/>
                    </a:lnTo>
                    <a:lnTo>
                      <a:pt x="4920" y="606"/>
                    </a:lnTo>
                    <a:lnTo>
                      <a:pt x="4920" y="600"/>
                    </a:lnTo>
                    <a:lnTo>
                      <a:pt x="4926" y="600"/>
                    </a:lnTo>
                    <a:lnTo>
                      <a:pt x="4926" y="600"/>
                    </a:lnTo>
                    <a:lnTo>
                      <a:pt x="4926" y="606"/>
                    </a:lnTo>
                    <a:lnTo>
                      <a:pt x="4932" y="612"/>
                    </a:lnTo>
                    <a:lnTo>
                      <a:pt x="4932" y="618"/>
                    </a:lnTo>
                    <a:lnTo>
                      <a:pt x="4932" y="618"/>
                    </a:lnTo>
                    <a:lnTo>
                      <a:pt x="4968" y="738"/>
                    </a:lnTo>
                    <a:lnTo>
                      <a:pt x="4968" y="738"/>
                    </a:lnTo>
                    <a:lnTo>
                      <a:pt x="4968" y="744"/>
                    </a:lnTo>
                    <a:lnTo>
                      <a:pt x="4968" y="750"/>
                    </a:lnTo>
                    <a:lnTo>
                      <a:pt x="4968" y="750"/>
                    </a:lnTo>
                    <a:lnTo>
                      <a:pt x="5004" y="840"/>
                    </a:lnTo>
                    <a:lnTo>
                      <a:pt x="5004" y="840"/>
                    </a:lnTo>
                    <a:lnTo>
                      <a:pt x="5004" y="846"/>
                    </a:lnTo>
                    <a:lnTo>
                      <a:pt x="5010" y="852"/>
                    </a:lnTo>
                    <a:lnTo>
                      <a:pt x="5010" y="852"/>
                    </a:lnTo>
                    <a:lnTo>
                      <a:pt x="5016" y="858"/>
                    </a:lnTo>
                    <a:lnTo>
                      <a:pt x="5016" y="852"/>
                    </a:lnTo>
                    <a:lnTo>
                      <a:pt x="5016" y="852"/>
                    </a:lnTo>
                    <a:lnTo>
                      <a:pt x="5022" y="846"/>
                    </a:lnTo>
                    <a:lnTo>
                      <a:pt x="5022" y="846"/>
                    </a:lnTo>
                    <a:lnTo>
                      <a:pt x="5022" y="846"/>
                    </a:lnTo>
                    <a:lnTo>
                      <a:pt x="5058" y="756"/>
                    </a:lnTo>
                    <a:lnTo>
                      <a:pt x="5058" y="756"/>
                    </a:lnTo>
                    <a:lnTo>
                      <a:pt x="5058" y="750"/>
                    </a:lnTo>
                    <a:lnTo>
                      <a:pt x="5058" y="744"/>
                    </a:lnTo>
                    <a:lnTo>
                      <a:pt x="5058" y="744"/>
                    </a:lnTo>
                    <a:lnTo>
                      <a:pt x="5094" y="636"/>
                    </a:lnTo>
                    <a:lnTo>
                      <a:pt x="5094" y="636"/>
                    </a:lnTo>
                    <a:lnTo>
                      <a:pt x="5094" y="624"/>
                    </a:lnTo>
                  </a:path>
                </a:pathLst>
              </a:custGeom>
              <a:noFill/>
              <a:ln w="12700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30" name="Rectangle 481"/>
              <p:cNvSpPr>
                <a:spLocks noChangeArrowheads="1"/>
              </p:cNvSpPr>
              <p:nvPr/>
            </p:nvSpPr>
            <p:spPr bwMode="auto">
              <a:xfrm>
                <a:off x="920" y="3596"/>
                <a:ext cx="288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800" b="1" i="0" u="none" strike="noStrike" cap="none" normalizeH="0" baseline="0" smtClean="0">
                    <a:ln>
                      <a:noFill/>
                    </a:ln>
                    <a:solidFill>
                      <a:srgbClr val="00FF00"/>
                    </a:solidFill>
                    <a:effectLst/>
                    <a:latin typeface="Arial" pitchFamily="34" charset="0"/>
                    <a:cs typeface="Arial" pitchFamily="34" charset="0"/>
                  </a:rPr>
                  <a:t>Ay_bet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231" name="Freeform 482"/>
              <p:cNvSpPr>
                <a:spLocks/>
              </p:cNvSpPr>
              <p:nvPr/>
            </p:nvSpPr>
            <p:spPr bwMode="auto">
              <a:xfrm>
                <a:off x="272" y="3272"/>
                <a:ext cx="5094" cy="312"/>
              </a:xfrm>
              <a:custGeom>
                <a:avLst/>
                <a:gdLst/>
                <a:ahLst/>
                <a:cxnLst>
                  <a:cxn ang="0">
                    <a:pos x="0" y="312"/>
                  </a:cxn>
                  <a:cxn ang="0">
                    <a:pos x="0" y="312"/>
                  </a:cxn>
                  <a:cxn ang="0">
                    <a:pos x="0" y="312"/>
                  </a:cxn>
                  <a:cxn ang="0">
                    <a:pos x="0" y="312"/>
                  </a:cxn>
                  <a:cxn ang="0">
                    <a:pos x="0" y="312"/>
                  </a:cxn>
                  <a:cxn ang="0">
                    <a:pos x="0" y="312"/>
                  </a:cxn>
                  <a:cxn ang="0">
                    <a:pos x="0" y="312"/>
                  </a:cxn>
                  <a:cxn ang="0">
                    <a:pos x="0" y="312"/>
                  </a:cxn>
                  <a:cxn ang="0">
                    <a:pos x="0" y="312"/>
                  </a:cxn>
                  <a:cxn ang="0">
                    <a:pos x="0" y="312"/>
                  </a:cxn>
                  <a:cxn ang="0">
                    <a:pos x="0" y="312"/>
                  </a:cxn>
                  <a:cxn ang="0">
                    <a:pos x="0" y="312"/>
                  </a:cxn>
                  <a:cxn ang="0">
                    <a:pos x="0" y="312"/>
                  </a:cxn>
                  <a:cxn ang="0">
                    <a:pos x="0" y="312"/>
                  </a:cxn>
                  <a:cxn ang="0">
                    <a:pos x="0" y="312"/>
                  </a:cxn>
                  <a:cxn ang="0">
                    <a:pos x="0" y="312"/>
                  </a:cxn>
                  <a:cxn ang="0">
                    <a:pos x="0" y="312"/>
                  </a:cxn>
                  <a:cxn ang="0">
                    <a:pos x="0" y="312"/>
                  </a:cxn>
                  <a:cxn ang="0">
                    <a:pos x="0" y="312"/>
                  </a:cxn>
                  <a:cxn ang="0">
                    <a:pos x="0" y="312"/>
                  </a:cxn>
                  <a:cxn ang="0">
                    <a:pos x="0" y="312"/>
                  </a:cxn>
                  <a:cxn ang="0">
                    <a:pos x="0" y="312"/>
                  </a:cxn>
                  <a:cxn ang="0">
                    <a:pos x="0" y="312"/>
                  </a:cxn>
                  <a:cxn ang="0">
                    <a:pos x="0" y="228"/>
                  </a:cxn>
                  <a:cxn ang="0">
                    <a:pos x="0" y="306"/>
                  </a:cxn>
                  <a:cxn ang="0">
                    <a:pos x="0" y="282"/>
                  </a:cxn>
                  <a:cxn ang="0">
                    <a:pos x="0" y="252"/>
                  </a:cxn>
                  <a:cxn ang="0">
                    <a:pos x="0" y="306"/>
                  </a:cxn>
                  <a:cxn ang="0">
                    <a:pos x="0" y="306"/>
                  </a:cxn>
                  <a:cxn ang="0">
                    <a:pos x="0" y="306"/>
                  </a:cxn>
                  <a:cxn ang="0">
                    <a:pos x="0" y="306"/>
                  </a:cxn>
                  <a:cxn ang="0">
                    <a:pos x="0" y="306"/>
                  </a:cxn>
                  <a:cxn ang="0">
                    <a:pos x="0" y="306"/>
                  </a:cxn>
                  <a:cxn ang="0">
                    <a:pos x="0" y="306"/>
                  </a:cxn>
                  <a:cxn ang="0">
                    <a:pos x="0" y="306"/>
                  </a:cxn>
                  <a:cxn ang="0">
                    <a:pos x="0" y="306"/>
                  </a:cxn>
                  <a:cxn ang="0">
                    <a:pos x="0" y="306"/>
                  </a:cxn>
                  <a:cxn ang="0">
                    <a:pos x="0" y="306"/>
                  </a:cxn>
                  <a:cxn ang="0">
                    <a:pos x="0" y="306"/>
                  </a:cxn>
                  <a:cxn ang="0">
                    <a:pos x="0" y="306"/>
                  </a:cxn>
                  <a:cxn ang="0">
                    <a:pos x="0" y="306"/>
                  </a:cxn>
                  <a:cxn ang="0">
                    <a:pos x="0" y="306"/>
                  </a:cxn>
                  <a:cxn ang="0">
                    <a:pos x="0" y="306"/>
                  </a:cxn>
                  <a:cxn ang="0">
                    <a:pos x="108" y="306"/>
                  </a:cxn>
                  <a:cxn ang="0">
                    <a:pos x="342" y="306"/>
                  </a:cxn>
                  <a:cxn ang="0">
                    <a:pos x="552" y="306"/>
                  </a:cxn>
                  <a:cxn ang="0">
                    <a:pos x="786" y="306"/>
                  </a:cxn>
                  <a:cxn ang="0">
                    <a:pos x="1020" y="306"/>
                  </a:cxn>
                  <a:cxn ang="0">
                    <a:pos x="1260" y="306"/>
                  </a:cxn>
                  <a:cxn ang="0">
                    <a:pos x="1494" y="306"/>
                  </a:cxn>
                  <a:cxn ang="0">
                    <a:pos x="1728" y="306"/>
                  </a:cxn>
                  <a:cxn ang="0">
                    <a:pos x="1968" y="306"/>
                  </a:cxn>
                  <a:cxn ang="0">
                    <a:pos x="2172" y="306"/>
                  </a:cxn>
                  <a:cxn ang="0">
                    <a:pos x="2412" y="306"/>
                  </a:cxn>
                  <a:cxn ang="0">
                    <a:pos x="2646" y="306"/>
                  </a:cxn>
                  <a:cxn ang="0">
                    <a:pos x="2886" y="306"/>
                  </a:cxn>
                  <a:cxn ang="0">
                    <a:pos x="3120" y="306"/>
                  </a:cxn>
                  <a:cxn ang="0">
                    <a:pos x="3438" y="306"/>
                  </a:cxn>
                  <a:cxn ang="0">
                    <a:pos x="3762" y="306"/>
                  </a:cxn>
                  <a:cxn ang="0">
                    <a:pos x="4104" y="306"/>
                  </a:cxn>
                  <a:cxn ang="0">
                    <a:pos x="4428" y="306"/>
                  </a:cxn>
                  <a:cxn ang="0">
                    <a:pos x="4746" y="306"/>
                  </a:cxn>
                  <a:cxn ang="0">
                    <a:pos x="5094" y="306"/>
                  </a:cxn>
                </a:cxnLst>
                <a:rect l="0" t="0" r="r" b="b"/>
                <a:pathLst>
                  <a:path w="5094" h="312">
                    <a:moveTo>
                      <a:pt x="0" y="312"/>
                    </a:move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0"/>
                    </a:lnTo>
                    <a:lnTo>
                      <a:pt x="0" y="294"/>
                    </a:lnTo>
                    <a:lnTo>
                      <a:pt x="0" y="288"/>
                    </a:lnTo>
                    <a:lnTo>
                      <a:pt x="0" y="282"/>
                    </a:lnTo>
                    <a:lnTo>
                      <a:pt x="0" y="270"/>
                    </a:lnTo>
                    <a:lnTo>
                      <a:pt x="0" y="264"/>
                    </a:lnTo>
                    <a:lnTo>
                      <a:pt x="0" y="252"/>
                    </a:lnTo>
                    <a:lnTo>
                      <a:pt x="0" y="240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16"/>
                    </a:lnTo>
                    <a:lnTo>
                      <a:pt x="0" y="198"/>
                    </a:lnTo>
                    <a:lnTo>
                      <a:pt x="0" y="186"/>
                    </a:lnTo>
                    <a:lnTo>
                      <a:pt x="0" y="168"/>
                    </a:lnTo>
                    <a:lnTo>
                      <a:pt x="0" y="156"/>
                    </a:lnTo>
                    <a:lnTo>
                      <a:pt x="0" y="144"/>
                    </a:lnTo>
                    <a:lnTo>
                      <a:pt x="0" y="132"/>
                    </a:lnTo>
                    <a:lnTo>
                      <a:pt x="0" y="120"/>
                    </a:lnTo>
                    <a:lnTo>
                      <a:pt x="0" y="114"/>
                    </a:lnTo>
                    <a:lnTo>
                      <a:pt x="0" y="102"/>
                    </a:lnTo>
                    <a:lnTo>
                      <a:pt x="0" y="96"/>
                    </a:lnTo>
                    <a:lnTo>
                      <a:pt x="0" y="84"/>
                    </a:lnTo>
                    <a:lnTo>
                      <a:pt x="0" y="78"/>
                    </a:lnTo>
                    <a:lnTo>
                      <a:pt x="0" y="66"/>
                    </a:lnTo>
                    <a:lnTo>
                      <a:pt x="0" y="66"/>
                    </a:lnTo>
                    <a:lnTo>
                      <a:pt x="0" y="66"/>
                    </a:lnTo>
                    <a:lnTo>
                      <a:pt x="0" y="54"/>
                    </a:lnTo>
                    <a:lnTo>
                      <a:pt x="0" y="42"/>
                    </a:lnTo>
                    <a:lnTo>
                      <a:pt x="0" y="30"/>
                    </a:lnTo>
                    <a:lnTo>
                      <a:pt x="0" y="18"/>
                    </a:lnTo>
                    <a:lnTo>
                      <a:pt x="0" y="12"/>
                    </a:lnTo>
                    <a:lnTo>
                      <a:pt x="0" y="6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12"/>
                    </a:lnTo>
                    <a:lnTo>
                      <a:pt x="0" y="18"/>
                    </a:lnTo>
                    <a:lnTo>
                      <a:pt x="0" y="24"/>
                    </a:lnTo>
                    <a:lnTo>
                      <a:pt x="0" y="24"/>
                    </a:lnTo>
                    <a:lnTo>
                      <a:pt x="0" y="30"/>
                    </a:lnTo>
                    <a:lnTo>
                      <a:pt x="0" y="36"/>
                    </a:lnTo>
                    <a:lnTo>
                      <a:pt x="0" y="42"/>
                    </a:lnTo>
                    <a:lnTo>
                      <a:pt x="0" y="48"/>
                    </a:lnTo>
                    <a:lnTo>
                      <a:pt x="0" y="60"/>
                    </a:lnTo>
                    <a:lnTo>
                      <a:pt x="0" y="72"/>
                    </a:lnTo>
                    <a:lnTo>
                      <a:pt x="0" y="90"/>
                    </a:lnTo>
                    <a:lnTo>
                      <a:pt x="0" y="102"/>
                    </a:lnTo>
                    <a:lnTo>
                      <a:pt x="0" y="120"/>
                    </a:lnTo>
                    <a:lnTo>
                      <a:pt x="0" y="132"/>
                    </a:lnTo>
                    <a:lnTo>
                      <a:pt x="0" y="150"/>
                    </a:lnTo>
                    <a:lnTo>
                      <a:pt x="0" y="168"/>
                    </a:lnTo>
                    <a:lnTo>
                      <a:pt x="0" y="180"/>
                    </a:lnTo>
                    <a:lnTo>
                      <a:pt x="0" y="198"/>
                    </a:lnTo>
                    <a:lnTo>
                      <a:pt x="0" y="210"/>
                    </a:lnTo>
                    <a:lnTo>
                      <a:pt x="0" y="228"/>
                    </a:lnTo>
                    <a:lnTo>
                      <a:pt x="0" y="240"/>
                    </a:lnTo>
                    <a:lnTo>
                      <a:pt x="0" y="258"/>
                    </a:lnTo>
                    <a:lnTo>
                      <a:pt x="0" y="270"/>
                    </a:lnTo>
                    <a:lnTo>
                      <a:pt x="0" y="282"/>
                    </a:lnTo>
                    <a:lnTo>
                      <a:pt x="0" y="294"/>
                    </a:lnTo>
                    <a:lnTo>
                      <a:pt x="0" y="306"/>
                    </a:lnTo>
                    <a:lnTo>
                      <a:pt x="0" y="300"/>
                    </a:lnTo>
                    <a:lnTo>
                      <a:pt x="0" y="288"/>
                    </a:lnTo>
                    <a:lnTo>
                      <a:pt x="0" y="276"/>
                    </a:lnTo>
                    <a:lnTo>
                      <a:pt x="0" y="264"/>
                    </a:lnTo>
                    <a:lnTo>
                      <a:pt x="0" y="252"/>
                    </a:lnTo>
                    <a:lnTo>
                      <a:pt x="0" y="240"/>
                    </a:lnTo>
                    <a:lnTo>
                      <a:pt x="0" y="228"/>
                    </a:lnTo>
                    <a:lnTo>
                      <a:pt x="0" y="216"/>
                    </a:lnTo>
                    <a:lnTo>
                      <a:pt x="0" y="204"/>
                    </a:lnTo>
                    <a:lnTo>
                      <a:pt x="0" y="192"/>
                    </a:lnTo>
                    <a:lnTo>
                      <a:pt x="0" y="180"/>
                    </a:lnTo>
                    <a:lnTo>
                      <a:pt x="0" y="174"/>
                    </a:lnTo>
                    <a:lnTo>
                      <a:pt x="0" y="168"/>
                    </a:lnTo>
                    <a:lnTo>
                      <a:pt x="0" y="174"/>
                    </a:lnTo>
                    <a:lnTo>
                      <a:pt x="0" y="174"/>
                    </a:lnTo>
                    <a:lnTo>
                      <a:pt x="0" y="174"/>
                    </a:lnTo>
                    <a:lnTo>
                      <a:pt x="0" y="174"/>
                    </a:lnTo>
                    <a:lnTo>
                      <a:pt x="0" y="180"/>
                    </a:lnTo>
                    <a:lnTo>
                      <a:pt x="0" y="180"/>
                    </a:lnTo>
                    <a:lnTo>
                      <a:pt x="0" y="180"/>
                    </a:lnTo>
                    <a:lnTo>
                      <a:pt x="0" y="186"/>
                    </a:lnTo>
                    <a:lnTo>
                      <a:pt x="0" y="186"/>
                    </a:lnTo>
                    <a:lnTo>
                      <a:pt x="0" y="192"/>
                    </a:lnTo>
                    <a:lnTo>
                      <a:pt x="0" y="192"/>
                    </a:lnTo>
                    <a:lnTo>
                      <a:pt x="0" y="192"/>
                    </a:lnTo>
                    <a:lnTo>
                      <a:pt x="0" y="198"/>
                    </a:lnTo>
                    <a:lnTo>
                      <a:pt x="0" y="198"/>
                    </a:lnTo>
                    <a:lnTo>
                      <a:pt x="0" y="198"/>
                    </a:lnTo>
                    <a:lnTo>
                      <a:pt x="0" y="198"/>
                    </a:lnTo>
                    <a:lnTo>
                      <a:pt x="0" y="198"/>
                    </a:lnTo>
                    <a:lnTo>
                      <a:pt x="0" y="192"/>
                    </a:lnTo>
                    <a:lnTo>
                      <a:pt x="0" y="192"/>
                    </a:lnTo>
                    <a:lnTo>
                      <a:pt x="0" y="192"/>
                    </a:lnTo>
                    <a:lnTo>
                      <a:pt x="0" y="186"/>
                    </a:lnTo>
                    <a:lnTo>
                      <a:pt x="0" y="186"/>
                    </a:lnTo>
                    <a:lnTo>
                      <a:pt x="0" y="180"/>
                    </a:lnTo>
                    <a:lnTo>
                      <a:pt x="0" y="180"/>
                    </a:lnTo>
                    <a:lnTo>
                      <a:pt x="0" y="180"/>
                    </a:lnTo>
                    <a:lnTo>
                      <a:pt x="0" y="174"/>
                    </a:lnTo>
                    <a:lnTo>
                      <a:pt x="0" y="174"/>
                    </a:lnTo>
                    <a:lnTo>
                      <a:pt x="0" y="174"/>
                    </a:lnTo>
                    <a:lnTo>
                      <a:pt x="0" y="174"/>
                    </a:lnTo>
                    <a:lnTo>
                      <a:pt x="0" y="168"/>
                    </a:lnTo>
                    <a:lnTo>
                      <a:pt x="0" y="174"/>
                    </a:lnTo>
                    <a:lnTo>
                      <a:pt x="0" y="180"/>
                    </a:lnTo>
                    <a:lnTo>
                      <a:pt x="0" y="192"/>
                    </a:lnTo>
                    <a:lnTo>
                      <a:pt x="0" y="204"/>
                    </a:lnTo>
                    <a:lnTo>
                      <a:pt x="0" y="216"/>
                    </a:lnTo>
                    <a:lnTo>
                      <a:pt x="0" y="228"/>
                    </a:lnTo>
                    <a:lnTo>
                      <a:pt x="0" y="240"/>
                    </a:lnTo>
                    <a:lnTo>
                      <a:pt x="0" y="252"/>
                    </a:lnTo>
                    <a:lnTo>
                      <a:pt x="0" y="264"/>
                    </a:lnTo>
                    <a:lnTo>
                      <a:pt x="0" y="276"/>
                    </a:lnTo>
                    <a:lnTo>
                      <a:pt x="0" y="288"/>
                    </a:lnTo>
                    <a:lnTo>
                      <a:pt x="0" y="300"/>
                    </a:lnTo>
                    <a:lnTo>
                      <a:pt x="0" y="306"/>
                    </a:lnTo>
                    <a:lnTo>
                      <a:pt x="0" y="294"/>
                    </a:lnTo>
                    <a:lnTo>
                      <a:pt x="0" y="282"/>
                    </a:lnTo>
                    <a:lnTo>
                      <a:pt x="0" y="270"/>
                    </a:lnTo>
                    <a:lnTo>
                      <a:pt x="0" y="258"/>
                    </a:lnTo>
                    <a:lnTo>
                      <a:pt x="0" y="240"/>
                    </a:lnTo>
                    <a:lnTo>
                      <a:pt x="0" y="228"/>
                    </a:lnTo>
                    <a:lnTo>
                      <a:pt x="0" y="210"/>
                    </a:lnTo>
                    <a:lnTo>
                      <a:pt x="0" y="198"/>
                    </a:lnTo>
                    <a:lnTo>
                      <a:pt x="0" y="180"/>
                    </a:lnTo>
                    <a:lnTo>
                      <a:pt x="0" y="168"/>
                    </a:lnTo>
                    <a:lnTo>
                      <a:pt x="0" y="150"/>
                    </a:lnTo>
                    <a:lnTo>
                      <a:pt x="0" y="132"/>
                    </a:lnTo>
                    <a:lnTo>
                      <a:pt x="0" y="120"/>
                    </a:lnTo>
                    <a:lnTo>
                      <a:pt x="0" y="102"/>
                    </a:lnTo>
                    <a:lnTo>
                      <a:pt x="0" y="90"/>
                    </a:lnTo>
                    <a:lnTo>
                      <a:pt x="0" y="72"/>
                    </a:lnTo>
                    <a:lnTo>
                      <a:pt x="0" y="60"/>
                    </a:lnTo>
                    <a:lnTo>
                      <a:pt x="0" y="48"/>
                    </a:lnTo>
                    <a:lnTo>
                      <a:pt x="0" y="42"/>
                    </a:lnTo>
                    <a:lnTo>
                      <a:pt x="0" y="36"/>
                    </a:lnTo>
                    <a:lnTo>
                      <a:pt x="0" y="30"/>
                    </a:lnTo>
                    <a:lnTo>
                      <a:pt x="0" y="24"/>
                    </a:lnTo>
                    <a:lnTo>
                      <a:pt x="0" y="24"/>
                    </a:lnTo>
                    <a:lnTo>
                      <a:pt x="0" y="18"/>
                    </a:lnTo>
                    <a:lnTo>
                      <a:pt x="0" y="12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12"/>
                    </a:lnTo>
                    <a:lnTo>
                      <a:pt x="0" y="18"/>
                    </a:lnTo>
                    <a:lnTo>
                      <a:pt x="0" y="30"/>
                    </a:lnTo>
                    <a:lnTo>
                      <a:pt x="0" y="42"/>
                    </a:lnTo>
                    <a:lnTo>
                      <a:pt x="0" y="54"/>
                    </a:lnTo>
                    <a:lnTo>
                      <a:pt x="0" y="66"/>
                    </a:lnTo>
                    <a:lnTo>
                      <a:pt x="0" y="66"/>
                    </a:lnTo>
                    <a:lnTo>
                      <a:pt x="0" y="66"/>
                    </a:lnTo>
                    <a:lnTo>
                      <a:pt x="0" y="78"/>
                    </a:lnTo>
                    <a:lnTo>
                      <a:pt x="0" y="84"/>
                    </a:lnTo>
                    <a:lnTo>
                      <a:pt x="0" y="96"/>
                    </a:lnTo>
                    <a:lnTo>
                      <a:pt x="0" y="102"/>
                    </a:lnTo>
                    <a:lnTo>
                      <a:pt x="0" y="114"/>
                    </a:lnTo>
                    <a:lnTo>
                      <a:pt x="0" y="120"/>
                    </a:lnTo>
                    <a:lnTo>
                      <a:pt x="0" y="132"/>
                    </a:lnTo>
                    <a:lnTo>
                      <a:pt x="0" y="144"/>
                    </a:lnTo>
                    <a:lnTo>
                      <a:pt x="0" y="156"/>
                    </a:lnTo>
                    <a:lnTo>
                      <a:pt x="0" y="168"/>
                    </a:lnTo>
                    <a:lnTo>
                      <a:pt x="0" y="186"/>
                    </a:lnTo>
                    <a:lnTo>
                      <a:pt x="0" y="198"/>
                    </a:lnTo>
                    <a:lnTo>
                      <a:pt x="0" y="216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40"/>
                    </a:lnTo>
                    <a:lnTo>
                      <a:pt x="0" y="252"/>
                    </a:lnTo>
                    <a:lnTo>
                      <a:pt x="0" y="264"/>
                    </a:lnTo>
                    <a:lnTo>
                      <a:pt x="0" y="270"/>
                    </a:lnTo>
                    <a:lnTo>
                      <a:pt x="0" y="282"/>
                    </a:lnTo>
                    <a:lnTo>
                      <a:pt x="0" y="288"/>
                    </a:lnTo>
                    <a:lnTo>
                      <a:pt x="0" y="294"/>
                    </a:lnTo>
                    <a:lnTo>
                      <a:pt x="0" y="300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12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12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12" y="306"/>
                    </a:lnTo>
                    <a:lnTo>
                      <a:pt x="12" y="306"/>
                    </a:lnTo>
                    <a:lnTo>
                      <a:pt x="18" y="306"/>
                    </a:lnTo>
                    <a:lnTo>
                      <a:pt x="18" y="306"/>
                    </a:lnTo>
                    <a:lnTo>
                      <a:pt x="24" y="306"/>
                    </a:lnTo>
                    <a:lnTo>
                      <a:pt x="48" y="306"/>
                    </a:lnTo>
                    <a:lnTo>
                      <a:pt x="48" y="306"/>
                    </a:lnTo>
                    <a:lnTo>
                      <a:pt x="48" y="306"/>
                    </a:lnTo>
                    <a:lnTo>
                      <a:pt x="54" y="306"/>
                    </a:lnTo>
                    <a:lnTo>
                      <a:pt x="54" y="306"/>
                    </a:lnTo>
                    <a:lnTo>
                      <a:pt x="54" y="306"/>
                    </a:lnTo>
                    <a:lnTo>
                      <a:pt x="60" y="306"/>
                    </a:lnTo>
                    <a:lnTo>
                      <a:pt x="60" y="306"/>
                    </a:lnTo>
                    <a:lnTo>
                      <a:pt x="60" y="312"/>
                    </a:lnTo>
                    <a:lnTo>
                      <a:pt x="60" y="312"/>
                    </a:lnTo>
                    <a:lnTo>
                      <a:pt x="60" y="312"/>
                    </a:lnTo>
                    <a:lnTo>
                      <a:pt x="66" y="306"/>
                    </a:lnTo>
                    <a:lnTo>
                      <a:pt x="66" y="306"/>
                    </a:lnTo>
                    <a:lnTo>
                      <a:pt x="72" y="306"/>
                    </a:lnTo>
                    <a:lnTo>
                      <a:pt x="72" y="306"/>
                    </a:lnTo>
                    <a:lnTo>
                      <a:pt x="78" y="306"/>
                    </a:lnTo>
                    <a:lnTo>
                      <a:pt x="78" y="306"/>
                    </a:lnTo>
                    <a:lnTo>
                      <a:pt x="84" y="306"/>
                    </a:lnTo>
                    <a:lnTo>
                      <a:pt x="84" y="306"/>
                    </a:lnTo>
                    <a:lnTo>
                      <a:pt x="84" y="306"/>
                    </a:lnTo>
                    <a:lnTo>
                      <a:pt x="90" y="306"/>
                    </a:lnTo>
                    <a:lnTo>
                      <a:pt x="90" y="306"/>
                    </a:lnTo>
                    <a:lnTo>
                      <a:pt x="96" y="306"/>
                    </a:lnTo>
                    <a:lnTo>
                      <a:pt x="96" y="306"/>
                    </a:lnTo>
                    <a:lnTo>
                      <a:pt x="102" y="306"/>
                    </a:lnTo>
                    <a:lnTo>
                      <a:pt x="102" y="306"/>
                    </a:lnTo>
                    <a:lnTo>
                      <a:pt x="102" y="306"/>
                    </a:lnTo>
                    <a:lnTo>
                      <a:pt x="102" y="306"/>
                    </a:lnTo>
                    <a:lnTo>
                      <a:pt x="108" y="306"/>
                    </a:lnTo>
                    <a:lnTo>
                      <a:pt x="108" y="306"/>
                    </a:lnTo>
                    <a:lnTo>
                      <a:pt x="108" y="306"/>
                    </a:lnTo>
                    <a:lnTo>
                      <a:pt x="114" y="306"/>
                    </a:lnTo>
                    <a:lnTo>
                      <a:pt x="114" y="306"/>
                    </a:lnTo>
                    <a:lnTo>
                      <a:pt x="114" y="306"/>
                    </a:lnTo>
                    <a:lnTo>
                      <a:pt x="120" y="306"/>
                    </a:lnTo>
                    <a:lnTo>
                      <a:pt x="120" y="306"/>
                    </a:lnTo>
                    <a:lnTo>
                      <a:pt x="120" y="306"/>
                    </a:lnTo>
                    <a:lnTo>
                      <a:pt x="126" y="306"/>
                    </a:lnTo>
                    <a:lnTo>
                      <a:pt x="126" y="306"/>
                    </a:lnTo>
                    <a:lnTo>
                      <a:pt x="126" y="306"/>
                    </a:lnTo>
                    <a:lnTo>
                      <a:pt x="126" y="306"/>
                    </a:lnTo>
                    <a:lnTo>
                      <a:pt x="162" y="306"/>
                    </a:lnTo>
                    <a:lnTo>
                      <a:pt x="162" y="306"/>
                    </a:lnTo>
                    <a:lnTo>
                      <a:pt x="162" y="306"/>
                    </a:lnTo>
                    <a:lnTo>
                      <a:pt x="168" y="306"/>
                    </a:lnTo>
                    <a:lnTo>
                      <a:pt x="168" y="306"/>
                    </a:lnTo>
                    <a:lnTo>
                      <a:pt x="174" y="306"/>
                    </a:lnTo>
                    <a:lnTo>
                      <a:pt x="174" y="306"/>
                    </a:lnTo>
                    <a:lnTo>
                      <a:pt x="174" y="306"/>
                    </a:lnTo>
                    <a:lnTo>
                      <a:pt x="180" y="306"/>
                    </a:lnTo>
                    <a:lnTo>
                      <a:pt x="180" y="306"/>
                    </a:lnTo>
                    <a:lnTo>
                      <a:pt x="180" y="306"/>
                    </a:lnTo>
                    <a:lnTo>
                      <a:pt x="186" y="306"/>
                    </a:lnTo>
                    <a:lnTo>
                      <a:pt x="186" y="306"/>
                    </a:lnTo>
                    <a:lnTo>
                      <a:pt x="186" y="306"/>
                    </a:lnTo>
                    <a:lnTo>
                      <a:pt x="186" y="306"/>
                    </a:lnTo>
                    <a:lnTo>
                      <a:pt x="222" y="306"/>
                    </a:lnTo>
                    <a:lnTo>
                      <a:pt x="222" y="306"/>
                    </a:lnTo>
                    <a:lnTo>
                      <a:pt x="228" y="306"/>
                    </a:lnTo>
                    <a:lnTo>
                      <a:pt x="228" y="306"/>
                    </a:lnTo>
                    <a:lnTo>
                      <a:pt x="228" y="306"/>
                    </a:lnTo>
                    <a:lnTo>
                      <a:pt x="234" y="306"/>
                    </a:lnTo>
                    <a:lnTo>
                      <a:pt x="234" y="306"/>
                    </a:lnTo>
                    <a:lnTo>
                      <a:pt x="234" y="306"/>
                    </a:lnTo>
                    <a:lnTo>
                      <a:pt x="240" y="306"/>
                    </a:lnTo>
                    <a:lnTo>
                      <a:pt x="240" y="306"/>
                    </a:lnTo>
                    <a:lnTo>
                      <a:pt x="240" y="306"/>
                    </a:lnTo>
                    <a:lnTo>
                      <a:pt x="246" y="306"/>
                    </a:lnTo>
                    <a:lnTo>
                      <a:pt x="246" y="306"/>
                    </a:lnTo>
                    <a:lnTo>
                      <a:pt x="246" y="306"/>
                    </a:lnTo>
                    <a:lnTo>
                      <a:pt x="246" y="306"/>
                    </a:lnTo>
                    <a:lnTo>
                      <a:pt x="282" y="306"/>
                    </a:lnTo>
                    <a:lnTo>
                      <a:pt x="282" y="306"/>
                    </a:lnTo>
                    <a:lnTo>
                      <a:pt x="288" y="306"/>
                    </a:lnTo>
                    <a:lnTo>
                      <a:pt x="288" y="306"/>
                    </a:lnTo>
                    <a:lnTo>
                      <a:pt x="288" y="306"/>
                    </a:lnTo>
                    <a:lnTo>
                      <a:pt x="294" y="306"/>
                    </a:lnTo>
                    <a:lnTo>
                      <a:pt x="294" y="306"/>
                    </a:lnTo>
                    <a:lnTo>
                      <a:pt x="294" y="306"/>
                    </a:lnTo>
                    <a:lnTo>
                      <a:pt x="300" y="306"/>
                    </a:lnTo>
                    <a:lnTo>
                      <a:pt x="300" y="306"/>
                    </a:lnTo>
                    <a:lnTo>
                      <a:pt x="300" y="306"/>
                    </a:lnTo>
                    <a:lnTo>
                      <a:pt x="306" y="306"/>
                    </a:lnTo>
                    <a:lnTo>
                      <a:pt x="306" y="306"/>
                    </a:lnTo>
                    <a:lnTo>
                      <a:pt x="306" y="306"/>
                    </a:lnTo>
                    <a:lnTo>
                      <a:pt x="306" y="306"/>
                    </a:lnTo>
                    <a:lnTo>
                      <a:pt x="342" y="306"/>
                    </a:lnTo>
                    <a:lnTo>
                      <a:pt x="342" y="306"/>
                    </a:lnTo>
                    <a:lnTo>
                      <a:pt x="348" y="306"/>
                    </a:lnTo>
                    <a:lnTo>
                      <a:pt x="348" y="306"/>
                    </a:lnTo>
                    <a:lnTo>
                      <a:pt x="348" y="306"/>
                    </a:lnTo>
                    <a:lnTo>
                      <a:pt x="354" y="306"/>
                    </a:lnTo>
                    <a:lnTo>
                      <a:pt x="354" y="306"/>
                    </a:lnTo>
                    <a:lnTo>
                      <a:pt x="354" y="306"/>
                    </a:lnTo>
                    <a:lnTo>
                      <a:pt x="360" y="306"/>
                    </a:lnTo>
                    <a:lnTo>
                      <a:pt x="360" y="306"/>
                    </a:lnTo>
                    <a:lnTo>
                      <a:pt x="360" y="312"/>
                    </a:lnTo>
                    <a:lnTo>
                      <a:pt x="366" y="306"/>
                    </a:lnTo>
                    <a:lnTo>
                      <a:pt x="366" y="306"/>
                    </a:lnTo>
                    <a:lnTo>
                      <a:pt x="366" y="306"/>
                    </a:lnTo>
                    <a:lnTo>
                      <a:pt x="366" y="306"/>
                    </a:lnTo>
                    <a:lnTo>
                      <a:pt x="402" y="306"/>
                    </a:lnTo>
                    <a:lnTo>
                      <a:pt x="402" y="306"/>
                    </a:lnTo>
                    <a:lnTo>
                      <a:pt x="408" y="306"/>
                    </a:lnTo>
                    <a:lnTo>
                      <a:pt x="408" y="306"/>
                    </a:lnTo>
                    <a:lnTo>
                      <a:pt x="408" y="306"/>
                    </a:lnTo>
                    <a:lnTo>
                      <a:pt x="414" y="306"/>
                    </a:lnTo>
                    <a:lnTo>
                      <a:pt x="414" y="306"/>
                    </a:lnTo>
                    <a:lnTo>
                      <a:pt x="414" y="306"/>
                    </a:lnTo>
                    <a:lnTo>
                      <a:pt x="420" y="306"/>
                    </a:lnTo>
                    <a:lnTo>
                      <a:pt x="420" y="306"/>
                    </a:lnTo>
                    <a:lnTo>
                      <a:pt x="420" y="306"/>
                    </a:lnTo>
                    <a:lnTo>
                      <a:pt x="426" y="306"/>
                    </a:lnTo>
                    <a:lnTo>
                      <a:pt x="426" y="306"/>
                    </a:lnTo>
                    <a:lnTo>
                      <a:pt x="426" y="306"/>
                    </a:lnTo>
                    <a:lnTo>
                      <a:pt x="426" y="306"/>
                    </a:lnTo>
                    <a:lnTo>
                      <a:pt x="462" y="306"/>
                    </a:lnTo>
                    <a:lnTo>
                      <a:pt x="462" y="306"/>
                    </a:lnTo>
                    <a:lnTo>
                      <a:pt x="468" y="306"/>
                    </a:lnTo>
                    <a:lnTo>
                      <a:pt x="468" y="306"/>
                    </a:lnTo>
                    <a:lnTo>
                      <a:pt x="468" y="306"/>
                    </a:lnTo>
                    <a:lnTo>
                      <a:pt x="474" y="306"/>
                    </a:lnTo>
                    <a:lnTo>
                      <a:pt x="474" y="306"/>
                    </a:lnTo>
                    <a:lnTo>
                      <a:pt x="474" y="306"/>
                    </a:lnTo>
                    <a:lnTo>
                      <a:pt x="480" y="306"/>
                    </a:lnTo>
                    <a:lnTo>
                      <a:pt x="480" y="306"/>
                    </a:lnTo>
                    <a:lnTo>
                      <a:pt x="480" y="306"/>
                    </a:lnTo>
                    <a:lnTo>
                      <a:pt x="486" y="306"/>
                    </a:lnTo>
                    <a:lnTo>
                      <a:pt x="486" y="306"/>
                    </a:lnTo>
                    <a:lnTo>
                      <a:pt x="486" y="306"/>
                    </a:lnTo>
                    <a:lnTo>
                      <a:pt x="486" y="306"/>
                    </a:lnTo>
                    <a:lnTo>
                      <a:pt x="522" y="306"/>
                    </a:lnTo>
                    <a:lnTo>
                      <a:pt x="522" y="306"/>
                    </a:lnTo>
                    <a:lnTo>
                      <a:pt x="528" y="306"/>
                    </a:lnTo>
                    <a:lnTo>
                      <a:pt x="528" y="306"/>
                    </a:lnTo>
                    <a:lnTo>
                      <a:pt x="528" y="306"/>
                    </a:lnTo>
                    <a:lnTo>
                      <a:pt x="534" y="306"/>
                    </a:lnTo>
                    <a:lnTo>
                      <a:pt x="534" y="306"/>
                    </a:lnTo>
                    <a:lnTo>
                      <a:pt x="534" y="306"/>
                    </a:lnTo>
                    <a:lnTo>
                      <a:pt x="540" y="306"/>
                    </a:lnTo>
                    <a:lnTo>
                      <a:pt x="540" y="306"/>
                    </a:lnTo>
                    <a:lnTo>
                      <a:pt x="540" y="306"/>
                    </a:lnTo>
                    <a:lnTo>
                      <a:pt x="546" y="306"/>
                    </a:lnTo>
                    <a:lnTo>
                      <a:pt x="546" y="306"/>
                    </a:lnTo>
                    <a:lnTo>
                      <a:pt x="552" y="306"/>
                    </a:lnTo>
                    <a:lnTo>
                      <a:pt x="552" y="306"/>
                    </a:lnTo>
                    <a:lnTo>
                      <a:pt x="582" y="312"/>
                    </a:lnTo>
                    <a:lnTo>
                      <a:pt x="582" y="312"/>
                    </a:lnTo>
                    <a:lnTo>
                      <a:pt x="588" y="312"/>
                    </a:lnTo>
                    <a:lnTo>
                      <a:pt x="588" y="306"/>
                    </a:lnTo>
                    <a:lnTo>
                      <a:pt x="588" y="306"/>
                    </a:lnTo>
                    <a:lnTo>
                      <a:pt x="594" y="306"/>
                    </a:lnTo>
                    <a:lnTo>
                      <a:pt x="594" y="306"/>
                    </a:lnTo>
                    <a:lnTo>
                      <a:pt x="594" y="306"/>
                    </a:lnTo>
                    <a:lnTo>
                      <a:pt x="600" y="306"/>
                    </a:lnTo>
                    <a:lnTo>
                      <a:pt x="600" y="306"/>
                    </a:lnTo>
                    <a:lnTo>
                      <a:pt x="606" y="306"/>
                    </a:lnTo>
                    <a:lnTo>
                      <a:pt x="606" y="306"/>
                    </a:lnTo>
                    <a:lnTo>
                      <a:pt x="606" y="306"/>
                    </a:lnTo>
                    <a:lnTo>
                      <a:pt x="612" y="306"/>
                    </a:lnTo>
                    <a:lnTo>
                      <a:pt x="612" y="306"/>
                    </a:lnTo>
                    <a:lnTo>
                      <a:pt x="642" y="306"/>
                    </a:lnTo>
                    <a:lnTo>
                      <a:pt x="642" y="306"/>
                    </a:lnTo>
                    <a:lnTo>
                      <a:pt x="648" y="306"/>
                    </a:lnTo>
                    <a:lnTo>
                      <a:pt x="648" y="306"/>
                    </a:lnTo>
                    <a:lnTo>
                      <a:pt x="648" y="306"/>
                    </a:lnTo>
                    <a:lnTo>
                      <a:pt x="654" y="306"/>
                    </a:lnTo>
                    <a:lnTo>
                      <a:pt x="654" y="306"/>
                    </a:lnTo>
                    <a:lnTo>
                      <a:pt x="654" y="306"/>
                    </a:lnTo>
                    <a:lnTo>
                      <a:pt x="660" y="306"/>
                    </a:lnTo>
                    <a:lnTo>
                      <a:pt x="660" y="306"/>
                    </a:lnTo>
                    <a:lnTo>
                      <a:pt x="666" y="306"/>
                    </a:lnTo>
                    <a:lnTo>
                      <a:pt x="666" y="306"/>
                    </a:lnTo>
                    <a:lnTo>
                      <a:pt x="666" y="306"/>
                    </a:lnTo>
                    <a:lnTo>
                      <a:pt x="672" y="306"/>
                    </a:lnTo>
                    <a:lnTo>
                      <a:pt x="672" y="306"/>
                    </a:lnTo>
                    <a:lnTo>
                      <a:pt x="702" y="306"/>
                    </a:lnTo>
                    <a:lnTo>
                      <a:pt x="702" y="306"/>
                    </a:lnTo>
                    <a:lnTo>
                      <a:pt x="708" y="306"/>
                    </a:lnTo>
                    <a:lnTo>
                      <a:pt x="708" y="306"/>
                    </a:lnTo>
                    <a:lnTo>
                      <a:pt x="708" y="306"/>
                    </a:lnTo>
                    <a:lnTo>
                      <a:pt x="714" y="306"/>
                    </a:lnTo>
                    <a:lnTo>
                      <a:pt x="714" y="306"/>
                    </a:lnTo>
                    <a:lnTo>
                      <a:pt x="714" y="306"/>
                    </a:lnTo>
                    <a:lnTo>
                      <a:pt x="720" y="306"/>
                    </a:lnTo>
                    <a:lnTo>
                      <a:pt x="720" y="306"/>
                    </a:lnTo>
                    <a:lnTo>
                      <a:pt x="726" y="306"/>
                    </a:lnTo>
                    <a:lnTo>
                      <a:pt x="726" y="306"/>
                    </a:lnTo>
                    <a:lnTo>
                      <a:pt x="726" y="306"/>
                    </a:lnTo>
                    <a:lnTo>
                      <a:pt x="732" y="306"/>
                    </a:lnTo>
                    <a:lnTo>
                      <a:pt x="732" y="306"/>
                    </a:lnTo>
                    <a:lnTo>
                      <a:pt x="762" y="306"/>
                    </a:lnTo>
                    <a:lnTo>
                      <a:pt x="762" y="306"/>
                    </a:lnTo>
                    <a:lnTo>
                      <a:pt x="768" y="306"/>
                    </a:lnTo>
                    <a:lnTo>
                      <a:pt x="768" y="306"/>
                    </a:lnTo>
                    <a:lnTo>
                      <a:pt x="768" y="306"/>
                    </a:lnTo>
                    <a:lnTo>
                      <a:pt x="774" y="306"/>
                    </a:lnTo>
                    <a:lnTo>
                      <a:pt x="774" y="306"/>
                    </a:lnTo>
                    <a:lnTo>
                      <a:pt x="774" y="306"/>
                    </a:lnTo>
                    <a:lnTo>
                      <a:pt x="780" y="306"/>
                    </a:lnTo>
                    <a:lnTo>
                      <a:pt x="780" y="306"/>
                    </a:lnTo>
                    <a:lnTo>
                      <a:pt x="786" y="306"/>
                    </a:lnTo>
                    <a:lnTo>
                      <a:pt x="786" y="306"/>
                    </a:lnTo>
                    <a:lnTo>
                      <a:pt x="786" y="306"/>
                    </a:lnTo>
                    <a:lnTo>
                      <a:pt x="792" y="306"/>
                    </a:lnTo>
                    <a:lnTo>
                      <a:pt x="792" y="306"/>
                    </a:lnTo>
                    <a:lnTo>
                      <a:pt x="822" y="306"/>
                    </a:lnTo>
                    <a:lnTo>
                      <a:pt x="822" y="306"/>
                    </a:lnTo>
                    <a:lnTo>
                      <a:pt x="828" y="306"/>
                    </a:lnTo>
                    <a:lnTo>
                      <a:pt x="828" y="306"/>
                    </a:lnTo>
                    <a:lnTo>
                      <a:pt x="828" y="306"/>
                    </a:lnTo>
                    <a:lnTo>
                      <a:pt x="834" y="306"/>
                    </a:lnTo>
                    <a:lnTo>
                      <a:pt x="834" y="306"/>
                    </a:lnTo>
                    <a:lnTo>
                      <a:pt x="834" y="306"/>
                    </a:lnTo>
                    <a:lnTo>
                      <a:pt x="840" y="306"/>
                    </a:lnTo>
                    <a:lnTo>
                      <a:pt x="840" y="306"/>
                    </a:lnTo>
                    <a:lnTo>
                      <a:pt x="846" y="306"/>
                    </a:lnTo>
                    <a:lnTo>
                      <a:pt x="846" y="306"/>
                    </a:lnTo>
                    <a:lnTo>
                      <a:pt x="846" y="306"/>
                    </a:lnTo>
                    <a:lnTo>
                      <a:pt x="852" y="306"/>
                    </a:lnTo>
                    <a:lnTo>
                      <a:pt x="852" y="306"/>
                    </a:lnTo>
                    <a:lnTo>
                      <a:pt x="882" y="306"/>
                    </a:lnTo>
                    <a:lnTo>
                      <a:pt x="882" y="306"/>
                    </a:lnTo>
                    <a:lnTo>
                      <a:pt x="888" y="306"/>
                    </a:lnTo>
                    <a:lnTo>
                      <a:pt x="888" y="306"/>
                    </a:lnTo>
                    <a:lnTo>
                      <a:pt x="888" y="306"/>
                    </a:lnTo>
                    <a:lnTo>
                      <a:pt x="894" y="306"/>
                    </a:lnTo>
                    <a:lnTo>
                      <a:pt x="894" y="306"/>
                    </a:lnTo>
                    <a:lnTo>
                      <a:pt x="900" y="306"/>
                    </a:lnTo>
                    <a:lnTo>
                      <a:pt x="900" y="306"/>
                    </a:lnTo>
                    <a:lnTo>
                      <a:pt x="900" y="306"/>
                    </a:lnTo>
                    <a:lnTo>
                      <a:pt x="906" y="306"/>
                    </a:lnTo>
                    <a:lnTo>
                      <a:pt x="906" y="306"/>
                    </a:lnTo>
                    <a:lnTo>
                      <a:pt x="906" y="306"/>
                    </a:lnTo>
                    <a:lnTo>
                      <a:pt x="912" y="306"/>
                    </a:lnTo>
                    <a:lnTo>
                      <a:pt x="912" y="306"/>
                    </a:lnTo>
                    <a:lnTo>
                      <a:pt x="942" y="306"/>
                    </a:lnTo>
                    <a:lnTo>
                      <a:pt x="942" y="306"/>
                    </a:lnTo>
                    <a:lnTo>
                      <a:pt x="948" y="306"/>
                    </a:lnTo>
                    <a:lnTo>
                      <a:pt x="948" y="306"/>
                    </a:lnTo>
                    <a:lnTo>
                      <a:pt x="948" y="306"/>
                    </a:lnTo>
                    <a:lnTo>
                      <a:pt x="954" y="306"/>
                    </a:lnTo>
                    <a:lnTo>
                      <a:pt x="954" y="306"/>
                    </a:lnTo>
                    <a:lnTo>
                      <a:pt x="960" y="306"/>
                    </a:lnTo>
                    <a:lnTo>
                      <a:pt x="960" y="306"/>
                    </a:lnTo>
                    <a:lnTo>
                      <a:pt x="960" y="306"/>
                    </a:lnTo>
                    <a:lnTo>
                      <a:pt x="966" y="306"/>
                    </a:lnTo>
                    <a:lnTo>
                      <a:pt x="966" y="306"/>
                    </a:lnTo>
                    <a:lnTo>
                      <a:pt x="966" y="306"/>
                    </a:lnTo>
                    <a:lnTo>
                      <a:pt x="972" y="306"/>
                    </a:lnTo>
                    <a:lnTo>
                      <a:pt x="972" y="306"/>
                    </a:lnTo>
                    <a:lnTo>
                      <a:pt x="1002" y="306"/>
                    </a:lnTo>
                    <a:lnTo>
                      <a:pt x="1002" y="306"/>
                    </a:lnTo>
                    <a:lnTo>
                      <a:pt x="1008" y="306"/>
                    </a:lnTo>
                    <a:lnTo>
                      <a:pt x="1008" y="306"/>
                    </a:lnTo>
                    <a:lnTo>
                      <a:pt x="1008" y="306"/>
                    </a:lnTo>
                    <a:lnTo>
                      <a:pt x="1014" y="306"/>
                    </a:lnTo>
                    <a:lnTo>
                      <a:pt x="1014" y="306"/>
                    </a:lnTo>
                    <a:lnTo>
                      <a:pt x="1020" y="306"/>
                    </a:lnTo>
                    <a:lnTo>
                      <a:pt x="1020" y="306"/>
                    </a:lnTo>
                    <a:lnTo>
                      <a:pt x="1020" y="306"/>
                    </a:lnTo>
                    <a:lnTo>
                      <a:pt x="1026" y="306"/>
                    </a:lnTo>
                    <a:lnTo>
                      <a:pt x="1026" y="306"/>
                    </a:lnTo>
                    <a:lnTo>
                      <a:pt x="1026" y="306"/>
                    </a:lnTo>
                    <a:lnTo>
                      <a:pt x="1032" y="306"/>
                    </a:lnTo>
                    <a:lnTo>
                      <a:pt x="1032" y="306"/>
                    </a:lnTo>
                    <a:lnTo>
                      <a:pt x="1062" y="306"/>
                    </a:lnTo>
                    <a:lnTo>
                      <a:pt x="1062" y="306"/>
                    </a:lnTo>
                    <a:lnTo>
                      <a:pt x="1068" y="306"/>
                    </a:lnTo>
                    <a:lnTo>
                      <a:pt x="1068" y="306"/>
                    </a:lnTo>
                    <a:lnTo>
                      <a:pt x="1068" y="306"/>
                    </a:lnTo>
                    <a:lnTo>
                      <a:pt x="1074" y="306"/>
                    </a:lnTo>
                    <a:lnTo>
                      <a:pt x="1074" y="306"/>
                    </a:lnTo>
                    <a:lnTo>
                      <a:pt x="1080" y="306"/>
                    </a:lnTo>
                    <a:lnTo>
                      <a:pt x="1080" y="306"/>
                    </a:lnTo>
                    <a:lnTo>
                      <a:pt x="1080" y="306"/>
                    </a:lnTo>
                    <a:lnTo>
                      <a:pt x="1086" y="306"/>
                    </a:lnTo>
                    <a:lnTo>
                      <a:pt x="1086" y="306"/>
                    </a:lnTo>
                    <a:lnTo>
                      <a:pt x="1086" y="306"/>
                    </a:lnTo>
                    <a:lnTo>
                      <a:pt x="1092" y="306"/>
                    </a:lnTo>
                    <a:lnTo>
                      <a:pt x="1092" y="306"/>
                    </a:lnTo>
                    <a:lnTo>
                      <a:pt x="1122" y="306"/>
                    </a:lnTo>
                    <a:lnTo>
                      <a:pt x="1122" y="306"/>
                    </a:lnTo>
                    <a:lnTo>
                      <a:pt x="1128" y="306"/>
                    </a:lnTo>
                    <a:lnTo>
                      <a:pt x="1128" y="306"/>
                    </a:lnTo>
                    <a:lnTo>
                      <a:pt x="1134" y="306"/>
                    </a:lnTo>
                    <a:lnTo>
                      <a:pt x="1134" y="306"/>
                    </a:lnTo>
                    <a:lnTo>
                      <a:pt x="1134" y="306"/>
                    </a:lnTo>
                    <a:lnTo>
                      <a:pt x="1140" y="306"/>
                    </a:lnTo>
                    <a:lnTo>
                      <a:pt x="1140" y="306"/>
                    </a:lnTo>
                    <a:lnTo>
                      <a:pt x="1140" y="306"/>
                    </a:lnTo>
                    <a:lnTo>
                      <a:pt x="1146" y="306"/>
                    </a:lnTo>
                    <a:lnTo>
                      <a:pt x="1146" y="306"/>
                    </a:lnTo>
                    <a:lnTo>
                      <a:pt x="1146" y="306"/>
                    </a:lnTo>
                    <a:lnTo>
                      <a:pt x="1152" y="306"/>
                    </a:lnTo>
                    <a:lnTo>
                      <a:pt x="1152" y="306"/>
                    </a:lnTo>
                    <a:lnTo>
                      <a:pt x="1182" y="306"/>
                    </a:lnTo>
                    <a:lnTo>
                      <a:pt x="1182" y="306"/>
                    </a:lnTo>
                    <a:lnTo>
                      <a:pt x="1188" y="306"/>
                    </a:lnTo>
                    <a:lnTo>
                      <a:pt x="1188" y="306"/>
                    </a:lnTo>
                    <a:lnTo>
                      <a:pt x="1194" y="306"/>
                    </a:lnTo>
                    <a:lnTo>
                      <a:pt x="1194" y="306"/>
                    </a:lnTo>
                    <a:lnTo>
                      <a:pt x="1194" y="306"/>
                    </a:lnTo>
                    <a:lnTo>
                      <a:pt x="1200" y="306"/>
                    </a:lnTo>
                    <a:lnTo>
                      <a:pt x="1200" y="306"/>
                    </a:lnTo>
                    <a:lnTo>
                      <a:pt x="1200" y="306"/>
                    </a:lnTo>
                    <a:lnTo>
                      <a:pt x="1206" y="306"/>
                    </a:lnTo>
                    <a:lnTo>
                      <a:pt x="1206" y="306"/>
                    </a:lnTo>
                    <a:lnTo>
                      <a:pt x="1206" y="306"/>
                    </a:lnTo>
                    <a:lnTo>
                      <a:pt x="1212" y="306"/>
                    </a:lnTo>
                    <a:lnTo>
                      <a:pt x="1212" y="306"/>
                    </a:lnTo>
                    <a:lnTo>
                      <a:pt x="1248" y="306"/>
                    </a:lnTo>
                    <a:lnTo>
                      <a:pt x="1248" y="306"/>
                    </a:lnTo>
                    <a:lnTo>
                      <a:pt x="1248" y="306"/>
                    </a:lnTo>
                    <a:lnTo>
                      <a:pt x="1248" y="306"/>
                    </a:lnTo>
                    <a:lnTo>
                      <a:pt x="1254" y="306"/>
                    </a:lnTo>
                    <a:lnTo>
                      <a:pt x="1254" y="306"/>
                    </a:lnTo>
                    <a:lnTo>
                      <a:pt x="1254" y="306"/>
                    </a:lnTo>
                    <a:lnTo>
                      <a:pt x="1260" y="306"/>
                    </a:lnTo>
                    <a:lnTo>
                      <a:pt x="1260" y="306"/>
                    </a:lnTo>
                    <a:lnTo>
                      <a:pt x="1260" y="306"/>
                    </a:lnTo>
                    <a:lnTo>
                      <a:pt x="1266" y="306"/>
                    </a:lnTo>
                    <a:lnTo>
                      <a:pt x="1266" y="306"/>
                    </a:lnTo>
                    <a:lnTo>
                      <a:pt x="1266" y="306"/>
                    </a:lnTo>
                    <a:lnTo>
                      <a:pt x="1272" y="306"/>
                    </a:lnTo>
                    <a:lnTo>
                      <a:pt x="1272" y="306"/>
                    </a:lnTo>
                    <a:lnTo>
                      <a:pt x="1308" y="306"/>
                    </a:lnTo>
                    <a:lnTo>
                      <a:pt x="1308" y="306"/>
                    </a:lnTo>
                    <a:lnTo>
                      <a:pt x="1308" y="306"/>
                    </a:lnTo>
                    <a:lnTo>
                      <a:pt x="1308" y="306"/>
                    </a:lnTo>
                    <a:lnTo>
                      <a:pt x="1314" y="306"/>
                    </a:lnTo>
                    <a:lnTo>
                      <a:pt x="1314" y="306"/>
                    </a:lnTo>
                    <a:lnTo>
                      <a:pt x="1314" y="306"/>
                    </a:lnTo>
                    <a:lnTo>
                      <a:pt x="1320" y="306"/>
                    </a:lnTo>
                    <a:lnTo>
                      <a:pt x="1320" y="306"/>
                    </a:lnTo>
                    <a:lnTo>
                      <a:pt x="1320" y="306"/>
                    </a:lnTo>
                    <a:lnTo>
                      <a:pt x="1326" y="306"/>
                    </a:lnTo>
                    <a:lnTo>
                      <a:pt x="1326" y="306"/>
                    </a:lnTo>
                    <a:lnTo>
                      <a:pt x="1326" y="306"/>
                    </a:lnTo>
                    <a:lnTo>
                      <a:pt x="1332" y="306"/>
                    </a:lnTo>
                    <a:lnTo>
                      <a:pt x="1332" y="306"/>
                    </a:lnTo>
                    <a:lnTo>
                      <a:pt x="1368" y="306"/>
                    </a:lnTo>
                    <a:lnTo>
                      <a:pt x="1368" y="306"/>
                    </a:lnTo>
                    <a:lnTo>
                      <a:pt x="1368" y="306"/>
                    </a:lnTo>
                    <a:lnTo>
                      <a:pt x="1368" y="306"/>
                    </a:lnTo>
                    <a:lnTo>
                      <a:pt x="1374" y="306"/>
                    </a:lnTo>
                    <a:lnTo>
                      <a:pt x="1374" y="306"/>
                    </a:lnTo>
                    <a:lnTo>
                      <a:pt x="1374" y="306"/>
                    </a:lnTo>
                    <a:lnTo>
                      <a:pt x="1380" y="306"/>
                    </a:lnTo>
                    <a:lnTo>
                      <a:pt x="1380" y="306"/>
                    </a:lnTo>
                    <a:lnTo>
                      <a:pt x="1380" y="306"/>
                    </a:lnTo>
                    <a:lnTo>
                      <a:pt x="1386" y="306"/>
                    </a:lnTo>
                    <a:lnTo>
                      <a:pt x="1386" y="306"/>
                    </a:lnTo>
                    <a:lnTo>
                      <a:pt x="1386" y="306"/>
                    </a:lnTo>
                    <a:lnTo>
                      <a:pt x="1392" y="306"/>
                    </a:lnTo>
                    <a:lnTo>
                      <a:pt x="1392" y="306"/>
                    </a:lnTo>
                    <a:lnTo>
                      <a:pt x="1428" y="306"/>
                    </a:lnTo>
                    <a:lnTo>
                      <a:pt x="1428" y="306"/>
                    </a:lnTo>
                    <a:lnTo>
                      <a:pt x="1428" y="306"/>
                    </a:lnTo>
                    <a:lnTo>
                      <a:pt x="1428" y="306"/>
                    </a:lnTo>
                    <a:lnTo>
                      <a:pt x="1434" y="306"/>
                    </a:lnTo>
                    <a:lnTo>
                      <a:pt x="1434" y="306"/>
                    </a:lnTo>
                    <a:lnTo>
                      <a:pt x="1434" y="306"/>
                    </a:lnTo>
                    <a:lnTo>
                      <a:pt x="1440" y="306"/>
                    </a:lnTo>
                    <a:lnTo>
                      <a:pt x="1440" y="306"/>
                    </a:lnTo>
                    <a:lnTo>
                      <a:pt x="1440" y="306"/>
                    </a:lnTo>
                    <a:lnTo>
                      <a:pt x="1446" y="306"/>
                    </a:lnTo>
                    <a:lnTo>
                      <a:pt x="1446" y="306"/>
                    </a:lnTo>
                    <a:lnTo>
                      <a:pt x="1446" y="306"/>
                    </a:lnTo>
                    <a:lnTo>
                      <a:pt x="1452" y="306"/>
                    </a:lnTo>
                    <a:lnTo>
                      <a:pt x="1452" y="306"/>
                    </a:lnTo>
                    <a:lnTo>
                      <a:pt x="1488" y="306"/>
                    </a:lnTo>
                    <a:lnTo>
                      <a:pt x="1488" y="306"/>
                    </a:lnTo>
                    <a:lnTo>
                      <a:pt x="1488" y="306"/>
                    </a:lnTo>
                    <a:lnTo>
                      <a:pt x="1488" y="306"/>
                    </a:lnTo>
                    <a:lnTo>
                      <a:pt x="1494" y="306"/>
                    </a:lnTo>
                    <a:lnTo>
                      <a:pt x="1494" y="306"/>
                    </a:lnTo>
                    <a:lnTo>
                      <a:pt x="1494" y="306"/>
                    </a:lnTo>
                    <a:lnTo>
                      <a:pt x="1500" y="306"/>
                    </a:lnTo>
                    <a:lnTo>
                      <a:pt x="1500" y="306"/>
                    </a:lnTo>
                    <a:lnTo>
                      <a:pt x="1500" y="306"/>
                    </a:lnTo>
                    <a:lnTo>
                      <a:pt x="1506" y="306"/>
                    </a:lnTo>
                    <a:lnTo>
                      <a:pt x="1506" y="306"/>
                    </a:lnTo>
                    <a:lnTo>
                      <a:pt x="1506" y="306"/>
                    </a:lnTo>
                    <a:lnTo>
                      <a:pt x="1512" y="306"/>
                    </a:lnTo>
                    <a:lnTo>
                      <a:pt x="1512" y="306"/>
                    </a:lnTo>
                    <a:lnTo>
                      <a:pt x="1548" y="306"/>
                    </a:lnTo>
                    <a:lnTo>
                      <a:pt x="1548" y="306"/>
                    </a:lnTo>
                    <a:lnTo>
                      <a:pt x="1548" y="306"/>
                    </a:lnTo>
                    <a:lnTo>
                      <a:pt x="1548" y="306"/>
                    </a:lnTo>
                    <a:lnTo>
                      <a:pt x="1554" y="306"/>
                    </a:lnTo>
                    <a:lnTo>
                      <a:pt x="1554" y="306"/>
                    </a:lnTo>
                    <a:lnTo>
                      <a:pt x="1554" y="306"/>
                    </a:lnTo>
                    <a:lnTo>
                      <a:pt x="1560" y="306"/>
                    </a:lnTo>
                    <a:lnTo>
                      <a:pt x="1560" y="306"/>
                    </a:lnTo>
                    <a:lnTo>
                      <a:pt x="1560" y="306"/>
                    </a:lnTo>
                    <a:lnTo>
                      <a:pt x="1566" y="306"/>
                    </a:lnTo>
                    <a:lnTo>
                      <a:pt x="1566" y="306"/>
                    </a:lnTo>
                    <a:lnTo>
                      <a:pt x="1572" y="306"/>
                    </a:lnTo>
                    <a:lnTo>
                      <a:pt x="1572" y="306"/>
                    </a:lnTo>
                    <a:lnTo>
                      <a:pt x="1572" y="306"/>
                    </a:lnTo>
                    <a:lnTo>
                      <a:pt x="1608" y="306"/>
                    </a:lnTo>
                    <a:lnTo>
                      <a:pt x="1608" y="306"/>
                    </a:lnTo>
                    <a:lnTo>
                      <a:pt x="1608" y="306"/>
                    </a:lnTo>
                    <a:lnTo>
                      <a:pt x="1608" y="306"/>
                    </a:lnTo>
                    <a:lnTo>
                      <a:pt x="1614" y="306"/>
                    </a:lnTo>
                    <a:lnTo>
                      <a:pt x="1614" y="306"/>
                    </a:lnTo>
                    <a:lnTo>
                      <a:pt x="1614" y="306"/>
                    </a:lnTo>
                    <a:lnTo>
                      <a:pt x="1620" y="306"/>
                    </a:lnTo>
                    <a:lnTo>
                      <a:pt x="1620" y="306"/>
                    </a:lnTo>
                    <a:lnTo>
                      <a:pt x="1626" y="306"/>
                    </a:lnTo>
                    <a:lnTo>
                      <a:pt x="1626" y="306"/>
                    </a:lnTo>
                    <a:lnTo>
                      <a:pt x="1626" y="306"/>
                    </a:lnTo>
                    <a:lnTo>
                      <a:pt x="1632" y="306"/>
                    </a:lnTo>
                    <a:lnTo>
                      <a:pt x="1632" y="306"/>
                    </a:lnTo>
                    <a:lnTo>
                      <a:pt x="1632" y="306"/>
                    </a:lnTo>
                    <a:lnTo>
                      <a:pt x="1668" y="306"/>
                    </a:lnTo>
                    <a:lnTo>
                      <a:pt x="1668" y="306"/>
                    </a:lnTo>
                    <a:lnTo>
                      <a:pt x="1668" y="306"/>
                    </a:lnTo>
                    <a:lnTo>
                      <a:pt x="1668" y="306"/>
                    </a:lnTo>
                    <a:lnTo>
                      <a:pt x="1674" y="306"/>
                    </a:lnTo>
                    <a:lnTo>
                      <a:pt x="1674" y="306"/>
                    </a:lnTo>
                    <a:lnTo>
                      <a:pt x="1674" y="306"/>
                    </a:lnTo>
                    <a:lnTo>
                      <a:pt x="1680" y="306"/>
                    </a:lnTo>
                    <a:lnTo>
                      <a:pt x="1680" y="306"/>
                    </a:lnTo>
                    <a:lnTo>
                      <a:pt x="1686" y="306"/>
                    </a:lnTo>
                    <a:lnTo>
                      <a:pt x="1686" y="306"/>
                    </a:lnTo>
                    <a:lnTo>
                      <a:pt x="1686" y="306"/>
                    </a:lnTo>
                    <a:lnTo>
                      <a:pt x="1692" y="306"/>
                    </a:lnTo>
                    <a:lnTo>
                      <a:pt x="1692" y="306"/>
                    </a:lnTo>
                    <a:lnTo>
                      <a:pt x="1692" y="306"/>
                    </a:lnTo>
                    <a:lnTo>
                      <a:pt x="1728" y="306"/>
                    </a:lnTo>
                    <a:lnTo>
                      <a:pt x="1728" y="306"/>
                    </a:lnTo>
                    <a:lnTo>
                      <a:pt x="1728" y="306"/>
                    </a:lnTo>
                    <a:lnTo>
                      <a:pt x="1728" y="306"/>
                    </a:lnTo>
                    <a:lnTo>
                      <a:pt x="1734" y="306"/>
                    </a:lnTo>
                    <a:lnTo>
                      <a:pt x="1734" y="306"/>
                    </a:lnTo>
                    <a:lnTo>
                      <a:pt x="1734" y="306"/>
                    </a:lnTo>
                    <a:lnTo>
                      <a:pt x="1740" y="306"/>
                    </a:lnTo>
                    <a:lnTo>
                      <a:pt x="1740" y="306"/>
                    </a:lnTo>
                    <a:lnTo>
                      <a:pt x="1746" y="306"/>
                    </a:lnTo>
                    <a:lnTo>
                      <a:pt x="1746" y="306"/>
                    </a:lnTo>
                    <a:lnTo>
                      <a:pt x="1746" y="306"/>
                    </a:lnTo>
                    <a:lnTo>
                      <a:pt x="1752" y="306"/>
                    </a:lnTo>
                    <a:lnTo>
                      <a:pt x="1752" y="306"/>
                    </a:lnTo>
                    <a:lnTo>
                      <a:pt x="1752" y="306"/>
                    </a:lnTo>
                    <a:lnTo>
                      <a:pt x="1788" y="306"/>
                    </a:lnTo>
                    <a:lnTo>
                      <a:pt x="1788" y="306"/>
                    </a:lnTo>
                    <a:lnTo>
                      <a:pt x="1788" y="306"/>
                    </a:lnTo>
                    <a:lnTo>
                      <a:pt x="1788" y="306"/>
                    </a:lnTo>
                    <a:lnTo>
                      <a:pt x="1794" y="306"/>
                    </a:lnTo>
                    <a:lnTo>
                      <a:pt x="1794" y="306"/>
                    </a:lnTo>
                    <a:lnTo>
                      <a:pt x="1794" y="306"/>
                    </a:lnTo>
                    <a:lnTo>
                      <a:pt x="1800" y="306"/>
                    </a:lnTo>
                    <a:lnTo>
                      <a:pt x="1800" y="306"/>
                    </a:lnTo>
                    <a:lnTo>
                      <a:pt x="1806" y="306"/>
                    </a:lnTo>
                    <a:lnTo>
                      <a:pt x="1806" y="306"/>
                    </a:lnTo>
                    <a:lnTo>
                      <a:pt x="1806" y="306"/>
                    </a:lnTo>
                    <a:lnTo>
                      <a:pt x="1812" y="306"/>
                    </a:lnTo>
                    <a:lnTo>
                      <a:pt x="1812" y="306"/>
                    </a:lnTo>
                    <a:lnTo>
                      <a:pt x="1812" y="306"/>
                    </a:lnTo>
                    <a:lnTo>
                      <a:pt x="1848" y="306"/>
                    </a:lnTo>
                    <a:lnTo>
                      <a:pt x="1848" y="306"/>
                    </a:lnTo>
                    <a:lnTo>
                      <a:pt x="1848" y="306"/>
                    </a:lnTo>
                    <a:lnTo>
                      <a:pt x="1848" y="306"/>
                    </a:lnTo>
                    <a:lnTo>
                      <a:pt x="1854" y="306"/>
                    </a:lnTo>
                    <a:lnTo>
                      <a:pt x="1854" y="306"/>
                    </a:lnTo>
                    <a:lnTo>
                      <a:pt x="1854" y="306"/>
                    </a:lnTo>
                    <a:lnTo>
                      <a:pt x="1860" y="306"/>
                    </a:lnTo>
                    <a:lnTo>
                      <a:pt x="1860" y="306"/>
                    </a:lnTo>
                    <a:lnTo>
                      <a:pt x="1866" y="306"/>
                    </a:lnTo>
                    <a:lnTo>
                      <a:pt x="1866" y="306"/>
                    </a:lnTo>
                    <a:lnTo>
                      <a:pt x="1866" y="306"/>
                    </a:lnTo>
                    <a:lnTo>
                      <a:pt x="1872" y="306"/>
                    </a:lnTo>
                    <a:lnTo>
                      <a:pt x="1872" y="306"/>
                    </a:lnTo>
                    <a:lnTo>
                      <a:pt x="1872" y="306"/>
                    </a:lnTo>
                    <a:lnTo>
                      <a:pt x="1908" y="306"/>
                    </a:lnTo>
                    <a:lnTo>
                      <a:pt x="1908" y="306"/>
                    </a:lnTo>
                    <a:lnTo>
                      <a:pt x="1908" y="306"/>
                    </a:lnTo>
                    <a:lnTo>
                      <a:pt x="1908" y="306"/>
                    </a:lnTo>
                    <a:lnTo>
                      <a:pt x="1914" y="306"/>
                    </a:lnTo>
                    <a:lnTo>
                      <a:pt x="1914" y="306"/>
                    </a:lnTo>
                    <a:lnTo>
                      <a:pt x="1914" y="306"/>
                    </a:lnTo>
                    <a:lnTo>
                      <a:pt x="1920" y="306"/>
                    </a:lnTo>
                    <a:lnTo>
                      <a:pt x="1920" y="306"/>
                    </a:lnTo>
                    <a:lnTo>
                      <a:pt x="1926" y="306"/>
                    </a:lnTo>
                    <a:lnTo>
                      <a:pt x="1926" y="306"/>
                    </a:lnTo>
                    <a:lnTo>
                      <a:pt x="1926" y="306"/>
                    </a:lnTo>
                    <a:lnTo>
                      <a:pt x="1932" y="306"/>
                    </a:lnTo>
                    <a:lnTo>
                      <a:pt x="1932" y="306"/>
                    </a:lnTo>
                    <a:lnTo>
                      <a:pt x="1932" y="306"/>
                    </a:lnTo>
                    <a:lnTo>
                      <a:pt x="1968" y="306"/>
                    </a:lnTo>
                    <a:lnTo>
                      <a:pt x="1968" y="306"/>
                    </a:lnTo>
                    <a:lnTo>
                      <a:pt x="1968" y="306"/>
                    </a:lnTo>
                    <a:lnTo>
                      <a:pt x="1968" y="306"/>
                    </a:lnTo>
                    <a:lnTo>
                      <a:pt x="1974" y="306"/>
                    </a:lnTo>
                    <a:lnTo>
                      <a:pt x="1974" y="306"/>
                    </a:lnTo>
                    <a:lnTo>
                      <a:pt x="1980" y="306"/>
                    </a:lnTo>
                    <a:lnTo>
                      <a:pt x="1980" y="312"/>
                    </a:lnTo>
                    <a:lnTo>
                      <a:pt x="1980" y="312"/>
                    </a:lnTo>
                    <a:lnTo>
                      <a:pt x="1986" y="312"/>
                    </a:lnTo>
                    <a:lnTo>
                      <a:pt x="1986" y="312"/>
                    </a:lnTo>
                    <a:lnTo>
                      <a:pt x="1986" y="306"/>
                    </a:lnTo>
                    <a:lnTo>
                      <a:pt x="1992" y="306"/>
                    </a:lnTo>
                    <a:lnTo>
                      <a:pt x="1992" y="306"/>
                    </a:lnTo>
                    <a:lnTo>
                      <a:pt x="1992" y="306"/>
                    </a:lnTo>
                    <a:lnTo>
                      <a:pt x="2028" y="306"/>
                    </a:lnTo>
                    <a:lnTo>
                      <a:pt x="2028" y="306"/>
                    </a:lnTo>
                    <a:lnTo>
                      <a:pt x="2028" y="306"/>
                    </a:lnTo>
                    <a:lnTo>
                      <a:pt x="2028" y="306"/>
                    </a:lnTo>
                    <a:lnTo>
                      <a:pt x="2034" y="306"/>
                    </a:lnTo>
                    <a:lnTo>
                      <a:pt x="2034" y="306"/>
                    </a:lnTo>
                    <a:lnTo>
                      <a:pt x="2040" y="306"/>
                    </a:lnTo>
                    <a:lnTo>
                      <a:pt x="2040" y="306"/>
                    </a:lnTo>
                    <a:lnTo>
                      <a:pt x="2040" y="306"/>
                    </a:lnTo>
                    <a:lnTo>
                      <a:pt x="2046" y="306"/>
                    </a:lnTo>
                    <a:lnTo>
                      <a:pt x="2046" y="306"/>
                    </a:lnTo>
                    <a:lnTo>
                      <a:pt x="2046" y="306"/>
                    </a:lnTo>
                    <a:lnTo>
                      <a:pt x="2052" y="306"/>
                    </a:lnTo>
                    <a:lnTo>
                      <a:pt x="2052" y="306"/>
                    </a:lnTo>
                    <a:lnTo>
                      <a:pt x="2052" y="306"/>
                    </a:lnTo>
                    <a:lnTo>
                      <a:pt x="2088" y="306"/>
                    </a:lnTo>
                    <a:lnTo>
                      <a:pt x="2088" y="306"/>
                    </a:lnTo>
                    <a:lnTo>
                      <a:pt x="2088" y="306"/>
                    </a:lnTo>
                    <a:lnTo>
                      <a:pt x="2088" y="306"/>
                    </a:lnTo>
                    <a:lnTo>
                      <a:pt x="2094" y="306"/>
                    </a:lnTo>
                    <a:lnTo>
                      <a:pt x="2094" y="306"/>
                    </a:lnTo>
                    <a:lnTo>
                      <a:pt x="2100" y="306"/>
                    </a:lnTo>
                    <a:lnTo>
                      <a:pt x="2100" y="306"/>
                    </a:lnTo>
                    <a:lnTo>
                      <a:pt x="2100" y="306"/>
                    </a:lnTo>
                    <a:lnTo>
                      <a:pt x="2106" y="306"/>
                    </a:lnTo>
                    <a:lnTo>
                      <a:pt x="2106" y="306"/>
                    </a:lnTo>
                    <a:lnTo>
                      <a:pt x="2106" y="306"/>
                    </a:lnTo>
                    <a:lnTo>
                      <a:pt x="2112" y="306"/>
                    </a:lnTo>
                    <a:lnTo>
                      <a:pt x="2112" y="306"/>
                    </a:lnTo>
                    <a:lnTo>
                      <a:pt x="2112" y="306"/>
                    </a:lnTo>
                    <a:lnTo>
                      <a:pt x="2148" y="306"/>
                    </a:lnTo>
                    <a:lnTo>
                      <a:pt x="2148" y="306"/>
                    </a:lnTo>
                    <a:lnTo>
                      <a:pt x="2148" y="306"/>
                    </a:lnTo>
                    <a:lnTo>
                      <a:pt x="2154" y="306"/>
                    </a:lnTo>
                    <a:lnTo>
                      <a:pt x="2154" y="306"/>
                    </a:lnTo>
                    <a:lnTo>
                      <a:pt x="2154" y="306"/>
                    </a:lnTo>
                    <a:lnTo>
                      <a:pt x="2160" y="306"/>
                    </a:lnTo>
                    <a:lnTo>
                      <a:pt x="2160" y="306"/>
                    </a:lnTo>
                    <a:lnTo>
                      <a:pt x="2160" y="306"/>
                    </a:lnTo>
                    <a:lnTo>
                      <a:pt x="2166" y="306"/>
                    </a:lnTo>
                    <a:lnTo>
                      <a:pt x="2166" y="306"/>
                    </a:lnTo>
                    <a:lnTo>
                      <a:pt x="2166" y="306"/>
                    </a:lnTo>
                    <a:lnTo>
                      <a:pt x="2172" y="306"/>
                    </a:lnTo>
                    <a:lnTo>
                      <a:pt x="2172" y="306"/>
                    </a:lnTo>
                    <a:lnTo>
                      <a:pt x="2172" y="306"/>
                    </a:lnTo>
                    <a:lnTo>
                      <a:pt x="2208" y="312"/>
                    </a:lnTo>
                    <a:lnTo>
                      <a:pt x="2208" y="312"/>
                    </a:lnTo>
                    <a:lnTo>
                      <a:pt x="2208" y="312"/>
                    </a:lnTo>
                    <a:lnTo>
                      <a:pt x="2214" y="312"/>
                    </a:lnTo>
                    <a:lnTo>
                      <a:pt x="2214" y="306"/>
                    </a:lnTo>
                    <a:lnTo>
                      <a:pt x="2214" y="306"/>
                    </a:lnTo>
                    <a:lnTo>
                      <a:pt x="2220" y="306"/>
                    </a:lnTo>
                    <a:lnTo>
                      <a:pt x="2220" y="306"/>
                    </a:lnTo>
                    <a:lnTo>
                      <a:pt x="2220" y="306"/>
                    </a:lnTo>
                    <a:lnTo>
                      <a:pt x="2226" y="306"/>
                    </a:lnTo>
                    <a:lnTo>
                      <a:pt x="2226" y="306"/>
                    </a:lnTo>
                    <a:lnTo>
                      <a:pt x="2226" y="306"/>
                    </a:lnTo>
                    <a:lnTo>
                      <a:pt x="2232" y="306"/>
                    </a:lnTo>
                    <a:lnTo>
                      <a:pt x="2232" y="306"/>
                    </a:lnTo>
                    <a:lnTo>
                      <a:pt x="2232" y="306"/>
                    </a:lnTo>
                    <a:lnTo>
                      <a:pt x="2268" y="306"/>
                    </a:lnTo>
                    <a:lnTo>
                      <a:pt x="2268" y="306"/>
                    </a:lnTo>
                    <a:lnTo>
                      <a:pt x="2268" y="306"/>
                    </a:lnTo>
                    <a:lnTo>
                      <a:pt x="2274" y="306"/>
                    </a:lnTo>
                    <a:lnTo>
                      <a:pt x="2274" y="306"/>
                    </a:lnTo>
                    <a:lnTo>
                      <a:pt x="2274" y="306"/>
                    </a:lnTo>
                    <a:lnTo>
                      <a:pt x="2280" y="306"/>
                    </a:lnTo>
                    <a:lnTo>
                      <a:pt x="2280" y="306"/>
                    </a:lnTo>
                    <a:lnTo>
                      <a:pt x="2280" y="306"/>
                    </a:lnTo>
                    <a:lnTo>
                      <a:pt x="2286" y="306"/>
                    </a:lnTo>
                    <a:lnTo>
                      <a:pt x="2286" y="306"/>
                    </a:lnTo>
                    <a:lnTo>
                      <a:pt x="2286" y="306"/>
                    </a:lnTo>
                    <a:lnTo>
                      <a:pt x="2292" y="306"/>
                    </a:lnTo>
                    <a:lnTo>
                      <a:pt x="2292" y="306"/>
                    </a:lnTo>
                    <a:lnTo>
                      <a:pt x="2292" y="306"/>
                    </a:lnTo>
                    <a:lnTo>
                      <a:pt x="2328" y="306"/>
                    </a:lnTo>
                    <a:lnTo>
                      <a:pt x="2328" y="306"/>
                    </a:lnTo>
                    <a:lnTo>
                      <a:pt x="2328" y="306"/>
                    </a:lnTo>
                    <a:lnTo>
                      <a:pt x="2334" y="306"/>
                    </a:lnTo>
                    <a:lnTo>
                      <a:pt x="2334" y="306"/>
                    </a:lnTo>
                    <a:lnTo>
                      <a:pt x="2334" y="306"/>
                    </a:lnTo>
                    <a:lnTo>
                      <a:pt x="2340" y="306"/>
                    </a:lnTo>
                    <a:lnTo>
                      <a:pt x="2340" y="306"/>
                    </a:lnTo>
                    <a:lnTo>
                      <a:pt x="2340" y="306"/>
                    </a:lnTo>
                    <a:lnTo>
                      <a:pt x="2346" y="306"/>
                    </a:lnTo>
                    <a:lnTo>
                      <a:pt x="2346" y="306"/>
                    </a:lnTo>
                    <a:lnTo>
                      <a:pt x="2346" y="306"/>
                    </a:lnTo>
                    <a:lnTo>
                      <a:pt x="2352" y="306"/>
                    </a:lnTo>
                    <a:lnTo>
                      <a:pt x="2352" y="306"/>
                    </a:lnTo>
                    <a:lnTo>
                      <a:pt x="2352" y="306"/>
                    </a:lnTo>
                    <a:lnTo>
                      <a:pt x="2388" y="306"/>
                    </a:lnTo>
                    <a:lnTo>
                      <a:pt x="2388" y="306"/>
                    </a:lnTo>
                    <a:lnTo>
                      <a:pt x="2388" y="306"/>
                    </a:lnTo>
                    <a:lnTo>
                      <a:pt x="2394" y="306"/>
                    </a:lnTo>
                    <a:lnTo>
                      <a:pt x="2394" y="306"/>
                    </a:lnTo>
                    <a:lnTo>
                      <a:pt x="2394" y="306"/>
                    </a:lnTo>
                    <a:lnTo>
                      <a:pt x="2400" y="306"/>
                    </a:lnTo>
                    <a:lnTo>
                      <a:pt x="2400" y="306"/>
                    </a:lnTo>
                    <a:lnTo>
                      <a:pt x="2400" y="306"/>
                    </a:lnTo>
                    <a:lnTo>
                      <a:pt x="2406" y="306"/>
                    </a:lnTo>
                    <a:lnTo>
                      <a:pt x="2406" y="306"/>
                    </a:lnTo>
                    <a:lnTo>
                      <a:pt x="2406" y="306"/>
                    </a:lnTo>
                    <a:lnTo>
                      <a:pt x="2412" y="306"/>
                    </a:lnTo>
                    <a:lnTo>
                      <a:pt x="2412" y="306"/>
                    </a:lnTo>
                    <a:lnTo>
                      <a:pt x="2412" y="306"/>
                    </a:lnTo>
                    <a:lnTo>
                      <a:pt x="2448" y="306"/>
                    </a:lnTo>
                    <a:lnTo>
                      <a:pt x="2448" y="306"/>
                    </a:lnTo>
                    <a:lnTo>
                      <a:pt x="2448" y="306"/>
                    </a:lnTo>
                    <a:lnTo>
                      <a:pt x="2454" y="306"/>
                    </a:lnTo>
                    <a:lnTo>
                      <a:pt x="2454" y="306"/>
                    </a:lnTo>
                    <a:lnTo>
                      <a:pt x="2454" y="306"/>
                    </a:lnTo>
                    <a:lnTo>
                      <a:pt x="2460" y="306"/>
                    </a:lnTo>
                    <a:lnTo>
                      <a:pt x="2460" y="306"/>
                    </a:lnTo>
                    <a:lnTo>
                      <a:pt x="2460" y="306"/>
                    </a:lnTo>
                    <a:lnTo>
                      <a:pt x="2466" y="306"/>
                    </a:lnTo>
                    <a:lnTo>
                      <a:pt x="2466" y="306"/>
                    </a:lnTo>
                    <a:lnTo>
                      <a:pt x="2466" y="306"/>
                    </a:lnTo>
                    <a:lnTo>
                      <a:pt x="2472" y="306"/>
                    </a:lnTo>
                    <a:lnTo>
                      <a:pt x="2472" y="306"/>
                    </a:lnTo>
                    <a:lnTo>
                      <a:pt x="2472" y="306"/>
                    </a:lnTo>
                    <a:lnTo>
                      <a:pt x="2508" y="306"/>
                    </a:lnTo>
                    <a:lnTo>
                      <a:pt x="2508" y="306"/>
                    </a:lnTo>
                    <a:lnTo>
                      <a:pt x="2508" y="306"/>
                    </a:lnTo>
                    <a:lnTo>
                      <a:pt x="2514" y="306"/>
                    </a:lnTo>
                    <a:lnTo>
                      <a:pt x="2514" y="306"/>
                    </a:lnTo>
                    <a:lnTo>
                      <a:pt x="2514" y="306"/>
                    </a:lnTo>
                    <a:lnTo>
                      <a:pt x="2520" y="306"/>
                    </a:lnTo>
                    <a:lnTo>
                      <a:pt x="2520" y="306"/>
                    </a:lnTo>
                    <a:lnTo>
                      <a:pt x="2520" y="306"/>
                    </a:lnTo>
                    <a:lnTo>
                      <a:pt x="2526" y="306"/>
                    </a:lnTo>
                    <a:lnTo>
                      <a:pt x="2526" y="306"/>
                    </a:lnTo>
                    <a:lnTo>
                      <a:pt x="2532" y="306"/>
                    </a:lnTo>
                    <a:lnTo>
                      <a:pt x="2532" y="306"/>
                    </a:lnTo>
                    <a:lnTo>
                      <a:pt x="2532" y="306"/>
                    </a:lnTo>
                    <a:lnTo>
                      <a:pt x="2532" y="306"/>
                    </a:lnTo>
                    <a:lnTo>
                      <a:pt x="2568" y="306"/>
                    </a:lnTo>
                    <a:lnTo>
                      <a:pt x="2568" y="306"/>
                    </a:lnTo>
                    <a:lnTo>
                      <a:pt x="2568" y="306"/>
                    </a:lnTo>
                    <a:lnTo>
                      <a:pt x="2574" y="306"/>
                    </a:lnTo>
                    <a:lnTo>
                      <a:pt x="2574" y="306"/>
                    </a:lnTo>
                    <a:lnTo>
                      <a:pt x="2574" y="306"/>
                    </a:lnTo>
                    <a:lnTo>
                      <a:pt x="2580" y="306"/>
                    </a:lnTo>
                    <a:lnTo>
                      <a:pt x="2580" y="306"/>
                    </a:lnTo>
                    <a:lnTo>
                      <a:pt x="2580" y="306"/>
                    </a:lnTo>
                    <a:lnTo>
                      <a:pt x="2586" y="306"/>
                    </a:lnTo>
                    <a:lnTo>
                      <a:pt x="2586" y="306"/>
                    </a:lnTo>
                    <a:lnTo>
                      <a:pt x="2592" y="306"/>
                    </a:lnTo>
                    <a:lnTo>
                      <a:pt x="2592" y="306"/>
                    </a:lnTo>
                    <a:lnTo>
                      <a:pt x="2592" y="306"/>
                    </a:lnTo>
                    <a:lnTo>
                      <a:pt x="2592" y="306"/>
                    </a:lnTo>
                    <a:lnTo>
                      <a:pt x="2628" y="306"/>
                    </a:lnTo>
                    <a:lnTo>
                      <a:pt x="2628" y="306"/>
                    </a:lnTo>
                    <a:lnTo>
                      <a:pt x="2628" y="306"/>
                    </a:lnTo>
                    <a:lnTo>
                      <a:pt x="2634" y="306"/>
                    </a:lnTo>
                    <a:lnTo>
                      <a:pt x="2634" y="306"/>
                    </a:lnTo>
                    <a:lnTo>
                      <a:pt x="2634" y="306"/>
                    </a:lnTo>
                    <a:lnTo>
                      <a:pt x="2640" y="306"/>
                    </a:lnTo>
                    <a:lnTo>
                      <a:pt x="2640" y="306"/>
                    </a:lnTo>
                    <a:lnTo>
                      <a:pt x="2640" y="306"/>
                    </a:lnTo>
                    <a:lnTo>
                      <a:pt x="2646" y="306"/>
                    </a:lnTo>
                    <a:lnTo>
                      <a:pt x="2646" y="306"/>
                    </a:lnTo>
                    <a:lnTo>
                      <a:pt x="2652" y="306"/>
                    </a:lnTo>
                    <a:lnTo>
                      <a:pt x="2652" y="306"/>
                    </a:lnTo>
                    <a:lnTo>
                      <a:pt x="2652" y="306"/>
                    </a:lnTo>
                    <a:lnTo>
                      <a:pt x="2652" y="306"/>
                    </a:lnTo>
                    <a:lnTo>
                      <a:pt x="2688" y="306"/>
                    </a:lnTo>
                    <a:lnTo>
                      <a:pt x="2688" y="306"/>
                    </a:lnTo>
                    <a:lnTo>
                      <a:pt x="2688" y="306"/>
                    </a:lnTo>
                    <a:lnTo>
                      <a:pt x="2694" y="306"/>
                    </a:lnTo>
                    <a:lnTo>
                      <a:pt x="2694" y="306"/>
                    </a:lnTo>
                    <a:lnTo>
                      <a:pt x="2694" y="306"/>
                    </a:lnTo>
                    <a:lnTo>
                      <a:pt x="2700" y="306"/>
                    </a:lnTo>
                    <a:lnTo>
                      <a:pt x="2700" y="306"/>
                    </a:lnTo>
                    <a:lnTo>
                      <a:pt x="2706" y="306"/>
                    </a:lnTo>
                    <a:lnTo>
                      <a:pt x="2706" y="306"/>
                    </a:lnTo>
                    <a:lnTo>
                      <a:pt x="2706" y="306"/>
                    </a:lnTo>
                    <a:lnTo>
                      <a:pt x="2712" y="306"/>
                    </a:lnTo>
                    <a:lnTo>
                      <a:pt x="2712" y="306"/>
                    </a:lnTo>
                    <a:lnTo>
                      <a:pt x="2712" y="306"/>
                    </a:lnTo>
                    <a:lnTo>
                      <a:pt x="2712" y="306"/>
                    </a:lnTo>
                    <a:lnTo>
                      <a:pt x="2748" y="306"/>
                    </a:lnTo>
                    <a:lnTo>
                      <a:pt x="2748" y="306"/>
                    </a:lnTo>
                    <a:lnTo>
                      <a:pt x="2748" y="306"/>
                    </a:lnTo>
                    <a:lnTo>
                      <a:pt x="2754" y="306"/>
                    </a:lnTo>
                    <a:lnTo>
                      <a:pt x="2754" y="306"/>
                    </a:lnTo>
                    <a:lnTo>
                      <a:pt x="2754" y="306"/>
                    </a:lnTo>
                    <a:lnTo>
                      <a:pt x="2760" y="306"/>
                    </a:lnTo>
                    <a:lnTo>
                      <a:pt x="2760" y="306"/>
                    </a:lnTo>
                    <a:lnTo>
                      <a:pt x="2766" y="306"/>
                    </a:lnTo>
                    <a:lnTo>
                      <a:pt x="2766" y="306"/>
                    </a:lnTo>
                    <a:lnTo>
                      <a:pt x="2766" y="306"/>
                    </a:lnTo>
                    <a:lnTo>
                      <a:pt x="2772" y="306"/>
                    </a:lnTo>
                    <a:lnTo>
                      <a:pt x="2772" y="306"/>
                    </a:lnTo>
                    <a:lnTo>
                      <a:pt x="2772" y="306"/>
                    </a:lnTo>
                    <a:lnTo>
                      <a:pt x="2772" y="306"/>
                    </a:lnTo>
                    <a:lnTo>
                      <a:pt x="2808" y="306"/>
                    </a:lnTo>
                    <a:lnTo>
                      <a:pt x="2808" y="306"/>
                    </a:lnTo>
                    <a:lnTo>
                      <a:pt x="2808" y="306"/>
                    </a:lnTo>
                    <a:lnTo>
                      <a:pt x="2814" y="306"/>
                    </a:lnTo>
                    <a:lnTo>
                      <a:pt x="2814" y="306"/>
                    </a:lnTo>
                    <a:lnTo>
                      <a:pt x="2814" y="306"/>
                    </a:lnTo>
                    <a:lnTo>
                      <a:pt x="2820" y="306"/>
                    </a:lnTo>
                    <a:lnTo>
                      <a:pt x="2820" y="306"/>
                    </a:lnTo>
                    <a:lnTo>
                      <a:pt x="2826" y="306"/>
                    </a:lnTo>
                    <a:lnTo>
                      <a:pt x="2826" y="306"/>
                    </a:lnTo>
                    <a:lnTo>
                      <a:pt x="2826" y="306"/>
                    </a:lnTo>
                    <a:lnTo>
                      <a:pt x="2832" y="306"/>
                    </a:lnTo>
                    <a:lnTo>
                      <a:pt x="2832" y="306"/>
                    </a:lnTo>
                    <a:lnTo>
                      <a:pt x="2832" y="306"/>
                    </a:lnTo>
                    <a:lnTo>
                      <a:pt x="2832" y="306"/>
                    </a:lnTo>
                    <a:lnTo>
                      <a:pt x="2868" y="306"/>
                    </a:lnTo>
                    <a:lnTo>
                      <a:pt x="2868" y="306"/>
                    </a:lnTo>
                    <a:lnTo>
                      <a:pt x="2868" y="306"/>
                    </a:lnTo>
                    <a:lnTo>
                      <a:pt x="2874" y="306"/>
                    </a:lnTo>
                    <a:lnTo>
                      <a:pt x="2874" y="306"/>
                    </a:lnTo>
                    <a:lnTo>
                      <a:pt x="2874" y="306"/>
                    </a:lnTo>
                    <a:lnTo>
                      <a:pt x="2880" y="306"/>
                    </a:lnTo>
                    <a:lnTo>
                      <a:pt x="2880" y="306"/>
                    </a:lnTo>
                    <a:lnTo>
                      <a:pt x="2886" y="306"/>
                    </a:lnTo>
                    <a:lnTo>
                      <a:pt x="2886" y="306"/>
                    </a:lnTo>
                    <a:lnTo>
                      <a:pt x="2886" y="306"/>
                    </a:lnTo>
                    <a:lnTo>
                      <a:pt x="2892" y="306"/>
                    </a:lnTo>
                    <a:lnTo>
                      <a:pt x="2892" y="306"/>
                    </a:lnTo>
                    <a:lnTo>
                      <a:pt x="2892" y="306"/>
                    </a:lnTo>
                    <a:lnTo>
                      <a:pt x="2892" y="306"/>
                    </a:lnTo>
                    <a:lnTo>
                      <a:pt x="2928" y="306"/>
                    </a:lnTo>
                    <a:lnTo>
                      <a:pt x="2928" y="306"/>
                    </a:lnTo>
                    <a:lnTo>
                      <a:pt x="2928" y="306"/>
                    </a:lnTo>
                    <a:lnTo>
                      <a:pt x="2934" y="306"/>
                    </a:lnTo>
                    <a:lnTo>
                      <a:pt x="2934" y="306"/>
                    </a:lnTo>
                    <a:lnTo>
                      <a:pt x="2934" y="306"/>
                    </a:lnTo>
                    <a:lnTo>
                      <a:pt x="2940" y="306"/>
                    </a:lnTo>
                    <a:lnTo>
                      <a:pt x="2940" y="306"/>
                    </a:lnTo>
                    <a:lnTo>
                      <a:pt x="2946" y="306"/>
                    </a:lnTo>
                    <a:lnTo>
                      <a:pt x="2946" y="306"/>
                    </a:lnTo>
                    <a:lnTo>
                      <a:pt x="2946" y="306"/>
                    </a:lnTo>
                    <a:lnTo>
                      <a:pt x="2952" y="306"/>
                    </a:lnTo>
                    <a:lnTo>
                      <a:pt x="2952" y="306"/>
                    </a:lnTo>
                    <a:lnTo>
                      <a:pt x="2952" y="306"/>
                    </a:lnTo>
                    <a:lnTo>
                      <a:pt x="2952" y="306"/>
                    </a:lnTo>
                    <a:lnTo>
                      <a:pt x="2988" y="306"/>
                    </a:lnTo>
                    <a:lnTo>
                      <a:pt x="2988" y="306"/>
                    </a:lnTo>
                    <a:lnTo>
                      <a:pt x="2988" y="306"/>
                    </a:lnTo>
                    <a:lnTo>
                      <a:pt x="2994" y="306"/>
                    </a:lnTo>
                    <a:lnTo>
                      <a:pt x="2994" y="306"/>
                    </a:lnTo>
                    <a:lnTo>
                      <a:pt x="2994" y="306"/>
                    </a:lnTo>
                    <a:lnTo>
                      <a:pt x="3000" y="306"/>
                    </a:lnTo>
                    <a:lnTo>
                      <a:pt x="3000" y="306"/>
                    </a:lnTo>
                    <a:lnTo>
                      <a:pt x="3006" y="306"/>
                    </a:lnTo>
                    <a:lnTo>
                      <a:pt x="3006" y="306"/>
                    </a:lnTo>
                    <a:lnTo>
                      <a:pt x="3006" y="306"/>
                    </a:lnTo>
                    <a:lnTo>
                      <a:pt x="3012" y="306"/>
                    </a:lnTo>
                    <a:lnTo>
                      <a:pt x="3012" y="306"/>
                    </a:lnTo>
                    <a:lnTo>
                      <a:pt x="3012" y="306"/>
                    </a:lnTo>
                    <a:lnTo>
                      <a:pt x="3012" y="306"/>
                    </a:lnTo>
                    <a:lnTo>
                      <a:pt x="3048" y="306"/>
                    </a:lnTo>
                    <a:lnTo>
                      <a:pt x="3048" y="306"/>
                    </a:lnTo>
                    <a:lnTo>
                      <a:pt x="3048" y="306"/>
                    </a:lnTo>
                    <a:lnTo>
                      <a:pt x="3054" y="306"/>
                    </a:lnTo>
                    <a:lnTo>
                      <a:pt x="3054" y="306"/>
                    </a:lnTo>
                    <a:lnTo>
                      <a:pt x="3054" y="306"/>
                    </a:lnTo>
                    <a:lnTo>
                      <a:pt x="3060" y="306"/>
                    </a:lnTo>
                    <a:lnTo>
                      <a:pt x="3060" y="306"/>
                    </a:lnTo>
                    <a:lnTo>
                      <a:pt x="3066" y="306"/>
                    </a:lnTo>
                    <a:lnTo>
                      <a:pt x="3066" y="306"/>
                    </a:lnTo>
                    <a:lnTo>
                      <a:pt x="3066" y="306"/>
                    </a:lnTo>
                    <a:lnTo>
                      <a:pt x="3072" y="306"/>
                    </a:lnTo>
                    <a:lnTo>
                      <a:pt x="3072" y="306"/>
                    </a:lnTo>
                    <a:lnTo>
                      <a:pt x="3072" y="306"/>
                    </a:lnTo>
                    <a:lnTo>
                      <a:pt x="3072" y="306"/>
                    </a:lnTo>
                    <a:lnTo>
                      <a:pt x="3108" y="306"/>
                    </a:lnTo>
                    <a:lnTo>
                      <a:pt x="3108" y="306"/>
                    </a:lnTo>
                    <a:lnTo>
                      <a:pt x="3108" y="306"/>
                    </a:lnTo>
                    <a:lnTo>
                      <a:pt x="3114" y="306"/>
                    </a:lnTo>
                    <a:lnTo>
                      <a:pt x="3114" y="306"/>
                    </a:lnTo>
                    <a:lnTo>
                      <a:pt x="3120" y="306"/>
                    </a:lnTo>
                    <a:lnTo>
                      <a:pt x="3120" y="306"/>
                    </a:lnTo>
                    <a:lnTo>
                      <a:pt x="3120" y="306"/>
                    </a:lnTo>
                    <a:lnTo>
                      <a:pt x="3126" y="306"/>
                    </a:lnTo>
                    <a:lnTo>
                      <a:pt x="3126" y="306"/>
                    </a:lnTo>
                    <a:lnTo>
                      <a:pt x="3126" y="306"/>
                    </a:lnTo>
                    <a:lnTo>
                      <a:pt x="3126" y="306"/>
                    </a:lnTo>
                    <a:lnTo>
                      <a:pt x="3162" y="306"/>
                    </a:lnTo>
                    <a:lnTo>
                      <a:pt x="3162" y="306"/>
                    </a:lnTo>
                    <a:lnTo>
                      <a:pt x="3162" y="306"/>
                    </a:lnTo>
                    <a:lnTo>
                      <a:pt x="3168" y="306"/>
                    </a:lnTo>
                    <a:lnTo>
                      <a:pt x="3168" y="306"/>
                    </a:lnTo>
                    <a:lnTo>
                      <a:pt x="3204" y="306"/>
                    </a:lnTo>
                    <a:lnTo>
                      <a:pt x="3204" y="306"/>
                    </a:lnTo>
                    <a:lnTo>
                      <a:pt x="3204" y="306"/>
                    </a:lnTo>
                    <a:lnTo>
                      <a:pt x="3204" y="306"/>
                    </a:lnTo>
                    <a:lnTo>
                      <a:pt x="3210" y="306"/>
                    </a:lnTo>
                    <a:lnTo>
                      <a:pt x="3210" y="306"/>
                    </a:lnTo>
                    <a:lnTo>
                      <a:pt x="3210" y="306"/>
                    </a:lnTo>
                    <a:lnTo>
                      <a:pt x="3216" y="306"/>
                    </a:lnTo>
                    <a:lnTo>
                      <a:pt x="3216" y="306"/>
                    </a:lnTo>
                    <a:lnTo>
                      <a:pt x="3216" y="306"/>
                    </a:lnTo>
                    <a:lnTo>
                      <a:pt x="3216" y="306"/>
                    </a:lnTo>
                    <a:lnTo>
                      <a:pt x="3252" y="306"/>
                    </a:lnTo>
                    <a:lnTo>
                      <a:pt x="3252" y="306"/>
                    </a:lnTo>
                    <a:lnTo>
                      <a:pt x="3252" y="306"/>
                    </a:lnTo>
                    <a:lnTo>
                      <a:pt x="3258" y="306"/>
                    </a:lnTo>
                    <a:lnTo>
                      <a:pt x="3258" y="306"/>
                    </a:lnTo>
                    <a:lnTo>
                      <a:pt x="3294" y="306"/>
                    </a:lnTo>
                    <a:lnTo>
                      <a:pt x="3294" y="306"/>
                    </a:lnTo>
                    <a:lnTo>
                      <a:pt x="3294" y="306"/>
                    </a:lnTo>
                    <a:lnTo>
                      <a:pt x="3294" y="306"/>
                    </a:lnTo>
                    <a:lnTo>
                      <a:pt x="3300" y="306"/>
                    </a:lnTo>
                    <a:lnTo>
                      <a:pt x="3300" y="306"/>
                    </a:lnTo>
                    <a:lnTo>
                      <a:pt x="3300" y="306"/>
                    </a:lnTo>
                    <a:lnTo>
                      <a:pt x="3306" y="306"/>
                    </a:lnTo>
                    <a:lnTo>
                      <a:pt x="3306" y="306"/>
                    </a:lnTo>
                    <a:lnTo>
                      <a:pt x="3306" y="306"/>
                    </a:lnTo>
                    <a:lnTo>
                      <a:pt x="3306" y="306"/>
                    </a:lnTo>
                    <a:lnTo>
                      <a:pt x="3342" y="306"/>
                    </a:lnTo>
                    <a:lnTo>
                      <a:pt x="3342" y="306"/>
                    </a:lnTo>
                    <a:lnTo>
                      <a:pt x="3342" y="306"/>
                    </a:lnTo>
                    <a:lnTo>
                      <a:pt x="3348" y="306"/>
                    </a:lnTo>
                    <a:lnTo>
                      <a:pt x="3348" y="306"/>
                    </a:lnTo>
                    <a:lnTo>
                      <a:pt x="3384" y="306"/>
                    </a:lnTo>
                    <a:lnTo>
                      <a:pt x="3384" y="306"/>
                    </a:lnTo>
                    <a:lnTo>
                      <a:pt x="3384" y="306"/>
                    </a:lnTo>
                    <a:lnTo>
                      <a:pt x="3384" y="306"/>
                    </a:lnTo>
                    <a:lnTo>
                      <a:pt x="3390" y="306"/>
                    </a:lnTo>
                    <a:lnTo>
                      <a:pt x="3390" y="306"/>
                    </a:lnTo>
                    <a:lnTo>
                      <a:pt x="3390" y="306"/>
                    </a:lnTo>
                    <a:lnTo>
                      <a:pt x="3396" y="306"/>
                    </a:lnTo>
                    <a:lnTo>
                      <a:pt x="3396" y="306"/>
                    </a:lnTo>
                    <a:lnTo>
                      <a:pt x="3396" y="306"/>
                    </a:lnTo>
                    <a:lnTo>
                      <a:pt x="3396" y="306"/>
                    </a:lnTo>
                    <a:lnTo>
                      <a:pt x="3432" y="306"/>
                    </a:lnTo>
                    <a:lnTo>
                      <a:pt x="3432" y="306"/>
                    </a:lnTo>
                    <a:lnTo>
                      <a:pt x="3438" y="306"/>
                    </a:lnTo>
                    <a:lnTo>
                      <a:pt x="3438" y="306"/>
                    </a:lnTo>
                    <a:lnTo>
                      <a:pt x="3438" y="306"/>
                    </a:lnTo>
                    <a:lnTo>
                      <a:pt x="3474" y="306"/>
                    </a:lnTo>
                    <a:lnTo>
                      <a:pt x="3474" y="306"/>
                    </a:lnTo>
                    <a:lnTo>
                      <a:pt x="3474" y="306"/>
                    </a:lnTo>
                    <a:lnTo>
                      <a:pt x="3474" y="306"/>
                    </a:lnTo>
                    <a:lnTo>
                      <a:pt x="3480" y="306"/>
                    </a:lnTo>
                    <a:lnTo>
                      <a:pt x="3480" y="306"/>
                    </a:lnTo>
                    <a:lnTo>
                      <a:pt x="3480" y="306"/>
                    </a:lnTo>
                    <a:lnTo>
                      <a:pt x="3486" y="306"/>
                    </a:lnTo>
                    <a:lnTo>
                      <a:pt x="3486" y="306"/>
                    </a:lnTo>
                    <a:lnTo>
                      <a:pt x="3486" y="306"/>
                    </a:lnTo>
                    <a:lnTo>
                      <a:pt x="3486" y="306"/>
                    </a:lnTo>
                    <a:lnTo>
                      <a:pt x="3522" y="306"/>
                    </a:lnTo>
                    <a:lnTo>
                      <a:pt x="3522" y="306"/>
                    </a:lnTo>
                    <a:lnTo>
                      <a:pt x="3528" y="306"/>
                    </a:lnTo>
                    <a:lnTo>
                      <a:pt x="3528" y="306"/>
                    </a:lnTo>
                    <a:lnTo>
                      <a:pt x="3528" y="306"/>
                    </a:lnTo>
                    <a:lnTo>
                      <a:pt x="3564" y="306"/>
                    </a:lnTo>
                    <a:lnTo>
                      <a:pt x="3564" y="306"/>
                    </a:lnTo>
                    <a:lnTo>
                      <a:pt x="3564" y="306"/>
                    </a:lnTo>
                    <a:lnTo>
                      <a:pt x="3564" y="306"/>
                    </a:lnTo>
                    <a:lnTo>
                      <a:pt x="3570" y="306"/>
                    </a:lnTo>
                    <a:lnTo>
                      <a:pt x="3570" y="306"/>
                    </a:lnTo>
                    <a:lnTo>
                      <a:pt x="3570" y="306"/>
                    </a:lnTo>
                    <a:lnTo>
                      <a:pt x="3576" y="306"/>
                    </a:lnTo>
                    <a:lnTo>
                      <a:pt x="3576" y="306"/>
                    </a:lnTo>
                    <a:lnTo>
                      <a:pt x="3576" y="306"/>
                    </a:lnTo>
                    <a:lnTo>
                      <a:pt x="3576" y="306"/>
                    </a:lnTo>
                    <a:lnTo>
                      <a:pt x="3612" y="306"/>
                    </a:lnTo>
                    <a:lnTo>
                      <a:pt x="3612" y="306"/>
                    </a:lnTo>
                    <a:lnTo>
                      <a:pt x="3618" y="306"/>
                    </a:lnTo>
                    <a:lnTo>
                      <a:pt x="3618" y="306"/>
                    </a:lnTo>
                    <a:lnTo>
                      <a:pt x="3618" y="306"/>
                    </a:lnTo>
                    <a:lnTo>
                      <a:pt x="3654" y="306"/>
                    </a:lnTo>
                    <a:lnTo>
                      <a:pt x="3654" y="306"/>
                    </a:lnTo>
                    <a:lnTo>
                      <a:pt x="3654" y="306"/>
                    </a:lnTo>
                    <a:lnTo>
                      <a:pt x="3654" y="306"/>
                    </a:lnTo>
                    <a:lnTo>
                      <a:pt x="3660" y="306"/>
                    </a:lnTo>
                    <a:lnTo>
                      <a:pt x="3660" y="306"/>
                    </a:lnTo>
                    <a:lnTo>
                      <a:pt x="3660" y="306"/>
                    </a:lnTo>
                    <a:lnTo>
                      <a:pt x="3666" y="306"/>
                    </a:lnTo>
                    <a:lnTo>
                      <a:pt x="3666" y="306"/>
                    </a:lnTo>
                    <a:lnTo>
                      <a:pt x="3672" y="306"/>
                    </a:lnTo>
                    <a:lnTo>
                      <a:pt x="3672" y="306"/>
                    </a:lnTo>
                    <a:lnTo>
                      <a:pt x="3702" y="306"/>
                    </a:lnTo>
                    <a:lnTo>
                      <a:pt x="3702" y="306"/>
                    </a:lnTo>
                    <a:lnTo>
                      <a:pt x="3708" y="306"/>
                    </a:lnTo>
                    <a:lnTo>
                      <a:pt x="3708" y="306"/>
                    </a:lnTo>
                    <a:lnTo>
                      <a:pt x="3708" y="306"/>
                    </a:lnTo>
                    <a:lnTo>
                      <a:pt x="3744" y="306"/>
                    </a:lnTo>
                    <a:lnTo>
                      <a:pt x="3744" y="306"/>
                    </a:lnTo>
                    <a:lnTo>
                      <a:pt x="3744" y="306"/>
                    </a:lnTo>
                    <a:lnTo>
                      <a:pt x="3744" y="306"/>
                    </a:lnTo>
                    <a:lnTo>
                      <a:pt x="3750" y="306"/>
                    </a:lnTo>
                    <a:lnTo>
                      <a:pt x="3750" y="306"/>
                    </a:lnTo>
                    <a:lnTo>
                      <a:pt x="3750" y="306"/>
                    </a:lnTo>
                    <a:lnTo>
                      <a:pt x="3756" y="306"/>
                    </a:lnTo>
                    <a:lnTo>
                      <a:pt x="3756" y="306"/>
                    </a:lnTo>
                    <a:lnTo>
                      <a:pt x="3762" y="306"/>
                    </a:lnTo>
                    <a:lnTo>
                      <a:pt x="3762" y="306"/>
                    </a:lnTo>
                    <a:lnTo>
                      <a:pt x="3792" y="306"/>
                    </a:lnTo>
                    <a:lnTo>
                      <a:pt x="3792" y="306"/>
                    </a:lnTo>
                    <a:lnTo>
                      <a:pt x="3798" y="306"/>
                    </a:lnTo>
                    <a:lnTo>
                      <a:pt x="3798" y="306"/>
                    </a:lnTo>
                    <a:lnTo>
                      <a:pt x="3798" y="306"/>
                    </a:lnTo>
                    <a:lnTo>
                      <a:pt x="3834" y="306"/>
                    </a:lnTo>
                    <a:lnTo>
                      <a:pt x="3834" y="306"/>
                    </a:lnTo>
                    <a:lnTo>
                      <a:pt x="3834" y="306"/>
                    </a:lnTo>
                    <a:lnTo>
                      <a:pt x="3834" y="306"/>
                    </a:lnTo>
                    <a:lnTo>
                      <a:pt x="3840" y="306"/>
                    </a:lnTo>
                    <a:lnTo>
                      <a:pt x="3840" y="306"/>
                    </a:lnTo>
                    <a:lnTo>
                      <a:pt x="3846" y="306"/>
                    </a:lnTo>
                    <a:lnTo>
                      <a:pt x="3846" y="306"/>
                    </a:lnTo>
                    <a:lnTo>
                      <a:pt x="3846" y="306"/>
                    </a:lnTo>
                    <a:lnTo>
                      <a:pt x="3852" y="306"/>
                    </a:lnTo>
                    <a:lnTo>
                      <a:pt x="3852" y="306"/>
                    </a:lnTo>
                    <a:lnTo>
                      <a:pt x="3882" y="306"/>
                    </a:lnTo>
                    <a:lnTo>
                      <a:pt x="3882" y="306"/>
                    </a:lnTo>
                    <a:lnTo>
                      <a:pt x="3888" y="306"/>
                    </a:lnTo>
                    <a:lnTo>
                      <a:pt x="3888" y="306"/>
                    </a:lnTo>
                    <a:lnTo>
                      <a:pt x="3888" y="306"/>
                    </a:lnTo>
                    <a:lnTo>
                      <a:pt x="3924" y="306"/>
                    </a:lnTo>
                    <a:lnTo>
                      <a:pt x="3924" y="306"/>
                    </a:lnTo>
                    <a:lnTo>
                      <a:pt x="3924" y="306"/>
                    </a:lnTo>
                    <a:lnTo>
                      <a:pt x="3924" y="306"/>
                    </a:lnTo>
                    <a:lnTo>
                      <a:pt x="3930" y="306"/>
                    </a:lnTo>
                    <a:lnTo>
                      <a:pt x="3930" y="306"/>
                    </a:lnTo>
                    <a:lnTo>
                      <a:pt x="3936" y="306"/>
                    </a:lnTo>
                    <a:lnTo>
                      <a:pt x="3936" y="306"/>
                    </a:lnTo>
                    <a:lnTo>
                      <a:pt x="3936" y="306"/>
                    </a:lnTo>
                    <a:lnTo>
                      <a:pt x="3942" y="306"/>
                    </a:lnTo>
                    <a:lnTo>
                      <a:pt x="3942" y="306"/>
                    </a:lnTo>
                    <a:lnTo>
                      <a:pt x="3972" y="306"/>
                    </a:lnTo>
                    <a:lnTo>
                      <a:pt x="3972" y="306"/>
                    </a:lnTo>
                    <a:lnTo>
                      <a:pt x="3978" y="306"/>
                    </a:lnTo>
                    <a:lnTo>
                      <a:pt x="3978" y="306"/>
                    </a:lnTo>
                    <a:lnTo>
                      <a:pt x="3978" y="306"/>
                    </a:lnTo>
                    <a:lnTo>
                      <a:pt x="4014" y="306"/>
                    </a:lnTo>
                    <a:lnTo>
                      <a:pt x="4014" y="306"/>
                    </a:lnTo>
                    <a:lnTo>
                      <a:pt x="4014" y="306"/>
                    </a:lnTo>
                    <a:lnTo>
                      <a:pt x="4014" y="306"/>
                    </a:lnTo>
                    <a:lnTo>
                      <a:pt x="4020" y="306"/>
                    </a:lnTo>
                    <a:lnTo>
                      <a:pt x="4020" y="306"/>
                    </a:lnTo>
                    <a:lnTo>
                      <a:pt x="4026" y="306"/>
                    </a:lnTo>
                    <a:lnTo>
                      <a:pt x="4026" y="306"/>
                    </a:lnTo>
                    <a:lnTo>
                      <a:pt x="4026" y="306"/>
                    </a:lnTo>
                    <a:lnTo>
                      <a:pt x="4032" y="306"/>
                    </a:lnTo>
                    <a:lnTo>
                      <a:pt x="4032" y="306"/>
                    </a:lnTo>
                    <a:lnTo>
                      <a:pt x="4062" y="306"/>
                    </a:lnTo>
                    <a:lnTo>
                      <a:pt x="4062" y="306"/>
                    </a:lnTo>
                    <a:lnTo>
                      <a:pt x="4068" y="306"/>
                    </a:lnTo>
                    <a:lnTo>
                      <a:pt x="4068" y="306"/>
                    </a:lnTo>
                    <a:lnTo>
                      <a:pt x="4068" y="306"/>
                    </a:lnTo>
                    <a:lnTo>
                      <a:pt x="4104" y="306"/>
                    </a:lnTo>
                    <a:lnTo>
                      <a:pt x="4104" y="306"/>
                    </a:lnTo>
                    <a:lnTo>
                      <a:pt x="4104" y="306"/>
                    </a:lnTo>
                    <a:lnTo>
                      <a:pt x="4104" y="306"/>
                    </a:lnTo>
                    <a:lnTo>
                      <a:pt x="4110" y="306"/>
                    </a:lnTo>
                    <a:lnTo>
                      <a:pt x="4110" y="306"/>
                    </a:lnTo>
                    <a:lnTo>
                      <a:pt x="4116" y="306"/>
                    </a:lnTo>
                    <a:lnTo>
                      <a:pt x="4116" y="306"/>
                    </a:lnTo>
                    <a:lnTo>
                      <a:pt x="4116" y="306"/>
                    </a:lnTo>
                    <a:lnTo>
                      <a:pt x="4122" y="306"/>
                    </a:lnTo>
                    <a:lnTo>
                      <a:pt x="4122" y="306"/>
                    </a:lnTo>
                    <a:lnTo>
                      <a:pt x="4152" y="306"/>
                    </a:lnTo>
                    <a:lnTo>
                      <a:pt x="4152" y="306"/>
                    </a:lnTo>
                    <a:lnTo>
                      <a:pt x="4158" y="306"/>
                    </a:lnTo>
                    <a:lnTo>
                      <a:pt x="4158" y="306"/>
                    </a:lnTo>
                    <a:lnTo>
                      <a:pt x="4158" y="306"/>
                    </a:lnTo>
                    <a:lnTo>
                      <a:pt x="4194" y="306"/>
                    </a:lnTo>
                    <a:lnTo>
                      <a:pt x="4194" y="306"/>
                    </a:lnTo>
                    <a:lnTo>
                      <a:pt x="4194" y="306"/>
                    </a:lnTo>
                    <a:lnTo>
                      <a:pt x="4200" y="306"/>
                    </a:lnTo>
                    <a:lnTo>
                      <a:pt x="4200" y="306"/>
                    </a:lnTo>
                    <a:lnTo>
                      <a:pt x="4200" y="306"/>
                    </a:lnTo>
                    <a:lnTo>
                      <a:pt x="4206" y="306"/>
                    </a:lnTo>
                    <a:lnTo>
                      <a:pt x="4206" y="306"/>
                    </a:lnTo>
                    <a:lnTo>
                      <a:pt x="4206" y="306"/>
                    </a:lnTo>
                    <a:lnTo>
                      <a:pt x="4212" y="306"/>
                    </a:lnTo>
                    <a:lnTo>
                      <a:pt x="4212" y="306"/>
                    </a:lnTo>
                    <a:lnTo>
                      <a:pt x="4242" y="312"/>
                    </a:lnTo>
                    <a:lnTo>
                      <a:pt x="4242" y="312"/>
                    </a:lnTo>
                    <a:lnTo>
                      <a:pt x="4248" y="312"/>
                    </a:lnTo>
                    <a:lnTo>
                      <a:pt x="4248" y="312"/>
                    </a:lnTo>
                    <a:lnTo>
                      <a:pt x="4248" y="312"/>
                    </a:lnTo>
                    <a:lnTo>
                      <a:pt x="4284" y="306"/>
                    </a:lnTo>
                    <a:lnTo>
                      <a:pt x="4284" y="306"/>
                    </a:lnTo>
                    <a:lnTo>
                      <a:pt x="4284" y="306"/>
                    </a:lnTo>
                    <a:lnTo>
                      <a:pt x="4290" y="306"/>
                    </a:lnTo>
                    <a:lnTo>
                      <a:pt x="4290" y="306"/>
                    </a:lnTo>
                    <a:lnTo>
                      <a:pt x="4290" y="306"/>
                    </a:lnTo>
                    <a:lnTo>
                      <a:pt x="4296" y="306"/>
                    </a:lnTo>
                    <a:lnTo>
                      <a:pt x="4296" y="306"/>
                    </a:lnTo>
                    <a:lnTo>
                      <a:pt x="4296" y="306"/>
                    </a:lnTo>
                    <a:lnTo>
                      <a:pt x="4302" y="306"/>
                    </a:lnTo>
                    <a:lnTo>
                      <a:pt x="4302" y="306"/>
                    </a:lnTo>
                    <a:lnTo>
                      <a:pt x="4332" y="306"/>
                    </a:lnTo>
                    <a:lnTo>
                      <a:pt x="4332" y="306"/>
                    </a:lnTo>
                    <a:lnTo>
                      <a:pt x="4338" y="306"/>
                    </a:lnTo>
                    <a:lnTo>
                      <a:pt x="4338" y="306"/>
                    </a:lnTo>
                    <a:lnTo>
                      <a:pt x="4338" y="306"/>
                    </a:lnTo>
                    <a:lnTo>
                      <a:pt x="4374" y="306"/>
                    </a:lnTo>
                    <a:lnTo>
                      <a:pt x="4374" y="306"/>
                    </a:lnTo>
                    <a:lnTo>
                      <a:pt x="4374" y="306"/>
                    </a:lnTo>
                    <a:lnTo>
                      <a:pt x="4380" y="306"/>
                    </a:lnTo>
                    <a:lnTo>
                      <a:pt x="4380" y="306"/>
                    </a:lnTo>
                    <a:lnTo>
                      <a:pt x="4380" y="306"/>
                    </a:lnTo>
                    <a:lnTo>
                      <a:pt x="4386" y="306"/>
                    </a:lnTo>
                    <a:lnTo>
                      <a:pt x="4386" y="306"/>
                    </a:lnTo>
                    <a:lnTo>
                      <a:pt x="4386" y="306"/>
                    </a:lnTo>
                    <a:lnTo>
                      <a:pt x="4392" y="306"/>
                    </a:lnTo>
                    <a:lnTo>
                      <a:pt x="4392" y="306"/>
                    </a:lnTo>
                    <a:lnTo>
                      <a:pt x="4428" y="306"/>
                    </a:lnTo>
                    <a:lnTo>
                      <a:pt x="4428" y="306"/>
                    </a:lnTo>
                    <a:lnTo>
                      <a:pt x="4428" y="306"/>
                    </a:lnTo>
                    <a:lnTo>
                      <a:pt x="4428" y="306"/>
                    </a:lnTo>
                    <a:lnTo>
                      <a:pt x="4428" y="306"/>
                    </a:lnTo>
                    <a:lnTo>
                      <a:pt x="4464" y="306"/>
                    </a:lnTo>
                    <a:lnTo>
                      <a:pt x="4464" y="306"/>
                    </a:lnTo>
                    <a:lnTo>
                      <a:pt x="4464" y="306"/>
                    </a:lnTo>
                    <a:lnTo>
                      <a:pt x="4470" y="306"/>
                    </a:lnTo>
                    <a:lnTo>
                      <a:pt x="4470" y="306"/>
                    </a:lnTo>
                    <a:lnTo>
                      <a:pt x="4470" y="306"/>
                    </a:lnTo>
                    <a:lnTo>
                      <a:pt x="4476" y="306"/>
                    </a:lnTo>
                    <a:lnTo>
                      <a:pt x="4476" y="306"/>
                    </a:lnTo>
                    <a:lnTo>
                      <a:pt x="4476" y="306"/>
                    </a:lnTo>
                    <a:lnTo>
                      <a:pt x="4482" y="306"/>
                    </a:lnTo>
                    <a:lnTo>
                      <a:pt x="4482" y="306"/>
                    </a:lnTo>
                    <a:lnTo>
                      <a:pt x="4518" y="306"/>
                    </a:lnTo>
                    <a:lnTo>
                      <a:pt x="4518" y="306"/>
                    </a:lnTo>
                    <a:lnTo>
                      <a:pt x="4518" y="306"/>
                    </a:lnTo>
                    <a:lnTo>
                      <a:pt x="4518" y="306"/>
                    </a:lnTo>
                    <a:lnTo>
                      <a:pt x="4518" y="306"/>
                    </a:lnTo>
                    <a:lnTo>
                      <a:pt x="4554" y="306"/>
                    </a:lnTo>
                    <a:lnTo>
                      <a:pt x="4554" y="306"/>
                    </a:lnTo>
                    <a:lnTo>
                      <a:pt x="4554" y="306"/>
                    </a:lnTo>
                    <a:lnTo>
                      <a:pt x="4560" y="306"/>
                    </a:lnTo>
                    <a:lnTo>
                      <a:pt x="4560" y="306"/>
                    </a:lnTo>
                    <a:lnTo>
                      <a:pt x="4560" y="306"/>
                    </a:lnTo>
                    <a:lnTo>
                      <a:pt x="4566" y="306"/>
                    </a:lnTo>
                    <a:lnTo>
                      <a:pt x="4566" y="306"/>
                    </a:lnTo>
                    <a:lnTo>
                      <a:pt x="4566" y="306"/>
                    </a:lnTo>
                    <a:lnTo>
                      <a:pt x="4572" y="306"/>
                    </a:lnTo>
                    <a:lnTo>
                      <a:pt x="4572" y="306"/>
                    </a:lnTo>
                    <a:lnTo>
                      <a:pt x="4608" y="306"/>
                    </a:lnTo>
                    <a:lnTo>
                      <a:pt x="4608" y="306"/>
                    </a:lnTo>
                    <a:lnTo>
                      <a:pt x="4608" y="306"/>
                    </a:lnTo>
                    <a:lnTo>
                      <a:pt x="4608" y="306"/>
                    </a:lnTo>
                    <a:lnTo>
                      <a:pt x="4608" y="306"/>
                    </a:lnTo>
                    <a:lnTo>
                      <a:pt x="4644" y="312"/>
                    </a:lnTo>
                    <a:lnTo>
                      <a:pt x="4644" y="312"/>
                    </a:lnTo>
                    <a:lnTo>
                      <a:pt x="4644" y="312"/>
                    </a:lnTo>
                    <a:lnTo>
                      <a:pt x="4650" y="312"/>
                    </a:lnTo>
                    <a:lnTo>
                      <a:pt x="4650" y="312"/>
                    </a:lnTo>
                    <a:lnTo>
                      <a:pt x="4650" y="312"/>
                    </a:lnTo>
                    <a:lnTo>
                      <a:pt x="4656" y="312"/>
                    </a:lnTo>
                    <a:lnTo>
                      <a:pt x="4656" y="312"/>
                    </a:lnTo>
                    <a:lnTo>
                      <a:pt x="4662" y="312"/>
                    </a:lnTo>
                    <a:lnTo>
                      <a:pt x="4662" y="306"/>
                    </a:lnTo>
                    <a:lnTo>
                      <a:pt x="4662" y="306"/>
                    </a:lnTo>
                    <a:lnTo>
                      <a:pt x="4698" y="306"/>
                    </a:lnTo>
                    <a:lnTo>
                      <a:pt x="4698" y="306"/>
                    </a:lnTo>
                    <a:lnTo>
                      <a:pt x="4698" y="306"/>
                    </a:lnTo>
                    <a:lnTo>
                      <a:pt x="4698" y="306"/>
                    </a:lnTo>
                    <a:lnTo>
                      <a:pt x="4698" y="306"/>
                    </a:lnTo>
                    <a:lnTo>
                      <a:pt x="4734" y="306"/>
                    </a:lnTo>
                    <a:lnTo>
                      <a:pt x="4734" y="306"/>
                    </a:lnTo>
                    <a:lnTo>
                      <a:pt x="4734" y="306"/>
                    </a:lnTo>
                    <a:lnTo>
                      <a:pt x="4740" y="306"/>
                    </a:lnTo>
                    <a:lnTo>
                      <a:pt x="4740" y="306"/>
                    </a:lnTo>
                    <a:lnTo>
                      <a:pt x="4740" y="306"/>
                    </a:lnTo>
                    <a:lnTo>
                      <a:pt x="4746" y="306"/>
                    </a:lnTo>
                    <a:lnTo>
                      <a:pt x="4746" y="306"/>
                    </a:lnTo>
                    <a:lnTo>
                      <a:pt x="4752" y="306"/>
                    </a:lnTo>
                    <a:lnTo>
                      <a:pt x="4752" y="306"/>
                    </a:lnTo>
                    <a:lnTo>
                      <a:pt x="4752" y="306"/>
                    </a:lnTo>
                    <a:lnTo>
                      <a:pt x="4788" y="306"/>
                    </a:lnTo>
                    <a:lnTo>
                      <a:pt x="4788" y="306"/>
                    </a:lnTo>
                    <a:lnTo>
                      <a:pt x="4788" y="306"/>
                    </a:lnTo>
                    <a:lnTo>
                      <a:pt x="4788" y="306"/>
                    </a:lnTo>
                    <a:lnTo>
                      <a:pt x="4788" y="306"/>
                    </a:lnTo>
                    <a:lnTo>
                      <a:pt x="4824" y="306"/>
                    </a:lnTo>
                    <a:lnTo>
                      <a:pt x="4824" y="306"/>
                    </a:lnTo>
                    <a:lnTo>
                      <a:pt x="4824" y="306"/>
                    </a:lnTo>
                    <a:lnTo>
                      <a:pt x="4830" y="306"/>
                    </a:lnTo>
                    <a:lnTo>
                      <a:pt x="4830" y="306"/>
                    </a:lnTo>
                    <a:lnTo>
                      <a:pt x="4830" y="306"/>
                    </a:lnTo>
                    <a:lnTo>
                      <a:pt x="4836" y="306"/>
                    </a:lnTo>
                    <a:lnTo>
                      <a:pt x="4836" y="306"/>
                    </a:lnTo>
                    <a:lnTo>
                      <a:pt x="4842" y="306"/>
                    </a:lnTo>
                    <a:lnTo>
                      <a:pt x="4842" y="306"/>
                    </a:lnTo>
                    <a:lnTo>
                      <a:pt x="4842" y="306"/>
                    </a:lnTo>
                    <a:lnTo>
                      <a:pt x="4878" y="306"/>
                    </a:lnTo>
                    <a:lnTo>
                      <a:pt x="4878" y="306"/>
                    </a:lnTo>
                    <a:lnTo>
                      <a:pt x="4878" y="306"/>
                    </a:lnTo>
                    <a:lnTo>
                      <a:pt x="4878" y="306"/>
                    </a:lnTo>
                    <a:lnTo>
                      <a:pt x="4878" y="306"/>
                    </a:lnTo>
                    <a:lnTo>
                      <a:pt x="4914" y="306"/>
                    </a:lnTo>
                    <a:lnTo>
                      <a:pt x="4914" y="306"/>
                    </a:lnTo>
                    <a:lnTo>
                      <a:pt x="4914" y="306"/>
                    </a:lnTo>
                    <a:lnTo>
                      <a:pt x="4920" y="306"/>
                    </a:lnTo>
                    <a:lnTo>
                      <a:pt x="4920" y="306"/>
                    </a:lnTo>
                    <a:lnTo>
                      <a:pt x="4926" y="306"/>
                    </a:lnTo>
                    <a:lnTo>
                      <a:pt x="4926" y="306"/>
                    </a:lnTo>
                    <a:lnTo>
                      <a:pt x="4926" y="306"/>
                    </a:lnTo>
                    <a:lnTo>
                      <a:pt x="4932" y="306"/>
                    </a:lnTo>
                    <a:lnTo>
                      <a:pt x="4932" y="306"/>
                    </a:lnTo>
                    <a:lnTo>
                      <a:pt x="4932" y="306"/>
                    </a:lnTo>
                    <a:lnTo>
                      <a:pt x="4968" y="306"/>
                    </a:lnTo>
                    <a:lnTo>
                      <a:pt x="4968" y="306"/>
                    </a:lnTo>
                    <a:lnTo>
                      <a:pt x="4968" y="306"/>
                    </a:lnTo>
                    <a:lnTo>
                      <a:pt x="4968" y="306"/>
                    </a:lnTo>
                    <a:lnTo>
                      <a:pt x="4968" y="306"/>
                    </a:lnTo>
                    <a:lnTo>
                      <a:pt x="5004" y="306"/>
                    </a:lnTo>
                    <a:lnTo>
                      <a:pt x="5004" y="306"/>
                    </a:lnTo>
                    <a:lnTo>
                      <a:pt x="5004" y="306"/>
                    </a:lnTo>
                    <a:lnTo>
                      <a:pt x="5010" y="306"/>
                    </a:lnTo>
                    <a:lnTo>
                      <a:pt x="5010" y="306"/>
                    </a:lnTo>
                    <a:lnTo>
                      <a:pt x="5016" y="306"/>
                    </a:lnTo>
                    <a:lnTo>
                      <a:pt x="5016" y="306"/>
                    </a:lnTo>
                    <a:lnTo>
                      <a:pt x="5016" y="306"/>
                    </a:lnTo>
                    <a:lnTo>
                      <a:pt x="5022" y="306"/>
                    </a:lnTo>
                    <a:lnTo>
                      <a:pt x="5022" y="306"/>
                    </a:lnTo>
                    <a:lnTo>
                      <a:pt x="5022" y="306"/>
                    </a:lnTo>
                    <a:lnTo>
                      <a:pt x="5058" y="306"/>
                    </a:lnTo>
                    <a:lnTo>
                      <a:pt x="5058" y="306"/>
                    </a:lnTo>
                    <a:lnTo>
                      <a:pt x="5058" y="306"/>
                    </a:lnTo>
                    <a:lnTo>
                      <a:pt x="5058" y="306"/>
                    </a:lnTo>
                    <a:lnTo>
                      <a:pt x="5058" y="306"/>
                    </a:lnTo>
                    <a:lnTo>
                      <a:pt x="5094" y="306"/>
                    </a:lnTo>
                    <a:lnTo>
                      <a:pt x="5094" y="306"/>
                    </a:lnTo>
                    <a:lnTo>
                      <a:pt x="5094" y="306"/>
                    </a:lnTo>
                  </a:path>
                </a:pathLst>
              </a:custGeom>
              <a:noFill/>
              <a:ln w="9525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32" name="Rectangle 483"/>
              <p:cNvSpPr>
                <a:spLocks noChangeArrowheads="1"/>
              </p:cNvSpPr>
              <p:nvPr/>
            </p:nvSpPr>
            <p:spPr bwMode="auto">
              <a:xfrm>
                <a:off x="1340" y="3596"/>
                <a:ext cx="330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800" b="1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itchFamily="34" charset="0"/>
                    <a:cs typeface="Arial" pitchFamily="34" charset="0"/>
                  </a:rPr>
                  <a:t>Ax_disp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233" name="Freeform 484"/>
              <p:cNvSpPr>
                <a:spLocks/>
              </p:cNvSpPr>
              <p:nvPr/>
            </p:nvSpPr>
            <p:spPr bwMode="auto">
              <a:xfrm>
                <a:off x="272" y="3584"/>
                <a:ext cx="5094" cy="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108" y="0"/>
                  </a:cxn>
                  <a:cxn ang="0">
                    <a:pos x="342" y="0"/>
                  </a:cxn>
                  <a:cxn ang="0">
                    <a:pos x="552" y="0"/>
                  </a:cxn>
                  <a:cxn ang="0">
                    <a:pos x="786" y="0"/>
                  </a:cxn>
                  <a:cxn ang="0">
                    <a:pos x="1020" y="0"/>
                  </a:cxn>
                  <a:cxn ang="0">
                    <a:pos x="1260" y="0"/>
                  </a:cxn>
                  <a:cxn ang="0">
                    <a:pos x="1494" y="0"/>
                  </a:cxn>
                  <a:cxn ang="0">
                    <a:pos x="1728" y="0"/>
                  </a:cxn>
                  <a:cxn ang="0">
                    <a:pos x="1968" y="0"/>
                  </a:cxn>
                  <a:cxn ang="0">
                    <a:pos x="2172" y="0"/>
                  </a:cxn>
                  <a:cxn ang="0">
                    <a:pos x="2412" y="0"/>
                  </a:cxn>
                  <a:cxn ang="0">
                    <a:pos x="2646" y="0"/>
                  </a:cxn>
                  <a:cxn ang="0">
                    <a:pos x="2886" y="0"/>
                  </a:cxn>
                  <a:cxn ang="0">
                    <a:pos x="3120" y="0"/>
                  </a:cxn>
                  <a:cxn ang="0">
                    <a:pos x="3438" y="0"/>
                  </a:cxn>
                  <a:cxn ang="0">
                    <a:pos x="3762" y="0"/>
                  </a:cxn>
                  <a:cxn ang="0">
                    <a:pos x="4104" y="0"/>
                  </a:cxn>
                  <a:cxn ang="0">
                    <a:pos x="4428" y="0"/>
                  </a:cxn>
                  <a:cxn ang="0">
                    <a:pos x="4746" y="0"/>
                  </a:cxn>
                  <a:cxn ang="0">
                    <a:pos x="5094" y="0"/>
                  </a:cxn>
                </a:cxnLst>
                <a:rect l="0" t="0" r="r" b="b"/>
                <a:pathLst>
                  <a:path w="509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24" y="0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72" y="0"/>
                    </a:lnTo>
                    <a:lnTo>
                      <a:pt x="72" y="0"/>
                    </a:lnTo>
                    <a:lnTo>
                      <a:pt x="78" y="0"/>
                    </a:lnTo>
                    <a:lnTo>
                      <a:pt x="78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90" y="0"/>
                    </a:lnTo>
                    <a:lnTo>
                      <a:pt x="90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8" y="0"/>
                    </a:lnTo>
                    <a:lnTo>
                      <a:pt x="168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34" y="0"/>
                    </a:lnTo>
                    <a:lnTo>
                      <a:pt x="234" y="0"/>
                    </a:lnTo>
                    <a:lnTo>
                      <a:pt x="234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6" y="0"/>
                    </a:lnTo>
                    <a:lnTo>
                      <a:pt x="246" y="0"/>
                    </a:lnTo>
                    <a:lnTo>
                      <a:pt x="246" y="0"/>
                    </a:lnTo>
                    <a:lnTo>
                      <a:pt x="246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8" y="0"/>
                    </a:lnTo>
                    <a:lnTo>
                      <a:pt x="288" y="0"/>
                    </a:lnTo>
                    <a:lnTo>
                      <a:pt x="288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8" y="0"/>
                    </a:lnTo>
                    <a:lnTo>
                      <a:pt x="348" y="0"/>
                    </a:lnTo>
                    <a:lnTo>
                      <a:pt x="348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6" y="0"/>
                    </a:lnTo>
                    <a:lnTo>
                      <a:pt x="366" y="0"/>
                    </a:lnTo>
                    <a:lnTo>
                      <a:pt x="366" y="0"/>
                    </a:lnTo>
                    <a:lnTo>
                      <a:pt x="366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80" y="0"/>
                    </a:lnTo>
                    <a:lnTo>
                      <a:pt x="480" y="0"/>
                    </a:lnTo>
                    <a:lnTo>
                      <a:pt x="480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6" y="0"/>
                    </a:lnTo>
                    <a:lnTo>
                      <a:pt x="546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42" y="0"/>
                    </a:lnTo>
                    <a:lnTo>
                      <a:pt x="642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6" y="0"/>
                    </a:lnTo>
                    <a:lnTo>
                      <a:pt x="666" y="0"/>
                    </a:lnTo>
                    <a:lnTo>
                      <a:pt x="666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702" y="0"/>
                    </a:lnTo>
                    <a:lnTo>
                      <a:pt x="702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822" y="0"/>
                    </a:lnTo>
                    <a:lnTo>
                      <a:pt x="822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900" y="0"/>
                    </a:lnTo>
                    <a:lnTo>
                      <a:pt x="900" y="0"/>
                    </a:lnTo>
                    <a:lnTo>
                      <a:pt x="900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42" y="0"/>
                    </a:lnTo>
                    <a:lnTo>
                      <a:pt x="942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54" y="0"/>
                    </a:lnTo>
                    <a:lnTo>
                      <a:pt x="954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20" y="0"/>
                    </a:lnTo>
                    <a:lnTo>
                      <a:pt x="1020" y="0"/>
                    </a:lnTo>
                    <a:lnTo>
                      <a:pt x="1020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62" y="0"/>
                    </a:lnTo>
                    <a:lnTo>
                      <a:pt x="1062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74" y="0"/>
                    </a:lnTo>
                    <a:lnTo>
                      <a:pt x="1074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34" y="0"/>
                    </a:lnTo>
                    <a:lnTo>
                      <a:pt x="1134" y="0"/>
                    </a:lnTo>
                    <a:lnTo>
                      <a:pt x="1134" y="0"/>
                    </a:lnTo>
                    <a:lnTo>
                      <a:pt x="1140" y="0"/>
                    </a:lnTo>
                    <a:lnTo>
                      <a:pt x="1140" y="0"/>
                    </a:lnTo>
                    <a:lnTo>
                      <a:pt x="1140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52" y="0"/>
                    </a:lnTo>
                    <a:lnTo>
                      <a:pt x="115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12" y="0"/>
                    </a:lnTo>
                    <a:lnTo>
                      <a:pt x="1212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54" y="0"/>
                    </a:lnTo>
                    <a:lnTo>
                      <a:pt x="1254" y="0"/>
                    </a:lnTo>
                    <a:lnTo>
                      <a:pt x="1254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6" y="0"/>
                    </a:lnTo>
                    <a:lnTo>
                      <a:pt x="1266" y="0"/>
                    </a:lnTo>
                    <a:lnTo>
                      <a:pt x="1266" y="0"/>
                    </a:lnTo>
                    <a:lnTo>
                      <a:pt x="1272" y="0"/>
                    </a:lnTo>
                    <a:lnTo>
                      <a:pt x="1272" y="0"/>
                    </a:lnTo>
                    <a:lnTo>
                      <a:pt x="1308" y="0"/>
                    </a:lnTo>
                    <a:lnTo>
                      <a:pt x="1308" y="0"/>
                    </a:lnTo>
                    <a:lnTo>
                      <a:pt x="1308" y="0"/>
                    </a:lnTo>
                    <a:lnTo>
                      <a:pt x="1308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32" y="0"/>
                    </a:lnTo>
                    <a:lnTo>
                      <a:pt x="1332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428" y="0"/>
                    </a:lnTo>
                    <a:lnTo>
                      <a:pt x="1428" y="0"/>
                    </a:lnTo>
                    <a:lnTo>
                      <a:pt x="1428" y="0"/>
                    </a:lnTo>
                    <a:lnTo>
                      <a:pt x="1428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52" y="0"/>
                    </a:lnTo>
                    <a:lnTo>
                      <a:pt x="1452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6" y="0"/>
                    </a:lnTo>
                    <a:lnTo>
                      <a:pt x="1506" y="0"/>
                    </a:lnTo>
                    <a:lnTo>
                      <a:pt x="1506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608" y="0"/>
                    </a:lnTo>
                    <a:lnTo>
                      <a:pt x="1608" y="0"/>
                    </a:lnTo>
                    <a:lnTo>
                      <a:pt x="1608" y="0"/>
                    </a:lnTo>
                    <a:lnTo>
                      <a:pt x="1608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6" y="0"/>
                    </a:lnTo>
                    <a:lnTo>
                      <a:pt x="1626" y="0"/>
                    </a:lnTo>
                    <a:lnTo>
                      <a:pt x="1626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728" y="0"/>
                    </a:lnTo>
                    <a:lnTo>
                      <a:pt x="1728" y="0"/>
                    </a:lnTo>
                    <a:lnTo>
                      <a:pt x="1728" y="0"/>
                    </a:lnTo>
                    <a:lnTo>
                      <a:pt x="1728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40" y="0"/>
                    </a:lnTo>
                    <a:lnTo>
                      <a:pt x="1740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6" y="0"/>
                    </a:lnTo>
                    <a:lnTo>
                      <a:pt x="1806" y="0"/>
                    </a:lnTo>
                    <a:lnTo>
                      <a:pt x="1806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60" y="0"/>
                    </a:lnTo>
                    <a:lnTo>
                      <a:pt x="1860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20" y="0"/>
                    </a:lnTo>
                    <a:lnTo>
                      <a:pt x="1920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40" y="0"/>
                    </a:lnTo>
                    <a:lnTo>
                      <a:pt x="2040" y="0"/>
                    </a:lnTo>
                    <a:lnTo>
                      <a:pt x="2040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94" y="0"/>
                    </a:lnTo>
                    <a:lnTo>
                      <a:pt x="2094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14" y="0"/>
                    </a:lnTo>
                    <a:lnTo>
                      <a:pt x="2214" y="0"/>
                    </a:lnTo>
                    <a:lnTo>
                      <a:pt x="2214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74" y="0"/>
                    </a:lnTo>
                    <a:lnTo>
                      <a:pt x="2274" y="0"/>
                    </a:lnTo>
                    <a:lnTo>
                      <a:pt x="2274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92" y="0"/>
                    </a:lnTo>
                    <a:lnTo>
                      <a:pt x="2292" y="0"/>
                    </a:lnTo>
                    <a:lnTo>
                      <a:pt x="2292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94" y="0"/>
                    </a:lnTo>
                    <a:lnTo>
                      <a:pt x="2394" y="0"/>
                    </a:lnTo>
                    <a:lnTo>
                      <a:pt x="2394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12" y="0"/>
                    </a:lnTo>
                    <a:lnTo>
                      <a:pt x="2412" y="0"/>
                    </a:lnTo>
                    <a:lnTo>
                      <a:pt x="2412" y="0"/>
                    </a:lnTo>
                    <a:lnTo>
                      <a:pt x="2448" y="0"/>
                    </a:lnTo>
                    <a:lnTo>
                      <a:pt x="2448" y="0"/>
                    </a:lnTo>
                    <a:lnTo>
                      <a:pt x="2448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72" y="0"/>
                    </a:lnTo>
                    <a:lnTo>
                      <a:pt x="2472" y="0"/>
                    </a:lnTo>
                    <a:lnTo>
                      <a:pt x="2472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14" y="0"/>
                    </a:lnTo>
                    <a:lnTo>
                      <a:pt x="2514" y="0"/>
                    </a:lnTo>
                    <a:lnTo>
                      <a:pt x="2514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6" y="0"/>
                    </a:lnTo>
                    <a:lnTo>
                      <a:pt x="2526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92" y="0"/>
                    </a:lnTo>
                    <a:lnTo>
                      <a:pt x="2592" y="0"/>
                    </a:lnTo>
                    <a:lnTo>
                      <a:pt x="2592" y="0"/>
                    </a:lnTo>
                    <a:lnTo>
                      <a:pt x="2592" y="0"/>
                    </a:lnTo>
                    <a:lnTo>
                      <a:pt x="2628" y="0"/>
                    </a:lnTo>
                    <a:lnTo>
                      <a:pt x="2628" y="0"/>
                    </a:lnTo>
                    <a:lnTo>
                      <a:pt x="2628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6" y="0"/>
                    </a:lnTo>
                    <a:lnTo>
                      <a:pt x="2646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88" y="0"/>
                    </a:lnTo>
                    <a:lnTo>
                      <a:pt x="2688" y="0"/>
                    </a:lnTo>
                    <a:lnTo>
                      <a:pt x="2688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6" y="0"/>
                    </a:lnTo>
                    <a:lnTo>
                      <a:pt x="2706" y="0"/>
                    </a:lnTo>
                    <a:lnTo>
                      <a:pt x="2706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6" y="0"/>
                    </a:lnTo>
                    <a:lnTo>
                      <a:pt x="2826" y="0"/>
                    </a:lnTo>
                    <a:lnTo>
                      <a:pt x="2826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68" y="0"/>
                    </a:lnTo>
                    <a:lnTo>
                      <a:pt x="2868" y="0"/>
                    </a:lnTo>
                    <a:lnTo>
                      <a:pt x="2868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80" y="0"/>
                    </a:lnTo>
                    <a:lnTo>
                      <a:pt x="2880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3000" y="0"/>
                    </a:lnTo>
                    <a:lnTo>
                      <a:pt x="3000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14" y="0"/>
                    </a:lnTo>
                    <a:lnTo>
                      <a:pt x="3114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6" y="0"/>
                    </a:lnTo>
                    <a:lnTo>
                      <a:pt x="3216" y="0"/>
                    </a:lnTo>
                    <a:lnTo>
                      <a:pt x="3216" y="0"/>
                    </a:lnTo>
                    <a:lnTo>
                      <a:pt x="3216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94" y="0"/>
                    </a:lnTo>
                    <a:lnTo>
                      <a:pt x="3294" y="0"/>
                    </a:lnTo>
                    <a:lnTo>
                      <a:pt x="3294" y="0"/>
                    </a:lnTo>
                    <a:lnTo>
                      <a:pt x="3294" y="0"/>
                    </a:lnTo>
                    <a:lnTo>
                      <a:pt x="3300" y="0"/>
                    </a:lnTo>
                    <a:lnTo>
                      <a:pt x="3300" y="0"/>
                    </a:lnTo>
                    <a:lnTo>
                      <a:pt x="3300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90" y="0"/>
                    </a:lnTo>
                    <a:lnTo>
                      <a:pt x="3390" y="0"/>
                    </a:lnTo>
                    <a:lnTo>
                      <a:pt x="3390" y="0"/>
                    </a:lnTo>
                    <a:lnTo>
                      <a:pt x="3396" y="0"/>
                    </a:lnTo>
                    <a:lnTo>
                      <a:pt x="3396" y="0"/>
                    </a:lnTo>
                    <a:lnTo>
                      <a:pt x="3396" y="0"/>
                    </a:lnTo>
                    <a:lnTo>
                      <a:pt x="3396" y="0"/>
                    </a:lnTo>
                    <a:lnTo>
                      <a:pt x="3432" y="0"/>
                    </a:lnTo>
                    <a:lnTo>
                      <a:pt x="3432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70" y="0"/>
                    </a:lnTo>
                    <a:lnTo>
                      <a:pt x="3570" y="0"/>
                    </a:lnTo>
                    <a:lnTo>
                      <a:pt x="3570" y="0"/>
                    </a:lnTo>
                    <a:lnTo>
                      <a:pt x="3576" y="0"/>
                    </a:lnTo>
                    <a:lnTo>
                      <a:pt x="3576" y="0"/>
                    </a:lnTo>
                    <a:lnTo>
                      <a:pt x="3576" y="0"/>
                    </a:lnTo>
                    <a:lnTo>
                      <a:pt x="3576" y="0"/>
                    </a:lnTo>
                    <a:lnTo>
                      <a:pt x="3612" y="0"/>
                    </a:lnTo>
                    <a:lnTo>
                      <a:pt x="3612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54" y="0"/>
                    </a:lnTo>
                    <a:lnTo>
                      <a:pt x="3654" y="0"/>
                    </a:lnTo>
                    <a:lnTo>
                      <a:pt x="3654" y="0"/>
                    </a:lnTo>
                    <a:lnTo>
                      <a:pt x="3654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6" y="0"/>
                    </a:lnTo>
                    <a:lnTo>
                      <a:pt x="3666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8" y="0"/>
                    </a:lnTo>
                    <a:lnTo>
                      <a:pt x="3708" y="0"/>
                    </a:lnTo>
                    <a:lnTo>
                      <a:pt x="3708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6" y="0"/>
                    </a:lnTo>
                    <a:lnTo>
                      <a:pt x="3846" y="0"/>
                    </a:lnTo>
                    <a:lnTo>
                      <a:pt x="3846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8" y="0"/>
                    </a:lnTo>
                    <a:lnTo>
                      <a:pt x="3888" y="0"/>
                    </a:lnTo>
                    <a:lnTo>
                      <a:pt x="3888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72" y="0"/>
                    </a:lnTo>
                    <a:lnTo>
                      <a:pt x="3972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4014" y="0"/>
                    </a:lnTo>
                    <a:lnTo>
                      <a:pt x="4014" y="0"/>
                    </a:lnTo>
                    <a:lnTo>
                      <a:pt x="4014" y="0"/>
                    </a:lnTo>
                    <a:lnTo>
                      <a:pt x="4014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6" y="0"/>
                    </a:lnTo>
                    <a:lnTo>
                      <a:pt x="4026" y="0"/>
                    </a:lnTo>
                    <a:lnTo>
                      <a:pt x="4026" y="0"/>
                    </a:lnTo>
                    <a:lnTo>
                      <a:pt x="4032" y="0"/>
                    </a:lnTo>
                    <a:lnTo>
                      <a:pt x="403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8" y="0"/>
                    </a:lnTo>
                    <a:lnTo>
                      <a:pt x="4068" y="0"/>
                    </a:lnTo>
                    <a:lnTo>
                      <a:pt x="4068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10" y="0"/>
                    </a:lnTo>
                    <a:lnTo>
                      <a:pt x="4110" y="0"/>
                    </a:lnTo>
                    <a:lnTo>
                      <a:pt x="4116" y="0"/>
                    </a:lnTo>
                    <a:lnTo>
                      <a:pt x="4116" y="0"/>
                    </a:lnTo>
                    <a:lnTo>
                      <a:pt x="4116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8" y="0"/>
                    </a:lnTo>
                    <a:lnTo>
                      <a:pt x="4158" y="0"/>
                    </a:lnTo>
                    <a:lnTo>
                      <a:pt x="4158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200" y="0"/>
                    </a:lnTo>
                    <a:lnTo>
                      <a:pt x="4200" y="0"/>
                    </a:lnTo>
                    <a:lnTo>
                      <a:pt x="4200" y="0"/>
                    </a:lnTo>
                    <a:lnTo>
                      <a:pt x="4206" y="0"/>
                    </a:lnTo>
                    <a:lnTo>
                      <a:pt x="4206" y="0"/>
                    </a:lnTo>
                    <a:lnTo>
                      <a:pt x="4206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42" y="0"/>
                    </a:lnTo>
                    <a:lnTo>
                      <a:pt x="4242" y="0"/>
                    </a:lnTo>
                    <a:lnTo>
                      <a:pt x="4248" y="0"/>
                    </a:lnTo>
                    <a:lnTo>
                      <a:pt x="4248" y="0"/>
                    </a:lnTo>
                    <a:lnTo>
                      <a:pt x="4248" y="0"/>
                    </a:lnTo>
                    <a:lnTo>
                      <a:pt x="4284" y="0"/>
                    </a:lnTo>
                    <a:lnTo>
                      <a:pt x="4284" y="0"/>
                    </a:lnTo>
                    <a:lnTo>
                      <a:pt x="4284" y="0"/>
                    </a:lnTo>
                    <a:lnTo>
                      <a:pt x="4290" y="0"/>
                    </a:lnTo>
                    <a:lnTo>
                      <a:pt x="4290" y="0"/>
                    </a:lnTo>
                    <a:lnTo>
                      <a:pt x="4290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302" y="0"/>
                    </a:lnTo>
                    <a:lnTo>
                      <a:pt x="430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80" y="0"/>
                    </a:lnTo>
                    <a:lnTo>
                      <a:pt x="4380" y="0"/>
                    </a:lnTo>
                    <a:lnTo>
                      <a:pt x="4380" y="0"/>
                    </a:lnTo>
                    <a:lnTo>
                      <a:pt x="4386" y="0"/>
                    </a:lnTo>
                    <a:lnTo>
                      <a:pt x="4386" y="0"/>
                    </a:lnTo>
                    <a:lnTo>
                      <a:pt x="4386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428" y="0"/>
                    </a:lnTo>
                    <a:lnTo>
                      <a:pt x="4428" y="0"/>
                    </a:lnTo>
                    <a:lnTo>
                      <a:pt x="4428" y="0"/>
                    </a:lnTo>
                    <a:lnTo>
                      <a:pt x="4428" y="0"/>
                    </a:lnTo>
                    <a:lnTo>
                      <a:pt x="4428" y="0"/>
                    </a:lnTo>
                    <a:lnTo>
                      <a:pt x="4464" y="0"/>
                    </a:lnTo>
                    <a:lnTo>
                      <a:pt x="4464" y="0"/>
                    </a:lnTo>
                    <a:lnTo>
                      <a:pt x="4464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82" y="0"/>
                    </a:lnTo>
                    <a:lnTo>
                      <a:pt x="4482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54" y="0"/>
                    </a:lnTo>
                    <a:lnTo>
                      <a:pt x="4554" y="0"/>
                    </a:lnTo>
                    <a:lnTo>
                      <a:pt x="4554" y="0"/>
                    </a:lnTo>
                    <a:lnTo>
                      <a:pt x="4560" y="0"/>
                    </a:lnTo>
                    <a:lnTo>
                      <a:pt x="4560" y="0"/>
                    </a:lnTo>
                    <a:lnTo>
                      <a:pt x="4560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44" y="0"/>
                    </a:lnTo>
                    <a:lnTo>
                      <a:pt x="4644" y="0"/>
                    </a:lnTo>
                    <a:lnTo>
                      <a:pt x="4644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6" y="0"/>
                    </a:lnTo>
                    <a:lnTo>
                      <a:pt x="4656" y="0"/>
                    </a:lnTo>
                    <a:lnTo>
                      <a:pt x="4662" y="0"/>
                    </a:lnTo>
                    <a:lnTo>
                      <a:pt x="4662" y="0"/>
                    </a:lnTo>
                    <a:lnTo>
                      <a:pt x="4662" y="0"/>
                    </a:lnTo>
                    <a:lnTo>
                      <a:pt x="4698" y="0"/>
                    </a:lnTo>
                    <a:lnTo>
                      <a:pt x="4698" y="0"/>
                    </a:lnTo>
                    <a:lnTo>
                      <a:pt x="4698" y="0"/>
                    </a:lnTo>
                    <a:lnTo>
                      <a:pt x="4698" y="0"/>
                    </a:lnTo>
                    <a:lnTo>
                      <a:pt x="4698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52" y="0"/>
                    </a:lnTo>
                    <a:lnTo>
                      <a:pt x="4752" y="0"/>
                    </a:lnTo>
                    <a:lnTo>
                      <a:pt x="4752" y="0"/>
                    </a:lnTo>
                    <a:lnTo>
                      <a:pt x="4788" y="0"/>
                    </a:lnTo>
                    <a:lnTo>
                      <a:pt x="4788" y="0"/>
                    </a:lnTo>
                    <a:lnTo>
                      <a:pt x="4788" y="0"/>
                    </a:lnTo>
                    <a:lnTo>
                      <a:pt x="4788" y="0"/>
                    </a:lnTo>
                    <a:lnTo>
                      <a:pt x="4788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30" y="0"/>
                    </a:lnTo>
                    <a:lnTo>
                      <a:pt x="4830" y="0"/>
                    </a:lnTo>
                    <a:lnTo>
                      <a:pt x="4830" y="0"/>
                    </a:lnTo>
                    <a:lnTo>
                      <a:pt x="4836" y="0"/>
                    </a:lnTo>
                    <a:lnTo>
                      <a:pt x="4836" y="0"/>
                    </a:lnTo>
                    <a:lnTo>
                      <a:pt x="4842" y="0"/>
                    </a:lnTo>
                    <a:lnTo>
                      <a:pt x="4842" y="0"/>
                    </a:lnTo>
                    <a:lnTo>
                      <a:pt x="4842" y="0"/>
                    </a:lnTo>
                    <a:lnTo>
                      <a:pt x="4878" y="0"/>
                    </a:lnTo>
                    <a:lnTo>
                      <a:pt x="4878" y="0"/>
                    </a:lnTo>
                    <a:lnTo>
                      <a:pt x="4878" y="0"/>
                    </a:lnTo>
                    <a:lnTo>
                      <a:pt x="4878" y="0"/>
                    </a:lnTo>
                    <a:lnTo>
                      <a:pt x="4878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5004" y="0"/>
                    </a:lnTo>
                    <a:lnTo>
                      <a:pt x="5004" y="0"/>
                    </a:lnTo>
                    <a:lnTo>
                      <a:pt x="5004" y="0"/>
                    </a:lnTo>
                    <a:lnTo>
                      <a:pt x="5010" y="0"/>
                    </a:lnTo>
                    <a:lnTo>
                      <a:pt x="5010" y="0"/>
                    </a:lnTo>
                    <a:lnTo>
                      <a:pt x="5016" y="0"/>
                    </a:lnTo>
                    <a:lnTo>
                      <a:pt x="5016" y="0"/>
                    </a:lnTo>
                    <a:lnTo>
                      <a:pt x="5016" y="0"/>
                    </a:lnTo>
                    <a:lnTo>
                      <a:pt x="5022" y="0"/>
                    </a:lnTo>
                    <a:lnTo>
                      <a:pt x="5022" y="0"/>
                    </a:lnTo>
                    <a:lnTo>
                      <a:pt x="5022" y="0"/>
                    </a:lnTo>
                    <a:lnTo>
                      <a:pt x="5058" y="0"/>
                    </a:lnTo>
                    <a:lnTo>
                      <a:pt x="5058" y="0"/>
                    </a:lnTo>
                    <a:lnTo>
                      <a:pt x="5058" y="0"/>
                    </a:lnTo>
                    <a:lnTo>
                      <a:pt x="5058" y="0"/>
                    </a:lnTo>
                    <a:lnTo>
                      <a:pt x="5058" y="0"/>
                    </a:lnTo>
                    <a:lnTo>
                      <a:pt x="5094" y="0"/>
                    </a:lnTo>
                    <a:lnTo>
                      <a:pt x="5094" y="0"/>
                    </a:lnTo>
                    <a:lnTo>
                      <a:pt x="5094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34" name="Rectangle 485"/>
              <p:cNvSpPr>
                <a:spLocks noChangeArrowheads="1"/>
              </p:cNvSpPr>
              <p:nvPr/>
            </p:nvSpPr>
            <p:spPr bwMode="auto">
              <a:xfrm>
                <a:off x="1760" y="3596"/>
                <a:ext cx="330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Ay_disp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235" name="Rectangle 486"/>
              <p:cNvSpPr>
                <a:spLocks noChangeArrowheads="1"/>
              </p:cNvSpPr>
              <p:nvPr/>
            </p:nvSpPr>
            <p:spPr bwMode="auto">
              <a:xfrm>
                <a:off x="272" y="371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36" name="Rectangle 487"/>
              <p:cNvSpPr>
                <a:spLocks noChangeArrowheads="1"/>
              </p:cNvSpPr>
              <p:nvPr/>
            </p:nvSpPr>
            <p:spPr bwMode="auto">
              <a:xfrm>
                <a:off x="284" y="3710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37" name="Rectangle 488"/>
              <p:cNvSpPr>
                <a:spLocks noChangeArrowheads="1"/>
              </p:cNvSpPr>
              <p:nvPr/>
            </p:nvSpPr>
            <p:spPr bwMode="auto">
              <a:xfrm>
                <a:off x="296" y="3710"/>
                <a:ext cx="24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38" name="Rectangle 489"/>
              <p:cNvSpPr>
                <a:spLocks noChangeArrowheads="1"/>
              </p:cNvSpPr>
              <p:nvPr/>
            </p:nvSpPr>
            <p:spPr bwMode="auto">
              <a:xfrm>
                <a:off x="320" y="3710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39" name="Rectangle 490"/>
              <p:cNvSpPr>
                <a:spLocks noChangeArrowheads="1"/>
              </p:cNvSpPr>
              <p:nvPr/>
            </p:nvSpPr>
            <p:spPr bwMode="auto">
              <a:xfrm>
                <a:off x="332" y="3710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40" name="Rectangle 491"/>
              <p:cNvSpPr>
                <a:spLocks noChangeArrowheads="1"/>
              </p:cNvSpPr>
              <p:nvPr/>
            </p:nvSpPr>
            <p:spPr bwMode="auto">
              <a:xfrm>
                <a:off x="332" y="3710"/>
                <a:ext cx="42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41" name="Rectangle 492"/>
              <p:cNvSpPr>
                <a:spLocks noChangeArrowheads="1"/>
              </p:cNvSpPr>
              <p:nvPr/>
            </p:nvSpPr>
            <p:spPr bwMode="auto">
              <a:xfrm>
                <a:off x="374" y="3710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42" name="Rectangle 493"/>
              <p:cNvSpPr>
                <a:spLocks noChangeArrowheads="1"/>
              </p:cNvSpPr>
              <p:nvPr/>
            </p:nvSpPr>
            <p:spPr bwMode="auto">
              <a:xfrm>
                <a:off x="380" y="3710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43" name="Rectangle 494"/>
              <p:cNvSpPr>
                <a:spLocks noChangeArrowheads="1"/>
              </p:cNvSpPr>
              <p:nvPr/>
            </p:nvSpPr>
            <p:spPr bwMode="auto">
              <a:xfrm>
                <a:off x="386" y="3686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44" name="Rectangle 495"/>
              <p:cNvSpPr>
                <a:spLocks noChangeArrowheads="1"/>
              </p:cNvSpPr>
              <p:nvPr/>
            </p:nvSpPr>
            <p:spPr bwMode="auto">
              <a:xfrm>
                <a:off x="398" y="3710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45" name="Rectangle 496"/>
              <p:cNvSpPr>
                <a:spLocks noChangeArrowheads="1"/>
              </p:cNvSpPr>
              <p:nvPr/>
            </p:nvSpPr>
            <p:spPr bwMode="auto">
              <a:xfrm>
                <a:off x="398" y="3710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46" name="Rectangle 497"/>
              <p:cNvSpPr>
                <a:spLocks noChangeArrowheads="1"/>
              </p:cNvSpPr>
              <p:nvPr/>
            </p:nvSpPr>
            <p:spPr bwMode="auto">
              <a:xfrm>
                <a:off x="434" y="3710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47" name="Rectangle 498"/>
              <p:cNvSpPr>
                <a:spLocks noChangeArrowheads="1"/>
              </p:cNvSpPr>
              <p:nvPr/>
            </p:nvSpPr>
            <p:spPr bwMode="auto">
              <a:xfrm>
                <a:off x="446" y="3686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48" name="Rectangle 499"/>
              <p:cNvSpPr>
                <a:spLocks noChangeArrowheads="1"/>
              </p:cNvSpPr>
              <p:nvPr/>
            </p:nvSpPr>
            <p:spPr bwMode="auto">
              <a:xfrm>
                <a:off x="458" y="3710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49" name="Rectangle 500"/>
              <p:cNvSpPr>
                <a:spLocks noChangeArrowheads="1"/>
              </p:cNvSpPr>
              <p:nvPr/>
            </p:nvSpPr>
            <p:spPr bwMode="auto">
              <a:xfrm>
                <a:off x="458" y="3710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50" name="Rectangle 501"/>
              <p:cNvSpPr>
                <a:spLocks noChangeArrowheads="1"/>
              </p:cNvSpPr>
              <p:nvPr/>
            </p:nvSpPr>
            <p:spPr bwMode="auto">
              <a:xfrm>
                <a:off x="494" y="3710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51" name="Rectangle 502"/>
              <p:cNvSpPr>
                <a:spLocks noChangeArrowheads="1"/>
              </p:cNvSpPr>
              <p:nvPr/>
            </p:nvSpPr>
            <p:spPr bwMode="auto">
              <a:xfrm>
                <a:off x="506" y="3686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52" name="Rectangle 503"/>
              <p:cNvSpPr>
                <a:spLocks noChangeArrowheads="1"/>
              </p:cNvSpPr>
              <p:nvPr/>
            </p:nvSpPr>
            <p:spPr bwMode="auto">
              <a:xfrm>
                <a:off x="518" y="3710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53" name="Rectangle 504"/>
              <p:cNvSpPr>
                <a:spLocks noChangeArrowheads="1"/>
              </p:cNvSpPr>
              <p:nvPr/>
            </p:nvSpPr>
            <p:spPr bwMode="auto">
              <a:xfrm>
                <a:off x="518" y="3710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54" name="Rectangle 505"/>
              <p:cNvSpPr>
                <a:spLocks noChangeArrowheads="1"/>
              </p:cNvSpPr>
              <p:nvPr/>
            </p:nvSpPr>
            <p:spPr bwMode="auto">
              <a:xfrm>
                <a:off x="554" y="3710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55" name="Rectangle 506"/>
              <p:cNvSpPr>
                <a:spLocks noChangeArrowheads="1"/>
              </p:cNvSpPr>
              <p:nvPr/>
            </p:nvSpPr>
            <p:spPr bwMode="auto">
              <a:xfrm>
                <a:off x="566" y="3686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56" name="Rectangle 507"/>
              <p:cNvSpPr>
                <a:spLocks noChangeArrowheads="1"/>
              </p:cNvSpPr>
              <p:nvPr/>
            </p:nvSpPr>
            <p:spPr bwMode="auto">
              <a:xfrm>
                <a:off x="578" y="3710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57" name="Rectangle 508"/>
              <p:cNvSpPr>
                <a:spLocks noChangeArrowheads="1"/>
              </p:cNvSpPr>
              <p:nvPr/>
            </p:nvSpPr>
            <p:spPr bwMode="auto">
              <a:xfrm>
                <a:off x="578" y="3710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58" name="Rectangle 509"/>
              <p:cNvSpPr>
                <a:spLocks noChangeArrowheads="1"/>
              </p:cNvSpPr>
              <p:nvPr/>
            </p:nvSpPr>
            <p:spPr bwMode="auto">
              <a:xfrm>
                <a:off x="614" y="3710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59" name="Rectangle 510"/>
              <p:cNvSpPr>
                <a:spLocks noChangeArrowheads="1"/>
              </p:cNvSpPr>
              <p:nvPr/>
            </p:nvSpPr>
            <p:spPr bwMode="auto">
              <a:xfrm>
                <a:off x="626" y="3686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60" name="Rectangle 511"/>
              <p:cNvSpPr>
                <a:spLocks noChangeArrowheads="1"/>
              </p:cNvSpPr>
              <p:nvPr/>
            </p:nvSpPr>
            <p:spPr bwMode="auto">
              <a:xfrm>
                <a:off x="638" y="3710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61" name="Rectangle 512"/>
              <p:cNvSpPr>
                <a:spLocks noChangeArrowheads="1"/>
              </p:cNvSpPr>
              <p:nvPr/>
            </p:nvSpPr>
            <p:spPr bwMode="auto">
              <a:xfrm>
                <a:off x="638" y="3710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62" name="Rectangle 513"/>
              <p:cNvSpPr>
                <a:spLocks noChangeArrowheads="1"/>
              </p:cNvSpPr>
              <p:nvPr/>
            </p:nvSpPr>
            <p:spPr bwMode="auto">
              <a:xfrm>
                <a:off x="674" y="3710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63" name="Rectangle 514"/>
              <p:cNvSpPr>
                <a:spLocks noChangeArrowheads="1"/>
              </p:cNvSpPr>
              <p:nvPr/>
            </p:nvSpPr>
            <p:spPr bwMode="auto">
              <a:xfrm>
                <a:off x="686" y="3686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64" name="Rectangle 515"/>
              <p:cNvSpPr>
                <a:spLocks noChangeArrowheads="1"/>
              </p:cNvSpPr>
              <p:nvPr/>
            </p:nvSpPr>
            <p:spPr bwMode="auto">
              <a:xfrm>
                <a:off x="698" y="3710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65" name="Rectangle 516"/>
              <p:cNvSpPr>
                <a:spLocks noChangeArrowheads="1"/>
              </p:cNvSpPr>
              <p:nvPr/>
            </p:nvSpPr>
            <p:spPr bwMode="auto">
              <a:xfrm>
                <a:off x="698" y="3710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66" name="Rectangle 517"/>
              <p:cNvSpPr>
                <a:spLocks noChangeArrowheads="1"/>
              </p:cNvSpPr>
              <p:nvPr/>
            </p:nvSpPr>
            <p:spPr bwMode="auto">
              <a:xfrm>
                <a:off x="734" y="3710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67" name="Rectangle 518"/>
              <p:cNvSpPr>
                <a:spLocks noChangeArrowheads="1"/>
              </p:cNvSpPr>
              <p:nvPr/>
            </p:nvSpPr>
            <p:spPr bwMode="auto">
              <a:xfrm>
                <a:off x="746" y="3686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68" name="Rectangle 519"/>
              <p:cNvSpPr>
                <a:spLocks noChangeArrowheads="1"/>
              </p:cNvSpPr>
              <p:nvPr/>
            </p:nvSpPr>
            <p:spPr bwMode="auto">
              <a:xfrm>
                <a:off x="758" y="3710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69" name="Rectangle 520"/>
              <p:cNvSpPr>
                <a:spLocks noChangeArrowheads="1"/>
              </p:cNvSpPr>
              <p:nvPr/>
            </p:nvSpPr>
            <p:spPr bwMode="auto">
              <a:xfrm>
                <a:off x="758" y="3710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70" name="Rectangle 521"/>
              <p:cNvSpPr>
                <a:spLocks noChangeArrowheads="1"/>
              </p:cNvSpPr>
              <p:nvPr/>
            </p:nvSpPr>
            <p:spPr bwMode="auto">
              <a:xfrm>
                <a:off x="794" y="3710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71" name="Rectangle 522"/>
              <p:cNvSpPr>
                <a:spLocks noChangeArrowheads="1"/>
              </p:cNvSpPr>
              <p:nvPr/>
            </p:nvSpPr>
            <p:spPr bwMode="auto">
              <a:xfrm>
                <a:off x="806" y="3686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72" name="Rectangle 523"/>
              <p:cNvSpPr>
                <a:spLocks noChangeArrowheads="1"/>
              </p:cNvSpPr>
              <p:nvPr/>
            </p:nvSpPr>
            <p:spPr bwMode="auto">
              <a:xfrm>
                <a:off x="824" y="3710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73" name="Rectangle 524"/>
              <p:cNvSpPr>
                <a:spLocks noChangeArrowheads="1"/>
              </p:cNvSpPr>
              <p:nvPr/>
            </p:nvSpPr>
            <p:spPr bwMode="auto">
              <a:xfrm>
                <a:off x="824" y="3710"/>
                <a:ext cx="30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74" name="Rectangle 525"/>
              <p:cNvSpPr>
                <a:spLocks noChangeArrowheads="1"/>
              </p:cNvSpPr>
              <p:nvPr/>
            </p:nvSpPr>
            <p:spPr bwMode="auto">
              <a:xfrm>
                <a:off x="854" y="3710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75" name="Rectangle 526"/>
              <p:cNvSpPr>
                <a:spLocks noChangeArrowheads="1"/>
              </p:cNvSpPr>
              <p:nvPr/>
            </p:nvSpPr>
            <p:spPr bwMode="auto">
              <a:xfrm>
                <a:off x="866" y="3686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76" name="Rectangle 527"/>
              <p:cNvSpPr>
                <a:spLocks noChangeArrowheads="1"/>
              </p:cNvSpPr>
              <p:nvPr/>
            </p:nvSpPr>
            <p:spPr bwMode="auto">
              <a:xfrm>
                <a:off x="884" y="3710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77" name="Rectangle 528"/>
              <p:cNvSpPr>
                <a:spLocks noChangeArrowheads="1"/>
              </p:cNvSpPr>
              <p:nvPr/>
            </p:nvSpPr>
            <p:spPr bwMode="auto">
              <a:xfrm>
                <a:off x="884" y="3710"/>
                <a:ext cx="30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78" name="Rectangle 529"/>
              <p:cNvSpPr>
                <a:spLocks noChangeArrowheads="1"/>
              </p:cNvSpPr>
              <p:nvPr/>
            </p:nvSpPr>
            <p:spPr bwMode="auto">
              <a:xfrm>
                <a:off x="914" y="3710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79" name="Rectangle 530"/>
              <p:cNvSpPr>
                <a:spLocks noChangeArrowheads="1"/>
              </p:cNvSpPr>
              <p:nvPr/>
            </p:nvSpPr>
            <p:spPr bwMode="auto">
              <a:xfrm>
                <a:off x="926" y="3686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80" name="Rectangle 531"/>
              <p:cNvSpPr>
                <a:spLocks noChangeArrowheads="1"/>
              </p:cNvSpPr>
              <p:nvPr/>
            </p:nvSpPr>
            <p:spPr bwMode="auto">
              <a:xfrm>
                <a:off x="944" y="3710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81" name="Rectangle 532"/>
              <p:cNvSpPr>
                <a:spLocks noChangeArrowheads="1"/>
              </p:cNvSpPr>
              <p:nvPr/>
            </p:nvSpPr>
            <p:spPr bwMode="auto">
              <a:xfrm>
                <a:off x="944" y="3710"/>
                <a:ext cx="30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82" name="Rectangle 533"/>
              <p:cNvSpPr>
                <a:spLocks noChangeArrowheads="1"/>
              </p:cNvSpPr>
              <p:nvPr/>
            </p:nvSpPr>
            <p:spPr bwMode="auto">
              <a:xfrm>
                <a:off x="974" y="3710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83" name="Rectangle 534"/>
              <p:cNvSpPr>
                <a:spLocks noChangeArrowheads="1"/>
              </p:cNvSpPr>
              <p:nvPr/>
            </p:nvSpPr>
            <p:spPr bwMode="auto">
              <a:xfrm>
                <a:off x="986" y="3686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84" name="Rectangle 535"/>
              <p:cNvSpPr>
                <a:spLocks noChangeArrowheads="1"/>
              </p:cNvSpPr>
              <p:nvPr/>
            </p:nvSpPr>
            <p:spPr bwMode="auto">
              <a:xfrm>
                <a:off x="1004" y="3710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85" name="Rectangle 536"/>
              <p:cNvSpPr>
                <a:spLocks noChangeArrowheads="1"/>
              </p:cNvSpPr>
              <p:nvPr/>
            </p:nvSpPr>
            <p:spPr bwMode="auto">
              <a:xfrm>
                <a:off x="1004" y="3710"/>
                <a:ext cx="30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86" name="Rectangle 537"/>
              <p:cNvSpPr>
                <a:spLocks noChangeArrowheads="1"/>
              </p:cNvSpPr>
              <p:nvPr/>
            </p:nvSpPr>
            <p:spPr bwMode="auto">
              <a:xfrm>
                <a:off x="1034" y="3710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87" name="Rectangle 538"/>
              <p:cNvSpPr>
                <a:spLocks noChangeArrowheads="1"/>
              </p:cNvSpPr>
              <p:nvPr/>
            </p:nvSpPr>
            <p:spPr bwMode="auto">
              <a:xfrm>
                <a:off x="1046" y="3686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88" name="Rectangle 539"/>
              <p:cNvSpPr>
                <a:spLocks noChangeArrowheads="1"/>
              </p:cNvSpPr>
              <p:nvPr/>
            </p:nvSpPr>
            <p:spPr bwMode="auto">
              <a:xfrm>
                <a:off x="1064" y="3710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89" name="Rectangle 540"/>
              <p:cNvSpPr>
                <a:spLocks noChangeArrowheads="1"/>
              </p:cNvSpPr>
              <p:nvPr/>
            </p:nvSpPr>
            <p:spPr bwMode="auto">
              <a:xfrm>
                <a:off x="1064" y="3710"/>
                <a:ext cx="30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90" name="Rectangle 541"/>
              <p:cNvSpPr>
                <a:spLocks noChangeArrowheads="1"/>
              </p:cNvSpPr>
              <p:nvPr/>
            </p:nvSpPr>
            <p:spPr bwMode="auto">
              <a:xfrm>
                <a:off x="1094" y="3710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91" name="Rectangle 542"/>
              <p:cNvSpPr>
                <a:spLocks noChangeArrowheads="1"/>
              </p:cNvSpPr>
              <p:nvPr/>
            </p:nvSpPr>
            <p:spPr bwMode="auto">
              <a:xfrm>
                <a:off x="1106" y="3686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92" name="Rectangle 543"/>
              <p:cNvSpPr>
                <a:spLocks noChangeArrowheads="1"/>
              </p:cNvSpPr>
              <p:nvPr/>
            </p:nvSpPr>
            <p:spPr bwMode="auto">
              <a:xfrm>
                <a:off x="1124" y="3710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93" name="Rectangle 544"/>
              <p:cNvSpPr>
                <a:spLocks noChangeArrowheads="1"/>
              </p:cNvSpPr>
              <p:nvPr/>
            </p:nvSpPr>
            <p:spPr bwMode="auto">
              <a:xfrm>
                <a:off x="1124" y="3710"/>
                <a:ext cx="30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94" name="Rectangle 545"/>
              <p:cNvSpPr>
                <a:spLocks noChangeArrowheads="1"/>
              </p:cNvSpPr>
              <p:nvPr/>
            </p:nvSpPr>
            <p:spPr bwMode="auto">
              <a:xfrm>
                <a:off x="1154" y="3710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95" name="Rectangle 546"/>
              <p:cNvSpPr>
                <a:spLocks noChangeArrowheads="1"/>
              </p:cNvSpPr>
              <p:nvPr/>
            </p:nvSpPr>
            <p:spPr bwMode="auto">
              <a:xfrm>
                <a:off x="1166" y="3686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96" name="Rectangle 547"/>
              <p:cNvSpPr>
                <a:spLocks noChangeArrowheads="1"/>
              </p:cNvSpPr>
              <p:nvPr/>
            </p:nvSpPr>
            <p:spPr bwMode="auto">
              <a:xfrm>
                <a:off x="1184" y="3710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97" name="Rectangle 548"/>
              <p:cNvSpPr>
                <a:spLocks noChangeArrowheads="1"/>
              </p:cNvSpPr>
              <p:nvPr/>
            </p:nvSpPr>
            <p:spPr bwMode="auto">
              <a:xfrm>
                <a:off x="1184" y="3710"/>
                <a:ext cx="30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98" name="Rectangle 549"/>
              <p:cNvSpPr>
                <a:spLocks noChangeArrowheads="1"/>
              </p:cNvSpPr>
              <p:nvPr/>
            </p:nvSpPr>
            <p:spPr bwMode="auto">
              <a:xfrm>
                <a:off x="1214" y="3710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99" name="Rectangle 550"/>
              <p:cNvSpPr>
                <a:spLocks noChangeArrowheads="1"/>
              </p:cNvSpPr>
              <p:nvPr/>
            </p:nvSpPr>
            <p:spPr bwMode="auto">
              <a:xfrm>
                <a:off x="1226" y="3686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00" name="Rectangle 551"/>
              <p:cNvSpPr>
                <a:spLocks noChangeArrowheads="1"/>
              </p:cNvSpPr>
              <p:nvPr/>
            </p:nvSpPr>
            <p:spPr bwMode="auto">
              <a:xfrm>
                <a:off x="1244" y="3710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01" name="Rectangle 552"/>
              <p:cNvSpPr>
                <a:spLocks noChangeArrowheads="1"/>
              </p:cNvSpPr>
              <p:nvPr/>
            </p:nvSpPr>
            <p:spPr bwMode="auto">
              <a:xfrm>
                <a:off x="1244" y="3710"/>
                <a:ext cx="30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02" name="Rectangle 553"/>
              <p:cNvSpPr>
                <a:spLocks noChangeArrowheads="1"/>
              </p:cNvSpPr>
              <p:nvPr/>
            </p:nvSpPr>
            <p:spPr bwMode="auto">
              <a:xfrm>
                <a:off x="1274" y="3710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03" name="Rectangle 554"/>
              <p:cNvSpPr>
                <a:spLocks noChangeArrowheads="1"/>
              </p:cNvSpPr>
              <p:nvPr/>
            </p:nvSpPr>
            <p:spPr bwMode="auto">
              <a:xfrm>
                <a:off x="1286" y="3686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04" name="Rectangle 555"/>
              <p:cNvSpPr>
                <a:spLocks noChangeArrowheads="1"/>
              </p:cNvSpPr>
              <p:nvPr/>
            </p:nvSpPr>
            <p:spPr bwMode="auto">
              <a:xfrm>
                <a:off x="1304" y="3710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05" name="Rectangle 556"/>
              <p:cNvSpPr>
                <a:spLocks noChangeArrowheads="1"/>
              </p:cNvSpPr>
              <p:nvPr/>
            </p:nvSpPr>
            <p:spPr bwMode="auto">
              <a:xfrm>
                <a:off x="1304" y="3710"/>
                <a:ext cx="30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06" name="Rectangle 557"/>
              <p:cNvSpPr>
                <a:spLocks noChangeArrowheads="1"/>
              </p:cNvSpPr>
              <p:nvPr/>
            </p:nvSpPr>
            <p:spPr bwMode="auto">
              <a:xfrm>
                <a:off x="1334" y="3710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07" name="Rectangle 558"/>
              <p:cNvSpPr>
                <a:spLocks noChangeArrowheads="1"/>
              </p:cNvSpPr>
              <p:nvPr/>
            </p:nvSpPr>
            <p:spPr bwMode="auto">
              <a:xfrm>
                <a:off x="1346" y="3686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08" name="Rectangle 559"/>
              <p:cNvSpPr>
                <a:spLocks noChangeArrowheads="1"/>
              </p:cNvSpPr>
              <p:nvPr/>
            </p:nvSpPr>
            <p:spPr bwMode="auto">
              <a:xfrm>
                <a:off x="1364" y="3710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09" name="Rectangle 560"/>
              <p:cNvSpPr>
                <a:spLocks noChangeArrowheads="1"/>
              </p:cNvSpPr>
              <p:nvPr/>
            </p:nvSpPr>
            <p:spPr bwMode="auto">
              <a:xfrm>
                <a:off x="1364" y="3710"/>
                <a:ext cx="30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10" name="Rectangle 561"/>
              <p:cNvSpPr>
                <a:spLocks noChangeArrowheads="1"/>
              </p:cNvSpPr>
              <p:nvPr/>
            </p:nvSpPr>
            <p:spPr bwMode="auto">
              <a:xfrm>
                <a:off x="1394" y="3710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11" name="Rectangle 562"/>
              <p:cNvSpPr>
                <a:spLocks noChangeArrowheads="1"/>
              </p:cNvSpPr>
              <p:nvPr/>
            </p:nvSpPr>
            <p:spPr bwMode="auto">
              <a:xfrm>
                <a:off x="1406" y="3686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12" name="Rectangle 563"/>
              <p:cNvSpPr>
                <a:spLocks noChangeArrowheads="1"/>
              </p:cNvSpPr>
              <p:nvPr/>
            </p:nvSpPr>
            <p:spPr bwMode="auto">
              <a:xfrm>
                <a:off x="1424" y="3710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13" name="Rectangle 564"/>
              <p:cNvSpPr>
                <a:spLocks noChangeArrowheads="1"/>
              </p:cNvSpPr>
              <p:nvPr/>
            </p:nvSpPr>
            <p:spPr bwMode="auto">
              <a:xfrm>
                <a:off x="1424" y="3710"/>
                <a:ext cx="30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14" name="Rectangle 565"/>
              <p:cNvSpPr>
                <a:spLocks noChangeArrowheads="1"/>
              </p:cNvSpPr>
              <p:nvPr/>
            </p:nvSpPr>
            <p:spPr bwMode="auto">
              <a:xfrm>
                <a:off x="1454" y="3710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15" name="Rectangle 566"/>
              <p:cNvSpPr>
                <a:spLocks noChangeArrowheads="1"/>
              </p:cNvSpPr>
              <p:nvPr/>
            </p:nvSpPr>
            <p:spPr bwMode="auto">
              <a:xfrm>
                <a:off x="1466" y="3686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16" name="Rectangle 567"/>
              <p:cNvSpPr>
                <a:spLocks noChangeArrowheads="1"/>
              </p:cNvSpPr>
              <p:nvPr/>
            </p:nvSpPr>
            <p:spPr bwMode="auto">
              <a:xfrm>
                <a:off x="1484" y="3710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17" name="Rectangle 568"/>
              <p:cNvSpPr>
                <a:spLocks noChangeArrowheads="1"/>
              </p:cNvSpPr>
              <p:nvPr/>
            </p:nvSpPr>
            <p:spPr bwMode="auto">
              <a:xfrm>
                <a:off x="1484" y="3710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18" name="Rectangle 569"/>
              <p:cNvSpPr>
                <a:spLocks noChangeArrowheads="1"/>
              </p:cNvSpPr>
              <p:nvPr/>
            </p:nvSpPr>
            <p:spPr bwMode="auto">
              <a:xfrm>
                <a:off x="1520" y="3710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19" name="Rectangle 570"/>
              <p:cNvSpPr>
                <a:spLocks noChangeArrowheads="1"/>
              </p:cNvSpPr>
              <p:nvPr/>
            </p:nvSpPr>
            <p:spPr bwMode="auto">
              <a:xfrm>
                <a:off x="1526" y="3686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0" name="Rectangle 571"/>
              <p:cNvSpPr>
                <a:spLocks noChangeArrowheads="1"/>
              </p:cNvSpPr>
              <p:nvPr/>
            </p:nvSpPr>
            <p:spPr bwMode="auto">
              <a:xfrm>
                <a:off x="1544" y="3710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1" name="Rectangle 572"/>
              <p:cNvSpPr>
                <a:spLocks noChangeArrowheads="1"/>
              </p:cNvSpPr>
              <p:nvPr/>
            </p:nvSpPr>
            <p:spPr bwMode="auto">
              <a:xfrm>
                <a:off x="1544" y="3710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2" name="Rectangle 573"/>
              <p:cNvSpPr>
                <a:spLocks noChangeArrowheads="1"/>
              </p:cNvSpPr>
              <p:nvPr/>
            </p:nvSpPr>
            <p:spPr bwMode="auto">
              <a:xfrm>
                <a:off x="1580" y="3710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3" name="Rectangle 574"/>
              <p:cNvSpPr>
                <a:spLocks noChangeArrowheads="1"/>
              </p:cNvSpPr>
              <p:nvPr/>
            </p:nvSpPr>
            <p:spPr bwMode="auto">
              <a:xfrm>
                <a:off x="1586" y="3686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4" name="Rectangle 575"/>
              <p:cNvSpPr>
                <a:spLocks noChangeArrowheads="1"/>
              </p:cNvSpPr>
              <p:nvPr/>
            </p:nvSpPr>
            <p:spPr bwMode="auto">
              <a:xfrm>
                <a:off x="1604" y="3710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5" name="Rectangle 576"/>
              <p:cNvSpPr>
                <a:spLocks noChangeArrowheads="1"/>
              </p:cNvSpPr>
              <p:nvPr/>
            </p:nvSpPr>
            <p:spPr bwMode="auto">
              <a:xfrm>
                <a:off x="1604" y="3710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6" name="Rectangle 577"/>
              <p:cNvSpPr>
                <a:spLocks noChangeArrowheads="1"/>
              </p:cNvSpPr>
              <p:nvPr/>
            </p:nvSpPr>
            <p:spPr bwMode="auto">
              <a:xfrm>
                <a:off x="1640" y="3710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7" name="Rectangle 578"/>
              <p:cNvSpPr>
                <a:spLocks noChangeArrowheads="1"/>
              </p:cNvSpPr>
              <p:nvPr/>
            </p:nvSpPr>
            <p:spPr bwMode="auto">
              <a:xfrm>
                <a:off x="1646" y="3686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8" name="Rectangle 579"/>
              <p:cNvSpPr>
                <a:spLocks noChangeArrowheads="1"/>
              </p:cNvSpPr>
              <p:nvPr/>
            </p:nvSpPr>
            <p:spPr bwMode="auto">
              <a:xfrm>
                <a:off x="1664" y="3710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9" name="Rectangle 580"/>
              <p:cNvSpPr>
                <a:spLocks noChangeArrowheads="1"/>
              </p:cNvSpPr>
              <p:nvPr/>
            </p:nvSpPr>
            <p:spPr bwMode="auto">
              <a:xfrm>
                <a:off x="1664" y="3710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30" name="Rectangle 581"/>
              <p:cNvSpPr>
                <a:spLocks noChangeArrowheads="1"/>
              </p:cNvSpPr>
              <p:nvPr/>
            </p:nvSpPr>
            <p:spPr bwMode="auto">
              <a:xfrm>
                <a:off x="1700" y="3710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31" name="Rectangle 582"/>
              <p:cNvSpPr>
                <a:spLocks noChangeArrowheads="1"/>
              </p:cNvSpPr>
              <p:nvPr/>
            </p:nvSpPr>
            <p:spPr bwMode="auto">
              <a:xfrm>
                <a:off x="1706" y="3686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32" name="Rectangle 583"/>
              <p:cNvSpPr>
                <a:spLocks noChangeArrowheads="1"/>
              </p:cNvSpPr>
              <p:nvPr/>
            </p:nvSpPr>
            <p:spPr bwMode="auto">
              <a:xfrm>
                <a:off x="1724" y="3710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33" name="Rectangle 584"/>
              <p:cNvSpPr>
                <a:spLocks noChangeArrowheads="1"/>
              </p:cNvSpPr>
              <p:nvPr/>
            </p:nvSpPr>
            <p:spPr bwMode="auto">
              <a:xfrm>
                <a:off x="1724" y="3710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34" name="Rectangle 585"/>
              <p:cNvSpPr>
                <a:spLocks noChangeArrowheads="1"/>
              </p:cNvSpPr>
              <p:nvPr/>
            </p:nvSpPr>
            <p:spPr bwMode="auto">
              <a:xfrm>
                <a:off x="1760" y="3710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35" name="Rectangle 586"/>
              <p:cNvSpPr>
                <a:spLocks noChangeArrowheads="1"/>
              </p:cNvSpPr>
              <p:nvPr/>
            </p:nvSpPr>
            <p:spPr bwMode="auto">
              <a:xfrm>
                <a:off x="1766" y="3686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36" name="Rectangle 587"/>
              <p:cNvSpPr>
                <a:spLocks noChangeArrowheads="1"/>
              </p:cNvSpPr>
              <p:nvPr/>
            </p:nvSpPr>
            <p:spPr bwMode="auto">
              <a:xfrm>
                <a:off x="1784" y="3710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37" name="Rectangle 588"/>
              <p:cNvSpPr>
                <a:spLocks noChangeArrowheads="1"/>
              </p:cNvSpPr>
              <p:nvPr/>
            </p:nvSpPr>
            <p:spPr bwMode="auto">
              <a:xfrm>
                <a:off x="1784" y="3710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38" name="Rectangle 589"/>
              <p:cNvSpPr>
                <a:spLocks noChangeArrowheads="1"/>
              </p:cNvSpPr>
              <p:nvPr/>
            </p:nvSpPr>
            <p:spPr bwMode="auto">
              <a:xfrm>
                <a:off x="1820" y="3710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39" name="Rectangle 590"/>
              <p:cNvSpPr>
                <a:spLocks noChangeArrowheads="1"/>
              </p:cNvSpPr>
              <p:nvPr/>
            </p:nvSpPr>
            <p:spPr bwMode="auto">
              <a:xfrm>
                <a:off x="1826" y="3686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40" name="Rectangle 591"/>
              <p:cNvSpPr>
                <a:spLocks noChangeArrowheads="1"/>
              </p:cNvSpPr>
              <p:nvPr/>
            </p:nvSpPr>
            <p:spPr bwMode="auto">
              <a:xfrm>
                <a:off x="1844" y="3710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41" name="Rectangle 592"/>
              <p:cNvSpPr>
                <a:spLocks noChangeArrowheads="1"/>
              </p:cNvSpPr>
              <p:nvPr/>
            </p:nvSpPr>
            <p:spPr bwMode="auto">
              <a:xfrm>
                <a:off x="1844" y="3710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42" name="Rectangle 593"/>
              <p:cNvSpPr>
                <a:spLocks noChangeArrowheads="1"/>
              </p:cNvSpPr>
              <p:nvPr/>
            </p:nvSpPr>
            <p:spPr bwMode="auto">
              <a:xfrm>
                <a:off x="1880" y="3710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43" name="Rectangle 594"/>
              <p:cNvSpPr>
                <a:spLocks noChangeArrowheads="1"/>
              </p:cNvSpPr>
              <p:nvPr/>
            </p:nvSpPr>
            <p:spPr bwMode="auto">
              <a:xfrm>
                <a:off x="1886" y="3686"/>
                <a:ext cx="12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44" name="Rectangle 595"/>
              <p:cNvSpPr>
                <a:spLocks noChangeArrowheads="1"/>
              </p:cNvSpPr>
              <p:nvPr/>
            </p:nvSpPr>
            <p:spPr bwMode="auto">
              <a:xfrm>
                <a:off x="1904" y="3710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45" name="Rectangle 596"/>
              <p:cNvSpPr>
                <a:spLocks noChangeArrowheads="1"/>
              </p:cNvSpPr>
              <p:nvPr/>
            </p:nvSpPr>
            <p:spPr bwMode="auto">
              <a:xfrm>
                <a:off x="1904" y="3710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46" name="Rectangle 597"/>
              <p:cNvSpPr>
                <a:spLocks noChangeArrowheads="1"/>
              </p:cNvSpPr>
              <p:nvPr/>
            </p:nvSpPr>
            <p:spPr bwMode="auto">
              <a:xfrm>
                <a:off x="1940" y="3710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47" name="Rectangle 598"/>
              <p:cNvSpPr>
                <a:spLocks noChangeArrowheads="1"/>
              </p:cNvSpPr>
              <p:nvPr/>
            </p:nvSpPr>
            <p:spPr bwMode="auto">
              <a:xfrm>
                <a:off x="1946" y="3686"/>
                <a:ext cx="12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48" name="Rectangle 599"/>
              <p:cNvSpPr>
                <a:spLocks noChangeArrowheads="1"/>
              </p:cNvSpPr>
              <p:nvPr/>
            </p:nvSpPr>
            <p:spPr bwMode="auto">
              <a:xfrm>
                <a:off x="1964" y="3710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49" name="Rectangle 600"/>
              <p:cNvSpPr>
                <a:spLocks noChangeArrowheads="1"/>
              </p:cNvSpPr>
              <p:nvPr/>
            </p:nvSpPr>
            <p:spPr bwMode="auto">
              <a:xfrm>
                <a:off x="1964" y="3710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50" name="Rectangle 601"/>
              <p:cNvSpPr>
                <a:spLocks noChangeArrowheads="1"/>
              </p:cNvSpPr>
              <p:nvPr/>
            </p:nvSpPr>
            <p:spPr bwMode="auto">
              <a:xfrm>
                <a:off x="2000" y="3710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51" name="Rectangle 602"/>
              <p:cNvSpPr>
                <a:spLocks noChangeArrowheads="1"/>
              </p:cNvSpPr>
              <p:nvPr/>
            </p:nvSpPr>
            <p:spPr bwMode="auto">
              <a:xfrm>
                <a:off x="2006" y="3686"/>
                <a:ext cx="12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52" name="Rectangle 603"/>
              <p:cNvSpPr>
                <a:spLocks noChangeArrowheads="1"/>
              </p:cNvSpPr>
              <p:nvPr/>
            </p:nvSpPr>
            <p:spPr bwMode="auto">
              <a:xfrm>
                <a:off x="2024" y="3710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53" name="Rectangle 604"/>
              <p:cNvSpPr>
                <a:spLocks noChangeArrowheads="1"/>
              </p:cNvSpPr>
              <p:nvPr/>
            </p:nvSpPr>
            <p:spPr bwMode="auto">
              <a:xfrm>
                <a:off x="2024" y="3710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54" name="Rectangle 605"/>
              <p:cNvSpPr>
                <a:spLocks noChangeArrowheads="1"/>
              </p:cNvSpPr>
              <p:nvPr/>
            </p:nvSpPr>
            <p:spPr bwMode="auto">
              <a:xfrm>
                <a:off x="2060" y="3710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55" name="Rectangle 606"/>
              <p:cNvSpPr>
                <a:spLocks noChangeArrowheads="1"/>
              </p:cNvSpPr>
              <p:nvPr/>
            </p:nvSpPr>
            <p:spPr bwMode="auto">
              <a:xfrm>
                <a:off x="2066" y="3686"/>
                <a:ext cx="12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56" name="Rectangle 607"/>
              <p:cNvSpPr>
                <a:spLocks noChangeArrowheads="1"/>
              </p:cNvSpPr>
              <p:nvPr/>
            </p:nvSpPr>
            <p:spPr bwMode="auto">
              <a:xfrm>
                <a:off x="2084" y="3710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57" name="Rectangle 608"/>
              <p:cNvSpPr>
                <a:spLocks noChangeArrowheads="1"/>
              </p:cNvSpPr>
              <p:nvPr/>
            </p:nvSpPr>
            <p:spPr bwMode="auto">
              <a:xfrm>
                <a:off x="2084" y="3710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58" name="Rectangle 609"/>
              <p:cNvSpPr>
                <a:spLocks noChangeArrowheads="1"/>
              </p:cNvSpPr>
              <p:nvPr/>
            </p:nvSpPr>
            <p:spPr bwMode="auto">
              <a:xfrm>
                <a:off x="2120" y="3710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59" name="Rectangle 610"/>
              <p:cNvSpPr>
                <a:spLocks noChangeArrowheads="1"/>
              </p:cNvSpPr>
              <p:nvPr/>
            </p:nvSpPr>
            <p:spPr bwMode="auto">
              <a:xfrm>
                <a:off x="2126" y="3686"/>
                <a:ext cx="12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60" name="Rectangle 611"/>
              <p:cNvSpPr>
                <a:spLocks noChangeArrowheads="1"/>
              </p:cNvSpPr>
              <p:nvPr/>
            </p:nvSpPr>
            <p:spPr bwMode="auto">
              <a:xfrm>
                <a:off x="2144" y="3710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61" name="Rectangle 612"/>
              <p:cNvSpPr>
                <a:spLocks noChangeArrowheads="1"/>
              </p:cNvSpPr>
              <p:nvPr/>
            </p:nvSpPr>
            <p:spPr bwMode="auto">
              <a:xfrm>
                <a:off x="2144" y="3710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62" name="Rectangle 613"/>
              <p:cNvSpPr>
                <a:spLocks noChangeArrowheads="1"/>
              </p:cNvSpPr>
              <p:nvPr/>
            </p:nvSpPr>
            <p:spPr bwMode="auto">
              <a:xfrm>
                <a:off x="2180" y="3710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63" name="Rectangle 614"/>
              <p:cNvSpPr>
                <a:spLocks noChangeArrowheads="1"/>
              </p:cNvSpPr>
              <p:nvPr/>
            </p:nvSpPr>
            <p:spPr bwMode="auto">
              <a:xfrm>
                <a:off x="2186" y="3686"/>
                <a:ext cx="12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64" name="Rectangle 615"/>
              <p:cNvSpPr>
                <a:spLocks noChangeArrowheads="1"/>
              </p:cNvSpPr>
              <p:nvPr/>
            </p:nvSpPr>
            <p:spPr bwMode="auto">
              <a:xfrm>
                <a:off x="2204" y="3710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65" name="Rectangle 616"/>
              <p:cNvSpPr>
                <a:spLocks noChangeArrowheads="1"/>
              </p:cNvSpPr>
              <p:nvPr/>
            </p:nvSpPr>
            <p:spPr bwMode="auto">
              <a:xfrm>
                <a:off x="2204" y="3710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66" name="Rectangle 617"/>
              <p:cNvSpPr>
                <a:spLocks noChangeArrowheads="1"/>
              </p:cNvSpPr>
              <p:nvPr/>
            </p:nvSpPr>
            <p:spPr bwMode="auto">
              <a:xfrm>
                <a:off x="2240" y="3710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67" name="Rectangle 618"/>
              <p:cNvSpPr>
                <a:spLocks noChangeArrowheads="1"/>
              </p:cNvSpPr>
              <p:nvPr/>
            </p:nvSpPr>
            <p:spPr bwMode="auto">
              <a:xfrm>
                <a:off x="2246" y="3686"/>
                <a:ext cx="12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68" name="Rectangle 619"/>
              <p:cNvSpPr>
                <a:spLocks noChangeArrowheads="1"/>
              </p:cNvSpPr>
              <p:nvPr/>
            </p:nvSpPr>
            <p:spPr bwMode="auto">
              <a:xfrm>
                <a:off x="2264" y="3710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69" name="Rectangle 620"/>
              <p:cNvSpPr>
                <a:spLocks noChangeArrowheads="1"/>
              </p:cNvSpPr>
              <p:nvPr/>
            </p:nvSpPr>
            <p:spPr bwMode="auto">
              <a:xfrm>
                <a:off x="2264" y="3710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70" name="Rectangle 621"/>
              <p:cNvSpPr>
                <a:spLocks noChangeArrowheads="1"/>
              </p:cNvSpPr>
              <p:nvPr/>
            </p:nvSpPr>
            <p:spPr bwMode="auto">
              <a:xfrm>
                <a:off x="2300" y="3710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71" name="Rectangle 622"/>
              <p:cNvSpPr>
                <a:spLocks noChangeArrowheads="1"/>
              </p:cNvSpPr>
              <p:nvPr/>
            </p:nvSpPr>
            <p:spPr bwMode="auto">
              <a:xfrm>
                <a:off x="2306" y="3686"/>
                <a:ext cx="12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72" name="Rectangle 623"/>
              <p:cNvSpPr>
                <a:spLocks noChangeArrowheads="1"/>
              </p:cNvSpPr>
              <p:nvPr/>
            </p:nvSpPr>
            <p:spPr bwMode="auto">
              <a:xfrm>
                <a:off x="2324" y="3710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73" name="Rectangle 624"/>
              <p:cNvSpPr>
                <a:spLocks noChangeArrowheads="1"/>
              </p:cNvSpPr>
              <p:nvPr/>
            </p:nvSpPr>
            <p:spPr bwMode="auto">
              <a:xfrm>
                <a:off x="2324" y="3710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74" name="Rectangle 625"/>
              <p:cNvSpPr>
                <a:spLocks noChangeArrowheads="1"/>
              </p:cNvSpPr>
              <p:nvPr/>
            </p:nvSpPr>
            <p:spPr bwMode="auto">
              <a:xfrm>
                <a:off x="2360" y="3710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75" name="Rectangle 626"/>
              <p:cNvSpPr>
                <a:spLocks noChangeArrowheads="1"/>
              </p:cNvSpPr>
              <p:nvPr/>
            </p:nvSpPr>
            <p:spPr bwMode="auto">
              <a:xfrm>
                <a:off x="2366" y="3686"/>
                <a:ext cx="12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76" name="Rectangle 627"/>
              <p:cNvSpPr>
                <a:spLocks noChangeArrowheads="1"/>
              </p:cNvSpPr>
              <p:nvPr/>
            </p:nvSpPr>
            <p:spPr bwMode="auto">
              <a:xfrm>
                <a:off x="2384" y="3710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77" name="Rectangle 628"/>
              <p:cNvSpPr>
                <a:spLocks noChangeArrowheads="1"/>
              </p:cNvSpPr>
              <p:nvPr/>
            </p:nvSpPr>
            <p:spPr bwMode="auto">
              <a:xfrm>
                <a:off x="2384" y="3710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78" name="Rectangle 629"/>
              <p:cNvSpPr>
                <a:spLocks noChangeArrowheads="1"/>
              </p:cNvSpPr>
              <p:nvPr/>
            </p:nvSpPr>
            <p:spPr bwMode="auto">
              <a:xfrm>
                <a:off x="2420" y="3710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571" name="Group 831"/>
            <p:cNvGrpSpPr>
              <a:grpSpLocks/>
            </p:cNvGrpSpPr>
            <p:nvPr/>
          </p:nvGrpSpPr>
          <p:grpSpPr bwMode="auto">
            <a:xfrm>
              <a:off x="2426" y="3686"/>
              <a:ext cx="2724" cy="42"/>
              <a:chOff x="2426" y="3686"/>
              <a:chExt cx="2724" cy="42"/>
            </a:xfrm>
          </p:grpSpPr>
          <p:sp>
            <p:nvSpPr>
              <p:cNvPr id="978" name="Rectangle 631"/>
              <p:cNvSpPr>
                <a:spLocks noChangeArrowheads="1"/>
              </p:cNvSpPr>
              <p:nvPr/>
            </p:nvSpPr>
            <p:spPr bwMode="auto">
              <a:xfrm>
                <a:off x="2426" y="3686"/>
                <a:ext cx="12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79" name="Rectangle 632"/>
              <p:cNvSpPr>
                <a:spLocks noChangeArrowheads="1"/>
              </p:cNvSpPr>
              <p:nvPr/>
            </p:nvSpPr>
            <p:spPr bwMode="auto">
              <a:xfrm>
                <a:off x="2444" y="3710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80" name="Rectangle 633"/>
              <p:cNvSpPr>
                <a:spLocks noChangeArrowheads="1"/>
              </p:cNvSpPr>
              <p:nvPr/>
            </p:nvSpPr>
            <p:spPr bwMode="auto">
              <a:xfrm>
                <a:off x="2444" y="3710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81" name="Rectangle 634"/>
              <p:cNvSpPr>
                <a:spLocks noChangeArrowheads="1"/>
              </p:cNvSpPr>
              <p:nvPr/>
            </p:nvSpPr>
            <p:spPr bwMode="auto">
              <a:xfrm>
                <a:off x="2480" y="3710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82" name="Rectangle 635"/>
              <p:cNvSpPr>
                <a:spLocks noChangeArrowheads="1"/>
              </p:cNvSpPr>
              <p:nvPr/>
            </p:nvSpPr>
            <p:spPr bwMode="auto">
              <a:xfrm>
                <a:off x="2486" y="3686"/>
                <a:ext cx="12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83" name="Rectangle 636"/>
              <p:cNvSpPr>
                <a:spLocks noChangeArrowheads="1"/>
              </p:cNvSpPr>
              <p:nvPr/>
            </p:nvSpPr>
            <p:spPr bwMode="auto">
              <a:xfrm>
                <a:off x="2504" y="3710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84" name="Rectangle 637"/>
              <p:cNvSpPr>
                <a:spLocks noChangeArrowheads="1"/>
              </p:cNvSpPr>
              <p:nvPr/>
            </p:nvSpPr>
            <p:spPr bwMode="auto">
              <a:xfrm>
                <a:off x="2504" y="3710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85" name="Rectangle 638"/>
              <p:cNvSpPr>
                <a:spLocks noChangeArrowheads="1"/>
              </p:cNvSpPr>
              <p:nvPr/>
            </p:nvSpPr>
            <p:spPr bwMode="auto">
              <a:xfrm>
                <a:off x="2540" y="3710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86" name="Rectangle 639"/>
              <p:cNvSpPr>
                <a:spLocks noChangeArrowheads="1"/>
              </p:cNvSpPr>
              <p:nvPr/>
            </p:nvSpPr>
            <p:spPr bwMode="auto">
              <a:xfrm>
                <a:off x="2546" y="3686"/>
                <a:ext cx="12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87" name="Rectangle 640"/>
              <p:cNvSpPr>
                <a:spLocks noChangeArrowheads="1"/>
              </p:cNvSpPr>
              <p:nvPr/>
            </p:nvSpPr>
            <p:spPr bwMode="auto">
              <a:xfrm>
                <a:off x="2564" y="3710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88" name="Rectangle 641"/>
              <p:cNvSpPr>
                <a:spLocks noChangeArrowheads="1"/>
              </p:cNvSpPr>
              <p:nvPr/>
            </p:nvSpPr>
            <p:spPr bwMode="auto">
              <a:xfrm>
                <a:off x="2564" y="3710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89" name="Rectangle 642"/>
              <p:cNvSpPr>
                <a:spLocks noChangeArrowheads="1"/>
              </p:cNvSpPr>
              <p:nvPr/>
            </p:nvSpPr>
            <p:spPr bwMode="auto">
              <a:xfrm>
                <a:off x="2600" y="3710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90" name="Rectangle 643"/>
              <p:cNvSpPr>
                <a:spLocks noChangeArrowheads="1"/>
              </p:cNvSpPr>
              <p:nvPr/>
            </p:nvSpPr>
            <p:spPr bwMode="auto">
              <a:xfrm>
                <a:off x="2606" y="3686"/>
                <a:ext cx="12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91" name="Rectangle 644"/>
              <p:cNvSpPr>
                <a:spLocks noChangeArrowheads="1"/>
              </p:cNvSpPr>
              <p:nvPr/>
            </p:nvSpPr>
            <p:spPr bwMode="auto">
              <a:xfrm>
                <a:off x="2624" y="3710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92" name="Rectangle 645"/>
              <p:cNvSpPr>
                <a:spLocks noChangeArrowheads="1"/>
              </p:cNvSpPr>
              <p:nvPr/>
            </p:nvSpPr>
            <p:spPr bwMode="auto">
              <a:xfrm>
                <a:off x="2624" y="3710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93" name="Rectangle 646"/>
              <p:cNvSpPr>
                <a:spLocks noChangeArrowheads="1"/>
              </p:cNvSpPr>
              <p:nvPr/>
            </p:nvSpPr>
            <p:spPr bwMode="auto">
              <a:xfrm>
                <a:off x="2660" y="3710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94" name="Rectangle 647"/>
              <p:cNvSpPr>
                <a:spLocks noChangeArrowheads="1"/>
              </p:cNvSpPr>
              <p:nvPr/>
            </p:nvSpPr>
            <p:spPr bwMode="auto">
              <a:xfrm>
                <a:off x="2666" y="3686"/>
                <a:ext cx="12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95" name="Rectangle 648"/>
              <p:cNvSpPr>
                <a:spLocks noChangeArrowheads="1"/>
              </p:cNvSpPr>
              <p:nvPr/>
            </p:nvSpPr>
            <p:spPr bwMode="auto">
              <a:xfrm>
                <a:off x="2684" y="3710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96" name="Rectangle 649"/>
              <p:cNvSpPr>
                <a:spLocks noChangeArrowheads="1"/>
              </p:cNvSpPr>
              <p:nvPr/>
            </p:nvSpPr>
            <p:spPr bwMode="auto">
              <a:xfrm>
                <a:off x="2684" y="3710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97" name="Rectangle 650"/>
              <p:cNvSpPr>
                <a:spLocks noChangeArrowheads="1"/>
              </p:cNvSpPr>
              <p:nvPr/>
            </p:nvSpPr>
            <p:spPr bwMode="auto">
              <a:xfrm>
                <a:off x="2720" y="3710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98" name="Rectangle 651"/>
              <p:cNvSpPr>
                <a:spLocks noChangeArrowheads="1"/>
              </p:cNvSpPr>
              <p:nvPr/>
            </p:nvSpPr>
            <p:spPr bwMode="auto">
              <a:xfrm>
                <a:off x="2726" y="3686"/>
                <a:ext cx="12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99" name="Rectangle 652"/>
              <p:cNvSpPr>
                <a:spLocks noChangeArrowheads="1"/>
              </p:cNvSpPr>
              <p:nvPr/>
            </p:nvSpPr>
            <p:spPr bwMode="auto">
              <a:xfrm>
                <a:off x="2744" y="3710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00" name="Rectangle 653"/>
              <p:cNvSpPr>
                <a:spLocks noChangeArrowheads="1"/>
              </p:cNvSpPr>
              <p:nvPr/>
            </p:nvSpPr>
            <p:spPr bwMode="auto">
              <a:xfrm>
                <a:off x="2744" y="3710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01" name="Rectangle 654"/>
              <p:cNvSpPr>
                <a:spLocks noChangeArrowheads="1"/>
              </p:cNvSpPr>
              <p:nvPr/>
            </p:nvSpPr>
            <p:spPr bwMode="auto">
              <a:xfrm>
                <a:off x="2780" y="3710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02" name="Rectangle 655"/>
              <p:cNvSpPr>
                <a:spLocks noChangeArrowheads="1"/>
              </p:cNvSpPr>
              <p:nvPr/>
            </p:nvSpPr>
            <p:spPr bwMode="auto">
              <a:xfrm>
                <a:off x="2786" y="3686"/>
                <a:ext cx="12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03" name="Rectangle 656"/>
              <p:cNvSpPr>
                <a:spLocks noChangeArrowheads="1"/>
              </p:cNvSpPr>
              <p:nvPr/>
            </p:nvSpPr>
            <p:spPr bwMode="auto">
              <a:xfrm>
                <a:off x="2804" y="3710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04" name="Rectangle 657"/>
              <p:cNvSpPr>
                <a:spLocks noChangeArrowheads="1"/>
              </p:cNvSpPr>
              <p:nvPr/>
            </p:nvSpPr>
            <p:spPr bwMode="auto">
              <a:xfrm>
                <a:off x="2804" y="3710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05" name="Rectangle 658"/>
              <p:cNvSpPr>
                <a:spLocks noChangeArrowheads="1"/>
              </p:cNvSpPr>
              <p:nvPr/>
            </p:nvSpPr>
            <p:spPr bwMode="auto">
              <a:xfrm>
                <a:off x="2840" y="3710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06" name="Rectangle 659"/>
              <p:cNvSpPr>
                <a:spLocks noChangeArrowheads="1"/>
              </p:cNvSpPr>
              <p:nvPr/>
            </p:nvSpPr>
            <p:spPr bwMode="auto">
              <a:xfrm>
                <a:off x="2846" y="3686"/>
                <a:ext cx="12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07" name="Rectangle 660"/>
              <p:cNvSpPr>
                <a:spLocks noChangeArrowheads="1"/>
              </p:cNvSpPr>
              <p:nvPr/>
            </p:nvSpPr>
            <p:spPr bwMode="auto">
              <a:xfrm>
                <a:off x="2864" y="3710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08" name="Rectangle 661"/>
              <p:cNvSpPr>
                <a:spLocks noChangeArrowheads="1"/>
              </p:cNvSpPr>
              <p:nvPr/>
            </p:nvSpPr>
            <p:spPr bwMode="auto">
              <a:xfrm>
                <a:off x="2864" y="3710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09" name="Rectangle 662"/>
              <p:cNvSpPr>
                <a:spLocks noChangeArrowheads="1"/>
              </p:cNvSpPr>
              <p:nvPr/>
            </p:nvSpPr>
            <p:spPr bwMode="auto">
              <a:xfrm>
                <a:off x="2900" y="3710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10" name="Rectangle 663"/>
              <p:cNvSpPr>
                <a:spLocks noChangeArrowheads="1"/>
              </p:cNvSpPr>
              <p:nvPr/>
            </p:nvSpPr>
            <p:spPr bwMode="auto">
              <a:xfrm>
                <a:off x="2906" y="3686"/>
                <a:ext cx="12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11" name="Rectangle 664"/>
              <p:cNvSpPr>
                <a:spLocks noChangeArrowheads="1"/>
              </p:cNvSpPr>
              <p:nvPr/>
            </p:nvSpPr>
            <p:spPr bwMode="auto">
              <a:xfrm>
                <a:off x="2924" y="3710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12" name="Rectangle 665"/>
              <p:cNvSpPr>
                <a:spLocks noChangeArrowheads="1"/>
              </p:cNvSpPr>
              <p:nvPr/>
            </p:nvSpPr>
            <p:spPr bwMode="auto">
              <a:xfrm>
                <a:off x="2924" y="3710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13" name="Rectangle 666"/>
              <p:cNvSpPr>
                <a:spLocks noChangeArrowheads="1"/>
              </p:cNvSpPr>
              <p:nvPr/>
            </p:nvSpPr>
            <p:spPr bwMode="auto">
              <a:xfrm>
                <a:off x="2960" y="3710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14" name="Rectangle 667"/>
              <p:cNvSpPr>
                <a:spLocks noChangeArrowheads="1"/>
              </p:cNvSpPr>
              <p:nvPr/>
            </p:nvSpPr>
            <p:spPr bwMode="auto">
              <a:xfrm>
                <a:off x="2966" y="3686"/>
                <a:ext cx="12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15" name="Rectangle 668"/>
              <p:cNvSpPr>
                <a:spLocks noChangeArrowheads="1"/>
              </p:cNvSpPr>
              <p:nvPr/>
            </p:nvSpPr>
            <p:spPr bwMode="auto">
              <a:xfrm>
                <a:off x="2984" y="3710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16" name="Rectangle 669"/>
              <p:cNvSpPr>
                <a:spLocks noChangeArrowheads="1"/>
              </p:cNvSpPr>
              <p:nvPr/>
            </p:nvSpPr>
            <p:spPr bwMode="auto">
              <a:xfrm>
                <a:off x="2984" y="3710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17" name="Rectangle 670"/>
              <p:cNvSpPr>
                <a:spLocks noChangeArrowheads="1"/>
              </p:cNvSpPr>
              <p:nvPr/>
            </p:nvSpPr>
            <p:spPr bwMode="auto">
              <a:xfrm>
                <a:off x="3020" y="3710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18" name="Rectangle 671"/>
              <p:cNvSpPr>
                <a:spLocks noChangeArrowheads="1"/>
              </p:cNvSpPr>
              <p:nvPr/>
            </p:nvSpPr>
            <p:spPr bwMode="auto">
              <a:xfrm>
                <a:off x="3026" y="3686"/>
                <a:ext cx="12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19" name="Rectangle 672"/>
              <p:cNvSpPr>
                <a:spLocks noChangeArrowheads="1"/>
              </p:cNvSpPr>
              <p:nvPr/>
            </p:nvSpPr>
            <p:spPr bwMode="auto">
              <a:xfrm>
                <a:off x="3044" y="3710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20" name="Rectangle 673"/>
              <p:cNvSpPr>
                <a:spLocks noChangeArrowheads="1"/>
              </p:cNvSpPr>
              <p:nvPr/>
            </p:nvSpPr>
            <p:spPr bwMode="auto">
              <a:xfrm>
                <a:off x="3044" y="3710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21" name="Rectangle 674"/>
              <p:cNvSpPr>
                <a:spLocks noChangeArrowheads="1"/>
              </p:cNvSpPr>
              <p:nvPr/>
            </p:nvSpPr>
            <p:spPr bwMode="auto">
              <a:xfrm>
                <a:off x="3080" y="3710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22" name="Rectangle 675"/>
              <p:cNvSpPr>
                <a:spLocks noChangeArrowheads="1"/>
              </p:cNvSpPr>
              <p:nvPr/>
            </p:nvSpPr>
            <p:spPr bwMode="auto">
              <a:xfrm>
                <a:off x="3086" y="3686"/>
                <a:ext cx="12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23" name="Rectangle 676"/>
              <p:cNvSpPr>
                <a:spLocks noChangeArrowheads="1"/>
              </p:cNvSpPr>
              <p:nvPr/>
            </p:nvSpPr>
            <p:spPr bwMode="auto">
              <a:xfrm>
                <a:off x="3104" y="3710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24" name="Rectangle 677"/>
              <p:cNvSpPr>
                <a:spLocks noChangeArrowheads="1"/>
              </p:cNvSpPr>
              <p:nvPr/>
            </p:nvSpPr>
            <p:spPr bwMode="auto">
              <a:xfrm>
                <a:off x="3104" y="3710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25" name="Rectangle 678"/>
              <p:cNvSpPr>
                <a:spLocks noChangeArrowheads="1"/>
              </p:cNvSpPr>
              <p:nvPr/>
            </p:nvSpPr>
            <p:spPr bwMode="auto">
              <a:xfrm>
                <a:off x="3140" y="3710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26" name="Rectangle 679"/>
              <p:cNvSpPr>
                <a:spLocks noChangeArrowheads="1"/>
              </p:cNvSpPr>
              <p:nvPr/>
            </p:nvSpPr>
            <p:spPr bwMode="auto">
              <a:xfrm>
                <a:off x="3146" y="3686"/>
                <a:ext cx="12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27" name="Rectangle 680"/>
              <p:cNvSpPr>
                <a:spLocks noChangeArrowheads="1"/>
              </p:cNvSpPr>
              <p:nvPr/>
            </p:nvSpPr>
            <p:spPr bwMode="auto">
              <a:xfrm>
                <a:off x="3164" y="3710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28" name="Rectangle 681"/>
              <p:cNvSpPr>
                <a:spLocks noChangeArrowheads="1"/>
              </p:cNvSpPr>
              <p:nvPr/>
            </p:nvSpPr>
            <p:spPr bwMode="auto">
              <a:xfrm>
                <a:off x="3164" y="3710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29" name="Rectangle 682"/>
              <p:cNvSpPr>
                <a:spLocks noChangeArrowheads="1"/>
              </p:cNvSpPr>
              <p:nvPr/>
            </p:nvSpPr>
            <p:spPr bwMode="auto">
              <a:xfrm>
                <a:off x="3200" y="3710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30" name="Rectangle 683"/>
              <p:cNvSpPr>
                <a:spLocks noChangeArrowheads="1"/>
              </p:cNvSpPr>
              <p:nvPr/>
            </p:nvSpPr>
            <p:spPr bwMode="auto">
              <a:xfrm>
                <a:off x="3206" y="3686"/>
                <a:ext cx="12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31" name="Rectangle 684"/>
              <p:cNvSpPr>
                <a:spLocks noChangeArrowheads="1"/>
              </p:cNvSpPr>
              <p:nvPr/>
            </p:nvSpPr>
            <p:spPr bwMode="auto">
              <a:xfrm>
                <a:off x="3224" y="3710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32" name="Rectangle 685"/>
              <p:cNvSpPr>
                <a:spLocks noChangeArrowheads="1"/>
              </p:cNvSpPr>
              <p:nvPr/>
            </p:nvSpPr>
            <p:spPr bwMode="auto">
              <a:xfrm>
                <a:off x="3224" y="3710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33" name="Rectangle 686"/>
              <p:cNvSpPr>
                <a:spLocks noChangeArrowheads="1"/>
              </p:cNvSpPr>
              <p:nvPr/>
            </p:nvSpPr>
            <p:spPr bwMode="auto">
              <a:xfrm>
                <a:off x="3260" y="3710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34" name="Rectangle 687"/>
              <p:cNvSpPr>
                <a:spLocks noChangeArrowheads="1"/>
              </p:cNvSpPr>
              <p:nvPr/>
            </p:nvSpPr>
            <p:spPr bwMode="auto">
              <a:xfrm>
                <a:off x="3266" y="3686"/>
                <a:ext cx="12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35" name="Rectangle 688"/>
              <p:cNvSpPr>
                <a:spLocks noChangeArrowheads="1"/>
              </p:cNvSpPr>
              <p:nvPr/>
            </p:nvSpPr>
            <p:spPr bwMode="auto">
              <a:xfrm>
                <a:off x="3284" y="3710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36" name="Rectangle 689"/>
              <p:cNvSpPr>
                <a:spLocks noChangeArrowheads="1"/>
              </p:cNvSpPr>
              <p:nvPr/>
            </p:nvSpPr>
            <p:spPr bwMode="auto">
              <a:xfrm>
                <a:off x="3284" y="3710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37" name="Rectangle 690"/>
              <p:cNvSpPr>
                <a:spLocks noChangeArrowheads="1"/>
              </p:cNvSpPr>
              <p:nvPr/>
            </p:nvSpPr>
            <p:spPr bwMode="auto">
              <a:xfrm>
                <a:off x="3320" y="3710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38" name="Rectangle 691"/>
              <p:cNvSpPr>
                <a:spLocks noChangeArrowheads="1"/>
              </p:cNvSpPr>
              <p:nvPr/>
            </p:nvSpPr>
            <p:spPr bwMode="auto">
              <a:xfrm>
                <a:off x="3326" y="3686"/>
                <a:ext cx="12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39" name="Rectangle 692"/>
              <p:cNvSpPr>
                <a:spLocks noChangeArrowheads="1"/>
              </p:cNvSpPr>
              <p:nvPr/>
            </p:nvSpPr>
            <p:spPr bwMode="auto">
              <a:xfrm>
                <a:off x="3344" y="3710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40" name="Rectangle 693"/>
              <p:cNvSpPr>
                <a:spLocks noChangeArrowheads="1"/>
              </p:cNvSpPr>
              <p:nvPr/>
            </p:nvSpPr>
            <p:spPr bwMode="auto">
              <a:xfrm>
                <a:off x="3344" y="3710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41" name="Rectangle 694"/>
              <p:cNvSpPr>
                <a:spLocks noChangeArrowheads="1"/>
              </p:cNvSpPr>
              <p:nvPr/>
            </p:nvSpPr>
            <p:spPr bwMode="auto">
              <a:xfrm>
                <a:off x="3380" y="3710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42" name="Rectangle 695"/>
              <p:cNvSpPr>
                <a:spLocks noChangeArrowheads="1"/>
              </p:cNvSpPr>
              <p:nvPr/>
            </p:nvSpPr>
            <p:spPr bwMode="auto">
              <a:xfrm>
                <a:off x="3386" y="3686"/>
                <a:ext cx="12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43" name="Rectangle 696"/>
              <p:cNvSpPr>
                <a:spLocks noChangeArrowheads="1"/>
              </p:cNvSpPr>
              <p:nvPr/>
            </p:nvSpPr>
            <p:spPr bwMode="auto">
              <a:xfrm>
                <a:off x="3398" y="3710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44" name="Rectangle 697"/>
              <p:cNvSpPr>
                <a:spLocks noChangeArrowheads="1"/>
              </p:cNvSpPr>
              <p:nvPr/>
            </p:nvSpPr>
            <p:spPr bwMode="auto">
              <a:xfrm>
                <a:off x="3398" y="3710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45" name="Rectangle 698"/>
              <p:cNvSpPr>
                <a:spLocks noChangeArrowheads="1"/>
              </p:cNvSpPr>
              <p:nvPr/>
            </p:nvSpPr>
            <p:spPr bwMode="auto">
              <a:xfrm>
                <a:off x="3434" y="3710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46" name="Rectangle 699"/>
              <p:cNvSpPr>
                <a:spLocks noChangeArrowheads="1"/>
              </p:cNvSpPr>
              <p:nvPr/>
            </p:nvSpPr>
            <p:spPr bwMode="auto">
              <a:xfrm>
                <a:off x="3440" y="3710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47" name="Rectangle 700"/>
              <p:cNvSpPr>
                <a:spLocks noChangeArrowheads="1"/>
              </p:cNvSpPr>
              <p:nvPr/>
            </p:nvSpPr>
            <p:spPr bwMode="auto">
              <a:xfrm>
                <a:off x="3440" y="3710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48" name="Rectangle 701"/>
              <p:cNvSpPr>
                <a:spLocks noChangeArrowheads="1"/>
              </p:cNvSpPr>
              <p:nvPr/>
            </p:nvSpPr>
            <p:spPr bwMode="auto">
              <a:xfrm>
                <a:off x="3476" y="3710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49" name="Rectangle 702"/>
              <p:cNvSpPr>
                <a:spLocks noChangeArrowheads="1"/>
              </p:cNvSpPr>
              <p:nvPr/>
            </p:nvSpPr>
            <p:spPr bwMode="auto">
              <a:xfrm>
                <a:off x="3476" y="3686"/>
                <a:ext cx="12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50" name="Rectangle 703"/>
              <p:cNvSpPr>
                <a:spLocks noChangeArrowheads="1"/>
              </p:cNvSpPr>
              <p:nvPr/>
            </p:nvSpPr>
            <p:spPr bwMode="auto">
              <a:xfrm>
                <a:off x="3488" y="3710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51" name="Rectangle 704"/>
              <p:cNvSpPr>
                <a:spLocks noChangeArrowheads="1"/>
              </p:cNvSpPr>
              <p:nvPr/>
            </p:nvSpPr>
            <p:spPr bwMode="auto">
              <a:xfrm>
                <a:off x="3488" y="3710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52" name="Rectangle 705"/>
              <p:cNvSpPr>
                <a:spLocks noChangeArrowheads="1"/>
              </p:cNvSpPr>
              <p:nvPr/>
            </p:nvSpPr>
            <p:spPr bwMode="auto">
              <a:xfrm>
                <a:off x="3524" y="3710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53" name="Rectangle 706"/>
              <p:cNvSpPr>
                <a:spLocks noChangeArrowheads="1"/>
              </p:cNvSpPr>
              <p:nvPr/>
            </p:nvSpPr>
            <p:spPr bwMode="auto">
              <a:xfrm>
                <a:off x="3530" y="3710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54" name="Rectangle 707"/>
              <p:cNvSpPr>
                <a:spLocks noChangeArrowheads="1"/>
              </p:cNvSpPr>
              <p:nvPr/>
            </p:nvSpPr>
            <p:spPr bwMode="auto">
              <a:xfrm>
                <a:off x="3530" y="3710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55" name="Rectangle 708"/>
              <p:cNvSpPr>
                <a:spLocks noChangeArrowheads="1"/>
              </p:cNvSpPr>
              <p:nvPr/>
            </p:nvSpPr>
            <p:spPr bwMode="auto">
              <a:xfrm>
                <a:off x="3566" y="3710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56" name="Rectangle 709"/>
              <p:cNvSpPr>
                <a:spLocks noChangeArrowheads="1"/>
              </p:cNvSpPr>
              <p:nvPr/>
            </p:nvSpPr>
            <p:spPr bwMode="auto">
              <a:xfrm>
                <a:off x="3566" y="3686"/>
                <a:ext cx="12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57" name="Rectangle 710"/>
              <p:cNvSpPr>
                <a:spLocks noChangeArrowheads="1"/>
              </p:cNvSpPr>
              <p:nvPr/>
            </p:nvSpPr>
            <p:spPr bwMode="auto">
              <a:xfrm>
                <a:off x="3578" y="3710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58" name="Rectangle 711"/>
              <p:cNvSpPr>
                <a:spLocks noChangeArrowheads="1"/>
              </p:cNvSpPr>
              <p:nvPr/>
            </p:nvSpPr>
            <p:spPr bwMode="auto">
              <a:xfrm>
                <a:off x="3578" y="3710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59" name="Rectangle 712"/>
              <p:cNvSpPr>
                <a:spLocks noChangeArrowheads="1"/>
              </p:cNvSpPr>
              <p:nvPr/>
            </p:nvSpPr>
            <p:spPr bwMode="auto">
              <a:xfrm>
                <a:off x="3614" y="3710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60" name="Rectangle 713"/>
              <p:cNvSpPr>
                <a:spLocks noChangeArrowheads="1"/>
              </p:cNvSpPr>
              <p:nvPr/>
            </p:nvSpPr>
            <p:spPr bwMode="auto">
              <a:xfrm>
                <a:off x="3620" y="3710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61" name="Rectangle 714"/>
              <p:cNvSpPr>
                <a:spLocks noChangeArrowheads="1"/>
              </p:cNvSpPr>
              <p:nvPr/>
            </p:nvSpPr>
            <p:spPr bwMode="auto">
              <a:xfrm>
                <a:off x="3620" y="3710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62" name="Rectangle 715"/>
              <p:cNvSpPr>
                <a:spLocks noChangeArrowheads="1"/>
              </p:cNvSpPr>
              <p:nvPr/>
            </p:nvSpPr>
            <p:spPr bwMode="auto">
              <a:xfrm>
                <a:off x="3656" y="3710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63" name="Rectangle 716"/>
              <p:cNvSpPr>
                <a:spLocks noChangeArrowheads="1"/>
              </p:cNvSpPr>
              <p:nvPr/>
            </p:nvSpPr>
            <p:spPr bwMode="auto">
              <a:xfrm>
                <a:off x="3656" y="3686"/>
                <a:ext cx="12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64" name="Rectangle 717"/>
              <p:cNvSpPr>
                <a:spLocks noChangeArrowheads="1"/>
              </p:cNvSpPr>
              <p:nvPr/>
            </p:nvSpPr>
            <p:spPr bwMode="auto">
              <a:xfrm>
                <a:off x="3668" y="3710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65" name="Rectangle 718"/>
              <p:cNvSpPr>
                <a:spLocks noChangeArrowheads="1"/>
              </p:cNvSpPr>
              <p:nvPr/>
            </p:nvSpPr>
            <p:spPr bwMode="auto">
              <a:xfrm>
                <a:off x="3668" y="3710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66" name="Rectangle 719"/>
              <p:cNvSpPr>
                <a:spLocks noChangeArrowheads="1"/>
              </p:cNvSpPr>
              <p:nvPr/>
            </p:nvSpPr>
            <p:spPr bwMode="auto">
              <a:xfrm>
                <a:off x="3704" y="3710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67" name="Rectangle 720"/>
              <p:cNvSpPr>
                <a:spLocks noChangeArrowheads="1"/>
              </p:cNvSpPr>
              <p:nvPr/>
            </p:nvSpPr>
            <p:spPr bwMode="auto">
              <a:xfrm>
                <a:off x="3710" y="3710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68" name="Rectangle 721"/>
              <p:cNvSpPr>
                <a:spLocks noChangeArrowheads="1"/>
              </p:cNvSpPr>
              <p:nvPr/>
            </p:nvSpPr>
            <p:spPr bwMode="auto">
              <a:xfrm>
                <a:off x="3710" y="3710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69" name="Rectangle 722"/>
              <p:cNvSpPr>
                <a:spLocks noChangeArrowheads="1"/>
              </p:cNvSpPr>
              <p:nvPr/>
            </p:nvSpPr>
            <p:spPr bwMode="auto">
              <a:xfrm>
                <a:off x="3746" y="3710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70" name="Rectangle 723"/>
              <p:cNvSpPr>
                <a:spLocks noChangeArrowheads="1"/>
              </p:cNvSpPr>
              <p:nvPr/>
            </p:nvSpPr>
            <p:spPr bwMode="auto">
              <a:xfrm>
                <a:off x="3746" y="3686"/>
                <a:ext cx="12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71" name="Rectangle 724"/>
              <p:cNvSpPr>
                <a:spLocks noChangeArrowheads="1"/>
              </p:cNvSpPr>
              <p:nvPr/>
            </p:nvSpPr>
            <p:spPr bwMode="auto">
              <a:xfrm>
                <a:off x="3758" y="3710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72" name="Rectangle 725"/>
              <p:cNvSpPr>
                <a:spLocks noChangeArrowheads="1"/>
              </p:cNvSpPr>
              <p:nvPr/>
            </p:nvSpPr>
            <p:spPr bwMode="auto">
              <a:xfrm>
                <a:off x="3758" y="3710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73" name="Rectangle 726"/>
              <p:cNvSpPr>
                <a:spLocks noChangeArrowheads="1"/>
              </p:cNvSpPr>
              <p:nvPr/>
            </p:nvSpPr>
            <p:spPr bwMode="auto">
              <a:xfrm>
                <a:off x="3794" y="3710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74" name="Rectangle 727"/>
              <p:cNvSpPr>
                <a:spLocks noChangeArrowheads="1"/>
              </p:cNvSpPr>
              <p:nvPr/>
            </p:nvSpPr>
            <p:spPr bwMode="auto">
              <a:xfrm>
                <a:off x="3800" y="3710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75" name="Rectangle 728"/>
              <p:cNvSpPr>
                <a:spLocks noChangeArrowheads="1"/>
              </p:cNvSpPr>
              <p:nvPr/>
            </p:nvSpPr>
            <p:spPr bwMode="auto">
              <a:xfrm>
                <a:off x="3800" y="3710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76" name="Rectangle 729"/>
              <p:cNvSpPr>
                <a:spLocks noChangeArrowheads="1"/>
              </p:cNvSpPr>
              <p:nvPr/>
            </p:nvSpPr>
            <p:spPr bwMode="auto">
              <a:xfrm>
                <a:off x="3836" y="3710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77" name="Rectangle 730"/>
              <p:cNvSpPr>
                <a:spLocks noChangeArrowheads="1"/>
              </p:cNvSpPr>
              <p:nvPr/>
            </p:nvSpPr>
            <p:spPr bwMode="auto">
              <a:xfrm>
                <a:off x="3836" y="3686"/>
                <a:ext cx="12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78" name="Rectangle 731"/>
              <p:cNvSpPr>
                <a:spLocks noChangeArrowheads="1"/>
              </p:cNvSpPr>
              <p:nvPr/>
            </p:nvSpPr>
            <p:spPr bwMode="auto">
              <a:xfrm>
                <a:off x="3848" y="3710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79" name="Rectangle 732"/>
              <p:cNvSpPr>
                <a:spLocks noChangeArrowheads="1"/>
              </p:cNvSpPr>
              <p:nvPr/>
            </p:nvSpPr>
            <p:spPr bwMode="auto">
              <a:xfrm>
                <a:off x="3848" y="3710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80" name="Rectangle 733"/>
              <p:cNvSpPr>
                <a:spLocks noChangeArrowheads="1"/>
              </p:cNvSpPr>
              <p:nvPr/>
            </p:nvSpPr>
            <p:spPr bwMode="auto">
              <a:xfrm>
                <a:off x="3884" y="3710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81" name="Rectangle 734"/>
              <p:cNvSpPr>
                <a:spLocks noChangeArrowheads="1"/>
              </p:cNvSpPr>
              <p:nvPr/>
            </p:nvSpPr>
            <p:spPr bwMode="auto">
              <a:xfrm>
                <a:off x="3890" y="3710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82" name="Rectangle 735"/>
              <p:cNvSpPr>
                <a:spLocks noChangeArrowheads="1"/>
              </p:cNvSpPr>
              <p:nvPr/>
            </p:nvSpPr>
            <p:spPr bwMode="auto">
              <a:xfrm>
                <a:off x="3890" y="3710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83" name="Rectangle 736"/>
              <p:cNvSpPr>
                <a:spLocks noChangeArrowheads="1"/>
              </p:cNvSpPr>
              <p:nvPr/>
            </p:nvSpPr>
            <p:spPr bwMode="auto">
              <a:xfrm>
                <a:off x="3926" y="3710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84" name="Rectangle 737"/>
              <p:cNvSpPr>
                <a:spLocks noChangeArrowheads="1"/>
              </p:cNvSpPr>
              <p:nvPr/>
            </p:nvSpPr>
            <p:spPr bwMode="auto">
              <a:xfrm>
                <a:off x="3926" y="3686"/>
                <a:ext cx="12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85" name="Rectangle 738"/>
              <p:cNvSpPr>
                <a:spLocks noChangeArrowheads="1"/>
              </p:cNvSpPr>
              <p:nvPr/>
            </p:nvSpPr>
            <p:spPr bwMode="auto">
              <a:xfrm>
                <a:off x="3944" y="3710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86" name="Rectangle 739"/>
              <p:cNvSpPr>
                <a:spLocks noChangeArrowheads="1"/>
              </p:cNvSpPr>
              <p:nvPr/>
            </p:nvSpPr>
            <p:spPr bwMode="auto">
              <a:xfrm>
                <a:off x="3944" y="3710"/>
                <a:ext cx="30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87" name="Rectangle 740"/>
              <p:cNvSpPr>
                <a:spLocks noChangeArrowheads="1"/>
              </p:cNvSpPr>
              <p:nvPr/>
            </p:nvSpPr>
            <p:spPr bwMode="auto">
              <a:xfrm>
                <a:off x="3974" y="3710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88" name="Rectangle 741"/>
              <p:cNvSpPr>
                <a:spLocks noChangeArrowheads="1"/>
              </p:cNvSpPr>
              <p:nvPr/>
            </p:nvSpPr>
            <p:spPr bwMode="auto">
              <a:xfrm>
                <a:off x="3980" y="3710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89" name="Rectangle 742"/>
              <p:cNvSpPr>
                <a:spLocks noChangeArrowheads="1"/>
              </p:cNvSpPr>
              <p:nvPr/>
            </p:nvSpPr>
            <p:spPr bwMode="auto">
              <a:xfrm>
                <a:off x="3980" y="3710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90" name="Rectangle 743"/>
              <p:cNvSpPr>
                <a:spLocks noChangeArrowheads="1"/>
              </p:cNvSpPr>
              <p:nvPr/>
            </p:nvSpPr>
            <p:spPr bwMode="auto">
              <a:xfrm>
                <a:off x="4016" y="3710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91" name="Rectangle 744"/>
              <p:cNvSpPr>
                <a:spLocks noChangeArrowheads="1"/>
              </p:cNvSpPr>
              <p:nvPr/>
            </p:nvSpPr>
            <p:spPr bwMode="auto">
              <a:xfrm>
                <a:off x="4016" y="3686"/>
                <a:ext cx="12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92" name="Rectangle 745"/>
              <p:cNvSpPr>
                <a:spLocks noChangeArrowheads="1"/>
              </p:cNvSpPr>
              <p:nvPr/>
            </p:nvSpPr>
            <p:spPr bwMode="auto">
              <a:xfrm>
                <a:off x="4034" y="3710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93" name="Rectangle 746"/>
              <p:cNvSpPr>
                <a:spLocks noChangeArrowheads="1"/>
              </p:cNvSpPr>
              <p:nvPr/>
            </p:nvSpPr>
            <p:spPr bwMode="auto">
              <a:xfrm>
                <a:off x="4034" y="3710"/>
                <a:ext cx="30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94" name="Rectangle 747"/>
              <p:cNvSpPr>
                <a:spLocks noChangeArrowheads="1"/>
              </p:cNvSpPr>
              <p:nvPr/>
            </p:nvSpPr>
            <p:spPr bwMode="auto">
              <a:xfrm>
                <a:off x="4064" y="3710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95" name="Rectangle 748"/>
              <p:cNvSpPr>
                <a:spLocks noChangeArrowheads="1"/>
              </p:cNvSpPr>
              <p:nvPr/>
            </p:nvSpPr>
            <p:spPr bwMode="auto">
              <a:xfrm>
                <a:off x="4070" y="3710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96" name="Rectangle 749"/>
              <p:cNvSpPr>
                <a:spLocks noChangeArrowheads="1"/>
              </p:cNvSpPr>
              <p:nvPr/>
            </p:nvSpPr>
            <p:spPr bwMode="auto">
              <a:xfrm>
                <a:off x="4070" y="3710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97" name="Rectangle 750"/>
              <p:cNvSpPr>
                <a:spLocks noChangeArrowheads="1"/>
              </p:cNvSpPr>
              <p:nvPr/>
            </p:nvSpPr>
            <p:spPr bwMode="auto">
              <a:xfrm>
                <a:off x="4106" y="3710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98" name="Rectangle 751"/>
              <p:cNvSpPr>
                <a:spLocks noChangeArrowheads="1"/>
              </p:cNvSpPr>
              <p:nvPr/>
            </p:nvSpPr>
            <p:spPr bwMode="auto">
              <a:xfrm>
                <a:off x="4106" y="3686"/>
                <a:ext cx="12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99" name="Rectangle 752"/>
              <p:cNvSpPr>
                <a:spLocks noChangeArrowheads="1"/>
              </p:cNvSpPr>
              <p:nvPr/>
            </p:nvSpPr>
            <p:spPr bwMode="auto">
              <a:xfrm>
                <a:off x="4124" y="3710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00" name="Rectangle 753"/>
              <p:cNvSpPr>
                <a:spLocks noChangeArrowheads="1"/>
              </p:cNvSpPr>
              <p:nvPr/>
            </p:nvSpPr>
            <p:spPr bwMode="auto">
              <a:xfrm>
                <a:off x="4124" y="3710"/>
                <a:ext cx="30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01" name="Rectangle 754"/>
              <p:cNvSpPr>
                <a:spLocks noChangeArrowheads="1"/>
              </p:cNvSpPr>
              <p:nvPr/>
            </p:nvSpPr>
            <p:spPr bwMode="auto">
              <a:xfrm>
                <a:off x="4154" y="3710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02" name="Rectangle 755"/>
              <p:cNvSpPr>
                <a:spLocks noChangeArrowheads="1"/>
              </p:cNvSpPr>
              <p:nvPr/>
            </p:nvSpPr>
            <p:spPr bwMode="auto">
              <a:xfrm>
                <a:off x="4160" y="3710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03" name="Rectangle 756"/>
              <p:cNvSpPr>
                <a:spLocks noChangeArrowheads="1"/>
              </p:cNvSpPr>
              <p:nvPr/>
            </p:nvSpPr>
            <p:spPr bwMode="auto">
              <a:xfrm>
                <a:off x="4160" y="3710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04" name="Rectangle 757"/>
              <p:cNvSpPr>
                <a:spLocks noChangeArrowheads="1"/>
              </p:cNvSpPr>
              <p:nvPr/>
            </p:nvSpPr>
            <p:spPr bwMode="auto">
              <a:xfrm>
                <a:off x="4196" y="3710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05" name="Rectangle 758"/>
              <p:cNvSpPr>
                <a:spLocks noChangeArrowheads="1"/>
              </p:cNvSpPr>
              <p:nvPr/>
            </p:nvSpPr>
            <p:spPr bwMode="auto">
              <a:xfrm>
                <a:off x="4196" y="3686"/>
                <a:ext cx="12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06" name="Rectangle 759"/>
              <p:cNvSpPr>
                <a:spLocks noChangeArrowheads="1"/>
              </p:cNvSpPr>
              <p:nvPr/>
            </p:nvSpPr>
            <p:spPr bwMode="auto">
              <a:xfrm>
                <a:off x="4214" y="3710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07" name="Rectangle 760"/>
              <p:cNvSpPr>
                <a:spLocks noChangeArrowheads="1"/>
              </p:cNvSpPr>
              <p:nvPr/>
            </p:nvSpPr>
            <p:spPr bwMode="auto">
              <a:xfrm>
                <a:off x="4214" y="3710"/>
                <a:ext cx="30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08" name="Rectangle 761"/>
              <p:cNvSpPr>
                <a:spLocks noChangeArrowheads="1"/>
              </p:cNvSpPr>
              <p:nvPr/>
            </p:nvSpPr>
            <p:spPr bwMode="auto">
              <a:xfrm>
                <a:off x="4244" y="3710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09" name="Rectangle 762"/>
              <p:cNvSpPr>
                <a:spLocks noChangeArrowheads="1"/>
              </p:cNvSpPr>
              <p:nvPr/>
            </p:nvSpPr>
            <p:spPr bwMode="auto">
              <a:xfrm>
                <a:off x="4250" y="3710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10" name="Rectangle 763"/>
              <p:cNvSpPr>
                <a:spLocks noChangeArrowheads="1"/>
              </p:cNvSpPr>
              <p:nvPr/>
            </p:nvSpPr>
            <p:spPr bwMode="auto">
              <a:xfrm>
                <a:off x="4250" y="3710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11" name="Rectangle 764"/>
              <p:cNvSpPr>
                <a:spLocks noChangeArrowheads="1"/>
              </p:cNvSpPr>
              <p:nvPr/>
            </p:nvSpPr>
            <p:spPr bwMode="auto">
              <a:xfrm>
                <a:off x="4286" y="3710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12" name="Rectangle 765"/>
              <p:cNvSpPr>
                <a:spLocks noChangeArrowheads="1"/>
              </p:cNvSpPr>
              <p:nvPr/>
            </p:nvSpPr>
            <p:spPr bwMode="auto">
              <a:xfrm>
                <a:off x="4286" y="3686"/>
                <a:ext cx="12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13" name="Rectangle 766"/>
              <p:cNvSpPr>
                <a:spLocks noChangeArrowheads="1"/>
              </p:cNvSpPr>
              <p:nvPr/>
            </p:nvSpPr>
            <p:spPr bwMode="auto">
              <a:xfrm>
                <a:off x="4304" y="3710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14" name="Rectangle 767"/>
              <p:cNvSpPr>
                <a:spLocks noChangeArrowheads="1"/>
              </p:cNvSpPr>
              <p:nvPr/>
            </p:nvSpPr>
            <p:spPr bwMode="auto">
              <a:xfrm>
                <a:off x="4304" y="3710"/>
                <a:ext cx="30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15" name="Rectangle 768"/>
              <p:cNvSpPr>
                <a:spLocks noChangeArrowheads="1"/>
              </p:cNvSpPr>
              <p:nvPr/>
            </p:nvSpPr>
            <p:spPr bwMode="auto">
              <a:xfrm>
                <a:off x="4334" y="3710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16" name="Rectangle 769"/>
              <p:cNvSpPr>
                <a:spLocks noChangeArrowheads="1"/>
              </p:cNvSpPr>
              <p:nvPr/>
            </p:nvSpPr>
            <p:spPr bwMode="auto">
              <a:xfrm>
                <a:off x="4340" y="3710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17" name="Rectangle 770"/>
              <p:cNvSpPr>
                <a:spLocks noChangeArrowheads="1"/>
              </p:cNvSpPr>
              <p:nvPr/>
            </p:nvSpPr>
            <p:spPr bwMode="auto">
              <a:xfrm>
                <a:off x="4340" y="3710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18" name="Rectangle 771"/>
              <p:cNvSpPr>
                <a:spLocks noChangeArrowheads="1"/>
              </p:cNvSpPr>
              <p:nvPr/>
            </p:nvSpPr>
            <p:spPr bwMode="auto">
              <a:xfrm>
                <a:off x="4376" y="3710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19" name="Rectangle 772"/>
              <p:cNvSpPr>
                <a:spLocks noChangeArrowheads="1"/>
              </p:cNvSpPr>
              <p:nvPr/>
            </p:nvSpPr>
            <p:spPr bwMode="auto">
              <a:xfrm>
                <a:off x="4376" y="3686"/>
                <a:ext cx="12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20" name="Rectangle 773"/>
              <p:cNvSpPr>
                <a:spLocks noChangeArrowheads="1"/>
              </p:cNvSpPr>
              <p:nvPr/>
            </p:nvSpPr>
            <p:spPr bwMode="auto">
              <a:xfrm>
                <a:off x="4394" y="3710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21" name="Rectangle 774"/>
              <p:cNvSpPr>
                <a:spLocks noChangeArrowheads="1"/>
              </p:cNvSpPr>
              <p:nvPr/>
            </p:nvSpPr>
            <p:spPr bwMode="auto">
              <a:xfrm>
                <a:off x="4394" y="3710"/>
                <a:ext cx="30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22" name="Rectangle 775"/>
              <p:cNvSpPr>
                <a:spLocks noChangeArrowheads="1"/>
              </p:cNvSpPr>
              <p:nvPr/>
            </p:nvSpPr>
            <p:spPr bwMode="auto">
              <a:xfrm>
                <a:off x="4424" y="3710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23" name="Rectangle 776"/>
              <p:cNvSpPr>
                <a:spLocks noChangeArrowheads="1"/>
              </p:cNvSpPr>
              <p:nvPr/>
            </p:nvSpPr>
            <p:spPr bwMode="auto">
              <a:xfrm>
                <a:off x="4430" y="3710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24" name="Rectangle 777"/>
              <p:cNvSpPr>
                <a:spLocks noChangeArrowheads="1"/>
              </p:cNvSpPr>
              <p:nvPr/>
            </p:nvSpPr>
            <p:spPr bwMode="auto">
              <a:xfrm>
                <a:off x="4430" y="3710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25" name="Rectangle 778"/>
              <p:cNvSpPr>
                <a:spLocks noChangeArrowheads="1"/>
              </p:cNvSpPr>
              <p:nvPr/>
            </p:nvSpPr>
            <p:spPr bwMode="auto">
              <a:xfrm>
                <a:off x="4466" y="3710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26" name="Rectangle 779"/>
              <p:cNvSpPr>
                <a:spLocks noChangeArrowheads="1"/>
              </p:cNvSpPr>
              <p:nvPr/>
            </p:nvSpPr>
            <p:spPr bwMode="auto">
              <a:xfrm>
                <a:off x="4472" y="3686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27" name="Rectangle 780"/>
              <p:cNvSpPr>
                <a:spLocks noChangeArrowheads="1"/>
              </p:cNvSpPr>
              <p:nvPr/>
            </p:nvSpPr>
            <p:spPr bwMode="auto">
              <a:xfrm>
                <a:off x="4484" y="3710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28" name="Rectangle 781"/>
              <p:cNvSpPr>
                <a:spLocks noChangeArrowheads="1"/>
              </p:cNvSpPr>
              <p:nvPr/>
            </p:nvSpPr>
            <p:spPr bwMode="auto">
              <a:xfrm>
                <a:off x="4484" y="3710"/>
                <a:ext cx="30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29" name="Rectangle 782"/>
              <p:cNvSpPr>
                <a:spLocks noChangeArrowheads="1"/>
              </p:cNvSpPr>
              <p:nvPr/>
            </p:nvSpPr>
            <p:spPr bwMode="auto">
              <a:xfrm>
                <a:off x="4514" y="3710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30" name="Rectangle 783"/>
              <p:cNvSpPr>
                <a:spLocks noChangeArrowheads="1"/>
              </p:cNvSpPr>
              <p:nvPr/>
            </p:nvSpPr>
            <p:spPr bwMode="auto">
              <a:xfrm>
                <a:off x="4520" y="3710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31" name="Rectangle 784"/>
              <p:cNvSpPr>
                <a:spLocks noChangeArrowheads="1"/>
              </p:cNvSpPr>
              <p:nvPr/>
            </p:nvSpPr>
            <p:spPr bwMode="auto">
              <a:xfrm>
                <a:off x="4520" y="3710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32" name="Rectangle 785"/>
              <p:cNvSpPr>
                <a:spLocks noChangeArrowheads="1"/>
              </p:cNvSpPr>
              <p:nvPr/>
            </p:nvSpPr>
            <p:spPr bwMode="auto">
              <a:xfrm>
                <a:off x="4556" y="3710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33" name="Rectangle 786"/>
              <p:cNvSpPr>
                <a:spLocks noChangeArrowheads="1"/>
              </p:cNvSpPr>
              <p:nvPr/>
            </p:nvSpPr>
            <p:spPr bwMode="auto">
              <a:xfrm>
                <a:off x="4562" y="3686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34" name="Rectangle 787"/>
              <p:cNvSpPr>
                <a:spLocks noChangeArrowheads="1"/>
              </p:cNvSpPr>
              <p:nvPr/>
            </p:nvSpPr>
            <p:spPr bwMode="auto">
              <a:xfrm>
                <a:off x="4574" y="3710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35" name="Rectangle 788"/>
              <p:cNvSpPr>
                <a:spLocks noChangeArrowheads="1"/>
              </p:cNvSpPr>
              <p:nvPr/>
            </p:nvSpPr>
            <p:spPr bwMode="auto">
              <a:xfrm>
                <a:off x="4574" y="3710"/>
                <a:ext cx="30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36" name="Rectangle 789"/>
              <p:cNvSpPr>
                <a:spLocks noChangeArrowheads="1"/>
              </p:cNvSpPr>
              <p:nvPr/>
            </p:nvSpPr>
            <p:spPr bwMode="auto">
              <a:xfrm>
                <a:off x="4604" y="3710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37" name="Rectangle 790"/>
              <p:cNvSpPr>
                <a:spLocks noChangeArrowheads="1"/>
              </p:cNvSpPr>
              <p:nvPr/>
            </p:nvSpPr>
            <p:spPr bwMode="auto">
              <a:xfrm>
                <a:off x="4610" y="3710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38" name="Rectangle 791"/>
              <p:cNvSpPr>
                <a:spLocks noChangeArrowheads="1"/>
              </p:cNvSpPr>
              <p:nvPr/>
            </p:nvSpPr>
            <p:spPr bwMode="auto">
              <a:xfrm>
                <a:off x="4610" y="3710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39" name="Rectangle 792"/>
              <p:cNvSpPr>
                <a:spLocks noChangeArrowheads="1"/>
              </p:cNvSpPr>
              <p:nvPr/>
            </p:nvSpPr>
            <p:spPr bwMode="auto">
              <a:xfrm>
                <a:off x="4646" y="3710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40" name="Rectangle 793"/>
              <p:cNvSpPr>
                <a:spLocks noChangeArrowheads="1"/>
              </p:cNvSpPr>
              <p:nvPr/>
            </p:nvSpPr>
            <p:spPr bwMode="auto">
              <a:xfrm>
                <a:off x="4652" y="3686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41" name="Rectangle 794"/>
              <p:cNvSpPr>
                <a:spLocks noChangeArrowheads="1"/>
              </p:cNvSpPr>
              <p:nvPr/>
            </p:nvSpPr>
            <p:spPr bwMode="auto">
              <a:xfrm>
                <a:off x="4664" y="3710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42" name="Rectangle 795"/>
              <p:cNvSpPr>
                <a:spLocks noChangeArrowheads="1"/>
              </p:cNvSpPr>
              <p:nvPr/>
            </p:nvSpPr>
            <p:spPr bwMode="auto">
              <a:xfrm>
                <a:off x="4664" y="3710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43" name="Rectangle 796"/>
              <p:cNvSpPr>
                <a:spLocks noChangeArrowheads="1"/>
              </p:cNvSpPr>
              <p:nvPr/>
            </p:nvSpPr>
            <p:spPr bwMode="auto">
              <a:xfrm>
                <a:off x="4700" y="3710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44" name="Rectangle 797"/>
              <p:cNvSpPr>
                <a:spLocks noChangeArrowheads="1"/>
              </p:cNvSpPr>
              <p:nvPr/>
            </p:nvSpPr>
            <p:spPr bwMode="auto">
              <a:xfrm>
                <a:off x="4700" y="3710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45" name="Rectangle 798"/>
              <p:cNvSpPr>
                <a:spLocks noChangeArrowheads="1"/>
              </p:cNvSpPr>
              <p:nvPr/>
            </p:nvSpPr>
            <p:spPr bwMode="auto">
              <a:xfrm>
                <a:off x="4700" y="3710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46" name="Rectangle 799"/>
              <p:cNvSpPr>
                <a:spLocks noChangeArrowheads="1"/>
              </p:cNvSpPr>
              <p:nvPr/>
            </p:nvSpPr>
            <p:spPr bwMode="auto">
              <a:xfrm>
                <a:off x="4736" y="3710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47" name="Rectangle 800"/>
              <p:cNvSpPr>
                <a:spLocks noChangeArrowheads="1"/>
              </p:cNvSpPr>
              <p:nvPr/>
            </p:nvSpPr>
            <p:spPr bwMode="auto">
              <a:xfrm>
                <a:off x="4742" y="3686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48" name="Rectangle 801"/>
              <p:cNvSpPr>
                <a:spLocks noChangeArrowheads="1"/>
              </p:cNvSpPr>
              <p:nvPr/>
            </p:nvSpPr>
            <p:spPr bwMode="auto">
              <a:xfrm>
                <a:off x="4754" y="3710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49" name="Rectangle 802"/>
              <p:cNvSpPr>
                <a:spLocks noChangeArrowheads="1"/>
              </p:cNvSpPr>
              <p:nvPr/>
            </p:nvSpPr>
            <p:spPr bwMode="auto">
              <a:xfrm>
                <a:off x="4754" y="3710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50" name="Rectangle 803"/>
              <p:cNvSpPr>
                <a:spLocks noChangeArrowheads="1"/>
              </p:cNvSpPr>
              <p:nvPr/>
            </p:nvSpPr>
            <p:spPr bwMode="auto">
              <a:xfrm>
                <a:off x="4790" y="3710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51" name="Rectangle 804"/>
              <p:cNvSpPr>
                <a:spLocks noChangeArrowheads="1"/>
              </p:cNvSpPr>
              <p:nvPr/>
            </p:nvSpPr>
            <p:spPr bwMode="auto">
              <a:xfrm>
                <a:off x="4790" y="3710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52" name="Rectangle 805"/>
              <p:cNvSpPr>
                <a:spLocks noChangeArrowheads="1"/>
              </p:cNvSpPr>
              <p:nvPr/>
            </p:nvSpPr>
            <p:spPr bwMode="auto">
              <a:xfrm>
                <a:off x="4790" y="3710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53" name="Rectangle 806"/>
              <p:cNvSpPr>
                <a:spLocks noChangeArrowheads="1"/>
              </p:cNvSpPr>
              <p:nvPr/>
            </p:nvSpPr>
            <p:spPr bwMode="auto">
              <a:xfrm>
                <a:off x="4826" y="3710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54" name="Rectangle 807"/>
              <p:cNvSpPr>
                <a:spLocks noChangeArrowheads="1"/>
              </p:cNvSpPr>
              <p:nvPr/>
            </p:nvSpPr>
            <p:spPr bwMode="auto">
              <a:xfrm>
                <a:off x="4832" y="3686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55" name="Rectangle 808"/>
              <p:cNvSpPr>
                <a:spLocks noChangeArrowheads="1"/>
              </p:cNvSpPr>
              <p:nvPr/>
            </p:nvSpPr>
            <p:spPr bwMode="auto">
              <a:xfrm>
                <a:off x="4844" y="3710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56" name="Rectangle 809"/>
              <p:cNvSpPr>
                <a:spLocks noChangeArrowheads="1"/>
              </p:cNvSpPr>
              <p:nvPr/>
            </p:nvSpPr>
            <p:spPr bwMode="auto">
              <a:xfrm>
                <a:off x="4844" y="3710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57" name="Rectangle 810"/>
              <p:cNvSpPr>
                <a:spLocks noChangeArrowheads="1"/>
              </p:cNvSpPr>
              <p:nvPr/>
            </p:nvSpPr>
            <p:spPr bwMode="auto">
              <a:xfrm>
                <a:off x="4880" y="3710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58" name="Rectangle 811"/>
              <p:cNvSpPr>
                <a:spLocks noChangeArrowheads="1"/>
              </p:cNvSpPr>
              <p:nvPr/>
            </p:nvSpPr>
            <p:spPr bwMode="auto">
              <a:xfrm>
                <a:off x="4880" y="3710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59" name="Rectangle 812"/>
              <p:cNvSpPr>
                <a:spLocks noChangeArrowheads="1"/>
              </p:cNvSpPr>
              <p:nvPr/>
            </p:nvSpPr>
            <p:spPr bwMode="auto">
              <a:xfrm>
                <a:off x="4880" y="3710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60" name="Rectangle 813"/>
              <p:cNvSpPr>
                <a:spLocks noChangeArrowheads="1"/>
              </p:cNvSpPr>
              <p:nvPr/>
            </p:nvSpPr>
            <p:spPr bwMode="auto">
              <a:xfrm>
                <a:off x="4916" y="3710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61" name="Rectangle 814"/>
              <p:cNvSpPr>
                <a:spLocks noChangeArrowheads="1"/>
              </p:cNvSpPr>
              <p:nvPr/>
            </p:nvSpPr>
            <p:spPr bwMode="auto">
              <a:xfrm>
                <a:off x="4922" y="3686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62" name="Rectangle 815"/>
              <p:cNvSpPr>
                <a:spLocks noChangeArrowheads="1"/>
              </p:cNvSpPr>
              <p:nvPr/>
            </p:nvSpPr>
            <p:spPr bwMode="auto">
              <a:xfrm>
                <a:off x="4934" y="3710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63" name="Rectangle 816"/>
              <p:cNvSpPr>
                <a:spLocks noChangeArrowheads="1"/>
              </p:cNvSpPr>
              <p:nvPr/>
            </p:nvSpPr>
            <p:spPr bwMode="auto">
              <a:xfrm>
                <a:off x="4934" y="3710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64" name="Rectangle 817"/>
              <p:cNvSpPr>
                <a:spLocks noChangeArrowheads="1"/>
              </p:cNvSpPr>
              <p:nvPr/>
            </p:nvSpPr>
            <p:spPr bwMode="auto">
              <a:xfrm>
                <a:off x="4970" y="3710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65" name="Rectangle 818"/>
              <p:cNvSpPr>
                <a:spLocks noChangeArrowheads="1"/>
              </p:cNvSpPr>
              <p:nvPr/>
            </p:nvSpPr>
            <p:spPr bwMode="auto">
              <a:xfrm>
                <a:off x="4970" y="3710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66" name="Rectangle 819"/>
              <p:cNvSpPr>
                <a:spLocks noChangeArrowheads="1"/>
              </p:cNvSpPr>
              <p:nvPr/>
            </p:nvSpPr>
            <p:spPr bwMode="auto">
              <a:xfrm>
                <a:off x="4970" y="3710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67" name="Rectangle 820"/>
              <p:cNvSpPr>
                <a:spLocks noChangeArrowheads="1"/>
              </p:cNvSpPr>
              <p:nvPr/>
            </p:nvSpPr>
            <p:spPr bwMode="auto">
              <a:xfrm>
                <a:off x="5006" y="3710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68" name="Rectangle 821"/>
              <p:cNvSpPr>
                <a:spLocks noChangeArrowheads="1"/>
              </p:cNvSpPr>
              <p:nvPr/>
            </p:nvSpPr>
            <p:spPr bwMode="auto">
              <a:xfrm>
                <a:off x="5012" y="3686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69" name="Rectangle 822"/>
              <p:cNvSpPr>
                <a:spLocks noChangeArrowheads="1"/>
              </p:cNvSpPr>
              <p:nvPr/>
            </p:nvSpPr>
            <p:spPr bwMode="auto">
              <a:xfrm>
                <a:off x="5024" y="3710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70" name="Rectangle 823"/>
              <p:cNvSpPr>
                <a:spLocks noChangeArrowheads="1"/>
              </p:cNvSpPr>
              <p:nvPr/>
            </p:nvSpPr>
            <p:spPr bwMode="auto">
              <a:xfrm>
                <a:off x="5024" y="3710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71" name="Rectangle 824"/>
              <p:cNvSpPr>
                <a:spLocks noChangeArrowheads="1"/>
              </p:cNvSpPr>
              <p:nvPr/>
            </p:nvSpPr>
            <p:spPr bwMode="auto">
              <a:xfrm>
                <a:off x="5060" y="3710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72" name="Rectangle 825"/>
              <p:cNvSpPr>
                <a:spLocks noChangeArrowheads="1"/>
              </p:cNvSpPr>
              <p:nvPr/>
            </p:nvSpPr>
            <p:spPr bwMode="auto">
              <a:xfrm>
                <a:off x="5060" y="3710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73" name="Rectangle 826"/>
              <p:cNvSpPr>
                <a:spLocks noChangeArrowheads="1"/>
              </p:cNvSpPr>
              <p:nvPr/>
            </p:nvSpPr>
            <p:spPr bwMode="auto">
              <a:xfrm>
                <a:off x="5060" y="3710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74" name="Rectangle 827"/>
              <p:cNvSpPr>
                <a:spLocks noChangeArrowheads="1"/>
              </p:cNvSpPr>
              <p:nvPr/>
            </p:nvSpPr>
            <p:spPr bwMode="auto">
              <a:xfrm>
                <a:off x="5096" y="3710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75" name="Rectangle 828"/>
              <p:cNvSpPr>
                <a:spLocks noChangeArrowheads="1"/>
              </p:cNvSpPr>
              <p:nvPr/>
            </p:nvSpPr>
            <p:spPr bwMode="auto">
              <a:xfrm>
                <a:off x="5102" y="3686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76" name="Rectangle 829"/>
              <p:cNvSpPr>
                <a:spLocks noChangeArrowheads="1"/>
              </p:cNvSpPr>
              <p:nvPr/>
            </p:nvSpPr>
            <p:spPr bwMode="auto">
              <a:xfrm>
                <a:off x="5114" y="3710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77" name="Rectangle 830"/>
              <p:cNvSpPr>
                <a:spLocks noChangeArrowheads="1"/>
              </p:cNvSpPr>
              <p:nvPr/>
            </p:nvSpPr>
            <p:spPr bwMode="auto">
              <a:xfrm>
                <a:off x="5114" y="3710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572" name="Group 1032"/>
            <p:cNvGrpSpPr>
              <a:grpSpLocks/>
            </p:cNvGrpSpPr>
            <p:nvPr/>
          </p:nvGrpSpPr>
          <p:grpSpPr bwMode="auto">
            <a:xfrm>
              <a:off x="284" y="2474"/>
              <a:ext cx="5088" cy="1254"/>
              <a:chOff x="284" y="2474"/>
              <a:chExt cx="5088" cy="1254"/>
            </a:xfrm>
          </p:grpSpPr>
          <p:sp>
            <p:nvSpPr>
              <p:cNvPr id="778" name="Rectangle 832"/>
              <p:cNvSpPr>
                <a:spLocks noChangeArrowheads="1"/>
              </p:cNvSpPr>
              <p:nvPr/>
            </p:nvSpPr>
            <p:spPr bwMode="auto">
              <a:xfrm>
                <a:off x="5150" y="3710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79" name="Rectangle 833"/>
              <p:cNvSpPr>
                <a:spLocks noChangeArrowheads="1"/>
              </p:cNvSpPr>
              <p:nvPr/>
            </p:nvSpPr>
            <p:spPr bwMode="auto">
              <a:xfrm>
                <a:off x="5150" y="3710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80" name="Rectangle 834"/>
              <p:cNvSpPr>
                <a:spLocks noChangeArrowheads="1"/>
              </p:cNvSpPr>
              <p:nvPr/>
            </p:nvSpPr>
            <p:spPr bwMode="auto">
              <a:xfrm>
                <a:off x="5150" y="3710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81" name="Rectangle 835"/>
              <p:cNvSpPr>
                <a:spLocks noChangeArrowheads="1"/>
              </p:cNvSpPr>
              <p:nvPr/>
            </p:nvSpPr>
            <p:spPr bwMode="auto">
              <a:xfrm>
                <a:off x="5186" y="3710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82" name="Rectangle 836"/>
              <p:cNvSpPr>
                <a:spLocks noChangeArrowheads="1"/>
              </p:cNvSpPr>
              <p:nvPr/>
            </p:nvSpPr>
            <p:spPr bwMode="auto">
              <a:xfrm>
                <a:off x="5192" y="3686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83" name="Rectangle 837"/>
              <p:cNvSpPr>
                <a:spLocks noChangeArrowheads="1"/>
              </p:cNvSpPr>
              <p:nvPr/>
            </p:nvSpPr>
            <p:spPr bwMode="auto">
              <a:xfrm>
                <a:off x="5204" y="3710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84" name="Rectangle 838"/>
              <p:cNvSpPr>
                <a:spLocks noChangeArrowheads="1"/>
              </p:cNvSpPr>
              <p:nvPr/>
            </p:nvSpPr>
            <p:spPr bwMode="auto">
              <a:xfrm>
                <a:off x="5204" y="3710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85" name="Rectangle 839"/>
              <p:cNvSpPr>
                <a:spLocks noChangeArrowheads="1"/>
              </p:cNvSpPr>
              <p:nvPr/>
            </p:nvSpPr>
            <p:spPr bwMode="auto">
              <a:xfrm>
                <a:off x="5240" y="3710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86" name="Rectangle 840"/>
              <p:cNvSpPr>
                <a:spLocks noChangeArrowheads="1"/>
              </p:cNvSpPr>
              <p:nvPr/>
            </p:nvSpPr>
            <p:spPr bwMode="auto">
              <a:xfrm>
                <a:off x="5240" y="3710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87" name="Rectangle 841"/>
              <p:cNvSpPr>
                <a:spLocks noChangeArrowheads="1"/>
              </p:cNvSpPr>
              <p:nvPr/>
            </p:nvSpPr>
            <p:spPr bwMode="auto">
              <a:xfrm>
                <a:off x="5240" y="3710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88" name="Rectangle 842"/>
              <p:cNvSpPr>
                <a:spLocks noChangeArrowheads="1"/>
              </p:cNvSpPr>
              <p:nvPr/>
            </p:nvSpPr>
            <p:spPr bwMode="auto">
              <a:xfrm>
                <a:off x="5276" y="3710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89" name="Rectangle 843"/>
              <p:cNvSpPr>
                <a:spLocks noChangeArrowheads="1"/>
              </p:cNvSpPr>
              <p:nvPr/>
            </p:nvSpPr>
            <p:spPr bwMode="auto">
              <a:xfrm>
                <a:off x="5282" y="3686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0" name="Rectangle 844"/>
              <p:cNvSpPr>
                <a:spLocks noChangeArrowheads="1"/>
              </p:cNvSpPr>
              <p:nvPr/>
            </p:nvSpPr>
            <p:spPr bwMode="auto">
              <a:xfrm>
                <a:off x="5294" y="3710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1" name="Rectangle 845"/>
              <p:cNvSpPr>
                <a:spLocks noChangeArrowheads="1"/>
              </p:cNvSpPr>
              <p:nvPr/>
            </p:nvSpPr>
            <p:spPr bwMode="auto">
              <a:xfrm>
                <a:off x="5294" y="3710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2" name="Rectangle 846"/>
              <p:cNvSpPr>
                <a:spLocks noChangeArrowheads="1"/>
              </p:cNvSpPr>
              <p:nvPr/>
            </p:nvSpPr>
            <p:spPr bwMode="auto">
              <a:xfrm>
                <a:off x="5330" y="3710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3" name="Rectangle 847"/>
              <p:cNvSpPr>
                <a:spLocks noChangeArrowheads="1"/>
              </p:cNvSpPr>
              <p:nvPr/>
            </p:nvSpPr>
            <p:spPr bwMode="auto">
              <a:xfrm>
                <a:off x="5330" y="3710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4" name="Rectangle 848"/>
              <p:cNvSpPr>
                <a:spLocks noChangeArrowheads="1"/>
              </p:cNvSpPr>
              <p:nvPr/>
            </p:nvSpPr>
            <p:spPr bwMode="auto">
              <a:xfrm>
                <a:off x="5330" y="3710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5" name="Rectangle 849"/>
              <p:cNvSpPr>
                <a:spLocks noChangeArrowheads="1"/>
              </p:cNvSpPr>
              <p:nvPr/>
            </p:nvSpPr>
            <p:spPr bwMode="auto">
              <a:xfrm>
                <a:off x="5366" y="3710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6" name="Line 850"/>
              <p:cNvSpPr>
                <a:spLocks noChangeShapeType="1"/>
              </p:cNvSpPr>
              <p:nvPr/>
            </p:nvSpPr>
            <p:spPr bwMode="auto">
              <a:xfrm>
                <a:off x="284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7" name="Line 851"/>
              <p:cNvSpPr>
                <a:spLocks noChangeShapeType="1"/>
              </p:cNvSpPr>
              <p:nvPr/>
            </p:nvSpPr>
            <p:spPr bwMode="auto">
              <a:xfrm>
                <a:off x="320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8" name="Line 852"/>
              <p:cNvSpPr>
                <a:spLocks noChangeShapeType="1"/>
              </p:cNvSpPr>
              <p:nvPr/>
            </p:nvSpPr>
            <p:spPr bwMode="auto">
              <a:xfrm>
                <a:off x="332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9" name="Line 853"/>
              <p:cNvSpPr>
                <a:spLocks noChangeShapeType="1"/>
              </p:cNvSpPr>
              <p:nvPr/>
            </p:nvSpPr>
            <p:spPr bwMode="auto">
              <a:xfrm>
                <a:off x="374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00" name="Line 854"/>
              <p:cNvSpPr>
                <a:spLocks noChangeShapeType="1"/>
              </p:cNvSpPr>
              <p:nvPr/>
            </p:nvSpPr>
            <p:spPr bwMode="auto">
              <a:xfrm>
                <a:off x="380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01" name="Line 855"/>
              <p:cNvSpPr>
                <a:spLocks noChangeShapeType="1"/>
              </p:cNvSpPr>
              <p:nvPr/>
            </p:nvSpPr>
            <p:spPr bwMode="auto">
              <a:xfrm>
                <a:off x="398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02" name="Line 856"/>
              <p:cNvSpPr>
                <a:spLocks noChangeShapeType="1"/>
              </p:cNvSpPr>
              <p:nvPr/>
            </p:nvSpPr>
            <p:spPr bwMode="auto">
              <a:xfrm>
                <a:off x="434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03" name="Line 857"/>
              <p:cNvSpPr>
                <a:spLocks noChangeShapeType="1"/>
              </p:cNvSpPr>
              <p:nvPr/>
            </p:nvSpPr>
            <p:spPr bwMode="auto">
              <a:xfrm>
                <a:off x="458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04" name="Line 858"/>
              <p:cNvSpPr>
                <a:spLocks noChangeShapeType="1"/>
              </p:cNvSpPr>
              <p:nvPr/>
            </p:nvSpPr>
            <p:spPr bwMode="auto">
              <a:xfrm>
                <a:off x="494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05" name="Line 859"/>
              <p:cNvSpPr>
                <a:spLocks noChangeShapeType="1"/>
              </p:cNvSpPr>
              <p:nvPr/>
            </p:nvSpPr>
            <p:spPr bwMode="auto">
              <a:xfrm>
                <a:off x="518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06" name="Line 860"/>
              <p:cNvSpPr>
                <a:spLocks noChangeShapeType="1"/>
              </p:cNvSpPr>
              <p:nvPr/>
            </p:nvSpPr>
            <p:spPr bwMode="auto">
              <a:xfrm>
                <a:off x="554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07" name="Line 861"/>
              <p:cNvSpPr>
                <a:spLocks noChangeShapeType="1"/>
              </p:cNvSpPr>
              <p:nvPr/>
            </p:nvSpPr>
            <p:spPr bwMode="auto">
              <a:xfrm>
                <a:off x="578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08" name="Line 862"/>
              <p:cNvSpPr>
                <a:spLocks noChangeShapeType="1"/>
              </p:cNvSpPr>
              <p:nvPr/>
            </p:nvSpPr>
            <p:spPr bwMode="auto">
              <a:xfrm>
                <a:off x="614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09" name="Line 863"/>
              <p:cNvSpPr>
                <a:spLocks noChangeShapeType="1"/>
              </p:cNvSpPr>
              <p:nvPr/>
            </p:nvSpPr>
            <p:spPr bwMode="auto">
              <a:xfrm>
                <a:off x="638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10" name="Line 864"/>
              <p:cNvSpPr>
                <a:spLocks noChangeShapeType="1"/>
              </p:cNvSpPr>
              <p:nvPr/>
            </p:nvSpPr>
            <p:spPr bwMode="auto">
              <a:xfrm>
                <a:off x="674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11" name="Line 865"/>
              <p:cNvSpPr>
                <a:spLocks noChangeShapeType="1"/>
              </p:cNvSpPr>
              <p:nvPr/>
            </p:nvSpPr>
            <p:spPr bwMode="auto">
              <a:xfrm>
                <a:off x="698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12" name="Line 866"/>
              <p:cNvSpPr>
                <a:spLocks noChangeShapeType="1"/>
              </p:cNvSpPr>
              <p:nvPr/>
            </p:nvSpPr>
            <p:spPr bwMode="auto">
              <a:xfrm>
                <a:off x="734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13" name="Line 867"/>
              <p:cNvSpPr>
                <a:spLocks noChangeShapeType="1"/>
              </p:cNvSpPr>
              <p:nvPr/>
            </p:nvSpPr>
            <p:spPr bwMode="auto">
              <a:xfrm>
                <a:off x="758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14" name="Line 868"/>
              <p:cNvSpPr>
                <a:spLocks noChangeShapeType="1"/>
              </p:cNvSpPr>
              <p:nvPr/>
            </p:nvSpPr>
            <p:spPr bwMode="auto">
              <a:xfrm>
                <a:off x="794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15" name="Line 869"/>
              <p:cNvSpPr>
                <a:spLocks noChangeShapeType="1"/>
              </p:cNvSpPr>
              <p:nvPr/>
            </p:nvSpPr>
            <p:spPr bwMode="auto">
              <a:xfrm>
                <a:off x="824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16" name="Line 870"/>
              <p:cNvSpPr>
                <a:spLocks noChangeShapeType="1"/>
              </p:cNvSpPr>
              <p:nvPr/>
            </p:nvSpPr>
            <p:spPr bwMode="auto">
              <a:xfrm>
                <a:off x="854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17" name="Line 871"/>
              <p:cNvSpPr>
                <a:spLocks noChangeShapeType="1"/>
              </p:cNvSpPr>
              <p:nvPr/>
            </p:nvSpPr>
            <p:spPr bwMode="auto">
              <a:xfrm>
                <a:off x="884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18" name="Line 872"/>
              <p:cNvSpPr>
                <a:spLocks noChangeShapeType="1"/>
              </p:cNvSpPr>
              <p:nvPr/>
            </p:nvSpPr>
            <p:spPr bwMode="auto">
              <a:xfrm>
                <a:off x="914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19" name="Line 873"/>
              <p:cNvSpPr>
                <a:spLocks noChangeShapeType="1"/>
              </p:cNvSpPr>
              <p:nvPr/>
            </p:nvSpPr>
            <p:spPr bwMode="auto">
              <a:xfrm>
                <a:off x="944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20" name="Line 874"/>
              <p:cNvSpPr>
                <a:spLocks noChangeShapeType="1"/>
              </p:cNvSpPr>
              <p:nvPr/>
            </p:nvSpPr>
            <p:spPr bwMode="auto">
              <a:xfrm>
                <a:off x="974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21" name="Line 875"/>
              <p:cNvSpPr>
                <a:spLocks noChangeShapeType="1"/>
              </p:cNvSpPr>
              <p:nvPr/>
            </p:nvSpPr>
            <p:spPr bwMode="auto">
              <a:xfrm>
                <a:off x="1004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22" name="Line 876"/>
              <p:cNvSpPr>
                <a:spLocks noChangeShapeType="1"/>
              </p:cNvSpPr>
              <p:nvPr/>
            </p:nvSpPr>
            <p:spPr bwMode="auto">
              <a:xfrm>
                <a:off x="1034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23" name="Line 877"/>
              <p:cNvSpPr>
                <a:spLocks noChangeShapeType="1"/>
              </p:cNvSpPr>
              <p:nvPr/>
            </p:nvSpPr>
            <p:spPr bwMode="auto">
              <a:xfrm>
                <a:off x="1064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24" name="Line 878"/>
              <p:cNvSpPr>
                <a:spLocks noChangeShapeType="1"/>
              </p:cNvSpPr>
              <p:nvPr/>
            </p:nvSpPr>
            <p:spPr bwMode="auto">
              <a:xfrm>
                <a:off x="1094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25" name="Line 879"/>
              <p:cNvSpPr>
                <a:spLocks noChangeShapeType="1"/>
              </p:cNvSpPr>
              <p:nvPr/>
            </p:nvSpPr>
            <p:spPr bwMode="auto">
              <a:xfrm>
                <a:off x="1124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26" name="Line 880"/>
              <p:cNvSpPr>
                <a:spLocks noChangeShapeType="1"/>
              </p:cNvSpPr>
              <p:nvPr/>
            </p:nvSpPr>
            <p:spPr bwMode="auto">
              <a:xfrm>
                <a:off x="1154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27" name="Line 881"/>
              <p:cNvSpPr>
                <a:spLocks noChangeShapeType="1"/>
              </p:cNvSpPr>
              <p:nvPr/>
            </p:nvSpPr>
            <p:spPr bwMode="auto">
              <a:xfrm>
                <a:off x="1184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28" name="Line 882"/>
              <p:cNvSpPr>
                <a:spLocks noChangeShapeType="1"/>
              </p:cNvSpPr>
              <p:nvPr/>
            </p:nvSpPr>
            <p:spPr bwMode="auto">
              <a:xfrm>
                <a:off x="1214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29" name="Line 883"/>
              <p:cNvSpPr>
                <a:spLocks noChangeShapeType="1"/>
              </p:cNvSpPr>
              <p:nvPr/>
            </p:nvSpPr>
            <p:spPr bwMode="auto">
              <a:xfrm>
                <a:off x="1244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30" name="Line 884"/>
              <p:cNvSpPr>
                <a:spLocks noChangeShapeType="1"/>
              </p:cNvSpPr>
              <p:nvPr/>
            </p:nvSpPr>
            <p:spPr bwMode="auto">
              <a:xfrm>
                <a:off x="1274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31" name="Line 885"/>
              <p:cNvSpPr>
                <a:spLocks noChangeShapeType="1"/>
              </p:cNvSpPr>
              <p:nvPr/>
            </p:nvSpPr>
            <p:spPr bwMode="auto">
              <a:xfrm>
                <a:off x="1304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32" name="Line 886"/>
              <p:cNvSpPr>
                <a:spLocks noChangeShapeType="1"/>
              </p:cNvSpPr>
              <p:nvPr/>
            </p:nvSpPr>
            <p:spPr bwMode="auto">
              <a:xfrm>
                <a:off x="1334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33" name="Line 887"/>
              <p:cNvSpPr>
                <a:spLocks noChangeShapeType="1"/>
              </p:cNvSpPr>
              <p:nvPr/>
            </p:nvSpPr>
            <p:spPr bwMode="auto">
              <a:xfrm>
                <a:off x="1364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34" name="Line 888"/>
              <p:cNvSpPr>
                <a:spLocks noChangeShapeType="1"/>
              </p:cNvSpPr>
              <p:nvPr/>
            </p:nvSpPr>
            <p:spPr bwMode="auto">
              <a:xfrm>
                <a:off x="1394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35" name="Line 889"/>
              <p:cNvSpPr>
                <a:spLocks noChangeShapeType="1"/>
              </p:cNvSpPr>
              <p:nvPr/>
            </p:nvSpPr>
            <p:spPr bwMode="auto">
              <a:xfrm>
                <a:off x="1424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36" name="Line 890"/>
              <p:cNvSpPr>
                <a:spLocks noChangeShapeType="1"/>
              </p:cNvSpPr>
              <p:nvPr/>
            </p:nvSpPr>
            <p:spPr bwMode="auto">
              <a:xfrm>
                <a:off x="1454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37" name="Line 891"/>
              <p:cNvSpPr>
                <a:spLocks noChangeShapeType="1"/>
              </p:cNvSpPr>
              <p:nvPr/>
            </p:nvSpPr>
            <p:spPr bwMode="auto">
              <a:xfrm>
                <a:off x="1484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38" name="Line 892"/>
              <p:cNvSpPr>
                <a:spLocks noChangeShapeType="1"/>
              </p:cNvSpPr>
              <p:nvPr/>
            </p:nvSpPr>
            <p:spPr bwMode="auto">
              <a:xfrm>
                <a:off x="1520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39" name="Line 893"/>
              <p:cNvSpPr>
                <a:spLocks noChangeShapeType="1"/>
              </p:cNvSpPr>
              <p:nvPr/>
            </p:nvSpPr>
            <p:spPr bwMode="auto">
              <a:xfrm>
                <a:off x="1544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40" name="Line 894"/>
              <p:cNvSpPr>
                <a:spLocks noChangeShapeType="1"/>
              </p:cNvSpPr>
              <p:nvPr/>
            </p:nvSpPr>
            <p:spPr bwMode="auto">
              <a:xfrm>
                <a:off x="1580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41" name="Line 895"/>
              <p:cNvSpPr>
                <a:spLocks noChangeShapeType="1"/>
              </p:cNvSpPr>
              <p:nvPr/>
            </p:nvSpPr>
            <p:spPr bwMode="auto">
              <a:xfrm>
                <a:off x="1604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42" name="Line 896"/>
              <p:cNvSpPr>
                <a:spLocks noChangeShapeType="1"/>
              </p:cNvSpPr>
              <p:nvPr/>
            </p:nvSpPr>
            <p:spPr bwMode="auto">
              <a:xfrm>
                <a:off x="1640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43" name="Line 897"/>
              <p:cNvSpPr>
                <a:spLocks noChangeShapeType="1"/>
              </p:cNvSpPr>
              <p:nvPr/>
            </p:nvSpPr>
            <p:spPr bwMode="auto">
              <a:xfrm>
                <a:off x="1664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44" name="Line 898"/>
              <p:cNvSpPr>
                <a:spLocks noChangeShapeType="1"/>
              </p:cNvSpPr>
              <p:nvPr/>
            </p:nvSpPr>
            <p:spPr bwMode="auto">
              <a:xfrm>
                <a:off x="1700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45" name="Line 899"/>
              <p:cNvSpPr>
                <a:spLocks noChangeShapeType="1"/>
              </p:cNvSpPr>
              <p:nvPr/>
            </p:nvSpPr>
            <p:spPr bwMode="auto">
              <a:xfrm>
                <a:off x="1724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46" name="Line 900"/>
              <p:cNvSpPr>
                <a:spLocks noChangeShapeType="1"/>
              </p:cNvSpPr>
              <p:nvPr/>
            </p:nvSpPr>
            <p:spPr bwMode="auto">
              <a:xfrm>
                <a:off x="1760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47" name="Line 901"/>
              <p:cNvSpPr>
                <a:spLocks noChangeShapeType="1"/>
              </p:cNvSpPr>
              <p:nvPr/>
            </p:nvSpPr>
            <p:spPr bwMode="auto">
              <a:xfrm>
                <a:off x="1784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48" name="Line 902"/>
              <p:cNvSpPr>
                <a:spLocks noChangeShapeType="1"/>
              </p:cNvSpPr>
              <p:nvPr/>
            </p:nvSpPr>
            <p:spPr bwMode="auto">
              <a:xfrm>
                <a:off x="1820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49" name="Line 903"/>
              <p:cNvSpPr>
                <a:spLocks noChangeShapeType="1"/>
              </p:cNvSpPr>
              <p:nvPr/>
            </p:nvSpPr>
            <p:spPr bwMode="auto">
              <a:xfrm>
                <a:off x="1844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50" name="Line 904"/>
              <p:cNvSpPr>
                <a:spLocks noChangeShapeType="1"/>
              </p:cNvSpPr>
              <p:nvPr/>
            </p:nvSpPr>
            <p:spPr bwMode="auto">
              <a:xfrm>
                <a:off x="1880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51" name="Line 905"/>
              <p:cNvSpPr>
                <a:spLocks noChangeShapeType="1"/>
              </p:cNvSpPr>
              <p:nvPr/>
            </p:nvSpPr>
            <p:spPr bwMode="auto">
              <a:xfrm>
                <a:off x="1904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52" name="Line 906"/>
              <p:cNvSpPr>
                <a:spLocks noChangeShapeType="1"/>
              </p:cNvSpPr>
              <p:nvPr/>
            </p:nvSpPr>
            <p:spPr bwMode="auto">
              <a:xfrm>
                <a:off x="1940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53" name="Line 907"/>
              <p:cNvSpPr>
                <a:spLocks noChangeShapeType="1"/>
              </p:cNvSpPr>
              <p:nvPr/>
            </p:nvSpPr>
            <p:spPr bwMode="auto">
              <a:xfrm>
                <a:off x="1964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54" name="Line 908"/>
              <p:cNvSpPr>
                <a:spLocks noChangeShapeType="1"/>
              </p:cNvSpPr>
              <p:nvPr/>
            </p:nvSpPr>
            <p:spPr bwMode="auto">
              <a:xfrm>
                <a:off x="2000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55" name="Line 909"/>
              <p:cNvSpPr>
                <a:spLocks noChangeShapeType="1"/>
              </p:cNvSpPr>
              <p:nvPr/>
            </p:nvSpPr>
            <p:spPr bwMode="auto">
              <a:xfrm>
                <a:off x="2024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56" name="Line 910"/>
              <p:cNvSpPr>
                <a:spLocks noChangeShapeType="1"/>
              </p:cNvSpPr>
              <p:nvPr/>
            </p:nvSpPr>
            <p:spPr bwMode="auto">
              <a:xfrm>
                <a:off x="2060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57" name="Line 911"/>
              <p:cNvSpPr>
                <a:spLocks noChangeShapeType="1"/>
              </p:cNvSpPr>
              <p:nvPr/>
            </p:nvSpPr>
            <p:spPr bwMode="auto">
              <a:xfrm>
                <a:off x="2084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58" name="Line 912"/>
              <p:cNvSpPr>
                <a:spLocks noChangeShapeType="1"/>
              </p:cNvSpPr>
              <p:nvPr/>
            </p:nvSpPr>
            <p:spPr bwMode="auto">
              <a:xfrm>
                <a:off x="2120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59" name="Line 913"/>
              <p:cNvSpPr>
                <a:spLocks noChangeShapeType="1"/>
              </p:cNvSpPr>
              <p:nvPr/>
            </p:nvSpPr>
            <p:spPr bwMode="auto">
              <a:xfrm>
                <a:off x="2144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60" name="Line 914"/>
              <p:cNvSpPr>
                <a:spLocks noChangeShapeType="1"/>
              </p:cNvSpPr>
              <p:nvPr/>
            </p:nvSpPr>
            <p:spPr bwMode="auto">
              <a:xfrm>
                <a:off x="2180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61" name="Line 915"/>
              <p:cNvSpPr>
                <a:spLocks noChangeShapeType="1"/>
              </p:cNvSpPr>
              <p:nvPr/>
            </p:nvSpPr>
            <p:spPr bwMode="auto">
              <a:xfrm>
                <a:off x="2204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62" name="Line 916"/>
              <p:cNvSpPr>
                <a:spLocks noChangeShapeType="1"/>
              </p:cNvSpPr>
              <p:nvPr/>
            </p:nvSpPr>
            <p:spPr bwMode="auto">
              <a:xfrm>
                <a:off x="2240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63" name="Line 917"/>
              <p:cNvSpPr>
                <a:spLocks noChangeShapeType="1"/>
              </p:cNvSpPr>
              <p:nvPr/>
            </p:nvSpPr>
            <p:spPr bwMode="auto">
              <a:xfrm>
                <a:off x="2264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64" name="Line 918"/>
              <p:cNvSpPr>
                <a:spLocks noChangeShapeType="1"/>
              </p:cNvSpPr>
              <p:nvPr/>
            </p:nvSpPr>
            <p:spPr bwMode="auto">
              <a:xfrm>
                <a:off x="2300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65" name="Line 919"/>
              <p:cNvSpPr>
                <a:spLocks noChangeShapeType="1"/>
              </p:cNvSpPr>
              <p:nvPr/>
            </p:nvSpPr>
            <p:spPr bwMode="auto">
              <a:xfrm>
                <a:off x="2324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66" name="Line 920"/>
              <p:cNvSpPr>
                <a:spLocks noChangeShapeType="1"/>
              </p:cNvSpPr>
              <p:nvPr/>
            </p:nvSpPr>
            <p:spPr bwMode="auto">
              <a:xfrm>
                <a:off x="2360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67" name="Line 921"/>
              <p:cNvSpPr>
                <a:spLocks noChangeShapeType="1"/>
              </p:cNvSpPr>
              <p:nvPr/>
            </p:nvSpPr>
            <p:spPr bwMode="auto">
              <a:xfrm>
                <a:off x="2384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68" name="Line 922"/>
              <p:cNvSpPr>
                <a:spLocks noChangeShapeType="1"/>
              </p:cNvSpPr>
              <p:nvPr/>
            </p:nvSpPr>
            <p:spPr bwMode="auto">
              <a:xfrm>
                <a:off x="2420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69" name="Line 923"/>
              <p:cNvSpPr>
                <a:spLocks noChangeShapeType="1"/>
              </p:cNvSpPr>
              <p:nvPr/>
            </p:nvSpPr>
            <p:spPr bwMode="auto">
              <a:xfrm>
                <a:off x="2444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70" name="Line 924"/>
              <p:cNvSpPr>
                <a:spLocks noChangeShapeType="1"/>
              </p:cNvSpPr>
              <p:nvPr/>
            </p:nvSpPr>
            <p:spPr bwMode="auto">
              <a:xfrm>
                <a:off x="2480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71" name="Line 925"/>
              <p:cNvSpPr>
                <a:spLocks noChangeShapeType="1"/>
              </p:cNvSpPr>
              <p:nvPr/>
            </p:nvSpPr>
            <p:spPr bwMode="auto">
              <a:xfrm>
                <a:off x="2504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72" name="Line 926"/>
              <p:cNvSpPr>
                <a:spLocks noChangeShapeType="1"/>
              </p:cNvSpPr>
              <p:nvPr/>
            </p:nvSpPr>
            <p:spPr bwMode="auto">
              <a:xfrm>
                <a:off x="2540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73" name="Line 927"/>
              <p:cNvSpPr>
                <a:spLocks noChangeShapeType="1"/>
              </p:cNvSpPr>
              <p:nvPr/>
            </p:nvSpPr>
            <p:spPr bwMode="auto">
              <a:xfrm>
                <a:off x="2564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74" name="Line 928"/>
              <p:cNvSpPr>
                <a:spLocks noChangeShapeType="1"/>
              </p:cNvSpPr>
              <p:nvPr/>
            </p:nvSpPr>
            <p:spPr bwMode="auto">
              <a:xfrm>
                <a:off x="2600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75" name="Line 929"/>
              <p:cNvSpPr>
                <a:spLocks noChangeShapeType="1"/>
              </p:cNvSpPr>
              <p:nvPr/>
            </p:nvSpPr>
            <p:spPr bwMode="auto">
              <a:xfrm>
                <a:off x="2624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76" name="Line 930"/>
              <p:cNvSpPr>
                <a:spLocks noChangeShapeType="1"/>
              </p:cNvSpPr>
              <p:nvPr/>
            </p:nvSpPr>
            <p:spPr bwMode="auto">
              <a:xfrm>
                <a:off x="2660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77" name="Line 931"/>
              <p:cNvSpPr>
                <a:spLocks noChangeShapeType="1"/>
              </p:cNvSpPr>
              <p:nvPr/>
            </p:nvSpPr>
            <p:spPr bwMode="auto">
              <a:xfrm>
                <a:off x="2684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78" name="Line 932"/>
              <p:cNvSpPr>
                <a:spLocks noChangeShapeType="1"/>
              </p:cNvSpPr>
              <p:nvPr/>
            </p:nvSpPr>
            <p:spPr bwMode="auto">
              <a:xfrm>
                <a:off x="2720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79" name="Line 933"/>
              <p:cNvSpPr>
                <a:spLocks noChangeShapeType="1"/>
              </p:cNvSpPr>
              <p:nvPr/>
            </p:nvSpPr>
            <p:spPr bwMode="auto">
              <a:xfrm>
                <a:off x="2744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80" name="Line 934"/>
              <p:cNvSpPr>
                <a:spLocks noChangeShapeType="1"/>
              </p:cNvSpPr>
              <p:nvPr/>
            </p:nvSpPr>
            <p:spPr bwMode="auto">
              <a:xfrm>
                <a:off x="2780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81" name="Line 935"/>
              <p:cNvSpPr>
                <a:spLocks noChangeShapeType="1"/>
              </p:cNvSpPr>
              <p:nvPr/>
            </p:nvSpPr>
            <p:spPr bwMode="auto">
              <a:xfrm>
                <a:off x="2804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82" name="Line 936"/>
              <p:cNvSpPr>
                <a:spLocks noChangeShapeType="1"/>
              </p:cNvSpPr>
              <p:nvPr/>
            </p:nvSpPr>
            <p:spPr bwMode="auto">
              <a:xfrm>
                <a:off x="2840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83" name="Line 937"/>
              <p:cNvSpPr>
                <a:spLocks noChangeShapeType="1"/>
              </p:cNvSpPr>
              <p:nvPr/>
            </p:nvSpPr>
            <p:spPr bwMode="auto">
              <a:xfrm>
                <a:off x="2864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84" name="Line 938"/>
              <p:cNvSpPr>
                <a:spLocks noChangeShapeType="1"/>
              </p:cNvSpPr>
              <p:nvPr/>
            </p:nvSpPr>
            <p:spPr bwMode="auto">
              <a:xfrm>
                <a:off x="2900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85" name="Line 939"/>
              <p:cNvSpPr>
                <a:spLocks noChangeShapeType="1"/>
              </p:cNvSpPr>
              <p:nvPr/>
            </p:nvSpPr>
            <p:spPr bwMode="auto">
              <a:xfrm>
                <a:off x="2924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86" name="Line 940"/>
              <p:cNvSpPr>
                <a:spLocks noChangeShapeType="1"/>
              </p:cNvSpPr>
              <p:nvPr/>
            </p:nvSpPr>
            <p:spPr bwMode="auto">
              <a:xfrm>
                <a:off x="2960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87" name="Line 941"/>
              <p:cNvSpPr>
                <a:spLocks noChangeShapeType="1"/>
              </p:cNvSpPr>
              <p:nvPr/>
            </p:nvSpPr>
            <p:spPr bwMode="auto">
              <a:xfrm>
                <a:off x="2984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88" name="Line 942"/>
              <p:cNvSpPr>
                <a:spLocks noChangeShapeType="1"/>
              </p:cNvSpPr>
              <p:nvPr/>
            </p:nvSpPr>
            <p:spPr bwMode="auto">
              <a:xfrm>
                <a:off x="3020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89" name="Line 943"/>
              <p:cNvSpPr>
                <a:spLocks noChangeShapeType="1"/>
              </p:cNvSpPr>
              <p:nvPr/>
            </p:nvSpPr>
            <p:spPr bwMode="auto">
              <a:xfrm>
                <a:off x="3044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0" name="Line 944"/>
              <p:cNvSpPr>
                <a:spLocks noChangeShapeType="1"/>
              </p:cNvSpPr>
              <p:nvPr/>
            </p:nvSpPr>
            <p:spPr bwMode="auto">
              <a:xfrm>
                <a:off x="3080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1" name="Line 945"/>
              <p:cNvSpPr>
                <a:spLocks noChangeShapeType="1"/>
              </p:cNvSpPr>
              <p:nvPr/>
            </p:nvSpPr>
            <p:spPr bwMode="auto">
              <a:xfrm>
                <a:off x="3104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2" name="Line 946"/>
              <p:cNvSpPr>
                <a:spLocks noChangeShapeType="1"/>
              </p:cNvSpPr>
              <p:nvPr/>
            </p:nvSpPr>
            <p:spPr bwMode="auto">
              <a:xfrm>
                <a:off x="3140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3" name="Line 947"/>
              <p:cNvSpPr>
                <a:spLocks noChangeShapeType="1"/>
              </p:cNvSpPr>
              <p:nvPr/>
            </p:nvSpPr>
            <p:spPr bwMode="auto">
              <a:xfrm>
                <a:off x="3164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4" name="Line 948"/>
              <p:cNvSpPr>
                <a:spLocks noChangeShapeType="1"/>
              </p:cNvSpPr>
              <p:nvPr/>
            </p:nvSpPr>
            <p:spPr bwMode="auto">
              <a:xfrm>
                <a:off x="3200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5" name="Line 949"/>
              <p:cNvSpPr>
                <a:spLocks noChangeShapeType="1"/>
              </p:cNvSpPr>
              <p:nvPr/>
            </p:nvSpPr>
            <p:spPr bwMode="auto">
              <a:xfrm>
                <a:off x="3224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6" name="Line 950"/>
              <p:cNvSpPr>
                <a:spLocks noChangeShapeType="1"/>
              </p:cNvSpPr>
              <p:nvPr/>
            </p:nvSpPr>
            <p:spPr bwMode="auto">
              <a:xfrm>
                <a:off x="3260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7" name="Line 951"/>
              <p:cNvSpPr>
                <a:spLocks noChangeShapeType="1"/>
              </p:cNvSpPr>
              <p:nvPr/>
            </p:nvSpPr>
            <p:spPr bwMode="auto">
              <a:xfrm>
                <a:off x="3284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8" name="Line 952"/>
              <p:cNvSpPr>
                <a:spLocks noChangeShapeType="1"/>
              </p:cNvSpPr>
              <p:nvPr/>
            </p:nvSpPr>
            <p:spPr bwMode="auto">
              <a:xfrm>
                <a:off x="3320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9" name="Line 953"/>
              <p:cNvSpPr>
                <a:spLocks noChangeShapeType="1"/>
              </p:cNvSpPr>
              <p:nvPr/>
            </p:nvSpPr>
            <p:spPr bwMode="auto">
              <a:xfrm>
                <a:off x="3344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00" name="Line 954"/>
              <p:cNvSpPr>
                <a:spLocks noChangeShapeType="1"/>
              </p:cNvSpPr>
              <p:nvPr/>
            </p:nvSpPr>
            <p:spPr bwMode="auto">
              <a:xfrm>
                <a:off x="3380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01" name="Line 955"/>
              <p:cNvSpPr>
                <a:spLocks noChangeShapeType="1"/>
              </p:cNvSpPr>
              <p:nvPr/>
            </p:nvSpPr>
            <p:spPr bwMode="auto">
              <a:xfrm>
                <a:off x="3398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02" name="Line 956"/>
              <p:cNvSpPr>
                <a:spLocks noChangeShapeType="1"/>
              </p:cNvSpPr>
              <p:nvPr/>
            </p:nvSpPr>
            <p:spPr bwMode="auto">
              <a:xfrm>
                <a:off x="3434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03" name="Line 957"/>
              <p:cNvSpPr>
                <a:spLocks noChangeShapeType="1"/>
              </p:cNvSpPr>
              <p:nvPr/>
            </p:nvSpPr>
            <p:spPr bwMode="auto">
              <a:xfrm>
                <a:off x="3440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04" name="Line 958"/>
              <p:cNvSpPr>
                <a:spLocks noChangeShapeType="1"/>
              </p:cNvSpPr>
              <p:nvPr/>
            </p:nvSpPr>
            <p:spPr bwMode="auto">
              <a:xfrm>
                <a:off x="3476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05" name="Line 959"/>
              <p:cNvSpPr>
                <a:spLocks noChangeShapeType="1"/>
              </p:cNvSpPr>
              <p:nvPr/>
            </p:nvSpPr>
            <p:spPr bwMode="auto">
              <a:xfrm>
                <a:off x="3488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06" name="Line 960"/>
              <p:cNvSpPr>
                <a:spLocks noChangeShapeType="1"/>
              </p:cNvSpPr>
              <p:nvPr/>
            </p:nvSpPr>
            <p:spPr bwMode="auto">
              <a:xfrm>
                <a:off x="3524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07" name="Line 961"/>
              <p:cNvSpPr>
                <a:spLocks noChangeShapeType="1"/>
              </p:cNvSpPr>
              <p:nvPr/>
            </p:nvSpPr>
            <p:spPr bwMode="auto">
              <a:xfrm>
                <a:off x="3530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08" name="Line 962"/>
              <p:cNvSpPr>
                <a:spLocks noChangeShapeType="1"/>
              </p:cNvSpPr>
              <p:nvPr/>
            </p:nvSpPr>
            <p:spPr bwMode="auto">
              <a:xfrm>
                <a:off x="3566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09" name="Line 963"/>
              <p:cNvSpPr>
                <a:spLocks noChangeShapeType="1"/>
              </p:cNvSpPr>
              <p:nvPr/>
            </p:nvSpPr>
            <p:spPr bwMode="auto">
              <a:xfrm>
                <a:off x="3578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10" name="Line 964"/>
              <p:cNvSpPr>
                <a:spLocks noChangeShapeType="1"/>
              </p:cNvSpPr>
              <p:nvPr/>
            </p:nvSpPr>
            <p:spPr bwMode="auto">
              <a:xfrm>
                <a:off x="3614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11" name="Line 965"/>
              <p:cNvSpPr>
                <a:spLocks noChangeShapeType="1"/>
              </p:cNvSpPr>
              <p:nvPr/>
            </p:nvSpPr>
            <p:spPr bwMode="auto">
              <a:xfrm>
                <a:off x="3620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12" name="Line 966"/>
              <p:cNvSpPr>
                <a:spLocks noChangeShapeType="1"/>
              </p:cNvSpPr>
              <p:nvPr/>
            </p:nvSpPr>
            <p:spPr bwMode="auto">
              <a:xfrm>
                <a:off x="3656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13" name="Line 967"/>
              <p:cNvSpPr>
                <a:spLocks noChangeShapeType="1"/>
              </p:cNvSpPr>
              <p:nvPr/>
            </p:nvSpPr>
            <p:spPr bwMode="auto">
              <a:xfrm>
                <a:off x="3668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14" name="Line 968"/>
              <p:cNvSpPr>
                <a:spLocks noChangeShapeType="1"/>
              </p:cNvSpPr>
              <p:nvPr/>
            </p:nvSpPr>
            <p:spPr bwMode="auto">
              <a:xfrm>
                <a:off x="3704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15" name="Line 969"/>
              <p:cNvSpPr>
                <a:spLocks noChangeShapeType="1"/>
              </p:cNvSpPr>
              <p:nvPr/>
            </p:nvSpPr>
            <p:spPr bwMode="auto">
              <a:xfrm>
                <a:off x="3710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16" name="Line 970"/>
              <p:cNvSpPr>
                <a:spLocks noChangeShapeType="1"/>
              </p:cNvSpPr>
              <p:nvPr/>
            </p:nvSpPr>
            <p:spPr bwMode="auto">
              <a:xfrm>
                <a:off x="3746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17" name="Line 971"/>
              <p:cNvSpPr>
                <a:spLocks noChangeShapeType="1"/>
              </p:cNvSpPr>
              <p:nvPr/>
            </p:nvSpPr>
            <p:spPr bwMode="auto">
              <a:xfrm>
                <a:off x="3758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18" name="Line 972"/>
              <p:cNvSpPr>
                <a:spLocks noChangeShapeType="1"/>
              </p:cNvSpPr>
              <p:nvPr/>
            </p:nvSpPr>
            <p:spPr bwMode="auto">
              <a:xfrm>
                <a:off x="3794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19" name="Line 973"/>
              <p:cNvSpPr>
                <a:spLocks noChangeShapeType="1"/>
              </p:cNvSpPr>
              <p:nvPr/>
            </p:nvSpPr>
            <p:spPr bwMode="auto">
              <a:xfrm>
                <a:off x="3800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0" name="Line 974"/>
              <p:cNvSpPr>
                <a:spLocks noChangeShapeType="1"/>
              </p:cNvSpPr>
              <p:nvPr/>
            </p:nvSpPr>
            <p:spPr bwMode="auto">
              <a:xfrm>
                <a:off x="3836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1" name="Line 975"/>
              <p:cNvSpPr>
                <a:spLocks noChangeShapeType="1"/>
              </p:cNvSpPr>
              <p:nvPr/>
            </p:nvSpPr>
            <p:spPr bwMode="auto">
              <a:xfrm>
                <a:off x="3848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2" name="Line 976"/>
              <p:cNvSpPr>
                <a:spLocks noChangeShapeType="1"/>
              </p:cNvSpPr>
              <p:nvPr/>
            </p:nvSpPr>
            <p:spPr bwMode="auto">
              <a:xfrm>
                <a:off x="3884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3" name="Line 977"/>
              <p:cNvSpPr>
                <a:spLocks noChangeShapeType="1"/>
              </p:cNvSpPr>
              <p:nvPr/>
            </p:nvSpPr>
            <p:spPr bwMode="auto">
              <a:xfrm>
                <a:off x="3890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4" name="Line 978"/>
              <p:cNvSpPr>
                <a:spLocks noChangeShapeType="1"/>
              </p:cNvSpPr>
              <p:nvPr/>
            </p:nvSpPr>
            <p:spPr bwMode="auto">
              <a:xfrm>
                <a:off x="3926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5" name="Line 979"/>
              <p:cNvSpPr>
                <a:spLocks noChangeShapeType="1"/>
              </p:cNvSpPr>
              <p:nvPr/>
            </p:nvSpPr>
            <p:spPr bwMode="auto">
              <a:xfrm>
                <a:off x="3944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6" name="Line 980"/>
              <p:cNvSpPr>
                <a:spLocks noChangeShapeType="1"/>
              </p:cNvSpPr>
              <p:nvPr/>
            </p:nvSpPr>
            <p:spPr bwMode="auto">
              <a:xfrm>
                <a:off x="3974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7" name="Line 981"/>
              <p:cNvSpPr>
                <a:spLocks noChangeShapeType="1"/>
              </p:cNvSpPr>
              <p:nvPr/>
            </p:nvSpPr>
            <p:spPr bwMode="auto">
              <a:xfrm>
                <a:off x="3980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8" name="Line 982"/>
              <p:cNvSpPr>
                <a:spLocks noChangeShapeType="1"/>
              </p:cNvSpPr>
              <p:nvPr/>
            </p:nvSpPr>
            <p:spPr bwMode="auto">
              <a:xfrm>
                <a:off x="4016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9" name="Line 983"/>
              <p:cNvSpPr>
                <a:spLocks noChangeShapeType="1"/>
              </p:cNvSpPr>
              <p:nvPr/>
            </p:nvSpPr>
            <p:spPr bwMode="auto">
              <a:xfrm>
                <a:off x="4034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30" name="Line 984"/>
              <p:cNvSpPr>
                <a:spLocks noChangeShapeType="1"/>
              </p:cNvSpPr>
              <p:nvPr/>
            </p:nvSpPr>
            <p:spPr bwMode="auto">
              <a:xfrm>
                <a:off x="4064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31" name="Line 985"/>
              <p:cNvSpPr>
                <a:spLocks noChangeShapeType="1"/>
              </p:cNvSpPr>
              <p:nvPr/>
            </p:nvSpPr>
            <p:spPr bwMode="auto">
              <a:xfrm>
                <a:off x="4070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32" name="Line 986"/>
              <p:cNvSpPr>
                <a:spLocks noChangeShapeType="1"/>
              </p:cNvSpPr>
              <p:nvPr/>
            </p:nvSpPr>
            <p:spPr bwMode="auto">
              <a:xfrm>
                <a:off x="4106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33" name="Line 987"/>
              <p:cNvSpPr>
                <a:spLocks noChangeShapeType="1"/>
              </p:cNvSpPr>
              <p:nvPr/>
            </p:nvSpPr>
            <p:spPr bwMode="auto">
              <a:xfrm>
                <a:off x="4124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34" name="Line 988"/>
              <p:cNvSpPr>
                <a:spLocks noChangeShapeType="1"/>
              </p:cNvSpPr>
              <p:nvPr/>
            </p:nvSpPr>
            <p:spPr bwMode="auto">
              <a:xfrm>
                <a:off x="4154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35" name="Line 989"/>
              <p:cNvSpPr>
                <a:spLocks noChangeShapeType="1"/>
              </p:cNvSpPr>
              <p:nvPr/>
            </p:nvSpPr>
            <p:spPr bwMode="auto">
              <a:xfrm>
                <a:off x="4160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36" name="Line 990"/>
              <p:cNvSpPr>
                <a:spLocks noChangeShapeType="1"/>
              </p:cNvSpPr>
              <p:nvPr/>
            </p:nvSpPr>
            <p:spPr bwMode="auto">
              <a:xfrm>
                <a:off x="4196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37" name="Line 991"/>
              <p:cNvSpPr>
                <a:spLocks noChangeShapeType="1"/>
              </p:cNvSpPr>
              <p:nvPr/>
            </p:nvSpPr>
            <p:spPr bwMode="auto">
              <a:xfrm>
                <a:off x="4214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38" name="Line 992"/>
              <p:cNvSpPr>
                <a:spLocks noChangeShapeType="1"/>
              </p:cNvSpPr>
              <p:nvPr/>
            </p:nvSpPr>
            <p:spPr bwMode="auto">
              <a:xfrm>
                <a:off x="4244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39" name="Line 993"/>
              <p:cNvSpPr>
                <a:spLocks noChangeShapeType="1"/>
              </p:cNvSpPr>
              <p:nvPr/>
            </p:nvSpPr>
            <p:spPr bwMode="auto">
              <a:xfrm>
                <a:off x="4250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40" name="Line 994"/>
              <p:cNvSpPr>
                <a:spLocks noChangeShapeType="1"/>
              </p:cNvSpPr>
              <p:nvPr/>
            </p:nvSpPr>
            <p:spPr bwMode="auto">
              <a:xfrm>
                <a:off x="4286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41" name="Line 995"/>
              <p:cNvSpPr>
                <a:spLocks noChangeShapeType="1"/>
              </p:cNvSpPr>
              <p:nvPr/>
            </p:nvSpPr>
            <p:spPr bwMode="auto">
              <a:xfrm>
                <a:off x="4304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42" name="Line 996"/>
              <p:cNvSpPr>
                <a:spLocks noChangeShapeType="1"/>
              </p:cNvSpPr>
              <p:nvPr/>
            </p:nvSpPr>
            <p:spPr bwMode="auto">
              <a:xfrm>
                <a:off x="4334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43" name="Line 997"/>
              <p:cNvSpPr>
                <a:spLocks noChangeShapeType="1"/>
              </p:cNvSpPr>
              <p:nvPr/>
            </p:nvSpPr>
            <p:spPr bwMode="auto">
              <a:xfrm>
                <a:off x="4340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44" name="Line 998"/>
              <p:cNvSpPr>
                <a:spLocks noChangeShapeType="1"/>
              </p:cNvSpPr>
              <p:nvPr/>
            </p:nvSpPr>
            <p:spPr bwMode="auto">
              <a:xfrm>
                <a:off x="4376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45" name="Line 999"/>
              <p:cNvSpPr>
                <a:spLocks noChangeShapeType="1"/>
              </p:cNvSpPr>
              <p:nvPr/>
            </p:nvSpPr>
            <p:spPr bwMode="auto">
              <a:xfrm>
                <a:off x="4394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46" name="Line 1000"/>
              <p:cNvSpPr>
                <a:spLocks noChangeShapeType="1"/>
              </p:cNvSpPr>
              <p:nvPr/>
            </p:nvSpPr>
            <p:spPr bwMode="auto">
              <a:xfrm>
                <a:off x="4424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47" name="Line 1001"/>
              <p:cNvSpPr>
                <a:spLocks noChangeShapeType="1"/>
              </p:cNvSpPr>
              <p:nvPr/>
            </p:nvSpPr>
            <p:spPr bwMode="auto">
              <a:xfrm>
                <a:off x="4430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48" name="Line 1002"/>
              <p:cNvSpPr>
                <a:spLocks noChangeShapeType="1"/>
              </p:cNvSpPr>
              <p:nvPr/>
            </p:nvSpPr>
            <p:spPr bwMode="auto">
              <a:xfrm>
                <a:off x="4466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49" name="Line 1003"/>
              <p:cNvSpPr>
                <a:spLocks noChangeShapeType="1"/>
              </p:cNvSpPr>
              <p:nvPr/>
            </p:nvSpPr>
            <p:spPr bwMode="auto">
              <a:xfrm>
                <a:off x="4484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50" name="Line 1004"/>
              <p:cNvSpPr>
                <a:spLocks noChangeShapeType="1"/>
              </p:cNvSpPr>
              <p:nvPr/>
            </p:nvSpPr>
            <p:spPr bwMode="auto">
              <a:xfrm>
                <a:off x="4514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51" name="Line 1005"/>
              <p:cNvSpPr>
                <a:spLocks noChangeShapeType="1"/>
              </p:cNvSpPr>
              <p:nvPr/>
            </p:nvSpPr>
            <p:spPr bwMode="auto">
              <a:xfrm>
                <a:off x="4520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52" name="Line 1006"/>
              <p:cNvSpPr>
                <a:spLocks noChangeShapeType="1"/>
              </p:cNvSpPr>
              <p:nvPr/>
            </p:nvSpPr>
            <p:spPr bwMode="auto">
              <a:xfrm>
                <a:off x="4556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53" name="Line 1007"/>
              <p:cNvSpPr>
                <a:spLocks noChangeShapeType="1"/>
              </p:cNvSpPr>
              <p:nvPr/>
            </p:nvSpPr>
            <p:spPr bwMode="auto">
              <a:xfrm>
                <a:off x="4574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54" name="Line 1008"/>
              <p:cNvSpPr>
                <a:spLocks noChangeShapeType="1"/>
              </p:cNvSpPr>
              <p:nvPr/>
            </p:nvSpPr>
            <p:spPr bwMode="auto">
              <a:xfrm>
                <a:off x="4604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55" name="Line 1009"/>
              <p:cNvSpPr>
                <a:spLocks noChangeShapeType="1"/>
              </p:cNvSpPr>
              <p:nvPr/>
            </p:nvSpPr>
            <p:spPr bwMode="auto">
              <a:xfrm>
                <a:off x="4610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56" name="Line 1010"/>
              <p:cNvSpPr>
                <a:spLocks noChangeShapeType="1"/>
              </p:cNvSpPr>
              <p:nvPr/>
            </p:nvSpPr>
            <p:spPr bwMode="auto">
              <a:xfrm>
                <a:off x="4646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57" name="Line 1011"/>
              <p:cNvSpPr>
                <a:spLocks noChangeShapeType="1"/>
              </p:cNvSpPr>
              <p:nvPr/>
            </p:nvSpPr>
            <p:spPr bwMode="auto">
              <a:xfrm>
                <a:off x="4664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58" name="Line 1012"/>
              <p:cNvSpPr>
                <a:spLocks noChangeShapeType="1"/>
              </p:cNvSpPr>
              <p:nvPr/>
            </p:nvSpPr>
            <p:spPr bwMode="auto">
              <a:xfrm>
                <a:off x="4700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59" name="Line 1013"/>
              <p:cNvSpPr>
                <a:spLocks noChangeShapeType="1"/>
              </p:cNvSpPr>
              <p:nvPr/>
            </p:nvSpPr>
            <p:spPr bwMode="auto">
              <a:xfrm>
                <a:off x="4700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60" name="Line 1014"/>
              <p:cNvSpPr>
                <a:spLocks noChangeShapeType="1"/>
              </p:cNvSpPr>
              <p:nvPr/>
            </p:nvSpPr>
            <p:spPr bwMode="auto">
              <a:xfrm>
                <a:off x="4736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61" name="Line 1015"/>
              <p:cNvSpPr>
                <a:spLocks noChangeShapeType="1"/>
              </p:cNvSpPr>
              <p:nvPr/>
            </p:nvSpPr>
            <p:spPr bwMode="auto">
              <a:xfrm>
                <a:off x="4754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62" name="Line 1016"/>
              <p:cNvSpPr>
                <a:spLocks noChangeShapeType="1"/>
              </p:cNvSpPr>
              <p:nvPr/>
            </p:nvSpPr>
            <p:spPr bwMode="auto">
              <a:xfrm>
                <a:off x="4790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63" name="Line 1017"/>
              <p:cNvSpPr>
                <a:spLocks noChangeShapeType="1"/>
              </p:cNvSpPr>
              <p:nvPr/>
            </p:nvSpPr>
            <p:spPr bwMode="auto">
              <a:xfrm>
                <a:off x="4790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64" name="Line 1018"/>
              <p:cNvSpPr>
                <a:spLocks noChangeShapeType="1"/>
              </p:cNvSpPr>
              <p:nvPr/>
            </p:nvSpPr>
            <p:spPr bwMode="auto">
              <a:xfrm>
                <a:off x="4826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65" name="Line 1019"/>
              <p:cNvSpPr>
                <a:spLocks noChangeShapeType="1"/>
              </p:cNvSpPr>
              <p:nvPr/>
            </p:nvSpPr>
            <p:spPr bwMode="auto">
              <a:xfrm>
                <a:off x="4844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66" name="Line 1020"/>
              <p:cNvSpPr>
                <a:spLocks noChangeShapeType="1"/>
              </p:cNvSpPr>
              <p:nvPr/>
            </p:nvSpPr>
            <p:spPr bwMode="auto">
              <a:xfrm>
                <a:off x="4880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67" name="Line 1021"/>
              <p:cNvSpPr>
                <a:spLocks noChangeShapeType="1"/>
              </p:cNvSpPr>
              <p:nvPr/>
            </p:nvSpPr>
            <p:spPr bwMode="auto">
              <a:xfrm>
                <a:off x="4880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68" name="Line 1022"/>
              <p:cNvSpPr>
                <a:spLocks noChangeShapeType="1"/>
              </p:cNvSpPr>
              <p:nvPr/>
            </p:nvSpPr>
            <p:spPr bwMode="auto">
              <a:xfrm>
                <a:off x="4916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69" name="Line 1023"/>
              <p:cNvSpPr>
                <a:spLocks noChangeShapeType="1"/>
              </p:cNvSpPr>
              <p:nvPr/>
            </p:nvSpPr>
            <p:spPr bwMode="auto">
              <a:xfrm>
                <a:off x="4934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70" name="Line 1024"/>
              <p:cNvSpPr>
                <a:spLocks noChangeShapeType="1"/>
              </p:cNvSpPr>
              <p:nvPr/>
            </p:nvSpPr>
            <p:spPr bwMode="auto">
              <a:xfrm>
                <a:off x="4970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71" name="Line 1025"/>
              <p:cNvSpPr>
                <a:spLocks noChangeShapeType="1"/>
              </p:cNvSpPr>
              <p:nvPr/>
            </p:nvSpPr>
            <p:spPr bwMode="auto">
              <a:xfrm>
                <a:off x="4970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72" name="Line 1026"/>
              <p:cNvSpPr>
                <a:spLocks noChangeShapeType="1"/>
              </p:cNvSpPr>
              <p:nvPr/>
            </p:nvSpPr>
            <p:spPr bwMode="auto">
              <a:xfrm>
                <a:off x="5006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73" name="Line 1027"/>
              <p:cNvSpPr>
                <a:spLocks noChangeShapeType="1"/>
              </p:cNvSpPr>
              <p:nvPr/>
            </p:nvSpPr>
            <p:spPr bwMode="auto">
              <a:xfrm>
                <a:off x="5024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74" name="Line 1028"/>
              <p:cNvSpPr>
                <a:spLocks noChangeShapeType="1"/>
              </p:cNvSpPr>
              <p:nvPr/>
            </p:nvSpPr>
            <p:spPr bwMode="auto">
              <a:xfrm>
                <a:off x="5060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75" name="Line 1029"/>
              <p:cNvSpPr>
                <a:spLocks noChangeShapeType="1"/>
              </p:cNvSpPr>
              <p:nvPr/>
            </p:nvSpPr>
            <p:spPr bwMode="auto">
              <a:xfrm>
                <a:off x="5060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76" name="Line 1030"/>
              <p:cNvSpPr>
                <a:spLocks noChangeShapeType="1"/>
              </p:cNvSpPr>
              <p:nvPr/>
            </p:nvSpPr>
            <p:spPr bwMode="auto">
              <a:xfrm>
                <a:off x="5096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77" name="Line 1031"/>
              <p:cNvSpPr>
                <a:spLocks noChangeShapeType="1"/>
              </p:cNvSpPr>
              <p:nvPr/>
            </p:nvSpPr>
            <p:spPr bwMode="auto">
              <a:xfrm>
                <a:off x="5114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573" name="Group 1233"/>
            <p:cNvGrpSpPr>
              <a:grpSpLocks/>
            </p:cNvGrpSpPr>
            <p:nvPr/>
          </p:nvGrpSpPr>
          <p:grpSpPr bwMode="auto">
            <a:xfrm>
              <a:off x="296" y="2474"/>
              <a:ext cx="5071" cy="552"/>
              <a:chOff x="296" y="2474"/>
              <a:chExt cx="5071" cy="552"/>
            </a:xfrm>
          </p:grpSpPr>
          <p:sp>
            <p:nvSpPr>
              <p:cNvPr id="578" name="Line 1033"/>
              <p:cNvSpPr>
                <a:spLocks noChangeShapeType="1"/>
              </p:cNvSpPr>
              <p:nvPr/>
            </p:nvSpPr>
            <p:spPr bwMode="auto">
              <a:xfrm>
                <a:off x="5150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9" name="Line 1034"/>
              <p:cNvSpPr>
                <a:spLocks noChangeShapeType="1"/>
              </p:cNvSpPr>
              <p:nvPr/>
            </p:nvSpPr>
            <p:spPr bwMode="auto">
              <a:xfrm>
                <a:off x="5150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0" name="Line 1035"/>
              <p:cNvSpPr>
                <a:spLocks noChangeShapeType="1"/>
              </p:cNvSpPr>
              <p:nvPr/>
            </p:nvSpPr>
            <p:spPr bwMode="auto">
              <a:xfrm>
                <a:off x="5186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1" name="Line 1036"/>
              <p:cNvSpPr>
                <a:spLocks noChangeShapeType="1"/>
              </p:cNvSpPr>
              <p:nvPr/>
            </p:nvSpPr>
            <p:spPr bwMode="auto">
              <a:xfrm>
                <a:off x="5204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2" name="Line 1037"/>
              <p:cNvSpPr>
                <a:spLocks noChangeShapeType="1"/>
              </p:cNvSpPr>
              <p:nvPr/>
            </p:nvSpPr>
            <p:spPr bwMode="auto">
              <a:xfrm>
                <a:off x="5240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3" name="Line 1038"/>
              <p:cNvSpPr>
                <a:spLocks noChangeShapeType="1"/>
              </p:cNvSpPr>
              <p:nvPr/>
            </p:nvSpPr>
            <p:spPr bwMode="auto">
              <a:xfrm>
                <a:off x="5240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4" name="Line 1039"/>
              <p:cNvSpPr>
                <a:spLocks noChangeShapeType="1"/>
              </p:cNvSpPr>
              <p:nvPr/>
            </p:nvSpPr>
            <p:spPr bwMode="auto">
              <a:xfrm>
                <a:off x="5276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5" name="Line 1040"/>
              <p:cNvSpPr>
                <a:spLocks noChangeShapeType="1"/>
              </p:cNvSpPr>
              <p:nvPr/>
            </p:nvSpPr>
            <p:spPr bwMode="auto">
              <a:xfrm>
                <a:off x="5294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6" name="Line 1041"/>
              <p:cNvSpPr>
                <a:spLocks noChangeShapeType="1"/>
              </p:cNvSpPr>
              <p:nvPr/>
            </p:nvSpPr>
            <p:spPr bwMode="auto">
              <a:xfrm>
                <a:off x="5330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7" name="Line 1042"/>
              <p:cNvSpPr>
                <a:spLocks noChangeShapeType="1"/>
              </p:cNvSpPr>
              <p:nvPr/>
            </p:nvSpPr>
            <p:spPr bwMode="auto">
              <a:xfrm>
                <a:off x="5330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8" name="Line 1043"/>
              <p:cNvSpPr>
                <a:spLocks noChangeShapeType="1"/>
              </p:cNvSpPr>
              <p:nvPr/>
            </p:nvSpPr>
            <p:spPr bwMode="auto">
              <a:xfrm>
                <a:off x="5366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9" name="Line 1044"/>
              <p:cNvSpPr>
                <a:spLocks noChangeShapeType="1"/>
              </p:cNvSpPr>
              <p:nvPr/>
            </p:nvSpPr>
            <p:spPr bwMode="auto">
              <a:xfrm>
                <a:off x="296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0" name="Line 1045"/>
              <p:cNvSpPr>
                <a:spLocks noChangeShapeType="1"/>
              </p:cNvSpPr>
              <p:nvPr/>
            </p:nvSpPr>
            <p:spPr bwMode="auto">
              <a:xfrm>
                <a:off x="332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1" name="Line 1046"/>
              <p:cNvSpPr>
                <a:spLocks noChangeShapeType="1"/>
              </p:cNvSpPr>
              <p:nvPr/>
            </p:nvSpPr>
            <p:spPr bwMode="auto">
              <a:xfrm>
                <a:off x="344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2" name="Line 1047"/>
              <p:cNvSpPr>
                <a:spLocks noChangeShapeType="1"/>
              </p:cNvSpPr>
              <p:nvPr/>
            </p:nvSpPr>
            <p:spPr bwMode="auto">
              <a:xfrm>
                <a:off x="386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3" name="Line 1048"/>
              <p:cNvSpPr>
                <a:spLocks noChangeShapeType="1"/>
              </p:cNvSpPr>
              <p:nvPr/>
            </p:nvSpPr>
            <p:spPr bwMode="auto">
              <a:xfrm>
                <a:off x="392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4" name="Line 1049"/>
              <p:cNvSpPr>
                <a:spLocks noChangeShapeType="1"/>
              </p:cNvSpPr>
              <p:nvPr/>
            </p:nvSpPr>
            <p:spPr bwMode="auto">
              <a:xfrm>
                <a:off x="410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5" name="Line 1050"/>
              <p:cNvSpPr>
                <a:spLocks noChangeShapeType="1"/>
              </p:cNvSpPr>
              <p:nvPr/>
            </p:nvSpPr>
            <p:spPr bwMode="auto">
              <a:xfrm>
                <a:off x="446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6" name="Line 1051"/>
              <p:cNvSpPr>
                <a:spLocks noChangeShapeType="1"/>
              </p:cNvSpPr>
              <p:nvPr/>
            </p:nvSpPr>
            <p:spPr bwMode="auto">
              <a:xfrm>
                <a:off x="470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7" name="Line 1052"/>
              <p:cNvSpPr>
                <a:spLocks noChangeShapeType="1"/>
              </p:cNvSpPr>
              <p:nvPr/>
            </p:nvSpPr>
            <p:spPr bwMode="auto">
              <a:xfrm>
                <a:off x="506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8" name="Line 1053"/>
              <p:cNvSpPr>
                <a:spLocks noChangeShapeType="1"/>
              </p:cNvSpPr>
              <p:nvPr/>
            </p:nvSpPr>
            <p:spPr bwMode="auto">
              <a:xfrm>
                <a:off x="530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9" name="Line 1054"/>
              <p:cNvSpPr>
                <a:spLocks noChangeShapeType="1"/>
              </p:cNvSpPr>
              <p:nvPr/>
            </p:nvSpPr>
            <p:spPr bwMode="auto">
              <a:xfrm>
                <a:off x="566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0" name="Line 1055"/>
              <p:cNvSpPr>
                <a:spLocks noChangeShapeType="1"/>
              </p:cNvSpPr>
              <p:nvPr/>
            </p:nvSpPr>
            <p:spPr bwMode="auto">
              <a:xfrm>
                <a:off x="590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1" name="Line 1056"/>
              <p:cNvSpPr>
                <a:spLocks noChangeShapeType="1"/>
              </p:cNvSpPr>
              <p:nvPr/>
            </p:nvSpPr>
            <p:spPr bwMode="auto">
              <a:xfrm>
                <a:off x="626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2" name="Line 1057"/>
              <p:cNvSpPr>
                <a:spLocks noChangeShapeType="1"/>
              </p:cNvSpPr>
              <p:nvPr/>
            </p:nvSpPr>
            <p:spPr bwMode="auto">
              <a:xfrm>
                <a:off x="650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3" name="Line 1058"/>
              <p:cNvSpPr>
                <a:spLocks noChangeShapeType="1"/>
              </p:cNvSpPr>
              <p:nvPr/>
            </p:nvSpPr>
            <p:spPr bwMode="auto">
              <a:xfrm>
                <a:off x="686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4" name="Line 1059"/>
              <p:cNvSpPr>
                <a:spLocks noChangeShapeType="1"/>
              </p:cNvSpPr>
              <p:nvPr/>
            </p:nvSpPr>
            <p:spPr bwMode="auto">
              <a:xfrm>
                <a:off x="710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5" name="Line 1060"/>
              <p:cNvSpPr>
                <a:spLocks noChangeShapeType="1"/>
              </p:cNvSpPr>
              <p:nvPr/>
            </p:nvSpPr>
            <p:spPr bwMode="auto">
              <a:xfrm>
                <a:off x="746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6" name="Line 1061"/>
              <p:cNvSpPr>
                <a:spLocks noChangeShapeType="1"/>
              </p:cNvSpPr>
              <p:nvPr/>
            </p:nvSpPr>
            <p:spPr bwMode="auto">
              <a:xfrm>
                <a:off x="770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7" name="Line 1062"/>
              <p:cNvSpPr>
                <a:spLocks noChangeShapeType="1"/>
              </p:cNvSpPr>
              <p:nvPr/>
            </p:nvSpPr>
            <p:spPr bwMode="auto">
              <a:xfrm>
                <a:off x="806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8" name="Line 1063"/>
              <p:cNvSpPr>
                <a:spLocks noChangeShapeType="1"/>
              </p:cNvSpPr>
              <p:nvPr/>
            </p:nvSpPr>
            <p:spPr bwMode="auto">
              <a:xfrm>
                <a:off x="836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9" name="Line 1064"/>
              <p:cNvSpPr>
                <a:spLocks noChangeShapeType="1"/>
              </p:cNvSpPr>
              <p:nvPr/>
            </p:nvSpPr>
            <p:spPr bwMode="auto">
              <a:xfrm>
                <a:off x="866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0" name="Line 1065"/>
              <p:cNvSpPr>
                <a:spLocks noChangeShapeType="1"/>
              </p:cNvSpPr>
              <p:nvPr/>
            </p:nvSpPr>
            <p:spPr bwMode="auto">
              <a:xfrm>
                <a:off x="896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1" name="Line 1066"/>
              <p:cNvSpPr>
                <a:spLocks noChangeShapeType="1"/>
              </p:cNvSpPr>
              <p:nvPr/>
            </p:nvSpPr>
            <p:spPr bwMode="auto">
              <a:xfrm>
                <a:off x="926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2" name="Line 1067"/>
              <p:cNvSpPr>
                <a:spLocks noChangeShapeType="1"/>
              </p:cNvSpPr>
              <p:nvPr/>
            </p:nvSpPr>
            <p:spPr bwMode="auto">
              <a:xfrm>
                <a:off x="956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3" name="Line 1068"/>
              <p:cNvSpPr>
                <a:spLocks noChangeShapeType="1"/>
              </p:cNvSpPr>
              <p:nvPr/>
            </p:nvSpPr>
            <p:spPr bwMode="auto">
              <a:xfrm>
                <a:off x="986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4" name="Line 1069"/>
              <p:cNvSpPr>
                <a:spLocks noChangeShapeType="1"/>
              </p:cNvSpPr>
              <p:nvPr/>
            </p:nvSpPr>
            <p:spPr bwMode="auto">
              <a:xfrm>
                <a:off x="1016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5" name="Line 1070"/>
              <p:cNvSpPr>
                <a:spLocks noChangeShapeType="1"/>
              </p:cNvSpPr>
              <p:nvPr/>
            </p:nvSpPr>
            <p:spPr bwMode="auto">
              <a:xfrm>
                <a:off x="1046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6" name="Line 1071"/>
              <p:cNvSpPr>
                <a:spLocks noChangeShapeType="1"/>
              </p:cNvSpPr>
              <p:nvPr/>
            </p:nvSpPr>
            <p:spPr bwMode="auto">
              <a:xfrm>
                <a:off x="1076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7" name="Line 1072"/>
              <p:cNvSpPr>
                <a:spLocks noChangeShapeType="1"/>
              </p:cNvSpPr>
              <p:nvPr/>
            </p:nvSpPr>
            <p:spPr bwMode="auto">
              <a:xfrm>
                <a:off x="1106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8" name="Line 1073"/>
              <p:cNvSpPr>
                <a:spLocks noChangeShapeType="1"/>
              </p:cNvSpPr>
              <p:nvPr/>
            </p:nvSpPr>
            <p:spPr bwMode="auto">
              <a:xfrm>
                <a:off x="1136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9" name="Line 1074"/>
              <p:cNvSpPr>
                <a:spLocks noChangeShapeType="1"/>
              </p:cNvSpPr>
              <p:nvPr/>
            </p:nvSpPr>
            <p:spPr bwMode="auto">
              <a:xfrm>
                <a:off x="1166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20" name="Line 1075"/>
              <p:cNvSpPr>
                <a:spLocks noChangeShapeType="1"/>
              </p:cNvSpPr>
              <p:nvPr/>
            </p:nvSpPr>
            <p:spPr bwMode="auto">
              <a:xfrm>
                <a:off x="1196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21" name="Line 1076"/>
              <p:cNvSpPr>
                <a:spLocks noChangeShapeType="1"/>
              </p:cNvSpPr>
              <p:nvPr/>
            </p:nvSpPr>
            <p:spPr bwMode="auto">
              <a:xfrm>
                <a:off x="1226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22" name="Line 1077"/>
              <p:cNvSpPr>
                <a:spLocks noChangeShapeType="1"/>
              </p:cNvSpPr>
              <p:nvPr/>
            </p:nvSpPr>
            <p:spPr bwMode="auto">
              <a:xfrm>
                <a:off x="1256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23" name="Line 1078"/>
              <p:cNvSpPr>
                <a:spLocks noChangeShapeType="1"/>
              </p:cNvSpPr>
              <p:nvPr/>
            </p:nvSpPr>
            <p:spPr bwMode="auto">
              <a:xfrm>
                <a:off x="1286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24" name="Line 1079"/>
              <p:cNvSpPr>
                <a:spLocks noChangeShapeType="1"/>
              </p:cNvSpPr>
              <p:nvPr/>
            </p:nvSpPr>
            <p:spPr bwMode="auto">
              <a:xfrm>
                <a:off x="1316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25" name="Line 1080"/>
              <p:cNvSpPr>
                <a:spLocks noChangeShapeType="1"/>
              </p:cNvSpPr>
              <p:nvPr/>
            </p:nvSpPr>
            <p:spPr bwMode="auto">
              <a:xfrm>
                <a:off x="1346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26" name="Line 1081"/>
              <p:cNvSpPr>
                <a:spLocks noChangeShapeType="1"/>
              </p:cNvSpPr>
              <p:nvPr/>
            </p:nvSpPr>
            <p:spPr bwMode="auto">
              <a:xfrm>
                <a:off x="1376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27" name="Line 1082"/>
              <p:cNvSpPr>
                <a:spLocks noChangeShapeType="1"/>
              </p:cNvSpPr>
              <p:nvPr/>
            </p:nvSpPr>
            <p:spPr bwMode="auto">
              <a:xfrm>
                <a:off x="1406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28" name="Line 1083"/>
              <p:cNvSpPr>
                <a:spLocks noChangeShapeType="1"/>
              </p:cNvSpPr>
              <p:nvPr/>
            </p:nvSpPr>
            <p:spPr bwMode="auto">
              <a:xfrm>
                <a:off x="1436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29" name="Line 1084"/>
              <p:cNvSpPr>
                <a:spLocks noChangeShapeType="1"/>
              </p:cNvSpPr>
              <p:nvPr/>
            </p:nvSpPr>
            <p:spPr bwMode="auto">
              <a:xfrm>
                <a:off x="1466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0" name="Line 1085"/>
              <p:cNvSpPr>
                <a:spLocks noChangeShapeType="1"/>
              </p:cNvSpPr>
              <p:nvPr/>
            </p:nvSpPr>
            <p:spPr bwMode="auto">
              <a:xfrm>
                <a:off x="1496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1" name="Line 1086"/>
              <p:cNvSpPr>
                <a:spLocks noChangeShapeType="1"/>
              </p:cNvSpPr>
              <p:nvPr/>
            </p:nvSpPr>
            <p:spPr bwMode="auto">
              <a:xfrm>
                <a:off x="1532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2" name="Line 1087"/>
              <p:cNvSpPr>
                <a:spLocks noChangeShapeType="1"/>
              </p:cNvSpPr>
              <p:nvPr/>
            </p:nvSpPr>
            <p:spPr bwMode="auto">
              <a:xfrm>
                <a:off x="1556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3" name="Line 1088"/>
              <p:cNvSpPr>
                <a:spLocks noChangeShapeType="1"/>
              </p:cNvSpPr>
              <p:nvPr/>
            </p:nvSpPr>
            <p:spPr bwMode="auto">
              <a:xfrm>
                <a:off x="1592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4" name="Line 1089"/>
              <p:cNvSpPr>
                <a:spLocks noChangeShapeType="1"/>
              </p:cNvSpPr>
              <p:nvPr/>
            </p:nvSpPr>
            <p:spPr bwMode="auto">
              <a:xfrm>
                <a:off x="1616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5" name="Line 1090"/>
              <p:cNvSpPr>
                <a:spLocks noChangeShapeType="1"/>
              </p:cNvSpPr>
              <p:nvPr/>
            </p:nvSpPr>
            <p:spPr bwMode="auto">
              <a:xfrm>
                <a:off x="1652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6" name="Line 1091"/>
              <p:cNvSpPr>
                <a:spLocks noChangeShapeType="1"/>
              </p:cNvSpPr>
              <p:nvPr/>
            </p:nvSpPr>
            <p:spPr bwMode="auto">
              <a:xfrm>
                <a:off x="1676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7" name="Line 1092"/>
              <p:cNvSpPr>
                <a:spLocks noChangeShapeType="1"/>
              </p:cNvSpPr>
              <p:nvPr/>
            </p:nvSpPr>
            <p:spPr bwMode="auto">
              <a:xfrm>
                <a:off x="1712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8" name="Line 1093"/>
              <p:cNvSpPr>
                <a:spLocks noChangeShapeType="1"/>
              </p:cNvSpPr>
              <p:nvPr/>
            </p:nvSpPr>
            <p:spPr bwMode="auto">
              <a:xfrm>
                <a:off x="1736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9" name="Line 1094"/>
              <p:cNvSpPr>
                <a:spLocks noChangeShapeType="1"/>
              </p:cNvSpPr>
              <p:nvPr/>
            </p:nvSpPr>
            <p:spPr bwMode="auto">
              <a:xfrm>
                <a:off x="1772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0" name="Line 1095"/>
              <p:cNvSpPr>
                <a:spLocks noChangeShapeType="1"/>
              </p:cNvSpPr>
              <p:nvPr/>
            </p:nvSpPr>
            <p:spPr bwMode="auto">
              <a:xfrm>
                <a:off x="1796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1" name="Line 1096"/>
              <p:cNvSpPr>
                <a:spLocks noChangeShapeType="1"/>
              </p:cNvSpPr>
              <p:nvPr/>
            </p:nvSpPr>
            <p:spPr bwMode="auto">
              <a:xfrm>
                <a:off x="1832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2" name="Line 1097"/>
              <p:cNvSpPr>
                <a:spLocks noChangeShapeType="1"/>
              </p:cNvSpPr>
              <p:nvPr/>
            </p:nvSpPr>
            <p:spPr bwMode="auto">
              <a:xfrm>
                <a:off x="1856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3" name="Line 1098"/>
              <p:cNvSpPr>
                <a:spLocks noChangeShapeType="1"/>
              </p:cNvSpPr>
              <p:nvPr/>
            </p:nvSpPr>
            <p:spPr bwMode="auto">
              <a:xfrm>
                <a:off x="1892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4" name="Line 1099"/>
              <p:cNvSpPr>
                <a:spLocks noChangeShapeType="1"/>
              </p:cNvSpPr>
              <p:nvPr/>
            </p:nvSpPr>
            <p:spPr bwMode="auto">
              <a:xfrm>
                <a:off x="1916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5" name="Line 1100"/>
              <p:cNvSpPr>
                <a:spLocks noChangeShapeType="1"/>
              </p:cNvSpPr>
              <p:nvPr/>
            </p:nvSpPr>
            <p:spPr bwMode="auto">
              <a:xfrm>
                <a:off x="1952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6" name="Line 1101"/>
              <p:cNvSpPr>
                <a:spLocks noChangeShapeType="1"/>
              </p:cNvSpPr>
              <p:nvPr/>
            </p:nvSpPr>
            <p:spPr bwMode="auto">
              <a:xfrm>
                <a:off x="1976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7" name="Line 1102"/>
              <p:cNvSpPr>
                <a:spLocks noChangeShapeType="1"/>
              </p:cNvSpPr>
              <p:nvPr/>
            </p:nvSpPr>
            <p:spPr bwMode="auto">
              <a:xfrm>
                <a:off x="2012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8" name="Line 1103"/>
              <p:cNvSpPr>
                <a:spLocks noChangeShapeType="1"/>
              </p:cNvSpPr>
              <p:nvPr/>
            </p:nvSpPr>
            <p:spPr bwMode="auto">
              <a:xfrm>
                <a:off x="2036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9" name="Line 1104"/>
              <p:cNvSpPr>
                <a:spLocks noChangeShapeType="1"/>
              </p:cNvSpPr>
              <p:nvPr/>
            </p:nvSpPr>
            <p:spPr bwMode="auto">
              <a:xfrm>
                <a:off x="2072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0" name="Line 1105"/>
              <p:cNvSpPr>
                <a:spLocks noChangeShapeType="1"/>
              </p:cNvSpPr>
              <p:nvPr/>
            </p:nvSpPr>
            <p:spPr bwMode="auto">
              <a:xfrm>
                <a:off x="2096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1" name="Line 1106"/>
              <p:cNvSpPr>
                <a:spLocks noChangeShapeType="1"/>
              </p:cNvSpPr>
              <p:nvPr/>
            </p:nvSpPr>
            <p:spPr bwMode="auto">
              <a:xfrm>
                <a:off x="2132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2" name="Line 1107"/>
              <p:cNvSpPr>
                <a:spLocks noChangeShapeType="1"/>
              </p:cNvSpPr>
              <p:nvPr/>
            </p:nvSpPr>
            <p:spPr bwMode="auto">
              <a:xfrm>
                <a:off x="2156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3" name="Line 1108"/>
              <p:cNvSpPr>
                <a:spLocks noChangeShapeType="1"/>
              </p:cNvSpPr>
              <p:nvPr/>
            </p:nvSpPr>
            <p:spPr bwMode="auto">
              <a:xfrm>
                <a:off x="2192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4" name="Line 1109"/>
              <p:cNvSpPr>
                <a:spLocks noChangeShapeType="1"/>
              </p:cNvSpPr>
              <p:nvPr/>
            </p:nvSpPr>
            <p:spPr bwMode="auto">
              <a:xfrm>
                <a:off x="2216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5" name="Line 1110"/>
              <p:cNvSpPr>
                <a:spLocks noChangeShapeType="1"/>
              </p:cNvSpPr>
              <p:nvPr/>
            </p:nvSpPr>
            <p:spPr bwMode="auto">
              <a:xfrm>
                <a:off x="2252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6" name="Line 1111"/>
              <p:cNvSpPr>
                <a:spLocks noChangeShapeType="1"/>
              </p:cNvSpPr>
              <p:nvPr/>
            </p:nvSpPr>
            <p:spPr bwMode="auto">
              <a:xfrm>
                <a:off x="2276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7" name="Line 1112"/>
              <p:cNvSpPr>
                <a:spLocks noChangeShapeType="1"/>
              </p:cNvSpPr>
              <p:nvPr/>
            </p:nvSpPr>
            <p:spPr bwMode="auto">
              <a:xfrm>
                <a:off x="2312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8" name="Line 1113"/>
              <p:cNvSpPr>
                <a:spLocks noChangeShapeType="1"/>
              </p:cNvSpPr>
              <p:nvPr/>
            </p:nvSpPr>
            <p:spPr bwMode="auto">
              <a:xfrm>
                <a:off x="2336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9" name="Line 1114"/>
              <p:cNvSpPr>
                <a:spLocks noChangeShapeType="1"/>
              </p:cNvSpPr>
              <p:nvPr/>
            </p:nvSpPr>
            <p:spPr bwMode="auto">
              <a:xfrm>
                <a:off x="2372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0" name="Line 1115"/>
              <p:cNvSpPr>
                <a:spLocks noChangeShapeType="1"/>
              </p:cNvSpPr>
              <p:nvPr/>
            </p:nvSpPr>
            <p:spPr bwMode="auto">
              <a:xfrm>
                <a:off x="2396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1" name="Line 1116"/>
              <p:cNvSpPr>
                <a:spLocks noChangeShapeType="1"/>
              </p:cNvSpPr>
              <p:nvPr/>
            </p:nvSpPr>
            <p:spPr bwMode="auto">
              <a:xfrm>
                <a:off x="2432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2" name="Line 1117"/>
              <p:cNvSpPr>
                <a:spLocks noChangeShapeType="1"/>
              </p:cNvSpPr>
              <p:nvPr/>
            </p:nvSpPr>
            <p:spPr bwMode="auto">
              <a:xfrm>
                <a:off x="2456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3" name="Line 1118"/>
              <p:cNvSpPr>
                <a:spLocks noChangeShapeType="1"/>
              </p:cNvSpPr>
              <p:nvPr/>
            </p:nvSpPr>
            <p:spPr bwMode="auto">
              <a:xfrm>
                <a:off x="2492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4" name="Line 1119"/>
              <p:cNvSpPr>
                <a:spLocks noChangeShapeType="1"/>
              </p:cNvSpPr>
              <p:nvPr/>
            </p:nvSpPr>
            <p:spPr bwMode="auto">
              <a:xfrm>
                <a:off x="2516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5" name="Line 1120"/>
              <p:cNvSpPr>
                <a:spLocks noChangeShapeType="1"/>
              </p:cNvSpPr>
              <p:nvPr/>
            </p:nvSpPr>
            <p:spPr bwMode="auto">
              <a:xfrm>
                <a:off x="2552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6" name="Line 1121"/>
              <p:cNvSpPr>
                <a:spLocks noChangeShapeType="1"/>
              </p:cNvSpPr>
              <p:nvPr/>
            </p:nvSpPr>
            <p:spPr bwMode="auto">
              <a:xfrm>
                <a:off x="2576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7" name="Line 1122"/>
              <p:cNvSpPr>
                <a:spLocks noChangeShapeType="1"/>
              </p:cNvSpPr>
              <p:nvPr/>
            </p:nvSpPr>
            <p:spPr bwMode="auto">
              <a:xfrm>
                <a:off x="2612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8" name="Line 1123"/>
              <p:cNvSpPr>
                <a:spLocks noChangeShapeType="1"/>
              </p:cNvSpPr>
              <p:nvPr/>
            </p:nvSpPr>
            <p:spPr bwMode="auto">
              <a:xfrm>
                <a:off x="2636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9" name="Line 1124"/>
              <p:cNvSpPr>
                <a:spLocks noChangeShapeType="1"/>
              </p:cNvSpPr>
              <p:nvPr/>
            </p:nvSpPr>
            <p:spPr bwMode="auto">
              <a:xfrm>
                <a:off x="2672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0" name="Line 1125"/>
              <p:cNvSpPr>
                <a:spLocks noChangeShapeType="1"/>
              </p:cNvSpPr>
              <p:nvPr/>
            </p:nvSpPr>
            <p:spPr bwMode="auto">
              <a:xfrm>
                <a:off x="2696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1" name="Line 1126"/>
              <p:cNvSpPr>
                <a:spLocks noChangeShapeType="1"/>
              </p:cNvSpPr>
              <p:nvPr/>
            </p:nvSpPr>
            <p:spPr bwMode="auto">
              <a:xfrm>
                <a:off x="2732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2" name="Line 1127"/>
              <p:cNvSpPr>
                <a:spLocks noChangeShapeType="1"/>
              </p:cNvSpPr>
              <p:nvPr/>
            </p:nvSpPr>
            <p:spPr bwMode="auto">
              <a:xfrm>
                <a:off x="2756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3" name="Line 1128"/>
              <p:cNvSpPr>
                <a:spLocks noChangeShapeType="1"/>
              </p:cNvSpPr>
              <p:nvPr/>
            </p:nvSpPr>
            <p:spPr bwMode="auto">
              <a:xfrm>
                <a:off x="2792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4" name="Line 1129"/>
              <p:cNvSpPr>
                <a:spLocks noChangeShapeType="1"/>
              </p:cNvSpPr>
              <p:nvPr/>
            </p:nvSpPr>
            <p:spPr bwMode="auto">
              <a:xfrm>
                <a:off x="2816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5" name="Line 1130"/>
              <p:cNvSpPr>
                <a:spLocks noChangeShapeType="1"/>
              </p:cNvSpPr>
              <p:nvPr/>
            </p:nvSpPr>
            <p:spPr bwMode="auto">
              <a:xfrm>
                <a:off x="2852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6" name="Line 1131"/>
              <p:cNvSpPr>
                <a:spLocks noChangeShapeType="1"/>
              </p:cNvSpPr>
              <p:nvPr/>
            </p:nvSpPr>
            <p:spPr bwMode="auto">
              <a:xfrm>
                <a:off x="2876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7" name="Line 1132"/>
              <p:cNvSpPr>
                <a:spLocks noChangeShapeType="1"/>
              </p:cNvSpPr>
              <p:nvPr/>
            </p:nvSpPr>
            <p:spPr bwMode="auto">
              <a:xfrm>
                <a:off x="2912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8" name="Line 1133"/>
              <p:cNvSpPr>
                <a:spLocks noChangeShapeType="1"/>
              </p:cNvSpPr>
              <p:nvPr/>
            </p:nvSpPr>
            <p:spPr bwMode="auto">
              <a:xfrm>
                <a:off x="2936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9" name="Line 1134"/>
              <p:cNvSpPr>
                <a:spLocks noChangeShapeType="1"/>
              </p:cNvSpPr>
              <p:nvPr/>
            </p:nvSpPr>
            <p:spPr bwMode="auto">
              <a:xfrm>
                <a:off x="2972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0" name="Line 1135"/>
              <p:cNvSpPr>
                <a:spLocks noChangeShapeType="1"/>
              </p:cNvSpPr>
              <p:nvPr/>
            </p:nvSpPr>
            <p:spPr bwMode="auto">
              <a:xfrm>
                <a:off x="2996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1" name="Line 1136"/>
              <p:cNvSpPr>
                <a:spLocks noChangeShapeType="1"/>
              </p:cNvSpPr>
              <p:nvPr/>
            </p:nvSpPr>
            <p:spPr bwMode="auto">
              <a:xfrm>
                <a:off x="3032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2" name="Line 1137"/>
              <p:cNvSpPr>
                <a:spLocks noChangeShapeType="1"/>
              </p:cNvSpPr>
              <p:nvPr/>
            </p:nvSpPr>
            <p:spPr bwMode="auto">
              <a:xfrm>
                <a:off x="3056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3" name="Line 1138"/>
              <p:cNvSpPr>
                <a:spLocks noChangeShapeType="1"/>
              </p:cNvSpPr>
              <p:nvPr/>
            </p:nvSpPr>
            <p:spPr bwMode="auto">
              <a:xfrm>
                <a:off x="3092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4" name="Line 1139"/>
              <p:cNvSpPr>
                <a:spLocks noChangeShapeType="1"/>
              </p:cNvSpPr>
              <p:nvPr/>
            </p:nvSpPr>
            <p:spPr bwMode="auto">
              <a:xfrm>
                <a:off x="3116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5" name="Line 1140"/>
              <p:cNvSpPr>
                <a:spLocks noChangeShapeType="1"/>
              </p:cNvSpPr>
              <p:nvPr/>
            </p:nvSpPr>
            <p:spPr bwMode="auto">
              <a:xfrm>
                <a:off x="3152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6" name="Line 1141"/>
              <p:cNvSpPr>
                <a:spLocks noChangeShapeType="1"/>
              </p:cNvSpPr>
              <p:nvPr/>
            </p:nvSpPr>
            <p:spPr bwMode="auto">
              <a:xfrm>
                <a:off x="3176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7" name="Line 1142"/>
              <p:cNvSpPr>
                <a:spLocks noChangeShapeType="1"/>
              </p:cNvSpPr>
              <p:nvPr/>
            </p:nvSpPr>
            <p:spPr bwMode="auto">
              <a:xfrm>
                <a:off x="3212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8" name="Line 1143"/>
              <p:cNvSpPr>
                <a:spLocks noChangeShapeType="1"/>
              </p:cNvSpPr>
              <p:nvPr/>
            </p:nvSpPr>
            <p:spPr bwMode="auto">
              <a:xfrm>
                <a:off x="3236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9" name="Line 1144"/>
              <p:cNvSpPr>
                <a:spLocks noChangeShapeType="1"/>
              </p:cNvSpPr>
              <p:nvPr/>
            </p:nvSpPr>
            <p:spPr bwMode="auto">
              <a:xfrm>
                <a:off x="3272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0" name="Line 1145"/>
              <p:cNvSpPr>
                <a:spLocks noChangeShapeType="1"/>
              </p:cNvSpPr>
              <p:nvPr/>
            </p:nvSpPr>
            <p:spPr bwMode="auto">
              <a:xfrm>
                <a:off x="3296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1" name="Line 1146"/>
              <p:cNvSpPr>
                <a:spLocks noChangeShapeType="1"/>
              </p:cNvSpPr>
              <p:nvPr/>
            </p:nvSpPr>
            <p:spPr bwMode="auto">
              <a:xfrm>
                <a:off x="3332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2" name="Line 1147"/>
              <p:cNvSpPr>
                <a:spLocks noChangeShapeType="1"/>
              </p:cNvSpPr>
              <p:nvPr/>
            </p:nvSpPr>
            <p:spPr bwMode="auto">
              <a:xfrm>
                <a:off x="3356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3" name="Line 1148"/>
              <p:cNvSpPr>
                <a:spLocks noChangeShapeType="1"/>
              </p:cNvSpPr>
              <p:nvPr/>
            </p:nvSpPr>
            <p:spPr bwMode="auto">
              <a:xfrm>
                <a:off x="3392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4" name="Line 1149"/>
              <p:cNvSpPr>
                <a:spLocks noChangeShapeType="1"/>
              </p:cNvSpPr>
              <p:nvPr/>
            </p:nvSpPr>
            <p:spPr bwMode="auto">
              <a:xfrm>
                <a:off x="3410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5" name="Line 1150"/>
              <p:cNvSpPr>
                <a:spLocks noChangeShapeType="1"/>
              </p:cNvSpPr>
              <p:nvPr/>
            </p:nvSpPr>
            <p:spPr bwMode="auto">
              <a:xfrm>
                <a:off x="3446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6" name="Line 1151"/>
              <p:cNvSpPr>
                <a:spLocks noChangeShapeType="1"/>
              </p:cNvSpPr>
              <p:nvPr/>
            </p:nvSpPr>
            <p:spPr bwMode="auto">
              <a:xfrm>
                <a:off x="3452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7" name="Line 1152"/>
              <p:cNvSpPr>
                <a:spLocks noChangeShapeType="1"/>
              </p:cNvSpPr>
              <p:nvPr/>
            </p:nvSpPr>
            <p:spPr bwMode="auto">
              <a:xfrm>
                <a:off x="3488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8" name="Line 1153"/>
              <p:cNvSpPr>
                <a:spLocks noChangeShapeType="1"/>
              </p:cNvSpPr>
              <p:nvPr/>
            </p:nvSpPr>
            <p:spPr bwMode="auto">
              <a:xfrm>
                <a:off x="3500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9" name="Line 1154"/>
              <p:cNvSpPr>
                <a:spLocks noChangeShapeType="1"/>
              </p:cNvSpPr>
              <p:nvPr/>
            </p:nvSpPr>
            <p:spPr bwMode="auto">
              <a:xfrm>
                <a:off x="3536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0" name="Line 1155"/>
              <p:cNvSpPr>
                <a:spLocks noChangeShapeType="1"/>
              </p:cNvSpPr>
              <p:nvPr/>
            </p:nvSpPr>
            <p:spPr bwMode="auto">
              <a:xfrm>
                <a:off x="3542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1" name="Line 1156"/>
              <p:cNvSpPr>
                <a:spLocks noChangeShapeType="1"/>
              </p:cNvSpPr>
              <p:nvPr/>
            </p:nvSpPr>
            <p:spPr bwMode="auto">
              <a:xfrm>
                <a:off x="3578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2" name="Line 1157"/>
              <p:cNvSpPr>
                <a:spLocks noChangeShapeType="1"/>
              </p:cNvSpPr>
              <p:nvPr/>
            </p:nvSpPr>
            <p:spPr bwMode="auto">
              <a:xfrm>
                <a:off x="3590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3" name="Line 1158"/>
              <p:cNvSpPr>
                <a:spLocks noChangeShapeType="1"/>
              </p:cNvSpPr>
              <p:nvPr/>
            </p:nvSpPr>
            <p:spPr bwMode="auto">
              <a:xfrm>
                <a:off x="3626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4" name="Line 1159"/>
              <p:cNvSpPr>
                <a:spLocks noChangeShapeType="1"/>
              </p:cNvSpPr>
              <p:nvPr/>
            </p:nvSpPr>
            <p:spPr bwMode="auto">
              <a:xfrm>
                <a:off x="3632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5" name="Line 1160"/>
              <p:cNvSpPr>
                <a:spLocks noChangeShapeType="1"/>
              </p:cNvSpPr>
              <p:nvPr/>
            </p:nvSpPr>
            <p:spPr bwMode="auto">
              <a:xfrm>
                <a:off x="3668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6" name="Line 1161"/>
              <p:cNvSpPr>
                <a:spLocks noChangeShapeType="1"/>
              </p:cNvSpPr>
              <p:nvPr/>
            </p:nvSpPr>
            <p:spPr bwMode="auto">
              <a:xfrm>
                <a:off x="3680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7" name="Line 1162"/>
              <p:cNvSpPr>
                <a:spLocks noChangeShapeType="1"/>
              </p:cNvSpPr>
              <p:nvPr/>
            </p:nvSpPr>
            <p:spPr bwMode="auto">
              <a:xfrm>
                <a:off x="3716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8" name="Line 1163"/>
              <p:cNvSpPr>
                <a:spLocks noChangeShapeType="1"/>
              </p:cNvSpPr>
              <p:nvPr/>
            </p:nvSpPr>
            <p:spPr bwMode="auto">
              <a:xfrm>
                <a:off x="3722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9" name="Line 1164"/>
              <p:cNvSpPr>
                <a:spLocks noChangeShapeType="1"/>
              </p:cNvSpPr>
              <p:nvPr/>
            </p:nvSpPr>
            <p:spPr bwMode="auto">
              <a:xfrm>
                <a:off x="3758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0" name="Line 1165"/>
              <p:cNvSpPr>
                <a:spLocks noChangeShapeType="1"/>
              </p:cNvSpPr>
              <p:nvPr/>
            </p:nvSpPr>
            <p:spPr bwMode="auto">
              <a:xfrm>
                <a:off x="3770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1" name="Line 1166"/>
              <p:cNvSpPr>
                <a:spLocks noChangeShapeType="1"/>
              </p:cNvSpPr>
              <p:nvPr/>
            </p:nvSpPr>
            <p:spPr bwMode="auto">
              <a:xfrm>
                <a:off x="3806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2" name="Line 1167"/>
              <p:cNvSpPr>
                <a:spLocks noChangeShapeType="1"/>
              </p:cNvSpPr>
              <p:nvPr/>
            </p:nvSpPr>
            <p:spPr bwMode="auto">
              <a:xfrm>
                <a:off x="3812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3" name="Line 1168"/>
              <p:cNvSpPr>
                <a:spLocks noChangeShapeType="1"/>
              </p:cNvSpPr>
              <p:nvPr/>
            </p:nvSpPr>
            <p:spPr bwMode="auto">
              <a:xfrm>
                <a:off x="3848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4" name="Line 1169"/>
              <p:cNvSpPr>
                <a:spLocks noChangeShapeType="1"/>
              </p:cNvSpPr>
              <p:nvPr/>
            </p:nvSpPr>
            <p:spPr bwMode="auto">
              <a:xfrm>
                <a:off x="3860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5" name="Line 1170"/>
              <p:cNvSpPr>
                <a:spLocks noChangeShapeType="1"/>
              </p:cNvSpPr>
              <p:nvPr/>
            </p:nvSpPr>
            <p:spPr bwMode="auto">
              <a:xfrm>
                <a:off x="3896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6" name="Line 1171"/>
              <p:cNvSpPr>
                <a:spLocks noChangeShapeType="1"/>
              </p:cNvSpPr>
              <p:nvPr/>
            </p:nvSpPr>
            <p:spPr bwMode="auto">
              <a:xfrm>
                <a:off x="3902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7" name="Line 1172"/>
              <p:cNvSpPr>
                <a:spLocks noChangeShapeType="1"/>
              </p:cNvSpPr>
              <p:nvPr/>
            </p:nvSpPr>
            <p:spPr bwMode="auto">
              <a:xfrm>
                <a:off x="3938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8" name="Line 1173"/>
              <p:cNvSpPr>
                <a:spLocks noChangeShapeType="1"/>
              </p:cNvSpPr>
              <p:nvPr/>
            </p:nvSpPr>
            <p:spPr bwMode="auto">
              <a:xfrm>
                <a:off x="3956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9" name="Line 1174"/>
              <p:cNvSpPr>
                <a:spLocks noChangeShapeType="1"/>
              </p:cNvSpPr>
              <p:nvPr/>
            </p:nvSpPr>
            <p:spPr bwMode="auto">
              <a:xfrm>
                <a:off x="3986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0" name="Line 1175"/>
              <p:cNvSpPr>
                <a:spLocks noChangeShapeType="1"/>
              </p:cNvSpPr>
              <p:nvPr/>
            </p:nvSpPr>
            <p:spPr bwMode="auto">
              <a:xfrm>
                <a:off x="3992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1" name="Line 1176"/>
              <p:cNvSpPr>
                <a:spLocks noChangeShapeType="1"/>
              </p:cNvSpPr>
              <p:nvPr/>
            </p:nvSpPr>
            <p:spPr bwMode="auto">
              <a:xfrm>
                <a:off x="4028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2" name="Line 1177"/>
              <p:cNvSpPr>
                <a:spLocks noChangeShapeType="1"/>
              </p:cNvSpPr>
              <p:nvPr/>
            </p:nvSpPr>
            <p:spPr bwMode="auto">
              <a:xfrm>
                <a:off x="4046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3" name="Line 1178"/>
              <p:cNvSpPr>
                <a:spLocks noChangeShapeType="1"/>
              </p:cNvSpPr>
              <p:nvPr/>
            </p:nvSpPr>
            <p:spPr bwMode="auto">
              <a:xfrm>
                <a:off x="4076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4" name="Line 1179"/>
              <p:cNvSpPr>
                <a:spLocks noChangeShapeType="1"/>
              </p:cNvSpPr>
              <p:nvPr/>
            </p:nvSpPr>
            <p:spPr bwMode="auto">
              <a:xfrm>
                <a:off x="4082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5" name="Line 1180"/>
              <p:cNvSpPr>
                <a:spLocks noChangeShapeType="1"/>
              </p:cNvSpPr>
              <p:nvPr/>
            </p:nvSpPr>
            <p:spPr bwMode="auto">
              <a:xfrm>
                <a:off x="4118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6" name="Line 1181"/>
              <p:cNvSpPr>
                <a:spLocks noChangeShapeType="1"/>
              </p:cNvSpPr>
              <p:nvPr/>
            </p:nvSpPr>
            <p:spPr bwMode="auto">
              <a:xfrm>
                <a:off x="4136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7" name="Line 1182"/>
              <p:cNvSpPr>
                <a:spLocks noChangeShapeType="1"/>
              </p:cNvSpPr>
              <p:nvPr/>
            </p:nvSpPr>
            <p:spPr bwMode="auto">
              <a:xfrm>
                <a:off x="4166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8" name="Line 1183"/>
              <p:cNvSpPr>
                <a:spLocks noChangeShapeType="1"/>
              </p:cNvSpPr>
              <p:nvPr/>
            </p:nvSpPr>
            <p:spPr bwMode="auto">
              <a:xfrm>
                <a:off x="4172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9" name="Line 1184"/>
              <p:cNvSpPr>
                <a:spLocks noChangeShapeType="1"/>
              </p:cNvSpPr>
              <p:nvPr/>
            </p:nvSpPr>
            <p:spPr bwMode="auto">
              <a:xfrm>
                <a:off x="4208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0" name="Line 1185"/>
              <p:cNvSpPr>
                <a:spLocks noChangeShapeType="1"/>
              </p:cNvSpPr>
              <p:nvPr/>
            </p:nvSpPr>
            <p:spPr bwMode="auto">
              <a:xfrm>
                <a:off x="4226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1" name="Line 1186"/>
              <p:cNvSpPr>
                <a:spLocks noChangeShapeType="1"/>
              </p:cNvSpPr>
              <p:nvPr/>
            </p:nvSpPr>
            <p:spPr bwMode="auto">
              <a:xfrm>
                <a:off x="4256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2" name="Line 1187"/>
              <p:cNvSpPr>
                <a:spLocks noChangeShapeType="1"/>
              </p:cNvSpPr>
              <p:nvPr/>
            </p:nvSpPr>
            <p:spPr bwMode="auto">
              <a:xfrm>
                <a:off x="4262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3" name="Line 1188"/>
              <p:cNvSpPr>
                <a:spLocks noChangeShapeType="1"/>
              </p:cNvSpPr>
              <p:nvPr/>
            </p:nvSpPr>
            <p:spPr bwMode="auto">
              <a:xfrm>
                <a:off x="4298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4" name="Line 1189"/>
              <p:cNvSpPr>
                <a:spLocks noChangeShapeType="1"/>
              </p:cNvSpPr>
              <p:nvPr/>
            </p:nvSpPr>
            <p:spPr bwMode="auto">
              <a:xfrm>
                <a:off x="4316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5" name="Line 1190"/>
              <p:cNvSpPr>
                <a:spLocks noChangeShapeType="1"/>
              </p:cNvSpPr>
              <p:nvPr/>
            </p:nvSpPr>
            <p:spPr bwMode="auto">
              <a:xfrm>
                <a:off x="4346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6" name="Line 1191"/>
              <p:cNvSpPr>
                <a:spLocks noChangeShapeType="1"/>
              </p:cNvSpPr>
              <p:nvPr/>
            </p:nvSpPr>
            <p:spPr bwMode="auto">
              <a:xfrm>
                <a:off x="4352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7" name="Line 1192"/>
              <p:cNvSpPr>
                <a:spLocks noChangeShapeType="1"/>
              </p:cNvSpPr>
              <p:nvPr/>
            </p:nvSpPr>
            <p:spPr bwMode="auto">
              <a:xfrm>
                <a:off x="4388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8" name="Line 1193"/>
              <p:cNvSpPr>
                <a:spLocks noChangeShapeType="1"/>
              </p:cNvSpPr>
              <p:nvPr/>
            </p:nvSpPr>
            <p:spPr bwMode="auto">
              <a:xfrm>
                <a:off x="4406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9" name="Line 1194"/>
              <p:cNvSpPr>
                <a:spLocks noChangeShapeType="1"/>
              </p:cNvSpPr>
              <p:nvPr/>
            </p:nvSpPr>
            <p:spPr bwMode="auto">
              <a:xfrm>
                <a:off x="4436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0" name="Line 1195"/>
              <p:cNvSpPr>
                <a:spLocks noChangeShapeType="1"/>
              </p:cNvSpPr>
              <p:nvPr/>
            </p:nvSpPr>
            <p:spPr bwMode="auto">
              <a:xfrm>
                <a:off x="4442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1" name="Line 1196"/>
              <p:cNvSpPr>
                <a:spLocks noChangeShapeType="1"/>
              </p:cNvSpPr>
              <p:nvPr/>
            </p:nvSpPr>
            <p:spPr bwMode="auto">
              <a:xfrm>
                <a:off x="4478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2" name="Line 1197"/>
              <p:cNvSpPr>
                <a:spLocks noChangeShapeType="1"/>
              </p:cNvSpPr>
              <p:nvPr/>
            </p:nvSpPr>
            <p:spPr bwMode="auto">
              <a:xfrm>
                <a:off x="4496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3" name="Line 1198"/>
              <p:cNvSpPr>
                <a:spLocks noChangeShapeType="1"/>
              </p:cNvSpPr>
              <p:nvPr/>
            </p:nvSpPr>
            <p:spPr bwMode="auto">
              <a:xfrm>
                <a:off x="4526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4" name="Line 1199"/>
              <p:cNvSpPr>
                <a:spLocks noChangeShapeType="1"/>
              </p:cNvSpPr>
              <p:nvPr/>
            </p:nvSpPr>
            <p:spPr bwMode="auto">
              <a:xfrm>
                <a:off x="4532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5" name="Line 1200"/>
              <p:cNvSpPr>
                <a:spLocks noChangeShapeType="1"/>
              </p:cNvSpPr>
              <p:nvPr/>
            </p:nvSpPr>
            <p:spPr bwMode="auto">
              <a:xfrm>
                <a:off x="4568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6" name="Line 1201"/>
              <p:cNvSpPr>
                <a:spLocks noChangeShapeType="1"/>
              </p:cNvSpPr>
              <p:nvPr/>
            </p:nvSpPr>
            <p:spPr bwMode="auto">
              <a:xfrm>
                <a:off x="4586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7" name="Line 1202"/>
              <p:cNvSpPr>
                <a:spLocks noChangeShapeType="1"/>
              </p:cNvSpPr>
              <p:nvPr/>
            </p:nvSpPr>
            <p:spPr bwMode="auto">
              <a:xfrm>
                <a:off x="4616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8" name="Line 1203"/>
              <p:cNvSpPr>
                <a:spLocks noChangeShapeType="1"/>
              </p:cNvSpPr>
              <p:nvPr/>
            </p:nvSpPr>
            <p:spPr bwMode="auto">
              <a:xfrm>
                <a:off x="4622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9" name="Line 1204"/>
              <p:cNvSpPr>
                <a:spLocks noChangeShapeType="1"/>
              </p:cNvSpPr>
              <p:nvPr/>
            </p:nvSpPr>
            <p:spPr bwMode="auto">
              <a:xfrm>
                <a:off x="4658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0" name="Line 1205"/>
              <p:cNvSpPr>
                <a:spLocks noChangeShapeType="1"/>
              </p:cNvSpPr>
              <p:nvPr/>
            </p:nvSpPr>
            <p:spPr bwMode="auto">
              <a:xfrm>
                <a:off x="4676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1" name="Line 1206"/>
              <p:cNvSpPr>
                <a:spLocks noChangeShapeType="1"/>
              </p:cNvSpPr>
              <p:nvPr/>
            </p:nvSpPr>
            <p:spPr bwMode="auto">
              <a:xfrm>
                <a:off x="4712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2" name="Line 1207"/>
              <p:cNvSpPr>
                <a:spLocks noChangeShapeType="1"/>
              </p:cNvSpPr>
              <p:nvPr/>
            </p:nvSpPr>
            <p:spPr bwMode="auto">
              <a:xfrm>
                <a:off x="4712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3" name="Line 1208"/>
              <p:cNvSpPr>
                <a:spLocks noChangeShapeType="1"/>
              </p:cNvSpPr>
              <p:nvPr/>
            </p:nvSpPr>
            <p:spPr bwMode="auto">
              <a:xfrm>
                <a:off x="4748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4" name="Line 1209"/>
              <p:cNvSpPr>
                <a:spLocks noChangeShapeType="1"/>
              </p:cNvSpPr>
              <p:nvPr/>
            </p:nvSpPr>
            <p:spPr bwMode="auto">
              <a:xfrm>
                <a:off x="4766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5" name="Line 1210"/>
              <p:cNvSpPr>
                <a:spLocks noChangeShapeType="1"/>
              </p:cNvSpPr>
              <p:nvPr/>
            </p:nvSpPr>
            <p:spPr bwMode="auto">
              <a:xfrm>
                <a:off x="4802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6" name="Line 1211"/>
              <p:cNvSpPr>
                <a:spLocks noChangeShapeType="1"/>
              </p:cNvSpPr>
              <p:nvPr/>
            </p:nvSpPr>
            <p:spPr bwMode="auto">
              <a:xfrm>
                <a:off x="4802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7" name="Line 1212"/>
              <p:cNvSpPr>
                <a:spLocks noChangeShapeType="1"/>
              </p:cNvSpPr>
              <p:nvPr/>
            </p:nvSpPr>
            <p:spPr bwMode="auto">
              <a:xfrm>
                <a:off x="4838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8" name="Line 1213"/>
              <p:cNvSpPr>
                <a:spLocks noChangeShapeType="1"/>
              </p:cNvSpPr>
              <p:nvPr/>
            </p:nvSpPr>
            <p:spPr bwMode="auto">
              <a:xfrm>
                <a:off x="4856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9" name="Line 1214"/>
              <p:cNvSpPr>
                <a:spLocks noChangeShapeType="1"/>
              </p:cNvSpPr>
              <p:nvPr/>
            </p:nvSpPr>
            <p:spPr bwMode="auto">
              <a:xfrm>
                <a:off x="4892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60" name="Line 1215"/>
              <p:cNvSpPr>
                <a:spLocks noChangeShapeType="1"/>
              </p:cNvSpPr>
              <p:nvPr/>
            </p:nvSpPr>
            <p:spPr bwMode="auto">
              <a:xfrm>
                <a:off x="4892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61" name="Line 1216"/>
              <p:cNvSpPr>
                <a:spLocks noChangeShapeType="1"/>
              </p:cNvSpPr>
              <p:nvPr/>
            </p:nvSpPr>
            <p:spPr bwMode="auto">
              <a:xfrm>
                <a:off x="4928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62" name="Line 1217"/>
              <p:cNvSpPr>
                <a:spLocks noChangeShapeType="1"/>
              </p:cNvSpPr>
              <p:nvPr/>
            </p:nvSpPr>
            <p:spPr bwMode="auto">
              <a:xfrm>
                <a:off x="4946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63" name="Line 1218"/>
              <p:cNvSpPr>
                <a:spLocks noChangeShapeType="1"/>
              </p:cNvSpPr>
              <p:nvPr/>
            </p:nvSpPr>
            <p:spPr bwMode="auto">
              <a:xfrm>
                <a:off x="4982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64" name="Line 1219"/>
              <p:cNvSpPr>
                <a:spLocks noChangeShapeType="1"/>
              </p:cNvSpPr>
              <p:nvPr/>
            </p:nvSpPr>
            <p:spPr bwMode="auto">
              <a:xfrm>
                <a:off x="4982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65" name="Line 1220"/>
              <p:cNvSpPr>
                <a:spLocks noChangeShapeType="1"/>
              </p:cNvSpPr>
              <p:nvPr/>
            </p:nvSpPr>
            <p:spPr bwMode="auto">
              <a:xfrm>
                <a:off x="5018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66" name="Line 1221"/>
              <p:cNvSpPr>
                <a:spLocks noChangeShapeType="1"/>
              </p:cNvSpPr>
              <p:nvPr/>
            </p:nvSpPr>
            <p:spPr bwMode="auto">
              <a:xfrm>
                <a:off x="5036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67" name="Line 1222"/>
              <p:cNvSpPr>
                <a:spLocks noChangeShapeType="1"/>
              </p:cNvSpPr>
              <p:nvPr/>
            </p:nvSpPr>
            <p:spPr bwMode="auto">
              <a:xfrm>
                <a:off x="5072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68" name="Line 1223"/>
              <p:cNvSpPr>
                <a:spLocks noChangeShapeType="1"/>
              </p:cNvSpPr>
              <p:nvPr/>
            </p:nvSpPr>
            <p:spPr bwMode="auto">
              <a:xfrm>
                <a:off x="5072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69" name="Line 1224"/>
              <p:cNvSpPr>
                <a:spLocks noChangeShapeType="1"/>
              </p:cNvSpPr>
              <p:nvPr/>
            </p:nvSpPr>
            <p:spPr bwMode="auto">
              <a:xfrm>
                <a:off x="5108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70" name="Line 1225"/>
              <p:cNvSpPr>
                <a:spLocks noChangeShapeType="1"/>
              </p:cNvSpPr>
              <p:nvPr/>
            </p:nvSpPr>
            <p:spPr bwMode="auto">
              <a:xfrm>
                <a:off x="5126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71" name="Line 1226"/>
              <p:cNvSpPr>
                <a:spLocks noChangeShapeType="1"/>
              </p:cNvSpPr>
              <p:nvPr/>
            </p:nvSpPr>
            <p:spPr bwMode="auto">
              <a:xfrm>
                <a:off x="5162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72" name="Line 1227"/>
              <p:cNvSpPr>
                <a:spLocks noChangeShapeType="1"/>
              </p:cNvSpPr>
              <p:nvPr/>
            </p:nvSpPr>
            <p:spPr bwMode="auto">
              <a:xfrm>
                <a:off x="5162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73" name="Line 1228"/>
              <p:cNvSpPr>
                <a:spLocks noChangeShapeType="1"/>
              </p:cNvSpPr>
              <p:nvPr/>
            </p:nvSpPr>
            <p:spPr bwMode="auto">
              <a:xfrm>
                <a:off x="5198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74" name="Line 1229"/>
              <p:cNvSpPr>
                <a:spLocks noChangeShapeType="1"/>
              </p:cNvSpPr>
              <p:nvPr/>
            </p:nvSpPr>
            <p:spPr bwMode="auto">
              <a:xfrm>
                <a:off x="5216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75" name="Line 1230"/>
              <p:cNvSpPr>
                <a:spLocks noChangeShapeType="1"/>
              </p:cNvSpPr>
              <p:nvPr/>
            </p:nvSpPr>
            <p:spPr bwMode="auto">
              <a:xfrm>
                <a:off x="5252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76" name="Line 1231"/>
              <p:cNvSpPr>
                <a:spLocks noChangeShapeType="1"/>
              </p:cNvSpPr>
              <p:nvPr/>
            </p:nvSpPr>
            <p:spPr bwMode="auto">
              <a:xfrm>
                <a:off x="5252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77" name="Line 1232"/>
              <p:cNvSpPr>
                <a:spLocks noChangeShapeType="1"/>
              </p:cNvSpPr>
              <p:nvPr/>
            </p:nvSpPr>
            <p:spPr bwMode="auto">
              <a:xfrm>
                <a:off x="5288" y="2474"/>
                <a:ext cx="1" cy="5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574" name="Line 1234"/>
            <p:cNvSpPr>
              <a:spLocks noChangeShapeType="1"/>
            </p:cNvSpPr>
            <p:nvPr/>
          </p:nvSpPr>
          <p:spPr bwMode="auto">
            <a:xfrm>
              <a:off x="5306" y="2474"/>
              <a:ext cx="1" cy="552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5" name="Line 1235"/>
            <p:cNvSpPr>
              <a:spLocks noChangeShapeType="1"/>
            </p:cNvSpPr>
            <p:nvPr/>
          </p:nvSpPr>
          <p:spPr bwMode="auto">
            <a:xfrm>
              <a:off x="5342" y="2474"/>
              <a:ext cx="1" cy="552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6" name="Line 1236"/>
            <p:cNvSpPr>
              <a:spLocks noChangeShapeType="1"/>
            </p:cNvSpPr>
            <p:nvPr/>
          </p:nvSpPr>
          <p:spPr bwMode="auto">
            <a:xfrm>
              <a:off x="5342" y="2474"/>
              <a:ext cx="1" cy="552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7" name="Line 1237"/>
            <p:cNvSpPr>
              <a:spLocks noChangeShapeType="1"/>
            </p:cNvSpPr>
            <p:nvPr/>
          </p:nvSpPr>
          <p:spPr bwMode="auto">
            <a:xfrm>
              <a:off x="5378" y="2474"/>
              <a:ext cx="1" cy="552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153605" name="Group 5"/>
          <p:cNvGrpSpPr>
            <a:grpSpLocks noChangeAspect="1"/>
          </p:cNvGrpSpPr>
          <p:nvPr/>
        </p:nvGrpSpPr>
        <p:grpSpPr bwMode="auto">
          <a:xfrm>
            <a:off x="285750" y="1042988"/>
            <a:ext cx="8374063" cy="2238375"/>
            <a:chOff x="180" y="657"/>
            <a:chExt cx="5275" cy="1410"/>
          </a:xfrm>
        </p:grpSpPr>
        <p:sp>
          <p:nvSpPr>
            <p:cNvPr id="153604" name="AutoShape 4"/>
            <p:cNvSpPr>
              <a:spLocks noChangeAspect="1" noChangeArrowheads="1" noTextEdit="1"/>
            </p:cNvSpPr>
            <p:nvPr/>
          </p:nvSpPr>
          <p:spPr bwMode="auto">
            <a:xfrm>
              <a:off x="181" y="657"/>
              <a:ext cx="5238" cy="14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153806" name="Group 206"/>
            <p:cNvGrpSpPr>
              <a:grpSpLocks/>
            </p:cNvGrpSpPr>
            <p:nvPr/>
          </p:nvGrpSpPr>
          <p:grpSpPr bwMode="auto">
            <a:xfrm>
              <a:off x="180" y="657"/>
              <a:ext cx="5275" cy="1410"/>
              <a:chOff x="180" y="657"/>
              <a:chExt cx="5275" cy="1410"/>
            </a:xfrm>
          </p:grpSpPr>
          <p:sp>
            <p:nvSpPr>
              <p:cNvPr id="153606" name="Rectangle 6"/>
              <p:cNvSpPr>
                <a:spLocks noChangeArrowheads="1"/>
              </p:cNvSpPr>
              <p:nvPr/>
            </p:nvSpPr>
            <p:spPr bwMode="auto">
              <a:xfrm>
                <a:off x="181" y="657"/>
                <a:ext cx="5238" cy="1410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607" name="Rectangle 7"/>
              <p:cNvSpPr>
                <a:spLocks noChangeArrowheads="1"/>
              </p:cNvSpPr>
              <p:nvPr/>
            </p:nvSpPr>
            <p:spPr bwMode="auto">
              <a:xfrm>
                <a:off x="253" y="801"/>
                <a:ext cx="5094" cy="1116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608" name="Rectangle 8"/>
              <p:cNvSpPr>
                <a:spLocks noChangeArrowheads="1"/>
              </p:cNvSpPr>
              <p:nvPr/>
            </p:nvSpPr>
            <p:spPr bwMode="auto">
              <a:xfrm>
                <a:off x="5095" y="1929"/>
                <a:ext cx="306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449.656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53609" name="Rectangle 9"/>
              <p:cNvSpPr>
                <a:spLocks noChangeArrowheads="1"/>
              </p:cNvSpPr>
              <p:nvPr/>
            </p:nvSpPr>
            <p:spPr bwMode="auto">
              <a:xfrm>
                <a:off x="253" y="1929"/>
                <a:ext cx="162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280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53611" name="Rectangle 11"/>
              <p:cNvSpPr>
                <a:spLocks noChangeArrowheads="1"/>
              </p:cNvSpPr>
              <p:nvPr/>
            </p:nvSpPr>
            <p:spPr bwMode="auto">
              <a:xfrm>
                <a:off x="301" y="735"/>
                <a:ext cx="486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                         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53612" name="Rectangle 12"/>
              <p:cNvSpPr>
                <a:spLocks noChangeArrowheads="1"/>
              </p:cNvSpPr>
              <p:nvPr/>
            </p:nvSpPr>
            <p:spPr bwMode="auto">
              <a:xfrm rot="16200000">
                <a:off x="171" y="762"/>
                <a:ext cx="120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15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53613" name="Rectangle 13"/>
              <p:cNvSpPr>
                <a:spLocks noChangeArrowheads="1"/>
              </p:cNvSpPr>
              <p:nvPr/>
            </p:nvSpPr>
            <p:spPr bwMode="auto">
              <a:xfrm rot="16200000">
                <a:off x="192" y="1833"/>
                <a:ext cx="78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0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53614" name="Rectangle 14"/>
              <p:cNvSpPr>
                <a:spLocks noChangeArrowheads="1"/>
              </p:cNvSpPr>
              <p:nvPr/>
            </p:nvSpPr>
            <p:spPr bwMode="auto">
              <a:xfrm rot="16200000">
                <a:off x="5365" y="746"/>
                <a:ext cx="78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5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53615" name="Rectangle 15"/>
              <p:cNvSpPr>
                <a:spLocks noChangeArrowheads="1"/>
              </p:cNvSpPr>
              <p:nvPr/>
            </p:nvSpPr>
            <p:spPr bwMode="auto">
              <a:xfrm rot="16200000">
                <a:off x="5365" y="1832"/>
                <a:ext cx="78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0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53616" name="Rectangle 16"/>
              <p:cNvSpPr>
                <a:spLocks noChangeArrowheads="1"/>
              </p:cNvSpPr>
              <p:nvPr/>
            </p:nvSpPr>
            <p:spPr bwMode="auto">
              <a:xfrm rot="16200000">
                <a:off x="-42" y="1233"/>
                <a:ext cx="546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BETA_X&amp;Y[m]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53617" name="Rectangle 17"/>
              <p:cNvSpPr>
                <a:spLocks noChangeArrowheads="1"/>
              </p:cNvSpPr>
              <p:nvPr/>
            </p:nvSpPr>
            <p:spPr bwMode="auto">
              <a:xfrm rot="16200000">
                <a:off x="5149" y="1250"/>
                <a:ext cx="510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DISP_X&amp;Y[m]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53618" name="Line 18"/>
              <p:cNvSpPr>
                <a:spLocks noChangeShapeType="1"/>
              </p:cNvSpPr>
              <p:nvPr/>
            </p:nvSpPr>
            <p:spPr bwMode="auto">
              <a:xfrm flipH="1">
                <a:off x="5311" y="909"/>
                <a:ext cx="30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619" name="Line 19"/>
              <p:cNvSpPr>
                <a:spLocks noChangeShapeType="1"/>
              </p:cNvSpPr>
              <p:nvPr/>
            </p:nvSpPr>
            <p:spPr bwMode="auto">
              <a:xfrm>
                <a:off x="253" y="909"/>
                <a:ext cx="30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620" name="Line 20"/>
              <p:cNvSpPr>
                <a:spLocks noChangeShapeType="1"/>
              </p:cNvSpPr>
              <p:nvPr/>
            </p:nvSpPr>
            <p:spPr bwMode="auto">
              <a:xfrm flipV="1">
                <a:off x="757" y="1887"/>
                <a:ext cx="1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621" name="Line 21"/>
              <p:cNvSpPr>
                <a:spLocks noChangeShapeType="1"/>
              </p:cNvSpPr>
              <p:nvPr/>
            </p:nvSpPr>
            <p:spPr bwMode="auto">
              <a:xfrm>
                <a:off x="757" y="801"/>
                <a:ext cx="1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622" name="Line 22"/>
              <p:cNvSpPr>
                <a:spLocks noChangeShapeType="1"/>
              </p:cNvSpPr>
              <p:nvPr/>
            </p:nvSpPr>
            <p:spPr bwMode="auto">
              <a:xfrm flipH="1">
                <a:off x="5311" y="1023"/>
                <a:ext cx="30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623" name="Line 23"/>
              <p:cNvSpPr>
                <a:spLocks noChangeShapeType="1"/>
              </p:cNvSpPr>
              <p:nvPr/>
            </p:nvSpPr>
            <p:spPr bwMode="auto">
              <a:xfrm>
                <a:off x="253" y="1023"/>
                <a:ext cx="30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624" name="Line 24"/>
              <p:cNvSpPr>
                <a:spLocks noChangeShapeType="1"/>
              </p:cNvSpPr>
              <p:nvPr/>
            </p:nvSpPr>
            <p:spPr bwMode="auto">
              <a:xfrm flipV="1">
                <a:off x="1267" y="1887"/>
                <a:ext cx="1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625" name="Line 25"/>
              <p:cNvSpPr>
                <a:spLocks noChangeShapeType="1"/>
              </p:cNvSpPr>
              <p:nvPr/>
            </p:nvSpPr>
            <p:spPr bwMode="auto">
              <a:xfrm>
                <a:off x="1267" y="801"/>
                <a:ext cx="1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626" name="Line 26"/>
              <p:cNvSpPr>
                <a:spLocks noChangeShapeType="1"/>
              </p:cNvSpPr>
              <p:nvPr/>
            </p:nvSpPr>
            <p:spPr bwMode="auto">
              <a:xfrm flipH="1">
                <a:off x="5311" y="1137"/>
                <a:ext cx="30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627" name="Line 27"/>
              <p:cNvSpPr>
                <a:spLocks noChangeShapeType="1"/>
              </p:cNvSpPr>
              <p:nvPr/>
            </p:nvSpPr>
            <p:spPr bwMode="auto">
              <a:xfrm>
                <a:off x="253" y="1137"/>
                <a:ext cx="30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628" name="Line 28"/>
              <p:cNvSpPr>
                <a:spLocks noChangeShapeType="1"/>
              </p:cNvSpPr>
              <p:nvPr/>
            </p:nvSpPr>
            <p:spPr bwMode="auto">
              <a:xfrm flipV="1">
                <a:off x="1777" y="1887"/>
                <a:ext cx="1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629" name="Line 29"/>
              <p:cNvSpPr>
                <a:spLocks noChangeShapeType="1"/>
              </p:cNvSpPr>
              <p:nvPr/>
            </p:nvSpPr>
            <p:spPr bwMode="auto">
              <a:xfrm>
                <a:off x="1777" y="801"/>
                <a:ext cx="1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630" name="Line 30"/>
              <p:cNvSpPr>
                <a:spLocks noChangeShapeType="1"/>
              </p:cNvSpPr>
              <p:nvPr/>
            </p:nvSpPr>
            <p:spPr bwMode="auto">
              <a:xfrm flipH="1">
                <a:off x="5311" y="1245"/>
                <a:ext cx="30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631" name="Line 31"/>
              <p:cNvSpPr>
                <a:spLocks noChangeShapeType="1"/>
              </p:cNvSpPr>
              <p:nvPr/>
            </p:nvSpPr>
            <p:spPr bwMode="auto">
              <a:xfrm>
                <a:off x="253" y="1245"/>
                <a:ext cx="30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632" name="Line 32"/>
              <p:cNvSpPr>
                <a:spLocks noChangeShapeType="1"/>
              </p:cNvSpPr>
              <p:nvPr/>
            </p:nvSpPr>
            <p:spPr bwMode="auto">
              <a:xfrm flipV="1">
                <a:off x="2287" y="1887"/>
                <a:ext cx="1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633" name="Line 33"/>
              <p:cNvSpPr>
                <a:spLocks noChangeShapeType="1"/>
              </p:cNvSpPr>
              <p:nvPr/>
            </p:nvSpPr>
            <p:spPr bwMode="auto">
              <a:xfrm>
                <a:off x="2287" y="801"/>
                <a:ext cx="1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634" name="Line 34"/>
              <p:cNvSpPr>
                <a:spLocks noChangeShapeType="1"/>
              </p:cNvSpPr>
              <p:nvPr/>
            </p:nvSpPr>
            <p:spPr bwMode="auto">
              <a:xfrm flipH="1">
                <a:off x="5311" y="1359"/>
                <a:ext cx="30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635" name="Line 35"/>
              <p:cNvSpPr>
                <a:spLocks noChangeShapeType="1"/>
              </p:cNvSpPr>
              <p:nvPr/>
            </p:nvSpPr>
            <p:spPr bwMode="auto">
              <a:xfrm>
                <a:off x="253" y="1359"/>
                <a:ext cx="30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636" name="Line 36"/>
              <p:cNvSpPr>
                <a:spLocks noChangeShapeType="1"/>
              </p:cNvSpPr>
              <p:nvPr/>
            </p:nvSpPr>
            <p:spPr bwMode="auto">
              <a:xfrm flipV="1">
                <a:off x="2797" y="1887"/>
                <a:ext cx="1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637" name="Line 37"/>
              <p:cNvSpPr>
                <a:spLocks noChangeShapeType="1"/>
              </p:cNvSpPr>
              <p:nvPr/>
            </p:nvSpPr>
            <p:spPr bwMode="auto">
              <a:xfrm>
                <a:off x="2797" y="801"/>
                <a:ext cx="1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638" name="Line 38"/>
              <p:cNvSpPr>
                <a:spLocks noChangeShapeType="1"/>
              </p:cNvSpPr>
              <p:nvPr/>
            </p:nvSpPr>
            <p:spPr bwMode="auto">
              <a:xfrm flipH="1">
                <a:off x="5311" y="1473"/>
                <a:ext cx="30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639" name="Line 39"/>
              <p:cNvSpPr>
                <a:spLocks noChangeShapeType="1"/>
              </p:cNvSpPr>
              <p:nvPr/>
            </p:nvSpPr>
            <p:spPr bwMode="auto">
              <a:xfrm>
                <a:off x="253" y="1473"/>
                <a:ext cx="30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640" name="Line 40"/>
              <p:cNvSpPr>
                <a:spLocks noChangeShapeType="1"/>
              </p:cNvSpPr>
              <p:nvPr/>
            </p:nvSpPr>
            <p:spPr bwMode="auto">
              <a:xfrm flipV="1">
                <a:off x="3307" y="1887"/>
                <a:ext cx="1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641" name="Line 41"/>
              <p:cNvSpPr>
                <a:spLocks noChangeShapeType="1"/>
              </p:cNvSpPr>
              <p:nvPr/>
            </p:nvSpPr>
            <p:spPr bwMode="auto">
              <a:xfrm>
                <a:off x="3307" y="801"/>
                <a:ext cx="1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642" name="Line 42"/>
              <p:cNvSpPr>
                <a:spLocks noChangeShapeType="1"/>
              </p:cNvSpPr>
              <p:nvPr/>
            </p:nvSpPr>
            <p:spPr bwMode="auto">
              <a:xfrm flipH="1">
                <a:off x="5311" y="1581"/>
                <a:ext cx="30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643" name="Line 43"/>
              <p:cNvSpPr>
                <a:spLocks noChangeShapeType="1"/>
              </p:cNvSpPr>
              <p:nvPr/>
            </p:nvSpPr>
            <p:spPr bwMode="auto">
              <a:xfrm>
                <a:off x="253" y="1581"/>
                <a:ext cx="30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644" name="Line 44"/>
              <p:cNvSpPr>
                <a:spLocks noChangeShapeType="1"/>
              </p:cNvSpPr>
              <p:nvPr/>
            </p:nvSpPr>
            <p:spPr bwMode="auto">
              <a:xfrm flipV="1">
                <a:off x="3817" y="1887"/>
                <a:ext cx="1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645" name="Line 45"/>
              <p:cNvSpPr>
                <a:spLocks noChangeShapeType="1"/>
              </p:cNvSpPr>
              <p:nvPr/>
            </p:nvSpPr>
            <p:spPr bwMode="auto">
              <a:xfrm>
                <a:off x="3817" y="801"/>
                <a:ext cx="1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646" name="Line 46"/>
              <p:cNvSpPr>
                <a:spLocks noChangeShapeType="1"/>
              </p:cNvSpPr>
              <p:nvPr/>
            </p:nvSpPr>
            <p:spPr bwMode="auto">
              <a:xfrm flipH="1">
                <a:off x="5311" y="1695"/>
                <a:ext cx="30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647" name="Line 47"/>
              <p:cNvSpPr>
                <a:spLocks noChangeShapeType="1"/>
              </p:cNvSpPr>
              <p:nvPr/>
            </p:nvSpPr>
            <p:spPr bwMode="auto">
              <a:xfrm>
                <a:off x="253" y="1695"/>
                <a:ext cx="30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648" name="Line 48"/>
              <p:cNvSpPr>
                <a:spLocks noChangeShapeType="1"/>
              </p:cNvSpPr>
              <p:nvPr/>
            </p:nvSpPr>
            <p:spPr bwMode="auto">
              <a:xfrm flipV="1">
                <a:off x="4327" y="1887"/>
                <a:ext cx="1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649" name="Line 49"/>
              <p:cNvSpPr>
                <a:spLocks noChangeShapeType="1"/>
              </p:cNvSpPr>
              <p:nvPr/>
            </p:nvSpPr>
            <p:spPr bwMode="auto">
              <a:xfrm>
                <a:off x="4327" y="801"/>
                <a:ext cx="1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650" name="Line 50"/>
              <p:cNvSpPr>
                <a:spLocks noChangeShapeType="1"/>
              </p:cNvSpPr>
              <p:nvPr/>
            </p:nvSpPr>
            <p:spPr bwMode="auto">
              <a:xfrm flipH="1">
                <a:off x="5311" y="1809"/>
                <a:ext cx="30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651" name="Line 51"/>
              <p:cNvSpPr>
                <a:spLocks noChangeShapeType="1"/>
              </p:cNvSpPr>
              <p:nvPr/>
            </p:nvSpPr>
            <p:spPr bwMode="auto">
              <a:xfrm>
                <a:off x="253" y="1809"/>
                <a:ext cx="30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652" name="Line 52"/>
              <p:cNvSpPr>
                <a:spLocks noChangeShapeType="1"/>
              </p:cNvSpPr>
              <p:nvPr/>
            </p:nvSpPr>
            <p:spPr bwMode="auto">
              <a:xfrm flipV="1">
                <a:off x="4837" y="1887"/>
                <a:ext cx="1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653" name="Line 53"/>
              <p:cNvSpPr>
                <a:spLocks noChangeShapeType="1"/>
              </p:cNvSpPr>
              <p:nvPr/>
            </p:nvSpPr>
            <p:spPr bwMode="auto">
              <a:xfrm>
                <a:off x="4837" y="801"/>
                <a:ext cx="1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654" name="Freeform 54"/>
              <p:cNvSpPr>
                <a:spLocks/>
              </p:cNvSpPr>
              <p:nvPr/>
            </p:nvSpPr>
            <p:spPr bwMode="auto">
              <a:xfrm>
                <a:off x="253" y="1143"/>
                <a:ext cx="5094" cy="750"/>
              </a:xfrm>
              <a:custGeom>
                <a:avLst/>
                <a:gdLst/>
                <a:ahLst/>
                <a:cxnLst>
                  <a:cxn ang="0">
                    <a:pos x="0" y="576"/>
                  </a:cxn>
                  <a:cxn ang="0">
                    <a:pos x="0" y="606"/>
                  </a:cxn>
                  <a:cxn ang="0">
                    <a:pos x="0" y="618"/>
                  </a:cxn>
                  <a:cxn ang="0">
                    <a:pos x="0" y="600"/>
                  </a:cxn>
                  <a:cxn ang="0">
                    <a:pos x="0" y="582"/>
                  </a:cxn>
                  <a:cxn ang="0">
                    <a:pos x="0" y="594"/>
                  </a:cxn>
                  <a:cxn ang="0">
                    <a:pos x="0" y="624"/>
                  </a:cxn>
                  <a:cxn ang="0">
                    <a:pos x="0" y="612"/>
                  </a:cxn>
                  <a:cxn ang="0">
                    <a:pos x="0" y="594"/>
                  </a:cxn>
                  <a:cxn ang="0">
                    <a:pos x="0" y="504"/>
                  </a:cxn>
                  <a:cxn ang="0">
                    <a:pos x="0" y="522"/>
                  </a:cxn>
                  <a:cxn ang="0">
                    <a:pos x="0" y="540"/>
                  </a:cxn>
                  <a:cxn ang="0">
                    <a:pos x="0" y="540"/>
                  </a:cxn>
                  <a:cxn ang="0">
                    <a:pos x="0" y="528"/>
                  </a:cxn>
                  <a:cxn ang="0">
                    <a:pos x="0" y="516"/>
                  </a:cxn>
                  <a:cxn ang="0">
                    <a:pos x="0" y="504"/>
                  </a:cxn>
                  <a:cxn ang="0">
                    <a:pos x="0" y="516"/>
                  </a:cxn>
                  <a:cxn ang="0">
                    <a:pos x="0" y="528"/>
                  </a:cxn>
                  <a:cxn ang="0">
                    <a:pos x="0" y="546"/>
                  </a:cxn>
                  <a:cxn ang="0">
                    <a:pos x="0" y="540"/>
                  </a:cxn>
                  <a:cxn ang="0">
                    <a:pos x="0" y="528"/>
                  </a:cxn>
                  <a:cxn ang="0">
                    <a:pos x="0" y="516"/>
                  </a:cxn>
                  <a:cxn ang="0">
                    <a:pos x="0" y="504"/>
                  </a:cxn>
                  <a:cxn ang="0">
                    <a:pos x="0" y="606"/>
                  </a:cxn>
                  <a:cxn ang="0">
                    <a:pos x="0" y="618"/>
                  </a:cxn>
                  <a:cxn ang="0">
                    <a:pos x="0" y="648"/>
                  </a:cxn>
                  <a:cxn ang="0">
                    <a:pos x="0" y="600"/>
                  </a:cxn>
                  <a:cxn ang="0">
                    <a:pos x="0" y="504"/>
                  </a:cxn>
                  <a:cxn ang="0">
                    <a:pos x="0" y="534"/>
                  </a:cxn>
                  <a:cxn ang="0">
                    <a:pos x="0" y="474"/>
                  </a:cxn>
                  <a:cxn ang="0">
                    <a:pos x="0" y="486"/>
                  </a:cxn>
                  <a:cxn ang="0">
                    <a:pos x="0" y="534"/>
                  </a:cxn>
                  <a:cxn ang="0">
                    <a:pos x="0" y="468"/>
                  </a:cxn>
                  <a:cxn ang="0">
                    <a:pos x="0" y="492"/>
                  </a:cxn>
                  <a:cxn ang="0">
                    <a:pos x="0" y="534"/>
                  </a:cxn>
                  <a:cxn ang="0">
                    <a:pos x="0" y="468"/>
                  </a:cxn>
                  <a:cxn ang="0">
                    <a:pos x="0" y="492"/>
                  </a:cxn>
                  <a:cxn ang="0">
                    <a:pos x="0" y="528"/>
                  </a:cxn>
                  <a:cxn ang="0">
                    <a:pos x="0" y="468"/>
                  </a:cxn>
                  <a:cxn ang="0">
                    <a:pos x="0" y="498"/>
                  </a:cxn>
                  <a:cxn ang="0">
                    <a:pos x="0" y="498"/>
                  </a:cxn>
                  <a:cxn ang="0">
                    <a:pos x="0" y="468"/>
                  </a:cxn>
                  <a:cxn ang="0">
                    <a:pos x="0" y="498"/>
                  </a:cxn>
                  <a:cxn ang="0">
                    <a:pos x="108" y="504"/>
                  </a:cxn>
                  <a:cxn ang="0">
                    <a:pos x="342" y="678"/>
                  </a:cxn>
                  <a:cxn ang="0">
                    <a:pos x="546" y="384"/>
                  </a:cxn>
                  <a:cxn ang="0">
                    <a:pos x="786" y="342"/>
                  </a:cxn>
                  <a:cxn ang="0">
                    <a:pos x="1020" y="288"/>
                  </a:cxn>
                  <a:cxn ang="0">
                    <a:pos x="1254" y="258"/>
                  </a:cxn>
                  <a:cxn ang="0">
                    <a:pos x="1494" y="288"/>
                  </a:cxn>
                  <a:cxn ang="0">
                    <a:pos x="1728" y="336"/>
                  </a:cxn>
                  <a:cxn ang="0">
                    <a:pos x="1962" y="378"/>
                  </a:cxn>
                  <a:cxn ang="0">
                    <a:pos x="2172" y="648"/>
                  </a:cxn>
                  <a:cxn ang="0">
                    <a:pos x="2406" y="654"/>
                  </a:cxn>
                  <a:cxn ang="0">
                    <a:pos x="2646" y="672"/>
                  </a:cxn>
                  <a:cxn ang="0">
                    <a:pos x="2880" y="684"/>
                  </a:cxn>
                  <a:cxn ang="0">
                    <a:pos x="3114" y="642"/>
                  </a:cxn>
                  <a:cxn ang="0">
                    <a:pos x="3432" y="438"/>
                  </a:cxn>
                  <a:cxn ang="0">
                    <a:pos x="3756" y="96"/>
                  </a:cxn>
                  <a:cxn ang="0">
                    <a:pos x="4104" y="66"/>
                  </a:cxn>
                  <a:cxn ang="0">
                    <a:pos x="4422" y="438"/>
                  </a:cxn>
                  <a:cxn ang="0">
                    <a:pos x="4740" y="618"/>
                  </a:cxn>
                  <a:cxn ang="0">
                    <a:pos x="5088" y="588"/>
                  </a:cxn>
                </a:cxnLst>
                <a:rect l="0" t="0" r="r" b="b"/>
                <a:pathLst>
                  <a:path w="5094" h="750">
                    <a:moveTo>
                      <a:pt x="0" y="606"/>
                    </a:moveTo>
                    <a:lnTo>
                      <a:pt x="0" y="600"/>
                    </a:lnTo>
                    <a:lnTo>
                      <a:pt x="0" y="594"/>
                    </a:lnTo>
                    <a:lnTo>
                      <a:pt x="0" y="588"/>
                    </a:lnTo>
                    <a:lnTo>
                      <a:pt x="0" y="582"/>
                    </a:lnTo>
                    <a:lnTo>
                      <a:pt x="0" y="576"/>
                    </a:lnTo>
                    <a:lnTo>
                      <a:pt x="0" y="576"/>
                    </a:lnTo>
                    <a:lnTo>
                      <a:pt x="0" y="576"/>
                    </a:lnTo>
                    <a:lnTo>
                      <a:pt x="0" y="576"/>
                    </a:lnTo>
                    <a:lnTo>
                      <a:pt x="0" y="582"/>
                    </a:lnTo>
                    <a:lnTo>
                      <a:pt x="0" y="588"/>
                    </a:lnTo>
                    <a:lnTo>
                      <a:pt x="0" y="594"/>
                    </a:lnTo>
                    <a:lnTo>
                      <a:pt x="0" y="600"/>
                    </a:lnTo>
                    <a:lnTo>
                      <a:pt x="0" y="606"/>
                    </a:lnTo>
                    <a:lnTo>
                      <a:pt x="0" y="612"/>
                    </a:lnTo>
                    <a:lnTo>
                      <a:pt x="0" y="618"/>
                    </a:lnTo>
                    <a:lnTo>
                      <a:pt x="0" y="618"/>
                    </a:lnTo>
                    <a:lnTo>
                      <a:pt x="0" y="612"/>
                    </a:lnTo>
                    <a:lnTo>
                      <a:pt x="0" y="612"/>
                    </a:lnTo>
                    <a:lnTo>
                      <a:pt x="0" y="612"/>
                    </a:lnTo>
                    <a:lnTo>
                      <a:pt x="0" y="612"/>
                    </a:lnTo>
                    <a:lnTo>
                      <a:pt x="0" y="606"/>
                    </a:lnTo>
                    <a:lnTo>
                      <a:pt x="0" y="600"/>
                    </a:lnTo>
                    <a:lnTo>
                      <a:pt x="0" y="600"/>
                    </a:lnTo>
                    <a:lnTo>
                      <a:pt x="0" y="594"/>
                    </a:lnTo>
                    <a:lnTo>
                      <a:pt x="0" y="594"/>
                    </a:lnTo>
                    <a:lnTo>
                      <a:pt x="0" y="594"/>
                    </a:lnTo>
                    <a:lnTo>
                      <a:pt x="0" y="588"/>
                    </a:lnTo>
                    <a:lnTo>
                      <a:pt x="0" y="582"/>
                    </a:lnTo>
                    <a:lnTo>
                      <a:pt x="0" y="582"/>
                    </a:lnTo>
                    <a:lnTo>
                      <a:pt x="0" y="582"/>
                    </a:lnTo>
                    <a:lnTo>
                      <a:pt x="0" y="582"/>
                    </a:lnTo>
                    <a:lnTo>
                      <a:pt x="0" y="588"/>
                    </a:lnTo>
                    <a:lnTo>
                      <a:pt x="0" y="588"/>
                    </a:lnTo>
                    <a:lnTo>
                      <a:pt x="0" y="594"/>
                    </a:lnTo>
                    <a:lnTo>
                      <a:pt x="0" y="594"/>
                    </a:lnTo>
                    <a:lnTo>
                      <a:pt x="0" y="600"/>
                    </a:lnTo>
                    <a:lnTo>
                      <a:pt x="0" y="606"/>
                    </a:lnTo>
                    <a:lnTo>
                      <a:pt x="0" y="612"/>
                    </a:lnTo>
                    <a:lnTo>
                      <a:pt x="0" y="612"/>
                    </a:lnTo>
                    <a:lnTo>
                      <a:pt x="0" y="618"/>
                    </a:lnTo>
                    <a:lnTo>
                      <a:pt x="0" y="618"/>
                    </a:lnTo>
                    <a:lnTo>
                      <a:pt x="0" y="618"/>
                    </a:lnTo>
                    <a:lnTo>
                      <a:pt x="0" y="612"/>
                    </a:lnTo>
                    <a:lnTo>
                      <a:pt x="0" y="612"/>
                    </a:lnTo>
                    <a:lnTo>
                      <a:pt x="0" y="612"/>
                    </a:lnTo>
                    <a:lnTo>
                      <a:pt x="0" y="606"/>
                    </a:lnTo>
                    <a:lnTo>
                      <a:pt x="0" y="606"/>
                    </a:lnTo>
                    <a:lnTo>
                      <a:pt x="0" y="600"/>
                    </a:lnTo>
                    <a:lnTo>
                      <a:pt x="0" y="594"/>
                    </a:lnTo>
                    <a:lnTo>
                      <a:pt x="0" y="594"/>
                    </a:lnTo>
                    <a:lnTo>
                      <a:pt x="0" y="594"/>
                    </a:lnTo>
                    <a:lnTo>
                      <a:pt x="0" y="588"/>
                    </a:lnTo>
                    <a:lnTo>
                      <a:pt x="0" y="582"/>
                    </a:lnTo>
                    <a:lnTo>
                      <a:pt x="0" y="576"/>
                    </a:lnTo>
                    <a:lnTo>
                      <a:pt x="0" y="576"/>
                    </a:lnTo>
                    <a:lnTo>
                      <a:pt x="0" y="576"/>
                    </a:lnTo>
                    <a:lnTo>
                      <a:pt x="0" y="576"/>
                    </a:lnTo>
                    <a:lnTo>
                      <a:pt x="0" y="582"/>
                    </a:lnTo>
                    <a:lnTo>
                      <a:pt x="0" y="588"/>
                    </a:lnTo>
                    <a:lnTo>
                      <a:pt x="0" y="594"/>
                    </a:lnTo>
                    <a:lnTo>
                      <a:pt x="0" y="594"/>
                    </a:lnTo>
                    <a:lnTo>
                      <a:pt x="0" y="600"/>
                    </a:lnTo>
                    <a:lnTo>
                      <a:pt x="0" y="600"/>
                    </a:lnTo>
                    <a:lnTo>
                      <a:pt x="0" y="606"/>
                    </a:lnTo>
                    <a:lnTo>
                      <a:pt x="0" y="612"/>
                    </a:lnTo>
                    <a:lnTo>
                      <a:pt x="0" y="612"/>
                    </a:lnTo>
                    <a:lnTo>
                      <a:pt x="0" y="618"/>
                    </a:lnTo>
                    <a:lnTo>
                      <a:pt x="0" y="618"/>
                    </a:lnTo>
                    <a:lnTo>
                      <a:pt x="0" y="612"/>
                    </a:lnTo>
                    <a:lnTo>
                      <a:pt x="0" y="612"/>
                    </a:lnTo>
                    <a:lnTo>
                      <a:pt x="0" y="612"/>
                    </a:lnTo>
                    <a:lnTo>
                      <a:pt x="0" y="606"/>
                    </a:lnTo>
                    <a:lnTo>
                      <a:pt x="0" y="606"/>
                    </a:lnTo>
                    <a:lnTo>
                      <a:pt x="0" y="600"/>
                    </a:lnTo>
                    <a:lnTo>
                      <a:pt x="0" y="594"/>
                    </a:lnTo>
                    <a:lnTo>
                      <a:pt x="0" y="594"/>
                    </a:lnTo>
                    <a:lnTo>
                      <a:pt x="0" y="594"/>
                    </a:lnTo>
                    <a:lnTo>
                      <a:pt x="0" y="588"/>
                    </a:lnTo>
                    <a:lnTo>
                      <a:pt x="0" y="582"/>
                    </a:lnTo>
                    <a:lnTo>
                      <a:pt x="0" y="582"/>
                    </a:lnTo>
                    <a:lnTo>
                      <a:pt x="0" y="576"/>
                    </a:lnTo>
                    <a:lnTo>
                      <a:pt x="0" y="576"/>
                    </a:lnTo>
                    <a:lnTo>
                      <a:pt x="0" y="582"/>
                    </a:lnTo>
                    <a:lnTo>
                      <a:pt x="0" y="582"/>
                    </a:lnTo>
                    <a:lnTo>
                      <a:pt x="0" y="588"/>
                    </a:lnTo>
                    <a:lnTo>
                      <a:pt x="0" y="594"/>
                    </a:lnTo>
                    <a:lnTo>
                      <a:pt x="0" y="594"/>
                    </a:lnTo>
                    <a:lnTo>
                      <a:pt x="0" y="600"/>
                    </a:lnTo>
                    <a:lnTo>
                      <a:pt x="0" y="606"/>
                    </a:lnTo>
                    <a:lnTo>
                      <a:pt x="0" y="612"/>
                    </a:lnTo>
                    <a:lnTo>
                      <a:pt x="0" y="612"/>
                    </a:lnTo>
                    <a:lnTo>
                      <a:pt x="0" y="618"/>
                    </a:lnTo>
                    <a:lnTo>
                      <a:pt x="0" y="618"/>
                    </a:lnTo>
                    <a:lnTo>
                      <a:pt x="0" y="618"/>
                    </a:lnTo>
                    <a:lnTo>
                      <a:pt x="0" y="618"/>
                    </a:lnTo>
                    <a:lnTo>
                      <a:pt x="0" y="618"/>
                    </a:lnTo>
                    <a:lnTo>
                      <a:pt x="0" y="612"/>
                    </a:lnTo>
                    <a:lnTo>
                      <a:pt x="0" y="612"/>
                    </a:lnTo>
                    <a:lnTo>
                      <a:pt x="0" y="606"/>
                    </a:lnTo>
                    <a:lnTo>
                      <a:pt x="0" y="600"/>
                    </a:lnTo>
                    <a:lnTo>
                      <a:pt x="0" y="600"/>
                    </a:lnTo>
                    <a:lnTo>
                      <a:pt x="0" y="594"/>
                    </a:lnTo>
                    <a:lnTo>
                      <a:pt x="0" y="594"/>
                    </a:lnTo>
                    <a:lnTo>
                      <a:pt x="0" y="594"/>
                    </a:lnTo>
                    <a:lnTo>
                      <a:pt x="0" y="588"/>
                    </a:lnTo>
                    <a:lnTo>
                      <a:pt x="0" y="582"/>
                    </a:lnTo>
                    <a:lnTo>
                      <a:pt x="0" y="582"/>
                    </a:lnTo>
                    <a:lnTo>
                      <a:pt x="0" y="582"/>
                    </a:lnTo>
                    <a:lnTo>
                      <a:pt x="0" y="582"/>
                    </a:lnTo>
                    <a:lnTo>
                      <a:pt x="0" y="588"/>
                    </a:lnTo>
                    <a:lnTo>
                      <a:pt x="0" y="588"/>
                    </a:lnTo>
                    <a:lnTo>
                      <a:pt x="0" y="594"/>
                    </a:lnTo>
                    <a:lnTo>
                      <a:pt x="0" y="594"/>
                    </a:lnTo>
                    <a:lnTo>
                      <a:pt x="0" y="600"/>
                    </a:lnTo>
                    <a:lnTo>
                      <a:pt x="0" y="606"/>
                    </a:lnTo>
                    <a:lnTo>
                      <a:pt x="0" y="612"/>
                    </a:lnTo>
                    <a:lnTo>
                      <a:pt x="0" y="612"/>
                    </a:lnTo>
                    <a:lnTo>
                      <a:pt x="0" y="618"/>
                    </a:lnTo>
                    <a:lnTo>
                      <a:pt x="0" y="618"/>
                    </a:lnTo>
                    <a:lnTo>
                      <a:pt x="0" y="618"/>
                    </a:lnTo>
                    <a:lnTo>
                      <a:pt x="0" y="612"/>
                    </a:lnTo>
                    <a:lnTo>
                      <a:pt x="0" y="612"/>
                    </a:lnTo>
                    <a:lnTo>
                      <a:pt x="0" y="612"/>
                    </a:lnTo>
                    <a:lnTo>
                      <a:pt x="0" y="606"/>
                    </a:lnTo>
                    <a:lnTo>
                      <a:pt x="0" y="606"/>
                    </a:lnTo>
                    <a:lnTo>
                      <a:pt x="0" y="600"/>
                    </a:lnTo>
                    <a:lnTo>
                      <a:pt x="0" y="594"/>
                    </a:lnTo>
                    <a:lnTo>
                      <a:pt x="0" y="594"/>
                    </a:lnTo>
                    <a:lnTo>
                      <a:pt x="0" y="594"/>
                    </a:lnTo>
                    <a:lnTo>
                      <a:pt x="0" y="588"/>
                    </a:lnTo>
                    <a:lnTo>
                      <a:pt x="0" y="582"/>
                    </a:lnTo>
                    <a:lnTo>
                      <a:pt x="0" y="582"/>
                    </a:lnTo>
                    <a:lnTo>
                      <a:pt x="0" y="576"/>
                    </a:lnTo>
                    <a:lnTo>
                      <a:pt x="0" y="576"/>
                    </a:lnTo>
                    <a:lnTo>
                      <a:pt x="0" y="576"/>
                    </a:lnTo>
                    <a:lnTo>
                      <a:pt x="0" y="582"/>
                    </a:lnTo>
                    <a:lnTo>
                      <a:pt x="0" y="588"/>
                    </a:lnTo>
                    <a:lnTo>
                      <a:pt x="0" y="594"/>
                    </a:lnTo>
                    <a:lnTo>
                      <a:pt x="0" y="594"/>
                    </a:lnTo>
                    <a:lnTo>
                      <a:pt x="0" y="600"/>
                    </a:lnTo>
                    <a:lnTo>
                      <a:pt x="0" y="606"/>
                    </a:lnTo>
                    <a:lnTo>
                      <a:pt x="0" y="606"/>
                    </a:lnTo>
                    <a:lnTo>
                      <a:pt x="0" y="612"/>
                    </a:lnTo>
                    <a:lnTo>
                      <a:pt x="0" y="612"/>
                    </a:lnTo>
                    <a:lnTo>
                      <a:pt x="0" y="618"/>
                    </a:lnTo>
                    <a:lnTo>
                      <a:pt x="0" y="618"/>
                    </a:lnTo>
                    <a:lnTo>
                      <a:pt x="0" y="612"/>
                    </a:lnTo>
                    <a:lnTo>
                      <a:pt x="0" y="612"/>
                    </a:lnTo>
                    <a:lnTo>
                      <a:pt x="0" y="612"/>
                    </a:lnTo>
                    <a:lnTo>
                      <a:pt x="0" y="612"/>
                    </a:lnTo>
                    <a:lnTo>
                      <a:pt x="0" y="606"/>
                    </a:lnTo>
                    <a:lnTo>
                      <a:pt x="0" y="600"/>
                    </a:lnTo>
                    <a:lnTo>
                      <a:pt x="0" y="600"/>
                    </a:lnTo>
                    <a:lnTo>
                      <a:pt x="0" y="594"/>
                    </a:lnTo>
                    <a:lnTo>
                      <a:pt x="0" y="594"/>
                    </a:lnTo>
                    <a:lnTo>
                      <a:pt x="0" y="594"/>
                    </a:lnTo>
                    <a:lnTo>
                      <a:pt x="0" y="588"/>
                    </a:lnTo>
                    <a:lnTo>
                      <a:pt x="0" y="582"/>
                    </a:lnTo>
                    <a:lnTo>
                      <a:pt x="0" y="582"/>
                    </a:lnTo>
                    <a:lnTo>
                      <a:pt x="0" y="582"/>
                    </a:lnTo>
                    <a:lnTo>
                      <a:pt x="0" y="582"/>
                    </a:lnTo>
                    <a:lnTo>
                      <a:pt x="0" y="588"/>
                    </a:lnTo>
                    <a:lnTo>
                      <a:pt x="0" y="594"/>
                    </a:lnTo>
                    <a:lnTo>
                      <a:pt x="0" y="594"/>
                    </a:lnTo>
                    <a:lnTo>
                      <a:pt x="0" y="594"/>
                    </a:lnTo>
                    <a:lnTo>
                      <a:pt x="0" y="600"/>
                    </a:lnTo>
                    <a:lnTo>
                      <a:pt x="0" y="606"/>
                    </a:lnTo>
                    <a:lnTo>
                      <a:pt x="0" y="612"/>
                    </a:lnTo>
                    <a:lnTo>
                      <a:pt x="0" y="612"/>
                    </a:lnTo>
                    <a:lnTo>
                      <a:pt x="0" y="618"/>
                    </a:lnTo>
                    <a:lnTo>
                      <a:pt x="0" y="618"/>
                    </a:lnTo>
                    <a:lnTo>
                      <a:pt x="0" y="618"/>
                    </a:lnTo>
                    <a:lnTo>
                      <a:pt x="0" y="618"/>
                    </a:lnTo>
                    <a:lnTo>
                      <a:pt x="0" y="618"/>
                    </a:lnTo>
                    <a:lnTo>
                      <a:pt x="0" y="612"/>
                    </a:lnTo>
                    <a:lnTo>
                      <a:pt x="0" y="612"/>
                    </a:lnTo>
                    <a:lnTo>
                      <a:pt x="0" y="606"/>
                    </a:lnTo>
                    <a:lnTo>
                      <a:pt x="0" y="600"/>
                    </a:lnTo>
                    <a:lnTo>
                      <a:pt x="0" y="600"/>
                    </a:lnTo>
                    <a:lnTo>
                      <a:pt x="0" y="594"/>
                    </a:lnTo>
                    <a:lnTo>
                      <a:pt x="0" y="594"/>
                    </a:lnTo>
                    <a:lnTo>
                      <a:pt x="0" y="594"/>
                    </a:lnTo>
                    <a:lnTo>
                      <a:pt x="0" y="588"/>
                    </a:lnTo>
                    <a:lnTo>
                      <a:pt x="0" y="582"/>
                    </a:lnTo>
                    <a:lnTo>
                      <a:pt x="0" y="582"/>
                    </a:lnTo>
                    <a:lnTo>
                      <a:pt x="0" y="582"/>
                    </a:lnTo>
                    <a:lnTo>
                      <a:pt x="0" y="582"/>
                    </a:lnTo>
                    <a:lnTo>
                      <a:pt x="0" y="588"/>
                    </a:lnTo>
                    <a:lnTo>
                      <a:pt x="0" y="594"/>
                    </a:lnTo>
                    <a:lnTo>
                      <a:pt x="0" y="594"/>
                    </a:lnTo>
                    <a:lnTo>
                      <a:pt x="0" y="594"/>
                    </a:lnTo>
                    <a:lnTo>
                      <a:pt x="0" y="600"/>
                    </a:lnTo>
                    <a:lnTo>
                      <a:pt x="0" y="606"/>
                    </a:lnTo>
                    <a:lnTo>
                      <a:pt x="0" y="612"/>
                    </a:lnTo>
                    <a:lnTo>
                      <a:pt x="0" y="612"/>
                    </a:lnTo>
                    <a:lnTo>
                      <a:pt x="0" y="618"/>
                    </a:lnTo>
                    <a:lnTo>
                      <a:pt x="0" y="618"/>
                    </a:lnTo>
                    <a:lnTo>
                      <a:pt x="0" y="618"/>
                    </a:lnTo>
                    <a:lnTo>
                      <a:pt x="0" y="612"/>
                    </a:lnTo>
                    <a:lnTo>
                      <a:pt x="0" y="612"/>
                    </a:lnTo>
                    <a:lnTo>
                      <a:pt x="0" y="612"/>
                    </a:lnTo>
                    <a:lnTo>
                      <a:pt x="0" y="606"/>
                    </a:lnTo>
                    <a:lnTo>
                      <a:pt x="0" y="606"/>
                    </a:lnTo>
                    <a:lnTo>
                      <a:pt x="0" y="600"/>
                    </a:lnTo>
                    <a:lnTo>
                      <a:pt x="0" y="594"/>
                    </a:lnTo>
                    <a:lnTo>
                      <a:pt x="0" y="594"/>
                    </a:lnTo>
                    <a:lnTo>
                      <a:pt x="0" y="594"/>
                    </a:lnTo>
                    <a:lnTo>
                      <a:pt x="0" y="588"/>
                    </a:lnTo>
                    <a:lnTo>
                      <a:pt x="0" y="582"/>
                    </a:lnTo>
                    <a:lnTo>
                      <a:pt x="0" y="582"/>
                    </a:lnTo>
                    <a:lnTo>
                      <a:pt x="0" y="576"/>
                    </a:lnTo>
                    <a:lnTo>
                      <a:pt x="0" y="576"/>
                    </a:lnTo>
                    <a:lnTo>
                      <a:pt x="0" y="582"/>
                    </a:lnTo>
                    <a:lnTo>
                      <a:pt x="0" y="582"/>
                    </a:lnTo>
                    <a:lnTo>
                      <a:pt x="0" y="588"/>
                    </a:lnTo>
                    <a:lnTo>
                      <a:pt x="0" y="594"/>
                    </a:lnTo>
                    <a:lnTo>
                      <a:pt x="0" y="594"/>
                    </a:lnTo>
                    <a:lnTo>
                      <a:pt x="0" y="600"/>
                    </a:lnTo>
                    <a:lnTo>
                      <a:pt x="0" y="606"/>
                    </a:lnTo>
                    <a:lnTo>
                      <a:pt x="0" y="612"/>
                    </a:lnTo>
                    <a:lnTo>
                      <a:pt x="0" y="612"/>
                    </a:lnTo>
                    <a:lnTo>
                      <a:pt x="0" y="618"/>
                    </a:lnTo>
                    <a:lnTo>
                      <a:pt x="0" y="618"/>
                    </a:lnTo>
                    <a:lnTo>
                      <a:pt x="0" y="618"/>
                    </a:lnTo>
                    <a:lnTo>
                      <a:pt x="0" y="618"/>
                    </a:lnTo>
                    <a:lnTo>
                      <a:pt x="0" y="618"/>
                    </a:lnTo>
                    <a:lnTo>
                      <a:pt x="0" y="612"/>
                    </a:lnTo>
                    <a:lnTo>
                      <a:pt x="0" y="612"/>
                    </a:lnTo>
                    <a:lnTo>
                      <a:pt x="0" y="606"/>
                    </a:lnTo>
                    <a:lnTo>
                      <a:pt x="0" y="606"/>
                    </a:lnTo>
                    <a:lnTo>
                      <a:pt x="0" y="600"/>
                    </a:lnTo>
                    <a:lnTo>
                      <a:pt x="0" y="600"/>
                    </a:lnTo>
                    <a:lnTo>
                      <a:pt x="0" y="600"/>
                    </a:lnTo>
                    <a:lnTo>
                      <a:pt x="0" y="594"/>
                    </a:lnTo>
                    <a:lnTo>
                      <a:pt x="0" y="588"/>
                    </a:lnTo>
                    <a:lnTo>
                      <a:pt x="0" y="582"/>
                    </a:lnTo>
                    <a:lnTo>
                      <a:pt x="0" y="582"/>
                    </a:lnTo>
                    <a:lnTo>
                      <a:pt x="0" y="582"/>
                    </a:lnTo>
                    <a:lnTo>
                      <a:pt x="0" y="582"/>
                    </a:lnTo>
                    <a:lnTo>
                      <a:pt x="0" y="588"/>
                    </a:lnTo>
                    <a:lnTo>
                      <a:pt x="0" y="594"/>
                    </a:lnTo>
                    <a:lnTo>
                      <a:pt x="0" y="600"/>
                    </a:lnTo>
                    <a:lnTo>
                      <a:pt x="0" y="600"/>
                    </a:lnTo>
                    <a:lnTo>
                      <a:pt x="0" y="606"/>
                    </a:lnTo>
                    <a:lnTo>
                      <a:pt x="0" y="606"/>
                    </a:lnTo>
                    <a:lnTo>
                      <a:pt x="0" y="612"/>
                    </a:lnTo>
                    <a:lnTo>
                      <a:pt x="0" y="618"/>
                    </a:lnTo>
                    <a:lnTo>
                      <a:pt x="0" y="618"/>
                    </a:lnTo>
                    <a:lnTo>
                      <a:pt x="0" y="624"/>
                    </a:lnTo>
                    <a:lnTo>
                      <a:pt x="0" y="624"/>
                    </a:lnTo>
                    <a:lnTo>
                      <a:pt x="0" y="618"/>
                    </a:lnTo>
                    <a:lnTo>
                      <a:pt x="0" y="618"/>
                    </a:lnTo>
                    <a:lnTo>
                      <a:pt x="0" y="612"/>
                    </a:lnTo>
                    <a:lnTo>
                      <a:pt x="0" y="612"/>
                    </a:lnTo>
                    <a:lnTo>
                      <a:pt x="0" y="606"/>
                    </a:lnTo>
                    <a:lnTo>
                      <a:pt x="0" y="600"/>
                    </a:lnTo>
                    <a:lnTo>
                      <a:pt x="0" y="600"/>
                    </a:lnTo>
                    <a:lnTo>
                      <a:pt x="0" y="594"/>
                    </a:lnTo>
                    <a:lnTo>
                      <a:pt x="0" y="594"/>
                    </a:lnTo>
                    <a:lnTo>
                      <a:pt x="0" y="594"/>
                    </a:lnTo>
                    <a:lnTo>
                      <a:pt x="0" y="588"/>
                    </a:lnTo>
                    <a:lnTo>
                      <a:pt x="0" y="582"/>
                    </a:lnTo>
                    <a:lnTo>
                      <a:pt x="0" y="582"/>
                    </a:lnTo>
                    <a:lnTo>
                      <a:pt x="0" y="582"/>
                    </a:lnTo>
                    <a:lnTo>
                      <a:pt x="0" y="582"/>
                    </a:lnTo>
                    <a:lnTo>
                      <a:pt x="0" y="588"/>
                    </a:lnTo>
                    <a:lnTo>
                      <a:pt x="0" y="594"/>
                    </a:lnTo>
                    <a:lnTo>
                      <a:pt x="0" y="594"/>
                    </a:lnTo>
                    <a:lnTo>
                      <a:pt x="0" y="594"/>
                    </a:lnTo>
                    <a:lnTo>
                      <a:pt x="0" y="600"/>
                    </a:lnTo>
                    <a:lnTo>
                      <a:pt x="0" y="606"/>
                    </a:lnTo>
                    <a:lnTo>
                      <a:pt x="0" y="612"/>
                    </a:lnTo>
                    <a:lnTo>
                      <a:pt x="0" y="612"/>
                    </a:lnTo>
                    <a:lnTo>
                      <a:pt x="0" y="618"/>
                    </a:lnTo>
                    <a:lnTo>
                      <a:pt x="0" y="618"/>
                    </a:lnTo>
                    <a:lnTo>
                      <a:pt x="0" y="618"/>
                    </a:lnTo>
                    <a:lnTo>
                      <a:pt x="0" y="612"/>
                    </a:lnTo>
                    <a:lnTo>
                      <a:pt x="0" y="612"/>
                    </a:lnTo>
                    <a:lnTo>
                      <a:pt x="0" y="612"/>
                    </a:lnTo>
                    <a:lnTo>
                      <a:pt x="0" y="606"/>
                    </a:lnTo>
                    <a:lnTo>
                      <a:pt x="0" y="606"/>
                    </a:lnTo>
                    <a:lnTo>
                      <a:pt x="0" y="600"/>
                    </a:lnTo>
                    <a:lnTo>
                      <a:pt x="0" y="594"/>
                    </a:lnTo>
                    <a:lnTo>
                      <a:pt x="0" y="594"/>
                    </a:lnTo>
                    <a:lnTo>
                      <a:pt x="0" y="594"/>
                    </a:lnTo>
                    <a:lnTo>
                      <a:pt x="0" y="594"/>
                    </a:lnTo>
                    <a:lnTo>
                      <a:pt x="0" y="588"/>
                    </a:lnTo>
                    <a:lnTo>
                      <a:pt x="0" y="582"/>
                    </a:lnTo>
                    <a:lnTo>
                      <a:pt x="0" y="582"/>
                    </a:lnTo>
                    <a:lnTo>
                      <a:pt x="0" y="582"/>
                    </a:lnTo>
                    <a:lnTo>
                      <a:pt x="0" y="582"/>
                    </a:lnTo>
                    <a:lnTo>
                      <a:pt x="0" y="588"/>
                    </a:lnTo>
                    <a:lnTo>
                      <a:pt x="0" y="594"/>
                    </a:lnTo>
                    <a:lnTo>
                      <a:pt x="0" y="594"/>
                    </a:lnTo>
                    <a:lnTo>
                      <a:pt x="0" y="594"/>
                    </a:lnTo>
                    <a:lnTo>
                      <a:pt x="0" y="600"/>
                    </a:lnTo>
                    <a:lnTo>
                      <a:pt x="0" y="606"/>
                    </a:lnTo>
                    <a:lnTo>
                      <a:pt x="0" y="612"/>
                    </a:lnTo>
                    <a:lnTo>
                      <a:pt x="0" y="612"/>
                    </a:lnTo>
                    <a:lnTo>
                      <a:pt x="0" y="618"/>
                    </a:lnTo>
                    <a:lnTo>
                      <a:pt x="0" y="618"/>
                    </a:lnTo>
                    <a:lnTo>
                      <a:pt x="0" y="618"/>
                    </a:lnTo>
                    <a:lnTo>
                      <a:pt x="0" y="618"/>
                    </a:lnTo>
                    <a:lnTo>
                      <a:pt x="0" y="618"/>
                    </a:lnTo>
                    <a:lnTo>
                      <a:pt x="0" y="612"/>
                    </a:lnTo>
                    <a:lnTo>
                      <a:pt x="0" y="612"/>
                    </a:lnTo>
                    <a:lnTo>
                      <a:pt x="0" y="606"/>
                    </a:lnTo>
                    <a:lnTo>
                      <a:pt x="0" y="606"/>
                    </a:lnTo>
                    <a:lnTo>
                      <a:pt x="0" y="600"/>
                    </a:lnTo>
                    <a:lnTo>
                      <a:pt x="0" y="600"/>
                    </a:lnTo>
                    <a:lnTo>
                      <a:pt x="0" y="600"/>
                    </a:lnTo>
                    <a:lnTo>
                      <a:pt x="0" y="594"/>
                    </a:lnTo>
                    <a:lnTo>
                      <a:pt x="0" y="588"/>
                    </a:lnTo>
                    <a:lnTo>
                      <a:pt x="0" y="588"/>
                    </a:lnTo>
                    <a:lnTo>
                      <a:pt x="0" y="582"/>
                    </a:lnTo>
                    <a:lnTo>
                      <a:pt x="0" y="582"/>
                    </a:lnTo>
                    <a:lnTo>
                      <a:pt x="0" y="588"/>
                    </a:lnTo>
                    <a:lnTo>
                      <a:pt x="0" y="588"/>
                    </a:lnTo>
                    <a:lnTo>
                      <a:pt x="0" y="594"/>
                    </a:lnTo>
                    <a:lnTo>
                      <a:pt x="0" y="600"/>
                    </a:lnTo>
                    <a:lnTo>
                      <a:pt x="0" y="600"/>
                    </a:lnTo>
                    <a:lnTo>
                      <a:pt x="0" y="606"/>
                    </a:lnTo>
                    <a:lnTo>
                      <a:pt x="0" y="606"/>
                    </a:lnTo>
                    <a:lnTo>
                      <a:pt x="0" y="612"/>
                    </a:lnTo>
                    <a:lnTo>
                      <a:pt x="0" y="618"/>
                    </a:lnTo>
                    <a:lnTo>
                      <a:pt x="0" y="618"/>
                    </a:lnTo>
                    <a:lnTo>
                      <a:pt x="0" y="624"/>
                    </a:lnTo>
                    <a:lnTo>
                      <a:pt x="0" y="624"/>
                    </a:lnTo>
                    <a:lnTo>
                      <a:pt x="0" y="618"/>
                    </a:lnTo>
                    <a:lnTo>
                      <a:pt x="0" y="618"/>
                    </a:lnTo>
                    <a:lnTo>
                      <a:pt x="0" y="612"/>
                    </a:lnTo>
                    <a:lnTo>
                      <a:pt x="0" y="612"/>
                    </a:lnTo>
                    <a:lnTo>
                      <a:pt x="0" y="606"/>
                    </a:lnTo>
                    <a:lnTo>
                      <a:pt x="0" y="600"/>
                    </a:lnTo>
                    <a:lnTo>
                      <a:pt x="0" y="600"/>
                    </a:lnTo>
                    <a:lnTo>
                      <a:pt x="0" y="594"/>
                    </a:lnTo>
                    <a:lnTo>
                      <a:pt x="0" y="594"/>
                    </a:lnTo>
                    <a:lnTo>
                      <a:pt x="0" y="594"/>
                    </a:lnTo>
                    <a:lnTo>
                      <a:pt x="0" y="588"/>
                    </a:lnTo>
                    <a:lnTo>
                      <a:pt x="0" y="582"/>
                    </a:lnTo>
                    <a:lnTo>
                      <a:pt x="0" y="582"/>
                    </a:lnTo>
                    <a:lnTo>
                      <a:pt x="0" y="582"/>
                    </a:lnTo>
                    <a:lnTo>
                      <a:pt x="0" y="582"/>
                    </a:lnTo>
                    <a:lnTo>
                      <a:pt x="0" y="588"/>
                    </a:lnTo>
                    <a:lnTo>
                      <a:pt x="0" y="594"/>
                    </a:lnTo>
                    <a:lnTo>
                      <a:pt x="0" y="594"/>
                    </a:lnTo>
                    <a:lnTo>
                      <a:pt x="0" y="594"/>
                    </a:lnTo>
                    <a:lnTo>
                      <a:pt x="0" y="600"/>
                    </a:lnTo>
                    <a:lnTo>
                      <a:pt x="0" y="606"/>
                    </a:lnTo>
                    <a:lnTo>
                      <a:pt x="0" y="612"/>
                    </a:lnTo>
                    <a:lnTo>
                      <a:pt x="0" y="612"/>
                    </a:lnTo>
                    <a:lnTo>
                      <a:pt x="0" y="618"/>
                    </a:lnTo>
                    <a:lnTo>
                      <a:pt x="0" y="618"/>
                    </a:lnTo>
                    <a:lnTo>
                      <a:pt x="0" y="618"/>
                    </a:lnTo>
                    <a:lnTo>
                      <a:pt x="0" y="612"/>
                    </a:lnTo>
                    <a:lnTo>
                      <a:pt x="0" y="612"/>
                    </a:lnTo>
                    <a:lnTo>
                      <a:pt x="0" y="612"/>
                    </a:lnTo>
                    <a:lnTo>
                      <a:pt x="0" y="612"/>
                    </a:lnTo>
                    <a:lnTo>
                      <a:pt x="0" y="606"/>
                    </a:lnTo>
                    <a:lnTo>
                      <a:pt x="0" y="600"/>
                    </a:lnTo>
                    <a:lnTo>
                      <a:pt x="0" y="600"/>
                    </a:lnTo>
                    <a:lnTo>
                      <a:pt x="0" y="600"/>
                    </a:lnTo>
                    <a:lnTo>
                      <a:pt x="0" y="600"/>
                    </a:lnTo>
                    <a:lnTo>
                      <a:pt x="0" y="594"/>
                    </a:lnTo>
                    <a:lnTo>
                      <a:pt x="0" y="588"/>
                    </a:lnTo>
                    <a:lnTo>
                      <a:pt x="0" y="582"/>
                    </a:lnTo>
                    <a:lnTo>
                      <a:pt x="0" y="582"/>
                    </a:lnTo>
                    <a:lnTo>
                      <a:pt x="0" y="582"/>
                    </a:lnTo>
                    <a:lnTo>
                      <a:pt x="0" y="582"/>
                    </a:lnTo>
                    <a:lnTo>
                      <a:pt x="0" y="588"/>
                    </a:lnTo>
                    <a:lnTo>
                      <a:pt x="0" y="594"/>
                    </a:lnTo>
                    <a:lnTo>
                      <a:pt x="0" y="600"/>
                    </a:lnTo>
                    <a:lnTo>
                      <a:pt x="0" y="600"/>
                    </a:lnTo>
                    <a:lnTo>
                      <a:pt x="0" y="606"/>
                    </a:lnTo>
                    <a:lnTo>
                      <a:pt x="0" y="606"/>
                    </a:lnTo>
                    <a:lnTo>
                      <a:pt x="0" y="612"/>
                    </a:lnTo>
                    <a:lnTo>
                      <a:pt x="0" y="618"/>
                    </a:lnTo>
                    <a:lnTo>
                      <a:pt x="0" y="618"/>
                    </a:lnTo>
                    <a:lnTo>
                      <a:pt x="0" y="624"/>
                    </a:lnTo>
                    <a:lnTo>
                      <a:pt x="0" y="624"/>
                    </a:lnTo>
                    <a:lnTo>
                      <a:pt x="0" y="618"/>
                    </a:lnTo>
                    <a:lnTo>
                      <a:pt x="0" y="618"/>
                    </a:lnTo>
                    <a:lnTo>
                      <a:pt x="0" y="618"/>
                    </a:lnTo>
                    <a:lnTo>
                      <a:pt x="0" y="612"/>
                    </a:lnTo>
                    <a:lnTo>
                      <a:pt x="0" y="612"/>
                    </a:lnTo>
                    <a:lnTo>
                      <a:pt x="0" y="606"/>
                    </a:lnTo>
                    <a:lnTo>
                      <a:pt x="0" y="600"/>
                    </a:lnTo>
                    <a:lnTo>
                      <a:pt x="0" y="600"/>
                    </a:lnTo>
                    <a:lnTo>
                      <a:pt x="0" y="600"/>
                    </a:lnTo>
                    <a:lnTo>
                      <a:pt x="0" y="594"/>
                    </a:lnTo>
                    <a:lnTo>
                      <a:pt x="0" y="588"/>
                    </a:lnTo>
                    <a:lnTo>
                      <a:pt x="0" y="588"/>
                    </a:lnTo>
                    <a:lnTo>
                      <a:pt x="0" y="582"/>
                    </a:lnTo>
                    <a:lnTo>
                      <a:pt x="0" y="582"/>
                    </a:lnTo>
                    <a:lnTo>
                      <a:pt x="0" y="588"/>
                    </a:lnTo>
                    <a:lnTo>
                      <a:pt x="0" y="588"/>
                    </a:lnTo>
                    <a:lnTo>
                      <a:pt x="0" y="594"/>
                    </a:lnTo>
                    <a:lnTo>
                      <a:pt x="0" y="600"/>
                    </a:lnTo>
                    <a:lnTo>
                      <a:pt x="0" y="600"/>
                    </a:lnTo>
                    <a:lnTo>
                      <a:pt x="0" y="606"/>
                    </a:lnTo>
                    <a:lnTo>
                      <a:pt x="0" y="606"/>
                    </a:lnTo>
                    <a:lnTo>
                      <a:pt x="0" y="612"/>
                    </a:lnTo>
                    <a:lnTo>
                      <a:pt x="0" y="618"/>
                    </a:lnTo>
                    <a:lnTo>
                      <a:pt x="0" y="618"/>
                    </a:lnTo>
                    <a:lnTo>
                      <a:pt x="0" y="624"/>
                    </a:lnTo>
                    <a:lnTo>
                      <a:pt x="0" y="624"/>
                    </a:lnTo>
                    <a:lnTo>
                      <a:pt x="0" y="612"/>
                    </a:lnTo>
                    <a:lnTo>
                      <a:pt x="0" y="612"/>
                    </a:lnTo>
                    <a:lnTo>
                      <a:pt x="0" y="612"/>
                    </a:lnTo>
                    <a:lnTo>
                      <a:pt x="0" y="612"/>
                    </a:lnTo>
                    <a:lnTo>
                      <a:pt x="0" y="606"/>
                    </a:lnTo>
                    <a:lnTo>
                      <a:pt x="0" y="600"/>
                    </a:lnTo>
                    <a:lnTo>
                      <a:pt x="0" y="600"/>
                    </a:lnTo>
                    <a:lnTo>
                      <a:pt x="0" y="594"/>
                    </a:lnTo>
                    <a:lnTo>
                      <a:pt x="0" y="594"/>
                    </a:lnTo>
                    <a:lnTo>
                      <a:pt x="0" y="594"/>
                    </a:lnTo>
                    <a:lnTo>
                      <a:pt x="0" y="588"/>
                    </a:lnTo>
                    <a:lnTo>
                      <a:pt x="0" y="582"/>
                    </a:lnTo>
                    <a:lnTo>
                      <a:pt x="0" y="582"/>
                    </a:lnTo>
                    <a:lnTo>
                      <a:pt x="0" y="582"/>
                    </a:lnTo>
                    <a:lnTo>
                      <a:pt x="0" y="582"/>
                    </a:lnTo>
                    <a:lnTo>
                      <a:pt x="0" y="588"/>
                    </a:lnTo>
                    <a:lnTo>
                      <a:pt x="0" y="594"/>
                    </a:lnTo>
                    <a:lnTo>
                      <a:pt x="0" y="594"/>
                    </a:lnTo>
                    <a:lnTo>
                      <a:pt x="0" y="594"/>
                    </a:lnTo>
                    <a:lnTo>
                      <a:pt x="0" y="600"/>
                    </a:lnTo>
                    <a:lnTo>
                      <a:pt x="0" y="606"/>
                    </a:lnTo>
                    <a:lnTo>
                      <a:pt x="0" y="612"/>
                    </a:lnTo>
                    <a:lnTo>
                      <a:pt x="0" y="612"/>
                    </a:lnTo>
                    <a:lnTo>
                      <a:pt x="0" y="618"/>
                    </a:lnTo>
                    <a:lnTo>
                      <a:pt x="0" y="618"/>
                    </a:lnTo>
                    <a:lnTo>
                      <a:pt x="0" y="618"/>
                    </a:lnTo>
                    <a:lnTo>
                      <a:pt x="0" y="618"/>
                    </a:lnTo>
                    <a:lnTo>
                      <a:pt x="0" y="618"/>
                    </a:lnTo>
                    <a:lnTo>
                      <a:pt x="0" y="612"/>
                    </a:lnTo>
                    <a:lnTo>
                      <a:pt x="0" y="612"/>
                    </a:lnTo>
                    <a:lnTo>
                      <a:pt x="0" y="606"/>
                    </a:lnTo>
                    <a:lnTo>
                      <a:pt x="0" y="606"/>
                    </a:lnTo>
                    <a:lnTo>
                      <a:pt x="0" y="600"/>
                    </a:lnTo>
                    <a:lnTo>
                      <a:pt x="0" y="600"/>
                    </a:lnTo>
                    <a:lnTo>
                      <a:pt x="0" y="600"/>
                    </a:lnTo>
                    <a:lnTo>
                      <a:pt x="0" y="594"/>
                    </a:lnTo>
                    <a:lnTo>
                      <a:pt x="0" y="588"/>
                    </a:lnTo>
                    <a:lnTo>
                      <a:pt x="0" y="588"/>
                    </a:lnTo>
                    <a:lnTo>
                      <a:pt x="0" y="582"/>
                    </a:lnTo>
                    <a:lnTo>
                      <a:pt x="0" y="582"/>
                    </a:lnTo>
                    <a:lnTo>
                      <a:pt x="0" y="588"/>
                    </a:lnTo>
                    <a:lnTo>
                      <a:pt x="0" y="588"/>
                    </a:lnTo>
                    <a:lnTo>
                      <a:pt x="0" y="594"/>
                    </a:lnTo>
                    <a:lnTo>
                      <a:pt x="0" y="600"/>
                    </a:lnTo>
                    <a:lnTo>
                      <a:pt x="0" y="600"/>
                    </a:lnTo>
                    <a:lnTo>
                      <a:pt x="0" y="606"/>
                    </a:lnTo>
                    <a:lnTo>
                      <a:pt x="0" y="612"/>
                    </a:lnTo>
                    <a:lnTo>
                      <a:pt x="0" y="612"/>
                    </a:lnTo>
                    <a:lnTo>
                      <a:pt x="0" y="618"/>
                    </a:lnTo>
                    <a:lnTo>
                      <a:pt x="0" y="618"/>
                    </a:lnTo>
                    <a:lnTo>
                      <a:pt x="0" y="624"/>
                    </a:lnTo>
                    <a:lnTo>
                      <a:pt x="0" y="624"/>
                    </a:lnTo>
                    <a:lnTo>
                      <a:pt x="0" y="618"/>
                    </a:lnTo>
                    <a:lnTo>
                      <a:pt x="0" y="618"/>
                    </a:lnTo>
                    <a:lnTo>
                      <a:pt x="0" y="618"/>
                    </a:lnTo>
                    <a:lnTo>
                      <a:pt x="0" y="612"/>
                    </a:lnTo>
                    <a:lnTo>
                      <a:pt x="0" y="612"/>
                    </a:lnTo>
                    <a:lnTo>
                      <a:pt x="0" y="606"/>
                    </a:lnTo>
                    <a:lnTo>
                      <a:pt x="0" y="600"/>
                    </a:lnTo>
                    <a:lnTo>
                      <a:pt x="0" y="600"/>
                    </a:lnTo>
                    <a:lnTo>
                      <a:pt x="0" y="600"/>
                    </a:lnTo>
                    <a:lnTo>
                      <a:pt x="0" y="594"/>
                    </a:lnTo>
                    <a:lnTo>
                      <a:pt x="0" y="588"/>
                    </a:lnTo>
                    <a:lnTo>
                      <a:pt x="0" y="588"/>
                    </a:lnTo>
                    <a:lnTo>
                      <a:pt x="0" y="582"/>
                    </a:lnTo>
                    <a:lnTo>
                      <a:pt x="0" y="582"/>
                    </a:lnTo>
                    <a:lnTo>
                      <a:pt x="0" y="588"/>
                    </a:lnTo>
                    <a:lnTo>
                      <a:pt x="0" y="588"/>
                    </a:lnTo>
                    <a:lnTo>
                      <a:pt x="0" y="594"/>
                    </a:lnTo>
                    <a:lnTo>
                      <a:pt x="0" y="600"/>
                    </a:lnTo>
                    <a:lnTo>
                      <a:pt x="0" y="600"/>
                    </a:lnTo>
                    <a:lnTo>
                      <a:pt x="0" y="606"/>
                    </a:lnTo>
                    <a:lnTo>
                      <a:pt x="0" y="606"/>
                    </a:lnTo>
                    <a:lnTo>
                      <a:pt x="0" y="612"/>
                    </a:lnTo>
                    <a:lnTo>
                      <a:pt x="0" y="618"/>
                    </a:lnTo>
                    <a:lnTo>
                      <a:pt x="0" y="618"/>
                    </a:lnTo>
                    <a:lnTo>
                      <a:pt x="0" y="618"/>
                    </a:lnTo>
                    <a:lnTo>
                      <a:pt x="0" y="618"/>
                    </a:lnTo>
                    <a:lnTo>
                      <a:pt x="0" y="612"/>
                    </a:lnTo>
                    <a:lnTo>
                      <a:pt x="0" y="612"/>
                    </a:lnTo>
                    <a:lnTo>
                      <a:pt x="0" y="612"/>
                    </a:lnTo>
                    <a:lnTo>
                      <a:pt x="0" y="612"/>
                    </a:lnTo>
                    <a:lnTo>
                      <a:pt x="0" y="606"/>
                    </a:lnTo>
                    <a:lnTo>
                      <a:pt x="0" y="600"/>
                    </a:lnTo>
                    <a:lnTo>
                      <a:pt x="0" y="600"/>
                    </a:lnTo>
                    <a:lnTo>
                      <a:pt x="0" y="600"/>
                    </a:lnTo>
                    <a:lnTo>
                      <a:pt x="0" y="600"/>
                    </a:lnTo>
                    <a:lnTo>
                      <a:pt x="0" y="594"/>
                    </a:lnTo>
                    <a:lnTo>
                      <a:pt x="0" y="588"/>
                    </a:lnTo>
                    <a:lnTo>
                      <a:pt x="0" y="582"/>
                    </a:lnTo>
                    <a:lnTo>
                      <a:pt x="0" y="582"/>
                    </a:lnTo>
                    <a:lnTo>
                      <a:pt x="0" y="582"/>
                    </a:lnTo>
                    <a:lnTo>
                      <a:pt x="0" y="582"/>
                    </a:lnTo>
                    <a:lnTo>
                      <a:pt x="0" y="588"/>
                    </a:lnTo>
                    <a:lnTo>
                      <a:pt x="0" y="594"/>
                    </a:lnTo>
                    <a:lnTo>
                      <a:pt x="0" y="600"/>
                    </a:lnTo>
                    <a:lnTo>
                      <a:pt x="0" y="600"/>
                    </a:lnTo>
                    <a:lnTo>
                      <a:pt x="0" y="606"/>
                    </a:lnTo>
                    <a:lnTo>
                      <a:pt x="0" y="606"/>
                    </a:lnTo>
                    <a:lnTo>
                      <a:pt x="0" y="612"/>
                    </a:lnTo>
                    <a:lnTo>
                      <a:pt x="0" y="618"/>
                    </a:lnTo>
                    <a:lnTo>
                      <a:pt x="0" y="618"/>
                    </a:lnTo>
                    <a:lnTo>
                      <a:pt x="0" y="624"/>
                    </a:lnTo>
                    <a:lnTo>
                      <a:pt x="0" y="624"/>
                    </a:lnTo>
                    <a:lnTo>
                      <a:pt x="0" y="618"/>
                    </a:lnTo>
                    <a:lnTo>
                      <a:pt x="0" y="618"/>
                    </a:lnTo>
                    <a:lnTo>
                      <a:pt x="0" y="618"/>
                    </a:lnTo>
                    <a:lnTo>
                      <a:pt x="0" y="612"/>
                    </a:lnTo>
                    <a:lnTo>
                      <a:pt x="0" y="612"/>
                    </a:lnTo>
                    <a:lnTo>
                      <a:pt x="0" y="606"/>
                    </a:lnTo>
                    <a:lnTo>
                      <a:pt x="0" y="600"/>
                    </a:lnTo>
                    <a:lnTo>
                      <a:pt x="0" y="600"/>
                    </a:lnTo>
                    <a:lnTo>
                      <a:pt x="0" y="600"/>
                    </a:lnTo>
                    <a:lnTo>
                      <a:pt x="0" y="594"/>
                    </a:lnTo>
                    <a:lnTo>
                      <a:pt x="0" y="594"/>
                    </a:lnTo>
                    <a:lnTo>
                      <a:pt x="0" y="588"/>
                    </a:lnTo>
                    <a:lnTo>
                      <a:pt x="0" y="588"/>
                    </a:lnTo>
                    <a:lnTo>
                      <a:pt x="0" y="588"/>
                    </a:lnTo>
                    <a:lnTo>
                      <a:pt x="0" y="588"/>
                    </a:lnTo>
                    <a:lnTo>
                      <a:pt x="0" y="594"/>
                    </a:lnTo>
                    <a:lnTo>
                      <a:pt x="0" y="594"/>
                    </a:lnTo>
                    <a:lnTo>
                      <a:pt x="0" y="600"/>
                    </a:lnTo>
                    <a:lnTo>
                      <a:pt x="0" y="600"/>
                    </a:lnTo>
                    <a:lnTo>
                      <a:pt x="0" y="606"/>
                    </a:lnTo>
                    <a:lnTo>
                      <a:pt x="0" y="612"/>
                    </a:lnTo>
                    <a:lnTo>
                      <a:pt x="0" y="612"/>
                    </a:lnTo>
                    <a:lnTo>
                      <a:pt x="0" y="618"/>
                    </a:lnTo>
                    <a:lnTo>
                      <a:pt x="0" y="618"/>
                    </a:lnTo>
                    <a:lnTo>
                      <a:pt x="0" y="624"/>
                    </a:lnTo>
                    <a:lnTo>
                      <a:pt x="0" y="624"/>
                    </a:lnTo>
                    <a:lnTo>
                      <a:pt x="0" y="618"/>
                    </a:lnTo>
                    <a:lnTo>
                      <a:pt x="0" y="618"/>
                    </a:lnTo>
                    <a:lnTo>
                      <a:pt x="0" y="612"/>
                    </a:lnTo>
                    <a:lnTo>
                      <a:pt x="0" y="612"/>
                    </a:lnTo>
                    <a:lnTo>
                      <a:pt x="0" y="606"/>
                    </a:lnTo>
                    <a:lnTo>
                      <a:pt x="0" y="606"/>
                    </a:lnTo>
                    <a:lnTo>
                      <a:pt x="0" y="600"/>
                    </a:lnTo>
                    <a:lnTo>
                      <a:pt x="0" y="600"/>
                    </a:lnTo>
                    <a:lnTo>
                      <a:pt x="0" y="600"/>
                    </a:lnTo>
                    <a:lnTo>
                      <a:pt x="0" y="594"/>
                    </a:lnTo>
                    <a:lnTo>
                      <a:pt x="0" y="588"/>
                    </a:lnTo>
                    <a:lnTo>
                      <a:pt x="0" y="582"/>
                    </a:lnTo>
                    <a:lnTo>
                      <a:pt x="0" y="582"/>
                    </a:lnTo>
                    <a:lnTo>
                      <a:pt x="0" y="576"/>
                    </a:lnTo>
                    <a:lnTo>
                      <a:pt x="0" y="576"/>
                    </a:lnTo>
                    <a:lnTo>
                      <a:pt x="0" y="576"/>
                    </a:lnTo>
                    <a:lnTo>
                      <a:pt x="0" y="576"/>
                    </a:lnTo>
                    <a:lnTo>
                      <a:pt x="0" y="576"/>
                    </a:lnTo>
                    <a:lnTo>
                      <a:pt x="0" y="576"/>
                    </a:lnTo>
                    <a:lnTo>
                      <a:pt x="0" y="576"/>
                    </a:lnTo>
                    <a:lnTo>
                      <a:pt x="0" y="582"/>
                    </a:lnTo>
                    <a:lnTo>
                      <a:pt x="0" y="582"/>
                    </a:lnTo>
                    <a:lnTo>
                      <a:pt x="0" y="582"/>
                    </a:lnTo>
                    <a:lnTo>
                      <a:pt x="0" y="582"/>
                    </a:lnTo>
                    <a:lnTo>
                      <a:pt x="0" y="582"/>
                    </a:lnTo>
                    <a:lnTo>
                      <a:pt x="0" y="582"/>
                    </a:lnTo>
                    <a:lnTo>
                      <a:pt x="0" y="546"/>
                    </a:lnTo>
                    <a:lnTo>
                      <a:pt x="0" y="546"/>
                    </a:lnTo>
                    <a:lnTo>
                      <a:pt x="0" y="546"/>
                    </a:lnTo>
                    <a:lnTo>
                      <a:pt x="0" y="540"/>
                    </a:lnTo>
                    <a:lnTo>
                      <a:pt x="0" y="534"/>
                    </a:lnTo>
                    <a:lnTo>
                      <a:pt x="0" y="534"/>
                    </a:lnTo>
                    <a:lnTo>
                      <a:pt x="0" y="528"/>
                    </a:lnTo>
                    <a:lnTo>
                      <a:pt x="0" y="522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10"/>
                    </a:lnTo>
                    <a:lnTo>
                      <a:pt x="0" y="504"/>
                    </a:lnTo>
                    <a:lnTo>
                      <a:pt x="0" y="498"/>
                    </a:lnTo>
                    <a:lnTo>
                      <a:pt x="0" y="498"/>
                    </a:lnTo>
                    <a:lnTo>
                      <a:pt x="0" y="498"/>
                    </a:lnTo>
                    <a:lnTo>
                      <a:pt x="0" y="498"/>
                    </a:lnTo>
                    <a:lnTo>
                      <a:pt x="0" y="504"/>
                    </a:lnTo>
                    <a:lnTo>
                      <a:pt x="0" y="510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22"/>
                    </a:lnTo>
                    <a:lnTo>
                      <a:pt x="0" y="522"/>
                    </a:lnTo>
                    <a:lnTo>
                      <a:pt x="0" y="528"/>
                    </a:lnTo>
                    <a:lnTo>
                      <a:pt x="0" y="534"/>
                    </a:lnTo>
                    <a:lnTo>
                      <a:pt x="0" y="540"/>
                    </a:lnTo>
                    <a:lnTo>
                      <a:pt x="0" y="540"/>
                    </a:lnTo>
                    <a:lnTo>
                      <a:pt x="0" y="540"/>
                    </a:lnTo>
                    <a:lnTo>
                      <a:pt x="0" y="540"/>
                    </a:lnTo>
                    <a:lnTo>
                      <a:pt x="0" y="540"/>
                    </a:lnTo>
                    <a:lnTo>
                      <a:pt x="0" y="534"/>
                    </a:lnTo>
                    <a:lnTo>
                      <a:pt x="0" y="534"/>
                    </a:lnTo>
                    <a:lnTo>
                      <a:pt x="0" y="528"/>
                    </a:lnTo>
                    <a:lnTo>
                      <a:pt x="0" y="528"/>
                    </a:lnTo>
                    <a:lnTo>
                      <a:pt x="0" y="522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10"/>
                    </a:lnTo>
                    <a:lnTo>
                      <a:pt x="0" y="504"/>
                    </a:lnTo>
                    <a:lnTo>
                      <a:pt x="0" y="498"/>
                    </a:lnTo>
                    <a:lnTo>
                      <a:pt x="0" y="498"/>
                    </a:lnTo>
                    <a:lnTo>
                      <a:pt x="0" y="498"/>
                    </a:lnTo>
                    <a:lnTo>
                      <a:pt x="0" y="498"/>
                    </a:lnTo>
                    <a:lnTo>
                      <a:pt x="0" y="504"/>
                    </a:lnTo>
                    <a:lnTo>
                      <a:pt x="0" y="510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22"/>
                    </a:lnTo>
                    <a:lnTo>
                      <a:pt x="0" y="522"/>
                    </a:lnTo>
                    <a:lnTo>
                      <a:pt x="0" y="528"/>
                    </a:lnTo>
                    <a:lnTo>
                      <a:pt x="0" y="534"/>
                    </a:lnTo>
                    <a:lnTo>
                      <a:pt x="0" y="540"/>
                    </a:lnTo>
                    <a:lnTo>
                      <a:pt x="0" y="546"/>
                    </a:lnTo>
                    <a:lnTo>
                      <a:pt x="0" y="546"/>
                    </a:lnTo>
                    <a:lnTo>
                      <a:pt x="0" y="540"/>
                    </a:lnTo>
                    <a:lnTo>
                      <a:pt x="0" y="540"/>
                    </a:lnTo>
                    <a:lnTo>
                      <a:pt x="0" y="540"/>
                    </a:lnTo>
                    <a:lnTo>
                      <a:pt x="0" y="534"/>
                    </a:lnTo>
                    <a:lnTo>
                      <a:pt x="0" y="528"/>
                    </a:lnTo>
                    <a:lnTo>
                      <a:pt x="0" y="528"/>
                    </a:lnTo>
                    <a:lnTo>
                      <a:pt x="0" y="522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10"/>
                    </a:lnTo>
                    <a:lnTo>
                      <a:pt x="0" y="504"/>
                    </a:lnTo>
                    <a:lnTo>
                      <a:pt x="0" y="498"/>
                    </a:lnTo>
                    <a:lnTo>
                      <a:pt x="0" y="498"/>
                    </a:lnTo>
                    <a:lnTo>
                      <a:pt x="0" y="498"/>
                    </a:lnTo>
                    <a:lnTo>
                      <a:pt x="0" y="498"/>
                    </a:lnTo>
                    <a:lnTo>
                      <a:pt x="0" y="504"/>
                    </a:lnTo>
                    <a:lnTo>
                      <a:pt x="0" y="510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22"/>
                    </a:lnTo>
                    <a:lnTo>
                      <a:pt x="0" y="528"/>
                    </a:lnTo>
                    <a:lnTo>
                      <a:pt x="0" y="528"/>
                    </a:lnTo>
                    <a:lnTo>
                      <a:pt x="0" y="534"/>
                    </a:lnTo>
                    <a:lnTo>
                      <a:pt x="0" y="540"/>
                    </a:lnTo>
                    <a:lnTo>
                      <a:pt x="0" y="546"/>
                    </a:lnTo>
                    <a:lnTo>
                      <a:pt x="0" y="546"/>
                    </a:lnTo>
                    <a:lnTo>
                      <a:pt x="0" y="540"/>
                    </a:lnTo>
                    <a:lnTo>
                      <a:pt x="0" y="540"/>
                    </a:lnTo>
                    <a:lnTo>
                      <a:pt x="0" y="540"/>
                    </a:lnTo>
                    <a:lnTo>
                      <a:pt x="0" y="534"/>
                    </a:lnTo>
                    <a:lnTo>
                      <a:pt x="0" y="534"/>
                    </a:lnTo>
                    <a:lnTo>
                      <a:pt x="0" y="528"/>
                    </a:lnTo>
                    <a:lnTo>
                      <a:pt x="0" y="522"/>
                    </a:lnTo>
                    <a:lnTo>
                      <a:pt x="0" y="522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10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498"/>
                    </a:lnTo>
                    <a:lnTo>
                      <a:pt x="0" y="498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10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22"/>
                    </a:lnTo>
                    <a:lnTo>
                      <a:pt x="0" y="528"/>
                    </a:lnTo>
                    <a:lnTo>
                      <a:pt x="0" y="534"/>
                    </a:lnTo>
                    <a:lnTo>
                      <a:pt x="0" y="534"/>
                    </a:lnTo>
                    <a:lnTo>
                      <a:pt x="0" y="540"/>
                    </a:lnTo>
                    <a:lnTo>
                      <a:pt x="0" y="546"/>
                    </a:lnTo>
                    <a:lnTo>
                      <a:pt x="0" y="546"/>
                    </a:lnTo>
                    <a:lnTo>
                      <a:pt x="0" y="540"/>
                    </a:lnTo>
                    <a:lnTo>
                      <a:pt x="0" y="540"/>
                    </a:lnTo>
                    <a:lnTo>
                      <a:pt x="0" y="540"/>
                    </a:lnTo>
                    <a:lnTo>
                      <a:pt x="0" y="534"/>
                    </a:lnTo>
                    <a:lnTo>
                      <a:pt x="0" y="534"/>
                    </a:lnTo>
                    <a:lnTo>
                      <a:pt x="0" y="528"/>
                    </a:lnTo>
                    <a:lnTo>
                      <a:pt x="0" y="522"/>
                    </a:lnTo>
                    <a:lnTo>
                      <a:pt x="0" y="522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10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498"/>
                    </a:lnTo>
                    <a:lnTo>
                      <a:pt x="0" y="498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10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22"/>
                    </a:lnTo>
                    <a:lnTo>
                      <a:pt x="0" y="528"/>
                    </a:lnTo>
                    <a:lnTo>
                      <a:pt x="0" y="534"/>
                    </a:lnTo>
                    <a:lnTo>
                      <a:pt x="0" y="534"/>
                    </a:lnTo>
                    <a:lnTo>
                      <a:pt x="0" y="540"/>
                    </a:lnTo>
                    <a:lnTo>
                      <a:pt x="0" y="546"/>
                    </a:lnTo>
                    <a:lnTo>
                      <a:pt x="0" y="546"/>
                    </a:lnTo>
                    <a:lnTo>
                      <a:pt x="0" y="540"/>
                    </a:lnTo>
                    <a:lnTo>
                      <a:pt x="0" y="540"/>
                    </a:lnTo>
                    <a:lnTo>
                      <a:pt x="0" y="540"/>
                    </a:lnTo>
                    <a:lnTo>
                      <a:pt x="0" y="534"/>
                    </a:lnTo>
                    <a:lnTo>
                      <a:pt x="0" y="534"/>
                    </a:lnTo>
                    <a:lnTo>
                      <a:pt x="0" y="528"/>
                    </a:lnTo>
                    <a:lnTo>
                      <a:pt x="0" y="522"/>
                    </a:lnTo>
                    <a:lnTo>
                      <a:pt x="0" y="522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10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498"/>
                    </a:lnTo>
                    <a:lnTo>
                      <a:pt x="0" y="498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10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22"/>
                    </a:lnTo>
                    <a:lnTo>
                      <a:pt x="0" y="528"/>
                    </a:lnTo>
                    <a:lnTo>
                      <a:pt x="0" y="534"/>
                    </a:lnTo>
                    <a:lnTo>
                      <a:pt x="0" y="540"/>
                    </a:lnTo>
                    <a:lnTo>
                      <a:pt x="0" y="540"/>
                    </a:lnTo>
                    <a:lnTo>
                      <a:pt x="0" y="546"/>
                    </a:lnTo>
                    <a:lnTo>
                      <a:pt x="0" y="546"/>
                    </a:lnTo>
                    <a:lnTo>
                      <a:pt x="0" y="540"/>
                    </a:lnTo>
                    <a:lnTo>
                      <a:pt x="0" y="540"/>
                    </a:lnTo>
                    <a:lnTo>
                      <a:pt x="0" y="540"/>
                    </a:lnTo>
                    <a:lnTo>
                      <a:pt x="0" y="534"/>
                    </a:lnTo>
                    <a:lnTo>
                      <a:pt x="0" y="534"/>
                    </a:lnTo>
                    <a:lnTo>
                      <a:pt x="0" y="528"/>
                    </a:lnTo>
                    <a:lnTo>
                      <a:pt x="0" y="522"/>
                    </a:lnTo>
                    <a:lnTo>
                      <a:pt x="0" y="522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10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498"/>
                    </a:lnTo>
                    <a:lnTo>
                      <a:pt x="0" y="498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10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22"/>
                    </a:lnTo>
                    <a:lnTo>
                      <a:pt x="0" y="528"/>
                    </a:lnTo>
                    <a:lnTo>
                      <a:pt x="0" y="534"/>
                    </a:lnTo>
                    <a:lnTo>
                      <a:pt x="0" y="540"/>
                    </a:lnTo>
                    <a:lnTo>
                      <a:pt x="0" y="540"/>
                    </a:lnTo>
                    <a:lnTo>
                      <a:pt x="0" y="546"/>
                    </a:lnTo>
                    <a:lnTo>
                      <a:pt x="0" y="546"/>
                    </a:lnTo>
                    <a:lnTo>
                      <a:pt x="0" y="540"/>
                    </a:lnTo>
                    <a:lnTo>
                      <a:pt x="0" y="540"/>
                    </a:lnTo>
                    <a:lnTo>
                      <a:pt x="0" y="540"/>
                    </a:lnTo>
                    <a:lnTo>
                      <a:pt x="0" y="534"/>
                    </a:lnTo>
                    <a:lnTo>
                      <a:pt x="0" y="534"/>
                    </a:lnTo>
                    <a:lnTo>
                      <a:pt x="0" y="528"/>
                    </a:lnTo>
                    <a:lnTo>
                      <a:pt x="0" y="522"/>
                    </a:lnTo>
                    <a:lnTo>
                      <a:pt x="0" y="522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10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498"/>
                    </a:lnTo>
                    <a:lnTo>
                      <a:pt x="0" y="498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10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22"/>
                    </a:lnTo>
                    <a:lnTo>
                      <a:pt x="0" y="528"/>
                    </a:lnTo>
                    <a:lnTo>
                      <a:pt x="0" y="534"/>
                    </a:lnTo>
                    <a:lnTo>
                      <a:pt x="0" y="540"/>
                    </a:lnTo>
                    <a:lnTo>
                      <a:pt x="0" y="540"/>
                    </a:lnTo>
                    <a:lnTo>
                      <a:pt x="0" y="546"/>
                    </a:lnTo>
                    <a:lnTo>
                      <a:pt x="0" y="546"/>
                    </a:lnTo>
                    <a:lnTo>
                      <a:pt x="0" y="540"/>
                    </a:lnTo>
                    <a:lnTo>
                      <a:pt x="0" y="540"/>
                    </a:lnTo>
                    <a:lnTo>
                      <a:pt x="0" y="540"/>
                    </a:lnTo>
                    <a:lnTo>
                      <a:pt x="0" y="540"/>
                    </a:lnTo>
                    <a:lnTo>
                      <a:pt x="0" y="534"/>
                    </a:lnTo>
                    <a:lnTo>
                      <a:pt x="0" y="528"/>
                    </a:lnTo>
                    <a:lnTo>
                      <a:pt x="0" y="522"/>
                    </a:lnTo>
                    <a:lnTo>
                      <a:pt x="0" y="522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10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10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22"/>
                    </a:lnTo>
                    <a:lnTo>
                      <a:pt x="0" y="528"/>
                    </a:lnTo>
                    <a:lnTo>
                      <a:pt x="0" y="534"/>
                    </a:lnTo>
                    <a:lnTo>
                      <a:pt x="0" y="540"/>
                    </a:lnTo>
                    <a:lnTo>
                      <a:pt x="0" y="540"/>
                    </a:lnTo>
                    <a:lnTo>
                      <a:pt x="0" y="546"/>
                    </a:lnTo>
                    <a:lnTo>
                      <a:pt x="0" y="546"/>
                    </a:lnTo>
                    <a:lnTo>
                      <a:pt x="0" y="540"/>
                    </a:lnTo>
                    <a:lnTo>
                      <a:pt x="0" y="540"/>
                    </a:lnTo>
                    <a:lnTo>
                      <a:pt x="0" y="540"/>
                    </a:lnTo>
                    <a:lnTo>
                      <a:pt x="0" y="540"/>
                    </a:lnTo>
                    <a:lnTo>
                      <a:pt x="0" y="534"/>
                    </a:lnTo>
                    <a:lnTo>
                      <a:pt x="0" y="528"/>
                    </a:lnTo>
                    <a:lnTo>
                      <a:pt x="0" y="522"/>
                    </a:lnTo>
                    <a:lnTo>
                      <a:pt x="0" y="522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10"/>
                    </a:lnTo>
                    <a:lnTo>
                      <a:pt x="0" y="510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10"/>
                    </a:lnTo>
                    <a:lnTo>
                      <a:pt x="0" y="510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22"/>
                    </a:lnTo>
                    <a:lnTo>
                      <a:pt x="0" y="528"/>
                    </a:lnTo>
                    <a:lnTo>
                      <a:pt x="0" y="534"/>
                    </a:lnTo>
                    <a:lnTo>
                      <a:pt x="0" y="540"/>
                    </a:lnTo>
                    <a:lnTo>
                      <a:pt x="0" y="540"/>
                    </a:lnTo>
                    <a:lnTo>
                      <a:pt x="0" y="546"/>
                    </a:lnTo>
                    <a:lnTo>
                      <a:pt x="0" y="546"/>
                    </a:lnTo>
                    <a:lnTo>
                      <a:pt x="0" y="540"/>
                    </a:lnTo>
                    <a:lnTo>
                      <a:pt x="0" y="540"/>
                    </a:lnTo>
                    <a:lnTo>
                      <a:pt x="0" y="540"/>
                    </a:lnTo>
                    <a:lnTo>
                      <a:pt x="0" y="540"/>
                    </a:lnTo>
                    <a:lnTo>
                      <a:pt x="0" y="534"/>
                    </a:lnTo>
                    <a:lnTo>
                      <a:pt x="0" y="528"/>
                    </a:lnTo>
                    <a:lnTo>
                      <a:pt x="0" y="522"/>
                    </a:lnTo>
                    <a:lnTo>
                      <a:pt x="0" y="522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10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498"/>
                    </a:lnTo>
                    <a:lnTo>
                      <a:pt x="0" y="498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10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22"/>
                    </a:lnTo>
                    <a:lnTo>
                      <a:pt x="0" y="528"/>
                    </a:lnTo>
                    <a:lnTo>
                      <a:pt x="0" y="534"/>
                    </a:lnTo>
                    <a:lnTo>
                      <a:pt x="0" y="540"/>
                    </a:lnTo>
                    <a:lnTo>
                      <a:pt x="0" y="540"/>
                    </a:lnTo>
                    <a:lnTo>
                      <a:pt x="0" y="546"/>
                    </a:lnTo>
                    <a:lnTo>
                      <a:pt x="0" y="546"/>
                    </a:lnTo>
                    <a:lnTo>
                      <a:pt x="0" y="546"/>
                    </a:lnTo>
                    <a:lnTo>
                      <a:pt x="0" y="546"/>
                    </a:lnTo>
                    <a:lnTo>
                      <a:pt x="0" y="540"/>
                    </a:lnTo>
                    <a:lnTo>
                      <a:pt x="0" y="540"/>
                    </a:lnTo>
                    <a:lnTo>
                      <a:pt x="0" y="534"/>
                    </a:lnTo>
                    <a:lnTo>
                      <a:pt x="0" y="528"/>
                    </a:lnTo>
                    <a:lnTo>
                      <a:pt x="0" y="528"/>
                    </a:lnTo>
                    <a:lnTo>
                      <a:pt x="0" y="522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10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10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22"/>
                    </a:lnTo>
                    <a:lnTo>
                      <a:pt x="0" y="528"/>
                    </a:lnTo>
                    <a:lnTo>
                      <a:pt x="0" y="534"/>
                    </a:lnTo>
                    <a:lnTo>
                      <a:pt x="0" y="540"/>
                    </a:lnTo>
                    <a:lnTo>
                      <a:pt x="0" y="540"/>
                    </a:lnTo>
                    <a:lnTo>
                      <a:pt x="0" y="546"/>
                    </a:lnTo>
                    <a:lnTo>
                      <a:pt x="0" y="546"/>
                    </a:lnTo>
                    <a:lnTo>
                      <a:pt x="0" y="546"/>
                    </a:lnTo>
                    <a:lnTo>
                      <a:pt x="0" y="546"/>
                    </a:lnTo>
                    <a:lnTo>
                      <a:pt x="0" y="540"/>
                    </a:lnTo>
                    <a:lnTo>
                      <a:pt x="0" y="540"/>
                    </a:lnTo>
                    <a:lnTo>
                      <a:pt x="0" y="534"/>
                    </a:lnTo>
                    <a:lnTo>
                      <a:pt x="0" y="528"/>
                    </a:lnTo>
                    <a:lnTo>
                      <a:pt x="0" y="522"/>
                    </a:lnTo>
                    <a:lnTo>
                      <a:pt x="0" y="522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10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10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22"/>
                    </a:lnTo>
                    <a:lnTo>
                      <a:pt x="0" y="528"/>
                    </a:lnTo>
                    <a:lnTo>
                      <a:pt x="0" y="534"/>
                    </a:lnTo>
                    <a:lnTo>
                      <a:pt x="0" y="540"/>
                    </a:lnTo>
                    <a:lnTo>
                      <a:pt x="0" y="540"/>
                    </a:lnTo>
                    <a:lnTo>
                      <a:pt x="0" y="546"/>
                    </a:lnTo>
                    <a:lnTo>
                      <a:pt x="0" y="546"/>
                    </a:lnTo>
                    <a:lnTo>
                      <a:pt x="0" y="540"/>
                    </a:lnTo>
                    <a:lnTo>
                      <a:pt x="0" y="540"/>
                    </a:lnTo>
                    <a:lnTo>
                      <a:pt x="0" y="540"/>
                    </a:lnTo>
                    <a:lnTo>
                      <a:pt x="0" y="540"/>
                    </a:lnTo>
                    <a:lnTo>
                      <a:pt x="0" y="534"/>
                    </a:lnTo>
                    <a:lnTo>
                      <a:pt x="0" y="528"/>
                    </a:lnTo>
                    <a:lnTo>
                      <a:pt x="0" y="522"/>
                    </a:lnTo>
                    <a:lnTo>
                      <a:pt x="0" y="522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10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10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22"/>
                    </a:lnTo>
                    <a:lnTo>
                      <a:pt x="0" y="528"/>
                    </a:lnTo>
                    <a:lnTo>
                      <a:pt x="0" y="534"/>
                    </a:lnTo>
                    <a:lnTo>
                      <a:pt x="0" y="540"/>
                    </a:lnTo>
                    <a:lnTo>
                      <a:pt x="0" y="540"/>
                    </a:lnTo>
                    <a:lnTo>
                      <a:pt x="0" y="546"/>
                    </a:lnTo>
                    <a:lnTo>
                      <a:pt x="0" y="546"/>
                    </a:lnTo>
                    <a:lnTo>
                      <a:pt x="0" y="546"/>
                    </a:lnTo>
                    <a:lnTo>
                      <a:pt x="0" y="546"/>
                    </a:lnTo>
                    <a:lnTo>
                      <a:pt x="0" y="540"/>
                    </a:lnTo>
                    <a:lnTo>
                      <a:pt x="0" y="540"/>
                    </a:lnTo>
                    <a:lnTo>
                      <a:pt x="0" y="534"/>
                    </a:lnTo>
                    <a:lnTo>
                      <a:pt x="0" y="528"/>
                    </a:lnTo>
                    <a:lnTo>
                      <a:pt x="0" y="528"/>
                    </a:lnTo>
                    <a:lnTo>
                      <a:pt x="0" y="522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10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10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22"/>
                    </a:lnTo>
                    <a:lnTo>
                      <a:pt x="0" y="528"/>
                    </a:lnTo>
                    <a:lnTo>
                      <a:pt x="0" y="534"/>
                    </a:lnTo>
                    <a:lnTo>
                      <a:pt x="0" y="540"/>
                    </a:lnTo>
                    <a:lnTo>
                      <a:pt x="0" y="546"/>
                    </a:lnTo>
                    <a:lnTo>
                      <a:pt x="0" y="546"/>
                    </a:lnTo>
                    <a:lnTo>
                      <a:pt x="0" y="546"/>
                    </a:lnTo>
                    <a:lnTo>
                      <a:pt x="0" y="546"/>
                    </a:lnTo>
                    <a:lnTo>
                      <a:pt x="0" y="546"/>
                    </a:lnTo>
                    <a:lnTo>
                      <a:pt x="0" y="540"/>
                    </a:lnTo>
                    <a:lnTo>
                      <a:pt x="0" y="540"/>
                    </a:lnTo>
                    <a:lnTo>
                      <a:pt x="0" y="534"/>
                    </a:lnTo>
                    <a:lnTo>
                      <a:pt x="0" y="528"/>
                    </a:lnTo>
                    <a:lnTo>
                      <a:pt x="0" y="522"/>
                    </a:lnTo>
                    <a:lnTo>
                      <a:pt x="0" y="522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10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10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22"/>
                    </a:lnTo>
                    <a:lnTo>
                      <a:pt x="0" y="528"/>
                    </a:lnTo>
                    <a:lnTo>
                      <a:pt x="0" y="534"/>
                    </a:lnTo>
                    <a:lnTo>
                      <a:pt x="0" y="540"/>
                    </a:lnTo>
                    <a:lnTo>
                      <a:pt x="0" y="540"/>
                    </a:lnTo>
                    <a:lnTo>
                      <a:pt x="0" y="546"/>
                    </a:lnTo>
                    <a:lnTo>
                      <a:pt x="0" y="546"/>
                    </a:lnTo>
                    <a:lnTo>
                      <a:pt x="0" y="546"/>
                    </a:lnTo>
                    <a:lnTo>
                      <a:pt x="0" y="546"/>
                    </a:lnTo>
                    <a:lnTo>
                      <a:pt x="0" y="540"/>
                    </a:lnTo>
                    <a:lnTo>
                      <a:pt x="0" y="540"/>
                    </a:lnTo>
                    <a:lnTo>
                      <a:pt x="0" y="534"/>
                    </a:lnTo>
                    <a:lnTo>
                      <a:pt x="0" y="528"/>
                    </a:lnTo>
                    <a:lnTo>
                      <a:pt x="0" y="528"/>
                    </a:lnTo>
                    <a:lnTo>
                      <a:pt x="0" y="522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10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10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22"/>
                    </a:lnTo>
                    <a:lnTo>
                      <a:pt x="0" y="528"/>
                    </a:lnTo>
                    <a:lnTo>
                      <a:pt x="0" y="534"/>
                    </a:lnTo>
                    <a:lnTo>
                      <a:pt x="0" y="540"/>
                    </a:lnTo>
                    <a:lnTo>
                      <a:pt x="0" y="546"/>
                    </a:lnTo>
                    <a:lnTo>
                      <a:pt x="0" y="546"/>
                    </a:lnTo>
                    <a:lnTo>
                      <a:pt x="0" y="546"/>
                    </a:lnTo>
                    <a:lnTo>
                      <a:pt x="0" y="546"/>
                    </a:lnTo>
                    <a:lnTo>
                      <a:pt x="0" y="546"/>
                    </a:lnTo>
                    <a:lnTo>
                      <a:pt x="0" y="540"/>
                    </a:lnTo>
                    <a:lnTo>
                      <a:pt x="0" y="540"/>
                    </a:lnTo>
                    <a:lnTo>
                      <a:pt x="0" y="534"/>
                    </a:lnTo>
                    <a:lnTo>
                      <a:pt x="0" y="528"/>
                    </a:lnTo>
                    <a:lnTo>
                      <a:pt x="0" y="528"/>
                    </a:lnTo>
                    <a:lnTo>
                      <a:pt x="0" y="522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10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10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22"/>
                    </a:lnTo>
                    <a:lnTo>
                      <a:pt x="0" y="528"/>
                    </a:lnTo>
                    <a:lnTo>
                      <a:pt x="0" y="534"/>
                    </a:lnTo>
                    <a:lnTo>
                      <a:pt x="0" y="540"/>
                    </a:lnTo>
                    <a:lnTo>
                      <a:pt x="0" y="540"/>
                    </a:lnTo>
                    <a:lnTo>
                      <a:pt x="0" y="546"/>
                    </a:lnTo>
                    <a:lnTo>
                      <a:pt x="0" y="546"/>
                    </a:lnTo>
                    <a:lnTo>
                      <a:pt x="0" y="546"/>
                    </a:lnTo>
                    <a:lnTo>
                      <a:pt x="0" y="546"/>
                    </a:lnTo>
                    <a:lnTo>
                      <a:pt x="0" y="540"/>
                    </a:lnTo>
                    <a:lnTo>
                      <a:pt x="0" y="540"/>
                    </a:lnTo>
                    <a:lnTo>
                      <a:pt x="0" y="534"/>
                    </a:lnTo>
                    <a:lnTo>
                      <a:pt x="0" y="528"/>
                    </a:lnTo>
                    <a:lnTo>
                      <a:pt x="0" y="522"/>
                    </a:lnTo>
                    <a:lnTo>
                      <a:pt x="0" y="522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10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10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22"/>
                    </a:lnTo>
                    <a:lnTo>
                      <a:pt x="0" y="528"/>
                    </a:lnTo>
                    <a:lnTo>
                      <a:pt x="0" y="534"/>
                    </a:lnTo>
                    <a:lnTo>
                      <a:pt x="0" y="540"/>
                    </a:lnTo>
                    <a:lnTo>
                      <a:pt x="0" y="540"/>
                    </a:lnTo>
                    <a:lnTo>
                      <a:pt x="0" y="546"/>
                    </a:lnTo>
                    <a:lnTo>
                      <a:pt x="0" y="546"/>
                    </a:lnTo>
                    <a:lnTo>
                      <a:pt x="0" y="546"/>
                    </a:lnTo>
                    <a:lnTo>
                      <a:pt x="0" y="546"/>
                    </a:lnTo>
                    <a:lnTo>
                      <a:pt x="0" y="540"/>
                    </a:lnTo>
                    <a:lnTo>
                      <a:pt x="0" y="540"/>
                    </a:lnTo>
                    <a:lnTo>
                      <a:pt x="0" y="534"/>
                    </a:lnTo>
                    <a:lnTo>
                      <a:pt x="0" y="528"/>
                    </a:lnTo>
                    <a:lnTo>
                      <a:pt x="0" y="528"/>
                    </a:lnTo>
                    <a:lnTo>
                      <a:pt x="0" y="522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10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10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22"/>
                    </a:lnTo>
                    <a:lnTo>
                      <a:pt x="0" y="528"/>
                    </a:lnTo>
                    <a:lnTo>
                      <a:pt x="0" y="534"/>
                    </a:lnTo>
                    <a:lnTo>
                      <a:pt x="0" y="540"/>
                    </a:lnTo>
                    <a:lnTo>
                      <a:pt x="0" y="546"/>
                    </a:lnTo>
                    <a:lnTo>
                      <a:pt x="0" y="546"/>
                    </a:lnTo>
                    <a:lnTo>
                      <a:pt x="0" y="546"/>
                    </a:lnTo>
                    <a:lnTo>
                      <a:pt x="0" y="546"/>
                    </a:lnTo>
                    <a:lnTo>
                      <a:pt x="0" y="546"/>
                    </a:lnTo>
                    <a:lnTo>
                      <a:pt x="0" y="540"/>
                    </a:lnTo>
                    <a:lnTo>
                      <a:pt x="0" y="540"/>
                    </a:lnTo>
                    <a:lnTo>
                      <a:pt x="0" y="534"/>
                    </a:lnTo>
                    <a:lnTo>
                      <a:pt x="0" y="528"/>
                    </a:lnTo>
                    <a:lnTo>
                      <a:pt x="0" y="528"/>
                    </a:lnTo>
                    <a:lnTo>
                      <a:pt x="0" y="522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10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10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22"/>
                    </a:lnTo>
                    <a:lnTo>
                      <a:pt x="0" y="528"/>
                    </a:lnTo>
                    <a:lnTo>
                      <a:pt x="0" y="534"/>
                    </a:lnTo>
                    <a:lnTo>
                      <a:pt x="0" y="540"/>
                    </a:lnTo>
                    <a:lnTo>
                      <a:pt x="0" y="540"/>
                    </a:lnTo>
                    <a:lnTo>
                      <a:pt x="0" y="546"/>
                    </a:lnTo>
                    <a:lnTo>
                      <a:pt x="0" y="546"/>
                    </a:lnTo>
                    <a:lnTo>
                      <a:pt x="0" y="546"/>
                    </a:lnTo>
                    <a:lnTo>
                      <a:pt x="0" y="546"/>
                    </a:lnTo>
                    <a:lnTo>
                      <a:pt x="0" y="540"/>
                    </a:lnTo>
                    <a:lnTo>
                      <a:pt x="0" y="540"/>
                    </a:lnTo>
                    <a:lnTo>
                      <a:pt x="0" y="534"/>
                    </a:lnTo>
                    <a:lnTo>
                      <a:pt x="0" y="528"/>
                    </a:lnTo>
                    <a:lnTo>
                      <a:pt x="0" y="528"/>
                    </a:lnTo>
                    <a:lnTo>
                      <a:pt x="0" y="522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10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10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22"/>
                    </a:lnTo>
                    <a:lnTo>
                      <a:pt x="0" y="528"/>
                    </a:lnTo>
                    <a:lnTo>
                      <a:pt x="0" y="534"/>
                    </a:lnTo>
                    <a:lnTo>
                      <a:pt x="0" y="540"/>
                    </a:lnTo>
                    <a:lnTo>
                      <a:pt x="0" y="540"/>
                    </a:lnTo>
                    <a:lnTo>
                      <a:pt x="0" y="546"/>
                    </a:lnTo>
                    <a:lnTo>
                      <a:pt x="0" y="546"/>
                    </a:lnTo>
                    <a:lnTo>
                      <a:pt x="0" y="546"/>
                    </a:lnTo>
                    <a:lnTo>
                      <a:pt x="0" y="546"/>
                    </a:lnTo>
                    <a:lnTo>
                      <a:pt x="0" y="540"/>
                    </a:lnTo>
                    <a:lnTo>
                      <a:pt x="0" y="540"/>
                    </a:lnTo>
                    <a:lnTo>
                      <a:pt x="0" y="534"/>
                    </a:lnTo>
                    <a:lnTo>
                      <a:pt x="0" y="528"/>
                    </a:lnTo>
                    <a:lnTo>
                      <a:pt x="0" y="528"/>
                    </a:lnTo>
                    <a:lnTo>
                      <a:pt x="0" y="522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10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10"/>
                    </a:lnTo>
                    <a:lnTo>
                      <a:pt x="0" y="516"/>
                    </a:lnTo>
                    <a:lnTo>
                      <a:pt x="0" y="522"/>
                    </a:lnTo>
                    <a:lnTo>
                      <a:pt x="0" y="522"/>
                    </a:lnTo>
                    <a:lnTo>
                      <a:pt x="0" y="522"/>
                    </a:lnTo>
                    <a:lnTo>
                      <a:pt x="0" y="528"/>
                    </a:lnTo>
                    <a:lnTo>
                      <a:pt x="0" y="534"/>
                    </a:lnTo>
                    <a:lnTo>
                      <a:pt x="0" y="540"/>
                    </a:lnTo>
                    <a:lnTo>
                      <a:pt x="0" y="546"/>
                    </a:lnTo>
                    <a:lnTo>
                      <a:pt x="0" y="546"/>
                    </a:lnTo>
                    <a:lnTo>
                      <a:pt x="0" y="546"/>
                    </a:lnTo>
                    <a:lnTo>
                      <a:pt x="0" y="546"/>
                    </a:lnTo>
                    <a:lnTo>
                      <a:pt x="0" y="546"/>
                    </a:lnTo>
                    <a:lnTo>
                      <a:pt x="0" y="540"/>
                    </a:lnTo>
                    <a:lnTo>
                      <a:pt x="0" y="540"/>
                    </a:lnTo>
                    <a:lnTo>
                      <a:pt x="0" y="534"/>
                    </a:lnTo>
                    <a:lnTo>
                      <a:pt x="0" y="528"/>
                    </a:lnTo>
                    <a:lnTo>
                      <a:pt x="0" y="528"/>
                    </a:lnTo>
                    <a:lnTo>
                      <a:pt x="0" y="522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10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10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22"/>
                    </a:lnTo>
                    <a:lnTo>
                      <a:pt x="0" y="528"/>
                    </a:lnTo>
                    <a:lnTo>
                      <a:pt x="0" y="534"/>
                    </a:lnTo>
                    <a:lnTo>
                      <a:pt x="0" y="540"/>
                    </a:lnTo>
                    <a:lnTo>
                      <a:pt x="0" y="540"/>
                    </a:lnTo>
                    <a:lnTo>
                      <a:pt x="0" y="546"/>
                    </a:lnTo>
                    <a:lnTo>
                      <a:pt x="0" y="546"/>
                    </a:lnTo>
                    <a:lnTo>
                      <a:pt x="0" y="546"/>
                    </a:lnTo>
                    <a:lnTo>
                      <a:pt x="0" y="546"/>
                    </a:lnTo>
                    <a:lnTo>
                      <a:pt x="0" y="540"/>
                    </a:lnTo>
                    <a:lnTo>
                      <a:pt x="0" y="540"/>
                    </a:lnTo>
                    <a:lnTo>
                      <a:pt x="0" y="534"/>
                    </a:lnTo>
                    <a:lnTo>
                      <a:pt x="0" y="528"/>
                    </a:lnTo>
                    <a:lnTo>
                      <a:pt x="0" y="528"/>
                    </a:lnTo>
                    <a:lnTo>
                      <a:pt x="0" y="522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10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10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22"/>
                    </a:lnTo>
                    <a:lnTo>
                      <a:pt x="0" y="528"/>
                    </a:lnTo>
                    <a:lnTo>
                      <a:pt x="0" y="534"/>
                    </a:lnTo>
                    <a:lnTo>
                      <a:pt x="0" y="540"/>
                    </a:lnTo>
                    <a:lnTo>
                      <a:pt x="0" y="546"/>
                    </a:lnTo>
                    <a:lnTo>
                      <a:pt x="0" y="546"/>
                    </a:lnTo>
                    <a:lnTo>
                      <a:pt x="0" y="546"/>
                    </a:lnTo>
                    <a:lnTo>
                      <a:pt x="0" y="546"/>
                    </a:lnTo>
                    <a:lnTo>
                      <a:pt x="0" y="546"/>
                    </a:lnTo>
                    <a:lnTo>
                      <a:pt x="0" y="540"/>
                    </a:lnTo>
                    <a:lnTo>
                      <a:pt x="0" y="540"/>
                    </a:lnTo>
                    <a:lnTo>
                      <a:pt x="0" y="534"/>
                    </a:lnTo>
                    <a:lnTo>
                      <a:pt x="0" y="528"/>
                    </a:lnTo>
                    <a:lnTo>
                      <a:pt x="0" y="528"/>
                    </a:lnTo>
                    <a:lnTo>
                      <a:pt x="0" y="522"/>
                    </a:lnTo>
                    <a:lnTo>
                      <a:pt x="0" y="522"/>
                    </a:lnTo>
                    <a:lnTo>
                      <a:pt x="0" y="522"/>
                    </a:lnTo>
                    <a:lnTo>
                      <a:pt x="0" y="516"/>
                    </a:lnTo>
                    <a:lnTo>
                      <a:pt x="0" y="510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10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22"/>
                    </a:lnTo>
                    <a:lnTo>
                      <a:pt x="0" y="528"/>
                    </a:lnTo>
                    <a:lnTo>
                      <a:pt x="0" y="534"/>
                    </a:lnTo>
                    <a:lnTo>
                      <a:pt x="0" y="540"/>
                    </a:lnTo>
                    <a:lnTo>
                      <a:pt x="0" y="546"/>
                    </a:lnTo>
                    <a:lnTo>
                      <a:pt x="0" y="546"/>
                    </a:lnTo>
                    <a:lnTo>
                      <a:pt x="0" y="546"/>
                    </a:lnTo>
                    <a:lnTo>
                      <a:pt x="0" y="546"/>
                    </a:lnTo>
                    <a:lnTo>
                      <a:pt x="0" y="546"/>
                    </a:lnTo>
                    <a:lnTo>
                      <a:pt x="0" y="540"/>
                    </a:lnTo>
                    <a:lnTo>
                      <a:pt x="0" y="540"/>
                    </a:lnTo>
                    <a:lnTo>
                      <a:pt x="0" y="534"/>
                    </a:lnTo>
                    <a:lnTo>
                      <a:pt x="0" y="528"/>
                    </a:lnTo>
                    <a:lnTo>
                      <a:pt x="0" y="528"/>
                    </a:lnTo>
                    <a:lnTo>
                      <a:pt x="0" y="522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10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10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22"/>
                    </a:lnTo>
                    <a:lnTo>
                      <a:pt x="0" y="528"/>
                    </a:lnTo>
                    <a:lnTo>
                      <a:pt x="0" y="534"/>
                    </a:lnTo>
                    <a:lnTo>
                      <a:pt x="0" y="540"/>
                    </a:lnTo>
                    <a:lnTo>
                      <a:pt x="0" y="540"/>
                    </a:lnTo>
                    <a:lnTo>
                      <a:pt x="0" y="546"/>
                    </a:lnTo>
                    <a:lnTo>
                      <a:pt x="0" y="546"/>
                    </a:lnTo>
                    <a:lnTo>
                      <a:pt x="0" y="546"/>
                    </a:lnTo>
                    <a:lnTo>
                      <a:pt x="0" y="546"/>
                    </a:lnTo>
                    <a:lnTo>
                      <a:pt x="0" y="540"/>
                    </a:lnTo>
                    <a:lnTo>
                      <a:pt x="0" y="540"/>
                    </a:lnTo>
                    <a:lnTo>
                      <a:pt x="0" y="534"/>
                    </a:lnTo>
                    <a:lnTo>
                      <a:pt x="0" y="528"/>
                    </a:lnTo>
                    <a:lnTo>
                      <a:pt x="0" y="528"/>
                    </a:lnTo>
                    <a:lnTo>
                      <a:pt x="0" y="522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10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10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22"/>
                    </a:lnTo>
                    <a:lnTo>
                      <a:pt x="0" y="528"/>
                    </a:lnTo>
                    <a:lnTo>
                      <a:pt x="0" y="534"/>
                    </a:lnTo>
                    <a:lnTo>
                      <a:pt x="0" y="540"/>
                    </a:lnTo>
                    <a:lnTo>
                      <a:pt x="0" y="546"/>
                    </a:lnTo>
                    <a:lnTo>
                      <a:pt x="0" y="546"/>
                    </a:lnTo>
                    <a:lnTo>
                      <a:pt x="0" y="546"/>
                    </a:lnTo>
                    <a:lnTo>
                      <a:pt x="0" y="546"/>
                    </a:lnTo>
                    <a:lnTo>
                      <a:pt x="0" y="546"/>
                    </a:lnTo>
                    <a:lnTo>
                      <a:pt x="0" y="540"/>
                    </a:lnTo>
                    <a:lnTo>
                      <a:pt x="0" y="540"/>
                    </a:lnTo>
                    <a:lnTo>
                      <a:pt x="0" y="534"/>
                    </a:lnTo>
                    <a:lnTo>
                      <a:pt x="0" y="528"/>
                    </a:lnTo>
                    <a:lnTo>
                      <a:pt x="0" y="528"/>
                    </a:lnTo>
                    <a:lnTo>
                      <a:pt x="0" y="522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10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10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22"/>
                    </a:lnTo>
                    <a:lnTo>
                      <a:pt x="0" y="528"/>
                    </a:lnTo>
                    <a:lnTo>
                      <a:pt x="0" y="534"/>
                    </a:lnTo>
                    <a:lnTo>
                      <a:pt x="0" y="540"/>
                    </a:lnTo>
                    <a:lnTo>
                      <a:pt x="0" y="546"/>
                    </a:lnTo>
                    <a:lnTo>
                      <a:pt x="0" y="546"/>
                    </a:lnTo>
                    <a:lnTo>
                      <a:pt x="0" y="546"/>
                    </a:lnTo>
                    <a:lnTo>
                      <a:pt x="0" y="546"/>
                    </a:lnTo>
                    <a:lnTo>
                      <a:pt x="0" y="546"/>
                    </a:lnTo>
                    <a:lnTo>
                      <a:pt x="0" y="540"/>
                    </a:lnTo>
                    <a:lnTo>
                      <a:pt x="0" y="540"/>
                    </a:lnTo>
                    <a:lnTo>
                      <a:pt x="0" y="534"/>
                    </a:lnTo>
                    <a:lnTo>
                      <a:pt x="0" y="528"/>
                    </a:lnTo>
                    <a:lnTo>
                      <a:pt x="0" y="528"/>
                    </a:lnTo>
                    <a:lnTo>
                      <a:pt x="0" y="522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10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10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22"/>
                    </a:lnTo>
                    <a:lnTo>
                      <a:pt x="0" y="528"/>
                    </a:lnTo>
                    <a:lnTo>
                      <a:pt x="0" y="534"/>
                    </a:lnTo>
                    <a:lnTo>
                      <a:pt x="0" y="540"/>
                    </a:lnTo>
                    <a:lnTo>
                      <a:pt x="0" y="540"/>
                    </a:lnTo>
                    <a:lnTo>
                      <a:pt x="0" y="546"/>
                    </a:lnTo>
                    <a:lnTo>
                      <a:pt x="0" y="546"/>
                    </a:lnTo>
                    <a:lnTo>
                      <a:pt x="0" y="552"/>
                    </a:lnTo>
                    <a:lnTo>
                      <a:pt x="0" y="552"/>
                    </a:lnTo>
                    <a:lnTo>
                      <a:pt x="0" y="558"/>
                    </a:lnTo>
                    <a:lnTo>
                      <a:pt x="0" y="558"/>
                    </a:lnTo>
                    <a:lnTo>
                      <a:pt x="0" y="564"/>
                    </a:lnTo>
                    <a:lnTo>
                      <a:pt x="0" y="564"/>
                    </a:lnTo>
                    <a:lnTo>
                      <a:pt x="0" y="564"/>
                    </a:lnTo>
                    <a:lnTo>
                      <a:pt x="0" y="564"/>
                    </a:lnTo>
                    <a:lnTo>
                      <a:pt x="0" y="570"/>
                    </a:lnTo>
                    <a:lnTo>
                      <a:pt x="0" y="570"/>
                    </a:lnTo>
                    <a:lnTo>
                      <a:pt x="0" y="576"/>
                    </a:lnTo>
                    <a:lnTo>
                      <a:pt x="0" y="576"/>
                    </a:lnTo>
                    <a:lnTo>
                      <a:pt x="0" y="582"/>
                    </a:lnTo>
                    <a:lnTo>
                      <a:pt x="0" y="588"/>
                    </a:lnTo>
                    <a:lnTo>
                      <a:pt x="0" y="588"/>
                    </a:lnTo>
                    <a:lnTo>
                      <a:pt x="0" y="594"/>
                    </a:lnTo>
                    <a:lnTo>
                      <a:pt x="0" y="600"/>
                    </a:lnTo>
                    <a:lnTo>
                      <a:pt x="0" y="600"/>
                    </a:lnTo>
                    <a:lnTo>
                      <a:pt x="0" y="606"/>
                    </a:lnTo>
                    <a:lnTo>
                      <a:pt x="0" y="606"/>
                    </a:lnTo>
                    <a:lnTo>
                      <a:pt x="0" y="606"/>
                    </a:lnTo>
                    <a:lnTo>
                      <a:pt x="0" y="606"/>
                    </a:lnTo>
                    <a:lnTo>
                      <a:pt x="0" y="600"/>
                    </a:lnTo>
                    <a:lnTo>
                      <a:pt x="0" y="594"/>
                    </a:lnTo>
                    <a:lnTo>
                      <a:pt x="0" y="588"/>
                    </a:lnTo>
                    <a:lnTo>
                      <a:pt x="0" y="582"/>
                    </a:lnTo>
                    <a:lnTo>
                      <a:pt x="0" y="576"/>
                    </a:lnTo>
                    <a:lnTo>
                      <a:pt x="0" y="576"/>
                    </a:lnTo>
                    <a:lnTo>
                      <a:pt x="0" y="576"/>
                    </a:lnTo>
                    <a:lnTo>
                      <a:pt x="0" y="582"/>
                    </a:lnTo>
                    <a:lnTo>
                      <a:pt x="0" y="588"/>
                    </a:lnTo>
                    <a:lnTo>
                      <a:pt x="0" y="588"/>
                    </a:lnTo>
                    <a:lnTo>
                      <a:pt x="0" y="594"/>
                    </a:lnTo>
                    <a:lnTo>
                      <a:pt x="0" y="600"/>
                    </a:lnTo>
                    <a:lnTo>
                      <a:pt x="0" y="600"/>
                    </a:lnTo>
                    <a:lnTo>
                      <a:pt x="0" y="600"/>
                    </a:lnTo>
                    <a:lnTo>
                      <a:pt x="0" y="600"/>
                    </a:lnTo>
                    <a:lnTo>
                      <a:pt x="0" y="594"/>
                    </a:lnTo>
                    <a:lnTo>
                      <a:pt x="0" y="588"/>
                    </a:lnTo>
                    <a:lnTo>
                      <a:pt x="0" y="582"/>
                    </a:lnTo>
                    <a:lnTo>
                      <a:pt x="0" y="576"/>
                    </a:lnTo>
                    <a:lnTo>
                      <a:pt x="0" y="576"/>
                    </a:lnTo>
                    <a:lnTo>
                      <a:pt x="0" y="570"/>
                    </a:lnTo>
                    <a:lnTo>
                      <a:pt x="0" y="564"/>
                    </a:lnTo>
                    <a:lnTo>
                      <a:pt x="0" y="558"/>
                    </a:lnTo>
                    <a:lnTo>
                      <a:pt x="0" y="558"/>
                    </a:lnTo>
                    <a:lnTo>
                      <a:pt x="0" y="552"/>
                    </a:lnTo>
                    <a:lnTo>
                      <a:pt x="0" y="552"/>
                    </a:lnTo>
                    <a:lnTo>
                      <a:pt x="0" y="546"/>
                    </a:lnTo>
                    <a:lnTo>
                      <a:pt x="0" y="546"/>
                    </a:lnTo>
                    <a:lnTo>
                      <a:pt x="0" y="546"/>
                    </a:lnTo>
                    <a:lnTo>
                      <a:pt x="0" y="546"/>
                    </a:lnTo>
                    <a:lnTo>
                      <a:pt x="0" y="540"/>
                    </a:lnTo>
                    <a:lnTo>
                      <a:pt x="0" y="540"/>
                    </a:lnTo>
                    <a:lnTo>
                      <a:pt x="0" y="534"/>
                    </a:lnTo>
                    <a:lnTo>
                      <a:pt x="0" y="534"/>
                    </a:lnTo>
                    <a:lnTo>
                      <a:pt x="0" y="528"/>
                    </a:lnTo>
                    <a:lnTo>
                      <a:pt x="0" y="528"/>
                    </a:lnTo>
                    <a:lnTo>
                      <a:pt x="0" y="528"/>
                    </a:lnTo>
                    <a:lnTo>
                      <a:pt x="0" y="540"/>
                    </a:lnTo>
                    <a:lnTo>
                      <a:pt x="0" y="546"/>
                    </a:lnTo>
                    <a:lnTo>
                      <a:pt x="0" y="564"/>
                    </a:lnTo>
                    <a:lnTo>
                      <a:pt x="0" y="576"/>
                    </a:lnTo>
                    <a:lnTo>
                      <a:pt x="0" y="588"/>
                    </a:lnTo>
                    <a:lnTo>
                      <a:pt x="0" y="594"/>
                    </a:lnTo>
                    <a:lnTo>
                      <a:pt x="0" y="606"/>
                    </a:lnTo>
                    <a:lnTo>
                      <a:pt x="0" y="618"/>
                    </a:lnTo>
                    <a:lnTo>
                      <a:pt x="0" y="624"/>
                    </a:lnTo>
                    <a:lnTo>
                      <a:pt x="0" y="636"/>
                    </a:lnTo>
                    <a:lnTo>
                      <a:pt x="0" y="642"/>
                    </a:lnTo>
                    <a:lnTo>
                      <a:pt x="0" y="648"/>
                    </a:lnTo>
                    <a:lnTo>
                      <a:pt x="0" y="654"/>
                    </a:lnTo>
                    <a:lnTo>
                      <a:pt x="0" y="654"/>
                    </a:lnTo>
                    <a:lnTo>
                      <a:pt x="0" y="654"/>
                    </a:lnTo>
                    <a:lnTo>
                      <a:pt x="0" y="648"/>
                    </a:lnTo>
                    <a:lnTo>
                      <a:pt x="0" y="636"/>
                    </a:lnTo>
                    <a:lnTo>
                      <a:pt x="0" y="618"/>
                    </a:lnTo>
                    <a:lnTo>
                      <a:pt x="0" y="594"/>
                    </a:lnTo>
                    <a:lnTo>
                      <a:pt x="0" y="576"/>
                    </a:lnTo>
                    <a:lnTo>
                      <a:pt x="0" y="552"/>
                    </a:lnTo>
                    <a:lnTo>
                      <a:pt x="0" y="528"/>
                    </a:lnTo>
                    <a:lnTo>
                      <a:pt x="0" y="504"/>
                    </a:lnTo>
                    <a:lnTo>
                      <a:pt x="0" y="480"/>
                    </a:lnTo>
                    <a:lnTo>
                      <a:pt x="0" y="450"/>
                    </a:lnTo>
                    <a:lnTo>
                      <a:pt x="0" y="420"/>
                    </a:lnTo>
                    <a:lnTo>
                      <a:pt x="0" y="384"/>
                    </a:lnTo>
                    <a:lnTo>
                      <a:pt x="0" y="354"/>
                    </a:lnTo>
                    <a:lnTo>
                      <a:pt x="0" y="330"/>
                    </a:lnTo>
                    <a:lnTo>
                      <a:pt x="0" y="336"/>
                    </a:lnTo>
                    <a:lnTo>
                      <a:pt x="0" y="354"/>
                    </a:lnTo>
                    <a:lnTo>
                      <a:pt x="0" y="396"/>
                    </a:lnTo>
                    <a:lnTo>
                      <a:pt x="0" y="396"/>
                    </a:lnTo>
                    <a:lnTo>
                      <a:pt x="0" y="450"/>
                    </a:lnTo>
                    <a:lnTo>
                      <a:pt x="0" y="498"/>
                    </a:lnTo>
                    <a:lnTo>
                      <a:pt x="0" y="540"/>
                    </a:lnTo>
                    <a:lnTo>
                      <a:pt x="0" y="582"/>
                    </a:lnTo>
                    <a:lnTo>
                      <a:pt x="0" y="618"/>
                    </a:lnTo>
                    <a:lnTo>
                      <a:pt x="0" y="648"/>
                    </a:lnTo>
                    <a:lnTo>
                      <a:pt x="0" y="678"/>
                    </a:lnTo>
                    <a:lnTo>
                      <a:pt x="0" y="702"/>
                    </a:lnTo>
                    <a:lnTo>
                      <a:pt x="0" y="720"/>
                    </a:lnTo>
                    <a:lnTo>
                      <a:pt x="0" y="732"/>
                    </a:lnTo>
                    <a:lnTo>
                      <a:pt x="0" y="744"/>
                    </a:lnTo>
                    <a:lnTo>
                      <a:pt x="0" y="750"/>
                    </a:lnTo>
                    <a:lnTo>
                      <a:pt x="0" y="750"/>
                    </a:lnTo>
                    <a:lnTo>
                      <a:pt x="0" y="750"/>
                    </a:lnTo>
                    <a:lnTo>
                      <a:pt x="0" y="744"/>
                    </a:lnTo>
                    <a:lnTo>
                      <a:pt x="0" y="732"/>
                    </a:lnTo>
                    <a:lnTo>
                      <a:pt x="0" y="720"/>
                    </a:lnTo>
                    <a:lnTo>
                      <a:pt x="0" y="702"/>
                    </a:lnTo>
                    <a:lnTo>
                      <a:pt x="0" y="678"/>
                    </a:lnTo>
                    <a:lnTo>
                      <a:pt x="0" y="648"/>
                    </a:lnTo>
                    <a:lnTo>
                      <a:pt x="0" y="618"/>
                    </a:lnTo>
                    <a:lnTo>
                      <a:pt x="0" y="582"/>
                    </a:lnTo>
                    <a:lnTo>
                      <a:pt x="0" y="546"/>
                    </a:lnTo>
                    <a:lnTo>
                      <a:pt x="0" y="498"/>
                    </a:lnTo>
                    <a:lnTo>
                      <a:pt x="0" y="450"/>
                    </a:lnTo>
                    <a:lnTo>
                      <a:pt x="0" y="396"/>
                    </a:lnTo>
                    <a:lnTo>
                      <a:pt x="0" y="396"/>
                    </a:lnTo>
                    <a:lnTo>
                      <a:pt x="0" y="354"/>
                    </a:lnTo>
                    <a:lnTo>
                      <a:pt x="0" y="336"/>
                    </a:lnTo>
                    <a:lnTo>
                      <a:pt x="0" y="336"/>
                    </a:lnTo>
                    <a:lnTo>
                      <a:pt x="0" y="354"/>
                    </a:lnTo>
                    <a:lnTo>
                      <a:pt x="0" y="390"/>
                    </a:lnTo>
                    <a:lnTo>
                      <a:pt x="0" y="420"/>
                    </a:lnTo>
                    <a:lnTo>
                      <a:pt x="0" y="450"/>
                    </a:lnTo>
                    <a:lnTo>
                      <a:pt x="0" y="480"/>
                    </a:lnTo>
                    <a:lnTo>
                      <a:pt x="0" y="504"/>
                    </a:lnTo>
                    <a:lnTo>
                      <a:pt x="0" y="528"/>
                    </a:lnTo>
                    <a:lnTo>
                      <a:pt x="0" y="552"/>
                    </a:lnTo>
                    <a:lnTo>
                      <a:pt x="0" y="576"/>
                    </a:lnTo>
                    <a:lnTo>
                      <a:pt x="0" y="594"/>
                    </a:lnTo>
                    <a:lnTo>
                      <a:pt x="0" y="618"/>
                    </a:lnTo>
                    <a:lnTo>
                      <a:pt x="0" y="636"/>
                    </a:lnTo>
                    <a:lnTo>
                      <a:pt x="0" y="648"/>
                    </a:lnTo>
                    <a:lnTo>
                      <a:pt x="0" y="654"/>
                    </a:lnTo>
                    <a:lnTo>
                      <a:pt x="0" y="654"/>
                    </a:lnTo>
                    <a:lnTo>
                      <a:pt x="0" y="654"/>
                    </a:lnTo>
                    <a:lnTo>
                      <a:pt x="0" y="648"/>
                    </a:lnTo>
                    <a:lnTo>
                      <a:pt x="0" y="642"/>
                    </a:lnTo>
                    <a:lnTo>
                      <a:pt x="0" y="630"/>
                    </a:lnTo>
                    <a:lnTo>
                      <a:pt x="0" y="624"/>
                    </a:lnTo>
                    <a:lnTo>
                      <a:pt x="0" y="618"/>
                    </a:lnTo>
                    <a:lnTo>
                      <a:pt x="0" y="606"/>
                    </a:lnTo>
                    <a:lnTo>
                      <a:pt x="0" y="594"/>
                    </a:lnTo>
                    <a:lnTo>
                      <a:pt x="0" y="582"/>
                    </a:lnTo>
                    <a:lnTo>
                      <a:pt x="0" y="570"/>
                    </a:lnTo>
                    <a:lnTo>
                      <a:pt x="0" y="558"/>
                    </a:lnTo>
                    <a:lnTo>
                      <a:pt x="0" y="546"/>
                    </a:lnTo>
                    <a:lnTo>
                      <a:pt x="0" y="534"/>
                    </a:lnTo>
                    <a:lnTo>
                      <a:pt x="0" y="528"/>
                    </a:lnTo>
                    <a:lnTo>
                      <a:pt x="0" y="528"/>
                    </a:lnTo>
                    <a:lnTo>
                      <a:pt x="0" y="528"/>
                    </a:lnTo>
                    <a:lnTo>
                      <a:pt x="0" y="534"/>
                    </a:lnTo>
                    <a:lnTo>
                      <a:pt x="0" y="534"/>
                    </a:lnTo>
                    <a:lnTo>
                      <a:pt x="0" y="540"/>
                    </a:lnTo>
                    <a:lnTo>
                      <a:pt x="0" y="540"/>
                    </a:lnTo>
                    <a:lnTo>
                      <a:pt x="0" y="546"/>
                    </a:lnTo>
                    <a:lnTo>
                      <a:pt x="0" y="546"/>
                    </a:lnTo>
                    <a:lnTo>
                      <a:pt x="0" y="546"/>
                    </a:lnTo>
                    <a:lnTo>
                      <a:pt x="0" y="546"/>
                    </a:lnTo>
                    <a:lnTo>
                      <a:pt x="0" y="546"/>
                    </a:lnTo>
                    <a:lnTo>
                      <a:pt x="0" y="552"/>
                    </a:lnTo>
                    <a:lnTo>
                      <a:pt x="0" y="552"/>
                    </a:lnTo>
                    <a:lnTo>
                      <a:pt x="0" y="558"/>
                    </a:lnTo>
                    <a:lnTo>
                      <a:pt x="0" y="564"/>
                    </a:lnTo>
                    <a:lnTo>
                      <a:pt x="0" y="570"/>
                    </a:lnTo>
                    <a:lnTo>
                      <a:pt x="0" y="570"/>
                    </a:lnTo>
                    <a:lnTo>
                      <a:pt x="0" y="576"/>
                    </a:lnTo>
                    <a:lnTo>
                      <a:pt x="0" y="582"/>
                    </a:lnTo>
                    <a:lnTo>
                      <a:pt x="0" y="588"/>
                    </a:lnTo>
                    <a:lnTo>
                      <a:pt x="0" y="594"/>
                    </a:lnTo>
                    <a:lnTo>
                      <a:pt x="0" y="600"/>
                    </a:lnTo>
                    <a:lnTo>
                      <a:pt x="0" y="600"/>
                    </a:lnTo>
                    <a:lnTo>
                      <a:pt x="0" y="600"/>
                    </a:lnTo>
                    <a:lnTo>
                      <a:pt x="0" y="600"/>
                    </a:lnTo>
                    <a:lnTo>
                      <a:pt x="0" y="594"/>
                    </a:lnTo>
                    <a:lnTo>
                      <a:pt x="0" y="588"/>
                    </a:lnTo>
                    <a:lnTo>
                      <a:pt x="0" y="588"/>
                    </a:lnTo>
                    <a:lnTo>
                      <a:pt x="0" y="582"/>
                    </a:lnTo>
                    <a:lnTo>
                      <a:pt x="0" y="576"/>
                    </a:lnTo>
                    <a:lnTo>
                      <a:pt x="0" y="576"/>
                    </a:lnTo>
                    <a:lnTo>
                      <a:pt x="0" y="576"/>
                    </a:lnTo>
                    <a:lnTo>
                      <a:pt x="0" y="582"/>
                    </a:lnTo>
                    <a:lnTo>
                      <a:pt x="0" y="588"/>
                    </a:lnTo>
                    <a:lnTo>
                      <a:pt x="0" y="594"/>
                    </a:lnTo>
                    <a:lnTo>
                      <a:pt x="0" y="600"/>
                    </a:lnTo>
                    <a:lnTo>
                      <a:pt x="0" y="606"/>
                    </a:lnTo>
                    <a:lnTo>
                      <a:pt x="0" y="606"/>
                    </a:lnTo>
                    <a:lnTo>
                      <a:pt x="0" y="606"/>
                    </a:lnTo>
                    <a:lnTo>
                      <a:pt x="0" y="606"/>
                    </a:lnTo>
                    <a:lnTo>
                      <a:pt x="0" y="600"/>
                    </a:lnTo>
                    <a:lnTo>
                      <a:pt x="0" y="600"/>
                    </a:lnTo>
                    <a:lnTo>
                      <a:pt x="0" y="594"/>
                    </a:lnTo>
                    <a:lnTo>
                      <a:pt x="0" y="588"/>
                    </a:lnTo>
                    <a:lnTo>
                      <a:pt x="0" y="588"/>
                    </a:lnTo>
                    <a:lnTo>
                      <a:pt x="0" y="582"/>
                    </a:lnTo>
                    <a:lnTo>
                      <a:pt x="0" y="576"/>
                    </a:lnTo>
                    <a:lnTo>
                      <a:pt x="0" y="576"/>
                    </a:lnTo>
                    <a:lnTo>
                      <a:pt x="0" y="570"/>
                    </a:lnTo>
                    <a:lnTo>
                      <a:pt x="0" y="570"/>
                    </a:lnTo>
                    <a:lnTo>
                      <a:pt x="0" y="570"/>
                    </a:lnTo>
                    <a:lnTo>
                      <a:pt x="0" y="564"/>
                    </a:lnTo>
                    <a:lnTo>
                      <a:pt x="0" y="564"/>
                    </a:lnTo>
                    <a:lnTo>
                      <a:pt x="0" y="564"/>
                    </a:lnTo>
                    <a:lnTo>
                      <a:pt x="0" y="564"/>
                    </a:lnTo>
                    <a:lnTo>
                      <a:pt x="0" y="558"/>
                    </a:lnTo>
                    <a:lnTo>
                      <a:pt x="0" y="558"/>
                    </a:lnTo>
                    <a:lnTo>
                      <a:pt x="0" y="558"/>
                    </a:lnTo>
                    <a:lnTo>
                      <a:pt x="0" y="552"/>
                    </a:lnTo>
                    <a:lnTo>
                      <a:pt x="0" y="546"/>
                    </a:lnTo>
                    <a:lnTo>
                      <a:pt x="0" y="546"/>
                    </a:lnTo>
                    <a:lnTo>
                      <a:pt x="0" y="540"/>
                    </a:lnTo>
                    <a:lnTo>
                      <a:pt x="0" y="540"/>
                    </a:lnTo>
                    <a:lnTo>
                      <a:pt x="0" y="534"/>
                    </a:lnTo>
                    <a:lnTo>
                      <a:pt x="0" y="534"/>
                    </a:lnTo>
                    <a:lnTo>
                      <a:pt x="0" y="528"/>
                    </a:lnTo>
                    <a:lnTo>
                      <a:pt x="0" y="528"/>
                    </a:lnTo>
                    <a:lnTo>
                      <a:pt x="0" y="522"/>
                    </a:lnTo>
                    <a:lnTo>
                      <a:pt x="0" y="522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22"/>
                    </a:lnTo>
                    <a:lnTo>
                      <a:pt x="0" y="522"/>
                    </a:lnTo>
                    <a:lnTo>
                      <a:pt x="0" y="528"/>
                    </a:lnTo>
                    <a:lnTo>
                      <a:pt x="0" y="534"/>
                    </a:lnTo>
                    <a:lnTo>
                      <a:pt x="0" y="540"/>
                    </a:lnTo>
                    <a:lnTo>
                      <a:pt x="0" y="540"/>
                    </a:lnTo>
                    <a:lnTo>
                      <a:pt x="0" y="546"/>
                    </a:lnTo>
                    <a:lnTo>
                      <a:pt x="0" y="552"/>
                    </a:lnTo>
                    <a:lnTo>
                      <a:pt x="0" y="552"/>
                    </a:lnTo>
                    <a:lnTo>
                      <a:pt x="0" y="552"/>
                    </a:lnTo>
                    <a:lnTo>
                      <a:pt x="0" y="582"/>
                    </a:lnTo>
                    <a:lnTo>
                      <a:pt x="0" y="582"/>
                    </a:lnTo>
                    <a:lnTo>
                      <a:pt x="0" y="582"/>
                    </a:lnTo>
                    <a:lnTo>
                      <a:pt x="0" y="576"/>
                    </a:lnTo>
                    <a:lnTo>
                      <a:pt x="0" y="576"/>
                    </a:lnTo>
                    <a:lnTo>
                      <a:pt x="0" y="540"/>
                    </a:lnTo>
                    <a:lnTo>
                      <a:pt x="0" y="540"/>
                    </a:lnTo>
                    <a:lnTo>
                      <a:pt x="0" y="540"/>
                    </a:lnTo>
                    <a:lnTo>
                      <a:pt x="0" y="534"/>
                    </a:lnTo>
                    <a:lnTo>
                      <a:pt x="0" y="528"/>
                    </a:lnTo>
                    <a:lnTo>
                      <a:pt x="0" y="528"/>
                    </a:lnTo>
                    <a:lnTo>
                      <a:pt x="0" y="522"/>
                    </a:lnTo>
                    <a:lnTo>
                      <a:pt x="0" y="516"/>
                    </a:lnTo>
                    <a:lnTo>
                      <a:pt x="0" y="510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498"/>
                    </a:lnTo>
                    <a:lnTo>
                      <a:pt x="0" y="492"/>
                    </a:lnTo>
                    <a:lnTo>
                      <a:pt x="0" y="486"/>
                    </a:lnTo>
                    <a:lnTo>
                      <a:pt x="0" y="480"/>
                    </a:lnTo>
                    <a:lnTo>
                      <a:pt x="0" y="474"/>
                    </a:lnTo>
                    <a:lnTo>
                      <a:pt x="0" y="474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74"/>
                    </a:lnTo>
                    <a:lnTo>
                      <a:pt x="0" y="474"/>
                    </a:lnTo>
                    <a:lnTo>
                      <a:pt x="0" y="480"/>
                    </a:lnTo>
                    <a:lnTo>
                      <a:pt x="0" y="486"/>
                    </a:lnTo>
                    <a:lnTo>
                      <a:pt x="0" y="486"/>
                    </a:lnTo>
                    <a:lnTo>
                      <a:pt x="0" y="492"/>
                    </a:lnTo>
                    <a:lnTo>
                      <a:pt x="0" y="498"/>
                    </a:lnTo>
                    <a:lnTo>
                      <a:pt x="0" y="498"/>
                    </a:lnTo>
                    <a:lnTo>
                      <a:pt x="0" y="498"/>
                    </a:lnTo>
                    <a:lnTo>
                      <a:pt x="0" y="534"/>
                    </a:lnTo>
                    <a:lnTo>
                      <a:pt x="0" y="534"/>
                    </a:lnTo>
                    <a:lnTo>
                      <a:pt x="0" y="534"/>
                    </a:lnTo>
                    <a:lnTo>
                      <a:pt x="0" y="534"/>
                    </a:lnTo>
                    <a:lnTo>
                      <a:pt x="0" y="534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10"/>
                    </a:lnTo>
                    <a:lnTo>
                      <a:pt x="0" y="510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498"/>
                    </a:lnTo>
                    <a:lnTo>
                      <a:pt x="0" y="498"/>
                    </a:lnTo>
                    <a:lnTo>
                      <a:pt x="0" y="492"/>
                    </a:lnTo>
                    <a:lnTo>
                      <a:pt x="0" y="492"/>
                    </a:lnTo>
                    <a:lnTo>
                      <a:pt x="0" y="492"/>
                    </a:lnTo>
                    <a:lnTo>
                      <a:pt x="0" y="486"/>
                    </a:lnTo>
                    <a:lnTo>
                      <a:pt x="0" y="480"/>
                    </a:lnTo>
                    <a:lnTo>
                      <a:pt x="0" y="474"/>
                    </a:lnTo>
                    <a:lnTo>
                      <a:pt x="0" y="474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74"/>
                    </a:lnTo>
                    <a:lnTo>
                      <a:pt x="0" y="474"/>
                    </a:lnTo>
                    <a:lnTo>
                      <a:pt x="0" y="480"/>
                    </a:lnTo>
                    <a:lnTo>
                      <a:pt x="0" y="486"/>
                    </a:lnTo>
                    <a:lnTo>
                      <a:pt x="0" y="492"/>
                    </a:lnTo>
                    <a:lnTo>
                      <a:pt x="0" y="492"/>
                    </a:lnTo>
                    <a:lnTo>
                      <a:pt x="0" y="498"/>
                    </a:lnTo>
                    <a:lnTo>
                      <a:pt x="0" y="498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34"/>
                    </a:lnTo>
                    <a:lnTo>
                      <a:pt x="0" y="534"/>
                    </a:lnTo>
                    <a:lnTo>
                      <a:pt x="0" y="534"/>
                    </a:lnTo>
                    <a:lnTo>
                      <a:pt x="0" y="534"/>
                    </a:lnTo>
                    <a:lnTo>
                      <a:pt x="0" y="534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10"/>
                    </a:lnTo>
                    <a:lnTo>
                      <a:pt x="0" y="510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498"/>
                    </a:lnTo>
                    <a:lnTo>
                      <a:pt x="0" y="492"/>
                    </a:lnTo>
                    <a:lnTo>
                      <a:pt x="0" y="492"/>
                    </a:lnTo>
                    <a:lnTo>
                      <a:pt x="0" y="492"/>
                    </a:lnTo>
                    <a:lnTo>
                      <a:pt x="0" y="492"/>
                    </a:lnTo>
                    <a:lnTo>
                      <a:pt x="0" y="486"/>
                    </a:lnTo>
                    <a:lnTo>
                      <a:pt x="0" y="480"/>
                    </a:lnTo>
                    <a:lnTo>
                      <a:pt x="0" y="474"/>
                    </a:lnTo>
                    <a:lnTo>
                      <a:pt x="0" y="474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74"/>
                    </a:lnTo>
                    <a:lnTo>
                      <a:pt x="0" y="480"/>
                    </a:lnTo>
                    <a:lnTo>
                      <a:pt x="0" y="486"/>
                    </a:lnTo>
                    <a:lnTo>
                      <a:pt x="0" y="486"/>
                    </a:lnTo>
                    <a:lnTo>
                      <a:pt x="0" y="486"/>
                    </a:lnTo>
                    <a:lnTo>
                      <a:pt x="0" y="492"/>
                    </a:lnTo>
                    <a:lnTo>
                      <a:pt x="0" y="498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34"/>
                    </a:lnTo>
                    <a:lnTo>
                      <a:pt x="0" y="534"/>
                    </a:lnTo>
                    <a:lnTo>
                      <a:pt x="0" y="534"/>
                    </a:lnTo>
                    <a:lnTo>
                      <a:pt x="0" y="534"/>
                    </a:lnTo>
                    <a:lnTo>
                      <a:pt x="0" y="534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10"/>
                    </a:lnTo>
                    <a:lnTo>
                      <a:pt x="0" y="510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498"/>
                    </a:lnTo>
                    <a:lnTo>
                      <a:pt x="0" y="492"/>
                    </a:lnTo>
                    <a:lnTo>
                      <a:pt x="0" y="492"/>
                    </a:lnTo>
                    <a:lnTo>
                      <a:pt x="0" y="492"/>
                    </a:lnTo>
                    <a:lnTo>
                      <a:pt x="0" y="492"/>
                    </a:lnTo>
                    <a:lnTo>
                      <a:pt x="0" y="486"/>
                    </a:lnTo>
                    <a:lnTo>
                      <a:pt x="0" y="480"/>
                    </a:lnTo>
                    <a:lnTo>
                      <a:pt x="0" y="474"/>
                    </a:lnTo>
                    <a:lnTo>
                      <a:pt x="0" y="474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74"/>
                    </a:lnTo>
                    <a:lnTo>
                      <a:pt x="0" y="474"/>
                    </a:lnTo>
                    <a:lnTo>
                      <a:pt x="0" y="480"/>
                    </a:lnTo>
                    <a:lnTo>
                      <a:pt x="0" y="486"/>
                    </a:lnTo>
                    <a:lnTo>
                      <a:pt x="0" y="492"/>
                    </a:lnTo>
                    <a:lnTo>
                      <a:pt x="0" y="492"/>
                    </a:lnTo>
                    <a:lnTo>
                      <a:pt x="0" y="492"/>
                    </a:lnTo>
                    <a:lnTo>
                      <a:pt x="0" y="498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34"/>
                    </a:lnTo>
                    <a:lnTo>
                      <a:pt x="0" y="534"/>
                    </a:lnTo>
                    <a:lnTo>
                      <a:pt x="0" y="534"/>
                    </a:lnTo>
                    <a:lnTo>
                      <a:pt x="0" y="534"/>
                    </a:lnTo>
                    <a:lnTo>
                      <a:pt x="0" y="534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10"/>
                    </a:lnTo>
                    <a:lnTo>
                      <a:pt x="0" y="510"/>
                    </a:lnTo>
                    <a:lnTo>
                      <a:pt x="0" y="504"/>
                    </a:lnTo>
                    <a:lnTo>
                      <a:pt x="0" y="498"/>
                    </a:lnTo>
                    <a:lnTo>
                      <a:pt x="0" y="498"/>
                    </a:lnTo>
                    <a:lnTo>
                      <a:pt x="0" y="492"/>
                    </a:lnTo>
                    <a:lnTo>
                      <a:pt x="0" y="492"/>
                    </a:lnTo>
                    <a:lnTo>
                      <a:pt x="0" y="492"/>
                    </a:lnTo>
                    <a:lnTo>
                      <a:pt x="0" y="486"/>
                    </a:lnTo>
                    <a:lnTo>
                      <a:pt x="0" y="480"/>
                    </a:lnTo>
                    <a:lnTo>
                      <a:pt x="0" y="474"/>
                    </a:lnTo>
                    <a:lnTo>
                      <a:pt x="0" y="474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74"/>
                    </a:lnTo>
                    <a:lnTo>
                      <a:pt x="0" y="474"/>
                    </a:lnTo>
                    <a:lnTo>
                      <a:pt x="0" y="480"/>
                    </a:lnTo>
                    <a:lnTo>
                      <a:pt x="0" y="486"/>
                    </a:lnTo>
                    <a:lnTo>
                      <a:pt x="0" y="492"/>
                    </a:lnTo>
                    <a:lnTo>
                      <a:pt x="0" y="492"/>
                    </a:lnTo>
                    <a:lnTo>
                      <a:pt x="0" y="492"/>
                    </a:lnTo>
                    <a:lnTo>
                      <a:pt x="0" y="498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34"/>
                    </a:lnTo>
                    <a:lnTo>
                      <a:pt x="0" y="534"/>
                    </a:lnTo>
                    <a:lnTo>
                      <a:pt x="0" y="534"/>
                    </a:lnTo>
                    <a:lnTo>
                      <a:pt x="0" y="534"/>
                    </a:lnTo>
                    <a:lnTo>
                      <a:pt x="0" y="534"/>
                    </a:lnTo>
                    <a:lnTo>
                      <a:pt x="0" y="510"/>
                    </a:lnTo>
                    <a:lnTo>
                      <a:pt x="0" y="510"/>
                    </a:lnTo>
                    <a:lnTo>
                      <a:pt x="0" y="510"/>
                    </a:lnTo>
                    <a:lnTo>
                      <a:pt x="0" y="510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498"/>
                    </a:lnTo>
                    <a:lnTo>
                      <a:pt x="0" y="492"/>
                    </a:lnTo>
                    <a:lnTo>
                      <a:pt x="0" y="492"/>
                    </a:lnTo>
                    <a:lnTo>
                      <a:pt x="0" y="486"/>
                    </a:lnTo>
                    <a:lnTo>
                      <a:pt x="0" y="486"/>
                    </a:lnTo>
                    <a:lnTo>
                      <a:pt x="0" y="480"/>
                    </a:lnTo>
                    <a:lnTo>
                      <a:pt x="0" y="480"/>
                    </a:lnTo>
                    <a:lnTo>
                      <a:pt x="0" y="474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74"/>
                    </a:lnTo>
                    <a:lnTo>
                      <a:pt x="0" y="480"/>
                    </a:lnTo>
                    <a:lnTo>
                      <a:pt x="0" y="480"/>
                    </a:lnTo>
                    <a:lnTo>
                      <a:pt x="0" y="486"/>
                    </a:lnTo>
                    <a:lnTo>
                      <a:pt x="0" y="486"/>
                    </a:lnTo>
                    <a:lnTo>
                      <a:pt x="0" y="492"/>
                    </a:lnTo>
                    <a:lnTo>
                      <a:pt x="0" y="498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34"/>
                    </a:lnTo>
                    <a:lnTo>
                      <a:pt x="0" y="534"/>
                    </a:lnTo>
                    <a:lnTo>
                      <a:pt x="0" y="534"/>
                    </a:lnTo>
                    <a:lnTo>
                      <a:pt x="0" y="534"/>
                    </a:lnTo>
                    <a:lnTo>
                      <a:pt x="0" y="534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10"/>
                    </a:lnTo>
                    <a:lnTo>
                      <a:pt x="0" y="510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498"/>
                    </a:lnTo>
                    <a:lnTo>
                      <a:pt x="0" y="492"/>
                    </a:lnTo>
                    <a:lnTo>
                      <a:pt x="0" y="492"/>
                    </a:lnTo>
                    <a:lnTo>
                      <a:pt x="0" y="492"/>
                    </a:lnTo>
                    <a:lnTo>
                      <a:pt x="0" y="492"/>
                    </a:lnTo>
                    <a:lnTo>
                      <a:pt x="0" y="486"/>
                    </a:lnTo>
                    <a:lnTo>
                      <a:pt x="0" y="480"/>
                    </a:lnTo>
                    <a:lnTo>
                      <a:pt x="0" y="474"/>
                    </a:lnTo>
                    <a:lnTo>
                      <a:pt x="0" y="474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74"/>
                    </a:lnTo>
                    <a:lnTo>
                      <a:pt x="0" y="474"/>
                    </a:lnTo>
                    <a:lnTo>
                      <a:pt x="0" y="480"/>
                    </a:lnTo>
                    <a:lnTo>
                      <a:pt x="0" y="486"/>
                    </a:lnTo>
                    <a:lnTo>
                      <a:pt x="0" y="492"/>
                    </a:lnTo>
                    <a:lnTo>
                      <a:pt x="0" y="492"/>
                    </a:lnTo>
                    <a:lnTo>
                      <a:pt x="0" y="492"/>
                    </a:lnTo>
                    <a:lnTo>
                      <a:pt x="0" y="498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34"/>
                    </a:lnTo>
                    <a:lnTo>
                      <a:pt x="0" y="534"/>
                    </a:lnTo>
                    <a:lnTo>
                      <a:pt x="0" y="534"/>
                    </a:lnTo>
                    <a:lnTo>
                      <a:pt x="0" y="534"/>
                    </a:lnTo>
                    <a:lnTo>
                      <a:pt x="0" y="534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10"/>
                    </a:lnTo>
                    <a:lnTo>
                      <a:pt x="0" y="510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498"/>
                    </a:lnTo>
                    <a:lnTo>
                      <a:pt x="0" y="498"/>
                    </a:lnTo>
                    <a:lnTo>
                      <a:pt x="0" y="492"/>
                    </a:lnTo>
                    <a:lnTo>
                      <a:pt x="0" y="492"/>
                    </a:lnTo>
                    <a:lnTo>
                      <a:pt x="0" y="492"/>
                    </a:lnTo>
                    <a:lnTo>
                      <a:pt x="0" y="486"/>
                    </a:lnTo>
                    <a:lnTo>
                      <a:pt x="0" y="480"/>
                    </a:lnTo>
                    <a:lnTo>
                      <a:pt x="0" y="474"/>
                    </a:lnTo>
                    <a:lnTo>
                      <a:pt x="0" y="474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74"/>
                    </a:lnTo>
                    <a:lnTo>
                      <a:pt x="0" y="474"/>
                    </a:lnTo>
                    <a:lnTo>
                      <a:pt x="0" y="480"/>
                    </a:lnTo>
                    <a:lnTo>
                      <a:pt x="0" y="486"/>
                    </a:lnTo>
                    <a:lnTo>
                      <a:pt x="0" y="492"/>
                    </a:lnTo>
                    <a:lnTo>
                      <a:pt x="0" y="492"/>
                    </a:lnTo>
                    <a:lnTo>
                      <a:pt x="0" y="492"/>
                    </a:lnTo>
                    <a:lnTo>
                      <a:pt x="0" y="498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34"/>
                    </a:lnTo>
                    <a:lnTo>
                      <a:pt x="0" y="534"/>
                    </a:lnTo>
                    <a:lnTo>
                      <a:pt x="0" y="534"/>
                    </a:lnTo>
                    <a:lnTo>
                      <a:pt x="0" y="534"/>
                    </a:lnTo>
                    <a:lnTo>
                      <a:pt x="0" y="534"/>
                    </a:lnTo>
                    <a:lnTo>
                      <a:pt x="0" y="510"/>
                    </a:lnTo>
                    <a:lnTo>
                      <a:pt x="0" y="510"/>
                    </a:lnTo>
                    <a:lnTo>
                      <a:pt x="0" y="510"/>
                    </a:lnTo>
                    <a:lnTo>
                      <a:pt x="0" y="510"/>
                    </a:lnTo>
                    <a:lnTo>
                      <a:pt x="0" y="504"/>
                    </a:lnTo>
                    <a:lnTo>
                      <a:pt x="0" y="498"/>
                    </a:lnTo>
                    <a:lnTo>
                      <a:pt x="0" y="498"/>
                    </a:lnTo>
                    <a:lnTo>
                      <a:pt x="0" y="492"/>
                    </a:lnTo>
                    <a:lnTo>
                      <a:pt x="0" y="492"/>
                    </a:lnTo>
                    <a:lnTo>
                      <a:pt x="0" y="486"/>
                    </a:lnTo>
                    <a:lnTo>
                      <a:pt x="0" y="486"/>
                    </a:lnTo>
                    <a:lnTo>
                      <a:pt x="0" y="480"/>
                    </a:lnTo>
                    <a:lnTo>
                      <a:pt x="0" y="480"/>
                    </a:lnTo>
                    <a:lnTo>
                      <a:pt x="0" y="474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74"/>
                    </a:lnTo>
                    <a:lnTo>
                      <a:pt x="0" y="480"/>
                    </a:lnTo>
                    <a:lnTo>
                      <a:pt x="0" y="480"/>
                    </a:lnTo>
                    <a:lnTo>
                      <a:pt x="0" y="486"/>
                    </a:lnTo>
                    <a:lnTo>
                      <a:pt x="0" y="486"/>
                    </a:lnTo>
                    <a:lnTo>
                      <a:pt x="0" y="492"/>
                    </a:lnTo>
                    <a:lnTo>
                      <a:pt x="0" y="498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34"/>
                    </a:lnTo>
                    <a:lnTo>
                      <a:pt x="0" y="534"/>
                    </a:lnTo>
                    <a:lnTo>
                      <a:pt x="0" y="534"/>
                    </a:lnTo>
                    <a:lnTo>
                      <a:pt x="0" y="534"/>
                    </a:lnTo>
                    <a:lnTo>
                      <a:pt x="0" y="534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10"/>
                    </a:lnTo>
                    <a:lnTo>
                      <a:pt x="0" y="510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498"/>
                    </a:lnTo>
                    <a:lnTo>
                      <a:pt x="0" y="498"/>
                    </a:lnTo>
                    <a:lnTo>
                      <a:pt x="0" y="492"/>
                    </a:lnTo>
                    <a:lnTo>
                      <a:pt x="0" y="492"/>
                    </a:lnTo>
                    <a:lnTo>
                      <a:pt x="0" y="492"/>
                    </a:lnTo>
                    <a:lnTo>
                      <a:pt x="0" y="486"/>
                    </a:lnTo>
                    <a:lnTo>
                      <a:pt x="0" y="480"/>
                    </a:lnTo>
                    <a:lnTo>
                      <a:pt x="0" y="474"/>
                    </a:lnTo>
                    <a:lnTo>
                      <a:pt x="0" y="474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74"/>
                    </a:lnTo>
                    <a:lnTo>
                      <a:pt x="0" y="474"/>
                    </a:lnTo>
                    <a:lnTo>
                      <a:pt x="0" y="480"/>
                    </a:lnTo>
                    <a:lnTo>
                      <a:pt x="0" y="486"/>
                    </a:lnTo>
                    <a:lnTo>
                      <a:pt x="0" y="492"/>
                    </a:lnTo>
                    <a:lnTo>
                      <a:pt x="0" y="492"/>
                    </a:lnTo>
                    <a:lnTo>
                      <a:pt x="0" y="492"/>
                    </a:lnTo>
                    <a:lnTo>
                      <a:pt x="0" y="498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34"/>
                    </a:lnTo>
                    <a:lnTo>
                      <a:pt x="0" y="534"/>
                    </a:lnTo>
                    <a:lnTo>
                      <a:pt x="0" y="534"/>
                    </a:lnTo>
                    <a:lnTo>
                      <a:pt x="0" y="534"/>
                    </a:lnTo>
                    <a:lnTo>
                      <a:pt x="0" y="534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10"/>
                    </a:lnTo>
                    <a:lnTo>
                      <a:pt x="0" y="510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498"/>
                    </a:lnTo>
                    <a:lnTo>
                      <a:pt x="0" y="492"/>
                    </a:lnTo>
                    <a:lnTo>
                      <a:pt x="0" y="492"/>
                    </a:lnTo>
                    <a:lnTo>
                      <a:pt x="0" y="492"/>
                    </a:lnTo>
                    <a:lnTo>
                      <a:pt x="0" y="492"/>
                    </a:lnTo>
                    <a:lnTo>
                      <a:pt x="0" y="486"/>
                    </a:lnTo>
                    <a:lnTo>
                      <a:pt x="0" y="480"/>
                    </a:lnTo>
                    <a:lnTo>
                      <a:pt x="0" y="474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74"/>
                    </a:lnTo>
                    <a:lnTo>
                      <a:pt x="0" y="480"/>
                    </a:lnTo>
                    <a:lnTo>
                      <a:pt x="0" y="480"/>
                    </a:lnTo>
                    <a:lnTo>
                      <a:pt x="0" y="486"/>
                    </a:lnTo>
                    <a:lnTo>
                      <a:pt x="0" y="486"/>
                    </a:lnTo>
                    <a:lnTo>
                      <a:pt x="0" y="492"/>
                    </a:lnTo>
                    <a:lnTo>
                      <a:pt x="0" y="498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28"/>
                    </a:lnTo>
                    <a:lnTo>
                      <a:pt x="0" y="528"/>
                    </a:lnTo>
                    <a:lnTo>
                      <a:pt x="0" y="534"/>
                    </a:lnTo>
                    <a:lnTo>
                      <a:pt x="0" y="534"/>
                    </a:lnTo>
                    <a:lnTo>
                      <a:pt x="0" y="534"/>
                    </a:lnTo>
                    <a:lnTo>
                      <a:pt x="0" y="510"/>
                    </a:lnTo>
                    <a:lnTo>
                      <a:pt x="0" y="510"/>
                    </a:lnTo>
                    <a:lnTo>
                      <a:pt x="0" y="510"/>
                    </a:lnTo>
                    <a:lnTo>
                      <a:pt x="0" y="510"/>
                    </a:lnTo>
                    <a:lnTo>
                      <a:pt x="0" y="504"/>
                    </a:lnTo>
                    <a:lnTo>
                      <a:pt x="0" y="498"/>
                    </a:lnTo>
                    <a:lnTo>
                      <a:pt x="0" y="498"/>
                    </a:lnTo>
                    <a:lnTo>
                      <a:pt x="0" y="492"/>
                    </a:lnTo>
                    <a:lnTo>
                      <a:pt x="0" y="486"/>
                    </a:lnTo>
                    <a:lnTo>
                      <a:pt x="0" y="486"/>
                    </a:lnTo>
                    <a:lnTo>
                      <a:pt x="0" y="486"/>
                    </a:lnTo>
                    <a:lnTo>
                      <a:pt x="0" y="480"/>
                    </a:lnTo>
                    <a:lnTo>
                      <a:pt x="0" y="480"/>
                    </a:lnTo>
                    <a:lnTo>
                      <a:pt x="0" y="474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74"/>
                    </a:lnTo>
                    <a:lnTo>
                      <a:pt x="0" y="480"/>
                    </a:lnTo>
                    <a:lnTo>
                      <a:pt x="0" y="480"/>
                    </a:lnTo>
                    <a:lnTo>
                      <a:pt x="0" y="486"/>
                    </a:lnTo>
                    <a:lnTo>
                      <a:pt x="0" y="486"/>
                    </a:lnTo>
                    <a:lnTo>
                      <a:pt x="0" y="492"/>
                    </a:lnTo>
                    <a:lnTo>
                      <a:pt x="0" y="498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34"/>
                    </a:lnTo>
                    <a:lnTo>
                      <a:pt x="0" y="534"/>
                    </a:lnTo>
                    <a:lnTo>
                      <a:pt x="0" y="534"/>
                    </a:lnTo>
                    <a:lnTo>
                      <a:pt x="0" y="534"/>
                    </a:lnTo>
                    <a:lnTo>
                      <a:pt x="0" y="534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10"/>
                    </a:lnTo>
                    <a:lnTo>
                      <a:pt x="0" y="510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498"/>
                    </a:lnTo>
                    <a:lnTo>
                      <a:pt x="0" y="498"/>
                    </a:lnTo>
                    <a:lnTo>
                      <a:pt x="0" y="492"/>
                    </a:lnTo>
                    <a:lnTo>
                      <a:pt x="0" y="492"/>
                    </a:lnTo>
                    <a:lnTo>
                      <a:pt x="0" y="492"/>
                    </a:lnTo>
                    <a:lnTo>
                      <a:pt x="0" y="486"/>
                    </a:lnTo>
                    <a:lnTo>
                      <a:pt x="0" y="480"/>
                    </a:lnTo>
                    <a:lnTo>
                      <a:pt x="0" y="474"/>
                    </a:lnTo>
                    <a:lnTo>
                      <a:pt x="0" y="474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74"/>
                    </a:lnTo>
                    <a:lnTo>
                      <a:pt x="0" y="474"/>
                    </a:lnTo>
                    <a:lnTo>
                      <a:pt x="0" y="480"/>
                    </a:lnTo>
                    <a:lnTo>
                      <a:pt x="0" y="486"/>
                    </a:lnTo>
                    <a:lnTo>
                      <a:pt x="0" y="492"/>
                    </a:lnTo>
                    <a:lnTo>
                      <a:pt x="0" y="492"/>
                    </a:lnTo>
                    <a:lnTo>
                      <a:pt x="0" y="492"/>
                    </a:lnTo>
                    <a:lnTo>
                      <a:pt x="0" y="498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34"/>
                    </a:lnTo>
                    <a:lnTo>
                      <a:pt x="0" y="534"/>
                    </a:lnTo>
                    <a:lnTo>
                      <a:pt x="0" y="534"/>
                    </a:lnTo>
                    <a:lnTo>
                      <a:pt x="0" y="534"/>
                    </a:lnTo>
                    <a:lnTo>
                      <a:pt x="0" y="534"/>
                    </a:lnTo>
                    <a:lnTo>
                      <a:pt x="0" y="510"/>
                    </a:lnTo>
                    <a:lnTo>
                      <a:pt x="0" y="510"/>
                    </a:lnTo>
                    <a:lnTo>
                      <a:pt x="0" y="510"/>
                    </a:lnTo>
                    <a:lnTo>
                      <a:pt x="0" y="510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498"/>
                    </a:lnTo>
                    <a:lnTo>
                      <a:pt x="0" y="492"/>
                    </a:lnTo>
                    <a:lnTo>
                      <a:pt x="0" y="492"/>
                    </a:lnTo>
                    <a:lnTo>
                      <a:pt x="0" y="486"/>
                    </a:lnTo>
                    <a:lnTo>
                      <a:pt x="0" y="486"/>
                    </a:lnTo>
                    <a:lnTo>
                      <a:pt x="0" y="480"/>
                    </a:lnTo>
                    <a:lnTo>
                      <a:pt x="0" y="480"/>
                    </a:lnTo>
                    <a:lnTo>
                      <a:pt x="0" y="474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74"/>
                    </a:lnTo>
                    <a:lnTo>
                      <a:pt x="0" y="480"/>
                    </a:lnTo>
                    <a:lnTo>
                      <a:pt x="0" y="480"/>
                    </a:lnTo>
                    <a:lnTo>
                      <a:pt x="0" y="486"/>
                    </a:lnTo>
                    <a:lnTo>
                      <a:pt x="0" y="486"/>
                    </a:lnTo>
                    <a:lnTo>
                      <a:pt x="0" y="492"/>
                    </a:lnTo>
                    <a:lnTo>
                      <a:pt x="0" y="498"/>
                    </a:lnTo>
                    <a:lnTo>
                      <a:pt x="0" y="498"/>
                    </a:lnTo>
                    <a:lnTo>
                      <a:pt x="0" y="498"/>
                    </a:lnTo>
                    <a:lnTo>
                      <a:pt x="0" y="528"/>
                    </a:lnTo>
                    <a:lnTo>
                      <a:pt x="0" y="528"/>
                    </a:lnTo>
                    <a:lnTo>
                      <a:pt x="0" y="528"/>
                    </a:lnTo>
                    <a:lnTo>
                      <a:pt x="0" y="528"/>
                    </a:lnTo>
                    <a:lnTo>
                      <a:pt x="0" y="534"/>
                    </a:lnTo>
                    <a:lnTo>
                      <a:pt x="0" y="510"/>
                    </a:lnTo>
                    <a:lnTo>
                      <a:pt x="0" y="510"/>
                    </a:lnTo>
                    <a:lnTo>
                      <a:pt x="0" y="510"/>
                    </a:lnTo>
                    <a:lnTo>
                      <a:pt x="0" y="510"/>
                    </a:lnTo>
                    <a:lnTo>
                      <a:pt x="0" y="504"/>
                    </a:lnTo>
                    <a:lnTo>
                      <a:pt x="0" y="498"/>
                    </a:lnTo>
                    <a:lnTo>
                      <a:pt x="0" y="498"/>
                    </a:lnTo>
                    <a:lnTo>
                      <a:pt x="0" y="492"/>
                    </a:lnTo>
                    <a:lnTo>
                      <a:pt x="0" y="486"/>
                    </a:lnTo>
                    <a:lnTo>
                      <a:pt x="0" y="486"/>
                    </a:lnTo>
                    <a:lnTo>
                      <a:pt x="0" y="486"/>
                    </a:lnTo>
                    <a:lnTo>
                      <a:pt x="0" y="480"/>
                    </a:lnTo>
                    <a:lnTo>
                      <a:pt x="0" y="480"/>
                    </a:lnTo>
                    <a:lnTo>
                      <a:pt x="0" y="474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74"/>
                    </a:lnTo>
                    <a:lnTo>
                      <a:pt x="0" y="480"/>
                    </a:lnTo>
                    <a:lnTo>
                      <a:pt x="0" y="480"/>
                    </a:lnTo>
                    <a:lnTo>
                      <a:pt x="0" y="486"/>
                    </a:lnTo>
                    <a:lnTo>
                      <a:pt x="0" y="486"/>
                    </a:lnTo>
                    <a:lnTo>
                      <a:pt x="0" y="492"/>
                    </a:lnTo>
                    <a:lnTo>
                      <a:pt x="0" y="498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34"/>
                    </a:lnTo>
                    <a:lnTo>
                      <a:pt x="0" y="534"/>
                    </a:lnTo>
                    <a:lnTo>
                      <a:pt x="0" y="534"/>
                    </a:lnTo>
                    <a:lnTo>
                      <a:pt x="0" y="534"/>
                    </a:lnTo>
                    <a:lnTo>
                      <a:pt x="0" y="534"/>
                    </a:lnTo>
                    <a:lnTo>
                      <a:pt x="0" y="510"/>
                    </a:lnTo>
                    <a:lnTo>
                      <a:pt x="0" y="510"/>
                    </a:lnTo>
                    <a:lnTo>
                      <a:pt x="0" y="510"/>
                    </a:lnTo>
                    <a:lnTo>
                      <a:pt x="0" y="510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498"/>
                    </a:lnTo>
                    <a:lnTo>
                      <a:pt x="0" y="492"/>
                    </a:lnTo>
                    <a:lnTo>
                      <a:pt x="0" y="492"/>
                    </a:lnTo>
                    <a:lnTo>
                      <a:pt x="0" y="492"/>
                    </a:lnTo>
                    <a:lnTo>
                      <a:pt x="0" y="492"/>
                    </a:lnTo>
                    <a:lnTo>
                      <a:pt x="0" y="486"/>
                    </a:lnTo>
                    <a:lnTo>
                      <a:pt x="0" y="480"/>
                    </a:lnTo>
                    <a:lnTo>
                      <a:pt x="0" y="474"/>
                    </a:lnTo>
                    <a:lnTo>
                      <a:pt x="0" y="474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74"/>
                    </a:lnTo>
                    <a:lnTo>
                      <a:pt x="0" y="474"/>
                    </a:lnTo>
                    <a:lnTo>
                      <a:pt x="0" y="480"/>
                    </a:lnTo>
                    <a:lnTo>
                      <a:pt x="0" y="486"/>
                    </a:lnTo>
                    <a:lnTo>
                      <a:pt x="0" y="492"/>
                    </a:lnTo>
                    <a:lnTo>
                      <a:pt x="0" y="492"/>
                    </a:lnTo>
                    <a:lnTo>
                      <a:pt x="0" y="492"/>
                    </a:lnTo>
                    <a:lnTo>
                      <a:pt x="0" y="498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28"/>
                    </a:lnTo>
                    <a:lnTo>
                      <a:pt x="0" y="528"/>
                    </a:lnTo>
                    <a:lnTo>
                      <a:pt x="0" y="534"/>
                    </a:lnTo>
                    <a:lnTo>
                      <a:pt x="0" y="534"/>
                    </a:lnTo>
                    <a:lnTo>
                      <a:pt x="0" y="534"/>
                    </a:lnTo>
                    <a:lnTo>
                      <a:pt x="0" y="510"/>
                    </a:lnTo>
                    <a:lnTo>
                      <a:pt x="0" y="510"/>
                    </a:lnTo>
                    <a:lnTo>
                      <a:pt x="0" y="510"/>
                    </a:lnTo>
                    <a:lnTo>
                      <a:pt x="0" y="510"/>
                    </a:lnTo>
                    <a:lnTo>
                      <a:pt x="0" y="504"/>
                    </a:lnTo>
                    <a:lnTo>
                      <a:pt x="0" y="498"/>
                    </a:lnTo>
                    <a:lnTo>
                      <a:pt x="0" y="498"/>
                    </a:lnTo>
                    <a:lnTo>
                      <a:pt x="0" y="492"/>
                    </a:lnTo>
                    <a:lnTo>
                      <a:pt x="0" y="486"/>
                    </a:lnTo>
                    <a:lnTo>
                      <a:pt x="0" y="486"/>
                    </a:lnTo>
                    <a:lnTo>
                      <a:pt x="0" y="486"/>
                    </a:lnTo>
                    <a:lnTo>
                      <a:pt x="0" y="480"/>
                    </a:lnTo>
                    <a:lnTo>
                      <a:pt x="0" y="474"/>
                    </a:lnTo>
                    <a:lnTo>
                      <a:pt x="0" y="474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74"/>
                    </a:lnTo>
                    <a:lnTo>
                      <a:pt x="0" y="474"/>
                    </a:lnTo>
                    <a:lnTo>
                      <a:pt x="0" y="480"/>
                    </a:lnTo>
                    <a:lnTo>
                      <a:pt x="0" y="486"/>
                    </a:lnTo>
                    <a:lnTo>
                      <a:pt x="0" y="486"/>
                    </a:lnTo>
                    <a:lnTo>
                      <a:pt x="0" y="492"/>
                    </a:lnTo>
                    <a:lnTo>
                      <a:pt x="0" y="498"/>
                    </a:lnTo>
                    <a:lnTo>
                      <a:pt x="0" y="498"/>
                    </a:lnTo>
                    <a:lnTo>
                      <a:pt x="0" y="498"/>
                    </a:lnTo>
                    <a:lnTo>
                      <a:pt x="0" y="528"/>
                    </a:lnTo>
                    <a:lnTo>
                      <a:pt x="0" y="528"/>
                    </a:lnTo>
                    <a:lnTo>
                      <a:pt x="0" y="528"/>
                    </a:lnTo>
                    <a:lnTo>
                      <a:pt x="0" y="528"/>
                    </a:lnTo>
                    <a:lnTo>
                      <a:pt x="0" y="528"/>
                    </a:lnTo>
                    <a:lnTo>
                      <a:pt x="0" y="510"/>
                    </a:lnTo>
                    <a:lnTo>
                      <a:pt x="0" y="510"/>
                    </a:lnTo>
                    <a:lnTo>
                      <a:pt x="0" y="510"/>
                    </a:lnTo>
                    <a:lnTo>
                      <a:pt x="0" y="510"/>
                    </a:lnTo>
                    <a:lnTo>
                      <a:pt x="0" y="504"/>
                    </a:lnTo>
                    <a:lnTo>
                      <a:pt x="0" y="498"/>
                    </a:lnTo>
                    <a:lnTo>
                      <a:pt x="0" y="498"/>
                    </a:lnTo>
                    <a:lnTo>
                      <a:pt x="0" y="492"/>
                    </a:lnTo>
                    <a:lnTo>
                      <a:pt x="0" y="492"/>
                    </a:lnTo>
                    <a:lnTo>
                      <a:pt x="0" y="486"/>
                    </a:lnTo>
                    <a:lnTo>
                      <a:pt x="0" y="486"/>
                    </a:lnTo>
                    <a:lnTo>
                      <a:pt x="0" y="480"/>
                    </a:lnTo>
                    <a:lnTo>
                      <a:pt x="0" y="480"/>
                    </a:lnTo>
                    <a:lnTo>
                      <a:pt x="0" y="474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74"/>
                    </a:lnTo>
                    <a:lnTo>
                      <a:pt x="0" y="480"/>
                    </a:lnTo>
                    <a:lnTo>
                      <a:pt x="0" y="480"/>
                    </a:lnTo>
                    <a:lnTo>
                      <a:pt x="0" y="486"/>
                    </a:lnTo>
                    <a:lnTo>
                      <a:pt x="0" y="486"/>
                    </a:lnTo>
                    <a:lnTo>
                      <a:pt x="0" y="492"/>
                    </a:lnTo>
                    <a:lnTo>
                      <a:pt x="0" y="498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34"/>
                    </a:lnTo>
                    <a:lnTo>
                      <a:pt x="0" y="534"/>
                    </a:lnTo>
                    <a:lnTo>
                      <a:pt x="0" y="534"/>
                    </a:lnTo>
                    <a:lnTo>
                      <a:pt x="0" y="534"/>
                    </a:lnTo>
                    <a:lnTo>
                      <a:pt x="0" y="534"/>
                    </a:lnTo>
                    <a:lnTo>
                      <a:pt x="0" y="510"/>
                    </a:lnTo>
                    <a:lnTo>
                      <a:pt x="0" y="510"/>
                    </a:lnTo>
                    <a:lnTo>
                      <a:pt x="0" y="510"/>
                    </a:lnTo>
                    <a:lnTo>
                      <a:pt x="0" y="510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498"/>
                    </a:lnTo>
                    <a:lnTo>
                      <a:pt x="0" y="492"/>
                    </a:lnTo>
                    <a:lnTo>
                      <a:pt x="0" y="492"/>
                    </a:lnTo>
                    <a:lnTo>
                      <a:pt x="0" y="486"/>
                    </a:lnTo>
                    <a:lnTo>
                      <a:pt x="0" y="486"/>
                    </a:lnTo>
                    <a:lnTo>
                      <a:pt x="0" y="486"/>
                    </a:lnTo>
                    <a:lnTo>
                      <a:pt x="0" y="480"/>
                    </a:lnTo>
                    <a:lnTo>
                      <a:pt x="0" y="474"/>
                    </a:lnTo>
                    <a:lnTo>
                      <a:pt x="0" y="474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74"/>
                    </a:lnTo>
                    <a:lnTo>
                      <a:pt x="0" y="480"/>
                    </a:lnTo>
                    <a:lnTo>
                      <a:pt x="0" y="486"/>
                    </a:lnTo>
                    <a:lnTo>
                      <a:pt x="0" y="486"/>
                    </a:lnTo>
                    <a:lnTo>
                      <a:pt x="0" y="486"/>
                    </a:lnTo>
                    <a:lnTo>
                      <a:pt x="0" y="492"/>
                    </a:lnTo>
                    <a:lnTo>
                      <a:pt x="0" y="498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28"/>
                    </a:lnTo>
                    <a:lnTo>
                      <a:pt x="0" y="528"/>
                    </a:lnTo>
                    <a:lnTo>
                      <a:pt x="0" y="528"/>
                    </a:lnTo>
                    <a:lnTo>
                      <a:pt x="0" y="534"/>
                    </a:lnTo>
                    <a:lnTo>
                      <a:pt x="0" y="534"/>
                    </a:lnTo>
                    <a:lnTo>
                      <a:pt x="0" y="510"/>
                    </a:lnTo>
                    <a:lnTo>
                      <a:pt x="0" y="510"/>
                    </a:lnTo>
                    <a:lnTo>
                      <a:pt x="0" y="510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498"/>
                    </a:lnTo>
                    <a:lnTo>
                      <a:pt x="0" y="498"/>
                    </a:lnTo>
                    <a:lnTo>
                      <a:pt x="0" y="492"/>
                    </a:lnTo>
                    <a:lnTo>
                      <a:pt x="0" y="486"/>
                    </a:lnTo>
                    <a:lnTo>
                      <a:pt x="0" y="486"/>
                    </a:lnTo>
                    <a:lnTo>
                      <a:pt x="0" y="486"/>
                    </a:lnTo>
                    <a:lnTo>
                      <a:pt x="0" y="480"/>
                    </a:lnTo>
                    <a:lnTo>
                      <a:pt x="0" y="474"/>
                    </a:lnTo>
                    <a:lnTo>
                      <a:pt x="0" y="474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62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74"/>
                    </a:lnTo>
                    <a:lnTo>
                      <a:pt x="0" y="474"/>
                    </a:lnTo>
                    <a:lnTo>
                      <a:pt x="0" y="480"/>
                    </a:lnTo>
                    <a:lnTo>
                      <a:pt x="0" y="486"/>
                    </a:lnTo>
                    <a:lnTo>
                      <a:pt x="0" y="486"/>
                    </a:lnTo>
                    <a:lnTo>
                      <a:pt x="0" y="492"/>
                    </a:lnTo>
                    <a:lnTo>
                      <a:pt x="0" y="498"/>
                    </a:lnTo>
                    <a:lnTo>
                      <a:pt x="0" y="498"/>
                    </a:lnTo>
                    <a:lnTo>
                      <a:pt x="0" y="498"/>
                    </a:lnTo>
                    <a:lnTo>
                      <a:pt x="0" y="528"/>
                    </a:lnTo>
                    <a:lnTo>
                      <a:pt x="0" y="528"/>
                    </a:lnTo>
                    <a:lnTo>
                      <a:pt x="0" y="528"/>
                    </a:lnTo>
                    <a:lnTo>
                      <a:pt x="0" y="528"/>
                    </a:lnTo>
                    <a:lnTo>
                      <a:pt x="0" y="528"/>
                    </a:lnTo>
                    <a:lnTo>
                      <a:pt x="0" y="510"/>
                    </a:lnTo>
                    <a:lnTo>
                      <a:pt x="0" y="510"/>
                    </a:lnTo>
                    <a:lnTo>
                      <a:pt x="0" y="510"/>
                    </a:lnTo>
                    <a:lnTo>
                      <a:pt x="0" y="510"/>
                    </a:lnTo>
                    <a:lnTo>
                      <a:pt x="0" y="504"/>
                    </a:lnTo>
                    <a:lnTo>
                      <a:pt x="0" y="498"/>
                    </a:lnTo>
                    <a:lnTo>
                      <a:pt x="0" y="498"/>
                    </a:lnTo>
                    <a:lnTo>
                      <a:pt x="0" y="492"/>
                    </a:lnTo>
                    <a:lnTo>
                      <a:pt x="0" y="492"/>
                    </a:lnTo>
                    <a:lnTo>
                      <a:pt x="0" y="486"/>
                    </a:lnTo>
                    <a:lnTo>
                      <a:pt x="0" y="486"/>
                    </a:lnTo>
                    <a:lnTo>
                      <a:pt x="0" y="480"/>
                    </a:lnTo>
                    <a:lnTo>
                      <a:pt x="0" y="480"/>
                    </a:lnTo>
                    <a:lnTo>
                      <a:pt x="0" y="474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74"/>
                    </a:lnTo>
                    <a:lnTo>
                      <a:pt x="0" y="480"/>
                    </a:lnTo>
                    <a:lnTo>
                      <a:pt x="0" y="486"/>
                    </a:lnTo>
                    <a:lnTo>
                      <a:pt x="0" y="486"/>
                    </a:lnTo>
                    <a:lnTo>
                      <a:pt x="0" y="486"/>
                    </a:lnTo>
                    <a:lnTo>
                      <a:pt x="0" y="492"/>
                    </a:lnTo>
                    <a:lnTo>
                      <a:pt x="0" y="498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34"/>
                    </a:lnTo>
                    <a:lnTo>
                      <a:pt x="0" y="534"/>
                    </a:lnTo>
                    <a:lnTo>
                      <a:pt x="0" y="534"/>
                    </a:lnTo>
                    <a:lnTo>
                      <a:pt x="0" y="534"/>
                    </a:lnTo>
                    <a:lnTo>
                      <a:pt x="0" y="534"/>
                    </a:lnTo>
                    <a:lnTo>
                      <a:pt x="0" y="510"/>
                    </a:lnTo>
                    <a:lnTo>
                      <a:pt x="0" y="510"/>
                    </a:lnTo>
                    <a:lnTo>
                      <a:pt x="0" y="510"/>
                    </a:lnTo>
                    <a:lnTo>
                      <a:pt x="0" y="510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498"/>
                    </a:lnTo>
                    <a:lnTo>
                      <a:pt x="0" y="492"/>
                    </a:lnTo>
                    <a:lnTo>
                      <a:pt x="0" y="492"/>
                    </a:lnTo>
                    <a:lnTo>
                      <a:pt x="0" y="486"/>
                    </a:lnTo>
                    <a:lnTo>
                      <a:pt x="0" y="486"/>
                    </a:lnTo>
                    <a:lnTo>
                      <a:pt x="0" y="480"/>
                    </a:lnTo>
                    <a:lnTo>
                      <a:pt x="0" y="480"/>
                    </a:lnTo>
                    <a:lnTo>
                      <a:pt x="0" y="474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74"/>
                    </a:lnTo>
                    <a:lnTo>
                      <a:pt x="0" y="480"/>
                    </a:lnTo>
                    <a:lnTo>
                      <a:pt x="0" y="480"/>
                    </a:lnTo>
                    <a:lnTo>
                      <a:pt x="0" y="486"/>
                    </a:lnTo>
                    <a:lnTo>
                      <a:pt x="0" y="486"/>
                    </a:lnTo>
                    <a:lnTo>
                      <a:pt x="0" y="492"/>
                    </a:lnTo>
                    <a:lnTo>
                      <a:pt x="0" y="498"/>
                    </a:lnTo>
                    <a:lnTo>
                      <a:pt x="0" y="498"/>
                    </a:lnTo>
                    <a:lnTo>
                      <a:pt x="0" y="498"/>
                    </a:lnTo>
                    <a:lnTo>
                      <a:pt x="0" y="528"/>
                    </a:lnTo>
                    <a:lnTo>
                      <a:pt x="0" y="528"/>
                    </a:lnTo>
                    <a:lnTo>
                      <a:pt x="0" y="528"/>
                    </a:lnTo>
                    <a:lnTo>
                      <a:pt x="0" y="528"/>
                    </a:lnTo>
                    <a:lnTo>
                      <a:pt x="0" y="528"/>
                    </a:lnTo>
                    <a:lnTo>
                      <a:pt x="0" y="510"/>
                    </a:lnTo>
                    <a:lnTo>
                      <a:pt x="0" y="510"/>
                    </a:lnTo>
                    <a:lnTo>
                      <a:pt x="0" y="510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498"/>
                    </a:lnTo>
                    <a:lnTo>
                      <a:pt x="0" y="498"/>
                    </a:lnTo>
                    <a:lnTo>
                      <a:pt x="0" y="492"/>
                    </a:lnTo>
                    <a:lnTo>
                      <a:pt x="0" y="486"/>
                    </a:lnTo>
                    <a:lnTo>
                      <a:pt x="0" y="486"/>
                    </a:lnTo>
                    <a:lnTo>
                      <a:pt x="0" y="486"/>
                    </a:lnTo>
                    <a:lnTo>
                      <a:pt x="0" y="480"/>
                    </a:lnTo>
                    <a:lnTo>
                      <a:pt x="0" y="474"/>
                    </a:lnTo>
                    <a:lnTo>
                      <a:pt x="0" y="474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62"/>
                    </a:lnTo>
                    <a:lnTo>
                      <a:pt x="0" y="462"/>
                    </a:lnTo>
                    <a:lnTo>
                      <a:pt x="0" y="462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74"/>
                    </a:lnTo>
                    <a:lnTo>
                      <a:pt x="0" y="474"/>
                    </a:lnTo>
                    <a:lnTo>
                      <a:pt x="0" y="480"/>
                    </a:lnTo>
                    <a:lnTo>
                      <a:pt x="0" y="486"/>
                    </a:lnTo>
                    <a:lnTo>
                      <a:pt x="0" y="486"/>
                    </a:lnTo>
                    <a:lnTo>
                      <a:pt x="0" y="492"/>
                    </a:lnTo>
                    <a:lnTo>
                      <a:pt x="0" y="498"/>
                    </a:lnTo>
                    <a:lnTo>
                      <a:pt x="0" y="498"/>
                    </a:lnTo>
                    <a:lnTo>
                      <a:pt x="0" y="498"/>
                    </a:lnTo>
                    <a:lnTo>
                      <a:pt x="0" y="528"/>
                    </a:lnTo>
                    <a:lnTo>
                      <a:pt x="0" y="528"/>
                    </a:lnTo>
                    <a:lnTo>
                      <a:pt x="0" y="528"/>
                    </a:lnTo>
                    <a:lnTo>
                      <a:pt x="0" y="528"/>
                    </a:lnTo>
                    <a:lnTo>
                      <a:pt x="0" y="528"/>
                    </a:lnTo>
                    <a:lnTo>
                      <a:pt x="0" y="510"/>
                    </a:lnTo>
                    <a:lnTo>
                      <a:pt x="0" y="510"/>
                    </a:lnTo>
                    <a:lnTo>
                      <a:pt x="0" y="510"/>
                    </a:lnTo>
                    <a:lnTo>
                      <a:pt x="0" y="510"/>
                    </a:lnTo>
                    <a:lnTo>
                      <a:pt x="0" y="504"/>
                    </a:lnTo>
                    <a:lnTo>
                      <a:pt x="0" y="498"/>
                    </a:lnTo>
                    <a:lnTo>
                      <a:pt x="0" y="498"/>
                    </a:lnTo>
                    <a:lnTo>
                      <a:pt x="0" y="492"/>
                    </a:lnTo>
                    <a:lnTo>
                      <a:pt x="0" y="492"/>
                    </a:lnTo>
                    <a:lnTo>
                      <a:pt x="0" y="486"/>
                    </a:lnTo>
                    <a:lnTo>
                      <a:pt x="0" y="486"/>
                    </a:lnTo>
                    <a:lnTo>
                      <a:pt x="0" y="480"/>
                    </a:lnTo>
                    <a:lnTo>
                      <a:pt x="0" y="480"/>
                    </a:lnTo>
                    <a:lnTo>
                      <a:pt x="0" y="474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74"/>
                    </a:lnTo>
                    <a:lnTo>
                      <a:pt x="0" y="480"/>
                    </a:lnTo>
                    <a:lnTo>
                      <a:pt x="0" y="486"/>
                    </a:lnTo>
                    <a:lnTo>
                      <a:pt x="0" y="486"/>
                    </a:lnTo>
                    <a:lnTo>
                      <a:pt x="0" y="486"/>
                    </a:lnTo>
                    <a:lnTo>
                      <a:pt x="0" y="492"/>
                    </a:lnTo>
                    <a:lnTo>
                      <a:pt x="0" y="498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28"/>
                    </a:lnTo>
                    <a:lnTo>
                      <a:pt x="0" y="528"/>
                    </a:lnTo>
                    <a:lnTo>
                      <a:pt x="0" y="534"/>
                    </a:lnTo>
                    <a:lnTo>
                      <a:pt x="0" y="534"/>
                    </a:lnTo>
                    <a:lnTo>
                      <a:pt x="0" y="534"/>
                    </a:lnTo>
                    <a:lnTo>
                      <a:pt x="0" y="510"/>
                    </a:lnTo>
                    <a:lnTo>
                      <a:pt x="0" y="510"/>
                    </a:lnTo>
                    <a:lnTo>
                      <a:pt x="0" y="510"/>
                    </a:lnTo>
                    <a:lnTo>
                      <a:pt x="0" y="510"/>
                    </a:lnTo>
                    <a:lnTo>
                      <a:pt x="0" y="504"/>
                    </a:lnTo>
                    <a:lnTo>
                      <a:pt x="0" y="498"/>
                    </a:lnTo>
                    <a:lnTo>
                      <a:pt x="0" y="498"/>
                    </a:lnTo>
                    <a:lnTo>
                      <a:pt x="0" y="492"/>
                    </a:lnTo>
                    <a:lnTo>
                      <a:pt x="0" y="492"/>
                    </a:lnTo>
                    <a:lnTo>
                      <a:pt x="0" y="486"/>
                    </a:lnTo>
                    <a:lnTo>
                      <a:pt x="0" y="486"/>
                    </a:lnTo>
                    <a:lnTo>
                      <a:pt x="0" y="480"/>
                    </a:lnTo>
                    <a:lnTo>
                      <a:pt x="0" y="480"/>
                    </a:lnTo>
                    <a:lnTo>
                      <a:pt x="0" y="474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74"/>
                    </a:lnTo>
                    <a:lnTo>
                      <a:pt x="0" y="474"/>
                    </a:lnTo>
                    <a:lnTo>
                      <a:pt x="0" y="480"/>
                    </a:lnTo>
                    <a:lnTo>
                      <a:pt x="0" y="486"/>
                    </a:lnTo>
                    <a:lnTo>
                      <a:pt x="0" y="486"/>
                    </a:lnTo>
                    <a:lnTo>
                      <a:pt x="0" y="492"/>
                    </a:lnTo>
                    <a:lnTo>
                      <a:pt x="0" y="498"/>
                    </a:lnTo>
                    <a:lnTo>
                      <a:pt x="0" y="498"/>
                    </a:lnTo>
                    <a:lnTo>
                      <a:pt x="0" y="498"/>
                    </a:lnTo>
                    <a:lnTo>
                      <a:pt x="0" y="528"/>
                    </a:lnTo>
                    <a:lnTo>
                      <a:pt x="0" y="528"/>
                    </a:lnTo>
                    <a:lnTo>
                      <a:pt x="0" y="528"/>
                    </a:lnTo>
                    <a:lnTo>
                      <a:pt x="0" y="528"/>
                    </a:lnTo>
                    <a:lnTo>
                      <a:pt x="0" y="528"/>
                    </a:lnTo>
                    <a:lnTo>
                      <a:pt x="0" y="510"/>
                    </a:lnTo>
                    <a:lnTo>
                      <a:pt x="0" y="510"/>
                    </a:lnTo>
                    <a:lnTo>
                      <a:pt x="0" y="510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498"/>
                    </a:lnTo>
                    <a:lnTo>
                      <a:pt x="0" y="498"/>
                    </a:lnTo>
                    <a:lnTo>
                      <a:pt x="0" y="492"/>
                    </a:lnTo>
                    <a:lnTo>
                      <a:pt x="0" y="486"/>
                    </a:lnTo>
                    <a:lnTo>
                      <a:pt x="0" y="486"/>
                    </a:lnTo>
                    <a:lnTo>
                      <a:pt x="0" y="486"/>
                    </a:lnTo>
                    <a:lnTo>
                      <a:pt x="0" y="480"/>
                    </a:lnTo>
                    <a:lnTo>
                      <a:pt x="0" y="474"/>
                    </a:lnTo>
                    <a:lnTo>
                      <a:pt x="0" y="474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62"/>
                    </a:lnTo>
                    <a:lnTo>
                      <a:pt x="0" y="462"/>
                    </a:lnTo>
                    <a:lnTo>
                      <a:pt x="0" y="462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74"/>
                    </a:lnTo>
                    <a:lnTo>
                      <a:pt x="0" y="474"/>
                    </a:lnTo>
                    <a:lnTo>
                      <a:pt x="0" y="480"/>
                    </a:lnTo>
                    <a:lnTo>
                      <a:pt x="0" y="486"/>
                    </a:lnTo>
                    <a:lnTo>
                      <a:pt x="0" y="486"/>
                    </a:lnTo>
                    <a:lnTo>
                      <a:pt x="0" y="492"/>
                    </a:lnTo>
                    <a:lnTo>
                      <a:pt x="0" y="498"/>
                    </a:lnTo>
                    <a:lnTo>
                      <a:pt x="0" y="498"/>
                    </a:lnTo>
                    <a:lnTo>
                      <a:pt x="0" y="498"/>
                    </a:lnTo>
                    <a:lnTo>
                      <a:pt x="12" y="528"/>
                    </a:lnTo>
                    <a:lnTo>
                      <a:pt x="12" y="528"/>
                    </a:lnTo>
                    <a:lnTo>
                      <a:pt x="18" y="528"/>
                    </a:lnTo>
                    <a:lnTo>
                      <a:pt x="18" y="528"/>
                    </a:lnTo>
                    <a:lnTo>
                      <a:pt x="24" y="534"/>
                    </a:lnTo>
                    <a:lnTo>
                      <a:pt x="48" y="510"/>
                    </a:lnTo>
                    <a:lnTo>
                      <a:pt x="48" y="510"/>
                    </a:lnTo>
                    <a:lnTo>
                      <a:pt x="48" y="510"/>
                    </a:lnTo>
                    <a:lnTo>
                      <a:pt x="54" y="510"/>
                    </a:lnTo>
                    <a:lnTo>
                      <a:pt x="54" y="504"/>
                    </a:lnTo>
                    <a:lnTo>
                      <a:pt x="54" y="504"/>
                    </a:lnTo>
                    <a:lnTo>
                      <a:pt x="60" y="498"/>
                    </a:lnTo>
                    <a:lnTo>
                      <a:pt x="60" y="492"/>
                    </a:lnTo>
                    <a:lnTo>
                      <a:pt x="60" y="492"/>
                    </a:lnTo>
                    <a:lnTo>
                      <a:pt x="60" y="486"/>
                    </a:lnTo>
                    <a:lnTo>
                      <a:pt x="60" y="486"/>
                    </a:lnTo>
                    <a:lnTo>
                      <a:pt x="66" y="480"/>
                    </a:lnTo>
                    <a:lnTo>
                      <a:pt x="66" y="480"/>
                    </a:lnTo>
                    <a:lnTo>
                      <a:pt x="72" y="474"/>
                    </a:lnTo>
                    <a:lnTo>
                      <a:pt x="72" y="468"/>
                    </a:lnTo>
                    <a:lnTo>
                      <a:pt x="78" y="468"/>
                    </a:lnTo>
                    <a:lnTo>
                      <a:pt x="78" y="468"/>
                    </a:lnTo>
                    <a:lnTo>
                      <a:pt x="84" y="468"/>
                    </a:lnTo>
                    <a:lnTo>
                      <a:pt x="84" y="468"/>
                    </a:lnTo>
                    <a:lnTo>
                      <a:pt x="84" y="468"/>
                    </a:lnTo>
                    <a:lnTo>
                      <a:pt x="90" y="468"/>
                    </a:lnTo>
                    <a:lnTo>
                      <a:pt x="90" y="474"/>
                    </a:lnTo>
                    <a:lnTo>
                      <a:pt x="96" y="480"/>
                    </a:lnTo>
                    <a:lnTo>
                      <a:pt x="96" y="486"/>
                    </a:lnTo>
                    <a:lnTo>
                      <a:pt x="102" y="486"/>
                    </a:lnTo>
                    <a:lnTo>
                      <a:pt x="102" y="486"/>
                    </a:lnTo>
                    <a:lnTo>
                      <a:pt x="102" y="492"/>
                    </a:lnTo>
                    <a:lnTo>
                      <a:pt x="102" y="498"/>
                    </a:lnTo>
                    <a:lnTo>
                      <a:pt x="108" y="504"/>
                    </a:lnTo>
                    <a:lnTo>
                      <a:pt x="108" y="504"/>
                    </a:lnTo>
                    <a:lnTo>
                      <a:pt x="108" y="504"/>
                    </a:lnTo>
                    <a:lnTo>
                      <a:pt x="108" y="510"/>
                    </a:lnTo>
                    <a:lnTo>
                      <a:pt x="114" y="510"/>
                    </a:lnTo>
                    <a:lnTo>
                      <a:pt x="114" y="510"/>
                    </a:lnTo>
                    <a:lnTo>
                      <a:pt x="120" y="510"/>
                    </a:lnTo>
                    <a:lnTo>
                      <a:pt x="120" y="504"/>
                    </a:lnTo>
                    <a:lnTo>
                      <a:pt x="120" y="498"/>
                    </a:lnTo>
                    <a:lnTo>
                      <a:pt x="126" y="486"/>
                    </a:lnTo>
                    <a:lnTo>
                      <a:pt x="126" y="480"/>
                    </a:lnTo>
                    <a:lnTo>
                      <a:pt x="126" y="474"/>
                    </a:lnTo>
                    <a:lnTo>
                      <a:pt x="126" y="474"/>
                    </a:lnTo>
                    <a:lnTo>
                      <a:pt x="162" y="312"/>
                    </a:lnTo>
                    <a:lnTo>
                      <a:pt x="162" y="312"/>
                    </a:lnTo>
                    <a:lnTo>
                      <a:pt x="162" y="306"/>
                    </a:lnTo>
                    <a:lnTo>
                      <a:pt x="168" y="294"/>
                    </a:lnTo>
                    <a:lnTo>
                      <a:pt x="168" y="276"/>
                    </a:lnTo>
                    <a:lnTo>
                      <a:pt x="168" y="264"/>
                    </a:lnTo>
                    <a:lnTo>
                      <a:pt x="174" y="258"/>
                    </a:lnTo>
                    <a:lnTo>
                      <a:pt x="174" y="252"/>
                    </a:lnTo>
                    <a:lnTo>
                      <a:pt x="180" y="264"/>
                    </a:lnTo>
                    <a:lnTo>
                      <a:pt x="180" y="276"/>
                    </a:lnTo>
                    <a:lnTo>
                      <a:pt x="180" y="294"/>
                    </a:lnTo>
                    <a:lnTo>
                      <a:pt x="186" y="312"/>
                    </a:lnTo>
                    <a:lnTo>
                      <a:pt x="186" y="324"/>
                    </a:lnTo>
                    <a:lnTo>
                      <a:pt x="186" y="342"/>
                    </a:lnTo>
                    <a:lnTo>
                      <a:pt x="186" y="342"/>
                    </a:lnTo>
                    <a:lnTo>
                      <a:pt x="222" y="546"/>
                    </a:lnTo>
                    <a:lnTo>
                      <a:pt x="222" y="546"/>
                    </a:lnTo>
                    <a:lnTo>
                      <a:pt x="222" y="558"/>
                    </a:lnTo>
                    <a:lnTo>
                      <a:pt x="228" y="564"/>
                    </a:lnTo>
                    <a:lnTo>
                      <a:pt x="228" y="570"/>
                    </a:lnTo>
                    <a:lnTo>
                      <a:pt x="228" y="582"/>
                    </a:lnTo>
                    <a:lnTo>
                      <a:pt x="234" y="588"/>
                    </a:lnTo>
                    <a:lnTo>
                      <a:pt x="234" y="588"/>
                    </a:lnTo>
                    <a:lnTo>
                      <a:pt x="240" y="582"/>
                    </a:lnTo>
                    <a:lnTo>
                      <a:pt x="240" y="576"/>
                    </a:lnTo>
                    <a:lnTo>
                      <a:pt x="240" y="564"/>
                    </a:lnTo>
                    <a:lnTo>
                      <a:pt x="246" y="552"/>
                    </a:lnTo>
                    <a:lnTo>
                      <a:pt x="246" y="540"/>
                    </a:lnTo>
                    <a:lnTo>
                      <a:pt x="246" y="528"/>
                    </a:lnTo>
                    <a:lnTo>
                      <a:pt x="246" y="528"/>
                    </a:lnTo>
                    <a:lnTo>
                      <a:pt x="282" y="246"/>
                    </a:lnTo>
                    <a:lnTo>
                      <a:pt x="282" y="246"/>
                    </a:lnTo>
                    <a:lnTo>
                      <a:pt x="282" y="222"/>
                    </a:lnTo>
                    <a:lnTo>
                      <a:pt x="288" y="198"/>
                    </a:lnTo>
                    <a:lnTo>
                      <a:pt x="288" y="180"/>
                    </a:lnTo>
                    <a:lnTo>
                      <a:pt x="294" y="156"/>
                    </a:lnTo>
                    <a:lnTo>
                      <a:pt x="294" y="138"/>
                    </a:lnTo>
                    <a:lnTo>
                      <a:pt x="294" y="138"/>
                    </a:lnTo>
                    <a:lnTo>
                      <a:pt x="300" y="156"/>
                    </a:lnTo>
                    <a:lnTo>
                      <a:pt x="300" y="186"/>
                    </a:lnTo>
                    <a:lnTo>
                      <a:pt x="300" y="222"/>
                    </a:lnTo>
                    <a:lnTo>
                      <a:pt x="306" y="258"/>
                    </a:lnTo>
                    <a:lnTo>
                      <a:pt x="306" y="288"/>
                    </a:lnTo>
                    <a:lnTo>
                      <a:pt x="306" y="324"/>
                    </a:lnTo>
                    <a:lnTo>
                      <a:pt x="306" y="324"/>
                    </a:lnTo>
                    <a:lnTo>
                      <a:pt x="342" y="678"/>
                    </a:lnTo>
                    <a:lnTo>
                      <a:pt x="342" y="678"/>
                    </a:lnTo>
                    <a:lnTo>
                      <a:pt x="342" y="690"/>
                    </a:lnTo>
                    <a:lnTo>
                      <a:pt x="348" y="702"/>
                    </a:lnTo>
                    <a:lnTo>
                      <a:pt x="348" y="708"/>
                    </a:lnTo>
                    <a:lnTo>
                      <a:pt x="354" y="714"/>
                    </a:lnTo>
                    <a:lnTo>
                      <a:pt x="354" y="720"/>
                    </a:lnTo>
                    <a:lnTo>
                      <a:pt x="354" y="720"/>
                    </a:lnTo>
                    <a:lnTo>
                      <a:pt x="360" y="720"/>
                    </a:lnTo>
                    <a:lnTo>
                      <a:pt x="360" y="720"/>
                    </a:lnTo>
                    <a:lnTo>
                      <a:pt x="360" y="714"/>
                    </a:lnTo>
                    <a:lnTo>
                      <a:pt x="366" y="708"/>
                    </a:lnTo>
                    <a:lnTo>
                      <a:pt x="366" y="702"/>
                    </a:lnTo>
                    <a:lnTo>
                      <a:pt x="366" y="696"/>
                    </a:lnTo>
                    <a:lnTo>
                      <a:pt x="366" y="696"/>
                    </a:lnTo>
                    <a:lnTo>
                      <a:pt x="402" y="408"/>
                    </a:lnTo>
                    <a:lnTo>
                      <a:pt x="402" y="408"/>
                    </a:lnTo>
                    <a:lnTo>
                      <a:pt x="402" y="384"/>
                    </a:lnTo>
                    <a:lnTo>
                      <a:pt x="408" y="354"/>
                    </a:lnTo>
                    <a:lnTo>
                      <a:pt x="408" y="324"/>
                    </a:lnTo>
                    <a:lnTo>
                      <a:pt x="414" y="294"/>
                    </a:lnTo>
                    <a:lnTo>
                      <a:pt x="414" y="270"/>
                    </a:lnTo>
                    <a:lnTo>
                      <a:pt x="414" y="258"/>
                    </a:lnTo>
                    <a:lnTo>
                      <a:pt x="420" y="264"/>
                    </a:lnTo>
                    <a:lnTo>
                      <a:pt x="420" y="288"/>
                    </a:lnTo>
                    <a:lnTo>
                      <a:pt x="420" y="312"/>
                    </a:lnTo>
                    <a:lnTo>
                      <a:pt x="426" y="336"/>
                    </a:lnTo>
                    <a:lnTo>
                      <a:pt x="426" y="366"/>
                    </a:lnTo>
                    <a:lnTo>
                      <a:pt x="426" y="390"/>
                    </a:lnTo>
                    <a:lnTo>
                      <a:pt x="426" y="390"/>
                    </a:lnTo>
                    <a:lnTo>
                      <a:pt x="462" y="666"/>
                    </a:lnTo>
                    <a:lnTo>
                      <a:pt x="462" y="666"/>
                    </a:lnTo>
                    <a:lnTo>
                      <a:pt x="468" y="672"/>
                    </a:lnTo>
                    <a:lnTo>
                      <a:pt x="468" y="678"/>
                    </a:lnTo>
                    <a:lnTo>
                      <a:pt x="468" y="690"/>
                    </a:lnTo>
                    <a:lnTo>
                      <a:pt x="474" y="696"/>
                    </a:lnTo>
                    <a:lnTo>
                      <a:pt x="474" y="696"/>
                    </a:lnTo>
                    <a:lnTo>
                      <a:pt x="474" y="702"/>
                    </a:lnTo>
                    <a:lnTo>
                      <a:pt x="480" y="696"/>
                    </a:lnTo>
                    <a:lnTo>
                      <a:pt x="480" y="696"/>
                    </a:lnTo>
                    <a:lnTo>
                      <a:pt x="480" y="690"/>
                    </a:lnTo>
                    <a:lnTo>
                      <a:pt x="486" y="684"/>
                    </a:lnTo>
                    <a:lnTo>
                      <a:pt x="486" y="672"/>
                    </a:lnTo>
                    <a:lnTo>
                      <a:pt x="486" y="666"/>
                    </a:lnTo>
                    <a:lnTo>
                      <a:pt x="486" y="666"/>
                    </a:lnTo>
                    <a:lnTo>
                      <a:pt x="522" y="396"/>
                    </a:lnTo>
                    <a:lnTo>
                      <a:pt x="522" y="396"/>
                    </a:lnTo>
                    <a:lnTo>
                      <a:pt x="528" y="372"/>
                    </a:lnTo>
                    <a:lnTo>
                      <a:pt x="528" y="348"/>
                    </a:lnTo>
                    <a:lnTo>
                      <a:pt x="528" y="324"/>
                    </a:lnTo>
                    <a:lnTo>
                      <a:pt x="534" y="300"/>
                    </a:lnTo>
                    <a:lnTo>
                      <a:pt x="534" y="276"/>
                    </a:lnTo>
                    <a:lnTo>
                      <a:pt x="534" y="270"/>
                    </a:lnTo>
                    <a:lnTo>
                      <a:pt x="540" y="276"/>
                    </a:lnTo>
                    <a:lnTo>
                      <a:pt x="540" y="294"/>
                    </a:lnTo>
                    <a:lnTo>
                      <a:pt x="540" y="318"/>
                    </a:lnTo>
                    <a:lnTo>
                      <a:pt x="546" y="342"/>
                    </a:lnTo>
                    <a:lnTo>
                      <a:pt x="546" y="366"/>
                    </a:lnTo>
                    <a:lnTo>
                      <a:pt x="546" y="384"/>
                    </a:lnTo>
                    <a:lnTo>
                      <a:pt x="546" y="384"/>
                    </a:lnTo>
                    <a:lnTo>
                      <a:pt x="582" y="648"/>
                    </a:lnTo>
                    <a:lnTo>
                      <a:pt x="582" y="648"/>
                    </a:lnTo>
                    <a:lnTo>
                      <a:pt x="588" y="654"/>
                    </a:lnTo>
                    <a:lnTo>
                      <a:pt x="588" y="660"/>
                    </a:lnTo>
                    <a:lnTo>
                      <a:pt x="588" y="672"/>
                    </a:lnTo>
                    <a:lnTo>
                      <a:pt x="594" y="678"/>
                    </a:lnTo>
                    <a:lnTo>
                      <a:pt x="594" y="678"/>
                    </a:lnTo>
                    <a:lnTo>
                      <a:pt x="594" y="684"/>
                    </a:lnTo>
                    <a:lnTo>
                      <a:pt x="600" y="684"/>
                    </a:lnTo>
                    <a:lnTo>
                      <a:pt x="600" y="678"/>
                    </a:lnTo>
                    <a:lnTo>
                      <a:pt x="600" y="672"/>
                    </a:lnTo>
                    <a:lnTo>
                      <a:pt x="606" y="666"/>
                    </a:lnTo>
                    <a:lnTo>
                      <a:pt x="606" y="654"/>
                    </a:lnTo>
                    <a:lnTo>
                      <a:pt x="606" y="648"/>
                    </a:lnTo>
                    <a:lnTo>
                      <a:pt x="606" y="648"/>
                    </a:lnTo>
                    <a:lnTo>
                      <a:pt x="642" y="396"/>
                    </a:lnTo>
                    <a:lnTo>
                      <a:pt x="642" y="396"/>
                    </a:lnTo>
                    <a:lnTo>
                      <a:pt x="648" y="372"/>
                    </a:lnTo>
                    <a:lnTo>
                      <a:pt x="648" y="354"/>
                    </a:lnTo>
                    <a:lnTo>
                      <a:pt x="648" y="330"/>
                    </a:lnTo>
                    <a:lnTo>
                      <a:pt x="654" y="306"/>
                    </a:lnTo>
                    <a:lnTo>
                      <a:pt x="654" y="282"/>
                    </a:lnTo>
                    <a:lnTo>
                      <a:pt x="654" y="276"/>
                    </a:lnTo>
                    <a:lnTo>
                      <a:pt x="660" y="288"/>
                    </a:lnTo>
                    <a:lnTo>
                      <a:pt x="660" y="306"/>
                    </a:lnTo>
                    <a:lnTo>
                      <a:pt x="660" y="330"/>
                    </a:lnTo>
                    <a:lnTo>
                      <a:pt x="666" y="354"/>
                    </a:lnTo>
                    <a:lnTo>
                      <a:pt x="666" y="378"/>
                    </a:lnTo>
                    <a:lnTo>
                      <a:pt x="666" y="396"/>
                    </a:lnTo>
                    <a:lnTo>
                      <a:pt x="666" y="396"/>
                    </a:lnTo>
                    <a:lnTo>
                      <a:pt x="702" y="654"/>
                    </a:lnTo>
                    <a:lnTo>
                      <a:pt x="702" y="654"/>
                    </a:lnTo>
                    <a:lnTo>
                      <a:pt x="708" y="660"/>
                    </a:lnTo>
                    <a:lnTo>
                      <a:pt x="708" y="672"/>
                    </a:lnTo>
                    <a:lnTo>
                      <a:pt x="708" y="678"/>
                    </a:lnTo>
                    <a:lnTo>
                      <a:pt x="714" y="684"/>
                    </a:lnTo>
                    <a:lnTo>
                      <a:pt x="714" y="690"/>
                    </a:lnTo>
                    <a:lnTo>
                      <a:pt x="714" y="690"/>
                    </a:lnTo>
                    <a:lnTo>
                      <a:pt x="720" y="684"/>
                    </a:lnTo>
                    <a:lnTo>
                      <a:pt x="720" y="684"/>
                    </a:lnTo>
                    <a:lnTo>
                      <a:pt x="720" y="678"/>
                    </a:lnTo>
                    <a:lnTo>
                      <a:pt x="726" y="666"/>
                    </a:lnTo>
                    <a:lnTo>
                      <a:pt x="726" y="660"/>
                    </a:lnTo>
                    <a:lnTo>
                      <a:pt x="726" y="654"/>
                    </a:lnTo>
                    <a:lnTo>
                      <a:pt x="726" y="654"/>
                    </a:lnTo>
                    <a:lnTo>
                      <a:pt x="762" y="390"/>
                    </a:lnTo>
                    <a:lnTo>
                      <a:pt x="762" y="390"/>
                    </a:lnTo>
                    <a:lnTo>
                      <a:pt x="768" y="366"/>
                    </a:lnTo>
                    <a:lnTo>
                      <a:pt x="768" y="342"/>
                    </a:lnTo>
                    <a:lnTo>
                      <a:pt x="768" y="318"/>
                    </a:lnTo>
                    <a:lnTo>
                      <a:pt x="774" y="294"/>
                    </a:lnTo>
                    <a:lnTo>
                      <a:pt x="774" y="270"/>
                    </a:lnTo>
                    <a:lnTo>
                      <a:pt x="774" y="264"/>
                    </a:lnTo>
                    <a:lnTo>
                      <a:pt x="780" y="270"/>
                    </a:lnTo>
                    <a:lnTo>
                      <a:pt x="780" y="294"/>
                    </a:lnTo>
                    <a:lnTo>
                      <a:pt x="780" y="318"/>
                    </a:lnTo>
                    <a:lnTo>
                      <a:pt x="786" y="342"/>
                    </a:lnTo>
                    <a:lnTo>
                      <a:pt x="786" y="360"/>
                    </a:lnTo>
                    <a:lnTo>
                      <a:pt x="786" y="384"/>
                    </a:lnTo>
                    <a:lnTo>
                      <a:pt x="786" y="384"/>
                    </a:lnTo>
                    <a:lnTo>
                      <a:pt x="822" y="648"/>
                    </a:lnTo>
                    <a:lnTo>
                      <a:pt x="822" y="648"/>
                    </a:lnTo>
                    <a:lnTo>
                      <a:pt x="828" y="654"/>
                    </a:lnTo>
                    <a:lnTo>
                      <a:pt x="828" y="660"/>
                    </a:lnTo>
                    <a:lnTo>
                      <a:pt x="828" y="672"/>
                    </a:lnTo>
                    <a:lnTo>
                      <a:pt x="834" y="678"/>
                    </a:lnTo>
                    <a:lnTo>
                      <a:pt x="834" y="684"/>
                    </a:lnTo>
                    <a:lnTo>
                      <a:pt x="834" y="684"/>
                    </a:lnTo>
                    <a:lnTo>
                      <a:pt x="840" y="684"/>
                    </a:lnTo>
                    <a:lnTo>
                      <a:pt x="840" y="678"/>
                    </a:lnTo>
                    <a:lnTo>
                      <a:pt x="840" y="672"/>
                    </a:lnTo>
                    <a:lnTo>
                      <a:pt x="846" y="666"/>
                    </a:lnTo>
                    <a:lnTo>
                      <a:pt x="846" y="654"/>
                    </a:lnTo>
                    <a:lnTo>
                      <a:pt x="846" y="648"/>
                    </a:lnTo>
                    <a:lnTo>
                      <a:pt x="846" y="648"/>
                    </a:lnTo>
                    <a:lnTo>
                      <a:pt x="882" y="396"/>
                    </a:lnTo>
                    <a:lnTo>
                      <a:pt x="882" y="396"/>
                    </a:lnTo>
                    <a:lnTo>
                      <a:pt x="888" y="378"/>
                    </a:lnTo>
                    <a:lnTo>
                      <a:pt x="888" y="354"/>
                    </a:lnTo>
                    <a:lnTo>
                      <a:pt x="888" y="330"/>
                    </a:lnTo>
                    <a:lnTo>
                      <a:pt x="894" y="306"/>
                    </a:lnTo>
                    <a:lnTo>
                      <a:pt x="894" y="288"/>
                    </a:lnTo>
                    <a:lnTo>
                      <a:pt x="894" y="282"/>
                    </a:lnTo>
                    <a:lnTo>
                      <a:pt x="900" y="288"/>
                    </a:lnTo>
                    <a:lnTo>
                      <a:pt x="900" y="306"/>
                    </a:lnTo>
                    <a:lnTo>
                      <a:pt x="900" y="330"/>
                    </a:lnTo>
                    <a:lnTo>
                      <a:pt x="906" y="354"/>
                    </a:lnTo>
                    <a:lnTo>
                      <a:pt x="906" y="378"/>
                    </a:lnTo>
                    <a:lnTo>
                      <a:pt x="906" y="402"/>
                    </a:lnTo>
                    <a:lnTo>
                      <a:pt x="906" y="402"/>
                    </a:lnTo>
                    <a:lnTo>
                      <a:pt x="942" y="654"/>
                    </a:lnTo>
                    <a:lnTo>
                      <a:pt x="942" y="654"/>
                    </a:lnTo>
                    <a:lnTo>
                      <a:pt x="948" y="660"/>
                    </a:lnTo>
                    <a:lnTo>
                      <a:pt x="948" y="672"/>
                    </a:lnTo>
                    <a:lnTo>
                      <a:pt x="948" y="678"/>
                    </a:lnTo>
                    <a:lnTo>
                      <a:pt x="954" y="684"/>
                    </a:lnTo>
                    <a:lnTo>
                      <a:pt x="954" y="690"/>
                    </a:lnTo>
                    <a:lnTo>
                      <a:pt x="954" y="690"/>
                    </a:lnTo>
                    <a:lnTo>
                      <a:pt x="960" y="684"/>
                    </a:lnTo>
                    <a:lnTo>
                      <a:pt x="960" y="684"/>
                    </a:lnTo>
                    <a:lnTo>
                      <a:pt x="960" y="678"/>
                    </a:lnTo>
                    <a:lnTo>
                      <a:pt x="966" y="666"/>
                    </a:lnTo>
                    <a:lnTo>
                      <a:pt x="966" y="660"/>
                    </a:lnTo>
                    <a:lnTo>
                      <a:pt x="966" y="654"/>
                    </a:lnTo>
                    <a:lnTo>
                      <a:pt x="966" y="654"/>
                    </a:lnTo>
                    <a:lnTo>
                      <a:pt x="1002" y="384"/>
                    </a:lnTo>
                    <a:lnTo>
                      <a:pt x="1002" y="384"/>
                    </a:lnTo>
                    <a:lnTo>
                      <a:pt x="1008" y="366"/>
                    </a:lnTo>
                    <a:lnTo>
                      <a:pt x="1008" y="342"/>
                    </a:lnTo>
                    <a:lnTo>
                      <a:pt x="1008" y="318"/>
                    </a:lnTo>
                    <a:lnTo>
                      <a:pt x="1014" y="288"/>
                    </a:lnTo>
                    <a:lnTo>
                      <a:pt x="1014" y="270"/>
                    </a:lnTo>
                    <a:lnTo>
                      <a:pt x="1014" y="264"/>
                    </a:lnTo>
                    <a:lnTo>
                      <a:pt x="1020" y="270"/>
                    </a:lnTo>
                    <a:lnTo>
                      <a:pt x="1020" y="288"/>
                    </a:lnTo>
                    <a:lnTo>
                      <a:pt x="1020" y="312"/>
                    </a:lnTo>
                    <a:lnTo>
                      <a:pt x="1026" y="336"/>
                    </a:lnTo>
                    <a:lnTo>
                      <a:pt x="1026" y="360"/>
                    </a:lnTo>
                    <a:lnTo>
                      <a:pt x="1026" y="384"/>
                    </a:lnTo>
                    <a:lnTo>
                      <a:pt x="1026" y="384"/>
                    </a:lnTo>
                    <a:lnTo>
                      <a:pt x="1062" y="648"/>
                    </a:lnTo>
                    <a:lnTo>
                      <a:pt x="1062" y="648"/>
                    </a:lnTo>
                    <a:lnTo>
                      <a:pt x="1068" y="654"/>
                    </a:lnTo>
                    <a:lnTo>
                      <a:pt x="1068" y="660"/>
                    </a:lnTo>
                    <a:lnTo>
                      <a:pt x="1068" y="672"/>
                    </a:lnTo>
                    <a:lnTo>
                      <a:pt x="1074" y="678"/>
                    </a:lnTo>
                    <a:lnTo>
                      <a:pt x="1074" y="684"/>
                    </a:lnTo>
                    <a:lnTo>
                      <a:pt x="1074" y="684"/>
                    </a:lnTo>
                    <a:lnTo>
                      <a:pt x="1080" y="684"/>
                    </a:lnTo>
                    <a:lnTo>
                      <a:pt x="1080" y="678"/>
                    </a:lnTo>
                    <a:lnTo>
                      <a:pt x="1080" y="672"/>
                    </a:lnTo>
                    <a:lnTo>
                      <a:pt x="1086" y="666"/>
                    </a:lnTo>
                    <a:lnTo>
                      <a:pt x="1086" y="654"/>
                    </a:lnTo>
                    <a:lnTo>
                      <a:pt x="1086" y="648"/>
                    </a:lnTo>
                    <a:lnTo>
                      <a:pt x="1086" y="648"/>
                    </a:lnTo>
                    <a:lnTo>
                      <a:pt x="1122" y="402"/>
                    </a:lnTo>
                    <a:lnTo>
                      <a:pt x="1122" y="402"/>
                    </a:lnTo>
                    <a:lnTo>
                      <a:pt x="1128" y="378"/>
                    </a:lnTo>
                    <a:lnTo>
                      <a:pt x="1128" y="354"/>
                    </a:lnTo>
                    <a:lnTo>
                      <a:pt x="1128" y="336"/>
                    </a:lnTo>
                    <a:lnTo>
                      <a:pt x="1134" y="312"/>
                    </a:lnTo>
                    <a:lnTo>
                      <a:pt x="1134" y="288"/>
                    </a:lnTo>
                    <a:lnTo>
                      <a:pt x="1134" y="282"/>
                    </a:lnTo>
                    <a:lnTo>
                      <a:pt x="1140" y="288"/>
                    </a:lnTo>
                    <a:lnTo>
                      <a:pt x="1140" y="312"/>
                    </a:lnTo>
                    <a:lnTo>
                      <a:pt x="1140" y="336"/>
                    </a:lnTo>
                    <a:lnTo>
                      <a:pt x="1146" y="360"/>
                    </a:lnTo>
                    <a:lnTo>
                      <a:pt x="1146" y="378"/>
                    </a:lnTo>
                    <a:lnTo>
                      <a:pt x="1146" y="402"/>
                    </a:lnTo>
                    <a:lnTo>
                      <a:pt x="1146" y="402"/>
                    </a:lnTo>
                    <a:lnTo>
                      <a:pt x="1182" y="654"/>
                    </a:lnTo>
                    <a:lnTo>
                      <a:pt x="1182" y="654"/>
                    </a:lnTo>
                    <a:lnTo>
                      <a:pt x="1188" y="660"/>
                    </a:lnTo>
                    <a:lnTo>
                      <a:pt x="1188" y="672"/>
                    </a:lnTo>
                    <a:lnTo>
                      <a:pt x="1188" y="678"/>
                    </a:lnTo>
                    <a:lnTo>
                      <a:pt x="1194" y="684"/>
                    </a:lnTo>
                    <a:lnTo>
                      <a:pt x="1194" y="684"/>
                    </a:lnTo>
                    <a:lnTo>
                      <a:pt x="1194" y="690"/>
                    </a:lnTo>
                    <a:lnTo>
                      <a:pt x="1200" y="684"/>
                    </a:lnTo>
                    <a:lnTo>
                      <a:pt x="1200" y="684"/>
                    </a:lnTo>
                    <a:lnTo>
                      <a:pt x="1200" y="672"/>
                    </a:lnTo>
                    <a:lnTo>
                      <a:pt x="1206" y="666"/>
                    </a:lnTo>
                    <a:lnTo>
                      <a:pt x="1206" y="660"/>
                    </a:lnTo>
                    <a:lnTo>
                      <a:pt x="1212" y="648"/>
                    </a:lnTo>
                    <a:lnTo>
                      <a:pt x="1212" y="648"/>
                    </a:lnTo>
                    <a:lnTo>
                      <a:pt x="1242" y="384"/>
                    </a:lnTo>
                    <a:lnTo>
                      <a:pt x="1242" y="384"/>
                    </a:lnTo>
                    <a:lnTo>
                      <a:pt x="1248" y="360"/>
                    </a:lnTo>
                    <a:lnTo>
                      <a:pt x="1248" y="336"/>
                    </a:lnTo>
                    <a:lnTo>
                      <a:pt x="1248" y="312"/>
                    </a:lnTo>
                    <a:lnTo>
                      <a:pt x="1254" y="288"/>
                    </a:lnTo>
                    <a:lnTo>
                      <a:pt x="1254" y="270"/>
                    </a:lnTo>
                    <a:lnTo>
                      <a:pt x="1254" y="258"/>
                    </a:lnTo>
                    <a:lnTo>
                      <a:pt x="1260" y="264"/>
                    </a:lnTo>
                    <a:lnTo>
                      <a:pt x="1260" y="288"/>
                    </a:lnTo>
                    <a:lnTo>
                      <a:pt x="1260" y="312"/>
                    </a:lnTo>
                    <a:lnTo>
                      <a:pt x="1266" y="336"/>
                    </a:lnTo>
                    <a:lnTo>
                      <a:pt x="1266" y="360"/>
                    </a:lnTo>
                    <a:lnTo>
                      <a:pt x="1272" y="384"/>
                    </a:lnTo>
                    <a:lnTo>
                      <a:pt x="1272" y="384"/>
                    </a:lnTo>
                    <a:lnTo>
                      <a:pt x="1302" y="648"/>
                    </a:lnTo>
                    <a:lnTo>
                      <a:pt x="1302" y="648"/>
                    </a:lnTo>
                    <a:lnTo>
                      <a:pt x="1308" y="654"/>
                    </a:lnTo>
                    <a:lnTo>
                      <a:pt x="1308" y="660"/>
                    </a:lnTo>
                    <a:lnTo>
                      <a:pt x="1308" y="672"/>
                    </a:lnTo>
                    <a:lnTo>
                      <a:pt x="1314" y="678"/>
                    </a:lnTo>
                    <a:lnTo>
                      <a:pt x="1314" y="684"/>
                    </a:lnTo>
                    <a:lnTo>
                      <a:pt x="1314" y="684"/>
                    </a:lnTo>
                    <a:lnTo>
                      <a:pt x="1320" y="684"/>
                    </a:lnTo>
                    <a:lnTo>
                      <a:pt x="1320" y="678"/>
                    </a:lnTo>
                    <a:lnTo>
                      <a:pt x="1320" y="672"/>
                    </a:lnTo>
                    <a:lnTo>
                      <a:pt x="1326" y="666"/>
                    </a:lnTo>
                    <a:lnTo>
                      <a:pt x="1326" y="660"/>
                    </a:lnTo>
                    <a:lnTo>
                      <a:pt x="1332" y="648"/>
                    </a:lnTo>
                    <a:lnTo>
                      <a:pt x="1332" y="648"/>
                    </a:lnTo>
                    <a:lnTo>
                      <a:pt x="1362" y="402"/>
                    </a:lnTo>
                    <a:lnTo>
                      <a:pt x="1362" y="402"/>
                    </a:lnTo>
                    <a:lnTo>
                      <a:pt x="1368" y="378"/>
                    </a:lnTo>
                    <a:lnTo>
                      <a:pt x="1368" y="360"/>
                    </a:lnTo>
                    <a:lnTo>
                      <a:pt x="1368" y="336"/>
                    </a:lnTo>
                    <a:lnTo>
                      <a:pt x="1374" y="312"/>
                    </a:lnTo>
                    <a:lnTo>
                      <a:pt x="1374" y="294"/>
                    </a:lnTo>
                    <a:lnTo>
                      <a:pt x="1374" y="288"/>
                    </a:lnTo>
                    <a:lnTo>
                      <a:pt x="1380" y="294"/>
                    </a:lnTo>
                    <a:lnTo>
                      <a:pt x="1380" y="312"/>
                    </a:lnTo>
                    <a:lnTo>
                      <a:pt x="1386" y="336"/>
                    </a:lnTo>
                    <a:lnTo>
                      <a:pt x="1386" y="360"/>
                    </a:lnTo>
                    <a:lnTo>
                      <a:pt x="1386" y="384"/>
                    </a:lnTo>
                    <a:lnTo>
                      <a:pt x="1392" y="402"/>
                    </a:lnTo>
                    <a:lnTo>
                      <a:pt x="1392" y="402"/>
                    </a:lnTo>
                    <a:lnTo>
                      <a:pt x="1422" y="654"/>
                    </a:lnTo>
                    <a:lnTo>
                      <a:pt x="1422" y="654"/>
                    </a:lnTo>
                    <a:lnTo>
                      <a:pt x="1428" y="660"/>
                    </a:lnTo>
                    <a:lnTo>
                      <a:pt x="1428" y="672"/>
                    </a:lnTo>
                    <a:lnTo>
                      <a:pt x="1428" y="678"/>
                    </a:lnTo>
                    <a:lnTo>
                      <a:pt x="1434" y="684"/>
                    </a:lnTo>
                    <a:lnTo>
                      <a:pt x="1434" y="684"/>
                    </a:lnTo>
                    <a:lnTo>
                      <a:pt x="1434" y="690"/>
                    </a:lnTo>
                    <a:lnTo>
                      <a:pt x="1440" y="684"/>
                    </a:lnTo>
                    <a:lnTo>
                      <a:pt x="1440" y="678"/>
                    </a:lnTo>
                    <a:lnTo>
                      <a:pt x="1446" y="672"/>
                    </a:lnTo>
                    <a:lnTo>
                      <a:pt x="1446" y="666"/>
                    </a:lnTo>
                    <a:lnTo>
                      <a:pt x="1446" y="660"/>
                    </a:lnTo>
                    <a:lnTo>
                      <a:pt x="1452" y="648"/>
                    </a:lnTo>
                    <a:lnTo>
                      <a:pt x="1452" y="648"/>
                    </a:lnTo>
                    <a:lnTo>
                      <a:pt x="1482" y="384"/>
                    </a:lnTo>
                    <a:lnTo>
                      <a:pt x="1482" y="384"/>
                    </a:lnTo>
                    <a:lnTo>
                      <a:pt x="1488" y="360"/>
                    </a:lnTo>
                    <a:lnTo>
                      <a:pt x="1488" y="336"/>
                    </a:lnTo>
                    <a:lnTo>
                      <a:pt x="1488" y="312"/>
                    </a:lnTo>
                    <a:lnTo>
                      <a:pt x="1494" y="288"/>
                    </a:lnTo>
                    <a:lnTo>
                      <a:pt x="1494" y="264"/>
                    </a:lnTo>
                    <a:lnTo>
                      <a:pt x="1494" y="258"/>
                    </a:lnTo>
                    <a:lnTo>
                      <a:pt x="1500" y="264"/>
                    </a:lnTo>
                    <a:lnTo>
                      <a:pt x="1500" y="288"/>
                    </a:lnTo>
                    <a:lnTo>
                      <a:pt x="1506" y="312"/>
                    </a:lnTo>
                    <a:lnTo>
                      <a:pt x="1506" y="336"/>
                    </a:lnTo>
                    <a:lnTo>
                      <a:pt x="1506" y="360"/>
                    </a:lnTo>
                    <a:lnTo>
                      <a:pt x="1512" y="378"/>
                    </a:lnTo>
                    <a:lnTo>
                      <a:pt x="1512" y="378"/>
                    </a:lnTo>
                    <a:lnTo>
                      <a:pt x="1542" y="648"/>
                    </a:lnTo>
                    <a:lnTo>
                      <a:pt x="1542" y="648"/>
                    </a:lnTo>
                    <a:lnTo>
                      <a:pt x="1548" y="654"/>
                    </a:lnTo>
                    <a:lnTo>
                      <a:pt x="1548" y="660"/>
                    </a:lnTo>
                    <a:lnTo>
                      <a:pt x="1548" y="672"/>
                    </a:lnTo>
                    <a:lnTo>
                      <a:pt x="1554" y="678"/>
                    </a:lnTo>
                    <a:lnTo>
                      <a:pt x="1554" y="684"/>
                    </a:lnTo>
                    <a:lnTo>
                      <a:pt x="1554" y="684"/>
                    </a:lnTo>
                    <a:lnTo>
                      <a:pt x="1560" y="684"/>
                    </a:lnTo>
                    <a:lnTo>
                      <a:pt x="1560" y="678"/>
                    </a:lnTo>
                    <a:lnTo>
                      <a:pt x="1566" y="672"/>
                    </a:lnTo>
                    <a:lnTo>
                      <a:pt x="1566" y="666"/>
                    </a:lnTo>
                    <a:lnTo>
                      <a:pt x="1566" y="660"/>
                    </a:lnTo>
                    <a:lnTo>
                      <a:pt x="1572" y="648"/>
                    </a:lnTo>
                    <a:lnTo>
                      <a:pt x="1572" y="648"/>
                    </a:lnTo>
                    <a:lnTo>
                      <a:pt x="1602" y="402"/>
                    </a:lnTo>
                    <a:lnTo>
                      <a:pt x="1602" y="402"/>
                    </a:lnTo>
                    <a:lnTo>
                      <a:pt x="1608" y="384"/>
                    </a:lnTo>
                    <a:lnTo>
                      <a:pt x="1608" y="360"/>
                    </a:lnTo>
                    <a:lnTo>
                      <a:pt x="1608" y="336"/>
                    </a:lnTo>
                    <a:lnTo>
                      <a:pt x="1614" y="312"/>
                    </a:lnTo>
                    <a:lnTo>
                      <a:pt x="1614" y="294"/>
                    </a:lnTo>
                    <a:lnTo>
                      <a:pt x="1614" y="288"/>
                    </a:lnTo>
                    <a:lnTo>
                      <a:pt x="1620" y="294"/>
                    </a:lnTo>
                    <a:lnTo>
                      <a:pt x="1620" y="312"/>
                    </a:lnTo>
                    <a:lnTo>
                      <a:pt x="1626" y="336"/>
                    </a:lnTo>
                    <a:lnTo>
                      <a:pt x="1626" y="360"/>
                    </a:lnTo>
                    <a:lnTo>
                      <a:pt x="1626" y="384"/>
                    </a:lnTo>
                    <a:lnTo>
                      <a:pt x="1632" y="402"/>
                    </a:lnTo>
                    <a:lnTo>
                      <a:pt x="1632" y="402"/>
                    </a:lnTo>
                    <a:lnTo>
                      <a:pt x="1662" y="654"/>
                    </a:lnTo>
                    <a:lnTo>
                      <a:pt x="1662" y="654"/>
                    </a:lnTo>
                    <a:lnTo>
                      <a:pt x="1668" y="660"/>
                    </a:lnTo>
                    <a:lnTo>
                      <a:pt x="1668" y="672"/>
                    </a:lnTo>
                    <a:lnTo>
                      <a:pt x="1668" y="678"/>
                    </a:lnTo>
                    <a:lnTo>
                      <a:pt x="1674" y="684"/>
                    </a:lnTo>
                    <a:lnTo>
                      <a:pt x="1674" y="684"/>
                    </a:lnTo>
                    <a:lnTo>
                      <a:pt x="1674" y="690"/>
                    </a:lnTo>
                    <a:lnTo>
                      <a:pt x="1680" y="684"/>
                    </a:lnTo>
                    <a:lnTo>
                      <a:pt x="1680" y="678"/>
                    </a:lnTo>
                    <a:lnTo>
                      <a:pt x="1686" y="672"/>
                    </a:lnTo>
                    <a:lnTo>
                      <a:pt x="1686" y="666"/>
                    </a:lnTo>
                    <a:lnTo>
                      <a:pt x="1686" y="660"/>
                    </a:lnTo>
                    <a:lnTo>
                      <a:pt x="1692" y="648"/>
                    </a:lnTo>
                    <a:lnTo>
                      <a:pt x="1692" y="648"/>
                    </a:lnTo>
                    <a:lnTo>
                      <a:pt x="1722" y="384"/>
                    </a:lnTo>
                    <a:lnTo>
                      <a:pt x="1722" y="384"/>
                    </a:lnTo>
                    <a:lnTo>
                      <a:pt x="1728" y="360"/>
                    </a:lnTo>
                    <a:lnTo>
                      <a:pt x="1728" y="336"/>
                    </a:lnTo>
                    <a:lnTo>
                      <a:pt x="1728" y="312"/>
                    </a:lnTo>
                    <a:lnTo>
                      <a:pt x="1734" y="282"/>
                    </a:lnTo>
                    <a:lnTo>
                      <a:pt x="1734" y="264"/>
                    </a:lnTo>
                    <a:lnTo>
                      <a:pt x="1734" y="258"/>
                    </a:lnTo>
                    <a:lnTo>
                      <a:pt x="1740" y="264"/>
                    </a:lnTo>
                    <a:lnTo>
                      <a:pt x="1740" y="282"/>
                    </a:lnTo>
                    <a:lnTo>
                      <a:pt x="1746" y="306"/>
                    </a:lnTo>
                    <a:lnTo>
                      <a:pt x="1746" y="336"/>
                    </a:lnTo>
                    <a:lnTo>
                      <a:pt x="1746" y="354"/>
                    </a:lnTo>
                    <a:lnTo>
                      <a:pt x="1752" y="378"/>
                    </a:lnTo>
                    <a:lnTo>
                      <a:pt x="1752" y="378"/>
                    </a:lnTo>
                    <a:lnTo>
                      <a:pt x="1782" y="648"/>
                    </a:lnTo>
                    <a:lnTo>
                      <a:pt x="1782" y="648"/>
                    </a:lnTo>
                    <a:lnTo>
                      <a:pt x="1788" y="654"/>
                    </a:lnTo>
                    <a:lnTo>
                      <a:pt x="1788" y="666"/>
                    </a:lnTo>
                    <a:lnTo>
                      <a:pt x="1788" y="672"/>
                    </a:lnTo>
                    <a:lnTo>
                      <a:pt x="1794" y="678"/>
                    </a:lnTo>
                    <a:lnTo>
                      <a:pt x="1794" y="684"/>
                    </a:lnTo>
                    <a:lnTo>
                      <a:pt x="1794" y="684"/>
                    </a:lnTo>
                    <a:lnTo>
                      <a:pt x="1800" y="684"/>
                    </a:lnTo>
                    <a:lnTo>
                      <a:pt x="1800" y="678"/>
                    </a:lnTo>
                    <a:lnTo>
                      <a:pt x="1806" y="672"/>
                    </a:lnTo>
                    <a:lnTo>
                      <a:pt x="1806" y="666"/>
                    </a:lnTo>
                    <a:lnTo>
                      <a:pt x="1806" y="660"/>
                    </a:lnTo>
                    <a:lnTo>
                      <a:pt x="1812" y="648"/>
                    </a:lnTo>
                    <a:lnTo>
                      <a:pt x="1812" y="648"/>
                    </a:lnTo>
                    <a:lnTo>
                      <a:pt x="1842" y="402"/>
                    </a:lnTo>
                    <a:lnTo>
                      <a:pt x="1842" y="402"/>
                    </a:lnTo>
                    <a:lnTo>
                      <a:pt x="1848" y="384"/>
                    </a:lnTo>
                    <a:lnTo>
                      <a:pt x="1848" y="360"/>
                    </a:lnTo>
                    <a:lnTo>
                      <a:pt x="1848" y="336"/>
                    </a:lnTo>
                    <a:lnTo>
                      <a:pt x="1854" y="318"/>
                    </a:lnTo>
                    <a:lnTo>
                      <a:pt x="1854" y="294"/>
                    </a:lnTo>
                    <a:lnTo>
                      <a:pt x="1854" y="288"/>
                    </a:lnTo>
                    <a:lnTo>
                      <a:pt x="1860" y="294"/>
                    </a:lnTo>
                    <a:lnTo>
                      <a:pt x="1860" y="318"/>
                    </a:lnTo>
                    <a:lnTo>
                      <a:pt x="1866" y="342"/>
                    </a:lnTo>
                    <a:lnTo>
                      <a:pt x="1866" y="360"/>
                    </a:lnTo>
                    <a:lnTo>
                      <a:pt x="1866" y="384"/>
                    </a:lnTo>
                    <a:lnTo>
                      <a:pt x="1872" y="408"/>
                    </a:lnTo>
                    <a:lnTo>
                      <a:pt x="1872" y="408"/>
                    </a:lnTo>
                    <a:lnTo>
                      <a:pt x="1902" y="654"/>
                    </a:lnTo>
                    <a:lnTo>
                      <a:pt x="1902" y="654"/>
                    </a:lnTo>
                    <a:lnTo>
                      <a:pt x="1908" y="660"/>
                    </a:lnTo>
                    <a:lnTo>
                      <a:pt x="1908" y="672"/>
                    </a:lnTo>
                    <a:lnTo>
                      <a:pt x="1908" y="678"/>
                    </a:lnTo>
                    <a:lnTo>
                      <a:pt x="1914" y="684"/>
                    </a:lnTo>
                    <a:lnTo>
                      <a:pt x="1914" y="684"/>
                    </a:lnTo>
                    <a:lnTo>
                      <a:pt x="1914" y="690"/>
                    </a:lnTo>
                    <a:lnTo>
                      <a:pt x="1920" y="684"/>
                    </a:lnTo>
                    <a:lnTo>
                      <a:pt x="1920" y="678"/>
                    </a:lnTo>
                    <a:lnTo>
                      <a:pt x="1926" y="672"/>
                    </a:lnTo>
                    <a:lnTo>
                      <a:pt x="1926" y="666"/>
                    </a:lnTo>
                    <a:lnTo>
                      <a:pt x="1926" y="660"/>
                    </a:lnTo>
                    <a:lnTo>
                      <a:pt x="1932" y="648"/>
                    </a:lnTo>
                    <a:lnTo>
                      <a:pt x="1932" y="648"/>
                    </a:lnTo>
                    <a:lnTo>
                      <a:pt x="1962" y="378"/>
                    </a:lnTo>
                    <a:lnTo>
                      <a:pt x="1962" y="378"/>
                    </a:lnTo>
                    <a:lnTo>
                      <a:pt x="1968" y="354"/>
                    </a:lnTo>
                    <a:lnTo>
                      <a:pt x="1968" y="336"/>
                    </a:lnTo>
                    <a:lnTo>
                      <a:pt x="1968" y="306"/>
                    </a:lnTo>
                    <a:lnTo>
                      <a:pt x="1974" y="282"/>
                    </a:lnTo>
                    <a:lnTo>
                      <a:pt x="1974" y="264"/>
                    </a:lnTo>
                    <a:lnTo>
                      <a:pt x="1974" y="252"/>
                    </a:lnTo>
                    <a:lnTo>
                      <a:pt x="1980" y="264"/>
                    </a:lnTo>
                    <a:lnTo>
                      <a:pt x="1980" y="282"/>
                    </a:lnTo>
                    <a:lnTo>
                      <a:pt x="1986" y="306"/>
                    </a:lnTo>
                    <a:lnTo>
                      <a:pt x="1986" y="330"/>
                    </a:lnTo>
                    <a:lnTo>
                      <a:pt x="1986" y="354"/>
                    </a:lnTo>
                    <a:lnTo>
                      <a:pt x="1992" y="378"/>
                    </a:lnTo>
                    <a:lnTo>
                      <a:pt x="1992" y="378"/>
                    </a:lnTo>
                    <a:lnTo>
                      <a:pt x="2022" y="648"/>
                    </a:lnTo>
                    <a:lnTo>
                      <a:pt x="2022" y="648"/>
                    </a:lnTo>
                    <a:lnTo>
                      <a:pt x="2028" y="654"/>
                    </a:lnTo>
                    <a:lnTo>
                      <a:pt x="2028" y="666"/>
                    </a:lnTo>
                    <a:lnTo>
                      <a:pt x="2028" y="672"/>
                    </a:lnTo>
                    <a:lnTo>
                      <a:pt x="2034" y="678"/>
                    </a:lnTo>
                    <a:lnTo>
                      <a:pt x="2034" y="684"/>
                    </a:lnTo>
                    <a:lnTo>
                      <a:pt x="2040" y="684"/>
                    </a:lnTo>
                    <a:lnTo>
                      <a:pt x="2040" y="684"/>
                    </a:lnTo>
                    <a:lnTo>
                      <a:pt x="2040" y="678"/>
                    </a:lnTo>
                    <a:lnTo>
                      <a:pt x="2046" y="672"/>
                    </a:lnTo>
                    <a:lnTo>
                      <a:pt x="2046" y="666"/>
                    </a:lnTo>
                    <a:lnTo>
                      <a:pt x="2046" y="660"/>
                    </a:lnTo>
                    <a:lnTo>
                      <a:pt x="2052" y="654"/>
                    </a:lnTo>
                    <a:lnTo>
                      <a:pt x="2052" y="654"/>
                    </a:lnTo>
                    <a:lnTo>
                      <a:pt x="2082" y="408"/>
                    </a:lnTo>
                    <a:lnTo>
                      <a:pt x="2082" y="408"/>
                    </a:lnTo>
                    <a:lnTo>
                      <a:pt x="2088" y="384"/>
                    </a:lnTo>
                    <a:lnTo>
                      <a:pt x="2088" y="360"/>
                    </a:lnTo>
                    <a:lnTo>
                      <a:pt x="2088" y="342"/>
                    </a:lnTo>
                    <a:lnTo>
                      <a:pt x="2094" y="318"/>
                    </a:lnTo>
                    <a:lnTo>
                      <a:pt x="2094" y="294"/>
                    </a:lnTo>
                    <a:lnTo>
                      <a:pt x="2100" y="288"/>
                    </a:lnTo>
                    <a:lnTo>
                      <a:pt x="2100" y="294"/>
                    </a:lnTo>
                    <a:lnTo>
                      <a:pt x="2100" y="318"/>
                    </a:lnTo>
                    <a:lnTo>
                      <a:pt x="2106" y="342"/>
                    </a:lnTo>
                    <a:lnTo>
                      <a:pt x="2106" y="360"/>
                    </a:lnTo>
                    <a:lnTo>
                      <a:pt x="2106" y="384"/>
                    </a:lnTo>
                    <a:lnTo>
                      <a:pt x="2112" y="408"/>
                    </a:lnTo>
                    <a:lnTo>
                      <a:pt x="2112" y="408"/>
                    </a:lnTo>
                    <a:lnTo>
                      <a:pt x="2142" y="654"/>
                    </a:lnTo>
                    <a:lnTo>
                      <a:pt x="2142" y="654"/>
                    </a:lnTo>
                    <a:lnTo>
                      <a:pt x="2148" y="660"/>
                    </a:lnTo>
                    <a:lnTo>
                      <a:pt x="2148" y="666"/>
                    </a:lnTo>
                    <a:lnTo>
                      <a:pt x="2148" y="678"/>
                    </a:lnTo>
                    <a:lnTo>
                      <a:pt x="2154" y="684"/>
                    </a:lnTo>
                    <a:lnTo>
                      <a:pt x="2154" y="684"/>
                    </a:lnTo>
                    <a:lnTo>
                      <a:pt x="2160" y="684"/>
                    </a:lnTo>
                    <a:lnTo>
                      <a:pt x="2160" y="684"/>
                    </a:lnTo>
                    <a:lnTo>
                      <a:pt x="2160" y="678"/>
                    </a:lnTo>
                    <a:lnTo>
                      <a:pt x="2166" y="672"/>
                    </a:lnTo>
                    <a:lnTo>
                      <a:pt x="2166" y="666"/>
                    </a:lnTo>
                    <a:lnTo>
                      <a:pt x="2166" y="660"/>
                    </a:lnTo>
                    <a:lnTo>
                      <a:pt x="2172" y="648"/>
                    </a:lnTo>
                    <a:lnTo>
                      <a:pt x="2172" y="648"/>
                    </a:lnTo>
                    <a:lnTo>
                      <a:pt x="2202" y="378"/>
                    </a:lnTo>
                    <a:lnTo>
                      <a:pt x="2202" y="378"/>
                    </a:lnTo>
                    <a:lnTo>
                      <a:pt x="2208" y="354"/>
                    </a:lnTo>
                    <a:lnTo>
                      <a:pt x="2208" y="330"/>
                    </a:lnTo>
                    <a:lnTo>
                      <a:pt x="2208" y="306"/>
                    </a:lnTo>
                    <a:lnTo>
                      <a:pt x="2214" y="282"/>
                    </a:lnTo>
                    <a:lnTo>
                      <a:pt x="2214" y="264"/>
                    </a:lnTo>
                    <a:lnTo>
                      <a:pt x="2220" y="252"/>
                    </a:lnTo>
                    <a:lnTo>
                      <a:pt x="2220" y="264"/>
                    </a:lnTo>
                    <a:lnTo>
                      <a:pt x="2220" y="282"/>
                    </a:lnTo>
                    <a:lnTo>
                      <a:pt x="2226" y="306"/>
                    </a:lnTo>
                    <a:lnTo>
                      <a:pt x="2226" y="330"/>
                    </a:lnTo>
                    <a:lnTo>
                      <a:pt x="2226" y="354"/>
                    </a:lnTo>
                    <a:lnTo>
                      <a:pt x="2232" y="378"/>
                    </a:lnTo>
                    <a:lnTo>
                      <a:pt x="2232" y="378"/>
                    </a:lnTo>
                    <a:lnTo>
                      <a:pt x="2262" y="648"/>
                    </a:lnTo>
                    <a:lnTo>
                      <a:pt x="2262" y="648"/>
                    </a:lnTo>
                    <a:lnTo>
                      <a:pt x="2268" y="654"/>
                    </a:lnTo>
                    <a:lnTo>
                      <a:pt x="2268" y="666"/>
                    </a:lnTo>
                    <a:lnTo>
                      <a:pt x="2268" y="672"/>
                    </a:lnTo>
                    <a:lnTo>
                      <a:pt x="2274" y="678"/>
                    </a:lnTo>
                    <a:lnTo>
                      <a:pt x="2274" y="684"/>
                    </a:lnTo>
                    <a:lnTo>
                      <a:pt x="2280" y="684"/>
                    </a:lnTo>
                    <a:lnTo>
                      <a:pt x="2280" y="684"/>
                    </a:lnTo>
                    <a:lnTo>
                      <a:pt x="2280" y="678"/>
                    </a:lnTo>
                    <a:lnTo>
                      <a:pt x="2286" y="672"/>
                    </a:lnTo>
                    <a:lnTo>
                      <a:pt x="2286" y="666"/>
                    </a:lnTo>
                    <a:lnTo>
                      <a:pt x="2286" y="660"/>
                    </a:lnTo>
                    <a:lnTo>
                      <a:pt x="2292" y="654"/>
                    </a:lnTo>
                    <a:lnTo>
                      <a:pt x="2292" y="654"/>
                    </a:lnTo>
                    <a:lnTo>
                      <a:pt x="2322" y="408"/>
                    </a:lnTo>
                    <a:lnTo>
                      <a:pt x="2322" y="408"/>
                    </a:lnTo>
                    <a:lnTo>
                      <a:pt x="2328" y="384"/>
                    </a:lnTo>
                    <a:lnTo>
                      <a:pt x="2328" y="360"/>
                    </a:lnTo>
                    <a:lnTo>
                      <a:pt x="2328" y="342"/>
                    </a:lnTo>
                    <a:lnTo>
                      <a:pt x="2334" y="318"/>
                    </a:lnTo>
                    <a:lnTo>
                      <a:pt x="2334" y="300"/>
                    </a:lnTo>
                    <a:lnTo>
                      <a:pt x="2340" y="288"/>
                    </a:lnTo>
                    <a:lnTo>
                      <a:pt x="2340" y="300"/>
                    </a:lnTo>
                    <a:lnTo>
                      <a:pt x="2340" y="318"/>
                    </a:lnTo>
                    <a:lnTo>
                      <a:pt x="2346" y="342"/>
                    </a:lnTo>
                    <a:lnTo>
                      <a:pt x="2346" y="366"/>
                    </a:lnTo>
                    <a:lnTo>
                      <a:pt x="2346" y="384"/>
                    </a:lnTo>
                    <a:lnTo>
                      <a:pt x="2352" y="408"/>
                    </a:lnTo>
                    <a:lnTo>
                      <a:pt x="2352" y="408"/>
                    </a:lnTo>
                    <a:lnTo>
                      <a:pt x="2382" y="654"/>
                    </a:lnTo>
                    <a:lnTo>
                      <a:pt x="2382" y="654"/>
                    </a:lnTo>
                    <a:lnTo>
                      <a:pt x="2388" y="660"/>
                    </a:lnTo>
                    <a:lnTo>
                      <a:pt x="2388" y="666"/>
                    </a:lnTo>
                    <a:lnTo>
                      <a:pt x="2388" y="672"/>
                    </a:lnTo>
                    <a:lnTo>
                      <a:pt x="2394" y="678"/>
                    </a:lnTo>
                    <a:lnTo>
                      <a:pt x="2394" y="684"/>
                    </a:lnTo>
                    <a:lnTo>
                      <a:pt x="2400" y="684"/>
                    </a:lnTo>
                    <a:lnTo>
                      <a:pt x="2400" y="684"/>
                    </a:lnTo>
                    <a:lnTo>
                      <a:pt x="2400" y="678"/>
                    </a:lnTo>
                    <a:lnTo>
                      <a:pt x="2406" y="672"/>
                    </a:lnTo>
                    <a:lnTo>
                      <a:pt x="2406" y="666"/>
                    </a:lnTo>
                    <a:lnTo>
                      <a:pt x="2406" y="654"/>
                    </a:lnTo>
                    <a:lnTo>
                      <a:pt x="2412" y="648"/>
                    </a:lnTo>
                    <a:lnTo>
                      <a:pt x="2412" y="648"/>
                    </a:lnTo>
                    <a:lnTo>
                      <a:pt x="2442" y="378"/>
                    </a:lnTo>
                    <a:lnTo>
                      <a:pt x="2442" y="378"/>
                    </a:lnTo>
                    <a:lnTo>
                      <a:pt x="2448" y="354"/>
                    </a:lnTo>
                    <a:lnTo>
                      <a:pt x="2448" y="330"/>
                    </a:lnTo>
                    <a:lnTo>
                      <a:pt x="2448" y="306"/>
                    </a:lnTo>
                    <a:lnTo>
                      <a:pt x="2454" y="282"/>
                    </a:lnTo>
                    <a:lnTo>
                      <a:pt x="2454" y="258"/>
                    </a:lnTo>
                    <a:lnTo>
                      <a:pt x="2460" y="252"/>
                    </a:lnTo>
                    <a:lnTo>
                      <a:pt x="2460" y="258"/>
                    </a:lnTo>
                    <a:lnTo>
                      <a:pt x="2460" y="282"/>
                    </a:lnTo>
                    <a:lnTo>
                      <a:pt x="2466" y="306"/>
                    </a:lnTo>
                    <a:lnTo>
                      <a:pt x="2466" y="330"/>
                    </a:lnTo>
                    <a:lnTo>
                      <a:pt x="2466" y="354"/>
                    </a:lnTo>
                    <a:lnTo>
                      <a:pt x="2472" y="378"/>
                    </a:lnTo>
                    <a:lnTo>
                      <a:pt x="2472" y="378"/>
                    </a:lnTo>
                    <a:lnTo>
                      <a:pt x="2502" y="648"/>
                    </a:lnTo>
                    <a:lnTo>
                      <a:pt x="2502" y="648"/>
                    </a:lnTo>
                    <a:lnTo>
                      <a:pt x="2508" y="654"/>
                    </a:lnTo>
                    <a:lnTo>
                      <a:pt x="2508" y="666"/>
                    </a:lnTo>
                    <a:lnTo>
                      <a:pt x="2508" y="672"/>
                    </a:lnTo>
                    <a:lnTo>
                      <a:pt x="2514" y="678"/>
                    </a:lnTo>
                    <a:lnTo>
                      <a:pt x="2514" y="684"/>
                    </a:lnTo>
                    <a:lnTo>
                      <a:pt x="2520" y="684"/>
                    </a:lnTo>
                    <a:lnTo>
                      <a:pt x="2520" y="684"/>
                    </a:lnTo>
                    <a:lnTo>
                      <a:pt x="2520" y="678"/>
                    </a:lnTo>
                    <a:lnTo>
                      <a:pt x="2526" y="678"/>
                    </a:lnTo>
                    <a:lnTo>
                      <a:pt x="2526" y="666"/>
                    </a:lnTo>
                    <a:lnTo>
                      <a:pt x="2526" y="660"/>
                    </a:lnTo>
                    <a:lnTo>
                      <a:pt x="2532" y="654"/>
                    </a:lnTo>
                    <a:lnTo>
                      <a:pt x="2532" y="654"/>
                    </a:lnTo>
                    <a:lnTo>
                      <a:pt x="2562" y="408"/>
                    </a:lnTo>
                    <a:lnTo>
                      <a:pt x="2562" y="408"/>
                    </a:lnTo>
                    <a:lnTo>
                      <a:pt x="2568" y="384"/>
                    </a:lnTo>
                    <a:lnTo>
                      <a:pt x="2568" y="366"/>
                    </a:lnTo>
                    <a:lnTo>
                      <a:pt x="2568" y="342"/>
                    </a:lnTo>
                    <a:lnTo>
                      <a:pt x="2574" y="318"/>
                    </a:lnTo>
                    <a:lnTo>
                      <a:pt x="2574" y="294"/>
                    </a:lnTo>
                    <a:lnTo>
                      <a:pt x="2580" y="288"/>
                    </a:lnTo>
                    <a:lnTo>
                      <a:pt x="2580" y="294"/>
                    </a:lnTo>
                    <a:lnTo>
                      <a:pt x="2580" y="318"/>
                    </a:lnTo>
                    <a:lnTo>
                      <a:pt x="2586" y="342"/>
                    </a:lnTo>
                    <a:lnTo>
                      <a:pt x="2586" y="360"/>
                    </a:lnTo>
                    <a:lnTo>
                      <a:pt x="2586" y="384"/>
                    </a:lnTo>
                    <a:lnTo>
                      <a:pt x="2592" y="408"/>
                    </a:lnTo>
                    <a:lnTo>
                      <a:pt x="2592" y="408"/>
                    </a:lnTo>
                    <a:lnTo>
                      <a:pt x="2622" y="654"/>
                    </a:lnTo>
                    <a:lnTo>
                      <a:pt x="2622" y="654"/>
                    </a:lnTo>
                    <a:lnTo>
                      <a:pt x="2628" y="660"/>
                    </a:lnTo>
                    <a:lnTo>
                      <a:pt x="2628" y="666"/>
                    </a:lnTo>
                    <a:lnTo>
                      <a:pt x="2628" y="672"/>
                    </a:lnTo>
                    <a:lnTo>
                      <a:pt x="2634" y="678"/>
                    </a:lnTo>
                    <a:lnTo>
                      <a:pt x="2634" y="684"/>
                    </a:lnTo>
                    <a:lnTo>
                      <a:pt x="2640" y="684"/>
                    </a:lnTo>
                    <a:lnTo>
                      <a:pt x="2640" y="684"/>
                    </a:lnTo>
                    <a:lnTo>
                      <a:pt x="2640" y="678"/>
                    </a:lnTo>
                    <a:lnTo>
                      <a:pt x="2646" y="672"/>
                    </a:lnTo>
                    <a:lnTo>
                      <a:pt x="2646" y="666"/>
                    </a:lnTo>
                    <a:lnTo>
                      <a:pt x="2646" y="654"/>
                    </a:lnTo>
                    <a:lnTo>
                      <a:pt x="2652" y="648"/>
                    </a:lnTo>
                    <a:lnTo>
                      <a:pt x="2652" y="648"/>
                    </a:lnTo>
                    <a:lnTo>
                      <a:pt x="2682" y="378"/>
                    </a:lnTo>
                    <a:lnTo>
                      <a:pt x="2682" y="378"/>
                    </a:lnTo>
                    <a:lnTo>
                      <a:pt x="2688" y="354"/>
                    </a:lnTo>
                    <a:lnTo>
                      <a:pt x="2688" y="330"/>
                    </a:lnTo>
                    <a:lnTo>
                      <a:pt x="2694" y="306"/>
                    </a:lnTo>
                    <a:lnTo>
                      <a:pt x="2694" y="282"/>
                    </a:lnTo>
                    <a:lnTo>
                      <a:pt x="2694" y="264"/>
                    </a:lnTo>
                    <a:lnTo>
                      <a:pt x="2700" y="252"/>
                    </a:lnTo>
                    <a:lnTo>
                      <a:pt x="2700" y="264"/>
                    </a:lnTo>
                    <a:lnTo>
                      <a:pt x="2700" y="282"/>
                    </a:lnTo>
                    <a:lnTo>
                      <a:pt x="2706" y="306"/>
                    </a:lnTo>
                    <a:lnTo>
                      <a:pt x="2706" y="330"/>
                    </a:lnTo>
                    <a:lnTo>
                      <a:pt x="2706" y="354"/>
                    </a:lnTo>
                    <a:lnTo>
                      <a:pt x="2712" y="378"/>
                    </a:lnTo>
                    <a:lnTo>
                      <a:pt x="2712" y="378"/>
                    </a:lnTo>
                    <a:lnTo>
                      <a:pt x="2742" y="648"/>
                    </a:lnTo>
                    <a:lnTo>
                      <a:pt x="2742" y="648"/>
                    </a:lnTo>
                    <a:lnTo>
                      <a:pt x="2748" y="660"/>
                    </a:lnTo>
                    <a:lnTo>
                      <a:pt x="2748" y="666"/>
                    </a:lnTo>
                    <a:lnTo>
                      <a:pt x="2754" y="672"/>
                    </a:lnTo>
                    <a:lnTo>
                      <a:pt x="2754" y="678"/>
                    </a:lnTo>
                    <a:lnTo>
                      <a:pt x="2754" y="684"/>
                    </a:lnTo>
                    <a:lnTo>
                      <a:pt x="2760" y="684"/>
                    </a:lnTo>
                    <a:lnTo>
                      <a:pt x="2760" y="684"/>
                    </a:lnTo>
                    <a:lnTo>
                      <a:pt x="2760" y="684"/>
                    </a:lnTo>
                    <a:lnTo>
                      <a:pt x="2766" y="678"/>
                    </a:lnTo>
                    <a:lnTo>
                      <a:pt x="2766" y="672"/>
                    </a:lnTo>
                    <a:lnTo>
                      <a:pt x="2766" y="660"/>
                    </a:lnTo>
                    <a:lnTo>
                      <a:pt x="2772" y="654"/>
                    </a:lnTo>
                    <a:lnTo>
                      <a:pt x="2772" y="654"/>
                    </a:lnTo>
                    <a:lnTo>
                      <a:pt x="2802" y="408"/>
                    </a:lnTo>
                    <a:lnTo>
                      <a:pt x="2802" y="408"/>
                    </a:lnTo>
                    <a:lnTo>
                      <a:pt x="2808" y="384"/>
                    </a:lnTo>
                    <a:lnTo>
                      <a:pt x="2808" y="360"/>
                    </a:lnTo>
                    <a:lnTo>
                      <a:pt x="2814" y="342"/>
                    </a:lnTo>
                    <a:lnTo>
                      <a:pt x="2814" y="318"/>
                    </a:lnTo>
                    <a:lnTo>
                      <a:pt x="2814" y="294"/>
                    </a:lnTo>
                    <a:lnTo>
                      <a:pt x="2820" y="288"/>
                    </a:lnTo>
                    <a:lnTo>
                      <a:pt x="2820" y="294"/>
                    </a:lnTo>
                    <a:lnTo>
                      <a:pt x="2820" y="318"/>
                    </a:lnTo>
                    <a:lnTo>
                      <a:pt x="2826" y="342"/>
                    </a:lnTo>
                    <a:lnTo>
                      <a:pt x="2826" y="360"/>
                    </a:lnTo>
                    <a:lnTo>
                      <a:pt x="2826" y="384"/>
                    </a:lnTo>
                    <a:lnTo>
                      <a:pt x="2832" y="402"/>
                    </a:lnTo>
                    <a:lnTo>
                      <a:pt x="2832" y="402"/>
                    </a:lnTo>
                    <a:lnTo>
                      <a:pt x="2868" y="654"/>
                    </a:lnTo>
                    <a:lnTo>
                      <a:pt x="2868" y="654"/>
                    </a:lnTo>
                    <a:lnTo>
                      <a:pt x="2868" y="660"/>
                    </a:lnTo>
                    <a:lnTo>
                      <a:pt x="2868" y="666"/>
                    </a:lnTo>
                    <a:lnTo>
                      <a:pt x="2874" y="672"/>
                    </a:lnTo>
                    <a:lnTo>
                      <a:pt x="2874" y="678"/>
                    </a:lnTo>
                    <a:lnTo>
                      <a:pt x="2874" y="684"/>
                    </a:lnTo>
                    <a:lnTo>
                      <a:pt x="2880" y="684"/>
                    </a:lnTo>
                    <a:lnTo>
                      <a:pt x="2880" y="684"/>
                    </a:lnTo>
                    <a:lnTo>
                      <a:pt x="2880" y="678"/>
                    </a:lnTo>
                    <a:lnTo>
                      <a:pt x="2886" y="666"/>
                    </a:lnTo>
                    <a:lnTo>
                      <a:pt x="2886" y="660"/>
                    </a:lnTo>
                    <a:lnTo>
                      <a:pt x="2886" y="648"/>
                    </a:lnTo>
                    <a:lnTo>
                      <a:pt x="2892" y="642"/>
                    </a:lnTo>
                    <a:lnTo>
                      <a:pt x="2892" y="642"/>
                    </a:lnTo>
                    <a:lnTo>
                      <a:pt x="2928" y="336"/>
                    </a:lnTo>
                    <a:lnTo>
                      <a:pt x="2928" y="336"/>
                    </a:lnTo>
                    <a:lnTo>
                      <a:pt x="2928" y="312"/>
                    </a:lnTo>
                    <a:lnTo>
                      <a:pt x="2928" y="288"/>
                    </a:lnTo>
                    <a:lnTo>
                      <a:pt x="2934" y="258"/>
                    </a:lnTo>
                    <a:lnTo>
                      <a:pt x="2934" y="234"/>
                    </a:lnTo>
                    <a:lnTo>
                      <a:pt x="2934" y="210"/>
                    </a:lnTo>
                    <a:lnTo>
                      <a:pt x="2940" y="204"/>
                    </a:lnTo>
                    <a:lnTo>
                      <a:pt x="2940" y="210"/>
                    </a:lnTo>
                    <a:lnTo>
                      <a:pt x="2940" y="234"/>
                    </a:lnTo>
                    <a:lnTo>
                      <a:pt x="2946" y="264"/>
                    </a:lnTo>
                    <a:lnTo>
                      <a:pt x="2946" y="294"/>
                    </a:lnTo>
                    <a:lnTo>
                      <a:pt x="2946" y="324"/>
                    </a:lnTo>
                    <a:lnTo>
                      <a:pt x="2952" y="348"/>
                    </a:lnTo>
                    <a:lnTo>
                      <a:pt x="2952" y="348"/>
                    </a:lnTo>
                    <a:lnTo>
                      <a:pt x="2988" y="660"/>
                    </a:lnTo>
                    <a:lnTo>
                      <a:pt x="2988" y="660"/>
                    </a:lnTo>
                    <a:lnTo>
                      <a:pt x="2988" y="672"/>
                    </a:lnTo>
                    <a:lnTo>
                      <a:pt x="2988" y="678"/>
                    </a:lnTo>
                    <a:lnTo>
                      <a:pt x="2994" y="684"/>
                    </a:lnTo>
                    <a:lnTo>
                      <a:pt x="2994" y="696"/>
                    </a:lnTo>
                    <a:lnTo>
                      <a:pt x="2994" y="696"/>
                    </a:lnTo>
                    <a:lnTo>
                      <a:pt x="3000" y="702"/>
                    </a:lnTo>
                    <a:lnTo>
                      <a:pt x="3000" y="702"/>
                    </a:lnTo>
                    <a:lnTo>
                      <a:pt x="3000" y="702"/>
                    </a:lnTo>
                    <a:lnTo>
                      <a:pt x="3006" y="696"/>
                    </a:lnTo>
                    <a:lnTo>
                      <a:pt x="3006" y="690"/>
                    </a:lnTo>
                    <a:lnTo>
                      <a:pt x="3006" y="684"/>
                    </a:lnTo>
                    <a:lnTo>
                      <a:pt x="3012" y="678"/>
                    </a:lnTo>
                    <a:lnTo>
                      <a:pt x="3012" y="678"/>
                    </a:lnTo>
                    <a:lnTo>
                      <a:pt x="3048" y="450"/>
                    </a:lnTo>
                    <a:lnTo>
                      <a:pt x="3048" y="450"/>
                    </a:lnTo>
                    <a:lnTo>
                      <a:pt x="3048" y="426"/>
                    </a:lnTo>
                    <a:lnTo>
                      <a:pt x="3048" y="408"/>
                    </a:lnTo>
                    <a:lnTo>
                      <a:pt x="3054" y="384"/>
                    </a:lnTo>
                    <a:lnTo>
                      <a:pt x="3054" y="360"/>
                    </a:lnTo>
                    <a:lnTo>
                      <a:pt x="3054" y="336"/>
                    </a:lnTo>
                    <a:lnTo>
                      <a:pt x="3060" y="330"/>
                    </a:lnTo>
                    <a:lnTo>
                      <a:pt x="3060" y="330"/>
                    </a:lnTo>
                    <a:lnTo>
                      <a:pt x="3060" y="348"/>
                    </a:lnTo>
                    <a:lnTo>
                      <a:pt x="3066" y="366"/>
                    </a:lnTo>
                    <a:lnTo>
                      <a:pt x="3066" y="384"/>
                    </a:lnTo>
                    <a:lnTo>
                      <a:pt x="3066" y="396"/>
                    </a:lnTo>
                    <a:lnTo>
                      <a:pt x="3072" y="414"/>
                    </a:lnTo>
                    <a:lnTo>
                      <a:pt x="3072" y="414"/>
                    </a:lnTo>
                    <a:lnTo>
                      <a:pt x="3108" y="612"/>
                    </a:lnTo>
                    <a:lnTo>
                      <a:pt x="3108" y="612"/>
                    </a:lnTo>
                    <a:lnTo>
                      <a:pt x="3108" y="624"/>
                    </a:lnTo>
                    <a:lnTo>
                      <a:pt x="3108" y="630"/>
                    </a:lnTo>
                    <a:lnTo>
                      <a:pt x="3114" y="636"/>
                    </a:lnTo>
                    <a:lnTo>
                      <a:pt x="3114" y="642"/>
                    </a:lnTo>
                    <a:lnTo>
                      <a:pt x="3114" y="642"/>
                    </a:lnTo>
                    <a:lnTo>
                      <a:pt x="3120" y="642"/>
                    </a:lnTo>
                    <a:lnTo>
                      <a:pt x="3120" y="636"/>
                    </a:lnTo>
                    <a:lnTo>
                      <a:pt x="3120" y="630"/>
                    </a:lnTo>
                    <a:lnTo>
                      <a:pt x="3126" y="624"/>
                    </a:lnTo>
                    <a:lnTo>
                      <a:pt x="3126" y="624"/>
                    </a:lnTo>
                    <a:lnTo>
                      <a:pt x="3156" y="456"/>
                    </a:lnTo>
                    <a:lnTo>
                      <a:pt x="3156" y="456"/>
                    </a:lnTo>
                    <a:lnTo>
                      <a:pt x="3162" y="444"/>
                    </a:lnTo>
                    <a:lnTo>
                      <a:pt x="3162" y="432"/>
                    </a:lnTo>
                    <a:lnTo>
                      <a:pt x="3162" y="432"/>
                    </a:lnTo>
                    <a:lnTo>
                      <a:pt x="3198" y="108"/>
                    </a:lnTo>
                    <a:lnTo>
                      <a:pt x="3198" y="108"/>
                    </a:lnTo>
                    <a:lnTo>
                      <a:pt x="3198" y="90"/>
                    </a:lnTo>
                    <a:lnTo>
                      <a:pt x="3204" y="66"/>
                    </a:lnTo>
                    <a:lnTo>
                      <a:pt x="3204" y="48"/>
                    </a:lnTo>
                    <a:lnTo>
                      <a:pt x="3204" y="36"/>
                    </a:lnTo>
                    <a:lnTo>
                      <a:pt x="3210" y="48"/>
                    </a:lnTo>
                    <a:lnTo>
                      <a:pt x="3210" y="66"/>
                    </a:lnTo>
                    <a:lnTo>
                      <a:pt x="3210" y="90"/>
                    </a:lnTo>
                    <a:lnTo>
                      <a:pt x="3216" y="108"/>
                    </a:lnTo>
                    <a:lnTo>
                      <a:pt x="3216" y="108"/>
                    </a:lnTo>
                    <a:lnTo>
                      <a:pt x="3246" y="426"/>
                    </a:lnTo>
                    <a:lnTo>
                      <a:pt x="3246" y="426"/>
                    </a:lnTo>
                    <a:lnTo>
                      <a:pt x="3252" y="438"/>
                    </a:lnTo>
                    <a:lnTo>
                      <a:pt x="3252" y="456"/>
                    </a:lnTo>
                    <a:lnTo>
                      <a:pt x="3252" y="456"/>
                    </a:lnTo>
                    <a:lnTo>
                      <a:pt x="3288" y="624"/>
                    </a:lnTo>
                    <a:lnTo>
                      <a:pt x="3288" y="624"/>
                    </a:lnTo>
                    <a:lnTo>
                      <a:pt x="3288" y="624"/>
                    </a:lnTo>
                    <a:lnTo>
                      <a:pt x="3294" y="630"/>
                    </a:lnTo>
                    <a:lnTo>
                      <a:pt x="3294" y="636"/>
                    </a:lnTo>
                    <a:lnTo>
                      <a:pt x="3294" y="636"/>
                    </a:lnTo>
                    <a:lnTo>
                      <a:pt x="3300" y="636"/>
                    </a:lnTo>
                    <a:lnTo>
                      <a:pt x="3300" y="630"/>
                    </a:lnTo>
                    <a:lnTo>
                      <a:pt x="3300" y="624"/>
                    </a:lnTo>
                    <a:lnTo>
                      <a:pt x="3306" y="618"/>
                    </a:lnTo>
                    <a:lnTo>
                      <a:pt x="3306" y="618"/>
                    </a:lnTo>
                    <a:lnTo>
                      <a:pt x="3342" y="444"/>
                    </a:lnTo>
                    <a:lnTo>
                      <a:pt x="3342" y="444"/>
                    </a:lnTo>
                    <a:lnTo>
                      <a:pt x="3342" y="432"/>
                    </a:lnTo>
                    <a:lnTo>
                      <a:pt x="3342" y="420"/>
                    </a:lnTo>
                    <a:lnTo>
                      <a:pt x="3342" y="420"/>
                    </a:lnTo>
                    <a:lnTo>
                      <a:pt x="3378" y="90"/>
                    </a:lnTo>
                    <a:lnTo>
                      <a:pt x="3378" y="90"/>
                    </a:lnTo>
                    <a:lnTo>
                      <a:pt x="3378" y="72"/>
                    </a:lnTo>
                    <a:lnTo>
                      <a:pt x="3384" y="48"/>
                    </a:lnTo>
                    <a:lnTo>
                      <a:pt x="3384" y="24"/>
                    </a:lnTo>
                    <a:lnTo>
                      <a:pt x="3384" y="18"/>
                    </a:lnTo>
                    <a:lnTo>
                      <a:pt x="3390" y="24"/>
                    </a:lnTo>
                    <a:lnTo>
                      <a:pt x="3390" y="48"/>
                    </a:lnTo>
                    <a:lnTo>
                      <a:pt x="3390" y="66"/>
                    </a:lnTo>
                    <a:lnTo>
                      <a:pt x="3396" y="90"/>
                    </a:lnTo>
                    <a:lnTo>
                      <a:pt x="3396" y="90"/>
                    </a:lnTo>
                    <a:lnTo>
                      <a:pt x="3432" y="408"/>
                    </a:lnTo>
                    <a:lnTo>
                      <a:pt x="3432" y="408"/>
                    </a:lnTo>
                    <a:lnTo>
                      <a:pt x="3432" y="426"/>
                    </a:lnTo>
                    <a:lnTo>
                      <a:pt x="3432" y="438"/>
                    </a:lnTo>
                    <a:lnTo>
                      <a:pt x="3432" y="438"/>
                    </a:lnTo>
                    <a:lnTo>
                      <a:pt x="3468" y="612"/>
                    </a:lnTo>
                    <a:lnTo>
                      <a:pt x="3468" y="612"/>
                    </a:lnTo>
                    <a:lnTo>
                      <a:pt x="3468" y="618"/>
                    </a:lnTo>
                    <a:lnTo>
                      <a:pt x="3474" y="624"/>
                    </a:lnTo>
                    <a:lnTo>
                      <a:pt x="3474" y="630"/>
                    </a:lnTo>
                    <a:lnTo>
                      <a:pt x="3474" y="630"/>
                    </a:lnTo>
                    <a:lnTo>
                      <a:pt x="3480" y="630"/>
                    </a:lnTo>
                    <a:lnTo>
                      <a:pt x="3480" y="624"/>
                    </a:lnTo>
                    <a:lnTo>
                      <a:pt x="3480" y="618"/>
                    </a:lnTo>
                    <a:lnTo>
                      <a:pt x="3486" y="612"/>
                    </a:lnTo>
                    <a:lnTo>
                      <a:pt x="3486" y="612"/>
                    </a:lnTo>
                    <a:lnTo>
                      <a:pt x="3522" y="444"/>
                    </a:lnTo>
                    <a:lnTo>
                      <a:pt x="3522" y="444"/>
                    </a:lnTo>
                    <a:lnTo>
                      <a:pt x="3522" y="426"/>
                    </a:lnTo>
                    <a:lnTo>
                      <a:pt x="3522" y="414"/>
                    </a:lnTo>
                    <a:lnTo>
                      <a:pt x="3522" y="414"/>
                    </a:lnTo>
                    <a:lnTo>
                      <a:pt x="3558" y="102"/>
                    </a:lnTo>
                    <a:lnTo>
                      <a:pt x="3558" y="102"/>
                    </a:lnTo>
                    <a:lnTo>
                      <a:pt x="3558" y="78"/>
                    </a:lnTo>
                    <a:lnTo>
                      <a:pt x="3564" y="60"/>
                    </a:lnTo>
                    <a:lnTo>
                      <a:pt x="3564" y="36"/>
                    </a:lnTo>
                    <a:lnTo>
                      <a:pt x="3564" y="30"/>
                    </a:lnTo>
                    <a:lnTo>
                      <a:pt x="3570" y="42"/>
                    </a:lnTo>
                    <a:lnTo>
                      <a:pt x="3570" y="60"/>
                    </a:lnTo>
                    <a:lnTo>
                      <a:pt x="3570" y="84"/>
                    </a:lnTo>
                    <a:lnTo>
                      <a:pt x="3576" y="108"/>
                    </a:lnTo>
                    <a:lnTo>
                      <a:pt x="3576" y="108"/>
                    </a:lnTo>
                    <a:lnTo>
                      <a:pt x="3612" y="432"/>
                    </a:lnTo>
                    <a:lnTo>
                      <a:pt x="3612" y="432"/>
                    </a:lnTo>
                    <a:lnTo>
                      <a:pt x="3612" y="444"/>
                    </a:lnTo>
                    <a:lnTo>
                      <a:pt x="3612" y="456"/>
                    </a:lnTo>
                    <a:lnTo>
                      <a:pt x="3612" y="456"/>
                    </a:lnTo>
                    <a:lnTo>
                      <a:pt x="3648" y="630"/>
                    </a:lnTo>
                    <a:lnTo>
                      <a:pt x="3648" y="630"/>
                    </a:lnTo>
                    <a:lnTo>
                      <a:pt x="3648" y="630"/>
                    </a:lnTo>
                    <a:lnTo>
                      <a:pt x="3654" y="636"/>
                    </a:lnTo>
                    <a:lnTo>
                      <a:pt x="3654" y="642"/>
                    </a:lnTo>
                    <a:lnTo>
                      <a:pt x="3654" y="642"/>
                    </a:lnTo>
                    <a:lnTo>
                      <a:pt x="3660" y="642"/>
                    </a:lnTo>
                    <a:lnTo>
                      <a:pt x="3660" y="636"/>
                    </a:lnTo>
                    <a:lnTo>
                      <a:pt x="3660" y="630"/>
                    </a:lnTo>
                    <a:lnTo>
                      <a:pt x="3666" y="630"/>
                    </a:lnTo>
                    <a:lnTo>
                      <a:pt x="3666" y="630"/>
                    </a:lnTo>
                    <a:lnTo>
                      <a:pt x="3702" y="456"/>
                    </a:lnTo>
                    <a:lnTo>
                      <a:pt x="3702" y="456"/>
                    </a:lnTo>
                    <a:lnTo>
                      <a:pt x="3702" y="444"/>
                    </a:lnTo>
                    <a:lnTo>
                      <a:pt x="3702" y="426"/>
                    </a:lnTo>
                    <a:lnTo>
                      <a:pt x="3702" y="426"/>
                    </a:lnTo>
                    <a:lnTo>
                      <a:pt x="3738" y="102"/>
                    </a:lnTo>
                    <a:lnTo>
                      <a:pt x="3738" y="102"/>
                    </a:lnTo>
                    <a:lnTo>
                      <a:pt x="3738" y="78"/>
                    </a:lnTo>
                    <a:lnTo>
                      <a:pt x="3744" y="54"/>
                    </a:lnTo>
                    <a:lnTo>
                      <a:pt x="3744" y="36"/>
                    </a:lnTo>
                    <a:lnTo>
                      <a:pt x="3744" y="30"/>
                    </a:lnTo>
                    <a:lnTo>
                      <a:pt x="3750" y="30"/>
                    </a:lnTo>
                    <a:lnTo>
                      <a:pt x="3750" y="54"/>
                    </a:lnTo>
                    <a:lnTo>
                      <a:pt x="3750" y="72"/>
                    </a:lnTo>
                    <a:lnTo>
                      <a:pt x="3756" y="96"/>
                    </a:lnTo>
                    <a:lnTo>
                      <a:pt x="3756" y="96"/>
                    </a:lnTo>
                    <a:lnTo>
                      <a:pt x="3792" y="402"/>
                    </a:lnTo>
                    <a:lnTo>
                      <a:pt x="3792" y="402"/>
                    </a:lnTo>
                    <a:lnTo>
                      <a:pt x="3792" y="420"/>
                    </a:lnTo>
                    <a:lnTo>
                      <a:pt x="3792" y="432"/>
                    </a:lnTo>
                    <a:lnTo>
                      <a:pt x="3792" y="432"/>
                    </a:lnTo>
                    <a:lnTo>
                      <a:pt x="3828" y="606"/>
                    </a:lnTo>
                    <a:lnTo>
                      <a:pt x="3828" y="606"/>
                    </a:lnTo>
                    <a:lnTo>
                      <a:pt x="3828" y="612"/>
                    </a:lnTo>
                    <a:lnTo>
                      <a:pt x="3834" y="618"/>
                    </a:lnTo>
                    <a:lnTo>
                      <a:pt x="3834" y="618"/>
                    </a:lnTo>
                    <a:lnTo>
                      <a:pt x="3834" y="624"/>
                    </a:lnTo>
                    <a:lnTo>
                      <a:pt x="3840" y="618"/>
                    </a:lnTo>
                    <a:lnTo>
                      <a:pt x="3840" y="618"/>
                    </a:lnTo>
                    <a:lnTo>
                      <a:pt x="3840" y="612"/>
                    </a:lnTo>
                    <a:lnTo>
                      <a:pt x="3846" y="606"/>
                    </a:lnTo>
                    <a:lnTo>
                      <a:pt x="3846" y="606"/>
                    </a:lnTo>
                    <a:lnTo>
                      <a:pt x="3882" y="432"/>
                    </a:lnTo>
                    <a:lnTo>
                      <a:pt x="3882" y="432"/>
                    </a:lnTo>
                    <a:lnTo>
                      <a:pt x="3882" y="420"/>
                    </a:lnTo>
                    <a:lnTo>
                      <a:pt x="3882" y="408"/>
                    </a:lnTo>
                    <a:lnTo>
                      <a:pt x="3882" y="408"/>
                    </a:lnTo>
                    <a:lnTo>
                      <a:pt x="3918" y="102"/>
                    </a:lnTo>
                    <a:lnTo>
                      <a:pt x="3918" y="102"/>
                    </a:lnTo>
                    <a:lnTo>
                      <a:pt x="3918" y="78"/>
                    </a:lnTo>
                    <a:lnTo>
                      <a:pt x="3924" y="60"/>
                    </a:lnTo>
                    <a:lnTo>
                      <a:pt x="3924" y="42"/>
                    </a:lnTo>
                    <a:lnTo>
                      <a:pt x="3924" y="36"/>
                    </a:lnTo>
                    <a:lnTo>
                      <a:pt x="3930" y="42"/>
                    </a:lnTo>
                    <a:lnTo>
                      <a:pt x="3930" y="60"/>
                    </a:lnTo>
                    <a:lnTo>
                      <a:pt x="3930" y="84"/>
                    </a:lnTo>
                    <a:lnTo>
                      <a:pt x="3936" y="108"/>
                    </a:lnTo>
                    <a:lnTo>
                      <a:pt x="3936" y="108"/>
                    </a:lnTo>
                    <a:lnTo>
                      <a:pt x="3972" y="420"/>
                    </a:lnTo>
                    <a:lnTo>
                      <a:pt x="3972" y="420"/>
                    </a:lnTo>
                    <a:lnTo>
                      <a:pt x="3972" y="438"/>
                    </a:lnTo>
                    <a:lnTo>
                      <a:pt x="3972" y="450"/>
                    </a:lnTo>
                    <a:lnTo>
                      <a:pt x="3972" y="450"/>
                    </a:lnTo>
                    <a:lnTo>
                      <a:pt x="4008" y="618"/>
                    </a:lnTo>
                    <a:lnTo>
                      <a:pt x="4008" y="618"/>
                    </a:lnTo>
                    <a:lnTo>
                      <a:pt x="4008" y="624"/>
                    </a:lnTo>
                    <a:lnTo>
                      <a:pt x="4014" y="630"/>
                    </a:lnTo>
                    <a:lnTo>
                      <a:pt x="4014" y="636"/>
                    </a:lnTo>
                    <a:lnTo>
                      <a:pt x="4014" y="636"/>
                    </a:lnTo>
                    <a:lnTo>
                      <a:pt x="4020" y="636"/>
                    </a:lnTo>
                    <a:lnTo>
                      <a:pt x="4020" y="630"/>
                    </a:lnTo>
                    <a:lnTo>
                      <a:pt x="4026" y="624"/>
                    </a:lnTo>
                    <a:lnTo>
                      <a:pt x="4026" y="618"/>
                    </a:lnTo>
                    <a:lnTo>
                      <a:pt x="4026" y="618"/>
                    </a:lnTo>
                    <a:lnTo>
                      <a:pt x="4062" y="456"/>
                    </a:lnTo>
                    <a:lnTo>
                      <a:pt x="4062" y="456"/>
                    </a:lnTo>
                    <a:lnTo>
                      <a:pt x="4062" y="438"/>
                    </a:lnTo>
                    <a:lnTo>
                      <a:pt x="4062" y="426"/>
                    </a:lnTo>
                    <a:lnTo>
                      <a:pt x="4062" y="426"/>
                    </a:lnTo>
                    <a:lnTo>
                      <a:pt x="4098" y="114"/>
                    </a:lnTo>
                    <a:lnTo>
                      <a:pt x="4098" y="114"/>
                    </a:lnTo>
                    <a:lnTo>
                      <a:pt x="4098" y="90"/>
                    </a:lnTo>
                    <a:lnTo>
                      <a:pt x="4104" y="66"/>
                    </a:lnTo>
                    <a:lnTo>
                      <a:pt x="4104" y="48"/>
                    </a:lnTo>
                    <a:lnTo>
                      <a:pt x="4104" y="42"/>
                    </a:lnTo>
                    <a:lnTo>
                      <a:pt x="4110" y="48"/>
                    </a:lnTo>
                    <a:lnTo>
                      <a:pt x="4110" y="66"/>
                    </a:lnTo>
                    <a:lnTo>
                      <a:pt x="4116" y="84"/>
                    </a:lnTo>
                    <a:lnTo>
                      <a:pt x="4116" y="108"/>
                    </a:lnTo>
                    <a:lnTo>
                      <a:pt x="4116" y="108"/>
                    </a:lnTo>
                    <a:lnTo>
                      <a:pt x="4152" y="402"/>
                    </a:lnTo>
                    <a:lnTo>
                      <a:pt x="4152" y="402"/>
                    </a:lnTo>
                    <a:lnTo>
                      <a:pt x="4152" y="420"/>
                    </a:lnTo>
                    <a:lnTo>
                      <a:pt x="4152" y="432"/>
                    </a:lnTo>
                    <a:lnTo>
                      <a:pt x="4152" y="432"/>
                    </a:lnTo>
                    <a:lnTo>
                      <a:pt x="4188" y="594"/>
                    </a:lnTo>
                    <a:lnTo>
                      <a:pt x="4188" y="594"/>
                    </a:lnTo>
                    <a:lnTo>
                      <a:pt x="4188" y="600"/>
                    </a:lnTo>
                    <a:lnTo>
                      <a:pt x="4194" y="606"/>
                    </a:lnTo>
                    <a:lnTo>
                      <a:pt x="4194" y="612"/>
                    </a:lnTo>
                    <a:lnTo>
                      <a:pt x="4194" y="612"/>
                    </a:lnTo>
                    <a:lnTo>
                      <a:pt x="4200" y="612"/>
                    </a:lnTo>
                    <a:lnTo>
                      <a:pt x="4200" y="606"/>
                    </a:lnTo>
                    <a:lnTo>
                      <a:pt x="4206" y="600"/>
                    </a:lnTo>
                    <a:lnTo>
                      <a:pt x="4206" y="594"/>
                    </a:lnTo>
                    <a:lnTo>
                      <a:pt x="4206" y="594"/>
                    </a:lnTo>
                    <a:lnTo>
                      <a:pt x="4242" y="426"/>
                    </a:lnTo>
                    <a:lnTo>
                      <a:pt x="4242" y="426"/>
                    </a:lnTo>
                    <a:lnTo>
                      <a:pt x="4242" y="408"/>
                    </a:lnTo>
                    <a:lnTo>
                      <a:pt x="4242" y="396"/>
                    </a:lnTo>
                    <a:lnTo>
                      <a:pt x="4242" y="396"/>
                    </a:lnTo>
                    <a:lnTo>
                      <a:pt x="4278" y="90"/>
                    </a:lnTo>
                    <a:lnTo>
                      <a:pt x="4278" y="90"/>
                    </a:lnTo>
                    <a:lnTo>
                      <a:pt x="4278" y="72"/>
                    </a:lnTo>
                    <a:lnTo>
                      <a:pt x="4284" y="48"/>
                    </a:lnTo>
                    <a:lnTo>
                      <a:pt x="4284" y="30"/>
                    </a:lnTo>
                    <a:lnTo>
                      <a:pt x="4284" y="24"/>
                    </a:lnTo>
                    <a:lnTo>
                      <a:pt x="4290" y="30"/>
                    </a:lnTo>
                    <a:lnTo>
                      <a:pt x="4290" y="54"/>
                    </a:lnTo>
                    <a:lnTo>
                      <a:pt x="4296" y="72"/>
                    </a:lnTo>
                    <a:lnTo>
                      <a:pt x="4296" y="96"/>
                    </a:lnTo>
                    <a:lnTo>
                      <a:pt x="4296" y="96"/>
                    </a:lnTo>
                    <a:lnTo>
                      <a:pt x="4332" y="414"/>
                    </a:lnTo>
                    <a:lnTo>
                      <a:pt x="4332" y="414"/>
                    </a:lnTo>
                    <a:lnTo>
                      <a:pt x="4332" y="426"/>
                    </a:lnTo>
                    <a:lnTo>
                      <a:pt x="4332" y="438"/>
                    </a:lnTo>
                    <a:lnTo>
                      <a:pt x="4332" y="438"/>
                    </a:lnTo>
                    <a:lnTo>
                      <a:pt x="4368" y="612"/>
                    </a:lnTo>
                    <a:lnTo>
                      <a:pt x="4368" y="612"/>
                    </a:lnTo>
                    <a:lnTo>
                      <a:pt x="4368" y="618"/>
                    </a:lnTo>
                    <a:lnTo>
                      <a:pt x="4374" y="624"/>
                    </a:lnTo>
                    <a:lnTo>
                      <a:pt x="4374" y="630"/>
                    </a:lnTo>
                    <a:lnTo>
                      <a:pt x="4374" y="630"/>
                    </a:lnTo>
                    <a:lnTo>
                      <a:pt x="4380" y="630"/>
                    </a:lnTo>
                    <a:lnTo>
                      <a:pt x="4380" y="624"/>
                    </a:lnTo>
                    <a:lnTo>
                      <a:pt x="4386" y="618"/>
                    </a:lnTo>
                    <a:lnTo>
                      <a:pt x="4386" y="612"/>
                    </a:lnTo>
                    <a:lnTo>
                      <a:pt x="4386" y="612"/>
                    </a:lnTo>
                    <a:lnTo>
                      <a:pt x="4422" y="456"/>
                    </a:lnTo>
                    <a:lnTo>
                      <a:pt x="4422" y="456"/>
                    </a:lnTo>
                    <a:lnTo>
                      <a:pt x="4422" y="438"/>
                    </a:lnTo>
                    <a:lnTo>
                      <a:pt x="4422" y="426"/>
                    </a:lnTo>
                    <a:lnTo>
                      <a:pt x="4422" y="426"/>
                    </a:lnTo>
                    <a:lnTo>
                      <a:pt x="4458" y="126"/>
                    </a:lnTo>
                    <a:lnTo>
                      <a:pt x="4458" y="126"/>
                    </a:lnTo>
                    <a:lnTo>
                      <a:pt x="4458" y="108"/>
                    </a:lnTo>
                    <a:lnTo>
                      <a:pt x="4464" y="84"/>
                    </a:lnTo>
                    <a:lnTo>
                      <a:pt x="4464" y="66"/>
                    </a:lnTo>
                    <a:lnTo>
                      <a:pt x="4464" y="60"/>
                    </a:lnTo>
                    <a:lnTo>
                      <a:pt x="4470" y="66"/>
                    </a:lnTo>
                    <a:lnTo>
                      <a:pt x="4470" y="84"/>
                    </a:lnTo>
                    <a:lnTo>
                      <a:pt x="4476" y="102"/>
                    </a:lnTo>
                    <a:lnTo>
                      <a:pt x="4476" y="120"/>
                    </a:lnTo>
                    <a:lnTo>
                      <a:pt x="4476" y="120"/>
                    </a:lnTo>
                    <a:lnTo>
                      <a:pt x="4512" y="408"/>
                    </a:lnTo>
                    <a:lnTo>
                      <a:pt x="4512" y="408"/>
                    </a:lnTo>
                    <a:lnTo>
                      <a:pt x="4512" y="420"/>
                    </a:lnTo>
                    <a:lnTo>
                      <a:pt x="4512" y="432"/>
                    </a:lnTo>
                    <a:lnTo>
                      <a:pt x="4512" y="432"/>
                    </a:lnTo>
                    <a:lnTo>
                      <a:pt x="4548" y="594"/>
                    </a:lnTo>
                    <a:lnTo>
                      <a:pt x="4548" y="594"/>
                    </a:lnTo>
                    <a:lnTo>
                      <a:pt x="4548" y="600"/>
                    </a:lnTo>
                    <a:lnTo>
                      <a:pt x="4554" y="600"/>
                    </a:lnTo>
                    <a:lnTo>
                      <a:pt x="4554" y="606"/>
                    </a:lnTo>
                    <a:lnTo>
                      <a:pt x="4560" y="606"/>
                    </a:lnTo>
                    <a:lnTo>
                      <a:pt x="4560" y="606"/>
                    </a:lnTo>
                    <a:lnTo>
                      <a:pt x="4560" y="600"/>
                    </a:lnTo>
                    <a:lnTo>
                      <a:pt x="4566" y="594"/>
                    </a:lnTo>
                    <a:lnTo>
                      <a:pt x="4566" y="588"/>
                    </a:lnTo>
                    <a:lnTo>
                      <a:pt x="4566" y="588"/>
                    </a:lnTo>
                    <a:lnTo>
                      <a:pt x="4602" y="414"/>
                    </a:lnTo>
                    <a:lnTo>
                      <a:pt x="4602" y="414"/>
                    </a:lnTo>
                    <a:lnTo>
                      <a:pt x="4602" y="402"/>
                    </a:lnTo>
                    <a:lnTo>
                      <a:pt x="4602" y="384"/>
                    </a:lnTo>
                    <a:lnTo>
                      <a:pt x="4602" y="384"/>
                    </a:lnTo>
                    <a:lnTo>
                      <a:pt x="4638" y="78"/>
                    </a:lnTo>
                    <a:lnTo>
                      <a:pt x="4638" y="78"/>
                    </a:lnTo>
                    <a:lnTo>
                      <a:pt x="4638" y="54"/>
                    </a:lnTo>
                    <a:lnTo>
                      <a:pt x="4644" y="36"/>
                    </a:lnTo>
                    <a:lnTo>
                      <a:pt x="4644" y="18"/>
                    </a:lnTo>
                    <a:lnTo>
                      <a:pt x="4650" y="12"/>
                    </a:lnTo>
                    <a:lnTo>
                      <a:pt x="4650" y="18"/>
                    </a:lnTo>
                    <a:lnTo>
                      <a:pt x="4650" y="36"/>
                    </a:lnTo>
                    <a:lnTo>
                      <a:pt x="4656" y="60"/>
                    </a:lnTo>
                    <a:lnTo>
                      <a:pt x="4656" y="78"/>
                    </a:lnTo>
                    <a:lnTo>
                      <a:pt x="4656" y="78"/>
                    </a:lnTo>
                    <a:lnTo>
                      <a:pt x="4692" y="396"/>
                    </a:lnTo>
                    <a:lnTo>
                      <a:pt x="4692" y="396"/>
                    </a:lnTo>
                    <a:lnTo>
                      <a:pt x="4692" y="408"/>
                    </a:lnTo>
                    <a:lnTo>
                      <a:pt x="4692" y="426"/>
                    </a:lnTo>
                    <a:lnTo>
                      <a:pt x="4692" y="426"/>
                    </a:lnTo>
                    <a:lnTo>
                      <a:pt x="4728" y="600"/>
                    </a:lnTo>
                    <a:lnTo>
                      <a:pt x="4728" y="600"/>
                    </a:lnTo>
                    <a:lnTo>
                      <a:pt x="4728" y="606"/>
                    </a:lnTo>
                    <a:lnTo>
                      <a:pt x="4734" y="612"/>
                    </a:lnTo>
                    <a:lnTo>
                      <a:pt x="4734" y="618"/>
                    </a:lnTo>
                    <a:lnTo>
                      <a:pt x="4740" y="618"/>
                    </a:lnTo>
                    <a:lnTo>
                      <a:pt x="4740" y="618"/>
                    </a:lnTo>
                    <a:lnTo>
                      <a:pt x="4740" y="618"/>
                    </a:lnTo>
                    <a:lnTo>
                      <a:pt x="4746" y="612"/>
                    </a:lnTo>
                    <a:lnTo>
                      <a:pt x="4746" y="606"/>
                    </a:lnTo>
                    <a:lnTo>
                      <a:pt x="4746" y="606"/>
                    </a:lnTo>
                    <a:lnTo>
                      <a:pt x="4782" y="450"/>
                    </a:lnTo>
                    <a:lnTo>
                      <a:pt x="4782" y="450"/>
                    </a:lnTo>
                    <a:lnTo>
                      <a:pt x="4782" y="438"/>
                    </a:lnTo>
                    <a:lnTo>
                      <a:pt x="4782" y="426"/>
                    </a:lnTo>
                    <a:lnTo>
                      <a:pt x="4782" y="426"/>
                    </a:lnTo>
                    <a:lnTo>
                      <a:pt x="4818" y="144"/>
                    </a:lnTo>
                    <a:lnTo>
                      <a:pt x="4818" y="144"/>
                    </a:lnTo>
                    <a:lnTo>
                      <a:pt x="4818" y="126"/>
                    </a:lnTo>
                    <a:lnTo>
                      <a:pt x="4824" y="102"/>
                    </a:lnTo>
                    <a:lnTo>
                      <a:pt x="4824" y="84"/>
                    </a:lnTo>
                    <a:lnTo>
                      <a:pt x="4830" y="78"/>
                    </a:lnTo>
                    <a:lnTo>
                      <a:pt x="4830" y="84"/>
                    </a:lnTo>
                    <a:lnTo>
                      <a:pt x="4830" y="102"/>
                    </a:lnTo>
                    <a:lnTo>
                      <a:pt x="4836" y="120"/>
                    </a:lnTo>
                    <a:lnTo>
                      <a:pt x="4836" y="138"/>
                    </a:lnTo>
                    <a:lnTo>
                      <a:pt x="4836" y="138"/>
                    </a:lnTo>
                    <a:lnTo>
                      <a:pt x="4872" y="414"/>
                    </a:lnTo>
                    <a:lnTo>
                      <a:pt x="4872" y="414"/>
                    </a:lnTo>
                    <a:lnTo>
                      <a:pt x="4872" y="426"/>
                    </a:lnTo>
                    <a:lnTo>
                      <a:pt x="4872" y="438"/>
                    </a:lnTo>
                    <a:lnTo>
                      <a:pt x="4872" y="438"/>
                    </a:lnTo>
                    <a:lnTo>
                      <a:pt x="4908" y="588"/>
                    </a:lnTo>
                    <a:lnTo>
                      <a:pt x="4908" y="588"/>
                    </a:lnTo>
                    <a:lnTo>
                      <a:pt x="4908" y="594"/>
                    </a:lnTo>
                    <a:lnTo>
                      <a:pt x="4914" y="600"/>
                    </a:lnTo>
                    <a:lnTo>
                      <a:pt x="4914" y="606"/>
                    </a:lnTo>
                    <a:lnTo>
                      <a:pt x="4920" y="606"/>
                    </a:lnTo>
                    <a:lnTo>
                      <a:pt x="4920" y="606"/>
                    </a:lnTo>
                    <a:lnTo>
                      <a:pt x="4920" y="600"/>
                    </a:lnTo>
                    <a:lnTo>
                      <a:pt x="4926" y="594"/>
                    </a:lnTo>
                    <a:lnTo>
                      <a:pt x="4926" y="582"/>
                    </a:lnTo>
                    <a:lnTo>
                      <a:pt x="4926" y="582"/>
                    </a:lnTo>
                    <a:lnTo>
                      <a:pt x="4962" y="408"/>
                    </a:lnTo>
                    <a:lnTo>
                      <a:pt x="4962" y="408"/>
                    </a:lnTo>
                    <a:lnTo>
                      <a:pt x="4962" y="390"/>
                    </a:lnTo>
                    <a:lnTo>
                      <a:pt x="4962" y="378"/>
                    </a:lnTo>
                    <a:lnTo>
                      <a:pt x="4962" y="378"/>
                    </a:lnTo>
                    <a:lnTo>
                      <a:pt x="4998" y="66"/>
                    </a:lnTo>
                    <a:lnTo>
                      <a:pt x="4998" y="66"/>
                    </a:lnTo>
                    <a:lnTo>
                      <a:pt x="4998" y="42"/>
                    </a:lnTo>
                    <a:lnTo>
                      <a:pt x="5004" y="24"/>
                    </a:lnTo>
                    <a:lnTo>
                      <a:pt x="5004" y="6"/>
                    </a:lnTo>
                    <a:lnTo>
                      <a:pt x="5010" y="0"/>
                    </a:lnTo>
                    <a:lnTo>
                      <a:pt x="5010" y="6"/>
                    </a:lnTo>
                    <a:lnTo>
                      <a:pt x="5010" y="24"/>
                    </a:lnTo>
                    <a:lnTo>
                      <a:pt x="5016" y="48"/>
                    </a:lnTo>
                    <a:lnTo>
                      <a:pt x="5016" y="66"/>
                    </a:lnTo>
                    <a:lnTo>
                      <a:pt x="5016" y="66"/>
                    </a:lnTo>
                    <a:lnTo>
                      <a:pt x="5052" y="378"/>
                    </a:lnTo>
                    <a:lnTo>
                      <a:pt x="5052" y="378"/>
                    </a:lnTo>
                    <a:lnTo>
                      <a:pt x="5052" y="396"/>
                    </a:lnTo>
                    <a:lnTo>
                      <a:pt x="5052" y="408"/>
                    </a:lnTo>
                    <a:lnTo>
                      <a:pt x="5052" y="408"/>
                    </a:lnTo>
                    <a:lnTo>
                      <a:pt x="5088" y="588"/>
                    </a:lnTo>
                    <a:lnTo>
                      <a:pt x="5088" y="588"/>
                    </a:lnTo>
                    <a:lnTo>
                      <a:pt x="5094" y="594"/>
                    </a:lnTo>
                  </a:path>
                </a:pathLst>
              </a:custGeom>
              <a:noFill/>
              <a:ln w="1270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655" name="Rectangle 55"/>
              <p:cNvSpPr>
                <a:spLocks noChangeArrowheads="1"/>
              </p:cNvSpPr>
              <p:nvPr/>
            </p:nvSpPr>
            <p:spPr bwMode="auto">
              <a:xfrm>
                <a:off x="481" y="1929"/>
                <a:ext cx="330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800" b="1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itchFamily="34" charset="0"/>
                    <a:cs typeface="Arial" pitchFamily="34" charset="0"/>
                  </a:rPr>
                  <a:t>BETA_X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53656" name="Freeform 56"/>
              <p:cNvSpPr>
                <a:spLocks/>
              </p:cNvSpPr>
              <p:nvPr/>
            </p:nvSpPr>
            <p:spPr bwMode="auto">
              <a:xfrm>
                <a:off x="253" y="921"/>
                <a:ext cx="5094" cy="942"/>
              </a:xfrm>
              <a:custGeom>
                <a:avLst/>
                <a:gdLst/>
                <a:ahLst/>
                <a:cxnLst>
                  <a:cxn ang="0">
                    <a:pos x="0" y="798"/>
                  </a:cxn>
                  <a:cxn ang="0">
                    <a:pos x="0" y="828"/>
                  </a:cxn>
                  <a:cxn ang="0">
                    <a:pos x="0" y="840"/>
                  </a:cxn>
                  <a:cxn ang="0">
                    <a:pos x="0" y="822"/>
                  </a:cxn>
                  <a:cxn ang="0">
                    <a:pos x="0" y="804"/>
                  </a:cxn>
                  <a:cxn ang="0">
                    <a:pos x="0" y="816"/>
                  </a:cxn>
                  <a:cxn ang="0">
                    <a:pos x="0" y="846"/>
                  </a:cxn>
                  <a:cxn ang="0">
                    <a:pos x="0" y="834"/>
                  </a:cxn>
                  <a:cxn ang="0">
                    <a:pos x="0" y="816"/>
                  </a:cxn>
                  <a:cxn ang="0">
                    <a:pos x="0" y="726"/>
                  </a:cxn>
                  <a:cxn ang="0">
                    <a:pos x="0" y="744"/>
                  </a:cxn>
                  <a:cxn ang="0">
                    <a:pos x="0" y="762"/>
                  </a:cxn>
                  <a:cxn ang="0">
                    <a:pos x="0" y="762"/>
                  </a:cxn>
                  <a:cxn ang="0">
                    <a:pos x="0" y="750"/>
                  </a:cxn>
                  <a:cxn ang="0">
                    <a:pos x="0" y="738"/>
                  </a:cxn>
                  <a:cxn ang="0">
                    <a:pos x="0" y="726"/>
                  </a:cxn>
                  <a:cxn ang="0">
                    <a:pos x="0" y="738"/>
                  </a:cxn>
                  <a:cxn ang="0">
                    <a:pos x="0" y="750"/>
                  </a:cxn>
                  <a:cxn ang="0">
                    <a:pos x="0" y="768"/>
                  </a:cxn>
                  <a:cxn ang="0">
                    <a:pos x="0" y="762"/>
                  </a:cxn>
                  <a:cxn ang="0">
                    <a:pos x="0" y="750"/>
                  </a:cxn>
                  <a:cxn ang="0">
                    <a:pos x="0" y="738"/>
                  </a:cxn>
                  <a:cxn ang="0">
                    <a:pos x="0" y="726"/>
                  </a:cxn>
                  <a:cxn ang="0">
                    <a:pos x="0" y="774"/>
                  </a:cxn>
                  <a:cxn ang="0">
                    <a:pos x="0" y="186"/>
                  </a:cxn>
                  <a:cxn ang="0">
                    <a:pos x="0" y="30"/>
                  </a:cxn>
                  <a:cxn ang="0">
                    <a:pos x="0" y="786"/>
                  </a:cxn>
                  <a:cxn ang="0">
                    <a:pos x="0" y="726"/>
                  </a:cxn>
                  <a:cxn ang="0">
                    <a:pos x="0" y="756"/>
                  </a:cxn>
                  <a:cxn ang="0">
                    <a:pos x="0" y="696"/>
                  </a:cxn>
                  <a:cxn ang="0">
                    <a:pos x="0" y="708"/>
                  </a:cxn>
                  <a:cxn ang="0">
                    <a:pos x="0" y="756"/>
                  </a:cxn>
                  <a:cxn ang="0">
                    <a:pos x="0" y="690"/>
                  </a:cxn>
                  <a:cxn ang="0">
                    <a:pos x="0" y="714"/>
                  </a:cxn>
                  <a:cxn ang="0">
                    <a:pos x="0" y="756"/>
                  </a:cxn>
                  <a:cxn ang="0">
                    <a:pos x="0" y="690"/>
                  </a:cxn>
                  <a:cxn ang="0">
                    <a:pos x="0" y="714"/>
                  </a:cxn>
                  <a:cxn ang="0">
                    <a:pos x="0" y="750"/>
                  </a:cxn>
                  <a:cxn ang="0">
                    <a:pos x="0" y="690"/>
                  </a:cxn>
                  <a:cxn ang="0">
                    <a:pos x="0" y="720"/>
                  </a:cxn>
                  <a:cxn ang="0">
                    <a:pos x="0" y="720"/>
                  </a:cxn>
                  <a:cxn ang="0">
                    <a:pos x="0" y="690"/>
                  </a:cxn>
                  <a:cxn ang="0">
                    <a:pos x="0" y="720"/>
                  </a:cxn>
                  <a:cxn ang="0">
                    <a:pos x="108" y="726"/>
                  </a:cxn>
                  <a:cxn ang="0">
                    <a:pos x="342" y="528"/>
                  </a:cxn>
                  <a:cxn ang="0">
                    <a:pos x="546" y="870"/>
                  </a:cxn>
                  <a:cxn ang="0">
                    <a:pos x="786" y="882"/>
                  </a:cxn>
                  <a:cxn ang="0">
                    <a:pos x="1020" y="900"/>
                  </a:cxn>
                  <a:cxn ang="0">
                    <a:pos x="1254" y="906"/>
                  </a:cxn>
                  <a:cxn ang="0">
                    <a:pos x="1494" y="900"/>
                  </a:cxn>
                  <a:cxn ang="0">
                    <a:pos x="1728" y="882"/>
                  </a:cxn>
                  <a:cxn ang="0">
                    <a:pos x="1962" y="864"/>
                  </a:cxn>
                  <a:cxn ang="0">
                    <a:pos x="2172" y="606"/>
                  </a:cxn>
                  <a:cxn ang="0">
                    <a:pos x="2406" y="582"/>
                  </a:cxn>
                  <a:cxn ang="0">
                    <a:pos x="2646" y="540"/>
                  </a:cxn>
                  <a:cxn ang="0">
                    <a:pos x="2880" y="498"/>
                  </a:cxn>
                  <a:cxn ang="0">
                    <a:pos x="3114" y="234"/>
                  </a:cxn>
                  <a:cxn ang="0">
                    <a:pos x="3432" y="630"/>
                  </a:cxn>
                  <a:cxn ang="0">
                    <a:pos x="3756" y="822"/>
                  </a:cxn>
                  <a:cxn ang="0">
                    <a:pos x="4104" y="828"/>
                  </a:cxn>
                  <a:cxn ang="0">
                    <a:pos x="4422" y="630"/>
                  </a:cxn>
                  <a:cxn ang="0">
                    <a:pos x="4740" y="288"/>
                  </a:cxn>
                  <a:cxn ang="0">
                    <a:pos x="5088" y="318"/>
                  </a:cxn>
                </a:cxnLst>
                <a:rect l="0" t="0" r="r" b="b"/>
                <a:pathLst>
                  <a:path w="5094" h="942">
                    <a:moveTo>
                      <a:pt x="0" y="828"/>
                    </a:moveTo>
                    <a:lnTo>
                      <a:pt x="0" y="822"/>
                    </a:lnTo>
                    <a:lnTo>
                      <a:pt x="0" y="816"/>
                    </a:lnTo>
                    <a:lnTo>
                      <a:pt x="0" y="810"/>
                    </a:lnTo>
                    <a:lnTo>
                      <a:pt x="0" y="804"/>
                    </a:lnTo>
                    <a:lnTo>
                      <a:pt x="0" y="798"/>
                    </a:lnTo>
                    <a:lnTo>
                      <a:pt x="0" y="798"/>
                    </a:lnTo>
                    <a:lnTo>
                      <a:pt x="0" y="798"/>
                    </a:lnTo>
                    <a:lnTo>
                      <a:pt x="0" y="798"/>
                    </a:lnTo>
                    <a:lnTo>
                      <a:pt x="0" y="804"/>
                    </a:lnTo>
                    <a:lnTo>
                      <a:pt x="0" y="810"/>
                    </a:lnTo>
                    <a:lnTo>
                      <a:pt x="0" y="816"/>
                    </a:lnTo>
                    <a:lnTo>
                      <a:pt x="0" y="822"/>
                    </a:lnTo>
                    <a:lnTo>
                      <a:pt x="0" y="828"/>
                    </a:lnTo>
                    <a:lnTo>
                      <a:pt x="0" y="834"/>
                    </a:lnTo>
                    <a:lnTo>
                      <a:pt x="0" y="840"/>
                    </a:lnTo>
                    <a:lnTo>
                      <a:pt x="0" y="840"/>
                    </a:lnTo>
                    <a:lnTo>
                      <a:pt x="0" y="834"/>
                    </a:lnTo>
                    <a:lnTo>
                      <a:pt x="0" y="834"/>
                    </a:lnTo>
                    <a:lnTo>
                      <a:pt x="0" y="834"/>
                    </a:lnTo>
                    <a:lnTo>
                      <a:pt x="0" y="834"/>
                    </a:lnTo>
                    <a:lnTo>
                      <a:pt x="0" y="828"/>
                    </a:lnTo>
                    <a:lnTo>
                      <a:pt x="0" y="822"/>
                    </a:lnTo>
                    <a:lnTo>
                      <a:pt x="0" y="822"/>
                    </a:lnTo>
                    <a:lnTo>
                      <a:pt x="0" y="816"/>
                    </a:lnTo>
                    <a:lnTo>
                      <a:pt x="0" y="816"/>
                    </a:lnTo>
                    <a:lnTo>
                      <a:pt x="0" y="816"/>
                    </a:lnTo>
                    <a:lnTo>
                      <a:pt x="0" y="810"/>
                    </a:lnTo>
                    <a:lnTo>
                      <a:pt x="0" y="804"/>
                    </a:lnTo>
                    <a:lnTo>
                      <a:pt x="0" y="804"/>
                    </a:lnTo>
                    <a:lnTo>
                      <a:pt x="0" y="804"/>
                    </a:lnTo>
                    <a:lnTo>
                      <a:pt x="0" y="804"/>
                    </a:lnTo>
                    <a:lnTo>
                      <a:pt x="0" y="810"/>
                    </a:lnTo>
                    <a:lnTo>
                      <a:pt x="0" y="810"/>
                    </a:lnTo>
                    <a:lnTo>
                      <a:pt x="0" y="816"/>
                    </a:lnTo>
                    <a:lnTo>
                      <a:pt x="0" y="816"/>
                    </a:lnTo>
                    <a:lnTo>
                      <a:pt x="0" y="822"/>
                    </a:lnTo>
                    <a:lnTo>
                      <a:pt x="0" y="828"/>
                    </a:lnTo>
                    <a:lnTo>
                      <a:pt x="0" y="834"/>
                    </a:lnTo>
                    <a:lnTo>
                      <a:pt x="0" y="834"/>
                    </a:lnTo>
                    <a:lnTo>
                      <a:pt x="0" y="840"/>
                    </a:lnTo>
                    <a:lnTo>
                      <a:pt x="0" y="840"/>
                    </a:lnTo>
                    <a:lnTo>
                      <a:pt x="0" y="840"/>
                    </a:lnTo>
                    <a:lnTo>
                      <a:pt x="0" y="834"/>
                    </a:lnTo>
                    <a:lnTo>
                      <a:pt x="0" y="834"/>
                    </a:lnTo>
                    <a:lnTo>
                      <a:pt x="0" y="834"/>
                    </a:lnTo>
                    <a:lnTo>
                      <a:pt x="0" y="828"/>
                    </a:lnTo>
                    <a:lnTo>
                      <a:pt x="0" y="828"/>
                    </a:lnTo>
                    <a:lnTo>
                      <a:pt x="0" y="822"/>
                    </a:lnTo>
                    <a:lnTo>
                      <a:pt x="0" y="816"/>
                    </a:lnTo>
                    <a:lnTo>
                      <a:pt x="0" y="816"/>
                    </a:lnTo>
                    <a:lnTo>
                      <a:pt x="0" y="816"/>
                    </a:lnTo>
                    <a:lnTo>
                      <a:pt x="0" y="810"/>
                    </a:lnTo>
                    <a:lnTo>
                      <a:pt x="0" y="804"/>
                    </a:lnTo>
                    <a:lnTo>
                      <a:pt x="0" y="798"/>
                    </a:lnTo>
                    <a:lnTo>
                      <a:pt x="0" y="798"/>
                    </a:lnTo>
                    <a:lnTo>
                      <a:pt x="0" y="798"/>
                    </a:lnTo>
                    <a:lnTo>
                      <a:pt x="0" y="798"/>
                    </a:lnTo>
                    <a:lnTo>
                      <a:pt x="0" y="804"/>
                    </a:lnTo>
                    <a:lnTo>
                      <a:pt x="0" y="810"/>
                    </a:lnTo>
                    <a:lnTo>
                      <a:pt x="0" y="816"/>
                    </a:lnTo>
                    <a:lnTo>
                      <a:pt x="0" y="816"/>
                    </a:lnTo>
                    <a:lnTo>
                      <a:pt x="0" y="822"/>
                    </a:lnTo>
                    <a:lnTo>
                      <a:pt x="0" y="822"/>
                    </a:lnTo>
                    <a:lnTo>
                      <a:pt x="0" y="828"/>
                    </a:lnTo>
                    <a:lnTo>
                      <a:pt x="0" y="834"/>
                    </a:lnTo>
                    <a:lnTo>
                      <a:pt x="0" y="834"/>
                    </a:lnTo>
                    <a:lnTo>
                      <a:pt x="0" y="840"/>
                    </a:lnTo>
                    <a:lnTo>
                      <a:pt x="0" y="840"/>
                    </a:lnTo>
                    <a:lnTo>
                      <a:pt x="0" y="834"/>
                    </a:lnTo>
                    <a:lnTo>
                      <a:pt x="0" y="834"/>
                    </a:lnTo>
                    <a:lnTo>
                      <a:pt x="0" y="834"/>
                    </a:lnTo>
                    <a:lnTo>
                      <a:pt x="0" y="828"/>
                    </a:lnTo>
                    <a:lnTo>
                      <a:pt x="0" y="828"/>
                    </a:lnTo>
                    <a:lnTo>
                      <a:pt x="0" y="822"/>
                    </a:lnTo>
                    <a:lnTo>
                      <a:pt x="0" y="816"/>
                    </a:lnTo>
                    <a:lnTo>
                      <a:pt x="0" y="816"/>
                    </a:lnTo>
                    <a:lnTo>
                      <a:pt x="0" y="816"/>
                    </a:lnTo>
                    <a:lnTo>
                      <a:pt x="0" y="810"/>
                    </a:lnTo>
                    <a:lnTo>
                      <a:pt x="0" y="804"/>
                    </a:lnTo>
                    <a:lnTo>
                      <a:pt x="0" y="804"/>
                    </a:lnTo>
                    <a:lnTo>
                      <a:pt x="0" y="798"/>
                    </a:lnTo>
                    <a:lnTo>
                      <a:pt x="0" y="798"/>
                    </a:lnTo>
                    <a:lnTo>
                      <a:pt x="0" y="804"/>
                    </a:lnTo>
                    <a:lnTo>
                      <a:pt x="0" y="804"/>
                    </a:lnTo>
                    <a:lnTo>
                      <a:pt x="0" y="810"/>
                    </a:lnTo>
                    <a:lnTo>
                      <a:pt x="0" y="816"/>
                    </a:lnTo>
                    <a:lnTo>
                      <a:pt x="0" y="816"/>
                    </a:lnTo>
                    <a:lnTo>
                      <a:pt x="0" y="822"/>
                    </a:lnTo>
                    <a:lnTo>
                      <a:pt x="0" y="828"/>
                    </a:lnTo>
                    <a:lnTo>
                      <a:pt x="0" y="834"/>
                    </a:lnTo>
                    <a:lnTo>
                      <a:pt x="0" y="834"/>
                    </a:lnTo>
                    <a:lnTo>
                      <a:pt x="0" y="840"/>
                    </a:lnTo>
                    <a:lnTo>
                      <a:pt x="0" y="840"/>
                    </a:lnTo>
                    <a:lnTo>
                      <a:pt x="0" y="840"/>
                    </a:lnTo>
                    <a:lnTo>
                      <a:pt x="0" y="840"/>
                    </a:lnTo>
                    <a:lnTo>
                      <a:pt x="0" y="840"/>
                    </a:lnTo>
                    <a:lnTo>
                      <a:pt x="0" y="834"/>
                    </a:lnTo>
                    <a:lnTo>
                      <a:pt x="0" y="834"/>
                    </a:lnTo>
                    <a:lnTo>
                      <a:pt x="0" y="828"/>
                    </a:lnTo>
                    <a:lnTo>
                      <a:pt x="0" y="822"/>
                    </a:lnTo>
                    <a:lnTo>
                      <a:pt x="0" y="822"/>
                    </a:lnTo>
                    <a:lnTo>
                      <a:pt x="0" y="816"/>
                    </a:lnTo>
                    <a:lnTo>
                      <a:pt x="0" y="816"/>
                    </a:lnTo>
                    <a:lnTo>
                      <a:pt x="0" y="816"/>
                    </a:lnTo>
                    <a:lnTo>
                      <a:pt x="0" y="810"/>
                    </a:lnTo>
                    <a:lnTo>
                      <a:pt x="0" y="804"/>
                    </a:lnTo>
                    <a:lnTo>
                      <a:pt x="0" y="804"/>
                    </a:lnTo>
                    <a:lnTo>
                      <a:pt x="0" y="804"/>
                    </a:lnTo>
                    <a:lnTo>
                      <a:pt x="0" y="804"/>
                    </a:lnTo>
                    <a:lnTo>
                      <a:pt x="0" y="810"/>
                    </a:lnTo>
                    <a:lnTo>
                      <a:pt x="0" y="810"/>
                    </a:lnTo>
                    <a:lnTo>
                      <a:pt x="0" y="816"/>
                    </a:lnTo>
                    <a:lnTo>
                      <a:pt x="0" y="816"/>
                    </a:lnTo>
                    <a:lnTo>
                      <a:pt x="0" y="822"/>
                    </a:lnTo>
                    <a:lnTo>
                      <a:pt x="0" y="828"/>
                    </a:lnTo>
                    <a:lnTo>
                      <a:pt x="0" y="834"/>
                    </a:lnTo>
                    <a:lnTo>
                      <a:pt x="0" y="834"/>
                    </a:lnTo>
                    <a:lnTo>
                      <a:pt x="0" y="840"/>
                    </a:lnTo>
                    <a:lnTo>
                      <a:pt x="0" y="840"/>
                    </a:lnTo>
                    <a:lnTo>
                      <a:pt x="0" y="840"/>
                    </a:lnTo>
                    <a:lnTo>
                      <a:pt x="0" y="834"/>
                    </a:lnTo>
                    <a:lnTo>
                      <a:pt x="0" y="834"/>
                    </a:lnTo>
                    <a:lnTo>
                      <a:pt x="0" y="834"/>
                    </a:lnTo>
                    <a:lnTo>
                      <a:pt x="0" y="828"/>
                    </a:lnTo>
                    <a:lnTo>
                      <a:pt x="0" y="828"/>
                    </a:lnTo>
                    <a:lnTo>
                      <a:pt x="0" y="822"/>
                    </a:lnTo>
                    <a:lnTo>
                      <a:pt x="0" y="816"/>
                    </a:lnTo>
                    <a:lnTo>
                      <a:pt x="0" y="816"/>
                    </a:lnTo>
                    <a:lnTo>
                      <a:pt x="0" y="816"/>
                    </a:lnTo>
                    <a:lnTo>
                      <a:pt x="0" y="810"/>
                    </a:lnTo>
                    <a:lnTo>
                      <a:pt x="0" y="804"/>
                    </a:lnTo>
                    <a:lnTo>
                      <a:pt x="0" y="804"/>
                    </a:lnTo>
                    <a:lnTo>
                      <a:pt x="0" y="798"/>
                    </a:lnTo>
                    <a:lnTo>
                      <a:pt x="0" y="798"/>
                    </a:lnTo>
                    <a:lnTo>
                      <a:pt x="0" y="798"/>
                    </a:lnTo>
                    <a:lnTo>
                      <a:pt x="0" y="804"/>
                    </a:lnTo>
                    <a:lnTo>
                      <a:pt x="0" y="810"/>
                    </a:lnTo>
                    <a:lnTo>
                      <a:pt x="0" y="816"/>
                    </a:lnTo>
                    <a:lnTo>
                      <a:pt x="0" y="816"/>
                    </a:lnTo>
                    <a:lnTo>
                      <a:pt x="0" y="822"/>
                    </a:lnTo>
                    <a:lnTo>
                      <a:pt x="0" y="828"/>
                    </a:lnTo>
                    <a:lnTo>
                      <a:pt x="0" y="828"/>
                    </a:lnTo>
                    <a:lnTo>
                      <a:pt x="0" y="834"/>
                    </a:lnTo>
                    <a:lnTo>
                      <a:pt x="0" y="834"/>
                    </a:lnTo>
                    <a:lnTo>
                      <a:pt x="0" y="840"/>
                    </a:lnTo>
                    <a:lnTo>
                      <a:pt x="0" y="840"/>
                    </a:lnTo>
                    <a:lnTo>
                      <a:pt x="0" y="834"/>
                    </a:lnTo>
                    <a:lnTo>
                      <a:pt x="0" y="834"/>
                    </a:lnTo>
                    <a:lnTo>
                      <a:pt x="0" y="834"/>
                    </a:lnTo>
                    <a:lnTo>
                      <a:pt x="0" y="834"/>
                    </a:lnTo>
                    <a:lnTo>
                      <a:pt x="0" y="828"/>
                    </a:lnTo>
                    <a:lnTo>
                      <a:pt x="0" y="822"/>
                    </a:lnTo>
                    <a:lnTo>
                      <a:pt x="0" y="822"/>
                    </a:lnTo>
                    <a:lnTo>
                      <a:pt x="0" y="816"/>
                    </a:lnTo>
                    <a:lnTo>
                      <a:pt x="0" y="816"/>
                    </a:lnTo>
                    <a:lnTo>
                      <a:pt x="0" y="816"/>
                    </a:lnTo>
                    <a:lnTo>
                      <a:pt x="0" y="810"/>
                    </a:lnTo>
                    <a:lnTo>
                      <a:pt x="0" y="804"/>
                    </a:lnTo>
                    <a:lnTo>
                      <a:pt x="0" y="804"/>
                    </a:lnTo>
                    <a:lnTo>
                      <a:pt x="0" y="804"/>
                    </a:lnTo>
                    <a:lnTo>
                      <a:pt x="0" y="804"/>
                    </a:lnTo>
                    <a:lnTo>
                      <a:pt x="0" y="810"/>
                    </a:lnTo>
                    <a:lnTo>
                      <a:pt x="0" y="816"/>
                    </a:lnTo>
                    <a:lnTo>
                      <a:pt x="0" y="816"/>
                    </a:lnTo>
                    <a:lnTo>
                      <a:pt x="0" y="816"/>
                    </a:lnTo>
                    <a:lnTo>
                      <a:pt x="0" y="822"/>
                    </a:lnTo>
                    <a:lnTo>
                      <a:pt x="0" y="828"/>
                    </a:lnTo>
                    <a:lnTo>
                      <a:pt x="0" y="834"/>
                    </a:lnTo>
                    <a:lnTo>
                      <a:pt x="0" y="834"/>
                    </a:lnTo>
                    <a:lnTo>
                      <a:pt x="0" y="840"/>
                    </a:lnTo>
                    <a:lnTo>
                      <a:pt x="0" y="840"/>
                    </a:lnTo>
                    <a:lnTo>
                      <a:pt x="0" y="840"/>
                    </a:lnTo>
                    <a:lnTo>
                      <a:pt x="0" y="840"/>
                    </a:lnTo>
                    <a:lnTo>
                      <a:pt x="0" y="840"/>
                    </a:lnTo>
                    <a:lnTo>
                      <a:pt x="0" y="834"/>
                    </a:lnTo>
                    <a:lnTo>
                      <a:pt x="0" y="834"/>
                    </a:lnTo>
                    <a:lnTo>
                      <a:pt x="0" y="828"/>
                    </a:lnTo>
                    <a:lnTo>
                      <a:pt x="0" y="822"/>
                    </a:lnTo>
                    <a:lnTo>
                      <a:pt x="0" y="822"/>
                    </a:lnTo>
                    <a:lnTo>
                      <a:pt x="0" y="816"/>
                    </a:lnTo>
                    <a:lnTo>
                      <a:pt x="0" y="816"/>
                    </a:lnTo>
                    <a:lnTo>
                      <a:pt x="0" y="816"/>
                    </a:lnTo>
                    <a:lnTo>
                      <a:pt x="0" y="810"/>
                    </a:lnTo>
                    <a:lnTo>
                      <a:pt x="0" y="804"/>
                    </a:lnTo>
                    <a:lnTo>
                      <a:pt x="0" y="804"/>
                    </a:lnTo>
                    <a:lnTo>
                      <a:pt x="0" y="804"/>
                    </a:lnTo>
                    <a:lnTo>
                      <a:pt x="0" y="804"/>
                    </a:lnTo>
                    <a:lnTo>
                      <a:pt x="0" y="810"/>
                    </a:lnTo>
                    <a:lnTo>
                      <a:pt x="0" y="816"/>
                    </a:lnTo>
                    <a:lnTo>
                      <a:pt x="0" y="816"/>
                    </a:lnTo>
                    <a:lnTo>
                      <a:pt x="0" y="816"/>
                    </a:lnTo>
                    <a:lnTo>
                      <a:pt x="0" y="822"/>
                    </a:lnTo>
                    <a:lnTo>
                      <a:pt x="0" y="828"/>
                    </a:lnTo>
                    <a:lnTo>
                      <a:pt x="0" y="834"/>
                    </a:lnTo>
                    <a:lnTo>
                      <a:pt x="0" y="834"/>
                    </a:lnTo>
                    <a:lnTo>
                      <a:pt x="0" y="840"/>
                    </a:lnTo>
                    <a:lnTo>
                      <a:pt x="0" y="840"/>
                    </a:lnTo>
                    <a:lnTo>
                      <a:pt x="0" y="840"/>
                    </a:lnTo>
                    <a:lnTo>
                      <a:pt x="0" y="834"/>
                    </a:lnTo>
                    <a:lnTo>
                      <a:pt x="0" y="834"/>
                    </a:lnTo>
                    <a:lnTo>
                      <a:pt x="0" y="834"/>
                    </a:lnTo>
                    <a:lnTo>
                      <a:pt x="0" y="828"/>
                    </a:lnTo>
                    <a:lnTo>
                      <a:pt x="0" y="828"/>
                    </a:lnTo>
                    <a:lnTo>
                      <a:pt x="0" y="822"/>
                    </a:lnTo>
                    <a:lnTo>
                      <a:pt x="0" y="816"/>
                    </a:lnTo>
                    <a:lnTo>
                      <a:pt x="0" y="816"/>
                    </a:lnTo>
                    <a:lnTo>
                      <a:pt x="0" y="816"/>
                    </a:lnTo>
                    <a:lnTo>
                      <a:pt x="0" y="810"/>
                    </a:lnTo>
                    <a:lnTo>
                      <a:pt x="0" y="804"/>
                    </a:lnTo>
                    <a:lnTo>
                      <a:pt x="0" y="804"/>
                    </a:lnTo>
                    <a:lnTo>
                      <a:pt x="0" y="798"/>
                    </a:lnTo>
                    <a:lnTo>
                      <a:pt x="0" y="798"/>
                    </a:lnTo>
                    <a:lnTo>
                      <a:pt x="0" y="804"/>
                    </a:lnTo>
                    <a:lnTo>
                      <a:pt x="0" y="804"/>
                    </a:lnTo>
                    <a:lnTo>
                      <a:pt x="0" y="810"/>
                    </a:lnTo>
                    <a:lnTo>
                      <a:pt x="0" y="816"/>
                    </a:lnTo>
                    <a:lnTo>
                      <a:pt x="0" y="816"/>
                    </a:lnTo>
                    <a:lnTo>
                      <a:pt x="0" y="822"/>
                    </a:lnTo>
                    <a:lnTo>
                      <a:pt x="0" y="828"/>
                    </a:lnTo>
                    <a:lnTo>
                      <a:pt x="0" y="834"/>
                    </a:lnTo>
                    <a:lnTo>
                      <a:pt x="0" y="834"/>
                    </a:lnTo>
                    <a:lnTo>
                      <a:pt x="0" y="840"/>
                    </a:lnTo>
                    <a:lnTo>
                      <a:pt x="0" y="840"/>
                    </a:lnTo>
                    <a:lnTo>
                      <a:pt x="0" y="840"/>
                    </a:lnTo>
                    <a:lnTo>
                      <a:pt x="0" y="840"/>
                    </a:lnTo>
                    <a:lnTo>
                      <a:pt x="0" y="840"/>
                    </a:lnTo>
                    <a:lnTo>
                      <a:pt x="0" y="834"/>
                    </a:lnTo>
                    <a:lnTo>
                      <a:pt x="0" y="834"/>
                    </a:lnTo>
                    <a:lnTo>
                      <a:pt x="0" y="828"/>
                    </a:lnTo>
                    <a:lnTo>
                      <a:pt x="0" y="828"/>
                    </a:lnTo>
                    <a:lnTo>
                      <a:pt x="0" y="822"/>
                    </a:lnTo>
                    <a:lnTo>
                      <a:pt x="0" y="822"/>
                    </a:lnTo>
                    <a:lnTo>
                      <a:pt x="0" y="822"/>
                    </a:lnTo>
                    <a:lnTo>
                      <a:pt x="0" y="816"/>
                    </a:lnTo>
                    <a:lnTo>
                      <a:pt x="0" y="810"/>
                    </a:lnTo>
                    <a:lnTo>
                      <a:pt x="0" y="804"/>
                    </a:lnTo>
                    <a:lnTo>
                      <a:pt x="0" y="804"/>
                    </a:lnTo>
                    <a:lnTo>
                      <a:pt x="0" y="804"/>
                    </a:lnTo>
                    <a:lnTo>
                      <a:pt x="0" y="804"/>
                    </a:lnTo>
                    <a:lnTo>
                      <a:pt x="0" y="810"/>
                    </a:lnTo>
                    <a:lnTo>
                      <a:pt x="0" y="816"/>
                    </a:lnTo>
                    <a:lnTo>
                      <a:pt x="0" y="822"/>
                    </a:lnTo>
                    <a:lnTo>
                      <a:pt x="0" y="822"/>
                    </a:lnTo>
                    <a:lnTo>
                      <a:pt x="0" y="828"/>
                    </a:lnTo>
                    <a:lnTo>
                      <a:pt x="0" y="828"/>
                    </a:lnTo>
                    <a:lnTo>
                      <a:pt x="0" y="834"/>
                    </a:lnTo>
                    <a:lnTo>
                      <a:pt x="0" y="840"/>
                    </a:lnTo>
                    <a:lnTo>
                      <a:pt x="0" y="840"/>
                    </a:lnTo>
                    <a:lnTo>
                      <a:pt x="0" y="846"/>
                    </a:lnTo>
                    <a:lnTo>
                      <a:pt x="0" y="846"/>
                    </a:lnTo>
                    <a:lnTo>
                      <a:pt x="0" y="840"/>
                    </a:lnTo>
                    <a:lnTo>
                      <a:pt x="0" y="840"/>
                    </a:lnTo>
                    <a:lnTo>
                      <a:pt x="0" y="834"/>
                    </a:lnTo>
                    <a:lnTo>
                      <a:pt x="0" y="834"/>
                    </a:lnTo>
                    <a:lnTo>
                      <a:pt x="0" y="828"/>
                    </a:lnTo>
                    <a:lnTo>
                      <a:pt x="0" y="822"/>
                    </a:lnTo>
                    <a:lnTo>
                      <a:pt x="0" y="822"/>
                    </a:lnTo>
                    <a:lnTo>
                      <a:pt x="0" y="816"/>
                    </a:lnTo>
                    <a:lnTo>
                      <a:pt x="0" y="816"/>
                    </a:lnTo>
                    <a:lnTo>
                      <a:pt x="0" y="816"/>
                    </a:lnTo>
                    <a:lnTo>
                      <a:pt x="0" y="810"/>
                    </a:lnTo>
                    <a:lnTo>
                      <a:pt x="0" y="804"/>
                    </a:lnTo>
                    <a:lnTo>
                      <a:pt x="0" y="804"/>
                    </a:lnTo>
                    <a:lnTo>
                      <a:pt x="0" y="804"/>
                    </a:lnTo>
                    <a:lnTo>
                      <a:pt x="0" y="804"/>
                    </a:lnTo>
                    <a:lnTo>
                      <a:pt x="0" y="810"/>
                    </a:lnTo>
                    <a:lnTo>
                      <a:pt x="0" y="816"/>
                    </a:lnTo>
                    <a:lnTo>
                      <a:pt x="0" y="816"/>
                    </a:lnTo>
                    <a:lnTo>
                      <a:pt x="0" y="816"/>
                    </a:lnTo>
                    <a:lnTo>
                      <a:pt x="0" y="822"/>
                    </a:lnTo>
                    <a:lnTo>
                      <a:pt x="0" y="828"/>
                    </a:lnTo>
                    <a:lnTo>
                      <a:pt x="0" y="834"/>
                    </a:lnTo>
                    <a:lnTo>
                      <a:pt x="0" y="834"/>
                    </a:lnTo>
                    <a:lnTo>
                      <a:pt x="0" y="840"/>
                    </a:lnTo>
                    <a:lnTo>
                      <a:pt x="0" y="840"/>
                    </a:lnTo>
                    <a:lnTo>
                      <a:pt x="0" y="840"/>
                    </a:lnTo>
                    <a:lnTo>
                      <a:pt x="0" y="834"/>
                    </a:lnTo>
                    <a:lnTo>
                      <a:pt x="0" y="834"/>
                    </a:lnTo>
                    <a:lnTo>
                      <a:pt x="0" y="834"/>
                    </a:lnTo>
                    <a:lnTo>
                      <a:pt x="0" y="828"/>
                    </a:lnTo>
                    <a:lnTo>
                      <a:pt x="0" y="828"/>
                    </a:lnTo>
                    <a:lnTo>
                      <a:pt x="0" y="822"/>
                    </a:lnTo>
                    <a:lnTo>
                      <a:pt x="0" y="816"/>
                    </a:lnTo>
                    <a:lnTo>
                      <a:pt x="0" y="816"/>
                    </a:lnTo>
                    <a:lnTo>
                      <a:pt x="0" y="816"/>
                    </a:lnTo>
                    <a:lnTo>
                      <a:pt x="0" y="816"/>
                    </a:lnTo>
                    <a:lnTo>
                      <a:pt x="0" y="810"/>
                    </a:lnTo>
                    <a:lnTo>
                      <a:pt x="0" y="804"/>
                    </a:lnTo>
                    <a:lnTo>
                      <a:pt x="0" y="804"/>
                    </a:lnTo>
                    <a:lnTo>
                      <a:pt x="0" y="804"/>
                    </a:lnTo>
                    <a:lnTo>
                      <a:pt x="0" y="804"/>
                    </a:lnTo>
                    <a:lnTo>
                      <a:pt x="0" y="810"/>
                    </a:lnTo>
                    <a:lnTo>
                      <a:pt x="0" y="816"/>
                    </a:lnTo>
                    <a:lnTo>
                      <a:pt x="0" y="816"/>
                    </a:lnTo>
                    <a:lnTo>
                      <a:pt x="0" y="816"/>
                    </a:lnTo>
                    <a:lnTo>
                      <a:pt x="0" y="822"/>
                    </a:lnTo>
                    <a:lnTo>
                      <a:pt x="0" y="828"/>
                    </a:lnTo>
                    <a:lnTo>
                      <a:pt x="0" y="834"/>
                    </a:lnTo>
                    <a:lnTo>
                      <a:pt x="0" y="834"/>
                    </a:lnTo>
                    <a:lnTo>
                      <a:pt x="0" y="840"/>
                    </a:lnTo>
                    <a:lnTo>
                      <a:pt x="0" y="840"/>
                    </a:lnTo>
                    <a:lnTo>
                      <a:pt x="0" y="840"/>
                    </a:lnTo>
                    <a:lnTo>
                      <a:pt x="0" y="840"/>
                    </a:lnTo>
                    <a:lnTo>
                      <a:pt x="0" y="840"/>
                    </a:lnTo>
                    <a:lnTo>
                      <a:pt x="0" y="834"/>
                    </a:lnTo>
                    <a:lnTo>
                      <a:pt x="0" y="834"/>
                    </a:lnTo>
                    <a:lnTo>
                      <a:pt x="0" y="828"/>
                    </a:lnTo>
                    <a:lnTo>
                      <a:pt x="0" y="828"/>
                    </a:lnTo>
                    <a:lnTo>
                      <a:pt x="0" y="822"/>
                    </a:lnTo>
                    <a:lnTo>
                      <a:pt x="0" y="822"/>
                    </a:lnTo>
                    <a:lnTo>
                      <a:pt x="0" y="822"/>
                    </a:lnTo>
                    <a:lnTo>
                      <a:pt x="0" y="816"/>
                    </a:lnTo>
                    <a:lnTo>
                      <a:pt x="0" y="810"/>
                    </a:lnTo>
                    <a:lnTo>
                      <a:pt x="0" y="810"/>
                    </a:lnTo>
                    <a:lnTo>
                      <a:pt x="0" y="804"/>
                    </a:lnTo>
                    <a:lnTo>
                      <a:pt x="0" y="804"/>
                    </a:lnTo>
                    <a:lnTo>
                      <a:pt x="0" y="810"/>
                    </a:lnTo>
                    <a:lnTo>
                      <a:pt x="0" y="810"/>
                    </a:lnTo>
                    <a:lnTo>
                      <a:pt x="0" y="816"/>
                    </a:lnTo>
                    <a:lnTo>
                      <a:pt x="0" y="822"/>
                    </a:lnTo>
                    <a:lnTo>
                      <a:pt x="0" y="822"/>
                    </a:lnTo>
                    <a:lnTo>
                      <a:pt x="0" y="828"/>
                    </a:lnTo>
                    <a:lnTo>
                      <a:pt x="0" y="828"/>
                    </a:lnTo>
                    <a:lnTo>
                      <a:pt x="0" y="834"/>
                    </a:lnTo>
                    <a:lnTo>
                      <a:pt x="0" y="840"/>
                    </a:lnTo>
                    <a:lnTo>
                      <a:pt x="0" y="840"/>
                    </a:lnTo>
                    <a:lnTo>
                      <a:pt x="0" y="846"/>
                    </a:lnTo>
                    <a:lnTo>
                      <a:pt x="0" y="846"/>
                    </a:lnTo>
                    <a:lnTo>
                      <a:pt x="0" y="840"/>
                    </a:lnTo>
                    <a:lnTo>
                      <a:pt x="0" y="840"/>
                    </a:lnTo>
                    <a:lnTo>
                      <a:pt x="0" y="834"/>
                    </a:lnTo>
                    <a:lnTo>
                      <a:pt x="0" y="834"/>
                    </a:lnTo>
                    <a:lnTo>
                      <a:pt x="0" y="828"/>
                    </a:lnTo>
                    <a:lnTo>
                      <a:pt x="0" y="822"/>
                    </a:lnTo>
                    <a:lnTo>
                      <a:pt x="0" y="822"/>
                    </a:lnTo>
                    <a:lnTo>
                      <a:pt x="0" y="816"/>
                    </a:lnTo>
                    <a:lnTo>
                      <a:pt x="0" y="816"/>
                    </a:lnTo>
                    <a:lnTo>
                      <a:pt x="0" y="816"/>
                    </a:lnTo>
                    <a:lnTo>
                      <a:pt x="0" y="810"/>
                    </a:lnTo>
                    <a:lnTo>
                      <a:pt x="0" y="804"/>
                    </a:lnTo>
                    <a:lnTo>
                      <a:pt x="0" y="804"/>
                    </a:lnTo>
                    <a:lnTo>
                      <a:pt x="0" y="804"/>
                    </a:lnTo>
                    <a:lnTo>
                      <a:pt x="0" y="804"/>
                    </a:lnTo>
                    <a:lnTo>
                      <a:pt x="0" y="810"/>
                    </a:lnTo>
                    <a:lnTo>
                      <a:pt x="0" y="816"/>
                    </a:lnTo>
                    <a:lnTo>
                      <a:pt x="0" y="816"/>
                    </a:lnTo>
                    <a:lnTo>
                      <a:pt x="0" y="816"/>
                    </a:lnTo>
                    <a:lnTo>
                      <a:pt x="0" y="822"/>
                    </a:lnTo>
                    <a:lnTo>
                      <a:pt x="0" y="828"/>
                    </a:lnTo>
                    <a:lnTo>
                      <a:pt x="0" y="834"/>
                    </a:lnTo>
                    <a:lnTo>
                      <a:pt x="0" y="834"/>
                    </a:lnTo>
                    <a:lnTo>
                      <a:pt x="0" y="840"/>
                    </a:lnTo>
                    <a:lnTo>
                      <a:pt x="0" y="840"/>
                    </a:lnTo>
                    <a:lnTo>
                      <a:pt x="0" y="840"/>
                    </a:lnTo>
                    <a:lnTo>
                      <a:pt x="0" y="834"/>
                    </a:lnTo>
                    <a:lnTo>
                      <a:pt x="0" y="834"/>
                    </a:lnTo>
                    <a:lnTo>
                      <a:pt x="0" y="834"/>
                    </a:lnTo>
                    <a:lnTo>
                      <a:pt x="0" y="834"/>
                    </a:lnTo>
                    <a:lnTo>
                      <a:pt x="0" y="828"/>
                    </a:lnTo>
                    <a:lnTo>
                      <a:pt x="0" y="822"/>
                    </a:lnTo>
                    <a:lnTo>
                      <a:pt x="0" y="822"/>
                    </a:lnTo>
                    <a:lnTo>
                      <a:pt x="0" y="822"/>
                    </a:lnTo>
                    <a:lnTo>
                      <a:pt x="0" y="822"/>
                    </a:lnTo>
                    <a:lnTo>
                      <a:pt x="0" y="816"/>
                    </a:lnTo>
                    <a:lnTo>
                      <a:pt x="0" y="810"/>
                    </a:lnTo>
                    <a:lnTo>
                      <a:pt x="0" y="804"/>
                    </a:lnTo>
                    <a:lnTo>
                      <a:pt x="0" y="804"/>
                    </a:lnTo>
                    <a:lnTo>
                      <a:pt x="0" y="804"/>
                    </a:lnTo>
                    <a:lnTo>
                      <a:pt x="0" y="804"/>
                    </a:lnTo>
                    <a:lnTo>
                      <a:pt x="0" y="810"/>
                    </a:lnTo>
                    <a:lnTo>
                      <a:pt x="0" y="816"/>
                    </a:lnTo>
                    <a:lnTo>
                      <a:pt x="0" y="822"/>
                    </a:lnTo>
                    <a:lnTo>
                      <a:pt x="0" y="822"/>
                    </a:lnTo>
                    <a:lnTo>
                      <a:pt x="0" y="828"/>
                    </a:lnTo>
                    <a:lnTo>
                      <a:pt x="0" y="828"/>
                    </a:lnTo>
                    <a:lnTo>
                      <a:pt x="0" y="834"/>
                    </a:lnTo>
                    <a:lnTo>
                      <a:pt x="0" y="840"/>
                    </a:lnTo>
                    <a:lnTo>
                      <a:pt x="0" y="840"/>
                    </a:lnTo>
                    <a:lnTo>
                      <a:pt x="0" y="846"/>
                    </a:lnTo>
                    <a:lnTo>
                      <a:pt x="0" y="846"/>
                    </a:lnTo>
                    <a:lnTo>
                      <a:pt x="0" y="840"/>
                    </a:lnTo>
                    <a:lnTo>
                      <a:pt x="0" y="840"/>
                    </a:lnTo>
                    <a:lnTo>
                      <a:pt x="0" y="840"/>
                    </a:lnTo>
                    <a:lnTo>
                      <a:pt x="0" y="834"/>
                    </a:lnTo>
                    <a:lnTo>
                      <a:pt x="0" y="834"/>
                    </a:lnTo>
                    <a:lnTo>
                      <a:pt x="0" y="828"/>
                    </a:lnTo>
                    <a:lnTo>
                      <a:pt x="0" y="822"/>
                    </a:lnTo>
                    <a:lnTo>
                      <a:pt x="0" y="822"/>
                    </a:lnTo>
                    <a:lnTo>
                      <a:pt x="0" y="822"/>
                    </a:lnTo>
                    <a:lnTo>
                      <a:pt x="0" y="816"/>
                    </a:lnTo>
                    <a:lnTo>
                      <a:pt x="0" y="810"/>
                    </a:lnTo>
                    <a:lnTo>
                      <a:pt x="0" y="810"/>
                    </a:lnTo>
                    <a:lnTo>
                      <a:pt x="0" y="804"/>
                    </a:lnTo>
                    <a:lnTo>
                      <a:pt x="0" y="804"/>
                    </a:lnTo>
                    <a:lnTo>
                      <a:pt x="0" y="810"/>
                    </a:lnTo>
                    <a:lnTo>
                      <a:pt x="0" y="810"/>
                    </a:lnTo>
                    <a:lnTo>
                      <a:pt x="0" y="816"/>
                    </a:lnTo>
                    <a:lnTo>
                      <a:pt x="0" y="822"/>
                    </a:lnTo>
                    <a:lnTo>
                      <a:pt x="0" y="822"/>
                    </a:lnTo>
                    <a:lnTo>
                      <a:pt x="0" y="828"/>
                    </a:lnTo>
                    <a:lnTo>
                      <a:pt x="0" y="828"/>
                    </a:lnTo>
                    <a:lnTo>
                      <a:pt x="0" y="834"/>
                    </a:lnTo>
                    <a:lnTo>
                      <a:pt x="0" y="840"/>
                    </a:lnTo>
                    <a:lnTo>
                      <a:pt x="0" y="840"/>
                    </a:lnTo>
                    <a:lnTo>
                      <a:pt x="0" y="846"/>
                    </a:lnTo>
                    <a:lnTo>
                      <a:pt x="0" y="846"/>
                    </a:lnTo>
                    <a:lnTo>
                      <a:pt x="0" y="834"/>
                    </a:lnTo>
                    <a:lnTo>
                      <a:pt x="0" y="834"/>
                    </a:lnTo>
                    <a:lnTo>
                      <a:pt x="0" y="834"/>
                    </a:lnTo>
                    <a:lnTo>
                      <a:pt x="0" y="834"/>
                    </a:lnTo>
                    <a:lnTo>
                      <a:pt x="0" y="828"/>
                    </a:lnTo>
                    <a:lnTo>
                      <a:pt x="0" y="822"/>
                    </a:lnTo>
                    <a:lnTo>
                      <a:pt x="0" y="822"/>
                    </a:lnTo>
                    <a:lnTo>
                      <a:pt x="0" y="816"/>
                    </a:lnTo>
                    <a:lnTo>
                      <a:pt x="0" y="816"/>
                    </a:lnTo>
                    <a:lnTo>
                      <a:pt x="0" y="816"/>
                    </a:lnTo>
                    <a:lnTo>
                      <a:pt x="0" y="810"/>
                    </a:lnTo>
                    <a:lnTo>
                      <a:pt x="0" y="804"/>
                    </a:lnTo>
                    <a:lnTo>
                      <a:pt x="0" y="804"/>
                    </a:lnTo>
                    <a:lnTo>
                      <a:pt x="0" y="804"/>
                    </a:lnTo>
                    <a:lnTo>
                      <a:pt x="0" y="804"/>
                    </a:lnTo>
                    <a:lnTo>
                      <a:pt x="0" y="810"/>
                    </a:lnTo>
                    <a:lnTo>
                      <a:pt x="0" y="816"/>
                    </a:lnTo>
                    <a:lnTo>
                      <a:pt x="0" y="816"/>
                    </a:lnTo>
                    <a:lnTo>
                      <a:pt x="0" y="816"/>
                    </a:lnTo>
                    <a:lnTo>
                      <a:pt x="0" y="822"/>
                    </a:lnTo>
                    <a:lnTo>
                      <a:pt x="0" y="828"/>
                    </a:lnTo>
                    <a:lnTo>
                      <a:pt x="0" y="834"/>
                    </a:lnTo>
                    <a:lnTo>
                      <a:pt x="0" y="834"/>
                    </a:lnTo>
                    <a:lnTo>
                      <a:pt x="0" y="840"/>
                    </a:lnTo>
                    <a:lnTo>
                      <a:pt x="0" y="840"/>
                    </a:lnTo>
                    <a:lnTo>
                      <a:pt x="0" y="840"/>
                    </a:lnTo>
                    <a:lnTo>
                      <a:pt x="0" y="840"/>
                    </a:lnTo>
                    <a:lnTo>
                      <a:pt x="0" y="840"/>
                    </a:lnTo>
                    <a:lnTo>
                      <a:pt x="0" y="834"/>
                    </a:lnTo>
                    <a:lnTo>
                      <a:pt x="0" y="834"/>
                    </a:lnTo>
                    <a:lnTo>
                      <a:pt x="0" y="828"/>
                    </a:lnTo>
                    <a:lnTo>
                      <a:pt x="0" y="828"/>
                    </a:lnTo>
                    <a:lnTo>
                      <a:pt x="0" y="822"/>
                    </a:lnTo>
                    <a:lnTo>
                      <a:pt x="0" y="822"/>
                    </a:lnTo>
                    <a:lnTo>
                      <a:pt x="0" y="822"/>
                    </a:lnTo>
                    <a:lnTo>
                      <a:pt x="0" y="816"/>
                    </a:lnTo>
                    <a:lnTo>
                      <a:pt x="0" y="810"/>
                    </a:lnTo>
                    <a:lnTo>
                      <a:pt x="0" y="810"/>
                    </a:lnTo>
                    <a:lnTo>
                      <a:pt x="0" y="804"/>
                    </a:lnTo>
                    <a:lnTo>
                      <a:pt x="0" y="804"/>
                    </a:lnTo>
                    <a:lnTo>
                      <a:pt x="0" y="810"/>
                    </a:lnTo>
                    <a:lnTo>
                      <a:pt x="0" y="810"/>
                    </a:lnTo>
                    <a:lnTo>
                      <a:pt x="0" y="816"/>
                    </a:lnTo>
                    <a:lnTo>
                      <a:pt x="0" y="822"/>
                    </a:lnTo>
                    <a:lnTo>
                      <a:pt x="0" y="822"/>
                    </a:lnTo>
                    <a:lnTo>
                      <a:pt x="0" y="828"/>
                    </a:lnTo>
                    <a:lnTo>
                      <a:pt x="0" y="834"/>
                    </a:lnTo>
                    <a:lnTo>
                      <a:pt x="0" y="834"/>
                    </a:lnTo>
                    <a:lnTo>
                      <a:pt x="0" y="840"/>
                    </a:lnTo>
                    <a:lnTo>
                      <a:pt x="0" y="840"/>
                    </a:lnTo>
                    <a:lnTo>
                      <a:pt x="0" y="846"/>
                    </a:lnTo>
                    <a:lnTo>
                      <a:pt x="0" y="846"/>
                    </a:lnTo>
                    <a:lnTo>
                      <a:pt x="0" y="840"/>
                    </a:lnTo>
                    <a:lnTo>
                      <a:pt x="0" y="840"/>
                    </a:lnTo>
                    <a:lnTo>
                      <a:pt x="0" y="840"/>
                    </a:lnTo>
                    <a:lnTo>
                      <a:pt x="0" y="834"/>
                    </a:lnTo>
                    <a:lnTo>
                      <a:pt x="0" y="834"/>
                    </a:lnTo>
                    <a:lnTo>
                      <a:pt x="0" y="828"/>
                    </a:lnTo>
                    <a:lnTo>
                      <a:pt x="0" y="822"/>
                    </a:lnTo>
                    <a:lnTo>
                      <a:pt x="0" y="822"/>
                    </a:lnTo>
                    <a:lnTo>
                      <a:pt x="0" y="822"/>
                    </a:lnTo>
                    <a:lnTo>
                      <a:pt x="0" y="816"/>
                    </a:lnTo>
                    <a:lnTo>
                      <a:pt x="0" y="810"/>
                    </a:lnTo>
                    <a:lnTo>
                      <a:pt x="0" y="810"/>
                    </a:lnTo>
                    <a:lnTo>
                      <a:pt x="0" y="804"/>
                    </a:lnTo>
                    <a:lnTo>
                      <a:pt x="0" y="804"/>
                    </a:lnTo>
                    <a:lnTo>
                      <a:pt x="0" y="810"/>
                    </a:lnTo>
                    <a:lnTo>
                      <a:pt x="0" y="810"/>
                    </a:lnTo>
                    <a:lnTo>
                      <a:pt x="0" y="816"/>
                    </a:lnTo>
                    <a:lnTo>
                      <a:pt x="0" y="822"/>
                    </a:lnTo>
                    <a:lnTo>
                      <a:pt x="0" y="822"/>
                    </a:lnTo>
                    <a:lnTo>
                      <a:pt x="0" y="828"/>
                    </a:lnTo>
                    <a:lnTo>
                      <a:pt x="0" y="828"/>
                    </a:lnTo>
                    <a:lnTo>
                      <a:pt x="0" y="834"/>
                    </a:lnTo>
                    <a:lnTo>
                      <a:pt x="0" y="840"/>
                    </a:lnTo>
                    <a:lnTo>
                      <a:pt x="0" y="840"/>
                    </a:lnTo>
                    <a:lnTo>
                      <a:pt x="0" y="840"/>
                    </a:lnTo>
                    <a:lnTo>
                      <a:pt x="0" y="840"/>
                    </a:lnTo>
                    <a:lnTo>
                      <a:pt x="0" y="834"/>
                    </a:lnTo>
                    <a:lnTo>
                      <a:pt x="0" y="834"/>
                    </a:lnTo>
                    <a:lnTo>
                      <a:pt x="0" y="834"/>
                    </a:lnTo>
                    <a:lnTo>
                      <a:pt x="0" y="834"/>
                    </a:lnTo>
                    <a:lnTo>
                      <a:pt x="0" y="828"/>
                    </a:lnTo>
                    <a:lnTo>
                      <a:pt x="0" y="822"/>
                    </a:lnTo>
                    <a:lnTo>
                      <a:pt x="0" y="822"/>
                    </a:lnTo>
                    <a:lnTo>
                      <a:pt x="0" y="822"/>
                    </a:lnTo>
                    <a:lnTo>
                      <a:pt x="0" y="822"/>
                    </a:lnTo>
                    <a:lnTo>
                      <a:pt x="0" y="816"/>
                    </a:lnTo>
                    <a:lnTo>
                      <a:pt x="0" y="810"/>
                    </a:lnTo>
                    <a:lnTo>
                      <a:pt x="0" y="804"/>
                    </a:lnTo>
                    <a:lnTo>
                      <a:pt x="0" y="804"/>
                    </a:lnTo>
                    <a:lnTo>
                      <a:pt x="0" y="804"/>
                    </a:lnTo>
                    <a:lnTo>
                      <a:pt x="0" y="804"/>
                    </a:lnTo>
                    <a:lnTo>
                      <a:pt x="0" y="810"/>
                    </a:lnTo>
                    <a:lnTo>
                      <a:pt x="0" y="816"/>
                    </a:lnTo>
                    <a:lnTo>
                      <a:pt x="0" y="822"/>
                    </a:lnTo>
                    <a:lnTo>
                      <a:pt x="0" y="822"/>
                    </a:lnTo>
                    <a:lnTo>
                      <a:pt x="0" y="828"/>
                    </a:lnTo>
                    <a:lnTo>
                      <a:pt x="0" y="828"/>
                    </a:lnTo>
                    <a:lnTo>
                      <a:pt x="0" y="834"/>
                    </a:lnTo>
                    <a:lnTo>
                      <a:pt x="0" y="840"/>
                    </a:lnTo>
                    <a:lnTo>
                      <a:pt x="0" y="840"/>
                    </a:lnTo>
                    <a:lnTo>
                      <a:pt x="0" y="846"/>
                    </a:lnTo>
                    <a:lnTo>
                      <a:pt x="0" y="846"/>
                    </a:lnTo>
                    <a:lnTo>
                      <a:pt x="0" y="840"/>
                    </a:lnTo>
                    <a:lnTo>
                      <a:pt x="0" y="840"/>
                    </a:lnTo>
                    <a:lnTo>
                      <a:pt x="0" y="840"/>
                    </a:lnTo>
                    <a:lnTo>
                      <a:pt x="0" y="834"/>
                    </a:lnTo>
                    <a:lnTo>
                      <a:pt x="0" y="834"/>
                    </a:lnTo>
                    <a:lnTo>
                      <a:pt x="0" y="828"/>
                    </a:lnTo>
                    <a:lnTo>
                      <a:pt x="0" y="822"/>
                    </a:lnTo>
                    <a:lnTo>
                      <a:pt x="0" y="822"/>
                    </a:lnTo>
                    <a:lnTo>
                      <a:pt x="0" y="822"/>
                    </a:lnTo>
                    <a:lnTo>
                      <a:pt x="0" y="816"/>
                    </a:lnTo>
                    <a:lnTo>
                      <a:pt x="0" y="816"/>
                    </a:lnTo>
                    <a:lnTo>
                      <a:pt x="0" y="810"/>
                    </a:lnTo>
                    <a:lnTo>
                      <a:pt x="0" y="810"/>
                    </a:lnTo>
                    <a:lnTo>
                      <a:pt x="0" y="810"/>
                    </a:lnTo>
                    <a:lnTo>
                      <a:pt x="0" y="810"/>
                    </a:lnTo>
                    <a:lnTo>
                      <a:pt x="0" y="816"/>
                    </a:lnTo>
                    <a:lnTo>
                      <a:pt x="0" y="816"/>
                    </a:lnTo>
                    <a:lnTo>
                      <a:pt x="0" y="822"/>
                    </a:lnTo>
                    <a:lnTo>
                      <a:pt x="0" y="822"/>
                    </a:lnTo>
                    <a:lnTo>
                      <a:pt x="0" y="828"/>
                    </a:lnTo>
                    <a:lnTo>
                      <a:pt x="0" y="834"/>
                    </a:lnTo>
                    <a:lnTo>
                      <a:pt x="0" y="834"/>
                    </a:lnTo>
                    <a:lnTo>
                      <a:pt x="0" y="840"/>
                    </a:lnTo>
                    <a:lnTo>
                      <a:pt x="0" y="840"/>
                    </a:lnTo>
                    <a:lnTo>
                      <a:pt x="0" y="846"/>
                    </a:lnTo>
                    <a:lnTo>
                      <a:pt x="0" y="846"/>
                    </a:lnTo>
                    <a:lnTo>
                      <a:pt x="0" y="840"/>
                    </a:lnTo>
                    <a:lnTo>
                      <a:pt x="0" y="840"/>
                    </a:lnTo>
                    <a:lnTo>
                      <a:pt x="0" y="834"/>
                    </a:lnTo>
                    <a:lnTo>
                      <a:pt x="0" y="834"/>
                    </a:lnTo>
                    <a:lnTo>
                      <a:pt x="0" y="828"/>
                    </a:lnTo>
                    <a:lnTo>
                      <a:pt x="0" y="828"/>
                    </a:lnTo>
                    <a:lnTo>
                      <a:pt x="0" y="822"/>
                    </a:lnTo>
                    <a:lnTo>
                      <a:pt x="0" y="822"/>
                    </a:lnTo>
                    <a:lnTo>
                      <a:pt x="0" y="822"/>
                    </a:lnTo>
                    <a:lnTo>
                      <a:pt x="0" y="816"/>
                    </a:lnTo>
                    <a:lnTo>
                      <a:pt x="0" y="810"/>
                    </a:lnTo>
                    <a:lnTo>
                      <a:pt x="0" y="804"/>
                    </a:lnTo>
                    <a:lnTo>
                      <a:pt x="0" y="804"/>
                    </a:lnTo>
                    <a:lnTo>
                      <a:pt x="0" y="798"/>
                    </a:lnTo>
                    <a:lnTo>
                      <a:pt x="0" y="798"/>
                    </a:lnTo>
                    <a:lnTo>
                      <a:pt x="0" y="798"/>
                    </a:lnTo>
                    <a:lnTo>
                      <a:pt x="0" y="798"/>
                    </a:lnTo>
                    <a:lnTo>
                      <a:pt x="0" y="798"/>
                    </a:lnTo>
                    <a:lnTo>
                      <a:pt x="0" y="798"/>
                    </a:lnTo>
                    <a:lnTo>
                      <a:pt x="0" y="798"/>
                    </a:lnTo>
                    <a:lnTo>
                      <a:pt x="0" y="804"/>
                    </a:lnTo>
                    <a:lnTo>
                      <a:pt x="0" y="804"/>
                    </a:lnTo>
                    <a:lnTo>
                      <a:pt x="0" y="804"/>
                    </a:lnTo>
                    <a:lnTo>
                      <a:pt x="0" y="804"/>
                    </a:lnTo>
                    <a:lnTo>
                      <a:pt x="0" y="804"/>
                    </a:lnTo>
                    <a:lnTo>
                      <a:pt x="0" y="804"/>
                    </a:lnTo>
                    <a:lnTo>
                      <a:pt x="0" y="768"/>
                    </a:lnTo>
                    <a:lnTo>
                      <a:pt x="0" y="768"/>
                    </a:lnTo>
                    <a:lnTo>
                      <a:pt x="0" y="768"/>
                    </a:lnTo>
                    <a:lnTo>
                      <a:pt x="0" y="762"/>
                    </a:lnTo>
                    <a:lnTo>
                      <a:pt x="0" y="756"/>
                    </a:lnTo>
                    <a:lnTo>
                      <a:pt x="0" y="756"/>
                    </a:lnTo>
                    <a:lnTo>
                      <a:pt x="0" y="750"/>
                    </a:lnTo>
                    <a:lnTo>
                      <a:pt x="0" y="744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32"/>
                    </a:lnTo>
                    <a:lnTo>
                      <a:pt x="0" y="726"/>
                    </a:lnTo>
                    <a:lnTo>
                      <a:pt x="0" y="720"/>
                    </a:lnTo>
                    <a:lnTo>
                      <a:pt x="0" y="720"/>
                    </a:lnTo>
                    <a:lnTo>
                      <a:pt x="0" y="720"/>
                    </a:lnTo>
                    <a:lnTo>
                      <a:pt x="0" y="720"/>
                    </a:lnTo>
                    <a:lnTo>
                      <a:pt x="0" y="726"/>
                    </a:lnTo>
                    <a:lnTo>
                      <a:pt x="0" y="732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44"/>
                    </a:lnTo>
                    <a:lnTo>
                      <a:pt x="0" y="744"/>
                    </a:lnTo>
                    <a:lnTo>
                      <a:pt x="0" y="750"/>
                    </a:lnTo>
                    <a:lnTo>
                      <a:pt x="0" y="756"/>
                    </a:lnTo>
                    <a:lnTo>
                      <a:pt x="0" y="762"/>
                    </a:lnTo>
                    <a:lnTo>
                      <a:pt x="0" y="762"/>
                    </a:lnTo>
                    <a:lnTo>
                      <a:pt x="0" y="762"/>
                    </a:lnTo>
                    <a:lnTo>
                      <a:pt x="0" y="762"/>
                    </a:lnTo>
                    <a:lnTo>
                      <a:pt x="0" y="762"/>
                    </a:lnTo>
                    <a:lnTo>
                      <a:pt x="0" y="756"/>
                    </a:lnTo>
                    <a:lnTo>
                      <a:pt x="0" y="756"/>
                    </a:lnTo>
                    <a:lnTo>
                      <a:pt x="0" y="750"/>
                    </a:lnTo>
                    <a:lnTo>
                      <a:pt x="0" y="750"/>
                    </a:lnTo>
                    <a:lnTo>
                      <a:pt x="0" y="744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32"/>
                    </a:lnTo>
                    <a:lnTo>
                      <a:pt x="0" y="726"/>
                    </a:lnTo>
                    <a:lnTo>
                      <a:pt x="0" y="720"/>
                    </a:lnTo>
                    <a:lnTo>
                      <a:pt x="0" y="720"/>
                    </a:lnTo>
                    <a:lnTo>
                      <a:pt x="0" y="720"/>
                    </a:lnTo>
                    <a:lnTo>
                      <a:pt x="0" y="720"/>
                    </a:lnTo>
                    <a:lnTo>
                      <a:pt x="0" y="726"/>
                    </a:lnTo>
                    <a:lnTo>
                      <a:pt x="0" y="732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44"/>
                    </a:lnTo>
                    <a:lnTo>
                      <a:pt x="0" y="744"/>
                    </a:lnTo>
                    <a:lnTo>
                      <a:pt x="0" y="750"/>
                    </a:lnTo>
                    <a:lnTo>
                      <a:pt x="0" y="756"/>
                    </a:lnTo>
                    <a:lnTo>
                      <a:pt x="0" y="762"/>
                    </a:lnTo>
                    <a:lnTo>
                      <a:pt x="0" y="768"/>
                    </a:lnTo>
                    <a:lnTo>
                      <a:pt x="0" y="768"/>
                    </a:lnTo>
                    <a:lnTo>
                      <a:pt x="0" y="762"/>
                    </a:lnTo>
                    <a:lnTo>
                      <a:pt x="0" y="762"/>
                    </a:lnTo>
                    <a:lnTo>
                      <a:pt x="0" y="762"/>
                    </a:lnTo>
                    <a:lnTo>
                      <a:pt x="0" y="756"/>
                    </a:lnTo>
                    <a:lnTo>
                      <a:pt x="0" y="750"/>
                    </a:lnTo>
                    <a:lnTo>
                      <a:pt x="0" y="750"/>
                    </a:lnTo>
                    <a:lnTo>
                      <a:pt x="0" y="744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32"/>
                    </a:lnTo>
                    <a:lnTo>
                      <a:pt x="0" y="726"/>
                    </a:lnTo>
                    <a:lnTo>
                      <a:pt x="0" y="720"/>
                    </a:lnTo>
                    <a:lnTo>
                      <a:pt x="0" y="720"/>
                    </a:lnTo>
                    <a:lnTo>
                      <a:pt x="0" y="720"/>
                    </a:lnTo>
                    <a:lnTo>
                      <a:pt x="0" y="720"/>
                    </a:lnTo>
                    <a:lnTo>
                      <a:pt x="0" y="726"/>
                    </a:lnTo>
                    <a:lnTo>
                      <a:pt x="0" y="732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44"/>
                    </a:lnTo>
                    <a:lnTo>
                      <a:pt x="0" y="750"/>
                    </a:lnTo>
                    <a:lnTo>
                      <a:pt x="0" y="750"/>
                    </a:lnTo>
                    <a:lnTo>
                      <a:pt x="0" y="756"/>
                    </a:lnTo>
                    <a:lnTo>
                      <a:pt x="0" y="762"/>
                    </a:lnTo>
                    <a:lnTo>
                      <a:pt x="0" y="768"/>
                    </a:lnTo>
                    <a:lnTo>
                      <a:pt x="0" y="768"/>
                    </a:lnTo>
                    <a:lnTo>
                      <a:pt x="0" y="762"/>
                    </a:lnTo>
                    <a:lnTo>
                      <a:pt x="0" y="762"/>
                    </a:lnTo>
                    <a:lnTo>
                      <a:pt x="0" y="762"/>
                    </a:lnTo>
                    <a:lnTo>
                      <a:pt x="0" y="756"/>
                    </a:lnTo>
                    <a:lnTo>
                      <a:pt x="0" y="756"/>
                    </a:lnTo>
                    <a:lnTo>
                      <a:pt x="0" y="750"/>
                    </a:lnTo>
                    <a:lnTo>
                      <a:pt x="0" y="744"/>
                    </a:lnTo>
                    <a:lnTo>
                      <a:pt x="0" y="744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32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20"/>
                    </a:lnTo>
                    <a:lnTo>
                      <a:pt x="0" y="720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32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44"/>
                    </a:lnTo>
                    <a:lnTo>
                      <a:pt x="0" y="750"/>
                    </a:lnTo>
                    <a:lnTo>
                      <a:pt x="0" y="756"/>
                    </a:lnTo>
                    <a:lnTo>
                      <a:pt x="0" y="756"/>
                    </a:lnTo>
                    <a:lnTo>
                      <a:pt x="0" y="762"/>
                    </a:lnTo>
                    <a:lnTo>
                      <a:pt x="0" y="768"/>
                    </a:lnTo>
                    <a:lnTo>
                      <a:pt x="0" y="768"/>
                    </a:lnTo>
                    <a:lnTo>
                      <a:pt x="0" y="762"/>
                    </a:lnTo>
                    <a:lnTo>
                      <a:pt x="0" y="762"/>
                    </a:lnTo>
                    <a:lnTo>
                      <a:pt x="0" y="762"/>
                    </a:lnTo>
                    <a:lnTo>
                      <a:pt x="0" y="756"/>
                    </a:lnTo>
                    <a:lnTo>
                      <a:pt x="0" y="756"/>
                    </a:lnTo>
                    <a:lnTo>
                      <a:pt x="0" y="750"/>
                    </a:lnTo>
                    <a:lnTo>
                      <a:pt x="0" y="744"/>
                    </a:lnTo>
                    <a:lnTo>
                      <a:pt x="0" y="744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32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20"/>
                    </a:lnTo>
                    <a:lnTo>
                      <a:pt x="0" y="720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32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44"/>
                    </a:lnTo>
                    <a:lnTo>
                      <a:pt x="0" y="750"/>
                    </a:lnTo>
                    <a:lnTo>
                      <a:pt x="0" y="756"/>
                    </a:lnTo>
                    <a:lnTo>
                      <a:pt x="0" y="756"/>
                    </a:lnTo>
                    <a:lnTo>
                      <a:pt x="0" y="762"/>
                    </a:lnTo>
                    <a:lnTo>
                      <a:pt x="0" y="768"/>
                    </a:lnTo>
                    <a:lnTo>
                      <a:pt x="0" y="768"/>
                    </a:lnTo>
                    <a:lnTo>
                      <a:pt x="0" y="762"/>
                    </a:lnTo>
                    <a:lnTo>
                      <a:pt x="0" y="762"/>
                    </a:lnTo>
                    <a:lnTo>
                      <a:pt x="0" y="762"/>
                    </a:lnTo>
                    <a:lnTo>
                      <a:pt x="0" y="756"/>
                    </a:lnTo>
                    <a:lnTo>
                      <a:pt x="0" y="756"/>
                    </a:lnTo>
                    <a:lnTo>
                      <a:pt x="0" y="750"/>
                    </a:lnTo>
                    <a:lnTo>
                      <a:pt x="0" y="744"/>
                    </a:lnTo>
                    <a:lnTo>
                      <a:pt x="0" y="744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32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20"/>
                    </a:lnTo>
                    <a:lnTo>
                      <a:pt x="0" y="720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32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44"/>
                    </a:lnTo>
                    <a:lnTo>
                      <a:pt x="0" y="750"/>
                    </a:lnTo>
                    <a:lnTo>
                      <a:pt x="0" y="756"/>
                    </a:lnTo>
                    <a:lnTo>
                      <a:pt x="0" y="762"/>
                    </a:lnTo>
                    <a:lnTo>
                      <a:pt x="0" y="762"/>
                    </a:lnTo>
                    <a:lnTo>
                      <a:pt x="0" y="768"/>
                    </a:lnTo>
                    <a:lnTo>
                      <a:pt x="0" y="768"/>
                    </a:lnTo>
                    <a:lnTo>
                      <a:pt x="0" y="762"/>
                    </a:lnTo>
                    <a:lnTo>
                      <a:pt x="0" y="762"/>
                    </a:lnTo>
                    <a:lnTo>
                      <a:pt x="0" y="762"/>
                    </a:lnTo>
                    <a:lnTo>
                      <a:pt x="0" y="756"/>
                    </a:lnTo>
                    <a:lnTo>
                      <a:pt x="0" y="756"/>
                    </a:lnTo>
                    <a:lnTo>
                      <a:pt x="0" y="750"/>
                    </a:lnTo>
                    <a:lnTo>
                      <a:pt x="0" y="744"/>
                    </a:lnTo>
                    <a:lnTo>
                      <a:pt x="0" y="744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32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20"/>
                    </a:lnTo>
                    <a:lnTo>
                      <a:pt x="0" y="720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32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44"/>
                    </a:lnTo>
                    <a:lnTo>
                      <a:pt x="0" y="750"/>
                    </a:lnTo>
                    <a:lnTo>
                      <a:pt x="0" y="756"/>
                    </a:lnTo>
                    <a:lnTo>
                      <a:pt x="0" y="762"/>
                    </a:lnTo>
                    <a:lnTo>
                      <a:pt x="0" y="762"/>
                    </a:lnTo>
                    <a:lnTo>
                      <a:pt x="0" y="768"/>
                    </a:lnTo>
                    <a:lnTo>
                      <a:pt x="0" y="768"/>
                    </a:lnTo>
                    <a:lnTo>
                      <a:pt x="0" y="762"/>
                    </a:lnTo>
                    <a:lnTo>
                      <a:pt x="0" y="762"/>
                    </a:lnTo>
                    <a:lnTo>
                      <a:pt x="0" y="762"/>
                    </a:lnTo>
                    <a:lnTo>
                      <a:pt x="0" y="756"/>
                    </a:lnTo>
                    <a:lnTo>
                      <a:pt x="0" y="756"/>
                    </a:lnTo>
                    <a:lnTo>
                      <a:pt x="0" y="750"/>
                    </a:lnTo>
                    <a:lnTo>
                      <a:pt x="0" y="744"/>
                    </a:lnTo>
                    <a:lnTo>
                      <a:pt x="0" y="744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32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20"/>
                    </a:lnTo>
                    <a:lnTo>
                      <a:pt x="0" y="720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32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44"/>
                    </a:lnTo>
                    <a:lnTo>
                      <a:pt x="0" y="750"/>
                    </a:lnTo>
                    <a:lnTo>
                      <a:pt x="0" y="756"/>
                    </a:lnTo>
                    <a:lnTo>
                      <a:pt x="0" y="762"/>
                    </a:lnTo>
                    <a:lnTo>
                      <a:pt x="0" y="762"/>
                    </a:lnTo>
                    <a:lnTo>
                      <a:pt x="0" y="768"/>
                    </a:lnTo>
                    <a:lnTo>
                      <a:pt x="0" y="768"/>
                    </a:lnTo>
                    <a:lnTo>
                      <a:pt x="0" y="762"/>
                    </a:lnTo>
                    <a:lnTo>
                      <a:pt x="0" y="762"/>
                    </a:lnTo>
                    <a:lnTo>
                      <a:pt x="0" y="762"/>
                    </a:lnTo>
                    <a:lnTo>
                      <a:pt x="0" y="762"/>
                    </a:lnTo>
                    <a:lnTo>
                      <a:pt x="0" y="756"/>
                    </a:lnTo>
                    <a:lnTo>
                      <a:pt x="0" y="750"/>
                    </a:lnTo>
                    <a:lnTo>
                      <a:pt x="0" y="744"/>
                    </a:lnTo>
                    <a:lnTo>
                      <a:pt x="0" y="744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32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32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44"/>
                    </a:lnTo>
                    <a:lnTo>
                      <a:pt x="0" y="750"/>
                    </a:lnTo>
                    <a:lnTo>
                      <a:pt x="0" y="756"/>
                    </a:lnTo>
                    <a:lnTo>
                      <a:pt x="0" y="762"/>
                    </a:lnTo>
                    <a:lnTo>
                      <a:pt x="0" y="762"/>
                    </a:lnTo>
                    <a:lnTo>
                      <a:pt x="0" y="768"/>
                    </a:lnTo>
                    <a:lnTo>
                      <a:pt x="0" y="768"/>
                    </a:lnTo>
                    <a:lnTo>
                      <a:pt x="0" y="762"/>
                    </a:lnTo>
                    <a:lnTo>
                      <a:pt x="0" y="762"/>
                    </a:lnTo>
                    <a:lnTo>
                      <a:pt x="0" y="762"/>
                    </a:lnTo>
                    <a:lnTo>
                      <a:pt x="0" y="762"/>
                    </a:lnTo>
                    <a:lnTo>
                      <a:pt x="0" y="756"/>
                    </a:lnTo>
                    <a:lnTo>
                      <a:pt x="0" y="750"/>
                    </a:lnTo>
                    <a:lnTo>
                      <a:pt x="0" y="744"/>
                    </a:lnTo>
                    <a:lnTo>
                      <a:pt x="0" y="744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32"/>
                    </a:lnTo>
                    <a:lnTo>
                      <a:pt x="0" y="732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32"/>
                    </a:lnTo>
                    <a:lnTo>
                      <a:pt x="0" y="732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44"/>
                    </a:lnTo>
                    <a:lnTo>
                      <a:pt x="0" y="750"/>
                    </a:lnTo>
                    <a:lnTo>
                      <a:pt x="0" y="756"/>
                    </a:lnTo>
                    <a:lnTo>
                      <a:pt x="0" y="762"/>
                    </a:lnTo>
                    <a:lnTo>
                      <a:pt x="0" y="762"/>
                    </a:lnTo>
                    <a:lnTo>
                      <a:pt x="0" y="768"/>
                    </a:lnTo>
                    <a:lnTo>
                      <a:pt x="0" y="768"/>
                    </a:lnTo>
                    <a:lnTo>
                      <a:pt x="0" y="762"/>
                    </a:lnTo>
                    <a:lnTo>
                      <a:pt x="0" y="762"/>
                    </a:lnTo>
                    <a:lnTo>
                      <a:pt x="0" y="762"/>
                    </a:lnTo>
                    <a:lnTo>
                      <a:pt x="0" y="762"/>
                    </a:lnTo>
                    <a:lnTo>
                      <a:pt x="0" y="756"/>
                    </a:lnTo>
                    <a:lnTo>
                      <a:pt x="0" y="750"/>
                    </a:lnTo>
                    <a:lnTo>
                      <a:pt x="0" y="744"/>
                    </a:lnTo>
                    <a:lnTo>
                      <a:pt x="0" y="744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32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20"/>
                    </a:lnTo>
                    <a:lnTo>
                      <a:pt x="0" y="720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32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44"/>
                    </a:lnTo>
                    <a:lnTo>
                      <a:pt x="0" y="750"/>
                    </a:lnTo>
                    <a:lnTo>
                      <a:pt x="0" y="756"/>
                    </a:lnTo>
                    <a:lnTo>
                      <a:pt x="0" y="762"/>
                    </a:lnTo>
                    <a:lnTo>
                      <a:pt x="0" y="762"/>
                    </a:lnTo>
                    <a:lnTo>
                      <a:pt x="0" y="768"/>
                    </a:lnTo>
                    <a:lnTo>
                      <a:pt x="0" y="768"/>
                    </a:lnTo>
                    <a:lnTo>
                      <a:pt x="0" y="768"/>
                    </a:lnTo>
                    <a:lnTo>
                      <a:pt x="0" y="768"/>
                    </a:lnTo>
                    <a:lnTo>
                      <a:pt x="0" y="762"/>
                    </a:lnTo>
                    <a:lnTo>
                      <a:pt x="0" y="762"/>
                    </a:lnTo>
                    <a:lnTo>
                      <a:pt x="0" y="756"/>
                    </a:lnTo>
                    <a:lnTo>
                      <a:pt x="0" y="750"/>
                    </a:lnTo>
                    <a:lnTo>
                      <a:pt x="0" y="750"/>
                    </a:lnTo>
                    <a:lnTo>
                      <a:pt x="0" y="744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32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32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44"/>
                    </a:lnTo>
                    <a:lnTo>
                      <a:pt x="0" y="750"/>
                    </a:lnTo>
                    <a:lnTo>
                      <a:pt x="0" y="756"/>
                    </a:lnTo>
                    <a:lnTo>
                      <a:pt x="0" y="762"/>
                    </a:lnTo>
                    <a:lnTo>
                      <a:pt x="0" y="762"/>
                    </a:lnTo>
                    <a:lnTo>
                      <a:pt x="0" y="768"/>
                    </a:lnTo>
                    <a:lnTo>
                      <a:pt x="0" y="768"/>
                    </a:lnTo>
                    <a:lnTo>
                      <a:pt x="0" y="768"/>
                    </a:lnTo>
                    <a:lnTo>
                      <a:pt x="0" y="768"/>
                    </a:lnTo>
                    <a:lnTo>
                      <a:pt x="0" y="762"/>
                    </a:lnTo>
                    <a:lnTo>
                      <a:pt x="0" y="762"/>
                    </a:lnTo>
                    <a:lnTo>
                      <a:pt x="0" y="756"/>
                    </a:lnTo>
                    <a:lnTo>
                      <a:pt x="0" y="750"/>
                    </a:lnTo>
                    <a:lnTo>
                      <a:pt x="0" y="744"/>
                    </a:lnTo>
                    <a:lnTo>
                      <a:pt x="0" y="744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32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32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44"/>
                    </a:lnTo>
                    <a:lnTo>
                      <a:pt x="0" y="750"/>
                    </a:lnTo>
                    <a:lnTo>
                      <a:pt x="0" y="756"/>
                    </a:lnTo>
                    <a:lnTo>
                      <a:pt x="0" y="762"/>
                    </a:lnTo>
                    <a:lnTo>
                      <a:pt x="0" y="762"/>
                    </a:lnTo>
                    <a:lnTo>
                      <a:pt x="0" y="768"/>
                    </a:lnTo>
                    <a:lnTo>
                      <a:pt x="0" y="768"/>
                    </a:lnTo>
                    <a:lnTo>
                      <a:pt x="0" y="762"/>
                    </a:lnTo>
                    <a:lnTo>
                      <a:pt x="0" y="762"/>
                    </a:lnTo>
                    <a:lnTo>
                      <a:pt x="0" y="762"/>
                    </a:lnTo>
                    <a:lnTo>
                      <a:pt x="0" y="762"/>
                    </a:lnTo>
                    <a:lnTo>
                      <a:pt x="0" y="756"/>
                    </a:lnTo>
                    <a:lnTo>
                      <a:pt x="0" y="750"/>
                    </a:lnTo>
                    <a:lnTo>
                      <a:pt x="0" y="744"/>
                    </a:lnTo>
                    <a:lnTo>
                      <a:pt x="0" y="744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32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32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44"/>
                    </a:lnTo>
                    <a:lnTo>
                      <a:pt x="0" y="750"/>
                    </a:lnTo>
                    <a:lnTo>
                      <a:pt x="0" y="756"/>
                    </a:lnTo>
                    <a:lnTo>
                      <a:pt x="0" y="762"/>
                    </a:lnTo>
                    <a:lnTo>
                      <a:pt x="0" y="762"/>
                    </a:lnTo>
                    <a:lnTo>
                      <a:pt x="0" y="768"/>
                    </a:lnTo>
                    <a:lnTo>
                      <a:pt x="0" y="768"/>
                    </a:lnTo>
                    <a:lnTo>
                      <a:pt x="0" y="768"/>
                    </a:lnTo>
                    <a:lnTo>
                      <a:pt x="0" y="768"/>
                    </a:lnTo>
                    <a:lnTo>
                      <a:pt x="0" y="762"/>
                    </a:lnTo>
                    <a:lnTo>
                      <a:pt x="0" y="762"/>
                    </a:lnTo>
                    <a:lnTo>
                      <a:pt x="0" y="756"/>
                    </a:lnTo>
                    <a:lnTo>
                      <a:pt x="0" y="750"/>
                    </a:lnTo>
                    <a:lnTo>
                      <a:pt x="0" y="750"/>
                    </a:lnTo>
                    <a:lnTo>
                      <a:pt x="0" y="744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32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32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44"/>
                    </a:lnTo>
                    <a:lnTo>
                      <a:pt x="0" y="750"/>
                    </a:lnTo>
                    <a:lnTo>
                      <a:pt x="0" y="756"/>
                    </a:lnTo>
                    <a:lnTo>
                      <a:pt x="0" y="762"/>
                    </a:lnTo>
                    <a:lnTo>
                      <a:pt x="0" y="768"/>
                    </a:lnTo>
                    <a:lnTo>
                      <a:pt x="0" y="768"/>
                    </a:lnTo>
                    <a:lnTo>
                      <a:pt x="0" y="768"/>
                    </a:lnTo>
                    <a:lnTo>
                      <a:pt x="0" y="768"/>
                    </a:lnTo>
                    <a:lnTo>
                      <a:pt x="0" y="768"/>
                    </a:lnTo>
                    <a:lnTo>
                      <a:pt x="0" y="762"/>
                    </a:lnTo>
                    <a:lnTo>
                      <a:pt x="0" y="762"/>
                    </a:lnTo>
                    <a:lnTo>
                      <a:pt x="0" y="756"/>
                    </a:lnTo>
                    <a:lnTo>
                      <a:pt x="0" y="750"/>
                    </a:lnTo>
                    <a:lnTo>
                      <a:pt x="0" y="744"/>
                    </a:lnTo>
                    <a:lnTo>
                      <a:pt x="0" y="744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32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32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44"/>
                    </a:lnTo>
                    <a:lnTo>
                      <a:pt x="0" y="750"/>
                    </a:lnTo>
                    <a:lnTo>
                      <a:pt x="0" y="756"/>
                    </a:lnTo>
                    <a:lnTo>
                      <a:pt x="0" y="762"/>
                    </a:lnTo>
                    <a:lnTo>
                      <a:pt x="0" y="762"/>
                    </a:lnTo>
                    <a:lnTo>
                      <a:pt x="0" y="768"/>
                    </a:lnTo>
                    <a:lnTo>
                      <a:pt x="0" y="768"/>
                    </a:lnTo>
                    <a:lnTo>
                      <a:pt x="0" y="768"/>
                    </a:lnTo>
                    <a:lnTo>
                      <a:pt x="0" y="768"/>
                    </a:lnTo>
                    <a:lnTo>
                      <a:pt x="0" y="762"/>
                    </a:lnTo>
                    <a:lnTo>
                      <a:pt x="0" y="762"/>
                    </a:lnTo>
                    <a:lnTo>
                      <a:pt x="0" y="756"/>
                    </a:lnTo>
                    <a:lnTo>
                      <a:pt x="0" y="750"/>
                    </a:lnTo>
                    <a:lnTo>
                      <a:pt x="0" y="750"/>
                    </a:lnTo>
                    <a:lnTo>
                      <a:pt x="0" y="744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32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32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44"/>
                    </a:lnTo>
                    <a:lnTo>
                      <a:pt x="0" y="750"/>
                    </a:lnTo>
                    <a:lnTo>
                      <a:pt x="0" y="756"/>
                    </a:lnTo>
                    <a:lnTo>
                      <a:pt x="0" y="762"/>
                    </a:lnTo>
                    <a:lnTo>
                      <a:pt x="0" y="768"/>
                    </a:lnTo>
                    <a:lnTo>
                      <a:pt x="0" y="768"/>
                    </a:lnTo>
                    <a:lnTo>
                      <a:pt x="0" y="768"/>
                    </a:lnTo>
                    <a:lnTo>
                      <a:pt x="0" y="768"/>
                    </a:lnTo>
                    <a:lnTo>
                      <a:pt x="0" y="768"/>
                    </a:lnTo>
                    <a:lnTo>
                      <a:pt x="0" y="762"/>
                    </a:lnTo>
                    <a:lnTo>
                      <a:pt x="0" y="762"/>
                    </a:lnTo>
                    <a:lnTo>
                      <a:pt x="0" y="756"/>
                    </a:lnTo>
                    <a:lnTo>
                      <a:pt x="0" y="750"/>
                    </a:lnTo>
                    <a:lnTo>
                      <a:pt x="0" y="750"/>
                    </a:lnTo>
                    <a:lnTo>
                      <a:pt x="0" y="744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32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32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44"/>
                    </a:lnTo>
                    <a:lnTo>
                      <a:pt x="0" y="750"/>
                    </a:lnTo>
                    <a:lnTo>
                      <a:pt x="0" y="756"/>
                    </a:lnTo>
                    <a:lnTo>
                      <a:pt x="0" y="762"/>
                    </a:lnTo>
                    <a:lnTo>
                      <a:pt x="0" y="762"/>
                    </a:lnTo>
                    <a:lnTo>
                      <a:pt x="0" y="768"/>
                    </a:lnTo>
                    <a:lnTo>
                      <a:pt x="0" y="768"/>
                    </a:lnTo>
                    <a:lnTo>
                      <a:pt x="0" y="768"/>
                    </a:lnTo>
                    <a:lnTo>
                      <a:pt x="0" y="768"/>
                    </a:lnTo>
                    <a:lnTo>
                      <a:pt x="0" y="762"/>
                    </a:lnTo>
                    <a:lnTo>
                      <a:pt x="0" y="762"/>
                    </a:lnTo>
                    <a:lnTo>
                      <a:pt x="0" y="756"/>
                    </a:lnTo>
                    <a:lnTo>
                      <a:pt x="0" y="750"/>
                    </a:lnTo>
                    <a:lnTo>
                      <a:pt x="0" y="744"/>
                    </a:lnTo>
                    <a:lnTo>
                      <a:pt x="0" y="744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32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32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44"/>
                    </a:lnTo>
                    <a:lnTo>
                      <a:pt x="0" y="750"/>
                    </a:lnTo>
                    <a:lnTo>
                      <a:pt x="0" y="756"/>
                    </a:lnTo>
                    <a:lnTo>
                      <a:pt x="0" y="762"/>
                    </a:lnTo>
                    <a:lnTo>
                      <a:pt x="0" y="762"/>
                    </a:lnTo>
                    <a:lnTo>
                      <a:pt x="0" y="768"/>
                    </a:lnTo>
                    <a:lnTo>
                      <a:pt x="0" y="768"/>
                    </a:lnTo>
                    <a:lnTo>
                      <a:pt x="0" y="768"/>
                    </a:lnTo>
                    <a:lnTo>
                      <a:pt x="0" y="768"/>
                    </a:lnTo>
                    <a:lnTo>
                      <a:pt x="0" y="762"/>
                    </a:lnTo>
                    <a:lnTo>
                      <a:pt x="0" y="762"/>
                    </a:lnTo>
                    <a:lnTo>
                      <a:pt x="0" y="756"/>
                    </a:lnTo>
                    <a:lnTo>
                      <a:pt x="0" y="750"/>
                    </a:lnTo>
                    <a:lnTo>
                      <a:pt x="0" y="750"/>
                    </a:lnTo>
                    <a:lnTo>
                      <a:pt x="0" y="744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32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32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44"/>
                    </a:lnTo>
                    <a:lnTo>
                      <a:pt x="0" y="750"/>
                    </a:lnTo>
                    <a:lnTo>
                      <a:pt x="0" y="756"/>
                    </a:lnTo>
                    <a:lnTo>
                      <a:pt x="0" y="762"/>
                    </a:lnTo>
                    <a:lnTo>
                      <a:pt x="0" y="768"/>
                    </a:lnTo>
                    <a:lnTo>
                      <a:pt x="0" y="768"/>
                    </a:lnTo>
                    <a:lnTo>
                      <a:pt x="0" y="768"/>
                    </a:lnTo>
                    <a:lnTo>
                      <a:pt x="0" y="768"/>
                    </a:lnTo>
                    <a:lnTo>
                      <a:pt x="0" y="768"/>
                    </a:lnTo>
                    <a:lnTo>
                      <a:pt x="0" y="762"/>
                    </a:lnTo>
                    <a:lnTo>
                      <a:pt x="0" y="762"/>
                    </a:lnTo>
                    <a:lnTo>
                      <a:pt x="0" y="756"/>
                    </a:lnTo>
                    <a:lnTo>
                      <a:pt x="0" y="750"/>
                    </a:lnTo>
                    <a:lnTo>
                      <a:pt x="0" y="750"/>
                    </a:lnTo>
                    <a:lnTo>
                      <a:pt x="0" y="744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32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32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44"/>
                    </a:lnTo>
                    <a:lnTo>
                      <a:pt x="0" y="750"/>
                    </a:lnTo>
                    <a:lnTo>
                      <a:pt x="0" y="756"/>
                    </a:lnTo>
                    <a:lnTo>
                      <a:pt x="0" y="762"/>
                    </a:lnTo>
                    <a:lnTo>
                      <a:pt x="0" y="762"/>
                    </a:lnTo>
                    <a:lnTo>
                      <a:pt x="0" y="768"/>
                    </a:lnTo>
                    <a:lnTo>
                      <a:pt x="0" y="768"/>
                    </a:lnTo>
                    <a:lnTo>
                      <a:pt x="0" y="768"/>
                    </a:lnTo>
                    <a:lnTo>
                      <a:pt x="0" y="768"/>
                    </a:lnTo>
                    <a:lnTo>
                      <a:pt x="0" y="762"/>
                    </a:lnTo>
                    <a:lnTo>
                      <a:pt x="0" y="762"/>
                    </a:lnTo>
                    <a:lnTo>
                      <a:pt x="0" y="756"/>
                    </a:lnTo>
                    <a:lnTo>
                      <a:pt x="0" y="750"/>
                    </a:lnTo>
                    <a:lnTo>
                      <a:pt x="0" y="750"/>
                    </a:lnTo>
                    <a:lnTo>
                      <a:pt x="0" y="744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32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32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44"/>
                    </a:lnTo>
                    <a:lnTo>
                      <a:pt x="0" y="750"/>
                    </a:lnTo>
                    <a:lnTo>
                      <a:pt x="0" y="756"/>
                    </a:lnTo>
                    <a:lnTo>
                      <a:pt x="0" y="762"/>
                    </a:lnTo>
                    <a:lnTo>
                      <a:pt x="0" y="762"/>
                    </a:lnTo>
                    <a:lnTo>
                      <a:pt x="0" y="768"/>
                    </a:lnTo>
                    <a:lnTo>
                      <a:pt x="0" y="768"/>
                    </a:lnTo>
                    <a:lnTo>
                      <a:pt x="0" y="768"/>
                    </a:lnTo>
                    <a:lnTo>
                      <a:pt x="0" y="768"/>
                    </a:lnTo>
                    <a:lnTo>
                      <a:pt x="0" y="762"/>
                    </a:lnTo>
                    <a:lnTo>
                      <a:pt x="0" y="762"/>
                    </a:lnTo>
                    <a:lnTo>
                      <a:pt x="0" y="756"/>
                    </a:lnTo>
                    <a:lnTo>
                      <a:pt x="0" y="750"/>
                    </a:lnTo>
                    <a:lnTo>
                      <a:pt x="0" y="750"/>
                    </a:lnTo>
                    <a:lnTo>
                      <a:pt x="0" y="744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32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32"/>
                    </a:lnTo>
                    <a:lnTo>
                      <a:pt x="0" y="738"/>
                    </a:lnTo>
                    <a:lnTo>
                      <a:pt x="0" y="744"/>
                    </a:lnTo>
                    <a:lnTo>
                      <a:pt x="0" y="744"/>
                    </a:lnTo>
                    <a:lnTo>
                      <a:pt x="0" y="744"/>
                    </a:lnTo>
                    <a:lnTo>
                      <a:pt x="0" y="750"/>
                    </a:lnTo>
                    <a:lnTo>
                      <a:pt x="0" y="756"/>
                    </a:lnTo>
                    <a:lnTo>
                      <a:pt x="0" y="762"/>
                    </a:lnTo>
                    <a:lnTo>
                      <a:pt x="0" y="768"/>
                    </a:lnTo>
                    <a:lnTo>
                      <a:pt x="0" y="768"/>
                    </a:lnTo>
                    <a:lnTo>
                      <a:pt x="0" y="768"/>
                    </a:lnTo>
                    <a:lnTo>
                      <a:pt x="0" y="768"/>
                    </a:lnTo>
                    <a:lnTo>
                      <a:pt x="0" y="768"/>
                    </a:lnTo>
                    <a:lnTo>
                      <a:pt x="0" y="762"/>
                    </a:lnTo>
                    <a:lnTo>
                      <a:pt x="0" y="762"/>
                    </a:lnTo>
                    <a:lnTo>
                      <a:pt x="0" y="756"/>
                    </a:lnTo>
                    <a:lnTo>
                      <a:pt x="0" y="750"/>
                    </a:lnTo>
                    <a:lnTo>
                      <a:pt x="0" y="750"/>
                    </a:lnTo>
                    <a:lnTo>
                      <a:pt x="0" y="744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32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32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44"/>
                    </a:lnTo>
                    <a:lnTo>
                      <a:pt x="0" y="750"/>
                    </a:lnTo>
                    <a:lnTo>
                      <a:pt x="0" y="756"/>
                    </a:lnTo>
                    <a:lnTo>
                      <a:pt x="0" y="762"/>
                    </a:lnTo>
                    <a:lnTo>
                      <a:pt x="0" y="762"/>
                    </a:lnTo>
                    <a:lnTo>
                      <a:pt x="0" y="768"/>
                    </a:lnTo>
                    <a:lnTo>
                      <a:pt x="0" y="768"/>
                    </a:lnTo>
                    <a:lnTo>
                      <a:pt x="0" y="768"/>
                    </a:lnTo>
                    <a:lnTo>
                      <a:pt x="0" y="768"/>
                    </a:lnTo>
                    <a:lnTo>
                      <a:pt x="0" y="762"/>
                    </a:lnTo>
                    <a:lnTo>
                      <a:pt x="0" y="762"/>
                    </a:lnTo>
                    <a:lnTo>
                      <a:pt x="0" y="756"/>
                    </a:lnTo>
                    <a:lnTo>
                      <a:pt x="0" y="750"/>
                    </a:lnTo>
                    <a:lnTo>
                      <a:pt x="0" y="750"/>
                    </a:lnTo>
                    <a:lnTo>
                      <a:pt x="0" y="744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32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32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44"/>
                    </a:lnTo>
                    <a:lnTo>
                      <a:pt x="0" y="750"/>
                    </a:lnTo>
                    <a:lnTo>
                      <a:pt x="0" y="756"/>
                    </a:lnTo>
                    <a:lnTo>
                      <a:pt x="0" y="762"/>
                    </a:lnTo>
                    <a:lnTo>
                      <a:pt x="0" y="768"/>
                    </a:lnTo>
                    <a:lnTo>
                      <a:pt x="0" y="768"/>
                    </a:lnTo>
                    <a:lnTo>
                      <a:pt x="0" y="768"/>
                    </a:lnTo>
                    <a:lnTo>
                      <a:pt x="0" y="768"/>
                    </a:lnTo>
                    <a:lnTo>
                      <a:pt x="0" y="768"/>
                    </a:lnTo>
                    <a:lnTo>
                      <a:pt x="0" y="762"/>
                    </a:lnTo>
                    <a:lnTo>
                      <a:pt x="0" y="762"/>
                    </a:lnTo>
                    <a:lnTo>
                      <a:pt x="0" y="756"/>
                    </a:lnTo>
                    <a:lnTo>
                      <a:pt x="0" y="750"/>
                    </a:lnTo>
                    <a:lnTo>
                      <a:pt x="0" y="750"/>
                    </a:lnTo>
                    <a:lnTo>
                      <a:pt x="0" y="744"/>
                    </a:lnTo>
                    <a:lnTo>
                      <a:pt x="0" y="744"/>
                    </a:lnTo>
                    <a:lnTo>
                      <a:pt x="0" y="744"/>
                    </a:lnTo>
                    <a:lnTo>
                      <a:pt x="0" y="738"/>
                    </a:lnTo>
                    <a:lnTo>
                      <a:pt x="0" y="732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32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44"/>
                    </a:lnTo>
                    <a:lnTo>
                      <a:pt x="0" y="750"/>
                    </a:lnTo>
                    <a:lnTo>
                      <a:pt x="0" y="756"/>
                    </a:lnTo>
                    <a:lnTo>
                      <a:pt x="0" y="762"/>
                    </a:lnTo>
                    <a:lnTo>
                      <a:pt x="0" y="768"/>
                    </a:lnTo>
                    <a:lnTo>
                      <a:pt x="0" y="768"/>
                    </a:lnTo>
                    <a:lnTo>
                      <a:pt x="0" y="768"/>
                    </a:lnTo>
                    <a:lnTo>
                      <a:pt x="0" y="768"/>
                    </a:lnTo>
                    <a:lnTo>
                      <a:pt x="0" y="768"/>
                    </a:lnTo>
                    <a:lnTo>
                      <a:pt x="0" y="762"/>
                    </a:lnTo>
                    <a:lnTo>
                      <a:pt x="0" y="762"/>
                    </a:lnTo>
                    <a:lnTo>
                      <a:pt x="0" y="756"/>
                    </a:lnTo>
                    <a:lnTo>
                      <a:pt x="0" y="750"/>
                    </a:lnTo>
                    <a:lnTo>
                      <a:pt x="0" y="750"/>
                    </a:lnTo>
                    <a:lnTo>
                      <a:pt x="0" y="744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32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32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44"/>
                    </a:lnTo>
                    <a:lnTo>
                      <a:pt x="0" y="750"/>
                    </a:lnTo>
                    <a:lnTo>
                      <a:pt x="0" y="756"/>
                    </a:lnTo>
                    <a:lnTo>
                      <a:pt x="0" y="762"/>
                    </a:lnTo>
                    <a:lnTo>
                      <a:pt x="0" y="762"/>
                    </a:lnTo>
                    <a:lnTo>
                      <a:pt x="0" y="768"/>
                    </a:lnTo>
                    <a:lnTo>
                      <a:pt x="0" y="768"/>
                    </a:lnTo>
                    <a:lnTo>
                      <a:pt x="0" y="768"/>
                    </a:lnTo>
                    <a:lnTo>
                      <a:pt x="0" y="768"/>
                    </a:lnTo>
                    <a:lnTo>
                      <a:pt x="0" y="762"/>
                    </a:lnTo>
                    <a:lnTo>
                      <a:pt x="0" y="762"/>
                    </a:lnTo>
                    <a:lnTo>
                      <a:pt x="0" y="756"/>
                    </a:lnTo>
                    <a:lnTo>
                      <a:pt x="0" y="750"/>
                    </a:lnTo>
                    <a:lnTo>
                      <a:pt x="0" y="750"/>
                    </a:lnTo>
                    <a:lnTo>
                      <a:pt x="0" y="744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32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32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44"/>
                    </a:lnTo>
                    <a:lnTo>
                      <a:pt x="0" y="750"/>
                    </a:lnTo>
                    <a:lnTo>
                      <a:pt x="0" y="756"/>
                    </a:lnTo>
                    <a:lnTo>
                      <a:pt x="0" y="762"/>
                    </a:lnTo>
                    <a:lnTo>
                      <a:pt x="0" y="768"/>
                    </a:lnTo>
                    <a:lnTo>
                      <a:pt x="0" y="768"/>
                    </a:lnTo>
                    <a:lnTo>
                      <a:pt x="0" y="768"/>
                    </a:lnTo>
                    <a:lnTo>
                      <a:pt x="0" y="768"/>
                    </a:lnTo>
                    <a:lnTo>
                      <a:pt x="0" y="768"/>
                    </a:lnTo>
                    <a:lnTo>
                      <a:pt x="0" y="762"/>
                    </a:lnTo>
                    <a:lnTo>
                      <a:pt x="0" y="762"/>
                    </a:lnTo>
                    <a:lnTo>
                      <a:pt x="0" y="756"/>
                    </a:lnTo>
                    <a:lnTo>
                      <a:pt x="0" y="750"/>
                    </a:lnTo>
                    <a:lnTo>
                      <a:pt x="0" y="750"/>
                    </a:lnTo>
                    <a:lnTo>
                      <a:pt x="0" y="744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32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32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44"/>
                    </a:lnTo>
                    <a:lnTo>
                      <a:pt x="0" y="750"/>
                    </a:lnTo>
                    <a:lnTo>
                      <a:pt x="0" y="756"/>
                    </a:lnTo>
                    <a:lnTo>
                      <a:pt x="0" y="762"/>
                    </a:lnTo>
                    <a:lnTo>
                      <a:pt x="0" y="768"/>
                    </a:lnTo>
                    <a:lnTo>
                      <a:pt x="0" y="768"/>
                    </a:lnTo>
                    <a:lnTo>
                      <a:pt x="0" y="768"/>
                    </a:lnTo>
                    <a:lnTo>
                      <a:pt x="0" y="768"/>
                    </a:lnTo>
                    <a:lnTo>
                      <a:pt x="0" y="768"/>
                    </a:lnTo>
                    <a:lnTo>
                      <a:pt x="0" y="762"/>
                    </a:lnTo>
                    <a:lnTo>
                      <a:pt x="0" y="762"/>
                    </a:lnTo>
                    <a:lnTo>
                      <a:pt x="0" y="756"/>
                    </a:lnTo>
                    <a:lnTo>
                      <a:pt x="0" y="750"/>
                    </a:lnTo>
                    <a:lnTo>
                      <a:pt x="0" y="750"/>
                    </a:lnTo>
                    <a:lnTo>
                      <a:pt x="0" y="744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32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32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44"/>
                    </a:lnTo>
                    <a:lnTo>
                      <a:pt x="0" y="750"/>
                    </a:lnTo>
                    <a:lnTo>
                      <a:pt x="0" y="756"/>
                    </a:lnTo>
                    <a:lnTo>
                      <a:pt x="0" y="762"/>
                    </a:lnTo>
                    <a:lnTo>
                      <a:pt x="0" y="762"/>
                    </a:lnTo>
                    <a:lnTo>
                      <a:pt x="0" y="768"/>
                    </a:lnTo>
                    <a:lnTo>
                      <a:pt x="0" y="768"/>
                    </a:lnTo>
                    <a:lnTo>
                      <a:pt x="0" y="774"/>
                    </a:lnTo>
                    <a:lnTo>
                      <a:pt x="0" y="774"/>
                    </a:lnTo>
                    <a:lnTo>
                      <a:pt x="0" y="780"/>
                    </a:lnTo>
                    <a:lnTo>
                      <a:pt x="0" y="780"/>
                    </a:lnTo>
                    <a:lnTo>
                      <a:pt x="0" y="786"/>
                    </a:lnTo>
                    <a:lnTo>
                      <a:pt x="0" y="786"/>
                    </a:lnTo>
                    <a:lnTo>
                      <a:pt x="0" y="786"/>
                    </a:lnTo>
                    <a:lnTo>
                      <a:pt x="0" y="786"/>
                    </a:lnTo>
                    <a:lnTo>
                      <a:pt x="0" y="786"/>
                    </a:lnTo>
                    <a:lnTo>
                      <a:pt x="0" y="792"/>
                    </a:lnTo>
                    <a:lnTo>
                      <a:pt x="0" y="792"/>
                    </a:lnTo>
                    <a:lnTo>
                      <a:pt x="0" y="792"/>
                    </a:lnTo>
                    <a:lnTo>
                      <a:pt x="0" y="786"/>
                    </a:lnTo>
                    <a:lnTo>
                      <a:pt x="0" y="786"/>
                    </a:lnTo>
                    <a:lnTo>
                      <a:pt x="0" y="786"/>
                    </a:lnTo>
                    <a:lnTo>
                      <a:pt x="0" y="786"/>
                    </a:lnTo>
                    <a:lnTo>
                      <a:pt x="0" y="780"/>
                    </a:lnTo>
                    <a:lnTo>
                      <a:pt x="0" y="780"/>
                    </a:lnTo>
                    <a:lnTo>
                      <a:pt x="0" y="774"/>
                    </a:lnTo>
                    <a:lnTo>
                      <a:pt x="0" y="774"/>
                    </a:lnTo>
                    <a:lnTo>
                      <a:pt x="0" y="774"/>
                    </a:lnTo>
                    <a:lnTo>
                      <a:pt x="0" y="786"/>
                    </a:lnTo>
                    <a:lnTo>
                      <a:pt x="0" y="792"/>
                    </a:lnTo>
                    <a:lnTo>
                      <a:pt x="0" y="798"/>
                    </a:lnTo>
                    <a:lnTo>
                      <a:pt x="0" y="804"/>
                    </a:lnTo>
                    <a:lnTo>
                      <a:pt x="0" y="804"/>
                    </a:lnTo>
                    <a:lnTo>
                      <a:pt x="0" y="810"/>
                    </a:lnTo>
                    <a:lnTo>
                      <a:pt x="0" y="810"/>
                    </a:lnTo>
                    <a:lnTo>
                      <a:pt x="0" y="804"/>
                    </a:lnTo>
                    <a:lnTo>
                      <a:pt x="0" y="798"/>
                    </a:lnTo>
                    <a:lnTo>
                      <a:pt x="0" y="786"/>
                    </a:lnTo>
                    <a:lnTo>
                      <a:pt x="0" y="774"/>
                    </a:lnTo>
                    <a:lnTo>
                      <a:pt x="0" y="768"/>
                    </a:lnTo>
                    <a:lnTo>
                      <a:pt x="0" y="756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32"/>
                    </a:lnTo>
                    <a:lnTo>
                      <a:pt x="0" y="732"/>
                    </a:lnTo>
                    <a:lnTo>
                      <a:pt x="0" y="732"/>
                    </a:lnTo>
                    <a:lnTo>
                      <a:pt x="0" y="726"/>
                    </a:lnTo>
                    <a:lnTo>
                      <a:pt x="0" y="720"/>
                    </a:lnTo>
                    <a:lnTo>
                      <a:pt x="0" y="720"/>
                    </a:lnTo>
                    <a:lnTo>
                      <a:pt x="0" y="714"/>
                    </a:lnTo>
                    <a:lnTo>
                      <a:pt x="0" y="708"/>
                    </a:lnTo>
                    <a:lnTo>
                      <a:pt x="0" y="708"/>
                    </a:lnTo>
                    <a:lnTo>
                      <a:pt x="0" y="708"/>
                    </a:lnTo>
                    <a:lnTo>
                      <a:pt x="0" y="708"/>
                    </a:lnTo>
                    <a:lnTo>
                      <a:pt x="0" y="702"/>
                    </a:lnTo>
                    <a:lnTo>
                      <a:pt x="0" y="696"/>
                    </a:lnTo>
                    <a:lnTo>
                      <a:pt x="0" y="690"/>
                    </a:lnTo>
                    <a:lnTo>
                      <a:pt x="0" y="684"/>
                    </a:lnTo>
                    <a:lnTo>
                      <a:pt x="0" y="678"/>
                    </a:lnTo>
                    <a:lnTo>
                      <a:pt x="0" y="672"/>
                    </a:lnTo>
                    <a:lnTo>
                      <a:pt x="0" y="666"/>
                    </a:lnTo>
                    <a:lnTo>
                      <a:pt x="0" y="648"/>
                    </a:lnTo>
                    <a:lnTo>
                      <a:pt x="0" y="624"/>
                    </a:lnTo>
                    <a:lnTo>
                      <a:pt x="0" y="594"/>
                    </a:lnTo>
                    <a:lnTo>
                      <a:pt x="0" y="558"/>
                    </a:lnTo>
                    <a:lnTo>
                      <a:pt x="0" y="516"/>
                    </a:lnTo>
                    <a:lnTo>
                      <a:pt x="0" y="474"/>
                    </a:lnTo>
                    <a:lnTo>
                      <a:pt x="0" y="426"/>
                    </a:lnTo>
                    <a:lnTo>
                      <a:pt x="0" y="378"/>
                    </a:lnTo>
                    <a:lnTo>
                      <a:pt x="0" y="330"/>
                    </a:lnTo>
                    <a:lnTo>
                      <a:pt x="0" y="276"/>
                    </a:lnTo>
                    <a:lnTo>
                      <a:pt x="0" y="222"/>
                    </a:lnTo>
                    <a:lnTo>
                      <a:pt x="0" y="168"/>
                    </a:lnTo>
                    <a:lnTo>
                      <a:pt x="0" y="108"/>
                    </a:lnTo>
                    <a:lnTo>
                      <a:pt x="0" y="48"/>
                    </a:lnTo>
                    <a:lnTo>
                      <a:pt x="0" y="12"/>
                    </a:lnTo>
                    <a:lnTo>
                      <a:pt x="0" y="6"/>
                    </a:lnTo>
                    <a:lnTo>
                      <a:pt x="0" y="36"/>
                    </a:lnTo>
                    <a:lnTo>
                      <a:pt x="0" y="102"/>
                    </a:lnTo>
                    <a:lnTo>
                      <a:pt x="0" y="186"/>
                    </a:lnTo>
                    <a:lnTo>
                      <a:pt x="0" y="264"/>
                    </a:lnTo>
                    <a:lnTo>
                      <a:pt x="0" y="342"/>
                    </a:lnTo>
                    <a:lnTo>
                      <a:pt x="0" y="414"/>
                    </a:lnTo>
                    <a:lnTo>
                      <a:pt x="0" y="480"/>
                    </a:lnTo>
                    <a:lnTo>
                      <a:pt x="0" y="540"/>
                    </a:lnTo>
                    <a:lnTo>
                      <a:pt x="0" y="600"/>
                    </a:lnTo>
                    <a:lnTo>
                      <a:pt x="0" y="654"/>
                    </a:lnTo>
                    <a:lnTo>
                      <a:pt x="0" y="702"/>
                    </a:lnTo>
                    <a:lnTo>
                      <a:pt x="0" y="750"/>
                    </a:lnTo>
                    <a:lnTo>
                      <a:pt x="0" y="792"/>
                    </a:lnTo>
                    <a:lnTo>
                      <a:pt x="0" y="822"/>
                    </a:lnTo>
                    <a:lnTo>
                      <a:pt x="0" y="840"/>
                    </a:lnTo>
                    <a:lnTo>
                      <a:pt x="0" y="852"/>
                    </a:lnTo>
                    <a:lnTo>
                      <a:pt x="0" y="852"/>
                    </a:lnTo>
                    <a:lnTo>
                      <a:pt x="0" y="852"/>
                    </a:lnTo>
                    <a:lnTo>
                      <a:pt x="0" y="852"/>
                    </a:lnTo>
                    <a:lnTo>
                      <a:pt x="0" y="852"/>
                    </a:lnTo>
                    <a:lnTo>
                      <a:pt x="0" y="846"/>
                    </a:lnTo>
                    <a:lnTo>
                      <a:pt x="0" y="846"/>
                    </a:lnTo>
                    <a:lnTo>
                      <a:pt x="0" y="840"/>
                    </a:lnTo>
                    <a:lnTo>
                      <a:pt x="0" y="834"/>
                    </a:lnTo>
                    <a:lnTo>
                      <a:pt x="0" y="828"/>
                    </a:lnTo>
                    <a:lnTo>
                      <a:pt x="0" y="822"/>
                    </a:lnTo>
                    <a:lnTo>
                      <a:pt x="0" y="816"/>
                    </a:lnTo>
                    <a:lnTo>
                      <a:pt x="0" y="810"/>
                    </a:lnTo>
                    <a:lnTo>
                      <a:pt x="0" y="804"/>
                    </a:lnTo>
                    <a:lnTo>
                      <a:pt x="0" y="798"/>
                    </a:lnTo>
                    <a:lnTo>
                      <a:pt x="0" y="798"/>
                    </a:lnTo>
                    <a:lnTo>
                      <a:pt x="0" y="798"/>
                    </a:lnTo>
                    <a:lnTo>
                      <a:pt x="0" y="804"/>
                    </a:lnTo>
                    <a:lnTo>
                      <a:pt x="0" y="810"/>
                    </a:lnTo>
                    <a:lnTo>
                      <a:pt x="0" y="816"/>
                    </a:lnTo>
                    <a:lnTo>
                      <a:pt x="0" y="822"/>
                    </a:lnTo>
                    <a:lnTo>
                      <a:pt x="0" y="828"/>
                    </a:lnTo>
                    <a:lnTo>
                      <a:pt x="0" y="834"/>
                    </a:lnTo>
                    <a:lnTo>
                      <a:pt x="0" y="840"/>
                    </a:lnTo>
                    <a:lnTo>
                      <a:pt x="0" y="840"/>
                    </a:lnTo>
                    <a:lnTo>
                      <a:pt x="0" y="846"/>
                    </a:lnTo>
                    <a:lnTo>
                      <a:pt x="0" y="846"/>
                    </a:lnTo>
                    <a:lnTo>
                      <a:pt x="0" y="852"/>
                    </a:lnTo>
                    <a:lnTo>
                      <a:pt x="0" y="852"/>
                    </a:lnTo>
                    <a:lnTo>
                      <a:pt x="0" y="852"/>
                    </a:lnTo>
                    <a:lnTo>
                      <a:pt x="0" y="852"/>
                    </a:lnTo>
                    <a:lnTo>
                      <a:pt x="0" y="840"/>
                    </a:lnTo>
                    <a:lnTo>
                      <a:pt x="0" y="822"/>
                    </a:lnTo>
                    <a:lnTo>
                      <a:pt x="0" y="792"/>
                    </a:lnTo>
                    <a:lnTo>
                      <a:pt x="0" y="750"/>
                    </a:lnTo>
                    <a:lnTo>
                      <a:pt x="0" y="702"/>
                    </a:lnTo>
                    <a:lnTo>
                      <a:pt x="0" y="654"/>
                    </a:lnTo>
                    <a:lnTo>
                      <a:pt x="0" y="600"/>
                    </a:lnTo>
                    <a:lnTo>
                      <a:pt x="0" y="540"/>
                    </a:lnTo>
                    <a:lnTo>
                      <a:pt x="0" y="474"/>
                    </a:lnTo>
                    <a:lnTo>
                      <a:pt x="0" y="408"/>
                    </a:lnTo>
                    <a:lnTo>
                      <a:pt x="0" y="336"/>
                    </a:lnTo>
                    <a:lnTo>
                      <a:pt x="0" y="264"/>
                    </a:lnTo>
                    <a:lnTo>
                      <a:pt x="0" y="180"/>
                    </a:lnTo>
                    <a:lnTo>
                      <a:pt x="0" y="96"/>
                    </a:lnTo>
                    <a:lnTo>
                      <a:pt x="0" y="3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48"/>
                    </a:lnTo>
                    <a:lnTo>
                      <a:pt x="0" y="108"/>
                    </a:lnTo>
                    <a:lnTo>
                      <a:pt x="0" y="162"/>
                    </a:lnTo>
                    <a:lnTo>
                      <a:pt x="0" y="222"/>
                    </a:lnTo>
                    <a:lnTo>
                      <a:pt x="0" y="276"/>
                    </a:lnTo>
                    <a:lnTo>
                      <a:pt x="0" y="324"/>
                    </a:lnTo>
                    <a:lnTo>
                      <a:pt x="0" y="372"/>
                    </a:lnTo>
                    <a:lnTo>
                      <a:pt x="0" y="420"/>
                    </a:lnTo>
                    <a:lnTo>
                      <a:pt x="0" y="468"/>
                    </a:lnTo>
                    <a:lnTo>
                      <a:pt x="0" y="510"/>
                    </a:lnTo>
                    <a:lnTo>
                      <a:pt x="0" y="552"/>
                    </a:lnTo>
                    <a:lnTo>
                      <a:pt x="0" y="594"/>
                    </a:lnTo>
                    <a:lnTo>
                      <a:pt x="0" y="624"/>
                    </a:lnTo>
                    <a:lnTo>
                      <a:pt x="0" y="648"/>
                    </a:lnTo>
                    <a:lnTo>
                      <a:pt x="0" y="660"/>
                    </a:lnTo>
                    <a:lnTo>
                      <a:pt x="0" y="672"/>
                    </a:lnTo>
                    <a:lnTo>
                      <a:pt x="0" y="678"/>
                    </a:lnTo>
                    <a:lnTo>
                      <a:pt x="0" y="684"/>
                    </a:lnTo>
                    <a:lnTo>
                      <a:pt x="0" y="690"/>
                    </a:lnTo>
                    <a:lnTo>
                      <a:pt x="0" y="696"/>
                    </a:lnTo>
                    <a:lnTo>
                      <a:pt x="0" y="702"/>
                    </a:lnTo>
                    <a:lnTo>
                      <a:pt x="0" y="702"/>
                    </a:lnTo>
                    <a:lnTo>
                      <a:pt x="0" y="702"/>
                    </a:lnTo>
                    <a:lnTo>
                      <a:pt x="0" y="702"/>
                    </a:lnTo>
                    <a:lnTo>
                      <a:pt x="0" y="708"/>
                    </a:lnTo>
                    <a:lnTo>
                      <a:pt x="0" y="714"/>
                    </a:lnTo>
                    <a:lnTo>
                      <a:pt x="0" y="720"/>
                    </a:lnTo>
                    <a:lnTo>
                      <a:pt x="0" y="720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32"/>
                    </a:lnTo>
                    <a:lnTo>
                      <a:pt x="0" y="732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56"/>
                    </a:lnTo>
                    <a:lnTo>
                      <a:pt x="0" y="768"/>
                    </a:lnTo>
                    <a:lnTo>
                      <a:pt x="0" y="774"/>
                    </a:lnTo>
                    <a:lnTo>
                      <a:pt x="0" y="786"/>
                    </a:lnTo>
                    <a:lnTo>
                      <a:pt x="0" y="798"/>
                    </a:lnTo>
                    <a:lnTo>
                      <a:pt x="0" y="804"/>
                    </a:lnTo>
                    <a:lnTo>
                      <a:pt x="0" y="810"/>
                    </a:lnTo>
                    <a:lnTo>
                      <a:pt x="0" y="810"/>
                    </a:lnTo>
                    <a:lnTo>
                      <a:pt x="0" y="804"/>
                    </a:lnTo>
                    <a:lnTo>
                      <a:pt x="0" y="804"/>
                    </a:lnTo>
                    <a:lnTo>
                      <a:pt x="0" y="798"/>
                    </a:lnTo>
                    <a:lnTo>
                      <a:pt x="0" y="792"/>
                    </a:lnTo>
                    <a:lnTo>
                      <a:pt x="0" y="786"/>
                    </a:lnTo>
                    <a:lnTo>
                      <a:pt x="0" y="780"/>
                    </a:lnTo>
                    <a:lnTo>
                      <a:pt x="0" y="780"/>
                    </a:lnTo>
                    <a:lnTo>
                      <a:pt x="0" y="780"/>
                    </a:lnTo>
                    <a:lnTo>
                      <a:pt x="0" y="780"/>
                    </a:lnTo>
                    <a:lnTo>
                      <a:pt x="0" y="786"/>
                    </a:lnTo>
                    <a:lnTo>
                      <a:pt x="0" y="786"/>
                    </a:lnTo>
                    <a:lnTo>
                      <a:pt x="0" y="786"/>
                    </a:lnTo>
                    <a:lnTo>
                      <a:pt x="0" y="786"/>
                    </a:lnTo>
                    <a:lnTo>
                      <a:pt x="0" y="792"/>
                    </a:lnTo>
                    <a:lnTo>
                      <a:pt x="0" y="792"/>
                    </a:lnTo>
                    <a:lnTo>
                      <a:pt x="0" y="792"/>
                    </a:lnTo>
                    <a:lnTo>
                      <a:pt x="0" y="792"/>
                    </a:lnTo>
                    <a:lnTo>
                      <a:pt x="0" y="792"/>
                    </a:lnTo>
                    <a:lnTo>
                      <a:pt x="0" y="786"/>
                    </a:lnTo>
                    <a:lnTo>
                      <a:pt x="0" y="786"/>
                    </a:lnTo>
                    <a:lnTo>
                      <a:pt x="0" y="786"/>
                    </a:lnTo>
                    <a:lnTo>
                      <a:pt x="0" y="786"/>
                    </a:lnTo>
                    <a:lnTo>
                      <a:pt x="0" y="786"/>
                    </a:lnTo>
                    <a:lnTo>
                      <a:pt x="0" y="780"/>
                    </a:lnTo>
                    <a:lnTo>
                      <a:pt x="0" y="780"/>
                    </a:lnTo>
                    <a:lnTo>
                      <a:pt x="0" y="780"/>
                    </a:lnTo>
                    <a:lnTo>
                      <a:pt x="0" y="774"/>
                    </a:lnTo>
                    <a:lnTo>
                      <a:pt x="0" y="768"/>
                    </a:lnTo>
                    <a:lnTo>
                      <a:pt x="0" y="768"/>
                    </a:lnTo>
                    <a:lnTo>
                      <a:pt x="0" y="762"/>
                    </a:lnTo>
                    <a:lnTo>
                      <a:pt x="0" y="762"/>
                    </a:lnTo>
                    <a:lnTo>
                      <a:pt x="0" y="756"/>
                    </a:lnTo>
                    <a:lnTo>
                      <a:pt x="0" y="756"/>
                    </a:lnTo>
                    <a:lnTo>
                      <a:pt x="0" y="750"/>
                    </a:lnTo>
                    <a:lnTo>
                      <a:pt x="0" y="750"/>
                    </a:lnTo>
                    <a:lnTo>
                      <a:pt x="0" y="744"/>
                    </a:lnTo>
                    <a:lnTo>
                      <a:pt x="0" y="744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44"/>
                    </a:lnTo>
                    <a:lnTo>
                      <a:pt x="0" y="744"/>
                    </a:lnTo>
                    <a:lnTo>
                      <a:pt x="0" y="750"/>
                    </a:lnTo>
                    <a:lnTo>
                      <a:pt x="0" y="756"/>
                    </a:lnTo>
                    <a:lnTo>
                      <a:pt x="0" y="762"/>
                    </a:lnTo>
                    <a:lnTo>
                      <a:pt x="0" y="762"/>
                    </a:lnTo>
                    <a:lnTo>
                      <a:pt x="0" y="768"/>
                    </a:lnTo>
                    <a:lnTo>
                      <a:pt x="0" y="774"/>
                    </a:lnTo>
                    <a:lnTo>
                      <a:pt x="0" y="774"/>
                    </a:lnTo>
                    <a:lnTo>
                      <a:pt x="0" y="774"/>
                    </a:lnTo>
                    <a:lnTo>
                      <a:pt x="0" y="804"/>
                    </a:lnTo>
                    <a:lnTo>
                      <a:pt x="0" y="804"/>
                    </a:lnTo>
                    <a:lnTo>
                      <a:pt x="0" y="804"/>
                    </a:lnTo>
                    <a:lnTo>
                      <a:pt x="0" y="798"/>
                    </a:lnTo>
                    <a:lnTo>
                      <a:pt x="0" y="798"/>
                    </a:lnTo>
                    <a:lnTo>
                      <a:pt x="0" y="762"/>
                    </a:lnTo>
                    <a:lnTo>
                      <a:pt x="0" y="762"/>
                    </a:lnTo>
                    <a:lnTo>
                      <a:pt x="0" y="762"/>
                    </a:lnTo>
                    <a:lnTo>
                      <a:pt x="0" y="756"/>
                    </a:lnTo>
                    <a:lnTo>
                      <a:pt x="0" y="750"/>
                    </a:lnTo>
                    <a:lnTo>
                      <a:pt x="0" y="750"/>
                    </a:lnTo>
                    <a:lnTo>
                      <a:pt x="0" y="744"/>
                    </a:lnTo>
                    <a:lnTo>
                      <a:pt x="0" y="738"/>
                    </a:lnTo>
                    <a:lnTo>
                      <a:pt x="0" y="732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20"/>
                    </a:lnTo>
                    <a:lnTo>
                      <a:pt x="0" y="714"/>
                    </a:lnTo>
                    <a:lnTo>
                      <a:pt x="0" y="708"/>
                    </a:lnTo>
                    <a:lnTo>
                      <a:pt x="0" y="702"/>
                    </a:lnTo>
                    <a:lnTo>
                      <a:pt x="0" y="696"/>
                    </a:lnTo>
                    <a:lnTo>
                      <a:pt x="0" y="696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6"/>
                    </a:lnTo>
                    <a:lnTo>
                      <a:pt x="0" y="696"/>
                    </a:lnTo>
                    <a:lnTo>
                      <a:pt x="0" y="702"/>
                    </a:lnTo>
                    <a:lnTo>
                      <a:pt x="0" y="708"/>
                    </a:lnTo>
                    <a:lnTo>
                      <a:pt x="0" y="708"/>
                    </a:lnTo>
                    <a:lnTo>
                      <a:pt x="0" y="714"/>
                    </a:lnTo>
                    <a:lnTo>
                      <a:pt x="0" y="720"/>
                    </a:lnTo>
                    <a:lnTo>
                      <a:pt x="0" y="720"/>
                    </a:lnTo>
                    <a:lnTo>
                      <a:pt x="0" y="720"/>
                    </a:lnTo>
                    <a:lnTo>
                      <a:pt x="0" y="756"/>
                    </a:lnTo>
                    <a:lnTo>
                      <a:pt x="0" y="756"/>
                    </a:lnTo>
                    <a:lnTo>
                      <a:pt x="0" y="756"/>
                    </a:lnTo>
                    <a:lnTo>
                      <a:pt x="0" y="756"/>
                    </a:lnTo>
                    <a:lnTo>
                      <a:pt x="0" y="756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32"/>
                    </a:lnTo>
                    <a:lnTo>
                      <a:pt x="0" y="732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20"/>
                    </a:lnTo>
                    <a:lnTo>
                      <a:pt x="0" y="720"/>
                    </a:lnTo>
                    <a:lnTo>
                      <a:pt x="0" y="714"/>
                    </a:lnTo>
                    <a:lnTo>
                      <a:pt x="0" y="714"/>
                    </a:lnTo>
                    <a:lnTo>
                      <a:pt x="0" y="714"/>
                    </a:lnTo>
                    <a:lnTo>
                      <a:pt x="0" y="708"/>
                    </a:lnTo>
                    <a:lnTo>
                      <a:pt x="0" y="702"/>
                    </a:lnTo>
                    <a:lnTo>
                      <a:pt x="0" y="696"/>
                    </a:lnTo>
                    <a:lnTo>
                      <a:pt x="0" y="696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6"/>
                    </a:lnTo>
                    <a:lnTo>
                      <a:pt x="0" y="696"/>
                    </a:lnTo>
                    <a:lnTo>
                      <a:pt x="0" y="702"/>
                    </a:lnTo>
                    <a:lnTo>
                      <a:pt x="0" y="708"/>
                    </a:lnTo>
                    <a:lnTo>
                      <a:pt x="0" y="714"/>
                    </a:lnTo>
                    <a:lnTo>
                      <a:pt x="0" y="714"/>
                    </a:lnTo>
                    <a:lnTo>
                      <a:pt x="0" y="720"/>
                    </a:lnTo>
                    <a:lnTo>
                      <a:pt x="0" y="720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56"/>
                    </a:lnTo>
                    <a:lnTo>
                      <a:pt x="0" y="756"/>
                    </a:lnTo>
                    <a:lnTo>
                      <a:pt x="0" y="756"/>
                    </a:lnTo>
                    <a:lnTo>
                      <a:pt x="0" y="756"/>
                    </a:lnTo>
                    <a:lnTo>
                      <a:pt x="0" y="756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32"/>
                    </a:lnTo>
                    <a:lnTo>
                      <a:pt x="0" y="732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20"/>
                    </a:lnTo>
                    <a:lnTo>
                      <a:pt x="0" y="714"/>
                    </a:lnTo>
                    <a:lnTo>
                      <a:pt x="0" y="714"/>
                    </a:lnTo>
                    <a:lnTo>
                      <a:pt x="0" y="714"/>
                    </a:lnTo>
                    <a:lnTo>
                      <a:pt x="0" y="714"/>
                    </a:lnTo>
                    <a:lnTo>
                      <a:pt x="0" y="708"/>
                    </a:lnTo>
                    <a:lnTo>
                      <a:pt x="0" y="702"/>
                    </a:lnTo>
                    <a:lnTo>
                      <a:pt x="0" y="696"/>
                    </a:lnTo>
                    <a:lnTo>
                      <a:pt x="0" y="696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6"/>
                    </a:lnTo>
                    <a:lnTo>
                      <a:pt x="0" y="702"/>
                    </a:lnTo>
                    <a:lnTo>
                      <a:pt x="0" y="708"/>
                    </a:lnTo>
                    <a:lnTo>
                      <a:pt x="0" y="708"/>
                    </a:lnTo>
                    <a:lnTo>
                      <a:pt x="0" y="708"/>
                    </a:lnTo>
                    <a:lnTo>
                      <a:pt x="0" y="714"/>
                    </a:lnTo>
                    <a:lnTo>
                      <a:pt x="0" y="720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56"/>
                    </a:lnTo>
                    <a:lnTo>
                      <a:pt x="0" y="756"/>
                    </a:lnTo>
                    <a:lnTo>
                      <a:pt x="0" y="756"/>
                    </a:lnTo>
                    <a:lnTo>
                      <a:pt x="0" y="756"/>
                    </a:lnTo>
                    <a:lnTo>
                      <a:pt x="0" y="756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32"/>
                    </a:lnTo>
                    <a:lnTo>
                      <a:pt x="0" y="732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20"/>
                    </a:lnTo>
                    <a:lnTo>
                      <a:pt x="0" y="714"/>
                    </a:lnTo>
                    <a:lnTo>
                      <a:pt x="0" y="714"/>
                    </a:lnTo>
                    <a:lnTo>
                      <a:pt x="0" y="714"/>
                    </a:lnTo>
                    <a:lnTo>
                      <a:pt x="0" y="714"/>
                    </a:lnTo>
                    <a:lnTo>
                      <a:pt x="0" y="708"/>
                    </a:lnTo>
                    <a:lnTo>
                      <a:pt x="0" y="702"/>
                    </a:lnTo>
                    <a:lnTo>
                      <a:pt x="0" y="696"/>
                    </a:lnTo>
                    <a:lnTo>
                      <a:pt x="0" y="696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6"/>
                    </a:lnTo>
                    <a:lnTo>
                      <a:pt x="0" y="696"/>
                    </a:lnTo>
                    <a:lnTo>
                      <a:pt x="0" y="702"/>
                    </a:lnTo>
                    <a:lnTo>
                      <a:pt x="0" y="708"/>
                    </a:lnTo>
                    <a:lnTo>
                      <a:pt x="0" y="714"/>
                    </a:lnTo>
                    <a:lnTo>
                      <a:pt x="0" y="714"/>
                    </a:lnTo>
                    <a:lnTo>
                      <a:pt x="0" y="714"/>
                    </a:lnTo>
                    <a:lnTo>
                      <a:pt x="0" y="720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56"/>
                    </a:lnTo>
                    <a:lnTo>
                      <a:pt x="0" y="756"/>
                    </a:lnTo>
                    <a:lnTo>
                      <a:pt x="0" y="756"/>
                    </a:lnTo>
                    <a:lnTo>
                      <a:pt x="0" y="756"/>
                    </a:lnTo>
                    <a:lnTo>
                      <a:pt x="0" y="756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32"/>
                    </a:lnTo>
                    <a:lnTo>
                      <a:pt x="0" y="732"/>
                    </a:lnTo>
                    <a:lnTo>
                      <a:pt x="0" y="726"/>
                    </a:lnTo>
                    <a:lnTo>
                      <a:pt x="0" y="720"/>
                    </a:lnTo>
                    <a:lnTo>
                      <a:pt x="0" y="720"/>
                    </a:lnTo>
                    <a:lnTo>
                      <a:pt x="0" y="714"/>
                    </a:lnTo>
                    <a:lnTo>
                      <a:pt x="0" y="714"/>
                    </a:lnTo>
                    <a:lnTo>
                      <a:pt x="0" y="714"/>
                    </a:lnTo>
                    <a:lnTo>
                      <a:pt x="0" y="708"/>
                    </a:lnTo>
                    <a:lnTo>
                      <a:pt x="0" y="702"/>
                    </a:lnTo>
                    <a:lnTo>
                      <a:pt x="0" y="696"/>
                    </a:lnTo>
                    <a:lnTo>
                      <a:pt x="0" y="696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6"/>
                    </a:lnTo>
                    <a:lnTo>
                      <a:pt x="0" y="696"/>
                    </a:lnTo>
                    <a:lnTo>
                      <a:pt x="0" y="702"/>
                    </a:lnTo>
                    <a:lnTo>
                      <a:pt x="0" y="708"/>
                    </a:lnTo>
                    <a:lnTo>
                      <a:pt x="0" y="714"/>
                    </a:lnTo>
                    <a:lnTo>
                      <a:pt x="0" y="714"/>
                    </a:lnTo>
                    <a:lnTo>
                      <a:pt x="0" y="714"/>
                    </a:lnTo>
                    <a:lnTo>
                      <a:pt x="0" y="720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56"/>
                    </a:lnTo>
                    <a:lnTo>
                      <a:pt x="0" y="756"/>
                    </a:lnTo>
                    <a:lnTo>
                      <a:pt x="0" y="756"/>
                    </a:lnTo>
                    <a:lnTo>
                      <a:pt x="0" y="756"/>
                    </a:lnTo>
                    <a:lnTo>
                      <a:pt x="0" y="756"/>
                    </a:lnTo>
                    <a:lnTo>
                      <a:pt x="0" y="732"/>
                    </a:lnTo>
                    <a:lnTo>
                      <a:pt x="0" y="732"/>
                    </a:lnTo>
                    <a:lnTo>
                      <a:pt x="0" y="732"/>
                    </a:lnTo>
                    <a:lnTo>
                      <a:pt x="0" y="732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20"/>
                    </a:lnTo>
                    <a:lnTo>
                      <a:pt x="0" y="714"/>
                    </a:lnTo>
                    <a:lnTo>
                      <a:pt x="0" y="714"/>
                    </a:lnTo>
                    <a:lnTo>
                      <a:pt x="0" y="708"/>
                    </a:lnTo>
                    <a:lnTo>
                      <a:pt x="0" y="708"/>
                    </a:lnTo>
                    <a:lnTo>
                      <a:pt x="0" y="702"/>
                    </a:lnTo>
                    <a:lnTo>
                      <a:pt x="0" y="702"/>
                    </a:lnTo>
                    <a:lnTo>
                      <a:pt x="0" y="696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6"/>
                    </a:lnTo>
                    <a:lnTo>
                      <a:pt x="0" y="702"/>
                    </a:lnTo>
                    <a:lnTo>
                      <a:pt x="0" y="702"/>
                    </a:lnTo>
                    <a:lnTo>
                      <a:pt x="0" y="708"/>
                    </a:lnTo>
                    <a:lnTo>
                      <a:pt x="0" y="708"/>
                    </a:lnTo>
                    <a:lnTo>
                      <a:pt x="0" y="714"/>
                    </a:lnTo>
                    <a:lnTo>
                      <a:pt x="0" y="720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56"/>
                    </a:lnTo>
                    <a:lnTo>
                      <a:pt x="0" y="756"/>
                    </a:lnTo>
                    <a:lnTo>
                      <a:pt x="0" y="756"/>
                    </a:lnTo>
                    <a:lnTo>
                      <a:pt x="0" y="756"/>
                    </a:lnTo>
                    <a:lnTo>
                      <a:pt x="0" y="756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32"/>
                    </a:lnTo>
                    <a:lnTo>
                      <a:pt x="0" y="732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20"/>
                    </a:lnTo>
                    <a:lnTo>
                      <a:pt x="0" y="714"/>
                    </a:lnTo>
                    <a:lnTo>
                      <a:pt x="0" y="714"/>
                    </a:lnTo>
                    <a:lnTo>
                      <a:pt x="0" y="714"/>
                    </a:lnTo>
                    <a:lnTo>
                      <a:pt x="0" y="714"/>
                    </a:lnTo>
                    <a:lnTo>
                      <a:pt x="0" y="708"/>
                    </a:lnTo>
                    <a:lnTo>
                      <a:pt x="0" y="702"/>
                    </a:lnTo>
                    <a:lnTo>
                      <a:pt x="0" y="696"/>
                    </a:lnTo>
                    <a:lnTo>
                      <a:pt x="0" y="696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6"/>
                    </a:lnTo>
                    <a:lnTo>
                      <a:pt x="0" y="696"/>
                    </a:lnTo>
                    <a:lnTo>
                      <a:pt x="0" y="702"/>
                    </a:lnTo>
                    <a:lnTo>
                      <a:pt x="0" y="708"/>
                    </a:lnTo>
                    <a:lnTo>
                      <a:pt x="0" y="714"/>
                    </a:lnTo>
                    <a:lnTo>
                      <a:pt x="0" y="714"/>
                    </a:lnTo>
                    <a:lnTo>
                      <a:pt x="0" y="714"/>
                    </a:lnTo>
                    <a:lnTo>
                      <a:pt x="0" y="720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56"/>
                    </a:lnTo>
                    <a:lnTo>
                      <a:pt x="0" y="756"/>
                    </a:lnTo>
                    <a:lnTo>
                      <a:pt x="0" y="756"/>
                    </a:lnTo>
                    <a:lnTo>
                      <a:pt x="0" y="756"/>
                    </a:lnTo>
                    <a:lnTo>
                      <a:pt x="0" y="756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32"/>
                    </a:lnTo>
                    <a:lnTo>
                      <a:pt x="0" y="732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20"/>
                    </a:lnTo>
                    <a:lnTo>
                      <a:pt x="0" y="720"/>
                    </a:lnTo>
                    <a:lnTo>
                      <a:pt x="0" y="714"/>
                    </a:lnTo>
                    <a:lnTo>
                      <a:pt x="0" y="714"/>
                    </a:lnTo>
                    <a:lnTo>
                      <a:pt x="0" y="714"/>
                    </a:lnTo>
                    <a:lnTo>
                      <a:pt x="0" y="708"/>
                    </a:lnTo>
                    <a:lnTo>
                      <a:pt x="0" y="702"/>
                    </a:lnTo>
                    <a:lnTo>
                      <a:pt x="0" y="696"/>
                    </a:lnTo>
                    <a:lnTo>
                      <a:pt x="0" y="696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6"/>
                    </a:lnTo>
                    <a:lnTo>
                      <a:pt x="0" y="696"/>
                    </a:lnTo>
                    <a:lnTo>
                      <a:pt x="0" y="702"/>
                    </a:lnTo>
                    <a:lnTo>
                      <a:pt x="0" y="708"/>
                    </a:lnTo>
                    <a:lnTo>
                      <a:pt x="0" y="714"/>
                    </a:lnTo>
                    <a:lnTo>
                      <a:pt x="0" y="714"/>
                    </a:lnTo>
                    <a:lnTo>
                      <a:pt x="0" y="714"/>
                    </a:lnTo>
                    <a:lnTo>
                      <a:pt x="0" y="720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56"/>
                    </a:lnTo>
                    <a:lnTo>
                      <a:pt x="0" y="756"/>
                    </a:lnTo>
                    <a:lnTo>
                      <a:pt x="0" y="756"/>
                    </a:lnTo>
                    <a:lnTo>
                      <a:pt x="0" y="756"/>
                    </a:lnTo>
                    <a:lnTo>
                      <a:pt x="0" y="756"/>
                    </a:lnTo>
                    <a:lnTo>
                      <a:pt x="0" y="732"/>
                    </a:lnTo>
                    <a:lnTo>
                      <a:pt x="0" y="732"/>
                    </a:lnTo>
                    <a:lnTo>
                      <a:pt x="0" y="732"/>
                    </a:lnTo>
                    <a:lnTo>
                      <a:pt x="0" y="732"/>
                    </a:lnTo>
                    <a:lnTo>
                      <a:pt x="0" y="726"/>
                    </a:lnTo>
                    <a:lnTo>
                      <a:pt x="0" y="720"/>
                    </a:lnTo>
                    <a:lnTo>
                      <a:pt x="0" y="720"/>
                    </a:lnTo>
                    <a:lnTo>
                      <a:pt x="0" y="714"/>
                    </a:lnTo>
                    <a:lnTo>
                      <a:pt x="0" y="714"/>
                    </a:lnTo>
                    <a:lnTo>
                      <a:pt x="0" y="708"/>
                    </a:lnTo>
                    <a:lnTo>
                      <a:pt x="0" y="708"/>
                    </a:lnTo>
                    <a:lnTo>
                      <a:pt x="0" y="702"/>
                    </a:lnTo>
                    <a:lnTo>
                      <a:pt x="0" y="702"/>
                    </a:lnTo>
                    <a:lnTo>
                      <a:pt x="0" y="696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6"/>
                    </a:lnTo>
                    <a:lnTo>
                      <a:pt x="0" y="702"/>
                    </a:lnTo>
                    <a:lnTo>
                      <a:pt x="0" y="702"/>
                    </a:lnTo>
                    <a:lnTo>
                      <a:pt x="0" y="708"/>
                    </a:lnTo>
                    <a:lnTo>
                      <a:pt x="0" y="708"/>
                    </a:lnTo>
                    <a:lnTo>
                      <a:pt x="0" y="714"/>
                    </a:lnTo>
                    <a:lnTo>
                      <a:pt x="0" y="720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56"/>
                    </a:lnTo>
                    <a:lnTo>
                      <a:pt x="0" y="756"/>
                    </a:lnTo>
                    <a:lnTo>
                      <a:pt x="0" y="756"/>
                    </a:lnTo>
                    <a:lnTo>
                      <a:pt x="0" y="756"/>
                    </a:lnTo>
                    <a:lnTo>
                      <a:pt x="0" y="756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32"/>
                    </a:lnTo>
                    <a:lnTo>
                      <a:pt x="0" y="732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20"/>
                    </a:lnTo>
                    <a:lnTo>
                      <a:pt x="0" y="720"/>
                    </a:lnTo>
                    <a:lnTo>
                      <a:pt x="0" y="714"/>
                    </a:lnTo>
                    <a:lnTo>
                      <a:pt x="0" y="714"/>
                    </a:lnTo>
                    <a:lnTo>
                      <a:pt x="0" y="714"/>
                    </a:lnTo>
                    <a:lnTo>
                      <a:pt x="0" y="708"/>
                    </a:lnTo>
                    <a:lnTo>
                      <a:pt x="0" y="702"/>
                    </a:lnTo>
                    <a:lnTo>
                      <a:pt x="0" y="696"/>
                    </a:lnTo>
                    <a:lnTo>
                      <a:pt x="0" y="696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6"/>
                    </a:lnTo>
                    <a:lnTo>
                      <a:pt x="0" y="696"/>
                    </a:lnTo>
                    <a:lnTo>
                      <a:pt x="0" y="702"/>
                    </a:lnTo>
                    <a:lnTo>
                      <a:pt x="0" y="708"/>
                    </a:lnTo>
                    <a:lnTo>
                      <a:pt x="0" y="714"/>
                    </a:lnTo>
                    <a:lnTo>
                      <a:pt x="0" y="714"/>
                    </a:lnTo>
                    <a:lnTo>
                      <a:pt x="0" y="714"/>
                    </a:lnTo>
                    <a:lnTo>
                      <a:pt x="0" y="720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56"/>
                    </a:lnTo>
                    <a:lnTo>
                      <a:pt x="0" y="756"/>
                    </a:lnTo>
                    <a:lnTo>
                      <a:pt x="0" y="756"/>
                    </a:lnTo>
                    <a:lnTo>
                      <a:pt x="0" y="756"/>
                    </a:lnTo>
                    <a:lnTo>
                      <a:pt x="0" y="756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32"/>
                    </a:lnTo>
                    <a:lnTo>
                      <a:pt x="0" y="732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20"/>
                    </a:lnTo>
                    <a:lnTo>
                      <a:pt x="0" y="714"/>
                    </a:lnTo>
                    <a:lnTo>
                      <a:pt x="0" y="714"/>
                    </a:lnTo>
                    <a:lnTo>
                      <a:pt x="0" y="714"/>
                    </a:lnTo>
                    <a:lnTo>
                      <a:pt x="0" y="714"/>
                    </a:lnTo>
                    <a:lnTo>
                      <a:pt x="0" y="708"/>
                    </a:lnTo>
                    <a:lnTo>
                      <a:pt x="0" y="702"/>
                    </a:lnTo>
                    <a:lnTo>
                      <a:pt x="0" y="696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6"/>
                    </a:lnTo>
                    <a:lnTo>
                      <a:pt x="0" y="702"/>
                    </a:lnTo>
                    <a:lnTo>
                      <a:pt x="0" y="702"/>
                    </a:lnTo>
                    <a:lnTo>
                      <a:pt x="0" y="708"/>
                    </a:lnTo>
                    <a:lnTo>
                      <a:pt x="0" y="708"/>
                    </a:lnTo>
                    <a:lnTo>
                      <a:pt x="0" y="714"/>
                    </a:lnTo>
                    <a:lnTo>
                      <a:pt x="0" y="720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50"/>
                    </a:lnTo>
                    <a:lnTo>
                      <a:pt x="0" y="750"/>
                    </a:lnTo>
                    <a:lnTo>
                      <a:pt x="0" y="756"/>
                    </a:lnTo>
                    <a:lnTo>
                      <a:pt x="0" y="756"/>
                    </a:lnTo>
                    <a:lnTo>
                      <a:pt x="0" y="756"/>
                    </a:lnTo>
                    <a:lnTo>
                      <a:pt x="0" y="732"/>
                    </a:lnTo>
                    <a:lnTo>
                      <a:pt x="0" y="732"/>
                    </a:lnTo>
                    <a:lnTo>
                      <a:pt x="0" y="732"/>
                    </a:lnTo>
                    <a:lnTo>
                      <a:pt x="0" y="732"/>
                    </a:lnTo>
                    <a:lnTo>
                      <a:pt x="0" y="726"/>
                    </a:lnTo>
                    <a:lnTo>
                      <a:pt x="0" y="720"/>
                    </a:lnTo>
                    <a:lnTo>
                      <a:pt x="0" y="720"/>
                    </a:lnTo>
                    <a:lnTo>
                      <a:pt x="0" y="714"/>
                    </a:lnTo>
                    <a:lnTo>
                      <a:pt x="0" y="708"/>
                    </a:lnTo>
                    <a:lnTo>
                      <a:pt x="0" y="708"/>
                    </a:lnTo>
                    <a:lnTo>
                      <a:pt x="0" y="708"/>
                    </a:lnTo>
                    <a:lnTo>
                      <a:pt x="0" y="702"/>
                    </a:lnTo>
                    <a:lnTo>
                      <a:pt x="0" y="702"/>
                    </a:lnTo>
                    <a:lnTo>
                      <a:pt x="0" y="696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6"/>
                    </a:lnTo>
                    <a:lnTo>
                      <a:pt x="0" y="702"/>
                    </a:lnTo>
                    <a:lnTo>
                      <a:pt x="0" y="702"/>
                    </a:lnTo>
                    <a:lnTo>
                      <a:pt x="0" y="708"/>
                    </a:lnTo>
                    <a:lnTo>
                      <a:pt x="0" y="708"/>
                    </a:lnTo>
                    <a:lnTo>
                      <a:pt x="0" y="714"/>
                    </a:lnTo>
                    <a:lnTo>
                      <a:pt x="0" y="720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56"/>
                    </a:lnTo>
                    <a:lnTo>
                      <a:pt x="0" y="756"/>
                    </a:lnTo>
                    <a:lnTo>
                      <a:pt x="0" y="756"/>
                    </a:lnTo>
                    <a:lnTo>
                      <a:pt x="0" y="756"/>
                    </a:lnTo>
                    <a:lnTo>
                      <a:pt x="0" y="756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32"/>
                    </a:lnTo>
                    <a:lnTo>
                      <a:pt x="0" y="732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20"/>
                    </a:lnTo>
                    <a:lnTo>
                      <a:pt x="0" y="720"/>
                    </a:lnTo>
                    <a:lnTo>
                      <a:pt x="0" y="714"/>
                    </a:lnTo>
                    <a:lnTo>
                      <a:pt x="0" y="714"/>
                    </a:lnTo>
                    <a:lnTo>
                      <a:pt x="0" y="714"/>
                    </a:lnTo>
                    <a:lnTo>
                      <a:pt x="0" y="708"/>
                    </a:lnTo>
                    <a:lnTo>
                      <a:pt x="0" y="702"/>
                    </a:lnTo>
                    <a:lnTo>
                      <a:pt x="0" y="696"/>
                    </a:lnTo>
                    <a:lnTo>
                      <a:pt x="0" y="696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6"/>
                    </a:lnTo>
                    <a:lnTo>
                      <a:pt x="0" y="696"/>
                    </a:lnTo>
                    <a:lnTo>
                      <a:pt x="0" y="702"/>
                    </a:lnTo>
                    <a:lnTo>
                      <a:pt x="0" y="708"/>
                    </a:lnTo>
                    <a:lnTo>
                      <a:pt x="0" y="714"/>
                    </a:lnTo>
                    <a:lnTo>
                      <a:pt x="0" y="714"/>
                    </a:lnTo>
                    <a:lnTo>
                      <a:pt x="0" y="714"/>
                    </a:lnTo>
                    <a:lnTo>
                      <a:pt x="0" y="720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56"/>
                    </a:lnTo>
                    <a:lnTo>
                      <a:pt x="0" y="756"/>
                    </a:lnTo>
                    <a:lnTo>
                      <a:pt x="0" y="756"/>
                    </a:lnTo>
                    <a:lnTo>
                      <a:pt x="0" y="756"/>
                    </a:lnTo>
                    <a:lnTo>
                      <a:pt x="0" y="756"/>
                    </a:lnTo>
                    <a:lnTo>
                      <a:pt x="0" y="732"/>
                    </a:lnTo>
                    <a:lnTo>
                      <a:pt x="0" y="732"/>
                    </a:lnTo>
                    <a:lnTo>
                      <a:pt x="0" y="732"/>
                    </a:lnTo>
                    <a:lnTo>
                      <a:pt x="0" y="732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20"/>
                    </a:lnTo>
                    <a:lnTo>
                      <a:pt x="0" y="714"/>
                    </a:lnTo>
                    <a:lnTo>
                      <a:pt x="0" y="714"/>
                    </a:lnTo>
                    <a:lnTo>
                      <a:pt x="0" y="708"/>
                    </a:lnTo>
                    <a:lnTo>
                      <a:pt x="0" y="708"/>
                    </a:lnTo>
                    <a:lnTo>
                      <a:pt x="0" y="702"/>
                    </a:lnTo>
                    <a:lnTo>
                      <a:pt x="0" y="702"/>
                    </a:lnTo>
                    <a:lnTo>
                      <a:pt x="0" y="696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6"/>
                    </a:lnTo>
                    <a:lnTo>
                      <a:pt x="0" y="702"/>
                    </a:lnTo>
                    <a:lnTo>
                      <a:pt x="0" y="702"/>
                    </a:lnTo>
                    <a:lnTo>
                      <a:pt x="0" y="708"/>
                    </a:lnTo>
                    <a:lnTo>
                      <a:pt x="0" y="708"/>
                    </a:lnTo>
                    <a:lnTo>
                      <a:pt x="0" y="714"/>
                    </a:lnTo>
                    <a:lnTo>
                      <a:pt x="0" y="720"/>
                    </a:lnTo>
                    <a:lnTo>
                      <a:pt x="0" y="720"/>
                    </a:lnTo>
                    <a:lnTo>
                      <a:pt x="0" y="720"/>
                    </a:lnTo>
                    <a:lnTo>
                      <a:pt x="0" y="750"/>
                    </a:lnTo>
                    <a:lnTo>
                      <a:pt x="0" y="750"/>
                    </a:lnTo>
                    <a:lnTo>
                      <a:pt x="0" y="750"/>
                    </a:lnTo>
                    <a:lnTo>
                      <a:pt x="0" y="750"/>
                    </a:lnTo>
                    <a:lnTo>
                      <a:pt x="0" y="756"/>
                    </a:lnTo>
                    <a:lnTo>
                      <a:pt x="0" y="732"/>
                    </a:lnTo>
                    <a:lnTo>
                      <a:pt x="0" y="732"/>
                    </a:lnTo>
                    <a:lnTo>
                      <a:pt x="0" y="732"/>
                    </a:lnTo>
                    <a:lnTo>
                      <a:pt x="0" y="732"/>
                    </a:lnTo>
                    <a:lnTo>
                      <a:pt x="0" y="726"/>
                    </a:lnTo>
                    <a:lnTo>
                      <a:pt x="0" y="720"/>
                    </a:lnTo>
                    <a:lnTo>
                      <a:pt x="0" y="720"/>
                    </a:lnTo>
                    <a:lnTo>
                      <a:pt x="0" y="714"/>
                    </a:lnTo>
                    <a:lnTo>
                      <a:pt x="0" y="708"/>
                    </a:lnTo>
                    <a:lnTo>
                      <a:pt x="0" y="708"/>
                    </a:lnTo>
                    <a:lnTo>
                      <a:pt x="0" y="708"/>
                    </a:lnTo>
                    <a:lnTo>
                      <a:pt x="0" y="702"/>
                    </a:lnTo>
                    <a:lnTo>
                      <a:pt x="0" y="702"/>
                    </a:lnTo>
                    <a:lnTo>
                      <a:pt x="0" y="696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6"/>
                    </a:lnTo>
                    <a:lnTo>
                      <a:pt x="0" y="702"/>
                    </a:lnTo>
                    <a:lnTo>
                      <a:pt x="0" y="702"/>
                    </a:lnTo>
                    <a:lnTo>
                      <a:pt x="0" y="708"/>
                    </a:lnTo>
                    <a:lnTo>
                      <a:pt x="0" y="708"/>
                    </a:lnTo>
                    <a:lnTo>
                      <a:pt x="0" y="714"/>
                    </a:lnTo>
                    <a:lnTo>
                      <a:pt x="0" y="720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56"/>
                    </a:lnTo>
                    <a:lnTo>
                      <a:pt x="0" y="756"/>
                    </a:lnTo>
                    <a:lnTo>
                      <a:pt x="0" y="756"/>
                    </a:lnTo>
                    <a:lnTo>
                      <a:pt x="0" y="756"/>
                    </a:lnTo>
                    <a:lnTo>
                      <a:pt x="0" y="756"/>
                    </a:lnTo>
                    <a:lnTo>
                      <a:pt x="0" y="732"/>
                    </a:lnTo>
                    <a:lnTo>
                      <a:pt x="0" y="732"/>
                    </a:lnTo>
                    <a:lnTo>
                      <a:pt x="0" y="732"/>
                    </a:lnTo>
                    <a:lnTo>
                      <a:pt x="0" y="732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20"/>
                    </a:lnTo>
                    <a:lnTo>
                      <a:pt x="0" y="714"/>
                    </a:lnTo>
                    <a:lnTo>
                      <a:pt x="0" y="714"/>
                    </a:lnTo>
                    <a:lnTo>
                      <a:pt x="0" y="714"/>
                    </a:lnTo>
                    <a:lnTo>
                      <a:pt x="0" y="714"/>
                    </a:lnTo>
                    <a:lnTo>
                      <a:pt x="0" y="708"/>
                    </a:lnTo>
                    <a:lnTo>
                      <a:pt x="0" y="702"/>
                    </a:lnTo>
                    <a:lnTo>
                      <a:pt x="0" y="696"/>
                    </a:lnTo>
                    <a:lnTo>
                      <a:pt x="0" y="696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6"/>
                    </a:lnTo>
                    <a:lnTo>
                      <a:pt x="0" y="696"/>
                    </a:lnTo>
                    <a:lnTo>
                      <a:pt x="0" y="702"/>
                    </a:lnTo>
                    <a:lnTo>
                      <a:pt x="0" y="708"/>
                    </a:lnTo>
                    <a:lnTo>
                      <a:pt x="0" y="714"/>
                    </a:lnTo>
                    <a:lnTo>
                      <a:pt x="0" y="714"/>
                    </a:lnTo>
                    <a:lnTo>
                      <a:pt x="0" y="714"/>
                    </a:lnTo>
                    <a:lnTo>
                      <a:pt x="0" y="720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50"/>
                    </a:lnTo>
                    <a:lnTo>
                      <a:pt x="0" y="750"/>
                    </a:lnTo>
                    <a:lnTo>
                      <a:pt x="0" y="756"/>
                    </a:lnTo>
                    <a:lnTo>
                      <a:pt x="0" y="756"/>
                    </a:lnTo>
                    <a:lnTo>
                      <a:pt x="0" y="756"/>
                    </a:lnTo>
                    <a:lnTo>
                      <a:pt x="0" y="732"/>
                    </a:lnTo>
                    <a:lnTo>
                      <a:pt x="0" y="732"/>
                    </a:lnTo>
                    <a:lnTo>
                      <a:pt x="0" y="732"/>
                    </a:lnTo>
                    <a:lnTo>
                      <a:pt x="0" y="732"/>
                    </a:lnTo>
                    <a:lnTo>
                      <a:pt x="0" y="726"/>
                    </a:lnTo>
                    <a:lnTo>
                      <a:pt x="0" y="720"/>
                    </a:lnTo>
                    <a:lnTo>
                      <a:pt x="0" y="720"/>
                    </a:lnTo>
                    <a:lnTo>
                      <a:pt x="0" y="714"/>
                    </a:lnTo>
                    <a:lnTo>
                      <a:pt x="0" y="708"/>
                    </a:lnTo>
                    <a:lnTo>
                      <a:pt x="0" y="708"/>
                    </a:lnTo>
                    <a:lnTo>
                      <a:pt x="0" y="708"/>
                    </a:lnTo>
                    <a:lnTo>
                      <a:pt x="0" y="702"/>
                    </a:lnTo>
                    <a:lnTo>
                      <a:pt x="0" y="696"/>
                    </a:lnTo>
                    <a:lnTo>
                      <a:pt x="0" y="696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6"/>
                    </a:lnTo>
                    <a:lnTo>
                      <a:pt x="0" y="696"/>
                    </a:lnTo>
                    <a:lnTo>
                      <a:pt x="0" y="702"/>
                    </a:lnTo>
                    <a:lnTo>
                      <a:pt x="0" y="708"/>
                    </a:lnTo>
                    <a:lnTo>
                      <a:pt x="0" y="708"/>
                    </a:lnTo>
                    <a:lnTo>
                      <a:pt x="0" y="714"/>
                    </a:lnTo>
                    <a:lnTo>
                      <a:pt x="0" y="720"/>
                    </a:lnTo>
                    <a:lnTo>
                      <a:pt x="0" y="720"/>
                    </a:lnTo>
                    <a:lnTo>
                      <a:pt x="0" y="720"/>
                    </a:lnTo>
                    <a:lnTo>
                      <a:pt x="0" y="750"/>
                    </a:lnTo>
                    <a:lnTo>
                      <a:pt x="0" y="750"/>
                    </a:lnTo>
                    <a:lnTo>
                      <a:pt x="0" y="750"/>
                    </a:lnTo>
                    <a:lnTo>
                      <a:pt x="0" y="750"/>
                    </a:lnTo>
                    <a:lnTo>
                      <a:pt x="0" y="750"/>
                    </a:lnTo>
                    <a:lnTo>
                      <a:pt x="0" y="732"/>
                    </a:lnTo>
                    <a:lnTo>
                      <a:pt x="0" y="732"/>
                    </a:lnTo>
                    <a:lnTo>
                      <a:pt x="0" y="732"/>
                    </a:lnTo>
                    <a:lnTo>
                      <a:pt x="0" y="732"/>
                    </a:lnTo>
                    <a:lnTo>
                      <a:pt x="0" y="726"/>
                    </a:lnTo>
                    <a:lnTo>
                      <a:pt x="0" y="720"/>
                    </a:lnTo>
                    <a:lnTo>
                      <a:pt x="0" y="720"/>
                    </a:lnTo>
                    <a:lnTo>
                      <a:pt x="0" y="714"/>
                    </a:lnTo>
                    <a:lnTo>
                      <a:pt x="0" y="714"/>
                    </a:lnTo>
                    <a:lnTo>
                      <a:pt x="0" y="708"/>
                    </a:lnTo>
                    <a:lnTo>
                      <a:pt x="0" y="708"/>
                    </a:lnTo>
                    <a:lnTo>
                      <a:pt x="0" y="702"/>
                    </a:lnTo>
                    <a:lnTo>
                      <a:pt x="0" y="702"/>
                    </a:lnTo>
                    <a:lnTo>
                      <a:pt x="0" y="696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6"/>
                    </a:lnTo>
                    <a:lnTo>
                      <a:pt x="0" y="702"/>
                    </a:lnTo>
                    <a:lnTo>
                      <a:pt x="0" y="702"/>
                    </a:lnTo>
                    <a:lnTo>
                      <a:pt x="0" y="708"/>
                    </a:lnTo>
                    <a:lnTo>
                      <a:pt x="0" y="708"/>
                    </a:lnTo>
                    <a:lnTo>
                      <a:pt x="0" y="714"/>
                    </a:lnTo>
                    <a:lnTo>
                      <a:pt x="0" y="720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56"/>
                    </a:lnTo>
                    <a:lnTo>
                      <a:pt x="0" y="756"/>
                    </a:lnTo>
                    <a:lnTo>
                      <a:pt x="0" y="756"/>
                    </a:lnTo>
                    <a:lnTo>
                      <a:pt x="0" y="756"/>
                    </a:lnTo>
                    <a:lnTo>
                      <a:pt x="0" y="756"/>
                    </a:lnTo>
                    <a:lnTo>
                      <a:pt x="0" y="732"/>
                    </a:lnTo>
                    <a:lnTo>
                      <a:pt x="0" y="732"/>
                    </a:lnTo>
                    <a:lnTo>
                      <a:pt x="0" y="732"/>
                    </a:lnTo>
                    <a:lnTo>
                      <a:pt x="0" y="732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20"/>
                    </a:lnTo>
                    <a:lnTo>
                      <a:pt x="0" y="714"/>
                    </a:lnTo>
                    <a:lnTo>
                      <a:pt x="0" y="714"/>
                    </a:lnTo>
                    <a:lnTo>
                      <a:pt x="0" y="708"/>
                    </a:lnTo>
                    <a:lnTo>
                      <a:pt x="0" y="708"/>
                    </a:lnTo>
                    <a:lnTo>
                      <a:pt x="0" y="708"/>
                    </a:lnTo>
                    <a:lnTo>
                      <a:pt x="0" y="702"/>
                    </a:lnTo>
                    <a:lnTo>
                      <a:pt x="0" y="696"/>
                    </a:lnTo>
                    <a:lnTo>
                      <a:pt x="0" y="696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6"/>
                    </a:lnTo>
                    <a:lnTo>
                      <a:pt x="0" y="702"/>
                    </a:lnTo>
                    <a:lnTo>
                      <a:pt x="0" y="708"/>
                    </a:lnTo>
                    <a:lnTo>
                      <a:pt x="0" y="708"/>
                    </a:lnTo>
                    <a:lnTo>
                      <a:pt x="0" y="708"/>
                    </a:lnTo>
                    <a:lnTo>
                      <a:pt x="0" y="714"/>
                    </a:lnTo>
                    <a:lnTo>
                      <a:pt x="0" y="720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50"/>
                    </a:lnTo>
                    <a:lnTo>
                      <a:pt x="0" y="750"/>
                    </a:lnTo>
                    <a:lnTo>
                      <a:pt x="0" y="750"/>
                    </a:lnTo>
                    <a:lnTo>
                      <a:pt x="0" y="756"/>
                    </a:lnTo>
                    <a:lnTo>
                      <a:pt x="0" y="756"/>
                    </a:lnTo>
                    <a:lnTo>
                      <a:pt x="0" y="732"/>
                    </a:lnTo>
                    <a:lnTo>
                      <a:pt x="0" y="732"/>
                    </a:lnTo>
                    <a:lnTo>
                      <a:pt x="0" y="732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20"/>
                    </a:lnTo>
                    <a:lnTo>
                      <a:pt x="0" y="720"/>
                    </a:lnTo>
                    <a:lnTo>
                      <a:pt x="0" y="714"/>
                    </a:lnTo>
                    <a:lnTo>
                      <a:pt x="0" y="708"/>
                    </a:lnTo>
                    <a:lnTo>
                      <a:pt x="0" y="708"/>
                    </a:lnTo>
                    <a:lnTo>
                      <a:pt x="0" y="708"/>
                    </a:lnTo>
                    <a:lnTo>
                      <a:pt x="0" y="702"/>
                    </a:lnTo>
                    <a:lnTo>
                      <a:pt x="0" y="696"/>
                    </a:lnTo>
                    <a:lnTo>
                      <a:pt x="0" y="696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84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6"/>
                    </a:lnTo>
                    <a:lnTo>
                      <a:pt x="0" y="696"/>
                    </a:lnTo>
                    <a:lnTo>
                      <a:pt x="0" y="702"/>
                    </a:lnTo>
                    <a:lnTo>
                      <a:pt x="0" y="708"/>
                    </a:lnTo>
                    <a:lnTo>
                      <a:pt x="0" y="708"/>
                    </a:lnTo>
                    <a:lnTo>
                      <a:pt x="0" y="714"/>
                    </a:lnTo>
                    <a:lnTo>
                      <a:pt x="0" y="720"/>
                    </a:lnTo>
                    <a:lnTo>
                      <a:pt x="0" y="720"/>
                    </a:lnTo>
                    <a:lnTo>
                      <a:pt x="0" y="720"/>
                    </a:lnTo>
                    <a:lnTo>
                      <a:pt x="0" y="750"/>
                    </a:lnTo>
                    <a:lnTo>
                      <a:pt x="0" y="750"/>
                    </a:lnTo>
                    <a:lnTo>
                      <a:pt x="0" y="750"/>
                    </a:lnTo>
                    <a:lnTo>
                      <a:pt x="0" y="750"/>
                    </a:lnTo>
                    <a:lnTo>
                      <a:pt x="0" y="750"/>
                    </a:lnTo>
                    <a:lnTo>
                      <a:pt x="0" y="732"/>
                    </a:lnTo>
                    <a:lnTo>
                      <a:pt x="0" y="732"/>
                    </a:lnTo>
                    <a:lnTo>
                      <a:pt x="0" y="732"/>
                    </a:lnTo>
                    <a:lnTo>
                      <a:pt x="0" y="732"/>
                    </a:lnTo>
                    <a:lnTo>
                      <a:pt x="0" y="726"/>
                    </a:lnTo>
                    <a:lnTo>
                      <a:pt x="0" y="720"/>
                    </a:lnTo>
                    <a:lnTo>
                      <a:pt x="0" y="720"/>
                    </a:lnTo>
                    <a:lnTo>
                      <a:pt x="0" y="714"/>
                    </a:lnTo>
                    <a:lnTo>
                      <a:pt x="0" y="714"/>
                    </a:lnTo>
                    <a:lnTo>
                      <a:pt x="0" y="708"/>
                    </a:lnTo>
                    <a:lnTo>
                      <a:pt x="0" y="708"/>
                    </a:lnTo>
                    <a:lnTo>
                      <a:pt x="0" y="702"/>
                    </a:lnTo>
                    <a:lnTo>
                      <a:pt x="0" y="702"/>
                    </a:lnTo>
                    <a:lnTo>
                      <a:pt x="0" y="696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6"/>
                    </a:lnTo>
                    <a:lnTo>
                      <a:pt x="0" y="702"/>
                    </a:lnTo>
                    <a:lnTo>
                      <a:pt x="0" y="708"/>
                    </a:lnTo>
                    <a:lnTo>
                      <a:pt x="0" y="708"/>
                    </a:lnTo>
                    <a:lnTo>
                      <a:pt x="0" y="708"/>
                    </a:lnTo>
                    <a:lnTo>
                      <a:pt x="0" y="714"/>
                    </a:lnTo>
                    <a:lnTo>
                      <a:pt x="0" y="720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56"/>
                    </a:lnTo>
                    <a:lnTo>
                      <a:pt x="0" y="756"/>
                    </a:lnTo>
                    <a:lnTo>
                      <a:pt x="0" y="756"/>
                    </a:lnTo>
                    <a:lnTo>
                      <a:pt x="0" y="756"/>
                    </a:lnTo>
                    <a:lnTo>
                      <a:pt x="0" y="756"/>
                    </a:lnTo>
                    <a:lnTo>
                      <a:pt x="0" y="732"/>
                    </a:lnTo>
                    <a:lnTo>
                      <a:pt x="0" y="732"/>
                    </a:lnTo>
                    <a:lnTo>
                      <a:pt x="0" y="732"/>
                    </a:lnTo>
                    <a:lnTo>
                      <a:pt x="0" y="732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20"/>
                    </a:lnTo>
                    <a:lnTo>
                      <a:pt x="0" y="714"/>
                    </a:lnTo>
                    <a:lnTo>
                      <a:pt x="0" y="714"/>
                    </a:lnTo>
                    <a:lnTo>
                      <a:pt x="0" y="708"/>
                    </a:lnTo>
                    <a:lnTo>
                      <a:pt x="0" y="708"/>
                    </a:lnTo>
                    <a:lnTo>
                      <a:pt x="0" y="702"/>
                    </a:lnTo>
                    <a:lnTo>
                      <a:pt x="0" y="702"/>
                    </a:lnTo>
                    <a:lnTo>
                      <a:pt x="0" y="696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6"/>
                    </a:lnTo>
                    <a:lnTo>
                      <a:pt x="0" y="702"/>
                    </a:lnTo>
                    <a:lnTo>
                      <a:pt x="0" y="702"/>
                    </a:lnTo>
                    <a:lnTo>
                      <a:pt x="0" y="708"/>
                    </a:lnTo>
                    <a:lnTo>
                      <a:pt x="0" y="708"/>
                    </a:lnTo>
                    <a:lnTo>
                      <a:pt x="0" y="714"/>
                    </a:lnTo>
                    <a:lnTo>
                      <a:pt x="0" y="720"/>
                    </a:lnTo>
                    <a:lnTo>
                      <a:pt x="0" y="720"/>
                    </a:lnTo>
                    <a:lnTo>
                      <a:pt x="0" y="720"/>
                    </a:lnTo>
                    <a:lnTo>
                      <a:pt x="0" y="750"/>
                    </a:lnTo>
                    <a:lnTo>
                      <a:pt x="0" y="750"/>
                    </a:lnTo>
                    <a:lnTo>
                      <a:pt x="0" y="750"/>
                    </a:lnTo>
                    <a:lnTo>
                      <a:pt x="0" y="750"/>
                    </a:lnTo>
                    <a:lnTo>
                      <a:pt x="0" y="750"/>
                    </a:lnTo>
                    <a:lnTo>
                      <a:pt x="0" y="732"/>
                    </a:lnTo>
                    <a:lnTo>
                      <a:pt x="0" y="732"/>
                    </a:lnTo>
                    <a:lnTo>
                      <a:pt x="0" y="732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20"/>
                    </a:lnTo>
                    <a:lnTo>
                      <a:pt x="0" y="720"/>
                    </a:lnTo>
                    <a:lnTo>
                      <a:pt x="0" y="714"/>
                    </a:lnTo>
                    <a:lnTo>
                      <a:pt x="0" y="708"/>
                    </a:lnTo>
                    <a:lnTo>
                      <a:pt x="0" y="708"/>
                    </a:lnTo>
                    <a:lnTo>
                      <a:pt x="0" y="708"/>
                    </a:lnTo>
                    <a:lnTo>
                      <a:pt x="0" y="702"/>
                    </a:lnTo>
                    <a:lnTo>
                      <a:pt x="0" y="696"/>
                    </a:lnTo>
                    <a:lnTo>
                      <a:pt x="0" y="696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84"/>
                    </a:lnTo>
                    <a:lnTo>
                      <a:pt x="0" y="684"/>
                    </a:lnTo>
                    <a:lnTo>
                      <a:pt x="0" y="684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6"/>
                    </a:lnTo>
                    <a:lnTo>
                      <a:pt x="0" y="696"/>
                    </a:lnTo>
                    <a:lnTo>
                      <a:pt x="0" y="702"/>
                    </a:lnTo>
                    <a:lnTo>
                      <a:pt x="0" y="708"/>
                    </a:lnTo>
                    <a:lnTo>
                      <a:pt x="0" y="708"/>
                    </a:lnTo>
                    <a:lnTo>
                      <a:pt x="0" y="714"/>
                    </a:lnTo>
                    <a:lnTo>
                      <a:pt x="0" y="720"/>
                    </a:lnTo>
                    <a:lnTo>
                      <a:pt x="0" y="720"/>
                    </a:lnTo>
                    <a:lnTo>
                      <a:pt x="0" y="720"/>
                    </a:lnTo>
                    <a:lnTo>
                      <a:pt x="0" y="750"/>
                    </a:lnTo>
                    <a:lnTo>
                      <a:pt x="0" y="750"/>
                    </a:lnTo>
                    <a:lnTo>
                      <a:pt x="0" y="750"/>
                    </a:lnTo>
                    <a:lnTo>
                      <a:pt x="0" y="750"/>
                    </a:lnTo>
                    <a:lnTo>
                      <a:pt x="0" y="750"/>
                    </a:lnTo>
                    <a:lnTo>
                      <a:pt x="0" y="732"/>
                    </a:lnTo>
                    <a:lnTo>
                      <a:pt x="0" y="732"/>
                    </a:lnTo>
                    <a:lnTo>
                      <a:pt x="0" y="732"/>
                    </a:lnTo>
                    <a:lnTo>
                      <a:pt x="0" y="732"/>
                    </a:lnTo>
                    <a:lnTo>
                      <a:pt x="0" y="726"/>
                    </a:lnTo>
                    <a:lnTo>
                      <a:pt x="0" y="720"/>
                    </a:lnTo>
                    <a:lnTo>
                      <a:pt x="0" y="720"/>
                    </a:lnTo>
                    <a:lnTo>
                      <a:pt x="0" y="714"/>
                    </a:lnTo>
                    <a:lnTo>
                      <a:pt x="0" y="714"/>
                    </a:lnTo>
                    <a:lnTo>
                      <a:pt x="0" y="708"/>
                    </a:lnTo>
                    <a:lnTo>
                      <a:pt x="0" y="708"/>
                    </a:lnTo>
                    <a:lnTo>
                      <a:pt x="0" y="702"/>
                    </a:lnTo>
                    <a:lnTo>
                      <a:pt x="0" y="702"/>
                    </a:lnTo>
                    <a:lnTo>
                      <a:pt x="0" y="696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6"/>
                    </a:lnTo>
                    <a:lnTo>
                      <a:pt x="0" y="702"/>
                    </a:lnTo>
                    <a:lnTo>
                      <a:pt x="0" y="708"/>
                    </a:lnTo>
                    <a:lnTo>
                      <a:pt x="0" y="708"/>
                    </a:lnTo>
                    <a:lnTo>
                      <a:pt x="0" y="708"/>
                    </a:lnTo>
                    <a:lnTo>
                      <a:pt x="0" y="714"/>
                    </a:lnTo>
                    <a:lnTo>
                      <a:pt x="0" y="720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50"/>
                    </a:lnTo>
                    <a:lnTo>
                      <a:pt x="0" y="750"/>
                    </a:lnTo>
                    <a:lnTo>
                      <a:pt x="0" y="756"/>
                    </a:lnTo>
                    <a:lnTo>
                      <a:pt x="0" y="756"/>
                    </a:lnTo>
                    <a:lnTo>
                      <a:pt x="0" y="756"/>
                    </a:lnTo>
                    <a:lnTo>
                      <a:pt x="0" y="732"/>
                    </a:lnTo>
                    <a:lnTo>
                      <a:pt x="0" y="732"/>
                    </a:lnTo>
                    <a:lnTo>
                      <a:pt x="0" y="732"/>
                    </a:lnTo>
                    <a:lnTo>
                      <a:pt x="0" y="732"/>
                    </a:lnTo>
                    <a:lnTo>
                      <a:pt x="0" y="726"/>
                    </a:lnTo>
                    <a:lnTo>
                      <a:pt x="0" y="720"/>
                    </a:lnTo>
                    <a:lnTo>
                      <a:pt x="0" y="720"/>
                    </a:lnTo>
                    <a:lnTo>
                      <a:pt x="0" y="714"/>
                    </a:lnTo>
                    <a:lnTo>
                      <a:pt x="0" y="714"/>
                    </a:lnTo>
                    <a:lnTo>
                      <a:pt x="0" y="708"/>
                    </a:lnTo>
                    <a:lnTo>
                      <a:pt x="0" y="708"/>
                    </a:lnTo>
                    <a:lnTo>
                      <a:pt x="0" y="702"/>
                    </a:lnTo>
                    <a:lnTo>
                      <a:pt x="0" y="702"/>
                    </a:lnTo>
                    <a:lnTo>
                      <a:pt x="0" y="696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6"/>
                    </a:lnTo>
                    <a:lnTo>
                      <a:pt x="0" y="696"/>
                    </a:lnTo>
                    <a:lnTo>
                      <a:pt x="0" y="702"/>
                    </a:lnTo>
                    <a:lnTo>
                      <a:pt x="0" y="708"/>
                    </a:lnTo>
                    <a:lnTo>
                      <a:pt x="0" y="708"/>
                    </a:lnTo>
                    <a:lnTo>
                      <a:pt x="0" y="714"/>
                    </a:lnTo>
                    <a:lnTo>
                      <a:pt x="0" y="720"/>
                    </a:lnTo>
                    <a:lnTo>
                      <a:pt x="0" y="720"/>
                    </a:lnTo>
                    <a:lnTo>
                      <a:pt x="0" y="720"/>
                    </a:lnTo>
                    <a:lnTo>
                      <a:pt x="0" y="750"/>
                    </a:lnTo>
                    <a:lnTo>
                      <a:pt x="0" y="750"/>
                    </a:lnTo>
                    <a:lnTo>
                      <a:pt x="0" y="750"/>
                    </a:lnTo>
                    <a:lnTo>
                      <a:pt x="0" y="750"/>
                    </a:lnTo>
                    <a:lnTo>
                      <a:pt x="0" y="750"/>
                    </a:lnTo>
                    <a:lnTo>
                      <a:pt x="0" y="732"/>
                    </a:lnTo>
                    <a:lnTo>
                      <a:pt x="0" y="732"/>
                    </a:lnTo>
                    <a:lnTo>
                      <a:pt x="0" y="732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20"/>
                    </a:lnTo>
                    <a:lnTo>
                      <a:pt x="0" y="720"/>
                    </a:lnTo>
                    <a:lnTo>
                      <a:pt x="0" y="714"/>
                    </a:lnTo>
                    <a:lnTo>
                      <a:pt x="0" y="708"/>
                    </a:lnTo>
                    <a:lnTo>
                      <a:pt x="0" y="708"/>
                    </a:lnTo>
                    <a:lnTo>
                      <a:pt x="0" y="708"/>
                    </a:lnTo>
                    <a:lnTo>
                      <a:pt x="0" y="702"/>
                    </a:lnTo>
                    <a:lnTo>
                      <a:pt x="0" y="696"/>
                    </a:lnTo>
                    <a:lnTo>
                      <a:pt x="0" y="696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84"/>
                    </a:lnTo>
                    <a:lnTo>
                      <a:pt x="0" y="684"/>
                    </a:lnTo>
                    <a:lnTo>
                      <a:pt x="0" y="684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6"/>
                    </a:lnTo>
                    <a:lnTo>
                      <a:pt x="0" y="696"/>
                    </a:lnTo>
                    <a:lnTo>
                      <a:pt x="0" y="702"/>
                    </a:lnTo>
                    <a:lnTo>
                      <a:pt x="0" y="708"/>
                    </a:lnTo>
                    <a:lnTo>
                      <a:pt x="0" y="708"/>
                    </a:lnTo>
                    <a:lnTo>
                      <a:pt x="0" y="714"/>
                    </a:lnTo>
                    <a:lnTo>
                      <a:pt x="0" y="720"/>
                    </a:lnTo>
                    <a:lnTo>
                      <a:pt x="0" y="720"/>
                    </a:lnTo>
                    <a:lnTo>
                      <a:pt x="0" y="720"/>
                    </a:lnTo>
                    <a:lnTo>
                      <a:pt x="12" y="750"/>
                    </a:lnTo>
                    <a:lnTo>
                      <a:pt x="12" y="750"/>
                    </a:lnTo>
                    <a:lnTo>
                      <a:pt x="18" y="750"/>
                    </a:lnTo>
                    <a:lnTo>
                      <a:pt x="18" y="750"/>
                    </a:lnTo>
                    <a:lnTo>
                      <a:pt x="24" y="756"/>
                    </a:lnTo>
                    <a:lnTo>
                      <a:pt x="48" y="732"/>
                    </a:lnTo>
                    <a:lnTo>
                      <a:pt x="48" y="732"/>
                    </a:lnTo>
                    <a:lnTo>
                      <a:pt x="48" y="732"/>
                    </a:lnTo>
                    <a:lnTo>
                      <a:pt x="54" y="732"/>
                    </a:lnTo>
                    <a:lnTo>
                      <a:pt x="54" y="726"/>
                    </a:lnTo>
                    <a:lnTo>
                      <a:pt x="54" y="726"/>
                    </a:lnTo>
                    <a:lnTo>
                      <a:pt x="60" y="720"/>
                    </a:lnTo>
                    <a:lnTo>
                      <a:pt x="60" y="714"/>
                    </a:lnTo>
                    <a:lnTo>
                      <a:pt x="60" y="714"/>
                    </a:lnTo>
                    <a:lnTo>
                      <a:pt x="60" y="708"/>
                    </a:lnTo>
                    <a:lnTo>
                      <a:pt x="60" y="708"/>
                    </a:lnTo>
                    <a:lnTo>
                      <a:pt x="66" y="702"/>
                    </a:lnTo>
                    <a:lnTo>
                      <a:pt x="66" y="702"/>
                    </a:lnTo>
                    <a:lnTo>
                      <a:pt x="72" y="696"/>
                    </a:lnTo>
                    <a:lnTo>
                      <a:pt x="72" y="690"/>
                    </a:lnTo>
                    <a:lnTo>
                      <a:pt x="78" y="690"/>
                    </a:lnTo>
                    <a:lnTo>
                      <a:pt x="78" y="690"/>
                    </a:lnTo>
                    <a:lnTo>
                      <a:pt x="84" y="690"/>
                    </a:lnTo>
                    <a:lnTo>
                      <a:pt x="84" y="690"/>
                    </a:lnTo>
                    <a:lnTo>
                      <a:pt x="84" y="690"/>
                    </a:lnTo>
                    <a:lnTo>
                      <a:pt x="90" y="690"/>
                    </a:lnTo>
                    <a:lnTo>
                      <a:pt x="90" y="696"/>
                    </a:lnTo>
                    <a:lnTo>
                      <a:pt x="96" y="702"/>
                    </a:lnTo>
                    <a:lnTo>
                      <a:pt x="96" y="708"/>
                    </a:lnTo>
                    <a:lnTo>
                      <a:pt x="102" y="708"/>
                    </a:lnTo>
                    <a:lnTo>
                      <a:pt x="102" y="708"/>
                    </a:lnTo>
                    <a:lnTo>
                      <a:pt x="102" y="714"/>
                    </a:lnTo>
                    <a:lnTo>
                      <a:pt x="102" y="720"/>
                    </a:lnTo>
                    <a:lnTo>
                      <a:pt x="108" y="726"/>
                    </a:lnTo>
                    <a:lnTo>
                      <a:pt x="108" y="726"/>
                    </a:lnTo>
                    <a:lnTo>
                      <a:pt x="108" y="726"/>
                    </a:lnTo>
                    <a:lnTo>
                      <a:pt x="108" y="732"/>
                    </a:lnTo>
                    <a:lnTo>
                      <a:pt x="114" y="732"/>
                    </a:lnTo>
                    <a:lnTo>
                      <a:pt x="114" y="744"/>
                    </a:lnTo>
                    <a:lnTo>
                      <a:pt x="120" y="750"/>
                    </a:lnTo>
                    <a:lnTo>
                      <a:pt x="120" y="762"/>
                    </a:lnTo>
                    <a:lnTo>
                      <a:pt x="120" y="768"/>
                    </a:lnTo>
                    <a:lnTo>
                      <a:pt x="126" y="780"/>
                    </a:lnTo>
                    <a:lnTo>
                      <a:pt x="126" y="786"/>
                    </a:lnTo>
                    <a:lnTo>
                      <a:pt x="126" y="798"/>
                    </a:lnTo>
                    <a:lnTo>
                      <a:pt x="126" y="798"/>
                    </a:lnTo>
                    <a:lnTo>
                      <a:pt x="162" y="870"/>
                    </a:lnTo>
                    <a:lnTo>
                      <a:pt x="162" y="870"/>
                    </a:lnTo>
                    <a:lnTo>
                      <a:pt x="162" y="870"/>
                    </a:lnTo>
                    <a:lnTo>
                      <a:pt x="168" y="870"/>
                    </a:lnTo>
                    <a:lnTo>
                      <a:pt x="168" y="870"/>
                    </a:lnTo>
                    <a:lnTo>
                      <a:pt x="168" y="870"/>
                    </a:lnTo>
                    <a:lnTo>
                      <a:pt x="174" y="870"/>
                    </a:lnTo>
                    <a:lnTo>
                      <a:pt x="174" y="864"/>
                    </a:lnTo>
                    <a:lnTo>
                      <a:pt x="180" y="858"/>
                    </a:lnTo>
                    <a:lnTo>
                      <a:pt x="180" y="846"/>
                    </a:lnTo>
                    <a:lnTo>
                      <a:pt x="180" y="834"/>
                    </a:lnTo>
                    <a:lnTo>
                      <a:pt x="186" y="822"/>
                    </a:lnTo>
                    <a:lnTo>
                      <a:pt x="186" y="810"/>
                    </a:lnTo>
                    <a:lnTo>
                      <a:pt x="186" y="798"/>
                    </a:lnTo>
                    <a:lnTo>
                      <a:pt x="186" y="798"/>
                    </a:lnTo>
                    <a:lnTo>
                      <a:pt x="222" y="444"/>
                    </a:lnTo>
                    <a:lnTo>
                      <a:pt x="222" y="444"/>
                    </a:lnTo>
                    <a:lnTo>
                      <a:pt x="222" y="420"/>
                    </a:lnTo>
                    <a:lnTo>
                      <a:pt x="228" y="390"/>
                    </a:lnTo>
                    <a:lnTo>
                      <a:pt x="228" y="360"/>
                    </a:lnTo>
                    <a:lnTo>
                      <a:pt x="228" y="330"/>
                    </a:lnTo>
                    <a:lnTo>
                      <a:pt x="234" y="306"/>
                    </a:lnTo>
                    <a:lnTo>
                      <a:pt x="234" y="294"/>
                    </a:lnTo>
                    <a:lnTo>
                      <a:pt x="240" y="300"/>
                    </a:lnTo>
                    <a:lnTo>
                      <a:pt x="240" y="324"/>
                    </a:lnTo>
                    <a:lnTo>
                      <a:pt x="240" y="348"/>
                    </a:lnTo>
                    <a:lnTo>
                      <a:pt x="246" y="372"/>
                    </a:lnTo>
                    <a:lnTo>
                      <a:pt x="246" y="402"/>
                    </a:lnTo>
                    <a:lnTo>
                      <a:pt x="246" y="426"/>
                    </a:lnTo>
                    <a:lnTo>
                      <a:pt x="246" y="426"/>
                    </a:lnTo>
                    <a:lnTo>
                      <a:pt x="282" y="744"/>
                    </a:lnTo>
                    <a:lnTo>
                      <a:pt x="282" y="744"/>
                    </a:lnTo>
                    <a:lnTo>
                      <a:pt x="282" y="756"/>
                    </a:lnTo>
                    <a:lnTo>
                      <a:pt x="288" y="774"/>
                    </a:lnTo>
                    <a:lnTo>
                      <a:pt x="288" y="786"/>
                    </a:lnTo>
                    <a:lnTo>
                      <a:pt x="294" y="798"/>
                    </a:lnTo>
                    <a:lnTo>
                      <a:pt x="294" y="804"/>
                    </a:lnTo>
                    <a:lnTo>
                      <a:pt x="294" y="810"/>
                    </a:lnTo>
                    <a:lnTo>
                      <a:pt x="300" y="810"/>
                    </a:lnTo>
                    <a:lnTo>
                      <a:pt x="300" y="804"/>
                    </a:lnTo>
                    <a:lnTo>
                      <a:pt x="300" y="792"/>
                    </a:lnTo>
                    <a:lnTo>
                      <a:pt x="306" y="786"/>
                    </a:lnTo>
                    <a:lnTo>
                      <a:pt x="306" y="774"/>
                    </a:lnTo>
                    <a:lnTo>
                      <a:pt x="306" y="768"/>
                    </a:lnTo>
                    <a:lnTo>
                      <a:pt x="306" y="768"/>
                    </a:lnTo>
                    <a:lnTo>
                      <a:pt x="342" y="528"/>
                    </a:lnTo>
                    <a:lnTo>
                      <a:pt x="342" y="528"/>
                    </a:lnTo>
                    <a:lnTo>
                      <a:pt x="342" y="510"/>
                    </a:lnTo>
                    <a:lnTo>
                      <a:pt x="348" y="492"/>
                    </a:lnTo>
                    <a:lnTo>
                      <a:pt x="348" y="468"/>
                    </a:lnTo>
                    <a:lnTo>
                      <a:pt x="354" y="450"/>
                    </a:lnTo>
                    <a:lnTo>
                      <a:pt x="354" y="432"/>
                    </a:lnTo>
                    <a:lnTo>
                      <a:pt x="354" y="432"/>
                    </a:lnTo>
                    <a:lnTo>
                      <a:pt x="360" y="444"/>
                    </a:lnTo>
                    <a:lnTo>
                      <a:pt x="360" y="468"/>
                    </a:lnTo>
                    <a:lnTo>
                      <a:pt x="360" y="492"/>
                    </a:lnTo>
                    <a:lnTo>
                      <a:pt x="366" y="522"/>
                    </a:lnTo>
                    <a:lnTo>
                      <a:pt x="366" y="546"/>
                    </a:lnTo>
                    <a:lnTo>
                      <a:pt x="366" y="570"/>
                    </a:lnTo>
                    <a:lnTo>
                      <a:pt x="366" y="570"/>
                    </a:lnTo>
                    <a:lnTo>
                      <a:pt x="402" y="864"/>
                    </a:lnTo>
                    <a:lnTo>
                      <a:pt x="402" y="864"/>
                    </a:lnTo>
                    <a:lnTo>
                      <a:pt x="402" y="870"/>
                    </a:lnTo>
                    <a:lnTo>
                      <a:pt x="408" y="882"/>
                    </a:lnTo>
                    <a:lnTo>
                      <a:pt x="408" y="888"/>
                    </a:lnTo>
                    <a:lnTo>
                      <a:pt x="414" y="900"/>
                    </a:lnTo>
                    <a:lnTo>
                      <a:pt x="414" y="906"/>
                    </a:lnTo>
                    <a:lnTo>
                      <a:pt x="414" y="906"/>
                    </a:lnTo>
                    <a:lnTo>
                      <a:pt x="420" y="906"/>
                    </a:lnTo>
                    <a:lnTo>
                      <a:pt x="420" y="900"/>
                    </a:lnTo>
                    <a:lnTo>
                      <a:pt x="420" y="894"/>
                    </a:lnTo>
                    <a:lnTo>
                      <a:pt x="426" y="882"/>
                    </a:lnTo>
                    <a:lnTo>
                      <a:pt x="426" y="876"/>
                    </a:lnTo>
                    <a:lnTo>
                      <a:pt x="426" y="870"/>
                    </a:lnTo>
                    <a:lnTo>
                      <a:pt x="426" y="870"/>
                    </a:lnTo>
                    <a:lnTo>
                      <a:pt x="462" y="600"/>
                    </a:lnTo>
                    <a:lnTo>
                      <a:pt x="462" y="600"/>
                    </a:lnTo>
                    <a:lnTo>
                      <a:pt x="468" y="576"/>
                    </a:lnTo>
                    <a:lnTo>
                      <a:pt x="468" y="552"/>
                    </a:lnTo>
                    <a:lnTo>
                      <a:pt x="468" y="528"/>
                    </a:lnTo>
                    <a:lnTo>
                      <a:pt x="474" y="504"/>
                    </a:lnTo>
                    <a:lnTo>
                      <a:pt x="474" y="480"/>
                    </a:lnTo>
                    <a:lnTo>
                      <a:pt x="474" y="474"/>
                    </a:lnTo>
                    <a:lnTo>
                      <a:pt x="480" y="480"/>
                    </a:lnTo>
                    <a:lnTo>
                      <a:pt x="480" y="504"/>
                    </a:lnTo>
                    <a:lnTo>
                      <a:pt x="480" y="528"/>
                    </a:lnTo>
                    <a:lnTo>
                      <a:pt x="486" y="552"/>
                    </a:lnTo>
                    <a:lnTo>
                      <a:pt x="486" y="576"/>
                    </a:lnTo>
                    <a:lnTo>
                      <a:pt x="486" y="594"/>
                    </a:lnTo>
                    <a:lnTo>
                      <a:pt x="486" y="594"/>
                    </a:lnTo>
                    <a:lnTo>
                      <a:pt x="522" y="864"/>
                    </a:lnTo>
                    <a:lnTo>
                      <a:pt x="522" y="864"/>
                    </a:lnTo>
                    <a:lnTo>
                      <a:pt x="528" y="876"/>
                    </a:lnTo>
                    <a:lnTo>
                      <a:pt x="528" y="882"/>
                    </a:lnTo>
                    <a:lnTo>
                      <a:pt x="528" y="888"/>
                    </a:lnTo>
                    <a:lnTo>
                      <a:pt x="534" y="894"/>
                    </a:lnTo>
                    <a:lnTo>
                      <a:pt x="534" y="900"/>
                    </a:lnTo>
                    <a:lnTo>
                      <a:pt x="534" y="906"/>
                    </a:lnTo>
                    <a:lnTo>
                      <a:pt x="540" y="900"/>
                    </a:lnTo>
                    <a:lnTo>
                      <a:pt x="540" y="900"/>
                    </a:lnTo>
                    <a:lnTo>
                      <a:pt x="540" y="894"/>
                    </a:lnTo>
                    <a:lnTo>
                      <a:pt x="546" y="882"/>
                    </a:lnTo>
                    <a:lnTo>
                      <a:pt x="546" y="876"/>
                    </a:lnTo>
                    <a:lnTo>
                      <a:pt x="546" y="870"/>
                    </a:lnTo>
                    <a:lnTo>
                      <a:pt x="546" y="870"/>
                    </a:lnTo>
                    <a:lnTo>
                      <a:pt x="582" y="612"/>
                    </a:lnTo>
                    <a:lnTo>
                      <a:pt x="582" y="612"/>
                    </a:lnTo>
                    <a:lnTo>
                      <a:pt x="588" y="588"/>
                    </a:lnTo>
                    <a:lnTo>
                      <a:pt x="588" y="570"/>
                    </a:lnTo>
                    <a:lnTo>
                      <a:pt x="588" y="546"/>
                    </a:lnTo>
                    <a:lnTo>
                      <a:pt x="594" y="522"/>
                    </a:lnTo>
                    <a:lnTo>
                      <a:pt x="594" y="504"/>
                    </a:lnTo>
                    <a:lnTo>
                      <a:pt x="594" y="492"/>
                    </a:lnTo>
                    <a:lnTo>
                      <a:pt x="600" y="504"/>
                    </a:lnTo>
                    <a:lnTo>
                      <a:pt x="600" y="522"/>
                    </a:lnTo>
                    <a:lnTo>
                      <a:pt x="600" y="546"/>
                    </a:lnTo>
                    <a:lnTo>
                      <a:pt x="606" y="570"/>
                    </a:lnTo>
                    <a:lnTo>
                      <a:pt x="606" y="588"/>
                    </a:lnTo>
                    <a:lnTo>
                      <a:pt x="606" y="612"/>
                    </a:lnTo>
                    <a:lnTo>
                      <a:pt x="606" y="612"/>
                    </a:lnTo>
                    <a:lnTo>
                      <a:pt x="642" y="870"/>
                    </a:lnTo>
                    <a:lnTo>
                      <a:pt x="642" y="870"/>
                    </a:lnTo>
                    <a:lnTo>
                      <a:pt x="648" y="876"/>
                    </a:lnTo>
                    <a:lnTo>
                      <a:pt x="648" y="882"/>
                    </a:lnTo>
                    <a:lnTo>
                      <a:pt x="648" y="894"/>
                    </a:lnTo>
                    <a:lnTo>
                      <a:pt x="654" y="900"/>
                    </a:lnTo>
                    <a:lnTo>
                      <a:pt x="654" y="900"/>
                    </a:lnTo>
                    <a:lnTo>
                      <a:pt x="654" y="906"/>
                    </a:lnTo>
                    <a:lnTo>
                      <a:pt x="660" y="900"/>
                    </a:lnTo>
                    <a:lnTo>
                      <a:pt x="660" y="900"/>
                    </a:lnTo>
                    <a:lnTo>
                      <a:pt x="660" y="888"/>
                    </a:lnTo>
                    <a:lnTo>
                      <a:pt x="666" y="882"/>
                    </a:lnTo>
                    <a:lnTo>
                      <a:pt x="666" y="876"/>
                    </a:lnTo>
                    <a:lnTo>
                      <a:pt x="666" y="864"/>
                    </a:lnTo>
                    <a:lnTo>
                      <a:pt x="666" y="864"/>
                    </a:lnTo>
                    <a:lnTo>
                      <a:pt x="702" y="606"/>
                    </a:lnTo>
                    <a:lnTo>
                      <a:pt x="702" y="606"/>
                    </a:lnTo>
                    <a:lnTo>
                      <a:pt x="708" y="582"/>
                    </a:lnTo>
                    <a:lnTo>
                      <a:pt x="708" y="564"/>
                    </a:lnTo>
                    <a:lnTo>
                      <a:pt x="708" y="540"/>
                    </a:lnTo>
                    <a:lnTo>
                      <a:pt x="714" y="516"/>
                    </a:lnTo>
                    <a:lnTo>
                      <a:pt x="714" y="492"/>
                    </a:lnTo>
                    <a:lnTo>
                      <a:pt x="714" y="486"/>
                    </a:lnTo>
                    <a:lnTo>
                      <a:pt x="720" y="492"/>
                    </a:lnTo>
                    <a:lnTo>
                      <a:pt x="720" y="516"/>
                    </a:lnTo>
                    <a:lnTo>
                      <a:pt x="720" y="540"/>
                    </a:lnTo>
                    <a:lnTo>
                      <a:pt x="726" y="564"/>
                    </a:lnTo>
                    <a:lnTo>
                      <a:pt x="726" y="582"/>
                    </a:lnTo>
                    <a:lnTo>
                      <a:pt x="726" y="606"/>
                    </a:lnTo>
                    <a:lnTo>
                      <a:pt x="726" y="606"/>
                    </a:lnTo>
                    <a:lnTo>
                      <a:pt x="762" y="864"/>
                    </a:lnTo>
                    <a:lnTo>
                      <a:pt x="762" y="864"/>
                    </a:lnTo>
                    <a:lnTo>
                      <a:pt x="768" y="876"/>
                    </a:lnTo>
                    <a:lnTo>
                      <a:pt x="768" y="882"/>
                    </a:lnTo>
                    <a:lnTo>
                      <a:pt x="768" y="888"/>
                    </a:lnTo>
                    <a:lnTo>
                      <a:pt x="774" y="900"/>
                    </a:lnTo>
                    <a:lnTo>
                      <a:pt x="774" y="900"/>
                    </a:lnTo>
                    <a:lnTo>
                      <a:pt x="774" y="906"/>
                    </a:lnTo>
                    <a:lnTo>
                      <a:pt x="780" y="900"/>
                    </a:lnTo>
                    <a:lnTo>
                      <a:pt x="780" y="900"/>
                    </a:lnTo>
                    <a:lnTo>
                      <a:pt x="780" y="894"/>
                    </a:lnTo>
                    <a:lnTo>
                      <a:pt x="786" y="882"/>
                    </a:lnTo>
                    <a:lnTo>
                      <a:pt x="786" y="876"/>
                    </a:lnTo>
                    <a:lnTo>
                      <a:pt x="786" y="870"/>
                    </a:lnTo>
                    <a:lnTo>
                      <a:pt x="786" y="870"/>
                    </a:lnTo>
                    <a:lnTo>
                      <a:pt x="822" y="612"/>
                    </a:lnTo>
                    <a:lnTo>
                      <a:pt x="822" y="612"/>
                    </a:lnTo>
                    <a:lnTo>
                      <a:pt x="828" y="588"/>
                    </a:lnTo>
                    <a:lnTo>
                      <a:pt x="828" y="570"/>
                    </a:lnTo>
                    <a:lnTo>
                      <a:pt x="828" y="546"/>
                    </a:lnTo>
                    <a:lnTo>
                      <a:pt x="834" y="522"/>
                    </a:lnTo>
                    <a:lnTo>
                      <a:pt x="834" y="504"/>
                    </a:lnTo>
                    <a:lnTo>
                      <a:pt x="834" y="492"/>
                    </a:lnTo>
                    <a:lnTo>
                      <a:pt x="840" y="504"/>
                    </a:lnTo>
                    <a:lnTo>
                      <a:pt x="840" y="522"/>
                    </a:lnTo>
                    <a:lnTo>
                      <a:pt x="840" y="546"/>
                    </a:lnTo>
                    <a:lnTo>
                      <a:pt x="846" y="570"/>
                    </a:lnTo>
                    <a:lnTo>
                      <a:pt x="846" y="588"/>
                    </a:lnTo>
                    <a:lnTo>
                      <a:pt x="846" y="612"/>
                    </a:lnTo>
                    <a:lnTo>
                      <a:pt x="846" y="612"/>
                    </a:lnTo>
                    <a:lnTo>
                      <a:pt x="882" y="870"/>
                    </a:lnTo>
                    <a:lnTo>
                      <a:pt x="882" y="870"/>
                    </a:lnTo>
                    <a:lnTo>
                      <a:pt x="888" y="876"/>
                    </a:lnTo>
                    <a:lnTo>
                      <a:pt x="888" y="882"/>
                    </a:lnTo>
                    <a:lnTo>
                      <a:pt x="888" y="894"/>
                    </a:lnTo>
                    <a:lnTo>
                      <a:pt x="894" y="900"/>
                    </a:lnTo>
                    <a:lnTo>
                      <a:pt x="894" y="900"/>
                    </a:lnTo>
                    <a:lnTo>
                      <a:pt x="894" y="906"/>
                    </a:lnTo>
                    <a:lnTo>
                      <a:pt x="900" y="900"/>
                    </a:lnTo>
                    <a:lnTo>
                      <a:pt x="900" y="900"/>
                    </a:lnTo>
                    <a:lnTo>
                      <a:pt x="900" y="888"/>
                    </a:lnTo>
                    <a:lnTo>
                      <a:pt x="906" y="882"/>
                    </a:lnTo>
                    <a:lnTo>
                      <a:pt x="906" y="876"/>
                    </a:lnTo>
                    <a:lnTo>
                      <a:pt x="906" y="864"/>
                    </a:lnTo>
                    <a:lnTo>
                      <a:pt x="906" y="864"/>
                    </a:lnTo>
                    <a:lnTo>
                      <a:pt x="942" y="606"/>
                    </a:lnTo>
                    <a:lnTo>
                      <a:pt x="942" y="606"/>
                    </a:lnTo>
                    <a:lnTo>
                      <a:pt x="948" y="582"/>
                    </a:lnTo>
                    <a:lnTo>
                      <a:pt x="948" y="564"/>
                    </a:lnTo>
                    <a:lnTo>
                      <a:pt x="948" y="540"/>
                    </a:lnTo>
                    <a:lnTo>
                      <a:pt x="954" y="516"/>
                    </a:lnTo>
                    <a:lnTo>
                      <a:pt x="954" y="492"/>
                    </a:lnTo>
                    <a:lnTo>
                      <a:pt x="954" y="486"/>
                    </a:lnTo>
                    <a:lnTo>
                      <a:pt x="960" y="492"/>
                    </a:lnTo>
                    <a:lnTo>
                      <a:pt x="960" y="516"/>
                    </a:lnTo>
                    <a:lnTo>
                      <a:pt x="960" y="540"/>
                    </a:lnTo>
                    <a:lnTo>
                      <a:pt x="966" y="564"/>
                    </a:lnTo>
                    <a:lnTo>
                      <a:pt x="966" y="582"/>
                    </a:lnTo>
                    <a:lnTo>
                      <a:pt x="966" y="606"/>
                    </a:lnTo>
                    <a:lnTo>
                      <a:pt x="966" y="606"/>
                    </a:lnTo>
                    <a:lnTo>
                      <a:pt x="1002" y="864"/>
                    </a:lnTo>
                    <a:lnTo>
                      <a:pt x="1002" y="864"/>
                    </a:lnTo>
                    <a:lnTo>
                      <a:pt x="1008" y="876"/>
                    </a:lnTo>
                    <a:lnTo>
                      <a:pt x="1008" y="882"/>
                    </a:lnTo>
                    <a:lnTo>
                      <a:pt x="1008" y="888"/>
                    </a:lnTo>
                    <a:lnTo>
                      <a:pt x="1014" y="900"/>
                    </a:lnTo>
                    <a:lnTo>
                      <a:pt x="1014" y="900"/>
                    </a:lnTo>
                    <a:lnTo>
                      <a:pt x="1014" y="906"/>
                    </a:lnTo>
                    <a:lnTo>
                      <a:pt x="1020" y="900"/>
                    </a:lnTo>
                    <a:lnTo>
                      <a:pt x="1020" y="900"/>
                    </a:lnTo>
                    <a:lnTo>
                      <a:pt x="1020" y="894"/>
                    </a:lnTo>
                    <a:lnTo>
                      <a:pt x="1026" y="882"/>
                    </a:lnTo>
                    <a:lnTo>
                      <a:pt x="1026" y="876"/>
                    </a:lnTo>
                    <a:lnTo>
                      <a:pt x="1026" y="870"/>
                    </a:lnTo>
                    <a:lnTo>
                      <a:pt x="1026" y="870"/>
                    </a:lnTo>
                    <a:lnTo>
                      <a:pt x="1062" y="612"/>
                    </a:lnTo>
                    <a:lnTo>
                      <a:pt x="1062" y="612"/>
                    </a:lnTo>
                    <a:lnTo>
                      <a:pt x="1068" y="588"/>
                    </a:lnTo>
                    <a:lnTo>
                      <a:pt x="1068" y="570"/>
                    </a:lnTo>
                    <a:lnTo>
                      <a:pt x="1068" y="546"/>
                    </a:lnTo>
                    <a:lnTo>
                      <a:pt x="1074" y="522"/>
                    </a:lnTo>
                    <a:lnTo>
                      <a:pt x="1074" y="504"/>
                    </a:lnTo>
                    <a:lnTo>
                      <a:pt x="1074" y="492"/>
                    </a:lnTo>
                    <a:lnTo>
                      <a:pt x="1080" y="504"/>
                    </a:lnTo>
                    <a:lnTo>
                      <a:pt x="1080" y="522"/>
                    </a:lnTo>
                    <a:lnTo>
                      <a:pt x="1080" y="546"/>
                    </a:lnTo>
                    <a:lnTo>
                      <a:pt x="1086" y="570"/>
                    </a:lnTo>
                    <a:lnTo>
                      <a:pt x="1086" y="588"/>
                    </a:lnTo>
                    <a:lnTo>
                      <a:pt x="1086" y="612"/>
                    </a:lnTo>
                    <a:lnTo>
                      <a:pt x="1086" y="612"/>
                    </a:lnTo>
                    <a:lnTo>
                      <a:pt x="1122" y="870"/>
                    </a:lnTo>
                    <a:lnTo>
                      <a:pt x="1122" y="870"/>
                    </a:lnTo>
                    <a:lnTo>
                      <a:pt x="1128" y="876"/>
                    </a:lnTo>
                    <a:lnTo>
                      <a:pt x="1128" y="882"/>
                    </a:lnTo>
                    <a:lnTo>
                      <a:pt x="1128" y="894"/>
                    </a:lnTo>
                    <a:lnTo>
                      <a:pt x="1134" y="900"/>
                    </a:lnTo>
                    <a:lnTo>
                      <a:pt x="1134" y="900"/>
                    </a:lnTo>
                    <a:lnTo>
                      <a:pt x="1134" y="906"/>
                    </a:lnTo>
                    <a:lnTo>
                      <a:pt x="1140" y="900"/>
                    </a:lnTo>
                    <a:lnTo>
                      <a:pt x="1140" y="900"/>
                    </a:lnTo>
                    <a:lnTo>
                      <a:pt x="1140" y="888"/>
                    </a:lnTo>
                    <a:lnTo>
                      <a:pt x="1146" y="882"/>
                    </a:lnTo>
                    <a:lnTo>
                      <a:pt x="1146" y="876"/>
                    </a:lnTo>
                    <a:lnTo>
                      <a:pt x="1146" y="864"/>
                    </a:lnTo>
                    <a:lnTo>
                      <a:pt x="1146" y="864"/>
                    </a:lnTo>
                    <a:lnTo>
                      <a:pt x="1182" y="606"/>
                    </a:lnTo>
                    <a:lnTo>
                      <a:pt x="1182" y="606"/>
                    </a:lnTo>
                    <a:lnTo>
                      <a:pt x="1188" y="582"/>
                    </a:lnTo>
                    <a:lnTo>
                      <a:pt x="1188" y="564"/>
                    </a:lnTo>
                    <a:lnTo>
                      <a:pt x="1188" y="540"/>
                    </a:lnTo>
                    <a:lnTo>
                      <a:pt x="1194" y="516"/>
                    </a:lnTo>
                    <a:lnTo>
                      <a:pt x="1194" y="492"/>
                    </a:lnTo>
                    <a:lnTo>
                      <a:pt x="1194" y="486"/>
                    </a:lnTo>
                    <a:lnTo>
                      <a:pt x="1200" y="492"/>
                    </a:lnTo>
                    <a:lnTo>
                      <a:pt x="1200" y="516"/>
                    </a:lnTo>
                    <a:lnTo>
                      <a:pt x="1200" y="540"/>
                    </a:lnTo>
                    <a:lnTo>
                      <a:pt x="1206" y="564"/>
                    </a:lnTo>
                    <a:lnTo>
                      <a:pt x="1206" y="582"/>
                    </a:lnTo>
                    <a:lnTo>
                      <a:pt x="1212" y="606"/>
                    </a:lnTo>
                    <a:lnTo>
                      <a:pt x="1212" y="606"/>
                    </a:lnTo>
                    <a:lnTo>
                      <a:pt x="1242" y="864"/>
                    </a:lnTo>
                    <a:lnTo>
                      <a:pt x="1242" y="864"/>
                    </a:lnTo>
                    <a:lnTo>
                      <a:pt x="1248" y="876"/>
                    </a:lnTo>
                    <a:lnTo>
                      <a:pt x="1248" y="882"/>
                    </a:lnTo>
                    <a:lnTo>
                      <a:pt x="1248" y="888"/>
                    </a:lnTo>
                    <a:lnTo>
                      <a:pt x="1254" y="900"/>
                    </a:lnTo>
                    <a:lnTo>
                      <a:pt x="1254" y="900"/>
                    </a:lnTo>
                    <a:lnTo>
                      <a:pt x="1254" y="906"/>
                    </a:lnTo>
                    <a:lnTo>
                      <a:pt x="1260" y="900"/>
                    </a:lnTo>
                    <a:lnTo>
                      <a:pt x="1260" y="900"/>
                    </a:lnTo>
                    <a:lnTo>
                      <a:pt x="1260" y="894"/>
                    </a:lnTo>
                    <a:lnTo>
                      <a:pt x="1266" y="882"/>
                    </a:lnTo>
                    <a:lnTo>
                      <a:pt x="1266" y="876"/>
                    </a:lnTo>
                    <a:lnTo>
                      <a:pt x="1272" y="870"/>
                    </a:lnTo>
                    <a:lnTo>
                      <a:pt x="1272" y="870"/>
                    </a:lnTo>
                    <a:lnTo>
                      <a:pt x="1302" y="612"/>
                    </a:lnTo>
                    <a:lnTo>
                      <a:pt x="1302" y="612"/>
                    </a:lnTo>
                    <a:lnTo>
                      <a:pt x="1308" y="588"/>
                    </a:lnTo>
                    <a:lnTo>
                      <a:pt x="1308" y="570"/>
                    </a:lnTo>
                    <a:lnTo>
                      <a:pt x="1308" y="546"/>
                    </a:lnTo>
                    <a:lnTo>
                      <a:pt x="1314" y="522"/>
                    </a:lnTo>
                    <a:lnTo>
                      <a:pt x="1314" y="498"/>
                    </a:lnTo>
                    <a:lnTo>
                      <a:pt x="1314" y="492"/>
                    </a:lnTo>
                    <a:lnTo>
                      <a:pt x="1320" y="498"/>
                    </a:lnTo>
                    <a:lnTo>
                      <a:pt x="1320" y="522"/>
                    </a:lnTo>
                    <a:lnTo>
                      <a:pt x="1320" y="546"/>
                    </a:lnTo>
                    <a:lnTo>
                      <a:pt x="1326" y="570"/>
                    </a:lnTo>
                    <a:lnTo>
                      <a:pt x="1326" y="588"/>
                    </a:lnTo>
                    <a:lnTo>
                      <a:pt x="1332" y="612"/>
                    </a:lnTo>
                    <a:lnTo>
                      <a:pt x="1332" y="612"/>
                    </a:lnTo>
                    <a:lnTo>
                      <a:pt x="1362" y="870"/>
                    </a:lnTo>
                    <a:lnTo>
                      <a:pt x="1362" y="870"/>
                    </a:lnTo>
                    <a:lnTo>
                      <a:pt x="1368" y="876"/>
                    </a:lnTo>
                    <a:lnTo>
                      <a:pt x="1368" y="882"/>
                    </a:lnTo>
                    <a:lnTo>
                      <a:pt x="1368" y="894"/>
                    </a:lnTo>
                    <a:lnTo>
                      <a:pt x="1374" y="900"/>
                    </a:lnTo>
                    <a:lnTo>
                      <a:pt x="1374" y="900"/>
                    </a:lnTo>
                    <a:lnTo>
                      <a:pt x="1374" y="906"/>
                    </a:lnTo>
                    <a:lnTo>
                      <a:pt x="1380" y="900"/>
                    </a:lnTo>
                    <a:lnTo>
                      <a:pt x="1380" y="900"/>
                    </a:lnTo>
                    <a:lnTo>
                      <a:pt x="1386" y="888"/>
                    </a:lnTo>
                    <a:lnTo>
                      <a:pt x="1386" y="882"/>
                    </a:lnTo>
                    <a:lnTo>
                      <a:pt x="1386" y="876"/>
                    </a:lnTo>
                    <a:lnTo>
                      <a:pt x="1392" y="864"/>
                    </a:lnTo>
                    <a:lnTo>
                      <a:pt x="1392" y="864"/>
                    </a:lnTo>
                    <a:lnTo>
                      <a:pt x="1422" y="606"/>
                    </a:lnTo>
                    <a:lnTo>
                      <a:pt x="1422" y="606"/>
                    </a:lnTo>
                    <a:lnTo>
                      <a:pt x="1428" y="582"/>
                    </a:lnTo>
                    <a:lnTo>
                      <a:pt x="1428" y="564"/>
                    </a:lnTo>
                    <a:lnTo>
                      <a:pt x="1428" y="540"/>
                    </a:lnTo>
                    <a:lnTo>
                      <a:pt x="1434" y="516"/>
                    </a:lnTo>
                    <a:lnTo>
                      <a:pt x="1434" y="492"/>
                    </a:lnTo>
                    <a:lnTo>
                      <a:pt x="1434" y="486"/>
                    </a:lnTo>
                    <a:lnTo>
                      <a:pt x="1440" y="492"/>
                    </a:lnTo>
                    <a:lnTo>
                      <a:pt x="1440" y="516"/>
                    </a:lnTo>
                    <a:lnTo>
                      <a:pt x="1446" y="540"/>
                    </a:lnTo>
                    <a:lnTo>
                      <a:pt x="1446" y="564"/>
                    </a:lnTo>
                    <a:lnTo>
                      <a:pt x="1446" y="582"/>
                    </a:lnTo>
                    <a:lnTo>
                      <a:pt x="1452" y="606"/>
                    </a:lnTo>
                    <a:lnTo>
                      <a:pt x="1452" y="606"/>
                    </a:lnTo>
                    <a:lnTo>
                      <a:pt x="1482" y="864"/>
                    </a:lnTo>
                    <a:lnTo>
                      <a:pt x="1482" y="864"/>
                    </a:lnTo>
                    <a:lnTo>
                      <a:pt x="1488" y="876"/>
                    </a:lnTo>
                    <a:lnTo>
                      <a:pt x="1488" y="882"/>
                    </a:lnTo>
                    <a:lnTo>
                      <a:pt x="1488" y="888"/>
                    </a:lnTo>
                    <a:lnTo>
                      <a:pt x="1494" y="900"/>
                    </a:lnTo>
                    <a:lnTo>
                      <a:pt x="1494" y="900"/>
                    </a:lnTo>
                    <a:lnTo>
                      <a:pt x="1494" y="906"/>
                    </a:lnTo>
                    <a:lnTo>
                      <a:pt x="1500" y="900"/>
                    </a:lnTo>
                    <a:lnTo>
                      <a:pt x="1500" y="900"/>
                    </a:lnTo>
                    <a:lnTo>
                      <a:pt x="1506" y="894"/>
                    </a:lnTo>
                    <a:lnTo>
                      <a:pt x="1506" y="882"/>
                    </a:lnTo>
                    <a:lnTo>
                      <a:pt x="1506" y="876"/>
                    </a:lnTo>
                    <a:lnTo>
                      <a:pt x="1512" y="870"/>
                    </a:lnTo>
                    <a:lnTo>
                      <a:pt x="1512" y="870"/>
                    </a:lnTo>
                    <a:lnTo>
                      <a:pt x="1542" y="612"/>
                    </a:lnTo>
                    <a:lnTo>
                      <a:pt x="1542" y="612"/>
                    </a:lnTo>
                    <a:lnTo>
                      <a:pt x="1548" y="588"/>
                    </a:lnTo>
                    <a:lnTo>
                      <a:pt x="1548" y="570"/>
                    </a:lnTo>
                    <a:lnTo>
                      <a:pt x="1548" y="546"/>
                    </a:lnTo>
                    <a:lnTo>
                      <a:pt x="1554" y="522"/>
                    </a:lnTo>
                    <a:lnTo>
                      <a:pt x="1554" y="498"/>
                    </a:lnTo>
                    <a:lnTo>
                      <a:pt x="1554" y="492"/>
                    </a:lnTo>
                    <a:lnTo>
                      <a:pt x="1560" y="498"/>
                    </a:lnTo>
                    <a:lnTo>
                      <a:pt x="1560" y="522"/>
                    </a:lnTo>
                    <a:lnTo>
                      <a:pt x="1566" y="546"/>
                    </a:lnTo>
                    <a:lnTo>
                      <a:pt x="1566" y="570"/>
                    </a:lnTo>
                    <a:lnTo>
                      <a:pt x="1566" y="588"/>
                    </a:lnTo>
                    <a:lnTo>
                      <a:pt x="1572" y="612"/>
                    </a:lnTo>
                    <a:lnTo>
                      <a:pt x="1572" y="612"/>
                    </a:lnTo>
                    <a:lnTo>
                      <a:pt x="1602" y="870"/>
                    </a:lnTo>
                    <a:lnTo>
                      <a:pt x="1602" y="870"/>
                    </a:lnTo>
                    <a:lnTo>
                      <a:pt x="1608" y="876"/>
                    </a:lnTo>
                    <a:lnTo>
                      <a:pt x="1608" y="882"/>
                    </a:lnTo>
                    <a:lnTo>
                      <a:pt x="1608" y="894"/>
                    </a:lnTo>
                    <a:lnTo>
                      <a:pt x="1614" y="900"/>
                    </a:lnTo>
                    <a:lnTo>
                      <a:pt x="1614" y="900"/>
                    </a:lnTo>
                    <a:lnTo>
                      <a:pt x="1614" y="906"/>
                    </a:lnTo>
                    <a:lnTo>
                      <a:pt x="1620" y="900"/>
                    </a:lnTo>
                    <a:lnTo>
                      <a:pt x="1620" y="900"/>
                    </a:lnTo>
                    <a:lnTo>
                      <a:pt x="1626" y="888"/>
                    </a:lnTo>
                    <a:lnTo>
                      <a:pt x="1626" y="882"/>
                    </a:lnTo>
                    <a:lnTo>
                      <a:pt x="1626" y="876"/>
                    </a:lnTo>
                    <a:lnTo>
                      <a:pt x="1632" y="864"/>
                    </a:lnTo>
                    <a:lnTo>
                      <a:pt x="1632" y="864"/>
                    </a:lnTo>
                    <a:lnTo>
                      <a:pt x="1662" y="606"/>
                    </a:lnTo>
                    <a:lnTo>
                      <a:pt x="1662" y="606"/>
                    </a:lnTo>
                    <a:lnTo>
                      <a:pt x="1668" y="582"/>
                    </a:lnTo>
                    <a:lnTo>
                      <a:pt x="1668" y="564"/>
                    </a:lnTo>
                    <a:lnTo>
                      <a:pt x="1668" y="540"/>
                    </a:lnTo>
                    <a:lnTo>
                      <a:pt x="1674" y="516"/>
                    </a:lnTo>
                    <a:lnTo>
                      <a:pt x="1674" y="492"/>
                    </a:lnTo>
                    <a:lnTo>
                      <a:pt x="1674" y="486"/>
                    </a:lnTo>
                    <a:lnTo>
                      <a:pt x="1680" y="492"/>
                    </a:lnTo>
                    <a:lnTo>
                      <a:pt x="1680" y="516"/>
                    </a:lnTo>
                    <a:lnTo>
                      <a:pt x="1686" y="540"/>
                    </a:lnTo>
                    <a:lnTo>
                      <a:pt x="1686" y="564"/>
                    </a:lnTo>
                    <a:lnTo>
                      <a:pt x="1686" y="582"/>
                    </a:lnTo>
                    <a:lnTo>
                      <a:pt x="1692" y="606"/>
                    </a:lnTo>
                    <a:lnTo>
                      <a:pt x="1692" y="606"/>
                    </a:lnTo>
                    <a:lnTo>
                      <a:pt x="1722" y="864"/>
                    </a:lnTo>
                    <a:lnTo>
                      <a:pt x="1722" y="864"/>
                    </a:lnTo>
                    <a:lnTo>
                      <a:pt x="1728" y="876"/>
                    </a:lnTo>
                    <a:lnTo>
                      <a:pt x="1728" y="882"/>
                    </a:lnTo>
                    <a:lnTo>
                      <a:pt x="1728" y="888"/>
                    </a:lnTo>
                    <a:lnTo>
                      <a:pt x="1734" y="900"/>
                    </a:lnTo>
                    <a:lnTo>
                      <a:pt x="1734" y="900"/>
                    </a:lnTo>
                    <a:lnTo>
                      <a:pt x="1734" y="906"/>
                    </a:lnTo>
                    <a:lnTo>
                      <a:pt x="1740" y="900"/>
                    </a:lnTo>
                    <a:lnTo>
                      <a:pt x="1740" y="900"/>
                    </a:lnTo>
                    <a:lnTo>
                      <a:pt x="1746" y="894"/>
                    </a:lnTo>
                    <a:lnTo>
                      <a:pt x="1746" y="882"/>
                    </a:lnTo>
                    <a:lnTo>
                      <a:pt x="1746" y="876"/>
                    </a:lnTo>
                    <a:lnTo>
                      <a:pt x="1752" y="870"/>
                    </a:lnTo>
                    <a:lnTo>
                      <a:pt x="1752" y="870"/>
                    </a:lnTo>
                    <a:lnTo>
                      <a:pt x="1782" y="612"/>
                    </a:lnTo>
                    <a:lnTo>
                      <a:pt x="1782" y="612"/>
                    </a:lnTo>
                    <a:lnTo>
                      <a:pt x="1788" y="588"/>
                    </a:lnTo>
                    <a:lnTo>
                      <a:pt x="1788" y="570"/>
                    </a:lnTo>
                    <a:lnTo>
                      <a:pt x="1788" y="546"/>
                    </a:lnTo>
                    <a:lnTo>
                      <a:pt x="1794" y="522"/>
                    </a:lnTo>
                    <a:lnTo>
                      <a:pt x="1794" y="498"/>
                    </a:lnTo>
                    <a:lnTo>
                      <a:pt x="1794" y="492"/>
                    </a:lnTo>
                    <a:lnTo>
                      <a:pt x="1800" y="498"/>
                    </a:lnTo>
                    <a:lnTo>
                      <a:pt x="1800" y="522"/>
                    </a:lnTo>
                    <a:lnTo>
                      <a:pt x="1806" y="546"/>
                    </a:lnTo>
                    <a:lnTo>
                      <a:pt x="1806" y="570"/>
                    </a:lnTo>
                    <a:lnTo>
                      <a:pt x="1806" y="588"/>
                    </a:lnTo>
                    <a:lnTo>
                      <a:pt x="1812" y="612"/>
                    </a:lnTo>
                    <a:lnTo>
                      <a:pt x="1812" y="612"/>
                    </a:lnTo>
                    <a:lnTo>
                      <a:pt x="1842" y="870"/>
                    </a:lnTo>
                    <a:lnTo>
                      <a:pt x="1842" y="870"/>
                    </a:lnTo>
                    <a:lnTo>
                      <a:pt x="1848" y="876"/>
                    </a:lnTo>
                    <a:lnTo>
                      <a:pt x="1848" y="882"/>
                    </a:lnTo>
                    <a:lnTo>
                      <a:pt x="1848" y="894"/>
                    </a:lnTo>
                    <a:lnTo>
                      <a:pt x="1854" y="900"/>
                    </a:lnTo>
                    <a:lnTo>
                      <a:pt x="1854" y="900"/>
                    </a:lnTo>
                    <a:lnTo>
                      <a:pt x="1854" y="906"/>
                    </a:lnTo>
                    <a:lnTo>
                      <a:pt x="1860" y="900"/>
                    </a:lnTo>
                    <a:lnTo>
                      <a:pt x="1860" y="900"/>
                    </a:lnTo>
                    <a:lnTo>
                      <a:pt x="1866" y="888"/>
                    </a:lnTo>
                    <a:lnTo>
                      <a:pt x="1866" y="882"/>
                    </a:lnTo>
                    <a:lnTo>
                      <a:pt x="1866" y="876"/>
                    </a:lnTo>
                    <a:lnTo>
                      <a:pt x="1872" y="864"/>
                    </a:lnTo>
                    <a:lnTo>
                      <a:pt x="1872" y="864"/>
                    </a:lnTo>
                    <a:lnTo>
                      <a:pt x="1902" y="606"/>
                    </a:lnTo>
                    <a:lnTo>
                      <a:pt x="1902" y="606"/>
                    </a:lnTo>
                    <a:lnTo>
                      <a:pt x="1908" y="582"/>
                    </a:lnTo>
                    <a:lnTo>
                      <a:pt x="1908" y="564"/>
                    </a:lnTo>
                    <a:lnTo>
                      <a:pt x="1908" y="540"/>
                    </a:lnTo>
                    <a:lnTo>
                      <a:pt x="1914" y="516"/>
                    </a:lnTo>
                    <a:lnTo>
                      <a:pt x="1914" y="492"/>
                    </a:lnTo>
                    <a:lnTo>
                      <a:pt x="1914" y="486"/>
                    </a:lnTo>
                    <a:lnTo>
                      <a:pt x="1920" y="492"/>
                    </a:lnTo>
                    <a:lnTo>
                      <a:pt x="1920" y="516"/>
                    </a:lnTo>
                    <a:lnTo>
                      <a:pt x="1926" y="540"/>
                    </a:lnTo>
                    <a:lnTo>
                      <a:pt x="1926" y="564"/>
                    </a:lnTo>
                    <a:lnTo>
                      <a:pt x="1926" y="582"/>
                    </a:lnTo>
                    <a:lnTo>
                      <a:pt x="1932" y="606"/>
                    </a:lnTo>
                    <a:lnTo>
                      <a:pt x="1932" y="606"/>
                    </a:lnTo>
                    <a:lnTo>
                      <a:pt x="1962" y="864"/>
                    </a:lnTo>
                    <a:lnTo>
                      <a:pt x="1962" y="864"/>
                    </a:lnTo>
                    <a:lnTo>
                      <a:pt x="1968" y="876"/>
                    </a:lnTo>
                    <a:lnTo>
                      <a:pt x="1968" y="882"/>
                    </a:lnTo>
                    <a:lnTo>
                      <a:pt x="1968" y="888"/>
                    </a:lnTo>
                    <a:lnTo>
                      <a:pt x="1974" y="900"/>
                    </a:lnTo>
                    <a:lnTo>
                      <a:pt x="1974" y="900"/>
                    </a:lnTo>
                    <a:lnTo>
                      <a:pt x="1974" y="906"/>
                    </a:lnTo>
                    <a:lnTo>
                      <a:pt x="1980" y="900"/>
                    </a:lnTo>
                    <a:lnTo>
                      <a:pt x="1980" y="900"/>
                    </a:lnTo>
                    <a:lnTo>
                      <a:pt x="1986" y="894"/>
                    </a:lnTo>
                    <a:lnTo>
                      <a:pt x="1986" y="882"/>
                    </a:lnTo>
                    <a:lnTo>
                      <a:pt x="1986" y="876"/>
                    </a:lnTo>
                    <a:lnTo>
                      <a:pt x="1992" y="870"/>
                    </a:lnTo>
                    <a:lnTo>
                      <a:pt x="1992" y="870"/>
                    </a:lnTo>
                    <a:lnTo>
                      <a:pt x="2022" y="612"/>
                    </a:lnTo>
                    <a:lnTo>
                      <a:pt x="2022" y="612"/>
                    </a:lnTo>
                    <a:lnTo>
                      <a:pt x="2028" y="588"/>
                    </a:lnTo>
                    <a:lnTo>
                      <a:pt x="2028" y="570"/>
                    </a:lnTo>
                    <a:lnTo>
                      <a:pt x="2028" y="546"/>
                    </a:lnTo>
                    <a:lnTo>
                      <a:pt x="2034" y="522"/>
                    </a:lnTo>
                    <a:lnTo>
                      <a:pt x="2034" y="498"/>
                    </a:lnTo>
                    <a:lnTo>
                      <a:pt x="2040" y="492"/>
                    </a:lnTo>
                    <a:lnTo>
                      <a:pt x="2040" y="498"/>
                    </a:lnTo>
                    <a:lnTo>
                      <a:pt x="2040" y="522"/>
                    </a:lnTo>
                    <a:lnTo>
                      <a:pt x="2046" y="546"/>
                    </a:lnTo>
                    <a:lnTo>
                      <a:pt x="2046" y="570"/>
                    </a:lnTo>
                    <a:lnTo>
                      <a:pt x="2046" y="588"/>
                    </a:lnTo>
                    <a:lnTo>
                      <a:pt x="2052" y="612"/>
                    </a:lnTo>
                    <a:lnTo>
                      <a:pt x="2052" y="612"/>
                    </a:lnTo>
                    <a:lnTo>
                      <a:pt x="2082" y="870"/>
                    </a:lnTo>
                    <a:lnTo>
                      <a:pt x="2082" y="870"/>
                    </a:lnTo>
                    <a:lnTo>
                      <a:pt x="2088" y="876"/>
                    </a:lnTo>
                    <a:lnTo>
                      <a:pt x="2088" y="882"/>
                    </a:lnTo>
                    <a:lnTo>
                      <a:pt x="2088" y="894"/>
                    </a:lnTo>
                    <a:lnTo>
                      <a:pt x="2094" y="900"/>
                    </a:lnTo>
                    <a:lnTo>
                      <a:pt x="2094" y="900"/>
                    </a:lnTo>
                    <a:lnTo>
                      <a:pt x="2100" y="906"/>
                    </a:lnTo>
                    <a:lnTo>
                      <a:pt x="2100" y="900"/>
                    </a:lnTo>
                    <a:lnTo>
                      <a:pt x="2100" y="900"/>
                    </a:lnTo>
                    <a:lnTo>
                      <a:pt x="2106" y="888"/>
                    </a:lnTo>
                    <a:lnTo>
                      <a:pt x="2106" y="882"/>
                    </a:lnTo>
                    <a:lnTo>
                      <a:pt x="2106" y="876"/>
                    </a:lnTo>
                    <a:lnTo>
                      <a:pt x="2112" y="864"/>
                    </a:lnTo>
                    <a:lnTo>
                      <a:pt x="2112" y="864"/>
                    </a:lnTo>
                    <a:lnTo>
                      <a:pt x="2142" y="606"/>
                    </a:lnTo>
                    <a:lnTo>
                      <a:pt x="2142" y="606"/>
                    </a:lnTo>
                    <a:lnTo>
                      <a:pt x="2148" y="582"/>
                    </a:lnTo>
                    <a:lnTo>
                      <a:pt x="2148" y="564"/>
                    </a:lnTo>
                    <a:lnTo>
                      <a:pt x="2148" y="540"/>
                    </a:lnTo>
                    <a:lnTo>
                      <a:pt x="2154" y="516"/>
                    </a:lnTo>
                    <a:lnTo>
                      <a:pt x="2154" y="492"/>
                    </a:lnTo>
                    <a:lnTo>
                      <a:pt x="2160" y="486"/>
                    </a:lnTo>
                    <a:lnTo>
                      <a:pt x="2160" y="492"/>
                    </a:lnTo>
                    <a:lnTo>
                      <a:pt x="2160" y="516"/>
                    </a:lnTo>
                    <a:lnTo>
                      <a:pt x="2166" y="540"/>
                    </a:lnTo>
                    <a:lnTo>
                      <a:pt x="2166" y="564"/>
                    </a:lnTo>
                    <a:lnTo>
                      <a:pt x="2166" y="582"/>
                    </a:lnTo>
                    <a:lnTo>
                      <a:pt x="2172" y="606"/>
                    </a:lnTo>
                    <a:lnTo>
                      <a:pt x="2172" y="606"/>
                    </a:lnTo>
                    <a:lnTo>
                      <a:pt x="2202" y="864"/>
                    </a:lnTo>
                    <a:lnTo>
                      <a:pt x="2202" y="864"/>
                    </a:lnTo>
                    <a:lnTo>
                      <a:pt x="2208" y="876"/>
                    </a:lnTo>
                    <a:lnTo>
                      <a:pt x="2208" y="882"/>
                    </a:lnTo>
                    <a:lnTo>
                      <a:pt x="2208" y="888"/>
                    </a:lnTo>
                    <a:lnTo>
                      <a:pt x="2214" y="900"/>
                    </a:lnTo>
                    <a:lnTo>
                      <a:pt x="2214" y="900"/>
                    </a:lnTo>
                    <a:lnTo>
                      <a:pt x="2220" y="906"/>
                    </a:lnTo>
                    <a:lnTo>
                      <a:pt x="2220" y="900"/>
                    </a:lnTo>
                    <a:lnTo>
                      <a:pt x="2220" y="900"/>
                    </a:lnTo>
                    <a:lnTo>
                      <a:pt x="2226" y="888"/>
                    </a:lnTo>
                    <a:lnTo>
                      <a:pt x="2226" y="882"/>
                    </a:lnTo>
                    <a:lnTo>
                      <a:pt x="2226" y="876"/>
                    </a:lnTo>
                    <a:lnTo>
                      <a:pt x="2232" y="870"/>
                    </a:lnTo>
                    <a:lnTo>
                      <a:pt x="2232" y="870"/>
                    </a:lnTo>
                    <a:lnTo>
                      <a:pt x="2262" y="612"/>
                    </a:lnTo>
                    <a:lnTo>
                      <a:pt x="2262" y="612"/>
                    </a:lnTo>
                    <a:lnTo>
                      <a:pt x="2268" y="588"/>
                    </a:lnTo>
                    <a:lnTo>
                      <a:pt x="2268" y="570"/>
                    </a:lnTo>
                    <a:lnTo>
                      <a:pt x="2268" y="546"/>
                    </a:lnTo>
                    <a:lnTo>
                      <a:pt x="2274" y="522"/>
                    </a:lnTo>
                    <a:lnTo>
                      <a:pt x="2274" y="498"/>
                    </a:lnTo>
                    <a:lnTo>
                      <a:pt x="2280" y="492"/>
                    </a:lnTo>
                    <a:lnTo>
                      <a:pt x="2280" y="498"/>
                    </a:lnTo>
                    <a:lnTo>
                      <a:pt x="2280" y="522"/>
                    </a:lnTo>
                    <a:lnTo>
                      <a:pt x="2286" y="546"/>
                    </a:lnTo>
                    <a:lnTo>
                      <a:pt x="2286" y="570"/>
                    </a:lnTo>
                    <a:lnTo>
                      <a:pt x="2286" y="588"/>
                    </a:lnTo>
                    <a:lnTo>
                      <a:pt x="2292" y="612"/>
                    </a:lnTo>
                    <a:lnTo>
                      <a:pt x="2292" y="612"/>
                    </a:lnTo>
                    <a:lnTo>
                      <a:pt x="2322" y="870"/>
                    </a:lnTo>
                    <a:lnTo>
                      <a:pt x="2322" y="870"/>
                    </a:lnTo>
                    <a:lnTo>
                      <a:pt x="2328" y="876"/>
                    </a:lnTo>
                    <a:lnTo>
                      <a:pt x="2328" y="882"/>
                    </a:lnTo>
                    <a:lnTo>
                      <a:pt x="2328" y="894"/>
                    </a:lnTo>
                    <a:lnTo>
                      <a:pt x="2334" y="900"/>
                    </a:lnTo>
                    <a:lnTo>
                      <a:pt x="2334" y="900"/>
                    </a:lnTo>
                    <a:lnTo>
                      <a:pt x="2340" y="906"/>
                    </a:lnTo>
                    <a:lnTo>
                      <a:pt x="2340" y="900"/>
                    </a:lnTo>
                    <a:lnTo>
                      <a:pt x="2340" y="900"/>
                    </a:lnTo>
                    <a:lnTo>
                      <a:pt x="2346" y="888"/>
                    </a:lnTo>
                    <a:lnTo>
                      <a:pt x="2346" y="882"/>
                    </a:lnTo>
                    <a:lnTo>
                      <a:pt x="2346" y="876"/>
                    </a:lnTo>
                    <a:lnTo>
                      <a:pt x="2352" y="864"/>
                    </a:lnTo>
                    <a:lnTo>
                      <a:pt x="2352" y="864"/>
                    </a:lnTo>
                    <a:lnTo>
                      <a:pt x="2382" y="606"/>
                    </a:lnTo>
                    <a:lnTo>
                      <a:pt x="2382" y="606"/>
                    </a:lnTo>
                    <a:lnTo>
                      <a:pt x="2388" y="582"/>
                    </a:lnTo>
                    <a:lnTo>
                      <a:pt x="2388" y="564"/>
                    </a:lnTo>
                    <a:lnTo>
                      <a:pt x="2388" y="540"/>
                    </a:lnTo>
                    <a:lnTo>
                      <a:pt x="2394" y="516"/>
                    </a:lnTo>
                    <a:lnTo>
                      <a:pt x="2394" y="492"/>
                    </a:lnTo>
                    <a:lnTo>
                      <a:pt x="2400" y="486"/>
                    </a:lnTo>
                    <a:lnTo>
                      <a:pt x="2400" y="492"/>
                    </a:lnTo>
                    <a:lnTo>
                      <a:pt x="2400" y="516"/>
                    </a:lnTo>
                    <a:lnTo>
                      <a:pt x="2406" y="540"/>
                    </a:lnTo>
                    <a:lnTo>
                      <a:pt x="2406" y="564"/>
                    </a:lnTo>
                    <a:lnTo>
                      <a:pt x="2406" y="582"/>
                    </a:lnTo>
                    <a:lnTo>
                      <a:pt x="2412" y="606"/>
                    </a:lnTo>
                    <a:lnTo>
                      <a:pt x="2412" y="606"/>
                    </a:lnTo>
                    <a:lnTo>
                      <a:pt x="2442" y="864"/>
                    </a:lnTo>
                    <a:lnTo>
                      <a:pt x="2442" y="864"/>
                    </a:lnTo>
                    <a:lnTo>
                      <a:pt x="2448" y="876"/>
                    </a:lnTo>
                    <a:lnTo>
                      <a:pt x="2448" y="882"/>
                    </a:lnTo>
                    <a:lnTo>
                      <a:pt x="2448" y="888"/>
                    </a:lnTo>
                    <a:lnTo>
                      <a:pt x="2454" y="900"/>
                    </a:lnTo>
                    <a:lnTo>
                      <a:pt x="2454" y="900"/>
                    </a:lnTo>
                    <a:lnTo>
                      <a:pt x="2460" y="906"/>
                    </a:lnTo>
                    <a:lnTo>
                      <a:pt x="2460" y="900"/>
                    </a:lnTo>
                    <a:lnTo>
                      <a:pt x="2460" y="900"/>
                    </a:lnTo>
                    <a:lnTo>
                      <a:pt x="2466" y="888"/>
                    </a:lnTo>
                    <a:lnTo>
                      <a:pt x="2466" y="882"/>
                    </a:lnTo>
                    <a:lnTo>
                      <a:pt x="2466" y="876"/>
                    </a:lnTo>
                    <a:lnTo>
                      <a:pt x="2472" y="870"/>
                    </a:lnTo>
                    <a:lnTo>
                      <a:pt x="2472" y="870"/>
                    </a:lnTo>
                    <a:lnTo>
                      <a:pt x="2502" y="612"/>
                    </a:lnTo>
                    <a:lnTo>
                      <a:pt x="2502" y="612"/>
                    </a:lnTo>
                    <a:lnTo>
                      <a:pt x="2508" y="588"/>
                    </a:lnTo>
                    <a:lnTo>
                      <a:pt x="2508" y="570"/>
                    </a:lnTo>
                    <a:lnTo>
                      <a:pt x="2508" y="546"/>
                    </a:lnTo>
                    <a:lnTo>
                      <a:pt x="2514" y="522"/>
                    </a:lnTo>
                    <a:lnTo>
                      <a:pt x="2514" y="498"/>
                    </a:lnTo>
                    <a:lnTo>
                      <a:pt x="2520" y="492"/>
                    </a:lnTo>
                    <a:lnTo>
                      <a:pt x="2520" y="498"/>
                    </a:lnTo>
                    <a:lnTo>
                      <a:pt x="2520" y="522"/>
                    </a:lnTo>
                    <a:lnTo>
                      <a:pt x="2526" y="546"/>
                    </a:lnTo>
                    <a:lnTo>
                      <a:pt x="2526" y="570"/>
                    </a:lnTo>
                    <a:lnTo>
                      <a:pt x="2526" y="588"/>
                    </a:lnTo>
                    <a:lnTo>
                      <a:pt x="2532" y="612"/>
                    </a:lnTo>
                    <a:lnTo>
                      <a:pt x="2532" y="612"/>
                    </a:lnTo>
                    <a:lnTo>
                      <a:pt x="2562" y="870"/>
                    </a:lnTo>
                    <a:lnTo>
                      <a:pt x="2562" y="870"/>
                    </a:lnTo>
                    <a:lnTo>
                      <a:pt x="2568" y="876"/>
                    </a:lnTo>
                    <a:lnTo>
                      <a:pt x="2568" y="882"/>
                    </a:lnTo>
                    <a:lnTo>
                      <a:pt x="2568" y="894"/>
                    </a:lnTo>
                    <a:lnTo>
                      <a:pt x="2574" y="900"/>
                    </a:lnTo>
                    <a:lnTo>
                      <a:pt x="2574" y="900"/>
                    </a:lnTo>
                    <a:lnTo>
                      <a:pt x="2580" y="906"/>
                    </a:lnTo>
                    <a:lnTo>
                      <a:pt x="2580" y="900"/>
                    </a:lnTo>
                    <a:lnTo>
                      <a:pt x="2580" y="900"/>
                    </a:lnTo>
                    <a:lnTo>
                      <a:pt x="2586" y="888"/>
                    </a:lnTo>
                    <a:lnTo>
                      <a:pt x="2586" y="882"/>
                    </a:lnTo>
                    <a:lnTo>
                      <a:pt x="2586" y="876"/>
                    </a:lnTo>
                    <a:lnTo>
                      <a:pt x="2592" y="864"/>
                    </a:lnTo>
                    <a:lnTo>
                      <a:pt x="2592" y="864"/>
                    </a:lnTo>
                    <a:lnTo>
                      <a:pt x="2622" y="606"/>
                    </a:lnTo>
                    <a:lnTo>
                      <a:pt x="2622" y="606"/>
                    </a:lnTo>
                    <a:lnTo>
                      <a:pt x="2628" y="582"/>
                    </a:lnTo>
                    <a:lnTo>
                      <a:pt x="2628" y="564"/>
                    </a:lnTo>
                    <a:lnTo>
                      <a:pt x="2628" y="540"/>
                    </a:lnTo>
                    <a:lnTo>
                      <a:pt x="2634" y="516"/>
                    </a:lnTo>
                    <a:lnTo>
                      <a:pt x="2634" y="492"/>
                    </a:lnTo>
                    <a:lnTo>
                      <a:pt x="2640" y="486"/>
                    </a:lnTo>
                    <a:lnTo>
                      <a:pt x="2640" y="492"/>
                    </a:lnTo>
                    <a:lnTo>
                      <a:pt x="2640" y="516"/>
                    </a:lnTo>
                    <a:lnTo>
                      <a:pt x="2646" y="540"/>
                    </a:lnTo>
                    <a:lnTo>
                      <a:pt x="2646" y="564"/>
                    </a:lnTo>
                    <a:lnTo>
                      <a:pt x="2646" y="582"/>
                    </a:lnTo>
                    <a:lnTo>
                      <a:pt x="2652" y="606"/>
                    </a:lnTo>
                    <a:lnTo>
                      <a:pt x="2652" y="606"/>
                    </a:lnTo>
                    <a:lnTo>
                      <a:pt x="2682" y="864"/>
                    </a:lnTo>
                    <a:lnTo>
                      <a:pt x="2682" y="864"/>
                    </a:lnTo>
                    <a:lnTo>
                      <a:pt x="2688" y="876"/>
                    </a:lnTo>
                    <a:lnTo>
                      <a:pt x="2688" y="882"/>
                    </a:lnTo>
                    <a:lnTo>
                      <a:pt x="2694" y="888"/>
                    </a:lnTo>
                    <a:lnTo>
                      <a:pt x="2694" y="900"/>
                    </a:lnTo>
                    <a:lnTo>
                      <a:pt x="2694" y="900"/>
                    </a:lnTo>
                    <a:lnTo>
                      <a:pt x="2700" y="906"/>
                    </a:lnTo>
                    <a:lnTo>
                      <a:pt x="2700" y="900"/>
                    </a:lnTo>
                    <a:lnTo>
                      <a:pt x="2700" y="900"/>
                    </a:lnTo>
                    <a:lnTo>
                      <a:pt x="2706" y="888"/>
                    </a:lnTo>
                    <a:lnTo>
                      <a:pt x="2706" y="882"/>
                    </a:lnTo>
                    <a:lnTo>
                      <a:pt x="2706" y="876"/>
                    </a:lnTo>
                    <a:lnTo>
                      <a:pt x="2712" y="870"/>
                    </a:lnTo>
                    <a:lnTo>
                      <a:pt x="2712" y="870"/>
                    </a:lnTo>
                    <a:lnTo>
                      <a:pt x="2742" y="612"/>
                    </a:lnTo>
                    <a:lnTo>
                      <a:pt x="2742" y="612"/>
                    </a:lnTo>
                    <a:lnTo>
                      <a:pt x="2748" y="588"/>
                    </a:lnTo>
                    <a:lnTo>
                      <a:pt x="2748" y="570"/>
                    </a:lnTo>
                    <a:lnTo>
                      <a:pt x="2754" y="546"/>
                    </a:lnTo>
                    <a:lnTo>
                      <a:pt x="2754" y="522"/>
                    </a:lnTo>
                    <a:lnTo>
                      <a:pt x="2754" y="498"/>
                    </a:lnTo>
                    <a:lnTo>
                      <a:pt x="2760" y="492"/>
                    </a:lnTo>
                    <a:lnTo>
                      <a:pt x="2760" y="498"/>
                    </a:lnTo>
                    <a:lnTo>
                      <a:pt x="2760" y="522"/>
                    </a:lnTo>
                    <a:lnTo>
                      <a:pt x="2766" y="546"/>
                    </a:lnTo>
                    <a:lnTo>
                      <a:pt x="2766" y="570"/>
                    </a:lnTo>
                    <a:lnTo>
                      <a:pt x="2766" y="588"/>
                    </a:lnTo>
                    <a:lnTo>
                      <a:pt x="2772" y="612"/>
                    </a:lnTo>
                    <a:lnTo>
                      <a:pt x="2772" y="612"/>
                    </a:lnTo>
                    <a:lnTo>
                      <a:pt x="2802" y="870"/>
                    </a:lnTo>
                    <a:lnTo>
                      <a:pt x="2802" y="870"/>
                    </a:lnTo>
                    <a:lnTo>
                      <a:pt x="2808" y="876"/>
                    </a:lnTo>
                    <a:lnTo>
                      <a:pt x="2808" y="882"/>
                    </a:lnTo>
                    <a:lnTo>
                      <a:pt x="2814" y="894"/>
                    </a:lnTo>
                    <a:lnTo>
                      <a:pt x="2814" y="900"/>
                    </a:lnTo>
                    <a:lnTo>
                      <a:pt x="2814" y="900"/>
                    </a:lnTo>
                    <a:lnTo>
                      <a:pt x="2820" y="906"/>
                    </a:lnTo>
                    <a:lnTo>
                      <a:pt x="2820" y="900"/>
                    </a:lnTo>
                    <a:lnTo>
                      <a:pt x="2820" y="900"/>
                    </a:lnTo>
                    <a:lnTo>
                      <a:pt x="2826" y="894"/>
                    </a:lnTo>
                    <a:lnTo>
                      <a:pt x="2826" y="882"/>
                    </a:lnTo>
                    <a:lnTo>
                      <a:pt x="2826" y="876"/>
                    </a:lnTo>
                    <a:lnTo>
                      <a:pt x="2832" y="864"/>
                    </a:lnTo>
                    <a:lnTo>
                      <a:pt x="2832" y="864"/>
                    </a:lnTo>
                    <a:lnTo>
                      <a:pt x="2868" y="606"/>
                    </a:lnTo>
                    <a:lnTo>
                      <a:pt x="2868" y="606"/>
                    </a:lnTo>
                    <a:lnTo>
                      <a:pt x="2868" y="582"/>
                    </a:lnTo>
                    <a:lnTo>
                      <a:pt x="2868" y="564"/>
                    </a:lnTo>
                    <a:lnTo>
                      <a:pt x="2874" y="540"/>
                    </a:lnTo>
                    <a:lnTo>
                      <a:pt x="2874" y="516"/>
                    </a:lnTo>
                    <a:lnTo>
                      <a:pt x="2874" y="492"/>
                    </a:lnTo>
                    <a:lnTo>
                      <a:pt x="2880" y="492"/>
                    </a:lnTo>
                    <a:lnTo>
                      <a:pt x="2880" y="498"/>
                    </a:lnTo>
                    <a:lnTo>
                      <a:pt x="2880" y="528"/>
                    </a:lnTo>
                    <a:lnTo>
                      <a:pt x="2886" y="558"/>
                    </a:lnTo>
                    <a:lnTo>
                      <a:pt x="2886" y="582"/>
                    </a:lnTo>
                    <a:lnTo>
                      <a:pt x="2886" y="612"/>
                    </a:lnTo>
                    <a:lnTo>
                      <a:pt x="2892" y="636"/>
                    </a:lnTo>
                    <a:lnTo>
                      <a:pt x="2892" y="636"/>
                    </a:lnTo>
                    <a:lnTo>
                      <a:pt x="2928" y="918"/>
                    </a:lnTo>
                    <a:lnTo>
                      <a:pt x="2928" y="918"/>
                    </a:lnTo>
                    <a:lnTo>
                      <a:pt x="2928" y="924"/>
                    </a:lnTo>
                    <a:lnTo>
                      <a:pt x="2928" y="930"/>
                    </a:lnTo>
                    <a:lnTo>
                      <a:pt x="2934" y="936"/>
                    </a:lnTo>
                    <a:lnTo>
                      <a:pt x="2934" y="936"/>
                    </a:lnTo>
                    <a:lnTo>
                      <a:pt x="2934" y="942"/>
                    </a:lnTo>
                    <a:lnTo>
                      <a:pt x="2940" y="942"/>
                    </a:lnTo>
                    <a:lnTo>
                      <a:pt x="2940" y="936"/>
                    </a:lnTo>
                    <a:lnTo>
                      <a:pt x="2940" y="930"/>
                    </a:lnTo>
                    <a:lnTo>
                      <a:pt x="2946" y="924"/>
                    </a:lnTo>
                    <a:lnTo>
                      <a:pt x="2946" y="912"/>
                    </a:lnTo>
                    <a:lnTo>
                      <a:pt x="2946" y="906"/>
                    </a:lnTo>
                    <a:lnTo>
                      <a:pt x="2952" y="894"/>
                    </a:lnTo>
                    <a:lnTo>
                      <a:pt x="2952" y="894"/>
                    </a:lnTo>
                    <a:lnTo>
                      <a:pt x="2988" y="516"/>
                    </a:lnTo>
                    <a:lnTo>
                      <a:pt x="2988" y="516"/>
                    </a:lnTo>
                    <a:lnTo>
                      <a:pt x="2988" y="480"/>
                    </a:lnTo>
                    <a:lnTo>
                      <a:pt x="2988" y="450"/>
                    </a:lnTo>
                    <a:lnTo>
                      <a:pt x="2994" y="414"/>
                    </a:lnTo>
                    <a:lnTo>
                      <a:pt x="2994" y="372"/>
                    </a:lnTo>
                    <a:lnTo>
                      <a:pt x="2994" y="342"/>
                    </a:lnTo>
                    <a:lnTo>
                      <a:pt x="3000" y="324"/>
                    </a:lnTo>
                    <a:lnTo>
                      <a:pt x="3000" y="324"/>
                    </a:lnTo>
                    <a:lnTo>
                      <a:pt x="3000" y="336"/>
                    </a:lnTo>
                    <a:lnTo>
                      <a:pt x="3006" y="360"/>
                    </a:lnTo>
                    <a:lnTo>
                      <a:pt x="3006" y="384"/>
                    </a:lnTo>
                    <a:lnTo>
                      <a:pt x="3006" y="402"/>
                    </a:lnTo>
                    <a:lnTo>
                      <a:pt x="3012" y="426"/>
                    </a:lnTo>
                    <a:lnTo>
                      <a:pt x="3012" y="426"/>
                    </a:lnTo>
                    <a:lnTo>
                      <a:pt x="3048" y="708"/>
                    </a:lnTo>
                    <a:lnTo>
                      <a:pt x="3048" y="708"/>
                    </a:lnTo>
                    <a:lnTo>
                      <a:pt x="3048" y="720"/>
                    </a:lnTo>
                    <a:lnTo>
                      <a:pt x="3048" y="732"/>
                    </a:lnTo>
                    <a:lnTo>
                      <a:pt x="3054" y="744"/>
                    </a:lnTo>
                    <a:lnTo>
                      <a:pt x="3054" y="756"/>
                    </a:lnTo>
                    <a:lnTo>
                      <a:pt x="3054" y="768"/>
                    </a:lnTo>
                    <a:lnTo>
                      <a:pt x="3060" y="768"/>
                    </a:lnTo>
                    <a:lnTo>
                      <a:pt x="3060" y="762"/>
                    </a:lnTo>
                    <a:lnTo>
                      <a:pt x="3060" y="750"/>
                    </a:lnTo>
                    <a:lnTo>
                      <a:pt x="3066" y="738"/>
                    </a:lnTo>
                    <a:lnTo>
                      <a:pt x="3066" y="726"/>
                    </a:lnTo>
                    <a:lnTo>
                      <a:pt x="3066" y="708"/>
                    </a:lnTo>
                    <a:lnTo>
                      <a:pt x="3072" y="696"/>
                    </a:lnTo>
                    <a:lnTo>
                      <a:pt x="3072" y="696"/>
                    </a:lnTo>
                    <a:lnTo>
                      <a:pt x="3108" y="342"/>
                    </a:lnTo>
                    <a:lnTo>
                      <a:pt x="3108" y="342"/>
                    </a:lnTo>
                    <a:lnTo>
                      <a:pt x="3108" y="318"/>
                    </a:lnTo>
                    <a:lnTo>
                      <a:pt x="3108" y="288"/>
                    </a:lnTo>
                    <a:lnTo>
                      <a:pt x="3114" y="264"/>
                    </a:lnTo>
                    <a:lnTo>
                      <a:pt x="3114" y="240"/>
                    </a:lnTo>
                    <a:lnTo>
                      <a:pt x="3114" y="234"/>
                    </a:lnTo>
                    <a:lnTo>
                      <a:pt x="3120" y="234"/>
                    </a:lnTo>
                    <a:lnTo>
                      <a:pt x="3120" y="258"/>
                    </a:lnTo>
                    <a:lnTo>
                      <a:pt x="3120" y="276"/>
                    </a:lnTo>
                    <a:lnTo>
                      <a:pt x="3126" y="300"/>
                    </a:lnTo>
                    <a:lnTo>
                      <a:pt x="3126" y="300"/>
                    </a:lnTo>
                    <a:lnTo>
                      <a:pt x="3156" y="624"/>
                    </a:lnTo>
                    <a:lnTo>
                      <a:pt x="3156" y="624"/>
                    </a:lnTo>
                    <a:lnTo>
                      <a:pt x="3162" y="636"/>
                    </a:lnTo>
                    <a:lnTo>
                      <a:pt x="3162" y="648"/>
                    </a:lnTo>
                    <a:lnTo>
                      <a:pt x="3162" y="648"/>
                    </a:lnTo>
                    <a:lnTo>
                      <a:pt x="3198" y="828"/>
                    </a:lnTo>
                    <a:lnTo>
                      <a:pt x="3198" y="828"/>
                    </a:lnTo>
                    <a:lnTo>
                      <a:pt x="3198" y="834"/>
                    </a:lnTo>
                    <a:lnTo>
                      <a:pt x="3204" y="840"/>
                    </a:lnTo>
                    <a:lnTo>
                      <a:pt x="3204" y="846"/>
                    </a:lnTo>
                    <a:lnTo>
                      <a:pt x="3204" y="846"/>
                    </a:lnTo>
                    <a:lnTo>
                      <a:pt x="3210" y="846"/>
                    </a:lnTo>
                    <a:lnTo>
                      <a:pt x="3210" y="840"/>
                    </a:lnTo>
                    <a:lnTo>
                      <a:pt x="3210" y="834"/>
                    </a:lnTo>
                    <a:lnTo>
                      <a:pt x="3216" y="828"/>
                    </a:lnTo>
                    <a:lnTo>
                      <a:pt x="3216" y="828"/>
                    </a:lnTo>
                    <a:lnTo>
                      <a:pt x="3246" y="654"/>
                    </a:lnTo>
                    <a:lnTo>
                      <a:pt x="3246" y="654"/>
                    </a:lnTo>
                    <a:lnTo>
                      <a:pt x="3252" y="642"/>
                    </a:lnTo>
                    <a:lnTo>
                      <a:pt x="3252" y="630"/>
                    </a:lnTo>
                    <a:lnTo>
                      <a:pt x="3252" y="630"/>
                    </a:lnTo>
                    <a:lnTo>
                      <a:pt x="3288" y="312"/>
                    </a:lnTo>
                    <a:lnTo>
                      <a:pt x="3288" y="312"/>
                    </a:lnTo>
                    <a:lnTo>
                      <a:pt x="3288" y="288"/>
                    </a:lnTo>
                    <a:lnTo>
                      <a:pt x="3294" y="264"/>
                    </a:lnTo>
                    <a:lnTo>
                      <a:pt x="3294" y="246"/>
                    </a:lnTo>
                    <a:lnTo>
                      <a:pt x="3294" y="240"/>
                    </a:lnTo>
                    <a:lnTo>
                      <a:pt x="3300" y="246"/>
                    </a:lnTo>
                    <a:lnTo>
                      <a:pt x="3300" y="270"/>
                    </a:lnTo>
                    <a:lnTo>
                      <a:pt x="3300" y="288"/>
                    </a:lnTo>
                    <a:lnTo>
                      <a:pt x="3306" y="312"/>
                    </a:lnTo>
                    <a:lnTo>
                      <a:pt x="3306" y="312"/>
                    </a:lnTo>
                    <a:lnTo>
                      <a:pt x="3342" y="630"/>
                    </a:lnTo>
                    <a:lnTo>
                      <a:pt x="3342" y="630"/>
                    </a:lnTo>
                    <a:lnTo>
                      <a:pt x="3342" y="648"/>
                    </a:lnTo>
                    <a:lnTo>
                      <a:pt x="3342" y="660"/>
                    </a:lnTo>
                    <a:lnTo>
                      <a:pt x="3342" y="660"/>
                    </a:lnTo>
                    <a:lnTo>
                      <a:pt x="3378" y="834"/>
                    </a:lnTo>
                    <a:lnTo>
                      <a:pt x="3378" y="834"/>
                    </a:lnTo>
                    <a:lnTo>
                      <a:pt x="3378" y="840"/>
                    </a:lnTo>
                    <a:lnTo>
                      <a:pt x="3384" y="846"/>
                    </a:lnTo>
                    <a:lnTo>
                      <a:pt x="3384" y="852"/>
                    </a:lnTo>
                    <a:lnTo>
                      <a:pt x="3384" y="852"/>
                    </a:lnTo>
                    <a:lnTo>
                      <a:pt x="3390" y="852"/>
                    </a:lnTo>
                    <a:lnTo>
                      <a:pt x="3390" y="846"/>
                    </a:lnTo>
                    <a:lnTo>
                      <a:pt x="3390" y="840"/>
                    </a:lnTo>
                    <a:lnTo>
                      <a:pt x="3396" y="834"/>
                    </a:lnTo>
                    <a:lnTo>
                      <a:pt x="3396" y="834"/>
                    </a:lnTo>
                    <a:lnTo>
                      <a:pt x="3432" y="660"/>
                    </a:lnTo>
                    <a:lnTo>
                      <a:pt x="3432" y="660"/>
                    </a:lnTo>
                    <a:lnTo>
                      <a:pt x="3432" y="648"/>
                    </a:lnTo>
                    <a:lnTo>
                      <a:pt x="3432" y="630"/>
                    </a:lnTo>
                    <a:lnTo>
                      <a:pt x="3432" y="630"/>
                    </a:lnTo>
                    <a:lnTo>
                      <a:pt x="3468" y="318"/>
                    </a:lnTo>
                    <a:lnTo>
                      <a:pt x="3468" y="318"/>
                    </a:lnTo>
                    <a:lnTo>
                      <a:pt x="3468" y="294"/>
                    </a:lnTo>
                    <a:lnTo>
                      <a:pt x="3474" y="270"/>
                    </a:lnTo>
                    <a:lnTo>
                      <a:pt x="3474" y="252"/>
                    </a:lnTo>
                    <a:lnTo>
                      <a:pt x="3474" y="246"/>
                    </a:lnTo>
                    <a:lnTo>
                      <a:pt x="3480" y="252"/>
                    </a:lnTo>
                    <a:lnTo>
                      <a:pt x="3480" y="270"/>
                    </a:lnTo>
                    <a:lnTo>
                      <a:pt x="3480" y="294"/>
                    </a:lnTo>
                    <a:lnTo>
                      <a:pt x="3486" y="318"/>
                    </a:lnTo>
                    <a:lnTo>
                      <a:pt x="3486" y="318"/>
                    </a:lnTo>
                    <a:lnTo>
                      <a:pt x="3522" y="636"/>
                    </a:lnTo>
                    <a:lnTo>
                      <a:pt x="3522" y="636"/>
                    </a:lnTo>
                    <a:lnTo>
                      <a:pt x="3522" y="648"/>
                    </a:lnTo>
                    <a:lnTo>
                      <a:pt x="3522" y="660"/>
                    </a:lnTo>
                    <a:lnTo>
                      <a:pt x="3522" y="660"/>
                    </a:lnTo>
                    <a:lnTo>
                      <a:pt x="3558" y="834"/>
                    </a:lnTo>
                    <a:lnTo>
                      <a:pt x="3558" y="834"/>
                    </a:lnTo>
                    <a:lnTo>
                      <a:pt x="3558" y="840"/>
                    </a:lnTo>
                    <a:lnTo>
                      <a:pt x="3564" y="846"/>
                    </a:lnTo>
                    <a:lnTo>
                      <a:pt x="3564" y="852"/>
                    </a:lnTo>
                    <a:lnTo>
                      <a:pt x="3564" y="852"/>
                    </a:lnTo>
                    <a:lnTo>
                      <a:pt x="3570" y="852"/>
                    </a:lnTo>
                    <a:lnTo>
                      <a:pt x="3570" y="846"/>
                    </a:lnTo>
                    <a:lnTo>
                      <a:pt x="3570" y="840"/>
                    </a:lnTo>
                    <a:lnTo>
                      <a:pt x="3576" y="834"/>
                    </a:lnTo>
                    <a:lnTo>
                      <a:pt x="3576" y="834"/>
                    </a:lnTo>
                    <a:lnTo>
                      <a:pt x="3612" y="660"/>
                    </a:lnTo>
                    <a:lnTo>
                      <a:pt x="3612" y="660"/>
                    </a:lnTo>
                    <a:lnTo>
                      <a:pt x="3612" y="642"/>
                    </a:lnTo>
                    <a:lnTo>
                      <a:pt x="3612" y="630"/>
                    </a:lnTo>
                    <a:lnTo>
                      <a:pt x="3612" y="630"/>
                    </a:lnTo>
                    <a:lnTo>
                      <a:pt x="3648" y="306"/>
                    </a:lnTo>
                    <a:lnTo>
                      <a:pt x="3648" y="306"/>
                    </a:lnTo>
                    <a:lnTo>
                      <a:pt x="3648" y="282"/>
                    </a:lnTo>
                    <a:lnTo>
                      <a:pt x="3654" y="264"/>
                    </a:lnTo>
                    <a:lnTo>
                      <a:pt x="3654" y="240"/>
                    </a:lnTo>
                    <a:lnTo>
                      <a:pt x="3654" y="234"/>
                    </a:lnTo>
                    <a:lnTo>
                      <a:pt x="3660" y="240"/>
                    </a:lnTo>
                    <a:lnTo>
                      <a:pt x="3660" y="258"/>
                    </a:lnTo>
                    <a:lnTo>
                      <a:pt x="3660" y="282"/>
                    </a:lnTo>
                    <a:lnTo>
                      <a:pt x="3666" y="306"/>
                    </a:lnTo>
                    <a:lnTo>
                      <a:pt x="3666" y="306"/>
                    </a:lnTo>
                    <a:lnTo>
                      <a:pt x="3702" y="618"/>
                    </a:lnTo>
                    <a:lnTo>
                      <a:pt x="3702" y="618"/>
                    </a:lnTo>
                    <a:lnTo>
                      <a:pt x="3702" y="636"/>
                    </a:lnTo>
                    <a:lnTo>
                      <a:pt x="3702" y="648"/>
                    </a:lnTo>
                    <a:lnTo>
                      <a:pt x="3702" y="648"/>
                    </a:lnTo>
                    <a:lnTo>
                      <a:pt x="3738" y="822"/>
                    </a:lnTo>
                    <a:lnTo>
                      <a:pt x="3738" y="822"/>
                    </a:lnTo>
                    <a:lnTo>
                      <a:pt x="3738" y="828"/>
                    </a:lnTo>
                    <a:lnTo>
                      <a:pt x="3744" y="834"/>
                    </a:lnTo>
                    <a:lnTo>
                      <a:pt x="3744" y="840"/>
                    </a:lnTo>
                    <a:lnTo>
                      <a:pt x="3744" y="840"/>
                    </a:lnTo>
                    <a:lnTo>
                      <a:pt x="3750" y="840"/>
                    </a:lnTo>
                    <a:lnTo>
                      <a:pt x="3750" y="834"/>
                    </a:lnTo>
                    <a:lnTo>
                      <a:pt x="3750" y="828"/>
                    </a:lnTo>
                    <a:lnTo>
                      <a:pt x="3756" y="822"/>
                    </a:lnTo>
                    <a:lnTo>
                      <a:pt x="3756" y="822"/>
                    </a:lnTo>
                    <a:lnTo>
                      <a:pt x="3792" y="654"/>
                    </a:lnTo>
                    <a:lnTo>
                      <a:pt x="3792" y="654"/>
                    </a:lnTo>
                    <a:lnTo>
                      <a:pt x="3792" y="636"/>
                    </a:lnTo>
                    <a:lnTo>
                      <a:pt x="3792" y="624"/>
                    </a:lnTo>
                    <a:lnTo>
                      <a:pt x="3792" y="624"/>
                    </a:lnTo>
                    <a:lnTo>
                      <a:pt x="3828" y="312"/>
                    </a:lnTo>
                    <a:lnTo>
                      <a:pt x="3828" y="312"/>
                    </a:lnTo>
                    <a:lnTo>
                      <a:pt x="3828" y="294"/>
                    </a:lnTo>
                    <a:lnTo>
                      <a:pt x="3834" y="270"/>
                    </a:lnTo>
                    <a:lnTo>
                      <a:pt x="3834" y="252"/>
                    </a:lnTo>
                    <a:lnTo>
                      <a:pt x="3834" y="246"/>
                    </a:lnTo>
                    <a:lnTo>
                      <a:pt x="3840" y="252"/>
                    </a:lnTo>
                    <a:lnTo>
                      <a:pt x="3840" y="270"/>
                    </a:lnTo>
                    <a:lnTo>
                      <a:pt x="3840" y="294"/>
                    </a:lnTo>
                    <a:lnTo>
                      <a:pt x="3846" y="312"/>
                    </a:lnTo>
                    <a:lnTo>
                      <a:pt x="3846" y="312"/>
                    </a:lnTo>
                    <a:lnTo>
                      <a:pt x="3882" y="624"/>
                    </a:lnTo>
                    <a:lnTo>
                      <a:pt x="3882" y="624"/>
                    </a:lnTo>
                    <a:lnTo>
                      <a:pt x="3882" y="642"/>
                    </a:lnTo>
                    <a:lnTo>
                      <a:pt x="3882" y="654"/>
                    </a:lnTo>
                    <a:lnTo>
                      <a:pt x="3882" y="654"/>
                    </a:lnTo>
                    <a:lnTo>
                      <a:pt x="3918" y="828"/>
                    </a:lnTo>
                    <a:lnTo>
                      <a:pt x="3918" y="828"/>
                    </a:lnTo>
                    <a:lnTo>
                      <a:pt x="3918" y="834"/>
                    </a:lnTo>
                    <a:lnTo>
                      <a:pt x="3924" y="840"/>
                    </a:lnTo>
                    <a:lnTo>
                      <a:pt x="3924" y="846"/>
                    </a:lnTo>
                    <a:lnTo>
                      <a:pt x="3924" y="846"/>
                    </a:lnTo>
                    <a:lnTo>
                      <a:pt x="3930" y="846"/>
                    </a:lnTo>
                    <a:lnTo>
                      <a:pt x="3930" y="840"/>
                    </a:lnTo>
                    <a:lnTo>
                      <a:pt x="3930" y="834"/>
                    </a:lnTo>
                    <a:lnTo>
                      <a:pt x="3936" y="828"/>
                    </a:lnTo>
                    <a:lnTo>
                      <a:pt x="3936" y="828"/>
                    </a:lnTo>
                    <a:lnTo>
                      <a:pt x="3972" y="654"/>
                    </a:lnTo>
                    <a:lnTo>
                      <a:pt x="3972" y="654"/>
                    </a:lnTo>
                    <a:lnTo>
                      <a:pt x="3972" y="642"/>
                    </a:lnTo>
                    <a:lnTo>
                      <a:pt x="3972" y="624"/>
                    </a:lnTo>
                    <a:lnTo>
                      <a:pt x="3972" y="624"/>
                    </a:lnTo>
                    <a:lnTo>
                      <a:pt x="4008" y="312"/>
                    </a:lnTo>
                    <a:lnTo>
                      <a:pt x="4008" y="312"/>
                    </a:lnTo>
                    <a:lnTo>
                      <a:pt x="4008" y="294"/>
                    </a:lnTo>
                    <a:lnTo>
                      <a:pt x="4014" y="270"/>
                    </a:lnTo>
                    <a:lnTo>
                      <a:pt x="4014" y="252"/>
                    </a:lnTo>
                    <a:lnTo>
                      <a:pt x="4014" y="246"/>
                    </a:lnTo>
                    <a:lnTo>
                      <a:pt x="4020" y="252"/>
                    </a:lnTo>
                    <a:lnTo>
                      <a:pt x="4020" y="270"/>
                    </a:lnTo>
                    <a:lnTo>
                      <a:pt x="4026" y="294"/>
                    </a:lnTo>
                    <a:lnTo>
                      <a:pt x="4026" y="312"/>
                    </a:lnTo>
                    <a:lnTo>
                      <a:pt x="4026" y="312"/>
                    </a:lnTo>
                    <a:lnTo>
                      <a:pt x="4062" y="618"/>
                    </a:lnTo>
                    <a:lnTo>
                      <a:pt x="4062" y="618"/>
                    </a:lnTo>
                    <a:lnTo>
                      <a:pt x="4062" y="630"/>
                    </a:lnTo>
                    <a:lnTo>
                      <a:pt x="4062" y="642"/>
                    </a:lnTo>
                    <a:lnTo>
                      <a:pt x="4062" y="642"/>
                    </a:lnTo>
                    <a:lnTo>
                      <a:pt x="4098" y="816"/>
                    </a:lnTo>
                    <a:lnTo>
                      <a:pt x="4098" y="816"/>
                    </a:lnTo>
                    <a:lnTo>
                      <a:pt x="4098" y="822"/>
                    </a:lnTo>
                    <a:lnTo>
                      <a:pt x="4104" y="828"/>
                    </a:lnTo>
                    <a:lnTo>
                      <a:pt x="4104" y="834"/>
                    </a:lnTo>
                    <a:lnTo>
                      <a:pt x="4104" y="834"/>
                    </a:lnTo>
                    <a:lnTo>
                      <a:pt x="4110" y="834"/>
                    </a:lnTo>
                    <a:lnTo>
                      <a:pt x="4110" y="828"/>
                    </a:lnTo>
                    <a:lnTo>
                      <a:pt x="4116" y="822"/>
                    </a:lnTo>
                    <a:lnTo>
                      <a:pt x="4116" y="816"/>
                    </a:lnTo>
                    <a:lnTo>
                      <a:pt x="4116" y="816"/>
                    </a:lnTo>
                    <a:lnTo>
                      <a:pt x="4152" y="642"/>
                    </a:lnTo>
                    <a:lnTo>
                      <a:pt x="4152" y="642"/>
                    </a:lnTo>
                    <a:lnTo>
                      <a:pt x="4152" y="630"/>
                    </a:lnTo>
                    <a:lnTo>
                      <a:pt x="4152" y="612"/>
                    </a:lnTo>
                    <a:lnTo>
                      <a:pt x="4152" y="612"/>
                    </a:lnTo>
                    <a:lnTo>
                      <a:pt x="4188" y="306"/>
                    </a:lnTo>
                    <a:lnTo>
                      <a:pt x="4188" y="306"/>
                    </a:lnTo>
                    <a:lnTo>
                      <a:pt x="4188" y="282"/>
                    </a:lnTo>
                    <a:lnTo>
                      <a:pt x="4194" y="264"/>
                    </a:lnTo>
                    <a:lnTo>
                      <a:pt x="4194" y="246"/>
                    </a:lnTo>
                    <a:lnTo>
                      <a:pt x="4194" y="240"/>
                    </a:lnTo>
                    <a:lnTo>
                      <a:pt x="4200" y="246"/>
                    </a:lnTo>
                    <a:lnTo>
                      <a:pt x="4200" y="264"/>
                    </a:lnTo>
                    <a:lnTo>
                      <a:pt x="4206" y="288"/>
                    </a:lnTo>
                    <a:lnTo>
                      <a:pt x="4206" y="306"/>
                    </a:lnTo>
                    <a:lnTo>
                      <a:pt x="4206" y="306"/>
                    </a:lnTo>
                    <a:lnTo>
                      <a:pt x="4242" y="618"/>
                    </a:lnTo>
                    <a:lnTo>
                      <a:pt x="4242" y="618"/>
                    </a:lnTo>
                    <a:lnTo>
                      <a:pt x="4242" y="630"/>
                    </a:lnTo>
                    <a:lnTo>
                      <a:pt x="4242" y="642"/>
                    </a:lnTo>
                    <a:lnTo>
                      <a:pt x="4242" y="642"/>
                    </a:lnTo>
                    <a:lnTo>
                      <a:pt x="4278" y="816"/>
                    </a:lnTo>
                    <a:lnTo>
                      <a:pt x="4278" y="816"/>
                    </a:lnTo>
                    <a:lnTo>
                      <a:pt x="4278" y="822"/>
                    </a:lnTo>
                    <a:lnTo>
                      <a:pt x="4284" y="828"/>
                    </a:lnTo>
                    <a:lnTo>
                      <a:pt x="4284" y="834"/>
                    </a:lnTo>
                    <a:lnTo>
                      <a:pt x="4284" y="834"/>
                    </a:lnTo>
                    <a:lnTo>
                      <a:pt x="4290" y="834"/>
                    </a:lnTo>
                    <a:lnTo>
                      <a:pt x="4290" y="828"/>
                    </a:lnTo>
                    <a:lnTo>
                      <a:pt x="4296" y="828"/>
                    </a:lnTo>
                    <a:lnTo>
                      <a:pt x="4296" y="822"/>
                    </a:lnTo>
                    <a:lnTo>
                      <a:pt x="4296" y="822"/>
                    </a:lnTo>
                    <a:lnTo>
                      <a:pt x="4332" y="648"/>
                    </a:lnTo>
                    <a:lnTo>
                      <a:pt x="4332" y="648"/>
                    </a:lnTo>
                    <a:lnTo>
                      <a:pt x="4332" y="636"/>
                    </a:lnTo>
                    <a:lnTo>
                      <a:pt x="4332" y="624"/>
                    </a:lnTo>
                    <a:lnTo>
                      <a:pt x="4332" y="624"/>
                    </a:lnTo>
                    <a:lnTo>
                      <a:pt x="4368" y="324"/>
                    </a:lnTo>
                    <a:lnTo>
                      <a:pt x="4368" y="324"/>
                    </a:lnTo>
                    <a:lnTo>
                      <a:pt x="4368" y="300"/>
                    </a:lnTo>
                    <a:lnTo>
                      <a:pt x="4374" y="282"/>
                    </a:lnTo>
                    <a:lnTo>
                      <a:pt x="4374" y="264"/>
                    </a:lnTo>
                    <a:lnTo>
                      <a:pt x="4374" y="258"/>
                    </a:lnTo>
                    <a:lnTo>
                      <a:pt x="4380" y="264"/>
                    </a:lnTo>
                    <a:lnTo>
                      <a:pt x="4380" y="282"/>
                    </a:lnTo>
                    <a:lnTo>
                      <a:pt x="4386" y="300"/>
                    </a:lnTo>
                    <a:lnTo>
                      <a:pt x="4386" y="318"/>
                    </a:lnTo>
                    <a:lnTo>
                      <a:pt x="4386" y="318"/>
                    </a:lnTo>
                    <a:lnTo>
                      <a:pt x="4422" y="618"/>
                    </a:lnTo>
                    <a:lnTo>
                      <a:pt x="4422" y="618"/>
                    </a:lnTo>
                    <a:lnTo>
                      <a:pt x="4422" y="630"/>
                    </a:lnTo>
                    <a:lnTo>
                      <a:pt x="4422" y="642"/>
                    </a:lnTo>
                    <a:lnTo>
                      <a:pt x="4422" y="642"/>
                    </a:lnTo>
                    <a:lnTo>
                      <a:pt x="4458" y="810"/>
                    </a:lnTo>
                    <a:lnTo>
                      <a:pt x="4458" y="810"/>
                    </a:lnTo>
                    <a:lnTo>
                      <a:pt x="4458" y="816"/>
                    </a:lnTo>
                    <a:lnTo>
                      <a:pt x="4464" y="822"/>
                    </a:lnTo>
                    <a:lnTo>
                      <a:pt x="4464" y="828"/>
                    </a:lnTo>
                    <a:lnTo>
                      <a:pt x="4464" y="828"/>
                    </a:lnTo>
                    <a:lnTo>
                      <a:pt x="4470" y="828"/>
                    </a:lnTo>
                    <a:lnTo>
                      <a:pt x="4470" y="822"/>
                    </a:lnTo>
                    <a:lnTo>
                      <a:pt x="4476" y="816"/>
                    </a:lnTo>
                    <a:lnTo>
                      <a:pt x="4476" y="810"/>
                    </a:lnTo>
                    <a:lnTo>
                      <a:pt x="4476" y="810"/>
                    </a:lnTo>
                    <a:lnTo>
                      <a:pt x="4512" y="636"/>
                    </a:lnTo>
                    <a:lnTo>
                      <a:pt x="4512" y="636"/>
                    </a:lnTo>
                    <a:lnTo>
                      <a:pt x="4512" y="618"/>
                    </a:lnTo>
                    <a:lnTo>
                      <a:pt x="4512" y="606"/>
                    </a:lnTo>
                    <a:lnTo>
                      <a:pt x="4512" y="606"/>
                    </a:lnTo>
                    <a:lnTo>
                      <a:pt x="4548" y="300"/>
                    </a:lnTo>
                    <a:lnTo>
                      <a:pt x="4548" y="300"/>
                    </a:lnTo>
                    <a:lnTo>
                      <a:pt x="4548" y="276"/>
                    </a:lnTo>
                    <a:lnTo>
                      <a:pt x="4554" y="258"/>
                    </a:lnTo>
                    <a:lnTo>
                      <a:pt x="4554" y="240"/>
                    </a:lnTo>
                    <a:lnTo>
                      <a:pt x="4560" y="234"/>
                    </a:lnTo>
                    <a:lnTo>
                      <a:pt x="4560" y="240"/>
                    </a:lnTo>
                    <a:lnTo>
                      <a:pt x="4560" y="258"/>
                    </a:lnTo>
                    <a:lnTo>
                      <a:pt x="4566" y="276"/>
                    </a:lnTo>
                    <a:lnTo>
                      <a:pt x="4566" y="300"/>
                    </a:lnTo>
                    <a:lnTo>
                      <a:pt x="4566" y="300"/>
                    </a:lnTo>
                    <a:lnTo>
                      <a:pt x="4602" y="606"/>
                    </a:lnTo>
                    <a:lnTo>
                      <a:pt x="4602" y="606"/>
                    </a:lnTo>
                    <a:lnTo>
                      <a:pt x="4602" y="618"/>
                    </a:lnTo>
                    <a:lnTo>
                      <a:pt x="4602" y="630"/>
                    </a:lnTo>
                    <a:lnTo>
                      <a:pt x="4602" y="630"/>
                    </a:lnTo>
                    <a:lnTo>
                      <a:pt x="4638" y="810"/>
                    </a:lnTo>
                    <a:lnTo>
                      <a:pt x="4638" y="810"/>
                    </a:lnTo>
                    <a:lnTo>
                      <a:pt x="4638" y="816"/>
                    </a:lnTo>
                    <a:lnTo>
                      <a:pt x="4644" y="822"/>
                    </a:lnTo>
                    <a:lnTo>
                      <a:pt x="4644" y="828"/>
                    </a:lnTo>
                    <a:lnTo>
                      <a:pt x="4650" y="828"/>
                    </a:lnTo>
                    <a:lnTo>
                      <a:pt x="4650" y="828"/>
                    </a:lnTo>
                    <a:lnTo>
                      <a:pt x="4650" y="822"/>
                    </a:lnTo>
                    <a:lnTo>
                      <a:pt x="4656" y="816"/>
                    </a:lnTo>
                    <a:lnTo>
                      <a:pt x="4656" y="810"/>
                    </a:lnTo>
                    <a:lnTo>
                      <a:pt x="4656" y="810"/>
                    </a:lnTo>
                    <a:lnTo>
                      <a:pt x="4692" y="642"/>
                    </a:lnTo>
                    <a:lnTo>
                      <a:pt x="4692" y="642"/>
                    </a:lnTo>
                    <a:lnTo>
                      <a:pt x="4692" y="630"/>
                    </a:lnTo>
                    <a:lnTo>
                      <a:pt x="4692" y="618"/>
                    </a:lnTo>
                    <a:lnTo>
                      <a:pt x="4692" y="618"/>
                    </a:lnTo>
                    <a:lnTo>
                      <a:pt x="4728" y="324"/>
                    </a:lnTo>
                    <a:lnTo>
                      <a:pt x="4728" y="324"/>
                    </a:lnTo>
                    <a:lnTo>
                      <a:pt x="4728" y="306"/>
                    </a:lnTo>
                    <a:lnTo>
                      <a:pt x="4734" y="288"/>
                    </a:lnTo>
                    <a:lnTo>
                      <a:pt x="4734" y="270"/>
                    </a:lnTo>
                    <a:lnTo>
                      <a:pt x="4740" y="264"/>
                    </a:lnTo>
                    <a:lnTo>
                      <a:pt x="4740" y="270"/>
                    </a:lnTo>
                    <a:lnTo>
                      <a:pt x="4740" y="288"/>
                    </a:lnTo>
                    <a:lnTo>
                      <a:pt x="4746" y="306"/>
                    </a:lnTo>
                    <a:lnTo>
                      <a:pt x="4746" y="324"/>
                    </a:lnTo>
                    <a:lnTo>
                      <a:pt x="4746" y="324"/>
                    </a:lnTo>
                    <a:lnTo>
                      <a:pt x="4782" y="612"/>
                    </a:lnTo>
                    <a:lnTo>
                      <a:pt x="4782" y="612"/>
                    </a:lnTo>
                    <a:lnTo>
                      <a:pt x="4782" y="630"/>
                    </a:lnTo>
                    <a:lnTo>
                      <a:pt x="4782" y="642"/>
                    </a:lnTo>
                    <a:lnTo>
                      <a:pt x="4782" y="642"/>
                    </a:lnTo>
                    <a:lnTo>
                      <a:pt x="4818" y="804"/>
                    </a:lnTo>
                    <a:lnTo>
                      <a:pt x="4818" y="804"/>
                    </a:lnTo>
                    <a:lnTo>
                      <a:pt x="4818" y="810"/>
                    </a:lnTo>
                    <a:lnTo>
                      <a:pt x="4824" y="816"/>
                    </a:lnTo>
                    <a:lnTo>
                      <a:pt x="4824" y="822"/>
                    </a:lnTo>
                    <a:lnTo>
                      <a:pt x="4830" y="822"/>
                    </a:lnTo>
                    <a:lnTo>
                      <a:pt x="4830" y="822"/>
                    </a:lnTo>
                    <a:lnTo>
                      <a:pt x="4830" y="816"/>
                    </a:lnTo>
                    <a:lnTo>
                      <a:pt x="4836" y="810"/>
                    </a:lnTo>
                    <a:lnTo>
                      <a:pt x="4836" y="804"/>
                    </a:lnTo>
                    <a:lnTo>
                      <a:pt x="4836" y="804"/>
                    </a:lnTo>
                    <a:lnTo>
                      <a:pt x="4872" y="630"/>
                    </a:lnTo>
                    <a:lnTo>
                      <a:pt x="4872" y="630"/>
                    </a:lnTo>
                    <a:lnTo>
                      <a:pt x="4872" y="618"/>
                    </a:lnTo>
                    <a:lnTo>
                      <a:pt x="4872" y="600"/>
                    </a:lnTo>
                    <a:lnTo>
                      <a:pt x="4872" y="600"/>
                    </a:lnTo>
                    <a:lnTo>
                      <a:pt x="4908" y="300"/>
                    </a:lnTo>
                    <a:lnTo>
                      <a:pt x="4908" y="300"/>
                    </a:lnTo>
                    <a:lnTo>
                      <a:pt x="4908" y="276"/>
                    </a:lnTo>
                    <a:lnTo>
                      <a:pt x="4914" y="258"/>
                    </a:lnTo>
                    <a:lnTo>
                      <a:pt x="4914" y="240"/>
                    </a:lnTo>
                    <a:lnTo>
                      <a:pt x="4920" y="234"/>
                    </a:lnTo>
                    <a:lnTo>
                      <a:pt x="4920" y="240"/>
                    </a:lnTo>
                    <a:lnTo>
                      <a:pt x="4920" y="258"/>
                    </a:lnTo>
                    <a:lnTo>
                      <a:pt x="4926" y="276"/>
                    </a:lnTo>
                    <a:lnTo>
                      <a:pt x="4926" y="294"/>
                    </a:lnTo>
                    <a:lnTo>
                      <a:pt x="4926" y="294"/>
                    </a:lnTo>
                    <a:lnTo>
                      <a:pt x="4962" y="594"/>
                    </a:lnTo>
                    <a:lnTo>
                      <a:pt x="4962" y="594"/>
                    </a:lnTo>
                    <a:lnTo>
                      <a:pt x="4962" y="612"/>
                    </a:lnTo>
                    <a:lnTo>
                      <a:pt x="4962" y="624"/>
                    </a:lnTo>
                    <a:lnTo>
                      <a:pt x="4962" y="624"/>
                    </a:lnTo>
                    <a:lnTo>
                      <a:pt x="4998" y="798"/>
                    </a:lnTo>
                    <a:lnTo>
                      <a:pt x="4998" y="798"/>
                    </a:lnTo>
                    <a:lnTo>
                      <a:pt x="4998" y="804"/>
                    </a:lnTo>
                    <a:lnTo>
                      <a:pt x="5004" y="810"/>
                    </a:lnTo>
                    <a:lnTo>
                      <a:pt x="5004" y="816"/>
                    </a:lnTo>
                    <a:lnTo>
                      <a:pt x="5010" y="816"/>
                    </a:lnTo>
                    <a:lnTo>
                      <a:pt x="5010" y="816"/>
                    </a:lnTo>
                    <a:lnTo>
                      <a:pt x="5010" y="810"/>
                    </a:lnTo>
                    <a:lnTo>
                      <a:pt x="5016" y="804"/>
                    </a:lnTo>
                    <a:lnTo>
                      <a:pt x="5016" y="798"/>
                    </a:lnTo>
                    <a:lnTo>
                      <a:pt x="5016" y="798"/>
                    </a:lnTo>
                    <a:lnTo>
                      <a:pt x="5052" y="636"/>
                    </a:lnTo>
                    <a:lnTo>
                      <a:pt x="5052" y="636"/>
                    </a:lnTo>
                    <a:lnTo>
                      <a:pt x="5052" y="618"/>
                    </a:lnTo>
                    <a:lnTo>
                      <a:pt x="5052" y="606"/>
                    </a:lnTo>
                    <a:lnTo>
                      <a:pt x="5052" y="606"/>
                    </a:lnTo>
                    <a:lnTo>
                      <a:pt x="5088" y="318"/>
                    </a:lnTo>
                    <a:lnTo>
                      <a:pt x="5088" y="318"/>
                    </a:lnTo>
                    <a:lnTo>
                      <a:pt x="5094" y="300"/>
                    </a:lnTo>
                  </a:path>
                </a:pathLst>
              </a:custGeom>
              <a:noFill/>
              <a:ln w="12700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657" name="Rectangle 57"/>
              <p:cNvSpPr>
                <a:spLocks noChangeArrowheads="1"/>
              </p:cNvSpPr>
              <p:nvPr/>
            </p:nvSpPr>
            <p:spPr bwMode="auto">
              <a:xfrm>
                <a:off x="901" y="1929"/>
                <a:ext cx="330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800" b="1" i="0" u="none" strike="noStrike" cap="none" normalizeH="0" baseline="0" smtClean="0">
                    <a:ln>
                      <a:noFill/>
                    </a:ln>
                    <a:solidFill>
                      <a:srgbClr val="00FF00"/>
                    </a:solidFill>
                    <a:effectLst/>
                    <a:latin typeface="Arial" pitchFamily="34" charset="0"/>
                    <a:cs typeface="Arial" pitchFamily="34" charset="0"/>
                  </a:rPr>
                  <a:t>BETA_Y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53658" name="Freeform 58"/>
              <p:cNvSpPr>
                <a:spLocks/>
              </p:cNvSpPr>
              <p:nvPr/>
            </p:nvSpPr>
            <p:spPr bwMode="auto">
              <a:xfrm>
                <a:off x="253" y="1683"/>
                <a:ext cx="5094" cy="234"/>
              </a:xfrm>
              <a:custGeom>
                <a:avLst/>
                <a:gdLst/>
                <a:ahLst/>
                <a:cxnLst>
                  <a:cxn ang="0">
                    <a:pos x="0" y="234"/>
                  </a:cxn>
                  <a:cxn ang="0">
                    <a:pos x="0" y="234"/>
                  </a:cxn>
                  <a:cxn ang="0">
                    <a:pos x="0" y="234"/>
                  </a:cxn>
                  <a:cxn ang="0">
                    <a:pos x="0" y="234"/>
                  </a:cxn>
                  <a:cxn ang="0">
                    <a:pos x="0" y="234"/>
                  </a:cxn>
                  <a:cxn ang="0">
                    <a:pos x="0" y="234"/>
                  </a:cxn>
                  <a:cxn ang="0">
                    <a:pos x="0" y="234"/>
                  </a:cxn>
                  <a:cxn ang="0">
                    <a:pos x="0" y="234"/>
                  </a:cxn>
                  <a:cxn ang="0">
                    <a:pos x="0" y="234"/>
                  </a:cxn>
                  <a:cxn ang="0">
                    <a:pos x="0" y="234"/>
                  </a:cxn>
                  <a:cxn ang="0">
                    <a:pos x="0" y="234"/>
                  </a:cxn>
                  <a:cxn ang="0">
                    <a:pos x="0" y="234"/>
                  </a:cxn>
                  <a:cxn ang="0">
                    <a:pos x="0" y="234"/>
                  </a:cxn>
                  <a:cxn ang="0">
                    <a:pos x="0" y="234"/>
                  </a:cxn>
                  <a:cxn ang="0">
                    <a:pos x="0" y="234"/>
                  </a:cxn>
                  <a:cxn ang="0">
                    <a:pos x="0" y="234"/>
                  </a:cxn>
                  <a:cxn ang="0">
                    <a:pos x="0" y="234"/>
                  </a:cxn>
                  <a:cxn ang="0">
                    <a:pos x="0" y="234"/>
                  </a:cxn>
                  <a:cxn ang="0">
                    <a:pos x="0" y="234"/>
                  </a:cxn>
                  <a:cxn ang="0">
                    <a:pos x="0" y="234"/>
                  </a:cxn>
                  <a:cxn ang="0">
                    <a:pos x="0" y="234"/>
                  </a:cxn>
                  <a:cxn ang="0">
                    <a:pos x="0" y="234"/>
                  </a:cxn>
                  <a:cxn ang="0">
                    <a:pos x="0" y="234"/>
                  </a:cxn>
                  <a:cxn ang="0">
                    <a:pos x="0" y="174"/>
                  </a:cxn>
                  <a:cxn ang="0">
                    <a:pos x="0" y="228"/>
                  </a:cxn>
                  <a:cxn ang="0">
                    <a:pos x="0" y="210"/>
                  </a:cxn>
                  <a:cxn ang="0">
                    <a:pos x="0" y="192"/>
                  </a:cxn>
                  <a:cxn ang="0">
                    <a:pos x="0" y="234"/>
                  </a:cxn>
                  <a:cxn ang="0">
                    <a:pos x="0" y="228"/>
                  </a:cxn>
                  <a:cxn ang="0">
                    <a:pos x="0" y="228"/>
                  </a:cxn>
                  <a:cxn ang="0">
                    <a:pos x="0" y="234"/>
                  </a:cxn>
                  <a:cxn ang="0">
                    <a:pos x="0" y="228"/>
                  </a:cxn>
                  <a:cxn ang="0">
                    <a:pos x="0" y="228"/>
                  </a:cxn>
                  <a:cxn ang="0">
                    <a:pos x="0" y="234"/>
                  </a:cxn>
                  <a:cxn ang="0">
                    <a:pos x="0" y="234"/>
                  </a:cxn>
                  <a:cxn ang="0">
                    <a:pos x="0" y="228"/>
                  </a:cxn>
                  <a:cxn ang="0">
                    <a:pos x="0" y="234"/>
                  </a:cxn>
                  <a:cxn ang="0">
                    <a:pos x="0" y="234"/>
                  </a:cxn>
                  <a:cxn ang="0">
                    <a:pos x="0" y="228"/>
                  </a:cxn>
                  <a:cxn ang="0">
                    <a:pos x="0" y="228"/>
                  </a:cxn>
                  <a:cxn ang="0">
                    <a:pos x="0" y="234"/>
                  </a:cxn>
                  <a:cxn ang="0">
                    <a:pos x="0" y="234"/>
                  </a:cxn>
                  <a:cxn ang="0">
                    <a:pos x="0" y="228"/>
                  </a:cxn>
                  <a:cxn ang="0">
                    <a:pos x="108" y="234"/>
                  </a:cxn>
                  <a:cxn ang="0">
                    <a:pos x="342" y="234"/>
                  </a:cxn>
                  <a:cxn ang="0">
                    <a:pos x="546" y="228"/>
                  </a:cxn>
                  <a:cxn ang="0">
                    <a:pos x="786" y="234"/>
                  </a:cxn>
                  <a:cxn ang="0">
                    <a:pos x="1020" y="228"/>
                  </a:cxn>
                  <a:cxn ang="0">
                    <a:pos x="1254" y="234"/>
                  </a:cxn>
                  <a:cxn ang="0">
                    <a:pos x="1494" y="228"/>
                  </a:cxn>
                  <a:cxn ang="0">
                    <a:pos x="1728" y="234"/>
                  </a:cxn>
                  <a:cxn ang="0">
                    <a:pos x="1962" y="228"/>
                  </a:cxn>
                  <a:cxn ang="0">
                    <a:pos x="2172" y="234"/>
                  </a:cxn>
                  <a:cxn ang="0">
                    <a:pos x="2406" y="228"/>
                  </a:cxn>
                  <a:cxn ang="0">
                    <a:pos x="2646" y="234"/>
                  </a:cxn>
                  <a:cxn ang="0">
                    <a:pos x="2880" y="228"/>
                  </a:cxn>
                  <a:cxn ang="0">
                    <a:pos x="3114" y="234"/>
                  </a:cxn>
                  <a:cxn ang="0">
                    <a:pos x="3432" y="228"/>
                  </a:cxn>
                  <a:cxn ang="0">
                    <a:pos x="3756" y="234"/>
                  </a:cxn>
                  <a:cxn ang="0">
                    <a:pos x="4104" y="228"/>
                  </a:cxn>
                  <a:cxn ang="0">
                    <a:pos x="4422" y="234"/>
                  </a:cxn>
                  <a:cxn ang="0">
                    <a:pos x="4740" y="228"/>
                  </a:cxn>
                  <a:cxn ang="0">
                    <a:pos x="5088" y="234"/>
                  </a:cxn>
                </a:cxnLst>
                <a:rect l="0" t="0" r="r" b="b"/>
                <a:pathLst>
                  <a:path w="5094" h="234">
                    <a:moveTo>
                      <a:pt x="0" y="234"/>
                    </a:move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2"/>
                    </a:lnTo>
                    <a:lnTo>
                      <a:pt x="0" y="222"/>
                    </a:lnTo>
                    <a:lnTo>
                      <a:pt x="0" y="216"/>
                    </a:lnTo>
                    <a:lnTo>
                      <a:pt x="0" y="210"/>
                    </a:lnTo>
                    <a:lnTo>
                      <a:pt x="0" y="204"/>
                    </a:lnTo>
                    <a:lnTo>
                      <a:pt x="0" y="198"/>
                    </a:lnTo>
                    <a:lnTo>
                      <a:pt x="0" y="192"/>
                    </a:lnTo>
                    <a:lnTo>
                      <a:pt x="0" y="180"/>
                    </a:lnTo>
                    <a:lnTo>
                      <a:pt x="0" y="174"/>
                    </a:lnTo>
                    <a:lnTo>
                      <a:pt x="0" y="174"/>
                    </a:lnTo>
                    <a:lnTo>
                      <a:pt x="0" y="174"/>
                    </a:lnTo>
                    <a:lnTo>
                      <a:pt x="0" y="162"/>
                    </a:lnTo>
                    <a:lnTo>
                      <a:pt x="0" y="150"/>
                    </a:lnTo>
                    <a:lnTo>
                      <a:pt x="0" y="138"/>
                    </a:lnTo>
                    <a:lnTo>
                      <a:pt x="0" y="126"/>
                    </a:lnTo>
                    <a:lnTo>
                      <a:pt x="0" y="114"/>
                    </a:lnTo>
                    <a:lnTo>
                      <a:pt x="0" y="108"/>
                    </a:lnTo>
                    <a:lnTo>
                      <a:pt x="0" y="96"/>
                    </a:lnTo>
                    <a:lnTo>
                      <a:pt x="0" y="90"/>
                    </a:lnTo>
                    <a:lnTo>
                      <a:pt x="0" y="84"/>
                    </a:lnTo>
                    <a:lnTo>
                      <a:pt x="0" y="78"/>
                    </a:lnTo>
                    <a:lnTo>
                      <a:pt x="0" y="72"/>
                    </a:lnTo>
                    <a:lnTo>
                      <a:pt x="0" y="66"/>
                    </a:lnTo>
                    <a:lnTo>
                      <a:pt x="0" y="60"/>
                    </a:lnTo>
                    <a:lnTo>
                      <a:pt x="0" y="54"/>
                    </a:lnTo>
                    <a:lnTo>
                      <a:pt x="0" y="54"/>
                    </a:lnTo>
                    <a:lnTo>
                      <a:pt x="0" y="54"/>
                    </a:lnTo>
                    <a:lnTo>
                      <a:pt x="0" y="42"/>
                    </a:lnTo>
                    <a:lnTo>
                      <a:pt x="0" y="30"/>
                    </a:lnTo>
                    <a:lnTo>
                      <a:pt x="0" y="24"/>
                    </a:lnTo>
                    <a:lnTo>
                      <a:pt x="0" y="18"/>
                    </a:lnTo>
                    <a:lnTo>
                      <a:pt x="0" y="12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8"/>
                    </a:lnTo>
                    <a:lnTo>
                      <a:pt x="0" y="24"/>
                    </a:lnTo>
                    <a:lnTo>
                      <a:pt x="0" y="24"/>
                    </a:lnTo>
                    <a:lnTo>
                      <a:pt x="0" y="30"/>
                    </a:lnTo>
                    <a:lnTo>
                      <a:pt x="0" y="30"/>
                    </a:lnTo>
                    <a:lnTo>
                      <a:pt x="0" y="36"/>
                    </a:lnTo>
                    <a:lnTo>
                      <a:pt x="0" y="48"/>
                    </a:lnTo>
                    <a:lnTo>
                      <a:pt x="0" y="54"/>
                    </a:lnTo>
                    <a:lnTo>
                      <a:pt x="0" y="66"/>
                    </a:lnTo>
                    <a:lnTo>
                      <a:pt x="0" y="78"/>
                    </a:lnTo>
                    <a:lnTo>
                      <a:pt x="0" y="90"/>
                    </a:lnTo>
                    <a:lnTo>
                      <a:pt x="0" y="102"/>
                    </a:lnTo>
                    <a:lnTo>
                      <a:pt x="0" y="114"/>
                    </a:lnTo>
                    <a:lnTo>
                      <a:pt x="0" y="126"/>
                    </a:lnTo>
                    <a:lnTo>
                      <a:pt x="0" y="138"/>
                    </a:lnTo>
                    <a:lnTo>
                      <a:pt x="0" y="150"/>
                    </a:lnTo>
                    <a:lnTo>
                      <a:pt x="0" y="162"/>
                    </a:lnTo>
                    <a:lnTo>
                      <a:pt x="0" y="168"/>
                    </a:lnTo>
                    <a:lnTo>
                      <a:pt x="0" y="180"/>
                    </a:lnTo>
                    <a:lnTo>
                      <a:pt x="0" y="192"/>
                    </a:lnTo>
                    <a:lnTo>
                      <a:pt x="0" y="204"/>
                    </a:lnTo>
                    <a:lnTo>
                      <a:pt x="0" y="210"/>
                    </a:lnTo>
                    <a:lnTo>
                      <a:pt x="0" y="216"/>
                    </a:lnTo>
                    <a:lnTo>
                      <a:pt x="0" y="228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28"/>
                    </a:lnTo>
                    <a:lnTo>
                      <a:pt x="0" y="216"/>
                    </a:lnTo>
                    <a:lnTo>
                      <a:pt x="0" y="210"/>
                    </a:lnTo>
                    <a:lnTo>
                      <a:pt x="0" y="204"/>
                    </a:lnTo>
                    <a:lnTo>
                      <a:pt x="0" y="192"/>
                    </a:lnTo>
                    <a:lnTo>
                      <a:pt x="0" y="180"/>
                    </a:lnTo>
                    <a:lnTo>
                      <a:pt x="0" y="168"/>
                    </a:lnTo>
                    <a:lnTo>
                      <a:pt x="0" y="162"/>
                    </a:lnTo>
                    <a:lnTo>
                      <a:pt x="0" y="150"/>
                    </a:lnTo>
                    <a:lnTo>
                      <a:pt x="0" y="138"/>
                    </a:lnTo>
                    <a:lnTo>
                      <a:pt x="0" y="126"/>
                    </a:lnTo>
                    <a:lnTo>
                      <a:pt x="0" y="114"/>
                    </a:lnTo>
                    <a:lnTo>
                      <a:pt x="0" y="102"/>
                    </a:lnTo>
                    <a:lnTo>
                      <a:pt x="0" y="90"/>
                    </a:lnTo>
                    <a:lnTo>
                      <a:pt x="0" y="78"/>
                    </a:lnTo>
                    <a:lnTo>
                      <a:pt x="0" y="66"/>
                    </a:lnTo>
                    <a:lnTo>
                      <a:pt x="0" y="54"/>
                    </a:lnTo>
                    <a:lnTo>
                      <a:pt x="0" y="48"/>
                    </a:lnTo>
                    <a:lnTo>
                      <a:pt x="0" y="36"/>
                    </a:lnTo>
                    <a:lnTo>
                      <a:pt x="0" y="30"/>
                    </a:lnTo>
                    <a:lnTo>
                      <a:pt x="0" y="30"/>
                    </a:lnTo>
                    <a:lnTo>
                      <a:pt x="0" y="24"/>
                    </a:lnTo>
                    <a:lnTo>
                      <a:pt x="0" y="24"/>
                    </a:lnTo>
                    <a:lnTo>
                      <a:pt x="0" y="18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12"/>
                    </a:lnTo>
                    <a:lnTo>
                      <a:pt x="0" y="18"/>
                    </a:lnTo>
                    <a:lnTo>
                      <a:pt x="0" y="24"/>
                    </a:lnTo>
                    <a:lnTo>
                      <a:pt x="0" y="30"/>
                    </a:lnTo>
                    <a:lnTo>
                      <a:pt x="0" y="42"/>
                    </a:lnTo>
                    <a:lnTo>
                      <a:pt x="0" y="54"/>
                    </a:lnTo>
                    <a:lnTo>
                      <a:pt x="0" y="54"/>
                    </a:lnTo>
                    <a:lnTo>
                      <a:pt x="0" y="54"/>
                    </a:lnTo>
                    <a:lnTo>
                      <a:pt x="0" y="60"/>
                    </a:lnTo>
                    <a:lnTo>
                      <a:pt x="0" y="66"/>
                    </a:lnTo>
                    <a:lnTo>
                      <a:pt x="0" y="72"/>
                    </a:lnTo>
                    <a:lnTo>
                      <a:pt x="0" y="78"/>
                    </a:lnTo>
                    <a:lnTo>
                      <a:pt x="0" y="84"/>
                    </a:lnTo>
                    <a:lnTo>
                      <a:pt x="0" y="90"/>
                    </a:lnTo>
                    <a:lnTo>
                      <a:pt x="0" y="96"/>
                    </a:lnTo>
                    <a:lnTo>
                      <a:pt x="0" y="108"/>
                    </a:lnTo>
                    <a:lnTo>
                      <a:pt x="0" y="114"/>
                    </a:lnTo>
                    <a:lnTo>
                      <a:pt x="0" y="126"/>
                    </a:lnTo>
                    <a:lnTo>
                      <a:pt x="0" y="138"/>
                    </a:lnTo>
                    <a:lnTo>
                      <a:pt x="0" y="150"/>
                    </a:lnTo>
                    <a:lnTo>
                      <a:pt x="0" y="162"/>
                    </a:lnTo>
                    <a:lnTo>
                      <a:pt x="0" y="174"/>
                    </a:lnTo>
                    <a:lnTo>
                      <a:pt x="0" y="174"/>
                    </a:lnTo>
                    <a:lnTo>
                      <a:pt x="0" y="174"/>
                    </a:lnTo>
                    <a:lnTo>
                      <a:pt x="0" y="180"/>
                    </a:lnTo>
                    <a:lnTo>
                      <a:pt x="0" y="192"/>
                    </a:lnTo>
                    <a:lnTo>
                      <a:pt x="0" y="198"/>
                    </a:lnTo>
                    <a:lnTo>
                      <a:pt x="0" y="204"/>
                    </a:lnTo>
                    <a:lnTo>
                      <a:pt x="0" y="210"/>
                    </a:lnTo>
                    <a:lnTo>
                      <a:pt x="0" y="216"/>
                    </a:lnTo>
                    <a:lnTo>
                      <a:pt x="0" y="222"/>
                    </a:lnTo>
                    <a:lnTo>
                      <a:pt x="0" y="222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12" y="228"/>
                    </a:lnTo>
                    <a:lnTo>
                      <a:pt x="12" y="228"/>
                    </a:lnTo>
                    <a:lnTo>
                      <a:pt x="18" y="228"/>
                    </a:lnTo>
                    <a:lnTo>
                      <a:pt x="18" y="228"/>
                    </a:lnTo>
                    <a:lnTo>
                      <a:pt x="24" y="228"/>
                    </a:lnTo>
                    <a:lnTo>
                      <a:pt x="48" y="228"/>
                    </a:lnTo>
                    <a:lnTo>
                      <a:pt x="48" y="228"/>
                    </a:lnTo>
                    <a:lnTo>
                      <a:pt x="48" y="228"/>
                    </a:lnTo>
                    <a:lnTo>
                      <a:pt x="54" y="228"/>
                    </a:lnTo>
                    <a:lnTo>
                      <a:pt x="54" y="228"/>
                    </a:lnTo>
                    <a:lnTo>
                      <a:pt x="54" y="228"/>
                    </a:lnTo>
                    <a:lnTo>
                      <a:pt x="60" y="228"/>
                    </a:lnTo>
                    <a:lnTo>
                      <a:pt x="60" y="228"/>
                    </a:lnTo>
                    <a:lnTo>
                      <a:pt x="60" y="234"/>
                    </a:lnTo>
                    <a:lnTo>
                      <a:pt x="60" y="234"/>
                    </a:lnTo>
                    <a:lnTo>
                      <a:pt x="60" y="234"/>
                    </a:lnTo>
                    <a:lnTo>
                      <a:pt x="66" y="234"/>
                    </a:lnTo>
                    <a:lnTo>
                      <a:pt x="66" y="234"/>
                    </a:lnTo>
                    <a:lnTo>
                      <a:pt x="72" y="234"/>
                    </a:lnTo>
                    <a:lnTo>
                      <a:pt x="72" y="234"/>
                    </a:lnTo>
                    <a:lnTo>
                      <a:pt x="78" y="234"/>
                    </a:lnTo>
                    <a:lnTo>
                      <a:pt x="78" y="234"/>
                    </a:lnTo>
                    <a:lnTo>
                      <a:pt x="84" y="234"/>
                    </a:lnTo>
                    <a:lnTo>
                      <a:pt x="84" y="234"/>
                    </a:lnTo>
                    <a:lnTo>
                      <a:pt x="84" y="234"/>
                    </a:lnTo>
                    <a:lnTo>
                      <a:pt x="90" y="234"/>
                    </a:lnTo>
                    <a:lnTo>
                      <a:pt x="90" y="234"/>
                    </a:lnTo>
                    <a:lnTo>
                      <a:pt x="96" y="234"/>
                    </a:lnTo>
                    <a:lnTo>
                      <a:pt x="96" y="234"/>
                    </a:lnTo>
                    <a:lnTo>
                      <a:pt x="102" y="234"/>
                    </a:lnTo>
                    <a:lnTo>
                      <a:pt x="102" y="234"/>
                    </a:lnTo>
                    <a:lnTo>
                      <a:pt x="102" y="234"/>
                    </a:lnTo>
                    <a:lnTo>
                      <a:pt x="102" y="234"/>
                    </a:lnTo>
                    <a:lnTo>
                      <a:pt x="108" y="234"/>
                    </a:lnTo>
                    <a:lnTo>
                      <a:pt x="108" y="234"/>
                    </a:lnTo>
                    <a:lnTo>
                      <a:pt x="108" y="234"/>
                    </a:lnTo>
                    <a:lnTo>
                      <a:pt x="108" y="234"/>
                    </a:lnTo>
                    <a:lnTo>
                      <a:pt x="114" y="234"/>
                    </a:lnTo>
                    <a:lnTo>
                      <a:pt x="114" y="234"/>
                    </a:lnTo>
                    <a:lnTo>
                      <a:pt x="120" y="234"/>
                    </a:lnTo>
                    <a:lnTo>
                      <a:pt x="120" y="234"/>
                    </a:lnTo>
                    <a:lnTo>
                      <a:pt x="120" y="234"/>
                    </a:lnTo>
                    <a:lnTo>
                      <a:pt x="126" y="234"/>
                    </a:lnTo>
                    <a:lnTo>
                      <a:pt x="126" y="234"/>
                    </a:lnTo>
                    <a:lnTo>
                      <a:pt x="126" y="234"/>
                    </a:lnTo>
                    <a:lnTo>
                      <a:pt x="126" y="234"/>
                    </a:lnTo>
                    <a:lnTo>
                      <a:pt x="162" y="234"/>
                    </a:lnTo>
                    <a:lnTo>
                      <a:pt x="162" y="234"/>
                    </a:lnTo>
                    <a:lnTo>
                      <a:pt x="162" y="234"/>
                    </a:lnTo>
                    <a:lnTo>
                      <a:pt x="168" y="234"/>
                    </a:lnTo>
                    <a:lnTo>
                      <a:pt x="168" y="234"/>
                    </a:lnTo>
                    <a:lnTo>
                      <a:pt x="168" y="234"/>
                    </a:lnTo>
                    <a:lnTo>
                      <a:pt x="174" y="234"/>
                    </a:lnTo>
                    <a:lnTo>
                      <a:pt x="174" y="234"/>
                    </a:lnTo>
                    <a:lnTo>
                      <a:pt x="180" y="234"/>
                    </a:lnTo>
                    <a:lnTo>
                      <a:pt x="180" y="234"/>
                    </a:lnTo>
                    <a:lnTo>
                      <a:pt x="180" y="234"/>
                    </a:lnTo>
                    <a:lnTo>
                      <a:pt x="186" y="234"/>
                    </a:lnTo>
                    <a:lnTo>
                      <a:pt x="186" y="234"/>
                    </a:lnTo>
                    <a:lnTo>
                      <a:pt x="186" y="234"/>
                    </a:lnTo>
                    <a:lnTo>
                      <a:pt x="186" y="234"/>
                    </a:lnTo>
                    <a:lnTo>
                      <a:pt x="222" y="234"/>
                    </a:lnTo>
                    <a:lnTo>
                      <a:pt x="222" y="234"/>
                    </a:lnTo>
                    <a:lnTo>
                      <a:pt x="222" y="234"/>
                    </a:lnTo>
                    <a:lnTo>
                      <a:pt x="228" y="234"/>
                    </a:lnTo>
                    <a:lnTo>
                      <a:pt x="228" y="234"/>
                    </a:lnTo>
                    <a:lnTo>
                      <a:pt x="228" y="234"/>
                    </a:lnTo>
                    <a:lnTo>
                      <a:pt x="234" y="234"/>
                    </a:lnTo>
                    <a:lnTo>
                      <a:pt x="234" y="234"/>
                    </a:lnTo>
                    <a:lnTo>
                      <a:pt x="240" y="234"/>
                    </a:lnTo>
                    <a:lnTo>
                      <a:pt x="240" y="234"/>
                    </a:lnTo>
                    <a:lnTo>
                      <a:pt x="240" y="234"/>
                    </a:lnTo>
                    <a:lnTo>
                      <a:pt x="246" y="234"/>
                    </a:lnTo>
                    <a:lnTo>
                      <a:pt x="246" y="234"/>
                    </a:lnTo>
                    <a:lnTo>
                      <a:pt x="246" y="234"/>
                    </a:lnTo>
                    <a:lnTo>
                      <a:pt x="246" y="234"/>
                    </a:lnTo>
                    <a:lnTo>
                      <a:pt x="282" y="234"/>
                    </a:lnTo>
                    <a:lnTo>
                      <a:pt x="282" y="234"/>
                    </a:lnTo>
                    <a:lnTo>
                      <a:pt x="282" y="234"/>
                    </a:lnTo>
                    <a:lnTo>
                      <a:pt x="288" y="234"/>
                    </a:lnTo>
                    <a:lnTo>
                      <a:pt x="288" y="234"/>
                    </a:lnTo>
                    <a:lnTo>
                      <a:pt x="294" y="234"/>
                    </a:lnTo>
                    <a:lnTo>
                      <a:pt x="294" y="234"/>
                    </a:lnTo>
                    <a:lnTo>
                      <a:pt x="294" y="234"/>
                    </a:lnTo>
                    <a:lnTo>
                      <a:pt x="300" y="234"/>
                    </a:lnTo>
                    <a:lnTo>
                      <a:pt x="300" y="234"/>
                    </a:lnTo>
                    <a:lnTo>
                      <a:pt x="300" y="234"/>
                    </a:lnTo>
                    <a:lnTo>
                      <a:pt x="306" y="234"/>
                    </a:lnTo>
                    <a:lnTo>
                      <a:pt x="306" y="234"/>
                    </a:lnTo>
                    <a:lnTo>
                      <a:pt x="306" y="234"/>
                    </a:lnTo>
                    <a:lnTo>
                      <a:pt x="306" y="234"/>
                    </a:lnTo>
                    <a:lnTo>
                      <a:pt x="342" y="234"/>
                    </a:lnTo>
                    <a:lnTo>
                      <a:pt x="342" y="234"/>
                    </a:lnTo>
                    <a:lnTo>
                      <a:pt x="342" y="234"/>
                    </a:lnTo>
                    <a:lnTo>
                      <a:pt x="348" y="234"/>
                    </a:lnTo>
                    <a:lnTo>
                      <a:pt x="348" y="234"/>
                    </a:lnTo>
                    <a:lnTo>
                      <a:pt x="354" y="234"/>
                    </a:lnTo>
                    <a:lnTo>
                      <a:pt x="354" y="234"/>
                    </a:lnTo>
                    <a:lnTo>
                      <a:pt x="354" y="234"/>
                    </a:lnTo>
                    <a:lnTo>
                      <a:pt x="360" y="234"/>
                    </a:lnTo>
                    <a:lnTo>
                      <a:pt x="360" y="234"/>
                    </a:lnTo>
                    <a:lnTo>
                      <a:pt x="360" y="234"/>
                    </a:lnTo>
                    <a:lnTo>
                      <a:pt x="366" y="228"/>
                    </a:lnTo>
                    <a:lnTo>
                      <a:pt x="366" y="228"/>
                    </a:lnTo>
                    <a:lnTo>
                      <a:pt x="366" y="228"/>
                    </a:lnTo>
                    <a:lnTo>
                      <a:pt x="366" y="228"/>
                    </a:lnTo>
                    <a:lnTo>
                      <a:pt x="402" y="228"/>
                    </a:lnTo>
                    <a:lnTo>
                      <a:pt x="402" y="228"/>
                    </a:lnTo>
                    <a:lnTo>
                      <a:pt x="402" y="228"/>
                    </a:lnTo>
                    <a:lnTo>
                      <a:pt x="408" y="228"/>
                    </a:lnTo>
                    <a:lnTo>
                      <a:pt x="408" y="228"/>
                    </a:lnTo>
                    <a:lnTo>
                      <a:pt x="414" y="228"/>
                    </a:lnTo>
                    <a:lnTo>
                      <a:pt x="414" y="228"/>
                    </a:lnTo>
                    <a:lnTo>
                      <a:pt x="414" y="228"/>
                    </a:lnTo>
                    <a:lnTo>
                      <a:pt x="420" y="228"/>
                    </a:lnTo>
                    <a:lnTo>
                      <a:pt x="420" y="228"/>
                    </a:lnTo>
                    <a:lnTo>
                      <a:pt x="420" y="228"/>
                    </a:lnTo>
                    <a:lnTo>
                      <a:pt x="426" y="228"/>
                    </a:lnTo>
                    <a:lnTo>
                      <a:pt x="426" y="228"/>
                    </a:lnTo>
                    <a:lnTo>
                      <a:pt x="426" y="228"/>
                    </a:lnTo>
                    <a:lnTo>
                      <a:pt x="426" y="228"/>
                    </a:lnTo>
                    <a:lnTo>
                      <a:pt x="462" y="228"/>
                    </a:lnTo>
                    <a:lnTo>
                      <a:pt x="462" y="228"/>
                    </a:lnTo>
                    <a:lnTo>
                      <a:pt x="468" y="228"/>
                    </a:lnTo>
                    <a:lnTo>
                      <a:pt x="468" y="228"/>
                    </a:lnTo>
                    <a:lnTo>
                      <a:pt x="468" y="228"/>
                    </a:lnTo>
                    <a:lnTo>
                      <a:pt x="474" y="228"/>
                    </a:lnTo>
                    <a:lnTo>
                      <a:pt x="474" y="228"/>
                    </a:lnTo>
                    <a:lnTo>
                      <a:pt x="474" y="228"/>
                    </a:lnTo>
                    <a:lnTo>
                      <a:pt x="480" y="228"/>
                    </a:lnTo>
                    <a:lnTo>
                      <a:pt x="480" y="228"/>
                    </a:lnTo>
                    <a:lnTo>
                      <a:pt x="480" y="228"/>
                    </a:lnTo>
                    <a:lnTo>
                      <a:pt x="486" y="228"/>
                    </a:lnTo>
                    <a:lnTo>
                      <a:pt x="486" y="228"/>
                    </a:lnTo>
                    <a:lnTo>
                      <a:pt x="486" y="228"/>
                    </a:lnTo>
                    <a:lnTo>
                      <a:pt x="486" y="228"/>
                    </a:lnTo>
                    <a:lnTo>
                      <a:pt x="522" y="228"/>
                    </a:lnTo>
                    <a:lnTo>
                      <a:pt x="522" y="228"/>
                    </a:lnTo>
                    <a:lnTo>
                      <a:pt x="528" y="228"/>
                    </a:lnTo>
                    <a:lnTo>
                      <a:pt x="528" y="228"/>
                    </a:lnTo>
                    <a:lnTo>
                      <a:pt x="528" y="228"/>
                    </a:lnTo>
                    <a:lnTo>
                      <a:pt x="534" y="228"/>
                    </a:lnTo>
                    <a:lnTo>
                      <a:pt x="534" y="228"/>
                    </a:lnTo>
                    <a:lnTo>
                      <a:pt x="534" y="228"/>
                    </a:lnTo>
                    <a:lnTo>
                      <a:pt x="540" y="228"/>
                    </a:lnTo>
                    <a:lnTo>
                      <a:pt x="540" y="228"/>
                    </a:lnTo>
                    <a:lnTo>
                      <a:pt x="540" y="228"/>
                    </a:lnTo>
                    <a:lnTo>
                      <a:pt x="546" y="228"/>
                    </a:lnTo>
                    <a:lnTo>
                      <a:pt x="546" y="228"/>
                    </a:lnTo>
                    <a:lnTo>
                      <a:pt x="546" y="228"/>
                    </a:lnTo>
                    <a:lnTo>
                      <a:pt x="546" y="228"/>
                    </a:lnTo>
                    <a:lnTo>
                      <a:pt x="582" y="228"/>
                    </a:lnTo>
                    <a:lnTo>
                      <a:pt x="582" y="228"/>
                    </a:lnTo>
                    <a:lnTo>
                      <a:pt x="588" y="234"/>
                    </a:lnTo>
                    <a:lnTo>
                      <a:pt x="588" y="234"/>
                    </a:lnTo>
                    <a:lnTo>
                      <a:pt x="588" y="234"/>
                    </a:lnTo>
                    <a:lnTo>
                      <a:pt x="594" y="234"/>
                    </a:lnTo>
                    <a:lnTo>
                      <a:pt x="594" y="234"/>
                    </a:lnTo>
                    <a:lnTo>
                      <a:pt x="594" y="234"/>
                    </a:lnTo>
                    <a:lnTo>
                      <a:pt x="600" y="234"/>
                    </a:lnTo>
                    <a:lnTo>
                      <a:pt x="600" y="234"/>
                    </a:lnTo>
                    <a:lnTo>
                      <a:pt x="600" y="234"/>
                    </a:lnTo>
                    <a:lnTo>
                      <a:pt x="606" y="234"/>
                    </a:lnTo>
                    <a:lnTo>
                      <a:pt x="606" y="234"/>
                    </a:lnTo>
                    <a:lnTo>
                      <a:pt x="606" y="234"/>
                    </a:lnTo>
                    <a:lnTo>
                      <a:pt x="606" y="234"/>
                    </a:lnTo>
                    <a:lnTo>
                      <a:pt x="642" y="234"/>
                    </a:lnTo>
                    <a:lnTo>
                      <a:pt x="642" y="234"/>
                    </a:lnTo>
                    <a:lnTo>
                      <a:pt x="648" y="234"/>
                    </a:lnTo>
                    <a:lnTo>
                      <a:pt x="648" y="234"/>
                    </a:lnTo>
                    <a:lnTo>
                      <a:pt x="648" y="234"/>
                    </a:lnTo>
                    <a:lnTo>
                      <a:pt x="654" y="234"/>
                    </a:lnTo>
                    <a:lnTo>
                      <a:pt x="654" y="234"/>
                    </a:lnTo>
                    <a:lnTo>
                      <a:pt x="654" y="234"/>
                    </a:lnTo>
                    <a:lnTo>
                      <a:pt x="660" y="234"/>
                    </a:lnTo>
                    <a:lnTo>
                      <a:pt x="660" y="234"/>
                    </a:lnTo>
                    <a:lnTo>
                      <a:pt x="660" y="234"/>
                    </a:lnTo>
                    <a:lnTo>
                      <a:pt x="666" y="234"/>
                    </a:lnTo>
                    <a:lnTo>
                      <a:pt x="666" y="234"/>
                    </a:lnTo>
                    <a:lnTo>
                      <a:pt x="666" y="234"/>
                    </a:lnTo>
                    <a:lnTo>
                      <a:pt x="666" y="234"/>
                    </a:lnTo>
                    <a:lnTo>
                      <a:pt x="702" y="234"/>
                    </a:lnTo>
                    <a:lnTo>
                      <a:pt x="702" y="234"/>
                    </a:lnTo>
                    <a:lnTo>
                      <a:pt x="708" y="234"/>
                    </a:lnTo>
                    <a:lnTo>
                      <a:pt x="708" y="234"/>
                    </a:lnTo>
                    <a:lnTo>
                      <a:pt x="708" y="234"/>
                    </a:lnTo>
                    <a:lnTo>
                      <a:pt x="714" y="234"/>
                    </a:lnTo>
                    <a:lnTo>
                      <a:pt x="714" y="234"/>
                    </a:lnTo>
                    <a:lnTo>
                      <a:pt x="714" y="234"/>
                    </a:lnTo>
                    <a:lnTo>
                      <a:pt x="720" y="234"/>
                    </a:lnTo>
                    <a:lnTo>
                      <a:pt x="720" y="234"/>
                    </a:lnTo>
                    <a:lnTo>
                      <a:pt x="720" y="234"/>
                    </a:lnTo>
                    <a:lnTo>
                      <a:pt x="726" y="234"/>
                    </a:lnTo>
                    <a:lnTo>
                      <a:pt x="726" y="234"/>
                    </a:lnTo>
                    <a:lnTo>
                      <a:pt x="726" y="234"/>
                    </a:lnTo>
                    <a:lnTo>
                      <a:pt x="726" y="234"/>
                    </a:lnTo>
                    <a:lnTo>
                      <a:pt x="762" y="234"/>
                    </a:lnTo>
                    <a:lnTo>
                      <a:pt x="762" y="234"/>
                    </a:lnTo>
                    <a:lnTo>
                      <a:pt x="768" y="234"/>
                    </a:lnTo>
                    <a:lnTo>
                      <a:pt x="768" y="234"/>
                    </a:lnTo>
                    <a:lnTo>
                      <a:pt x="768" y="234"/>
                    </a:lnTo>
                    <a:lnTo>
                      <a:pt x="774" y="234"/>
                    </a:lnTo>
                    <a:lnTo>
                      <a:pt x="774" y="234"/>
                    </a:lnTo>
                    <a:lnTo>
                      <a:pt x="774" y="234"/>
                    </a:lnTo>
                    <a:lnTo>
                      <a:pt x="780" y="234"/>
                    </a:lnTo>
                    <a:lnTo>
                      <a:pt x="780" y="234"/>
                    </a:lnTo>
                    <a:lnTo>
                      <a:pt x="780" y="234"/>
                    </a:lnTo>
                    <a:lnTo>
                      <a:pt x="786" y="234"/>
                    </a:lnTo>
                    <a:lnTo>
                      <a:pt x="786" y="234"/>
                    </a:lnTo>
                    <a:lnTo>
                      <a:pt x="786" y="234"/>
                    </a:lnTo>
                    <a:lnTo>
                      <a:pt x="786" y="234"/>
                    </a:lnTo>
                    <a:lnTo>
                      <a:pt x="822" y="228"/>
                    </a:lnTo>
                    <a:lnTo>
                      <a:pt x="822" y="228"/>
                    </a:lnTo>
                    <a:lnTo>
                      <a:pt x="828" y="228"/>
                    </a:lnTo>
                    <a:lnTo>
                      <a:pt x="828" y="228"/>
                    </a:lnTo>
                    <a:lnTo>
                      <a:pt x="828" y="228"/>
                    </a:lnTo>
                    <a:lnTo>
                      <a:pt x="834" y="228"/>
                    </a:lnTo>
                    <a:lnTo>
                      <a:pt x="834" y="228"/>
                    </a:lnTo>
                    <a:lnTo>
                      <a:pt x="834" y="228"/>
                    </a:lnTo>
                    <a:lnTo>
                      <a:pt x="840" y="228"/>
                    </a:lnTo>
                    <a:lnTo>
                      <a:pt x="840" y="228"/>
                    </a:lnTo>
                    <a:lnTo>
                      <a:pt x="840" y="228"/>
                    </a:lnTo>
                    <a:lnTo>
                      <a:pt x="846" y="228"/>
                    </a:lnTo>
                    <a:lnTo>
                      <a:pt x="846" y="228"/>
                    </a:lnTo>
                    <a:lnTo>
                      <a:pt x="846" y="228"/>
                    </a:lnTo>
                    <a:lnTo>
                      <a:pt x="846" y="228"/>
                    </a:lnTo>
                    <a:lnTo>
                      <a:pt x="882" y="228"/>
                    </a:lnTo>
                    <a:lnTo>
                      <a:pt x="882" y="228"/>
                    </a:lnTo>
                    <a:lnTo>
                      <a:pt x="888" y="228"/>
                    </a:lnTo>
                    <a:lnTo>
                      <a:pt x="888" y="228"/>
                    </a:lnTo>
                    <a:lnTo>
                      <a:pt x="888" y="228"/>
                    </a:lnTo>
                    <a:lnTo>
                      <a:pt x="894" y="228"/>
                    </a:lnTo>
                    <a:lnTo>
                      <a:pt x="894" y="228"/>
                    </a:lnTo>
                    <a:lnTo>
                      <a:pt x="894" y="228"/>
                    </a:lnTo>
                    <a:lnTo>
                      <a:pt x="900" y="228"/>
                    </a:lnTo>
                    <a:lnTo>
                      <a:pt x="900" y="228"/>
                    </a:lnTo>
                    <a:lnTo>
                      <a:pt x="900" y="228"/>
                    </a:lnTo>
                    <a:lnTo>
                      <a:pt x="906" y="228"/>
                    </a:lnTo>
                    <a:lnTo>
                      <a:pt x="906" y="228"/>
                    </a:lnTo>
                    <a:lnTo>
                      <a:pt x="906" y="228"/>
                    </a:lnTo>
                    <a:lnTo>
                      <a:pt x="906" y="228"/>
                    </a:lnTo>
                    <a:lnTo>
                      <a:pt x="942" y="228"/>
                    </a:lnTo>
                    <a:lnTo>
                      <a:pt x="942" y="228"/>
                    </a:lnTo>
                    <a:lnTo>
                      <a:pt x="948" y="228"/>
                    </a:lnTo>
                    <a:lnTo>
                      <a:pt x="948" y="228"/>
                    </a:lnTo>
                    <a:lnTo>
                      <a:pt x="948" y="228"/>
                    </a:lnTo>
                    <a:lnTo>
                      <a:pt x="954" y="228"/>
                    </a:lnTo>
                    <a:lnTo>
                      <a:pt x="954" y="228"/>
                    </a:lnTo>
                    <a:lnTo>
                      <a:pt x="954" y="228"/>
                    </a:lnTo>
                    <a:lnTo>
                      <a:pt x="960" y="228"/>
                    </a:lnTo>
                    <a:lnTo>
                      <a:pt x="960" y="228"/>
                    </a:lnTo>
                    <a:lnTo>
                      <a:pt x="960" y="228"/>
                    </a:lnTo>
                    <a:lnTo>
                      <a:pt x="966" y="228"/>
                    </a:lnTo>
                    <a:lnTo>
                      <a:pt x="966" y="228"/>
                    </a:lnTo>
                    <a:lnTo>
                      <a:pt x="966" y="228"/>
                    </a:lnTo>
                    <a:lnTo>
                      <a:pt x="966" y="228"/>
                    </a:lnTo>
                    <a:lnTo>
                      <a:pt x="1002" y="228"/>
                    </a:lnTo>
                    <a:lnTo>
                      <a:pt x="1002" y="228"/>
                    </a:lnTo>
                    <a:lnTo>
                      <a:pt x="1008" y="228"/>
                    </a:lnTo>
                    <a:lnTo>
                      <a:pt x="1008" y="228"/>
                    </a:lnTo>
                    <a:lnTo>
                      <a:pt x="1008" y="228"/>
                    </a:lnTo>
                    <a:lnTo>
                      <a:pt x="1014" y="228"/>
                    </a:lnTo>
                    <a:lnTo>
                      <a:pt x="1014" y="228"/>
                    </a:lnTo>
                    <a:lnTo>
                      <a:pt x="1014" y="228"/>
                    </a:lnTo>
                    <a:lnTo>
                      <a:pt x="1020" y="228"/>
                    </a:lnTo>
                    <a:lnTo>
                      <a:pt x="1020" y="228"/>
                    </a:lnTo>
                    <a:lnTo>
                      <a:pt x="1020" y="228"/>
                    </a:lnTo>
                    <a:lnTo>
                      <a:pt x="1026" y="228"/>
                    </a:lnTo>
                    <a:lnTo>
                      <a:pt x="1026" y="228"/>
                    </a:lnTo>
                    <a:lnTo>
                      <a:pt x="1026" y="228"/>
                    </a:lnTo>
                    <a:lnTo>
                      <a:pt x="1026" y="228"/>
                    </a:lnTo>
                    <a:lnTo>
                      <a:pt x="1062" y="234"/>
                    </a:lnTo>
                    <a:lnTo>
                      <a:pt x="1062" y="234"/>
                    </a:lnTo>
                    <a:lnTo>
                      <a:pt x="1068" y="234"/>
                    </a:lnTo>
                    <a:lnTo>
                      <a:pt x="1068" y="234"/>
                    </a:lnTo>
                    <a:lnTo>
                      <a:pt x="1068" y="234"/>
                    </a:lnTo>
                    <a:lnTo>
                      <a:pt x="1074" y="234"/>
                    </a:lnTo>
                    <a:lnTo>
                      <a:pt x="1074" y="234"/>
                    </a:lnTo>
                    <a:lnTo>
                      <a:pt x="1074" y="234"/>
                    </a:lnTo>
                    <a:lnTo>
                      <a:pt x="1080" y="234"/>
                    </a:lnTo>
                    <a:lnTo>
                      <a:pt x="1080" y="234"/>
                    </a:lnTo>
                    <a:lnTo>
                      <a:pt x="1080" y="234"/>
                    </a:lnTo>
                    <a:lnTo>
                      <a:pt x="1086" y="234"/>
                    </a:lnTo>
                    <a:lnTo>
                      <a:pt x="1086" y="234"/>
                    </a:lnTo>
                    <a:lnTo>
                      <a:pt x="1086" y="234"/>
                    </a:lnTo>
                    <a:lnTo>
                      <a:pt x="1086" y="234"/>
                    </a:lnTo>
                    <a:lnTo>
                      <a:pt x="1122" y="234"/>
                    </a:lnTo>
                    <a:lnTo>
                      <a:pt x="1122" y="234"/>
                    </a:lnTo>
                    <a:lnTo>
                      <a:pt x="1128" y="234"/>
                    </a:lnTo>
                    <a:lnTo>
                      <a:pt x="1128" y="234"/>
                    </a:lnTo>
                    <a:lnTo>
                      <a:pt x="1128" y="234"/>
                    </a:lnTo>
                    <a:lnTo>
                      <a:pt x="1134" y="234"/>
                    </a:lnTo>
                    <a:lnTo>
                      <a:pt x="1134" y="234"/>
                    </a:lnTo>
                    <a:lnTo>
                      <a:pt x="1134" y="234"/>
                    </a:lnTo>
                    <a:lnTo>
                      <a:pt x="1140" y="234"/>
                    </a:lnTo>
                    <a:lnTo>
                      <a:pt x="1140" y="234"/>
                    </a:lnTo>
                    <a:lnTo>
                      <a:pt x="1140" y="234"/>
                    </a:lnTo>
                    <a:lnTo>
                      <a:pt x="1146" y="234"/>
                    </a:lnTo>
                    <a:lnTo>
                      <a:pt x="1146" y="234"/>
                    </a:lnTo>
                    <a:lnTo>
                      <a:pt x="1146" y="234"/>
                    </a:lnTo>
                    <a:lnTo>
                      <a:pt x="1146" y="234"/>
                    </a:lnTo>
                    <a:lnTo>
                      <a:pt x="1182" y="234"/>
                    </a:lnTo>
                    <a:lnTo>
                      <a:pt x="1182" y="234"/>
                    </a:lnTo>
                    <a:lnTo>
                      <a:pt x="1188" y="234"/>
                    </a:lnTo>
                    <a:lnTo>
                      <a:pt x="1188" y="234"/>
                    </a:lnTo>
                    <a:lnTo>
                      <a:pt x="1188" y="234"/>
                    </a:lnTo>
                    <a:lnTo>
                      <a:pt x="1194" y="234"/>
                    </a:lnTo>
                    <a:lnTo>
                      <a:pt x="1194" y="234"/>
                    </a:lnTo>
                    <a:lnTo>
                      <a:pt x="1194" y="234"/>
                    </a:lnTo>
                    <a:lnTo>
                      <a:pt x="1200" y="234"/>
                    </a:lnTo>
                    <a:lnTo>
                      <a:pt x="1200" y="234"/>
                    </a:lnTo>
                    <a:lnTo>
                      <a:pt x="1200" y="234"/>
                    </a:lnTo>
                    <a:lnTo>
                      <a:pt x="1206" y="234"/>
                    </a:lnTo>
                    <a:lnTo>
                      <a:pt x="1206" y="234"/>
                    </a:lnTo>
                    <a:lnTo>
                      <a:pt x="1212" y="234"/>
                    </a:lnTo>
                    <a:lnTo>
                      <a:pt x="1212" y="234"/>
                    </a:lnTo>
                    <a:lnTo>
                      <a:pt x="1242" y="234"/>
                    </a:lnTo>
                    <a:lnTo>
                      <a:pt x="1242" y="234"/>
                    </a:lnTo>
                    <a:lnTo>
                      <a:pt x="1248" y="234"/>
                    </a:lnTo>
                    <a:lnTo>
                      <a:pt x="1248" y="234"/>
                    </a:lnTo>
                    <a:lnTo>
                      <a:pt x="1248" y="234"/>
                    </a:lnTo>
                    <a:lnTo>
                      <a:pt x="1254" y="234"/>
                    </a:lnTo>
                    <a:lnTo>
                      <a:pt x="1254" y="234"/>
                    </a:lnTo>
                    <a:lnTo>
                      <a:pt x="1254" y="234"/>
                    </a:lnTo>
                    <a:lnTo>
                      <a:pt x="1260" y="234"/>
                    </a:lnTo>
                    <a:lnTo>
                      <a:pt x="1260" y="234"/>
                    </a:lnTo>
                    <a:lnTo>
                      <a:pt x="1260" y="234"/>
                    </a:lnTo>
                    <a:lnTo>
                      <a:pt x="1266" y="234"/>
                    </a:lnTo>
                    <a:lnTo>
                      <a:pt x="1266" y="234"/>
                    </a:lnTo>
                    <a:lnTo>
                      <a:pt x="1272" y="234"/>
                    </a:lnTo>
                    <a:lnTo>
                      <a:pt x="1272" y="234"/>
                    </a:lnTo>
                    <a:lnTo>
                      <a:pt x="1302" y="228"/>
                    </a:lnTo>
                    <a:lnTo>
                      <a:pt x="1302" y="228"/>
                    </a:lnTo>
                    <a:lnTo>
                      <a:pt x="1308" y="228"/>
                    </a:lnTo>
                    <a:lnTo>
                      <a:pt x="1308" y="228"/>
                    </a:lnTo>
                    <a:lnTo>
                      <a:pt x="1308" y="228"/>
                    </a:lnTo>
                    <a:lnTo>
                      <a:pt x="1314" y="228"/>
                    </a:lnTo>
                    <a:lnTo>
                      <a:pt x="1314" y="228"/>
                    </a:lnTo>
                    <a:lnTo>
                      <a:pt x="1314" y="228"/>
                    </a:lnTo>
                    <a:lnTo>
                      <a:pt x="1320" y="228"/>
                    </a:lnTo>
                    <a:lnTo>
                      <a:pt x="1320" y="228"/>
                    </a:lnTo>
                    <a:lnTo>
                      <a:pt x="1320" y="228"/>
                    </a:lnTo>
                    <a:lnTo>
                      <a:pt x="1326" y="228"/>
                    </a:lnTo>
                    <a:lnTo>
                      <a:pt x="1326" y="228"/>
                    </a:lnTo>
                    <a:lnTo>
                      <a:pt x="1332" y="228"/>
                    </a:lnTo>
                    <a:lnTo>
                      <a:pt x="1332" y="228"/>
                    </a:lnTo>
                    <a:lnTo>
                      <a:pt x="1362" y="228"/>
                    </a:lnTo>
                    <a:lnTo>
                      <a:pt x="1362" y="228"/>
                    </a:lnTo>
                    <a:lnTo>
                      <a:pt x="1368" y="228"/>
                    </a:lnTo>
                    <a:lnTo>
                      <a:pt x="1368" y="228"/>
                    </a:lnTo>
                    <a:lnTo>
                      <a:pt x="1368" y="228"/>
                    </a:lnTo>
                    <a:lnTo>
                      <a:pt x="1374" y="228"/>
                    </a:lnTo>
                    <a:lnTo>
                      <a:pt x="1374" y="228"/>
                    </a:lnTo>
                    <a:lnTo>
                      <a:pt x="1374" y="228"/>
                    </a:lnTo>
                    <a:lnTo>
                      <a:pt x="1380" y="228"/>
                    </a:lnTo>
                    <a:lnTo>
                      <a:pt x="1380" y="228"/>
                    </a:lnTo>
                    <a:lnTo>
                      <a:pt x="1386" y="228"/>
                    </a:lnTo>
                    <a:lnTo>
                      <a:pt x="1386" y="228"/>
                    </a:lnTo>
                    <a:lnTo>
                      <a:pt x="1386" y="228"/>
                    </a:lnTo>
                    <a:lnTo>
                      <a:pt x="1392" y="228"/>
                    </a:lnTo>
                    <a:lnTo>
                      <a:pt x="1392" y="228"/>
                    </a:lnTo>
                    <a:lnTo>
                      <a:pt x="1422" y="228"/>
                    </a:lnTo>
                    <a:lnTo>
                      <a:pt x="1422" y="228"/>
                    </a:lnTo>
                    <a:lnTo>
                      <a:pt x="1428" y="228"/>
                    </a:lnTo>
                    <a:lnTo>
                      <a:pt x="1428" y="228"/>
                    </a:lnTo>
                    <a:lnTo>
                      <a:pt x="1428" y="228"/>
                    </a:lnTo>
                    <a:lnTo>
                      <a:pt x="1434" y="228"/>
                    </a:lnTo>
                    <a:lnTo>
                      <a:pt x="1434" y="228"/>
                    </a:lnTo>
                    <a:lnTo>
                      <a:pt x="1434" y="228"/>
                    </a:lnTo>
                    <a:lnTo>
                      <a:pt x="1440" y="228"/>
                    </a:lnTo>
                    <a:lnTo>
                      <a:pt x="1440" y="228"/>
                    </a:lnTo>
                    <a:lnTo>
                      <a:pt x="1446" y="228"/>
                    </a:lnTo>
                    <a:lnTo>
                      <a:pt x="1446" y="228"/>
                    </a:lnTo>
                    <a:lnTo>
                      <a:pt x="1446" y="228"/>
                    </a:lnTo>
                    <a:lnTo>
                      <a:pt x="1452" y="228"/>
                    </a:lnTo>
                    <a:lnTo>
                      <a:pt x="1452" y="228"/>
                    </a:lnTo>
                    <a:lnTo>
                      <a:pt x="1482" y="228"/>
                    </a:lnTo>
                    <a:lnTo>
                      <a:pt x="1482" y="228"/>
                    </a:lnTo>
                    <a:lnTo>
                      <a:pt x="1488" y="228"/>
                    </a:lnTo>
                    <a:lnTo>
                      <a:pt x="1488" y="228"/>
                    </a:lnTo>
                    <a:lnTo>
                      <a:pt x="1488" y="228"/>
                    </a:lnTo>
                    <a:lnTo>
                      <a:pt x="1494" y="228"/>
                    </a:lnTo>
                    <a:lnTo>
                      <a:pt x="1494" y="228"/>
                    </a:lnTo>
                    <a:lnTo>
                      <a:pt x="1494" y="228"/>
                    </a:lnTo>
                    <a:lnTo>
                      <a:pt x="1500" y="228"/>
                    </a:lnTo>
                    <a:lnTo>
                      <a:pt x="1500" y="228"/>
                    </a:lnTo>
                    <a:lnTo>
                      <a:pt x="1506" y="228"/>
                    </a:lnTo>
                    <a:lnTo>
                      <a:pt x="1506" y="228"/>
                    </a:lnTo>
                    <a:lnTo>
                      <a:pt x="1506" y="228"/>
                    </a:lnTo>
                    <a:lnTo>
                      <a:pt x="1512" y="228"/>
                    </a:lnTo>
                    <a:lnTo>
                      <a:pt x="1512" y="228"/>
                    </a:lnTo>
                    <a:lnTo>
                      <a:pt x="1542" y="234"/>
                    </a:lnTo>
                    <a:lnTo>
                      <a:pt x="1542" y="234"/>
                    </a:lnTo>
                    <a:lnTo>
                      <a:pt x="1548" y="234"/>
                    </a:lnTo>
                    <a:lnTo>
                      <a:pt x="1548" y="234"/>
                    </a:lnTo>
                    <a:lnTo>
                      <a:pt x="1548" y="234"/>
                    </a:lnTo>
                    <a:lnTo>
                      <a:pt x="1554" y="234"/>
                    </a:lnTo>
                    <a:lnTo>
                      <a:pt x="1554" y="234"/>
                    </a:lnTo>
                    <a:lnTo>
                      <a:pt x="1554" y="234"/>
                    </a:lnTo>
                    <a:lnTo>
                      <a:pt x="1560" y="234"/>
                    </a:lnTo>
                    <a:lnTo>
                      <a:pt x="1560" y="234"/>
                    </a:lnTo>
                    <a:lnTo>
                      <a:pt x="1566" y="234"/>
                    </a:lnTo>
                    <a:lnTo>
                      <a:pt x="1566" y="234"/>
                    </a:lnTo>
                    <a:lnTo>
                      <a:pt x="1566" y="234"/>
                    </a:lnTo>
                    <a:lnTo>
                      <a:pt x="1572" y="234"/>
                    </a:lnTo>
                    <a:lnTo>
                      <a:pt x="1572" y="234"/>
                    </a:lnTo>
                    <a:lnTo>
                      <a:pt x="1602" y="234"/>
                    </a:lnTo>
                    <a:lnTo>
                      <a:pt x="1602" y="234"/>
                    </a:lnTo>
                    <a:lnTo>
                      <a:pt x="1608" y="234"/>
                    </a:lnTo>
                    <a:lnTo>
                      <a:pt x="1608" y="234"/>
                    </a:lnTo>
                    <a:lnTo>
                      <a:pt x="1608" y="234"/>
                    </a:lnTo>
                    <a:lnTo>
                      <a:pt x="1614" y="234"/>
                    </a:lnTo>
                    <a:lnTo>
                      <a:pt x="1614" y="234"/>
                    </a:lnTo>
                    <a:lnTo>
                      <a:pt x="1614" y="234"/>
                    </a:lnTo>
                    <a:lnTo>
                      <a:pt x="1620" y="234"/>
                    </a:lnTo>
                    <a:lnTo>
                      <a:pt x="1620" y="234"/>
                    </a:lnTo>
                    <a:lnTo>
                      <a:pt x="1626" y="234"/>
                    </a:lnTo>
                    <a:lnTo>
                      <a:pt x="1626" y="234"/>
                    </a:lnTo>
                    <a:lnTo>
                      <a:pt x="1626" y="234"/>
                    </a:lnTo>
                    <a:lnTo>
                      <a:pt x="1632" y="234"/>
                    </a:lnTo>
                    <a:lnTo>
                      <a:pt x="1632" y="234"/>
                    </a:lnTo>
                    <a:lnTo>
                      <a:pt x="1662" y="234"/>
                    </a:lnTo>
                    <a:lnTo>
                      <a:pt x="1662" y="234"/>
                    </a:lnTo>
                    <a:lnTo>
                      <a:pt x="1668" y="234"/>
                    </a:lnTo>
                    <a:lnTo>
                      <a:pt x="1668" y="234"/>
                    </a:lnTo>
                    <a:lnTo>
                      <a:pt x="1668" y="234"/>
                    </a:lnTo>
                    <a:lnTo>
                      <a:pt x="1674" y="234"/>
                    </a:lnTo>
                    <a:lnTo>
                      <a:pt x="1674" y="234"/>
                    </a:lnTo>
                    <a:lnTo>
                      <a:pt x="1674" y="234"/>
                    </a:lnTo>
                    <a:lnTo>
                      <a:pt x="1680" y="234"/>
                    </a:lnTo>
                    <a:lnTo>
                      <a:pt x="1680" y="234"/>
                    </a:lnTo>
                    <a:lnTo>
                      <a:pt x="1686" y="234"/>
                    </a:lnTo>
                    <a:lnTo>
                      <a:pt x="1686" y="234"/>
                    </a:lnTo>
                    <a:lnTo>
                      <a:pt x="1686" y="234"/>
                    </a:lnTo>
                    <a:lnTo>
                      <a:pt x="1692" y="234"/>
                    </a:lnTo>
                    <a:lnTo>
                      <a:pt x="1692" y="234"/>
                    </a:lnTo>
                    <a:lnTo>
                      <a:pt x="1722" y="234"/>
                    </a:lnTo>
                    <a:lnTo>
                      <a:pt x="1722" y="234"/>
                    </a:lnTo>
                    <a:lnTo>
                      <a:pt x="1728" y="234"/>
                    </a:lnTo>
                    <a:lnTo>
                      <a:pt x="1728" y="234"/>
                    </a:lnTo>
                    <a:lnTo>
                      <a:pt x="1728" y="234"/>
                    </a:lnTo>
                    <a:lnTo>
                      <a:pt x="1734" y="234"/>
                    </a:lnTo>
                    <a:lnTo>
                      <a:pt x="1734" y="234"/>
                    </a:lnTo>
                    <a:lnTo>
                      <a:pt x="1734" y="234"/>
                    </a:lnTo>
                    <a:lnTo>
                      <a:pt x="1740" y="234"/>
                    </a:lnTo>
                    <a:lnTo>
                      <a:pt x="1740" y="234"/>
                    </a:lnTo>
                    <a:lnTo>
                      <a:pt x="1746" y="234"/>
                    </a:lnTo>
                    <a:lnTo>
                      <a:pt x="1746" y="234"/>
                    </a:lnTo>
                    <a:lnTo>
                      <a:pt x="1746" y="234"/>
                    </a:lnTo>
                    <a:lnTo>
                      <a:pt x="1752" y="234"/>
                    </a:lnTo>
                    <a:lnTo>
                      <a:pt x="1752" y="234"/>
                    </a:lnTo>
                    <a:lnTo>
                      <a:pt x="1782" y="228"/>
                    </a:lnTo>
                    <a:lnTo>
                      <a:pt x="1782" y="228"/>
                    </a:lnTo>
                    <a:lnTo>
                      <a:pt x="1788" y="228"/>
                    </a:lnTo>
                    <a:lnTo>
                      <a:pt x="1788" y="228"/>
                    </a:lnTo>
                    <a:lnTo>
                      <a:pt x="1788" y="228"/>
                    </a:lnTo>
                    <a:lnTo>
                      <a:pt x="1794" y="228"/>
                    </a:lnTo>
                    <a:lnTo>
                      <a:pt x="1794" y="228"/>
                    </a:lnTo>
                    <a:lnTo>
                      <a:pt x="1794" y="228"/>
                    </a:lnTo>
                    <a:lnTo>
                      <a:pt x="1800" y="228"/>
                    </a:lnTo>
                    <a:lnTo>
                      <a:pt x="1800" y="228"/>
                    </a:lnTo>
                    <a:lnTo>
                      <a:pt x="1806" y="228"/>
                    </a:lnTo>
                    <a:lnTo>
                      <a:pt x="1806" y="228"/>
                    </a:lnTo>
                    <a:lnTo>
                      <a:pt x="1806" y="228"/>
                    </a:lnTo>
                    <a:lnTo>
                      <a:pt x="1812" y="228"/>
                    </a:lnTo>
                    <a:lnTo>
                      <a:pt x="1812" y="228"/>
                    </a:lnTo>
                    <a:lnTo>
                      <a:pt x="1842" y="228"/>
                    </a:lnTo>
                    <a:lnTo>
                      <a:pt x="1842" y="228"/>
                    </a:lnTo>
                    <a:lnTo>
                      <a:pt x="1848" y="228"/>
                    </a:lnTo>
                    <a:lnTo>
                      <a:pt x="1848" y="228"/>
                    </a:lnTo>
                    <a:lnTo>
                      <a:pt x="1848" y="228"/>
                    </a:lnTo>
                    <a:lnTo>
                      <a:pt x="1854" y="228"/>
                    </a:lnTo>
                    <a:lnTo>
                      <a:pt x="1854" y="228"/>
                    </a:lnTo>
                    <a:lnTo>
                      <a:pt x="1854" y="228"/>
                    </a:lnTo>
                    <a:lnTo>
                      <a:pt x="1860" y="228"/>
                    </a:lnTo>
                    <a:lnTo>
                      <a:pt x="1860" y="228"/>
                    </a:lnTo>
                    <a:lnTo>
                      <a:pt x="1866" y="228"/>
                    </a:lnTo>
                    <a:lnTo>
                      <a:pt x="1866" y="228"/>
                    </a:lnTo>
                    <a:lnTo>
                      <a:pt x="1866" y="228"/>
                    </a:lnTo>
                    <a:lnTo>
                      <a:pt x="1872" y="228"/>
                    </a:lnTo>
                    <a:lnTo>
                      <a:pt x="1872" y="228"/>
                    </a:lnTo>
                    <a:lnTo>
                      <a:pt x="1902" y="228"/>
                    </a:lnTo>
                    <a:lnTo>
                      <a:pt x="1902" y="228"/>
                    </a:lnTo>
                    <a:lnTo>
                      <a:pt x="1908" y="228"/>
                    </a:lnTo>
                    <a:lnTo>
                      <a:pt x="1908" y="228"/>
                    </a:lnTo>
                    <a:lnTo>
                      <a:pt x="1908" y="228"/>
                    </a:lnTo>
                    <a:lnTo>
                      <a:pt x="1914" y="228"/>
                    </a:lnTo>
                    <a:lnTo>
                      <a:pt x="1914" y="228"/>
                    </a:lnTo>
                    <a:lnTo>
                      <a:pt x="1914" y="228"/>
                    </a:lnTo>
                    <a:lnTo>
                      <a:pt x="1920" y="228"/>
                    </a:lnTo>
                    <a:lnTo>
                      <a:pt x="1920" y="228"/>
                    </a:lnTo>
                    <a:lnTo>
                      <a:pt x="1926" y="228"/>
                    </a:lnTo>
                    <a:lnTo>
                      <a:pt x="1926" y="228"/>
                    </a:lnTo>
                    <a:lnTo>
                      <a:pt x="1926" y="228"/>
                    </a:lnTo>
                    <a:lnTo>
                      <a:pt x="1932" y="228"/>
                    </a:lnTo>
                    <a:lnTo>
                      <a:pt x="1932" y="228"/>
                    </a:lnTo>
                    <a:lnTo>
                      <a:pt x="1962" y="228"/>
                    </a:lnTo>
                    <a:lnTo>
                      <a:pt x="1962" y="228"/>
                    </a:lnTo>
                    <a:lnTo>
                      <a:pt x="1968" y="228"/>
                    </a:lnTo>
                    <a:lnTo>
                      <a:pt x="1968" y="228"/>
                    </a:lnTo>
                    <a:lnTo>
                      <a:pt x="1968" y="228"/>
                    </a:lnTo>
                    <a:lnTo>
                      <a:pt x="1974" y="228"/>
                    </a:lnTo>
                    <a:lnTo>
                      <a:pt x="1974" y="228"/>
                    </a:lnTo>
                    <a:lnTo>
                      <a:pt x="1974" y="228"/>
                    </a:lnTo>
                    <a:lnTo>
                      <a:pt x="1980" y="234"/>
                    </a:lnTo>
                    <a:lnTo>
                      <a:pt x="1980" y="234"/>
                    </a:lnTo>
                    <a:lnTo>
                      <a:pt x="1986" y="234"/>
                    </a:lnTo>
                    <a:lnTo>
                      <a:pt x="1986" y="234"/>
                    </a:lnTo>
                    <a:lnTo>
                      <a:pt x="1986" y="234"/>
                    </a:lnTo>
                    <a:lnTo>
                      <a:pt x="1992" y="234"/>
                    </a:lnTo>
                    <a:lnTo>
                      <a:pt x="1992" y="234"/>
                    </a:lnTo>
                    <a:lnTo>
                      <a:pt x="2022" y="234"/>
                    </a:lnTo>
                    <a:lnTo>
                      <a:pt x="2022" y="234"/>
                    </a:lnTo>
                    <a:lnTo>
                      <a:pt x="2028" y="234"/>
                    </a:lnTo>
                    <a:lnTo>
                      <a:pt x="2028" y="234"/>
                    </a:lnTo>
                    <a:lnTo>
                      <a:pt x="2028" y="234"/>
                    </a:lnTo>
                    <a:lnTo>
                      <a:pt x="2034" y="234"/>
                    </a:lnTo>
                    <a:lnTo>
                      <a:pt x="2034" y="234"/>
                    </a:lnTo>
                    <a:lnTo>
                      <a:pt x="2040" y="234"/>
                    </a:lnTo>
                    <a:lnTo>
                      <a:pt x="2040" y="234"/>
                    </a:lnTo>
                    <a:lnTo>
                      <a:pt x="2040" y="234"/>
                    </a:lnTo>
                    <a:lnTo>
                      <a:pt x="2046" y="234"/>
                    </a:lnTo>
                    <a:lnTo>
                      <a:pt x="2046" y="234"/>
                    </a:lnTo>
                    <a:lnTo>
                      <a:pt x="2046" y="234"/>
                    </a:lnTo>
                    <a:lnTo>
                      <a:pt x="2052" y="234"/>
                    </a:lnTo>
                    <a:lnTo>
                      <a:pt x="2052" y="234"/>
                    </a:lnTo>
                    <a:lnTo>
                      <a:pt x="2082" y="234"/>
                    </a:lnTo>
                    <a:lnTo>
                      <a:pt x="2082" y="234"/>
                    </a:lnTo>
                    <a:lnTo>
                      <a:pt x="2088" y="234"/>
                    </a:lnTo>
                    <a:lnTo>
                      <a:pt x="2088" y="234"/>
                    </a:lnTo>
                    <a:lnTo>
                      <a:pt x="2088" y="234"/>
                    </a:lnTo>
                    <a:lnTo>
                      <a:pt x="2094" y="234"/>
                    </a:lnTo>
                    <a:lnTo>
                      <a:pt x="2094" y="234"/>
                    </a:lnTo>
                    <a:lnTo>
                      <a:pt x="2100" y="234"/>
                    </a:lnTo>
                    <a:lnTo>
                      <a:pt x="2100" y="234"/>
                    </a:lnTo>
                    <a:lnTo>
                      <a:pt x="2100" y="234"/>
                    </a:lnTo>
                    <a:lnTo>
                      <a:pt x="2106" y="234"/>
                    </a:lnTo>
                    <a:lnTo>
                      <a:pt x="2106" y="234"/>
                    </a:lnTo>
                    <a:lnTo>
                      <a:pt x="2106" y="234"/>
                    </a:lnTo>
                    <a:lnTo>
                      <a:pt x="2112" y="234"/>
                    </a:lnTo>
                    <a:lnTo>
                      <a:pt x="2112" y="234"/>
                    </a:lnTo>
                    <a:lnTo>
                      <a:pt x="2142" y="234"/>
                    </a:lnTo>
                    <a:lnTo>
                      <a:pt x="2142" y="234"/>
                    </a:lnTo>
                    <a:lnTo>
                      <a:pt x="2148" y="234"/>
                    </a:lnTo>
                    <a:lnTo>
                      <a:pt x="2148" y="234"/>
                    </a:lnTo>
                    <a:lnTo>
                      <a:pt x="2148" y="234"/>
                    </a:lnTo>
                    <a:lnTo>
                      <a:pt x="2154" y="234"/>
                    </a:lnTo>
                    <a:lnTo>
                      <a:pt x="2154" y="234"/>
                    </a:lnTo>
                    <a:lnTo>
                      <a:pt x="2160" y="234"/>
                    </a:lnTo>
                    <a:lnTo>
                      <a:pt x="2160" y="234"/>
                    </a:lnTo>
                    <a:lnTo>
                      <a:pt x="2160" y="234"/>
                    </a:lnTo>
                    <a:lnTo>
                      <a:pt x="2166" y="234"/>
                    </a:lnTo>
                    <a:lnTo>
                      <a:pt x="2166" y="234"/>
                    </a:lnTo>
                    <a:lnTo>
                      <a:pt x="2166" y="234"/>
                    </a:lnTo>
                    <a:lnTo>
                      <a:pt x="2172" y="234"/>
                    </a:lnTo>
                    <a:lnTo>
                      <a:pt x="2172" y="234"/>
                    </a:lnTo>
                    <a:lnTo>
                      <a:pt x="2202" y="234"/>
                    </a:lnTo>
                    <a:lnTo>
                      <a:pt x="2202" y="234"/>
                    </a:lnTo>
                    <a:lnTo>
                      <a:pt x="2208" y="234"/>
                    </a:lnTo>
                    <a:lnTo>
                      <a:pt x="2208" y="228"/>
                    </a:lnTo>
                    <a:lnTo>
                      <a:pt x="2208" y="228"/>
                    </a:lnTo>
                    <a:lnTo>
                      <a:pt x="2214" y="228"/>
                    </a:lnTo>
                    <a:lnTo>
                      <a:pt x="2214" y="228"/>
                    </a:lnTo>
                    <a:lnTo>
                      <a:pt x="2220" y="228"/>
                    </a:lnTo>
                    <a:lnTo>
                      <a:pt x="2220" y="228"/>
                    </a:lnTo>
                    <a:lnTo>
                      <a:pt x="2220" y="228"/>
                    </a:lnTo>
                    <a:lnTo>
                      <a:pt x="2226" y="228"/>
                    </a:lnTo>
                    <a:lnTo>
                      <a:pt x="2226" y="228"/>
                    </a:lnTo>
                    <a:lnTo>
                      <a:pt x="2226" y="228"/>
                    </a:lnTo>
                    <a:lnTo>
                      <a:pt x="2232" y="228"/>
                    </a:lnTo>
                    <a:lnTo>
                      <a:pt x="2232" y="228"/>
                    </a:lnTo>
                    <a:lnTo>
                      <a:pt x="2262" y="228"/>
                    </a:lnTo>
                    <a:lnTo>
                      <a:pt x="2262" y="228"/>
                    </a:lnTo>
                    <a:lnTo>
                      <a:pt x="2268" y="228"/>
                    </a:lnTo>
                    <a:lnTo>
                      <a:pt x="2268" y="228"/>
                    </a:lnTo>
                    <a:lnTo>
                      <a:pt x="2268" y="228"/>
                    </a:lnTo>
                    <a:lnTo>
                      <a:pt x="2274" y="228"/>
                    </a:lnTo>
                    <a:lnTo>
                      <a:pt x="2274" y="228"/>
                    </a:lnTo>
                    <a:lnTo>
                      <a:pt x="2280" y="228"/>
                    </a:lnTo>
                    <a:lnTo>
                      <a:pt x="2280" y="228"/>
                    </a:lnTo>
                    <a:lnTo>
                      <a:pt x="2280" y="228"/>
                    </a:lnTo>
                    <a:lnTo>
                      <a:pt x="2286" y="228"/>
                    </a:lnTo>
                    <a:lnTo>
                      <a:pt x="2286" y="228"/>
                    </a:lnTo>
                    <a:lnTo>
                      <a:pt x="2286" y="228"/>
                    </a:lnTo>
                    <a:lnTo>
                      <a:pt x="2292" y="228"/>
                    </a:lnTo>
                    <a:lnTo>
                      <a:pt x="2292" y="228"/>
                    </a:lnTo>
                    <a:lnTo>
                      <a:pt x="2322" y="228"/>
                    </a:lnTo>
                    <a:lnTo>
                      <a:pt x="2322" y="228"/>
                    </a:lnTo>
                    <a:lnTo>
                      <a:pt x="2328" y="228"/>
                    </a:lnTo>
                    <a:lnTo>
                      <a:pt x="2328" y="228"/>
                    </a:lnTo>
                    <a:lnTo>
                      <a:pt x="2328" y="228"/>
                    </a:lnTo>
                    <a:lnTo>
                      <a:pt x="2334" y="228"/>
                    </a:lnTo>
                    <a:lnTo>
                      <a:pt x="2334" y="228"/>
                    </a:lnTo>
                    <a:lnTo>
                      <a:pt x="2340" y="228"/>
                    </a:lnTo>
                    <a:lnTo>
                      <a:pt x="2340" y="228"/>
                    </a:lnTo>
                    <a:lnTo>
                      <a:pt x="2340" y="228"/>
                    </a:lnTo>
                    <a:lnTo>
                      <a:pt x="2346" y="228"/>
                    </a:lnTo>
                    <a:lnTo>
                      <a:pt x="2346" y="228"/>
                    </a:lnTo>
                    <a:lnTo>
                      <a:pt x="2346" y="228"/>
                    </a:lnTo>
                    <a:lnTo>
                      <a:pt x="2352" y="228"/>
                    </a:lnTo>
                    <a:lnTo>
                      <a:pt x="2352" y="228"/>
                    </a:lnTo>
                    <a:lnTo>
                      <a:pt x="2382" y="228"/>
                    </a:lnTo>
                    <a:lnTo>
                      <a:pt x="2382" y="228"/>
                    </a:lnTo>
                    <a:lnTo>
                      <a:pt x="2388" y="228"/>
                    </a:lnTo>
                    <a:lnTo>
                      <a:pt x="2388" y="228"/>
                    </a:lnTo>
                    <a:lnTo>
                      <a:pt x="2388" y="228"/>
                    </a:lnTo>
                    <a:lnTo>
                      <a:pt x="2394" y="228"/>
                    </a:lnTo>
                    <a:lnTo>
                      <a:pt x="2394" y="228"/>
                    </a:lnTo>
                    <a:lnTo>
                      <a:pt x="2400" y="228"/>
                    </a:lnTo>
                    <a:lnTo>
                      <a:pt x="2400" y="228"/>
                    </a:lnTo>
                    <a:lnTo>
                      <a:pt x="2400" y="228"/>
                    </a:lnTo>
                    <a:lnTo>
                      <a:pt x="2406" y="228"/>
                    </a:lnTo>
                    <a:lnTo>
                      <a:pt x="2406" y="228"/>
                    </a:lnTo>
                    <a:lnTo>
                      <a:pt x="2406" y="228"/>
                    </a:lnTo>
                    <a:lnTo>
                      <a:pt x="2412" y="228"/>
                    </a:lnTo>
                    <a:lnTo>
                      <a:pt x="2412" y="228"/>
                    </a:lnTo>
                    <a:lnTo>
                      <a:pt x="2442" y="234"/>
                    </a:lnTo>
                    <a:lnTo>
                      <a:pt x="2442" y="234"/>
                    </a:lnTo>
                    <a:lnTo>
                      <a:pt x="2448" y="234"/>
                    </a:lnTo>
                    <a:lnTo>
                      <a:pt x="2448" y="234"/>
                    </a:lnTo>
                    <a:lnTo>
                      <a:pt x="2448" y="234"/>
                    </a:lnTo>
                    <a:lnTo>
                      <a:pt x="2454" y="234"/>
                    </a:lnTo>
                    <a:lnTo>
                      <a:pt x="2454" y="234"/>
                    </a:lnTo>
                    <a:lnTo>
                      <a:pt x="2460" y="234"/>
                    </a:lnTo>
                    <a:lnTo>
                      <a:pt x="2460" y="234"/>
                    </a:lnTo>
                    <a:lnTo>
                      <a:pt x="2460" y="234"/>
                    </a:lnTo>
                    <a:lnTo>
                      <a:pt x="2466" y="234"/>
                    </a:lnTo>
                    <a:lnTo>
                      <a:pt x="2466" y="234"/>
                    </a:lnTo>
                    <a:lnTo>
                      <a:pt x="2466" y="234"/>
                    </a:lnTo>
                    <a:lnTo>
                      <a:pt x="2472" y="234"/>
                    </a:lnTo>
                    <a:lnTo>
                      <a:pt x="2472" y="234"/>
                    </a:lnTo>
                    <a:lnTo>
                      <a:pt x="2502" y="234"/>
                    </a:lnTo>
                    <a:lnTo>
                      <a:pt x="2502" y="234"/>
                    </a:lnTo>
                    <a:lnTo>
                      <a:pt x="2508" y="234"/>
                    </a:lnTo>
                    <a:lnTo>
                      <a:pt x="2508" y="234"/>
                    </a:lnTo>
                    <a:lnTo>
                      <a:pt x="2508" y="234"/>
                    </a:lnTo>
                    <a:lnTo>
                      <a:pt x="2514" y="234"/>
                    </a:lnTo>
                    <a:lnTo>
                      <a:pt x="2514" y="234"/>
                    </a:lnTo>
                    <a:lnTo>
                      <a:pt x="2520" y="234"/>
                    </a:lnTo>
                    <a:lnTo>
                      <a:pt x="2520" y="234"/>
                    </a:lnTo>
                    <a:lnTo>
                      <a:pt x="2520" y="234"/>
                    </a:lnTo>
                    <a:lnTo>
                      <a:pt x="2526" y="234"/>
                    </a:lnTo>
                    <a:lnTo>
                      <a:pt x="2526" y="234"/>
                    </a:lnTo>
                    <a:lnTo>
                      <a:pt x="2526" y="234"/>
                    </a:lnTo>
                    <a:lnTo>
                      <a:pt x="2532" y="234"/>
                    </a:lnTo>
                    <a:lnTo>
                      <a:pt x="2532" y="234"/>
                    </a:lnTo>
                    <a:lnTo>
                      <a:pt x="2562" y="234"/>
                    </a:lnTo>
                    <a:lnTo>
                      <a:pt x="2562" y="234"/>
                    </a:lnTo>
                    <a:lnTo>
                      <a:pt x="2568" y="234"/>
                    </a:lnTo>
                    <a:lnTo>
                      <a:pt x="2568" y="234"/>
                    </a:lnTo>
                    <a:lnTo>
                      <a:pt x="2568" y="234"/>
                    </a:lnTo>
                    <a:lnTo>
                      <a:pt x="2574" y="234"/>
                    </a:lnTo>
                    <a:lnTo>
                      <a:pt x="2574" y="234"/>
                    </a:lnTo>
                    <a:lnTo>
                      <a:pt x="2580" y="234"/>
                    </a:lnTo>
                    <a:lnTo>
                      <a:pt x="2580" y="234"/>
                    </a:lnTo>
                    <a:lnTo>
                      <a:pt x="2580" y="234"/>
                    </a:lnTo>
                    <a:lnTo>
                      <a:pt x="2586" y="234"/>
                    </a:lnTo>
                    <a:lnTo>
                      <a:pt x="2586" y="234"/>
                    </a:lnTo>
                    <a:lnTo>
                      <a:pt x="2586" y="234"/>
                    </a:lnTo>
                    <a:lnTo>
                      <a:pt x="2592" y="234"/>
                    </a:lnTo>
                    <a:lnTo>
                      <a:pt x="2592" y="234"/>
                    </a:lnTo>
                    <a:lnTo>
                      <a:pt x="2622" y="234"/>
                    </a:lnTo>
                    <a:lnTo>
                      <a:pt x="2622" y="234"/>
                    </a:lnTo>
                    <a:lnTo>
                      <a:pt x="2628" y="234"/>
                    </a:lnTo>
                    <a:lnTo>
                      <a:pt x="2628" y="234"/>
                    </a:lnTo>
                    <a:lnTo>
                      <a:pt x="2628" y="234"/>
                    </a:lnTo>
                    <a:lnTo>
                      <a:pt x="2634" y="234"/>
                    </a:lnTo>
                    <a:lnTo>
                      <a:pt x="2634" y="234"/>
                    </a:lnTo>
                    <a:lnTo>
                      <a:pt x="2640" y="234"/>
                    </a:lnTo>
                    <a:lnTo>
                      <a:pt x="2640" y="234"/>
                    </a:lnTo>
                    <a:lnTo>
                      <a:pt x="2640" y="234"/>
                    </a:lnTo>
                    <a:lnTo>
                      <a:pt x="2646" y="234"/>
                    </a:lnTo>
                    <a:lnTo>
                      <a:pt x="2646" y="234"/>
                    </a:lnTo>
                    <a:lnTo>
                      <a:pt x="2646" y="234"/>
                    </a:lnTo>
                    <a:lnTo>
                      <a:pt x="2652" y="234"/>
                    </a:lnTo>
                    <a:lnTo>
                      <a:pt x="2652" y="234"/>
                    </a:lnTo>
                    <a:lnTo>
                      <a:pt x="2682" y="228"/>
                    </a:lnTo>
                    <a:lnTo>
                      <a:pt x="2682" y="228"/>
                    </a:lnTo>
                    <a:lnTo>
                      <a:pt x="2688" y="228"/>
                    </a:lnTo>
                    <a:lnTo>
                      <a:pt x="2688" y="228"/>
                    </a:lnTo>
                    <a:lnTo>
                      <a:pt x="2694" y="228"/>
                    </a:lnTo>
                    <a:lnTo>
                      <a:pt x="2694" y="228"/>
                    </a:lnTo>
                    <a:lnTo>
                      <a:pt x="2694" y="228"/>
                    </a:lnTo>
                    <a:lnTo>
                      <a:pt x="2700" y="228"/>
                    </a:lnTo>
                    <a:lnTo>
                      <a:pt x="2700" y="228"/>
                    </a:lnTo>
                    <a:lnTo>
                      <a:pt x="2700" y="228"/>
                    </a:lnTo>
                    <a:lnTo>
                      <a:pt x="2706" y="228"/>
                    </a:lnTo>
                    <a:lnTo>
                      <a:pt x="2706" y="228"/>
                    </a:lnTo>
                    <a:lnTo>
                      <a:pt x="2706" y="228"/>
                    </a:lnTo>
                    <a:lnTo>
                      <a:pt x="2712" y="228"/>
                    </a:lnTo>
                    <a:lnTo>
                      <a:pt x="2712" y="228"/>
                    </a:lnTo>
                    <a:lnTo>
                      <a:pt x="2742" y="228"/>
                    </a:lnTo>
                    <a:lnTo>
                      <a:pt x="2742" y="228"/>
                    </a:lnTo>
                    <a:lnTo>
                      <a:pt x="2748" y="228"/>
                    </a:lnTo>
                    <a:lnTo>
                      <a:pt x="2748" y="228"/>
                    </a:lnTo>
                    <a:lnTo>
                      <a:pt x="2754" y="228"/>
                    </a:lnTo>
                    <a:lnTo>
                      <a:pt x="2754" y="228"/>
                    </a:lnTo>
                    <a:lnTo>
                      <a:pt x="2754" y="228"/>
                    </a:lnTo>
                    <a:lnTo>
                      <a:pt x="2760" y="228"/>
                    </a:lnTo>
                    <a:lnTo>
                      <a:pt x="2760" y="228"/>
                    </a:lnTo>
                    <a:lnTo>
                      <a:pt x="2760" y="228"/>
                    </a:lnTo>
                    <a:lnTo>
                      <a:pt x="2766" y="228"/>
                    </a:lnTo>
                    <a:lnTo>
                      <a:pt x="2766" y="228"/>
                    </a:lnTo>
                    <a:lnTo>
                      <a:pt x="2766" y="228"/>
                    </a:lnTo>
                    <a:lnTo>
                      <a:pt x="2772" y="228"/>
                    </a:lnTo>
                    <a:lnTo>
                      <a:pt x="2772" y="228"/>
                    </a:lnTo>
                    <a:lnTo>
                      <a:pt x="2802" y="228"/>
                    </a:lnTo>
                    <a:lnTo>
                      <a:pt x="2802" y="228"/>
                    </a:lnTo>
                    <a:lnTo>
                      <a:pt x="2808" y="228"/>
                    </a:lnTo>
                    <a:lnTo>
                      <a:pt x="2808" y="228"/>
                    </a:lnTo>
                    <a:lnTo>
                      <a:pt x="2814" y="228"/>
                    </a:lnTo>
                    <a:lnTo>
                      <a:pt x="2814" y="228"/>
                    </a:lnTo>
                    <a:lnTo>
                      <a:pt x="2814" y="228"/>
                    </a:lnTo>
                    <a:lnTo>
                      <a:pt x="2820" y="228"/>
                    </a:lnTo>
                    <a:lnTo>
                      <a:pt x="2820" y="228"/>
                    </a:lnTo>
                    <a:lnTo>
                      <a:pt x="2820" y="228"/>
                    </a:lnTo>
                    <a:lnTo>
                      <a:pt x="2826" y="228"/>
                    </a:lnTo>
                    <a:lnTo>
                      <a:pt x="2826" y="228"/>
                    </a:lnTo>
                    <a:lnTo>
                      <a:pt x="2826" y="228"/>
                    </a:lnTo>
                    <a:lnTo>
                      <a:pt x="2832" y="228"/>
                    </a:lnTo>
                    <a:lnTo>
                      <a:pt x="2832" y="228"/>
                    </a:lnTo>
                    <a:lnTo>
                      <a:pt x="2868" y="228"/>
                    </a:lnTo>
                    <a:lnTo>
                      <a:pt x="2868" y="228"/>
                    </a:lnTo>
                    <a:lnTo>
                      <a:pt x="2868" y="228"/>
                    </a:lnTo>
                    <a:lnTo>
                      <a:pt x="2868" y="228"/>
                    </a:lnTo>
                    <a:lnTo>
                      <a:pt x="2874" y="228"/>
                    </a:lnTo>
                    <a:lnTo>
                      <a:pt x="2874" y="228"/>
                    </a:lnTo>
                    <a:lnTo>
                      <a:pt x="2874" y="228"/>
                    </a:lnTo>
                    <a:lnTo>
                      <a:pt x="2880" y="228"/>
                    </a:lnTo>
                    <a:lnTo>
                      <a:pt x="2880" y="228"/>
                    </a:lnTo>
                    <a:lnTo>
                      <a:pt x="2880" y="228"/>
                    </a:lnTo>
                    <a:lnTo>
                      <a:pt x="2886" y="228"/>
                    </a:lnTo>
                    <a:lnTo>
                      <a:pt x="2886" y="228"/>
                    </a:lnTo>
                    <a:lnTo>
                      <a:pt x="2886" y="228"/>
                    </a:lnTo>
                    <a:lnTo>
                      <a:pt x="2892" y="228"/>
                    </a:lnTo>
                    <a:lnTo>
                      <a:pt x="2892" y="228"/>
                    </a:lnTo>
                    <a:lnTo>
                      <a:pt x="2928" y="234"/>
                    </a:lnTo>
                    <a:lnTo>
                      <a:pt x="2928" y="234"/>
                    </a:lnTo>
                    <a:lnTo>
                      <a:pt x="2928" y="234"/>
                    </a:lnTo>
                    <a:lnTo>
                      <a:pt x="2928" y="234"/>
                    </a:lnTo>
                    <a:lnTo>
                      <a:pt x="2934" y="234"/>
                    </a:lnTo>
                    <a:lnTo>
                      <a:pt x="2934" y="234"/>
                    </a:lnTo>
                    <a:lnTo>
                      <a:pt x="2934" y="234"/>
                    </a:lnTo>
                    <a:lnTo>
                      <a:pt x="2940" y="234"/>
                    </a:lnTo>
                    <a:lnTo>
                      <a:pt x="2940" y="234"/>
                    </a:lnTo>
                    <a:lnTo>
                      <a:pt x="2940" y="234"/>
                    </a:lnTo>
                    <a:lnTo>
                      <a:pt x="2946" y="234"/>
                    </a:lnTo>
                    <a:lnTo>
                      <a:pt x="2946" y="234"/>
                    </a:lnTo>
                    <a:lnTo>
                      <a:pt x="2946" y="234"/>
                    </a:lnTo>
                    <a:lnTo>
                      <a:pt x="2952" y="234"/>
                    </a:lnTo>
                    <a:lnTo>
                      <a:pt x="2952" y="234"/>
                    </a:lnTo>
                    <a:lnTo>
                      <a:pt x="2988" y="234"/>
                    </a:lnTo>
                    <a:lnTo>
                      <a:pt x="2988" y="234"/>
                    </a:lnTo>
                    <a:lnTo>
                      <a:pt x="2988" y="234"/>
                    </a:lnTo>
                    <a:lnTo>
                      <a:pt x="2988" y="234"/>
                    </a:lnTo>
                    <a:lnTo>
                      <a:pt x="2994" y="234"/>
                    </a:lnTo>
                    <a:lnTo>
                      <a:pt x="2994" y="234"/>
                    </a:lnTo>
                    <a:lnTo>
                      <a:pt x="2994" y="234"/>
                    </a:lnTo>
                    <a:lnTo>
                      <a:pt x="3000" y="234"/>
                    </a:lnTo>
                    <a:lnTo>
                      <a:pt x="3000" y="234"/>
                    </a:lnTo>
                    <a:lnTo>
                      <a:pt x="3000" y="234"/>
                    </a:lnTo>
                    <a:lnTo>
                      <a:pt x="3006" y="234"/>
                    </a:lnTo>
                    <a:lnTo>
                      <a:pt x="3006" y="234"/>
                    </a:lnTo>
                    <a:lnTo>
                      <a:pt x="3006" y="234"/>
                    </a:lnTo>
                    <a:lnTo>
                      <a:pt x="3012" y="234"/>
                    </a:lnTo>
                    <a:lnTo>
                      <a:pt x="3012" y="234"/>
                    </a:lnTo>
                    <a:lnTo>
                      <a:pt x="3048" y="234"/>
                    </a:lnTo>
                    <a:lnTo>
                      <a:pt x="3048" y="234"/>
                    </a:lnTo>
                    <a:lnTo>
                      <a:pt x="3048" y="234"/>
                    </a:lnTo>
                    <a:lnTo>
                      <a:pt x="3048" y="234"/>
                    </a:lnTo>
                    <a:lnTo>
                      <a:pt x="3054" y="234"/>
                    </a:lnTo>
                    <a:lnTo>
                      <a:pt x="3054" y="234"/>
                    </a:lnTo>
                    <a:lnTo>
                      <a:pt x="3054" y="234"/>
                    </a:lnTo>
                    <a:lnTo>
                      <a:pt x="3060" y="234"/>
                    </a:lnTo>
                    <a:lnTo>
                      <a:pt x="3060" y="234"/>
                    </a:lnTo>
                    <a:lnTo>
                      <a:pt x="3060" y="234"/>
                    </a:lnTo>
                    <a:lnTo>
                      <a:pt x="3066" y="234"/>
                    </a:lnTo>
                    <a:lnTo>
                      <a:pt x="3066" y="234"/>
                    </a:lnTo>
                    <a:lnTo>
                      <a:pt x="3066" y="234"/>
                    </a:lnTo>
                    <a:lnTo>
                      <a:pt x="3072" y="234"/>
                    </a:lnTo>
                    <a:lnTo>
                      <a:pt x="3072" y="234"/>
                    </a:lnTo>
                    <a:lnTo>
                      <a:pt x="3108" y="234"/>
                    </a:lnTo>
                    <a:lnTo>
                      <a:pt x="3108" y="234"/>
                    </a:lnTo>
                    <a:lnTo>
                      <a:pt x="3108" y="234"/>
                    </a:lnTo>
                    <a:lnTo>
                      <a:pt x="3108" y="234"/>
                    </a:lnTo>
                    <a:lnTo>
                      <a:pt x="3114" y="234"/>
                    </a:lnTo>
                    <a:lnTo>
                      <a:pt x="3114" y="234"/>
                    </a:lnTo>
                    <a:lnTo>
                      <a:pt x="3114" y="234"/>
                    </a:lnTo>
                    <a:lnTo>
                      <a:pt x="3120" y="234"/>
                    </a:lnTo>
                    <a:lnTo>
                      <a:pt x="3120" y="234"/>
                    </a:lnTo>
                    <a:lnTo>
                      <a:pt x="3120" y="234"/>
                    </a:lnTo>
                    <a:lnTo>
                      <a:pt x="3126" y="234"/>
                    </a:lnTo>
                    <a:lnTo>
                      <a:pt x="3126" y="234"/>
                    </a:lnTo>
                    <a:lnTo>
                      <a:pt x="3156" y="228"/>
                    </a:lnTo>
                    <a:lnTo>
                      <a:pt x="3156" y="228"/>
                    </a:lnTo>
                    <a:lnTo>
                      <a:pt x="3162" y="228"/>
                    </a:lnTo>
                    <a:lnTo>
                      <a:pt x="3162" y="228"/>
                    </a:lnTo>
                    <a:lnTo>
                      <a:pt x="3162" y="228"/>
                    </a:lnTo>
                    <a:lnTo>
                      <a:pt x="3198" y="228"/>
                    </a:lnTo>
                    <a:lnTo>
                      <a:pt x="3198" y="228"/>
                    </a:lnTo>
                    <a:lnTo>
                      <a:pt x="3198" y="228"/>
                    </a:lnTo>
                    <a:lnTo>
                      <a:pt x="3204" y="228"/>
                    </a:lnTo>
                    <a:lnTo>
                      <a:pt x="3204" y="228"/>
                    </a:lnTo>
                    <a:lnTo>
                      <a:pt x="3204" y="228"/>
                    </a:lnTo>
                    <a:lnTo>
                      <a:pt x="3210" y="228"/>
                    </a:lnTo>
                    <a:lnTo>
                      <a:pt x="3210" y="228"/>
                    </a:lnTo>
                    <a:lnTo>
                      <a:pt x="3210" y="228"/>
                    </a:lnTo>
                    <a:lnTo>
                      <a:pt x="3216" y="228"/>
                    </a:lnTo>
                    <a:lnTo>
                      <a:pt x="3216" y="228"/>
                    </a:lnTo>
                    <a:lnTo>
                      <a:pt x="3246" y="228"/>
                    </a:lnTo>
                    <a:lnTo>
                      <a:pt x="3246" y="228"/>
                    </a:lnTo>
                    <a:lnTo>
                      <a:pt x="3252" y="228"/>
                    </a:lnTo>
                    <a:lnTo>
                      <a:pt x="3252" y="228"/>
                    </a:lnTo>
                    <a:lnTo>
                      <a:pt x="3252" y="228"/>
                    </a:lnTo>
                    <a:lnTo>
                      <a:pt x="3288" y="228"/>
                    </a:lnTo>
                    <a:lnTo>
                      <a:pt x="3288" y="228"/>
                    </a:lnTo>
                    <a:lnTo>
                      <a:pt x="3288" y="228"/>
                    </a:lnTo>
                    <a:lnTo>
                      <a:pt x="3294" y="228"/>
                    </a:lnTo>
                    <a:lnTo>
                      <a:pt x="3294" y="228"/>
                    </a:lnTo>
                    <a:lnTo>
                      <a:pt x="3294" y="228"/>
                    </a:lnTo>
                    <a:lnTo>
                      <a:pt x="3300" y="228"/>
                    </a:lnTo>
                    <a:lnTo>
                      <a:pt x="3300" y="228"/>
                    </a:lnTo>
                    <a:lnTo>
                      <a:pt x="3300" y="228"/>
                    </a:lnTo>
                    <a:lnTo>
                      <a:pt x="3306" y="228"/>
                    </a:lnTo>
                    <a:lnTo>
                      <a:pt x="3306" y="228"/>
                    </a:lnTo>
                    <a:lnTo>
                      <a:pt x="3342" y="228"/>
                    </a:lnTo>
                    <a:lnTo>
                      <a:pt x="3342" y="228"/>
                    </a:lnTo>
                    <a:lnTo>
                      <a:pt x="3342" y="228"/>
                    </a:lnTo>
                    <a:lnTo>
                      <a:pt x="3342" y="228"/>
                    </a:lnTo>
                    <a:lnTo>
                      <a:pt x="3342" y="228"/>
                    </a:lnTo>
                    <a:lnTo>
                      <a:pt x="3378" y="228"/>
                    </a:lnTo>
                    <a:lnTo>
                      <a:pt x="3378" y="228"/>
                    </a:lnTo>
                    <a:lnTo>
                      <a:pt x="3378" y="228"/>
                    </a:lnTo>
                    <a:lnTo>
                      <a:pt x="3384" y="228"/>
                    </a:lnTo>
                    <a:lnTo>
                      <a:pt x="3384" y="228"/>
                    </a:lnTo>
                    <a:lnTo>
                      <a:pt x="3384" y="228"/>
                    </a:lnTo>
                    <a:lnTo>
                      <a:pt x="3390" y="228"/>
                    </a:lnTo>
                    <a:lnTo>
                      <a:pt x="3390" y="228"/>
                    </a:lnTo>
                    <a:lnTo>
                      <a:pt x="3390" y="228"/>
                    </a:lnTo>
                    <a:lnTo>
                      <a:pt x="3396" y="228"/>
                    </a:lnTo>
                    <a:lnTo>
                      <a:pt x="3396" y="228"/>
                    </a:lnTo>
                    <a:lnTo>
                      <a:pt x="3432" y="228"/>
                    </a:lnTo>
                    <a:lnTo>
                      <a:pt x="3432" y="228"/>
                    </a:lnTo>
                    <a:lnTo>
                      <a:pt x="3432" y="228"/>
                    </a:lnTo>
                    <a:lnTo>
                      <a:pt x="3432" y="228"/>
                    </a:lnTo>
                    <a:lnTo>
                      <a:pt x="3432" y="228"/>
                    </a:lnTo>
                    <a:lnTo>
                      <a:pt x="3468" y="228"/>
                    </a:lnTo>
                    <a:lnTo>
                      <a:pt x="3468" y="228"/>
                    </a:lnTo>
                    <a:lnTo>
                      <a:pt x="3468" y="228"/>
                    </a:lnTo>
                    <a:lnTo>
                      <a:pt x="3474" y="228"/>
                    </a:lnTo>
                    <a:lnTo>
                      <a:pt x="3474" y="228"/>
                    </a:lnTo>
                    <a:lnTo>
                      <a:pt x="3474" y="228"/>
                    </a:lnTo>
                    <a:lnTo>
                      <a:pt x="3480" y="228"/>
                    </a:lnTo>
                    <a:lnTo>
                      <a:pt x="3480" y="228"/>
                    </a:lnTo>
                    <a:lnTo>
                      <a:pt x="3480" y="228"/>
                    </a:lnTo>
                    <a:lnTo>
                      <a:pt x="3486" y="228"/>
                    </a:lnTo>
                    <a:lnTo>
                      <a:pt x="3486" y="228"/>
                    </a:lnTo>
                    <a:lnTo>
                      <a:pt x="3522" y="234"/>
                    </a:lnTo>
                    <a:lnTo>
                      <a:pt x="3522" y="234"/>
                    </a:lnTo>
                    <a:lnTo>
                      <a:pt x="3522" y="234"/>
                    </a:lnTo>
                    <a:lnTo>
                      <a:pt x="3522" y="234"/>
                    </a:lnTo>
                    <a:lnTo>
                      <a:pt x="3522" y="234"/>
                    </a:lnTo>
                    <a:lnTo>
                      <a:pt x="3558" y="234"/>
                    </a:lnTo>
                    <a:lnTo>
                      <a:pt x="3558" y="234"/>
                    </a:lnTo>
                    <a:lnTo>
                      <a:pt x="3558" y="234"/>
                    </a:lnTo>
                    <a:lnTo>
                      <a:pt x="3564" y="234"/>
                    </a:lnTo>
                    <a:lnTo>
                      <a:pt x="3564" y="234"/>
                    </a:lnTo>
                    <a:lnTo>
                      <a:pt x="3564" y="234"/>
                    </a:lnTo>
                    <a:lnTo>
                      <a:pt x="3570" y="234"/>
                    </a:lnTo>
                    <a:lnTo>
                      <a:pt x="3570" y="234"/>
                    </a:lnTo>
                    <a:lnTo>
                      <a:pt x="3570" y="234"/>
                    </a:lnTo>
                    <a:lnTo>
                      <a:pt x="3576" y="234"/>
                    </a:lnTo>
                    <a:lnTo>
                      <a:pt x="3576" y="234"/>
                    </a:lnTo>
                    <a:lnTo>
                      <a:pt x="3612" y="234"/>
                    </a:lnTo>
                    <a:lnTo>
                      <a:pt x="3612" y="234"/>
                    </a:lnTo>
                    <a:lnTo>
                      <a:pt x="3612" y="234"/>
                    </a:lnTo>
                    <a:lnTo>
                      <a:pt x="3612" y="234"/>
                    </a:lnTo>
                    <a:lnTo>
                      <a:pt x="3612" y="234"/>
                    </a:lnTo>
                    <a:lnTo>
                      <a:pt x="3648" y="234"/>
                    </a:lnTo>
                    <a:lnTo>
                      <a:pt x="3648" y="234"/>
                    </a:lnTo>
                    <a:lnTo>
                      <a:pt x="3648" y="234"/>
                    </a:lnTo>
                    <a:lnTo>
                      <a:pt x="3654" y="234"/>
                    </a:lnTo>
                    <a:lnTo>
                      <a:pt x="3654" y="234"/>
                    </a:lnTo>
                    <a:lnTo>
                      <a:pt x="3654" y="234"/>
                    </a:lnTo>
                    <a:lnTo>
                      <a:pt x="3660" y="234"/>
                    </a:lnTo>
                    <a:lnTo>
                      <a:pt x="3660" y="234"/>
                    </a:lnTo>
                    <a:lnTo>
                      <a:pt x="3660" y="234"/>
                    </a:lnTo>
                    <a:lnTo>
                      <a:pt x="3666" y="234"/>
                    </a:lnTo>
                    <a:lnTo>
                      <a:pt x="3666" y="234"/>
                    </a:lnTo>
                    <a:lnTo>
                      <a:pt x="3702" y="234"/>
                    </a:lnTo>
                    <a:lnTo>
                      <a:pt x="3702" y="234"/>
                    </a:lnTo>
                    <a:lnTo>
                      <a:pt x="3702" y="234"/>
                    </a:lnTo>
                    <a:lnTo>
                      <a:pt x="3702" y="234"/>
                    </a:lnTo>
                    <a:lnTo>
                      <a:pt x="3702" y="234"/>
                    </a:lnTo>
                    <a:lnTo>
                      <a:pt x="3738" y="234"/>
                    </a:lnTo>
                    <a:lnTo>
                      <a:pt x="3738" y="234"/>
                    </a:lnTo>
                    <a:lnTo>
                      <a:pt x="3738" y="234"/>
                    </a:lnTo>
                    <a:lnTo>
                      <a:pt x="3744" y="234"/>
                    </a:lnTo>
                    <a:lnTo>
                      <a:pt x="3744" y="234"/>
                    </a:lnTo>
                    <a:lnTo>
                      <a:pt x="3744" y="234"/>
                    </a:lnTo>
                    <a:lnTo>
                      <a:pt x="3750" y="234"/>
                    </a:lnTo>
                    <a:lnTo>
                      <a:pt x="3750" y="234"/>
                    </a:lnTo>
                    <a:lnTo>
                      <a:pt x="3750" y="234"/>
                    </a:lnTo>
                    <a:lnTo>
                      <a:pt x="3756" y="234"/>
                    </a:lnTo>
                    <a:lnTo>
                      <a:pt x="3756" y="234"/>
                    </a:lnTo>
                    <a:lnTo>
                      <a:pt x="3792" y="234"/>
                    </a:lnTo>
                    <a:lnTo>
                      <a:pt x="3792" y="234"/>
                    </a:lnTo>
                    <a:lnTo>
                      <a:pt x="3792" y="234"/>
                    </a:lnTo>
                    <a:lnTo>
                      <a:pt x="3792" y="234"/>
                    </a:lnTo>
                    <a:lnTo>
                      <a:pt x="3792" y="234"/>
                    </a:lnTo>
                    <a:lnTo>
                      <a:pt x="3828" y="234"/>
                    </a:lnTo>
                    <a:lnTo>
                      <a:pt x="3828" y="234"/>
                    </a:lnTo>
                    <a:lnTo>
                      <a:pt x="3828" y="234"/>
                    </a:lnTo>
                    <a:lnTo>
                      <a:pt x="3834" y="234"/>
                    </a:lnTo>
                    <a:lnTo>
                      <a:pt x="3834" y="234"/>
                    </a:lnTo>
                    <a:lnTo>
                      <a:pt x="3834" y="234"/>
                    </a:lnTo>
                    <a:lnTo>
                      <a:pt x="3840" y="234"/>
                    </a:lnTo>
                    <a:lnTo>
                      <a:pt x="3840" y="234"/>
                    </a:lnTo>
                    <a:lnTo>
                      <a:pt x="3840" y="234"/>
                    </a:lnTo>
                    <a:lnTo>
                      <a:pt x="3846" y="234"/>
                    </a:lnTo>
                    <a:lnTo>
                      <a:pt x="3846" y="234"/>
                    </a:lnTo>
                    <a:lnTo>
                      <a:pt x="3882" y="228"/>
                    </a:lnTo>
                    <a:lnTo>
                      <a:pt x="3882" y="228"/>
                    </a:lnTo>
                    <a:lnTo>
                      <a:pt x="3882" y="228"/>
                    </a:lnTo>
                    <a:lnTo>
                      <a:pt x="3882" y="228"/>
                    </a:lnTo>
                    <a:lnTo>
                      <a:pt x="3882" y="228"/>
                    </a:lnTo>
                    <a:lnTo>
                      <a:pt x="3918" y="228"/>
                    </a:lnTo>
                    <a:lnTo>
                      <a:pt x="3918" y="228"/>
                    </a:lnTo>
                    <a:lnTo>
                      <a:pt x="3918" y="228"/>
                    </a:lnTo>
                    <a:lnTo>
                      <a:pt x="3924" y="228"/>
                    </a:lnTo>
                    <a:lnTo>
                      <a:pt x="3924" y="228"/>
                    </a:lnTo>
                    <a:lnTo>
                      <a:pt x="3924" y="228"/>
                    </a:lnTo>
                    <a:lnTo>
                      <a:pt x="3930" y="228"/>
                    </a:lnTo>
                    <a:lnTo>
                      <a:pt x="3930" y="228"/>
                    </a:lnTo>
                    <a:lnTo>
                      <a:pt x="3930" y="228"/>
                    </a:lnTo>
                    <a:lnTo>
                      <a:pt x="3936" y="228"/>
                    </a:lnTo>
                    <a:lnTo>
                      <a:pt x="3936" y="228"/>
                    </a:lnTo>
                    <a:lnTo>
                      <a:pt x="3972" y="228"/>
                    </a:lnTo>
                    <a:lnTo>
                      <a:pt x="3972" y="228"/>
                    </a:lnTo>
                    <a:lnTo>
                      <a:pt x="3972" y="228"/>
                    </a:lnTo>
                    <a:lnTo>
                      <a:pt x="3972" y="228"/>
                    </a:lnTo>
                    <a:lnTo>
                      <a:pt x="3972" y="228"/>
                    </a:lnTo>
                    <a:lnTo>
                      <a:pt x="4008" y="228"/>
                    </a:lnTo>
                    <a:lnTo>
                      <a:pt x="4008" y="228"/>
                    </a:lnTo>
                    <a:lnTo>
                      <a:pt x="4008" y="228"/>
                    </a:lnTo>
                    <a:lnTo>
                      <a:pt x="4014" y="228"/>
                    </a:lnTo>
                    <a:lnTo>
                      <a:pt x="4014" y="228"/>
                    </a:lnTo>
                    <a:lnTo>
                      <a:pt x="4014" y="228"/>
                    </a:lnTo>
                    <a:lnTo>
                      <a:pt x="4020" y="228"/>
                    </a:lnTo>
                    <a:lnTo>
                      <a:pt x="4020" y="228"/>
                    </a:lnTo>
                    <a:lnTo>
                      <a:pt x="4026" y="228"/>
                    </a:lnTo>
                    <a:lnTo>
                      <a:pt x="4026" y="228"/>
                    </a:lnTo>
                    <a:lnTo>
                      <a:pt x="4026" y="228"/>
                    </a:lnTo>
                    <a:lnTo>
                      <a:pt x="4062" y="228"/>
                    </a:lnTo>
                    <a:lnTo>
                      <a:pt x="4062" y="228"/>
                    </a:lnTo>
                    <a:lnTo>
                      <a:pt x="4062" y="228"/>
                    </a:lnTo>
                    <a:lnTo>
                      <a:pt x="4062" y="228"/>
                    </a:lnTo>
                    <a:lnTo>
                      <a:pt x="4062" y="228"/>
                    </a:lnTo>
                    <a:lnTo>
                      <a:pt x="4098" y="228"/>
                    </a:lnTo>
                    <a:lnTo>
                      <a:pt x="4098" y="228"/>
                    </a:lnTo>
                    <a:lnTo>
                      <a:pt x="4098" y="228"/>
                    </a:lnTo>
                    <a:lnTo>
                      <a:pt x="4104" y="228"/>
                    </a:lnTo>
                    <a:lnTo>
                      <a:pt x="4104" y="228"/>
                    </a:lnTo>
                    <a:lnTo>
                      <a:pt x="4104" y="228"/>
                    </a:lnTo>
                    <a:lnTo>
                      <a:pt x="4110" y="228"/>
                    </a:lnTo>
                    <a:lnTo>
                      <a:pt x="4110" y="228"/>
                    </a:lnTo>
                    <a:lnTo>
                      <a:pt x="4116" y="228"/>
                    </a:lnTo>
                    <a:lnTo>
                      <a:pt x="4116" y="228"/>
                    </a:lnTo>
                    <a:lnTo>
                      <a:pt x="4116" y="228"/>
                    </a:lnTo>
                    <a:lnTo>
                      <a:pt x="4152" y="228"/>
                    </a:lnTo>
                    <a:lnTo>
                      <a:pt x="4152" y="228"/>
                    </a:lnTo>
                    <a:lnTo>
                      <a:pt x="4152" y="228"/>
                    </a:lnTo>
                    <a:lnTo>
                      <a:pt x="4152" y="228"/>
                    </a:lnTo>
                    <a:lnTo>
                      <a:pt x="4152" y="228"/>
                    </a:lnTo>
                    <a:lnTo>
                      <a:pt x="4188" y="228"/>
                    </a:lnTo>
                    <a:lnTo>
                      <a:pt x="4188" y="228"/>
                    </a:lnTo>
                    <a:lnTo>
                      <a:pt x="4188" y="228"/>
                    </a:lnTo>
                    <a:lnTo>
                      <a:pt x="4194" y="228"/>
                    </a:lnTo>
                    <a:lnTo>
                      <a:pt x="4194" y="228"/>
                    </a:lnTo>
                    <a:lnTo>
                      <a:pt x="4194" y="228"/>
                    </a:lnTo>
                    <a:lnTo>
                      <a:pt x="4200" y="228"/>
                    </a:lnTo>
                    <a:lnTo>
                      <a:pt x="4200" y="228"/>
                    </a:lnTo>
                    <a:lnTo>
                      <a:pt x="4206" y="228"/>
                    </a:lnTo>
                    <a:lnTo>
                      <a:pt x="4206" y="228"/>
                    </a:lnTo>
                    <a:lnTo>
                      <a:pt x="4206" y="228"/>
                    </a:lnTo>
                    <a:lnTo>
                      <a:pt x="4242" y="228"/>
                    </a:lnTo>
                    <a:lnTo>
                      <a:pt x="4242" y="228"/>
                    </a:lnTo>
                    <a:lnTo>
                      <a:pt x="4242" y="234"/>
                    </a:lnTo>
                    <a:lnTo>
                      <a:pt x="4242" y="234"/>
                    </a:lnTo>
                    <a:lnTo>
                      <a:pt x="4242" y="234"/>
                    </a:lnTo>
                    <a:lnTo>
                      <a:pt x="4278" y="234"/>
                    </a:lnTo>
                    <a:lnTo>
                      <a:pt x="4278" y="234"/>
                    </a:lnTo>
                    <a:lnTo>
                      <a:pt x="4278" y="234"/>
                    </a:lnTo>
                    <a:lnTo>
                      <a:pt x="4284" y="234"/>
                    </a:lnTo>
                    <a:lnTo>
                      <a:pt x="4284" y="234"/>
                    </a:lnTo>
                    <a:lnTo>
                      <a:pt x="4284" y="234"/>
                    </a:lnTo>
                    <a:lnTo>
                      <a:pt x="4290" y="234"/>
                    </a:lnTo>
                    <a:lnTo>
                      <a:pt x="4290" y="234"/>
                    </a:lnTo>
                    <a:lnTo>
                      <a:pt x="4296" y="234"/>
                    </a:lnTo>
                    <a:lnTo>
                      <a:pt x="4296" y="234"/>
                    </a:lnTo>
                    <a:lnTo>
                      <a:pt x="4296" y="234"/>
                    </a:lnTo>
                    <a:lnTo>
                      <a:pt x="4332" y="234"/>
                    </a:lnTo>
                    <a:lnTo>
                      <a:pt x="4332" y="234"/>
                    </a:lnTo>
                    <a:lnTo>
                      <a:pt x="4332" y="234"/>
                    </a:lnTo>
                    <a:lnTo>
                      <a:pt x="4332" y="234"/>
                    </a:lnTo>
                    <a:lnTo>
                      <a:pt x="4332" y="234"/>
                    </a:lnTo>
                    <a:lnTo>
                      <a:pt x="4368" y="234"/>
                    </a:lnTo>
                    <a:lnTo>
                      <a:pt x="4368" y="234"/>
                    </a:lnTo>
                    <a:lnTo>
                      <a:pt x="4368" y="234"/>
                    </a:lnTo>
                    <a:lnTo>
                      <a:pt x="4374" y="234"/>
                    </a:lnTo>
                    <a:lnTo>
                      <a:pt x="4374" y="234"/>
                    </a:lnTo>
                    <a:lnTo>
                      <a:pt x="4374" y="234"/>
                    </a:lnTo>
                    <a:lnTo>
                      <a:pt x="4380" y="234"/>
                    </a:lnTo>
                    <a:lnTo>
                      <a:pt x="4380" y="234"/>
                    </a:lnTo>
                    <a:lnTo>
                      <a:pt x="4386" y="234"/>
                    </a:lnTo>
                    <a:lnTo>
                      <a:pt x="4386" y="234"/>
                    </a:lnTo>
                    <a:lnTo>
                      <a:pt x="4386" y="234"/>
                    </a:lnTo>
                    <a:lnTo>
                      <a:pt x="4422" y="234"/>
                    </a:lnTo>
                    <a:lnTo>
                      <a:pt x="4422" y="234"/>
                    </a:lnTo>
                    <a:lnTo>
                      <a:pt x="4422" y="234"/>
                    </a:lnTo>
                    <a:lnTo>
                      <a:pt x="4422" y="234"/>
                    </a:lnTo>
                    <a:lnTo>
                      <a:pt x="4422" y="234"/>
                    </a:lnTo>
                    <a:lnTo>
                      <a:pt x="4458" y="234"/>
                    </a:lnTo>
                    <a:lnTo>
                      <a:pt x="4458" y="234"/>
                    </a:lnTo>
                    <a:lnTo>
                      <a:pt x="4458" y="234"/>
                    </a:lnTo>
                    <a:lnTo>
                      <a:pt x="4464" y="234"/>
                    </a:lnTo>
                    <a:lnTo>
                      <a:pt x="4464" y="234"/>
                    </a:lnTo>
                    <a:lnTo>
                      <a:pt x="4464" y="234"/>
                    </a:lnTo>
                    <a:lnTo>
                      <a:pt x="4470" y="234"/>
                    </a:lnTo>
                    <a:lnTo>
                      <a:pt x="4470" y="234"/>
                    </a:lnTo>
                    <a:lnTo>
                      <a:pt x="4476" y="234"/>
                    </a:lnTo>
                    <a:lnTo>
                      <a:pt x="4476" y="234"/>
                    </a:lnTo>
                    <a:lnTo>
                      <a:pt x="4476" y="234"/>
                    </a:lnTo>
                    <a:lnTo>
                      <a:pt x="4512" y="234"/>
                    </a:lnTo>
                    <a:lnTo>
                      <a:pt x="4512" y="234"/>
                    </a:lnTo>
                    <a:lnTo>
                      <a:pt x="4512" y="234"/>
                    </a:lnTo>
                    <a:lnTo>
                      <a:pt x="4512" y="234"/>
                    </a:lnTo>
                    <a:lnTo>
                      <a:pt x="4512" y="234"/>
                    </a:lnTo>
                    <a:lnTo>
                      <a:pt x="4548" y="234"/>
                    </a:lnTo>
                    <a:lnTo>
                      <a:pt x="4548" y="234"/>
                    </a:lnTo>
                    <a:lnTo>
                      <a:pt x="4548" y="234"/>
                    </a:lnTo>
                    <a:lnTo>
                      <a:pt x="4554" y="234"/>
                    </a:lnTo>
                    <a:lnTo>
                      <a:pt x="4554" y="234"/>
                    </a:lnTo>
                    <a:lnTo>
                      <a:pt x="4560" y="234"/>
                    </a:lnTo>
                    <a:lnTo>
                      <a:pt x="4560" y="234"/>
                    </a:lnTo>
                    <a:lnTo>
                      <a:pt x="4560" y="234"/>
                    </a:lnTo>
                    <a:lnTo>
                      <a:pt x="4566" y="234"/>
                    </a:lnTo>
                    <a:lnTo>
                      <a:pt x="4566" y="234"/>
                    </a:lnTo>
                    <a:lnTo>
                      <a:pt x="4566" y="234"/>
                    </a:lnTo>
                    <a:lnTo>
                      <a:pt x="4602" y="234"/>
                    </a:lnTo>
                    <a:lnTo>
                      <a:pt x="4602" y="234"/>
                    </a:lnTo>
                    <a:lnTo>
                      <a:pt x="4602" y="234"/>
                    </a:lnTo>
                    <a:lnTo>
                      <a:pt x="4602" y="234"/>
                    </a:lnTo>
                    <a:lnTo>
                      <a:pt x="4602" y="234"/>
                    </a:lnTo>
                    <a:lnTo>
                      <a:pt x="4638" y="234"/>
                    </a:lnTo>
                    <a:lnTo>
                      <a:pt x="4638" y="234"/>
                    </a:lnTo>
                    <a:lnTo>
                      <a:pt x="4638" y="234"/>
                    </a:lnTo>
                    <a:lnTo>
                      <a:pt x="4644" y="234"/>
                    </a:lnTo>
                    <a:lnTo>
                      <a:pt x="4644" y="234"/>
                    </a:lnTo>
                    <a:lnTo>
                      <a:pt x="4650" y="234"/>
                    </a:lnTo>
                    <a:lnTo>
                      <a:pt x="4650" y="228"/>
                    </a:lnTo>
                    <a:lnTo>
                      <a:pt x="4650" y="228"/>
                    </a:lnTo>
                    <a:lnTo>
                      <a:pt x="4656" y="228"/>
                    </a:lnTo>
                    <a:lnTo>
                      <a:pt x="4656" y="228"/>
                    </a:lnTo>
                    <a:lnTo>
                      <a:pt x="4656" y="228"/>
                    </a:lnTo>
                    <a:lnTo>
                      <a:pt x="4692" y="228"/>
                    </a:lnTo>
                    <a:lnTo>
                      <a:pt x="4692" y="228"/>
                    </a:lnTo>
                    <a:lnTo>
                      <a:pt x="4692" y="228"/>
                    </a:lnTo>
                    <a:lnTo>
                      <a:pt x="4692" y="228"/>
                    </a:lnTo>
                    <a:lnTo>
                      <a:pt x="4692" y="228"/>
                    </a:lnTo>
                    <a:lnTo>
                      <a:pt x="4728" y="228"/>
                    </a:lnTo>
                    <a:lnTo>
                      <a:pt x="4728" y="228"/>
                    </a:lnTo>
                    <a:lnTo>
                      <a:pt x="4728" y="228"/>
                    </a:lnTo>
                    <a:lnTo>
                      <a:pt x="4734" y="228"/>
                    </a:lnTo>
                    <a:lnTo>
                      <a:pt x="4734" y="228"/>
                    </a:lnTo>
                    <a:lnTo>
                      <a:pt x="4740" y="228"/>
                    </a:lnTo>
                    <a:lnTo>
                      <a:pt x="4740" y="228"/>
                    </a:lnTo>
                    <a:lnTo>
                      <a:pt x="4740" y="228"/>
                    </a:lnTo>
                    <a:lnTo>
                      <a:pt x="4746" y="228"/>
                    </a:lnTo>
                    <a:lnTo>
                      <a:pt x="4746" y="228"/>
                    </a:lnTo>
                    <a:lnTo>
                      <a:pt x="4746" y="228"/>
                    </a:lnTo>
                    <a:lnTo>
                      <a:pt x="4782" y="228"/>
                    </a:lnTo>
                    <a:lnTo>
                      <a:pt x="4782" y="228"/>
                    </a:lnTo>
                    <a:lnTo>
                      <a:pt x="4782" y="228"/>
                    </a:lnTo>
                    <a:lnTo>
                      <a:pt x="4782" y="228"/>
                    </a:lnTo>
                    <a:lnTo>
                      <a:pt x="4782" y="228"/>
                    </a:lnTo>
                    <a:lnTo>
                      <a:pt x="4818" y="228"/>
                    </a:lnTo>
                    <a:lnTo>
                      <a:pt x="4818" y="228"/>
                    </a:lnTo>
                    <a:lnTo>
                      <a:pt x="4818" y="228"/>
                    </a:lnTo>
                    <a:lnTo>
                      <a:pt x="4824" y="228"/>
                    </a:lnTo>
                    <a:lnTo>
                      <a:pt x="4824" y="228"/>
                    </a:lnTo>
                    <a:lnTo>
                      <a:pt x="4830" y="228"/>
                    </a:lnTo>
                    <a:lnTo>
                      <a:pt x="4830" y="228"/>
                    </a:lnTo>
                    <a:lnTo>
                      <a:pt x="4830" y="228"/>
                    </a:lnTo>
                    <a:lnTo>
                      <a:pt x="4836" y="228"/>
                    </a:lnTo>
                    <a:lnTo>
                      <a:pt x="4836" y="228"/>
                    </a:lnTo>
                    <a:lnTo>
                      <a:pt x="4836" y="228"/>
                    </a:lnTo>
                    <a:lnTo>
                      <a:pt x="4872" y="228"/>
                    </a:lnTo>
                    <a:lnTo>
                      <a:pt x="4872" y="228"/>
                    </a:lnTo>
                    <a:lnTo>
                      <a:pt x="4872" y="228"/>
                    </a:lnTo>
                    <a:lnTo>
                      <a:pt x="4872" y="228"/>
                    </a:lnTo>
                    <a:lnTo>
                      <a:pt x="4872" y="228"/>
                    </a:lnTo>
                    <a:lnTo>
                      <a:pt x="4908" y="228"/>
                    </a:lnTo>
                    <a:lnTo>
                      <a:pt x="4908" y="228"/>
                    </a:lnTo>
                    <a:lnTo>
                      <a:pt x="4908" y="228"/>
                    </a:lnTo>
                    <a:lnTo>
                      <a:pt x="4914" y="228"/>
                    </a:lnTo>
                    <a:lnTo>
                      <a:pt x="4914" y="228"/>
                    </a:lnTo>
                    <a:lnTo>
                      <a:pt x="4920" y="228"/>
                    </a:lnTo>
                    <a:lnTo>
                      <a:pt x="4920" y="228"/>
                    </a:lnTo>
                    <a:lnTo>
                      <a:pt x="4920" y="228"/>
                    </a:lnTo>
                    <a:lnTo>
                      <a:pt x="4926" y="228"/>
                    </a:lnTo>
                    <a:lnTo>
                      <a:pt x="4926" y="228"/>
                    </a:lnTo>
                    <a:lnTo>
                      <a:pt x="4926" y="228"/>
                    </a:lnTo>
                    <a:lnTo>
                      <a:pt x="4962" y="228"/>
                    </a:lnTo>
                    <a:lnTo>
                      <a:pt x="4962" y="228"/>
                    </a:lnTo>
                    <a:lnTo>
                      <a:pt x="4962" y="228"/>
                    </a:lnTo>
                    <a:lnTo>
                      <a:pt x="4962" y="228"/>
                    </a:lnTo>
                    <a:lnTo>
                      <a:pt x="4962" y="228"/>
                    </a:lnTo>
                    <a:lnTo>
                      <a:pt x="4998" y="228"/>
                    </a:lnTo>
                    <a:lnTo>
                      <a:pt x="4998" y="228"/>
                    </a:lnTo>
                    <a:lnTo>
                      <a:pt x="4998" y="228"/>
                    </a:lnTo>
                    <a:lnTo>
                      <a:pt x="5004" y="228"/>
                    </a:lnTo>
                    <a:lnTo>
                      <a:pt x="5004" y="228"/>
                    </a:lnTo>
                    <a:lnTo>
                      <a:pt x="5010" y="228"/>
                    </a:lnTo>
                    <a:lnTo>
                      <a:pt x="5010" y="228"/>
                    </a:lnTo>
                    <a:lnTo>
                      <a:pt x="5010" y="228"/>
                    </a:lnTo>
                    <a:lnTo>
                      <a:pt x="5016" y="228"/>
                    </a:lnTo>
                    <a:lnTo>
                      <a:pt x="5016" y="228"/>
                    </a:lnTo>
                    <a:lnTo>
                      <a:pt x="5016" y="228"/>
                    </a:lnTo>
                    <a:lnTo>
                      <a:pt x="5052" y="228"/>
                    </a:lnTo>
                    <a:lnTo>
                      <a:pt x="5052" y="228"/>
                    </a:lnTo>
                    <a:lnTo>
                      <a:pt x="5052" y="228"/>
                    </a:lnTo>
                    <a:lnTo>
                      <a:pt x="5052" y="228"/>
                    </a:lnTo>
                    <a:lnTo>
                      <a:pt x="5052" y="228"/>
                    </a:lnTo>
                    <a:lnTo>
                      <a:pt x="5088" y="234"/>
                    </a:lnTo>
                    <a:lnTo>
                      <a:pt x="5088" y="234"/>
                    </a:lnTo>
                    <a:lnTo>
                      <a:pt x="5094" y="234"/>
                    </a:lnTo>
                  </a:path>
                </a:pathLst>
              </a:custGeom>
              <a:noFill/>
              <a:ln w="9525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659" name="Rectangle 59"/>
              <p:cNvSpPr>
                <a:spLocks noChangeArrowheads="1"/>
              </p:cNvSpPr>
              <p:nvPr/>
            </p:nvSpPr>
            <p:spPr bwMode="auto">
              <a:xfrm>
                <a:off x="1321" y="1929"/>
                <a:ext cx="294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800" b="1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itchFamily="34" charset="0"/>
                    <a:cs typeface="Arial" pitchFamily="34" charset="0"/>
                  </a:rPr>
                  <a:t>DISP_X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53660" name="Freeform 60"/>
              <p:cNvSpPr>
                <a:spLocks/>
              </p:cNvSpPr>
              <p:nvPr/>
            </p:nvSpPr>
            <p:spPr bwMode="auto">
              <a:xfrm>
                <a:off x="253" y="1917"/>
                <a:ext cx="5094" cy="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108" y="0"/>
                  </a:cxn>
                  <a:cxn ang="0">
                    <a:pos x="342" y="0"/>
                  </a:cxn>
                  <a:cxn ang="0">
                    <a:pos x="546" y="0"/>
                  </a:cxn>
                  <a:cxn ang="0">
                    <a:pos x="786" y="0"/>
                  </a:cxn>
                  <a:cxn ang="0">
                    <a:pos x="1020" y="0"/>
                  </a:cxn>
                  <a:cxn ang="0">
                    <a:pos x="1254" y="0"/>
                  </a:cxn>
                  <a:cxn ang="0">
                    <a:pos x="1494" y="0"/>
                  </a:cxn>
                  <a:cxn ang="0">
                    <a:pos x="1728" y="0"/>
                  </a:cxn>
                  <a:cxn ang="0">
                    <a:pos x="1962" y="0"/>
                  </a:cxn>
                  <a:cxn ang="0">
                    <a:pos x="2172" y="0"/>
                  </a:cxn>
                  <a:cxn ang="0">
                    <a:pos x="2406" y="0"/>
                  </a:cxn>
                  <a:cxn ang="0">
                    <a:pos x="2646" y="0"/>
                  </a:cxn>
                  <a:cxn ang="0">
                    <a:pos x="2880" y="0"/>
                  </a:cxn>
                  <a:cxn ang="0">
                    <a:pos x="3114" y="0"/>
                  </a:cxn>
                  <a:cxn ang="0">
                    <a:pos x="3432" y="0"/>
                  </a:cxn>
                  <a:cxn ang="0">
                    <a:pos x="3756" y="0"/>
                  </a:cxn>
                  <a:cxn ang="0">
                    <a:pos x="4104" y="0"/>
                  </a:cxn>
                  <a:cxn ang="0">
                    <a:pos x="4422" y="0"/>
                  </a:cxn>
                  <a:cxn ang="0">
                    <a:pos x="4740" y="0"/>
                  </a:cxn>
                  <a:cxn ang="0">
                    <a:pos x="5088" y="0"/>
                  </a:cxn>
                </a:cxnLst>
                <a:rect l="0" t="0" r="r" b="b"/>
                <a:pathLst>
                  <a:path w="509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24" y="0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72" y="0"/>
                    </a:lnTo>
                    <a:lnTo>
                      <a:pt x="72" y="0"/>
                    </a:lnTo>
                    <a:lnTo>
                      <a:pt x="78" y="0"/>
                    </a:lnTo>
                    <a:lnTo>
                      <a:pt x="78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90" y="0"/>
                    </a:lnTo>
                    <a:lnTo>
                      <a:pt x="90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8" y="0"/>
                    </a:lnTo>
                    <a:lnTo>
                      <a:pt x="168" y="0"/>
                    </a:lnTo>
                    <a:lnTo>
                      <a:pt x="168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34" y="0"/>
                    </a:lnTo>
                    <a:lnTo>
                      <a:pt x="234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6" y="0"/>
                    </a:lnTo>
                    <a:lnTo>
                      <a:pt x="246" y="0"/>
                    </a:lnTo>
                    <a:lnTo>
                      <a:pt x="246" y="0"/>
                    </a:lnTo>
                    <a:lnTo>
                      <a:pt x="246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8" y="0"/>
                    </a:lnTo>
                    <a:lnTo>
                      <a:pt x="288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8" y="0"/>
                    </a:lnTo>
                    <a:lnTo>
                      <a:pt x="348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6" y="0"/>
                    </a:lnTo>
                    <a:lnTo>
                      <a:pt x="366" y="0"/>
                    </a:lnTo>
                    <a:lnTo>
                      <a:pt x="366" y="0"/>
                    </a:lnTo>
                    <a:lnTo>
                      <a:pt x="366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80" y="0"/>
                    </a:lnTo>
                    <a:lnTo>
                      <a:pt x="480" y="0"/>
                    </a:lnTo>
                    <a:lnTo>
                      <a:pt x="480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6" y="0"/>
                    </a:lnTo>
                    <a:lnTo>
                      <a:pt x="546" y="0"/>
                    </a:lnTo>
                    <a:lnTo>
                      <a:pt x="546" y="0"/>
                    </a:lnTo>
                    <a:lnTo>
                      <a:pt x="546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42" y="0"/>
                    </a:lnTo>
                    <a:lnTo>
                      <a:pt x="642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6" y="0"/>
                    </a:lnTo>
                    <a:lnTo>
                      <a:pt x="666" y="0"/>
                    </a:lnTo>
                    <a:lnTo>
                      <a:pt x="666" y="0"/>
                    </a:lnTo>
                    <a:lnTo>
                      <a:pt x="666" y="0"/>
                    </a:lnTo>
                    <a:lnTo>
                      <a:pt x="702" y="0"/>
                    </a:lnTo>
                    <a:lnTo>
                      <a:pt x="702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822" y="0"/>
                    </a:lnTo>
                    <a:lnTo>
                      <a:pt x="822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900" y="0"/>
                    </a:lnTo>
                    <a:lnTo>
                      <a:pt x="900" y="0"/>
                    </a:lnTo>
                    <a:lnTo>
                      <a:pt x="900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42" y="0"/>
                    </a:lnTo>
                    <a:lnTo>
                      <a:pt x="942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54" y="0"/>
                    </a:lnTo>
                    <a:lnTo>
                      <a:pt x="954" y="0"/>
                    </a:lnTo>
                    <a:lnTo>
                      <a:pt x="954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20" y="0"/>
                    </a:lnTo>
                    <a:lnTo>
                      <a:pt x="1020" y="0"/>
                    </a:lnTo>
                    <a:lnTo>
                      <a:pt x="1020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62" y="0"/>
                    </a:lnTo>
                    <a:lnTo>
                      <a:pt x="1062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74" y="0"/>
                    </a:lnTo>
                    <a:lnTo>
                      <a:pt x="1074" y="0"/>
                    </a:lnTo>
                    <a:lnTo>
                      <a:pt x="1074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34" y="0"/>
                    </a:lnTo>
                    <a:lnTo>
                      <a:pt x="1134" y="0"/>
                    </a:lnTo>
                    <a:lnTo>
                      <a:pt x="1134" y="0"/>
                    </a:lnTo>
                    <a:lnTo>
                      <a:pt x="1140" y="0"/>
                    </a:lnTo>
                    <a:lnTo>
                      <a:pt x="1140" y="0"/>
                    </a:lnTo>
                    <a:lnTo>
                      <a:pt x="1140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12" y="0"/>
                    </a:lnTo>
                    <a:lnTo>
                      <a:pt x="121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54" y="0"/>
                    </a:lnTo>
                    <a:lnTo>
                      <a:pt x="1254" y="0"/>
                    </a:lnTo>
                    <a:lnTo>
                      <a:pt x="1254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6" y="0"/>
                    </a:lnTo>
                    <a:lnTo>
                      <a:pt x="1266" y="0"/>
                    </a:lnTo>
                    <a:lnTo>
                      <a:pt x="1272" y="0"/>
                    </a:lnTo>
                    <a:lnTo>
                      <a:pt x="127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8" y="0"/>
                    </a:lnTo>
                    <a:lnTo>
                      <a:pt x="1308" y="0"/>
                    </a:lnTo>
                    <a:lnTo>
                      <a:pt x="1308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32" y="0"/>
                    </a:lnTo>
                    <a:lnTo>
                      <a:pt x="133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8" y="0"/>
                    </a:lnTo>
                    <a:lnTo>
                      <a:pt x="1428" y="0"/>
                    </a:lnTo>
                    <a:lnTo>
                      <a:pt x="1428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52" y="0"/>
                    </a:lnTo>
                    <a:lnTo>
                      <a:pt x="145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6" y="0"/>
                    </a:lnTo>
                    <a:lnTo>
                      <a:pt x="1506" y="0"/>
                    </a:lnTo>
                    <a:lnTo>
                      <a:pt x="1506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42" y="0"/>
                    </a:lnTo>
                    <a:lnTo>
                      <a:pt x="1542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8" y="0"/>
                    </a:lnTo>
                    <a:lnTo>
                      <a:pt x="1608" y="0"/>
                    </a:lnTo>
                    <a:lnTo>
                      <a:pt x="1608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6" y="0"/>
                    </a:lnTo>
                    <a:lnTo>
                      <a:pt x="1626" y="0"/>
                    </a:lnTo>
                    <a:lnTo>
                      <a:pt x="1626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62" y="0"/>
                    </a:lnTo>
                    <a:lnTo>
                      <a:pt x="1662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722" y="0"/>
                    </a:lnTo>
                    <a:lnTo>
                      <a:pt x="1722" y="0"/>
                    </a:lnTo>
                    <a:lnTo>
                      <a:pt x="1728" y="0"/>
                    </a:lnTo>
                    <a:lnTo>
                      <a:pt x="1728" y="0"/>
                    </a:lnTo>
                    <a:lnTo>
                      <a:pt x="1728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40" y="0"/>
                    </a:lnTo>
                    <a:lnTo>
                      <a:pt x="1740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6" y="0"/>
                    </a:lnTo>
                    <a:lnTo>
                      <a:pt x="1806" y="0"/>
                    </a:lnTo>
                    <a:lnTo>
                      <a:pt x="1806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42" y="0"/>
                    </a:lnTo>
                    <a:lnTo>
                      <a:pt x="1842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60" y="0"/>
                    </a:lnTo>
                    <a:lnTo>
                      <a:pt x="1860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20" y="0"/>
                    </a:lnTo>
                    <a:lnTo>
                      <a:pt x="1920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40" y="0"/>
                    </a:lnTo>
                    <a:lnTo>
                      <a:pt x="2040" y="0"/>
                    </a:lnTo>
                    <a:lnTo>
                      <a:pt x="2040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82" y="0"/>
                    </a:lnTo>
                    <a:lnTo>
                      <a:pt x="2082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94" y="0"/>
                    </a:lnTo>
                    <a:lnTo>
                      <a:pt x="2094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14" y="0"/>
                    </a:lnTo>
                    <a:lnTo>
                      <a:pt x="2214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74" y="0"/>
                    </a:lnTo>
                    <a:lnTo>
                      <a:pt x="2274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92" y="0"/>
                    </a:lnTo>
                    <a:lnTo>
                      <a:pt x="229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94" y="0"/>
                    </a:lnTo>
                    <a:lnTo>
                      <a:pt x="2394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12" y="0"/>
                    </a:lnTo>
                    <a:lnTo>
                      <a:pt x="241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8" y="0"/>
                    </a:lnTo>
                    <a:lnTo>
                      <a:pt x="2448" y="0"/>
                    </a:lnTo>
                    <a:lnTo>
                      <a:pt x="2448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72" y="0"/>
                    </a:lnTo>
                    <a:lnTo>
                      <a:pt x="247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14" y="0"/>
                    </a:lnTo>
                    <a:lnTo>
                      <a:pt x="2514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6" y="0"/>
                    </a:lnTo>
                    <a:lnTo>
                      <a:pt x="2526" y="0"/>
                    </a:lnTo>
                    <a:lnTo>
                      <a:pt x="2526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92" y="0"/>
                    </a:lnTo>
                    <a:lnTo>
                      <a:pt x="259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8" y="0"/>
                    </a:lnTo>
                    <a:lnTo>
                      <a:pt x="2628" y="0"/>
                    </a:lnTo>
                    <a:lnTo>
                      <a:pt x="2628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6" y="0"/>
                    </a:lnTo>
                    <a:lnTo>
                      <a:pt x="2646" y="0"/>
                    </a:lnTo>
                    <a:lnTo>
                      <a:pt x="2646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82" y="0"/>
                    </a:lnTo>
                    <a:lnTo>
                      <a:pt x="2682" y="0"/>
                    </a:lnTo>
                    <a:lnTo>
                      <a:pt x="2688" y="0"/>
                    </a:lnTo>
                    <a:lnTo>
                      <a:pt x="2688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6" y="0"/>
                    </a:lnTo>
                    <a:lnTo>
                      <a:pt x="2706" y="0"/>
                    </a:lnTo>
                    <a:lnTo>
                      <a:pt x="2706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802" y="0"/>
                    </a:lnTo>
                    <a:lnTo>
                      <a:pt x="2802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6" y="0"/>
                    </a:lnTo>
                    <a:lnTo>
                      <a:pt x="2826" y="0"/>
                    </a:lnTo>
                    <a:lnTo>
                      <a:pt x="2826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68" y="0"/>
                    </a:lnTo>
                    <a:lnTo>
                      <a:pt x="2868" y="0"/>
                    </a:lnTo>
                    <a:lnTo>
                      <a:pt x="2868" y="0"/>
                    </a:lnTo>
                    <a:lnTo>
                      <a:pt x="2868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80" y="0"/>
                    </a:lnTo>
                    <a:lnTo>
                      <a:pt x="2880" y="0"/>
                    </a:lnTo>
                    <a:lnTo>
                      <a:pt x="2880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3000" y="0"/>
                    </a:lnTo>
                    <a:lnTo>
                      <a:pt x="3000" y="0"/>
                    </a:lnTo>
                    <a:lnTo>
                      <a:pt x="3000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14" y="0"/>
                    </a:lnTo>
                    <a:lnTo>
                      <a:pt x="3114" y="0"/>
                    </a:lnTo>
                    <a:lnTo>
                      <a:pt x="3114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98" y="0"/>
                    </a:lnTo>
                    <a:lnTo>
                      <a:pt x="3198" y="0"/>
                    </a:lnTo>
                    <a:lnTo>
                      <a:pt x="3198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6" y="0"/>
                    </a:lnTo>
                    <a:lnTo>
                      <a:pt x="321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94" y="0"/>
                    </a:lnTo>
                    <a:lnTo>
                      <a:pt x="3294" y="0"/>
                    </a:lnTo>
                    <a:lnTo>
                      <a:pt x="3294" y="0"/>
                    </a:lnTo>
                    <a:lnTo>
                      <a:pt x="3300" y="0"/>
                    </a:lnTo>
                    <a:lnTo>
                      <a:pt x="3300" y="0"/>
                    </a:lnTo>
                    <a:lnTo>
                      <a:pt x="3300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78" y="0"/>
                    </a:lnTo>
                    <a:lnTo>
                      <a:pt x="3378" y="0"/>
                    </a:lnTo>
                    <a:lnTo>
                      <a:pt x="3378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90" y="0"/>
                    </a:lnTo>
                    <a:lnTo>
                      <a:pt x="3390" y="0"/>
                    </a:lnTo>
                    <a:lnTo>
                      <a:pt x="3390" y="0"/>
                    </a:lnTo>
                    <a:lnTo>
                      <a:pt x="3396" y="0"/>
                    </a:lnTo>
                    <a:lnTo>
                      <a:pt x="3396" y="0"/>
                    </a:lnTo>
                    <a:lnTo>
                      <a:pt x="3432" y="0"/>
                    </a:lnTo>
                    <a:lnTo>
                      <a:pt x="3432" y="0"/>
                    </a:lnTo>
                    <a:lnTo>
                      <a:pt x="3432" y="0"/>
                    </a:lnTo>
                    <a:lnTo>
                      <a:pt x="3432" y="0"/>
                    </a:lnTo>
                    <a:lnTo>
                      <a:pt x="3432" y="0"/>
                    </a:lnTo>
                    <a:lnTo>
                      <a:pt x="3468" y="0"/>
                    </a:lnTo>
                    <a:lnTo>
                      <a:pt x="3468" y="0"/>
                    </a:lnTo>
                    <a:lnTo>
                      <a:pt x="3468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70" y="0"/>
                    </a:lnTo>
                    <a:lnTo>
                      <a:pt x="3570" y="0"/>
                    </a:lnTo>
                    <a:lnTo>
                      <a:pt x="3570" y="0"/>
                    </a:lnTo>
                    <a:lnTo>
                      <a:pt x="3576" y="0"/>
                    </a:lnTo>
                    <a:lnTo>
                      <a:pt x="3576" y="0"/>
                    </a:lnTo>
                    <a:lnTo>
                      <a:pt x="3612" y="0"/>
                    </a:lnTo>
                    <a:lnTo>
                      <a:pt x="3612" y="0"/>
                    </a:lnTo>
                    <a:lnTo>
                      <a:pt x="3612" y="0"/>
                    </a:lnTo>
                    <a:lnTo>
                      <a:pt x="3612" y="0"/>
                    </a:lnTo>
                    <a:lnTo>
                      <a:pt x="3612" y="0"/>
                    </a:lnTo>
                    <a:lnTo>
                      <a:pt x="3648" y="0"/>
                    </a:lnTo>
                    <a:lnTo>
                      <a:pt x="3648" y="0"/>
                    </a:lnTo>
                    <a:lnTo>
                      <a:pt x="3648" y="0"/>
                    </a:lnTo>
                    <a:lnTo>
                      <a:pt x="3654" y="0"/>
                    </a:lnTo>
                    <a:lnTo>
                      <a:pt x="3654" y="0"/>
                    </a:lnTo>
                    <a:lnTo>
                      <a:pt x="3654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6" y="0"/>
                    </a:lnTo>
                    <a:lnTo>
                      <a:pt x="3666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828" y="0"/>
                    </a:lnTo>
                    <a:lnTo>
                      <a:pt x="3828" y="0"/>
                    </a:lnTo>
                    <a:lnTo>
                      <a:pt x="3828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6" y="0"/>
                    </a:lnTo>
                    <a:lnTo>
                      <a:pt x="3846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72" y="0"/>
                    </a:lnTo>
                    <a:lnTo>
                      <a:pt x="3972" y="0"/>
                    </a:lnTo>
                    <a:lnTo>
                      <a:pt x="3972" y="0"/>
                    </a:lnTo>
                    <a:lnTo>
                      <a:pt x="3972" y="0"/>
                    </a:lnTo>
                    <a:lnTo>
                      <a:pt x="3972" y="0"/>
                    </a:lnTo>
                    <a:lnTo>
                      <a:pt x="4008" y="0"/>
                    </a:lnTo>
                    <a:lnTo>
                      <a:pt x="4008" y="0"/>
                    </a:lnTo>
                    <a:lnTo>
                      <a:pt x="4008" y="0"/>
                    </a:lnTo>
                    <a:lnTo>
                      <a:pt x="4014" y="0"/>
                    </a:lnTo>
                    <a:lnTo>
                      <a:pt x="4014" y="0"/>
                    </a:lnTo>
                    <a:lnTo>
                      <a:pt x="4014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6" y="0"/>
                    </a:lnTo>
                    <a:lnTo>
                      <a:pt x="4026" y="0"/>
                    </a:lnTo>
                    <a:lnTo>
                      <a:pt x="4026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10" y="0"/>
                    </a:lnTo>
                    <a:lnTo>
                      <a:pt x="4110" y="0"/>
                    </a:lnTo>
                    <a:lnTo>
                      <a:pt x="4116" y="0"/>
                    </a:lnTo>
                    <a:lnTo>
                      <a:pt x="4116" y="0"/>
                    </a:lnTo>
                    <a:lnTo>
                      <a:pt x="4116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88" y="0"/>
                    </a:lnTo>
                    <a:lnTo>
                      <a:pt x="4188" y="0"/>
                    </a:lnTo>
                    <a:lnTo>
                      <a:pt x="4188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200" y="0"/>
                    </a:lnTo>
                    <a:lnTo>
                      <a:pt x="4200" y="0"/>
                    </a:lnTo>
                    <a:lnTo>
                      <a:pt x="4206" y="0"/>
                    </a:lnTo>
                    <a:lnTo>
                      <a:pt x="4206" y="0"/>
                    </a:lnTo>
                    <a:lnTo>
                      <a:pt x="4206" y="0"/>
                    </a:lnTo>
                    <a:lnTo>
                      <a:pt x="4242" y="0"/>
                    </a:lnTo>
                    <a:lnTo>
                      <a:pt x="4242" y="0"/>
                    </a:lnTo>
                    <a:lnTo>
                      <a:pt x="4242" y="0"/>
                    </a:lnTo>
                    <a:lnTo>
                      <a:pt x="4242" y="0"/>
                    </a:lnTo>
                    <a:lnTo>
                      <a:pt x="4242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84" y="0"/>
                    </a:lnTo>
                    <a:lnTo>
                      <a:pt x="4284" y="0"/>
                    </a:lnTo>
                    <a:lnTo>
                      <a:pt x="4284" y="0"/>
                    </a:lnTo>
                    <a:lnTo>
                      <a:pt x="4290" y="0"/>
                    </a:lnTo>
                    <a:lnTo>
                      <a:pt x="4290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80" y="0"/>
                    </a:lnTo>
                    <a:lnTo>
                      <a:pt x="4380" y="0"/>
                    </a:lnTo>
                    <a:lnTo>
                      <a:pt x="4386" y="0"/>
                    </a:lnTo>
                    <a:lnTo>
                      <a:pt x="4386" y="0"/>
                    </a:lnTo>
                    <a:lnTo>
                      <a:pt x="4386" y="0"/>
                    </a:lnTo>
                    <a:lnTo>
                      <a:pt x="4422" y="0"/>
                    </a:lnTo>
                    <a:lnTo>
                      <a:pt x="4422" y="0"/>
                    </a:lnTo>
                    <a:lnTo>
                      <a:pt x="4422" y="0"/>
                    </a:lnTo>
                    <a:lnTo>
                      <a:pt x="4422" y="0"/>
                    </a:lnTo>
                    <a:lnTo>
                      <a:pt x="4422" y="0"/>
                    </a:lnTo>
                    <a:lnTo>
                      <a:pt x="4458" y="0"/>
                    </a:lnTo>
                    <a:lnTo>
                      <a:pt x="4458" y="0"/>
                    </a:lnTo>
                    <a:lnTo>
                      <a:pt x="4458" y="0"/>
                    </a:lnTo>
                    <a:lnTo>
                      <a:pt x="4464" y="0"/>
                    </a:lnTo>
                    <a:lnTo>
                      <a:pt x="4464" y="0"/>
                    </a:lnTo>
                    <a:lnTo>
                      <a:pt x="4464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54" y="0"/>
                    </a:lnTo>
                    <a:lnTo>
                      <a:pt x="4554" y="0"/>
                    </a:lnTo>
                    <a:lnTo>
                      <a:pt x="4560" y="0"/>
                    </a:lnTo>
                    <a:lnTo>
                      <a:pt x="4560" y="0"/>
                    </a:lnTo>
                    <a:lnTo>
                      <a:pt x="4560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602" y="0"/>
                    </a:lnTo>
                    <a:lnTo>
                      <a:pt x="4602" y="0"/>
                    </a:lnTo>
                    <a:lnTo>
                      <a:pt x="4602" y="0"/>
                    </a:lnTo>
                    <a:lnTo>
                      <a:pt x="4602" y="0"/>
                    </a:lnTo>
                    <a:lnTo>
                      <a:pt x="4602" y="0"/>
                    </a:lnTo>
                    <a:lnTo>
                      <a:pt x="4638" y="0"/>
                    </a:lnTo>
                    <a:lnTo>
                      <a:pt x="4638" y="0"/>
                    </a:lnTo>
                    <a:lnTo>
                      <a:pt x="4638" y="0"/>
                    </a:lnTo>
                    <a:lnTo>
                      <a:pt x="4644" y="0"/>
                    </a:lnTo>
                    <a:lnTo>
                      <a:pt x="4644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6" y="0"/>
                    </a:lnTo>
                    <a:lnTo>
                      <a:pt x="4656" y="0"/>
                    </a:lnTo>
                    <a:lnTo>
                      <a:pt x="4656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818" y="0"/>
                    </a:lnTo>
                    <a:lnTo>
                      <a:pt x="4818" y="0"/>
                    </a:lnTo>
                    <a:lnTo>
                      <a:pt x="4818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30" y="0"/>
                    </a:lnTo>
                    <a:lnTo>
                      <a:pt x="4830" y="0"/>
                    </a:lnTo>
                    <a:lnTo>
                      <a:pt x="4830" y="0"/>
                    </a:lnTo>
                    <a:lnTo>
                      <a:pt x="4836" y="0"/>
                    </a:lnTo>
                    <a:lnTo>
                      <a:pt x="4836" y="0"/>
                    </a:lnTo>
                    <a:lnTo>
                      <a:pt x="4836" y="0"/>
                    </a:lnTo>
                    <a:lnTo>
                      <a:pt x="4872" y="0"/>
                    </a:lnTo>
                    <a:lnTo>
                      <a:pt x="4872" y="0"/>
                    </a:lnTo>
                    <a:lnTo>
                      <a:pt x="4872" y="0"/>
                    </a:lnTo>
                    <a:lnTo>
                      <a:pt x="4872" y="0"/>
                    </a:lnTo>
                    <a:lnTo>
                      <a:pt x="4872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98" y="0"/>
                    </a:lnTo>
                    <a:lnTo>
                      <a:pt x="4998" y="0"/>
                    </a:lnTo>
                    <a:lnTo>
                      <a:pt x="4998" y="0"/>
                    </a:lnTo>
                    <a:lnTo>
                      <a:pt x="5004" y="0"/>
                    </a:lnTo>
                    <a:lnTo>
                      <a:pt x="5004" y="0"/>
                    </a:lnTo>
                    <a:lnTo>
                      <a:pt x="5010" y="0"/>
                    </a:lnTo>
                    <a:lnTo>
                      <a:pt x="5010" y="0"/>
                    </a:lnTo>
                    <a:lnTo>
                      <a:pt x="5010" y="0"/>
                    </a:lnTo>
                    <a:lnTo>
                      <a:pt x="5016" y="0"/>
                    </a:lnTo>
                    <a:lnTo>
                      <a:pt x="5016" y="0"/>
                    </a:lnTo>
                    <a:lnTo>
                      <a:pt x="5016" y="0"/>
                    </a:lnTo>
                    <a:lnTo>
                      <a:pt x="5052" y="0"/>
                    </a:lnTo>
                    <a:lnTo>
                      <a:pt x="5052" y="0"/>
                    </a:lnTo>
                    <a:lnTo>
                      <a:pt x="5052" y="0"/>
                    </a:lnTo>
                    <a:lnTo>
                      <a:pt x="5052" y="0"/>
                    </a:lnTo>
                    <a:lnTo>
                      <a:pt x="5052" y="0"/>
                    </a:lnTo>
                    <a:lnTo>
                      <a:pt x="5088" y="0"/>
                    </a:lnTo>
                    <a:lnTo>
                      <a:pt x="5088" y="0"/>
                    </a:lnTo>
                    <a:lnTo>
                      <a:pt x="5094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661" name="Rectangle 61"/>
              <p:cNvSpPr>
                <a:spLocks noChangeArrowheads="1"/>
              </p:cNvSpPr>
              <p:nvPr/>
            </p:nvSpPr>
            <p:spPr bwMode="auto">
              <a:xfrm>
                <a:off x="1741" y="1929"/>
                <a:ext cx="294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800" b="1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DISP_Y</a:t>
                </a:r>
                <a:endParaRPr kumimoji="0" 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53662" name="Rectangle 62"/>
              <p:cNvSpPr>
                <a:spLocks noChangeArrowheads="1"/>
              </p:cNvSpPr>
              <p:nvPr/>
            </p:nvSpPr>
            <p:spPr bwMode="auto">
              <a:xfrm>
                <a:off x="253" y="2043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663" name="Rectangle 63"/>
              <p:cNvSpPr>
                <a:spLocks noChangeArrowheads="1"/>
              </p:cNvSpPr>
              <p:nvPr/>
            </p:nvSpPr>
            <p:spPr bwMode="auto">
              <a:xfrm>
                <a:off x="265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664" name="Rectangle 64"/>
              <p:cNvSpPr>
                <a:spLocks noChangeArrowheads="1"/>
              </p:cNvSpPr>
              <p:nvPr/>
            </p:nvSpPr>
            <p:spPr bwMode="auto">
              <a:xfrm>
                <a:off x="277" y="2043"/>
                <a:ext cx="24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665" name="Rectangle 65"/>
              <p:cNvSpPr>
                <a:spLocks noChangeArrowheads="1"/>
              </p:cNvSpPr>
              <p:nvPr/>
            </p:nvSpPr>
            <p:spPr bwMode="auto">
              <a:xfrm>
                <a:off x="301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666" name="Rectangle 66"/>
              <p:cNvSpPr>
                <a:spLocks noChangeArrowheads="1"/>
              </p:cNvSpPr>
              <p:nvPr/>
            </p:nvSpPr>
            <p:spPr bwMode="auto">
              <a:xfrm>
                <a:off x="313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667" name="Rectangle 67"/>
              <p:cNvSpPr>
                <a:spLocks noChangeArrowheads="1"/>
              </p:cNvSpPr>
              <p:nvPr/>
            </p:nvSpPr>
            <p:spPr bwMode="auto">
              <a:xfrm>
                <a:off x="313" y="2043"/>
                <a:ext cx="42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668" name="Rectangle 68"/>
              <p:cNvSpPr>
                <a:spLocks noChangeArrowheads="1"/>
              </p:cNvSpPr>
              <p:nvPr/>
            </p:nvSpPr>
            <p:spPr bwMode="auto">
              <a:xfrm>
                <a:off x="355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669" name="Rectangle 69"/>
              <p:cNvSpPr>
                <a:spLocks noChangeArrowheads="1"/>
              </p:cNvSpPr>
              <p:nvPr/>
            </p:nvSpPr>
            <p:spPr bwMode="auto">
              <a:xfrm>
                <a:off x="361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670" name="Rectangle 70"/>
              <p:cNvSpPr>
                <a:spLocks noChangeArrowheads="1"/>
              </p:cNvSpPr>
              <p:nvPr/>
            </p:nvSpPr>
            <p:spPr bwMode="auto">
              <a:xfrm>
                <a:off x="361" y="2019"/>
                <a:ext cx="12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671" name="Rectangle 71"/>
              <p:cNvSpPr>
                <a:spLocks noChangeArrowheads="1"/>
              </p:cNvSpPr>
              <p:nvPr/>
            </p:nvSpPr>
            <p:spPr bwMode="auto">
              <a:xfrm>
                <a:off x="379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672" name="Rectangle 72"/>
              <p:cNvSpPr>
                <a:spLocks noChangeArrowheads="1"/>
              </p:cNvSpPr>
              <p:nvPr/>
            </p:nvSpPr>
            <p:spPr bwMode="auto">
              <a:xfrm>
                <a:off x="379" y="2043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673" name="Rectangle 73"/>
              <p:cNvSpPr>
                <a:spLocks noChangeArrowheads="1"/>
              </p:cNvSpPr>
              <p:nvPr/>
            </p:nvSpPr>
            <p:spPr bwMode="auto">
              <a:xfrm>
                <a:off x="415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674" name="Rectangle 74"/>
              <p:cNvSpPr>
                <a:spLocks noChangeArrowheads="1"/>
              </p:cNvSpPr>
              <p:nvPr/>
            </p:nvSpPr>
            <p:spPr bwMode="auto">
              <a:xfrm>
                <a:off x="421" y="2019"/>
                <a:ext cx="12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675" name="Rectangle 75"/>
              <p:cNvSpPr>
                <a:spLocks noChangeArrowheads="1"/>
              </p:cNvSpPr>
              <p:nvPr/>
            </p:nvSpPr>
            <p:spPr bwMode="auto">
              <a:xfrm>
                <a:off x="439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676" name="Rectangle 76"/>
              <p:cNvSpPr>
                <a:spLocks noChangeArrowheads="1"/>
              </p:cNvSpPr>
              <p:nvPr/>
            </p:nvSpPr>
            <p:spPr bwMode="auto">
              <a:xfrm>
                <a:off x="439" y="2043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677" name="Rectangle 77"/>
              <p:cNvSpPr>
                <a:spLocks noChangeArrowheads="1"/>
              </p:cNvSpPr>
              <p:nvPr/>
            </p:nvSpPr>
            <p:spPr bwMode="auto">
              <a:xfrm>
                <a:off x="475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678" name="Rectangle 78"/>
              <p:cNvSpPr>
                <a:spLocks noChangeArrowheads="1"/>
              </p:cNvSpPr>
              <p:nvPr/>
            </p:nvSpPr>
            <p:spPr bwMode="auto">
              <a:xfrm>
                <a:off x="481" y="2019"/>
                <a:ext cx="12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679" name="Rectangle 79"/>
              <p:cNvSpPr>
                <a:spLocks noChangeArrowheads="1"/>
              </p:cNvSpPr>
              <p:nvPr/>
            </p:nvSpPr>
            <p:spPr bwMode="auto">
              <a:xfrm>
                <a:off x="499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680" name="Rectangle 80"/>
              <p:cNvSpPr>
                <a:spLocks noChangeArrowheads="1"/>
              </p:cNvSpPr>
              <p:nvPr/>
            </p:nvSpPr>
            <p:spPr bwMode="auto">
              <a:xfrm>
                <a:off x="499" y="2043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681" name="Rectangle 81"/>
              <p:cNvSpPr>
                <a:spLocks noChangeArrowheads="1"/>
              </p:cNvSpPr>
              <p:nvPr/>
            </p:nvSpPr>
            <p:spPr bwMode="auto">
              <a:xfrm>
                <a:off x="535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682" name="Rectangle 82"/>
              <p:cNvSpPr>
                <a:spLocks noChangeArrowheads="1"/>
              </p:cNvSpPr>
              <p:nvPr/>
            </p:nvSpPr>
            <p:spPr bwMode="auto">
              <a:xfrm>
                <a:off x="547" y="2019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683" name="Rectangle 83"/>
              <p:cNvSpPr>
                <a:spLocks noChangeArrowheads="1"/>
              </p:cNvSpPr>
              <p:nvPr/>
            </p:nvSpPr>
            <p:spPr bwMode="auto">
              <a:xfrm>
                <a:off x="559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684" name="Rectangle 84"/>
              <p:cNvSpPr>
                <a:spLocks noChangeArrowheads="1"/>
              </p:cNvSpPr>
              <p:nvPr/>
            </p:nvSpPr>
            <p:spPr bwMode="auto">
              <a:xfrm>
                <a:off x="559" y="2043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685" name="Rectangle 85"/>
              <p:cNvSpPr>
                <a:spLocks noChangeArrowheads="1"/>
              </p:cNvSpPr>
              <p:nvPr/>
            </p:nvSpPr>
            <p:spPr bwMode="auto">
              <a:xfrm>
                <a:off x="595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686" name="Rectangle 86"/>
              <p:cNvSpPr>
                <a:spLocks noChangeArrowheads="1"/>
              </p:cNvSpPr>
              <p:nvPr/>
            </p:nvSpPr>
            <p:spPr bwMode="auto">
              <a:xfrm>
                <a:off x="607" y="2019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687" name="Rectangle 87"/>
              <p:cNvSpPr>
                <a:spLocks noChangeArrowheads="1"/>
              </p:cNvSpPr>
              <p:nvPr/>
            </p:nvSpPr>
            <p:spPr bwMode="auto">
              <a:xfrm>
                <a:off x="619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688" name="Rectangle 88"/>
              <p:cNvSpPr>
                <a:spLocks noChangeArrowheads="1"/>
              </p:cNvSpPr>
              <p:nvPr/>
            </p:nvSpPr>
            <p:spPr bwMode="auto">
              <a:xfrm>
                <a:off x="619" y="2043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689" name="Rectangle 89"/>
              <p:cNvSpPr>
                <a:spLocks noChangeArrowheads="1"/>
              </p:cNvSpPr>
              <p:nvPr/>
            </p:nvSpPr>
            <p:spPr bwMode="auto">
              <a:xfrm>
                <a:off x="655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690" name="Rectangle 90"/>
              <p:cNvSpPr>
                <a:spLocks noChangeArrowheads="1"/>
              </p:cNvSpPr>
              <p:nvPr/>
            </p:nvSpPr>
            <p:spPr bwMode="auto">
              <a:xfrm>
                <a:off x="667" y="2019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691" name="Rectangle 91"/>
              <p:cNvSpPr>
                <a:spLocks noChangeArrowheads="1"/>
              </p:cNvSpPr>
              <p:nvPr/>
            </p:nvSpPr>
            <p:spPr bwMode="auto">
              <a:xfrm>
                <a:off x="679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692" name="Rectangle 92"/>
              <p:cNvSpPr>
                <a:spLocks noChangeArrowheads="1"/>
              </p:cNvSpPr>
              <p:nvPr/>
            </p:nvSpPr>
            <p:spPr bwMode="auto">
              <a:xfrm>
                <a:off x="679" y="2043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693" name="Rectangle 93"/>
              <p:cNvSpPr>
                <a:spLocks noChangeArrowheads="1"/>
              </p:cNvSpPr>
              <p:nvPr/>
            </p:nvSpPr>
            <p:spPr bwMode="auto">
              <a:xfrm>
                <a:off x="715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694" name="Rectangle 94"/>
              <p:cNvSpPr>
                <a:spLocks noChangeArrowheads="1"/>
              </p:cNvSpPr>
              <p:nvPr/>
            </p:nvSpPr>
            <p:spPr bwMode="auto">
              <a:xfrm>
                <a:off x="727" y="2019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695" name="Rectangle 95"/>
              <p:cNvSpPr>
                <a:spLocks noChangeArrowheads="1"/>
              </p:cNvSpPr>
              <p:nvPr/>
            </p:nvSpPr>
            <p:spPr bwMode="auto">
              <a:xfrm>
                <a:off x="739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696" name="Rectangle 96"/>
              <p:cNvSpPr>
                <a:spLocks noChangeArrowheads="1"/>
              </p:cNvSpPr>
              <p:nvPr/>
            </p:nvSpPr>
            <p:spPr bwMode="auto">
              <a:xfrm>
                <a:off x="739" y="2043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697" name="Rectangle 97"/>
              <p:cNvSpPr>
                <a:spLocks noChangeArrowheads="1"/>
              </p:cNvSpPr>
              <p:nvPr/>
            </p:nvSpPr>
            <p:spPr bwMode="auto">
              <a:xfrm>
                <a:off x="775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698" name="Rectangle 98"/>
              <p:cNvSpPr>
                <a:spLocks noChangeArrowheads="1"/>
              </p:cNvSpPr>
              <p:nvPr/>
            </p:nvSpPr>
            <p:spPr bwMode="auto">
              <a:xfrm>
                <a:off x="787" y="2019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699" name="Rectangle 99"/>
              <p:cNvSpPr>
                <a:spLocks noChangeArrowheads="1"/>
              </p:cNvSpPr>
              <p:nvPr/>
            </p:nvSpPr>
            <p:spPr bwMode="auto">
              <a:xfrm>
                <a:off x="799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700" name="Rectangle 100"/>
              <p:cNvSpPr>
                <a:spLocks noChangeArrowheads="1"/>
              </p:cNvSpPr>
              <p:nvPr/>
            </p:nvSpPr>
            <p:spPr bwMode="auto">
              <a:xfrm>
                <a:off x="799" y="2043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701" name="Rectangle 101"/>
              <p:cNvSpPr>
                <a:spLocks noChangeArrowheads="1"/>
              </p:cNvSpPr>
              <p:nvPr/>
            </p:nvSpPr>
            <p:spPr bwMode="auto">
              <a:xfrm>
                <a:off x="835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702" name="Rectangle 102"/>
              <p:cNvSpPr>
                <a:spLocks noChangeArrowheads="1"/>
              </p:cNvSpPr>
              <p:nvPr/>
            </p:nvSpPr>
            <p:spPr bwMode="auto">
              <a:xfrm>
                <a:off x="847" y="2019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703" name="Rectangle 103"/>
              <p:cNvSpPr>
                <a:spLocks noChangeArrowheads="1"/>
              </p:cNvSpPr>
              <p:nvPr/>
            </p:nvSpPr>
            <p:spPr bwMode="auto">
              <a:xfrm>
                <a:off x="859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704" name="Rectangle 104"/>
              <p:cNvSpPr>
                <a:spLocks noChangeArrowheads="1"/>
              </p:cNvSpPr>
              <p:nvPr/>
            </p:nvSpPr>
            <p:spPr bwMode="auto">
              <a:xfrm>
                <a:off x="859" y="2043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705" name="Rectangle 105"/>
              <p:cNvSpPr>
                <a:spLocks noChangeArrowheads="1"/>
              </p:cNvSpPr>
              <p:nvPr/>
            </p:nvSpPr>
            <p:spPr bwMode="auto">
              <a:xfrm>
                <a:off x="895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706" name="Rectangle 106"/>
              <p:cNvSpPr>
                <a:spLocks noChangeArrowheads="1"/>
              </p:cNvSpPr>
              <p:nvPr/>
            </p:nvSpPr>
            <p:spPr bwMode="auto">
              <a:xfrm>
                <a:off x="907" y="2019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707" name="Rectangle 107"/>
              <p:cNvSpPr>
                <a:spLocks noChangeArrowheads="1"/>
              </p:cNvSpPr>
              <p:nvPr/>
            </p:nvSpPr>
            <p:spPr bwMode="auto">
              <a:xfrm>
                <a:off x="919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708" name="Rectangle 108"/>
              <p:cNvSpPr>
                <a:spLocks noChangeArrowheads="1"/>
              </p:cNvSpPr>
              <p:nvPr/>
            </p:nvSpPr>
            <p:spPr bwMode="auto">
              <a:xfrm>
                <a:off x="919" y="2043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709" name="Rectangle 109"/>
              <p:cNvSpPr>
                <a:spLocks noChangeArrowheads="1"/>
              </p:cNvSpPr>
              <p:nvPr/>
            </p:nvSpPr>
            <p:spPr bwMode="auto">
              <a:xfrm>
                <a:off x="955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710" name="Rectangle 110"/>
              <p:cNvSpPr>
                <a:spLocks noChangeArrowheads="1"/>
              </p:cNvSpPr>
              <p:nvPr/>
            </p:nvSpPr>
            <p:spPr bwMode="auto">
              <a:xfrm>
                <a:off x="967" y="2019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711" name="Rectangle 111"/>
              <p:cNvSpPr>
                <a:spLocks noChangeArrowheads="1"/>
              </p:cNvSpPr>
              <p:nvPr/>
            </p:nvSpPr>
            <p:spPr bwMode="auto">
              <a:xfrm>
                <a:off x="979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712" name="Rectangle 112"/>
              <p:cNvSpPr>
                <a:spLocks noChangeArrowheads="1"/>
              </p:cNvSpPr>
              <p:nvPr/>
            </p:nvSpPr>
            <p:spPr bwMode="auto">
              <a:xfrm>
                <a:off x="979" y="2043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713" name="Rectangle 113"/>
              <p:cNvSpPr>
                <a:spLocks noChangeArrowheads="1"/>
              </p:cNvSpPr>
              <p:nvPr/>
            </p:nvSpPr>
            <p:spPr bwMode="auto">
              <a:xfrm>
                <a:off x="1015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714" name="Rectangle 114"/>
              <p:cNvSpPr>
                <a:spLocks noChangeArrowheads="1"/>
              </p:cNvSpPr>
              <p:nvPr/>
            </p:nvSpPr>
            <p:spPr bwMode="auto">
              <a:xfrm>
                <a:off x="1027" y="2019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715" name="Rectangle 115"/>
              <p:cNvSpPr>
                <a:spLocks noChangeArrowheads="1"/>
              </p:cNvSpPr>
              <p:nvPr/>
            </p:nvSpPr>
            <p:spPr bwMode="auto">
              <a:xfrm>
                <a:off x="1039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716" name="Rectangle 116"/>
              <p:cNvSpPr>
                <a:spLocks noChangeArrowheads="1"/>
              </p:cNvSpPr>
              <p:nvPr/>
            </p:nvSpPr>
            <p:spPr bwMode="auto">
              <a:xfrm>
                <a:off x="1039" y="2043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717" name="Rectangle 117"/>
              <p:cNvSpPr>
                <a:spLocks noChangeArrowheads="1"/>
              </p:cNvSpPr>
              <p:nvPr/>
            </p:nvSpPr>
            <p:spPr bwMode="auto">
              <a:xfrm>
                <a:off x="1075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718" name="Rectangle 118"/>
              <p:cNvSpPr>
                <a:spLocks noChangeArrowheads="1"/>
              </p:cNvSpPr>
              <p:nvPr/>
            </p:nvSpPr>
            <p:spPr bwMode="auto">
              <a:xfrm>
                <a:off x="1087" y="2019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719" name="Rectangle 119"/>
              <p:cNvSpPr>
                <a:spLocks noChangeArrowheads="1"/>
              </p:cNvSpPr>
              <p:nvPr/>
            </p:nvSpPr>
            <p:spPr bwMode="auto">
              <a:xfrm>
                <a:off x="1099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720" name="Rectangle 120"/>
              <p:cNvSpPr>
                <a:spLocks noChangeArrowheads="1"/>
              </p:cNvSpPr>
              <p:nvPr/>
            </p:nvSpPr>
            <p:spPr bwMode="auto">
              <a:xfrm>
                <a:off x="1099" y="2043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721" name="Rectangle 121"/>
              <p:cNvSpPr>
                <a:spLocks noChangeArrowheads="1"/>
              </p:cNvSpPr>
              <p:nvPr/>
            </p:nvSpPr>
            <p:spPr bwMode="auto">
              <a:xfrm>
                <a:off x="1135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722" name="Rectangle 122"/>
              <p:cNvSpPr>
                <a:spLocks noChangeArrowheads="1"/>
              </p:cNvSpPr>
              <p:nvPr/>
            </p:nvSpPr>
            <p:spPr bwMode="auto">
              <a:xfrm>
                <a:off x="1147" y="2019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723" name="Rectangle 123"/>
              <p:cNvSpPr>
                <a:spLocks noChangeArrowheads="1"/>
              </p:cNvSpPr>
              <p:nvPr/>
            </p:nvSpPr>
            <p:spPr bwMode="auto">
              <a:xfrm>
                <a:off x="1159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724" name="Rectangle 124"/>
              <p:cNvSpPr>
                <a:spLocks noChangeArrowheads="1"/>
              </p:cNvSpPr>
              <p:nvPr/>
            </p:nvSpPr>
            <p:spPr bwMode="auto">
              <a:xfrm>
                <a:off x="1159" y="2043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725" name="Rectangle 125"/>
              <p:cNvSpPr>
                <a:spLocks noChangeArrowheads="1"/>
              </p:cNvSpPr>
              <p:nvPr/>
            </p:nvSpPr>
            <p:spPr bwMode="auto">
              <a:xfrm>
                <a:off x="1195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726" name="Rectangle 126"/>
              <p:cNvSpPr>
                <a:spLocks noChangeArrowheads="1"/>
              </p:cNvSpPr>
              <p:nvPr/>
            </p:nvSpPr>
            <p:spPr bwMode="auto">
              <a:xfrm>
                <a:off x="1207" y="2019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727" name="Rectangle 127"/>
              <p:cNvSpPr>
                <a:spLocks noChangeArrowheads="1"/>
              </p:cNvSpPr>
              <p:nvPr/>
            </p:nvSpPr>
            <p:spPr bwMode="auto">
              <a:xfrm>
                <a:off x="1219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728" name="Rectangle 128"/>
              <p:cNvSpPr>
                <a:spLocks noChangeArrowheads="1"/>
              </p:cNvSpPr>
              <p:nvPr/>
            </p:nvSpPr>
            <p:spPr bwMode="auto">
              <a:xfrm>
                <a:off x="1219" y="2043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729" name="Rectangle 129"/>
              <p:cNvSpPr>
                <a:spLocks noChangeArrowheads="1"/>
              </p:cNvSpPr>
              <p:nvPr/>
            </p:nvSpPr>
            <p:spPr bwMode="auto">
              <a:xfrm>
                <a:off x="1255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730" name="Rectangle 130"/>
              <p:cNvSpPr>
                <a:spLocks noChangeArrowheads="1"/>
              </p:cNvSpPr>
              <p:nvPr/>
            </p:nvSpPr>
            <p:spPr bwMode="auto">
              <a:xfrm>
                <a:off x="1267" y="2019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731" name="Rectangle 131"/>
              <p:cNvSpPr>
                <a:spLocks noChangeArrowheads="1"/>
              </p:cNvSpPr>
              <p:nvPr/>
            </p:nvSpPr>
            <p:spPr bwMode="auto">
              <a:xfrm>
                <a:off x="1279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732" name="Rectangle 132"/>
              <p:cNvSpPr>
                <a:spLocks noChangeArrowheads="1"/>
              </p:cNvSpPr>
              <p:nvPr/>
            </p:nvSpPr>
            <p:spPr bwMode="auto">
              <a:xfrm>
                <a:off x="1279" y="2043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733" name="Rectangle 133"/>
              <p:cNvSpPr>
                <a:spLocks noChangeArrowheads="1"/>
              </p:cNvSpPr>
              <p:nvPr/>
            </p:nvSpPr>
            <p:spPr bwMode="auto">
              <a:xfrm>
                <a:off x="1315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734" name="Rectangle 134"/>
              <p:cNvSpPr>
                <a:spLocks noChangeArrowheads="1"/>
              </p:cNvSpPr>
              <p:nvPr/>
            </p:nvSpPr>
            <p:spPr bwMode="auto">
              <a:xfrm>
                <a:off x="1327" y="2019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735" name="Rectangle 135"/>
              <p:cNvSpPr>
                <a:spLocks noChangeArrowheads="1"/>
              </p:cNvSpPr>
              <p:nvPr/>
            </p:nvSpPr>
            <p:spPr bwMode="auto">
              <a:xfrm>
                <a:off x="1339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736" name="Rectangle 136"/>
              <p:cNvSpPr>
                <a:spLocks noChangeArrowheads="1"/>
              </p:cNvSpPr>
              <p:nvPr/>
            </p:nvSpPr>
            <p:spPr bwMode="auto">
              <a:xfrm>
                <a:off x="1339" y="2043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737" name="Rectangle 137"/>
              <p:cNvSpPr>
                <a:spLocks noChangeArrowheads="1"/>
              </p:cNvSpPr>
              <p:nvPr/>
            </p:nvSpPr>
            <p:spPr bwMode="auto">
              <a:xfrm>
                <a:off x="1375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738" name="Rectangle 138"/>
              <p:cNvSpPr>
                <a:spLocks noChangeArrowheads="1"/>
              </p:cNvSpPr>
              <p:nvPr/>
            </p:nvSpPr>
            <p:spPr bwMode="auto">
              <a:xfrm>
                <a:off x="1387" y="2019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739" name="Rectangle 139"/>
              <p:cNvSpPr>
                <a:spLocks noChangeArrowheads="1"/>
              </p:cNvSpPr>
              <p:nvPr/>
            </p:nvSpPr>
            <p:spPr bwMode="auto">
              <a:xfrm>
                <a:off x="1399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740" name="Rectangle 140"/>
              <p:cNvSpPr>
                <a:spLocks noChangeArrowheads="1"/>
              </p:cNvSpPr>
              <p:nvPr/>
            </p:nvSpPr>
            <p:spPr bwMode="auto">
              <a:xfrm>
                <a:off x="1399" y="2043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741" name="Rectangle 141"/>
              <p:cNvSpPr>
                <a:spLocks noChangeArrowheads="1"/>
              </p:cNvSpPr>
              <p:nvPr/>
            </p:nvSpPr>
            <p:spPr bwMode="auto">
              <a:xfrm>
                <a:off x="1435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742" name="Rectangle 142"/>
              <p:cNvSpPr>
                <a:spLocks noChangeArrowheads="1"/>
              </p:cNvSpPr>
              <p:nvPr/>
            </p:nvSpPr>
            <p:spPr bwMode="auto">
              <a:xfrm>
                <a:off x="1447" y="2019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743" name="Rectangle 143"/>
              <p:cNvSpPr>
                <a:spLocks noChangeArrowheads="1"/>
              </p:cNvSpPr>
              <p:nvPr/>
            </p:nvSpPr>
            <p:spPr bwMode="auto">
              <a:xfrm>
                <a:off x="1465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744" name="Rectangle 144"/>
              <p:cNvSpPr>
                <a:spLocks noChangeArrowheads="1"/>
              </p:cNvSpPr>
              <p:nvPr/>
            </p:nvSpPr>
            <p:spPr bwMode="auto">
              <a:xfrm>
                <a:off x="1465" y="2043"/>
                <a:ext cx="30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745" name="Rectangle 145"/>
              <p:cNvSpPr>
                <a:spLocks noChangeArrowheads="1"/>
              </p:cNvSpPr>
              <p:nvPr/>
            </p:nvSpPr>
            <p:spPr bwMode="auto">
              <a:xfrm>
                <a:off x="1495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746" name="Rectangle 146"/>
              <p:cNvSpPr>
                <a:spLocks noChangeArrowheads="1"/>
              </p:cNvSpPr>
              <p:nvPr/>
            </p:nvSpPr>
            <p:spPr bwMode="auto">
              <a:xfrm>
                <a:off x="1507" y="2019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747" name="Rectangle 147"/>
              <p:cNvSpPr>
                <a:spLocks noChangeArrowheads="1"/>
              </p:cNvSpPr>
              <p:nvPr/>
            </p:nvSpPr>
            <p:spPr bwMode="auto">
              <a:xfrm>
                <a:off x="1525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748" name="Rectangle 148"/>
              <p:cNvSpPr>
                <a:spLocks noChangeArrowheads="1"/>
              </p:cNvSpPr>
              <p:nvPr/>
            </p:nvSpPr>
            <p:spPr bwMode="auto">
              <a:xfrm>
                <a:off x="1525" y="2043"/>
                <a:ext cx="30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749" name="Rectangle 149"/>
              <p:cNvSpPr>
                <a:spLocks noChangeArrowheads="1"/>
              </p:cNvSpPr>
              <p:nvPr/>
            </p:nvSpPr>
            <p:spPr bwMode="auto">
              <a:xfrm>
                <a:off x="1555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750" name="Rectangle 150"/>
              <p:cNvSpPr>
                <a:spLocks noChangeArrowheads="1"/>
              </p:cNvSpPr>
              <p:nvPr/>
            </p:nvSpPr>
            <p:spPr bwMode="auto">
              <a:xfrm>
                <a:off x="1567" y="2019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751" name="Rectangle 151"/>
              <p:cNvSpPr>
                <a:spLocks noChangeArrowheads="1"/>
              </p:cNvSpPr>
              <p:nvPr/>
            </p:nvSpPr>
            <p:spPr bwMode="auto">
              <a:xfrm>
                <a:off x="1585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752" name="Rectangle 152"/>
              <p:cNvSpPr>
                <a:spLocks noChangeArrowheads="1"/>
              </p:cNvSpPr>
              <p:nvPr/>
            </p:nvSpPr>
            <p:spPr bwMode="auto">
              <a:xfrm>
                <a:off x="1585" y="2043"/>
                <a:ext cx="30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753" name="Rectangle 153"/>
              <p:cNvSpPr>
                <a:spLocks noChangeArrowheads="1"/>
              </p:cNvSpPr>
              <p:nvPr/>
            </p:nvSpPr>
            <p:spPr bwMode="auto">
              <a:xfrm>
                <a:off x="1615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754" name="Rectangle 154"/>
              <p:cNvSpPr>
                <a:spLocks noChangeArrowheads="1"/>
              </p:cNvSpPr>
              <p:nvPr/>
            </p:nvSpPr>
            <p:spPr bwMode="auto">
              <a:xfrm>
                <a:off x="1627" y="2019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755" name="Rectangle 155"/>
              <p:cNvSpPr>
                <a:spLocks noChangeArrowheads="1"/>
              </p:cNvSpPr>
              <p:nvPr/>
            </p:nvSpPr>
            <p:spPr bwMode="auto">
              <a:xfrm>
                <a:off x="1645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756" name="Rectangle 156"/>
              <p:cNvSpPr>
                <a:spLocks noChangeArrowheads="1"/>
              </p:cNvSpPr>
              <p:nvPr/>
            </p:nvSpPr>
            <p:spPr bwMode="auto">
              <a:xfrm>
                <a:off x="1645" y="2043"/>
                <a:ext cx="30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757" name="Rectangle 157"/>
              <p:cNvSpPr>
                <a:spLocks noChangeArrowheads="1"/>
              </p:cNvSpPr>
              <p:nvPr/>
            </p:nvSpPr>
            <p:spPr bwMode="auto">
              <a:xfrm>
                <a:off x="1675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758" name="Rectangle 158"/>
              <p:cNvSpPr>
                <a:spLocks noChangeArrowheads="1"/>
              </p:cNvSpPr>
              <p:nvPr/>
            </p:nvSpPr>
            <p:spPr bwMode="auto">
              <a:xfrm>
                <a:off x="1687" y="2019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759" name="Rectangle 159"/>
              <p:cNvSpPr>
                <a:spLocks noChangeArrowheads="1"/>
              </p:cNvSpPr>
              <p:nvPr/>
            </p:nvSpPr>
            <p:spPr bwMode="auto">
              <a:xfrm>
                <a:off x="1705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760" name="Rectangle 160"/>
              <p:cNvSpPr>
                <a:spLocks noChangeArrowheads="1"/>
              </p:cNvSpPr>
              <p:nvPr/>
            </p:nvSpPr>
            <p:spPr bwMode="auto">
              <a:xfrm>
                <a:off x="1705" y="2043"/>
                <a:ext cx="30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761" name="Rectangle 161"/>
              <p:cNvSpPr>
                <a:spLocks noChangeArrowheads="1"/>
              </p:cNvSpPr>
              <p:nvPr/>
            </p:nvSpPr>
            <p:spPr bwMode="auto">
              <a:xfrm>
                <a:off x="1735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762" name="Rectangle 162"/>
              <p:cNvSpPr>
                <a:spLocks noChangeArrowheads="1"/>
              </p:cNvSpPr>
              <p:nvPr/>
            </p:nvSpPr>
            <p:spPr bwMode="auto">
              <a:xfrm>
                <a:off x="1747" y="2019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763" name="Rectangle 163"/>
              <p:cNvSpPr>
                <a:spLocks noChangeArrowheads="1"/>
              </p:cNvSpPr>
              <p:nvPr/>
            </p:nvSpPr>
            <p:spPr bwMode="auto">
              <a:xfrm>
                <a:off x="1765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764" name="Rectangle 164"/>
              <p:cNvSpPr>
                <a:spLocks noChangeArrowheads="1"/>
              </p:cNvSpPr>
              <p:nvPr/>
            </p:nvSpPr>
            <p:spPr bwMode="auto">
              <a:xfrm>
                <a:off x="1765" y="2043"/>
                <a:ext cx="30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765" name="Rectangle 165"/>
              <p:cNvSpPr>
                <a:spLocks noChangeArrowheads="1"/>
              </p:cNvSpPr>
              <p:nvPr/>
            </p:nvSpPr>
            <p:spPr bwMode="auto">
              <a:xfrm>
                <a:off x="1795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766" name="Rectangle 166"/>
              <p:cNvSpPr>
                <a:spLocks noChangeArrowheads="1"/>
              </p:cNvSpPr>
              <p:nvPr/>
            </p:nvSpPr>
            <p:spPr bwMode="auto">
              <a:xfrm>
                <a:off x="1807" y="2019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767" name="Rectangle 167"/>
              <p:cNvSpPr>
                <a:spLocks noChangeArrowheads="1"/>
              </p:cNvSpPr>
              <p:nvPr/>
            </p:nvSpPr>
            <p:spPr bwMode="auto">
              <a:xfrm>
                <a:off x="1825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768" name="Rectangle 168"/>
              <p:cNvSpPr>
                <a:spLocks noChangeArrowheads="1"/>
              </p:cNvSpPr>
              <p:nvPr/>
            </p:nvSpPr>
            <p:spPr bwMode="auto">
              <a:xfrm>
                <a:off x="1825" y="2043"/>
                <a:ext cx="30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769" name="Rectangle 169"/>
              <p:cNvSpPr>
                <a:spLocks noChangeArrowheads="1"/>
              </p:cNvSpPr>
              <p:nvPr/>
            </p:nvSpPr>
            <p:spPr bwMode="auto">
              <a:xfrm>
                <a:off x="1855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770" name="Rectangle 170"/>
              <p:cNvSpPr>
                <a:spLocks noChangeArrowheads="1"/>
              </p:cNvSpPr>
              <p:nvPr/>
            </p:nvSpPr>
            <p:spPr bwMode="auto">
              <a:xfrm>
                <a:off x="1867" y="2019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771" name="Rectangle 171"/>
              <p:cNvSpPr>
                <a:spLocks noChangeArrowheads="1"/>
              </p:cNvSpPr>
              <p:nvPr/>
            </p:nvSpPr>
            <p:spPr bwMode="auto">
              <a:xfrm>
                <a:off x="1885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772" name="Rectangle 172"/>
              <p:cNvSpPr>
                <a:spLocks noChangeArrowheads="1"/>
              </p:cNvSpPr>
              <p:nvPr/>
            </p:nvSpPr>
            <p:spPr bwMode="auto">
              <a:xfrm>
                <a:off x="1885" y="2043"/>
                <a:ext cx="30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773" name="Rectangle 173"/>
              <p:cNvSpPr>
                <a:spLocks noChangeArrowheads="1"/>
              </p:cNvSpPr>
              <p:nvPr/>
            </p:nvSpPr>
            <p:spPr bwMode="auto">
              <a:xfrm>
                <a:off x="1915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774" name="Rectangle 174"/>
              <p:cNvSpPr>
                <a:spLocks noChangeArrowheads="1"/>
              </p:cNvSpPr>
              <p:nvPr/>
            </p:nvSpPr>
            <p:spPr bwMode="auto">
              <a:xfrm>
                <a:off x="1927" y="2019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775" name="Rectangle 175"/>
              <p:cNvSpPr>
                <a:spLocks noChangeArrowheads="1"/>
              </p:cNvSpPr>
              <p:nvPr/>
            </p:nvSpPr>
            <p:spPr bwMode="auto">
              <a:xfrm>
                <a:off x="1945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776" name="Rectangle 176"/>
              <p:cNvSpPr>
                <a:spLocks noChangeArrowheads="1"/>
              </p:cNvSpPr>
              <p:nvPr/>
            </p:nvSpPr>
            <p:spPr bwMode="auto">
              <a:xfrm>
                <a:off x="1945" y="2043"/>
                <a:ext cx="30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777" name="Rectangle 177"/>
              <p:cNvSpPr>
                <a:spLocks noChangeArrowheads="1"/>
              </p:cNvSpPr>
              <p:nvPr/>
            </p:nvSpPr>
            <p:spPr bwMode="auto">
              <a:xfrm>
                <a:off x="1975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778" name="Rectangle 178"/>
              <p:cNvSpPr>
                <a:spLocks noChangeArrowheads="1"/>
              </p:cNvSpPr>
              <p:nvPr/>
            </p:nvSpPr>
            <p:spPr bwMode="auto">
              <a:xfrm>
                <a:off x="1987" y="2019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779" name="Rectangle 179"/>
              <p:cNvSpPr>
                <a:spLocks noChangeArrowheads="1"/>
              </p:cNvSpPr>
              <p:nvPr/>
            </p:nvSpPr>
            <p:spPr bwMode="auto">
              <a:xfrm>
                <a:off x="2005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780" name="Rectangle 180"/>
              <p:cNvSpPr>
                <a:spLocks noChangeArrowheads="1"/>
              </p:cNvSpPr>
              <p:nvPr/>
            </p:nvSpPr>
            <p:spPr bwMode="auto">
              <a:xfrm>
                <a:off x="2005" y="2043"/>
                <a:ext cx="30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781" name="Rectangle 181"/>
              <p:cNvSpPr>
                <a:spLocks noChangeArrowheads="1"/>
              </p:cNvSpPr>
              <p:nvPr/>
            </p:nvSpPr>
            <p:spPr bwMode="auto">
              <a:xfrm>
                <a:off x="2035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782" name="Rectangle 182"/>
              <p:cNvSpPr>
                <a:spLocks noChangeArrowheads="1"/>
              </p:cNvSpPr>
              <p:nvPr/>
            </p:nvSpPr>
            <p:spPr bwMode="auto">
              <a:xfrm>
                <a:off x="2047" y="2019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783" name="Rectangle 183"/>
              <p:cNvSpPr>
                <a:spLocks noChangeArrowheads="1"/>
              </p:cNvSpPr>
              <p:nvPr/>
            </p:nvSpPr>
            <p:spPr bwMode="auto">
              <a:xfrm>
                <a:off x="2065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784" name="Rectangle 184"/>
              <p:cNvSpPr>
                <a:spLocks noChangeArrowheads="1"/>
              </p:cNvSpPr>
              <p:nvPr/>
            </p:nvSpPr>
            <p:spPr bwMode="auto">
              <a:xfrm>
                <a:off x="2065" y="2043"/>
                <a:ext cx="30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785" name="Rectangle 185"/>
              <p:cNvSpPr>
                <a:spLocks noChangeArrowheads="1"/>
              </p:cNvSpPr>
              <p:nvPr/>
            </p:nvSpPr>
            <p:spPr bwMode="auto">
              <a:xfrm>
                <a:off x="2095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786" name="Rectangle 186"/>
              <p:cNvSpPr>
                <a:spLocks noChangeArrowheads="1"/>
              </p:cNvSpPr>
              <p:nvPr/>
            </p:nvSpPr>
            <p:spPr bwMode="auto">
              <a:xfrm>
                <a:off x="2107" y="2019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787" name="Rectangle 187"/>
              <p:cNvSpPr>
                <a:spLocks noChangeArrowheads="1"/>
              </p:cNvSpPr>
              <p:nvPr/>
            </p:nvSpPr>
            <p:spPr bwMode="auto">
              <a:xfrm>
                <a:off x="2125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788" name="Rectangle 188"/>
              <p:cNvSpPr>
                <a:spLocks noChangeArrowheads="1"/>
              </p:cNvSpPr>
              <p:nvPr/>
            </p:nvSpPr>
            <p:spPr bwMode="auto">
              <a:xfrm>
                <a:off x="2125" y="2043"/>
                <a:ext cx="30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789" name="Rectangle 189"/>
              <p:cNvSpPr>
                <a:spLocks noChangeArrowheads="1"/>
              </p:cNvSpPr>
              <p:nvPr/>
            </p:nvSpPr>
            <p:spPr bwMode="auto">
              <a:xfrm>
                <a:off x="2155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790" name="Rectangle 190"/>
              <p:cNvSpPr>
                <a:spLocks noChangeArrowheads="1"/>
              </p:cNvSpPr>
              <p:nvPr/>
            </p:nvSpPr>
            <p:spPr bwMode="auto">
              <a:xfrm>
                <a:off x="2167" y="2019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791" name="Rectangle 191"/>
              <p:cNvSpPr>
                <a:spLocks noChangeArrowheads="1"/>
              </p:cNvSpPr>
              <p:nvPr/>
            </p:nvSpPr>
            <p:spPr bwMode="auto">
              <a:xfrm>
                <a:off x="2185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792" name="Rectangle 192"/>
              <p:cNvSpPr>
                <a:spLocks noChangeArrowheads="1"/>
              </p:cNvSpPr>
              <p:nvPr/>
            </p:nvSpPr>
            <p:spPr bwMode="auto">
              <a:xfrm>
                <a:off x="2185" y="2043"/>
                <a:ext cx="30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793" name="Rectangle 193"/>
              <p:cNvSpPr>
                <a:spLocks noChangeArrowheads="1"/>
              </p:cNvSpPr>
              <p:nvPr/>
            </p:nvSpPr>
            <p:spPr bwMode="auto">
              <a:xfrm>
                <a:off x="2215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794" name="Rectangle 194"/>
              <p:cNvSpPr>
                <a:spLocks noChangeArrowheads="1"/>
              </p:cNvSpPr>
              <p:nvPr/>
            </p:nvSpPr>
            <p:spPr bwMode="auto">
              <a:xfrm>
                <a:off x="2227" y="2019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795" name="Rectangle 195"/>
              <p:cNvSpPr>
                <a:spLocks noChangeArrowheads="1"/>
              </p:cNvSpPr>
              <p:nvPr/>
            </p:nvSpPr>
            <p:spPr bwMode="auto">
              <a:xfrm>
                <a:off x="2245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796" name="Rectangle 196"/>
              <p:cNvSpPr>
                <a:spLocks noChangeArrowheads="1"/>
              </p:cNvSpPr>
              <p:nvPr/>
            </p:nvSpPr>
            <p:spPr bwMode="auto">
              <a:xfrm>
                <a:off x="2245" y="2043"/>
                <a:ext cx="30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797" name="Rectangle 197"/>
              <p:cNvSpPr>
                <a:spLocks noChangeArrowheads="1"/>
              </p:cNvSpPr>
              <p:nvPr/>
            </p:nvSpPr>
            <p:spPr bwMode="auto">
              <a:xfrm>
                <a:off x="2275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798" name="Rectangle 198"/>
              <p:cNvSpPr>
                <a:spLocks noChangeArrowheads="1"/>
              </p:cNvSpPr>
              <p:nvPr/>
            </p:nvSpPr>
            <p:spPr bwMode="auto">
              <a:xfrm>
                <a:off x="2287" y="2019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799" name="Rectangle 199"/>
              <p:cNvSpPr>
                <a:spLocks noChangeArrowheads="1"/>
              </p:cNvSpPr>
              <p:nvPr/>
            </p:nvSpPr>
            <p:spPr bwMode="auto">
              <a:xfrm>
                <a:off x="2305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800" name="Rectangle 200"/>
              <p:cNvSpPr>
                <a:spLocks noChangeArrowheads="1"/>
              </p:cNvSpPr>
              <p:nvPr/>
            </p:nvSpPr>
            <p:spPr bwMode="auto">
              <a:xfrm>
                <a:off x="2305" y="2043"/>
                <a:ext cx="30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801" name="Rectangle 201"/>
              <p:cNvSpPr>
                <a:spLocks noChangeArrowheads="1"/>
              </p:cNvSpPr>
              <p:nvPr/>
            </p:nvSpPr>
            <p:spPr bwMode="auto">
              <a:xfrm>
                <a:off x="2335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802" name="Rectangle 202"/>
              <p:cNvSpPr>
                <a:spLocks noChangeArrowheads="1"/>
              </p:cNvSpPr>
              <p:nvPr/>
            </p:nvSpPr>
            <p:spPr bwMode="auto">
              <a:xfrm>
                <a:off x="2347" y="2019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803" name="Rectangle 203"/>
              <p:cNvSpPr>
                <a:spLocks noChangeArrowheads="1"/>
              </p:cNvSpPr>
              <p:nvPr/>
            </p:nvSpPr>
            <p:spPr bwMode="auto">
              <a:xfrm>
                <a:off x="2365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804" name="Rectangle 204"/>
              <p:cNvSpPr>
                <a:spLocks noChangeArrowheads="1"/>
              </p:cNvSpPr>
              <p:nvPr/>
            </p:nvSpPr>
            <p:spPr bwMode="auto">
              <a:xfrm>
                <a:off x="2365" y="2043"/>
                <a:ext cx="30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805" name="Rectangle 205"/>
              <p:cNvSpPr>
                <a:spLocks noChangeArrowheads="1"/>
              </p:cNvSpPr>
              <p:nvPr/>
            </p:nvSpPr>
            <p:spPr bwMode="auto">
              <a:xfrm>
                <a:off x="2395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154007" name="Group 407"/>
            <p:cNvGrpSpPr>
              <a:grpSpLocks/>
            </p:cNvGrpSpPr>
            <p:nvPr/>
          </p:nvGrpSpPr>
          <p:grpSpPr bwMode="auto">
            <a:xfrm>
              <a:off x="2407" y="2019"/>
              <a:ext cx="2718" cy="42"/>
              <a:chOff x="2407" y="2019"/>
              <a:chExt cx="2718" cy="42"/>
            </a:xfrm>
          </p:grpSpPr>
          <p:sp>
            <p:nvSpPr>
              <p:cNvPr id="153807" name="Rectangle 207"/>
              <p:cNvSpPr>
                <a:spLocks noChangeArrowheads="1"/>
              </p:cNvSpPr>
              <p:nvPr/>
            </p:nvSpPr>
            <p:spPr bwMode="auto">
              <a:xfrm>
                <a:off x="2407" y="2019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808" name="Rectangle 208"/>
              <p:cNvSpPr>
                <a:spLocks noChangeArrowheads="1"/>
              </p:cNvSpPr>
              <p:nvPr/>
            </p:nvSpPr>
            <p:spPr bwMode="auto">
              <a:xfrm>
                <a:off x="2425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809" name="Rectangle 209"/>
              <p:cNvSpPr>
                <a:spLocks noChangeArrowheads="1"/>
              </p:cNvSpPr>
              <p:nvPr/>
            </p:nvSpPr>
            <p:spPr bwMode="auto">
              <a:xfrm>
                <a:off x="2425" y="2043"/>
                <a:ext cx="30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810" name="Rectangle 210"/>
              <p:cNvSpPr>
                <a:spLocks noChangeArrowheads="1"/>
              </p:cNvSpPr>
              <p:nvPr/>
            </p:nvSpPr>
            <p:spPr bwMode="auto">
              <a:xfrm>
                <a:off x="2455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811" name="Rectangle 211"/>
              <p:cNvSpPr>
                <a:spLocks noChangeArrowheads="1"/>
              </p:cNvSpPr>
              <p:nvPr/>
            </p:nvSpPr>
            <p:spPr bwMode="auto">
              <a:xfrm>
                <a:off x="2467" y="2019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812" name="Rectangle 212"/>
              <p:cNvSpPr>
                <a:spLocks noChangeArrowheads="1"/>
              </p:cNvSpPr>
              <p:nvPr/>
            </p:nvSpPr>
            <p:spPr bwMode="auto">
              <a:xfrm>
                <a:off x="2485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813" name="Rectangle 213"/>
              <p:cNvSpPr>
                <a:spLocks noChangeArrowheads="1"/>
              </p:cNvSpPr>
              <p:nvPr/>
            </p:nvSpPr>
            <p:spPr bwMode="auto">
              <a:xfrm>
                <a:off x="2485" y="2043"/>
                <a:ext cx="30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814" name="Rectangle 214"/>
              <p:cNvSpPr>
                <a:spLocks noChangeArrowheads="1"/>
              </p:cNvSpPr>
              <p:nvPr/>
            </p:nvSpPr>
            <p:spPr bwMode="auto">
              <a:xfrm>
                <a:off x="2515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815" name="Rectangle 215"/>
              <p:cNvSpPr>
                <a:spLocks noChangeArrowheads="1"/>
              </p:cNvSpPr>
              <p:nvPr/>
            </p:nvSpPr>
            <p:spPr bwMode="auto">
              <a:xfrm>
                <a:off x="2527" y="2019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816" name="Rectangle 216"/>
              <p:cNvSpPr>
                <a:spLocks noChangeArrowheads="1"/>
              </p:cNvSpPr>
              <p:nvPr/>
            </p:nvSpPr>
            <p:spPr bwMode="auto">
              <a:xfrm>
                <a:off x="2545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817" name="Rectangle 217"/>
              <p:cNvSpPr>
                <a:spLocks noChangeArrowheads="1"/>
              </p:cNvSpPr>
              <p:nvPr/>
            </p:nvSpPr>
            <p:spPr bwMode="auto">
              <a:xfrm>
                <a:off x="2545" y="2043"/>
                <a:ext cx="30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818" name="Rectangle 218"/>
              <p:cNvSpPr>
                <a:spLocks noChangeArrowheads="1"/>
              </p:cNvSpPr>
              <p:nvPr/>
            </p:nvSpPr>
            <p:spPr bwMode="auto">
              <a:xfrm>
                <a:off x="2575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819" name="Rectangle 219"/>
              <p:cNvSpPr>
                <a:spLocks noChangeArrowheads="1"/>
              </p:cNvSpPr>
              <p:nvPr/>
            </p:nvSpPr>
            <p:spPr bwMode="auto">
              <a:xfrm>
                <a:off x="2587" y="2019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820" name="Rectangle 220"/>
              <p:cNvSpPr>
                <a:spLocks noChangeArrowheads="1"/>
              </p:cNvSpPr>
              <p:nvPr/>
            </p:nvSpPr>
            <p:spPr bwMode="auto">
              <a:xfrm>
                <a:off x="2605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821" name="Rectangle 221"/>
              <p:cNvSpPr>
                <a:spLocks noChangeArrowheads="1"/>
              </p:cNvSpPr>
              <p:nvPr/>
            </p:nvSpPr>
            <p:spPr bwMode="auto">
              <a:xfrm>
                <a:off x="2605" y="2043"/>
                <a:ext cx="30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822" name="Rectangle 222"/>
              <p:cNvSpPr>
                <a:spLocks noChangeArrowheads="1"/>
              </p:cNvSpPr>
              <p:nvPr/>
            </p:nvSpPr>
            <p:spPr bwMode="auto">
              <a:xfrm>
                <a:off x="2635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823" name="Rectangle 223"/>
              <p:cNvSpPr>
                <a:spLocks noChangeArrowheads="1"/>
              </p:cNvSpPr>
              <p:nvPr/>
            </p:nvSpPr>
            <p:spPr bwMode="auto">
              <a:xfrm>
                <a:off x="2647" y="2019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824" name="Rectangle 224"/>
              <p:cNvSpPr>
                <a:spLocks noChangeArrowheads="1"/>
              </p:cNvSpPr>
              <p:nvPr/>
            </p:nvSpPr>
            <p:spPr bwMode="auto">
              <a:xfrm>
                <a:off x="2665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825" name="Rectangle 225"/>
              <p:cNvSpPr>
                <a:spLocks noChangeArrowheads="1"/>
              </p:cNvSpPr>
              <p:nvPr/>
            </p:nvSpPr>
            <p:spPr bwMode="auto">
              <a:xfrm>
                <a:off x="2665" y="2043"/>
                <a:ext cx="30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826" name="Rectangle 226"/>
              <p:cNvSpPr>
                <a:spLocks noChangeArrowheads="1"/>
              </p:cNvSpPr>
              <p:nvPr/>
            </p:nvSpPr>
            <p:spPr bwMode="auto">
              <a:xfrm>
                <a:off x="2695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827" name="Rectangle 227"/>
              <p:cNvSpPr>
                <a:spLocks noChangeArrowheads="1"/>
              </p:cNvSpPr>
              <p:nvPr/>
            </p:nvSpPr>
            <p:spPr bwMode="auto">
              <a:xfrm>
                <a:off x="2707" y="2019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828" name="Rectangle 228"/>
              <p:cNvSpPr>
                <a:spLocks noChangeArrowheads="1"/>
              </p:cNvSpPr>
              <p:nvPr/>
            </p:nvSpPr>
            <p:spPr bwMode="auto">
              <a:xfrm>
                <a:off x="2725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829" name="Rectangle 229"/>
              <p:cNvSpPr>
                <a:spLocks noChangeArrowheads="1"/>
              </p:cNvSpPr>
              <p:nvPr/>
            </p:nvSpPr>
            <p:spPr bwMode="auto">
              <a:xfrm>
                <a:off x="2725" y="2043"/>
                <a:ext cx="30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830" name="Rectangle 230"/>
              <p:cNvSpPr>
                <a:spLocks noChangeArrowheads="1"/>
              </p:cNvSpPr>
              <p:nvPr/>
            </p:nvSpPr>
            <p:spPr bwMode="auto">
              <a:xfrm>
                <a:off x="2755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831" name="Rectangle 231"/>
              <p:cNvSpPr>
                <a:spLocks noChangeArrowheads="1"/>
              </p:cNvSpPr>
              <p:nvPr/>
            </p:nvSpPr>
            <p:spPr bwMode="auto">
              <a:xfrm>
                <a:off x="2767" y="2019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832" name="Rectangle 232"/>
              <p:cNvSpPr>
                <a:spLocks noChangeArrowheads="1"/>
              </p:cNvSpPr>
              <p:nvPr/>
            </p:nvSpPr>
            <p:spPr bwMode="auto">
              <a:xfrm>
                <a:off x="2785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833" name="Rectangle 233"/>
              <p:cNvSpPr>
                <a:spLocks noChangeArrowheads="1"/>
              </p:cNvSpPr>
              <p:nvPr/>
            </p:nvSpPr>
            <p:spPr bwMode="auto">
              <a:xfrm>
                <a:off x="2785" y="2043"/>
                <a:ext cx="30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834" name="Rectangle 234"/>
              <p:cNvSpPr>
                <a:spLocks noChangeArrowheads="1"/>
              </p:cNvSpPr>
              <p:nvPr/>
            </p:nvSpPr>
            <p:spPr bwMode="auto">
              <a:xfrm>
                <a:off x="2815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835" name="Rectangle 235"/>
              <p:cNvSpPr>
                <a:spLocks noChangeArrowheads="1"/>
              </p:cNvSpPr>
              <p:nvPr/>
            </p:nvSpPr>
            <p:spPr bwMode="auto">
              <a:xfrm>
                <a:off x="2827" y="2019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836" name="Rectangle 236"/>
              <p:cNvSpPr>
                <a:spLocks noChangeArrowheads="1"/>
              </p:cNvSpPr>
              <p:nvPr/>
            </p:nvSpPr>
            <p:spPr bwMode="auto">
              <a:xfrm>
                <a:off x="2845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837" name="Rectangle 237"/>
              <p:cNvSpPr>
                <a:spLocks noChangeArrowheads="1"/>
              </p:cNvSpPr>
              <p:nvPr/>
            </p:nvSpPr>
            <p:spPr bwMode="auto">
              <a:xfrm>
                <a:off x="2845" y="2043"/>
                <a:ext cx="30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838" name="Rectangle 238"/>
              <p:cNvSpPr>
                <a:spLocks noChangeArrowheads="1"/>
              </p:cNvSpPr>
              <p:nvPr/>
            </p:nvSpPr>
            <p:spPr bwMode="auto">
              <a:xfrm>
                <a:off x="2875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839" name="Rectangle 239"/>
              <p:cNvSpPr>
                <a:spLocks noChangeArrowheads="1"/>
              </p:cNvSpPr>
              <p:nvPr/>
            </p:nvSpPr>
            <p:spPr bwMode="auto">
              <a:xfrm>
                <a:off x="2887" y="2019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840" name="Rectangle 240"/>
              <p:cNvSpPr>
                <a:spLocks noChangeArrowheads="1"/>
              </p:cNvSpPr>
              <p:nvPr/>
            </p:nvSpPr>
            <p:spPr bwMode="auto">
              <a:xfrm>
                <a:off x="2905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841" name="Rectangle 241"/>
              <p:cNvSpPr>
                <a:spLocks noChangeArrowheads="1"/>
              </p:cNvSpPr>
              <p:nvPr/>
            </p:nvSpPr>
            <p:spPr bwMode="auto">
              <a:xfrm>
                <a:off x="2905" y="2043"/>
                <a:ext cx="30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842" name="Rectangle 242"/>
              <p:cNvSpPr>
                <a:spLocks noChangeArrowheads="1"/>
              </p:cNvSpPr>
              <p:nvPr/>
            </p:nvSpPr>
            <p:spPr bwMode="auto">
              <a:xfrm>
                <a:off x="2935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843" name="Rectangle 243"/>
              <p:cNvSpPr>
                <a:spLocks noChangeArrowheads="1"/>
              </p:cNvSpPr>
              <p:nvPr/>
            </p:nvSpPr>
            <p:spPr bwMode="auto">
              <a:xfrm>
                <a:off x="2947" y="2019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844" name="Rectangle 244"/>
              <p:cNvSpPr>
                <a:spLocks noChangeArrowheads="1"/>
              </p:cNvSpPr>
              <p:nvPr/>
            </p:nvSpPr>
            <p:spPr bwMode="auto">
              <a:xfrm>
                <a:off x="2965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845" name="Rectangle 245"/>
              <p:cNvSpPr>
                <a:spLocks noChangeArrowheads="1"/>
              </p:cNvSpPr>
              <p:nvPr/>
            </p:nvSpPr>
            <p:spPr bwMode="auto">
              <a:xfrm>
                <a:off x="2965" y="2043"/>
                <a:ext cx="30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846" name="Rectangle 246"/>
              <p:cNvSpPr>
                <a:spLocks noChangeArrowheads="1"/>
              </p:cNvSpPr>
              <p:nvPr/>
            </p:nvSpPr>
            <p:spPr bwMode="auto">
              <a:xfrm>
                <a:off x="2995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847" name="Rectangle 247"/>
              <p:cNvSpPr>
                <a:spLocks noChangeArrowheads="1"/>
              </p:cNvSpPr>
              <p:nvPr/>
            </p:nvSpPr>
            <p:spPr bwMode="auto">
              <a:xfrm>
                <a:off x="3007" y="2019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848" name="Rectangle 248"/>
              <p:cNvSpPr>
                <a:spLocks noChangeArrowheads="1"/>
              </p:cNvSpPr>
              <p:nvPr/>
            </p:nvSpPr>
            <p:spPr bwMode="auto">
              <a:xfrm>
                <a:off x="3025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849" name="Rectangle 249"/>
              <p:cNvSpPr>
                <a:spLocks noChangeArrowheads="1"/>
              </p:cNvSpPr>
              <p:nvPr/>
            </p:nvSpPr>
            <p:spPr bwMode="auto">
              <a:xfrm>
                <a:off x="3025" y="2043"/>
                <a:ext cx="30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850" name="Rectangle 250"/>
              <p:cNvSpPr>
                <a:spLocks noChangeArrowheads="1"/>
              </p:cNvSpPr>
              <p:nvPr/>
            </p:nvSpPr>
            <p:spPr bwMode="auto">
              <a:xfrm>
                <a:off x="3055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851" name="Rectangle 251"/>
              <p:cNvSpPr>
                <a:spLocks noChangeArrowheads="1"/>
              </p:cNvSpPr>
              <p:nvPr/>
            </p:nvSpPr>
            <p:spPr bwMode="auto">
              <a:xfrm>
                <a:off x="3067" y="2019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852" name="Rectangle 252"/>
              <p:cNvSpPr>
                <a:spLocks noChangeArrowheads="1"/>
              </p:cNvSpPr>
              <p:nvPr/>
            </p:nvSpPr>
            <p:spPr bwMode="auto">
              <a:xfrm>
                <a:off x="3085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853" name="Rectangle 253"/>
              <p:cNvSpPr>
                <a:spLocks noChangeArrowheads="1"/>
              </p:cNvSpPr>
              <p:nvPr/>
            </p:nvSpPr>
            <p:spPr bwMode="auto">
              <a:xfrm>
                <a:off x="3085" y="2043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854" name="Rectangle 254"/>
              <p:cNvSpPr>
                <a:spLocks noChangeArrowheads="1"/>
              </p:cNvSpPr>
              <p:nvPr/>
            </p:nvSpPr>
            <p:spPr bwMode="auto">
              <a:xfrm>
                <a:off x="3121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855" name="Rectangle 255"/>
              <p:cNvSpPr>
                <a:spLocks noChangeArrowheads="1"/>
              </p:cNvSpPr>
              <p:nvPr/>
            </p:nvSpPr>
            <p:spPr bwMode="auto">
              <a:xfrm>
                <a:off x="3127" y="2019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856" name="Rectangle 256"/>
              <p:cNvSpPr>
                <a:spLocks noChangeArrowheads="1"/>
              </p:cNvSpPr>
              <p:nvPr/>
            </p:nvSpPr>
            <p:spPr bwMode="auto">
              <a:xfrm>
                <a:off x="3145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857" name="Rectangle 257"/>
              <p:cNvSpPr>
                <a:spLocks noChangeArrowheads="1"/>
              </p:cNvSpPr>
              <p:nvPr/>
            </p:nvSpPr>
            <p:spPr bwMode="auto">
              <a:xfrm>
                <a:off x="3145" y="2043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858" name="Rectangle 258"/>
              <p:cNvSpPr>
                <a:spLocks noChangeArrowheads="1"/>
              </p:cNvSpPr>
              <p:nvPr/>
            </p:nvSpPr>
            <p:spPr bwMode="auto">
              <a:xfrm>
                <a:off x="3181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859" name="Rectangle 259"/>
              <p:cNvSpPr>
                <a:spLocks noChangeArrowheads="1"/>
              </p:cNvSpPr>
              <p:nvPr/>
            </p:nvSpPr>
            <p:spPr bwMode="auto">
              <a:xfrm>
                <a:off x="3187" y="2019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860" name="Rectangle 260"/>
              <p:cNvSpPr>
                <a:spLocks noChangeArrowheads="1"/>
              </p:cNvSpPr>
              <p:nvPr/>
            </p:nvSpPr>
            <p:spPr bwMode="auto">
              <a:xfrm>
                <a:off x="3205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861" name="Rectangle 261"/>
              <p:cNvSpPr>
                <a:spLocks noChangeArrowheads="1"/>
              </p:cNvSpPr>
              <p:nvPr/>
            </p:nvSpPr>
            <p:spPr bwMode="auto">
              <a:xfrm>
                <a:off x="3205" y="2043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862" name="Rectangle 262"/>
              <p:cNvSpPr>
                <a:spLocks noChangeArrowheads="1"/>
              </p:cNvSpPr>
              <p:nvPr/>
            </p:nvSpPr>
            <p:spPr bwMode="auto">
              <a:xfrm>
                <a:off x="3241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863" name="Rectangle 263"/>
              <p:cNvSpPr>
                <a:spLocks noChangeArrowheads="1"/>
              </p:cNvSpPr>
              <p:nvPr/>
            </p:nvSpPr>
            <p:spPr bwMode="auto">
              <a:xfrm>
                <a:off x="3247" y="2019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864" name="Rectangle 264"/>
              <p:cNvSpPr>
                <a:spLocks noChangeArrowheads="1"/>
              </p:cNvSpPr>
              <p:nvPr/>
            </p:nvSpPr>
            <p:spPr bwMode="auto">
              <a:xfrm>
                <a:off x="3265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865" name="Rectangle 265"/>
              <p:cNvSpPr>
                <a:spLocks noChangeArrowheads="1"/>
              </p:cNvSpPr>
              <p:nvPr/>
            </p:nvSpPr>
            <p:spPr bwMode="auto">
              <a:xfrm>
                <a:off x="3265" y="2043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866" name="Rectangle 266"/>
              <p:cNvSpPr>
                <a:spLocks noChangeArrowheads="1"/>
              </p:cNvSpPr>
              <p:nvPr/>
            </p:nvSpPr>
            <p:spPr bwMode="auto">
              <a:xfrm>
                <a:off x="3301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867" name="Rectangle 267"/>
              <p:cNvSpPr>
                <a:spLocks noChangeArrowheads="1"/>
              </p:cNvSpPr>
              <p:nvPr/>
            </p:nvSpPr>
            <p:spPr bwMode="auto">
              <a:xfrm>
                <a:off x="3307" y="2019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868" name="Rectangle 268"/>
              <p:cNvSpPr>
                <a:spLocks noChangeArrowheads="1"/>
              </p:cNvSpPr>
              <p:nvPr/>
            </p:nvSpPr>
            <p:spPr bwMode="auto">
              <a:xfrm>
                <a:off x="3325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869" name="Rectangle 269"/>
              <p:cNvSpPr>
                <a:spLocks noChangeArrowheads="1"/>
              </p:cNvSpPr>
              <p:nvPr/>
            </p:nvSpPr>
            <p:spPr bwMode="auto">
              <a:xfrm>
                <a:off x="3325" y="2043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870" name="Rectangle 270"/>
              <p:cNvSpPr>
                <a:spLocks noChangeArrowheads="1"/>
              </p:cNvSpPr>
              <p:nvPr/>
            </p:nvSpPr>
            <p:spPr bwMode="auto">
              <a:xfrm>
                <a:off x="3361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871" name="Rectangle 271"/>
              <p:cNvSpPr>
                <a:spLocks noChangeArrowheads="1"/>
              </p:cNvSpPr>
              <p:nvPr/>
            </p:nvSpPr>
            <p:spPr bwMode="auto">
              <a:xfrm>
                <a:off x="3367" y="2019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872" name="Rectangle 272"/>
              <p:cNvSpPr>
                <a:spLocks noChangeArrowheads="1"/>
              </p:cNvSpPr>
              <p:nvPr/>
            </p:nvSpPr>
            <p:spPr bwMode="auto">
              <a:xfrm>
                <a:off x="3379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873" name="Rectangle 273"/>
              <p:cNvSpPr>
                <a:spLocks noChangeArrowheads="1"/>
              </p:cNvSpPr>
              <p:nvPr/>
            </p:nvSpPr>
            <p:spPr bwMode="auto">
              <a:xfrm>
                <a:off x="3379" y="2043"/>
                <a:ext cx="30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874" name="Rectangle 274"/>
              <p:cNvSpPr>
                <a:spLocks noChangeArrowheads="1"/>
              </p:cNvSpPr>
              <p:nvPr/>
            </p:nvSpPr>
            <p:spPr bwMode="auto">
              <a:xfrm>
                <a:off x="3409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875" name="Rectangle 275"/>
              <p:cNvSpPr>
                <a:spLocks noChangeArrowheads="1"/>
              </p:cNvSpPr>
              <p:nvPr/>
            </p:nvSpPr>
            <p:spPr bwMode="auto">
              <a:xfrm>
                <a:off x="3415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876" name="Rectangle 276"/>
              <p:cNvSpPr>
                <a:spLocks noChangeArrowheads="1"/>
              </p:cNvSpPr>
              <p:nvPr/>
            </p:nvSpPr>
            <p:spPr bwMode="auto">
              <a:xfrm>
                <a:off x="3415" y="2043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877" name="Rectangle 277"/>
              <p:cNvSpPr>
                <a:spLocks noChangeArrowheads="1"/>
              </p:cNvSpPr>
              <p:nvPr/>
            </p:nvSpPr>
            <p:spPr bwMode="auto">
              <a:xfrm>
                <a:off x="3451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878" name="Rectangle 278"/>
              <p:cNvSpPr>
                <a:spLocks noChangeArrowheads="1"/>
              </p:cNvSpPr>
              <p:nvPr/>
            </p:nvSpPr>
            <p:spPr bwMode="auto">
              <a:xfrm>
                <a:off x="3457" y="2019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879" name="Rectangle 279"/>
              <p:cNvSpPr>
                <a:spLocks noChangeArrowheads="1"/>
              </p:cNvSpPr>
              <p:nvPr/>
            </p:nvSpPr>
            <p:spPr bwMode="auto">
              <a:xfrm>
                <a:off x="3469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880" name="Rectangle 280"/>
              <p:cNvSpPr>
                <a:spLocks noChangeArrowheads="1"/>
              </p:cNvSpPr>
              <p:nvPr/>
            </p:nvSpPr>
            <p:spPr bwMode="auto">
              <a:xfrm>
                <a:off x="3469" y="2043"/>
                <a:ext cx="30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881" name="Rectangle 281"/>
              <p:cNvSpPr>
                <a:spLocks noChangeArrowheads="1"/>
              </p:cNvSpPr>
              <p:nvPr/>
            </p:nvSpPr>
            <p:spPr bwMode="auto">
              <a:xfrm>
                <a:off x="3499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882" name="Rectangle 282"/>
              <p:cNvSpPr>
                <a:spLocks noChangeArrowheads="1"/>
              </p:cNvSpPr>
              <p:nvPr/>
            </p:nvSpPr>
            <p:spPr bwMode="auto">
              <a:xfrm>
                <a:off x="3505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883" name="Rectangle 283"/>
              <p:cNvSpPr>
                <a:spLocks noChangeArrowheads="1"/>
              </p:cNvSpPr>
              <p:nvPr/>
            </p:nvSpPr>
            <p:spPr bwMode="auto">
              <a:xfrm>
                <a:off x="3505" y="2043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884" name="Rectangle 284"/>
              <p:cNvSpPr>
                <a:spLocks noChangeArrowheads="1"/>
              </p:cNvSpPr>
              <p:nvPr/>
            </p:nvSpPr>
            <p:spPr bwMode="auto">
              <a:xfrm>
                <a:off x="3541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885" name="Rectangle 285"/>
              <p:cNvSpPr>
                <a:spLocks noChangeArrowheads="1"/>
              </p:cNvSpPr>
              <p:nvPr/>
            </p:nvSpPr>
            <p:spPr bwMode="auto">
              <a:xfrm>
                <a:off x="3547" y="2019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886" name="Rectangle 286"/>
              <p:cNvSpPr>
                <a:spLocks noChangeArrowheads="1"/>
              </p:cNvSpPr>
              <p:nvPr/>
            </p:nvSpPr>
            <p:spPr bwMode="auto">
              <a:xfrm>
                <a:off x="3559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887" name="Rectangle 287"/>
              <p:cNvSpPr>
                <a:spLocks noChangeArrowheads="1"/>
              </p:cNvSpPr>
              <p:nvPr/>
            </p:nvSpPr>
            <p:spPr bwMode="auto">
              <a:xfrm>
                <a:off x="3559" y="2043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888" name="Rectangle 288"/>
              <p:cNvSpPr>
                <a:spLocks noChangeArrowheads="1"/>
              </p:cNvSpPr>
              <p:nvPr/>
            </p:nvSpPr>
            <p:spPr bwMode="auto">
              <a:xfrm>
                <a:off x="3595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889" name="Rectangle 289"/>
              <p:cNvSpPr>
                <a:spLocks noChangeArrowheads="1"/>
              </p:cNvSpPr>
              <p:nvPr/>
            </p:nvSpPr>
            <p:spPr bwMode="auto">
              <a:xfrm>
                <a:off x="3595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890" name="Rectangle 290"/>
              <p:cNvSpPr>
                <a:spLocks noChangeArrowheads="1"/>
              </p:cNvSpPr>
              <p:nvPr/>
            </p:nvSpPr>
            <p:spPr bwMode="auto">
              <a:xfrm>
                <a:off x="3595" y="2043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891" name="Rectangle 291"/>
              <p:cNvSpPr>
                <a:spLocks noChangeArrowheads="1"/>
              </p:cNvSpPr>
              <p:nvPr/>
            </p:nvSpPr>
            <p:spPr bwMode="auto">
              <a:xfrm>
                <a:off x="3631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892" name="Rectangle 292"/>
              <p:cNvSpPr>
                <a:spLocks noChangeArrowheads="1"/>
              </p:cNvSpPr>
              <p:nvPr/>
            </p:nvSpPr>
            <p:spPr bwMode="auto">
              <a:xfrm>
                <a:off x="3637" y="2019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893" name="Rectangle 293"/>
              <p:cNvSpPr>
                <a:spLocks noChangeArrowheads="1"/>
              </p:cNvSpPr>
              <p:nvPr/>
            </p:nvSpPr>
            <p:spPr bwMode="auto">
              <a:xfrm>
                <a:off x="3649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894" name="Rectangle 294"/>
              <p:cNvSpPr>
                <a:spLocks noChangeArrowheads="1"/>
              </p:cNvSpPr>
              <p:nvPr/>
            </p:nvSpPr>
            <p:spPr bwMode="auto">
              <a:xfrm>
                <a:off x="3649" y="2043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895" name="Rectangle 295"/>
              <p:cNvSpPr>
                <a:spLocks noChangeArrowheads="1"/>
              </p:cNvSpPr>
              <p:nvPr/>
            </p:nvSpPr>
            <p:spPr bwMode="auto">
              <a:xfrm>
                <a:off x="3685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896" name="Rectangle 296"/>
              <p:cNvSpPr>
                <a:spLocks noChangeArrowheads="1"/>
              </p:cNvSpPr>
              <p:nvPr/>
            </p:nvSpPr>
            <p:spPr bwMode="auto">
              <a:xfrm>
                <a:off x="3685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897" name="Rectangle 297"/>
              <p:cNvSpPr>
                <a:spLocks noChangeArrowheads="1"/>
              </p:cNvSpPr>
              <p:nvPr/>
            </p:nvSpPr>
            <p:spPr bwMode="auto">
              <a:xfrm>
                <a:off x="3685" y="2043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898" name="Rectangle 298"/>
              <p:cNvSpPr>
                <a:spLocks noChangeArrowheads="1"/>
              </p:cNvSpPr>
              <p:nvPr/>
            </p:nvSpPr>
            <p:spPr bwMode="auto">
              <a:xfrm>
                <a:off x="3721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899" name="Rectangle 299"/>
              <p:cNvSpPr>
                <a:spLocks noChangeArrowheads="1"/>
              </p:cNvSpPr>
              <p:nvPr/>
            </p:nvSpPr>
            <p:spPr bwMode="auto">
              <a:xfrm>
                <a:off x="3727" y="2019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900" name="Rectangle 300"/>
              <p:cNvSpPr>
                <a:spLocks noChangeArrowheads="1"/>
              </p:cNvSpPr>
              <p:nvPr/>
            </p:nvSpPr>
            <p:spPr bwMode="auto">
              <a:xfrm>
                <a:off x="3739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901" name="Rectangle 301"/>
              <p:cNvSpPr>
                <a:spLocks noChangeArrowheads="1"/>
              </p:cNvSpPr>
              <p:nvPr/>
            </p:nvSpPr>
            <p:spPr bwMode="auto">
              <a:xfrm>
                <a:off x="3739" y="2043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902" name="Rectangle 302"/>
              <p:cNvSpPr>
                <a:spLocks noChangeArrowheads="1"/>
              </p:cNvSpPr>
              <p:nvPr/>
            </p:nvSpPr>
            <p:spPr bwMode="auto">
              <a:xfrm>
                <a:off x="3775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903" name="Rectangle 303"/>
              <p:cNvSpPr>
                <a:spLocks noChangeArrowheads="1"/>
              </p:cNvSpPr>
              <p:nvPr/>
            </p:nvSpPr>
            <p:spPr bwMode="auto">
              <a:xfrm>
                <a:off x="3775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904" name="Rectangle 304"/>
              <p:cNvSpPr>
                <a:spLocks noChangeArrowheads="1"/>
              </p:cNvSpPr>
              <p:nvPr/>
            </p:nvSpPr>
            <p:spPr bwMode="auto">
              <a:xfrm>
                <a:off x="3775" y="2043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905" name="Rectangle 305"/>
              <p:cNvSpPr>
                <a:spLocks noChangeArrowheads="1"/>
              </p:cNvSpPr>
              <p:nvPr/>
            </p:nvSpPr>
            <p:spPr bwMode="auto">
              <a:xfrm>
                <a:off x="3811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906" name="Rectangle 306"/>
              <p:cNvSpPr>
                <a:spLocks noChangeArrowheads="1"/>
              </p:cNvSpPr>
              <p:nvPr/>
            </p:nvSpPr>
            <p:spPr bwMode="auto">
              <a:xfrm>
                <a:off x="3817" y="2019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907" name="Rectangle 307"/>
              <p:cNvSpPr>
                <a:spLocks noChangeArrowheads="1"/>
              </p:cNvSpPr>
              <p:nvPr/>
            </p:nvSpPr>
            <p:spPr bwMode="auto">
              <a:xfrm>
                <a:off x="3829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908" name="Rectangle 308"/>
              <p:cNvSpPr>
                <a:spLocks noChangeArrowheads="1"/>
              </p:cNvSpPr>
              <p:nvPr/>
            </p:nvSpPr>
            <p:spPr bwMode="auto">
              <a:xfrm>
                <a:off x="3829" y="2043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909" name="Rectangle 309"/>
              <p:cNvSpPr>
                <a:spLocks noChangeArrowheads="1"/>
              </p:cNvSpPr>
              <p:nvPr/>
            </p:nvSpPr>
            <p:spPr bwMode="auto">
              <a:xfrm>
                <a:off x="3865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910" name="Rectangle 310"/>
              <p:cNvSpPr>
                <a:spLocks noChangeArrowheads="1"/>
              </p:cNvSpPr>
              <p:nvPr/>
            </p:nvSpPr>
            <p:spPr bwMode="auto">
              <a:xfrm>
                <a:off x="3865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911" name="Rectangle 311"/>
              <p:cNvSpPr>
                <a:spLocks noChangeArrowheads="1"/>
              </p:cNvSpPr>
              <p:nvPr/>
            </p:nvSpPr>
            <p:spPr bwMode="auto">
              <a:xfrm>
                <a:off x="3865" y="2043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912" name="Rectangle 312"/>
              <p:cNvSpPr>
                <a:spLocks noChangeArrowheads="1"/>
              </p:cNvSpPr>
              <p:nvPr/>
            </p:nvSpPr>
            <p:spPr bwMode="auto">
              <a:xfrm>
                <a:off x="3901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913" name="Rectangle 313"/>
              <p:cNvSpPr>
                <a:spLocks noChangeArrowheads="1"/>
              </p:cNvSpPr>
              <p:nvPr/>
            </p:nvSpPr>
            <p:spPr bwMode="auto">
              <a:xfrm>
                <a:off x="3907" y="2019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914" name="Rectangle 314"/>
              <p:cNvSpPr>
                <a:spLocks noChangeArrowheads="1"/>
              </p:cNvSpPr>
              <p:nvPr/>
            </p:nvSpPr>
            <p:spPr bwMode="auto">
              <a:xfrm>
                <a:off x="3919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915" name="Rectangle 315"/>
              <p:cNvSpPr>
                <a:spLocks noChangeArrowheads="1"/>
              </p:cNvSpPr>
              <p:nvPr/>
            </p:nvSpPr>
            <p:spPr bwMode="auto">
              <a:xfrm>
                <a:off x="3919" y="2043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916" name="Rectangle 316"/>
              <p:cNvSpPr>
                <a:spLocks noChangeArrowheads="1"/>
              </p:cNvSpPr>
              <p:nvPr/>
            </p:nvSpPr>
            <p:spPr bwMode="auto">
              <a:xfrm>
                <a:off x="3955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917" name="Rectangle 317"/>
              <p:cNvSpPr>
                <a:spLocks noChangeArrowheads="1"/>
              </p:cNvSpPr>
              <p:nvPr/>
            </p:nvSpPr>
            <p:spPr bwMode="auto">
              <a:xfrm>
                <a:off x="3955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918" name="Rectangle 318"/>
              <p:cNvSpPr>
                <a:spLocks noChangeArrowheads="1"/>
              </p:cNvSpPr>
              <p:nvPr/>
            </p:nvSpPr>
            <p:spPr bwMode="auto">
              <a:xfrm>
                <a:off x="3955" y="2043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919" name="Rectangle 319"/>
              <p:cNvSpPr>
                <a:spLocks noChangeArrowheads="1"/>
              </p:cNvSpPr>
              <p:nvPr/>
            </p:nvSpPr>
            <p:spPr bwMode="auto">
              <a:xfrm>
                <a:off x="3991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920" name="Rectangle 320"/>
              <p:cNvSpPr>
                <a:spLocks noChangeArrowheads="1"/>
              </p:cNvSpPr>
              <p:nvPr/>
            </p:nvSpPr>
            <p:spPr bwMode="auto">
              <a:xfrm>
                <a:off x="3997" y="2019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921" name="Rectangle 321"/>
              <p:cNvSpPr>
                <a:spLocks noChangeArrowheads="1"/>
              </p:cNvSpPr>
              <p:nvPr/>
            </p:nvSpPr>
            <p:spPr bwMode="auto">
              <a:xfrm>
                <a:off x="4009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922" name="Rectangle 322"/>
              <p:cNvSpPr>
                <a:spLocks noChangeArrowheads="1"/>
              </p:cNvSpPr>
              <p:nvPr/>
            </p:nvSpPr>
            <p:spPr bwMode="auto">
              <a:xfrm>
                <a:off x="4009" y="2043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923" name="Rectangle 323"/>
              <p:cNvSpPr>
                <a:spLocks noChangeArrowheads="1"/>
              </p:cNvSpPr>
              <p:nvPr/>
            </p:nvSpPr>
            <p:spPr bwMode="auto">
              <a:xfrm>
                <a:off x="4045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924" name="Rectangle 324"/>
              <p:cNvSpPr>
                <a:spLocks noChangeArrowheads="1"/>
              </p:cNvSpPr>
              <p:nvPr/>
            </p:nvSpPr>
            <p:spPr bwMode="auto">
              <a:xfrm>
                <a:off x="4045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925" name="Rectangle 325"/>
              <p:cNvSpPr>
                <a:spLocks noChangeArrowheads="1"/>
              </p:cNvSpPr>
              <p:nvPr/>
            </p:nvSpPr>
            <p:spPr bwMode="auto">
              <a:xfrm>
                <a:off x="4045" y="2043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926" name="Rectangle 326"/>
              <p:cNvSpPr>
                <a:spLocks noChangeArrowheads="1"/>
              </p:cNvSpPr>
              <p:nvPr/>
            </p:nvSpPr>
            <p:spPr bwMode="auto">
              <a:xfrm>
                <a:off x="4081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927" name="Rectangle 327"/>
              <p:cNvSpPr>
                <a:spLocks noChangeArrowheads="1"/>
              </p:cNvSpPr>
              <p:nvPr/>
            </p:nvSpPr>
            <p:spPr bwMode="auto">
              <a:xfrm>
                <a:off x="4087" y="2019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928" name="Rectangle 328"/>
              <p:cNvSpPr>
                <a:spLocks noChangeArrowheads="1"/>
              </p:cNvSpPr>
              <p:nvPr/>
            </p:nvSpPr>
            <p:spPr bwMode="auto">
              <a:xfrm>
                <a:off x="4099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929" name="Rectangle 329"/>
              <p:cNvSpPr>
                <a:spLocks noChangeArrowheads="1"/>
              </p:cNvSpPr>
              <p:nvPr/>
            </p:nvSpPr>
            <p:spPr bwMode="auto">
              <a:xfrm>
                <a:off x="4099" y="2043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930" name="Rectangle 330"/>
              <p:cNvSpPr>
                <a:spLocks noChangeArrowheads="1"/>
              </p:cNvSpPr>
              <p:nvPr/>
            </p:nvSpPr>
            <p:spPr bwMode="auto">
              <a:xfrm>
                <a:off x="4135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931" name="Rectangle 331"/>
              <p:cNvSpPr>
                <a:spLocks noChangeArrowheads="1"/>
              </p:cNvSpPr>
              <p:nvPr/>
            </p:nvSpPr>
            <p:spPr bwMode="auto">
              <a:xfrm>
                <a:off x="4135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932" name="Rectangle 332"/>
              <p:cNvSpPr>
                <a:spLocks noChangeArrowheads="1"/>
              </p:cNvSpPr>
              <p:nvPr/>
            </p:nvSpPr>
            <p:spPr bwMode="auto">
              <a:xfrm>
                <a:off x="4135" y="2043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933" name="Rectangle 333"/>
              <p:cNvSpPr>
                <a:spLocks noChangeArrowheads="1"/>
              </p:cNvSpPr>
              <p:nvPr/>
            </p:nvSpPr>
            <p:spPr bwMode="auto">
              <a:xfrm>
                <a:off x="4171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934" name="Rectangle 334"/>
              <p:cNvSpPr>
                <a:spLocks noChangeArrowheads="1"/>
              </p:cNvSpPr>
              <p:nvPr/>
            </p:nvSpPr>
            <p:spPr bwMode="auto">
              <a:xfrm>
                <a:off x="4177" y="2019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935" name="Rectangle 335"/>
              <p:cNvSpPr>
                <a:spLocks noChangeArrowheads="1"/>
              </p:cNvSpPr>
              <p:nvPr/>
            </p:nvSpPr>
            <p:spPr bwMode="auto">
              <a:xfrm>
                <a:off x="4189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936" name="Rectangle 336"/>
              <p:cNvSpPr>
                <a:spLocks noChangeArrowheads="1"/>
              </p:cNvSpPr>
              <p:nvPr/>
            </p:nvSpPr>
            <p:spPr bwMode="auto">
              <a:xfrm>
                <a:off x="4189" y="2043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937" name="Rectangle 337"/>
              <p:cNvSpPr>
                <a:spLocks noChangeArrowheads="1"/>
              </p:cNvSpPr>
              <p:nvPr/>
            </p:nvSpPr>
            <p:spPr bwMode="auto">
              <a:xfrm>
                <a:off x="4225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938" name="Rectangle 338"/>
              <p:cNvSpPr>
                <a:spLocks noChangeArrowheads="1"/>
              </p:cNvSpPr>
              <p:nvPr/>
            </p:nvSpPr>
            <p:spPr bwMode="auto">
              <a:xfrm>
                <a:off x="4225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939" name="Rectangle 339"/>
              <p:cNvSpPr>
                <a:spLocks noChangeArrowheads="1"/>
              </p:cNvSpPr>
              <p:nvPr/>
            </p:nvSpPr>
            <p:spPr bwMode="auto">
              <a:xfrm>
                <a:off x="4225" y="2043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940" name="Rectangle 340"/>
              <p:cNvSpPr>
                <a:spLocks noChangeArrowheads="1"/>
              </p:cNvSpPr>
              <p:nvPr/>
            </p:nvSpPr>
            <p:spPr bwMode="auto">
              <a:xfrm>
                <a:off x="4261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941" name="Rectangle 341"/>
              <p:cNvSpPr>
                <a:spLocks noChangeArrowheads="1"/>
              </p:cNvSpPr>
              <p:nvPr/>
            </p:nvSpPr>
            <p:spPr bwMode="auto">
              <a:xfrm>
                <a:off x="4267" y="2019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942" name="Rectangle 342"/>
              <p:cNvSpPr>
                <a:spLocks noChangeArrowheads="1"/>
              </p:cNvSpPr>
              <p:nvPr/>
            </p:nvSpPr>
            <p:spPr bwMode="auto">
              <a:xfrm>
                <a:off x="4279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943" name="Rectangle 343"/>
              <p:cNvSpPr>
                <a:spLocks noChangeArrowheads="1"/>
              </p:cNvSpPr>
              <p:nvPr/>
            </p:nvSpPr>
            <p:spPr bwMode="auto">
              <a:xfrm>
                <a:off x="4279" y="2043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944" name="Rectangle 344"/>
              <p:cNvSpPr>
                <a:spLocks noChangeArrowheads="1"/>
              </p:cNvSpPr>
              <p:nvPr/>
            </p:nvSpPr>
            <p:spPr bwMode="auto">
              <a:xfrm>
                <a:off x="4315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945" name="Rectangle 345"/>
              <p:cNvSpPr>
                <a:spLocks noChangeArrowheads="1"/>
              </p:cNvSpPr>
              <p:nvPr/>
            </p:nvSpPr>
            <p:spPr bwMode="auto">
              <a:xfrm>
                <a:off x="4315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946" name="Rectangle 346"/>
              <p:cNvSpPr>
                <a:spLocks noChangeArrowheads="1"/>
              </p:cNvSpPr>
              <p:nvPr/>
            </p:nvSpPr>
            <p:spPr bwMode="auto">
              <a:xfrm>
                <a:off x="4315" y="2043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947" name="Rectangle 347"/>
              <p:cNvSpPr>
                <a:spLocks noChangeArrowheads="1"/>
              </p:cNvSpPr>
              <p:nvPr/>
            </p:nvSpPr>
            <p:spPr bwMode="auto">
              <a:xfrm>
                <a:off x="4351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948" name="Rectangle 348"/>
              <p:cNvSpPr>
                <a:spLocks noChangeArrowheads="1"/>
              </p:cNvSpPr>
              <p:nvPr/>
            </p:nvSpPr>
            <p:spPr bwMode="auto">
              <a:xfrm>
                <a:off x="4357" y="2019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949" name="Rectangle 349"/>
              <p:cNvSpPr>
                <a:spLocks noChangeArrowheads="1"/>
              </p:cNvSpPr>
              <p:nvPr/>
            </p:nvSpPr>
            <p:spPr bwMode="auto">
              <a:xfrm>
                <a:off x="4369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950" name="Rectangle 350"/>
              <p:cNvSpPr>
                <a:spLocks noChangeArrowheads="1"/>
              </p:cNvSpPr>
              <p:nvPr/>
            </p:nvSpPr>
            <p:spPr bwMode="auto">
              <a:xfrm>
                <a:off x="4369" y="2043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951" name="Rectangle 351"/>
              <p:cNvSpPr>
                <a:spLocks noChangeArrowheads="1"/>
              </p:cNvSpPr>
              <p:nvPr/>
            </p:nvSpPr>
            <p:spPr bwMode="auto">
              <a:xfrm>
                <a:off x="4405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952" name="Rectangle 352"/>
              <p:cNvSpPr>
                <a:spLocks noChangeArrowheads="1"/>
              </p:cNvSpPr>
              <p:nvPr/>
            </p:nvSpPr>
            <p:spPr bwMode="auto">
              <a:xfrm>
                <a:off x="4405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953" name="Rectangle 353"/>
              <p:cNvSpPr>
                <a:spLocks noChangeArrowheads="1"/>
              </p:cNvSpPr>
              <p:nvPr/>
            </p:nvSpPr>
            <p:spPr bwMode="auto">
              <a:xfrm>
                <a:off x="4405" y="2043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954" name="Rectangle 354"/>
              <p:cNvSpPr>
                <a:spLocks noChangeArrowheads="1"/>
              </p:cNvSpPr>
              <p:nvPr/>
            </p:nvSpPr>
            <p:spPr bwMode="auto">
              <a:xfrm>
                <a:off x="4441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955" name="Rectangle 355"/>
              <p:cNvSpPr>
                <a:spLocks noChangeArrowheads="1"/>
              </p:cNvSpPr>
              <p:nvPr/>
            </p:nvSpPr>
            <p:spPr bwMode="auto">
              <a:xfrm>
                <a:off x="4447" y="2019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956" name="Rectangle 356"/>
              <p:cNvSpPr>
                <a:spLocks noChangeArrowheads="1"/>
              </p:cNvSpPr>
              <p:nvPr/>
            </p:nvSpPr>
            <p:spPr bwMode="auto">
              <a:xfrm>
                <a:off x="4459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957" name="Rectangle 357"/>
              <p:cNvSpPr>
                <a:spLocks noChangeArrowheads="1"/>
              </p:cNvSpPr>
              <p:nvPr/>
            </p:nvSpPr>
            <p:spPr bwMode="auto">
              <a:xfrm>
                <a:off x="4459" y="2043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958" name="Rectangle 358"/>
              <p:cNvSpPr>
                <a:spLocks noChangeArrowheads="1"/>
              </p:cNvSpPr>
              <p:nvPr/>
            </p:nvSpPr>
            <p:spPr bwMode="auto">
              <a:xfrm>
                <a:off x="4495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959" name="Rectangle 359"/>
              <p:cNvSpPr>
                <a:spLocks noChangeArrowheads="1"/>
              </p:cNvSpPr>
              <p:nvPr/>
            </p:nvSpPr>
            <p:spPr bwMode="auto">
              <a:xfrm>
                <a:off x="4495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960" name="Rectangle 360"/>
              <p:cNvSpPr>
                <a:spLocks noChangeArrowheads="1"/>
              </p:cNvSpPr>
              <p:nvPr/>
            </p:nvSpPr>
            <p:spPr bwMode="auto">
              <a:xfrm>
                <a:off x="4495" y="2043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961" name="Rectangle 361"/>
              <p:cNvSpPr>
                <a:spLocks noChangeArrowheads="1"/>
              </p:cNvSpPr>
              <p:nvPr/>
            </p:nvSpPr>
            <p:spPr bwMode="auto">
              <a:xfrm>
                <a:off x="4531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962" name="Rectangle 362"/>
              <p:cNvSpPr>
                <a:spLocks noChangeArrowheads="1"/>
              </p:cNvSpPr>
              <p:nvPr/>
            </p:nvSpPr>
            <p:spPr bwMode="auto">
              <a:xfrm>
                <a:off x="4537" y="2019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963" name="Rectangle 363"/>
              <p:cNvSpPr>
                <a:spLocks noChangeArrowheads="1"/>
              </p:cNvSpPr>
              <p:nvPr/>
            </p:nvSpPr>
            <p:spPr bwMode="auto">
              <a:xfrm>
                <a:off x="4549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964" name="Rectangle 364"/>
              <p:cNvSpPr>
                <a:spLocks noChangeArrowheads="1"/>
              </p:cNvSpPr>
              <p:nvPr/>
            </p:nvSpPr>
            <p:spPr bwMode="auto">
              <a:xfrm>
                <a:off x="4549" y="2043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965" name="Rectangle 365"/>
              <p:cNvSpPr>
                <a:spLocks noChangeArrowheads="1"/>
              </p:cNvSpPr>
              <p:nvPr/>
            </p:nvSpPr>
            <p:spPr bwMode="auto">
              <a:xfrm>
                <a:off x="4585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966" name="Rectangle 366"/>
              <p:cNvSpPr>
                <a:spLocks noChangeArrowheads="1"/>
              </p:cNvSpPr>
              <p:nvPr/>
            </p:nvSpPr>
            <p:spPr bwMode="auto">
              <a:xfrm>
                <a:off x="4585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967" name="Rectangle 367"/>
              <p:cNvSpPr>
                <a:spLocks noChangeArrowheads="1"/>
              </p:cNvSpPr>
              <p:nvPr/>
            </p:nvSpPr>
            <p:spPr bwMode="auto">
              <a:xfrm>
                <a:off x="4585" y="2043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968" name="Rectangle 368"/>
              <p:cNvSpPr>
                <a:spLocks noChangeArrowheads="1"/>
              </p:cNvSpPr>
              <p:nvPr/>
            </p:nvSpPr>
            <p:spPr bwMode="auto">
              <a:xfrm>
                <a:off x="4621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969" name="Rectangle 369"/>
              <p:cNvSpPr>
                <a:spLocks noChangeArrowheads="1"/>
              </p:cNvSpPr>
              <p:nvPr/>
            </p:nvSpPr>
            <p:spPr bwMode="auto">
              <a:xfrm>
                <a:off x="4627" y="2019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970" name="Rectangle 370"/>
              <p:cNvSpPr>
                <a:spLocks noChangeArrowheads="1"/>
              </p:cNvSpPr>
              <p:nvPr/>
            </p:nvSpPr>
            <p:spPr bwMode="auto">
              <a:xfrm>
                <a:off x="4639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971" name="Rectangle 371"/>
              <p:cNvSpPr>
                <a:spLocks noChangeArrowheads="1"/>
              </p:cNvSpPr>
              <p:nvPr/>
            </p:nvSpPr>
            <p:spPr bwMode="auto">
              <a:xfrm>
                <a:off x="4639" y="2043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972" name="Rectangle 372"/>
              <p:cNvSpPr>
                <a:spLocks noChangeArrowheads="1"/>
              </p:cNvSpPr>
              <p:nvPr/>
            </p:nvSpPr>
            <p:spPr bwMode="auto">
              <a:xfrm>
                <a:off x="4675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973" name="Rectangle 373"/>
              <p:cNvSpPr>
                <a:spLocks noChangeArrowheads="1"/>
              </p:cNvSpPr>
              <p:nvPr/>
            </p:nvSpPr>
            <p:spPr bwMode="auto">
              <a:xfrm>
                <a:off x="4675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974" name="Rectangle 374"/>
              <p:cNvSpPr>
                <a:spLocks noChangeArrowheads="1"/>
              </p:cNvSpPr>
              <p:nvPr/>
            </p:nvSpPr>
            <p:spPr bwMode="auto">
              <a:xfrm>
                <a:off x="4675" y="2043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975" name="Rectangle 375"/>
              <p:cNvSpPr>
                <a:spLocks noChangeArrowheads="1"/>
              </p:cNvSpPr>
              <p:nvPr/>
            </p:nvSpPr>
            <p:spPr bwMode="auto">
              <a:xfrm>
                <a:off x="4711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976" name="Rectangle 376"/>
              <p:cNvSpPr>
                <a:spLocks noChangeArrowheads="1"/>
              </p:cNvSpPr>
              <p:nvPr/>
            </p:nvSpPr>
            <p:spPr bwMode="auto">
              <a:xfrm>
                <a:off x="4717" y="2019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977" name="Rectangle 377"/>
              <p:cNvSpPr>
                <a:spLocks noChangeArrowheads="1"/>
              </p:cNvSpPr>
              <p:nvPr/>
            </p:nvSpPr>
            <p:spPr bwMode="auto">
              <a:xfrm>
                <a:off x="4729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978" name="Rectangle 378"/>
              <p:cNvSpPr>
                <a:spLocks noChangeArrowheads="1"/>
              </p:cNvSpPr>
              <p:nvPr/>
            </p:nvSpPr>
            <p:spPr bwMode="auto">
              <a:xfrm>
                <a:off x="4729" y="2043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979" name="Rectangle 379"/>
              <p:cNvSpPr>
                <a:spLocks noChangeArrowheads="1"/>
              </p:cNvSpPr>
              <p:nvPr/>
            </p:nvSpPr>
            <p:spPr bwMode="auto">
              <a:xfrm>
                <a:off x="4765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980" name="Rectangle 380"/>
              <p:cNvSpPr>
                <a:spLocks noChangeArrowheads="1"/>
              </p:cNvSpPr>
              <p:nvPr/>
            </p:nvSpPr>
            <p:spPr bwMode="auto">
              <a:xfrm>
                <a:off x="4765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981" name="Rectangle 381"/>
              <p:cNvSpPr>
                <a:spLocks noChangeArrowheads="1"/>
              </p:cNvSpPr>
              <p:nvPr/>
            </p:nvSpPr>
            <p:spPr bwMode="auto">
              <a:xfrm>
                <a:off x="4765" y="2043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982" name="Rectangle 382"/>
              <p:cNvSpPr>
                <a:spLocks noChangeArrowheads="1"/>
              </p:cNvSpPr>
              <p:nvPr/>
            </p:nvSpPr>
            <p:spPr bwMode="auto">
              <a:xfrm>
                <a:off x="4801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983" name="Rectangle 383"/>
              <p:cNvSpPr>
                <a:spLocks noChangeArrowheads="1"/>
              </p:cNvSpPr>
              <p:nvPr/>
            </p:nvSpPr>
            <p:spPr bwMode="auto">
              <a:xfrm>
                <a:off x="4807" y="2019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984" name="Rectangle 384"/>
              <p:cNvSpPr>
                <a:spLocks noChangeArrowheads="1"/>
              </p:cNvSpPr>
              <p:nvPr/>
            </p:nvSpPr>
            <p:spPr bwMode="auto">
              <a:xfrm>
                <a:off x="4819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985" name="Rectangle 385"/>
              <p:cNvSpPr>
                <a:spLocks noChangeArrowheads="1"/>
              </p:cNvSpPr>
              <p:nvPr/>
            </p:nvSpPr>
            <p:spPr bwMode="auto">
              <a:xfrm>
                <a:off x="4819" y="2043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986" name="Rectangle 386"/>
              <p:cNvSpPr>
                <a:spLocks noChangeArrowheads="1"/>
              </p:cNvSpPr>
              <p:nvPr/>
            </p:nvSpPr>
            <p:spPr bwMode="auto">
              <a:xfrm>
                <a:off x="4855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987" name="Rectangle 387"/>
              <p:cNvSpPr>
                <a:spLocks noChangeArrowheads="1"/>
              </p:cNvSpPr>
              <p:nvPr/>
            </p:nvSpPr>
            <p:spPr bwMode="auto">
              <a:xfrm>
                <a:off x="4855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988" name="Rectangle 388"/>
              <p:cNvSpPr>
                <a:spLocks noChangeArrowheads="1"/>
              </p:cNvSpPr>
              <p:nvPr/>
            </p:nvSpPr>
            <p:spPr bwMode="auto">
              <a:xfrm>
                <a:off x="4855" y="2043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989" name="Rectangle 389"/>
              <p:cNvSpPr>
                <a:spLocks noChangeArrowheads="1"/>
              </p:cNvSpPr>
              <p:nvPr/>
            </p:nvSpPr>
            <p:spPr bwMode="auto">
              <a:xfrm>
                <a:off x="4891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990" name="Rectangle 390"/>
              <p:cNvSpPr>
                <a:spLocks noChangeArrowheads="1"/>
              </p:cNvSpPr>
              <p:nvPr/>
            </p:nvSpPr>
            <p:spPr bwMode="auto">
              <a:xfrm>
                <a:off x="4897" y="2019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991" name="Rectangle 391"/>
              <p:cNvSpPr>
                <a:spLocks noChangeArrowheads="1"/>
              </p:cNvSpPr>
              <p:nvPr/>
            </p:nvSpPr>
            <p:spPr bwMode="auto">
              <a:xfrm>
                <a:off x="4909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992" name="Rectangle 392"/>
              <p:cNvSpPr>
                <a:spLocks noChangeArrowheads="1"/>
              </p:cNvSpPr>
              <p:nvPr/>
            </p:nvSpPr>
            <p:spPr bwMode="auto">
              <a:xfrm>
                <a:off x="4909" y="2043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993" name="Rectangle 393"/>
              <p:cNvSpPr>
                <a:spLocks noChangeArrowheads="1"/>
              </p:cNvSpPr>
              <p:nvPr/>
            </p:nvSpPr>
            <p:spPr bwMode="auto">
              <a:xfrm>
                <a:off x="4945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994" name="Rectangle 394"/>
              <p:cNvSpPr>
                <a:spLocks noChangeArrowheads="1"/>
              </p:cNvSpPr>
              <p:nvPr/>
            </p:nvSpPr>
            <p:spPr bwMode="auto">
              <a:xfrm>
                <a:off x="4945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995" name="Rectangle 395"/>
              <p:cNvSpPr>
                <a:spLocks noChangeArrowheads="1"/>
              </p:cNvSpPr>
              <p:nvPr/>
            </p:nvSpPr>
            <p:spPr bwMode="auto">
              <a:xfrm>
                <a:off x="4945" y="2043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996" name="Rectangle 396"/>
              <p:cNvSpPr>
                <a:spLocks noChangeArrowheads="1"/>
              </p:cNvSpPr>
              <p:nvPr/>
            </p:nvSpPr>
            <p:spPr bwMode="auto">
              <a:xfrm>
                <a:off x="4981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997" name="Rectangle 397"/>
              <p:cNvSpPr>
                <a:spLocks noChangeArrowheads="1"/>
              </p:cNvSpPr>
              <p:nvPr/>
            </p:nvSpPr>
            <p:spPr bwMode="auto">
              <a:xfrm>
                <a:off x="4987" y="2019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998" name="Rectangle 398"/>
              <p:cNvSpPr>
                <a:spLocks noChangeArrowheads="1"/>
              </p:cNvSpPr>
              <p:nvPr/>
            </p:nvSpPr>
            <p:spPr bwMode="auto">
              <a:xfrm>
                <a:off x="4999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999" name="Rectangle 399"/>
              <p:cNvSpPr>
                <a:spLocks noChangeArrowheads="1"/>
              </p:cNvSpPr>
              <p:nvPr/>
            </p:nvSpPr>
            <p:spPr bwMode="auto">
              <a:xfrm>
                <a:off x="4999" y="2043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4000" name="Rectangle 400"/>
              <p:cNvSpPr>
                <a:spLocks noChangeArrowheads="1"/>
              </p:cNvSpPr>
              <p:nvPr/>
            </p:nvSpPr>
            <p:spPr bwMode="auto">
              <a:xfrm>
                <a:off x="5035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4001" name="Rectangle 401"/>
              <p:cNvSpPr>
                <a:spLocks noChangeArrowheads="1"/>
              </p:cNvSpPr>
              <p:nvPr/>
            </p:nvSpPr>
            <p:spPr bwMode="auto">
              <a:xfrm>
                <a:off x="5035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4002" name="Rectangle 402"/>
              <p:cNvSpPr>
                <a:spLocks noChangeArrowheads="1"/>
              </p:cNvSpPr>
              <p:nvPr/>
            </p:nvSpPr>
            <p:spPr bwMode="auto">
              <a:xfrm>
                <a:off x="5035" y="2043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4003" name="Rectangle 403"/>
              <p:cNvSpPr>
                <a:spLocks noChangeArrowheads="1"/>
              </p:cNvSpPr>
              <p:nvPr/>
            </p:nvSpPr>
            <p:spPr bwMode="auto">
              <a:xfrm>
                <a:off x="5071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4004" name="Rectangle 404"/>
              <p:cNvSpPr>
                <a:spLocks noChangeArrowheads="1"/>
              </p:cNvSpPr>
              <p:nvPr/>
            </p:nvSpPr>
            <p:spPr bwMode="auto">
              <a:xfrm>
                <a:off x="5077" y="2019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4005" name="Rectangle 405"/>
              <p:cNvSpPr>
                <a:spLocks noChangeArrowheads="1"/>
              </p:cNvSpPr>
              <p:nvPr/>
            </p:nvSpPr>
            <p:spPr bwMode="auto">
              <a:xfrm>
                <a:off x="5089" y="2043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4006" name="Rectangle 406"/>
              <p:cNvSpPr>
                <a:spLocks noChangeArrowheads="1"/>
              </p:cNvSpPr>
              <p:nvPr/>
            </p:nvSpPr>
            <p:spPr bwMode="auto">
              <a:xfrm>
                <a:off x="5089" y="2043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154008" name="Rectangle 408"/>
            <p:cNvSpPr>
              <a:spLocks noChangeArrowheads="1"/>
            </p:cNvSpPr>
            <p:nvPr/>
          </p:nvSpPr>
          <p:spPr bwMode="auto">
            <a:xfrm>
              <a:off x="5125" y="2043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4009" name="Rectangle 409"/>
            <p:cNvSpPr>
              <a:spLocks noChangeArrowheads="1"/>
            </p:cNvSpPr>
            <p:nvPr/>
          </p:nvSpPr>
          <p:spPr bwMode="auto">
            <a:xfrm>
              <a:off x="5125" y="2043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4010" name="Rectangle 410"/>
            <p:cNvSpPr>
              <a:spLocks noChangeArrowheads="1"/>
            </p:cNvSpPr>
            <p:nvPr/>
          </p:nvSpPr>
          <p:spPr bwMode="auto">
            <a:xfrm>
              <a:off x="5125" y="2043"/>
              <a:ext cx="36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4011" name="Rectangle 411"/>
            <p:cNvSpPr>
              <a:spLocks noChangeArrowheads="1"/>
            </p:cNvSpPr>
            <p:nvPr/>
          </p:nvSpPr>
          <p:spPr bwMode="auto">
            <a:xfrm>
              <a:off x="5161" y="2043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4012" name="Rectangle 412"/>
            <p:cNvSpPr>
              <a:spLocks noChangeArrowheads="1"/>
            </p:cNvSpPr>
            <p:nvPr/>
          </p:nvSpPr>
          <p:spPr bwMode="auto">
            <a:xfrm>
              <a:off x="5167" y="2019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4013" name="Rectangle 413"/>
            <p:cNvSpPr>
              <a:spLocks noChangeArrowheads="1"/>
            </p:cNvSpPr>
            <p:nvPr/>
          </p:nvSpPr>
          <p:spPr bwMode="auto">
            <a:xfrm>
              <a:off x="5179" y="2043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4014" name="Rectangle 414"/>
            <p:cNvSpPr>
              <a:spLocks noChangeArrowheads="1"/>
            </p:cNvSpPr>
            <p:nvPr/>
          </p:nvSpPr>
          <p:spPr bwMode="auto">
            <a:xfrm>
              <a:off x="5179" y="2043"/>
              <a:ext cx="36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4015" name="Rectangle 415"/>
            <p:cNvSpPr>
              <a:spLocks noChangeArrowheads="1"/>
            </p:cNvSpPr>
            <p:nvPr/>
          </p:nvSpPr>
          <p:spPr bwMode="auto">
            <a:xfrm>
              <a:off x="5215" y="2043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4016" name="Rectangle 416"/>
            <p:cNvSpPr>
              <a:spLocks noChangeArrowheads="1"/>
            </p:cNvSpPr>
            <p:nvPr/>
          </p:nvSpPr>
          <p:spPr bwMode="auto">
            <a:xfrm>
              <a:off x="5215" y="2043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4017" name="Rectangle 417"/>
            <p:cNvSpPr>
              <a:spLocks noChangeArrowheads="1"/>
            </p:cNvSpPr>
            <p:nvPr/>
          </p:nvSpPr>
          <p:spPr bwMode="auto">
            <a:xfrm>
              <a:off x="5215" y="2043"/>
              <a:ext cx="36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4018" name="Rectangle 418"/>
            <p:cNvSpPr>
              <a:spLocks noChangeArrowheads="1"/>
            </p:cNvSpPr>
            <p:nvPr/>
          </p:nvSpPr>
          <p:spPr bwMode="auto">
            <a:xfrm>
              <a:off x="5251" y="2043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4019" name="Rectangle 419"/>
            <p:cNvSpPr>
              <a:spLocks noChangeArrowheads="1"/>
            </p:cNvSpPr>
            <p:nvPr/>
          </p:nvSpPr>
          <p:spPr bwMode="auto">
            <a:xfrm>
              <a:off x="5257" y="2019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4020" name="Rectangle 420"/>
            <p:cNvSpPr>
              <a:spLocks noChangeArrowheads="1"/>
            </p:cNvSpPr>
            <p:nvPr/>
          </p:nvSpPr>
          <p:spPr bwMode="auto">
            <a:xfrm>
              <a:off x="5269" y="2043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4021" name="Rectangle 421"/>
            <p:cNvSpPr>
              <a:spLocks noChangeArrowheads="1"/>
            </p:cNvSpPr>
            <p:nvPr/>
          </p:nvSpPr>
          <p:spPr bwMode="auto">
            <a:xfrm>
              <a:off x="5269" y="2043"/>
              <a:ext cx="36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4022" name="Rectangle 422"/>
            <p:cNvSpPr>
              <a:spLocks noChangeArrowheads="1"/>
            </p:cNvSpPr>
            <p:nvPr/>
          </p:nvSpPr>
          <p:spPr bwMode="auto">
            <a:xfrm>
              <a:off x="5305" y="2043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4023" name="Rectangle 423"/>
            <p:cNvSpPr>
              <a:spLocks noChangeArrowheads="1"/>
            </p:cNvSpPr>
            <p:nvPr/>
          </p:nvSpPr>
          <p:spPr bwMode="auto">
            <a:xfrm>
              <a:off x="5305" y="2043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4024" name="Rectangle 424"/>
            <p:cNvSpPr>
              <a:spLocks noChangeArrowheads="1"/>
            </p:cNvSpPr>
            <p:nvPr/>
          </p:nvSpPr>
          <p:spPr bwMode="auto">
            <a:xfrm>
              <a:off x="5305" y="2043"/>
              <a:ext cx="36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4025" name="Rectangle 425"/>
            <p:cNvSpPr>
              <a:spLocks noChangeArrowheads="1"/>
            </p:cNvSpPr>
            <p:nvPr/>
          </p:nvSpPr>
          <p:spPr bwMode="auto">
            <a:xfrm>
              <a:off x="5341" y="2043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7369" name="AutoShape 35"/>
          <p:cNvSpPr>
            <a:spLocks/>
          </p:cNvSpPr>
          <p:nvPr/>
        </p:nvSpPr>
        <p:spPr bwMode="auto">
          <a:xfrm rot="16200000" flipV="1">
            <a:off x="6716375" y="1808546"/>
            <a:ext cx="234710" cy="3315599"/>
          </a:xfrm>
          <a:prstGeom prst="leftBrace">
            <a:avLst>
              <a:gd name="adj1" fmla="val 41850"/>
              <a:gd name="adj2" fmla="val 50000"/>
            </a:avLst>
          </a:prstGeom>
          <a:noFill/>
          <a:ln w="12699">
            <a:solidFill>
              <a:srgbClr val="000000"/>
            </a:solidFill>
            <a:round/>
            <a:headEnd/>
            <a:tailEnd/>
          </a:ln>
        </p:spPr>
        <p:txBody>
          <a:bodyPr wrap="none" lIns="90488" tIns="44450" rIns="90488" bIns="44450" anchor="ctr"/>
          <a:lstStyle/>
          <a:p>
            <a:endParaRPr lang="en-US"/>
          </a:p>
        </p:txBody>
      </p:sp>
      <p:sp>
        <p:nvSpPr>
          <p:cNvPr id="1200" name="AutoShape 35"/>
          <p:cNvSpPr>
            <a:spLocks/>
          </p:cNvSpPr>
          <p:nvPr/>
        </p:nvSpPr>
        <p:spPr bwMode="auto">
          <a:xfrm rot="16200000" flipV="1">
            <a:off x="2666042" y="1073934"/>
            <a:ext cx="209648" cy="4766840"/>
          </a:xfrm>
          <a:prstGeom prst="leftBrace">
            <a:avLst>
              <a:gd name="adj1" fmla="val 41907"/>
              <a:gd name="adj2" fmla="val 50000"/>
            </a:avLst>
          </a:prstGeom>
          <a:noFill/>
          <a:ln w="12699">
            <a:solidFill>
              <a:srgbClr val="000000"/>
            </a:solidFill>
            <a:round/>
            <a:headEnd/>
            <a:tailEnd/>
          </a:ln>
        </p:spPr>
        <p:txBody>
          <a:bodyPr wrap="none" lIns="90488" tIns="44450" rIns="90488" bIns="44450" anchor="ctr"/>
          <a:lstStyle/>
          <a:p>
            <a:endParaRPr lang="en-US"/>
          </a:p>
        </p:txBody>
      </p:sp>
      <p:sp>
        <p:nvSpPr>
          <p:cNvPr id="26628" name="Rectangle 28"/>
          <p:cNvSpPr>
            <a:spLocks noChangeArrowheads="1"/>
          </p:cNvSpPr>
          <p:nvPr/>
        </p:nvSpPr>
        <p:spPr bwMode="auto">
          <a:xfrm>
            <a:off x="0" y="2527960"/>
            <a:ext cx="9144000" cy="0"/>
          </a:xfrm>
          <a:prstGeom prst="rect">
            <a:avLst/>
          </a:prstGeom>
          <a:noFill/>
          <a:ln w="12699">
            <a:noFill/>
            <a:miter lim="800000"/>
            <a:headEnd/>
            <a:tailEnd/>
          </a:ln>
        </p:spPr>
        <p:txBody>
          <a:bodyPr wrap="none" lIns="90488" tIns="44450" rIns="90488" bIns="44450" anchor="ctr">
            <a:spAutoFit/>
          </a:bodyPr>
          <a:lstStyle/>
          <a:p>
            <a:endParaRPr lang="en-US"/>
          </a:p>
        </p:txBody>
      </p:sp>
      <p:sp>
        <p:nvSpPr>
          <p:cNvPr id="26629" name="Rectangle 40"/>
          <p:cNvSpPr>
            <a:spLocks noChangeArrowheads="1"/>
          </p:cNvSpPr>
          <p:nvPr/>
        </p:nvSpPr>
        <p:spPr bwMode="auto">
          <a:xfrm>
            <a:off x="0" y="1913598"/>
            <a:ext cx="9144000" cy="0"/>
          </a:xfrm>
          <a:prstGeom prst="rect">
            <a:avLst/>
          </a:prstGeom>
          <a:noFill/>
          <a:ln w="12699">
            <a:noFill/>
            <a:miter lim="800000"/>
            <a:headEnd/>
            <a:tailEnd/>
          </a:ln>
        </p:spPr>
        <p:txBody>
          <a:bodyPr wrap="none" lIns="90488" tIns="44450" rIns="90488" bIns="44450" anchor="ctr">
            <a:spAutoFit/>
          </a:bodyPr>
          <a:lstStyle/>
          <a:p>
            <a:endParaRPr lang="en-US"/>
          </a:p>
        </p:txBody>
      </p:sp>
      <p:sp>
        <p:nvSpPr>
          <p:cNvPr id="27374" name="Text Box 10"/>
          <p:cNvSpPr txBox="1">
            <a:spLocks noChangeArrowheads="1"/>
          </p:cNvSpPr>
          <p:nvPr/>
        </p:nvSpPr>
        <p:spPr bwMode="auto">
          <a:xfrm>
            <a:off x="3724988" y="1369944"/>
            <a:ext cx="1409473" cy="305239"/>
          </a:xfrm>
          <a:prstGeom prst="rect">
            <a:avLst/>
          </a:prstGeom>
          <a:noFill/>
          <a:ln w="12699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>
              <a:spcBef>
                <a:spcPct val="50000"/>
              </a:spcBef>
            </a:pPr>
            <a:r>
              <a:rPr lang="en-GB" sz="1400" dirty="0">
                <a:solidFill>
                  <a:srgbClr val="800080"/>
                </a:solidFill>
                <a:latin typeface="Arial" charset="0"/>
              </a:rPr>
              <a:t>beta functions</a:t>
            </a:r>
            <a:endParaRPr lang="en-US" sz="1400" dirty="0">
              <a:solidFill>
                <a:srgbClr val="800080"/>
              </a:solidFill>
              <a:latin typeface="Arial" charset="0"/>
            </a:endParaRPr>
          </a:p>
        </p:txBody>
      </p:sp>
      <p:sp>
        <p:nvSpPr>
          <p:cNvPr id="1220" name="Rectangle 1219"/>
          <p:cNvSpPr/>
          <p:nvPr/>
        </p:nvSpPr>
        <p:spPr>
          <a:xfrm>
            <a:off x="104992" y="886736"/>
            <a:ext cx="749274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 smtClean="0">
                <a:solidFill>
                  <a:srgbClr val="000090"/>
                </a:solidFill>
              </a:rPr>
              <a:t>2.5 </a:t>
            </a:r>
            <a:r>
              <a:rPr lang="en-US" sz="1200" dirty="0" err="1" smtClean="0">
                <a:solidFill>
                  <a:srgbClr val="000090"/>
                </a:solidFill>
              </a:rPr>
              <a:t>GeV</a:t>
            </a:r>
            <a:endParaRPr lang="en-US" sz="1200" dirty="0">
              <a:solidFill>
                <a:srgbClr val="000090"/>
              </a:solidFill>
            </a:endParaRPr>
          </a:p>
        </p:txBody>
      </p:sp>
      <p:sp>
        <p:nvSpPr>
          <p:cNvPr id="3051" name="Rectangle 3050"/>
          <p:cNvSpPr/>
          <p:nvPr/>
        </p:nvSpPr>
        <p:spPr>
          <a:xfrm>
            <a:off x="8106201" y="848328"/>
            <a:ext cx="620933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 smtClean="0">
                <a:solidFill>
                  <a:srgbClr val="000090"/>
                </a:solidFill>
              </a:rPr>
              <a:t>5 </a:t>
            </a:r>
            <a:r>
              <a:rPr lang="en-US" sz="1200" dirty="0" err="1" smtClean="0">
                <a:solidFill>
                  <a:srgbClr val="000090"/>
                </a:solidFill>
              </a:rPr>
              <a:t>GeV</a:t>
            </a:r>
            <a:endParaRPr lang="en-US" sz="1200" dirty="0">
              <a:solidFill>
                <a:srgbClr val="000090"/>
              </a:solidFill>
            </a:endParaRPr>
          </a:p>
        </p:txBody>
      </p:sp>
      <p:sp>
        <p:nvSpPr>
          <p:cNvPr id="3060" name="Text Box 25"/>
          <p:cNvSpPr txBox="1">
            <a:spLocks noChangeArrowheads="1"/>
          </p:cNvSpPr>
          <p:nvPr/>
        </p:nvSpPr>
        <p:spPr bwMode="auto">
          <a:xfrm>
            <a:off x="1940412" y="3518845"/>
            <a:ext cx="1552575" cy="233910"/>
          </a:xfrm>
          <a:prstGeom prst="rect">
            <a:avLst/>
          </a:prstGeom>
          <a:noFill/>
          <a:ln w="12699">
            <a:noFill/>
            <a:miter lim="800000"/>
            <a:headEnd/>
            <a:tailEnd/>
          </a:ln>
        </p:spPr>
        <p:txBody>
          <a:bodyPr wrap="square" lIns="65151" tIns="32004" rIns="65151" bIns="32004">
            <a:spAutoFit/>
          </a:bodyPr>
          <a:lstStyle/>
          <a:p>
            <a:pPr algn="ctr">
              <a:defRPr/>
            </a:pPr>
            <a:r>
              <a:rPr lang="en-GB" sz="1100" dirty="0" smtClean="0">
                <a:solidFill>
                  <a:srgbClr val="800080"/>
                </a:solidFill>
                <a:latin typeface="+mj-lt"/>
                <a:ea typeface="+mn-ea"/>
                <a:cs typeface="Times New Roman" pitchFamily="18" charset="0"/>
              </a:rPr>
              <a:t>25 FODO cells </a:t>
            </a:r>
            <a:r>
              <a:rPr lang="en-GB" sz="1100" dirty="0">
                <a:solidFill>
                  <a:srgbClr val="800080"/>
                </a:solidFill>
                <a:cs typeface="Times New Roman" pitchFamily="18" charset="0"/>
              </a:rPr>
              <a:t>(4 </a:t>
            </a:r>
            <a:r>
              <a:rPr lang="en-GB" sz="1100" dirty="0" smtClean="0">
                <a:solidFill>
                  <a:srgbClr val="800080"/>
                </a:solidFill>
                <a:cs typeface="Times New Roman" pitchFamily="18" charset="0"/>
              </a:rPr>
              <a:t>m) </a:t>
            </a:r>
            <a:endParaRPr lang="en-GB" sz="1100" dirty="0" smtClean="0">
              <a:solidFill>
                <a:srgbClr val="800080"/>
              </a:solidFill>
              <a:latin typeface="+mj-lt"/>
              <a:ea typeface="+mn-ea"/>
              <a:cs typeface="Times New Roman" pitchFamily="18" charset="0"/>
            </a:endParaRPr>
          </a:p>
        </p:txBody>
      </p:sp>
      <p:sp>
        <p:nvSpPr>
          <p:cNvPr id="3061" name="Text Box 25"/>
          <p:cNvSpPr txBox="1">
            <a:spLocks noChangeArrowheads="1"/>
          </p:cNvSpPr>
          <p:nvPr/>
        </p:nvSpPr>
        <p:spPr bwMode="auto">
          <a:xfrm>
            <a:off x="6125692" y="3530316"/>
            <a:ext cx="1480456" cy="233910"/>
          </a:xfrm>
          <a:prstGeom prst="rect">
            <a:avLst/>
          </a:prstGeom>
          <a:noFill/>
          <a:ln w="12699">
            <a:noFill/>
            <a:miter lim="800000"/>
            <a:headEnd/>
            <a:tailEnd/>
          </a:ln>
        </p:spPr>
        <p:txBody>
          <a:bodyPr wrap="square" lIns="65151" tIns="32004" rIns="65151" bIns="32004">
            <a:spAutoFit/>
          </a:bodyPr>
          <a:lstStyle/>
          <a:p>
            <a:pPr algn="ctr">
              <a:defRPr/>
            </a:pPr>
            <a:r>
              <a:rPr lang="en-GB" sz="1100" dirty="0" smtClean="0">
                <a:solidFill>
                  <a:srgbClr val="800080"/>
                </a:solidFill>
                <a:latin typeface="+mj-lt"/>
                <a:cs typeface="Times New Roman" pitchFamily="18" charset="0"/>
              </a:rPr>
              <a:t>11</a:t>
            </a:r>
            <a:r>
              <a:rPr lang="en-GB" sz="1100" dirty="0" smtClean="0">
                <a:solidFill>
                  <a:srgbClr val="800080"/>
                </a:solidFill>
                <a:latin typeface="+mj-lt"/>
                <a:ea typeface="+mn-ea"/>
                <a:cs typeface="Times New Roman" pitchFamily="18" charset="0"/>
              </a:rPr>
              <a:t> FODO cells </a:t>
            </a:r>
            <a:r>
              <a:rPr lang="en-GB" sz="1100" dirty="0" smtClean="0">
                <a:solidFill>
                  <a:srgbClr val="800080"/>
                </a:solidFill>
                <a:cs typeface="Times New Roman" pitchFamily="18" charset="0"/>
              </a:rPr>
              <a:t>(6 m) </a:t>
            </a:r>
            <a:endParaRPr lang="en-GB" sz="1100" dirty="0" smtClean="0">
              <a:solidFill>
                <a:srgbClr val="800080"/>
              </a:solidFill>
              <a:latin typeface="+mj-lt"/>
              <a:ea typeface="+mn-ea"/>
              <a:cs typeface="Times New Roman" pitchFamily="18" charset="0"/>
            </a:endParaRPr>
          </a:p>
        </p:txBody>
      </p:sp>
      <p:sp>
        <p:nvSpPr>
          <p:cNvPr id="3062" name="Rectangle 3061"/>
          <p:cNvSpPr/>
          <p:nvPr/>
        </p:nvSpPr>
        <p:spPr>
          <a:xfrm>
            <a:off x="4795849" y="907662"/>
            <a:ext cx="748923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 smtClean="0">
                <a:solidFill>
                  <a:srgbClr val="000090"/>
                </a:solidFill>
              </a:rPr>
              <a:t>3.8 </a:t>
            </a:r>
            <a:r>
              <a:rPr lang="en-US" sz="1200" dirty="0" err="1" smtClean="0">
                <a:solidFill>
                  <a:srgbClr val="000090"/>
                </a:solidFill>
              </a:rPr>
              <a:t>GeV</a:t>
            </a:r>
            <a:endParaRPr lang="en-US" sz="1200" dirty="0">
              <a:solidFill>
                <a:srgbClr val="000090"/>
              </a:solidFill>
            </a:endParaRPr>
          </a:p>
        </p:txBody>
      </p:sp>
      <p:sp>
        <p:nvSpPr>
          <p:cNvPr id="429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52413"/>
            <a:ext cx="9144000" cy="387350"/>
          </a:xfrm>
        </p:spPr>
        <p:txBody>
          <a:bodyPr/>
          <a:lstStyle/>
          <a:p>
            <a:r>
              <a:rPr lang="en-US" sz="3200" b="0" dirty="0" smtClean="0">
                <a:solidFill>
                  <a:srgbClr val="00B050"/>
                </a:solidFill>
              </a:rPr>
              <a:t>650 MHz FODO </a:t>
            </a:r>
            <a:r>
              <a:rPr lang="en-US" sz="3200" b="0" dirty="0" err="1" smtClean="0">
                <a:solidFill>
                  <a:srgbClr val="00B050"/>
                </a:solidFill>
              </a:rPr>
              <a:t>Linac</a:t>
            </a:r>
            <a:r>
              <a:rPr lang="en-US" sz="3200" b="0" dirty="0" smtClean="0">
                <a:solidFill>
                  <a:srgbClr val="00B050"/>
                </a:solidFill>
              </a:rPr>
              <a:t>  </a:t>
            </a:r>
          </a:p>
        </p:txBody>
      </p:sp>
      <p:sp>
        <p:nvSpPr>
          <p:cNvPr id="1379" name="Text Box 10"/>
          <p:cNvSpPr txBox="1">
            <a:spLocks noChangeArrowheads="1"/>
          </p:cNvSpPr>
          <p:nvPr/>
        </p:nvSpPr>
        <p:spPr bwMode="auto">
          <a:xfrm>
            <a:off x="3717358" y="3707075"/>
            <a:ext cx="1931988" cy="304800"/>
          </a:xfrm>
          <a:prstGeom prst="rect">
            <a:avLst/>
          </a:prstGeom>
          <a:noFill/>
          <a:ln w="12699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>
              <a:spcBef>
                <a:spcPct val="50000"/>
              </a:spcBef>
            </a:pPr>
            <a:r>
              <a:rPr lang="en-GB" sz="1400" dirty="0">
                <a:solidFill>
                  <a:srgbClr val="800080"/>
                </a:solidFill>
                <a:latin typeface="Arial" charset="0"/>
              </a:rPr>
              <a:t>2.5 </a:t>
            </a:r>
            <a:r>
              <a:rPr lang="en-GB" sz="1400" dirty="0">
                <a:solidFill>
                  <a:srgbClr val="800080"/>
                </a:solidFill>
                <a:latin typeface="Symbol" pitchFamily="18" charset="2"/>
              </a:rPr>
              <a:t>s</a:t>
            </a:r>
            <a:r>
              <a:rPr lang="en-GB" sz="1400" dirty="0">
                <a:solidFill>
                  <a:srgbClr val="800080"/>
                </a:solidFill>
                <a:latin typeface="Arial" charset="0"/>
              </a:rPr>
              <a:t>  beam envelope</a:t>
            </a:r>
            <a:endParaRPr lang="en-US" sz="1400" dirty="0">
              <a:solidFill>
                <a:srgbClr val="800080"/>
              </a:solidFill>
              <a:latin typeface="Arial" charset="0"/>
            </a:endParaRPr>
          </a:p>
        </p:txBody>
      </p:sp>
      <p:sp>
        <p:nvSpPr>
          <p:cNvPr id="1382" name="Oval 14"/>
          <p:cNvSpPr>
            <a:spLocks noChangeArrowheads="1"/>
          </p:cNvSpPr>
          <p:nvPr/>
        </p:nvSpPr>
        <p:spPr bwMode="auto">
          <a:xfrm>
            <a:off x="3727056" y="4156599"/>
            <a:ext cx="1740876" cy="370114"/>
          </a:xfrm>
          <a:prstGeom prst="ellipse">
            <a:avLst/>
          </a:prstGeom>
          <a:solidFill>
            <a:schemeClr val="bg1"/>
          </a:solidFill>
          <a:ln w="38100">
            <a:solidFill>
              <a:srgbClr val="FFC000"/>
            </a:solidFill>
            <a:round/>
            <a:headEnd/>
            <a:tailEnd/>
          </a:ln>
        </p:spPr>
        <p:txBody>
          <a:bodyPr lIns="90488" tIns="44450" rIns="90488" bIns="44450" anchor="ctr"/>
          <a:lstStyle/>
          <a:p>
            <a:endParaRPr lang="en-US"/>
          </a:p>
        </p:txBody>
      </p:sp>
      <p:sp>
        <p:nvSpPr>
          <p:cNvPr id="1381" name="Rectangle 8"/>
          <p:cNvSpPr>
            <a:spLocks noChangeArrowheads="1"/>
          </p:cNvSpPr>
          <p:nvPr/>
        </p:nvSpPr>
        <p:spPr bwMode="auto">
          <a:xfrm>
            <a:off x="3908939" y="4167478"/>
            <a:ext cx="1392498" cy="305571"/>
          </a:xfrm>
          <a:prstGeom prst="rect">
            <a:avLst/>
          </a:prstGeom>
          <a:noFill/>
          <a:ln w="12699" algn="ctr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r>
              <a:rPr lang="en-US" sz="1400" dirty="0" err="1">
                <a:solidFill>
                  <a:srgbClr val="800080"/>
                </a:solidFill>
                <a:latin typeface="Symbol" pitchFamily="18" charset="2"/>
                <a:cs typeface="Arial" charset="0"/>
              </a:rPr>
              <a:t>e</a:t>
            </a:r>
            <a:r>
              <a:rPr lang="en-US" sz="1400" baseline="-25000" dirty="0" err="1">
                <a:solidFill>
                  <a:srgbClr val="800080"/>
                </a:solidFill>
                <a:latin typeface="Symbol" pitchFamily="18" charset="2"/>
                <a:cs typeface="Arial" charset="0"/>
              </a:rPr>
              <a:t>N</a:t>
            </a:r>
            <a:r>
              <a:rPr lang="en-US" sz="1400" baseline="-25000" dirty="0">
                <a:solidFill>
                  <a:srgbClr val="800080"/>
                </a:solidFill>
                <a:latin typeface="Symbol" pitchFamily="18" charset="2"/>
                <a:cs typeface="Arial" charset="0"/>
              </a:rPr>
              <a:t> </a:t>
            </a:r>
            <a:r>
              <a:rPr lang="en-US" sz="1400" dirty="0">
                <a:solidFill>
                  <a:srgbClr val="800080"/>
                </a:solidFill>
                <a:latin typeface="Arial" charset="0"/>
                <a:cs typeface="Arial" charset="0"/>
              </a:rPr>
              <a:t>= </a:t>
            </a:r>
            <a:r>
              <a:rPr lang="en-US" sz="1400" dirty="0" smtClean="0">
                <a:solidFill>
                  <a:srgbClr val="800080"/>
                </a:solidFill>
                <a:latin typeface="Arial" charset="0"/>
                <a:cs typeface="Arial" charset="0"/>
              </a:rPr>
              <a:t>20 </a:t>
            </a:r>
            <a:r>
              <a:rPr lang="en-US" sz="1400" dirty="0">
                <a:solidFill>
                  <a:srgbClr val="800080"/>
                </a:solidFill>
                <a:latin typeface="Arial" charset="0"/>
                <a:cs typeface="Arial" charset="0"/>
              </a:rPr>
              <a:t>mm </a:t>
            </a:r>
            <a:r>
              <a:rPr lang="en-US" sz="1400" dirty="0" err="1">
                <a:solidFill>
                  <a:srgbClr val="800080"/>
                </a:solidFill>
                <a:latin typeface="Arial" charset="0"/>
                <a:cs typeface="Arial" charset="0"/>
              </a:rPr>
              <a:t>rad</a:t>
            </a:r>
            <a:endParaRPr lang="en-US" sz="1400" dirty="0">
              <a:solidFill>
                <a:srgbClr val="800080"/>
              </a:solidFill>
              <a:latin typeface="Arial" charset="0"/>
              <a:cs typeface="Arial" charset="0"/>
            </a:endParaRPr>
          </a:p>
        </p:txBody>
      </p:sp>
      <p:sp>
        <p:nvSpPr>
          <p:cNvPr id="1383" name="Rectangle 37"/>
          <p:cNvSpPr>
            <a:spLocks noGrp="1" noChangeArrowheads="1"/>
          </p:cNvSpPr>
          <p:nvPr>
            <p:ph type="ftr" sz="quarter" idx="10"/>
          </p:nvPr>
        </p:nvSpPr>
        <p:spPr bwMode="auto">
          <a:xfrm>
            <a:off x="5039833" y="6611694"/>
            <a:ext cx="3299305" cy="246306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1100" dirty="0" smtClean="0">
                <a:solidFill>
                  <a:srgbClr val="7030A0"/>
                </a:solidFill>
                <a:ea typeface="MS PGothic" pitchFamily="34" charset="-128"/>
              </a:rPr>
              <a:t>MAP 2015 Spring Mtg. </a:t>
            </a:r>
            <a:r>
              <a:rPr lang="en-US" sz="1100" dirty="0" err="1" smtClean="0">
                <a:solidFill>
                  <a:srgbClr val="7030A0"/>
                </a:solidFill>
                <a:ea typeface="MS PGothic" pitchFamily="34" charset="-128"/>
              </a:rPr>
              <a:t>Fermilab</a:t>
            </a:r>
            <a:r>
              <a:rPr lang="en-US" sz="1100" dirty="0" smtClean="0">
                <a:solidFill>
                  <a:srgbClr val="7030A0"/>
                </a:solidFill>
                <a:ea typeface="MS PGothic" pitchFamily="34" charset="-128"/>
              </a:rPr>
              <a:t>, May 20, 2015  </a:t>
            </a:r>
          </a:p>
        </p:txBody>
      </p:sp>
    </p:spTree>
    <p:extLst>
      <p:ext uri="{BB962C8B-B14F-4D97-AF65-F5344CB8AC3E}">
        <p14:creationId xmlns:p14="http://schemas.microsoft.com/office/powerpoint/2010/main" val="25907061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8320" name="Group 976"/>
          <p:cNvGrpSpPr>
            <a:grpSpLocks noChangeAspect="1"/>
          </p:cNvGrpSpPr>
          <p:nvPr/>
        </p:nvGrpSpPr>
        <p:grpSpPr bwMode="auto">
          <a:xfrm>
            <a:off x="333911" y="3716087"/>
            <a:ext cx="8478838" cy="2076450"/>
            <a:chOff x="190" y="2535"/>
            <a:chExt cx="5341" cy="1308"/>
          </a:xfrm>
        </p:grpSpPr>
        <p:sp>
          <p:nvSpPr>
            <p:cNvPr id="58319" name="AutoShape 975"/>
            <p:cNvSpPr>
              <a:spLocks noChangeAspect="1" noChangeArrowheads="1" noTextEdit="1"/>
            </p:cNvSpPr>
            <p:nvPr/>
          </p:nvSpPr>
          <p:spPr bwMode="auto">
            <a:xfrm>
              <a:off x="191" y="2535"/>
              <a:ext cx="5304" cy="1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58521" name="Group 1177"/>
            <p:cNvGrpSpPr>
              <a:grpSpLocks/>
            </p:cNvGrpSpPr>
            <p:nvPr/>
          </p:nvGrpSpPr>
          <p:grpSpPr bwMode="auto">
            <a:xfrm>
              <a:off x="190" y="2535"/>
              <a:ext cx="5341" cy="1308"/>
              <a:chOff x="190" y="2535"/>
              <a:chExt cx="5341" cy="1308"/>
            </a:xfrm>
          </p:grpSpPr>
          <p:sp>
            <p:nvSpPr>
              <p:cNvPr id="58321" name="Rectangle 977"/>
              <p:cNvSpPr>
                <a:spLocks noChangeArrowheads="1"/>
              </p:cNvSpPr>
              <p:nvPr/>
            </p:nvSpPr>
            <p:spPr bwMode="auto">
              <a:xfrm>
                <a:off x="191" y="2535"/>
                <a:ext cx="5304" cy="1308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322" name="Rectangle 978"/>
              <p:cNvSpPr>
                <a:spLocks noChangeArrowheads="1"/>
              </p:cNvSpPr>
              <p:nvPr/>
            </p:nvSpPr>
            <p:spPr bwMode="auto">
              <a:xfrm>
                <a:off x="263" y="2679"/>
                <a:ext cx="5160" cy="1014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323" name="Rectangle 979"/>
              <p:cNvSpPr>
                <a:spLocks noChangeArrowheads="1"/>
              </p:cNvSpPr>
              <p:nvPr/>
            </p:nvSpPr>
            <p:spPr bwMode="auto">
              <a:xfrm>
                <a:off x="5171" y="3705"/>
                <a:ext cx="306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449.656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8324" name="Rectangle 980"/>
              <p:cNvSpPr>
                <a:spLocks noChangeArrowheads="1"/>
              </p:cNvSpPr>
              <p:nvPr/>
            </p:nvSpPr>
            <p:spPr bwMode="auto">
              <a:xfrm>
                <a:off x="263" y="3705"/>
                <a:ext cx="78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0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8326" name="Rectangle 982"/>
              <p:cNvSpPr>
                <a:spLocks noChangeArrowheads="1"/>
              </p:cNvSpPr>
              <p:nvPr/>
            </p:nvSpPr>
            <p:spPr bwMode="auto">
              <a:xfrm>
                <a:off x="311" y="2613"/>
                <a:ext cx="486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                         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8327" name="Rectangle 983"/>
              <p:cNvSpPr>
                <a:spLocks noChangeArrowheads="1"/>
              </p:cNvSpPr>
              <p:nvPr/>
            </p:nvSpPr>
            <p:spPr bwMode="auto">
              <a:xfrm rot="16200000">
                <a:off x="181" y="2640"/>
                <a:ext cx="120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20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8328" name="Rectangle 984"/>
              <p:cNvSpPr>
                <a:spLocks noChangeArrowheads="1"/>
              </p:cNvSpPr>
              <p:nvPr/>
            </p:nvSpPr>
            <p:spPr bwMode="auto">
              <a:xfrm rot="16200000">
                <a:off x="202" y="3609"/>
                <a:ext cx="78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0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8329" name="Rectangle 985"/>
              <p:cNvSpPr>
                <a:spLocks noChangeArrowheads="1"/>
              </p:cNvSpPr>
              <p:nvPr/>
            </p:nvSpPr>
            <p:spPr bwMode="auto">
              <a:xfrm rot="16200000">
                <a:off x="5420" y="2640"/>
                <a:ext cx="120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20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8330" name="Rectangle 986"/>
              <p:cNvSpPr>
                <a:spLocks noChangeArrowheads="1"/>
              </p:cNvSpPr>
              <p:nvPr/>
            </p:nvSpPr>
            <p:spPr bwMode="auto">
              <a:xfrm rot="16200000">
                <a:off x="5441" y="3608"/>
                <a:ext cx="78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0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8331" name="Rectangle 987"/>
              <p:cNvSpPr>
                <a:spLocks noChangeArrowheads="1"/>
              </p:cNvSpPr>
              <p:nvPr/>
            </p:nvSpPr>
            <p:spPr bwMode="auto">
              <a:xfrm rot="16200000">
                <a:off x="28" y="3105"/>
                <a:ext cx="426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Size_X[cm]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8332" name="Rectangle 988"/>
              <p:cNvSpPr>
                <a:spLocks noChangeArrowheads="1"/>
              </p:cNvSpPr>
              <p:nvPr/>
            </p:nvSpPr>
            <p:spPr bwMode="auto">
              <a:xfrm rot="16200000">
                <a:off x="5267" y="3104"/>
                <a:ext cx="426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Size_Y[cm]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8333" name="Line 989"/>
              <p:cNvSpPr>
                <a:spLocks noChangeShapeType="1"/>
              </p:cNvSpPr>
              <p:nvPr/>
            </p:nvSpPr>
            <p:spPr bwMode="auto">
              <a:xfrm flipH="1">
                <a:off x="5387" y="2781"/>
                <a:ext cx="30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334" name="Line 990"/>
              <p:cNvSpPr>
                <a:spLocks noChangeShapeType="1"/>
              </p:cNvSpPr>
              <p:nvPr/>
            </p:nvSpPr>
            <p:spPr bwMode="auto">
              <a:xfrm>
                <a:off x="263" y="2781"/>
                <a:ext cx="30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335" name="Line 991"/>
              <p:cNvSpPr>
                <a:spLocks noChangeShapeType="1"/>
              </p:cNvSpPr>
              <p:nvPr/>
            </p:nvSpPr>
            <p:spPr bwMode="auto">
              <a:xfrm flipV="1">
                <a:off x="779" y="3663"/>
                <a:ext cx="1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336" name="Line 992"/>
              <p:cNvSpPr>
                <a:spLocks noChangeShapeType="1"/>
              </p:cNvSpPr>
              <p:nvPr/>
            </p:nvSpPr>
            <p:spPr bwMode="auto">
              <a:xfrm>
                <a:off x="779" y="2679"/>
                <a:ext cx="1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337" name="Line 993"/>
              <p:cNvSpPr>
                <a:spLocks noChangeShapeType="1"/>
              </p:cNvSpPr>
              <p:nvPr/>
            </p:nvSpPr>
            <p:spPr bwMode="auto">
              <a:xfrm flipH="1">
                <a:off x="5387" y="2883"/>
                <a:ext cx="30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338" name="Line 994"/>
              <p:cNvSpPr>
                <a:spLocks noChangeShapeType="1"/>
              </p:cNvSpPr>
              <p:nvPr/>
            </p:nvSpPr>
            <p:spPr bwMode="auto">
              <a:xfrm>
                <a:off x="263" y="2883"/>
                <a:ext cx="30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339" name="Line 995"/>
              <p:cNvSpPr>
                <a:spLocks noChangeShapeType="1"/>
              </p:cNvSpPr>
              <p:nvPr/>
            </p:nvSpPr>
            <p:spPr bwMode="auto">
              <a:xfrm flipV="1">
                <a:off x="1295" y="3663"/>
                <a:ext cx="1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340" name="Line 996"/>
              <p:cNvSpPr>
                <a:spLocks noChangeShapeType="1"/>
              </p:cNvSpPr>
              <p:nvPr/>
            </p:nvSpPr>
            <p:spPr bwMode="auto">
              <a:xfrm>
                <a:off x="1295" y="2679"/>
                <a:ext cx="1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341" name="Line 997"/>
              <p:cNvSpPr>
                <a:spLocks noChangeShapeType="1"/>
              </p:cNvSpPr>
              <p:nvPr/>
            </p:nvSpPr>
            <p:spPr bwMode="auto">
              <a:xfrm flipH="1">
                <a:off x="5387" y="2985"/>
                <a:ext cx="30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342" name="Line 998"/>
              <p:cNvSpPr>
                <a:spLocks noChangeShapeType="1"/>
              </p:cNvSpPr>
              <p:nvPr/>
            </p:nvSpPr>
            <p:spPr bwMode="auto">
              <a:xfrm>
                <a:off x="263" y="2985"/>
                <a:ext cx="30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343" name="Line 999"/>
              <p:cNvSpPr>
                <a:spLocks noChangeShapeType="1"/>
              </p:cNvSpPr>
              <p:nvPr/>
            </p:nvSpPr>
            <p:spPr bwMode="auto">
              <a:xfrm flipV="1">
                <a:off x="1811" y="3663"/>
                <a:ext cx="1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344" name="Line 1000"/>
              <p:cNvSpPr>
                <a:spLocks noChangeShapeType="1"/>
              </p:cNvSpPr>
              <p:nvPr/>
            </p:nvSpPr>
            <p:spPr bwMode="auto">
              <a:xfrm>
                <a:off x="1811" y="2679"/>
                <a:ext cx="1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345" name="Line 1001"/>
              <p:cNvSpPr>
                <a:spLocks noChangeShapeType="1"/>
              </p:cNvSpPr>
              <p:nvPr/>
            </p:nvSpPr>
            <p:spPr bwMode="auto">
              <a:xfrm flipH="1">
                <a:off x="5387" y="3087"/>
                <a:ext cx="30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346" name="Line 1002"/>
              <p:cNvSpPr>
                <a:spLocks noChangeShapeType="1"/>
              </p:cNvSpPr>
              <p:nvPr/>
            </p:nvSpPr>
            <p:spPr bwMode="auto">
              <a:xfrm>
                <a:off x="263" y="3087"/>
                <a:ext cx="30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347" name="Line 1003"/>
              <p:cNvSpPr>
                <a:spLocks noChangeShapeType="1"/>
              </p:cNvSpPr>
              <p:nvPr/>
            </p:nvSpPr>
            <p:spPr bwMode="auto">
              <a:xfrm flipV="1">
                <a:off x="2327" y="3663"/>
                <a:ext cx="1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348" name="Line 1004"/>
              <p:cNvSpPr>
                <a:spLocks noChangeShapeType="1"/>
              </p:cNvSpPr>
              <p:nvPr/>
            </p:nvSpPr>
            <p:spPr bwMode="auto">
              <a:xfrm>
                <a:off x="2327" y="2679"/>
                <a:ext cx="1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349" name="Line 1005"/>
              <p:cNvSpPr>
                <a:spLocks noChangeShapeType="1"/>
              </p:cNvSpPr>
              <p:nvPr/>
            </p:nvSpPr>
            <p:spPr bwMode="auto">
              <a:xfrm flipH="1">
                <a:off x="5387" y="3189"/>
                <a:ext cx="30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350" name="Line 1006"/>
              <p:cNvSpPr>
                <a:spLocks noChangeShapeType="1"/>
              </p:cNvSpPr>
              <p:nvPr/>
            </p:nvSpPr>
            <p:spPr bwMode="auto">
              <a:xfrm>
                <a:off x="263" y="3189"/>
                <a:ext cx="30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351" name="Line 1007"/>
              <p:cNvSpPr>
                <a:spLocks noChangeShapeType="1"/>
              </p:cNvSpPr>
              <p:nvPr/>
            </p:nvSpPr>
            <p:spPr bwMode="auto">
              <a:xfrm flipV="1">
                <a:off x="2843" y="3663"/>
                <a:ext cx="1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352" name="Line 1008"/>
              <p:cNvSpPr>
                <a:spLocks noChangeShapeType="1"/>
              </p:cNvSpPr>
              <p:nvPr/>
            </p:nvSpPr>
            <p:spPr bwMode="auto">
              <a:xfrm>
                <a:off x="2843" y="2679"/>
                <a:ext cx="1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353" name="Line 1009"/>
              <p:cNvSpPr>
                <a:spLocks noChangeShapeType="1"/>
              </p:cNvSpPr>
              <p:nvPr/>
            </p:nvSpPr>
            <p:spPr bwMode="auto">
              <a:xfrm flipH="1">
                <a:off x="5387" y="3291"/>
                <a:ext cx="30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354" name="Line 1010"/>
              <p:cNvSpPr>
                <a:spLocks noChangeShapeType="1"/>
              </p:cNvSpPr>
              <p:nvPr/>
            </p:nvSpPr>
            <p:spPr bwMode="auto">
              <a:xfrm>
                <a:off x="263" y="3291"/>
                <a:ext cx="30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355" name="Line 1011"/>
              <p:cNvSpPr>
                <a:spLocks noChangeShapeType="1"/>
              </p:cNvSpPr>
              <p:nvPr/>
            </p:nvSpPr>
            <p:spPr bwMode="auto">
              <a:xfrm flipV="1">
                <a:off x="3359" y="3663"/>
                <a:ext cx="1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356" name="Line 1012"/>
              <p:cNvSpPr>
                <a:spLocks noChangeShapeType="1"/>
              </p:cNvSpPr>
              <p:nvPr/>
            </p:nvSpPr>
            <p:spPr bwMode="auto">
              <a:xfrm>
                <a:off x="3359" y="2679"/>
                <a:ext cx="1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357" name="Line 1013"/>
              <p:cNvSpPr>
                <a:spLocks noChangeShapeType="1"/>
              </p:cNvSpPr>
              <p:nvPr/>
            </p:nvSpPr>
            <p:spPr bwMode="auto">
              <a:xfrm flipH="1">
                <a:off x="5387" y="3393"/>
                <a:ext cx="30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358" name="Line 1014"/>
              <p:cNvSpPr>
                <a:spLocks noChangeShapeType="1"/>
              </p:cNvSpPr>
              <p:nvPr/>
            </p:nvSpPr>
            <p:spPr bwMode="auto">
              <a:xfrm>
                <a:off x="263" y="3393"/>
                <a:ext cx="30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359" name="Line 1015"/>
              <p:cNvSpPr>
                <a:spLocks noChangeShapeType="1"/>
              </p:cNvSpPr>
              <p:nvPr/>
            </p:nvSpPr>
            <p:spPr bwMode="auto">
              <a:xfrm flipV="1">
                <a:off x="3875" y="3663"/>
                <a:ext cx="1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360" name="Line 1016"/>
              <p:cNvSpPr>
                <a:spLocks noChangeShapeType="1"/>
              </p:cNvSpPr>
              <p:nvPr/>
            </p:nvSpPr>
            <p:spPr bwMode="auto">
              <a:xfrm>
                <a:off x="3875" y="2679"/>
                <a:ext cx="1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361" name="Line 1017"/>
              <p:cNvSpPr>
                <a:spLocks noChangeShapeType="1"/>
              </p:cNvSpPr>
              <p:nvPr/>
            </p:nvSpPr>
            <p:spPr bwMode="auto">
              <a:xfrm flipH="1">
                <a:off x="5387" y="3495"/>
                <a:ext cx="30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362" name="Line 1018"/>
              <p:cNvSpPr>
                <a:spLocks noChangeShapeType="1"/>
              </p:cNvSpPr>
              <p:nvPr/>
            </p:nvSpPr>
            <p:spPr bwMode="auto">
              <a:xfrm>
                <a:off x="263" y="3495"/>
                <a:ext cx="30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363" name="Line 1019"/>
              <p:cNvSpPr>
                <a:spLocks noChangeShapeType="1"/>
              </p:cNvSpPr>
              <p:nvPr/>
            </p:nvSpPr>
            <p:spPr bwMode="auto">
              <a:xfrm flipV="1">
                <a:off x="4391" y="3663"/>
                <a:ext cx="1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364" name="Line 1020"/>
              <p:cNvSpPr>
                <a:spLocks noChangeShapeType="1"/>
              </p:cNvSpPr>
              <p:nvPr/>
            </p:nvSpPr>
            <p:spPr bwMode="auto">
              <a:xfrm>
                <a:off x="4391" y="2679"/>
                <a:ext cx="1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365" name="Line 1021"/>
              <p:cNvSpPr>
                <a:spLocks noChangeShapeType="1"/>
              </p:cNvSpPr>
              <p:nvPr/>
            </p:nvSpPr>
            <p:spPr bwMode="auto">
              <a:xfrm flipH="1">
                <a:off x="5387" y="3597"/>
                <a:ext cx="30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366" name="Line 1022"/>
              <p:cNvSpPr>
                <a:spLocks noChangeShapeType="1"/>
              </p:cNvSpPr>
              <p:nvPr/>
            </p:nvSpPr>
            <p:spPr bwMode="auto">
              <a:xfrm>
                <a:off x="263" y="3597"/>
                <a:ext cx="30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367" name="Line 1023"/>
              <p:cNvSpPr>
                <a:spLocks noChangeShapeType="1"/>
              </p:cNvSpPr>
              <p:nvPr/>
            </p:nvSpPr>
            <p:spPr bwMode="auto">
              <a:xfrm flipV="1">
                <a:off x="4907" y="3663"/>
                <a:ext cx="1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368" name="Line 1024"/>
              <p:cNvSpPr>
                <a:spLocks noChangeShapeType="1"/>
              </p:cNvSpPr>
              <p:nvPr/>
            </p:nvSpPr>
            <p:spPr bwMode="auto">
              <a:xfrm>
                <a:off x="4907" y="2679"/>
                <a:ext cx="1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369" name="Freeform 1025"/>
              <p:cNvSpPr>
                <a:spLocks/>
              </p:cNvSpPr>
              <p:nvPr/>
            </p:nvSpPr>
            <p:spPr bwMode="auto">
              <a:xfrm>
                <a:off x="263" y="2943"/>
                <a:ext cx="5160" cy="648"/>
              </a:xfrm>
              <a:custGeom>
                <a:avLst/>
                <a:gdLst/>
                <a:ahLst/>
                <a:cxnLst>
                  <a:cxn ang="0">
                    <a:pos x="60" y="30"/>
                  </a:cxn>
                  <a:cxn ang="0">
                    <a:pos x="120" y="24"/>
                  </a:cxn>
                  <a:cxn ang="0">
                    <a:pos x="180" y="54"/>
                  </a:cxn>
                  <a:cxn ang="0">
                    <a:pos x="240" y="90"/>
                  </a:cxn>
                  <a:cxn ang="0">
                    <a:pos x="300" y="132"/>
                  </a:cxn>
                  <a:cxn ang="0">
                    <a:pos x="372" y="132"/>
                  </a:cxn>
                  <a:cxn ang="0">
                    <a:pos x="432" y="126"/>
                  </a:cxn>
                  <a:cxn ang="0">
                    <a:pos x="492" y="126"/>
                  </a:cxn>
                  <a:cxn ang="0">
                    <a:pos x="552" y="150"/>
                  </a:cxn>
                  <a:cxn ang="0">
                    <a:pos x="612" y="150"/>
                  </a:cxn>
                  <a:cxn ang="0">
                    <a:pos x="684" y="108"/>
                  </a:cxn>
                  <a:cxn ang="0">
                    <a:pos x="768" y="150"/>
                  </a:cxn>
                  <a:cxn ang="0">
                    <a:pos x="870" y="198"/>
                  </a:cxn>
                  <a:cxn ang="0">
                    <a:pos x="948" y="216"/>
                  </a:cxn>
                  <a:cxn ang="0">
                    <a:pos x="1032" y="234"/>
                  </a:cxn>
                  <a:cxn ang="0">
                    <a:pos x="1110" y="246"/>
                  </a:cxn>
                  <a:cxn ang="0">
                    <a:pos x="1194" y="264"/>
                  </a:cxn>
                  <a:cxn ang="0">
                    <a:pos x="1278" y="276"/>
                  </a:cxn>
                  <a:cxn ang="0">
                    <a:pos x="1356" y="288"/>
                  </a:cxn>
                  <a:cxn ang="0">
                    <a:pos x="1440" y="300"/>
                  </a:cxn>
                  <a:cxn ang="0">
                    <a:pos x="1524" y="318"/>
                  </a:cxn>
                  <a:cxn ang="0">
                    <a:pos x="1602" y="336"/>
                  </a:cxn>
                  <a:cxn ang="0">
                    <a:pos x="1686" y="354"/>
                  </a:cxn>
                  <a:cxn ang="0">
                    <a:pos x="1764" y="372"/>
                  </a:cxn>
                  <a:cxn ang="0">
                    <a:pos x="1830" y="438"/>
                  </a:cxn>
                  <a:cxn ang="0">
                    <a:pos x="1866" y="450"/>
                  </a:cxn>
                  <a:cxn ang="0">
                    <a:pos x="1908" y="492"/>
                  </a:cxn>
                  <a:cxn ang="0">
                    <a:pos x="1950" y="390"/>
                  </a:cxn>
                  <a:cxn ang="0">
                    <a:pos x="1992" y="402"/>
                  </a:cxn>
                  <a:cxn ang="0">
                    <a:pos x="2052" y="342"/>
                  </a:cxn>
                  <a:cxn ang="0">
                    <a:pos x="2130" y="378"/>
                  </a:cxn>
                  <a:cxn ang="0">
                    <a:pos x="2190" y="372"/>
                  </a:cxn>
                  <a:cxn ang="0">
                    <a:pos x="2274" y="378"/>
                  </a:cxn>
                  <a:cxn ang="0">
                    <a:pos x="2334" y="396"/>
                  </a:cxn>
                  <a:cxn ang="0">
                    <a:pos x="2412" y="384"/>
                  </a:cxn>
                  <a:cxn ang="0">
                    <a:pos x="2496" y="426"/>
                  </a:cxn>
                  <a:cxn ang="0">
                    <a:pos x="2556" y="402"/>
                  </a:cxn>
                  <a:cxn ang="0">
                    <a:pos x="2640" y="420"/>
                  </a:cxn>
                  <a:cxn ang="0">
                    <a:pos x="2700" y="426"/>
                  </a:cxn>
                  <a:cxn ang="0">
                    <a:pos x="2778" y="420"/>
                  </a:cxn>
                  <a:cxn ang="0">
                    <a:pos x="2850" y="462"/>
                  </a:cxn>
                  <a:cxn ang="0">
                    <a:pos x="2922" y="432"/>
                  </a:cxn>
                  <a:cxn ang="0">
                    <a:pos x="3000" y="456"/>
                  </a:cxn>
                  <a:cxn ang="0">
                    <a:pos x="3066" y="444"/>
                  </a:cxn>
                  <a:cxn ang="0">
                    <a:pos x="3144" y="456"/>
                  </a:cxn>
                  <a:cxn ang="0">
                    <a:pos x="3204" y="462"/>
                  </a:cxn>
                  <a:cxn ang="0">
                    <a:pos x="3276" y="366"/>
                  </a:cxn>
                  <a:cxn ang="0">
                    <a:pos x="3372" y="372"/>
                  </a:cxn>
                  <a:cxn ang="0">
                    <a:pos x="3462" y="390"/>
                  </a:cxn>
                  <a:cxn ang="0">
                    <a:pos x="3552" y="396"/>
                  </a:cxn>
                  <a:cxn ang="0">
                    <a:pos x="3648" y="408"/>
                  </a:cxn>
                  <a:cxn ang="0">
                    <a:pos x="3738" y="414"/>
                  </a:cxn>
                  <a:cxn ang="0">
                    <a:pos x="3828" y="420"/>
                  </a:cxn>
                  <a:cxn ang="0">
                    <a:pos x="3924" y="432"/>
                  </a:cxn>
                  <a:cxn ang="0">
                    <a:pos x="4014" y="438"/>
                  </a:cxn>
                  <a:cxn ang="0">
                    <a:pos x="4104" y="444"/>
                  </a:cxn>
                  <a:cxn ang="0">
                    <a:pos x="4200" y="450"/>
                  </a:cxn>
                  <a:cxn ang="0">
                    <a:pos x="4290" y="456"/>
                  </a:cxn>
                  <a:cxn ang="0">
                    <a:pos x="4380" y="474"/>
                  </a:cxn>
                  <a:cxn ang="0">
                    <a:pos x="4536" y="588"/>
                  </a:cxn>
                  <a:cxn ang="0">
                    <a:pos x="4692" y="510"/>
                  </a:cxn>
                  <a:cxn ang="0">
                    <a:pos x="4848" y="402"/>
                  </a:cxn>
                  <a:cxn ang="0">
                    <a:pos x="5004" y="516"/>
                  </a:cxn>
                </a:cxnLst>
                <a:rect l="0" t="0" r="r" b="b"/>
                <a:pathLst>
                  <a:path w="5160" h="648">
                    <a:moveTo>
                      <a:pt x="0" y="60"/>
                    </a:moveTo>
                    <a:lnTo>
                      <a:pt x="0" y="60"/>
                    </a:lnTo>
                    <a:lnTo>
                      <a:pt x="0" y="54"/>
                    </a:lnTo>
                    <a:lnTo>
                      <a:pt x="0" y="54"/>
                    </a:lnTo>
                    <a:lnTo>
                      <a:pt x="0" y="54"/>
                    </a:lnTo>
                    <a:lnTo>
                      <a:pt x="0" y="54"/>
                    </a:lnTo>
                    <a:lnTo>
                      <a:pt x="0" y="54"/>
                    </a:lnTo>
                    <a:lnTo>
                      <a:pt x="0" y="54"/>
                    </a:lnTo>
                    <a:lnTo>
                      <a:pt x="0" y="48"/>
                    </a:lnTo>
                    <a:lnTo>
                      <a:pt x="0" y="48"/>
                    </a:lnTo>
                    <a:lnTo>
                      <a:pt x="0" y="48"/>
                    </a:lnTo>
                    <a:lnTo>
                      <a:pt x="0" y="48"/>
                    </a:lnTo>
                    <a:lnTo>
                      <a:pt x="0" y="48"/>
                    </a:lnTo>
                    <a:lnTo>
                      <a:pt x="0" y="42"/>
                    </a:lnTo>
                    <a:lnTo>
                      <a:pt x="0" y="42"/>
                    </a:lnTo>
                    <a:lnTo>
                      <a:pt x="0" y="42"/>
                    </a:lnTo>
                    <a:lnTo>
                      <a:pt x="0" y="42"/>
                    </a:lnTo>
                    <a:lnTo>
                      <a:pt x="0" y="36"/>
                    </a:lnTo>
                    <a:lnTo>
                      <a:pt x="0" y="36"/>
                    </a:lnTo>
                    <a:lnTo>
                      <a:pt x="0" y="36"/>
                    </a:lnTo>
                    <a:lnTo>
                      <a:pt x="0" y="36"/>
                    </a:lnTo>
                    <a:lnTo>
                      <a:pt x="0" y="30"/>
                    </a:lnTo>
                    <a:lnTo>
                      <a:pt x="0" y="36"/>
                    </a:lnTo>
                    <a:lnTo>
                      <a:pt x="0" y="36"/>
                    </a:lnTo>
                    <a:lnTo>
                      <a:pt x="0" y="30"/>
                    </a:lnTo>
                    <a:lnTo>
                      <a:pt x="0" y="30"/>
                    </a:lnTo>
                    <a:lnTo>
                      <a:pt x="0" y="30"/>
                    </a:lnTo>
                    <a:lnTo>
                      <a:pt x="0" y="30"/>
                    </a:lnTo>
                    <a:lnTo>
                      <a:pt x="0" y="24"/>
                    </a:lnTo>
                    <a:lnTo>
                      <a:pt x="0" y="24"/>
                    </a:lnTo>
                    <a:lnTo>
                      <a:pt x="0" y="24"/>
                    </a:lnTo>
                    <a:lnTo>
                      <a:pt x="0" y="24"/>
                    </a:lnTo>
                    <a:lnTo>
                      <a:pt x="0" y="18"/>
                    </a:lnTo>
                    <a:lnTo>
                      <a:pt x="0" y="18"/>
                    </a:lnTo>
                    <a:lnTo>
                      <a:pt x="0" y="18"/>
                    </a:lnTo>
                    <a:lnTo>
                      <a:pt x="0" y="18"/>
                    </a:lnTo>
                    <a:lnTo>
                      <a:pt x="0" y="18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6" y="18"/>
                    </a:lnTo>
                    <a:lnTo>
                      <a:pt x="6" y="18"/>
                    </a:lnTo>
                    <a:lnTo>
                      <a:pt x="6" y="18"/>
                    </a:lnTo>
                    <a:lnTo>
                      <a:pt x="6" y="18"/>
                    </a:lnTo>
                    <a:lnTo>
                      <a:pt x="6" y="18"/>
                    </a:lnTo>
                    <a:lnTo>
                      <a:pt x="6" y="24"/>
                    </a:lnTo>
                    <a:lnTo>
                      <a:pt x="6" y="24"/>
                    </a:lnTo>
                    <a:lnTo>
                      <a:pt x="6" y="24"/>
                    </a:lnTo>
                    <a:lnTo>
                      <a:pt x="6" y="24"/>
                    </a:lnTo>
                    <a:lnTo>
                      <a:pt x="6" y="30"/>
                    </a:lnTo>
                    <a:lnTo>
                      <a:pt x="6" y="30"/>
                    </a:lnTo>
                    <a:lnTo>
                      <a:pt x="6" y="30"/>
                    </a:lnTo>
                    <a:lnTo>
                      <a:pt x="6" y="30"/>
                    </a:lnTo>
                    <a:lnTo>
                      <a:pt x="6" y="36"/>
                    </a:lnTo>
                    <a:lnTo>
                      <a:pt x="6" y="36"/>
                    </a:lnTo>
                    <a:lnTo>
                      <a:pt x="6" y="36"/>
                    </a:lnTo>
                    <a:lnTo>
                      <a:pt x="6" y="36"/>
                    </a:lnTo>
                    <a:lnTo>
                      <a:pt x="6" y="36"/>
                    </a:lnTo>
                    <a:lnTo>
                      <a:pt x="6" y="36"/>
                    </a:lnTo>
                    <a:lnTo>
                      <a:pt x="12" y="36"/>
                    </a:lnTo>
                    <a:lnTo>
                      <a:pt x="12" y="42"/>
                    </a:lnTo>
                    <a:lnTo>
                      <a:pt x="12" y="42"/>
                    </a:lnTo>
                    <a:lnTo>
                      <a:pt x="12" y="42"/>
                    </a:lnTo>
                    <a:lnTo>
                      <a:pt x="12" y="42"/>
                    </a:lnTo>
                    <a:lnTo>
                      <a:pt x="12" y="48"/>
                    </a:lnTo>
                    <a:lnTo>
                      <a:pt x="12" y="48"/>
                    </a:lnTo>
                    <a:lnTo>
                      <a:pt x="12" y="48"/>
                    </a:lnTo>
                    <a:lnTo>
                      <a:pt x="12" y="48"/>
                    </a:lnTo>
                    <a:lnTo>
                      <a:pt x="12" y="48"/>
                    </a:lnTo>
                    <a:lnTo>
                      <a:pt x="12" y="54"/>
                    </a:lnTo>
                    <a:lnTo>
                      <a:pt x="12" y="54"/>
                    </a:lnTo>
                    <a:lnTo>
                      <a:pt x="12" y="54"/>
                    </a:lnTo>
                    <a:lnTo>
                      <a:pt x="12" y="54"/>
                    </a:lnTo>
                    <a:lnTo>
                      <a:pt x="12" y="54"/>
                    </a:lnTo>
                    <a:lnTo>
                      <a:pt x="12" y="60"/>
                    </a:lnTo>
                    <a:lnTo>
                      <a:pt x="12" y="60"/>
                    </a:lnTo>
                    <a:lnTo>
                      <a:pt x="12" y="60"/>
                    </a:lnTo>
                    <a:lnTo>
                      <a:pt x="12" y="60"/>
                    </a:lnTo>
                    <a:lnTo>
                      <a:pt x="12" y="60"/>
                    </a:lnTo>
                    <a:lnTo>
                      <a:pt x="12" y="66"/>
                    </a:lnTo>
                    <a:lnTo>
                      <a:pt x="12" y="66"/>
                    </a:lnTo>
                    <a:lnTo>
                      <a:pt x="12" y="66"/>
                    </a:lnTo>
                    <a:lnTo>
                      <a:pt x="12" y="66"/>
                    </a:lnTo>
                    <a:lnTo>
                      <a:pt x="12" y="66"/>
                    </a:lnTo>
                    <a:lnTo>
                      <a:pt x="12" y="72"/>
                    </a:lnTo>
                    <a:lnTo>
                      <a:pt x="12" y="72"/>
                    </a:lnTo>
                    <a:lnTo>
                      <a:pt x="12" y="72"/>
                    </a:lnTo>
                    <a:lnTo>
                      <a:pt x="12" y="72"/>
                    </a:lnTo>
                    <a:lnTo>
                      <a:pt x="12" y="72"/>
                    </a:lnTo>
                    <a:lnTo>
                      <a:pt x="12" y="72"/>
                    </a:lnTo>
                    <a:lnTo>
                      <a:pt x="12" y="78"/>
                    </a:lnTo>
                    <a:lnTo>
                      <a:pt x="12" y="78"/>
                    </a:lnTo>
                    <a:lnTo>
                      <a:pt x="12" y="78"/>
                    </a:lnTo>
                    <a:lnTo>
                      <a:pt x="12" y="78"/>
                    </a:lnTo>
                    <a:lnTo>
                      <a:pt x="12" y="78"/>
                    </a:lnTo>
                    <a:lnTo>
                      <a:pt x="12" y="78"/>
                    </a:lnTo>
                    <a:lnTo>
                      <a:pt x="12" y="84"/>
                    </a:lnTo>
                    <a:lnTo>
                      <a:pt x="12" y="84"/>
                    </a:lnTo>
                    <a:lnTo>
                      <a:pt x="12" y="84"/>
                    </a:lnTo>
                    <a:lnTo>
                      <a:pt x="12" y="84"/>
                    </a:lnTo>
                    <a:lnTo>
                      <a:pt x="12" y="84"/>
                    </a:lnTo>
                    <a:lnTo>
                      <a:pt x="12" y="84"/>
                    </a:lnTo>
                    <a:lnTo>
                      <a:pt x="12" y="84"/>
                    </a:lnTo>
                    <a:lnTo>
                      <a:pt x="24" y="78"/>
                    </a:lnTo>
                    <a:lnTo>
                      <a:pt x="24" y="78"/>
                    </a:lnTo>
                    <a:lnTo>
                      <a:pt x="24" y="78"/>
                    </a:lnTo>
                    <a:lnTo>
                      <a:pt x="24" y="78"/>
                    </a:lnTo>
                    <a:lnTo>
                      <a:pt x="24" y="78"/>
                    </a:lnTo>
                    <a:lnTo>
                      <a:pt x="24" y="78"/>
                    </a:lnTo>
                    <a:lnTo>
                      <a:pt x="24" y="78"/>
                    </a:lnTo>
                    <a:lnTo>
                      <a:pt x="24" y="78"/>
                    </a:lnTo>
                    <a:lnTo>
                      <a:pt x="24" y="72"/>
                    </a:lnTo>
                    <a:lnTo>
                      <a:pt x="24" y="72"/>
                    </a:lnTo>
                    <a:lnTo>
                      <a:pt x="24" y="72"/>
                    </a:lnTo>
                    <a:lnTo>
                      <a:pt x="24" y="72"/>
                    </a:lnTo>
                    <a:lnTo>
                      <a:pt x="24" y="72"/>
                    </a:lnTo>
                    <a:lnTo>
                      <a:pt x="24" y="72"/>
                    </a:lnTo>
                    <a:lnTo>
                      <a:pt x="24" y="66"/>
                    </a:lnTo>
                    <a:lnTo>
                      <a:pt x="24" y="66"/>
                    </a:lnTo>
                    <a:lnTo>
                      <a:pt x="24" y="66"/>
                    </a:lnTo>
                    <a:lnTo>
                      <a:pt x="24" y="66"/>
                    </a:lnTo>
                    <a:lnTo>
                      <a:pt x="24" y="66"/>
                    </a:lnTo>
                    <a:lnTo>
                      <a:pt x="24" y="60"/>
                    </a:lnTo>
                    <a:lnTo>
                      <a:pt x="24" y="60"/>
                    </a:lnTo>
                    <a:lnTo>
                      <a:pt x="24" y="60"/>
                    </a:lnTo>
                    <a:lnTo>
                      <a:pt x="24" y="60"/>
                    </a:lnTo>
                    <a:lnTo>
                      <a:pt x="24" y="60"/>
                    </a:lnTo>
                    <a:lnTo>
                      <a:pt x="30" y="54"/>
                    </a:lnTo>
                    <a:lnTo>
                      <a:pt x="30" y="54"/>
                    </a:lnTo>
                    <a:lnTo>
                      <a:pt x="30" y="54"/>
                    </a:lnTo>
                    <a:lnTo>
                      <a:pt x="30" y="54"/>
                    </a:lnTo>
                    <a:lnTo>
                      <a:pt x="30" y="54"/>
                    </a:lnTo>
                    <a:lnTo>
                      <a:pt x="30" y="48"/>
                    </a:lnTo>
                    <a:lnTo>
                      <a:pt x="30" y="48"/>
                    </a:lnTo>
                    <a:lnTo>
                      <a:pt x="30" y="48"/>
                    </a:lnTo>
                    <a:lnTo>
                      <a:pt x="30" y="48"/>
                    </a:lnTo>
                    <a:lnTo>
                      <a:pt x="30" y="42"/>
                    </a:lnTo>
                    <a:lnTo>
                      <a:pt x="30" y="42"/>
                    </a:lnTo>
                    <a:lnTo>
                      <a:pt x="30" y="42"/>
                    </a:lnTo>
                    <a:lnTo>
                      <a:pt x="30" y="42"/>
                    </a:lnTo>
                    <a:lnTo>
                      <a:pt x="30" y="48"/>
                    </a:lnTo>
                    <a:lnTo>
                      <a:pt x="30" y="42"/>
                    </a:lnTo>
                    <a:lnTo>
                      <a:pt x="30" y="42"/>
                    </a:lnTo>
                    <a:lnTo>
                      <a:pt x="30" y="42"/>
                    </a:lnTo>
                    <a:lnTo>
                      <a:pt x="30" y="42"/>
                    </a:lnTo>
                    <a:lnTo>
                      <a:pt x="30" y="36"/>
                    </a:lnTo>
                    <a:lnTo>
                      <a:pt x="30" y="36"/>
                    </a:lnTo>
                    <a:lnTo>
                      <a:pt x="30" y="36"/>
                    </a:lnTo>
                    <a:lnTo>
                      <a:pt x="30" y="30"/>
                    </a:lnTo>
                    <a:lnTo>
                      <a:pt x="30" y="30"/>
                    </a:lnTo>
                    <a:lnTo>
                      <a:pt x="30" y="30"/>
                    </a:lnTo>
                    <a:lnTo>
                      <a:pt x="30" y="30"/>
                    </a:lnTo>
                    <a:lnTo>
                      <a:pt x="30" y="30"/>
                    </a:lnTo>
                    <a:lnTo>
                      <a:pt x="30" y="24"/>
                    </a:lnTo>
                    <a:lnTo>
                      <a:pt x="30" y="24"/>
                    </a:lnTo>
                    <a:lnTo>
                      <a:pt x="30" y="24"/>
                    </a:lnTo>
                    <a:lnTo>
                      <a:pt x="30" y="24"/>
                    </a:lnTo>
                    <a:lnTo>
                      <a:pt x="30" y="24"/>
                    </a:lnTo>
                    <a:lnTo>
                      <a:pt x="30" y="18"/>
                    </a:lnTo>
                    <a:lnTo>
                      <a:pt x="30" y="18"/>
                    </a:lnTo>
                    <a:lnTo>
                      <a:pt x="30" y="18"/>
                    </a:lnTo>
                    <a:lnTo>
                      <a:pt x="30" y="18"/>
                    </a:lnTo>
                    <a:lnTo>
                      <a:pt x="30" y="18"/>
                    </a:lnTo>
                    <a:lnTo>
                      <a:pt x="30" y="18"/>
                    </a:lnTo>
                    <a:lnTo>
                      <a:pt x="30" y="18"/>
                    </a:lnTo>
                    <a:lnTo>
                      <a:pt x="30" y="12"/>
                    </a:lnTo>
                    <a:lnTo>
                      <a:pt x="30" y="12"/>
                    </a:lnTo>
                    <a:lnTo>
                      <a:pt x="30" y="12"/>
                    </a:lnTo>
                    <a:lnTo>
                      <a:pt x="30" y="12"/>
                    </a:lnTo>
                    <a:lnTo>
                      <a:pt x="30" y="12"/>
                    </a:lnTo>
                    <a:lnTo>
                      <a:pt x="30" y="12"/>
                    </a:lnTo>
                    <a:lnTo>
                      <a:pt x="30" y="12"/>
                    </a:lnTo>
                    <a:lnTo>
                      <a:pt x="30" y="12"/>
                    </a:lnTo>
                    <a:lnTo>
                      <a:pt x="30" y="12"/>
                    </a:lnTo>
                    <a:lnTo>
                      <a:pt x="30" y="12"/>
                    </a:lnTo>
                    <a:lnTo>
                      <a:pt x="30" y="12"/>
                    </a:lnTo>
                    <a:lnTo>
                      <a:pt x="30" y="12"/>
                    </a:lnTo>
                    <a:lnTo>
                      <a:pt x="30" y="12"/>
                    </a:lnTo>
                    <a:lnTo>
                      <a:pt x="30" y="12"/>
                    </a:lnTo>
                    <a:lnTo>
                      <a:pt x="30" y="12"/>
                    </a:lnTo>
                    <a:lnTo>
                      <a:pt x="30" y="12"/>
                    </a:lnTo>
                    <a:lnTo>
                      <a:pt x="30" y="12"/>
                    </a:lnTo>
                    <a:lnTo>
                      <a:pt x="36" y="12"/>
                    </a:lnTo>
                    <a:lnTo>
                      <a:pt x="36" y="12"/>
                    </a:lnTo>
                    <a:lnTo>
                      <a:pt x="36" y="12"/>
                    </a:lnTo>
                    <a:lnTo>
                      <a:pt x="36" y="12"/>
                    </a:lnTo>
                    <a:lnTo>
                      <a:pt x="36" y="12"/>
                    </a:lnTo>
                    <a:lnTo>
                      <a:pt x="36" y="12"/>
                    </a:lnTo>
                    <a:lnTo>
                      <a:pt x="36" y="12"/>
                    </a:lnTo>
                    <a:lnTo>
                      <a:pt x="36" y="12"/>
                    </a:lnTo>
                    <a:lnTo>
                      <a:pt x="36" y="12"/>
                    </a:lnTo>
                    <a:lnTo>
                      <a:pt x="36" y="12"/>
                    </a:lnTo>
                    <a:lnTo>
                      <a:pt x="36" y="12"/>
                    </a:lnTo>
                    <a:lnTo>
                      <a:pt x="36" y="12"/>
                    </a:lnTo>
                    <a:lnTo>
                      <a:pt x="36" y="12"/>
                    </a:lnTo>
                    <a:lnTo>
                      <a:pt x="36" y="18"/>
                    </a:lnTo>
                    <a:lnTo>
                      <a:pt x="36" y="18"/>
                    </a:lnTo>
                    <a:lnTo>
                      <a:pt x="36" y="18"/>
                    </a:lnTo>
                    <a:lnTo>
                      <a:pt x="36" y="18"/>
                    </a:lnTo>
                    <a:lnTo>
                      <a:pt x="36" y="18"/>
                    </a:lnTo>
                    <a:lnTo>
                      <a:pt x="36" y="18"/>
                    </a:lnTo>
                    <a:lnTo>
                      <a:pt x="36" y="18"/>
                    </a:lnTo>
                    <a:lnTo>
                      <a:pt x="36" y="24"/>
                    </a:lnTo>
                    <a:lnTo>
                      <a:pt x="36" y="24"/>
                    </a:lnTo>
                    <a:lnTo>
                      <a:pt x="36" y="24"/>
                    </a:lnTo>
                    <a:lnTo>
                      <a:pt x="36" y="24"/>
                    </a:lnTo>
                    <a:lnTo>
                      <a:pt x="36" y="24"/>
                    </a:lnTo>
                    <a:lnTo>
                      <a:pt x="36" y="24"/>
                    </a:lnTo>
                    <a:lnTo>
                      <a:pt x="36" y="30"/>
                    </a:lnTo>
                    <a:lnTo>
                      <a:pt x="36" y="30"/>
                    </a:lnTo>
                    <a:lnTo>
                      <a:pt x="36" y="30"/>
                    </a:lnTo>
                    <a:lnTo>
                      <a:pt x="36" y="30"/>
                    </a:lnTo>
                    <a:lnTo>
                      <a:pt x="36" y="36"/>
                    </a:lnTo>
                    <a:lnTo>
                      <a:pt x="36" y="36"/>
                    </a:lnTo>
                    <a:lnTo>
                      <a:pt x="36" y="36"/>
                    </a:lnTo>
                    <a:lnTo>
                      <a:pt x="36" y="36"/>
                    </a:lnTo>
                    <a:lnTo>
                      <a:pt x="36" y="42"/>
                    </a:lnTo>
                    <a:lnTo>
                      <a:pt x="36" y="42"/>
                    </a:lnTo>
                    <a:lnTo>
                      <a:pt x="36" y="42"/>
                    </a:lnTo>
                    <a:lnTo>
                      <a:pt x="36" y="42"/>
                    </a:lnTo>
                    <a:lnTo>
                      <a:pt x="36" y="42"/>
                    </a:lnTo>
                    <a:lnTo>
                      <a:pt x="36" y="42"/>
                    </a:lnTo>
                    <a:lnTo>
                      <a:pt x="36" y="42"/>
                    </a:lnTo>
                    <a:lnTo>
                      <a:pt x="36" y="42"/>
                    </a:lnTo>
                    <a:lnTo>
                      <a:pt x="36" y="48"/>
                    </a:lnTo>
                    <a:lnTo>
                      <a:pt x="36" y="48"/>
                    </a:lnTo>
                    <a:lnTo>
                      <a:pt x="36" y="48"/>
                    </a:lnTo>
                    <a:lnTo>
                      <a:pt x="36" y="48"/>
                    </a:lnTo>
                    <a:lnTo>
                      <a:pt x="36" y="48"/>
                    </a:lnTo>
                    <a:lnTo>
                      <a:pt x="36" y="54"/>
                    </a:lnTo>
                    <a:lnTo>
                      <a:pt x="36" y="54"/>
                    </a:lnTo>
                    <a:lnTo>
                      <a:pt x="36" y="54"/>
                    </a:lnTo>
                    <a:lnTo>
                      <a:pt x="36" y="54"/>
                    </a:lnTo>
                    <a:lnTo>
                      <a:pt x="36" y="54"/>
                    </a:lnTo>
                    <a:lnTo>
                      <a:pt x="36" y="60"/>
                    </a:lnTo>
                    <a:lnTo>
                      <a:pt x="36" y="60"/>
                    </a:lnTo>
                    <a:lnTo>
                      <a:pt x="42" y="60"/>
                    </a:lnTo>
                    <a:lnTo>
                      <a:pt x="42" y="60"/>
                    </a:lnTo>
                    <a:lnTo>
                      <a:pt x="42" y="60"/>
                    </a:lnTo>
                    <a:lnTo>
                      <a:pt x="42" y="66"/>
                    </a:lnTo>
                    <a:lnTo>
                      <a:pt x="42" y="66"/>
                    </a:lnTo>
                    <a:lnTo>
                      <a:pt x="42" y="66"/>
                    </a:lnTo>
                    <a:lnTo>
                      <a:pt x="42" y="66"/>
                    </a:lnTo>
                    <a:lnTo>
                      <a:pt x="42" y="66"/>
                    </a:lnTo>
                    <a:lnTo>
                      <a:pt x="42" y="72"/>
                    </a:lnTo>
                    <a:lnTo>
                      <a:pt x="42" y="72"/>
                    </a:lnTo>
                    <a:lnTo>
                      <a:pt x="42" y="72"/>
                    </a:lnTo>
                    <a:lnTo>
                      <a:pt x="42" y="72"/>
                    </a:lnTo>
                    <a:lnTo>
                      <a:pt x="42" y="72"/>
                    </a:lnTo>
                    <a:lnTo>
                      <a:pt x="42" y="72"/>
                    </a:lnTo>
                    <a:lnTo>
                      <a:pt x="42" y="78"/>
                    </a:lnTo>
                    <a:lnTo>
                      <a:pt x="42" y="78"/>
                    </a:lnTo>
                    <a:lnTo>
                      <a:pt x="42" y="78"/>
                    </a:lnTo>
                    <a:lnTo>
                      <a:pt x="42" y="78"/>
                    </a:lnTo>
                    <a:lnTo>
                      <a:pt x="42" y="78"/>
                    </a:lnTo>
                    <a:lnTo>
                      <a:pt x="42" y="78"/>
                    </a:lnTo>
                    <a:lnTo>
                      <a:pt x="42" y="84"/>
                    </a:lnTo>
                    <a:lnTo>
                      <a:pt x="42" y="84"/>
                    </a:lnTo>
                    <a:lnTo>
                      <a:pt x="42" y="84"/>
                    </a:lnTo>
                    <a:lnTo>
                      <a:pt x="42" y="84"/>
                    </a:lnTo>
                    <a:lnTo>
                      <a:pt x="42" y="84"/>
                    </a:lnTo>
                    <a:lnTo>
                      <a:pt x="42" y="84"/>
                    </a:lnTo>
                    <a:lnTo>
                      <a:pt x="42" y="84"/>
                    </a:lnTo>
                    <a:lnTo>
                      <a:pt x="42" y="84"/>
                    </a:lnTo>
                    <a:lnTo>
                      <a:pt x="42" y="90"/>
                    </a:lnTo>
                    <a:lnTo>
                      <a:pt x="42" y="90"/>
                    </a:lnTo>
                    <a:lnTo>
                      <a:pt x="42" y="90"/>
                    </a:lnTo>
                    <a:lnTo>
                      <a:pt x="42" y="90"/>
                    </a:lnTo>
                    <a:lnTo>
                      <a:pt x="42" y="90"/>
                    </a:lnTo>
                    <a:lnTo>
                      <a:pt x="42" y="90"/>
                    </a:lnTo>
                    <a:lnTo>
                      <a:pt x="54" y="78"/>
                    </a:lnTo>
                    <a:lnTo>
                      <a:pt x="54" y="78"/>
                    </a:lnTo>
                    <a:lnTo>
                      <a:pt x="54" y="78"/>
                    </a:lnTo>
                    <a:lnTo>
                      <a:pt x="54" y="78"/>
                    </a:lnTo>
                    <a:lnTo>
                      <a:pt x="54" y="78"/>
                    </a:lnTo>
                    <a:lnTo>
                      <a:pt x="54" y="78"/>
                    </a:lnTo>
                    <a:lnTo>
                      <a:pt x="54" y="78"/>
                    </a:lnTo>
                    <a:lnTo>
                      <a:pt x="54" y="72"/>
                    </a:lnTo>
                    <a:lnTo>
                      <a:pt x="54" y="72"/>
                    </a:lnTo>
                    <a:lnTo>
                      <a:pt x="54" y="72"/>
                    </a:lnTo>
                    <a:lnTo>
                      <a:pt x="54" y="72"/>
                    </a:lnTo>
                    <a:lnTo>
                      <a:pt x="54" y="72"/>
                    </a:lnTo>
                    <a:lnTo>
                      <a:pt x="54" y="72"/>
                    </a:lnTo>
                    <a:lnTo>
                      <a:pt x="54" y="66"/>
                    </a:lnTo>
                    <a:lnTo>
                      <a:pt x="54" y="66"/>
                    </a:lnTo>
                    <a:lnTo>
                      <a:pt x="54" y="66"/>
                    </a:lnTo>
                    <a:lnTo>
                      <a:pt x="54" y="66"/>
                    </a:lnTo>
                    <a:lnTo>
                      <a:pt x="54" y="66"/>
                    </a:lnTo>
                    <a:lnTo>
                      <a:pt x="54" y="60"/>
                    </a:lnTo>
                    <a:lnTo>
                      <a:pt x="54" y="60"/>
                    </a:lnTo>
                    <a:lnTo>
                      <a:pt x="54" y="60"/>
                    </a:lnTo>
                    <a:lnTo>
                      <a:pt x="54" y="60"/>
                    </a:lnTo>
                    <a:lnTo>
                      <a:pt x="54" y="60"/>
                    </a:lnTo>
                    <a:lnTo>
                      <a:pt x="54" y="54"/>
                    </a:lnTo>
                    <a:lnTo>
                      <a:pt x="54" y="54"/>
                    </a:lnTo>
                    <a:lnTo>
                      <a:pt x="54" y="54"/>
                    </a:lnTo>
                    <a:lnTo>
                      <a:pt x="54" y="54"/>
                    </a:lnTo>
                    <a:lnTo>
                      <a:pt x="54" y="54"/>
                    </a:lnTo>
                    <a:lnTo>
                      <a:pt x="54" y="48"/>
                    </a:lnTo>
                    <a:lnTo>
                      <a:pt x="54" y="48"/>
                    </a:lnTo>
                    <a:lnTo>
                      <a:pt x="54" y="48"/>
                    </a:lnTo>
                    <a:lnTo>
                      <a:pt x="54" y="48"/>
                    </a:lnTo>
                    <a:lnTo>
                      <a:pt x="54" y="42"/>
                    </a:lnTo>
                    <a:lnTo>
                      <a:pt x="54" y="42"/>
                    </a:lnTo>
                    <a:lnTo>
                      <a:pt x="54" y="42"/>
                    </a:lnTo>
                    <a:lnTo>
                      <a:pt x="54" y="42"/>
                    </a:lnTo>
                    <a:lnTo>
                      <a:pt x="54" y="42"/>
                    </a:lnTo>
                    <a:lnTo>
                      <a:pt x="54" y="42"/>
                    </a:lnTo>
                    <a:lnTo>
                      <a:pt x="60" y="42"/>
                    </a:lnTo>
                    <a:lnTo>
                      <a:pt x="60" y="42"/>
                    </a:lnTo>
                    <a:lnTo>
                      <a:pt x="60" y="36"/>
                    </a:lnTo>
                    <a:lnTo>
                      <a:pt x="60" y="36"/>
                    </a:lnTo>
                    <a:lnTo>
                      <a:pt x="60" y="36"/>
                    </a:lnTo>
                    <a:lnTo>
                      <a:pt x="60" y="36"/>
                    </a:lnTo>
                    <a:lnTo>
                      <a:pt x="60" y="30"/>
                    </a:lnTo>
                    <a:lnTo>
                      <a:pt x="60" y="30"/>
                    </a:lnTo>
                    <a:lnTo>
                      <a:pt x="60" y="30"/>
                    </a:lnTo>
                    <a:lnTo>
                      <a:pt x="60" y="30"/>
                    </a:lnTo>
                    <a:lnTo>
                      <a:pt x="60" y="24"/>
                    </a:lnTo>
                    <a:lnTo>
                      <a:pt x="60" y="24"/>
                    </a:lnTo>
                    <a:lnTo>
                      <a:pt x="60" y="24"/>
                    </a:lnTo>
                    <a:lnTo>
                      <a:pt x="60" y="24"/>
                    </a:lnTo>
                    <a:lnTo>
                      <a:pt x="60" y="24"/>
                    </a:lnTo>
                    <a:lnTo>
                      <a:pt x="60" y="18"/>
                    </a:lnTo>
                    <a:lnTo>
                      <a:pt x="60" y="18"/>
                    </a:lnTo>
                    <a:lnTo>
                      <a:pt x="60" y="18"/>
                    </a:lnTo>
                    <a:lnTo>
                      <a:pt x="60" y="18"/>
                    </a:lnTo>
                    <a:lnTo>
                      <a:pt x="60" y="18"/>
                    </a:lnTo>
                    <a:lnTo>
                      <a:pt x="60" y="18"/>
                    </a:lnTo>
                    <a:lnTo>
                      <a:pt x="60" y="12"/>
                    </a:lnTo>
                    <a:lnTo>
                      <a:pt x="60" y="12"/>
                    </a:lnTo>
                    <a:lnTo>
                      <a:pt x="60" y="12"/>
                    </a:lnTo>
                    <a:lnTo>
                      <a:pt x="60" y="12"/>
                    </a:lnTo>
                    <a:lnTo>
                      <a:pt x="60" y="12"/>
                    </a:lnTo>
                    <a:lnTo>
                      <a:pt x="60" y="12"/>
                    </a:lnTo>
                    <a:lnTo>
                      <a:pt x="60" y="12"/>
                    </a:lnTo>
                    <a:lnTo>
                      <a:pt x="60" y="12"/>
                    </a:lnTo>
                    <a:lnTo>
                      <a:pt x="60" y="12"/>
                    </a:lnTo>
                    <a:lnTo>
                      <a:pt x="60" y="12"/>
                    </a:lnTo>
                    <a:lnTo>
                      <a:pt x="60" y="6"/>
                    </a:lnTo>
                    <a:lnTo>
                      <a:pt x="60" y="6"/>
                    </a:lnTo>
                    <a:lnTo>
                      <a:pt x="60" y="6"/>
                    </a:lnTo>
                    <a:lnTo>
                      <a:pt x="60" y="6"/>
                    </a:lnTo>
                    <a:lnTo>
                      <a:pt x="60" y="6"/>
                    </a:lnTo>
                    <a:lnTo>
                      <a:pt x="60" y="6"/>
                    </a:lnTo>
                    <a:lnTo>
                      <a:pt x="60" y="6"/>
                    </a:lnTo>
                    <a:lnTo>
                      <a:pt x="60" y="6"/>
                    </a:lnTo>
                    <a:lnTo>
                      <a:pt x="60" y="6"/>
                    </a:lnTo>
                    <a:lnTo>
                      <a:pt x="60" y="6"/>
                    </a:lnTo>
                    <a:lnTo>
                      <a:pt x="60" y="6"/>
                    </a:lnTo>
                    <a:lnTo>
                      <a:pt x="60" y="6"/>
                    </a:lnTo>
                    <a:lnTo>
                      <a:pt x="60" y="6"/>
                    </a:lnTo>
                    <a:lnTo>
                      <a:pt x="60" y="6"/>
                    </a:lnTo>
                    <a:lnTo>
                      <a:pt x="60" y="6"/>
                    </a:lnTo>
                    <a:lnTo>
                      <a:pt x="60" y="6"/>
                    </a:lnTo>
                    <a:lnTo>
                      <a:pt x="60" y="6"/>
                    </a:lnTo>
                    <a:lnTo>
                      <a:pt x="60" y="12"/>
                    </a:lnTo>
                    <a:lnTo>
                      <a:pt x="60" y="12"/>
                    </a:lnTo>
                    <a:lnTo>
                      <a:pt x="60" y="12"/>
                    </a:lnTo>
                    <a:lnTo>
                      <a:pt x="60" y="12"/>
                    </a:lnTo>
                    <a:lnTo>
                      <a:pt x="60" y="12"/>
                    </a:lnTo>
                    <a:lnTo>
                      <a:pt x="66" y="12"/>
                    </a:lnTo>
                    <a:lnTo>
                      <a:pt x="66" y="12"/>
                    </a:lnTo>
                    <a:lnTo>
                      <a:pt x="66" y="12"/>
                    </a:lnTo>
                    <a:lnTo>
                      <a:pt x="66" y="12"/>
                    </a:lnTo>
                    <a:lnTo>
                      <a:pt x="66" y="12"/>
                    </a:lnTo>
                    <a:lnTo>
                      <a:pt x="66" y="18"/>
                    </a:lnTo>
                    <a:lnTo>
                      <a:pt x="66" y="18"/>
                    </a:lnTo>
                    <a:lnTo>
                      <a:pt x="66" y="18"/>
                    </a:lnTo>
                    <a:lnTo>
                      <a:pt x="66" y="18"/>
                    </a:lnTo>
                    <a:lnTo>
                      <a:pt x="66" y="18"/>
                    </a:lnTo>
                    <a:lnTo>
                      <a:pt x="66" y="18"/>
                    </a:lnTo>
                    <a:lnTo>
                      <a:pt x="66" y="24"/>
                    </a:lnTo>
                    <a:lnTo>
                      <a:pt x="66" y="24"/>
                    </a:lnTo>
                    <a:lnTo>
                      <a:pt x="66" y="24"/>
                    </a:lnTo>
                    <a:lnTo>
                      <a:pt x="66" y="24"/>
                    </a:lnTo>
                    <a:lnTo>
                      <a:pt x="66" y="24"/>
                    </a:lnTo>
                    <a:lnTo>
                      <a:pt x="66" y="30"/>
                    </a:lnTo>
                    <a:lnTo>
                      <a:pt x="66" y="30"/>
                    </a:lnTo>
                    <a:lnTo>
                      <a:pt x="66" y="30"/>
                    </a:lnTo>
                    <a:lnTo>
                      <a:pt x="66" y="30"/>
                    </a:lnTo>
                    <a:lnTo>
                      <a:pt x="66" y="36"/>
                    </a:lnTo>
                    <a:lnTo>
                      <a:pt x="66" y="36"/>
                    </a:lnTo>
                    <a:lnTo>
                      <a:pt x="66" y="36"/>
                    </a:lnTo>
                    <a:lnTo>
                      <a:pt x="66" y="36"/>
                    </a:lnTo>
                    <a:lnTo>
                      <a:pt x="66" y="42"/>
                    </a:lnTo>
                    <a:lnTo>
                      <a:pt x="66" y="42"/>
                    </a:lnTo>
                    <a:lnTo>
                      <a:pt x="66" y="36"/>
                    </a:lnTo>
                    <a:lnTo>
                      <a:pt x="66" y="36"/>
                    </a:lnTo>
                    <a:lnTo>
                      <a:pt x="66" y="42"/>
                    </a:lnTo>
                    <a:lnTo>
                      <a:pt x="66" y="42"/>
                    </a:lnTo>
                    <a:lnTo>
                      <a:pt x="66" y="42"/>
                    </a:lnTo>
                    <a:lnTo>
                      <a:pt x="66" y="42"/>
                    </a:lnTo>
                    <a:lnTo>
                      <a:pt x="66" y="48"/>
                    </a:lnTo>
                    <a:lnTo>
                      <a:pt x="66" y="48"/>
                    </a:lnTo>
                    <a:lnTo>
                      <a:pt x="66" y="48"/>
                    </a:lnTo>
                    <a:lnTo>
                      <a:pt x="66" y="48"/>
                    </a:lnTo>
                    <a:lnTo>
                      <a:pt x="66" y="48"/>
                    </a:lnTo>
                    <a:lnTo>
                      <a:pt x="66" y="54"/>
                    </a:lnTo>
                    <a:lnTo>
                      <a:pt x="66" y="54"/>
                    </a:lnTo>
                    <a:lnTo>
                      <a:pt x="66" y="54"/>
                    </a:lnTo>
                    <a:lnTo>
                      <a:pt x="66" y="54"/>
                    </a:lnTo>
                    <a:lnTo>
                      <a:pt x="66" y="60"/>
                    </a:lnTo>
                    <a:lnTo>
                      <a:pt x="66" y="60"/>
                    </a:lnTo>
                    <a:lnTo>
                      <a:pt x="66" y="60"/>
                    </a:lnTo>
                    <a:lnTo>
                      <a:pt x="66" y="60"/>
                    </a:lnTo>
                    <a:lnTo>
                      <a:pt x="66" y="60"/>
                    </a:lnTo>
                    <a:lnTo>
                      <a:pt x="66" y="60"/>
                    </a:lnTo>
                    <a:lnTo>
                      <a:pt x="66" y="66"/>
                    </a:lnTo>
                    <a:lnTo>
                      <a:pt x="66" y="66"/>
                    </a:lnTo>
                    <a:lnTo>
                      <a:pt x="66" y="66"/>
                    </a:lnTo>
                    <a:lnTo>
                      <a:pt x="66" y="66"/>
                    </a:lnTo>
                    <a:lnTo>
                      <a:pt x="66" y="66"/>
                    </a:lnTo>
                    <a:lnTo>
                      <a:pt x="66" y="72"/>
                    </a:lnTo>
                    <a:lnTo>
                      <a:pt x="66" y="72"/>
                    </a:lnTo>
                    <a:lnTo>
                      <a:pt x="72" y="72"/>
                    </a:lnTo>
                    <a:lnTo>
                      <a:pt x="72" y="72"/>
                    </a:lnTo>
                    <a:lnTo>
                      <a:pt x="72" y="72"/>
                    </a:lnTo>
                    <a:lnTo>
                      <a:pt x="72" y="72"/>
                    </a:lnTo>
                    <a:lnTo>
                      <a:pt x="72" y="78"/>
                    </a:lnTo>
                    <a:lnTo>
                      <a:pt x="72" y="78"/>
                    </a:lnTo>
                    <a:lnTo>
                      <a:pt x="72" y="78"/>
                    </a:lnTo>
                    <a:lnTo>
                      <a:pt x="72" y="78"/>
                    </a:lnTo>
                    <a:lnTo>
                      <a:pt x="72" y="78"/>
                    </a:lnTo>
                    <a:lnTo>
                      <a:pt x="72" y="78"/>
                    </a:lnTo>
                    <a:lnTo>
                      <a:pt x="72" y="84"/>
                    </a:lnTo>
                    <a:lnTo>
                      <a:pt x="72" y="84"/>
                    </a:lnTo>
                    <a:lnTo>
                      <a:pt x="72" y="84"/>
                    </a:lnTo>
                    <a:lnTo>
                      <a:pt x="72" y="84"/>
                    </a:lnTo>
                    <a:lnTo>
                      <a:pt x="72" y="84"/>
                    </a:lnTo>
                    <a:lnTo>
                      <a:pt x="72" y="84"/>
                    </a:lnTo>
                    <a:lnTo>
                      <a:pt x="72" y="84"/>
                    </a:lnTo>
                    <a:lnTo>
                      <a:pt x="72" y="90"/>
                    </a:lnTo>
                    <a:lnTo>
                      <a:pt x="72" y="90"/>
                    </a:lnTo>
                    <a:lnTo>
                      <a:pt x="72" y="90"/>
                    </a:lnTo>
                    <a:lnTo>
                      <a:pt x="72" y="90"/>
                    </a:lnTo>
                    <a:lnTo>
                      <a:pt x="72" y="90"/>
                    </a:lnTo>
                    <a:lnTo>
                      <a:pt x="84" y="84"/>
                    </a:lnTo>
                    <a:lnTo>
                      <a:pt x="84" y="84"/>
                    </a:lnTo>
                    <a:lnTo>
                      <a:pt x="84" y="84"/>
                    </a:lnTo>
                    <a:lnTo>
                      <a:pt x="84" y="84"/>
                    </a:lnTo>
                    <a:lnTo>
                      <a:pt x="84" y="84"/>
                    </a:lnTo>
                    <a:lnTo>
                      <a:pt x="84" y="78"/>
                    </a:lnTo>
                    <a:lnTo>
                      <a:pt x="84" y="78"/>
                    </a:lnTo>
                    <a:lnTo>
                      <a:pt x="84" y="78"/>
                    </a:lnTo>
                    <a:lnTo>
                      <a:pt x="84" y="78"/>
                    </a:lnTo>
                    <a:lnTo>
                      <a:pt x="84" y="78"/>
                    </a:lnTo>
                    <a:lnTo>
                      <a:pt x="84" y="78"/>
                    </a:lnTo>
                    <a:lnTo>
                      <a:pt x="84" y="78"/>
                    </a:lnTo>
                    <a:lnTo>
                      <a:pt x="84" y="72"/>
                    </a:lnTo>
                    <a:lnTo>
                      <a:pt x="84" y="72"/>
                    </a:lnTo>
                    <a:lnTo>
                      <a:pt x="84" y="72"/>
                    </a:lnTo>
                    <a:lnTo>
                      <a:pt x="84" y="72"/>
                    </a:lnTo>
                    <a:lnTo>
                      <a:pt x="84" y="72"/>
                    </a:lnTo>
                    <a:lnTo>
                      <a:pt x="84" y="66"/>
                    </a:lnTo>
                    <a:lnTo>
                      <a:pt x="84" y="66"/>
                    </a:lnTo>
                    <a:lnTo>
                      <a:pt x="84" y="66"/>
                    </a:lnTo>
                    <a:lnTo>
                      <a:pt x="84" y="66"/>
                    </a:lnTo>
                    <a:lnTo>
                      <a:pt x="84" y="66"/>
                    </a:lnTo>
                    <a:lnTo>
                      <a:pt x="84" y="66"/>
                    </a:lnTo>
                    <a:lnTo>
                      <a:pt x="84" y="60"/>
                    </a:lnTo>
                    <a:lnTo>
                      <a:pt x="84" y="60"/>
                    </a:lnTo>
                    <a:lnTo>
                      <a:pt x="84" y="60"/>
                    </a:lnTo>
                    <a:lnTo>
                      <a:pt x="84" y="60"/>
                    </a:lnTo>
                    <a:lnTo>
                      <a:pt x="84" y="60"/>
                    </a:lnTo>
                    <a:lnTo>
                      <a:pt x="84" y="54"/>
                    </a:lnTo>
                    <a:lnTo>
                      <a:pt x="84" y="54"/>
                    </a:lnTo>
                    <a:lnTo>
                      <a:pt x="84" y="54"/>
                    </a:lnTo>
                    <a:lnTo>
                      <a:pt x="84" y="54"/>
                    </a:lnTo>
                    <a:lnTo>
                      <a:pt x="84" y="48"/>
                    </a:lnTo>
                    <a:lnTo>
                      <a:pt x="84" y="48"/>
                    </a:lnTo>
                    <a:lnTo>
                      <a:pt x="84" y="48"/>
                    </a:lnTo>
                    <a:lnTo>
                      <a:pt x="84" y="48"/>
                    </a:lnTo>
                    <a:lnTo>
                      <a:pt x="84" y="48"/>
                    </a:lnTo>
                    <a:lnTo>
                      <a:pt x="84" y="48"/>
                    </a:lnTo>
                    <a:lnTo>
                      <a:pt x="84" y="48"/>
                    </a:lnTo>
                    <a:lnTo>
                      <a:pt x="84" y="48"/>
                    </a:lnTo>
                    <a:lnTo>
                      <a:pt x="84" y="48"/>
                    </a:lnTo>
                    <a:lnTo>
                      <a:pt x="84" y="42"/>
                    </a:lnTo>
                    <a:lnTo>
                      <a:pt x="84" y="42"/>
                    </a:lnTo>
                    <a:lnTo>
                      <a:pt x="84" y="42"/>
                    </a:lnTo>
                    <a:lnTo>
                      <a:pt x="84" y="42"/>
                    </a:lnTo>
                    <a:lnTo>
                      <a:pt x="84" y="36"/>
                    </a:lnTo>
                    <a:lnTo>
                      <a:pt x="84" y="36"/>
                    </a:lnTo>
                    <a:lnTo>
                      <a:pt x="84" y="36"/>
                    </a:lnTo>
                    <a:lnTo>
                      <a:pt x="84" y="36"/>
                    </a:lnTo>
                    <a:lnTo>
                      <a:pt x="90" y="30"/>
                    </a:lnTo>
                    <a:lnTo>
                      <a:pt x="90" y="30"/>
                    </a:lnTo>
                    <a:lnTo>
                      <a:pt x="90" y="30"/>
                    </a:lnTo>
                    <a:lnTo>
                      <a:pt x="90" y="30"/>
                    </a:lnTo>
                    <a:lnTo>
                      <a:pt x="90" y="30"/>
                    </a:lnTo>
                    <a:lnTo>
                      <a:pt x="90" y="30"/>
                    </a:lnTo>
                    <a:lnTo>
                      <a:pt x="90" y="24"/>
                    </a:lnTo>
                    <a:lnTo>
                      <a:pt x="90" y="24"/>
                    </a:lnTo>
                    <a:lnTo>
                      <a:pt x="90" y="24"/>
                    </a:lnTo>
                    <a:lnTo>
                      <a:pt x="90" y="24"/>
                    </a:lnTo>
                    <a:lnTo>
                      <a:pt x="90" y="24"/>
                    </a:lnTo>
                    <a:lnTo>
                      <a:pt x="90" y="24"/>
                    </a:lnTo>
                    <a:lnTo>
                      <a:pt x="90" y="24"/>
                    </a:lnTo>
                    <a:lnTo>
                      <a:pt x="90" y="18"/>
                    </a:lnTo>
                    <a:lnTo>
                      <a:pt x="90" y="18"/>
                    </a:lnTo>
                    <a:lnTo>
                      <a:pt x="90" y="18"/>
                    </a:lnTo>
                    <a:lnTo>
                      <a:pt x="90" y="18"/>
                    </a:lnTo>
                    <a:lnTo>
                      <a:pt x="90" y="18"/>
                    </a:lnTo>
                    <a:lnTo>
                      <a:pt x="90" y="18"/>
                    </a:lnTo>
                    <a:lnTo>
                      <a:pt x="90" y="18"/>
                    </a:lnTo>
                    <a:lnTo>
                      <a:pt x="90" y="18"/>
                    </a:lnTo>
                    <a:lnTo>
                      <a:pt x="90" y="18"/>
                    </a:lnTo>
                    <a:lnTo>
                      <a:pt x="90" y="18"/>
                    </a:lnTo>
                    <a:lnTo>
                      <a:pt x="90" y="18"/>
                    </a:lnTo>
                    <a:lnTo>
                      <a:pt x="90" y="18"/>
                    </a:lnTo>
                    <a:lnTo>
                      <a:pt x="90" y="18"/>
                    </a:lnTo>
                    <a:lnTo>
                      <a:pt x="90" y="18"/>
                    </a:lnTo>
                    <a:lnTo>
                      <a:pt x="90" y="18"/>
                    </a:lnTo>
                    <a:lnTo>
                      <a:pt x="90" y="18"/>
                    </a:lnTo>
                    <a:lnTo>
                      <a:pt x="90" y="18"/>
                    </a:lnTo>
                    <a:lnTo>
                      <a:pt x="90" y="18"/>
                    </a:lnTo>
                    <a:lnTo>
                      <a:pt x="90" y="18"/>
                    </a:lnTo>
                    <a:lnTo>
                      <a:pt x="90" y="18"/>
                    </a:lnTo>
                    <a:lnTo>
                      <a:pt x="90" y="18"/>
                    </a:lnTo>
                    <a:lnTo>
                      <a:pt x="90" y="18"/>
                    </a:lnTo>
                    <a:lnTo>
                      <a:pt x="90" y="18"/>
                    </a:lnTo>
                    <a:lnTo>
                      <a:pt x="90" y="18"/>
                    </a:lnTo>
                    <a:lnTo>
                      <a:pt x="90" y="18"/>
                    </a:lnTo>
                    <a:lnTo>
                      <a:pt x="90" y="18"/>
                    </a:lnTo>
                    <a:lnTo>
                      <a:pt x="90" y="18"/>
                    </a:lnTo>
                    <a:lnTo>
                      <a:pt x="90" y="18"/>
                    </a:lnTo>
                    <a:lnTo>
                      <a:pt x="90" y="18"/>
                    </a:lnTo>
                    <a:lnTo>
                      <a:pt x="90" y="24"/>
                    </a:lnTo>
                    <a:lnTo>
                      <a:pt x="90" y="24"/>
                    </a:lnTo>
                    <a:lnTo>
                      <a:pt x="90" y="24"/>
                    </a:lnTo>
                    <a:lnTo>
                      <a:pt x="90" y="24"/>
                    </a:lnTo>
                    <a:lnTo>
                      <a:pt x="90" y="24"/>
                    </a:lnTo>
                    <a:lnTo>
                      <a:pt x="90" y="24"/>
                    </a:lnTo>
                    <a:lnTo>
                      <a:pt x="90" y="24"/>
                    </a:lnTo>
                    <a:lnTo>
                      <a:pt x="90" y="30"/>
                    </a:lnTo>
                    <a:lnTo>
                      <a:pt x="90" y="30"/>
                    </a:lnTo>
                    <a:lnTo>
                      <a:pt x="90" y="30"/>
                    </a:lnTo>
                    <a:lnTo>
                      <a:pt x="90" y="30"/>
                    </a:lnTo>
                    <a:lnTo>
                      <a:pt x="96" y="30"/>
                    </a:lnTo>
                    <a:lnTo>
                      <a:pt x="96" y="30"/>
                    </a:lnTo>
                    <a:lnTo>
                      <a:pt x="96" y="36"/>
                    </a:lnTo>
                    <a:lnTo>
                      <a:pt x="96" y="36"/>
                    </a:lnTo>
                    <a:lnTo>
                      <a:pt x="96" y="36"/>
                    </a:lnTo>
                    <a:lnTo>
                      <a:pt x="96" y="36"/>
                    </a:lnTo>
                    <a:lnTo>
                      <a:pt x="96" y="42"/>
                    </a:lnTo>
                    <a:lnTo>
                      <a:pt x="96" y="42"/>
                    </a:lnTo>
                    <a:lnTo>
                      <a:pt x="96" y="42"/>
                    </a:lnTo>
                    <a:lnTo>
                      <a:pt x="96" y="42"/>
                    </a:lnTo>
                    <a:lnTo>
                      <a:pt x="96" y="48"/>
                    </a:lnTo>
                    <a:lnTo>
                      <a:pt x="96" y="48"/>
                    </a:lnTo>
                    <a:lnTo>
                      <a:pt x="96" y="48"/>
                    </a:lnTo>
                    <a:lnTo>
                      <a:pt x="96" y="48"/>
                    </a:lnTo>
                    <a:lnTo>
                      <a:pt x="96" y="54"/>
                    </a:lnTo>
                    <a:lnTo>
                      <a:pt x="96" y="48"/>
                    </a:lnTo>
                    <a:lnTo>
                      <a:pt x="96" y="48"/>
                    </a:lnTo>
                    <a:lnTo>
                      <a:pt x="96" y="48"/>
                    </a:lnTo>
                    <a:lnTo>
                      <a:pt x="96" y="54"/>
                    </a:lnTo>
                    <a:lnTo>
                      <a:pt x="96" y="54"/>
                    </a:lnTo>
                    <a:lnTo>
                      <a:pt x="96" y="54"/>
                    </a:lnTo>
                    <a:lnTo>
                      <a:pt x="96" y="54"/>
                    </a:lnTo>
                    <a:lnTo>
                      <a:pt x="96" y="60"/>
                    </a:lnTo>
                    <a:lnTo>
                      <a:pt x="96" y="60"/>
                    </a:lnTo>
                    <a:lnTo>
                      <a:pt x="96" y="60"/>
                    </a:lnTo>
                    <a:lnTo>
                      <a:pt x="96" y="60"/>
                    </a:lnTo>
                    <a:lnTo>
                      <a:pt x="96" y="60"/>
                    </a:lnTo>
                    <a:lnTo>
                      <a:pt x="96" y="66"/>
                    </a:lnTo>
                    <a:lnTo>
                      <a:pt x="96" y="66"/>
                    </a:lnTo>
                    <a:lnTo>
                      <a:pt x="96" y="66"/>
                    </a:lnTo>
                    <a:lnTo>
                      <a:pt x="96" y="66"/>
                    </a:lnTo>
                    <a:lnTo>
                      <a:pt x="96" y="66"/>
                    </a:lnTo>
                    <a:lnTo>
                      <a:pt x="96" y="72"/>
                    </a:lnTo>
                    <a:lnTo>
                      <a:pt x="96" y="72"/>
                    </a:lnTo>
                    <a:lnTo>
                      <a:pt x="96" y="72"/>
                    </a:lnTo>
                    <a:lnTo>
                      <a:pt x="96" y="72"/>
                    </a:lnTo>
                    <a:lnTo>
                      <a:pt x="96" y="72"/>
                    </a:lnTo>
                    <a:lnTo>
                      <a:pt x="96" y="78"/>
                    </a:lnTo>
                    <a:lnTo>
                      <a:pt x="96" y="78"/>
                    </a:lnTo>
                    <a:lnTo>
                      <a:pt x="96" y="78"/>
                    </a:lnTo>
                    <a:lnTo>
                      <a:pt x="96" y="78"/>
                    </a:lnTo>
                    <a:lnTo>
                      <a:pt x="96" y="78"/>
                    </a:lnTo>
                    <a:lnTo>
                      <a:pt x="96" y="84"/>
                    </a:lnTo>
                    <a:lnTo>
                      <a:pt x="96" y="84"/>
                    </a:lnTo>
                    <a:lnTo>
                      <a:pt x="96" y="84"/>
                    </a:lnTo>
                    <a:lnTo>
                      <a:pt x="96" y="84"/>
                    </a:lnTo>
                    <a:lnTo>
                      <a:pt x="96" y="84"/>
                    </a:lnTo>
                    <a:lnTo>
                      <a:pt x="96" y="84"/>
                    </a:lnTo>
                    <a:lnTo>
                      <a:pt x="96" y="90"/>
                    </a:lnTo>
                    <a:lnTo>
                      <a:pt x="96" y="90"/>
                    </a:lnTo>
                    <a:lnTo>
                      <a:pt x="96" y="90"/>
                    </a:lnTo>
                    <a:lnTo>
                      <a:pt x="96" y="90"/>
                    </a:lnTo>
                    <a:lnTo>
                      <a:pt x="96" y="90"/>
                    </a:lnTo>
                    <a:lnTo>
                      <a:pt x="96" y="90"/>
                    </a:lnTo>
                    <a:lnTo>
                      <a:pt x="102" y="90"/>
                    </a:lnTo>
                    <a:lnTo>
                      <a:pt x="102" y="96"/>
                    </a:lnTo>
                    <a:lnTo>
                      <a:pt x="102" y="96"/>
                    </a:lnTo>
                    <a:lnTo>
                      <a:pt x="102" y="96"/>
                    </a:lnTo>
                    <a:lnTo>
                      <a:pt x="102" y="96"/>
                    </a:lnTo>
                    <a:lnTo>
                      <a:pt x="102" y="96"/>
                    </a:lnTo>
                    <a:lnTo>
                      <a:pt x="102" y="96"/>
                    </a:lnTo>
                    <a:lnTo>
                      <a:pt x="102" y="96"/>
                    </a:lnTo>
                    <a:lnTo>
                      <a:pt x="102" y="102"/>
                    </a:lnTo>
                    <a:lnTo>
                      <a:pt x="102" y="102"/>
                    </a:lnTo>
                    <a:lnTo>
                      <a:pt x="102" y="102"/>
                    </a:lnTo>
                    <a:lnTo>
                      <a:pt x="108" y="96"/>
                    </a:lnTo>
                    <a:lnTo>
                      <a:pt x="108" y="96"/>
                    </a:lnTo>
                    <a:lnTo>
                      <a:pt x="108" y="96"/>
                    </a:lnTo>
                    <a:lnTo>
                      <a:pt x="108" y="90"/>
                    </a:lnTo>
                    <a:lnTo>
                      <a:pt x="108" y="90"/>
                    </a:lnTo>
                    <a:lnTo>
                      <a:pt x="114" y="90"/>
                    </a:lnTo>
                    <a:lnTo>
                      <a:pt x="114" y="90"/>
                    </a:lnTo>
                    <a:lnTo>
                      <a:pt x="114" y="90"/>
                    </a:lnTo>
                    <a:lnTo>
                      <a:pt x="114" y="90"/>
                    </a:lnTo>
                    <a:lnTo>
                      <a:pt x="114" y="90"/>
                    </a:lnTo>
                    <a:lnTo>
                      <a:pt x="114" y="84"/>
                    </a:lnTo>
                    <a:lnTo>
                      <a:pt x="114" y="84"/>
                    </a:lnTo>
                    <a:lnTo>
                      <a:pt x="114" y="84"/>
                    </a:lnTo>
                    <a:lnTo>
                      <a:pt x="114" y="84"/>
                    </a:lnTo>
                    <a:lnTo>
                      <a:pt x="114" y="84"/>
                    </a:lnTo>
                    <a:lnTo>
                      <a:pt x="114" y="78"/>
                    </a:lnTo>
                    <a:lnTo>
                      <a:pt x="114" y="78"/>
                    </a:lnTo>
                    <a:lnTo>
                      <a:pt x="114" y="78"/>
                    </a:lnTo>
                    <a:lnTo>
                      <a:pt x="114" y="78"/>
                    </a:lnTo>
                    <a:lnTo>
                      <a:pt x="114" y="78"/>
                    </a:lnTo>
                    <a:lnTo>
                      <a:pt x="114" y="78"/>
                    </a:lnTo>
                    <a:lnTo>
                      <a:pt x="114" y="72"/>
                    </a:lnTo>
                    <a:lnTo>
                      <a:pt x="114" y="72"/>
                    </a:lnTo>
                    <a:lnTo>
                      <a:pt x="114" y="72"/>
                    </a:lnTo>
                    <a:lnTo>
                      <a:pt x="114" y="72"/>
                    </a:lnTo>
                    <a:lnTo>
                      <a:pt x="114" y="72"/>
                    </a:lnTo>
                    <a:lnTo>
                      <a:pt x="114" y="66"/>
                    </a:lnTo>
                    <a:lnTo>
                      <a:pt x="114" y="66"/>
                    </a:lnTo>
                    <a:lnTo>
                      <a:pt x="114" y="66"/>
                    </a:lnTo>
                    <a:lnTo>
                      <a:pt x="114" y="66"/>
                    </a:lnTo>
                    <a:lnTo>
                      <a:pt x="114" y="66"/>
                    </a:lnTo>
                    <a:lnTo>
                      <a:pt x="114" y="60"/>
                    </a:lnTo>
                    <a:lnTo>
                      <a:pt x="114" y="60"/>
                    </a:lnTo>
                    <a:lnTo>
                      <a:pt x="114" y="60"/>
                    </a:lnTo>
                    <a:lnTo>
                      <a:pt x="114" y="60"/>
                    </a:lnTo>
                    <a:lnTo>
                      <a:pt x="114" y="54"/>
                    </a:lnTo>
                    <a:lnTo>
                      <a:pt x="114" y="54"/>
                    </a:lnTo>
                    <a:lnTo>
                      <a:pt x="114" y="60"/>
                    </a:lnTo>
                    <a:lnTo>
                      <a:pt x="114" y="60"/>
                    </a:lnTo>
                    <a:lnTo>
                      <a:pt x="114" y="54"/>
                    </a:lnTo>
                    <a:lnTo>
                      <a:pt x="114" y="54"/>
                    </a:lnTo>
                    <a:lnTo>
                      <a:pt x="114" y="54"/>
                    </a:lnTo>
                    <a:lnTo>
                      <a:pt x="114" y="54"/>
                    </a:lnTo>
                    <a:lnTo>
                      <a:pt x="114" y="48"/>
                    </a:lnTo>
                    <a:lnTo>
                      <a:pt x="114" y="48"/>
                    </a:lnTo>
                    <a:lnTo>
                      <a:pt x="114" y="48"/>
                    </a:lnTo>
                    <a:lnTo>
                      <a:pt x="114" y="48"/>
                    </a:lnTo>
                    <a:lnTo>
                      <a:pt x="114" y="42"/>
                    </a:lnTo>
                    <a:lnTo>
                      <a:pt x="114" y="42"/>
                    </a:lnTo>
                    <a:lnTo>
                      <a:pt x="114" y="42"/>
                    </a:lnTo>
                    <a:lnTo>
                      <a:pt x="114" y="42"/>
                    </a:lnTo>
                    <a:lnTo>
                      <a:pt x="114" y="42"/>
                    </a:lnTo>
                    <a:lnTo>
                      <a:pt x="114" y="36"/>
                    </a:lnTo>
                    <a:lnTo>
                      <a:pt x="114" y="36"/>
                    </a:lnTo>
                    <a:lnTo>
                      <a:pt x="114" y="36"/>
                    </a:lnTo>
                    <a:lnTo>
                      <a:pt x="114" y="36"/>
                    </a:lnTo>
                    <a:lnTo>
                      <a:pt x="114" y="36"/>
                    </a:lnTo>
                    <a:lnTo>
                      <a:pt x="114" y="36"/>
                    </a:lnTo>
                    <a:lnTo>
                      <a:pt x="114" y="30"/>
                    </a:lnTo>
                    <a:lnTo>
                      <a:pt x="114" y="30"/>
                    </a:lnTo>
                    <a:lnTo>
                      <a:pt x="114" y="30"/>
                    </a:lnTo>
                    <a:lnTo>
                      <a:pt x="120" y="30"/>
                    </a:lnTo>
                    <a:lnTo>
                      <a:pt x="120" y="30"/>
                    </a:lnTo>
                    <a:lnTo>
                      <a:pt x="120" y="30"/>
                    </a:lnTo>
                    <a:lnTo>
                      <a:pt x="120" y="30"/>
                    </a:lnTo>
                    <a:lnTo>
                      <a:pt x="120" y="30"/>
                    </a:lnTo>
                    <a:lnTo>
                      <a:pt x="120" y="30"/>
                    </a:lnTo>
                    <a:lnTo>
                      <a:pt x="120" y="24"/>
                    </a:lnTo>
                    <a:lnTo>
                      <a:pt x="120" y="24"/>
                    </a:lnTo>
                    <a:lnTo>
                      <a:pt x="120" y="24"/>
                    </a:lnTo>
                    <a:lnTo>
                      <a:pt x="120" y="24"/>
                    </a:lnTo>
                    <a:lnTo>
                      <a:pt x="120" y="24"/>
                    </a:lnTo>
                    <a:lnTo>
                      <a:pt x="120" y="24"/>
                    </a:lnTo>
                    <a:lnTo>
                      <a:pt x="120" y="24"/>
                    </a:lnTo>
                    <a:lnTo>
                      <a:pt x="120" y="24"/>
                    </a:lnTo>
                    <a:lnTo>
                      <a:pt x="120" y="24"/>
                    </a:lnTo>
                    <a:lnTo>
                      <a:pt x="120" y="24"/>
                    </a:lnTo>
                    <a:lnTo>
                      <a:pt x="120" y="24"/>
                    </a:lnTo>
                    <a:lnTo>
                      <a:pt x="120" y="24"/>
                    </a:lnTo>
                    <a:lnTo>
                      <a:pt x="120" y="24"/>
                    </a:lnTo>
                    <a:lnTo>
                      <a:pt x="120" y="24"/>
                    </a:lnTo>
                    <a:lnTo>
                      <a:pt x="120" y="24"/>
                    </a:lnTo>
                    <a:lnTo>
                      <a:pt x="120" y="24"/>
                    </a:lnTo>
                    <a:lnTo>
                      <a:pt x="120" y="24"/>
                    </a:lnTo>
                    <a:lnTo>
                      <a:pt x="120" y="24"/>
                    </a:lnTo>
                    <a:lnTo>
                      <a:pt x="120" y="24"/>
                    </a:lnTo>
                    <a:lnTo>
                      <a:pt x="120" y="24"/>
                    </a:lnTo>
                    <a:lnTo>
                      <a:pt x="120" y="24"/>
                    </a:lnTo>
                    <a:lnTo>
                      <a:pt x="120" y="30"/>
                    </a:lnTo>
                    <a:lnTo>
                      <a:pt x="120" y="30"/>
                    </a:lnTo>
                    <a:lnTo>
                      <a:pt x="120" y="30"/>
                    </a:lnTo>
                    <a:lnTo>
                      <a:pt x="120" y="30"/>
                    </a:lnTo>
                    <a:lnTo>
                      <a:pt x="120" y="30"/>
                    </a:lnTo>
                    <a:lnTo>
                      <a:pt x="120" y="30"/>
                    </a:lnTo>
                    <a:lnTo>
                      <a:pt x="120" y="30"/>
                    </a:lnTo>
                    <a:lnTo>
                      <a:pt x="120" y="30"/>
                    </a:lnTo>
                    <a:lnTo>
                      <a:pt x="120" y="30"/>
                    </a:lnTo>
                    <a:lnTo>
                      <a:pt x="120" y="36"/>
                    </a:lnTo>
                    <a:lnTo>
                      <a:pt x="120" y="36"/>
                    </a:lnTo>
                    <a:lnTo>
                      <a:pt x="120" y="36"/>
                    </a:lnTo>
                    <a:lnTo>
                      <a:pt x="120" y="36"/>
                    </a:lnTo>
                    <a:lnTo>
                      <a:pt x="120" y="36"/>
                    </a:lnTo>
                    <a:lnTo>
                      <a:pt x="120" y="36"/>
                    </a:lnTo>
                    <a:lnTo>
                      <a:pt x="120" y="42"/>
                    </a:lnTo>
                    <a:lnTo>
                      <a:pt x="120" y="42"/>
                    </a:lnTo>
                    <a:lnTo>
                      <a:pt x="120" y="42"/>
                    </a:lnTo>
                    <a:lnTo>
                      <a:pt x="120" y="42"/>
                    </a:lnTo>
                    <a:lnTo>
                      <a:pt x="120" y="42"/>
                    </a:lnTo>
                    <a:lnTo>
                      <a:pt x="120" y="48"/>
                    </a:lnTo>
                    <a:lnTo>
                      <a:pt x="120" y="48"/>
                    </a:lnTo>
                    <a:lnTo>
                      <a:pt x="120" y="48"/>
                    </a:lnTo>
                    <a:lnTo>
                      <a:pt x="120" y="48"/>
                    </a:lnTo>
                    <a:lnTo>
                      <a:pt x="120" y="54"/>
                    </a:lnTo>
                    <a:lnTo>
                      <a:pt x="120" y="54"/>
                    </a:lnTo>
                    <a:lnTo>
                      <a:pt x="126" y="54"/>
                    </a:lnTo>
                    <a:lnTo>
                      <a:pt x="126" y="54"/>
                    </a:lnTo>
                    <a:lnTo>
                      <a:pt x="126" y="60"/>
                    </a:lnTo>
                    <a:lnTo>
                      <a:pt x="126" y="54"/>
                    </a:lnTo>
                    <a:lnTo>
                      <a:pt x="126" y="54"/>
                    </a:lnTo>
                    <a:lnTo>
                      <a:pt x="126" y="54"/>
                    </a:lnTo>
                    <a:lnTo>
                      <a:pt x="126" y="60"/>
                    </a:lnTo>
                    <a:lnTo>
                      <a:pt x="126" y="60"/>
                    </a:lnTo>
                    <a:lnTo>
                      <a:pt x="126" y="60"/>
                    </a:lnTo>
                    <a:lnTo>
                      <a:pt x="126" y="60"/>
                    </a:lnTo>
                    <a:lnTo>
                      <a:pt x="126" y="60"/>
                    </a:lnTo>
                    <a:lnTo>
                      <a:pt x="126" y="66"/>
                    </a:lnTo>
                    <a:lnTo>
                      <a:pt x="126" y="66"/>
                    </a:lnTo>
                    <a:lnTo>
                      <a:pt x="126" y="66"/>
                    </a:lnTo>
                    <a:lnTo>
                      <a:pt x="126" y="66"/>
                    </a:lnTo>
                    <a:lnTo>
                      <a:pt x="126" y="66"/>
                    </a:lnTo>
                    <a:lnTo>
                      <a:pt x="126" y="72"/>
                    </a:lnTo>
                    <a:lnTo>
                      <a:pt x="126" y="72"/>
                    </a:lnTo>
                    <a:lnTo>
                      <a:pt x="126" y="72"/>
                    </a:lnTo>
                    <a:lnTo>
                      <a:pt x="126" y="72"/>
                    </a:lnTo>
                    <a:lnTo>
                      <a:pt x="126" y="72"/>
                    </a:lnTo>
                    <a:lnTo>
                      <a:pt x="126" y="78"/>
                    </a:lnTo>
                    <a:lnTo>
                      <a:pt x="126" y="78"/>
                    </a:lnTo>
                    <a:lnTo>
                      <a:pt x="126" y="78"/>
                    </a:lnTo>
                    <a:lnTo>
                      <a:pt x="126" y="78"/>
                    </a:lnTo>
                    <a:lnTo>
                      <a:pt x="126" y="78"/>
                    </a:lnTo>
                    <a:lnTo>
                      <a:pt x="126" y="78"/>
                    </a:lnTo>
                    <a:lnTo>
                      <a:pt x="126" y="84"/>
                    </a:lnTo>
                    <a:lnTo>
                      <a:pt x="126" y="84"/>
                    </a:lnTo>
                    <a:lnTo>
                      <a:pt x="126" y="84"/>
                    </a:lnTo>
                    <a:lnTo>
                      <a:pt x="126" y="84"/>
                    </a:lnTo>
                    <a:lnTo>
                      <a:pt x="126" y="84"/>
                    </a:lnTo>
                    <a:lnTo>
                      <a:pt x="126" y="84"/>
                    </a:lnTo>
                    <a:lnTo>
                      <a:pt x="126" y="90"/>
                    </a:lnTo>
                    <a:lnTo>
                      <a:pt x="126" y="90"/>
                    </a:lnTo>
                    <a:lnTo>
                      <a:pt x="126" y="90"/>
                    </a:lnTo>
                    <a:lnTo>
                      <a:pt x="126" y="90"/>
                    </a:lnTo>
                    <a:lnTo>
                      <a:pt x="126" y="90"/>
                    </a:lnTo>
                    <a:lnTo>
                      <a:pt x="126" y="90"/>
                    </a:lnTo>
                    <a:lnTo>
                      <a:pt x="126" y="96"/>
                    </a:lnTo>
                    <a:lnTo>
                      <a:pt x="126" y="96"/>
                    </a:lnTo>
                    <a:lnTo>
                      <a:pt x="126" y="96"/>
                    </a:lnTo>
                    <a:lnTo>
                      <a:pt x="126" y="96"/>
                    </a:lnTo>
                    <a:lnTo>
                      <a:pt x="126" y="96"/>
                    </a:lnTo>
                    <a:lnTo>
                      <a:pt x="126" y="96"/>
                    </a:lnTo>
                    <a:lnTo>
                      <a:pt x="126" y="96"/>
                    </a:lnTo>
                    <a:lnTo>
                      <a:pt x="126" y="96"/>
                    </a:lnTo>
                    <a:lnTo>
                      <a:pt x="126" y="102"/>
                    </a:lnTo>
                    <a:lnTo>
                      <a:pt x="126" y="102"/>
                    </a:lnTo>
                    <a:lnTo>
                      <a:pt x="126" y="102"/>
                    </a:lnTo>
                    <a:lnTo>
                      <a:pt x="126" y="102"/>
                    </a:lnTo>
                    <a:lnTo>
                      <a:pt x="126" y="102"/>
                    </a:lnTo>
                    <a:lnTo>
                      <a:pt x="126" y="102"/>
                    </a:lnTo>
                    <a:lnTo>
                      <a:pt x="138" y="96"/>
                    </a:lnTo>
                    <a:lnTo>
                      <a:pt x="138" y="96"/>
                    </a:lnTo>
                    <a:lnTo>
                      <a:pt x="138" y="96"/>
                    </a:lnTo>
                    <a:lnTo>
                      <a:pt x="138" y="90"/>
                    </a:lnTo>
                    <a:lnTo>
                      <a:pt x="138" y="90"/>
                    </a:lnTo>
                    <a:lnTo>
                      <a:pt x="138" y="90"/>
                    </a:lnTo>
                    <a:lnTo>
                      <a:pt x="138" y="90"/>
                    </a:lnTo>
                    <a:lnTo>
                      <a:pt x="138" y="90"/>
                    </a:lnTo>
                    <a:lnTo>
                      <a:pt x="138" y="90"/>
                    </a:lnTo>
                    <a:lnTo>
                      <a:pt x="138" y="84"/>
                    </a:lnTo>
                    <a:lnTo>
                      <a:pt x="138" y="84"/>
                    </a:lnTo>
                    <a:lnTo>
                      <a:pt x="138" y="84"/>
                    </a:lnTo>
                    <a:lnTo>
                      <a:pt x="138" y="84"/>
                    </a:lnTo>
                    <a:lnTo>
                      <a:pt x="138" y="84"/>
                    </a:lnTo>
                    <a:lnTo>
                      <a:pt x="138" y="84"/>
                    </a:lnTo>
                    <a:lnTo>
                      <a:pt x="138" y="78"/>
                    </a:lnTo>
                    <a:lnTo>
                      <a:pt x="138" y="78"/>
                    </a:lnTo>
                    <a:lnTo>
                      <a:pt x="138" y="78"/>
                    </a:lnTo>
                    <a:lnTo>
                      <a:pt x="144" y="78"/>
                    </a:lnTo>
                    <a:lnTo>
                      <a:pt x="144" y="78"/>
                    </a:lnTo>
                    <a:lnTo>
                      <a:pt x="144" y="72"/>
                    </a:lnTo>
                    <a:lnTo>
                      <a:pt x="144" y="72"/>
                    </a:lnTo>
                    <a:lnTo>
                      <a:pt x="144" y="72"/>
                    </a:lnTo>
                    <a:lnTo>
                      <a:pt x="144" y="72"/>
                    </a:lnTo>
                    <a:lnTo>
                      <a:pt x="144" y="72"/>
                    </a:lnTo>
                    <a:lnTo>
                      <a:pt x="144" y="66"/>
                    </a:lnTo>
                    <a:lnTo>
                      <a:pt x="144" y="66"/>
                    </a:lnTo>
                    <a:lnTo>
                      <a:pt x="144" y="66"/>
                    </a:lnTo>
                    <a:lnTo>
                      <a:pt x="144" y="66"/>
                    </a:lnTo>
                    <a:lnTo>
                      <a:pt x="144" y="66"/>
                    </a:lnTo>
                    <a:lnTo>
                      <a:pt x="144" y="60"/>
                    </a:lnTo>
                    <a:lnTo>
                      <a:pt x="144" y="60"/>
                    </a:lnTo>
                    <a:lnTo>
                      <a:pt x="144" y="60"/>
                    </a:lnTo>
                    <a:lnTo>
                      <a:pt x="144" y="60"/>
                    </a:lnTo>
                    <a:lnTo>
                      <a:pt x="144" y="60"/>
                    </a:lnTo>
                    <a:lnTo>
                      <a:pt x="144" y="54"/>
                    </a:lnTo>
                    <a:lnTo>
                      <a:pt x="144" y="54"/>
                    </a:lnTo>
                    <a:lnTo>
                      <a:pt x="144" y="60"/>
                    </a:lnTo>
                    <a:lnTo>
                      <a:pt x="144" y="60"/>
                    </a:lnTo>
                    <a:lnTo>
                      <a:pt x="144" y="54"/>
                    </a:lnTo>
                    <a:lnTo>
                      <a:pt x="144" y="54"/>
                    </a:lnTo>
                    <a:lnTo>
                      <a:pt x="144" y="54"/>
                    </a:lnTo>
                    <a:lnTo>
                      <a:pt x="144" y="54"/>
                    </a:lnTo>
                    <a:lnTo>
                      <a:pt x="144" y="48"/>
                    </a:lnTo>
                    <a:lnTo>
                      <a:pt x="144" y="48"/>
                    </a:lnTo>
                    <a:lnTo>
                      <a:pt x="144" y="48"/>
                    </a:lnTo>
                    <a:lnTo>
                      <a:pt x="144" y="48"/>
                    </a:lnTo>
                    <a:lnTo>
                      <a:pt x="144" y="42"/>
                    </a:lnTo>
                    <a:lnTo>
                      <a:pt x="144" y="42"/>
                    </a:lnTo>
                    <a:lnTo>
                      <a:pt x="144" y="42"/>
                    </a:lnTo>
                    <a:lnTo>
                      <a:pt x="144" y="42"/>
                    </a:lnTo>
                    <a:lnTo>
                      <a:pt x="144" y="42"/>
                    </a:lnTo>
                    <a:lnTo>
                      <a:pt x="144" y="36"/>
                    </a:lnTo>
                    <a:lnTo>
                      <a:pt x="144" y="36"/>
                    </a:lnTo>
                    <a:lnTo>
                      <a:pt x="144" y="36"/>
                    </a:lnTo>
                    <a:lnTo>
                      <a:pt x="144" y="36"/>
                    </a:lnTo>
                    <a:lnTo>
                      <a:pt x="144" y="36"/>
                    </a:lnTo>
                    <a:lnTo>
                      <a:pt x="144" y="36"/>
                    </a:lnTo>
                    <a:lnTo>
                      <a:pt x="144" y="30"/>
                    </a:lnTo>
                    <a:lnTo>
                      <a:pt x="144" y="30"/>
                    </a:lnTo>
                    <a:lnTo>
                      <a:pt x="144" y="30"/>
                    </a:lnTo>
                    <a:lnTo>
                      <a:pt x="144" y="30"/>
                    </a:lnTo>
                    <a:lnTo>
                      <a:pt x="144" y="30"/>
                    </a:lnTo>
                    <a:lnTo>
                      <a:pt x="144" y="30"/>
                    </a:lnTo>
                    <a:lnTo>
                      <a:pt x="144" y="30"/>
                    </a:lnTo>
                    <a:lnTo>
                      <a:pt x="144" y="30"/>
                    </a:lnTo>
                    <a:lnTo>
                      <a:pt x="144" y="24"/>
                    </a:lnTo>
                    <a:lnTo>
                      <a:pt x="144" y="24"/>
                    </a:lnTo>
                    <a:lnTo>
                      <a:pt x="144" y="24"/>
                    </a:lnTo>
                    <a:lnTo>
                      <a:pt x="144" y="24"/>
                    </a:lnTo>
                    <a:lnTo>
                      <a:pt x="144" y="24"/>
                    </a:lnTo>
                    <a:lnTo>
                      <a:pt x="144" y="24"/>
                    </a:lnTo>
                    <a:lnTo>
                      <a:pt x="150" y="24"/>
                    </a:lnTo>
                    <a:lnTo>
                      <a:pt x="150" y="24"/>
                    </a:lnTo>
                    <a:lnTo>
                      <a:pt x="150" y="24"/>
                    </a:lnTo>
                    <a:lnTo>
                      <a:pt x="150" y="24"/>
                    </a:lnTo>
                    <a:lnTo>
                      <a:pt x="150" y="24"/>
                    </a:lnTo>
                    <a:lnTo>
                      <a:pt x="150" y="24"/>
                    </a:lnTo>
                    <a:lnTo>
                      <a:pt x="150" y="24"/>
                    </a:lnTo>
                    <a:lnTo>
                      <a:pt x="150" y="24"/>
                    </a:lnTo>
                    <a:lnTo>
                      <a:pt x="150" y="24"/>
                    </a:lnTo>
                    <a:lnTo>
                      <a:pt x="150" y="24"/>
                    </a:lnTo>
                    <a:lnTo>
                      <a:pt x="150" y="24"/>
                    </a:lnTo>
                    <a:lnTo>
                      <a:pt x="150" y="24"/>
                    </a:lnTo>
                    <a:lnTo>
                      <a:pt x="150" y="24"/>
                    </a:lnTo>
                    <a:lnTo>
                      <a:pt x="150" y="24"/>
                    </a:lnTo>
                    <a:lnTo>
                      <a:pt x="150" y="24"/>
                    </a:lnTo>
                    <a:lnTo>
                      <a:pt x="150" y="24"/>
                    </a:lnTo>
                    <a:lnTo>
                      <a:pt x="150" y="30"/>
                    </a:lnTo>
                    <a:lnTo>
                      <a:pt x="150" y="30"/>
                    </a:lnTo>
                    <a:lnTo>
                      <a:pt x="150" y="30"/>
                    </a:lnTo>
                    <a:lnTo>
                      <a:pt x="150" y="30"/>
                    </a:lnTo>
                    <a:lnTo>
                      <a:pt x="150" y="30"/>
                    </a:lnTo>
                    <a:lnTo>
                      <a:pt x="150" y="30"/>
                    </a:lnTo>
                    <a:lnTo>
                      <a:pt x="150" y="30"/>
                    </a:lnTo>
                    <a:lnTo>
                      <a:pt x="150" y="30"/>
                    </a:lnTo>
                    <a:lnTo>
                      <a:pt x="150" y="30"/>
                    </a:lnTo>
                    <a:lnTo>
                      <a:pt x="150" y="36"/>
                    </a:lnTo>
                    <a:lnTo>
                      <a:pt x="150" y="36"/>
                    </a:lnTo>
                    <a:lnTo>
                      <a:pt x="150" y="36"/>
                    </a:lnTo>
                    <a:lnTo>
                      <a:pt x="150" y="36"/>
                    </a:lnTo>
                    <a:lnTo>
                      <a:pt x="150" y="36"/>
                    </a:lnTo>
                    <a:lnTo>
                      <a:pt x="150" y="36"/>
                    </a:lnTo>
                    <a:lnTo>
                      <a:pt x="150" y="42"/>
                    </a:lnTo>
                    <a:lnTo>
                      <a:pt x="150" y="42"/>
                    </a:lnTo>
                    <a:lnTo>
                      <a:pt x="150" y="42"/>
                    </a:lnTo>
                    <a:lnTo>
                      <a:pt x="150" y="42"/>
                    </a:lnTo>
                    <a:lnTo>
                      <a:pt x="150" y="42"/>
                    </a:lnTo>
                    <a:lnTo>
                      <a:pt x="150" y="48"/>
                    </a:lnTo>
                    <a:lnTo>
                      <a:pt x="150" y="48"/>
                    </a:lnTo>
                    <a:lnTo>
                      <a:pt x="150" y="48"/>
                    </a:lnTo>
                    <a:lnTo>
                      <a:pt x="150" y="48"/>
                    </a:lnTo>
                    <a:lnTo>
                      <a:pt x="150" y="54"/>
                    </a:lnTo>
                    <a:lnTo>
                      <a:pt x="150" y="54"/>
                    </a:lnTo>
                    <a:lnTo>
                      <a:pt x="150" y="54"/>
                    </a:lnTo>
                    <a:lnTo>
                      <a:pt x="150" y="60"/>
                    </a:lnTo>
                    <a:lnTo>
                      <a:pt x="150" y="60"/>
                    </a:lnTo>
                    <a:lnTo>
                      <a:pt x="150" y="54"/>
                    </a:lnTo>
                    <a:lnTo>
                      <a:pt x="150" y="54"/>
                    </a:lnTo>
                    <a:lnTo>
                      <a:pt x="150" y="54"/>
                    </a:lnTo>
                    <a:lnTo>
                      <a:pt x="150" y="60"/>
                    </a:lnTo>
                    <a:lnTo>
                      <a:pt x="150" y="60"/>
                    </a:lnTo>
                    <a:lnTo>
                      <a:pt x="150" y="60"/>
                    </a:lnTo>
                    <a:lnTo>
                      <a:pt x="150" y="60"/>
                    </a:lnTo>
                    <a:lnTo>
                      <a:pt x="150" y="66"/>
                    </a:lnTo>
                    <a:lnTo>
                      <a:pt x="150" y="66"/>
                    </a:lnTo>
                    <a:lnTo>
                      <a:pt x="156" y="66"/>
                    </a:lnTo>
                    <a:lnTo>
                      <a:pt x="156" y="66"/>
                    </a:lnTo>
                    <a:lnTo>
                      <a:pt x="156" y="66"/>
                    </a:lnTo>
                    <a:lnTo>
                      <a:pt x="156" y="72"/>
                    </a:lnTo>
                    <a:lnTo>
                      <a:pt x="156" y="72"/>
                    </a:lnTo>
                    <a:lnTo>
                      <a:pt x="156" y="72"/>
                    </a:lnTo>
                    <a:lnTo>
                      <a:pt x="156" y="72"/>
                    </a:lnTo>
                    <a:lnTo>
                      <a:pt x="156" y="72"/>
                    </a:lnTo>
                    <a:lnTo>
                      <a:pt x="156" y="78"/>
                    </a:lnTo>
                    <a:lnTo>
                      <a:pt x="156" y="78"/>
                    </a:lnTo>
                    <a:lnTo>
                      <a:pt x="156" y="78"/>
                    </a:lnTo>
                    <a:lnTo>
                      <a:pt x="156" y="78"/>
                    </a:lnTo>
                    <a:lnTo>
                      <a:pt x="156" y="78"/>
                    </a:lnTo>
                    <a:lnTo>
                      <a:pt x="156" y="84"/>
                    </a:lnTo>
                    <a:lnTo>
                      <a:pt x="156" y="84"/>
                    </a:lnTo>
                    <a:lnTo>
                      <a:pt x="156" y="84"/>
                    </a:lnTo>
                    <a:lnTo>
                      <a:pt x="156" y="84"/>
                    </a:lnTo>
                    <a:lnTo>
                      <a:pt x="156" y="84"/>
                    </a:lnTo>
                    <a:lnTo>
                      <a:pt x="156" y="84"/>
                    </a:lnTo>
                    <a:lnTo>
                      <a:pt x="156" y="90"/>
                    </a:lnTo>
                    <a:lnTo>
                      <a:pt x="156" y="90"/>
                    </a:lnTo>
                    <a:lnTo>
                      <a:pt x="156" y="90"/>
                    </a:lnTo>
                    <a:lnTo>
                      <a:pt x="156" y="90"/>
                    </a:lnTo>
                    <a:lnTo>
                      <a:pt x="156" y="90"/>
                    </a:lnTo>
                    <a:lnTo>
                      <a:pt x="156" y="90"/>
                    </a:lnTo>
                    <a:lnTo>
                      <a:pt x="156" y="96"/>
                    </a:lnTo>
                    <a:lnTo>
                      <a:pt x="156" y="96"/>
                    </a:lnTo>
                    <a:lnTo>
                      <a:pt x="156" y="96"/>
                    </a:lnTo>
                    <a:lnTo>
                      <a:pt x="156" y="96"/>
                    </a:lnTo>
                    <a:lnTo>
                      <a:pt x="156" y="96"/>
                    </a:lnTo>
                    <a:lnTo>
                      <a:pt x="156" y="96"/>
                    </a:lnTo>
                    <a:lnTo>
                      <a:pt x="156" y="96"/>
                    </a:lnTo>
                    <a:lnTo>
                      <a:pt x="156" y="102"/>
                    </a:lnTo>
                    <a:lnTo>
                      <a:pt x="156" y="102"/>
                    </a:lnTo>
                    <a:lnTo>
                      <a:pt x="156" y="102"/>
                    </a:lnTo>
                    <a:lnTo>
                      <a:pt x="156" y="102"/>
                    </a:lnTo>
                    <a:lnTo>
                      <a:pt x="156" y="102"/>
                    </a:lnTo>
                    <a:lnTo>
                      <a:pt x="156" y="102"/>
                    </a:lnTo>
                    <a:lnTo>
                      <a:pt x="156" y="102"/>
                    </a:lnTo>
                    <a:lnTo>
                      <a:pt x="156" y="108"/>
                    </a:lnTo>
                    <a:lnTo>
                      <a:pt x="156" y="108"/>
                    </a:lnTo>
                    <a:lnTo>
                      <a:pt x="168" y="102"/>
                    </a:lnTo>
                    <a:lnTo>
                      <a:pt x="168" y="102"/>
                    </a:lnTo>
                    <a:lnTo>
                      <a:pt x="168" y="102"/>
                    </a:lnTo>
                    <a:lnTo>
                      <a:pt x="168" y="102"/>
                    </a:lnTo>
                    <a:lnTo>
                      <a:pt x="168" y="102"/>
                    </a:lnTo>
                    <a:lnTo>
                      <a:pt x="168" y="102"/>
                    </a:lnTo>
                    <a:lnTo>
                      <a:pt x="168" y="96"/>
                    </a:lnTo>
                    <a:lnTo>
                      <a:pt x="168" y="96"/>
                    </a:lnTo>
                    <a:lnTo>
                      <a:pt x="168" y="96"/>
                    </a:lnTo>
                    <a:lnTo>
                      <a:pt x="168" y="96"/>
                    </a:lnTo>
                    <a:lnTo>
                      <a:pt x="168" y="96"/>
                    </a:lnTo>
                    <a:lnTo>
                      <a:pt x="168" y="96"/>
                    </a:lnTo>
                    <a:lnTo>
                      <a:pt x="168" y="90"/>
                    </a:lnTo>
                    <a:lnTo>
                      <a:pt x="168" y="90"/>
                    </a:lnTo>
                    <a:lnTo>
                      <a:pt x="168" y="90"/>
                    </a:lnTo>
                    <a:lnTo>
                      <a:pt x="168" y="90"/>
                    </a:lnTo>
                    <a:lnTo>
                      <a:pt x="168" y="90"/>
                    </a:lnTo>
                    <a:lnTo>
                      <a:pt x="168" y="90"/>
                    </a:lnTo>
                    <a:lnTo>
                      <a:pt x="168" y="84"/>
                    </a:lnTo>
                    <a:lnTo>
                      <a:pt x="168" y="84"/>
                    </a:lnTo>
                    <a:lnTo>
                      <a:pt x="168" y="84"/>
                    </a:lnTo>
                    <a:lnTo>
                      <a:pt x="168" y="84"/>
                    </a:lnTo>
                    <a:lnTo>
                      <a:pt x="168" y="84"/>
                    </a:lnTo>
                    <a:lnTo>
                      <a:pt x="168" y="84"/>
                    </a:lnTo>
                    <a:lnTo>
                      <a:pt x="168" y="78"/>
                    </a:lnTo>
                    <a:lnTo>
                      <a:pt x="168" y="78"/>
                    </a:lnTo>
                    <a:lnTo>
                      <a:pt x="168" y="78"/>
                    </a:lnTo>
                    <a:lnTo>
                      <a:pt x="168" y="78"/>
                    </a:lnTo>
                    <a:lnTo>
                      <a:pt x="168" y="78"/>
                    </a:lnTo>
                    <a:lnTo>
                      <a:pt x="168" y="72"/>
                    </a:lnTo>
                    <a:lnTo>
                      <a:pt x="174" y="72"/>
                    </a:lnTo>
                    <a:lnTo>
                      <a:pt x="174" y="72"/>
                    </a:lnTo>
                    <a:lnTo>
                      <a:pt x="174" y="72"/>
                    </a:lnTo>
                    <a:lnTo>
                      <a:pt x="174" y="72"/>
                    </a:lnTo>
                    <a:lnTo>
                      <a:pt x="174" y="66"/>
                    </a:lnTo>
                    <a:lnTo>
                      <a:pt x="174" y="66"/>
                    </a:lnTo>
                    <a:lnTo>
                      <a:pt x="174" y="66"/>
                    </a:lnTo>
                    <a:lnTo>
                      <a:pt x="174" y="72"/>
                    </a:lnTo>
                    <a:lnTo>
                      <a:pt x="174" y="66"/>
                    </a:lnTo>
                    <a:lnTo>
                      <a:pt x="174" y="66"/>
                    </a:lnTo>
                    <a:lnTo>
                      <a:pt x="174" y="66"/>
                    </a:lnTo>
                    <a:lnTo>
                      <a:pt x="174" y="66"/>
                    </a:lnTo>
                    <a:lnTo>
                      <a:pt x="174" y="60"/>
                    </a:lnTo>
                    <a:lnTo>
                      <a:pt x="174" y="60"/>
                    </a:lnTo>
                    <a:lnTo>
                      <a:pt x="174" y="60"/>
                    </a:lnTo>
                    <a:lnTo>
                      <a:pt x="174" y="60"/>
                    </a:lnTo>
                    <a:lnTo>
                      <a:pt x="174" y="54"/>
                    </a:lnTo>
                    <a:lnTo>
                      <a:pt x="174" y="54"/>
                    </a:lnTo>
                    <a:lnTo>
                      <a:pt x="174" y="54"/>
                    </a:lnTo>
                    <a:lnTo>
                      <a:pt x="174" y="54"/>
                    </a:lnTo>
                    <a:lnTo>
                      <a:pt x="174" y="54"/>
                    </a:lnTo>
                    <a:lnTo>
                      <a:pt x="174" y="48"/>
                    </a:lnTo>
                    <a:lnTo>
                      <a:pt x="174" y="48"/>
                    </a:lnTo>
                    <a:lnTo>
                      <a:pt x="174" y="48"/>
                    </a:lnTo>
                    <a:lnTo>
                      <a:pt x="174" y="48"/>
                    </a:lnTo>
                    <a:lnTo>
                      <a:pt x="174" y="48"/>
                    </a:lnTo>
                    <a:lnTo>
                      <a:pt x="174" y="48"/>
                    </a:lnTo>
                    <a:lnTo>
                      <a:pt x="174" y="48"/>
                    </a:lnTo>
                    <a:lnTo>
                      <a:pt x="174" y="42"/>
                    </a:lnTo>
                    <a:lnTo>
                      <a:pt x="174" y="42"/>
                    </a:lnTo>
                    <a:lnTo>
                      <a:pt x="174" y="42"/>
                    </a:lnTo>
                    <a:lnTo>
                      <a:pt x="174" y="42"/>
                    </a:lnTo>
                    <a:lnTo>
                      <a:pt x="174" y="42"/>
                    </a:lnTo>
                    <a:lnTo>
                      <a:pt x="174" y="42"/>
                    </a:lnTo>
                    <a:lnTo>
                      <a:pt x="174" y="42"/>
                    </a:lnTo>
                    <a:lnTo>
                      <a:pt x="174" y="42"/>
                    </a:lnTo>
                    <a:lnTo>
                      <a:pt x="174" y="42"/>
                    </a:lnTo>
                    <a:lnTo>
                      <a:pt x="174" y="36"/>
                    </a:lnTo>
                    <a:lnTo>
                      <a:pt x="174" y="36"/>
                    </a:lnTo>
                    <a:lnTo>
                      <a:pt x="174" y="36"/>
                    </a:lnTo>
                    <a:lnTo>
                      <a:pt x="174" y="36"/>
                    </a:lnTo>
                    <a:lnTo>
                      <a:pt x="174" y="36"/>
                    </a:lnTo>
                    <a:lnTo>
                      <a:pt x="174" y="36"/>
                    </a:lnTo>
                    <a:lnTo>
                      <a:pt x="174" y="36"/>
                    </a:lnTo>
                    <a:lnTo>
                      <a:pt x="174" y="36"/>
                    </a:lnTo>
                    <a:lnTo>
                      <a:pt x="174" y="36"/>
                    </a:lnTo>
                    <a:lnTo>
                      <a:pt x="174" y="36"/>
                    </a:lnTo>
                    <a:lnTo>
                      <a:pt x="174" y="36"/>
                    </a:lnTo>
                    <a:lnTo>
                      <a:pt x="174" y="36"/>
                    </a:lnTo>
                    <a:lnTo>
                      <a:pt x="174" y="36"/>
                    </a:lnTo>
                    <a:lnTo>
                      <a:pt x="174" y="36"/>
                    </a:lnTo>
                    <a:lnTo>
                      <a:pt x="174" y="36"/>
                    </a:lnTo>
                    <a:lnTo>
                      <a:pt x="174" y="36"/>
                    </a:lnTo>
                    <a:lnTo>
                      <a:pt x="174" y="36"/>
                    </a:lnTo>
                    <a:lnTo>
                      <a:pt x="180" y="36"/>
                    </a:lnTo>
                    <a:lnTo>
                      <a:pt x="180" y="36"/>
                    </a:lnTo>
                    <a:lnTo>
                      <a:pt x="180" y="42"/>
                    </a:lnTo>
                    <a:lnTo>
                      <a:pt x="180" y="42"/>
                    </a:lnTo>
                    <a:lnTo>
                      <a:pt x="180" y="42"/>
                    </a:lnTo>
                    <a:lnTo>
                      <a:pt x="180" y="42"/>
                    </a:lnTo>
                    <a:lnTo>
                      <a:pt x="180" y="42"/>
                    </a:lnTo>
                    <a:lnTo>
                      <a:pt x="180" y="42"/>
                    </a:lnTo>
                    <a:lnTo>
                      <a:pt x="180" y="42"/>
                    </a:lnTo>
                    <a:lnTo>
                      <a:pt x="180" y="42"/>
                    </a:lnTo>
                    <a:lnTo>
                      <a:pt x="180" y="42"/>
                    </a:lnTo>
                    <a:lnTo>
                      <a:pt x="180" y="42"/>
                    </a:lnTo>
                    <a:lnTo>
                      <a:pt x="180" y="48"/>
                    </a:lnTo>
                    <a:lnTo>
                      <a:pt x="180" y="48"/>
                    </a:lnTo>
                    <a:lnTo>
                      <a:pt x="180" y="48"/>
                    </a:lnTo>
                    <a:lnTo>
                      <a:pt x="180" y="48"/>
                    </a:lnTo>
                    <a:lnTo>
                      <a:pt x="180" y="48"/>
                    </a:lnTo>
                    <a:lnTo>
                      <a:pt x="180" y="48"/>
                    </a:lnTo>
                    <a:lnTo>
                      <a:pt x="180" y="54"/>
                    </a:lnTo>
                    <a:lnTo>
                      <a:pt x="180" y="54"/>
                    </a:lnTo>
                    <a:lnTo>
                      <a:pt x="180" y="54"/>
                    </a:lnTo>
                    <a:lnTo>
                      <a:pt x="180" y="54"/>
                    </a:lnTo>
                    <a:lnTo>
                      <a:pt x="180" y="54"/>
                    </a:lnTo>
                    <a:lnTo>
                      <a:pt x="180" y="60"/>
                    </a:lnTo>
                    <a:lnTo>
                      <a:pt x="180" y="60"/>
                    </a:lnTo>
                    <a:lnTo>
                      <a:pt x="180" y="60"/>
                    </a:lnTo>
                    <a:lnTo>
                      <a:pt x="180" y="60"/>
                    </a:lnTo>
                    <a:lnTo>
                      <a:pt x="180" y="66"/>
                    </a:lnTo>
                    <a:lnTo>
                      <a:pt x="180" y="66"/>
                    </a:lnTo>
                    <a:lnTo>
                      <a:pt x="180" y="66"/>
                    </a:lnTo>
                    <a:lnTo>
                      <a:pt x="180" y="66"/>
                    </a:lnTo>
                    <a:lnTo>
                      <a:pt x="180" y="72"/>
                    </a:lnTo>
                    <a:lnTo>
                      <a:pt x="180" y="72"/>
                    </a:lnTo>
                    <a:lnTo>
                      <a:pt x="180" y="66"/>
                    </a:lnTo>
                    <a:lnTo>
                      <a:pt x="180" y="66"/>
                    </a:lnTo>
                    <a:lnTo>
                      <a:pt x="180" y="72"/>
                    </a:lnTo>
                    <a:lnTo>
                      <a:pt x="180" y="72"/>
                    </a:lnTo>
                    <a:lnTo>
                      <a:pt x="180" y="72"/>
                    </a:lnTo>
                    <a:lnTo>
                      <a:pt x="180" y="72"/>
                    </a:lnTo>
                    <a:lnTo>
                      <a:pt x="180" y="78"/>
                    </a:lnTo>
                    <a:lnTo>
                      <a:pt x="180" y="78"/>
                    </a:lnTo>
                    <a:lnTo>
                      <a:pt x="180" y="78"/>
                    </a:lnTo>
                    <a:lnTo>
                      <a:pt x="180" y="78"/>
                    </a:lnTo>
                    <a:lnTo>
                      <a:pt x="180" y="78"/>
                    </a:lnTo>
                    <a:lnTo>
                      <a:pt x="180" y="84"/>
                    </a:lnTo>
                    <a:lnTo>
                      <a:pt x="180" y="84"/>
                    </a:lnTo>
                    <a:lnTo>
                      <a:pt x="180" y="84"/>
                    </a:lnTo>
                    <a:lnTo>
                      <a:pt x="180" y="84"/>
                    </a:lnTo>
                    <a:lnTo>
                      <a:pt x="180" y="84"/>
                    </a:lnTo>
                    <a:lnTo>
                      <a:pt x="180" y="90"/>
                    </a:lnTo>
                    <a:lnTo>
                      <a:pt x="180" y="90"/>
                    </a:lnTo>
                    <a:lnTo>
                      <a:pt x="180" y="90"/>
                    </a:lnTo>
                    <a:lnTo>
                      <a:pt x="180" y="90"/>
                    </a:lnTo>
                    <a:lnTo>
                      <a:pt x="180" y="90"/>
                    </a:lnTo>
                    <a:lnTo>
                      <a:pt x="186" y="90"/>
                    </a:lnTo>
                    <a:lnTo>
                      <a:pt x="186" y="96"/>
                    </a:lnTo>
                    <a:lnTo>
                      <a:pt x="186" y="96"/>
                    </a:lnTo>
                    <a:lnTo>
                      <a:pt x="186" y="96"/>
                    </a:lnTo>
                    <a:lnTo>
                      <a:pt x="186" y="96"/>
                    </a:lnTo>
                    <a:lnTo>
                      <a:pt x="186" y="96"/>
                    </a:lnTo>
                    <a:lnTo>
                      <a:pt x="186" y="102"/>
                    </a:lnTo>
                    <a:lnTo>
                      <a:pt x="186" y="102"/>
                    </a:lnTo>
                    <a:lnTo>
                      <a:pt x="186" y="102"/>
                    </a:lnTo>
                    <a:lnTo>
                      <a:pt x="186" y="102"/>
                    </a:lnTo>
                    <a:lnTo>
                      <a:pt x="186" y="102"/>
                    </a:lnTo>
                    <a:lnTo>
                      <a:pt x="186" y="102"/>
                    </a:lnTo>
                    <a:lnTo>
                      <a:pt x="186" y="102"/>
                    </a:lnTo>
                    <a:lnTo>
                      <a:pt x="186" y="108"/>
                    </a:lnTo>
                    <a:lnTo>
                      <a:pt x="186" y="108"/>
                    </a:lnTo>
                    <a:lnTo>
                      <a:pt x="186" y="108"/>
                    </a:lnTo>
                    <a:lnTo>
                      <a:pt x="186" y="108"/>
                    </a:lnTo>
                    <a:lnTo>
                      <a:pt x="186" y="108"/>
                    </a:lnTo>
                    <a:lnTo>
                      <a:pt x="186" y="108"/>
                    </a:lnTo>
                    <a:lnTo>
                      <a:pt x="186" y="114"/>
                    </a:lnTo>
                    <a:lnTo>
                      <a:pt x="186" y="114"/>
                    </a:lnTo>
                    <a:lnTo>
                      <a:pt x="186" y="114"/>
                    </a:lnTo>
                    <a:lnTo>
                      <a:pt x="186" y="114"/>
                    </a:lnTo>
                    <a:lnTo>
                      <a:pt x="186" y="114"/>
                    </a:lnTo>
                    <a:lnTo>
                      <a:pt x="186" y="114"/>
                    </a:lnTo>
                    <a:lnTo>
                      <a:pt x="186" y="114"/>
                    </a:lnTo>
                    <a:lnTo>
                      <a:pt x="186" y="114"/>
                    </a:lnTo>
                    <a:lnTo>
                      <a:pt x="186" y="120"/>
                    </a:lnTo>
                    <a:lnTo>
                      <a:pt x="186" y="120"/>
                    </a:lnTo>
                    <a:lnTo>
                      <a:pt x="198" y="114"/>
                    </a:lnTo>
                    <a:lnTo>
                      <a:pt x="198" y="114"/>
                    </a:lnTo>
                    <a:lnTo>
                      <a:pt x="198" y="108"/>
                    </a:lnTo>
                    <a:lnTo>
                      <a:pt x="198" y="108"/>
                    </a:lnTo>
                    <a:lnTo>
                      <a:pt x="198" y="108"/>
                    </a:lnTo>
                    <a:lnTo>
                      <a:pt x="198" y="108"/>
                    </a:lnTo>
                    <a:lnTo>
                      <a:pt x="198" y="108"/>
                    </a:lnTo>
                    <a:lnTo>
                      <a:pt x="198" y="108"/>
                    </a:lnTo>
                    <a:lnTo>
                      <a:pt x="198" y="108"/>
                    </a:lnTo>
                    <a:lnTo>
                      <a:pt x="198" y="102"/>
                    </a:lnTo>
                    <a:lnTo>
                      <a:pt x="198" y="102"/>
                    </a:lnTo>
                    <a:lnTo>
                      <a:pt x="198" y="102"/>
                    </a:lnTo>
                    <a:lnTo>
                      <a:pt x="198" y="102"/>
                    </a:lnTo>
                    <a:lnTo>
                      <a:pt x="198" y="102"/>
                    </a:lnTo>
                    <a:lnTo>
                      <a:pt x="198" y="102"/>
                    </a:lnTo>
                    <a:lnTo>
                      <a:pt x="198" y="96"/>
                    </a:lnTo>
                    <a:lnTo>
                      <a:pt x="198" y="96"/>
                    </a:lnTo>
                    <a:lnTo>
                      <a:pt x="198" y="96"/>
                    </a:lnTo>
                    <a:lnTo>
                      <a:pt x="198" y="96"/>
                    </a:lnTo>
                    <a:lnTo>
                      <a:pt x="198" y="96"/>
                    </a:lnTo>
                    <a:lnTo>
                      <a:pt x="198" y="90"/>
                    </a:lnTo>
                    <a:lnTo>
                      <a:pt x="198" y="90"/>
                    </a:lnTo>
                    <a:lnTo>
                      <a:pt x="198" y="90"/>
                    </a:lnTo>
                    <a:lnTo>
                      <a:pt x="198" y="90"/>
                    </a:lnTo>
                    <a:lnTo>
                      <a:pt x="198" y="90"/>
                    </a:lnTo>
                    <a:lnTo>
                      <a:pt x="198" y="84"/>
                    </a:lnTo>
                    <a:lnTo>
                      <a:pt x="198" y="84"/>
                    </a:lnTo>
                    <a:lnTo>
                      <a:pt x="198" y="84"/>
                    </a:lnTo>
                    <a:lnTo>
                      <a:pt x="198" y="84"/>
                    </a:lnTo>
                    <a:lnTo>
                      <a:pt x="198" y="84"/>
                    </a:lnTo>
                    <a:lnTo>
                      <a:pt x="198" y="78"/>
                    </a:lnTo>
                    <a:lnTo>
                      <a:pt x="198" y="78"/>
                    </a:lnTo>
                    <a:lnTo>
                      <a:pt x="198" y="78"/>
                    </a:lnTo>
                    <a:lnTo>
                      <a:pt x="198" y="78"/>
                    </a:lnTo>
                    <a:lnTo>
                      <a:pt x="198" y="78"/>
                    </a:lnTo>
                    <a:lnTo>
                      <a:pt x="198" y="72"/>
                    </a:lnTo>
                    <a:lnTo>
                      <a:pt x="198" y="72"/>
                    </a:lnTo>
                    <a:lnTo>
                      <a:pt x="198" y="78"/>
                    </a:lnTo>
                    <a:lnTo>
                      <a:pt x="198" y="78"/>
                    </a:lnTo>
                    <a:lnTo>
                      <a:pt x="198" y="72"/>
                    </a:lnTo>
                    <a:lnTo>
                      <a:pt x="198" y="72"/>
                    </a:lnTo>
                    <a:lnTo>
                      <a:pt x="198" y="72"/>
                    </a:lnTo>
                    <a:lnTo>
                      <a:pt x="198" y="72"/>
                    </a:lnTo>
                    <a:lnTo>
                      <a:pt x="204" y="66"/>
                    </a:lnTo>
                    <a:lnTo>
                      <a:pt x="204" y="66"/>
                    </a:lnTo>
                    <a:lnTo>
                      <a:pt x="204" y="66"/>
                    </a:lnTo>
                    <a:lnTo>
                      <a:pt x="204" y="66"/>
                    </a:lnTo>
                    <a:lnTo>
                      <a:pt x="204" y="60"/>
                    </a:lnTo>
                    <a:lnTo>
                      <a:pt x="204" y="60"/>
                    </a:lnTo>
                    <a:lnTo>
                      <a:pt x="204" y="60"/>
                    </a:lnTo>
                    <a:lnTo>
                      <a:pt x="204" y="60"/>
                    </a:lnTo>
                    <a:lnTo>
                      <a:pt x="204" y="60"/>
                    </a:lnTo>
                    <a:lnTo>
                      <a:pt x="204" y="54"/>
                    </a:lnTo>
                    <a:lnTo>
                      <a:pt x="204" y="54"/>
                    </a:lnTo>
                    <a:lnTo>
                      <a:pt x="204" y="54"/>
                    </a:lnTo>
                    <a:lnTo>
                      <a:pt x="204" y="54"/>
                    </a:lnTo>
                    <a:lnTo>
                      <a:pt x="204" y="54"/>
                    </a:lnTo>
                    <a:lnTo>
                      <a:pt x="204" y="54"/>
                    </a:lnTo>
                    <a:lnTo>
                      <a:pt x="204" y="48"/>
                    </a:lnTo>
                    <a:lnTo>
                      <a:pt x="204" y="48"/>
                    </a:lnTo>
                    <a:lnTo>
                      <a:pt x="204" y="48"/>
                    </a:lnTo>
                    <a:lnTo>
                      <a:pt x="204" y="48"/>
                    </a:lnTo>
                    <a:lnTo>
                      <a:pt x="204" y="48"/>
                    </a:lnTo>
                    <a:lnTo>
                      <a:pt x="204" y="48"/>
                    </a:lnTo>
                    <a:lnTo>
                      <a:pt x="204" y="48"/>
                    </a:lnTo>
                    <a:lnTo>
                      <a:pt x="204" y="48"/>
                    </a:lnTo>
                    <a:lnTo>
                      <a:pt x="204" y="48"/>
                    </a:lnTo>
                    <a:lnTo>
                      <a:pt x="204" y="48"/>
                    </a:lnTo>
                    <a:lnTo>
                      <a:pt x="204" y="42"/>
                    </a:lnTo>
                    <a:lnTo>
                      <a:pt x="204" y="42"/>
                    </a:lnTo>
                    <a:lnTo>
                      <a:pt x="204" y="42"/>
                    </a:lnTo>
                    <a:lnTo>
                      <a:pt x="204" y="42"/>
                    </a:lnTo>
                    <a:lnTo>
                      <a:pt x="204" y="42"/>
                    </a:lnTo>
                    <a:lnTo>
                      <a:pt x="204" y="42"/>
                    </a:lnTo>
                    <a:lnTo>
                      <a:pt x="204" y="42"/>
                    </a:lnTo>
                    <a:lnTo>
                      <a:pt x="204" y="42"/>
                    </a:lnTo>
                    <a:lnTo>
                      <a:pt x="204" y="42"/>
                    </a:lnTo>
                    <a:lnTo>
                      <a:pt x="204" y="42"/>
                    </a:lnTo>
                    <a:lnTo>
                      <a:pt x="204" y="42"/>
                    </a:lnTo>
                    <a:lnTo>
                      <a:pt x="204" y="42"/>
                    </a:lnTo>
                    <a:lnTo>
                      <a:pt x="204" y="42"/>
                    </a:lnTo>
                    <a:lnTo>
                      <a:pt x="204" y="42"/>
                    </a:lnTo>
                    <a:lnTo>
                      <a:pt x="204" y="42"/>
                    </a:lnTo>
                    <a:lnTo>
                      <a:pt x="204" y="42"/>
                    </a:lnTo>
                    <a:lnTo>
                      <a:pt x="204" y="42"/>
                    </a:lnTo>
                    <a:lnTo>
                      <a:pt x="204" y="42"/>
                    </a:lnTo>
                    <a:lnTo>
                      <a:pt x="204" y="42"/>
                    </a:lnTo>
                    <a:lnTo>
                      <a:pt x="204" y="42"/>
                    </a:lnTo>
                    <a:lnTo>
                      <a:pt x="204" y="48"/>
                    </a:lnTo>
                    <a:lnTo>
                      <a:pt x="204" y="48"/>
                    </a:lnTo>
                    <a:lnTo>
                      <a:pt x="204" y="48"/>
                    </a:lnTo>
                    <a:lnTo>
                      <a:pt x="204" y="48"/>
                    </a:lnTo>
                    <a:lnTo>
                      <a:pt x="204" y="48"/>
                    </a:lnTo>
                    <a:lnTo>
                      <a:pt x="204" y="48"/>
                    </a:lnTo>
                    <a:lnTo>
                      <a:pt x="204" y="48"/>
                    </a:lnTo>
                    <a:lnTo>
                      <a:pt x="204" y="48"/>
                    </a:lnTo>
                    <a:lnTo>
                      <a:pt x="210" y="48"/>
                    </a:lnTo>
                    <a:lnTo>
                      <a:pt x="210" y="54"/>
                    </a:lnTo>
                    <a:lnTo>
                      <a:pt x="210" y="54"/>
                    </a:lnTo>
                    <a:lnTo>
                      <a:pt x="210" y="54"/>
                    </a:lnTo>
                    <a:lnTo>
                      <a:pt x="210" y="54"/>
                    </a:lnTo>
                    <a:lnTo>
                      <a:pt x="210" y="54"/>
                    </a:lnTo>
                    <a:lnTo>
                      <a:pt x="210" y="54"/>
                    </a:lnTo>
                    <a:lnTo>
                      <a:pt x="210" y="60"/>
                    </a:lnTo>
                    <a:lnTo>
                      <a:pt x="210" y="60"/>
                    </a:lnTo>
                    <a:lnTo>
                      <a:pt x="210" y="60"/>
                    </a:lnTo>
                    <a:lnTo>
                      <a:pt x="210" y="60"/>
                    </a:lnTo>
                    <a:lnTo>
                      <a:pt x="210" y="60"/>
                    </a:lnTo>
                    <a:lnTo>
                      <a:pt x="210" y="66"/>
                    </a:lnTo>
                    <a:lnTo>
                      <a:pt x="210" y="66"/>
                    </a:lnTo>
                    <a:lnTo>
                      <a:pt x="210" y="66"/>
                    </a:lnTo>
                    <a:lnTo>
                      <a:pt x="210" y="66"/>
                    </a:lnTo>
                    <a:lnTo>
                      <a:pt x="210" y="72"/>
                    </a:lnTo>
                    <a:lnTo>
                      <a:pt x="210" y="72"/>
                    </a:lnTo>
                    <a:lnTo>
                      <a:pt x="210" y="72"/>
                    </a:lnTo>
                    <a:lnTo>
                      <a:pt x="210" y="72"/>
                    </a:lnTo>
                    <a:lnTo>
                      <a:pt x="210" y="78"/>
                    </a:lnTo>
                    <a:lnTo>
                      <a:pt x="210" y="72"/>
                    </a:lnTo>
                    <a:lnTo>
                      <a:pt x="210" y="72"/>
                    </a:lnTo>
                    <a:lnTo>
                      <a:pt x="210" y="72"/>
                    </a:lnTo>
                    <a:lnTo>
                      <a:pt x="210" y="72"/>
                    </a:lnTo>
                    <a:lnTo>
                      <a:pt x="210" y="78"/>
                    </a:lnTo>
                    <a:lnTo>
                      <a:pt x="210" y="78"/>
                    </a:lnTo>
                    <a:lnTo>
                      <a:pt x="210" y="78"/>
                    </a:lnTo>
                    <a:lnTo>
                      <a:pt x="210" y="78"/>
                    </a:lnTo>
                    <a:lnTo>
                      <a:pt x="210" y="78"/>
                    </a:lnTo>
                    <a:lnTo>
                      <a:pt x="210" y="84"/>
                    </a:lnTo>
                    <a:lnTo>
                      <a:pt x="210" y="84"/>
                    </a:lnTo>
                    <a:lnTo>
                      <a:pt x="210" y="84"/>
                    </a:lnTo>
                    <a:lnTo>
                      <a:pt x="210" y="84"/>
                    </a:lnTo>
                    <a:lnTo>
                      <a:pt x="210" y="84"/>
                    </a:lnTo>
                    <a:lnTo>
                      <a:pt x="210" y="90"/>
                    </a:lnTo>
                    <a:lnTo>
                      <a:pt x="210" y="90"/>
                    </a:lnTo>
                    <a:lnTo>
                      <a:pt x="210" y="90"/>
                    </a:lnTo>
                    <a:lnTo>
                      <a:pt x="210" y="90"/>
                    </a:lnTo>
                    <a:lnTo>
                      <a:pt x="210" y="90"/>
                    </a:lnTo>
                    <a:lnTo>
                      <a:pt x="210" y="96"/>
                    </a:lnTo>
                    <a:lnTo>
                      <a:pt x="210" y="96"/>
                    </a:lnTo>
                    <a:lnTo>
                      <a:pt x="210" y="96"/>
                    </a:lnTo>
                    <a:lnTo>
                      <a:pt x="210" y="96"/>
                    </a:lnTo>
                    <a:lnTo>
                      <a:pt x="210" y="96"/>
                    </a:lnTo>
                    <a:lnTo>
                      <a:pt x="210" y="96"/>
                    </a:lnTo>
                    <a:lnTo>
                      <a:pt x="210" y="102"/>
                    </a:lnTo>
                    <a:lnTo>
                      <a:pt x="210" y="102"/>
                    </a:lnTo>
                    <a:lnTo>
                      <a:pt x="210" y="102"/>
                    </a:lnTo>
                    <a:lnTo>
                      <a:pt x="210" y="102"/>
                    </a:lnTo>
                    <a:lnTo>
                      <a:pt x="210" y="102"/>
                    </a:lnTo>
                    <a:lnTo>
                      <a:pt x="210" y="102"/>
                    </a:lnTo>
                    <a:lnTo>
                      <a:pt x="210" y="108"/>
                    </a:lnTo>
                    <a:lnTo>
                      <a:pt x="210" y="108"/>
                    </a:lnTo>
                    <a:lnTo>
                      <a:pt x="216" y="108"/>
                    </a:lnTo>
                    <a:lnTo>
                      <a:pt x="216" y="108"/>
                    </a:lnTo>
                    <a:lnTo>
                      <a:pt x="216" y="108"/>
                    </a:lnTo>
                    <a:lnTo>
                      <a:pt x="216" y="108"/>
                    </a:lnTo>
                    <a:lnTo>
                      <a:pt x="216" y="108"/>
                    </a:lnTo>
                    <a:lnTo>
                      <a:pt x="216" y="114"/>
                    </a:lnTo>
                    <a:lnTo>
                      <a:pt x="216" y="114"/>
                    </a:lnTo>
                    <a:lnTo>
                      <a:pt x="216" y="114"/>
                    </a:lnTo>
                    <a:lnTo>
                      <a:pt x="216" y="114"/>
                    </a:lnTo>
                    <a:lnTo>
                      <a:pt x="216" y="114"/>
                    </a:lnTo>
                    <a:lnTo>
                      <a:pt x="216" y="114"/>
                    </a:lnTo>
                    <a:lnTo>
                      <a:pt x="216" y="114"/>
                    </a:lnTo>
                    <a:lnTo>
                      <a:pt x="216" y="114"/>
                    </a:lnTo>
                    <a:lnTo>
                      <a:pt x="216" y="120"/>
                    </a:lnTo>
                    <a:lnTo>
                      <a:pt x="216" y="120"/>
                    </a:lnTo>
                    <a:lnTo>
                      <a:pt x="216" y="120"/>
                    </a:lnTo>
                    <a:lnTo>
                      <a:pt x="216" y="120"/>
                    </a:lnTo>
                    <a:lnTo>
                      <a:pt x="228" y="114"/>
                    </a:lnTo>
                    <a:lnTo>
                      <a:pt x="228" y="114"/>
                    </a:lnTo>
                    <a:lnTo>
                      <a:pt x="228" y="114"/>
                    </a:lnTo>
                    <a:lnTo>
                      <a:pt x="228" y="108"/>
                    </a:lnTo>
                    <a:lnTo>
                      <a:pt x="228" y="108"/>
                    </a:lnTo>
                    <a:lnTo>
                      <a:pt x="228" y="108"/>
                    </a:lnTo>
                    <a:lnTo>
                      <a:pt x="228" y="108"/>
                    </a:lnTo>
                    <a:lnTo>
                      <a:pt x="228" y="108"/>
                    </a:lnTo>
                    <a:lnTo>
                      <a:pt x="228" y="108"/>
                    </a:lnTo>
                    <a:lnTo>
                      <a:pt x="228" y="108"/>
                    </a:lnTo>
                    <a:lnTo>
                      <a:pt x="228" y="102"/>
                    </a:lnTo>
                    <a:lnTo>
                      <a:pt x="228" y="102"/>
                    </a:lnTo>
                    <a:lnTo>
                      <a:pt x="228" y="102"/>
                    </a:lnTo>
                    <a:lnTo>
                      <a:pt x="228" y="102"/>
                    </a:lnTo>
                    <a:lnTo>
                      <a:pt x="228" y="102"/>
                    </a:lnTo>
                    <a:lnTo>
                      <a:pt x="228" y="102"/>
                    </a:lnTo>
                    <a:lnTo>
                      <a:pt x="228" y="96"/>
                    </a:lnTo>
                    <a:lnTo>
                      <a:pt x="228" y="96"/>
                    </a:lnTo>
                    <a:lnTo>
                      <a:pt x="228" y="96"/>
                    </a:lnTo>
                    <a:lnTo>
                      <a:pt x="228" y="96"/>
                    </a:lnTo>
                    <a:lnTo>
                      <a:pt x="228" y="96"/>
                    </a:lnTo>
                    <a:lnTo>
                      <a:pt x="228" y="90"/>
                    </a:lnTo>
                    <a:lnTo>
                      <a:pt x="228" y="90"/>
                    </a:lnTo>
                    <a:lnTo>
                      <a:pt x="228" y="90"/>
                    </a:lnTo>
                    <a:lnTo>
                      <a:pt x="228" y="90"/>
                    </a:lnTo>
                    <a:lnTo>
                      <a:pt x="228" y="90"/>
                    </a:lnTo>
                    <a:lnTo>
                      <a:pt x="228" y="90"/>
                    </a:lnTo>
                    <a:lnTo>
                      <a:pt x="228" y="84"/>
                    </a:lnTo>
                    <a:lnTo>
                      <a:pt x="228" y="84"/>
                    </a:lnTo>
                    <a:lnTo>
                      <a:pt x="228" y="84"/>
                    </a:lnTo>
                    <a:lnTo>
                      <a:pt x="228" y="84"/>
                    </a:lnTo>
                    <a:lnTo>
                      <a:pt x="228" y="84"/>
                    </a:lnTo>
                    <a:lnTo>
                      <a:pt x="228" y="78"/>
                    </a:lnTo>
                    <a:lnTo>
                      <a:pt x="228" y="78"/>
                    </a:lnTo>
                    <a:lnTo>
                      <a:pt x="228" y="78"/>
                    </a:lnTo>
                    <a:lnTo>
                      <a:pt x="228" y="78"/>
                    </a:lnTo>
                    <a:lnTo>
                      <a:pt x="228" y="78"/>
                    </a:lnTo>
                    <a:lnTo>
                      <a:pt x="228" y="78"/>
                    </a:lnTo>
                    <a:lnTo>
                      <a:pt x="228" y="78"/>
                    </a:lnTo>
                    <a:lnTo>
                      <a:pt x="228" y="78"/>
                    </a:lnTo>
                    <a:lnTo>
                      <a:pt x="228" y="72"/>
                    </a:lnTo>
                    <a:lnTo>
                      <a:pt x="228" y="72"/>
                    </a:lnTo>
                    <a:lnTo>
                      <a:pt x="228" y="72"/>
                    </a:lnTo>
                    <a:lnTo>
                      <a:pt x="228" y="72"/>
                    </a:lnTo>
                    <a:lnTo>
                      <a:pt x="228" y="66"/>
                    </a:lnTo>
                    <a:lnTo>
                      <a:pt x="228" y="66"/>
                    </a:lnTo>
                    <a:lnTo>
                      <a:pt x="228" y="66"/>
                    </a:lnTo>
                    <a:lnTo>
                      <a:pt x="228" y="66"/>
                    </a:lnTo>
                    <a:lnTo>
                      <a:pt x="228" y="66"/>
                    </a:lnTo>
                    <a:lnTo>
                      <a:pt x="228" y="60"/>
                    </a:lnTo>
                    <a:lnTo>
                      <a:pt x="228" y="60"/>
                    </a:lnTo>
                    <a:lnTo>
                      <a:pt x="228" y="60"/>
                    </a:lnTo>
                    <a:lnTo>
                      <a:pt x="228" y="60"/>
                    </a:lnTo>
                    <a:lnTo>
                      <a:pt x="228" y="60"/>
                    </a:lnTo>
                    <a:lnTo>
                      <a:pt x="234" y="60"/>
                    </a:lnTo>
                    <a:lnTo>
                      <a:pt x="234" y="54"/>
                    </a:lnTo>
                    <a:lnTo>
                      <a:pt x="234" y="54"/>
                    </a:lnTo>
                    <a:lnTo>
                      <a:pt x="234" y="54"/>
                    </a:lnTo>
                    <a:lnTo>
                      <a:pt x="234" y="54"/>
                    </a:lnTo>
                    <a:lnTo>
                      <a:pt x="234" y="54"/>
                    </a:lnTo>
                    <a:lnTo>
                      <a:pt x="234" y="54"/>
                    </a:lnTo>
                    <a:lnTo>
                      <a:pt x="234" y="54"/>
                    </a:lnTo>
                    <a:lnTo>
                      <a:pt x="234" y="48"/>
                    </a:lnTo>
                    <a:lnTo>
                      <a:pt x="234" y="48"/>
                    </a:lnTo>
                    <a:lnTo>
                      <a:pt x="234" y="48"/>
                    </a:lnTo>
                    <a:lnTo>
                      <a:pt x="234" y="48"/>
                    </a:lnTo>
                    <a:lnTo>
                      <a:pt x="234" y="48"/>
                    </a:lnTo>
                    <a:lnTo>
                      <a:pt x="234" y="48"/>
                    </a:lnTo>
                    <a:lnTo>
                      <a:pt x="234" y="48"/>
                    </a:lnTo>
                    <a:lnTo>
                      <a:pt x="234" y="48"/>
                    </a:lnTo>
                    <a:lnTo>
                      <a:pt x="234" y="48"/>
                    </a:lnTo>
                    <a:lnTo>
                      <a:pt x="234" y="48"/>
                    </a:lnTo>
                    <a:lnTo>
                      <a:pt x="234" y="48"/>
                    </a:lnTo>
                    <a:lnTo>
                      <a:pt x="234" y="48"/>
                    </a:lnTo>
                    <a:lnTo>
                      <a:pt x="234" y="48"/>
                    </a:lnTo>
                    <a:lnTo>
                      <a:pt x="234" y="48"/>
                    </a:lnTo>
                    <a:lnTo>
                      <a:pt x="234" y="48"/>
                    </a:lnTo>
                    <a:lnTo>
                      <a:pt x="234" y="48"/>
                    </a:lnTo>
                    <a:lnTo>
                      <a:pt x="234" y="48"/>
                    </a:lnTo>
                    <a:lnTo>
                      <a:pt x="234" y="48"/>
                    </a:lnTo>
                    <a:lnTo>
                      <a:pt x="234" y="48"/>
                    </a:lnTo>
                    <a:lnTo>
                      <a:pt x="234" y="48"/>
                    </a:lnTo>
                    <a:lnTo>
                      <a:pt x="234" y="48"/>
                    </a:lnTo>
                    <a:lnTo>
                      <a:pt x="234" y="48"/>
                    </a:lnTo>
                    <a:lnTo>
                      <a:pt x="234" y="48"/>
                    </a:lnTo>
                    <a:lnTo>
                      <a:pt x="234" y="48"/>
                    </a:lnTo>
                    <a:lnTo>
                      <a:pt x="234" y="48"/>
                    </a:lnTo>
                    <a:lnTo>
                      <a:pt x="234" y="48"/>
                    </a:lnTo>
                    <a:lnTo>
                      <a:pt x="234" y="48"/>
                    </a:lnTo>
                    <a:lnTo>
                      <a:pt x="234" y="48"/>
                    </a:lnTo>
                    <a:lnTo>
                      <a:pt x="234" y="48"/>
                    </a:lnTo>
                    <a:lnTo>
                      <a:pt x="234" y="48"/>
                    </a:lnTo>
                    <a:lnTo>
                      <a:pt x="234" y="54"/>
                    </a:lnTo>
                    <a:lnTo>
                      <a:pt x="234" y="54"/>
                    </a:lnTo>
                    <a:lnTo>
                      <a:pt x="234" y="54"/>
                    </a:lnTo>
                    <a:lnTo>
                      <a:pt x="234" y="54"/>
                    </a:lnTo>
                    <a:lnTo>
                      <a:pt x="234" y="54"/>
                    </a:lnTo>
                    <a:lnTo>
                      <a:pt x="234" y="54"/>
                    </a:lnTo>
                    <a:lnTo>
                      <a:pt x="234" y="54"/>
                    </a:lnTo>
                    <a:lnTo>
                      <a:pt x="234" y="60"/>
                    </a:lnTo>
                    <a:lnTo>
                      <a:pt x="234" y="60"/>
                    </a:lnTo>
                    <a:lnTo>
                      <a:pt x="234" y="60"/>
                    </a:lnTo>
                    <a:lnTo>
                      <a:pt x="234" y="60"/>
                    </a:lnTo>
                    <a:lnTo>
                      <a:pt x="234" y="60"/>
                    </a:lnTo>
                    <a:lnTo>
                      <a:pt x="234" y="60"/>
                    </a:lnTo>
                    <a:lnTo>
                      <a:pt x="234" y="66"/>
                    </a:lnTo>
                    <a:lnTo>
                      <a:pt x="234" y="66"/>
                    </a:lnTo>
                    <a:lnTo>
                      <a:pt x="240" y="66"/>
                    </a:lnTo>
                    <a:lnTo>
                      <a:pt x="240" y="66"/>
                    </a:lnTo>
                    <a:lnTo>
                      <a:pt x="240" y="72"/>
                    </a:lnTo>
                    <a:lnTo>
                      <a:pt x="240" y="72"/>
                    </a:lnTo>
                    <a:lnTo>
                      <a:pt x="240" y="72"/>
                    </a:lnTo>
                    <a:lnTo>
                      <a:pt x="240" y="72"/>
                    </a:lnTo>
                    <a:lnTo>
                      <a:pt x="240" y="78"/>
                    </a:lnTo>
                    <a:lnTo>
                      <a:pt x="240" y="78"/>
                    </a:lnTo>
                    <a:lnTo>
                      <a:pt x="240" y="78"/>
                    </a:lnTo>
                    <a:lnTo>
                      <a:pt x="240" y="78"/>
                    </a:lnTo>
                    <a:lnTo>
                      <a:pt x="240" y="78"/>
                    </a:lnTo>
                    <a:lnTo>
                      <a:pt x="240" y="78"/>
                    </a:lnTo>
                    <a:lnTo>
                      <a:pt x="240" y="78"/>
                    </a:lnTo>
                    <a:lnTo>
                      <a:pt x="240" y="78"/>
                    </a:lnTo>
                    <a:lnTo>
                      <a:pt x="240" y="84"/>
                    </a:lnTo>
                    <a:lnTo>
                      <a:pt x="240" y="84"/>
                    </a:lnTo>
                    <a:lnTo>
                      <a:pt x="240" y="84"/>
                    </a:lnTo>
                    <a:lnTo>
                      <a:pt x="240" y="84"/>
                    </a:lnTo>
                    <a:lnTo>
                      <a:pt x="240" y="84"/>
                    </a:lnTo>
                    <a:lnTo>
                      <a:pt x="240" y="90"/>
                    </a:lnTo>
                    <a:lnTo>
                      <a:pt x="240" y="90"/>
                    </a:lnTo>
                    <a:lnTo>
                      <a:pt x="240" y="90"/>
                    </a:lnTo>
                    <a:lnTo>
                      <a:pt x="240" y="90"/>
                    </a:lnTo>
                    <a:lnTo>
                      <a:pt x="240" y="90"/>
                    </a:lnTo>
                    <a:lnTo>
                      <a:pt x="240" y="96"/>
                    </a:lnTo>
                    <a:lnTo>
                      <a:pt x="240" y="96"/>
                    </a:lnTo>
                    <a:lnTo>
                      <a:pt x="240" y="96"/>
                    </a:lnTo>
                    <a:lnTo>
                      <a:pt x="240" y="96"/>
                    </a:lnTo>
                    <a:lnTo>
                      <a:pt x="240" y="96"/>
                    </a:lnTo>
                    <a:lnTo>
                      <a:pt x="240" y="96"/>
                    </a:lnTo>
                    <a:lnTo>
                      <a:pt x="240" y="102"/>
                    </a:lnTo>
                    <a:lnTo>
                      <a:pt x="240" y="102"/>
                    </a:lnTo>
                    <a:lnTo>
                      <a:pt x="240" y="102"/>
                    </a:lnTo>
                    <a:lnTo>
                      <a:pt x="240" y="102"/>
                    </a:lnTo>
                    <a:lnTo>
                      <a:pt x="240" y="102"/>
                    </a:lnTo>
                    <a:lnTo>
                      <a:pt x="240" y="108"/>
                    </a:lnTo>
                    <a:lnTo>
                      <a:pt x="240" y="108"/>
                    </a:lnTo>
                    <a:lnTo>
                      <a:pt x="240" y="108"/>
                    </a:lnTo>
                    <a:lnTo>
                      <a:pt x="240" y="108"/>
                    </a:lnTo>
                    <a:lnTo>
                      <a:pt x="240" y="108"/>
                    </a:lnTo>
                    <a:lnTo>
                      <a:pt x="240" y="108"/>
                    </a:lnTo>
                    <a:lnTo>
                      <a:pt x="240" y="114"/>
                    </a:lnTo>
                    <a:lnTo>
                      <a:pt x="240" y="114"/>
                    </a:lnTo>
                    <a:lnTo>
                      <a:pt x="240" y="114"/>
                    </a:lnTo>
                    <a:lnTo>
                      <a:pt x="240" y="114"/>
                    </a:lnTo>
                    <a:lnTo>
                      <a:pt x="240" y="114"/>
                    </a:lnTo>
                    <a:lnTo>
                      <a:pt x="240" y="114"/>
                    </a:lnTo>
                    <a:lnTo>
                      <a:pt x="240" y="114"/>
                    </a:lnTo>
                    <a:lnTo>
                      <a:pt x="240" y="120"/>
                    </a:lnTo>
                    <a:lnTo>
                      <a:pt x="240" y="120"/>
                    </a:lnTo>
                    <a:lnTo>
                      <a:pt x="240" y="120"/>
                    </a:lnTo>
                    <a:lnTo>
                      <a:pt x="240" y="120"/>
                    </a:lnTo>
                    <a:lnTo>
                      <a:pt x="240" y="120"/>
                    </a:lnTo>
                    <a:lnTo>
                      <a:pt x="240" y="120"/>
                    </a:lnTo>
                    <a:lnTo>
                      <a:pt x="246" y="120"/>
                    </a:lnTo>
                    <a:lnTo>
                      <a:pt x="246" y="126"/>
                    </a:lnTo>
                    <a:lnTo>
                      <a:pt x="246" y="126"/>
                    </a:lnTo>
                    <a:lnTo>
                      <a:pt x="246" y="126"/>
                    </a:lnTo>
                    <a:lnTo>
                      <a:pt x="246" y="126"/>
                    </a:lnTo>
                    <a:lnTo>
                      <a:pt x="246" y="126"/>
                    </a:lnTo>
                    <a:lnTo>
                      <a:pt x="252" y="126"/>
                    </a:lnTo>
                    <a:lnTo>
                      <a:pt x="252" y="126"/>
                    </a:lnTo>
                    <a:lnTo>
                      <a:pt x="252" y="126"/>
                    </a:lnTo>
                    <a:lnTo>
                      <a:pt x="252" y="120"/>
                    </a:lnTo>
                    <a:lnTo>
                      <a:pt x="252" y="120"/>
                    </a:lnTo>
                    <a:lnTo>
                      <a:pt x="252" y="120"/>
                    </a:lnTo>
                    <a:lnTo>
                      <a:pt x="252" y="120"/>
                    </a:lnTo>
                    <a:lnTo>
                      <a:pt x="252" y="120"/>
                    </a:lnTo>
                    <a:lnTo>
                      <a:pt x="252" y="120"/>
                    </a:lnTo>
                    <a:lnTo>
                      <a:pt x="252" y="120"/>
                    </a:lnTo>
                    <a:lnTo>
                      <a:pt x="252" y="114"/>
                    </a:lnTo>
                    <a:lnTo>
                      <a:pt x="258" y="114"/>
                    </a:lnTo>
                    <a:lnTo>
                      <a:pt x="258" y="114"/>
                    </a:lnTo>
                    <a:lnTo>
                      <a:pt x="258" y="114"/>
                    </a:lnTo>
                    <a:lnTo>
                      <a:pt x="258" y="114"/>
                    </a:lnTo>
                    <a:lnTo>
                      <a:pt x="258" y="114"/>
                    </a:lnTo>
                    <a:lnTo>
                      <a:pt x="258" y="108"/>
                    </a:lnTo>
                    <a:lnTo>
                      <a:pt x="258" y="108"/>
                    </a:lnTo>
                    <a:lnTo>
                      <a:pt x="258" y="108"/>
                    </a:lnTo>
                    <a:lnTo>
                      <a:pt x="258" y="108"/>
                    </a:lnTo>
                    <a:lnTo>
                      <a:pt x="258" y="108"/>
                    </a:lnTo>
                    <a:lnTo>
                      <a:pt x="258" y="108"/>
                    </a:lnTo>
                    <a:lnTo>
                      <a:pt x="258" y="102"/>
                    </a:lnTo>
                    <a:lnTo>
                      <a:pt x="258" y="102"/>
                    </a:lnTo>
                    <a:lnTo>
                      <a:pt x="258" y="102"/>
                    </a:lnTo>
                    <a:lnTo>
                      <a:pt x="258" y="102"/>
                    </a:lnTo>
                    <a:lnTo>
                      <a:pt x="258" y="102"/>
                    </a:lnTo>
                    <a:lnTo>
                      <a:pt x="258" y="102"/>
                    </a:lnTo>
                    <a:lnTo>
                      <a:pt x="258" y="96"/>
                    </a:lnTo>
                    <a:lnTo>
                      <a:pt x="258" y="96"/>
                    </a:lnTo>
                    <a:lnTo>
                      <a:pt x="258" y="96"/>
                    </a:lnTo>
                    <a:lnTo>
                      <a:pt x="258" y="96"/>
                    </a:lnTo>
                    <a:lnTo>
                      <a:pt x="258" y="96"/>
                    </a:lnTo>
                    <a:lnTo>
                      <a:pt x="258" y="90"/>
                    </a:lnTo>
                    <a:lnTo>
                      <a:pt x="258" y="90"/>
                    </a:lnTo>
                    <a:lnTo>
                      <a:pt x="258" y="90"/>
                    </a:lnTo>
                    <a:lnTo>
                      <a:pt x="258" y="90"/>
                    </a:lnTo>
                    <a:lnTo>
                      <a:pt x="258" y="96"/>
                    </a:lnTo>
                    <a:lnTo>
                      <a:pt x="258" y="90"/>
                    </a:lnTo>
                    <a:lnTo>
                      <a:pt x="258" y="90"/>
                    </a:lnTo>
                    <a:lnTo>
                      <a:pt x="258" y="90"/>
                    </a:lnTo>
                    <a:lnTo>
                      <a:pt x="258" y="84"/>
                    </a:lnTo>
                    <a:lnTo>
                      <a:pt x="258" y="84"/>
                    </a:lnTo>
                    <a:lnTo>
                      <a:pt x="258" y="84"/>
                    </a:lnTo>
                    <a:lnTo>
                      <a:pt x="258" y="84"/>
                    </a:lnTo>
                    <a:lnTo>
                      <a:pt x="258" y="84"/>
                    </a:lnTo>
                    <a:lnTo>
                      <a:pt x="258" y="78"/>
                    </a:lnTo>
                    <a:lnTo>
                      <a:pt x="258" y="78"/>
                    </a:lnTo>
                    <a:lnTo>
                      <a:pt x="258" y="78"/>
                    </a:lnTo>
                    <a:lnTo>
                      <a:pt x="258" y="78"/>
                    </a:lnTo>
                    <a:lnTo>
                      <a:pt x="258" y="78"/>
                    </a:lnTo>
                    <a:lnTo>
                      <a:pt x="258" y="72"/>
                    </a:lnTo>
                    <a:lnTo>
                      <a:pt x="258" y="72"/>
                    </a:lnTo>
                    <a:lnTo>
                      <a:pt x="258" y="72"/>
                    </a:lnTo>
                    <a:lnTo>
                      <a:pt x="258" y="72"/>
                    </a:lnTo>
                    <a:lnTo>
                      <a:pt x="258" y="72"/>
                    </a:lnTo>
                    <a:lnTo>
                      <a:pt x="258" y="72"/>
                    </a:lnTo>
                    <a:lnTo>
                      <a:pt x="258" y="66"/>
                    </a:lnTo>
                    <a:lnTo>
                      <a:pt x="258" y="66"/>
                    </a:lnTo>
                    <a:lnTo>
                      <a:pt x="258" y="66"/>
                    </a:lnTo>
                    <a:lnTo>
                      <a:pt x="258" y="66"/>
                    </a:lnTo>
                    <a:lnTo>
                      <a:pt x="258" y="66"/>
                    </a:lnTo>
                    <a:lnTo>
                      <a:pt x="258" y="66"/>
                    </a:lnTo>
                    <a:lnTo>
                      <a:pt x="258" y="66"/>
                    </a:lnTo>
                    <a:lnTo>
                      <a:pt x="258" y="66"/>
                    </a:lnTo>
                    <a:lnTo>
                      <a:pt x="258" y="66"/>
                    </a:lnTo>
                    <a:lnTo>
                      <a:pt x="264" y="60"/>
                    </a:lnTo>
                    <a:lnTo>
                      <a:pt x="264" y="60"/>
                    </a:lnTo>
                    <a:lnTo>
                      <a:pt x="264" y="60"/>
                    </a:lnTo>
                    <a:lnTo>
                      <a:pt x="264" y="60"/>
                    </a:lnTo>
                    <a:lnTo>
                      <a:pt x="264" y="60"/>
                    </a:lnTo>
                    <a:lnTo>
                      <a:pt x="264" y="60"/>
                    </a:lnTo>
                    <a:lnTo>
                      <a:pt x="264" y="60"/>
                    </a:lnTo>
                    <a:lnTo>
                      <a:pt x="264" y="60"/>
                    </a:lnTo>
                    <a:lnTo>
                      <a:pt x="264" y="60"/>
                    </a:lnTo>
                    <a:lnTo>
                      <a:pt x="264" y="60"/>
                    </a:lnTo>
                    <a:lnTo>
                      <a:pt x="264" y="60"/>
                    </a:lnTo>
                    <a:lnTo>
                      <a:pt x="264" y="60"/>
                    </a:lnTo>
                    <a:lnTo>
                      <a:pt x="264" y="60"/>
                    </a:lnTo>
                    <a:lnTo>
                      <a:pt x="264" y="60"/>
                    </a:lnTo>
                    <a:lnTo>
                      <a:pt x="264" y="60"/>
                    </a:lnTo>
                    <a:lnTo>
                      <a:pt x="264" y="60"/>
                    </a:lnTo>
                    <a:lnTo>
                      <a:pt x="264" y="60"/>
                    </a:lnTo>
                    <a:lnTo>
                      <a:pt x="264" y="60"/>
                    </a:lnTo>
                    <a:lnTo>
                      <a:pt x="264" y="60"/>
                    </a:lnTo>
                    <a:lnTo>
                      <a:pt x="264" y="60"/>
                    </a:lnTo>
                    <a:lnTo>
                      <a:pt x="264" y="60"/>
                    </a:lnTo>
                    <a:lnTo>
                      <a:pt x="264" y="66"/>
                    </a:lnTo>
                    <a:lnTo>
                      <a:pt x="264" y="66"/>
                    </a:lnTo>
                    <a:lnTo>
                      <a:pt x="264" y="66"/>
                    </a:lnTo>
                    <a:lnTo>
                      <a:pt x="264" y="66"/>
                    </a:lnTo>
                    <a:lnTo>
                      <a:pt x="264" y="66"/>
                    </a:lnTo>
                    <a:lnTo>
                      <a:pt x="264" y="66"/>
                    </a:lnTo>
                    <a:lnTo>
                      <a:pt x="264" y="66"/>
                    </a:lnTo>
                    <a:lnTo>
                      <a:pt x="264" y="66"/>
                    </a:lnTo>
                    <a:lnTo>
                      <a:pt x="264" y="66"/>
                    </a:lnTo>
                    <a:lnTo>
                      <a:pt x="264" y="66"/>
                    </a:lnTo>
                    <a:lnTo>
                      <a:pt x="264" y="72"/>
                    </a:lnTo>
                    <a:lnTo>
                      <a:pt x="264" y="72"/>
                    </a:lnTo>
                    <a:lnTo>
                      <a:pt x="264" y="72"/>
                    </a:lnTo>
                    <a:lnTo>
                      <a:pt x="264" y="72"/>
                    </a:lnTo>
                    <a:lnTo>
                      <a:pt x="264" y="72"/>
                    </a:lnTo>
                    <a:lnTo>
                      <a:pt x="264" y="72"/>
                    </a:lnTo>
                    <a:lnTo>
                      <a:pt x="264" y="78"/>
                    </a:lnTo>
                    <a:lnTo>
                      <a:pt x="264" y="78"/>
                    </a:lnTo>
                    <a:lnTo>
                      <a:pt x="264" y="78"/>
                    </a:lnTo>
                    <a:lnTo>
                      <a:pt x="264" y="78"/>
                    </a:lnTo>
                    <a:lnTo>
                      <a:pt x="264" y="78"/>
                    </a:lnTo>
                    <a:lnTo>
                      <a:pt x="264" y="84"/>
                    </a:lnTo>
                    <a:lnTo>
                      <a:pt x="264" y="84"/>
                    </a:lnTo>
                    <a:lnTo>
                      <a:pt x="264" y="84"/>
                    </a:lnTo>
                    <a:lnTo>
                      <a:pt x="264" y="84"/>
                    </a:lnTo>
                    <a:lnTo>
                      <a:pt x="264" y="90"/>
                    </a:lnTo>
                    <a:lnTo>
                      <a:pt x="264" y="90"/>
                    </a:lnTo>
                    <a:lnTo>
                      <a:pt x="264" y="90"/>
                    </a:lnTo>
                    <a:lnTo>
                      <a:pt x="264" y="90"/>
                    </a:lnTo>
                    <a:lnTo>
                      <a:pt x="264" y="96"/>
                    </a:lnTo>
                    <a:lnTo>
                      <a:pt x="264" y="90"/>
                    </a:lnTo>
                    <a:lnTo>
                      <a:pt x="264" y="90"/>
                    </a:lnTo>
                    <a:lnTo>
                      <a:pt x="264" y="90"/>
                    </a:lnTo>
                    <a:lnTo>
                      <a:pt x="270" y="96"/>
                    </a:lnTo>
                    <a:lnTo>
                      <a:pt x="270" y="96"/>
                    </a:lnTo>
                    <a:lnTo>
                      <a:pt x="270" y="96"/>
                    </a:lnTo>
                    <a:lnTo>
                      <a:pt x="270" y="96"/>
                    </a:lnTo>
                    <a:lnTo>
                      <a:pt x="270" y="96"/>
                    </a:lnTo>
                    <a:lnTo>
                      <a:pt x="270" y="102"/>
                    </a:lnTo>
                    <a:lnTo>
                      <a:pt x="270" y="102"/>
                    </a:lnTo>
                    <a:lnTo>
                      <a:pt x="270" y="102"/>
                    </a:lnTo>
                    <a:lnTo>
                      <a:pt x="270" y="102"/>
                    </a:lnTo>
                    <a:lnTo>
                      <a:pt x="270" y="102"/>
                    </a:lnTo>
                    <a:lnTo>
                      <a:pt x="270" y="102"/>
                    </a:lnTo>
                    <a:lnTo>
                      <a:pt x="270" y="108"/>
                    </a:lnTo>
                    <a:lnTo>
                      <a:pt x="270" y="108"/>
                    </a:lnTo>
                    <a:lnTo>
                      <a:pt x="270" y="108"/>
                    </a:lnTo>
                    <a:lnTo>
                      <a:pt x="270" y="108"/>
                    </a:lnTo>
                    <a:lnTo>
                      <a:pt x="270" y="108"/>
                    </a:lnTo>
                    <a:lnTo>
                      <a:pt x="270" y="114"/>
                    </a:lnTo>
                    <a:lnTo>
                      <a:pt x="270" y="114"/>
                    </a:lnTo>
                    <a:lnTo>
                      <a:pt x="270" y="114"/>
                    </a:lnTo>
                    <a:lnTo>
                      <a:pt x="270" y="114"/>
                    </a:lnTo>
                    <a:lnTo>
                      <a:pt x="270" y="114"/>
                    </a:lnTo>
                    <a:lnTo>
                      <a:pt x="270" y="114"/>
                    </a:lnTo>
                    <a:lnTo>
                      <a:pt x="270" y="120"/>
                    </a:lnTo>
                    <a:lnTo>
                      <a:pt x="270" y="120"/>
                    </a:lnTo>
                    <a:lnTo>
                      <a:pt x="270" y="120"/>
                    </a:lnTo>
                    <a:lnTo>
                      <a:pt x="270" y="120"/>
                    </a:lnTo>
                    <a:lnTo>
                      <a:pt x="270" y="120"/>
                    </a:lnTo>
                    <a:lnTo>
                      <a:pt x="270" y="120"/>
                    </a:lnTo>
                    <a:lnTo>
                      <a:pt x="270" y="126"/>
                    </a:lnTo>
                    <a:lnTo>
                      <a:pt x="270" y="126"/>
                    </a:lnTo>
                    <a:lnTo>
                      <a:pt x="270" y="126"/>
                    </a:lnTo>
                    <a:lnTo>
                      <a:pt x="270" y="126"/>
                    </a:lnTo>
                    <a:lnTo>
                      <a:pt x="270" y="126"/>
                    </a:lnTo>
                    <a:lnTo>
                      <a:pt x="270" y="126"/>
                    </a:lnTo>
                    <a:lnTo>
                      <a:pt x="270" y="126"/>
                    </a:lnTo>
                    <a:lnTo>
                      <a:pt x="270" y="132"/>
                    </a:lnTo>
                    <a:lnTo>
                      <a:pt x="270" y="132"/>
                    </a:lnTo>
                    <a:lnTo>
                      <a:pt x="270" y="132"/>
                    </a:lnTo>
                    <a:lnTo>
                      <a:pt x="270" y="132"/>
                    </a:lnTo>
                    <a:lnTo>
                      <a:pt x="270" y="132"/>
                    </a:lnTo>
                    <a:lnTo>
                      <a:pt x="270" y="132"/>
                    </a:lnTo>
                    <a:lnTo>
                      <a:pt x="270" y="132"/>
                    </a:lnTo>
                    <a:lnTo>
                      <a:pt x="270" y="132"/>
                    </a:lnTo>
                    <a:lnTo>
                      <a:pt x="270" y="138"/>
                    </a:lnTo>
                    <a:lnTo>
                      <a:pt x="270" y="138"/>
                    </a:lnTo>
                    <a:lnTo>
                      <a:pt x="270" y="138"/>
                    </a:lnTo>
                    <a:lnTo>
                      <a:pt x="270" y="138"/>
                    </a:lnTo>
                    <a:lnTo>
                      <a:pt x="282" y="132"/>
                    </a:lnTo>
                    <a:lnTo>
                      <a:pt x="282" y="132"/>
                    </a:lnTo>
                    <a:lnTo>
                      <a:pt x="282" y="132"/>
                    </a:lnTo>
                    <a:lnTo>
                      <a:pt x="282" y="126"/>
                    </a:lnTo>
                    <a:lnTo>
                      <a:pt x="282" y="126"/>
                    </a:lnTo>
                    <a:lnTo>
                      <a:pt x="282" y="126"/>
                    </a:lnTo>
                    <a:lnTo>
                      <a:pt x="282" y="126"/>
                    </a:lnTo>
                    <a:lnTo>
                      <a:pt x="282" y="126"/>
                    </a:lnTo>
                    <a:lnTo>
                      <a:pt x="282" y="126"/>
                    </a:lnTo>
                    <a:lnTo>
                      <a:pt x="282" y="126"/>
                    </a:lnTo>
                    <a:lnTo>
                      <a:pt x="282" y="120"/>
                    </a:lnTo>
                    <a:lnTo>
                      <a:pt x="282" y="120"/>
                    </a:lnTo>
                    <a:lnTo>
                      <a:pt x="282" y="120"/>
                    </a:lnTo>
                    <a:lnTo>
                      <a:pt x="282" y="120"/>
                    </a:lnTo>
                    <a:lnTo>
                      <a:pt x="282" y="120"/>
                    </a:lnTo>
                    <a:lnTo>
                      <a:pt x="282" y="120"/>
                    </a:lnTo>
                    <a:lnTo>
                      <a:pt x="282" y="114"/>
                    </a:lnTo>
                    <a:lnTo>
                      <a:pt x="282" y="114"/>
                    </a:lnTo>
                    <a:lnTo>
                      <a:pt x="282" y="114"/>
                    </a:lnTo>
                    <a:lnTo>
                      <a:pt x="282" y="114"/>
                    </a:lnTo>
                    <a:lnTo>
                      <a:pt x="282" y="114"/>
                    </a:lnTo>
                    <a:lnTo>
                      <a:pt x="282" y="114"/>
                    </a:lnTo>
                    <a:lnTo>
                      <a:pt x="282" y="108"/>
                    </a:lnTo>
                    <a:lnTo>
                      <a:pt x="288" y="108"/>
                    </a:lnTo>
                    <a:lnTo>
                      <a:pt x="288" y="108"/>
                    </a:lnTo>
                    <a:lnTo>
                      <a:pt x="288" y="108"/>
                    </a:lnTo>
                    <a:lnTo>
                      <a:pt x="288" y="108"/>
                    </a:lnTo>
                    <a:lnTo>
                      <a:pt x="288" y="102"/>
                    </a:lnTo>
                    <a:lnTo>
                      <a:pt x="288" y="102"/>
                    </a:lnTo>
                    <a:lnTo>
                      <a:pt x="288" y="102"/>
                    </a:lnTo>
                    <a:lnTo>
                      <a:pt x="288" y="102"/>
                    </a:lnTo>
                    <a:lnTo>
                      <a:pt x="288" y="102"/>
                    </a:lnTo>
                    <a:lnTo>
                      <a:pt x="288" y="96"/>
                    </a:lnTo>
                    <a:lnTo>
                      <a:pt x="288" y="96"/>
                    </a:lnTo>
                    <a:lnTo>
                      <a:pt x="288" y="96"/>
                    </a:lnTo>
                    <a:lnTo>
                      <a:pt x="288" y="96"/>
                    </a:lnTo>
                    <a:lnTo>
                      <a:pt x="288" y="96"/>
                    </a:lnTo>
                    <a:lnTo>
                      <a:pt x="288" y="96"/>
                    </a:lnTo>
                    <a:lnTo>
                      <a:pt x="288" y="96"/>
                    </a:lnTo>
                    <a:lnTo>
                      <a:pt x="288" y="96"/>
                    </a:lnTo>
                    <a:lnTo>
                      <a:pt x="288" y="96"/>
                    </a:lnTo>
                    <a:lnTo>
                      <a:pt x="288" y="90"/>
                    </a:lnTo>
                    <a:lnTo>
                      <a:pt x="288" y="90"/>
                    </a:lnTo>
                    <a:lnTo>
                      <a:pt x="288" y="90"/>
                    </a:lnTo>
                    <a:lnTo>
                      <a:pt x="288" y="90"/>
                    </a:lnTo>
                    <a:lnTo>
                      <a:pt x="288" y="84"/>
                    </a:lnTo>
                    <a:lnTo>
                      <a:pt x="288" y="84"/>
                    </a:lnTo>
                    <a:lnTo>
                      <a:pt x="288" y="84"/>
                    </a:lnTo>
                    <a:lnTo>
                      <a:pt x="288" y="84"/>
                    </a:lnTo>
                    <a:lnTo>
                      <a:pt x="288" y="78"/>
                    </a:lnTo>
                    <a:lnTo>
                      <a:pt x="288" y="78"/>
                    </a:lnTo>
                    <a:lnTo>
                      <a:pt x="288" y="78"/>
                    </a:lnTo>
                    <a:lnTo>
                      <a:pt x="288" y="78"/>
                    </a:lnTo>
                    <a:lnTo>
                      <a:pt x="288" y="78"/>
                    </a:lnTo>
                    <a:lnTo>
                      <a:pt x="288" y="78"/>
                    </a:lnTo>
                    <a:lnTo>
                      <a:pt x="288" y="72"/>
                    </a:lnTo>
                    <a:lnTo>
                      <a:pt x="288" y="72"/>
                    </a:lnTo>
                    <a:lnTo>
                      <a:pt x="288" y="72"/>
                    </a:lnTo>
                    <a:lnTo>
                      <a:pt x="288" y="72"/>
                    </a:lnTo>
                    <a:lnTo>
                      <a:pt x="288" y="72"/>
                    </a:lnTo>
                    <a:lnTo>
                      <a:pt x="288" y="72"/>
                    </a:lnTo>
                    <a:lnTo>
                      <a:pt x="288" y="72"/>
                    </a:lnTo>
                    <a:lnTo>
                      <a:pt x="288" y="66"/>
                    </a:lnTo>
                    <a:lnTo>
                      <a:pt x="288" y="66"/>
                    </a:lnTo>
                    <a:lnTo>
                      <a:pt x="288" y="66"/>
                    </a:lnTo>
                    <a:lnTo>
                      <a:pt x="288" y="66"/>
                    </a:lnTo>
                    <a:lnTo>
                      <a:pt x="288" y="66"/>
                    </a:lnTo>
                    <a:lnTo>
                      <a:pt x="288" y="66"/>
                    </a:lnTo>
                    <a:lnTo>
                      <a:pt x="288" y="66"/>
                    </a:lnTo>
                    <a:lnTo>
                      <a:pt x="288" y="66"/>
                    </a:lnTo>
                    <a:lnTo>
                      <a:pt x="288" y="66"/>
                    </a:lnTo>
                    <a:lnTo>
                      <a:pt x="288" y="66"/>
                    </a:lnTo>
                    <a:lnTo>
                      <a:pt x="288" y="66"/>
                    </a:lnTo>
                    <a:lnTo>
                      <a:pt x="288" y="66"/>
                    </a:lnTo>
                    <a:lnTo>
                      <a:pt x="288" y="66"/>
                    </a:lnTo>
                    <a:lnTo>
                      <a:pt x="288" y="66"/>
                    </a:lnTo>
                    <a:lnTo>
                      <a:pt x="288" y="66"/>
                    </a:lnTo>
                    <a:lnTo>
                      <a:pt x="294" y="66"/>
                    </a:lnTo>
                    <a:lnTo>
                      <a:pt x="294" y="66"/>
                    </a:lnTo>
                    <a:lnTo>
                      <a:pt x="294" y="66"/>
                    </a:lnTo>
                    <a:lnTo>
                      <a:pt x="294" y="66"/>
                    </a:lnTo>
                    <a:lnTo>
                      <a:pt x="294" y="66"/>
                    </a:lnTo>
                    <a:lnTo>
                      <a:pt x="294" y="66"/>
                    </a:lnTo>
                    <a:lnTo>
                      <a:pt x="294" y="66"/>
                    </a:lnTo>
                    <a:lnTo>
                      <a:pt x="294" y="66"/>
                    </a:lnTo>
                    <a:lnTo>
                      <a:pt x="294" y="66"/>
                    </a:lnTo>
                    <a:lnTo>
                      <a:pt x="294" y="66"/>
                    </a:lnTo>
                    <a:lnTo>
                      <a:pt x="294" y="66"/>
                    </a:lnTo>
                    <a:lnTo>
                      <a:pt x="294" y="66"/>
                    </a:lnTo>
                    <a:lnTo>
                      <a:pt x="294" y="66"/>
                    </a:lnTo>
                    <a:lnTo>
                      <a:pt x="294" y="66"/>
                    </a:lnTo>
                    <a:lnTo>
                      <a:pt x="294" y="66"/>
                    </a:lnTo>
                    <a:lnTo>
                      <a:pt x="294" y="66"/>
                    </a:lnTo>
                    <a:lnTo>
                      <a:pt x="294" y="72"/>
                    </a:lnTo>
                    <a:lnTo>
                      <a:pt x="294" y="72"/>
                    </a:lnTo>
                    <a:lnTo>
                      <a:pt x="294" y="72"/>
                    </a:lnTo>
                    <a:lnTo>
                      <a:pt x="294" y="72"/>
                    </a:lnTo>
                    <a:lnTo>
                      <a:pt x="294" y="72"/>
                    </a:lnTo>
                    <a:lnTo>
                      <a:pt x="294" y="72"/>
                    </a:lnTo>
                    <a:lnTo>
                      <a:pt x="294" y="72"/>
                    </a:lnTo>
                    <a:lnTo>
                      <a:pt x="294" y="72"/>
                    </a:lnTo>
                    <a:lnTo>
                      <a:pt x="294" y="78"/>
                    </a:lnTo>
                    <a:lnTo>
                      <a:pt x="294" y="78"/>
                    </a:lnTo>
                    <a:lnTo>
                      <a:pt x="294" y="78"/>
                    </a:lnTo>
                    <a:lnTo>
                      <a:pt x="294" y="78"/>
                    </a:lnTo>
                    <a:lnTo>
                      <a:pt x="294" y="78"/>
                    </a:lnTo>
                    <a:lnTo>
                      <a:pt x="294" y="84"/>
                    </a:lnTo>
                    <a:lnTo>
                      <a:pt x="294" y="84"/>
                    </a:lnTo>
                    <a:lnTo>
                      <a:pt x="294" y="84"/>
                    </a:lnTo>
                    <a:lnTo>
                      <a:pt x="294" y="84"/>
                    </a:lnTo>
                    <a:lnTo>
                      <a:pt x="294" y="84"/>
                    </a:lnTo>
                    <a:lnTo>
                      <a:pt x="294" y="90"/>
                    </a:lnTo>
                    <a:lnTo>
                      <a:pt x="294" y="90"/>
                    </a:lnTo>
                    <a:lnTo>
                      <a:pt x="294" y="90"/>
                    </a:lnTo>
                    <a:lnTo>
                      <a:pt x="294" y="90"/>
                    </a:lnTo>
                    <a:lnTo>
                      <a:pt x="294" y="96"/>
                    </a:lnTo>
                    <a:lnTo>
                      <a:pt x="294" y="96"/>
                    </a:lnTo>
                    <a:lnTo>
                      <a:pt x="294" y="90"/>
                    </a:lnTo>
                    <a:lnTo>
                      <a:pt x="294" y="90"/>
                    </a:lnTo>
                    <a:lnTo>
                      <a:pt x="294" y="96"/>
                    </a:lnTo>
                    <a:lnTo>
                      <a:pt x="294" y="96"/>
                    </a:lnTo>
                    <a:lnTo>
                      <a:pt x="294" y="96"/>
                    </a:lnTo>
                    <a:lnTo>
                      <a:pt x="294" y="96"/>
                    </a:lnTo>
                    <a:lnTo>
                      <a:pt x="294" y="96"/>
                    </a:lnTo>
                    <a:lnTo>
                      <a:pt x="294" y="102"/>
                    </a:lnTo>
                    <a:lnTo>
                      <a:pt x="294" y="102"/>
                    </a:lnTo>
                    <a:lnTo>
                      <a:pt x="294" y="102"/>
                    </a:lnTo>
                    <a:lnTo>
                      <a:pt x="294" y="102"/>
                    </a:lnTo>
                    <a:lnTo>
                      <a:pt x="294" y="102"/>
                    </a:lnTo>
                    <a:lnTo>
                      <a:pt x="294" y="108"/>
                    </a:lnTo>
                    <a:lnTo>
                      <a:pt x="294" y="108"/>
                    </a:lnTo>
                    <a:lnTo>
                      <a:pt x="300" y="108"/>
                    </a:lnTo>
                    <a:lnTo>
                      <a:pt x="300" y="108"/>
                    </a:lnTo>
                    <a:lnTo>
                      <a:pt x="300" y="108"/>
                    </a:lnTo>
                    <a:lnTo>
                      <a:pt x="300" y="108"/>
                    </a:lnTo>
                    <a:lnTo>
                      <a:pt x="300" y="114"/>
                    </a:lnTo>
                    <a:lnTo>
                      <a:pt x="300" y="114"/>
                    </a:lnTo>
                    <a:lnTo>
                      <a:pt x="300" y="114"/>
                    </a:lnTo>
                    <a:lnTo>
                      <a:pt x="300" y="114"/>
                    </a:lnTo>
                    <a:lnTo>
                      <a:pt x="300" y="114"/>
                    </a:lnTo>
                    <a:lnTo>
                      <a:pt x="300" y="120"/>
                    </a:lnTo>
                    <a:lnTo>
                      <a:pt x="300" y="120"/>
                    </a:lnTo>
                    <a:lnTo>
                      <a:pt x="300" y="120"/>
                    </a:lnTo>
                    <a:lnTo>
                      <a:pt x="300" y="120"/>
                    </a:lnTo>
                    <a:lnTo>
                      <a:pt x="300" y="120"/>
                    </a:lnTo>
                    <a:lnTo>
                      <a:pt x="300" y="120"/>
                    </a:lnTo>
                    <a:lnTo>
                      <a:pt x="300" y="120"/>
                    </a:lnTo>
                    <a:lnTo>
                      <a:pt x="300" y="126"/>
                    </a:lnTo>
                    <a:lnTo>
                      <a:pt x="300" y="126"/>
                    </a:lnTo>
                    <a:lnTo>
                      <a:pt x="300" y="126"/>
                    </a:lnTo>
                    <a:lnTo>
                      <a:pt x="300" y="126"/>
                    </a:lnTo>
                    <a:lnTo>
                      <a:pt x="300" y="126"/>
                    </a:lnTo>
                    <a:lnTo>
                      <a:pt x="300" y="126"/>
                    </a:lnTo>
                    <a:lnTo>
                      <a:pt x="300" y="126"/>
                    </a:lnTo>
                    <a:lnTo>
                      <a:pt x="300" y="132"/>
                    </a:lnTo>
                    <a:lnTo>
                      <a:pt x="300" y="132"/>
                    </a:lnTo>
                    <a:lnTo>
                      <a:pt x="300" y="132"/>
                    </a:lnTo>
                    <a:lnTo>
                      <a:pt x="300" y="132"/>
                    </a:lnTo>
                    <a:lnTo>
                      <a:pt x="300" y="132"/>
                    </a:lnTo>
                    <a:lnTo>
                      <a:pt x="300" y="132"/>
                    </a:lnTo>
                    <a:lnTo>
                      <a:pt x="300" y="132"/>
                    </a:lnTo>
                    <a:lnTo>
                      <a:pt x="300" y="132"/>
                    </a:lnTo>
                    <a:lnTo>
                      <a:pt x="300" y="138"/>
                    </a:lnTo>
                    <a:lnTo>
                      <a:pt x="300" y="138"/>
                    </a:lnTo>
                    <a:lnTo>
                      <a:pt x="300" y="138"/>
                    </a:lnTo>
                    <a:lnTo>
                      <a:pt x="300" y="138"/>
                    </a:lnTo>
                    <a:lnTo>
                      <a:pt x="300" y="138"/>
                    </a:lnTo>
                    <a:lnTo>
                      <a:pt x="312" y="132"/>
                    </a:lnTo>
                    <a:lnTo>
                      <a:pt x="312" y="132"/>
                    </a:lnTo>
                    <a:lnTo>
                      <a:pt x="312" y="132"/>
                    </a:lnTo>
                    <a:lnTo>
                      <a:pt x="312" y="132"/>
                    </a:lnTo>
                    <a:lnTo>
                      <a:pt x="312" y="132"/>
                    </a:lnTo>
                    <a:lnTo>
                      <a:pt x="312" y="132"/>
                    </a:lnTo>
                    <a:lnTo>
                      <a:pt x="312" y="132"/>
                    </a:lnTo>
                    <a:lnTo>
                      <a:pt x="312" y="126"/>
                    </a:lnTo>
                    <a:lnTo>
                      <a:pt x="312" y="126"/>
                    </a:lnTo>
                    <a:lnTo>
                      <a:pt x="312" y="126"/>
                    </a:lnTo>
                    <a:lnTo>
                      <a:pt x="312" y="126"/>
                    </a:lnTo>
                    <a:lnTo>
                      <a:pt x="312" y="126"/>
                    </a:lnTo>
                    <a:lnTo>
                      <a:pt x="312" y="126"/>
                    </a:lnTo>
                    <a:lnTo>
                      <a:pt x="312" y="126"/>
                    </a:lnTo>
                    <a:lnTo>
                      <a:pt x="312" y="120"/>
                    </a:lnTo>
                    <a:lnTo>
                      <a:pt x="312" y="120"/>
                    </a:lnTo>
                    <a:lnTo>
                      <a:pt x="312" y="120"/>
                    </a:lnTo>
                    <a:lnTo>
                      <a:pt x="312" y="120"/>
                    </a:lnTo>
                    <a:lnTo>
                      <a:pt x="312" y="120"/>
                    </a:lnTo>
                    <a:lnTo>
                      <a:pt x="312" y="120"/>
                    </a:lnTo>
                    <a:lnTo>
                      <a:pt x="312" y="114"/>
                    </a:lnTo>
                    <a:lnTo>
                      <a:pt x="312" y="114"/>
                    </a:lnTo>
                    <a:lnTo>
                      <a:pt x="312" y="114"/>
                    </a:lnTo>
                    <a:lnTo>
                      <a:pt x="312" y="114"/>
                    </a:lnTo>
                    <a:lnTo>
                      <a:pt x="312" y="114"/>
                    </a:lnTo>
                    <a:lnTo>
                      <a:pt x="312" y="114"/>
                    </a:lnTo>
                    <a:lnTo>
                      <a:pt x="312" y="108"/>
                    </a:lnTo>
                    <a:lnTo>
                      <a:pt x="312" y="108"/>
                    </a:lnTo>
                    <a:lnTo>
                      <a:pt x="312" y="108"/>
                    </a:lnTo>
                    <a:lnTo>
                      <a:pt x="312" y="108"/>
                    </a:lnTo>
                    <a:lnTo>
                      <a:pt x="312" y="108"/>
                    </a:lnTo>
                    <a:lnTo>
                      <a:pt x="312" y="102"/>
                    </a:lnTo>
                    <a:lnTo>
                      <a:pt x="312" y="102"/>
                    </a:lnTo>
                    <a:lnTo>
                      <a:pt x="312" y="102"/>
                    </a:lnTo>
                    <a:lnTo>
                      <a:pt x="312" y="102"/>
                    </a:lnTo>
                    <a:lnTo>
                      <a:pt x="318" y="102"/>
                    </a:lnTo>
                    <a:lnTo>
                      <a:pt x="318" y="102"/>
                    </a:lnTo>
                    <a:lnTo>
                      <a:pt x="318" y="102"/>
                    </a:lnTo>
                    <a:lnTo>
                      <a:pt x="318" y="102"/>
                    </a:lnTo>
                    <a:lnTo>
                      <a:pt x="318" y="102"/>
                    </a:lnTo>
                    <a:lnTo>
                      <a:pt x="318" y="96"/>
                    </a:lnTo>
                    <a:lnTo>
                      <a:pt x="318" y="96"/>
                    </a:lnTo>
                    <a:lnTo>
                      <a:pt x="318" y="96"/>
                    </a:lnTo>
                    <a:lnTo>
                      <a:pt x="318" y="96"/>
                    </a:lnTo>
                    <a:lnTo>
                      <a:pt x="318" y="90"/>
                    </a:lnTo>
                    <a:lnTo>
                      <a:pt x="318" y="90"/>
                    </a:lnTo>
                    <a:lnTo>
                      <a:pt x="318" y="90"/>
                    </a:lnTo>
                    <a:lnTo>
                      <a:pt x="318" y="90"/>
                    </a:lnTo>
                    <a:lnTo>
                      <a:pt x="318" y="90"/>
                    </a:lnTo>
                    <a:lnTo>
                      <a:pt x="318" y="84"/>
                    </a:lnTo>
                    <a:lnTo>
                      <a:pt x="318" y="84"/>
                    </a:lnTo>
                    <a:lnTo>
                      <a:pt x="318" y="84"/>
                    </a:lnTo>
                    <a:lnTo>
                      <a:pt x="318" y="84"/>
                    </a:lnTo>
                    <a:lnTo>
                      <a:pt x="318" y="84"/>
                    </a:lnTo>
                    <a:lnTo>
                      <a:pt x="318" y="84"/>
                    </a:lnTo>
                    <a:lnTo>
                      <a:pt x="318" y="78"/>
                    </a:lnTo>
                    <a:lnTo>
                      <a:pt x="318" y="78"/>
                    </a:lnTo>
                    <a:lnTo>
                      <a:pt x="318" y="78"/>
                    </a:lnTo>
                    <a:lnTo>
                      <a:pt x="318" y="78"/>
                    </a:lnTo>
                    <a:lnTo>
                      <a:pt x="318" y="78"/>
                    </a:lnTo>
                    <a:lnTo>
                      <a:pt x="318" y="78"/>
                    </a:lnTo>
                    <a:lnTo>
                      <a:pt x="318" y="78"/>
                    </a:lnTo>
                    <a:lnTo>
                      <a:pt x="318" y="78"/>
                    </a:lnTo>
                    <a:lnTo>
                      <a:pt x="318" y="78"/>
                    </a:lnTo>
                    <a:lnTo>
                      <a:pt x="318" y="72"/>
                    </a:lnTo>
                    <a:lnTo>
                      <a:pt x="318" y="72"/>
                    </a:lnTo>
                    <a:lnTo>
                      <a:pt x="318" y="72"/>
                    </a:lnTo>
                    <a:lnTo>
                      <a:pt x="318" y="72"/>
                    </a:lnTo>
                    <a:lnTo>
                      <a:pt x="318" y="72"/>
                    </a:lnTo>
                    <a:lnTo>
                      <a:pt x="318" y="72"/>
                    </a:lnTo>
                    <a:lnTo>
                      <a:pt x="318" y="72"/>
                    </a:lnTo>
                    <a:lnTo>
                      <a:pt x="318" y="72"/>
                    </a:lnTo>
                    <a:lnTo>
                      <a:pt x="318" y="72"/>
                    </a:lnTo>
                    <a:lnTo>
                      <a:pt x="318" y="72"/>
                    </a:lnTo>
                    <a:lnTo>
                      <a:pt x="318" y="72"/>
                    </a:lnTo>
                    <a:lnTo>
                      <a:pt x="318" y="72"/>
                    </a:lnTo>
                    <a:lnTo>
                      <a:pt x="318" y="72"/>
                    </a:lnTo>
                    <a:lnTo>
                      <a:pt x="318" y="72"/>
                    </a:lnTo>
                    <a:lnTo>
                      <a:pt x="318" y="72"/>
                    </a:lnTo>
                    <a:lnTo>
                      <a:pt x="318" y="72"/>
                    </a:lnTo>
                    <a:lnTo>
                      <a:pt x="318" y="72"/>
                    </a:lnTo>
                    <a:lnTo>
                      <a:pt x="318" y="72"/>
                    </a:lnTo>
                    <a:lnTo>
                      <a:pt x="318" y="72"/>
                    </a:lnTo>
                    <a:lnTo>
                      <a:pt x="318" y="72"/>
                    </a:lnTo>
                    <a:lnTo>
                      <a:pt x="318" y="72"/>
                    </a:lnTo>
                    <a:lnTo>
                      <a:pt x="318" y="72"/>
                    </a:lnTo>
                    <a:lnTo>
                      <a:pt x="318" y="72"/>
                    </a:lnTo>
                    <a:lnTo>
                      <a:pt x="318" y="72"/>
                    </a:lnTo>
                    <a:lnTo>
                      <a:pt x="318" y="72"/>
                    </a:lnTo>
                    <a:lnTo>
                      <a:pt x="324" y="78"/>
                    </a:lnTo>
                    <a:lnTo>
                      <a:pt x="324" y="78"/>
                    </a:lnTo>
                    <a:lnTo>
                      <a:pt x="324" y="78"/>
                    </a:lnTo>
                    <a:lnTo>
                      <a:pt x="324" y="78"/>
                    </a:lnTo>
                    <a:lnTo>
                      <a:pt x="324" y="78"/>
                    </a:lnTo>
                    <a:lnTo>
                      <a:pt x="324" y="78"/>
                    </a:lnTo>
                    <a:lnTo>
                      <a:pt x="324" y="78"/>
                    </a:lnTo>
                    <a:lnTo>
                      <a:pt x="324" y="78"/>
                    </a:lnTo>
                    <a:lnTo>
                      <a:pt x="324" y="78"/>
                    </a:lnTo>
                    <a:lnTo>
                      <a:pt x="324" y="84"/>
                    </a:lnTo>
                    <a:lnTo>
                      <a:pt x="324" y="84"/>
                    </a:lnTo>
                    <a:lnTo>
                      <a:pt x="324" y="84"/>
                    </a:lnTo>
                    <a:lnTo>
                      <a:pt x="324" y="84"/>
                    </a:lnTo>
                    <a:lnTo>
                      <a:pt x="324" y="84"/>
                    </a:lnTo>
                    <a:lnTo>
                      <a:pt x="324" y="84"/>
                    </a:lnTo>
                    <a:lnTo>
                      <a:pt x="324" y="90"/>
                    </a:lnTo>
                    <a:lnTo>
                      <a:pt x="324" y="90"/>
                    </a:lnTo>
                    <a:lnTo>
                      <a:pt x="324" y="90"/>
                    </a:lnTo>
                    <a:lnTo>
                      <a:pt x="324" y="90"/>
                    </a:lnTo>
                    <a:lnTo>
                      <a:pt x="324" y="90"/>
                    </a:lnTo>
                    <a:lnTo>
                      <a:pt x="324" y="96"/>
                    </a:lnTo>
                    <a:lnTo>
                      <a:pt x="324" y="96"/>
                    </a:lnTo>
                    <a:lnTo>
                      <a:pt x="324" y="96"/>
                    </a:lnTo>
                    <a:lnTo>
                      <a:pt x="324" y="96"/>
                    </a:lnTo>
                    <a:lnTo>
                      <a:pt x="324" y="102"/>
                    </a:lnTo>
                    <a:lnTo>
                      <a:pt x="324" y="102"/>
                    </a:lnTo>
                    <a:lnTo>
                      <a:pt x="324" y="102"/>
                    </a:lnTo>
                    <a:lnTo>
                      <a:pt x="324" y="102"/>
                    </a:lnTo>
                    <a:lnTo>
                      <a:pt x="324" y="102"/>
                    </a:lnTo>
                    <a:lnTo>
                      <a:pt x="324" y="102"/>
                    </a:lnTo>
                    <a:lnTo>
                      <a:pt x="324" y="102"/>
                    </a:lnTo>
                    <a:lnTo>
                      <a:pt x="324" y="102"/>
                    </a:lnTo>
                    <a:lnTo>
                      <a:pt x="324" y="108"/>
                    </a:lnTo>
                    <a:lnTo>
                      <a:pt x="324" y="108"/>
                    </a:lnTo>
                    <a:lnTo>
                      <a:pt x="324" y="108"/>
                    </a:lnTo>
                    <a:lnTo>
                      <a:pt x="324" y="108"/>
                    </a:lnTo>
                    <a:lnTo>
                      <a:pt x="324" y="108"/>
                    </a:lnTo>
                    <a:lnTo>
                      <a:pt x="324" y="114"/>
                    </a:lnTo>
                    <a:lnTo>
                      <a:pt x="324" y="114"/>
                    </a:lnTo>
                    <a:lnTo>
                      <a:pt x="324" y="114"/>
                    </a:lnTo>
                    <a:lnTo>
                      <a:pt x="324" y="114"/>
                    </a:lnTo>
                    <a:lnTo>
                      <a:pt x="324" y="114"/>
                    </a:lnTo>
                    <a:lnTo>
                      <a:pt x="324" y="120"/>
                    </a:lnTo>
                    <a:lnTo>
                      <a:pt x="324" y="120"/>
                    </a:lnTo>
                    <a:lnTo>
                      <a:pt x="324" y="120"/>
                    </a:lnTo>
                    <a:lnTo>
                      <a:pt x="324" y="120"/>
                    </a:lnTo>
                    <a:lnTo>
                      <a:pt x="324" y="120"/>
                    </a:lnTo>
                    <a:lnTo>
                      <a:pt x="324" y="120"/>
                    </a:lnTo>
                    <a:lnTo>
                      <a:pt x="324" y="126"/>
                    </a:lnTo>
                    <a:lnTo>
                      <a:pt x="324" y="126"/>
                    </a:lnTo>
                    <a:lnTo>
                      <a:pt x="324" y="126"/>
                    </a:lnTo>
                    <a:lnTo>
                      <a:pt x="324" y="126"/>
                    </a:lnTo>
                    <a:lnTo>
                      <a:pt x="324" y="126"/>
                    </a:lnTo>
                    <a:lnTo>
                      <a:pt x="324" y="132"/>
                    </a:lnTo>
                    <a:lnTo>
                      <a:pt x="330" y="132"/>
                    </a:lnTo>
                    <a:lnTo>
                      <a:pt x="330" y="132"/>
                    </a:lnTo>
                    <a:lnTo>
                      <a:pt x="330" y="132"/>
                    </a:lnTo>
                    <a:lnTo>
                      <a:pt x="330" y="132"/>
                    </a:lnTo>
                    <a:lnTo>
                      <a:pt x="330" y="132"/>
                    </a:lnTo>
                    <a:lnTo>
                      <a:pt x="330" y="132"/>
                    </a:lnTo>
                    <a:lnTo>
                      <a:pt x="330" y="138"/>
                    </a:lnTo>
                    <a:lnTo>
                      <a:pt x="330" y="138"/>
                    </a:lnTo>
                    <a:lnTo>
                      <a:pt x="330" y="138"/>
                    </a:lnTo>
                    <a:lnTo>
                      <a:pt x="330" y="138"/>
                    </a:lnTo>
                    <a:lnTo>
                      <a:pt x="330" y="138"/>
                    </a:lnTo>
                    <a:lnTo>
                      <a:pt x="330" y="138"/>
                    </a:lnTo>
                    <a:lnTo>
                      <a:pt x="330" y="138"/>
                    </a:lnTo>
                    <a:lnTo>
                      <a:pt x="330" y="144"/>
                    </a:lnTo>
                    <a:lnTo>
                      <a:pt x="330" y="144"/>
                    </a:lnTo>
                    <a:lnTo>
                      <a:pt x="330" y="144"/>
                    </a:lnTo>
                    <a:lnTo>
                      <a:pt x="330" y="144"/>
                    </a:lnTo>
                    <a:lnTo>
                      <a:pt x="330" y="144"/>
                    </a:lnTo>
                    <a:lnTo>
                      <a:pt x="330" y="144"/>
                    </a:lnTo>
                    <a:lnTo>
                      <a:pt x="330" y="144"/>
                    </a:lnTo>
                    <a:lnTo>
                      <a:pt x="330" y="144"/>
                    </a:lnTo>
                    <a:lnTo>
                      <a:pt x="330" y="150"/>
                    </a:lnTo>
                    <a:lnTo>
                      <a:pt x="330" y="150"/>
                    </a:lnTo>
                    <a:lnTo>
                      <a:pt x="330" y="150"/>
                    </a:lnTo>
                    <a:lnTo>
                      <a:pt x="342" y="150"/>
                    </a:lnTo>
                    <a:lnTo>
                      <a:pt x="342" y="150"/>
                    </a:lnTo>
                    <a:lnTo>
                      <a:pt x="342" y="144"/>
                    </a:lnTo>
                    <a:lnTo>
                      <a:pt x="342" y="144"/>
                    </a:lnTo>
                    <a:lnTo>
                      <a:pt x="342" y="144"/>
                    </a:lnTo>
                    <a:lnTo>
                      <a:pt x="342" y="144"/>
                    </a:lnTo>
                    <a:lnTo>
                      <a:pt x="342" y="144"/>
                    </a:lnTo>
                    <a:lnTo>
                      <a:pt x="342" y="144"/>
                    </a:lnTo>
                    <a:lnTo>
                      <a:pt x="342" y="144"/>
                    </a:lnTo>
                    <a:lnTo>
                      <a:pt x="342" y="138"/>
                    </a:lnTo>
                    <a:lnTo>
                      <a:pt x="342" y="138"/>
                    </a:lnTo>
                    <a:lnTo>
                      <a:pt x="342" y="138"/>
                    </a:lnTo>
                    <a:lnTo>
                      <a:pt x="342" y="138"/>
                    </a:lnTo>
                    <a:lnTo>
                      <a:pt x="342" y="138"/>
                    </a:lnTo>
                    <a:lnTo>
                      <a:pt x="342" y="138"/>
                    </a:lnTo>
                    <a:lnTo>
                      <a:pt x="342" y="138"/>
                    </a:lnTo>
                    <a:lnTo>
                      <a:pt x="342" y="132"/>
                    </a:lnTo>
                    <a:lnTo>
                      <a:pt x="342" y="132"/>
                    </a:lnTo>
                    <a:lnTo>
                      <a:pt x="342" y="132"/>
                    </a:lnTo>
                    <a:lnTo>
                      <a:pt x="342" y="132"/>
                    </a:lnTo>
                    <a:lnTo>
                      <a:pt x="342" y="132"/>
                    </a:lnTo>
                    <a:lnTo>
                      <a:pt x="342" y="132"/>
                    </a:lnTo>
                    <a:lnTo>
                      <a:pt x="342" y="126"/>
                    </a:lnTo>
                    <a:lnTo>
                      <a:pt x="342" y="126"/>
                    </a:lnTo>
                    <a:lnTo>
                      <a:pt x="342" y="126"/>
                    </a:lnTo>
                    <a:lnTo>
                      <a:pt x="342" y="126"/>
                    </a:lnTo>
                    <a:lnTo>
                      <a:pt x="342" y="126"/>
                    </a:lnTo>
                    <a:lnTo>
                      <a:pt x="342" y="120"/>
                    </a:lnTo>
                    <a:lnTo>
                      <a:pt x="342" y="120"/>
                    </a:lnTo>
                    <a:lnTo>
                      <a:pt x="342" y="120"/>
                    </a:lnTo>
                    <a:lnTo>
                      <a:pt x="342" y="120"/>
                    </a:lnTo>
                    <a:lnTo>
                      <a:pt x="342" y="120"/>
                    </a:lnTo>
                    <a:lnTo>
                      <a:pt x="342" y="120"/>
                    </a:lnTo>
                    <a:lnTo>
                      <a:pt x="342" y="114"/>
                    </a:lnTo>
                    <a:lnTo>
                      <a:pt x="342" y="114"/>
                    </a:lnTo>
                    <a:lnTo>
                      <a:pt x="342" y="114"/>
                    </a:lnTo>
                    <a:lnTo>
                      <a:pt x="342" y="114"/>
                    </a:lnTo>
                    <a:lnTo>
                      <a:pt x="342" y="114"/>
                    </a:lnTo>
                    <a:lnTo>
                      <a:pt x="342" y="114"/>
                    </a:lnTo>
                    <a:lnTo>
                      <a:pt x="342" y="114"/>
                    </a:lnTo>
                    <a:lnTo>
                      <a:pt x="342" y="114"/>
                    </a:lnTo>
                    <a:lnTo>
                      <a:pt x="342" y="108"/>
                    </a:lnTo>
                    <a:lnTo>
                      <a:pt x="342" y="108"/>
                    </a:lnTo>
                    <a:lnTo>
                      <a:pt x="342" y="108"/>
                    </a:lnTo>
                    <a:lnTo>
                      <a:pt x="342" y="108"/>
                    </a:lnTo>
                    <a:lnTo>
                      <a:pt x="342" y="108"/>
                    </a:lnTo>
                    <a:lnTo>
                      <a:pt x="342" y="102"/>
                    </a:lnTo>
                    <a:lnTo>
                      <a:pt x="342" y="102"/>
                    </a:lnTo>
                    <a:lnTo>
                      <a:pt x="348" y="102"/>
                    </a:lnTo>
                    <a:lnTo>
                      <a:pt x="348" y="102"/>
                    </a:lnTo>
                    <a:lnTo>
                      <a:pt x="348" y="102"/>
                    </a:lnTo>
                    <a:lnTo>
                      <a:pt x="348" y="96"/>
                    </a:lnTo>
                    <a:lnTo>
                      <a:pt x="348" y="96"/>
                    </a:lnTo>
                    <a:lnTo>
                      <a:pt x="348" y="96"/>
                    </a:lnTo>
                    <a:lnTo>
                      <a:pt x="348" y="96"/>
                    </a:lnTo>
                    <a:lnTo>
                      <a:pt x="348" y="96"/>
                    </a:lnTo>
                    <a:lnTo>
                      <a:pt x="348" y="96"/>
                    </a:lnTo>
                    <a:lnTo>
                      <a:pt x="348" y="96"/>
                    </a:lnTo>
                    <a:lnTo>
                      <a:pt x="348" y="90"/>
                    </a:lnTo>
                    <a:lnTo>
                      <a:pt x="348" y="90"/>
                    </a:lnTo>
                    <a:lnTo>
                      <a:pt x="348" y="90"/>
                    </a:lnTo>
                    <a:lnTo>
                      <a:pt x="348" y="90"/>
                    </a:lnTo>
                    <a:lnTo>
                      <a:pt x="348" y="90"/>
                    </a:lnTo>
                    <a:lnTo>
                      <a:pt x="348" y="90"/>
                    </a:lnTo>
                    <a:lnTo>
                      <a:pt x="348" y="90"/>
                    </a:lnTo>
                    <a:lnTo>
                      <a:pt x="348" y="90"/>
                    </a:lnTo>
                    <a:lnTo>
                      <a:pt x="348" y="90"/>
                    </a:lnTo>
                    <a:lnTo>
                      <a:pt x="348" y="90"/>
                    </a:lnTo>
                    <a:lnTo>
                      <a:pt x="348" y="84"/>
                    </a:lnTo>
                    <a:lnTo>
                      <a:pt x="348" y="84"/>
                    </a:lnTo>
                    <a:lnTo>
                      <a:pt x="348" y="84"/>
                    </a:lnTo>
                    <a:lnTo>
                      <a:pt x="348" y="84"/>
                    </a:lnTo>
                    <a:lnTo>
                      <a:pt x="348" y="84"/>
                    </a:lnTo>
                    <a:lnTo>
                      <a:pt x="348" y="84"/>
                    </a:lnTo>
                    <a:lnTo>
                      <a:pt x="348" y="84"/>
                    </a:lnTo>
                    <a:lnTo>
                      <a:pt x="348" y="84"/>
                    </a:lnTo>
                    <a:lnTo>
                      <a:pt x="348" y="84"/>
                    </a:lnTo>
                    <a:lnTo>
                      <a:pt x="348" y="84"/>
                    </a:lnTo>
                    <a:lnTo>
                      <a:pt x="348" y="84"/>
                    </a:lnTo>
                    <a:lnTo>
                      <a:pt x="348" y="84"/>
                    </a:lnTo>
                    <a:lnTo>
                      <a:pt x="348" y="84"/>
                    </a:lnTo>
                    <a:lnTo>
                      <a:pt x="348" y="84"/>
                    </a:lnTo>
                    <a:lnTo>
                      <a:pt x="348" y="84"/>
                    </a:lnTo>
                    <a:lnTo>
                      <a:pt x="348" y="84"/>
                    </a:lnTo>
                    <a:lnTo>
                      <a:pt x="348" y="84"/>
                    </a:lnTo>
                    <a:lnTo>
                      <a:pt x="348" y="84"/>
                    </a:lnTo>
                    <a:lnTo>
                      <a:pt x="348" y="84"/>
                    </a:lnTo>
                    <a:lnTo>
                      <a:pt x="348" y="90"/>
                    </a:lnTo>
                    <a:lnTo>
                      <a:pt x="348" y="90"/>
                    </a:lnTo>
                    <a:lnTo>
                      <a:pt x="348" y="90"/>
                    </a:lnTo>
                    <a:lnTo>
                      <a:pt x="348" y="90"/>
                    </a:lnTo>
                    <a:lnTo>
                      <a:pt x="348" y="90"/>
                    </a:lnTo>
                    <a:lnTo>
                      <a:pt x="348" y="90"/>
                    </a:lnTo>
                    <a:lnTo>
                      <a:pt x="348" y="90"/>
                    </a:lnTo>
                    <a:lnTo>
                      <a:pt x="348" y="90"/>
                    </a:lnTo>
                    <a:lnTo>
                      <a:pt x="348" y="90"/>
                    </a:lnTo>
                    <a:lnTo>
                      <a:pt x="348" y="90"/>
                    </a:lnTo>
                    <a:lnTo>
                      <a:pt x="348" y="96"/>
                    </a:lnTo>
                    <a:lnTo>
                      <a:pt x="348" y="96"/>
                    </a:lnTo>
                    <a:lnTo>
                      <a:pt x="348" y="96"/>
                    </a:lnTo>
                    <a:lnTo>
                      <a:pt x="348" y="96"/>
                    </a:lnTo>
                    <a:lnTo>
                      <a:pt x="354" y="96"/>
                    </a:lnTo>
                    <a:lnTo>
                      <a:pt x="354" y="96"/>
                    </a:lnTo>
                    <a:lnTo>
                      <a:pt x="354" y="102"/>
                    </a:lnTo>
                    <a:lnTo>
                      <a:pt x="354" y="102"/>
                    </a:lnTo>
                    <a:lnTo>
                      <a:pt x="354" y="102"/>
                    </a:lnTo>
                    <a:lnTo>
                      <a:pt x="354" y="102"/>
                    </a:lnTo>
                    <a:lnTo>
                      <a:pt x="354" y="102"/>
                    </a:lnTo>
                    <a:lnTo>
                      <a:pt x="354" y="108"/>
                    </a:lnTo>
                    <a:lnTo>
                      <a:pt x="354" y="108"/>
                    </a:lnTo>
                    <a:lnTo>
                      <a:pt x="354" y="108"/>
                    </a:lnTo>
                    <a:lnTo>
                      <a:pt x="354" y="108"/>
                    </a:lnTo>
                    <a:lnTo>
                      <a:pt x="354" y="108"/>
                    </a:lnTo>
                    <a:lnTo>
                      <a:pt x="354" y="114"/>
                    </a:lnTo>
                    <a:lnTo>
                      <a:pt x="354" y="114"/>
                    </a:lnTo>
                    <a:lnTo>
                      <a:pt x="354" y="114"/>
                    </a:lnTo>
                    <a:lnTo>
                      <a:pt x="354" y="114"/>
                    </a:lnTo>
                    <a:lnTo>
                      <a:pt x="354" y="114"/>
                    </a:lnTo>
                    <a:lnTo>
                      <a:pt x="354" y="114"/>
                    </a:lnTo>
                    <a:lnTo>
                      <a:pt x="354" y="114"/>
                    </a:lnTo>
                    <a:lnTo>
                      <a:pt x="354" y="114"/>
                    </a:lnTo>
                    <a:lnTo>
                      <a:pt x="354" y="114"/>
                    </a:lnTo>
                    <a:lnTo>
                      <a:pt x="354" y="120"/>
                    </a:lnTo>
                    <a:lnTo>
                      <a:pt x="354" y="120"/>
                    </a:lnTo>
                    <a:lnTo>
                      <a:pt x="354" y="120"/>
                    </a:lnTo>
                    <a:lnTo>
                      <a:pt x="354" y="120"/>
                    </a:lnTo>
                    <a:lnTo>
                      <a:pt x="354" y="120"/>
                    </a:lnTo>
                    <a:lnTo>
                      <a:pt x="354" y="126"/>
                    </a:lnTo>
                    <a:lnTo>
                      <a:pt x="354" y="126"/>
                    </a:lnTo>
                    <a:lnTo>
                      <a:pt x="354" y="126"/>
                    </a:lnTo>
                    <a:lnTo>
                      <a:pt x="354" y="126"/>
                    </a:lnTo>
                    <a:lnTo>
                      <a:pt x="354" y="126"/>
                    </a:lnTo>
                    <a:lnTo>
                      <a:pt x="354" y="132"/>
                    </a:lnTo>
                    <a:lnTo>
                      <a:pt x="354" y="132"/>
                    </a:lnTo>
                    <a:lnTo>
                      <a:pt x="354" y="132"/>
                    </a:lnTo>
                    <a:lnTo>
                      <a:pt x="354" y="132"/>
                    </a:lnTo>
                    <a:lnTo>
                      <a:pt x="354" y="132"/>
                    </a:lnTo>
                    <a:lnTo>
                      <a:pt x="354" y="132"/>
                    </a:lnTo>
                    <a:lnTo>
                      <a:pt x="354" y="138"/>
                    </a:lnTo>
                    <a:lnTo>
                      <a:pt x="354" y="138"/>
                    </a:lnTo>
                    <a:lnTo>
                      <a:pt x="354" y="138"/>
                    </a:lnTo>
                    <a:lnTo>
                      <a:pt x="354" y="138"/>
                    </a:lnTo>
                    <a:lnTo>
                      <a:pt x="354" y="138"/>
                    </a:lnTo>
                    <a:lnTo>
                      <a:pt x="354" y="138"/>
                    </a:lnTo>
                    <a:lnTo>
                      <a:pt x="354" y="138"/>
                    </a:lnTo>
                    <a:lnTo>
                      <a:pt x="354" y="144"/>
                    </a:lnTo>
                    <a:lnTo>
                      <a:pt x="354" y="144"/>
                    </a:lnTo>
                    <a:lnTo>
                      <a:pt x="354" y="144"/>
                    </a:lnTo>
                    <a:lnTo>
                      <a:pt x="354" y="144"/>
                    </a:lnTo>
                    <a:lnTo>
                      <a:pt x="354" y="144"/>
                    </a:lnTo>
                    <a:lnTo>
                      <a:pt x="354" y="144"/>
                    </a:lnTo>
                    <a:lnTo>
                      <a:pt x="354" y="144"/>
                    </a:lnTo>
                    <a:lnTo>
                      <a:pt x="354" y="150"/>
                    </a:lnTo>
                    <a:lnTo>
                      <a:pt x="354" y="150"/>
                    </a:lnTo>
                    <a:lnTo>
                      <a:pt x="354" y="150"/>
                    </a:lnTo>
                    <a:lnTo>
                      <a:pt x="360" y="150"/>
                    </a:lnTo>
                    <a:lnTo>
                      <a:pt x="360" y="150"/>
                    </a:lnTo>
                    <a:lnTo>
                      <a:pt x="360" y="150"/>
                    </a:lnTo>
                    <a:lnTo>
                      <a:pt x="360" y="150"/>
                    </a:lnTo>
                    <a:lnTo>
                      <a:pt x="360" y="150"/>
                    </a:lnTo>
                    <a:lnTo>
                      <a:pt x="360" y="156"/>
                    </a:lnTo>
                    <a:lnTo>
                      <a:pt x="360" y="156"/>
                    </a:lnTo>
                    <a:lnTo>
                      <a:pt x="360" y="156"/>
                    </a:lnTo>
                    <a:lnTo>
                      <a:pt x="360" y="156"/>
                    </a:lnTo>
                    <a:lnTo>
                      <a:pt x="360" y="156"/>
                    </a:lnTo>
                    <a:lnTo>
                      <a:pt x="360" y="156"/>
                    </a:lnTo>
                    <a:lnTo>
                      <a:pt x="360" y="156"/>
                    </a:lnTo>
                    <a:lnTo>
                      <a:pt x="366" y="150"/>
                    </a:lnTo>
                    <a:lnTo>
                      <a:pt x="366" y="150"/>
                    </a:lnTo>
                    <a:lnTo>
                      <a:pt x="366" y="150"/>
                    </a:lnTo>
                    <a:lnTo>
                      <a:pt x="372" y="150"/>
                    </a:lnTo>
                    <a:lnTo>
                      <a:pt x="372" y="150"/>
                    </a:lnTo>
                    <a:lnTo>
                      <a:pt x="372" y="150"/>
                    </a:lnTo>
                    <a:lnTo>
                      <a:pt x="372" y="144"/>
                    </a:lnTo>
                    <a:lnTo>
                      <a:pt x="372" y="144"/>
                    </a:lnTo>
                    <a:lnTo>
                      <a:pt x="372" y="144"/>
                    </a:lnTo>
                    <a:lnTo>
                      <a:pt x="372" y="144"/>
                    </a:lnTo>
                    <a:lnTo>
                      <a:pt x="372" y="144"/>
                    </a:lnTo>
                    <a:lnTo>
                      <a:pt x="372" y="144"/>
                    </a:lnTo>
                    <a:lnTo>
                      <a:pt x="372" y="144"/>
                    </a:lnTo>
                    <a:lnTo>
                      <a:pt x="372" y="138"/>
                    </a:lnTo>
                    <a:lnTo>
                      <a:pt x="372" y="138"/>
                    </a:lnTo>
                    <a:lnTo>
                      <a:pt x="372" y="138"/>
                    </a:lnTo>
                    <a:lnTo>
                      <a:pt x="372" y="138"/>
                    </a:lnTo>
                    <a:lnTo>
                      <a:pt x="372" y="138"/>
                    </a:lnTo>
                    <a:lnTo>
                      <a:pt x="372" y="138"/>
                    </a:lnTo>
                    <a:lnTo>
                      <a:pt x="372" y="132"/>
                    </a:lnTo>
                    <a:lnTo>
                      <a:pt x="372" y="132"/>
                    </a:lnTo>
                    <a:lnTo>
                      <a:pt x="372" y="132"/>
                    </a:lnTo>
                    <a:lnTo>
                      <a:pt x="372" y="132"/>
                    </a:lnTo>
                    <a:lnTo>
                      <a:pt x="372" y="132"/>
                    </a:lnTo>
                    <a:lnTo>
                      <a:pt x="372" y="126"/>
                    </a:lnTo>
                    <a:lnTo>
                      <a:pt x="372" y="126"/>
                    </a:lnTo>
                    <a:lnTo>
                      <a:pt x="372" y="126"/>
                    </a:lnTo>
                    <a:lnTo>
                      <a:pt x="372" y="126"/>
                    </a:lnTo>
                    <a:lnTo>
                      <a:pt x="372" y="126"/>
                    </a:lnTo>
                    <a:lnTo>
                      <a:pt x="372" y="126"/>
                    </a:lnTo>
                    <a:lnTo>
                      <a:pt x="372" y="120"/>
                    </a:lnTo>
                    <a:lnTo>
                      <a:pt x="372" y="120"/>
                    </a:lnTo>
                    <a:lnTo>
                      <a:pt x="372" y="120"/>
                    </a:lnTo>
                    <a:lnTo>
                      <a:pt x="372" y="120"/>
                    </a:lnTo>
                    <a:lnTo>
                      <a:pt x="372" y="120"/>
                    </a:lnTo>
                    <a:lnTo>
                      <a:pt x="372" y="114"/>
                    </a:lnTo>
                    <a:lnTo>
                      <a:pt x="372" y="114"/>
                    </a:lnTo>
                    <a:lnTo>
                      <a:pt x="372" y="120"/>
                    </a:lnTo>
                    <a:lnTo>
                      <a:pt x="372" y="120"/>
                    </a:lnTo>
                    <a:lnTo>
                      <a:pt x="372" y="114"/>
                    </a:lnTo>
                    <a:lnTo>
                      <a:pt x="372" y="114"/>
                    </a:lnTo>
                    <a:lnTo>
                      <a:pt x="372" y="114"/>
                    </a:lnTo>
                    <a:lnTo>
                      <a:pt x="372" y="114"/>
                    </a:lnTo>
                    <a:lnTo>
                      <a:pt x="372" y="108"/>
                    </a:lnTo>
                    <a:lnTo>
                      <a:pt x="372" y="108"/>
                    </a:lnTo>
                    <a:lnTo>
                      <a:pt x="372" y="108"/>
                    </a:lnTo>
                    <a:lnTo>
                      <a:pt x="372" y="108"/>
                    </a:lnTo>
                    <a:lnTo>
                      <a:pt x="372" y="108"/>
                    </a:lnTo>
                    <a:lnTo>
                      <a:pt x="372" y="102"/>
                    </a:lnTo>
                    <a:lnTo>
                      <a:pt x="372" y="102"/>
                    </a:lnTo>
                    <a:lnTo>
                      <a:pt x="372" y="102"/>
                    </a:lnTo>
                    <a:lnTo>
                      <a:pt x="372" y="102"/>
                    </a:lnTo>
                    <a:lnTo>
                      <a:pt x="372" y="102"/>
                    </a:lnTo>
                    <a:lnTo>
                      <a:pt x="372" y="96"/>
                    </a:lnTo>
                    <a:lnTo>
                      <a:pt x="372" y="96"/>
                    </a:lnTo>
                    <a:lnTo>
                      <a:pt x="372" y="96"/>
                    </a:lnTo>
                    <a:lnTo>
                      <a:pt x="372" y="96"/>
                    </a:lnTo>
                    <a:lnTo>
                      <a:pt x="372" y="96"/>
                    </a:lnTo>
                    <a:lnTo>
                      <a:pt x="372" y="96"/>
                    </a:lnTo>
                    <a:lnTo>
                      <a:pt x="378" y="96"/>
                    </a:lnTo>
                    <a:lnTo>
                      <a:pt x="378" y="96"/>
                    </a:lnTo>
                    <a:lnTo>
                      <a:pt x="378" y="90"/>
                    </a:lnTo>
                    <a:lnTo>
                      <a:pt x="378" y="90"/>
                    </a:lnTo>
                    <a:lnTo>
                      <a:pt x="378" y="90"/>
                    </a:lnTo>
                    <a:lnTo>
                      <a:pt x="378" y="90"/>
                    </a:lnTo>
                    <a:lnTo>
                      <a:pt x="378" y="90"/>
                    </a:lnTo>
                    <a:lnTo>
                      <a:pt x="378" y="90"/>
                    </a:lnTo>
                    <a:lnTo>
                      <a:pt x="378" y="90"/>
                    </a:lnTo>
                    <a:lnTo>
                      <a:pt x="378" y="90"/>
                    </a:lnTo>
                    <a:lnTo>
                      <a:pt x="378" y="90"/>
                    </a:lnTo>
                    <a:lnTo>
                      <a:pt x="378" y="90"/>
                    </a:lnTo>
                    <a:lnTo>
                      <a:pt x="378" y="90"/>
                    </a:lnTo>
                    <a:lnTo>
                      <a:pt x="378" y="90"/>
                    </a:lnTo>
                    <a:lnTo>
                      <a:pt x="378" y="90"/>
                    </a:lnTo>
                    <a:lnTo>
                      <a:pt x="378" y="90"/>
                    </a:lnTo>
                    <a:lnTo>
                      <a:pt x="378" y="90"/>
                    </a:lnTo>
                    <a:lnTo>
                      <a:pt x="378" y="90"/>
                    </a:lnTo>
                    <a:lnTo>
                      <a:pt x="378" y="90"/>
                    </a:lnTo>
                    <a:lnTo>
                      <a:pt x="378" y="90"/>
                    </a:lnTo>
                    <a:lnTo>
                      <a:pt x="378" y="90"/>
                    </a:lnTo>
                    <a:lnTo>
                      <a:pt x="378" y="90"/>
                    </a:lnTo>
                    <a:lnTo>
                      <a:pt x="378" y="90"/>
                    </a:lnTo>
                    <a:lnTo>
                      <a:pt x="378" y="90"/>
                    </a:lnTo>
                    <a:lnTo>
                      <a:pt x="378" y="90"/>
                    </a:lnTo>
                    <a:lnTo>
                      <a:pt x="378" y="90"/>
                    </a:lnTo>
                    <a:lnTo>
                      <a:pt x="378" y="90"/>
                    </a:lnTo>
                    <a:lnTo>
                      <a:pt x="378" y="90"/>
                    </a:lnTo>
                    <a:lnTo>
                      <a:pt x="378" y="90"/>
                    </a:lnTo>
                    <a:lnTo>
                      <a:pt x="378" y="90"/>
                    </a:lnTo>
                    <a:lnTo>
                      <a:pt x="378" y="90"/>
                    </a:lnTo>
                    <a:lnTo>
                      <a:pt x="378" y="90"/>
                    </a:lnTo>
                    <a:lnTo>
                      <a:pt x="378" y="90"/>
                    </a:lnTo>
                    <a:lnTo>
                      <a:pt x="378" y="90"/>
                    </a:lnTo>
                    <a:lnTo>
                      <a:pt x="378" y="90"/>
                    </a:lnTo>
                    <a:lnTo>
                      <a:pt x="378" y="96"/>
                    </a:lnTo>
                    <a:lnTo>
                      <a:pt x="378" y="96"/>
                    </a:lnTo>
                    <a:lnTo>
                      <a:pt x="378" y="96"/>
                    </a:lnTo>
                    <a:lnTo>
                      <a:pt x="378" y="96"/>
                    </a:lnTo>
                    <a:lnTo>
                      <a:pt x="378" y="96"/>
                    </a:lnTo>
                    <a:lnTo>
                      <a:pt x="378" y="96"/>
                    </a:lnTo>
                    <a:lnTo>
                      <a:pt x="378" y="96"/>
                    </a:lnTo>
                    <a:lnTo>
                      <a:pt x="378" y="102"/>
                    </a:lnTo>
                    <a:lnTo>
                      <a:pt x="378" y="102"/>
                    </a:lnTo>
                    <a:lnTo>
                      <a:pt x="378" y="102"/>
                    </a:lnTo>
                    <a:lnTo>
                      <a:pt x="378" y="102"/>
                    </a:lnTo>
                    <a:lnTo>
                      <a:pt x="378" y="102"/>
                    </a:lnTo>
                    <a:lnTo>
                      <a:pt x="378" y="102"/>
                    </a:lnTo>
                    <a:lnTo>
                      <a:pt x="378" y="108"/>
                    </a:lnTo>
                    <a:lnTo>
                      <a:pt x="378" y="108"/>
                    </a:lnTo>
                    <a:lnTo>
                      <a:pt x="378" y="108"/>
                    </a:lnTo>
                    <a:lnTo>
                      <a:pt x="378" y="108"/>
                    </a:lnTo>
                    <a:lnTo>
                      <a:pt x="378" y="108"/>
                    </a:lnTo>
                    <a:lnTo>
                      <a:pt x="384" y="114"/>
                    </a:lnTo>
                    <a:lnTo>
                      <a:pt x="384" y="114"/>
                    </a:lnTo>
                    <a:lnTo>
                      <a:pt x="384" y="114"/>
                    </a:lnTo>
                    <a:lnTo>
                      <a:pt x="384" y="114"/>
                    </a:lnTo>
                    <a:lnTo>
                      <a:pt x="384" y="120"/>
                    </a:lnTo>
                    <a:lnTo>
                      <a:pt x="384" y="114"/>
                    </a:lnTo>
                    <a:lnTo>
                      <a:pt x="384" y="114"/>
                    </a:lnTo>
                    <a:lnTo>
                      <a:pt x="384" y="114"/>
                    </a:lnTo>
                    <a:lnTo>
                      <a:pt x="384" y="120"/>
                    </a:lnTo>
                    <a:lnTo>
                      <a:pt x="384" y="120"/>
                    </a:lnTo>
                    <a:lnTo>
                      <a:pt x="384" y="120"/>
                    </a:lnTo>
                    <a:lnTo>
                      <a:pt x="384" y="120"/>
                    </a:lnTo>
                    <a:lnTo>
                      <a:pt x="384" y="120"/>
                    </a:lnTo>
                    <a:lnTo>
                      <a:pt x="384" y="126"/>
                    </a:lnTo>
                    <a:lnTo>
                      <a:pt x="384" y="126"/>
                    </a:lnTo>
                    <a:lnTo>
                      <a:pt x="384" y="126"/>
                    </a:lnTo>
                    <a:lnTo>
                      <a:pt x="384" y="126"/>
                    </a:lnTo>
                    <a:lnTo>
                      <a:pt x="384" y="126"/>
                    </a:lnTo>
                    <a:lnTo>
                      <a:pt x="384" y="126"/>
                    </a:lnTo>
                    <a:lnTo>
                      <a:pt x="384" y="132"/>
                    </a:lnTo>
                    <a:lnTo>
                      <a:pt x="384" y="132"/>
                    </a:lnTo>
                    <a:lnTo>
                      <a:pt x="384" y="132"/>
                    </a:lnTo>
                    <a:lnTo>
                      <a:pt x="384" y="132"/>
                    </a:lnTo>
                    <a:lnTo>
                      <a:pt x="384" y="132"/>
                    </a:lnTo>
                    <a:lnTo>
                      <a:pt x="384" y="138"/>
                    </a:lnTo>
                    <a:lnTo>
                      <a:pt x="384" y="138"/>
                    </a:lnTo>
                    <a:lnTo>
                      <a:pt x="384" y="138"/>
                    </a:lnTo>
                    <a:lnTo>
                      <a:pt x="384" y="138"/>
                    </a:lnTo>
                    <a:lnTo>
                      <a:pt x="384" y="138"/>
                    </a:lnTo>
                    <a:lnTo>
                      <a:pt x="384" y="138"/>
                    </a:lnTo>
                    <a:lnTo>
                      <a:pt x="384" y="144"/>
                    </a:lnTo>
                    <a:lnTo>
                      <a:pt x="384" y="144"/>
                    </a:lnTo>
                    <a:lnTo>
                      <a:pt x="384" y="144"/>
                    </a:lnTo>
                    <a:lnTo>
                      <a:pt x="384" y="144"/>
                    </a:lnTo>
                    <a:lnTo>
                      <a:pt x="384" y="144"/>
                    </a:lnTo>
                    <a:lnTo>
                      <a:pt x="384" y="144"/>
                    </a:lnTo>
                    <a:lnTo>
                      <a:pt x="384" y="144"/>
                    </a:lnTo>
                    <a:lnTo>
                      <a:pt x="384" y="150"/>
                    </a:lnTo>
                    <a:lnTo>
                      <a:pt x="384" y="150"/>
                    </a:lnTo>
                    <a:lnTo>
                      <a:pt x="384" y="150"/>
                    </a:lnTo>
                    <a:lnTo>
                      <a:pt x="384" y="150"/>
                    </a:lnTo>
                    <a:lnTo>
                      <a:pt x="384" y="150"/>
                    </a:lnTo>
                    <a:lnTo>
                      <a:pt x="384" y="150"/>
                    </a:lnTo>
                    <a:lnTo>
                      <a:pt x="384" y="150"/>
                    </a:lnTo>
                    <a:lnTo>
                      <a:pt x="384" y="150"/>
                    </a:lnTo>
                    <a:lnTo>
                      <a:pt x="384" y="156"/>
                    </a:lnTo>
                    <a:lnTo>
                      <a:pt x="384" y="156"/>
                    </a:lnTo>
                    <a:lnTo>
                      <a:pt x="384" y="156"/>
                    </a:lnTo>
                    <a:lnTo>
                      <a:pt x="384" y="156"/>
                    </a:lnTo>
                    <a:lnTo>
                      <a:pt x="384" y="156"/>
                    </a:lnTo>
                    <a:lnTo>
                      <a:pt x="384" y="156"/>
                    </a:lnTo>
                    <a:lnTo>
                      <a:pt x="384" y="156"/>
                    </a:lnTo>
                    <a:lnTo>
                      <a:pt x="384" y="156"/>
                    </a:lnTo>
                    <a:lnTo>
                      <a:pt x="384" y="162"/>
                    </a:lnTo>
                    <a:lnTo>
                      <a:pt x="384" y="162"/>
                    </a:lnTo>
                    <a:lnTo>
                      <a:pt x="396" y="156"/>
                    </a:lnTo>
                    <a:lnTo>
                      <a:pt x="396" y="156"/>
                    </a:lnTo>
                    <a:lnTo>
                      <a:pt x="396" y="156"/>
                    </a:lnTo>
                    <a:lnTo>
                      <a:pt x="396" y="156"/>
                    </a:lnTo>
                    <a:lnTo>
                      <a:pt x="396" y="156"/>
                    </a:lnTo>
                    <a:lnTo>
                      <a:pt x="396" y="156"/>
                    </a:lnTo>
                    <a:lnTo>
                      <a:pt x="396" y="156"/>
                    </a:lnTo>
                    <a:lnTo>
                      <a:pt x="396" y="156"/>
                    </a:lnTo>
                    <a:lnTo>
                      <a:pt x="396" y="150"/>
                    </a:lnTo>
                    <a:lnTo>
                      <a:pt x="396" y="150"/>
                    </a:lnTo>
                    <a:lnTo>
                      <a:pt x="396" y="150"/>
                    </a:lnTo>
                    <a:lnTo>
                      <a:pt x="396" y="150"/>
                    </a:lnTo>
                    <a:lnTo>
                      <a:pt x="396" y="150"/>
                    </a:lnTo>
                    <a:lnTo>
                      <a:pt x="396" y="150"/>
                    </a:lnTo>
                    <a:lnTo>
                      <a:pt x="396" y="150"/>
                    </a:lnTo>
                    <a:lnTo>
                      <a:pt x="396" y="144"/>
                    </a:lnTo>
                    <a:lnTo>
                      <a:pt x="402" y="144"/>
                    </a:lnTo>
                    <a:lnTo>
                      <a:pt x="402" y="144"/>
                    </a:lnTo>
                    <a:lnTo>
                      <a:pt x="402" y="144"/>
                    </a:lnTo>
                    <a:lnTo>
                      <a:pt x="402" y="144"/>
                    </a:lnTo>
                    <a:lnTo>
                      <a:pt x="402" y="144"/>
                    </a:lnTo>
                    <a:lnTo>
                      <a:pt x="402" y="138"/>
                    </a:lnTo>
                    <a:lnTo>
                      <a:pt x="402" y="138"/>
                    </a:lnTo>
                    <a:lnTo>
                      <a:pt x="402" y="138"/>
                    </a:lnTo>
                    <a:lnTo>
                      <a:pt x="402" y="138"/>
                    </a:lnTo>
                    <a:lnTo>
                      <a:pt x="402" y="138"/>
                    </a:lnTo>
                    <a:lnTo>
                      <a:pt x="402" y="138"/>
                    </a:lnTo>
                    <a:lnTo>
                      <a:pt x="402" y="132"/>
                    </a:lnTo>
                    <a:lnTo>
                      <a:pt x="402" y="132"/>
                    </a:lnTo>
                    <a:lnTo>
                      <a:pt x="402" y="132"/>
                    </a:lnTo>
                    <a:lnTo>
                      <a:pt x="402" y="132"/>
                    </a:lnTo>
                    <a:lnTo>
                      <a:pt x="402" y="132"/>
                    </a:lnTo>
                    <a:lnTo>
                      <a:pt x="402" y="132"/>
                    </a:lnTo>
                    <a:lnTo>
                      <a:pt x="402" y="126"/>
                    </a:lnTo>
                    <a:lnTo>
                      <a:pt x="402" y="126"/>
                    </a:lnTo>
                    <a:lnTo>
                      <a:pt x="402" y="126"/>
                    </a:lnTo>
                    <a:lnTo>
                      <a:pt x="402" y="126"/>
                    </a:lnTo>
                    <a:lnTo>
                      <a:pt x="402" y="126"/>
                    </a:lnTo>
                    <a:lnTo>
                      <a:pt x="402" y="126"/>
                    </a:lnTo>
                    <a:lnTo>
                      <a:pt x="402" y="126"/>
                    </a:lnTo>
                    <a:lnTo>
                      <a:pt x="402" y="126"/>
                    </a:lnTo>
                    <a:lnTo>
                      <a:pt x="402" y="126"/>
                    </a:lnTo>
                    <a:lnTo>
                      <a:pt x="402" y="120"/>
                    </a:lnTo>
                    <a:lnTo>
                      <a:pt x="402" y="120"/>
                    </a:lnTo>
                    <a:lnTo>
                      <a:pt x="402" y="120"/>
                    </a:lnTo>
                    <a:lnTo>
                      <a:pt x="402" y="120"/>
                    </a:lnTo>
                    <a:lnTo>
                      <a:pt x="402" y="114"/>
                    </a:lnTo>
                    <a:lnTo>
                      <a:pt x="402" y="114"/>
                    </a:lnTo>
                    <a:lnTo>
                      <a:pt x="402" y="114"/>
                    </a:lnTo>
                    <a:lnTo>
                      <a:pt x="402" y="114"/>
                    </a:lnTo>
                    <a:lnTo>
                      <a:pt x="402" y="114"/>
                    </a:lnTo>
                    <a:lnTo>
                      <a:pt x="402" y="114"/>
                    </a:lnTo>
                    <a:lnTo>
                      <a:pt x="402" y="108"/>
                    </a:lnTo>
                    <a:lnTo>
                      <a:pt x="402" y="108"/>
                    </a:lnTo>
                    <a:lnTo>
                      <a:pt x="402" y="108"/>
                    </a:lnTo>
                    <a:lnTo>
                      <a:pt x="402" y="108"/>
                    </a:lnTo>
                    <a:lnTo>
                      <a:pt x="402" y="108"/>
                    </a:lnTo>
                    <a:lnTo>
                      <a:pt x="402" y="108"/>
                    </a:lnTo>
                    <a:lnTo>
                      <a:pt x="402" y="108"/>
                    </a:lnTo>
                    <a:lnTo>
                      <a:pt x="402" y="102"/>
                    </a:lnTo>
                    <a:lnTo>
                      <a:pt x="402" y="102"/>
                    </a:lnTo>
                    <a:lnTo>
                      <a:pt x="402" y="102"/>
                    </a:lnTo>
                    <a:lnTo>
                      <a:pt x="402" y="102"/>
                    </a:lnTo>
                    <a:lnTo>
                      <a:pt x="402" y="102"/>
                    </a:lnTo>
                    <a:lnTo>
                      <a:pt x="402" y="102"/>
                    </a:lnTo>
                    <a:lnTo>
                      <a:pt x="402" y="102"/>
                    </a:lnTo>
                    <a:lnTo>
                      <a:pt x="402" y="102"/>
                    </a:lnTo>
                    <a:lnTo>
                      <a:pt x="402" y="102"/>
                    </a:lnTo>
                    <a:lnTo>
                      <a:pt x="402" y="102"/>
                    </a:lnTo>
                    <a:lnTo>
                      <a:pt x="402" y="102"/>
                    </a:lnTo>
                    <a:lnTo>
                      <a:pt x="402" y="102"/>
                    </a:lnTo>
                    <a:lnTo>
                      <a:pt x="408" y="102"/>
                    </a:lnTo>
                    <a:lnTo>
                      <a:pt x="408" y="102"/>
                    </a:lnTo>
                    <a:lnTo>
                      <a:pt x="408" y="102"/>
                    </a:lnTo>
                    <a:lnTo>
                      <a:pt x="408" y="102"/>
                    </a:lnTo>
                    <a:lnTo>
                      <a:pt x="408" y="96"/>
                    </a:lnTo>
                    <a:lnTo>
                      <a:pt x="408" y="96"/>
                    </a:lnTo>
                    <a:lnTo>
                      <a:pt x="408" y="102"/>
                    </a:lnTo>
                    <a:lnTo>
                      <a:pt x="408" y="102"/>
                    </a:lnTo>
                    <a:lnTo>
                      <a:pt x="408" y="102"/>
                    </a:lnTo>
                    <a:lnTo>
                      <a:pt x="408" y="102"/>
                    </a:lnTo>
                    <a:lnTo>
                      <a:pt x="408" y="102"/>
                    </a:lnTo>
                    <a:lnTo>
                      <a:pt x="408" y="102"/>
                    </a:lnTo>
                    <a:lnTo>
                      <a:pt x="408" y="102"/>
                    </a:lnTo>
                    <a:lnTo>
                      <a:pt x="408" y="102"/>
                    </a:lnTo>
                    <a:lnTo>
                      <a:pt x="408" y="102"/>
                    </a:lnTo>
                    <a:lnTo>
                      <a:pt x="408" y="102"/>
                    </a:lnTo>
                    <a:lnTo>
                      <a:pt x="408" y="102"/>
                    </a:lnTo>
                    <a:lnTo>
                      <a:pt x="408" y="102"/>
                    </a:lnTo>
                    <a:lnTo>
                      <a:pt x="408" y="102"/>
                    </a:lnTo>
                    <a:lnTo>
                      <a:pt x="408" y="102"/>
                    </a:lnTo>
                    <a:lnTo>
                      <a:pt x="408" y="102"/>
                    </a:lnTo>
                    <a:lnTo>
                      <a:pt x="408" y="102"/>
                    </a:lnTo>
                    <a:lnTo>
                      <a:pt x="408" y="102"/>
                    </a:lnTo>
                    <a:lnTo>
                      <a:pt x="408" y="108"/>
                    </a:lnTo>
                    <a:lnTo>
                      <a:pt x="408" y="108"/>
                    </a:lnTo>
                    <a:lnTo>
                      <a:pt x="408" y="108"/>
                    </a:lnTo>
                    <a:lnTo>
                      <a:pt x="408" y="108"/>
                    </a:lnTo>
                    <a:lnTo>
                      <a:pt x="408" y="108"/>
                    </a:lnTo>
                    <a:lnTo>
                      <a:pt x="408" y="108"/>
                    </a:lnTo>
                    <a:lnTo>
                      <a:pt x="408" y="108"/>
                    </a:lnTo>
                    <a:lnTo>
                      <a:pt x="408" y="114"/>
                    </a:lnTo>
                    <a:lnTo>
                      <a:pt x="408" y="114"/>
                    </a:lnTo>
                    <a:lnTo>
                      <a:pt x="408" y="114"/>
                    </a:lnTo>
                    <a:lnTo>
                      <a:pt x="408" y="114"/>
                    </a:lnTo>
                    <a:lnTo>
                      <a:pt x="408" y="114"/>
                    </a:lnTo>
                    <a:lnTo>
                      <a:pt x="408" y="120"/>
                    </a:lnTo>
                    <a:lnTo>
                      <a:pt x="408" y="120"/>
                    </a:lnTo>
                    <a:lnTo>
                      <a:pt x="408" y="120"/>
                    </a:lnTo>
                    <a:lnTo>
                      <a:pt x="408" y="120"/>
                    </a:lnTo>
                    <a:lnTo>
                      <a:pt x="408" y="120"/>
                    </a:lnTo>
                    <a:lnTo>
                      <a:pt x="408" y="126"/>
                    </a:lnTo>
                    <a:lnTo>
                      <a:pt x="408" y="126"/>
                    </a:lnTo>
                    <a:lnTo>
                      <a:pt x="408" y="126"/>
                    </a:lnTo>
                    <a:lnTo>
                      <a:pt x="408" y="126"/>
                    </a:lnTo>
                    <a:lnTo>
                      <a:pt x="408" y="132"/>
                    </a:lnTo>
                    <a:lnTo>
                      <a:pt x="408" y="132"/>
                    </a:lnTo>
                    <a:lnTo>
                      <a:pt x="408" y="126"/>
                    </a:lnTo>
                    <a:lnTo>
                      <a:pt x="408" y="126"/>
                    </a:lnTo>
                    <a:lnTo>
                      <a:pt x="408" y="132"/>
                    </a:lnTo>
                    <a:lnTo>
                      <a:pt x="408" y="132"/>
                    </a:lnTo>
                    <a:lnTo>
                      <a:pt x="408" y="132"/>
                    </a:lnTo>
                    <a:lnTo>
                      <a:pt x="408" y="132"/>
                    </a:lnTo>
                    <a:lnTo>
                      <a:pt x="408" y="132"/>
                    </a:lnTo>
                    <a:lnTo>
                      <a:pt x="408" y="138"/>
                    </a:lnTo>
                    <a:lnTo>
                      <a:pt x="414" y="138"/>
                    </a:lnTo>
                    <a:lnTo>
                      <a:pt x="414" y="138"/>
                    </a:lnTo>
                    <a:lnTo>
                      <a:pt x="414" y="138"/>
                    </a:lnTo>
                    <a:lnTo>
                      <a:pt x="414" y="138"/>
                    </a:lnTo>
                    <a:lnTo>
                      <a:pt x="414" y="138"/>
                    </a:lnTo>
                    <a:lnTo>
                      <a:pt x="414" y="144"/>
                    </a:lnTo>
                    <a:lnTo>
                      <a:pt x="414" y="144"/>
                    </a:lnTo>
                    <a:lnTo>
                      <a:pt x="414" y="144"/>
                    </a:lnTo>
                    <a:lnTo>
                      <a:pt x="414" y="144"/>
                    </a:lnTo>
                    <a:lnTo>
                      <a:pt x="414" y="144"/>
                    </a:lnTo>
                    <a:lnTo>
                      <a:pt x="414" y="150"/>
                    </a:lnTo>
                    <a:lnTo>
                      <a:pt x="414" y="150"/>
                    </a:lnTo>
                    <a:lnTo>
                      <a:pt x="414" y="150"/>
                    </a:lnTo>
                    <a:lnTo>
                      <a:pt x="414" y="150"/>
                    </a:lnTo>
                    <a:lnTo>
                      <a:pt x="414" y="150"/>
                    </a:lnTo>
                    <a:lnTo>
                      <a:pt x="414" y="150"/>
                    </a:lnTo>
                    <a:lnTo>
                      <a:pt x="414" y="150"/>
                    </a:lnTo>
                    <a:lnTo>
                      <a:pt x="414" y="156"/>
                    </a:lnTo>
                    <a:lnTo>
                      <a:pt x="414" y="156"/>
                    </a:lnTo>
                    <a:lnTo>
                      <a:pt x="414" y="156"/>
                    </a:lnTo>
                    <a:lnTo>
                      <a:pt x="414" y="156"/>
                    </a:lnTo>
                    <a:lnTo>
                      <a:pt x="414" y="156"/>
                    </a:lnTo>
                    <a:lnTo>
                      <a:pt x="414" y="156"/>
                    </a:lnTo>
                    <a:lnTo>
                      <a:pt x="414" y="162"/>
                    </a:lnTo>
                    <a:lnTo>
                      <a:pt x="414" y="162"/>
                    </a:lnTo>
                    <a:lnTo>
                      <a:pt x="414" y="162"/>
                    </a:lnTo>
                    <a:lnTo>
                      <a:pt x="414" y="162"/>
                    </a:lnTo>
                    <a:lnTo>
                      <a:pt x="414" y="162"/>
                    </a:lnTo>
                    <a:lnTo>
                      <a:pt x="414" y="162"/>
                    </a:lnTo>
                    <a:lnTo>
                      <a:pt x="414" y="162"/>
                    </a:lnTo>
                    <a:lnTo>
                      <a:pt x="414" y="162"/>
                    </a:lnTo>
                    <a:lnTo>
                      <a:pt x="414" y="168"/>
                    </a:lnTo>
                    <a:lnTo>
                      <a:pt x="414" y="168"/>
                    </a:lnTo>
                    <a:lnTo>
                      <a:pt x="414" y="168"/>
                    </a:lnTo>
                    <a:lnTo>
                      <a:pt x="414" y="168"/>
                    </a:lnTo>
                    <a:lnTo>
                      <a:pt x="414" y="168"/>
                    </a:lnTo>
                    <a:lnTo>
                      <a:pt x="414" y="168"/>
                    </a:lnTo>
                    <a:lnTo>
                      <a:pt x="414" y="168"/>
                    </a:lnTo>
                    <a:lnTo>
                      <a:pt x="414" y="168"/>
                    </a:lnTo>
                    <a:lnTo>
                      <a:pt x="414" y="174"/>
                    </a:lnTo>
                    <a:lnTo>
                      <a:pt x="414" y="174"/>
                    </a:lnTo>
                    <a:lnTo>
                      <a:pt x="414" y="174"/>
                    </a:lnTo>
                    <a:lnTo>
                      <a:pt x="426" y="168"/>
                    </a:lnTo>
                    <a:lnTo>
                      <a:pt x="426" y="168"/>
                    </a:lnTo>
                    <a:lnTo>
                      <a:pt x="426" y="168"/>
                    </a:lnTo>
                    <a:lnTo>
                      <a:pt x="426" y="168"/>
                    </a:lnTo>
                    <a:lnTo>
                      <a:pt x="426" y="168"/>
                    </a:lnTo>
                    <a:lnTo>
                      <a:pt x="426" y="168"/>
                    </a:lnTo>
                    <a:lnTo>
                      <a:pt x="426" y="168"/>
                    </a:lnTo>
                    <a:lnTo>
                      <a:pt x="426" y="168"/>
                    </a:lnTo>
                    <a:lnTo>
                      <a:pt x="426" y="162"/>
                    </a:lnTo>
                    <a:lnTo>
                      <a:pt x="426" y="162"/>
                    </a:lnTo>
                    <a:lnTo>
                      <a:pt x="426" y="162"/>
                    </a:lnTo>
                    <a:lnTo>
                      <a:pt x="426" y="162"/>
                    </a:lnTo>
                    <a:lnTo>
                      <a:pt x="426" y="162"/>
                    </a:lnTo>
                    <a:lnTo>
                      <a:pt x="426" y="162"/>
                    </a:lnTo>
                    <a:lnTo>
                      <a:pt x="426" y="162"/>
                    </a:lnTo>
                    <a:lnTo>
                      <a:pt x="426" y="156"/>
                    </a:lnTo>
                    <a:lnTo>
                      <a:pt x="426" y="156"/>
                    </a:lnTo>
                    <a:lnTo>
                      <a:pt x="426" y="156"/>
                    </a:lnTo>
                    <a:lnTo>
                      <a:pt x="426" y="156"/>
                    </a:lnTo>
                    <a:lnTo>
                      <a:pt x="426" y="156"/>
                    </a:lnTo>
                    <a:lnTo>
                      <a:pt x="426" y="156"/>
                    </a:lnTo>
                    <a:lnTo>
                      <a:pt x="426" y="150"/>
                    </a:lnTo>
                    <a:lnTo>
                      <a:pt x="426" y="150"/>
                    </a:lnTo>
                    <a:lnTo>
                      <a:pt x="426" y="150"/>
                    </a:lnTo>
                    <a:lnTo>
                      <a:pt x="426" y="150"/>
                    </a:lnTo>
                    <a:lnTo>
                      <a:pt x="426" y="150"/>
                    </a:lnTo>
                    <a:lnTo>
                      <a:pt x="426" y="150"/>
                    </a:lnTo>
                    <a:lnTo>
                      <a:pt x="426" y="144"/>
                    </a:lnTo>
                    <a:lnTo>
                      <a:pt x="432" y="144"/>
                    </a:lnTo>
                    <a:lnTo>
                      <a:pt x="432" y="144"/>
                    </a:lnTo>
                    <a:lnTo>
                      <a:pt x="432" y="144"/>
                    </a:lnTo>
                    <a:lnTo>
                      <a:pt x="432" y="144"/>
                    </a:lnTo>
                    <a:lnTo>
                      <a:pt x="432" y="138"/>
                    </a:lnTo>
                    <a:lnTo>
                      <a:pt x="432" y="138"/>
                    </a:lnTo>
                    <a:lnTo>
                      <a:pt x="432" y="138"/>
                    </a:lnTo>
                    <a:lnTo>
                      <a:pt x="432" y="138"/>
                    </a:lnTo>
                    <a:lnTo>
                      <a:pt x="432" y="138"/>
                    </a:lnTo>
                    <a:lnTo>
                      <a:pt x="432" y="138"/>
                    </a:lnTo>
                    <a:lnTo>
                      <a:pt x="432" y="138"/>
                    </a:lnTo>
                    <a:lnTo>
                      <a:pt x="432" y="138"/>
                    </a:lnTo>
                    <a:lnTo>
                      <a:pt x="432" y="138"/>
                    </a:lnTo>
                    <a:lnTo>
                      <a:pt x="432" y="132"/>
                    </a:lnTo>
                    <a:lnTo>
                      <a:pt x="432" y="132"/>
                    </a:lnTo>
                    <a:lnTo>
                      <a:pt x="432" y="132"/>
                    </a:lnTo>
                    <a:lnTo>
                      <a:pt x="432" y="132"/>
                    </a:lnTo>
                    <a:lnTo>
                      <a:pt x="432" y="132"/>
                    </a:lnTo>
                    <a:lnTo>
                      <a:pt x="432" y="126"/>
                    </a:lnTo>
                    <a:lnTo>
                      <a:pt x="432" y="126"/>
                    </a:lnTo>
                    <a:lnTo>
                      <a:pt x="432" y="126"/>
                    </a:lnTo>
                    <a:lnTo>
                      <a:pt x="432" y="126"/>
                    </a:lnTo>
                    <a:lnTo>
                      <a:pt x="432" y="126"/>
                    </a:lnTo>
                    <a:lnTo>
                      <a:pt x="432" y="120"/>
                    </a:lnTo>
                    <a:lnTo>
                      <a:pt x="432" y="120"/>
                    </a:lnTo>
                    <a:lnTo>
                      <a:pt x="432" y="120"/>
                    </a:lnTo>
                    <a:lnTo>
                      <a:pt x="432" y="120"/>
                    </a:lnTo>
                    <a:lnTo>
                      <a:pt x="432" y="120"/>
                    </a:lnTo>
                    <a:lnTo>
                      <a:pt x="432" y="120"/>
                    </a:lnTo>
                    <a:lnTo>
                      <a:pt x="432" y="120"/>
                    </a:lnTo>
                    <a:lnTo>
                      <a:pt x="432" y="114"/>
                    </a:lnTo>
                    <a:lnTo>
                      <a:pt x="432" y="114"/>
                    </a:lnTo>
                    <a:lnTo>
                      <a:pt x="432" y="114"/>
                    </a:lnTo>
                    <a:lnTo>
                      <a:pt x="432" y="114"/>
                    </a:lnTo>
                    <a:lnTo>
                      <a:pt x="432" y="114"/>
                    </a:lnTo>
                    <a:lnTo>
                      <a:pt x="432" y="114"/>
                    </a:lnTo>
                    <a:lnTo>
                      <a:pt x="432" y="114"/>
                    </a:lnTo>
                    <a:lnTo>
                      <a:pt x="432" y="114"/>
                    </a:lnTo>
                    <a:lnTo>
                      <a:pt x="432" y="114"/>
                    </a:lnTo>
                    <a:lnTo>
                      <a:pt x="432" y="114"/>
                    </a:lnTo>
                    <a:lnTo>
                      <a:pt x="432" y="114"/>
                    </a:lnTo>
                    <a:lnTo>
                      <a:pt x="432" y="108"/>
                    </a:lnTo>
                    <a:lnTo>
                      <a:pt x="432" y="108"/>
                    </a:lnTo>
                    <a:lnTo>
                      <a:pt x="432" y="108"/>
                    </a:lnTo>
                    <a:lnTo>
                      <a:pt x="432" y="108"/>
                    </a:lnTo>
                    <a:lnTo>
                      <a:pt x="432" y="108"/>
                    </a:lnTo>
                    <a:lnTo>
                      <a:pt x="432" y="108"/>
                    </a:lnTo>
                    <a:lnTo>
                      <a:pt x="432" y="108"/>
                    </a:lnTo>
                    <a:lnTo>
                      <a:pt x="432" y="108"/>
                    </a:lnTo>
                    <a:lnTo>
                      <a:pt x="432" y="108"/>
                    </a:lnTo>
                    <a:lnTo>
                      <a:pt x="432" y="108"/>
                    </a:lnTo>
                    <a:lnTo>
                      <a:pt x="432" y="108"/>
                    </a:lnTo>
                    <a:lnTo>
                      <a:pt x="432" y="108"/>
                    </a:lnTo>
                    <a:lnTo>
                      <a:pt x="432" y="108"/>
                    </a:lnTo>
                    <a:lnTo>
                      <a:pt x="438" y="108"/>
                    </a:lnTo>
                    <a:lnTo>
                      <a:pt x="438" y="108"/>
                    </a:lnTo>
                    <a:lnTo>
                      <a:pt x="438" y="108"/>
                    </a:lnTo>
                    <a:lnTo>
                      <a:pt x="438" y="108"/>
                    </a:lnTo>
                    <a:lnTo>
                      <a:pt x="438" y="114"/>
                    </a:lnTo>
                    <a:lnTo>
                      <a:pt x="438" y="114"/>
                    </a:lnTo>
                    <a:lnTo>
                      <a:pt x="438" y="114"/>
                    </a:lnTo>
                    <a:lnTo>
                      <a:pt x="438" y="114"/>
                    </a:lnTo>
                    <a:lnTo>
                      <a:pt x="438" y="114"/>
                    </a:lnTo>
                    <a:lnTo>
                      <a:pt x="438" y="114"/>
                    </a:lnTo>
                    <a:lnTo>
                      <a:pt x="438" y="114"/>
                    </a:lnTo>
                    <a:lnTo>
                      <a:pt x="438" y="114"/>
                    </a:lnTo>
                    <a:lnTo>
                      <a:pt x="438" y="114"/>
                    </a:lnTo>
                    <a:lnTo>
                      <a:pt x="438" y="114"/>
                    </a:lnTo>
                    <a:lnTo>
                      <a:pt x="438" y="114"/>
                    </a:lnTo>
                    <a:lnTo>
                      <a:pt x="438" y="120"/>
                    </a:lnTo>
                    <a:lnTo>
                      <a:pt x="438" y="120"/>
                    </a:lnTo>
                    <a:lnTo>
                      <a:pt x="438" y="120"/>
                    </a:lnTo>
                    <a:lnTo>
                      <a:pt x="438" y="120"/>
                    </a:lnTo>
                    <a:lnTo>
                      <a:pt x="438" y="120"/>
                    </a:lnTo>
                    <a:lnTo>
                      <a:pt x="438" y="120"/>
                    </a:lnTo>
                    <a:lnTo>
                      <a:pt x="438" y="120"/>
                    </a:lnTo>
                    <a:lnTo>
                      <a:pt x="438" y="126"/>
                    </a:lnTo>
                    <a:lnTo>
                      <a:pt x="438" y="126"/>
                    </a:lnTo>
                    <a:lnTo>
                      <a:pt x="438" y="126"/>
                    </a:lnTo>
                    <a:lnTo>
                      <a:pt x="438" y="126"/>
                    </a:lnTo>
                    <a:lnTo>
                      <a:pt x="438" y="126"/>
                    </a:lnTo>
                    <a:lnTo>
                      <a:pt x="438" y="132"/>
                    </a:lnTo>
                    <a:lnTo>
                      <a:pt x="438" y="132"/>
                    </a:lnTo>
                    <a:lnTo>
                      <a:pt x="438" y="132"/>
                    </a:lnTo>
                    <a:lnTo>
                      <a:pt x="438" y="132"/>
                    </a:lnTo>
                    <a:lnTo>
                      <a:pt x="438" y="132"/>
                    </a:lnTo>
                    <a:lnTo>
                      <a:pt x="438" y="138"/>
                    </a:lnTo>
                    <a:lnTo>
                      <a:pt x="438" y="138"/>
                    </a:lnTo>
                    <a:lnTo>
                      <a:pt x="438" y="138"/>
                    </a:lnTo>
                    <a:lnTo>
                      <a:pt x="438" y="138"/>
                    </a:lnTo>
                    <a:lnTo>
                      <a:pt x="438" y="138"/>
                    </a:lnTo>
                    <a:lnTo>
                      <a:pt x="438" y="138"/>
                    </a:lnTo>
                    <a:lnTo>
                      <a:pt x="438" y="138"/>
                    </a:lnTo>
                    <a:lnTo>
                      <a:pt x="438" y="138"/>
                    </a:lnTo>
                    <a:lnTo>
                      <a:pt x="438" y="138"/>
                    </a:lnTo>
                    <a:lnTo>
                      <a:pt x="438" y="144"/>
                    </a:lnTo>
                    <a:lnTo>
                      <a:pt x="438" y="144"/>
                    </a:lnTo>
                    <a:lnTo>
                      <a:pt x="438" y="144"/>
                    </a:lnTo>
                    <a:lnTo>
                      <a:pt x="438" y="144"/>
                    </a:lnTo>
                    <a:lnTo>
                      <a:pt x="438" y="144"/>
                    </a:lnTo>
                    <a:lnTo>
                      <a:pt x="438" y="144"/>
                    </a:lnTo>
                    <a:lnTo>
                      <a:pt x="438" y="150"/>
                    </a:lnTo>
                    <a:lnTo>
                      <a:pt x="438" y="150"/>
                    </a:lnTo>
                    <a:lnTo>
                      <a:pt x="438" y="150"/>
                    </a:lnTo>
                    <a:lnTo>
                      <a:pt x="438" y="150"/>
                    </a:lnTo>
                    <a:lnTo>
                      <a:pt x="438" y="150"/>
                    </a:lnTo>
                    <a:lnTo>
                      <a:pt x="438" y="150"/>
                    </a:lnTo>
                    <a:lnTo>
                      <a:pt x="438" y="156"/>
                    </a:lnTo>
                    <a:lnTo>
                      <a:pt x="444" y="156"/>
                    </a:lnTo>
                    <a:lnTo>
                      <a:pt x="444" y="156"/>
                    </a:lnTo>
                    <a:lnTo>
                      <a:pt x="444" y="156"/>
                    </a:lnTo>
                    <a:lnTo>
                      <a:pt x="444" y="156"/>
                    </a:lnTo>
                    <a:lnTo>
                      <a:pt x="444" y="156"/>
                    </a:lnTo>
                    <a:lnTo>
                      <a:pt x="444" y="162"/>
                    </a:lnTo>
                    <a:lnTo>
                      <a:pt x="444" y="162"/>
                    </a:lnTo>
                    <a:lnTo>
                      <a:pt x="444" y="162"/>
                    </a:lnTo>
                    <a:lnTo>
                      <a:pt x="444" y="162"/>
                    </a:lnTo>
                    <a:lnTo>
                      <a:pt x="444" y="162"/>
                    </a:lnTo>
                    <a:lnTo>
                      <a:pt x="444" y="162"/>
                    </a:lnTo>
                    <a:lnTo>
                      <a:pt x="444" y="162"/>
                    </a:lnTo>
                    <a:lnTo>
                      <a:pt x="444" y="168"/>
                    </a:lnTo>
                    <a:lnTo>
                      <a:pt x="444" y="168"/>
                    </a:lnTo>
                    <a:lnTo>
                      <a:pt x="444" y="168"/>
                    </a:lnTo>
                    <a:lnTo>
                      <a:pt x="444" y="168"/>
                    </a:lnTo>
                    <a:lnTo>
                      <a:pt x="444" y="168"/>
                    </a:lnTo>
                    <a:lnTo>
                      <a:pt x="444" y="168"/>
                    </a:lnTo>
                    <a:lnTo>
                      <a:pt x="444" y="168"/>
                    </a:lnTo>
                    <a:lnTo>
                      <a:pt x="444" y="168"/>
                    </a:lnTo>
                    <a:lnTo>
                      <a:pt x="444" y="174"/>
                    </a:lnTo>
                    <a:lnTo>
                      <a:pt x="444" y="174"/>
                    </a:lnTo>
                    <a:lnTo>
                      <a:pt x="444" y="174"/>
                    </a:lnTo>
                    <a:lnTo>
                      <a:pt x="444" y="174"/>
                    </a:lnTo>
                    <a:lnTo>
                      <a:pt x="444" y="174"/>
                    </a:lnTo>
                    <a:lnTo>
                      <a:pt x="444" y="174"/>
                    </a:lnTo>
                    <a:lnTo>
                      <a:pt x="444" y="174"/>
                    </a:lnTo>
                    <a:lnTo>
                      <a:pt x="444" y="174"/>
                    </a:lnTo>
                    <a:lnTo>
                      <a:pt x="444" y="174"/>
                    </a:lnTo>
                    <a:lnTo>
                      <a:pt x="444" y="180"/>
                    </a:lnTo>
                    <a:lnTo>
                      <a:pt x="444" y="180"/>
                    </a:lnTo>
                    <a:lnTo>
                      <a:pt x="456" y="174"/>
                    </a:lnTo>
                    <a:lnTo>
                      <a:pt x="456" y="174"/>
                    </a:lnTo>
                    <a:lnTo>
                      <a:pt x="456" y="174"/>
                    </a:lnTo>
                    <a:lnTo>
                      <a:pt x="456" y="168"/>
                    </a:lnTo>
                    <a:lnTo>
                      <a:pt x="456" y="168"/>
                    </a:lnTo>
                    <a:lnTo>
                      <a:pt x="456" y="168"/>
                    </a:lnTo>
                    <a:lnTo>
                      <a:pt x="456" y="168"/>
                    </a:lnTo>
                    <a:lnTo>
                      <a:pt x="456" y="168"/>
                    </a:lnTo>
                    <a:lnTo>
                      <a:pt x="456" y="168"/>
                    </a:lnTo>
                    <a:lnTo>
                      <a:pt x="456" y="168"/>
                    </a:lnTo>
                    <a:lnTo>
                      <a:pt x="456" y="168"/>
                    </a:lnTo>
                    <a:lnTo>
                      <a:pt x="456" y="162"/>
                    </a:lnTo>
                    <a:lnTo>
                      <a:pt x="456" y="162"/>
                    </a:lnTo>
                    <a:lnTo>
                      <a:pt x="456" y="162"/>
                    </a:lnTo>
                    <a:lnTo>
                      <a:pt x="456" y="162"/>
                    </a:lnTo>
                    <a:lnTo>
                      <a:pt x="456" y="162"/>
                    </a:lnTo>
                    <a:lnTo>
                      <a:pt x="456" y="162"/>
                    </a:lnTo>
                    <a:lnTo>
                      <a:pt x="456" y="156"/>
                    </a:lnTo>
                    <a:lnTo>
                      <a:pt x="456" y="156"/>
                    </a:lnTo>
                    <a:lnTo>
                      <a:pt x="456" y="156"/>
                    </a:lnTo>
                    <a:lnTo>
                      <a:pt x="456" y="156"/>
                    </a:lnTo>
                    <a:lnTo>
                      <a:pt x="456" y="156"/>
                    </a:lnTo>
                    <a:lnTo>
                      <a:pt x="456" y="156"/>
                    </a:lnTo>
                    <a:lnTo>
                      <a:pt x="456" y="150"/>
                    </a:lnTo>
                    <a:lnTo>
                      <a:pt x="456" y="150"/>
                    </a:lnTo>
                    <a:lnTo>
                      <a:pt x="456" y="150"/>
                    </a:lnTo>
                    <a:lnTo>
                      <a:pt x="456" y="150"/>
                    </a:lnTo>
                    <a:lnTo>
                      <a:pt x="456" y="150"/>
                    </a:lnTo>
                    <a:lnTo>
                      <a:pt x="456" y="150"/>
                    </a:lnTo>
                    <a:lnTo>
                      <a:pt x="456" y="144"/>
                    </a:lnTo>
                    <a:lnTo>
                      <a:pt x="456" y="144"/>
                    </a:lnTo>
                    <a:lnTo>
                      <a:pt x="456" y="144"/>
                    </a:lnTo>
                    <a:lnTo>
                      <a:pt x="456" y="144"/>
                    </a:lnTo>
                    <a:lnTo>
                      <a:pt x="456" y="144"/>
                    </a:lnTo>
                    <a:lnTo>
                      <a:pt x="456" y="138"/>
                    </a:lnTo>
                    <a:lnTo>
                      <a:pt x="456" y="138"/>
                    </a:lnTo>
                    <a:lnTo>
                      <a:pt x="456" y="138"/>
                    </a:lnTo>
                    <a:lnTo>
                      <a:pt x="456" y="144"/>
                    </a:lnTo>
                    <a:lnTo>
                      <a:pt x="456" y="144"/>
                    </a:lnTo>
                    <a:lnTo>
                      <a:pt x="456" y="138"/>
                    </a:lnTo>
                    <a:lnTo>
                      <a:pt x="456" y="138"/>
                    </a:lnTo>
                    <a:lnTo>
                      <a:pt x="462" y="138"/>
                    </a:lnTo>
                    <a:lnTo>
                      <a:pt x="462" y="138"/>
                    </a:lnTo>
                    <a:lnTo>
                      <a:pt x="462" y="132"/>
                    </a:lnTo>
                    <a:lnTo>
                      <a:pt x="462" y="132"/>
                    </a:lnTo>
                    <a:lnTo>
                      <a:pt x="462" y="132"/>
                    </a:lnTo>
                    <a:lnTo>
                      <a:pt x="462" y="132"/>
                    </a:lnTo>
                    <a:lnTo>
                      <a:pt x="462" y="132"/>
                    </a:lnTo>
                    <a:lnTo>
                      <a:pt x="462" y="126"/>
                    </a:lnTo>
                    <a:lnTo>
                      <a:pt x="462" y="126"/>
                    </a:lnTo>
                    <a:lnTo>
                      <a:pt x="462" y="126"/>
                    </a:lnTo>
                    <a:lnTo>
                      <a:pt x="462" y="126"/>
                    </a:lnTo>
                    <a:lnTo>
                      <a:pt x="462" y="126"/>
                    </a:lnTo>
                    <a:lnTo>
                      <a:pt x="462" y="126"/>
                    </a:lnTo>
                    <a:lnTo>
                      <a:pt x="462" y="120"/>
                    </a:lnTo>
                    <a:lnTo>
                      <a:pt x="462" y="120"/>
                    </a:lnTo>
                    <a:lnTo>
                      <a:pt x="462" y="120"/>
                    </a:lnTo>
                    <a:lnTo>
                      <a:pt x="462" y="120"/>
                    </a:lnTo>
                    <a:lnTo>
                      <a:pt x="462" y="120"/>
                    </a:lnTo>
                    <a:lnTo>
                      <a:pt x="462" y="120"/>
                    </a:lnTo>
                    <a:lnTo>
                      <a:pt x="462" y="120"/>
                    </a:lnTo>
                    <a:lnTo>
                      <a:pt x="462" y="120"/>
                    </a:lnTo>
                    <a:lnTo>
                      <a:pt x="462" y="114"/>
                    </a:lnTo>
                    <a:lnTo>
                      <a:pt x="462" y="114"/>
                    </a:lnTo>
                    <a:lnTo>
                      <a:pt x="462" y="114"/>
                    </a:lnTo>
                    <a:lnTo>
                      <a:pt x="462" y="114"/>
                    </a:lnTo>
                    <a:lnTo>
                      <a:pt x="462" y="114"/>
                    </a:lnTo>
                    <a:lnTo>
                      <a:pt x="462" y="114"/>
                    </a:lnTo>
                    <a:lnTo>
                      <a:pt x="462" y="114"/>
                    </a:lnTo>
                    <a:lnTo>
                      <a:pt x="462" y="114"/>
                    </a:lnTo>
                    <a:lnTo>
                      <a:pt x="462" y="114"/>
                    </a:lnTo>
                    <a:lnTo>
                      <a:pt x="462" y="114"/>
                    </a:lnTo>
                    <a:lnTo>
                      <a:pt x="462" y="114"/>
                    </a:lnTo>
                    <a:lnTo>
                      <a:pt x="462" y="114"/>
                    </a:lnTo>
                    <a:lnTo>
                      <a:pt x="462" y="114"/>
                    </a:lnTo>
                    <a:lnTo>
                      <a:pt x="462" y="114"/>
                    </a:lnTo>
                    <a:lnTo>
                      <a:pt x="462" y="114"/>
                    </a:lnTo>
                    <a:lnTo>
                      <a:pt x="462" y="114"/>
                    </a:lnTo>
                    <a:lnTo>
                      <a:pt x="462" y="114"/>
                    </a:lnTo>
                    <a:lnTo>
                      <a:pt x="462" y="114"/>
                    </a:lnTo>
                    <a:lnTo>
                      <a:pt x="462" y="114"/>
                    </a:lnTo>
                    <a:lnTo>
                      <a:pt x="462" y="114"/>
                    </a:lnTo>
                    <a:lnTo>
                      <a:pt x="462" y="114"/>
                    </a:lnTo>
                    <a:lnTo>
                      <a:pt x="462" y="114"/>
                    </a:lnTo>
                    <a:lnTo>
                      <a:pt x="462" y="114"/>
                    </a:lnTo>
                    <a:lnTo>
                      <a:pt x="462" y="114"/>
                    </a:lnTo>
                    <a:lnTo>
                      <a:pt x="462" y="114"/>
                    </a:lnTo>
                    <a:lnTo>
                      <a:pt x="462" y="114"/>
                    </a:lnTo>
                    <a:lnTo>
                      <a:pt x="462" y="114"/>
                    </a:lnTo>
                    <a:lnTo>
                      <a:pt x="462" y="114"/>
                    </a:lnTo>
                    <a:lnTo>
                      <a:pt x="462" y="114"/>
                    </a:lnTo>
                    <a:lnTo>
                      <a:pt x="462" y="114"/>
                    </a:lnTo>
                    <a:lnTo>
                      <a:pt x="462" y="120"/>
                    </a:lnTo>
                    <a:lnTo>
                      <a:pt x="462" y="120"/>
                    </a:lnTo>
                    <a:lnTo>
                      <a:pt x="468" y="120"/>
                    </a:lnTo>
                    <a:lnTo>
                      <a:pt x="468" y="120"/>
                    </a:lnTo>
                    <a:lnTo>
                      <a:pt x="468" y="120"/>
                    </a:lnTo>
                    <a:lnTo>
                      <a:pt x="468" y="120"/>
                    </a:lnTo>
                    <a:lnTo>
                      <a:pt x="468" y="120"/>
                    </a:lnTo>
                    <a:lnTo>
                      <a:pt x="468" y="120"/>
                    </a:lnTo>
                    <a:lnTo>
                      <a:pt x="468" y="126"/>
                    </a:lnTo>
                    <a:lnTo>
                      <a:pt x="468" y="126"/>
                    </a:lnTo>
                    <a:lnTo>
                      <a:pt x="468" y="126"/>
                    </a:lnTo>
                    <a:lnTo>
                      <a:pt x="468" y="126"/>
                    </a:lnTo>
                    <a:lnTo>
                      <a:pt x="468" y="126"/>
                    </a:lnTo>
                    <a:lnTo>
                      <a:pt x="468" y="126"/>
                    </a:lnTo>
                    <a:lnTo>
                      <a:pt x="468" y="132"/>
                    </a:lnTo>
                    <a:lnTo>
                      <a:pt x="468" y="132"/>
                    </a:lnTo>
                    <a:lnTo>
                      <a:pt x="468" y="132"/>
                    </a:lnTo>
                    <a:lnTo>
                      <a:pt x="468" y="132"/>
                    </a:lnTo>
                    <a:lnTo>
                      <a:pt x="468" y="132"/>
                    </a:lnTo>
                    <a:lnTo>
                      <a:pt x="468" y="138"/>
                    </a:lnTo>
                    <a:lnTo>
                      <a:pt x="468" y="138"/>
                    </a:lnTo>
                    <a:lnTo>
                      <a:pt x="468" y="138"/>
                    </a:lnTo>
                    <a:lnTo>
                      <a:pt x="468" y="138"/>
                    </a:lnTo>
                    <a:lnTo>
                      <a:pt x="468" y="144"/>
                    </a:lnTo>
                    <a:lnTo>
                      <a:pt x="468" y="144"/>
                    </a:lnTo>
                    <a:lnTo>
                      <a:pt x="468" y="138"/>
                    </a:lnTo>
                    <a:lnTo>
                      <a:pt x="468" y="138"/>
                    </a:lnTo>
                    <a:lnTo>
                      <a:pt x="468" y="138"/>
                    </a:lnTo>
                    <a:lnTo>
                      <a:pt x="468" y="144"/>
                    </a:lnTo>
                    <a:lnTo>
                      <a:pt x="468" y="144"/>
                    </a:lnTo>
                    <a:lnTo>
                      <a:pt x="468" y="144"/>
                    </a:lnTo>
                    <a:lnTo>
                      <a:pt x="468" y="144"/>
                    </a:lnTo>
                    <a:lnTo>
                      <a:pt x="468" y="144"/>
                    </a:lnTo>
                    <a:lnTo>
                      <a:pt x="468" y="150"/>
                    </a:lnTo>
                    <a:lnTo>
                      <a:pt x="468" y="150"/>
                    </a:lnTo>
                    <a:lnTo>
                      <a:pt x="468" y="150"/>
                    </a:lnTo>
                    <a:lnTo>
                      <a:pt x="468" y="150"/>
                    </a:lnTo>
                    <a:lnTo>
                      <a:pt x="468" y="150"/>
                    </a:lnTo>
                    <a:lnTo>
                      <a:pt x="468" y="156"/>
                    </a:lnTo>
                    <a:lnTo>
                      <a:pt x="468" y="156"/>
                    </a:lnTo>
                    <a:lnTo>
                      <a:pt x="468" y="156"/>
                    </a:lnTo>
                    <a:lnTo>
                      <a:pt x="468" y="156"/>
                    </a:lnTo>
                    <a:lnTo>
                      <a:pt x="468" y="156"/>
                    </a:lnTo>
                    <a:lnTo>
                      <a:pt x="468" y="156"/>
                    </a:lnTo>
                    <a:lnTo>
                      <a:pt x="468" y="162"/>
                    </a:lnTo>
                    <a:lnTo>
                      <a:pt x="468" y="162"/>
                    </a:lnTo>
                    <a:lnTo>
                      <a:pt x="468" y="162"/>
                    </a:lnTo>
                    <a:lnTo>
                      <a:pt x="468" y="162"/>
                    </a:lnTo>
                    <a:lnTo>
                      <a:pt x="468" y="162"/>
                    </a:lnTo>
                    <a:lnTo>
                      <a:pt x="468" y="162"/>
                    </a:lnTo>
                    <a:lnTo>
                      <a:pt x="468" y="162"/>
                    </a:lnTo>
                    <a:lnTo>
                      <a:pt x="468" y="168"/>
                    </a:lnTo>
                    <a:lnTo>
                      <a:pt x="468" y="168"/>
                    </a:lnTo>
                    <a:lnTo>
                      <a:pt x="468" y="168"/>
                    </a:lnTo>
                    <a:lnTo>
                      <a:pt x="468" y="168"/>
                    </a:lnTo>
                    <a:lnTo>
                      <a:pt x="468" y="168"/>
                    </a:lnTo>
                    <a:lnTo>
                      <a:pt x="474" y="168"/>
                    </a:lnTo>
                    <a:lnTo>
                      <a:pt x="474" y="168"/>
                    </a:lnTo>
                    <a:lnTo>
                      <a:pt x="474" y="174"/>
                    </a:lnTo>
                    <a:lnTo>
                      <a:pt x="474" y="174"/>
                    </a:lnTo>
                    <a:lnTo>
                      <a:pt x="474" y="174"/>
                    </a:lnTo>
                    <a:lnTo>
                      <a:pt x="474" y="174"/>
                    </a:lnTo>
                    <a:lnTo>
                      <a:pt x="474" y="174"/>
                    </a:lnTo>
                    <a:lnTo>
                      <a:pt x="474" y="174"/>
                    </a:lnTo>
                    <a:lnTo>
                      <a:pt x="474" y="174"/>
                    </a:lnTo>
                    <a:lnTo>
                      <a:pt x="474" y="180"/>
                    </a:lnTo>
                    <a:lnTo>
                      <a:pt x="474" y="180"/>
                    </a:lnTo>
                    <a:lnTo>
                      <a:pt x="474" y="180"/>
                    </a:lnTo>
                    <a:lnTo>
                      <a:pt x="474" y="180"/>
                    </a:lnTo>
                    <a:lnTo>
                      <a:pt x="474" y="180"/>
                    </a:lnTo>
                    <a:lnTo>
                      <a:pt x="474" y="180"/>
                    </a:lnTo>
                    <a:lnTo>
                      <a:pt x="474" y="180"/>
                    </a:lnTo>
                    <a:lnTo>
                      <a:pt x="474" y="180"/>
                    </a:lnTo>
                    <a:lnTo>
                      <a:pt x="474" y="180"/>
                    </a:lnTo>
                    <a:lnTo>
                      <a:pt x="474" y="180"/>
                    </a:lnTo>
                    <a:lnTo>
                      <a:pt x="486" y="180"/>
                    </a:lnTo>
                    <a:lnTo>
                      <a:pt x="486" y="180"/>
                    </a:lnTo>
                    <a:lnTo>
                      <a:pt x="486" y="180"/>
                    </a:lnTo>
                    <a:lnTo>
                      <a:pt x="486" y="180"/>
                    </a:lnTo>
                    <a:lnTo>
                      <a:pt x="486" y="180"/>
                    </a:lnTo>
                    <a:lnTo>
                      <a:pt x="486" y="180"/>
                    </a:lnTo>
                    <a:lnTo>
                      <a:pt x="486" y="180"/>
                    </a:lnTo>
                    <a:lnTo>
                      <a:pt x="486" y="180"/>
                    </a:lnTo>
                    <a:lnTo>
                      <a:pt x="486" y="180"/>
                    </a:lnTo>
                    <a:lnTo>
                      <a:pt x="486" y="174"/>
                    </a:lnTo>
                    <a:lnTo>
                      <a:pt x="486" y="174"/>
                    </a:lnTo>
                    <a:lnTo>
                      <a:pt x="486" y="174"/>
                    </a:lnTo>
                    <a:lnTo>
                      <a:pt x="486" y="174"/>
                    </a:lnTo>
                    <a:lnTo>
                      <a:pt x="486" y="174"/>
                    </a:lnTo>
                    <a:lnTo>
                      <a:pt x="486" y="174"/>
                    </a:lnTo>
                    <a:lnTo>
                      <a:pt x="486" y="174"/>
                    </a:lnTo>
                    <a:lnTo>
                      <a:pt x="486" y="174"/>
                    </a:lnTo>
                    <a:lnTo>
                      <a:pt x="486" y="168"/>
                    </a:lnTo>
                    <a:lnTo>
                      <a:pt x="486" y="168"/>
                    </a:lnTo>
                    <a:lnTo>
                      <a:pt x="486" y="168"/>
                    </a:lnTo>
                    <a:lnTo>
                      <a:pt x="486" y="168"/>
                    </a:lnTo>
                    <a:lnTo>
                      <a:pt x="486" y="168"/>
                    </a:lnTo>
                    <a:lnTo>
                      <a:pt x="486" y="168"/>
                    </a:lnTo>
                    <a:lnTo>
                      <a:pt x="486" y="162"/>
                    </a:lnTo>
                    <a:lnTo>
                      <a:pt x="486" y="162"/>
                    </a:lnTo>
                    <a:lnTo>
                      <a:pt x="486" y="162"/>
                    </a:lnTo>
                    <a:lnTo>
                      <a:pt x="486" y="162"/>
                    </a:lnTo>
                    <a:lnTo>
                      <a:pt x="486" y="162"/>
                    </a:lnTo>
                    <a:lnTo>
                      <a:pt x="486" y="162"/>
                    </a:lnTo>
                    <a:lnTo>
                      <a:pt x="486" y="156"/>
                    </a:lnTo>
                    <a:lnTo>
                      <a:pt x="486" y="156"/>
                    </a:lnTo>
                    <a:lnTo>
                      <a:pt x="486" y="156"/>
                    </a:lnTo>
                    <a:lnTo>
                      <a:pt x="486" y="156"/>
                    </a:lnTo>
                    <a:lnTo>
                      <a:pt x="486" y="156"/>
                    </a:lnTo>
                    <a:lnTo>
                      <a:pt x="486" y="156"/>
                    </a:lnTo>
                    <a:lnTo>
                      <a:pt x="486" y="150"/>
                    </a:lnTo>
                    <a:lnTo>
                      <a:pt x="486" y="150"/>
                    </a:lnTo>
                    <a:lnTo>
                      <a:pt x="486" y="156"/>
                    </a:lnTo>
                    <a:lnTo>
                      <a:pt x="486" y="156"/>
                    </a:lnTo>
                    <a:lnTo>
                      <a:pt x="486" y="150"/>
                    </a:lnTo>
                    <a:lnTo>
                      <a:pt x="486" y="150"/>
                    </a:lnTo>
                    <a:lnTo>
                      <a:pt x="486" y="150"/>
                    </a:lnTo>
                    <a:lnTo>
                      <a:pt x="486" y="150"/>
                    </a:lnTo>
                    <a:lnTo>
                      <a:pt x="486" y="150"/>
                    </a:lnTo>
                    <a:lnTo>
                      <a:pt x="486" y="144"/>
                    </a:lnTo>
                    <a:lnTo>
                      <a:pt x="486" y="144"/>
                    </a:lnTo>
                    <a:lnTo>
                      <a:pt x="486" y="144"/>
                    </a:lnTo>
                    <a:lnTo>
                      <a:pt x="486" y="144"/>
                    </a:lnTo>
                    <a:lnTo>
                      <a:pt x="486" y="144"/>
                    </a:lnTo>
                    <a:lnTo>
                      <a:pt x="486" y="138"/>
                    </a:lnTo>
                    <a:lnTo>
                      <a:pt x="486" y="138"/>
                    </a:lnTo>
                    <a:lnTo>
                      <a:pt x="486" y="138"/>
                    </a:lnTo>
                    <a:lnTo>
                      <a:pt x="492" y="138"/>
                    </a:lnTo>
                    <a:lnTo>
                      <a:pt x="492" y="138"/>
                    </a:lnTo>
                    <a:lnTo>
                      <a:pt x="492" y="138"/>
                    </a:lnTo>
                    <a:lnTo>
                      <a:pt x="492" y="132"/>
                    </a:lnTo>
                    <a:lnTo>
                      <a:pt x="492" y="132"/>
                    </a:lnTo>
                    <a:lnTo>
                      <a:pt x="492" y="132"/>
                    </a:lnTo>
                    <a:lnTo>
                      <a:pt x="492" y="132"/>
                    </a:lnTo>
                    <a:lnTo>
                      <a:pt x="492" y="132"/>
                    </a:lnTo>
                    <a:lnTo>
                      <a:pt x="492" y="132"/>
                    </a:lnTo>
                    <a:lnTo>
                      <a:pt x="492" y="132"/>
                    </a:lnTo>
                    <a:lnTo>
                      <a:pt x="492" y="132"/>
                    </a:lnTo>
                    <a:lnTo>
                      <a:pt x="492" y="132"/>
                    </a:lnTo>
                    <a:lnTo>
                      <a:pt x="492" y="132"/>
                    </a:lnTo>
                    <a:lnTo>
                      <a:pt x="492" y="126"/>
                    </a:lnTo>
                    <a:lnTo>
                      <a:pt x="492" y="126"/>
                    </a:lnTo>
                    <a:lnTo>
                      <a:pt x="492" y="126"/>
                    </a:lnTo>
                    <a:lnTo>
                      <a:pt x="492" y="126"/>
                    </a:lnTo>
                    <a:lnTo>
                      <a:pt x="492" y="126"/>
                    </a:lnTo>
                    <a:lnTo>
                      <a:pt x="492" y="126"/>
                    </a:lnTo>
                    <a:lnTo>
                      <a:pt x="492" y="126"/>
                    </a:lnTo>
                    <a:lnTo>
                      <a:pt x="492" y="126"/>
                    </a:lnTo>
                    <a:lnTo>
                      <a:pt x="492" y="126"/>
                    </a:lnTo>
                    <a:lnTo>
                      <a:pt x="492" y="126"/>
                    </a:lnTo>
                    <a:lnTo>
                      <a:pt x="492" y="126"/>
                    </a:lnTo>
                    <a:lnTo>
                      <a:pt x="492" y="126"/>
                    </a:lnTo>
                    <a:lnTo>
                      <a:pt x="492" y="126"/>
                    </a:lnTo>
                    <a:lnTo>
                      <a:pt x="492" y="126"/>
                    </a:lnTo>
                    <a:lnTo>
                      <a:pt x="492" y="126"/>
                    </a:lnTo>
                    <a:lnTo>
                      <a:pt x="492" y="126"/>
                    </a:lnTo>
                    <a:lnTo>
                      <a:pt x="492" y="126"/>
                    </a:lnTo>
                    <a:lnTo>
                      <a:pt x="492" y="126"/>
                    </a:lnTo>
                    <a:lnTo>
                      <a:pt x="492" y="126"/>
                    </a:lnTo>
                    <a:lnTo>
                      <a:pt x="492" y="126"/>
                    </a:lnTo>
                    <a:lnTo>
                      <a:pt x="492" y="126"/>
                    </a:lnTo>
                    <a:lnTo>
                      <a:pt x="492" y="126"/>
                    </a:lnTo>
                    <a:lnTo>
                      <a:pt x="492" y="126"/>
                    </a:lnTo>
                    <a:lnTo>
                      <a:pt x="492" y="132"/>
                    </a:lnTo>
                    <a:lnTo>
                      <a:pt x="492" y="132"/>
                    </a:lnTo>
                    <a:lnTo>
                      <a:pt x="492" y="132"/>
                    </a:lnTo>
                    <a:lnTo>
                      <a:pt x="492" y="132"/>
                    </a:lnTo>
                    <a:lnTo>
                      <a:pt x="492" y="132"/>
                    </a:lnTo>
                    <a:lnTo>
                      <a:pt x="492" y="132"/>
                    </a:lnTo>
                    <a:lnTo>
                      <a:pt x="492" y="132"/>
                    </a:lnTo>
                    <a:lnTo>
                      <a:pt x="492" y="132"/>
                    </a:lnTo>
                    <a:lnTo>
                      <a:pt x="492" y="132"/>
                    </a:lnTo>
                    <a:lnTo>
                      <a:pt x="492" y="132"/>
                    </a:lnTo>
                    <a:lnTo>
                      <a:pt x="492" y="138"/>
                    </a:lnTo>
                    <a:lnTo>
                      <a:pt x="492" y="138"/>
                    </a:lnTo>
                    <a:lnTo>
                      <a:pt x="492" y="138"/>
                    </a:lnTo>
                    <a:lnTo>
                      <a:pt x="492" y="138"/>
                    </a:lnTo>
                    <a:lnTo>
                      <a:pt x="492" y="138"/>
                    </a:lnTo>
                    <a:lnTo>
                      <a:pt x="492" y="138"/>
                    </a:lnTo>
                    <a:lnTo>
                      <a:pt x="492" y="144"/>
                    </a:lnTo>
                    <a:lnTo>
                      <a:pt x="498" y="144"/>
                    </a:lnTo>
                    <a:lnTo>
                      <a:pt x="498" y="144"/>
                    </a:lnTo>
                    <a:lnTo>
                      <a:pt x="498" y="144"/>
                    </a:lnTo>
                    <a:lnTo>
                      <a:pt x="498" y="144"/>
                    </a:lnTo>
                    <a:lnTo>
                      <a:pt x="498" y="150"/>
                    </a:lnTo>
                    <a:lnTo>
                      <a:pt x="498" y="150"/>
                    </a:lnTo>
                    <a:lnTo>
                      <a:pt x="498" y="150"/>
                    </a:lnTo>
                    <a:lnTo>
                      <a:pt x="498" y="150"/>
                    </a:lnTo>
                    <a:lnTo>
                      <a:pt x="498" y="150"/>
                    </a:lnTo>
                    <a:lnTo>
                      <a:pt x="498" y="156"/>
                    </a:lnTo>
                    <a:lnTo>
                      <a:pt x="498" y="156"/>
                    </a:lnTo>
                    <a:lnTo>
                      <a:pt x="498" y="156"/>
                    </a:lnTo>
                    <a:lnTo>
                      <a:pt x="498" y="156"/>
                    </a:lnTo>
                    <a:lnTo>
                      <a:pt x="498" y="156"/>
                    </a:lnTo>
                    <a:lnTo>
                      <a:pt x="498" y="156"/>
                    </a:lnTo>
                    <a:lnTo>
                      <a:pt x="498" y="156"/>
                    </a:lnTo>
                    <a:lnTo>
                      <a:pt x="498" y="156"/>
                    </a:lnTo>
                    <a:lnTo>
                      <a:pt x="498" y="156"/>
                    </a:lnTo>
                    <a:lnTo>
                      <a:pt x="498" y="162"/>
                    </a:lnTo>
                    <a:lnTo>
                      <a:pt x="498" y="162"/>
                    </a:lnTo>
                    <a:lnTo>
                      <a:pt x="498" y="162"/>
                    </a:lnTo>
                    <a:lnTo>
                      <a:pt x="498" y="162"/>
                    </a:lnTo>
                    <a:lnTo>
                      <a:pt x="498" y="162"/>
                    </a:lnTo>
                    <a:lnTo>
                      <a:pt x="498" y="162"/>
                    </a:lnTo>
                    <a:lnTo>
                      <a:pt x="498" y="168"/>
                    </a:lnTo>
                    <a:lnTo>
                      <a:pt x="498" y="168"/>
                    </a:lnTo>
                    <a:lnTo>
                      <a:pt x="498" y="168"/>
                    </a:lnTo>
                    <a:lnTo>
                      <a:pt x="498" y="168"/>
                    </a:lnTo>
                    <a:lnTo>
                      <a:pt x="498" y="168"/>
                    </a:lnTo>
                    <a:lnTo>
                      <a:pt x="498" y="168"/>
                    </a:lnTo>
                    <a:lnTo>
                      <a:pt x="498" y="174"/>
                    </a:lnTo>
                    <a:lnTo>
                      <a:pt x="498" y="174"/>
                    </a:lnTo>
                    <a:lnTo>
                      <a:pt x="498" y="174"/>
                    </a:lnTo>
                    <a:lnTo>
                      <a:pt x="498" y="174"/>
                    </a:lnTo>
                    <a:lnTo>
                      <a:pt x="498" y="174"/>
                    </a:lnTo>
                    <a:lnTo>
                      <a:pt x="498" y="174"/>
                    </a:lnTo>
                    <a:lnTo>
                      <a:pt x="498" y="180"/>
                    </a:lnTo>
                    <a:lnTo>
                      <a:pt x="498" y="180"/>
                    </a:lnTo>
                    <a:lnTo>
                      <a:pt x="498" y="180"/>
                    </a:lnTo>
                    <a:lnTo>
                      <a:pt x="498" y="180"/>
                    </a:lnTo>
                    <a:lnTo>
                      <a:pt x="498" y="180"/>
                    </a:lnTo>
                    <a:lnTo>
                      <a:pt x="498" y="180"/>
                    </a:lnTo>
                    <a:lnTo>
                      <a:pt x="498" y="180"/>
                    </a:lnTo>
                    <a:lnTo>
                      <a:pt x="498" y="186"/>
                    </a:lnTo>
                    <a:lnTo>
                      <a:pt x="498" y="186"/>
                    </a:lnTo>
                    <a:lnTo>
                      <a:pt x="498" y="186"/>
                    </a:lnTo>
                    <a:lnTo>
                      <a:pt x="498" y="186"/>
                    </a:lnTo>
                    <a:lnTo>
                      <a:pt x="498" y="186"/>
                    </a:lnTo>
                    <a:lnTo>
                      <a:pt x="498" y="186"/>
                    </a:lnTo>
                    <a:lnTo>
                      <a:pt x="498" y="186"/>
                    </a:lnTo>
                    <a:lnTo>
                      <a:pt x="498" y="186"/>
                    </a:lnTo>
                    <a:lnTo>
                      <a:pt x="498" y="192"/>
                    </a:lnTo>
                    <a:lnTo>
                      <a:pt x="498" y="192"/>
                    </a:lnTo>
                    <a:lnTo>
                      <a:pt x="498" y="192"/>
                    </a:lnTo>
                    <a:lnTo>
                      <a:pt x="498" y="192"/>
                    </a:lnTo>
                    <a:lnTo>
                      <a:pt x="504" y="192"/>
                    </a:lnTo>
                    <a:lnTo>
                      <a:pt x="504" y="192"/>
                    </a:lnTo>
                    <a:lnTo>
                      <a:pt x="504" y="192"/>
                    </a:lnTo>
                    <a:lnTo>
                      <a:pt x="504" y="192"/>
                    </a:lnTo>
                    <a:lnTo>
                      <a:pt x="504" y="192"/>
                    </a:lnTo>
                    <a:lnTo>
                      <a:pt x="504" y="198"/>
                    </a:lnTo>
                    <a:lnTo>
                      <a:pt x="504" y="198"/>
                    </a:lnTo>
                    <a:lnTo>
                      <a:pt x="510" y="192"/>
                    </a:lnTo>
                    <a:lnTo>
                      <a:pt x="510" y="192"/>
                    </a:lnTo>
                    <a:lnTo>
                      <a:pt x="510" y="192"/>
                    </a:lnTo>
                    <a:lnTo>
                      <a:pt x="510" y="192"/>
                    </a:lnTo>
                    <a:lnTo>
                      <a:pt x="510" y="192"/>
                    </a:lnTo>
                    <a:lnTo>
                      <a:pt x="510" y="186"/>
                    </a:lnTo>
                    <a:lnTo>
                      <a:pt x="510" y="186"/>
                    </a:lnTo>
                    <a:lnTo>
                      <a:pt x="510" y="186"/>
                    </a:lnTo>
                    <a:lnTo>
                      <a:pt x="510" y="186"/>
                    </a:lnTo>
                    <a:lnTo>
                      <a:pt x="516" y="186"/>
                    </a:lnTo>
                    <a:lnTo>
                      <a:pt x="516" y="186"/>
                    </a:lnTo>
                    <a:lnTo>
                      <a:pt x="516" y="186"/>
                    </a:lnTo>
                    <a:lnTo>
                      <a:pt x="516" y="186"/>
                    </a:lnTo>
                    <a:lnTo>
                      <a:pt x="516" y="180"/>
                    </a:lnTo>
                    <a:lnTo>
                      <a:pt x="516" y="180"/>
                    </a:lnTo>
                    <a:lnTo>
                      <a:pt x="516" y="180"/>
                    </a:lnTo>
                    <a:lnTo>
                      <a:pt x="516" y="180"/>
                    </a:lnTo>
                    <a:lnTo>
                      <a:pt x="516" y="180"/>
                    </a:lnTo>
                    <a:lnTo>
                      <a:pt x="516" y="180"/>
                    </a:lnTo>
                    <a:lnTo>
                      <a:pt x="516" y="174"/>
                    </a:lnTo>
                    <a:lnTo>
                      <a:pt x="516" y="174"/>
                    </a:lnTo>
                    <a:lnTo>
                      <a:pt x="516" y="174"/>
                    </a:lnTo>
                    <a:lnTo>
                      <a:pt x="516" y="174"/>
                    </a:lnTo>
                    <a:lnTo>
                      <a:pt x="516" y="174"/>
                    </a:lnTo>
                    <a:lnTo>
                      <a:pt x="516" y="174"/>
                    </a:lnTo>
                    <a:lnTo>
                      <a:pt x="516" y="168"/>
                    </a:lnTo>
                    <a:lnTo>
                      <a:pt x="516" y="168"/>
                    </a:lnTo>
                    <a:lnTo>
                      <a:pt x="516" y="168"/>
                    </a:lnTo>
                    <a:lnTo>
                      <a:pt x="516" y="168"/>
                    </a:lnTo>
                    <a:lnTo>
                      <a:pt x="516" y="168"/>
                    </a:lnTo>
                    <a:lnTo>
                      <a:pt x="516" y="168"/>
                    </a:lnTo>
                    <a:lnTo>
                      <a:pt x="516" y="162"/>
                    </a:lnTo>
                    <a:lnTo>
                      <a:pt x="516" y="162"/>
                    </a:lnTo>
                    <a:lnTo>
                      <a:pt x="516" y="162"/>
                    </a:lnTo>
                    <a:lnTo>
                      <a:pt x="516" y="162"/>
                    </a:lnTo>
                    <a:lnTo>
                      <a:pt x="516" y="162"/>
                    </a:lnTo>
                    <a:lnTo>
                      <a:pt x="516" y="162"/>
                    </a:lnTo>
                    <a:lnTo>
                      <a:pt x="516" y="162"/>
                    </a:lnTo>
                    <a:lnTo>
                      <a:pt x="516" y="162"/>
                    </a:lnTo>
                    <a:lnTo>
                      <a:pt x="516" y="162"/>
                    </a:lnTo>
                    <a:lnTo>
                      <a:pt x="516" y="156"/>
                    </a:lnTo>
                    <a:lnTo>
                      <a:pt x="516" y="156"/>
                    </a:lnTo>
                    <a:lnTo>
                      <a:pt x="516" y="156"/>
                    </a:lnTo>
                    <a:lnTo>
                      <a:pt x="516" y="156"/>
                    </a:lnTo>
                    <a:lnTo>
                      <a:pt x="516" y="156"/>
                    </a:lnTo>
                    <a:lnTo>
                      <a:pt x="516" y="150"/>
                    </a:lnTo>
                    <a:lnTo>
                      <a:pt x="516" y="150"/>
                    </a:lnTo>
                    <a:lnTo>
                      <a:pt x="516" y="150"/>
                    </a:lnTo>
                    <a:lnTo>
                      <a:pt x="516" y="150"/>
                    </a:lnTo>
                    <a:lnTo>
                      <a:pt x="516" y="150"/>
                    </a:lnTo>
                    <a:lnTo>
                      <a:pt x="516" y="144"/>
                    </a:lnTo>
                    <a:lnTo>
                      <a:pt x="516" y="144"/>
                    </a:lnTo>
                    <a:lnTo>
                      <a:pt x="516" y="144"/>
                    </a:lnTo>
                    <a:lnTo>
                      <a:pt x="516" y="144"/>
                    </a:lnTo>
                    <a:lnTo>
                      <a:pt x="516" y="144"/>
                    </a:lnTo>
                    <a:lnTo>
                      <a:pt x="516" y="144"/>
                    </a:lnTo>
                    <a:lnTo>
                      <a:pt x="516" y="144"/>
                    </a:lnTo>
                    <a:lnTo>
                      <a:pt x="516" y="138"/>
                    </a:lnTo>
                    <a:lnTo>
                      <a:pt x="516" y="138"/>
                    </a:lnTo>
                    <a:lnTo>
                      <a:pt x="516" y="138"/>
                    </a:lnTo>
                    <a:lnTo>
                      <a:pt x="516" y="138"/>
                    </a:lnTo>
                    <a:lnTo>
                      <a:pt x="516" y="138"/>
                    </a:lnTo>
                    <a:lnTo>
                      <a:pt x="516" y="138"/>
                    </a:lnTo>
                    <a:lnTo>
                      <a:pt x="516" y="138"/>
                    </a:lnTo>
                    <a:lnTo>
                      <a:pt x="522" y="138"/>
                    </a:lnTo>
                    <a:lnTo>
                      <a:pt x="522" y="138"/>
                    </a:lnTo>
                    <a:lnTo>
                      <a:pt x="522" y="138"/>
                    </a:lnTo>
                    <a:lnTo>
                      <a:pt x="522" y="138"/>
                    </a:lnTo>
                    <a:lnTo>
                      <a:pt x="522" y="132"/>
                    </a:lnTo>
                    <a:lnTo>
                      <a:pt x="522" y="132"/>
                    </a:lnTo>
                    <a:lnTo>
                      <a:pt x="522" y="132"/>
                    </a:lnTo>
                    <a:lnTo>
                      <a:pt x="522" y="132"/>
                    </a:lnTo>
                    <a:lnTo>
                      <a:pt x="522" y="132"/>
                    </a:lnTo>
                    <a:lnTo>
                      <a:pt x="522" y="132"/>
                    </a:lnTo>
                    <a:lnTo>
                      <a:pt x="522" y="132"/>
                    </a:lnTo>
                    <a:lnTo>
                      <a:pt x="522" y="132"/>
                    </a:lnTo>
                    <a:lnTo>
                      <a:pt x="522" y="132"/>
                    </a:lnTo>
                    <a:lnTo>
                      <a:pt x="522" y="132"/>
                    </a:lnTo>
                    <a:lnTo>
                      <a:pt x="522" y="132"/>
                    </a:lnTo>
                    <a:lnTo>
                      <a:pt x="522" y="132"/>
                    </a:lnTo>
                    <a:lnTo>
                      <a:pt x="522" y="132"/>
                    </a:lnTo>
                    <a:lnTo>
                      <a:pt x="522" y="132"/>
                    </a:lnTo>
                    <a:lnTo>
                      <a:pt x="522" y="132"/>
                    </a:lnTo>
                    <a:lnTo>
                      <a:pt x="522" y="132"/>
                    </a:lnTo>
                    <a:lnTo>
                      <a:pt x="522" y="132"/>
                    </a:lnTo>
                    <a:lnTo>
                      <a:pt x="522" y="132"/>
                    </a:lnTo>
                    <a:lnTo>
                      <a:pt x="522" y="132"/>
                    </a:lnTo>
                    <a:lnTo>
                      <a:pt x="522" y="132"/>
                    </a:lnTo>
                    <a:lnTo>
                      <a:pt x="522" y="138"/>
                    </a:lnTo>
                    <a:lnTo>
                      <a:pt x="522" y="138"/>
                    </a:lnTo>
                    <a:lnTo>
                      <a:pt x="522" y="138"/>
                    </a:lnTo>
                    <a:lnTo>
                      <a:pt x="522" y="138"/>
                    </a:lnTo>
                    <a:lnTo>
                      <a:pt x="522" y="138"/>
                    </a:lnTo>
                    <a:lnTo>
                      <a:pt x="522" y="138"/>
                    </a:lnTo>
                    <a:lnTo>
                      <a:pt x="522" y="138"/>
                    </a:lnTo>
                    <a:lnTo>
                      <a:pt x="522" y="138"/>
                    </a:lnTo>
                    <a:lnTo>
                      <a:pt x="522" y="138"/>
                    </a:lnTo>
                    <a:lnTo>
                      <a:pt x="522" y="138"/>
                    </a:lnTo>
                    <a:lnTo>
                      <a:pt x="522" y="144"/>
                    </a:lnTo>
                    <a:lnTo>
                      <a:pt x="522" y="144"/>
                    </a:lnTo>
                    <a:lnTo>
                      <a:pt x="522" y="144"/>
                    </a:lnTo>
                    <a:lnTo>
                      <a:pt x="522" y="144"/>
                    </a:lnTo>
                    <a:lnTo>
                      <a:pt x="522" y="144"/>
                    </a:lnTo>
                    <a:lnTo>
                      <a:pt x="522" y="144"/>
                    </a:lnTo>
                    <a:lnTo>
                      <a:pt x="522" y="144"/>
                    </a:lnTo>
                    <a:lnTo>
                      <a:pt x="522" y="150"/>
                    </a:lnTo>
                    <a:lnTo>
                      <a:pt x="522" y="150"/>
                    </a:lnTo>
                    <a:lnTo>
                      <a:pt x="522" y="150"/>
                    </a:lnTo>
                    <a:lnTo>
                      <a:pt x="522" y="150"/>
                    </a:lnTo>
                    <a:lnTo>
                      <a:pt x="522" y="150"/>
                    </a:lnTo>
                    <a:lnTo>
                      <a:pt x="522" y="156"/>
                    </a:lnTo>
                    <a:lnTo>
                      <a:pt x="522" y="156"/>
                    </a:lnTo>
                    <a:lnTo>
                      <a:pt x="522" y="156"/>
                    </a:lnTo>
                    <a:lnTo>
                      <a:pt x="522" y="156"/>
                    </a:lnTo>
                    <a:lnTo>
                      <a:pt x="522" y="156"/>
                    </a:lnTo>
                    <a:lnTo>
                      <a:pt x="522" y="162"/>
                    </a:lnTo>
                    <a:lnTo>
                      <a:pt x="522" y="162"/>
                    </a:lnTo>
                    <a:lnTo>
                      <a:pt x="528" y="156"/>
                    </a:lnTo>
                    <a:lnTo>
                      <a:pt x="528" y="156"/>
                    </a:lnTo>
                    <a:lnTo>
                      <a:pt x="528" y="162"/>
                    </a:lnTo>
                    <a:lnTo>
                      <a:pt x="528" y="162"/>
                    </a:lnTo>
                    <a:lnTo>
                      <a:pt x="528" y="162"/>
                    </a:lnTo>
                    <a:lnTo>
                      <a:pt x="528" y="162"/>
                    </a:lnTo>
                    <a:lnTo>
                      <a:pt x="528" y="162"/>
                    </a:lnTo>
                    <a:lnTo>
                      <a:pt x="528" y="162"/>
                    </a:lnTo>
                    <a:lnTo>
                      <a:pt x="528" y="168"/>
                    </a:lnTo>
                    <a:lnTo>
                      <a:pt x="528" y="168"/>
                    </a:lnTo>
                    <a:lnTo>
                      <a:pt x="528" y="168"/>
                    </a:lnTo>
                    <a:lnTo>
                      <a:pt x="528" y="168"/>
                    </a:lnTo>
                    <a:lnTo>
                      <a:pt x="528" y="168"/>
                    </a:lnTo>
                    <a:lnTo>
                      <a:pt x="528" y="168"/>
                    </a:lnTo>
                    <a:lnTo>
                      <a:pt x="528" y="174"/>
                    </a:lnTo>
                    <a:lnTo>
                      <a:pt x="528" y="174"/>
                    </a:lnTo>
                    <a:lnTo>
                      <a:pt x="528" y="174"/>
                    </a:lnTo>
                    <a:lnTo>
                      <a:pt x="528" y="174"/>
                    </a:lnTo>
                    <a:lnTo>
                      <a:pt x="528" y="174"/>
                    </a:lnTo>
                    <a:lnTo>
                      <a:pt x="528" y="174"/>
                    </a:lnTo>
                    <a:lnTo>
                      <a:pt x="528" y="180"/>
                    </a:lnTo>
                    <a:lnTo>
                      <a:pt x="528" y="180"/>
                    </a:lnTo>
                    <a:lnTo>
                      <a:pt x="528" y="180"/>
                    </a:lnTo>
                    <a:lnTo>
                      <a:pt x="528" y="180"/>
                    </a:lnTo>
                    <a:lnTo>
                      <a:pt x="528" y="180"/>
                    </a:lnTo>
                    <a:lnTo>
                      <a:pt x="528" y="180"/>
                    </a:lnTo>
                    <a:lnTo>
                      <a:pt x="528" y="180"/>
                    </a:lnTo>
                    <a:lnTo>
                      <a:pt x="528" y="186"/>
                    </a:lnTo>
                    <a:lnTo>
                      <a:pt x="528" y="186"/>
                    </a:lnTo>
                    <a:lnTo>
                      <a:pt x="528" y="186"/>
                    </a:lnTo>
                    <a:lnTo>
                      <a:pt x="528" y="186"/>
                    </a:lnTo>
                    <a:lnTo>
                      <a:pt x="528" y="186"/>
                    </a:lnTo>
                    <a:lnTo>
                      <a:pt x="528" y="186"/>
                    </a:lnTo>
                    <a:lnTo>
                      <a:pt x="528" y="186"/>
                    </a:lnTo>
                    <a:lnTo>
                      <a:pt x="528" y="186"/>
                    </a:lnTo>
                    <a:lnTo>
                      <a:pt x="528" y="192"/>
                    </a:lnTo>
                    <a:lnTo>
                      <a:pt x="528" y="192"/>
                    </a:lnTo>
                    <a:lnTo>
                      <a:pt x="528" y="192"/>
                    </a:lnTo>
                    <a:lnTo>
                      <a:pt x="528" y="192"/>
                    </a:lnTo>
                    <a:lnTo>
                      <a:pt x="528" y="192"/>
                    </a:lnTo>
                    <a:lnTo>
                      <a:pt x="528" y="192"/>
                    </a:lnTo>
                    <a:lnTo>
                      <a:pt x="528" y="192"/>
                    </a:lnTo>
                    <a:lnTo>
                      <a:pt x="528" y="192"/>
                    </a:lnTo>
                    <a:lnTo>
                      <a:pt x="528" y="192"/>
                    </a:lnTo>
                    <a:lnTo>
                      <a:pt x="528" y="198"/>
                    </a:lnTo>
                    <a:lnTo>
                      <a:pt x="528" y="198"/>
                    </a:lnTo>
                    <a:lnTo>
                      <a:pt x="528" y="198"/>
                    </a:lnTo>
                    <a:lnTo>
                      <a:pt x="528" y="198"/>
                    </a:lnTo>
                    <a:lnTo>
                      <a:pt x="528" y="198"/>
                    </a:lnTo>
                    <a:lnTo>
                      <a:pt x="528" y="198"/>
                    </a:lnTo>
                    <a:lnTo>
                      <a:pt x="540" y="192"/>
                    </a:lnTo>
                    <a:lnTo>
                      <a:pt x="540" y="192"/>
                    </a:lnTo>
                    <a:lnTo>
                      <a:pt x="540" y="192"/>
                    </a:lnTo>
                    <a:lnTo>
                      <a:pt x="540" y="192"/>
                    </a:lnTo>
                    <a:lnTo>
                      <a:pt x="540" y="192"/>
                    </a:lnTo>
                    <a:lnTo>
                      <a:pt x="540" y="192"/>
                    </a:lnTo>
                    <a:lnTo>
                      <a:pt x="540" y="192"/>
                    </a:lnTo>
                    <a:lnTo>
                      <a:pt x="540" y="192"/>
                    </a:lnTo>
                    <a:lnTo>
                      <a:pt x="540" y="192"/>
                    </a:lnTo>
                    <a:lnTo>
                      <a:pt x="540" y="186"/>
                    </a:lnTo>
                    <a:lnTo>
                      <a:pt x="540" y="186"/>
                    </a:lnTo>
                    <a:lnTo>
                      <a:pt x="540" y="186"/>
                    </a:lnTo>
                    <a:lnTo>
                      <a:pt x="540" y="186"/>
                    </a:lnTo>
                    <a:lnTo>
                      <a:pt x="540" y="186"/>
                    </a:lnTo>
                    <a:lnTo>
                      <a:pt x="540" y="186"/>
                    </a:lnTo>
                    <a:lnTo>
                      <a:pt x="540" y="186"/>
                    </a:lnTo>
                    <a:lnTo>
                      <a:pt x="540" y="180"/>
                    </a:lnTo>
                    <a:lnTo>
                      <a:pt x="540" y="180"/>
                    </a:lnTo>
                    <a:lnTo>
                      <a:pt x="540" y="180"/>
                    </a:lnTo>
                    <a:lnTo>
                      <a:pt x="540" y="180"/>
                    </a:lnTo>
                    <a:lnTo>
                      <a:pt x="540" y="180"/>
                    </a:lnTo>
                    <a:lnTo>
                      <a:pt x="546" y="180"/>
                    </a:lnTo>
                    <a:lnTo>
                      <a:pt x="546" y="180"/>
                    </a:lnTo>
                    <a:lnTo>
                      <a:pt x="546" y="174"/>
                    </a:lnTo>
                    <a:lnTo>
                      <a:pt x="546" y="174"/>
                    </a:lnTo>
                    <a:lnTo>
                      <a:pt x="546" y="174"/>
                    </a:lnTo>
                    <a:lnTo>
                      <a:pt x="546" y="174"/>
                    </a:lnTo>
                    <a:lnTo>
                      <a:pt x="546" y="174"/>
                    </a:lnTo>
                    <a:lnTo>
                      <a:pt x="546" y="174"/>
                    </a:lnTo>
                    <a:lnTo>
                      <a:pt x="546" y="168"/>
                    </a:lnTo>
                    <a:lnTo>
                      <a:pt x="546" y="168"/>
                    </a:lnTo>
                    <a:lnTo>
                      <a:pt x="546" y="168"/>
                    </a:lnTo>
                    <a:lnTo>
                      <a:pt x="546" y="168"/>
                    </a:lnTo>
                    <a:lnTo>
                      <a:pt x="546" y="168"/>
                    </a:lnTo>
                    <a:lnTo>
                      <a:pt x="546" y="168"/>
                    </a:lnTo>
                    <a:lnTo>
                      <a:pt x="546" y="162"/>
                    </a:lnTo>
                    <a:lnTo>
                      <a:pt x="546" y="162"/>
                    </a:lnTo>
                    <a:lnTo>
                      <a:pt x="546" y="168"/>
                    </a:lnTo>
                    <a:lnTo>
                      <a:pt x="546" y="168"/>
                    </a:lnTo>
                    <a:lnTo>
                      <a:pt x="546" y="162"/>
                    </a:lnTo>
                    <a:lnTo>
                      <a:pt x="546" y="162"/>
                    </a:lnTo>
                    <a:lnTo>
                      <a:pt x="546" y="162"/>
                    </a:lnTo>
                    <a:lnTo>
                      <a:pt x="546" y="162"/>
                    </a:lnTo>
                    <a:lnTo>
                      <a:pt x="546" y="162"/>
                    </a:lnTo>
                    <a:lnTo>
                      <a:pt x="546" y="156"/>
                    </a:lnTo>
                    <a:lnTo>
                      <a:pt x="546" y="156"/>
                    </a:lnTo>
                    <a:lnTo>
                      <a:pt x="546" y="156"/>
                    </a:lnTo>
                    <a:lnTo>
                      <a:pt x="546" y="156"/>
                    </a:lnTo>
                    <a:lnTo>
                      <a:pt x="546" y="156"/>
                    </a:lnTo>
                    <a:lnTo>
                      <a:pt x="546" y="150"/>
                    </a:lnTo>
                    <a:lnTo>
                      <a:pt x="546" y="150"/>
                    </a:lnTo>
                    <a:lnTo>
                      <a:pt x="546" y="150"/>
                    </a:lnTo>
                    <a:lnTo>
                      <a:pt x="546" y="150"/>
                    </a:lnTo>
                    <a:lnTo>
                      <a:pt x="546" y="150"/>
                    </a:lnTo>
                    <a:lnTo>
                      <a:pt x="546" y="150"/>
                    </a:lnTo>
                    <a:lnTo>
                      <a:pt x="546" y="150"/>
                    </a:lnTo>
                    <a:lnTo>
                      <a:pt x="546" y="144"/>
                    </a:lnTo>
                    <a:lnTo>
                      <a:pt x="546" y="144"/>
                    </a:lnTo>
                    <a:lnTo>
                      <a:pt x="546" y="144"/>
                    </a:lnTo>
                    <a:lnTo>
                      <a:pt x="546" y="144"/>
                    </a:lnTo>
                    <a:lnTo>
                      <a:pt x="546" y="144"/>
                    </a:lnTo>
                    <a:lnTo>
                      <a:pt x="546" y="144"/>
                    </a:lnTo>
                    <a:lnTo>
                      <a:pt x="546" y="144"/>
                    </a:lnTo>
                    <a:lnTo>
                      <a:pt x="546" y="144"/>
                    </a:lnTo>
                    <a:lnTo>
                      <a:pt x="546" y="144"/>
                    </a:lnTo>
                    <a:lnTo>
                      <a:pt x="546" y="144"/>
                    </a:lnTo>
                    <a:lnTo>
                      <a:pt x="546" y="138"/>
                    </a:lnTo>
                    <a:lnTo>
                      <a:pt x="546" y="138"/>
                    </a:lnTo>
                    <a:lnTo>
                      <a:pt x="546" y="138"/>
                    </a:lnTo>
                    <a:lnTo>
                      <a:pt x="546" y="138"/>
                    </a:lnTo>
                    <a:lnTo>
                      <a:pt x="546" y="138"/>
                    </a:lnTo>
                    <a:lnTo>
                      <a:pt x="546" y="138"/>
                    </a:lnTo>
                    <a:lnTo>
                      <a:pt x="546" y="138"/>
                    </a:lnTo>
                    <a:lnTo>
                      <a:pt x="546" y="138"/>
                    </a:lnTo>
                    <a:lnTo>
                      <a:pt x="546" y="138"/>
                    </a:lnTo>
                    <a:lnTo>
                      <a:pt x="546" y="138"/>
                    </a:lnTo>
                    <a:lnTo>
                      <a:pt x="552" y="138"/>
                    </a:lnTo>
                    <a:lnTo>
                      <a:pt x="552" y="138"/>
                    </a:lnTo>
                    <a:lnTo>
                      <a:pt x="552" y="138"/>
                    </a:lnTo>
                    <a:lnTo>
                      <a:pt x="552" y="138"/>
                    </a:lnTo>
                    <a:lnTo>
                      <a:pt x="552" y="138"/>
                    </a:lnTo>
                    <a:lnTo>
                      <a:pt x="552" y="138"/>
                    </a:lnTo>
                    <a:lnTo>
                      <a:pt x="552" y="138"/>
                    </a:lnTo>
                    <a:lnTo>
                      <a:pt x="552" y="138"/>
                    </a:lnTo>
                    <a:lnTo>
                      <a:pt x="552" y="138"/>
                    </a:lnTo>
                    <a:lnTo>
                      <a:pt x="552" y="138"/>
                    </a:lnTo>
                    <a:lnTo>
                      <a:pt x="552" y="138"/>
                    </a:lnTo>
                    <a:lnTo>
                      <a:pt x="552" y="138"/>
                    </a:lnTo>
                    <a:lnTo>
                      <a:pt x="552" y="144"/>
                    </a:lnTo>
                    <a:lnTo>
                      <a:pt x="552" y="144"/>
                    </a:lnTo>
                    <a:lnTo>
                      <a:pt x="552" y="144"/>
                    </a:lnTo>
                    <a:lnTo>
                      <a:pt x="552" y="144"/>
                    </a:lnTo>
                    <a:lnTo>
                      <a:pt x="552" y="144"/>
                    </a:lnTo>
                    <a:lnTo>
                      <a:pt x="552" y="144"/>
                    </a:lnTo>
                    <a:lnTo>
                      <a:pt x="552" y="144"/>
                    </a:lnTo>
                    <a:lnTo>
                      <a:pt x="552" y="144"/>
                    </a:lnTo>
                    <a:lnTo>
                      <a:pt x="552" y="144"/>
                    </a:lnTo>
                    <a:lnTo>
                      <a:pt x="552" y="144"/>
                    </a:lnTo>
                    <a:lnTo>
                      <a:pt x="552" y="150"/>
                    </a:lnTo>
                    <a:lnTo>
                      <a:pt x="552" y="150"/>
                    </a:lnTo>
                    <a:lnTo>
                      <a:pt x="552" y="150"/>
                    </a:lnTo>
                    <a:lnTo>
                      <a:pt x="552" y="150"/>
                    </a:lnTo>
                    <a:lnTo>
                      <a:pt x="552" y="150"/>
                    </a:lnTo>
                    <a:lnTo>
                      <a:pt x="552" y="150"/>
                    </a:lnTo>
                    <a:lnTo>
                      <a:pt x="552" y="156"/>
                    </a:lnTo>
                    <a:lnTo>
                      <a:pt x="552" y="156"/>
                    </a:lnTo>
                    <a:lnTo>
                      <a:pt x="552" y="156"/>
                    </a:lnTo>
                    <a:lnTo>
                      <a:pt x="552" y="156"/>
                    </a:lnTo>
                    <a:lnTo>
                      <a:pt x="552" y="156"/>
                    </a:lnTo>
                    <a:lnTo>
                      <a:pt x="552" y="156"/>
                    </a:lnTo>
                    <a:lnTo>
                      <a:pt x="552" y="162"/>
                    </a:lnTo>
                    <a:lnTo>
                      <a:pt x="552" y="162"/>
                    </a:lnTo>
                    <a:lnTo>
                      <a:pt x="552" y="162"/>
                    </a:lnTo>
                    <a:lnTo>
                      <a:pt x="552" y="162"/>
                    </a:lnTo>
                    <a:lnTo>
                      <a:pt x="552" y="168"/>
                    </a:lnTo>
                    <a:lnTo>
                      <a:pt x="552" y="168"/>
                    </a:lnTo>
                    <a:lnTo>
                      <a:pt x="552" y="168"/>
                    </a:lnTo>
                    <a:lnTo>
                      <a:pt x="552" y="168"/>
                    </a:lnTo>
                    <a:lnTo>
                      <a:pt x="552" y="168"/>
                    </a:lnTo>
                    <a:lnTo>
                      <a:pt x="552" y="168"/>
                    </a:lnTo>
                    <a:lnTo>
                      <a:pt x="552" y="168"/>
                    </a:lnTo>
                    <a:lnTo>
                      <a:pt x="552" y="168"/>
                    </a:lnTo>
                    <a:lnTo>
                      <a:pt x="552" y="168"/>
                    </a:lnTo>
                    <a:lnTo>
                      <a:pt x="552" y="174"/>
                    </a:lnTo>
                    <a:lnTo>
                      <a:pt x="552" y="174"/>
                    </a:lnTo>
                    <a:lnTo>
                      <a:pt x="552" y="174"/>
                    </a:lnTo>
                    <a:lnTo>
                      <a:pt x="552" y="174"/>
                    </a:lnTo>
                    <a:lnTo>
                      <a:pt x="552" y="174"/>
                    </a:lnTo>
                    <a:lnTo>
                      <a:pt x="552" y="174"/>
                    </a:lnTo>
                    <a:lnTo>
                      <a:pt x="552" y="180"/>
                    </a:lnTo>
                    <a:lnTo>
                      <a:pt x="558" y="180"/>
                    </a:lnTo>
                    <a:lnTo>
                      <a:pt x="558" y="180"/>
                    </a:lnTo>
                    <a:lnTo>
                      <a:pt x="558" y="180"/>
                    </a:lnTo>
                    <a:lnTo>
                      <a:pt x="558" y="180"/>
                    </a:lnTo>
                    <a:lnTo>
                      <a:pt x="558" y="180"/>
                    </a:lnTo>
                    <a:lnTo>
                      <a:pt x="558" y="186"/>
                    </a:lnTo>
                    <a:lnTo>
                      <a:pt x="558" y="186"/>
                    </a:lnTo>
                    <a:lnTo>
                      <a:pt x="558" y="186"/>
                    </a:lnTo>
                    <a:lnTo>
                      <a:pt x="558" y="186"/>
                    </a:lnTo>
                    <a:lnTo>
                      <a:pt x="558" y="186"/>
                    </a:lnTo>
                    <a:lnTo>
                      <a:pt x="558" y="186"/>
                    </a:lnTo>
                    <a:lnTo>
                      <a:pt x="558" y="186"/>
                    </a:lnTo>
                    <a:lnTo>
                      <a:pt x="558" y="192"/>
                    </a:lnTo>
                    <a:lnTo>
                      <a:pt x="558" y="192"/>
                    </a:lnTo>
                    <a:lnTo>
                      <a:pt x="558" y="192"/>
                    </a:lnTo>
                    <a:lnTo>
                      <a:pt x="558" y="192"/>
                    </a:lnTo>
                    <a:lnTo>
                      <a:pt x="558" y="192"/>
                    </a:lnTo>
                    <a:lnTo>
                      <a:pt x="558" y="192"/>
                    </a:lnTo>
                    <a:lnTo>
                      <a:pt x="558" y="192"/>
                    </a:lnTo>
                    <a:lnTo>
                      <a:pt x="558" y="198"/>
                    </a:lnTo>
                    <a:lnTo>
                      <a:pt x="558" y="198"/>
                    </a:lnTo>
                    <a:lnTo>
                      <a:pt x="558" y="198"/>
                    </a:lnTo>
                    <a:lnTo>
                      <a:pt x="558" y="198"/>
                    </a:lnTo>
                    <a:lnTo>
                      <a:pt x="558" y="198"/>
                    </a:lnTo>
                    <a:lnTo>
                      <a:pt x="558" y="198"/>
                    </a:lnTo>
                    <a:lnTo>
                      <a:pt x="558" y="198"/>
                    </a:lnTo>
                    <a:lnTo>
                      <a:pt x="558" y="198"/>
                    </a:lnTo>
                    <a:lnTo>
                      <a:pt x="558" y="204"/>
                    </a:lnTo>
                    <a:lnTo>
                      <a:pt x="558" y="204"/>
                    </a:lnTo>
                    <a:lnTo>
                      <a:pt x="558" y="204"/>
                    </a:lnTo>
                    <a:lnTo>
                      <a:pt x="558" y="204"/>
                    </a:lnTo>
                    <a:lnTo>
                      <a:pt x="558" y="204"/>
                    </a:lnTo>
                    <a:lnTo>
                      <a:pt x="558" y="204"/>
                    </a:lnTo>
                    <a:lnTo>
                      <a:pt x="558" y="204"/>
                    </a:lnTo>
                    <a:lnTo>
                      <a:pt x="558" y="204"/>
                    </a:lnTo>
                    <a:lnTo>
                      <a:pt x="558" y="204"/>
                    </a:lnTo>
                    <a:lnTo>
                      <a:pt x="558" y="204"/>
                    </a:lnTo>
                    <a:lnTo>
                      <a:pt x="570" y="210"/>
                    </a:lnTo>
                    <a:lnTo>
                      <a:pt x="570" y="210"/>
                    </a:lnTo>
                    <a:lnTo>
                      <a:pt x="570" y="204"/>
                    </a:lnTo>
                    <a:lnTo>
                      <a:pt x="570" y="204"/>
                    </a:lnTo>
                    <a:lnTo>
                      <a:pt x="570" y="204"/>
                    </a:lnTo>
                    <a:lnTo>
                      <a:pt x="570" y="204"/>
                    </a:lnTo>
                    <a:lnTo>
                      <a:pt x="570" y="204"/>
                    </a:lnTo>
                    <a:lnTo>
                      <a:pt x="570" y="204"/>
                    </a:lnTo>
                    <a:lnTo>
                      <a:pt x="570" y="204"/>
                    </a:lnTo>
                    <a:lnTo>
                      <a:pt x="570" y="204"/>
                    </a:lnTo>
                    <a:lnTo>
                      <a:pt x="570" y="198"/>
                    </a:lnTo>
                    <a:lnTo>
                      <a:pt x="570" y="198"/>
                    </a:lnTo>
                    <a:lnTo>
                      <a:pt x="570" y="198"/>
                    </a:lnTo>
                    <a:lnTo>
                      <a:pt x="570" y="198"/>
                    </a:lnTo>
                    <a:lnTo>
                      <a:pt x="570" y="198"/>
                    </a:lnTo>
                    <a:lnTo>
                      <a:pt x="570" y="198"/>
                    </a:lnTo>
                    <a:lnTo>
                      <a:pt x="570" y="198"/>
                    </a:lnTo>
                    <a:lnTo>
                      <a:pt x="570" y="198"/>
                    </a:lnTo>
                    <a:lnTo>
                      <a:pt x="570" y="192"/>
                    </a:lnTo>
                    <a:lnTo>
                      <a:pt x="570" y="192"/>
                    </a:lnTo>
                    <a:lnTo>
                      <a:pt x="570" y="192"/>
                    </a:lnTo>
                    <a:lnTo>
                      <a:pt x="570" y="192"/>
                    </a:lnTo>
                    <a:lnTo>
                      <a:pt x="570" y="192"/>
                    </a:lnTo>
                    <a:lnTo>
                      <a:pt x="570" y="192"/>
                    </a:lnTo>
                    <a:lnTo>
                      <a:pt x="570" y="186"/>
                    </a:lnTo>
                    <a:lnTo>
                      <a:pt x="570" y="186"/>
                    </a:lnTo>
                    <a:lnTo>
                      <a:pt x="570" y="186"/>
                    </a:lnTo>
                    <a:lnTo>
                      <a:pt x="570" y="186"/>
                    </a:lnTo>
                    <a:lnTo>
                      <a:pt x="570" y="186"/>
                    </a:lnTo>
                    <a:lnTo>
                      <a:pt x="570" y="186"/>
                    </a:lnTo>
                    <a:lnTo>
                      <a:pt x="570" y="180"/>
                    </a:lnTo>
                    <a:lnTo>
                      <a:pt x="570" y="180"/>
                    </a:lnTo>
                    <a:lnTo>
                      <a:pt x="570" y="180"/>
                    </a:lnTo>
                    <a:lnTo>
                      <a:pt x="576" y="180"/>
                    </a:lnTo>
                    <a:lnTo>
                      <a:pt x="576" y="180"/>
                    </a:lnTo>
                    <a:lnTo>
                      <a:pt x="576" y="180"/>
                    </a:lnTo>
                    <a:lnTo>
                      <a:pt x="576" y="180"/>
                    </a:lnTo>
                    <a:lnTo>
                      <a:pt x="576" y="180"/>
                    </a:lnTo>
                    <a:lnTo>
                      <a:pt x="576" y="180"/>
                    </a:lnTo>
                    <a:lnTo>
                      <a:pt x="576" y="180"/>
                    </a:lnTo>
                    <a:lnTo>
                      <a:pt x="576" y="174"/>
                    </a:lnTo>
                    <a:lnTo>
                      <a:pt x="576" y="174"/>
                    </a:lnTo>
                    <a:lnTo>
                      <a:pt x="576" y="174"/>
                    </a:lnTo>
                    <a:lnTo>
                      <a:pt x="576" y="174"/>
                    </a:lnTo>
                    <a:lnTo>
                      <a:pt x="576" y="174"/>
                    </a:lnTo>
                    <a:lnTo>
                      <a:pt x="576" y="168"/>
                    </a:lnTo>
                    <a:lnTo>
                      <a:pt x="576" y="168"/>
                    </a:lnTo>
                    <a:lnTo>
                      <a:pt x="576" y="168"/>
                    </a:lnTo>
                    <a:lnTo>
                      <a:pt x="576" y="168"/>
                    </a:lnTo>
                    <a:lnTo>
                      <a:pt x="576" y="168"/>
                    </a:lnTo>
                    <a:lnTo>
                      <a:pt x="576" y="168"/>
                    </a:lnTo>
                    <a:lnTo>
                      <a:pt x="576" y="162"/>
                    </a:lnTo>
                    <a:lnTo>
                      <a:pt x="576" y="162"/>
                    </a:lnTo>
                    <a:lnTo>
                      <a:pt x="576" y="162"/>
                    </a:lnTo>
                    <a:lnTo>
                      <a:pt x="576" y="162"/>
                    </a:lnTo>
                    <a:lnTo>
                      <a:pt x="576" y="162"/>
                    </a:lnTo>
                    <a:lnTo>
                      <a:pt x="576" y="162"/>
                    </a:lnTo>
                    <a:lnTo>
                      <a:pt x="576" y="162"/>
                    </a:lnTo>
                    <a:lnTo>
                      <a:pt x="576" y="156"/>
                    </a:lnTo>
                    <a:lnTo>
                      <a:pt x="576" y="156"/>
                    </a:lnTo>
                    <a:lnTo>
                      <a:pt x="576" y="156"/>
                    </a:lnTo>
                    <a:lnTo>
                      <a:pt x="576" y="156"/>
                    </a:lnTo>
                    <a:lnTo>
                      <a:pt x="576" y="156"/>
                    </a:lnTo>
                    <a:lnTo>
                      <a:pt x="576" y="156"/>
                    </a:lnTo>
                    <a:lnTo>
                      <a:pt x="576" y="156"/>
                    </a:lnTo>
                    <a:lnTo>
                      <a:pt x="576" y="156"/>
                    </a:lnTo>
                    <a:lnTo>
                      <a:pt x="576" y="156"/>
                    </a:lnTo>
                    <a:lnTo>
                      <a:pt x="576" y="156"/>
                    </a:lnTo>
                    <a:lnTo>
                      <a:pt x="576" y="156"/>
                    </a:lnTo>
                    <a:lnTo>
                      <a:pt x="576" y="156"/>
                    </a:lnTo>
                    <a:lnTo>
                      <a:pt x="576" y="156"/>
                    </a:lnTo>
                    <a:lnTo>
                      <a:pt x="576" y="156"/>
                    </a:lnTo>
                    <a:lnTo>
                      <a:pt x="576" y="156"/>
                    </a:lnTo>
                    <a:lnTo>
                      <a:pt x="576" y="150"/>
                    </a:lnTo>
                    <a:lnTo>
                      <a:pt x="576" y="150"/>
                    </a:lnTo>
                    <a:lnTo>
                      <a:pt x="576" y="150"/>
                    </a:lnTo>
                    <a:lnTo>
                      <a:pt x="576" y="150"/>
                    </a:lnTo>
                    <a:lnTo>
                      <a:pt x="576" y="150"/>
                    </a:lnTo>
                    <a:lnTo>
                      <a:pt x="576" y="150"/>
                    </a:lnTo>
                    <a:lnTo>
                      <a:pt x="576" y="150"/>
                    </a:lnTo>
                    <a:lnTo>
                      <a:pt x="576" y="156"/>
                    </a:lnTo>
                    <a:lnTo>
                      <a:pt x="576" y="156"/>
                    </a:lnTo>
                    <a:lnTo>
                      <a:pt x="576" y="156"/>
                    </a:lnTo>
                    <a:lnTo>
                      <a:pt x="576" y="156"/>
                    </a:lnTo>
                    <a:lnTo>
                      <a:pt x="576" y="156"/>
                    </a:lnTo>
                    <a:lnTo>
                      <a:pt x="576" y="156"/>
                    </a:lnTo>
                    <a:lnTo>
                      <a:pt x="576" y="156"/>
                    </a:lnTo>
                    <a:lnTo>
                      <a:pt x="582" y="156"/>
                    </a:lnTo>
                    <a:lnTo>
                      <a:pt x="582" y="156"/>
                    </a:lnTo>
                    <a:lnTo>
                      <a:pt x="582" y="156"/>
                    </a:lnTo>
                    <a:lnTo>
                      <a:pt x="582" y="156"/>
                    </a:lnTo>
                    <a:lnTo>
                      <a:pt x="582" y="156"/>
                    </a:lnTo>
                    <a:lnTo>
                      <a:pt x="582" y="156"/>
                    </a:lnTo>
                    <a:lnTo>
                      <a:pt x="582" y="156"/>
                    </a:lnTo>
                    <a:lnTo>
                      <a:pt x="582" y="156"/>
                    </a:lnTo>
                    <a:lnTo>
                      <a:pt x="582" y="162"/>
                    </a:lnTo>
                    <a:lnTo>
                      <a:pt x="582" y="162"/>
                    </a:lnTo>
                    <a:lnTo>
                      <a:pt x="582" y="162"/>
                    </a:lnTo>
                    <a:lnTo>
                      <a:pt x="582" y="162"/>
                    </a:lnTo>
                    <a:lnTo>
                      <a:pt x="582" y="162"/>
                    </a:lnTo>
                    <a:lnTo>
                      <a:pt x="582" y="162"/>
                    </a:lnTo>
                    <a:lnTo>
                      <a:pt x="582" y="162"/>
                    </a:lnTo>
                    <a:lnTo>
                      <a:pt x="582" y="162"/>
                    </a:lnTo>
                    <a:lnTo>
                      <a:pt x="582" y="168"/>
                    </a:lnTo>
                    <a:lnTo>
                      <a:pt x="582" y="168"/>
                    </a:lnTo>
                    <a:lnTo>
                      <a:pt x="582" y="168"/>
                    </a:lnTo>
                    <a:lnTo>
                      <a:pt x="582" y="168"/>
                    </a:lnTo>
                    <a:lnTo>
                      <a:pt x="582" y="168"/>
                    </a:lnTo>
                    <a:lnTo>
                      <a:pt x="582" y="168"/>
                    </a:lnTo>
                    <a:lnTo>
                      <a:pt x="582" y="174"/>
                    </a:lnTo>
                    <a:lnTo>
                      <a:pt x="582" y="174"/>
                    </a:lnTo>
                    <a:lnTo>
                      <a:pt x="582" y="174"/>
                    </a:lnTo>
                    <a:lnTo>
                      <a:pt x="582" y="174"/>
                    </a:lnTo>
                    <a:lnTo>
                      <a:pt x="582" y="174"/>
                    </a:lnTo>
                    <a:lnTo>
                      <a:pt x="582" y="180"/>
                    </a:lnTo>
                    <a:lnTo>
                      <a:pt x="582" y="180"/>
                    </a:lnTo>
                    <a:lnTo>
                      <a:pt x="582" y="180"/>
                    </a:lnTo>
                    <a:lnTo>
                      <a:pt x="582" y="180"/>
                    </a:lnTo>
                    <a:lnTo>
                      <a:pt x="582" y="180"/>
                    </a:lnTo>
                    <a:lnTo>
                      <a:pt x="582" y="180"/>
                    </a:lnTo>
                    <a:lnTo>
                      <a:pt x="582" y="180"/>
                    </a:lnTo>
                    <a:lnTo>
                      <a:pt x="582" y="180"/>
                    </a:lnTo>
                    <a:lnTo>
                      <a:pt x="582" y="180"/>
                    </a:lnTo>
                    <a:lnTo>
                      <a:pt x="582" y="186"/>
                    </a:lnTo>
                    <a:lnTo>
                      <a:pt x="582" y="186"/>
                    </a:lnTo>
                    <a:lnTo>
                      <a:pt x="582" y="186"/>
                    </a:lnTo>
                    <a:lnTo>
                      <a:pt x="582" y="186"/>
                    </a:lnTo>
                    <a:lnTo>
                      <a:pt x="582" y="186"/>
                    </a:lnTo>
                    <a:lnTo>
                      <a:pt x="582" y="186"/>
                    </a:lnTo>
                    <a:lnTo>
                      <a:pt x="582" y="192"/>
                    </a:lnTo>
                    <a:lnTo>
                      <a:pt x="582" y="192"/>
                    </a:lnTo>
                    <a:lnTo>
                      <a:pt x="582" y="192"/>
                    </a:lnTo>
                    <a:lnTo>
                      <a:pt x="582" y="192"/>
                    </a:lnTo>
                    <a:lnTo>
                      <a:pt x="582" y="192"/>
                    </a:lnTo>
                    <a:lnTo>
                      <a:pt x="582" y="192"/>
                    </a:lnTo>
                    <a:lnTo>
                      <a:pt x="582" y="198"/>
                    </a:lnTo>
                    <a:lnTo>
                      <a:pt x="582" y="198"/>
                    </a:lnTo>
                    <a:lnTo>
                      <a:pt x="582" y="198"/>
                    </a:lnTo>
                    <a:lnTo>
                      <a:pt x="582" y="198"/>
                    </a:lnTo>
                    <a:lnTo>
                      <a:pt x="582" y="198"/>
                    </a:lnTo>
                    <a:lnTo>
                      <a:pt x="582" y="198"/>
                    </a:lnTo>
                    <a:lnTo>
                      <a:pt x="588" y="198"/>
                    </a:lnTo>
                    <a:lnTo>
                      <a:pt x="588" y="204"/>
                    </a:lnTo>
                    <a:lnTo>
                      <a:pt x="588" y="204"/>
                    </a:lnTo>
                    <a:lnTo>
                      <a:pt x="588" y="204"/>
                    </a:lnTo>
                    <a:lnTo>
                      <a:pt x="588" y="204"/>
                    </a:lnTo>
                    <a:lnTo>
                      <a:pt x="588" y="204"/>
                    </a:lnTo>
                    <a:lnTo>
                      <a:pt x="588" y="204"/>
                    </a:lnTo>
                    <a:lnTo>
                      <a:pt x="588" y="204"/>
                    </a:lnTo>
                    <a:lnTo>
                      <a:pt x="588" y="204"/>
                    </a:lnTo>
                    <a:lnTo>
                      <a:pt x="588" y="210"/>
                    </a:lnTo>
                    <a:lnTo>
                      <a:pt x="588" y="210"/>
                    </a:lnTo>
                    <a:lnTo>
                      <a:pt x="588" y="210"/>
                    </a:lnTo>
                    <a:lnTo>
                      <a:pt x="588" y="210"/>
                    </a:lnTo>
                    <a:lnTo>
                      <a:pt x="588" y="210"/>
                    </a:lnTo>
                    <a:lnTo>
                      <a:pt x="588" y="210"/>
                    </a:lnTo>
                    <a:lnTo>
                      <a:pt x="588" y="210"/>
                    </a:lnTo>
                    <a:lnTo>
                      <a:pt x="588" y="210"/>
                    </a:lnTo>
                    <a:lnTo>
                      <a:pt x="588" y="210"/>
                    </a:lnTo>
                    <a:lnTo>
                      <a:pt x="588" y="216"/>
                    </a:lnTo>
                    <a:lnTo>
                      <a:pt x="588" y="216"/>
                    </a:lnTo>
                    <a:lnTo>
                      <a:pt x="588" y="216"/>
                    </a:lnTo>
                    <a:lnTo>
                      <a:pt x="588" y="216"/>
                    </a:lnTo>
                    <a:lnTo>
                      <a:pt x="588" y="216"/>
                    </a:lnTo>
                    <a:lnTo>
                      <a:pt x="588" y="216"/>
                    </a:lnTo>
                    <a:lnTo>
                      <a:pt x="588" y="216"/>
                    </a:lnTo>
                    <a:lnTo>
                      <a:pt x="588" y="216"/>
                    </a:lnTo>
                    <a:lnTo>
                      <a:pt x="600" y="210"/>
                    </a:lnTo>
                    <a:lnTo>
                      <a:pt x="600" y="210"/>
                    </a:lnTo>
                    <a:lnTo>
                      <a:pt x="600" y="210"/>
                    </a:lnTo>
                    <a:lnTo>
                      <a:pt x="600" y="210"/>
                    </a:lnTo>
                    <a:lnTo>
                      <a:pt x="600" y="210"/>
                    </a:lnTo>
                    <a:lnTo>
                      <a:pt x="600" y="210"/>
                    </a:lnTo>
                    <a:lnTo>
                      <a:pt x="600" y="210"/>
                    </a:lnTo>
                    <a:lnTo>
                      <a:pt x="600" y="210"/>
                    </a:lnTo>
                    <a:lnTo>
                      <a:pt x="600" y="210"/>
                    </a:lnTo>
                    <a:lnTo>
                      <a:pt x="600" y="204"/>
                    </a:lnTo>
                    <a:lnTo>
                      <a:pt x="600" y="204"/>
                    </a:lnTo>
                    <a:lnTo>
                      <a:pt x="600" y="204"/>
                    </a:lnTo>
                    <a:lnTo>
                      <a:pt x="600" y="204"/>
                    </a:lnTo>
                    <a:lnTo>
                      <a:pt x="600" y="204"/>
                    </a:lnTo>
                    <a:lnTo>
                      <a:pt x="600" y="204"/>
                    </a:lnTo>
                    <a:lnTo>
                      <a:pt x="600" y="204"/>
                    </a:lnTo>
                    <a:lnTo>
                      <a:pt x="600" y="198"/>
                    </a:lnTo>
                    <a:lnTo>
                      <a:pt x="600" y="198"/>
                    </a:lnTo>
                    <a:lnTo>
                      <a:pt x="600" y="198"/>
                    </a:lnTo>
                    <a:lnTo>
                      <a:pt x="600" y="198"/>
                    </a:lnTo>
                    <a:lnTo>
                      <a:pt x="600" y="198"/>
                    </a:lnTo>
                    <a:lnTo>
                      <a:pt x="600" y="198"/>
                    </a:lnTo>
                    <a:lnTo>
                      <a:pt x="600" y="198"/>
                    </a:lnTo>
                    <a:lnTo>
                      <a:pt x="600" y="192"/>
                    </a:lnTo>
                    <a:lnTo>
                      <a:pt x="600" y="192"/>
                    </a:lnTo>
                    <a:lnTo>
                      <a:pt x="600" y="192"/>
                    </a:lnTo>
                    <a:lnTo>
                      <a:pt x="600" y="192"/>
                    </a:lnTo>
                    <a:lnTo>
                      <a:pt x="600" y="192"/>
                    </a:lnTo>
                    <a:lnTo>
                      <a:pt x="600" y="192"/>
                    </a:lnTo>
                    <a:lnTo>
                      <a:pt x="600" y="186"/>
                    </a:lnTo>
                    <a:lnTo>
                      <a:pt x="600" y="186"/>
                    </a:lnTo>
                    <a:lnTo>
                      <a:pt x="600" y="186"/>
                    </a:lnTo>
                    <a:lnTo>
                      <a:pt x="600" y="186"/>
                    </a:lnTo>
                    <a:lnTo>
                      <a:pt x="600" y="186"/>
                    </a:lnTo>
                    <a:lnTo>
                      <a:pt x="600" y="186"/>
                    </a:lnTo>
                    <a:lnTo>
                      <a:pt x="600" y="180"/>
                    </a:lnTo>
                    <a:lnTo>
                      <a:pt x="600" y="180"/>
                    </a:lnTo>
                    <a:lnTo>
                      <a:pt x="600" y="186"/>
                    </a:lnTo>
                    <a:lnTo>
                      <a:pt x="600" y="180"/>
                    </a:lnTo>
                    <a:lnTo>
                      <a:pt x="600" y="180"/>
                    </a:lnTo>
                    <a:lnTo>
                      <a:pt x="600" y="180"/>
                    </a:lnTo>
                    <a:lnTo>
                      <a:pt x="600" y="180"/>
                    </a:lnTo>
                    <a:lnTo>
                      <a:pt x="600" y="180"/>
                    </a:lnTo>
                    <a:lnTo>
                      <a:pt x="600" y="174"/>
                    </a:lnTo>
                    <a:lnTo>
                      <a:pt x="600" y="174"/>
                    </a:lnTo>
                    <a:lnTo>
                      <a:pt x="600" y="174"/>
                    </a:lnTo>
                    <a:lnTo>
                      <a:pt x="606" y="174"/>
                    </a:lnTo>
                    <a:lnTo>
                      <a:pt x="606" y="174"/>
                    </a:lnTo>
                    <a:lnTo>
                      <a:pt x="606" y="168"/>
                    </a:lnTo>
                    <a:lnTo>
                      <a:pt x="606" y="168"/>
                    </a:lnTo>
                    <a:lnTo>
                      <a:pt x="606" y="168"/>
                    </a:lnTo>
                    <a:lnTo>
                      <a:pt x="606" y="168"/>
                    </a:lnTo>
                    <a:lnTo>
                      <a:pt x="606" y="168"/>
                    </a:lnTo>
                    <a:lnTo>
                      <a:pt x="606" y="168"/>
                    </a:lnTo>
                    <a:lnTo>
                      <a:pt x="606" y="162"/>
                    </a:lnTo>
                    <a:lnTo>
                      <a:pt x="606" y="162"/>
                    </a:lnTo>
                    <a:lnTo>
                      <a:pt x="606" y="162"/>
                    </a:lnTo>
                    <a:lnTo>
                      <a:pt x="606" y="162"/>
                    </a:lnTo>
                    <a:lnTo>
                      <a:pt x="606" y="162"/>
                    </a:lnTo>
                    <a:lnTo>
                      <a:pt x="606" y="162"/>
                    </a:lnTo>
                    <a:lnTo>
                      <a:pt x="606" y="156"/>
                    </a:lnTo>
                    <a:lnTo>
                      <a:pt x="606" y="156"/>
                    </a:lnTo>
                    <a:lnTo>
                      <a:pt x="606" y="156"/>
                    </a:lnTo>
                    <a:lnTo>
                      <a:pt x="606" y="156"/>
                    </a:lnTo>
                    <a:lnTo>
                      <a:pt x="606" y="156"/>
                    </a:lnTo>
                    <a:lnTo>
                      <a:pt x="606" y="156"/>
                    </a:lnTo>
                    <a:lnTo>
                      <a:pt x="606" y="156"/>
                    </a:lnTo>
                    <a:lnTo>
                      <a:pt x="606" y="156"/>
                    </a:lnTo>
                    <a:lnTo>
                      <a:pt x="606" y="156"/>
                    </a:lnTo>
                    <a:lnTo>
                      <a:pt x="606" y="150"/>
                    </a:lnTo>
                    <a:lnTo>
                      <a:pt x="606" y="150"/>
                    </a:lnTo>
                    <a:lnTo>
                      <a:pt x="606" y="150"/>
                    </a:lnTo>
                    <a:lnTo>
                      <a:pt x="606" y="150"/>
                    </a:lnTo>
                    <a:lnTo>
                      <a:pt x="606" y="150"/>
                    </a:lnTo>
                    <a:lnTo>
                      <a:pt x="606" y="150"/>
                    </a:lnTo>
                    <a:lnTo>
                      <a:pt x="606" y="150"/>
                    </a:lnTo>
                    <a:lnTo>
                      <a:pt x="606" y="150"/>
                    </a:lnTo>
                    <a:lnTo>
                      <a:pt x="606" y="150"/>
                    </a:lnTo>
                    <a:lnTo>
                      <a:pt x="606" y="150"/>
                    </a:lnTo>
                    <a:lnTo>
                      <a:pt x="606" y="150"/>
                    </a:lnTo>
                    <a:lnTo>
                      <a:pt x="606" y="150"/>
                    </a:lnTo>
                    <a:lnTo>
                      <a:pt x="606" y="144"/>
                    </a:lnTo>
                    <a:lnTo>
                      <a:pt x="606" y="144"/>
                    </a:lnTo>
                    <a:lnTo>
                      <a:pt x="606" y="144"/>
                    </a:lnTo>
                    <a:lnTo>
                      <a:pt x="606" y="144"/>
                    </a:lnTo>
                    <a:lnTo>
                      <a:pt x="606" y="144"/>
                    </a:lnTo>
                    <a:lnTo>
                      <a:pt x="606" y="144"/>
                    </a:lnTo>
                    <a:lnTo>
                      <a:pt x="606" y="144"/>
                    </a:lnTo>
                    <a:lnTo>
                      <a:pt x="606" y="144"/>
                    </a:lnTo>
                    <a:lnTo>
                      <a:pt x="606" y="144"/>
                    </a:lnTo>
                    <a:lnTo>
                      <a:pt x="606" y="144"/>
                    </a:lnTo>
                    <a:lnTo>
                      <a:pt x="606" y="144"/>
                    </a:lnTo>
                    <a:lnTo>
                      <a:pt x="606" y="144"/>
                    </a:lnTo>
                    <a:lnTo>
                      <a:pt x="606" y="144"/>
                    </a:lnTo>
                    <a:lnTo>
                      <a:pt x="606" y="144"/>
                    </a:lnTo>
                    <a:lnTo>
                      <a:pt x="606" y="144"/>
                    </a:lnTo>
                    <a:lnTo>
                      <a:pt x="606" y="144"/>
                    </a:lnTo>
                    <a:lnTo>
                      <a:pt x="606" y="144"/>
                    </a:lnTo>
                    <a:lnTo>
                      <a:pt x="606" y="144"/>
                    </a:lnTo>
                    <a:lnTo>
                      <a:pt x="612" y="144"/>
                    </a:lnTo>
                    <a:lnTo>
                      <a:pt x="612" y="144"/>
                    </a:lnTo>
                    <a:lnTo>
                      <a:pt x="612" y="144"/>
                    </a:lnTo>
                    <a:lnTo>
                      <a:pt x="612" y="144"/>
                    </a:lnTo>
                    <a:lnTo>
                      <a:pt x="612" y="144"/>
                    </a:lnTo>
                    <a:lnTo>
                      <a:pt x="612" y="144"/>
                    </a:lnTo>
                    <a:lnTo>
                      <a:pt x="612" y="144"/>
                    </a:lnTo>
                    <a:lnTo>
                      <a:pt x="612" y="144"/>
                    </a:lnTo>
                    <a:lnTo>
                      <a:pt x="612" y="144"/>
                    </a:lnTo>
                    <a:lnTo>
                      <a:pt x="612" y="144"/>
                    </a:lnTo>
                    <a:lnTo>
                      <a:pt x="612" y="150"/>
                    </a:lnTo>
                    <a:lnTo>
                      <a:pt x="612" y="150"/>
                    </a:lnTo>
                    <a:lnTo>
                      <a:pt x="612" y="150"/>
                    </a:lnTo>
                    <a:lnTo>
                      <a:pt x="612" y="150"/>
                    </a:lnTo>
                    <a:lnTo>
                      <a:pt x="612" y="150"/>
                    </a:lnTo>
                    <a:lnTo>
                      <a:pt x="612" y="150"/>
                    </a:lnTo>
                    <a:lnTo>
                      <a:pt x="612" y="150"/>
                    </a:lnTo>
                    <a:lnTo>
                      <a:pt x="612" y="150"/>
                    </a:lnTo>
                    <a:lnTo>
                      <a:pt x="612" y="150"/>
                    </a:lnTo>
                    <a:lnTo>
                      <a:pt x="612" y="150"/>
                    </a:lnTo>
                    <a:lnTo>
                      <a:pt x="612" y="150"/>
                    </a:lnTo>
                    <a:lnTo>
                      <a:pt x="612" y="150"/>
                    </a:lnTo>
                    <a:lnTo>
                      <a:pt x="612" y="150"/>
                    </a:lnTo>
                    <a:lnTo>
                      <a:pt x="612" y="150"/>
                    </a:lnTo>
                    <a:lnTo>
                      <a:pt x="612" y="150"/>
                    </a:lnTo>
                    <a:lnTo>
                      <a:pt x="612" y="150"/>
                    </a:lnTo>
                    <a:lnTo>
                      <a:pt x="612" y="150"/>
                    </a:lnTo>
                    <a:lnTo>
                      <a:pt x="612" y="150"/>
                    </a:lnTo>
                    <a:lnTo>
                      <a:pt x="612" y="150"/>
                    </a:lnTo>
                    <a:lnTo>
                      <a:pt x="612" y="150"/>
                    </a:lnTo>
                    <a:lnTo>
                      <a:pt x="612" y="150"/>
                    </a:lnTo>
                    <a:lnTo>
                      <a:pt x="612" y="150"/>
                    </a:lnTo>
                    <a:lnTo>
                      <a:pt x="612" y="150"/>
                    </a:lnTo>
                    <a:lnTo>
                      <a:pt x="612" y="150"/>
                    </a:lnTo>
                    <a:lnTo>
                      <a:pt x="612" y="150"/>
                    </a:lnTo>
                    <a:lnTo>
                      <a:pt x="612" y="150"/>
                    </a:lnTo>
                    <a:lnTo>
                      <a:pt x="612" y="150"/>
                    </a:lnTo>
                    <a:lnTo>
                      <a:pt x="612" y="150"/>
                    </a:lnTo>
                    <a:lnTo>
                      <a:pt x="612" y="150"/>
                    </a:lnTo>
                    <a:lnTo>
                      <a:pt x="612" y="150"/>
                    </a:lnTo>
                    <a:lnTo>
                      <a:pt x="612" y="150"/>
                    </a:lnTo>
                    <a:lnTo>
                      <a:pt x="612" y="150"/>
                    </a:lnTo>
                    <a:lnTo>
                      <a:pt x="612" y="150"/>
                    </a:lnTo>
                    <a:lnTo>
                      <a:pt x="612" y="150"/>
                    </a:lnTo>
                    <a:lnTo>
                      <a:pt x="612" y="150"/>
                    </a:lnTo>
                    <a:lnTo>
                      <a:pt x="612" y="150"/>
                    </a:lnTo>
                    <a:lnTo>
                      <a:pt x="612" y="156"/>
                    </a:lnTo>
                    <a:lnTo>
                      <a:pt x="612" y="156"/>
                    </a:lnTo>
                    <a:lnTo>
                      <a:pt x="612" y="156"/>
                    </a:lnTo>
                    <a:lnTo>
                      <a:pt x="612" y="156"/>
                    </a:lnTo>
                    <a:lnTo>
                      <a:pt x="612" y="156"/>
                    </a:lnTo>
                    <a:lnTo>
                      <a:pt x="612" y="156"/>
                    </a:lnTo>
                    <a:lnTo>
                      <a:pt x="612" y="156"/>
                    </a:lnTo>
                    <a:lnTo>
                      <a:pt x="612" y="156"/>
                    </a:lnTo>
                    <a:lnTo>
                      <a:pt x="618" y="156"/>
                    </a:lnTo>
                    <a:lnTo>
                      <a:pt x="618" y="156"/>
                    </a:lnTo>
                    <a:lnTo>
                      <a:pt x="618" y="156"/>
                    </a:lnTo>
                    <a:lnTo>
                      <a:pt x="618" y="156"/>
                    </a:lnTo>
                    <a:lnTo>
                      <a:pt x="618" y="156"/>
                    </a:lnTo>
                    <a:lnTo>
                      <a:pt x="618" y="156"/>
                    </a:lnTo>
                    <a:lnTo>
                      <a:pt x="618" y="156"/>
                    </a:lnTo>
                    <a:lnTo>
                      <a:pt x="618" y="156"/>
                    </a:lnTo>
                    <a:lnTo>
                      <a:pt x="618" y="156"/>
                    </a:lnTo>
                    <a:lnTo>
                      <a:pt x="618" y="156"/>
                    </a:lnTo>
                    <a:lnTo>
                      <a:pt x="618" y="150"/>
                    </a:lnTo>
                    <a:lnTo>
                      <a:pt x="618" y="150"/>
                    </a:lnTo>
                    <a:lnTo>
                      <a:pt x="618" y="150"/>
                    </a:lnTo>
                    <a:lnTo>
                      <a:pt x="618" y="150"/>
                    </a:lnTo>
                    <a:lnTo>
                      <a:pt x="630" y="114"/>
                    </a:lnTo>
                    <a:lnTo>
                      <a:pt x="630" y="114"/>
                    </a:lnTo>
                    <a:lnTo>
                      <a:pt x="630" y="114"/>
                    </a:lnTo>
                    <a:lnTo>
                      <a:pt x="630" y="114"/>
                    </a:lnTo>
                    <a:lnTo>
                      <a:pt x="630" y="108"/>
                    </a:lnTo>
                    <a:lnTo>
                      <a:pt x="630" y="108"/>
                    </a:lnTo>
                    <a:lnTo>
                      <a:pt x="630" y="108"/>
                    </a:lnTo>
                    <a:lnTo>
                      <a:pt x="630" y="108"/>
                    </a:lnTo>
                    <a:lnTo>
                      <a:pt x="630" y="108"/>
                    </a:lnTo>
                    <a:lnTo>
                      <a:pt x="630" y="108"/>
                    </a:lnTo>
                    <a:lnTo>
                      <a:pt x="630" y="108"/>
                    </a:lnTo>
                    <a:lnTo>
                      <a:pt x="630" y="102"/>
                    </a:lnTo>
                    <a:lnTo>
                      <a:pt x="630" y="102"/>
                    </a:lnTo>
                    <a:lnTo>
                      <a:pt x="630" y="102"/>
                    </a:lnTo>
                    <a:lnTo>
                      <a:pt x="630" y="102"/>
                    </a:lnTo>
                    <a:lnTo>
                      <a:pt x="630" y="102"/>
                    </a:lnTo>
                    <a:lnTo>
                      <a:pt x="630" y="102"/>
                    </a:lnTo>
                    <a:lnTo>
                      <a:pt x="630" y="96"/>
                    </a:lnTo>
                    <a:lnTo>
                      <a:pt x="630" y="96"/>
                    </a:lnTo>
                    <a:lnTo>
                      <a:pt x="630" y="96"/>
                    </a:lnTo>
                    <a:lnTo>
                      <a:pt x="630" y="96"/>
                    </a:lnTo>
                    <a:lnTo>
                      <a:pt x="630" y="96"/>
                    </a:lnTo>
                    <a:lnTo>
                      <a:pt x="630" y="96"/>
                    </a:lnTo>
                    <a:lnTo>
                      <a:pt x="630" y="90"/>
                    </a:lnTo>
                    <a:lnTo>
                      <a:pt x="630" y="90"/>
                    </a:lnTo>
                    <a:lnTo>
                      <a:pt x="630" y="90"/>
                    </a:lnTo>
                    <a:lnTo>
                      <a:pt x="630" y="90"/>
                    </a:lnTo>
                    <a:lnTo>
                      <a:pt x="630" y="90"/>
                    </a:lnTo>
                    <a:lnTo>
                      <a:pt x="630" y="90"/>
                    </a:lnTo>
                    <a:lnTo>
                      <a:pt x="630" y="84"/>
                    </a:lnTo>
                    <a:lnTo>
                      <a:pt x="630" y="84"/>
                    </a:lnTo>
                    <a:lnTo>
                      <a:pt x="630" y="84"/>
                    </a:lnTo>
                    <a:lnTo>
                      <a:pt x="630" y="84"/>
                    </a:lnTo>
                    <a:lnTo>
                      <a:pt x="630" y="84"/>
                    </a:lnTo>
                    <a:lnTo>
                      <a:pt x="630" y="84"/>
                    </a:lnTo>
                    <a:lnTo>
                      <a:pt x="630" y="78"/>
                    </a:lnTo>
                    <a:lnTo>
                      <a:pt x="630" y="78"/>
                    </a:lnTo>
                    <a:lnTo>
                      <a:pt x="630" y="78"/>
                    </a:lnTo>
                    <a:lnTo>
                      <a:pt x="630" y="78"/>
                    </a:lnTo>
                    <a:lnTo>
                      <a:pt x="630" y="78"/>
                    </a:lnTo>
                    <a:lnTo>
                      <a:pt x="630" y="78"/>
                    </a:lnTo>
                    <a:lnTo>
                      <a:pt x="630" y="72"/>
                    </a:lnTo>
                    <a:lnTo>
                      <a:pt x="630" y="72"/>
                    </a:lnTo>
                    <a:lnTo>
                      <a:pt x="630" y="72"/>
                    </a:lnTo>
                    <a:lnTo>
                      <a:pt x="630" y="72"/>
                    </a:lnTo>
                    <a:lnTo>
                      <a:pt x="630" y="72"/>
                    </a:lnTo>
                    <a:lnTo>
                      <a:pt x="630" y="72"/>
                    </a:lnTo>
                    <a:lnTo>
                      <a:pt x="630" y="72"/>
                    </a:lnTo>
                    <a:lnTo>
                      <a:pt x="630" y="72"/>
                    </a:lnTo>
                    <a:lnTo>
                      <a:pt x="630" y="66"/>
                    </a:lnTo>
                    <a:lnTo>
                      <a:pt x="630" y="66"/>
                    </a:lnTo>
                    <a:lnTo>
                      <a:pt x="630" y="66"/>
                    </a:lnTo>
                    <a:lnTo>
                      <a:pt x="630" y="66"/>
                    </a:lnTo>
                    <a:lnTo>
                      <a:pt x="630" y="66"/>
                    </a:lnTo>
                    <a:lnTo>
                      <a:pt x="630" y="60"/>
                    </a:lnTo>
                    <a:lnTo>
                      <a:pt x="630" y="60"/>
                    </a:lnTo>
                    <a:lnTo>
                      <a:pt x="630" y="60"/>
                    </a:lnTo>
                    <a:lnTo>
                      <a:pt x="630" y="60"/>
                    </a:lnTo>
                    <a:lnTo>
                      <a:pt x="636" y="60"/>
                    </a:lnTo>
                    <a:lnTo>
                      <a:pt x="636" y="60"/>
                    </a:lnTo>
                    <a:lnTo>
                      <a:pt x="636" y="54"/>
                    </a:lnTo>
                    <a:lnTo>
                      <a:pt x="636" y="54"/>
                    </a:lnTo>
                    <a:lnTo>
                      <a:pt x="636" y="54"/>
                    </a:lnTo>
                    <a:lnTo>
                      <a:pt x="636" y="54"/>
                    </a:lnTo>
                    <a:lnTo>
                      <a:pt x="636" y="54"/>
                    </a:lnTo>
                    <a:lnTo>
                      <a:pt x="636" y="54"/>
                    </a:lnTo>
                    <a:lnTo>
                      <a:pt x="636" y="54"/>
                    </a:lnTo>
                    <a:lnTo>
                      <a:pt x="636" y="48"/>
                    </a:lnTo>
                    <a:lnTo>
                      <a:pt x="636" y="48"/>
                    </a:lnTo>
                    <a:lnTo>
                      <a:pt x="636" y="48"/>
                    </a:lnTo>
                    <a:lnTo>
                      <a:pt x="636" y="48"/>
                    </a:lnTo>
                    <a:lnTo>
                      <a:pt x="636" y="48"/>
                    </a:lnTo>
                    <a:lnTo>
                      <a:pt x="636" y="48"/>
                    </a:lnTo>
                    <a:lnTo>
                      <a:pt x="636" y="48"/>
                    </a:lnTo>
                    <a:lnTo>
                      <a:pt x="636" y="48"/>
                    </a:lnTo>
                    <a:lnTo>
                      <a:pt x="636" y="48"/>
                    </a:lnTo>
                    <a:lnTo>
                      <a:pt x="636" y="48"/>
                    </a:lnTo>
                    <a:lnTo>
                      <a:pt x="636" y="48"/>
                    </a:lnTo>
                    <a:lnTo>
                      <a:pt x="636" y="48"/>
                    </a:lnTo>
                    <a:lnTo>
                      <a:pt x="636" y="48"/>
                    </a:lnTo>
                    <a:lnTo>
                      <a:pt x="636" y="42"/>
                    </a:lnTo>
                    <a:lnTo>
                      <a:pt x="636" y="42"/>
                    </a:lnTo>
                    <a:lnTo>
                      <a:pt x="636" y="42"/>
                    </a:lnTo>
                    <a:lnTo>
                      <a:pt x="636" y="42"/>
                    </a:lnTo>
                    <a:lnTo>
                      <a:pt x="636" y="42"/>
                    </a:lnTo>
                    <a:lnTo>
                      <a:pt x="636" y="42"/>
                    </a:lnTo>
                    <a:lnTo>
                      <a:pt x="636" y="42"/>
                    </a:lnTo>
                    <a:lnTo>
                      <a:pt x="636" y="42"/>
                    </a:lnTo>
                    <a:lnTo>
                      <a:pt x="636" y="42"/>
                    </a:lnTo>
                    <a:lnTo>
                      <a:pt x="636" y="42"/>
                    </a:lnTo>
                    <a:lnTo>
                      <a:pt x="636" y="42"/>
                    </a:lnTo>
                    <a:lnTo>
                      <a:pt x="636" y="42"/>
                    </a:lnTo>
                    <a:lnTo>
                      <a:pt x="636" y="42"/>
                    </a:lnTo>
                    <a:lnTo>
                      <a:pt x="636" y="42"/>
                    </a:lnTo>
                    <a:lnTo>
                      <a:pt x="636" y="48"/>
                    </a:lnTo>
                    <a:lnTo>
                      <a:pt x="636" y="48"/>
                    </a:lnTo>
                    <a:lnTo>
                      <a:pt x="636" y="48"/>
                    </a:lnTo>
                    <a:lnTo>
                      <a:pt x="636" y="48"/>
                    </a:lnTo>
                    <a:lnTo>
                      <a:pt x="636" y="48"/>
                    </a:lnTo>
                    <a:lnTo>
                      <a:pt x="636" y="48"/>
                    </a:lnTo>
                    <a:lnTo>
                      <a:pt x="636" y="48"/>
                    </a:lnTo>
                    <a:lnTo>
                      <a:pt x="636" y="48"/>
                    </a:lnTo>
                    <a:lnTo>
                      <a:pt x="636" y="48"/>
                    </a:lnTo>
                    <a:lnTo>
                      <a:pt x="636" y="48"/>
                    </a:lnTo>
                    <a:lnTo>
                      <a:pt x="636" y="48"/>
                    </a:lnTo>
                    <a:lnTo>
                      <a:pt x="636" y="48"/>
                    </a:lnTo>
                    <a:lnTo>
                      <a:pt x="636" y="48"/>
                    </a:lnTo>
                    <a:lnTo>
                      <a:pt x="636" y="54"/>
                    </a:lnTo>
                    <a:lnTo>
                      <a:pt x="636" y="54"/>
                    </a:lnTo>
                    <a:lnTo>
                      <a:pt x="636" y="54"/>
                    </a:lnTo>
                    <a:lnTo>
                      <a:pt x="642" y="54"/>
                    </a:lnTo>
                    <a:lnTo>
                      <a:pt x="642" y="54"/>
                    </a:lnTo>
                    <a:lnTo>
                      <a:pt x="642" y="54"/>
                    </a:lnTo>
                    <a:lnTo>
                      <a:pt x="642" y="54"/>
                    </a:lnTo>
                    <a:lnTo>
                      <a:pt x="642" y="54"/>
                    </a:lnTo>
                    <a:lnTo>
                      <a:pt x="642" y="60"/>
                    </a:lnTo>
                    <a:lnTo>
                      <a:pt x="642" y="60"/>
                    </a:lnTo>
                    <a:lnTo>
                      <a:pt x="642" y="60"/>
                    </a:lnTo>
                    <a:lnTo>
                      <a:pt x="642" y="60"/>
                    </a:lnTo>
                    <a:lnTo>
                      <a:pt x="642" y="60"/>
                    </a:lnTo>
                    <a:lnTo>
                      <a:pt x="642" y="60"/>
                    </a:lnTo>
                    <a:lnTo>
                      <a:pt x="642" y="66"/>
                    </a:lnTo>
                    <a:lnTo>
                      <a:pt x="642" y="66"/>
                    </a:lnTo>
                    <a:lnTo>
                      <a:pt x="642" y="66"/>
                    </a:lnTo>
                    <a:lnTo>
                      <a:pt x="642" y="66"/>
                    </a:lnTo>
                    <a:lnTo>
                      <a:pt x="642" y="66"/>
                    </a:lnTo>
                    <a:lnTo>
                      <a:pt x="642" y="66"/>
                    </a:lnTo>
                    <a:lnTo>
                      <a:pt x="642" y="66"/>
                    </a:lnTo>
                    <a:lnTo>
                      <a:pt x="642" y="66"/>
                    </a:lnTo>
                    <a:lnTo>
                      <a:pt x="642" y="66"/>
                    </a:lnTo>
                    <a:lnTo>
                      <a:pt x="642" y="72"/>
                    </a:lnTo>
                    <a:lnTo>
                      <a:pt x="642" y="72"/>
                    </a:lnTo>
                    <a:lnTo>
                      <a:pt x="642" y="72"/>
                    </a:lnTo>
                    <a:lnTo>
                      <a:pt x="642" y="72"/>
                    </a:lnTo>
                    <a:lnTo>
                      <a:pt x="642" y="72"/>
                    </a:lnTo>
                    <a:lnTo>
                      <a:pt x="642" y="72"/>
                    </a:lnTo>
                    <a:lnTo>
                      <a:pt x="642" y="78"/>
                    </a:lnTo>
                    <a:lnTo>
                      <a:pt x="642" y="78"/>
                    </a:lnTo>
                    <a:lnTo>
                      <a:pt x="642" y="78"/>
                    </a:lnTo>
                    <a:lnTo>
                      <a:pt x="642" y="78"/>
                    </a:lnTo>
                    <a:lnTo>
                      <a:pt x="642" y="78"/>
                    </a:lnTo>
                    <a:lnTo>
                      <a:pt x="642" y="78"/>
                    </a:lnTo>
                    <a:lnTo>
                      <a:pt x="642" y="78"/>
                    </a:lnTo>
                    <a:lnTo>
                      <a:pt x="642" y="84"/>
                    </a:lnTo>
                    <a:lnTo>
                      <a:pt x="642" y="84"/>
                    </a:lnTo>
                    <a:lnTo>
                      <a:pt x="642" y="84"/>
                    </a:lnTo>
                    <a:lnTo>
                      <a:pt x="642" y="84"/>
                    </a:lnTo>
                    <a:lnTo>
                      <a:pt x="642" y="84"/>
                    </a:lnTo>
                    <a:lnTo>
                      <a:pt x="642" y="84"/>
                    </a:lnTo>
                    <a:lnTo>
                      <a:pt x="642" y="84"/>
                    </a:lnTo>
                    <a:lnTo>
                      <a:pt x="642" y="90"/>
                    </a:lnTo>
                    <a:lnTo>
                      <a:pt x="642" y="90"/>
                    </a:lnTo>
                    <a:lnTo>
                      <a:pt x="642" y="90"/>
                    </a:lnTo>
                    <a:lnTo>
                      <a:pt x="642" y="90"/>
                    </a:lnTo>
                    <a:lnTo>
                      <a:pt x="642" y="90"/>
                    </a:lnTo>
                    <a:lnTo>
                      <a:pt x="642" y="90"/>
                    </a:lnTo>
                    <a:lnTo>
                      <a:pt x="642" y="90"/>
                    </a:lnTo>
                    <a:lnTo>
                      <a:pt x="642" y="96"/>
                    </a:lnTo>
                    <a:lnTo>
                      <a:pt x="642" y="96"/>
                    </a:lnTo>
                    <a:lnTo>
                      <a:pt x="642" y="96"/>
                    </a:lnTo>
                    <a:lnTo>
                      <a:pt x="642" y="96"/>
                    </a:lnTo>
                    <a:lnTo>
                      <a:pt x="642" y="96"/>
                    </a:lnTo>
                    <a:lnTo>
                      <a:pt x="642" y="96"/>
                    </a:lnTo>
                    <a:lnTo>
                      <a:pt x="642" y="96"/>
                    </a:lnTo>
                    <a:lnTo>
                      <a:pt x="642" y="96"/>
                    </a:lnTo>
                    <a:lnTo>
                      <a:pt x="648" y="102"/>
                    </a:lnTo>
                    <a:lnTo>
                      <a:pt x="648" y="102"/>
                    </a:lnTo>
                    <a:lnTo>
                      <a:pt x="648" y="102"/>
                    </a:lnTo>
                    <a:lnTo>
                      <a:pt x="648" y="102"/>
                    </a:lnTo>
                    <a:lnTo>
                      <a:pt x="648" y="102"/>
                    </a:lnTo>
                    <a:lnTo>
                      <a:pt x="648" y="102"/>
                    </a:lnTo>
                    <a:lnTo>
                      <a:pt x="648" y="102"/>
                    </a:lnTo>
                    <a:lnTo>
                      <a:pt x="648" y="102"/>
                    </a:lnTo>
                    <a:lnTo>
                      <a:pt x="648" y="108"/>
                    </a:lnTo>
                    <a:lnTo>
                      <a:pt x="648" y="108"/>
                    </a:lnTo>
                    <a:lnTo>
                      <a:pt x="666" y="120"/>
                    </a:lnTo>
                    <a:lnTo>
                      <a:pt x="666" y="120"/>
                    </a:lnTo>
                    <a:lnTo>
                      <a:pt x="666" y="120"/>
                    </a:lnTo>
                    <a:lnTo>
                      <a:pt x="666" y="114"/>
                    </a:lnTo>
                    <a:lnTo>
                      <a:pt x="666" y="114"/>
                    </a:lnTo>
                    <a:lnTo>
                      <a:pt x="666" y="114"/>
                    </a:lnTo>
                    <a:lnTo>
                      <a:pt x="666" y="114"/>
                    </a:lnTo>
                    <a:lnTo>
                      <a:pt x="666" y="114"/>
                    </a:lnTo>
                    <a:lnTo>
                      <a:pt x="666" y="114"/>
                    </a:lnTo>
                    <a:lnTo>
                      <a:pt x="666" y="114"/>
                    </a:lnTo>
                    <a:lnTo>
                      <a:pt x="666" y="114"/>
                    </a:lnTo>
                    <a:lnTo>
                      <a:pt x="666" y="114"/>
                    </a:lnTo>
                    <a:lnTo>
                      <a:pt x="666" y="108"/>
                    </a:lnTo>
                    <a:lnTo>
                      <a:pt x="666" y="108"/>
                    </a:lnTo>
                    <a:lnTo>
                      <a:pt x="666" y="108"/>
                    </a:lnTo>
                    <a:lnTo>
                      <a:pt x="666" y="108"/>
                    </a:lnTo>
                    <a:lnTo>
                      <a:pt x="666" y="108"/>
                    </a:lnTo>
                    <a:lnTo>
                      <a:pt x="666" y="108"/>
                    </a:lnTo>
                    <a:lnTo>
                      <a:pt x="666" y="108"/>
                    </a:lnTo>
                    <a:lnTo>
                      <a:pt x="672" y="108"/>
                    </a:lnTo>
                    <a:lnTo>
                      <a:pt x="672" y="102"/>
                    </a:lnTo>
                    <a:lnTo>
                      <a:pt x="672" y="102"/>
                    </a:lnTo>
                    <a:lnTo>
                      <a:pt x="672" y="102"/>
                    </a:lnTo>
                    <a:lnTo>
                      <a:pt x="672" y="102"/>
                    </a:lnTo>
                    <a:lnTo>
                      <a:pt x="672" y="102"/>
                    </a:lnTo>
                    <a:lnTo>
                      <a:pt x="672" y="102"/>
                    </a:lnTo>
                    <a:lnTo>
                      <a:pt x="672" y="102"/>
                    </a:lnTo>
                    <a:lnTo>
                      <a:pt x="672" y="96"/>
                    </a:lnTo>
                    <a:lnTo>
                      <a:pt x="672" y="96"/>
                    </a:lnTo>
                    <a:lnTo>
                      <a:pt x="672" y="96"/>
                    </a:lnTo>
                    <a:lnTo>
                      <a:pt x="672" y="96"/>
                    </a:lnTo>
                    <a:lnTo>
                      <a:pt x="672" y="96"/>
                    </a:lnTo>
                    <a:lnTo>
                      <a:pt x="672" y="96"/>
                    </a:lnTo>
                    <a:lnTo>
                      <a:pt x="672" y="96"/>
                    </a:lnTo>
                    <a:lnTo>
                      <a:pt x="672" y="90"/>
                    </a:lnTo>
                    <a:lnTo>
                      <a:pt x="672" y="90"/>
                    </a:lnTo>
                    <a:lnTo>
                      <a:pt x="672" y="90"/>
                    </a:lnTo>
                    <a:lnTo>
                      <a:pt x="672" y="90"/>
                    </a:lnTo>
                    <a:lnTo>
                      <a:pt x="672" y="90"/>
                    </a:lnTo>
                    <a:lnTo>
                      <a:pt x="672" y="90"/>
                    </a:lnTo>
                    <a:lnTo>
                      <a:pt x="672" y="90"/>
                    </a:lnTo>
                    <a:lnTo>
                      <a:pt x="672" y="84"/>
                    </a:lnTo>
                    <a:lnTo>
                      <a:pt x="672" y="84"/>
                    </a:lnTo>
                    <a:lnTo>
                      <a:pt x="672" y="84"/>
                    </a:lnTo>
                    <a:lnTo>
                      <a:pt x="672" y="84"/>
                    </a:lnTo>
                    <a:lnTo>
                      <a:pt x="672" y="84"/>
                    </a:lnTo>
                    <a:lnTo>
                      <a:pt x="672" y="84"/>
                    </a:lnTo>
                    <a:lnTo>
                      <a:pt x="672" y="84"/>
                    </a:lnTo>
                    <a:lnTo>
                      <a:pt x="672" y="84"/>
                    </a:lnTo>
                    <a:lnTo>
                      <a:pt x="672" y="84"/>
                    </a:lnTo>
                    <a:lnTo>
                      <a:pt x="672" y="78"/>
                    </a:lnTo>
                    <a:lnTo>
                      <a:pt x="672" y="78"/>
                    </a:lnTo>
                    <a:lnTo>
                      <a:pt x="672" y="78"/>
                    </a:lnTo>
                    <a:lnTo>
                      <a:pt x="672" y="78"/>
                    </a:lnTo>
                    <a:lnTo>
                      <a:pt x="672" y="78"/>
                    </a:lnTo>
                    <a:lnTo>
                      <a:pt x="672" y="78"/>
                    </a:lnTo>
                    <a:lnTo>
                      <a:pt x="672" y="72"/>
                    </a:lnTo>
                    <a:lnTo>
                      <a:pt x="672" y="72"/>
                    </a:lnTo>
                    <a:lnTo>
                      <a:pt x="672" y="72"/>
                    </a:lnTo>
                    <a:lnTo>
                      <a:pt x="672" y="72"/>
                    </a:lnTo>
                    <a:lnTo>
                      <a:pt x="672" y="72"/>
                    </a:lnTo>
                    <a:lnTo>
                      <a:pt x="672" y="72"/>
                    </a:lnTo>
                    <a:lnTo>
                      <a:pt x="672" y="72"/>
                    </a:lnTo>
                    <a:lnTo>
                      <a:pt x="672" y="72"/>
                    </a:lnTo>
                    <a:lnTo>
                      <a:pt x="672" y="66"/>
                    </a:lnTo>
                    <a:lnTo>
                      <a:pt x="672" y="66"/>
                    </a:lnTo>
                    <a:lnTo>
                      <a:pt x="672" y="66"/>
                    </a:lnTo>
                    <a:lnTo>
                      <a:pt x="672" y="66"/>
                    </a:lnTo>
                    <a:lnTo>
                      <a:pt x="672" y="66"/>
                    </a:lnTo>
                    <a:lnTo>
                      <a:pt x="672" y="66"/>
                    </a:lnTo>
                    <a:lnTo>
                      <a:pt x="672" y="66"/>
                    </a:lnTo>
                    <a:lnTo>
                      <a:pt x="672" y="66"/>
                    </a:lnTo>
                    <a:lnTo>
                      <a:pt x="672" y="66"/>
                    </a:lnTo>
                    <a:lnTo>
                      <a:pt x="672" y="66"/>
                    </a:lnTo>
                    <a:lnTo>
                      <a:pt x="678" y="66"/>
                    </a:lnTo>
                    <a:lnTo>
                      <a:pt x="678" y="66"/>
                    </a:lnTo>
                    <a:lnTo>
                      <a:pt x="678" y="66"/>
                    </a:lnTo>
                    <a:lnTo>
                      <a:pt x="678" y="66"/>
                    </a:lnTo>
                    <a:lnTo>
                      <a:pt x="678" y="60"/>
                    </a:lnTo>
                    <a:lnTo>
                      <a:pt x="678" y="60"/>
                    </a:lnTo>
                    <a:lnTo>
                      <a:pt x="678" y="60"/>
                    </a:lnTo>
                    <a:lnTo>
                      <a:pt x="678" y="60"/>
                    </a:lnTo>
                    <a:lnTo>
                      <a:pt x="678" y="60"/>
                    </a:lnTo>
                    <a:lnTo>
                      <a:pt x="678" y="60"/>
                    </a:lnTo>
                    <a:lnTo>
                      <a:pt x="678" y="60"/>
                    </a:lnTo>
                    <a:lnTo>
                      <a:pt x="678" y="60"/>
                    </a:lnTo>
                    <a:lnTo>
                      <a:pt x="678" y="60"/>
                    </a:lnTo>
                    <a:lnTo>
                      <a:pt x="678" y="60"/>
                    </a:lnTo>
                    <a:lnTo>
                      <a:pt x="678" y="60"/>
                    </a:lnTo>
                    <a:lnTo>
                      <a:pt x="678" y="60"/>
                    </a:lnTo>
                    <a:lnTo>
                      <a:pt x="678" y="60"/>
                    </a:lnTo>
                    <a:lnTo>
                      <a:pt x="678" y="60"/>
                    </a:lnTo>
                    <a:lnTo>
                      <a:pt x="678" y="66"/>
                    </a:lnTo>
                    <a:lnTo>
                      <a:pt x="678" y="66"/>
                    </a:lnTo>
                    <a:lnTo>
                      <a:pt x="678" y="66"/>
                    </a:lnTo>
                    <a:lnTo>
                      <a:pt x="678" y="66"/>
                    </a:lnTo>
                    <a:lnTo>
                      <a:pt x="678" y="66"/>
                    </a:lnTo>
                    <a:lnTo>
                      <a:pt x="678" y="66"/>
                    </a:lnTo>
                    <a:lnTo>
                      <a:pt x="678" y="66"/>
                    </a:lnTo>
                    <a:lnTo>
                      <a:pt x="678" y="66"/>
                    </a:lnTo>
                    <a:lnTo>
                      <a:pt x="678" y="66"/>
                    </a:lnTo>
                    <a:lnTo>
                      <a:pt x="678" y="66"/>
                    </a:lnTo>
                    <a:lnTo>
                      <a:pt x="678" y="66"/>
                    </a:lnTo>
                    <a:lnTo>
                      <a:pt x="678" y="66"/>
                    </a:lnTo>
                    <a:lnTo>
                      <a:pt x="678" y="66"/>
                    </a:lnTo>
                    <a:lnTo>
                      <a:pt x="678" y="66"/>
                    </a:lnTo>
                    <a:lnTo>
                      <a:pt x="678" y="72"/>
                    </a:lnTo>
                    <a:lnTo>
                      <a:pt x="678" y="72"/>
                    </a:lnTo>
                    <a:lnTo>
                      <a:pt x="678" y="72"/>
                    </a:lnTo>
                    <a:lnTo>
                      <a:pt x="678" y="72"/>
                    </a:lnTo>
                    <a:lnTo>
                      <a:pt x="678" y="72"/>
                    </a:lnTo>
                    <a:lnTo>
                      <a:pt x="678" y="72"/>
                    </a:lnTo>
                    <a:lnTo>
                      <a:pt x="678" y="72"/>
                    </a:lnTo>
                    <a:lnTo>
                      <a:pt x="678" y="72"/>
                    </a:lnTo>
                    <a:lnTo>
                      <a:pt x="678" y="78"/>
                    </a:lnTo>
                    <a:lnTo>
                      <a:pt x="678" y="78"/>
                    </a:lnTo>
                    <a:lnTo>
                      <a:pt x="678" y="78"/>
                    </a:lnTo>
                    <a:lnTo>
                      <a:pt x="678" y="78"/>
                    </a:lnTo>
                    <a:lnTo>
                      <a:pt x="678" y="78"/>
                    </a:lnTo>
                    <a:lnTo>
                      <a:pt x="678" y="78"/>
                    </a:lnTo>
                    <a:lnTo>
                      <a:pt x="678" y="84"/>
                    </a:lnTo>
                    <a:lnTo>
                      <a:pt x="678" y="84"/>
                    </a:lnTo>
                    <a:lnTo>
                      <a:pt x="678" y="84"/>
                    </a:lnTo>
                    <a:lnTo>
                      <a:pt x="678" y="84"/>
                    </a:lnTo>
                    <a:lnTo>
                      <a:pt x="678" y="84"/>
                    </a:lnTo>
                    <a:lnTo>
                      <a:pt x="678" y="84"/>
                    </a:lnTo>
                    <a:lnTo>
                      <a:pt x="678" y="84"/>
                    </a:lnTo>
                    <a:lnTo>
                      <a:pt x="678" y="84"/>
                    </a:lnTo>
                    <a:lnTo>
                      <a:pt x="684" y="84"/>
                    </a:lnTo>
                    <a:lnTo>
                      <a:pt x="684" y="90"/>
                    </a:lnTo>
                    <a:lnTo>
                      <a:pt x="684" y="90"/>
                    </a:lnTo>
                    <a:lnTo>
                      <a:pt x="684" y="90"/>
                    </a:lnTo>
                    <a:lnTo>
                      <a:pt x="684" y="90"/>
                    </a:lnTo>
                    <a:lnTo>
                      <a:pt x="684" y="90"/>
                    </a:lnTo>
                    <a:lnTo>
                      <a:pt x="684" y="90"/>
                    </a:lnTo>
                    <a:lnTo>
                      <a:pt x="684" y="90"/>
                    </a:lnTo>
                    <a:lnTo>
                      <a:pt x="684" y="96"/>
                    </a:lnTo>
                    <a:lnTo>
                      <a:pt x="684" y="96"/>
                    </a:lnTo>
                    <a:lnTo>
                      <a:pt x="684" y="96"/>
                    </a:lnTo>
                    <a:lnTo>
                      <a:pt x="684" y="96"/>
                    </a:lnTo>
                    <a:lnTo>
                      <a:pt x="684" y="96"/>
                    </a:lnTo>
                    <a:lnTo>
                      <a:pt x="684" y="96"/>
                    </a:lnTo>
                    <a:lnTo>
                      <a:pt x="684" y="96"/>
                    </a:lnTo>
                    <a:lnTo>
                      <a:pt x="684" y="102"/>
                    </a:lnTo>
                    <a:lnTo>
                      <a:pt x="684" y="102"/>
                    </a:lnTo>
                    <a:lnTo>
                      <a:pt x="684" y="102"/>
                    </a:lnTo>
                    <a:lnTo>
                      <a:pt x="684" y="102"/>
                    </a:lnTo>
                    <a:lnTo>
                      <a:pt x="684" y="102"/>
                    </a:lnTo>
                    <a:lnTo>
                      <a:pt x="684" y="102"/>
                    </a:lnTo>
                    <a:lnTo>
                      <a:pt x="684" y="102"/>
                    </a:lnTo>
                    <a:lnTo>
                      <a:pt x="684" y="108"/>
                    </a:lnTo>
                    <a:lnTo>
                      <a:pt x="684" y="108"/>
                    </a:lnTo>
                    <a:lnTo>
                      <a:pt x="684" y="108"/>
                    </a:lnTo>
                    <a:lnTo>
                      <a:pt x="684" y="108"/>
                    </a:lnTo>
                    <a:lnTo>
                      <a:pt x="684" y="108"/>
                    </a:lnTo>
                    <a:lnTo>
                      <a:pt x="684" y="108"/>
                    </a:lnTo>
                    <a:lnTo>
                      <a:pt x="684" y="108"/>
                    </a:lnTo>
                    <a:lnTo>
                      <a:pt x="684" y="114"/>
                    </a:lnTo>
                    <a:lnTo>
                      <a:pt x="684" y="114"/>
                    </a:lnTo>
                    <a:lnTo>
                      <a:pt x="684" y="114"/>
                    </a:lnTo>
                    <a:lnTo>
                      <a:pt x="684" y="114"/>
                    </a:lnTo>
                    <a:lnTo>
                      <a:pt x="684" y="114"/>
                    </a:lnTo>
                    <a:lnTo>
                      <a:pt x="684" y="114"/>
                    </a:lnTo>
                    <a:lnTo>
                      <a:pt x="684" y="114"/>
                    </a:lnTo>
                    <a:lnTo>
                      <a:pt x="684" y="114"/>
                    </a:lnTo>
                    <a:lnTo>
                      <a:pt x="684" y="120"/>
                    </a:lnTo>
                    <a:lnTo>
                      <a:pt x="684" y="120"/>
                    </a:lnTo>
                    <a:lnTo>
                      <a:pt x="684" y="120"/>
                    </a:lnTo>
                    <a:lnTo>
                      <a:pt x="684" y="120"/>
                    </a:lnTo>
                    <a:lnTo>
                      <a:pt x="684" y="120"/>
                    </a:lnTo>
                    <a:lnTo>
                      <a:pt x="684" y="120"/>
                    </a:lnTo>
                    <a:lnTo>
                      <a:pt x="684" y="120"/>
                    </a:lnTo>
                    <a:lnTo>
                      <a:pt x="684" y="120"/>
                    </a:lnTo>
                    <a:lnTo>
                      <a:pt x="684" y="120"/>
                    </a:lnTo>
                    <a:lnTo>
                      <a:pt x="684" y="120"/>
                    </a:lnTo>
                    <a:lnTo>
                      <a:pt x="708" y="138"/>
                    </a:lnTo>
                    <a:lnTo>
                      <a:pt x="708" y="138"/>
                    </a:lnTo>
                    <a:lnTo>
                      <a:pt x="708" y="132"/>
                    </a:lnTo>
                    <a:lnTo>
                      <a:pt x="708" y="132"/>
                    </a:lnTo>
                    <a:lnTo>
                      <a:pt x="708" y="132"/>
                    </a:lnTo>
                    <a:lnTo>
                      <a:pt x="708" y="132"/>
                    </a:lnTo>
                    <a:lnTo>
                      <a:pt x="708" y="132"/>
                    </a:lnTo>
                    <a:lnTo>
                      <a:pt x="708" y="132"/>
                    </a:lnTo>
                    <a:lnTo>
                      <a:pt x="708" y="132"/>
                    </a:lnTo>
                    <a:lnTo>
                      <a:pt x="708" y="132"/>
                    </a:lnTo>
                    <a:lnTo>
                      <a:pt x="708" y="132"/>
                    </a:lnTo>
                    <a:lnTo>
                      <a:pt x="708" y="126"/>
                    </a:lnTo>
                    <a:lnTo>
                      <a:pt x="708" y="126"/>
                    </a:lnTo>
                    <a:lnTo>
                      <a:pt x="708" y="126"/>
                    </a:lnTo>
                    <a:lnTo>
                      <a:pt x="708" y="126"/>
                    </a:lnTo>
                    <a:lnTo>
                      <a:pt x="708" y="126"/>
                    </a:lnTo>
                    <a:lnTo>
                      <a:pt x="708" y="126"/>
                    </a:lnTo>
                    <a:lnTo>
                      <a:pt x="708" y="126"/>
                    </a:lnTo>
                    <a:lnTo>
                      <a:pt x="708" y="126"/>
                    </a:lnTo>
                    <a:lnTo>
                      <a:pt x="708" y="120"/>
                    </a:lnTo>
                    <a:lnTo>
                      <a:pt x="708" y="120"/>
                    </a:lnTo>
                    <a:lnTo>
                      <a:pt x="708" y="120"/>
                    </a:lnTo>
                    <a:lnTo>
                      <a:pt x="708" y="120"/>
                    </a:lnTo>
                    <a:lnTo>
                      <a:pt x="708" y="120"/>
                    </a:lnTo>
                    <a:lnTo>
                      <a:pt x="708" y="120"/>
                    </a:lnTo>
                    <a:lnTo>
                      <a:pt x="708" y="120"/>
                    </a:lnTo>
                    <a:lnTo>
                      <a:pt x="708" y="120"/>
                    </a:lnTo>
                    <a:lnTo>
                      <a:pt x="708" y="114"/>
                    </a:lnTo>
                    <a:lnTo>
                      <a:pt x="708" y="114"/>
                    </a:lnTo>
                    <a:lnTo>
                      <a:pt x="708" y="114"/>
                    </a:lnTo>
                    <a:lnTo>
                      <a:pt x="708" y="114"/>
                    </a:lnTo>
                    <a:lnTo>
                      <a:pt x="708" y="114"/>
                    </a:lnTo>
                    <a:lnTo>
                      <a:pt x="708" y="114"/>
                    </a:lnTo>
                    <a:lnTo>
                      <a:pt x="708" y="114"/>
                    </a:lnTo>
                    <a:lnTo>
                      <a:pt x="708" y="108"/>
                    </a:lnTo>
                    <a:lnTo>
                      <a:pt x="708" y="108"/>
                    </a:lnTo>
                    <a:lnTo>
                      <a:pt x="714" y="108"/>
                    </a:lnTo>
                    <a:lnTo>
                      <a:pt x="714" y="108"/>
                    </a:lnTo>
                    <a:lnTo>
                      <a:pt x="714" y="108"/>
                    </a:lnTo>
                    <a:lnTo>
                      <a:pt x="714" y="108"/>
                    </a:lnTo>
                    <a:lnTo>
                      <a:pt x="714" y="108"/>
                    </a:lnTo>
                    <a:lnTo>
                      <a:pt x="714" y="102"/>
                    </a:lnTo>
                    <a:lnTo>
                      <a:pt x="714" y="102"/>
                    </a:lnTo>
                    <a:lnTo>
                      <a:pt x="714" y="102"/>
                    </a:lnTo>
                    <a:lnTo>
                      <a:pt x="714" y="102"/>
                    </a:lnTo>
                    <a:lnTo>
                      <a:pt x="714" y="102"/>
                    </a:lnTo>
                    <a:lnTo>
                      <a:pt x="714" y="102"/>
                    </a:lnTo>
                    <a:lnTo>
                      <a:pt x="714" y="102"/>
                    </a:lnTo>
                    <a:lnTo>
                      <a:pt x="714" y="102"/>
                    </a:lnTo>
                    <a:lnTo>
                      <a:pt x="714" y="102"/>
                    </a:lnTo>
                    <a:lnTo>
                      <a:pt x="714" y="102"/>
                    </a:lnTo>
                    <a:lnTo>
                      <a:pt x="714" y="96"/>
                    </a:lnTo>
                    <a:lnTo>
                      <a:pt x="714" y="96"/>
                    </a:lnTo>
                    <a:lnTo>
                      <a:pt x="714" y="96"/>
                    </a:lnTo>
                    <a:lnTo>
                      <a:pt x="714" y="96"/>
                    </a:lnTo>
                    <a:lnTo>
                      <a:pt x="714" y="96"/>
                    </a:lnTo>
                    <a:lnTo>
                      <a:pt x="714" y="96"/>
                    </a:lnTo>
                    <a:lnTo>
                      <a:pt x="714" y="90"/>
                    </a:lnTo>
                    <a:lnTo>
                      <a:pt x="714" y="90"/>
                    </a:lnTo>
                    <a:lnTo>
                      <a:pt x="714" y="90"/>
                    </a:lnTo>
                    <a:lnTo>
                      <a:pt x="714" y="90"/>
                    </a:lnTo>
                    <a:lnTo>
                      <a:pt x="714" y="90"/>
                    </a:lnTo>
                    <a:lnTo>
                      <a:pt x="714" y="90"/>
                    </a:lnTo>
                    <a:lnTo>
                      <a:pt x="714" y="90"/>
                    </a:lnTo>
                    <a:lnTo>
                      <a:pt x="714" y="90"/>
                    </a:lnTo>
                    <a:lnTo>
                      <a:pt x="714" y="90"/>
                    </a:lnTo>
                    <a:lnTo>
                      <a:pt x="714" y="84"/>
                    </a:lnTo>
                    <a:lnTo>
                      <a:pt x="714" y="84"/>
                    </a:lnTo>
                    <a:lnTo>
                      <a:pt x="714" y="84"/>
                    </a:lnTo>
                    <a:lnTo>
                      <a:pt x="714" y="84"/>
                    </a:lnTo>
                    <a:lnTo>
                      <a:pt x="714" y="84"/>
                    </a:lnTo>
                    <a:lnTo>
                      <a:pt x="714" y="84"/>
                    </a:lnTo>
                    <a:lnTo>
                      <a:pt x="714" y="84"/>
                    </a:lnTo>
                    <a:lnTo>
                      <a:pt x="714" y="84"/>
                    </a:lnTo>
                    <a:lnTo>
                      <a:pt x="714" y="84"/>
                    </a:lnTo>
                    <a:lnTo>
                      <a:pt x="714" y="84"/>
                    </a:lnTo>
                    <a:lnTo>
                      <a:pt x="714" y="84"/>
                    </a:lnTo>
                    <a:lnTo>
                      <a:pt x="714" y="84"/>
                    </a:lnTo>
                    <a:lnTo>
                      <a:pt x="714" y="84"/>
                    </a:lnTo>
                    <a:lnTo>
                      <a:pt x="714" y="84"/>
                    </a:lnTo>
                    <a:lnTo>
                      <a:pt x="714" y="84"/>
                    </a:lnTo>
                    <a:lnTo>
                      <a:pt x="714" y="84"/>
                    </a:lnTo>
                    <a:lnTo>
                      <a:pt x="714" y="84"/>
                    </a:lnTo>
                    <a:lnTo>
                      <a:pt x="714" y="84"/>
                    </a:lnTo>
                    <a:lnTo>
                      <a:pt x="714" y="84"/>
                    </a:lnTo>
                    <a:lnTo>
                      <a:pt x="714" y="84"/>
                    </a:lnTo>
                    <a:lnTo>
                      <a:pt x="714" y="84"/>
                    </a:lnTo>
                    <a:lnTo>
                      <a:pt x="714" y="84"/>
                    </a:lnTo>
                    <a:lnTo>
                      <a:pt x="714" y="84"/>
                    </a:lnTo>
                    <a:lnTo>
                      <a:pt x="714" y="84"/>
                    </a:lnTo>
                    <a:lnTo>
                      <a:pt x="720" y="84"/>
                    </a:lnTo>
                    <a:lnTo>
                      <a:pt x="720" y="84"/>
                    </a:lnTo>
                    <a:lnTo>
                      <a:pt x="720" y="84"/>
                    </a:lnTo>
                    <a:lnTo>
                      <a:pt x="720" y="84"/>
                    </a:lnTo>
                    <a:lnTo>
                      <a:pt x="720" y="84"/>
                    </a:lnTo>
                    <a:lnTo>
                      <a:pt x="720" y="84"/>
                    </a:lnTo>
                    <a:lnTo>
                      <a:pt x="720" y="84"/>
                    </a:lnTo>
                    <a:lnTo>
                      <a:pt x="720" y="84"/>
                    </a:lnTo>
                    <a:lnTo>
                      <a:pt x="720" y="84"/>
                    </a:lnTo>
                    <a:lnTo>
                      <a:pt x="720" y="84"/>
                    </a:lnTo>
                    <a:lnTo>
                      <a:pt x="720" y="84"/>
                    </a:lnTo>
                    <a:lnTo>
                      <a:pt x="720" y="84"/>
                    </a:lnTo>
                    <a:lnTo>
                      <a:pt x="720" y="84"/>
                    </a:lnTo>
                    <a:lnTo>
                      <a:pt x="720" y="84"/>
                    </a:lnTo>
                    <a:lnTo>
                      <a:pt x="720" y="90"/>
                    </a:lnTo>
                    <a:lnTo>
                      <a:pt x="720" y="90"/>
                    </a:lnTo>
                    <a:lnTo>
                      <a:pt x="720" y="90"/>
                    </a:lnTo>
                    <a:lnTo>
                      <a:pt x="720" y="90"/>
                    </a:lnTo>
                    <a:lnTo>
                      <a:pt x="720" y="90"/>
                    </a:lnTo>
                    <a:lnTo>
                      <a:pt x="720" y="90"/>
                    </a:lnTo>
                    <a:lnTo>
                      <a:pt x="720" y="90"/>
                    </a:lnTo>
                    <a:lnTo>
                      <a:pt x="720" y="90"/>
                    </a:lnTo>
                    <a:lnTo>
                      <a:pt x="720" y="90"/>
                    </a:lnTo>
                    <a:lnTo>
                      <a:pt x="720" y="96"/>
                    </a:lnTo>
                    <a:lnTo>
                      <a:pt x="720" y="96"/>
                    </a:lnTo>
                    <a:lnTo>
                      <a:pt x="720" y="96"/>
                    </a:lnTo>
                    <a:lnTo>
                      <a:pt x="720" y="96"/>
                    </a:lnTo>
                    <a:lnTo>
                      <a:pt x="720" y="96"/>
                    </a:lnTo>
                    <a:lnTo>
                      <a:pt x="720" y="96"/>
                    </a:lnTo>
                    <a:lnTo>
                      <a:pt x="720" y="102"/>
                    </a:lnTo>
                    <a:lnTo>
                      <a:pt x="720" y="102"/>
                    </a:lnTo>
                    <a:lnTo>
                      <a:pt x="720" y="102"/>
                    </a:lnTo>
                    <a:lnTo>
                      <a:pt x="720" y="102"/>
                    </a:lnTo>
                    <a:lnTo>
                      <a:pt x="720" y="102"/>
                    </a:lnTo>
                    <a:lnTo>
                      <a:pt x="720" y="102"/>
                    </a:lnTo>
                    <a:lnTo>
                      <a:pt x="720" y="102"/>
                    </a:lnTo>
                    <a:lnTo>
                      <a:pt x="720" y="102"/>
                    </a:lnTo>
                    <a:lnTo>
                      <a:pt x="720" y="102"/>
                    </a:lnTo>
                    <a:lnTo>
                      <a:pt x="720" y="102"/>
                    </a:lnTo>
                    <a:lnTo>
                      <a:pt x="720" y="108"/>
                    </a:lnTo>
                    <a:lnTo>
                      <a:pt x="720" y="108"/>
                    </a:lnTo>
                    <a:lnTo>
                      <a:pt x="720" y="108"/>
                    </a:lnTo>
                    <a:lnTo>
                      <a:pt x="720" y="108"/>
                    </a:lnTo>
                    <a:lnTo>
                      <a:pt x="720" y="108"/>
                    </a:lnTo>
                    <a:lnTo>
                      <a:pt x="720" y="108"/>
                    </a:lnTo>
                    <a:lnTo>
                      <a:pt x="720" y="114"/>
                    </a:lnTo>
                    <a:lnTo>
                      <a:pt x="720" y="114"/>
                    </a:lnTo>
                    <a:lnTo>
                      <a:pt x="720" y="114"/>
                    </a:lnTo>
                    <a:lnTo>
                      <a:pt x="720" y="114"/>
                    </a:lnTo>
                    <a:lnTo>
                      <a:pt x="720" y="114"/>
                    </a:lnTo>
                    <a:lnTo>
                      <a:pt x="720" y="114"/>
                    </a:lnTo>
                    <a:lnTo>
                      <a:pt x="720" y="114"/>
                    </a:lnTo>
                    <a:lnTo>
                      <a:pt x="720" y="120"/>
                    </a:lnTo>
                    <a:lnTo>
                      <a:pt x="720" y="120"/>
                    </a:lnTo>
                    <a:lnTo>
                      <a:pt x="726" y="120"/>
                    </a:lnTo>
                    <a:lnTo>
                      <a:pt x="726" y="120"/>
                    </a:lnTo>
                    <a:lnTo>
                      <a:pt x="726" y="120"/>
                    </a:lnTo>
                    <a:lnTo>
                      <a:pt x="726" y="120"/>
                    </a:lnTo>
                    <a:lnTo>
                      <a:pt x="726" y="120"/>
                    </a:lnTo>
                    <a:lnTo>
                      <a:pt x="726" y="120"/>
                    </a:lnTo>
                    <a:lnTo>
                      <a:pt x="726" y="126"/>
                    </a:lnTo>
                    <a:lnTo>
                      <a:pt x="726" y="126"/>
                    </a:lnTo>
                    <a:lnTo>
                      <a:pt x="726" y="126"/>
                    </a:lnTo>
                    <a:lnTo>
                      <a:pt x="726" y="126"/>
                    </a:lnTo>
                    <a:lnTo>
                      <a:pt x="726" y="126"/>
                    </a:lnTo>
                    <a:lnTo>
                      <a:pt x="726" y="126"/>
                    </a:lnTo>
                    <a:lnTo>
                      <a:pt x="726" y="126"/>
                    </a:lnTo>
                    <a:lnTo>
                      <a:pt x="726" y="132"/>
                    </a:lnTo>
                    <a:lnTo>
                      <a:pt x="726" y="132"/>
                    </a:lnTo>
                    <a:lnTo>
                      <a:pt x="726" y="132"/>
                    </a:lnTo>
                    <a:lnTo>
                      <a:pt x="726" y="132"/>
                    </a:lnTo>
                    <a:lnTo>
                      <a:pt x="726" y="132"/>
                    </a:lnTo>
                    <a:lnTo>
                      <a:pt x="726" y="132"/>
                    </a:lnTo>
                    <a:lnTo>
                      <a:pt x="726" y="132"/>
                    </a:lnTo>
                    <a:lnTo>
                      <a:pt x="726" y="132"/>
                    </a:lnTo>
                    <a:lnTo>
                      <a:pt x="726" y="138"/>
                    </a:lnTo>
                    <a:lnTo>
                      <a:pt x="726" y="138"/>
                    </a:lnTo>
                    <a:lnTo>
                      <a:pt x="726" y="138"/>
                    </a:lnTo>
                    <a:lnTo>
                      <a:pt x="726" y="138"/>
                    </a:lnTo>
                    <a:lnTo>
                      <a:pt x="726" y="138"/>
                    </a:lnTo>
                    <a:lnTo>
                      <a:pt x="726" y="138"/>
                    </a:lnTo>
                    <a:lnTo>
                      <a:pt x="726" y="138"/>
                    </a:lnTo>
                    <a:lnTo>
                      <a:pt x="726" y="138"/>
                    </a:lnTo>
                    <a:lnTo>
                      <a:pt x="726" y="138"/>
                    </a:lnTo>
                    <a:lnTo>
                      <a:pt x="726" y="138"/>
                    </a:lnTo>
                    <a:lnTo>
                      <a:pt x="750" y="150"/>
                    </a:lnTo>
                    <a:lnTo>
                      <a:pt x="750" y="150"/>
                    </a:lnTo>
                    <a:lnTo>
                      <a:pt x="750" y="150"/>
                    </a:lnTo>
                    <a:lnTo>
                      <a:pt x="750" y="150"/>
                    </a:lnTo>
                    <a:lnTo>
                      <a:pt x="750" y="150"/>
                    </a:lnTo>
                    <a:lnTo>
                      <a:pt x="750" y="150"/>
                    </a:lnTo>
                    <a:lnTo>
                      <a:pt x="750" y="150"/>
                    </a:lnTo>
                    <a:lnTo>
                      <a:pt x="750" y="150"/>
                    </a:lnTo>
                    <a:lnTo>
                      <a:pt x="750" y="150"/>
                    </a:lnTo>
                    <a:lnTo>
                      <a:pt x="750" y="150"/>
                    </a:lnTo>
                    <a:lnTo>
                      <a:pt x="750" y="144"/>
                    </a:lnTo>
                    <a:lnTo>
                      <a:pt x="750" y="144"/>
                    </a:lnTo>
                    <a:lnTo>
                      <a:pt x="750" y="144"/>
                    </a:lnTo>
                    <a:lnTo>
                      <a:pt x="750" y="144"/>
                    </a:lnTo>
                    <a:lnTo>
                      <a:pt x="750" y="144"/>
                    </a:lnTo>
                    <a:lnTo>
                      <a:pt x="750" y="144"/>
                    </a:lnTo>
                    <a:lnTo>
                      <a:pt x="750" y="144"/>
                    </a:lnTo>
                    <a:lnTo>
                      <a:pt x="750" y="144"/>
                    </a:lnTo>
                    <a:lnTo>
                      <a:pt x="750" y="138"/>
                    </a:lnTo>
                    <a:lnTo>
                      <a:pt x="750" y="138"/>
                    </a:lnTo>
                    <a:lnTo>
                      <a:pt x="750" y="138"/>
                    </a:lnTo>
                    <a:lnTo>
                      <a:pt x="750" y="138"/>
                    </a:lnTo>
                    <a:lnTo>
                      <a:pt x="750" y="138"/>
                    </a:lnTo>
                    <a:lnTo>
                      <a:pt x="750" y="138"/>
                    </a:lnTo>
                    <a:lnTo>
                      <a:pt x="750" y="138"/>
                    </a:lnTo>
                    <a:lnTo>
                      <a:pt x="750" y="138"/>
                    </a:lnTo>
                    <a:lnTo>
                      <a:pt x="750" y="132"/>
                    </a:lnTo>
                    <a:lnTo>
                      <a:pt x="750" y="132"/>
                    </a:lnTo>
                    <a:lnTo>
                      <a:pt x="750" y="132"/>
                    </a:lnTo>
                    <a:lnTo>
                      <a:pt x="750" y="132"/>
                    </a:lnTo>
                    <a:lnTo>
                      <a:pt x="750" y="132"/>
                    </a:lnTo>
                    <a:lnTo>
                      <a:pt x="750" y="132"/>
                    </a:lnTo>
                    <a:lnTo>
                      <a:pt x="750" y="132"/>
                    </a:lnTo>
                    <a:lnTo>
                      <a:pt x="750" y="132"/>
                    </a:lnTo>
                    <a:lnTo>
                      <a:pt x="750" y="126"/>
                    </a:lnTo>
                    <a:lnTo>
                      <a:pt x="750" y="126"/>
                    </a:lnTo>
                    <a:lnTo>
                      <a:pt x="750" y="126"/>
                    </a:lnTo>
                    <a:lnTo>
                      <a:pt x="750" y="126"/>
                    </a:lnTo>
                    <a:lnTo>
                      <a:pt x="750" y="126"/>
                    </a:lnTo>
                    <a:lnTo>
                      <a:pt x="750" y="126"/>
                    </a:lnTo>
                    <a:lnTo>
                      <a:pt x="750" y="126"/>
                    </a:lnTo>
                    <a:lnTo>
                      <a:pt x="750" y="120"/>
                    </a:lnTo>
                    <a:lnTo>
                      <a:pt x="750" y="120"/>
                    </a:lnTo>
                    <a:lnTo>
                      <a:pt x="750" y="120"/>
                    </a:lnTo>
                    <a:lnTo>
                      <a:pt x="750" y="120"/>
                    </a:lnTo>
                    <a:lnTo>
                      <a:pt x="750" y="120"/>
                    </a:lnTo>
                    <a:lnTo>
                      <a:pt x="750" y="120"/>
                    </a:lnTo>
                    <a:lnTo>
                      <a:pt x="750" y="120"/>
                    </a:lnTo>
                    <a:lnTo>
                      <a:pt x="750" y="120"/>
                    </a:lnTo>
                    <a:lnTo>
                      <a:pt x="750" y="120"/>
                    </a:lnTo>
                    <a:lnTo>
                      <a:pt x="750" y="120"/>
                    </a:lnTo>
                    <a:lnTo>
                      <a:pt x="750" y="114"/>
                    </a:lnTo>
                    <a:lnTo>
                      <a:pt x="750" y="114"/>
                    </a:lnTo>
                    <a:lnTo>
                      <a:pt x="756" y="114"/>
                    </a:lnTo>
                    <a:lnTo>
                      <a:pt x="756" y="114"/>
                    </a:lnTo>
                    <a:lnTo>
                      <a:pt x="756" y="114"/>
                    </a:lnTo>
                    <a:lnTo>
                      <a:pt x="756" y="114"/>
                    </a:lnTo>
                    <a:lnTo>
                      <a:pt x="756" y="114"/>
                    </a:lnTo>
                    <a:lnTo>
                      <a:pt x="756" y="108"/>
                    </a:lnTo>
                    <a:lnTo>
                      <a:pt x="756" y="108"/>
                    </a:lnTo>
                    <a:lnTo>
                      <a:pt x="756" y="108"/>
                    </a:lnTo>
                    <a:lnTo>
                      <a:pt x="756" y="108"/>
                    </a:lnTo>
                    <a:lnTo>
                      <a:pt x="756" y="108"/>
                    </a:lnTo>
                    <a:lnTo>
                      <a:pt x="756" y="108"/>
                    </a:lnTo>
                    <a:lnTo>
                      <a:pt x="756" y="108"/>
                    </a:lnTo>
                    <a:lnTo>
                      <a:pt x="756" y="108"/>
                    </a:lnTo>
                    <a:lnTo>
                      <a:pt x="756" y="108"/>
                    </a:lnTo>
                    <a:lnTo>
                      <a:pt x="756" y="102"/>
                    </a:lnTo>
                    <a:lnTo>
                      <a:pt x="756" y="102"/>
                    </a:lnTo>
                    <a:lnTo>
                      <a:pt x="756" y="102"/>
                    </a:lnTo>
                    <a:lnTo>
                      <a:pt x="756" y="102"/>
                    </a:lnTo>
                    <a:lnTo>
                      <a:pt x="756" y="102"/>
                    </a:lnTo>
                    <a:lnTo>
                      <a:pt x="756" y="102"/>
                    </a:lnTo>
                    <a:lnTo>
                      <a:pt x="756" y="102"/>
                    </a:lnTo>
                    <a:lnTo>
                      <a:pt x="756" y="102"/>
                    </a:lnTo>
                    <a:lnTo>
                      <a:pt x="756" y="102"/>
                    </a:lnTo>
                    <a:lnTo>
                      <a:pt x="756" y="102"/>
                    </a:lnTo>
                    <a:lnTo>
                      <a:pt x="756" y="102"/>
                    </a:lnTo>
                    <a:lnTo>
                      <a:pt x="756" y="102"/>
                    </a:lnTo>
                    <a:lnTo>
                      <a:pt x="756" y="102"/>
                    </a:lnTo>
                    <a:lnTo>
                      <a:pt x="756" y="102"/>
                    </a:lnTo>
                    <a:lnTo>
                      <a:pt x="756" y="102"/>
                    </a:lnTo>
                    <a:lnTo>
                      <a:pt x="756" y="102"/>
                    </a:lnTo>
                    <a:lnTo>
                      <a:pt x="756" y="102"/>
                    </a:lnTo>
                    <a:lnTo>
                      <a:pt x="756" y="102"/>
                    </a:lnTo>
                    <a:lnTo>
                      <a:pt x="756" y="102"/>
                    </a:lnTo>
                    <a:lnTo>
                      <a:pt x="756" y="102"/>
                    </a:lnTo>
                    <a:lnTo>
                      <a:pt x="756" y="102"/>
                    </a:lnTo>
                    <a:lnTo>
                      <a:pt x="756" y="102"/>
                    </a:lnTo>
                    <a:lnTo>
                      <a:pt x="756" y="102"/>
                    </a:lnTo>
                    <a:lnTo>
                      <a:pt x="756" y="102"/>
                    </a:lnTo>
                    <a:lnTo>
                      <a:pt x="756" y="102"/>
                    </a:lnTo>
                    <a:lnTo>
                      <a:pt x="756" y="102"/>
                    </a:lnTo>
                    <a:lnTo>
                      <a:pt x="756" y="102"/>
                    </a:lnTo>
                    <a:lnTo>
                      <a:pt x="756" y="102"/>
                    </a:lnTo>
                    <a:lnTo>
                      <a:pt x="756" y="102"/>
                    </a:lnTo>
                    <a:lnTo>
                      <a:pt x="756" y="102"/>
                    </a:lnTo>
                    <a:lnTo>
                      <a:pt x="756" y="102"/>
                    </a:lnTo>
                    <a:lnTo>
                      <a:pt x="756" y="102"/>
                    </a:lnTo>
                    <a:lnTo>
                      <a:pt x="756" y="102"/>
                    </a:lnTo>
                    <a:lnTo>
                      <a:pt x="756" y="102"/>
                    </a:lnTo>
                    <a:lnTo>
                      <a:pt x="756" y="102"/>
                    </a:lnTo>
                    <a:lnTo>
                      <a:pt x="756" y="102"/>
                    </a:lnTo>
                    <a:lnTo>
                      <a:pt x="756" y="108"/>
                    </a:lnTo>
                    <a:lnTo>
                      <a:pt x="756" y="108"/>
                    </a:lnTo>
                    <a:lnTo>
                      <a:pt x="756" y="108"/>
                    </a:lnTo>
                    <a:lnTo>
                      <a:pt x="762" y="108"/>
                    </a:lnTo>
                    <a:lnTo>
                      <a:pt x="762" y="108"/>
                    </a:lnTo>
                    <a:lnTo>
                      <a:pt x="762" y="108"/>
                    </a:lnTo>
                    <a:lnTo>
                      <a:pt x="762" y="108"/>
                    </a:lnTo>
                    <a:lnTo>
                      <a:pt x="762" y="108"/>
                    </a:lnTo>
                    <a:lnTo>
                      <a:pt x="762" y="108"/>
                    </a:lnTo>
                    <a:lnTo>
                      <a:pt x="762" y="114"/>
                    </a:lnTo>
                    <a:lnTo>
                      <a:pt x="762" y="114"/>
                    </a:lnTo>
                    <a:lnTo>
                      <a:pt x="762" y="114"/>
                    </a:lnTo>
                    <a:lnTo>
                      <a:pt x="762" y="114"/>
                    </a:lnTo>
                    <a:lnTo>
                      <a:pt x="762" y="114"/>
                    </a:lnTo>
                    <a:lnTo>
                      <a:pt x="762" y="114"/>
                    </a:lnTo>
                    <a:lnTo>
                      <a:pt x="762" y="114"/>
                    </a:lnTo>
                    <a:lnTo>
                      <a:pt x="762" y="120"/>
                    </a:lnTo>
                    <a:lnTo>
                      <a:pt x="762" y="120"/>
                    </a:lnTo>
                    <a:lnTo>
                      <a:pt x="762" y="120"/>
                    </a:lnTo>
                    <a:lnTo>
                      <a:pt x="762" y="120"/>
                    </a:lnTo>
                    <a:lnTo>
                      <a:pt x="762" y="120"/>
                    </a:lnTo>
                    <a:lnTo>
                      <a:pt x="762" y="120"/>
                    </a:lnTo>
                    <a:lnTo>
                      <a:pt x="762" y="120"/>
                    </a:lnTo>
                    <a:lnTo>
                      <a:pt x="762" y="120"/>
                    </a:lnTo>
                    <a:lnTo>
                      <a:pt x="762" y="120"/>
                    </a:lnTo>
                    <a:lnTo>
                      <a:pt x="762" y="120"/>
                    </a:lnTo>
                    <a:lnTo>
                      <a:pt x="762" y="126"/>
                    </a:lnTo>
                    <a:lnTo>
                      <a:pt x="762" y="126"/>
                    </a:lnTo>
                    <a:lnTo>
                      <a:pt x="762" y="126"/>
                    </a:lnTo>
                    <a:lnTo>
                      <a:pt x="762" y="126"/>
                    </a:lnTo>
                    <a:lnTo>
                      <a:pt x="762" y="126"/>
                    </a:lnTo>
                    <a:lnTo>
                      <a:pt x="762" y="126"/>
                    </a:lnTo>
                    <a:lnTo>
                      <a:pt x="762" y="126"/>
                    </a:lnTo>
                    <a:lnTo>
                      <a:pt x="762" y="132"/>
                    </a:lnTo>
                    <a:lnTo>
                      <a:pt x="762" y="132"/>
                    </a:lnTo>
                    <a:lnTo>
                      <a:pt x="762" y="132"/>
                    </a:lnTo>
                    <a:lnTo>
                      <a:pt x="762" y="132"/>
                    </a:lnTo>
                    <a:lnTo>
                      <a:pt x="762" y="132"/>
                    </a:lnTo>
                    <a:lnTo>
                      <a:pt x="762" y="132"/>
                    </a:lnTo>
                    <a:lnTo>
                      <a:pt x="762" y="132"/>
                    </a:lnTo>
                    <a:lnTo>
                      <a:pt x="762" y="138"/>
                    </a:lnTo>
                    <a:lnTo>
                      <a:pt x="762" y="138"/>
                    </a:lnTo>
                    <a:lnTo>
                      <a:pt x="762" y="138"/>
                    </a:lnTo>
                    <a:lnTo>
                      <a:pt x="762" y="138"/>
                    </a:lnTo>
                    <a:lnTo>
                      <a:pt x="762" y="138"/>
                    </a:lnTo>
                    <a:lnTo>
                      <a:pt x="762" y="138"/>
                    </a:lnTo>
                    <a:lnTo>
                      <a:pt x="762" y="138"/>
                    </a:lnTo>
                    <a:lnTo>
                      <a:pt x="762" y="138"/>
                    </a:lnTo>
                    <a:lnTo>
                      <a:pt x="762" y="144"/>
                    </a:lnTo>
                    <a:lnTo>
                      <a:pt x="762" y="144"/>
                    </a:lnTo>
                    <a:lnTo>
                      <a:pt x="762" y="144"/>
                    </a:lnTo>
                    <a:lnTo>
                      <a:pt x="762" y="144"/>
                    </a:lnTo>
                    <a:lnTo>
                      <a:pt x="762" y="144"/>
                    </a:lnTo>
                    <a:lnTo>
                      <a:pt x="762" y="144"/>
                    </a:lnTo>
                    <a:lnTo>
                      <a:pt x="762" y="144"/>
                    </a:lnTo>
                    <a:lnTo>
                      <a:pt x="762" y="144"/>
                    </a:lnTo>
                    <a:lnTo>
                      <a:pt x="762" y="150"/>
                    </a:lnTo>
                    <a:lnTo>
                      <a:pt x="768" y="150"/>
                    </a:lnTo>
                    <a:lnTo>
                      <a:pt x="768" y="150"/>
                    </a:lnTo>
                    <a:lnTo>
                      <a:pt x="768" y="150"/>
                    </a:lnTo>
                    <a:lnTo>
                      <a:pt x="768" y="150"/>
                    </a:lnTo>
                    <a:lnTo>
                      <a:pt x="768" y="150"/>
                    </a:lnTo>
                    <a:lnTo>
                      <a:pt x="768" y="150"/>
                    </a:lnTo>
                    <a:lnTo>
                      <a:pt x="768" y="150"/>
                    </a:lnTo>
                    <a:lnTo>
                      <a:pt x="768" y="156"/>
                    </a:lnTo>
                    <a:lnTo>
                      <a:pt x="768" y="156"/>
                    </a:lnTo>
                    <a:lnTo>
                      <a:pt x="768" y="156"/>
                    </a:lnTo>
                    <a:lnTo>
                      <a:pt x="768" y="156"/>
                    </a:lnTo>
                    <a:lnTo>
                      <a:pt x="768" y="156"/>
                    </a:lnTo>
                    <a:lnTo>
                      <a:pt x="768" y="156"/>
                    </a:lnTo>
                    <a:lnTo>
                      <a:pt x="768" y="156"/>
                    </a:lnTo>
                    <a:lnTo>
                      <a:pt x="768" y="156"/>
                    </a:lnTo>
                    <a:lnTo>
                      <a:pt x="786" y="168"/>
                    </a:lnTo>
                    <a:lnTo>
                      <a:pt x="786" y="168"/>
                    </a:lnTo>
                    <a:lnTo>
                      <a:pt x="786" y="168"/>
                    </a:lnTo>
                    <a:lnTo>
                      <a:pt x="786" y="168"/>
                    </a:lnTo>
                    <a:lnTo>
                      <a:pt x="786" y="168"/>
                    </a:lnTo>
                    <a:lnTo>
                      <a:pt x="786" y="168"/>
                    </a:lnTo>
                    <a:lnTo>
                      <a:pt x="786" y="162"/>
                    </a:lnTo>
                    <a:lnTo>
                      <a:pt x="786" y="162"/>
                    </a:lnTo>
                    <a:lnTo>
                      <a:pt x="786" y="162"/>
                    </a:lnTo>
                    <a:lnTo>
                      <a:pt x="786" y="162"/>
                    </a:lnTo>
                    <a:lnTo>
                      <a:pt x="786" y="162"/>
                    </a:lnTo>
                    <a:lnTo>
                      <a:pt x="786" y="162"/>
                    </a:lnTo>
                    <a:lnTo>
                      <a:pt x="786" y="162"/>
                    </a:lnTo>
                    <a:lnTo>
                      <a:pt x="786" y="162"/>
                    </a:lnTo>
                    <a:lnTo>
                      <a:pt x="792" y="162"/>
                    </a:lnTo>
                    <a:lnTo>
                      <a:pt x="792" y="156"/>
                    </a:lnTo>
                    <a:lnTo>
                      <a:pt x="792" y="156"/>
                    </a:lnTo>
                    <a:lnTo>
                      <a:pt x="792" y="156"/>
                    </a:lnTo>
                    <a:lnTo>
                      <a:pt x="792" y="156"/>
                    </a:lnTo>
                    <a:lnTo>
                      <a:pt x="792" y="156"/>
                    </a:lnTo>
                    <a:lnTo>
                      <a:pt x="792" y="156"/>
                    </a:lnTo>
                    <a:lnTo>
                      <a:pt x="792" y="156"/>
                    </a:lnTo>
                    <a:lnTo>
                      <a:pt x="792" y="156"/>
                    </a:lnTo>
                    <a:lnTo>
                      <a:pt x="792" y="150"/>
                    </a:lnTo>
                    <a:lnTo>
                      <a:pt x="792" y="150"/>
                    </a:lnTo>
                    <a:lnTo>
                      <a:pt x="792" y="150"/>
                    </a:lnTo>
                    <a:lnTo>
                      <a:pt x="792" y="150"/>
                    </a:lnTo>
                    <a:lnTo>
                      <a:pt x="792" y="150"/>
                    </a:lnTo>
                    <a:lnTo>
                      <a:pt x="792" y="150"/>
                    </a:lnTo>
                    <a:lnTo>
                      <a:pt x="792" y="150"/>
                    </a:lnTo>
                    <a:lnTo>
                      <a:pt x="792" y="150"/>
                    </a:lnTo>
                    <a:lnTo>
                      <a:pt x="792" y="144"/>
                    </a:lnTo>
                    <a:lnTo>
                      <a:pt x="792" y="144"/>
                    </a:lnTo>
                    <a:lnTo>
                      <a:pt x="792" y="144"/>
                    </a:lnTo>
                    <a:lnTo>
                      <a:pt x="792" y="144"/>
                    </a:lnTo>
                    <a:lnTo>
                      <a:pt x="792" y="144"/>
                    </a:lnTo>
                    <a:lnTo>
                      <a:pt x="792" y="144"/>
                    </a:lnTo>
                    <a:lnTo>
                      <a:pt x="792" y="144"/>
                    </a:lnTo>
                    <a:lnTo>
                      <a:pt x="792" y="138"/>
                    </a:lnTo>
                    <a:lnTo>
                      <a:pt x="792" y="138"/>
                    </a:lnTo>
                    <a:lnTo>
                      <a:pt x="792" y="138"/>
                    </a:lnTo>
                    <a:lnTo>
                      <a:pt x="792" y="138"/>
                    </a:lnTo>
                    <a:lnTo>
                      <a:pt x="792" y="138"/>
                    </a:lnTo>
                    <a:lnTo>
                      <a:pt x="792" y="138"/>
                    </a:lnTo>
                    <a:lnTo>
                      <a:pt x="792" y="138"/>
                    </a:lnTo>
                    <a:lnTo>
                      <a:pt x="792" y="138"/>
                    </a:lnTo>
                    <a:lnTo>
                      <a:pt x="792" y="138"/>
                    </a:lnTo>
                    <a:lnTo>
                      <a:pt x="792" y="138"/>
                    </a:lnTo>
                    <a:lnTo>
                      <a:pt x="792" y="138"/>
                    </a:lnTo>
                    <a:lnTo>
                      <a:pt x="792" y="132"/>
                    </a:lnTo>
                    <a:lnTo>
                      <a:pt x="792" y="132"/>
                    </a:lnTo>
                    <a:lnTo>
                      <a:pt x="792" y="132"/>
                    </a:lnTo>
                    <a:lnTo>
                      <a:pt x="792" y="132"/>
                    </a:lnTo>
                    <a:lnTo>
                      <a:pt x="792" y="132"/>
                    </a:lnTo>
                    <a:lnTo>
                      <a:pt x="792" y="132"/>
                    </a:lnTo>
                    <a:lnTo>
                      <a:pt x="792" y="126"/>
                    </a:lnTo>
                    <a:lnTo>
                      <a:pt x="792" y="126"/>
                    </a:lnTo>
                    <a:lnTo>
                      <a:pt x="792" y="126"/>
                    </a:lnTo>
                    <a:lnTo>
                      <a:pt x="792" y="126"/>
                    </a:lnTo>
                    <a:lnTo>
                      <a:pt x="792" y="126"/>
                    </a:lnTo>
                    <a:lnTo>
                      <a:pt x="792" y="126"/>
                    </a:lnTo>
                    <a:lnTo>
                      <a:pt x="792" y="126"/>
                    </a:lnTo>
                    <a:lnTo>
                      <a:pt x="792" y="126"/>
                    </a:lnTo>
                    <a:lnTo>
                      <a:pt x="792" y="126"/>
                    </a:lnTo>
                    <a:lnTo>
                      <a:pt x="792" y="120"/>
                    </a:lnTo>
                    <a:lnTo>
                      <a:pt x="792" y="120"/>
                    </a:lnTo>
                    <a:lnTo>
                      <a:pt x="792" y="120"/>
                    </a:lnTo>
                    <a:lnTo>
                      <a:pt x="792" y="120"/>
                    </a:lnTo>
                    <a:lnTo>
                      <a:pt x="792" y="120"/>
                    </a:lnTo>
                    <a:lnTo>
                      <a:pt x="798" y="120"/>
                    </a:lnTo>
                    <a:lnTo>
                      <a:pt x="798" y="120"/>
                    </a:lnTo>
                    <a:lnTo>
                      <a:pt x="798" y="120"/>
                    </a:lnTo>
                    <a:lnTo>
                      <a:pt x="798" y="120"/>
                    </a:lnTo>
                    <a:lnTo>
                      <a:pt x="798" y="120"/>
                    </a:lnTo>
                    <a:lnTo>
                      <a:pt x="798" y="120"/>
                    </a:lnTo>
                    <a:lnTo>
                      <a:pt x="798" y="120"/>
                    </a:lnTo>
                    <a:lnTo>
                      <a:pt x="798" y="120"/>
                    </a:lnTo>
                    <a:lnTo>
                      <a:pt x="798" y="120"/>
                    </a:lnTo>
                    <a:lnTo>
                      <a:pt x="798" y="120"/>
                    </a:lnTo>
                    <a:lnTo>
                      <a:pt x="798" y="114"/>
                    </a:lnTo>
                    <a:lnTo>
                      <a:pt x="798" y="114"/>
                    </a:lnTo>
                    <a:lnTo>
                      <a:pt x="798" y="114"/>
                    </a:lnTo>
                    <a:lnTo>
                      <a:pt x="798" y="114"/>
                    </a:lnTo>
                    <a:lnTo>
                      <a:pt x="798" y="114"/>
                    </a:lnTo>
                    <a:lnTo>
                      <a:pt x="798" y="114"/>
                    </a:lnTo>
                    <a:lnTo>
                      <a:pt x="798" y="114"/>
                    </a:lnTo>
                    <a:lnTo>
                      <a:pt x="798" y="114"/>
                    </a:lnTo>
                    <a:lnTo>
                      <a:pt x="798" y="114"/>
                    </a:lnTo>
                    <a:lnTo>
                      <a:pt x="798" y="114"/>
                    </a:lnTo>
                    <a:lnTo>
                      <a:pt x="798" y="114"/>
                    </a:lnTo>
                    <a:lnTo>
                      <a:pt x="798" y="114"/>
                    </a:lnTo>
                    <a:lnTo>
                      <a:pt x="798" y="120"/>
                    </a:lnTo>
                    <a:lnTo>
                      <a:pt x="798" y="120"/>
                    </a:lnTo>
                    <a:lnTo>
                      <a:pt x="798" y="120"/>
                    </a:lnTo>
                    <a:lnTo>
                      <a:pt x="798" y="120"/>
                    </a:lnTo>
                    <a:lnTo>
                      <a:pt x="798" y="120"/>
                    </a:lnTo>
                    <a:lnTo>
                      <a:pt x="798" y="120"/>
                    </a:lnTo>
                    <a:lnTo>
                      <a:pt x="798" y="120"/>
                    </a:lnTo>
                    <a:lnTo>
                      <a:pt x="798" y="120"/>
                    </a:lnTo>
                    <a:lnTo>
                      <a:pt x="798" y="120"/>
                    </a:lnTo>
                    <a:lnTo>
                      <a:pt x="798" y="120"/>
                    </a:lnTo>
                    <a:lnTo>
                      <a:pt x="798" y="120"/>
                    </a:lnTo>
                    <a:lnTo>
                      <a:pt x="798" y="120"/>
                    </a:lnTo>
                    <a:lnTo>
                      <a:pt x="798" y="120"/>
                    </a:lnTo>
                    <a:lnTo>
                      <a:pt x="798" y="120"/>
                    </a:lnTo>
                    <a:lnTo>
                      <a:pt x="798" y="120"/>
                    </a:lnTo>
                    <a:lnTo>
                      <a:pt x="798" y="126"/>
                    </a:lnTo>
                    <a:lnTo>
                      <a:pt x="798" y="126"/>
                    </a:lnTo>
                    <a:lnTo>
                      <a:pt x="798" y="126"/>
                    </a:lnTo>
                    <a:lnTo>
                      <a:pt x="798" y="126"/>
                    </a:lnTo>
                    <a:lnTo>
                      <a:pt x="798" y="126"/>
                    </a:lnTo>
                    <a:lnTo>
                      <a:pt x="798" y="126"/>
                    </a:lnTo>
                    <a:lnTo>
                      <a:pt x="798" y="126"/>
                    </a:lnTo>
                    <a:lnTo>
                      <a:pt x="798" y="126"/>
                    </a:lnTo>
                    <a:lnTo>
                      <a:pt x="798" y="126"/>
                    </a:lnTo>
                    <a:lnTo>
                      <a:pt x="798" y="132"/>
                    </a:lnTo>
                    <a:lnTo>
                      <a:pt x="798" y="132"/>
                    </a:lnTo>
                    <a:lnTo>
                      <a:pt x="798" y="132"/>
                    </a:lnTo>
                    <a:lnTo>
                      <a:pt x="798" y="132"/>
                    </a:lnTo>
                    <a:lnTo>
                      <a:pt x="798" y="132"/>
                    </a:lnTo>
                    <a:lnTo>
                      <a:pt x="798" y="132"/>
                    </a:lnTo>
                    <a:lnTo>
                      <a:pt x="798" y="138"/>
                    </a:lnTo>
                    <a:lnTo>
                      <a:pt x="804" y="138"/>
                    </a:lnTo>
                    <a:lnTo>
                      <a:pt x="804" y="138"/>
                    </a:lnTo>
                    <a:lnTo>
                      <a:pt x="804" y="138"/>
                    </a:lnTo>
                    <a:lnTo>
                      <a:pt x="804" y="138"/>
                    </a:lnTo>
                    <a:lnTo>
                      <a:pt x="804" y="138"/>
                    </a:lnTo>
                    <a:lnTo>
                      <a:pt x="804" y="138"/>
                    </a:lnTo>
                    <a:lnTo>
                      <a:pt x="804" y="138"/>
                    </a:lnTo>
                    <a:lnTo>
                      <a:pt x="804" y="138"/>
                    </a:lnTo>
                    <a:lnTo>
                      <a:pt x="804" y="138"/>
                    </a:lnTo>
                    <a:lnTo>
                      <a:pt x="804" y="138"/>
                    </a:lnTo>
                    <a:lnTo>
                      <a:pt x="804" y="144"/>
                    </a:lnTo>
                    <a:lnTo>
                      <a:pt x="804" y="144"/>
                    </a:lnTo>
                    <a:lnTo>
                      <a:pt x="804" y="144"/>
                    </a:lnTo>
                    <a:lnTo>
                      <a:pt x="804" y="144"/>
                    </a:lnTo>
                    <a:lnTo>
                      <a:pt x="804" y="144"/>
                    </a:lnTo>
                    <a:lnTo>
                      <a:pt x="804" y="144"/>
                    </a:lnTo>
                    <a:lnTo>
                      <a:pt x="804" y="144"/>
                    </a:lnTo>
                    <a:lnTo>
                      <a:pt x="804" y="150"/>
                    </a:lnTo>
                    <a:lnTo>
                      <a:pt x="804" y="150"/>
                    </a:lnTo>
                    <a:lnTo>
                      <a:pt x="804" y="150"/>
                    </a:lnTo>
                    <a:lnTo>
                      <a:pt x="804" y="150"/>
                    </a:lnTo>
                    <a:lnTo>
                      <a:pt x="804" y="150"/>
                    </a:lnTo>
                    <a:lnTo>
                      <a:pt x="804" y="150"/>
                    </a:lnTo>
                    <a:lnTo>
                      <a:pt x="804" y="150"/>
                    </a:lnTo>
                    <a:lnTo>
                      <a:pt x="804" y="156"/>
                    </a:lnTo>
                    <a:lnTo>
                      <a:pt x="804" y="156"/>
                    </a:lnTo>
                    <a:lnTo>
                      <a:pt x="804" y="156"/>
                    </a:lnTo>
                    <a:lnTo>
                      <a:pt x="804" y="156"/>
                    </a:lnTo>
                    <a:lnTo>
                      <a:pt x="804" y="156"/>
                    </a:lnTo>
                    <a:lnTo>
                      <a:pt x="804" y="156"/>
                    </a:lnTo>
                    <a:lnTo>
                      <a:pt x="804" y="156"/>
                    </a:lnTo>
                    <a:lnTo>
                      <a:pt x="804" y="156"/>
                    </a:lnTo>
                    <a:lnTo>
                      <a:pt x="804" y="162"/>
                    </a:lnTo>
                    <a:lnTo>
                      <a:pt x="804" y="162"/>
                    </a:lnTo>
                    <a:lnTo>
                      <a:pt x="804" y="162"/>
                    </a:lnTo>
                    <a:lnTo>
                      <a:pt x="804" y="162"/>
                    </a:lnTo>
                    <a:lnTo>
                      <a:pt x="804" y="162"/>
                    </a:lnTo>
                    <a:lnTo>
                      <a:pt x="804" y="162"/>
                    </a:lnTo>
                    <a:lnTo>
                      <a:pt x="804" y="162"/>
                    </a:lnTo>
                    <a:lnTo>
                      <a:pt x="804" y="162"/>
                    </a:lnTo>
                    <a:lnTo>
                      <a:pt x="804" y="162"/>
                    </a:lnTo>
                    <a:lnTo>
                      <a:pt x="804" y="168"/>
                    </a:lnTo>
                    <a:lnTo>
                      <a:pt x="804" y="168"/>
                    </a:lnTo>
                    <a:lnTo>
                      <a:pt x="804" y="168"/>
                    </a:lnTo>
                    <a:lnTo>
                      <a:pt x="804" y="168"/>
                    </a:lnTo>
                    <a:lnTo>
                      <a:pt x="804" y="168"/>
                    </a:lnTo>
                    <a:lnTo>
                      <a:pt x="804" y="168"/>
                    </a:lnTo>
                    <a:lnTo>
                      <a:pt x="804" y="168"/>
                    </a:lnTo>
                    <a:lnTo>
                      <a:pt x="804" y="168"/>
                    </a:lnTo>
                    <a:lnTo>
                      <a:pt x="804" y="168"/>
                    </a:lnTo>
                    <a:lnTo>
                      <a:pt x="804" y="174"/>
                    </a:lnTo>
                    <a:lnTo>
                      <a:pt x="804" y="174"/>
                    </a:lnTo>
                    <a:lnTo>
                      <a:pt x="804" y="174"/>
                    </a:lnTo>
                    <a:lnTo>
                      <a:pt x="828" y="180"/>
                    </a:lnTo>
                    <a:lnTo>
                      <a:pt x="828" y="180"/>
                    </a:lnTo>
                    <a:lnTo>
                      <a:pt x="828" y="180"/>
                    </a:lnTo>
                    <a:lnTo>
                      <a:pt x="828" y="180"/>
                    </a:lnTo>
                    <a:lnTo>
                      <a:pt x="828" y="180"/>
                    </a:lnTo>
                    <a:lnTo>
                      <a:pt x="828" y="180"/>
                    </a:lnTo>
                    <a:lnTo>
                      <a:pt x="828" y="180"/>
                    </a:lnTo>
                    <a:lnTo>
                      <a:pt x="828" y="180"/>
                    </a:lnTo>
                    <a:lnTo>
                      <a:pt x="828" y="180"/>
                    </a:lnTo>
                    <a:lnTo>
                      <a:pt x="828" y="180"/>
                    </a:lnTo>
                    <a:lnTo>
                      <a:pt x="828" y="180"/>
                    </a:lnTo>
                    <a:lnTo>
                      <a:pt x="828" y="174"/>
                    </a:lnTo>
                    <a:lnTo>
                      <a:pt x="828" y="174"/>
                    </a:lnTo>
                    <a:lnTo>
                      <a:pt x="828" y="174"/>
                    </a:lnTo>
                    <a:lnTo>
                      <a:pt x="828" y="174"/>
                    </a:lnTo>
                    <a:lnTo>
                      <a:pt x="828" y="174"/>
                    </a:lnTo>
                    <a:lnTo>
                      <a:pt x="828" y="174"/>
                    </a:lnTo>
                    <a:lnTo>
                      <a:pt x="828" y="174"/>
                    </a:lnTo>
                    <a:lnTo>
                      <a:pt x="828" y="174"/>
                    </a:lnTo>
                    <a:lnTo>
                      <a:pt x="828" y="168"/>
                    </a:lnTo>
                    <a:lnTo>
                      <a:pt x="828" y="168"/>
                    </a:lnTo>
                    <a:lnTo>
                      <a:pt x="828" y="168"/>
                    </a:lnTo>
                    <a:lnTo>
                      <a:pt x="828" y="168"/>
                    </a:lnTo>
                    <a:lnTo>
                      <a:pt x="828" y="168"/>
                    </a:lnTo>
                    <a:lnTo>
                      <a:pt x="828" y="168"/>
                    </a:lnTo>
                    <a:lnTo>
                      <a:pt x="828" y="168"/>
                    </a:lnTo>
                    <a:lnTo>
                      <a:pt x="828" y="168"/>
                    </a:lnTo>
                    <a:lnTo>
                      <a:pt x="828" y="168"/>
                    </a:lnTo>
                    <a:lnTo>
                      <a:pt x="828" y="162"/>
                    </a:lnTo>
                    <a:lnTo>
                      <a:pt x="828" y="162"/>
                    </a:lnTo>
                    <a:lnTo>
                      <a:pt x="828" y="162"/>
                    </a:lnTo>
                    <a:lnTo>
                      <a:pt x="834" y="162"/>
                    </a:lnTo>
                    <a:lnTo>
                      <a:pt x="834" y="162"/>
                    </a:lnTo>
                    <a:lnTo>
                      <a:pt x="834" y="162"/>
                    </a:lnTo>
                    <a:lnTo>
                      <a:pt x="834" y="162"/>
                    </a:lnTo>
                    <a:lnTo>
                      <a:pt x="834" y="156"/>
                    </a:lnTo>
                    <a:lnTo>
                      <a:pt x="834" y="156"/>
                    </a:lnTo>
                    <a:lnTo>
                      <a:pt x="834" y="156"/>
                    </a:lnTo>
                    <a:lnTo>
                      <a:pt x="834" y="156"/>
                    </a:lnTo>
                    <a:lnTo>
                      <a:pt x="834" y="156"/>
                    </a:lnTo>
                    <a:lnTo>
                      <a:pt x="834" y="156"/>
                    </a:lnTo>
                    <a:lnTo>
                      <a:pt x="834" y="156"/>
                    </a:lnTo>
                    <a:lnTo>
                      <a:pt x="834" y="156"/>
                    </a:lnTo>
                    <a:lnTo>
                      <a:pt x="834" y="150"/>
                    </a:lnTo>
                    <a:lnTo>
                      <a:pt x="834" y="150"/>
                    </a:lnTo>
                    <a:lnTo>
                      <a:pt x="834" y="156"/>
                    </a:lnTo>
                    <a:lnTo>
                      <a:pt x="834" y="156"/>
                    </a:lnTo>
                    <a:lnTo>
                      <a:pt x="834" y="150"/>
                    </a:lnTo>
                    <a:lnTo>
                      <a:pt x="834" y="150"/>
                    </a:lnTo>
                    <a:lnTo>
                      <a:pt x="834" y="150"/>
                    </a:lnTo>
                    <a:lnTo>
                      <a:pt x="834" y="150"/>
                    </a:lnTo>
                    <a:lnTo>
                      <a:pt x="834" y="150"/>
                    </a:lnTo>
                    <a:lnTo>
                      <a:pt x="834" y="150"/>
                    </a:lnTo>
                    <a:lnTo>
                      <a:pt x="834" y="144"/>
                    </a:lnTo>
                    <a:lnTo>
                      <a:pt x="834" y="144"/>
                    </a:lnTo>
                    <a:lnTo>
                      <a:pt x="834" y="144"/>
                    </a:lnTo>
                    <a:lnTo>
                      <a:pt x="834" y="144"/>
                    </a:lnTo>
                    <a:lnTo>
                      <a:pt x="834" y="144"/>
                    </a:lnTo>
                    <a:lnTo>
                      <a:pt x="834" y="144"/>
                    </a:lnTo>
                    <a:lnTo>
                      <a:pt x="834" y="144"/>
                    </a:lnTo>
                    <a:lnTo>
                      <a:pt x="834" y="144"/>
                    </a:lnTo>
                    <a:lnTo>
                      <a:pt x="834" y="138"/>
                    </a:lnTo>
                    <a:lnTo>
                      <a:pt x="834" y="138"/>
                    </a:lnTo>
                    <a:lnTo>
                      <a:pt x="834" y="138"/>
                    </a:lnTo>
                    <a:lnTo>
                      <a:pt x="834" y="138"/>
                    </a:lnTo>
                    <a:lnTo>
                      <a:pt x="834" y="138"/>
                    </a:lnTo>
                    <a:lnTo>
                      <a:pt x="834" y="138"/>
                    </a:lnTo>
                    <a:lnTo>
                      <a:pt x="834" y="138"/>
                    </a:lnTo>
                    <a:lnTo>
                      <a:pt x="834" y="138"/>
                    </a:lnTo>
                    <a:lnTo>
                      <a:pt x="834" y="138"/>
                    </a:lnTo>
                    <a:lnTo>
                      <a:pt x="834" y="138"/>
                    </a:lnTo>
                    <a:lnTo>
                      <a:pt x="834" y="138"/>
                    </a:lnTo>
                    <a:lnTo>
                      <a:pt x="834" y="138"/>
                    </a:lnTo>
                    <a:lnTo>
                      <a:pt x="834" y="132"/>
                    </a:lnTo>
                    <a:lnTo>
                      <a:pt x="834" y="132"/>
                    </a:lnTo>
                    <a:lnTo>
                      <a:pt x="834" y="132"/>
                    </a:lnTo>
                    <a:lnTo>
                      <a:pt x="834" y="132"/>
                    </a:lnTo>
                    <a:lnTo>
                      <a:pt x="834" y="132"/>
                    </a:lnTo>
                    <a:lnTo>
                      <a:pt x="834" y="132"/>
                    </a:lnTo>
                    <a:lnTo>
                      <a:pt x="834" y="132"/>
                    </a:lnTo>
                    <a:lnTo>
                      <a:pt x="834" y="132"/>
                    </a:lnTo>
                    <a:lnTo>
                      <a:pt x="834" y="132"/>
                    </a:lnTo>
                    <a:lnTo>
                      <a:pt x="834" y="132"/>
                    </a:lnTo>
                    <a:lnTo>
                      <a:pt x="834" y="132"/>
                    </a:lnTo>
                    <a:lnTo>
                      <a:pt x="834" y="132"/>
                    </a:lnTo>
                    <a:lnTo>
                      <a:pt x="834" y="132"/>
                    </a:lnTo>
                    <a:lnTo>
                      <a:pt x="840" y="132"/>
                    </a:lnTo>
                    <a:lnTo>
                      <a:pt x="840" y="132"/>
                    </a:lnTo>
                    <a:lnTo>
                      <a:pt x="840" y="132"/>
                    </a:lnTo>
                    <a:lnTo>
                      <a:pt x="840" y="132"/>
                    </a:lnTo>
                    <a:lnTo>
                      <a:pt x="840" y="132"/>
                    </a:lnTo>
                    <a:lnTo>
                      <a:pt x="840" y="132"/>
                    </a:lnTo>
                    <a:lnTo>
                      <a:pt x="840" y="132"/>
                    </a:lnTo>
                    <a:lnTo>
                      <a:pt x="840" y="132"/>
                    </a:lnTo>
                    <a:lnTo>
                      <a:pt x="840" y="132"/>
                    </a:lnTo>
                    <a:lnTo>
                      <a:pt x="840" y="132"/>
                    </a:lnTo>
                    <a:lnTo>
                      <a:pt x="840" y="132"/>
                    </a:lnTo>
                    <a:lnTo>
                      <a:pt x="840" y="138"/>
                    </a:lnTo>
                    <a:lnTo>
                      <a:pt x="840" y="138"/>
                    </a:lnTo>
                    <a:lnTo>
                      <a:pt x="840" y="138"/>
                    </a:lnTo>
                    <a:lnTo>
                      <a:pt x="840" y="138"/>
                    </a:lnTo>
                    <a:lnTo>
                      <a:pt x="840" y="138"/>
                    </a:lnTo>
                    <a:lnTo>
                      <a:pt x="840" y="138"/>
                    </a:lnTo>
                    <a:lnTo>
                      <a:pt x="840" y="138"/>
                    </a:lnTo>
                    <a:lnTo>
                      <a:pt x="840" y="138"/>
                    </a:lnTo>
                    <a:lnTo>
                      <a:pt x="840" y="138"/>
                    </a:lnTo>
                    <a:lnTo>
                      <a:pt x="840" y="138"/>
                    </a:lnTo>
                    <a:lnTo>
                      <a:pt x="840" y="138"/>
                    </a:lnTo>
                    <a:lnTo>
                      <a:pt x="840" y="138"/>
                    </a:lnTo>
                    <a:lnTo>
                      <a:pt x="840" y="144"/>
                    </a:lnTo>
                    <a:lnTo>
                      <a:pt x="840" y="144"/>
                    </a:lnTo>
                    <a:lnTo>
                      <a:pt x="840" y="144"/>
                    </a:lnTo>
                    <a:lnTo>
                      <a:pt x="840" y="144"/>
                    </a:lnTo>
                    <a:lnTo>
                      <a:pt x="840" y="144"/>
                    </a:lnTo>
                    <a:lnTo>
                      <a:pt x="840" y="144"/>
                    </a:lnTo>
                    <a:lnTo>
                      <a:pt x="840" y="144"/>
                    </a:lnTo>
                    <a:lnTo>
                      <a:pt x="840" y="144"/>
                    </a:lnTo>
                    <a:lnTo>
                      <a:pt x="840" y="150"/>
                    </a:lnTo>
                    <a:lnTo>
                      <a:pt x="840" y="150"/>
                    </a:lnTo>
                    <a:lnTo>
                      <a:pt x="840" y="150"/>
                    </a:lnTo>
                    <a:lnTo>
                      <a:pt x="840" y="150"/>
                    </a:lnTo>
                    <a:lnTo>
                      <a:pt x="840" y="150"/>
                    </a:lnTo>
                    <a:lnTo>
                      <a:pt x="840" y="150"/>
                    </a:lnTo>
                    <a:lnTo>
                      <a:pt x="840" y="156"/>
                    </a:lnTo>
                    <a:lnTo>
                      <a:pt x="840" y="156"/>
                    </a:lnTo>
                    <a:lnTo>
                      <a:pt x="840" y="150"/>
                    </a:lnTo>
                    <a:lnTo>
                      <a:pt x="840" y="150"/>
                    </a:lnTo>
                    <a:lnTo>
                      <a:pt x="840" y="156"/>
                    </a:lnTo>
                    <a:lnTo>
                      <a:pt x="840" y="156"/>
                    </a:lnTo>
                    <a:lnTo>
                      <a:pt x="840" y="156"/>
                    </a:lnTo>
                    <a:lnTo>
                      <a:pt x="840" y="156"/>
                    </a:lnTo>
                    <a:lnTo>
                      <a:pt x="840" y="156"/>
                    </a:lnTo>
                    <a:lnTo>
                      <a:pt x="840" y="156"/>
                    </a:lnTo>
                    <a:lnTo>
                      <a:pt x="840" y="156"/>
                    </a:lnTo>
                    <a:lnTo>
                      <a:pt x="840" y="162"/>
                    </a:lnTo>
                    <a:lnTo>
                      <a:pt x="840" y="162"/>
                    </a:lnTo>
                    <a:lnTo>
                      <a:pt x="840" y="162"/>
                    </a:lnTo>
                    <a:lnTo>
                      <a:pt x="840" y="162"/>
                    </a:lnTo>
                    <a:lnTo>
                      <a:pt x="840" y="162"/>
                    </a:lnTo>
                    <a:lnTo>
                      <a:pt x="840" y="162"/>
                    </a:lnTo>
                    <a:lnTo>
                      <a:pt x="846" y="162"/>
                    </a:lnTo>
                    <a:lnTo>
                      <a:pt x="846" y="168"/>
                    </a:lnTo>
                    <a:lnTo>
                      <a:pt x="846" y="168"/>
                    </a:lnTo>
                    <a:lnTo>
                      <a:pt x="846" y="168"/>
                    </a:lnTo>
                    <a:lnTo>
                      <a:pt x="846" y="168"/>
                    </a:lnTo>
                    <a:lnTo>
                      <a:pt x="846" y="168"/>
                    </a:lnTo>
                    <a:lnTo>
                      <a:pt x="846" y="168"/>
                    </a:lnTo>
                    <a:lnTo>
                      <a:pt x="846" y="168"/>
                    </a:lnTo>
                    <a:lnTo>
                      <a:pt x="846" y="168"/>
                    </a:lnTo>
                    <a:lnTo>
                      <a:pt x="846" y="174"/>
                    </a:lnTo>
                    <a:lnTo>
                      <a:pt x="846" y="174"/>
                    </a:lnTo>
                    <a:lnTo>
                      <a:pt x="846" y="174"/>
                    </a:lnTo>
                    <a:lnTo>
                      <a:pt x="846" y="174"/>
                    </a:lnTo>
                    <a:lnTo>
                      <a:pt x="846" y="174"/>
                    </a:lnTo>
                    <a:lnTo>
                      <a:pt x="846" y="174"/>
                    </a:lnTo>
                    <a:lnTo>
                      <a:pt x="846" y="174"/>
                    </a:lnTo>
                    <a:lnTo>
                      <a:pt x="846" y="174"/>
                    </a:lnTo>
                    <a:lnTo>
                      <a:pt x="846" y="174"/>
                    </a:lnTo>
                    <a:lnTo>
                      <a:pt x="846" y="180"/>
                    </a:lnTo>
                    <a:lnTo>
                      <a:pt x="846" y="180"/>
                    </a:lnTo>
                    <a:lnTo>
                      <a:pt x="846" y="180"/>
                    </a:lnTo>
                    <a:lnTo>
                      <a:pt x="846" y="180"/>
                    </a:lnTo>
                    <a:lnTo>
                      <a:pt x="846" y="180"/>
                    </a:lnTo>
                    <a:lnTo>
                      <a:pt x="846" y="180"/>
                    </a:lnTo>
                    <a:lnTo>
                      <a:pt x="846" y="180"/>
                    </a:lnTo>
                    <a:lnTo>
                      <a:pt x="846" y="180"/>
                    </a:lnTo>
                    <a:lnTo>
                      <a:pt x="846" y="186"/>
                    </a:lnTo>
                    <a:lnTo>
                      <a:pt x="846" y="186"/>
                    </a:lnTo>
                    <a:lnTo>
                      <a:pt x="846" y="186"/>
                    </a:lnTo>
                    <a:lnTo>
                      <a:pt x="846" y="186"/>
                    </a:lnTo>
                    <a:lnTo>
                      <a:pt x="846" y="186"/>
                    </a:lnTo>
                    <a:lnTo>
                      <a:pt x="846" y="186"/>
                    </a:lnTo>
                    <a:lnTo>
                      <a:pt x="846" y="186"/>
                    </a:lnTo>
                    <a:lnTo>
                      <a:pt x="846" y="186"/>
                    </a:lnTo>
                    <a:lnTo>
                      <a:pt x="846" y="186"/>
                    </a:lnTo>
                    <a:lnTo>
                      <a:pt x="870" y="198"/>
                    </a:lnTo>
                    <a:lnTo>
                      <a:pt x="870" y="198"/>
                    </a:lnTo>
                    <a:lnTo>
                      <a:pt x="870" y="198"/>
                    </a:lnTo>
                    <a:lnTo>
                      <a:pt x="870" y="198"/>
                    </a:lnTo>
                    <a:lnTo>
                      <a:pt x="870" y="198"/>
                    </a:lnTo>
                    <a:lnTo>
                      <a:pt x="870" y="192"/>
                    </a:lnTo>
                    <a:lnTo>
                      <a:pt x="870" y="192"/>
                    </a:lnTo>
                    <a:lnTo>
                      <a:pt x="870" y="192"/>
                    </a:lnTo>
                    <a:lnTo>
                      <a:pt x="870" y="192"/>
                    </a:lnTo>
                    <a:lnTo>
                      <a:pt x="870" y="192"/>
                    </a:lnTo>
                    <a:lnTo>
                      <a:pt x="870" y="192"/>
                    </a:lnTo>
                    <a:lnTo>
                      <a:pt x="870" y="192"/>
                    </a:lnTo>
                    <a:lnTo>
                      <a:pt x="870" y="192"/>
                    </a:lnTo>
                    <a:lnTo>
                      <a:pt x="870" y="192"/>
                    </a:lnTo>
                    <a:lnTo>
                      <a:pt x="870" y="192"/>
                    </a:lnTo>
                    <a:lnTo>
                      <a:pt x="870" y="186"/>
                    </a:lnTo>
                    <a:lnTo>
                      <a:pt x="870" y="186"/>
                    </a:lnTo>
                    <a:lnTo>
                      <a:pt x="870" y="186"/>
                    </a:lnTo>
                    <a:lnTo>
                      <a:pt x="870" y="186"/>
                    </a:lnTo>
                    <a:lnTo>
                      <a:pt x="870" y="186"/>
                    </a:lnTo>
                    <a:lnTo>
                      <a:pt x="870" y="186"/>
                    </a:lnTo>
                    <a:lnTo>
                      <a:pt x="870" y="186"/>
                    </a:lnTo>
                    <a:lnTo>
                      <a:pt x="870" y="186"/>
                    </a:lnTo>
                    <a:lnTo>
                      <a:pt x="870" y="186"/>
                    </a:lnTo>
                    <a:lnTo>
                      <a:pt x="870" y="180"/>
                    </a:lnTo>
                    <a:lnTo>
                      <a:pt x="870" y="180"/>
                    </a:lnTo>
                    <a:lnTo>
                      <a:pt x="870" y="180"/>
                    </a:lnTo>
                    <a:lnTo>
                      <a:pt x="870" y="180"/>
                    </a:lnTo>
                    <a:lnTo>
                      <a:pt x="870" y="180"/>
                    </a:lnTo>
                    <a:lnTo>
                      <a:pt x="870" y="180"/>
                    </a:lnTo>
                    <a:lnTo>
                      <a:pt x="870" y="180"/>
                    </a:lnTo>
                    <a:lnTo>
                      <a:pt x="870" y="180"/>
                    </a:lnTo>
                    <a:lnTo>
                      <a:pt x="870" y="174"/>
                    </a:lnTo>
                    <a:lnTo>
                      <a:pt x="870" y="174"/>
                    </a:lnTo>
                    <a:lnTo>
                      <a:pt x="870" y="174"/>
                    </a:lnTo>
                    <a:lnTo>
                      <a:pt x="870" y="174"/>
                    </a:lnTo>
                    <a:lnTo>
                      <a:pt x="870" y="174"/>
                    </a:lnTo>
                    <a:lnTo>
                      <a:pt x="870" y="174"/>
                    </a:lnTo>
                    <a:lnTo>
                      <a:pt x="870" y="174"/>
                    </a:lnTo>
                    <a:lnTo>
                      <a:pt x="870" y="174"/>
                    </a:lnTo>
                    <a:lnTo>
                      <a:pt x="870" y="168"/>
                    </a:lnTo>
                    <a:lnTo>
                      <a:pt x="870" y="168"/>
                    </a:lnTo>
                    <a:lnTo>
                      <a:pt x="870" y="168"/>
                    </a:lnTo>
                    <a:lnTo>
                      <a:pt x="870" y="168"/>
                    </a:lnTo>
                    <a:lnTo>
                      <a:pt x="870" y="168"/>
                    </a:lnTo>
                    <a:lnTo>
                      <a:pt x="870" y="168"/>
                    </a:lnTo>
                    <a:lnTo>
                      <a:pt x="870" y="168"/>
                    </a:lnTo>
                    <a:lnTo>
                      <a:pt x="870" y="168"/>
                    </a:lnTo>
                    <a:lnTo>
                      <a:pt x="870" y="168"/>
                    </a:lnTo>
                    <a:lnTo>
                      <a:pt x="876" y="168"/>
                    </a:lnTo>
                    <a:lnTo>
                      <a:pt x="876" y="162"/>
                    </a:lnTo>
                    <a:lnTo>
                      <a:pt x="876" y="162"/>
                    </a:lnTo>
                    <a:lnTo>
                      <a:pt x="876" y="162"/>
                    </a:lnTo>
                    <a:lnTo>
                      <a:pt x="876" y="162"/>
                    </a:lnTo>
                    <a:lnTo>
                      <a:pt x="876" y="162"/>
                    </a:lnTo>
                    <a:lnTo>
                      <a:pt x="876" y="162"/>
                    </a:lnTo>
                    <a:lnTo>
                      <a:pt x="876" y="162"/>
                    </a:lnTo>
                    <a:lnTo>
                      <a:pt x="876" y="156"/>
                    </a:lnTo>
                    <a:lnTo>
                      <a:pt x="876" y="156"/>
                    </a:lnTo>
                    <a:lnTo>
                      <a:pt x="876" y="156"/>
                    </a:lnTo>
                    <a:lnTo>
                      <a:pt x="876" y="156"/>
                    </a:lnTo>
                    <a:lnTo>
                      <a:pt x="876" y="156"/>
                    </a:lnTo>
                    <a:lnTo>
                      <a:pt x="876" y="156"/>
                    </a:lnTo>
                    <a:lnTo>
                      <a:pt x="876" y="156"/>
                    </a:lnTo>
                    <a:lnTo>
                      <a:pt x="876" y="156"/>
                    </a:lnTo>
                    <a:lnTo>
                      <a:pt x="876" y="156"/>
                    </a:lnTo>
                    <a:lnTo>
                      <a:pt x="876" y="156"/>
                    </a:lnTo>
                    <a:lnTo>
                      <a:pt x="876" y="150"/>
                    </a:lnTo>
                    <a:lnTo>
                      <a:pt x="876" y="150"/>
                    </a:lnTo>
                    <a:lnTo>
                      <a:pt x="876" y="150"/>
                    </a:lnTo>
                    <a:lnTo>
                      <a:pt x="876" y="150"/>
                    </a:lnTo>
                    <a:lnTo>
                      <a:pt x="876" y="150"/>
                    </a:lnTo>
                    <a:lnTo>
                      <a:pt x="876" y="150"/>
                    </a:lnTo>
                    <a:lnTo>
                      <a:pt x="876" y="150"/>
                    </a:lnTo>
                    <a:lnTo>
                      <a:pt x="876" y="150"/>
                    </a:lnTo>
                    <a:lnTo>
                      <a:pt x="876" y="150"/>
                    </a:lnTo>
                    <a:lnTo>
                      <a:pt x="876" y="150"/>
                    </a:lnTo>
                    <a:lnTo>
                      <a:pt x="876" y="150"/>
                    </a:lnTo>
                    <a:lnTo>
                      <a:pt x="876" y="150"/>
                    </a:lnTo>
                    <a:lnTo>
                      <a:pt x="876" y="150"/>
                    </a:lnTo>
                    <a:lnTo>
                      <a:pt x="876" y="150"/>
                    </a:lnTo>
                    <a:lnTo>
                      <a:pt x="876" y="150"/>
                    </a:lnTo>
                    <a:lnTo>
                      <a:pt x="876" y="150"/>
                    </a:lnTo>
                    <a:lnTo>
                      <a:pt x="876" y="150"/>
                    </a:lnTo>
                    <a:lnTo>
                      <a:pt x="876" y="150"/>
                    </a:lnTo>
                    <a:lnTo>
                      <a:pt x="876" y="150"/>
                    </a:lnTo>
                    <a:lnTo>
                      <a:pt x="876" y="150"/>
                    </a:lnTo>
                    <a:lnTo>
                      <a:pt x="876" y="150"/>
                    </a:lnTo>
                    <a:lnTo>
                      <a:pt x="876" y="150"/>
                    </a:lnTo>
                    <a:lnTo>
                      <a:pt x="876" y="150"/>
                    </a:lnTo>
                    <a:lnTo>
                      <a:pt x="876" y="150"/>
                    </a:lnTo>
                    <a:lnTo>
                      <a:pt x="876" y="150"/>
                    </a:lnTo>
                    <a:lnTo>
                      <a:pt x="876" y="150"/>
                    </a:lnTo>
                    <a:lnTo>
                      <a:pt x="876" y="150"/>
                    </a:lnTo>
                    <a:lnTo>
                      <a:pt x="876" y="150"/>
                    </a:lnTo>
                    <a:lnTo>
                      <a:pt x="876" y="150"/>
                    </a:lnTo>
                    <a:lnTo>
                      <a:pt x="876" y="150"/>
                    </a:lnTo>
                    <a:lnTo>
                      <a:pt x="876" y="150"/>
                    </a:lnTo>
                    <a:lnTo>
                      <a:pt x="876" y="150"/>
                    </a:lnTo>
                    <a:lnTo>
                      <a:pt x="876" y="150"/>
                    </a:lnTo>
                    <a:lnTo>
                      <a:pt x="876" y="150"/>
                    </a:lnTo>
                    <a:lnTo>
                      <a:pt x="876" y="150"/>
                    </a:lnTo>
                    <a:lnTo>
                      <a:pt x="882" y="150"/>
                    </a:lnTo>
                    <a:lnTo>
                      <a:pt x="882" y="156"/>
                    </a:lnTo>
                    <a:lnTo>
                      <a:pt x="882" y="156"/>
                    </a:lnTo>
                    <a:lnTo>
                      <a:pt x="882" y="156"/>
                    </a:lnTo>
                    <a:lnTo>
                      <a:pt x="882" y="156"/>
                    </a:lnTo>
                    <a:lnTo>
                      <a:pt x="882" y="156"/>
                    </a:lnTo>
                    <a:lnTo>
                      <a:pt x="882" y="156"/>
                    </a:lnTo>
                    <a:lnTo>
                      <a:pt x="882" y="156"/>
                    </a:lnTo>
                    <a:lnTo>
                      <a:pt x="882" y="156"/>
                    </a:lnTo>
                    <a:lnTo>
                      <a:pt x="882" y="156"/>
                    </a:lnTo>
                    <a:lnTo>
                      <a:pt x="882" y="156"/>
                    </a:lnTo>
                    <a:lnTo>
                      <a:pt x="882" y="162"/>
                    </a:lnTo>
                    <a:lnTo>
                      <a:pt x="882" y="162"/>
                    </a:lnTo>
                    <a:lnTo>
                      <a:pt x="882" y="162"/>
                    </a:lnTo>
                    <a:lnTo>
                      <a:pt x="882" y="162"/>
                    </a:lnTo>
                    <a:lnTo>
                      <a:pt x="882" y="162"/>
                    </a:lnTo>
                    <a:lnTo>
                      <a:pt x="882" y="162"/>
                    </a:lnTo>
                    <a:lnTo>
                      <a:pt x="882" y="162"/>
                    </a:lnTo>
                    <a:lnTo>
                      <a:pt x="882" y="168"/>
                    </a:lnTo>
                    <a:lnTo>
                      <a:pt x="882" y="168"/>
                    </a:lnTo>
                    <a:lnTo>
                      <a:pt x="882" y="168"/>
                    </a:lnTo>
                    <a:lnTo>
                      <a:pt x="882" y="168"/>
                    </a:lnTo>
                    <a:lnTo>
                      <a:pt x="882" y="168"/>
                    </a:lnTo>
                    <a:lnTo>
                      <a:pt x="882" y="168"/>
                    </a:lnTo>
                    <a:lnTo>
                      <a:pt x="882" y="168"/>
                    </a:lnTo>
                    <a:lnTo>
                      <a:pt x="882" y="168"/>
                    </a:lnTo>
                    <a:lnTo>
                      <a:pt x="882" y="168"/>
                    </a:lnTo>
                    <a:lnTo>
                      <a:pt x="882" y="168"/>
                    </a:lnTo>
                    <a:lnTo>
                      <a:pt x="882" y="174"/>
                    </a:lnTo>
                    <a:lnTo>
                      <a:pt x="882" y="174"/>
                    </a:lnTo>
                    <a:lnTo>
                      <a:pt x="882" y="174"/>
                    </a:lnTo>
                    <a:lnTo>
                      <a:pt x="882" y="174"/>
                    </a:lnTo>
                    <a:lnTo>
                      <a:pt x="882" y="174"/>
                    </a:lnTo>
                    <a:lnTo>
                      <a:pt x="882" y="174"/>
                    </a:lnTo>
                    <a:lnTo>
                      <a:pt x="882" y="174"/>
                    </a:lnTo>
                    <a:lnTo>
                      <a:pt x="882" y="174"/>
                    </a:lnTo>
                    <a:lnTo>
                      <a:pt x="882" y="180"/>
                    </a:lnTo>
                    <a:lnTo>
                      <a:pt x="882" y="180"/>
                    </a:lnTo>
                    <a:lnTo>
                      <a:pt x="882" y="180"/>
                    </a:lnTo>
                    <a:lnTo>
                      <a:pt x="882" y="180"/>
                    </a:lnTo>
                    <a:lnTo>
                      <a:pt x="882" y="180"/>
                    </a:lnTo>
                    <a:lnTo>
                      <a:pt x="882" y="180"/>
                    </a:lnTo>
                    <a:lnTo>
                      <a:pt x="882" y="180"/>
                    </a:lnTo>
                    <a:lnTo>
                      <a:pt x="882" y="180"/>
                    </a:lnTo>
                    <a:lnTo>
                      <a:pt x="882" y="186"/>
                    </a:lnTo>
                    <a:lnTo>
                      <a:pt x="882" y="186"/>
                    </a:lnTo>
                    <a:lnTo>
                      <a:pt x="882" y="186"/>
                    </a:lnTo>
                    <a:lnTo>
                      <a:pt x="882" y="186"/>
                    </a:lnTo>
                    <a:lnTo>
                      <a:pt x="882" y="186"/>
                    </a:lnTo>
                    <a:lnTo>
                      <a:pt x="882" y="186"/>
                    </a:lnTo>
                    <a:lnTo>
                      <a:pt x="882" y="186"/>
                    </a:lnTo>
                    <a:lnTo>
                      <a:pt x="882" y="186"/>
                    </a:lnTo>
                    <a:lnTo>
                      <a:pt x="882" y="192"/>
                    </a:lnTo>
                    <a:lnTo>
                      <a:pt x="882" y="192"/>
                    </a:lnTo>
                    <a:lnTo>
                      <a:pt x="888" y="192"/>
                    </a:lnTo>
                    <a:lnTo>
                      <a:pt x="888" y="192"/>
                    </a:lnTo>
                    <a:lnTo>
                      <a:pt x="888" y="192"/>
                    </a:lnTo>
                    <a:lnTo>
                      <a:pt x="888" y="192"/>
                    </a:lnTo>
                    <a:lnTo>
                      <a:pt x="888" y="192"/>
                    </a:lnTo>
                    <a:lnTo>
                      <a:pt x="888" y="192"/>
                    </a:lnTo>
                    <a:lnTo>
                      <a:pt x="888" y="192"/>
                    </a:lnTo>
                    <a:lnTo>
                      <a:pt x="888" y="198"/>
                    </a:lnTo>
                    <a:lnTo>
                      <a:pt x="888" y="198"/>
                    </a:lnTo>
                    <a:lnTo>
                      <a:pt x="888" y="198"/>
                    </a:lnTo>
                    <a:lnTo>
                      <a:pt x="888" y="198"/>
                    </a:lnTo>
                    <a:lnTo>
                      <a:pt x="888" y="198"/>
                    </a:lnTo>
                    <a:lnTo>
                      <a:pt x="888" y="198"/>
                    </a:lnTo>
                    <a:lnTo>
                      <a:pt x="888" y="198"/>
                    </a:lnTo>
                    <a:lnTo>
                      <a:pt x="888" y="198"/>
                    </a:lnTo>
                    <a:lnTo>
                      <a:pt x="888" y="198"/>
                    </a:lnTo>
                    <a:lnTo>
                      <a:pt x="888" y="198"/>
                    </a:lnTo>
                    <a:lnTo>
                      <a:pt x="888" y="204"/>
                    </a:lnTo>
                    <a:lnTo>
                      <a:pt x="888" y="204"/>
                    </a:lnTo>
                    <a:lnTo>
                      <a:pt x="906" y="210"/>
                    </a:lnTo>
                    <a:lnTo>
                      <a:pt x="906" y="210"/>
                    </a:lnTo>
                    <a:lnTo>
                      <a:pt x="906" y="210"/>
                    </a:lnTo>
                    <a:lnTo>
                      <a:pt x="906" y="210"/>
                    </a:lnTo>
                    <a:lnTo>
                      <a:pt x="906" y="210"/>
                    </a:lnTo>
                    <a:lnTo>
                      <a:pt x="906" y="210"/>
                    </a:lnTo>
                    <a:lnTo>
                      <a:pt x="906" y="210"/>
                    </a:lnTo>
                    <a:lnTo>
                      <a:pt x="906" y="204"/>
                    </a:lnTo>
                    <a:lnTo>
                      <a:pt x="906" y="204"/>
                    </a:lnTo>
                    <a:lnTo>
                      <a:pt x="906" y="204"/>
                    </a:lnTo>
                    <a:lnTo>
                      <a:pt x="912" y="204"/>
                    </a:lnTo>
                    <a:lnTo>
                      <a:pt x="912" y="204"/>
                    </a:lnTo>
                    <a:lnTo>
                      <a:pt x="912" y="204"/>
                    </a:lnTo>
                    <a:lnTo>
                      <a:pt x="912" y="204"/>
                    </a:lnTo>
                    <a:lnTo>
                      <a:pt x="912" y="204"/>
                    </a:lnTo>
                    <a:lnTo>
                      <a:pt x="912" y="204"/>
                    </a:lnTo>
                    <a:lnTo>
                      <a:pt x="912" y="198"/>
                    </a:lnTo>
                    <a:lnTo>
                      <a:pt x="912" y="198"/>
                    </a:lnTo>
                    <a:lnTo>
                      <a:pt x="912" y="198"/>
                    </a:lnTo>
                    <a:lnTo>
                      <a:pt x="912" y="198"/>
                    </a:lnTo>
                    <a:lnTo>
                      <a:pt x="912" y="198"/>
                    </a:lnTo>
                    <a:lnTo>
                      <a:pt x="912" y="198"/>
                    </a:lnTo>
                    <a:lnTo>
                      <a:pt x="912" y="198"/>
                    </a:lnTo>
                    <a:lnTo>
                      <a:pt x="912" y="198"/>
                    </a:lnTo>
                    <a:lnTo>
                      <a:pt x="912" y="198"/>
                    </a:lnTo>
                    <a:lnTo>
                      <a:pt x="912" y="192"/>
                    </a:lnTo>
                    <a:lnTo>
                      <a:pt x="912" y="192"/>
                    </a:lnTo>
                    <a:lnTo>
                      <a:pt x="912" y="192"/>
                    </a:lnTo>
                    <a:lnTo>
                      <a:pt x="912" y="192"/>
                    </a:lnTo>
                    <a:lnTo>
                      <a:pt x="912" y="192"/>
                    </a:lnTo>
                    <a:lnTo>
                      <a:pt x="912" y="192"/>
                    </a:lnTo>
                    <a:lnTo>
                      <a:pt x="912" y="192"/>
                    </a:lnTo>
                    <a:lnTo>
                      <a:pt x="912" y="192"/>
                    </a:lnTo>
                    <a:lnTo>
                      <a:pt x="912" y="186"/>
                    </a:lnTo>
                    <a:lnTo>
                      <a:pt x="912" y="186"/>
                    </a:lnTo>
                    <a:lnTo>
                      <a:pt x="912" y="186"/>
                    </a:lnTo>
                    <a:lnTo>
                      <a:pt x="912" y="186"/>
                    </a:lnTo>
                    <a:lnTo>
                      <a:pt x="912" y="186"/>
                    </a:lnTo>
                    <a:lnTo>
                      <a:pt x="912" y="186"/>
                    </a:lnTo>
                    <a:lnTo>
                      <a:pt x="912" y="186"/>
                    </a:lnTo>
                    <a:lnTo>
                      <a:pt x="912" y="186"/>
                    </a:lnTo>
                    <a:lnTo>
                      <a:pt x="912" y="180"/>
                    </a:lnTo>
                    <a:lnTo>
                      <a:pt x="912" y="180"/>
                    </a:lnTo>
                    <a:lnTo>
                      <a:pt x="912" y="180"/>
                    </a:lnTo>
                    <a:lnTo>
                      <a:pt x="912" y="180"/>
                    </a:lnTo>
                    <a:lnTo>
                      <a:pt x="912" y="186"/>
                    </a:lnTo>
                    <a:lnTo>
                      <a:pt x="912" y="180"/>
                    </a:lnTo>
                    <a:lnTo>
                      <a:pt x="912" y="180"/>
                    </a:lnTo>
                    <a:lnTo>
                      <a:pt x="912" y="180"/>
                    </a:lnTo>
                    <a:lnTo>
                      <a:pt x="912" y="180"/>
                    </a:lnTo>
                    <a:lnTo>
                      <a:pt x="912" y="180"/>
                    </a:lnTo>
                    <a:lnTo>
                      <a:pt x="912" y="180"/>
                    </a:lnTo>
                    <a:lnTo>
                      <a:pt x="912" y="174"/>
                    </a:lnTo>
                    <a:lnTo>
                      <a:pt x="912" y="174"/>
                    </a:lnTo>
                    <a:lnTo>
                      <a:pt x="912" y="174"/>
                    </a:lnTo>
                    <a:lnTo>
                      <a:pt x="912" y="174"/>
                    </a:lnTo>
                    <a:lnTo>
                      <a:pt x="912" y="174"/>
                    </a:lnTo>
                    <a:lnTo>
                      <a:pt x="912" y="174"/>
                    </a:lnTo>
                    <a:lnTo>
                      <a:pt x="912" y="174"/>
                    </a:lnTo>
                    <a:lnTo>
                      <a:pt x="912" y="174"/>
                    </a:lnTo>
                    <a:lnTo>
                      <a:pt x="912" y="168"/>
                    </a:lnTo>
                    <a:lnTo>
                      <a:pt x="912" y="168"/>
                    </a:lnTo>
                    <a:lnTo>
                      <a:pt x="912" y="168"/>
                    </a:lnTo>
                    <a:lnTo>
                      <a:pt x="912" y="168"/>
                    </a:lnTo>
                    <a:lnTo>
                      <a:pt x="912" y="168"/>
                    </a:lnTo>
                    <a:lnTo>
                      <a:pt x="918" y="168"/>
                    </a:lnTo>
                    <a:lnTo>
                      <a:pt x="918" y="168"/>
                    </a:lnTo>
                    <a:lnTo>
                      <a:pt x="918" y="168"/>
                    </a:lnTo>
                    <a:lnTo>
                      <a:pt x="918" y="168"/>
                    </a:lnTo>
                    <a:lnTo>
                      <a:pt x="918" y="168"/>
                    </a:lnTo>
                    <a:lnTo>
                      <a:pt x="918" y="168"/>
                    </a:lnTo>
                    <a:lnTo>
                      <a:pt x="918" y="168"/>
                    </a:lnTo>
                    <a:lnTo>
                      <a:pt x="918" y="162"/>
                    </a:lnTo>
                    <a:lnTo>
                      <a:pt x="918" y="162"/>
                    </a:lnTo>
                    <a:lnTo>
                      <a:pt x="918" y="162"/>
                    </a:lnTo>
                    <a:lnTo>
                      <a:pt x="918" y="162"/>
                    </a:lnTo>
                    <a:lnTo>
                      <a:pt x="918" y="162"/>
                    </a:lnTo>
                    <a:lnTo>
                      <a:pt x="918" y="162"/>
                    </a:lnTo>
                    <a:lnTo>
                      <a:pt x="918" y="162"/>
                    </a:lnTo>
                    <a:lnTo>
                      <a:pt x="918" y="162"/>
                    </a:lnTo>
                    <a:lnTo>
                      <a:pt x="918" y="162"/>
                    </a:lnTo>
                    <a:lnTo>
                      <a:pt x="918" y="162"/>
                    </a:lnTo>
                    <a:lnTo>
                      <a:pt x="918" y="162"/>
                    </a:lnTo>
                    <a:lnTo>
                      <a:pt x="918" y="162"/>
                    </a:lnTo>
                    <a:lnTo>
                      <a:pt x="918" y="162"/>
                    </a:lnTo>
                    <a:lnTo>
                      <a:pt x="918" y="162"/>
                    </a:lnTo>
                    <a:lnTo>
                      <a:pt x="918" y="162"/>
                    </a:lnTo>
                    <a:lnTo>
                      <a:pt x="918" y="162"/>
                    </a:lnTo>
                    <a:lnTo>
                      <a:pt x="918" y="162"/>
                    </a:lnTo>
                    <a:lnTo>
                      <a:pt x="918" y="162"/>
                    </a:lnTo>
                    <a:lnTo>
                      <a:pt x="918" y="162"/>
                    </a:lnTo>
                    <a:lnTo>
                      <a:pt x="918" y="162"/>
                    </a:lnTo>
                    <a:lnTo>
                      <a:pt x="918" y="162"/>
                    </a:lnTo>
                    <a:lnTo>
                      <a:pt x="918" y="162"/>
                    </a:lnTo>
                    <a:lnTo>
                      <a:pt x="918" y="162"/>
                    </a:lnTo>
                    <a:lnTo>
                      <a:pt x="918" y="162"/>
                    </a:lnTo>
                    <a:lnTo>
                      <a:pt x="918" y="162"/>
                    </a:lnTo>
                    <a:lnTo>
                      <a:pt x="918" y="162"/>
                    </a:lnTo>
                    <a:lnTo>
                      <a:pt x="918" y="168"/>
                    </a:lnTo>
                    <a:lnTo>
                      <a:pt x="918" y="168"/>
                    </a:lnTo>
                    <a:lnTo>
                      <a:pt x="918" y="168"/>
                    </a:lnTo>
                    <a:lnTo>
                      <a:pt x="918" y="168"/>
                    </a:lnTo>
                    <a:lnTo>
                      <a:pt x="918" y="168"/>
                    </a:lnTo>
                    <a:lnTo>
                      <a:pt x="918" y="168"/>
                    </a:lnTo>
                    <a:lnTo>
                      <a:pt x="918" y="168"/>
                    </a:lnTo>
                    <a:lnTo>
                      <a:pt x="918" y="168"/>
                    </a:lnTo>
                    <a:lnTo>
                      <a:pt x="918" y="168"/>
                    </a:lnTo>
                    <a:lnTo>
                      <a:pt x="918" y="168"/>
                    </a:lnTo>
                    <a:lnTo>
                      <a:pt x="918" y="168"/>
                    </a:lnTo>
                    <a:lnTo>
                      <a:pt x="918" y="168"/>
                    </a:lnTo>
                    <a:lnTo>
                      <a:pt x="918" y="174"/>
                    </a:lnTo>
                    <a:lnTo>
                      <a:pt x="918" y="174"/>
                    </a:lnTo>
                    <a:lnTo>
                      <a:pt x="918" y="174"/>
                    </a:lnTo>
                    <a:lnTo>
                      <a:pt x="918" y="174"/>
                    </a:lnTo>
                    <a:lnTo>
                      <a:pt x="918" y="174"/>
                    </a:lnTo>
                    <a:lnTo>
                      <a:pt x="918" y="174"/>
                    </a:lnTo>
                    <a:lnTo>
                      <a:pt x="918" y="174"/>
                    </a:lnTo>
                    <a:lnTo>
                      <a:pt x="918" y="174"/>
                    </a:lnTo>
                    <a:lnTo>
                      <a:pt x="924" y="180"/>
                    </a:lnTo>
                    <a:lnTo>
                      <a:pt x="924" y="180"/>
                    </a:lnTo>
                    <a:lnTo>
                      <a:pt x="924" y="180"/>
                    </a:lnTo>
                    <a:lnTo>
                      <a:pt x="924" y="180"/>
                    </a:lnTo>
                    <a:lnTo>
                      <a:pt x="924" y="180"/>
                    </a:lnTo>
                    <a:lnTo>
                      <a:pt x="924" y="180"/>
                    </a:lnTo>
                    <a:lnTo>
                      <a:pt x="924" y="186"/>
                    </a:lnTo>
                    <a:lnTo>
                      <a:pt x="924" y="180"/>
                    </a:lnTo>
                    <a:lnTo>
                      <a:pt x="924" y="180"/>
                    </a:lnTo>
                    <a:lnTo>
                      <a:pt x="924" y="180"/>
                    </a:lnTo>
                    <a:lnTo>
                      <a:pt x="924" y="186"/>
                    </a:lnTo>
                    <a:lnTo>
                      <a:pt x="924" y="186"/>
                    </a:lnTo>
                    <a:lnTo>
                      <a:pt x="924" y="186"/>
                    </a:lnTo>
                    <a:lnTo>
                      <a:pt x="924" y="186"/>
                    </a:lnTo>
                    <a:lnTo>
                      <a:pt x="924" y="186"/>
                    </a:lnTo>
                    <a:lnTo>
                      <a:pt x="924" y="186"/>
                    </a:lnTo>
                    <a:lnTo>
                      <a:pt x="924" y="186"/>
                    </a:lnTo>
                    <a:lnTo>
                      <a:pt x="924" y="186"/>
                    </a:lnTo>
                    <a:lnTo>
                      <a:pt x="924" y="192"/>
                    </a:lnTo>
                    <a:lnTo>
                      <a:pt x="924" y="192"/>
                    </a:lnTo>
                    <a:lnTo>
                      <a:pt x="924" y="192"/>
                    </a:lnTo>
                    <a:lnTo>
                      <a:pt x="924" y="192"/>
                    </a:lnTo>
                    <a:lnTo>
                      <a:pt x="924" y="192"/>
                    </a:lnTo>
                    <a:lnTo>
                      <a:pt x="924" y="192"/>
                    </a:lnTo>
                    <a:lnTo>
                      <a:pt x="924" y="192"/>
                    </a:lnTo>
                    <a:lnTo>
                      <a:pt x="924" y="192"/>
                    </a:lnTo>
                    <a:lnTo>
                      <a:pt x="924" y="198"/>
                    </a:lnTo>
                    <a:lnTo>
                      <a:pt x="924" y="198"/>
                    </a:lnTo>
                    <a:lnTo>
                      <a:pt x="924" y="198"/>
                    </a:lnTo>
                    <a:lnTo>
                      <a:pt x="924" y="198"/>
                    </a:lnTo>
                    <a:lnTo>
                      <a:pt x="924" y="198"/>
                    </a:lnTo>
                    <a:lnTo>
                      <a:pt x="924" y="198"/>
                    </a:lnTo>
                    <a:lnTo>
                      <a:pt x="924" y="198"/>
                    </a:lnTo>
                    <a:lnTo>
                      <a:pt x="924" y="198"/>
                    </a:lnTo>
                    <a:lnTo>
                      <a:pt x="924" y="198"/>
                    </a:lnTo>
                    <a:lnTo>
                      <a:pt x="924" y="204"/>
                    </a:lnTo>
                    <a:lnTo>
                      <a:pt x="924" y="204"/>
                    </a:lnTo>
                    <a:lnTo>
                      <a:pt x="924" y="204"/>
                    </a:lnTo>
                    <a:lnTo>
                      <a:pt x="924" y="204"/>
                    </a:lnTo>
                    <a:lnTo>
                      <a:pt x="924" y="204"/>
                    </a:lnTo>
                    <a:lnTo>
                      <a:pt x="924" y="204"/>
                    </a:lnTo>
                    <a:lnTo>
                      <a:pt x="924" y="204"/>
                    </a:lnTo>
                    <a:lnTo>
                      <a:pt x="924" y="204"/>
                    </a:lnTo>
                    <a:lnTo>
                      <a:pt x="924" y="204"/>
                    </a:lnTo>
                    <a:lnTo>
                      <a:pt x="924" y="210"/>
                    </a:lnTo>
                    <a:lnTo>
                      <a:pt x="924" y="210"/>
                    </a:lnTo>
                    <a:lnTo>
                      <a:pt x="924" y="210"/>
                    </a:lnTo>
                    <a:lnTo>
                      <a:pt x="924" y="210"/>
                    </a:lnTo>
                    <a:lnTo>
                      <a:pt x="924" y="210"/>
                    </a:lnTo>
                    <a:lnTo>
                      <a:pt x="924" y="210"/>
                    </a:lnTo>
                    <a:lnTo>
                      <a:pt x="924" y="210"/>
                    </a:lnTo>
                    <a:lnTo>
                      <a:pt x="924" y="210"/>
                    </a:lnTo>
                    <a:lnTo>
                      <a:pt x="924" y="210"/>
                    </a:lnTo>
                    <a:lnTo>
                      <a:pt x="924" y="216"/>
                    </a:lnTo>
                    <a:lnTo>
                      <a:pt x="930" y="216"/>
                    </a:lnTo>
                    <a:lnTo>
                      <a:pt x="930" y="216"/>
                    </a:lnTo>
                    <a:lnTo>
                      <a:pt x="930" y="216"/>
                    </a:lnTo>
                    <a:lnTo>
                      <a:pt x="948" y="222"/>
                    </a:lnTo>
                    <a:lnTo>
                      <a:pt x="948" y="222"/>
                    </a:lnTo>
                    <a:lnTo>
                      <a:pt x="948" y="222"/>
                    </a:lnTo>
                    <a:lnTo>
                      <a:pt x="948" y="222"/>
                    </a:lnTo>
                    <a:lnTo>
                      <a:pt x="948" y="222"/>
                    </a:lnTo>
                    <a:lnTo>
                      <a:pt x="948" y="222"/>
                    </a:lnTo>
                    <a:lnTo>
                      <a:pt x="948" y="222"/>
                    </a:lnTo>
                    <a:lnTo>
                      <a:pt x="948" y="222"/>
                    </a:lnTo>
                    <a:lnTo>
                      <a:pt x="948" y="222"/>
                    </a:lnTo>
                    <a:lnTo>
                      <a:pt x="948" y="216"/>
                    </a:lnTo>
                    <a:lnTo>
                      <a:pt x="948" y="216"/>
                    </a:lnTo>
                    <a:lnTo>
                      <a:pt x="948" y="216"/>
                    </a:lnTo>
                    <a:lnTo>
                      <a:pt x="948" y="216"/>
                    </a:lnTo>
                    <a:lnTo>
                      <a:pt x="948" y="216"/>
                    </a:lnTo>
                    <a:lnTo>
                      <a:pt x="948" y="216"/>
                    </a:lnTo>
                    <a:lnTo>
                      <a:pt x="948" y="216"/>
                    </a:lnTo>
                    <a:lnTo>
                      <a:pt x="948" y="216"/>
                    </a:lnTo>
                    <a:lnTo>
                      <a:pt x="948" y="216"/>
                    </a:lnTo>
                    <a:lnTo>
                      <a:pt x="948" y="216"/>
                    </a:lnTo>
                    <a:lnTo>
                      <a:pt x="948" y="210"/>
                    </a:lnTo>
                    <a:lnTo>
                      <a:pt x="948" y="210"/>
                    </a:lnTo>
                    <a:lnTo>
                      <a:pt x="948" y="210"/>
                    </a:lnTo>
                    <a:lnTo>
                      <a:pt x="948" y="210"/>
                    </a:lnTo>
                    <a:lnTo>
                      <a:pt x="948" y="210"/>
                    </a:lnTo>
                    <a:lnTo>
                      <a:pt x="948" y="210"/>
                    </a:lnTo>
                    <a:lnTo>
                      <a:pt x="948" y="210"/>
                    </a:lnTo>
                    <a:lnTo>
                      <a:pt x="948" y="210"/>
                    </a:lnTo>
                    <a:lnTo>
                      <a:pt x="954" y="204"/>
                    </a:lnTo>
                    <a:lnTo>
                      <a:pt x="954" y="204"/>
                    </a:lnTo>
                    <a:lnTo>
                      <a:pt x="954" y="204"/>
                    </a:lnTo>
                    <a:lnTo>
                      <a:pt x="954" y="204"/>
                    </a:lnTo>
                    <a:lnTo>
                      <a:pt x="954" y="204"/>
                    </a:lnTo>
                    <a:lnTo>
                      <a:pt x="954" y="204"/>
                    </a:lnTo>
                    <a:lnTo>
                      <a:pt x="954" y="204"/>
                    </a:lnTo>
                    <a:lnTo>
                      <a:pt x="954" y="204"/>
                    </a:lnTo>
                    <a:lnTo>
                      <a:pt x="954" y="204"/>
                    </a:lnTo>
                    <a:lnTo>
                      <a:pt x="954" y="198"/>
                    </a:lnTo>
                    <a:lnTo>
                      <a:pt x="954" y="198"/>
                    </a:lnTo>
                    <a:lnTo>
                      <a:pt x="954" y="198"/>
                    </a:lnTo>
                    <a:lnTo>
                      <a:pt x="954" y="198"/>
                    </a:lnTo>
                    <a:lnTo>
                      <a:pt x="954" y="198"/>
                    </a:lnTo>
                    <a:lnTo>
                      <a:pt x="954" y="198"/>
                    </a:lnTo>
                    <a:lnTo>
                      <a:pt x="954" y="198"/>
                    </a:lnTo>
                    <a:lnTo>
                      <a:pt x="954" y="198"/>
                    </a:lnTo>
                    <a:lnTo>
                      <a:pt x="954" y="198"/>
                    </a:lnTo>
                    <a:lnTo>
                      <a:pt x="954" y="198"/>
                    </a:lnTo>
                    <a:lnTo>
                      <a:pt x="954" y="198"/>
                    </a:lnTo>
                    <a:lnTo>
                      <a:pt x="954" y="198"/>
                    </a:lnTo>
                    <a:lnTo>
                      <a:pt x="954" y="192"/>
                    </a:lnTo>
                    <a:lnTo>
                      <a:pt x="954" y="192"/>
                    </a:lnTo>
                    <a:lnTo>
                      <a:pt x="954" y="192"/>
                    </a:lnTo>
                    <a:lnTo>
                      <a:pt x="954" y="192"/>
                    </a:lnTo>
                    <a:lnTo>
                      <a:pt x="954" y="192"/>
                    </a:lnTo>
                    <a:lnTo>
                      <a:pt x="954" y="192"/>
                    </a:lnTo>
                    <a:lnTo>
                      <a:pt x="954" y="192"/>
                    </a:lnTo>
                    <a:lnTo>
                      <a:pt x="954" y="186"/>
                    </a:lnTo>
                    <a:lnTo>
                      <a:pt x="954" y="186"/>
                    </a:lnTo>
                    <a:lnTo>
                      <a:pt x="954" y="186"/>
                    </a:lnTo>
                    <a:lnTo>
                      <a:pt x="954" y="186"/>
                    </a:lnTo>
                    <a:lnTo>
                      <a:pt x="954" y="186"/>
                    </a:lnTo>
                    <a:lnTo>
                      <a:pt x="954" y="186"/>
                    </a:lnTo>
                    <a:lnTo>
                      <a:pt x="954" y="186"/>
                    </a:lnTo>
                    <a:lnTo>
                      <a:pt x="954" y="186"/>
                    </a:lnTo>
                    <a:lnTo>
                      <a:pt x="954" y="186"/>
                    </a:lnTo>
                    <a:lnTo>
                      <a:pt x="954" y="180"/>
                    </a:lnTo>
                    <a:lnTo>
                      <a:pt x="954" y="180"/>
                    </a:lnTo>
                    <a:lnTo>
                      <a:pt x="954" y="180"/>
                    </a:lnTo>
                    <a:lnTo>
                      <a:pt x="954" y="180"/>
                    </a:lnTo>
                    <a:lnTo>
                      <a:pt x="954" y="180"/>
                    </a:lnTo>
                    <a:lnTo>
                      <a:pt x="954" y="180"/>
                    </a:lnTo>
                    <a:lnTo>
                      <a:pt x="954" y="180"/>
                    </a:lnTo>
                    <a:lnTo>
                      <a:pt x="954" y="180"/>
                    </a:lnTo>
                    <a:lnTo>
                      <a:pt x="954" y="180"/>
                    </a:lnTo>
                    <a:lnTo>
                      <a:pt x="954" y="180"/>
                    </a:lnTo>
                    <a:lnTo>
                      <a:pt x="954" y="180"/>
                    </a:lnTo>
                    <a:lnTo>
                      <a:pt x="954" y="180"/>
                    </a:lnTo>
                    <a:lnTo>
                      <a:pt x="954" y="180"/>
                    </a:lnTo>
                    <a:lnTo>
                      <a:pt x="954" y="180"/>
                    </a:lnTo>
                    <a:lnTo>
                      <a:pt x="954" y="180"/>
                    </a:lnTo>
                    <a:lnTo>
                      <a:pt x="954" y="180"/>
                    </a:lnTo>
                    <a:lnTo>
                      <a:pt x="954" y="180"/>
                    </a:lnTo>
                    <a:lnTo>
                      <a:pt x="960" y="180"/>
                    </a:lnTo>
                    <a:lnTo>
                      <a:pt x="960" y="180"/>
                    </a:lnTo>
                    <a:lnTo>
                      <a:pt x="960" y="180"/>
                    </a:lnTo>
                    <a:lnTo>
                      <a:pt x="960" y="180"/>
                    </a:lnTo>
                    <a:lnTo>
                      <a:pt x="960" y="180"/>
                    </a:lnTo>
                    <a:lnTo>
                      <a:pt x="960" y="180"/>
                    </a:lnTo>
                    <a:lnTo>
                      <a:pt x="960" y="180"/>
                    </a:lnTo>
                    <a:lnTo>
                      <a:pt x="960" y="180"/>
                    </a:lnTo>
                    <a:lnTo>
                      <a:pt x="960" y="180"/>
                    </a:lnTo>
                    <a:lnTo>
                      <a:pt x="960" y="180"/>
                    </a:lnTo>
                    <a:lnTo>
                      <a:pt x="960" y="180"/>
                    </a:lnTo>
                    <a:lnTo>
                      <a:pt x="960" y="180"/>
                    </a:lnTo>
                    <a:lnTo>
                      <a:pt x="960" y="180"/>
                    </a:lnTo>
                    <a:lnTo>
                      <a:pt x="960" y="180"/>
                    </a:lnTo>
                    <a:lnTo>
                      <a:pt x="960" y="180"/>
                    </a:lnTo>
                    <a:lnTo>
                      <a:pt x="960" y="180"/>
                    </a:lnTo>
                    <a:lnTo>
                      <a:pt x="960" y="180"/>
                    </a:lnTo>
                    <a:lnTo>
                      <a:pt x="960" y="180"/>
                    </a:lnTo>
                    <a:lnTo>
                      <a:pt x="960" y="180"/>
                    </a:lnTo>
                    <a:lnTo>
                      <a:pt x="960" y="180"/>
                    </a:lnTo>
                    <a:lnTo>
                      <a:pt x="960" y="180"/>
                    </a:lnTo>
                    <a:lnTo>
                      <a:pt x="960" y="180"/>
                    </a:lnTo>
                    <a:lnTo>
                      <a:pt x="960" y="180"/>
                    </a:lnTo>
                    <a:lnTo>
                      <a:pt x="960" y="180"/>
                    </a:lnTo>
                    <a:lnTo>
                      <a:pt x="960" y="180"/>
                    </a:lnTo>
                    <a:lnTo>
                      <a:pt x="960" y="186"/>
                    </a:lnTo>
                    <a:lnTo>
                      <a:pt x="960" y="186"/>
                    </a:lnTo>
                    <a:lnTo>
                      <a:pt x="960" y="186"/>
                    </a:lnTo>
                    <a:lnTo>
                      <a:pt x="960" y="186"/>
                    </a:lnTo>
                    <a:lnTo>
                      <a:pt x="960" y="186"/>
                    </a:lnTo>
                    <a:lnTo>
                      <a:pt x="960" y="186"/>
                    </a:lnTo>
                    <a:lnTo>
                      <a:pt x="960" y="186"/>
                    </a:lnTo>
                    <a:lnTo>
                      <a:pt x="960" y="186"/>
                    </a:lnTo>
                    <a:lnTo>
                      <a:pt x="960" y="186"/>
                    </a:lnTo>
                    <a:lnTo>
                      <a:pt x="960" y="192"/>
                    </a:lnTo>
                    <a:lnTo>
                      <a:pt x="960" y="192"/>
                    </a:lnTo>
                    <a:lnTo>
                      <a:pt x="960" y="192"/>
                    </a:lnTo>
                    <a:lnTo>
                      <a:pt x="960" y="192"/>
                    </a:lnTo>
                    <a:lnTo>
                      <a:pt x="960" y="192"/>
                    </a:lnTo>
                    <a:lnTo>
                      <a:pt x="960" y="192"/>
                    </a:lnTo>
                    <a:lnTo>
                      <a:pt x="960" y="192"/>
                    </a:lnTo>
                    <a:lnTo>
                      <a:pt x="960" y="198"/>
                    </a:lnTo>
                    <a:lnTo>
                      <a:pt x="960" y="198"/>
                    </a:lnTo>
                    <a:lnTo>
                      <a:pt x="960" y="198"/>
                    </a:lnTo>
                    <a:lnTo>
                      <a:pt x="960" y="198"/>
                    </a:lnTo>
                    <a:lnTo>
                      <a:pt x="960" y="198"/>
                    </a:lnTo>
                    <a:lnTo>
                      <a:pt x="960" y="198"/>
                    </a:lnTo>
                    <a:lnTo>
                      <a:pt x="960" y="198"/>
                    </a:lnTo>
                    <a:lnTo>
                      <a:pt x="960" y="198"/>
                    </a:lnTo>
                    <a:lnTo>
                      <a:pt x="960" y="198"/>
                    </a:lnTo>
                    <a:lnTo>
                      <a:pt x="960" y="198"/>
                    </a:lnTo>
                    <a:lnTo>
                      <a:pt x="960" y="198"/>
                    </a:lnTo>
                    <a:lnTo>
                      <a:pt x="960" y="198"/>
                    </a:lnTo>
                    <a:lnTo>
                      <a:pt x="960" y="204"/>
                    </a:lnTo>
                    <a:lnTo>
                      <a:pt x="966" y="204"/>
                    </a:lnTo>
                    <a:lnTo>
                      <a:pt x="966" y="204"/>
                    </a:lnTo>
                    <a:lnTo>
                      <a:pt x="966" y="204"/>
                    </a:lnTo>
                    <a:lnTo>
                      <a:pt x="966" y="204"/>
                    </a:lnTo>
                    <a:lnTo>
                      <a:pt x="966" y="204"/>
                    </a:lnTo>
                    <a:lnTo>
                      <a:pt x="966" y="204"/>
                    </a:lnTo>
                    <a:lnTo>
                      <a:pt x="966" y="204"/>
                    </a:lnTo>
                    <a:lnTo>
                      <a:pt x="966" y="210"/>
                    </a:lnTo>
                    <a:lnTo>
                      <a:pt x="966" y="210"/>
                    </a:lnTo>
                    <a:lnTo>
                      <a:pt x="966" y="210"/>
                    </a:lnTo>
                    <a:lnTo>
                      <a:pt x="966" y="210"/>
                    </a:lnTo>
                    <a:lnTo>
                      <a:pt x="966" y="210"/>
                    </a:lnTo>
                    <a:lnTo>
                      <a:pt x="966" y="210"/>
                    </a:lnTo>
                    <a:lnTo>
                      <a:pt x="966" y="210"/>
                    </a:lnTo>
                    <a:lnTo>
                      <a:pt x="966" y="210"/>
                    </a:lnTo>
                    <a:lnTo>
                      <a:pt x="966" y="216"/>
                    </a:lnTo>
                    <a:lnTo>
                      <a:pt x="966" y="216"/>
                    </a:lnTo>
                    <a:lnTo>
                      <a:pt x="966" y="216"/>
                    </a:lnTo>
                    <a:lnTo>
                      <a:pt x="966" y="216"/>
                    </a:lnTo>
                    <a:lnTo>
                      <a:pt x="966" y="216"/>
                    </a:lnTo>
                    <a:lnTo>
                      <a:pt x="966" y="216"/>
                    </a:lnTo>
                    <a:lnTo>
                      <a:pt x="966" y="216"/>
                    </a:lnTo>
                    <a:lnTo>
                      <a:pt x="966" y="216"/>
                    </a:lnTo>
                    <a:lnTo>
                      <a:pt x="966" y="216"/>
                    </a:lnTo>
                    <a:lnTo>
                      <a:pt x="966" y="222"/>
                    </a:lnTo>
                    <a:lnTo>
                      <a:pt x="966" y="222"/>
                    </a:lnTo>
                    <a:lnTo>
                      <a:pt x="966" y="222"/>
                    </a:lnTo>
                    <a:lnTo>
                      <a:pt x="966" y="222"/>
                    </a:lnTo>
                    <a:lnTo>
                      <a:pt x="966" y="222"/>
                    </a:lnTo>
                    <a:lnTo>
                      <a:pt x="966" y="222"/>
                    </a:lnTo>
                    <a:lnTo>
                      <a:pt x="966" y="222"/>
                    </a:lnTo>
                    <a:lnTo>
                      <a:pt x="966" y="222"/>
                    </a:lnTo>
                    <a:lnTo>
                      <a:pt x="966" y="222"/>
                    </a:lnTo>
                    <a:lnTo>
                      <a:pt x="966" y="222"/>
                    </a:lnTo>
                    <a:lnTo>
                      <a:pt x="966" y="228"/>
                    </a:lnTo>
                    <a:lnTo>
                      <a:pt x="966" y="228"/>
                    </a:lnTo>
                    <a:lnTo>
                      <a:pt x="966" y="228"/>
                    </a:lnTo>
                    <a:lnTo>
                      <a:pt x="966" y="228"/>
                    </a:lnTo>
                    <a:lnTo>
                      <a:pt x="966" y="228"/>
                    </a:lnTo>
                    <a:lnTo>
                      <a:pt x="966" y="228"/>
                    </a:lnTo>
                    <a:lnTo>
                      <a:pt x="990" y="234"/>
                    </a:lnTo>
                    <a:lnTo>
                      <a:pt x="990" y="234"/>
                    </a:lnTo>
                    <a:lnTo>
                      <a:pt x="990" y="234"/>
                    </a:lnTo>
                    <a:lnTo>
                      <a:pt x="990" y="234"/>
                    </a:lnTo>
                    <a:lnTo>
                      <a:pt x="990" y="234"/>
                    </a:lnTo>
                    <a:lnTo>
                      <a:pt x="990" y="234"/>
                    </a:lnTo>
                    <a:lnTo>
                      <a:pt x="990" y="234"/>
                    </a:lnTo>
                    <a:lnTo>
                      <a:pt x="990" y="234"/>
                    </a:lnTo>
                    <a:lnTo>
                      <a:pt x="990" y="234"/>
                    </a:lnTo>
                    <a:lnTo>
                      <a:pt x="990" y="234"/>
                    </a:lnTo>
                    <a:lnTo>
                      <a:pt x="990" y="228"/>
                    </a:lnTo>
                    <a:lnTo>
                      <a:pt x="990" y="228"/>
                    </a:lnTo>
                    <a:lnTo>
                      <a:pt x="990" y="228"/>
                    </a:lnTo>
                    <a:lnTo>
                      <a:pt x="990" y="228"/>
                    </a:lnTo>
                    <a:lnTo>
                      <a:pt x="990" y="228"/>
                    </a:lnTo>
                    <a:lnTo>
                      <a:pt x="990" y="228"/>
                    </a:lnTo>
                    <a:lnTo>
                      <a:pt x="990" y="228"/>
                    </a:lnTo>
                    <a:lnTo>
                      <a:pt x="990" y="228"/>
                    </a:lnTo>
                    <a:lnTo>
                      <a:pt x="990" y="228"/>
                    </a:lnTo>
                    <a:lnTo>
                      <a:pt x="990" y="222"/>
                    </a:lnTo>
                    <a:lnTo>
                      <a:pt x="990" y="222"/>
                    </a:lnTo>
                    <a:lnTo>
                      <a:pt x="990" y="222"/>
                    </a:lnTo>
                    <a:lnTo>
                      <a:pt x="990" y="222"/>
                    </a:lnTo>
                    <a:lnTo>
                      <a:pt x="990" y="222"/>
                    </a:lnTo>
                    <a:lnTo>
                      <a:pt x="990" y="222"/>
                    </a:lnTo>
                    <a:lnTo>
                      <a:pt x="990" y="222"/>
                    </a:lnTo>
                    <a:lnTo>
                      <a:pt x="990" y="222"/>
                    </a:lnTo>
                    <a:lnTo>
                      <a:pt x="990" y="222"/>
                    </a:lnTo>
                    <a:lnTo>
                      <a:pt x="990" y="216"/>
                    </a:lnTo>
                    <a:lnTo>
                      <a:pt x="990" y="216"/>
                    </a:lnTo>
                    <a:lnTo>
                      <a:pt x="990" y="216"/>
                    </a:lnTo>
                    <a:lnTo>
                      <a:pt x="990" y="216"/>
                    </a:lnTo>
                    <a:lnTo>
                      <a:pt x="990" y="216"/>
                    </a:lnTo>
                    <a:lnTo>
                      <a:pt x="990" y="216"/>
                    </a:lnTo>
                    <a:lnTo>
                      <a:pt x="990" y="216"/>
                    </a:lnTo>
                    <a:lnTo>
                      <a:pt x="990" y="216"/>
                    </a:lnTo>
                    <a:lnTo>
                      <a:pt x="990" y="216"/>
                    </a:lnTo>
                    <a:lnTo>
                      <a:pt x="990" y="210"/>
                    </a:lnTo>
                    <a:lnTo>
                      <a:pt x="990" y="210"/>
                    </a:lnTo>
                    <a:lnTo>
                      <a:pt x="990" y="210"/>
                    </a:lnTo>
                    <a:lnTo>
                      <a:pt x="990" y="210"/>
                    </a:lnTo>
                    <a:lnTo>
                      <a:pt x="990" y="210"/>
                    </a:lnTo>
                    <a:lnTo>
                      <a:pt x="990" y="210"/>
                    </a:lnTo>
                    <a:lnTo>
                      <a:pt x="990" y="210"/>
                    </a:lnTo>
                    <a:lnTo>
                      <a:pt x="990" y="210"/>
                    </a:lnTo>
                    <a:lnTo>
                      <a:pt x="996" y="210"/>
                    </a:lnTo>
                    <a:lnTo>
                      <a:pt x="996" y="210"/>
                    </a:lnTo>
                    <a:lnTo>
                      <a:pt x="996" y="210"/>
                    </a:lnTo>
                    <a:lnTo>
                      <a:pt x="996" y="210"/>
                    </a:lnTo>
                    <a:lnTo>
                      <a:pt x="996" y="204"/>
                    </a:lnTo>
                    <a:lnTo>
                      <a:pt x="996" y="204"/>
                    </a:lnTo>
                    <a:lnTo>
                      <a:pt x="996" y="204"/>
                    </a:lnTo>
                    <a:lnTo>
                      <a:pt x="996" y="204"/>
                    </a:lnTo>
                    <a:lnTo>
                      <a:pt x="996" y="204"/>
                    </a:lnTo>
                    <a:lnTo>
                      <a:pt x="996" y="204"/>
                    </a:lnTo>
                    <a:lnTo>
                      <a:pt x="996" y="204"/>
                    </a:lnTo>
                    <a:lnTo>
                      <a:pt x="996" y="198"/>
                    </a:lnTo>
                    <a:lnTo>
                      <a:pt x="996" y="198"/>
                    </a:lnTo>
                    <a:lnTo>
                      <a:pt x="996" y="198"/>
                    </a:lnTo>
                    <a:lnTo>
                      <a:pt x="996" y="198"/>
                    </a:lnTo>
                    <a:lnTo>
                      <a:pt x="996" y="198"/>
                    </a:lnTo>
                    <a:lnTo>
                      <a:pt x="996" y="198"/>
                    </a:lnTo>
                    <a:lnTo>
                      <a:pt x="996" y="198"/>
                    </a:lnTo>
                    <a:lnTo>
                      <a:pt x="996" y="198"/>
                    </a:lnTo>
                    <a:lnTo>
                      <a:pt x="996" y="198"/>
                    </a:lnTo>
                    <a:lnTo>
                      <a:pt x="996" y="198"/>
                    </a:lnTo>
                    <a:lnTo>
                      <a:pt x="996" y="192"/>
                    </a:lnTo>
                    <a:lnTo>
                      <a:pt x="996" y="192"/>
                    </a:lnTo>
                    <a:lnTo>
                      <a:pt x="996" y="192"/>
                    </a:lnTo>
                    <a:lnTo>
                      <a:pt x="996" y="192"/>
                    </a:lnTo>
                    <a:lnTo>
                      <a:pt x="996" y="192"/>
                    </a:lnTo>
                    <a:lnTo>
                      <a:pt x="996" y="192"/>
                    </a:lnTo>
                    <a:lnTo>
                      <a:pt x="996" y="192"/>
                    </a:lnTo>
                    <a:lnTo>
                      <a:pt x="996" y="192"/>
                    </a:lnTo>
                    <a:lnTo>
                      <a:pt x="996" y="192"/>
                    </a:lnTo>
                    <a:lnTo>
                      <a:pt x="996" y="192"/>
                    </a:lnTo>
                    <a:lnTo>
                      <a:pt x="996" y="192"/>
                    </a:lnTo>
                    <a:lnTo>
                      <a:pt x="996" y="192"/>
                    </a:lnTo>
                    <a:lnTo>
                      <a:pt x="996" y="192"/>
                    </a:lnTo>
                    <a:lnTo>
                      <a:pt x="996" y="192"/>
                    </a:lnTo>
                    <a:lnTo>
                      <a:pt x="996" y="192"/>
                    </a:lnTo>
                    <a:lnTo>
                      <a:pt x="996" y="192"/>
                    </a:lnTo>
                    <a:lnTo>
                      <a:pt x="996" y="192"/>
                    </a:lnTo>
                    <a:lnTo>
                      <a:pt x="996" y="192"/>
                    </a:lnTo>
                    <a:lnTo>
                      <a:pt x="996" y="192"/>
                    </a:lnTo>
                    <a:lnTo>
                      <a:pt x="996" y="192"/>
                    </a:lnTo>
                    <a:lnTo>
                      <a:pt x="996" y="192"/>
                    </a:lnTo>
                    <a:lnTo>
                      <a:pt x="996" y="192"/>
                    </a:lnTo>
                    <a:lnTo>
                      <a:pt x="996" y="192"/>
                    </a:lnTo>
                    <a:lnTo>
                      <a:pt x="996" y="192"/>
                    </a:lnTo>
                    <a:lnTo>
                      <a:pt x="996" y="192"/>
                    </a:lnTo>
                    <a:lnTo>
                      <a:pt x="996" y="192"/>
                    </a:lnTo>
                    <a:lnTo>
                      <a:pt x="996" y="192"/>
                    </a:lnTo>
                    <a:lnTo>
                      <a:pt x="996" y="192"/>
                    </a:lnTo>
                    <a:lnTo>
                      <a:pt x="996" y="192"/>
                    </a:lnTo>
                    <a:lnTo>
                      <a:pt x="996" y="192"/>
                    </a:lnTo>
                    <a:lnTo>
                      <a:pt x="996" y="192"/>
                    </a:lnTo>
                    <a:lnTo>
                      <a:pt x="1002" y="192"/>
                    </a:lnTo>
                    <a:lnTo>
                      <a:pt x="1002" y="192"/>
                    </a:lnTo>
                    <a:lnTo>
                      <a:pt x="1002" y="192"/>
                    </a:lnTo>
                    <a:lnTo>
                      <a:pt x="1002" y="192"/>
                    </a:lnTo>
                    <a:lnTo>
                      <a:pt x="1002" y="192"/>
                    </a:lnTo>
                    <a:lnTo>
                      <a:pt x="1002" y="192"/>
                    </a:lnTo>
                    <a:lnTo>
                      <a:pt x="1002" y="192"/>
                    </a:lnTo>
                    <a:lnTo>
                      <a:pt x="1002" y="198"/>
                    </a:lnTo>
                    <a:lnTo>
                      <a:pt x="1002" y="198"/>
                    </a:lnTo>
                    <a:lnTo>
                      <a:pt x="1002" y="198"/>
                    </a:lnTo>
                    <a:lnTo>
                      <a:pt x="1002" y="198"/>
                    </a:lnTo>
                    <a:lnTo>
                      <a:pt x="1002" y="198"/>
                    </a:lnTo>
                    <a:lnTo>
                      <a:pt x="1002" y="198"/>
                    </a:lnTo>
                    <a:lnTo>
                      <a:pt x="1002" y="198"/>
                    </a:lnTo>
                    <a:lnTo>
                      <a:pt x="1002" y="198"/>
                    </a:lnTo>
                    <a:lnTo>
                      <a:pt x="1002" y="198"/>
                    </a:lnTo>
                    <a:lnTo>
                      <a:pt x="1002" y="198"/>
                    </a:lnTo>
                    <a:lnTo>
                      <a:pt x="1002" y="204"/>
                    </a:lnTo>
                    <a:lnTo>
                      <a:pt x="1002" y="204"/>
                    </a:lnTo>
                    <a:lnTo>
                      <a:pt x="1002" y="204"/>
                    </a:lnTo>
                    <a:lnTo>
                      <a:pt x="1002" y="204"/>
                    </a:lnTo>
                    <a:lnTo>
                      <a:pt x="1002" y="204"/>
                    </a:lnTo>
                    <a:lnTo>
                      <a:pt x="1002" y="204"/>
                    </a:lnTo>
                    <a:lnTo>
                      <a:pt x="1002" y="204"/>
                    </a:lnTo>
                    <a:lnTo>
                      <a:pt x="1002" y="204"/>
                    </a:lnTo>
                    <a:lnTo>
                      <a:pt x="1002" y="210"/>
                    </a:lnTo>
                    <a:lnTo>
                      <a:pt x="1002" y="210"/>
                    </a:lnTo>
                    <a:lnTo>
                      <a:pt x="1002" y="210"/>
                    </a:lnTo>
                    <a:lnTo>
                      <a:pt x="1002" y="210"/>
                    </a:lnTo>
                    <a:lnTo>
                      <a:pt x="1002" y="210"/>
                    </a:lnTo>
                    <a:lnTo>
                      <a:pt x="1002" y="210"/>
                    </a:lnTo>
                    <a:lnTo>
                      <a:pt x="1002" y="210"/>
                    </a:lnTo>
                    <a:lnTo>
                      <a:pt x="1002" y="210"/>
                    </a:lnTo>
                    <a:lnTo>
                      <a:pt x="1002" y="210"/>
                    </a:lnTo>
                    <a:lnTo>
                      <a:pt x="1002" y="210"/>
                    </a:lnTo>
                    <a:lnTo>
                      <a:pt x="1002" y="210"/>
                    </a:lnTo>
                    <a:lnTo>
                      <a:pt x="1002" y="216"/>
                    </a:lnTo>
                    <a:lnTo>
                      <a:pt x="1002" y="216"/>
                    </a:lnTo>
                    <a:lnTo>
                      <a:pt x="1002" y="216"/>
                    </a:lnTo>
                    <a:lnTo>
                      <a:pt x="1002" y="216"/>
                    </a:lnTo>
                    <a:lnTo>
                      <a:pt x="1002" y="216"/>
                    </a:lnTo>
                    <a:lnTo>
                      <a:pt x="1002" y="216"/>
                    </a:lnTo>
                    <a:lnTo>
                      <a:pt x="1002" y="216"/>
                    </a:lnTo>
                    <a:lnTo>
                      <a:pt x="1002" y="216"/>
                    </a:lnTo>
                    <a:lnTo>
                      <a:pt x="1002" y="222"/>
                    </a:lnTo>
                    <a:lnTo>
                      <a:pt x="1002" y="222"/>
                    </a:lnTo>
                    <a:lnTo>
                      <a:pt x="1002" y="222"/>
                    </a:lnTo>
                    <a:lnTo>
                      <a:pt x="1002" y="222"/>
                    </a:lnTo>
                    <a:lnTo>
                      <a:pt x="1002" y="222"/>
                    </a:lnTo>
                    <a:lnTo>
                      <a:pt x="1002" y="222"/>
                    </a:lnTo>
                    <a:lnTo>
                      <a:pt x="1002" y="222"/>
                    </a:lnTo>
                    <a:lnTo>
                      <a:pt x="1002" y="222"/>
                    </a:lnTo>
                    <a:lnTo>
                      <a:pt x="1002" y="222"/>
                    </a:lnTo>
                    <a:lnTo>
                      <a:pt x="1002" y="228"/>
                    </a:lnTo>
                    <a:lnTo>
                      <a:pt x="1002" y="228"/>
                    </a:lnTo>
                    <a:lnTo>
                      <a:pt x="1008" y="228"/>
                    </a:lnTo>
                    <a:lnTo>
                      <a:pt x="1008" y="228"/>
                    </a:lnTo>
                    <a:lnTo>
                      <a:pt x="1008" y="228"/>
                    </a:lnTo>
                    <a:lnTo>
                      <a:pt x="1008" y="228"/>
                    </a:lnTo>
                    <a:lnTo>
                      <a:pt x="1008" y="228"/>
                    </a:lnTo>
                    <a:lnTo>
                      <a:pt x="1008" y="228"/>
                    </a:lnTo>
                    <a:lnTo>
                      <a:pt x="1008" y="228"/>
                    </a:lnTo>
                    <a:lnTo>
                      <a:pt x="1008" y="228"/>
                    </a:lnTo>
                    <a:lnTo>
                      <a:pt x="1008" y="234"/>
                    </a:lnTo>
                    <a:lnTo>
                      <a:pt x="1008" y="234"/>
                    </a:lnTo>
                    <a:lnTo>
                      <a:pt x="1008" y="234"/>
                    </a:lnTo>
                    <a:lnTo>
                      <a:pt x="1008" y="234"/>
                    </a:lnTo>
                    <a:lnTo>
                      <a:pt x="1008" y="234"/>
                    </a:lnTo>
                    <a:lnTo>
                      <a:pt x="1008" y="234"/>
                    </a:lnTo>
                    <a:lnTo>
                      <a:pt x="1008" y="234"/>
                    </a:lnTo>
                    <a:lnTo>
                      <a:pt x="1008" y="234"/>
                    </a:lnTo>
                    <a:lnTo>
                      <a:pt x="1008" y="234"/>
                    </a:lnTo>
                    <a:lnTo>
                      <a:pt x="1008" y="234"/>
                    </a:lnTo>
                    <a:lnTo>
                      <a:pt x="1008" y="240"/>
                    </a:lnTo>
                    <a:lnTo>
                      <a:pt x="1008" y="240"/>
                    </a:lnTo>
                    <a:lnTo>
                      <a:pt x="1008" y="240"/>
                    </a:lnTo>
                    <a:lnTo>
                      <a:pt x="1008" y="240"/>
                    </a:lnTo>
                    <a:lnTo>
                      <a:pt x="1008" y="240"/>
                    </a:lnTo>
                    <a:lnTo>
                      <a:pt x="1026" y="246"/>
                    </a:lnTo>
                    <a:lnTo>
                      <a:pt x="1026" y="246"/>
                    </a:lnTo>
                    <a:lnTo>
                      <a:pt x="1026" y="246"/>
                    </a:lnTo>
                    <a:lnTo>
                      <a:pt x="1026" y="246"/>
                    </a:lnTo>
                    <a:lnTo>
                      <a:pt x="1026" y="246"/>
                    </a:lnTo>
                    <a:lnTo>
                      <a:pt x="1032" y="246"/>
                    </a:lnTo>
                    <a:lnTo>
                      <a:pt x="1032" y="246"/>
                    </a:lnTo>
                    <a:lnTo>
                      <a:pt x="1032" y="246"/>
                    </a:lnTo>
                    <a:lnTo>
                      <a:pt x="1032" y="240"/>
                    </a:lnTo>
                    <a:lnTo>
                      <a:pt x="1032" y="240"/>
                    </a:lnTo>
                    <a:lnTo>
                      <a:pt x="1032" y="240"/>
                    </a:lnTo>
                    <a:lnTo>
                      <a:pt x="1032" y="240"/>
                    </a:lnTo>
                    <a:lnTo>
                      <a:pt x="1032" y="240"/>
                    </a:lnTo>
                    <a:lnTo>
                      <a:pt x="1032" y="240"/>
                    </a:lnTo>
                    <a:lnTo>
                      <a:pt x="1032" y="240"/>
                    </a:lnTo>
                    <a:lnTo>
                      <a:pt x="1032" y="240"/>
                    </a:lnTo>
                    <a:lnTo>
                      <a:pt x="1032" y="240"/>
                    </a:lnTo>
                    <a:lnTo>
                      <a:pt x="1032" y="240"/>
                    </a:lnTo>
                    <a:lnTo>
                      <a:pt x="1032" y="234"/>
                    </a:lnTo>
                    <a:lnTo>
                      <a:pt x="1032" y="234"/>
                    </a:lnTo>
                    <a:lnTo>
                      <a:pt x="1032" y="234"/>
                    </a:lnTo>
                    <a:lnTo>
                      <a:pt x="1032" y="234"/>
                    </a:lnTo>
                    <a:lnTo>
                      <a:pt x="1032" y="234"/>
                    </a:lnTo>
                    <a:lnTo>
                      <a:pt x="1032" y="234"/>
                    </a:lnTo>
                    <a:lnTo>
                      <a:pt x="1032" y="234"/>
                    </a:lnTo>
                    <a:lnTo>
                      <a:pt x="1032" y="234"/>
                    </a:lnTo>
                    <a:lnTo>
                      <a:pt x="1032" y="234"/>
                    </a:lnTo>
                    <a:lnTo>
                      <a:pt x="1032" y="228"/>
                    </a:lnTo>
                    <a:lnTo>
                      <a:pt x="1032" y="228"/>
                    </a:lnTo>
                    <a:lnTo>
                      <a:pt x="1032" y="228"/>
                    </a:lnTo>
                    <a:lnTo>
                      <a:pt x="1032" y="228"/>
                    </a:lnTo>
                    <a:lnTo>
                      <a:pt x="1032" y="228"/>
                    </a:lnTo>
                    <a:lnTo>
                      <a:pt x="1032" y="228"/>
                    </a:lnTo>
                    <a:lnTo>
                      <a:pt x="1032" y="228"/>
                    </a:lnTo>
                    <a:lnTo>
                      <a:pt x="1032" y="228"/>
                    </a:lnTo>
                    <a:lnTo>
                      <a:pt x="1032" y="228"/>
                    </a:lnTo>
                    <a:lnTo>
                      <a:pt x="1032" y="222"/>
                    </a:lnTo>
                    <a:lnTo>
                      <a:pt x="1032" y="222"/>
                    </a:lnTo>
                    <a:lnTo>
                      <a:pt x="1032" y="222"/>
                    </a:lnTo>
                    <a:lnTo>
                      <a:pt x="1032" y="222"/>
                    </a:lnTo>
                    <a:lnTo>
                      <a:pt x="1032" y="222"/>
                    </a:lnTo>
                    <a:lnTo>
                      <a:pt x="1032" y="222"/>
                    </a:lnTo>
                    <a:lnTo>
                      <a:pt x="1032" y="222"/>
                    </a:lnTo>
                    <a:lnTo>
                      <a:pt x="1032" y="222"/>
                    </a:lnTo>
                    <a:lnTo>
                      <a:pt x="1032" y="222"/>
                    </a:lnTo>
                    <a:lnTo>
                      <a:pt x="1032" y="222"/>
                    </a:lnTo>
                    <a:lnTo>
                      <a:pt x="1032" y="222"/>
                    </a:lnTo>
                    <a:lnTo>
                      <a:pt x="1032" y="222"/>
                    </a:lnTo>
                    <a:lnTo>
                      <a:pt x="1032" y="216"/>
                    </a:lnTo>
                    <a:lnTo>
                      <a:pt x="1032" y="216"/>
                    </a:lnTo>
                    <a:lnTo>
                      <a:pt x="1032" y="216"/>
                    </a:lnTo>
                    <a:lnTo>
                      <a:pt x="1032" y="216"/>
                    </a:lnTo>
                    <a:lnTo>
                      <a:pt x="1032" y="216"/>
                    </a:lnTo>
                    <a:lnTo>
                      <a:pt x="1032" y="216"/>
                    </a:lnTo>
                    <a:lnTo>
                      <a:pt x="1032" y="216"/>
                    </a:lnTo>
                    <a:lnTo>
                      <a:pt x="1032" y="216"/>
                    </a:lnTo>
                    <a:lnTo>
                      <a:pt x="1032" y="210"/>
                    </a:lnTo>
                    <a:lnTo>
                      <a:pt x="1032" y="210"/>
                    </a:lnTo>
                    <a:lnTo>
                      <a:pt x="1032" y="210"/>
                    </a:lnTo>
                    <a:lnTo>
                      <a:pt x="1032" y="210"/>
                    </a:lnTo>
                    <a:lnTo>
                      <a:pt x="1032" y="210"/>
                    </a:lnTo>
                    <a:lnTo>
                      <a:pt x="1038" y="210"/>
                    </a:lnTo>
                    <a:lnTo>
                      <a:pt x="1038" y="210"/>
                    </a:lnTo>
                    <a:lnTo>
                      <a:pt x="1038" y="210"/>
                    </a:lnTo>
                    <a:lnTo>
                      <a:pt x="1038" y="210"/>
                    </a:lnTo>
                    <a:lnTo>
                      <a:pt x="1038" y="210"/>
                    </a:lnTo>
                    <a:lnTo>
                      <a:pt x="1038" y="204"/>
                    </a:lnTo>
                    <a:lnTo>
                      <a:pt x="1038" y="204"/>
                    </a:lnTo>
                    <a:lnTo>
                      <a:pt x="1038" y="204"/>
                    </a:lnTo>
                    <a:lnTo>
                      <a:pt x="1038" y="204"/>
                    </a:lnTo>
                    <a:lnTo>
                      <a:pt x="1038" y="204"/>
                    </a:lnTo>
                    <a:lnTo>
                      <a:pt x="1038" y="204"/>
                    </a:lnTo>
                    <a:lnTo>
                      <a:pt x="1038" y="204"/>
                    </a:lnTo>
                    <a:lnTo>
                      <a:pt x="1038" y="204"/>
                    </a:lnTo>
                    <a:lnTo>
                      <a:pt x="1038" y="204"/>
                    </a:lnTo>
                    <a:lnTo>
                      <a:pt x="1038" y="204"/>
                    </a:lnTo>
                    <a:lnTo>
                      <a:pt x="1038" y="204"/>
                    </a:lnTo>
                    <a:lnTo>
                      <a:pt x="1038" y="204"/>
                    </a:lnTo>
                    <a:lnTo>
                      <a:pt x="1038" y="204"/>
                    </a:lnTo>
                    <a:lnTo>
                      <a:pt x="1038" y="204"/>
                    </a:lnTo>
                    <a:lnTo>
                      <a:pt x="1038" y="204"/>
                    </a:lnTo>
                    <a:lnTo>
                      <a:pt x="1038" y="204"/>
                    </a:lnTo>
                    <a:lnTo>
                      <a:pt x="1038" y="204"/>
                    </a:lnTo>
                    <a:lnTo>
                      <a:pt x="1038" y="204"/>
                    </a:lnTo>
                    <a:lnTo>
                      <a:pt x="1038" y="204"/>
                    </a:lnTo>
                    <a:lnTo>
                      <a:pt x="1038" y="204"/>
                    </a:lnTo>
                    <a:lnTo>
                      <a:pt x="1038" y="204"/>
                    </a:lnTo>
                    <a:lnTo>
                      <a:pt x="1038" y="204"/>
                    </a:lnTo>
                    <a:lnTo>
                      <a:pt x="1038" y="204"/>
                    </a:lnTo>
                    <a:lnTo>
                      <a:pt x="1038" y="204"/>
                    </a:lnTo>
                    <a:lnTo>
                      <a:pt x="1038" y="204"/>
                    </a:lnTo>
                    <a:lnTo>
                      <a:pt x="1038" y="204"/>
                    </a:lnTo>
                    <a:lnTo>
                      <a:pt x="1038" y="204"/>
                    </a:lnTo>
                    <a:lnTo>
                      <a:pt x="1038" y="204"/>
                    </a:lnTo>
                    <a:lnTo>
                      <a:pt x="1038" y="204"/>
                    </a:lnTo>
                    <a:lnTo>
                      <a:pt x="1038" y="204"/>
                    </a:lnTo>
                    <a:lnTo>
                      <a:pt x="1038" y="204"/>
                    </a:lnTo>
                    <a:lnTo>
                      <a:pt x="1038" y="204"/>
                    </a:lnTo>
                    <a:lnTo>
                      <a:pt x="1038" y="204"/>
                    </a:lnTo>
                    <a:lnTo>
                      <a:pt x="1038" y="204"/>
                    </a:lnTo>
                    <a:lnTo>
                      <a:pt x="1038" y="204"/>
                    </a:lnTo>
                    <a:lnTo>
                      <a:pt x="1038" y="204"/>
                    </a:lnTo>
                    <a:lnTo>
                      <a:pt x="1038" y="204"/>
                    </a:lnTo>
                    <a:lnTo>
                      <a:pt x="1038" y="204"/>
                    </a:lnTo>
                    <a:lnTo>
                      <a:pt x="1038" y="210"/>
                    </a:lnTo>
                    <a:lnTo>
                      <a:pt x="1038" y="210"/>
                    </a:lnTo>
                    <a:lnTo>
                      <a:pt x="1038" y="210"/>
                    </a:lnTo>
                    <a:lnTo>
                      <a:pt x="1038" y="210"/>
                    </a:lnTo>
                    <a:lnTo>
                      <a:pt x="1038" y="210"/>
                    </a:lnTo>
                    <a:lnTo>
                      <a:pt x="1038" y="210"/>
                    </a:lnTo>
                    <a:lnTo>
                      <a:pt x="1038" y="210"/>
                    </a:lnTo>
                    <a:lnTo>
                      <a:pt x="1038" y="210"/>
                    </a:lnTo>
                    <a:lnTo>
                      <a:pt x="1038" y="210"/>
                    </a:lnTo>
                    <a:lnTo>
                      <a:pt x="1038" y="210"/>
                    </a:lnTo>
                    <a:lnTo>
                      <a:pt x="1044" y="216"/>
                    </a:lnTo>
                    <a:lnTo>
                      <a:pt x="1044" y="216"/>
                    </a:lnTo>
                    <a:lnTo>
                      <a:pt x="1044" y="216"/>
                    </a:lnTo>
                    <a:lnTo>
                      <a:pt x="1044" y="216"/>
                    </a:lnTo>
                    <a:lnTo>
                      <a:pt x="1044" y="216"/>
                    </a:lnTo>
                    <a:lnTo>
                      <a:pt x="1044" y="216"/>
                    </a:lnTo>
                    <a:lnTo>
                      <a:pt x="1044" y="216"/>
                    </a:lnTo>
                    <a:lnTo>
                      <a:pt x="1044" y="216"/>
                    </a:lnTo>
                    <a:lnTo>
                      <a:pt x="1044" y="222"/>
                    </a:lnTo>
                    <a:lnTo>
                      <a:pt x="1044" y="222"/>
                    </a:lnTo>
                    <a:lnTo>
                      <a:pt x="1044" y="222"/>
                    </a:lnTo>
                    <a:lnTo>
                      <a:pt x="1044" y="222"/>
                    </a:lnTo>
                    <a:lnTo>
                      <a:pt x="1044" y="222"/>
                    </a:lnTo>
                    <a:lnTo>
                      <a:pt x="1044" y="222"/>
                    </a:lnTo>
                    <a:lnTo>
                      <a:pt x="1044" y="222"/>
                    </a:lnTo>
                    <a:lnTo>
                      <a:pt x="1044" y="222"/>
                    </a:lnTo>
                    <a:lnTo>
                      <a:pt x="1044" y="222"/>
                    </a:lnTo>
                    <a:lnTo>
                      <a:pt x="1044" y="222"/>
                    </a:lnTo>
                    <a:lnTo>
                      <a:pt x="1044" y="222"/>
                    </a:lnTo>
                    <a:lnTo>
                      <a:pt x="1044" y="228"/>
                    </a:lnTo>
                    <a:lnTo>
                      <a:pt x="1044" y="228"/>
                    </a:lnTo>
                    <a:lnTo>
                      <a:pt x="1044" y="228"/>
                    </a:lnTo>
                    <a:lnTo>
                      <a:pt x="1044" y="228"/>
                    </a:lnTo>
                    <a:lnTo>
                      <a:pt x="1044" y="228"/>
                    </a:lnTo>
                    <a:lnTo>
                      <a:pt x="1044" y="228"/>
                    </a:lnTo>
                    <a:lnTo>
                      <a:pt x="1044" y="228"/>
                    </a:lnTo>
                    <a:lnTo>
                      <a:pt x="1044" y="228"/>
                    </a:lnTo>
                    <a:lnTo>
                      <a:pt x="1044" y="228"/>
                    </a:lnTo>
                    <a:lnTo>
                      <a:pt x="1044" y="234"/>
                    </a:lnTo>
                    <a:lnTo>
                      <a:pt x="1044" y="234"/>
                    </a:lnTo>
                    <a:lnTo>
                      <a:pt x="1044" y="234"/>
                    </a:lnTo>
                    <a:lnTo>
                      <a:pt x="1044" y="234"/>
                    </a:lnTo>
                    <a:lnTo>
                      <a:pt x="1044" y="234"/>
                    </a:lnTo>
                    <a:lnTo>
                      <a:pt x="1044" y="234"/>
                    </a:lnTo>
                    <a:lnTo>
                      <a:pt x="1044" y="234"/>
                    </a:lnTo>
                    <a:lnTo>
                      <a:pt x="1044" y="234"/>
                    </a:lnTo>
                    <a:lnTo>
                      <a:pt x="1044" y="234"/>
                    </a:lnTo>
                    <a:lnTo>
                      <a:pt x="1044" y="240"/>
                    </a:lnTo>
                    <a:lnTo>
                      <a:pt x="1044" y="240"/>
                    </a:lnTo>
                    <a:lnTo>
                      <a:pt x="1044" y="240"/>
                    </a:lnTo>
                    <a:lnTo>
                      <a:pt x="1044" y="240"/>
                    </a:lnTo>
                    <a:lnTo>
                      <a:pt x="1044" y="240"/>
                    </a:lnTo>
                    <a:lnTo>
                      <a:pt x="1044" y="240"/>
                    </a:lnTo>
                    <a:lnTo>
                      <a:pt x="1044" y="240"/>
                    </a:lnTo>
                    <a:lnTo>
                      <a:pt x="1044" y="240"/>
                    </a:lnTo>
                    <a:lnTo>
                      <a:pt x="1044" y="240"/>
                    </a:lnTo>
                    <a:lnTo>
                      <a:pt x="1044" y="246"/>
                    </a:lnTo>
                    <a:lnTo>
                      <a:pt x="1044" y="246"/>
                    </a:lnTo>
                    <a:lnTo>
                      <a:pt x="1044" y="246"/>
                    </a:lnTo>
                    <a:lnTo>
                      <a:pt x="1044" y="246"/>
                    </a:lnTo>
                    <a:lnTo>
                      <a:pt x="1044" y="246"/>
                    </a:lnTo>
                    <a:lnTo>
                      <a:pt x="1044" y="246"/>
                    </a:lnTo>
                    <a:lnTo>
                      <a:pt x="1044" y="246"/>
                    </a:lnTo>
                    <a:lnTo>
                      <a:pt x="1044" y="246"/>
                    </a:lnTo>
                    <a:lnTo>
                      <a:pt x="1050" y="246"/>
                    </a:lnTo>
                    <a:lnTo>
                      <a:pt x="1050" y="246"/>
                    </a:lnTo>
                    <a:lnTo>
                      <a:pt x="1050" y="246"/>
                    </a:lnTo>
                    <a:lnTo>
                      <a:pt x="1050" y="252"/>
                    </a:lnTo>
                    <a:lnTo>
                      <a:pt x="1050" y="252"/>
                    </a:lnTo>
                    <a:lnTo>
                      <a:pt x="1050" y="252"/>
                    </a:lnTo>
                    <a:lnTo>
                      <a:pt x="1050" y="252"/>
                    </a:lnTo>
                    <a:lnTo>
                      <a:pt x="1068" y="258"/>
                    </a:lnTo>
                    <a:lnTo>
                      <a:pt x="1068" y="258"/>
                    </a:lnTo>
                    <a:lnTo>
                      <a:pt x="1068" y="258"/>
                    </a:lnTo>
                    <a:lnTo>
                      <a:pt x="1068" y="258"/>
                    </a:lnTo>
                    <a:lnTo>
                      <a:pt x="1068" y="258"/>
                    </a:lnTo>
                    <a:lnTo>
                      <a:pt x="1068" y="258"/>
                    </a:lnTo>
                    <a:lnTo>
                      <a:pt x="1068" y="258"/>
                    </a:lnTo>
                    <a:lnTo>
                      <a:pt x="1068" y="252"/>
                    </a:lnTo>
                    <a:lnTo>
                      <a:pt x="1068" y="252"/>
                    </a:lnTo>
                    <a:lnTo>
                      <a:pt x="1068" y="252"/>
                    </a:lnTo>
                    <a:lnTo>
                      <a:pt x="1068" y="252"/>
                    </a:lnTo>
                    <a:lnTo>
                      <a:pt x="1068" y="252"/>
                    </a:lnTo>
                    <a:lnTo>
                      <a:pt x="1068" y="252"/>
                    </a:lnTo>
                    <a:lnTo>
                      <a:pt x="1068" y="252"/>
                    </a:lnTo>
                    <a:lnTo>
                      <a:pt x="1068" y="252"/>
                    </a:lnTo>
                    <a:lnTo>
                      <a:pt x="1068" y="252"/>
                    </a:lnTo>
                    <a:lnTo>
                      <a:pt x="1068" y="252"/>
                    </a:lnTo>
                    <a:lnTo>
                      <a:pt x="1068" y="252"/>
                    </a:lnTo>
                    <a:lnTo>
                      <a:pt x="1068" y="246"/>
                    </a:lnTo>
                    <a:lnTo>
                      <a:pt x="1068" y="246"/>
                    </a:lnTo>
                    <a:lnTo>
                      <a:pt x="1068" y="246"/>
                    </a:lnTo>
                    <a:lnTo>
                      <a:pt x="1068" y="246"/>
                    </a:lnTo>
                    <a:lnTo>
                      <a:pt x="1074" y="246"/>
                    </a:lnTo>
                    <a:lnTo>
                      <a:pt x="1074" y="246"/>
                    </a:lnTo>
                    <a:lnTo>
                      <a:pt x="1074" y="246"/>
                    </a:lnTo>
                    <a:lnTo>
                      <a:pt x="1074" y="246"/>
                    </a:lnTo>
                    <a:lnTo>
                      <a:pt x="1074" y="246"/>
                    </a:lnTo>
                    <a:lnTo>
                      <a:pt x="1074" y="240"/>
                    </a:lnTo>
                    <a:lnTo>
                      <a:pt x="1074" y="240"/>
                    </a:lnTo>
                    <a:lnTo>
                      <a:pt x="1074" y="240"/>
                    </a:lnTo>
                    <a:lnTo>
                      <a:pt x="1074" y="240"/>
                    </a:lnTo>
                    <a:lnTo>
                      <a:pt x="1074" y="240"/>
                    </a:lnTo>
                    <a:lnTo>
                      <a:pt x="1074" y="240"/>
                    </a:lnTo>
                    <a:lnTo>
                      <a:pt x="1074" y="240"/>
                    </a:lnTo>
                    <a:lnTo>
                      <a:pt x="1074" y="240"/>
                    </a:lnTo>
                    <a:lnTo>
                      <a:pt x="1074" y="240"/>
                    </a:lnTo>
                    <a:lnTo>
                      <a:pt x="1074" y="234"/>
                    </a:lnTo>
                    <a:lnTo>
                      <a:pt x="1074" y="234"/>
                    </a:lnTo>
                    <a:lnTo>
                      <a:pt x="1074" y="234"/>
                    </a:lnTo>
                    <a:lnTo>
                      <a:pt x="1074" y="234"/>
                    </a:lnTo>
                    <a:lnTo>
                      <a:pt x="1074" y="234"/>
                    </a:lnTo>
                    <a:lnTo>
                      <a:pt x="1074" y="234"/>
                    </a:lnTo>
                    <a:lnTo>
                      <a:pt x="1074" y="234"/>
                    </a:lnTo>
                    <a:lnTo>
                      <a:pt x="1074" y="234"/>
                    </a:lnTo>
                    <a:lnTo>
                      <a:pt x="1074" y="234"/>
                    </a:lnTo>
                    <a:lnTo>
                      <a:pt x="1074" y="234"/>
                    </a:lnTo>
                    <a:lnTo>
                      <a:pt x="1074" y="234"/>
                    </a:lnTo>
                    <a:lnTo>
                      <a:pt x="1074" y="234"/>
                    </a:lnTo>
                    <a:lnTo>
                      <a:pt x="1074" y="228"/>
                    </a:lnTo>
                    <a:lnTo>
                      <a:pt x="1074" y="228"/>
                    </a:lnTo>
                    <a:lnTo>
                      <a:pt x="1074" y="228"/>
                    </a:lnTo>
                    <a:lnTo>
                      <a:pt x="1074" y="228"/>
                    </a:lnTo>
                    <a:lnTo>
                      <a:pt x="1074" y="228"/>
                    </a:lnTo>
                    <a:lnTo>
                      <a:pt x="1074" y="228"/>
                    </a:lnTo>
                    <a:lnTo>
                      <a:pt x="1074" y="228"/>
                    </a:lnTo>
                    <a:lnTo>
                      <a:pt x="1074" y="228"/>
                    </a:lnTo>
                    <a:lnTo>
                      <a:pt x="1074" y="222"/>
                    </a:lnTo>
                    <a:lnTo>
                      <a:pt x="1074" y="222"/>
                    </a:lnTo>
                    <a:lnTo>
                      <a:pt x="1074" y="222"/>
                    </a:lnTo>
                    <a:lnTo>
                      <a:pt x="1074" y="222"/>
                    </a:lnTo>
                    <a:lnTo>
                      <a:pt x="1074" y="222"/>
                    </a:lnTo>
                    <a:lnTo>
                      <a:pt x="1074" y="222"/>
                    </a:lnTo>
                    <a:lnTo>
                      <a:pt x="1074" y="222"/>
                    </a:lnTo>
                    <a:lnTo>
                      <a:pt x="1074" y="222"/>
                    </a:lnTo>
                    <a:lnTo>
                      <a:pt x="1074" y="222"/>
                    </a:lnTo>
                    <a:lnTo>
                      <a:pt x="1074" y="222"/>
                    </a:lnTo>
                    <a:lnTo>
                      <a:pt x="1074" y="222"/>
                    </a:lnTo>
                    <a:lnTo>
                      <a:pt x="1074" y="216"/>
                    </a:lnTo>
                    <a:lnTo>
                      <a:pt x="1074" y="216"/>
                    </a:lnTo>
                    <a:lnTo>
                      <a:pt x="1074" y="216"/>
                    </a:lnTo>
                    <a:lnTo>
                      <a:pt x="1074" y="216"/>
                    </a:lnTo>
                    <a:lnTo>
                      <a:pt x="1074" y="216"/>
                    </a:lnTo>
                    <a:lnTo>
                      <a:pt x="1074" y="216"/>
                    </a:lnTo>
                    <a:lnTo>
                      <a:pt x="1074" y="216"/>
                    </a:lnTo>
                    <a:lnTo>
                      <a:pt x="1074" y="216"/>
                    </a:lnTo>
                    <a:lnTo>
                      <a:pt x="1074" y="216"/>
                    </a:lnTo>
                    <a:lnTo>
                      <a:pt x="1074" y="216"/>
                    </a:lnTo>
                    <a:lnTo>
                      <a:pt x="1080" y="216"/>
                    </a:lnTo>
                    <a:lnTo>
                      <a:pt x="1080" y="216"/>
                    </a:lnTo>
                    <a:lnTo>
                      <a:pt x="1080" y="216"/>
                    </a:lnTo>
                    <a:lnTo>
                      <a:pt x="1080" y="216"/>
                    </a:lnTo>
                    <a:lnTo>
                      <a:pt x="1080" y="216"/>
                    </a:lnTo>
                    <a:lnTo>
                      <a:pt x="1080" y="216"/>
                    </a:lnTo>
                    <a:lnTo>
                      <a:pt x="1080" y="216"/>
                    </a:lnTo>
                    <a:lnTo>
                      <a:pt x="1080" y="216"/>
                    </a:lnTo>
                    <a:lnTo>
                      <a:pt x="1080" y="216"/>
                    </a:lnTo>
                    <a:lnTo>
                      <a:pt x="1080" y="216"/>
                    </a:lnTo>
                    <a:lnTo>
                      <a:pt x="1080" y="216"/>
                    </a:lnTo>
                    <a:lnTo>
                      <a:pt x="1080" y="216"/>
                    </a:lnTo>
                    <a:lnTo>
                      <a:pt x="1080" y="216"/>
                    </a:lnTo>
                    <a:lnTo>
                      <a:pt x="1080" y="216"/>
                    </a:lnTo>
                    <a:lnTo>
                      <a:pt x="1080" y="216"/>
                    </a:lnTo>
                    <a:lnTo>
                      <a:pt x="1080" y="216"/>
                    </a:lnTo>
                    <a:lnTo>
                      <a:pt x="1080" y="216"/>
                    </a:lnTo>
                    <a:lnTo>
                      <a:pt x="1080" y="216"/>
                    </a:lnTo>
                    <a:lnTo>
                      <a:pt x="1080" y="216"/>
                    </a:lnTo>
                    <a:lnTo>
                      <a:pt x="1080" y="216"/>
                    </a:lnTo>
                    <a:lnTo>
                      <a:pt x="1080" y="216"/>
                    </a:lnTo>
                    <a:lnTo>
                      <a:pt x="1080" y="216"/>
                    </a:lnTo>
                    <a:lnTo>
                      <a:pt x="1080" y="216"/>
                    </a:lnTo>
                    <a:lnTo>
                      <a:pt x="1080" y="216"/>
                    </a:lnTo>
                    <a:lnTo>
                      <a:pt x="1080" y="216"/>
                    </a:lnTo>
                    <a:lnTo>
                      <a:pt x="1080" y="216"/>
                    </a:lnTo>
                    <a:lnTo>
                      <a:pt x="1080" y="222"/>
                    </a:lnTo>
                    <a:lnTo>
                      <a:pt x="1080" y="222"/>
                    </a:lnTo>
                    <a:lnTo>
                      <a:pt x="1080" y="222"/>
                    </a:lnTo>
                    <a:lnTo>
                      <a:pt x="1080" y="222"/>
                    </a:lnTo>
                    <a:lnTo>
                      <a:pt x="1080" y="222"/>
                    </a:lnTo>
                    <a:lnTo>
                      <a:pt x="1080" y="222"/>
                    </a:lnTo>
                    <a:lnTo>
                      <a:pt x="1080" y="222"/>
                    </a:lnTo>
                    <a:lnTo>
                      <a:pt x="1080" y="222"/>
                    </a:lnTo>
                    <a:lnTo>
                      <a:pt x="1080" y="222"/>
                    </a:lnTo>
                    <a:lnTo>
                      <a:pt x="1080" y="222"/>
                    </a:lnTo>
                    <a:lnTo>
                      <a:pt x="1080" y="222"/>
                    </a:lnTo>
                    <a:lnTo>
                      <a:pt x="1080" y="228"/>
                    </a:lnTo>
                    <a:lnTo>
                      <a:pt x="1080" y="228"/>
                    </a:lnTo>
                    <a:lnTo>
                      <a:pt x="1080" y="228"/>
                    </a:lnTo>
                    <a:lnTo>
                      <a:pt x="1080" y="228"/>
                    </a:lnTo>
                    <a:lnTo>
                      <a:pt x="1080" y="228"/>
                    </a:lnTo>
                    <a:lnTo>
                      <a:pt x="1080" y="228"/>
                    </a:lnTo>
                    <a:lnTo>
                      <a:pt x="1080" y="228"/>
                    </a:lnTo>
                    <a:lnTo>
                      <a:pt x="1080" y="234"/>
                    </a:lnTo>
                    <a:lnTo>
                      <a:pt x="1080" y="234"/>
                    </a:lnTo>
                    <a:lnTo>
                      <a:pt x="1080" y="234"/>
                    </a:lnTo>
                    <a:lnTo>
                      <a:pt x="1080" y="234"/>
                    </a:lnTo>
                    <a:lnTo>
                      <a:pt x="1080" y="234"/>
                    </a:lnTo>
                    <a:lnTo>
                      <a:pt x="1080" y="234"/>
                    </a:lnTo>
                    <a:lnTo>
                      <a:pt x="1080" y="234"/>
                    </a:lnTo>
                    <a:lnTo>
                      <a:pt x="1080" y="234"/>
                    </a:lnTo>
                    <a:lnTo>
                      <a:pt x="1080" y="234"/>
                    </a:lnTo>
                    <a:lnTo>
                      <a:pt x="1080" y="234"/>
                    </a:lnTo>
                    <a:lnTo>
                      <a:pt x="1086" y="234"/>
                    </a:lnTo>
                    <a:lnTo>
                      <a:pt x="1086" y="234"/>
                    </a:lnTo>
                    <a:lnTo>
                      <a:pt x="1086" y="240"/>
                    </a:lnTo>
                    <a:lnTo>
                      <a:pt x="1086" y="240"/>
                    </a:lnTo>
                    <a:lnTo>
                      <a:pt x="1086" y="240"/>
                    </a:lnTo>
                    <a:lnTo>
                      <a:pt x="1086" y="240"/>
                    </a:lnTo>
                    <a:lnTo>
                      <a:pt x="1086" y="240"/>
                    </a:lnTo>
                    <a:lnTo>
                      <a:pt x="1086" y="240"/>
                    </a:lnTo>
                    <a:lnTo>
                      <a:pt x="1086" y="240"/>
                    </a:lnTo>
                    <a:lnTo>
                      <a:pt x="1086" y="240"/>
                    </a:lnTo>
                    <a:lnTo>
                      <a:pt x="1086" y="240"/>
                    </a:lnTo>
                    <a:lnTo>
                      <a:pt x="1086" y="246"/>
                    </a:lnTo>
                    <a:lnTo>
                      <a:pt x="1086" y="246"/>
                    </a:lnTo>
                    <a:lnTo>
                      <a:pt x="1086" y="246"/>
                    </a:lnTo>
                    <a:lnTo>
                      <a:pt x="1086" y="246"/>
                    </a:lnTo>
                    <a:lnTo>
                      <a:pt x="1086" y="246"/>
                    </a:lnTo>
                    <a:lnTo>
                      <a:pt x="1086" y="246"/>
                    </a:lnTo>
                    <a:lnTo>
                      <a:pt x="1086" y="246"/>
                    </a:lnTo>
                    <a:lnTo>
                      <a:pt x="1086" y="246"/>
                    </a:lnTo>
                    <a:lnTo>
                      <a:pt x="1086" y="246"/>
                    </a:lnTo>
                    <a:lnTo>
                      <a:pt x="1086" y="252"/>
                    </a:lnTo>
                    <a:lnTo>
                      <a:pt x="1086" y="252"/>
                    </a:lnTo>
                    <a:lnTo>
                      <a:pt x="1086" y="252"/>
                    </a:lnTo>
                    <a:lnTo>
                      <a:pt x="1086" y="252"/>
                    </a:lnTo>
                    <a:lnTo>
                      <a:pt x="1086" y="252"/>
                    </a:lnTo>
                    <a:lnTo>
                      <a:pt x="1086" y="252"/>
                    </a:lnTo>
                    <a:lnTo>
                      <a:pt x="1086" y="252"/>
                    </a:lnTo>
                    <a:lnTo>
                      <a:pt x="1086" y="252"/>
                    </a:lnTo>
                    <a:lnTo>
                      <a:pt x="1086" y="252"/>
                    </a:lnTo>
                    <a:lnTo>
                      <a:pt x="1086" y="252"/>
                    </a:lnTo>
                    <a:lnTo>
                      <a:pt x="1086" y="258"/>
                    </a:lnTo>
                    <a:lnTo>
                      <a:pt x="1086" y="258"/>
                    </a:lnTo>
                    <a:lnTo>
                      <a:pt x="1086" y="258"/>
                    </a:lnTo>
                    <a:lnTo>
                      <a:pt x="1086" y="258"/>
                    </a:lnTo>
                    <a:lnTo>
                      <a:pt x="1086" y="258"/>
                    </a:lnTo>
                    <a:lnTo>
                      <a:pt x="1086" y="258"/>
                    </a:lnTo>
                    <a:lnTo>
                      <a:pt x="1086" y="258"/>
                    </a:lnTo>
                    <a:lnTo>
                      <a:pt x="1086" y="258"/>
                    </a:lnTo>
                    <a:lnTo>
                      <a:pt x="1086" y="258"/>
                    </a:lnTo>
                    <a:lnTo>
                      <a:pt x="1086" y="258"/>
                    </a:lnTo>
                    <a:lnTo>
                      <a:pt x="1086" y="258"/>
                    </a:lnTo>
                    <a:lnTo>
                      <a:pt x="1086" y="264"/>
                    </a:lnTo>
                    <a:lnTo>
                      <a:pt x="1086" y="264"/>
                    </a:lnTo>
                    <a:lnTo>
                      <a:pt x="1086" y="264"/>
                    </a:lnTo>
                    <a:lnTo>
                      <a:pt x="1110" y="270"/>
                    </a:lnTo>
                    <a:lnTo>
                      <a:pt x="1110" y="270"/>
                    </a:lnTo>
                    <a:lnTo>
                      <a:pt x="1110" y="270"/>
                    </a:lnTo>
                    <a:lnTo>
                      <a:pt x="1110" y="270"/>
                    </a:lnTo>
                    <a:lnTo>
                      <a:pt x="1110" y="264"/>
                    </a:lnTo>
                    <a:lnTo>
                      <a:pt x="1110" y="264"/>
                    </a:lnTo>
                    <a:lnTo>
                      <a:pt x="1110" y="264"/>
                    </a:lnTo>
                    <a:lnTo>
                      <a:pt x="1110" y="264"/>
                    </a:lnTo>
                    <a:lnTo>
                      <a:pt x="1110" y="264"/>
                    </a:lnTo>
                    <a:lnTo>
                      <a:pt x="1110" y="264"/>
                    </a:lnTo>
                    <a:lnTo>
                      <a:pt x="1110" y="264"/>
                    </a:lnTo>
                    <a:lnTo>
                      <a:pt x="1110" y="264"/>
                    </a:lnTo>
                    <a:lnTo>
                      <a:pt x="1110" y="264"/>
                    </a:lnTo>
                    <a:lnTo>
                      <a:pt x="1110" y="264"/>
                    </a:lnTo>
                    <a:lnTo>
                      <a:pt x="1110" y="264"/>
                    </a:lnTo>
                    <a:lnTo>
                      <a:pt x="1110" y="258"/>
                    </a:lnTo>
                    <a:lnTo>
                      <a:pt x="1110" y="258"/>
                    </a:lnTo>
                    <a:lnTo>
                      <a:pt x="1110" y="258"/>
                    </a:lnTo>
                    <a:lnTo>
                      <a:pt x="1110" y="258"/>
                    </a:lnTo>
                    <a:lnTo>
                      <a:pt x="1110" y="258"/>
                    </a:lnTo>
                    <a:lnTo>
                      <a:pt x="1110" y="258"/>
                    </a:lnTo>
                    <a:lnTo>
                      <a:pt x="1110" y="258"/>
                    </a:lnTo>
                    <a:lnTo>
                      <a:pt x="1110" y="258"/>
                    </a:lnTo>
                    <a:lnTo>
                      <a:pt x="1110" y="258"/>
                    </a:lnTo>
                    <a:lnTo>
                      <a:pt x="1110" y="258"/>
                    </a:lnTo>
                    <a:lnTo>
                      <a:pt x="1110" y="252"/>
                    </a:lnTo>
                    <a:lnTo>
                      <a:pt x="1110" y="252"/>
                    </a:lnTo>
                    <a:lnTo>
                      <a:pt x="1110" y="252"/>
                    </a:lnTo>
                    <a:lnTo>
                      <a:pt x="1110" y="252"/>
                    </a:lnTo>
                    <a:lnTo>
                      <a:pt x="1110" y="252"/>
                    </a:lnTo>
                    <a:lnTo>
                      <a:pt x="1110" y="252"/>
                    </a:lnTo>
                    <a:lnTo>
                      <a:pt x="1110" y="252"/>
                    </a:lnTo>
                    <a:lnTo>
                      <a:pt x="1110" y="252"/>
                    </a:lnTo>
                    <a:lnTo>
                      <a:pt x="1110" y="252"/>
                    </a:lnTo>
                    <a:lnTo>
                      <a:pt x="1110" y="246"/>
                    </a:lnTo>
                    <a:lnTo>
                      <a:pt x="1110" y="246"/>
                    </a:lnTo>
                    <a:lnTo>
                      <a:pt x="1110" y="246"/>
                    </a:lnTo>
                    <a:lnTo>
                      <a:pt x="1110" y="246"/>
                    </a:lnTo>
                    <a:lnTo>
                      <a:pt x="1110" y="246"/>
                    </a:lnTo>
                    <a:lnTo>
                      <a:pt x="1116" y="246"/>
                    </a:lnTo>
                    <a:lnTo>
                      <a:pt x="1116" y="246"/>
                    </a:lnTo>
                    <a:lnTo>
                      <a:pt x="1116" y="246"/>
                    </a:lnTo>
                    <a:lnTo>
                      <a:pt x="1116" y="246"/>
                    </a:lnTo>
                    <a:lnTo>
                      <a:pt x="1116" y="240"/>
                    </a:lnTo>
                    <a:lnTo>
                      <a:pt x="1116" y="240"/>
                    </a:lnTo>
                    <a:lnTo>
                      <a:pt x="1116" y="246"/>
                    </a:lnTo>
                    <a:lnTo>
                      <a:pt x="1116" y="246"/>
                    </a:lnTo>
                    <a:lnTo>
                      <a:pt x="1116" y="240"/>
                    </a:lnTo>
                    <a:lnTo>
                      <a:pt x="1116" y="240"/>
                    </a:lnTo>
                    <a:lnTo>
                      <a:pt x="1116" y="240"/>
                    </a:lnTo>
                    <a:lnTo>
                      <a:pt x="1116" y="240"/>
                    </a:lnTo>
                    <a:lnTo>
                      <a:pt x="1116" y="240"/>
                    </a:lnTo>
                    <a:lnTo>
                      <a:pt x="1116" y="240"/>
                    </a:lnTo>
                    <a:lnTo>
                      <a:pt x="1116" y="240"/>
                    </a:lnTo>
                    <a:lnTo>
                      <a:pt x="1116" y="240"/>
                    </a:lnTo>
                    <a:lnTo>
                      <a:pt x="1116" y="234"/>
                    </a:lnTo>
                    <a:lnTo>
                      <a:pt x="1116" y="234"/>
                    </a:lnTo>
                    <a:lnTo>
                      <a:pt x="1116" y="234"/>
                    </a:lnTo>
                    <a:lnTo>
                      <a:pt x="1116" y="234"/>
                    </a:lnTo>
                    <a:lnTo>
                      <a:pt x="1116" y="234"/>
                    </a:lnTo>
                    <a:lnTo>
                      <a:pt x="1116" y="234"/>
                    </a:lnTo>
                    <a:lnTo>
                      <a:pt x="1116" y="234"/>
                    </a:lnTo>
                    <a:lnTo>
                      <a:pt x="1116" y="234"/>
                    </a:lnTo>
                    <a:lnTo>
                      <a:pt x="1116" y="234"/>
                    </a:lnTo>
                    <a:lnTo>
                      <a:pt x="1116" y="234"/>
                    </a:lnTo>
                    <a:lnTo>
                      <a:pt x="1116" y="228"/>
                    </a:lnTo>
                    <a:lnTo>
                      <a:pt x="1116" y="228"/>
                    </a:lnTo>
                    <a:lnTo>
                      <a:pt x="1116" y="228"/>
                    </a:lnTo>
                    <a:lnTo>
                      <a:pt x="1116" y="228"/>
                    </a:lnTo>
                    <a:lnTo>
                      <a:pt x="1116" y="228"/>
                    </a:lnTo>
                    <a:lnTo>
                      <a:pt x="1116" y="228"/>
                    </a:lnTo>
                    <a:lnTo>
                      <a:pt x="1116" y="228"/>
                    </a:lnTo>
                    <a:lnTo>
                      <a:pt x="1116" y="228"/>
                    </a:lnTo>
                    <a:lnTo>
                      <a:pt x="1116" y="228"/>
                    </a:lnTo>
                    <a:lnTo>
                      <a:pt x="1116" y="228"/>
                    </a:lnTo>
                    <a:lnTo>
                      <a:pt x="1116" y="228"/>
                    </a:lnTo>
                    <a:lnTo>
                      <a:pt x="1116" y="228"/>
                    </a:lnTo>
                    <a:lnTo>
                      <a:pt x="1116" y="228"/>
                    </a:lnTo>
                    <a:lnTo>
                      <a:pt x="1116" y="228"/>
                    </a:lnTo>
                    <a:lnTo>
                      <a:pt x="1116" y="228"/>
                    </a:lnTo>
                    <a:lnTo>
                      <a:pt x="1116" y="228"/>
                    </a:lnTo>
                    <a:lnTo>
                      <a:pt x="1116" y="228"/>
                    </a:lnTo>
                    <a:lnTo>
                      <a:pt x="1116" y="228"/>
                    </a:lnTo>
                    <a:lnTo>
                      <a:pt x="1116" y="228"/>
                    </a:lnTo>
                    <a:lnTo>
                      <a:pt x="1116" y="228"/>
                    </a:lnTo>
                    <a:lnTo>
                      <a:pt x="1116" y="228"/>
                    </a:lnTo>
                    <a:lnTo>
                      <a:pt x="1116" y="228"/>
                    </a:lnTo>
                    <a:lnTo>
                      <a:pt x="1116" y="228"/>
                    </a:lnTo>
                    <a:lnTo>
                      <a:pt x="1116" y="228"/>
                    </a:lnTo>
                    <a:lnTo>
                      <a:pt x="1116" y="228"/>
                    </a:lnTo>
                    <a:lnTo>
                      <a:pt x="1116" y="228"/>
                    </a:lnTo>
                    <a:lnTo>
                      <a:pt x="1116" y="228"/>
                    </a:lnTo>
                    <a:lnTo>
                      <a:pt x="1116" y="228"/>
                    </a:lnTo>
                    <a:lnTo>
                      <a:pt x="1122" y="228"/>
                    </a:lnTo>
                    <a:lnTo>
                      <a:pt x="1122" y="228"/>
                    </a:lnTo>
                    <a:lnTo>
                      <a:pt x="1122" y="228"/>
                    </a:lnTo>
                    <a:lnTo>
                      <a:pt x="1122" y="228"/>
                    </a:lnTo>
                    <a:lnTo>
                      <a:pt x="1122" y="228"/>
                    </a:lnTo>
                    <a:lnTo>
                      <a:pt x="1122" y="228"/>
                    </a:lnTo>
                    <a:lnTo>
                      <a:pt x="1122" y="228"/>
                    </a:lnTo>
                    <a:lnTo>
                      <a:pt x="1122" y="228"/>
                    </a:lnTo>
                    <a:lnTo>
                      <a:pt x="1122" y="228"/>
                    </a:lnTo>
                    <a:lnTo>
                      <a:pt x="1122" y="228"/>
                    </a:lnTo>
                    <a:lnTo>
                      <a:pt x="1122" y="228"/>
                    </a:lnTo>
                    <a:lnTo>
                      <a:pt x="1122" y="228"/>
                    </a:lnTo>
                    <a:lnTo>
                      <a:pt x="1122" y="234"/>
                    </a:lnTo>
                    <a:lnTo>
                      <a:pt x="1122" y="234"/>
                    </a:lnTo>
                    <a:lnTo>
                      <a:pt x="1122" y="234"/>
                    </a:lnTo>
                    <a:lnTo>
                      <a:pt x="1122" y="234"/>
                    </a:lnTo>
                    <a:lnTo>
                      <a:pt x="1122" y="234"/>
                    </a:lnTo>
                    <a:lnTo>
                      <a:pt x="1122" y="234"/>
                    </a:lnTo>
                    <a:lnTo>
                      <a:pt x="1122" y="234"/>
                    </a:lnTo>
                    <a:lnTo>
                      <a:pt x="1122" y="234"/>
                    </a:lnTo>
                    <a:lnTo>
                      <a:pt x="1122" y="234"/>
                    </a:lnTo>
                    <a:lnTo>
                      <a:pt x="1122" y="234"/>
                    </a:lnTo>
                    <a:lnTo>
                      <a:pt x="1122" y="234"/>
                    </a:lnTo>
                    <a:lnTo>
                      <a:pt x="1122" y="240"/>
                    </a:lnTo>
                    <a:lnTo>
                      <a:pt x="1122" y="240"/>
                    </a:lnTo>
                    <a:lnTo>
                      <a:pt x="1122" y="240"/>
                    </a:lnTo>
                    <a:lnTo>
                      <a:pt x="1122" y="240"/>
                    </a:lnTo>
                    <a:lnTo>
                      <a:pt x="1122" y="240"/>
                    </a:lnTo>
                    <a:lnTo>
                      <a:pt x="1122" y="240"/>
                    </a:lnTo>
                    <a:lnTo>
                      <a:pt x="1122" y="240"/>
                    </a:lnTo>
                    <a:lnTo>
                      <a:pt x="1122" y="246"/>
                    </a:lnTo>
                    <a:lnTo>
                      <a:pt x="1122" y="246"/>
                    </a:lnTo>
                    <a:lnTo>
                      <a:pt x="1122" y="240"/>
                    </a:lnTo>
                    <a:lnTo>
                      <a:pt x="1122" y="240"/>
                    </a:lnTo>
                    <a:lnTo>
                      <a:pt x="1122" y="246"/>
                    </a:lnTo>
                    <a:lnTo>
                      <a:pt x="1122" y="246"/>
                    </a:lnTo>
                    <a:lnTo>
                      <a:pt x="1122" y="246"/>
                    </a:lnTo>
                    <a:lnTo>
                      <a:pt x="1122" y="246"/>
                    </a:lnTo>
                    <a:lnTo>
                      <a:pt x="1122" y="246"/>
                    </a:lnTo>
                    <a:lnTo>
                      <a:pt x="1122" y="246"/>
                    </a:lnTo>
                    <a:lnTo>
                      <a:pt x="1122" y="246"/>
                    </a:lnTo>
                    <a:lnTo>
                      <a:pt x="1122" y="246"/>
                    </a:lnTo>
                    <a:lnTo>
                      <a:pt x="1122" y="252"/>
                    </a:lnTo>
                    <a:lnTo>
                      <a:pt x="1122" y="252"/>
                    </a:lnTo>
                    <a:lnTo>
                      <a:pt x="1122" y="252"/>
                    </a:lnTo>
                    <a:lnTo>
                      <a:pt x="1122" y="252"/>
                    </a:lnTo>
                    <a:lnTo>
                      <a:pt x="1122" y="252"/>
                    </a:lnTo>
                    <a:lnTo>
                      <a:pt x="1122" y="252"/>
                    </a:lnTo>
                    <a:lnTo>
                      <a:pt x="1122" y="252"/>
                    </a:lnTo>
                    <a:lnTo>
                      <a:pt x="1122" y="252"/>
                    </a:lnTo>
                    <a:lnTo>
                      <a:pt x="1122" y="252"/>
                    </a:lnTo>
                    <a:lnTo>
                      <a:pt x="1122" y="252"/>
                    </a:lnTo>
                    <a:lnTo>
                      <a:pt x="1122" y="258"/>
                    </a:lnTo>
                    <a:lnTo>
                      <a:pt x="1122" y="258"/>
                    </a:lnTo>
                    <a:lnTo>
                      <a:pt x="1128" y="258"/>
                    </a:lnTo>
                    <a:lnTo>
                      <a:pt x="1128" y="258"/>
                    </a:lnTo>
                    <a:lnTo>
                      <a:pt x="1128" y="258"/>
                    </a:lnTo>
                    <a:lnTo>
                      <a:pt x="1128" y="258"/>
                    </a:lnTo>
                    <a:lnTo>
                      <a:pt x="1128" y="258"/>
                    </a:lnTo>
                    <a:lnTo>
                      <a:pt x="1128" y="258"/>
                    </a:lnTo>
                    <a:lnTo>
                      <a:pt x="1128" y="258"/>
                    </a:lnTo>
                    <a:lnTo>
                      <a:pt x="1128" y="264"/>
                    </a:lnTo>
                    <a:lnTo>
                      <a:pt x="1128" y="264"/>
                    </a:lnTo>
                    <a:lnTo>
                      <a:pt x="1128" y="264"/>
                    </a:lnTo>
                    <a:lnTo>
                      <a:pt x="1128" y="264"/>
                    </a:lnTo>
                    <a:lnTo>
                      <a:pt x="1128" y="264"/>
                    </a:lnTo>
                    <a:lnTo>
                      <a:pt x="1128" y="264"/>
                    </a:lnTo>
                    <a:lnTo>
                      <a:pt x="1128" y="264"/>
                    </a:lnTo>
                    <a:lnTo>
                      <a:pt x="1128" y="264"/>
                    </a:lnTo>
                    <a:lnTo>
                      <a:pt x="1128" y="264"/>
                    </a:lnTo>
                    <a:lnTo>
                      <a:pt x="1128" y="264"/>
                    </a:lnTo>
                    <a:lnTo>
                      <a:pt x="1128" y="264"/>
                    </a:lnTo>
                    <a:lnTo>
                      <a:pt x="1128" y="270"/>
                    </a:lnTo>
                    <a:lnTo>
                      <a:pt x="1128" y="270"/>
                    </a:lnTo>
                    <a:lnTo>
                      <a:pt x="1128" y="270"/>
                    </a:lnTo>
                    <a:lnTo>
                      <a:pt x="1128" y="270"/>
                    </a:lnTo>
                    <a:lnTo>
                      <a:pt x="1128" y="270"/>
                    </a:lnTo>
                    <a:lnTo>
                      <a:pt x="1128" y="270"/>
                    </a:lnTo>
                    <a:lnTo>
                      <a:pt x="1128" y="270"/>
                    </a:lnTo>
                    <a:lnTo>
                      <a:pt x="1128" y="270"/>
                    </a:lnTo>
                    <a:lnTo>
                      <a:pt x="1128" y="270"/>
                    </a:lnTo>
                    <a:lnTo>
                      <a:pt x="1128" y="270"/>
                    </a:lnTo>
                    <a:lnTo>
                      <a:pt x="1152" y="276"/>
                    </a:lnTo>
                    <a:lnTo>
                      <a:pt x="1152" y="276"/>
                    </a:lnTo>
                    <a:lnTo>
                      <a:pt x="1152" y="276"/>
                    </a:lnTo>
                    <a:lnTo>
                      <a:pt x="1152" y="276"/>
                    </a:lnTo>
                    <a:lnTo>
                      <a:pt x="1152" y="276"/>
                    </a:lnTo>
                    <a:lnTo>
                      <a:pt x="1152" y="276"/>
                    </a:lnTo>
                    <a:lnTo>
                      <a:pt x="1152" y="276"/>
                    </a:lnTo>
                    <a:lnTo>
                      <a:pt x="1152" y="276"/>
                    </a:lnTo>
                    <a:lnTo>
                      <a:pt x="1152" y="276"/>
                    </a:lnTo>
                    <a:lnTo>
                      <a:pt x="1152" y="276"/>
                    </a:lnTo>
                    <a:lnTo>
                      <a:pt x="1152" y="276"/>
                    </a:lnTo>
                    <a:lnTo>
                      <a:pt x="1152" y="270"/>
                    </a:lnTo>
                    <a:lnTo>
                      <a:pt x="1152" y="270"/>
                    </a:lnTo>
                    <a:lnTo>
                      <a:pt x="1152" y="270"/>
                    </a:lnTo>
                    <a:lnTo>
                      <a:pt x="1152" y="270"/>
                    </a:lnTo>
                    <a:lnTo>
                      <a:pt x="1152" y="270"/>
                    </a:lnTo>
                    <a:lnTo>
                      <a:pt x="1152" y="270"/>
                    </a:lnTo>
                    <a:lnTo>
                      <a:pt x="1152" y="270"/>
                    </a:lnTo>
                    <a:lnTo>
                      <a:pt x="1152" y="270"/>
                    </a:lnTo>
                    <a:lnTo>
                      <a:pt x="1152" y="270"/>
                    </a:lnTo>
                    <a:lnTo>
                      <a:pt x="1152" y="270"/>
                    </a:lnTo>
                    <a:lnTo>
                      <a:pt x="1152" y="270"/>
                    </a:lnTo>
                    <a:lnTo>
                      <a:pt x="1152" y="264"/>
                    </a:lnTo>
                    <a:lnTo>
                      <a:pt x="1152" y="264"/>
                    </a:lnTo>
                    <a:lnTo>
                      <a:pt x="1152" y="264"/>
                    </a:lnTo>
                    <a:lnTo>
                      <a:pt x="1152" y="264"/>
                    </a:lnTo>
                    <a:lnTo>
                      <a:pt x="1152" y="264"/>
                    </a:lnTo>
                    <a:lnTo>
                      <a:pt x="1152" y="264"/>
                    </a:lnTo>
                    <a:lnTo>
                      <a:pt x="1152" y="264"/>
                    </a:lnTo>
                    <a:lnTo>
                      <a:pt x="1152" y="264"/>
                    </a:lnTo>
                    <a:lnTo>
                      <a:pt x="1152" y="264"/>
                    </a:lnTo>
                    <a:lnTo>
                      <a:pt x="1152" y="264"/>
                    </a:lnTo>
                    <a:lnTo>
                      <a:pt x="1152" y="258"/>
                    </a:lnTo>
                    <a:lnTo>
                      <a:pt x="1152" y="258"/>
                    </a:lnTo>
                    <a:lnTo>
                      <a:pt x="1152" y="258"/>
                    </a:lnTo>
                    <a:lnTo>
                      <a:pt x="1152" y="258"/>
                    </a:lnTo>
                    <a:lnTo>
                      <a:pt x="1152" y="258"/>
                    </a:lnTo>
                    <a:lnTo>
                      <a:pt x="1152" y="258"/>
                    </a:lnTo>
                    <a:lnTo>
                      <a:pt x="1152" y="258"/>
                    </a:lnTo>
                    <a:lnTo>
                      <a:pt x="1152" y="258"/>
                    </a:lnTo>
                    <a:lnTo>
                      <a:pt x="1152" y="258"/>
                    </a:lnTo>
                    <a:lnTo>
                      <a:pt x="1152" y="252"/>
                    </a:lnTo>
                    <a:lnTo>
                      <a:pt x="1152" y="252"/>
                    </a:lnTo>
                    <a:lnTo>
                      <a:pt x="1152" y="252"/>
                    </a:lnTo>
                    <a:lnTo>
                      <a:pt x="1152" y="252"/>
                    </a:lnTo>
                    <a:lnTo>
                      <a:pt x="1152" y="252"/>
                    </a:lnTo>
                    <a:lnTo>
                      <a:pt x="1152" y="252"/>
                    </a:lnTo>
                    <a:lnTo>
                      <a:pt x="1152" y="252"/>
                    </a:lnTo>
                    <a:lnTo>
                      <a:pt x="1152" y="252"/>
                    </a:lnTo>
                    <a:lnTo>
                      <a:pt x="1152" y="252"/>
                    </a:lnTo>
                    <a:lnTo>
                      <a:pt x="1152" y="252"/>
                    </a:lnTo>
                    <a:lnTo>
                      <a:pt x="1152" y="252"/>
                    </a:lnTo>
                    <a:lnTo>
                      <a:pt x="1152" y="252"/>
                    </a:lnTo>
                    <a:lnTo>
                      <a:pt x="1152" y="246"/>
                    </a:lnTo>
                    <a:lnTo>
                      <a:pt x="1152" y="246"/>
                    </a:lnTo>
                    <a:lnTo>
                      <a:pt x="1152" y="246"/>
                    </a:lnTo>
                    <a:lnTo>
                      <a:pt x="1158" y="246"/>
                    </a:lnTo>
                    <a:lnTo>
                      <a:pt x="1158" y="246"/>
                    </a:lnTo>
                    <a:lnTo>
                      <a:pt x="1158" y="246"/>
                    </a:lnTo>
                    <a:lnTo>
                      <a:pt x="1158" y="246"/>
                    </a:lnTo>
                    <a:lnTo>
                      <a:pt x="1158" y="246"/>
                    </a:lnTo>
                    <a:lnTo>
                      <a:pt x="1158" y="246"/>
                    </a:lnTo>
                    <a:lnTo>
                      <a:pt x="1158" y="240"/>
                    </a:lnTo>
                    <a:lnTo>
                      <a:pt x="1158" y="240"/>
                    </a:lnTo>
                    <a:lnTo>
                      <a:pt x="1158" y="240"/>
                    </a:lnTo>
                    <a:lnTo>
                      <a:pt x="1158" y="240"/>
                    </a:lnTo>
                    <a:lnTo>
                      <a:pt x="1158" y="240"/>
                    </a:lnTo>
                    <a:lnTo>
                      <a:pt x="1158" y="240"/>
                    </a:lnTo>
                    <a:lnTo>
                      <a:pt x="1158" y="240"/>
                    </a:lnTo>
                    <a:lnTo>
                      <a:pt x="1158" y="240"/>
                    </a:lnTo>
                    <a:lnTo>
                      <a:pt x="1158" y="240"/>
                    </a:lnTo>
                    <a:lnTo>
                      <a:pt x="1158" y="240"/>
                    </a:lnTo>
                    <a:lnTo>
                      <a:pt x="1158" y="240"/>
                    </a:lnTo>
                    <a:lnTo>
                      <a:pt x="1158" y="240"/>
                    </a:lnTo>
                    <a:lnTo>
                      <a:pt x="1158" y="240"/>
                    </a:lnTo>
                    <a:lnTo>
                      <a:pt x="1158" y="240"/>
                    </a:lnTo>
                    <a:lnTo>
                      <a:pt x="1158" y="240"/>
                    </a:lnTo>
                    <a:lnTo>
                      <a:pt x="1158" y="240"/>
                    </a:lnTo>
                    <a:lnTo>
                      <a:pt x="1158" y="240"/>
                    </a:lnTo>
                    <a:lnTo>
                      <a:pt x="1158" y="240"/>
                    </a:lnTo>
                    <a:lnTo>
                      <a:pt x="1158" y="240"/>
                    </a:lnTo>
                    <a:lnTo>
                      <a:pt x="1158" y="240"/>
                    </a:lnTo>
                    <a:lnTo>
                      <a:pt x="1158" y="240"/>
                    </a:lnTo>
                    <a:lnTo>
                      <a:pt x="1158" y="240"/>
                    </a:lnTo>
                    <a:lnTo>
                      <a:pt x="1158" y="240"/>
                    </a:lnTo>
                    <a:lnTo>
                      <a:pt x="1158" y="240"/>
                    </a:lnTo>
                    <a:lnTo>
                      <a:pt x="1158" y="240"/>
                    </a:lnTo>
                    <a:lnTo>
                      <a:pt x="1158" y="240"/>
                    </a:lnTo>
                    <a:lnTo>
                      <a:pt x="1158" y="240"/>
                    </a:lnTo>
                    <a:lnTo>
                      <a:pt x="1158" y="240"/>
                    </a:lnTo>
                    <a:lnTo>
                      <a:pt x="1158" y="240"/>
                    </a:lnTo>
                    <a:lnTo>
                      <a:pt x="1158" y="240"/>
                    </a:lnTo>
                    <a:lnTo>
                      <a:pt x="1158" y="240"/>
                    </a:lnTo>
                    <a:lnTo>
                      <a:pt x="1158" y="240"/>
                    </a:lnTo>
                    <a:lnTo>
                      <a:pt x="1158" y="240"/>
                    </a:lnTo>
                    <a:lnTo>
                      <a:pt x="1158" y="240"/>
                    </a:lnTo>
                    <a:lnTo>
                      <a:pt x="1158" y="240"/>
                    </a:lnTo>
                    <a:lnTo>
                      <a:pt x="1158" y="240"/>
                    </a:lnTo>
                    <a:lnTo>
                      <a:pt x="1158" y="240"/>
                    </a:lnTo>
                    <a:lnTo>
                      <a:pt x="1158" y="240"/>
                    </a:lnTo>
                    <a:lnTo>
                      <a:pt x="1158" y="240"/>
                    </a:lnTo>
                    <a:lnTo>
                      <a:pt x="1158" y="240"/>
                    </a:lnTo>
                    <a:lnTo>
                      <a:pt x="1158" y="240"/>
                    </a:lnTo>
                    <a:lnTo>
                      <a:pt x="1158" y="240"/>
                    </a:lnTo>
                    <a:lnTo>
                      <a:pt x="1158" y="240"/>
                    </a:lnTo>
                    <a:lnTo>
                      <a:pt x="1158" y="240"/>
                    </a:lnTo>
                    <a:lnTo>
                      <a:pt x="1158" y="240"/>
                    </a:lnTo>
                    <a:lnTo>
                      <a:pt x="1158" y="240"/>
                    </a:lnTo>
                    <a:lnTo>
                      <a:pt x="1158" y="246"/>
                    </a:lnTo>
                    <a:lnTo>
                      <a:pt x="1164" y="246"/>
                    </a:lnTo>
                    <a:lnTo>
                      <a:pt x="1164" y="246"/>
                    </a:lnTo>
                    <a:lnTo>
                      <a:pt x="1164" y="246"/>
                    </a:lnTo>
                    <a:lnTo>
                      <a:pt x="1164" y="246"/>
                    </a:lnTo>
                    <a:lnTo>
                      <a:pt x="1164" y="246"/>
                    </a:lnTo>
                    <a:lnTo>
                      <a:pt x="1164" y="246"/>
                    </a:lnTo>
                    <a:lnTo>
                      <a:pt x="1164" y="246"/>
                    </a:lnTo>
                    <a:lnTo>
                      <a:pt x="1164" y="246"/>
                    </a:lnTo>
                    <a:lnTo>
                      <a:pt x="1164" y="252"/>
                    </a:lnTo>
                    <a:lnTo>
                      <a:pt x="1164" y="252"/>
                    </a:lnTo>
                    <a:lnTo>
                      <a:pt x="1164" y="252"/>
                    </a:lnTo>
                    <a:lnTo>
                      <a:pt x="1164" y="252"/>
                    </a:lnTo>
                    <a:lnTo>
                      <a:pt x="1164" y="252"/>
                    </a:lnTo>
                    <a:lnTo>
                      <a:pt x="1164" y="252"/>
                    </a:lnTo>
                    <a:lnTo>
                      <a:pt x="1164" y="252"/>
                    </a:lnTo>
                    <a:lnTo>
                      <a:pt x="1164" y="252"/>
                    </a:lnTo>
                    <a:lnTo>
                      <a:pt x="1164" y="252"/>
                    </a:lnTo>
                    <a:lnTo>
                      <a:pt x="1164" y="252"/>
                    </a:lnTo>
                    <a:lnTo>
                      <a:pt x="1164" y="252"/>
                    </a:lnTo>
                    <a:lnTo>
                      <a:pt x="1164" y="252"/>
                    </a:lnTo>
                    <a:lnTo>
                      <a:pt x="1164" y="258"/>
                    </a:lnTo>
                    <a:lnTo>
                      <a:pt x="1164" y="258"/>
                    </a:lnTo>
                    <a:lnTo>
                      <a:pt x="1164" y="258"/>
                    </a:lnTo>
                    <a:lnTo>
                      <a:pt x="1164" y="258"/>
                    </a:lnTo>
                    <a:lnTo>
                      <a:pt x="1164" y="258"/>
                    </a:lnTo>
                    <a:lnTo>
                      <a:pt x="1164" y="258"/>
                    </a:lnTo>
                    <a:lnTo>
                      <a:pt x="1164" y="258"/>
                    </a:lnTo>
                    <a:lnTo>
                      <a:pt x="1164" y="258"/>
                    </a:lnTo>
                    <a:lnTo>
                      <a:pt x="1164" y="258"/>
                    </a:lnTo>
                    <a:lnTo>
                      <a:pt x="1164" y="264"/>
                    </a:lnTo>
                    <a:lnTo>
                      <a:pt x="1164" y="264"/>
                    </a:lnTo>
                    <a:lnTo>
                      <a:pt x="1164" y="264"/>
                    </a:lnTo>
                    <a:lnTo>
                      <a:pt x="1164" y="264"/>
                    </a:lnTo>
                    <a:lnTo>
                      <a:pt x="1164" y="264"/>
                    </a:lnTo>
                    <a:lnTo>
                      <a:pt x="1164" y="264"/>
                    </a:lnTo>
                    <a:lnTo>
                      <a:pt x="1164" y="264"/>
                    </a:lnTo>
                    <a:lnTo>
                      <a:pt x="1164" y="264"/>
                    </a:lnTo>
                    <a:lnTo>
                      <a:pt x="1164" y="264"/>
                    </a:lnTo>
                    <a:lnTo>
                      <a:pt x="1164" y="270"/>
                    </a:lnTo>
                    <a:lnTo>
                      <a:pt x="1164" y="270"/>
                    </a:lnTo>
                    <a:lnTo>
                      <a:pt x="1164" y="270"/>
                    </a:lnTo>
                    <a:lnTo>
                      <a:pt x="1164" y="270"/>
                    </a:lnTo>
                    <a:lnTo>
                      <a:pt x="1164" y="270"/>
                    </a:lnTo>
                    <a:lnTo>
                      <a:pt x="1164" y="270"/>
                    </a:lnTo>
                    <a:lnTo>
                      <a:pt x="1164" y="270"/>
                    </a:lnTo>
                    <a:lnTo>
                      <a:pt x="1164" y="270"/>
                    </a:lnTo>
                    <a:lnTo>
                      <a:pt x="1164" y="270"/>
                    </a:lnTo>
                    <a:lnTo>
                      <a:pt x="1164" y="270"/>
                    </a:lnTo>
                    <a:lnTo>
                      <a:pt x="1164" y="276"/>
                    </a:lnTo>
                    <a:lnTo>
                      <a:pt x="1164" y="276"/>
                    </a:lnTo>
                    <a:lnTo>
                      <a:pt x="1164" y="276"/>
                    </a:lnTo>
                    <a:lnTo>
                      <a:pt x="1164" y="276"/>
                    </a:lnTo>
                    <a:lnTo>
                      <a:pt x="1164" y="276"/>
                    </a:lnTo>
                    <a:lnTo>
                      <a:pt x="1164" y="276"/>
                    </a:lnTo>
                    <a:lnTo>
                      <a:pt x="1170" y="276"/>
                    </a:lnTo>
                    <a:lnTo>
                      <a:pt x="1170" y="276"/>
                    </a:lnTo>
                    <a:lnTo>
                      <a:pt x="1170" y="276"/>
                    </a:lnTo>
                    <a:lnTo>
                      <a:pt x="1170" y="276"/>
                    </a:lnTo>
                    <a:lnTo>
                      <a:pt x="1170" y="276"/>
                    </a:lnTo>
                    <a:lnTo>
                      <a:pt x="1170" y="282"/>
                    </a:lnTo>
                    <a:lnTo>
                      <a:pt x="1170" y="282"/>
                    </a:lnTo>
                    <a:lnTo>
                      <a:pt x="1170" y="282"/>
                    </a:lnTo>
                    <a:lnTo>
                      <a:pt x="1170" y="282"/>
                    </a:lnTo>
                    <a:lnTo>
                      <a:pt x="1170" y="282"/>
                    </a:lnTo>
                    <a:lnTo>
                      <a:pt x="1170" y="282"/>
                    </a:lnTo>
                    <a:lnTo>
                      <a:pt x="1170" y="282"/>
                    </a:lnTo>
                    <a:lnTo>
                      <a:pt x="1188" y="288"/>
                    </a:lnTo>
                    <a:lnTo>
                      <a:pt x="1188" y="288"/>
                    </a:lnTo>
                    <a:lnTo>
                      <a:pt x="1188" y="288"/>
                    </a:lnTo>
                    <a:lnTo>
                      <a:pt x="1188" y="288"/>
                    </a:lnTo>
                    <a:lnTo>
                      <a:pt x="1188" y="288"/>
                    </a:lnTo>
                    <a:lnTo>
                      <a:pt x="1188" y="288"/>
                    </a:lnTo>
                    <a:lnTo>
                      <a:pt x="1188" y="288"/>
                    </a:lnTo>
                    <a:lnTo>
                      <a:pt x="1188" y="288"/>
                    </a:lnTo>
                    <a:lnTo>
                      <a:pt x="1188" y="282"/>
                    </a:lnTo>
                    <a:lnTo>
                      <a:pt x="1188" y="282"/>
                    </a:lnTo>
                    <a:lnTo>
                      <a:pt x="1188" y="282"/>
                    </a:lnTo>
                    <a:lnTo>
                      <a:pt x="1188" y="282"/>
                    </a:lnTo>
                    <a:lnTo>
                      <a:pt x="1188" y="282"/>
                    </a:lnTo>
                    <a:lnTo>
                      <a:pt x="1188" y="282"/>
                    </a:lnTo>
                    <a:lnTo>
                      <a:pt x="1188" y="282"/>
                    </a:lnTo>
                    <a:lnTo>
                      <a:pt x="1188" y="282"/>
                    </a:lnTo>
                    <a:lnTo>
                      <a:pt x="1188" y="282"/>
                    </a:lnTo>
                    <a:lnTo>
                      <a:pt x="1188" y="282"/>
                    </a:lnTo>
                    <a:lnTo>
                      <a:pt x="1194" y="282"/>
                    </a:lnTo>
                    <a:lnTo>
                      <a:pt x="1194" y="276"/>
                    </a:lnTo>
                    <a:lnTo>
                      <a:pt x="1194" y="276"/>
                    </a:lnTo>
                    <a:lnTo>
                      <a:pt x="1194" y="276"/>
                    </a:lnTo>
                    <a:lnTo>
                      <a:pt x="1194" y="276"/>
                    </a:lnTo>
                    <a:lnTo>
                      <a:pt x="1194" y="276"/>
                    </a:lnTo>
                    <a:lnTo>
                      <a:pt x="1194" y="276"/>
                    </a:lnTo>
                    <a:lnTo>
                      <a:pt x="1194" y="276"/>
                    </a:lnTo>
                    <a:lnTo>
                      <a:pt x="1194" y="276"/>
                    </a:lnTo>
                    <a:lnTo>
                      <a:pt x="1194" y="276"/>
                    </a:lnTo>
                    <a:lnTo>
                      <a:pt x="1194" y="276"/>
                    </a:lnTo>
                    <a:lnTo>
                      <a:pt x="1194" y="270"/>
                    </a:lnTo>
                    <a:lnTo>
                      <a:pt x="1194" y="270"/>
                    </a:lnTo>
                    <a:lnTo>
                      <a:pt x="1194" y="270"/>
                    </a:lnTo>
                    <a:lnTo>
                      <a:pt x="1194" y="270"/>
                    </a:lnTo>
                    <a:lnTo>
                      <a:pt x="1194" y="270"/>
                    </a:lnTo>
                    <a:lnTo>
                      <a:pt x="1194" y="270"/>
                    </a:lnTo>
                    <a:lnTo>
                      <a:pt x="1194" y="270"/>
                    </a:lnTo>
                    <a:lnTo>
                      <a:pt x="1194" y="270"/>
                    </a:lnTo>
                    <a:lnTo>
                      <a:pt x="1194" y="270"/>
                    </a:lnTo>
                    <a:lnTo>
                      <a:pt x="1194" y="270"/>
                    </a:lnTo>
                    <a:lnTo>
                      <a:pt x="1194" y="264"/>
                    </a:lnTo>
                    <a:lnTo>
                      <a:pt x="1194" y="264"/>
                    </a:lnTo>
                    <a:lnTo>
                      <a:pt x="1194" y="264"/>
                    </a:lnTo>
                    <a:lnTo>
                      <a:pt x="1194" y="264"/>
                    </a:lnTo>
                    <a:lnTo>
                      <a:pt x="1194" y="264"/>
                    </a:lnTo>
                    <a:lnTo>
                      <a:pt x="1194" y="264"/>
                    </a:lnTo>
                    <a:lnTo>
                      <a:pt x="1194" y="264"/>
                    </a:lnTo>
                    <a:lnTo>
                      <a:pt x="1194" y="264"/>
                    </a:lnTo>
                    <a:lnTo>
                      <a:pt x="1194" y="264"/>
                    </a:lnTo>
                    <a:lnTo>
                      <a:pt x="1194" y="264"/>
                    </a:lnTo>
                    <a:lnTo>
                      <a:pt x="1194" y="264"/>
                    </a:lnTo>
                    <a:lnTo>
                      <a:pt x="1194" y="264"/>
                    </a:lnTo>
                    <a:lnTo>
                      <a:pt x="1194" y="258"/>
                    </a:lnTo>
                    <a:lnTo>
                      <a:pt x="1194" y="258"/>
                    </a:lnTo>
                    <a:lnTo>
                      <a:pt x="1194" y="258"/>
                    </a:lnTo>
                    <a:lnTo>
                      <a:pt x="1194" y="258"/>
                    </a:lnTo>
                    <a:lnTo>
                      <a:pt x="1194" y="258"/>
                    </a:lnTo>
                    <a:lnTo>
                      <a:pt x="1194" y="258"/>
                    </a:lnTo>
                    <a:lnTo>
                      <a:pt x="1194" y="258"/>
                    </a:lnTo>
                    <a:lnTo>
                      <a:pt x="1194" y="258"/>
                    </a:lnTo>
                    <a:lnTo>
                      <a:pt x="1194" y="258"/>
                    </a:lnTo>
                    <a:lnTo>
                      <a:pt x="1194" y="252"/>
                    </a:lnTo>
                    <a:lnTo>
                      <a:pt x="1194" y="252"/>
                    </a:lnTo>
                    <a:lnTo>
                      <a:pt x="1194" y="252"/>
                    </a:lnTo>
                    <a:lnTo>
                      <a:pt x="1194" y="252"/>
                    </a:lnTo>
                    <a:lnTo>
                      <a:pt x="1194" y="252"/>
                    </a:lnTo>
                    <a:lnTo>
                      <a:pt x="1194" y="252"/>
                    </a:lnTo>
                    <a:lnTo>
                      <a:pt x="1194" y="252"/>
                    </a:lnTo>
                    <a:lnTo>
                      <a:pt x="1194" y="252"/>
                    </a:lnTo>
                    <a:lnTo>
                      <a:pt x="1194" y="252"/>
                    </a:lnTo>
                    <a:lnTo>
                      <a:pt x="1194" y="252"/>
                    </a:lnTo>
                    <a:lnTo>
                      <a:pt x="1194" y="252"/>
                    </a:lnTo>
                    <a:lnTo>
                      <a:pt x="1194" y="252"/>
                    </a:lnTo>
                    <a:lnTo>
                      <a:pt x="1194" y="252"/>
                    </a:lnTo>
                    <a:lnTo>
                      <a:pt x="1200" y="252"/>
                    </a:lnTo>
                    <a:lnTo>
                      <a:pt x="1200" y="252"/>
                    </a:lnTo>
                    <a:lnTo>
                      <a:pt x="1200" y="246"/>
                    </a:lnTo>
                    <a:lnTo>
                      <a:pt x="1200" y="246"/>
                    </a:lnTo>
                    <a:lnTo>
                      <a:pt x="1200" y="246"/>
                    </a:lnTo>
                    <a:lnTo>
                      <a:pt x="1200" y="246"/>
                    </a:lnTo>
                    <a:lnTo>
                      <a:pt x="1200" y="246"/>
                    </a:lnTo>
                    <a:lnTo>
                      <a:pt x="1200" y="246"/>
                    </a:lnTo>
                    <a:lnTo>
                      <a:pt x="1200" y="246"/>
                    </a:lnTo>
                    <a:lnTo>
                      <a:pt x="1200" y="246"/>
                    </a:lnTo>
                    <a:lnTo>
                      <a:pt x="1200" y="246"/>
                    </a:lnTo>
                    <a:lnTo>
                      <a:pt x="1200" y="246"/>
                    </a:lnTo>
                    <a:lnTo>
                      <a:pt x="1200" y="246"/>
                    </a:lnTo>
                    <a:lnTo>
                      <a:pt x="1200" y="246"/>
                    </a:lnTo>
                    <a:lnTo>
                      <a:pt x="1200" y="246"/>
                    </a:lnTo>
                    <a:lnTo>
                      <a:pt x="1200" y="246"/>
                    </a:lnTo>
                    <a:lnTo>
                      <a:pt x="1200" y="246"/>
                    </a:lnTo>
                    <a:lnTo>
                      <a:pt x="1200" y="246"/>
                    </a:lnTo>
                    <a:lnTo>
                      <a:pt x="1200" y="246"/>
                    </a:lnTo>
                    <a:lnTo>
                      <a:pt x="1200" y="246"/>
                    </a:lnTo>
                    <a:lnTo>
                      <a:pt x="1200" y="246"/>
                    </a:lnTo>
                    <a:lnTo>
                      <a:pt x="1200" y="246"/>
                    </a:lnTo>
                    <a:lnTo>
                      <a:pt x="1200" y="252"/>
                    </a:lnTo>
                    <a:lnTo>
                      <a:pt x="1200" y="252"/>
                    </a:lnTo>
                    <a:lnTo>
                      <a:pt x="1200" y="252"/>
                    </a:lnTo>
                    <a:lnTo>
                      <a:pt x="1200" y="252"/>
                    </a:lnTo>
                    <a:lnTo>
                      <a:pt x="1200" y="252"/>
                    </a:lnTo>
                    <a:lnTo>
                      <a:pt x="1200" y="252"/>
                    </a:lnTo>
                    <a:lnTo>
                      <a:pt x="1200" y="252"/>
                    </a:lnTo>
                    <a:lnTo>
                      <a:pt x="1200" y="252"/>
                    </a:lnTo>
                    <a:lnTo>
                      <a:pt x="1200" y="252"/>
                    </a:lnTo>
                    <a:lnTo>
                      <a:pt x="1200" y="252"/>
                    </a:lnTo>
                    <a:lnTo>
                      <a:pt x="1200" y="252"/>
                    </a:lnTo>
                    <a:lnTo>
                      <a:pt x="1200" y="252"/>
                    </a:lnTo>
                    <a:lnTo>
                      <a:pt x="1200" y="252"/>
                    </a:lnTo>
                    <a:lnTo>
                      <a:pt x="1200" y="252"/>
                    </a:lnTo>
                    <a:lnTo>
                      <a:pt x="1200" y="252"/>
                    </a:lnTo>
                    <a:lnTo>
                      <a:pt x="1200" y="258"/>
                    </a:lnTo>
                    <a:lnTo>
                      <a:pt x="1200" y="258"/>
                    </a:lnTo>
                    <a:lnTo>
                      <a:pt x="1200" y="258"/>
                    </a:lnTo>
                    <a:lnTo>
                      <a:pt x="1200" y="258"/>
                    </a:lnTo>
                    <a:lnTo>
                      <a:pt x="1200" y="258"/>
                    </a:lnTo>
                    <a:lnTo>
                      <a:pt x="1200" y="258"/>
                    </a:lnTo>
                    <a:lnTo>
                      <a:pt x="1200" y="258"/>
                    </a:lnTo>
                    <a:lnTo>
                      <a:pt x="1200" y="258"/>
                    </a:lnTo>
                    <a:lnTo>
                      <a:pt x="1200" y="258"/>
                    </a:lnTo>
                    <a:lnTo>
                      <a:pt x="1200" y="264"/>
                    </a:lnTo>
                    <a:lnTo>
                      <a:pt x="1200" y="264"/>
                    </a:lnTo>
                    <a:lnTo>
                      <a:pt x="1200" y="264"/>
                    </a:lnTo>
                    <a:lnTo>
                      <a:pt x="1200" y="264"/>
                    </a:lnTo>
                    <a:lnTo>
                      <a:pt x="1200" y="264"/>
                    </a:lnTo>
                    <a:lnTo>
                      <a:pt x="1200" y="264"/>
                    </a:lnTo>
                    <a:lnTo>
                      <a:pt x="1200" y="264"/>
                    </a:lnTo>
                    <a:lnTo>
                      <a:pt x="1200" y="264"/>
                    </a:lnTo>
                    <a:lnTo>
                      <a:pt x="1206" y="264"/>
                    </a:lnTo>
                    <a:lnTo>
                      <a:pt x="1206" y="264"/>
                    </a:lnTo>
                    <a:lnTo>
                      <a:pt x="1206" y="264"/>
                    </a:lnTo>
                    <a:lnTo>
                      <a:pt x="1206" y="264"/>
                    </a:lnTo>
                    <a:lnTo>
                      <a:pt x="1206" y="270"/>
                    </a:lnTo>
                    <a:lnTo>
                      <a:pt x="1206" y="270"/>
                    </a:lnTo>
                    <a:lnTo>
                      <a:pt x="1206" y="270"/>
                    </a:lnTo>
                    <a:lnTo>
                      <a:pt x="1206" y="270"/>
                    </a:lnTo>
                    <a:lnTo>
                      <a:pt x="1206" y="270"/>
                    </a:lnTo>
                    <a:lnTo>
                      <a:pt x="1206" y="270"/>
                    </a:lnTo>
                    <a:lnTo>
                      <a:pt x="1206" y="270"/>
                    </a:lnTo>
                    <a:lnTo>
                      <a:pt x="1206" y="270"/>
                    </a:lnTo>
                    <a:lnTo>
                      <a:pt x="1206" y="270"/>
                    </a:lnTo>
                    <a:lnTo>
                      <a:pt x="1206" y="276"/>
                    </a:lnTo>
                    <a:lnTo>
                      <a:pt x="1206" y="276"/>
                    </a:lnTo>
                    <a:lnTo>
                      <a:pt x="1206" y="276"/>
                    </a:lnTo>
                    <a:lnTo>
                      <a:pt x="1206" y="276"/>
                    </a:lnTo>
                    <a:lnTo>
                      <a:pt x="1206" y="276"/>
                    </a:lnTo>
                    <a:lnTo>
                      <a:pt x="1206" y="276"/>
                    </a:lnTo>
                    <a:lnTo>
                      <a:pt x="1206" y="276"/>
                    </a:lnTo>
                    <a:lnTo>
                      <a:pt x="1206" y="276"/>
                    </a:lnTo>
                    <a:lnTo>
                      <a:pt x="1206" y="276"/>
                    </a:lnTo>
                    <a:lnTo>
                      <a:pt x="1206" y="276"/>
                    </a:lnTo>
                    <a:lnTo>
                      <a:pt x="1206" y="282"/>
                    </a:lnTo>
                    <a:lnTo>
                      <a:pt x="1206" y="282"/>
                    </a:lnTo>
                    <a:lnTo>
                      <a:pt x="1206" y="282"/>
                    </a:lnTo>
                    <a:lnTo>
                      <a:pt x="1206" y="282"/>
                    </a:lnTo>
                    <a:lnTo>
                      <a:pt x="1206" y="282"/>
                    </a:lnTo>
                    <a:lnTo>
                      <a:pt x="1206" y="282"/>
                    </a:lnTo>
                    <a:lnTo>
                      <a:pt x="1206" y="282"/>
                    </a:lnTo>
                    <a:lnTo>
                      <a:pt x="1206" y="282"/>
                    </a:lnTo>
                    <a:lnTo>
                      <a:pt x="1206" y="282"/>
                    </a:lnTo>
                    <a:lnTo>
                      <a:pt x="1206" y="282"/>
                    </a:lnTo>
                    <a:lnTo>
                      <a:pt x="1206" y="282"/>
                    </a:lnTo>
                    <a:lnTo>
                      <a:pt x="1206" y="288"/>
                    </a:lnTo>
                    <a:lnTo>
                      <a:pt x="1206" y="288"/>
                    </a:lnTo>
                    <a:lnTo>
                      <a:pt x="1206" y="288"/>
                    </a:lnTo>
                    <a:lnTo>
                      <a:pt x="1206" y="288"/>
                    </a:lnTo>
                    <a:lnTo>
                      <a:pt x="1206" y="288"/>
                    </a:lnTo>
                    <a:lnTo>
                      <a:pt x="1206" y="288"/>
                    </a:lnTo>
                    <a:lnTo>
                      <a:pt x="1206" y="288"/>
                    </a:lnTo>
                    <a:lnTo>
                      <a:pt x="1206" y="288"/>
                    </a:lnTo>
                    <a:lnTo>
                      <a:pt x="1206" y="288"/>
                    </a:lnTo>
                    <a:lnTo>
                      <a:pt x="1206" y="288"/>
                    </a:lnTo>
                    <a:lnTo>
                      <a:pt x="1206" y="288"/>
                    </a:lnTo>
                    <a:lnTo>
                      <a:pt x="1206" y="294"/>
                    </a:lnTo>
                    <a:lnTo>
                      <a:pt x="1206" y="294"/>
                    </a:lnTo>
                    <a:lnTo>
                      <a:pt x="1206" y="294"/>
                    </a:lnTo>
                    <a:lnTo>
                      <a:pt x="1230" y="294"/>
                    </a:lnTo>
                    <a:lnTo>
                      <a:pt x="1230" y="294"/>
                    </a:lnTo>
                    <a:lnTo>
                      <a:pt x="1230" y="294"/>
                    </a:lnTo>
                    <a:lnTo>
                      <a:pt x="1230" y="294"/>
                    </a:lnTo>
                    <a:lnTo>
                      <a:pt x="1230" y="294"/>
                    </a:lnTo>
                    <a:lnTo>
                      <a:pt x="1230" y="294"/>
                    </a:lnTo>
                    <a:lnTo>
                      <a:pt x="1230" y="294"/>
                    </a:lnTo>
                    <a:lnTo>
                      <a:pt x="1230" y="294"/>
                    </a:lnTo>
                    <a:lnTo>
                      <a:pt x="1230" y="294"/>
                    </a:lnTo>
                    <a:lnTo>
                      <a:pt x="1230" y="294"/>
                    </a:lnTo>
                    <a:lnTo>
                      <a:pt x="1230" y="294"/>
                    </a:lnTo>
                    <a:lnTo>
                      <a:pt x="1230" y="294"/>
                    </a:lnTo>
                    <a:lnTo>
                      <a:pt x="1230" y="294"/>
                    </a:lnTo>
                    <a:lnTo>
                      <a:pt x="1230" y="288"/>
                    </a:lnTo>
                    <a:lnTo>
                      <a:pt x="1230" y="288"/>
                    </a:lnTo>
                    <a:lnTo>
                      <a:pt x="1230" y="288"/>
                    </a:lnTo>
                    <a:lnTo>
                      <a:pt x="1230" y="288"/>
                    </a:lnTo>
                    <a:lnTo>
                      <a:pt x="1230" y="288"/>
                    </a:lnTo>
                    <a:lnTo>
                      <a:pt x="1230" y="288"/>
                    </a:lnTo>
                    <a:lnTo>
                      <a:pt x="1230" y="288"/>
                    </a:lnTo>
                    <a:lnTo>
                      <a:pt x="1230" y="288"/>
                    </a:lnTo>
                    <a:lnTo>
                      <a:pt x="1230" y="288"/>
                    </a:lnTo>
                    <a:lnTo>
                      <a:pt x="1230" y="288"/>
                    </a:lnTo>
                    <a:lnTo>
                      <a:pt x="1230" y="288"/>
                    </a:lnTo>
                    <a:lnTo>
                      <a:pt x="1230" y="282"/>
                    </a:lnTo>
                    <a:lnTo>
                      <a:pt x="1230" y="282"/>
                    </a:lnTo>
                    <a:lnTo>
                      <a:pt x="1230" y="282"/>
                    </a:lnTo>
                    <a:lnTo>
                      <a:pt x="1230" y="282"/>
                    </a:lnTo>
                    <a:lnTo>
                      <a:pt x="1230" y="282"/>
                    </a:lnTo>
                    <a:lnTo>
                      <a:pt x="1230" y="282"/>
                    </a:lnTo>
                    <a:lnTo>
                      <a:pt x="1230" y="282"/>
                    </a:lnTo>
                    <a:lnTo>
                      <a:pt x="1230" y="282"/>
                    </a:lnTo>
                    <a:lnTo>
                      <a:pt x="1230" y="282"/>
                    </a:lnTo>
                    <a:lnTo>
                      <a:pt x="1230" y="282"/>
                    </a:lnTo>
                    <a:lnTo>
                      <a:pt x="1236" y="276"/>
                    </a:lnTo>
                    <a:lnTo>
                      <a:pt x="1236" y="276"/>
                    </a:lnTo>
                    <a:lnTo>
                      <a:pt x="1236" y="276"/>
                    </a:lnTo>
                    <a:lnTo>
                      <a:pt x="1236" y="276"/>
                    </a:lnTo>
                    <a:lnTo>
                      <a:pt x="1236" y="276"/>
                    </a:lnTo>
                    <a:lnTo>
                      <a:pt x="1236" y="276"/>
                    </a:lnTo>
                    <a:lnTo>
                      <a:pt x="1236" y="276"/>
                    </a:lnTo>
                    <a:lnTo>
                      <a:pt x="1236" y="276"/>
                    </a:lnTo>
                    <a:lnTo>
                      <a:pt x="1236" y="276"/>
                    </a:lnTo>
                    <a:lnTo>
                      <a:pt x="1236" y="270"/>
                    </a:lnTo>
                    <a:lnTo>
                      <a:pt x="1236" y="270"/>
                    </a:lnTo>
                    <a:lnTo>
                      <a:pt x="1236" y="276"/>
                    </a:lnTo>
                    <a:lnTo>
                      <a:pt x="1236" y="276"/>
                    </a:lnTo>
                    <a:lnTo>
                      <a:pt x="1236" y="270"/>
                    </a:lnTo>
                    <a:lnTo>
                      <a:pt x="1236" y="270"/>
                    </a:lnTo>
                    <a:lnTo>
                      <a:pt x="1236" y="270"/>
                    </a:lnTo>
                    <a:lnTo>
                      <a:pt x="1236" y="270"/>
                    </a:lnTo>
                    <a:lnTo>
                      <a:pt x="1236" y="270"/>
                    </a:lnTo>
                    <a:lnTo>
                      <a:pt x="1236" y="270"/>
                    </a:lnTo>
                    <a:lnTo>
                      <a:pt x="1236" y="270"/>
                    </a:lnTo>
                    <a:lnTo>
                      <a:pt x="1236" y="270"/>
                    </a:lnTo>
                    <a:lnTo>
                      <a:pt x="1236" y="264"/>
                    </a:lnTo>
                    <a:lnTo>
                      <a:pt x="1236" y="264"/>
                    </a:lnTo>
                    <a:lnTo>
                      <a:pt x="1236" y="264"/>
                    </a:lnTo>
                    <a:lnTo>
                      <a:pt x="1236" y="264"/>
                    </a:lnTo>
                    <a:lnTo>
                      <a:pt x="1236" y="264"/>
                    </a:lnTo>
                    <a:lnTo>
                      <a:pt x="1236" y="264"/>
                    </a:lnTo>
                    <a:lnTo>
                      <a:pt x="1236" y="264"/>
                    </a:lnTo>
                    <a:lnTo>
                      <a:pt x="1236" y="264"/>
                    </a:lnTo>
                    <a:lnTo>
                      <a:pt x="1236" y="264"/>
                    </a:lnTo>
                    <a:lnTo>
                      <a:pt x="1236" y="264"/>
                    </a:lnTo>
                    <a:lnTo>
                      <a:pt x="1236" y="264"/>
                    </a:lnTo>
                    <a:lnTo>
                      <a:pt x="1236" y="264"/>
                    </a:lnTo>
                    <a:lnTo>
                      <a:pt x="1236" y="258"/>
                    </a:lnTo>
                    <a:lnTo>
                      <a:pt x="1236" y="258"/>
                    </a:lnTo>
                    <a:lnTo>
                      <a:pt x="1236" y="258"/>
                    </a:lnTo>
                    <a:lnTo>
                      <a:pt x="1236" y="258"/>
                    </a:lnTo>
                    <a:lnTo>
                      <a:pt x="1236" y="258"/>
                    </a:lnTo>
                    <a:lnTo>
                      <a:pt x="1236" y="258"/>
                    </a:lnTo>
                    <a:lnTo>
                      <a:pt x="1236" y="258"/>
                    </a:lnTo>
                    <a:lnTo>
                      <a:pt x="1236" y="258"/>
                    </a:lnTo>
                    <a:lnTo>
                      <a:pt x="1236" y="258"/>
                    </a:lnTo>
                    <a:lnTo>
                      <a:pt x="1236" y="258"/>
                    </a:lnTo>
                    <a:lnTo>
                      <a:pt x="1236" y="258"/>
                    </a:lnTo>
                    <a:lnTo>
                      <a:pt x="1236" y="258"/>
                    </a:lnTo>
                    <a:lnTo>
                      <a:pt x="1236" y="258"/>
                    </a:lnTo>
                    <a:lnTo>
                      <a:pt x="1236" y="258"/>
                    </a:lnTo>
                    <a:lnTo>
                      <a:pt x="1236" y="258"/>
                    </a:lnTo>
                    <a:lnTo>
                      <a:pt x="1236" y="258"/>
                    </a:lnTo>
                    <a:lnTo>
                      <a:pt x="1236" y="258"/>
                    </a:lnTo>
                    <a:lnTo>
                      <a:pt x="1236" y="258"/>
                    </a:lnTo>
                    <a:lnTo>
                      <a:pt x="1236" y="258"/>
                    </a:lnTo>
                    <a:lnTo>
                      <a:pt x="1236" y="258"/>
                    </a:lnTo>
                    <a:lnTo>
                      <a:pt x="1236" y="258"/>
                    </a:lnTo>
                    <a:lnTo>
                      <a:pt x="1236" y="258"/>
                    </a:lnTo>
                    <a:lnTo>
                      <a:pt x="1242" y="258"/>
                    </a:lnTo>
                    <a:lnTo>
                      <a:pt x="1242" y="258"/>
                    </a:lnTo>
                    <a:lnTo>
                      <a:pt x="1242" y="258"/>
                    </a:lnTo>
                    <a:lnTo>
                      <a:pt x="1242" y="258"/>
                    </a:lnTo>
                    <a:lnTo>
                      <a:pt x="1242" y="258"/>
                    </a:lnTo>
                    <a:lnTo>
                      <a:pt x="1242" y="258"/>
                    </a:lnTo>
                    <a:lnTo>
                      <a:pt x="1242" y="258"/>
                    </a:lnTo>
                    <a:lnTo>
                      <a:pt x="1242" y="258"/>
                    </a:lnTo>
                    <a:lnTo>
                      <a:pt x="1242" y="258"/>
                    </a:lnTo>
                    <a:lnTo>
                      <a:pt x="1242" y="258"/>
                    </a:lnTo>
                    <a:lnTo>
                      <a:pt x="1242" y="258"/>
                    </a:lnTo>
                    <a:lnTo>
                      <a:pt x="1242" y="258"/>
                    </a:lnTo>
                    <a:lnTo>
                      <a:pt x="1242" y="258"/>
                    </a:lnTo>
                    <a:lnTo>
                      <a:pt x="1242" y="258"/>
                    </a:lnTo>
                    <a:lnTo>
                      <a:pt x="1242" y="258"/>
                    </a:lnTo>
                    <a:lnTo>
                      <a:pt x="1242" y="264"/>
                    </a:lnTo>
                    <a:lnTo>
                      <a:pt x="1242" y="264"/>
                    </a:lnTo>
                    <a:lnTo>
                      <a:pt x="1242" y="264"/>
                    </a:lnTo>
                    <a:lnTo>
                      <a:pt x="1242" y="264"/>
                    </a:lnTo>
                    <a:lnTo>
                      <a:pt x="1242" y="264"/>
                    </a:lnTo>
                    <a:lnTo>
                      <a:pt x="1242" y="264"/>
                    </a:lnTo>
                    <a:lnTo>
                      <a:pt x="1242" y="264"/>
                    </a:lnTo>
                    <a:lnTo>
                      <a:pt x="1242" y="264"/>
                    </a:lnTo>
                    <a:lnTo>
                      <a:pt x="1242" y="264"/>
                    </a:lnTo>
                    <a:lnTo>
                      <a:pt x="1242" y="264"/>
                    </a:lnTo>
                    <a:lnTo>
                      <a:pt x="1242" y="264"/>
                    </a:lnTo>
                    <a:lnTo>
                      <a:pt x="1242" y="270"/>
                    </a:lnTo>
                    <a:lnTo>
                      <a:pt x="1242" y="270"/>
                    </a:lnTo>
                    <a:lnTo>
                      <a:pt x="1242" y="270"/>
                    </a:lnTo>
                    <a:lnTo>
                      <a:pt x="1242" y="270"/>
                    </a:lnTo>
                    <a:lnTo>
                      <a:pt x="1242" y="270"/>
                    </a:lnTo>
                    <a:lnTo>
                      <a:pt x="1242" y="270"/>
                    </a:lnTo>
                    <a:lnTo>
                      <a:pt x="1242" y="270"/>
                    </a:lnTo>
                    <a:lnTo>
                      <a:pt x="1242" y="270"/>
                    </a:lnTo>
                    <a:lnTo>
                      <a:pt x="1242" y="276"/>
                    </a:lnTo>
                    <a:lnTo>
                      <a:pt x="1242" y="276"/>
                    </a:lnTo>
                    <a:lnTo>
                      <a:pt x="1242" y="270"/>
                    </a:lnTo>
                    <a:lnTo>
                      <a:pt x="1242" y="270"/>
                    </a:lnTo>
                    <a:lnTo>
                      <a:pt x="1242" y="276"/>
                    </a:lnTo>
                    <a:lnTo>
                      <a:pt x="1242" y="276"/>
                    </a:lnTo>
                    <a:lnTo>
                      <a:pt x="1242" y="276"/>
                    </a:lnTo>
                    <a:lnTo>
                      <a:pt x="1242" y="276"/>
                    </a:lnTo>
                    <a:lnTo>
                      <a:pt x="1242" y="276"/>
                    </a:lnTo>
                    <a:lnTo>
                      <a:pt x="1242" y="276"/>
                    </a:lnTo>
                    <a:lnTo>
                      <a:pt x="1242" y="276"/>
                    </a:lnTo>
                    <a:lnTo>
                      <a:pt x="1242" y="276"/>
                    </a:lnTo>
                    <a:lnTo>
                      <a:pt x="1242" y="276"/>
                    </a:lnTo>
                    <a:lnTo>
                      <a:pt x="1242" y="282"/>
                    </a:lnTo>
                    <a:lnTo>
                      <a:pt x="1242" y="282"/>
                    </a:lnTo>
                    <a:lnTo>
                      <a:pt x="1242" y="282"/>
                    </a:lnTo>
                    <a:lnTo>
                      <a:pt x="1242" y="282"/>
                    </a:lnTo>
                    <a:lnTo>
                      <a:pt x="1242" y="282"/>
                    </a:lnTo>
                    <a:lnTo>
                      <a:pt x="1242" y="282"/>
                    </a:lnTo>
                    <a:lnTo>
                      <a:pt x="1242" y="282"/>
                    </a:lnTo>
                    <a:lnTo>
                      <a:pt x="1248" y="282"/>
                    </a:lnTo>
                    <a:lnTo>
                      <a:pt x="1248" y="282"/>
                    </a:lnTo>
                    <a:lnTo>
                      <a:pt x="1248" y="282"/>
                    </a:lnTo>
                    <a:lnTo>
                      <a:pt x="1248" y="288"/>
                    </a:lnTo>
                    <a:lnTo>
                      <a:pt x="1248" y="288"/>
                    </a:lnTo>
                    <a:lnTo>
                      <a:pt x="1248" y="288"/>
                    </a:lnTo>
                    <a:lnTo>
                      <a:pt x="1248" y="288"/>
                    </a:lnTo>
                    <a:lnTo>
                      <a:pt x="1248" y="288"/>
                    </a:lnTo>
                    <a:lnTo>
                      <a:pt x="1248" y="288"/>
                    </a:lnTo>
                    <a:lnTo>
                      <a:pt x="1248" y="288"/>
                    </a:lnTo>
                    <a:lnTo>
                      <a:pt x="1248" y="288"/>
                    </a:lnTo>
                    <a:lnTo>
                      <a:pt x="1248" y="288"/>
                    </a:lnTo>
                    <a:lnTo>
                      <a:pt x="1248" y="288"/>
                    </a:lnTo>
                    <a:lnTo>
                      <a:pt x="1248" y="294"/>
                    </a:lnTo>
                    <a:lnTo>
                      <a:pt x="1248" y="294"/>
                    </a:lnTo>
                    <a:lnTo>
                      <a:pt x="1248" y="294"/>
                    </a:lnTo>
                    <a:lnTo>
                      <a:pt x="1248" y="294"/>
                    </a:lnTo>
                    <a:lnTo>
                      <a:pt x="1248" y="294"/>
                    </a:lnTo>
                    <a:lnTo>
                      <a:pt x="1248" y="294"/>
                    </a:lnTo>
                    <a:lnTo>
                      <a:pt x="1248" y="294"/>
                    </a:lnTo>
                    <a:lnTo>
                      <a:pt x="1248" y="294"/>
                    </a:lnTo>
                    <a:lnTo>
                      <a:pt x="1248" y="294"/>
                    </a:lnTo>
                    <a:lnTo>
                      <a:pt x="1248" y="294"/>
                    </a:lnTo>
                    <a:lnTo>
                      <a:pt x="1248" y="294"/>
                    </a:lnTo>
                    <a:lnTo>
                      <a:pt x="1248" y="300"/>
                    </a:lnTo>
                    <a:lnTo>
                      <a:pt x="1248" y="300"/>
                    </a:lnTo>
                    <a:lnTo>
                      <a:pt x="1248" y="300"/>
                    </a:lnTo>
                    <a:lnTo>
                      <a:pt x="1248" y="300"/>
                    </a:lnTo>
                    <a:lnTo>
                      <a:pt x="1248" y="300"/>
                    </a:lnTo>
                    <a:lnTo>
                      <a:pt x="1248" y="300"/>
                    </a:lnTo>
                    <a:lnTo>
                      <a:pt x="1248" y="300"/>
                    </a:lnTo>
                    <a:lnTo>
                      <a:pt x="1248" y="300"/>
                    </a:lnTo>
                    <a:lnTo>
                      <a:pt x="1272" y="306"/>
                    </a:lnTo>
                    <a:lnTo>
                      <a:pt x="1272" y="306"/>
                    </a:lnTo>
                    <a:lnTo>
                      <a:pt x="1272" y="306"/>
                    </a:lnTo>
                    <a:lnTo>
                      <a:pt x="1272" y="306"/>
                    </a:lnTo>
                    <a:lnTo>
                      <a:pt x="1272" y="306"/>
                    </a:lnTo>
                    <a:lnTo>
                      <a:pt x="1272" y="306"/>
                    </a:lnTo>
                    <a:lnTo>
                      <a:pt x="1272" y="306"/>
                    </a:lnTo>
                    <a:lnTo>
                      <a:pt x="1272" y="300"/>
                    </a:lnTo>
                    <a:lnTo>
                      <a:pt x="1272" y="300"/>
                    </a:lnTo>
                    <a:lnTo>
                      <a:pt x="1272" y="300"/>
                    </a:lnTo>
                    <a:lnTo>
                      <a:pt x="1272" y="300"/>
                    </a:lnTo>
                    <a:lnTo>
                      <a:pt x="1272" y="300"/>
                    </a:lnTo>
                    <a:lnTo>
                      <a:pt x="1272" y="300"/>
                    </a:lnTo>
                    <a:lnTo>
                      <a:pt x="1272" y="300"/>
                    </a:lnTo>
                    <a:lnTo>
                      <a:pt x="1272" y="300"/>
                    </a:lnTo>
                    <a:lnTo>
                      <a:pt x="1272" y="300"/>
                    </a:lnTo>
                    <a:lnTo>
                      <a:pt x="1272" y="300"/>
                    </a:lnTo>
                    <a:lnTo>
                      <a:pt x="1272" y="300"/>
                    </a:lnTo>
                    <a:lnTo>
                      <a:pt x="1272" y="300"/>
                    </a:lnTo>
                    <a:lnTo>
                      <a:pt x="1272" y="294"/>
                    </a:lnTo>
                    <a:lnTo>
                      <a:pt x="1272" y="294"/>
                    </a:lnTo>
                    <a:lnTo>
                      <a:pt x="1272" y="294"/>
                    </a:lnTo>
                    <a:lnTo>
                      <a:pt x="1272" y="294"/>
                    </a:lnTo>
                    <a:lnTo>
                      <a:pt x="1272" y="294"/>
                    </a:lnTo>
                    <a:lnTo>
                      <a:pt x="1272" y="294"/>
                    </a:lnTo>
                    <a:lnTo>
                      <a:pt x="1272" y="294"/>
                    </a:lnTo>
                    <a:lnTo>
                      <a:pt x="1272" y="294"/>
                    </a:lnTo>
                    <a:lnTo>
                      <a:pt x="1272" y="294"/>
                    </a:lnTo>
                    <a:lnTo>
                      <a:pt x="1272" y="294"/>
                    </a:lnTo>
                    <a:lnTo>
                      <a:pt x="1272" y="288"/>
                    </a:lnTo>
                    <a:lnTo>
                      <a:pt x="1272" y="288"/>
                    </a:lnTo>
                    <a:lnTo>
                      <a:pt x="1272" y="288"/>
                    </a:lnTo>
                    <a:lnTo>
                      <a:pt x="1272" y="288"/>
                    </a:lnTo>
                    <a:lnTo>
                      <a:pt x="1272" y="288"/>
                    </a:lnTo>
                    <a:lnTo>
                      <a:pt x="1272" y="288"/>
                    </a:lnTo>
                    <a:lnTo>
                      <a:pt x="1272" y="288"/>
                    </a:lnTo>
                    <a:lnTo>
                      <a:pt x="1272" y="288"/>
                    </a:lnTo>
                    <a:lnTo>
                      <a:pt x="1272" y="288"/>
                    </a:lnTo>
                    <a:lnTo>
                      <a:pt x="1272" y="288"/>
                    </a:lnTo>
                    <a:lnTo>
                      <a:pt x="1272" y="282"/>
                    </a:lnTo>
                    <a:lnTo>
                      <a:pt x="1272" y="282"/>
                    </a:lnTo>
                    <a:lnTo>
                      <a:pt x="1272" y="282"/>
                    </a:lnTo>
                    <a:lnTo>
                      <a:pt x="1272" y="282"/>
                    </a:lnTo>
                    <a:lnTo>
                      <a:pt x="1272" y="282"/>
                    </a:lnTo>
                    <a:lnTo>
                      <a:pt x="1272" y="282"/>
                    </a:lnTo>
                    <a:lnTo>
                      <a:pt x="1272" y="282"/>
                    </a:lnTo>
                    <a:lnTo>
                      <a:pt x="1272" y="282"/>
                    </a:lnTo>
                    <a:lnTo>
                      <a:pt x="1272" y="282"/>
                    </a:lnTo>
                    <a:lnTo>
                      <a:pt x="1272" y="282"/>
                    </a:lnTo>
                    <a:lnTo>
                      <a:pt x="1272" y="282"/>
                    </a:lnTo>
                    <a:lnTo>
                      <a:pt x="1272" y="282"/>
                    </a:lnTo>
                    <a:lnTo>
                      <a:pt x="1272" y="276"/>
                    </a:lnTo>
                    <a:lnTo>
                      <a:pt x="1278" y="276"/>
                    </a:lnTo>
                    <a:lnTo>
                      <a:pt x="1278" y="276"/>
                    </a:lnTo>
                    <a:lnTo>
                      <a:pt x="1278" y="276"/>
                    </a:lnTo>
                    <a:lnTo>
                      <a:pt x="1278" y="276"/>
                    </a:lnTo>
                    <a:lnTo>
                      <a:pt x="1278" y="276"/>
                    </a:lnTo>
                    <a:lnTo>
                      <a:pt x="1278" y="276"/>
                    </a:lnTo>
                    <a:lnTo>
                      <a:pt x="1278" y="276"/>
                    </a:lnTo>
                    <a:lnTo>
                      <a:pt x="1278" y="276"/>
                    </a:lnTo>
                    <a:lnTo>
                      <a:pt x="1278" y="276"/>
                    </a:lnTo>
                    <a:lnTo>
                      <a:pt x="1278" y="270"/>
                    </a:lnTo>
                    <a:lnTo>
                      <a:pt x="1278" y="270"/>
                    </a:lnTo>
                    <a:lnTo>
                      <a:pt x="1278" y="270"/>
                    </a:lnTo>
                    <a:lnTo>
                      <a:pt x="1278" y="270"/>
                    </a:lnTo>
                    <a:lnTo>
                      <a:pt x="1278" y="270"/>
                    </a:lnTo>
                    <a:lnTo>
                      <a:pt x="1278" y="270"/>
                    </a:lnTo>
                    <a:lnTo>
                      <a:pt x="1278" y="270"/>
                    </a:lnTo>
                    <a:lnTo>
                      <a:pt x="1278" y="270"/>
                    </a:lnTo>
                    <a:lnTo>
                      <a:pt x="1278" y="270"/>
                    </a:lnTo>
                    <a:lnTo>
                      <a:pt x="1278" y="270"/>
                    </a:lnTo>
                    <a:lnTo>
                      <a:pt x="1278" y="270"/>
                    </a:lnTo>
                    <a:lnTo>
                      <a:pt x="1278" y="270"/>
                    </a:lnTo>
                    <a:lnTo>
                      <a:pt x="1278" y="270"/>
                    </a:lnTo>
                    <a:lnTo>
                      <a:pt x="1278" y="270"/>
                    </a:lnTo>
                    <a:lnTo>
                      <a:pt x="1278" y="270"/>
                    </a:lnTo>
                    <a:lnTo>
                      <a:pt x="1278" y="270"/>
                    </a:lnTo>
                    <a:lnTo>
                      <a:pt x="1278" y="270"/>
                    </a:lnTo>
                    <a:lnTo>
                      <a:pt x="1278" y="270"/>
                    </a:lnTo>
                    <a:lnTo>
                      <a:pt x="1278" y="270"/>
                    </a:lnTo>
                    <a:lnTo>
                      <a:pt x="1278" y="270"/>
                    </a:lnTo>
                    <a:lnTo>
                      <a:pt x="1278" y="270"/>
                    </a:lnTo>
                    <a:lnTo>
                      <a:pt x="1278" y="270"/>
                    </a:lnTo>
                    <a:lnTo>
                      <a:pt x="1278" y="264"/>
                    </a:lnTo>
                    <a:lnTo>
                      <a:pt x="1278" y="264"/>
                    </a:lnTo>
                    <a:lnTo>
                      <a:pt x="1278" y="264"/>
                    </a:lnTo>
                    <a:lnTo>
                      <a:pt x="1278" y="264"/>
                    </a:lnTo>
                    <a:lnTo>
                      <a:pt x="1278" y="270"/>
                    </a:lnTo>
                    <a:lnTo>
                      <a:pt x="1278" y="270"/>
                    </a:lnTo>
                    <a:lnTo>
                      <a:pt x="1278" y="270"/>
                    </a:lnTo>
                    <a:lnTo>
                      <a:pt x="1278" y="270"/>
                    </a:lnTo>
                    <a:lnTo>
                      <a:pt x="1278" y="270"/>
                    </a:lnTo>
                    <a:lnTo>
                      <a:pt x="1278" y="270"/>
                    </a:lnTo>
                    <a:lnTo>
                      <a:pt x="1278" y="270"/>
                    </a:lnTo>
                    <a:lnTo>
                      <a:pt x="1278" y="270"/>
                    </a:lnTo>
                    <a:lnTo>
                      <a:pt x="1278" y="270"/>
                    </a:lnTo>
                    <a:lnTo>
                      <a:pt x="1278" y="270"/>
                    </a:lnTo>
                    <a:lnTo>
                      <a:pt x="1278" y="270"/>
                    </a:lnTo>
                    <a:lnTo>
                      <a:pt x="1278" y="270"/>
                    </a:lnTo>
                    <a:lnTo>
                      <a:pt x="1278" y="270"/>
                    </a:lnTo>
                    <a:lnTo>
                      <a:pt x="1278" y="270"/>
                    </a:lnTo>
                    <a:lnTo>
                      <a:pt x="1278" y="270"/>
                    </a:lnTo>
                    <a:lnTo>
                      <a:pt x="1278" y="270"/>
                    </a:lnTo>
                    <a:lnTo>
                      <a:pt x="1278" y="270"/>
                    </a:lnTo>
                    <a:lnTo>
                      <a:pt x="1278" y="270"/>
                    </a:lnTo>
                    <a:lnTo>
                      <a:pt x="1284" y="270"/>
                    </a:lnTo>
                    <a:lnTo>
                      <a:pt x="1284" y="270"/>
                    </a:lnTo>
                    <a:lnTo>
                      <a:pt x="1284" y="270"/>
                    </a:lnTo>
                    <a:lnTo>
                      <a:pt x="1284" y="270"/>
                    </a:lnTo>
                    <a:lnTo>
                      <a:pt x="1284" y="276"/>
                    </a:lnTo>
                    <a:lnTo>
                      <a:pt x="1284" y="276"/>
                    </a:lnTo>
                    <a:lnTo>
                      <a:pt x="1284" y="276"/>
                    </a:lnTo>
                    <a:lnTo>
                      <a:pt x="1284" y="276"/>
                    </a:lnTo>
                    <a:lnTo>
                      <a:pt x="1284" y="276"/>
                    </a:lnTo>
                    <a:lnTo>
                      <a:pt x="1284" y="276"/>
                    </a:lnTo>
                    <a:lnTo>
                      <a:pt x="1284" y="276"/>
                    </a:lnTo>
                    <a:lnTo>
                      <a:pt x="1284" y="276"/>
                    </a:lnTo>
                    <a:lnTo>
                      <a:pt x="1284" y="276"/>
                    </a:lnTo>
                    <a:lnTo>
                      <a:pt x="1284" y="282"/>
                    </a:lnTo>
                    <a:lnTo>
                      <a:pt x="1284" y="282"/>
                    </a:lnTo>
                    <a:lnTo>
                      <a:pt x="1284" y="282"/>
                    </a:lnTo>
                    <a:lnTo>
                      <a:pt x="1284" y="282"/>
                    </a:lnTo>
                    <a:lnTo>
                      <a:pt x="1284" y="282"/>
                    </a:lnTo>
                    <a:lnTo>
                      <a:pt x="1284" y="282"/>
                    </a:lnTo>
                    <a:lnTo>
                      <a:pt x="1284" y="282"/>
                    </a:lnTo>
                    <a:lnTo>
                      <a:pt x="1284" y="282"/>
                    </a:lnTo>
                    <a:lnTo>
                      <a:pt x="1284" y="282"/>
                    </a:lnTo>
                    <a:lnTo>
                      <a:pt x="1284" y="282"/>
                    </a:lnTo>
                    <a:lnTo>
                      <a:pt x="1284" y="282"/>
                    </a:lnTo>
                    <a:lnTo>
                      <a:pt x="1284" y="282"/>
                    </a:lnTo>
                    <a:lnTo>
                      <a:pt x="1284" y="282"/>
                    </a:lnTo>
                    <a:lnTo>
                      <a:pt x="1284" y="288"/>
                    </a:lnTo>
                    <a:lnTo>
                      <a:pt x="1284" y="288"/>
                    </a:lnTo>
                    <a:lnTo>
                      <a:pt x="1284" y="288"/>
                    </a:lnTo>
                    <a:lnTo>
                      <a:pt x="1284" y="288"/>
                    </a:lnTo>
                    <a:lnTo>
                      <a:pt x="1284" y="288"/>
                    </a:lnTo>
                    <a:lnTo>
                      <a:pt x="1284" y="288"/>
                    </a:lnTo>
                    <a:lnTo>
                      <a:pt x="1284" y="288"/>
                    </a:lnTo>
                    <a:lnTo>
                      <a:pt x="1284" y="288"/>
                    </a:lnTo>
                    <a:lnTo>
                      <a:pt x="1284" y="288"/>
                    </a:lnTo>
                    <a:lnTo>
                      <a:pt x="1284" y="294"/>
                    </a:lnTo>
                    <a:lnTo>
                      <a:pt x="1284" y="294"/>
                    </a:lnTo>
                    <a:lnTo>
                      <a:pt x="1284" y="294"/>
                    </a:lnTo>
                    <a:lnTo>
                      <a:pt x="1284" y="294"/>
                    </a:lnTo>
                    <a:lnTo>
                      <a:pt x="1284" y="294"/>
                    </a:lnTo>
                    <a:lnTo>
                      <a:pt x="1284" y="294"/>
                    </a:lnTo>
                    <a:lnTo>
                      <a:pt x="1284" y="294"/>
                    </a:lnTo>
                    <a:lnTo>
                      <a:pt x="1284" y="294"/>
                    </a:lnTo>
                    <a:lnTo>
                      <a:pt x="1284" y="294"/>
                    </a:lnTo>
                    <a:lnTo>
                      <a:pt x="1284" y="294"/>
                    </a:lnTo>
                    <a:lnTo>
                      <a:pt x="1284" y="300"/>
                    </a:lnTo>
                    <a:lnTo>
                      <a:pt x="1284" y="300"/>
                    </a:lnTo>
                    <a:lnTo>
                      <a:pt x="1284" y="300"/>
                    </a:lnTo>
                    <a:lnTo>
                      <a:pt x="1284" y="300"/>
                    </a:lnTo>
                    <a:lnTo>
                      <a:pt x="1284" y="300"/>
                    </a:lnTo>
                    <a:lnTo>
                      <a:pt x="1284" y="300"/>
                    </a:lnTo>
                    <a:lnTo>
                      <a:pt x="1284" y="300"/>
                    </a:lnTo>
                    <a:lnTo>
                      <a:pt x="1284" y="300"/>
                    </a:lnTo>
                    <a:lnTo>
                      <a:pt x="1284" y="300"/>
                    </a:lnTo>
                    <a:lnTo>
                      <a:pt x="1290" y="300"/>
                    </a:lnTo>
                    <a:lnTo>
                      <a:pt x="1290" y="300"/>
                    </a:lnTo>
                    <a:lnTo>
                      <a:pt x="1290" y="306"/>
                    </a:lnTo>
                    <a:lnTo>
                      <a:pt x="1290" y="306"/>
                    </a:lnTo>
                    <a:lnTo>
                      <a:pt x="1290" y="306"/>
                    </a:lnTo>
                    <a:lnTo>
                      <a:pt x="1290" y="306"/>
                    </a:lnTo>
                    <a:lnTo>
                      <a:pt x="1290" y="306"/>
                    </a:lnTo>
                    <a:lnTo>
                      <a:pt x="1290" y="306"/>
                    </a:lnTo>
                    <a:lnTo>
                      <a:pt x="1290" y="306"/>
                    </a:lnTo>
                    <a:lnTo>
                      <a:pt x="1290" y="306"/>
                    </a:lnTo>
                    <a:lnTo>
                      <a:pt x="1290" y="306"/>
                    </a:lnTo>
                    <a:lnTo>
                      <a:pt x="1290" y="306"/>
                    </a:lnTo>
                    <a:lnTo>
                      <a:pt x="1290" y="306"/>
                    </a:lnTo>
                    <a:lnTo>
                      <a:pt x="1290" y="306"/>
                    </a:lnTo>
                    <a:lnTo>
                      <a:pt x="1290" y="312"/>
                    </a:lnTo>
                    <a:lnTo>
                      <a:pt x="1290" y="312"/>
                    </a:lnTo>
                    <a:lnTo>
                      <a:pt x="1308" y="312"/>
                    </a:lnTo>
                    <a:lnTo>
                      <a:pt x="1308" y="312"/>
                    </a:lnTo>
                    <a:lnTo>
                      <a:pt x="1308" y="312"/>
                    </a:lnTo>
                    <a:lnTo>
                      <a:pt x="1308" y="312"/>
                    </a:lnTo>
                    <a:lnTo>
                      <a:pt x="1308" y="312"/>
                    </a:lnTo>
                    <a:lnTo>
                      <a:pt x="1308" y="312"/>
                    </a:lnTo>
                    <a:lnTo>
                      <a:pt x="1308" y="312"/>
                    </a:lnTo>
                    <a:lnTo>
                      <a:pt x="1308" y="312"/>
                    </a:lnTo>
                    <a:lnTo>
                      <a:pt x="1308" y="312"/>
                    </a:lnTo>
                    <a:lnTo>
                      <a:pt x="1308" y="312"/>
                    </a:lnTo>
                    <a:lnTo>
                      <a:pt x="1308" y="312"/>
                    </a:lnTo>
                    <a:lnTo>
                      <a:pt x="1308" y="312"/>
                    </a:lnTo>
                    <a:lnTo>
                      <a:pt x="1308" y="312"/>
                    </a:lnTo>
                    <a:lnTo>
                      <a:pt x="1314" y="306"/>
                    </a:lnTo>
                    <a:lnTo>
                      <a:pt x="1314" y="306"/>
                    </a:lnTo>
                    <a:lnTo>
                      <a:pt x="1314" y="306"/>
                    </a:lnTo>
                    <a:lnTo>
                      <a:pt x="1314" y="306"/>
                    </a:lnTo>
                    <a:lnTo>
                      <a:pt x="1314" y="306"/>
                    </a:lnTo>
                    <a:lnTo>
                      <a:pt x="1314" y="306"/>
                    </a:lnTo>
                    <a:lnTo>
                      <a:pt x="1314" y="306"/>
                    </a:lnTo>
                    <a:lnTo>
                      <a:pt x="1314" y="306"/>
                    </a:lnTo>
                    <a:lnTo>
                      <a:pt x="1314" y="306"/>
                    </a:lnTo>
                    <a:lnTo>
                      <a:pt x="1314" y="306"/>
                    </a:lnTo>
                    <a:lnTo>
                      <a:pt x="1314" y="306"/>
                    </a:lnTo>
                    <a:lnTo>
                      <a:pt x="1314" y="300"/>
                    </a:lnTo>
                    <a:lnTo>
                      <a:pt x="1314" y="300"/>
                    </a:lnTo>
                    <a:lnTo>
                      <a:pt x="1314" y="300"/>
                    </a:lnTo>
                    <a:lnTo>
                      <a:pt x="1314" y="300"/>
                    </a:lnTo>
                    <a:lnTo>
                      <a:pt x="1314" y="300"/>
                    </a:lnTo>
                    <a:lnTo>
                      <a:pt x="1314" y="300"/>
                    </a:lnTo>
                    <a:lnTo>
                      <a:pt x="1314" y="300"/>
                    </a:lnTo>
                    <a:lnTo>
                      <a:pt x="1314" y="300"/>
                    </a:lnTo>
                    <a:lnTo>
                      <a:pt x="1314" y="300"/>
                    </a:lnTo>
                    <a:lnTo>
                      <a:pt x="1314" y="300"/>
                    </a:lnTo>
                    <a:lnTo>
                      <a:pt x="1314" y="294"/>
                    </a:lnTo>
                    <a:lnTo>
                      <a:pt x="1314" y="294"/>
                    </a:lnTo>
                    <a:lnTo>
                      <a:pt x="1314" y="294"/>
                    </a:lnTo>
                    <a:lnTo>
                      <a:pt x="1314" y="294"/>
                    </a:lnTo>
                    <a:lnTo>
                      <a:pt x="1314" y="294"/>
                    </a:lnTo>
                    <a:lnTo>
                      <a:pt x="1314" y="294"/>
                    </a:lnTo>
                    <a:lnTo>
                      <a:pt x="1314" y="294"/>
                    </a:lnTo>
                    <a:lnTo>
                      <a:pt x="1314" y="294"/>
                    </a:lnTo>
                    <a:lnTo>
                      <a:pt x="1314" y="294"/>
                    </a:lnTo>
                    <a:lnTo>
                      <a:pt x="1314" y="294"/>
                    </a:lnTo>
                    <a:lnTo>
                      <a:pt x="1314" y="294"/>
                    </a:lnTo>
                    <a:lnTo>
                      <a:pt x="1314" y="294"/>
                    </a:lnTo>
                    <a:lnTo>
                      <a:pt x="1314" y="294"/>
                    </a:lnTo>
                    <a:lnTo>
                      <a:pt x="1314" y="294"/>
                    </a:lnTo>
                    <a:lnTo>
                      <a:pt x="1314" y="288"/>
                    </a:lnTo>
                    <a:lnTo>
                      <a:pt x="1314" y="288"/>
                    </a:lnTo>
                    <a:lnTo>
                      <a:pt x="1314" y="288"/>
                    </a:lnTo>
                    <a:lnTo>
                      <a:pt x="1314" y="288"/>
                    </a:lnTo>
                    <a:lnTo>
                      <a:pt x="1314" y="288"/>
                    </a:lnTo>
                    <a:lnTo>
                      <a:pt x="1314" y="288"/>
                    </a:lnTo>
                    <a:lnTo>
                      <a:pt x="1314" y="288"/>
                    </a:lnTo>
                    <a:lnTo>
                      <a:pt x="1314" y="288"/>
                    </a:lnTo>
                    <a:lnTo>
                      <a:pt x="1314" y="282"/>
                    </a:lnTo>
                    <a:lnTo>
                      <a:pt x="1314" y="282"/>
                    </a:lnTo>
                    <a:lnTo>
                      <a:pt x="1314" y="282"/>
                    </a:lnTo>
                    <a:lnTo>
                      <a:pt x="1314" y="282"/>
                    </a:lnTo>
                    <a:lnTo>
                      <a:pt x="1314" y="282"/>
                    </a:lnTo>
                    <a:lnTo>
                      <a:pt x="1314" y="282"/>
                    </a:lnTo>
                    <a:lnTo>
                      <a:pt x="1314" y="282"/>
                    </a:lnTo>
                    <a:lnTo>
                      <a:pt x="1314" y="282"/>
                    </a:lnTo>
                    <a:lnTo>
                      <a:pt x="1314" y="282"/>
                    </a:lnTo>
                    <a:lnTo>
                      <a:pt x="1314" y="282"/>
                    </a:lnTo>
                    <a:lnTo>
                      <a:pt x="1314" y="282"/>
                    </a:lnTo>
                    <a:lnTo>
                      <a:pt x="1314" y="282"/>
                    </a:lnTo>
                    <a:lnTo>
                      <a:pt x="1320" y="282"/>
                    </a:lnTo>
                    <a:lnTo>
                      <a:pt x="1320" y="276"/>
                    </a:lnTo>
                    <a:lnTo>
                      <a:pt x="1320" y="276"/>
                    </a:lnTo>
                    <a:lnTo>
                      <a:pt x="1320" y="276"/>
                    </a:lnTo>
                    <a:lnTo>
                      <a:pt x="1320" y="276"/>
                    </a:lnTo>
                    <a:lnTo>
                      <a:pt x="1320" y="276"/>
                    </a:lnTo>
                    <a:lnTo>
                      <a:pt x="1320" y="276"/>
                    </a:lnTo>
                    <a:lnTo>
                      <a:pt x="1320" y="276"/>
                    </a:lnTo>
                    <a:lnTo>
                      <a:pt x="1320" y="276"/>
                    </a:lnTo>
                    <a:lnTo>
                      <a:pt x="1320" y="276"/>
                    </a:lnTo>
                    <a:lnTo>
                      <a:pt x="1320" y="276"/>
                    </a:lnTo>
                    <a:lnTo>
                      <a:pt x="1320" y="276"/>
                    </a:lnTo>
                    <a:lnTo>
                      <a:pt x="1320" y="276"/>
                    </a:lnTo>
                    <a:lnTo>
                      <a:pt x="1320" y="276"/>
                    </a:lnTo>
                    <a:lnTo>
                      <a:pt x="1320" y="276"/>
                    </a:lnTo>
                    <a:lnTo>
                      <a:pt x="1320" y="276"/>
                    </a:lnTo>
                    <a:lnTo>
                      <a:pt x="1320" y="276"/>
                    </a:lnTo>
                    <a:lnTo>
                      <a:pt x="1320" y="276"/>
                    </a:lnTo>
                    <a:lnTo>
                      <a:pt x="1320" y="276"/>
                    </a:lnTo>
                    <a:lnTo>
                      <a:pt x="1320" y="276"/>
                    </a:lnTo>
                    <a:lnTo>
                      <a:pt x="1320" y="276"/>
                    </a:lnTo>
                    <a:lnTo>
                      <a:pt x="1320" y="276"/>
                    </a:lnTo>
                    <a:lnTo>
                      <a:pt x="1320" y="276"/>
                    </a:lnTo>
                    <a:lnTo>
                      <a:pt x="1320" y="276"/>
                    </a:lnTo>
                    <a:lnTo>
                      <a:pt x="1320" y="276"/>
                    </a:lnTo>
                    <a:lnTo>
                      <a:pt x="1320" y="276"/>
                    </a:lnTo>
                    <a:lnTo>
                      <a:pt x="1320" y="276"/>
                    </a:lnTo>
                    <a:lnTo>
                      <a:pt x="1320" y="276"/>
                    </a:lnTo>
                    <a:lnTo>
                      <a:pt x="1320" y="276"/>
                    </a:lnTo>
                    <a:lnTo>
                      <a:pt x="1320" y="276"/>
                    </a:lnTo>
                    <a:lnTo>
                      <a:pt x="1320" y="276"/>
                    </a:lnTo>
                    <a:lnTo>
                      <a:pt x="1320" y="276"/>
                    </a:lnTo>
                    <a:lnTo>
                      <a:pt x="1320" y="276"/>
                    </a:lnTo>
                    <a:lnTo>
                      <a:pt x="1320" y="282"/>
                    </a:lnTo>
                    <a:lnTo>
                      <a:pt x="1320" y="282"/>
                    </a:lnTo>
                    <a:lnTo>
                      <a:pt x="1320" y="282"/>
                    </a:lnTo>
                    <a:lnTo>
                      <a:pt x="1320" y="282"/>
                    </a:lnTo>
                    <a:lnTo>
                      <a:pt x="1320" y="282"/>
                    </a:lnTo>
                    <a:lnTo>
                      <a:pt x="1320" y="282"/>
                    </a:lnTo>
                    <a:lnTo>
                      <a:pt x="1320" y="282"/>
                    </a:lnTo>
                    <a:lnTo>
                      <a:pt x="1320" y="282"/>
                    </a:lnTo>
                    <a:lnTo>
                      <a:pt x="1320" y="282"/>
                    </a:lnTo>
                    <a:lnTo>
                      <a:pt x="1320" y="282"/>
                    </a:lnTo>
                    <a:lnTo>
                      <a:pt x="1320" y="282"/>
                    </a:lnTo>
                    <a:lnTo>
                      <a:pt x="1320" y="282"/>
                    </a:lnTo>
                    <a:lnTo>
                      <a:pt x="1320" y="282"/>
                    </a:lnTo>
                    <a:lnTo>
                      <a:pt x="1320" y="288"/>
                    </a:lnTo>
                    <a:lnTo>
                      <a:pt x="1320" y="288"/>
                    </a:lnTo>
                    <a:lnTo>
                      <a:pt x="1320" y="288"/>
                    </a:lnTo>
                    <a:lnTo>
                      <a:pt x="1320" y="288"/>
                    </a:lnTo>
                    <a:lnTo>
                      <a:pt x="1320" y="288"/>
                    </a:lnTo>
                    <a:lnTo>
                      <a:pt x="1320" y="288"/>
                    </a:lnTo>
                    <a:lnTo>
                      <a:pt x="1320" y="288"/>
                    </a:lnTo>
                    <a:lnTo>
                      <a:pt x="1326" y="288"/>
                    </a:lnTo>
                    <a:lnTo>
                      <a:pt x="1326" y="288"/>
                    </a:lnTo>
                    <a:lnTo>
                      <a:pt x="1326" y="294"/>
                    </a:lnTo>
                    <a:lnTo>
                      <a:pt x="1326" y="294"/>
                    </a:lnTo>
                    <a:lnTo>
                      <a:pt x="1326" y="294"/>
                    </a:lnTo>
                    <a:lnTo>
                      <a:pt x="1326" y="294"/>
                    </a:lnTo>
                    <a:lnTo>
                      <a:pt x="1326" y="294"/>
                    </a:lnTo>
                    <a:lnTo>
                      <a:pt x="1326" y="294"/>
                    </a:lnTo>
                    <a:lnTo>
                      <a:pt x="1326" y="294"/>
                    </a:lnTo>
                    <a:lnTo>
                      <a:pt x="1326" y="294"/>
                    </a:lnTo>
                    <a:lnTo>
                      <a:pt x="1326" y="294"/>
                    </a:lnTo>
                    <a:lnTo>
                      <a:pt x="1326" y="294"/>
                    </a:lnTo>
                    <a:lnTo>
                      <a:pt x="1326" y="294"/>
                    </a:lnTo>
                    <a:lnTo>
                      <a:pt x="1326" y="294"/>
                    </a:lnTo>
                    <a:lnTo>
                      <a:pt x="1326" y="294"/>
                    </a:lnTo>
                    <a:lnTo>
                      <a:pt x="1326" y="300"/>
                    </a:lnTo>
                    <a:lnTo>
                      <a:pt x="1326" y="300"/>
                    </a:lnTo>
                    <a:lnTo>
                      <a:pt x="1326" y="300"/>
                    </a:lnTo>
                    <a:lnTo>
                      <a:pt x="1326" y="300"/>
                    </a:lnTo>
                    <a:lnTo>
                      <a:pt x="1326" y="300"/>
                    </a:lnTo>
                    <a:lnTo>
                      <a:pt x="1326" y="300"/>
                    </a:lnTo>
                    <a:lnTo>
                      <a:pt x="1326" y="300"/>
                    </a:lnTo>
                    <a:lnTo>
                      <a:pt x="1326" y="300"/>
                    </a:lnTo>
                    <a:lnTo>
                      <a:pt x="1326" y="300"/>
                    </a:lnTo>
                    <a:lnTo>
                      <a:pt x="1326" y="300"/>
                    </a:lnTo>
                    <a:lnTo>
                      <a:pt x="1326" y="306"/>
                    </a:lnTo>
                    <a:lnTo>
                      <a:pt x="1326" y="306"/>
                    </a:lnTo>
                    <a:lnTo>
                      <a:pt x="1326" y="306"/>
                    </a:lnTo>
                    <a:lnTo>
                      <a:pt x="1326" y="306"/>
                    </a:lnTo>
                    <a:lnTo>
                      <a:pt x="1326" y="306"/>
                    </a:lnTo>
                    <a:lnTo>
                      <a:pt x="1326" y="306"/>
                    </a:lnTo>
                    <a:lnTo>
                      <a:pt x="1326" y="306"/>
                    </a:lnTo>
                    <a:lnTo>
                      <a:pt x="1326" y="306"/>
                    </a:lnTo>
                    <a:lnTo>
                      <a:pt x="1326" y="306"/>
                    </a:lnTo>
                    <a:lnTo>
                      <a:pt x="1326" y="306"/>
                    </a:lnTo>
                    <a:lnTo>
                      <a:pt x="1326" y="306"/>
                    </a:lnTo>
                    <a:lnTo>
                      <a:pt x="1326" y="312"/>
                    </a:lnTo>
                    <a:lnTo>
                      <a:pt x="1326" y="312"/>
                    </a:lnTo>
                    <a:lnTo>
                      <a:pt x="1326" y="312"/>
                    </a:lnTo>
                    <a:lnTo>
                      <a:pt x="1326" y="312"/>
                    </a:lnTo>
                    <a:lnTo>
                      <a:pt x="1326" y="312"/>
                    </a:lnTo>
                    <a:lnTo>
                      <a:pt x="1326" y="312"/>
                    </a:lnTo>
                    <a:lnTo>
                      <a:pt x="1326" y="312"/>
                    </a:lnTo>
                    <a:lnTo>
                      <a:pt x="1326" y="312"/>
                    </a:lnTo>
                    <a:lnTo>
                      <a:pt x="1326" y="312"/>
                    </a:lnTo>
                    <a:lnTo>
                      <a:pt x="1326" y="312"/>
                    </a:lnTo>
                    <a:lnTo>
                      <a:pt x="1326" y="312"/>
                    </a:lnTo>
                    <a:lnTo>
                      <a:pt x="1326" y="312"/>
                    </a:lnTo>
                    <a:lnTo>
                      <a:pt x="1326" y="318"/>
                    </a:lnTo>
                    <a:lnTo>
                      <a:pt x="1326" y="318"/>
                    </a:lnTo>
                    <a:lnTo>
                      <a:pt x="1326" y="318"/>
                    </a:lnTo>
                    <a:lnTo>
                      <a:pt x="1326" y="318"/>
                    </a:lnTo>
                    <a:lnTo>
                      <a:pt x="1326" y="318"/>
                    </a:lnTo>
                    <a:lnTo>
                      <a:pt x="1326" y="318"/>
                    </a:lnTo>
                    <a:lnTo>
                      <a:pt x="1350" y="324"/>
                    </a:lnTo>
                    <a:lnTo>
                      <a:pt x="1350" y="324"/>
                    </a:lnTo>
                    <a:lnTo>
                      <a:pt x="1350" y="324"/>
                    </a:lnTo>
                    <a:lnTo>
                      <a:pt x="1350" y="318"/>
                    </a:lnTo>
                    <a:lnTo>
                      <a:pt x="1350" y="318"/>
                    </a:lnTo>
                    <a:lnTo>
                      <a:pt x="1350" y="318"/>
                    </a:lnTo>
                    <a:lnTo>
                      <a:pt x="1350" y="318"/>
                    </a:lnTo>
                    <a:lnTo>
                      <a:pt x="1350" y="318"/>
                    </a:lnTo>
                    <a:lnTo>
                      <a:pt x="1350" y="318"/>
                    </a:lnTo>
                    <a:lnTo>
                      <a:pt x="1350" y="318"/>
                    </a:lnTo>
                    <a:lnTo>
                      <a:pt x="1350" y="318"/>
                    </a:lnTo>
                    <a:lnTo>
                      <a:pt x="1350" y="318"/>
                    </a:lnTo>
                    <a:lnTo>
                      <a:pt x="1350" y="318"/>
                    </a:lnTo>
                    <a:lnTo>
                      <a:pt x="1350" y="318"/>
                    </a:lnTo>
                    <a:lnTo>
                      <a:pt x="1350" y="318"/>
                    </a:lnTo>
                    <a:lnTo>
                      <a:pt x="1350" y="318"/>
                    </a:lnTo>
                    <a:lnTo>
                      <a:pt x="1350" y="312"/>
                    </a:lnTo>
                    <a:lnTo>
                      <a:pt x="1350" y="312"/>
                    </a:lnTo>
                    <a:lnTo>
                      <a:pt x="1350" y="312"/>
                    </a:lnTo>
                    <a:lnTo>
                      <a:pt x="1350" y="312"/>
                    </a:lnTo>
                    <a:lnTo>
                      <a:pt x="1350" y="312"/>
                    </a:lnTo>
                    <a:lnTo>
                      <a:pt x="1350" y="312"/>
                    </a:lnTo>
                    <a:lnTo>
                      <a:pt x="1350" y="312"/>
                    </a:lnTo>
                    <a:lnTo>
                      <a:pt x="1350" y="312"/>
                    </a:lnTo>
                    <a:lnTo>
                      <a:pt x="1350" y="312"/>
                    </a:lnTo>
                    <a:lnTo>
                      <a:pt x="1350" y="312"/>
                    </a:lnTo>
                    <a:lnTo>
                      <a:pt x="1350" y="312"/>
                    </a:lnTo>
                    <a:lnTo>
                      <a:pt x="1350" y="306"/>
                    </a:lnTo>
                    <a:lnTo>
                      <a:pt x="1350" y="306"/>
                    </a:lnTo>
                    <a:lnTo>
                      <a:pt x="1350" y="306"/>
                    </a:lnTo>
                    <a:lnTo>
                      <a:pt x="1356" y="306"/>
                    </a:lnTo>
                    <a:lnTo>
                      <a:pt x="1356" y="306"/>
                    </a:lnTo>
                    <a:lnTo>
                      <a:pt x="1356" y="306"/>
                    </a:lnTo>
                    <a:lnTo>
                      <a:pt x="1356" y="306"/>
                    </a:lnTo>
                    <a:lnTo>
                      <a:pt x="1356" y="306"/>
                    </a:lnTo>
                    <a:lnTo>
                      <a:pt x="1356" y="306"/>
                    </a:lnTo>
                    <a:lnTo>
                      <a:pt x="1356" y="306"/>
                    </a:lnTo>
                    <a:lnTo>
                      <a:pt x="1356" y="300"/>
                    </a:lnTo>
                    <a:lnTo>
                      <a:pt x="1356" y="300"/>
                    </a:lnTo>
                    <a:lnTo>
                      <a:pt x="1356" y="300"/>
                    </a:lnTo>
                    <a:lnTo>
                      <a:pt x="1356" y="300"/>
                    </a:lnTo>
                    <a:lnTo>
                      <a:pt x="1356" y="300"/>
                    </a:lnTo>
                    <a:lnTo>
                      <a:pt x="1356" y="300"/>
                    </a:lnTo>
                    <a:lnTo>
                      <a:pt x="1356" y="300"/>
                    </a:lnTo>
                    <a:lnTo>
                      <a:pt x="1356" y="300"/>
                    </a:lnTo>
                    <a:lnTo>
                      <a:pt x="1356" y="300"/>
                    </a:lnTo>
                    <a:lnTo>
                      <a:pt x="1356" y="300"/>
                    </a:lnTo>
                    <a:lnTo>
                      <a:pt x="1356" y="300"/>
                    </a:lnTo>
                    <a:lnTo>
                      <a:pt x="1356" y="300"/>
                    </a:lnTo>
                    <a:lnTo>
                      <a:pt x="1356" y="300"/>
                    </a:lnTo>
                    <a:lnTo>
                      <a:pt x="1356" y="294"/>
                    </a:lnTo>
                    <a:lnTo>
                      <a:pt x="1356" y="294"/>
                    </a:lnTo>
                    <a:lnTo>
                      <a:pt x="1356" y="294"/>
                    </a:lnTo>
                    <a:lnTo>
                      <a:pt x="1356" y="294"/>
                    </a:lnTo>
                    <a:lnTo>
                      <a:pt x="1356" y="294"/>
                    </a:lnTo>
                    <a:lnTo>
                      <a:pt x="1356" y="294"/>
                    </a:lnTo>
                    <a:lnTo>
                      <a:pt x="1356" y="294"/>
                    </a:lnTo>
                    <a:lnTo>
                      <a:pt x="1356" y="294"/>
                    </a:lnTo>
                    <a:lnTo>
                      <a:pt x="1356" y="294"/>
                    </a:lnTo>
                    <a:lnTo>
                      <a:pt x="1356" y="294"/>
                    </a:lnTo>
                    <a:lnTo>
                      <a:pt x="1356" y="288"/>
                    </a:lnTo>
                    <a:lnTo>
                      <a:pt x="1356" y="288"/>
                    </a:lnTo>
                    <a:lnTo>
                      <a:pt x="1356" y="288"/>
                    </a:lnTo>
                    <a:lnTo>
                      <a:pt x="1356" y="288"/>
                    </a:lnTo>
                    <a:lnTo>
                      <a:pt x="1356" y="288"/>
                    </a:lnTo>
                    <a:lnTo>
                      <a:pt x="1356" y="288"/>
                    </a:lnTo>
                    <a:lnTo>
                      <a:pt x="1356" y="288"/>
                    </a:lnTo>
                    <a:lnTo>
                      <a:pt x="1356" y="288"/>
                    </a:lnTo>
                    <a:lnTo>
                      <a:pt x="1356" y="288"/>
                    </a:lnTo>
                    <a:lnTo>
                      <a:pt x="1356" y="288"/>
                    </a:lnTo>
                    <a:lnTo>
                      <a:pt x="1356" y="288"/>
                    </a:lnTo>
                    <a:lnTo>
                      <a:pt x="1356" y="288"/>
                    </a:lnTo>
                    <a:lnTo>
                      <a:pt x="1356" y="288"/>
                    </a:lnTo>
                    <a:lnTo>
                      <a:pt x="1356" y="288"/>
                    </a:lnTo>
                    <a:lnTo>
                      <a:pt x="1356" y="288"/>
                    </a:lnTo>
                    <a:lnTo>
                      <a:pt x="1356" y="288"/>
                    </a:lnTo>
                    <a:lnTo>
                      <a:pt x="1356" y="288"/>
                    </a:lnTo>
                    <a:lnTo>
                      <a:pt x="1356" y="282"/>
                    </a:lnTo>
                    <a:lnTo>
                      <a:pt x="1356" y="282"/>
                    </a:lnTo>
                    <a:lnTo>
                      <a:pt x="1356" y="282"/>
                    </a:lnTo>
                    <a:lnTo>
                      <a:pt x="1356" y="282"/>
                    </a:lnTo>
                    <a:lnTo>
                      <a:pt x="1356" y="282"/>
                    </a:lnTo>
                    <a:lnTo>
                      <a:pt x="1356" y="282"/>
                    </a:lnTo>
                    <a:lnTo>
                      <a:pt x="1356" y="282"/>
                    </a:lnTo>
                    <a:lnTo>
                      <a:pt x="1362" y="282"/>
                    </a:lnTo>
                    <a:lnTo>
                      <a:pt x="1362" y="282"/>
                    </a:lnTo>
                    <a:lnTo>
                      <a:pt x="1362" y="282"/>
                    </a:lnTo>
                    <a:lnTo>
                      <a:pt x="1362" y="282"/>
                    </a:lnTo>
                    <a:lnTo>
                      <a:pt x="1362" y="282"/>
                    </a:lnTo>
                    <a:lnTo>
                      <a:pt x="1362" y="282"/>
                    </a:lnTo>
                    <a:lnTo>
                      <a:pt x="1362" y="282"/>
                    </a:lnTo>
                    <a:lnTo>
                      <a:pt x="1362" y="282"/>
                    </a:lnTo>
                    <a:lnTo>
                      <a:pt x="1362" y="282"/>
                    </a:lnTo>
                    <a:lnTo>
                      <a:pt x="1362" y="288"/>
                    </a:lnTo>
                    <a:lnTo>
                      <a:pt x="1362" y="288"/>
                    </a:lnTo>
                    <a:lnTo>
                      <a:pt x="1362" y="288"/>
                    </a:lnTo>
                    <a:lnTo>
                      <a:pt x="1362" y="288"/>
                    </a:lnTo>
                    <a:lnTo>
                      <a:pt x="1362" y="288"/>
                    </a:lnTo>
                    <a:lnTo>
                      <a:pt x="1362" y="288"/>
                    </a:lnTo>
                    <a:lnTo>
                      <a:pt x="1362" y="288"/>
                    </a:lnTo>
                    <a:lnTo>
                      <a:pt x="1362" y="288"/>
                    </a:lnTo>
                    <a:lnTo>
                      <a:pt x="1362" y="288"/>
                    </a:lnTo>
                    <a:lnTo>
                      <a:pt x="1362" y="288"/>
                    </a:lnTo>
                    <a:lnTo>
                      <a:pt x="1362" y="288"/>
                    </a:lnTo>
                    <a:lnTo>
                      <a:pt x="1362" y="288"/>
                    </a:lnTo>
                    <a:lnTo>
                      <a:pt x="1362" y="288"/>
                    </a:lnTo>
                    <a:lnTo>
                      <a:pt x="1362" y="288"/>
                    </a:lnTo>
                    <a:lnTo>
                      <a:pt x="1362" y="288"/>
                    </a:lnTo>
                    <a:lnTo>
                      <a:pt x="1362" y="288"/>
                    </a:lnTo>
                    <a:lnTo>
                      <a:pt x="1362" y="288"/>
                    </a:lnTo>
                    <a:lnTo>
                      <a:pt x="1362" y="294"/>
                    </a:lnTo>
                    <a:lnTo>
                      <a:pt x="1362" y="294"/>
                    </a:lnTo>
                    <a:lnTo>
                      <a:pt x="1362" y="294"/>
                    </a:lnTo>
                    <a:lnTo>
                      <a:pt x="1362" y="294"/>
                    </a:lnTo>
                    <a:lnTo>
                      <a:pt x="1362" y="294"/>
                    </a:lnTo>
                    <a:lnTo>
                      <a:pt x="1362" y="294"/>
                    </a:lnTo>
                    <a:lnTo>
                      <a:pt x="1362" y="294"/>
                    </a:lnTo>
                    <a:lnTo>
                      <a:pt x="1362" y="294"/>
                    </a:lnTo>
                    <a:lnTo>
                      <a:pt x="1362" y="294"/>
                    </a:lnTo>
                    <a:lnTo>
                      <a:pt x="1362" y="294"/>
                    </a:lnTo>
                    <a:lnTo>
                      <a:pt x="1362" y="300"/>
                    </a:lnTo>
                    <a:lnTo>
                      <a:pt x="1362" y="300"/>
                    </a:lnTo>
                    <a:lnTo>
                      <a:pt x="1362" y="300"/>
                    </a:lnTo>
                    <a:lnTo>
                      <a:pt x="1362" y="300"/>
                    </a:lnTo>
                    <a:lnTo>
                      <a:pt x="1362" y="300"/>
                    </a:lnTo>
                    <a:lnTo>
                      <a:pt x="1362" y="300"/>
                    </a:lnTo>
                    <a:lnTo>
                      <a:pt x="1362" y="300"/>
                    </a:lnTo>
                    <a:lnTo>
                      <a:pt x="1362" y="300"/>
                    </a:lnTo>
                    <a:lnTo>
                      <a:pt x="1362" y="300"/>
                    </a:lnTo>
                    <a:lnTo>
                      <a:pt x="1362" y="300"/>
                    </a:lnTo>
                    <a:lnTo>
                      <a:pt x="1362" y="300"/>
                    </a:lnTo>
                    <a:lnTo>
                      <a:pt x="1362" y="300"/>
                    </a:lnTo>
                    <a:lnTo>
                      <a:pt x="1362" y="300"/>
                    </a:lnTo>
                    <a:lnTo>
                      <a:pt x="1362" y="306"/>
                    </a:lnTo>
                    <a:lnTo>
                      <a:pt x="1362" y="306"/>
                    </a:lnTo>
                    <a:lnTo>
                      <a:pt x="1362" y="306"/>
                    </a:lnTo>
                    <a:lnTo>
                      <a:pt x="1362" y="306"/>
                    </a:lnTo>
                    <a:lnTo>
                      <a:pt x="1362" y="306"/>
                    </a:lnTo>
                    <a:lnTo>
                      <a:pt x="1368" y="306"/>
                    </a:lnTo>
                    <a:lnTo>
                      <a:pt x="1368" y="306"/>
                    </a:lnTo>
                    <a:lnTo>
                      <a:pt x="1368" y="306"/>
                    </a:lnTo>
                    <a:lnTo>
                      <a:pt x="1368" y="306"/>
                    </a:lnTo>
                    <a:lnTo>
                      <a:pt x="1368" y="306"/>
                    </a:lnTo>
                    <a:lnTo>
                      <a:pt x="1368" y="312"/>
                    </a:lnTo>
                    <a:lnTo>
                      <a:pt x="1368" y="312"/>
                    </a:lnTo>
                    <a:lnTo>
                      <a:pt x="1368" y="312"/>
                    </a:lnTo>
                    <a:lnTo>
                      <a:pt x="1368" y="312"/>
                    </a:lnTo>
                    <a:lnTo>
                      <a:pt x="1368" y="312"/>
                    </a:lnTo>
                    <a:lnTo>
                      <a:pt x="1368" y="312"/>
                    </a:lnTo>
                    <a:lnTo>
                      <a:pt x="1368" y="312"/>
                    </a:lnTo>
                    <a:lnTo>
                      <a:pt x="1368" y="312"/>
                    </a:lnTo>
                    <a:lnTo>
                      <a:pt x="1368" y="312"/>
                    </a:lnTo>
                    <a:lnTo>
                      <a:pt x="1368" y="312"/>
                    </a:lnTo>
                    <a:lnTo>
                      <a:pt x="1368" y="318"/>
                    </a:lnTo>
                    <a:lnTo>
                      <a:pt x="1368" y="318"/>
                    </a:lnTo>
                    <a:lnTo>
                      <a:pt x="1368" y="318"/>
                    </a:lnTo>
                    <a:lnTo>
                      <a:pt x="1368" y="318"/>
                    </a:lnTo>
                    <a:lnTo>
                      <a:pt x="1368" y="318"/>
                    </a:lnTo>
                    <a:lnTo>
                      <a:pt x="1368" y="318"/>
                    </a:lnTo>
                    <a:lnTo>
                      <a:pt x="1368" y="318"/>
                    </a:lnTo>
                    <a:lnTo>
                      <a:pt x="1368" y="318"/>
                    </a:lnTo>
                    <a:lnTo>
                      <a:pt x="1368" y="318"/>
                    </a:lnTo>
                    <a:lnTo>
                      <a:pt x="1368" y="318"/>
                    </a:lnTo>
                    <a:lnTo>
                      <a:pt x="1368" y="318"/>
                    </a:lnTo>
                    <a:lnTo>
                      <a:pt x="1368" y="318"/>
                    </a:lnTo>
                    <a:lnTo>
                      <a:pt x="1368" y="324"/>
                    </a:lnTo>
                    <a:lnTo>
                      <a:pt x="1368" y="324"/>
                    </a:lnTo>
                    <a:lnTo>
                      <a:pt x="1368" y="324"/>
                    </a:lnTo>
                    <a:lnTo>
                      <a:pt x="1368" y="324"/>
                    </a:lnTo>
                    <a:lnTo>
                      <a:pt x="1368" y="324"/>
                    </a:lnTo>
                    <a:lnTo>
                      <a:pt x="1368" y="324"/>
                    </a:lnTo>
                    <a:lnTo>
                      <a:pt x="1368" y="324"/>
                    </a:lnTo>
                    <a:lnTo>
                      <a:pt x="1368" y="324"/>
                    </a:lnTo>
                    <a:lnTo>
                      <a:pt x="1368" y="324"/>
                    </a:lnTo>
                    <a:lnTo>
                      <a:pt x="1368" y="324"/>
                    </a:lnTo>
                    <a:lnTo>
                      <a:pt x="1392" y="330"/>
                    </a:lnTo>
                    <a:lnTo>
                      <a:pt x="1392" y="330"/>
                    </a:lnTo>
                    <a:lnTo>
                      <a:pt x="1392" y="330"/>
                    </a:lnTo>
                    <a:lnTo>
                      <a:pt x="1392" y="330"/>
                    </a:lnTo>
                    <a:lnTo>
                      <a:pt x="1392" y="330"/>
                    </a:lnTo>
                    <a:lnTo>
                      <a:pt x="1392" y="330"/>
                    </a:lnTo>
                    <a:lnTo>
                      <a:pt x="1392" y="330"/>
                    </a:lnTo>
                    <a:lnTo>
                      <a:pt x="1392" y="324"/>
                    </a:lnTo>
                    <a:lnTo>
                      <a:pt x="1392" y="324"/>
                    </a:lnTo>
                    <a:lnTo>
                      <a:pt x="1392" y="324"/>
                    </a:lnTo>
                    <a:lnTo>
                      <a:pt x="1392" y="324"/>
                    </a:lnTo>
                    <a:lnTo>
                      <a:pt x="1392" y="324"/>
                    </a:lnTo>
                    <a:lnTo>
                      <a:pt x="1392" y="324"/>
                    </a:lnTo>
                    <a:lnTo>
                      <a:pt x="1392" y="324"/>
                    </a:lnTo>
                    <a:lnTo>
                      <a:pt x="1392" y="324"/>
                    </a:lnTo>
                    <a:lnTo>
                      <a:pt x="1392" y="324"/>
                    </a:lnTo>
                    <a:lnTo>
                      <a:pt x="1392" y="324"/>
                    </a:lnTo>
                    <a:lnTo>
                      <a:pt x="1392" y="324"/>
                    </a:lnTo>
                    <a:lnTo>
                      <a:pt x="1392" y="324"/>
                    </a:lnTo>
                    <a:lnTo>
                      <a:pt x="1392" y="324"/>
                    </a:lnTo>
                    <a:lnTo>
                      <a:pt x="1392" y="318"/>
                    </a:lnTo>
                    <a:lnTo>
                      <a:pt x="1392" y="318"/>
                    </a:lnTo>
                    <a:lnTo>
                      <a:pt x="1392" y="318"/>
                    </a:lnTo>
                    <a:lnTo>
                      <a:pt x="1392" y="318"/>
                    </a:lnTo>
                    <a:lnTo>
                      <a:pt x="1392" y="318"/>
                    </a:lnTo>
                    <a:lnTo>
                      <a:pt x="1392" y="318"/>
                    </a:lnTo>
                    <a:lnTo>
                      <a:pt x="1392" y="318"/>
                    </a:lnTo>
                    <a:lnTo>
                      <a:pt x="1392" y="318"/>
                    </a:lnTo>
                    <a:lnTo>
                      <a:pt x="1392" y="318"/>
                    </a:lnTo>
                    <a:lnTo>
                      <a:pt x="1392" y="318"/>
                    </a:lnTo>
                    <a:lnTo>
                      <a:pt x="1392" y="318"/>
                    </a:lnTo>
                    <a:lnTo>
                      <a:pt x="1392" y="312"/>
                    </a:lnTo>
                    <a:lnTo>
                      <a:pt x="1392" y="312"/>
                    </a:lnTo>
                    <a:lnTo>
                      <a:pt x="1392" y="312"/>
                    </a:lnTo>
                    <a:lnTo>
                      <a:pt x="1392" y="312"/>
                    </a:lnTo>
                    <a:lnTo>
                      <a:pt x="1392" y="312"/>
                    </a:lnTo>
                    <a:lnTo>
                      <a:pt x="1392" y="312"/>
                    </a:lnTo>
                    <a:lnTo>
                      <a:pt x="1392" y="312"/>
                    </a:lnTo>
                    <a:lnTo>
                      <a:pt x="1392" y="312"/>
                    </a:lnTo>
                    <a:lnTo>
                      <a:pt x="1392" y="312"/>
                    </a:lnTo>
                    <a:lnTo>
                      <a:pt x="1392" y="312"/>
                    </a:lnTo>
                    <a:lnTo>
                      <a:pt x="1392" y="306"/>
                    </a:lnTo>
                    <a:lnTo>
                      <a:pt x="1392" y="306"/>
                    </a:lnTo>
                    <a:lnTo>
                      <a:pt x="1392" y="306"/>
                    </a:lnTo>
                    <a:lnTo>
                      <a:pt x="1392" y="306"/>
                    </a:lnTo>
                    <a:lnTo>
                      <a:pt x="1392" y="306"/>
                    </a:lnTo>
                    <a:lnTo>
                      <a:pt x="1392" y="306"/>
                    </a:lnTo>
                    <a:lnTo>
                      <a:pt x="1392" y="306"/>
                    </a:lnTo>
                    <a:lnTo>
                      <a:pt x="1398" y="306"/>
                    </a:lnTo>
                    <a:lnTo>
                      <a:pt x="1398" y="306"/>
                    </a:lnTo>
                    <a:lnTo>
                      <a:pt x="1398" y="306"/>
                    </a:lnTo>
                    <a:lnTo>
                      <a:pt x="1398" y="306"/>
                    </a:lnTo>
                    <a:lnTo>
                      <a:pt x="1398" y="306"/>
                    </a:lnTo>
                    <a:lnTo>
                      <a:pt x="1398" y="306"/>
                    </a:lnTo>
                    <a:lnTo>
                      <a:pt x="1398" y="300"/>
                    </a:lnTo>
                    <a:lnTo>
                      <a:pt x="1398" y="300"/>
                    </a:lnTo>
                    <a:lnTo>
                      <a:pt x="1398" y="300"/>
                    </a:lnTo>
                    <a:lnTo>
                      <a:pt x="1398" y="300"/>
                    </a:lnTo>
                    <a:lnTo>
                      <a:pt x="1398" y="300"/>
                    </a:lnTo>
                    <a:lnTo>
                      <a:pt x="1398" y="300"/>
                    </a:lnTo>
                    <a:lnTo>
                      <a:pt x="1398" y="300"/>
                    </a:lnTo>
                    <a:lnTo>
                      <a:pt x="1398" y="300"/>
                    </a:lnTo>
                    <a:lnTo>
                      <a:pt x="1398" y="300"/>
                    </a:lnTo>
                    <a:lnTo>
                      <a:pt x="1398" y="300"/>
                    </a:lnTo>
                    <a:lnTo>
                      <a:pt x="1398" y="300"/>
                    </a:lnTo>
                    <a:lnTo>
                      <a:pt x="1398" y="294"/>
                    </a:lnTo>
                    <a:lnTo>
                      <a:pt x="1398" y="294"/>
                    </a:lnTo>
                    <a:lnTo>
                      <a:pt x="1398" y="294"/>
                    </a:lnTo>
                    <a:lnTo>
                      <a:pt x="1398" y="294"/>
                    </a:lnTo>
                    <a:lnTo>
                      <a:pt x="1398" y="294"/>
                    </a:lnTo>
                    <a:lnTo>
                      <a:pt x="1398" y="294"/>
                    </a:lnTo>
                    <a:lnTo>
                      <a:pt x="1398" y="294"/>
                    </a:lnTo>
                    <a:lnTo>
                      <a:pt x="1398" y="294"/>
                    </a:lnTo>
                    <a:lnTo>
                      <a:pt x="1398" y="294"/>
                    </a:lnTo>
                    <a:lnTo>
                      <a:pt x="1398" y="294"/>
                    </a:lnTo>
                    <a:lnTo>
                      <a:pt x="1398" y="294"/>
                    </a:lnTo>
                    <a:lnTo>
                      <a:pt x="1398" y="294"/>
                    </a:lnTo>
                    <a:lnTo>
                      <a:pt x="1398" y="294"/>
                    </a:lnTo>
                    <a:lnTo>
                      <a:pt x="1398" y="294"/>
                    </a:lnTo>
                    <a:lnTo>
                      <a:pt x="1398" y="294"/>
                    </a:lnTo>
                    <a:lnTo>
                      <a:pt x="1398" y="294"/>
                    </a:lnTo>
                    <a:lnTo>
                      <a:pt x="1398" y="294"/>
                    </a:lnTo>
                    <a:lnTo>
                      <a:pt x="1398" y="294"/>
                    </a:lnTo>
                    <a:lnTo>
                      <a:pt x="1398" y="294"/>
                    </a:lnTo>
                    <a:lnTo>
                      <a:pt x="1398" y="294"/>
                    </a:lnTo>
                    <a:lnTo>
                      <a:pt x="1398" y="294"/>
                    </a:lnTo>
                    <a:lnTo>
                      <a:pt x="1398" y="294"/>
                    </a:lnTo>
                    <a:lnTo>
                      <a:pt x="1398" y="294"/>
                    </a:lnTo>
                    <a:lnTo>
                      <a:pt x="1398" y="294"/>
                    </a:lnTo>
                    <a:lnTo>
                      <a:pt x="1398" y="294"/>
                    </a:lnTo>
                    <a:lnTo>
                      <a:pt x="1398" y="294"/>
                    </a:lnTo>
                    <a:lnTo>
                      <a:pt x="1398" y="294"/>
                    </a:lnTo>
                    <a:lnTo>
                      <a:pt x="1398" y="294"/>
                    </a:lnTo>
                    <a:lnTo>
                      <a:pt x="1398" y="294"/>
                    </a:lnTo>
                    <a:lnTo>
                      <a:pt x="1398" y="294"/>
                    </a:lnTo>
                    <a:lnTo>
                      <a:pt x="1398" y="294"/>
                    </a:lnTo>
                    <a:lnTo>
                      <a:pt x="1398" y="294"/>
                    </a:lnTo>
                    <a:lnTo>
                      <a:pt x="1398" y="294"/>
                    </a:lnTo>
                    <a:lnTo>
                      <a:pt x="1398" y="294"/>
                    </a:lnTo>
                    <a:lnTo>
                      <a:pt x="1398" y="294"/>
                    </a:lnTo>
                    <a:lnTo>
                      <a:pt x="1398" y="294"/>
                    </a:lnTo>
                    <a:lnTo>
                      <a:pt x="1404" y="294"/>
                    </a:lnTo>
                    <a:lnTo>
                      <a:pt x="1404" y="294"/>
                    </a:lnTo>
                    <a:lnTo>
                      <a:pt x="1404" y="294"/>
                    </a:lnTo>
                    <a:lnTo>
                      <a:pt x="1404" y="300"/>
                    </a:lnTo>
                    <a:lnTo>
                      <a:pt x="1404" y="300"/>
                    </a:lnTo>
                    <a:lnTo>
                      <a:pt x="1404" y="300"/>
                    </a:lnTo>
                    <a:lnTo>
                      <a:pt x="1404" y="300"/>
                    </a:lnTo>
                    <a:lnTo>
                      <a:pt x="1404" y="300"/>
                    </a:lnTo>
                    <a:lnTo>
                      <a:pt x="1404" y="300"/>
                    </a:lnTo>
                    <a:lnTo>
                      <a:pt x="1404" y="300"/>
                    </a:lnTo>
                    <a:lnTo>
                      <a:pt x="1404" y="300"/>
                    </a:lnTo>
                    <a:lnTo>
                      <a:pt x="1404" y="300"/>
                    </a:lnTo>
                    <a:lnTo>
                      <a:pt x="1404" y="300"/>
                    </a:lnTo>
                    <a:lnTo>
                      <a:pt x="1404" y="300"/>
                    </a:lnTo>
                    <a:lnTo>
                      <a:pt x="1404" y="300"/>
                    </a:lnTo>
                    <a:lnTo>
                      <a:pt x="1404" y="306"/>
                    </a:lnTo>
                    <a:lnTo>
                      <a:pt x="1404" y="306"/>
                    </a:lnTo>
                    <a:lnTo>
                      <a:pt x="1404" y="306"/>
                    </a:lnTo>
                    <a:lnTo>
                      <a:pt x="1404" y="306"/>
                    </a:lnTo>
                    <a:lnTo>
                      <a:pt x="1404" y="306"/>
                    </a:lnTo>
                    <a:lnTo>
                      <a:pt x="1404" y="306"/>
                    </a:lnTo>
                    <a:lnTo>
                      <a:pt x="1404" y="306"/>
                    </a:lnTo>
                    <a:lnTo>
                      <a:pt x="1404" y="306"/>
                    </a:lnTo>
                    <a:lnTo>
                      <a:pt x="1404" y="306"/>
                    </a:lnTo>
                    <a:lnTo>
                      <a:pt x="1404" y="306"/>
                    </a:lnTo>
                    <a:lnTo>
                      <a:pt x="1404" y="306"/>
                    </a:lnTo>
                    <a:lnTo>
                      <a:pt x="1404" y="306"/>
                    </a:lnTo>
                    <a:lnTo>
                      <a:pt x="1404" y="306"/>
                    </a:lnTo>
                    <a:lnTo>
                      <a:pt x="1404" y="312"/>
                    </a:lnTo>
                    <a:lnTo>
                      <a:pt x="1404" y="312"/>
                    </a:lnTo>
                    <a:lnTo>
                      <a:pt x="1404" y="312"/>
                    </a:lnTo>
                    <a:lnTo>
                      <a:pt x="1404" y="312"/>
                    </a:lnTo>
                    <a:lnTo>
                      <a:pt x="1404" y="312"/>
                    </a:lnTo>
                    <a:lnTo>
                      <a:pt x="1404" y="312"/>
                    </a:lnTo>
                    <a:lnTo>
                      <a:pt x="1404" y="312"/>
                    </a:lnTo>
                    <a:lnTo>
                      <a:pt x="1404" y="312"/>
                    </a:lnTo>
                    <a:lnTo>
                      <a:pt x="1404" y="312"/>
                    </a:lnTo>
                    <a:lnTo>
                      <a:pt x="1404" y="312"/>
                    </a:lnTo>
                    <a:lnTo>
                      <a:pt x="1404" y="318"/>
                    </a:lnTo>
                    <a:lnTo>
                      <a:pt x="1404" y="318"/>
                    </a:lnTo>
                    <a:lnTo>
                      <a:pt x="1404" y="318"/>
                    </a:lnTo>
                    <a:lnTo>
                      <a:pt x="1404" y="318"/>
                    </a:lnTo>
                    <a:lnTo>
                      <a:pt x="1404" y="318"/>
                    </a:lnTo>
                    <a:lnTo>
                      <a:pt x="1404" y="318"/>
                    </a:lnTo>
                    <a:lnTo>
                      <a:pt x="1404" y="318"/>
                    </a:lnTo>
                    <a:lnTo>
                      <a:pt x="1404" y="318"/>
                    </a:lnTo>
                    <a:lnTo>
                      <a:pt x="1404" y="318"/>
                    </a:lnTo>
                    <a:lnTo>
                      <a:pt x="1404" y="318"/>
                    </a:lnTo>
                    <a:lnTo>
                      <a:pt x="1404" y="324"/>
                    </a:lnTo>
                    <a:lnTo>
                      <a:pt x="1404" y="324"/>
                    </a:lnTo>
                    <a:lnTo>
                      <a:pt x="1404" y="324"/>
                    </a:lnTo>
                    <a:lnTo>
                      <a:pt x="1404" y="324"/>
                    </a:lnTo>
                    <a:lnTo>
                      <a:pt x="1404" y="324"/>
                    </a:lnTo>
                    <a:lnTo>
                      <a:pt x="1404" y="324"/>
                    </a:lnTo>
                    <a:lnTo>
                      <a:pt x="1410" y="324"/>
                    </a:lnTo>
                    <a:lnTo>
                      <a:pt x="1410" y="324"/>
                    </a:lnTo>
                    <a:lnTo>
                      <a:pt x="1410" y="324"/>
                    </a:lnTo>
                    <a:lnTo>
                      <a:pt x="1410" y="324"/>
                    </a:lnTo>
                    <a:lnTo>
                      <a:pt x="1410" y="324"/>
                    </a:lnTo>
                    <a:lnTo>
                      <a:pt x="1410" y="324"/>
                    </a:lnTo>
                    <a:lnTo>
                      <a:pt x="1410" y="330"/>
                    </a:lnTo>
                    <a:lnTo>
                      <a:pt x="1410" y="330"/>
                    </a:lnTo>
                    <a:lnTo>
                      <a:pt x="1410" y="330"/>
                    </a:lnTo>
                    <a:lnTo>
                      <a:pt x="1410" y="330"/>
                    </a:lnTo>
                    <a:lnTo>
                      <a:pt x="1410" y="330"/>
                    </a:lnTo>
                    <a:lnTo>
                      <a:pt x="1410" y="330"/>
                    </a:lnTo>
                    <a:lnTo>
                      <a:pt x="1410" y="330"/>
                    </a:lnTo>
                    <a:lnTo>
                      <a:pt x="1410" y="330"/>
                    </a:lnTo>
                    <a:lnTo>
                      <a:pt x="1410" y="330"/>
                    </a:lnTo>
                    <a:lnTo>
                      <a:pt x="1410" y="330"/>
                    </a:lnTo>
                    <a:lnTo>
                      <a:pt x="1410" y="330"/>
                    </a:lnTo>
                    <a:lnTo>
                      <a:pt x="1410" y="330"/>
                    </a:lnTo>
                    <a:lnTo>
                      <a:pt x="1410" y="330"/>
                    </a:lnTo>
                    <a:lnTo>
                      <a:pt x="1410" y="330"/>
                    </a:lnTo>
                    <a:lnTo>
                      <a:pt x="1428" y="336"/>
                    </a:lnTo>
                    <a:lnTo>
                      <a:pt x="1428" y="336"/>
                    </a:lnTo>
                    <a:lnTo>
                      <a:pt x="1428" y="336"/>
                    </a:lnTo>
                    <a:lnTo>
                      <a:pt x="1428" y="336"/>
                    </a:lnTo>
                    <a:lnTo>
                      <a:pt x="1428" y="336"/>
                    </a:lnTo>
                    <a:lnTo>
                      <a:pt x="1428" y="336"/>
                    </a:lnTo>
                    <a:lnTo>
                      <a:pt x="1428" y="336"/>
                    </a:lnTo>
                    <a:lnTo>
                      <a:pt x="1428" y="336"/>
                    </a:lnTo>
                    <a:lnTo>
                      <a:pt x="1434" y="336"/>
                    </a:lnTo>
                    <a:lnTo>
                      <a:pt x="1434" y="336"/>
                    </a:lnTo>
                    <a:lnTo>
                      <a:pt x="1434" y="330"/>
                    </a:lnTo>
                    <a:lnTo>
                      <a:pt x="1434" y="330"/>
                    </a:lnTo>
                    <a:lnTo>
                      <a:pt x="1434" y="330"/>
                    </a:lnTo>
                    <a:lnTo>
                      <a:pt x="1434" y="330"/>
                    </a:lnTo>
                    <a:lnTo>
                      <a:pt x="1434" y="330"/>
                    </a:lnTo>
                    <a:lnTo>
                      <a:pt x="1434" y="330"/>
                    </a:lnTo>
                    <a:lnTo>
                      <a:pt x="1434" y="330"/>
                    </a:lnTo>
                    <a:lnTo>
                      <a:pt x="1434" y="330"/>
                    </a:lnTo>
                    <a:lnTo>
                      <a:pt x="1434" y="330"/>
                    </a:lnTo>
                    <a:lnTo>
                      <a:pt x="1434" y="330"/>
                    </a:lnTo>
                    <a:lnTo>
                      <a:pt x="1434" y="330"/>
                    </a:lnTo>
                    <a:lnTo>
                      <a:pt x="1434" y="330"/>
                    </a:lnTo>
                    <a:lnTo>
                      <a:pt x="1434" y="324"/>
                    </a:lnTo>
                    <a:lnTo>
                      <a:pt x="1434" y="324"/>
                    </a:lnTo>
                    <a:lnTo>
                      <a:pt x="1434" y="324"/>
                    </a:lnTo>
                    <a:lnTo>
                      <a:pt x="1434" y="324"/>
                    </a:lnTo>
                    <a:lnTo>
                      <a:pt x="1434" y="324"/>
                    </a:lnTo>
                    <a:lnTo>
                      <a:pt x="1434" y="324"/>
                    </a:lnTo>
                    <a:lnTo>
                      <a:pt x="1434" y="324"/>
                    </a:lnTo>
                    <a:lnTo>
                      <a:pt x="1434" y="324"/>
                    </a:lnTo>
                    <a:lnTo>
                      <a:pt x="1434" y="324"/>
                    </a:lnTo>
                    <a:lnTo>
                      <a:pt x="1434" y="324"/>
                    </a:lnTo>
                    <a:lnTo>
                      <a:pt x="1434" y="324"/>
                    </a:lnTo>
                    <a:lnTo>
                      <a:pt x="1434" y="318"/>
                    </a:lnTo>
                    <a:lnTo>
                      <a:pt x="1434" y="318"/>
                    </a:lnTo>
                    <a:lnTo>
                      <a:pt x="1434" y="318"/>
                    </a:lnTo>
                    <a:lnTo>
                      <a:pt x="1434" y="318"/>
                    </a:lnTo>
                    <a:lnTo>
                      <a:pt x="1434" y="318"/>
                    </a:lnTo>
                    <a:lnTo>
                      <a:pt x="1434" y="318"/>
                    </a:lnTo>
                    <a:lnTo>
                      <a:pt x="1434" y="318"/>
                    </a:lnTo>
                    <a:lnTo>
                      <a:pt x="1434" y="318"/>
                    </a:lnTo>
                    <a:lnTo>
                      <a:pt x="1434" y="318"/>
                    </a:lnTo>
                    <a:lnTo>
                      <a:pt x="1434" y="318"/>
                    </a:lnTo>
                    <a:lnTo>
                      <a:pt x="1434" y="318"/>
                    </a:lnTo>
                    <a:lnTo>
                      <a:pt x="1434" y="318"/>
                    </a:lnTo>
                    <a:lnTo>
                      <a:pt x="1434" y="318"/>
                    </a:lnTo>
                    <a:lnTo>
                      <a:pt x="1434" y="318"/>
                    </a:lnTo>
                    <a:lnTo>
                      <a:pt x="1434" y="312"/>
                    </a:lnTo>
                    <a:lnTo>
                      <a:pt x="1434" y="312"/>
                    </a:lnTo>
                    <a:lnTo>
                      <a:pt x="1434" y="312"/>
                    </a:lnTo>
                    <a:lnTo>
                      <a:pt x="1434" y="312"/>
                    </a:lnTo>
                    <a:lnTo>
                      <a:pt x="1434" y="312"/>
                    </a:lnTo>
                    <a:lnTo>
                      <a:pt x="1434" y="312"/>
                    </a:lnTo>
                    <a:lnTo>
                      <a:pt x="1434" y="312"/>
                    </a:lnTo>
                    <a:lnTo>
                      <a:pt x="1434" y="312"/>
                    </a:lnTo>
                    <a:lnTo>
                      <a:pt x="1434" y="312"/>
                    </a:lnTo>
                    <a:lnTo>
                      <a:pt x="1434" y="312"/>
                    </a:lnTo>
                    <a:lnTo>
                      <a:pt x="1434" y="306"/>
                    </a:lnTo>
                    <a:lnTo>
                      <a:pt x="1434" y="306"/>
                    </a:lnTo>
                    <a:lnTo>
                      <a:pt x="1434" y="306"/>
                    </a:lnTo>
                    <a:lnTo>
                      <a:pt x="1434" y="306"/>
                    </a:lnTo>
                    <a:lnTo>
                      <a:pt x="1434" y="306"/>
                    </a:lnTo>
                    <a:lnTo>
                      <a:pt x="1434" y="306"/>
                    </a:lnTo>
                    <a:lnTo>
                      <a:pt x="1434" y="306"/>
                    </a:lnTo>
                    <a:lnTo>
                      <a:pt x="1440" y="306"/>
                    </a:lnTo>
                    <a:lnTo>
                      <a:pt x="1440" y="306"/>
                    </a:lnTo>
                    <a:lnTo>
                      <a:pt x="1440" y="306"/>
                    </a:lnTo>
                    <a:lnTo>
                      <a:pt x="1440" y="306"/>
                    </a:lnTo>
                    <a:lnTo>
                      <a:pt x="1440" y="306"/>
                    </a:lnTo>
                    <a:lnTo>
                      <a:pt x="1440" y="306"/>
                    </a:lnTo>
                    <a:lnTo>
                      <a:pt x="1440" y="306"/>
                    </a:lnTo>
                    <a:lnTo>
                      <a:pt x="1440" y="300"/>
                    </a:lnTo>
                    <a:lnTo>
                      <a:pt x="1440" y="300"/>
                    </a:lnTo>
                    <a:lnTo>
                      <a:pt x="1440" y="300"/>
                    </a:lnTo>
                    <a:lnTo>
                      <a:pt x="1440" y="300"/>
                    </a:lnTo>
                    <a:lnTo>
                      <a:pt x="1440" y="300"/>
                    </a:lnTo>
                    <a:lnTo>
                      <a:pt x="1440" y="300"/>
                    </a:lnTo>
                    <a:lnTo>
                      <a:pt x="1440" y="300"/>
                    </a:lnTo>
                    <a:lnTo>
                      <a:pt x="1440" y="300"/>
                    </a:lnTo>
                    <a:lnTo>
                      <a:pt x="1440" y="300"/>
                    </a:lnTo>
                    <a:lnTo>
                      <a:pt x="1440" y="300"/>
                    </a:lnTo>
                    <a:lnTo>
                      <a:pt x="1440" y="300"/>
                    </a:lnTo>
                    <a:lnTo>
                      <a:pt x="1440" y="300"/>
                    </a:lnTo>
                    <a:lnTo>
                      <a:pt x="1440" y="300"/>
                    </a:lnTo>
                    <a:lnTo>
                      <a:pt x="1440" y="300"/>
                    </a:lnTo>
                    <a:lnTo>
                      <a:pt x="1440" y="300"/>
                    </a:lnTo>
                    <a:lnTo>
                      <a:pt x="1440" y="300"/>
                    </a:lnTo>
                    <a:lnTo>
                      <a:pt x="1440" y="300"/>
                    </a:lnTo>
                    <a:lnTo>
                      <a:pt x="1440" y="300"/>
                    </a:lnTo>
                    <a:lnTo>
                      <a:pt x="1440" y="300"/>
                    </a:lnTo>
                    <a:lnTo>
                      <a:pt x="1440" y="300"/>
                    </a:lnTo>
                    <a:lnTo>
                      <a:pt x="1440" y="300"/>
                    </a:lnTo>
                    <a:lnTo>
                      <a:pt x="1440" y="300"/>
                    </a:lnTo>
                    <a:lnTo>
                      <a:pt x="1440" y="300"/>
                    </a:lnTo>
                    <a:lnTo>
                      <a:pt x="1440" y="300"/>
                    </a:lnTo>
                    <a:lnTo>
                      <a:pt x="1440" y="300"/>
                    </a:lnTo>
                    <a:lnTo>
                      <a:pt x="1440" y="300"/>
                    </a:lnTo>
                    <a:lnTo>
                      <a:pt x="1440" y="300"/>
                    </a:lnTo>
                    <a:lnTo>
                      <a:pt x="1440" y="300"/>
                    </a:lnTo>
                    <a:lnTo>
                      <a:pt x="1440" y="300"/>
                    </a:lnTo>
                    <a:lnTo>
                      <a:pt x="1440" y="306"/>
                    </a:lnTo>
                    <a:lnTo>
                      <a:pt x="1440" y="306"/>
                    </a:lnTo>
                    <a:lnTo>
                      <a:pt x="1440" y="306"/>
                    </a:lnTo>
                    <a:lnTo>
                      <a:pt x="1440" y="306"/>
                    </a:lnTo>
                    <a:lnTo>
                      <a:pt x="1440" y="306"/>
                    </a:lnTo>
                    <a:lnTo>
                      <a:pt x="1440" y="306"/>
                    </a:lnTo>
                    <a:lnTo>
                      <a:pt x="1440" y="306"/>
                    </a:lnTo>
                    <a:lnTo>
                      <a:pt x="1440" y="306"/>
                    </a:lnTo>
                    <a:lnTo>
                      <a:pt x="1440" y="306"/>
                    </a:lnTo>
                    <a:lnTo>
                      <a:pt x="1440" y="306"/>
                    </a:lnTo>
                    <a:lnTo>
                      <a:pt x="1440" y="306"/>
                    </a:lnTo>
                    <a:lnTo>
                      <a:pt x="1440" y="306"/>
                    </a:lnTo>
                    <a:lnTo>
                      <a:pt x="1440" y="306"/>
                    </a:lnTo>
                    <a:lnTo>
                      <a:pt x="1440" y="306"/>
                    </a:lnTo>
                    <a:lnTo>
                      <a:pt x="1440" y="312"/>
                    </a:lnTo>
                    <a:lnTo>
                      <a:pt x="1440" y="312"/>
                    </a:lnTo>
                    <a:lnTo>
                      <a:pt x="1440" y="312"/>
                    </a:lnTo>
                    <a:lnTo>
                      <a:pt x="1446" y="312"/>
                    </a:lnTo>
                    <a:lnTo>
                      <a:pt x="1446" y="312"/>
                    </a:lnTo>
                    <a:lnTo>
                      <a:pt x="1446" y="312"/>
                    </a:lnTo>
                    <a:lnTo>
                      <a:pt x="1446" y="312"/>
                    </a:lnTo>
                    <a:lnTo>
                      <a:pt x="1446" y="312"/>
                    </a:lnTo>
                    <a:lnTo>
                      <a:pt x="1446" y="312"/>
                    </a:lnTo>
                    <a:lnTo>
                      <a:pt x="1446" y="318"/>
                    </a:lnTo>
                    <a:lnTo>
                      <a:pt x="1446" y="318"/>
                    </a:lnTo>
                    <a:lnTo>
                      <a:pt x="1446" y="318"/>
                    </a:lnTo>
                    <a:lnTo>
                      <a:pt x="1446" y="318"/>
                    </a:lnTo>
                    <a:lnTo>
                      <a:pt x="1446" y="318"/>
                    </a:lnTo>
                    <a:lnTo>
                      <a:pt x="1446" y="318"/>
                    </a:lnTo>
                    <a:lnTo>
                      <a:pt x="1446" y="318"/>
                    </a:lnTo>
                    <a:lnTo>
                      <a:pt x="1446" y="318"/>
                    </a:lnTo>
                    <a:lnTo>
                      <a:pt x="1446" y="318"/>
                    </a:lnTo>
                    <a:lnTo>
                      <a:pt x="1446" y="318"/>
                    </a:lnTo>
                    <a:lnTo>
                      <a:pt x="1446" y="318"/>
                    </a:lnTo>
                    <a:lnTo>
                      <a:pt x="1446" y="318"/>
                    </a:lnTo>
                    <a:lnTo>
                      <a:pt x="1446" y="318"/>
                    </a:lnTo>
                    <a:lnTo>
                      <a:pt x="1446" y="324"/>
                    </a:lnTo>
                    <a:lnTo>
                      <a:pt x="1446" y="324"/>
                    </a:lnTo>
                    <a:lnTo>
                      <a:pt x="1446" y="324"/>
                    </a:lnTo>
                    <a:lnTo>
                      <a:pt x="1446" y="324"/>
                    </a:lnTo>
                    <a:lnTo>
                      <a:pt x="1446" y="324"/>
                    </a:lnTo>
                    <a:lnTo>
                      <a:pt x="1446" y="324"/>
                    </a:lnTo>
                    <a:lnTo>
                      <a:pt x="1446" y="324"/>
                    </a:lnTo>
                    <a:lnTo>
                      <a:pt x="1446" y="324"/>
                    </a:lnTo>
                    <a:lnTo>
                      <a:pt x="1446" y="324"/>
                    </a:lnTo>
                    <a:lnTo>
                      <a:pt x="1446" y="324"/>
                    </a:lnTo>
                    <a:lnTo>
                      <a:pt x="1446" y="324"/>
                    </a:lnTo>
                    <a:lnTo>
                      <a:pt x="1446" y="330"/>
                    </a:lnTo>
                    <a:lnTo>
                      <a:pt x="1446" y="330"/>
                    </a:lnTo>
                    <a:lnTo>
                      <a:pt x="1446" y="330"/>
                    </a:lnTo>
                    <a:lnTo>
                      <a:pt x="1446" y="330"/>
                    </a:lnTo>
                    <a:lnTo>
                      <a:pt x="1446" y="330"/>
                    </a:lnTo>
                    <a:lnTo>
                      <a:pt x="1446" y="330"/>
                    </a:lnTo>
                    <a:lnTo>
                      <a:pt x="1446" y="330"/>
                    </a:lnTo>
                    <a:lnTo>
                      <a:pt x="1446" y="330"/>
                    </a:lnTo>
                    <a:lnTo>
                      <a:pt x="1446" y="330"/>
                    </a:lnTo>
                    <a:lnTo>
                      <a:pt x="1446" y="330"/>
                    </a:lnTo>
                    <a:lnTo>
                      <a:pt x="1446" y="330"/>
                    </a:lnTo>
                    <a:lnTo>
                      <a:pt x="1446" y="330"/>
                    </a:lnTo>
                    <a:lnTo>
                      <a:pt x="1446" y="336"/>
                    </a:lnTo>
                    <a:lnTo>
                      <a:pt x="1446" y="336"/>
                    </a:lnTo>
                    <a:lnTo>
                      <a:pt x="1446" y="336"/>
                    </a:lnTo>
                    <a:lnTo>
                      <a:pt x="1446" y="336"/>
                    </a:lnTo>
                    <a:lnTo>
                      <a:pt x="1446" y="336"/>
                    </a:lnTo>
                    <a:lnTo>
                      <a:pt x="1446" y="336"/>
                    </a:lnTo>
                    <a:lnTo>
                      <a:pt x="1446" y="336"/>
                    </a:lnTo>
                    <a:lnTo>
                      <a:pt x="1446" y="336"/>
                    </a:lnTo>
                    <a:lnTo>
                      <a:pt x="1446" y="336"/>
                    </a:lnTo>
                    <a:lnTo>
                      <a:pt x="1446" y="336"/>
                    </a:lnTo>
                    <a:lnTo>
                      <a:pt x="1446" y="336"/>
                    </a:lnTo>
                    <a:lnTo>
                      <a:pt x="1446" y="336"/>
                    </a:lnTo>
                    <a:lnTo>
                      <a:pt x="1452" y="336"/>
                    </a:lnTo>
                    <a:lnTo>
                      <a:pt x="1452" y="342"/>
                    </a:lnTo>
                    <a:lnTo>
                      <a:pt x="1452" y="342"/>
                    </a:lnTo>
                    <a:lnTo>
                      <a:pt x="1452" y="342"/>
                    </a:lnTo>
                    <a:lnTo>
                      <a:pt x="1470" y="342"/>
                    </a:lnTo>
                    <a:lnTo>
                      <a:pt x="1470" y="342"/>
                    </a:lnTo>
                    <a:lnTo>
                      <a:pt x="1470" y="342"/>
                    </a:lnTo>
                    <a:lnTo>
                      <a:pt x="1470" y="342"/>
                    </a:lnTo>
                    <a:lnTo>
                      <a:pt x="1470" y="342"/>
                    </a:lnTo>
                    <a:lnTo>
                      <a:pt x="1470" y="342"/>
                    </a:lnTo>
                    <a:lnTo>
                      <a:pt x="1470" y="342"/>
                    </a:lnTo>
                    <a:lnTo>
                      <a:pt x="1470" y="342"/>
                    </a:lnTo>
                    <a:lnTo>
                      <a:pt x="1470" y="342"/>
                    </a:lnTo>
                    <a:lnTo>
                      <a:pt x="1470" y="342"/>
                    </a:lnTo>
                    <a:lnTo>
                      <a:pt x="1470" y="342"/>
                    </a:lnTo>
                    <a:lnTo>
                      <a:pt x="1470" y="342"/>
                    </a:lnTo>
                    <a:lnTo>
                      <a:pt x="1470" y="336"/>
                    </a:lnTo>
                    <a:lnTo>
                      <a:pt x="1470" y="336"/>
                    </a:lnTo>
                    <a:lnTo>
                      <a:pt x="1470" y="336"/>
                    </a:lnTo>
                    <a:lnTo>
                      <a:pt x="1470" y="336"/>
                    </a:lnTo>
                    <a:lnTo>
                      <a:pt x="1470" y="336"/>
                    </a:lnTo>
                    <a:lnTo>
                      <a:pt x="1470" y="336"/>
                    </a:lnTo>
                    <a:lnTo>
                      <a:pt x="1470" y="336"/>
                    </a:lnTo>
                    <a:lnTo>
                      <a:pt x="1470" y="336"/>
                    </a:lnTo>
                    <a:lnTo>
                      <a:pt x="1470" y="336"/>
                    </a:lnTo>
                    <a:lnTo>
                      <a:pt x="1470" y="336"/>
                    </a:lnTo>
                    <a:lnTo>
                      <a:pt x="1470" y="336"/>
                    </a:lnTo>
                    <a:lnTo>
                      <a:pt x="1470" y="336"/>
                    </a:lnTo>
                    <a:lnTo>
                      <a:pt x="1470" y="330"/>
                    </a:lnTo>
                    <a:lnTo>
                      <a:pt x="1476" y="330"/>
                    </a:lnTo>
                    <a:lnTo>
                      <a:pt x="1476" y="330"/>
                    </a:lnTo>
                    <a:lnTo>
                      <a:pt x="1476" y="330"/>
                    </a:lnTo>
                    <a:lnTo>
                      <a:pt x="1476" y="330"/>
                    </a:lnTo>
                    <a:lnTo>
                      <a:pt x="1476" y="330"/>
                    </a:lnTo>
                    <a:lnTo>
                      <a:pt x="1476" y="330"/>
                    </a:lnTo>
                    <a:lnTo>
                      <a:pt x="1476" y="330"/>
                    </a:lnTo>
                    <a:lnTo>
                      <a:pt x="1476" y="330"/>
                    </a:lnTo>
                    <a:lnTo>
                      <a:pt x="1476" y="330"/>
                    </a:lnTo>
                    <a:lnTo>
                      <a:pt x="1476" y="330"/>
                    </a:lnTo>
                    <a:lnTo>
                      <a:pt x="1476" y="324"/>
                    </a:lnTo>
                    <a:lnTo>
                      <a:pt x="1476" y="324"/>
                    </a:lnTo>
                    <a:lnTo>
                      <a:pt x="1476" y="324"/>
                    </a:lnTo>
                    <a:lnTo>
                      <a:pt x="1476" y="324"/>
                    </a:lnTo>
                    <a:lnTo>
                      <a:pt x="1476" y="324"/>
                    </a:lnTo>
                    <a:lnTo>
                      <a:pt x="1476" y="324"/>
                    </a:lnTo>
                    <a:lnTo>
                      <a:pt x="1476" y="324"/>
                    </a:lnTo>
                    <a:lnTo>
                      <a:pt x="1476" y="324"/>
                    </a:lnTo>
                    <a:lnTo>
                      <a:pt x="1476" y="324"/>
                    </a:lnTo>
                    <a:lnTo>
                      <a:pt x="1476" y="324"/>
                    </a:lnTo>
                    <a:lnTo>
                      <a:pt x="1476" y="324"/>
                    </a:lnTo>
                    <a:lnTo>
                      <a:pt x="1476" y="324"/>
                    </a:lnTo>
                    <a:lnTo>
                      <a:pt x="1476" y="324"/>
                    </a:lnTo>
                    <a:lnTo>
                      <a:pt x="1476" y="324"/>
                    </a:lnTo>
                    <a:lnTo>
                      <a:pt x="1476" y="318"/>
                    </a:lnTo>
                    <a:lnTo>
                      <a:pt x="1476" y="318"/>
                    </a:lnTo>
                    <a:lnTo>
                      <a:pt x="1476" y="318"/>
                    </a:lnTo>
                    <a:lnTo>
                      <a:pt x="1476" y="318"/>
                    </a:lnTo>
                    <a:lnTo>
                      <a:pt x="1476" y="318"/>
                    </a:lnTo>
                    <a:lnTo>
                      <a:pt x="1476" y="318"/>
                    </a:lnTo>
                    <a:lnTo>
                      <a:pt x="1476" y="318"/>
                    </a:lnTo>
                    <a:lnTo>
                      <a:pt x="1476" y="318"/>
                    </a:lnTo>
                    <a:lnTo>
                      <a:pt x="1476" y="318"/>
                    </a:lnTo>
                    <a:lnTo>
                      <a:pt x="1476" y="318"/>
                    </a:lnTo>
                    <a:lnTo>
                      <a:pt x="1476" y="312"/>
                    </a:lnTo>
                    <a:lnTo>
                      <a:pt x="1476" y="312"/>
                    </a:lnTo>
                    <a:lnTo>
                      <a:pt x="1476" y="312"/>
                    </a:lnTo>
                    <a:lnTo>
                      <a:pt x="1476" y="312"/>
                    </a:lnTo>
                    <a:lnTo>
                      <a:pt x="1476" y="312"/>
                    </a:lnTo>
                    <a:lnTo>
                      <a:pt x="1476" y="312"/>
                    </a:lnTo>
                    <a:lnTo>
                      <a:pt x="1476" y="312"/>
                    </a:lnTo>
                    <a:lnTo>
                      <a:pt x="1476" y="312"/>
                    </a:lnTo>
                    <a:lnTo>
                      <a:pt x="1476" y="312"/>
                    </a:lnTo>
                    <a:lnTo>
                      <a:pt x="1476" y="312"/>
                    </a:lnTo>
                    <a:lnTo>
                      <a:pt x="1476" y="312"/>
                    </a:lnTo>
                    <a:lnTo>
                      <a:pt x="1476" y="312"/>
                    </a:lnTo>
                    <a:lnTo>
                      <a:pt x="1476" y="312"/>
                    </a:lnTo>
                    <a:lnTo>
                      <a:pt x="1476" y="312"/>
                    </a:lnTo>
                    <a:lnTo>
                      <a:pt x="1476" y="312"/>
                    </a:lnTo>
                    <a:lnTo>
                      <a:pt x="1476" y="312"/>
                    </a:lnTo>
                    <a:lnTo>
                      <a:pt x="1476" y="312"/>
                    </a:lnTo>
                    <a:lnTo>
                      <a:pt x="1476" y="306"/>
                    </a:lnTo>
                    <a:lnTo>
                      <a:pt x="1476" y="306"/>
                    </a:lnTo>
                    <a:lnTo>
                      <a:pt x="1476" y="306"/>
                    </a:lnTo>
                    <a:lnTo>
                      <a:pt x="1476" y="306"/>
                    </a:lnTo>
                    <a:lnTo>
                      <a:pt x="1482" y="306"/>
                    </a:lnTo>
                    <a:lnTo>
                      <a:pt x="1482" y="306"/>
                    </a:lnTo>
                    <a:lnTo>
                      <a:pt x="1482" y="306"/>
                    </a:lnTo>
                    <a:lnTo>
                      <a:pt x="1482" y="306"/>
                    </a:lnTo>
                    <a:lnTo>
                      <a:pt x="1482" y="306"/>
                    </a:lnTo>
                    <a:lnTo>
                      <a:pt x="1482" y="306"/>
                    </a:lnTo>
                    <a:lnTo>
                      <a:pt x="1482" y="306"/>
                    </a:lnTo>
                    <a:lnTo>
                      <a:pt x="1482" y="306"/>
                    </a:lnTo>
                    <a:lnTo>
                      <a:pt x="1482" y="306"/>
                    </a:lnTo>
                    <a:lnTo>
                      <a:pt x="1482" y="306"/>
                    </a:lnTo>
                    <a:lnTo>
                      <a:pt x="1482" y="306"/>
                    </a:lnTo>
                    <a:lnTo>
                      <a:pt x="1482" y="306"/>
                    </a:lnTo>
                    <a:lnTo>
                      <a:pt x="1482" y="306"/>
                    </a:lnTo>
                    <a:lnTo>
                      <a:pt x="1482" y="306"/>
                    </a:lnTo>
                    <a:lnTo>
                      <a:pt x="1482" y="312"/>
                    </a:lnTo>
                    <a:lnTo>
                      <a:pt x="1482" y="312"/>
                    </a:lnTo>
                    <a:lnTo>
                      <a:pt x="1482" y="312"/>
                    </a:lnTo>
                    <a:lnTo>
                      <a:pt x="1482" y="312"/>
                    </a:lnTo>
                    <a:lnTo>
                      <a:pt x="1482" y="312"/>
                    </a:lnTo>
                    <a:lnTo>
                      <a:pt x="1482" y="312"/>
                    </a:lnTo>
                    <a:lnTo>
                      <a:pt x="1482" y="312"/>
                    </a:lnTo>
                    <a:lnTo>
                      <a:pt x="1482" y="312"/>
                    </a:lnTo>
                    <a:lnTo>
                      <a:pt x="1482" y="312"/>
                    </a:lnTo>
                    <a:lnTo>
                      <a:pt x="1482" y="312"/>
                    </a:lnTo>
                    <a:lnTo>
                      <a:pt x="1482" y="312"/>
                    </a:lnTo>
                    <a:lnTo>
                      <a:pt x="1482" y="312"/>
                    </a:lnTo>
                    <a:lnTo>
                      <a:pt x="1482" y="312"/>
                    </a:lnTo>
                    <a:lnTo>
                      <a:pt x="1482" y="312"/>
                    </a:lnTo>
                    <a:lnTo>
                      <a:pt x="1482" y="312"/>
                    </a:lnTo>
                    <a:lnTo>
                      <a:pt x="1482" y="312"/>
                    </a:lnTo>
                    <a:lnTo>
                      <a:pt x="1482" y="312"/>
                    </a:lnTo>
                    <a:lnTo>
                      <a:pt x="1482" y="318"/>
                    </a:lnTo>
                    <a:lnTo>
                      <a:pt x="1482" y="318"/>
                    </a:lnTo>
                    <a:lnTo>
                      <a:pt x="1482" y="318"/>
                    </a:lnTo>
                    <a:lnTo>
                      <a:pt x="1482" y="318"/>
                    </a:lnTo>
                    <a:lnTo>
                      <a:pt x="1482" y="318"/>
                    </a:lnTo>
                    <a:lnTo>
                      <a:pt x="1482" y="318"/>
                    </a:lnTo>
                    <a:lnTo>
                      <a:pt x="1482" y="318"/>
                    </a:lnTo>
                    <a:lnTo>
                      <a:pt x="1482" y="318"/>
                    </a:lnTo>
                    <a:lnTo>
                      <a:pt x="1482" y="318"/>
                    </a:lnTo>
                    <a:lnTo>
                      <a:pt x="1482" y="318"/>
                    </a:lnTo>
                    <a:lnTo>
                      <a:pt x="1482" y="324"/>
                    </a:lnTo>
                    <a:lnTo>
                      <a:pt x="1482" y="324"/>
                    </a:lnTo>
                    <a:lnTo>
                      <a:pt x="1482" y="324"/>
                    </a:lnTo>
                    <a:lnTo>
                      <a:pt x="1482" y="324"/>
                    </a:lnTo>
                    <a:lnTo>
                      <a:pt x="1482" y="324"/>
                    </a:lnTo>
                    <a:lnTo>
                      <a:pt x="1482" y="324"/>
                    </a:lnTo>
                    <a:lnTo>
                      <a:pt x="1482" y="324"/>
                    </a:lnTo>
                    <a:lnTo>
                      <a:pt x="1482" y="324"/>
                    </a:lnTo>
                    <a:lnTo>
                      <a:pt x="1482" y="324"/>
                    </a:lnTo>
                    <a:lnTo>
                      <a:pt x="1482" y="324"/>
                    </a:lnTo>
                    <a:lnTo>
                      <a:pt x="1482" y="324"/>
                    </a:lnTo>
                    <a:lnTo>
                      <a:pt x="1482" y="324"/>
                    </a:lnTo>
                    <a:lnTo>
                      <a:pt x="1482" y="324"/>
                    </a:lnTo>
                    <a:lnTo>
                      <a:pt x="1488" y="324"/>
                    </a:lnTo>
                    <a:lnTo>
                      <a:pt x="1488" y="330"/>
                    </a:lnTo>
                    <a:lnTo>
                      <a:pt x="1488" y="330"/>
                    </a:lnTo>
                    <a:lnTo>
                      <a:pt x="1488" y="330"/>
                    </a:lnTo>
                    <a:lnTo>
                      <a:pt x="1488" y="330"/>
                    </a:lnTo>
                    <a:lnTo>
                      <a:pt x="1488" y="330"/>
                    </a:lnTo>
                    <a:lnTo>
                      <a:pt x="1488" y="330"/>
                    </a:lnTo>
                    <a:lnTo>
                      <a:pt x="1488" y="330"/>
                    </a:lnTo>
                    <a:lnTo>
                      <a:pt x="1488" y="330"/>
                    </a:lnTo>
                    <a:lnTo>
                      <a:pt x="1488" y="330"/>
                    </a:lnTo>
                    <a:lnTo>
                      <a:pt x="1488" y="330"/>
                    </a:lnTo>
                    <a:lnTo>
                      <a:pt x="1488" y="336"/>
                    </a:lnTo>
                    <a:lnTo>
                      <a:pt x="1488" y="336"/>
                    </a:lnTo>
                    <a:lnTo>
                      <a:pt x="1488" y="336"/>
                    </a:lnTo>
                    <a:lnTo>
                      <a:pt x="1488" y="336"/>
                    </a:lnTo>
                    <a:lnTo>
                      <a:pt x="1488" y="336"/>
                    </a:lnTo>
                    <a:lnTo>
                      <a:pt x="1488" y="336"/>
                    </a:lnTo>
                    <a:lnTo>
                      <a:pt x="1488" y="336"/>
                    </a:lnTo>
                    <a:lnTo>
                      <a:pt x="1488" y="336"/>
                    </a:lnTo>
                    <a:lnTo>
                      <a:pt x="1488" y="336"/>
                    </a:lnTo>
                    <a:lnTo>
                      <a:pt x="1488" y="336"/>
                    </a:lnTo>
                    <a:lnTo>
                      <a:pt x="1488" y="336"/>
                    </a:lnTo>
                    <a:lnTo>
                      <a:pt x="1488" y="336"/>
                    </a:lnTo>
                    <a:lnTo>
                      <a:pt x="1488" y="342"/>
                    </a:lnTo>
                    <a:lnTo>
                      <a:pt x="1488" y="342"/>
                    </a:lnTo>
                    <a:lnTo>
                      <a:pt x="1488" y="342"/>
                    </a:lnTo>
                    <a:lnTo>
                      <a:pt x="1488" y="342"/>
                    </a:lnTo>
                    <a:lnTo>
                      <a:pt x="1488" y="342"/>
                    </a:lnTo>
                    <a:lnTo>
                      <a:pt x="1488" y="342"/>
                    </a:lnTo>
                    <a:lnTo>
                      <a:pt x="1488" y="342"/>
                    </a:lnTo>
                    <a:lnTo>
                      <a:pt x="1488" y="342"/>
                    </a:lnTo>
                    <a:lnTo>
                      <a:pt x="1488" y="342"/>
                    </a:lnTo>
                    <a:lnTo>
                      <a:pt x="1488" y="342"/>
                    </a:lnTo>
                    <a:lnTo>
                      <a:pt x="1488" y="342"/>
                    </a:lnTo>
                    <a:lnTo>
                      <a:pt x="1488" y="342"/>
                    </a:lnTo>
                    <a:lnTo>
                      <a:pt x="1488" y="342"/>
                    </a:lnTo>
                    <a:lnTo>
                      <a:pt x="1488" y="348"/>
                    </a:lnTo>
                    <a:lnTo>
                      <a:pt x="1488" y="348"/>
                    </a:lnTo>
                    <a:lnTo>
                      <a:pt x="1488" y="348"/>
                    </a:lnTo>
                    <a:lnTo>
                      <a:pt x="1488" y="348"/>
                    </a:lnTo>
                    <a:lnTo>
                      <a:pt x="1488" y="348"/>
                    </a:lnTo>
                    <a:lnTo>
                      <a:pt x="1512" y="348"/>
                    </a:lnTo>
                    <a:lnTo>
                      <a:pt x="1512" y="348"/>
                    </a:lnTo>
                    <a:lnTo>
                      <a:pt x="1512" y="348"/>
                    </a:lnTo>
                    <a:lnTo>
                      <a:pt x="1512" y="348"/>
                    </a:lnTo>
                    <a:lnTo>
                      <a:pt x="1512" y="348"/>
                    </a:lnTo>
                    <a:lnTo>
                      <a:pt x="1512" y="348"/>
                    </a:lnTo>
                    <a:lnTo>
                      <a:pt x="1512" y="348"/>
                    </a:lnTo>
                    <a:lnTo>
                      <a:pt x="1512" y="348"/>
                    </a:lnTo>
                    <a:lnTo>
                      <a:pt x="1512" y="348"/>
                    </a:lnTo>
                    <a:lnTo>
                      <a:pt x="1512" y="348"/>
                    </a:lnTo>
                    <a:lnTo>
                      <a:pt x="1512" y="348"/>
                    </a:lnTo>
                    <a:lnTo>
                      <a:pt x="1512" y="348"/>
                    </a:lnTo>
                    <a:lnTo>
                      <a:pt x="1512" y="348"/>
                    </a:lnTo>
                    <a:lnTo>
                      <a:pt x="1512" y="348"/>
                    </a:lnTo>
                    <a:lnTo>
                      <a:pt x="1512" y="342"/>
                    </a:lnTo>
                    <a:lnTo>
                      <a:pt x="1512" y="342"/>
                    </a:lnTo>
                    <a:lnTo>
                      <a:pt x="1512" y="342"/>
                    </a:lnTo>
                    <a:lnTo>
                      <a:pt x="1512" y="342"/>
                    </a:lnTo>
                    <a:lnTo>
                      <a:pt x="1512" y="342"/>
                    </a:lnTo>
                    <a:lnTo>
                      <a:pt x="1512" y="342"/>
                    </a:lnTo>
                    <a:lnTo>
                      <a:pt x="1512" y="342"/>
                    </a:lnTo>
                    <a:lnTo>
                      <a:pt x="1512" y="342"/>
                    </a:lnTo>
                    <a:lnTo>
                      <a:pt x="1512" y="342"/>
                    </a:lnTo>
                    <a:lnTo>
                      <a:pt x="1512" y="342"/>
                    </a:lnTo>
                    <a:lnTo>
                      <a:pt x="1512" y="342"/>
                    </a:lnTo>
                    <a:lnTo>
                      <a:pt x="1512" y="342"/>
                    </a:lnTo>
                    <a:lnTo>
                      <a:pt x="1512" y="336"/>
                    </a:lnTo>
                    <a:lnTo>
                      <a:pt x="1512" y="336"/>
                    </a:lnTo>
                    <a:lnTo>
                      <a:pt x="1512" y="336"/>
                    </a:lnTo>
                    <a:lnTo>
                      <a:pt x="1512" y="336"/>
                    </a:lnTo>
                    <a:lnTo>
                      <a:pt x="1512" y="336"/>
                    </a:lnTo>
                    <a:lnTo>
                      <a:pt x="1512" y="336"/>
                    </a:lnTo>
                    <a:lnTo>
                      <a:pt x="1512" y="336"/>
                    </a:lnTo>
                    <a:lnTo>
                      <a:pt x="1512" y="336"/>
                    </a:lnTo>
                    <a:lnTo>
                      <a:pt x="1512" y="336"/>
                    </a:lnTo>
                    <a:lnTo>
                      <a:pt x="1512" y="336"/>
                    </a:lnTo>
                    <a:lnTo>
                      <a:pt x="1512" y="336"/>
                    </a:lnTo>
                    <a:lnTo>
                      <a:pt x="1512" y="336"/>
                    </a:lnTo>
                    <a:lnTo>
                      <a:pt x="1512" y="330"/>
                    </a:lnTo>
                    <a:lnTo>
                      <a:pt x="1512" y="330"/>
                    </a:lnTo>
                    <a:lnTo>
                      <a:pt x="1512" y="330"/>
                    </a:lnTo>
                    <a:lnTo>
                      <a:pt x="1512" y="330"/>
                    </a:lnTo>
                    <a:lnTo>
                      <a:pt x="1518" y="330"/>
                    </a:lnTo>
                    <a:lnTo>
                      <a:pt x="1518" y="330"/>
                    </a:lnTo>
                    <a:lnTo>
                      <a:pt x="1518" y="330"/>
                    </a:lnTo>
                    <a:lnTo>
                      <a:pt x="1518" y="330"/>
                    </a:lnTo>
                    <a:lnTo>
                      <a:pt x="1518" y="330"/>
                    </a:lnTo>
                    <a:lnTo>
                      <a:pt x="1518" y="330"/>
                    </a:lnTo>
                    <a:lnTo>
                      <a:pt x="1518" y="330"/>
                    </a:lnTo>
                    <a:lnTo>
                      <a:pt x="1518" y="330"/>
                    </a:lnTo>
                    <a:lnTo>
                      <a:pt x="1518" y="330"/>
                    </a:lnTo>
                    <a:lnTo>
                      <a:pt x="1518" y="324"/>
                    </a:lnTo>
                    <a:lnTo>
                      <a:pt x="1518" y="324"/>
                    </a:lnTo>
                    <a:lnTo>
                      <a:pt x="1518" y="324"/>
                    </a:lnTo>
                    <a:lnTo>
                      <a:pt x="1518" y="324"/>
                    </a:lnTo>
                    <a:lnTo>
                      <a:pt x="1518" y="324"/>
                    </a:lnTo>
                    <a:lnTo>
                      <a:pt x="1518" y="324"/>
                    </a:lnTo>
                    <a:lnTo>
                      <a:pt x="1518" y="324"/>
                    </a:lnTo>
                    <a:lnTo>
                      <a:pt x="1518" y="324"/>
                    </a:lnTo>
                    <a:lnTo>
                      <a:pt x="1518" y="324"/>
                    </a:lnTo>
                    <a:lnTo>
                      <a:pt x="1518" y="324"/>
                    </a:lnTo>
                    <a:lnTo>
                      <a:pt x="1518" y="324"/>
                    </a:lnTo>
                    <a:lnTo>
                      <a:pt x="1518" y="318"/>
                    </a:lnTo>
                    <a:lnTo>
                      <a:pt x="1518" y="318"/>
                    </a:lnTo>
                    <a:lnTo>
                      <a:pt x="1518" y="318"/>
                    </a:lnTo>
                    <a:lnTo>
                      <a:pt x="1518" y="318"/>
                    </a:lnTo>
                    <a:lnTo>
                      <a:pt x="1518" y="318"/>
                    </a:lnTo>
                    <a:lnTo>
                      <a:pt x="1518" y="318"/>
                    </a:lnTo>
                    <a:lnTo>
                      <a:pt x="1518" y="318"/>
                    </a:lnTo>
                    <a:lnTo>
                      <a:pt x="1518" y="318"/>
                    </a:lnTo>
                    <a:lnTo>
                      <a:pt x="1518" y="318"/>
                    </a:lnTo>
                    <a:lnTo>
                      <a:pt x="1518" y="318"/>
                    </a:lnTo>
                    <a:lnTo>
                      <a:pt x="1518" y="318"/>
                    </a:lnTo>
                    <a:lnTo>
                      <a:pt x="1518" y="318"/>
                    </a:lnTo>
                    <a:lnTo>
                      <a:pt x="1518" y="318"/>
                    </a:lnTo>
                    <a:lnTo>
                      <a:pt x="1518" y="318"/>
                    </a:lnTo>
                    <a:lnTo>
                      <a:pt x="1518" y="318"/>
                    </a:lnTo>
                    <a:lnTo>
                      <a:pt x="1518" y="318"/>
                    </a:lnTo>
                    <a:lnTo>
                      <a:pt x="1518" y="318"/>
                    </a:lnTo>
                    <a:lnTo>
                      <a:pt x="1518" y="318"/>
                    </a:lnTo>
                    <a:lnTo>
                      <a:pt x="1518" y="318"/>
                    </a:lnTo>
                    <a:lnTo>
                      <a:pt x="1518" y="318"/>
                    </a:lnTo>
                    <a:lnTo>
                      <a:pt x="1518" y="318"/>
                    </a:lnTo>
                    <a:lnTo>
                      <a:pt x="1518" y="318"/>
                    </a:lnTo>
                    <a:lnTo>
                      <a:pt x="1518" y="318"/>
                    </a:lnTo>
                    <a:lnTo>
                      <a:pt x="1518" y="318"/>
                    </a:lnTo>
                    <a:lnTo>
                      <a:pt x="1518" y="318"/>
                    </a:lnTo>
                    <a:lnTo>
                      <a:pt x="1518" y="318"/>
                    </a:lnTo>
                    <a:lnTo>
                      <a:pt x="1518" y="318"/>
                    </a:lnTo>
                    <a:lnTo>
                      <a:pt x="1518" y="318"/>
                    </a:lnTo>
                    <a:lnTo>
                      <a:pt x="1518" y="318"/>
                    </a:lnTo>
                    <a:lnTo>
                      <a:pt x="1518" y="318"/>
                    </a:lnTo>
                    <a:lnTo>
                      <a:pt x="1518" y="318"/>
                    </a:lnTo>
                    <a:lnTo>
                      <a:pt x="1518" y="318"/>
                    </a:lnTo>
                    <a:lnTo>
                      <a:pt x="1518" y="318"/>
                    </a:lnTo>
                    <a:lnTo>
                      <a:pt x="1518" y="318"/>
                    </a:lnTo>
                    <a:lnTo>
                      <a:pt x="1524" y="318"/>
                    </a:lnTo>
                    <a:lnTo>
                      <a:pt x="1524" y="318"/>
                    </a:lnTo>
                    <a:lnTo>
                      <a:pt x="1524" y="318"/>
                    </a:lnTo>
                    <a:lnTo>
                      <a:pt x="1524" y="318"/>
                    </a:lnTo>
                    <a:lnTo>
                      <a:pt x="1524" y="318"/>
                    </a:lnTo>
                    <a:lnTo>
                      <a:pt x="1524" y="318"/>
                    </a:lnTo>
                    <a:lnTo>
                      <a:pt x="1524" y="318"/>
                    </a:lnTo>
                    <a:lnTo>
                      <a:pt x="1524" y="318"/>
                    </a:lnTo>
                    <a:lnTo>
                      <a:pt x="1524" y="318"/>
                    </a:lnTo>
                    <a:lnTo>
                      <a:pt x="1524" y="318"/>
                    </a:lnTo>
                    <a:lnTo>
                      <a:pt x="1524" y="318"/>
                    </a:lnTo>
                    <a:lnTo>
                      <a:pt x="1524" y="318"/>
                    </a:lnTo>
                    <a:lnTo>
                      <a:pt x="1524" y="324"/>
                    </a:lnTo>
                    <a:lnTo>
                      <a:pt x="1524" y="324"/>
                    </a:lnTo>
                    <a:lnTo>
                      <a:pt x="1524" y="324"/>
                    </a:lnTo>
                    <a:lnTo>
                      <a:pt x="1524" y="324"/>
                    </a:lnTo>
                    <a:lnTo>
                      <a:pt x="1524" y="324"/>
                    </a:lnTo>
                    <a:lnTo>
                      <a:pt x="1524" y="324"/>
                    </a:lnTo>
                    <a:lnTo>
                      <a:pt x="1524" y="324"/>
                    </a:lnTo>
                    <a:lnTo>
                      <a:pt x="1524" y="324"/>
                    </a:lnTo>
                    <a:lnTo>
                      <a:pt x="1524" y="324"/>
                    </a:lnTo>
                    <a:lnTo>
                      <a:pt x="1524" y="324"/>
                    </a:lnTo>
                    <a:lnTo>
                      <a:pt x="1524" y="324"/>
                    </a:lnTo>
                    <a:lnTo>
                      <a:pt x="1524" y="330"/>
                    </a:lnTo>
                    <a:lnTo>
                      <a:pt x="1524" y="330"/>
                    </a:lnTo>
                    <a:lnTo>
                      <a:pt x="1524" y="330"/>
                    </a:lnTo>
                    <a:lnTo>
                      <a:pt x="1524" y="330"/>
                    </a:lnTo>
                    <a:lnTo>
                      <a:pt x="1524" y="330"/>
                    </a:lnTo>
                    <a:lnTo>
                      <a:pt x="1524" y="330"/>
                    </a:lnTo>
                    <a:lnTo>
                      <a:pt x="1524" y="330"/>
                    </a:lnTo>
                    <a:lnTo>
                      <a:pt x="1524" y="330"/>
                    </a:lnTo>
                    <a:lnTo>
                      <a:pt x="1524" y="330"/>
                    </a:lnTo>
                    <a:lnTo>
                      <a:pt x="1524" y="330"/>
                    </a:lnTo>
                    <a:lnTo>
                      <a:pt x="1524" y="330"/>
                    </a:lnTo>
                    <a:lnTo>
                      <a:pt x="1524" y="330"/>
                    </a:lnTo>
                    <a:lnTo>
                      <a:pt x="1524" y="330"/>
                    </a:lnTo>
                    <a:lnTo>
                      <a:pt x="1524" y="336"/>
                    </a:lnTo>
                    <a:lnTo>
                      <a:pt x="1524" y="336"/>
                    </a:lnTo>
                    <a:lnTo>
                      <a:pt x="1524" y="336"/>
                    </a:lnTo>
                    <a:lnTo>
                      <a:pt x="1524" y="336"/>
                    </a:lnTo>
                    <a:lnTo>
                      <a:pt x="1524" y="336"/>
                    </a:lnTo>
                    <a:lnTo>
                      <a:pt x="1524" y="336"/>
                    </a:lnTo>
                    <a:lnTo>
                      <a:pt x="1524" y="336"/>
                    </a:lnTo>
                    <a:lnTo>
                      <a:pt x="1524" y="336"/>
                    </a:lnTo>
                    <a:lnTo>
                      <a:pt x="1524" y="336"/>
                    </a:lnTo>
                    <a:lnTo>
                      <a:pt x="1524" y="336"/>
                    </a:lnTo>
                    <a:lnTo>
                      <a:pt x="1524" y="336"/>
                    </a:lnTo>
                    <a:lnTo>
                      <a:pt x="1524" y="342"/>
                    </a:lnTo>
                    <a:lnTo>
                      <a:pt x="1524" y="342"/>
                    </a:lnTo>
                    <a:lnTo>
                      <a:pt x="1524" y="342"/>
                    </a:lnTo>
                    <a:lnTo>
                      <a:pt x="1524" y="342"/>
                    </a:lnTo>
                    <a:lnTo>
                      <a:pt x="1524" y="342"/>
                    </a:lnTo>
                    <a:lnTo>
                      <a:pt x="1524" y="342"/>
                    </a:lnTo>
                    <a:lnTo>
                      <a:pt x="1524" y="342"/>
                    </a:lnTo>
                    <a:lnTo>
                      <a:pt x="1530" y="342"/>
                    </a:lnTo>
                    <a:lnTo>
                      <a:pt x="1530" y="342"/>
                    </a:lnTo>
                    <a:lnTo>
                      <a:pt x="1530" y="342"/>
                    </a:lnTo>
                    <a:lnTo>
                      <a:pt x="1530" y="342"/>
                    </a:lnTo>
                    <a:lnTo>
                      <a:pt x="1530" y="348"/>
                    </a:lnTo>
                    <a:lnTo>
                      <a:pt x="1530" y="348"/>
                    </a:lnTo>
                    <a:lnTo>
                      <a:pt x="1530" y="348"/>
                    </a:lnTo>
                    <a:lnTo>
                      <a:pt x="1530" y="348"/>
                    </a:lnTo>
                    <a:lnTo>
                      <a:pt x="1530" y="348"/>
                    </a:lnTo>
                    <a:lnTo>
                      <a:pt x="1530" y="348"/>
                    </a:lnTo>
                    <a:lnTo>
                      <a:pt x="1530" y="348"/>
                    </a:lnTo>
                    <a:lnTo>
                      <a:pt x="1530" y="348"/>
                    </a:lnTo>
                    <a:lnTo>
                      <a:pt x="1530" y="348"/>
                    </a:lnTo>
                    <a:lnTo>
                      <a:pt x="1530" y="348"/>
                    </a:lnTo>
                    <a:lnTo>
                      <a:pt x="1530" y="348"/>
                    </a:lnTo>
                    <a:lnTo>
                      <a:pt x="1530" y="348"/>
                    </a:lnTo>
                    <a:lnTo>
                      <a:pt x="1530" y="348"/>
                    </a:lnTo>
                    <a:lnTo>
                      <a:pt x="1530" y="354"/>
                    </a:lnTo>
                    <a:lnTo>
                      <a:pt x="1530" y="354"/>
                    </a:lnTo>
                    <a:lnTo>
                      <a:pt x="1530" y="354"/>
                    </a:lnTo>
                    <a:lnTo>
                      <a:pt x="1530" y="354"/>
                    </a:lnTo>
                    <a:lnTo>
                      <a:pt x="1530" y="354"/>
                    </a:lnTo>
                    <a:lnTo>
                      <a:pt x="1530" y="354"/>
                    </a:lnTo>
                    <a:lnTo>
                      <a:pt x="1530" y="354"/>
                    </a:lnTo>
                    <a:lnTo>
                      <a:pt x="1530" y="354"/>
                    </a:lnTo>
                    <a:lnTo>
                      <a:pt x="1548" y="354"/>
                    </a:lnTo>
                    <a:lnTo>
                      <a:pt x="1548" y="354"/>
                    </a:lnTo>
                    <a:lnTo>
                      <a:pt x="1548" y="354"/>
                    </a:lnTo>
                    <a:lnTo>
                      <a:pt x="1548" y="354"/>
                    </a:lnTo>
                    <a:lnTo>
                      <a:pt x="1554" y="354"/>
                    </a:lnTo>
                    <a:lnTo>
                      <a:pt x="1554" y="354"/>
                    </a:lnTo>
                    <a:lnTo>
                      <a:pt x="1554" y="354"/>
                    </a:lnTo>
                    <a:lnTo>
                      <a:pt x="1554" y="354"/>
                    </a:lnTo>
                    <a:lnTo>
                      <a:pt x="1554" y="354"/>
                    </a:lnTo>
                    <a:lnTo>
                      <a:pt x="1554" y="354"/>
                    </a:lnTo>
                    <a:lnTo>
                      <a:pt x="1554" y="354"/>
                    </a:lnTo>
                    <a:lnTo>
                      <a:pt x="1554" y="354"/>
                    </a:lnTo>
                    <a:lnTo>
                      <a:pt x="1554" y="354"/>
                    </a:lnTo>
                    <a:lnTo>
                      <a:pt x="1554" y="354"/>
                    </a:lnTo>
                    <a:lnTo>
                      <a:pt x="1554" y="354"/>
                    </a:lnTo>
                    <a:lnTo>
                      <a:pt x="1554" y="348"/>
                    </a:lnTo>
                    <a:lnTo>
                      <a:pt x="1554" y="348"/>
                    </a:lnTo>
                    <a:lnTo>
                      <a:pt x="1554" y="348"/>
                    </a:lnTo>
                    <a:lnTo>
                      <a:pt x="1554" y="348"/>
                    </a:lnTo>
                    <a:lnTo>
                      <a:pt x="1554" y="348"/>
                    </a:lnTo>
                    <a:lnTo>
                      <a:pt x="1554" y="348"/>
                    </a:lnTo>
                    <a:lnTo>
                      <a:pt x="1554" y="348"/>
                    </a:lnTo>
                    <a:lnTo>
                      <a:pt x="1554" y="348"/>
                    </a:lnTo>
                    <a:lnTo>
                      <a:pt x="1554" y="348"/>
                    </a:lnTo>
                    <a:lnTo>
                      <a:pt x="1554" y="348"/>
                    </a:lnTo>
                    <a:lnTo>
                      <a:pt x="1554" y="348"/>
                    </a:lnTo>
                    <a:lnTo>
                      <a:pt x="1554" y="348"/>
                    </a:lnTo>
                    <a:lnTo>
                      <a:pt x="1554" y="342"/>
                    </a:lnTo>
                    <a:lnTo>
                      <a:pt x="1554" y="342"/>
                    </a:lnTo>
                    <a:lnTo>
                      <a:pt x="1554" y="342"/>
                    </a:lnTo>
                    <a:lnTo>
                      <a:pt x="1554" y="342"/>
                    </a:lnTo>
                    <a:lnTo>
                      <a:pt x="1554" y="342"/>
                    </a:lnTo>
                    <a:lnTo>
                      <a:pt x="1554" y="342"/>
                    </a:lnTo>
                    <a:lnTo>
                      <a:pt x="1554" y="342"/>
                    </a:lnTo>
                    <a:lnTo>
                      <a:pt x="1554" y="342"/>
                    </a:lnTo>
                    <a:lnTo>
                      <a:pt x="1554" y="342"/>
                    </a:lnTo>
                    <a:lnTo>
                      <a:pt x="1554" y="342"/>
                    </a:lnTo>
                    <a:lnTo>
                      <a:pt x="1554" y="342"/>
                    </a:lnTo>
                    <a:lnTo>
                      <a:pt x="1554" y="336"/>
                    </a:lnTo>
                    <a:lnTo>
                      <a:pt x="1554" y="336"/>
                    </a:lnTo>
                    <a:lnTo>
                      <a:pt x="1554" y="336"/>
                    </a:lnTo>
                    <a:lnTo>
                      <a:pt x="1554" y="336"/>
                    </a:lnTo>
                    <a:lnTo>
                      <a:pt x="1554" y="336"/>
                    </a:lnTo>
                    <a:lnTo>
                      <a:pt x="1554" y="336"/>
                    </a:lnTo>
                    <a:lnTo>
                      <a:pt x="1554" y="336"/>
                    </a:lnTo>
                    <a:lnTo>
                      <a:pt x="1554" y="336"/>
                    </a:lnTo>
                    <a:lnTo>
                      <a:pt x="1554" y="336"/>
                    </a:lnTo>
                    <a:lnTo>
                      <a:pt x="1554" y="336"/>
                    </a:lnTo>
                    <a:lnTo>
                      <a:pt x="1554" y="336"/>
                    </a:lnTo>
                    <a:lnTo>
                      <a:pt x="1554" y="336"/>
                    </a:lnTo>
                    <a:lnTo>
                      <a:pt x="1554" y="336"/>
                    </a:lnTo>
                    <a:lnTo>
                      <a:pt x="1554" y="336"/>
                    </a:lnTo>
                    <a:lnTo>
                      <a:pt x="1554" y="330"/>
                    </a:lnTo>
                    <a:lnTo>
                      <a:pt x="1554" y="330"/>
                    </a:lnTo>
                    <a:lnTo>
                      <a:pt x="1554" y="330"/>
                    </a:lnTo>
                    <a:lnTo>
                      <a:pt x="1554" y="330"/>
                    </a:lnTo>
                    <a:lnTo>
                      <a:pt x="1554" y="330"/>
                    </a:lnTo>
                    <a:lnTo>
                      <a:pt x="1554" y="330"/>
                    </a:lnTo>
                    <a:lnTo>
                      <a:pt x="1554" y="330"/>
                    </a:lnTo>
                    <a:lnTo>
                      <a:pt x="1554" y="330"/>
                    </a:lnTo>
                    <a:lnTo>
                      <a:pt x="1560" y="330"/>
                    </a:lnTo>
                    <a:lnTo>
                      <a:pt x="1560" y="330"/>
                    </a:lnTo>
                    <a:lnTo>
                      <a:pt x="1560" y="330"/>
                    </a:lnTo>
                    <a:lnTo>
                      <a:pt x="1560" y="330"/>
                    </a:lnTo>
                    <a:lnTo>
                      <a:pt x="1560" y="324"/>
                    </a:lnTo>
                    <a:lnTo>
                      <a:pt x="1560" y="324"/>
                    </a:lnTo>
                    <a:lnTo>
                      <a:pt x="1560" y="324"/>
                    </a:lnTo>
                    <a:lnTo>
                      <a:pt x="1560" y="324"/>
                    </a:lnTo>
                    <a:lnTo>
                      <a:pt x="1560" y="324"/>
                    </a:lnTo>
                    <a:lnTo>
                      <a:pt x="1560" y="324"/>
                    </a:lnTo>
                    <a:lnTo>
                      <a:pt x="1560" y="324"/>
                    </a:lnTo>
                    <a:lnTo>
                      <a:pt x="1560" y="324"/>
                    </a:lnTo>
                    <a:lnTo>
                      <a:pt x="1560" y="324"/>
                    </a:lnTo>
                    <a:lnTo>
                      <a:pt x="1560" y="324"/>
                    </a:lnTo>
                    <a:lnTo>
                      <a:pt x="1560" y="324"/>
                    </a:lnTo>
                    <a:lnTo>
                      <a:pt x="1560" y="324"/>
                    </a:lnTo>
                    <a:lnTo>
                      <a:pt x="1560" y="324"/>
                    </a:lnTo>
                    <a:lnTo>
                      <a:pt x="1560" y="324"/>
                    </a:lnTo>
                    <a:lnTo>
                      <a:pt x="1560" y="324"/>
                    </a:lnTo>
                    <a:lnTo>
                      <a:pt x="1560" y="324"/>
                    </a:lnTo>
                    <a:lnTo>
                      <a:pt x="1560" y="324"/>
                    </a:lnTo>
                    <a:lnTo>
                      <a:pt x="1560" y="324"/>
                    </a:lnTo>
                    <a:lnTo>
                      <a:pt x="1560" y="324"/>
                    </a:lnTo>
                    <a:lnTo>
                      <a:pt x="1560" y="324"/>
                    </a:lnTo>
                    <a:lnTo>
                      <a:pt x="1560" y="324"/>
                    </a:lnTo>
                    <a:lnTo>
                      <a:pt x="1560" y="324"/>
                    </a:lnTo>
                    <a:lnTo>
                      <a:pt x="1560" y="324"/>
                    </a:lnTo>
                    <a:lnTo>
                      <a:pt x="1560" y="324"/>
                    </a:lnTo>
                    <a:lnTo>
                      <a:pt x="1560" y="324"/>
                    </a:lnTo>
                    <a:lnTo>
                      <a:pt x="1560" y="324"/>
                    </a:lnTo>
                    <a:lnTo>
                      <a:pt x="1560" y="324"/>
                    </a:lnTo>
                    <a:lnTo>
                      <a:pt x="1560" y="324"/>
                    </a:lnTo>
                    <a:lnTo>
                      <a:pt x="1560" y="324"/>
                    </a:lnTo>
                    <a:lnTo>
                      <a:pt x="1560" y="324"/>
                    </a:lnTo>
                    <a:lnTo>
                      <a:pt x="1560" y="324"/>
                    </a:lnTo>
                    <a:lnTo>
                      <a:pt x="1560" y="324"/>
                    </a:lnTo>
                    <a:lnTo>
                      <a:pt x="1560" y="324"/>
                    </a:lnTo>
                    <a:lnTo>
                      <a:pt x="1560" y="324"/>
                    </a:lnTo>
                    <a:lnTo>
                      <a:pt x="1560" y="324"/>
                    </a:lnTo>
                    <a:lnTo>
                      <a:pt x="1560" y="324"/>
                    </a:lnTo>
                    <a:lnTo>
                      <a:pt x="1560" y="324"/>
                    </a:lnTo>
                    <a:lnTo>
                      <a:pt x="1560" y="324"/>
                    </a:lnTo>
                    <a:lnTo>
                      <a:pt x="1560" y="324"/>
                    </a:lnTo>
                    <a:lnTo>
                      <a:pt x="1560" y="324"/>
                    </a:lnTo>
                    <a:lnTo>
                      <a:pt x="1560" y="324"/>
                    </a:lnTo>
                    <a:lnTo>
                      <a:pt x="1560" y="324"/>
                    </a:lnTo>
                    <a:lnTo>
                      <a:pt x="1560" y="324"/>
                    </a:lnTo>
                    <a:lnTo>
                      <a:pt x="1560" y="330"/>
                    </a:lnTo>
                    <a:lnTo>
                      <a:pt x="1560" y="330"/>
                    </a:lnTo>
                    <a:lnTo>
                      <a:pt x="1560" y="330"/>
                    </a:lnTo>
                    <a:lnTo>
                      <a:pt x="1560" y="330"/>
                    </a:lnTo>
                    <a:lnTo>
                      <a:pt x="1560" y="330"/>
                    </a:lnTo>
                    <a:lnTo>
                      <a:pt x="1566" y="330"/>
                    </a:lnTo>
                    <a:lnTo>
                      <a:pt x="1566" y="330"/>
                    </a:lnTo>
                    <a:lnTo>
                      <a:pt x="1566" y="330"/>
                    </a:lnTo>
                    <a:lnTo>
                      <a:pt x="1566" y="330"/>
                    </a:lnTo>
                    <a:lnTo>
                      <a:pt x="1566" y="330"/>
                    </a:lnTo>
                    <a:lnTo>
                      <a:pt x="1566" y="330"/>
                    </a:lnTo>
                    <a:lnTo>
                      <a:pt x="1566" y="336"/>
                    </a:lnTo>
                    <a:lnTo>
                      <a:pt x="1566" y="336"/>
                    </a:lnTo>
                    <a:lnTo>
                      <a:pt x="1566" y="336"/>
                    </a:lnTo>
                    <a:lnTo>
                      <a:pt x="1566" y="336"/>
                    </a:lnTo>
                    <a:lnTo>
                      <a:pt x="1566" y="336"/>
                    </a:lnTo>
                    <a:lnTo>
                      <a:pt x="1566" y="336"/>
                    </a:lnTo>
                    <a:lnTo>
                      <a:pt x="1566" y="336"/>
                    </a:lnTo>
                    <a:lnTo>
                      <a:pt x="1566" y="336"/>
                    </a:lnTo>
                    <a:lnTo>
                      <a:pt x="1566" y="336"/>
                    </a:lnTo>
                    <a:lnTo>
                      <a:pt x="1566" y="336"/>
                    </a:lnTo>
                    <a:lnTo>
                      <a:pt x="1566" y="336"/>
                    </a:lnTo>
                    <a:lnTo>
                      <a:pt x="1566" y="336"/>
                    </a:lnTo>
                    <a:lnTo>
                      <a:pt x="1566" y="336"/>
                    </a:lnTo>
                    <a:lnTo>
                      <a:pt x="1566" y="336"/>
                    </a:lnTo>
                    <a:lnTo>
                      <a:pt x="1566" y="342"/>
                    </a:lnTo>
                    <a:lnTo>
                      <a:pt x="1566" y="342"/>
                    </a:lnTo>
                    <a:lnTo>
                      <a:pt x="1566" y="342"/>
                    </a:lnTo>
                    <a:lnTo>
                      <a:pt x="1566" y="342"/>
                    </a:lnTo>
                    <a:lnTo>
                      <a:pt x="1566" y="342"/>
                    </a:lnTo>
                    <a:lnTo>
                      <a:pt x="1566" y="342"/>
                    </a:lnTo>
                    <a:lnTo>
                      <a:pt x="1566" y="342"/>
                    </a:lnTo>
                    <a:lnTo>
                      <a:pt x="1566" y="342"/>
                    </a:lnTo>
                    <a:lnTo>
                      <a:pt x="1566" y="342"/>
                    </a:lnTo>
                    <a:lnTo>
                      <a:pt x="1566" y="342"/>
                    </a:lnTo>
                    <a:lnTo>
                      <a:pt x="1566" y="342"/>
                    </a:lnTo>
                    <a:lnTo>
                      <a:pt x="1566" y="348"/>
                    </a:lnTo>
                    <a:lnTo>
                      <a:pt x="1566" y="348"/>
                    </a:lnTo>
                    <a:lnTo>
                      <a:pt x="1566" y="348"/>
                    </a:lnTo>
                    <a:lnTo>
                      <a:pt x="1566" y="348"/>
                    </a:lnTo>
                    <a:lnTo>
                      <a:pt x="1566" y="348"/>
                    </a:lnTo>
                    <a:lnTo>
                      <a:pt x="1566" y="348"/>
                    </a:lnTo>
                    <a:lnTo>
                      <a:pt x="1566" y="348"/>
                    </a:lnTo>
                    <a:lnTo>
                      <a:pt x="1566" y="348"/>
                    </a:lnTo>
                    <a:lnTo>
                      <a:pt x="1566" y="348"/>
                    </a:lnTo>
                    <a:lnTo>
                      <a:pt x="1566" y="348"/>
                    </a:lnTo>
                    <a:lnTo>
                      <a:pt x="1566" y="348"/>
                    </a:lnTo>
                    <a:lnTo>
                      <a:pt x="1566" y="354"/>
                    </a:lnTo>
                    <a:lnTo>
                      <a:pt x="1566" y="354"/>
                    </a:lnTo>
                    <a:lnTo>
                      <a:pt x="1566" y="354"/>
                    </a:lnTo>
                    <a:lnTo>
                      <a:pt x="1566" y="354"/>
                    </a:lnTo>
                    <a:lnTo>
                      <a:pt x="1566" y="354"/>
                    </a:lnTo>
                    <a:lnTo>
                      <a:pt x="1566" y="354"/>
                    </a:lnTo>
                    <a:lnTo>
                      <a:pt x="1566" y="354"/>
                    </a:lnTo>
                    <a:lnTo>
                      <a:pt x="1566" y="354"/>
                    </a:lnTo>
                    <a:lnTo>
                      <a:pt x="1566" y="354"/>
                    </a:lnTo>
                    <a:lnTo>
                      <a:pt x="1566" y="354"/>
                    </a:lnTo>
                    <a:lnTo>
                      <a:pt x="1566" y="354"/>
                    </a:lnTo>
                    <a:lnTo>
                      <a:pt x="1566" y="354"/>
                    </a:lnTo>
                    <a:lnTo>
                      <a:pt x="1566" y="354"/>
                    </a:lnTo>
                    <a:lnTo>
                      <a:pt x="1572" y="360"/>
                    </a:lnTo>
                    <a:lnTo>
                      <a:pt x="1572" y="360"/>
                    </a:lnTo>
                    <a:lnTo>
                      <a:pt x="1572" y="360"/>
                    </a:lnTo>
                    <a:lnTo>
                      <a:pt x="1572" y="360"/>
                    </a:lnTo>
                    <a:lnTo>
                      <a:pt x="1572" y="360"/>
                    </a:lnTo>
                    <a:lnTo>
                      <a:pt x="1572" y="360"/>
                    </a:lnTo>
                    <a:lnTo>
                      <a:pt x="1572" y="360"/>
                    </a:lnTo>
                    <a:lnTo>
                      <a:pt x="1572" y="360"/>
                    </a:lnTo>
                    <a:lnTo>
                      <a:pt x="1590" y="360"/>
                    </a:lnTo>
                    <a:lnTo>
                      <a:pt x="1590" y="360"/>
                    </a:lnTo>
                    <a:lnTo>
                      <a:pt x="1590" y="360"/>
                    </a:lnTo>
                    <a:lnTo>
                      <a:pt x="1590" y="360"/>
                    </a:lnTo>
                    <a:lnTo>
                      <a:pt x="1590" y="360"/>
                    </a:lnTo>
                    <a:lnTo>
                      <a:pt x="1590" y="360"/>
                    </a:lnTo>
                    <a:lnTo>
                      <a:pt x="1590" y="360"/>
                    </a:lnTo>
                    <a:lnTo>
                      <a:pt x="1590" y="360"/>
                    </a:lnTo>
                    <a:lnTo>
                      <a:pt x="1590" y="360"/>
                    </a:lnTo>
                    <a:lnTo>
                      <a:pt x="1590" y="360"/>
                    </a:lnTo>
                    <a:lnTo>
                      <a:pt x="1590" y="360"/>
                    </a:lnTo>
                    <a:lnTo>
                      <a:pt x="1590" y="360"/>
                    </a:lnTo>
                    <a:lnTo>
                      <a:pt x="1590" y="360"/>
                    </a:lnTo>
                    <a:lnTo>
                      <a:pt x="1590" y="360"/>
                    </a:lnTo>
                    <a:lnTo>
                      <a:pt x="1590" y="360"/>
                    </a:lnTo>
                    <a:lnTo>
                      <a:pt x="1590" y="354"/>
                    </a:lnTo>
                    <a:lnTo>
                      <a:pt x="1590" y="354"/>
                    </a:lnTo>
                    <a:lnTo>
                      <a:pt x="1590" y="354"/>
                    </a:lnTo>
                    <a:lnTo>
                      <a:pt x="1590" y="354"/>
                    </a:lnTo>
                    <a:lnTo>
                      <a:pt x="1590" y="354"/>
                    </a:lnTo>
                    <a:lnTo>
                      <a:pt x="1590" y="354"/>
                    </a:lnTo>
                    <a:lnTo>
                      <a:pt x="1596" y="354"/>
                    </a:lnTo>
                    <a:lnTo>
                      <a:pt x="1596" y="354"/>
                    </a:lnTo>
                    <a:lnTo>
                      <a:pt x="1596" y="354"/>
                    </a:lnTo>
                    <a:lnTo>
                      <a:pt x="1596" y="354"/>
                    </a:lnTo>
                    <a:lnTo>
                      <a:pt x="1596" y="354"/>
                    </a:lnTo>
                    <a:lnTo>
                      <a:pt x="1596" y="354"/>
                    </a:lnTo>
                    <a:lnTo>
                      <a:pt x="1596" y="348"/>
                    </a:lnTo>
                    <a:lnTo>
                      <a:pt x="1596" y="348"/>
                    </a:lnTo>
                    <a:lnTo>
                      <a:pt x="1596" y="348"/>
                    </a:lnTo>
                    <a:lnTo>
                      <a:pt x="1596" y="348"/>
                    </a:lnTo>
                    <a:lnTo>
                      <a:pt x="1596" y="348"/>
                    </a:lnTo>
                    <a:lnTo>
                      <a:pt x="1596" y="348"/>
                    </a:lnTo>
                    <a:lnTo>
                      <a:pt x="1596" y="348"/>
                    </a:lnTo>
                    <a:lnTo>
                      <a:pt x="1596" y="348"/>
                    </a:lnTo>
                    <a:lnTo>
                      <a:pt x="1596" y="348"/>
                    </a:lnTo>
                    <a:lnTo>
                      <a:pt x="1596" y="348"/>
                    </a:lnTo>
                    <a:lnTo>
                      <a:pt x="1596" y="348"/>
                    </a:lnTo>
                    <a:lnTo>
                      <a:pt x="1596" y="348"/>
                    </a:lnTo>
                    <a:lnTo>
                      <a:pt x="1596" y="342"/>
                    </a:lnTo>
                    <a:lnTo>
                      <a:pt x="1596" y="342"/>
                    </a:lnTo>
                    <a:lnTo>
                      <a:pt x="1596" y="342"/>
                    </a:lnTo>
                    <a:lnTo>
                      <a:pt x="1596" y="342"/>
                    </a:lnTo>
                    <a:lnTo>
                      <a:pt x="1596" y="342"/>
                    </a:lnTo>
                    <a:lnTo>
                      <a:pt x="1596" y="342"/>
                    </a:lnTo>
                    <a:lnTo>
                      <a:pt x="1596" y="342"/>
                    </a:lnTo>
                    <a:lnTo>
                      <a:pt x="1596" y="342"/>
                    </a:lnTo>
                    <a:lnTo>
                      <a:pt x="1596" y="342"/>
                    </a:lnTo>
                    <a:lnTo>
                      <a:pt x="1596" y="342"/>
                    </a:lnTo>
                    <a:lnTo>
                      <a:pt x="1596" y="342"/>
                    </a:lnTo>
                    <a:lnTo>
                      <a:pt x="1596" y="342"/>
                    </a:lnTo>
                    <a:lnTo>
                      <a:pt x="1596" y="342"/>
                    </a:lnTo>
                    <a:lnTo>
                      <a:pt x="1596" y="342"/>
                    </a:lnTo>
                    <a:lnTo>
                      <a:pt x="1596" y="336"/>
                    </a:lnTo>
                    <a:lnTo>
                      <a:pt x="1596" y="336"/>
                    </a:lnTo>
                    <a:lnTo>
                      <a:pt x="1596" y="336"/>
                    </a:lnTo>
                    <a:lnTo>
                      <a:pt x="1596" y="336"/>
                    </a:lnTo>
                    <a:lnTo>
                      <a:pt x="1596" y="336"/>
                    </a:lnTo>
                    <a:lnTo>
                      <a:pt x="1596" y="336"/>
                    </a:lnTo>
                    <a:lnTo>
                      <a:pt x="1596" y="336"/>
                    </a:lnTo>
                    <a:lnTo>
                      <a:pt x="1596" y="336"/>
                    </a:lnTo>
                    <a:lnTo>
                      <a:pt x="1596" y="336"/>
                    </a:lnTo>
                    <a:lnTo>
                      <a:pt x="1596" y="336"/>
                    </a:lnTo>
                    <a:lnTo>
                      <a:pt x="1596" y="336"/>
                    </a:lnTo>
                    <a:lnTo>
                      <a:pt x="1596" y="336"/>
                    </a:lnTo>
                    <a:lnTo>
                      <a:pt x="1596" y="330"/>
                    </a:lnTo>
                    <a:lnTo>
                      <a:pt x="1596" y="330"/>
                    </a:lnTo>
                    <a:lnTo>
                      <a:pt x="1596" y="330"/>
                    </a:lnTo>
                    <a:lnTo>
                      <a:pt x="1596" y="330"/>
                    </a:lnTo>
                    <a:lnTo>
                      <a:pt x="1596" y="330"/>
                    </a:lnTo>
                    <a:lnTo>
                      <a:pt x="1596" y="330"/>
                    </a:lnTo>
                    <a:lnTo>
                      <a:pt x="1596" y="330"/>
                    </a:lnTo>
                    <a:lnTo>
                      <a:pt x="1596" y="330"/>
                    </a:lnTo>
                    <a:lnTo>
                      <a:pt x="1596" y="330"/>
                    </a:lnTo>
                    <a:lnTo>
                      <a:pt x="1596" y="330"/>
                    </a:lnTo>
                    <a:lnTo>
                      <a:pt x="1596" y="330"/>
                    </a:lnTo>
                    <a:lnTo>
                      <a:pt x="1602" y="330"/>
                    </a:lnTo>
                    <a:lnTo>
                      <a:pt x="1602" y="330"/>
                    </a:lnTo>
                    <a:lnTo>
                      <a:pt x="1602" y="330"/>
                    </a:lnTo>
                    <a:lnTo>
                      <a:pt x="1602" y="330"/>
                    </a:lnTo>
                    <a:lnTo>
                      <a:pt x="1602" y="330"/>
                    </a:lnTo>
                    <a:lnTo>
                      <a:pt x="1602" y="330"/>
                    </a:lnTo>
                    <a:lnTo>
                      <a:pt x="1602" y="330"/>
                    </a:lnTo>
                    <a:lnTo>
                      <a:pt x="1602" y="330"/>
                    </a:lnTo>
                    <a:lnTo>
                      <a:pt x="1602" y="330"/>
                    </a:lnTo>
                    <a:lnTo>
                      <a:pt x="1602" y="330"/>
                    </a:lnTo>
                    <a:lnTo>
                      <a:pt x="1602" y="330"/>
                    </a:lnTo>
                    <a:lnTo>
                      <a:pt x="1602" y="330"/>
                    </a:lnTo>
                    <a:lnTo>
                      <a:pt x="1602" y="330"/>
                    </a:lnTo>
                    <a:lnTo>
                      <a:pt x="1602" y="330"/>
                    </a:lnTo>
                    <a:lnTo>
                      <a:pt x="1602" y="330"/>
                    </a:lnTo>
                    <a:lnTo>
                      <a:pt x="1602" y="330"/>
                    </a:lnTo>
                    <a:lnTo>
                      <a:pt x="1602" y="330"/>
                    </a:lnTo>
                    <a:lnTo>
                      <a:pt x="1602" y="330"/>
                    </a:lnTo>
                    <a:lnTo>
                      <a:pt x="1602" y="330"/>
                    </a:lnTo>
                    <a:lnTo>
                      <a:pt x="1602" y="330"/>
                    </a:lnTo>
                    <a:lnTo>
                      <a:pt x="1602" y="330"/>
                    </a:lnTo>
                    <a:lnTo>
                      <a:pt x="1602" y="330"/>
                    </a:lnTo>
                    <a:lnTo>
                      <a:pt x="1602" y="330"/>
                    </a:lnTo>
                    <a:lnTo>
                      <a:pt x="1602" y="330"/>
                    </a:lnTo>
                    <a:lnTo>
                      <a:pt x="1602" y="330"/>
                    </a:lnTo>
                    <a:lnTo>
                      <a:pt x="1602" y="330"/>
                    </a:lnTo>
                    <a:lnTo>
                      <a:pt x="1602" y="330"/>
                    </a:lnTo>
                    <a:lnTo>
                      <a:pt x="1602" y="330"/>
                    </a:lnTo>
                    <a:lnTo>
                      <a:pt x="1602" y="330"/>
                    </a:lnTo>
                    <a:lnTo>
                      <a:pt x="1602" y="336"/>
                    </a:lnTo>
                    <a:lnTo>
                      <a:pt x="1602" y="336"/>
                    </a:lnTo>
                    <a:lnTo>
                      <a:pt x="1602" y="336"/>
                    </a:lnTo>
                    <a:lnTo>
                      <a:pt x="1602" y="336"/>
                    </a:lnTo>
                    <a:lnTo>
                      <a:pt x="1602" y="336"/>
                    </a:lnTo>
                    <a:lnTo>
                      <a:pt x="1602" y="336"/>
                    </a:lnTo>
                    <a:lnTo>
                      <a:pt x="1602" y="336"/>
                    </a:lnTo>
                    <a:lnTo>
                      <a:pt x="1602" y="336"/>
                    </a:lnTo>
                    <a:lnTo>
                      <a:pt x="1602" y="336"/>
                    </a:lnTo>
                    <a:lnTo>
                      <a:pt x="1602" y="336"/>
                    </a:lnTo>
                    <a:lnTo>
                      <a:pt x="1602" y="336"/>
                    </a:lnTo>
                    <a:lnTo>
                      <a:pt x="1602" y="336"/>
                    </a:lnTo>
                    <a:lnTo>
                      <a:pt x="1602" y="342"/>
                    </a:lnTo>
                    <a:lnTo>
                      <a:pt x="1602" y="342"/>
                    </a:lnTo>
                    <a:lnTo>
                      <a:pt x="1602" y="342"/>
                    </a:lnTo>
                    <a:lnTo>
                      <a:pt x="1602" y="342"/>
                    </a:lnTo>
                    <a:lnTo>
                      <a:pt x="1602" y="342"/>
                    </a:lnTo>
                    <a:lnTo>
                      <a:pt x="1602" y="342"/>
                    </a:lnTo>
                    <a:lnTo>
                      <a:pt x="1602" y="342"/>
                    </a:lnTo>
                    <a:lnTo>
                      <a:pt x="1602" y="342"/>
                    </a:lnTo>
                    <a:lnTo>
                      <a:pt x="1602" y="342"/>
                    </a:lnTo>
                    <a:lnTo>
                      <a:pt x="1602" y="342"/>
                    </a:lnTo>
                    <a:lnTo>
                      <a:pt x="1602" y="342"/>
                    </a:lnTo>
                    <a:lnTo>
                      <a:pt x="1602" y="342"/>
                    </a:lnTo>
                    <a:lnTo>
                      <a:pt x="1602" y="342"/>
                    </a:lnTo>
                    <a:lnTo>
                      <a:pt x="1608" y="342"/>
                    </a:lnTo>
                    <a:lnTo>
                      <a:pt x="1608" y="348"/>
                    </a:lnTo>
                    <a:lnTo>
                      <a:pt x="1608" y="348"/>
                    </a:lnTo>
                    <a:lnTo>
                      <a:pt x="1608" y="348"/>
                    </a:lnTo>
                    <a:lnTo>
                      <a:pt x="1608" y="348"/>
                    </a:lnTo>
                    <a:lnTo>
                      <a:pt x="1608" y="348"/>
                    </a:lnTo>
                    <a:lnTo>
                      <a:pt x="1608" y="348"/>
                    </a:lnTo>
                    <a:lnTo>
                      <a:pt x="1608" y="348"/>
                    </a:lnTo>
                    <a:lnTo>
                      <a:pt x="1608" y="348"/>
                    </a:lnTo>
                    <a:lnTo>
                      <a:pt x="1608" y="348"/>
                    </a:lnTo>
                    <a:lnTo>
                      <a:pt x="1608" y="348"/>
                    </a:lnTo>
                    <a:lnTo>
                      <a:pt x="1608" y="348"/>
                    </a:lnTo>
                    <a:lnTo>
                      <a:pt x="1608" y="354"/>
                    </a:lnTo>
                    <a:lnTo>
                      <a:pt x="1608" y="354"/>
                    </a:lnTo>
                    <a:lnTo>
                      <a:pt x="1608" y="354"/>
                    </a:lnTo>
                    <a:lnTo>
                      <a:pt x="1608" y="354"/>
                    </a:lnTo>
                    <a:lnTo>
                      <a:pt x="1608" y="354"/>
                    </a:lnTo>
                    <a:lnTo>
                      <a:pt x="1608" y="354"/>
                    </a:lnTo>
                    <a:lnTo>
                      <a:pt x="1608" y="354"/>
                    </a:lnTo>
                    <a:lnTo>
                      <a:pt x="1608" y="354"/>
                    </a:lnTo>
                    <a:lnTo>
                      <a:pt x="1608" y="354"/>
                    </a:lnTo>
                    <a:lnTo>
                      <a:pt x="1608" y="354"/>
                    </a:lnTo>
                    <a:lnTo>
                      <a:pt x="1608" y="354"/>
                    </a:lnTo>
                    <a:lnTo>
                      <a:pt x="1608" y="360"/>
                    </a:lnTo>
                    <a:lnTo>
                      <a:pt x="1608" y="360"/>
                    </a:lnTo>
                    <a:lnTo>
                      <a:pt x="1608" y="360"/>
                    </a:lnTo>
                    <a:lnTo>
                      <a:pt x="1608" y="360"/>
                    </a:lnTo>
                    <a:lnTo>
                      <a:pt x="1608" y="360"/>
                    </a:lnTo>
                    <a:lnTo>
                      <a:pt x="1608" y="360"/>
                    </a:lnTo>
                    <a:lnTo>
                      <a:pt x="1608" y="360"/>
                    </a:lnTo>
                    <a:lnTo>
                      <a:pt x="1608" y="360"/>
                    </a:lnTo>
                    <a:lnTo>
                      <a:pt x="1608" y="360"/>
                    </a:lnTo>
                    <a:lnTo>
                      <a:pt x="1608" y="360"/>
                    </a:lnTo>
                    <a:lnTo>
                      <a:pt x="1608" y="360"/>
                    </a:lnTo>
                    <a:lnTo>
                      <a:pt x="1608" y="360"/>
                    </a:lnTo>
                    <a:lnTo>
                      <a:pt x="1608" y="360"/>
                    </a:lnTo>
                    <a:lnTo>
                      <a:pt x="1608" y="366"/>
                    </a:lnTo>
                    <a:lnTo>
                      <a:pt x="1608" y="366"/>
                    </a:lnTo>
                    <a:lnTo>
                      <a:pt x="1608" y="366"/>
                    </a:lnTo>
                    <a:lnTo>
                      <a:pt x="1608" y="366"/>
                    </a:lnTo>
                    <a:lnTo>
                      <a:pt x="1608" y="366"/>
                    </a:lnTo>
                    <a:lnTo>
                      <a:pt x="1608" y="366"/>
                    </a:lnTo>
                    <a:lnTo>
                      <a:pt x="1608" y="366"/>
                    </a:lnTo>
                    <a:lnTo>
                      <a:pt x="1608" y="366"/>
                    </a:lnTo>
                    <a:lnTo>
                      <a:pt x="1608" y="366"/>
                    </a:lnTo>
                    <a:lnTo>
                      <a:pt x="1632" y="372"/>
                    </a:lnTo>
                    <a:lnTo>
                      <a:pt x="1632" y="372"/>
                    </a:lnTo>
                    <a:lnTo>
                      <a:pt x="1632" y="366"/>
                    </a:lnTo>
                    <a:lnTo>
                      <a:pt x="1632" y="366"/>
                    </a:lnTo>
                    <a:lnTo>
                      <a:pt x="1632" y="366"/>
                    </a:lnTo>
                    <a:lnTo>
                      <a:pt x="1632" y="366"/>
                    </a:lnTo>
                    <a:lnTo>
                      <a:pt x="1632" y="366"/>
                    </a:lnTo>
                    <a:lnTo>
                      <a:pt x="1632" y="366"/>
                    </a:lnTo>
                    <a:lnTo>
                      <a:pt x="1632" y="366"/>
                    </a:lnTo>
                    <a:lnTo>
                      <a:pt x="1632" y="366"/>
                    </a:lnTo>
                    <a:lnTo>
                      <a:pt x="1632" y="366"/>
                    </a:lnTo>
                    <a:lnTo>
                      <a:pt x="1632" y="366"/>
                    </a:lnTo>
                    <a:lnTo>
                      <a:pt x="1632" y="366"/>
                    </a:lnTo>
                    <a:lnTo>
                      <a:pt x="1632" y="366"/>
                    </a:lnTo>
                    <a:lnTo>
                      <a:pt x="1632" y="366"/>
                    </a:lnTo>
                    <a:lnTo>
                      <a:pt x="1632" y="366"/>
                    </a:lnTo>
                    <a:lnTo>
                      <a:pt x="1632" y="360"/>
                    </a:lnTo>
                    <a:lnTo>
                      <a:pt x="1632" y="360"/>
                    </a:lnTo>
                    <a:lnTo>
                      <a:pt x="1632" y="360"/>
                    </a:lnTo>
                    <a:lnTo>
                      <a:pt x="1632" y="360"/>
                    </a:lnTo>
                    <a:lnTo>
                      <a:pt x="1632" y="360"/>
                    </a:lnTo>
                    <a:lnTo>
                      <a:pt x="1632" y="360"/>
                    </a:lnTo>
                    <a:lnTo>
                      <a:pt x="1632" y="360"/>
                    </a:lnTo>
                    <a:lnTo>
                      <a:pt x="1632" y="360"/>
                    </a:lnTo>
                    <a:lnTo>
                      <a:pt x="1632" y="360"/>
                    </a:lnTo>
                    <a:lnTo>
                      <a:pt x="1632" y="360"/>
                    </a:lnTo>
                    <a:lnTo>
                      <a:pt x="1632" y="360"/>
                    </a:lnTo>
                    <a:lnTo>
                      <a:pt x="1632" y="360"/>
                    </a:lnTo>
                    <a:lnTo>
                      <a:pt x="1632" y="360"/>
                    </a:lnTo>
                    <a:lnTo>
                      <a:pt x="1632" y="354"/>
                    </a:lnTo>
                    <a:lnTo>
                      <a:pt x="1632" y="354"/>
                    </a:lnTo>
                    <a:lnTo>
                      <a:pt x="1632" y="354"/>
                    </a:lnTo>
                    <a:lnTo>
                      <a:pt x="1632" y="354"/>
                    </a:lnTo>
                    <a:lnTo>
                      <a:pt x="1632" y="354"/>
                    </a:lnTo>
                    <a:lnTo>
                      <a:pt x="1632" y="354"/>
                    </a:lnTo>
                    <a:lnTo>
                      <a:pt x="1632" y="354"/>
                    </a:lnTo>
                    <a:lnTo>
                      <a:pt x="1632" y="354"/>
                    </a:lnTo>
                    <a:lnTo>
                      <a:pt x="1632" y="354"/>
                    </a:lnTo>
                    <a:lnTo>
                      <a:pt x="1638" y="354"/>
                    </a:lnTo>
                    <a:lnTo>
                      <a:pt x="1638" y="354"/>
                    </a:lnTo>
                    <a:lnTo>
                      <a:pt x="1638" y="348"/>
                    </a:lnTo>
                    <a:lnTo>
                      <a:pt x="1638" y="348"/>
                    </a:lnTo>
                    <a:lnTo>
                      <a:pt x="1638" y="348"/>
                    </a:lnTo>
                    <a:lnTo>
                      <a:pt x="1638" y="348"/>
                    </a:lnTo>
                    <a:lnTo>
                      <a:pt x="1638" y="348"/>
                    </a:lnTo>
                    <a:lnTo>
                      <a:pt x="1638" y="348"/>
                    </a:lnTo>
                    <a:lnTo>
                      <a:pt x="1638" y="348"/>
                    </a:lnTo>
                    <a:lnTo>
                      <a:pt x="1638" y="348"/>
                    </a:lnTo>
                    <a:lnTo>
                      <a:pt x="1638" y="348"/>
                    </a:lnTo>
                    <a:lnTo>
                      <a:pt x="1638" y="348"/>
                    </a:lnTo>
                    <a:lnTo>
                      <a:pt x="1638" y="348"/>
                    </a:lnTo>
                    <a:lnTo>
                      <a:pt x="1638" y="348"/>
                    </a:lnTo>
                    <a:lnTo>
                      <a:pt x="1638" y="348"/>
                    </a:lnTo>
                    <a:lnTo>
                      <a:pt x="1638" y="348"/>
                    </a:lnTo>
                    <a:lnTo>
                      <a:pt x="1638" y="342"/>
                    </a:lnTo>
                    <a:lnTo>
                      <a:pt x="1638" y="342"/>
                    </a:lnTo>
                    <a:lnTo>
                      <a:pt x="1638" y="342"/>
                    </a:lnTo>
                    <a:lnTo>
                      <a:pt x="1638" y="342"/>
                    </a:lnTo>
                    <a:lnTo>
                      <a:pt x="1638" y="342"/>
                    </a:lnTo>
                    <a:lnTo>
                      <a:pt x="1638" y="342"/>
                    </a:lnTo>
                    <a:lnTo>
                      <a:pt x="1638" y="342"/>
                    </a:lnTo>
                    <a:lnTo>
                      <a:pt x="1638" y="342"/>
                    </a:lnTo>
                    <a:lnTo>
                      <a:pt x="1638" y="342"/>
                    </a:lnTo>
                    <a:lnTo>
                      <a:pt x="1638" y="342"/>
                    </a:lnTo>
                    <a:lnTo>
                      <a:pt x="1638" y="342"/>
                    </a:lnTo>
                    <a:lnTo>
                      <a:pt x="1638" y="342"/>
                    </a:lnTo>
                    <a:lnTo>
                      <a:pt x="1638" y="342"/>
                    </a:lnTo>
                    <a:lnTo>
                      <a:pt x="1638" y="336"/>
                    </a:lnTo>
                    <a:lnTo>
                      <a:pt x="1638" y="336"/>
                    </a:lnTo>
                    <a:lnTo>
                      <a:pt x="1638" y="336"/>
                    </a:lnTo>
                    <a:lnTo>
                      <a:pt x="1638" y="336"/>
                    </a:lnTo>
                    <a:lnTo>
                      <a:pt x="1638" y="336"/>
                    </a:lnTo>
                    <a:lnTo>
                      <a:pt x="1638" y="336"/>
                    </a:lnTo>
                    <a:lnTo>
                      <a:pt x="1638" y="336"/>
                    </a:lnTo>
                    <a:lnTo>
                      <a:pt x="1638" y="336"/>
                    </a:lnTo>
                    <a:lnTo>
                      <a:pt x="1638" y="336"/>
                    </a:lnTo>
                    <a:lnTo>
                      <a:pt x="1638" y="336"/>
                    </a:lnTo>
                    <a:lnTo>
                      <a:pt x="1638" y="336"/>
                    </a:lnTo>
                    <a:lnTo>
                      <a:pt x="1638" y="336"/>
                    </a:lnTo>
                    <a:lnTo>
                      <a:pt x="1638" y="336"/>
                    </a:lnTo>
                    <a:lnTo>
                      <a:pt x="1638" y="336"/>
                    </a:lnTo>
                    <a:lnTo>
                      <a:pt x="1638" y="336"/>
                    </a:lnTo>
                    <a:lnTo>
                      <a:pt x="1638" y="336"/>
                    </a:lnTo>
                    <a:lnTo>
                      <a:pt x="1638" y="336"/>
                    </a:lnTo>
                    <a:lnTo>
                      <a:pt x="1638" y="336"/>
                    </a:lnTo>
                    <a:lnTo>
                      <a:pt x="1638" y="336"/>
                    </a:lnTo>
                    <a:lnTo>
                      <a:pt x="1638" y="336"/>
                    </a:lnTo>
                    <a:lnTo>
                      <a:pt x="1638" y="336"/>
                    </a:lnTo>
                    <a:lnTo>
                      <a:pt x="1638" y="336"/>
                    </a:lnTo>
                    <a:lnTo>
                      <a:pt x="1638" y="336"/>
                    </a:lnTo>
                    <a:lnTo>
                      <a:pt x="1638" y="336"/>
                    </a:lnTo>
                    <a:lnTo>
                      <a:pt x="1638" y="336"/>
                    </a:lnTo>
                    <a:lnTo>
                      <a:pt x="1644" y="336"/>
                    </a:lnTo>
                    <a:lnTo>
                      <a:pt x="1644" y="336"/>
                    </a:lnTo>
                    <a:lnTo>
                      <a:pt x="1644" y="336"/>
                    </a:lnTo>
                    <a:lnTo>
                      <a:pt x="1644" y="336"/>
                    </a:lnTo>
                    <a:lnTo>
                      <a:pt x="1644" y="336"/>
                    </a:lnTo>
                    <a:lnTo>
                      <a:pt x="1644" y="336"/>
                    </a:lnTo>
                    <a:lnTo>
                      <a:pt x="1644" y="336"/>
                    </a:lnTo>
                    <a:lnTo>
                      <a:pt x="1644" y="336"/>
                    </a:lnTo>
                    <a:lnTo>
                      <a:pt x="1644" y="336"/>
                    </a:lnTo>
                    <a:lnTo>
                      <a:pt x="1644" y="336"/>
                    </a:lnTo>
                    <a:lnTo>
                      <a:pt x="1644" y="336"/>
                    </a:lnTo>
                    <a:lnTo>
                      <a:pt x="1644" y="342"/>
                    </a:lnTo>
                    <a:lnTo>
                      <a:pt x="1644" y="342"/>
                    </a:lnTo>
                    <a:lnTo>
                      <a:pt x="1644" y="342"/>
                    </a:lnTo>
                    <a:lnTo>
                      <a:pt x="1644" y="342"/>
                    </a:lnTo>
                    <a:lnTo>
                      <a:pt x="1644" y="342"/>
                    </a:lnTo>
                    <a:lnTo>
                      <a:pt x="1644" y="342"/>
                    </a:lnTo>
                    <a:lnTo>
                      <a:pt x="1644" y="342"/>
                    </a:lnTo>
                    <a:lnTo>
                      <a:pt x="1644" y="342"/>
                    </a:lnTo>
                    <a:lnTo>
                      <a:pt x="1644" y="342"/>
                    </a:lnTo>
                    <a:lnTo>
                      <a:pt x="1644" y="342"/>
                    </a:lnTo>
                    <a:lnTo>
                      <a:pt x="1644" y="342"/>
                    </a:lnTo>
                    <a:lnTo>
                      <a:pt x="1644" y="342"/>
                    </a:lnTo>
                    <a:lnTo>
                      <a:pt x="1644" y="342"/>
                    </a:lnTo>
                    <a:lnTo>
                      <a:pt x="1644" y="348"/>
                    </a:lnTo>
                    <a:lnTo>
                      <a:pt x="1644" y="348"/>
                    </a:lnTo>
                    <a:lnTo>
                      <a:pt x="1644" y="348"/>
                    </a:lnTo>
                    <a:lnTo>
                      <a:pt x="1644" y="348"/>
                    </a:lnTo>
                    <a:lnTo>
                      <a:pt x="1644" y="348"/>
                    </a:lnTo>
                    <a:lnTo>
                      <a:pt x="1644" y="348"/>
                    </a:lnTo>
                    <a:lnTo>
                      <a:pt x="1644" y="348"/>
                    </a:lnTo>
                    <a:lnTo>
                      <a:pt x="1644" y="348"/>
                    </a:lnTo>
                    <a:lnTo>
                      <a:pt x="1644" y="348"/>
                    </a:lnTo>
                    <a:lnTo>
                      <a:pt x="1644" y="348"/>
                    </a:lnTo>
                    <a:lnTo>
                      <a:pt x="1644" y="348"/>
                    </a:lnTo>
                    <a:lnTo>
                      <a:pt x="1644" y="348"/>
                    </a:lnTo>
                    <a:lnTo>
                      <a:pt x="1644" y="348"/>
                    </a:lnTo>
                    <a:lnTo>
                      <a:pt x="1644" y="348"/>
                    </a:lnTo>
                    <a:lnTo>
                      <a:pt x="1644" y="354"/>
                    </a:lnTo>
                    <a:lnTo>
                      <a:pt x="1644" y="354"/>
                    </a:lnTo>
                    <a:lnTo>
                      <a:pt x="1644" y="354"/>
                    </a:lnTo>
                    <a:lnTo>
                      <a:pt x="1644" y="354"/>
                    </a:lnTo>
                    <a:lnTo>
                      <a:pt x="1644" y="354"/>
                    </a:lnTo>
                    <a:lnTo>
                      <a:pt x="1644" y="354"/>
                    </a:lnTo>
                    <a:lnTo>
                      <a:pt x="1644" y="354"/>
                    </a:lnTo>
                    <a:lnTo>
                      <a:pt x="1644" y="354"/>
                    </a:lnTo>
                    <a:lnTo>
                      <a:pt x="1644" y="354"/>
                    </a:lnTo>
                    <a:lnTo>
                      <a:pt x="1644" y="354"/>
                    </a:lnTo>
                    <a:lnTo>
                      <a:pt x="1644" y="354"/>
                    </a:lnTo>
                    <a:lnTo>
                      <a:pt x="1644" y="360"/>
                    </a:lnTo>
                    <a:lnTo>
                      <a:pt x="1644" y="360"/>
                    </a:lnTo>
                    <a:lnTo>
                      <a:pt x="1644" y="360"/>
                    </a:lnTo>
                    <a:lnTo>
                      <a:pt x="1644" y="360"/>
                    </a:lnTo>
                    <a:lnTo>
                      <a:pt x="1644" y="360"/>
                    </a:lnTo>
                    <a:lnTo>
                      <a:pt x="1650" y="360"/>
                    </a:lnTo>
                    <a:lnTo>
                      <a:pt x="1650" y="360"/>
                    </a:lnTo>
                    <a:lnTo>
                      <a:pt x="1650" y="360"/>
                    </a:lnTo>
                    <a:lnTo>
                      <a:pt x="1650" y="360"/>
                    </a:lnTo>
                    <a:lnTo>
                      <a:pt x="1650" y="360"/>
                    </a:lnTo>
                    <a:lnTo>
                      <a:pt x="1650" y="360"/>
                    </a:lnTo>
                    <a:lnTo>
                      <a:pt x="1650" y="360"/>
                    </a:lnTo>
                    <a:lnTo>
                      <a:pt x="1650" y="366"/>
                    </a:lnTo>
                    <a:lnTo>
                      <a:pt x="1650" y="366"/>
                    </a:lnTo>
                    <a:lnTo>
                      <a:pt x="1650" y="366"/>
                    </a:lnTo>
                    <a:lnTo>
                      <a:pt x="1650" y="366"/>
                    </a:lnTo>
                    <a:lnTo>
                      <a:pt x="1650" y="366"/>
                    </a:lnTo>
                    <a:lnTo>
                      <a:pt x="1650" y="366"/>
                    </a:lnTo>
                    <a:lnTo>
                      <a:pt x="1650" y="366"/>
                    </a:lnTo>
                    <a:lnTo>
                      <a:pt x="1650" y="366"/>
                    </a:lnTo>
                    <a:lnTo>
                      <a:pt x="1650" y="366"/>
                    </a:lnTo>
                    <a:lnTo>
                      <a:pt x="1650" y="366"/>
                    </a:lnTo>
                    <a:lnTo>
                      <a:pt x="1650" y="366"/>
                    </a:lnTo>
                    <a:lnTo>
                      <a:pt x="1650" y="366"/>
                    </a:lnTo>
                    <a:lnTo>
                      <a:pt x="1650" y="366"/>
                    </a:lnTo>
                    <a:lnTo>
                      <a:pt x="1650" y="372"/>
                    </a:lnTo>
                    <a:lnTo>
                      <a:pt x="1650" y="372"/>
                    </a:lnTo>
                    <a:lnTo>
                      <a:pt x="1650" y="372"/>
                    </a:lnTo>
                    <a:lnTo>
                      <a:pt x="1650" y="372"/>
                    </a:lnTo>
                    <a:lnTo>
                      <a:pt x="1650" y="372"/>
                    </a:lnTo>
                    <a:lnTo>
                      <a:pt x="1650" y="372"/>
                    </a:lnTo>
                    <a:lnTo>
                      <a:pt x="1650" y="372"/>
                    </a:lnTo>
                    <a:lnTo>
                      <a:pt x="1650" y="372"/>
                    </a:lnTo>
                    <a:lnTo>
                      <a:pt x="1650" y="372"/>
                    </a:lnTo>
                    <a:lnTo>
                      <a:pt x="1674" y="372"/>
                    </a:lnTo>
                    <a:lnTo>
                      <a:pt x="1674" y="372"/>
                    </a:lnTo>
                    <a:lnTo>
                      <a:pt x="1674" y="372"/>
                    </a:lnTo>
                    <a:lnTo>
                      <a:pt x="1674" y="372"/>
                    </a:lnTo>
                    <a:lnTo>
                      <a:pt x="1674" y="372"/>
                    </a:lnTo>
                    <a:lnTo>
                      <a:pt x="1674" y="372"/>
                    </a:lnTo>
                    <a:lnTo>
                      <a:pt x="1674" y="372"/>
                    </a:lnTo>
                    <a:lnTo>
                      <a:pt x="1674" y="372"/>
                    </a:lnTo>
                    <a:lnTo>
                      <a:pt x="1674" y="372"/>
                    </a:lnTo>
                    <a:lnTo>
                      <a:pt x="1674" y="372"/>
                    </a:lnTo>
                    <a:lnTo>
                      <a:pt x="1674" y="372"/>
                    </a:lnTo>
                    <a:lnTo>
                      <a:pt x="1674" y="372"/>
                    </a:lnTo>
                    <a:lnTo>
                      <a:pt x="1674" y="372"/>
                    </a:lnTo>
                    <a:lnTo>
                      <a:pt x="1674" y="372"/>
                    </a:lnTo>
                    <a:lnTo>
                      <a:pt x="1674" y="372"/>
                    </a:lnTo>
                    <a:lnTo>
                      <a:pt x="1674" y="366"/>
                    </a:lnTo>
                    <a:lnTo>
                      <a:pt x="1674" y="366"/>
                    </a:lnTo>
                    <a:lnTo>
                      <a:pt x="1674" y="366"/>
                    </a:lnTo>
                    <a:lnTo>
                      <a:pt x="1674" y="366"/>
                    </a:lnTo>
                    <a:lnTo>
                      <a:pt x="1674" y="366"/>
                    </a:lnTo>
                    <a:lnTo>
                      <a:pt x="1674" y="366"/>
                    </a:lnTo>
                    <a:lnTo>
                      <a:pt x="1674" y="366"/>
                    </a:lnTo>
                    <a:lnTo>
                      <a:pt x="1674" y="366"/>
                    </a:lnTo>
                    <a:lnTo>
                      <a:pt x="1674" y="366"/>
                    </a:lnTo>
                    <a:lnTo>
                      <a:pt x="1674" y="366"/>
                    </a:lnTo>
                    <a:lnTo>
                      <a:pt x="1674" y="366"/>
                    </a:lnTo>
                    <a:lnTo>
                      <a:pt x="1674" y="366"/>
                    </a:lnTo>
                    <a:lnTo>
                      <a:pt x="1674" y="360"/>
                    </a:lnTo>
                    <a:lnTo>
                      <a:pt x="1674" y="360"/>
                    </a:lnTo>
                    <a:lnTo>
                      <a:pt x="1674" y="360"/>
                    </a:lnTo>
                    <a:lnTo>
                      <a:pt x="1674" y="360"/>
                    </a:lnTo>
                    <a:lnTo>
                      <a:pt x="1674" y="360"/>
                    </a:lnTo>
                    <a:lnTo>
                      <a:pt x="1674" y="360"/>
                    </a:lnTo>
                    <a:lnTo>
                      <a:pt x="1674" y="360"/>
                    </a:lnTo>
                    <a:lnTo>
                      <a:pt x="1674" y="360"/>
                    </a:lnTo>
                    <a:lnTo>
                      <a:pt x="1674" y="360"/>
                    </a:lnTo>
                    <a:lnTo>
                      <a:pt x="1674" y="360"/>
                    </a:lnTo>
                    <a:lnTo>
                      <a:pt x="1674" y="360"/>
                    </a:lnTo>
                    <a:lnTo>
                      <a:pt x="1674" y="360"/>
                    </a:lnTo>
                    <a:lnTo>
                      <a:pt x="1674" y="354"/>
                    </a:lnTo>
                    <a:lnTo>
                      <a:pt x="1674" y="354"/>
                    </a:lnTo>
                    <a:lnTo>
                      <a:pt x="1674" y="354"/>
                    </a:lnTo>
                    <a:lnTo>
                      <a:pt x="1674" y="354"/>
                    </a:lnTo>
                    <a:lnTo>
                      <a:pt x="1674" y="354"/>
                    </a:lnTo>
                    <a:lnTo>
                      <a:pt x="1674" y="354"/>
                    </a:lnTo>
                    <a:lnTo>
                      <a:pt x="1674" y="354"/>
                    </a:lnTo>
                    <a:lnTo>
                      <a:pt x="1674" y="354"/>
                    </a:lnTo>
                    <a:lnTo>
                      <a:pt x="1674" y="354"/>
                    </a:lnTo>
                    <a:lnTo>
                      <a:pt x="1674" y="354"/>
                    </a:lnTo>
                    <a:lnTo>
                      <a:pt x="1674" y="354"/>
                    </a:lnTo>
                    <a:lnTo>
                      <a:pt x="1674" y="354"/>
                    </a:lnTo>
                    <a:lnTo>
                      <a:pt x="1674" y="354"/>
                    </a:lnTo>
                    <a:lnTo>
                      <a:pt x="1674" y="354"/>
                    </a:lnTo>
                    <a:lnTo>
                      <a:pt x="1674" y="348"/>
                    </a:lnTo>
                    <a:lnTo>
                      <a:pt x="1674" y="348"/>
                    </a:lnTo>
                    <a:lnTo>
                      <a:pt x="1680" y="348"/>
                    </a:lnTo>
                    <a:lnTo>
                      <a:pt x="1680" y="348"/>
                    </a:lnTo>
                    <a:lnTo>
                      <a:pt x="1680" y="348"/>
                    </a:lnTo>
                    <a:lnTo>
                      <a:pt x="1680" y="348"/>
                    </a:lnTo>
                    <a:lnTo>
                      <a:pt x="1680" y="348"/>
                    </a:lnTo>
                    <a:lnTo>
                      <a:pt x="1680" y="348"/>
                    </a:lnTo>
                    <a:lnTo>
                      <a:pt x="1680" y="348"/>
                    </a:lnTo>
                    <a:lnTo>
                      <a:pt x="1680" y="348"/>
                    </a:lnTo>
                    <a:lnTo>
                      <a:pt x="1680" y="348"/>
                    </a:lnTo>
                    <a:lnTo>
                      <a:pt x="1680" y="348"/>
                    </a:lnTo>
                    <a:lnTo>
                      <a:pt x="1680" y="348"/>
                    </a:lnTo>
                    <a:lnTo>
                      <a:pt x="1680" y="342"/>
                    </a:lnTo>
                    <a:lnTo>
                      <a:pt x="1680" y="342"/>
                    </a:lnTo>
                    <a:lnTo>
                      <a:pt x="1680" y="342"/>
                    </a:lnTo>
                    <a:lnTo>
                      <a:pt x="1680" y="342"/>
                    </a:lnTo>
                    <a:lnTo>
                      <a:pt x="1680" y="342"/>
                    </a:lnTo>
                    <a:lnTo>
                      <a:pt x="1680" y="342"/>
                    </a:lnTo>
                    <a:lnTo>
                      <a:pt x="1680" y="342"/>
                    </a:lnTo>
                    <a:lnTo>
                      <a:pt x="1680" y="342"/>
                    </a:lnTo>
                    <a:lnTo>
                      <a:pt x="1680" y="342"/>
                    </a:lnTo>
                    <a:lnTo>
                      <a:pt x="1680" y="342"/>
                    </a:lnTo>
                    <a:lnTo>
                      <a:pt x="1680" y="342"/>
                    </a:lnTo>
                    <a:lnTo>
                      <a:pt x="1680" y="342"/>
                    </a:lnTo>
                    <a:lnTo>
                      <a:pt x="1680" y="342"/>
                    </a:lnTo>
                    <a:lnTo>
                      <a:pt x="1680" y="342"/>
                    </a:lnTo>
                    <a:lnTo>
                      <a:pt x="1680" y="342"/>
                    </a:lnTo>
                    <a:lnTo>
                      <a:pt x="1680" y="342"/>
                    </a:lnTo>
                    <a:lnTo>
                      <a:pt x="1680" y="342"/>
                    </a:lnTo>
                    <a:lnTo>
                      <a:pt x="1680" y="342"/>
                    </a:lnTo>
                    <a:lnTo>
                      <a:pt x="1680" y="342"/>
                    </a:lnTo>
                    <a:lnTo>
                      <a:pt x="1680" y="342"/>
                    </a:lnTo>
                    <a:lnTo>
                      <a:pt x="1680" y="342"/>
                    </a:lnTo>
                    <a:lnTo>
                      <a:pt x="1680" y="342"/>
                    </a:lnTo>
                    <a:lnTo>
                      <a:pt x="1680" y="342"/>
                    </a:lnTo>
                    <a:lnTo>
                      <a:pt x="1680" y="342"/>
                    </a:lnTo>
                    <a:lnTo>
                      <a:pt x="1680" y="342"/>
                    </a:lnTo>
                    <a:lnTo>
                      <a:pt x="1680" y="342"/>
                    </a:lnTo>
                    <a:lnTo>
                      <a:pt x="1680" y="342"/>
                    </a:lnTo>
                    <a:lnTo>
                      <a:pt x="1680" y="342"/>
                    </a:lnTo>
                    <a:lnTo>
                      <a:pt x="1680" y="342"/>
                    </a:lnTo>
                    <a:lnTo>
                      <a:pt x="1680" y="342"/>
                    </a:lnTo>
                    <a:lnTo>
                      <a:pt x="1680" y="342"/>
                    </a:lnTo>
                    <a:lnTo>
                      <a:pt x="1680" y="342"/>
                    </a:lnTo>
                    <a:lnTo>
                      <a:pt x="1680" y="342"/>
                    </a:lnTo>
                    <a:lnTo>
                      <a:pt x="1680" y="342"/>
                    </a:lnTo>
                    <a:lnTo>
                      <a:pt x="1680" y="342"/>
                    </a:lnTo>
                    <a:lnTo>
                      <a:pt x="1680" y="342"/>
                    </a:lnTo>
                    <a:lnTo>
                      <a:pt x="1680" y="342"/>
                    </a:lnTo>
                    <a:lnTo>
                      <a:pt x="1680" y="342"/>
                    </a:lnTo>
                    <a:lnTo>
                      <a:pt x="1680" y="348"/>
                    </a:lnTo>
                    <a:lnTo>
                      <a:pt x="1680" y="348"/>
                    </a:lnTo>
                    <a:lnTo>
                      <a:pt x="1680" y="348"/>
                    </a:lnTo>
                    <a:lnTo>
                      <a:pt x="1680" y="348"/>
                    </a:lnTo>
                    <a:lnTo>
                      <a:pt x="1686" y="348"/>
                    </a:lnTo>
                    <a:lnTo>
                      <a:pt x="1686" y="348"/>
                    </a:lnTo>
                    <a:lnTo>
                      <a:pt x="1686" y="348"/>
                    </a:lnTo>
                    <a:lnTo>
                      <a:pt x="1686" y="348"/>
                    </a:lnTo>
                    <a:lnTo>
                      <a:pt x="1686" y="348"/>
                    </a:lnTo>
                    <a:lnTo>
                      <a:pt x="1686" y="348"/>
                    </a:lnTo>
                    <a:lnTo>
                      <a:pt x="1686" y="348"/>
                    </a:lnTo>
                    <a:lnTo>
                      <a:pt x="1686" y="348"/>
                    </a:lnTo>
                    <a:lnTo>
                      <a:pt x="1686" y="348"/>
                    </a:lnTo>
                    <a:lnTo>
                      <a:pt x="1686" y="354"/>
                    </a:lnTo>
                    <a:lnTo>
                      <a:pt x="1686" y="354"/>
                    </a:lnTo>
                    <a:lnTo>
                      <a:pt x="1686" y="354"/>
                    </a:lnTo>
                    <a:lnTo>
                      <a:pt x="1686" y="354"/>
                    </a:lnTo>
                    <a:lnTo>
                      <a:pt x="1686" y="354"/>
                    </a:lnTo>
                    <a:lnTo>
                      <a:pt x="1686" y="354"/>
                    </a:lnTo>
                    <a:lnTo>
                      <a:pt x="1686" y="354"/>
                    </a:lnTo>
                    <a:lnTo>
                      <a:pt x="1686" y="354"/>
                    </a:lnTo>
                    <a:lnTo>
                      <a:pt x="1686" y="354"/>
                    </a:lnTo>
                    <a:lnTo>
                      <a:pt x="1686" y="354"/>
                    </a:lnTo>
                    <a:lnTo>
                      <a:pt x="1686" y="354"/>
                    </a:lnTo>
                    <a:lnTo>
                      <a:pt x="1686" y="354"/>
                    </a:lnTo>
                    <a:lnTo>
                      <a:pt x="1686" y="354"/>
                    </a:lnTo>
                    <a:lnTo>
                      <a:pt x="1686" y="354"/>
                    </a:lnTo>
                    <a:lnTo>
                      <a:pt x="1686" y="360"/>
                    </a:lnTo>
                    <a:lnTo>
                      <a:pt x="1686" y="360"/>
                    </a:lnTo>
                    <a:lnTo>
                      <a:pt x="1686" y="360"/>
                    </a:lnTo>
                    <a:lnTo>
                      <a:pt x="1686" y="360"/>
                    </a:lnTo>
                    <a:lnTo>
                      <a:pt x="1686" y="360"/>
                    </a:lnTo>
                    <a:lnTo>
                      <a:pt x="1686" y="360"/>
                    </a:lnTo>
                    <a:lnTo>
                      <a:pt x="1686" y="360"/>
                    </a:lnTo>
                    <a:lnTo>
                      <a:pt x="1686" y="360"/>
                    </a:lnTo>
                    <a:lnTo>
                      <a:pt x="1686" y="360"/>
                    </a:lnTo>
                    <a:lnTo>
                      <a:pt x="1686" y="360"/>
                    </a:lnTo>
                    <a:lnTo>
                      <a:pt x="1686" y="360"/>
                    </a:lnTo>
                    <a:lnTo>
                      <a:pt x="1686" y="366"/>
                    </a:lnTo>
                    <a:lnTo>
                      <a:pt x="1686" y="366"/>
                    </a:lnTo>
                    <a:lnTo>
                      <a:pt x="1686" y="366"/>
                    </a:lnTo>
                    <a:lnTo>
                      <a:pt x="1686" y="366"/>
                    </a:lnTo>
                    <a:lnTo>
                      <a:pt x="1686" y="366"/>
                    </a:lnTo>
                    <a:lnTo>
                      <a:pt x="1686" y="366"/>
                    </a:lnTo>
                    <a:lnTo>
                      <a:pt x="1686" y="366"/>
                    </a:lnTo>
                    <a:lnTo>
                      <a:pt x="1686" y="366"/>
                    </a:lnTo>
                    <a:lnTo>
                      <a:pt x="1686" y="366"/>
                    </a:lnTo>
                    <a:lnTo>
                      <a:pt x="1686" y="366"/>
                    </a:lnTo>
                    <a:lnTo>
                      <a:pt x="1686" y="366"/>
                    </a:lnTo>
                    <a:lnTo>
                      <a:pt x="1686" y="366"/>
                    </a:lnTo>
                    <a:lnTo>
                      <a:pt x="1686" y="372"/>
                    </a:lnTo>
                    <a:lnTo>
                      <a:pt x="1686" y="372"/>
                    </a:lnTo>
                    <a:lnTo>
                      <a:pt x="1686" y="372"/>
                    </a:lnTo>
                    <a:lnTo>
                      <a:pt x="1686" y="372"/>
                    </a:lnTo>
                    <a:lnTo>
                      <a:pt x="1686" y="372"/>
                    </a:lnTo>
                    <a:lnTo>
                      <a:pt x="1686" y="372"/>
                    </a:lnTo>
                    <a:lnTo>
                      <a:pt x="1686" y="372"/>
                    </a:lnTo>
                    <a:lnTo>
                      <a:pt x="1686" y="372"/>
                    </a:lnTo>
                    <a:lnTo>
                      <a:pt x="1692" y="372"/>
                    </a:lnTo>
                    <a:lnTo>
                      <a:pt x="1692" y="372"/>
                    </a:lnTo>
                    <a:lnTo>
                      <a:pt x="1692" y="372"/>
                    </a:lnTo>
                    <a:lnTo>
                      <a:pt x="1692" y="372"/>
                    </a:lnTo>
                    <a:lnTo>
                      <a:pt x="1692" y="372"/>
                    </a:lnTo>
                    <a:lnTo>
                      <a:pt x="1692" y="372"/>
                    </a:lnTo>
                    <a:lnTo>
                      <a:pt x="1692" y="378"/>
                    </a:lnTo>
                    <a:lnTo>
                      <a:pt x="1692" y="378"/>
                    </a:lnTo>
                    <a:lnTo>
                      <a:pt x="1692" y="378"/>
                    </a:lnTo>
                    <a:lnTo>
                      <a:pt x="1692" y="378"/>
                    </a:lnTo>
                    <a:lnTo>
                      <a:pt x="1692" y="378"/>
                    </a:lnTo>
                    <a:lnTo>
                      <a:pt x="1692" y="378"/>
                    </a:lnTo>
                    <a:lnTo>
                      <a:pt x="1692" y="378"/>
                    </a:lnTo>
                    <a:lnTo>
                      <a:pt x="1710" y="378"/>
                    </a:lnTo>
                    <a:lnTo>
                      <a:pt x="1710" y="378"/>
                    </a:lnTo>
                    <a:lnTo>
                      <a:pt x="1710" y="378"/>
                    </a:lnTo>
                    <a:lnTo>
                      <a:pt x="1710" y="378"/>
                    </a:lnTo>
                    <a:lnTo>
                      <a:pt x="1710" y="378"/>
                    </a:lnTo>
                    <a:lnTo>
                      <a:pt x="1710" y="378"/>
                    </a:lnTo>
                    <a:lnTo>
                      <a:pt x="1710" y="378"/>
                    </a:lnTo>
                    <a:lnTo>
                      <a:pt x="1710" y="378"/>
                    </a:lnTo>
                    <a:lnTo>
                      <a:pt x="1710" y="378"/>
                    </a:lnTo>
                    <a:lnTo>
                      <a:pt x="1710" y="378"/>
                    </a:lnTo>
                    <a:lnTo>
                      <a:pt x="1710" y="378"/>
                    </a:lnTo>
                    <a:lnTo>
                      <a:pt x="1710" y="378"/>
                    </a:lnTo>
                    <a:lnTo>
                      <a:pt x="1710" y="378"/>
                    </a:lnTo>
                    <a:lnTo>
                      <a:pt x="1710" y="378"/>
                    </a:lnTo>
                    <a:lnTo>
                      <a:pt x="1710" y="372"/>
                    </a:lnTo>
                    <a:lnTo>
                      <a:pt x="1710" y="372"/>
                    </a:lnTo>
                    <a:lnTo>
                      <a:pt x="1716" y="372"/>
                    </a:lnTo>
                    <a:lnTo>
                      <a:pt x="1716" y="372"/>
                    </a:lnTo>
                    <a:lnTo>
                      <a:pt x="1716" y="372"/>
                    </a:lnTo>
                    <a:lnTo>
                      <a:pt x="1716" y="372"/>
                    </a:lnTo>
                    <a:lnTo>
                      <a:pt x="1716" y="372"/>
                    </a:lnTo>
                    <a:lnTo>
                      <a:pt x="1716" y="372"/>
                    </a:lnTo>
                    <a:lnTo>
                      <a:pt x="1716" y="372"/>
                    </a:lnTo>
                    <a:lnTo>
                      <a:pt x="1716" y="372"/>
                    </a:lnTo>
                    <a:lnTo>
                      <a:pt x="1716" y="372"/>
                    </a:lnTo>
                    <a:lnTo>
                      <a:pt x="1716" y="372"/>
                    </a:lnTo>
                    <a:lnTo>
                      <a:pt x="1716" y="372"/>
                    </a:lnTo>
                    <a:lnTo>
                      <a:pt x="1716" y="366"/>
                    </a:lnTo>
                    <a:lnTo>
                      <a:pt x="1716" y="366"/>
                    </a:lnTo>
                    <a:lnTo>
                      <a:pt x="1716" y="366"/>
                    </a:lnTo>
                    <a:lnTo>
                      <a:pt x="1716" y="366"/>
                    </a:lnTo>
                    <a:lnTo>
                      <a:pt x="1716" y="366"/>
                    </a:lnTo>
                    <a:lnTo>
                      <a:pt x="1716" y="366"/>
                    </a:lnTo>
                    <a:lnTo>
                      <a:pt x="1716" y="366"/>
                    </a:lnTo>
                    <a:lnTo>
                      <a:pt x="1716" y="366"/>
                    </a:lnTo>
                    <a:lnTo>
                      <a:pt x="1716" y="366"/>
                    </a:lnTo>
                    <a:lnTo>
                      <a:pt x="1716" y="366"/>
                    </a:lnTo>
                    <a:lnTo>
                      <a:pt x="1716" y="366"/>
                    </a:lnTo>
                    <a:lnTo>
                      <a:pt x="1716" y="366"/>
                    </a:lnTo>
                    <a:lnTo>
                      <a:pt x="1716" y="360"/>
                    </a:lnTo>
                    <a:lnTo>
                      <a:pt x="1716" y="360"/>
                    </a:lnTo>
                    <a:lnTo>
                      <a:pt x="1716" y="360"/>
                    </a:lnTo>
                    <a:lnTo>
                      <a:pt x="1716" y="360"/>
                    </a:lnTo>
                    <a:lnTo>
                      <a:pt x="1716" y="360"/>
                    </a:lnTo>
                    <a:lnTo>
                      <a:pt x="1716" y="360"/>
                    </a:lnTo>
                    <a:lnTo>
                      <a:pt x="1716" y="360"/>
                    </a:lnTo>
                    <a:lnTo>
                      <a:pt x="1716" y="360"/>
                    </a:lnTo>
                    <a:lnTo>
                      <a:pt x="1716" y="360"/>
                    </a:lnTo>
                    <a:lnTo>
                      <a:pt x="1716" y="360"/>
                    </a:lnTo>
                    <a:lnTo>
                      <a:pt x="1716" y="360"/>
                    </a:lnTo>
                    <a:lnTo>
                      <a:pt x="1716" y="360"/>
                    </a:lnTo>
                    <a:lnTo>
                      <a:pt x="1716" y="360"/>
                    </a:lnTo>
                    <a:lnTo>
                      <a:pt x="1716" y="360"/>
                    </a:lnTo>
                    <a:lnTo>
                      <a:pt x="1716" y="354"/>
                    </a:lnTo>
                    <a:lnTo>
                      <a:pt x="1716" y="354"/>
                    </a:lnTo>
                    <a:lnTo>
                      <a:pt x="1716" y="354"/>
                    </a:lnTo>
                    <a:lnTo>
                      <a:pt x="1716" y="354"/>
                    </a:lnTo>
                    <a:lnTo>
                      <a:pt x="1716" y="354"/>
                    </a:lnTo>
                    <a:lnTo>
                      <a:pt x="1716" y="354"/>
                    </a:lnTo>
                    <a:lnTo>
                      <a:pt x="1716" y="354"/>
                    </a:lnTo>
                    <a:lnTo>
                      <a:pt x="1716" y="354"/>
                    </a:lnTo>
                    <a:lnTo>
                      <a:pt x="1716" y="354"/>
                    </a:lnTo>
                    <a:lnTo>
                      <a:pt x="1716" y="354"/>
                    </a:lnTo>
                    <a:lnTo>
                      <a:pt x="1716" y="354"/>
                    </a:lnTo>
                    <a:lnTo>
                      <a:pt x="1716" y="354"/>
                    </a:lnTo>
                    <a:lnTo>
                      <a:pt x="1716" y="354"/>
                    </a:lnTo>
                    <a:lnTo>
                      <a:pt x="1716" y="348"/>
                    </a:lnTo>
                    <a:lnTo>
                      <a:pt x="1716" y="348"/>
                    </a:lnTo>
                    <a:lnTo>
                      <a:pt x="1716" y="348"/>
                    </a:lnTo>
                    <a:lnTo>
                      <a:pt x="1716" y="348"/>
                    </a:lnTo>
                    <a:lnTo>
                      <a:pt x="1716" y="348"/>
                    </a:lnTo>
                    <a:lnTo>
                      <a:pt x="1722" y="348"/>
                    </a:lnTo>
                    <a:lnTo>
                      <a:pt x="1722" y="348"/>
                    </a:lnTo>
                    <a:lnTo>
                      <a:pt x="1722" y="348"/>
                    </a:lnTo>
                    <a:lnTo>
                      <a:pt x="1722" y="348"/>
                    </a:lnTo>
                    <a:lnTo>
                      <a:pt x="1722" y="348"/>
                    </a:lnTo>
                    <a:lnTo>
                      <a:pt x="1722" y="348"/>
                    </a:lnTo>
                    <a:lnTo>
                      <a:pt x="1722" y="348"/>
                    </a:lnTo>
                    <a:lnTo>
                      <a:pt x="1722" y="348"/>
                    </a:lnTo>
                    <a:lnTo>
                      <a:pt x="1722" y="348"/>
                    </a:lnTo>
                    <a:lnTo>
                      <a:pt x="1722" y="348"/>
                    </a:lnTo>
                    <a:lnTo>
                      <a:pt x="1722" y="348"/>
                    </a:lnTo>
                    <a:lnTo>
                      <a:pt x="1722" y="348"/>
                    </a:lnTo>
                    <a:lnTo>
                      <a:pt x="1722" y="348"/>
                    </a:lnTo>
                    <a:lnTo>
                      <a:pt x="1722" y="348"/>
                    </a:lnTo>
                    <a:lnTo>
                      <a:pt x="1722" y="348"/>
                    </a:lnTo>
                    <a:lnTo>
                      <a:pt x="1722" y="348"/>
                    </a:lnTo>
                    <a:lnTo>
                      <a:pt x="1722" y="348"/>
                    </a:lnTo>
                    <a:lnTo>
                      <a:pt x="1722" y="348"/>
                    </a:lnTo>
                    <a:lnTo>
                      <a:pt x="1722" y="348"/>
                    </a:lnTo>
                    <a:lnTo>
                      <a:pt x="1722" y="348"/>
                    </a:lnTo>
                    <a:lnTo>
                      <a:pt x="1722" y="348"/>
                    </a:lnTo>
                    <a:lnTo>
                      <a:pt x="1722" y="348"/>
                    </a:lnTo>
                    <a:lnTo>
                      <a:pt x="1722" y="348"/>
                    </a:lnTo>
                    <a:lnTo>
                      <a:pt x="1722" y="348"/>
                    </a:lnTo>
                    <a:lnTo>
                      <a:pt x="1722" y="348"/>
                    </a:lnTo>
                    <a:lnTo>
                      <a:pt x="1722" y="348"/>
                    </a:lnTo>
                    <a:lnTo>
                      <a:pt x="1722" y="348"/>
                    </a:lnTo>
                    <a:lnTo>
                      <a:pt x="1722" y="348"/>
                    </a:lnTo>
                    <a:lnTo>
                      <a:pt x="1722" y="348"/>
                    </a:lnTo>
                    <a:lnTo>
                      <a:pt x="1722" y="348"/>
                    </a:lnTo>
                    <a:lnTo>
                      <a:pt x="1722" y="348"/>
                    </a:lnTo>
                    <a:lnTo>
                      <a:pt x="1722" y="348"/>
                    </a:lnTo>
                    <a:lnTo>
                      <a:pt x="1722" y="354"/>
                    </a:lnTo>
                    <a:lnTo>
                      <a:pt x="1722" y="354"/>
                    </a:lnTo>
                    <a:lnTo>
                      <a:pt x="1722" y="354"/>
                    </a:lnTo>
                    <a:lnTo>
                      <a:pt x="1722" y="354"/>
                    </a:lnTo>
                    <a:lnTo>
                      <a:pt x="1722" y="354"/>
                    </a:lnTo>
                    <a:lnTo>
                      <a:pt x="1722" y="354"/>
                    </a:lnTo>
                    <a:lnTo>
                      <a:pt x="1722" y="354"/>
                    </a:lnTo>
                    <a:lnTo>
                      <a:pt x="1722" y="354"/>
                    </a:lnTo>
                    <a:lnTo>
                      <a:pt x="1722" y="354"/>
                    </a:lnTo>
                    <a:lnTo>
                      <a:pt x="1722" y="354"/>
                    </a:lnTo>
                    <a:lnTo>
                      <a:pt x="1722" y="354"/>
                    </a:lnTo>
                    <a:lnTo>
                      <a:pt x="1722" y="354"/>
                    </a:lnTo>
                    <a:lnTo>
                      <a:pt x="1722" y="354"/>
                    </a:lnTo>
                    <a:lnTo>
                      <a:pt x="1722" y="354"/>
                    </a:lnTo>
                    <a:lnTo>
                      <a:pt x="1722" y="360"/>
                    </a:lnTo>
                    <a:lnTo>
                      <a:pt x="1722" y="360"/>
                    </a:lnTo>
                    <a:lnTo>
                      <a:pt x="1722" y="360"/>
                    </a:lnTo>
                    <a:lnTo>
                      <a:pt x="1722" y="360"/>
                    </a:lnTo>
                    <a:lnTo>
                      <a:pt x="1722" y="360"/>
                    </a:lnTo>
                    <a:lnTo>
                      <a:pt x="1722" y="360"/>
                    </a:lnTo>
                    <a:lnTo>
                      <a:pt x="1722" y="360"/>
                    </a:lnTo>
                    <a:lnTo>
                      <a:pt x="1728" y="360"/>
                    </a:lnTo>
                    <a:lnTo>
                      <a:pt x="1728" y="360"/>
                    </a:lnTo>
                    <a:lnTo>
                      <a:pt x="1728" y="360"/>
                    </a:lnTo>
                    <a:lnTo>
                      <a:pt x="1728" y="360"/>
                    </a:lnTo>
                    <a:lnTo>
                      <a:pt x="1728" y="360"/>
                    </a:lnTo>
                    <a:lnTo>
                      <a:pt x="1728" y="360"/>
                    </a:lnTo>
                    <a:lnTo>
                      <a:pt x="1728" y="360"/>
                    </a:lnTo>
                    <a:lnTo>
                      <a:pt x="1728" y="366"/>
                    </a:lnTo>
                    <a:lnTo>
                      <a:pt x="1728" y="366"/>
                    </a:lnTo>
                    <a:lnTo>
                      <a:pt x="1728" y="366"/>
                    </a:lnTo>
                    <a:lnTo>
                      <a:pt x="1728" y="366"/>
                    </a:lnTo>
                    <a:lnTo>
                      <a:pt x="1728" y="366"/>
                    </a:lnTo>
                    <a:lnTo>
                      <a:pt x="1728" y="366"/>
                    </a:lnTo>
                    <a:lnTo>
                      <a:pt x="1728" y="366"/>
                    </a:lnTo>
                    <a:lnTo>
                      <a:pt x="1728" y="366"/>
                    </a:lnTo>
                    <a:lnTo>
                      <a:pt x="1728" y="366"/>
                    </a:lnTo>
                    <a:lnTo>
                      <a:pt x="1728" y="366"/>
                    </a:lnTo>
                    <a:lnTo>
                      <a:pt x="1728" y="366"/>
                    </a:lnTo>
                    <a:lnTo>
                      <a:pt x="1728" y="372"/>
                    </a:lnTo>
                    <a:lnTo>
                      <a:pt x="1728" y="372"/>
                    </a:lnTo>
                    <a:lnTo>
                      <a:pt x="1728" y="372"/>
                    </a:lnTo>
                    <a:lnTo>
                      <a:pt x="1728" y="372"/>
                    </a:lnTo>
                    <a:lnTo>
                      <a:pt x="1728" y="372"/>
                    </a:lnTo>
                    <a:lnTo>
                      <a:pt x="1728" y="372"/>
                    </a:lnTo>
                    <a:lnTo>
                      <a:pt x="1728" y="372"/>
                    </a:lnTo>
                    <a:lnTo>
                      <a:pt x="1728" y="372"/>
                    </a:lnTo>
                    <a:lnTo>
                      <a:pt x="1728" y="372"/>
                    </a:lnTo>
                    <a:lnTo>
                      <a:pt x="1728" y="372"/>
                    </a:lnTo>
                    <a:lnTo>
                      <a:pt x="1728" y="372"/>
                    </a:lnTo>
                    <a:lnTo>
                      <a:pt x="1728" y="372"/>
                    </a:lnTo>
                    <a:lnTo>
                      <a:pt x="1728" y="372"/>
                    </a:lnTo>
                    <a:lnTo>
                      <a:pt x="1728" y="378"/>
                    </a:lnTo>
                    <a:lnTo>
                      <a:pt x="1728" y="378"/>
                    </a:lnTo>
                    <a:lnTo>
                      <a:pt x="1728" y="378"/>
                    </a:lnTo>
                    <a:lnTo>
                      <a:pt x="1728" y="378"/>
                    </a:lnTo>
                    <a:lnTo>
                      <a:pt x="1728" y="378"/>
                    </a:lnTo>
                    <a:lnTo>
                      <a:pt x="1728" y="378"/>
                    </a:lnTo>
                    <a:lnTo>
                      <a:pt x="1728" y="378"/>
                    </a:lnTo>
                    <a:lnTo>
                      <a:pt x="1728" y="378"/>
                    </a:lnTo>
                    <a:lnTo>
                      <a:pt x="1728" y="378"/>
                    </a:lnTo>
                    <a:lnTo>
                      <a:pt x="1728" y="378"/>
                    </a:lnTo>
                    <a:lnTo>
                      <a:pt x="1728" y="378"/>
                    </a:lnTo>
                    <a:lnTo>
                      <a:pt x="1728" y="378"/>
                    </a:lnTo>
                    <a:lnTo>
                      <a:pt x="1728" y="378"/>
                    </a:lnTo>
                    <a:lnTo>
                      <a:pt x="1728" y="378"/>
                    </a:lnTo>
                    <a:lnTo>
                      <a:pt x="1728" y="384"/>
                    </a:lnTo>
                    <a:lnTo>
                      <a:pt x="1728" y="384"/>
                    </a:lnTo>
                    <a:lnTo>
                      <a:pt x="1728" y="384"/>
                    </a:lnTo>
                    <a:lnTo>
                      <a:pt x="1728" y="384"/>
                    </a:lnTo>
                    <a:lnTo>
                      <a:pt x="1728" y="384"/>
                    </a:lnTo>
                    <a:lnTo>
                      <a:pt x="1728" y="384"/>
                    </a:lnTo>
                    <a:lnTo>
                      <a:pt x="1752" y="384"/>
                    </a:lnTo>
                    <a:lnTo>
                      <a:pt x="1752" y="384"/>
                    </a:lnTo>
                    <a:lnTo>
                      <a:pt x="1752" y="384"/>
                    </a:lnTo>
                    <a:lnTo>
                      <a:pt x="1752" y="384"/>
                    </a:lnTo>
                    <a:lnTo>
                      <a:pt x="1752" y="384"/>
                    </a:lnTo>
                    <a:lnTo>
                      <a:pt x="1752" y="384"/>
                    </a:lnTo>
                    <a:lnTo>
                      <a:pt x="1752" y="384"/>
                    </a:lnTo>
                    <a:lnTo>
                      <a:pt x="1752" y="384"/>
                    </a:lnTo>
                    <a:lnTo>
                      <a:pt x="1752" y="384"/>
                    </a:lnTo>
                    <a:lnTo>
                      <a:pt x="1752" y="384"/>
                    </a:lnTo>
                    <a:lnTo>
                      <a:pt x="1752" y="384"/>
                    </a:lnTo>
                    <a:lnTo>
                      <a:pt x="1752" y="384"/>
                    </a:lnTo>
                    <a:lnTo>
                      <a:pt x="1752" y="384"/>
                    </a:lnTo>
                    <a:lnTo>
                      <a:pt x="1752" y="378"/>
                    </a:lnTo>
                    <a:lnTo>
                      <a:pt x="1752" y="378"/>
                    </a:lnTo>
                    <a:lnTo>
                      <a:pt x="1752" y="378"/>
                    </a:lnTo>
                    <a:lnTo>
                      <a:pt x="1752" y="378"/>
                    </a:lnTo>
                    <a:lnTo>
                      <a:pt x="1752" y="378"/>
                    </a:lnTo>
                    <a:lnTo>
                      <a:pt x="1752" y="378"/>
                    </a:lnTo>
                    <a:lnTo>
                      <a:pt x="1752" y="378"/>
                    </a:lnTo>
                    <a:lnTo>
                      <a:pt x="1752" y="378"/>
                    </a:lnTo>
                    <a:lnTo>
                      <a:pt x="1752" y="378"/>
                    </a:lnTo>
                    <a:lnTo>
                      <a:pt x="1752" y="378"/>
                    </a:lnTo>
                    <a:lnTo>
                      <a:pt x="1752" y="378"/>
                    </a:lnTo>
                    <a:lnTo>
                      <a:pt x="1752" y="378"/>
                    </a:lnTo>
                    <a:lnTo>
                      <a:pt x="1752" y="378"/>
                    </a:lnTo>
                    <a:lnTo>
                      <a:pt x="1752" y="372"/>
                    </a:lnTo>
                    <a:lnTo>
                      <a:pt x="1752" y="372"/>
                    </a:lnTo>
                    <a:lnTo>
                      <a:pt x="1752" y="372"/>
                    </a:lnTo>
                    <a:lnTo>
                      <a:pt x="1752" y="372"/>
                    </a:lnTo>
                    <a:lnTo>
                      <a:pt x="1752" y="372"/>
                    </a:lnTo>
                    <a:lnTo>
                      <a:pt x="1752" y="372"/>
                    </a:lnTo>
                    <a:lnTo>
                      <a:pt x="1752" y="372"/>
                    </a:lnTo>
                    <a:lnTo>
                      <a:pt x="1758" y="372"/>
                    </a:lnTo>
                    <a:lnTo>
                      <a:pt x="1758" y="372"/>
                    </a:lnTo>
                    <a:lnTo>
                      <a:pt x="1758" y="372"/>
                    </a:lnTo>
                    <a:lnTo>
                      <a:pt x="1758" y="372"/>
                    </a:lnTo>
                    <a:lnTo>
                      <a:pt x="1758" y="372"/>
                    </a:lnTo>
                    <a:lnTo>
                      <a:pt x="1758" y="366"/>
                    </a:lnTo>
                    <a:lnTo>
                      <a:pt x="1758" y="366"/>
                    </a:lnTo>
                    <a:lnTo>
                      <a:pt x="1758" y="366"/>
                    </a:lnTo>
                    <a:lnTo>
                      <a:pt x="1758" y="366"/>
                    </a:lnTo>
                    <a:lnTo>
                      <a:pt x="1758" y="366"/>
                    </a:lnTo>
                    <a:lnTo>
                      <a:pt x="1758" y="366"/>
                    </a:lnTo>
                    <a:lnTo>
                      <a:pt x="1758" y="366"/>
                    </a:lnTo>
                    <a:lnTo>
                      <a:pt x="1758" y="366"/>
                    </a:lnTo>
                    <a:lnTo>
                      <a:pt x="1758" y="366"/>
                    </a:lnTo>
                    <a:lnTo>
                      <a:pt x="1758" y="366"/>
                    </a:lnTo>
                    <a:lnTo>
                      <a:pt x="1758" y="366"/>
                    </a:lnTo>
                    <a:lnTo>
                      <a:pt x="1758" y="366"/>
                    </a:lnTo>
                    <a:lnTo>
                      <a:pt x="1758" y="366"/>
                    </a:lnTo>
                    <a:lnTo>
                      <a:pt x="1758" y="366"/>
                    </a:lnTo>
                    <a:lnTo>
                      <a:pt x="1758" y="366"/>
                    </a:lnTo>
                    <a:lnTo>
                      <a:pt x="1758" y="360"/>
                    </a:lnTo>
                    <a:lnTo>
                      <a:pt x="1758" y="360"/>
                    </a:lnTo>
                    <a:lnTo>
                      <a:pt x="1758" y="360"/>
                    </a:lnTo>
                    <a:lnTo>
                      <a:pt x="1758" y="360"/>
                    </a:lnTo>
                    <a:lnTo>
                      <a:pt x="1758" y="360"/>
                    </a:lnTo>
                    <a:lnTo>
                      <a:pt x="1758" y="360"/>
                    </a:lnTo>
                    <a:lnTo>
                      <a:pt x="1758" y="360"/>
                    </a:lnTo>
                    <a:lnTo>
                      <a:pt x="1758" y="360"/>
                    </a:lnTo>
                    <a:lnTo>
                      <a:pt x="1758" y="360"/>
                    </a:lnTo>
                    <a:lnTo>
                      <a:pt x="1758" y="360"/>
                    </a:lnTo>
                    <a:lnTo>
                      <a:pt x="1758" y="360"/>
                    </a:lnTo>
                    <a:lnTo>
                      <a:pt x="1758" y="360"/>
                    </a:lnTo>
                    <a:lnTo>
                      <a:pt x="1758" y="360"/>
                    </a:lnTo>
                    <a:lnTo>
                      <a:pt x="1758" y="354"/>
                    </a:lnTo>
                    <a:lnTo>
                      <a:pt x="1758" y="354"/>
                    </a:lnTo>
                    <a:lnTo>
                      <a:pt x="1758" y="354"/>
                    </a:lnTo>
                    <a:lnTo>
                      <a:pt x="1758" y="354"/>
                    </a:lnTo>
                    <a:lnTo>
                      <a:pt x="1758" y="354"/>
                    </a:lnTo>
                    <a:lnTo>
                      <a:pt x="1758" y="354"/>
                    </a:lnTo>
                    <a:lnTo>
                      <a:pt x="1758" y="354"/>
                    </a:lnTo>
                    <a:lnTo>
                      <a:pt x="1758" y="354"/>
                    </a:lnTo>
                    <a:lnTo>
                      <a:pt x="1758" y="354"/>
                    </a:lnTo>
                    <a:lnTo>
                      <a:pt x="1758" y="354"/>
                    </a:lnTo>
                    <a:lnTo>
                      <a:pt x="1758" y="354"/>
                    </a:lnTo>
                    <a:lnTo>
                      <a:pt x="1758" y="354"/>
                    </a:lnTo>
                    <a:lnTo>
                      <a:pt x="1758" y="354"/>
                    </a:lnTo>
                    <a:lnTo>
                      <a:pt x="1758" y="354"/>
                    </a:lnTo>
                    <a:lnTo>
                      <a:pt x="1758" y="354"/>
                    </a:lnTo>
                    <a:lnTo>
                      <a:pt x="1758" y="354"/>
                    </a:lnTo>
                    <a:lnTo>
                      <a:pt x="1758" y="354"/>
                    </a:lnTo>
                    <a:lnTo>
                      <a:pt x="1758" y="354"/>
                    </a:lnTo>
                    <a:lnTo>
                      <a:pt x="1758" y="354"/>
                    </a:lnTo>
                    <a:lnTo>
                      <a:pt x="1758" y="354"/>
                    </a:lnTo>
                    <a:lnTo>
                      <a:pt x="1758" y="354"/>
                    </a:lnTo>
                    <a:lnTo>
                      <a:pt x="1758" y="354"/>
                    </a:lnTo>
                    <a:lnTo>
                      <a:pt x="1764" y="354"/>
                    </a:lnTo>
                    <a:lnTo>
                      <a:pt x="1764" y="354"/>
                    </a:lnTo>
                    <a:lnTo>
                      <a:pt x="1764" y="354"/>
                    </a:lnTo>
                    <a:lnTo>
                      <a:pt x="1764" y="354"/>
                    </a:lnTo>
                    <a:lnTo>
                      <a:pt x="1764" y="354"/>
                    </a:lnTo>
                    <a:lnTo>
                      <a:pt x="1764" y="354"/>
                    </a:lnTo>
                    <a:lnTo>
                      <a:pt x="1764" y="354"/>
                    </a:lnTo>
                    <a:lnTo>
                      <a:pt x="1764" y="354"/>
                    </a:lnTo>
                    <a:lnTo>
                      <a:pt x="1764" y="354"/>
                    </a:lnTo>
                    <a:lnTo>
                      <a:pt x="1764" y="354"/>
                    </a:lnTo>
                    <a:lnTo>
                      <a:pt x="1764" y="354"/>
                    </a:lnTo>
                    <a:lnTo>
                      <a:pt x="1764" y="354"/>
                    </a:lnTo>
                    <a:lnTo>
                      <a:pt x="1764" y="354"/>
                    </a:lnTo>
                    <a:lnTo>
                      <a:pt x="1764" y="354"/>
                    </a:lnTo>
                    <a:lnTo>
                      <a:pt x="1764" y="354"/>
                    </a:lnTo>
                    <a:lnTo>
                      <a:pt x="1764" y="354"/>
                    </a:lnTo>
                    <a:lnTo>
                      <a:pt x="1764" y="360"/>
                    </a:lnTo>
                    <a:lnTo>
                      <a:pt x="1764" y="360"/>
                    </a:lnTo>
                    <a:lnTo>
                      <a:pt x="1764" y="360"/>
                    </a:lnTo>
                    <a:lnTo>
                      <a:pt x="1764" y="360"/>
                    </a:lnTo>
                    <a:lnTo>
                      <a:pt x="1764" y="360"/>
                    </a:lnTo>
                    <a:lnTo>
                      <a:pt x="1764" y="360"/>
                    </a:lnTo>
                    <a:lnTo>
                      <a:pt x="1764" y="360"/>
                    </a:lnTo>
                    <a:lnTo>
                      <a:pt x="1764" y="360"/>
                    </a:lnTo>
                    <a:lnTo>
                      <a:pt x="1764" y="360"/>
                    </a:lnTo>
                    <a:lnTo>
                      <a:pt x="1764" y="360"/>
                    </a:lnTo>
                    <a:lnTo>
                      <a:pt x="1764" y="360"/>
                    </a:lnTo>
                    <a:lnTo>
                      <a:pt x="1764" y="360"/>
                    </a:lnTo>
                    <a:lnTo>
                      <a:pt x="1764" y="360"/>
                    </a:lnTo>
                    <a:lnTo>
                      <a:pt x="1764" y="366"/>
                    </a:lnTo>
                    <a:lnTo>
                      <a:pt x="1764" y="366"/>
                    </a:lnTo>
                    <a:lnTo>
                      <a:pt x="1764" y="366"/>
                    </a:lnTo>
                    <a:lnTo>
                      <a:pt x="1764" y="366"/>
                    </a:lnTo>
                    <a:lnTo>
                      <a:pt x="1764" y="366"/>
                    </a:lnTo>
                    <a:lnTo>
                      <a:pt x="1764" y="366"/>
                    </a:lnTo>
                    <a:lnTo>
                      <a:pt x="1764" y="366"/>
                    </a:lnTo>
                    <a:lnTo>
                      <a:pt x="1764" y="366"/>
                    </a:lnTo>
                    <a:lnTo>
                      <a:pt x="1764" y="366"/>
                    </a:lnTo>
                    <a:lnTo>
                      <a:pt x="1764" y="366"/>
                    </a:lnTo>
                    <a:lnTo>
                      <a:pt x="1764" y="366"/>
                    </a:lnTo>
                    <a:lnTo>
                      <a:pt x="1764" y="366"/>
                    </a:lnTo>
                    <a:lnTo>
                      <a:pt x="1764" y="366"/>
                    </a:lnTo>
                    <a:lnTo>
                      <a:pt x="1764" y="366"/>
                    </a:lnTo>
                    <a:lnTo>
                      <a:pt x="1764" y="366"/>
                    </a:lnTo>
                    <a:lnTo>
                      <a:pt x="1764" y="372"/>
                    </a:lnTo>
                    <a:lnTo>
                      <a:pt x="1764" y="372"/>
                    </a:lnTo>
                    <a:lnTo>
                      <a:pt x="1764" y="372"/>
                    </a:lnTo>
                    <a:lnTo>
                      <a:pt x="1764" y="372"/>
                    </a:lnTo>
                    <a:lnTo>
                      <a:pt x="1764" y="372"/>
                    </a:lnTo>
                    <a:lnTo>
                      <a:pt x="1764" y="372"/>
                    </a:lnTo>
                    <a:lnTo>
                      <a:pt x="1764" y="372"/>
                    </a:lnTo>
                    <a:lnTo>
                      <a:pt x="1764" y="372"/>
                    </a:lnTo>
                    <a:lnTo>
                      <a:pt x="1764" y="372"/>
                    </a:lnTo>
                    <a:lnTo>
                      <a:pt x="1764" y="372"/>
                    </a:lnTo>
                    <a:lnTo>
                      <a:pt x="1770" y="372"/>
                    </a:lnTo>
                    <a:lnTo>
                      <a:pt x="1770" y="378"/>
                    </a:lnTo>
                    <a:lnTo>
                      <a:pt x="1770" y="378"/>
                    </a:lnTo>
                    <a:lnTo>
                      <a:pt x="1770" y="378"/>
                    </a:lnTo>
                    <a:lnTo>
                      <a:pt x="1770" y="378"/>
                    </a:lnTo>
                    <a:lnTo>
                      <a:pt x="1770" y="378"/>
                    </a:lnTo>
                    <a:lnTo>
                      <a:pt x="1770" y="378"/>
                    </a:lnTo>
                    <a:lnTo>
                      <a:pt x="1770" y="378"/>
                    </a:lnTo>
                    <a:lnTo>
                      <a:pt x="1770" y="378"/>
                    </a:lnTo>
                    <a:lnTo>
                      <a:pt x="1770" y="378"/>
                    </a:lnTo>
                    <a:lnTo>
                      <a:pt x="1770" y="378"/>
                    </a:lnTo>
                    <a:lnTo>
                      <a:pt x="1770" y="378"/>
                    </a:lnTo>
                    <a:lnTo>
                      <a:pt x="1770" y="378"/>
                    </a:lnTo>
                    <a:lnTo>
                      <a:pt x="1770" y="378"/>
                    </a:lnTo>
                    <a:lnTo>
                      <a:pt x="1770" y="384"/>
                    </a:lnTo>
                    <a:lnTo>
                      <a:pt x="1770" y="384"/>
                    </a:lnTo>
                    <a:lnTo>
                      <a:pt x="1770" y="384"/>
                    </a:lnTo>
                    <a:lnTo>
                      <a:pt x="1770" y="384"/>
                    </a:lnTo>
                    <a:lnTo>
                      <a:pt x="1770" y="384"/>
                    </a:lnTo>
                    <a:lnTo>
                      <a:pt x="1770" y="384"/>
                    </a:lnTo>
                    <a:lnTo>
                      <a:pt x="1770" y="384"/>
                    </a:lnTo>
                    <a:lnTo>
                      <a:pt x="1770" y="384"/>
                    </a:lnTo>
                    <a:lnTo>
                      <a:pt x="1770" y="384"/>
                    </a:lnTo>
                    <a:lnTo>
                      <a:pt x="1770" y="384"/>
                    </a:lnTo>
                    <a:lnTo>
                      <a:pt x="1770" y="384"/>
                    </a:lnTo>
                    <a:lnTo>
                      <a:pt x="1770" y="384"/>
                    </a:lnTo>
                    <a:lnTo>
                      <a:pt x="1770" y="384"/>
                    </a:lnTo>
                    <a:lnTo>
                      <a:pt x="1770" y="384"/>
                    </a:lnTo>
                    <a:lnTo>
                      <a:pt x="1770" y="384"/>
                    </a:lnTo>
                    <a:lnTo>
                      <a:pt x="1770" y="390"/>
                    </a:lnTo>
                    <a:lnTo>
                      <a:pt x="1770" y="390"/>
                    </a:lnTo>
                    <a:lnTo>
                      <a:pt x="1770" y="390"/>
                    </a:lnTo>
                    <a:lnTo>
                      <a:pt x="1770" y="390"/>
                    </a:lnTo>
                    <a:lnTo>
                      <a:pt x="1794" y="390"/>
                    </a:lnTo>
                    <a:lnTo>
                      <a:pt x="1794" y="390"/>
                    </a:lnTo>
                    <a:lnTo>
                      <a:pt x="1794" y="390"/>
                    </a:lnTo>
                    <a:lnTo>
                      <a:pt x="1794" y="390"/>
                    </a:lnTo>
                    <a:lnTo>
                      <a:pt x="1794" y="390"/>
                    </a:lnTo>
                    <a:lnTo>
                      <a:pt x="1794" y="390"/>
                    </a:lnTo>
                    <a:lnTo>
                      <a:pt x="1794" y="390"/>
                    </a:lnTo>
                    <a:lnTo>
                      <a:pt x="1794" y="390"/>
                    </a:lnTo>
                    <a:lnTo>
                      <a:pt x="1794" y="390"/>
                    </a:lnTo>
                    <a:lnTo>
                      <a:pt x="1794" y="390"/>
                    </a:lnTo>
                    <a:lnTo>
                      <a:pt x="1794" y="384"/>
                    </a:lnTo>
                    <a:lnTo>
                      <a:pt x="1794" y="384"/>
                    </a:lnTo>
                    <a:lnTo>
                      <a:pt x="1794" y="384"/>
                    </a:lnTo>
                    <a:lnTo>
                      <a:pt x="1794" y="384"/>
                    </a:lnTo>
                    <a:lnTo>
                      <a:pt x="1794" y="384"/>
                    </a:lnTo>
                    <a:lnTo>
                      <a:pt x="1794" y="384"/>
                    </a:lnTo>
                    <a:lnTo>
                      <a:pt x="1794" y="384"/>
                    </a:lnTo>
                    <a:lnTo>
                      <a:pt x="1794" y="384"/>
                    </a:lnTo>
                    <a:lnTo>
                      <a:pt x="1794" y="384"/>
                    </a:lnTo>
                    <a:lnTo>
                      <a:pt x="1794" y="384"/>
                    </a:lnTo>
                    <a:lnTo>
                      <a:pt x="1794" y="384"/>
                    </a:lnTo>
                    <a:lnTo>
                      <a:pt x="1794" y="384"/>
                    </a:lnTo>
                    <a:lnTo>
                      <a:pt x="1794" y="384"/>
                    </a:lnTo>
                    <a:lnTo>
                      <a:pt x="1794" y="378"/>
                    </a:lnTo>
                    <a:lnTo>
                      <a:pt x="1794" y="378"/>
                    </a:lnTo>
                    <a:lnTo>
                      <a:pt x="1794" y="378"/>
                    </a:lnTo>
                    <a:lnTo>
                      <a:pt x="1794" y="378"/>
                    </a:lnTo>
                    <a:lnTo>
                      <a:pt x="1794" y="378"/>
                    </a:lnTo>
                    <a:lnTo>
                      <a:pt x="1794" y="378"/>
                    </a:lnTo>
                    <a:lnTo>
                      <a:pt x="1794" y="378"/>
                    </a:lnTo>
                    <a:lnTo>
                      <a:pt x="1794" y="378"/>
                    </a:lnTo>
                    <a:lnTo>
                      <a:pt x="1794" y="378"/>
                    </a:lnTo>
                    <a:lnTo>
                      <a:pt x="1794" y="378"/>
                    </a:lnTo>
                    <a:lnTo>
                      <a:pt x="1794" y="378"/>
                    </a:lnTo>
                    <a:lnTo>
                      <a:pt x="1794" y="378"/>
                    </a:lnTo>
                    <a:lnTo>
                      <a:pt x="1794" y="378"/>
                    </a:lnTo>
                    <a:lnTo>
                      <a:pt x="1794" y="372"/>
                    </a:lnTo>
                    <a:lnTo>
                      <a:pt x="1794" y="372"/>
                    </a:lnTo>
                    <a:lnTo>
                      <a:pt x="1794" y="372"/>
                    </a:lnTo>
                    <a:lnTo>
                      <a:pt x="1794" y="372"/>
                    </a:lnTo>
                    <a:lnTo>
                      <a:pt x="1794" y="372"/>
                    </a:lnTo>
                    <a:lnTo>
                      <a:pt x="1794" y="372"/>
                    </a:lnTo>
                    <a:lnTo>
                      <a:pt x="1794" y="372"/>
                    </a:lnTo>
                    <a:lnTo>
                      <a:pt x="1794" y="372"/>
                    </a:lnTo>
                    <a:lnTo>
                      <a:pt x="1794" y="372"/>
                    </a:lnTo>
                    <a:lnTo>
                      <a:pt x="1794" y="372"/>
                    </a:lnTo>
                    <a:lnTo>
                      <a:pt x="1794" y="372"/>
                    </a:lnTo>
                    <a:lnTo>
                      <a:pt x="1794" y="372"/>
                    </a:lnTo>
                    <a:lnTo>
                      <a:pt x="1794" y="372"/>
                    </a:lnTo>
                    <a:lnTo>
                      <a:pt x="1794" y="372"/>
                    </a:lnTo>
                    <a:lnTo>
                      <a:pt x="1794" y="372"/>
                    </a:lnTo>
                    <a:lnTo>
                      <a:pt x="1800" y="366"/>
                    </a:lnTo>
                    <a:lnTo>
                      <a:pt x="1800" y="366"/>
                    </a:lnTo>
                    <a:lnTo>
                      <a:pt x="1800" y="366"/>
                    </a:lnTo>
                    <a:lnTo>
                      <a:pt x="1800" y="366"/>
                    </a:lnTo>
                    <a:lnTo>
                      <a:pt x="1800" y="366"/>
                    </a:lnTo>
                    <a:lnTo>
                      <a:pt x="1800" y="366"/>
                    </a:lnTo>
                    <a:lnTo>
                      <a:pt x="1800" y="366"/>
                    </a:lnTo>
                    <a:lnTo>
                      <a:pt x="1800" y="366"/>
                    </a:lnTo>
                    <a:lnTo>
                      <a:pt x="1800" y="366"/>
                    </a:lnTo>
                    <a:lnTo>
                      <a:pt x="1800" y="366"/>
                    </a:lnTo>
                    <a:lnTo>
                      <a:pt x="1800" y="366"/>
                    </a:lnTo>
                    <a:lnTo>
                      <a:pt x="1800" y="366"/>
                    </a:lnTo>
                    <a:lnTo>
                      <a:pt x="1800" y="360"/>
                    </a:lnTo>
                    <a:lnTo>
                      <a:pt x="1800" y="360"/>
                    </a:lnTo>
                    <a:lnTo>
                      <a:pt x="1800" y="360"/>
                    </a:lnTo>
                    <a:lnTo>
                      <a:pt x="1800" y="360"/>
                    </a:lnTo>
                    <a:lnTo>
                      <a:pt x="1800" y="360"/>
                    </a:lnTo>
                    <a:lnTo>
                      <a:pt x="1800" y="360"/>
                    </a:lnTo>
                    <a:lnTo>
                      <a:pt x="1800" y="360"/>
                    </a:lnTo>
                    <a:lnTo>
                      <a:pt x="1800" y="360"/>
                    </a:lnTo>
                    <a:lnTo>
                      <a:pt x="1800" y="360"/>
                    </a:lnTo>
                    <a:lnTo>
                      <a:pt x="1800" y="360"/>
                    </a:lnTo>
                    <a:lnTo>
                      <a:pt x="1800" y="360"/>
                    </a:lnTo>
                    <a:lnTo>
                      <a:pt x="1800" y="360"/>
                    </a:lnTo>
                    <a:lnTo>
                      <a:pt x="1800" y="360"/>
                    </a:lnTo>
                    <a:lnTo>
                      <a:pt x="1800" y="360"/>
                    </a:lnTo>
                    <a:lnTo>
                      <a:pt x="1800" y="360"/>
                    </a:lnTo>
                    <a:lnTo>
                      <a:pt x="1800" y="360"/>
                    </a:lnTo>
                    <a:lnTo>
                      <a:pt x="1800" y="360"/>
                    </a:lnTo>
                    <a:lnTo>
                      <a:pt x="1800" y="360"/>
                    </a:lnTo>
                    <a:lnTo>
                      <a:pt x="1800" y="360"/>
                    </a:lnTo>
                    <a:lnTo>
                      <a:pt x="1800" y="360"/>
                    </a:lnTo>
                    <a:lnTo>
                      <a:pt x="1800" y="360"/>
                    </a:lnTo>
                    <a:lnTo>
                      <a:pt x="1800" y="360"/>
                    </a:lnTo>
                    <a:lnTo>
                      <a:pt x="1800" y="360"/>
                    </a:lnTo>
                    <a:lnTo>
                      <a:pt x="1800" y="360"/>
                    </a:lnTo>
                    <a:lnTo>
                      <a:pt x="1800" y="360"/>
                    </a:lnTo>
                    <a:lnTo>
                      <a:pt x="1800" y="360"/>
                    </a:lnTo>
                    <a:lnTo>
                      <a:pt x="1800" y="360"/>
                    </a:lnTo>
                    <a:lnTo>
                      <a:pt x="1800" y="360"/>
                    </a:lnTo>
                    <a:lnTo>
                      <a:pt x="1800" y="360"/>
                    </a:lnTo>
                    <a:lnTo>
                      <a:pt x="1800" y="360"/>
                    </a:lnTo>
                    <a:lnTo>
                      <a:pt x="1800" y="360"/>
                    </a:lnTo>
                    <a:lnTo>
                      <a:pt x="1800" y="360"/>
                    </a:lnTo>
                    <a:lnTo>
                      <a:pt x="1800" y="360"/>
                    </a:lnTo>
                    <a:lnTo>
                      <a:pt x="1800" y="360"/>
                    </a:lnTo>
                    <a:lnTo>
                      <a:pt x="1800" y="360"/>
                    </a:lnTo>
                    <a:lnTo>
                      <a:pt x="1800" y="360"/>
                    </a:lnTo>
                    <a:lnTo>
                      <a:pt x="1800" y="360"/>
                    </a:lnTo>
                    <a:lnTo>
                      <a:pt x="1800" y="360"/>
                    </a:lnTo>
                    <a:lnTo>
                      <a:pt x="1800" y="360"/>
                    </a:lnTo>
                    <a:lnTo>
                      <a:pt x="1800" y="360"/>
                    </a:lnTo>
                    <a:lnTo>
                      <a:pt x="1800" y="360"/>
                    </a:lnTo>
                    <a:lnTo>
                      <a:pt x="1806" y="360"/>
                    </a:lnTo>
                    <a:lnTo>
                      <a:pt x="1806" y="360"/>
                    </a:lnTo>
                    <a:lnTo>
                      <a:pt x="1806" y="360"/>
                    </a:lnTo>
                    <a:lnTo>
                      <a:pt x="1806" y="366"/>
                    </a:lnTo>
                    <a:lnTo>
                      <a:pt x="1806" y="366"/>
                    </a:lnTo>
                    <a:lnTo>
                      <a:pt x="1806" y="366"/>
                    </a:lnTo>
                    <a:lnTo>
                      <a:pt x="1806" y="366"/>
                    </a:lnTo>
                    <a:lnTo>
                      <a:pt x="1806" y="366"/>
                    </a:lnTo>
                    <a:lnTo>
                      <a:pt x="1806" y="366"/>
                    </a:lnTo>
                    <a:lnTo>
                      <a:pt x="1806" y="366"/>
                    </a:lnTo>
                    <a:lnTo>
                      <a:pt x="1806" y="366"/>
                    </a:lnTo>
                    <a:lnTo>
                      <a:pt x="1806" y="366"/>
                    </a:lnTo>
                    <a:lnTo>
                      <a:pt x="1806" y="366"/>
                    </a:lnTo>
                    <a:lnTo>
                      <a:pt x="1806" y="366"/>
                    </a:lnTo>
                    <a:lnTo>
                      <a:pt x="1806" y="366"/>
                    </a:lnTo>
                    <a:lnTo>
                      <a:pt x="1806" y="372"/>
                    </a:lnTo>
                    <a:lnTo>
                      <a:pt x="1806" y="372"/>
                    </a:lnTo>
                    <a:lnTo>
                      <a:pt x="1806" y="372"/>
                    </a:lnTo>
                    <a:lnTo>
                      <a:pt x="1806" y="372"/>
                    </a:lnTo>
                    <a:lnTo>
                      <a:pt x="1806" y="372"/>
                    </a:lnTo>
                    <a:lnTo>
                      <a:pt x="1806" y="372"/>
                    </a:lnTo>
                    <a:lnTo>
                      <a:pt x="1806" y="372"/>
                    </a:lnTo>
                    <a:lnTo>
                      <a:pt x="1806" y="372"/>
                    </a:lnTo>
                    <a:lnTo>
                      <a:pt x="1806" y="372"/>
                    </a:lnTo>
                    <a:lnTo>
                      <a:pt x="1806" y="372"/>
                    </a:lnTo>
                    <a:lnTo>
                      <a:pt x="1806" y="372"/>
                    </a:lnTo>
                    <a:lnTo>
                      <a:pt x="1806" y="372"/>
                    </a:lnTo>
                    <a:lnTo>
                      <a:pt x="1806" y="372"/>
                    </a:lnTo>
                    <a:lnTo>
                      <a:pt x="1806" y="372"/>
                    </a:lnTo>
                    <a:lnTo>
                      <a:pt x="1806" y="372"/>
                    </a:lnTo>
                    <a:lnTo>
                      <a:pt x="1806" y="378"/>
                    </a:lnTo>
                    <a:lnTo>
                      <a:pt x="1806" y="378"/>
                    </a:lnTo>
                    <a:lnTo>
                      <a:pt x="1806" y="378"/>
                    </a:lnTo>
                    <a:lnTo>
                      <a:pt x="1806" y="378"/>
                    </a:lnTo>
                    <a:lnTo>
                      <a:pt x="1806" y="378"/>
                    </a:lnTo>
                    <a:lnTo>
                      <a:pt x="1806" y="378"/>
                    </a:lnTo>
                    <a:lnTo>
                      <a:pt x="1806" y="378"/>
                    </a:lnTo>
                    <a:lnTo>
                      <a:pt x="1806" y="378"/>
                    </a:lnTo>
                    <a:lnTo>
                      <a:pt x="1806" y="378"/>
                    </a:lnTo>
                    <a:lnTo>
                      <a:pt x="1806" y="378"/>
                    </a:lnTo>
                    <a:lnTo>
                      <a:pt x="1806" y="378"/>
                    </a:lnTo>
                    <a:lnTo>
                      <a:pt x="1806" y="378"/>
                    </a:lnTo>
                    <a:lnTo>
                      <a:pt x="1806" y="384"/>
                    </a:lnTo>
                    <a:lnTo>
                      <a:pt x="1806" y="384"/>
                    </a:lnTo>
                    <a:lnTo>
                      <a:pt x="1806" y="384"/>
                    </a:lnTo>
                    <a:lnTo>
                      <a:pt x="1806" y="384"/>
                    </a:lnTo>
                    <a:lnTo>
                      <a:pt x="1806" y="384"/>
                    </a:lnTo>
                    <a:lnTo>
                      <a:pt x="1806" y="384"/>
                    </a:lnTo>
                    <a:lnTo>
                      <a:pt x="1806" y="384"/>
                    </a:lnTo>
                    <a:lnTo>
                      <a:pt x="1806" y="384"/>
                    </a:lnTo>
                    <a:lnTo>
                      <a:pt x="1806" y="384"/>
                    </a:lnTo>
                    <a:lnTo>
                      <a:pt x="1806" y="384"/>
                    </a:lnTo>
                    <a:lnTo>
                      <a:pt x="1806" y="384"/>
                    </a:lnTo>
                    <a:lnTo>
                      <a:pt x="1806" y="384"/>
                    </a:lnTo>
                    <a:lnTo>
                      <a:pt x="1812" y="384"/>
                    </a:lnTo>
                    <a:lnTo>
                      <a:pt x="1812" y="390"/>
                    </a:lnTo>
                    <a:lnTo>
                      <a:pt x="1812" y="390"/>
                    </a:lnTo>
                    <a:lnTo>
                      <a:pt x="1812" y="390"/>
                    </a:lnTo>
                    <a:lnTo>
                      <a:pt x="1812" y="390"/>
                    </a:lnTo>
                    <a:lnTo>
                      <a:pt x="1812" y="390"/>
                    </a:lnTo>
                    <a:lnTo>
                      <a:pt x="1812" y="390"/>
                    </a:lnTo>
                    <a:lnTo>
                      <a:pt x="1812" y="390"/>
                    </a:lnTo>
                    <a:lnTo>
                      <a:pt x="1812" y="390"/>
                    </a:lnTo>
                    <a:lnTo>
                      <a:pt x="1812" y="390"/>
                    </a:lnTo>
                    <a:lnTo>
                      <a:pt x="1812" y="390"/>
                    </a:lnTo>
                    <a:lnTo>
                      <a:pt x="1812" y="390"/>
                    </a:lnTo>
                    <a:lnTo>
                      <a:pt x="1812" y="390"/>
                    </a:lnTo>
                    <a:lnTo>
                      <a:pt x="1812" y="390"/>
                    </a:lnTo>
                    <a:lnTo>
                      <a:pt x="1812" y="390"/>
                    </a:lnTo>
                    <a:lnTo>
                      <a:pt x="1812" y="390"/>
                    </a:lnTo>
                    <a:lnTo>
                      <a:pt x="1812" y="390"/>
                    </a:lnTo>
                    <a:lnTo>
                      <a:pt x="1812" y="396"/>
                    </a:lnTo>
                    <a:lnTo>
                      <a:pt x="1812" y="396"/>
                    </a:lnTo>
                    <a:lnTo>
                      <a:pt x="1812" y="396"/>
                    </a:lnTo>
                    <a:lnTo>
                      <a:pt x="1812" y="396"/>
                    </a:lnTo>
                    <a:lnTo>
                      <a:pt x="1812" y="396"/>
                    </a:lnTo>
                    <a:lnTo>
                      <a:pt x="1812" y="396"/>
                    </a:lnTo>
                    <a:lnTo>
                      <a:pt x="1812" y="396"/>
                    </a:lnTo>
                    <a:lnTo>
                      <a:pt x="1812" y="396"/>
                    </a:lnTo>
                    <a:lnTo>
                      <a:pt x="1812" y="396"/>
                    </a:lnTo>
                    <a:lnTo>
                      <a:pt x="1812" y="396"/>
                    </a:lnTo>
                    <a:lnTo>
                      <a:pt x="1812" y="396"/>
                    </a:lnTo>
                    <a:lnTo>
                      <a:pt x="1812" y="396"/>
                    </a:lnTo>
                    <a:lnTo>
                      <a:pt x="1812" y="396"/>
                    </a:lnTo>
                    <a:lnTo>
                      <a:pt x="1812" y="396"/>
                    </a:lnTo>
                    <a:lnTo>
                      <a:pt x="1812" y="396"/>
                    </a:lnTo>
                    <a:lnTo>
                      <a:pt x="1812" y="396"/>
                    </a:lnTo>
                    <a:lnTo>
                      <a:pt x="1812" y="396"/>
                    </a:lnTo>
                    <a:lnTo>
                      <a:pt x="1812" y="402"/>
                    </a:lnTo>
                    <a:lnTo>
                      <a:pt x="1812" y="402"/>
                    </a:lnTo>
                    <a:lnTo>
                      <a:pt x="1812" y="402"/>
                    </a:lnTo>
                    <a:lnTo>
                      <a:pt x="1812" y="402"/>
                    </a:lnTo>
                    <a:lnTo>
                      <a:pt x="1812" y="402"/>
                    </a:lnTo>
                    <a:lnTo>
                      <a:pt x="1812" y="402"/>
                    </a:lnTo>
                    <a:lnTo>
                      <a:pt x="1812" y="402"/>
                    </a:lnTo>
                    <a:lnTo>
                      <a:pt x="1812" y="402"/>
                    </a:lnTo>
                    <a:lnTo>
                      <a:pt x="1812" y="402"/>
                    </a:lnTo>
                    <a:lnTo>
                      <a:pt x="1812" y="402"/>
                    </a:lnTo>
                    <a:lnTo>
                      <a:pt x="1812" y="402"/>
                    </a:lnTo>
                    <a:lnTo>
                      <a:pt x="1812" y="402"/>
                    </a:lnTo>
                    <a:lnTo>
                      <a:pt x="1812" y="402"/>
                    </a:lnTo>
                    <a:lnTo>
                      <a:pt x="1812" y="402"/>
                    </a:lnTo>
                    <a:lnTo>
                      <a:pt x="1812" y="402"/>
                    </a:lnTo>
                    <a:lnTo>
                      <a:pt x="1812" y="402"/>
                    </a:lnTo>
                    <a:lnTo>
                      <a:pt x="1812" y="402"/>
                    </a:lnTo>
                    <a:lnTo>
                      <a:pt x="1812" y="402"/>
                    </a:lnTo>
                    <a:lnTo>
                      <a:pt x="1812" y="402"/>
                    </a:lnTo>
                    <a:lnTo>
                      <a:pt x="1812" y="402"/>
                    </a:lnTo>
                    <a:lnTo>
                      <a:pt x="1818" y="402"/>
                    </a:lnTo>
                    <a:lnTo>
                      <a:pt x="1818" y="402"/>
                    </a:lnTo>
                    <a:lnTo>
                      <a:pt x="1818" y="402"/>
                    </a:lnTo>
                    <a:lnTo>
                      <a:pt x="1818" y="408"/>
                    </a:lnTo>
                    <a:lnTo>
                      <a:pt x="1818" y="408"/>
                    </a:lnTo>
                    <a:lnTo>
                      <a:pt x="1818" y="408"/>
                    </a:lnTo>
                    <a:lnTo>
                      <a:pt x="1818" y="408"/>
                    </a:lnTo>
                    <a:lnTo>
                      <a:pt x="1818" y="408"/>
                    </a:lnTo>
                    <a:lnTo>
                      <a:pt x="1818" y="408"/>
                    </a:lnTo>
                    <a:lnTo>
                      <a:pt x="1818" y="408"/>
                    </a:lnTo>
                    <a:lnTo>
                      <a:pt x="1818" y="408"/>
                    </a:lnTo>
                    <a:lnTo>
                      <a:pt x="1818" y="408"/>
                    </a:lnTo>
                    <a:lnTo>
                      <a:pt x="1818" y="408"/>
                    </a:lnTo>
                    <a:lnTo>
                      <a:pt x="1818" y="408"/>
                    </a:lnTo>
                    <a:lnTo>
                      <a:pt x="1818" y="408"/>
                    </a:lnTo>
                    <a:lnTo>
                      <a:pt x="1818" y="408"/>
                    </a:lnTo>
                    <a:lnTo>
                      <a:pt x="1818" y="408"/>
                    </a:lnTo>
                    <a:lnTo>
                      <a:pt x="1818" y="408"/>
                    </a:lnTo>
                    <a:lnTo>
                      <a:pt x="1818" y="408"/>
                    </a:lnTo>
                    <a:lnTo>
                      <a:pt x="1818" y="408"/>
                    </a:lnTo>
                    <a:lnTo>
                      <a:pt x="1818" y="408"/>
                    </a:lnTo>
                    <a:lnTo>
                      <a:pt x="1818" y="408"/>
                    </a:lnTo>
                    <a:lnTo>
                      <a:pt x="1818" y="408"/>
                    </a:lnTo>
                    <a:lnTo>
                      <a:pt x="1818" y="408"/>
                    </a:lnTo>
                    <a:lnTo>
                      <a:pt x="1818" y="408"/>
                    </a:lnTo>
                    <a:lnTo>
                      <a:pt x="1818" y="408"/>
                    </a:lnTo>
                    <a:lnTo>
                      <a:pt x="1818" y="408"/>
                    </a:lnTo>
                    <a:lnTo>
                      <a:pt x="1818" y="408"/>
                    </a:lnTo>
                    <a:lnTo>
                      <a:pt x="1818" y="408"/>
                    </a:lnTo>
                    <a:lnTo>
                      <a:pt x="1818" y="408"/>
                    </a:lnTo>
                    <a:lnTo>
                      <a:pt x="1818" y="408"/>
                    </a:lnTo>
                    <a:lnTo>
                      <a:pt x="1818" y="408"/>
                    </a:lnTo>
                    <a:lnTo>
                      <a:pt x="1818" y="408"/>
                    </a:lnTo>
                    <a:lnTo>
                      <a:pt x="1818" y="414"/>
                    </a:lnTo>
                    <a:lnTo>
                      <a:pt x="1818" y="414"/>
                    </a:lnTo>
                    <a:lnTo>
                      <a:pt x="1818" y="414"/>
                    </a:lnTo>
                    <a:lnTo>
                      <a:pt x="1818" y="414"/>
                    </a:lnTo>
                    <a:lnTo>
                      <a:pt x="1818" y="414"/>
                    </a:lnTo>
                    <a:lnTo>
                      <a:pt x="1818" y="414"/>
                    </a:lnTo>
                    <a:lnTo>
                      <a:pt x="1818" y="414"/>
                    </a:lnTo>
                    <a:lnTo>
                      <a:pt x="1818" y="414"/>
                    </a:lnTo>
                    <a:lnTo>
                      <a:pt x="1818" y="414"/>
                    </a:lnTo>
                    <a:lnTo>
                      <a:pt x="1818" y="414"/>
                    </a:lnTo>
                    <a:lnTo>
                      <a:pt x="1818" y="414"/>
                    </a:lnTo>
                    <a:lnTo>
                      <a:pt x="1818" y="414"/>
                    </a:lnTo>
                    <a:lnTo>
                      <a:pt x="1818" y="414"/>
                    </a:lnTo>
                    <a:lnTo>
                      <a:pt x="1818" y="414"/>
                    </a:lnTo>
                    <a:lnTo>
                      <a:pt x="1818" y="414"/>
                    </a:lnTo>
                    <a:lnTo>
                      <a:pt x="1818" y="414"/>
                    </a:lnTo>
                    <a:lnTo>
                      <a:pt x="1818" y="414"/>
                    </a:lnTo>
                    <a:lnTo>
                      <a:pt x="1818" y="414"/>
                    </a:lnTo>
                    <a:lnTo>
                      <a:pt x="1818" y="414"/>
                    </a:lnTo>
                    <a:lnTo>
                      <a:pt x="1818" y="414"/>
                    </a:lnTo>
                    <a:lnTo>
                      <a:pt x="1818" y="414"/>
                    </a:lnTo>
                    <a:lnTo>
                      <a:pt x="1824" y="420"/>
                    </a:lnTo>
                    <a:lnTo>
                      <a:pt x="1824" y="420"/>
                    </a:lnTo>
                    <a:lnTo>
                      <a:pt x="1824" y="420"/>
                    </a:lnTo>
                    <a:lnTo>
                      <a:pt x="1824" y="420"/>
                    </a:lnTo>
                    <a:lnTo>
                      <a:pt x="1824" y="420"/>
                    </a:lnTo>
                    <a:lnTo>
                      <a:pt x="1824" y="420"/>
                    </a:lnTo>
                    <a:lnTo>
                      <a:pt x="1824" y="420"/>
                    </a:lnTo>
                    <a:lnTo>
                      <a:pt x="1824" y="420"/>
                    </a:lnTo>
                    <a:lnTo>
                      <a:pt x="1824" y="420"/>
                    </a:lnTo>
                    <a:lnTo>
                      <a:pt x="1824" y="420"/>
                    </a:lnTo>
                    <a:lnTo>
                      <a:pt x="1824" y="420"/>
                    </a:lnTo>
                    <a:lnTo>
                      <a:pt x="1824" y="420"/>
                    </a:lnTo>
                    <a:lnTo>
                      <a:pt x="1824" y="420"/>
                    </a:lnTo>
                    <a:lnTo>
                      <a:pt x="1824" y="420"/>
                    </a:lnTo>
                    <a:lnTo>
                      <a:pt x="1824" y="420"/>
                    </a:lnTo>
                    <a:lnTo>
                      <a:pt x="1824" y="420"/>
                    </a:lnTo>
                    <a:lnTo>
                      <a:pt x="1824" y="420"/>
                    </a:lnTo>
                    <a:lnTo>
                      <a:pt x="1824" y="426"/>
                    </a:lnTo>
                    <a:lnTo>
                      <a:pt x="1824" y="426"/>
                    </a:lnTo>
                    <a:lnTo>
                      <a:pt x="1824" y="426"/>
                    </a:lnTo>
                    <a:lnTo>
                      <a:pt x="1824" y="426"/>
                    </a:lnTo>
                    <a:lnTo>
                      <a:pt x="1824" y="426"/>
                    </a:lnTo>
                    <a:lnTo>
                      <a:pt x="1824" y="426"/>
                    </a:lnTo>
                    <a:lnTo>
                      <a:pt x="1824" y="426"/>
                    </a:lnTo>
                    <a:lnTo>
                      <a:pt x="1824" y="426"/>
                    </a:lnTo>
                    <a:lnTo>
                      <a:pt x="1824" y="426"/>
                    </a:lnTo>
                    <a:lnTo>
                      <a:pt x="1824" y="426"/>
                    </a:lnTo>
                    <a:lnTo>
                      <a:pt x="1824" y="426"/>
                    </a:lnTo>
                    <a:lnTo>
                      <a:pt x="1824" y="426"/>
                    </a:lnTo>
                    <a:lnTo>
                      <a:pt x="1824" y="426"/>
                    </a:lnTo>
                    <a:lnTo>
                      <a:pt x="1824" y="426"/>
                    </a:lnTo>
                    <a:lnTo>
                      <a:pt x="1824" y="426"/>
                    </a:lnTo>
                    <a:lnTo>
                      <a:pt x="1824" y="432"/>
                    </a:lnTo>
                    <a:lnTo>
                      <a:pt x="1824" y="432"/>
                    </a:lnTo>
                    <a:lnTo>
                      <a:pt x="1824" y="432"/>
                    </a:lnTo>
                    <a:lnTo>
                      <a:pt x="1824" y="432"/>
                    </a:lnTo>
                    <a:lnTo>
                      <a:pt x="1824" y="432"/>
                    </a:lnTo>
                    <a:lnTo>
                      <a:pt x="1824" y="432"/>
                    </a:lnTo>
                    <a:lnTo>
                      <a:pt x="1824" y="432"/>
                    </a:lnTo>
                    <a:lnTo>
                      <a:pt x="1824" y="432"/>
                    </a:lnTo>
                    <a:lnTo>
                      <a:pt x="1824" y="432"/>
                    </a:lnTo>
                    <a:lnTo>
                      <a:pt x="1824" y="432"/>
                    </a:lnTo>
                    <a:lnTo>
                      <a:pt x="1824" y="432"/>
                    </a:lnTo>
                    <a:lnTo>
                      <a:pt x="1824" y="432"/>
                    </a:lnTo>
                    <a:lnTo>
                      <a:pt x="1824" y="432"/>
                    </a:lnTo>
                    <a:lnTo>
                      <a:pt x="1824" y="432"/>
                    </a:lnTo>
                    <a:lnTo>
                      <a:pt x="1824" y="438"/>
                    </a:lnTo>
                    <a:lnTo>
                      <a:pt x="1824" y="438"/>
                    </a:lnTo>
                    <a:lnTo>
                      <a:pt x="1824" y="438"/>
                    </a:lnTo>
                    <a:lnTo>
                      <a:pt x="1824" y="438"/>
                    </a:lnTo>
                    <a:lnTo>
                      <a:pt x="1824" y="438"/>
                    </a:lnTo>
                    <a:lnTo>
                      <a:pt x="1824" y="438"/>
                    </a:lnTo>
                    <a:lnTo>
                      <a:pt x="1830" y="438"/>
                    </a:lnTo>
                    <a:lnTo>
                      <a:pt x="1830" y="438"/>
                    </a:lnTo>
                    <a:lnTo>
                      <a:pt x="1830" y="438"/>
                    </a:lnTo>
                    <a:lnTo>
                      <a:pt x="1830" y="438"/>
                    </a:lnTo>
                    <a:lnTo>
                      <a:pt x="1830" y="438"/>
                    </a:lnTo>
                    <a:lnTo>
                      <a:pt x="1830" y="438"/>
                    </a:lnTo>
                    <a:lnTo>
                      <a:pt x="1830" y="438"/>
                    </a:lnTo>
                    <a:lnTo>
                      <a:pt x="1830" y="444"/>
                    </a:lnTo>
                    <a:lnTo>
                      <a:pt x="1830" y="444"/>
                    </a:lnTo>
                    <a:lnTo>
                      <a:pt x="1830" y="444"/>
                    </a:lnTo>
                    <a:lnTo>
                      <a:pt x="1830" y="444"/>
                    </a:lnTo>
                    <a:lnTo>
                      <a:pt x="1830" y="444"/>
                    </a:lnTo>
                    <a:lnTo>
                      <a:pt x="1830" y="444"/>
                    </a:lnTo>
                    <a:lnTo>
                      <a:pt x="1830" y="444"/>
                    </a:lnTo>
                    <a:lnTo>
                      <a:pt x="1830" y="444"/>
                    </a:lnTo>
                    <a:lnTo>
                      <a:pt x="1830" y="444"/>
                    </a:lnTo>
                    <a:lnTo>
                      <a:pt x="1830" y="444"/>
                    </a:lnTo>
                    <a:lnTo>
                      <a:pt x="1830" y="444"/>
                    </a:lnTo>
                    <a:lnTo>
                      <a:pt x="1830" y="444"/>
                    </a:lnTo>
                    <a:lnTo>
                      <a:pt x="1830" y="444"/>
                    </a:lnTo>
                    <a:lnTo>
                      <a:pt x="1830" y="444"/>
                    </a:lnTo>
                    <a:lnTo>
                      <a:pt x="1830" y="444"/>
                    </a:lnTo>
                    <a:lnTo>
                      <a:pt x="1830" y="444"/>
                    </a:lnTo>
                    <a:lnTo>
                      <a:pt x="1830" y="444"/>
                    </a:lnTo>
                    <a:lnTo>
                      <a:pt x="1830" y="438"/>
                    </a:lnTo>
                    <a:lnTo>
                      <a:pt x="1830" y="438"/>
                    </a:lnTo>
                    <a:lnTo>
                      <a:pt x="1830" y="438"/>
                    </a:lnTo>
                    <a:lnTo>
                      <a:pt x="1830" y="438"/>
                    </a:lnTo>
                    <a:lnTo>
                      <a:pt x="1830" y="438"/>
                    </a:lnTo>
                    <a:lnTo>
                      <a:pt x="1830" y="438"/>
                    </a:lnTo>
                    <a:lnTo>
                      <a:pt x="1830" y="438"/>
                    </a:lnTo>
                    <a:lnTo>
                      <a:pt x="1830" y="438"/>
                    </a:lnTo>
                    <a:lnTo>
                      <a:pt x="1830" y="438"/>
                    </a:lnTo>
                    <a:lnTo>
                      <a:pt x="1830" y="438"/>
                    </a:lnTo>
                    <a:lnTo>
                      <a:pt x="1830" y="438"/>
                    </a:lnTo>
                    <a:lnTo>
                      <a:pt x="1830" y="438"/>
                    </a:lnTo>
                    <a:lnTo>
                      <a:pt x="1830" y="432"/>
                    </a:lnTo>
                    <a:lnTo>
                      <a:pt x="1830" y="432"/>
                    </a:lnTo>
                    <a:lnTo>
                      <a:pt x="1830" y="432"/>
                    </a:lnTo>
                    <a:lnTo>
                      <a:pt x="1830" y="432"/>
                    </a:lnTo>
                    <a:lnTo>
                      <a:pt x="1830" y="432"/>
                    </a:lnTo>
                    <a:lnTo>
                      <a:pt x="1830" y="432"/>
                    </a:lnTo>
                    <a:lnTo>
                      <a:pt x="1830" y="432"/>
                    </a:lnTo>
                    <a:lnTo>
                      <a:pt x="1830" y="432"/>
                    </a:lnTo>
                    <a:lnTo>
                      <a:pt x="1830" y="432"/>
                    </a:lnTo>
                    <a:lnTo>
                      <a:pt x="1830" y="432"/>
                    </a:lnTo>
                    <a:lnTo>
                      <a:pt x="1830" y="432"/>
                    </a:lnTo>
                    <a:lnTo>
                      <a:pt x="1830" y="432"/>
                    </a:lnTo>
                    <a:lnTo>
                      <a:pt x="1830" y="426"/>
                    </a:lnTo>
                    <a:lnTo>
                      <a:pt x="1830" y="426"/>
                    </a:lnTo>
                    <a:lnTo>
                      <a:pt x="1830" y="426"/>
                    </a:lnTo>
                    <a:lnTo>
                      <a:pt x="1830" y="426"/>
                    </a:lnTo>
                    <a:lnTo>
                      <a:pt x="1830" y="426"/>
                    </a:lnTo>
                    <a:lnTo>
                      <a:pt x="1830" y="426"/>
                    </a:lnTo>
                    <a:lnTo>
                      <a:pt x="1830" y="426"/>
                    </a:lnTo>
                    <a:lnTo>
                      <a:pt x="1836" y="426"/>
                    </a:lnTo>
                    <a:lnTo>
                      <a:pt x="1836" y="426"/>
                    </a:lnTo>
                    <a:lnTo>
                      <a:pt x="1836" y="426"/>
                    </a:lnTo>
                    <a:lnTo>
                      <a:pt x="1836" y="420"/>
                    </a:lnTo>
                    <a:lnTo>
                      <a:pt x="1836" y="420"/>
                    </a:lnTo>
                    <a:lnTo>
                      <a:pt x="1836" y="420"/>
                    </a:lnTo>
                    <a:lnTo>
                      <a:pt x="1836" y="420"/>
                    </a:lnTo>
                    <a:lnTo>
                      <a:pt x="1836" y="420"/>
                    </a:lnTo>
                    <a:lnTo>
                      <a:pt x="1836" y="420"/>
                    </a:lnTo>
                    <a:lnTo>
                      <a:pt x="1836" y="420"/>
                    </a:lnTo>
                    <a:lnTo>
                      <a:pt x="1836" y="420"/>
                    </a:lnTo>
                    <a:lnTo>
                      <a:pt x="1836" y="420"/>
                    </a:lnTo>
                    <a:lnTo>
                      <a:pt x="1836" y="420"/>
                    </a:lnTo>
                    <a:lnTo>
                      <a:pt x="1836" y="420"/>
                    </a:lnTo>
                    <a:lnTo>
                      <a:pt x="1836" y="420"/>
                    </a:lnTo>
                    <a:lnTo>
                      <a:pt x="1836" y="420"/>
                    </a:lnTo>
                    <a:lnTo>
                      <a:pt x="1836" y="420"/>
                    </a:lnTo>
                    <a:lnTo>
                      <a:pt x="1836" y="420"/>
                    </a:lnTo>
                    <a:lnTo>
                      <a:pt x="1836" y="420"/>
                    </a:lnTo>
                    <a:lnTo>
                      <a:pt x="1836" y="420"/>
                    </a:lnTo>
                    <a:lnTo>
                      <a:pt x="1836" y="420"/>
                    </a:lnTo>
                    <a:lnTo>
                      <a:pt x="1836" y="420"/>
                    </a:lnTo>
                    <a:lnTo>
                      <a:pt x="1836" y="420"/>
                    </a:lnTo>
                    <a:lnTo>
                      <a:pt x="1836" y="420"/>
                    </a:lnTo>
                    <a:lnTo>
                      <a:pt x="1836" y="420"/>
                    </a:lnTo>
                    <a:lnTo>
                      <a:pt x="1836" y="420"/>
                    </a:lnTo>
                    <a:lnTo>
                      <a:pt x="1836" y="420"/>
                    </a:lnTo>
                    <a:lnTo>
                      <a:pt x="1836" y="420"/>
                    </a:lnTo>
                    <a:lnTo>
                      <a:pt x="1836" y="420"/>
                    </a:lnTo>
                    <a:lnTo>
                      <a:pt x="1836" y="420"/>
                    </a:lnTo>
                    <a:lnTo>
                      <a:pt x="1836" y="420"/>
                    </a:lnTo>
                    <a:lnTo>
                      <a:pt x="1836" y="420"/>
                    </a:lnTo>
                    <a:lnTo>
                      <a:pt x="1836" y="420"/>
                    </a:lnTo>
                    <a:lnTo>
                      <a:pt x="1836" y="420"/>
                    </a:lnTo>
                    <a:lnTo>
                      <a:pt x="1836" y="420"/>
                    </a:lnTo>
                    <a:lnTo>
                      <a:pt x="1836" y="420"/>
                    </a:lnTo>
                    <a:lnTo>
                      <a:pt x="1836" y="420"/>
                    </a:lnTo>
                    <a:lnTo>
                      <a:pt x="1836" y="420"/>
                    </a:lnTo>
                    <a:lnTo>
                      <a:pt x="1836" y="420"/>
                    </a:lnTo>
                    <a:lnTo>
                      <a:pt x="1836" y="426"/>
                    </a:lnTo>
                    <a:lnTo>
                      <a:pt x="1836" y="426"/>
                    </a:lnTo>
                    <a:lnTo>
                      <a:pt x="1836" y="426"/>
                    </a:lnTo>
                    <a:lnTo>
                      <a:pt x="1836" y="426"/>
                    </a:lnTo>
                    <a:lnTo>
                      <a:pt x="1836" y="426"/>
                    </a:lnTo>
                    <a:lnTo>
                      <a:pt x="1836" y="426"/>
                    </a:lnTo>
                    <a:lnTo>
                      <a:pt x="1836" y="426"/>
                    </a:lnTo>
                    <a:lnTo>
                      <a:pt x="1836" y="426"/>
                    </a:lnTo>
                    <a:lnTo>
                      <a:pt x="1836" y="426"/>
                    </a:lnTo>
                    <a:lnTo>
                      <a:pt x="1836" y="426"/>
                    </a:lnTo>
                    <a:lnTo>
                      <a:pt x="1836" y="426"/>
                    </a:lnTo>
                    <a:lnTo>
                      <a:pt x="1836" y="426"/>
                    </a:lnTo>
                    <a:lnTo>
                      <a:pt x="1836" y="432"/>
                    </a:lnTo>
                    <a:lnTo>
                      <a:pt x="1836" y="432"/>
                    </a:lnTo>
                    <a:lnTo>
                      <a:pt x="1842" y="432"/>
                    </a:lnTo>
                    <a:lnTo>
                      <a:pt x="1842" y="432"/>
                    </a:lnTo>
                    <a:lnTo>
                      <a:pt x="1842" y="432"/>
                    </a:lnTo>
                    <a:lnTo>
                      <a:pt x="1842" y="432"/>
                    </a:lnTo>
                    <a:lnTo>
                      <a:pt x="1842" y="432"/>
                    </a:lnTo>
                    <a:lnTo>
                      <a:pt x="1842" y="432"/>
                    </a:lnTo>
                    <a:lnTo>
                      <a:pt x="1842" y="432"/>
                    </a:lnTo>
                    <a:lnTo>
                      <a:pt x="1842" y="432"/>
                    </a:lnTo>
                    <a:lnTo>
                      <a:pt x="1842" y="432"/>
                    </a:lnTo>
                    <a:lnTo>
                      <a:pt x="1842" y="432"/>
                    </a:lnTo>
                    <a:lnTo>
                      <a:pt x="1842" y="432"/>
                    </a:lnTo>
                    <a:lnTo>
                      <a:pt x="1842" y="432"/>
                    </a:lnTo>
                    <a:lnTo>
                      <a:pt x="1842" y="432"/>
                    </a:lnTo>
                    <a:lnTo>
                      <a:pt x="1842" y="432"/>
                    </a:lnTo>
                    <a:lnTo>
                      <a:pt x="1842" y="438"/>
                    </a:lnTo>
                    <a:lnTo>
                      <a:pt x="1842" y="438"/>
                    </a:lnTo>
                    <a:lnTo>
                      <a:pt x="1842" y="438"/>
                    </a:lnTo>
                    <a:lnTo>
                      <a:pt x="1842" y="438"/>
                    </a:lnTo>
                    <a:lnTo>
                      <a:pt x="1842" y="438"/>
                    </a:lnTo>
                    <a:lnTo>
                      <a:pt x="1842" y="438"/>
                    </a:lnTo>
                    <a:lnTo>
                      <a:pt x="1842" y="438"/>
                    </a:lnTo>
                    <a:lnTo>
                      <a:pt x="1842" y="438"/>
                    </a:lnTo>
                    <a:lnTo>
                      <a:pt x="1842" y="438"/>
                    </a:lnTo>
                    <a:lnTo>
                      <a:pt x="1842" y="438"/>
                    </a:lnTo>
                    <a:lnTo>
                      <a:pt x="1842" y="438"/>
                    </a:lnTo>
                    <a:lnTo>
                      <a:pt x="1842" y="438"/>
                    </a:lnTo>
                    <a:lnTo>
                      <a:pt x="1842" y="438"/>
                    </a:lnTo>
                    <a:lnTo>
                      <a:pt x="1842" y="438"/>
                    </a:lnTo>
                    <a:lnTo>
                      <a:pt x="1842" y="438"/>
                    </a:lnTo>
                    <a:lnTo>
                      <a:pt x="1842" y="438"/>
                    </a:lnTo>
                    <a:lnTo>
                      <a:pt x="1842" y="438"/>
                    </a:lnTo>
                    <a:lnTo>
                      <a:pt x="1842" y="438"/>
                    </a:lnTo>
                    <a:lnTo>
                      <a:pt x="1842" y="432"/>
                    </a:lnTo>
                    <a:lnTo>
                      <a:pt x="1842" y="432"/>
                    </a:lnTo>
                    <a:lnTo>
                      <a:pt x="1842" y="432"/>
                    </a:lnTo>
                    <a:lnTo>
                      <a:pt x="1842" y="432"/>
                    </a:lnTo>
                    <a:lnTo>
                      <a:pt x="1842" y="432"/>
                    </a:lnTo>
                    <a:lnTo>
                      <a:pt x="1842" y="432"/>
                    </a:lnTo>
                    <a:lnTo>
                      <a:pt x="1842" y="432"/>
                    </a:lnTo>
                    <a:lnTo>
                      <a:pt x="1842" y="432"/>
                    </a:lnTo>
                    <a:lnTo>
                      <a:pt x="1842" y="432"/>
                    </a:lnTo>
                    <a:lnTo>
                      <a:pt x="1842" y="432"/>
                    </a:lnTo>
                    <a:lnTo>
                      <a:pt x="1842" y="432"/>
                    </a:lnTo>
                    <a:lnTo>
                      <a:pt x="1842" y="426"/>
                    </a:lnTo>
                    <a:lnTo>
                      <a:pt x="1842" y="426"/>
                    </a:lnTo>
                    <a:lnTo>
                      <a:pt x="1842" y="426"/>
                    </a:lnTo>
                    <a:lnTo>
                      <a:pt x="1842" y="426"/>
                    </a:lnTo>
                    <a:lnTo>
                      <a:pt x="1842" y="426"/>
                    </a:lnTo>
                    <a:lnTo>
                      <a:pt x="1842" y="426"/>
                    </a:lnTo>
                    <a:lnTo>
                      <a:pt x="1842" y="426"/>
                    </a:lnTo>
                    <a:lnTo>
                      <a:pt x="1842" y="426"/>
                    </a:lnTo>
                    <a:lnTo>
                      <a:pt x="1842" y="426"/>
                    </a:lnTo>
                    <a:lnTo>
                      <a:pt x="1842" y="426"/>
                    </a:lnTo>
                    <a:lnTo>
                      <a:pt x="1842" y="426"/>
                    </a:lnTo>
                    <a:lnTo>
                      <a:pt x="1842" y="420"/>
                    </a:lnTo>
                    <a:lnTo>
                      <a:pt x="1848" y="420"/>
                    </a:lnTo>
                    <a:lnTo>
                      <a:pt x="1848" y="420"/>
                    </a:lnTo>
                    <a:lnTo>
                      <a:pt x="1848" y="420"/>
                    </a:lnTo>
                    <a:lnTo>
                      <a:pt x="1848" y="420"/>
                    </a:lnTo>
                    <a:lnTo>
                      <a:pt x="1848" y="420"/>
                    </a:lnTo>
                    <a:lnTo>
                      <a:pt x="1848" y="420"/>
                    </a:lnTo>
                    <a:lnTo>
                      <a:pt x="1848" y="420"/>
                    </a:lnTo>
                    <a:lnTo>
                      <a:pt x="1848" y="420"/>
                    </a:lnTo>
                    <a:lnTo>
                      <a:pt x="1848" y="420"/>
                    </a:lnTo>
                    <a:lnTo>
                      <a:pt x="1848" y="420"/>
                    </a:lnTo>
                    <a:lnTo>
                      <a:pt x="1848" y="414"/>
                    </a:lnTo>
                    <a:lnTo>
                      <a:pt x="1848" y="414"/>
                    </a:lnTo>
                    <a:lnTo>
                      <a:pt x="1848" y="414"/>
                    </a:lnTo>
                    <a:lnTo>
                      <a:pt x="1848" y="414"/>
                    </a:lnTo>
                    <a:lnTo>
                      <a:pt x="1848" y="414"/>
                    </a:lnTo>
                    <a:lnTo>
                      <a:pt x="1848" y="414"/>
                    </a:lnTo>
                    <a:lnTo>
                      <a:pt x="1848" y="414"/>
                    </a:lnTo>
                    <a:lnTo>
                      <a:pt x="1848" y="414"/>
                    </a:lnTo>
                    <a:lnTo>
                      <a:pt x="1848" y="414"/>
                    </a:lnTo>
                    <a:lnTo>
                      <a:pt x="1848" y="414"/>
                    </a:lnTo>
                    <a:lnTo>
                      <a:pt x="1848" y="414"/>
                    </a:lnTo>
                    <a:lnTo>
                      <a:pt x="1848" y="414"/>
                    </a:lnTo>
                    <a:lnTo>
                      <a:pt x="1848" y="414"/>
                    </a:lnTo>
                    <a:lnTo>
                      <a:pt x="1848" y="408"/>
                    </a:lnTo>
                    <a:lnTo>
                      <a:pt x="1848" y="408"/>
                    </a:lnTo>
                    <a:lnTo>
                      <a:pt x="1848" y="408"/>
                    </a:lnTo>
                    <a:lnTo>
                      <a:pt x="1848" y="408"/>
                    </a:lnTo>
                    <a:lnTo>
                      <a:pt x="1848" y="408"/>
                    </a:lnTo>
                    <a:lnTo>
                      <a:pt x="1848" y="408"/>
                    </a:lnTo>
                    <a:lnTo>
                      <a:pt x="1848" y="408"/>
                    </a:lnTo>
                    <a:lnTo>
                      <a:pt x="1848" y="408"/>
                    </a:lnTo>
                    <a:lnTo>
                      <a:pt x="1848" y="408"/>
                    </a:lnTo>
                    <a:lnTo>
                      <a:pt x="1848" y="408"/>
                    </a:lnTo>
                    <a:lnTo>
                      <a:pt x="1848" y="408"/>
                    </a:lnTo>
                    <a:lnTo>
                      <a:pt x="1848" y="408"/>
                    </a:lnTo>
                    <a:lnTo>
                      <a:pt x="1848" y="408"/>
                    </a:lnTo>
                    <a:lnTo>
                      <a:pt x="1848" y="408"/>
                    </a:lnTo>
                    <a:lnTo>
                      <a:pt x="1848" y="402"/>
                    </a:lnTo>
                    <a:lnTo>
                      <a:pt x="1848" y="402"/>
                    </a:lnTo>
                    <a:lnTo>
                      <a:pt x="1848" y="402"/>
                    </a:lnTo>
                    <a:lnTo>
                      <a:pt x="1848" y="402"/>
                    </a:lnTo>
                    <a:lnTo>
                      <a:pt x="1848" y="402"/>
                    </a:lnTo>
                    <a:lnTo>
                      <a:pt x="1848" y="402"/>
                    </a:lnTo>
                    <a:lnTo>
                      <a:pt x="1848" y="402"/>
                    </a:lnTo>
                    <a:lnTo>
                      <a:pt x="1848" y="402"/>
                    </a:lnTo>
                    <a:lnTo>
                      <a:pt x="1848" y="402"/>
                    </a:lnTo>
                    <a:lnTo>
                      <a:pt x="1848" y="402"/>
                    </a:lnTo>
                    <a:lnTo>
                      <a:pt x="1848" y="402"/>
                    </a:lnTo>
                    <a:lnTo>
                      <a:pt x="1848" y="402"/>
                    </a:lnTo>
                    <a:lnTo>
                      <a:pt x="1848" y="402"/>
                    </a:lnTo>
                    <a:lnTo>
                      <a:pt x="1848" y="402"/>
                    </a:lnTo>
                    <a:lnTo>
                      <a:pt x="1848" y="402"/>
                    </a:lnTo>
                    <a:lnTo>
                      <a:pt x="1854" y="402"/>
                    </a:lnTo>
                    <a:lnTo>
                      <a:pt x="1854" y="402"/>
                    </a:lnTo>
                    <a:lnTo>
                      <a:pt x="1854" y="396"/>
                    </a:lnTo>
                    <a:lnTo>
                      <a:pt x="1854" y="396"/>
                    </a:lnTo>
                    <a:lnTo>
                      <a:pt x="1854" y="396"/>
                    </a:lnTo>
                    <a:lnTo>
                      <a:pt x="1854" y="396"/>
                    </a:lnTo>
                    <a:lnTo>
                      <a:pt x="1854" y="396"/>
                    </a:lnTo>
                    <a:lnTo>
                      <a:pt x="1854" y="396"/>
                    </a:lnTo>
                    <a:lnTo>
                      <a:pt x="1854" y="396"/>
                    </a:lnTo>
                    <a:lnTo>
                      <a:pt x="1854" y="396"/>
                    </a:lnTo>
                    <a:lnTo>
                      <a:pt x="1854" y="396"/>
                    </a:lnTo>
                    <a:lnTo>
                      <a:pt x="1854" y="396"/>
                    </a:lnTo>
                    <a:lnTo>
                      <a:pt x="1854" y="396"/>
                    </a:lnTo>
                    <a:lnTo>
                      <a:pt x="1854" y="396"/>
                    </a:lnTo>
                    <a:lnTo>
                      <a:pt x="1854" y="396"/>
                    </a:lnTo>
                    <a:lnTo>
                      <a:pt x="1854" y="396"/>
                    </a:lnTo>
                    <a:lnTo>
                      <a:pt x="1854" y="396"/>
                    </a:lnTo>
                    <a:lnTo>
                      <a:pt x="1854" y="396"/>
                    </a:lnTo>
                    <a:lnTo>
                      <a:pt x="1854" y="396"/>
                    </a:lnTo>
                    <a:lnTo>
                      <a:pt x="1854" y="396"/>
                    </a:lnTo>
                    <a:lnTo>
                      <a:pt x="1854" y="396"/>
                    </a:lnTo>
                    <a:lnTo>
                      <a:pt x="1854" y="396"/>
                    </a:lnTo>
                    <a:lnTo>
                      <a:pt x="1854" y="396"/>
                    </a:lnTo>
                    <a:lnTo>
                      <a:pt x="1854" y="396"/>
                    </a:lnTo>
                    <a:lnTo>
                      <a:pt x="1854" y="396"/>
                    </a:lnTo>
                    <a:lnTo>
                      <a:pt x="1854" y="396"/>
                    </a:lnTo>
                    <a:lnTo>
                      <a:pt x="1854" y="396"/>
                    </a:lnTo>
                    <a:lnTo>
                      <a:pt x="1854" y="390"/>
                    </a:lnTo>
                    <a:lnTo>
                      <a:pt x="1854" y="390"/>
                    </a:lnTo>
                    <a:lnTo>
                      <a:pt x="1854" y="390"/>
                    </a:lnTo>
                    <a:lnTo>
                      <a:pt x="1854" y="390"/>
                    </a:lnTo>
                    <a:lnTo>
                      <a:pt x="1854" y="390"/>
                    </a:lnTo>
                    <a:lnTo>
                      <a:pt x="1854" y="390"/>
                    </a:lnTo>
                    <a:lnTo>
                      <a:pt x="1854" y="390"/>
                    </a:lnTo>
                    <a:lnTo>
                      <a:pt x="1854" y="390"/>
                    </a:lnTo>
                    <a:lnTo>
                      <a:pt x="1854" y="390"/>
                    </a:lnTo>
                    <a:lnTo>
                      <a:pt x="1854" y="390"/>
                    </a:lnTo>
                    <a:lnTo>
                      <a:pt x="1854" y="390"/>
                    </a:lnTo>
                    <a:lnTo>
                      <a:pt x="1854" y="390"/>
                    </a:lnTo>
                    <a:lnTo>
                      <a:pt x="1854" y="390"/>
                    </a:lnTo>
                    <a:lnTo>
                      <a:pt x="1854" y="390"/>
                    </a:lnTo>
                    <a:lnTo>
                      <a:pt x="1854" y="390"/>
                    </a:lnTo>
                    <a:lnTo>
                      <a:pt x="1854" y="390"/>
                    </a:lnTo>
                    <a:lnTo>
                      <a:pt x="1854" y="390"/>
                    </a:lnTo>
                    <a:lnTo>
                      <a:pt x="1854" y="390"/>
                    </a:lnTo>
                    <a:lnTo>
                      <a:pt x="1854" y="390"/>
                    </a:lnTo>
                    <a:lnTo>
                      <a:pt x="1854" y="390"/>
                    </a:lnTo>
                    <a:lnTo>
                      <a:pt x="1854" y="390"/>
                    </a:lnTo>
                    <a:lnTo>
                      <a:pt x="1854" y="390"/>
                    </a:lnTo>
                    <a:lnTo>
                      <a:pt x="1854" y="390"/>
                    </a:lnTo>
                    <a:lnTo>
                      <a:pt x="1854" y="390"/>
                    </a:lnTo>
                    <a:lnTo>
                      <a:pt x="1854" y="384"/>
                    </a:lnTo>
                    <a:lnTo>
                      <a:pt x="1854" y="384"/>
                    </a:lnTo>
                    <a:lnTo>
                      <a:pt x="1854" y="384"/>
                    </a:lnTo>
                    <a:lnTo>
                      <a:pt x="1854" y="384"/>
                    </a:lnTo>
                    <a:lnTo>
                      <a:pt x="1860" y="384"/>
                    </a:lnTo>
                    <a:lnTo>
                      <a:pt x="1860" y="384"/>
                    </a:lnTo>
                    <a:lnTo>
                      <a:pt x="1860" y="384"/>
                    </a:lnTo>
                    <a:lnTo>
                      <a:pt x="1860" y="384"/>
                    </a:lnTo>
                    <a:lnTo>
                      <a:pt x="1860" y="384"/>
                    </a:lnTo>
                    <a:lnTo>
                      <a:pt x="1860" y="384"/>
                    </a:lnTo>
                    <a:lnTo>
                      <a:pt x="1860" y="384"/>
                    </a:lnTo>
                    <a:lnTo>
                      <a:pt x="1860" y="384"/>
                    </a:lnTo>
                    <a:lnTo>
                      <a:pt x="1860" y="384"/>
                    </a:lnTo>
                    <a:lnTo>
                      <a:pt x="1860" y="384"/>
                    </a:lnTo>
                    <a:lnTo>
                      <a:pt x="1860" y="384"/>
                    </a:lnTo>
                    <a:lnTo>
                      <a:pt x="1860" y="384"/>
                    </a:lnTo>
                    <a:lnTo>
                      <a:pt x="1860" y="384"/>
                    </a:lnTo>
                    <a:lnTo>
                      <a:pt x="1860" y="384"/>
                    </a:lnTo>
                    <a:lnTo>
                      <a:pt x="1860" y="378"/>
                    </a:lnTo>
                    <a:lnTo>
                      <a:pt x="1860" y="378"/>
                    </a:lnTo>
                    <a:lnTo>
                      <a:pt x="1860" y="378"/>
                    </a:lnTo>
                    <a:lnTo>
                      <a:pt x="1860" y="378"/>
                    </a:lnTo>
                    <a:lnTo>
                      <a:pt x="1860" y="378"/>
                    </a:lnTo>
                    <a:lnTo>
                      <a:pt x="1860" y="378"/>
                    </a:lnTo>
                    <a:lnTo>
                      <a:pt x="1860" y="378"/>
                    </a:lnTo>
                    <a:lnTo>
                      <a:pt x="1860" y="378"/>
                    </a:lnTo>
                    <a:lnTo>
                      <a:pt x="1860" y="378"/>
                    </a:lnTo>
                    <a:lnTo>
                      <a:pt x="1860" y="378"/>
                    </a:lnTo>
                    <a:lnTo>
                      <a:pt x="1860" y="378"/>
                    </a:lnTo>
                    <a:lnTo>
                      <a:pt x="1860" y="378"/>
                    </a:lnTo>
                    <a:lnTo>
                      <a:pt x="1860" y="378"/>
                    </a:lnTo>
                    <a:lnTo>
                      <a:pt x="1860" y="378"/>
                    </a:lnTo>
                    <a:lnTo>
                      <a:pt x="1860" y="378"/>
                    </a:lnTo>
                    <a:lnTo>
                      <a:pt x="1860" y="378"/>
                    </a:lnTo>
                    <a:lnTo>
                      <a:pt x="1860" y="378"/>
                    </a:lnTo>
                    <a:lnTo>
                      <a:pt x="1860" y="378"/>
                    </a:lnTo>
                    <a:lnTo>
                      <a:pt x="1860" y="378"/>
                    </a:lnTo>
                    <a:lnTo>
                      <a:pt x="1860" y="378"/>
                    </a:lnTo>
                    <a:lnTo>
                      <a:pt x="1860" y="384"/>
                    </a:lnTo>
                    <a:lnTo>
                      <a:pt x="1860" y="384"/>
                    </a:lnTo>
                    <a:lnTo>
                      <a:pt x="1860" y="384"/>
                    </a:lnTo>
                    <a:lnTo>
                      <a:pt x="1860" y="384"/>
                    </a:lnTo>
                    <a:lnTo>
                      <a:pt x="1860" y="384"/>
                    </a:lnTo>
                    <a:lnTo>
                      <a:pt x="1860" y="384"/>
                    </a:lnTo>
                    <a:lnTo>
                      <a:pt x="1860" y="384"/>
                    </a:lnTo>
                    <a:lnTo>
                      <a:pt x="1860" y="384"/>
                    </a:lnTo>
                    <a:lnTo>
                      <a:pt x="1860" y="390"/>
                    </a:lnTo>
                    <a:lnTo>
                      <a:pt x="1860" y="390"/>
                    </a:lnTo>
                    <a:lnTo>
                      <a:pt x="1860" y="390"/>
                    </a:lnTo>
                    <a:lnTo>
                      <a:pt x="1860" y="390"/>
                    </a:lnTo>
                    <a:lnTo>
                      <a:pt x="1860" y="390"/>
                    </a:lnTo>
                    <a:lnTo>
                      <a:pt x="1860" y="390"/>
                    </a:lnTo>
                    <a:lnTo>
                      <a:pt x="1860" y="396"/>
                    </a:lnTo>
                    <a:lnTo>
                      <a:pt x="1860" y="396"/>
                    </a:lnTo>
                    <a:lnTo>
                      <a:pt x="1860" y="396"/>
                    </a:lnTo>
                    <a:lnTo>
                      <a:pt x="1860" y="396"/>
                    </a:lnTo>
                    <a:lnTo>
                      <a:pt x="1860" y="402"/>
                    </a:lnTo>
                    <a:lnTo>
                      <a:pt x="1860" y="402"/>
                    </a:lnTo>
                    <a:lnTo>
                      <a:pt x="1866" y="402"/>
                    </a:lnTo>
                    <a:lnTo>
                      <a:pt x="1866" y="402"/>
                    </a:lnTo>
                    <a:lnTo>
                      <a:pt x="1866" y="402"/>
                    </a:lnTo>
                    <a:lnTo>
                      <a:pt x="1866" y="408"/>
                    </a:lnTo>
                    <a:lnTo>
                      <a:pt x="1866" y="408"/>
                    </a:lnTo>
                    <a:lnTo>
                      <a:pt x="1866" y="408"/>
                    </a:lnTo>
                    <a:lnTo>
                      <a:pt x="1866" y="408"/>
                    </a:lnTo>
                    <a:lnTo>
                      <a:pt x="1866" y="408"/>
                    </a:lnTo>
                    <a:lnTo>
                      <a:pt x="1866" y="414"/>
                    </a:lnTo>
                    <a:lnTo>
                      <a:pt x="1866" y="414"/>
                    </a:lnTo>
                    <a:lnTo>
                      <a:pt x="1866" y="414"/>
                    </a:lnTo>
                    <a:lnTo>
                      <a:pt x="1866" y="414"/>
                    </a:lnTo>
                    <a:lnTo>
                      <a:pt x="1866" y="414"/>
                    </a:lnTo>
                    <a:lnTo>
                      <a:pt x="1866" y="420"/>
                    </a:lnTo>
                    <a:lnTo>
                      <a:pt x="1866" y="420"/>
                    </a:lnTo>
                    <a:lnTo>
                      <a:pt x="1866" y="420"/>
                    </a:lnTo>
                    <a:lnTo>
                      <a:pt x="1866" y="420"/>
                    </a:lnTo>
                    <a:lnTo>
                      <a:pt x="1866" y="420"/>
                    </a:lnTo>
                    <a:lnTo>
                      <a:pt x="1866" y="426"/>
                    </a:lnTo>
                    <a:lnTo>
                      <a:pt x="1866" y="426"/>
                    </a:lnTo>
                    <a:lnTo>
                      <a:pt x="1866" y="426"/>
                    </a:lnTo>
                    <a:lnTo>
                      <a:pt x="1866" y="426"/>
                    </a:lnTo>
                    <a:lnTo>
                      <a:pt x="1866" y="426"/>
                    </a:lnTo>
                    <a:lnTo>
                      <a:pt x="1866" y="432"/>
                    </a:lnTo>
                    <a:lnTo>
                      <a:pt x="1866" y="432"/>
                    </a:lnTo>
                    <a:lnTo>
                      <a:pt x="1866" y="432"/>
                    </a:lnTo>
                    <a:lnTo>
                      <a:pt x="1866" y="432"/>
                    </a:lnTo>
                    <a:lnTo>
                      <a:pt x="1866" y="432"/>
                    </a:lnTo>
                    <a:lnTo>
                      <a:pt x="1866" y="438"/>
                    </a:lnTo>
                    <a:lnTo>
                      <a:pt x="1866" y="438"/>
                    </a:lnTo>
                    <a:lnTo>
                      <a:pt x="1866" y="438"/>
                    </a:lnTo>
                    <a:lnTo>
                      <a:pt x="1866" y="438"/>
                    </a:lnTo>
                    <a:lnTo>
                      <a:pt x="1866" y="438"/>
                    </a:lnTo>
                    <a:lnTo>
                      <a:pt x="1866" y="444"/>
                    </a:lnTo>
                    <a:lnTo>
                      <a:pt x="1866" y="444"/>
                    </a:lnTo>
                    <a:lnTo>
                      <a:pt x="1866" y="444"/>
                    </a:lnTo>
                    <a:lnTo>
                      <a:pt x="1866" y="444"/>
                    </a:lnTo>
                    <a:lnTo>
                      <a:pt x="1866" y="444"/>
                    </a:lnTo>
                    <a:lnTo>
                      <a:pt x="1866" y="450"/>
                    </a:lnTo>
                    <a:lnTo>
                      <a:pt x="1866" y="450"/>
                    </a:lnTo>
                    <a:lnTo>
                      <a:pt x="1866" y="450"/>
                    </a:lnTo>
                    <a:lnTo>
                      <a:pt x="1866" y="450"/>
                    </a:lnTo>
                    <a:lnTo>
                      <a:pt x="1866" y="450"/>
                    </a:lnTo>
                    <a:lnTo>
                      <a:pt x="1866" y="450"/>
                    </a:lnTo>
                    <a:lnTo>
                      <a:pt x="1866" y="456"/>
                    </a:lnTo>
                    <a:lnTo>
                      <a:pt x="1866" y="456"/>
                    </a:lnTo>
                    <a:lnTo>
                      <a:pt x="1866" y="456"/>
                    </a:lnTo>
                    <a:lnTo>
                      <a:pt x="1866" y="456"/>
                    </a:lnTo>
                    <a:lnTo>
                      <a:pt x="1866" y="456"/>
                    </a:lnTo>
                    <a:lnTo>
                      <a:pt x="1866" y="456"/>
                    </a:lnTo>
                    <a:lnTo>
                      <a:pt x="1866" y="462"/>
                    </a:lnTo>
                    <a:lnTo>
                      <a:pt x="1866" y="462"/>
                    </a:lnTo>
                    <a:lnTo>
                      <a:pt x="1866" y="462"/>
                    </a:lnTo>
                    <a:lnTo>
                      <a:pt x="1872" y="462"/>
                    </a:lnTo>
                    <a:lnTo>
                      <a:pt x="1872" y="462"/>
                    </a:lnTo>
                    <a:lnTo>
                      <a:pt x="1872" y="462"/>
                    </a:lnTo>
                    <a:lnTo>
                      <a:pt x="1872" y="468"/>
                    </a:lnTo>
                    <a:lnTo>
                      <a:pt x="1872" y="468"/>
                    </a:lnTo>
                    <a:lnTo>
                      <a:pt x="1872" y="468"/>
                    </a:lnTo>
                    <a:lnTo>
                      <a:pt x="1872" y="468"/>
                    </a:lnTo>
                    <a:lnTo>
                      <a:pt x="1872" y="468"/>
                    </a:lnTo>
                    <a:lnTo>
                      <a:pt x="1872" y="468"/>
                    </a:lnTo>
                    <a:lnTo>
                      <a:pt x="1872" y="474"/>
                    </a:lnTo>
                    <a:lnTo>
                      <a:pt x="1872" y="474"/>
                    </a:lnTo>
                    <a:lnTo>
                      <a:pt x="1872" y="474"/>
                    </a:lnTo>
                    <a:lnTo>
                      <a:pt x="1872" y="474"/>
                    </a:lnTo>
                    <a:lnTo>
                      <a:pt x="1872" y="474"/>
                    </a:lnTo>
                    <a:lnTo>
                      <a:pt x="1872" y="474"/>
                    </a:lnTo>
                    <a:lnTo>
                      <a:pt x="1872" y="474"/>
                    </a:lnTo>
                    <a:lnTo>
                      <a:pt x="1872" y="480"/>
                    </a:lnTo>
                    <a:lnTo>
                      <a:pt x="1872" y="480"/>
                    </a:lnTo>
                    <a:lnTo>
                      <a:pt x="1872" y="480"/>
                    </a:lnTo>
                    <a:lnTo>
                      <a:pt x="1872" y="480"/>
                    </a:lnTo>
                    <a:lnTo>
                      <a:pt x="1872" y="480"/>
                    </a:lnTo>
                    <a:lnTo>
                      <a:pt x="1872" y="480"/>
                    </a:lnTo>
                    <a:lnTo>
                      <a:pt x="1872" y="480"/>
                    </a:lnTo>
                    <a:lnTo>
                      <a:pt x="1872" y="486"/>
                    </a:lnTo>
                    <a:lnTo>
                      <a:pt x="1872" y="486"/>
                    </a:lnTo>
                    <a:lnTo>
                      <a:pt x="1872" y="486"/>
                    </a:lnTo>
                    <a:lnTo>
                      <a:pt x="1872" y="486"/>
                    </a:lnTo>
                    <a:lnTo>
                      <a:pt x="1872" y="486"/>
                    </a:lnTo>
                    <a:lnTo>
                      <a:pt x="1872" y="486"/>
                    </a:lnTo>
                    <a:lnTo>
                      <a:pt x="1872" y="486"/>
                    </a:lnTo>
                    <a:lnTo>
                      <a:pt x="1872" y="486"/>
                    </a:lnTo>
                    <a:lnTo>
                      <a:pt x="1872" y="492"/>
                    </a:lnTo>
                    <a:lnTo>
                      <a:pt x="1872" y="492"/>
                    </a:lnTo>
                    <a:lnTo>
                      <a:pt x="1872" y="492"/>
                    </a:lnTo>
                    <a:lnTo>
                      <a:pt x="1872" y="492"/>
                    </a:lnTo>
                    <a:lnTo>
                      <a:pt x="1872" y="492"/>
                    </a:lnTo>
                    <a:lnTo>
                      <a:pt x="1872" y="492"/>
                    </a:lnTo>
                    <a:lnTo>
                      <a:pt x="1872" y="492"/>
                    </a:lnTo>
                    <a:lnTo>
                      <a:pt x="1872" y="492"/>
                    </a:lnTo>
                    <a:lnTo>
                      <a:pt x="1872" y="492"/>
                    </a:lnTo>
                    <a:lnTo>
                      <a:pt x="1872" y="492"/>
                    </a:lnTo>
                    <a:lnTo>
                      <a:pt x="1872" y="492"/>
                    </a:lnTo>
                    <a:lnTo>
                      <a:pt x="1872" y="492"/>
                    </a:lnTo>
                    <a:lnTo>
                      <a:pt x="1872" y="492"/>
                    </a:lnTo>
                    <a:lnTo>
                      <a:pt x="1872" y="492"/>
                    </a:lnTo>
                    <a:lnTo>
                      <a:pt x="1872" y="492"/>
                    </a:lnTo>
                    <a:lnTo>
                      <a:pt x="1872" y="492"/>
                    </a:lnTo>
                    <a:lnTo>
                      <a:pt x="1872" y="492"/>
                    </a:lnTo>
                    <a:lnTo>
                      <a:pt x="1872" y="492"/>
                    </a:lnTo>
                    <a:lnTo>
                      <a:pt x="1872" y="492"/>
                    </a:lnTo>
                    <a:lnTo>
                      <a:pt x="1872" y="486"/>
                    </a:lnTo>
                    <a:lnTo>
                      <a:pt x="1872" y="486"/>
                    </a:lnTo>
                    <a:lnTo>
                      <a:pt x="1872" y="486"/>
                    </a:lnTo>
                    <a:lnTo>
                      <a:pt x="1878" y="486"/>
                    </a:lnTo>
                    <a:lnTo>
                      <a:pt x="1878" y="486"/>
                    </a:lnTo>
                    <a:lnTo>
                      <a:pt x="1878" y="480"/>
                    </a:lnTo>
                    <a:lnTo>
                      <a:pt x="1878" y="480"/>
                    </a:lnTo>
                    <a:lnTo>
                      <a:pt x="1878" y="480"/>
                    </a:lnTo>
                    <a:lnTo>
                      <a:pt x="1878" y="480"/>
                    </a:lnTo>
                    <a:lnTo>
                      <a:pt x="1878" y="480"/>
                    </a:lnTo>
                    <a:lnTo>
                      <a:pt x="1878" y="474"/>
                    </a:lnTo>
                    <a:lnTo>
                      <a:pt x="1878" y="474"/>
                    </a:lnTo>
                    <a:lnTo>
                      <a:pt x="1878" y="474"/>
                    </a:lnTo>
                    <a:lnTo>
                      <a:pt x="1878" y="468"/>
                    </a:lnTo>
                    <a:lnTo>
                      <a:pt x="1878" y="468"/>
                    </a:lnTo>
                    <a:lnTo>
                      <a:pt x="1878" y="468"/>
                    </a:lnTo>
                    <a:lnTo>
                      <a:pt x="1878" y="462"/>
                    </a:lnTo>
                    <a:lnTo>
                      <a:pt x="1878" y="462"/>
                    </a:lnTo>
                    <a:lnTo>
                      <a:pt x="1878" y="462"/>
                    </a:lnTo>
                    <a:lnTo>
                      <a:pt x="1878" y="456"/>
                    </a:lnTo>
                    <a:lnTo>
                      <a:pt x="1878" y="456"/>
                    </a:lnTo>
                    <a:lnTo>
                      <a:pt x="1878" y="456"/>
                    </a:lnTo>
                    <a:lnTo>
                      <a:pt x="1878" y="450"/>
                    </a:lnTo>
                    <a:lnTo>
                      <a:pt x="1878" y="450"/>
                    </a:lnTo>
                    <a:lnTo>
                      <a:pt x="1878" y="444"/>
                    </a:lnTo>
                    <a:lnTo>
                      <a:pt x="1878" y="444"/>
                    </a:lnTo>
                    <a:lnTo>
                      <a:pt x="1878" y="444"/>
                    </a:lnTo>
                    <a:lnTo>
                      <a:pt x="1878" y="438"/>
                    </a:lnTo>
                    <a:lnTo>
                      <a:pt x="1878" y="438"/>
                    </a:lnTo>
                    <a:lnTo>
                      <a:pt x="1878" y="438"/>
                    </a:lnTo>
                    <a:lnTo>
                      <a:pt x="1878" y="432"/>
                    </a:lnTo>
                    <a:lnTo>
                      <a:pt x="1878" y="432"/>
                    </a:lnTo>
                    <a:lnTo>
                      <a:pt x="1878" y="432"/>
                    </a:lnTo>
                    <a:lnTo>
                      <a:pt x="1878" y="426"/>
                    </a:lnTo>
                    <a:lnTo>
                      <a:pt x="1878" y="426"/>
                    </a:lnTo>
                    <a:lnTo>
                      <a:pt x="1878" y="420"/>
                    </a:lnTo>
                    <a:lnTo>
                      <a:pt x="1878" y="420"/>
                    </a:lnTo>
                    <a:lnTo>
                      <a:pt x="1878" y="420"/>
                    </a:lnTo>
                    <a:lnTo>
                      <a:pt x="1878" y="414"/>
                    </a:lnTo>
                    <a:lnTo>
                      <a:pt x="1878" y="414"/>
                    </a:lnTo>
                    <a:lnTo>
                      <a:pt x="1878" y="414"/>
                    </a:lnTo>
                    <a:lnTo>
                      <a:pt x="1878" y="408"/>
                    </a:lnTo>
                    <a:lnTo>
                      <a:pt x="1878" y="408"/>
                    </a:lnTo>
                    <a:lnTo>
                      <a:pt x="1878" y="408"/>
                    </a:lnTo>
                    <a:lnTo>
                      <a:pt x="1878" y="402"/>
                    </a:lnTo>
                    <a:lnTo>
                      <a:pt x="1878" y="402"/>
                    </a:lnTo>
                    <a:lnTo>
                      <a:pt x="1878" y="396"/>
                    </a:lnTo>
                    <a:lnTo>
                      <a:pt x="1878" y="396"/>
                    </a:lnTo>
                    <a:lnTo>
                      <a:pt x="1878" y="396"/>
                    </a:lnTo>
                    <a:lnTo>
                      <a:pt x="1878" y="390"/>
                    </a:lnTo>
                    <a:lnTo>
                      <a:pt x="1878" y="390"/>
                    </a:lnTo>
                    <a:lnTo>
                      <a:pt x="1878" y="390"/>
                    </a:lnTo>
                    <a:lnTo>
                      <a:pt x="1878" y="384"/>
                    </a:lnTo>
                    <a:lnTo>
                      <a:pt x="1878" y="384"/>
                    </a:lnTo>
                    <a:lnTo>
                      <a:pt x="1878" y="378"/>
                    </a:lnTo>
                    <a:lnTo>
                      <a:pt x="1878" y="378"/>
                    </a:lnTo>
                    <a:lnTo>
                      <a:pt x="1884" y="378"/>
                    </a:lnTo>
                    <a:lnTo>
                      <a:pt x="1884" y="372"/>
                    </a:lnTo>
                    <a:lnTo>
                      <a:pt x="1884" y="372"/>
                    </a:lnTo>
                    <a:lnTo>
                      <a:pt x="1884" y="372"/>
                    </a:lnTo>
                    <a:lnTo>
                      <a:pt x="1884" y="366"/>
                    </a:lnTo>
                    <a:lnTo>
                      <a:pt x="1884" y="366"/>
                    </a:lnTo>
                    <a:lnTo>
                      <a:pt x="1884" y="360"/>
                    </a:lnTo>
                    <a:lnTo>
                      <a:pt x="1884" y="360"/>
                    </a:lnTo>
                    <a:lnTo>
                      <a:pt x="1884" y="360"/>
                    </a:lnTo>
                    <a:lnTo>
                      <a:pt x="1884" y="354"/>
                    </a:lnTo>
                    <a:lnTo>
                      <a:pt x="1884" y="354"/>
                    </a:lnTo>
                    <a:lnTo>
                      <a:pt x="1884" y="348"/>
                    </a:lnTo>
                    <a:lnTo>
                      <a:pt x="1884" y="348"/>
                    </a:lnTo>
                    <a:lnTo>
                      <a:pt x="1884" y="348"/>
                    </a:lnTo>
                    <a:lnTo>
                      <a:pt x="1884" y="342"/>
                    </a:lnTo>
                    <a:lnTo>
                      <a:pt x="1884" y="342"/>
                    </a:lnTo>
                    <a:lnTo>
                      <a:pt x="1884" y="342"/>
                    </a:lnTo>
                    <a:lnTo>
                      <a:pt x="1884" y="336"/>
                    </a:lnTo>
                    <a:lnTo>
                      <a:pt x="1884" y="336"/>
                    </a:lnTo>
                    <a:lnTo>
                      <a:pt x="1884" y="330"/>
                    </a:lnTo>
                    <a:lnTo>
                      <a:pt x="1884" y="330"/>
                    </a:lnTo>
                    <a:lnTo>
                      <a:pt x="1884" y="330"/>
                    </a:lnTo>
                    <a:lnTo>
                      <a:pt x="1884" y="324"/>
                    </a:lnTo>
                    <a:lnTo>
                      <a:pt x="1884" y="324"/>
                    </a:lnTo>
                    <a:lnTo>
                      <a:pt x="1884" y="318"/>
                    </a:lnTo>
                    <a:lnTo>
                      <a:pt x="1884" y="318"/>
                    </a:lnTo>
                    <a:lnTo>
                      <a:pt x="1884" y="318"/>
                    </a:lnTo>
                    <a:lnTo>
                      <a:pt x="1884" y="312"/>
                    </a:lnTo>
                    <a:lnTo>
                      <a:pt x="1884" y="312"/>
                    </a:lnTo>
                    <a:lnTo>
                      <a:pt x="1884" y="306"/>
                    </a:lnTo>
                    <a:lnTo>
                      <a:pt x="1884" y="306"/>
                    </a:lnTo>
                    <a:lnTo>
                      <a:pt x="1884" y="306"/>
                    </a:lnTo>
                    <a:lnTo>
                      <a:pt x="1884" y="300"/>
                    </a:lnTo>
                    <a:lnTo>
                      <a:pt x="1884" y="300"/>
                    </a:lnTo>
                    <a:lnTo>
                      <a:pt x="1884" y="294"/>
                    </a:lnTo>
                    <a:lnTo>
                      <a:pt x="1884" y="294"/>
                    </a:lnTo>
                    <a:lnTo>
                      <a:pt x="1884" y="294"/>
                    </a:lnTo>
                    <a:lnTo>
                      <a:pt x="1884" y="288"/>
                    </a:lnTo>
                    <a:lnTo>
                      <a:pt x="1884" y="288"/>
                    </a:lnTo>
                    <a:lnTo>
                      <a:pt x="1884" y="288"/>
                    </a:lnTo>
                    <a:lnTo>
                      <a:pt x="1884" y="282"/>
                    </a:lnTo>
                    <a:lnTo>
                      <a:pt x="1884" y="282"/>
                    </a:lnTo>
                    <a:lnTo>
                      <a:pt x="1884" y="276"/>
                    </a:lnTo>
                    <a:lnTo>
                      <a:pt x="1884" y="276"/>
                    </a:lnTo>
                    <a:lnTo>
                      <a:pt x="1884" y="276"/>
                    </a:lnTo>
                    <a:lnTo>
                      <a:pt x="1884" y="270"/>
                    </a:lnTo>
                    <a:lnTo>
                      <a:pt x="1884" y="270"/>
                    </a:lnTo>
                    <a:lnTo>
                      <a:pt x="1884" y="264"/>
                    </a:lnTo>
                    <a:lnTo>
                      <a:pt x="1884" y="264"/>
                    </a:lnTo>
                    <a:lnTo>
                      <a:pt x="1884" y="264"/>
                    </a:lnTo>
                    <a:lnTo>
                      <a:pt x="1884" y="258"/>
                    </a:lnTo>
                    <a:lnTo>
                      <a:pt x="1884" y="258"/>
                    </a:lnTo>
                    <a:lnTo>
                      <a:pt x="1884" y="258"/>
                    </a:lnTo>
                    <a:lnTo>
                      <a:pt x="1890" y="252"/>
                    </a:lnTo>
                    <a:lnTo>
                      <a:pt x="1890" y="252"/>
                    </a:lnTo>
                    <a:lnTo>
                      <a:pt x="1890" y="252"/>
                    </a:lnTo>
                    <a:lnTo>
                      <a:pt x="1890" y="252"/>
                    </a:lnTo>
                    <a:lnTo>
                      <a:pt x="1890" y="252"/>
                    </a:lnTo>
                    <a:lnTo>
                      <a:pt x="1890" y="252"/>
                    </a:lnTo>
                    <a:lnTo>
                      <a:pt x="1890" y="252"/>
                    </a:lnTo>
                    <a:lnTo>
                      <a:pt x="1890" y="252"/>
                    </a:lnTo>
                    <a:lnTo>
                      <a:pt x="1890" y="252"/>
                    </a:lnTo>
                    <a:lnTo>
                      <a:pt x="1890" y="252"/>
                    </a:lnTo>
                    <a:lnTo>
                      <a:pt x="1890" y="252"/>
                    </a:lnTo>
                    <a:lnTo>
                      <a:pt x="1890" y="252"/>
                    </a:lnTo>
                    <a:lnTo>
                      <a:pt x="1890" y="252"/>
                    </a:lnTo>
                    <a:lnTo>
                      <a:pt x="1890" y="252"/>
                    </a:lnTo>
                    <a:lnTo>
                      <a:pt x="1890" y="258"/>
                    </a:lnTo>
                    <a:lnTo>
                      <a:pt x="1890" y="258"/>
                    </a:lnTo>
                    <a:lnTo>
                      <a:pt x="1890" y="258"/>
                    </a:lnTo>
                    <a:lnTo>
                      <a:pt x="1890" y="264"/>
                    </a:lnTo>
                    <a:lnTo>
                      <a:pt x="1890" y="264"/>
                    </a:lnTo>
                    <a:lnTo>
                      <a:pt x="1890" y="264"/>
                    </a:lnTo>
                    <a:lnTo>
                      <a:pt x="1890" y="270"/>
                    </a:lnTo>
                    <a:lnTo>
                      <a:pt x="1890" y="270"/>
                    </a:lnTo>
                    <a:lnTo>
                      <a:pt x="1890" y="276"/>
                    </a:lnTo>
                    <a:lnTo>
                      <a:pt x="1890" y="276"/>
                    </a:lnTo>
                    <a:lnTo>
                      <a:pt x="1890" y="282"/>
                    </a:lnTo>
                    <a:lnTo>
                      <a:pt x="1890" y="288"/>
                    </a:lnTo>
                    <a:lnTo>
                      <a:pt x="1890" y="288"/>
                    </a:lnTo>
                    <a:lnTo>
                      <a:pt x="1890" y="288"/>
                    </a:lnTo>
                    <a:lnTo>
                      <a:pt x="1890" y="294"/>
                    </a:lnTo>
                    <a:lnTo>
                      <a:pt x="1890" y="300"/>
                    </a:lnTo>
                    <a:lnTo>
                      <a:pt x="1890" y="300"/>
                    </a:lnTo>
                    <a:lnTo>
                      <a:pt x="1890" y="306"/>
                    </a:lnTo>
                    <a:lnTo>
                      <a:pt x="1890" y="312"/>
                    </a:lnTo>
                    <a:lnTo>
                      <a:pt x="1890" y="312"/>
                    </a:lnTo>
                    <a:lnTo>
                      <a:pt x="1890" y="318"/>
                    </a:lnTo>
                    <a:lnTo>
                      <a:pt x="1890" y="324"/>
                    </a:lnTo>
                    <a:lnTo>
                      <a:pt x="1890" y="324"/>
                    </a:lnTo>
                    <a:lnTo>
                      <a:pt x="1890" y="330"/>
                    </a:lnTo>
                    <a:lnTo>
                      <a:pt x="1890" y="336"/>
                    </a:lnTo>
                    <a:lnTo>
                      <a:pt x="1890" y="336"/>
                    </a:lnTo>
                    <a:lnTo>
                      <a:pt x="1890" y="342"/>
                    </a:lnTo>
                    <a:lnTo>
                      <a:pt x="1890" y="348"/>
                    </a:lnTo>
                    <a:lnTo>
                      <a:pt x="1890" y="348"/>
                    </a:lnTo>
                    <a:lnTo>
                      <a:pt x="1890" y="354"/>
                    </a:lnTo>
                    <a:lnTo>
                      <a:pt x="1890" y="360"/>
                    </a:lnTo>
                    <a:lnTo>
                      <a:pt x="1890" y="360"/>
                    </a:lnTo>
                    <a:lnTo>
                      <a:pt x="1890" y="366"/>
                    </a:lnTo>
                    <a:lnTo>
                      <a:pt x="1890" y="372"/>
                    </a:lnTo>
                    <a:lnTo>
                      <a:pt x="1890" y="372"/>
                    </a:lnTo>
                    <a:lnTo>
                      <a:pt x="1890" y="378"/>
                    </a:lnTo>
                    <a:lnTo>
                      <a:pt x="1890" y="384"/>
                    </a:lnTo>
                    <a:lnTo>
                      <a:pt x="1890" y="384"/>
                    </a:lnTo>
                    <a:lnTo>
                      <a:pt x="1890" y="390"/>
                    </a:lnTo>
                    <a:lnTo>
                      <a:pt x="1890" y="396"/>
                    </a:lnTo>
                    <a:lnTo>
                      <a:pt x="1890" y="396"/>
                    </a:lnTo>
                    <a:lnTo>
                      <a:pt x="1896" y="402"/>
                    </a:lnTo>
                    <a:lnTo>
                      <a:pt x="1896" y="408"/>
                    </a:lnTo>
                    <a:lnTo>
                      <a:pt x="1896" y="408"/>
                    </a:lnTo>
                    <a:lnTo>
                      <a:pt x="1896" y="414"/>
                    </a:lnTo>
                    <a:lnTo>
                      <a:pt x="1896" y="420"/>
                    </a:lnTo>
                    <a:lnTo>
                      <a:pt x="1896" y="420"/>
                    </a:lnTo>
                    <a:lnTo>
                      <a:pt x="1896" y="426"/>
                    </a:lnTo>
                    <a:lnTo>
                      <a:pt x="1896" y="432"/>
                    </a:lnTo>
                    <a:lnTo>
                      <a:pt x="1896" y="432"/>
                    </a:lnTo>
                    <a:lnTo>
                      <a:pt x="1896" y="438"/>
                    </a:lnTo>
                    <a:lnTo>
                      <a:pt x="1896" y="444"/>
                    </a:lnTo>
                    <a:lnTo>
                      <a:pt x="1896" y="444"/>
                    </a:lnTo>
                    <a:lnTo>
                      <a:pt x="1896" y="450"/>
                    </a:lnTo>
                    <a:lnTo>
                      <a:pt x="1896" y="456"/>
                    </a:lnTo>
                    <a:lnTo>
                      <a:pt x="1896" y="456"/>
                    </a:lnTo>
                    <a:lnTo>
                      <a:pt x="1896" y="462"/>
                    </a:lnTo>
                    <a:lnTo>
                      <a:pt x="1896" y="468"/>
                    </a:lnTo>
                    <a:lnTo>
                      <a:pt x="1896" y="468"/>
                    </a:lnTo>
                    <a:lnTo>
                      <a:pt x="1896" y="474"/>
                    </a:lnTo>
                    <a:lnTo>
                      <a:pt x="1896" y="474"/>
                    </a:lnTo>
                    <a:lnTo>
                      <a:pt x="1896" y="480"/>
                    </a:lnTo>
                    <a:lnTo>
                      <a:pt x="1896" y="486"/>
                    </a:lnTo>
                    <a:lnTo>
                      <a:pt x="1896" y="486"/>
                    </a:lnTo>
                    <a:lnTo>
                      <a:pt x="1896" y="492"/>
                    </a:lnTo>
                    <a:lnTo>
                      <a:pt x="1896" y="498"/>
                    </a:lnTo>
                    <a:lnTo>
                      <a:pt x="1896" y="498"/>
                    </a:lnTo>
                    <a:lnTo>
                      <a:pt x="1896" y="504"/>
                    </a:lnTo>
                    <a:lnTo>
                      <a:pt x="1896" y="510"/>
                    </a:lnTo>
                    <a:lnTo>
                      <a:pt x="1896" y="510"/>
                    </a:lnTo>
                    <a:lnTo>
                      <a:pt x="1896" y="516"/>
                    </a:lnTo>
                    <a:lnTo>
                      <a:pt x="1896" y="516"/>
                    </a:lnTo>
                    <a:lnTo>
                      <a:pt x="1896" y="522"/>
                    </a:lnTo>
                    <a:lnTo>
                      <a:pt x="1896" y="528"/>
                    </a:lnTo>
                    <a:lnTo>
                      <a:pt x="1896" y="528"/>
                    </a:lnTo>
                    <a:lnTo>
                      <a:pt x="1896" y="534"/>
                    </a:lnTo>
                    <a:lnTo>
                      <a:pt x="1896" y="540"/>
                    </a:lnTo>
                    <a:lnTo>
                      <a:pt x="1896" y="540"/>
                    </a:lnTo>
                    <a:lnTo>
                      <a:pt x="1896" y="546"/>
                    </a:lnTo>
                    <a:lnTo>
                      <a:pt x="1896" y="546"/>
                    </a:lnTo>
                    <a:lnTo>
                      <a:pt x="1896" y="552"/>
                    </a:lnTo>
                    <a:lnTo>
                      <a:pt x="1896" y="558"/>
                    </a:lnTo>
                    <a:lnTo>
                      <a:pt x="1896" y="558"/>
                    </a:lnTo>
                    <a:lnTo>
                      <a:pt x="1896" y="564"/>
                    </a:lnTo>
                    <a:lnTo>
                      <a:pt x="1896" y="564"/>
                    </a:lnTo>
                    <a:lnTo>
                      <a:pt x="1896" y="570"/>
                    </a:lnTo>
                    <a:lnTo>
                      <a:pt x="1896" y="570"/>
                    </a:lnTo>
                    <a:lnTo>
                      <a:pt x="1896" y="576"/>
                    </a:lnTo>
                    <a:lnTo>
                      <a:pt x="1896" y="582"/>
                    </a:lnTo>
                    <a:lnTo>
                      <a:pt x="1896" y="582"/>
                    </a:lnTo>
                    <a:lnTo>
                      <a:pt x="1896" y="588"/>
                    </a:lnTo>
                    <a:lnTo>
                      <a:pt x="1896" y="588"/>
                    </a:lnTo>
                    <a:lnTo>
                      <a:pt x="1896" y="594"/>
                    </a:lnTo>
                    <a:lnTo>
                      <a:pt x="1902" y="594"/>
                    </a:lnTo>
                    <a:lnTo>
                      <a:pt x="1902" y="600"/>
                    </a:lnTo>
                    <a:lnTo>
                      <a:pt x="1902" y="600"/>
                    </a:lnTo>
                    <a:lnTo>
                      <a:pt x="1902" y="606"/>
                    </a:lnTo>
                    <a:lnTo>
                      <a:pt x="1902" y="606"/>
                    </a:lnTo>
                    <a:lnTo>
                      <a:pt x="1902" y="612"/>
                    </a:lnTo>
                    <a:lnTo>
                      <a:pt x="1902" y="612"/>
                    </a:lnTo>
                    <a:lnTo>
                      <a:pt x="1902" y="618"/>
                    </a:lnTo>
                    <a:lnTo>
                      <a:pt x="1902" y="618"/>
                    </a:lnTo>
                    <a:lnTo>
                      <a:pt x="1902" y="624"/>
                    </a:lnTo>
                    <a:lnTo>
                      <a:pt x="1902" y="624"/>
                    </a:lnTo>
                    <a:lnTo>
                      <a:pt x="1902" y="624"/>
                    </a:lnTo>
                    <a:lnTo>
                      <a:pt x="1902" y="630"/>
                    </a:lnTo>
                    <a:lnTo>
                      <a:pt x="1902" y="630"/>
                    </a:lnTo>
                    <a:lnTo>
                      <a:pt x="1902" y="630"/>
                    </a:lnTo>
                    <a:lnTo>
                      <a:pt x="1902" y="636"/>
                    </a:lnTo>
                    <a:lnTo>
                      <a:pt x="1902" y="636"/>
                    </a:lnTo>
                    <a:lnTo>
                      <a:pt x="1902" y="636"/>
                    </a:lnTo>
                    <a:lnTo>
                      <a:pt x="1902" y="642"/>
                    </a:lnTo>
                    <a:lnTo>
                      <a:pt x="1902" y="642"/>
                    </a:lnTo>
                    <a:lnTo>
                      <a:pt x="1902" y="642"/>
                    </a:lnTo>
                    <a:lnTo>
                      <a:pt x="1902" y="642"/>
                    </a:lnTo>
                    <a:lnTo>
                      <a:pt x="1902" y="642"/>
                    </a:lnTo>
                    <a:lnTo>
                      <a:pt x="1902" y="642"/>
                    </a:lnTo>
                    <a:lnTo>
                      <a:pt x="1902" y="648"/>
                    </a:lnTo>
                    <a:lnTo>
                      <a:pt x="1902" y="648"/>
                    </a:lnTo>
                    <a:lnTo>
                      <a:pt x="1902" y="648"/>
                    </a:lnTo>
                    <a:lnTo>
                      <a:pt x="1902" y="648"/>
                    </a:lnTo>
                    <a:lnTo>
                      <a:pt x="1902" y="648"/>
                    </a:lnTo>
                    <a:lnTo>
                      <a:pt x="1902" y="648"/>
                    </a:lnTo>
                    <a:lnTo>
                      <a:pt x="1902" y="642"/>
                    </a:lnTo>
                    <a:lnTo>
                      <a:pt x="1902" y="642"/>
                    </a:lnTo>
                    <a:lnTo>
                      <a:pt x="1902" y="642"/>
                    </a:lnTo>
                    <a:lnTo>
                      <a:pt x="1902" y="642"/>
                    </a:lnTo>
                    <a:lnTo>
                      <a:pt x="1902" y="642"/>
                    </a:lnTo>
                    <a:lnTo>
                      <a:pt x="1902" y="642"/>
                    </a:lnTo>
                    <a:lnTo>
                      <a:pt x="1902" y="636"/>
                    </a:lnTo>
                    <a:lnTo>
                      <a:pt x="1902" y="636"/>
                    </a:lnTo>
                    <a:lnTo>
                      <a:pt x="1902" y="636"/>
                    </a:lnTo>
                    <a:lnTo>
                      <a:pt x="1902" y="636"/>
                    </a:lnTo>
                    <a:lnTo>
                      <a:pt x="1902" y="630"/>
                    </a:lnTo>
                    <a:lnTo>
                      <a:pt x="1902" y="630"/>
                    </a:lnTo>
                    <a:lnTo>
                      <a:pt x="1902" y="624"/>
                    </a:lnTo>
                    <a:lnTo>
                      <a:pt x="1902" y="624"/>
                    </a:lnTo>
                    <a:lnTo>
                      <a:pt x="1902" y="624"/>
                    </a:lnTo>
                    <a:lnTo>
                      <a:pt x="1902" y="618"/>
                    </a:lnTo>
                    <a:lnTo>
                      <a:pt x="1902" y="618"/>
                    </a:lnTo>
                    <a:lnTo>
                      <a:pt x="1902" y="612"/>
                    </a:lnTo>
                    <a:lnTo>
                      <a:pt x="1902" y="612"/>
                    </a:lnTo>
                    <a:lnTo>
                      <a:pt x="1902" y="606"/>
                    </a:lnTo>
                    <a:lnTo>
                      <a:pt x="1902" y="606"/>
                    </a:lnTo>
                    <a:lnTo>
                      <a:pt x="1902" y="600"/>
                    </a:lnTo>
                    <a:lnTo>
                      <a:pt x="1902" y="600"/>
                    </a:lnTo>
                    <a:lnTo>
                      <a:pt x="1902" y="594"/>
                    </a:lnTo>
                    <a:lnTo>
                      <a:pt x="1908" y="594"/>
                    </a:lnTo>
                    <a:lnTo>
                      <a:pt x="1908" y="588"/>
                    </a:lnTo>
                    <a:lnTo>
                      <a:pt x="1908" y="588"/>
                    </a:lnTo>
                    <a:lnTo>
                      <a:pt x="1908" y="582"/>
                    </a:lnTo>
                    <a:lnTo>
                      <a:pt x="1908" y="582"/>
                    </a:lnTo>
                    <a:lnTo>
                      <a:pt x="1908" y="576"/>
                    </a:lnTo>
                    <a:lnTo>
                      <a:pt x="1908" y="576"/>
                    </a:lnTo>
                    <a:lnTo>
                      <a:pt x="1908" y="570"/>
                    </a:lnTo>
                    <a:lnTo>
                      <a:pt x="1908" y="564"/>
                    </a:lnTo>
                    <a:lnTo>
                      <a:pt x="1908" y="564"/>
                    </a:lnTo>
                    <a:lnTo>
                      <a:pt x="1908" y="558"/>
                    </a:lnTo>
                    <a:lnTo>
                      <a:pt x="1908" y="558"/>
                    </a:lnTo>
                    <a:lnTo>
                      <a:pt x="1908" y="552"/>
                    </a:lnTo>
                    <a:lnTo>
                      <a:pt x="1908" y="546"/>
                    </a:lnTo>
                    <a:lnTo>
                      <a:pt x="1908" y="546"/>
                    </a:lnTo>
                    <a:lnTo>
                      <a:pt x="1908" y="540"/>
                    </a:lnTo>
                    <a:lnTo>
                      <a:pt x="1908" y="540"/>
                    </a:lnTo>
                    <a:lnTo>
                      <a:pt x="1908" y="534"/>
                    </a:lnTo>
                    <a:lnTo>
                      <a:pt x="1908" y="528"/>
                    </a:lnTo>
                    <a:lnTo>
                      <a:pt x="1908" y="528"/>
                    </a:lnTo>
                    <a:lnTo>
                      <a:pt x="1908" y="522"/>
                    </a:lnTo>
                    <a:lnTo>
                      <a:pt x="1908" y="522"/>
                    </a:lnTo>
                    <a:lnTo>
                      <a:pt x="1908" y="516"/>
                    </a:lnTo>
                    <a:lnTo>
                      <a:pt x="1908" y="510"/>
                    </a:lnTo>
                    <a:lnTo>
                      <a:pt x="1908" y="510"/>
                    </a:lnTo>
                    <a:lnTo>
                      <a:pt x="1908" y="504"/>
                    </a:lnTo>
                    <a:lnTo>
                      <a:pt x="1908" y="498"/>
                    </a:lnTo>
                    <a:lnTo>
                      <a:pt x="1908" y="498"/>
                    </a:lnTo>
                    <a:lnTo>
                      <a:pt x="1908" y="492"/>
                    </a:lnTo>
                    <a:lnTo>
                      <a:pt x="1908" y="492"/>
                    </a:lnTo>
                    <a:lnTo>
                      <a:pt x="1908" y="486"/>
                    </a:lnTo>
                    <a:lnTo>
                      <a:pt x="1908" y="480"/>
                    </a:lnTo>
                    <a:lnTo>
                      <a:pt x="1908" y="480"/>
                    </a:lnTo>
                    <a:lnTo>
                      <a:pt x="1908" y="474"/>
                    </a:lnTo>
                    <a:lnTo>
                      <a:pt x="1908" y="468"/>
                    </a:lnTo>
                    <a:lnTo>
                      <a:pt x="1908" y="468"/>
                    </a:lnTo>
                    <a:lnTo>
                      <a:pt x="1908" y="462"/>
                    </a:lnTo>
                    <a:lnTo>
                      <a:pt x="1908" y="456"/>
                    </a:lnTo>
                    <a:lnTo>
                      <a:pt x="1908" y="456"/>
                    </a:lnTo>
                    <a:lnTo>
                      <a:pt x="1908" y="450"/>
                    </a:lnTo>
                    <a:lnTo>
                      <a:pt x="1908" y="444"/>
                    </a:lnTo>
                    <a:lnTo>
                      <a:pt x="1908" y="444"/>
                    </a:lnTo>
                    <a:lnTo>
                      <a:pt x="1908" y="438"/>
                    </a:lnTo>
                    <a:lnTo>
                      <a:pt x="1908" y="432"/>
                    </a:lnTo>
                    <a:lnTo>
                      <a:pt x="1908" y="432"/>
                    </a:lnTo>
                    <a:lnTo>
                      <a:pt x="1908" y="426"/>
                    </a:lnTo>
                    <a:lnTo>
                      <a:pt x="1908" y="420"/>
                    </a:lnTo>
                    <a:lnTo>
                      <a:pt x="1908" y="420"/>
                    </a:lnTo>
                    <a:lnTo>
                      <a:pt x="1908" y="414"/>
                    </a:lnTo>
                    <a:lnTo>
                      <a:pt x="1908" y="408"/>
                    </a:lnTo>
                    <a:lnTo>
                      <a:pt x="1908" y="408"/>
                    </a:lnTo>
                    <a:lnTo>
                      <a:pt x="1908" y="402"/>
                    </a:lnTo>
                    <a:lnTo>
                      <a:pt x="1908" y="396"/>
                    </a:lnTo>
                    <a:lnTo>
                      <a:pt x="1914" y="396"/>
                    </a:lnTo>
                    <a:lnTo>
                      <a:pt x="1914" y="390"/>
                    </a:lnTo>
                    <a:lnTo>
                      <a:pt x="1914" y="390"/>
                    </a:lnTo>
                    <a:lnTo>
                      <a:pt x="1914" y="384"/>
                    </a:lnTo>
                    <a:lnTo>
                      <a:pt x="1914" y="378"/>
                    </a:lnTo>
                    <a:lnTo>
                      <a:pt x="1914" y="378"/>
                    </a:lnTo>
                    <a:lnTo>
                      <a:pt x="1914" y="372"/>
                    </a:lnTo>
                    <a:lnTo>
                      <a:pt x="1914" y="366"/>
                    </a:lnTo>
                    <a:lnTo>
                      <a:pt x="1914" y="366"/>
                    </a:lnTo>
                    <a:lnTo>
                      <a:pt x="1914" y="360"/>
                    </a:lnTo>
                    <a:lnTo>
                      <a:pt x="1914" y="354"/>
                    </a:lnTo>
                    <a:lnTo>
                      <a:pt x="1914" y="354"/>
                    </a:lnTo>
                    <a:lnTo>
                      <a:pt x="1914" y="348"/>
                    </a:lnTo>
                    <a:lnTo>
                      <a:pt x="1914" y="342"/>
                    </a:lnTo>
                    <a:lnTo>
                      <a:pt x="1914" y="336"/>
                    </a:lnTo>
                    <a:lnTo>
                      <a:pt x="1914" y="336"/>
                    </a:lnTo>
                    <a:lnTo>
                      <a:pt x="1914" y="330"/>
                    </a:lnTo>
                    <a:lnTo>
                      <a:pt x="1914" y="324"/>
                    </a:lnTo>
                    <a:lnTo>
                      <a:pt x="1914" y="324"/>
                    </a:lnTo>
                    <a:lnTo>
                      <a:pt x="1914" y="318"/>
                    </a:lnTo>
                    <a:lnTo>
                      <a:pt x="1914" y="312"/>
                    </a:lnTo>
                    <a:lnTo>
                      <a:pt x="1914" y="312"/>
                    </a:lnTo>
                    <a:lnTo>
                      <a:pt x="1914" y="306"/>
                    </a:lnTo>
                    <a:lnTo>
                      <a:pt x="1914" y="300"/>
                    </a:lnTo>
                    <a:lnTo>
                      <a:pt x="1914" y="300"/>
                    </a:lnTo>
                    <a:lnTo>
                      <a:pt x="1914" y="294"/>
                    </a:lnTo>
                    <a:lnTo>
                      <a:pt x="1914" y="288"/>
                    </a:lnTo>
                    <a:lnTo>
                      <a:pt x="1914" y="288"/>
                    </a:lnTo>
                    <a:lnTo>
                      <a:pt x="1914" y="288"/>
                    </a:lnTo>
                    <a:lnTo>
                      <a:pt x="1914" y="282"/>
                    </a:lnTo>
                    <a:lnTo>
                      <a:pt x="1914" y="282"/>
                    </a:lnTo>
                    <a:lnTo>
                      <a:pt x="1914" y="276"/>
                    </a:lnTo>
                    <a:lnTo>
                      <a:pt x="1914" y="276"/>
                    </a:lnTo>
                    <a:lnTo>
                      <a:pt x="1914" y="270"/>
                    </a:lnTo>
                    <a:lnTo>
                      <a:pt x="1914" y="270"/>
                    </a:lnTo>
                    <a:lnTo>
                      <a:pt x="1914" y="264"/>
                    </a:lnTo>
                    <a:lnTo>
                      <a:pt x="1914" y="264"/>
                    </a:lnTo>
                    <a:lnTo>
                      <a:pt x="1914" y="258"/>
                    </a:lnTo>
                    <a:lnTo>
                      <a:pt x="1914" y="258"/>
                    </a:lnTo>
                    <a:lnTo>
                      <a:pt x="1914" y="258"/>
                    </a:lnTo>
                    <a:lnTo>
                      <a:pt x="1914" y="258"/>
                    </a:lnTo>
                    <a:lnTo>
                      <a:pt x="1914" y="252"/>
                    </a:lnTo>
                    <a:lnTo>
                      <a:pt x="1914" y="252"/>
                    </a:lnTo>
                    <a:lnTo>
                      <a:pt x="1914" y="252"/>
                    </a:lnTo>
                    <a:lnTo>
                      <a:pt x="1914" y="252"/>
                    </a:lnTo>
                    <a:lnTo>
                      <a:pt x="1914" y="252"/>
                    </a:lnTo>
                    <a:lnTo>
                      <a:pt x="1914" y="252"/>
                    </a:lnTo>
                    <a:lnTo>
                      <a:pt x="1914" y="252"/>
                    </a:lnTo>
                    <a:lnTo>
                      <a:pt x="1914" y="252"/>
                    </a:lnTo>
                    <a:lnTo>
                      <a:pt x="1914" y="252"/>
                    </a:lnTo>
                    <a:lnTo>
                      <a:pt x="1914" y="252"/>
                    </a:lnTo>
                    <a:lnTo>
                      <a:pt x="1914" y="252"/>
                    </a:lnTo>
                    <a:lnTo>
                      <a:pt x="1914" y="252"/>
                    </a:lnTo>
                    <a:lnTo>
                      <a:pt x="1914" y="258"/>
                    </a:lnTo>
                    <a:lnTo>
                      <a:pt x="1920" y="258"/>
                    </a:lnTo>
                    <a:lnTo>
                      <a:pt x="1920" y="258"/>
                    </a:lnTo>
                    <a:lnTo>
                      <a:pt x="1920" y="258"/>
                    </a:lnTo>
                    <a:lnTo>
                      <a:pt x="1920" y="264"/>
                    </a:lnTo>
                    <a:lnTo>
                      <a:pt x="1920" y="264"/>
                    </a:lnTo>
                    <a:lnTo>
                      <a:pt x="1920" y="264"/>
                    </a:lnTo>
                    <a:lnTo>
                      <a:pt x="1920" y="270"/>
                    </a:lnTo>
                    <a:lnTo>
                      <a:pt x="1920" y="270"/>
                    </a:lnTo>
                    <a:lnTo>
                      <a:pt x="1920" y="276"/>
                    </a:lnTo>
                    <a:lnTo>
                      <a:pt x="1920" y="276"/>
                    </a:lnTo>
                    <a:lnTo>
                      <a:pt x="1920" y="276"/>
                    </a:lnTo>
                    <a:lnTo>
                      <a:pt x="1920" y="282"/>
                    </a:lnTo>
                    <a:lnTo>
                      <a:pt x="1920" y="282"/>
                    </a:lnTo>
                    <a:lnTo>
                      <a:pt x="1920" y="288"/>
                    </a:lnTo>
                    <a:lnTo>
                      <a:pt x="1920" y="288"/>
                    </a:lnTo>
                    <a:lnTo>
                      <a:pt x="1920" y="288"/>
                    </a:lnTo>
                    <a:lnTo>
                      <a:pt x="1920" y="294"/>
                    </a:lnTo>
                    <a:lnTo>
                      <a:pt x="1920" y="294"/>
                    </a:lnTo>
                    <a:lnTo>
                      <a:pt x="1920" y="300"/>
                    </a:lnTo>
                    <a:lnTo>
                      <a:pt x="1920" y="300"/>
                    </a:lnTo>
                    <a:lnTo>
                      <a:pt x="1920" y="300"/>
                    </a:lnTo>
                    <a:lnTo>
                      <a:pt x="1920" y="306"/>
                    </a:lnTo>
                    <a:lnTo>
                      <a:pt x="1920" y="306"/>
                    </a:lnTo>
                    <a:lnTo>
                      <a:pt x="1920" y="312"/>
                    </a:lnTo>
                    <a:lnTo>
                      <a:pt x="1920" y="312"/>
                    </a:lnTo>
                    <a:lnTo>
                      <a:pt x="1920" y="312"/>
                    </a:lnTo>
                    <a:lnTo>
                      <a:pt x="1920" y="318"/>
                    </a:lnTo>
                    <a:lnTo>
                      <a:pt x="1920" y="318"/>
                    </a:lnTo>
                    <a:lnTo>
                      <a:pt x="1920" y="318"/>
                    </a:lnTo>
                    <a:lnTo>
                      <a:pt x="1920" y="324"/>
                    </a:lnTo>
                    <a:lnTo>
                      <a:pt x="1920" y="324"/>
                    </a:lnTo>
                    <a:lnTo>
                      <a:pt x="1920" y="330"/>
                    </a:lnTo>
                    <a:lnTo>
                      <a:pt x="1920" y="330"/>
                    </a:lnTo>
                    <a:lnTo>
                      <a:pt x="1920" y="330"/>
                    </a:lnTo>
                    <a:lnTo>
                      <a:pt x="1920" y="336"/>
                    </a:lnTo>
                    <a:lnTo>
                      <a:pt x="1920" y="336"/>
                    </a:lnTo>
                    <a:lnTo>
                      <a:pt x="1920" y="342"/>
                    </a:lnTo>
                    <a:lnTo>
                      <a:pt x="1920" y="342"/>
                    </a:lnTo>
                    <a:lnTo>
                      <a:pt x="1920" y="342"/>
                    </a:lnTo>
                    <a:lnTo>
                      <a:pt x="1920" y="348"/>
                    </a:lnTo>
                    <a:lnTo>
                      <a:pt x="1920" y="348"/>
                    </a:lnTo>
                    <a:lnTo>
                      <a:pt x="1920" y="354"/>
                    </a:lnTo>
                    <a:lnTo>
                      <a:pt x="1920" y="354"/>
                    </a:lnTo>
                    <a:lnTo>
                      <a:pt x="1920" y="354"/>
                    </a:lnTo>
                    <a:lnTo>
                      <a:pt x="1920" y="360"/>
                    </a:lnTo>
                    <a:lnTo>
                      <a:pt x="1920" y="360"/>
                    </a:lnTo>
                    <a:lnTo>
                      <a:pt x="1920" y="360"/>
                    </a:lnTo>
                    <a:lnTo>
                      <a:pt x="1920" y="366"/>
                    </a:lnTo>
                    <a:lnTo>
                      <a:pt x="1920" y="366"/>
                    </a:lnTo>
                    <a:lnTo>
                      <a:pt x="1920" y="372"/>
                    </a:lnTo>
                    <a:lnTo>
                      <a:pt x="1920" y="372"/>
                    </a:lnTo>
                    <a:lnTo>
                      <a:pt x="1920" y="372"/>
                    </a:lnTo>
                    <a:lnTo>
                      <a:pt x="1920" y="378"/>
                    </a:lnTo>
                    <a:lnTo>
                      <a:pt x="1926" y="378"/>
                    </a:lnTo>
                    <a:lnTo>
                      <a:pt x="1926" y="378"/>
                    </a:lnTo>
                    <a:lnTo>
                      <a:pt x="1926" y="384"/>
                    </a:lnTo>
                    <a:lnTo>
                      <a:pt x="1926" y="384"/>
                    </a:lnTo>
                    <a:lnTo>
                      <a:pt x="1926" y="390"/>
                    </a:lnTo>
                    <a:lnTo>
                      <a:pt x="1926" y="390"/>
                    </a:lnTo>
                    <a:lnTo>
                      <a:pt x="1926" y="390"/>
                    </a:lnTo>
                    <a:lnTo>
                      <a:pt x="1926" y="396"/>
                    </a:lnTo>
                    <a:lnTo>
                      <a:pt x="1926" y="396"/>
                    </a:lnTo>
                    <a:lnTo>
                      <a:pt x="1926" y="396"/>
                    </a:lnTo>
                    <a:lnTo>
                      <a:pt x="1926" y="402"/>
                    </a:lnTo>
                    <a:lnTo>
                      <a:pt x="1926" y="402"/>
                    </a:lnTo>
                    <a:lnTo>
                      <a:pt x="1926" y="408"/>
                    </a:lnTo>
                    <a:lnTo>
                      <a:pt x="1926" y="408"/>
                    </a:lnTo>
                    <a:lnTo>
                      <a:pt x="1926" y="408"/>
                    </a:lnTo>
                    <a:lnTo>
                      <a:pt x="1926" y="414"/>
                    </a:lnTo>
                    <a:lnTo>
                      <a:pt x="1926" y="414"/>
                    </a:lnTo>
                    <a:lnTo>
                      <a:pt x="1926" y="414"/>
                    </a:lnTo>
                    <a:lnTo>
                      <a:pt x="1926" y="420"/>
                    </a:lnTo>
                    <a:lnTo>
                      <a:pt x="1926" y="420"/>
                    </a:lnTo>
                    <a:lnTo>
                      <a:pt x="1926" y="426"/>
                    </a:lnTo>
                    <a:lnTo>
                      <a:pt x="1926" y="426"/>
                    </a:lnTo>
                    <a:lnTo>
                      <a:pt x="1926" y="426"/>
                    </a:lnTo>
                    <a:lnTo>
                      <a:pt x="1926" y="432"/>
                    </a:lnTo>
                    <a:lnTo>
                      <a:pt x="1926" y="432"/>
                    </a:lnTo>
                    <a:lnTo>
                      <a:pt x="1926" y="432"/>
                    </a:lnTo>
                    <a:lnTo>
                      <a:pt x="1926" y="438"/>
                    </a:lnTo>
                    <a:lnTo>
                      <a:pt x="1926" y="438"/>
                    </a:lnTo>
                    <a:lnTo>
                      <a:pt x="1926" y="438"/>
                    </a:lnTo>
                    <a:lnTo>
                      <a:pt x="1926" y="444"/>
                    </a:lnTo>
                    <a:lnTo>
                      <a:pt x="1926" y="444"/>
                    </a:lnTo>
                    <a:lnTo>
                      <a:pt x="1926" y="444"/>
                    </a:lnTo>
                    <a:lnTo>
                      <a:pt x="1926" y="450"/>
                    </a:lnTo>
                    <a:lnTo>
                      <a:pt x="1926" y="450"/>
                    </a:lnTo>
                    <a:lnTo>
                      <a:pt x="1926" y="456"/>
                    </a:lnTo>
                    <a:lnTo>
                      <a:pt x="1926" y="456"/>
                    </a:lnTo>
                    <a:lnTo>
                      <a:pt x="1926" y="456"/>
                    </a:lnTo>
                    <a:lnTo>
                      <a:pt x="1926" y="462"/>
                    </a:lnTo>
                    <a:lnTo>
                      <a:pt x="1926" y="462"/>
                    </a:lnTo>
                    <a:lnTo>
                      <a:pt x="1926" y="462"/>
                    </a:lnTo>
                    <a:lnTo>
                      <a:pt x="1926" y="468"/>
                    </a:lnTo>
                    <a:lnTo>
                      <a:pt x="1926" y="468"/>
                    </a:lnTo>
                    <a:lnTo>
                      <a:pt x="1926" y="468"/>
                    </a:lnTo>
                    <a:lnTo>
                      <a:pt x="1926" y="474"/>
                    </a:lnTo>
                    <a:lnTo>
                      <a:pt x="1926" y="474"/>
                    </a:lnTo>
                    <a:lnTo>
                      <a:pt x="1926" y="474"/>
                    </a:lnTo>
                    <a:lnTo>
                      <a:pt x="1926" y="474"/>
                    </a:lnTo>
                    <a:lnTo>
                      <a:pt x="1926" y="480"/>
                    </a:lnTo>
                    <a:lnTo>
                      <a:pt x="1926" y="480"/>
                    </a:lnTo>
                    <a:lnTo>
                      <a:pt x="1926" y="480"/>
                    </a:lnTo>
                    <a:lnTo>
                      <a:pt x="1926" y="480"/>
                    </a:lnTo>
                    <a:lnTo>
                      <a:pt x="1926" y="486"/>
                    </a:lnTo>
                    <a:lnTo>
                      <a:pt x="1926" y="486"/>
                    </a:lnTo>
                    <a:lnTo>
                      <a:pt x="1932" y="486"/>
                    </a:lnTo>
                    <a:lnTo>
                      <a:pt x="1932" y="486"/>
                    </a:lnTo>
                    <a:lnTo>
                      <a:pt x="1932" y="486"/>
                    </a:lnTo>
                    <a:lnTo>
                      <a:pt x="1932" y="492"/>
                    </a:lnTo>
                    <a:lnTo>
                      <a:pt x="1932" y="492"/>
                    </a:lnTo>
                    <a:lnTo>
                      <a:pt x="1932" y="492"/>
                    </a:lnTo>
                    <a:lnTo>
                      <a:pt x="1932" y="492"/>
                    </a:lnTo>
                    <a:lnTo>
                      <a:pt x="1932" y="492"/>
                    </a:lnTo>
                    <a:lnTo>
                      <a:pt x="1932" y="492"/>
                    </a:lnTo>
                    <a:lnTo>
                      <a:pt x="1932" y="492"/>
                    </a:lnTo>
                    <a:lnTo>
                      <a:pt x="1932" y="492"/>
                    </a:lnTo>
                    <a:lnTo>
                      <a:pt x="1932" y="492"/>
                    </a:lnTo>
                    <a:lnTo>
                      <a:pt x="1932" y="492"/>
                    </a:lnTo>
                    <a:lnTo>
                      <a:pt x="1932" y="492"/>
                    </a:lnTo>
                    <a:lnTo>
                      <a:pt x="1932" y="492"/>
                    </a:lnTo>
                    <a:lnTo>
                      <a:pt x="1932" y="492"/>
                    </a:lnTo>
                    <a:lnTo>
                      <a:pt x="1932" y="492"/>
                    </a:lnTo>
                    <a:lnTo>
                      <a:pt x="1932" y="492"/>
                    </a:lnTo>
                    <a:lnTo>
                      <a:pt x="1932" y="492"/>
                    </a:lnTo>
                    <a:lnTo>
                      <a:pt x="1932" y="492"/>
                    </a:lnTo>
                    <a:lnTo>
                      <a:pt x="1932" y="492"/>
                    </a:lnTo>
                    <a:lnTo>
                      <a:pt x="1932" y="486"/>
                    </a:lnTo>
                    <a:lnTo>
                      <a:pt x="1932" y="486"/>
                    </a:lnTo>
                    <a:lnTo>
                      <a:pt x="1932" y="486"/>
                    </a:lnTo>
                    <a:lnTo>
                      <a:pt x="1932" y="486"/>
                    </a:lnTo>
                    <a:lnTo>
                      <a:pt x="1932" y="486"/>
                    </a:lnTo>
                    <a:lnTo>
                      <a:pt x="1932" y="486"/>
                    </a:lnTo>
                    <a:lnTo>
                      <a:pt x="1932" y="486"/>
                    </a:lnTo>
                    <a:lnTo>
                      <a:pt x="1932" y="486"/>
                    </a:lnTo>
                    <a:lnTo>
                      <a:pt x="1932" y="480"/>
                    </a:lnTo>
                    <a:lnTo>
                      <a:pt x="1932" y="480"/>
                    </a:lnTo>
                    <a:lnTo>
                      <a:pt x="1932" y="480"/>
                    </a:lnTo>
                    <a:lnTo>
                      <a:pt x="1932" y="480"/>
                    </a:lnTo>
                    <a:lnTo>
                      <a:pt x="1932" y="480"/>
                    </a:lnTo>
                    <a:lnTo>
                      <a:pt x="1932" y="480"/>
                    </a:lnTo>
                    <a:lnTo>
                      <a:pt x="1932" y="480"/>
                    </a:lnTo>
                    <a:lnTo>
                      <a:pt x="1932" y="474"/>
                    </a:lnTo>
                    <a:lnTo>
                      <a:pt x="1932" y="474"/>
                    </a:lnTo>
                    <a:lnTo>
                      <a:pt x="1932" y="474"/>
                    </a:lnTo>
                    <a:lnTo>
                      <a:pt x="1932" y="474"/>
                    </a:lnTo>
                    <a:lnTo>
                      <a:pt x="1932" y="474"/>
                    </a:lnTo>
                    <a:lnTo>
                      <a:pt x="1932" y="474"/>
                    </a:lnTo>
                    <a:lnTo>
                      <a:pt x="1932" y="474"/>
                    </a:lnTo>
                    <a:lnTo>
                      <a:pt x="1932" y="468"/>
                    </a:lnTo>
                    <a:lnTo>
                      <a:pt x="1932" y="468"/>
                    </a:lnTo>
                    <a:lnTo>
                      <a:pt x="1932" y="468"/>
                    </a:lnTo>
                    <a:lnTo>
                      <a:pt x="1932" y="468"/>
                    </a:lnTo>
                    <a:lnTo>
                      <a:pt x="1932" y="468"/>
                    </a:lnTo>
                    <a:lnTo>
                      <a:pt x="1932" y="468"/>
                    </a:lnTo>
                    <a:lnTo>
                      <a:pt x="1932" y="462"/>
                    </a:lnTo>
                    <a:lnTo>
                      <a:pt x="1932" y="462"/>
                    </a:lnTo>
                    <a:lnTo>
                      <a:pt x="1932" y="462"/>
                    </a:lnTo>
                    <a:lnTo>
                      <a:pt x="1932" y="462"/>
                    </a:lnTo>
                    <a:lnTo>
                      <a:pt x="1932" y="462"/>
                    </a:lnTo>
                    <a:lnTo>
                      <a:pt x="1938" y="462"/>
                    </a:lnTo>
                    <a:lnTo>
                      <a:pt x="1938" y="462"/>
                    </a:lnTo>
                    <a:lnTo>
                      <a:pt x="1938" y="456"/>
                    </a:lnTo>
                    <a:lnTo>
                      <a:pt x="1938" y="456"/>
                    </a:lnTo>
                    <a:lnTo>
                      <a:pt x="1938" y="456"/>
                    </a:lnTo>
                    <a:lnTo>
                      <a:pt x="1938" y="456"/>
                    </a:lnTo>
                    <a:lnTo>
                      <a:pt x="1938" y="456"/>
                    </a:lnTo>
                    <a:lnTo>
                      <a:pt x="1938" y="450"/>
                    </a:lnTo>
                    <a:lnTo>
                      <a:pt x="1938" y="450"/>
                    </a:lnTo>
                    <a:lnTo>
                      <a:pt x="1938" y="450"/>
                    </a:lnTo>
                    <a:lnTo>
                      <a:pt x="1938" y="450"/>
                    </a:lnTo>
                    <a:lnTo>
                      <a:pt x="1938" y="450"/>
                    </a:lnTo>
                    <a:lnTo>
                      <a:pt x="1938" y="450"/>
                    </a:lnTo>
                    <a:lnTo>
                      <a:pt x="1938" y="444"/>
                    </a:lnTo>
                    <a:lnTo>
                      <a:pt x="1938" y="444"/>
                    </a:lnTo>
                    <a:lnTo>
                      <a:pt x="1938" y="444"/>
                    </a:lnTo>
                    <a:lnTo>
                      <a:pt x="1938" y="444"/>
                    </a:lnTo>
                    <a:lnTo>
                      <a:pt x="1938" y="444"/>
                    </a:lnTo>
                    <a:lnTo>
                      <a:pt x="1938" y="438"/>
                    </a:lnTo>
                    <a:lnTo>
                      <a:pt x="1938" y="438"/>
                    </a:lnTo>
                    <a:lnTo>
                      <a:pt x="1938" y="438"/>
                    </a:lnTo>
                    <a:lnTo>
                      <a:pt x="1938" y="438"/>
                    </a:lnTo>
                    <a:lnTo>
                      <a:pt x="1938" y="438"/>
                    </a:lnTo>
                    <a:lnTo>
                      <a:pt x="1938" y="438"/>
                    </a:lnTo>
                    <a:lnTo>
                      <a:pt x="1938" y="432"/>
                    </a:lnTo>
                    <a:lnTo>
                      <a:pt x="1938" y="432"/>
                    </a:lnTo>
                    <a:lnTo>
                      <a:pt x="1938" y="432"/>
                    </a:lnTo>
                    <a:lnTo>
                      <a:pt x="1938" y="432"/>
                    </a:lnTo>
                    <a:lnTo>
                      <a:pt x="1938" y="432"/>
                    </a:lnTo>
                    <a:lnTo>
                      <a:pt x="1938" y="426"/>
                    </a:lnTo>
                    <a:lnTo>
                      <a:pt x="1938" y="426"/>
                    </a:lnTo>
                    <a:lnTo>
                      <a:pt x="1938" y="426"/>
                    </a:lnTo>
                    <a:lnTo>
                      <a:pt x="1938" y="426"/>
                    </a:lnTo>
                    <a:lnTo>
                      <a:pt x="1938" y="426"/>
                    </a:lnTo>
                    <a:lnTo>
                      <a:pt x="1938" y="420"/>
                    </a:lnTo>
                    <a:lnTo>
                      <a:pt x="1938" y="420"/>
                    </a:lnTo>
                    <a:lnTo>
                      <a:pt x="1938" y="420"/>
                    </a:lnTo>
                    <a:lnTo>
                      <a:pt x="1938" y="420"/>
                    </a:lnTo>
                    <a:lnTo>
                      <a:pt x="1938" y="420"/>
                    </a:lnTo>
                    <a:lnTo>
                      <a:pt x="1938" y="414"/>
                    </a:lnTo>
                    <a:lnTo>
                      <a:pt x="1938" y="414"/>
                    </a:lnTo>
                    <a:lnTo>
                      <a:pt x="1938" y="414"/>
                    </a:lnTo>
                    <a:lnTo>
                      <a:pt x="1938" y="414"/>
                    </a:lnTo>
                    <a:lnTo>
                      <a:pt x="1938" y="414"/>
                    </a:lnTo>
                    <a:lnTo>
                      <a:pt x="1938" y="408"/>
                    </a:lnTo>
                    <a:lnTo>
                      <a:pt x="1938" y="408"/>
                    </a:lnTo>
                    <a:lnTo>
                      <a:pt x="1938" y="408"/>
                    </a:lnTo>
                    <a:lnTo>
                      <a:pt x="1938" y="408"/>
                    </a:lnTo>
                    <a:lnTo>
                      <a:pt x="1938" y="402"/>
                    </a:lnTo>
                    <a:lnTo>
                      <a:pt x="1938" y="402"/>
                    </a:lnTo>
                    <a:lnTo>
                      <a:pt x="1938" y="402"/>
                    </a:lnTo>
                    <a:lnTo>
                      <a:pt x="1938" y="402"/>
                    </a:lnTo>
                    <a:lnTo>
                      <a:pt x="1938" y="402"/>
                    </a:lnTo>
                    <a:lnTo>
                      <a:pt x="1944" y="396"/>
                    </a:lnTo>
                    <a:lnTo>
                      <a:pt x="1944" y="396"/>
                    </a:lnTo>
                    <a:lnTo>
                      <a:pt x="1944" y="396"/>
                    </a:lnTo>
                    <a:lnTo>
                      <a:pt x="1944" y="396"/>
                    </a:lnTo>
                    <a:lnTo>
                      <a:pt x="1944" y="396"/>
                    </a:lnTo>
                    <a:lnTo>
                      <a:pt x="1944" y="390"/>
                    </a:lnTo>
                    <a:lnTo>
                      <a:pt x="1944" y="390"/>
                    </a:lnTo>
                    <a:lnTo>
                      <a:pt x="1944" y="390"/>
                    </a:lnTo>
                    <a:lnTo>
                      <a:pt x="1944" y="390"/>
                    </a:lnTo>
                    <a:lnTo>
                      <a:pt x="1944" y="390"/>
                    </a:lnTo>
                    <a:lnTo>
                      <a:pt x="1944" y="384"/>
                    </a:lnTo>
                    <a:lnTo>
                      <a:pt x="1944" y="384"/>
                    </a:lnTo>
                    <a:lnTo>
                      <a:pt x="1944" y="384"/>
                    </a:lnTo>
                    <a:lnTo>
                      <a:pt x="1944" y="384"/>
                    </a:lnTo>
                    <a:lnTo>
                      <a:pt x="1944" y="384"/>
                    </a:lnTo>
                    <a:lnTo>
                      <a:pt x="1944" y="384"/>
                    </a:lnTo>
                    <a:lnTo>
                      <a:pt x="1944" y="384"/>
                    </a:lnTo>
                    <a:lnTo>
                      <a:pt x="1944" y="378"/>
                    </a:lnTo>
                    <a:lnTo>
                      <a:pt x="1944" y="378"/>
                    </a:lnTo>
                    <a:lnTo>
                      <a:pt x="1944" y="378"/>
                    </a:lnTo>
                    <a:lnTo>
                      <a:pt x="1944" y="378"/>
                    </a:lnTo>
                    <a:lnTo>
                      <a:pt x="1944" y="378"/>
                    </a:lnTo>
                    <a:lnTo>
                      <a:pt x="1944" y="378"/>
                    </a:lnTo>
                    <a:lnTo>
                      <a:pt x="1944" y="378"/>
                    </a:lnTo>
                    <a:lnTo>
                      <a:pt x="1944" y="378"/>
                    </a:lnTo>
                    <a:lnTo>
                      <a:pt x="1944" y="378"/>
                    </a:lnTo>
                    <a:lnTo>
                      <a:pt x="1944" y="378"/>
                    </a:lnTo>
                    <a:lnTo>
                      <a:pt x="1944" y="378"/>
                    </a:lnTo>
                    <a:lnTo>
                      <a:pt x="1944" y="378"/>
                    </a:lnTo>
                    <a:lnTo>
                      <a:pt x="1944" y="378"/>
                    </a:lnTo>
                    <a:lnTo>
                      <a:pt x="1944" y="378"/>
                    </a:lnTo>
                    <a:lnTo>
                      <a:pt x="1944" y="378"/>
                    </a:lnTo>
                    <a:lnTo>
                      <a:pt x="1944" y="378"/>
                    </a:lnTo>
                    <a:lnTo>
                      <a:pt x="1944" y="378"/>
                    </a:lnTo>
                    <a:lnTo>
                      <a:pt x="1944" y="378"/>
                    </a:lnTo>
                    <a:lnTo>
                      <a:pt x="1944" y="378"/>
                    </a:lnTo>
                    <a:lnTo>
                      <a:pt x="1944" y="378"/>
                    </a:lnTo>
                    <a:lnTo>
                      <a:pt x="1944" y="378"/>
                    </a:lnTo>
                    <a:lnTo>
                      <a:pt x="1944" y="378"/>
                    </a:lnTo>
                    <a:lnTo>
                      <a:pt x="1944" y="378"/>
                    </a:lnTo>
                    <a:lnTo>
                      <a:pt x="1944" y="378"/>
                    </a:lnTo>
                    <a:lnTo>
                      <a:pt x="1944" y="378"/>
                    </a:lnTo>
                    <a:lnTo>
                      <a:pt x="1944" y="384"/>
                    </a:lnTo>
                    <a:lnTo>
                      <a:pt x="1944" y="384"/>
                    </a:lnTo>
                    <a:lnTo>
                      <a:pt x="1944" y="384"/>
                    </a:lnTo>
                    <a:lnTo>
                      <a:pt x="1944" y="384"/>
                    </a:lnTo>
                    <a:lnTo>
                      <a:pt x="1944" y="384"/>
                    </a:lnTo>
                    <a:lnTo>
                      <a:pt x="1944" y="384"/>
                    </a:lnTo>
                    <a:lnTo>
                      <a:pt x="1944" y="384"/>
                    </a:lnTo>
                    <a:lnTo>
                      <a:pt x="1944" y="384"/>
                    </a:lnTo>
                    <a:lnTo>
                      <a:pt x="1944" y="384"/>
                    </a:lnTo>
                    <a:lnTo>
                      <a:pt x="1944" y="384"/>
                    </a:lnTo>
                    <a:lnTo>
                      <a:pt x="1944" y="384"/>
                    </a:lnTo>
                    <a:lnTo>
                      <a:pt x="1950" y="384"/>
                    </a:lnTo>
                    <a:lnTo>
                      <a:pt x="1950" y="384"/>
                    </a:lnTo>
                    <a:lnTo>
                      <a:pt x="1950" y="384"/>
                    </a:lnTo>
                    <a:lnTo>
                      <a:pt x="1950" y="384"/>
                    </a:lnTo>
                    <a:lnTo>
                      <a:pt x="1950" y="384"/>
                    </a:lnTo>
                    <a:lnTo>
                      <a:pt x="1950" y="384"/>
                    </a:lnTo>
                    <a:lnTo>
                      <a:pt x="1950" y="384"/>
                    </a:lnTo>
                    <a:lnTo>
                      <a:pt x="1950" y="384"/>
                    </a:lnTo>
                    <a:lnTo>
                      <a:pt x="1950" y="390"/>
                    </a:lnTo>
                    <a:lnTo>
                      <a:pt x="1950" y="390"/>
                    </a:lnTo>
                    <a:lnTo>
                      <a:pt x="1950" y="390"/>
                    </a:lnTo>
                    <a:lnTo>
                      <a:pt x="1950" y="390"/>
                    </a:lnTo>
                    <a:lnTo>
                      <a:pt x="1950" y="390"/>
                    </a:lnTo>
                    <a:lnTo>
                      <a:pt x="1950" y="390"/>
                    </a:lnTo>
                    <a:lnTo>
                      <a:pt x="1950" y="390"/>
                    </a:lnTo>
                    <a:lnTo>
                      <a:pt x="1950" y="390"/>
                    </a:lnTo>
                    <a:lnTo>
                      <a:pt x="1950" y="390"/>
                    </a:lnTo>
                    <a:lnTo>
                      <a:pt x="1950" y="390"/>
                    </a:lnTo>
                    <a:lnTo>
                      <a:pt x="1950" y="390"/>
                    </a:lnTo>
                    <a:lnTo>
                      <a:pt x="1950" y="390"/>
                    </a:lnTo>
                    <a:lnTo>
                      <a:pt x="1950" y="390"/>
                    </a:lnTo>
                    <a:lnTo>
                      <a:pt x="1950" y="390"/>
                    </a:lnTo>
                    <a:lnTo>
                      <a:pt x="1950" y="390"/>
                    </a:lnTo>
                    <a:lnTo>
                      <a:pt x="1950" y="390"/>
                    </a:lnTo>
                    <a:lnTo>
                      <a:pt x="1950" y="390"/>
                    </a:lnTo>
                    <a:lnTo>
                      <a:pt x="1950" y="390"/>
                    </a:lnTo>
                    <a:lnTo>
                      <a:pt x="1950" y="390"/>
                    </a:lnTo>
                    <a:lnTo>
                      <a:pt x="1950" y="390"/>
                    </a:lnTo>
                    <a:lnTo>
                      <a:pt x="1950" y="390"/>
                    </a:lnTo>
                    <a:lnTo>
                      <a:pt x="1950" y="390"/>
                    </a:lnTo>
                    <a:lnTo>
                      <a:pt x="1950" y="390"/>
                    </a:lnTo>
                    <a:lnTo>
                      <a:pt x="1950" y="390"/>
                    </a:lnTo>
                    <a:lnTo>
                      <a:pt x="1950" y="390"/>
                    </a:lnTo>
                    <a:lnTo>
                      <a:pt x="1950" y="390"/>
                    </a:lnTo>
                    <a:lnTo>
                      <a:pt x="1950" y="396"/>
                    </a:lnTo>
                    <a:lnTo>
                      <a:pt x="1950" y="396"/>
                    </a:lnTo>
                    <a:lnTo>
                      <a:pt x="1950" y="396"/>
                    </a:lnTo>
                    <a:lnTo>
                      <a:pt x="1950" y="396"/>
                    </a:lnTo>
                    <a:lnTo>
                      <a:pt x="1950" y="396"/>
                    </a:lnTo>
                    <a:lnTo>
                      <a:pt x="1950" y="396"/>
                    </a:lnTo>
                    <a:lnTo>
                      <a:pt x="1950" y="396"/>
                    </a:lnTo>
                    <a:lnTo>
                      <a:pt x="1950" y="396"/>
                    </a:lnTo>
                    <a:lnTo>
                      <a:pt x="1950" y="396"/>
                    </a:lnTo>
                    <a:lnTo>
                      <a:pt x="1950" y="396"/>
                    </a:lnTo>
                    <a:lnTo>
                      <a:pt x="1950" y="396"/>
                    </a:lnTo>
                    <a:lnTo>
                      <a:pt x="1950" y="396"/>
                    </a:lnTo>
                    <a:lnTo>
                      <a:pt x="1950" y="396"/>
                    </a:lnTo>
                    <a:lnTo>
                      <a:pt x="1950" y="396"/>
                    </a:lnTo>
                    <a:lnTo>
                      <a:pt x="1950" y="396"/>
                    </a:lnTo>
                    <a:lnTo>
                      <a:pt x="1950" y="396"/>
                    </a:lnTo>
                    <a:lnTo>
                      <a:pt x="1950" y="396"/>
                    </a:lnTo>
                    <a:lnTo>
                      <a:pt x="1950" y="396"/>
                    </a:lnTo>
                    <a:lnTo>
                      <a:pt x="1950" y="396"/>
                    </a:lnTo>
                    <a:lnTo>
                      <a:pt x="1950" y="396"/>
                    </a:lnTo>
                    <a:lnTo>
                      <a:pt x="1950" y="396"/>
                    </a:lnTo>
                    <a:lnTo>
                      <a:pt x="1956" y="402"/>
                    </a:lnTo>
                    <a:lnTo>
                      <a:pt x="1956" y="402"/>
                    </a:lnTo>
                    <a:lnTo>
                      <a:pt x="1956" y="402"/>
                    </a:lnTo>
                    <a:lnTo>
                      <a:pt x="1956" y="402"/>
                    </a:lnTo>
                    <a:lnTo>
                      <a:pt x="1956" y="402"/>
                    </a:lnTo>
                    <a:lnTo>
                      <a:pt x="1956" y="402"/>
                    </a:lnTo>
                    <a:lnTo>
                      <a:pt x="1956" y="402"/>
                    </a:lnTo>
                    <a:lnTo>
                      <a:pt x="1956" y="402"/>
                    </a:lnTo>
                    <a:lnTo>
                      <a:pt x="1956" y="402"/>
                    </a:lnTo>
                    <a:lnTo>
                      <a:pt x="1956" y="402"/>
                    </a:lnTo>
                    <a:lnTo>
                      <a:pt x="1956" y="402"/>
                    </a:lnTo>
                    <a:lnTo>
                      <a:pt x="1956" y="402"/>
                    </a:lnTo>
                    <a:lnTo>
                      <a:pt x="1956" y="402"/>
                    </a:lnTo>
                    <a:lnTo>
                      <a:pt x="1956" y="402"/>
                    </a:lnTo>
                    <a:lnTo>
                      <a:pt x="1956" y="402"/>
                    </a:lnTo>
                    <a:lnTo>
                      <a:pt x="1956" y="402"/>
                    </a:lnTo>
                    <a:lnTo>
                      <a:pt x="1956" y="402"/>
                    </a:lnTo>
                    <a:lnTo>
                      <a:pt x="1956" y="408"/>
                    </a:lnTo>
                    <a:lnTo>
                      <a:pt x="1956" y="408"/>
                    </a:lnTo>
                    <a:lnTo>
                      <a:pt x="1956" y="408"/>
                    </a:lnTo>
                    <a:lnTo>
                      <a:pt x="1956" y="408"/>
                    </a:lnTo>
                    <a:lnTo>
                      <a:pt x="1956" y="408"/>
                    </a:lnTo>
                    <a:lnTo>
                      <a:pt x="1956" y="408"/>
                    </a:lnTo>
                    <a:lnTo>
                      <a:pt x="1956" y="408"/>
                    </a:lnTo>
                    <a:lnTo>
                      <a:pt x="1956" y="408"/>
                    </a:lnTo>
                    <a:lnTo>
                      <a:pt x="1956" y="408"/>
                    </a:lnTo>
                    <a:lnTo>
                      <a:pt x="1956" y="408"/>
                    </a:lnTo>
                    <a:lnTo>
                      <a:pt x="1956" y="408"/>
                    </a:lnTo>
                    <a:lnTo>
                      <a:pt x="1956" y="408"/>
                    </a:lnTo>
                    <a:lnTo>
                      <a:pt x="1956" y="408"/>
                    </a:lnTo>
                    <a:lnTo>
                      <a:pt x="1956" y="408"/>
                    </a:lnTo>
                    <a:lnTo>
                      <a:pt x="1956" y="414"/>
                    </a:lnTo>
                    <a:lnTo>
                      <a:pt x="1956" y="414"/>
                    </a:lnTo>
                    <a:lnTo>
                      <a:pt x="1956" y="414"/>
                    </a:lnTo>
                    <a:lnTo>
                      <a:pt x="1956" y="414"/>
                    </a:lnTo>
                    <a:lnTo>
                      <a:pt x="1956" y="414"/>
                    </a:lnTo>
                    <a:lnTo>
                      <a:pt x="1956" y="414"/>
                    </a:lnTo>
                    <a:lnTo>
                      <a:pt x="1956" y="414"/>
                    </a:lnTo>
                    <a:lnTo>
                      <a:pt x="1956" y="414"/>
                    </a:lnTo>
                    <a:lnTo>
                      <a:pt x="1956" y="414"/>
                    </a:lnTo>
                    <a:lnTo>
                      <a:pt x="1956" y="414"/>
                    </a:lnTo>
                    <a:lnTo>
                      <a:pt x="1956" y="414"/>
                    </a:lnTo>
                    <a:lnTo>
                      <a:pt x="1956" y="414"/>
                    </a:lnTo>
                    <a:lnTo>
                      <a:pt x="1956" y="420"/>
                    </a:lnTo>
                    <a:lnTo>
                      <a:pt x="1956" y="420"/>
                    </a:lnTo>
                    <a:lnTo>
                      <a:pt x="1956" y="420"/>
                    </a:lnTo>
                    <a:lnTo>
                      <a:pt x="1956" y="420"/>
                    </a:lnTo>
                    <a:lnTo>
                      <a:pt x="1956" y="420"/>
                    </a:lnTo>
                    <a:lnTo>
                      <a:pt x="1956" y="420"/>
                    </a:lnTo>
                    <a:lnTo>
                      <a:pt x="1956" y="420"/>
                    </a:lnTo>
                    <a:lnTo>
                      <a:pt x="1956" y="420"/>
                    </a:lnTo>
                    <a:lnTo>
                      <a:pt x="1956" y="420"/>
                    </a:lnTo>
                    <a:lnTo>
                      <a:pt x="1956" y="420"/>
                    </a:lnTo>
                    <a:lnTo>
                      <a:pt x="1962" y="420"/>
                    </a:lnTo>
                    <a:lnTo>
                      <a:pt x="1962" y="426"/>
                    </a:lnTo>
                    <a:lnTo>
                      <a:pt x="1962" y="426"/>
                    </a:lnTo>
                    <a:lnTo>
                      <a:pt x="1962" y="426"/>
                    </a:lnTo>
                    <a:lnTo>
                      <a:pt x="1962" y="426"/>
                    </a:lnTo>
                    <a:lnTo>
                      <a:pt x="1962" y="426"/>
                    </a:lnTo>
                    <a:lnTo>
                      <a:pt x="1962" y="426"/>
                    </a:lnTo>
                    <a:lnTo>
                      <a:pt x="1962" y="426"/>
                    </a:lnTo>
                    <a:lnTo>
                      <a:pt x="1962" y="426"/>
                    </a:lnTo>
                    <a:lnTo>
                      <a:pt x="1962" y="426"/>
                    </a:lnTo>
                    <a:lnTo>
                      <a:pt x="1962" y="426"/>
                    </a:lnTo>
                    <a:lnTo>
                      <a:pt x="1962" y="426"/>
                    </a:lnTo>
                    <a:lnTo>
                      <a:pt x="1962" y="432"/>
                    </a:lnTo>
                    <a:lnTo>
                      <a:pt x="1962" y="432"/>
                    </a:lnTo>
                    <a:lnTo>
                      <a:pt x="1962" y="432"/>
                    </a:lnTo>
                    <a:lnTo>
                      <a:pt x="1962" y="432"/>
                    </a:lnTo>
                    <a:lnTo>
                      <a:pt x="1962" y="432"/>
                    </a:lnTo>
                    <a:lnTo>
                      <a:pt x="1962" y="432"/>
                    </a:lnTo>
                    <a:lnTo>
                      <a:pt x="1962" y="432"/>
                    </a:lnTo>
                    <a:lnTo>
                      <a:pt x="1962" y="432"/>
                    </a:lnTo>
                    <a:lnTo>
                      <a:pt x="1962" y="432"/>
                    </a:lnTo>
                    <a:lnTo>
                      <a:pt x="1962" y="432"/>
                    </a:lnTo>
                    <a:lnTo>
                      <a:pt x="1962" y="438"/>
                    </a:lnTo>
                    <a:lnTo>
                      <a:pt x="1962" y="438"/>
                    </a:lnTo>
                    <a:lnTo>
                      <a:pt x="1962" y="438"/>
                    </a:lnTo>
                    <a:lnTo>
                      <a:pt x="1962" y="438"/>
                    </a:lnTo>
                    <a:lnTo>
                      <a:pt x="1962" y="438"/>
                    </a:lnTo>
                    <a:lnTo>
                      <a:pt x="1962" y="438"/>
                    </a:lnTo>
                    <a:lnTo>
                      <a:pt x="1962" y="438"/>
                    </a:lnTo>
                    <a:lnTo>
                      <a:pt x="1962" y="438"/>
                    </a:lnTo>
                    <a:lnTo>
                      <a:pt x="1962" y="438"/>
                    </a:lnTo>
                    <a:lnTo>
                      <a:pt x="1962" y="438"/>
                    </a:lnTo>
                    <a:lnTo>
                      <a:pt x="1962" y="438"/>
                    </a:lnTo>
                    <a:lnTo>
                      <a:pt x="1962" y="438"/>
                    </a:lnTo>
                    <a:lnTo>
                      <a:pt x="1962" y="438"/>
                    </a:lnTo>
                    <a:lnTo>
                      <a:pt x="1962" y="438"/>
                    </a:lnTo>
                    <a:lnTo>
                      <a:pt x="1962" y="438"/>
                    </a:lnTo>
                    <a:lnTo>
                      <a:pt x="1962" y="438"/>
                    </a:lnTo>
                    <a:lnTo>
                      <a:pt x="1962" y="438"/>
                    </a:lnTo>
                    <a:lnTo>
                      <a:pt x="1962" y="432"/>
                    </a:lnTo>
                    <a:lnTo>
                      <a:pt x="1962" y="432"/>
                    </a:lnTo>
                    <a:lnTo>
                      <a:pt x="1962" y="432"/>
                    </a:lnTo>
                    <a:lnTo>
                      <a:pt x="1962" y="432"/>
                    </a:lnTo>
                    <a:lnTo>
                      <a:pt x="1962" y="432"/>
                    </a:lnTo>
                    <a:lnTo>
                      <a:pt x="1962" y="432"/>
                    </a:lnTo>
                    <a:lnTo>
                      <a:pt x="1962" y="432"/>
                    </a:lnTo>
                    <a:lnTo>
                      <a:pt x="1962" y="432"/>
                    </a:lnTo>
                    <a:lnTo>
                      <a:pt x="1962" y="432"/>
                    </a:lnTo>
                    <a:lnTo>
                      <a:pt x="1962" y="432"/>
                    </a:lnTo>
                    <a:lnTo>
                      <a:pt x="1962" y="432"/>
                    </a:lnTo>
                    <a:lnTo>
                      <a:pt x="1962" y="432"/>
                    </a:lnTo>
                    <a:lnTo>
                      <a:pt x="1962" y="432"/>
                    </a:lnTo>
                    <a:lnTo>
                      <a:pt x="1962" y="432"/>
                    </a:lnTo>
                    <a:lnTo>
                      <a:pt x="1962" y="432"/>
                    </a:lnTo>
                    <a:lnTo>
                      <a:pt x="1968" y="432"/>
                    </a:lnTo>
                    <a:lnTo>
                      <a:pt x="1968" y="426"/>
                    </a:lnTo>
                    <a:lnTo>
                      <a:pt x="1968" y="426"/>
                    </a:lnTo>
                    <a:lnTo>
                      <a:pt x="1968" y="426"/>
                    </a:lnTo>
                    <a:lnTo>
                      <a:pt x="1968" y="426"/>
                    </a:lnTo>
                    <a:lnTo>
                      <a:pt x="1968" y="426"/>
                    </a:lnTo>
                    <a:lnTo>
                      <a:pt x="1968" y="426"/>
                    </a:lnTo>
                    <a:lnTo>
                      <a:pt x="1968" y="426"/>
                    </a:lnTo>
                    <a:lnTo>
                      <a:pt x="1968" y="426"/>
                    </a:lnTo>
                    <a:lnTo>
                      <a:pt x="1968" y="426"/>
                    </a:lnTo>
                    <a:lnTo>
                      <a:pt x="1968" y="426"/>
                    </a:lnTo>
                    <a:lnTo>
                      <a:pt x="1968" y="426"/>
                    </a:lnTo>
                    <a:lnTo>
                      <a:pt x="1968" y="426"/>
                    </a:lnTo>
                    <a:lnTo>
                      <a:pt x="1968" y="426"/>
                    </a:lnTo>
                    <a:lnTo>
                      <a:pt x="1968" y="420"/>
                    </a:lnTo>
                    <a:lnTo>
                      <a:pt x="1968" y="420"/>
                    </a:lnTo>
                    <a:lnTo>
                      <a:pt x="1968" y="420"/>
                    </a:lnTo>
                    <a:lnTo>
                      <a:pt x="1968" y="420"/>
                    </a:lnTo>
                    <a:lnTo>
                      <a:pt x="1968" y="420"/>
                    </a:lnTo>
                    <a:lnTo>
                      <a:pt x="1968" y="420"/>
                    </a:lnTo>
                    <a:lnTo>
                      <a:pt x="1968" y="420"/>
                    </a:lnTo>
                    <a:lnTo>
                      <a:pt x="1968" y="420"/>
                    </a:lnTo>
                    <a:lnTo>
                      <a:pt x="1968" y="420"/>
                    </a:lnTo>
                    <a:lnTo>
                      <a:pt x="1968" y="420"/>
                    </a:lnTo>
                    <a:lnTo>
                      <a:pt x="1968" y="420"/>
                    </a:lnTo>
                    <a:lnTo>
                      <a:pt x="1968" y="420"/>
                    </a:lnTo>
                    <a:lnTo>
                      <a:pt x="1968" y="420"/>
                    </a:lnTo>
                    <a:lnTo>
                      <a:pt x="1968" y="420"/>
                    </a:lnTo>
                    <a:lnTo>
                      <a:pt x="1968" y="420"/>
                    </a:lnTo>
                    <a:lnTo>
                      <a:pt x="1968" y="420"/>
                    </a:lnTo>
                    <a:lnTo>
                      <a:pt x="1968" y="420"/>
                    </a:lnTo>
                    <a:lnTo>
                      <a:pt x="1968" y="420"/>
                    </a:lnTo>
                    <a:lnTo>
                      <a:pt x="1968" y="420"/>
                    </a:lnTo>
                    <a:lnTo>
                      <a:pt x="1968" y="420"/>
                    </a:lnTo>
                    <a:lnTo>
                      <a:pt x="1968" y="420"/>
                    </a:lnTo>
                    <a:lnTo>
                      <a:pt x="1968" y="420"/>
                    </a:lnTo>
                    <a:lnTo>
                      <a:pt x="1968" y="420"/>
                    </a:lnTo>
                    <a:lnTo>
                      <a:pt x="1968" y="420"/>
                    </a:lnTo>
                    <a:lnTo>
                      <a:pt x="1968" y="420"/>
                    </a:lnTo>
                    <a:lnTo>
                      <a:pt x="1968" y="420"/>
                    </a:lnTo>
                    <a:lnTo>
                      <a:pt x="1968" y="420"/>
                    </a:lnTo>
                    <a:lnTo>
                      <a:pt x="1968" y="420"/>
                    </a:lnTo>
                    <a:lnTo>
                      <a:pt x="1968" y="420"/>
                    </a:lnTo>
                    <a:lnTo>
                      <a:pt x="1968" y="420"/>
                    </a:lnTo>
                    <a:lnTo>
                      <a:pt x="1968" y="420"/>
                    </a:lnTo>
                    <a:lnTo>
                      <a:pt x="1968" y="420"/>
                    </a:lnTo>
                    <a:lnTo>
                      <a:pt x="1968" y="420"/>
                    </a:lnTo>
                    <a:lnTo>
                      <a:pt x="1968" y="420"/>
                    </a:lnTo>
                    <a:lnTo>
                      <a:pt x="1968" y="420"/>
                    </a:lnTo>
                    <a:lnTo>
                      <a:pt x="1968" y="420"/>
                    </a:lnTo>
                    <a:lnTo>
                      <a:pt x="1968" y="426"/>
                    </a:lnTo>
                    <a:lnTo>
                      <a:pt x="1968" y="426"/>
                    </a:lnTo>
                    <a:lnTo>
                      <a:pt x="1968" y="426"/>
                    </a:lnTo>
                    <a:lnTo>
                      <a:pt x="1968" y="426"/>
                    </a:lnTo>
                    <a:lnTo>
                      <a:pt x="1974" y="426"/>
                    </a:lnTo>
                    <a:lnTo>
                      <a:pt x="1974" y="426"/>
                    </a:lnTo>
                    <a:lnTo>
                      <a:pt x="1974" y="426"/>
                    </a:lnTo>
                    <a:lnTo>
                      <a:pt x="1974" y="426"/>
                    </a:lnTo>
                    <a:lnTo>
                      <a:pt x="1974" y="426"/>
                    </a:lnTo>
                    <a:lnTo>
                      <a:pt x="1974" y="426"/>
                    </a:lnTo>
                    <a:lnTo>
                      <a:pt x="1974" y="432"/>
                    </a:lnTo>
                    <a:lnTo>
                      <a:pt x="1974" y="432"/>
                    </a:lnTo>
                    <a:lnTo>
                      <a:pt x="1974" y="432"/>
                    </a:lnTo>
                    <a:lnTo>
                      <a:pt x="1974" y="432"/>
                    </a:lnTo>
                    <a:lnTo>
                      <a:pt x="1974" y="432"/>
                    </a:lnTo>
                    <a:lnTo>
                      <a:pt x="1974" y="432"/>
                    </a:lnTo>
                    <a:lnTo>
                      <a:pt x="1974" y="432"/>
                    </a:lnTo>
                    <a:lnTo>
                      <a:pt x="1974" y="432"/>
                    </a:lnTo>
                    <a:lnTo>
                      <a:pt x="1974" y="432"/>
                    </a:lnTo>
                    <a:lnTo>
                      <a:pt x="1974" y="432"/>
                    </a:lnTo>
                    <a:lnTo>
                      <a:pt x="1974" y="432"/>
                    </a:lnTo>
                    <a:lnTo>
                      <a:pt x="1974" y="438"/>
                    </a:lnTo>
                    <a:lnTo>
                      <a:pt x="1974" y="438"/>
                    </a:lnTo>
                    <a:lnTo>
                      <a:pt x="1974" y="438"/>
                    </a:lnTo>
                    <a:lnTo>
                      <a:pt x="1974" y="438"/>
                    </a:lnTo>
                    <a:lnTo>
                      <a:pt x="1974" y="438"/>
                    </a:lnTo>
                    <a:lnTo>
                      <a:pt x="1974" y="438"/>
                    </a:lnTo>
                    <a:lnTo>
                      <a:pt x="1974" y="438"/>
                    </a:lnTo>
                    <a:lnTo>
                      <a:pt x="1974" y="438"/>
                    </a:lnTo>
                    <a:lnTo>
                      <a:pt x="1974" y="438"/>
                    </a:lnTo>
                    <a:lnTo>
                      <a:pt x="1974" y="438"/>
                    </a:lnTo>
                    <a:lnTo>
                      <a:pt x="1974" y="438"/>
                    </a:lnTo>
                    <a:lnTo>
                      <a:pt x="1974" y="438"/>
                    </a:lnTo>
                    <a:lnTo>
                      <a:pt x="1974" y="438"/>
                    </a:lnTo>
                    <a:lnTo>
                      <a:pt x="1974" y="444"/>
                    </a:lnTo>
                    <a:lnTo>
                      <a:pt x="1974" y="444"/>
                    </a:lnTo>
                    <a:lnTo>
                      <a:pt x="1974" y="444"/>
                    </a:lnTo>
                    <a:lnTo>
                      <a:pt x="1974" y="444"/>
                    </a:lnTo>
                    <a:lnTo>
                      <a:pt x="1974" y="444"/>
                    </a:lnTo>
                    <a:lnTo>
                      <a:pt x="1974" y="444"/>
                    </a:lnTo>
                    <a:lnTo>
                      <a:pt x="1974" y="444"/>
                    </a:lnTo>
                    <a:lnTo>
                      <a:pt x="1974" y="444"/>
                    </a:lnTo>
                    <a:lnTo>
                      <a:pt x="1974" y="444"/>
                    </a:lnTo>
                    <a:lnTo>
                      <a:pt x="1974" y="444"/>
                    </a:lnTo>
                    <a:lnTo>
                      <a:pt x="1974" y="444"/>
                    </a:lnTo>
                    <a:lnTo>
                      <a:pt x="1974" y="444"/>
                    </a:lnTo>
                    <a:lnTo>
                      <a:pt x="1974" y="444"/>
                    </a:lnTo>
                    <a:lnTo>
                      <a:pt x="1974" y="444"/>
                    </a:lnTo>
                    <a:lnTo>
                      <a:pt x="1974" y="444"/>
                    </a:lnTo>
                    <a:lnTo>
                      <a:pt x="1974" y="444"/>
                    </a:lnTo>
                    <a:lnTo>
                      <a:pt x="1974" y="444"/>
                    </a:lnTo>
                    <a:lnTo>
                      <a:pt x="1974" y="444"/>
                    </a:lnTo>
                    <a:lnTo>
                      <a:pt x="1974" y="438"/>
                    </a:lnTo>
                    <a:lnTo>
                      <a:pt x="1974" y="438"/>
                    </a:lnTo>
                    <a:lnTo>
                      <a:pt x="1974" y="438"/>
                    </a:lnTo>
                    <a:lnTo>
                      <a:pt x="1974" y="438"/>
                    </a:lnTo>
                    <a:lnTo>
                      <a:pt x="1974" y="438"/>
                    </a:lnTo>
                    <a:lnTo>
                      <a:pt x="1974" y="438"/>
                    </a:lnTo>
                    <a:lnTo>
                      <a:pt x="1980" y="438"/>
                    </a:lnTo>
                    <a:lnTo>
                      <a:pt x="1980" y="438"/>
                    </a:lnTo>
                    <a:lnTo>
                      <a:pt x="1980" y="438"/>
                    </a:lnTo>
                    <a:lnTo>
                      <a:pt x="1980" y="438"/>
                    </a:lnTo>
                    <a:lnTo>
                      <a:pt x="1980" y="438"/>
                    </a:lnTo>
                    <a:lnTo>
                      <a:pt x="1980" y="438"/>
                    </a:lnTo>
                    <a:lnTo>
                      <a:pt x="1980" y="438"/>
                    </a:lnTo>
                    <a:lnTo>
                      <a:pt x="1980" y="432"/>
                    </a:lnTo>
                    <a:lnTo>
                      <a:pt x="1980" y="432"/>
                    </a:lnTo>
                    <a:lnTo>
                      <a:pt x="1980" y="432"/>
                    </a:lnTo>
                    <a:lnTo>
                      <a:pt x="1980" y="432"/>
                    </a:lnTo>
                    <a:lnTo>
                      <a:pt x="1980" y="432"/>
                    </a:lnTo>
                    <a:lnTo>
                      <a:pt x="1980" y="432"/>
                    </a:lnTo>
                    <a:lnTo>
                      <a:pt x="1980" y="432"/>
                    </a:lnTo>
                    <a:lnTo>
                      <a:pt x="1980" y="432"/>
                    </a:lnTo>
                    <a:lnTo>
                      <a:pt x="1980" y="432"/>
                    </a:lnTo>
                    <a:lnTo>
                      <a:pt x="1980" y="432"/>
                    </a:lnTo>
                    <a:lnTo>
                      <a:pt x="1980" y="432"/>
                    </a:lnTo>
                    <a:lnTo>
                      <a:pt x="1980" y="432"/>
                    </a:lnTo>
                    <a:lnTo>
                      <a:pt x="1980" y="432"/>
                    </a:lnTo>
                    <a:lnTo>
                      <a:pt x="1980" y="432"/>
                    </a:lnTo>
                    <a:lnTo>
                      <a:pt x="1980" y="426"/>
                    </a:lnTo>
                    <a:lnTo>
                      <a:pt x="1980" y="426"/>
                    </a:lnTo>
                    <a:lnTo>
                      <a:pt x="1980" y="426"/>
                    </a:lnTo>
                    <a:lnTo>
                      <a:pt x="1980" y="426"/>
                    </a:lnTo>
                    <a:lnTo>
                      <a:pt x="1980" y="426"/>
                    </a:lnTo>
                    <a:lnTo>
                      <a:pt x="1980" y="426"/>
                    </a:lnTo>
                    <a:lnTo>
                      <a:pt x="1980" y="426"/>
                    </a:lnTo>
                    <a:lnTo>
                      <a:pt x="1980" y="426"/>
                    </a:lnTo>
                    <a:lnTo>
                      <a:pt x="1980" y="426"/>
                    </a:lnTo>
                    <a:lnTo>
                      <a:pt x="1980" y="426"/>
                    </a:lnTo>
                    <a:lnTo>
                      <a:pt x="1980" y="426"/>
                    </a:lnTo>
                    <a:lnTo>
                      <a:pt x="1980" y="426"/>
                    </a:lnTo>
                    <a:lnTo>
                      <a:pt x="1980" y="426"/>
                    </a:lnTo>
                    <a:lnTo>
                      <a:pt x="1980" y="426"/>
                    </a:lnTo>
                    <a:lnTo>
                      <a:pt x="1980" y="426"/>
                    </a:lnTo>
                    <a:lnTo>
                      <a:pt x="1980" y="420"/>
                    </a:lnTo>
                    <a:lnTo>
                      <a:pt x="1980" y="420"/>
                    </a:lnTo>
                    <a:lnTo>
                      <a:pt x="1980" y="420"/>
                    </a:lnTo>
                    <a:lnTo>
                      <a:pt x="1980" y="420"/>
                    </a:lnTo>
                    <a:lnTo>
                      <a:pt x="1980" y="420"/>
                    </a:lnTo>
                    <a:lnTo>
                      <a:pt x="1980" y="420"/>
                    </a:lnTo>
                    <a:lnTo>
                      <a:pt x="1980" y="420"/>
                    </a:lnTo>
                    <a:lnTo>
                      <a:pt x="1980" y="420"/>
                    </a:lnTo>
                    <a:lnTo>
                      <a:pt x="1980" y="420"/>
                    </a:lnTo>
                    <a:lnTo>
                      <a:pt x="1980" y="420"/>
                    </a:lnTo>
                    <a:lnTo>
                      <a:pt x="1980" y="420"/>
                    </a:lnTo>
                    <a:lnTo>
                      <a:pt x="1980" y="420"/>
                    </a:lnTo>
                    <a:lnTo>
                      <a:pt x="1980" y="420"/>
                    </a:lnTo>
                    <a:lnTo>
                      <a:pt x="1980" y="420"/>
                    </a:lnTo>
                    <a:lnTo>
                      <a:pt x="1980" y="420"/>
                    </a:lnTo>
                    <a:lnTo>
                      <a:pt x="1980" y="420"/>
                    </a:lnTo>
                    <a:lnTo>
                      <a:pt x="1980" y="420"/>
                    </a:lnTo>
                    <a:lnTo>
                      <a:pt x="1986" y="420"/>
                    </a:lnTo>
                    <a:lnTo>
                      <a:pt x="1986" y="414"/>
                    </a:lnTo>
                    <a:lnTo>
                      <a:pt x="1986" y="414"/>
                    </a:lnTo>
                    <a:lnTo>
                      <a:pt x="1986" y="414"/>
                    </a:lnTo>
                    <a:lnTo>
                      <a:pt x="1986" y="414"/>
                    </a:lnTo>
                    <a:lnTo>
                      <a:pt x="1986" y="414"/>
                    </a:lnTo>
                    <a:lnTo>
                      <a:pt x="1986" y="414"/>
                    </a:lnTo>
                    <a:lnTo>
                      <a:pt x="1986" y="414"/>
                    </a:lnTo>
                    <a:lnTo>
                      <a:pt x="1986" y="414"/>
                    </a:lnTo>
                    <a:lnTo>
                      <a:pt x="1986" y="414"/>
                    </a:lnTo>
                    <a:lnTo>
                      <a:pt x="1986" y="414"/>
                    </a:lnTo>
                    <a:lnTo>
                      <a:pt x="1986" y="414"/>
                    </a:lnTo>
                    <a:lnTo>
                      <a:pt x="1986" y="414"/>
                    </a:lnTo>
                    <a:lnTo>
                      <a:pt x="1986" y="414"/>
                    </a:lnTo>
                    <a:lnTo>
                      <a:pt x="1986" y="414"/>
                    </a:lnTo>
                    <a:lnTo>
                      <a:pt x="1986" y="414"/>
                    </a:lnTo>
                    <a:lnTo>
                      <a:pt x="1986" y="414"/>
                    </a:lnTo>
                    <a:lnTo>
                      <a:pt x="1986" y="414"/>
                    </a:lnTo>
                    <a:lnTo>
                      <a:pt x="1986" y="414"/>
                    </a:lnTo>
                    <a:lnTo>
                      <a:pt x="1986" y="414"/>
                    </a:lnTo>
                    <a:lnTo>
                      <a:pt x="1986" y="414"/>
                    </a:lnTo>
                    <a:lnTo>
                      <a:pt x="1986" y="414"/>
                    </a:lnTo>
                    <a:lnTo>
                      <a:pt x="1986" y="414"/>
                    </a:lnTo>
                    <a:lnTo>
                      <a:pt x="1986" y="408"/>
                    </a:lnTo>
                    <a:lnTo>
                      <a:pt x="1986" y="408"/>
                    </a:lnTo>
                    <a:lnTo>
                      <a:pt x="1986" y="408"/>
                    </a:lnTo>
                    <a:lnTo>
                      <a:pt x="1986" y="408"/>
                    </a:lnTo>
                    <a:lnTo>
                      <a:pt x="1986" y="408"/>
                    </a:lnTo>
                    <a:lnTo>
                      <a:pt x="1986" y="408"/>
                    </a:lnTo>
                    <a:lnTo>
                      <a:pt x="1986" y="408"/>
                    </a:lnTo>
                    <a:lnTo>
                      <a:pt x="1986" y="408"/>
                    </a:lnTo>
                    <a:lnTo>
                      <a:pt x="1986" y="408"/>
                    </a:lnTo>
                    <a:lnTo>
                      <a:pt x="1986" y="408"/>
                    </a:lnTo>
                    <a:lnTo>
                      <a:pt x="1986" y="408"/>
                    </a:lnTo>
                    <a:lnTo>
                      <a:pt x="1986" y="408"/>
                    </a:lnTo>
                    <a:lnTo>
                      <a:pt x="1986" y="408"/>
                    </a:lnTo>
                    <a:lnTo>
                      <a:pt x="1986" y="408"/>
                    </a:lnTo>
                    <a:lnTo>
                      <a:pt x="1986" y="408"/>
                    </a:lnTo>
                    <a:lnTo>
                      <a:pt x="1986" y="408"/>
                    </a:lnTo>
                    <a:lnTo>
                      <a:pt x="1986" y="408"/>
                    </a:lnTo>
                    <a:lnTo>
                      <a:pt x="1986" y="408"/>
                    </a:lnTo>
                    <a:lnTo>
                      <a:pt x="1986" y="408"/>
                    </a:lnTo>
                    <a:lnTo>
                      <a:pt x="1986" y="408"/>
                    </a:lnTo>
                    <a:lnTo>
                      <a:pt x="1986" y="408"/>
                    </a:lnTo>
                    <a:lnTo>
                      <a:pt x="1986" y="408"/>
                    </a:lnTo>
                    <a:lnTo>
                      <a:pt x="1986" y="408"/>
                    </a:lnTo>
                    <a:lnTo>
                      <a:pt x="1986" y="408"/>
                    </a:lnTo>
                    <a:lnTo>
                      <a:pt x="1986" y="408"/>
                    </a:lnTo>
                    <a:lnTo>
                      <a:pt x="1986" y="408"/>
                    </a:lnTo>
                    <a:lnTo>
                      <a:pt x="1986" y="408"/>
                    </a:lnTo>
                    <a:lnTo>
                      <a:pt x="1986" y="408"/>
                    </a:lnTo>
                    <a:lnTo>
                      <a:pt x="1986" y="408"/>
                    </a:lnTo>
                    <a:lnTo>
                      <a:pt x="1986" y="408"/>
                    </a:lnTo>
                    <a:lnTo>
                      <a:pt x="1986" y="408"/>
                    </a:lnTo>
                    <a:lnTo>
                      <a:pt x="1992" y="408"/>
                    </a:lnTo>
                    <a:lnTo>
                      <a:pt x="1992" y="402"/>
                    </a:lnTo>
                    <a:lnTo>
                      <a:pt x="1992" y="402"/>
                    </a:lnTo>
                    <a:lnTo>
                      <a:pt x="1992" y="402"/>
                    </a:lnTo>
                    <a:lnTo>
                      <a:pt x="1992" y="402"/>
                    </a:lnTo>
                    <a:lnTo>
                      <a:pt x="1992" y="402"/>
                    </a:lnTo>
                    <a:lnTo>
                      <a:pt x="1992" y="402"/>
                    </a:lnTo>
                    <a:lnTo>
                      <a:pt x="1992" y="402"/>
                    </a:lnTo>
                    <a:lnTo>
                      <a:pt x="1992" y="402"/>
                    </a:lnTo>
                    <a:lnTo>
                      <a:pt x="1992" y="402"/>
                    </a:lnTo>
                    <a:lnTo>
                      <a:pt x="1992" y="402"/>
                    </a:lnTo>
                    <a:lnTo>
                      <a:pt x="1992" y="402"/>
                    </a:lnTo>
                    <a:lnTo>
                      <a:pt x="1992" y="402"/>
                    </a:lnTo>
                    <a:lnTo>
                      <a:pt x="1992" y="402"/>
                    </a:lnTo>
                    <a:lnTo>
                      <a:pt x="1992" y="402"/>
                    </a:lnTo>
                    <a:lnTo>
                      <a:pt x="1992" y="402"/>
                    </a:lnTo>
                    <a:lnTo>
                      <a:pt x="1992" y="402"/>
                    </a:lnTo>
                    <a:lnTo>
                      <a:pt x="1992" y="402"/>
                    </a:lnTo>
                    <a:lnTo>
                      <a:pt x="1992" y="402"/>
                    </a:lnTo>
                    <a:lnTo>
                      <a:pt x="1992" y="402"/>
                    </a:lnTo>
                    <a:lnTo>
                      <a:pt x="1992" y="402"/>
                    </a:lnTo>
                    <a:lnTo>
                      <a:pt x="1992" y="402"/>
                    </a:lnTo>
                    <a:lnTo>
                      <a:pt x="1992" y="402"/>
                    </a:lnTo>
                    <a:lnTo>
                      <a:pt x="1992" y="396"/>
                    </a:lnTo>
                    <a:lnTo>
                      <a:pt x="1992" y="396"/>
                    </a:lnTo>
                    <a:lnTo>
                      <a:pt x="1992" y="396"/>
                    </a:lnTo>
                    <a:lnTo>
                      <a:pt x="1992" y="396"/>
                    </a:lnTo>
                    <a:lnTo>
                      <a:pt x="1992" y="396"/>
                    </a:lnTo>
                    <a:lnTo>
                      <a:pt x="1992" y="396"/>
                    </a:lnTo>
                    <a:lnTo>
                      <a:pt x="1992" y="396"/>
                    </a:lnTo>
                    <a:lnTo>
                      <a:pt x="1992" y="396"/>
                    </a:lnTo>
                    <a:lnTo>
                      <a:pt x="1992" y="396"/>
                    </a:lnTo>
                    <a:lnTo>
                      <a:pt x="1992" y="396"/>
                    </a:lnTo>
                    <a:lnTo>
                      <a:pt x="1992" y="396"/>
                    </a:lnTo>
                    <a:lnTo>
                      <a:pt x="1992" y="396"/>
                    </a:lnTo>
                    <a:lnTo>
                      <a:pt x="1992" y="396"/>
                    </a:lnTo>
                    <a:lnTo>
                      <a:pt x="1992" y="396"/>
                    </a:lnTo>
                    <a:lnTo>
                      <a:pt x="1992" y="396"/>
                    </a:lnTo>
                    <a:lnTo>
                      <a:pt x="1992" y="396"/>
                    </a:lnTo>
                    <a:lnTo>
                      <a:pt x="1992" y="396"/>
                    </a:lnTo>
                    <a:lnTo>
                      <a:pt x="1992" y="390"/>
                    </a:lnTo>
                    <a:lnTo>
                      <a:pt x="1992" y="390"/>
                    </a:lnTo>
                    <a:lnTo>
                      <a:pt x="1992" y="390"/>
                    </a:lnTo>
                    <a:lnTo>
                      <a:pt x="1992" y="390"/>
                    </a:lnTo>
                    <a:lnTo>
                      <a:pt x="1992" y="390"/>
                    </a:lnTo>
                    <a:lnTo>
                      <a:pt x="1992" y="390"/>
                    </a:lnTo>
                    <a:lnTo>
                      <a:pt x="1992" y="390"/>
                    </a:lnTo>
                    <a:lnTo>
                      <a:pt x="1992" y="390"/>
                    </a:lnTo>
                    <a:lnTo>
                      <a:pt x="1992" y="390"/>
                    </a:lnTo>
                    <a:lnTo>
                      <a:pt x="1992" y="390"/>
                    </a:lnTo>
                    <a:lnTo>
                      <a:pt x="1992" y="390"/>
                    </a:lnTo>
                    <a:lnTo>
                      <a:pt x="1992" y="390"/>
                    </a:lnTo>
                    <a:lnTo>
                      <a:pt x="1992" y="390"/>
                    </a:lnTo>
                    <a:lnTo>
                      <a:pt x="1992" y="390"/>
                    </a:lnTo>
                    <a:lnTo>
                      <a:pt x="1998" y="390"/>
                    </a:lnTo>
                    <a:lnTo>
                      <a:pt x="1998" y="384"/>
                    </a:lnTo>
                    <a:lnTo>
                      <a:pt x="1998" y="384"/>
                    </a:lnTo>
                    <a:lnTo>
                      <a:pt x="1998" y="384"/>
                    </a:lnTo>
                    <a:lnTo>
                      <a:pt x="1998" y="384"/>
                    </a:lnTo>
                    <a:lnTo>
                      <a:pt x="1998" y="384"/>
                    </a:lnTo>
                    <a:lnTo>
                      <a:pt x="1998" y="384"/>
                    </a:lnTo>
                    <a:lnTo>
                      <a:pt x="1998" y="384"/>
                    </a:lnTo>
                    <a:lnTo>
                      <a:pt x="1998" y="384"/>
                    </a:lnTo>
                    <a:lnTo>
                      <a:pt x="1998" y="384"/>
                    </a:lnTo>
                    <a:lnTo>
                      <a:pt x="1998" y="384"/>
                    </a:lnTo>
                    <a:lnTo>
                      <a:pt x="1998" y="384"/>
                    </a:lnTo>
                    <a:lnTo>
                      <a:pt x="1998" y="384"/>
                    </a:lnTo>
                    <a:lnTo>
                      <a:pt x="1998" y="384"/>
                    </a:lnTo>
                    <a:lnTo>
                      <a:pt x="1998" y="384"/>
                    </a:lnTo>
                    <a:lnTo>
                      <a:pt x="1998" y="384"/>
                    </a:lnTo>
                    <a:lnTo>
                      <a:pt x="1998" y="378"/>
                    </a:lnTo>
                    <a:lnTo>
                      <a:pt x="1998" y="378"/>
                    </a:lnTo>
                    <a:lnTo>
                      <a:pt x="1998" y="378"/>
                    </a:lnTo>
                    <a:lnTo>
                      <a:pt x="1998" y="378"/>
                    </a:lnTo>
                    <a:lnTo>
                      <a:pt x="1998" y="378"/>
                    </a:lnTo>
                    <a:lnTo>
                      <a:pt x="1998" y="378"/>
                    </a:lnTo>
                    <a:lnTo>
                      <a:pt x="1998" y="378"/>
                    </a:lnTo>
                    <a:lnTo>
                      <a:pt x="1998" y="378"/>
                    </a:lnTo>
                    <a:lnTo>
                      <a:pt x="1998" y="378"/>
                    </a:lnTo>
                    <a:lnTo>
                      <a:pt x="1998" y="378"/>
                    </a:lnTo>
                    <a:lnTo>
                      <a:pt x="1998" y="378"/>
                    </a:lnTo>
                    <a:lnTo>
                      <a:pt x="1998" y="378"/>
                    </a:lnTo>
                    <a:lnTo>
                      <a:pt x="1998" y="378"/>
                    </a:lnTo>
                    <a:lnTo>
                      <a:pt x="1998" y="378"/>
                    </a:lnTo>
                    <a:lnTo>
                      <a:pt x="1998" y="378"/>
                    </a:lnTo>
                    <a:lnTo>
                      <a:pt x="1998" y="378"/>
                    </a:lnTo>
                    <a:lnTo>
                      <a:pt x="1998" y="372"/>
                    </a:lnTo>
                    <a:lnTo>
                      <a:pt x="1998" y="372"/>
                    </a:lnTo>
                    <a:lnTo>
                      <a:pt x="1998" y="372"/>
                    </a:lnTo>
                    <a:lnTo>
                      <a:pt x="1998" y="372"/>
                    </a:lnTo>
                    <a:lnTo>
                      <a:pt x="1998" y="372"/>
                    </a:lnTo>
                    <a:lnTo>
                      <a:pt x="1998" y="372"/>
                    </a:lnTo>
                    <a:lnTo>
                      <a:pt x="1998" y="372"/>
                    </a:lnTo>
                    <a:lnTo>
                      <a:pt x="1998" y="372"/>
                    </a:lnTo>
                    <a:lnTo>
                      <a:pt x="1998" y="372"/>
                    </a:lnTo>
                    <a:lnTo>
                      <a:pt x="1998" y="372"/>
                    </a:lnTo>
                    <a:lnTo>
                      <a:pt x="1998" y="372"/>
                    </a:lnTo>
                    <a:lnTo>
                      <a:pt x="1998" y="372"/>
                    </a:lnTo>
                    <a:lnTo>
                      <a:pt x="1998" y="372"/>
                    </a:lnTo>
                    <a:lnTo>
                      <a:pt x="1998" y="372"/>
                    </a:lnTo>
                    <a:lnTo>
                      <a:pt x="1998" y="372"/>
                    </a:lnTo>
                    <a:lnTo>
                      <a:pt x="1998" y="372"/>
                    </a:lnTo>
                    <a:lnTo>
                      <a:pt x="1998" y="372"/>
                    </a:lnTo>
                    <a:lnTo>
                      <a:pt x="1998" y="372"/>
                    </a:lnTo>
                    <a:lnTo>
                      <a:pt x="1998" y="372"/>
                    </a:lnTo>
                    <a:lnTo>
                      <a:pt x="1998" y="372"/>
                    </a:lnTo>
                    <a:lnTo>
                      <a:pt x="1998" y="372"/>
                    </a:lnTo>
                    <a:lnTo>
                      <a:pt x="1998" y="372"/>
                    </a:lnTo>
                    <a:lnTo>
                      <a:pt x="1998" y="372"/>
                    </a:lnTo>
                    <a:lnTo>
                      <a:pt x="2004" y="372"/>
                    </a:lnTo>
                    <a:lnTo>
                      <a:pt x="2004" y="372"/>
                    </a:lnTo>
                    <a:lnTo>
                      <a:pt x="2004" y="372"/>
                    </a:lnTo>
                    <a:lnTo>
                      <a:pt x="2004" y="372"/>
                    </a:lnTo>
                    <a:lnTo>
                      <a:pt x="2004" y="372"/>
                    </a:lnTo>
                    <a:lnTo>
                      <a:pt x="2004" y="372"/>
                    </a:lnTo>
                    <a:lnTo>
                      <a:pt x="2004" y="372"/>
                    </a:lnTo>
                    <a:lnTo>
                      <a:pt x="2004" y="372"/>
                    </a:lnTo>
                    <a:lnTo>
                      <a:pt x="2004" y="372"/>
                    </a:lnTo>
                    <a:lnTo>
                      <a:pt x="2004" y="372"/>
                    </a:lnTo>
                    <a:lnTo>
                      <a:pt x="2004" y="372"/>
                    </a:lnTo>
                    <a:lnTo>
                      <a:pt x="2004" y="372"/>
                    </a:lnTo>
                    <a:lnTo>
                      <a:pt x="2004" y="372"/>
                    </a:lnTo>
                    <a:lnTo>
                      <a:pt x="2004" y="372"/>
                    </a:lnTo>
                    <a:lnTo>
                      <a:pt x="2004" y="372"/>
                    </a:lnTo>
                    <a:lnTo>
                      <a:pt x="2004" y="372"/>
                    </a:lnTo>
                    <a:lnTo>
                      <a:pt x="2004" y="372"/>
                    </a:lnTo>
                    <a:lnTo>
                      <a:pt x="2004" y="372"/>
                    </a:lnTo>
                    <a:lnTo>
                      <a:pt x="2004" y="372"/>
                    </a:lnTo>
                    <a:lnTo>
                      <a:pt x="2004" y="372"/>
                    </a:lnTo>
                    <a:lnTo>
                      <a:pt x="2004" y="372"/>
                    </a:lnTo>
                    <a:lnTo>
                      <a:pt x="2004" y="372"/>
                    </a:lnTo>
                    <a:lnTo>
                      <a:pt x="2004" y="372"/>
                    </a:lnTo>
                    <a:lnTo>
                      <a:pt x="2004" y="372"/>
                    </a:lnTo>
                    <a:lnTo>
                      <a:pt x="2004" y="372"/>
                    </a:lnTo>
                    <a:lnTo>
                      <a:pt x="2004" y="372"/>
                    </a:lnTo>
                    <a:lnTo>
                      <a:pt x="2004" y="372"/>
                    </a:lnTo>
                    <a:lnTo>
                      <a:pt x="2004" y="372"/>
                    </a:lnTo>
                    <a:lnTo>
                      <a:pt x="2004" y="372"/>
                    </a:lnTo>
                    <a:lnTo>
                      <a:pt x="2004" y="372"/>
                    </a:lnTo>
                    <a:lnTo>
                      <a:pt x="2004" y="372"/>
                    </a:lnTo>
                    <a:lnTo>
                      <a:pt x="2004" y="372"/>
                    </a:lnTo>
                    <a:lnTo>
                      <a:pt x="2004" y="372"/>
                    </a:lnTo>
                    <a:lnTo>
                      <a:pt x="2004" y="372"/>
                    </a:lnTo>
                    <a:lnTo>
                      <a:pt x="2004" y="372"/>
                    </a:lnTo>
                    <a:lnTo>
                      <a:pt x="2004" y="372"/>
                    </a:lnTo>
                    <a:lnTo>
                      <a:pt x="2004" y="372"/>
                    </a:lnTo>
                    <a:lnTo>
                      <a:pt x="2004" y="372"/>
                    </a:lnTo>
                    <a:lnTo>
                      <a:pt x="2004" y="372"/>
                    </a:lnTo>
                    <a:lnTo>
                      <a:pt x="2004" y="372"/>
                    </a:lnTo>
                    <a:lnTo>
                      <a:pt x="2004" y="372"/>
                    </a:lnTo>
                    <a:lnTo>
                      <a:pt x="2004" y="372"/>
                    </a:lnTo>
                    <a:lnTo>
                      <a:pt x="2004" y="372"/>
                    </a:lnTo>
                    <a:lnTo>
                      <a:pt x="2004" y="372"/>
                    </a:lnTo>
                    <a:lnTo>
                      <a:pt x="2004" y="372"/>
                    </a:lnTo>
                    <a:lnTo>
                      <a:pt x="2004" y="372"/>
                    </a:lnTo>
                    <a:lnTo>
                      <a:pt x="2004" y="372"/>
                    </a:lnTo>
                    <a:lnTo>
                      <a:pt x="2004" y="372"/>
                    </a:lnTo>
                    <a:lnTo>
                      <a:pt x="2004" y="372"/>
                    </a:lnTo>
                    <a:lnTo>
                      <a:pt x="2004" y="378"/>
                    </a:lnTo>
                    <a:lnTo>
                      <a:pt x="2004" y="378"/>
                    </a:lnTo>
                    <a:lnTo>
                      <a:pt x="2004" y="378"/>
                    </a:lnTo>
                    <a:lnTo>
                      <a:pt x="2010" y="378"/>
                    </a:lnTo>
                    <a:lnTo>
                      <a:pt x="2010" y="378"/>
                    </a:lnTo>
                    <a:lnTo>
                      <a:pt x="2010" y="378"/>
                    </a:lnTo>
                    <a:lnTo>
                      <a:pt x="2010" y="378"/>
                    </a:lnTo>
                    <a:lnTo>
                      <a:pt x="2010" y="378"/>
                    </a:lnTo>
                    <a:lnTo>
                      <a:pt x="2010" y="378"/>
                    </a:lnTo>
                    <a:lnTo>
                      <a:pt x="2010" y="378"/>
                    </a:lnTo>
                    <a:lnTo>
                      <a:pt x="2010" y="378"/>
                    </a:lnTo>
                    <a:lnTo>
                      <a:pt x="2010" y="378"/>
                    </a:lnTo>
                    <a:lnTo>
                      <a:pt x="2010" y="378"/>
                    </a:lnTo>
                    <a:lnTo>
                      <a:pt x="2010" y="378"/>
                    </a:lnTo>
                    <a:lnTo>
                      <a:pt x="2010" y="378"/>
                    </a:lnTo>
                    <a:lnTo>
                      <a:pt x="2010" y="378"/>
                    </a:lnTo>
                    <a:lnTo>
                      <a:pt x="2010" y="384"/>
                    </a:lnTo>
                    <a:lnTo>
                      <a:pt x="2010" y="384"/>
                    </a:lnTo>
                    <a:lnTo>
                      <a:pt x="2010" y="384"/>
                    </a:lnTo>
                    <a:lnTo>
                      <a:pt x="2010" y="384"/>
                    </a:lnTo>
                    <a:lnTo>
                      <a:pt x="2010" y="384"/>
                    </a:lnTo>
                    <a:lnTo>
                      <a:pt x="2010" y="384"/>
                    </a:lnTo>
                    <a:lnTo>
                      <a:pt x="2010" y="384"/>
                    </a:lnTo>
                    <a:lnTo>
                      <a:pt x="2010" y="384"/>
                    </a:lnTo>
                    <a:lnTo>
                      <a:pt x="2010" y="384"/>
                    </a:lnTo>
                    <a:lnTo>
                      <a:pt x="2010" y="384"/>
                    </a:lnTo>
                    <a:lnTo>
                      <a:pt x="2010" y="384"/>
                    </a:lnTo>
                    <a:lnTo>
                      <a:pt x="2010" y="384"/>
                    </a:lnTo>
                    <a:lnTo>
                      <a:pt x="2010" y="390"/>
                    </a:lnTo>
                    <a:lnTo>
                      <a:pt x="2010" y="390"/>
                    </a:lnTo>
                    <a:lnTo>
                      <a:pt x="2010" y="390"/>
                    </a:lnTo>
                    <a:lnTo>
                      <a:pt x="2010" y="390"/>
                    </a:lnTo>
                    <a:lnTo>
                      <a:pt x="2010" y="390"/>
                    </a:lnTo>
                    <a:lnTo>
                      <a:pt x="2010" y="390"/>
                    </a:lnTo>
                    <a:lnTo>
                      <a:pt x="2010" y="390"/>
                    </a:lnTo>
                    <a:lnTo>
                      <a:pt x="2010" y="390"/>
                    </a:lnTo>
                    <a:lnTo>
                      <a:pt x="2010" y="390"/>
                    </a:lnTo>
                    <a:lnTo>
                      <a:pt x="2010" y="390"/>
                    </a:lnTo>
                    <a:lnTo>
                      <a:pt x="2010" y="390"/>
                    </a:lnTo>
                    <a:lnTo>
                      <a:pt x="2010" y="390"/>
                    </a:lnTo>
                    <a:lnTo>
                      <a:pt x="2010" y="390"/>
                    </a:lnTo>
                    <a:lnTo>
                      <a:pt x="2010" y="390"/>
                    </a:lnTo>
                    <a:lnTo>
                      <a:pt x="2010" y="396"/>
                    </a:lnTo>
                    <a:lnTo>
                      <a:pt x="2010" y="396"/>
                    </a:lnTo>
                    <a:lnTo>
                      <a:pt x="2010" y="396"/>
                    </a:lnTo>
                    <a:lnTo>
                      <a:pt x="2010" y="396"/>
                    </a:lnTo>
                    <a:lnTo>
                      <a:pt x="2010" y="396"/>
                    </a:lnTo>
                    <a:lnTo>
                      <a:pt x="2010" y="396"/>
                    </a:lnTo>
                    <a:lnTo>
                      <a:pt x="2010" y="396"/>
                    </a:lnTo>
                    <a:lnTo>
                      <a:pt x="2010" y="396"/>
                    </a:lnTo>
                    <a:lnTo>
                      <a:pt x="2010" y="396"/>
                    </a:lnTo>
                    <a:lnTo>
                      <a:pt x="2010" y="396"/>
                    </a:lnTo>
                    <a:lnTo>
                      <a:pt x="2010" y="396"/>
                    </a:lnTo>
                    <a:lnTo>
                      <a:pt x="2010" y="396"/>
                    </a:lnTo>
                    <a:lnTo>
                      <a:pt x="2010" y="396"/>
                    </a:lnTo>
                    <a:lnTo>
                      <a:pt x="2010" y="402"/>
                    </a:lnTo>
                    <a:lnTo>
                      <a:pt x="2010" y="402"/>
                    </a:lnTo>
                    <a:lnTo>
                      <a:pt x="2022" y="420"/>
                    </a:lnTo>
                    <a:lnTo>
                      <a:pt x="2022" y="420"/>
                    </a:lnTo>
                    <a:lnTo>
                      <a:pt x="2022" y="420"/>
                    </a:lnTo>
                    <a:lnTo>
                      <a:pt x="2022" y="420"/>
                    </a:lnTo>
                    <a:lnTo>
                      <a:pt x="2022" y="420"/>
                    </a:lnTo>
                    <a:lnTo>
                      <a:pt x="2022" y="420"/>
                    </a:lnTo>
                    <a:lnTo>
                      <a:pt x="2022" y="420"/>
                    </a:lnTo>
                    <a:lnTo>
                      <a:pt x="2022" y="420"/>
                    </a:lnTo>
                    <a:lnTo>
                      <a:pt x="2022" y="420"/>
                    </a:lnTo>
                    <a:lnTo>
                      <a:pt x="2022" y="420"/>
                    </a:lnTo>
                    <a:lnTo>
                      <a:pt x="2022" y="420"/>
                    </a:lnTo>
                    <a:lnTo>
                      <a:pt x="2022" y="420"/>
                    </a:lnTo>
                    <a:lnTo>
                      <a:pt x="2022" y="420"/>
                    </a:lnTo>
                    <a:lnTo>
                      <a:pt x="2022" y="420"/>
                    </a:lnTo>
                    <a:lnTo>
                      <a:pt x="2022" y="420"/>
                    </a:lnTo>
                    <a:lnTo>
                      <a:pt x="2022" y="420"/>
                    </a:lnTo>
                    <a:lnTo>
                      <a:pt x="2022" y="420"/>
                    </a:lnTo>
                    <a:lnTo>
                      <a:pt x="2028" y="420"/>
                    </a:lnTo>
                    <a:lnTo>
                      <a:pt x="2028" y="420"/>
                    </a:lnTo>
                    <a:lnTo>
                      <a:pt x="2028" y="420"/>
                    </a:lnTo>
                    <a:lnTo>
                      <a:pt x="2028" y="420"/>
                    </a:lnTo>
                    <a:lnTo>
                      <a:pt x="2028" y="420"/>
                    </a:lnTo>
                    <a:lnTo>
                      <a:pt x="2028" y="420"/>
                    </a:lnTo>
                    <a:lnTo>
                      <a:pt x="2028" y="420"/>
                    </a:lnTo>
                    <a:lnTo>
                      <a:pt x="2028" y="420"/>
                    </a:lnTo>
                    <a:lnTo>
                      <a:pt x="2028" y="420"/>
                    </a:lnTo>
                    <a:lnTo>
                      <a:pt x="2034" y="396"/>
                    </a:lnTo>
                    <a:lnTo>
                      <a:pt x="2034" y="396"/>
                    </a:lnTo>
                    <a:lnTo>
                      <a:pt x="2034" y="396"/>
                    </a:lnTo>
                    <a:lnTo>
                      <a:pt x="2034" y="396"/>
                    </a:lnTo>
                    <a:lnTo>
                      <a:pt x="2034" y="396"/>
                    </a:lnTo>
                    <a:lnTo>
                      <a:pt x="2034" y="396"/>
                    </a:lnTo>
                    <a:lnTo>
                      <a:pt x="2040" y="390"/>
                    </a:lnTo>
                    <a:lnTo>
                      <a:pt x="2040" y="390"/>
                    </a:lnTo>
                    <a:lnTo>
                      <a:pt x="2040" y="390"/>
                    </a:lnTo>
                    <a:lnTo>
                      <a:pt x="2040" y="390"/>
                    </a:lnTo>
                    <a:lnTo>
                      <a:pt x="2040" y="390"/>
                    </a:lnTo>
                    <a:lnTo>
                      <a:pt x="2040" y="390"/>
                    </a:lnTo>
                    <a:lnTo>
                      <a:pt x="2040" y="390"/>
                    </a:lnTo>
                    <a:lnTo>
                      <a:pt x="2040" y="390"/>
                    </a:lnTo>
                    <a:lnTo>
                      <a:pt x="2040" y="390"/>
                    </a:lnTo>
                    <a:lnTo>
                      <a:pt x="2040" y="390"/>
                    </a:lnTo>
                    <a:lnTo>
                      <a:pt x="2040" y="390"/>
                    </a:lnTo>
                    <a:lnTo>
                      <a:pt x="2040" y="390"/>
                    </a:lnTo>
                    <a:lnTo>
                      <a:pt x="2040" y="384"/>
                    </a:lnTo>
                    <a:lnTo>
                      <a:pt x="2040" y="384"/>
                    </a:lnTo>
                    <a:lnTo>
                      <a:pt x="2040" y="384"/>
                    </a:lnTo>
                    <a:lnTo>
                      <a:pt x="2040" y="384"/>
                    </a:lnTo>
                    <a:lnTo>
                      <a:pt x="2040" y="384"/>
                    </a:lnTo>
                    <a:lnTo>
                      <a:pt x="2040" y="384"/>
                    </a:lnTo>
                    <a:lnTo>
                      <a:pt x="2040" y="384"/>
                    </a:lnTo>
                    <a:lnTo>
                      <a:pt x="2040" y="384"/>
                    </a:lnTo>
                    <a:lnTo>
                      <a:pt x="2040" y="384"/>
                    </a:lnTo>
                    <a:lnTo>
                      <a:pt x="2040" y="384"/>
                    </a:lnTo>
                    <a:lnTo>
                      <a:pt x="2040" y="384"/>
                    </a:lnTo>
                    <a:lnTo>
                      <a:pt x="2040" y="378"/>
                    </a:lnTo>
                    <a:lnTo>
                      <a:pt x="2040" y="378"/>
                    </a:lnTo>
                    <a:lnTo>
                      <a:pt x="2040" y="378"/>
                    </a:lnTo>
                    <a:lnTo>
                      <a:pt x="2040" y="378"/>
                    </a:lnTo>
                    <a:lnTo>
                      <a:pt x="2040" y="378"/>
                    </a:lnTo>
                    <a:lnTo>
                      <a:pt x="2040" y="378"/>
                    </a:lnTo>
                    <a:lnTo>
                      <a:pt x="2040" y="378"/>
                    </a:lnTo>
                    <a:lnTo>
                      <a:pt x="2040" y="378"/>
                    </a:lnTo>
                    <a:lnTo>
                      <a:pt x="2040" y="378"/>
                    </a:lnTo>
                    <a:lnTo>
                      <a:pt x="2040" y="378"/>
                    </a:lnTo>
                    <a:lnTo>
                      <a:pt x="2040" y="372"/>
                    </a:lnTo>
                    <a:lnTo>
                      <a:pt x="2040" y="372"/>
                    </a:lnTo>
                    <a:lnTo>
                      <a:pt x="2040" y="372"/>
                    </a:lnTo>
                    <a:lnTo>
                      <a:pt x="2040" y="372"/>
                    </a:lnTo>
                    <a:lnTo>
                      <a:pt x="2040" y="372"/>
                    </a:lnTo>
                    <a:lnTo>
                      <a:pt x="2040" y="372"/>
                    </a:lnTo>
                    <a:lnTo>
                      <a:pt x="2040" y="372"/>
                    </a:lnTo>
                    <a:lnTo>
                      <a:pt x="2040" y="372"/>
                    </a:lnTo>
                    <a:lnTo>
                      <a:pt x="2040" y="372"/>
                    </a:lnTo>
                    <a:lnTo>
                      <a:pt x="2040" y="372"/>
                    </a:lnTo>
                    <a:lnTo>
                      <a:pt x="2040" y="372"/>
                    </a:lnTo>
                    <a:lnTo>
                      <a:pt x="2040" y="372"/>
                    </a:lnTo>
                    <a:lnTo>
                      <a:pt x="2040" y="366"/>
                    </a:lnTo>
                    <a:lnTo>
                      <a:pt x="2040" y="366"/>
                    </a:lnTo>
                    <a:lnTo>
                      <a:pt x="2040" y="366"/>
                    </a:lnTo>
                    <a:lnTo>
                      <a:pt x="2040" y="366"/>
                    </a:lnTo>
                    <a:lnTo>
                      <a:pt x="2040" y="366"/>
                    </a:lnTo>
                    <a:lnTo>
                      <a:pt x="2040" y="366"/>
                    </a:lnTo>
                    <a:lnTo>
                      <a:pt x="2040" y="366"/>
                    </a:lnTo>
                    <a:lnTo>
                      <a:pt x="2040" y="366"/>
                    </a:lnTo>
                    <a:lnTo>
                      <a:pt x="2040" y="366"/>
                    </a:lnTo>
                    <a:lnTo>
                      <a:pt x="2040" y="360"/>
                    </a:lnTo>
                    <a:lnTo>
                      <a:pt x="2040" y="360"/>
                    </a:lnTo>
                    <a:lnTo>
                      <a:pt x="2046" y="360"/>
                    </a:lnTo>
                    <a:lnTo>
                      <a:pt x="2046" y="360"/>
                    </a:lnTo>
                    <a:lnTo>
                      <a:pt x="2046" y="360"/>
                    </a:lnTo>
                    <a:lnTo>
                      <a:pt x="2046" y="360"/>
                    </a:lnTo>
                    <a:lnTo>
                      <a:pt x="2046" y="360"/>
                    </a:lnTo>
                    <a:lnTo>
                      <a:pt x="2046" y="360"/>
                    </a:lnTo>
                    <a:lnTo>
                      <a:pt x="2046" y="360"/>
                    </a:lnTo>
                    <a:lnTo>
                      <a:pt x="2046" y="360"/>
                    </a:lnTo>
                    <a:lnTo>
                      <a:pt x="2046" y="360"/>
                    </a:lnTo>
                    <a:lnTo>
                      <a:pt x="2046" y="354"/>
                    </a:lnTo>
                    <a:lnTo>
                      <a:pt x="2046" y="354"/>
                    </a:lnTo>
                    <a:lnTo>
                      <a:pt x="2046" y="354"/>
                    </a:lnTo>
                    <a:lnTo>
                      <a:pt x="2046" y="354"/>
                    </a:lnTo>
                    <a:lnTo>
                      <a:pt x="2046" y="354"/>
                    </a:lnTo>
                    <a:lnTo>
                      <a:pt x="2046" y="354"/>
                    </a:lnTo>
                    <a:lnTo>
                      <a:pt x="2046" y="354"/>
                    </a:lnTo>
                    <a:lnTo>
                      <a:pt x="2046" y="354"/>
                    </a:lnTo>
                    <a:lnTo>
                      <a:pt x="2046" y="354"/>
                    </a:lnTo>
                    <a:lnTo>
                      <a:pt x="2046" y="354"/>
                    </a:lnTo>
                    <a:lnTo>
                      <a:pt x="2046" y="354"/>
                    </a:lnTo>
                    <a:lnTo>
                      <a:pt x="2046" y="354"/>
                    </a:lnTo>
                    <a:lnTo>
                      <a:pt x="2046" y="354"/>
                    </a:lnTo>
                    <a:lnTo>
                      <a:pt x="2046" y="348"/>
                    </a:lnTo>
                    <a:lnTo>
                      <a:pt x="2046" y="348"/>
                    </a:lnTo>
                    <a:lnTo>
                      <a:pt x="2046" y="348"/>
                    </a:lnTo>
                    <a:lnTo>
                      <a:pt x="2046" y="348"/>
                    </a:lnTo>
                    <a:lnTo>
                      <a:pt x="2046" y="348"/>
                    </a:lnTo>
                    <a:lnTo>
                      <a:pt x="2046" y="348"/>
                    </a:lnTo>
                    <a:lnTo>
                      <a:pt x="2046" y="348"/>
                    </a:lnTo>
                    <a:lnTo>
                      <a:pt x="2046" y="348"/>
                    </a:lnTo>
                    <a:lnTo>
                      <a:pt x="2046" y="348"/>
                    </a:lnTo>
                    <a:lnTo>
                      <a:pt x="2046" y="348"/>
                    </a:lnTo>
                    <a:lnTo>
                      <a:pt x="2046" y="348"/>
                    </a:lnTo>
                    <a:lnTo>
                      <a:pt x="2046" y="348"/>
                    </a:lnTo>
                    <a:lnTo>
                      <a:pt x="2046" y="348"/>
                    </a:lnTo>
                    <a:lnTo>
                      <a:pt x="2046" y="348"/>
                    </a:lnTo>
                    <a:lnTo>
                      <a:pt x="2046" y="348"/>
                    </a:lnTo>
                    <a:lnTo>
                      <a:pt x="2046" y="348"/>
                    </a:lnTo>
                    <a:lnTo>
                      <a:pt x="2046" y="348"/>
                    </a:lnTo>
                    <a:lnTo>
                      <a:pt x="2046" y="348"/>
                    </a:lnTo>
                    <a:lnTo>
                      <a:pt x="2046" y="348"/>
                    </a:lnTo>
                    <a:lnTo>
                      <a:pt x="2046" y="348"/>
                    </a:lnTo>
                    <a:lnTo>
                      <a:pt x="2046" y="342"/>
                    </a:lnTo>
                    <a:lnTo>
                      <a:pt x="2046" y="342"/>
                    </a:lnTo>
                    <a:lnTo>
                      <a:pt x="2046" y="342"/>
                    </a:lnTo>
                    <a:lnTo>
                      <a:pt x="2046" y="342"/>
                    </a:lnTo>
                    <a:lnTo>
                      <a:pt x="2046" y="342"/>
                    </a:lnTo>
                    <a:lnTo>
                      <a:pt x="2046" y="342"/>
                    </a:lnTo>
                    <a:lnTo>
                      <a:pt x="2046" y="342"/>
                    </a:lnTo>
                    <a:lnTo>
                      <a:pt x="2046" y="342"/>
                    </a:lnTo>
                    <a:lnTo>
                      <a:pt x="2046" y="342"/>
                    </a:lnTo>
                    <a:lnTo>
                      <a:pt x="2046" y="342"/>
                    </a:lnTo>
                    <a:lnTo>
                      <a:pt x="2046" y="342"/>
                    </a:lnTo>
                    <a:lnTo>
                      <a:pt x="2052" y="342"/>
                    </a:lnTo>
                    <a:lnTo>
                      <a:pt x="2052" y="342"/>
                    </a:lnTo>
                    <a:lnTo>
                      <a:pt x="2052" y="342"/>
                    </a:lnTo>
                    <a:lnTo>
                      <a:pt x="2052" y="342"/>
                    </a:lnTo>
                    <a:lnTo>
                      <a:pt x="2052" y="342"/>
                    </a:lnTo>
                    <a:lnTo>
                      <a:pt x="2052" y="342"/>
                    </a:lnTo>
                    <a:lnTo>
                      <a:pt x="2052" y="342"/>
                    </a:lnTo>
                    <a:lnTo>
                      <a:pt x="2052" y="342"/>
                    </a:lnTo>
                    <a:lnTo>
                      <a:pt x="2052" y="342"/>
                    </a:lnTo>
                    <a:lnTo>
                      <a:pt x="2052" y="342"/>
                    </a:lnTo>
                    <a:lnTo>
                      <a:pt x="2052" y="342"/>
                    </a:lnTo>
                    <a:lnTo>
                      <a:pt x="2052" y="342"/>
                    </a:lnTo>
                    <a:lnTo>
                      <a:pt x="2052" y="342"/>
                    </a:lnTo>
                    <a:lnTo>
                      <a:pt x="2052" y="342"/>
                    </a:lnTo>
                    <a:lnTo>
                      <a:pt x="2052" y="342"/>
                    </a:lnTo>
                    <a:lnTo>
                      <a:pt x="2052" y="342"/>
                    </a:lnTo>
                    <a:lnTo>
                      <a:pt x="2052" y="342"/>
                    </a:lnTo>
                    <a:lnTo>
                      <a:pt x="2052" y="342"/>
                    </a:lnTo>
                    <a:lnTo>
                      <a:pt x="2052" y="342"/>
                    </a:lnTo>
                    <a:lnTo>
                      <a:pt x="2052" y="342"/>
                    </a:lnTo>
                    <a:lnTo>
                      <a:pt x="2052" y="342"/>
                    </a:lnTo>
                    <a:lnTo>
                      <a:pt x="2052" y="342"/>
                    </a:lnTo>
                    <a:lnTo>
                      <a:pt x="2052" y="342"/>
                    </a:lnTo>
                    <a:lnTo>
                      <a:pt x="2052" y="342"/>
                    </a:lnTo>
                    <a:lnTo>
                      <a:pt x="2052" y="342"/>
                    </a:lnTo>
                    <a:lnTo>
                      <a:pt x="2052" y="342"/>
                    </a:lnTo>
                    <a:lnTo>
                      <a:pt x="2052" y="342"/>
                    </a:lnTo>
                    <a:lnTo>
                      <a:pt x="2052" y="342"/>
                    </a:lnTo>
                    <a:lnTo>
                      <a:pt x="2052" y="342"/>
                    </a:lnTo>
                    <a:lnTo>
                      <a:pt x="2052" y="342"/>
                    </a:lnTo>
                    <a:lnTo>
                      <a:pt x="2052" y="342"/>
                    </a:lnTo>
                    <a:lnTo>
                      <a:pt x="2052" y="342"/>
                    </a:lnTo>
                    <a:lnTo>
                      <a:pt x="2052" y="348"/>
                    </a:lnTo>
                    <a:lnTo>
                      <a:pt x="2052" y="348"/>
                    </a:lnTo>
                    <a:lnTo>
                      <a:pt x="2052" y="348"/>
                    </a:lnTo>
                    <a:lnTo>
                      <a:pt x="2052" y="348"/>
                    </a:lnTo>
                    <a:lnTo>
                      <a:pt x="2052" y="348"/>
                    </a:lnTo>
                    <a:lnTo>
                      <a:pt x="2052" y="348"/>
                    </a:lnTo>
                    <a:lnTo>
                      <a:pt x="2052" y="348"/>
                    </a:lnTo>
                    <a:lnTo>
                      <a:pt x="2052" y="348"/>
                    </a:lnTo>
                    <a:lnTo>
                      <a:pt x="2052" y="348"/>
                    </a:lnTo>
                    <a:lnTo>
                      <a:pt x="2052" y="348"/>
                    </a:lnTo>
                    <a:lnTo>
                      <a:pt x="2052" y="348"/>
                    </a:lnTo>
                    <a:lnTo>
                      <a:pt x="2052" y="348"/>
                    </a:lnTo>
                    <a:lnTo>
                      <a:pt x="2052" y="348"/>
                    </a:lnTo>
                    <a:lnTo>
                      <a:pt x="2052" y="348"/>
                    </a:lnTo>
                    <a:lnTo>
                      <a:pt x="2052" y="348"/>
                    </a:lnTo>
                    <a:lnTo>
                      <a:pt x="2052" y="348"/>
                    </a:lnTo>
                    <a:lnTo>
                      <a:pt x="2052" y="348"/>
                    </a:lnTo>
                    <a:lnTo>
                      <a:pt x="2052" y="348"/>
                    </a:lnTo>
                    <a:lnTo>
                      <a:pt x="2052" y="348"/>
                    </a:lnTo>
                    <a:lnTo>
                      <a:pt x="2052" y="354"/>
                    </a:lnTo>
                    <a:lnTo>
                      <a:pt x="2052" y="354"/>
                    </a:lnTo>
                    <a:lnTo>
                      <a:pt x="2058" y="354"/>
                    </a:lnTo>
                    <a:lnTo>
                      <a:pt x="2058" y="354"/>
                    </a:lnTo>
                    <a:lnTo>
                      <a:pt x="2058" y="354"/>
                    </a:lnTo>
                    <a:lnTo>
                      <a:pt x="2058" y="354"/>
                    </a:lnTo>
                    <a:lnTo>
                      <a:pt x="2058" y="354"/>
                    </a:lnTo>
                    <a:lnTo>
                      <a:pt x="2058" y="354"/>
                    </a:lnTo>
                    <a:lnTo>
                      <a:pt x="2058" y="354"/>
                    </a:lnTo>
                    <a:lnTo>
                      <a:pt x="2058" y="354"/>
                    </a:lnTo>
                    <a:lnTo>
                      <a:pt x="2058" y="354"/>
                    </a:lnTo>
                    <a:lnTo>
                      <a:pt x="2058" y="354"/>
                    </a:lnTo>
                    <a:lnTo>
                      <a:pt x="2058" y="354"/>
                    </a:lnTo>
                    <a:lnTo>
                      <a:pt x="2058" y="354"/>
                    </a:lnTo>
                    <a:lnTo>
                      <a:pt x="2058" y="354"/>
                    </a:lnTo>
                    <a:lnTo>
                      <a:pt x="2058" y="354"/>
                    </a:lnTo>
                    <a:lnTo>
                      <a:pt x="2058" y="360"/>
                    </a:lnTo>
                    <a:lnTo>
                      <a:pt x="2058" y="360"/>
                    </a:lnTo>
                    <a:lnTo>
                      <a:pt x="2058" y="360"/>
                    </a:lnTo>
                    <a:lnTo>
                      <a:pt x="2058" y="360"/>
                    </a:lnTo>
                    <a:lnTo>
                      <a:pt x="2058" y="360"/>
                    </a:lnTo>
                    <a:lnTo>
                      <a:pt x="2058" y="360"/>
                    </a:lnTo>
                    <a:lnTo>
                      <a:pt x="2058" y="360"/>
                    </a:lnTo>
                    <a:lnTo>
                      <a:pt x="2058" y="360"/>
                    </a:lnTo>
                    <a:lnTo>
                      <a:pt x="2058" y="360"/>
                    </a:lnTo>
                    <a:lnTo>
                      <a:pt x="2058" y="360"/>
                    </a:lnTo>
                    <a:lnTo>
                      <a:pt x="2058" y="360"/>
                    </a:lnTo>
                    <a:lnTo>
                      <a:pt x="2058" y="360"/>
                    </a:lnTo>
                    <a:lnTo>
                      <a:pt x="2058" y="360"/>
                    </a:lnTo>
                    <a:lnTo>
                      <a:pt x="2058" y="360"/>
                    </a:lnTo>
                    <a:lnTo>
                      <a:pt x="2058" y="360"/>
                    </a:lnTo>
                    <a:lnTo>
                      <a:pt x="2058" y="366"/>
                    </a:lnTo>
                    <a:lnTo>
                      <a:pt x="2058" y="366"/>
                    </a:lnTo>
                    <a:lnTo>
                      <a:pt x="2058" y="366"/>
                    </a:lnTo>
                    <a:lnTo>
                      <a:pt x="2058" y="366"/>
                    </a:lnTo>
                    <a:lnTo>
                      <a:pt x="2058" y="366"/>
                    </a:lnTo>
                    <a:lnTo>
                      <a:pt x="2058" y="366"/>
                    </a:lnTo>
                    <a:lnTo>
                      <a:pt x="2070" y="390"/>
                    </a:lnTo>
                    <a:lnTo>
                      <a:pt x="2070" y="390"/>
                    </a:lnTo>
                    <a:lnTo>
                      <a:pt x="2070" y="390"/>
                    </a:lnTo>
                    <a:lnTo>
                      <a:pt x="2070" y="390"/>
                    </a:lnTo>
                    <a:lnTo>
                      <a:pt x="2070" y="390"/>
                    </a:lnTo>
                    <a:lnTo>
                      <a:pt x="2070" y="390"/>
                    </a:lnTo>
                    <a:lnTo>
                      <a:pt x="2070" y="390"/>
                    </a:lnTo>
                    <a:lnTo>
                      <a:pt x="2070" y="390"/>
                    </a:lnTo>
                    <a:lnTo>
                      <a:pt x="2070" y="390"/>
                    </a:lnTo>
                    <a:lnTo>
                      <a:pt x="2070" y="390"/>
                    </a:lnTo>
                    <a:lnTo>
                      <a:pt x="2070" y="390"/>
                    </a:lnTo>
                    <a:lnTo>
                      <a:pt x="2070" y="390"/>
                    </a:lnTo>
                    <a:lnTo>
                      <a:pt x="2070" y="390"/>
                    </a:lnTo>
                    <a:lnTo>
                      <a:pt x="2070" y="390"/>
                    </a:lnTo>
                    <a:lnTo>
                      <a:pt x="2070" y="390"/>
                    </a:lnTo>
                    <a:lnTo>
                      <a:pt x="2070" y="390"/>
                    </a:lnTo>
                    <a:lnTo>
                      <a:pt x="2070" y="390"/>
                    </a:lnTo>
                    <a:lnTo>
                      <a:pt x="2070" y="390"/>
                    </a:lnTo>
                    <a:lnTo>
                      <a:pt x="2070" y="390"/>
                    </a:lnTo>
                    <a:lnTo>
                      <a:pt x="2070" y="390"/>
                    </a:lnTo>
                    <a:lnTo>
                      <a:pt x="2070" y="390"/>
                    </a:lnTo>
                    <a:lnTo>
                      <a:pt x="2070" y="390"/>
                    </a:lnTo>
                    <a:lnTo>
                      <a:pt x="2070" y="390"/>
                    </a:lnTo>
                    <a:lnTo>
                      <a:pt x="2070" y="390"/>
                    </a:lnTo>
                    <a:lnTo>
                      <a:pt x="2070" y="390"/>
                    </a:lnTo>
                    <a:lnTo>
                      <a:pt x="2070" y="390"/>
                    </a:lnTo>
                    <a:lnTo>
                      <a:pt x="2082" y="378"/>
                    </a:lnTo>
                    <a:lnTo>
                      <a:pt x="2082" y="378"/>
                    </a:lnTo>
                    <a:lnTo>
                      <a:pt x="2082" y="378"/>
                    </a:lnTo>
                    <a:lnTo>
                      <a:pt x="2082" y="378"/>
                    </a:lnTo>
                    <a:lnTo>
                      <a:pt x="2082" y="378"/>
                    </a:lnTo>
                    <a:lnTo>
                      <a:pt x="2082" y="378"/>
                    </a:lnTo>
                    <a:lnTo>
                      <a:pt x="2082" y="378"/>
                    </a:lnTo>
                    <a:lnTo>
                      <a:pt x="2082" y="378"/>
                    </a:lnTo>
                    <a:lnTo>
                      <a:pt x="2082" y="378"/>
                    </a:lnTo>
                    <a:lnTo>
                      <a:pt x="2082" y="378"/>
                    </a:lnTo>
                    <a:lnTo>
                      <a:pt x="2082" y="378"/>
                    </a:lnTo>
                    <a:lnTo>
                      <a:pt x="2082" y="378"/>
                    </a:lnTo>
                    <a:lnTo>
                      <a:pt x="2082" y="378"/>
                    </a:lnTo>
                    <a:lnTo>
                      <a:pt x="2082" y="378"/>
                    </a:lnTo>
                    <a:lnTo>
                      <a:pt x="2082" y="378"/>
                    </a:lnTo>
                    <a:lnTo>
                      <a:pt x="2082" y="378"/>
                    </a:lnTo>
                    <a:lnTo>
                      <a:pt x="2082" y="378"/>
                    </a:lnTo>
                    <a:lnTo>
                      <a:pt x="2082" y="378"/>
                    </a:lnTo>
                    <a:lnTo>
                      <a:pt x="2082" y="378"/>
                    </a:lnTo>
                    <a:lnTo>
                      <a:pt x="2082" y="372"/>
                    </a:lnTo>
                    <a:lnTo>
                      <a:pt x="2082" y="372"/>
                    </a:lnTo>
                    <a:lnTo>
                      <a:pt x="2082" y="372"/>
                    </a:lnTo>
                    <a:lnTo>
                      <a:pt x="2082" y="372"/>
                    </a:lnTo>
                    <a:lnTo>
                      <a:pt x="2082" y="372"/>
                    </a:lnTo>
                    <a:lnTo>
                      <a:pt x="2082" y="372"/>
                    </a:lnTo>
                    <a:lnTo>
                      <a:pt x="2082" y="372"/>
                    </a:lnTo>
                    <a:lnTo>
                      <a:pt x="2088" y="372"/>
                    </a:lnTo>
                    <a:lnTo>
                      <a:pt x="2088" y="372"/>
                    </a:lnTo>
                    <a:lnTo>
                      <a:pt x="2088" y="372"/>
                    </a:lnTo>
                    <a:lnTo>
                      <a:pt x="2088" y="372"/>
                    </a:lnTo>
                    <a:lnTo>
                      <a:pt x="2088" y="372"/>
                    </a:lnTo>
                    <a:lnTo>
                      <a:pt x="2088" y="372"/>
                    </a:lnTo>
                    <a:lnTo>
                      <a:pt x="2088" y="372"/>
                    </a:lnTo>
                    <a:lnTo>
                      <a:pt x="2088" y="372"/>
                    </a:lnTo>
                    <a:lnTo>
                      <a:pt x="2088" y="372"/>
                    </a:lnTo>
                    <a:lnTo>
                      <a:pt x="2088" y="372"/>
                    </a:lnTo>
                    <a:lnTo>
                      <a:pt x="2088" y="366"/>
                    </a:lnTo>
                    <a:lnTo>
                      <a:pt x="2088" y="366"/>
                    </a:lnTo>
                    <a:lnTo>
                      <a:pt x="2088" y="366"/>
                    </a:lnTo>
                    <a:lnTo>
                      <a:pt x="2088" y="366"/>
                    </a:lnTo>
                    <a:lnTo>
                      <a:pt x="2088" y="366"/>
                    </a:lnTo>
                    <a:lnTo>
                      <a:pt x="2088" y="366"/>
                    </a:lnTo>
                    <a:lnTo>
                      <a:pt x="2088" y="366"/>
                    </a:lnTo>
                    <a:lnTo>
                      <a:pt x="2088" y="366"/>
                    </a:lnTo>
                    <a:lnTo>
                      <a:pt x="2088" y="366"/>
                    </a:lnTo>
                    <a:lnTo>
                      <a:pt x="2088" y="366"/>
                    </a:lnTo>
                    <a:lnTo>
                      <a:pt x="2088" y="366"/>
                    </a:lnTo>
                    <a:lnTo>
                      <a:pt x="2088" y="366"/>
                    </a:lnTo>
                    <a:lnTo>
                      <a:pt x="2088" y="366"/>
                    </a:lnTo>
                    <a:lnTo>
                      <a:pt x="2088" y="366"/>
                    </a:lnTo>
                    <a:lnTo>
                      <a:pt x="2088" y="366"/>
                    </a:lnTo>
                    <a:lnTo>
                      <a:pt x="2088" y="366"/>
                    </a:lnTo>
                    <a:lnTo>
                      <a:pt x="2088" y="366"/>
                    </a:lnTo>
                    <a:lnTo>
                      <a:pt x="2088" y="360"/>
                    </a:lnTo>
                    <a:lnTo>
                      <a:pt x="2088" y="360"/>
                    </a:lnTo>
                    <a:lnTo>
                      <a:pt x="2088" y="360"/>
                    </a:lnTo>
                    <a:lnTo>
                      <a:pt x="2088" y="360"/>
                    </a:lnTo>
                    <a:lnTo>
                      <a:pt x="2088" y="360"/>
                    </a:lnTo>
                    <a:lnTo>
                      <a:pt x="2088" y="360"/>
                    </a:lnTo>
                    <a:lnTo>
                      <a:pt x="2088" y="360"/>
                    </a:lnTo>
                    <a:lnTo>
                      <a:pt x="2088" y="360"/>
                    </a:lnTo>
                    <a:lnTo>
                      <a:pt x="2088" y="360"/>
                    </a:lnTo>
                    <a:lnTo>
                      <a:pt x="2088" y="360"/>
                    </a:lnTo>
                    <a:lnTo>
                      <a:pt x="2088" y="360"/>
                    </a:lnTo>
                    <a:lnTo>
                      <a:pt x="2088" y="360"/>
                    </a:lnTo>
                    <a:lnTo>
                      <a:pt x="2088" y="360"/>
                    </a:lnTo>
                    <a:lnTo>
                      <a:pt x="2088" y="360"/>
                    </a:lnTo>
                    <a:lnTo>
                      <a:pt x="2088" y="360"/>
                    </a:lnTo>
                    <a:lnTo>
                      <a:pt x="2088" y="360"/>
                    </a:lnTo>
                    <a:lnTo>
                      <a:pt x="2088" y="354"/>
                    </a:lnTo>
                    <a:lnTo>
                      <a:pt x="2088" y="354"/>
                    </a:lnTo>
                    <a:lnTo>
                      <a:pt x="2088" y="354"/>
                    </a:lnTo>
                    <a:lnTo>
                      <a:pt x="2088" y="354"/>
                    </a:lnTo>
                    <a:lnTo>
                      <a:pt x="2088" y="354"/>
                    </a:lnTo>
                    <a:lnTo>
                      <a:pt x="2088" y="354"/>
                    </a:lnTo>
                    <a:lnTo>
                      <a:pt x="2088" y="354"/>
                    </a:lnTo>
                    <a:lnTo>
                      <a:pt x="2088" y="354"/>
                    </a:lnTo>
                    <a:lnTo>
                      <a:pt x="2088" y="354"/>
                    </a:lnTo>
                    <a:lnTo>
                      <a:pt x="2088" y="354"/>
                    </a:lnTo>
                    <a:lnTo>
                      <a:pt x="2088" y="354"/>
                    </a:lnTo>
                    <a:lnTo>
                      <a:pt x="2088" y="354"/>
                    </a:lnTo>
                    <a:lnTo>
                      <a:pt x="2094" y="354"/>
                    </a:lnTo>
                    <a:lnTo>
                      <a:pt x="2094" y="354"/>
                    </a:lnTo>
                    <a:lnTo>
                      <a:pt x="2094" y="354"/>
                    </a:lnTo>
                    <a:lnTo>
                      <a:pt x="2094" y="354"/>
                    </a:lnTo>
                    <a:lnTo>
                      <a:pt x="2094" y="354"/>
                    </a:lnTo>
                    <a:lnTo>
                      <a:pt x="2094" y="354"/>
                    </a:lnTo>
                    <a:lnTo>
                      <a:pt x="2094" y="354"/>
                    </a:lnTo>
                    <a:lnTo>
                      <a:pt x="2094" y="354"/>
                    </a:lnTo>
                    <a:lnTo>
                      <a:pt x="2094" y="354"/>
                    </a:lnTo>
                    <a:lnTo>
                      <a:pt x="2094" y="354"/>
                    </a:lnTo>
                    <a:lnTo>
                      <a:pt x="2094" y="354"/>
                    </a:lnTo>
                    <a:lnTo>
                      <a:pt x="2094" y="354"/>
                    </a:lnTo>
                    <a:lnTo>
                      <a:pt x="2094" y="354"/>
                    </a:lnTo>
                    <a:lnTo>
                      <a:pt x="2094" y="348"/>
                    </a:lnTo>
                    <a:lnTo>
                      <a:pt x="2094" y="348"/>
                    </a:lnTo>
                    <a:lnTo>
                      <a:pt x="2094" y="348"/>
                    </a:lnTo>
                    <a:lnTo>
                      <a:pt x="2094" y="348"/>
                    </a:lnTo>
                    <a:lnTo>
                      <a:pt x="2094" y="348"/>
                    </a:lnTo>
                    <a:lnTo>
                      <a:pt x="2094" y="348"/>
                    </a:lnTo>
                    <a:lnTo>
                      <a:pt x="2094" y="348"/>
                    </a:lnTo>
                    <a:lnTo>
                      <a:pt x="2094" y="348"/>
                    </a:lnTo>
                    <a:lnTo>
                      <a:pt x="2094" y="348"/>
                    </a:lnTo>
                    <a:lnTo>
                      <a:pt x="2094" y="348"/>
                    </a:lnTo>
                    <a:lnTo>
                      <a:pt x="2094" y="348"/>
                    </a:lnTo>
                    <a:lnTo>
                      <a:pt x="2094" y="348"/>
                    </a:lnTo>
                    <a:lnTo>
                      <a:pt x="2094" y="348"/>
                    </a:lnTo>
                    <a:lnTo>
                      <a:pt x="2094" y="348"/>
                    </a:lnTo>
                    <a:lnTo>
                      <a:pt x="2094" y="348"/>
                    </a:lnTo>
                    <a:lnTo>
                      <a:pt x="2094" y="348"/>
                    </a:lnTo>
                    <a:lnTo>
                      <a:pt x="2094" y="348"/>
                    </a:lnTo>
                    <a:lnTo>
                      <a:pt x="2094" y="348"/>
                    </a:lnTo>
                    <a:lnTo>
                      <a:pt x="2094" y="348"/>
                    </a:lnTo>
                    <a:lnTo>
                      <a:pt x="2094" y="348"/>
                    </a:lnTo>
                    <a:lnTo>
                      <a:pt x="2094" y="348"/>
                    </a:lnTo>
                    <a:lnTo>
                      <a:pt x="2094" y="348"/>
                    </a:lnTo>
                    <a:lnTo>
                      <a:pt x="2094" y="348"/>
                    </a:lnTo>
                    <a:lnTo>
                      <a:pt x="2094" y="348"/>
                    </a:lnTo>
                    <a:lnTo>
                      <a:pt x="2094" y="348"/>
                    </a:lnTo>
                    <a:lnTo>
                      <a:pt x="2094" y="348"/>
                    </a:lnTo>
                    <a:lnTo>
                      <a:pt x="2094" y="348"/>
                    </a:lnTo>
                    <a:lnTo>
                      <a:pt x="2094" y="348"/>
                    </a:lnTo>
                    <a:lnTo>
                      <a:pt x="2094" y="348"/>
                    </a:lnTo>
                    <a:lnTo>
                      <a:pt x="2094" y="348"/>
                    </a:lnTo>
                    <a:lnTo>
                      <a:pt x="2094" y="348"/>
                    </a:lnTo>
                    <a:lnTo>
                      <a:pt x="2094" y="348"/>
                    </a:lnTo>
                    <a:lnTo>
                      <a:pt x="2094" y="348"/>
                    </a:lnTo>
                    <a:lnTo>
                      <a:pt x="2094" y="348"/>
                    </a:lnTo>
                    <a:lnTo>
                      <a:pt x="2094" y="348"/>
                    </a:lnTo>
                    <a:lnTo>
                      <a:pt x="2094" y="348"/>
                    </a:lnTo>
                    <a:lnTo>
                      <a:pt x="2094" y="348"/>
                    </a:lnTo>
                    <a:lnTo>
                      <a:pt x="2094" y="348"/>
                    </a:lnTo>
                    <a:lnTo>
                      <a:pt x="2094" y="354"/>
                    </a:lnTo>
                    <a:lnTo>
                      <a:pt x="2094" y="354"/>
                    </a:lnTo>
                    <a:lnTo>
                      <a:pt x="2100" y="354"/>
                    </a:lnTo>
                    <a:lnTo>
                      <a:pt x="2100" y="354"/>
                    </a:lnTo>
                    <a:lnTo>
                      <a:pt x="2100" y="354"/>
                    </a:lnTo>
                    <a:lnTo>
                      <a:pt x="2100" y="354"/>
                    </a:lnTo>
                    <a:lnTo>
                      <a:pt x="2100" y="354"/>
                    </a:lnTo>
                    <a:lnTo>
                      <a:pt x="2100" y="354"/>
                    </a:lnTo>
                    <a:lnTo>
                      <a:pt x="2100" y="354"/>
                    </a:lnTo>
                    <a:lnTo>
                      <a:pt x="2100" y="354"/>
                    </a:lnTo>
                    <a:lnTo>
                      <a:pt x="2100" y="354"/>
                    </a:lnTo>
                    <a:lnTo>
                      <a:pt x="2100" y="354"/>
                    </a:lnTo>
                    <a:lnTo>
                      <a:pt x="2100" y="354"/>
                    </a:lnTo>
                    <a:lnTo>
                      <a:pt x="2100" y="354"/>
                    </a:lnTo>
                    <a:lnTo>
                      <a:pt x="2100" y="354"/>
                    </a:lnTo>
                    <a:lnTo>
                      <a:pt x="2100" y="354"/>
                    </a:lnTo>
                    <a:lnTo>
                      <a:pt x="2100" y="354"/>
                    </a:lnTo>
                    <a:lnTo>
                      <a:pt x="2100" y="354"/>
                    </a:lnTo>
                    <a:lnTo>
                      <a:pt x="2100" y="354"/>
                    </a:lnTo>
                    <a:lnTo>
                      <a:pt x="2100" y="354"/>
                    </a:lnTo>
                    <a:lnTo>
                      <a:pt x="2100" y="354"/>
                    </a:lnTo>
                    <a:lnTo>
                      <a:pt x="2100" y="354"/>
                    </a:lnTo>
                    <a:lnTo>
                      <a:pt x="2100" y="354"/>
                    </a:lnTo>
                    <a:lnTo>
                      <a:pt x="2100" y="354"/>
                    </a:lnTo>
                    <a:lnTo>
                      <a:pt x="2100" y="354"/>
                    </a:lnTo>
                    <a:lnTo>
                      <a:pt x="2100" y="360"/>
                    </a:lnTo>
                    <a:lnTo>
                      <a:pt x="2100" y="360"/>
                    </a:lnTo>
                    <a:lnTo>
                      <a:pt x="2100" y="360"/>
                    </a:lnTo>
                    <a:lnTo>
                      <a:pt x="2100" y="360"/>
                    </a:lnTo>
                    <a:lnTo>
                      <a:pt x="2100" y="360"/>
                    </a:lnTo>
                    <a:lnTo>
                      <a:pt x="2100" y="360"/>
                    </a:lnTo>
                    <a:lnTo>
                      <a:pt x="2100" y="360"/>
                    </a:lnTo>
                    <a:lnTo>
                      <a:pt x="2100" y="360"/>
                    </a:lnTo>
                    <a:lnTo>
                      <a:pt x="2100" y="360"/>
                    </a:lnTo>
                    <a:lnTo>
                      <a:pt x="2100" y="360"/>
                    </a:lnTo>
                    <a:lnTo>
                      <a:pt x="2100" y="360"/>
                    </a:lnTo>
                    <a:lnTo>
                      <a:pt x="2100" y="360"/>
                    </a:lnTo>
                    <a:lnTo>
                      <a:pt x="2100" y="360"/>
                    </a:lnTo>
                    <a:lnTo>
                      <a:pt x="2100" y="360"/>
                    </a:lnTo>
                    <a:lnTo>
                      <a:pt x="2100" y="360"/>
                    </a:lnTo>
                    <a:lnTo>
                      <a:pt x="2100" y="360"/>
                    </a:lnTo>
                    <a:lnTo>
                      <a:pt x="2100" y="366"/>
                    </a:lnTo>
                    <a:lnTo>
                      <a:pt x="2100" y="366"/>
                    </a:lnTo>
                    <a:lnTo>
                      <a:pt x="2100" y="366"/>
                    </a:lnTo>
                    <a:lnTo>
                      <a:pt x="2100" y="366"/>
                    </a:lnTo>
                    <a:lnTo>
                      <a:pt x="2100" y="366"/>
                    </a:lnTo>
                    <a:lnTo>
                      <a:pt x="2100" y="366"/>
                    </a:lnTo>
                    <a:lnTo>
                      <a:pt x="2100" y="366"/>
                    </a:lnTo>
                    <a:lnTo>
                      <a:pt x="2100" y="366"/>
                    </a:lnTo>
                    <a:lnTo>
                      <a:pt x="2100" y="366"/>
                    </a:lnTo>
                    <a:lnTo>
                      <a:pt x="2100" y="366"/>
                    </a:lnTo>
                    <a:lnTo>
                      <a:pt x="2100" y="366"/>
                    </a:lnTo>
                    <a:lnTo>
                      <a:pt x="2100" y="366"/>
                    </a:lnTo>
                    <a:lnTo>
                      <a:pt x="2100" y="366"/>
                    </a:lnTo>
                    <a:lnTo>
                      <a:pt x="2100" y="366"/>
                    </a:lnTo>
                    <a:lnTo>
                      <a:pt x="2100" y="366"/>
                    </a:lnTo>
                    <a:lnTo>
                      <a:pt x="2106" y="366"/>
                    </a:lnTo>
                    <a:lnTo>
                      <a:pt x="2106" y="372"/>
                    </a:lnTo>
                    <a:lnTo>
                      <a:pt x="2106" y="372"/>
                    </a:lnTo>
                    <a:lnTo>
                      <a:pt x="2106" y="372"/>
                    </a:lnTo>
                    <a:lnTo>
                      <a:pt x="2106" y="372"/>
                    </a:lnTo>
                    <a:lnTo>
                      <a:pt x="2106" y="372"/>
                    </a:lnTo>
                    <a:lnTo>
                      <a:pt x="2106" y="372"/>
                    </a:lnTo>
                    <a:lnTo>
                      <a:pt x="2106" y="372"/>
                    </a:lnTo>
                    <a:lnTo>
                      <a:pt x="2106" y="372"/>
                    </a:lnTo>
                    <a:lnTo>
                      <a:pt x="2106" y="372"/>
                    </a:lnTo>
                    <a:lnTo>
                      <a:pt x="2106" y="372"/>
                    </a:lnTo>
                    <a:lnTo>
                      <a:pt x="2106" y="372"/>
                    </a:lnTo>
                    <a:lnTo>
                      <a:pt x="2106" y="372"/>
                    </a:lnTo>
                    <a:lnTo>
                      <a:pt x="2106" y="372"/>
                    </a:lnTo>
                    <a:lnTo>
                      <a:pt x="2106" y="372"/>
                    </a:lnTo>
                    <a:lnTo>
                      <a:pt x="2118" y="396"/>
                    </a:lnTo>
                    <a:lnTo>
                      <a:pt x="2118" y="396"/>
                    </a:lnTo>
                    <a:lnTo>
                      <a:pt x="2118" y="396"/>
                    </a:lnTo>
                    <a:lnTo>
                      <a:pt x="2118" y="396"/>
                    </a:lnTo>
                    <a:lnTo>
                      <a:pt x="2118" y="396"/>
                    </a:lnTo>
                    <a:lnTo>
                      <a:pt x="2118" y="396"/>
                    </a:lnTo>
                    <a:lnTo>
                      <a:pt x="2118" y="396"/>
                    </a:lnTo>
                    <a:lnTo>
                      <a:pt x="2118" y="396"/>
                    </a:lnTo>
                    <a:lnTo>
                      <a:pt x="2118" y="396"/>
                    </a:lnTo>
                    <a:lnTo>
                      <a:pt x="2118" y="396"/>
                    </a:lnTo>
                    <a:lnTo>
                      <a:pt x="2118" y="396"/>
                    </a:lnTo>
                    <a:lnTo>
                      <a:pt x="2118" y="396"/>
                    </a:lnTo>
                    <a:lnTo>
                      <a:pt x="2118" y="396"/>
                    </a:lnTo>
                    <a:lnTo>
                      <a:pt x="2118" y="396"/>
                    </a:lnTo>
                    <a:lnTo>
                      <a:pt x="2118" y="396"/>
                    </a:lnTo>
                    <a:lnTo>
                      <a:pt x="2118" y="396"/>
                    </a:lnTo>
                    <a:lnTo>
                      <a:pt x="2118" y="396"/>
                    </a:lnTo>
                    <a:lnTo>
                      <a:pt x="2118" y="396"/>
                    </a:lnTo>
                    <a:lnTo>
                      <a:pt x="2118" y="396"/>
                    </a:lnTo>
                    <a:lnTo>
                      <a:pt x="2118" y="396"/>
                    </a:lnTo>
                    <a:lnTo>
                      <a:pt x="2118" y="396"/>
                    </a:lnTo>
                    <a:lnTo>
                      <a:pt x="2118" y="396"/>
                    </a:lnTo>
                    <a:lnTo>
                      <a:pt x="2118" y="396"/>
                    </a:lnTo>
                    <a:lnTo>
                      <a:pt x="2118" y="396"/>
                    </a:lnTo>
                    <a:lnTo>
                      <a:pt x="2118" y="396"/>
                    </a:lnTo>
                    <a:lnTo>
                      <a:pt x="2118" y="396"/>
                    </a:lnTo>
                    <a:lnTo>
                      <a:pt x="2130" y="384"/>
                    </a:lnTo>
                    <a:lnTo>
                      <a:pt x="2130" y="384"/>
                    </a:lnTo>
                    <a:lnTo>
                      <a:pt x="2130" y="384"/>
                    </a:lnTo>
                    <a:lnTo>
                      <a:pt x="2130" y="384"/>
                    </a:lnTo>
                    <a:lnTo>
                      <a:pt x="2130" y="384"/>
                    </a:lnTo>
                    <a:lnTo>
                      <a:pt x="2130" y="384"/>
                    </a:lnTo>
                    <a:lnTo>
                      <a:pt x="2130" y="384"/>
                    </a:lnTo>
                    <a:lnTo>
                      <a:pt x="2130" y="384"/>
                    </a:lnTo>
                    <a:lnTo>
                      <a:pt x="2130" y="384"/>
                    </a:lnTo>
                    <a:lnTo>
                      <a:pt x="2130" y="384"/>
                    </a:lnTo>
                    <a:lnTo>
                      <a:pt x="2130" y="384"/>
                    </a:lnTo>
                    <a:lnTo>
                      <a:pt x="2130" y="384"/>
                    </a:lnTo>
                    <a:lnTo>
                      <a:pt x="2130" y="384"/>
                    </a:lnTo>
                    <a:lnTo>
                      <a:pt x="2130" y="384"/>
                    </a:lnTo>
                    <a:lnTo>
                      <a:pt x="2130" y="384"/>
                    </a:lnTo>
                    <a:lnTo>
                      <a:pt x="2130" y="384"/>
                    </a:lnTo>
                    <a:lnTo>
                      <a:pt x="2130" y="384"/>
                    </a:lnTo>
                    <a:lnTo>
                      <a:pt x="2130" y="384"/>
                    </a:lnTo>
                    <a:lnTo>
                      <a:pt x="2130" y="378"/>
                    </a:lnTo>
                    <a:lnTo>
                      <a:pt x="2130" y="378"/>
                    </a:lnTo>
                    <a:lnTo>
                      <a:pt x="2130" y="378"/>
                    </a:lnTo>
                    <a:lnTo>
                      <a:pt x="2130" y="378"/>
                    </a:lnTo>
                    <a:lnTo>
                      <a:pt x="2130" y="378"/>
                    </a:lnTo>
                    <a:lnTo>
                      <a:pt x="2130" y="378"/>
                    </a:lnTo>
                    <a:lnTo>
                      <a:pt x="2130" y="378"/>
                    </a:lnTo>
                    <a:lnTo>
                      <a:pt x="2130" y="378"/>
                    </a:lnTo>
                    <a:lnTo>
                      <a:pt x="2130" y="378"/>
                    </a:lnTo>
                    <a:lnTo>
                      <a:pt x="2130" y="378"/>
                    </a:lnTo>
                    <a:lnTo>
                      <a:pt x="2130" y="378"/>
                    </a:lnTo>
                    <a:lnTo>
                      <a:pt x="2130" y="378"/>
                    </a:lnTo>
                    <a:lnTo>
                      <a:pt x="2130" y="378"/>
                    </a:lnTo>
                    <a:lnTo>
                      <a:pt x="2130" y="378"/>
                    </a:lnTo>
                    <a:lnTo>
                      <a:pt x="2130" y="378"/>
                    </a:lnTo>
                    <a:lnTo>
                      <a:pt x="2130" y="378"/>
                    </a:lnTo>
                    <a:lnTo>
                      <a:pt x="2130" y="378"/>
                    </a:lnTo>
                    <a:lnTo>
                      <a:pt x="2130" y="372"/>
                    </a:lnTo>
                    <a:lnTo>
                      <a:pt x="2130" y="372"/>
                    </a:lnTo>
                    <a:lnTo>
                      <a:pt x="2130" y="372"/>
                    </a:lnTo>
                    <a:lnTo>
                      <a:pt x="2130" y="372"/>
                    </a:lnTo>
                    <a:lnTo>
                      <a:pt x="2130" y="372"/>
                    </a:lnTo>
                    <a:lnTo>
                      <a:pt x="2130" y="372"/>
                    </a:lnTo>
                    <a:lnTo>
                      <a:pt x="2130" y="372"/>
                    </a:lnTo>
                    <a:lnTo>
                      <a:pt x="2130" y="372"/>
                    </a:lnTo>
                    <a:lnTo>
                      <a:pt x="2130" y="372"/>
                    </a:lnTo>
                    <a:lnTo>
                      <a:pt x="2130" y="372"/>
                    </a:lnTo>
                    <a:lnTo>
                      <a:pt x="2136" y="372"/>
                    </a:lnTo>
                    <a:lnTo>
                      <a:pt x="2136" y="372"/>
                    </a:lnTo>
                    <a:lnTo>
                      <a:pt x="2136" y="372"/>
                    </a:lnTo>
                    <a:lnTo>
                      <a:pt x="2136" y="372"/>
                    </a:lnTo>
                    <a:lnTo>
                      <a:pt x="2136" y="372"/>
                    </a:lnTo>
                    <a:lnTo>
                      <a:pt x="2136" y="372"/>
                    </a:lnTo>
                    <a:lnTo>
                      <a:pt x="2136" y="372"/>
                    </a:lnTo>
                    <a:lnTo>
                      <a:pt x="2136" y="366"/>
                    </a:lnTo>
                    <a:lnTo>
                      <a:pt x="2136" y="366"/>
                    </a:lnTo>
                    <a:lnTo>
                      <a:pt x="2136" y="366"/>
                    </a:lnTo>
                    <a:lnTo>
                      <a:pt x="2136" y="366"/>
                    </a:lnTo>
                    <a:lnTo>
                      <a:pt x="2136" y="366"/>
                    </a:lnTo>
                    <a:lnTo>
                      <a:pt x="2136" y="366"/>
                    </a:lnTo>
                    <a:lnTo>
                      <a:pt x="2136" y="366"/>
                    </a:lnTo>
                    <a:lnTo>
                      <a:pt x="2136" y="366"/>
                    </a:lnTo>
                    <a:lnTo>
                      <a:pt x="2136" y="366"/>
                    </a:lnTo>
                    <a:lnTo>
                      <a:pt x="2136" y="366"/>
                    </a:lnTo>
                    <a:lnTo>
                      <a:pt x="2136" y="366"/>
                    </a:lnTo>
                    <a:lnTo>
                      <a:pt x="2136" y="366"/>
                    </a:lnTo>
                    <a:lnTo>
                      <a:pt x="2136" y="366"/>
                    </a:lnTo>
                    <a:lnTo>
                      <a:pt x="2136" y="366"/>
                    </a:lnTo>
                    <a:lnTo>
                      <a:pt x="2136" y="366"/>
                    </a:lnTo>
                    <a:lnTo>
                      <a:pt x="2136" y="360"/>
                    </a:lnTo>
                    <a:lnTo>
                      <a:pt x="2136" y="360"/>
                    </a:lnTo>
                    <a:lnTo>
                      <a:pt x="2136" y="360"/>
                    </a:lnTo>
                    <a:lnTo>
                      <a:pt x="2136" y="360"/>
                    </a:lnTo>
                    <a:lnTo>
                      <a:pt x="2136" y="360"/>
                    </a:lnTo>
                    <a:lnTo>
                      <a:pt x="2136" y="360"/>
                    </a:lnTo>
                    <a:lnTo>
                      <a:pt x="2136" y="360"/>
                    </a:lnTo>
                    <a:lnTo>
                      <a:pt x="2136" y="360"/>
                    </a:lnTo>
                    <a:lnTo>
                      <a:pt x="2136" y="360"/>
                    </a:lnTo>
                    <a:lnTo>
                      <a:pt x="2136" y="360"/>
                    </a:lnTo>
                    <a:lnTo>
                      <a:pt x="2136" y="360"/>
                    </a:lnTo>
                    <a:lnTo>
                      <a:pt x="2136" y="360"/>
                    </a:lnTo>
                    <a:lnTo>
                      <a:pt x="2136" y="360"/>
                    </a:lnTo>
                    <a:lnTo>
                      <a:pt x="2136" y="360"/>
                    </a:lnTo>
                    <a:lnTo>
                      <a:pt x="2136" y="360"/>
                    </a:lnTo>
                    <a:lnTo>
                      <a:pt x="2136" y="360"/>
                    </a:lnTo>
                    <a:lnTo>
                      <a:pt x="2136" y="360"/>
                    </a:lnTo>
                    <a:lnTo>
                      <a:pt x="2136" y="360"/>
                    </a:lnTo>
                    <a:lnTo>
                      <a:pt x="2136" y="360"/>
                    </a:lnTo>
                    <a:lnTo>
                      <a:pt x="2136" y="360"/>
                    </a:lnTo>
                    <a:lnTo>
                      <a:pt x="2136" y="360"/>
                    </a:lnTo>
                    <a:lnTo>
                      <a:pt x="2136" y="354"/>
                    </a:lnTo>
                    <a:lnTo>
                      <a:pt x="2136" y="354"/>
                    </a:lnTo>
                    <a:lnTo>
                      <a:pt x="2136" y="354"/>
                    </a:lnTo>
                    <a:lnTo>
                      <a:pt x="2136" y="354"/>
                    </a:lnTo>
                    <a:lnTo>
                      <a:pt x="2136" y="354"/>
                    </a:lnTo>
                    <a:lnTo>
                      <a:pt x="2136" y="354"/>
                    </a:lnTo>
                    <a:lnTo>
                      <a:pt x="2136" y="354"/>
                    </a:lnTo>
                    <a:lnTo>
                      <a:pt x="2136" y="354"/>
                    </a:lnTo>
                    <a:lnTo>
                      <a:pt x="2136" y="354"/>
                    </a:lnTo>
                    <a:lnTo>
                      <a:pt x="2136" y="354"/>
                    </a:lnTo>
                    <a:lnTo>
                      <a:pt x="2136" y="354"/>
                    </a:lnTo>
                    <a:lnTo>
                      <a:pt x="2142" y="354"/>
                    </a:lnTo>
                    <a:lnTo>
                      <a:pt x="2142" y="354"/>
                    </a:lnTo>
                    <a:lnTo>
                      <a:pt x="2142" y="354"/>
                    </a:lnTo>
                    <a:lnTo>
                      <a:pt x="2142" y="354"/>
                    </a:lnTo>
                    <a:lnTo>
                      <a:pt x="2142" y="354"/>
                    </a:lnTo>
                    <a:lnTo>
                      <a:pt x="2142" y="354"/>
                    </a:lnTo>
                    <a:lnTo>
                      <a:pt x="2142" y="354"/>
                    </a:lnTo>
                    <a:lnTo>
                      <a:pt x="2142" y="354"/>
                    </a:lnTo>
                    <a:lnTo>
                      <a:pt x="2142" y="354"/>
                    </a:lnTo>
                    <a:lnTo>
                      <a:pt x="2142" y="354"/>
                    </a:lnTo>
                    <a:lnTo>
                      <a:pt x="2142" y="354"/>
                    </a:lnTo>
                    <a:lnTo>
                      <a:pt x="2142" y="354"/>
                    </a:lnTo>
                    <a:lnTo>
                      <a:pt x="2142" y="354"/>
                    </a:lnTo>
                    <a:lnTo>
                      <a:pt x="2142" y="354"/>
                    </a:lnTo>
                    <a:lnTo>
                      <a:pt x="2142" y="354"/>
                    </a:lnTo>
                    <a:lnTo>
                      <a:pt x="2142" y="354"/>
                    </a:lnTo>
                    <a:lnTo>
                      <a:pt x="2142" y="354"/>
                    </a:lnTo>
                    <a:lnTo>
                      <a:pt x="2142" y="354"/>
                    </a:lnTo>
                    <a:lnTo>
                      <a:pt x="2142" y="354"/>
                    </a:lnTo>
                    <a:lnTo>
                      <a:pt x="2142" y="354"/>
                    </a:lnTo>
                    <a:lnTo>
                      <a:pt x="2142" y="354"/>
                    </a:lnTo>
                    <a:lnTo>
                      <a:pt x="2142" y="354"/>
                    </a:lnTo>
                    <a:lnTo>
                      <a:pt x="2142" y="354"/>
                    </a:lnTo>
                    <a:lnTo>
                      <a:pt x="2142" y="354"/>
                    </a:lnTo>
                    <a:lnTo>
                      <a:pt x="2142" y="354"/>
                    </a:lnTo>
                    <a:lnTo>
                      <a:pt x="2142" y="354"/>
                    </a:lnTo>
                    <a:lnTo>
                      <a:pt x="2142" y="354"/>
                    </a:lnTo>
                    <a:lnTo>
                      <a:pt x="2142" y="354"/>
                    </a:lnTo>
                    <a:lnTo>
                      <a:pt x="2142" y="354"/>
                    </a:lnTo>
                    <a:lnTo>
                      <a:pt x="2142" y="354"/>
                    </a:lnTo>
                    <a:lnTo>
                      <a:pt x="2142" y="354"/>
                    </a:lnTo>
                    <a:lnTo>
                      <a:pt x="2142" y="354"/>
                    </a:lnTo>
                    <a:lnTo>
                      <a:pt x="2142" y="354"/>
                    </a:lnTo>
                    <a:lnTo>
                      <a:pt x="2142" y="354"/>
                    </a:lnTo>
                    <a:lnTo>
                      <a:pt x="2142" y="354"/>
                    </a:lnTo>
                    <a:lnTo>
                      <a:pt x="2142" y="354"/>
                    </a:lnTo>
                    <a:lnTo>
                      <a:pt x="2142" y="354"/>
                    </a:lnTo>
                    <a:lnTo>
                      <a:pt x="2142" y="354"/>
                    </a:lnTo>
                    <a:lnTo>
                      <a:pt x="2142" y="354"/>
                    </a:lnTo>
                    <a:lnTo>
                      <a:pt x="2142" y="354"/>
                    </a:lnTo>
                    <a:lnTo>
                      <a:pt x="2142" y="360"/>
                    </a:lnTo>
                    <a:lnTo>
                      <a:pt x="2142" y="360"/>
                    </a:lnTo>
                    <a:lnTo>
                      <a:pt x="2142" y="360"/>
                    </a:lnTo>
                    <a:lnTo>
                      <a:pt x="2142" y="360"/>
                    </a:lnTo>
                    <a:lnTo>
                      <a:pt x="2142" y="360"/>
                    </a:lnTo>
                    <a:lnTo>
                      <a:pt x="2142" y="360"/>
                    </a:lnTo>
                    <a:lnTo>
                      <a:pt x="2142" y="360"/>
                    </a:lnTo>
                    <a:lnTo>
                      <a:pt x="2142" y="360"/>
                    </a:lnTo>
                    <a:lnTo>
                      <a:pt x="2142" y="360"/>
                    </a:lnTo>
                    <a:lnTo>
                      <a:pt x="2142" y="360"/>
                    </a:lnTo>
                    <a:lnTo>
                      <a:pt x="2142" y="360"/>
                    </a:lnTo>
                    <a:lnTo>
                      <a:pt x="2142" y="360"/>
                    </a:lnTo>
                    <a:lnTo>
                      <a:pt x="2142" y="360"/>
                    </a:lnTo>
                    <a:lnTo>
                      <a:pt x="2148" y="360"/>
                    </a:lnTo>
                    <a:lnTo>
                      <a:pt x="2148" y="360"/>
                    </a:lnTo>
                    <a:lnTo>
                      <a:pt x="2148" y="360"/>
                    </a:lnTo>
                    <a:lnTo>
                      <a:pt x="2148" y="360"/>
                    </a:lnTo>
                    <a:lnTo>
                      <a:pt x="2148" y="360"/>
                    </a:lnTo>
                    <a:lnTo>
                      <a:pt x="2148" y="360"/>
                    </a:lnTo>
                    <a:lnTo>
                      <a:pt x="2148" y="360"/>
                    </a:lnTo>
                    <a:lnTo>
                      <a:pt x="2148" y="360"/>
                    </a:lnTo>
                    <a:lnTo>
                      <a:pt x="2148" y="360"/>
                    </a:lnTo>
                    <a:lnTo>
                      <a:pt x="2148" y="366"/>
                    </a:lnTo>
                    <a:lnTo>
                      <a:pt x="2148" y="366"/>
                    </a:lnTo>
                    <a:lnTo>
                      <a:pt x="2148" y="366"/>
                    </a:lnTo>
                    <a:lnTo>
                      <a:pt x="2148" y="366"/>
                    </a:lnTo>
                    <a:lnTo>
                      <a:pt x="2148" y="366"/>
                    </a:lnTo>
                    <a:lnTo>
                      <a:pt x="2148" y="366"/>
                    </a:lnTo>
                    <a:lnTo>
                      <a:pt x="2148" y="366"/>
                    </a:lnTo>
                    <a:lnTo>
                      <a:pt x="2148" y="366"/>
                    </a:lnTo>
                    <a:lnTo>
                      <a:pt x="2148" y="366"/>
                    </a:lnTo>
                    <a:lnTo>
                      <a:pt x="2148" y="366"/>
                    </a:lnTo>
                    <a:lnTo>
                      <a:pt x="2148" y="366"/>
                    </a:lnTo>
                    <a:lnTo>
                      <a:pt x="2148" y="366"/>
                    </a:lnTo>
                    <a:lnTo>
                      <a:pt x="2148" y="366"/>
                    </a:lnTo>
                    <a:lnTo>
                      <a:pt x="2148" y="366"/>
                    </a:lnTo>
                    <a:lnTo>
                      <a:pt x="2148" y="366"/>
                    </a:lnTo>
                    <a:lnTo>
                      <a:pt x="2148" y="372"/>
                    </a:lnTo>
                    <a:lnTo>
                      <a:pt x="2148" y="372"/>
                    </a:lnTo>
                    <a:lnTo>
                      <a:pt x="2148" y="372"/>
                    </a:lnTo>
                    <a:lnTo>
                      <a:pt x="2148" y="372"/>
                    </a:lnTo>
                    <a:lnTo>
                      <a:pt x="2148" y="372"/>
                    </a:lnTo>
                    <a:lnTo>
                      <a:pt x="2148" y="372"/>
                    </a:lnTo>
                    <a:lnTo>
                      <a:pt x="2148" y="372"/>
                    </a:lnTo>
                    <a:lnTo>
                      <a:pt x="2148" y="372"/>
                    </a:lnTo>
                    <a:lnTo>
                      <a:pt x="2148" y="372"/>
                    </a:lnTo>
                    <a:lnTo>
                      <a:pt x="2148" y="372"/>
                    </a:lnTo>
                    <a:lnTo>
                      <a:pt x="2148" y="372"/>
                    </a:lnTo>
                    <a:lnTo>
                      <a:pt x="2148" y="372"/>
                    </a:lnTo>
                    <a:lnTo>
                      <a:pt x="2148" y="372"/>
                    </a:lnTo>
                    <a:lnTo>
                      <a:pt x="2148" y="372"/>
                    </a:lnTo>
                    <a:lnTo>
                      <a:pt x="2148" y="372"/>
                    </a:lnTo>
                    <a:lnTo>
                      <a:pt x="2148" y="372"/>
                    </a:lnTo>
                    <a:lnTo>
                      <a:pt x="2148" y="372"/>
                    </a:lnTo>
                    <a:lnTo>
                      <a:pt x="2148" y="378"/>
                    </a:lnTo>
                    <a:lnTo>
                      <a:pt x="2148" y="378"/>
                    </a:lnTo>
                    <a:lnTo>
                      <a:pt x="2148" y="378"/>
                    </a:lnTo>
                    <a:lnTo>
                      <a:pt x="2148" y="378"/>
                    </a:lnTo>
                    <a:lnTo>
                      <a:pt x="2148" y="378"/>
                    </a:lnTo>
                    <a:lnTo>
                      <a:pt x="2148" y="378"/>
                    </a:lnTo>
                    <a:lnTo>
                      <a:pt x="2148" y="378"/>
                    </a:lnTo>
                    <a:lnTo>
                      <a:pt x="2148" y="378"/>
                    </a:lnTo>
                    <a:lnTo>
                      <a:pt x="2148" y="378"/>
                    </a:lnTo>
                    <a:lnTo>
                      <a:pt x="2148" y="378"/>
                    </a:lnTo>
                    <a:lnTo>
                      <a:pt x="2160" y="402"/>
                    </a:lnTo>
                    <a:lnTo>
                      <a:pt x="2160" y="402"/>
                    </a:lnTo>
                    <a:lnTo>
                      <a:pt x="2160" y="402"/>
                    </a:lnTo>
                    <a:lnTo>
                      <a:pt x="2160" y="402"/>
                    </a:lnTo>
                    <a:lnTo>
                      <a:pt x="2160" y="402"/>
                    </a:lnTo>
                    <a:lnTo>
                      <a:pt x="2160" y="402"/>
                    </a:lnTo>
                    <a:lnTo>
                      <a:pt x="2160" y="402"/>
                    </a:lnTo>
                    <a:lnTo>
                      <a:pt x="2160" y="402"/>
                    </a:lnTo>
                    <a:lnTo>
                      <a:pt x="2160" y="402"/>
                    </a:lnTo>
                    <a:lnTo>
                      <a:pt x="2160" y="402"/>
                    </a:lnTo>
                    <a:lnTo>
                      <a:pt x="2160" y="402"/>
                    </a:lnTo>
                    <a:lnTo>
                      <a:pt x="2160" y="402"/>
                    </a:lnTo>
                    <a:lnTo>
                      <a:pt x="2160" y="402"/>
                    </a:lnTo>
                    <a:lnTo>
                      <a:pt x="2160" y="402"/>
                    </a:lnTo>
                    <a:lnTo>
                      <a:pt x="2160" y="402"/>
                    </a:lnTo>
                    <a:lnTo>
                      <a:pt x="2160" y="402"/>
                    </a:lnTo>
                    <a:lnTo>
                      <a:pt x="2160" y="402"/>
                    </a:lnTo>
                    <a:lnTo>
                      <a:pt x="2160" y="402"/>
                    </a:lnTo>
                    <a:lnTo>
                      <a:pt x="2160" y="402"/>
                    </a:lnTo>
                    <a:lnTo>
                      <a:pt x="2166" y="402"/>
                    </a:lnTo>
                    <a:lnTo>
                      <a:pt x="2166" y="402"/>
                    </a:lnTo>
                    <a:lnTo>
                      <a:pt x="2166" y="402"/>
                    </a:lnTo>
                    <a:lnTo>
                      <a:pt x="2166" y="402"/>
                    </a:lnTo>
                    <a:lnTo>
                      <a:pt x="2166" y="402"/>
                    </a:lnTo>
                    <a:lnTo>
                      <a:pt x="2166" y="402"/>
                    </a:lnTo>
                    <a:lnTo>
                      <a:pt x="2166" y="402"/>
                    </a:lnTo>
                    <a:lnTo>
                      <a:pt x="2172" y="390"/>
                    </a:lnTo>
                    <a:lnTo>
                      <a:pt x="2172" y="390"/>
                    </a:lnTo>
                    <a:lnTo>
                      <a:pt x="2172" y="390"/>
                    </a:lnTo>
                    <a:lnTo>
                      <a:pt x="2172" y="390"/>
                    </a:lnTo>
                    <a:lnTo>
                      <a:pt x="2172" y="390"/>
                    </a:lnTo>
                    <a:lnTo>
                      <a:pt x="2172" y="390"/>
                    </a:lnTo>
                    <a:lnTo>
                      <a:pt x="2172" y="390"/>
                    </a:lnTo>
                    <a:lnTo>
                      <a:pt x="2172" y="390"/>
                    </a:lnTo>
                    <a:lnTo>
                      <a:pt x="2172" y="390"/>
                    </a:lnTo>
                    <a:lnTo>
                      <a:pt x="2178" y="390"/>
                    </a:lnTo>
                    <a:lnTo>
                      <a:pt x="2178" y="390"/>
                    </a:lnTo>
                    <a:lnTo>
                      <a:pt x="2178" y="390"/>
                    </a:lnTo>
                    <a:lnTo>
                      <a:pt x="2178" y="390"/>
                    </a:lnTo>
                    <a:lnTo>
                      <a:pt x="2178" y="390"/>
                    </a:lnTo>
                    <a:lnTo>
                      <a:pt x="2178" y="390"/>
                    </a:lnTo>
                    <a:lnTo>
                      <a:pt x="2178" y="390"/>
                    </a:lnTo>
                    <a:lnTo>
                      <a:pt x="2178" y="384"/>
                    </a:lnTo>
                    <a:lnTo>
                      <a:pt x="2178" y="384"/>
                    </a:lnTo>
                    <a:lnTo>
                      <a:pt x="2178" y="384"/>
                    </a:lnTo>
                    <a:lnTo>
                      <a:pt x="2178" y="384"/>
                    </a:lnTo>
                    <a:lnTo>
                      <a:pt x="2178" y="384"/>
                    </a:lnTo>
                    <a:lnTo>
                      <a:pt x="2178" y="384"/>
                    </a:lnTo>
                    <a:lnTo>
                      <a:pt x="2178" y="384"/>
                    </a:lnTo>
                    <a:lnTo>
                      <a:pt x="2178" y="384"/>
                    </a:lnTo>
                    <a:lnTo>
                      <a:pt x="2178" y="384"/>
                    </a:lnTo>
                    <a:lnTo>
                      <a:pt x="2178" y="384"/>
                    </a:lnTo>
                    <a:lnTo>
                      <a:pt x="2178" y="384"/>
                    </a:lnTo>
                    <a:lnTo>
                      <a:pt x="2178" y="384"/>
                    </a:lnTo>
                    <a:lnTo>
                      <a:pt x="2178" y="384"/>
                    </a:lnTo>
                    <a:lnTo>
                      <a:pt x="2178" y="384"/>
                    </a:lnTo>
                    <a:lnTo>
                      <a:pt x="2178" y="384"/>
                    </a:lnTo>
                    <a:lnTo>
                      <a:pt x="2178" y="384"/>
                    </a:lnTo>
                    <a:lnTo>
                      <a:pt x="2178" y="384"/>
                    </a:lnTo>
                    <a:lnTo>
                      <a:pt x="2178" y="384"/>
                    </a:lnTo>
                    <a:lnTo>
                      <a:pt x="2178" y="378"/>
                    </a:lnTo>
                    <a:lnTo>
                      <a:pt x="2178" y="378"/>
                    </a:lnTo>
                    <a:lnTo>
                      <a:pt x="2178" y="378"/>
                    </a:lnTo>
                    <a:lnTo>
                      <a:pt x="2178" y="378"/>
                    </a:lnTo>
                    <a:lnTo>
                      <a:pt x="2178" y="378"/>
                    </a:lnTo>
                    <a:lnTo>
                      <a:pt x="2178" y="378"/>
                    </a:lnTo>
                    <a:lnTo>
                      <a:pt x="2178" y="378"/>
                    </a:lnTo>
                    <a:lnTo>
                      <a:pt x="2178" y="378"/>
                    </a:lnTo>
                    <a:lnTo>
                      <a:pt x="2178" y="378"/>
                    </a:lnTo>
                    <a:lnTo>
                      <a:pt x="2178" y="378"/>
                    </a:lnTo>
                    <a:lnTo>
                      <a:pt x="2178" y="378"/>
                    </a:lnTo>
                    <a:lnTo>
                      <a:pt x="2178" y="378"/>
                    </a:lnTo>
                    <a:lnTo>
                      <a:pt x="2178" y="378"/>
                    </a:lnTo>
                    <a:lnTo>
                      <a:pt x="2178" y="378"/>
                    </a:lnTo>
                    <a:lnTo>
                      <a:pt x="2178" y="378"/>
                    </a:lnTo>
                    <a:lnTo>
                      <a:pt x="2178" y="378"/>
                    </a:lnTo>
                    <a:lnTo>
                      <a:pt x="2178" y="378"/>
                    </a:lnTo>
                    <a:lnTo>
                      <a:pt x="2178" y="378"/>
                    </a:lnTo>
                    <a:lnTo>
                      <a:pt x="2178" y="372"/>
                    </a:lnTo>
                    <a:lnTo>
                      <a:pt x="2178" y="372"/>
                    </a:lnTo>
                    <a:lnTo>
                      <a:pt x="2178" y="372"/>
                    </a:lnTo>
                    <a:lnTo>
                      <a:pt x="2178" y="372"/>
                    </a:lnTo>
                    <a:lnTo>
                      <a:pt x="2178" y="372"/>
                    </a:lnTo>
                    <a:lnTo>
                      <a:pt x="2178" y="372"/>
                    </a:lnTo>
                    <a:lnTo>
                      <a:pt x="2178" y="372"/>
                    </a:lnTo>
                    <a:lnTo>
                      <a:pt x="2178" y="372"/>
                    </a:lnTo>
                    <a:lnTo>
                      <a:pt x="2178" y="372"/>
                    </a:lnTo>
                    <a:lnTo>
                      <a:pt x="2178" y="372"/>
                    </a:lnTo>
                    <a:lnTo>
                      <a:pt x="2178" y="372"/>
                    </a:lnTo>
                    <a:lnTo>
                      <a:pt x="2178" y="372"/>
                    </a:lnTo>
                    <a:lnTo>
                      <a:pt x="2178" y="372"/>
                    </a:lnTo>
                    <a:lnTo>
                      <a:pt x="2184" y="372"/>
                    </a:lnTo>
                    <a:lnTo>
                      <a:pt x="2184" y="372"/>
                    </a:lnTo>
                    <a:lnTo>
                      <a:pt x="2184" y="366"/>
                    </a:lnTo>
                    <a:lnTo>
                      <a:pt x="2184" y="366"/>
                    </a:lnTo>
                    <a:lnTo>
                      <a:pt x="2184" y="366"/>
                    </a:lnTo>
                    <a:lnTo>
                      <a:pt x="2184" y="366"/>
                    </a:lnTo>
                    <a:lnTo>
                      <a:pt x="2184" y="366"/>
                    </a:lnTo>
                    <a:lnTo>
                      <a:pt x="2184" y="366"/>
                    </a:lnTo>
                    <a:lnTo>
                      <a:pt x="2184" y="366"/>
                    </a:lnTo>
                    <a:lnTo>
                      <a:pt x="2184" y="366"/>
                    </a:lnTo>
                    <a:lnTo>
                      <a:pt x="2184" y="366"/>
                    </a:lnTo>
                    <a:lnTo>
                      <a:pt x="2184" y="366"/>
                    </a:lnTo>
                    <a:lnTo>
                      <a:pt x="2184" y="366"/>
                    </a:lnTo>
                    <a:lnTo>
                      <a:pt x="2184" y="366"/>
                    </a:lnTo>
                    <a:lnTo>
                      <a:pt x="2184" y="366"/>
                    </a:lnTo>
                    <a:lnTo>
                      <a:pt x="2184" y="366"/>
                    </a:lnTo>
                    <a:lnTo>
                      <a:pt x="2184" y="366"/>
                    </a:lnTo>
                    <a:lnTo>
                      <a:pt x="2184" y="366"/>
                    </a:lnTo>
                    <a:lnTo>
                      <a:pt x="2184" y="366"/>
                    </a:lnTo>
                    <a:lnTo>
                      <a:pt x="2184" y="366"/>
                    </a:lnTo>
                    <a:lnTo>
                      <a:pt x="2184" y="366"/>
                    </a:lnTo>
                    <a:lnTo>
                      <a:pt x="2184" y="366"/>
                    </a:lnTo>
                    <a:lnTo>
                      <a:pt x="2184" y="366"/>
                    </a:lnTo>
                    <a:lnTo>
                      <a:pt x="2184" y="366"/>
                    </a:lnTo>
                    <a:lnTo>
                      <a:pt x="2184" y="366"/>
                    </a:lnTo>
                    <a:lnTo>
                      <a:pt x="2184" y="360"/>
                    </a:lnTo>
                    <a:lnTo>
                      <a:pt x="2184" y="360"/>
                    </a:lnTo>
                    <a:lnTo>
                      <a:pt x="2184" y="360"/>
                    </a:lnTo>
                    <a:lnTo>
                      <a:pt x="2184" y="360"/>
                    </a:lnTo>
                    <a:lnTo>
                      <a:pt x="2184" y="360"/>
                    </a:lnTo>
                    <a:lnTo>
                      <a:pt x="2184" y="360"/>
                    </a:lnTo>
                    <a:lnTo>
                      <a:pt x="2184" y="360"/>
                    </a:lnTo>
                    <a:lnTo>
                      <a:pt x="2184" y="360"/>
                    </a:lnTo>
                    <a:lnTo>
                      <a:pt x="2184" y="360"/>
                    </a:lnTo>
                    <a:lnTo>
                      <a:pt x="2184" y="360"/>
                    </a:lnTo>
                    <a:lnTo>
                      <a:pt x="2184" y="360"/>
                    </a:lnTo>
                    <a:lnTo>
                      <a:pt x="2184" y="360"/>
                    </a:lnTo>
                    <a:lnTo>
                      <a:pt x="2184" y="360"/>
                    </a:lnTo>
                    <a:lnTo>
                      <a:pt x="2184" y="360"/>
                    </a:lnTo>
                    <a:lnTo>
                      <a:pt x="2184" y="360"/>
                    </a:lnTo>
                    <a:lnTo>
                      <a:pt x="2184" y="360"/>
                    </a:lnTo>
                    <a:lnTo>
                      <a:pt x="2184" y="360"/>
                    </a:lnTo>
                    <a:lnTo>
                      <a:pt x="2184" y="360"/>
                    </a:lnTo>
                    <a:lnTo>
                      <a:pt x="2184" y="360"/>
                    </a:lnTo>
                    <a:lnTo>
                      <a:pt x="2184" y="360"/>
                    </a:lnTo>
                    <a:lnTo>
                      <a:pt x="2184" y="360"/>
                    </a:lnTo>
                    <a:lnTo>
                      <a:pt x="2184" y="360"/>
                    </a:lnTo>
                    <a:lnTo>
                      <a:pt x="2184" y="360"/>
                    </a:lnTo>
                    <a:lnTo>
                      <a:pt x="2184" y="360"/>
                    </a:lnTo>
                    <a:lnTo>
                      <a:pt x="2184" y="360"/>
                    </a:lnTo>
                    <a:lnTo>
                      <a:pt x="2184" y="360"/>
                    </a:lnTo>
                    <a:lnTo>
                      <a:pt x="2184" y="360"/>
                    </a:lnTo>
                    <a:lnTo>
                      <a:pt x="2184" y="360"/>
                    </a:lnTo>
                    <a:lnTo>
                      <a:pt x="2190" y="360"/>
                    </a:lnTo>
                    <a:lnTo>
                      <a:pt x="2190" y="360"/>
                    </a:lnTo>
                    <a:lnTo>
                      <a:pt x="2190" y="360"/>
                    </a:lnTo>
                    <a:lnTo>
                      <a:pt x="2190" y="360"/>
                    </a:lnTo>
                    <a:lnTo>
                      <a:pt x="2190" y="360"/>
                    </a:lnTo>
                    <a:lnTo>
                      <a:pt x="2190" y="360"/>
                    </a:lnTo>
                    <a:lnTo>
                      <a:pt x="2190" y="360"/>
                    </a:lnTo>
                    <a:lnTo>
                      <a:pt x="2190" y="360"/>
                    </a:lnTo>
                    <a:lnTo>
                      <a:pt x="2190" y="360"/>
                    </a:lnTo>
                    <a:lnTo>
                      <a:pt x="2190" y="360"/>
                    </a:lnTo>
                    <a:lnTo>
                      <a:pt x="2190" y="360"/>
                    </a:lnTo>
                    <a:lnTo>
                      <a:pt x="2190" y="360"/>
                    </a:lnTo>
                    <a:lnTo>
                      <a:pt x="2190" y="360"/>
                    </a:lnTo>
                    <a:lnTo>
                      <a:pt x="2190" y="360"/>
                    </a:lnTo>
                    <a:lnTo>
                      <a:pt x="2190" y="360"/>
                    </a:lnTo>
                    <a:lnTo>
                      <a:pt x="2190" y="360"/>
                    </a:lnTo>
                    <a:lnTo>
                      <a:pt x="2190" y="360"/>
                    </a:lnTo>
                    <a:lnTo>
                      <a:pt x="2190" y="360"/>
                    </a:lnTo>
                    <a:lnTo>
                      <a:pt x="2190" y="366"/>
                    </a:lnTo>
                    <a:lnTo>
                      <a:pt x="2190" y="366"/>
                    </a:lnTo>
                    <a:lnTo>
                      <a:pt x="2190" y="366"/>
                    </a:lnTo>
                    <a:lnTo>
                      <a:pt x="2190" y="366"/>
                    </a:lnTo>
                    <a:lnTo>
                      <a:pt x="2190" y="366"/>
                    </a:lnTo>
                    <a:lnTo>
                      <a:pt x="2190" y="366"/>
                    </a:lnTo>
                    <a:lnTo>
                      <a:pt x="2190" y="366"/>
                    </a:lnTo>
                    <a:lnTo>
                      <a:pt x="2190" y="366"/>
                    </a:lnTo>
                    <a:lnTo>
                      <a:pt x="2190" y="366"/>
                    </a:lnTo>
                    <a:lnTo>
                      <a:pt x="2190" y="366"/>
                    </a:lnTo>
                    <a:lnTo>
                      <a:pt x="2190" y="366"/>
                    </a:lnTo>
                    <a:lnTo>
                      <a:pt x="2190" y="366"/>
                    </a:lnTo>
                    <a:lnTo>
                      <a:pt x="2190" y="366"/>
                    </a:lnTo>
                    <a:lnTo>
                      <a:pt x="2190" y="366"/>
                    </a:lnTo>
                    <a:lnTo>
                      <a:pt x="2190" y="366"/>
                    </a:lnTo>
                    <a:lnTo>
                      <a:pt x="2190" y="366"/>
                    </a:lnTo>
                    <a:lnTo>
                      <a:pt x="2190" y="366"/>
                    </a:lnTo>
                    <a:lnTo>
                      <a:pt x="2190" y="366"/>
                    </a:lnTo>
                    <a:lnTo>
                      <a:pt x="2190" y="366"/>
                    </a:lnTo>
                    <a:lnTo>
                      <a:pt x="2190" y="366"/>
                    </a:lnTo>
                    <a:lnTo>
                      <a:pt x="2190" y="366"/>
                    </a:lnTo>
                    <a:lnTo>
                      <a:pt x="2190" y="366"/>
                    </a:lnTo>
                    <a:lnTo>
                      <a:pt x="2190" y="366"/>
                    </a:lnTo>
                    <a:lnTo>
                      <a:pt x="2190" y="372"/>
                    </a:lnTo>
                    <a:lnTo>
                      <a:pt x="2190" y="372"/>
                    </a:lnTo>
                    <a:lnTo>
                      <a:pt x="2190" y="372"/>
                    </a:lnTo>
                    <a:lnTo>
                      <a:pt x="2190" y="372"/>
                    </a:lnTo>
                    <a:lnTo>
                      <a:pt x="2190" y="372"/>
                    </a:lnTo>
                    <a:lnTo>
                      <a:pt x="2190" y="372"/>
                    </a:lnTo>
                    <a:lnTo>
                      <a:pt x="2190" y="372"/>
                    </a:lnTo>
                    <a:lnTo>
                      <a:pt x="2190" y="372"/>
                    </a:lnTo>
                    <a:lnTo>
                      <a:pt x="2190" y="372"/>
                    </a:lnTo>
                    <a:lnTo>
                      <a:pt x="2190" y="372"/>
                    </a:lnTo>
                    <a:lnTo>
                      <a:pt x="2190" y="372"/>
                    </a:lnTo>
                    <a:lnTo>
                      <a:pt x="2196" y="372"/>
                    </a:lnTo>
                    <a:lnTo>
                      <a:pt x="2196" y="372"/>
                    </a:lnTo>
                    <a:lnTo>
                      <a:pt x="2196" y="372"/>
                    </a:lnTo>
                    <a:lnTo>
                      <a:pt x="2196" y="372"/>
                    </a:lnTo>
                    <a:lnTo>
                      <a:pt x="2196" y="372"/>
                    </a:lnTo>
                    <a:lnTo>
                      <a:pt x="2196" y="378"/>
                    </a:lnTo>
                    <a:lnTo>
                      <a:pt x="2196" y="378"/>
                    </a:lnTo>
                    <a:lnTo>
                      <a:pt x="2196" y="378"/>
                    </a:lnTo>
                    <a:lnTo>
                      <a:pt x="2196" y="378"/>
                    </a:lnTo>
                    <a:lnTo>
                      <a:pt x="2196" y="378"/>
                    </a:lnTo>
                    <a:lnTo>
                      <a:pt x="2196" y="378"/>
                    </a:lnTo>
                    <a:lnTo>
                      <a:pt x="2196" y="378"/>
                    </a:lnTo>
                    <a:lnTo>
                      <a:pt x="2196" y="378"/>
                    </a:lnTo>
                    <a:lnTo>
                      <a:pt x="2196" y="378"/>
                    </a:lnTo>
                    <a:lnTo>
                      <a:pt x="2196" y="378"/>
                    </a:lnTo>
                    <a:lnTo>
                      <a:pt x="2196" y="378"/>
                    </a:lnTo>
                    <a:lnTo>
                      <a:pt x="2196" y="378"/>
                    </a:lnTo>
                    <a:lnTo>
                      <a:pt x="2196" y="378"/>
                    </a:lnTo>
                    <a:lnTo>
                      <a:pt x="2196" y="378"/>
                    </a:lnTo>
                    <a:lnTo>
                      <a:pt x="2196" y="378"/>
                    </a:lnTo>
                    <a:lnTo>
                      <a:pt x="2196" y="378"/>
                    </a:lnTo>
                    <a:lnTo>
                      <a:pt x="2196" y="384"/>
                    </a:lnTo>
                    <a:lnTo>
                      <a:pt x="2196" y="384"/>
                    </a:lnTo>
                    <a:lnTo>
                      <a:pt x="2196" y="384"/>
                    </a:lnTo>
                    <a:lnTo>
                      <a:pt x="2196" y="384"/>
                    </a:lnTo>
                    <a:lnTo>
                      <a:pt x="2196" y="384"/>
                    </a:lnTo>
                    <a:lnTo>
                      <a:pt x="2196" y="384"/>
                    </a:lnTo>
                    <a:lnTo>
                      <a:pt x="2196" y="384"/>
                    </a:lnTo>
                    <a:lnTo>
                      <a:pt x="2196" y="384"/>
                    </a:lnTo>
                    <a:lnTo>
                      <a:pt x="2196" y="384"/>
                    </a:lnTo>
                    <a:lnTo>
                      <a:pt x="2196" y="384"/>
                    </a:lnTo>
                    <a:lnTo>
                      <a:pt x="2196" y="384"/>
                    </a:lnTo>
                    <a:lnTo>
                      <a:pt x="2196" y="384"/>
                    </a:lnTo>
                    <a:lnTo>
                      <a:pt x="2208" y="408"/>
                    </a:lnTo>
                    <a:lnTo>
                      <a:pt x="2208" y="408"/>
                    </a:lnTo>
                    <a:lnTo>
                      <a:pt x="2208" y="408"/>
                    </a:lnTo>
                    <a:lnTo>
                      <a:pt x="2208" y="408"/>
                    </a:lnTo>
                    <a:lnTo>
                      <a:pt x="2208" y="408"/>
                    </a:lnTo>
                    <a:lnTo>
                      <a:pt x="2208" y="408"/>
                    </a:lnTo>
                    <a:lnTo>
                      <a:pt x="2208" y="408"/>
                    </a:lnTo>
                    <a:lnTo>
                      <a:pt x="2208" y="408"/>
                    </a:lnTo>
                    <a:lnTo>
                      <a:pt x="2208" y="408"/>
                    </a:lnTo>
                    <a:lnTo>
                      <a:pt x="2208" y="408"/>
                    </a:lnTo>
                    <a:lnTo>
                      <a:pt x="2208" y="408"/>
                    </a:lnTo>
                    <a:lnTo>
                      <a:pt x="2208" y="408"/>
                    </a:lnTo>
                    <a:lnTo>
                      <a:pt x="2208" y="408"/>
                    </a:lnTo>
                    <a:lnTo>
                      <a:pt x="2208" y="408"/>
                    </a:lnTo>
                    <a:lnTo>
                      <a:pt x="2208" y="408"/>
                    </a:lnTo>
                    <a:lnTo>
                      <a:pt x="2208" y="408"/>
                    </a:lnTo>
                    <a:lnTo>
                      <a:pt x="2208" y="408"/>
                    </a:lnTo>
                    <a:lnTo>
                      <a:pt x="2208" y="408"/>
                    </a:lnTo>
                    <a:lnTo>
                      <a:pt x="2208" y="408"/>
                    </a:lnTo>
                    <a:lnTo>
                      <a:pt x="2208" y="408"/>
                    </a:lnTo>
                    <a:lnTo>
                      <a:pt x="2208" y="408"/>
                    </a:lnTo>
                    <a:lnTo>
                      <a:pt x="2208" y="408"/>
                    </a:lnTo>
                    <a:lnTo>
                      <a:pt x="2208" y="408"/>
                    </a:lnTo>
                    <a:lnTo>
                      <a:pt x="2208" y="408"/>
                    </a:lnTo>
                    <a:lnTo>
                      <a:pt x="2208" y="408"/>
                    </a:lnTo>
                    <a:lnTo>
                      <a:pt x="2208" y="408"/>
                    </a:lnTo>
                    <a:lnTo>
                      <a:pt x="2220" y="396"/>
                    </a:lnTo>
                    <a:lnTo>
                      <a:pt x="2220" y="396"/>
                    </a:lnTo>
                    <a:lnTo>
                      <a:pt x="2220" y="396"/>
                    </a:lnTo>
                    <a:lnTo>
                      <a:pt x="2220" y="396"/>
                    </a:lnTo>
                    <a:lnTo>
                      <a:pt x="2220" y="396"/>
                    </a:lnTo>
                    <a:lnTo>
                      <a:pt x="2220" y="396"/>
                    </a:lnTo>
                    <a:lnTo>
                      <a:pt x="2220" y="396"/>
                    </a:lnTo>
                    <a:lnTo>
                      <a:pt x="2220" y="396"/>
                    </a:lnTo>
                    <a:lnTo>
                      <a:pt x="2220" y="396"/>
                    </a:lnTo>
                    <a:lnTo>
                      <a:pt x="2220" y="396"/>
                    </a:lnTo>
                    <a:lnTo>
                      <a:pt x="2220" y="396"/>
                    </a:lnTo>
                    <a:lnTo>
                      <a:pt x="2220" y="396"/>
                    </a:lnTo>
                    <a:lnTo>
                      <a:pt x="2220" y="396"/>
                    </a:lnTo>
                    <a:lnTo>
                      <a:pt x="2220" y="396"/>
                    </a:lnTo>
                    <a:lnTo>
                      <a:pt x="2220" y="396"/>
                    </a:lnTo>
                    <a:lnTo>
                      <a:pt x="2220" y="396"/>
                    </a:lnTo>
                    <a:lnTo>
                      <a:pt x="2220" y="396"/>
                    </a:lnTo>
                    <a:lnTo>
                      <a:pt x="2220" y="390"/>
                    </a:lnTo>
                    <a:lnTo>
                      <a:pt x="2220" y="390"/>
                    </a:lnTo>
                    <a:lnTo>
                      <a:pt x="2220" y="390"/>
                    </a:lnTo>
                    <a:lnTo>
                      <a:pt x="2220" y="390"/>
                    </a:lnTo>
                    <a:lnTo>
                      <a:pt x="2220" y="390"/>
                    </a:lnTo>
                    <a:lnTo>
                      <a:pt x="2220" y="390"/>
                    </a:lnTo>
                    <a:lnTo>
                      <a:pt x="2220" y="390"/>
                    </a:lnTo>
                    <a:lnTo>
                      <a:pt x="2220" y="390"/>
                    </a:lnTo>
                    <a:lnTo>
                      <a:pt x="2220" y="390"/>
                    </a:lnTo>
                    <a:lnTo>
                      <a:pt x="2220" y="390"/>
                    </a:lnTo>
                    <a:lnTo>
                      <a:pt x="2220" y="390"/>
                    </a:lnTo>
                    <a:lnTo>
                      <a:pt x="2226" y="390"/>
                    </a:lnTo>
                    <a:lnTo>
                      <a:pt x="2226" y="390"/>
                    </a:lnTo>
                    <a:lnTo>
                      <a:pt x="2226" y="390"/>
                    </a:lnTo>
                    <a:lnTo>
                      <a:pt x="2226" y="390"/>
                    </a:lnTo>
                    <a:lnTo>
                      <a:pt x="2226" y="390"/>
                    </a:lnTo>
                    <a:lnTo>
                      <a:pt x="2226" y="390"/>
                    </a:lnTo>
                    <a:lnTo>
                      <a:pt x="2226" y="390"/>
                    </a:lnTo>
                    <a:lnTo>
                      <a:pt x="2226" y="384"/>
                    </a:lnTo>
                    <a:lnTo>
                      <a:pt x="2226" y="384"/>
                    </a:lnTo>
                    <a:lnTo>
                      <a:pt x="2226" y="384"/>
                    </a:lnTo>
                    <a:lnTo>
                      <a:pt x="2226" y="384"/>
                    </a:lnTo>
                    <a:lnTo>
                      <a:pt x="2226" y="384"/>
                    </a:lnTo>
                    <a:lnTo>
                      <a:pt x="2226" y="384"/>
                    </a:lnTo>
                    <a:lnTo>
                      <a:pt x="2226" y="384"/>
                    </a:lnTo>
                    <a:lnTo>
                      <a:pt x="2226" y="384"/>
                    </a:lnTo>
                    <a:lnTo>
                      <a:pt x="2226" y="384"/>
                    </a:lnTo>
                    <a:lnTo>
                      <a:pt x="2226" y="384"/>
                    </a:lnTo>
                    <a:lnTo>
                      <a:pt x="2226" y="384"/>
                    </a:lnTo>
                    <a:lnTo>
                      <a:pt x="2226" y="384"/>
                    </a:lnTo>
                    <a:lnTo>
                      <a:pt x="2226" y="384"/>
                    </a:lnTo>
                    <a:lnTo>
                      <a:pt x="2226" y="384"/>
                    </a:lnTo>
                    <a:lnTo>
                      <a:pt x="2226" y="384"/>
                    </a:lnTo>
                    <a:lnTo>
                      <a:pt x="2226" y="384"/>
                    </a:lnTo>
                    <a:lnTo>
                      <a:pt x="2226" y="384"/>
                    </a:lnTo>
                    <a:lnTo>
                      <a:pt x="2226" y="378"/>
                    </a:lnTo>
                    <a:lnTo>
                      <a:pt x="2226" y="378"/>
                    </a:lnTo>
                    <a:lnTo>
                      <a:pt x="2226" y="378"/>
                    </a:lnTo>
                    <a:lnTo>
                      <a:pt x="2226" y="378"/>
                    </a:lnTo>
                    <a:lnTo>
                      <a:pt x="2226" y="378"/>
                    </a:lnTo>
                    <a:lnTo>
                      <a:pt x="2226" y="378"/>
                    </a:lnTo>
                    <a:lnTo>
                      <a:pt x="2226" y="378"/>
                    </a:lnTo>
                    <a:lnTo>
                      <a:pt x="2226" y="378"/>
                    </a:lnTo>
                    <a:lnTo>
                      <a:pt x="2226" y="378"/>
                    </a:lnTo>
                    <a:lnTo>
                      <a:pt x="2226" y="378"/>
                    </a:lnTo>
                    <a:lnTo>
                      <a:pt x="2226" y="378"/>
                    </a:lnTo>
                    <a:lnTo>
                      <a:pt x="2226" y="378"/>
                    </a:lnTo>
                    <a:lnTo>
                      <a:pt x="2226" y="378"/>
                    </a:lnTo>
                    <a:lnTo>
                      <a:pt x="2226" y="378"/>
                    </a:lnTo>
                    <a:lnTo>
                      <a:pt x="2226" y="378"/>
                    </a:lnTo>
                    <a:lnTo>
                      <a:pt x="2226" y="378"/>
                    </a:lnTo>
                    <a:lnTo>
                      <a:pt x="2226" y="372"/>
                    </a:lnTo>
                    <a:lnTo>
                      <a:pt x="2226" y="372"/>
                    </a:lnTo>
                    <a:lnTo>
                      <a:pt x="2226" y="372"/>
                    </a:lnTo>
                    <a:lnTo>
                      <a:pt x="2226" y="372"/>
                    </a:lnTo>
                    <a:lnTo>
                      <a:pt x="2226" y="372"/>
                    </a:lnTo>
                    <a:lnTo>
                      <a:pt x="2226" y="372"/>
                    </a:lnTo>
                    <a:lnTo>
                      <a:pt x="2226" y="372"/>
                    </a:lnTo>
                    <a:lnTo>
                      <a:pt x="2226" y="372"/>
                    </a:lnTo>
                    <a:lnTo>
                      <a:pt x="2226" y="372"/>
                    </a:lnTo>
                    <a:lnTo>
                      <a:pt x="2226" y="372"/>
                    </a:lnTo>
                    <a:lnTo>
                      <a:pt x="2226" y="372"/>
                    </a:lnTo>
                    <a:lnTo>
                      <a:pt x="2226" y="372"/>
                    </a:lnTo>
                    <a:lnTo>
                      <a:pt x="2226" y="372"/>
                    </a:lnTo>
                    <a:lnTo>
                      <a:pt x="2226" y="372"/>
                    </a:lnTo>
                    <a:lnTo>
                      <a:pt x="2226" y="372"/>
                    </a:lnTo>
                    <a:lnTo>
                      <a:pt x="2232" y="372"/>
                    </a:lnTo>
                    <a:lnTo>
                      <a:pt x="2232" y="372"/>
                    </a:lnTo>
                    <a:lnTo>
                      <a:pt x="2232" y="372"/>
                    </a:lnTo>
                    <a:lnTo>
                      <a:pt x="2232" y="372"/>
                    </a:lnTo>
                    <a:lnTo>
                      <a:pt x="2232" y="372"/>
                    </a:lnTo>
                    <a:lnTo>
                      <a:pt x="2232" y="372"/>
                    </a:lnTo>
                    <a:lnTo>
                      <a:pt x="2232" y="372"/>
                    </a:lnTo>
                    <a:lnTo>
                      <a:pt x="2232" y="372"/>
                    </a:lnTo>
                    <a:lnTo>
                      <a:pt x="2232" y="372"/>
                    </a:lnTo>
                    <a:lnTo>
                      <a:pt x="2232" y="372"/>
                    </a:lnTo>
                    <a:lnTo>
                      <a:pt x="2232" y="366"/>
                    </a:lnTo>
                    <a:lnTo>
                      <a:pt x="2232" y="366"/>
                    </a:lnTo>
                    <a:lnTo>
                      <a:pt x="2232" y="366"/>
                    </a:lnTo>
                    <a:lnTo>
                      <a:pt x="2232" y="366"/>
                    </a:lnTo>
                    <a:lnTo>
                      <a:pt x="2232" y="366"/>
                    </a:lnTo>
                    <a:lnTo>
                      <a:pt x="2232" y="366"/>
                    </a:lnTo>
                    <a:lnTo>
                      <a:pt x="2232" y="366"/>
                    </a:lnTo>
                    <a:lnTo>
                      <a:pt x="2232" y="366"/>
                    </a:lnTo>
                    <a:lnTo>
                      <a:pt x="2232" y="366"/>
                    </a:lnTo>
                    <a:lnTo>
                      <a:pt x="2232" y="366"/>
                    </a:lnTo>
                    <a:lnTo>
                      <a:pt x="2232" y="366"/>
                    </a:lnTo>
                    <a:lnTo>
                      <a:pt x="2232" y="366"/>
                    </a:lnTo>
                    <a:lnTo>
                      <a:pt x="2232" y="366"/>
                    </a:lnTo>
                    <a:lnTo>
                      <a:pt x="2232" y="366"/>
                    </a:lnTo>
                    <a:lnTo>
                      <a:pt x="2232" y="366"/>
                    </a:lnTo>
                    <a:lnTo>
                      <a:pt x="2232" y="366"/>
                    </a:lnTo>
                    <a:lnTo>
                      <a:pt x="2232" y="366"/>
                    </a:lnTo>
                    <a:lnTo>
                      <a:pt x="2232" y="366"/>
                    </a:lnTo>
                    <a:lnTo>
                      <a:pt x="2232" y="366"/>
                    </a:lnTo>
                    <a:lnTo>
                      <a:pt x="2232" y="366"/>
                    </a:lnTo>
                    <a:lnTo>
                      <a:pt x="2232" y="366"/>
                    </a:lnTo>
                    <a:lnTo>
                      <a:pt x="2232" y="366"/>
                    </a:lnTo>
                    <a:lnTo>
                      <a:pt x="2232" y="366"/>
                    </a:lnTo>
                    <a:lnTo>
                      <a:pt x="2232" y="366"/>
                    </a:lnTo>
                    <a:lnTo>
                      <a:pt x="2232" y="366"/>
                    </a:lnTo>
                    <a:lnTo>
                      <a:pt x="2232" y="366"/>
                    </a:lnTo>
                    <a:lnTo>
                      <a:pt x="2232" y="366"/>
                    </a:lnTo>
                    <a:lnTo>
                      <a:pt x="2232" y="366"/>
                    </a:lnTo>
                    <a:lnTo>
                      <a:pt x="2232" y="366"/>
                    </a:lnTo>
                    <a:lnTo>
                      <a:pt x="2232" y="366"/>
                    </a:lnTo>
                    <a:lnTo>
                      <a:pt x="2232" y="366"/>
                    </a:lnTo>
                    <a:lnTo>
                      <a:pt x="2232" y="366"/>
                    </a:lnTo>
                    <a:lnTo>
                      <a:pt x="2232" y="366"/>
                    </a:lnTo>
                    <a:lnTo>
                      <a:pt x="2232" y="366"/>
                    </a:lnTo>
                    <a:lnTo>
                      <a:pt x="2232" y="366"/>
                    </a:lnTo>
                    <a:lnTo>
                      <a:pt x="2232" y="366"/>
                    </a:lnTo>
                    <a:lnTo>
                      <a:pt x="2232" y="366"/>
                    </a:lnTo>
                    <a:lnTo>
                      <a:pt x="2232" y="366"/>
                    </a:lnTo>
                    <a:lnTo>
                      <a:pt x="2232" y="366"/>
                    </a:lnTo>
                    <a:lnTo>
                      <a:pt x="2232" y="366"/>
                    </a:lnTo>
                    <a:lnTo>
                      <a:pt x="2232" y="366"/>
                    </a:lnTo>
                    <a:lnTo>
                      <a:pt x="2232" y="366"/>
                    </a:lnTo>
                    <a:lnTo>
                      <a:pt x="2232" y="372"/>
                    </a:lnTo>
                    <a:lnTo>
                      <a:pt x="2238" y="372"/>
                    </a:lnTo>
                    <a:lnTo>
                      <a:pt x="2238" y="372"/>
                    </a:lnTo>
                    <a:lnTo>
                      <a:pt x="2238" y="372"/>
                    </a:lnTo>
                    <a:lnTo>
                      <a:pt x="2238" y="372"/>
                    </a:lnTo>
                    <a:lnTo>
                      <a:pt x="2238" y="372"/>
                    </a:lnTo>
                    <a:lnTo>
                      <a:pt x="2238" y="372"/>
                    </a:lnTo>
                    <a:lnTo>
                      <a:pt x="2238" y="372"/>
                    </a:lnTo>
                    <a:lnTo>
                      <a:pt x="2238" y="372"/>
                    </a:lnTo>
                    <a:lnTo>
                      <a:pt x="2238" y="372"/>
                    </a:lnTo>
                    <a:lnTo>
                      <a:pt x="2238" y="372"/>
                    </a:lnTo>
                    <a:lnTo>
                      <a:pt x="2238" y="372"/>
                    </a:lnTo>
                    <a:lnTo>
                      <a:pt x="2238" y="372"/>
                    </a:lnTo>
                    <a:lnTo>
                      <a:pt x="2238" y="372"/>
                    </a:lnTo>
                    <a:lnTo>
                      <a:pt x="2238" y="372"/>
                    </a:lnTo>
                    <a:lnTo>
                      <a:pt x="2238" y="372"/>
                    </a:lnTo>
                    <a:lnTo>
                      <a:pt x="2238" y="372"/>
                    </a:lnTo>
                    <a:lnTo>
                      <a:pt x="2238" y="372"/>
                    </a:lnTo>
                    <a:lnTo>
                      <a:pt x="2238" y="372"/>
                    </a:lnTo>
                    <a:lnTo>
                      <a:pt x="2238" y="372"/>
                    </a:lnTo>
                    <a:lnTo>
                      <a:pt x="2238" y="372"/>
                    </a:lnTo>
                    <a:lnTo>
                      <a:pt x="2238" y="372"/>
                    </a:lnTo>
                    <a:lnTo>
                      <a:pt x="2238" y="372"/>
                    </a:lnTo>
                    <a:lnTo>
                      <a:pt x="2238" y="372"/>
                    </a:lnTo>
                    <a:lnTo>
                      <a:pt x="2238" y="372"/>
                    </a:lnTo>
                    <a:lnTo>
                      <a:pt x="2238" y="378"/>
                    </a:lnTo>
                    <a:lnTo>
                      <a:pt x="2238" y="378"/>
                    </a:lnTo>
                    <a:lnTo>
                      <a:pt x="2238" y="378"/>
                    </a:lnTo>
                    <a:lnTo>
                      <a:pt x="2238" y="378"/>
                    </a:lnTo>
                    <a:lnTo>
                      <a:pt x="2238" y="378"/>
                    </a:lnTo>
                    <a:lnTo>
                      <a:pt x="2238" y="378"/>
                    </a:lnTo>
                    <a:lnTo>
                      <a:pt x="2238" y="378"/>
                    </a:lnTo>
                    <a:lnTo>
                      <a:pt x="2238" y="378"/>
                    </a:lnTo>
                    <a:lnTo>
                      <a:pt x="2238" y="378"/>
                    </a:lnTo>
                    <a:lnTo>
                      <a:pt x="2238" y="378"/>
                    </a:lnTo>
                    <a:lnTo>
                      <a:pt x="2238" y="378"/>
                    </a:lnTo>
                    <a:lnTo>
                      <a:pt x="2238" y="378"/>
                    </a:lnTo>
                    <a:lnTo>
                      <a:pt x="2238" y="378"/>
                    </a:lnTo>
                    <a:lnTo>
                      <a:pt x="2238" y="378"/>
                    </a:lnTo>
                    <a:lnTo>
                      <a:pt x="2238" y="378"/>
                    </a:lnTo>
                    <a:lnTo>
                      <a:pt x="2238" y="384"/>
                    </a:lnTo>
                    <a:lnTo>
                      <a:pt x="2238" y="384"/>
                    </a:lnTo>
                    <a:lnTo>
                      <a:pt x="2238" y="384"/>
                    </a:lnTo>
                    <a:lnTo>
                      <a:pt x="2238" y="384"/>
                    </a:lnTo>
                    <a:lnTo>
                      <a:pt x="2238" y="384"/>
                    </a:lnTo>
                    <a:lnTo>
                      <a:pt x="2238" y="384"/>
                    </a:lnTo>
                    <a:lnTo>
                      <a:pt x="2238" y="384"/>
                    </a:lnTo>
                    <a:lnTo>
                      <a:pt x="2238" y="384"/>
                    </a:lnTo>
                    <a:lnTo>
                      <a:pt x="2238" y="384"/>
                    </a:lnTo>
                    <a:lnTo>
                      <a:pt x="2238" y="384"/>
                    </a:lnTo>
                    <a:lnTo>
                      <a:pt x="2238" y="384"/>
                    </a:lnTo>
                    <a:lnTo>
                      <a:pt x="2238" y="384"/>
                    </a:lnTo>
                    <a:lnTo>
                      <a:pt x="2238" y="384"/>
                    </a:lnTo>
                    <a:lnTo>
                      <a:pt x="2238" y="384"/>
                    </a:lnTo>
                    <a:lnTo>
                      <a:pt x="2238" y="384"/>
                    </a:lnTo>
                    <a:lnTo>
                      <a:pt x="2244" y="384"/>
                    </a:lnTo>
                    <a:lnTo>
                      <a:pt x="2244" y="384"/>
                    </a:lnTo>
                    <a:lnTo>
                      <a:pt x="2244" y="384"/>
                    </a:lnTo>
                    <a:lnTo>
                      <a:pt x="2244" y="390"/>
                    </a:lnTo>
                    <a:lnTo>
                      <a:pt x="2244" y="390"/>
                    </a:lnTo>
                    <a:lnTo>
                      <a:pt x="2244" y="390"/>
                    </a:lnTo>
                    <a:lnTo>
                      <a:pt x="2244" y="390"/>
                    </a:lnTo>
                    <a:lnTo>
                      <a:pt x="2244" y="390"/>
                    </a:lnTo>
                    <a:lnTo>
                      <a:pt x="2244" y="390"/>
                    </a:lnTo>
                    <a:lnTo>
                      <a:pt x="2244" y="390"/>
                    </a:lnTo>
                    <a:lnTo>
                      <a:pt x="2244" y="390"/>
                    </a:lnTo>
                    <a:lnTo>
                      <a:pt x="2244" y="390"/>
                    </a:lnTo>
                    <a:lnTo>
                      <a:pt x="2244" y="390"/>
                    </a:lnTo>
                    <a:lnTo>
                      <a:pt x="2250" y="414"/>
                    </a:lnTo>
                    <a:lnTo>
                      <a:pt x="2250" y="414"/>
                    </a:lnTo>
                    <a:lnTo>
                      <a:pt x="2250" y="414"/>
                    </a:lnTo>
                    <a:lnTo>
                      <a:pt x="2256" y="414"/>
                    </a:lnTo>
                    <a:lnTo>
                      <a:pt x="2256" y="414"/>
                    </a:lnTo>
                    <a:lnTo>
                      <a:pt x="2256" y="414"/>
                    </a:lnTo>
                    <a:lnTo>
                      <a:pt x="2256" y="414"/>
                    </a:lnTo>
                    <a:lnTo>
                      <a:pt x="2256" y="414"/>
                    </a:lnTo>
                    <a:lnTo>
                      <a:pt x="2256" y="414"/>
                    </a:lnTo>
                    <a:lnTo>
                      <a:pt x="2256" y="414"/>
                    </a:lnTo>
                    <a:lnTo>
                      <a:pt x="2256" y="414"/>
                    </a:lnTo>
                    <a:lnTo>
                      <a:pt x="2256" y="414"/>
                    </a:lnTo>
                    <a:lnTo>
                      <a:pt x="2256" y="414"/>
                    </a:lnTo>
                    <a:lnTo>
                      <a:pt x="2256" y="414"/>
                    </a:lnTo>
                    <a:lnTo>
                      <a:pt x="2256" y="414"/>
                    </a:lnTo>
                    <a:lnTo>
                      <a:pt x="2256" y="414"/>
                    </a:lnTo>
                    <a:lnTo>
                      <a:pt x="2256" y="414"/>
                    </a:lnTo>
                    <a:lnTo>
                      <a:pt x="2256" y="414"/>
                    </a:lnTo>
                    <a:lnTo>
                      <a:pt x="2256" y="414"/>
                    </a:lnTo>
                    <a:lnTo>
                      <a:pt x="2256" y="414"/>
                    </a:lnTo>
                    <a:lnTo>
                      <a:pt x="2256" y="414"/>
                    </a:lnTo>
                    <a:lnTo>
                      <a:pt x="2256" y="414"/>
                    </a:lnTo>
                    <a:lnTo>
                      <a:pt x="2256" y="414"/>
                    </a:lnTo>
                    <a:lnTo>
                      <a:pt x="2256" y="414"/>
                    </a:lnTo>
                    <a:lnTo>
                      <a:pt x="2256" y="414"/>
                    </a:lnTo>
                    <a:lnTo>
                      <a:pt x="2256" y="414"/>
                    </a:lnTo>
                    <a:lnTo>
                      <a:pt x="2268" y="402"/>
                    </a:lnTo>
                    <a:lnTo>
                      <a:pt x="2268" y="402"/>
                    </a:lnTo>
                    <a:lnTo>
                      <a:pt x="2268" y="402"/>
                    </a:lnTo>
                    <a:lnTo>
                      <a:pt x="2268" y="402"/>
                    </a:lnTo>
                    <a:lnTo>
                      <a:pt x="2268" y="402"/>
                    </a:lnTo>
                    <a:lnTo>
                      <a:pt x="2268" y="402"/>
                    </a:lnTo>
                    <a:lnTo>
                      <a:pt x="2268" y="402"/>
                    </a:lnTo>
                    <a:lnTo>
                      <a:pt x="2268" y="402"/>
                    </a:lnTo>
                    <a:lnTo>
                      <a:pt x="2268" y="402"/>
                    </a:lnTo>
                    <a:lnTo>
                      <a:pt x="2268" y="402"/>
                    </a:lnTo>
                    <a:lnTo>
                      <a:pt x="2268" y="396"/>
                    </a:lnTo>
                    <a:lnTo>
                      <a:pt x="2268" y="396"/>
                    </a:lnTo>
                    <a:lnTo>
                      <a:pt x="2268" y="396"/>
                    </a:lnTo>
                    <a:lnTo>
                      <a:pt x="2268" y="396"/>
                    </a:lnTo>
                    <a:lnTo>
                      <a:pt x="2268" y="396"/>
                    </a:lnTo>
                    <a:lnTo>
                      <a:pt x="2268" y="396"/>
                    </a:lnTo>
                    <a:lnTo>
                      <a:pt x="2268" y="396"/>
                    </a:lnTo>
                    <a:lnTo>
                      <a:pt x="2268" y="396"/>
                    </a:lnTo>
                    <a:lnTo>
                      <a:pt x="2268" y="396"/>
                    </a:lnTo>
                    <a:lnTo>
                      <a:pt x="2268" y="396"/>
                    </a:lnTo>
                    <a:lnTo>
                      <a:pt x="2268" y="396"/>
                    </a:lnTo>
                    <a:lnTo>
                      <a:pt x="2268" y="396"/>
                    </a:lnTo>
                    <a:lnTo>
                      <a:pt x="2268" y="396"/>
                    </a:lnTo>
                    <a:lnTo>
                      <a:pt x="2268" y="396"/>
                    </a:lnTo>
                    <a:lnTo>
                      <a:pt x="2268" y="396"/>
                    </a:lnTo>
                    <a:lnTo>
                      <a:pt x="2268" y="396"/>
                    </a:lnTo>
                    <a:lnTo>
                      <a:pt x="2268" y="396"/>
                    </a:lnTo>
                    <a:lnTo>
                      <a:pt x="2268" y="396"/>
                    </a:lnTo>
                    <a:lnTo>
                      <a:pt x="2268" y="390"/>
                    </a:lnTo>
                    <a:lnTo>
                      <a:pt x="2268" y="390"/>
                    </a:lnTo>
                    <a:lnTo>
                      <a:pt x="2268" y="390"/>
                    </a:lnTo>
                    <a:lnTo>
                      <a:pt x="2268" y="390"/>
                    </a:lnTo>
                    <a:lnTo>
                      <a:pt x="2268" y="390"/>
                    </a:lnTo>
                    <a:lnTo>
                      <a:pt x="2268" y="390"/>
                    </a:lnTo>
                    <a:lnTo>
                      <a:pt x="2268" y="390"/>
                    </a:lnTo>
                    <a:lnTo>
                      <a:pt x="2268" y="390"/>
                    </a:lnTo>
                    <a:lnTo>
                      <a:pt x="2268" y="390"/>
                    </a:lnTo>
                    <a:lnTo>
                      <a:pt x="2268" y="390"/>
                    </a:lnTo>
                    <a:lnTo>
                      <a:pt x="2268" y="390"/>
                    </a:lnTo>
                    <a:lnTo>
                      <a:pt x="2268" y="390"/>
                    </a:lnTo>
                    <a:lnTo>
                      <a:pt x="2268" y="390"/>
                    </a:lnTo>
                    <a:lnTo>
                      <a:pt x="2268" y="390"/>
                    </a:lnTo>
                    <a:lnTo>
                      <a:pt x="2268" y="390"/>
                    </a:lnTo>
                    <a:lnTo>
                      <a:pt x="2268" y="390"/>
                    </a:lnTo>
                    <a:lnTo>
                      <a:pt x="2268" y="390"/>
                    </a:lnTo>
                    <a:lnTo>
                      <a:pt x="2268" y="384"/>
                    </a:lnTo>
                    <a:lnTo>
                      <a:pt x="2268" y="384"/>
                    </a:lnTo>
                    <a:lnTo>
                      <a:pt x="2268" y="384"/>
                    </a:lnTo>
                    <a:lnTo>
                      <a:pt x="2274" y="384"/>
                    </a:lnTo>
                    <a:lnTo>
                      <a:pt x="2274" y="384"/>
                    </a:lnTo>
                    <a:lnTo>
                      <a:pt x="2274" y="384"/>
                    </a:lnTo>
                    <a:lnTo>
                      <a:pt x="2274" y="384"/>
                    </a:lnTo>
                    <a:lnTo>
                      <a:pt x="2274" y="384"/>
                    </a:lnTo>
                    <a:lnTo>
                      <a:pt x="2274" y="384"/>
                    </a:lnTo>
                    <a:lnTo>
                      <a:pt x="2274" y="384"/>
                    </a:lnTo>
                    <a:lnTo>
                      <a:pt x="2274" y="384"/>
                    </a:lnTo>
                    <a:lnTo>
                      <a:pt x="2274" y="384"/>
                    </a:lnTo>
                    <a:lnTo>
                      <a:pt x="2274" y="384"/>
                    </a:lnTo>
                    <a:lnTo>
                      <a:pt x="2274" y="384"/>
                    </a:lnTo>
                    <a:lnTo>
                      <a:pt x="2274" y="384"/>
                    </a:lnTo>
                    <a:lnTo>
                      <a:pt x="2274" y="384"/>
                    </a:lnTo>
                    <a:lnTo>
                      <a:pt x="2274" y="384"/>
                    </a:lnTo>
                    <a:lnTo>
                      <a:pt x="2274" y="378"/>
                    </a:lnTo>
                    <a:lnTo>
                      <a:pt x="2274" y="378"/>
                    </a:lnTo>
                    <a:lnTo>
                      <a:pt x="2274" y="378"/>
                    </a:lnTo>
                    <a:lnTo>
                      <a:pt x="2274" y="378"/>
                    </a:lnTo>
                    <a:lnTo>
                      <a:pt x="2274" y="378"/>
                    </a:lnTo>
                    <a:lnTo>
                      <a:pt x="2274" y="378"/>
                    </a:lnTo>
                    <a:lnTo>
                      <a:pt x="2274" y="378"/>
                    </a:lnTo>
                    <a:lnTo>
                      <a:pt x="2274" y="378"/>
                    </a:lnTo>
                    <a:lnTo>
                      <a:pt x="2274" y="378"/>
                    </a:lnTo>
                    <a:lnTo>
                      <a:pt x="2274" y="378"/>
                    </a:lnTo>
                    <a:lnTo>
                      <a:pt x="2274" y="378"/>
                    </a:lnTo>
                    <a:lnTo>
                      <a:pt x="2274" y="378"/>
                    </a:lnTo>
                    <a:lnTo>
                      <a:pt x="2274" y="378"/>
                    </a:lnTo>
                    <a:lnTo>
                      <a:pt x="2274" y="378"/>
                    </a:lnTo>
                    <a:lnTo>
                      <a:pt x="2274" y="378"/>
                    </a:lnTo>
                    <a:lnTo>
                      <a:pt x="2274" y="378"/>
                    </a:lnTo>
                    <a:lnTo>
                      <a:pt x="2274" y="378"/>
                    </a:lnTo>
                    <a:lnTo>
                      <a:pt x="2274" y="378"/>
                    </a:lnTo>
                    <a:lnTo>
                      <a:pt x="2274" y="378"/>
                    </a:lnTo>
                    <a:lnTo>
                      <a:pt x="2274" y="378"/>
                    </a:lnTo>
                    <a:lnTo>
                      <a:pt x="2274" y="372"/>
                    </a:lnTo>
                    <a:lnTo>
                      <a:pt x="2274" y="372"/>
                    </a:lnTo>
                    <a:lnTo>
                      <a:pt x="2274" y="372"/>
                    </a:lnTo>
                    <a:lnTo>
                      <a:pt x="2274" y="372"/>
                    </a:lnTo>
                    <a:lnTo>
                      <a:pt x="2274" y="372"/>
                    </a:lnTo>
                    <a:lnTo>
                      <a:pt x="2274" y="372"/>
                    </a:lnTo>
                    <a:lnTo>
                      <a:pt x="2274" y="372"/>
                    </a:lnTo>
                    <a:lnTo>
                      <a:pt x="2274" y="372"/>
                    </a:lnTo>
                    <a:lnTo>
                      <a:pt x="2274" y="372"/>
                    </a:lnTo>
                    <a:lnTo>
                      <a:pt x="2274" y="372"/>
                    </a:lnTo>
                    <a:lnTo>
                      <a:pt x="2274" y="372"/>
                    </a:lnTo>
                    <a:lnTo>
                      <a:pt x="2274" y="372"/>
                    </a:lnTo>
                    <a:lnTo>
                      <a:pt x="2274" y="372"/>
                    </a:lnTo>
                    <a:lnTo>
                      <a:pt x="2274" y="372"/>
                    </a:lnTo>
                    <a:lnTo>
                      <a:pt x="2274" y="372"/>
                    </a:lnTo>
                    <a:lnTo>
                      <a:pt x="2274" y="372"/>
                    </a:lnTo>
                    <a:lnTo>
                      <a:pt x="2274" y="372"/>
                    </a:lnTo>
                    <a:lnTo>
                      <a:pt x="2274" y="372"/>
                    </a:lnTo>
                    <a:lnTo>
                      <a:pt x="2274" y="372"/>
                    </a:lnTo>
                    <a:lnTo>
                      <a:pt x="2274" y="372"/>
                    </a:lnTo>
                    <a:lnTo>
                      <a:pt x="2280" y="372"/>
                    </a:lnTo>
                    <a:lnTo>
                      <a:pt x="2280" y="372"/>
                    </a:lnTo>
                    <a:lnTo>
                      <a:pt x="2280" y="372"/>
                    </a:lnTo>
                    <a:lnTo>
                      <a:pt x="2280" y="372"/>
                    </a:lnTo>
                    <a:lnTo>
                      <a:pt x="2280" y="372"/>
                    </a:lnTo>
                    <a:lnTo>
                      <a:pt x="2280" y="372"/>
                    </a:lnTo>
                    <a:lnTo>
                      <a:pt x="2280" y="372"/>
                    </a:lnTo>
                    <a:lnTo>
                      <a:pt x="2280" y="372"/>
                    </a:lnTo>
                    <a:lnTo>
                      <a:pt x="2280" y="372"/>
                    </a:lnTo>
                    <a:lnTo>
                      <a:pt x="2280" y="372"/>
                    </a:lnTo>
                    <a:lnTo>
                      <a:pt x="2280" y="372"/>
                    </a:lnTo>
                    <a:lnTo>
                      <a:pt x="2280" y="372"/>
                    </a:lnTo>
                    <a:lnTo>
                      <a:pt x="2280" y="372"/>
                    </a:lnTo>
                    <a:lnTo>
                      <a:pt x="2280" y="372"/>
                    </a:lnTo>
                    <a:lnTo>
                      <a:pt x="2280" y="372"/>
                    </a:lnTo>
                    <a:lnTo>
                      <a:pt x="2280" y="372"/>
                    </a:lnTo>
                    <a:lnTo>
                      <a:pt x="2280" y="372"/>
                    </a:lnTo>
                    <a:lnTo>
                      <a:pt x="2280" y="372"/>
                    </a:lnTo>
                    <a:lnTo>
                      <a:pt x="2280" y="372"/>
                    </a:lnTo>
                    <a:lnTo>
                      <a:pt x="2280" y="372"/>
                    </a:lnTo>
                    <a:lnTo>
                      <a:pt x="2280" y="372"/>
                    </a:lnTo>
                    <a:lnTo>
                      <a:pt x="2280" y="372"/>
                    </a:lnTo>
                    <a:lnTo>
                      <a:pt x="2280" y="372"/>
                    </a:lnTo>
                    <a:lnTo>
                      <a:pt x="2280" y="372"/>
                    </a:lnTo>
                    <a:lnTo>
                      <a:pt x="2280" y="372"/>
                    </a:lnTo>
                    <a:lnTo>
                      <a:pt x="2280" y="372"/>
                    </a:lnTo>
                    <a:lnTo>
                      <a:pt x="2280" y="372"/>
                    </a:lnTo>
                    <a:lnTo>
                      <a:pt x="2280" y="372"/>
                    </a:lnTo>
                    <a:lnTo>
                      <a:pt x="2280" y="372"/>
                    </a:lnTo>
                    <a:lnTo>
                      <a:pt x="2280" y="372"/>
                    </a:lnTo>
                    <a:lnTo>
                      <a:pt x="2280" y="372"/>
                    </a:lnTo>
                    <a:lnTo>
                      <a:pt x="2280" y="372"/>
                    </a:lnTo>
                    <a:lnTo>
                      <a:pt x="2280" y="372"/>
                    </a:lnTo>
                    <a:lnTo>
                      <a:pt x="2280" y="372"/>
                    </a:lnTo>
                    <a:lnTo>
                      <a:pt x="2280" y="372"/>
                    </a:lnTo>
                    <a:lnTo>
                      <a:pt x="2280" y="372"/>
                    </a:lnTo>
                    <a:lnTo>
                      <a:pt x="2280" y="372"/>
                    </a:lnTo>
                    <a:lnTo>
                      <a:pt x="2280" y="372"/>
                    </a:lnTo>
                    <a:lnTo>
                      <a:pt x="2280" y="372"/>
                    </a:lnTo>
                    <a:lnTo>
                      <a:pt x="2280" y="372"/>
                    </a:lnTo>
                    <a:lnTo>
                      <a:pt x="2280" y="372"/>
                    </a:lnTo>
                    <a:lnTo>
                      <a:pt x="2280" y="372"/>
                    </a:lnTo>
                    <a:lnTo>
                      <a:pt x="2280" y="372"/>
                    </a:lnTo>
                    <a:lnTo>
                      <a:pt x="2280" y="378"/>
                    </a:lnTo>
                    <a:lnTo>
                      <a:pt x="2280" y="378"/>
                    </a:lnTo>
                    <a:lnTo>
                      <a:pt x="2280" y="378"/>
                    </a:lnTo>
                    <a:lnTo>
                      <a:pt x="2280" y="378"/>
                    </a:lnTo>
                    <a:lnTo>
                      <a:pt x="2280" y="378"/>
                    </a:lnTo>
                    <a:lnTo>
                      <a:pt x="2280" y="378"/>
                    </a:lnTo>
                    <a:lnTo>
                      <a:pt x="2280" y="378"/>
                    </a:lnTo>
                    <a:lnTo>
                      <a:pt x="2280" y="378"/>
                    </a:lnTo>
                    <a:lnTo>
                      <a:pt x="2280" y="378"/>
                    </a:lnTo>
                    <a:lnTo>
                      <a:pt x="2280" y="378"/>
                    </a:lnTo>
                    <a:lnTo>
                      <a:pt x="2286" y="378"/>
                    </a:lnTo>
                    <a:lnTo>
                      <a:pt x="2286" y="378"/>
                    </a:lnTo>
                    <a:lnTo>
                      <a:pt x="2286" y="378"/>
                    </a:lnTo>
                    <a:lnTo>
                      <a:pt x="2286" y="378"/>
                    </a:lnTo>
                    <a:lnTo>
                      <a:pt x="2286" y="378"/>
                    </a:lnTo>
                    <a:lnTo>
                      <a:pt x="2286" y="378"/>
                    </a:lnTo>
                    <a:lnTo>
                      <a:pt x="2286" y="378"/>
                    </a:lnTo>
                    <a:lnTo>
                      <a:pt x="2286" y="378"/>
                    </a:lnTo>
                    <a:lnTo>
                      <a:pt x="2286" y="378"/>
                    </a:lnTo>
                    <a:lnTo>
                      <a:pt x="2286" y="378"/>
                    </a:lnTo>
                    <a:lnTo>
                      <a:pt x="2286" y="384"/>
                    </a:lnTo>
                    <a:lnTo>
                      <a:pt x="2286" y="384"/>
                    </a:lnTo>
                    <a:lnTo>
                      <a:pt x="2286" y="384"/>
                    </a:lnTo>
                    <a:lnTo>
                      <a:pt x="2286" y="384"/>
                    </a:lnTo>
                    <a:lnTo>
                      <a:pt x="2286" y="384"/>
                    </a:lnTo>
                    <a:lnTo>
                      <a:pt x="2286" y="384"/>
                    </a:lnTo>
                    <a:lnTo>
                      <a:pt x="2286" y="384"/>
                    </a:lnTo>
                    <a:lnTo>
                      <a:pt x="2286" y="384"/>
                    </a:lnTo>
                    <a:lnTo>
                      <a:pt x="2286" y="384"/>
                    </a:lnTo>
                    <a:lnTo>
                      <a:pt x="2286" y="384"/>
                    </a:lnTo>
                    <a:lnTo>
                      <a:pt x="2286" y="384"/>
                    </a:lnTo>
                    <a:lnTo>
                      <a:pt x="2286" y="384"/>
                    </a:lnTo>
                    <a:lnTo>
                      <a:pt x="2286" y="384"/>
                    </a:lnTo>
                    <a:lnTo>
                      <a:pt x="2286" y="384"/>
                    </a:lnTo>
                    <a:lnTo>
                      <a:pt x="2286" y="384"/>
                    </a:lnTo>
                    <a:lnTo>
                      <a:pt x="2286" y="384"/>
                    </a:lnTo>
                    <a:lnTo>
                      <a:pt x="2286" y="384"/>
                    </a:lnTo>
                    <a:lnTo>
                      <a:pt x="2286" y="390"/>
                    </a:lnTo>
                    <a:lnTo>
                      <a:pt x="2286" y="390"/>
                    </a:lnTo>
                    <a:lnTo>
                      <a:pt x="2286" y="390"/>
                    </a:lnTo>
                    <a:lnTo>
                      <a:pt x="2286" y="390"/>
                    </a:lnTo>
                    <a:lnTo>
                      <a:pt x="2286" y="390"/>
                    </a:lnTo>
                    <a:lnTo>
                      <a:pt x="2286" y="390"/>
                    </a:lnTo>
                    <a:lnTo>
                      <a:pt x="2286" y="390"/>
                    </a:lnTo>
                    <a:lnTo>
                      <a:pt x="2286" y="390"/>
                    </a:lnTo>
                    <a:lnTo>
                      <a:pt x="2286" y="390"/>
                    </a:lnTo>
                    <a:lnTo>
                      <a:pt x="2286" y="390"/>
                    </a:lnTo>
                    <a:lnTo>
                      <a:pt x="2286" y="390"/>
                    </a:lnTo>
                    <a:lnTo>
                      <a:pt x="2286" y="390"/>
                    </a:lnTo>
                    <a:lnTo>
                      <a:pt x="2286" y="390"/>
                    </a:lnTo>
                    <a:lnTo>
                      <a:pt x="2286" y="390"/>
                    </a:lnTo>
                    <a:lnTo>
                      <a:pt x="2286" y="390"/>
                    </a:lnTo>
                    <a:lnTo>
                      <a:pt x="2286" y="390"/>
                    </a:lnTo>
                    <a:lnTo>
                      <a:pt x="2286" y="396"/>
                    </a:lnTo>
                    <a:lnTo>
                      <a:pt x="2286" y="396"/>
                    </a:lnTo>
                    <a:lnTo>
                      <a:pt x="2286" y="396"/>
                    </a:lnTo>
                    <a:lnTo>
                      <a:pt x="2286" y="396"/>
                    </a:lnTo>
                    <a:lnTo>
                      <a:pt x="2286" y="396"/>
                    </a:lnTo>
                    <a:lnTo>
                      <a:pt x="2298" y="414"/>
                    </a:lnTo>
                    <a:lnTo>
                      <a:pt x="2298" y="414"/>
                    </a:lnTo>
                    <a:lnTo>
                      <a:pt x="2298" y="414"/>
                    </a:lnTo>
                    <a:lnTo>
                      <a:pt x="2298" y="414"/>
                    </a:lnTo>
                    <a:lnTo>
                      <a:pt x="2298" y="414"/>
                    </a:lnTo>
                    <a:lnTo>
                      <a:pt x="2298" y="414"/>
                    </a:lnTo>
                    <a:lnTo>
                      <a:pt x="2298" y="414"/>
                    </a:lnTo>
                    <a:lnTo>
                      <a:pt x="2298" y="414"/>
                    </a:lnTo>
                    <a:lnTo>
                      <a:pt x="2298" y="414"/>
                    </a:lnTo>
                    <a:lnTo>
                      <a:pt x="2298" y="414"/>
                    </a:lnTo>
                    <a:lnTo>
                      <a:pt x="2298" y="420"/>
                    </a:lnTo>
                    <a:lnTo>
                      <a:pt x="2298" y="420"/>
                    </a:lnTo>
                    <a:lnTo>
                      <a:pt x="2298" y="420"/>
                    </a:lnTo>
                    <a:lnTo>
                      <a:pt x="2298" y="420"/>
                    </a:lnTo>
                    <a:lnTo>
                      <a:pt x="2298" y="420"/>
                    </a:lnTo>
                    <a:lnTo>
                      <a:pt x="2298" y="420"/>
                    </a:lnTo>
                    <a:lnTo>
                      <a:pt x="2298" y="420"/>
                    </a:lnTo>
                    <a:lnTo>
                      <a:pt x="2298" y="420"/>
                    </a:lnTo>
                    <a:lnTo>
                      <a:pt x="2298" y="420"/>
                    </a:lnTo>
                    <a:lnTo>
                      <a:pt x="2298" y="420"/>
                    </a:lnTo>
                    <a:lnTo>
                      <a:pt x="2298" y="420"/>
                    </a:lnTo>
                    <a:lnTo>
                      <a:pt x="2298" y="420"/>
                    </a:lnTo>
                    <a:lnTo>
                      <a:pt x="2304" y="420"/>
                    </a:lnTo>
                    <a:lnTo>
                      <a:pt x="2304" y="420"/>
                    </a:lnTo>
                    <a:lnTo>
                      <a:pt x="2304" y="420"/>
                    </a:lnTo>
                    <a:lnTo>
                      <a:pt x="2304" y="420"/>
                    </a:lnTo>
                    <a:lnTo>
                      <a:pt x="2310" y="408"/>
                    </a:lnTo>
                    <a:lnTo>
                      <a:pt x="2310" y="408"/>
                    </a:lnTo>
                    <a:lnTo>
                      <a:pt x="2310" y="408"/>
                    </a:lnTo>
                    <a:lnTo>
                      <a:pt x="2310" y="408"/>
                    </a:lnTo>
                    <a:lnTo>
                      <a:pt x="2310" y="408"/>
                    </a:lnTo>
                    <a:lnTo>
                      <a:pt x="2310" y="408"/>
                    </a:lnTo>
                    <a:lnTo>
                      <a:pt x="2310" y="408"/>
                    </a:lnTo>
                    <a:lnTo>
                      <a:pt x="2310" y="402"/>
                    </a:lnTo>
                    <a:lnTo>
                      <a:pt x="2310" y="402"/>
                    </a:lnTo>
                    <a:lnTo>
                      <a:pt x="2310" y="402"/>
                    </a:lnTo>
                    <a:lnTo>
                      <a:pt x="2310" y="402"/>
                    </a:lnTo>
                    <a:lnTo>
                      <a:pt x="2310" y="402"/>
                    </a:lnTo>
                    <a:lnTo>
                      <a:pt x="2316" y="402"/>
                    </a:lnTo>
                    <a:lnTo>
                      <a:pt x="2316" y="402"/>
                    </a:lnTo>
                    <a:lnTo>
                      <a:pt x="2316" y="402"/>
                    </a:lnTo>
                    <a:lnTo>
                      <a:pt x="2316" y="402"/>
                    </a:lnTo>
                    <a:lnTo>
                      <a:pt x="2316" y="402"/>
                    </a:lnTo>
                    <a:lnTo>
                      <a:pt x="2316" y="402"/>
                    </a:lnTo>
                    <a:lnTo>
                      <a:pt x="2316" y="402"/>
                    </a:lnTo>
                    <a:lnTo>
                      <a:pt x="2316" y="402"/>
                    </a:lnTo>
                    <a:lnTo>
                      <a:pt x="2316" y="402"/>
                    </a:lnTo>
                    <a:lnTo>
                      <a:pt x="2316" y="402"/>
                    </a:lnTo>
                    <a:lnTo>
                      <a:pt x="2316" y="402"/>
                    </a:lnTo>
                    <a:lnTo>
                      <a:pt x="2316" y="402"/>
                    </a:lnTo>
                    <a:lnTo>
                      <a:pt x="2316" y="402"/>
                    </a:lnTo>
                    <a:lnTo>
                      <a:pt x="2316" y="402"/>
                    </a:lnTo>
                    <a:lnTo>
                      <a:pt x="2316" y="402"/>
                    </a:lnTo>
                    <a:lnTo>
                      <a:pt x="2316" y="396"/>
                    </a:lnTo>
                    <a:lnTo>
                      <a:pt x="2316" y="396"/>
                    </a:lnTo>
                    <a:lnTo>
                      <a:pt x="2316" y="396"/>
                    </a:lnTo>
                    <a:lnTo>
                      <a:pt x="2316" y="396"/>
                    </a:lnTo>
                    <a:lnTo>
                      <a:pt x="2316" y="396"/>
                    </a:lnTo>
                    <a:lnTo>
                      <a:pt x="2316" y="396"/>
                    </a:lnTo>
                    <a:lnTo>
                      <a:pt x="2316" y="396"/>
                    </a:lnTo>
                    <a:lnTo>
                      <a:pt x="2316" y="396"/>
                    </a:lnTo>
                    <a:lnTo>
                      <a:pt x="2316" y="396"/>
                    </a:lnTo>
                    <a:lnTo>
                      <a:pt x="2316" y="396"/>
                    </a:lnTo>
                    <a:lnTo>
                      <a:pt x="2316" y="396"/>
                    </a:lnTo>
                    <a:lnTo>
                      <a:pt x="2316" y="396"/>
                    </a:lnTo>
                    <a:lnTo>
                      <a:pt x="2316" y="396"/>
                    </a:lnTo>
                    <a:lnTo>
                      <a:pt x="2316" y="396"/>
                    </a:lnTo>
                    <a:lnTo>
                      <a:pt x="2316" y="396"/>
                    </a:lnTo>
                    <a:lnTo>
                      <a:pt x="2316" y="396"/>
                    </a:lnTo>
                    <a:lnTo>
                      <a:pt x="2316" y="396"/>
                    </a:lnTo>
                    <a:lnTo>
                      <a:pt x="2316" y="390"/>
                    </a:lnTo>
                    <a:lnTo>
                      <a:pt x="2316" y="390"/>
                    </a:lnTo>
                    <a:lnTo>
                      <a:pt x="2316" y="390"/>
                    </a:lnTo>
                    <a:lnTo>
                      <a:pt x="2316" y="390"/>
                    </a:lnTo>
                    <a:lnTo>
                      <a:pt x="2316" y="390"/>
                    </a:lnTo>
                    <a:lnTo>
                      <a:pt x="2316" y="390"/>
                    </a:lnTo>
                    <a:lnTo>
                      <a:pt x="2316" y="390"/>
                    </a:lnTo>
                    <a:lnTo>
                      <a:pt x="2316" y="390"/>
                    </a:lnTo>
                    <a:lnTo>
                      <a:pt x="2316" y="390"/>
                    </a:lnTo>
                    <a:lnTo>
                      <a:pt x="2316" y="390"/>
                    </a:lnTo>
                    <a:lnTo>
                      <a:pt x="2316" y="390"/>
                    </a:lnTo>
                    <a:lnTo>
                      <a:pt x="2316" y="390"/>
                    </a:lnTo>
                    <a:lnTo>
                      <a:pt x="2316" y="390"/>
                    </a:lnTo>
                    <a:lnTo>
                      <a:pt x="2316" y="390"/>
                    </a:lnTo>
                    <a:lnTo>
                      <a:pt x="2316" y="390"/>
                    </a:lnTo>
                    <a:lnTo>
                      <a:pt x="2316" y="390"/>
                    </a:lnTo>
                    <a:lnTo>
                      <a:pt x="2316" y="390"/>
                    </a:lnTo>
                    <a:lnTo>
                      <a:pt x="2316" y="390"/>
                    </a:lnTo>
                    <a:lnTo>
                      <a:pt x="2316" y="384"/>
                    </a:lnTo>
                    <a:lnTo>
                      <a:pt x="2316" y="384"/>
                    </a:lnTo>
                    <a:lnTo>
                      <a:pt x="2316" y="384"/>
                    </a:lnTo>
                    <a:lnTo>
                      <a:pt x="2316" y="384"/>
                    </a:lnTo>
                    <a:lnTo>
                      <a:pt x="2316" y="384"/>
                    </a:lnTo>
                    <a:lnTo>
                      <a:pt x="2316" y="384"/>
                    </a:lnTo>
                    <a:lnTo>
                      <a:pt x="2322" y="384"/>
                    </a:lnTo>
                    <a:lnTo>
                      <a:pt x="2322" y="384"/>
                    </a:lnTo>
                    <a:lnTo>
                      <a:pt x="2322" y="384"/>
                    </a:lnTo>
                    <a:lnTo>
                      <a:pt x="2322" y="384"/>
                    </a:lnTo>
                    <a:lnTo>
                      <a:pt x="2322" y="384"/>
                    </a:lnTo>
                    <a:lnTo>
                      <a:pt x="2322" y="384"/>
                    </a:lnTo>
                    <a:lnTo>
                      <a:pt x="2322" y="384"/>
                    </a:lnTo>
                    <a:lnTo>
                      <a:pt x="2322" y="384"/>
                    </a:lnTo>
                    <a:lnTo>
                      <a:pt x="2322" y="384"/>
                    </a:lnTo>
                    <a:lnTo>
                      <a:pt x="2322" y="384"/>
                    </a:lnTo>
                    <a:lnTo>
                      <a:pt x="2322" y="384"/>
                    </a:lnTo>
                    <a:lnTo>
                      <a:pt x="2322" y="384"/>
                    </a:lnTo>
                    <a:lnTo>
                      <a:pt x="2322" y="384"/>
                    </a:lnTo>
                    <a:lnTo>
                      <a:pt x="2322" y="384"/>
                    </a:lnTo>
                    <a:lnTo>
                      <a:pt x="2322" y="384"/>
                    </a:lnTo>
                    <a:lnTo>
                      <a:pt x="2322" y="378"/>
                    </a:lnTo>
                    <a:lnTo>
                      <a:pt x="2322" y="378"/>
                    </a:lnTo>
                    <a:lnTo>
                      <a:pt x="2322" y="378"/>
                    </a:lnTo>
                    <a:lnTo>
                      <a:pt x="2322" y="378"/>
                    </a:lnTo>
                    <a:lnTo>
                      <a:pt x="2322" y="378"/>
                    </a:lnTo>
                    <a:lnTo>
                      <a:pt x="2322" y="378"/>
                    </a:lnTo>
                    <a:lnTo>
                      <a:pt x="2322" y="378"/>
                    </a:lnTo>
                    <a:lnTo>
                      <a:pt x="2322" y="378"/>
                    </a:lnTo>
                    <a:lnTo>
                      <a:pt x="2322" y="378"/>
                    </a:lnTo>
                    <a:lnTo>
                      <a:pt x="2322" y="378"/>
                    </a:lnTo>
                    <a:lnTo>
                      <a:pt x="2322" y="378"/>
                    </a:lnTo>
                    <a:lnTo>
                      <a:pt x="2322" y="378"/>
                    </a:lnTo>
                    <a:lnTo>
                      <a:pt x="2322" y="378"/>
                    </a:lnTo>
                    <a:lnTo>
                      <a:pt x="2322" y="378"/>
                    </a:lnTo>
                    <a:lnTo>
                      <a:pt x="2322" y="378"/>
                    </a:lnTo>
                    <a:lnTo>
                      <a:pt x="2322" y="378"/>
                    </a:lnTo>
                    <a:lnTo>
                      <a:pt x="2322" y="378"/>
                    </a:lnTo>
                    <a:lnTo>
                      <a:pt x="2322" y="378"/>
                    </a:lnTo>
                    <a:lnTo>
                      <a:pt x="2322" y="378"/>
                    </a:lnTo>
                    <a:lnTo>
                      <a:pt x="2322" y="378"/>
                    </a:lnTo>
                    <a:lnTo>
                      <a:pt x="2322" y="378"/>
                    </a:lnTo>
                    <a:lnTo>
                      <a:pt x="2322" y="378"/>
                    </a:lnTo>
                    <a:lnTo>
                      <a:pt x="2322" y="378"/>
                    </a:lnTo>
                    <a:lnTo>
                      <a:pt x="2322" y="378"/>
                    </a:lnTo>
                    <a:lnTo>
                      <a:pt x="2322" y="378"/>
                    </a:lnTo>
                    <a:lnTo>
                      <a:pt x="2322" y="378"/>
                    </a:lnTo>
                    <a:lnTo>
                      <a:pt x="2322" y="378"/>
                    </a:lnTo>
                    <a:lnTo>
                      <a:pt x="2322" y="378"/>
                    </a:lnTo>
                    <a:lnTo>
                      <a:pt x="2322" y="378"/>
                    </a:lnTo>
                    <a:lnTo>
                      <a:pt x="2322" y="378"/>
                    </a:lnTo>
                    <a:lnTo>
                      <a:pt x="2322" y="378"/>
                    </a:lnTo>
                    <a:lnTo>
                      <a:pt x="2322" y="378"/>
                    </a:lnTo>
                    <a:lnTo>
                      <a:pt x="2322" y="378"/>
                    </a:lnTo>
                    <a:lnTo>
                      <a:pt x="2322" y="378"/>
                    </a:lnTo>
                    <a:lnTo>
                      <a:pt x="2322" y="378"/>
                    </a:lnTo>
                    <a:lnTo>
                      <a:pt x="2322" y="378"/>
                    </a:lnTo>
                    <a:lnTo>
                      <a:pt x="2322" y="378"/>
                    </a:lnTo>
                    <a:lnTo>
                      <a:pt x="2328" y="378"/>
                    </a:lnTo>
                    <a:lnTo>
                      <a:pt x="2328" y="378"/>
                    </a:lnTo>
                    <a:lnTo>
                      <a:pt x="2328" y="378"/>
                    </a:lnTo>
                    <a:lnTo>
                      <a:pt x="2328" y="378"/>
                    </a:lnTo>
                    <a:lnTo>
                      <a:pt x="2328" y="378"/>
                    </a:lnTo>
                    <a:lnTo>
                      <a:pt x="2328" y="378"/>
                    </a:lnTo>
                    <a:lnTo>
                      <a:pt x="2328" y="378"/>
                    </a:lnTo>
                    <a:lnTo>
                      <a:pt x="2328" y="378"/>
                    </a:lnTo>
                    <a:lnTo>
                      <a:pt x="2328" y="378"/>
                    </a:lnTo>
                    <a:lnTo>
                      <a:pt x="2328" y="378"/>
                    </a:lnTo>
                    <a:lnTo>
                      <a:pt x="2328" y="378"/>
                    </a:lnTo>
                    <a:lnTo>
                      <a:pt x="2328" y="378"/>
                    </a:lnTo>
                    <a:lnTo>
                      <a:pt x="2328" y="378"/>
                    </a:lnTo>
                    <a:lnTo>
                      <a:pt x="2328" y="378"/>
                    </a:lnTo>
                    <a:lnTo>
                      <a:pt x="2328" y="378"/>
                    </a:lnTo>
                    <a:lnTo>
                      <a:pt x="2328" y="378"/>
                    </a:lnTo>
                    <a:lnTo>
                      <a:pt x="2328" y="378"/>
                    </a:lnTo>
                    <a:lnTo>
                      <a:pt x="2328" y="378"/>
                    </a:lnTo>
                    <a:lnTo>
                      <a:pt x="2328" y="378"/>
                    </a:lnTo>
                    <a:lnTo>
                      <a:pt x="2328" y="378"/>
                    </a:lnTo>
                    <a:lnTo>
                      <a:pt x="2328" y="378"/>
                    </a:lnTo>
                    <a:lnTo>
                      <a:pt x="2328" y="378"/>
                    </a:lnTo>
                    <a:lnTo>
                      <a:pt x="2328" y="378"/>
                    </a:lnTo>
                    <a:lnTo>
                      <a:pt x="2328" y="378"/>
                    </a:lnTo>
                    <a:lnTo>
                      <a:pt x="2328" y="384"/>
                    </a:lnTo>
                    <a:lnTo>
                      <a:pt x="2328" y="384"/>
                    </a:lnTo>
                    <a:lnTo>
                      <a:pt x="2328" y="384"/>
                    </a:lnTo>
                    <a:lnTo>
                      <a:pt x="2328" y="384"/>
                    </a:lnTo>
                    <a:lnTo>
                      <a:pt x="2328" y="384"/>
                    </a:lnTo>
                    <a:lnTo>
                      <a:pt x="2328" y="384"/>
                    </a:lnTo>
                    <a:lnTo>
                      <a:pt x="2328" y="384"/>
                    </a:lnTo>
                    <a:lnTo>
                      <a:pt x="2328" y="384"/>
                    </a:lnTo>
                    <a:lnTo>
                      <a:pt x="2328" y="384"/>
                    </a:lnTo>
                    <a:lnTo>
                      <a:pt x="2328" y="384"/>
                    </a:lnTo>
                    <a:lnTo>
                      <a:pt x="2328" y="384"/>
                    </a:lnTo>
                    <a:lnTo>
                      <a:pt x="2328" y="384"/>
                    </a:lnTo>
                    <a:lnTo>
                      <a:pt x="2328" y="384"/>
                    </a:lnTo>
                    <a:lnTo>
                      <a:pt x="2328" y="384"/>
                    </a:lnTo>
                    <a:lnTo>
                      <a:pt x="2328" y="384"/>
                    </a:lnTo>
                    <a:lnTo>
                      <a:pt x="2328" y="384"/>
                    </a:lnTo>
                    <a:lnTo>
                      <a:pt x="2328" y="384"/>
                    </a:lnTo>
                    <a:lnTo>
                      <a:pt x="2328" y="384"/>
                    </a:lnTo>
                    <a:lnTo>
                      <a:pt x="2328" y="384"/>
                    </a:lnTo>
                    <a:lnTo>
                      <a:pt x="2328" y="384"/>
                    </a:lnTo>
                    <a:lnTo>
                      <a:pt x="2328" y="390"/>
                    </a:lnTo>
                    <a:lnTo>
                      <a:pt x="2328" y="390"/>
                    </a:lnTo>
                    <a:lnTo>
                      <a:pt x="2328" y="390"/>
                    </a:lnTo>
                    <a:lnTo>
                      <a:pt x="2328" y="390"/>
                    </a:lnTo>
                    <a:lnTo>
                      <a:pt x="2328" y="390"/>
                    </a:lnTo>
                    <a:lnTo>
                      <a:pt x="2328" y="390"/>
                    </a:lnTo>
                    <a:lnTo>
                      <a:pt x="2328" y="390"/>
                    </a:lnTo>
                    <a:lnTo>
                      <a:pt x="2328" y="390"/>
                    </a:lnTo>
                    <a:lnTo>
                      <a:pt x="2328" y="390"/>
                    </a:lnTo>
                    <a:lnTo>
                      <a:pt x="2334" y="390"/>
                    </a:lnTo>
                    <a:lnTo>
                      <a:pt x="2334" y="390"/>
                    </a:lnTo>
                    <a:lnTo>
                      <a:pt x="2334" y="390"/>
                    </a:lnTo>
                    <a:lnTo>
                      <a:pt x="2334" y="390"/>
                    </a:lnTo>
                    <a:lnTo>
                      <a:pt x="2334" y="390"/>
                    </a:lnTo>
                    <a:lnTo>
                      <a:pt x="2334" y="390"/>
                    </a:lnTo>
                    <a:lnTo>
                      <a:pt x="2334" y="390"/>
                    </a:lnTo>
                    <a:lnTo>
                      <a:pt x="2334" y="390"/>
                    </a:lnTo>
                    <a:lnTo>
                      <a:pt x="2334" y="396"/>
                    </a:lnTo>
                    <a:lnTo>
                      <a:pt x="2334" y="396"/>
                    </a:lnTo>
                    <a:lnTo>
                      <a:pt x="2334" y="396"/>
                    </a:lnTo>
                    <a:lnTo>
                      <a:pt x="2334" y="396"/>
                    </a:lnTo>
                    <a:lnTo>
                      <a:pt x="2334" y="396"/>
                    </a:lnTo>
                    <a:lnTo>
                      <a:pt x="2334" y="396"/>
                    </a:lnTo>
                    <a:lnTo>
                      <a:pt x="2334" y="396"/>
                    </a:lnTo>
                    <a:lnTo>
                      <a:pt x="2334" y="396"/>
                    </a:lnTo>
                    <a:lnTo>
                      <a:pt x="2334" y="396"/>
                    </a:lnTo>
                    <a:lnTo>
                      <a:pt x="2334" y="396"/>
                    </a:lnTo>
                    <a:lnTo>
                      <a:pt x="2334" y="396"/>
                    </a:lnTo>
                    <a:lnTo>
                      <a:pt x="2334" y="396"/>
                    </a:lnTo>
                    <a:lnTo>
                      <a:pt x="2334" y="396"/>
                    </a:lnTo>
                    <a:lnTo>
                      <a:pt x="2334" y="396"/>
                    </a:lnTo>
                    <a:lnTo>
                      <a:pt x="2334" y="396"/>
                    </a:lnTo>
                    <a:lnTo>
                      <a:pt x="2334" y="396"/>
                    </a:lnTo>
                    <a:lnTo>
                      <a:pt x="2334" y="396"/>
                    </a:lnTo>
                    <a:lnTo>
                      <a:pt x="2334" y="402"/>
                    </a:lnTo>
                    <a:lnTo>
                      <a:pt x="2334" y="402"/>
                    </a:lnTo>
                    <a:lnTo>
                      <a:pt x="2334" y="402"/>
                    </a:lnTo>
                    <a:lnTo>
                      <a:pt x="2334" y="402"/>
                    </a:lnTo>
                    <a:lnTo>
                      <a:pt x="2334" y="402"/>
                    </a:lnTo>
                    <a:lnTo>
                      <a:pt x="2346" y="420"/>
                    </a:lnTo>
                    <a:lnTo>
                      <a:pt x="2346" y="420"/>
                    </a:lnTo>
                    <a:lnTo>
                      <a:pt x="2346" y="420"/>
                    </a:lnTo>
                    <a:lnTo>
                      <a:pt x="2346" y="420"/>
                    </a:lnTo>
                    <a:lnTo>
                      <a:pt x="2346" y="420"/>
                    </a:lnTo>
                    <a:lnTo>
                      <a:pt x="2346" y="420"/>
                    </a:lnTo>
                    <a:lnTo>
                      <a:pt x="2346" y="420"/>
                    </a:lnTo>
                    <a:lnTo>
                      <a:pt x="2346" y="420"/>
                    </a:lnTo>
                    <a:lnTo>
                      <a:pt x="2346" y="420"/>
                    </a:lnTo>
                    <a:lnTo>
                      <a:pt x="2346" y="420"/>
                    </a:lnTo>
                    <a:lnTo>
                      <a:pt x="2346" y="420"/>
                    </a:lnTo>
                    <a:lnTo>
                      <a:pt x="2346" y="420"/>
                    </a:lnTo>
                    <a:lnTo>
                      <a:pt x="2346" y="420"/>
                    </a:lnTo>
                    <a:lnTo>
                      <a:pt x="2346" y="420"/>
                    </a:lnTo>
                    <a:lnTo>
                      <a:pt x="2346" y="420"/>
                    </a:lnTo>
                    <a:lnTo>
                      <a:pt x="2346" y="420"/>
                    </a:lnTo>
                    <a:lnTo>
                      <a:pt x="2346" y="420"/>
                    </a:lnTo>
                    <a:lnTo>
                      <a:pt x="2346" y="420"/>
                    </a:lnTo>
                    <a:lnTo>
                      <a:pt x="2346" y="420"/>
                    </a:lnTo>
                    <a:lnTo>
                      <a:pt x="2346" y="420"/>
                    </a:lnTo>
                    <a:lnTo>
                      <a:pt x="2346" y="420"/>
                    </a:lnTo>
                    <a:lnTo>
                      <a:pt x="2346" y="420"/>
                    </a:lnTo>
                    <a:lnTo>
                      <a:pt x="2346" y="420"/>
                    </a:lnTo>
                    <a:lnTo>
                      <a:pt x="2346" y="420"/>
                    </a:lnTo>
                    <a:lnTo>
                      <a:pt x="2346" y="420"/>
                    </a:lnTo>
                    <a:lnTo>
                      <a:pt x="2346" y="420"/>
                    </a:lnTo>
                    <a:lnTo>
                      <a:pt x="2358" y="414"/>
                    </a:lnTo>
                    <a:lnTo>
                      <a:pt x="2358" y="414"/>
                    </a:lnTo>
                    <a:lnTo>
                      <a:pt x="2358" y="414"/>
                    </a:lnTo>
                    <a:lnTo>
                      <a:pt x="2358" y="414"/>
                    </a:lnTo>
                    <a:lnTo>
                      <a:pt x="2358" y="408"/>
                    </a:lnTo>
                    <a:lnTo>
                      <a:pt x="2358" y="408"/>
                    </a:lnTo>
                    <a:lnTo>
                      <a:pt x="2358" y="408"/>
                    </a:lnTo>
                    <a:lnTo>
                      <a:pt x="2358" y="408"/>
                    </a:lnTo>
                    <a:lnTo>
                      <a:pt x="2358" y="408"/>
                    </a:lnTo>
                    <a:lnTo>
                      <a:pt x="2358" y="408"/>
                    </a:lnTo>
                    <a:lnTo>
                      <a:pt x="2358" y="408"/>
                    </a:lnTo>
                    <a:lnTo>
                      <a:pt x="2358" y="408"/>
                    </a:lnTo>
                    <a:lnTo>
                      <a:pt x="2358" y="408"/>
                    </a:lnTo>
                    <a:lnTo>
                      <a:pt x="2358" y="408"/>
                    </a:lnTo>
                    <a:lnTo>
                      <a:pt x="2358" y="408"/>
                    </a:lnTo>
                    <a:lnTo>
                      <a:pt x="2358" y="408"/>
                    </a:lnTo>
                    <a:lnTo>
                      <a:pt x="2358" y="408"/>
                    </a:lnTo>
                    <a:lnTo>
                      <a:pt x="2358" y="408"/>
                    </a:lnTo>
                    <a:lnTo>
                      <a:pt x="2358" y="408"/>
                    </a:lnTo>
                    <a:lnTo>
                      <a:pt x="2358" y="408"/>
                    </a:lnTo>
                    <a:lnTo>
                      <a:pt x="2358" y="408"/>
                    </a:lnTo>
                    <a:lnTo>
                      <a:pt x="2358" y="408"/>
                    </a:lnTo>
                    <a:lnTo>
                      <a:pt x="2358" y="408"/>
                    </a:lnTo>
                    <a:lnTo>
                      <a:pt x="2358" y="408"/>
                    </a:lnTo>
                    <a:lnTo>
                      <a:pt x="2358" y="402"/>
                    </a:lnTo>
                    <a:lnTo>
                      <a:pt x="2358" y="402"/>
                    </a:lnTo>
                    <a:lnTo>
                      <a:pt x="2358" y="402"/>
                    </a:lnTo>
                    <a:lnTo>
                      <a:pt x="2358" y="402"/>
                    </a:lnTo>
                    <a:lnTo>
                      <a:pt x="2358" y="402"/>
                    </a:lnTo>
                    <a:lnTo>
                      <a:pt x="2358" y="402"/>
                    </a:lnTo>
                    <a:lnTo>
                      <a:pt x="2358" y="402"/>
                    </a:lnTo>
                    <a:lnTo>
                      <a:pt x="2364" y="402"/>
                    </a:lnTo>
                    <a:lnTo>
                      <a:pt x="2364" y="402"/>
                    </a:lnTo>
                    <a:lnTo>
                      <a:pt x="2364" y="402"/>
                    </a:lnTo>
                    <a:lnTo>
                      <a:pt x="2364" y="402"/>
                    </a:lnTo>
                    <a:lnTo>
                      <a:pt x="2364" y="402"/>
                    </a:lnTo>
                    <a:lnTo>
                      <a:pt x="2364" y="402"/>
                    </a:lnTo>
                    <a:lnTo>
                      <a:pt x="2364" y="402"/>
                    </a:lnTo>
                    <a:lnTo>
                      <a:pt x="2364" y="402"/>
                    </a:lnTo>
                    <a:lnTo>
                      <a:pt x="2364" y="402"/>
                    </a:lnTo>
                    <a:lnTo>
                      <a:pt x="2364" y="402"/>
                    </a:lnTo>
                    <a:lnTo>
                      <a:pt x="2364" y="402"/>
                    </a:lnTo>
                    <a:lnTo>
                      <a:pt x="2364" y="396"/>
                    </a:lnTo>
                    <a:lnTo>
                      <a:pt x="2364" y="396"/>
                    </a:lnTo>
                    <a:lnTo>
                      <a:pt x="2364" y="396"/>
                    </a:lnTo>
                    <a:lnTo>
                      <a:pt x="2364" y="396"/>
                    </a:lnTo>
                    <a:lnTo>
                      <a:pt x="2364" y="396"/>
                    </a:lnTo>
                    <a:lnTo>
                      <a:pt x="2364" y="396"/>
                    </a:lnTo>
                    <a:lnTo>
                      <a:pt x="2364" y="396"/>
                    </a:lnTo>
                    <a:lnTo>
                      <a:pt x="2364" y="396"/>
                    </a:lnTo>
                    <a:lnTo>
                      <a:pt x="2364" y="396"/>
                    </a:lnTo>
                    <a:lnTo>
                      <a:pt x="2364" y="396"/>
                    </a:lnTo>
                    <a:lnTo>
                      <a:pt x="2364" y="396"/>
                    </a:lnTo>
                    <a:lnTo>
                      <a:pt x="2364" y="396"/>
                    </a:lnTo>
                    <a:lnTo>
                      <a:pt x="2364" y="396"/>
                    </a:lnTo>
                    <a:lnTo>
                      <a:pt x="2364" y="396"/>
                    </a:lnTo>
                    <a:lnTo>
                      <a:pt x="2364" y="396"/>
                    </a:lnTo>
                    <a:lnTo>
                      <a:pt x="2364" y="396"/>
                    </a:lnTo>
                    <a:lnTo>
                      <a:pt x="2364" y="396"/>
                    </a:lnTo>
                    <a:lnTo>
                      <a:pt x="2364" y="390"/>
                    </a:lnTo>
                    <a:lnTo>
                      <a:pt x="2364" y="390"/>
                    </a:lnTo>
                    <a:lnTo>
                      <a:pt x="2364" y="390"/>
                    </a:lnTo>
                    <a:lnTo>
                      <a:pt x="2364" y="390"/>
                    </a:lnTo>
                    <a:lnTo>
                      <a:pt x="2364" y="390"/>
                    </a:lnTo>
                    <a:lnTo>
                      <a:pt x="2364" y="390"/>
                    </a:lnTo>
                    <a:lnTo>
                      <a:pt x="2364" y="390"/>
                    </a:lnTo>
                    <a:lnTo>
                      <a:pt x="2364" y="390"/>
                    </a:lnTo>
                    <a:lnTo>
                      <a:pt x="2364" y="390"/>
                    </a:lnTo>
                    <a:lnTo>
                      <a:pt x="2364" y="390"/>
                    </a:lnTo>
                    <a:lnTo>
                      <a:pt x="2364" y="390"/>
                    </a:lnTo>
                    <a:lnTo>
                      <a:pt x="2364" y="390"/>
                    </a:lnTo>
                    <a:lnTo>
                      <a:pt x="2364" y="390"/>
                    </a:lnTo>
                    <a:lnTo>
                      <a:pt x="2364" y="390"/>
                    </a:lnTo>
                    <a:lnTo>
                      <a:pt x="2364" y="390"/>
                    </a:lnTo>
                    <a:lnTo>
                      <a:pt x="2364" y="390"/>
                    </a:lnTo>
                    <a:lnTo>
                      <a:pt x="2364" y="390"/>
                    </a:lnTo>
                    <a:lnTo>
                      <a:pt x="2364" y="390"/>
                    </a:lnTo>
                    <a:lnTo>
                      <a:pt x="2364" y="390"/>
                    </a:lnTo>
                    <a:lnTo>
                      <a:pt x="2364" y="390"/>
                    </a:lnTo>
                    <a:lnTo>
                      <a:pt x="2364" y="384"/>
                    </a:lnTo>
                    <a:lnTo>
                      <a:pt x="2364" y="384"/>
                    </a:lnTo>
                    <a:lnTo>
                      <a:pt x="2364" y="384"/>
                    </a:lnTo>
                    <a:lnTo>
                      <a:pt x="2364" y="384"/>
                    </a:lnTo>
                    <a:lnTo>
                      <a:pt x="2364" y="384"/>
                    </a:lnTo>
                    <a:lnTo>
                      <a:pt x="2364" y="384"/>
                    </a:lnTo>
                    <a:lnTo>
                      <a:pt x="2364" y="384"/>
                    </a:lnTo>
                    <a:lnTo>
                      <a:pt x="2370" y="384"/>
                    </a:lnTo>
                    <a:lnTo>
                      <a:pt x="2370" y="384"/>
                    </a:lnTo>
                    <a:lnTo>
                      <a:pt x="2370" y="384"/>
                    </a:lnTo>
                    <a:lnTo>
                      <a:pt x="2370" y="384"/>
                    </a:lnTo>
                    <a:lnTo>
                      <a:pt x="2370" y="384"/>
                    </a:lnTo>
                    <a:lnTo>
                      <a:pt x="2370" y="384"/>
                    </a:lnTo>
                    <a:lnTo>
                      <a:pt x="2370" y="384"/>
                    </a:lnTo>
                    <a:lnTo>
                      <a:pt x="2370" y="384"/>
                    </a:lnTo>
                    <a:lnTo>
                      <a:pt x="2370" y="384"/>
                    </a:lnTo>
                    <a:lnTo>
                      <a:pt x="2370" y="384"/>
                    </a:lnTo>
                    <a:lnTo>
                      <a:pt x="2370" y="384"/>
                    </a:lnTo>
                    <a:lnTo>
                      <a:pt x="2370" y="384"/>
                    </a:lnTo>
                    <a:lnTo>
                      <a:pt x="2370" y="384"/>
                    </a:lnTo>
                    <a:lnTo>
                      <a:pt x="2370" y="384"/>
                    </a:lnTo>
                    <a:lnTo>
                      <a:pt x="2370" y="384"/>
                    </a:lnTo>
                    <a:lnTo>
                      <a:pt x="2370" y="384"/>
                    </a:lnTo>
                    <a:lnTo>
                      <a:pt x="2370" y="384"/>
                    </a:lnTo>
                    <a:lnTo>
                      <a:pt x="2370" y="384"/>
                    </a:lnTo>
                    <a:lnTo>
                      <a:pt x="2370" y="384"/>
                    </a:lnTo>
                    <a:lnTo>
                      <a:pt x="2370" y="384"/>
                    </a:lnTo>
                    <a:lnTo>
                      <a:pt x="2370" y="384"/>
                    </a:lnTo>
                    <a:lnTo>
                      <a:pt x="2370" y="384"/>
                    </a:lnTo>
                    <a:lnTo>
                      <a:pt x="2370" y="384"/>
                    </a:lnTo>
                    <a:lnTo>
                      <a:pt x="2370" y="384"/>
                    </a:lnTo>
                    <a:lnTo>
                      <a:pt x="2370" y="384"/>
                    </a:lnTo>
                    <a:lnTo>
                      <a:pt x="2370" y="384"/>
                    </a:lnTo>
                    <a:lnTo>
                      <a:pt x="2370" y="384"/>
                    </a:lnTo>
                    <a:lnTo>
                      <a:pt x="2370" y="384"/>
                    </a:lnTo>
                    <a:lnTo>
                      <a:pt x="2370" y="384"/>
                    </a:lnTo>
                    <a:lnTo>
                      <a:pt x="2370" y="384"/>
                    </a:lnTo>
                    <a:lnTo>
                      <a:pt x="2370" y="384"/>
                    </a:lnTo>
                    <a:lnTo>
                      <a:pt x="2370" y="384"/>
                    </a:lnTo>
                    <a:lnTo>
                      <a:pt x="2370" y="384"/>
                    </a:lnTo>
                    <a:lnTo>
                      <a:pt x="2370" y="384"/>
                    </a:lnTo>
                    <a:lnTo>
                      <a:pt x="2370" y="384"/>
                    </a:lnTo>
                    <a:lnTo>
                      <a:pt x="2370" y="384"/>
                    </a:lnTo>
                    <a:lnTo>
                      <a:pt x="2370" y="384"/>
                    </a:lnTo>
                    <a:lnTo>
                      <a:pt x="2370" y="384"/>
                    </a:lnTo>
                    <a:lnTo>
                      <a:pt x="2370" y="384"/>
                    </a:lnTo>
                    <a:lnTo>
                      <a:pt x="2370" y="384"/>
                    </a:lnTo>
                    <a:lnTo>
                      <a:pt x="2370" y="384"/>
                    </a:lnTo>
                    <a:lnTo>
                      <a:pt x="2370" y="384"/>
                    </a:lnTo>
                    <a:lnTo>
                      <a:pt x="2370" y="384"/>
                    </a:lnTo>
                    <a:lnTo>
                      <a:pt x="2370" y="384"/>
                    </a:lnTo>
                    <a:lnTo>
                      <a:pt x="2370" y="384"/>
                    </a:lnTo>
                    <a:lnTo>
                      <a:pt x="2370" y="384"/>
                    </a:lnTo>
                    <a:lnTo>
                      <a:pt x="2370" y="384"/>
                    </a:lnTo>
                    <a:lnTo>
                      <a:pt x="2370" y="384"/>
                    </a:lnTo>
                    <a:lnTo>
                      <a:pt x="2370" y="384"/>
                    </a:lnTo>
                    <a:lnTo>
                      <a:pt x="2370" y="384"/>
                    </a:lnTo>
                    <a:lnTo>
                      <a:pt x="2370" y="384"/>
                    </a:lnTo>
                    <a:lnTo>
                      <a:pt x="2370" y="384"/>
                    </a:lnTo>
                    <a:lnTo>
                      <a:pt x="2370" y="384"/>
                    </a:lnTo>
                    <a:lnTo>
                      <a:pt x="2376" y="384"/>
                    </a:lnTo>
                    <a:lnTo>
                      <a:pt x="2376" y="384"/>
                    </a:lnTo>
                    <a:lnTo>
                      <a:pt x="2376" y="384"/>
                    </a:lnTo>
                    <a:lnTo>
                      <a:pt x="2376" y="384"/>
                    </a:lnTo>
                    <a:lnTo>
                      <a:pt x="2376" y="384"/>
                    </a:lnTo>
                    <a:lnTo>
                      <a:pt x="2376" y="384"/>
                    </a:lnTo>
                    <a:lnTo>
                      <a:pt x="2376" y="384"/>
                    </a:lnTo>
                    <a:lnTo>
                      <a:pt x="2376" y="384"/>
                    </a:lnTo>
                    <a:lnTo>
                      <a:pt x="2376" y="384"/>
                    </a:lnTo>
                    <a:lnTo>
                      <a:pt x="2376" y="384"/>
                    </a:lnTo>
                    <a:lnTo>
                      <a:pt x="2376" y="384"/>
                    </a:lnTo>
                    <a:lnTo>
                      <a:pt x="2376" y="390"/>
                    </a:lnTo>
                    <a:lnTo>
                      <a:pt x="2376" y="390"/>
                    </a:lnTo>
                    <a:lnTo>
                      <a:pt x="2376" y="390"/>
                    </a:lnTo>
                    <a:lnTo>
                      <a:pt x="2376" y="390"/>
                    </a:lnTo>
                    <a:lnTo>
                      <a:pt x="2376" y="390"/>
                    </a:lnTo>
                    <a:lnTo>
                      <a:pt x="2376" y="390"/>
                    </a:lnTo>
                    <a:lnTo>
                      <a:pt x="2376" y="390"/>
                    </a:lnTo>
                    <a:lnTo>
                      <a:pt x="2376" y="390"/>
                    </a:lnTo>
                    <a:lnTo>
                      <a:pt x="2376" y="390"/>
                    </a:lnTo>
                    <a:lnTo>
                      <a:pt x="2376" y="390"/>
                    </a:lnTo>
                    <a:lnTo>
                      <a:pt x="2376" y="390"/>
                    </a:lnTo>
                    <a:lnTo>
                      <a:pt x="2376" y="390"/>
                    </a:lnTo>
                    <a:lnTo>
                      <a:pt x="2376" y="390"/>
                    </a:lnTo>
                    <a:lnTo>
                      <a:pt x="2376" y="390"/>
                    </a:lnTo>
                    <a:lnTo>
                      <a:pt x="2376" y="390"/>
                    </a:lnTo>
                    <a:lnTo>
                      <a:pt x="2376" y="390"/>
                    </a:lnTo>
                    <a:lnTo>
                      <a:pt x="2376" y="390"/>
                    </a:lnTo>
                    <a:lnTo>
                      <a:pt x="2376" y="390"/>
                    </a:lnTo>
                    <a:lnTo>
                      <a:pt x="2376" y="390"/>
                    </a:lnTo>
                    <a:lnTo>
                      <a:pt x="2376" y="396"/>
                    </a:lnTo>
                    <a:lnTo>
                      <a:pt x="2376" y="396"/>
                    </a:lnTo>
                    <a:lnTo>
                      <a:pt x="2376" y="396"/>
                    </a:lnTo>
                    <a:lnTo>
                      <a:pt x="2376" y="396"/>
                    </a:lnTo>
                    <a:lnTo>
                      <a:pt x="2376" y="396"/>
                    </a:lnTo>
                    <a:lnTo>
                      <a:pt x="2376" y="396"/>
                    </a:lnTo>
                    <a:lnTo>
                      <a:pt x="2376" y="396"/>
                    </a:lnTo>
                    <a:lnTo>
                      <a:pt x="2376" y="396"/>
                    </a:lnTo>
                    <a:lnTo>
                      <a:pt x="2376" y="396"/>
                    </a:lnTo>
                    <a:lnTo>
                      <a:pt x="2376" y="396"/>
                    </a:lnTo>
                    <a:lnTo>
                      <a:pt x="2376" y="396"/>
                    </a:lnTo>
                    <a:lnTo>
                      <a:pt x="2376" y="396"/>
                    </a:lnTo>
                    <a:lnTo>
                      <a:pt x="2376" y="396"/>
                    </a:lnTo>
                    <a:lnTo>
                      <a:pt x="2376" y="396"/>
                    </a:lnTo>
                    <a:lnTo>
                      <a:pt x="2376" y="396"/>
                    </a:lnTo>
                    <a:lnTo>
                      <a:pt x="2376" y="396"/>
                    </a:lnTo>
                    <a:lnTo>
                      <a:pt x="2376" y="396"/>
                    </a:lnTo>
                    <a:lnTo>
                      <a:pt x="2376" y="402"/>
                    </a:lnTo>
                    <a:lnTo>
                      <a:pt x="2376" y="402"/>
                    </a:lnTo>
                    <a:lnTo>
                      <a:pt x="2376" y="402"/>
                    </a:lnTo>
                    <a:lnTo>
                      <a:pt x="2376" y="402"/>
                    </a:lnTo>
                    <a:lnTo>
                      <a:pt x="2376" y="402"/>
                    </a:lnTo>
                    <a:lnTo>
                      <a:pt x="2376" y="402"/>
                    </a:lnTo>
                    <a:lnTo>
                      <a:pt x="2376" y="402"/>
                    </a:lnTo>
                    <a:lnTo>
                      <a:pt x="2382" y="402"/>
                    </a:lnTo>
                    <a:lnTo>
                      <a:pt x="2382" y="402"/>
                    </a:lnTo>
                    <a:lnTo>
                      <a:pt x="2382" y="402"/>
                    </a:lnTo>
                    <a:lnTo>
                      <a:pt x="2382" y="402"/>
                    </a:lnTo>
                    <a:lnTo>
                      <a:pt x="2382" y="402"/>
                    </a:lnTo>
                    <a:lnTo>
                      <a:pt x="2382" y="402"/>
                    </a:lnTo>
                    <a:lnTo>
                      <a:pt x="2382" y="402"/>
                    </a:lnTo>
                    <a:lnTo>
                      <a:pt x="2382" y="402"/>
                    </a:lnTo>
                    <a:lnTo>
                      <a:pt x="2382" y="402"/>
                    </a:lnTo>
                    <a:lnTo>
                      <a:pt x="2382" y="402"/>
                    </a:lnTo>
                    <a:lnTo>
                      <a:pt x="2388" y="426"/>
                    </a:lnTo>
                    <a:lnTo>
                      <a:pt x="2388" y="426"/>
                    </a:lnTo>
                    <a:lnTo>
                      <a:pt x="2388" y="426"/>
                    </a:lnTo>
                    <a:lnTo>
                      <a:pt x="2388" y="426"/>
                    </a:lnTo>
                    <a:lnTo>
                      <a:pt x="2388" y="426"/>
                    </a:lnTo>
                    <a:lnTo>
                      <a:pt x="2388" y="426"/>
                    </a:lnTo>
                    <a:lnTo>
                      <a:pt x="2394" y="426"/>
                    </a:lnTo>
                    <a:lnTo>
                      <a:pt x="2394" y="426"/>
                    </a:lnTo>
                    <a:lnTo>
                      <a:pt x="2394" y="426"/>
                    </a:lnTo>
                    <a:lnTo>
                      <a:pt x="2394" y="426"/>
                    </a:lnTo>
                    <a:lnTo>
                      <a:pt x="2394" y="426"/>
                    </a:lnTo>
                    <a:lnTo>
                      <a:pt x="2394" y="426"/>
                    </a:lnTo>
                    <a:lnTo>
                      <a:pt x="2394" y="426"/>
                    </a:lnTo>
                    <a:lnTo>
                      <a:pt x="2394" y="426"/>
                    </a:lnTo>
                    <a:lnTo>
                      <a:pt x="2394" y="426"/>
                    </a:lnTo>
                    <a:lnTo>
                      <a:pt x="2394" y="426"/>
                    </a:lnTo>
                    <a:lnTo>
                      <a:pt x="2394" y="426"/>
                    </a:lnTo>
                    <a:lnTo>
                      <a:pt x="2394" y="426"/>
                    </a:lnTo>
                    <a:lnTo>
                      <a:pt x="2394" y="426"/>
                    </a:lnTo>
                    <a:lnTo>
                      <a:pt x="2394" y="426"/>
                    </a:lnTo>
                    <a:lnTo>
                      <a:pt x="2394" y="426"/>
                    </a:lnTo>
                    <a:lnTo>
                      <a:pt x="2394" y="426"/>
                    </a:lnTo>
                    <a:lnTo>
                      <a:pt x="2394" y="426"/>
                    </a:lnTo>
                    <a:lnTo>
                      <a:pt x="2394" y="426"/>
                    </a:lnTo>
                    <a:lnTo>
                      <a:pt x="2394" y="426"/>
                    </a:lnTo>
                    <a:lnTo>
                      <a:pt x="2394" y="426"/>
                    </a:lnTo>
                    <a:lnTo>
                      <a:pt x="2406" y="414"/>
                    </a:lnTo>
                    <a:lnTo>
                      <a:pt x="2406" y="414"/>
                    </a:lnTo>
                    <a:lnTo>
                      <a:pt x="2406" y="414"/>
                    </a:lnTo>
                    <a:lnTo>
                      <a:pt x="2406" y="414"/>
                    </a:lnTo>
                    <a:lnTo>
                      <a:pt x="2406" y="414"/>
                    </a:lnTo>
                    <a:lnTo>
                      <a:pt x="2406" y="414"/>
                    </a:lnTo>
                    <a:lnTo>
                      <a:pt x="2406" y="414"/>
                    </a:lnTo>
                    <a:lnTo>
                      <a:pt x="2406" y="414"/>
                    </a:lnTo>
                    <a:lnTo>
                      <a:pt x="2406" y="414"/>
                    </a:lnTo>
                    <a:lnTo>
                      <a:pt x="2406" y="414"/>
                    </a:lnTo>
                    <a:lnTo>
                      <a:pt x="2406" y="414"/>
                    </a:lnTo>
                    <a:lnTo>
                      <a:pt x="2406" y="414"/>
                    </a:lnTo>
                    <a:lnTo>
                      <a:pt x="2406" y="414"/>
                    </a:lnTo>
                    <a:lnTo>
                      <a:pt x="2406" y="414"/>
                    </a:lnTo>
                    <a:lnTo>
                      <a:pt x="2406" y="414"/>
                    </a:lnTo>
                    <a:lnTo>
                      <a:pt x="2406" y="408"/>
                    </a:lnTo>
                    <a:lnTo>
                      <a:pt x="2406" y="408"/>
                    </a:lnTo>
                    <a:lnTo>
                      <a:pt x="2406" y="408"/>
                    </a:lnTo>
                    <a:lnTo>
                      <a:pt x="2406" y="408"/>
                    </a:lnTo>
                    <a:lnTo>
                      <a:pt x="2406" y="408"/>
                    </a:lnTo>
                    <a:lnTo>
                      <a:pt x="2406" y="408"/>
                    </a:lnTo>
                    <a:lnTo>
                      <a:pt x="2406" y="408"/>
                    </a:lnTo>
                    <a:lnTo>
                      <a:pt x="2406" y="408"/>
                    </a:lnTo>
                    <a:lnTo>
                      <a:pt x="2406" y="408"/>
                    </a:lnTo>
                    <a:lnTo>
                      <a:pt x="2406" y="408"/>
                    </a:lnTo>
                    <a:lnTo>
                      <a:pt x="2406" y="408"/>
                    </a:lnTo>
                    <a:lnTo>
                      <a:pt x="2406" y="408"/>
                    </a:lnTo>
                    <a:lnTo>
                      <a:pt x="2406" y="408"/>
                    </a:lnTo>
                    <a:lnTo>
                      <a:pt x="2406" y="408"/>
                    </a:lnTo>
                    <a:lnTo>
                      <a:pt x="2406" y="408"/>
                    </a:lnTo>
                    <a:lnTo>
                      <a:pt x="2406" y="408"/>
                    </a:lnTo>
                    <a:lnTo>
                      <a:pt x="2406" y="408"/>
                    </a:lnTo>
                    <a:lnTo>
                      <a:pt x="2406" y="408"/>
                    </a:lnTo>
                    <a:lnTo>
                      <a:pt x="2406" y="408"/>
                    </a:lnTo>
                    <a:lnTo>
                      <a:pt x="2406" y="402"/>
                    </a:lnTo>
                    <a:lnTo>
                      <a:pt x="2406" y="402"/>
                    </a:lnTo>
                    <a:lnTo>
                      <a:pt x="2406" y="402"/>
                    </a:lnTo>
                    <a:lnTo>
                      <a:pt x="2406" y="402"/>
                    </a:lnTo>
                    <a:lnTo>
                      <a:pt x="2406" y="402"/>
                    </a:lnTo>
                    <a:lnTo>
                      <a:pt x="2406" y="402"/>
                    </a:lnTo>
                    <a:lnTo>
                      <a:pt x="2406" y="402"/>
                    </a:lnTo>
                    <a:lnTo>
                      <a:pt x="2406" y="402"/>
                    </a:lnTo>
                    <a:lnTo>
                      <a:pt x="2406" y="402"/>
                    </a:lnTo>
                    <a:lnTo>
                      <a:pt x="2406" y="402"/>
                    </a:lnTo>
                    <a:lnTo>
                      <a:pt x="2406" y="402"/>
                    </a:lnTo>
                    <a:lnTo>
                      <a:pt x="2406" y="402"/>
                    </a:lnTo>
                    <a:lnTo>
                      <a:pt x="2406" y="402"/>
                    </a:lnTo>
                    <a:lnTo>
                      <a:pt x="2406" y="402"/>
                    </a:lnTo>
                    <a:lnTo>
                      <a:pt x="2406" y="402"/>
                    </a:lnTo>
                    <a:lnTo>
                      <a:pt x="2406" y="402"/>
                    </a:lnTo>
                    <a:lnTo>
                      <a:pt x="2406" y="402"/>
                    </a:lnTo>
                    <a:lnTo>
                      <a:pt x="2406" y="402"/>
                    </a:lnTo>
                    <a:lnTo>
                      <a:pt x="2412" y="402"/>
                    </a:lnTo>
                    <a:lnTo>
                      <a:pt x="2412" y="396"/>
                    </a:lnTo>
                    <a:lnTo>
                      <a:pt x="2412" y="396"/>
                    </a:lnTo>
                    <a:lnTo>
                      <a:pt x="2412" y="396"/>
                    </a:lnTo>
                    <a:lnTo>
                      <a:pt x="2412" y="396"/>
                    </a:lnTo>
                    <a:lnTo>
                      <a:pt x="2412" y="396"/>
                    </a:lnTo>
                    <a:lnTo>
                      <a:pt x="2412" y="396"/>
                    </a:lnTo>
                    <a:lnTo>
                      <a:pt x="2412" y="396"/>
                    </a:lnTo>
                    <a:lnTo>
                      <a:pt x="2412" y="396"/>
                    </a:lnTo>
                    <a:lnTo>
                      <a:pt x="2412" y="396"/>
                    </a:lnTo>
                    <a:lnTo>
                      <a:pt x="2412" y="396"/>
                    </a:lnTo>
                    <a:lnTo>
                      <a:pt x="2412" y="396"/>
                    </a:lnTo>
                    <a:lnTo>
                      <a:pt x="2412" y="396"/>
                    </a:lnTo>
                    <a:lnTo>
                      <a:pt x="2412" y="396"/>
                    </a:lnTo>
                    <a:lnTo>
                      <a:pt x="2412" y="396"/>
                    </a:lnTo>
                    <a:lnTo>
                      <a:pt x="2412" y="396"/>
                    </a:lnTo>
                    <a:lnTo>
                      <a:pt x="2412" y="396"/>
                    </a:lnTo>
                    <a:lnTo>
                      <a:pt x="2412" y="390"/>
                    </a:lnTo>
                    <a:lnTo>
                      <a:pt x="2412" y="390"/>
                    </a:lnTo>
                    <a:lnTo>
                      <a:pt x="2412" y="390"/>
                    </a:lnTo>
                    <a:lnTo>
                      <a:pt x="2412" y="390"/>
                    </a:lnTo>
                    <a:lnTo>
                      <a:pt x="2412" y="390"/>
                    </a:lnTo>
                    <a:lnTo>
                      <a:pt x="2412" y="390"/>
                    </a:lnTo>
                    <a:lnTo>
                      <a:pt x="2412" y="390"/>
                    </a:lnTo>
                    <a:lnTo>
                      <a:pt x="2412" y="390"/>
                    </a:lnTo>
                    <a:lnTo>
                      <a:pt x="2412" y="390"/>
                    </a:lnTo>
                    <a:lnTo>
                      <a:pt x="2412" y="390"/>
                    </a:lnTo>
                    <a:lnTo>
                      <a:pt x="2412" y="390"/>
                    </a:lnTo>
                    <a:lnTo>
                      <a:pt x="2412" y="390"/>
                    </a:lnTo>
                    <a:lnTo>
                      <a:pt x="2412" y="390"/>
                    </a:lnTo>
                    <a:lnTo>
                      <a:pt x="2412" y="390"/>
                    </a:lnTo>
                    <a:lnTo>
                      <a:pt x="2412" y="390"/>
                    </a:lnTo>
                    <a:lnTo>
                      <a:pt x="2412" y="390"/>
                    </a:lnTo>
                    <a:lnTo>
                      <a:pt x="2412" y="390"/>
                    </a:lnTo>
                    <a:lnTo>
                      <a:pt x="2412" y="390"/>
                    </a:lnTo>
                    <a:lnTo>
                      <a:pt x="2412" y="390"/>
                    </a:lnTo>
                    <a:lnTo>
                      <a:pt x="2412" y="390"/>
                    </a:lnTo>
                    <a:lnTo>
                      <a:pt x="2412" y="390"/>
                    </a:lnTo>
                    <a:lnTo>
                      <a:pt x="2412" y="390"/>
                    </a:lnTo>
                    <a:lnTo>
                      <a:pt x="2412" y="390"/>
                    </a:lnTo>
                    <a:lnTo>
                      <a:pt x="2412" y="390"/>
                    </a:lnTo>
                    <a:lnTo>
                      <a:pt x="2412" y="390"/>
                    </a:lnTo>
                    <a:lnTo>
                      <a:pt x="2412" y="390"/>
                    </a:lnTo>
                    <a:lnTo>
                      <a:pt x="2412" y="390"/>
                    </a:lnTo>
                    <a:lnTo>
                      <a:pt x="2412" y="390"/>
                    </a:lnTo>
                    <a:lnTo>
                      <a:pt x="2412" y="390"/>
                    </a:lnTo>
                    <a:lnTo>
                      <a:pt x="2412" y="390"/>
                    </a:lnTo>
                    <a:lnTo>
                      <a:pt x="2412" y="390"/>
                    </a:lnTo>
                    <a:lnTo>
                      <a:pt x="2412" y="384"/>
                    </a:lnTo>
                    <a:lnTo>
                      <a:pt x="2412" y="384"/>
                    </a:lnTo>
                    <a:lnTo>
                      <a:pt x="2412" y="384"/>
                    </a:lnTo>
                    <a:lnTo>
                      <a:pt x="2412" y="384"/>
                    </a:lnTo>
                    <a:lnTo>
                      <a:pt x="2418" y="384"/>
                    </a:lnTo>
                    <a:lnTo>
                      <a:pt x="2418" y="384"/>
                    </a:lnTo>
                    <a:lnTo>
                      <a:pt x="2418" y="384"/>
                    </a:lnTo>
                    <a:lnTo>
                      <a:pt x="2418" y="384"/>
                    </a:lnTo>
                    <a:lnTo>
                      <a:pt x="2418" y="384"/>
                    </a:lnTo>
                    <a:lnTo>
                      <a:pt x="2418" y="384"/>
                    </a:lnTo>
                    <a:lnTo>
                      <a:pt x="2418" y="384"/>
                    </a:lnTo>
                    <a:lnTo>
                      <a:pt x="2418" y="384"/>
                    </a:lnTo>
                    <a:lnTo>
                      <a:pt x="2418" y="384"/>
                    </a:lnTo>
                    <a:lnTo>
                      <a:pt x="2418" y="384"/>
                    </a:lnTo>
                    <a:lnTo>
                      <a:pt x="2418" y="384"/>
                    </a:lnTo>
                    <a:lnTo>
                      <a:pt x="2418" y="384"/>
                    </a:lnTo>
                    <a:lnTo>
                      <a:pt x="2418" y="384"/>
                    </a:lnTo>
                    <a:lnTo>
                      <a:pt x="2418" y="384"/>
                    </a:lnTo>
                    <a:lnTo>
                      <a:pt x="2418" y="384"/>
                    </a:lnTo>
                    <a:lnTo>
                      <a:pt x="2418" y="384"/>
                    </a:lnTo>
                    <a:lnTo>
                      <a:pt x="2418" y="384"/>
                    </a:lnTo>
                    <a:lnTo>
                      <a:pt x="2418" y="384"/>
                    </a:lnTo>
                    <a:lnTo>
                      <a:pt x="2418" y="384"/>
                    </a:lnTo>
                    <a:lnTo>
                      <a:pt x="2418" y="384"/>
                    </a:lnTo>
                    <a:lnTo>
                      <a:pt x="2418" y="384"/>
                    </a:lnTo>
                    <a:lnTo>
                      <a:pt x="2418" y="384"/>
                    </a:lnTo>
                    <a:lnTo>
                      <a:pt x="2418" y="384"/>
                    </a:lnTo>
                    <a:lnTo>
                      <a:pt x="2418" y="390"/>
                    </a:lnTo>
                    <a:lnTo>
                      <a:pt x="2418" y="390"/>
                    </a:lnTo>
                    <a:lnTo>
                      <a:pt x="2418" y="390"/>
                    </a:lnTo>
                    <a:lnTo>
                      <a:pt x="2418" y="390"/>
                    </a:lnTo>
                    <a:lnTo>
                      <a:pt x="2418" y="390"/>
                    </a:lnTo>
                    <a:lnTo>
                      <a:pt x="2418" y="390"/>
                    </a:lnTo>
                    <a:lnTo>
                      <a:pt x="2418" y="390"/>
                    </a:lnTo>
                    <a:lnTo>
                      <a:pt x="2418" y="390"/>
                    </a:lnTo>
                    <a:lnTo>
                      <a:pt x="2418" y="390"/>
                    </a:lnTo>
                    <a:lnTo>
                      <a:pt x="2418" y="390"/>
                    </a:lnTo>
                    <a:lnTo>
                      <a:pt x="2418" y="390"/>
                    </a:lnTo>
                    <a:lnTo>
                      <a:pt x="2418" y="390"/>
                    </a:lnTo>
                    <a:lnTo>
                      <a:pt x="2418" y="390"/>
                    </a:lnTo>
                    <a:lnTo>
                      <a:pt x="2418" y="390"/>
                    </a:lnTo>
                    <a:lnTo>
                      <a:pt x="2418" y="390"/>
                    </a:lnTo>
                    <a:lnTo>
                      <a:pt x="2418" y="390"/>
                    </a:lnTo>
                    <a:lnTo>
                      <a:pt x="2418" y="390"/>
                    </a:lnTo>
                    <a:lnTo>
                      <a:pt x="2418" y="390"/>
                    </a:lnTo>
                    <a:lnTo>
                      <a:pt x="2418" y="390"/>
                    </a:lnTo>
                    <a:lnTo>
                      <a:pt x="2418" y="390"/>
                    </a:lnTo>
                    <a:lnTo>
                      <a:pt x="2418" y="390"/>
                    </a:lnTo>
                    <a:lnTo>
                      <a:pt x="2418" y="390"/>
                    </a:lnTo>
                    <a:lnTo>
                      <a:pt x="2418" y="390"/>
                    </a:lnTo>
                    <a:lnTo>
                      <a:pt x="2418" y="390"/>
                    </a:lnTo>
                    <a:lnTo>
                      <a:pt x="2418" y="390"/>
                    </a:lnTo>
                    <a:lnTo>
                      <a:pt x="2418" y="390"/>
                    </a:lnTo>
                    <a:lnTo>
                      <a:pt x="2418" y="390"/>
                    </a:lnTo>
                    <a:lnTo>
                      <a:pt x="2418" y="390"/>
                    </a:lnTo>
                    <a:lnTo>
                      <a:pt x="2418" y="390"/>
                    </a:lnTo>
                    <a:lnTo>
                      <a:pt x="2418" y="390"/>
                    </a:lnTo>
                    <a:lnTo>
                      <a:pt x="2424" y="396"/>
                    </a:lnTo>
                    <a:lnTo>
                      <a:pt x="2424" y="396"/>
                    </a:lnTo>
                    <a:lnTo>
                      <a:pt x="2424" y="396"/>
                    </a:lnTo>
                    <a:lnTo>
                      <a:pt x="2424" y="396"/>
                    </a:lnTo>
                    <a:lnTo>
                      <a:pt x="2424" y="396"/>
                    </a:lnTo>
                    <a:lnTo>
                      <a:pt x="2424" y="396"/>
                    </a:lnTo>
                    <a:lnTo>
                      <a:pt x="2424" y="396"/>
                    </a:lnTo>
                    <a:lnTo>
                      <a:pt x="2424" y="396"/>
                    </a:lnTo>
                    <a:lnTo>
                      <a:pt x="2424" y="396"/>
                    </a:lnTo>
                    <a:lnTo>
                      <a:pt x="2424" y="396"/>
                    </a:lnTo>
                    <a:lnTo>
                      <a:pt x="2424" y="396"/>
                    </a:lnTo>
                    <a:lnTo>
                      <a:pt x="2424" y="396"/>
                    </a:lnTo>
                    <a:lnTo>
                      <a:pt x="2424" y="396"/>
                    </a:lnTo>
                    <a:lnTo>
                      <a:pt x="2424" y="396"/>
                    </a:lnTo>
                    <a:lnTo>
                      <a:pt x="2424" y="396"/>
                    </a:lnTo>
                    <a:lnTo>
                      <a:pt x="2424" y="396"/>
                    </a:lnTo>
                    <a:lnTo>
                      <a:pt x="2424" y="396"/>
                    </a:lnTo>
                    <a:lnTo>
                      <a:pt x="2424" y="402"/>
                    </a:lnTo>
                    <a:lnTo>
                      <a:pt x="2424" y="402"/>
                    </a:lnTo>
                    <a:lnTo>
                      <a:pt x="2424" y="402"/>
                    </a:lnTo>
                    <a:lnTo>
                      <a:pt x="2424" y="402"/>
                    </a:lnTo>
                    <a:lnTo>
                      <a:pt x="2424" y="402"/>
                    </a:lnTo>
                    <a:lnTo>
                      <a:pt x="2424" y="402"/>
                    </a:lnTo>
                    <a:lnTo>
                      <a:pt x="2424" y="402"/>
                    </a:lnTo>
                    <a:lnTo>
                      <a:pt x="2424" y="402"/>
                    </a:lnTo>
                    <a:lnTo>
                      <a:pt x="2424" y="402"/>
                    </a:lnTo>
                    <a:lnTo>
                      <a:pt x="2424" y="402"/>
                    </a:lnTo>
                    <a:lnTo>
                      <a:pt x="2424" y="402"/>
                    </a:lnTo>
                    <a:lnTo>
                      <a:pt x="2424" y="402"/>
                    </a:lnTo>
                    <a:lnTo>
                      <a:pt x="2424" y="402"/>
                    </a:lnTo>
                    <a:lnTo>
                      <a:pt x="2424" y="402"/>
                    </a:lnTo>
                    <a:lnTo>
                      <a:pt x="2424" y="402"/>
                    </a:lnTo>
                    <a:lnTo>
                      <a:pt x="2424" y="402"/>
                    </a:lnTo>
                    <a:lnTo>
                      <a:pt x="2424" y="402"/>
                    </a:lnTo>
                    <a:lnTo>
                      <a:pt x="2424" y="402"/>
                    </a:lnTo>
                    <a:lnTo>
                      <a:pt x="2424" y="408"/>
                    </a:lnTo>
                    <a:lnTo>
                      <a:pt x="2424" y="408"/>
                    </a:lnTo>
                    <a:lnTo>
                      <a:pt x="2424" y="408"/>
                    </a:lnTo>
                    <a:lnTo>
                      <a:pt x="2424" y="408"/>
                    </a:lnTo>
                    <a:lnTo>
                      <a:pt x="2424" y="408"/>
                    </a:lnTo>
                    <a:lnTo>
                      <a:pt x="2424" y="408"/>
                    </a:lnTo>
                    <a:lnTo>
                      <a:pt x="2424" y="408"/>
                    </a:lnTo>
                    <a:lnTo>
                      <a:pt x="2424" y="408"/>
                    </a:lnTo>
                    <a:lnTo>
                      <a:pt x="2424" y="408"/>
                    </a:lnTo>
                    <a:lnTo>
                      <a:pt x="2424" y="408"/>
                    </a:lnTo>
                    <a:lnTo>
                      <a:pt x="2424" y="408"/>
                    </a:lnTo>
                    <a:lnTo>
                      <a:pt x="2436" y="432"/>
                    </a:lnTo>
                    <a:lnTo>
                      <a:pt x="2436" y="432"/>
                    </a:lnTo>
                    <a:lnTo>
                      <a:pt x="2436" y="432"/>
                    </a:lnTo>
                    <a:lnTo>
                      <a:pt x="2436" y="432"/>
                    </a:lnTo>
                    <a:lnTo>
                      <a:pt x="2436" y="432"/>
                    </a:lnTo>
                    <a:lnTo>
                      <a:pt x="2436" y="432"/>
                    </a:lnTo>
                    <a:lnTo>
                      <a:pt x="2436" y="432"/>
                    </a:lnTo>
                    <a:lnTo>
                      <a:pt x="2436" y="432"/>
                    </a:lnTo>
                    <a:lnTo>
                      <a:pt x="2436" y="432"/>
                    </a:lnTo>
                    <a:lnTo>
                      <a:pt x="2436" y="432"/>
                    </a:lnTo>
                    <a:lnTo>
                      <a:pt x="2436" y="432"/>
                    </a:lnTo>
                    <a:lnTo>
                      <a:pt x="2436" y="432"/>
                    </a:lnTo>
                    <a:lnTo>
                      <a:pt x="2436" y="432"/>
                    </a:lnTo>
                    <a:lnTo>
                      <a:pt x="2436" y="432"/>
                    </a:lnTo>
                    <a:lnTo>
                      <a:pt x="2436" y="432"/>
                    </a:lnTo>
                    <a:lnTo>
                      <a:pt x="2436" y="432"/>
                    </a:lnTo>
                    <a:lnTo>
                      <a:pt x="2436" y="432"/>
                    </a:lnTo>
                    <a:lnTo>
                      <a:pt x="2436" y="432"/>
                    </a:lnTo>
                    <a:lnTo>
                      <a:pt x="2436" y="432"/>
                    </a:lnTo>
                    <a:lnTo>
                      <a:pt x="2436" y="432"/>
                    </a:lnTo>
                    <a:lnTo>
                      <a:pt x="2436" y="432"/>
                    </a:lnTo>
                    <a:lnTo>
                      <a:pt x="2436" y="432"/>
                    </a:lnTo>
                    <a:lnTo>
                      <a:pt x="2436" y="432"/>
                    </a:lnTo>
                    <a:lnTo>
                      <a:pt x="2436" y="432"/>
                    </a:lnTo>
                    <a:lnTo>
                      <a:pt x="2436" y="432"/>
                    </a:lnTo>
                    <a:lnTo>
                      <a:pt x="2442" y="432"/>
                    </a:lnTo>
                    <a:lnTo>
                      <a:pt x="2448" y="420"/>
                    </a:lnTo>
                    <a:lnTo>
                      <a:pt x="2448" y="420"/>
                    </a:lnTo>
                    <a:lnTo>
                      <a:pt x="2448" y="420"/>
                    </a:lnTo>
                    <a:lnTo>
                      <a:pt x="2448" y="420"/>
                    </a:lnTo>
                    <a:lnTo>
                      <a:pt x="2448" y="420"/>
                    </a:lnTo>
                    <a:lnTo>
                      <a:pt x="2448" y="420"/>
                    </a:lnTo>
                    <a:lnTo>
                      <a:pt x="2448" y="420"/>
                    </a:lnTo>
                    <a:lnTo>
                      <a:pt x="2448" y="420"/>
                    </a:lnTo>
                    <a:lnTo>
                      <a:pt x="2448" y="420"/>
                    </a:lnTo>
                    <a:lnTo>
                      <a:pt x="2448" y="420"/>
                    </a:lnTo>
                    <a:lnTo>
                      <a:pt x="2448" y="420"/>
                    </a:lnTo>
                    <a:lnTo>
                      <a:pt x="2448" y="420"/>
                    </a:lnTo>
                    <a:lnTo>
                      <a:pt x="2448" y="420"/>
                    </a:lnTo>
                    <a:lnTo>
                      <a:pt x="2448" y="414"/>
                    </a:lnTo>
                    <a:lnTo>
                      <a:pt x="2454" y="414"/>
                    </a:lnTo>
                    <a:lnTo>
                      <a:pt x="2454" y="414"/>
                    </a:lnTo>
                    <a:lnTo>
                      <a:pt x="2454" y="414"/>
                    </a:lnTo>
                    <a:lnTo>
                      <a:pt x="2454" y="414"/>
                    </a:lnTo>
                    <a:lnTo>
                      <a:pt x="2454" y="414"/>
                    </a:lnTo>
                    <a:lnTo>
                      <a:pt x="2454" y="414"/>
                    </a:lnTo>
                    <a:lnTo>
                      <a:pt x="2454" y="414"/>
                    </a:lnTo>
                    <a:lnTo>
                      <a:pt x="2454" y="414"/>
                    </a:lnTo>
                    <a:lnTo>
                      <a:pt x="2454" y="414"/>
                    </a:lnTo>
                    <a:lnTo>
                      <a:pt x="2454" y="414"/>
                    </a:lnTo>
                    <a:lnTo>
                      <a:pt x="2454" y="414"/>
                    </a:lnTo>
                    <a:lnTo>
                      <a:pt x="2454" y="414"/>
                    </a:lnTo>
                    <a:lnTo>
                      <a:pt x="2454" y="414"/>
                    </a:lnTo>
                    <a:lnTo>
                      <a:pt x="2454" y="414"/>
                    </a:lnTo>
                    <a:lnTo>
                      <a:pt x="2454" y="414"/>
                    </a:lnTo>
                    <a:lnTo>
                      <a:pt x="2454" y="414"/>
                    </a:lnTo>
                    <a:lnTo>
                      <a:pt x="2454" y="414"/>
                    </a:lnTo>
                    <a:lnTo>
                      <a:pt x="2454" y="414"/>
                    </a:lnTo>
                    <a:lnTo>
                      <a:pt x="2454" y="408"/>
                    </a:lnTo>
                    <a:lnTo>
                      <a:pt x="2454" y="408"/>
                    </a:lnTo>
                    <a:lnTo>
                      <a:pt x="2454" y="408"/>
                    </a:lnTo>
                    <a:lnTo>
                      <a:pt x="2454" y="408"/>
                    </a:lnTo>
                    <a:lnTo>
                      <a:pt x="2454" y="408"/>
                    </a:lnTo>
                    <a:lnTo>
                      <a:pt x="2454" y="408"/>
                    </a:lnTo>
                    <a:lnTo>
                      <a:pt x="2454" y="408"/>
                    </a:lnTo>
                    <a:lnTo>
                      <a:pt x="2454" y="408"/>
                    </a:lnTo>
                    <a:lnTo>
                      <a:pt x="2454" y="408"/>
                    </a:lnTo>
                    <a:lnTo>
                      <a:pt x="2454" y="408"/>
                    </a:lnTo>
                    <a:lnTo>
                      <a:pt x="2454" y="408"/>
                    </a:lnTo>
                    <a:lnTo>
                      <a:pt x="2454" y="408"/>
                    </a:lnTo>
                    <a:lnTo>
                      <a:pt x="2454" y="408"/>
                    </a:lnTo>
                    <a:lnTo>
                      <a:pt x="2454" y="408"/>
                    </a:lnTo>
                    <a:lnTo>
                      <a:pt x="2454" y="408"/>
                    </a:lnTo>
                    <a:lnTo>
                      <a:pt x="2454" y="408"/>
                    </a:lnTo>
                    <a:lnTo>
                      <a:pt x="2454" y="408"/>
                    </a:lnTo>
                    <a:lnTo>
                      <a:pt x="2454" y="408"/>
                    </a:lnTo>
                    <a:lnTo>
                      <a:pt x="2454" y="408"/>
                    </a:lnTo>
                    <a:lnTo>
                      <a:pt x="2454" y="408"/>
                    </a:lnTo>
                    <a:lnTo>
                      <a:pt x="2454" y="402"/>
                    </a:lnTo>
                    <a:lnTo>
                      <a:pt x="2454" y="402"/>
                    </a:lnTo>
                    <a:lnTo>
                      <a:pt x="2454" y="402"/>
                    </a:lnTo>
                    <a:lnTo>
                      <a:pt x="2454" y="402"/>
                    </a:lnTo>
                    <a:lnTo>
                      <a:pt x="2454" y="402"/>
                    </a:lnTo>
                    <a:lnTo>
                      <a:pt x="2454" y="402"/>
                    </a:lnTo>
                    <a:lnTo>
                      <a:pt x="2454" y="402"/>
                    </a:lnTo>
                    <a:lnTo>
                      <a:pt x="2454" y="402"/>
                    </a:lnTo>
                    <a:lnTo>
                      <a:pt x="2454" y="402"/>
                    </a:lnTo>
                    <a:lnTo>
                      <a:pt x="2454" y="402"/>
                    </a:lnTo>
                    <a:lnTo>
                      <a:pt x="2454" y="402"/>
                    </a:lnTo>
                    <a:lnTo>
                      <a:pt x="2454" y="402"/>
                    </a:lnTo>
                    <a:lnTo>
                      <a:pt x="2454" y="402"/>
                    </a:lnTo>
                    <a:lnTo>
                      <a:pt x="2454" y="402"/>
                    </a:lnTo>
                    <a:lnTo>
                      <a:pt x="2454" y="402"/>
                    </a:lnTo>
                    <a:lnTo>
                      <a:pt x="2454" y="402"/>
                    </a:lnTo>
                    <a:lnTo>
                      <a:pt x="2454" y="402"/>
                    </a:lnTo>
                    <a:lnTo>
                      <a:pt x="2454" y="396"/>
                    </a:lnTo>
                    <a:lnTo>
                      <a:pt x="2460" y="396"/>
                    </a:lnTo>
                    <a:lnTo>
                      <a:pt x="2460" y="396"/>
                    </a:lnTo>
                    <a:lnTo>
                      <a:pt x="2460" y="396"/>
                    </a:lnTo>
                    <a:lnTo>
                      <a:pt x="2460" y="396"/>
                    </a:lnTo>
                    <a:lnTo>
                      <a:pt x="2460" y="396"/>
                    </a:lnTo>
                    <a:lnTo>
                      <a:pt x="2460" y="396"/>
                    </a:lnTo>
                    <a:lnTo>
                      <a:pt x="2460" y="396"/>
                    </a:lnTo>
                    <a:lnTo>
                      <a:pt x="2460" y="396"/>
                    </a:lnTo>
                    <a:lnTo>
                      <a:pt x="2460" y="396"/>
                    </a:lnTo>
                    <a:lnTo>
                      <a:pt x="2460" y="396"/>
                    </a:lnTo>
                    <a:lnTo>
                      <a:pt x="2460" y="396"/>
                    </a:lnTo>
                    <a:lnTo>
                      <a:pt x="2460" y="396"/>
                    </a:lnTo>
                    <a:lnTo>
                      <a:pt x="2460" y="396"/>
                    </a:lnTo>
                    <a:lnTo>
                      <a:pt x="2460" y="396"/>
                    </a:lnTo>
                    <a:lnTo>
                      <a:pt x="2460" y="396"/>
                    </a:lnTo>
                    <a:lnTo>
                      <a:pt x="2460" y="396"/>
                    </a:lnTo>
                    <a:lnTo>
                      <a:pt x="2460" y="396"/>
                    </a:lnTo>
                    <a:lnTo>
                      <a:pt x="2460" y="396"/>
                    </a:lnTo>
                    <a:lnTo>
                      <a:pt x="2460" y="396"/>
                    </a:lnTo>
                    <a:lnTo>
                      <a:pt x="2460" y="396"/>
                    </a:lnTo>
                    <a:lnTo>
                      <a:pt x="2460" y="396"/>
                    </a:lnTo>
                    <a:lnTo>
                      <a:pt x="2460" y="396"/>
                    </a:lnTo>
                    <a:lnTo>
                      <a:pt x="2460" y="396"/>
                    </a:lnTo>
                    <a:lnTo>
                      <a:pt x="2460" y="396"/>
                    </a:lnTo>
                    <a:lnTo>
                      <a:pt x="2460" y="396"/>
                    </a:lnTo>
                    <a:lnTo>
                      <a:pt x="2460" y="396"/>
                    </a:lnTo>
                    <a:lnTo>
                      <a:pt x="2460" y="396"/>
                    </a:lnTo>
                    <a:lnTo>
                      <a:pt x="2460" y="396"/>
                    </a:lnTo>
                    <a:lnTo>
                      <a:pt x="2460" y="396"/>
                    </a:lnTo>
                    <a:lnTo>
                      <a:pt x="2460" y="390"/>
                    </a:lnTo>
                    <a:lnTo>
                      <a:pt x="2460" y="390"/>
                    </a:lnTo>
                    <a:lnTo>
                      <a:pt x="2460" y="390"/>
                    </a:lnTo>
                    <a:lnTo>
                      <a:pt x="2460" y="390"/>
                    </a:lnTo>
                    <a:lnTo>
                      <a:pt x="2460" y="390"/>
                    </a:lnTo>
                    <a:lnTo>
                      <a:pt x="2460" y="390"/>
                    </a:lnTo>
                    <a:lnTo>
                      <a:pt x="2460" y="390"/>
                    </a:lnTo>
                    <a:lnTo>
                      <a:pt x="2460" y="390"/>
                    </a:lnTo>
                    <a:lnTo>
                      <a:pt x="2460" y="390"/>
                    </a:lnTo>
                    <a:lnTo>
                      <a:pt x="2460" y="390"/>
                    </a:lnTo>
                    <a:lnTo>
                      <a:pt x="2460" y="390"/>
                    </a:lnTo>
                    <a:lnTo>
                      <a:pt x="2460" y="390"/>
                    </a:lnTo>
                    <a:lnTo>
                      <a:pt x="2460" y="390"/>
                    </a:lnTo>
                    <a:lnTo>
                      <a:pt x="2460" y="390"/>
                    </a:lnTo>
                    <a:lnTo>
                      <a:pt x="2460" y="390"/>
                    </a:lnTo>
                    <a:lnTo>
                      <a:pt x="2460" y="390"/>
                    </a:lnTo>
                    <a:lnTo>
                      <a:pt x="2460" y="390"/>
                    </a:lnTo>
                    <a:lnTo>
                      <a:pt x="2460" y="390"/>
                    </a:lnTo>
                    <a:lnTo>
                      <a:pt x="2460" y="390"/>
                    </a:lnTo>
                    <a:lnTo>
                      <a:pt x="2460" y="390"/>
                    </a:lnTo>
                    <a:lnTo>
                      <a:pt x="2460" y="390"/>
                    </a:lnTo>
                    <a:lnTo>
                      <a:pt x="2460" y="390"/>
                    </a:lnTo>
                    <a:lnTo>
                      <a:pt x="2460" y="390"/>
                    </a:lnTo>
                    <a:lnTo>
                      <a:pt x="2460" y="390"/>
                    </a:lnTo>
                    <a:lnTo>
                      <a:pt x="2466" y="390"/>
                    </a:lnTo>
                    <a:lnTo>
                      <a:pt x="2466" y="390"/>
                    </a:lnTo>
                    <a:lnTo>
                      <a:pt x="2466" y="390"/>
                    </a:lnTo>
                    <a:lnTo>
                      <a:pt x="2466" y="390"/>
                    </a:lnTo>
                    <a:lnTo>
                      <a:pt x="2466" y="396"/>
                    </a:lnTo>
                    <a:lnTo>
                      <a:pt x="2466" y="396"/>
                    </a:lnTo>
                    <a:lnTo>
                      <a:pt x="2466" y="396"/>
                    </a:lnTo>
                    <a:lnTo>
                      <a:pt x="2466" y="396"/>
                    </a:lnTo>
                    <a:lnTo>
                      <a:pt x="2466" y="396"/>
                    </a:lnTo>
                    <a:lnTo>
                      <a:pt x="2466" y="396"/>
                    </a:lnTo>
                    <a:lnTo>
                      <a:pt x="2466" y="396"/>
                    </a:lnTo>
                    <a:lnTo>
                      <a:pt x="2466" y="396"/>
                    </a:lnTo>
                    <a:lnTo>
                      <a:pt x="2466" y="396"/>
                    </a:lnTo>
                    <a:lnTo>
                      <a:pt x="2466" y="396"/>
                    </a:lnTo>
                    <a:lnTo>
                      <a:pt x="2466" y="396"/>
                    </a:lnTo>
                    <a:lnTo>
                      <a:pt x="2466" y="396"/>
                    </a:lnTo>
                    <a:lnTo>
                      <a:pt x="2466" y="396"/>
                    </a:lnTo>
                    <a:lnTo>
                      <a:pt x="2466" y="396"/>
                    </a:lnTo>
                    <a:lnTo>
                      <a:pt x="2466" y="396"/>
                    </a:lnTo>
                    <a:lnTo>
                      <a:pt x="2466" y="396"/>
                    </a:lnTo>
                    <a:lnTo>
                      <a:pt x="2466" y="396"/>
                    </a:lnTo>
                    <a:lnTo>
                      <a:pt x="2466" y="396"/>
                    </a:lnTo>
                    <a:lnTo>
                      <a:pt x="2466" y="396"/>
                    </a:lnTo>
                    <a:lnTo>
                      <a:pt x="2466" y="396"/>
                    </a:lnTo>
                    <a:lnTo>
                      <a:pt x="2466" y="396"/>
                    </a:lnTo>
                    <a:lnTo>
                      <a:pt x="2466" y="396"/>
                    </a:lnTo>
                    <a:lnTo>
                      <a:pt x="2466" y="396"/>
                    </a:lnTo>
                    <a:lnTo>
                      <a:pt x="2466" y="396"/>
                    </a:lnTo>
                    <a:lnTo>
                      <a:pt x="2466" y="396"/>
                    </a:lnTo>
                    <a:lnTo>
                      <a:pt x="2466" y="396"/>
                    </a:lnTo>
                    <a:lnTo>
                      <a:pt x="2466" y="396"/>
                    </a:lnTo>
                    <a:lnTo>
                      <a:pt x="2466" y="396"/>
                    </a:lnTo>
                    <a:lnTo>
                      <a:pt x="2466" y="396"/>
                    </a:lnTo>
                    <a:lnTo>
                      <a:pt x="2466" y="396"/>
                    </a:lnTo>
                    <a:lnTo>
                      <a:pt x="2466" y="396"/>
                    </a:lnTo>
                    <a:lnTo>
                      <a:pt x="2466" y="402"/>
                    </a:lnTo>
                    <a:lnTo>
                      <a:pt x="2466" y="402"/>
                    </a:lnTo>
                    <a:lnTo>
                      <a:pt x="2466" y="402"/>
                    </a:lnTo>
                    <a:lnTo>
                      <a:pt x="2466" y="402"/>
                    </a:lnTo>
                    <a:lnTo>
                      <a:pt x="2466" y="402"/>
                    </a:lnTo>
                    <a:lnTo>
                      <a:pt x="2466" y="402"/>
                    </a:lnTo>
                    <a:lnTo>
                      <a:pt x="2466" y="402"/>
                    </a:lnTo>
                    <a:lnTo>
                      <a:pt x="2466" y="402"/>
                    </a:lnTo>
                    <a:lnTo>
                      <a:pt x="2466" y="402"/>
                    </a:lnTo>
                    <a:lnTo>
                      <a:pt x="2466" y="402"/>
                    </a:lnTo>
                    <a:lnTo>
                      <a:pt x="2466" y="402"/>
                    </a:lnTo>
                    <a:lnTo>
                      <a:pt x="2466" y="402"/>
                    </a:lnTo>
                    <a:lnTo>
                      <a:pt x="2466" y="402"/>
                    </a:lnTo>
                    <a:lnTo>
                      <a:pt x="2466" y="402"/>
                    </a:lnTo>
                    <a:lnTo>
                      <a:pt x="2466" y="402"/>
                    </a:lnTo>
                    <a:lnTo>
                      <a:pt x="2466" y="402"/>
                    </a:lnTo>
                    <a:lnTo>
                      <a:pt x="2466" y="402"/>
                    </a:lnTo>
                    <a:lnTo>
                      <a:pt x="2466" y="408"/>
                    </a:lnTo>
                    <a:lnTo>
                      <a:pt x="2472" y="408"/>
                    </a:lnTo>
                    <a:lnTo>
                      <a:pt x="2472" y="408"/>
                    </a:lnTo>
                    <a:lnTo>
                      <a:pt x="2472" y="408"/>
                    </a:lnTo>
                    <a:lnTo>
                      <a:pt x="2472" y="408"/>
                    </a:lnTo>
                    <a:lnTo>
                      <a:pt x="2472" y="408"/>
                    </a:lnTo>
                    <a:lnTo>
                      <a:pt x="2472" y="408"/>
                    </a:lnTo>
                    <a:lnTo>
                      <a:pt x="2472" y="408"/>
                    </a:lnTo>
                    <a:lnTo>
                      <a:pt x="2472" y="408"/>
                    </a:lnTo>
                    <a:lnTo>
                      <a:pt x="2472" y="408"/>
                    </a:lnTo>
                    <a:lnTo>
                      <a:pt x="2472" y="408"/>
                    </a:lnTo>
                    <a:lnTo>
                      <a:pt x="2472" y="408"/>
                    </a:lnTo>
                    <a:lnTo>
                      <a:pt x="2472" y="408"/>
                    </a:lnTo>
                    <a:lnTo>
                      <a:pt x="2472" y="408"/>
                    </a:lnTo>
                    <a:lnTo>
                      <a:pt x="2472" y="408"/>
                    </a:lnTo>
                    <a:lnTo>
                      <a:pt x="2472" y="408"/>
                    </a:lnTo>
                    <a:lnTo>
                      <a:pt x="2472" y="408"/>
                    </a:lnTo>
                    <a:lnTo>
                      <a:pt x="2472" y="408"/>
                    </a:lnTo>
                    <a:lnTo>
                      <a:pt x="2472" y="414"/>
                    </a:lnTo>
                    <a:lnTo>
                      <a:pt x="2472" y="414"/>
                    </a:lnTo>
                    <a:lnTo>
                      <a:pt x="2472" y="414"/>
                    </a:lnTo>
                    <a:lnTo>
                      <a:pt x="2472" y="414"/>
                    </a:lnTo>
                    <a:lnTo>
                      <a:pt x="2472" y="414"/>
                    </a:lnTo>
                    <a:lnTo>
                      <a:pt x="2472" y="414"/>
                    </a:lnTo>
                    <a:lnTo>
                      <a:pt x="2472" y="414"/>
                    </a:lnTo>
                    <a:lnTo>
                      <a:pt x="2472" y="414"/>
                    </a:lnTo>
                    <a:lnTo>
                      <a:pt x="2472" y="414"/>
                    </a:lnTo>
                    <a:lnTo>
                      <a:pt x="2472" y="414"/>
                    </a:lnTo>
                    <a:lnTo>
                      <a:pt x="2484" y="432"/>
                    </a:lnTo>
                    <a:lnTo>
                      <a:pt x="2484" y="432"/>
                    </a:lnTo>
                    <a:lnTo>
                      <a:pt x="2484" y="432"/>
                    </a:lnTo>
                    <a:lnTo>
                      <a:pt x="2484" y="432"/>
                    </a:lnTo>
                    <a:lnTo>
                      <a:pt x="2484" y="432"/>
                    </a:lnTo>
                    <a:lnTo>
                      <a:pt x="2484" y="432"/>
                    </a:lnTo>
                    <a:lnTo>
                      <a:pt x="2484" y="432"/>
                    </a:lnTo>
                    <a:lnTo>
                      <a:pt x="2484" y="432"/>
                    </a:lnTo>
                    <a:lnTo>
                      <a:pt x="2484" y="432"/>
                    </a:lnTo>
                    <a:lnTo>
                      <a:pt x="2484" y="432"/>
                    </a:lnTo>
                    <a:lnTo>
                      <a:pt x="2484" y="432"/>
                    </a:lnTo>
                    <a:lnTo>
                      <a:pt x="2484" y="432"/>
                    </a:lnTo>
                    <a:lnTo>
                      <a:pt x="2484" y="432"/>
                    </a:lnTo>
                    <a:lnTo>
                      <a:pt x="2484" y="432"/>
                    </a:lnTo>
                    <a:lnTo>
                      <a:pt x="2484" y="432"/>
                    </a:lnTo>
                    <a:lnTo>
                      <a:pt x="2484" y="432"/>
                    </a:lnTo>
                    <a:lnTo>
                      <a:pt x="2484" y="438"/>
                    </a:lnTo>
                    <a:lnTo>
                      <a:pt x="2484" y="438"/>
                    </a:lnTo>
                    <a:lnTo>
                      <a:pt x="2484" y="438"/>
                    </a:lnTo>
                    <a:lnTo>
                      <a:pt x="2484" y="438"/>
                    </a:lnTo>
                    <a:lnTo>
                      <a:pt x="2484" y="438"/>
                    </a:lnTo>
                    <a:lnTo>
                      <a:pt x="2484" y="438"/>
                    </a:lnTo>
                    <a:lnTo>
                      <a:pt x="2484" y="438"/>
                    </a:lnTo>
                    <a:lnTo>
                      <a:pt x="2484" y="438"/>
                    </a:lnTo>
                    <a:lnTo>
                      <a:pt x="2484" y="438"/>
                    </a:lnTo>
                    <a:lnTo>
                      <a:pt x="2484" y="438"/>
                    </a:lnTo>
                    <a:lnTo>
                      <a:pt x="2496" y="426"/>
                    </a:lnTo>
                    <a:lnTo>
                      <a:pt x="2496" y="426"/>
                    </a:lnTo>
                    <a:lnTo>
                      <a:pt x="2496" y="426"/>
                    </a:lnTo>
                    <a:lnTo>
                      <a:pt x="2496" y="426"/>
                    </a:lnTo>
                    <a:lnTo>
                      <a:pt x="2496" y="426"/>
                    </a:lnTo>
                    <a:lnTo>
                      <a:pt x="2496" y="426"/>
                    </a:lnTo>
                    <a:lnTo>
                      <a:pt x="2496" y="420"/>
                    </a:lnTo>
                    <a:lnTo>
                      <a:pt x="2496" y="420"/>
                    </a:lnTo>
                    <a:lnTo>
                      <a:pt x="2496" y="420"/>
                    </a:lnTo>
                    <a:lnTo>
                      <a:pt x="2496" y="420"/>
                    </a:lnTo>
                    <a:lnTo>
                      <a:pt x="2496" y="420"/>
                    </a:lnTo>
                    <a:lnTo>
                      <a:pt x="2496" y="420"/>
                    </a:lnTo>
                    <a:lnTo>
                      <a:pt x="2496" y="420"/>
                    </a:lnTo>
                    <a:lnTo>
                      <a:pt x="2496" y="420"/>
                    </a:lnTo>
                    <a:lnTo>
                      <a:pt x="2496" y="420"/>
                    </a:lnTo>
                    <a:lnTo>
                      <a:pt x="2496" y="420"/>
                    </a:lnTo>
                    <a:lnTo>
                      <a:pt x="2496" y="420"/>
                    </a:lnTo>
                    <a:lnTo>
                      <a:pt x="2496" y="420"/>
                    </a:lnTo>
                    <a:lnTo>
                      <a:pt x="2496" y="420"/>
                    </a:lnTo>
                    <a:lnTo>
                      <a:pt x="2496" y="420"/>
                    </a:lnTo>
                    <a:lnTo>
                      <a:pt x="2496" y="420"/>
                    </a:lnTo>
                    <a:lnTo>
                      <a:pt x="2496" y="420"/>
                    </a:lnTo>
                    <a:lnTo>
                      <a:pt x="2496" y="420"/>
                    </a:lnTo>
                    <a:lnTo>
                      <a:pt x="2496" y="420"/>
                    </a:lnTo>
                    <a:lnTo>
                      <a:pt x="2496" y="420"/>
                    </a:lnTo>
                    <a:lnTo>
                      <a:pt x="2496" y="420"/>
                    </a:lnTo>
                    <a:lnTo>
                      <a:pt x="2496" y="414"/>
                    </a:lnTo>
                    <a:lnTo>
                      <a:pt x="2496" y="414"/>
                    </a:lnTo>
                    <a:lnTo>
                      <a:pt x="2496" y="414"/>
                    </a:lnTo>
                    <a:lnTo>
                      <a:pt x="2496" y="414"/>
                    </a:lnTo>
                    <a:lnTo>
                      <a:pt x="2496" y="414"/>
                    </a:lnTo>
                    <a:lnTo>
                      <a:pt x="2496" y="414"/>
                    </a:lnTo>
                    <a:lnTo>
                      <a:pt x="2496" y="414"/>
                    </a:lnTo>
                    <a:lnTo>
                      <a:pt x="2496" y="414"/>
                    </a:lnTo>
                    <a:lnTo>
                      <a:pt x="2502" y="414"/>
                    </a:lnTo>
                    <a:lnTo>
                      <a:pt x="2502" y="414"/>
                    </a:lnTo>
                    <a:lnTo>
                      <a:pt x="2502" y="414"/>
                    </a:lnTo>
                    <a:lnTo>
                      <a:pt x="2502" y="414"/>
                    </a:lnTo>
                    <a:lnTo>
                      <a:pt x="2502" y="414"/>
                    </a:lnTo>
                    <a:lnTo>
                      <a:pt x="2502" y="414"/>
                    </a:lnTo>
                    <a:lnTo>
                      <a:pt x="2502" y="414"/>
                    </a:lnTo>
                    <a:lnTo>
                      <a:pt x="2502" y="414"/>
                    </a:lnTo>
                    <a:lnTo>
                      <a:pt x="2502" y="414"/>
                    </a:lnTo>
                    <a:lnTo>
                      <a:pt x="2502" y="414"/>
                    </a:lnTo>
                    <a:lnTo>
                      <a:pt x="2502" y="408"/>
                    </a:lnTo>
                    <a:lnTo>
                      <a:pt x="2502" y="408"/>
                    </a:lnTo>
                    <a:lnTo>
                      <a:pt x="2502" y="408"/>
                    </a:lnTo>
                    <a:lnTo>
                      <a:pt x="2502" y="408"/>
                    </a:lnTo>
                    <a:lnTo>
                      <a:pt x="2502" y="408"/>
                    </a:lnTo>
                    <a:lnTo>
                      <a:pt x="2502" y="408"/>
                    </a:lnTo>
                    <a:lnTo>
                      <a:pt x="2502" y="408"/>
                    </a:lnTo>
                    <a:lnTo>
                      <a:pt x="2502" y="408"/>
                    </a:lnTo>
                    <a:lnTo>
                      <a:pt x="2502" y="408"/>
                    </a:lnTo>
                    <a:lnTo>
                      <a:pt x="2502" y="408"/>
                    </a:lnTo>
                    <a:lnTo>
                      <a:pt x="2502" y="408"/>
                    </a:lnTo>
                    <a:lnTo>
                      <a:pt x="2502" y="408"/>
                    </a:lnTo>
                    <a:lnTo>
                      <a:pt x="2502" y="408"/>
                    </a:lnTo>
                    <a:lnTo>
                      <a:pt x="2502" y="408"/>
                    </a:lnTo>
                    <a:lnTo>
                      <a:pt x="2502" y="408"/>
                    </a:lnTo>
                    <a:lnTo>
                      <a:pt x="2502" y="408"/>
                    </a:lnTo>
                    <a:lnTo>
                      <a:pt x="2502" y="408"/>
                    </a:lnTo>
                    <a:lnTo>
                      <a:pt x="2502" y="408"/>
                    </a:lnTo>
                    <a:lnTo>
                      <a:pt x="2502" y="402"/>
                    </a:lnTo>
                    <a:lnTo>
                      <a:pt x="2502" y="402"/>
                    </a:lnTo>
                    <a:lnTo>
                      <a:pt x="2502" y="402"/>
                    </a:lnTo>
                    <a:lnTo>
                      <a:pt x="2502" y="402"/>
                    </a:lnTo>
                    <a:lnTo>
                      <a:pt x="2502" y="402"/>
                    </a:lnTo>
                    <a:lnTo>
                      <a:pt x="2502" y="402"/>
                    </a:lnTo>
                    <a:lnTo>
                      <a:pt x="2502" y="402"/>
                    </a:lnTo>
                    <a:lnTo>
                      <a:pt x="2502" y="402"/>
                    </a:lnTo>
                    <a:lnTo>
                      <a:pt x="2502" y="402"/>
                    </a:lnTo>
                    <a:lnTo>
                      <a:pt x="2502" y="402"/>
                    </a:lnTo>
                    <a:lnTo>
                      <a:pt x="2502" y="402"/>
                    </a:lnTo>
                    <a:lnTo>
                      <a:pt x="2502" y="402"/>
                    </a:lnTo>
                    <a:lnTo>
                      <a:pt x="2502" y="402"/>
                    </a:lnTo>
                    <a:lnTo>
                      <a:pt x="2502" y="402"/>
                    </a:lnTo>
                    <a:lnTo>
                      <a:pt x="2502" y="402"/>
                    </a:lnTo>
                    <a:lnTo>
                      <a:pt x="2502" y="402"/>
                    </a:lnTo>
                    <a:lnTo>
                      <a:pt x="2502" y="402"/>
                    </a:lnTo>
                    <a:lnTo>
                      <a:pt x="2502" y="402"/>
                    </a:lnTo>
                    <a:lnTo>
                      <a:pt x="2502" y="402"/>
                    </a:lnTo>
                    <a:lnTo>
                      <a:pt x="2502" y="402"/>
                    </a:lnTo>
                    <a:lnTo>
                      <a:pt x="2502" y="402"/>
                    </a:lnTo>
                    <a:lnTo>
                      <a:pt x="2502" y="402"/>
                    </a:lnTo>
                    <a:lnTo>
                      <a:pt x="2502" y="396"/>
                    </a:lnTo>
                    <a:lnTo>
                      <a:pt x="2502" y="396"/>
                    </a:lnTo>
                    <a:lnTo>
                      <a:pt x="2502" y="396"/>
                    </a:lnTo>
                    <a:lnTo>
                      <a:pt x="2502" y="396"/>
                    </a:lnTo>
                    <a:lnTo>
                      <a:pt x="2502" y="396"/>
                    </a:lnTo>
                    <a:lnTo>
                      <a:pt x="2508" y="396"/>
                    </a:lnTo>
                    <a:lnTo>
                      <a:pt x="2508" y="396"/>
                    </a:lnTo>
                    <a:lnTo>
                      <a:pt x="2508" y="396"/>
                    </a:lnTo>
                    <a:lnTo>
                      <a:pt x="2508" y="396"/>
                    </a:lnTo>
                    <a:lnTo>
                      <a:pt x="2508" y="396"/>
                    </a:lnTo>
                    <a:lnTo>
                      <a:pt x="2508" y="396"/>
                    </a:lnTo>
                    <a:lnTo>
                      <a:pt x="2508" y="396"/>
                    </a:lnTo>
                    <a:lnTo>
                      <a:pt x="2508" y="396"/>
                    </a:lnTo>
                    <a:lnTo>
                      <a:pt x="2508" y="396"/>
                    </a:lnTo>
                    <a:lnTo>
                      <a:pt x="2508" y="396"/>
                    </a:lnTo>
                    <a:lnTo>
                      <a:pt x="2508" y="396"/>
                    </a:lnTo>
                    <a:lnTo>
                      <a:pt x="2508" y="396"/>
                    </a:lnTo>
                    <a:lnTo>
                      <a:pt x="2508" y="396"/>
                    </a:lnTo>
                    <a:lnTo>
                      <a:pt x="2508" y="396"/>
                    </a:lnTo>
                    <a:lnTo>
                      <a:pt x="2508" y="396"/>
                    </a:lnTo>
                    <a:lnTo>
                      <a:pt x="2508" y="396"/>
                    </a:lnTo>
                    <a:lnTo>
                      <a:pt x="2508" y="396"/>
                    </a:lnTo>
                    <a:lnTo>
                      <a:pt x="2508" y="396"/>
                    </a:lnTo>
                    <a:lnTo>
                      <a:pt x="2508" y="396"/>
                    </a:lnTo>
                    <a:lnTo>
                      <a:pt x="2508" y="396"/>
                    </a:lnTo>
                    <a:lnTo>
                      <a:pt x="2508" y="396"/>
                    </a:lnTo>
                    <a:lnTo>
                      <a:pt x="2508" y="396"/>
                    </a:lnTo>
                    <a:lnTo>
                      <a:pt x="2508" y="396"/>
                    </a:lnTo>
                    <a:lnTo>
                      <a:pt x="2508" y="396"/>
                    </a:lnTo>
                    <a:lnTo>
                      <a:pt x="2508" y="396"/>
                    </a:lnTo>
                    <a:lnTo>
                      <a:pt x="2508" y="396"/>
                    </a:lnTo>
                    <a:lnTo>
                      <a:pt x="2508" y="396"/>
                    </a:lnTo>
                    <a:lnTo>
                      <a:pt x="2508" y="396"/>
                    </a:lnTo>
                    <a:lnTo>
                      <a:pt x="2508" y="396"/>
                    </a:lnTo>
                    <a:lnTo>
                      <a:pt x="2508" y="396"/>
                    </a:lnTo>
                    <a:lnTo>
                      <a:pt x="2508" y="396"/>
                    </a:lnTo>
                    <a:lnTo>
                      <a:pt x="2508" y="396"/>
                    </a:lnTo>
                    <a:lnTo>
                      <a:pt x="2508" y="396"/>
                    </a:lnTo>
                    <a:lnTo>
                      <a:pt x="2508" y="396"/>
                    </a:lnTo>
                    <a:lnTo>
                      <a:pt x="2508" y="396"/>
                    </a:lnTo>
                    <a:lnTo>
                      <a:pt x="2508" y="396"/>
                    </a:lnTo>
                    <a:lnTo>
                      <a:pt x="2508" y="396"/>
                    </a:lnTo>
                    <a:lnTo>
                      <a:pt x="2508" y="396"/>
                    </a:lnTo>
                    <a:lnTo>
                      <a:pt x="2508" y="396"/>
                    </a:lnTo>
                    <a:lnTo>
                      <a:pt x="2508" y="396"/>
                    </a:lnTo>
                    <a:lnTo>
                      <a:pt x="2508" y="396"/>
                    </a:lnTo>
                    <a:lnTo>
                      <a:pt x="2508" y="396"/>
                    </a:lnTo>
                    <a:lnTo>
                      <a:pt x="2508" y="396"/>
                    </a:lnTo>
                    <a:lnTo>
                      <a:pt x="2508" y="396"/>
                    </a:lnTo>
                    <a:lnTo>
                      <a:pt x="2508" y="396"/>
                    </a:lnTo>
                    <a:lnTo>
                      <a:pt x="2508" y="396"/>
                    </a:lnTo>
                    <a:lnTo>
                      <a:pt x="2508" y="396"/>
                    </a:lnTo>
                    <a:lnTo>
                      <a:pt x="2508" y="396"/>
                    </a:lnTo>
                    <a:lnTo>
                      <a:pt x="2508" y="396"/>
                    </a:lnTo>
                    <a:lnTo>
                      <a:pt x="2508" y="396"/>
                    </a:lnTo>
                    <a:lnTo>
                      <a:pt x="2508" y="396"/>
                    </a:lnTo>
                    <a:lnTo>
                      <a:pt x="2508" y="396"/>
                    </a:lnTo>
                    <a:lnTo>
                      <a:pt x="2514" y="396"/>
                    </a:lnTo>
                    <a:lnTo>
                      <a:pt x="2514" y="396"/>
                    </a:lnTo>
                    <a:lnTo>
                      <a:pt x="2514" y="396"/>
                    </a:lnTo>
                    <a:lnTo>
                      <a:pt x="2514" y="402"/>
                    </a:lnTo>
                    <a:lnTo>
                      <a:pt x="2514" y="402"/>
                    </a:lnTo>
                    <a:lnTo>
                      <a:pt x="2514" y="402"/>
                    </a:lnTo>
                    <a:lnTo>
                      <a:pt x="2514" y="402"/>
                    </a:lnTo>
                    <a:lnTo>
                      <a:pt x="2514" y="402"/>
                    </a:lnTo>
                    <a:lnTo>
                      <a:pt x="2514" y="402"/>
                    </a:lnTo>
                    <a:lnTo>
                      <a:pt x="2514" y="402"/>
                    </a:lnTo>
                    <a:lnTo>
                      <a:pt x="2514" y="402"/>
                    </a:lnTo>
                    <a:lnTo>
                      <a:pt x="2514" y="402"/>
                    </a:lnTo>
                    <a:lnTo>
                      <a:pt x="2514" y="402"/>
                    </a:lnTo>
                    <a:lnTo>
                      <a:pt x="2514" y="402"/>
                    </a:lnTo>
                    <a:lnTo>
                      <a:pt x="2514" y="402"/>
                    </a:lnTo>
                    <a:lnTo>
                      <a:pt x="2514" y="402"/>
                    </a:lnTo>
                    <a:lnTo>
                      <a:pt x="2514" y="402"/>
                    </a:lnTo>
                    <a:lnTo>
                      <a:pt x="2514" y="402"/>
                    </a:lnTo>
                    <a:lnTo>
                      <a:pt x="2514" y="402"/>
                    </a:lnTo>
                    <a:lnTo>
                      <a:pt x="2514" y="402"/>
                    </a:lnTo>
                    <a:lnTo>
                      <a:pt x="2514" y="402"/>
                    </a:lnTo>
                    <a:lnTo>
                      <a:pt x="2514" y="402"/>
                    </a:lnTo>
                    <a:lnTo>
                      <a:pt x="2514" y="402"/>
                    </a:lnTo>
                    <a:lnTo>
                      <a:pt x="2514" y="402"/>
                    </a:lnTo>
                    <a:lnTo>
                      <a:pt x="2514" y="402"/>
                    </a:lnTo>
                    <a:lnTo>
                      <a:pt x="2514" y="408"/>
                    </a:lnTo>
                    <a:lnTo>
                      <a:pt x="2514" y="408"/>
                    </a:lnTo>
                    <a:lnTo>
                      <a:pt x="2514" y="408"/>
                    </a:lnTo>
                    <a:lnTo>
                      <a:pt x="2514" y="408"/>
                    </a:lnTo>
                    <a:lnTo>
                      <a:pt x="2514" y="408"/>
                    </a:lnTo>
                    <a:lnTo>
                      <a:pt x="2514" y="408"/>
                    </a:lnTo>
                    <a:lnTo>
                      <a:pt x="2514" y="408"/>
                    </a:lnTo>
                    <a:lnTo>
                      <a:pt x="2514" y="408"/>
                    </a:lnTo>
                    <a:lnTo>
                      <a:pt x="2514" y="408"/>
                    </a:lnTo>
                    <a:lnTo>
                      <a:pt x="2514" y="408"/>
                    </a:lnTo>
                    <a:lnTo>
                      <a:pt x="2514" y="408"/>
                    </a:lnTo>
                    <a:lnTo>
                      <a:pt x="2514" y="408"/>
                    </a:lnTo>
                    <a:lnTo>
                      <a:pt x="2514" y="408"/>
                    </a:lnTo>
                    <a:lnTo>
                      <a:pt x="2514" y="408"/>
                    </a:lnTo>
                    <a:lnTo>
                      <a:pt x="2514" y="408"/>
                    </a:lnTo>
                    <a:lnTo>
                      <a:pt x="2514" y="408"/>
                    </a:lnTo>
                    <a:lnTo>
                      <a:pt x="2514" y="408"/>
                    </a:lnTo>
                    <a:lnTo>
                      <a:pt x="2514" y="408"/>
                    </a:lnTo>
                    <a:lnTo>
                      <a:pt x="2514" y="414"/>
                    </a:lnTo>
                    <a:lnTo>
                      <a:pt x="2514" y="414"/>
                    </a:lnTo>
                    <a:lnTo>
                      <a:pt x="2514" y="414"/>
                    </a:lnTo>
                    <a:lnTo>
                      <a:pt x="2514" y="414"/>
                    </a:lnTo>
                    <a:lnTo>
                      <a:pt x="2514" y="414"/>
                    </a:lnTo>
                    <a:lnTo>
                      <a:pt x="2514" y="414"/>
                    </a:lnTo>
                    <a:lnTo>
                      <a:pt x="2514" y="414"/>
                    </a:lnTo>
                    <a:lnTo>
                      <a:pt x="2514" y="414"/>
                    </a:lnTo>
                    <a:lnTo>
                      <a:pt x="2514" y="414"/>
                    </a:lnTo>
                    <a:lnTo>
                      <a:pt x="2514" y="414"/>
                    </a:lnTo>
                    <a:lnTo>
                      <a:pt x="2514" y="414"/>
                    </a:lnTo>
                    <a:lnTo>
                      <a:pt x="2514" y="414"/>
                    </a:lnTo>
                    <a:lnTo>
                      <a:pt x="2520" y="414"/>
                    </a:lnTo>
                    <a:lnTo>
                      <a:pt x="2520" y="414"/>
                    </a:lnTo>
                    <a:lnTo>
                      <a:pt x="2520" y="414"/>
                    </a:lnTo>
                    <a:lnTo>
                      <a:pt x="2520" y="414"/>
                    </a:lnTo>
                    <a:lnTo>
                      <a:pt x="2520" y="414"/>
                    </a:lnTo>
                    <a:lnTo>
                      <a:pt x="2520" y="414"/>
                    </a:lnTo>
                    <a:lnTo>
                      <a:pt x="2520" y="414"/>
                    </a:lnTo>
                    <a:lnTo>
                      <a:pt x="2526" y="438"/>
                    </a:lnTo>
                    <a:lnTo>
                      <a:pt x="2526" y="438"/>
                    </a:lnTo>
                    <a:lnTo>
                      <a:pt x="2526" y="438"/>
                    </a:lnTo>
                    <a:lnTo>
                      <a:pt x="2526" y="438"/>
                    </a:lnTo>
                    <a:lnTo>
                      <a:pt x="2526" y="438"/>
                    </a:lnTo>
                    <a:lnTo>
                      <a:pt x="2526" y="438"/>
                    </a:lnTo>
                    <a:lnTo>
                      <a:pt x="2526" y="438"/>
                    </a:lnTo>
                    <a:lnTo>
                      <a:pt x="2526" y="438"/>
                    </a:lnTo>
                    <a:lnTo>
                      <a:pt x="2532" y="438"/>
                    </a:lnTo>
                    <a:lnTo>
                      <a:pt x="2532" y="438"/>
                    </a:lnTo>
                    <a:lnTo>
                      <a:pt x="2532" y="438"/>
                    </a:lnTo>
                    <a:lnTo>
                      <a:pt x="2532" y="438"/>
                    </a:lnTo>
                    <a:lnTo>
                      <a:pt x="2532" y="438"/>
                    </a:lnTo>
                    <a:lnTo>
                      <a:pt x="2532" y="438"/>
                    </a:lnTo>
                    <a:lnTo>
                      <a:pt x="2532" y="438"/>
                    </a:lnTo>
                    <a:lnTo>
                      <a:pt x="2532" y="438"/>
                    </a:lnTo>
                    <a:lnTo>
                      <a:pt x="2532" y="438"/>
                    </a:lnTo>
                    <a:lnTo>
                      <a:pt x="2532" y="438"/>
                    </a:lnTo>
                    <a:lnTo>
                      <a:pt x="2532" y="438"/>
                    </a:lnTo>
                    <a:lnTo>
                      <a:pt x="2532" y="438"/>
                    </a:lnTo>
                    <a:lnTo>
                      <a:pt x="2532" y="438"/>
                    </a:lnTo>
                    <a:lnTo>
                      <a:pt x="2532" y="438"/>
                    </a:lnTo>
                    <a:lnTo>
                      <a:pt x="2532" y="438"/>
                    </a:lnTo>
                    <a:lnTo>
                      <a:pt x="2532" y="438"/>
                    </a:lnTo>
                    <a:lnTo>
                      <a:pt x="2532" y="438"/>
                    </a:lnTo>
                    <a:lnTo>
                      <a:pt x="2532" y="438"/>
                    </a:lnTo>
                    <a:lnTo>
                      <a:pt x="2544" y="426"/>
                    </a:lnTo>
                    <a:lnTo>
                      <a:pt x="2544" y="426"/>
                    </a:lnTo>
                    <a:lnTo>
                      <a:pt x="2544" y="426"/>
                    </a:lnTo>
                    <a:lnTo>
                      <a:pt x="2544" y="426"/>
                    </a:lnTo>
                    <a:lnTo>
                      <a:pt x="2544" y="426"/>
                    </a:lnTo>
                    <a:lnTo>
                      <a:pt x="2544" y="426"/>
                    </a:lnTo>
                    <a:lnTo>
                      <a:pt x="2544" y="426"/>
                    </a:lnTo>
                    <a:lnTo>
                      <a:pt x="2544" y="426"/>
                    </a:lnTo>
                    <a:lnTo>
                      <a:pt x="2544" y="426"/>
                    </a:lnTo>
                    <a:lnTo>
                      <a:pt x="2544" y="426"/>
                    </a:lnTo>
                    <a:lnTo>
                      <a:pt x="2544" y="426"/>
                    </a:lnTo>
                    <a:lnTo>
                      <a:pt x="2544" y="426"/>
                    </a:lnTo>
                    <a:lnTo>
                      <a:pt x="2544" y="426"/>
                    </a:lnTo>
                    <a:lnTo>
                      <a:pt x="2544" y="426"/>
                    </a:lnTo>
                    <a:lnTo>
                      <a:pt x="2544" y="426"/>
                    </a:lnTo>
                    <a:lnTo>
                      <a:pt x="2544" y="426"/>
                    </a:lnTo>
                    <a:lnTo>
                      <a:pt x="2544" y="420"/>
                    </a:lnTo>
                    <a:lnTo>
                      <a:pt x="2544" y="420"/>
                    </a:lnTo>
                    <a:lnTo>
                      <a:pt x="2544" y="420"/>
                    </a:lnTo>
                    <a:lnTo>
                      <a:pt x="2544" y="420"/>
                    </a:lnTo>
                    <a:lnTo>
                      <a:pt x="2544" y="420"/>
                    </a:lnTo>
                    <a:lnTo>
                      <a:pt x="2544" y="420"/>
                    </a:lnTo>
                    <a:lnTo>
                      <a:pt x="2544" y="420"/>
                    </a:lnTo>
                    <a:lnTo>
                      <a:pt x="2544" y="420"/>
                    </a:lnTo>
                    <a:lnTo>
                      <a:pt x="2544" y="420"/>
                    </a:lnTo>
                    <a:lnTo>
                      <a:pt x="2544" y="420"/>
                    </a:lnTo>
                    <a:lnTo>
                      <a:pt x="2544" y="420"/>
                    </a:lnTo>
                    <a:lnTo>
                      <a:pt x="2544" y="420"/>
                    </a:lnTo>
                    <a:lnTo>
                      <a:pt x="2544" y="420"/>
                    </a:lnTo>
                    <a:lnTo>
                      <a:pt x="2544" y="420"/>
                    </a:lnTo>
                    <a:lnTo>
                      <a:pt x="2544" y="420"/>
                    </a:lnTo>
                    <a:lnTo>
                      <a:pt x="2544" y="420"/>
                    </a:lnTo>
                    <a:lnTo>
                      <a:pt x="2544" y="420"/>
                    </a:lnTo>
                    <a:lnTo>
                      <a:pt x="2544" y="420"/>
                    </a:lnTo>
                    <a:lnTo>
                      <a:pt x="2544" y="420"/>
                    </a:lnTo>
                    <a:lnTo>
                      <a:pt x="2544" y="420"/>
                    </a:lnTo>
                    <a:lnTo>
                      <a:pt x="2544" y="414"/>
                    </a:lnTo>
                    <a:lnTo>
                      <a:pt x="2544" y="414"/>
                    </a:lnTo>
                    <a:lnTo>
                      <a:pt x="2544" y="414"/>
                    </a:lnTo>
                    <a:lnTo>
                      <a:pt x="2544" y="414"/>
                    </a:lnTo>
                    <a:lnTo>
                      <a:pt x="2544" y="414"/>
                    </a:lnTo>
                    <a:lnTo>
                      <a:pt x="2544" y="414"/>
                    </a:lnTo>
                    <a:lnTo>
                      <a:pt x="2544" y="414"/>
                    </a:lnTo>
                    <a:lnTo>
                      <a:pt x="2544" y="414"/>
                    </a:lnTo>
                    <a:lnTo>
                      <a:pt x="2544" y="414"/>
                    </a:lnTo>
                    <a:lnTo>
                      <a:pt x="2544" y="414"/>
                    </a:lnTo>
                    <a:lnTo>
                      <a:pt x="2544" y="414"/>
                    </a:lnTo>
                    <a:lnTo>
                      <a:pt x="2544" y="414"/>
                    </a:lnTo>
                    <a:lnTo>
                      <a:pt x="2544" y="414"/>
                    </a:lnTo>
                    <a:lnTo>
                      <a:pt x="2544" y="414"/>
                    </a:lnTo>
                    <a:lnTo>
                      <a:pt x="2544" y="414"/>
                    </a:lnTo>
                    <a:lnTo>
                      <a:pt x="2544" y="414"/>
                    </a:lnTo>
                    <a:lnTo>
                      <a:pt x="2544" y="414"/>
                    </a:lnTo>
                    <a:lnTo>
                      <a:pt x="2544" y="414"/>
                    </a:lnTo>
                    <a:lnTo>
                      <a:pt x="2550" y="414"/>
                    </a:lnTo>
                    <a:lnTo>
                      <a:pt x="2550" y="408"/>
                    </a:lnTo>
                    <a:lnTo>
                      <a:pt x="2550" y="408"/>
                    </a:lnTo>
                    <a:lnTo>
                      <a:pt x="2550" y="408"/>
                    </a:lnTo>
                    <a:lnTo>
                      <a:pt x="2550" y="408"/>
                    </a:lnTo>
                    <a:lnTo>
                      <a:pt x="2550" y="408"/>
                    </a:lnTo>
                    <a:lnTo>
                      <a:pt x="2550" y="408"/>
                    </a:lnTo>
                    <a:lnTo>
                      <a:pt x="2550" y="408"/>
                    </a:lnTo>
                    <a:lnTo>
                      <a:pt x="2550" y="408"/>
                    </a:lnTo>
                    <a:lnTo>
                      <a:pt x="2550" y="408"/>
                    </a:lnTo>
                    <a:lnTo>
                      <a:pt x="2550" y="408"/>
                    </a:lnTo>
                    <a:lnTo>
                      <a:pt x="2550" y="408"/>
                    </a:lnTo>
                    <a:lnTo>
                      <a:pt x="2550" y="408"/>
                    </a:lnTo>
                    <a:lnTo>
                      <a:pt x="2550" y="408"/>
                    </a:lnTo>
                    <a:lnTo>
                      <a:pt x="2550" y="408"/>
                    </a:lnTo>
                    <a:lnTo>
                      <a:pt x="2550" y="408"/>
                    </a:lnTo>
                    <a:lnTo>
                      <a:pt x="2550" y="408"/>
                    </a:lnTo>
                    <a:lnTo>
                      <a:pt x="2550" y="408"/>
                    </a:lnTo>
                    <a:lnTo>
                      <a:pt x="2550" y="408"/>
                    </a:lnTo>
                    <a:lnTo>
                      <a:pt x="2550" y="408"/>
                    </a:lnTo>
                    <a:lnTo>
                      <a:pt x="2550" y="402"/>
                    </a:lnTo>
                    <a:lnTo>
                      <a:pt x="2550" y="402"/>
                    </a:lnTo>
                    <a:lnTo>
                      <a:pt x="2550" y="402"/>
                    </a:lnTo>
                    <a:lnTo>
                      <a:pt x="2550" y="402"/>
                    </a:lnTo>
                    <a:lnTo>
                      <a:pt x="2550" y="402"/>
                    </a:lnTo>
                    <a:lnTo>
                      <a:pt x="2550" y="402"/>
                    </a:lnTo>
                    <a:lnTo>
                      <a:pt x="2550" y="402"/>
                    </a:lnTo>
                    <a:lnTo>
                      <a:pt x="2550" y="402"/>
                    </a:lnTo>
                    <a:lnTo>
                      <a:pt x="2550" y="402"/>
                    </a:lnTo>
                    <a:lnTo>
                      <a:pt x="2550" y="402"/>
                    </a:lnTo>
                    <a:lnTo>
                      <a:pt x="2550" y="402"/>
                    </a:lnTo>
                    <a:lnTo>
                      <a:pt x="2550" y="402"/>
                    </a:lnTo>
                    <a:lnTo>
                      <a:pt x="2550" y="402"/>
                    </a:lnTo>
                    <a:lnTo>
                      <a:pt x="2550" y="402"/>
                    </a:lnTo>
                    <a:lnTo>
                      <a:pt x="2550" y="402"/>
                    </a:lnTo>
                    <a:lnTo>
                      <a:pt x="2550" y="402"/>
                    </a:lnTo>
                    <a:lnTo>
                      <a:pt x="2550" y="402"/>
                    </a:lnTo>
                    <a:lnTo>
                      <a:pt x="2550" y="402"/>
                    </a:lnTo>
                    <a:lnTo>
                      <a:pt x="2550" y="402"/>
                    </a:lnTo>
                    <a:lnTo>
                      <a:pt x="2550" y="402"/>
                    </a:lnTo>
                    <a:lnTo>
                      <a:pt x="2550" y="402"/>
                    </a:lnTo>
                    <a:lnTo>
                      <a:pt x="2550" y="402"/>
                    </a:lnTo>
                    <a:lnTo>
                      <a:pt x="2550" y="402"/>
                    </a:lnTo>
                    <a:lnTo>
                      <a:pt x="2550" y="402"/>
                    </a:lnTo>
                    <a:lnTo>
                      <a:pt x="2550" y="402"/>
                    </a:lnTo>
                    <a:lnTo>
                      <a:pt x="2550" y="402"/>
                    </a:lnTo>
                    <a:lnTo>
                      <a:pt x="2550" y="402"/>
                    </a:lnTo>
                    <a:lnTo>
                      <a:pt x="2550" y="402"/>
                    </a:lnTo>
                    <a:lnTo>
                      <a:pt x="2550" y="402"/>
                    </a:lnTo>
                    <a:lnTo>
                      <a:pt x="2550" y="402"/>
                    </a:lnTo>
                    <a:lnTo>
                      <a:pt x="2550" y="402"/>
                    </a:lnTo>
                    <a:lnTo>
                      <a:pt x="2550" y="402"/>
                    </a:lnTo>
                    <a:lnTo>
                      <a:pt x="2550" y="402"/>
                    </a:lnTo>
                    <a:lnTo>
                      <a:pt x="2556" y="402"/>
                    </a:lnTo>
                    <a:lnTo>
                      <a:pt x="2556" y="402"/>
                    </a:lnTo>
                    <a:lnTo>
                      <a:pt x="2556" y="402"/>
                    </a:lnTo>
                    <a:lnTo>
                      <a:pt x="2556" y="402"/>
                    </a:lnTo>
                    <a:lnTo>
                      <a:pt x="2556" y="402"/>
                    </a:lnTo>
                    <a:lnTo>
                      <a:pt x="2556" y="402"/>
                    </a:lnTo>
                    <a:lnTo>
                      <a:pt x="2556" y="402"/>
                    </a:lnTo>
                    <a:lnTo>
                      <a:pt x="2556" y="402"/>
                    </a:lnTo>
                    <a:lnTo>
                      <a:pt x="2556" y="402"/>
                    </a:lnTo>
                    <a:lnTo>
                      <a:pt x="2556" y="402"/>
                    </a:lnTo>
                    <a:lnTo>
                      <a:pt x="2556" y="402"/>
                    </a:lnTo>
                    <a:lnTo>
                      <a:pt x="2556" y="402"/>
                    </a:lnTo>
                    <a:lnTo>
                      <a:pt x="2556" y="402"/>
                    </a:lnTo>
                    <a:lnTo>
                      <a:pt x="2556" y="402"/>
                    </a:lnTo>
                    <a:lnTo>
                      <a:pt x="2556" y="402"/>
                    </a:lnTo>
                    <a:lnTo>
                      <a:pt x="2556" y="402"/>
                    </a:lnTo>
                    <a:lnTo>
                      <a:pt x="2556" y="402"/>
                    </a:lnTo>
                    <a:lnTo>
                      <a:pt x="2556" y="402"/>
                    </a:lnTo>
                    <a:lnTo>
                      <a:pt x="2556" y="402"/>
                    </a:lnTo>
                    <a:lnTo>
                      <a:pt x="2556" y="402"/>
                    </a:lnTo>
                    <a:lnTo>
                      <a:pt x="2556" y="402"/>
                    </a:lnTo>
                    <a:lnTo>
                      <a:pt x="2556" y="402"/>
                    </a:lnTo>
                    <a:lnTo>
                      <a:pt x="2556" y="402"/>
                    </a:lnTo>
                    <a:lnTo>
                      <a:pt x="2556" y="402"/>
                    </a:lnTo>
                    <a:lnTo>
                      <a:pt x="2556" y="402"/>
                    </a:lnTo>
                    <a:lnTo>
                      <a:pt x="2556" y="402"/>
                    </a:lnTo>
                    <a:lnTo>
                      <a:pt x="2556" y="402"/>
                    </a:lnTo>
                    <a:lnTo>
                      <a:pt x="2556" y="402"/>
                    </a:lnTo>
                    <a:lnTo>
                      <a:pt x="2556" y="402"/>
                    </a:lnTo>
                    <a:lnTo>
                      <a:pt x="2556" y="402"/>
                    </a:lnTo>
                    <a:lnTo>
                      <a:pt x="2556" y="402"/>
                    </a:lnTo>
                    <a:lnTo>
                      <a:pt x="2556" y="402"/>
                    </a:lnTo>
                    <a:lnTo>
                      <a:pt x="2556" y="402"/>
                    </a:lnTo>
                    <a:lnTo>
                      <a:pt x="2556" y="402"/>
                    </a:lnTo>
                    <a:lnTo>
                      <a:pt x="2556" y="402"/>
                    </a:lnTo>
                    <a:lnTo>
                      <a:pt x="2556" y="402"/>
                    </a:lnTo>
                    <a:lnTo>
                      <a:pt x="2556" y="402"/>
                    </a:lnTo>
                    <a:lnTo>
                      <a:pt x="2556" y="402"/>
                    </a:lnTo>
                    <a:lnTo>
                      <a:pt x="2556" y="402"/>
                    </a:lnTo>
                    <a:lnTo>
                      <a:pt x="2556" y="402"/>
                    </a:lnTo>
                    <a:lnTo>
                      <a:pt x="2556" y="402"/>
                    </a:lnTo>
                    <a:lnTo>
                      <a:pt x="2556" y="402"/>
                    </a:lnTo>
                    <a:lnTo>
                      <a:pt x="2556" y="402"/>
                    </a:lnTo>
                    <a:lnTo>
                      <a:pt x="2556" y="402"/>
                    </a:lnTo>
                    <a:lnTo>
                      <a:pt x="2556" y="402"/>
                    </a:lnTo>
                    <a:lnTo>
                      <a:pt x="2556" y="402"/>
                    </a:lnTo>
                    <a:lnTo>
                      <a:pt x="2556" y="408"/>
                    </a:lnTo>
                    <a:lnTo>
                      <a:pt x="2556" y="408"/>
                    </a:lnTo>
                    <a:lnTo>
                      <a:pt x="2556" y="408"/>
                    </a:lnTo>
                    <a:lnTo>
                      <a:pt x="2556" y="408"/>
                    </a:lnTo>
                    <a:lnTo>
                      <a:pt x="2556" y="408"/>
                    </a:lnTo>
                    <a:lnTo>
                      <a:pt x="2556" y="408"/>
                    </a:lnTo>
                    <a:lnTo>
                      <a:pt x="2556" y="408"/>
                    </a:lnTo>
                    <a:lnTo>
                      <a:pt x="2562" y="408"/>
                    </a:lnTo>
                    <a:lnTo>
                      <a:pt x="2562" y="408"/>
                    </a:lnTo>
                    <a:lnTo>
                      <a:pt x="2562" y="408"/>
                    </a:lnTo>
                    <a:lnTo>
                      <a:pt x="2562" y="408"/>
                    </a:lnTo>
                    <a:lnTo>
                      <a:pt x="2562" y="408"/>
                    </a:lnTo>
                    <a:lnTo>
                      <a:pt x="2562" y="408"/>
                    </a:lnTo>
                    <a:lnTo>
                      <a:pt x="2562" y="408"/>
                    </a:lnTo>
                    <a:lnTo>
                      <a:pt x="2562" y="408"/>
                    </a:lnTo>
                    <a:lnTo>
                      <a:pt x="2562" y="408"/>
                    </a:lnTo>
                    <a:lnTo>
                      <a:pt x="2562" y="408"/>
                    </a:lnTo>
                    <a:lnTo>
                      <a:pt x="2562" y="408"/>
                    </a:lnTo>
                    <a:lnTo>
                      <a:pt x="2562" y="414"/>
                    </a:lnTo>
                    <a:lnTo>
                      <a:pt x="2562" y="414"/>
                    </a:lnTo>
                    <a:lnTo>
                      <a:pt x="2562" y="414"/>
                    </a:lnTo>
                    <a:lnTo>
                      <a:pt x="2562" y="414"/>
                    </a:lnTo>
                    <a:lnTo>
                      <a:pt x="2562" y="414"/>
                    </a:lnTo>
                    <a:lnTo>
                      <a:pt x="2562" y="414"/>
                    </a:lnTo>
                    <a:lnTo>
                      <a:pt x="2562" y="414"/>
                    </a:lnTo>
                    <a:lnTo>
                      <a:pt x="2562" y="414"/>
                    </a:lnTo>
                    <a:lnTo>
                      <a:pt x="2562" y="414"/>
                    </a:lnTo>
                    <a:lnTo>
                      <a:pt x="2562" y="414"/>
                    </a:lnTo>
                    <a:lnTo>
                      <a:pt x="2562" y="414"/>
                    </a:lnTo>
                    <a:lnTo>
                      <a:pt x="2562" y="414"/>
                    </a:lnTo>
                    <a:lnTo>
                      <a:pt x="2562" y="414"/>
                    </a:lnTo>
                    <a:lnTo>
                      <a:pt x="2562" y="414"/>
                    </a:lnTo>
                    <a:lnTo>
                      <a:pt x="2562" y="414"/>
                    </a:lnTo>
                    <a:lnTo>
                      <a:pt x="2562" y="414"/>
                    </a:lnTo>
                    <a:lnTo>
                      <a:pt x="2562" y="414"/>
                    </a:lnTo>
                    <a:lnTo>
                      <a:pt x="2562" y="414"/>
                    </a:lnTo>
                    <a:lnTo>
                      <a:pt x="2562" y="420"/>
                    </a:lnTo>
                    <a:lnTo>
                      <a:pt x="2562" y="420"/>
                    </a:lnTo>
                    <a:lnTo>
                      <a:pt x="2562" y="420"/>
                    </a:lnTo>
                    <a:lnTo>
                      <a:pt x="2562" y="420"/>
                    </a:lnTo>
                    <a:lnTo>
                      <a:pt x="2562" y="420"/>
                    </a:lnTo>
                    <a:lnTo>
                      <a:pt x="2562" y="420"/>
                    </a:lnTo>
                    <a:lnTo>
                      <a:pt x="2562" y="420"/>
                    </a:lnTo>
                    <a:lnTo>
                      <a:pt x="2562" y="420"/>
                    </a:lnTo>
                    <a:lnTo>
                      <a:pt x="2562" y="420"/>
                    </a:lnTo>
                    <a:lnTo>
                      <a:pt x="2562" y="420"/>
                    </a:lnTo>
                    <a:lnTo>
                      <a:pt x="2562" y="420"/>
                    </a:lnTo>
                    <a:lnTo>
                      <a:pt x="2562" y="420"/>
                    </a:lnTo>
                    <a:lnTo>
                      <a:pt x="2562" y="420"/>
                    </a:lnTo>
                    <a:lnTo>
                      <a:pt x="2562" y="420"/>
                    </a:lnTo>
                    <a:lnTo>
                      <a:pt x="2574" y="444"/>
                    </a:lnTo>
                    <a:lnTo>
                      <a:pt x="2574" y="444"/>
                    </a:lnTo>
                    <a:lnTo>
                      <a:pt x="2574" y="444"/>
                    </a:lnTo>
                    <a:lnTo>
                      <a:pt x="2574" y="444"/>
                    </a:lnTo>
                    <a:lnTo>
                      <a:pt x="2574" y="444"/>
                    </a:lnTo>
                    <a:lnTo>
                      <a:pt x="2574" y="444"/>
                    </a:lnTo>
                    <a:lnTo>
                      <a:pt x="2574" y="444"/>
                    </a:lnTo>
                    <a:lnTo>
                      <a:pt x="2574" y="444"/>
                    </a:lnTo>
                    <a:lnTo>
                      <a:pt x="2574" y="444"/>
                    </a:lnTo>
                    <a:lnTo>
                      <a:pt x="2574" y="444"/>
                    </a:lnTo>
                    <a:lnTo>
                      <a:pt x="2574" y="444"/>
                    </a:lnTo>
                    <a:lnTo>
                      <a:pt x="2574" y="444"/>
                    </a:lnTo>
                    <a:lnTo>
                      <a:pt x="2574" y="444"/>
                    </a:lnTo>
                    <a:lnTo>
                      <a:pt x="2574" y="444"/>
                    </a:lnTo>
                    <a:lnTo>
                      <a:pt x="2574" y="444"/>
                    </a:lnTo>
                    <a:lnTo>
                      <a:pt x="2574" y="444"/>
                    </a:lnTo>
                    <a:lnTo>
                      <a:pt x="2574" y="444"/>
                    </a:lnTo>
                    <a:lnTo>
                      <a:pt x="2574" y="444"/>
                    </a:lnTo>
                    <a:lnTo>
                      <a:pt x="2574" y="444"/>
                    </a:lnTo>
                    <a:lnTo>
                      <a:pt x="2574" y="444"/>
                    </a:lnTo>
                    <a:lnTo>
                      <a:pt x="2574" y="444"/>
                    </a:lnTo>
                    <a:lnTo>
                      <a:pt x="2574" y="444"/>
                    </a:lnTo>
                    <a:lnTo>
                      <a:pt x="2574" y="444"/>
                    </a:lnTo>
                    <a:lnTo>
                      <a:pt x="2574" y="444"/>
                    </a:lnTo>
                    <a:lnTo>
                      <a:pt x="2574" y="444"/>
                    </a:lnTo>
                    <a:lnTo>
                      <a:pt x="2574" y="444"/>
                    </a:lnTo>
                    <a:lnTo>
                      <a:pt x="2586" y="432"/>
                    </a:lnTo>
                    <a:lnTo>
                      <a:pt x="2586" y="432"/>
                    </a:lnTo>
                    <a:lnTo>
                      <a:pt x="2586" y="432"/>
                    </a:lnTo>
                    <a:lnTo>
                      <a:pt x="2586" y="432"/>
                    </a:lnTo>
                    <a:lnTo>
                      <a:pt x="2586" y="432"/>
                    </a:lnTo>
                    <a:lnTo>
                      <a:pt x="2586" y="432"/>
                    </a:lnTo>
                    <a:lnTo>
                      <a:pt x="2586" y="432"/>
                    </a:lnTo>
                    <a:lnTo>
                      <a:pt x="2586" y="432"/>
                    </a:lnTo>
                    <a:lnTo>
                      <a:pt x="2586" y="432"/>
                    </a:lnTo>
                    <a:lnTo>
                      <a:pt x="2586" y="432"/>
                    </a:lnTo>
                    <a:lnTo>
                      <a:pt x="2586" y="432"/>
                    </a:lnTo>
                    <a:lnTo>
                      <a:pt x="2586" y="432"/>
                    </a:lnTo>
                    <a:lnTo>
                      <a:pt x="2586" y="432"/>
                    </a:lnTo>
                    <a:lnTo>
                      <a:pt x="2586" y="426"/>
                    </a:lnTo>
                    <a:lnTo>
                      <a:pt x="2586" y="426"/>
                    </a:lnTo>
                    <a:lnTo>
                      <a:pt x="2586" y="426"/>
                    </a:lnTo>
                    <a:lnTo>
                      <a:pt x="2586" y="426"/>
                    </a:lnTo>
                    <a:lnTo>
                      <a:pt x="2592" y="426"/>
                    </a:lnTo>
                    <a:lnTo>
                      <a:pt x="2592" y="426"/>
                    </a:lnTo>
                    <a:lnTo>
                      <a:pt x="2592" y="426"/>
                    </a:lnTo>
                    <a:lnTo>
                      <a:pt x="2592" y="426"/>
                    </a:lnTo>
                    <a:lnTo>
                      <a:pt x="2592" y="426"/>
                    </a:lnTo>
                    <a:lnTo>
                      <a:pt x="2592" y="426"/>
                    </a:lnTo>
                    <a:lnTo>
                      <a:pt x="2592" y="426"/>
                    </a:lnTo>
                    <a:lnTo>
                      <a:pt x="2592" y="426"/>
                    </a:lnTo>
                    <a:lnTo>
                      <a:pt x="2592" y="426"/>
                    </a:lnTo>
                    <a:lnTo>
                      <a:pt x="2592" y="426"/>
                    </a:lnTo>
                    <a:lnTo>
                      <a:pt x="2592" y="426"/>
                    </a:lnTo>
                    <a:lnTo>
                      <a:pt x="2592" y="426"/>
                    </a:lnTo>
                    <a:lnTo>
                      <a:pt x="2592" y="426"/>
                    </a:lnTo>
                    <a:lnTo>
                      <a:pt x="2592" y="426"/>
                    </a:lnTo>
                    <a:lnTo>
                      <a:pt x="2592" y="426"/>
                    </a:lnTo>
                    <a:lnTo>
                      <a:pt x="2592" y="426"/>
                    </a:lnTo>
                    <a:lnTo>
                      <a:pt x="2592" y="420"/>
                    </a:lnTo>
                    <a:lnTo>
                      <a:pt x="2592" y="420"/>
                    </a:lnTo>
                    <a:lnTo>
                      <a:pt x="2592" y="420"/>
                    </a:lnTo>
                    <a:lnTo>
                      <a:pt x="2592" y="420"/>
                    </a:lnTo>
                    <a:lnTo>
                      <a:pt x="2592" y="420"/>
                    </a:lnTo>
                    <a:lnTo>
                      <a:pt x="2592" y="420"/>
                    </a:lnTo>
                    <a:lnTo>
                      <a:pt x="2592" y="420"/>
                    </a:lnTo>
                    <a:lnTo>
                      <a:pt x="2592" y="420"/>
                    </a:lnTo>
                    <a:lnTo>
                      <a:pt x="2592" y="420"/>
                    </a:lnTo>
                    <a:lnTo>
                      <a:pt x="2592" y="420"/>
                    </a:lnTo>
                    <a:lnTo>
                      <a:pt x="2592" y="420"/>
                    </a:lnTo>
                    <a:lnTo>
                      <a:pt x="2592" y="420"/>
                    </a:lnTo>
                    <a:lnTo>
                      <a:pt x="2592" y="420"/>
                    </a:lnTo>
                    <a:lnTo>
                      <a:pt x="2592" y="420"/>
                    </a:lnTo>
                    <a:lnTo>
                      <a:pt x="2592" y="420"/>
                    </a:lnTo>
                    <a:lnTo>
                      <a:pt x="2592" y="420"/>
                    </a:lnTo>
                    <a:lnTo>
                      <a:pt x="2592" y="420"/>
                    </a:lnTo>
                    <a:lnTo>
                      <a:pt x="2592" y="420"/>
                    </a:lnTo>
                    <a:lnTo>
                      <a:pt x="2592" y="420"/>
                    </a:lnTo>
                    <a:lnTo>
                      <a:pt x="2592" y="420"/>
                    </a:lnTo>
                    <a:lnTo>
                      <a:pt x="2592" y="414"/>
                    </a:lnTo>
                    <a:lnTo>
                      <a:pt x="2592" y="414"/>
                    </a:lnTo>
                    <a:lnTo>
                      <a:pt x="2592" y="414"/>
                    </a:lnTo>
                    <a:lnTo>
                      <a:pt x="2592" y="414"/>
                    </a:lnTo>
                    <a:lnTo>
                      <a:pt x="2592" y="414"/>
                    </a:lnTo>
                    <a:lnTo>
                      <a:pt x="2592" y="414"/>
                    </a:lnTo>
                    <a:lnTo>
                      <a:pt x="2592" y="414"/>
                    </a:lnTo>
                    <a:lnTo>
                      <a:pt x="2592" y="414"/>
                    </a:lnTo>
                    <a:lnTo>
                      <a:pt x="2592" y="414"/>
                    </a:lnTo>
                    <a:lnTo>
                      <a:pt x="2592" y="414"/>
                    </a:lnTo>
                    <a:lnTo>
                      <a:pt x="2592" y="414"/>
                    </a:lnTo>
                    <a:lnTo>
                      <a:pt x="2592" y="414"/>
                    </a:lnTo>
                    <a:lnTo>
                      <a:pt x="2592" y="414"/>
                    </a:lnTo>
                    <a:lnTo>
                      <a:pt x="2592" y="414"/>
                    </a:lnTo>
                    <a:lnTo>
                      <a:pt x="2592" y="414"/>
                    </a:lnTo>
                    <a:lnTo>
                      <a:pt x="2592" y="414"/>
                    </a:lnTo>
                    <a:lnTo>
                      <a:pt x="2592" y="414"/>
                    </a:lnTo>
                    <a:lnTo>
                      <a:pt x="2592" y="414"/>
                    </a:lnTo>
                    <a:lnTo>
                      <a:pt x="2592" y="408"/>
                    </a:lnTo>
                    <a:lnTo>
                      <a:pt x="2592" y="408"/>
                    </a:lnTo>
                    <a:lnTo>
                      <a:pt x="2598" y="408"/>
                    </a:lnTo>
                    <a:lnTo>
                      <a:pt x="2598" y="408"/>
                    </a:lnTo>
                    <a:lnTo>
                      <a:pt x="2598" y="408"/>
                    </a:lnTo>
                    <a:lnTo>
                      <a:pt x="2598" y="408"/>
                    </a:lnTo>
                    <a:lnTo>
                      <a:pt x="2598" y="408"/>
                    </a:lnTo>
                    <a:lnTo>
                      <a:pt x="2598" y="408"/>
                    </a:lnTo>
                    <a:lnTo>
                      <a:pt x="2598" y="408"/>
                    </a:lnTo>
                    <a:lnTo>
                      <a:pt x="2598" y="408"/>
                    </a:lnTo>
                    <a:lnTo>
                      <a:pt x="2598" y="408"/>
                    </a:lnTo>
                    <a:lnTo>
                      <a:pt x="2598" y="408"/>
                    </a:lnTo>
                    <a:lnTo>
                      <a:pt x="2598" y="408"/>
                    </a:lnTo>
                    <a:lnTo>
                      <a:pt x="2598" y="408"/>
                    </a:lnTo>
                    <a:lnTo>
                      <a:pt x="2598" y="408"/>
                    </a:lnTo>
                    <a:lnTo>
                      <a:pt x="2598" y="408"/>
                    </a:lnTo>
                    <a:lnTo>
                      <a:pt x="2598" y="408"/>
                    </a:lnTo>
                    <a:lnTo>
                      <a:pt x="2598" y="408"/>
                    </a:lnTo>
                    <a:lnTo>
                      <a:pt x="2598" y="408"/>
                    </a:lnTo>
                    <a:lnTo>
                      <a:pt x="2598" y="408"/>
                    </a:lnTo>
                    <a:lnTo>
                      <a:pt x="2598" y="408"/>
                    </a:lnTo>
                    <a:lnTo>
                      <a:pt x="2598" y="408"/>
                    </a:lnTo>
                    <a:lnTo>
                      <a:pt x="2598" y="408"/>
                    </a:lnTo>
                    <a:lnTo>
                      <a:pt x="2598" y="408"/>
                    </a:lnTo>
                    <a:lnTo>
                      <a:pt x="2598" y="408"/>
                    </a:lnTo>
                    <a:lnTo>
                      <a:pt x="2598" y="408"/>
                    </a:lnTo>
                    <a:lnTo>
                      <a:pt x="2598" y="408"/>
                    </a:lnTo>
                    <a:lnTo>
                      <a:pt x="2598" y="408"/>
                    </a:lnTo>
                    <a:lnTo>
                      <a:pt x="2598" y="408"/>
                    </a:lnTo>
                    <a:lnTo>
                      <a:pt x="2598" y="408"/>
                    </a:lnTo>
                    <a:lnTo>
                      <a:pt x="2598" y="408"/>
                    </a:lnTo>
                    <a:lnTo>
                      <a:pt x="2598" y="408"/>
                    </a:lnTo>
                    <a:lnTo>
                      <a:pt x="2598" y="408"/>
                    </a:lnTo>
                    <a:lnTo>
                      <a:pt x="2598" y="408"/>
                    </a:lnTo>
                    <a:lnTo>
                      <a:pt x="2598" y="408"/>
                    </a:lnTo>
                    <a:lnTo>
                      <a:pt x="2598" y="408"/>
                    </a:lnTo>
                    <a:lnTo>
                      <a:pt x="2598" y="408"/>
                    </a:lnTo>
                    <a:lnTo>
                      <a:pt x="2598" y="408"/>
                    </a:lnTo>
                    <a:lnTo>
                      <a:pt x="2598" y="408"/>
                    </a:lnTo>
                    <a:lnTo>
                      <a:pt x="2598" y="408"/>
                    </a:lnTo>
                    <a:lnTo>
                      <a:pt x="2598" y="408"/>
                    </a:lnTo>
                    <a:lnTo>
                      <a:pt x="2598" y="408"/>
                    </a:lnTo>
                    <a:lnTo>
                      <a:pt x="2598" y="408"/>
                    </a:lnTo>
                    <a:lnTo>
                      <a:pt x="2598" y="408"/>
                    </a:lnTo>
                    <a:lnTo>
                      <a:pt x="2598" y="408"/>
                    </a:lnTo>
                    <a:lnTo>
                      <a:pt x="2598" y="408"/>
                    </a:lnTo>
                    <a:lnTo>
                      <a:pt x="2598" y="408"/>
                    </a:lnTo>
                    <a:lnTo>
                      <a:pt x="2598" y="408"/>
                    </a:lnTo>
                    <a:lnTo>
                      <a:pt x="2598" y="408"/>
                    </a:lnTo>
                    <a:lnTo>
                      <a:pt x="2598" y="408"/>
                    </a:lnTo>
                    <a:lnTo>
                      <a:pt x="2598" y="408"/>
                    </a:lnTo>
                    <a:lnTo>
                      <a:pt x="2598" y="408"/>
                    </a:lnTo>
                    <a:lnTo>
                      <a:pt x="2598" y="408"/>
                    </a:lnTo>
                    <a:lnTo>
                      <a:pt x="2598" y="408"/>
                    </a:lnTo>
                    <a:lnTo>
                      <a:pt x="2598" y="408"/>
                    </a:lnTo>
                    <a:lnTo>
                      <a:pt x="2604" y="408"/>
                    </a:lnTo>
                    <a:lnTo>
                      <a:pt x="2604" y="408"/>
                    </a:lnTo>
                    <a:lnTo>
                      <a:pt x="2604" y="408"/>
                    </a:lnTo>
                    <a:lnTo>
                      <a:pt x="2604" y="408"/>
                    </a:lnTo>
                    <a:lnTo>
                      <a:pt x="2604" y="408"/>
                    </a:lnTo>
                    <a:lnTo>
                      <a:pt x="2604" y="408"/>
                    </a:lnTo>
                    <a:lnTo>
                      <a:pt x="2604" y="408"/>
                    </a:lnTo>
                    <a:lnTo>
                      <a:pt x="2604" y="408"/>
                    </a:lnTo>
                    <a:lnTo>
                      <a:pt x="2604" y="408"/>
                    </a:lnTo>
                    <a:lnTo>
                      <a:pt x="2604" y="408"/>
                    </a:lnTo>
                    <a:lnTo>
                      <a:pt x="2604" y="408"/>
                    </a:lnTo>
                    <a:lnTo>
                      <a:pt x="2604" y="408"/>
                    </a:lnTo>
                    <a:lnTo>
                      <a:pt x="2604" y="408"/>
                    </a:lnTo>
                    <a:lnTo>
                      <a:pt x="2604" y="408"/>
                    </a:lnTo>
                    <a:lnTo>
                      <a:pt x="2604" y="408"/>
                    </a:lnTo>
                    <a:lnTo>
                      <a:pt x="2604" y="408"/>
                    </a:lnTo>
                    <a:lnTo>
                      <a:pt x="2604" y="408"/>
                    </a:lnTo>
                    <a:lnTo>
                      <a:pt x="2604" y="408"/>
                    </a:lnTo>
                    <a:lnTo>
                      <a:pt x="2604" y="408"/>
                    </a:lnTo>
                    <a:lnTo>
                      <a:pt x="2604" y="408"/>
                    </a:lnTo>
                    <a:lnTo>
                      <a:pt x="2604" y="408"/>
                    </a:lnTo>
                    <a:lnTo>
                      <a:pt x="2604" y="408"/>
                    </a:lnTo>
                    <a:lnTo>
                      <a:pt x="2604" y="408"/>
                    </a:lnTo>
                    <a:lnTo>
                      <a:pt x="2604" y="408"/>
                    </a:lnTo>
                    <a:lnTo>
                      <a:pt x="2604" y="408"/>
                    </a:lnTo>
                    <a:lnTo>
                      <a:pt x="2604" y="408"/>
                    </a:lnTo>
                    <a:lnTo>
                      <a:pt x="2604" y="408"/>
                    </a:lnTo>
                    <a:lnTo>
                      <a:pt x="2604" y="408"/>
                    </a:lnTo>
                    <a:lnTo>
                      <a:pt x="2604" y="408"/>
                    </a:lnTo>
                    <a:lnTo>
                      <a:pt x="2604" y="408"/>
                    </a:lnTo>
                    <a:lnTo>
                      <a:pt x="2604" y="414"/>
                    </a:lnTo>
                    <a:lnTo>
                      <a:pt x="2604" y="414"/>
                    </a:lnTo>
                    <a:lnTo>
                      <a:pt x="2604" y="414"/>
                    </a:lnTo>
                    <a:lnTo>
                      <a:pt x="2604" y="414"/>
                    </a:lnTo>
                    <a:lnTo>
                      <a:pt x="2604" y="414"/>
                    </a:lnTo>
                    <a:lnTo>
                      <a:pt x="2604" y="414"/>
                    </a:lnTo>
                    <a:lnTo>
                      <a:pt x="2604" y="414"/>
                    </a:lnTo>
                    <a:lnTo>
                      <a:pt x="2604" y="414"/>
                    </a:lnTo>
                    <a:lnTo>
                      <a:pt x="2604" y="414"/>
                    </a:lnTo>
                    <a:lnTo>
                      <a:pt x="2604" y="414"/>
                    </a:lnTo>
                    <a:lnTo>
                      <a:pt x="2604" y="414"/>
                    </a:lnTo>
                    <a:lnTo>
                      <a:pt x="2604" y="414"/>
                    </a:lnTo>
                    <a:lnTo>
                      <a:pt x="2604" y="414"/>
                    </a:lnTo>
                    <a:lnTo>
                      <a:pt x="2604" y="414"/>
                    </a:lnTo>
                    <a:lnTo>
                      <a:pt x="2604" y="414"/>
                    </a:lnTo>
                    <a:lnTo>
                      <a:pt x="2604" y="414"/>
                    </a:lnTo>
                    <a:lnTo>
                      <a:pt x="2604" y="414"/>
                    </a:lnTo>
                    <a:lnTo>
                      <a:pt x="2604" y="414"/>
                    </a:lnTo>
                    <a:lnTo>
                      <a:pt x="2604" y="420"/>
                    </a:lnTo>
                    <a:lnTo>
                      <a:pt x="2604" y="420"/>
                    </a:lnTo>
                    <a:lnTo>
                      <a:pt x="2604" y="420"/>
                    </a:lnTo>
                    <a:lnTo>
                      <a:pt x="2604" y="420"/>
                    </a:lnTo>
                    <a:lnTo>
                      <a:pt x="2604" y="420"/>
                    </a:lnTo>
                    <a:lnTo>
                      <a:pt x="2610" y="420"/>
                    </a:lnTo>
                    <a:lnTo>
                      <a:pt x="2610" y="420"/>
                    </a:lnTo>
                    <a:lnTo>
                      <a:pt x="2610" y="420"/>
                    </a:lnTo>
                    <a:lnTo>
                      <a:pt x="2610" y="420"/>
                    </a:lnTo>
                    <a:lnTo>
                      <a:pt x="2610" y="420"/>
                    </a:lnTo>
                    <a:lnTo>
                      <a:pt x="2610" y="420"/>
                    </a:lnTo>
                    <a:lnTo>
                      <a:pt x="2610" y="420"/>
                    </a:lnTo>
                    <a:lnTo>
                      <a:pt x="2610" y="420"/>
                    </a:lnTo>
                    <a:lnTo>
                      <a:pt x="2610" y="420"/>
                    </a:lnTo>
                    <a:lnTo>
                      <a:pt x="2610" y="420"/>
                    </a:lnTo>
                    <a:lnTo>
                      <a:pt x="2610" y="420"/>
                    </a:lnTo>
                    <a:lnTo>
                      <a:pt x="2610" y="420"/>
                    </a:lnTo>
                    <a:lnTo>
                      <a:pt x="2610" y="420"/>
                    </a:lnTo>
                    <a:lnTo>
                      <a:pt x="2610" y="420"/>
                    </a:lnTo>
                    <a:lnTo>
                      <a:pt x="2610" y="426"/>
                    </a:lnTo>
                    <a:lnTo>
                      <a:pt x="2610" y="426"/>
                    </a:lnTo>
                    <a:lnTo>
                      <a:pt x="2610" y="426"/>
                    </a:lnTo>
                    <a:lnTo>
                      <a:pt x="2610" y="426"/>
                    </a:lnTo>
                    <a:lnTo>
                      <a:pt x="2610" y="426"/>
                    </a:lnTo>
                    <a:lnTo>
                      <a:pt x="2610" y="426"/>
                    </a:lnTo>
                    <a:lnTo>
                      <a:pt x="2610" y="426"/>
                    </a:lnTo>
                    <a:lnTo>
                      <a:pt x="2610" y="426"/>
                    </a:lnTo>
                    <a:lnTo>
                      <a:pt x="2610" y="426"/>
                    </a:lnTo>
                    <a:lnTo>
                      <a:pt x="2610" y="426"/>
                    </a:lnTo>
                    <a:lnTo>
                      <a:pt x="2622" y="444"/>
                    </a:lnTo>
                    <a:lnTo>
                      <a:pt x="2622" y="444"/>
                    </a:lnTo>
                    <a:lnTo>
                      <a:pt x="2622" y="444"/>
                    </a:lnTo>
                    <a:lnTo>
                      <a:pt x="2622" y="444"/>
                    </a:lnTo>
                    <a:lnTo>
                      <a:pt x="2622" y="444"/>
                    </a:lnTo>
                    <a:lnTo>
                      <a:pt x="2622" y="444"/>
                    </a:lnTo>
                    <a:lnTo>
                      <a:pt x="2622" y="444"/>
                    </a:lnTo>
                    <a:lnTo>
                      <a:pt x="2622" y="444"/>
                    </a:lnTo>
                    <a:lnTo>
                      <a:pt x="2622" y="444"/>
                    </a:lnTo>
                    <a:lnTo>
                      <a:pt x="2622" y="444"/>
                    </a:lnTo>
                    <a:lnTo>
                      <a:pt x="2622" y="444"/>
                    </a:lnTo>
                    <a:lnTo>
                      <a:pt x="2622" y="444"/>
                    </a:lnTo>
                    <a:lnTo>
                      <a:pt x="2622" y="444"/>
                    </a:lnTo>
                    <a:lnTo>
                      <a:pt x="2622" y="444"/>
                    </a:lnTo>
                    <a:lnTo>
                      <a:pt x="2622" y="444"/>
                    </a:lnTo>
                    <a:lnTo>
                      <a:pt x="2622" y="444"/>
                    </a:lnTo>
                    <a:lnTo>
                      <a:pt x="2622" y="444"/>
                    </a:lnTo>
                    <a:lnTo>
                      <a:pt x="2622" y="444"/>
                    </a:lnTo>
                    <a:lnTo>
                      <a:pt x="2622" y="444"/>
                    </a:lnTo>
                    <a:lnTo>
                      <a:pt x="2622" y="444"/>
                    </a:lnTo>
                    <a:lnTo>
                      <a:pt x="2622" y="444"/>
                    </a:lnTo>
                    <a:lnTo>
                      <a:pt x="2622" y="444"/>
                    </a:lnTo>
                    <a:lnTo>
                      <a:pt x="2622" y="444"/>
                    </a:lnTo>
                    <a:lnTo>
                      <a:pt x="2622" y="444"/>
                    </a:lnTo>
                    <a:lnTo>
                      <a:pt x="2622" y="444"/>
                    </a:lnTo>
                    <a:lnTo>
                      <a:pt x="2622" y="444"/>
                    </a:lnTo>
                    <a:lnTo>
                      <a:pt x="2634" y="432"/>
                    </a:lnTo>
                    <a:lnTo>
                      <a:pt x="2634" y="432"/>
                    </a:lnTo>
                    <a:lnTo>
                      <a:pt x="2634" y="432"/>
                    </a:lnTo>
                    <a:lnTo>
                      <a:pt x="2634" y="432"/>
                    </a:lnTo>
                    <a:lnTo>
                      <a:pt x="2634" y="432"/>
                    </a:lnTo>
                    <a:lnTo>
                      <a:pt x="2634" y="432"/>
                    </a:lnTo>
                    <a:lnTo>
                      <a:pt x="2634" y="432"/>
                    </a:lnTo>
                    <a:lnTo>
                      <a:pt x="2634" y="432"/>
                    </a:lnTo>
                    <a:lnTo>
                      <a:pt x="2634" y="432"/>
                    </a:lnTo>
                    <a:lnTo>
                      <a:pt x="2634" y="432"/>
                    </a:lnTo>
                    <a:lnTo>
                      <a:pt x="2634" y="432"/>
                    </a:lnTo>
                    <a:lnTo>
                      <a:pt x="2634" y="432"/>
                    </a:lnTo>
                    <a:lnTo>
                      <a:pt x="2634" y="432"/>
                    </a:lnTo>
                    <a:lnTo>
                      <a:pt x="2634" y="432"/>
                    </a:lnTo>
                    <a:lnTo>
                      <a:pt x="2634" y="432"/>
                    </a:lnTo>
                    <a:lnTo>
                      <a:pt x="2634" y="432"/>
                    </a:lnTo>
                    <a:lnTo>
                      <a:pt x="2634" y="432"/>
                    </a:lnTo>
                    <a:lnTo>
                      <a:pt x="2634" y="432"/>
                    </a:lnTo>
                    <a:lnTo>
                      <a:pt x="2634" y="432"/>
                    </a:lnTo>
                    <a:lnTo>
                      <a:pt x="2634" y="432"/>
                    </a:lnTo>
                    <a:lnTo>
                      <a:pt x="2634" y="432"/>
                    </a:lnTo>
                    <a:lnTo>
                      <a:pt x="2634" y="432"/>
                    </a:lnTo>
                    <a:lnTo>
                      <a:pt x="2634" y="432"/>
                    </a:lnTo>
                    <a:lnTo>
                      <a:pt x="2634" y="432"/>
                    </a:lnTo>
                    <a:lnTo>
                      <a:pt x="2634" y="426"/>
                    </a:lnTo>
                    <a:lnTo>
                      <a:pt x="2634" y="426"/>
                    </a:lnTo>
                    <a:lnTo>
                      <a:pt x="2634" y="426"/>
                    </a:lnTo>
                    <a:lnTo>
                      <a:pt x="2634" y="426"/>
                    </a:lnTo>
                    <a:lnTo>
                      <a:pt x="2634" y="426"/>
                    </a:lnTo>
                    <a:lnTo>
                      <a:pt x="2634" y="426"/>
                    </a:lnTo>
                    <a:lnTo>
                      <a:pt x="2634" y="426"/>
                    </a:lnTo>
                    <a:lnTo>
                      <a:pt x="2634" y="426"/>
                    </a:lnTo>
                    <a:lnTo>
                      <a:pt x="2634" y="426"/>
                    </a:lnTo>
                    <a:lnTo>
                      <a:pt x="2634" y="426"/>
                    </a:lnTo>
                    <a:lnTo>
                      <a:pt x="2634" y="426"/>
                    </a:lnTo>
                    <a:lnTo>
                      <a:pt x="2634" y="426"/>
                    </a:lnTo>
                    <a:lnTo>
                      <a:pt x="2640" y="426"/>
                    </a:lnTo>
                    <a:lnTo>
                      <a:pt x="2640" y="426"/>
                    </a:lnTo>
                    <a:lnTo>
                      <a:pt x="2640" y="426"/>
                    </a:lnTo>
                    <a:lnTo>
                      <a:pt x="2640" y="426"/>
                    </a:lnTo>
                    <a:lnTo>
                      <a:pt x="2640" y="426"/>
                    </a:lnTo>
                    <a:lnTo>
                      <a:pt x="2640" y="426"/>
                    </a:lnTo>
                    <a:lnTo>
                      <a:pt x="2640" y="420"/>
                    </a:lnTo>
                    <a:lnTo>
                      <a:pt x="2640" y="420"/>
                    </a:lnTo>
                    <a:lnTo>
                      <a:pt x="2640" y="420"/>
                    </a:lnTo>
                    <a:lnTo>
                      <a:pt x="2640" y="420"/>
                    </a:lnTo>
                    <a:lnTo>
                      <a:pt x="2640" y="420"/>
                    </a:lnTo>
                    <a:lnTo>
                      <a:pt x="2640" y="420"/>
                    </a:lnTo>
                    <a:lnTo>
                      <a:pt x="2640" y="420"/>
                    </a:lnTo>
                    <a:lnTo>
                      <a:pt x="2640" y="420"/>
                    </a:lnTo>
                    <a:lnTo>
                      <a:pt x="2640" y="420"/>
                    </a:lnTo>
                    <a:lnTo>
                      <a:pt x="2640" y="420"/>
                    </a:lnTo>
                    <a:lnTo>
                      <a:pt x="2640" y="420"/>
                    </a:lnTo>
                    <a:lnTo>
                      <a:pt x="2640" y="420"/>
                    </a:lnTo>
                    <a:lnTo>
                      <a:pt x="2640" y="420"/>
                    </a:lnTo>
                    <a:lnTo>
                      <a:pt x="2640" y="420"/>
                    </a:lnTo>
                    <a:lnTo>
                      <a:pt x="2640" y="420"/>
                    </a:lnTo>
                    <a:lnTo>
                      <a:pt x="2640" y="420"/>
                    </a:lnTo>
                    <a:lnTo>
                      <a:pt x="2640" y="420"/>
                    </a:lnTo>
                    <a:lnTo>
                      <a:pt x="2640" y="420"/>
                    </a:lnTo>
                    <a:lnTo>
                      <a:pt x="2640" y="420"/>
                    </a:lnTo>
                    <a:lnTo>
                      <a:pt x="2640" y="414"/>
                    </a:lnTo>
                    <a:lnTo>
                      <a:pt x="2640" y="414"/>
                    </a:lnTo>
                    <a:lnTo>
                      <a:pt x="2640" y="414"/>
                    </a:lnTo>
                    <a:lnTo>
                      <a:pt x="2640" y="414"/>
                    </a:lnTo>
                    <a:lnTo>
                      <a:pt x="2640" y="414"/>
                    </a:lnTo>
                    <a:lnTo>
                      <a:pt x="2640" y="414"/>
                    </a:lnTo>
                    <a:lnTo>
                      <a:pt x="2640" y="414"/>
                    </a:lnTo>
                    <a:lnTo>
                      <a:pt x="2640" y="414"/>
                    </a:lnTo>
                    <a:lnTo>
                      <a:pt x="2640" y="414"/>
                    </a:lnTo>
                    <a:lnTo>
                      <a:pt x="2640" y="414"/>
                    </a:lnTo>
                    <a:lnTo>
                      <a:pt x="2640" y="414"/>
                    </a:lnTo>
                    <a:lnTo>
                      <a:pt x="2640" y="414"/>
                    </a:lnTo>
                    <a:lnTo>
                      <a:pt x="2640" y="414"/>
                    </a:lnTo>
                    <a:lnTo>
                      <a:pt x="2640" y="414"/>
                    </a:lnTo>
                    <a:lnTo>
                      <a:pt x="2640" y="414"/>
                    </a:lnTo>
                    <a:lnTo>
                      <a:pt x="2640" y="414"/>
                    </a:lnTo>
                    <a:lnTo>
                      <a:pt x="2640" y="414"/>
                    </a:lnTo>
                    <a:lnTo>
                      <a:pt x="2640" y="414"/>
                    </a:lnTo>
                    <a:lnTo>
                      <a:pt x="2640" y="414"/>
                    </a:lnTo>
                    <a:lnTo>
                      <a:pt x="2640" y="414"/>
                    </a:lnTo>
                    <a:lnTo>
                      <a:pt x="2640" y="414"/>
                    </a:lnTo>
                    <a:lnTo>
                      <a:pt x="2640" y="414"/>
                    </a:lnTo>
                    <a:lnTo>
                      <a:pt x="2640" y="414"/>
                    </a:lnTo>
                    <a:lnTo>
                      <a:pt x="2640" y="408"/>
                    </a:lnTo>
                    <a:lnTo>
                      <a:pt x="2640" y="408"/>
                    </a:lnTo>
                    <a:lnTo>
                      <a:pt x="2640" y="408"/>
                    </a:lnTo>
                    <a:lnTo>
                      <a:pt x="2640" y="408"/>
                    </a:lnTo>
                    <a:lnTo>
                      <a:pt x="2640" y="408"/>
                    </a:lnTo>
                    <a:lnTo>
                      <a:pt x="2640" y="408"/>
                    </a:lnTo>
                    <a:lnTo>
                      <a:pt x="2640" y="408"/>
                    </a:lnTo>
                    <a:lnTo>
                      <a:pt x="2646" y="408"/>
                    </a:lnTo>
                    <a:lnTo>
                      <a:pt x="2646" y="408"/>
                    </a:lnTo>
                    <a:lnTo>
                      <a:pt x="2646" y="408"/>
                    </a:lnTo>
                    <a:lnTo>
                      <a:pt x="2646" y="408"/>
                    </a:lnTo>
                    <a:lnTo>
                      <a:pt x="2646" y="408"/>
                    </a:lnTo>
                    <a:lnTo>
                      <a:pt x="2646" y="408"/>
                    </a:lnTo>
                    <a:lnTo>
                      <a:pt x="2646" y="408"/>
                    </a:lnTo>
                    <a:lnTo>
                      <a:pt x="2646" y="408"/>
                    </a:lnTo>
                    <a:lnTo>
                      <a:pt x="2646" y="408"/>
                    </a:lnTo>
                    <a:lnTo>
                      <a:pt x="2646" y="408"/>
                    </a:lnTo>
                    <a:lnTo>
                      <a:pt x="2646" y="408"/>
                    </a:lnTo>
                    <a:lnTo>
                      <a:pt x="2646" y="408"/>
                    </a:lnTo>
                    <a:lnTo>
                      <a:pt x="2646" y="408"/>
                    </a:lnTo>
                    <a:lnTo>
                      <a:pt x="2646" y="408"/>
                    </a:lnTo>
                    <a:lnTo>
                      <a:pt x="2646" y="408"/>
                    </a:lnTo>
                    <a:lnTo>
                      <a:pt x="2646" y="408"/>
                    </a:lnTo>
                    <a:lnTo>
                      <a:pt x="2646" y="408"/>
                    </a:lnTo>
                    <a:lnTo>
                      <a:pt x="2646" y="408"/>
                    </a:lnTo>
                    <a:lnTo>
                      <a:pt x="2646" y="408"/>
                    </a:lnTo>
                    <a:lnTo>
                      <a:pt x="2646" y="408"/>
                    </a:lnTo>
                    <a:lnTo>
                      <a:pt x="2646" y="408"/>
                    </a:lnTo>
                    <a:lnTo>
                      <a:pt x="2646" y="408"/>
                    </a:lnTo>
                    <a:lnTo>
                      <a:pt x="2646" y="408"/>
                    </a:lnTo>
                    <a:lnTo>
                      <a:pt x="2646" y="408"/>
                    </a:lnTo>
                    <a:lnTo>
                      <a:pt x="2646" y="408"/>
                    </a:lnTo>
                    <a:lnTo>
                      <a:pt x="2646" y="408"/>
                    </a:lnTo>
                    <a:lnTo>
                      <a:pt x="2646" y="408"/>
                    </a:lnTo>
                    <a:lnTo>
                      <a:pt x="2646" y="408"/>
                    </a:lnTo>
                    <a:lnTo>
                      <a:pt x="2646" y="408"/>
                    </a:lnTo>
                    <a:lnTo>
                      <a:pt x="2646" y="408"/>
                    </a:lnTo>
                    <a:lnTo>
                      <a:pt x="2646" y="408"/>
                    </a:lnTo>
                    <a:lnTo>
                      <a:pt x="2646" y="408"/>
                    </a:lnTo>
                    <a:lnTo>
                      <a:pt x="2646" y="408"/>
                    </a:lnTo>
                    <a:lnTo>
                      <a:pt x="2646" y="408"/>
                    </a:lnTo>
                    <a:lnTo>
                      <a:pt x="2646" y="408"/>
                    </a:lnTo>
                    <a:lnTo>
                      <a:pt x="2646" y="408"/>
                    </a:lnTo>
                    <a:lnTo>
                      <a:pt x="2646" y="408"/>
                    </a:lnTo>
                    <a:lnTo>
                      <a:pt x="2646" y="408"/>
                    </a:lnTo>
                    <a:lnTo>
                      <a:pt x="2646" y="408"/>
                    </a:lnTo>
                    <a:lnTo>
                      <a:pt x="2646" y="408"/>
                    </a:lnTo>
                    <a:lnTo>
                      <a:pt x="2646" y="408"/>
                    </a:lnTo>
                    <a:lnTo>
                      <a:pt x="2646" y="408"/>
                    </a:lnTo>
                    <a:lnTo>
                      <a:pt x="2646" y="408"/>
                    </a:lnTo>
                    <a:lnTo>
                      <a:pt x="2646" y="408"/>
                    </a:lnTo>
                    <a:lnTo>
                      <a:pt x="2646" y="408"/>
                    </a:lnTo>
                    <a:lnTo>
                      <a:pt x="2646" y="408"/>
                    </a:lnTo>
                    <a:lnTo>
                      <a:pt x="2646" y="408"/>
                    </a:lnTo>
                    <a:lnTo>
                      <a:pt x="2646" y="408"/>
                    </a:lnTo>
                    <a:lnTo>
                      <a:pt x="2646" y="408"/>
                    </a:lnTo>
                    <a:lnTo>
                      <a:pt x="2646" y="408"/>
                    </a:lnTo>
                    <a:lnTo>
                      <a:pt x="2646" y="408"/>
                    </a:lnTo>
                    <a:lnTo>
                      <a:pt x="2646" y="408"/>
                    </a:lnTo>
                    <a:lnTo>
                      <a:pt x="2646" y="408"/>
                    </a:lnTo>
                    <a:lnTo>
                      <a:pt x="2652" y="414"/>
                    </a:lnTo>
                    <a:lnTo>
                      <a:pt x="2652" y="414"/>
                    </a:lnTo>
                    <a:lnTo>
                      <a:pt x="2652" y="414"/>
                    </a:lnTo>
                    <a:lnTo>
                      <a:pt x="2652" y="414"/>
                    </a:lnTo>
                    <a:lnTo>
                      <a:pt x="2652" y="414"/>
                    </a:lnTo>
                    <a:lnTo>
                      <a:pt x="2652" y="414"/>
                    </a:lnTo>
                    <a:lnTo>
                      <a:pt x="2652" y="414"/>
                    </a:lnTo>
                    <a:lnTo>
                      <a:pt x="2652" y="414"/>
                    </a:lnTo>
                    <a:lnTo>
                      <a:pt x="2652" y="414"/>
                    </a:lnTo>
                    <a:lnTo>
                      <a:pt x="2652" y="414"/>
                    </a:lnTo>
                    <a:lnTo>
                      <a:pt x="2652" y="414"/>
                    </a:lnTo>
                    <a:lnTo>
                      <a:pt x="2652" y="414"/>
                    </a:lnTo>
                    <a:lnTo>
                      <a:pt x="2652" y="414"/>
                    </a:lnTo>
                    <a:lnTo>
                      <a:pt x="2652" y="414"/>
                    </a:lnTo>
                    <a:lnTo>
                      <a:pt x="2652" y="414"/>
                    </a:lnTo>
                    <a:lnTo>
                      <a:pt x="2652" y="414"/>
                    </a:lnTo>
                    <a:lnTo>
                      <a:pt x="2652" y="414"/>
                    </a:lnTo>
                    <a:lnTo>
                      <a:pt x="2652" y="414"/>
                    </a:lnTo>
                    <a:lnTo>
                      <a:pt x="2652" y="414"/>
                    </a:lnTo>
                    <a:lnTo>
                      <a:pt x="2652" y="414"/>
                    </a:lnTo>
                    <a:lnTo>
                      <a:pt x="2652" y="414"/>
                    </a:lnTo>
                    <a:lnTo>
                      <a:pt x="2652" y="414"/>
                    </a:lnTo>
                    <a:lnTo>
                      <a:pt x="2652" y="414"/>
                    </a:lnTo>
                    <a:lnTo>
                      <a:pt x="2652" y="420"/>
                    </a:lnTo>
                    <a:lnTo>
                      <a:pt x="2652" y="420"/>
                    </a:lnTo>
                    <a:lnTo>
                      <a:pt x="2652" y="420"/>
                    </a:lnTo>
                    <a:lnTo>
                      <a:pt x="2652" y="420"/>
                    </a:lnTo>
                    <a:lnTo>
                      <a:pt x="2652" y="420"/>
                    </a:lnTo>
                    <a:lnTo>
                      <a:pt x="2652" y="420"/>
                    </a:lnTo>
                    <a:lnTo>
                      <a:pt x="2652" y="420"/>
                    </a:lnTo>
                    <a:lnTo>
                      <a:pt x="2652" y="420"/>
                    </a:lnTo>
                    <a:lnTo>
                      <a:pt x="2652" y="420"/>
                    </a:lnTo>
                    <a:lnTo>
                      <a:pt x="2652" y="420"/>
                    </a:lnTo>
                    <a:lnTo>
                      <a:pt x="2652" y="420"/>
                    </a:lnTo>
                    <a:lnTo>
                      <a:pt x="2652" y="420"/>
                    </a:lnTo>
                    <a:lnTo>
                      <a:pt x="2652" y="420"/>
                    </a:lnTo>
                    <a:lnTo>
                      <a:pt x="2652" y="420"/>
                    </a:lnTo>
                    <a:lnTo>
                      <a:pt x="2652" y="420"/>
                    </a:lnTo>
                    <a:lnTo>
                      <a:pt x="2652" y="420"/>
                    </a:lnTo>
                    <a:lnTo>
                      <a:pt x="2652" y="420"/>
                    </a:lnTo>
                    <a:lnTo>
                      <a:pt x="2652" y="420"/>
                    </a:lnTo>
                    <a:lnTo>
                      <a:pt x="2652" y="426"/>
                    </a:lnTo>
                    <a:lnTo>
                      <a:pt x="2652" y="426"/>
                    </a:lnTo>
                    <a:lnTo>
                      <a:pt x="2652" y="426"/>
                    </a:lnTo>
                    <a:lnTo>
                      <a:pt x="2652" y="426"/>
                    </a:lnTo>
                    <a:lnTo>
                      <a:pt x="2652" y="426"/>
                    </a:lnTo>
                    <a:lnTo>
                      <a:pt x="2652" y="426"/>
                    </a:lnTo>
                    <a:lnTo>
                      <a:pt x="2652" y="426"/>
                    </a:lnTo>
                    <a:lnTo>
                      <a:pt x="2652" y="426"/>
                    </a:lnTo>
                    <a:lnTo>
                      <a:pt x="2652" y="426"/>
                    </a:lnTo>
                    <a:lnTo>
                      <a:pt x="2652" y="426"/>
                    </a:lnTo>
                    <a:lnTo>
                      <a:pt x="2652" y="426"/>
                    </a:lnTo>
                    <a:lnTo>
                      <a:pt x="2652" y="426"/>
                    </a:lnTo>
                    <a:lnTo>
                      <a:pt x="2652" y="426"/>
                    </a:lnTo>
                    <a:lnTo>
                      <a:pt x="2658" y="426"/>
                    </a:lnTo>
                    <a:lnTo>
                      <a:pt x="2658" y="426"/>
                    </a:lnTo>
                    <a:lnTo>
                      <a:pt x="2658" y="426"/>
                    </a:lnTo>
                    <a:lnTo>
                      <a:pt x="2658" y="426"/>
                    </a:lnTo>
                    <a:lnTo>
                      <a:pt x="2658" y="426"/>
                    </a:lnTo>
                    <a:lnTo>
                      <a:pt x="2664" y="450"/>
                    </a:lnTo>
                    <a:lnTo>
                      <a:pt x="2664" y="450"/>
                    </a:lnTo>
                    <a:lnTo>
                      <a:pt x="2664" y="450"/>
                    </a:lnTo>
                    <a:lnTo>
                      <a:pt x="2664" y="450"/>
                    </a:lnTo>
                    <a:lnTo>
                      <a:pt x="2664" y="450"/>
                    </a:lnTo>
                    <a:lnTo>
                      <a:pt x="2664" y="450"/>
                    </a:lnTo>
                    <a:lnTo>
                      <a:pt x="2664" y="450"/>
                    </a:lnTo>
                    <a:lnTo>
                      <a:pt x="2664" y="450"/>
                    </a:lnTo>
                    <a:lnTo>
                      <a:pt x="2664" y="450"/>
                    </a:lnTo>
                    <a:lnTo>
                      <a:pt x="2664" y="450"/>
                    </a:lnTo>
                    <a:lnTo>
                      <a:pt x="2664" y="450"/>
                    </a:lnTo>
                    <a:lnTo>
                      <a:pt x="2670" y="450"/>
                    </a:lnTo>
                    <a:lnTo>
                      <a:pt x="2670" y="450"/>
                    </a:lnTo>
                    <a:lnTo>
                      <a:pt x="2670" y="450"/>
                    </a:lnTo>
                    <a:lnTo>
                      <a:pt x="2670" y="450"/>
                    </a:lnTo>
                    <a:lnTo>
                      <a:pt x="2670" y="450"/>
                    </a:lnTo>
                    <a:lnTo>
                      <a:pt x="2670" y="450"/>
                    </a:lnTo>
                    <a:lnTo>
                      <a:pt x="2670" y="450"/>
                    </a:lnTo>
                    <a:lnTo>
                      <a:pt x="2670" y="450"/>
                    </a:lnTo>
                    <a:lnTo>
                      <a:pt x="2670" y="450"/>
                    </a:lnTo>
                    <a:lnTo>
                      <a:pt x="2670" y="450"/>
                    </a:lnTo>
                    <a:lnTo>
                      <a:pt x="2670" y="450"/>
                    </a:lnTo>
                    <a:lnTo>
                      <a:pt x="2670" y="450"/>
                    </a:lnTo>
                    <a:lnTo>
                      <a:pt x="2670" y="450"/>
                    </a:lnTo>
                    <a:lnTo>
                      <a:pt x="2670" y="450"/>
                    </a:lnTo>
                    <a:lnTo>
                      <a:pt x="2670" y="450"/>
                    </a:lnTo>
                    <a:lnTo>
                      <a:pt x="2682" y="438"/>
                    </a:lnTo>
                    <a:lnTo>
                      <a:pt x="2682" y="438"/>
                    </a:lnTo>
                    <a:lnTo>
                      <a:pt x="2682" y="438"/>
                    </a:lnTo>
                    <a:lnTo>
                      <a:pt x="2682" y="438"/>
                    </a:lnTo>
                    <a:lnTo>
                      <a:pt x="2682" y="438"/>
                    </a:lnTo>
                    <a:lnTo>
                      <a:pt x="2682" y="438"/>
                    </a:lnTo>
                    <a:lnTo>
                      <a:pt x="2682" y="438"/>
                    </a:lnTo>
                    <a:lnTo>
                      <a:pt x="2682" y="438"/>
                    </a:lnTo>
                    <a:lnTo>
                      <a:pt x="2682" y="438"/>
                    </a:lnTo>
                    <a:lnTo>
                      <a:pt x="2682" y="438"/>
                    </a:lnTo>
                    <a:lnTo>
                      <a:pt x="2682" y="438"/>
                    </a:lnTo>
                    <a:lnTo>
                      <a:pt x="2682" y="438"/>
                    </a:lnTo>
                    <a:lnTo>
                      <a:pt x="2682" y="438"/>
                    </a:lnTo>
                    <a:lnTo>
                      <a:pt x="2682" y="432"/>
                    </a:lnTo>
                    <a:lnTo>
                      <a:pt x="2682" y="432"/>
                    </a:lnTo>
                    <a:lnTo>
                      <a:pt x="2682" y="432"/>
                    </a:lnTo>
                    <a:lnTo>
                      <a:pt x="2682" y="432"/>
                    </a:lnTo>
                    <a:lnTo>
                      <a:pt x="2682" y="432"/>
                    </a:lnTo>
                    <a:lnTo>
                      <a:pt x="2682" y="432"/>
                    </a:lnTo>
                    <a:lnTo>
                      <a:pt x="2682" y="432"/>
                    </a:lnTo>
                    <a:lnTo>
                      <a:pt x="2682" y="432"/>
                    </a:lnTo>
                    <a:lnTo>
                      <a:pt x="2682" y="432"/>
                    </a:lnTo>
                    <a:lnTo>
                      <a:pt x="2682" y="432"/>
                    </a:lnTo>
                    <a:lnTo>
                      <a:pt x="2682" y="432"/>
                    </a:lnTo>
                    <a:lnTo>
                      <a:pt x="2682" y="432"/>
                    </a:lnTo>
                    <a:lnTo>
                      <a:pt x="2682" y="432"/>
                    </a:lnTo>
                    <a:lnTo>
                      <a:pt x="2682" y="432"/>
                    </a:lnTo>
                    <a:lnTo>
                      <a:pt x="2682" y="432"/>
                    </a:lnTo>
                    <a:lnTo>
                      <a:pt x="2682" y="432"/>
                    </a:lnTo>
                    <a:lnTo>
                      <a:pt x="2682" y="432"/>
                    </a:lnTo>
                    <a:lnTo>
                      <a:pt x="2682" y="432"/>
                    </a:lnTo>
                    <a:lnTo>
                      <a:pt x="2682" y="432"/>
                    </a:lnTo>
                    <a:lnTo>
                      <a:pt x="2682" y="432"/>
                    </a:lnTo>
                    <a:lnTo>
                      <a:pt x="2682" y="432"/>
                    </a:lnTo>
                    <a:lnTo>
                      <a:pt x="2682" y="426"/>
                    </a:lnTo>
                    <a:lnTo>
                      <a:pt x="2682" y="426"/>
                    </a:lnTo>
                    <a:lnTo>
                      <a:pt x="2682" y="426"/>
                    </a:lnTo>
                    <a:lnTo>
                      <a:pt x="2682" y="426"/>
                    </a:lnTo>
                    <a:lnTo>
                      <a:pt x="2682" y="426"/>
                    </a:lnTo>
                    <a:lnTo>
                      <a:pt x="2682" y="426"/>
                    </a:lnTo>
                    <a:lnTo>
                      <a:pt x="2682" y="426"/>
                    </a:lnTo>
                    <a:lnTo>
                      <a:pt x="2682" y="426"/>
                    </a:lnTo>
                    <a:lnTo>
                      <a:pt x="2682" y="426"/>
                    </a:lnTo>
                    <a:lnTo>
                      <a:pt x="2682" y="426"/>
                    </a:lnTo>
                    <a:lnTo>
                      <a:pt x="2682" y="426"/>
                    </a:lnTo>
                    <a:lnTo>
                      <a:pt x="2682" y="426"/>
                    </a:lnTo>
                    <a:lnTo>
                      <a:pt x="2682" y="426"/>
                    </a:lnTo>
                    <a:lnTo>
                      <a:pt x="2682" y="426"/>
                    </a:lnTo>
                    <a:lnTo>
                      <a:pt x="2682" y="426"/>
                    </a:lnTo>
                    <a:lnTo>
                      <a:pt x="2682" y="426"/>
                    </a:lnTo>
                    <a:lnTo>
                      <a:pt x="2682" y="426"/>
                    </a:lnTo>
                    <a:lnTo>
                      <a:pt x="2682" y="426"/>
                    </a:lnTo>
                    <a:lnTo>
                      <a:pt x="2682" y="426"/>
                    </a:lnTo>
                    <a:lnTo>
                      <a:pt x="2682" y="426"/>
                    </a:lnTo>
                    <a:lnTo>
                      <a:pt x="2682" y="420"/>
                    </a:lnTo>
                    <a:lnTo>
                      <a:pt x="2682" y="420"/>
                    </a:lnTo>
                    <a:lnTo>
                      <a:pt x="2682" y="420"/>
                    </a:lnTo>
                    <a:lnTo>
                      <a:pt x="2688" y="420"/>
                    </a:lnTo>
                    <a:lnTo>
                      <a:pt x="2688" y="420"/>
                    </a:lnTo>
                    <a:lnTo>
                      <a:pt x="2688" y="420"/>
                    </a:lnTo>
                    <a:lnTo>
                      <a:pt x="2688" y="420"/>
                    </a:lnTo>
                    <a:lnTo>
                      <a:pt x="2688" y="420"/>
                    </a:lnTo>
                    <a:lnTo>
                      <a:pt x="2688" y="420"/>
                    </a:lnTo>
                    <a:lnTo>
                      <a:pt x="2688" y="420"/>
                    </a:lnTo>
                    <a:lnTo>
                      <a:pt x="2688" y="420"/>
                    </a:lnTo>
                    <a:lnTo>
                      <a:pt x="2688" y="420"/>
                    </a:lnTo>
                    <a:lnTo>
                      <a:pt x="2688" y="420"/>
                    </a:lnTo>
                    <a:lnTo>
                      <a:pt x="2688" y="420"/>
                    </a:lnTo>
                    <a:lnTo>
                      <a:pt x="2688" y="420"/>
                    </a:lnTo>
                    <a:lnTo>
                      <a:pt x="2688" y="420"/>
                    </a:lnTo>
                    <a:lnTo>
                      <a:pt x="2688" y="420"/>
                    </a:lnTo>
                    <a:lnTo>
                      <a:pt x="2688" y="420"/>
                    </a:lnTo>
                    <a:lnTo>
                      <a:pt x="2688" y="420"/>
                    </a:lnTo>
                    <a:lnTo>
                      <a:pt x="2688" y="414"/>
                    </a:lnTo>
                    <a:lnTo>
                      <a:pt x="2688" y="414"/>
                    </a:lnTo>
                    <a:lnTo>
                      <a:pt x="2688" y="414"/>
                    </a:lnTo>
                    <a:lnTo>
                      <a:pt x="2688" y="414"/>
                    </a:lnTo>
                    <a:lnTo>
                      <a:pt x="2688" y="414"/>
                    </a:lnTo>
                    <a:lnTo>
                      <a:pt x="2688" y="414"/>
                    </a:lnTo>
                    <a:lnTo>
                      <a:pt x="2688" y="414"/>
                    </a:lnTo>
                    <a:lnTo>
                      <a:pt x="2688" y="414"/>
                    </a:lnTo>
                    <a:lnTo>
                      <a:pt x="2688" y="414"/>
                    </a:lnTo>
                    <a:lnTo>
                      <a:pt x="2688" y="414"/>
                    </a:lnTo>
                    <a:lnTo>
                      <a:pt x="2688" y="414"/>
                    </a:lnTo>
                    <a:lnTo>
                      <a:pt x="2688" y="414"/>
                    </a:lnTo>
                    <a:lnTo>
                      <a:pt x="2688" y="414"/>
                    </a:lnTo>
                    <a:lnTo>
                      <a:pt x="2688" y="414"/>
                    </a:lnTo>
                    <a:lnTo>
                      <a:pt x="2688" y="414"/>
                    </a:lnTo>
                    <a:lnTo>
                      <a:pt x="2688" y="414"/>
                    </a:lnTo>
                    <a:lnTo>
                      <a:pt x="2688" y="414"/>
                    </a:lnTo>
                    <a:lnTo>
                      <a:pt x="2688" y="414"/>
                    </a:lnTo>
                    <a:lnTo>
                      <a:pt x="2688" y="414"/>
                    </a:lnTo>
                    <a:lnTo>
                      <a:pt x="2688" y="414"/>
                    </a:lnTo>
                    <a:lnTo>
                      <a:pt x="2688" y="414"/>
                    </a:lnTo>
                    <a:lnTo>
                      <a:pt x="2688" y="414"/>
                    </a:lnTo>
                    <a:lnTo>
                      <a:pt x="2688" y="414"/>
                    </a:lnTo>
                    <a:lnTo>
                      <a:pt x="2688" y="414"/>
                    </a:lnTo>
                    <a:lnTo>
                      <a:pt x="2688" y="414"/>
                    </a:lnTo>
                    <a:lnTo>
                      <a:pt x="2688" y="414"/>
                    </a:lnTo>
                    <a:lnTo>
                      <a:pt x="2688" y="414"/>
                    </a:lnTo>
                    <a:lnTo>
                      <a:pt x="2688" y="414"/>
                    </a:lnTo>
                    <a:lnTo>
                      <a:pt x="2688" y="414"/>
                    </a:lnTo>
                    <a:lnTo>
                      <a:pt x="2688" y="414"/>
                    </a:lnTo>
                    <a:lnTo>
                      <a:pt x="2688" y="414"/>
                    </a:lnTo>
                    <a:lnTo>
                      <a:pt x="2688" y="414"/>
                    </a:lnTo>
                    <a:lnTo>
                      <a:pt x="2688" y="414"/>
                    </a:lnTo>
                    <a:lnTo>
                      <a:pt x="2688" y="414"/>
                    </a:lnTo>
                    <a:lnTo>
                      <a:pt x="2688" y="414"/>
                    </a:lnTo>
                    <a:lnTo>
                      <a:pt x="2688" y="414"/>
                    </a:lnTo>
                    <a:lnTo>
                      <a:pt x="2688" y="414"/>
                    </a:lnTo>
                    <a:lnTo>
                      <a:pt x="2694" y="414"/>
                    </a:lnTo>
                    <a:lnTo>
                      <a:pt x="2694" y="414"/>
                    </a:lnTo>
                    <a:lnTo>
                      <a:pt x="2694" y="414"/>
                    </a:lnTo>
                    <a:lnTo>
                      <a:pt x="2694" y="414"/>
                    </a:lnTo>
                    <a:lnTo>
                      <a:pt x="2694" y="414"/>
                    </a:lnTo>
                    <a:lnTo>
                      <a:pt x="2694" y="414"/>
                    </a:lnTo>
                    <a:lnTo>
                      <a:pt x="2694" y="414"/>
                    </a:lnTo>
                    <a:lnTo>
                      <a:pt x="2694" y="414"/>
                    </a:lnTo>
                    <a:lnTo>
                      <a:pt x="2694" y="414"/>
                    </a:lnTo>
                    <a:lnTo>
                      <a:pt x="2694" y="414"/>
                    </a:lnTo>
                    <a:lnTo>
                      <a:pt x="2694" y="414"/>
                    </a:lnTo>
                    <a:lnTo>
                      <a:pt x="2694" y="414"/>
                    </a:lnTo>
                    <a:lnTo>
                      <a:pt x="2694" y="414"/>
                    </a:lnTo>
                    <a:lnTo>
                      <a:pt x="2694" y="414"/>
                    </a:lnTo>
                    <a:lnTo>
                      <a:pt x="2694" y="414"/>
                    </a:lnTo>
                    <a:lnTo>
                      <a:pt x="2694" y="414"/>
                    </a:lnTo>
                    <a:lnTo>
                      <a:pt x="2694" y="414"/>
                    </a:lnTo>
                    <a:lnTo>
                      <a:pt x="2694" y="414"/>
                    </a:lnTo>
                    <a:lnTo>
                      <a:pt x="2694" y="414"/>
                    </a:lnTo>
                    <a:lnTo>
                      <a:pt x="2694" y="414"/>
                    </a:lnTo>
                    <a:lnTo>
                      <a:pt x="2694" y="414"/>
                    </a:lnTo>
                    <a:lnTo>
                      <a:pt x="2694" y="414"/>
                    </a:lnTo>
                    <a:lnTo>
                      <a:pt x="2694" y="414"/>
                    </a:lnTo>
                    <a:lnTo>
                      <a:pt x="2694" y="414"/>
                    </a:lnTo>
                    <a:lnTo>
                      <a:pt x="2694" y="414"/>
                    </a:lnTo>
                    <a:lnTo>
                      <a:pt x="2694" y="414"/>
                    </a:lnTo>
                    <a:lnTo>
                      <a:pt x="2694" y="414"/>
                    </a:lnTo>
                    <a:lnTo>
                      <a:pt x="2694" y="414"/>
                    </a:lnTo>
                    <a:lnTo>
                      <a:pt x="2694" y="414"/>
                    </a:lnTo>
                    <a:lnTo>
                      <a:pt x="2694" y="414"/>
                    </a:lnTo>
                    <a:lnTo>
                      <a:pt x="2694" y="414"/>
                    </a:lnTo>
                    <a:lnTo>
                      <a:pt x="2694" y="414"/>
                    </a:lnTo>
                    <a:lnTo>
                      <a:pt x="2694" y="414"/>
                    </a:lnTo>
                    <a:lnTo>
                      <a:pt x="2694" y="414"/>
                    </a:lnTo>
                    <a:lnTo>
                      <a:pt x="2694" y="414"/>
                    </a:lnTo>
                    <a:lnTo>
                      <a:pt x="2694" y="414"/>
                    </a:lnTo>
                    <a:lnTo>
                      <a:pt x="2694" y="414"/>
                    </a:lnTo>
                    <a:lnTo>
                      <a:pt x="2694" y="414"/>
                    </a:lnTo>
                    <a:lnTo>
                      <a:pt x="2694" y="414"/>
                    </a:lnTo>
                    <a:lnTo>
                      <a:pt x="2694" y="414"/>
                    </a:lnTo>
                    <a:lnTo>
                      <a:pt x="2694" y="414"/>
                    </a:lnTo>
                    <a:lnTo>
                      <a:pt x="2694" y="414"/>
                    </a:lnTo>
                    <a:lnTo>
                      <a:pt x="2694" y="414"/>
                    </a:lnTo>
                    <a:lnTo>
                      <a:pt x="2694" y="420"/>
                    </a:lnTo>
                    <a:lnTo>
                      <a:pt x="2694" y="420"/>
                    </a:lnTo>
                    <a:lnTo>
                      <a:pt x="2694" y="420"/>
                    </a:lnTo>
                    <a:lnTo>
                      <a:pt x="2694" y="420"/>
                    </a:lnTo>
                    <a:lnTo>
                      <a:pt x="2694" y="420"/>
                    </a:lnTo>
                    <a:lnTo>
                      <a:pt x="2694" y="420"/>
                    </a:lnTo>
                    <a:lnTo>
                      <a:pt x="2694" y="420"/>
                    </a:lnTo>
                    <a:lnTo>
                      <a:pt x="2694" y="420"/>
                    </a:lnTo>
                    <a:lnTo>
                      <a:pt x="2694" y="420"/>
                    </a:lnTo>
                    <a:lnTo>
                      <a:pt x="2700" y="420"/>
                    </a:lnTo>
                    <a:lnTo>
                      <a:pt x="2700" y="420"/>
                    </a:lnTo>
                    <a:lnTo>
                      <a:pt x="2700" y="420"/>
                    </a:lnTo>
                    <a:lnTo>
                      <a:pt x="2700" y="420"/>
                    </a:lnTo>
                    <a:lnTo>
                      <a:pt x="2700" y="420"/>
                    </a:lnTo>
                    <a:lnTo>
                      <a:pt x="2700" y="420"/>
                    </a:lnTo>
                    <a:lnTo>
                      <a:pt x="2700" y="420"/>
                    </a:lnTo>
                    <a:lnTo>
                      <a:pt x="2700" y="420"/>
                    </a:lnTo>
                    <a:lnTo>
                      <a:pt x="2700" y="420"/>
                    </a:lnTo>
                    <a:lnTo>
                      <a:pt x="2700" y="420"/>
                    </a:lnTo>
                    <a:lnTo>
                      <a:pt x="2700" y="426"/>
                    </a:lnTo>
                    <a:lnTo>
                      <a:pt x="2700" y="426"/>
                    </a:lnTo>
                    <a:lnTo>
                      <a:pt x="2700" y="426"/>
                    </a:lnTo>
                    <a:lnTo>
                      <a:pt x="2700" y="426"/>
                    </a:lnTo>
                    <a:lnTo>
                      <a:pt x="2700" y="426"/>
                    </a:lnTo>
                    <a:lnTo>
                      <a:pt x="2700" y="426"/>
                    </a:lnTo>
                    <a:lnTo>
                      <a:pt x="2700" y="426"/>
                    </a:lnTo>
                    <a:lnTo>
                      <a:pt x="2700" y="426"/>
                    </a:lnTo>
                    <a:lnTo>
                      <a:pt x="2700" y="426"/>
                    </a:lnTo>
                    <a:lnTo>
                      <a:pt x="2700" y="426"/>
                    </a:lnTo>
                    <a:lnTo>
                      <a:pt x="2700" y="426"/>
                    </a:lnTo>
                    <a:lnTo>
                      <a:pt x="2700" y="426"/>
                    </a:lnTo>
                    <a:lnTo>
                      <a:pt x="2700" y="426"/>
                    </a:lnTo>
                    <a:lnTo>
                      <a:pt x="2700" y="426"/>
                    </a:lnTo>
                    <a:lnTo>
                      <a:pt x="2700" y="426"/>
                    </a:lnTo>
                    <a:lnTo>
                      <a:pt x="2700" y="426"/>
                    </a:lnTo>
                    <a:lnTo>
                      <a:pt x="2700" y="426"/>
                    </a:lnTo>
                    <a:lnTo>
                      <a:pt x="2700" y="426"/>
                    </a:lnTo>
                    <a:lnTo>
                      <a:pt x="2700" y="426"/>
                    </a:lnTo>
                    <a:lnTo>
                      <a:pt x="2700" y="432"/>
                    </a:lnTo>
                    <a:lnTo>
                      <a:pt x="2700" y="432"/>
                    </a:lnTo>
                    <a:lnTo>
                      <a:pt x="2700" y="432"/>
                    </a:lnTo>
                    <a:lnTo>
                      <a:pt x="2700" y="432"/>
                    </a:lnTo>
                    <a:lnTo>
                      <a:pt x="2700" y="432"/>
                    </a:lnTo>
                    <a:lnTo>
                      <a:pt x="2700" y="432"/>
                    </a:lnTo>
                    <a:lnTo>
                      <a:pt x="2700" y="432"/>
                    </a:lnTo>
                    <a:lnTo>
                      <a:pt x="2700" y="432"/>
                    </a:lnTo>
                    <a:lnTo>
                      <a:pt x="2700" y="432"/>
                    </a:lnTo>
                    <a:lnTo>
                      <a:pt x="2700" y="432"/>
                    </a:lnTo>
                    <a:lnTo>
                      <a:pt x="2700" y="432"/>
                    </a:lnTo>
                    <a:lnTo>
                      <a:pt x="2700" y="432"/>
                    </a:lnTo>
                    <a:lnTo>
                      <a:pt x="2712" y="450"/>
                    </a:lnTo>
                    <a:lnTo>
                      <a:pt x="2712" y="450"/>
                    </a:lnTo>
                    <a:lnTo>
                      <a:pt x="2712" y="450"/>
                    </a:lnTo>
                    <a:lnTo>
                      <a:pt x="2712" y="450"/>
                    </a:lnTo>
                    <a:lnTo>
                      <a:pt x="2712" y="450"/>
                    </a:lnTo>
                    <a:lnTo>
                      <a:pt x="2712" y="450"/>
                    </a:lnTo>
                    <a:lnTo>
                      <a:pt x="2712" y="450"/>
                    </a:lnTo>
                    <a:lnTo>
                      <a:pt x="2712" y="450"/>
                    </a:lnTo>
                    <a:lnTo>
                      <a:pt x="2712" y="450"/>
                    </a:lnTo>
                    <a:lnTo>
                      <a:pt x="2712" y="450"/>
                    </a:lnTo>
                    <a:lnTo>
                      <a:pt x="2712" y="450"/>
                    </a:lnTo>
                    <a:lnTo>
                      <a:pt x="2712" y="450"/>
                    </a:lnTo>
                    <a:lnTo>
                      <a:pt x="2712" y="450"/>
                    </a:lnTo>
                    <a:lnTo>
                      <a:pt x="2712" y="450"/>
                    </a:lnTo>
                    <a:lnTo>
                      <a:pt x="2712" y="450"/>
                    </a:lnTo>
                    <a:lnTo>
                      <a:pt x="2712" y="450"/>
                    </a:lnTo>
                    <a:lnTo>
                      <a:pt x="2712" y="450"/>
                    </a:lnTo>
                    <a:lnTo>
                      <a:pt x="2712" y="450"/>
                    </a:lnTo>
                    <a:lnTo>
                      <a:pt x="2712" y="450"/>
                    </a:lnTo>
                    <a:lnTo>
                      <a:pt x="2712" y="450"/>
                    </a:lnTo>
                    <a:lnTo>
                      <a:pt x="2712" y="450"/>
                    </a:lnTo>
                    <a:lnTo>
                      <a:pt x="2712" y="450"/>
                    </a:lnTo>
                    <a:lnTo>
                      <a:pt x="2712" y="450"/>
                    </a:lnTo>
                    <a:lnTo>
                      <a:pt x="2712" y="450"/>
                    </a:lnTo>
                    <a:lnTo>
                      <a:pt x="2712" y="450"/>
                    </a:lnTo>
                    <a:lnTo>
                      <a:pt x="2712" y="450"/>
                    </a:lnTo>
                    <a:lnTo>
                      <a:pt x="2724" y="444"/>
                    </a:lnTo>
                    <a:lnTo>
                      <a:pt x="2724" y="444"/>
                    </a:lnTo>
                    <a:lnTo>
                      <a:pt x="2724" y="444"/>
                    </a:lnTo>
                    <a:lnTo>
                      <a:pt x="2724" y="444"/>
                    </a:lnTo>
                    <a:lnTo>
                      <a:pt x="2724" y="444"/>
                    </a:lnTo>
                    <a:lnTo>
                      <a:pt x="2724" y="444"/>
                    </a:lnTo>
                    <a:lnTo>
                      <a:pt x="2724" y="444"/>
                    </a:lnTo>
                    <a:lnTo>
                      <a:pt x="2724" y="444"/>
                    </a:lnTo>
                    <a:lnTo>
                      <a:pt x="2724" y="438"/>
                    </a:lnTo>
                    <a:lnTo>
                      <a:pt x="2724" y="438"/>
                    </a:lnTo>
                    <a:lnTo>
                      <a:pt x="2724" y="438"/>
                    </a:lnTo>
                    <a:lnTo>
                      <a:pt x="2724" y="438"/>
                    </a:lnTo>
                    <a:lnTo>
                      <a:pt x="2724" y="438"/>
                    </a:lnTo>
                    <a:lnTo>
                      <a:pt x="2724" y="438"/>
                    </a:lnTo>
                    <a:lnTo>
                      <a:pt x="2724" y="438"/>
                    </a:lnTo>
                    <a:lnTo>
                      <a:pt x="2724" y="438"/>
                    </a:lnTo>
                    <a:lnTo>
                      <a:pt x="2724" y="438"/>
                    </a:lnTo>
                    <a:lnTo>
                      <a:pt x="2724" y="438"/>
                    </a:lnTo>
                    <a:lnTo>
                      <a:pt x="2724" y="438"/>
                    </a:lnTo>
                    <a:lnTo>
                      <a:pt x="2724" y="438"/>
                    </a:lnTo>
                    <a:lnTo>
                      <a:pt x="2730" y="438"/>
                    </a:lnTo>
                    <a:lnTo>
                      <a:pt x="2730" y="438"/>
                    </a:lnTo>
                    <a:lnTo>
                      <a:pt x="2730" y="438"/>
                    </a:lnTo>
                    <a:lnTo>
                      <a:pt x="2730" y="438"/>
                    </a:lnTo>
                    <a:lnTo>
                      <a:pt x="2730" y="438"/>
                    </a:lnTo>
                    <a:lnTo>
                      <a:pt x="2730" y="438"/>
                    </a:lnTo>
                    <a:lnTo>
                      <a:pt x="2730" y="438"/>
                    </a:lnTo>
                    <a:lnTo>
                      <a:pt x="2730" y="438"/>
                    </a:lnTo>
                    <a:lnTo>
                      <a:pt x="2730" y="438"/>
                    </a:lnTo>
                    <a:lnTo>
                      <a:pt x="2730" y="438"/>
                    </a:lnTo>
                    <a:lnTo>
                      <a:pt x="2730" y="432"/>
                    </a:lnTo>
                    <a:lnTo>
                      <a:pt x="2730" y="432"/>
                    </a:lnTo>
                    <a:lnTo>
                      <a:pt x="2730" y="432"/>
                    </a:lnTo>
                    <a:lnTo>
                      <a:pt x="2730" y="432"/>
                    </a:lnTo>
                    <a:lnTo>
                      <a:pt x="2730" y="432"/>
                    </a:lnTo>
                    <a:lnTo>
                      <a:pt x="2730" y="432"/>
                    </a:lnTo>
                    <a:lnTo>
                      <a:pt x="2730" y="432"/>
                    </a:lnTo>
                    <a:lnTo>
                      <a:pt x="2730" y="432"/>
                    </a:lnTo>
                    <a:lnTo>
                      <a:pt x="2730" y="432"/>
                    </a:lnTo>
                    <a:lnTo>
                      <a:pt x="2730" y="432"/>
                    </a:lnTo>
                    <a:lnTo>
                      <a:pt x="2730" y="432"/>
                    </a:lnTo>
                    <a:lnTo>
                      <a:pt x="2730" y="432"/>
                    </a:lnTo>
                    <a:lnTo>
                      <a:pt x="2730" y="432"/>
                    </a:lnTo>
                    <a:lnTo>
                      <a:pt x="2730" y="432"/>
                    </a:lnTo>
                    <a:lnTo>
                      <a:pt x="2730" y="432"/>
                    </a:lnTo>
                    <a:lnTo>
                      <a:pt x="2730" y="432"/>
                    </a:lnTo>
                    <a:lnTo>
                      <a:pt x="2730" y="432"/>
                    </a:lnTo>
                    <a:lnTo>
                      <a:pt x="2730" y="432"/>
                    </a:lnTo>
                    <a:lnTo>
                      <a:pt x="2730" y="432"/>
                    </a:lnTo>
                    <a:lnTo>
                      <a:pt x="2730" y="426"/>
                    </a:lnTo>
                    <a:lnTo>
                      <a:pt x="2730" y="426"/>
                    </a:lnTo>
                    <a:lnTo>
                      <a:pt x="2730" y="426"/>
                    </a:lnTo>
                    <a:lnTo>
                      <a:pt x="2730" y="426"/>
                    </a:lnTo>
                    <a:lnTo>
                      <a:pt x="2730" y="426"/>
                    </a:lnTo>
                    <a:lnTo>
                      <a:pt x="2730" y="426"/>
                    </a:lnTo>
                    <a:lnTo>
                      <a:pt x="2730" y="426"/>
                    </a:lnTo>
                    <a:lnTo>
                      <a:pt x="2730" y="426"/>
                    </a:lnTo>
                    <a:lnTo>
                      <a:pt x="2730" y="426"/>
                    </a:lnTo>
                    <a:lnTo>
                      <a:pt x="2730" y="426"/>
                    </a:lnTo>
                    <a:lnTo>
                      <a:pt x="2730" y="426"/>
                    </a:lnTo>
                    <a:lnTo>
                      <a:pt x="2730" y="426"/>
                    </a:lnTo>
                    <a:lnTo>
                      <a:pt x="2730" y="426"/>
                    </a:lnTo>
                    <a:lnTo>
                      <a:pt x="2730" y="426"/>
                    </a:lnTo>
                    <a:lnTo>
                      <a:pt x="2730" y="426"/>
                    </a:lnTo>
                    <a:lnTo>
                      <a:pt x="2730" y="426"/>
                    </a:lnTo>
                    <a:lnTo>
                      <a:pt x="2730" y="426"/>
                    </a:lnTo>
                    <a:lnTo>
                      <a:pt x="2730" y="426"/>
                    </a:lnTo>
                    <a:lnTo>
                      <a:pt x="2730" y="426"/>
                    </a:lnTo>
                    <a:lnTo>
                      <a:pt x="2730" y="426"/>
                    </a:lnTo>
                    <a:lnTo>
                      <a:pt x="2730" y="420"/>
                    </a:lnTo>
                    <a:lnTo>
                      <a:pt x="2730" y="420"/>
                    </a:lnTo>
                    <a:lnTo>
                      <a:pt x="2730" y="420"/>
                    </a:lnTo>
                    <a:lnTo>
                      <a:pt x="2730" y="420"/>
                    </a:lnTo>
                    <a:lnTo>
                      <a:pt x="2730" y="420"/>
                    </a:lnTo>
                    <a:lnTo>
                      <a:pt x="2730" y="420"/>
                    </a:lnTo>
                    <a:lnTo>
                      <a:pt x="2736" y="420"/>
                    </a:lnTo>
                    <a:lnTo>
                      <a:pt x="2736" y="420"/>
                    </a:lnTo>
                    <a:lnTo>
                      <a:pt x="2736" y="420"/>
                    </a:lnTo>
                    <a:lnTo>
                      <a:pt x="2736" y="420"/>
                    </a:lnTo>
                    <a:lnTo>
                      <a:pt x="2736" y="420"/>
                    </a:lnTo>
                    <a:lnTo>
                      <a:pt x="2736" y="420"/>
                    </a:lnTo>
                    <a:lnTo>
                      <a:pt x="2736" y="420"/>
                    </a:lnTo>
                    <a:lnTo>
                      <a:pt x="2736" y="420"/>
                    </a:lnTo>
                    <a:lnTo>
                      <a:pt x="2736" y="420"/>
                    </a:lnTo>
                    <a:lnTo>
                      <a:pt x="2736" y="420"/>
                    </a:lnTo>
                    <a:lnTo>
                      <a:pt x="2736" y="420"/>
                    </a:lnTo>
                    <a:lnTo>
                      <a:pt x="2736" y="420"/>
                    </a:lnTo>
                    <a:lnTo>
                      <a:pt x="2736" y="420"/>
                    </a:lnTo>
                    <a:lnTo>
                      <a:pt x="2736" y="420"/>
                    </a:lnTo>
                    <a:lnTo>
                      <a:pt x="2736" y="420"/>
                    </a:lnTo>
                    <a:lnTo>
                      <a:pt x="2736" y="420"/>
                    </a:lnTo>
                    <a:lnTo>
                      <a:pt x="2736" y="420"/>
                    </a:lnTo>
                    <a:lnTo>
                      <a:pt x="2736" y="420"/>
                    </a:lnTo>
                    <a:lnTo>
                      <a:pt x="2736" y="420"/>
                    </a:lnTo>
                    <a:lnTo>
                      <a:pt x="2736" y="420"/>
                    </a:lnTo>
                    <a:lnTo>
                      <a:pt x="2736" y="420"/>
                    </a:lnTo>
                    <a:lnTo>
                      <a:pt x="2736" y="420"/>
                    </a:lnTo>
                    <a:lnTo>
                      <a:pt x="2736" y="420"/>
                    </a:lnTo>
                    <a:lnTo>
                      <a:pt x="2736" y="420"/>
                    </a:lnTo>
                    <a:lnTo>
                      <a:pt x="2736" y="420"/>
                    </a:lnTo>
                    <a:lnTo>
                      <a:pt x="2736" y="420"/>
                    </a:lnTo>
                    <a:lnTo>
                      <a:pt x="2736" y="420"/>
                    </a:lnTo>
                    <a:lnTo>
                      <a:pt x="2736" y="420"/>
                    </a:lnTo>
                    <a:lnTo>
                      <a:pt x="2736" y="414"/>
                    </a:lnTo>
                    <a:lnTo>
                      <a:pt x="2736" y="414"/>
                    </a:lnTo>
                    <a:lnTo>
                      <a:pt x="2736" y="414"/>
                    </a:lnTo>
                    <a:lnTo>
                      <a:pt x="2736" y="414"/>
                    </a:lnTo>
                    <a:lnTo>
                      <a:pt x="2736" y="414"/>
                    </a:lnTo>
                    <a:lnTo>
                      <a:pt x="2736" y="414"/>
                    </a:lnTo>
                    <a:lnTo>
                      <a:pt x="2736" y="414"/>
                    </a:lnTo>
                    <a:lnTo>
                      <a:pt x="2736" y="414"/>
                    </a:lnTo>
                    <a:lnTo>
                      <a:pt x="2736" y="414"/>
                    </a:lnTo>
                    <a:lnTo>
                      <a:pt x="2736" y="414"/>
                    </a:lnTo>
                    <a:lnTo>
                      <a:pt x="2736" y="414"/>
                    </a:lnTo>
                    <a:lnTo>
                      <a:pt x="2736" y="414"/>
                    </a:lnTo>
                    <a:lnTo>
                      <a:pt x="2736" y="414"/>
                    </a:lnTo>
                    <a:lnTo>
                      <a:pt x="2736" y="414"/>
                    </a:lnTo>
                    <a:lnTo>
                      <a:pt x="2736" y="414"/>
                    </a:lnTo>
                    <a:lnTo>
                      <a:pt x="2736" y="414"/>
                    </a:lnTo>
                    <a:lnTo>
                      <a:pt x="2736" y="414"/>
                    </a:lnTo>
                    <a:lnTo>
                      <a:pt x="2736" y="414"/>
                    </a:lnTo>
                    <a:lnTo>
                      <a:pt x="2736" y="414"/>
                    </a:lnTo>
                    <a:lnTo>
                      <a:pt x="2736" y="414"/>
                    </a:lnTo>
                    <a:lnTo>
                      <a:pt x="2736" y="414"/>
                    </a:lnTo>
                    <a:lnTo>
                      <a:pt x="2736" y="420"/>
                    </a:lnTo>
                    <a:lnTo>
                      <a:pt x="2736" y="420"/>
                    </a:lnTo>
                    <a:lnTo>
                      <a:pt x="2736" y="420"/>
                    </a:lnTo>
                    <a:lnTo>
                      <a:pt x="2736" y="420"/>
                    </a:lnTo>
                    <a:lnTo>
                      <a:pt x="2742" y="420"/>
                    </a:lnTo>
                    <a:lnTo>
                      <a:pt x="2742" y="420"/>
                    </a:lnTo>
                    <a:lnTo>
                      <a:pt x="2742" y="420"/>
                    </a:lnTo>
                    <a:lnTo>
                      <a:pt x="2742" y="420"/>
                    </a:lnTo>
                    <a:lnTo>
                      <a:pt x="2742" y="420"/>
                    </a:lnTo>
                    <a:lnTo>
                      <a:pt x="2742" y="420"/>
                    </a:lnTo>
                    <a:lnTo>
                      <a:pt x="2742" y="420"/>
                    </a:lnTo>
                    <a:lnTo>
                      <a:pt x="2742" y="420"/>
                    </a:lnTo>
                    <a:lnTo>
                      <a:pt x="2742" y="420"/>
                    </a:lnTo>
                    <a:lnTo>
                      <a:pt x="2742" y="420"/>
                    </a:lnTo>
                    <a:lnTo>
                      <a:pt x="2742" y="420"/>
                    </a:lnTo>
                    <a:lnTo>
                      <a:pt x="2742" y="420"/>
                    </a:lnTo>
                    <a:lnTo>
                      <a:pt x="2742" y="420"/>
                    </a:lnTo>
                    <a:lnTo>
                      <a:pt x="2742" y="420"/>
                    </a:lnTo>
                    <a:lnTo>
                      <a:pt x="2742" y="420"/>
                    </a:lnTo>
                    <a:lnTo>
                      <a:pt x="2742" y="420"/>
                    </a:lnTo>
                    <a:lnTo>
                      <a:pt x="2742" y="420"/>
                    </a:lnTo>
                    <a:lnTo>
                      <a:pt x="2742" y="420"/>
                    </a:lnTo>
                    <a:lnTo>
                      <a:pt x="2742" y="420"/>
                    </a:lnTo>
                    <a:lnTo>
                      <a:pt x="2742" y="420"/>
                    </a:lnTo>
                    <a:lnTo>
                      <a:pt x="2742" y="420"/>
                    </a:lnTo>
                    <a:lnTo>
                      <a:pt x="2742" y="420"/>
                    </a:lnTo>
                    <a:lnTo>
                      <a:pt x="2742" y="420"/>
                    </a:lnTo>
                    <a:lnTo>
                      <a:pt x="2742" y="420"/>
                    </a:lnTo>
                    <a:lnTo>
                      <a:pt x="2742" y="420"/>
                    </a:lnTo>
                    <a:lnTo>
                      <a:pt x="2742" y="420"/>
                    </a:lnTo>
                    <a:lnTo>
                      <a:pt x="2742" y="420"/>
                    </a:lnTo>
                    <a:lnTo>
                      <a:pt x="2742" y="420"/>
                    </a:lnTo>
                    <a:lnTo>
                      <a:pt x="2742" y="420"/>
                    </a:lnTo>
                    <a:lnTo>
                      <a:pt x="2742" y="420"/>
                    </a:lnTo>
                    <a:lnTo>
                      <a:pt x="2742" y="420"/>
                    </a:lnTo>
                    <a:lnTo>
                      <a:pt x="2742" y="426"/>
                    </a:lnTo>
                    <a:lnTo>
                      <a:pt x="2742" y="426"/>
                    </a:lnTo>
                    <a:lnTo>
                      <a:pt x="2742" y="426"/>
                    </a:lnTo>
                    <a:lnTo>
                      <a:pt x="2742" y="426"/>
                    </a:lnTo>
                    <a:lnTo>
                      <a:pt x="2742" y="426"/>
                    </a:lnTo>
                    <a:lnTo>
                      <a:pt x="2742" y="426"/>
                    </a:lnTo>
                    <a:lnTo>
                      <a:pt x="2742" y="426"/>
                    </a:lnTo>
                    <a:lnTo>
                      <a:pt x="2742" y="426"/>
                    </a:lnTo>
                    <a:lnTo>
                      <a:pt x="2742" y="426"/>
                    </a:lnTo>
                    <a:lnTo>
                      <a:pt x="2742" y="426"/>
                    </a:lnTo>
                    <a:lnTo>
                      <a:pt x="2742" y="426"/>
                    </a:lnTo>
                    <a:lnTo>
                      <a:pt x="2742" y="426"/>
                    </a:lnTo>
                    <a:lnTo>
                      <a:pt x="2742" y="426"/>
                    </a:lnTo>
                    <a:lnTo>
                      <a:pt x="2742" y="426"/>
                    </a:lnTo>
                    <a:lnTo>
                      <a:pt x="2742" y="426"/>
                    </a:lnTo>
                    <a:lnTo>
                      <a:pt x="2742" y="426"/>
                    </a:lnTo>
                    <a:lnTo>
                      <a:pt x="2742" y="426"/>
                    </a:lnTo>
                    <a:lnTo>
                      <a:pt x="2742" y="426"/>
                    </a:lnTo>
                    <a:lnTo>
                      <a:pt x="2742" y="426"/>
                    </a:lnTo>
                    <a:lnTo>
                      <a:pt x="2742" y="432"/>
                    </a:lnTo>
                    <a:lnTo>
                      <a:pt x="2742" y="432"/>
                    </a:lnTo>
                    <a:lnTo>
                      <a:pt x="2742" y="432"/>
                    </a:lnTo>
                    <a:lnTo>
                      <a:pt x="2742" y="432"/>
                    </a:lnTo>
                    <a:lnTo>
                      <a:pt x="2748" y="432"/>
                    </a:lnTo>
                    <a:lnTo>
                      <a:pt x="2748" y="432"/>
                    </a:lnTo>
                    <a:lnTo>
                      <a:pt x="2748" y="432"/>
                    </a:lnTo>
                    <a:lnTo>
                      <a:pt x="2748" y="432"/>
                    </a:lnTo>
                    <a:lnTo>
                      <a:pt x="2748" y="432"/>
                    </a:lnTo>
                    <a:lnTo>
                      <a:pt x="2748" y="432"/>
                    </a:lnTo>
                    <a:lnTo>
                      <a:pt x="2748" y="432"/>
                    </a:lnTo>
                    <a:lnTo>
                      <a:pt x="2748" y="432"/>
                    </a:lnTo>
                    <a:lnTo>
                      <a:pt x="2748" y="432"/>
                    </a:lnTo>
                    <a:lnTo>
                      <a:pt x="2748" y="432"/>
                    </a:lnTo>
                    <a:lnTo>
                      <a:pt x="2748" y="432"/>
                    </a:lnTo>
                    <a:lnTo>
                      <a:pt x="2748" y="432"/>
                    </a:lnTo>
                    <a:lnTo>
                      <a:pt x="2748" y="432"/>
                    </a:lnTo>
                    <a:lnTo>
                      <a:pt x="2748" y="432"/>
                    </a:lnTo>
                    <a:lnTo>
                      <a:pt x="2748" y="432"/>
                    </a:lnTo>
                    <a:lnTo>
                      <a:pt x="2748" y="438"/>
                    </a:lnTo>
                    <a:lnTo>
                      <a:pt x="2748" y="438"/>
                    </a:lnTo>
                    <a:lnTo>
                      <a:pt x="2748" y="438"/>
                    </a:lnTo>
                    <a:lnTo>
                      <a:pt x="2748" y="438"/>
                    </a:lnTo>
                    <a:lnTo>
                      <a:pt x="2748" y="438"/>
                    </a:lnTo>
                    <a:lnTo>
                      <a:pt x="2748" y="438"/>
                    </a:lnTo>
                    <a:lnTo>
                      <a:pt x="2760" y="456"/>
                    </a:lnTo>
                    <a:lnTo>
                      <a:pt x="2760" y="456"/>
                    </a:lnTo>
                    <a:lnTo>
                      <a:pt x="2760" y="456"/>
                    </a:lnTo>
                    <a:lnTo>
                      <a:pt x="2760" y="456"/>
                    </a:lnTo>
                    <a:lnTo>
                      <a:pt x="2760" y="456"/>
                    </a:lnTo>
                    <a:lnTo>
                      <a:pt x="2760" y="456"/>
                    </a:lnTo>
                    <a:lnTo>
                      <a:pt x="2760" y="456"/>
                    </a:lnTo>
                    <a:lnTo>
                      <a:pt x="2760" y="456"/>
                    </a:lnTo>
                    <a:lnTo>
                      <a:pt x="2760" y="456"/>
                    </a:lnTo>
                    <a:lnTo>
                      <a:pt x="2760" y="456"/>
                    </a:lnTo>
                    <a:lnTo>
                      <a:pt x="2760" y="456"/>
                    </a:lnTo>
                    <a:lnTo>
                      <a:pt x="2760" y="456"/>
                    </a:lnTo>
                    <a:lnTo>
                      <a:pt x="2760" y="456"/>
                    </a:lnTo>
                    <a:lnTo>
                      <a:pt x="2760" y="456"/>
                    </a:lnTo>
                    <a:lnTo>
                      <a:pt x="2760" y="456"/>
                    </a:lnTo>
                    <a:lnTo>
                      <a:pt x="2760" y="456"/>
                    </a:lnTo>
                    <a:lnTo>
                      <a:pt x="2760" y="456"/>
                    </a:lnTo>
                    <a:lnTo>
                      <a:pt x="2760" y="456"/>
                    </a:lnTo>
                    <a:lnTo>
                      <a:pt x="2760" y="456"/>
                    </a:lnTo>
                    <a:lnTo>
                      <a:pt x="2760" y="456"/>
                    </a:lnTo>
                    <a:lnTo>
                      <a:pt x="2760" y="456"/>
                    </a:lnTo>
                    <a:lnTo>
                      <a:pt x="2760" y="456"/>
                    </a:lnTo>
                    <a:lnTo>
                      <a:pt x="2760" y="456"/>
                    </a:lnTo>
                    <a:lnTo>
                      <a:pt x="2760" y="456"/>
                    </a:lnTo>
                    <a:lnTo>
                      <a:pt x="2760" y="456"/>
                    </a:lnTo>
                    <a:lnTo>
                      <a:pt x="2760" y="456"/>
                    </a:lnTo>
                    <a:lnTo>
                      <a:pt x="2772" y="444"/>
                    </a:lnTo>
                    <a:lnTo>
                      <a:pt x="2772" y="444"/>
                    </a:lnTo>
                    <a:lnTo>
                      <a:pt x="2772" y="444"/>
                    </a:lnTo>
                    <a:lnTo>
                      <a:pt x="2772" y="444"/>
                    </a:lnTo>
                    <a:lnTo>
                      <a:pt x="2772" y="444"/>
                    </a:lnTo>
                    <a:lnTo>
                      <a:pt x="2772" y="444"/>
                    </a:lnTo>
                    <a:lnTo>
                      <a:pt x="2772" y="444"/>
                    </a:lnTo>
                    <a:lnTo>
                      <a:pt x="2772" y="444"/>
                    </a:lnTo>
                    <a:lnTo>
                      <a:pt x="2772" y="444"/>
                    </a:lnTo>
                    <a:lnTo>
                      <a:pt x="2772" y="444"/>
                    </a:lnTo>
                    <a:lnTo>
                      <a:pt x="2772" y="444"/>
                    </a:lnTo>
                    <a:lnTo>
                      <a:pt x="2772" y="444"/>
                    </a:lnTo>
                    <a:lnTo>
                      <a:pt x="2772" y="444"/>
                    </a:lnTo>
                    <a:lnTo>
                      <a:pt x="2772" y="444"/>
                    </a:lnTo>
                    <a:lnTo>
                      <a:pt x="2772" y="444"/>
                    </a:lnTo>
                    <a:lnTo>
                      <a:pt x="2772" y="444"/>
                    </a:lnTo>
                    <a:lnTo>
                      <a:pt x="2772" y="444"/>
                    </a:lnTo>
                    <a:lnTo>
                      <a:pt x="2772" y="438"/>
                    </a:lnTo>
                    <a:lnTo>
                      <a:pt x="2772" y="438"/>
                    </a:lnTo>
                    <a:lnTo>
                      <a:pt x="2772" y="438"/>
                    </a:lnTo>
                    <a:lnTo>
                      <a:pt x="2772" y="438"/>
                    </a:lnTo>
                    <a:lnTo>
                      <a:pt x="2772" y="438"/>
                    </a:lnTo>
                    <a:lnTo>
                      <a:pt x="2772" y="438"/>
                    </a:lnTo>
                    <a:lnTo>
                      <a:pt x="2772" y="438"/>
                    </a:lnTo>
                    <a:lnTo>
                      <a:pt x="2772" y="438"/>
                    </a:lnTo>
                    <a:lnTo>
                      <a:pt x="2772" y="438"/>
                    </a:lnTo>
                    <a:lnTo>
                      <a:pt x="2772" y="438"/>
                    </a:lnTo>
                    <a:lnTo>
                      <a:pt x="2772" y="438"/>
                    </a:lnTo>
                    <a:lnTo>
                      <a:pt x="2772" y="438"/>
                    </a:lnTo>
                    <a:lnTo>
                      <a:pt x="2772" y="438"/>
                    </a:lnTo>
                    <a:lnTo>
                      <a:pt x="2772" y="438"/>
                    </a:lnTo>
                    <a:lnTo>
                      <a:pt x="2772" y="438"/>
                    </a:lnTo>
                    <a:lnTo>
                      <a:pt x="2772" y="438"/>
                    </a:lnTo>
                    <a:lnTo>
                      <a:pt x="2772" y="438"/>
                    </a:lnTo>
                    <a:lnTo>
                      <a:pt x="2772" y="438"/>
                    </a:lnTo>
                    <a:lnTo>
                      <a:pt x="2772" y="438"/>
                    </a:lnTo>
                    <a:lnTo>
                      <a:pt x="2772" y="438"/>
                    </a:lnTo>
                    <a:lnTo>
                      <a:pt x="2772" y="432"/>
                    </a:lnTo>
                    <a:lnTo>
                      <a:pt x="2772" y="432"/>
                    </a:lnTo>
                    <a:lnTo>
                      <a:pt x="2778" y="432"/>
                    </a:lnTo>
                    <a:lnTo>
                      <a:pt x="2778" y="432"/>
                    </a:lnTo>
                    <a:lnTo>
                      <a:pt x="2778" y="432"/>
                    </a:lnTo>
                    <a:lnTo>
                      <a:pt x="2778" y="432"/>
                    </a:lnTo>
                    <a:lnTo>
                      <a:pt x="2778" y="432"/>
                    </a:lnTo>
                    <a:lnTo>
                      <a:pt x="2778" y="432"/>
                    </a:lnTo>
                    <a:lnTo>
                      <a:pt x="2778" y="432"/>
                    </a:lnTo>
                    <a:lnTo>
                      <a:pt x="2778" y="432"/>
                    </a:lnTo>
                    <a:lnTo>
                      <a:pt x="2778" y="432"/>
                    </a:lnTo>
                    <a:lnTo>
                      <a:pt x="2778" y="432"/>
                    </a:lnTo>
                    <a:lnTo>
                      <a:pt x="2778" y="432"/>
                    </a:lnTo>
                    <a:lnTo>
                      <a:pt x="2778" y="432"/>
                    </a:lnTo>
                    <a:lnTo>
                      <a:pt x="2778" y="432"/>
                    </a:lnTo>
                    <a:lnTo>
                      <a:pt x="2778" y="432"/>
                    </a:lnTo>
                    <a:lnTo>
                      <a:pt x="2778" y="432"/>
                    </a:lnTo>
                    <a:lnTo>
                      <a:pt x="2778" y="432"/>
                    </a:lnTo>
                    <a:lnTo>
                      <a:pt x="2778" y="432"/>
                    </a:lnTo>
                    <a:lnTo>
                      <a:pt x="2778" y="432"/>
                    </a:lnTo>
                    <a:lnTo>
                      <a:pt x="2778" y="426"/>
                    </a:lnTo>
                    <a:lnTo>
                      <a:pt x="2778" y="426"/>
                    </a:lnTo>
                    <a:lnTo>
                      <a:pt x="2778" y="426"/>
                    </a:lnTo>
                    <a:lnTo>
                      <a:pt x="2778" y="426"/>
                    </a:lnTo>
                    <a:lnTo>
                      <a:pt x="2778" y="426"/>
                    </a:lnTo>
                    <a:lnTo>
                      <a:pt x="2778" y="426"/>
                    </a:lnTo>
                    <a:lnTo>
                      <a:pt x="2778" y="426"/>
                    </a:lnTo>
                    <a:lnTo>
                      <a:pt x="2778" y="426"/>
                    </a:lnTo>
                    <a:lnTo>
                      <a:pt x="2778" y="426"/>
                    </a:lnTo>
                    <a:lnTo>
                      <a:pt x="2778" y="426"/>
                    </a:lnTo>
                    <a:lnTo>
                      <a:pt x="2778" y="426"/>
                    </a:lnTo>
                    <a:lnTo>
                      <a:pt x="2778" y="426"/>
                    </a:lnTo>
                    <a:lnTo>
                      <a:pt x="2778" y="426"/>
                    </a:lnTo>
                    <a:lnTo>
                      <a:pt x="2778" y="426"/>
                    </a:lnTo>
                    <a:lnTo>
                      <a:pt x="2778" y="426"/>
                    </a:lnTo>
                    <a:lnTo>
                      <a:pt x="2778" y="426"/>
                    </a:lnTo>
                    <a:lnTo>
                      <a:pt x="2778" y="426"/>
                    </a:lnTo>
                    <a:lnTo>
                      <a:pt x="2778" y="426"/>
                    </a:lnTo>
                    <a:lnTo>
                      <a:pt x="2778" y="426"/>
                    </a:lnTo>
                    <a:lnTo>
                      <a:pt x="2778" y="426"/>
                    </a:lnTo>
                    <a:lnTo>
                      <a:pt x="2778" y="426"/>
                    </a:lnTo>
                    <a:lnTo>
                      <a:pt x="2778" y="420"/>
                    </a:lnTo>
                    <a:lnTo>
                      <a:pt x="2778" y="420"/>
                    </a:lnTo>
                    <a:lnTo>
                      <a:pt x="2778" y="420"/>
                    </a:lnTo>
                    <a:lnTo>
                      <a:pt x="2778" y="420"/>
                    </a:lnTo>
                    <a:lnTo>
                      <a:pt x="2778" y="420"/>
                    </a:lnTo>
                    <a:lnTo>
                      <a:pt x="2778" y="420"/>
                    </a:lnTo>
                    <a:lnTo>
                      <a:pt x="2778" y="420"/>
                    </a:lnTo>
                    <a:lnTo>
                      <a:pt x="2778" y="420"/>
                    </a:lnTo>
                    <a:lnTo>
                      <a:pt x="2778" y="420"/>
                    </a:lnTo>
                    <a:lnTo>
                      <a:pt x="2778" y="420"/>
                    </a:lnTo>
                    <a:lnTo>
                      <a:pt x="2778" y="420"/>
                    </a:lnTo>
                    <a:lnTo>
                      <a:pt x="2778" y="420"/>
                    </a:lnTo>
                    <a:lnTo>
                      <a:pt x="2778" y="420"/>
                    </a:lnTo>
                    <a:lnTo>
                      <a:pt x="2778" y="420"/>
                    </a:lnTo>
                    <a:lnTo>
                      <a:pt x="2778" y="420"/>
                    </a:lnTo>
                    <a:lnTo>
                      <a:pt x="2778" y="420"/>
                    </a:lnTo>
                    <a:lnTo>
                      <a:pt x="2784" y="420"/>
                    </a:lnTo>
                    <a:lnTo>
                      <a:pt x="2784" y="420"/>
                    </a:lnTo>
                    <a:lnTo>
                      <a:pt x="2784" y="420"/>
                    </a:lnTo>
                    <a:lnTo>
                      <a:pt x="2784" y="420"/>
                    </a:lnTo>
                    <a:lnTo>
                      <a:pt x="2784" y="420"/>
                    </a:lnTo>
                    <a:lnTo>
                      <a:pt x="2784" y="420"/>
                    </a:lnTo>
                    <a:lnTo>
                      <a:pt x="2784" y="420"/>
                    </a:lnTo>
                    <a:lnTo>
                      <a:pt x="2784" y="420"/>
                    </a:lnTo>
                    <a:lnTo>
                      <a:pt x="2784" y="420"/>
                    </a:lnTo>
                    <a:lnTo>
                      <a:pt x="2784" y="420"/>
                    </a:lnTo>
                    <a:lnTo>
                      <a:pt x="2784" y="420"/>
                    </a:lnTo>
                    <a:lnTo>
                      <a:pt x="2784" y="420"/>
                    </a:lnTo>
                    <a:lnTo>
                      <a:pt x="2784" y="420"/>
                    </a:lnTo>
                    <a:lnTo>
                      <a:pt x="2784" y="420"/>
                    </a:lnTo>
                    <a:lnTo>
                      <a:pt x="2784" y="420"/>
                    </a:lnTo>
                    <a:lnTo>
                      <a:pt x="2784" y="420"/>
                    </a:lnTo>
                    <a:lnTo>
                      <a:pt x="2784" y="420"/>
                    </a:lnTo>
                    <a:lnTo>
                      <a:pt x="2784" y="420"/>
                    </a:lnTo>
                    <a:lnTo>
                      <a:pt x="2784" y="420"/>
                    </a:lnTo>
                    <a:lnTo>
                      <a:pt x="2784" y="420"/>
                    </a:lnTo>
                    <a:lnTo>
                      <a:pt x="2784" y="420"/>
                    </a:lnTo>
                    <a:lnTo>
                      <a:pt x="2784" y="420"/>
                    </a:lnTo>
                    <a:lnTo>
                      <a:pt x="2784" y="420"/>
                    </a:lnTo>
                    <a:lnTo>
                      <a:pt x="2784" y="420"/>
                    </a:lnTo>
                    <a:lnTo>
                      <a:pt x="2784" y="420"/>
                    </a:lnTo>
                    <a:lnTo>
                      <a:pt x="2784" y="420"/>
                    </a:lnTo>
                    <a:lnTo>
                      <a:pt x="2784" y="420"/>
                    </a:lnTo>
                    <a:lnTo>
                      <a:pt x="2784" y="420"/>
                    </a:lnTo>
                    <a:lnTo>
                      <a:pt x="2784" y="420"/>
                    </a:lnTo>
                    <a:lnTo>
                      <a:pt x="2784" y="420"/>
                    </a:lnTo>
                    <a:lnTo>
                      <a:pt x="2784" y="420"/>
                    </a:lnTo>
                    <a:lnTo>
                      <a:pt x="2784" y="420"/>
                    </a:lnTo>
                    <a:lnTo>
                      <a:pt x="2784" y="420"/>
                    </a:lnTo>
                    <a:lnTo>
                      <a:pt x="2784" y="420"/>
                    </a:lnTo>
                    <a:lnTo>
                      <a:pt x="2784" y="420"/>
                    </a:lnTo>
                    <a:lnTo>
                      <a:pt x="2784" y="420"/>
                    </a:lnTo>
                    <a:lnTo>
                      <a:pt x="2784" y="420"/>
                    </a:lnTo>
                    <a:lnTo>
                      <a:pt x="2784" y="420"/>
                    </a:lnTo>
                    <a:lnTo>
                      <a:pt x="2784" y="420"/>
                    </a:lnTo>
                    <a:lnTo>
                      <a:pt x="2784" y="420"/>
                    </a:lnTo>
                    <a:lnTo>
                      <a:pt x="2784" y="420"/>
                    </a:lnTo>
                    <a:lnTo>
                      <a:pt x="2784" y="420"/>
                    </a:lnTo>
                    <a:lnTo>
                      <a:pt x="2784" y="420"/>
                    </a:lnTo>
                    <a:lnTo>
                      <a:pt x="2784" y="420"/>
                    </a:lnTo>
                    <a:lnTo>
                      <a:pt x="2784" y="420"/>
                    </a:lnTo>
                    <a:lnTo>
                      <a:pt x="2784" y="420"/>
                    </a:lnTo>
                    <a:lnTo>
                      <a:pt x="2784" y="420"/>
                    </a:lnTo>
                    <a:lnTo>
                      <a:pt x="2784" y="420"/>
                    </a:lnTo>
                    <a:lnTo>
                      <a:pt x="2784" y="420"/>
                    </a:lnTo>
                    <a:lnTo>
                      <a:pt x="2784" y="420"/>
                    </a:lnTo>
                    <a:lnTo>
                      <a:pt x="2784" y="420"/>
                    </a:lnTo>
                    <a:lnTo>
                      <a:pt x="2784" y="420"/>
                    </a:lnTo>
                    <a:lnTo>
                      <a:pt x="2784" y="420"/>
                    </a:lnTo>
                    <a:lnTo>
                      <a:pt x="2790" y="420"/>
                    </a:lnTo>
                    <a:lnTo>
                      <a:pt x="2790" y="420"/>
                    </a:lnTo>
                    <a:lnTo>
                      <a:pt x="2790" y="420"/>
                    </a:lnTo>
                    <a:lnTo>
                      <a:pt x="2790" y="426"/>
                    </a:lnTo>
                    <a:lnTo>
                      <a:pt x="2790" y="426"/>
                    </a:lnTo>
                    <a:lnTo>
                      <a:pt x="2790" y="426"/>
                    </a:lnTo>
                    <a:lnTo>
                      <a:pt x="2790" y="426"/>
                    </a:lnTo>
                    <a:lnTo>
                      <a:pt x="2790" y="426"/>
                    </a:lnTo>
                    <a:lnTo>
                      <a:pt x="2790" y="426"/>
                    </a:lnTo>
                    <a:lnTo>
                      <a:pt x="2790" y="426"/>
                    </a:lnTo>
                    <a:lnTo>
                      <a:pt x="2790" y="426"/>
                    </a:lnTo>
                    <a:lnTo>
                      <a:pt x="2790" y="426"/>
                    </a:lnTo>
                    <a:lnTo>
                      <a:pt x="2790" y="426"/>
                    </a:lnTo>
                    <a:lnTo>
                      <a:pt x="2790" y="426"/>
                    </a:lnTo>
                    <a:lnTo>
                      <a:pt x="2790" y="426"/>
                    </a:lnTo>
                    <a:lnTo>
                      <a:pt x="2790" y="426"/>
                    </a:lnTo>
                    <a:lnTo>
                      <a:pt x="2790" y="426"/>
                    </a:lnTo>
                    <a:lnTo>
                      <a:pt x="2790" y="426"/>
                    </a:lnTo>
                    <a:lnTo>
                      <a:pt x="2790" y="426"/>
                    </a:lnTo>
                    <a:lnTo>
                      <a:pt x="2790" y="426"/>
                    </a:lnTo>
                    <a:lnTo>
                      <a:pt x="2790" y="426"/>
                    </a:lnTo>
                    <a:lnTo>
                      <a:pt x="2790" y="426"/>
                    </a:lnTo>
                    <a:lnTo>
                      <a:pt x="2790" y="426"/>
                    </a:lnTo>
                    <a:lnTo>
                      <a:pt x="2790" y="426"/>
                    </a:lnTo>
                    <a:lnTo>
                      <a:pt x="2790" y="432"/>
                    </a:lnTo>
                    <a:lnTo>
                      <a:pt x="2790" y="432"/>
                    </a:lnTo>
                    <a:lnTo>
                      <a:pt x="2790" y="432"/>
                    </a:lnTo>
                    <a:lnTo>
                      <a:pt x="2790" y="432"/>
                    </a:lnTo>
                    <a:lnTo>
                      <a:pt x="2790" y="432"/>
                    </a:lnTo>
                    <a:lnTo>
                      <a:pt x="2790" y="432"/>
                    </a:lnTo>
                    <a:lnTo>
                      <a:pt x="2790" y="432"/>
                    </a:lnTo>
                    <a:lnTo>
                      <a:pt x="2790" y="432"/>
                    </a:lnTo>
                    <a:lnTo>
                      <a:pt x="2790" y="432"/>
                    </a:lnTo>
                    <a:lnTo>
                      <a:pt x="2790" y="432"/>
                    </a:lnTo>
                    <a:lnTo>
                      <a:pt x="2790" y="432"/>
                    </a:lnTo>
                    <a:lnTo>
                      <a:pt x="2790" y="432"/>
                    </a:lnTo>
                    <a:lnTo>
                      <a:pt x="2790" y="432"/>
                    </a:lnTo>
                    <a:lnTo>
                      <a:pt x="2790" y="432"/>
                    </a:lnTo>
                    <a:lnTo>
                      <a:pt x="2790" y="432"/>
                    </a:lnTo>
                    <a:lnTo>
                      <a:pt x="2790" y="432"/>
                    </a:lnTo>
                    <a:lnTo>
                      <a:pt x="2790" y="432"/>
                    </a:lnTo>
                    <a:lnTo>
                      <a:pt x="2790" y="432"/>
                    </a:lnTo>
                    <a:lnTo>
                      <a:pt x="2790" y="432"/>
                    </a:lnTo>
                    <a:lnTo>
                      <a:pt x="2790" y="438"/>
                    </a:lnTo>
                    <a:lnTo>
                      <a:pt x="2790" y="438"/>
                    </a:lnTo>
                    <a:lnTo>
                      <a:pt x="2790" y="438"/>
                    </a:lnTo>
                    <a:lnTo>
                      <a:pt x="2790" y="438"/>
                    </a:lnTo>
                    <a:lnTo>
                      <a:pt x="2790" y="438"/>
                    </a:lnTo>
                    <a:lnTo>
                      <a:pt x="2790" y="438"/>
                    </a:lnTo>
                    <a:lnTo>
                      <a:pt x="2790" y="438"/>
                    </a:lnTo>
                    <a:lnTo>
                      <a:pt x="2790" y="438"/>
                    </a:lnTo>
                    <a:lnTo>
                      <a:pt x="2790" y="438"/>
                    </a:lnTo>
                    <a:lnTo>
                      <a:pt x="2790" y="438"/>
                    </a:lnTo>
                    <a:lnTo>
                      <a:pt x="2790" y="438"/>
                    </a:lnTo>
                    <a:lnTo>
                      <a:pt x="2796" y="438"/>
                    </a:lnTo>
                    <a:lnTo>
                      <a:pt x="2796" y="438"/>
                    </a:lnTo>
                    <a:lnTo>
                      <a:pt x="2802" y="456"/>
                    </a:lnTo>
                    <a:lnTo>
                      <a:pt x="2802" y="456"/>
                    </a:lnTo>
                    <a:lnTo>
                      <a:pt x="2802" y="456"/>
                    </a:lnTo>
                    <a:lnTo>
                      <a:pt x="2802" y="456"/>
                    </a:lnTo>
                    <a:lnTo>
                      <a:pt x="2802" y="456"/>
                    </a:lnTo>
                    <a:lnTo>
                      <a:pt x="2802" y="456"/>
                    </a:lnTo>
                    <a:lnTo>
                      <a:pt x="2802" y="456"/>
                    </a:lnTo>
                    <a:lnTo>
                      <a:pt x="2802" y="456"/>
                    </a:lnTo>
                    <a:lnTo>
                      <a:pt x="2802" y="456"/>
                    </a:lnTo>
                    <a:lnTo>
                      <a:pt x="2802" y="456"/>
                    </a:lnTo>
                    <a:lnTo>
                      <a:pt x="2802" y="456"/>
                    </a:lnTo>
                    <a:lnTo>
                      <a:pt x="2802" y="456"/>
                    </a:lnTo>
                    <a:lnTo>
                      <a:pt x="2802" y="456"/>
                    </a:lnTo>
                    <a:lnTo>
                      <a:pt x="2802" y="456"/>
                    </a:lnTo>
                    <a:lnTo>
                      <a:pt x="2808" y="456"/>
                    </a:lnTo>
                    <a:lnTo>
                      <a:pt x="2808" y="456"/>
                    </a:lnTo>
                    <a:lnTo>
                      <a:pt x="2808" y="456"/>
                    </a:lnTo>
                    <a:lnTo>
                      <a:pt x="2808" y="456"/>
                    </a:lnTo>
                    <a:lnTo>
                      <a:pt x="2808" y="456"/>
                    </a:lnTo>
                    <a:lnTo>
                      <a:pt x="2808" y="456"/>
                    </a:lnTo>
                    <a:lnTo>
                      <a:pt x="2808" y="456"/>
                    </a:lnTo>
                    <a:lnTo>
                      <a:pt x="2808" y="456"/>
                    </a:lnTo>
                    <a:lnTo>
                      <a:pt x="2808" y="456"/>
                    </a:lnTo>
                    <a:lnTo>
                      <a:pt x="2808" y="456"/>
                    </a:lnTo>
                    <a:lnTo>
                      <a:pt x="2808" y="456"/>
                    </a:lnTo>
                    <a:lnTo>
                      <a:pt x="2808" y="456"/>
                    </a:lnTo>
                    <a:lnTo>
                      <a:pt x="2814" y="450"/>
                    </a:lnTo>
                    <a:lnTo>
                      <a:pt x="2814" y="450"/>
                    </a:lnTo>
                    <a:lnTo>
                      <a:pt x="2814" y="450"/>
                    </a:lnTo>
                    <a:lnTo>
                      <a:pt x="2820" y="450"/>
                    </a:lnTo>
                    <a:lnTo>
                      <a:pt x="2820" y="450"/>
                    </a:lnTo>
                    <a:lnTo>
                      <a:pt x="2820" y="450"/>
                    </a:lnTo>
                    <a:lnTo>
                      <a:pt x="2820" y="444"/>
                    </a:lnTo>
                    <a:lnTo>
                      <a:pt x="2820" y="444"/>
                    </a:lnTo>
                    <a:lnTo>
                      <a:pt x="2820" y="444"/>
                    </a:lnTo>
                    <a:lnTo>
                      <a:pt x="2820" y="444"/>
                    </a:lnTo>
                    <a:lnTo>
                      <a:pt x="2820" y="444"/>
                    </a:lnTo>
                    <a:lnTo>
                      <a:pt x="2820" y="444"/>
                    </a:lnTo>
                    <a:lnTo>
                      <a:pt x="2820" y="444"/>
                    </a:lnTo>
                    <a:lnTo>
                      <a:pt x="2820" y="444"/>
                    </a:lnTo>
                    <a:lnTo>
                      <a:pt x="2820" y="444"/>
                    </a:lnTo>
                    <a:lnTo>
                      <a:pt x="2820" y="444"/>
                    </a:lnTo>
                    <a:lnTo>
                      <a:pt x="2820" y="444"/>
                    </a:lnTo>
                    <a:lnTo>
                      <a:pt x="2820" y="444"/>
                    </a:lnTo>
                    <a:lnTo>
                      <a:pt x="2820" y="444"/>
                    </a:lnTo>
                    <a:lnTo>
                      <a:pt x="2820" y="444"/>
                    </a:lnTo>
                    <a:lnTo>
                      <a:pt x="2820" y="444"/>
                    </a:lnTo>
                    <a:lnTo>
                      <a:pt x="2820" y="444"/>
                    </a:lnTo>
                    <a:lnTo>
                      <a:pt x="2820" y="444"/>
                    </a:lnTo>
                    <a:lnTo>
                      <a:pt x="2820" y="444"/>
                    </a:lnTo>
                    <a:lnTo>
                      <a:pt x="2820" y="444"/>
                    </a:lnTo>
                    <a:lnTo>
                      <a:pt x="2820" y="444"/>
                    </a:lnTo>
                    <a:lnTo>
                      <a:pt x="2820" y="444"/>
                    </a:lnTo>
                    <a:lnTo>
                      <a:pt x="2820" y="444"/>
                    </a:lnTo>
                    <a:lnTo>
                      <a:pt x="2820" y="444"/>
                    </a:lnTo>
                    <a:lnTo>
                      <a:pt x="2820" y="438"/>
                    </a:lnTo>
                    <a:lnTo>
                      <a:pt x="2820" y="438"/>
                    </a:lnTo>
                    <a:lnTo>
                      <a:pt x="2820" y="438"/>
                    </a:lnTo>
                    <a:lnTo>
                      <a:pt x="2820" y="438"/>
                    </a:lnTo>
                    <a:lnTo>
                      <a:pt x="2820" y="438"/>
                    </a:lnTo>
                    <a:lnTo>
                      <a:pt x="2820" y="438"/>
                    </a:lnTo>
                    <a:lnTo>
                      <a:pt x="2820" y="438"/>
                    </a:lnTo>
                    <a:lnTo>
                      <a:pt x="2820" y="438"/>
                    </a:lnTo>
                    <a:lnTo>
                      <a:pt x="2820" y="438"/>
                    </a:lnTo>
                    <a:lnTo>
                      <a:pt x="2820" y="438"/>
                    </a:lnTo>
                    <a:lnTo>
                      <a:pt x="2820" y="438"/>
                    </a:lnTo>
                    <a:lnTo>
                      <a:pt x="2820" y="438"/>
                    </a:lnTo>
                    <a:lnTo>
                      <a:pt x="2820" y="438"/>
                    </a:lnTo>
                    <a:lnTo>
                      <a:pt x="2820" y="438"/>
                    </a:lnTo>
                    <a:lnTo>
                      <a:pt x="2820" y="438"/>
                    </a:lnTo>
                    <a:lnTo>
                      <a:pt x="2820" y="438"/>
                    </a:lnTo>
                    <a:lnTo>
                      <a:pt x="2820" y="438"/>
                    </a:lnTo>
                    <a:lnTo>
                      <a:pt x="2820" y="438"/>
                    </a:lnTo>
                    <a:lnTo>
                      <a:pt x="2820" y="438"/>
                    </a:lnTo>
                    <a:lnTo>
                      <a:pt x="2820" y="438"/>
                    </a:lnTo>
                    <a:lnTo>
                      <a:pt x="2820" y="432"/>
                    </a:lnTo>
                    <a:lnTo>
                      <a:pt x="2820" y="432"/>
                    </a:lnTo>
                    <a:lnTo>
                      <a:pt x="2820" y="432"/>
                    </a:lnTo>
                    <a:lnTo>
                      <a:pt x="2820" y="432"/>
                    </a:lnTo>
                    <a:lnTo>
                      <a:pt x="2820" y="432"/>
                    </a:lnTo>
                    <a:lnTo>
                      <a:pt x="2820" y="432"/>
                    </a:lnTo>
                    <a:lnTo>
                      <a:pt x="2820" y="432"/>
                    </a:lnTo>
                    <a:lnTo>
                      <a:pt x="2820" y="432"/>
                    </a:lnTo>
                    <a:lnTo>
                      <a:pt x="2820" y="432"/>
                    </a:lnTo>
                    <a:lnTo>
                      <a:pt x="2820" y="432"/>
                    </a:lnTo>
                    <a:lnTo>
                      <a:pt x="2820" y="432"/>
                    </a:lnTo>
                    <a:lnTo>
                      <a:pt x="2826" y="432"/>
                    </a:lnTo>
                    <a:lnTo>
                      <a:pt x="2826" y="432"/>
                    </a:lnTo>
                    <a:lnTo>
                      <a:pt x="2826" y="432"/>
                    </a:lnTo>
                    <a:lnTo>
                      <a:pt x="2826" y="432"/>
                    </a:lnTo>
                    <a:lnTo>
                      <a:pt x="2826" y="432"/>
                    </a:lnTo>
                    <a:lnTo>
                      <a:pt x="2826" y="432"/>
                    </a:lnTo>
                    <a:lnTo>
                      <a:pt x="2826" y="432"/>
                    </a:lnTo>
                    <a:lnTo>
                      <a:pt x="2826" y="432"/>
                    </a:lnTo>
                    <a:lnTo>
                      <a:pt x="2826" y="432"/>
                    </a:lnTo>
                    <a:lnTo>
                      <a:pt x="2826" y="426"/>
                    </a:lnTo>
                    <a:lnTo>
                      <a:pt x="2826" y="426"/>
                    </a:lnTo>
                    <a:lnTo>
                      <a:pt x="2826" y="426"/>
                    </a:lnTo>
                    <a:lnTo>
                      <a:pt x="2826" y="426"/>
                    </a:lnTo>
                    <a:lnTo>
                      <a:pt x="2826" y="426"/>
                    </a:lnTo>
                    <a:lnTo>
                      <a:pt x="2826" y="426"/>
                    </a:lnTo>
                    <a:lnTo>
                      <a:pt x="2826" y="426"/>
                    </a:lnTo>
                    <a:lnTo>
                      <a:pt x="2826" y="426"/>
                    </a:lnTo>
                    <a:lnTo>
                      <a:pt x="2826" y="426"/>
                    </a:lnTo>
                    <a:lnTo>
                      <a:pt x="2826" y="426"/>
                    </a:lnTo>
                    <a:lnTo>
                      <a:pt x="2826" y="426"/>
                    </a:lnTo>
                    <a:lnTo>
                      <a:pt x="2826" y="426"/>
                    </a:lnTo>
                    <a:lnTo>
                      <a:pt x="2826" y="426"/>
                    </a:lnTo>
                    <a:lnTo>
                      <a:pt x="2826" y="426"/>
                    </a:lnTo>
                    <a:lnTo>
                      <a:pt x="2826" y="426"/>
                    </a:lnTo>
                    <a:lnTo>
                      <a:pt x="2826" y="426"/>
                    </a:lnTo>
                    <a:lnTo>
                      <a:pt x="2826" y="426"/>
                    </a:lnTo>
                    <a:lnTo>
                      <a:pt x="2826" y="426"/>
                    </a:lnTo>
                    <a:lnTo>
                      <a:pt x="2826" y="426"/>
                    </a:lnTo>
                    <a:lnTo>
                      <a:pt x="2826" y="426"/>
                    </a:lnTo>
                    <a:lnTo>
                      <a:pt x="2826" y="426"/>
                    </a:lnTo>
                    <a:lnTo>
                      <a:pt x="2826" y="426"/>
                    </a:lnTo>
                    <a:lnTo>
                      <a:pt x="2826" y="426"/>
                    </a:lnTo>
                    <a:lnTo>
                      <a:pt x="2826" y="426"/>
                    </a:lnTo>
                    <a:lnTo>
                      <a:pt x="2826" y="426"/>
                    </a:lnTo>
                    <a:lnTo>
                      <a:pt x="2826" y="426"/>
                    </a:lnTo>
                    <a:lnTo>
                      <a:pt x="2826" y="426"/>
                    </a:lnTo>
                    <a:lnTo>
                      <a:pt x="2826" y="426"/>
                    </a:lnTo>
                    <a:lnTo>
                      <a:pt x="2826" y="426"/>
                    </a:lnTo>
                    <a:lnTo>
                      <a:pt x="2826" y="426"/>
                    </a:lnTo>
                    <a:lnTo>
                      <a:pt x="2826" y="426"/>
                    </a:lnTo>
                    <a:lnTo>
                      <a:pt x="2826" y="426"/>
                    </a:lnTo>
                    <a:lnTo>
                      <a:pt x="2826" y="426"/>
                    </a:lnTo>
                    <a:lnTo>
                      <a:pt x="2826" y="426"/>
                    </a:lnTo>
                    <a:lnTo>
                      <a:pt x="2826" y="426"/>
                    </a:lnTo>
                    <a:lnTo>
                      <a:pt x="2826" y="426"/>
                    </a:lnTo>
                    <a:lnTo>
                      <a:pt x="2826" y="426"/>
                    </a:lnTo>
                    <a:lnTo>
                      <a:pt x="2826" y="426"/>
                    </a:lnTo>
                    <a:lnTo>
                      <a:pt x="2826" y="426"/>
                    </a:lnTo>
                    <a:lnTo>
                      <a:pt x="2826" y="426"/>
                    </a:lnTo>
                    <a:lnTo>
                      <a:pt x="2826" y="426"/>
                    </a:lnTo>
                    <a:lnTo>
                      <a:pt x="2826" y="426"/>
                    </a:lnTo>
                    <a:lnTo>
                      <a:pt x="2826" y="426"/>
                    </a:lnTo>
                    <a:lnTo>
                      <a:pt x="2832" y="426"/>
                    </a:lnTo>
                    <a:lnTo>
                      <a:pt x="2832" y="426"/>
                    </a:lnTo>
                    <a:lnTo>
                      <a:pt x="2832" y="426"/>
                    </a:lnTo>
                    <a:lnTo>
                      <a:pt x="2832" y="426"/>
                    </a:lnTo>
                    <a:lnTo>
                      <a:pt x="2832" y="426"/>
                    </a:lnTo>
                    <a:lnTo>
                      <a:pt x="2832" y="426"/>
                    </a:lnTo>
                    <a:lnTo>
                      <a:pt x="2832" y="426"/>
                    </a:lnTo>
                    <a:lnTo>
                      <a:pt x="2832" y="426"/>
                    </a:lnTo>
                    <a:lnTo>
                      <a:pt x="2832" y="426"/>
                    </a:lnTo>
                    <a:lnTo>
                      <a:pt x="2832" y="426"/>
                    </a:lnTo>
                    <a:lnTo>
                      <a:pt x="2832" y="426"/>
                    </a:lnTo>
                    <a:lnTo>
                      <a:pt x="2832" y="426"/>
                    </a:lnTo>
                    <a:lnTo>
                      <a:pt x="2832" y="426"/>
                    </a:lnTo>
                    <a:lnTo>
                      <a:pt x="2832" y="426"/>
                    </a:lnTo>
                    <a:lnTo>
                      <a:pt x="2832" y="426"/>
                    </a:lnTo>
                    <a:lnTo>
                      <a:pt x="2832" y="426"/>
                    </a:lnTo>
                    <a:lnTo>
                      <a:pt x="2832" y="426"/>
                    </a:lnTo>
                    <a:lnTo>
                      <a:pt x="2832" y="426"/>
                    </a:lnTo>
                    <a:lnTo>
                      <a:pt x="2832" y="426"/>
                    </a:lnTo>
                    <a:lnTo>
                      <a:pt x="2832" y="426"/>
                    </a:lnTo>
                    <a:lnTo>
                      <a:pt x="2832" y="426"/>
                    </a:lnTo>
                    <a:lnTo>
                      <a:pt x="2832" y="426"/>
                    </a:lnTo>
                    <a:lnTo>
                      <a:pt x="2832" y="426"/>
                    </a:lnTo>
                    <a:lnTo>
                      <a:pt x="2832" y="426"/>
                    </a:lnTo>
                    <a:lnTo>
                      <a:pt x="2832" y="426"/>
                    </a:lnTo>
                    <a:lnTo>
                      <a:pt x="2832" y="426"/>
                    </a:lnTo>
                    <a:lnTo>
                      <a:pt x="2832" y="426"/>
                    </a:lnTo>
                    <a:lnTo>
                      <a:pt x="2832" y="426"/>
                    </a:lnTo>
                    <a:lnTo>
                      <a:pt x="2832" y="426"/>
                    </a:lnTo>
                    <a:lnTo>
                      <a:pt x="2832" y="426"/>
                    </a:lnTo>
                    <a:lnTo>
                      <a:pt x="2832" y="426"/>
                    </a:lnTo>
                    <a:lnTo>
                      <a:pt x="2832" y="426"/>
                    </a:lnTo>
                    <a:lnTo>
                      <a:pt x="2832" y="426"/>
                    </a:lnTo>
                    <a:lnTo>
                      <a:pt x="2832" y="426"/>
                    </a:lnTo>
                    <a:lnTo>
                      <a:pt x="2832" y="426"/>
                    </a:lnTo>
                    <a:lnTo>
                      <a:pt x="2832" y="426"/>
                    </a:lnTo>
                    <a:lnTo>
                      <a:pt x="2832" y="426"/>
                    </a:lnTo>
                    <a:lnTo>
                      <a:pt x="2832" y="426"/>
                    </a:lnTo>
                    <a:lnTo>
                      <a:pt x="2832" y="426"/>
                    </a:lnTo>
                    <a:lnTo>
                      <a:pt x="2832" y="426"/>
                    </a:lnTo>
                    <a:lnTo>
                      <a:pt x="2832" y="426"/>
                    </a:lnTo>
                    <a:lnTo>
                      <a:pt x="2832" y="426"/>
                    </a:lnTo>
                    <a:lnTo>
                      <a:pt x="2832" y="426"/>
                    </a:lnTo>
                    <a:lnTo>
                      <a:pt x="2832" y="426"/>
                    </a:lnTo>
                    <a:lnTo>
                      <a:pt x="2832" y="426"/>
                    </a:lnTo>
                    <a:lnTo>
                      <a:pt x="2832" y="432"/>
                    </a:lnTo>
                    <a:lnTo>
                      <a:pt x="2832" y="432"/>
                    </a:lnTo>
                    <a:lnTo>
                      <a:pt x="2832" y="432"/>
                    </a:lnTo>
                    <a:lnTo>
                      <a:pt x="2832" y="432"/>
                    </a:lnTo>
                    <a:lnTo>
                      <a:pt x="2832" y="432"/>
                    </a:lnTo>
                    <a:lnTo>
                      <a:pt x="2832" y="432"/>
                    </a:lnTo>
                    <a:lnTo>
                      <a:pt x="2832" y="432"/>
                    </a:lnTo>
                    <a:lnTo>
                      <a:pt x="2832" y="432"/>
                    </a:lnTo>
                    <a:lnTo>
                      <a:pt x="2838" y="432"/>
                    </a:lnTo>
                    <a:lnTo>
                      <a:pt x="2838" y="432"/>
                    </a:lnTo>
                    <a:lnTo>
                      <a:pt x="2838" y="432"/>
                    </a:lnTo>
                    <a:lnTo>
                      <a:pt x="2838" y="432"/>
                    </a:lnTo>
                    <a:lnTo>
                      <a:pt x="2838" y="432"/>
                    </a:lnTo>
                    <a:lnTo>
                      <a:pt x="2838" y="432"/>
                    </a:lnTo>
                    <a:lnTo>
                      <a:pt x="2838" y="432"/>
                    </a:lnTo>
                    <a:lnTo>
                      <a:pt x="2838" y="432"/>
                    </a:lnTo>
                    <a:lnTo>
                      <a:pt x="2838" y="432"/>
                    </a:lnTo>
                    <a:lnTo>
                      <a:pt x="2838" y="432"/>
                    </a:lnTo>
                    <a:lnTo>
                      <a:pt x="2838" y="432"/>
                    </a:lnTo>
                    <a:lnTo>
                      <a:pt x="2838" y="438"/>
                    </a:lnTo>
                    <a:lnTo>
                      <a:pt x="2838" y="438"/>
                    </a:lnTo>
                    <a:lnTo>
                      <a:pt x="2838" y="438"/>
                    </a:lnTo>
                    <a:lnTo>
                      <a:pt x="2838" y="438"/>
                    </a:lnTo>
                    <a:lnTo>
                      <a:pt x="2838" y="438"/>
                    </a:lnTo>
                    <a:lnTo>
                      <a:pt x="2838" y="438"/>
                    </a:lnTo>
                    <a:lnTo>
                      <a:pt x="2838" y="438"/>
                    </a:lnTo>
                    <a:lnTo>
                      <a:pt x="2838" y="438"/>
                    </a:lnTo>
                    <a:lnTo>
                      <a:pt x="2838" y="438"/>
                    </a:lnTo>
                    <a:lnTo>
                      <a:pt x="2838" y="438"/>
                    </a:lnTo>
                    <a:lnTo>
                      <a:pt x="2838" y="438"/>
                    </a:lnTo>
                    <a:lnTo>
                      <a:pt x="2838" y="438"/>
                    </a:lnTo>
                    <a:lnTo>
                      <a:pt x="2838" y="438"/>
                    </a:lnTo>
                    <a:lnTo>
                      <a:pt x="2838" y="438"/>
                    </a:lnTo>
                    <a:lnTo>
                      <a:pt x="2838" y="438"/>
                    </a:lnTo>
                    <a:lnTo>
                      <a:pt x="2838" y="438"/>
                    </a:lnTo>
                    <a:lnTo>
                      <a:pt x="2838" y="438"/>
                    </a:lnTo>
                    <a:lnTo>
                      <a:pt x="2838" y="438"/>
                    </a:lnTo>
                    <a:lnTo>
                      <a:pt x="2838" y="438"/>
                    </a:lnTo>
                    <a:lnTo>
                      <a:pt x="2838" y="438"/>
                    </a:lnTo>
                    <a:lnTo>
                      <a:pt x="2838" y="444"/>
                    </a:lnTo>
                    <a:lnTo>
                      <a:pt x="2838" y="444"/>
                    </a:lnTo>
                    <a:lnTo>
                      <a:pt x="2838" y="444"/>
                    </a:lnTo>
                    <a:lnTo>
                      <a:pt x="2838" y="444"/>
                    </a:lnTo>
                    <a:lnTo>
                      <a:pt x="2838" y="444"/>
                    </a:lnTo>
                    <a:lnTo>
                      <a:pt x="2838" y="444"/>
                    </a:lnTo>
                    <a:lnTo>
                      <a:pt x="2838" y="444"/>
                    </a:lnTo>
                    <a:lnTo>
                      <a:pt x="2850" y="462"/>
                    </a:lnTo>
                    <a:lnTo>
                      <a:pt x="2850" y="462"/>
                    </a:lnTo>
                    <a:lnTo>
                      <a:pt x="2850" y="462"/>
                    </a:lnTo>
                    <a:lnTo>
                      <a:pt x="2850" y="462"/>
                    </a:lnTo>
                    <a:lnTo>
                      <a:pt x="2850" y="462"/>
                    </a:lnTo>
                    <a:lnTo>
                      <a:pt x="2850" y="462"/>
                    </a:lnTo>
                    <a:lnTo>
                      <a:pt x="2850" y="462"/>
                    </a:lnTo>
                    <a:lnTo>
                      <a:pt x="2850" y="462"/>
                    </a:lnTo>
                    <a:lnTo>
                      <a:pt x="2850" y="462"/>
                    </a:lnTo>
                    <a:lnTo>
                      <a:pt x="2850" y="462"/>
                    </a:lnTo>
                    <a:lnTo>
                      <a:pt x="2850" y="462"/>
                    </a:lnTo>
                    <a:lnTo>
                      <a:pt x="2850" y="462"/>
                    </a:lnTo>
                    <a:lnTo>
                      <a:pt x="2850" y="462"/>
                    </a:lnTo>
                    <a:lnTo>
                      <a:pt x="2850" y="462"/>
                    </a:lnTo>
                    <a:lnTo>
                      <a:pt x="2850" y="462"/>
                    </a:lnTo>
                    <a:lnTo>
                      <a:pt x="2850" y="462"/>
                    </a:lnTo>
                    <a:lnTo>
                      <a:pt x="2850" y="462"/>
                    </a:lnTo>
                    <a:lnTo>
                      <a:pt x="2850" y="462"/>
                    </a:lnTo>
                    <a:lnTo>
                      <a:pt x="2850" y="462"/>
                    </a:lnTo>
                    <a:lnTo>
                      <a:pt x="2850" y="462"/>
                    </a:lnTo>
                    <a:lnTo>
                      <a:pt x="2850" y="462"/>
                    </a:lnTo>
                    <a:lnTo>
                      <a:pt x="2850" y="462"/>
                    </a:lnTo>
                    <a:lnTo>
                      <a:pt x="2850" y="462"/>
                    </a:lnTo>
                    <a:lnTo>
                      <a:pt x="2850" y="462"/>
                    </a:lnTo>
                    <a:lnTo>
                      <a:pt x="2850" y="462"/>
                    </a:lnTo>
                    <a:lnTo>
                      <a:pt x="2850" y="462"/>
                    </a:lnTo>
                    <a:lnTo>
                      <a:pt x="2862" y="450"/>
                    </a:lnTo>
                    <a:lnTo>
                      <a:pt x="2862" y="450"/>
                    </a:lnTo>
                    <a:lnTo>
                      <a:pt x="2862" y="450"/>
                    </a:lnTo>
                    <a:lnTo>
                      <a:pt x="2862" y="450"/>
                    </a:lnTo>
                    <a:lnTo>
                      <a:pt x="2862" y="450"/>
                    </a:lnTo>
                    <a:lnTo>
                      <a:pt x="2862" y="450"/>
                    </a:lnTo>
                    <a:lnTo>
                      <a:pt x="2862" y="450"/>
                    </a:lnTo>
                    <a:lnTo>
                      <a:pt x="2862" y="450"/>
                    </a:lnTo>
                    <a:lnTo>
                      <a:pt x="2862" y="450"/>
                    </a:lnTo>
                    <a:lnTo>
                      <a:pt x="2862" y="450"/>
                    </a:lnTo>
                    <a:lnTo>
                      <a:pt x="2862" y="450"/>
                    </a:lnTo>
                    <a:lnTo>
                      <a:pt x="2862" y="450"/>
                    </a:lnTo>
                    <a:lnTo>
                      <a:pt x="2862" y="450"/>
                    </a:lnTo>
                    <a:lnTo>
                      <a:pt x="2862" y="450"/>
                    </a:lnTo>
                    <a:lnTo>
                      <a:pt x="2862" y="450"/>
                    </a:lnTo>
                    <a:lnTo>
                      <a:pt x="2862" y="450"/>
                    </a:lnTo>
                    <a:lnTo>
                      <a:pt x="2862" y="450"/>
                    </a:lnTo>
                    <a:lnTo>
                      <a:pt x="2862" y="450"/>
                    </a:lnTo>
                    <a:lnTo>
                      <a:pt x="2862" y="450"/>
                    </a:lnTo>
                    <a:lnTo>
                      <a:pt x="2862" y="450"/>
                    </a:lnTo>
                    <a:lnTo>
                      <a:pt x="2862" y="450"/>
                    </a:lnTo>
                    <a:lnTo>
                      <a:pt x="2862" y="450"/>
                    </a:lnTo>
                    <a:lnTo>
                      <a:pt x="2862" y="444"/>
                    </a:lnTo>
                    <a:lnTo>
                      <a:pt x="2868" y="444"/>
                    </a:lnTo>
                    <a:lnTo>
                      <a:pt x="2868" y="444"/>
                    </a:lnTo>
                    <a:lnTo>
                      <a:pt x="2868" y="444"/>
                    </a:lnTo>
                    <a:lnTo>
                      <a:pt x="2868" y="444"/>
                    </a:lnTo>
                    <a:lnTo>
                      <a:pt x="2868" y="444"/>
                    </a:lnTo>
                    <a:lnTo>
                      <a:pt x="2868" y="444"/>
                    </a:lnTo>
                    <a:lnTo>
                      <a:pt x="2868" y="444"/>
                    </a:lnTo>
                    <a:lnTo>
                      <a:pt x="2868" y="444"/>
                    </a:lnTo>
                    <a:lnTo>
                      <a:pt x="2868" y="444"/>
                    </a:lnTo>
                    <a:lnTo>
                      <a:pt x="2868" y="444"/>
                    </a:lnTo>
                    <a:lnTo>
                      <a:pt x="2868" y="444"/>
                    </a:lnTo>
                    <a:lnTo>
                      <a:pt x="2868" y="444"/>
                    </a:lnTo>
                    <a:lnTo>
                      <a:pt x="2868" y="444"/>
                    </a:lnTo>
                    <a:lnTo>
                      <a:pt x="2868" y="444"/>
                    </a:lnTo>
                    <a:lnTo>
                      <a:pt x="2868" y="444"/>
                    </a:lnTo>
                    <a:lnTo>
                      <a:pt x="2868" y="444"/>
                    </a:lnTo>
                    <a:lnTo>
                      <a:pt x="2868" y="444"/>
                    </a:lnTo>
                    <a:lnTo>
                      <a:pt x="2868" y="444"/>
                    </a:lnTo>
                    <a:lnTo>
                      <a:pt x="2868" y="444"/>
                    </a:lnTo>
                    <a:lnTo>
                      <a:pt x="2868" y="438"/>
                    </a:lnTo>
                    <a:lnTo>
                      <a:pt x="2868" y="438"/>
                    </a:lnTo>
                    <a:lnTo>
                      <a:pt x="2868" y="438"/>
                    </a:lnTo>
                    <a:lnTo>
                      <a:pt x="2868" y="438"/>
                    </a:lnTo>
                    <a:lnTo>
                      <a:pt x="2868" y="438"/>
                    </a:lnTo>
                    <a:lnTo>
                      <a:pt x="2868" y="438"/>
                    </a:lnTo>
                    <a:lnTo>
                      <a:pt x="2868" y="438"/>
                    </a:lnTo>
                    <a:lnTo>
                      <a:pt x="2868" y="438"/>
                    </a:lnTo>
                    <a:lnTo>
                      <a:pt x="2868" y="438"/>
                    </a:lnTo>
                    <a:lnTo>
                      <a:pt x="2868" y="438"/>
                    </a:lnTo>
                    <a:lnTo>
                      <a:pt x="2868" y="438"/>
                    </a:lnTo>
                    <a:lnTo>
                      <a:pt x="2868" y="438"/>
                    </a:lnTo>
                    <a:lnTo>
                      <a:pt x="2868" y="438"/>
                    </a:lnTo>
                    <a:lnTo>
                      <a:pt x="2868" y="438"/>
                    </a:lnTo>
                    <a:lnTo>
                      <a:pt x="2868" y="438"/>
                    </a:lnTo>
                    <a:lnTo>
                      <a:pt x="2868" y="438"/>
                    </a:lnTo>
                    <a:lnTo>
                      <a:pt x="2868" y="438"/>
                    </a:lnTo>
                    <a:lnTo>
                      <a:pt x="2868" y="438"/>
                    </a:lnTo>
                    <a:lnTo>
                      <a:pt x="2868" y="438"/>
                    </a:lnTo>
                    <a:lnTo>
                      <a:pt x="2868" y="438"/>
                    </a:lnTo>
                    <a:lnTo>
                      <a:pt x="2868" y="432"/>
                    </a:lnTo>
                    <a:lnTo>
                      <a:pt x="2868" y="432"/>
                    </a:lnTo>
                    <a:lnTo>
                      <a:pt x="2868" y="432"/>
                    </a:lnTo>
                    <a:lnTo>
                      <a:pt x="2868" y="432"/>
                    </a:lnTo>
                    <a:lnTo>
                      <a:pt x="2868" y="432"/>
                    </a:lnTo>
                    <a:lnTo>
                      <a:pt x="2868" y="432"/>
                    </a:lnTo>
                    <a:lnTo>
                      <a:pt x="2868" y="432"/>
                    </a:lnTo>
                    <a:lnTo>
                      <a:pt x="2868" y="432"/>
                    </a:lnTo>
                    <a:lnTo>
                      <a:pt x="2868" y="432"/>
                    </a:lnTo>
                    <a:lnTo>
                      <a:pt x="2868" y="432"/>
                    </a:lnTo>
                    <a:lnTo>
                      <a:pt x="2868" y="432"/>
                    </a:lnTo>
                    <a:lnTo>
                      <a:pt x="2868" y="432"/>
                    </a:lnTo>
                    <a:lnTo>
                      <a:pt x="2868" y="432"/>
                    </a:lnTo>
                    <a:lnTo>
                      <a:pt x="2868" y="432"/>
                    </a:lnTo>
                    <a:lnTo>
                      <a:pt x="2868" y="432"/>
                    </a:lnTo>
                    <a:lnTo>
                      <a:pt x="2868" y="432"/>
                    </a:lnTo>
                    <a:lnTo>
                      <a:pt x="2874" y="432"/>
                    </a:lnTo>
                    <a:lnTo>
                      <a:pt x="2874" y="432"/>
                    </a:lnTo>
                    <a:lnTo>
                      <a:pt x="2874" y="432"/>
                    </a:lnTo>
                    <a:lnTo>
                      <a:pt x="2874" y="432"/>
                    </a:lnTo>
                    <a:lnTo>
                      <a:pt x="2874" y="432"/>
                    </a:lnTo>
                    <a:lnTo>
                      <a:pt x="2874" y="432"/>
                    </a:lnTo>
                    <a:lnTo>
                      <a:pt x="2874" y="432"/>
                    </a:lnTo>
                    <a:lnTo>
                      <a:pt x="2874" y="432"/>
                    </a:lnTo>
                    <a:lnTo>
                      <a:pt x="2874" y="432"/>
                    </a:lnTo>
                    <a:lnTo>
                      <a:pt x="2874" y="432"/>
                    </a:lnTo>
                    <a:lnTo>
                      <a:pt x="2874" y="426"/>
                    </a:lnTo>
                    <a:lnTo>
                      <a:pt x="2874" y="426"/>
                    </a:lnTo>
                    <a:lnTo>
                      <a:pt x="2874" y="426"/>
                    </a:lnTo>
                    <a:lnTo>
                      <a:pt x="2874" y="426"/>
                    </a:lnTo>
                    <a:lnTo>
                      <a:pt x="2874" y="426"/>
                    </a:lnTo>
                    <a:lnTo>
                      <a:pt x="2874" y="426"/>
                    </a:lnTo>
                    <a:lnTo>
                      <a:pt x="2874" y="426"/>
                    </a:lnTo>
                    <a:lnTo>
                      <a:pt x="2874" y="426"/>
                    </a:lnTo>
                    <a:lnTo>
                      <a:pt x="2874" y="426"/>
                    </a:lnTo>
                    <a:lnTo>
                      <a:pt x="2874" y="426"/>
                    </a:lnTo>
                    <a:lnTo>
                      <a:pt x="2874" y="426"/>
                    </a:lnTo>
                    <a:lnTo>
                      <a:pt x="2874" y="426"/>
                    </a:lnTo>
                    <a:lnTo>
                      <a:pt x="2874" y="426"/>
                    </a:lnTo>
                    <a:lnTo>
                      <a:pt x="2874" y="426"/>
                    </a:lnTo>
                    <a:lnTo>
                      <a:pt x="2874" y="426"/>
                    </a:lnTo>
                    <a:lnTo>
                      <a:pt x="2874" y="426"/>
                    </a:lnTo>
                    <a:lnTo>
                      <a:pt x="2874" y="426"/>
                    </a:lnTo>
                    <a:lnTo>
                      <a:pt x="2874" y="426"/>
                    </a:lnTo>
                    <a:lnTo>
                      <a:pt x="2874" y="426"/>
                    </a:lnTo>
                    <a:lnTo>
                      <a:pt x="2874" y="426"/>
                    </a:lnTo>
                    <a:lnTo>
                      <a:pt x="2874" y="426"/>
                    </a:lnTo>
                    <a:lnTo>
                      <a:pt x="2874" y="426"/>
                    </a:lnTo>
                    <a:lnTo>
                      <a:pt x="2874" y="426"/>
                    </a:lnTo>
                    <a:lnTo>
                      <a:pt x="2874" y="426"/>
                    </a:lnTo>
                    <a:lnTo>
                      <a:pt x="2874" y="426"/>
                    </a:lnTo>
                    <a:lnTo>
                      <a:pt x="2874" y="426"/>
                    </a:lnTo>
                    <a:lnTo>
                      <a:pt x="2874" y="426"/>
                    </a:lnTo>
                    <a:lnTo>
                      <a:pt x="2874" y="426"/>
                    </a:lnTo>
                    <a:lnTo>
                      <a:pt x="2874" y="426"/>
                    </a:lnTo>
                    <a:lnTo>
                      <a:pt x="2874" y="426"/>
                    </a:lnTo>
                    <a:lnTo>
                      <a:pt x="2874" y="426"/>
                    </a:lnTo>
                    <a:lnTo>
                      <a:pt x="2874" y="426"/>
                    </a:lnTo>
                    <a:lnTo>
                      <a:pt x="2874" y="426"/>
                    </a:lnTo>
                    <a:lnTo>
                      <a:pt x="2874" y="426"/>
                    </a:lnTo>
                    <a:lnTo>
                      <a:pt x="2874" y="426"/>
                    </a:lnTo>
                    <a:lnTo>
                      <a:pt x="2874" y="426"/>
                    </a:lnTo>
                    <a:lnTo>
                      <a:pt x="2874" y="426"/>
                    </a:lnTo>
                    <a:lnTo>
                      <a:pt x="2874" y="426"/>
                    </a:lnTo>
                    <a:lnTo>
                      <a:pt x="2874" y="426"/>
                    </a:lnTo>
                    <a:lnTo>
                      <a:pt x="2874" y="426"/>
                    </a:lnTo>
                    <a:lnTo>
                      <a:pt x="2874" y="426"/>
                    </a:lnTo>
                    <a:lnTo>
                      <a:pt x="2874" y="426"/>
                    </a:lnTo>
                    <a:lnTo>
                      <a:pt x="2874" y="426"/>
                    </a:lnTo>
                    <a:lnTo>
                      <a:pt x="2880" y="426"/>
                    </a:lnTo>
                    <a:lnTo>
                      <a:pt x="2880" y="426"/>
                    </a:lnTo>
                    <a:lnTo>
                      <a:pt x="2880" y="426"/>
                    </a:lnTo>
                    <a:lnTo>
                      <a:pt x="2880" y="426"/>
                    </a:lnTo>
                    <a:lnTo>
                      <a:pt x="2880" y="426"/>
                    </a:lnTo>
                    <a:lnTo>
                      <a:pt x="2880" y="426"/>
                    </a:lnTo>
                    <a:lnTo>
                      <a:pt x="2880" y="426"/>
                    </a:lnTo>
                    <a:lnTo>
                      <a:pt x="2880" y="426"/>
                    </a:lnTo>
                    <a:lnTo>
                      <a:pt x="2880" y="426"/>
                    </a:lnTo>
                    <a:lnTo>
                      <a:pt x="2880" y="432"/>
                    </a:lnTo>
                    <a:lnTo>
                      <a:pt x="2880" y="432"/>
                    </a:lnTo>
                    <a:lnTo>
                      <a:pt x="2880" y="432"/>
                    </a:lnTo>
                    <a:lnTo>
                      <a:pt x="2880" y="432"/>
                    </a:lnTo>
                    <a:lnTo>
                      <a:pt x="2880" y="432"/>
                    </a:lnTo>
                    <a:lnTo>
                      <a:pt x="2880" y="432"/>
                    </a:lnTo>
                    <a:lnTo>
                      <a:pt x="2880" y="432"/>
                    </a:lnTo>
                    <a:lnTo>
                      <a:pt x="2880" y="432"/>
                    </a:lnTo>
                    <a:lnTo>
                      <a:pt x="2880" y="432"/>
                    </a:lnTo>
                    <a:lnTo>
                      <a:pt x="2880" y="432"/>
                    </a:lnTo>
                    <a:lnTo>
                      <a:pt x="2880" y="432"/>
                    </a:lnTo>
                    <a:lnTo>
                      <a:pt x="2880" y="432"/>
                    </a:lnTo>
                    <a:lnTo>
                      <a:pt x="2880" y="432"/>
                    </a:lnTo>
                    <a:lnTo>
                      <a:pt x="2880" y="432"/>
                    </a:lnTo>
                    <a:lnTo>
                      <a:pt x="2880" y="432"/>
                    </a:lnTo>
                    <a:lnTo>
                      <a:pt x="2880" y="432"/>
                    </a:lnTo>
                    <a:lnTo>
                      <a:pt x="2880" y="432"/>
                    </a:lnTo>
                    <a:lnTo>
                      <a:pt x="2880" y="432"/>
                    </a:lnTo>
                    <a:lnTo>
                      <a:pt x="2880" y="432"/>
                    </a:lnTo>
                    <a:lnTo>
                      <a:pt x="2880" y="432"/>
                    </a:lnTo>
                    <a:lnTo>
                      <a:pt x="2880" y="432"/>
                    </a:lnTo>
                    <a:lnTo>
                      <a:pt x="2880" y="432"/>
                    </a:lnTo>
                    <a:lnTo>
                      <a:pt x="2880" y="432"/>
                    </a:lnTo>
                    <a:lnTo>
                      <a:pt x="2880" y="432"/>
                    </a:lnTo>
                    <a:lnTo>
                      <a:pt x="2880" y="432"/>
                    </a:lnTo>
                    <a:lnTo>
                      <a:pt x="2880" y="432"/>
                    </a:lnTo>
                    <a:lnTo>
                      <a:pt x="2880" y="438"/>
                    </a:lnTo>
                    <a:lnTo>
                      <a:pt x="2880" y="438"/>
                    </a:lnTo>
                    <a:lnTo>
                      <a:pt x="2880" y="438"/>
                    </a:lnTo>
                    <a:lnTo>
                      <a:pt x="2880" y="438"/>
                    </a:lnTo>
                    <a:lnTo>
                      <a:pt x="2880" y="438"/>
                    </a:lnTo>
                    <a:lnTo>
                      <a:pt x="2880" y="438"/>
                    </a:lnTo>
                    <a:lnTo>
                      <a:pt x="2880" y="438"/>
                    </a:lnTo>
                    <a:lnTo>
                      <a:pt x="2880" y="438"/>
                    </a:lnTo>
                    <a:lnTo>
                      <a:pt x="2880" y="438"/>
                    </a:lnTo>
                    <a:lnTo>
                      <a:pt x="2880" y="438"/>
                    </a:lnTo>
                    <a:lnTo>
                      <a:pt x="2880" y="438"/>
                    </a:lnTo>
                    <a:lnTo>
                      <a:pt x="2880" y="438"/>
                    </a:lnTo>
                    <a:lnTo>
                      <a:pt x="2880" y="438"/>
                    </a:lnTo>
                    <a:lnTo>
                      <a:pt x="2880" y="438"/>
                    </a:lnTo>
                    <a:lnTo>
                      <a:pt x="2880" y="438"/>
                    </a:lnTo>
                    <a:lnTo>
                      <a:pt x="2880" y="438"/>
                    </a:lnTo>
                    <a:lnTo>
                      <a:pt x="2880" y="438"/>
                    </a:lnTo>
                    <a:lnTo>
                      <a:pt x="2880" y="438"/>
                    </a:lnTo>
                    <a:lnTo>
                      <a:pt x="2880" y="438"/>
                    </a:lnTo>
                    <a:lnTo>
                      <a:pt x="2886" y="444"/>
                    </a:lnTo>
                    <a:lnTo>
                      <a:pt x="2886" y="444"/>
                    </a:lnTo>
                    <a:lnTo>
                      <a:pt x="2886" y="444"/>
                    </a:lnTo>
                    <a:lnTo>
                      <a:pt x="2886" y="444"/>
                    </a:lnTo>
                    <a:lnTo>
                      <a:pt x="2886" y="444"/>
                    </a:lnTo>
                    <a:lnTo>
                      <a:pt x="2886" y="444"/>
                    </a:lnTo>
                    <a:lnTo>
                      <a:pt x="2886" y="444"/>
                    </a:lnTo>
                    <a:lnTo>
                      <a:pt x="2886" y="444"/>
                    </a:lnTo>
                    <a:lnTo>
                      <a:pt x="2886" y="444"/>
                    </a:lnTo>
                    <a:lnTo>
                      <a:pt x="2886" y="444"/>
                    </a:lnTo>
                    <a:lnTo>
                      <a:pt x="2886" y="444"/>
                    </a:lnTo>
                    <a:lnTo>
                      <a:pt x="2886" y="444"/>
                    </a:lnTo>
                    <a:lnTo>
                      <a:pt x="2886" y="444"/>
                    </a:lnTo>
                    <a:lnTo>
                      <a:pt x="2886" y="444"/>
                    </a:lnTo>
                    <a:lnTo>
                      <a:pt x="2886" y="444"/>
                    </a:lnTo>
                    <a:lnTo>
                      <a:pt x="2886" y="444"/>
                    </a:lnTo>
                    <a:lnTo>
                      <a:pt x="2886" y="444"/>
                    </a:lnTo>
                    <a:lnTo>
                      <a:pt x="2886" y="444"/>
                    </a:lnTo>
                    <a:lnTo>
                      <a:pt x="2898" y="462"/>
                    </a:lnTo>
                    <a:lnTo>
                      <a:pt x="2898" y="462"/>
                    </a:lnTo>
                    <a:lnTo>
                      <a:pt x="2898" y="462"/>
                    </a:lnTo>
                    <a:lnTo>
                      <a:pt x="2898" y="462"/>
                    </a:lnTo>
                    <a:lnTo>
                      <a:pt x="2898" y="462"/>
                    </a:lnTo>
                    <a:lnTo>
                      <a:pt x="2898" y="462"/>
                    </a:lnTo>
                    <a:lnTo>
                      <a:pt x="2898" y="462"/>
                    </a:lnTo>
                    <a:lnTo>
                      <a:pt x="2898" y="462"/>
                    </a:lnTo>
                    <a:lnTo>
                      <a:pt x="2898" y="462"/>
                    </a:lnTo>
                    <a:lnTo>
                      <a:pt x="2898" y="462"/>
                    </a:lnTo>
                    <a:lnTo>
                      <a:pt x="2898" y="462"/>
                    </a:lnTo>
                    <a:lnTo>
                      <a:pt x="2898" y="462"/>
                    </a:lnTo>
                    <a:lnTo>
                      <a:pt x="2898" y="462"/>
                    </a:lnTo>
                    <a:lnTo>
                      <a:pt x="2898" y="462"/>
                    </a:lnTo>
                    <a:lnTo>
                      <a:pt x="2898" y="462"/>
                    </a:lnTo>
                    <a:lnTo>
                      <a:pt x="2898" y="462"/>
                    </a:lnTo>
                    <a:lnTo>
                      <a:pt x="2898" y="462"/>
                    </a:lnTo>
                    <a:lnTo>
                      <a:pt x="2898" y="462"/>
                    </a:lnTo>
                    <a:lnTo>
                      <a:pt x="2898" y="462"/>
                    </a:lnTo>
                    <a:lnTo>
                      <a:pt x="2898" y="462"/>
                    </a:lnTo>
                    <a:lnTo>
                      <a:pt x="2898" y="462"/>
                    </a:lnTo>
                    <a:lnTo>
                      <a:pt x="2898" y="462"/>
                    </a:lnTo>
                    <a:lnTo>
                      <a:pt x="2898" y="462"/>
                    </a:lnTo>
                    <a:lnTo>
                      <a:pt x="2898" y="462"/>
                    </a:lnTo>
                    <a:lnTo>
                      <a:pt x="2898" y="462"/>
                    </a:lnTo>
                    <a:lnTo>
                      <a:pt x="2898" y="462"/>
                    </a:lnTo>
                    <a:lnTo>
                      <a:pt x="2910" y="456"/>
                    </a:lnTo>
                    <a:lnTo>
                      <a:pt x="2910" y="456"/>
                    </a:lnTo>
                    <a:lnTo>
                      <a:pt x="2910" y="456"/>
                    </a:lnTo>
                    <a:lnTo>
                      <a:pt x="2910" y="456"/>
                    </a:lnTo>
                    <a:lnTo>
                      <a:pt x="2910" y="456"/>
                    </a:lnTo>
                    <a:lnTo>
                      <a:pt x="2910" y="456"/>
                    </a:lnTo>
                    <a:lnTo>
                      <a:pt x="2910" y="450"/>
                    </a:lnTo>
                    <a:lnTo>
                      <a:pt x="2910" y="450"/>
                    </a:lnTo>
                    <a:lnTo>
                      <a:pt x="2910" y="450"/>
                    </a:lnTo>
                    <a:lnTo>
                      <a:pt x="2910" y="450"/>
                    </a:lnTo>
                    <a:lnTo>
                      <a:pt x="2910" y="450"/>
                    </a:lnTo>
                    <a:lnTo>
                      <a:pt x="2910" y="450"/>
                    </a:lnTo>
                    <a:lnTo>
                      <a:pt x="2910" y="450"/>
                    </a:lnTo>
                    <a:lnTo>
                      <a:pt x="2910" y="450"/>
                    </a:lnTo>
                    <a:lnTo>
                      <a:pt x="2910" y="450"/>
                    </a:lnTo>
                    <a:lnTo>
                      <a:pt x="2910" y="450"/>
                    </a:lnTo>
                    <a:lnTo>
                      <a:pt x="2910" y="450"/>
                    </a:lnTo>
                    <a:lnTo>
                      <a:pt x="2910" y="450"/>
                    </a:lnTo>
                    <a:lnTo>
                      <a:pt x="2910" y="450"/>
                    </a:lnTo>
                    <a:lnTo>
                      <a:pt x="2910" y="450"/>
                    </a:lnTo>
                    <a:lnTo>
                      <a:pt x="2910" y="450"/>
                    </a:lnTo>
                    <a:lnTo>
                      <a:pt x="2910" y="450"/>
                    </a:lnTo>
                    <a:lnTo>
                      <a:pt x="2910" y="450"/>
                    </a:lnTo>
                    <a:lnTo>
                      <a:pt x="2910" y="450"/>
                    </a:lnTo>
                    <a:lnTo>
                      <a:pt x="2910" y="450"/>
                    </a:lnTo>
                    <a:lnTo>
                      <a:pt x="2910" y="450"/>
                    </a:lnTo>
                    <a:lnTo>
                      <a:pt x="2910" y="450"/>
                    </a:lnTo>
                    <a:lnTo>
                      <a:pt x="2910" y="450"/>
                    </a:lnTo>
                    <a:lnTo>
                      <a:pt x="2910" y="444"/>
                    </a:lnTo>
                    <a:lnTo>
                      <a:pt x="2910" y="444"/>
                    </a:lnTo>
                    <a:lnTo>
                      <a:pt x="2910" y="444"/>
                    </a:lnTo>
                    <a:lnTo>
                      <a:pt x="2910" y="444"/>
                    </a:lnTo>
                    <a:lnTo>
                      <a:pt x="2910" y="444"/>
                    </a:lnTo>
                    <a:lnTo>
                      <a:pt x="2910" y="444"/>
                    </a:lnTo>
                    <a:lnTo>
                      <a:pt x="2910" y="444"/>
                    </a:lnTo>
                    <a:lnTo>
                      <a:pt x="2910" y="444"/>
                    </a:lnTo>
                    <a:lnTo>
                      <a:pt x="2910" y="444"/>
                    </a:lnTo>
                    <a:lnTo>
                      <a:pt x="2910" y="444"/>
                    </a:lnTo>
                    <a:lnTo>
                      <a:pt x="2910" y="444"/>
                    </a:lnTo>
                    <a:lnTo>
                      <a:pt x="2910" y="444"/>
                    </a:lnTo>
                    <a:lnTo>
                      <a:pt x="2910" y="444"/>
                    </a:lnTo>
                    <a:lnTo>
                      <a:pt x="2910" y="444"/>
                    </a:lnTo>
                    <a:lnTo>
                      <a:pt x="2916" y="444"/>
                    </a:lnTo>
                    <a:lnTo>
                      <a:pt x="2916" y="444"/>
                    </a:lnTo>
                    <a:lnTo>
                      <a:pt x="2916" y="444"/>
                    </a:lnTo>
                    <a:lnTo>
                      <a:pt x="2916" y="444"/>
                    </a:lnTo>
                    <a:lnTo>
                      <a:pt x="2916" y="444"/>
                    </a:lnTo>
                    <a:lnTo>
                      <a:pt x="2916" y="444"/>
                    </a:lnTo>
                    <a:lnTo>
                      <a:pt x="2916" y="438"/>
                    </a:lnTo>
                    <a:lnTo>
                      <a:pt x="2916" y="438"/>
                    </a:lnTo>
                    <a:lnTo>
                      <a:pt x="2916" y="438"/>
                    </a:lnTo>
                    <a:lnTo>
                      <a:pt x="2916" y="438"/>
                    </a:lnTo>
                    <a:lnTo>
                      <a:pt x="2916" y="438"/>
                    </a:lnTo>
                    <a:lnTo>
                      <a:pt x="2916" y="438"/>
                    </a:lnTo>
                    <a:lnTo>
                      <a:pt x="2916" y="438"/>
                    </a:lnTo>
                    <a:lnTo>
                      <a:pt x="2916" y="438"/>
                    </a:lnTo>
                    <a:lnTo>
                      <a:pt x="2916" y="438"/>
                    </a:lnTo>
                    <a:lnTo>
                      <a:pt x="2916" y="438"/>
                    </a:lnTo>
                    <a:lnTo>
                      <a:pt x="2916" y="438"/>
                    </a:lnTo>
                    <a:lnTo>
                      <a:pt x="2916" y="438"/>
                    </a:lnTo>
                    <a:lnTo>
                      <a:pt x="2916" y="438"/>
                    </a:lnTo>
                    <a:lnTo>
                      <a:pt x="2916" y="438"/>
                    </a:lnTo>
                    <a:lnTo>
                      <a:pt x="2916" y="438"/>
                    </a:lnTo>
                    <a:lnTo>
                      <a:pt x="2916" y="438"/>
                    </a:lnTo>
                    <a:lnTo>
                      <a:pt x="2916" y="438"/>
                    </a:lnTo>
                    <a:lnTo>
                      <a:pt x="2916" y="438"/>
                    </a:lnTo>
                    <a:lnTo>
                      <a:pt x="2916" y="438"/>
                    </a:lnTo>
                    <a:lnTo>
                      <a:pt x="2916" y="438"/>
                    </a:lnTo>
                    <a:lnTo>
                      <a:pt x="2916" y="438"/>
                    </a:lnTo>
                    <a:lnTo>
                      <a:pt x="2916" y="432"/>
                    </a:lnTo>
                    <a:lnTo>
                      <a:pt x="2916" y="432"/>
                    </a:lnTo>
                    <a:lnTo>
                      <a:pt x="2916" y="432"/>
                    </a:lnTo>
                    <a:lnTo>
                      <a:pt x="2916" y="432"/>
                    </a:lnTo>
                    <a:lnTo>
                      <a:pt x="2916" y="432"/>
                    </a:lnTo>
                    <a:lnTo>
                      <a:pt x="2916" y="432"/>
                    </a:lnTo>
                    <a:lnTo>
                      <a:pt x="2916" y="432"/>
                    </a:lnTo>
                    <a:lnTo>
                      <a:pt x="2916" y="432"/>
                    </a:lnTo>
                    <a:lnTo>
                      <a:pt x="2916" y="432"/>
                    </a:lnTo>
                    <a:lnTo>
                      <a:pt x="2916" y="432"/>
                    </a:lnTo>
                    <a:lnTo>
                      <a:pt x="2916" y="432"/>
                    </a:lnTo>
                    <a:lnTo>
                      <a:pt x="2916" y="432"/>
                    </a:lnTo>
                    <a:lnTo>
                      <a:pt x="2916" y="432"/>
                    </a:lnTo>
                    <a:lnTo>
                      <a:pt x="2916" y="432"/>
                    </a:lnTo>
                    <a:lnTo>
                      <a:pt x="2916" y="432"/>
                    </a:lnTo>
                    <a:lnTo>
                      <a:pt x="2916" y="432"/>
                    </a:lnTo>
                    <a:lnTo>
                      <a:pt x="2916" y="432"/>
                    </a:lnTo>
                    <a:lnTo>
                      <a:pt x="2916" y="432"/>
                    </a:lnTo>
                    <a:lnTo>
                      <a:pt x="2916" y="432"/>
                    </a:lnTo>
                    <a:lnTo>
                      <a:pt x="2916" y="432"/>
                    </a:lnTo>
                    <a:lnTo>
                      <a:pt x="2916" y="432"/>
                    </a:lnTo>
                    <a:lnTo>
                      <a:pt x="2916" y="432"/>
                    </a:lnTo>
                    <a:lnTo>
                      <a:pt x="2916" y="432"/>
                    </a:lnTo>
                    <a:lnTo>
                      <a:pt x="2916" y="432"/>
                    </a:lnTo>
                    <a:lnTo>
                      <a:pt x="2916" y="432"/>
                    </a:lnTo>
                    <a:lnTo>
                      <a:pt x="2916" y="432"/>
                    </a:lnTo>
                    <a:lnTo>
                      <a:pt x="2916" y="432"/>
                    </a:lnTo>
                    <a:lnTo>
                      <a:pt x="2922" y="432"/>
                    </a:lnTo>
                    <a:lnTo>
                      <a:pt x="2922" y="432"/>
                    </a:lnTo>
                    <a:lnTo>
                      <a:pt x="2922" y="432"/>
                    </a:lnTo>
                    <a:lnTo>
                      <a:pt x="2922" y="432"/>
                    </a:lnTo>
                    <a:lnTo>
                      <a:pt x="2922" y="432"/>
                    </a:lnTo>
                    <a:lnTo>
                      <a:pt x="2922" y="432"/>
                    </a:lnTo>
                    <a:lnTo>
                      <a:pt x="2922" y="432"/>
                    </a:lnTo>
                    <a:lnTo>
                      <a:pt x="2922" y="432"/>
                    </a:lnTo>
                    <a:lnTo>
                      <a:pt x="2922" y="432"/>
                    </a:lnTo>
                    <a:lnTo>
                      <a:pt x="2922" y="432"/>
                    </a:lnTo>
                    <a:lnTo>
                      <a:pt x="2922" y="432"/>
                    </a:lnTo>
                    <a:lnTo>
                      <a:pt x="2922" y="432"/>
                    </a:lnTo>
                    <a:lnTo>
                      <a:pt x="2922" y="432"/>
                    </a:lnTo>
                    <a:lnTo>
                      <a:pt x="2922" y="432"/>
                    </a:lnTo>
                    <a:lnTo>
                      <a:pt x="2922" y="432"/>
                    </a:lnTo>
                    <a:lnTo>
                      <a:pt x="2922" y="432"/>
                    </a:lnTo>
                    <a:lnTo>
                      <a:pt x="2922" y="426"/>
                    </a:lnTo>
                    <a:lnTo>
                      <a:pt x="2922" y="426"/>
                    </a:lnTo>
                    <a:lnTo>
                      <a:pt x="2922" y="426"/>
                    </a:lnTo>
                    <a:lnTo>
                      <a:pt x="2922" y="426"/>
                    </a:lnTo>
                    <a:lnTo>
                      <a:pt x="2922" y="432"/>
                    </a:lnTo>
                    <a:lnTo>
                      <a:pt x="2922" y="432"/>
                    </a:lnTo>
                    <a:lnTo>
                      <a:pt x="2922" y="432"/>
                    </a:lnTo>
                    <a:lnTo>
                      <a:pt x="2922" y="432"/>
                    </a:lnTo>
                    <a:lnTo>
                      <a:pt x="2922" y="432"/>
                    </a:lnTo>
                    <a:lnTo>
                      <a:pt x="2922" y="432"/>
                    </a:lnTo>
                    <a:lnTo>
                      <a:pt x="2922" y="432"/>
                    </a:lnTo>
                    <a:lnTo>
                      <a:pt x="2922" y="432"/>
                    </a:lnTo>
                    <a:lnTo>
                      <a:pt x="2922" y="432"/>
                    </a:lnTo>
                    <a:lnTo>
                      <a:pt x="2922" y="432"/>
                    </a:lnTo>
                    <a:lnTo>
                      <a:pt x="2922" y="432"/>
                    </a:lnTo>
                    <a:lnTo>
                      <a:pt x="2922" y="432"/>
                    </a:lnTo>
                    <a:lnTo>
                      <a:pt x="2922" y="432"/>
                    </a:lnTo>
                    <a:lnTo>
                      <a:pt x="2922" y="432"/>
                    </a:lnTo>
                    <a:lnTo>
                      <a:pt x="2922" y="432"/>
                    </a:lnTo>
                    <a:lnTo>
                      <a:pt x="2922" y="432"/>
                    </a:lnTo>
                    <a:lnTo>
                      <a:pt x="2922" y="432"/>
                    </a:lnTo>
                    <a:lnTo>
                      <a:pt x="2922" y="432"/>
                    </a:lnTo>
                    <a:lnTo>
                      <a:pt x="2922" y="432"/>
                    </a:lnTo>
                    <a:lnTo>
                      <a:pt x="2922" y="432"/>
                    </a:lnTo>
                    <a:lnTo>
                      <a:pt x="2922" y="432"/>
                    </a:lnTo>
                    <a:lnTo>
                      <a:pt x="2922" y="432"/>
                    </a:lnTo>
                    <a:lnTo>
                      <a:pt x="2922" y="432"/>
                    </a:lnTo>
                    <a:lnTo>
                      <a:pt x="2922" y="432"/>
                    </a:lnTo>
                    <a:lnTo>
                      <a:pt x="2922" y="432"/>
                    </a:lnTo>
                    <a:lnTo>
                      <a:pt x="2922" y="432"/>
                    </a:lnTo>
                    <a:lnTo>
                      <a:pt x="2922" y="432"/>
                    </a:lnTo>
                    <a:lnTo>
                      <a:pt x="2922" y="432"/>
                    </a:lnTo>
                    <a:lnTo>
                      <a:pt x="2922" y="432"/>
                    </a:lnTo>
                    <a:lnTo>
                      <a:pt x="2922" y="432"/>
                    </a:lnTo>
                    <a:lnTo>
                      <a:pt x="2922" y="432"/>
                    </a:lnTo>
                    <a:lnTo>
                      <a:pt x="2922" y="432"/>
                    </a:lnTo>
                    <a:lnTo>
                      <a:pt x="2922" y="432"/>
                    </a:lnTo>
                    <a:lnTo>
                      <a:pt x="2928" y="432"/>
                    </a:lnTo>
                    <a:lnTo>
                      <a:pt x="2928" y="432"/>
                    </a:lnTo>
                    <a:lnTo>
                      <a:pt x="2928" y="432"/>
                    </a:lnTo>
                    <a:lnTo>
                      <a:pt x="2928" y="432"/>
                    </a:lnTo>
                    <a:lnTo>
                      <a:pt x="2928" y="432"/>
                    </a:lnTo>
                    <a:lnTo>
                      <a:pt x="2928" y="432"/>
                    </a:lnTo>
                    <a:lnTo>
                      <a:pt x="2928" y="432"/>
                    </a:lnTo>
                    <a:lnTo>
                      <a:pt x="2928" y="432"/>
                    </a:lnTo>
                    <a:lnTo>
                      <a:pt x="2928" y="432"/>
                    </a:lnTo>
                    <a:lnTo>
                      <a:pt x="2928" y="438"/>
                    </a:lnTo>
                    <a:lnTo>
                      <a:pt x="2928" y="438"/>
                    </a:lnTo>
                    <a:lnTo>
                      <a:pt x="2928" y="438"/>
                    </a:lnTo>
                    <a:lnTo>
                      <a:pt x="2928" y="438"/>
                    </a:lnTo>
                    <a:lnTo>
                      <a:pt x="2928" y="438"/>
                    </a:lnTo>
                    <a:lnTo>
                      <a:pt x="2928" y="438"/>
                    </a:lnTo>
                    <a:lnTo>
                      <a:pt x="2928" y="438"/>
                    </a:lnTo>
                    <a:lnTo>
                      <a:pt x="2928" y="438"/>
                    </a:lnTo>
                    <a:lnTo>
                      <a:pt x="2928" y="438"/>
                    </a:lnTo>
                    <a:lnTo>
                      <a:pt x="2928" y="438"/>
                    </a:lnTo>
                    <a:lnTo>
                      <a:pt x="2928" y="438"/>
                    </a:lnTo>
                    <a:lnTo>
                      <a:pt x="2928" y="438"/>
                    </a:lnTo>
                    <a:lnTo>
                      <a:pt x="2928" y="438"/>
                    </a:lnTo>
                    <a:lnTo>
                      <a:pt x="2928" y="438"/>
                    </a:lnTo>
                    <a:lnTo>
                      <a:pt x="2928" y="438"/>
                    </a:lnTo>
                    <a:lnTo>
                      <a:pt x="2928" y="438"/>
                    </a:lnTo>
                    <a:lnTo>
                      <a:pt x="2928" y="438"/>
                    </a:lnTo>
                    <a:lnTo>
                      <a:pt x="2928" y="438"/>
                    </a:lnTo>
                    <a:lnTo>
                      <a:pt x="2928" y="438"/>
                    </a:lnTo>
                    <a:lnTo>
                      <a:pt x="2928" y="438"/>
                    </a:lnTo>
                    <a:lnTo>
                      <a:pt x="2928" y="438"/>
                    </a:lnTo>
                    <a:lnTo>
                      <a:pt x="2928" y="444"/>
                    </a:lnTo>
                    <a:lnTo>
                      <a:pt x="2928" y="444"/>
                    </a:lnTo>
                    <a:lnTo>
                      <a:pt x="2928" y="444"/>
                    </a:lnTo>
                    <a:lnTo>
                      <a:pt x="2928" y="444"/>
                    </a:lnTo>
                    <a:lnTo>
                      <a:pt x="2928" y="444"/>
                    </a:lnTo>
                    <a:lnTo>
                      <a:pt x="2928" y="444"/>
                    </a:lnTo>
                    <a:lnTo>
                      <a:pt x="2928" y="444"/>
                    </a:lnTo>
                    <a:lnTo>
                      <a:pt x="2928" y="444"/>
                    </a:lnTo>
                    <a:lnTo>
                      <a:pt x="2928" y="444"/>
                    </a:lnTo>
                    <a:lnTo>
                      <a:pt x="2928" y="444"/>
                    </a:lnTo>
                    <a:lnTo>
                      <a:pt x="2928" y="444"/>
                    </a:lnTo>
                    <a:lnTo>
                      <a:pt x="2928" y="444"/>
                    </a:lnTo>
                    <a:lnTo>
                      <a:pt x="2928" y="444"/>
                    </a:lnTo>
                    <a:lnTo>
                      <a:pt x="2928" y="444"/>
                    </a:lnTo>
                    <a:lnTo>
                      <a:pt x="2928" y="444"/>
                    </a:lnTo>
                    <a:lnTo>
                      <a:pt x="2928" y="444"/>
                    </a:lnTo>
                    <a:lnTo>
                      <a:pt x="2928" y="444"/>
                    </a:lnTo>
                    <a:lnTo>
                      <a:pt x="2928" y="444"/>
                    </a:lnTo>
                    <a:lnTo>
                      <a:pt x="2928" y="444"/>
                    </a:lnTo>
                    <a:lnTo>
                      <a:pt x="2928" y="450"/>
                    </a:lnTo>
                    <a:lnTo>
                      <a:pt x="2928" y="450"/>
                    </a:lnTo>
                    <a:lnTo>
                      <a:pt x="2928" y="450"/>
                    </a:lnTo>
                    <a:lnTo>
                      <a:pt x="2928" y="450"/>
                    </a:lnTo>
                    <a:lnTo>
                      <a:pt x="2928" y="450"/>
                    </a:lnTo>
                    <a:lnTo>
                      <a:pt x="2940" y="468"/>
                    </a:lnTo>
                    <a:lnTo>
                      <a:pt x="2940" y="468"/>
                    </a:lnTo>
                    <a:lnTo>
                      <a:pt x="2940" y="468"/>
                    </a:lnTo>
                    <a:lnTo>
                      <a:pt x="2940" y="468"/>
                    </a:lnTo>
                    <a:lnTo>
                      <a:pt x="2940" y="468"/>
                    </a:lnTo>
                    <a:lnTo>
                      <a:pt x="2940" y="468"/>
                    </a:lnTo>
                    <a:lnTo>
                      <a:pt x="2940" y="468"/>
                    </a:lnTo>
                    <a:lnTo>
                      <a:pt x="2940" y="468"/>
                    </a:lnTo>
                    <a:lnTo>
                      <a:pt x="2940" y="468"/>
                    </a:lnTo>
                    <a:lnTo>
                      <a:pt x="2940" y="468"/>
                    </a:lnTo>
                    <a:lnTo>
                      <a:pt x="2940" y="468"/>
                    </a:lnTo>
                    <a:lnTo>
                      <a:pt x="2940" y="468"/>
                    </a:lnTo>
                    <a:lnTo>
                      <a:pt x="2940" y="468"/>
                    </a:lnTo>
                    <a:lnTo>
                      <a:pt x="2940" y="468"/>
                    </a:lnTo>
                    <a:lnTo>
                      <a:pt x="2940" y="468"/>
                    </a:lnTo>
                    <a:lnTo>
                      <a:pt x="2940" y="468"/>
                    </a:lnTo>
                    <a:lnTo>
                      <a:pt x="2946" y="468"/>
                    </a:lnTo>
                    <a:lnTo>
                      <a:pt x="2946" y="468"/>
                    </a:lnTo>
                    <a:lnTo>
                      <a:pt x="2946" y="468"/>
                    </a:lnTo>
                    <a:lnTo>
                      <a:pt x="2946" y="468"/>
                    </a:lnTo>
                    <a:lnTo>
                      <a:pt x="2946" y="468"/>
                    </a:lnTo>
                    <a:lnTo>
                      <a:pt x="2946" y="468"/>
                    </a:lnTo>
                    <a:lnTo>
                      <a:pt x="2946" y="468"/>
                    </a:lnTo>
                    <a:lnTo>
                      <a:pt x="2946" y="468"/>
                    </a:lnTo>
                    <a:lnTo>
                      <a:pt x="2946" y="468"/>
                    </a:lnTo>
                    <a:lnTo>
                      <a:pt x="2946" y="468"/>
                    </a:lnTo>
                    <a:lnTo>
                      <a:pt x="2952" y="456"/>
                    </a:lnTo>
                    <a:lnTo>
                      <a:pt x="2952" y="456"/>
                    </a:lnTo>
                    <a:lnTo>
                      <a:pt x="2952" y="456"/>
                    </a:lnTo>
                    <a:lnTo>
                      <a:pt x="2952" y="456"/>
                    </a:lnTo>
                    <a:lnTo>
                      <a:pt x="2952" y="456"/>
                    </a:lnTo>
                    <a:lnTo>
                      <a:pt x="2952" y="456"/>
                    </a:lnTo>
                    <a:lnTo>
                      <a:pt x="2958" y="456"/>
                    </a:lnTo>
                    <a:lnTo>
                      <a:pt x="2958" y="456"/>
                    </a:lnTo>
                    <a:lnTo>
                      <a:pt x="2958" y="456"/>
                    </a:lnTo>
                    <a:lnTo>
                      <a:pt x="2958" y="456"/>
                    </a:lnTo>
                    <a:lnTo>
                      <a:pt x="2958" y="456"/>
                    </a:lnTo>
                    <a:lnTo>
                      <a:pt x="2958" y="456"/>
                    </a:lnTo>
                    <a:lnTo>
                      <a:pt x="2958" y="456"/>
                    </a:lnTo>
                    <a:lnTo>
                      <a:pt x="2958" y="456"/>
                    </a:lnTo>
                    <a:lnTo>
                      <a:pt x="2958" y="456"/>
                    </a:lnTo>
                    <a:lnTo>
                      <a:pt x="2958" y="456"/>
                    </a:lnTo>
                    <a:lnTo>
                      <a:pt x="2958" y="456"/>
                    </a:lnTo>
                    <a:lnTo>
                      <a:pt x="2958" y="456"/>
                    </a:lnTo>
                    <a:lnTo>
                      <a:pt x="2958" y="456"/>
                    </a:lnTo>
                    <a:lnTo>
                      <a:pt x="2958" y="450"/>
                    </a:lnTo>
                    <a:lnTo>
                      <a:pt x="2958" y="450"/>
                    </a:lnTo>
                    <a:lnTo>
                      <a:pt x="2958" y="450"/>
                    </a:lnTo>
                    <a:lnTo>
                      <a:pt x="2958" y="450"/>
                    </a:lnTo>
                    <a:lnTo>
                      <a:pt x="2958" y="450"/>
                    </a:lnTo>
                    <a:lnTo>
                      <a:pt x="2958" y="450"/>
                    </a:lnTo>
                    <a:lnTo>
                      <a:pt x="2958" y="450"/>
                    </a:lnTo>
                    <a:lnTo>
                      <a:pt x="2958" y="450"/>
                    </a:lnTo>
                    <a:lnTo>
                      <a:pt x="2958" y="450"/>
                    </a:lnTo>
                    <a:lnTo>
                      <a:pt x="2958" y="450"/>
                    </a:lnTo>
                    <a:lnTo>
                      <a:pt x="2958" y="450"/>
                    </a:lnTo>
                    <a:lnTo>
                      <a:pt x="2958" y="450"/>
                    </a:lnTo>
                    <a:lnTo>
                      <a:pt x="2958" y="450"/>
                    </a:lnTo>
                    <a:lnTo>
                      <a:pt x="2958" y="450"/>
                    </a:lnTo>
                    <a:lnTo>
                      <a:pt x="2958" y="450"/>
                    </a:lnTo>
                    <a:lnTo>
                      <a:pt x="2958" y="450"/>
                    </a:lnTo>
                    <a:lnTo>
                      <a:pt x="2958" y="450"/>
                    </a:lnTo>
                    <a:lnTo>
                      <a:pt x="2958" y="450"/>
                    </a:lnTo>
                    <a:lnTo>
                      <a:pt x="2958" y="450"/>
                    </a:lnTo>
                    <a:lnTo>
                      <a:pt x="2958" y="450"/>
                    </a:lnTo>
                    <a:lnTo>
                      <a:pt x="2958" y="450"/>
                    </a:lnTo>
                    <a:lnTo>
                      <a:pt x="2958" y="450"/>
                    </a:lnTo>
                    <a:lnTo>
                      <a:pt x="2958" y="444"/>
                    </a:lnTo>
                    <a:lnTo>
                      <a:pt x="2958" y="444"/>
                    </a:lnTo>
                    <a:lnTo>
                      <a:pt x="2958" y="444"/>
                    </a:lnTo>
                    <a:lnTo>
                      <a:pt x="2958" y="444"/>
                    </a:lnTo>
                    <a:lnTo>
                      <a:pt x="2958" y="444"/>
                    </a:lnTo>
                    <a:lnTo>
                      <a:pt x="2958" y="444"/>
                    </a:lnTo>
                    <a:lnTo>
                      <a:pt x="2958" y="444"/>
                    </a:lnTo>
                    <a:lnTo>
                      <a:pt x="2958" y="444"/>
                    </a:lnTo>
                    <a:lnTo>
                      <a:pt x="2958" y="444"/>
                    </a:lnTo>
                    <a:lnTo>
                      <a:pt x="2958" y="444"/>
                    </a:lnTo>
                    <a:lnTo>
                      <a:pt x="2958" y="444"/>
                    </a:lnTo>
                    <a:lnTo>
                      <a:pt x="2958" y="444"/>
                    </a:lnTo>
                    <a:lnTo>
                      <a:pt x="2958" y="444"/>
                    </a:lnTo>
                    <a:lnTo>
                      <a:pt x="2958" y="444"/>
                    </a:lnTo>
                    <a:lnTo>
                      <a:pt x="2958" y="444"/>
                    </a:lnTo>
                    <a:lnTo>
                      <a:pt x="2958" y="444"/>
                    </a:lnTo>
                    <a:lnTo>
                      <a:pt x="2958" y="444"/>
                    </a:lnTo>
                    <a:lnTo>
                      <a:pt x="2958" y="444"/>
                    </a:lnTo>
                    <a:lnTo>
                      <a:pt x="2958" y="444"/>
                    </a:lnTo>
                    <a:lnTo>
                      <a:pt x="2958" y="444"/>
                    </a:lnTo>
                    <a:lnTo>
                      <a:pt x="2958" y="438"/>
                    </a:lnTo>
                    <a:lnTo>
                      <a:pt x="2964" y="438"/>
                    </a:lnTo>
                    <a:lnTo>
                      <a:pt x="2964" y="438"/>
                    </a:lnTo>
                    <a:lnTo>
                      <a:pt x="2964" y="438"/>
                    </a:lnTo>
                    <a:lnTo>
                      <a:pt x="2964" y="438"/>
                    </a:lnTo>
                    <a:lnTo>
                      <a:pt x="2964" y="438"/>
                    </a:lnTo>
                    <a:lnTo>
                      <a:pt x="2964" y="438"/>
                    </a:lnTo>
                    <a:lnTo>
                      <a:pt x="2964" y="438"/>
                    </a:lnTo>
                    <a:lnTo>
                      <a:pt x="2964" y="438"/>
                    </a:lnTo>
                    <a:lnTo>
                      <a:pt x="2964" y="438"/>
                    </a:lnTo>
                    <a:lnTo>
                      <a:pt x="2964" y="438"/>
                    </a:lnTo>
                    <a:lnTo>
                      <a:pt x="2964" y="438"/>
                    </a:lnTo>
                    <a:lnTo>
                      <a:pt x="2964" y="438"/>
                    </a:lnTo>
                    <a:lnTo>
                      <a:pt x="2964" y="438"/>
                    </a:lnTo>
                    <a:lnTo>
                      <a:pt x="2964" y="438"/>
                    </a:lnTo>
                    <a:lnTo>
                      <a:pt x="2964" y="438"/>
                    </a:lnTo>
                    <a:lnTo>
                      <a:pt x="2964" y="438"/>
                    </a:lnTo>
                    <a:lnTo>
                      <a:pt x="2964" y="438"/>
                    </a:lnTo>
                    <a:lnTo>
                      <a:pt x="2964" y="438"/>
                    </a:lnTo>
                    <a:lnTo>
                      <a:pt x="2964" y="438"/>
                    </a:lnTo>
                    <a:lnTo>
                      <a:pt x="2964" y="438"/>
                    </a:lnTo>
                    <a:lnTo>
                      <a:pt x="2964" y="438"/>
                    </a:lnTo>
                    <a:lnTo>
                      <a:pt x="2964" y="438"/>
                    </a:lnTo>
                    <a:lnTo>
                      <a:pt x="2964" y="438"/>
                    </a:lnTo>
                    <a:lnTo>
                      <a:pt x="2964" y="438"/>
                    </a:lnTo>
                    <a:lnTo>
                      <a:pt x="2964" y="438"/>
                    </a:lnTo>
                    <a:lnTo>
                      <a:pt x="2964" y="438"/>
                    </a:lnTo>
                    <a:lnTo>
                      <a:pt x="2964" y="432"/>
                    </a:lnTo>
                    <a:lnTo>
                      <a:pt x="2964" y="432"/>
                    </a:lnTo>
                    <a:lnTo>
                      <a:pt x="2964" y="432"/>
                    </a:lnTo>
                    <a:lnTo>
                      <a:pt x="2964" y="432"/>
                    </a:lnTo>
                    <a:lnTo>
                      <a:pt x="2964" y="432"/>
                    </a:lnTo>
                    <a:lnTo>
                      <a:pt x="2964" y="432"/>
                    </a:lnTo>
                    <a:lnTo>
                      <a:pt x="2964" y="432"/>
                    </a:lnTo>
                    <a:lnTo>
                      <a:pt x="2964" y="432"/>
                    </a:lnTo>
                    <a:lnTo>
                      <a:pt x="2964" y="432"/>
                    </a:lnTo>
                    <a:lnTo>
                      <a:pt x="2964" y="432"/>
                    </a:lnTo>
                    <a:lnTo>
                      <a:pt x="2964" y="432"/>
                    </a:lnTo>
                    <a:lnTo>
                      <a:pt x="2964" y="432"/>
                    </a:lnTo>
                    <a:lnTo>
                      <a:pt x="2964" y="432"/>
                    </a:lnTo>
                    <a:lnTo>
                      <a:pt x="2964" y="432"/>
                    </a:lnTo>
                    <a:lnTo>
                      <a:pt x="2964" y="432"/>
                    </a:lnTo>
                    <a:lnTo>
                      <a:pt x="2964" y="432"/>
                    </a:lnTo>
                    <a:lnTo>
                      <a:pt x="2964" y="432"/>
                    </a:lnTo>
                    <a:lnTo>
                      <a:pt x="2964" y="432"/>
                    </a:lnTo>
                    <a:lnTo>
                      <a:pt x="2964" y="432"/>
                    </a:lnTo>
                    <a:lnTo>
                      <a:pt x="2964" y="432"/>
                    </a:lnTo>
                    <a:lnTo>
                      <a:pt x="2964" y="432"/>
                    </a:lnTo>
                    <a:lnTo>
                      <a:pt x="2964" y="432"/>
                    </a:lnTo>
                    <a:lnTo>
                      <a:pt x="2964" y="432"/>
                    </a:lnTo>
                    <a:lnTo>
                      <a:pt x="2964" y="432"/>
                    </a:lnTo>
                    <a:lnTo>
                      <a:pt x="2964" y="432"/>
                    </a:lnTo>
                    <a:lnTo>
                      <a:pt x="2964" y="432"/>
                    </a:lnTo>
                    <a:lnTo>
                      <a:pt x="2964" y="432"/>
                    </a:lnTo>
                    <a:lnTo>
                      <a:pt x="2970" y="432"/>
                    </a:lnTo>
                    <a:lnTo>
                      <a:pt x="2970" y="432"/>
                    </a:lnTo>
                    <a:lnTo>
                      <a:pt x="2970" y="432"/>
                    </a:lnTo>
                    <a:lnTo>
                      <a:pt x="2970" y="432"/>
                    </a:lnTo>
                    <a:lnTo>
                      <a:pt x="2970" y="432"/>
                    </a:lnTo>
                    <a:lnTo>
                      <a:pt x="2970" y="432"/>
                    </a:lnTo>
                    <a:lnTo>
                      <a:pt x="2970" y="432"/>
                    </a:lnTo>
                    <a:lnTo>
                      <a:pt x="2970" y="432"/>
                    </a:lnTo>
                    <a:lnTo>
                      <a:pt x="2970" y="432"/>
                    </a:lnTo>
                    <a:lnTo>
                      <a:pt x="2970" y="432"/>
                    </a:lnTo>
                    <a:lnTo>
                      <a:pt x="2970" y="432"/>
                    </a:lnTo>
                    <a:lnTo>
                      <a:pt x="2970" y="432"/>
                    </a:lnTo>
                    <a:lnTo>
                      <a:pt x="2970" y="432"/>
                    </a:lnTo>
                    <a:lnTo>
                      <a:pt x="2970" y="432"/>
                    </a:lnTo>
                    <a:lnTo>
                      <a:pt x="2970" y="432"/>
                    </a:lnTo>
                    <a:lnTo>
                      <a:pt x="2970" y="432"/>
                    </a:lnTo>
                    <a:lnTo>
                      <a:pt x="2970" y="432"/>
                    </a:lnTo>
                    <a:lnTo>
                      <a:pt x="2970" y="432"/>
                    </a:lnTo>
                    <a:lnTo>
                      <a:pt x="2970" y="432"/>
                    </a:lnTo>
                    <a:lnTo>
                      <a:pt x="2970" y="432"/>
                    </a:lnTo>
                    <a:lnTo>
                      <a:pt x="2970" y="432"/>
                    </a:lnTo>
                    <a:lnTo>
                      <a:pt x="2970" y="432"/>
                    </a:lnTo>
                    <a:lnTo>
                      <a:pt x="2970" y="432"/>
                    </a:lnTo>
                    <a:lnTo>
                      <a:pt x="2970" y="438"/>
                    </a:lnTo>
                    <a:lnTo>
                      <a:pt x="2970" y="438"/>
                    </a:lnTo>
                    <a:lnTo>
                      <a:pt x="2970" y="438"/>
                    </a:lnTo>
                    <a:lnTo>
                      <a:pt x="2970" y="438"/>
                    </a:lnTo>
                    <a:lnTo>
                      <a:pt x="2970" y="438"/>
                    </a:lnTo>
                    <a:lnTo>
                      <a:pt x="2970" y="438"/>
                    </a:lnTo>
                    <a:lnTo>
                      <a:pt x="2970" y="438"/>
                    </a:lnTo>
                    <a:lnTo>
                      <a:pt x="2970" y="438"/>
                    </a:lnTo>
                    <a:lnTo>
                      <a:pt x="2970" y="438"/>
                    </a:lnTo>
                    <a:lnTo>
                      <a:pt x="2970" y="438"/>
                    </a:lnTo>
                    <a:lnTo>
                      <a:pt x="2970" y="438"/>
                    </a:lnTo>
                    <a:lnTo>
                      <a:pt x="2970" y="438"/>
                    </a:lnTo>
                    <a:lnTo>
                      <a:pt x="2970" y="438"/>
                    </a:lnTo>
                    <a:lnTo>
                      <a:pt x="2970" y="438"/>
                    </a:lnTo>
                    <a:lnTo>
                      <a:pt x="2970" y="438"/>
                    </a:lnTo>
                    <a:lnTo>
                      <a:pt x="2970" y="438"/>
                    </a:lnTo>
                    <a:lnTo>
                      <a:pt x="2970" y="438"/>
                    </a:lnTo>
                    <a:lnTo>
                      <a:pt x="2970" y="438"/>
                    </a:lnTo>
                    <a:lnTo>
                      <a:pt x="2970" y="438"/>
                    </a:lnTo>
                    <a:lnTo>
                      <a:pt x="2970" y="438"/>
                    </a:lnTo>
                    <a:lnTo>
                      <a:pt x="2970" y="438"/>
                    </a:lnTo>
                    <a:lnTo>
                      <a:pt x="2970" y="438"/>
                    </a:lnTo>
                    <a:lnTo>
                      <a:pt x="2970" y="438"/>
                    </a:lnTo>
                    <a:lnTo>
                      <a:pt x="2970" y="438"/>
                    </a:lnTo>
                    <a:lnTo>
                      <a:pt x="2970" y="438"/>
                    </a:lnTo>
                    <a:lnTo>
                      <a:pt x="2970" y="438"/>
                    </a:lnTo>
                    <a:lnTo>
                      <a:pt x="2970" y="438"/>
                    </a:lnTo>
                    <a:lnTo>
                      <a:pt x="2970" y="444"/>
                    </a:lnTo>
                    <a:lnTo>
                      <a:pt x="2970" y="444"/>
                    </a:lnTo>
                    <a:lnTo>
                      <a:pt x="2970" y="444"/>
                    </a:lnTo>
                    <a:lnTo>
                      <a:pt x="2976" y="444"/>
                    </a:lnTo>
                    <a:lnTo>
                      <a:pt x="2976" y="444"/>
                    </a:lnTo>
                    <a:lnTo>
                      <a:pt x="2976" y="444"/>
                    </a:lnTo>
                    <a:lnTo>
                      <a:pt x="2976" y="444"/>
                    </a:lnTo>
                    <a:lnTo>
                      <a:pt x="2976" y="444"/>
                    </a:lnTo>
                    <a:lnTo>
                      <a:pt x="2976" y="444"/>
                    </a:lnTo>
                    <a:lnTo>
                      <a:pt x="2976" y="444"/>
                    </a:lnTo>
                    <a:lnTo>
                      <a:pt x="2976" y="444"/>
                    </a:lnTo>
                    <a:lnTo>
                      <a:pt x="2976" y="444"/>
                    </a:lnTo>
                    <a:lnTo>
                      <a:pt x="2976" y="444"/>
                    </a:lnTo>
                    <a:lnTo>
                      <a:pt x="2976" y="444"/>
                    </a:lnTo>
                    <a:lnTo>
                      <a:pt x="2976" y="444"/>
                    </a:lnTo>
                    <a:lnTo>
                      <a:pt x="2976" y="444"/>
                    </a:lnTo>
                    <a:lnTo>
                      <a:pt x="2976" y="444"/>
                    </a:lnTo>
                    <a:lnTo>
                      <a:pt x="2976" y="444"/>
                    </a:lnTo>
                    <a:lnTo>
                      <a:pt x="2976" y="444"/>
                    </a:lnTo>
                    <a:lnTo>
                      <a:pt x="2976" y="450"/>
                    </a:lnTo>
                    <a:lnTo>
                      <a:pt x="2976" y="450"/>
                    </a:lnTo>
                    <a:lnTo>
                      <a:pt x="2976" y="450"/>
                    </a:lnTo>
                    <a:lnTo>
                      <a:pt x="2976" y="450"/>
                    </a:lnTo>
                    <a:lnTo>
                      <a:pt x="2976" y="450"/>
                    </a:lnTo>
                    <a:lnTo>
                      <a:pt x="2976" y="450"/>
                    </a:lnTo>
                    <a:lnTo>
                      <a:pt x="2976" y="450"/>
                    </a:lnTo>
                    <a:lnTo>
                      <a:pt x="2976" y="450"/>
                    </a:lnTo>
                    <a:lnTo>
                      <a:pt x="2976" y="450"/>
                    </a:lnTo>
                    <a:lnTo>
                      <a:pt x="2976" y="450"/>
                    </a:lnTo>
                    <a:lnTo>
                      <a:pt x="2976" y="450"/>
                    </a:lnTo>
                    <a:lnTo>
                      <a:pt x="2976" y="450"/>
                    </a:lnTo>
                    <a:lnTo>
                      <a:pt x="2976" y="450"/>
                    </a:lnTo>
                    <a:lnTo>
                      <a:pt x="2976" y="450"/>
                    </a:lnTo>
                    <a:lnTo>
                      <a:pt x="2976" y="450"/>
                    </a:lnTo>
                    <a:lnTo>
                      <a:pt x="2976" y="450"/>
                    </a:lnTo>
                    <a:lnTo>
                      <a:pt x="2976" y="450"/>
                    </a:lnTo>
                    <a:lnTo>
                      <a:pt x="2976" y="450"/>
                    </a:lnTo>
                    <a:lnTo>
                      <a:pt x="2976" y="450"/>
                    </a:lnTo>
                    <a:lnTo>
                      <a:pt x="2988" y="468"/>
                    </a:lnTo>
                    <a:lnTo>
                      <a:pt x="2988" y="468"/>
                    </a:lnTo>
                    <a:lnTo>
                      <a:pt x="2988" y="468"/>
                    </a:lnTo>
                    <a:lnTo>
                      <a:pt x="2988" y="468"/>
                    </a:lnTo>
                    <a:lnTo>
                      <a:pt x="2988" y="468"/>
                    </a:lnTo>
                    <a:lnTo>
                      <a:pt x="2988" y="468"/>
                    </a:lnTo>
                    <a:lnTo>
                      <a:pt x="2988" y="468"/>
                    </a:lnTo>
                    <a:lnTo>
                      <a:pt x="2988" y="468"/>
                    </a:lnTo>
                    <a:lnTo>
                      <a:pt x="2988" y="468"/>
                    </a:lnTo>
                    <a:lnTo>
                      <a:pt x="2988" y="468"/>
                    </a:lnTo>
                    <a:lnTo>
                      <a:pt x="2988" y="468"/>
                    </a:lnTo>
                    <a:lnTo>
                      <a:pt x="2988" y="468"/>
                    </a:lnTo>
                    <a:lnTo>
                      <a:pt x="2988" y="468"/>
                    </a:lnTo>
                    <a:lnTo>
                      <a:pt x="2988" y="468"/>
                    </a:lnTo>
                    <a:lnTo>
                      <a:pt x="2988" y="468"/>
                    </a:lnTo>
                    <a:lnTo>
                      <a:pt x="2988" y="468"/>
                    </a:lnTo>
                    <a:lnTo>
                      <a:pt x="2988" y="468"/>
                    </a:lnTo>
                    <a:lnTo>
                      <a:pt x="2988" y="468"/>
                    </a:lnTo>
                    <a:lnTo>
                      <a:pt x="2988" y="468"/>
                    </a:lnTo>
                    <a:lnTo>
                      <a:pt x="2988" y="468"/>
                    </a:lnTo>
                    <a:lnTo>
                      <a:pt x="2988" y="468"/>
                    </a:lnTo>
                    <a:lnTo>
                      <a:pt x="2988" y="468"/>
                    </a:lnTo>
                    <a:lnTo>
                      <a:pt x="2988" y="468"/>
                    </a:lnTo>
                    <a:lnTo>
                      <a:pt x="2988" y="468"/>
                    </a:lnTo>
                    <a:lnTo>
                      <a:pt x="2988" y="468"/>
                    </a:lnTo>
                    <a:lnTo>
                      <a:pt x="2988" y="468"/>
                    </a:lnTo>
                    <a:lnTo>
                      <a:pt x="3000" y="462"/>
                    </a:lnTo>
                    <a:lnTo>
                      <a:pt x="3000" y="462"/>
                    </a:lnTo>
                    <a:lnTo>
                      <a:pt x="3000" y="462"/>
                    </a:lnTo>
                    <a:lnTo>
                      <a:pt x="3000" y="462"/>
                    </a:lnTo>
                    <a:lnTo>
                      <a:pt x="3000" y="462"/>
                    </a:lnTo>
                    <a:lnTo>
                      <a:pt x="3000" y="462"/>
                    </a:lnTo>
                    <a:lnTo>
                      <a:pt x="3000" y="462"/>
                    </a:lnTo>
                    <a:lnTo>
                      <a:pt x="3000" y="462"/>
                    </a:lnTo>
                    <a:lnTo>
                      <a:pt x="3000" y="462"/>
                    </a:lnTo>
                    <a:lnTo>
                      <a:pt x="3000" y="456"/>
                    </a:lnTo>
                    <a:lnTo>
                      <a:pt x="3000" y="456"/>
                    </a:lnTo>
                    <a:lnTo>
                      <a:pt x="3000" y="456"/>
                    </a:lnTo>
                    <a:lnTo>
                      <a:pt x="3000" y="456"/>
                    </a:lnTo>
                    <a:lnTo>
                      <a:pt x="3000" y="456"/>
                    </a:lnTo>
                    <a:lnTo>
                      <a:pt x="3000" y="456"/>
                    </a:lnTo>
                    <a:lnTo>
                      <a:pt x="3000" y="456"/>
                    </a:lnTo>
                    <a:lnTo>
                      <a:pt x="3000" y="456"/>
                    </a:lnTo>
                    <a:lnTo>
                      <a:pt x="3000" y="456"/>
                    </a:lnTo>
                    <a:lnTo>
                      <a:pt x="3000" y="456"/>
                    </a:lnTo>
                    <a:lnTo>
                      <a:pt x="3000" y="456"/>
                    </a:lnTo>
                    <a:lnTo>
                      <a:pt x="3000" y="456"/>
                    </a:lnTo>
                    <a:lnTo>
                      <a:pt x="3000" y="456"/>
                    </a:lnTo>
                    <a:lnTo>
                      <a:pt x="3000" y="456"/>
                    </a:lnTo>
                    <a:lnTo>
                      <a:pt x="3000" y="456"/>
                    </a:lnTo>
                    <a:lnTo>
                      <a:pt x="3000" y="456"/>
                    </a:lnTo>
                    <a:lnTo>
                      <a:pt x="3006" y="456"/>
                    </a:lnTo>
                    <a:lnTo>
                      <a:pt x="3006" y="456"/>
                    </a:lnTo>
                    <a:lnTo>
                      <a:pt x="3006" y="456"/>
                    </a:lnTo>
                    <a:lnTo>
                      <a:pt x="3006" y="456"/>
                    </a:lnTo>
                    <a:lnTo>
                      <a:pt x="3006" y="456"/>
                    </a:lnTo>
                    <a:lnTo>
                      <a:pt x="3006" y="456"/>
                    </a:lnTo>
                    <a:lnTo>
                      <a:pt x="3006" y="450"/>
                    </a:lnTo>
                    <a:lnTo>
                      <a:pt x="3006" y="450"/>
                    </a:lnTo>
                    <a:lnTo>
                      <a:pt x="3006" y="450"/>
                    </a:lnTo>
                    <a:lnTo>
                      <a:pt x="3006" y="450"/>
                    </a:lnTo>
                    <a:lnTo>
                      <a:pt x="3006" y="450"/>
                    </a:lnTo>
                    <a:lnTo>
                      <a:pt x="3006" y="450"/>
                    </a:lnTo>
                    <a:lnTo>
                      <a:pt x="3006" y="450"/>
                    </a:lnTo>
                    <a:lnTo>
                      <a:pt x="3006" y="450"/>
                    </a:lnTo>
                    <a:lnTo>
                      <a:pt x="3006" y="450"/>
                    </a:lnTo>
                    <a:lnTo>
                      <a:pt x="3006" y="450"/>
                    </a:lnTo>
                    <a:lnTo>
                      <a:pt x="3006" y="450"/>
                    </a:lnTo>
                    <a:lnTo>
                      <a:pt x="3006" y="450"/>
                    </a:lnTo>
                    <a:lnTo>
                      <a:pt x="3006" y="450"/>
                    </a:lnTo>
                    <a:lnTo>
                      <a:pt x="3006" y="450"/>
                    </a:lnTo>
                    <a:lnTo>
                      <a:pt x="3006" y="450"/>
                    </a:lnTo>
                    <a:lnTo>
                      <a:pt x="3006" y="450"/>
                    </a:lnTo>
                    <a:lnTo>
                      <a:pt x="3006" y="450"/>
                    </a:lnTo>
                    <a:lnTo>
                      <a:pt x="3006" y="450"/>
                    </a:lnTo>
                    <a:lnTo>
                      <a:pt x="3006" y="450"/>
                    </a:lnTo>
                    <a:lnTo>
                      <a:pt x="3006" y="450"/>
                    </a:lnTo>
                    <a:lnTo>
                      <a:pt x="3006" y="450"/>
                    </a:lnTo>
                    <a:lnTo>
                      <a:pt x="3006" y="450"/>
                    </a:lnTo>
                    <a:lnTo>
                      <a:pt x="3006" y="444"/>
                    </a:lnTo>
                    <a:lnTo>
                      <a:pt x="3006" y="444"/>
                    </a:lnTo>
                    <a:lnTo>
                      <a:pt x="3006" y="444"/>
                    </a:lnTo>
                    <a:lnTo>
                      <a:pt x="3006" y="444"/>
                    </a:lnTo>
                    <a:lnTo>
                      <a:pt x="3006" y="444"/>
                    </a:lnTo>
                    <a:lnTo>
                      <a:pt x="3006" y="444"/>
                    </a:lnTo>
                    <a:lnTo>
                      <a:pt x="3006" y="444"/>
                    </a:lnTo>
                    <a:lnTo>
                      <a:pt x="3006" y="444"/>
                    </a:lnTo>
                    <a:lnTo>
                      <a:pt x="3006" y="444"/>
                    </a:lnTo>
                    <a:lnTo>
                      <a:pt x="3006" y="444"/>
                    </a:lnTo>
                    <a:lnTo>
                      <a:pt x="3006" y="444"/>
                    </a:lnTo>
                    <a:lnTo>
                      <a:pt x="3006" y="444"/>
                    </a:lnTo>
                    <a:lnTo>
                      <a:pt x="3006" y="444"/>
                    </a:lnTo>
                    <a:lnTo>
                      <a:pt x="3006" y="444"/>
                    </a:lnTo>
                    <a:lnTo>
                      <a:pt x="3006" y="444"/>
                    </a:lnTo>
                    <a:lnTo>
                      <a:pt x="3006" y="444"/>
                    </a:lnTo>
                    <a:lnTo>
                      <a:pt x="3006" y="444"/>
                    </a:lnTo>
                    <a:lnTo>
                      <a:pt x="3006" y="444"/>
                    </a:lnTo>
                    <a:lnTo>
                      <a:pt x="3006" y="444"/>
                    </a:lnTo>
                    <a:lnTo>
                      <a:pt x="3006" y="444"/>
                    </a:lnTo>
                    <a:lnTo>
                      <a:pt x="3006" y="438"/>
                    </a:lnTo>
                    <a:lnTo>
                      <a:pt x="3006" y="438"/>
                    </a:lnTo>
                    <a:lnTo>
                      <a:pt x="3006" y="438"/>
                    </a:lnTo>
                    <a:lnTo>
                      <a:pt x="3006" y="438"/>
                    </a:lnTo>
                    <a:lnTo>
                      <a:pt x="3006" y="438"/>
                    </a:lnTo>
                    <a:lnTo>
                      <a:pt x="3006" y="438"/>
                    </a:lnTo>
                    <a:lnTo>
                      <a:pt x="3006" y="438"/>
                    </a:lnTo>
                    <a:lnTo>
                      <a:pt x="3006" y="438"/>
                    </a:lnTo>
                    <a:lnTo>
                      <a:pt x="3012" y="438"/>
                    </a:lnTo>
                    <a:lnTo>
                      <a:pt x="3012" y="438"/>
                    </a:lnTo>
                    <a:lnTo>
                      <a:pt x="3012" y="438"/>
                    </a:lnTo>
                    <a:lnTo>
                      <a:pt x="3012" y="438"/>
                    </a:lnTo>
                    <a:lnTo>
                      <a:pt x="3012" y="438"/>
                    </a:lnTo>
                    <a:lnTo>
                      <a:pt x="3012" y="438"/>
                    </a:lnTo>
                    <a:lnTo>
                      <a:pt x="3012" y="438"/>
                    </a:lnTo>
                    <a:lnTo>
                      <a:pt x="3012" y="438"/>
                    </a:lnTo>
                    <a:lnTo>
                      <a:pt x="3012" y="438"/>
                    </a:lnTo>
                    <a:lnTo>
                      <a:pt x="3012" y="438"/>
                    </a:lnTo>
                    <a:lnTo>
                      <a:pt x="3012" y="438"/>
                    </a:lnTo>
                    <a:lnTo>
                      <a:pt x="3012" y="438"/>
                    </a:lnTo>
                    <a:lnTo>
                      <a:pt x="3012" y="438"/>
                    </a:lnTo>
                    <a:lnTo>
                      <a:pt x="3012" y="438"/>
                    </a:lnTo>
                    <a:lnTo>
                      <a:pt x="3012" y="438"/>
                    </a:lnTo>
                    <a:lnTo>
                      <a:pt x="3012" y="438"/>
                    </a:lnTo>
                    <a:lnTo>
                      <a:pt x="3012" y="438"/>
                    </a:lnTo>
                    <a:lnTo>
                      <a:pt x="3012" y="438"/>
                    </a:lnTo>
                    <a:lnTo>
                      <a:pt x="3012" y="438"/>
                    </a:lnTo>
                    <a:lnTo>
                      <a:pt x="3012" y="438"/>
                    </a:lnTo>
                    <a:lnTo>
                      <a:pt x="3012" y="438"/>
                    </a:lnTo>
                    <a:lnTo>
                      <a:pt x="3012" y="438"/>
                    </a:lnTo>
                    <a:lnTo>
                      <a:pt x="3012" y="438"/>
                    </a:lnTo>
                    <a:lnTo>
                      <a:pt x="3012" y="438"/>
                    </a:lnTo>
                    <a:lnTo>
                      <a:pt x="3012" y="438"/>
                    </a:lnTo>
                    <a:lnTo>
                      <a:pt x="3012" y="438"/>
                    </a:lnTo>
                    <a:lnTo>
                      <a:pt x="3012" y="438"/>
                    </a:lnTo>
                    <a:lnTo>
                      <a:pt x="3012" y="438"/>
                    </a:lnTo>
                    <a:lnTo>
                      <a:pt x="3012" y="438"/>
                    </a:lnTo>
                    <a:lnTo>
                      <a:pt x="3012" y="438"/>
                    </a:lnTo>
                    <a:lnTo>
                      <a:pt x="3012" y="438"/>
                    </a:lnTo>
                    <a:lnTo>
                      <a:pt x="3012" y="438"/>
                    </a:lnTo>
                    <a:lnTo>
                      <a:pt x="3012" y="438"/>
                    </a:lnTo>
                    <a:lnTo>
                      <a:pt x="3012" y="438"/>
                    </a:lnTo>
                    <a:lnTo>
                      <a:pt x="3012" y="438"/>
                    </a:lnTo>
                    <a:lnTo>
                      <a:pt x="3012" y="438"/>
                    </a:lnTo>
                    <a:lnTo>
                      <a:pt x="3012" y="438"/>
                    </a:lnTo>
                    <a:lnTo>
                      <a:pt x="3012" y="438"/>
                    </a:lnTo>
                    <a:lnTo>
                      <a:pt x="3012" y="438"/>
                    </a:lnTo>
                    <a:lnTo>
                      <a:pt x="3012" y="438"/>
                    </a:lnTo>
                    <a:lnTo>
                      <a:pt x="3012" y="438"/>
                    </a:lnTo>
                    <a:lnTo>
                      <a:pt x="3012" y="438"/>
                    </a:lnTo>
                    <a:lnTo>
                      <a:pt x="3012" y="438"/>
                    </a:lnTo>
                    <a:lnTo>
                      <a:pt x="3012" y="438"/>
                    </a:lnTo>
                    <a:lnTo>
                      <a:pt x="3012" y="438"/>
                    </a:lnTo>
                    <a:lnTo>
                      <a:pt x="3012" y="438"/>
                    </a:lnTo>
                    <a:lnTo>
                      <a:pt x="3012" y="438"/>
                    </a:lnTo>
                    <a:lnTo>
                      <a:pt x="3012" y="438"/>
                    </a:lnTo>
                    <a:lnTo>
                      <a:pt x="3012" y="438"/>
                    </a:lnTo>
                    <a:lnTo>
                      <a:pt x="3012" y="438"/>
                    </a:lnTo>
                    <a:lnTo>
                      <a:pt x="3012" y="438"/>
                    </a:lnTo>
                    <a:lnTo>
                      <a:pt x="3012" y="438"/>
                    </a:lnTo>
                    <a:lnTo>
                      <a:pt x="3018" y="438"/>
                    </a:lnTo>
                    <a:lnTo>
                      <a:pt x="3018" y="438"/>
                    </a:lnTo>
                    <a:lnTo>
                      <a:pt x="3018" y="438"/>
                    </a:lnTo>
                    <a:lnTo>
                      <a:pt x="3018" y="438"/>
                    </a:lnTo>
                    <a:lnTo>
                      <a:pt x="3018" y="438"/>
                    </a:lnTo>
                    <a:lnTo>
                      <a:pt x="3018" y="438"/>
                    </a:lnTo>
                    <a:lnTo>
                      <a:pt x="3018" y="438"/>
                    </a:lnTo>
                    <a:lnTo>
                      <a:pt x="3018" y="438"/>
                    </a:lnTo>
                    <a:lnTo>
                      <a:pt x="3018" y="438"/>
                    </a:lnTo>
                    <a:lnTo>
                      <a:pt x="3018" y="438"/>
                    </a:lnTo>
                    <a:lnTo>
                      <a:pt x="3018" y="438"/>
                    </a:lnTo>
                    <a:lnTo>
                      <a:pt x="3018" y="438"/>
                    </a:lnTo>
                    <a:lnTo>
                      <a:pt x="3018" y="438"/>
                    </a:lnTo>
                    <a:lnTo>
                      <a:pt x="3018" y="438"/>
                    </a:lnTo>
                    <a:lnTo>
                      <a:pt x="3018" y="438"/>
                    </a:lnTo>
                    <a:lnTo>
                      <a:pt x="3018" y="438"/>
                    </a:lnTo>
                    <a:lnTo>
                      <a:pt x="3018" y="438"/>
                    </a:lnTo>
                    <a:lnTo>
                      <a:pt x="3018" y="438"/>
                    </a:lnTo>
                    <a:lnTo>
                      <a:pt x="3018" y="438"/>
                    </a:lnTo>
                    <a:lnTo>
                      <a:pt x="3018" y="438"/>
                    </a:lnTo>
                    <a:lnTo>
                      <a:pt x="3018" y="438"/>
                    </a:lnTo>
                    <a:lnTo>
                      <a:pt x="3018" y="438"/>
                    </a:lnTo>
                    <a:lnTo>
                      <a:pt x="3018" y="444"/>
                    </a:lnTo>
                    <a:lnTo>
                      <a:pt x="3018" y="444"/>
                    </a:lnTo>
                    <a:lnTo>
                      <a:pt x="3018" y="444"/>
                    </a:lnTo>
                    <a:lnTo>
                      <a:pt x="3018" y="444"/>
                    </a:lnTo>
                    <a:lnTo>
                      <a:pt x="3018" y="444"/>
                    </a:lnTo>
                    <a:lnTo>
                      <a:pt x="3018" y="444"/>
                    </a:lnTo>
                    <a:lnTo>
                      <a:pt x="3018" y="444"/>
                    </a:lnTo>
                    <a:lnTo>
                      <a:pt x="3018" y="444"/>
                    </a:lnTo>
                    <a:lnTo>
                      <a:pt x="3018" y="444"/>
                    </a:lnTo>
                    <a:lnTo>
                      <a:pt x="3018" y="444"/>
                    </a:lnTo>
                    <a:lnTo>
                      <a:pt x="3018" y="444"/>
                    </a:lnTo>
                    <a:lnTo>
                      <a:pt x="3018" y="444"/>
                    </a:lnTo>
                    <a:lnTo>
                      <a:pt x="3018" y="444"/>
                    </a:lnTo>
                    <a:lnTo>
                      <a:pt x="3018" y="444"/>
                    </a:lnTo>
                    <a:lnTo>
                      <a:pt x="3018" y="444"/>
                    </a:lnTo>
                    <a:lnTo>
                      <a:pt x="3018" y="444"/>
                    </a:lnTo>
                    <a:lnTo>
                      <a:pt x="3018" y="444"/>
                    </a:lnTo>
                    <a:lnTo>
                      <a:pt x="3018" y="444"/>
                    </a:lnTo>
                    <a:lnTo>
                      <a:pt x="3018" y="444"/>
                    </a:lnTo>
                    <a:lnTo>
                      <a:pt x="3018" y="444"/>
                    </a:lnTo>
                    <a:lnTo>
                      <a:pt x="3018" y="450"/>
                    </a:lnTo>
                    <a:lnTo>
                      <a:pt x="3018" y="450"/>
                    </a:lnTo>
                    <a:lnTo>
                      <a:pt x="3018" y="450"/>
                    </a:lnTo>
                    <a:lnTo>
                      <a:pt x="3018" y="450"/>
                    </a:lnTo>
                    <a:lnTo>
                      <a:pt x="3018" y="450"/>
                    </a:lnTo>
                    <a:lnTo>
                      <a:pt x="3018" y="450"/>
                    </a:lnTo>
                    <a:lnTo>
                      <a:pt x="3018" y="450"/>
                    </a:lnTo>
                    <a:lnTo>
                      <a:pt x="3018" y="450"/>
                    </a:lnTo>
                    <a:lnTo>
                      <a:pt x="3018" y="450"/>
                    </a:lnTo>
                    <a:lnTo>
                      <a:pt x="3018" y="450"/>
                    </a:lnTo>
                    <a:lnTo>
                      <a:pt x="3018" y="450"/>
                    </a:lnTo>
                    <a:lnTo>
                      <a:pt x="3018" y="450"/>
                    </a:lnTo>
                    <a:lnTo>
                      <a:pt x="3024" y="450"/>
                    </a:lnTo>
                    <a:lnTo>
                      <a:pt x="3024" y="450"/>
                    </a:lnTo>
                    <a:lnTo>
                      <a:pt x="3024" y="450"/>
                    </a:lnTo>
                    <a:lnTo>
                      <a:pt x="3024" y="450"/>
                    </a:lnTo>
                    <a:lnTo>
                      <a:pt x="3024" y="450"/>
                    </a:lnTo>
                    <a:lnTo>
                      <a:pt x="3024" y="450"/>
                    </a:lnTo>
                    <a:lnTo>
                      <a:pt x="3024" y="450"/>
                    </a:lnTo>
                    <a:lnTo>
                      <a:pt x="3024" y="450"/>
                    </a:lnTo>
                    <a:lnTo>
                      <a:pt x="3024" y="450"/>
                    </a:lnTo>
                    <a:lnTo>
                      <a:pt x="3024" y="456"/>
                    </a:lnTo>
                    <a:lnTo>
                      <a:pt x="3024" y="456"/>
                    </a:lnTo>
                    <a:lnTo>
                      <a:pt x="3024" y="456"/>
                    </a:lnTo>
                    <a:lnTo>
                      <a:pt x="3024" y="456"/>
                    </a:lnTo>
                    <a:lnTo>
                      <a:pt x="3024" y="456"/>
                    </a:lnTo>
                    <a:lnTo>
                      <a:pt x="3024" y="456"/>
                    </a:lnTo>
                    <a:lnTo>
                      <a:pt x="3024" y="456"/>
                    </a:lnTo>
                    <a:lnTo>
                      <a:pt x="3036" y="474"/>
                    </a:lnTo>
                    <a:lnTo>
                      <a:pt x="3036" y="474"/>
                    </a:lnTo>
                    <a:lnTo>
                      <a:pt x="3036" y="474"/>
                    </a:lnTo>
                    <a:lnTo>
                      <a:pt x="3036" y="474"/>
                    </a:lnTo>
                    <a:lnTo>
                      <a:pt x="3036" y="474"/>
                    </a:lnTo>
                    <a:lnTo>
                      <a:pt x="3036" y="474"/>
                    </a:lnTo>
                    <a:lnTo>
                      <a:pt x="3036" y="474"/>
                    </a:lnTo>
                    <a:lnTo>
                      <a:pt x="3036" y="474"/>
                    </a:lnTo>
                    <a:lnTo>
                      <a:pt x="3036" y="474"/>
                    </a:lnTo>
                    <a:lnTo>
                      <a:pt x="3036" y="474"/>
                    </a:lnTo>
                    <a:lnTo>
                      <a:pt x="3036" y="474"/>
                    </a:lnTo>
                    <a:lnTo>
                      <a:pt x="3036" y="474"/>
                    </a:lnTo>
                    <a:lnTo>
                      <a:pt x="3036" y="474"/>
                    </a:lnTo>
                    <a:lnTo>
                      <a:pt x="3036" y="474"/>
                    </a:lnTo>
                    <a:lnTo>
                      <a:pt x="3036" y="474"/>
                    </a:lnTo>
                    <a:lnTo>
                      <a:pt x="3036" y="474"/>
                    </a:lnTo>
                    <a:lnTo>
                      <a:pt x="3036" y="474"/>
                    </a:lnTo>
                    <a:lnTo>
                      <a:pt x="3036" y="474"/>
                    </a:lnTo>
                    <a:lnTo>
                      <a:pt x="3036" y="474"/>
                    </a:lnTo>
                    <a:lnTo>
                      <a:pt x="3036" y="474"/>
                    </a:lnTo>
                    <a:lnTo>
                      <a:pt x="3036" y="474"/>
                    </a:lnTo>
                    <a:lnTo>
                      <a:pt x="3036" y="474"/>
                    </a:lnTo>
                    <a:lnTo>
                      <a:pt x="3036" y="474"/>
                    </a:lnTo>
                    <a:lnTo>
                      <a:pt x="3036" y="474"/>
                    </a:lnTo>
                    <a:lnTo>
                      <a:pt x="3036" y="474"/>
                    </a:lnTo>
                    <a:lnTo>
                      <a:pt x="3036" y="474"/>
                    </a:lnTo>
                    <a:lnTo>
                      <a:pt x="3048" y="462"/>
                    </a:lnTo>
                    <a:lnTo>
                      <a:pt x="3048" y="462"/>
                    </a:lnTo>
                    <a:lnTo>
                      <a:pt x="3048" y="462"/>
                    </a:lnTo>
                    <a:lnTo>
                      <a:pt x="3048" y="462"/>
                    </a:lnTo>
                    <a:lnTo>
                      <a:pt x="3048" y="462"/>
                    </a:lnTo>
                    <a:lnTo>
                      <a:pt x="3048" y="462"/>
                    </a:lnTo>
                    <a:lnTo>
                      <a:pt x="3048" y="462"/>
                    </a:lnTo>
                    <a:lnTo>
                      <a:pt x="3048" y="462"/>
                    </a:lnTo>
                    <a:lnTo>
                      <a:pt x="3048" y="462"/>
                    </a:lnTo>
                    <a:lnTo>
                      <a:pt x="3048" y="462"/>
                    </a:lnTo>
                    <a:lnTo>
                      <a:pt x="3048" y="462"/>
                    </a:lnTo>
                    <a:lnTo>
                      <a:pt x="3048" y="462"/>
                    </a:lnTo>
                    <a:lnTo>
                      <a:pt x="3048" y="462"/>
                    </a:lnTo>
                    <a:lnTo>
                      <a:pt x="3048" y="462"/>
                    </a:lnTo>
                    <a:lnTo>
                      <a:pt x="3048" y="462"/>
                    </a:lnTo>
                    <a:lnTo>
                      <a:pt x="3048" y="462"/>
                    </a:lnTo>
                    <a:lnTo>
                      <a:pt x="3048" y="456"/>
                    </a:lnTo>
                    <a:lnTo>
                      <a:pt x="3048" y="456"/>
                    </a:lnTo>
                    <a:lnTo>
                      <a:pt x="3048" y="456"/>
                    </a:lnTo>
                    <a:lnTo>
                      <a:pt x="3048" y="456"/>
                    </a:lnTo>
                    <a:lnTo>
                      <a:pt x="3048" y="456"/>
                    </a:lnTo>
                    <a:lnTo>
                      <a:pt x="3048" y="456"/>
                    </a:lnTo>
                    <a:lnTo>
                      <a:pt x="3048" y="456"/>
                    </a:lnTo>
                    <a:lnTo>
                      <a:pt x="3048" y="456"/>
                    </a:lnTo>
                    <a:lnTo>
                      <a:pt x="3048" y="456"/>
                    </a:lnTo>
                    <a:lnTo>
                      <a:pt x="3048" y="456"/>
                    </a:lnTo>
                    <a:lnTo>
                      <a:pt x="3048" y="456"/>
                    </a:lnTo>
                    <a:lnTo>
                      <a:pt x="3048" y="456"/>
                    </a:lnTo>
                    <a:lnTo>
                      <a:pt x="3048" y="456"/>
                    </a:lnTo>
                    <a:lnTo>
                      <a:pt x="3048" y="456"/>
                    </a:lnTo>
                    <a:lnTo>
                      <a:pt x="3048" y="456"/>
                    </a:lnTo>
                    <a:lnTo>
                      <a:pt x="3048" y="456"/>
                    </a:lnTo>
                    <a:lnTo>
                      <a:pt x="3048" y="456"/>
                    </a:lnTo>
                    <a:lnTo>
                      <a:pt x="3048" y="456"/>
                    </a:lnTo>
                    <a:lnTo>
                      <a:pt x="3048" y="456"/>
                    </a:lnTo>
                    <a:lnTo>
                      <a:pt x="3048" y="456"/>
                    </a:lnTo>
                    <a:lnTo>
                      <a:pt x="3048" y="456"/>
                    </a:lnTo>
                    <a:lnTo>
                      <a:pt x="3048" y="450"/>
                    </a:lnTo>
                    <a:lnTo>
                      <a:pt x="3048" y="450"/>
                    </a:lnTo>
                    <a:lnTo>
                      <a:pt x="3048" y="450"/>
                    </a:lnTo>
                    <a:lnTo>
                      <a:pt x="3048" y="450"/>
                    </a:lnTo>
                    <a:lnTo>
                      <a:pt x="3048" y="450"/>
                    </a:lnTo>
                    <a:lnTo>
                      <a:pt x="3048" y="450"/>
                    </a:lnTo>
                    <a:lnTo>
                      <a:pt x="3048" y="450"/>
                    </a:lnTo>
                    <a:lnTo>
                      <a:pt x="3054" y="450"/>
                    </a:lnTo>
                    <a:lnTo>
                      <a:pt x="3054" y="450"/>
                    </a:lnTo>
                    <a:lnTo>
                      <a:pt x="3054" y="450"/>
                    </a:lnTo>
                    <a:lnTo>
                      <a:pt x="3054" y="450"/>
                    </a:lnTo>
                    <a:lnTo>
                      <a:pt x="3054" y="450"/>
                    </a:lnTo>
                    <a:lnTo>
                      <a:pt x="3054" y="450"/>
                    </a:lnTo>
                    <a:lnTo>
                      <a:pt x="3054" y="450"/>
                    </a:lnTo>
                    <a:lnTo>
                      <a:pt x="3054" y="450"/>
                    </a:lnTo>
                    <a:lnTo>
                      <a:pt x="3054" y="450"/>
                    </a:lnTo>
                    <a:lnTo>
                      <a:pt x="3054" y="450"/>
                    </a:lnTo>
                    <a:lnTo>
                      <a:pt x="3054" y="450"/>
                    </a:lnTo>
                    <a:lnTo>
                      <a:pt x="3054" y="450"/>
                    </a:lnTo>
                    <a:lnTo>
                      <a:pt x="3054" y="450"/>
                    </a:lnTo>
                    <a:lnTo>
                      <a:pt x="3054" y="450"/>
                    </a:lnTo>
                    <a:lnTo>
                      <a:pt x="3054" y="444"/>
                    </a:lnTo>
                    <a:lnTo>
                      <a:pt x="3054" y="444"/>
                    </a:lnTo>
                    <a:lnTo>
                      <a:pt x="3054" y="444"/>
                    </a:lnTo>
                    <a:lnTo>
                      <a:pt x="3054" y="444"/>
                    </a:lnTo>
                    <a:lnTo>
                      <a:pt x="3054" y="444"/>
                    </a:lnTo>
                    <a:lnTo>
                      <a:pt x="3054" y="444"/>
                    </a:lnTo>
                    <a:lnTo>
                      <a:pt x="3054" y="444"/>
                    </a:lnTo>
                    <a:lnTo>
                      <a:pt x="3054" y="444"/>
                    </a:lnTo>
                    <a:lnTo>
                      <a:pt x="3054" y="444"/>
                    </a:lnTo>
                    <a:lnTo>
                      <a:pt x="3054" y="444"/>
                    </a:lnTo>
                    <a:lnTo>
                      <a:pt x="3054" y="444"/>
                    </a:lnTo>
                    <a:lnTo>
                      <a:pt x="3054" y="444"/>
                    </a:lnTo>
                    <a:lnTo>
                      <a:pt x="3054" y="444"/>
                    </a:lnTo>
                    <a:lnTo>
                      <a:pt x="3054" y="444"/>
                    </a:lnTo>
                    <a:lnTo>
                      <a:pt x="3054" y="444"/>
                    </a:lnTo>
                    <a:lnTo>
                      <a:pt x="3054" y="444"/>
                    </a:lnTo>
                    <a:lnTo>
                      <a:pt x="3054" y="444"/>
                    </a:lnTo>
                    <a:lnTo>
                      <a:pt x="3054" y="444"/>
                    </a:lnTo>
                    <a:lnTo>
                      <a:pt x="3054" y="444"/>
                    </a:lnTo>
                    <a:lnTo>
                      <a:pt x="3054" y="444"/>
                    </a:lnTo>
                    <a:lnTo>
                      <a:pt x="3054" y="444"/>
                    </a:lnTo>
                    <a:lnTo>
                      <a:pt x="3054" y="444"/>
                    </a:lnTo>
                    <a:lnTo>
                      <a:pt x="3054" y="444"/>
                    </a:lnTo>
                    <a:lnTo>
                      <a:pt x="3054" y="444"/>
                    </a:lnTo>
                    <a:lnTo>
                      <a:pt x="3054" y="444"/>
                    </a:lnTo>
                    <a:lnTo>
                      <a:pt x="3054" y="438"/>
                    </a:lnTo>
                    <a:lnTo>
                      <a:pt x="3054" y="438"/>
                    </a:lnTo>
                    <a:lnTo>
                      <a:pt x="3054" y="438"/>
                    </a:lnTo>
                    <a:lnTo>
                      <a:pt x="3054" y="438"/>
                    </a:lnTo>
                    <a:lnTo>
                      <a:pt x="3054" y="438"/>
                    </a:lnTo>
                    <a:lnTo>
                      <a:pt x="3054" y="438"/>
                    </a:lnTo>
                    <a:lnTo>
                      <a:pt x="3054" y="438"/>
                    </a:lnTo>
                    <a:lnTo>
                      <a:pt x="3054" y="438"/>
                    </a:lnTo>
                    <a:lnTo>
                      <a:pt x="3054" y="438"/>
                    </a:lnTo>
                    <a:lnTo>
                      <a:pt x="3054" y="438"/>
                    </a:lnTo>
                    <a:lnTo>
                      <a:pt x="3054" y="438"/>
                    </a:lnTo>
                    <a:lnTo>
                      <a:pt x="3054" y="438"/>
                    </a:lnTo>
                    <a:lnTo>
                      <a:pt x="3054" y="438"/>
                    </a:lnTo>
                    <a:lnTo>
                      <a:pt x="3054" y="438"/>
                    </a:lnTo>
                    <a:lnTo>
                      <a:pt x="3054" y="438"/>
                    </a:lnTo>
                    <a:lnTo>
                      <a:pt x="3054" y="438"/>
                    </a:lnTo>
                    <a:lnTo>
                      <a:pt x="3060" y="438"/>
                    </a:lnTo>
                    <a:lnTo>
                      <a:pt x="3060" y="438"/>
                    </a:lnTo>
                    <a:lnTo>
                      <a:pt x="3060" y="438"/>
                    </a:lnTo>
                    <a:lnTo>
                      <a:pt x="3060" y="438"/>
                    </a:lnTo>
                    <a:lnTo>
                      <a:pt x="3060" y="438"/>
                    </a:lnTo>
                    <a:lnTo>
                      <a:pt x="3060" y="438"/>
                    </a:lnTo>
                    <a:lnTo>
                      <a:pt x="3060" y="438"/>
                    </a:lnTo>
                    <a:lnTo>
                      <a:pt x="3060" y="438"/>
                    </a:lnTo>
                    <a:lnTo>
                      <a:pt x="3060" y="438"/>
                    </a:lnTo>
                    <a:lnTo>
                      <a:pt x="3060" y="438"/>
                    </a:lnTo>
                    <a:lnTo>
                      <a:pt x="3060" y="438"/>
                    </a:lnTo>
                    <a:lnTo>
                      <a:pt x="3060" y="438"/>
                    </a:lnTo>
                    <a:lnTo>
                      <a:pt x="3060" y="438"/>
                    </a:lnTo>
                    <a:lnTo>
                      <a:pt x="3060" y="438"/>
                    </a:lnTo>
                    <a:lnTo>
                      <a:pt x="3060" y="438"/>
                    </a:lnTo>
                    <a:lnTo>
                      <a:pt x="3060" y="438"/>
                    </a:lnTo>
                    <a:lnTo>
                      <a:pt x="3060" y="438"/>
                    </a:lnTo>
                    <a:lnTo>
                      <a:pt x="3060" y="438"/>
                    </a:lnTo>
                    <a:lnTo>
                      <a:pt x="3060" y="438"/>
                    </a:lnTo>
                    <a:lnTo>
                      <a:pt x="3060" y="438"/>
                    </a:lnTo>
                    <a:lnTo>
                      <a:pt x="3060" y="438"/>
                    </a:lnTo>
                    <a:lnTo>
                      <a:pt x="3060" y="438"/>
                    </a:lnTo>
                    <a:lnTo>
                      <a:pt x="3060" y="438"/>
                    </a:lnTo>
                    <a:lnTo>
                      <a:pt x="3060" y="438"/>
                    </a:lnTo>
                    <a:lnTo>
                      <a:pt x="3060" y="438"/>
                    </a:lnTo>
                    <a:lnTo>
                      <a:pt x="3060" y="438"/>
                    </a:lnTo>
                    <a:lnTo>
                      <a:pt x="3060" y="438"/>
                    </a:lnTo>
                    <a:lnTo>
                      <a:pt x="3060" y="438"/>
                    </a:lnTo>
                    <a:lnTo>
                      <a:pt x="3060" y="438"/>
                    </a:lnTo>
                    <a:lnTo>
                      <a:pt x="3060" y="438"/>
                    </a:lnTo>
                    <a:lnTo>
                      <a:pt x="3060" y="438"/>
                    </a:lnTo>
                    <a:lnTo>
                      <a:pt x="3060" y="438"/>
                    </a:lnTo>
                    <a:lnTo>
                      <a:pt x="3060" y="438"/>
                    </a:lnTo>
                    <a:lnTo>
                      <a:pt x="3060" y="438"/>
                    </a:lnTo>
                    <a:lnTo>
                      <a:pt x="3060" y="438"/>
                    </a:lnTo>
                    <a:lnTo>
                      <a:pt x="3060" y="438"/>
                    </a:lnTo>
                    <a:lnTo>
                      <a:pt x="3060" y="438"/>
                    </a:lnTo>
                    <a:lnTo>
                      <a:pt x="3060" y="438"/>
                    </a:lnTo>
                    <a:lnTo>
                      <a:pt x="3060" y="438"/>
                    </a:lnTo>
                    <a:lnTo>
                      <a:pt x="3060" y="438"/>
                    </a:lnTo>
                    <a:lnTo>
                      <a:pt x="3060" y="438"/>
                    </a:lnTo>
                    <a:lnTo>
                      <a:pt x="3060" y="438"/>
                    </a:lnTo>
                    <a:lnTo>
                      <a:pt x="3060" y="438"/>
                    </a:lnTo>
                    <a:lnTo>
                      <a:pt x="3060" y="438"/>
                    </a:lnTo>
                    <a:lnTo>
                      <a:pt x="3060" y="438"/>
                    </a:lnTo>
                    <a:lnTo>
                      <a:pt x="3060" y="444"/>
                    </a:lnTo>
                    <a:lnTo>
                      <a:pt x="3060" y="444"/>
                    </a:lnTo>
                    <a:lnTo>
                      <a:pt x="3060" y="444"/>
                    </a:lnTo>
                    <a:lnTo>
                      <a:pt x="3060" y="444"/>
                    </a:lnTo>
                    <a:lnTo>
                      <a:pt x="3060" y="444"/>
                    </a:lnTo>
                    <a:lnTo>
                      <a:pt x="3060" y="444"/>
                    </a:lnTo>
                    <a:lnTo>
                      <a:pt x="3060" y="444"/>
                    </a:lnTo>
                    <a:lnTo>
                      <a:pt x="3060" y="444"/>
                    </a:lnTo>
                    <a:lnTo>
                      <a:pt x="3066" y="444"/>
                    </a:lnTo>
                    <a:lnTo>
                      <a:pt x="3066" y="444"/>
                    </a:lnTo>
                    <a:lnTo>
                      <a:pt x="3066" y="444"/>
                    </a:lnTo>
                    <a:lnTo>
                      <a:pt x="3066" y="444"/>
                    </a:lnTo>
                    <a:lnTo>
                      <a:pt x="3066" y="444"/>
                    </a:lnTo>
                    <a:lnTo>
                      <a:pt x="3066" y="444"/>
                    </a:lnTo>
                    <a:lnTo>
                      <a:pt x="3066" y="444"/>
                    </a:lnTo>
                    <a:lnTo>
                      <a:pt x="3066" y="444"/>
                    </a:lnTo>
                    <a:lnTo>
                      <a:pt x="3066" y="444"/>
                    </a:lnTo>
                    <a:lnTo>
                      <a:pt x="3066" y="444"/>
                    </a:lnTo>
                    <a:lnTo>
                      <a:pt x="3066" y="444"/>
                    </a:lnTo>
                    <a:lnTo>
                      <a:pt x="3066" y="444"/>
                    </a:lnTo>
                    <a:lnTo>
                      <a:pt x="3066" y="444"/>
                    </a:lnTo>
                    <a:lnTo>
                      <a:pt x="3066" y="444"/>
                    </a:lnTo>
                    <a:lnTo>
                      <a:pt x="3066" y="444"/>
                    </a:lnTo>
                    <a:lnTo>
                      <a:pt x="3066" y="444"/>
                    </a:lnTo>
                    <a:lnTo>
                      <a:pt x="3066" y="450"/>
                    </a:lnTo>
                    <a:lnTo>
                      <a:pt x="3066" y="450"/>
                    </a:lnTo>
                    <a:lnTo>
                      <a:pt x="3066" y="450"/>
                    </a:lnTo>
                    <a:lnTo>
                      <a:pt x="3066" y="450"/>
                    </a:lnTo>
                    <a:lnTo>
                      <a:pt x="3066" y="450"/>
                    </a:lnTo>
                    <a:lnTo>
                      <a:pt x="3066" y="450"/>
                    </a:lnTo>
                    <a:lnTo>
                      <a:pt x="3066" y="450"/>
                    </a:lnTo>
                    <a:lnTo>
                      <a:pt x="3066" y="450"/>
                    </a:lnTo>
                    <a:lnTo>
                      <a:pt x="3066" y="450"/>
                    </a:lnTo>
                    <a:lnTo>
                      <a:pt x="3066" y="450"/>
                    </a:lnTo>
                    <a:lnTo>
                      <a:pt x="3066" y="450"/>
                    </a:lnTo>
                    <a:lnTo>
                      <a:pt x="3066" y="450"/>
                    </a:lnTo>
                    <a:lnTo>
                      <a:pt x="3066" y="450"/>
                    </a:lnTo>
                    <a:lnTo>
                      <a:pt x="3066" y="450"/>
                    </a:lnTo>
                    <a:lnTo>
                      <a:pt x="3066" y="450"/>
                    </a:lnTo>
                    <a:lnTo>
                      <a:pt x="3066" y="450"/>
                    </a:lnTo>
                    <a:lnTo>
                      <a:pt x="3066" y="450"/>
                    </a:lnTo>
                    <a:lnTo>
                      <a:pt x="3066" y="450"/>
                    </a:lnTo>
                    <a:lnTo>
                      <a:pt x="3066" y="450"/>
                    </a:lnTo>
                    <a:lnTo>
                      <a:pt x="3066" y="450"/>
                    </a:lnTo>
                    <a:lnTo>
                      <a:pt x="3066" y="456"/>
                    </a:lnTo>
                    <a:lnTo>
                      <a:pt x="3066" y="456"/>
                    </a:lnTo>
                    <a:lnTo>
                      <a:pt x="3066" y="456"/>
                    </a:lnTo>
                    <a:lnTo>
                      <a:pt x="3066" y="456"/>
                    </a:lnTo>
                    <a:lnTo>
                      <a:pt x="3066" y="456"/>
                    </a:lnTo>
                    <a:lnTo>
                      <a:pt x="3066" y="456"/>
                    </a:lnTo>
                    <a:lnTo>
                      <a:pt x="3066" y="456"/>
                    </a:lnTo>
                    <a:lnTo>
                      <a:pt x="3066" y="456"/>
                    </a:lnTo>
                    <a:lnTo>
                      <a:pt x="3066" y="456"/>
                    </a:lnTo>
                    <a:lnTo>
                      <a:pt x="3066" y="456"/>
                    </a:lnTo>
                    <a:lnTo>
                      <a:pt x="3066" y="456"/>
                    </a:lnTo>
                    <a:lnTo>
                      <a:pt x="3066" y="456"/>
                    </a:lnTo>
                    <a:lnTo>
                      <a:pt x="3066" y="456"/>
                    </a:lnTo>
                    <a:lnTo>
                      <a:pt x="3066" y="456"/>
                    </a:lnTo>
                    <a:lnTo>
                      <a:pt x="3066" y="456"/>
                    </a:lnTo>
                    <a:lnTo>
                      <a:pt x="3078" y="474"/>
                    </a:lnTo>
                    <a:lnTo>
                      <a:pt x="3078" y="474"/>
                    </a:lnTo>
                    <a:lnTo>
                      <a:pt x="3078" y="474"/>
                    </a:lnTo>
                    <a:lnTo>
                      <a:pt x="3078" y="474"/>
                    </a:lnTo>
                    <a:lnTo>
                      <a:pt x="3078" y="474"/>
                    </a:lnTo>
                    <a:lnTo>
                      <a:pt x="3078" y="474"/>
                    </a:lnTo>
                    <a:lnTo>
                      <a:pt x="3078" y="474"/>
                    </a:lnTo>
                    <a:lnTo>
                      <a:pt x="3078" y="474"/>
                    </a:lnTo>
                    <a:lnTo>
                      <a:pt x="3078" y="474"/>
                    </a:lnTo>
                    <a:lnTo>
                      <a:pt x="3078" y="474"/>
                    </a:lnTo>
                    <a:lnTo>
                      <a:pt x="3078" y="474"/>
                    </a:lnTo>
                    <a:lnTo>
                      <a:pt x="3078" y="474"/>
                    </a:lnTo>
                    <a:lnTo>
                      <a:pt x="3078" y="474"/>
                    </a:lnTo>
                    <a:lnTo>
                      <a:pt x="3078" y="474"/>
                    </a:lnTo>
                    <a:lnTo>
                      <a:pt x="3078" y="474"/>
                    </a:lnTo>
                    <a:lnTo>
                      <a:pt x="3078" y="474"/>
                    </a:lnTo>
                    <a:lnTo>
                      <a:pt x="3078" y="474"/>
                    </a:lnTo>
                    <a:lnTo>
                      <a:pt x="3078" y="474"/>
                    </a:lnTo>
                    <a:lnTo>
                      <a:pt x="3078" y="474"/>
                    </a:lnTo>
                    <a:lnTo>
                      <a:pt x="3084" y="474"/>
                    </a:lnTo>
                    <a:lnTo>
                      <a:pt x="3084" y="474"/>
                    </a:lnTo>
                    <a:lnTo>
                      <a:pt x="3084" y="474"/>
                    </a:lnTo>
                    <a:lnTo>
                      <a:pt x="3084" y="474"/>
                    </a:lnTo>
                    <a:lnTo>
                      <a:pt x="3084" y="474"/>
                    </a:lnTo>
                    <a:lnTo>
                      <a:pt x="3084" y="474"/>
                    </a:lnTo>
                    <a:lnTo>
                      <a:pt x="3084" y="474"/>
                    </a:lnTo>
                    <a:lnTo>
                      <a:pt x="3090" y="468"/>
                    </a:lnTo>
                    <a:lnTo>
                      <a:pt x="3090" y="468"/>
                    </a:lnTo>
                    <a:lnTo>
                      <a:pt x="3090" y="468"/>
                    </a:lnTo>
                    <a:lnTo>
                      <a:pt x="3090" y="468"/>
                    </a:lnTo>
                    <a:lnTo>
                      <a:pt x="3090" y="468"/>
                    </a:lnTo>
                    <a:lnTo>
                      <a:pt x="3090" y="462"/>
                    </a:lnTo>
                    <a:lnTo>
                      <a:pt x="3090" y="462"/>
                    </a:lnTo>
                    <a:lnTo>
                      <a:pt x="3090" y="462"/>
                    </a:lnTo>
                    <a:lnTo>
                      <a:pt x="3090" y="462"/>
                    </a:lnTo>
                    <a:lnTo>
                      <a:pt x="3096" y="462"/>
                    </a:lnTo>
                    <a:lnTo>
                      <a:pt x="3096" y="462"/>
                    </a:lnTo>
                    <a:lnTo>
                      <a:pt x="3096" y="462"/>
                    </a:lnTo>
                    <a:lnTo>
                      <a:pt x="3096" y="462"/>
                    </a:lnTo>
                    <a:lnTo>
                      <a:pt x="3096" y="462"/>
                    </a:lnTo>
                    <a:lnTo>
                      <a:pt x="3096" y="462"/>
                    </a:lnTo>
                    <a:lnTo>
                      <a:pt x="3096" y="462"/>
                    </a:lnTo>
                    <a:lnTo>
                      <a:pt x="3096" y="462"/>
                    </a:lnTo>
                    <a:lnTo>
                      <a:pt x="3096" y="462"/>
                    </a:lnTo>
                    <a:lnTo>
                      <a:pt x="3096" y="462"/>
                    </a:lnTo>
                    <a:lnTo>
                      <a:pt x="3096" y="462"/>
                    </a:lnTo>
                    <a:lnTo>
                      <a:pt x="3096" y="462"/>
                    </a:lnTo>
                    <a:lnTo>
                      <a:pt x="3096" y="462"/>
                    </a:lnTo>
                    <a:lnTo>
                      <a:pt x="3096" y="462"/>
                    </a:lnTo>
                    <a:lnTo>
                      <a:pt x="3096" y="462"/>
                    </a:lnTo>
                    <a:lnTo>
                      <a:pt x="3096" y="462"/>
                    </a:lnTo>
                    <a:lnTo>
                      <a:pt x="3096" y="462"/>
                    </a:lnTo>
                    <a:lnTo>
                      <a:pt x="3096" y="462"/>
                    </a:lnTo>
                    <a:lnTo>
                      <a:pt x="3096" y="462"/>
                    </a:lnTo>
                    <a:lnTo>
                      <a:pt x="3096" y="462"/>
                    </a:lnTo>
                    <a:lnTo>
                      <a:pt x="3096" y="456"/>
                    </a:lnTo>
                    <a:lnTo>
                      <a:pt x="3096" y="456"/>
                    </a:lnTo>
                    <a:lnTo>
                      <a:pt x="3096" y="456"/>
                    </a:lnTo>
                    <a:lnTo>
                      <a:pt x="3096" y="456"/>
                    </a:lnTo>
                    <a:lnTo>
                      <a:pt x="3096" y="456"/>
                    </a:lnTo>
                    <a:lnTo>
                      <a:pt x="3096" y="456"/>
                    </a:lnTo>
                    <a:lnTo>
                      <a:pt x="3096" y="456"/>
                    </a:lnTo>
                    <a:lnTo>
                      <a:pt x="3096" y="456"/>
                    </a:lnTo>
                    <a:lnTo>
                      <a:pt x="3096" y="456"/>
                    </a:lnTo>
                    <a:lnTo>
                      <a:pt x="3096" y="456"/>
                    </a:lnTo>
                    <a:lnTo>
                      <a:pt x="3096" y="456"/>
                    </a:lnTo>
                    <a:lnTo>
                      <a:pt x="3096" y="456"/>
                    </a:lnTo>
                    <a:lnTo>
                      <a:pt x="3096" y="456"/>
                    </a:lnTo>
                    <a:lnTo>
                      <a:pt x="3096" y="456"/>
                    </a:lnTo>
                    <a:lnTo>
                      <a:pt x="3096" y="456"/>
                    </a:lnTo>
                    <a:lnTo>
                      <a:pt x="3096" y="456"/>
                    </a:lnTo>
                    <a:lnTo>
                      <a:pt x="3096" y="456"/>
                    </a:lnTo>
                    <a:lnTo>
                      <a:pt x="3096" y="456"/>
                    </a:lnTo>
                    <a:lnTo>
                      <a:pt x="3096" y="456"/>
                    </a:lnTo>
                    <a:lnTo>
                      <a:pt x="3096" y="456"/>
                    </a:lnTo>
                    <a:lnTo>
                      <a:pt x="3096" y="456"/>
                    </a:lnTo>
                    <a:lnTo>
                      <a:pt x="3096" y="456"/>
                    </a:lnTo>
                    <a:lnTo>
                      <a:pt x="3096" y="456"/>
                    </a:lnTo>
                    <a:lnTo>
                      <a:pt x="3096" y="450"/>
                    </a:lnTo>
                    <a:lnTo>
                      <a:pt x="3096" y="450"/>
                    </a:lnTo>
                    <a:lnTo>
                      <a:pt x="3096" y="450"/>
                    </a:lnTo>
                    <a:lnTo>
                      <a:pt x="3096" y="450"/>
                    </a:lnTo>
                    <a:lnTo>
                      <a:pt x="3096" y="450"/>
                    </a:lnTo>
                    <a:lnTo>
                      <a:pt x="3096" y="450"/>
                    </a:lnTo>
                    <a:lnTo>
                      <a:pt x="3096" y="450"/>
                    </a:lnTo>
                    <a:lnTo>
                      <a:pt x="3096" y="450"/>
                    </a:lnTo>
                    <a:lnTo>
                      <a:pt x="3096" y="450"/>
                    </a:lnTo>
                    <a:lnTo>
                      <a:pt x="3096" y="450"/>
                    </a:lnTo>
                    <a:lnTo>
                      <a:pt x="3096" y="450"/>
                    </a:lnTo>
                    <a:lnTo>
                      <a:pt x="3096" y="450"/>
                    </a:lnTo>
                    <a:lnTo>
                      <a:pt x="3096" y="450"/>
                    </a:lnTo>
                    <a:lnTo>
                      <a:pt x="3102" y="450"/>
                    </a:lnTo>
                    <a:lnTo>
                      <a:pt x="3102" y="450"/>
                    </a:lnTo>
                    <a:lnTo>
                      <a:pt x="3102" y="450"/>
                    </a:lnTo>
                    <a:lnTo>
                      <a:pt x="3102" y="450"/>
                    </a:lnTo>
                    <a:lnTo>
                      <a:pt x="3102" y="450"/>
                    </a:lnTo>
                    <a:lnTo>
                      <a:pt x="3102" y="450"/>
                    </a:lnTo>
                    <a:lnTo>
                      <a:pt x="3102" y="450"/>
                    </a:lnTo>
                    <a:lnTo>
                      <a:pt x="3102" y="450"/>
                    </a:lnTo>
                    <a:lnTo>
                      <a:pt x="3102" y="444"/>
                    </a:lnTo>
                    <a:lnTo>
                      <a:pt x="3102" y="444"/>
                    </a:lnTo>
                    <a:lnTo>
                      <a:pt x="3102" y="444"/>
                    </a:lnTo>
                    <a:lnTo>
                      <a:pt x="3102" y="444"/>
                    </a:lnTo>
                    <a:lnTo>
                      <a:pt x="3102" y="444"/>
                    </a:lnTo>
                    <a:lnTo>
                      <a:pt x="3102" y="444"/>
                    </a:lnTo>
                    <a:lnTo>
                      <a:pt x="3102" y="444"/>
                    </a:lnTo>
                    <a:lnTo>
                      <a:pt x="3102" y="444"/>
                    </a:lnTo>
                    <a:lnTo>
                      <a:pt x="3102" y="444"/>
                    </a:lnTo>
                    <a:lnTo>
                      <a:pt x="3102" y="444"/>
                    </a:lnTo>
                    <a:lnTo>
                      <a:pt x="3102" y="444"/>
                    </a:lnTo>
                    <a:lnTo>
                      <a:pt x="3102" y="444"/>
                    </a:lnTo>
                    <a:lnTo>
                      <a:pt x="3102" y="444"/>
                    </a:lnTo>
                    <a:lnTo>
                      <a:pt x="3102" y="444"/>
                    </a:lnTo>
                    <a:lnTo>
                      <a:pt x="3102" y="444"/>
                    </a:lnTo>
                    <a:lnTo>
                      <a:pt x="3102" y="444"/>
                    </a:lnTo>
                    <a:lnTo>
                      <a:pt x="3102" y="444"/>
                    </a:lnTo>
                    <a:lnTo>
                      <a:pt x="3102" y="444"/>
                    </a:lnTo>
                    <a:lnTo>
                      <a:pt x="3102" y="444"/>
                    </a:lnTo>
                    <a:lnTo>
                      <a:pt x="3102" y="444"/>
                    </a:lnTo>
                    <a:lnTo>
                      <a:pt x="3102" y="444"/>
                    </a:lnTo>
                    <a:lnTo>
                      <a:pt x="3102" y="444"/>
                    </a:lnTo>
                    <a:lnTo>
                      <a:pt x="3102" y="444"/>
                    </a:lnTo>
                    <a:lnTo>
                      <a:pt x="3102" y="444"/>
                    </a:lnTo>
                    <a:lnTo>
                      <a:pt x="3102" y="444"/>
                    </a:lnTo>
                    <a:lnTo>
                      <a:pt x="3102" y="444"/>
                    </a:lnTo>
                    <a:lnTo>
                      <a:pt x="3102" y="444"/>
                    </a:lnTo>
                    <a:lnTo>
                      <a:pt x="3102" y="444"/>
                    </a:lnTo>
                    <a:lnTo>
                      <a:pt x="3102" y="444"/>
                    </a:lnTo>
                    <a:lnTo>
                      <a:pt x="3102" y="444"/>
                    </a:lnTo>
                    <a:lnTo>
                      <a:pt x="3102" y="444"/>
                    </a:lnTo>
                    <a:lnTo>
                      <a:pt x="3102" y="444"/>
                    </a:lnTo>
                    <a:lnTo>
                      <a:pt x="3102" y="444"/>
                    </a:lnTo>
                    <a:lnTo>
                      <a:pt x="3102" y="444"/>
                    </a:lnTo>
                    <a:lnTo>
                      <a:pt x="3102" y="444"/>
                    </a:lnTo>
                    <a:lnTo>
                      <a:pt x="3102" y="444"/>
                    </a:lnTo>
                    <a:lnTo>
                      <a:pt x="3102" y="444"/>
                    </a:lnTo>
                    <a:lnTo>
                      <a:pt x="3102" y="444"/>
                    </a:lnTo>
                    <a:lnTo>
                      <a:pt x="3102" y="444"/>
                    </a:lnTo>
                    <a:lnTo>
                      <a:pt x="3102" y="444"/>
                    </a:lnTo>
                    <a:lnTo>
                      <a:pt x="3102" y="444"/>
                    </a:lnTo>
                    <a:lnTo>
                      <a:pt x="3102" y="444"/>
                    </a:lnTo>
                    <a:lnTo>
                      <a:pt x="3102" y="444"/>
                    </a:lnTo>
                    <a:lnTo>
                      <a:pt x="3102" y="444"/>
                    </a:lnTo>
                    <a:lnTo>
                      <a:pt x="3108" y="444"/>
                    </a:lnTo>
                    <a:lnTo>
                      <a:pt x="3108" y="444"/>
                    </a:lnTo>
                    <a:lnTo>
                      <a:pt x="3108" y="444"/>
                    </a:lnTo>
                    <a:lnTo>
                      <a:pt x="3108" y="444"/>
                    </a:lnTo>
                    <a:lnTo>
                      <a:pt x="3108" y="444"/>
                    </a:lnTo>
                    <a:lnTo>
                      <a:pt x="3108" y="444"/>
                    </a:lnTo>
                    <a:lnTo>
                      <a:pt x="3108" y="444"/>
                    </a:lnTo>
                    <a:lnTo>
                      <a:pt x="3108" y="444"/>
                    </a:lnTo>
                    <a:lnTo>
                      <a:pt x="3108" y="444"/>
                    </a:lnTo>
                    <a:lnTo>
                      <a:pt x="3108" y="444"/>
                    </a:lnTo>
                    <a:lnTo>
                      <a:pt x="3108" y="444"/>
                    </a:lnTo>
                    <a:lnTo>
                      <a:pt x="3108" y="444"/>
                    </a:lnTo>
                    <a:lnTo>
                      <a:pt x="3108" y="444"/>
                    </a:lnTo>
                    <a:lnTo>
                      <a:pt x="3108" y="444"/>
                    </a:lnTo>
                    <a:lnTo>
                      <a:pt x="3108" y="444"/>
                    </a:lnTo>
                    <a:lnTo>
                      <a:pt x="3108" y="444"/>
                    </a:lnTo>
                    <a:lnTo>
                      <a:pt x="3108" y="444"/>
                    </a:lnTo>
                    <a:lnTo>
                      <a:pt x="3108" y="444"/>
                    </a:lnTo>
                    <a:lnTo>
                      <a:pt x="3108" y="444"/>
                    </a:lnTo>
                    <a:lnTo>
                      <a:pt x="3108" y="444"/>
                    </a:lnTo>
                    <a:lnTo>
                      <a:pt x="3108" y="444"/>
                    </a:lnTo>
                    <a:lnTo>
                      <a:pt x="3108" y="444"/>
                    </a:lnTo>
                    <a:lnTo>
                      <a:pt x="3108" y="444"/>
                    </a:lnTo>
                    <a:lnTo>
                      <a:pt x="3108" y="444"/>
                    </a:lnTo>
                    <a:lnTo>
                      <a:pt x="3108" y="444"/>
                    </a:lnTo>
                    <a:lnTo>
                      <a:pt x="3108" y="444"/>
                    </a:lnTo>
                    <a:lnTo>
                      <a:pt x="3108" y="444"/>
                    </a:lnTo>
                    <a:lnTo>
                      <a:pt x="3108" y="444"/>
                    </a:lnTo>
                    <a:lnTo>
                      <a:pt x="3108" y="444"/>
                    </a:lnTo>
                    <a:lnTo>
                      <a:pt x="3108" y="444"/>
                    </a:lnTo>
                    <a:lnTo>
                      <a:pt x="3108" y="444"/>
                    </a:lnTo>
                    <a:lnTo>
                      <a:pt x="3108" y="444"/>
                    </a:lnTo>
                    <a:lnTo>
                      <a:pt x="3108" y="444"/>
                    </a:lnTo>
                    <a:lnTo>
                      <a:pt x="3108" y="444"/>
                    </a:lnTo>
                    <a:lnTo>
                      <a:pt x="3108" y="444"/>
                    </a:lnTo>
                    <a:lnTo>
                      <a:pt x="3108" y="444"/>
                    </a:lnTo>
                    <a:lnTo>
                      <a:pt x="3108" y="444"/>
                    </a:lnTo>
                    <a:lnTo>
                      <a:pt x="3108" y="450"/>
                    </a:lnTo>
                    <a:lnTo>
                      <a:pt x="3108" y="450"/>
                    </a:lnTo>
                    <a:lnTo>
                      <a:pt x="3108" y="450"/>
                    </a:lnTo>
                    <a:lnTo>
                      <a:pt x="3108" y="450"/>
                    </a:lnTo>
                    <a:lnTo>
                      <a:pt x="3108" y="450"/>
                    </a:lnTo>
                    <a:lnTo>
                      <a:pt x="3108" y="450"/>
                    </a:lnTo>
                    <a:lnTo>
                      <a:pt x="3108" y="450"/>
                    </a:lnTo>
                    <a:lnTo>
                      <a:pt x="3108" y="450"/>
                    </a:lnTo>
                    <a:lnTo>
                      <a:pt x="3108" y="450"/>
                    </a:lnTo>
                    <a:lnTo>
                      <a:pt x="3108" y="450"/>
                    </a:lnTo>
                    <a:lnTo>
                      <a:pt x="3108" y="450"/>
                    </a:lnTo>
                    <a:lnTo>
                      <a:pt x="3108" y="450"/>
                    </a:lnTo>
                    <a:lnTo>
                      <a:pt x="3108" y="450"/>
                    </a:lnTo>
                    <a:lnTo>
                      <a:pt x="3108" y="450"/>
                    </a:lnTo>
                    <a:lnTo>
                      <a:pt x="3108" y="450"/>
                    </a:lnTo>
                    <a:lnTo>
                      <a:pt x="3108" y="450"/>
                    </a:lnTo>
                    <a:lnTo>
                      <a:pt x="3114" y="450"/>
                    </a:lnTo>
                    <a:lnTo>
                      <a:pt x="3114" y="450"/>
                    </a:lnTo>
                    <a:lnTo>
                      <a:pt x="3114" y="450"/>
                    </a:lnTo>
                    <a:lnTo>
                      <a:pt x="3114" y="450"/>
                    </a:lnTo>
                    <a:lnTo>
                      <a:pt x="3114" y="450"/>
                    </a:lnTo>
                    <a:lnTo>
                      <a:pt x="3114" y="456"/>
                    </a:lnTo>
                    <a:lnTo>
                      <a:pt x="3114" y="456"/>
                    </a:lnTo>
                    <a:lnTo>
                      <a:pt x="3114" y="456"/>
                    </a:lnTo>
                    <a:lnTo>
                      <a:pt x="3114" y="456"/>
                    </a:lnTo>
                    <a:lnTo>
                      <a:pt x="3114" y="456"/>
                    </a:lnTo>
                    <a:lnTo>
                      <a:pt x="3114" y="456"/>
                    </a:lnTo>
                    <a:lnTo>
                      <a:pt x="3114" y="456"/>
                    </a:lnTo>
                    <a:lnTo>
                      <a:pt x="3114" y="456"/>
                    </a:lnTo>
                    <a:lnTo>
                      <a:pt x="3114" y="456"/>
                    </a:lnTo>
                    <a:lnTo>
                      <a:pt x="3114" y="456"/>
                    </a:lnTo>
                    <a:lnTo>
                      <a:pt x="3114" y="456"/>
                    </a:lnTo>
                    <a:lnTo>
                      <a:pt x="3114" y="456"/>
                    </a:lnTo>
                    <a:lnTo>
                      <a:pt x="3114" y="456"/>
                    </a:lnTo>
                    <a:lnTo>
                      <a:pt x="3114" y="456"/>
                    </a:lnTo>
                    <a:lnTo>
                      <a:pt x="3114" y="456"/>
                    </a:lnTo>
                    <a:lnTo>
                      <a:pt x="3114" y="456"/>
                    </a:lnTo>
                    <a:lnTo>
                      <a:pt x="3114" y="456"/>
                    </a:lnTo>
                    <a:lnTo>
                      <a:pt x="3114" y="456"/>
                    </a:lnTo>
                    <a:lnTo>
                      <a:pt x="3114" y="456"/>
                    </a:lnTo>
                    <a:lnTo>
                      <a:pt x="3114" y="456"/>
                    </a:lnTo>
                    <a:lnTo>
                      <a:pt x="3114" y="456"/>
                    </a:lnTo>
                    <a:lnTo>
                      <a:pt x="3114" y="462"/>
                    </a:lnTo>
                    <a:lnTo>
                      <a:pt x="3114" y="462"/>
                    </a:lnTo>
                    <a:lnTo>
                      <a:pt x="3114" y="462"/>
                    </a:lnTo>
                    <a:lnTo>
                      <a:pt x="3114" y="462"/>
                    </a:lnTo>
                    <a:lnTo>
                      <a:pt x="3114" y="462"/>
                    </a:lnTo>
                    <a:lnTo>
                      <a:pt x="3114" y="462"/>
                    </a:lnTo>
                    <a:lnTo>
                      <a:pt x="3114" y="462"/>
                    </a:lnTo>
                    <a:lnTo>
                      <a:pt x="3126" y="480"/>
                    </a:lnTo>
                    <a:lnTo>
                      <a:pt x="3126" y="480"/>
                    </a:lnTo>
                    <a:lnTo>
                      <a:pt x="3126" y="480"/>
                    </a:lnTo>
                    <a:lnTo>
                      <a:pt x="3126" y="480"/>
                    </a:lnTo>
                    <a:lnTo>
                      <a:pt x="3126" y="480"/>
                    </a:lnTo>
                    <a:lnTo>
                      <a:pt x="3126" y="480"/>
                    </a:lnTo>
                    <a:lnTo>
                      <a:pt x="3126" y="480"/>
                    </a:lnTo>
                    <a:lnTo>
                      <a:pt x="3126" y="480"/>
                    </a:lnTo>
                    <a:lnTo>
                      <a:pt x="3126" y="480"/>
                    </a:lnTo>
                    <a:lnTo>
                      <a:pt x="3126" y="480"/>
                    </a:lnTo>
                    <a:lnTo>
                      <a:pt x="3126" y="480"/>
                    </a:lnTo>
                    <a:lnTo>
                      <a:pt x="3126" y="480"/>
                    </a:lnTo>
                    <a:lnTo>
                      <a:pt x="3126" y="480"/>
                    </a:lnTo>
                    <a:lnTo>
                      <a:pt x="3126" y="480"/>
                    </a:lnTo>
                    <a:lnTo>
                      <a:pt x="3126" y="480"/>
                    </a:lnTo>
                    <a:lnTo>
                      <a:pt x="3126" y="480"/>
                    </a:lnTo>
                    <a:lnTo>
                      <a:pt x="3126" y="480"/>
                    </a:lnTo>
                    <a:lnTo>
                      <a:pt x="3126" y="480"/>
                    </a:lnTo>
                    <a:lnTo>
                      <a:pt x="3126" y="480"/>
                    </a:lnTo>
                    <a:lnTo>
                      <a:pt x="3126" y="480"/>
                    </a:lnTo>
                    <a:lnTo>
                      <a:pt x="3126" y="480"/>
                    </a:lnTo>
                    <a:lnTo>
                      <a:pt x="3126" y="480"/>
                    </a:lnTo>
                    <a:lnTo>
                      <a:pt x="3126" y="480"/>
                    </a:lnTo>
                    <a:lnTo>
                      <a:pt x="3126" y="480"/>
                    </a:lnTo>
                    <a:lnTo>
                      <a:pt x="3126" y="480"/>
                    </a:lnTo>
                    <a:lnTo>
                      <a:pt x="3126" y="480"/>
                    </a:lnTo>
                    <a:lnTo>
                      <a:pt x="3138" y="468"/>
                    </a:lnTo>
                    <a:lnTo>
                      <a:pt x="3138" y="468"/>
                    </a:lnTo>
                    <a:lnTo>
                      <a:pt x="3138" y="468"/>
                    </a:lnTo>
                    <a:lnTo>
                      <a:pt x="3138" y="468"/>
                    </a:lnTo>
                    <a:lnTo>
                      <a:pt x="3138" y="468"/>
                    </a:lnTo>
                    <a:lnTo>
                      <a:pt x="3138" y="468"/>
                    </a:lnTo>
                    <a:lnTo>
                      <a:pt x="3138" y="468"/>
                    </a:lnTo>
                    <a:lnTo>
                      <a:pt x="3138" y="468"/>
                    </a:lnTo>
                    <a:lnTo>
                      <a:pt x="3138" y="468"/>
                    </a:lnTo>
                    <a:lnTo>
                      <a:pt x="3138" y="468"/>
                    </a:lnTo>
                    <a:lnTo>
                      <a:pt x="3138" y="468"/>
                    </a:lnTo>
                    <a:lnTo>
                      <a:pt x="3138" y="468"/>
                    </a:lnTo>
                    <a:lnTo>
                      <a:pt x="3138" y="468"/>
                    </a:lnTo>
                    <a:lnTo>
                      <a:pt x="3138" y="468"/>
                    </a:lnTo>
                    <a:lnTo>
                      <a:pt x="3138" y="468"/>
                    </a:lnTo>
                    <a:lnTo>
                      <a:pt x="3138" y="468"/>
                    </a:lnTo>
                    <a:lnTo>
                      <a:pt x="3138" y="462"/>
                    </a:lnTo>
                    <a:lnTo>
                      <a:pt x="3138" y="462"/>
                    </a:lnTo>
                    <a:lnTo>
                      <a:pt x="3138" y="462"/>
                    </a:lnTo>
                    <a:lnTo>
                      <a:pt x="3138" y="462"/>
                    </a:lnTo>
                    <a:lnTo>
                      <a:pt x="3138" y="462"/>
                    </a:lnTo>
                    <a:lnTo>
                      <a:pt x="3138" y="462"/>
                    </a:lnTo>
                    <a:lnTo>
                      <a:pt x="3138" y="462"/>
                    </a:lnTo>
                    <a:lnTo>
                      <a:pt x="3138" y="462"/>
                    </a:lnTo>
                    <a:lnTo>
                      <a:pt x="3138" y="462"/>
                    </a:lnTo>
                    <a:lnTo>
                      <a:pt x="3138" y="462"/>
                    </a:lnTo>
                    <a:lnTo>
                      <a:pt x="3138" y="462"/>
                    </a:lnTo>
                    <a:lnTo>
                      <a:pt x="3138" y="462"/>
                    </a:lnTo>
                    <a:lnTo>
                      <a:pt x="3144" y="462"/>
                    </a:lnTo>
                    <a:lnTo>
                      <a:pt x="3144" y="462"/>
                    </a:lnTo>
                    <a:lnTo>
                      <a:pt x="3144" y="462"/>
                    </a:lnTo>
                    <a:lnTo>
                      <a:pt x="3144" y="462"/>
                    </a:lnTo>
                    <a:lnTo>
                      <a:pt x="3144" y="462"/>
                    </a:lnTo>
                    <a:lnTo>
                      <a:pt x="3144" y="462"/>
                    </a:lnTo>
                    <a:lnTo>
                      <a:pt x="3144" y="462"/>
                    </a:lnTo>
                    <a:lnTo>
                      <a:pt x="3144" y="462"/>
                    </a:lnTo>
                    <a:lnTo>
                      <a:pt x="3144" y="462"/>
                    </a:lnTo>
                    <a:lnTo>
                      <a:pt x="3144" y="462"/>
                    </a:lnTo>
                    <a:lnTo>
                      <a:pt x="3144" y="456"/>
                    </a:lnTo>
                    <a:lnTo>
                      <a:pt x="3144" y="456"/>
                    </a:lnTo>
                    <a:lnTo>
                      <a:pt x="3144" y="456"/>
                    </a:lnTo>
                    <a:lnTo>
                      <a:pt x="3144" y="456"/>
                    </a:lnTo>
                    <a:lnTo>
                      <a:pt x="3144" y="456"/>
                    </a:lnTo>
                    <a:lnTo>
                      <a:pt x="3144" y="456"/>
                    </a:lnTo>
                    <a:lnTo>
                      <a:pt x="3144" y="456"/>
                    </a:lnTo>
                    <a:lnTo>
                      <a:pt x="3144" y="456"/>
                    </a:lnTo>
                    <a:lnTo>
                      <a:pt x="3144" y="456"/>
                    </a:lnTo>
                    <a:lnTo>
                      <a:pt x="3144" y="456"/>
                    </a:lnTo>
                    <a:lnTo>
                      <a:pt x="3144" y="456"/>
                    </a:lnTo>
                    <a:lnTo>
                      <a:pt x="3144" y="456"/>
                    </a:lnTo>
                    <a:lnTo>
                      <a:pt x="3144" y="456"/>
                    </a:lnTo>
                    <a:lnTo>
                      <a:pt x="3144" y="456"/>
                    </a:lnTo>
                    <a:lnTo>
                      <a:pt x="3144" y="456"/>
                    </a:lnTo>
                    <a:lnTo>
                      <a:pt x="3144" y="456"/>
                    </a:lnTo>
                    <a:lnTo>
                      <a:pt x="3144" y="456"/>
                    </a:lnTo>
                    <a:lnTo>
                      <a:pt x="3144" y="456"/>
                    </a:lnTo>
                    <a:lnTo>
                      <a:pt x="3144" y="456"/>
                    </a:lnTo>
                    <a:lnTo>
                      <a:pt x="3144" y="456"/>
                    </a:lnTo>
                    <a:lnTo>
                      <a:pt x="3144" y="456"/>
                    </a:lnTo>
                    <a:lnTo>
                      <a:pt x="3144" y="450"/>
                    </a:lnTo>
                    <a:lnTo>
                      <a:pt x="3144" y="450"/>
                    </a:lnTo>
                    <a:lnTo>
                      <a:pt x="3144" y="450"/>
                    </a:lnTo>
                    <a:lnTo>
                      <a:pt x="3144" y="450"/>
                    </a:lnTo>
                    <a:lnTo>
                      <a:pt x="3144" y="450"/>
                    </a:lnTo>
                    <a:lnTo>
                      <a:pt x="3144" y="450"/>
                    </a:lnTo>
                    <a:lnTo>
                      <a:pt x="3144" y="450"/>
                    </a:lnTo>
                    <a:lnTo>
                      <a:pt x="3144" y="450"/>
                    </a:lnTo>
                    <a:lnTo>
                      <a:pt x="3144" y="450"/>
                    </a:lnTo>
                    <a:lnTo>
                      <a:pt x="3144" y="450"/>
                    </a:lnTo>
                    <a:lnTo>
                      <a:pt x="3144" y="450"/>
                    </a:lnTo>
                    <a:lnTo>
                      <a:pt x="3144" y="450"/>
                    </a:lnTo>
                    <a:lnTo>
                      <a:pt x="3144" y="450"/>
                    </a:lnTo>
                    <a:lnTo>
                      <a:pt x="3144" y="450"/>
                    </a:lnTo>
                    <a:lnTo>
                      <a:pt x="3144" y="450"/>
                    </a:lnTo>
                    <a:lnTo>
                      <a:pt x="3144" y="450"/>
                    </a:lnTo>
                    <a:lnTo>
                      <a:pt x="3144" y="450"/>
                    </a:lnTo>
                    <a:lnTo>
                      <a:pt x="3144" y="450"/>
                    </a:lnTo>
                    <a:lnTo>
                      <a:pt x="3144" y="450"/>
                    </a:lnTo>
                    <a:lnTo>
                      <a:pt x="3144" y="450"/>
                    </a:lnTo>
                    <a:lnTo>
                      <a:pt x="3144" y="450"/>
                    </a:lnTo>
                    <a:lnTo>
                      <a:pt x="3144" y="450"/>
                    </a:lnTo>
                    <a:lnTo>
                      <a:pt x="3144" y="450"/>
                    </a:lnTo>
                    <a:lnTo>
                      <a:pt x="3144" y="450"/>
                    </a:lnTo>
                    <a:lnTo>
                      <a:pt x="3150" y="450"/>
                    </a:lnTo>
                    <a:lnTo>
                      <a:pt x="3150" y="450"/>
                    </a:lnTo>
                    <a:lnTo>
                      <a:pt x="3150" y="444"/>
                    </a:lnTo>
                    <a:lnTo>
                      <a:pt x="3150" y="444"/>
                    </a:lnTo>
                    <a:lnTo>
                      <a:pt x="3150" y="444"/>
                    </a:lnTo>
                    <a:lnTo>
                      <a:pt x="3150" y="444"/>
                    </a:lnTo>
                    <a:lnTo>
                      <a:pt x="3150" y="444"/>
                    </a:lnTo>
                    <a:lnTo>
                      <a:pt x="3150" y="444"/>
                    </a:lnTo>
                    <a:lnTo>
                      <a:pt x="3150" y="444"/>
                    </a:lnTo>
                    <a:lnTo>
                      <a:pt x="3150" y="444"/>
                    </a:lnTo>
                    <a:lnTo>
                      <a:pt x="3150" y="444"/>
                    </a:lnTo>
                    <a:lnTo>
                      <a:pt x="3150" y="444"/>
                    </a:lnTo>
                    <a:lnTo>
                      <a:pt x="3150" y="444"/>
                    </a:lnTo>
                    <a:lnTo>
                      <a:pt x="3150" y="444"/>
                    </a:lnTo>
                    <a:lnTo>
                      <a:pt x="3150" y="444"/>
                    </a:lnTo>
                    <a:lnTo>
                      <a:pt x="3150" y="444"/>
                    </a:lnTo>
                    <a:lnTo>
                      <a:pt x="3150" y="444"/>
                    </a:lnTo>
                    <a:lnTo>
                      <a:pt x="3150" y="444"/>
                    </a:lnTo>
                    <a:lnTo>
                      <a:pt x="3150" y="444"/>
                    </a:lnTo>
                    <a:lnTo>
                      <a:pt x="3150" y="444"/>
                    </a:lnTo>
                    <a:lnTo>
                      <a:pt x="3150" y="444"/>
                    </a:lnTo>
                    <a:lnTo>
                      <a:pt x="3150" y="444"/>
                    </a:lnTo>
                    <a:lnTo>
                      <a:pt x="3150" y="444"/>
                    </a:lnTo>
                    <a:lnTo>
                      <a:pt x="3150" y="444"/>
                    </a:lnTo>
                    <a:lnTo>
                      <a:pt x="3150" y="444"/>
                    </a:lnTo>
                    <a:lnTo>
                      <a:pt x="3150" y="444"/>
                    </a:lnTo>
                    <a:lnTo>
                      <a:pt x="3150" y="444"/>
                    </a:lnTo>
                    <a:lnTo>
                      <a:pt x="3150" y="444"/>
                    </a:lnTo>
                    <a:lnTo>
                      <a:pt x="3150" y="444"/>
                    </a:lnTo>
                    <a:lnTo>
                      <a:pt x="3150" y="444"/>
                    </a:lnTo>
                    <a:lnTo>
                      <a:pt x="3150" y="444"/>
                    </a:lnTo>
                    <a:lnTo>
                      <a:pt x="3150" y="444"/>
                    </a:lnTo>
                    <a:lnTo>
                      <a:pt x="3150" y="444"/>
                    </a:lnTo>
                    <a:lnTo>
                      <a:pt x="3150" y="444"/>
                    </a:lnTo>
                    <a:lnTo>
                      <a:pt x="3150" y="444"/>
                    </a:lnTo>
                    <a:lnTo>
                      <a:pt x="3150" y="444"/>
                    </a:lnTo>
                    <a:lnTo>
                      <a:pt x="3150" y="444"/>
                    </a:lnTo>
                    <a:lnTo>
                      <a:pt x="3150" y="444"/>
                    </a:lnTo>
                    <a:lnTo>
                      <a:pt x="3150" y="444"/>
                    </a:lnTo>
                    <a:lnTo>
                      <a:pt x="3150" y="444"/>
                    </a:lnTo>
                    <a:lnTo>
                      <a:pt x="3150" y="444"/>
                    </a:lnTo>
                    <a:lnTo>
                      <a:pt x="3150" y="444"/>
                    </a:lnTo>
                    <a:lnTo>
                      <a:pt x="3150" y="444"/>
                    </a:lnTo>
                    <a:lnTo>
                      <a:pt x="3150" y="444"/>
                    </a:lnTo>
                    <a:lnTo>
                      <a:pt x="3150" y="444"/>
                    </a:lnTo>
                    <a:lnTo>
                      <a:pt x="3150" y="444"/>
                    </a:lnTo>
                    <a:lnTo>
                      <a:pt x="3150" y="444"/>
                    </a:lnTo>
                    <a:lnTo>
                      <a:pt x="3150" y="444"/>
                    </a:lnTo>
                    <a:lnTo>
                      <a:pt x="3150" y="444"/>
                    </a:lnTo>
                    <a:lnTo>
                      <a:pt x="3150" y="444"/>
                    </a:lnTo>
                    <a:lnTo>
                      <a:pt x="3150" y="444"/>
                    </a:lnTo>
                    <a:lnTo>
                      <a:pt x="3150" y="444"/>
                    </a:lnTo>
                    <a:lnTo>
                      <a:pt x="3150" y="444"/>
                    </a:lnTo>
                    <a:lnTo>
                      <a:pt x="3156" y="444"/>
                    </a:lnTo>
                    <a:lnTo>
                      <a:pt x="3156" y="444"/>
                    </a:lnTo>
                    <a:lnTo>
                      <a:pt x="3156" y="444"/>
                    </a:lnTo>
                    <a:lnTo>
                      <a:pt x="3156" y="444"/>
                    </a:lnTo>
                    <a:lnTo>
                      <a:pt x="3156" y="444"/>
                    </a:lnTo>
                    <a:lnTo>
                      <a:pt x="3156" y="444"/>
                    </a:lnTo>
                    <a:lnTo>
                      <a:pt x="3156" y="444"/>
                    </a:lnTo>
                    <a:lnTo>
                      <a:pt x="3156" y="450"/>
                    </a:lnTo>
                    <a:lnTo>
                      <a:pt x="3156" y="450"/>
                    </a:lnTo>
                    <a:lnTo>
                      <a:pt x="3156" y="450"/>
                    </a:lnTo>
                    <a:lnTo>
                      <a:pt x="3156" y="450"/>
                    </a:lnTo>
                    <a:lnTo>
                      <a:pt x="3156" y="450"/>
                    </a:lnTo>
                    <a:lnTo>
                      <a:pt x="3156" y="450"/>
                    </a:lnTo>
                    <a:lnTo>
                      <a:pt x="3156" y="450"/>
                    </a:lnTo>
                    <a:lnTo>
                      <a:pt x="3156" y="450"/>
                    </a:lnTo>
                    <a:lnTo>
                      <a:pt x="3156" y="450"/>
                    </a:lnTo>
                    <a:lnTo>
                      <a:pt x="3156" y="450"/>
                    </a:lnTo>
                    <a:lnTo>
                      <a:pt x="3156" y="450"/>
                    </a:lnTo>
                    <a:lnTo>
                      <a:pt x="3156" y="450"/>
                    </a:lnTo>
                    <a:lnTo>
                      <a:pt x="3156" y="450"/>
                    </a:lnTo>
                    <a:lnTo>
                      <a:pt x="3156" y="450"/>
                    </a:lnTo>
                    <a:lnTo>
                      <a:pt x="3156" y="450"/>
                    </a:lnTo>
                    <a:lnTo>
                      <a:pt x="3156" y="450"/>
                    </a:lnTo>
                    <a:lnTo>
                      <a:pt x="3156" y="450"/>
                    </a:lnTo>
                    <a:lnTo>
                      <a:pt x="3156" y="450"/>
                    </a:lnTo>
                    <a:lnTo>
                      <a:pt x="3156" y="450"/>
                    </a:lnTo>
                    <a:lnTo>
                      <a:pt x="3156" y="450"/>
                    </a:lnTo>
                    <a:lnTo>
                      <a:pt x="3156" y="450"/>
                    </a:lnTo>
                    <a:lnTo>
                      <a:pt x="3156" y="450"/>
                    </a:lnTo>
                    <a:lnTo>
                      <a:pt x="3156" y="450"/>
                    </a:lnTo>
                    <a:lnTo>
                      <a:pt x="3156" y="450"/>
                    </a:lnTo>
                    <a:lnTo>
                      <a:pt x="3156" y="450"/>
                    </a:lnTo>
                    <a:lnTo>
                      <a:pt x="3156" y="450"/>
                    </a:lnTo>
                    <a:lnTo>
                      <a:pt x="3156" y="456"/>
                    </a:lnTo>
                    <a:lnTo>
                      <a:pt x="3156" y="456"/>
                    </a:lnTo>
                    <a:lnTo>
                      <a:pt x="3156" y="456"/>
                    </a:lnTo>
                    <a:lnTo>
                      <a:pt x="3156" y="456"/>
                    </a:lnTo>
                    <a:lnTo>
                      <a:pt x="3156" y="456"/>
                    </a:lnTo>
                    <a:lnTo>
                      <a:pt x="3156" y="456"/>
                    </a:lnTo>
                    <a:lnTo>
                      <a:pt x="3156" y="456"/>
                    </a:lnTo>
                    <a:lnTo>
                      <a:pt x="3156" y="456"/>
                    </a:lnTo>
                    <a:lnTo>
                      <a:pt x="3156" y="456"/>
                    </a:lnTo>
                    <a:lnTo>
                      <a:pt x="3156" y="456"/>
                    </a:lnTo>
                    <a:lnTo>
                      <a:pt x="3156" y="456"/>
                    </a:lnTo>
                    <a:lnTo>
                      <a:pt x="3156" y="456"/>
                    </a:lnTo>
                    <a:lnTo>
                      <a:pt x="3156" y="456"/>
                    </a:lnTo>
                    <a:lnTo>
                      <a:pt x="3156" y="456"/>
                    </a:lnTo>
                    <a:lnTo>
                      <a:pt x="3156" y="456"/>
                    </a:lnTo>
                    <a:lnTo>
                      <a:pt x="3156" y="456"/>
                    </a:lnTo>
                    <a:lnTo>
                      <a:pt x="3156" y="456"/>
                    </a:lnTo>
                    <a:lnTo>
                      <a:pt x="3156" y="456"/>
                    </a:lnTo>
                    <a:lnTo>
                      <a:pt x="3156" y="456"/>
                    </a:lnTo>
                    <a:lnTo>
                      <a:pt x="3156" y="456"/>
                    </a:lnTo>
                    <a:lnTo>
                      <a:pt x="3156" y="456"/>
                    </a:lnTo>
                    <a:lnTo>
                      <a:pt x="3162" y="462"/>
                    </a:lnTo>
                    <a:lnTo>
                      <a:pt x="3162" y="462"/>
                    </a:lnTo>
                    <a:lnTo>
                      <a:pt x="3162" y="462"/>
                    </a:lnTo>
                    <a:lnTo>
                      <a:pt x="3162" y="462"/>
                    </a:lnTo>
                    <a:lnTo>
                      <a:pt x="3162" y="462"/>
                    </a:lnTo>
                    <a:lnTo>
                      <a:pt x="3162" y="462"/>
                    </a:lnTo>
                    <a:lnTo>
                      <a:pt x="3162" y="462"/>
                    </a:lnTo>
                    <a:lnTo>
                      <a:pt x="3162" y="462"/>
                    </a:lnTo>
                    <a:lnTo>
                      <a:pt x="3162" y="462"/>
                    </a:lnTo>
                    <a:lnTo>
                      <a:pt x="3162" y="462"/>
                    </a:lnTo>
                    <a:lnTo>
                      <a:pt x="3162" y="462"/>
                    </a:lnTo>
                    <a:lnTo>
                      <a:pt x="3162" y="462"/>
                    </a:lnTo>
                    <a:lnTo>
                      <a:pt x="3162" y="462"/>
                    </a:lnTo>
                    <a:lnTo>
                      <a:pt x="3168" y="480"/>
                    </a:lnTo>
                    <a:lnTo>
                      <a:pt x="3168" y="480"/>
                    </a:lnTo>
                    <a:lnTo>
                      <a:pt x="3168" y="480"/>
                    </a:lnTo>
                    <a:lnTo>
                      <a:pt x="3174" y="480"/>
                    </a:lnTo>
                    <a:lnTo>
                      <a:pt x="3174" y="480"/>
                    </a:lnTo>
                    <a:lnTo>
                      <a:pt x="3174" y="480"/>
                    </a:lnTo>
                    <a:lnTo>
                      <a:pt x="3174" y="480"/>
                    </a:lnTo>
                    <a:lnTo>
                      <a:pt x="3174" y="480"/>
                    </a:lnTo>
                    <a:lnTo>
                      <a:pt x="3174" y="480"/>
                    </a:lnTo>
                    <a:lnTo>
                      <a:pt x="3174" y="480"/>
                    </a:lnTo>
                    <a:lnTo>
                      <a:pt x="3174" y="480"/>
                    </a:lnTo>
                    <a:lnTo>
                      <a:pt x="3174" y="480"/>
                    </a:lnTo>
                    <a:lnTo>
                      <a:pt x="3174" y="480"/>
                    </a:lnTo>
                    <a:lnTo>
                      <a:pt x="3174" y="480"/>
                    </a:lnTo>
                    <a:lnTo>
                      <a:pt x="3174" y="480"/>
                    </a:lnTo>
                    <a:lnTo>
                      <a:pt x="3174" y="480"/>
                    </a:lnTo>
                    <a:lnTo>
                      <a:pt x="3174" y="480"/>
                    </a:lnTo>
                    <a:lnTo>
                      <a:pt x="3174" y="480"/>
                    </a:lnTo>
                    <a:lnTo>
                      <a:pt x="3174" y="480"/>
                    </a:lnTo>
                    <a:lnTo>
                      <a:pt x="3174" y="480"/>
                    </a:lnTo>
                    <a:lnTo>
                      <a:pt x="3174" y="480"/>
                    </a:lnTo>
                    <a:lnTo>
                      <a:pt x="3174" y="480"/>
                    </a:lnTo>
                    <a:lnTo>
                      <a:pt x="3174" y="480"/>
                    </a:lnTo>
                    <a:lnTo>
                      <a:pt x="3174" y="480"/>
                    </a:lnTo>
                    <a:lnTo>
                      <a:pt x="3174" y="480"/>
                    </a:lnTo>
                    <a:lnTo>
                      <a:pt x="3174" y="480"/>
                    </a:lnTo>
                    <a:lnTo>
                      <a:pt x="3186" y="468"/>
                    </a:lnTo>
                    <a:lnTo>
                      <a:pt x="3186" y="468"/>
                    </a:lnTo>
                    <a:lnTo>
                      <a:pt x="3186" y="468"/>
                    </a:lnTo>
                    <a:lnTo>
                      <a:pt x="3186" y="468"/>
                    </a:lnTo>
                    <a:lnTo>
                      <a:pt x="3186" y="468"/>
                    </a:lnTo>
                    <a:lnTo>
                      <a:pt x="3186" y="468"/>
                    </a:lnTo>
                    <a:lnTo>
                      <a:pt x="3186" y="468"/>
                    </a:lnTo>
                    <a:lnTo>
                      <a:pt x="3186" y="468"/>
                    </a:lnTo>
                    <a:lnTo>
                      <a:pt x="3186" y="468"/>
                    </a:lnTo>
                    <a:lnTo>
                      <a:pt x="3186" y="468"/>
                    </a:lnTo>
                    <a:lnTo>
                      <a:pt x="3186" y="468"/>
                    </a:lnTo>
                    <a:lnTo>
                      <a:pt x="3186" y="468"/>
                    </a:lnTo>
                    <a:lnTo>
                      <a:pt x="3186" y="468"/>
                    </a:lnTo>
                    <a:lnTo>
                      <a:pt x="3186" y="468"/>
                    </a:lnTo>
                    <a:lnTo>
                      <a:pt x="3186" y="468"/>
                    </a:lnTo>
                    <a:lnTo>
                      <a:pt x="3186" y="468"/>
                    </a:lnTo>
                    <a:lnTo>
                      <a:pt x="3186" y="468"/>
                    </a:lnTo>
                    <a:lnTo>
                      <a:pt x="3186" y="468"/>
                    </a:lnTo>
                    <a:lnTo>
                      <a:pt x="3186" y="468"/>
                    </a:lnTo>
                    <a:lnTo>
                      <a:pt x="3186" y="468"/>
                    </a:lnTo>
                    <a:lnTo>
                      <a:pt x="3186" y="468"/>
                    </a:lnTo>
                    <a:lnTo>
                      <a:pt x="3186" y="468"/>
                    </a:lnTo>
                    <a:lnTo>
                      <a:pt x="3186" y="468"/>
                    </a:lnTo>
                    <a:lnTo>
                      <a:pt x="3186" y="462"/>
                    </a:lnTo>
                    <a:lnTo>
                      <a:pt x="3186" y="462"/>
                    </a:lnTo>
                    <a:lnTo>
                      <a:pt x="3186" y="462"/>
                    </a:lnTo>
                    <a:lnTo>
                      <a:pt x="3186" y="462"/>
                    </a:lnTo>
                    <a:lnTo>
                      <a:pt x="3186" y="462"/>
                    </a:lnTo>
                    <a:lnTo>
                      <a:pt x="3186" y="462"/>
                    </a:lnTo>
                    <a:lnTo>
                      <a:pt x="3186" y="462"/>
                    </a:lnTo>
                    <a:lnTo>
                      <a:pt x="3186" y="462"/>
                    </a:lnTo>
                    <a:lnTo>
                      <a:pt x="3186" y="462"/>
                    </a:lnTo>
                    <a:lnTo>
                      <a:pt x="3186" y="462"/>
                    </a:lnTo>
                    <a:lnTo>
                      <a:pt x="3186" y="462"/>
                    </a:lnTo>
                    <a:lnTo>
                      <a:pt x="3186" y="462"/>
                    </a:lnTo>
                    <a:lnTo>
                      <a:pt x="3186" y="462"/>
                    </a:lnTo>
                    <a:lnTo>
                      <a:pt x="3186" y="462"/>
                    </a:lnTo>
                    <a:lnTo>
                      <a:pt x="3186" y="462"/>
                    </a:lnTo>
                    <a:lnTo>
                      <a:pt x="3186" y="462"/>
                    </a:lnTo>
                    <a:lnTo>
                      <a:pt x="3186" y="462"/>
                    </a:lnTo>
                    <a:lnTo>
                      <a:pt x="3186" y="462"/>
                    </a:lnTo>
                    <a:lnTo>
                      <a:pt x="3186" y="462"/>
                    </a:lnTo>
                    <a:lnTo>
                      <a:pt x="3186" y="462"/>
                    </a:lnTo>
                    <a:lnTo>
                      <a:pt x="3186" y="462"/>
                    </a:lnTo>
                    <a:lnTo>
                      <a:pt x="3186" y="456"/>
                    </a:lnTo>
                    <a:lnTo>
                      <a:pt x="3186" y="456"/>
                    </a:lnTo>
                    <a:lnTo>
                      <a:pt x="3186" y="456"/>
                    </a:lnTo>
                    <a:lnTo>
                      <a:pt x="3192" y="456"/>
                    </a:lnTo>
                    <a:lnTo>
                      <a:pt x="3192" y="456"/>
                    </a:lnTo>
                    <a:lnTo>
                      <a:pt x="3192" y="456"/>
                    </a:lnTo>
                    <a:lnTo>
                      <a:pt x="3192" y="456"/>
                    </a:lnTo>
                    <a:lnTo>
                      <a:pt x="3192" y="456"/>
                    </a:lnTo>
                    <a:lnTo>
                      <a:pt x="3192" y="456"/>
                    </a:lnTo>
                    <a:lnTo>
                      <a:pt x="3192" y="456"/>
                    </a:lnTo>
                    <a:lnTo>
                      <a:pt x="3192" y="456"/>
                    </a:lnTo>
                    <a:lnTo>
                      <a:pt x="3192" y="456"/>
                    </a:lnTo>
                    <a:lnTo>
                      <a:pt x="3192" y="456"/>
                    </a:lnTo>
                    <a:lnTo>
                      <a:pt x="3192" y="456"/>
                    </a:lnTo>
                    <a:lnTo>
                      <a:pt x="3192" y="456"/>
                    </a:lnTo>
                    <a:lnTo>
                      <a:pt x="3192" y="456"/>
                    </a:lnTo>
                    <a:lnTo>
                      <a:pt x="3192" y="456"/>
                    </a:lnTo>
                    <a:lnTo>
                      <a:pt x="3192" y="456"/>
                    </a:lnTo>
                    <a:lnTo>
                      <a:pt x="3192" y="456"/>
                    </a:lnTo>
                    <a:lnTo>
                      <a:pt x="3192" y="456"/>
                    </a:lnTo>
                    <a:lnTo>
                      <a:pt x="3192" y="456"/>
                    </a:lnTo>
                    <a:lnTo>
                      <a:pt x="3192" y="456"/>
                    </a:lnTo>
                    <a:lnTo>
                      <a:pt x="3192" y="450"/>
                    </a:lnTo>
                    <a:lnTo>
                      <a:pt x="3192" y="450"/>
                    </a:lnTo>
                    <a:lnTo>
                      <a:pt x="3192" y="450"/>
                    </a:lnTo>
                    <a:lnTo>
                      <a:pt x="3192" y="450"/>
                    </a:lnTo>
                    <a:lnTo>
                      <a:pt x="3192" y="450"/>
                    </a:lnTo>
                    <a:lnTo>
                      <a:pt x="3192" y="450"/>
                    </a:lnTo>
                    <a:lnTo>
                      <a:pt x="3192" y="450"/>
                    </a:lnTo>
                    <a:lnTo>
                      <a:pt x="3192" y="450"/>
                    </a:lnTo>
                    <a:lnTo>
                      <a:pt x="3192" y="450"/>
                    </a:lnTo>
                    <a:lnTo>
                      <a:pt x="3192" y="450"/>
                    </a:lnTo>
                    <a:lnTo>
                      <a:pt x="3192" y="450"/>
                    </a:lnTo>
                    <a:lnTo>
                      <a:pt x="3192" y="450"/>
                    </a:lnTo>
                    <a:lnTo>
                      <a:pt x="3192" y="450"/>
                    </a:lnTo>
                    <a:lnTo>
                      <a:pt x="3192" y="450"/>
                    </a:lnTo>
                    <a:lnTo>
                      <a:pt x="3192" y="450"/>
                    </a:lnTo>
                    <a:lnTo>
                      <a:pt x="3192" y="450"/>
                    </a:lnTo>
                    <a:lnTo>
                      <a:pt x="3192" y="450"/>
                    </a:lnTo>
                    <a:lnTo>
                      <a:pt x="3192" y="450"/>
                    </a:lnTo>
                    <a:lnTo>
                      <a:pt x="3192" y="450"/>
                    </a:lnTo>
                    <a:lnTo>
                      <a:pt x="3192" y="450"/>
                    </a:lnTo>
                    <a:lnTo>
                      <a:pt x="3192" y="450"/>
                    </a:lnTo>
                    <a:lnTo>
                      <a:pt x="3192" y="450"/>
                    </a:lnTo>
                    <a:lnTo>
                      <a:pt x="3192" y="450"/>
                    </a:lnTo>
                    <a:lnTo>
                      <a:pt x="3192" y="450"/>
                    </a:lnTo>
                    <a:lnTo>
                      <a:pt x="3192" y="450"/>
                    </a:lnTo>
                    <a:lnTo>
                      <a:pt x="3192" y="450"/>
                    </a:lnTo>
                    <a:lnTo>
                      <a:pt x="3192" y="450"/>
                    </a:lnTo>
                    <a:lnTo>
                      <a:pt x="3192" y="450"/>
                    </a:lnTo>
                    <a:lnTo>
                      <a:pt x="3192" y="450"/>
                    </a:lnTo>
                    <a:lnTo>
                      <a:pt x="3192" y="450"/>
                    </a:lnTo>
                    <a:lnTo>
                      <a:pt x="3192" y="450"/>
                    </a:lnTo>
                    <a:lnTo>
                      <a:pt x="3192" y="450"/>
                    </a:lnTo>
                    <a:lnTo>
                      <a:pt x="3192" y="450"/>
                    </a:lnTo>
                    <a:lnTo>
                      <a:pt x="3192" y="450"/>
                    </a:lnTo>
                    <a:lnTo>
                      <a:pt x="3192" y="450"/>
                    </a:lnTo>
                    <a:lnTo>
                      <a:pt x="3192" y="450"/>
                    </a:lnTo>
                    <a:lnTo>
                      <a:pt x="3198" y="450"/>
                    </a:lnTo>
                    <a:lnTo>
                      <a:pt x="3198" y="450"/>
                    </a:lnTo>
                    <a:lnTo>
                      <a:pt x="3198" y="450"/>
                    </a:lnTo>
                    <a:lnTo>
                      <a:pt x="3198" y="444"/>
                    </a:lnTo>
                    <a:lnTo>
                      <a:pt x="3198" y="444"/>
                    </a:lnTo>
                    <a:lnTo>
                      <a:pt x="3198" y="444"/>
                    </a:lnTo>
                    <a:lnTo>
                      <a:pt x="3198" y="444"/>
                    </a:lnTo>
                    <a:lnTo>
                      <a:pt x="3198" y="444"/>
                    </a:lnTo>
                    <a:lnTo>
                      <a:pt x="3198" y="444"/>
                    </a:lnTo>
                    <a:lnTo>
                      <a:pt x="3198" y="444"/>
                    </a:lnTo>
                    <a:lnTo>
                      <a:pt x="3198" y="444"/>
                    </a:lnTo>
                    <a:lnTo>
                      <a:pt x="3198" y="444"/>
                    </a:lnTo>
                    <a:lnTo>
                      <a:pt x="3198" y="444"/>
                    </a:lnTo>
                    <a:lnTo>
                      <a:pt x="3198" y="444"/>
                    </a:lnTo>
                    <a:lnTo>
                      <a:pt x="3198" y="444"/>
                    </a:lnTo>
                    <a:lnTo>
                      <a:pt x="3198" y="444"/>
                    </a:lnTo>
                    <a:lnTo>
                      <a:pt x="3198" y="444"/>
                    </a:lnTo>
                    <a:lnTo>
                      <a:pt x="3198" y="444"/>
                    </a:lnTo>
                    <a:lnTo>
                      <a:pt x="3198" y="444"/>
                    </a:lnTo>
                    <a:lnTo>
                      <a:pt x="3198" y="450"/>
                    </a:lnTo>
                    <a:lnTo>
                      <a:pt x="3198" y="450"/>
                    </a:lnTo>
                    <a:lnTo>
                      <a:pt x="3198" y="450"/>
                    </a:lnTo>
                    <a:lnTo>
                      <a:pt x="3198" y="450"/>
                    </a:lnTo>
                    <a:lnTo>
                      <a:pt x="3198" y="450"/>
                    </a:lnTo>
                    <a:lnTo>
                      <a:pt x="3198" y="450"/>
                    </a:lnTo>
                    <a:lnTo>
                      <a:pt x="3198" y="450"/>
                    </a:lnTo>
                    <a:lnTo>
                      <a:pt x="3198" y="450"/>
                    </a:lnTo>
                    <a:lnTo>
                      <a:pt x="3198" y="450"/>
                    </a:lnTo>
                    <a:lnTo>
                      <a:pt x="3198" y="450"/>
                    </a:lnTo>
                    <a:lnTo>
                      <a:pt x="3198" y="450"/>
                    </a:lnTo>
                    <a:lnTo>
                      <a:pt x="3198" y="450"/>
                    </a:lnTo>
                    <a:lnTo>
                      <a:pt x="3198" y="450"/>
                    </a:lnTo>
                    <a:lnTo>
                      <a:pt x="3198" y="450"/>
                    </a:lnTo>
                    <a:lnTo>
                      <a:pt x="3198" y="450"/>
                    </a:lnTo>
                    <a:lnTo>
                      <a:pt x="3198" y="450"/>
                    </a:lnTo>
                    <a:lnTo>
                      <a:pt x="3198" y="450"/>
                    </a:lnTo>
                    <a:lnTo>
                      <a:pt x="3198" y="450"/>
                    </a:lnTo>
                    <a:lnTo>
                      <a:pt x="3198" y="450"/>
                    </a:lnTo>
                    <a:lnTo>
                      <a:pt x="3198" y="450"/>
                    </a:lnTo>
                    <a:lnTo>
                      <a:pt x="3198" y="450"/>
                    </a:lnTo>
                    <a:lnTo>
                      <a:pt x="3198" y="450"/>
                    </a:lnTo>
                    <a:lnTo>
                      <a:pt x="3198" y="450"/>
                    </a:lnTo>
                    <a:lnTo>
                      <a:pt x="3198" y="450"/>
                    </a:lnTo>
                    <a:lnTo>
                      <a:pt x="3198" y="450"/>
                    </a:lnTo>
                    <a:lnTo>
                      <a:pt x="3198" y="450"/>
                    </a:lnTo>
                    <a:lnTo>
                      <a:pt x="3198" y="450"/>
                    </a:lnTo>
                    <a:lnTo>
                      <a:pt x="3198" y="450"/>
                    </a:lnTo>
                    <a:lnTo>
                      <a:pt x="3198" y="450"/>
                    </a:lnTo>
                    <a:lnTo>
                      <a:pt x="3198" y="450"/>
                    </a:lnTo>
                    <a:lnTo>
                      <a:pt x="3198" y="450"/>
                    </a:lnTo>
                    <a:lnTo>
                      <a:pt x="3198" y="450"/>
                    </a:lnTo>
                    <a:lnTo>
                      <a:pt x="3198" y="450"/>
                    </a:lnTo>
                    <a:lnTo>
                      <a:pt x="3204" y="450"/>
                    </a:lnTo>
                    <a:lnTo>
                      <a:pt x="3204" y="450"/>
                    </a:lnTo>
                    <a:lnTo>
                      <a:pt x="3204" y="450"/>
                    </a:lnTo>
                    <a:lnTo>
                      <a:pt x="3204" y="450"/>
                    </a:lnTo>
                    <a:lnTo>
                      <a:pt x="3204" y="450"/>
                    </a:lnTo>
                    <a:lnTo>
                      <a:pt x="3204" y="450"/>
                    </a:lnTo>
                    <a:lnTo>
                      <a:pt x="3204" y="456"/>
                    </a:lnTo>
                    <a:lnTo>
                      <a:pt x="3204" y="456"/>
                    </a:lnTo>
                    <a:lnTo>
                      <a:pt x="3204" y="456"/>
                    </a:lnTo>
                    <a:lnTo>
                      <a:pt x="3204" y="456"/>
                    </a:lnTo>
                    <a:lnTo>
                      <a:pt x="3204" y="456"/>
                    </a:lnTo>
                    <a:lnTo>
                      <a:pt x="3204" y="456"/>
                    </a:lnTo>
                    <a:lnTo>
                      <a:pt x="3204" y="456"/>
                    </a:lnTo>
                    <a:lnTo>
                      <a:pt x="3204" y="456"/>
                    </a:lnTo>
                    <a:lnTo>
                      <a:pt x="3204" y="456"/>
                    </a:lnTo>
                    <a:lnTo>
                      <a:pt x="3204" y="456"/>
                    </a:lnTo>
                    <a:lnTo>
                      <a:pt x="3204" y="456"/>
                    </a:lnTo>
                    <a:lnTo>
                      <a:pt x="3204" y="456"/>
                    </a:lnTo>
                    <a:lnTo>
                      <a:pt x="3204" y="456"/>
                    </a:lnTo>
                    <a:lnTo>
                      <a:pt x="3204" y="456"/>
                    </a:lnTo>
                    <a:lnTo>
                      <a:pt x="3204" y="456"/>
                    </a:lnTo>
                    <a:lnTo>
                      <a:pt x="3204" y="456"/>
                    </a:lnTo>
                    <a:lnTo>
                      <a:pt x="3204" y="456"/>
                    </a:lnTo>
                    <a:lnTo>
                      <a:pt x="3204" y="456"/>
                    </a:lnTo>
                    <a:lnTo>
                      <a:pt x="3204" y="456"/>
                    </a:lnTo>
                    <a:lnTo>
                      <a:pt x="3204" y="456"/>
                    </a:lnTo>
                    <a:lnTo>
                      <a:pt x="3204" y="456"/>
                    </a:lnTo>
                    <a:lnTo>
                      <a:pt x="3204" y="462"/>
                    </a:lnTo>
                    <a:lnTo>
                      <a:pt x="3204" y="462"/>
                    </a:lnTo>
                    <a:lnTo>
                      <a:pt x="3204" y="462"/>
                    </a:lnTo>
                    <a:lnTo>
                      <a:pt x="3204" y="462"/>
                    </a:lnTo>
                    <a:lnTo>
                      <a:pt x="3204" y="462"/>
                    </a:lnTo>
                    <a:lnTo>
                      <a:pt x="3204" y="462"/>
                    </a:lnTo>
                    <a:lnTo>
                      <a:pt x="3204" y="462"/>
                    </a:lnTo>
                    <a:lnTo>
                      <a:pt x="3204" y="462"/>
                    </a:lnTo>
                    <a:lnTo>
                      <a:pt x="3204" y="462"/>
                    </a:lnTo>
                    <a:lnTo>
                      <a:pt x="3204" y="462"/>
                    </a:lnTo>
                    <a:lnTo>
                      <a:pt x="3204" y="462"/>
                    </a:lnTo>
                    <a:lnTo>
                      <a:pt x="3204" y="462"/>
                    </a:lnTo>
                    <a:lnTo>
                      <a:pt x="3204" y="462"/>
                    </a:lnTo>
                    <a:lnTo>
                      <a:pt x="3204" y="462"/>
                    </a:lnTo>
                    <a:lnTo>
                      <a:pt x="3204" y="462"/>
                    </a:lnTo>
                    <a:lnTo>
                      <a:pt x="3204" y="462"/>
                    </a:lnTo>
                    <a:lnTo>
                      <a:pt x="3204" y="462"/>
                    </a:lnTo>
                    <a:lnTo>
                      <a:pt x="3204" y="462"/>
                    </a:lnTo>
                    <a:lnTo>
                      <a:pt x="3204" y="462"/>
                    </a:lnTo>
                    <a:lnTo>
                      <a:pt x="3204" y="462"/>
                    </a:lnTo>
                    <a:lnTo>
                      <a:pt x="3204" y="462"/>
                    </a:lnTo>
                    <a:lnTo>
                      <a:pt x="3204" y="462"/>
                    </a:lnTo>
                    <a:lnTo>
                      <a:pt x="3216" y="480"/>
                    </a:lnTo>
                    <a:lnTo>
                      <a:pt x="3216" y="480"/>
                    </a:lnTo>
                    <a:lnTo>
                      <a:pt x="3216" y="480"/>
                    </a:lnTo>
                    <a:lnTo>
                      <a:pt x="3216" y="480"/>
                    </a:lnTo>
                    <a:lnTo>
                      <a:pt x="3216" y="480"/>
                    </a:lnTo>
                    <a:lnTo>
                      <a:pt x="3216" y="480"/>
                    </a:lnTo>
                    <a:lnTo>
                      <a:pt x="3216" y="480"/>
                    </a:lnTo>
                    <a:lnTo>
                      <a:pt x="3216" y="480"/>
                    </a:lnTo>
                    <a:lnTo>
                      <a:pt x="3216" y="480"/>
                    </a:lnTo>
                    <a:lnTo>
                      <a:pt x="3216" y="480"/>
                    </a:lnTo>
                    <a:lnTo>
                      <a:pt x="3216" y="480"/>
                    </a:lnTo>
                    <a:lnTo>
                      <a:pt x="3216" y="480"/>
                    </a:lnTo>
                    <a:lnTo>
                      <a:pt x="3216" y="480"/>
                    </a:lnTo>
                    <a:lnTo>
                      <a:pt x="3216" y="480"/>
                    </a:lnTo>
                    <a:lnTo>
                      <a:pt x="3216" y="480"/>
                    </a:lnTo>
                    <a:lnTo>
                      <a:pt x="3216" y="480"/>
                    </a:lnTo>
                    <a:lnTo>
                      <a:pt x="3216" y="480"/>
                    </a:lnTo>
                    <a:lnTo>
                      <a:pt x="3216" y="480"/>
                    </a:lnTo>
                    <a:lnTo>
                      <a:pt x="3216" y="480"/>
                    </a:lnTo>
                    <a:lnTo>
                      <a:pt x="3216" y="480"/>
                    </a:lnTo>
                    <a:lnTo>
                      <a:pt x="3216" y="480"/>
                    </a:lnTo>
                    <a:lnTo>
                      <a:pt x="3216" y="480"/>
                    </a:lnTo>
                    <a:lnTo>
                      <a:pt x="3222" y="480"/>
                    </a:lnTo>
                    <a:lnTo>
                      <a:pt x="3222" y="480"/>
                    </a:lnTo>
                    <a:lnTo>
                      <a:pt x="3222" y="480"/>
                    </a:lnTo>
                    <a:lnTo>
                      <a:pt x="3222" y="480"/>
                    </a:lnTo>
                    <a:lnTo>
                      <a:pt x="3228" y="474"/>
                    </a:lnTo>
                    <a:lnTo>
                      <a:pt x="3228" y="474"/>
                    </a:lnTo>
                    <a:lnTo>
                      <a:pt x="3228" y="474"/>
                    </a:lnTo>
                    <a:lnTo>
                      <a:pt x="3228" y="474"/>
                    </a:lnTo>
                    <a:lnTo>
                      <a:pt x="3228" y="474"/>
                    </a:lnTo>
                    <a:lnTo>
                      <a:pt x="3228" y="474"/>
                    </a:lnTo>
                    <a:lnTo>
                      <a:pt x="3228" y="474"/>
                    </a:lnTo>
                    <a:lnTo>
                      <a:pt x="3228" y="474"/>
                    </a:lnTo>
                    <a:lnTo>
                      <a:pt x="3228" y="474"/>
                    </a:lnTo>
                    <a:lnTo>
                      <a:pt x="3228" y="474"/>
                    </a:lnTo>
                    <a:lnTo>
                      <a:pt x="3228" y="474"/>
                    </a:lnTo>
                    <a:lnTo>
                      <a:pt x="3234" y="474"/>
                    </a:lnTo>
                    <a:lnTo>
                      <a:pt x="3234" y="474"/>
                    </a:lnTo>
                    <a:lnTo>
                      <a:pt x="3234" y="468"/>
                    </a:lnTo>
                    <a:lnTo>
                      <a:pt x="3234" y="468"/>
                    </a:lnTo>
                    <a:lnTo>
                      <a:pt x="3234" y="468"/>
                    </a:lnTo>
                    <a:lnTo>
                      <a:pt x="3234" y="468"/>
                    </a:lnTo>
                    <a:lnTo>
                      <a:pt x="3234" y="468"/>
                    </a:lnTo>
                    <a:lnTo>
                      <a:pt x="3234" y="468"/>
                    </a:lnTo>
                    <a:lnTo>
                      <a:pt x="3234" y="468"/>
                    </a:lnTo>
                    <a:lnTo>
                      <a:pt x="3234" y="468"/>
                    </a:lnTo>
                    <a:lnTo>
                      <a:pt x="3234" y="468"/>
                    </a:lnTo>
                    <a:lnTo>
                      <a:pt x="3234" y="468"/>
                    </a:lnTo>
                    <a:lnTo>
                      <a:pt x="3234" y="468"/>
                    </a:lnTo>
                    <a:lnTo>
                      <a:pt x="3234" y="468"/>
                    </a:lnTo>
                    <a:lnTo>
                      <a:pt x="3234" y="468"/>
                    </a:lnTo>
                    <a:lnTo>
                      <a:pt x="3234" y="468"/>
                    </a:lnTo>
                    <a:lnTo>
                      <a:pt x="3234" y="468"/>
                    </a:lnTo>
                    <a:lnTo>
                      <a:pt x="3234" y="468"/>
                    </a:lnTo>
                    <a:lnTo>
                      <a:pt x="3234" y="468"/>
                    </a:lnTo>
                    <a:lnTo>
                      <a:pt x="3234" y="468"/>
                    </a:lnTo>
                    <a:lnTo>
                      <a:pt x="3234" y="468"/>
                    </a:lnTo>
                    <a:lnTo>
                      <a:pt x="3234" y="468"/>
                    </a:lnTo>
                    <a:lnTo>
                      <a:pt x="3234" y="468"/>
                    </a:lnTo>
                    <a:lnTo>
                      <a:pt x="3234" y="468"/>
                    </a:lnTo>
                    <a:lnTo>
                      <a:pt x="3234" y="468"/>
                    </a:lnTo>
                    <a:lnTo>
                      <a:pt x="3234" y="462"/>
                    </a:lnTo>
                    <a:lnTo>
                      <a:pt x="3234" y="462"/>
                    </a:lnTo>
                    <a:lnTo>
                      <a:pt x="3234" y="462"/>
                    </a:lnTo>
                    <a:lnTo>
                      <a:pt x="3234" y="462"/>
                    </a:lnTo>
                    <a:lnTo>
                      <a:pt x="3234" y="462"/>
                    </a:lnTo>
                    <a:lnTo>
                      <a:pt x="3234" y="462"/>
                    </a:lnTo>
                    <a:lnTo>
                      <a:pt x="3234" y="462"/>
                    </a:lnTo>
                    <a:lnTo>
                      <a:pt x="3234" y="462"/>
                    </a:lnTo>
                    <a:lnTo>
                      <a:pt x="3234" y="462"/>
                    </a:lnTo>
                    <a:lnTo>
                      <a:pt x="3234" y="462"/>
                    </a:lnTo>
                    <a:lnTo>
                      <a:pt x="3234" y="462"/>
                    </a:lnTo>
                    <a:lnTo>
                      <a:pt x="3234" y="462"/>
                    </a:lnTo>
                    <a:lnTo>
                      <a:pt x="3234" y="462"/>
                    </a:lnTo>
                    <a:lnTo>
                      <a:pt x="3234" y="462"/>
                    </a:lnTo>
                    <a:lnTo>
                      <a:pt x="3234" y="462"/>
                    </a:lnTo>
                    <a:lnTo>
                      <a:pt x="3234" y="462"/>
                    </a:lnTo>
                    <a:lnTo>
                      <a:pt x="3234" y="462"/>
                    </a:lnTo>
                    <a:lnTo>
                      <a:pt x="3234" y="462"/>
                    </a:lnTo>
                    <a:lnTo>
                      <a:pt x="3234" y="462"/>
                    </a:lnTo>
                    <a:lnTo>
                      <a:pt x="3234" y="462"/>
                    </a:lnTo>
                    <a:lnTo>
                      <a:pt x="3234" y="462"/>
                    </a:lnTo>
                    <a:lnTo>
                      <a:pt x="3234" y="462"/>
                    </a:lnTo>
                    <a:lnTo>
                      <a:pt x="3234" y="456"/>
                    </a:lnTo>
                    <a:lnTo>
                      <a:pt x="3234" y="456"/>
                    </a:lnTo>
                    <a:lnTo>
                      <a:pt x="3234" y="456"/>
                    </a:lnTo>
                    <a:lnTo>
                      <a:pt x="3234" y="456"/>
                    </a:lnTo>
                    <a:lnTo>
                      <a:pt x="3234" y="456"/>
                    </a:lnTo>
                    <a:lnTo>
                      <a:pt x="3234" y="456"/>
                    </a:lnTo>
                    <a:lnTo>
                      <a:pt x="3234" y="456"/>
                    </a:lnTo>
                    <a:lnTo>
                      <a:pt x="3234" y="456"/>
                    </a:lnTo>
                    <a:lnTo>
                      <a:pt x="3234" y="456"/>
                    </a:lnTo>
                    <a:lnTo>
                      <a:pt x="3240" y="456"/>
                    </a:lnTo>
                    <a:lnTo>
                      <a:pt x="3240" y="456"/>
                    </a:lnTo>
                    <a:lnTo>
                      <a:pt x="3240" y="456"/>
                    </a:lnTo>
                    <a:lnTo>
                      <a:pt x="3240" y="456"/>
                    </a:lnTo>
                    <a:lnTo>
                      <a:pt x="3240" y="456"/>
                    </a:lnTo>
                    <a:lnTo>
                      <a:pt x="3240" y="456"/>
                    </a:lnTo>
                    <a:lnTo>
                      <a:pt x="3240" y="456"/>
                    </a:lnTo>
                    <a:lnTo>
                      <a:pt x="3240" y="456"/>
                    </a:lnTo>
                    <a:lnTo>
                      <a:pt x="3240" y="456"/>
                    </a:lnTo>
                    <a:lnTo>
                      <a:pt x="3240" y="456"/>
                    </a:lnTo>
                    <a:lnTo>
                      <a:pt x="3240" y="456"/>
                    </a:lnTo>
                    <a:lnTo>
                      <a:pt x="3240" y="456"/>
                    </a:lnTo>
                    <a:lnTo>
                      <a:pt x="3240" y="456"/>
                    </a:lnTo>
                    <a:lnTo>
                      <a:pt x="3240" y="456"/>
                    </a:lnTo>
                    <a:lnTo>
                      <a:pt x="3240" y="456"/>
                    </a:lnTo>
                    <a:lnTo>
                      <a:pt x="3240" y="456"/>
                    </a:lnTo>
                    <a:lnTo>
                      <a:pt x="3240" y="456"/>
                    </a:lnTo>
                    <a:lnTo>
                      <a:pt x="3240" y="450"/>
                    </a:lnTo>
                    <a:lnTo>
                      <a:pt x="3240" y="450"/>
                    </a:lnTo>
                    <a:lnTo>
                      <a:pt x="3240" y="450"/>
                    </a:lnTo>
                    <a:lnTo>
                      <a:pt x="3240" y="450"/>
                    </a:lnTo>
                    <a:lnTo>
                      <a:pt x="3240" y="450"/>
                    </a:lnTo>
                    <a:lnTo>
                      <a:pt x="3240" y="450"/>
                    </a:lnTo>
                    <a:lnTo>
                      <a:pt x="3240" y="450"/>
                    </a:lnTo>
                    <a:lnTo>
                      <a:pt x="3240" y="450"/>
                    </a:lnTo>
                    <a:lnTo>
                      <a:pt x="3240" y="450"/>
                    </a:lnTo>
                    <a:lnTo>
                      <a:pt x="3240" y="450"/>
                    </a:lnTo>
                    <a:lnTo>
                      <a:pt x="3240" y="450"/>
                    </a:lnTo>
                    <a:lnTo>
                      <a:pt x="3240" y="450"/>
                    </a:lnTo>
                    <a:lnTo>
                      <a:pt x="3240" y="450"/>
                    </a:lnTo>
                    <a:lnTo>
                      <a:pt x="3240" y="450"/>
                    </a:lnTo>
                    <a:lnTo>
                      <a:pt x="3240" y="450"/>
                    </a:lnTo>
                    <a:lnTo>
                      <a:pt x="3240" y="450"/>
                    </a:lnTo>
                    <a:lnTo>
                      <a:pt x="3240" y="450"/>
                    </a:lnTo>
                    <a:lnTo>
                      <a:pt x="3240" y="450"/>
                    </a:lnTo>
                    <a:lnTo>
                      <a:pt x="3240" y="450"/>
                    </a:lnTo>
                    <a:lnTo>
                      <a:pt x="3240" y="450"/>
                    </a:lnTo>
                    <a:lnTo>
                      <a:pt x="3240" y="450"/>
                    </a:lnTo>
                    <a:lnTo>
                      <a:pt x="3240" y="450"/>
                    </a:lnTo>
                    <a:lnTo>
                      <a:pt x="3240" y="450"/>
                    </a:lnTo>
                    <a:lnTo>
                      <a:pt x="3240" y="450"/>
                    </a:lnTo>
                    <a:lnTo>
                      <a:pt x="3240" y="450"/>
                    </a:lnTo>
                    <a:lnTo>
                      <a:pt x="3240" y="450"/>
                    </a:lnTo>
                    <a:lnTo>
                      <a:pt x="3240" y="450"/>
                    </a:lnTo>
                    <a:lnTo>
                      <a:pt x="3240" y="450"/>
                    </a:lnTo>
                    <a:lnTo>
                      <a:pt x="3240" y="450"/>
                    </a:lnTo>
                    <a:lnTo>
                      <a:pt x="3240" y="450"/>
                    </a:lnTo>
                    <a:lnTo>
                      <a:pt x="3240" y="450"/>
                    </a:lnTo>
                    <a:lnTo>
                      <a:pt x="3240" y="450"/>
                    </a:lnTo>
                    <a:lnTo>
                      <a:pt x="3240" y="450"/>
                    </a:lnTo>
                    <a:lnTo>
                      <a:pt x="3240" y="450"/>
                    </a:lnTo>
                    <a:lnTo>
                      <a:pt x="3240" y="450"/>
                    </a:lnTo>
                    <a:lnTo>
                      <a:pt x="3240" y="450"/>
                    </a:lnTo>
                    <a:lnTo>
                      <a:pt x="3246" y="450"/>
                    </a:lnTo>
                    <a:lnTo>
                      <a:pt x="3246" y="450"/>
                    </a:lnTo>
                    <a:lnTo>
                      <a:pt x="3246" y="450"/>
                    </a:lnTo>
                    <a:lnTo>
                      <a:pt x="3246" y="450"/>
                    </a:lnTo>
                    <a:lnTo>
                      <a:pt x="3246" y="450"/>
                    </a:lnTo>
                    <a:lnTo>
                      <a:pt x="3246" y="450"/>
                    </a:lnTo>
                    <a:lnTo>
                      <a:pt x="3246" y="450"/>
                    </a:lnTo>
                    <a:lnTo>
                      <a:pt x="3246" y="450"/>
                    </a:lnTo>
                    <a:lnTo>
                      <a:pt x="3246" y="450"/>
                    </a:lnTo>
                    <a:lnTo>
                      <a:pt x="3246" y="450"/>
                    </a:lnTo>
                    <a:lnTo>
                      <a:pt x="3246" y="450"/>
                    </a:lnTo>
                    <a:lnTo>
                      <a:pt x="3246" y="450"/>
                    </a:lnTo>
                    <a:lnTo>
                      <a:pt x="3246" y="450"/>
                    </a:lnTo>
                    <a:lnTo>
                      <a:pt x="3246" y="450"/>
                    </a:lnTo>
                    <a:lnTo>
                      <a:pt x="3246" y="450"/>
                    </a:lnTo>
                    <a:lnTo>
                      <a:pt x="3246" y="450"/>
                    </a:lnTo>
                    <a:lnTo>
                      <a:pt x="3246" y="450"/>
                    </a:lnTo>
                    <a:lnTo>
                      <a:pt x="3246" y="450"/>
                    </a:lnTo>
                    <a:lnTo>
                      <a:pt x="3246" y="450"/>
                    </a:lnTo>
                    <a:lnTo>
                      <a:pt x="3246" y="450"/>
                    </a:lnTo>
                    <a:lnTo>
                      <a:pt x="3246" y="450"/>
                    </a:lnTo>
                    <a:lnTo>
                      <a:pt x="3246" y="450"/>
                    </a:lnTo>
                    <a:lnTo>
                      <a:pt x="3246" y="450"/>
                    </a:lnTo>
                    <a:lnTo>
                      <a:pt x="3246" y="456"/>
                    </a:lnTo>
                    <a:lnTo>
                      <a:pt x="3246" y="456"/>
                    </a:lnTo>
                    <a:lnTo>
                      <a:pt x="3246" y="456"/>
                    </a:lnTo>
                    <a:lnTo>
                      <a:pt x="3246" y="456"/>
                    </a:lnTo>
                    <a:lnTo>
                      <a:pt x="3246" y="456"/>
                    </a:lnTo>
                    <a:lnTo>
                      <a:pt x="3246" y="456"/>
                    </a:lnTo>
                    <a:lnTo>
                      <a:pt x="3246" y="456"/>
                    </a:lnTo>
                    <a:lnTo>
                      <a:pt x="3246" y="456"/>
                    </a:lnTo>
                    <a:lnTo>
                      <a:pt x="3246" y="456"/>
                    </a:lnTo>
                    <a:lnTo>
                      <a:pt x="3246" y="456"/>
                    </a:lnTo>
                    <a:lnTo>
                      <a:pt x="3246" y="456"/>
                    </a:lnTo>
                    <a:lnTo>
                      <a:pt x="3246" y="456"/>
                    </a:lnTo>
                    <a:lnTo>
                      <a:pt x="3246" y="456"/>
                    </a:lnTo>
                    <a:lnTo>
                      <a:pt x="3246" y="456"/>
                    </a:lnTo>
                    <a:lnTo>
                      <a:pt x="3246" y="456"/>
                    </a:lnTo>
                    <a:lnTo>
                      <a:pt x="3246" y="456"/>
                    </a:lnTo>
                    <a:lnTo>
                      <a:pt x="3246" y="456"/>
                    </a:lnTo>
                    <a:lnTo>
                      <a:pt x="3246" y="456"/>
                    </a:lnTo>
                    <a:lnTo>
                      <a:pt x="3246" y="456"/>
                    </a:lnTo>
                    <a:lnTo>
                      <a:pt x="3246" y="456"/>
                    </a:lnTo>
                    <a:lnTo>
                      <a:pt x="3246" y="456"/>
                    </a:lnTo>
                    <a:lnTo>
                      <a:pt x="3246" y="456"/>
                    </a:lnTo>
                    <a:lnTo>
                      <a:pt x="3246" y="456"/>
                    </a:lnTo>
                    <a:lnTo>
                      <a:pt x="3246" y="456"/>
                    </a:lnTo>
                    <a:lnTo>
                      <a:pt x="3246" y="456"/>
                    </a:lnTo>
                    <a:lnTo>
                      <a:pt x="3246" y="456"/>
                    </a:lnTo>
                    <a:lnTo>
                      <a:pt x="3246" y="462"/>
                    </a:lnTo>
                    <a:lnTo>
                      <a:pt x="3246" y="462"/>
                    </a:lnTo>
                    <a:lnTo>
                      <a:pt x="3246" y="462"/>
                    </a:lnTo>
                    <a:lnTo>
                      <a:pt x="3246" y="462"/>
                    </a:lnTo>
                    <a:lnTo>
                      <a:pt x="3252" y="462"/>
                    </a:lnTo>
                    <a:lnTo>
                      <a:pt x="3252" y="462"/>
                    </a:lnTo>
                    <a:lnTo>
                      <a:pt x="3252" y="462"/>
                    </a:lnTo>
                    <a:lnTo>
                      <a:pt x="3252" y="462"/>
                    </a:lnTo>
                    <a:lnTo>
                      <a:pt x="3252" y="462"/>
                    </a:lnTo>
                    <a:lnTo>
                      <a:pt x="3252" y="462"/>
                    </a:lnTo>
                    <a:lnTo>
                      <a:pt x="3252" y="462"/>
                    </a:lnTo>
                    <a:lnTo>
                      <a:pt x="3252" y="462"/>
                    </a:lnTo>
                    <a:lnTo>
                      <a:pt x="3252" y="462"/>
                    </a:lnTo>
                    <a:lnTo>
                      <a:pt x="3252" y="462"/>
                    </a:lnTo>
                    <a:lnTo>
                      <a:pt x="3252" y="462"/>
                    </a:lnTo>
                    <a:lnTo>
                      <a:pt x="3252" y="462"/>
                    </a:lnTo>
                    <a:lnTo>
                      <a:pt x="3252" y="462"/>
                    </a:lnTo>
                    <a:lnTo>
                      <a:pt x="3252" y="462"/>
                    </a:lnTo>
                    <a:lnTo>
                      <a:pt x="3252" y="462"/>
                    </a:lnTo>
                    <a:lnTo>
                      <a:pt x="3252" y="462"/>
                    </a:lnTo>
                    <a:lnTo>
                      <a:pt x="3252" y="462"/>
                    </a:lnTo>
                    <a:lnTo>
                      <a:pt x="3252" y="468"/>
                    </a:lnTo>
                    <a:lnTo>
                      <a:pt x="3252" y="468"/>
                    </a:lnTo>
                    <a:lnTo>
                      <a:pt x="3252" y="468"/>
                    </a:lnTo>
                    <a:lnTo>
                      <a:pt x="3252" y="468"/>
                    </a:lnTo>
                    <a:lnTo>
                      <a:pt x="3252" y="468"/>
                    </a:lnTo>
                    <a:lnTo>
                      <a:pt x="3252" y="468"/>
                    </a:lnTo>
                    <a:lnTo>
                      <a:pt x="3252" y="468"/>
                    </a:lnTo>
                    <a:lnTo>
                      <a:pt x="3252" y="468"/>
                    </a:lnTo>
                    <a:lnTo>
                      <a:pt x="3252" y="468"/>
                    </a:lnTo>
                    <a:lnTo>
                      <a:pt x="3252" y="468"/>
                    </a:lnTo>
                    <a:lnTo>
                      <a:pt x="3252" y="468"/>
                    </a:lnTo>
                    <a:lnTo>
                      <a:pt x="3252" y="468"/>
                    </a:lnTo>
                    <a:lnTo>
                      <a:pt x="3252" y="468"/>
                    </a:lnTo>
                    <a:lnTo>
                      <a:pt x="3252" y="468"/>
                    </a:lnTo>
                    <a:lnTo>
                      <a:pt x="3252" y="468"/>
                    </a:lnTo>
                    <a:lnTo>
                      <a:pt x="3252" y="468"/>
                    </a:lnTo>
                    <a:lnTo>
                      <a:pt x="3252" y="468"/>
                    </a:lnTo>
                    <a:lnTo>
                      <a:pt x="3252" y="468"/>
                    </a:lnTo>
                    <a:lnTo>
                      <a:pt x="3252" y="468"/>
                    </a:lnTo>
                    <a:lnTo>
                      <a:pt x="3252" y="468"/>
                    </a:lnTo>
                    <a:lnTo>
                      <a:pt x="3252" y="468"/>
                    </a:lnTo>
                    <a:lnTo>
                      <a:pt x="3252" y="468"/>
                    </a:lnTo>
                    <a:lnTo>
                      <a:pt x="3252" y="468"/>
                    </a:lnTo>
                    <a:lnTo>
                      <a:pt x="3252" y="468"/>
                    </a:lnTo>
                    <a:lnTo>
                      <a:pt x="3252" y="474"/>
                    </a:lnTo>
                    <a:lnTo>
                      <a:pt x="3252" y="474"/>
                    </a:lnTo>
                    <a:lnTo>
                      <a:pt x="3252" y="474"/>
                    </a:lnTo>
                    <a:lnTo>
                      <a:pt x="3252" y="474"/>
                    </a:lnTo>
                    <a:lnTo>
                      <a:pt x="3252" y="474"/>
                    </a:lnTo>
                    <a:lnTo>
                      <a:pt x="3252" y="474"/>
                    </a:lnTo>
                    <a:lnTo>
                      <a:pt x="3252" y="474"/>
                    </a:lnTo>
                    <a:lnTo>
                      <a:pt x="3252" y="474"/>
                    </a:lnTo>
                    <a:lnTo>
                      <a:pt x="3252" y="474"/>
                    </a:lnTo>
                    <a:lnTo>
                      <a:pt x="3252" y="474"/>
                    </a:lnTo>
                    <a:lnTo>
                      <a:pt x="3252" y="474"/>
                    </a:lnTo>
                    <a:lnTo>
                      <a:pt x="3252" y="474"/>
                    </a:lnTo>
                    <a:lnTo>
                      <a:pt x="3252" y="474"/>
                    </a:lnTo>
                    <a:lnTo>
                      <a:pt x="3252" y="474"/>
                    </a:lnTo>
                    <a:lnTo>
                      <a:pt x="3252" y="474"/>
                    </a:lnTo>
                    <a:lnTo>
                      <a:pt x="3258" y="474"/>
                    </a:lnTo>
                    <a:lnTo>
                      <a:pt x="3258" y="474"/>
                    </a:lnTo>
                    <a:lnTo>
                      <a:pt x="3258" y="474"/>
                    </a:lnTo>
                    <a:lnTo>
                      <a:pt x="3258" y="474"/>
                    </a:lnTo>
                    <a:lnTo>
                      <a:pt x="3258" y="474"/>
                    </a:lnTo>
                    <a:lnTo>
                      <a:pt x="3258" y="474"/>
                    </a:lnTo>
                    <a:lnTo>
                      <a:pt x="3258" y="474"/>
                    </a:lnTo>
                    <a:lnTo>
                      <a:pt x="3258" y="474"/>
                    </a:lnTo>
                    <a:lnTo>
                      <a:pt x="3258" y="474"/>
                    </a:lnTo>
                    <a:lnTo>
                      <a:pt x="3258" y="474"/>
                    </a:lnTo>
                    <a:lnTo>
                      <a:pt x="3258" y="474"/>
                    </a:lnTo>
                    <a:lnTo>
                      <a:pt x="3258" y="468"/>
                    </a:lnTo>
                    <a:lnTo>
                      <a:pt x="3258" y="468"/>
                    </a:lnTo>
                    <a:lnTo>
                      <a:pt x="3258" y="468"/>
                    </a:lnTo>
                    <a:lnTo>
                      <a:pt x="3258" y="468"/>
                    </a:lnTo>
                    <a:lnTo>
                      <a:pt x="3258" y="468"/>
                    </a:lnTo>
                    <a:lnTo>
                      <a:pt x="3258" y="468"/>
                    </a:lnTo>
                    <a:lnTo>
                      <a:pt x="3258" y="468"/>
                    </a:lnTo>
                    <a:lnTo>
                      <a:pt x="3258" y="468"/>
                    </a:lnTo>
                    <a:lnTo>
                      <a:pt x="3258" y="468"/>
                    </a:lnTo>
                    <a:lnTo>
                      <a:pt x="3258" y="468"/>
                    </a:lnTo>
                    <a:lnTo>
                      <a:pt x="3258" y="468"/>
                    </a:lnTo>
                    <a:lnTo>
                      <a:pt x="3258" y="468"/>
                    </a:lnTo>
                    <a:lnTo>
                      <a:pt x="3258" y="468"/>
                    </a:lnTo>
                    <a:lnTo>
                      <a:pt x="3258" y="468"/>
                    </a:lnTo>
                    <a:lnTo>
                      <a:pt x="3258" y="468"/>
                    </a:lnTo>
                    <a:lnTo>
                      <a:pt x="3258" y="462"/>
                    </a:lnTo>
                    <a:lnTo>
                      <a:pt x="3258" y="462"/>
                    </a:lnTo>
                    <a:lnTo>
                      <a:pt x="3258" y="462"/>
                    </a:lnTo>
                    <a:lnTo>
                      <a:pt x="3258" y="462"/>
                    </a:lnTo>
                    <a:lnTo>
                      <a:pt x="3258" y="462"/>
                    </a:lnTo>
                    <a:lnTo>
                      <a:pt x="3258" y="462"/>
                    </a:lnTo>
                    <a:lnTo>
                      <a:pt x="3258" y="462"/>
                    </a:lnTo>
                    <a:lnTo>
                      <a:pt x="3258" y="462"/>
                    </a:lnTo>
                    <a:lnTo>
                      <a:pt x="3258" y="462"/>
                    </a:lnTo>
                    <a:lnTo>
                      <a:pt x="3258" y="462"/>
                    </a:lnTo>
                    <a:lnTo>
                      <a:pt x="3258" y="462"/>
                    </a:lnTo>
                    <a:lnTo>
                      <a:pt x="3258" y="462"/>
                    </a:lnTo>
                    <a:lnTo>
                      <a:pt x="3258" y="456"/>
                    </a:lnTo>
                    <a:lnTo>
                      <a:pt x="3258" y="456"/>
                    </a:lnTo>
                    <a:lnTo>
                      <a:pt x="3258" y="456"/>
                    </a:lnTo>
                    <a:lnTo>
                      <a:pt x="3258" y="456"/>
                    </a:lnTo>
                    <a:lnTo>
                      <a:pt x="3258" y="456"/>
                    </a:lnTo>
                    <a:lnTo>
                      <a:pt x="3258" y="456"/>
                    </a:lnTo>
                    <a:lnTo>
                      <a:pt x="3258" y="456"/>
                    </a:lnTo>
                    <a:lnTo>
                      <a:pt x="3258" y="456"/>
                    </a:lnTo>
                    <a:lnTo>
                      <a:pt x="3258" y="456"/>
                    </a:lnTo>
                    <a:lnTo>
                      <a:pt x="3258" y="456"/>
                    </a:lnTo>
                    <a:lnTo>
                      <a:pt x="3276" y="384"/>
                    </a:lnTo>
                    <a:lnTo>
                      <a:pt x="3276" y="384"/>
                    </a:lnTo>
                    <a:lnTo>
                      <a:pt x="3276" y="384"/>
                    </a:lnTo>
                    <a:lnTo>
                      <a:pt x="3276" y="384"/>
                    </a:lnTo>
                    <a:lnTo>
                      <a:pt x="3276" y="384"/>
                    </a:lnTo>
                    <a:lnTo>
                      <a:pt x="3276" y="384"/>
                    </a:lnTo>
                    <a:lnTo>
                      <a:pt x="3276" y="384"/>
                    </a:lnTo>
                    <a:lnTo>
                      <a:pt x="3276" y="384"/>
                    </a:lnTo>
                    <a:lnTo>
                      <a:pt x="3276" y="384"/>
                    </a:lnTo>
                    <a:lnTo>
                      <a:pt x="3276" y="378"/>
                    </a:lnTo>
                    <a:lnTo>
                      <a:pt x="3276" y="378"/>
                    </a:lnTo>
                    <a:lnTo>
                      <a:pt x="3276" y="378"/>
                    </a:lnTo>
                    <a:lnTo>
                      <a:pt x="3276" y="378"/>
                    </a:lnTo>
                    <a:lnTo>
                      <a:pt x="3276" y="378"/>
                    </a:lnTo>
                    <a:lnTo>
                      <a:pt x="3276" y="378"/>
                    </a:lnTo>
                    <a:lnTo>
                      <a:pt x="3276" y="378"/>
                    </a:lnTo>
                    <a:lnTo>
                      <a:pt x="3276" y="378"/>
                    </a:lnTo>
                    <a:lnTo>
                      <a:pt x="3276" y="378"/>
                    </a:lnTo>
                    <a:lnTo>
                      <a:pt x="3276" y="372"/>
                    </a:lnTo>
                    <a:lnTo>
                      <a:pt x="3276" y="372"/>
                    </a:lnTo>
                    <a:lnTo>
                      <a:pt x="3276" y="372"/>
                    </a:lnTo>
                    <a:lnTo>
                      <a:pt x="3276" y="372"/>
                    </a:lnTo>
                    <a:lnTo>
                      <a:pt x="3276" y="372"/>
                    </a:lnTo>
                    <a:lnTo>
                      <a:pt x="3276" y="372"/>
                    </a:lnTo>
                    <a:lnTo>
                      <a:pt x="3276" y="372"/>
                    </a:lnTo>
                    <a:lnTo>
                      <a:pt x="3276" y="372"/>
                    </a:lnTo>
                    <a:lnTo>
                      <a:pt x="3276" y="372"/>
                    </a:lnTo>
                    <a:lnTo>
                      <a:pt x="3276" y="366"/>
                    </a:lnTo>
                    <a:lnTo>
                      <a:pt x="3276" y="366"/>
                    </a:lnTo>
                    <a:lnTo>
                      <a:pt x="3276" y="366"/>
                    </a:lnTo>
                    <a:lnTo>
                      <a:pt x="3276" y="366"/>
                    </a:lnTo>
                    <a:lnTo>
                      <a:pt x="3276" y="366"/>
                    </a:lnTo>
                    <a:lnTo>
                      <a:pt x="3276" y="366"/>
                    </a:lnTo>
                    <a:lnTo>
                      <a:pt x="3276" y="366"/>
                    </a:lnTo>
                    <a:lnTo>
                      <a:pt x="3276" y="366"/>
                    </a:lnTo>
                    <a:lnTo>
                      <a:pt x="3276" y="366"/>
                    </a:lnTo>
                    <a:lnTo>
                      <a:pt x="3276" y="366"/>
                    </a:lnTo>
                    <a:lnTo>
                      <a:pt x="3276" y="366"/>
                    </a:lnTo>
                    <a:lnTo>
                      <a:pt x="3276" y="366"/>
                    </a:lnTo>
                    <a:lnTo>
                      <a:pt x="3276" y="366"/>
                    </a:lnTo>
                    <a:lnTo>
                      <a:pt x="3276" y="360"/>
                    </a:lnTo>
                    <a:lnTo>
                      <a:pt x="3276" y="360"/>
                    </a:lnTo>
                    <a:lnTo>
                      <a:pt x="3276" y="360"/>
                    </a:lnTo>
                    <a:lnTo>
                      <a:pt x="3276" y="360"/>
                    </a:lnTo>
                    <a:lnTo>
                      <a:pt x="3276" y="360"/>
                    </a:lnTo>
                    <a:lnTo>
                      <a:pt x="3276" y="360"/>
                    </a:lnTo>
                    <a:lnTo>
                      <a:pt x="3276" y="366"/>
                    </a:lnTo>
                    <a:lnTo>
                      <a:pt x="3276" y="366"/>
                    </a:lnTo>
                    <a:lnTo>
                      <a:pt x="3276" y="366"/>
                    </a:lnTo>
                    <a:lnTo>
                      <a:pt x="3276" y="366"/>
                    </a:lnTo>
                    <a:lnTo>
                      <a:pt x="3276" y="366"/>
                    </a:lnTo>
                    <a:lnTo>
                      <a:pt x="3282" y="366"/>
                    </a:lnTo>
                    <a:lnTo>
                      <a:pt x="3282" y="366"/>
                    </a:lnTo>
                    <a:lnTo>
                      <a:pt x="3282" y="366"/>
                    </a:lnTo>
                    <a:lnTo>
                      <a:pt x="3282" y="366"/>
                    </a:lnTo>
                    <a:lnTo>
                      <a:pt x="3282" y="366"/>
                    </a:lnTo>
                    <a:lnTo>
                      <a:pt x="3282" y="366"/>
                    </a:lnTo>
                    <a:lnTo>
                      <a:pt x="3282" y="366"/>
                    </a:lnTo>
                    <a:lnTo>
                      <a:pt x="3282" y="372"/>
                    </a:lnTo>
                    <a:lnTo>
                      <a:pt x="3282" y="372"/>
                    </a:lnTo>
                    <a:lnTo>
                      <a:pt x="3282" y="372"/>
                    </a:lnTo>
                    <a:lnTo>
                      <a:pt x="3282" y="372"/>
                    </a:lnTo>
                    <a:lnTo>
                      <a:pt x="3282" y="372"/>
                    </a:lnTo>
                    <a:lnTo>
                      <a:pt x="3282" y="372"/>
                    </a:lnTo>
                    <a:lnTo>
                      <a:pt x="3282" y="372"/>
                    </a:lnTo>
                    <a:lnTo>
                      <a:pt x="3282" y="378"/>
                    </a:lnTo>
                    <a:lnTo>
                      <a:pt x="3282" y="378"/>
                    </a:lnTo>
                    <a:lnTo>
                      <a:pt x="3282" y="378"/>
                    </a:lnTo>
                    <a:lnTo>
                      <a:pt x="3282" y="378"/>
                    </a:lnTo>
                    <a:lnTo>
                      <a:pt x="3282" y="378"/>
                    </a:lnTo>
                    <a:lnTo>
                      <a:pt x="3282" y="378"/>
                    </a:lnTo>
                    <a:lnTo>
                      <a:pt x="3282" y="384"/>
                    </a:lnTo>
                    <a:lnTo>
                      <a:pt x="3282" y="384"/>
                    </a:lnTo>
                    <a:lnTo>
                      <a:pt x="3282" y="384"/>
                    </a:lnTo>
                    <a:lnTo>
                      <a:pt x="3282" y="384"/>
                    </a:lnTo>
                    <a:lnTo>
                      <a:pt x="3282" y="384"/>
                    </a:lnTo>
                    <a:lnTo>
                      <a:pt x="3282" y="384"/>
                    </a:lnTo>
                    <a:lnTo>
                      <a:pt x="3282" y="384"/>
                    </a:lnTo>
                    <a:lnTo>
                      <a:pt x="3282" y="390"/>
                    </a:lnTo>
                    <a:lnTo>
                      <a:pt x="3282" y="390"/>
                    </a:lnTo>
                    <a:lnTo>
                      <a:pt x="3282" y="390"/>
                    </a:lnTo>
                    <a:lnTo>
                      <a:pt x="3282" y="390"/>
                    </a:lnTo>
                    <a:lnTo>
                      <a:pt x="3282" y="390"/>
                    </a:lnTo>
                    <a:lnTo>
                      <a:pt x="3282" y="390"/>
                    </a:lnTo>
                    <a:lnTo>
                      <a:pt x="3282" y="396"/>
                    </a:lnTo>
                    <a:lnTo>
                      <a:pt x="3282" y="396"/>
                    </a:lnTo>
                    <a:lnTo>
                      <a:pt x="3282" y="396"/>
                    </a:lnTo>
                    <a:lnTo>
                      <a:pt x="3282" y="396"/>
                    </a:lnTo>
                    <a:lnTo>
                      <a:pt x="3282" y="396"/>
                    </a:lnTo>
                    <a:lnTo>
                      <a:pt x="3282" y="396"/>
                    </a:lnTo>
                    <a:lnTo>
                      <a:pt x="3294" y="498"/>
                    </a:lnTo>
                    <a:lnTo>
                      <a:pt x="3294" y="498"/>
                    </a:lnTo>
                    <a:lnTo>
                      <a:pt x="3294" y="498"/>
                    </a:lnTo>
                    <a:lnTo>
                      <a:pt x="3294" y="498"/>
                    </a:lnTo>
                    <a:lnTo>
                      <a:pt x="3294" y="498"/>
                    </a:lnTo>
                    <a:lnTo>
                      <a:pt x="3294" y="498"/>
                    </a:lnTo>
                    <a:lnTo>
                      <a:pt x="3294" y="498"/>
                    </a:lnTo>
                    <a:lnTo>
                      <a:pt x="3300" y="498"/>
                    </a:lnTo>
                    <a:lnTo>
                      <a:pt x="3300" y="498"/>
                    </a:lnTo>
                    <a:lnTo>
                      <a:pt x="3300" y="504"/>
                    </a:lnTo>
                    <a:lnTo>
                      <a:pt x="3300" y="504"/>
                    </a:lnTo>
                    <a:lnTo>
                      <a:pt x="3300" y="504"/>
                    </a:lnTo>
                    <a:lnTo>
                      <a:pt x="3300" y="504"/>
                    </a:lnTo>
                    <a:lnTo>
                      <a:pt x="3300" y="504"/>
                    </a:lnTo>
                    <a:lnTo>
                      <a:pt x="3300" y="504"/>
                    </a:lnTo>
                    <a:lnTo>
                      <a:pt x="3300" y="504"/>
                    </a:lnTo>
                    <a:lnTo>
                      <a:pt x="3300" y="504"/>
                    </a:lnTo>
                    <a:lnTo>
                      <a:pt x="3300" y="504"/>
                    </a:lnTo>
                    <a:lnTo>
                      <a:pt x="3300" y="510"/>
                    </a:lnTo>
                    <a:lnTo>
                      <a:pt x="3300" y="510"/>
                    </a:lnTo>
                    <a:lnTo>
                      <a:pt x="3300" y="510"/>
                    </a:lnTo>
                    <a:lnTo>
                      <a:pt x="3300" y="510"/>
                    </a:lnTo>
                    <a:lnTo>
                      <a:pt x="3300" y="510"/>
                    </a:lnTo>
                    <a:lnTo>
                      <a:pt x="3300" y="510"/>
                    </a:lnTo>
                    <a:lnTo>
                      <a:pt x="3300" y="510"/>
                    </a:lnTo>
                    <a:lnTo>
                      <a:pt x="3300" y="510"/>
                    </a:lnTo>
                    <a:lnTo>
                      <a:pt x="3300" y="510"/>
                    </a:lnTo>
                    <a:lnTo>
                      <a:pt x="3300" y="516"/>
                    </a:lnTo>
                    <a:lnTo>
                      <a:pt x="3300" y="516"/>
                    </a:lnTo>
                    <a:lnTo>
                      <a:pt x="3300" y="516"/>
                    </a:lnTo>
                    <a:lnTo>
                      <a:pt x="3300" y="516"/>
                    </a:lnTo>
                    <a:lnTo>
                      <a:pt x="3300" y="516"/>
                    </a:lnTo>
                    <a:lnTo>
                      <a:pt x="3300" y="516"/>
                    </a:lnTo>
                    <a:lnTo>
                      <a:pt x="3300" y="516"/>
                    </a:lnTo>
                    <a:lnTo>
                      <a:pt x="3300" y="516"/>
                    </a:lnTo>
                    <a:lnTo>
                      <a:pt x="3300" y="516"/>
                    </a:lnTo>
                    <a:lnTo>
                      <a:pt x="3300" y="516"/>
                    </a:lnTo>
                    <a:lnTo>
                      <a:pt x="3300" y="516"/>
                    </a:lnTo>
                    <a:lnTo>
                      <a:pt x="3300" y="516"/>
                    </a:lnTo>
                    <a:lnTo>
                      <a:pt x="3300" y="516"/>
                    </a:lnTo>
                    <a:lnTo>
                      <a:pt x="3300" y="516"/>
                    </a:lnTo>
                    <a:lnTo>
                      <a:pt x="3300" y="516"/>
                    </a:lnTo>
                    <a:lnTo>
                      <a:pt x="3300" y="516"/>
                    </a:lnTo>
                    <a:lnTo>
                      <a:pt x="3300" y="516"/>
                    </a:lnTo>
                    <a:lnTo>
                      <a:pt x="3300" y="516"/>
                    </a:lnTo>
                    <a:lnTo>
                      <a:pt x="3300" y="516"/>
                    </a:lnTo>
                    <a:lnTo>
                      <a:pt x="3300" y="516"/>
                    </a:lnTo>
                    <a:lnTo>
                      <a:pt x="3300" y="516"/>
                    </a:lnTo>
                    <a:lnTo>
                      <a:pt x="3300" y="516"/>
                    </a:lnTo>
                    <a:lnTo>
                      <a:pt x="3300" y="516"/>
                    </a:lnTo>
                    <a:lnTo>
                      <a:pt x="3300" y="516"/>
                    </a:lnTo>
                    <a:lnTo>
                      <a:pt x="3300" y="516"/>
                    </a:lnTo>
                    <a:lnTo>
                      <a:pt x="3300" y="516"/>
                    </a:lnTo>
                    <a:lnTo>
                      <a:pt x="3300" y="516"/>
                    </a:lnTo>
                    <a:lnTo>
                      <a:pt x="3300" y="516"/>
                    </a:lnTo>
                    <a:lnTo>
                      <a:pt x="3300" y="516"/>
                    </a:lnTo>
                    <a:lnTo>
                      <a:pt x="3300" y="516"/>
                    </a:lnTo>
                    <a:lnTo>
                      <a:pt x="3300" y="510"/>
                    </a:lnTo>
                    <a:lnTo>
                      <a:pt x="3300" y="510"/>
                    </a:lnTo>
                    <a:lnTo>
                      <a:pt x="3300" y="510"/>
                    </a:lnTo>
                    <a:lnTo>
                      <a:pt x="3300" y="510"/>
                    </a:lnTo>
                    <a:lnTo>
                      <a:pt x="3306" y="510"/>
                    </a:lnTo>
                    <a:lnTo>
                      <a:pt x="3306" y="510"/>
                    </a:lnTo>
                    <a:lnTo>
                      <a:pt x="3306" y="510"/>
                    </a:lnTo>
                    <a:lnTo>
                      <a:pt x="3306" y="510"/>
                    </a:lnTo>
                    <a:lnTo>
                      <a:pt x="3306" y="504"/>
                    </a:lnTo>
                    <a:lnTo>
                      <a:pt x="3306" y="504"/>
                    </a:lnTo>
                    <a:lnTo>
                      <a:pt x="3306" y="504"/>
                    </a:lnTo>
                    <a:lnTo>
                      <a:pt x="3306" y="504"/>
                    </a:lnTo>
                    <a:lnTo>
                      <a:pt x="3306" y="504"/>
                    </a:lnTo>
                    <a:lnTo>
                      <a:pt x="3306" y="504"/>
                    </a:lnTo>
                    <a:lnTo>
                      <a:pt x="3306" y="498"/>
                    </a:lnTo>
                    <a:lnTo>
                      <a:pt x="3306" y="498"/>
                    </a:lnTo>
                    <a:lnTo>
                      <a:pt x="3306" y="498"/>
                    </a:lnTo>
                    <a:lnTo>
                      <a:pt x="3306" y="498"/>
                    </a:lnTo>
                    <a:lnTo>
                      <a:pt x="3306" y="498"/>
                    </a:lnTo>
                    <a:lnTo>
                      <a:pt x="3306" y="498"/>
                    </a:lnTo>
                    <a:lnTo>
                      <a:pt x="3306" y="498"/>
                    </a:lnTo>
                    <a:lnTo>
                      <a:pt x="3306" y="492"/>
                    </a:lnTo>
                    <a:lnTo>
                      <a:pt x="3306" y="492"/>
                    </a:lnTo>
                    <a:lnTo>
                      <a:pt x="3306" y="492"/>
                    </a:lnTo>
                    <a:lnTo>
                      <a:pt x="3306" y="492"/>
                    </a:lnTo>
                    <a:lnTo>
                      <a:pt x="3306" y="492"/>
                    </a:lnTo>
                    <a:lnTo>
                      <a:pt x="3306" y="492"/>
                    </a:lnTo>
                    <a:lnTo>
                      <a:pt x="3306" y="486"/>
                    </a:lnTo>
                    <a:lnTo>
                      <a:pt x="3306" y="486"/>
                    </a:lnTo>
                    <a:lnTo>
                      <a:pt x="3306" y="486"/>
                    </a:lnTo>
                    <a:lnTo>
                      <a:pt x="3306" y="486"/>
                    </a:lnTo>
                    <a:lnTo>
                      <a:pt x="3306" y="486"/>
                    </a:lnTo>
                    <a:lnTo>
                      <a:pt x="3306" y="486"/>
                    </a:lnTo>
                    <a:lnTo>
                      <a:pt x="3318" y="366"/>
                    </a:lnTo>
                    <a:lnTo>
                      <a:pt x="3318" y="366"/>
                    </a:lnTo>
                    <a:lnTo>
                      <a:pt x="3318" y="360"/>
                    </a:lnTo>
                    <a:lnTo>
                      <a:pt x="3318" y="360"/>
                    </a:lnTo>
                    <a:lnTo>
                      <a:pt x="3318" y="360"/>
                    </a:lnTo>
                    <a:lnTo>
                      <a:pt x="3318" y="360"/>
                    </a:lnTo>
                    <a:lnTo>
                      <a:pt x="3318" y="360"/>
                    </a:lnTo>
                    <a:lnTo>
                      <a:pt x="3318" y="354"/>
                    </a:lnTo>
                    <a:lnTo>
                      <a:pt x="3318" y="354"/>
                    </a:lnTo>
                    <a:lnTo>
                      <a:pt x="3318" y="354"/>
                    </a:lnTo>
                    <a:lnTo>
                      <a:pt x="3318" y="354"/>
                    </a:lnTo>
                    <a:lnTo>
                      <a:pt x="3318" y="354"/>
                    </a:lnTo>
                    <a:lnTo>
                      <a:pt x="3318" y="348"/>
                    </a:lnTo>
                    <a:lnTo>
                      <a:pt x="3318" y="348"/>
                    </a:lnTo>
                    <a:lnTo>
                      <a:pt x="3318" y="348"/>
                    </a:lnTo>
                    <a:lnTo>
                      <a:pt x="3318" y="348"/>
                    </a:lnTo>
                    <a:lnTo>
                      <a:pt x="3324" y="348"/>
                    </a:lnTo>
                    <a:lnTo>
                      <a:pt x="3324" y="348"/>
                    </a:lnTo>
                    <a:lnTo>
                      <a:pt x="3324" y="342"/>
                    </a:lnTo>
                    <a:lnTo>
                      <a:pt x="3324" y="342"/>
                    </a:lnTo>
                    <a:lnTo>
                      <a:pt x="3324" y="342"/>
                    </a:lnTo>
                    <a:lnTo>
                      <a:pt x="3324" y="342"/>
                    </a:lnTo>
                    <a:lnTo>
                      <a:pt x="3324" y="342"/>
                    </a:lnTo>
                    <a:lnTo>
                      <a:pt x="3324" y="336"/>
                    </a:lnTo>
                    <a:lnTo>
                      <a:pt x="3324" y="336"/>
                    </a:lnTo>
                    <a:lnTo>
                      <a:pt x="3324" y="336"/>
                    </a:lnTo>
                    <a:lnTo>
                      <a:pt x="3324" y="336"/>
                    </a:lnTo>
                    <a:lnTo>
                      <a:pt x="3324" y="336"/>
                    </a:lnTo>
                    <a:lnTo>
                      <a:pt x="3324" y="330"/>
                    </a:lnTo>
                    <a:lnTo>
                      <a:pt x="3324" y="330"/>
                    </a:lnTo>
                    <a:lnTo>
                      <a:pt x="3324" y="330"/>
                    </a:lnTo>
                    <a:lnTo>
                      <a:pt x="3324" y="330"/>
                    </a:lnTo>
                    <a:lnTo>
                      <a:pt x="3324" y="330"/>
                    </a:lnTo>
                    <a:lnTo>
                      <a:pt x="3324" y="330"/>
                    </a:lnTo>
                    <a:lnTo>
                      <a:pt x="3324" y="330"/>
                    </a:lnTo>
                    <a:lnTo>
                      <a:pt x="3324" y="324"/>
                    </a:lnTo>
                    <a:lnTo>
                      <a:pt x="3324" y="324"/>
                    </a:lnTo>
                    <a:lnTo>
                      <a:pt x="3324" y="324"/>
                    </a:lnTo>
                    <a:lnTo>
                      <a:pt x="3324" y="324"/>
                    </a:lnTo>
                    <a:lnTo>
                      <a:pt x="3324" y="324"/>
                    </a:lnTo>
                    <a:lnTo>
                      <a:pt x="3324" y="324"/>
                    </a:lnTo>
                    <a:lnTo>
                      <a:pt x="3324" y="324"/>
                    </a:lnTo>
                    <a:lnTo>
                      <a:pt x="3324" y="324"/>
                    </a:lnTo>
                    <a:lnTo>
                      <a:pt x="3324" y="324"/>
                    </a:lnTo>
                    <a:lnTo>
                      <a:pt x="3324" y="324"/>
                    </a:lnTo>
                    <a:lnTo>
                      <a:pt x="3324" y="324"/>
                    </a:lnTo>
                    <a:lnTo>
                      <a:pt x="3324" y="324"/>
                    </a:lnTo>
                    <a:lnTo>
                      <a:pt x="3324" y="324"/>
                    </a:lnTo>
                    <a:lnTo>
                      <a:pt x="3324" y="330"/>
                    </a:lnTo>
                    <a:lnTo>
                      <a:pt x="3324" y="330"/>
                    </a:lnTo>
                    <a:lnTo>
                      <a:pt x="3324" y="330"/>
                    </a:lnTo>
                    <a:lnTo>
                      <a:pt x="3324" y="330"/>
                    </a:lnTo>
                    <a:lnTo>
                      <a:pt x="3324" y="330"/>
                    </a:lnTo>
                    <a:lnTo>
                      <a:pt x="3324" y="330"/>
                    </a:lnTo>
                    <a:lnTo>
                      <a:pt x="3324" y="336"/>
                    </a:lnTo>
                    <a:lnTo>
                      <a:pt x="3324" y="336"/>
                    </a:lnTo>
                    <a:lnTo>
                      <a:pt x="3324" y="336"/>
                    </a:lnTo>
                    <a:lnTo>
                      <a:pt x="3324" y="336"/>
                    </a:lnTo>
                    <a:lnTo>
                      <a:pt x="3324" y="342"/>
                    </a:lnTo>
                    <a:lnTo>
                      <a:pt x="3324" y="342"/>
                    </a:lnTo>
                    <a:lnTo>
                      <a:pt x="3324" y="342"/>
                    </a:lnTo>
                    <a:lnTo>
                      <a:pt x="3324" y="342"/>
                    </a:lnTo>
                    <a:lnTo>
                      <a:pt x="3324" y="348"/>
                    </a:lnTo>
                    <a:lnTo>
                      <a:pt x="3324" y="348"/>
                    </a:lnTo>
                    <a:lnTo>
                      <a:pt x="3324" y="348"/>
                    </a:lnTo>
                    <a:lnTo>
                      <a:pt x="3324" y="354"/>
                    </a:lnTo>
                    <a:lnTo>
                      <a:pt x="3324" y="354"/>
                    </a:lnTo>
                    <a:lnTo>
                      <a:pt x="3324" y="354"/>
                    </a:lnTo>
                    <a:lnTo>
                      <a:pt x="3324" y="354"/>
                    </a:lnTo>
                    <a:lnTo>
                      <a:pt x="3324" y="360"/>
                    </a:lnTo>
                    <a:lnTo>
                      <a:pt x="3330" y="360"/>
                    </a:lnTo>
                    <a:lnTo>
                      <a:pt x="3330" y="360"/>
                    </a:lnTo>
                    <a:lnTo>
                      <a:pt x="3330" y="366"/>
                    </a:lnTo>
                    <a:lnTo>
                      <a:pt x="3330" y="366"/>
                    </a:lnTo>
                    <a:lnTo>
                      <a:pt x="3330" y="366"/>
                    </a:lnTo>
                    <a:lnTo>
                      <a:pt x="3330" y="372"/>
                    </a:lnTo>
                    <a:lnTo>
                      <a:pt x="3330" y="372"/>
                    </a:lnTo>
                    <a:lnTo>
                      <a:pt x="3330" y="372"/>
                    </a:lnTo>
                    <a:lnTo>
                      <a:pt x="3330" y="372"/>
                    </a:lnTo>
                    <a:lnTo>
                      <a:pt x="3330" y="378"/>
                    </a:lnTo>
                    <a:lnTo>
                      <a:pt x="3330" y="378"/>
                    </a:lnTo>
                    <a:lnTo>
                      <a:pt x="3330" y="378"/>
                    </a:lnTo>
                    <a:lnTo>
                      <a:pt x="3330" y="384"/>
                    </a:lnTo>
                    <a:lnTo>
                      <a:pt x="3330" y="384"/>
                    </a:lnTo>
                    <a:lnTo>
                      <a:pt x="3330" y="384"/>
                    </a:lnTo>
                    <a:lnTo>
                      <a:pt x="3330" y="390"/>
                    </a:lnTo>
                    <a:lnTo>
                      <a:pt x="3330" y="390"/>
                    </a:lnTo>
                    <a:lnTo>
                      <a:pt x="3330" y="390"/>
                    </a:lnTo>
                    <a:lnTo>
                      <a:pt x="3330" y="390"/>
                    </a:lnTo>
                    <a:lnTo>
                      <a:pt x="3330" y="390"/>
                    </a:lnTo>
                    <a:lnTo>
                      <a:pt x="3342" y="588"/>
                    </a:lnTo>
                    <a:lnTo>
                      <a:pt x="3342" y="588"/>
                    </a:lnTo>
                    <a:lnTo>
                      <a:pt x="3342" y="588"/>
                    </a:lnTo>
                    <a:lnTo>
                      <a:pt x="3342" y="588"/>
                    </a:lnTo>
                    <a:lnTo>
                      <a:pt x="3342" y="594"/>
                    </a:lnTo>
                    <a:lnTo>
                      <a:pt x="3342" y="594"/>
                    </a:lnTo>
                    <a:lnTo>
                      <a:pt x="3342" y="594"/>
                    </a:lnTo>
                    <a:lnTo>
                      <a:pt x="3342" y="594"/>
                    </a:lnTo>
                    <a:lnTo>
                      <a:pt x="3342" y="600"/>
                    </a:lnTo>
                    <a:lnTo>
                      <a:pt x="3342" y="600"/>
                    </a:lnTo>
                    <a:lnTo>
                      <a:pt x="3342" y="600"/>
                    </a:lnTo>
                    <a:lnTo>
                      <a:pt x="3342" y="600"/>
                    </a:lnTo>
                    <a:lnTo>
                      <a:pt x="3342" y="600"/>
                    </a:lnTo>
                    <a:lnTo>
                      <a:pt x="3342" y="606"/>
                    </a:lnTo>
                    <a:lnTo>
                      <a:pt x="3342" y="606"/>
                    </a:lnTo>
                    <a:lnTo>
                      <a:pt x="3342" y="606"/>
                    </a:lnTo>
                    <a:lnTo>
                      <a:pt x="3342" y="606"/>
                    </a:lnTo>
                    <a:lnTo>
                      <a:pt x="3342" y="606"/>
                    </a:lnTo>
                    <a:lnTo>
                      <a:pt x="3342" y="612"/>
                    </a:lnTo>
                    <a:lnTo>
                      <a:pt x="3342" y="612"/>
                    </a:lnTo>
                    <a:lnTo>
                      <a:pt x="3342" y="612"/>
                    </a:lnTo>
                    <a:lnTo>
                      <a:pt x="3342" y="612"/>
                    </a:lnTo>
                    <a:lnTo>
                      <a:pt x="3342" y="612"/>
                    </a:lnTo>
                    <a:lnTo>
                      <a:pt x="3342" y="618"/>
                    </a:lnTo>
                    <a:lnTo>
                      <a:pt x="3342" y="618"/>
                    </a:lnTo>
                    <a:lnTo>
                      <a:pt x="3348" y="618"/>
                    </a:lnTo>
                    <a:lnTo>
                      <a:pt x="3348" y="618"/>
                    </a:lnTo>
                    <a:lnTo>
                      <a:pt x="3348" y="618"/>
                    </a:lnTo>
                    <a:lnTo>
                      <a:pt x="3348" y="618"/>
                    </a:lnTo>
                    <a:lnTo>
                      <a:pt x="3348" y="624"/>
                    </a:lnTo>
                    <a:lnTo>
                      <a:pt x="3348" y="624"/>
                    </a:lnTo>
                    <a:lnTo>
                      <a:pt x="3348" y="624"/>
                    </a:lnTo>
                    <a:lnTo>
                      <a:pt x="3348" y="624"/>
                    </a:lnTo>
                    <a:lnTo>
                      <a:pt x="3348" y="624"/>
                    </a:lnTo>
                    <a:lnTo>
                      <a:pt x="3348" y="624"/>
                    </a:lnTo>
                    <a:lnTo>
                      <a:pt x="3348" y="624"/>
                    </a:lnTo>
                    <a:lnTo>
                      <a:pt x="3348" y="624"/>
                    </a:lnTo>
                    <a:lnTo>
                      <a:pt x="3348" y="630"/>
                    </a:lnTo>
                    <a:lnTo>
                      <a:pt x="3348" y="630"/>
                    </a:lnTo>
                    <a:lnTo>
                      <a:pt x="3348" y="630"/>
                    </a:lnTo>
                    <a:lnTo>
                      <a:pt x="3348" y="630"/>
                    </a:lnTo>
                    <a:lnTo>
                      <a:pt x="3348" y="630"/>
                    </a:lnTo>
                    <a:lnTo>
                      <a:pt x="3348" y="630"/>
                    </a:lnTo>
                    <a:lnTo>
                      <a:pt x="3348" y="630"/>
                    </a:lnTo>
                    <a:lnTo>
                      <a:pt x="3348" y="630"/>
                    </a:lnTo>
                    <a:lnTo>
                      <a:pt x="3348" y="630"/>
                    </a:lnTo>
                    <a:lnTo>
                      <a:pt x="3348" y="630"/>
                    </a:lnTo>
                    <a:lnTo>
                      <a:pt x="3348" y="630"/>
                    </a:lnTo>
                    <a:lnTo>
                      <a:pt x="3348" y="630"/>
                    </a:lnTo>
                    <a:lnTo>
                      <a:pt x="3348" y="630"/>
                    </a:lnTo>
                    <a:lnTo>
                      <a:pt x="3348" y="630"/>
                    </a:lnTo>
                    <a:lnTo>
                      <a:pt x="3348" y="630"/>
                    </a:lnTo>
                    <a:lnTo>
                      <a:pt x="3348" y="630"/>
                    </a:lnTo>
                    <a:lnTo>
                      <a:pt x="3348" y="630"/>
                    </a:lnTo>
                    <a:lnTo>
                      <a:pt x="3348" y="630"/>
                    </a:lnTo>
                    <a:lnTo>
                      <a:pt x="3348" y="630"/>
                    </a:lnTo>
                    <a:lnTo>
                      <a:pt x="3348" y="630"/>
                    </a:lnTo>
                    <a:lnTo>
                      <a:pt x="3348" y="630"/>
                    </a:lnTo>
                    <a:lnTo>
                      <a:pt x="3348" y="630"/>
                    </a:lnTo>
                    <a:lnTo>
                      <a:pt x="3348" y="630"/>
                    </a:lnTo>
                    <a:lnTo>
                      <a:pt x="3348" y="630"/>
                    </a:lnTo>
                    <a:lnTo>
                      <a:pt x="3348" y="630"/>
                    </a:lnTo>
                    <a:lnTo>
                      <a:pt x="3348" y="624"/>
                    </a:lnTo>
                    <a:lnTo>
                      <a:pt x="3348" y="624"/>
                    </a:lnTo>
                    <a:lnTo>
                      <a:pt x="3348" y="624"/>
                    </a:lnTo>
                    <a:lnTo>
                      <a:pt x="3348" y="624"/>
                    </a:lnTo>
                    <a:lnTo>
                      <a:pt x="3348" y="624"/>
                    </a:lnTo>
                    <a:lnTo>
                      <a:pt x="3348" y="624"/>
                    </a:lnTo>
                    <a:lnTo>
                      <a:pt x="3348" y="624"/>
                    </a:lnTo>
                    <a:lnTo>
                      <a:pt x="3348" y="624"/>
                    </a:lnTo>
                    <a:lnTo>
                      <a:pt x="3348" y="624"/>
                    </a:lnTo>
                    <a:lnTo>
                      <a:pt x="3348" y="618"/>
                    </a:lnTo>
                    <a:lnTo>
                      <a:pt x="3348" y="618"/>
                    </a:lnTo>
                    <a:lnTo>
                      <a:pt x="3348" y="618"/>
                    </a:lnTo>
                    <a:lnTo>
                      <a:pt x="3348" y="618"/>
                    </a:lnTo>
                    <a:lnTo>
                      <a:pt x="3348" y="618"/>
                    </a:lnTo>
                    <a:lnTo>
                      <a:pt x="3348" y="618"/>
                    </a:lnTo>
                    <a:lnTo>
                      <a:pt x="3348" y="618"/>
                    </a:lnTo>
                    <a:lnTo>
                      <a:pt x="3348" y="612"/>
                    </a:lnTo>
                    <a:lnTo>
                      <a:pt x="3354" y="612"/>
                    </a:lnTo>
                    <a:lnTo>
                      <a:pt x="3354" y="612"/>
                    </a:lnTo>
                    <a:lnTo>
                      <a:pt x="3354" y="612"/>
                    </a:lnTo>
                    <a:lnTo>
                      <a:pt x="3354" y="612"/>
                    </a:lnTo>
                    <a:lnTo>
                      <a:pt x="3354" y="612"/>
                    </a:lnTo>
                    <a:lnTo>
                      <a:pt x="3354" y="606"/>
                    </a:lnTo>
                    <a:lnTo>
                      <a:pt x="3354" y="606"/>
                    </a:lnTo>
                    <a:lnTo>
                      <a:pt x="3354" y="606"/>
                    </a:lnTo>
                    <a:lnTo>
                      <a:pt x="3354" y="606"/>
                    </a:lnTo>
                    <a:lnTo>
                      <a:pt x="3354" y="606"/>
                    </a:lnTo>
                    <a:lnTo>
                      <a:pt x="3354" y="606"/>
                    </a:lnTo>
                    <a:lnTo>
                      <a:pt x="3366" y="432"/>
                    </a:lnTo>
                    <a:lnTo>
                      <a:pt x="3366" y="432"/>
                    </a:lnTo>
                    <a:lnTo>
                      <a:pt x="3366" y="432"/>
                    </a:lnTo>
                    <a:lnTo>
                      <a:pt x="3366" y="426"/>
                    </a:lnTo>
                    <a:lnTo>
                      <a:pt x="3366" y="426"/>
                    </a:lnTo>
                    <a:lnTo>
                      <a:pt x="3366" y="426"/>
                    </a:lnTo>
                    <a:lnTo>
                      <a:pt x="3366" y="426"/>
                    </a:lnTo>
                    <a:lnTo>
                      <a:pt x="3366" y="420"/>
                    </a:lnTo>
                    <a:lnTo>
                      <a:pt x="3366" y="420"/>
                    </a:lnTo>
                    <a:lnTo>
                      <a:pt x="3366" y="420"/>
                    </a:lnTo>
                    <a:lnTo>
                      <a:pt x="3366" y="420"/>
                    </a:lnTo>
                    <a:lnTo>
                      <a:pt x="3366" y="414"/>
                    </a:lnTo>
                    <a:lnTo>
                      <a:pt x="3366" y="414"/>
                    </a:lnTo>
                    <a:lnTo>
                      <a:pt x="3366" y="414"/>
                    </a:lnTo>
                    <a:lnTo>
                      <a:pt x="3366" y="408"/>
                    </a:lnTo>
                    <a:lnTo>
                      <a:pt x="3366" y="408"/>
                    </a:lnTo>
                    <a:lnTo>
                      <a:pt x="3366" y="408"/>
                    </a:lnTo>
                    <a:lnTo>
                      <a:pt x="3366" y="408"/>
                    </a:lnTo>
                    <a:lnTo>
                      <a:pt x="3366" y="402"/>
                    </a:lnTo>
                    <a:lnTo>
                      <a:pt x="3366" y="402"/>
                    </a:lnTo>
                    <a:lnTo>
                      <a:pt x="3366" y="402"/>
                    </a:lnTo>
                    <a:lnTo>
                      <a:pt x="3366" y="402"/>
                    </a:lnTo>
                    <a:lnTo>
                      <a:pt x="3366" y="396"/>
                    </a:lnTo>
                    <a:lnTo>
                      <a:pt x="3366" y="396"/>
                    </a:lnTo>
                    <a:lnTo>
                      <a:pt x="3366" y="396"/>
                    </a:lnTo>
                    <a:lnTo>
                      <a:pt x="3366" y="390"/>
                    </a:lnTo>
                    <a:lnTo>
                      <a:pt x="3366" y="390"/>
                    </a:lnTo>
                    <a:lnTo>
                      <a:pt x="3366" y="390"/>
                    </a:lnTo>
                    <a:lnTo>
                      <a:pt x="3366" y="390"/>
                    </a:lnTo>
                    <a:lnTo>
                      <a:pt x="3366" y="384"/>
                    </a:lnTo>
                    <a:lnTo>
                      <a:pt x="3366" y="384"/>
                    </a:lnTo>
                    <a:lnTo>
                      <a:pt x="3366" y="384"/>
                    </a:lnTo>
                    <a:lnTo>
                      <a:pt x="3366" y="384"/>
                    </a:lnTo>
                    <a:lnTo>
                      <a:pt x="3366" y="378"/>
                    </a:lnTo>
                    <a:lnTo>
                      <a:pt x="3366" y="378"/>
                    </a:lnTo>
                    <a:lnTo>
                      <a:pt x="3372" y="378"/>
                    </a:lnTo>
                    <a:lnTo>
                      <a:pt x="3372" y="378"/>
                    </a:lnTo>
                    <a:lnTo>
                      <a:pt x="3372" y="378"/>
                    </a:lnTo>
                    <a:lnTo>
                      <a:pt x="3372" y="372"/>
                    </a:lnTo>
                    <a:lnTo>
                      <a:pt x="3372" y="372"/>
                    </a:lnTo>
                    <a:lnTo>
                      <a:pt x="3372" y="372"/>
                    </a:lnTo>
                    <a:lnTo>
                      <a:pt x="3372" y="372"/>
                    </a:lnTo>
                    <a:lnTo>
                      <a:pt x="3372" y="372"/>
                    </a:lnTo>
                    <a:lnTo>
                      <a:pt x="3372" y="372"/>
                    </a:lnTo>
                    <a:lnTo>
                      <a:pt x="3372" y="372"/>
                    </a:lnTo>
                    <a:lnTo>
                      <a:pt x="3372" y="372"/>
                    </a:lnTo>
                    <a:lnTo>
                      <a:pt x="3372" y="372"/>
                    </a:lnTo>
                    <a:lnTo>
                      <a:pt x="3372" y="372"/>
                    </a:lnTo>
                    <a:lnTo>
                      <a:pt x="3372" y="372"/>
                    </a:lnTo>
                    <a:lnTo>
                      <a:pt x="3372" y="372"/>
                    </a:lnTo>
                    <a:lnTo>
                      <a:pt x="3372" y="372"/>
                    </a:lnTo>
                    <a:lnTo>
                      <a:pt x="3372" y="372"/>
                    </a:lnTo>
                    <a:lnTo>
                      <a:pt x="3372" y="372"/>
                    </a:lnTo>
                    <a:lnTo>
                      <a:pt x="3372" y="372"/>
                    </a:lnTo>
                    <a:lnTo>
                      <a:pt x="3372" y="378"/>
                    </a:lnTo>
                    <a:lnTo>
                      <a:pt x="3372" y="378"/>
                    </a:lnTo>
                    <a:lnTo>
                      <a:pt x="3372" y="378"/>
                    </a:lnTo>
                    <a:lnTo>
                      <a:pt x="3372" y="378"/>
                    </a:lnTo>
                    <a:lnTo>
                      <a:pt x="3372" y="378"/>
                    </a:lnTo>
                    <a:lnTo>
                      <a:pt x="3372" y="378"/>
                    </a:lnTo>
                    <a:lnTo>
                      <a:pt x="3372" y="384"/>
                    </a:lnTo>
                    <a:lnTo>
                      <a:pt x="3372" y="384"/>
                    </a:lnTo>
                    <a:lnTo>
                      <a:pt x="3372" y="384"/>
                    </a:lnTo>
                    <a:lnTo>
                      <a:pt x="3372" y="384"/>
                    </a:lnTo>
                    <a:lnTo>
                      <a:pt x="3372" y="390"/>
                    </a:lnTo>
                    <a:lnTo>
                      <a:pt x="3372" y="390"/>
                    </a:lnTo>
                    <a:lnTo>
                      <a:pt x="3372" y="390"/>
                    </a:lnTo>
                    <a:lnTo>
                      <a:pt x="3372" y="390"/>
                    </a:lnTo>
                    <a:lnTo>
                      <a:pt x="3372" y="396"/>
                    </a:lnTo>
                    <a:lnTo>
                      <a:pt x="3372" y="396"/>
                    </a:lnTo>
                    <a:lnTo>
                      <a:pt x="3372" y="396"/>
                    </a:lnTo>
                    <a:lnTo>
                      <a:pt x="3372" y="396"/>
                    </a:lnTo>
                    <a:lnTo>
                      <a:pt x="3372" y="402"/>
                    </a:lnTo>
                    <a:lnTo>
                      <a:pt x="3372" y="402"/>
                    </a:lnTo>
                    <a:lnTo>
                      <a:pt x="3372" y="402"/>
                    </a:lnTo>
                    <a:lnTo>
                      <a:pt x="3372" y="402"/>
                    </a:lnTo>
                    <a:lnTo>
                      <a:pt x="3372" y="408"/>
                    </a:lnTo>
                    <a:lnTo>
                      <a:pt x="3372" y="408"/>
                    </a:lnTo>
                    <a:lnTo>
                      <a:pt x="3372" y="408"/>
                    </a:lnTo>
                    <a:lnTo>
                      <a:pt x="3372" y="408"/>
                    </a:lnTo>
                    <a:lnTo>
                      <a:pt x="3372" y="414"/>
                    </a:lnTo>
                    <a:lnTo>
                      <a:pt x="3372" y="414"/>
                    </a:lnTo>
                    <a:lnTo>
                      <a:pt x="3372" y="414"/>
                    </a:lnTo>
                    <a:lnTo>
                      <a:pt x="3372" y="414"/>
                    </a:lnTo>
                    <a:lnTo>
                      <a:pt x="3372" y="420"/>
                    </a:lnTo>
                    <a:lnTo>
                      <a:pt x="3372" y="420"/>
                    </a:lnTo>
                    <a:lnTo>
                      <a:pt x="3372" y="420"/>
                    </a:lnTo>
                    <a:lnTo>
                      <a:pt x="3372" y="420"/>
                    </a:lnTo>
                    <a:lnTo>
                      <a:pt x="3372" y="420"/>
                    </a:lnTo>
                    <a:lnTo>
                      <a:pt x="3372" y="420"/>
                    </a:lnTo>
                    <a:lnTo>
                      <a:pt x="3390" y="576"/>
                    </a:lnTo>
                    <a:lnTo>
                      <a:pt x="3390" y="576"/>
                    </a:lnTo>
                    <a:lnTo>
                      <a:pt x="3390" y="576"/>
                    </a:lnTo>
                    <a:lnTo>
                      <a:pt x="3390" y="576"/>
                    </a:lnTo>
                    <a:lnTo>
                      <a:pt x="3390" y="582"/>
                    </a:lnTo>
                    <a:lnTo>
                      <a:pt x="3390" y="582"/>
                    </a:lnTo>
                    <a:lnTo>
                      <a:pt x="3390" y="582"/>
                    </a:lnTo>
                    <a:lnTo>
                      <a:pt x="3390" y="582"/>
                    </a:lnTo>
                    <a:lnTo>
                      <a:pt x="3390" y="582"/>
                    </a:lnTo>
                    <a:lnTo>
                      <a:pt x="3390" y="582"/>
                    </a:lnTo>
                    <a:lnTo>
                      <a:pt x="3390" y="588"/>
                    </a:lnTo>
                    <a:lnTo>
                      <a:pt x="3390" y="588"/>
                    </a:lnTo>
                    <a:lnTo>
                      <a:pt x="3390" y="588"/>
                    </a:lnTo>
                    <a:lnTo>
                      <a:pt x="3390" y="588"/>
                    </a:lnTo>
                    <a:lnTo>
                      <a:pt x="3390" y="588"/>
                    </a:lnTo>
                    <a:lnTo>
                      <a:pt x="3390" y="588"/>
                    </a:lnTo>
                    <a:lnTo>
                      <a:pt x="3390" y="588"/>
                    </a:lnTo>
                    <a:lnTo>
                      <a:pt x="3390" y="594"/>
                    </a:lnTo>
                    <a:lnTo>
                      <a:pt x="3390" y="594"/>
                    </a:lnTo>
                    <a:lnTo>
                      <a:pt x="3390" y="594"/>
                    </a:lnTo>
                    <a:lnTo>
                      <a:pt x="3390" y="594"/>
                    </a:lnTo>
                    <a:lnTo>
                      <a:pt x="3390" y="594"/>
                    </a:lnTo>
                    <a:lnTo>
                      <a:pt x="3390" y="594"/>
                    </a:lnTo>
                    <a:lnTo>
                      <a:pt x="3390" y="594"/>
                    </a:lnTo>
                    <a:lnTo>
                      <a:pt x="3390" y="600"/>
                    </a:lnTo>
                    <a:lnTo>
                      <a:pt x="3390" y="600"/>
                    </a:lnTo>
                    <a:lnTo>
                      <a:pt x="3390" y="600"/>
                    </a:lnTo>
                    <a:lnTo>
                      <a:pt x="3390" y="600"/>
                    </a:lnTo>
                    <a:lnTo>
                      <a:pt x="3390" y="600"/>
                    </a:lnTo>
                    <a:lnTo>
                      <a:pt x="3390" y="600"/>
                    </a:lnTo>
                    <a:lnTo>
                      <a:pt x="3390" y="600"/>
                    </a:lnTo>
                    <a:lnTo>
                      <a:pt x="3390" y="600"/>
                    </a:lnTo>
                    <a:lnTo>
                      <a:pt x="3390" y="606"/>
                    </a:lnTo>
                    <a:lnTo>
                      <a:pt x="3390" y="606"/>
                    </a:lnTo>
                    <a:lnTo>
                      <a:pt x="3390" y="606"/>
                    </a:lnTo>
                    <a:lnTo>
                      <a:pt x="3390" y="606"/>
                    </a:lnTo>
                    <a:lnTo>
                      <a:pt x="3390" y="606"/>
                    </a:lnTo>
                    <a:lnTo>
                      <a:pt x="3390" y="606"/>
                    </a:lnTo>
                    <a:lnTo>
                      <a:pt x="3390" y="606"/>
                    </a:lnTo>
                    <a:lnTo>
                      <a:pt x="3390" y="606"/>
                    </a:lnTo>
                    <a:lnTo>
                      <a:pt x="3390" y="606"/>
                    </a:lnTo>
                    <a:lnTo>
                      <a:pt x="3390" y="606"/>
                    </a:lnTo>
                    <a:lnTo>
                      <a:pt x="3390" y="606"/>
                    </a:lnTo>
                    <a:lnTo>
                      <a:pt x="3390" y="606"/>
                    </a:lnTo>
                    <a:lnTo>
                      <a:pt x="3396" y="606"/>
                    </a:lnTo>
                    <a:lnTo>
                      <a:pt x="3396" y="606"/>
                    </a:lnTo>
                    <a:lnTo>
                      <a:pt x="3396" y="606"/>
                    </a:lnTo>
                    <a:lnTo>
                      <a:pt x="3396" y="606"/>
                    </a:lnTo>
                    <a:lnTo>
                      <a:pt x="3396" y="606"/>
                    </a:lnTo>
                    <a:lnTo>
                      <a:pt x="3396" y="606"/>
                    </a:lnTo>
                    <a:lnTo>
                      <a:pt x="3396" y="606"/>
                    </a:lnTo>
                    <a:lnTo>
                      <a:pt x="3396" y="606"/>
                    </a:lnTo>
                    <a:lnTo>
                      <a:pt x="3396" y="606"/>
                    </a:lnTo>
                    <a:lnTo>
                      <a:pt x="3396" y="606"/>
                    </a:lnTo>
                    <a:lnTo>
                      <a:pt x="3396" y="606"/>
                    </a:lnTo>
                    <a:lnTo>
                      <a:pt x="3396" y="606"/>
                    </a:lnTo>
                    <a:lnTo>
                      <a:pt x="3396" y="606"/>
                    </a:lnTo>
                    <a:lnTo>
                      <a:pt x="3396" y="606"/>
                    </a:lnTo>
                    <a:lnTo>
                      <a:pt x="3396" y="606"/>
                    </a:lnTo>
                    <a:lnTo>
                      <a:pt x="3396" y="600"/>
                    </a:lnTo>
                    <a:lnTo>
                      <a:pt x="3396" y="600"/>
                    </a:lnTo>
                    <a:lnTo>
                      <a:pt x="3396" y="600"/>
                    </a:lnTo>
                    <a:lnTo>
                      <a:pt x="3396" y="600"/>
                    </a:lnTo>
                    <a:lnTo>
                      <a:pt x="3396" y="600"/>
                    </a:lnTo>
                    <a:lnTo>
                      <a:pt x="3396" y="600"/>
                    </a:lnTo>
                    <a:lnTo>
                      <a:pt x="3396" y="600"/>
                    </a:lnTo>
                    <a:lnTo>
                      <a:pt x="3396" y="600"/>
                    </a:lnTo>
                    <a:lnTo>
                      <a:pt x="3396" y="594"/>
                    </a:lnTo>
                    <a:lnTo>
                      <a:pt x="3396" y="594"/>
                    </a:lnTo>
                    <a:lnTo>
                      <a:pt x="3396" y="594"/>
                    </a:lnTo>
                    <a:lnTo>
                      <a:pt x="3396" y="594"/>
                    </a:lnTo>
                    <a:lnTo>
                      <a:pt x="3396" y="594"/>
                    </a:lnTo>
                    <a:lnTo>
                      <a:pt x="3396" y="594"/>
                    </a:lnTo>
                    <a:lnTo>
                      <a:pt x="3396" y="594"/>
                    </a:lnTo>
                    <a:lnTo>
                      <a:pt x="3396" y="594"/>
                    </a:lnTo>
                    <a:lnTo>
                      <a:pt x="3396" y="588"/>
                    </a:lnTo>
                    <a:lnTo>
                      <a:pt x="3396" y="588"/>
                    </a:lnTo>
                    <a:lnTo>
                      <a:pt x="3396" y="588"/>
                    </a:lnTo>
                    <a:lnTo>
                      <a:pt x="3396" y="588"/>
                    </a:lnTo>
                    <a:lnTo>
                      <a:pt x="3396" y="588"/>
                    </a:lnTo>
                    <a:lnTo>
                      <a:pt x="3396" y="588"/>
                    </a:lnTo>
                    <a:lnTo>
                      <a:pt x="3396" y="582"/>
                    </a:lnTo>
                    <a:lnTo>
                      <a:pt x="3396" y="582"/>
                    </a:lnTo>
                    <a:lnTo>
                      <a:pt x="3396" y="582"/>
                    </a:lnTo>
                    <a:lnTo>
                      <a:pt x="3396" y="582"/>
                    </a:lnTo>
                    <a:lnTo>
                      <a:pt x="3396" y="582"/>
                    </a:lnTo>
                    <a:lnTo>
                      <a:pt x="3396" y="582"/>
                    </a:lnTo>
                    <a:lnTo>
                      <a:pt x="3396" y="576"/>
                    </a:lnTo>
                    <a:lnTo>
                      <a:pt x="3396" y="576"/>
                    </a:lnTo>
                    <a:lnTo>
                      <a:pt x="3396" y="576"/>
                    </a:lnTo>
                    <a:lnTo>
                      <a:pt x="3414" y="432"/>
                    </a:lnTo>
                    <a:lnTo>
                      <a:pt x="3414" y="432"/>
                    </a:lnTo>
                    <a:lnTo>
                      <a:pt x="3414" y="426"/>
                    </a:lnTo>
                    <a:lnTo>
                      <a:pt x="3414" y="426"/>
                    </a:lnTo>
                    <a:lnTo>
                      <a:pt x="3414" y="426"/>
                    </a:lnTo>
                    <a:lnTo>
                      <a:pt x="3414" y="426"/>
                    </a:lnTo>
                    <a:lnTo>
                      <a:pt x="3414" y="426"/>
                    </a:lnTo>
                    <a:lnTo>
                      <a:pt x="3414" y="420"/>
                    </a:lnTo>
                    <a:lnTo>
                      <a:pt x="3414" y="420"/>
                    </a:lnTo>
                    <a:lnTo>
                      <a:pt x="3414" y="420"/>
                    </a:lnTo>
                    <a:lnTo>
                      <a:pt x="3414" y="420"/>
                    </a:lnTo>
                    <a:lnTo>
                      <a:pt x="3414" y="414"/>
                    </a:lnTo>
                    <a:lnTo>
                      <a:pt x="3414" y="414"/>
                    </a:lnTo>
                    <a:lnTo>
                      <a:pt x="3414" y="414"/>
                    </a:lnTo>
                    <a:lnTo>
                      <a:pt x="3414" y="414"/>
                    </a:lnTo>
                    <a:lnTo>
                      <a:pt x="3414" y="408"/>
                    </a:lnTo>
                    <a:lnTo>
                      <a:pt x="3414" y="408"/>
                    </a:lnTo>
                    <a:lnTo>
                      <a:pt x="3414" y="408"/>
                    </a:lnTo>
                    <a:lnTo>
                      <a:pt x="3414" y="408"/>
                    </a:lnTo>
                    <a:lnTo>
                      <a:pt x="3414" y="408"/>
                    </a:lnTo>
                    <a:lnTo>
                      <a:pt x="3414" y="402"/>
                    </a:lnTo>
                    <a:lnTo>
                      <a:pt x="3414" y="402"/>
                    </a:lnTo>
                    <a:lnTo>
                      <a:pt x="3414" y="402"/>
                    </a:lnTo>
                    <a:lnTo>
                      <a:pt x="3414" y="402"/>
                    </a:lnTo>
                    <a:lnTo>
                      <a:pt x="3414" y="396"/>
                    </a:lnTo>
                    <a:lnTo>
                      <a:pt x="3414" y="396"/>
                    </a:lnTo>
                    <a:lnTo>
                      <a:pt x="3414" y="396"/>
                    </a:lnTo>
                    <a:lnTo>
                      <a:pt x="3414" y="396"/>
                    </a:lnTo>
                    <a:lnTo>
                      <a:pt x="3414" y="390"/>
                    </a:lnTo>
                    <a:lnTo>
                      <a:pt x="3414" y="390"/>
                    </a:lnTo>
                    <a:lnTo>
                      <a:pt x="3414" y="390"/>
                    </a:lnTo>
                    <a:lnTo>
                      <a:pt x="3414" y="390"/>
                    </a:lnTo>
                    <a:lnTo>
                      <a:pt x="3414" y="384"/>
                    </a:lnTo>
                    <a:lnTo>
                      <a:pt x="3414" y="384"/>
                    </a:lnTo>
                    <a:lnTo>
                      <a:pt x="3414" y="384"/>
                    </a:lnTo>
                    <a:lnTo>
                      <a:pt x="3414" y="384"/>
                    </a:lnTo>
                    <a:lnTo>
                      <a:pt x="3414" y="384"/>
                    </a:lnTo>
                    <a:lnTo>
                      <a:pt x="3414" y="384"/>
                    </a:lnTo>
                    <a:lnTo>
                      <a:pt x="3414" y="384"/>
                    </a:lnTo>
                    <a:lnTo>
                      <a:pt x="3414" y="378"/>
                    </a:lnTo>
                    <a:lnTo>
                      <a:pt x="3414" y="378"/>
                    </a:lnTo>
                    <a:lnTo>
                      <a:pt x="3414" y="378"/>
                    </a:lnTo>
                    <a:lnTo>
                      <a:pt x="3414" y="378"/>
                    </a:lnTo>
                    <a:lnTo>
                      <a:pt x="3414" y="378"/>
                    </a:lnTo>
                    <a:lnTo>
                      <a:pt x="3414" y="378"/>
                    </a:lnTo>
                    <a:lnTo>
                      <a:pt x="3414" y="378"/>
                    </a:lnTo>
                    <a:lnTo>
                      <a:pt x="3414" y="378"/>
                    </a:lnTo>
                    <a:lnTo>
                      <a:pt x="3414" y="378"/>
                    </a:lnTo>
                    <a:lnTo>
                      <a:pt x="3414" y="378"/>
                    </a:lnTo>
                    <a:lnTo>
                      <a:pt x="3414" y="378"/>
                    </a:lnTo>
                    <a:lnTo>
                      <a:pt x="3414" y="378"/>
                    </a:lnTo>
                    <a:lnTo>
                      <a:pt x="3414" y="378"/>
                    </a:lnTo>
                    <a:lnTo>
                      <a:pt x="3414" y="384"/>
                    </a:lnTo>
                    <a:lnTo>
                      <a:pt x="3414" y="384"/>
                    </a:lnTo>
                    <a:lnTo>
                      <a:pt x="3420" y="384"/>
                    </a:lnTo>
                    <a:lnTo>
                      <a:pt x="3420" y="384"/>
                    </a:lnTo>
                    <a:lnTo>
                      <a:pt x="3420" y="384"/>
                    </a:lnTo>
                    <a:lnTo>
                      <a:pt x="3420" y="384"/>
                    </a:lnTo>
                    <a:lnTo>
                      <a:pt x="3420" y="384"/>
                    </a:lnTo>
                    <a:lnTo>
                      <a:pt x="3420" y="390"/>
                    </a:lnTo>
                    <a:lnTo>
                      <a:pt x="3420" y="390"/>
                    </a:lnTo>
                    <a:lnTo>
                      <a:pt x="3420" y="390"/>
                    </a:lnTo>
                    <a:lnTo>
                      <a:pt x="3420" y="390"/>
                    </a:lnTo>
                    <a:lnTo>
                      <a:pt x="3420" y="396"/>
                    </a:lnTo>
                    <a:lnTo>
                      <a:pt x="3420" y="396"/>
                    </a:lnTo>
                    <a:lnTo>
                      <a:pt x="3420" y="396"/>
                    </a:lnTo>
                    <a:lnTo>
                      <a:pt x="3420" y="396"/>
                    </a:lnTo>
                    <a:lnTo>
                      <a:pt x="3420" y="396"/>
                    </a:lnTo>
                    <a:lnTo>
                      <a:pt x="3420" y="402"/>
                    </a:lnTo>
                    <a:lnTo>
                      <a:pt x="3420" y="402"/>
                    </a:lnTo>
                    <a:lnTo>
                      <a:pt x="3420" y="402"/>
                    </a:lnTo>
                    <a:lnTo>
                      <a:pt x="3420" y="402"/>
                    </a:lnTo>
                    <a:lnTo>
                      <a:pt x="3420" y="402"/>
                    </a:lnTo>
                    <a:lnTo>
                      <a:pt x="3420" y="408"/>
                    </a:lnTo>
                    <a:lnTo>
                      <a:pt x="3420" y="408"/>
                    </a:lnTo>
                    <a:lnTo>
                      <a:pt x="3420" y="408"/>
                    </a:lnTo>
                    <a:lnTo>
                      <a:pt x="3420" y="408"/>
                    </a:lnTo>
                    <a:lnTo>
                      <a:pt x="3420" y="414"/>
                    </a:lnTo>
                    <a:lnTo>
                      <a:pt x="3420" y="414"/>
                    </a:lnTo>
                    <a:lnTo>
                      <a:pt x="3420" y="414"/>
                    </a:lnTo>
                    <a:lnTo>
                      <a:pt x="3420" y="414"/>
                    </a:lnTo>
                    <a:lnTo>
                      <a:pt x="3420" y="414"/>
                    </a:lnTo>
                    <a:lnTo>
                      <a:pt x="3420" y="420"/>
                    </a:lnTo>
                    <a:lnTo>
                      <a:pt x="3420" y="420"/>
                    </a:lnTo>
                    <a:lnTo>
                      <a:pt x="3420" y="420"/>
                    </a:lnTo>
                    <a:lnTo>
                      <a:pt x="3420" y="420"/>
                    </a:lnTo>
                    <a:lnTo>
                      <a:pt x="3420" y="426"/>
                    </a:lnTo>
                    <a:lnTo>
                      <a:pt x="3420" y="426"/>
                    </a:lnTo>
                    <a:lnTo>
                      <a:pt x="3420" y="426"/>
                    </a:lnTo>
                    <a:lnTo>
                      <a:pt x="3420" y="426"/>
                    </a:lnTo>
                    <a:lnTo>
                      <a:pt x="3432" y="564"/>
                    </a:lnTo>
                    <a:lnTo>
                      <a:pt x="3432" y="564"/>
                    </a:lnTo>
                    <a:lnTo>
                      <a:pt x="3432" y="564"/>
                    </a:lnTo>
                    <a:lnTo>
                      <a:pt x="3432" y="564"/>
                    </a:lnTo>
                    <a:lnTo>
                      <a:pt x="3432" y="570"/>
                    </a:lnTo>
                    <a:lnTo>
                      <a:pt x="3432" y="570"/>
                    </a:lnTo>
                    <a:lnTo>
                      <a:pt x="3432" y="570"/>
                    </a:lnTo>
                    <a:lnTo>
                      <a:pt x="3432" y="570"/>
                    </a:lnTo>
                    <a:lnTo>
                      <a:pt x="3432" y="570"/>
                    </a:lnTo>
                    <a:lnTo>
                      <a:pt x="3438" y="570"/>
                    </a:lnTo>
                    <a:lnTo>
                      <a:pt x="3438" y="570"/>
                    </a:lnTo>
                    <a:lnTo>
                      <a:pt x="3438" y="576"/>
                    </a:lnTo>
                    <a:lnTo>
                      <a:pt x="3438" y="576"/>
                    </a:lnTo>
                    <a:lnTo>
                      <a:pt x="3438" y="576"/>
                    </a:lnTo>
                    <a:lnTo>
                      <a:pt x="3438" y="576"/>
                    </a:lnTo>
                    <a:lnTo>
                      <a:pt x="3438" y="576"/>
                    </a:lnTo>
                    <a:lnTo>
                      <a:pt x="3438" y="576"/>
                    </a:lnTo>
                    <a:lnTo>
                      <a:pt x="3438" y="576"/>
                    </a:lnTo>
                    <a:lnTo>
                      <a:pt x="3438" y="582"/>
                    </a:lnTo>
                    <a:lnTo>
                      <a:pt x="3438" y="582"/>
                    </a:lnTo>
                    <a:lnTo>
                      <a:pt x="3438" y="582"/>
                    </a:lnTo>
                    <a:lnTo>
                      <a:pt x="3438" y="582"/>
                    </a:lnTo>
                    <a:lnTo>
                      <a:pt x="3438" y="582"/>
                    </a:lnTo>
                    <a:lnTo>
                      <a:pt x="3438" y="582"/>
                    </a:lnTo>
                    <a:lnTo>
                      <a:pt x="3438" y="582"/>
                    </a:lnTo>
                    <a:lnTo>
                      <a:pt x="3438" y="582"/>
                    </a:lnTo>
                    <a:lnTo>
                      <a:pt x="3438" y="588"/>
                    </a:lnTo>
                    <a:lnTo>
                      <a:pt x="3438" y="588"/>
                    </a:lnTo>
                    <a:lnTo>
                      <a:pt x="3438" y="588"/>
                    </a:lnTo>
                    <a:lnTo>
                      <a:pt x="3438" y="588"/>
                    </a:lnTo>
                    <a:lnTo>
                      <a:pt x="3438" y="588"/>
                    </a:lnTo>
                    <a:lnTo>
                      <a:pt x="3438" y="588"/>
                    </a:lnTo>
                    <a:lnTo>
                      <a:pt x="3438" y="588"/>
                    </a:lnTo>
                    <a:lnTo>
                      <a:pt x="3438" y="588"/>
                    </a:lnTo>
                    <a:lnTo>
                      <a:pt x="3438" y="588"/>
                    </a:lnTo>
                    <a:lnTo>
                      <a:pt x="3438" y="594"/>
                    </a:lnTo>
                    <a:lnTo>
                      <a:pt x="3438" y="594"/>
                    </a:lnTo>
                    <a:lnTo>
                      <a:pt x="3438" y="594"/>
                    </a:lnTo>
                    <a:lnTo>
                      <a:pt x="3438" y="594"/>
                    </a:lnTo>
                    <a:lnTo>
                      <a:pt x="3438" y="594"/>
                    </a:lnTo>
                    <a:lnTo>
                      <a:pt x="3438" y="594"/>
                    </a:lnTo>
                    <a:lnTo>
                      <a:pt x="3438" y="594"/>
                    </a:lnTo>
                    <a:lnTo>
                      <a:pt x="3438" y="594"/>
                    </a:lnTo>
                    <a:lnTo>
                      <a:pt x="3438" y="594"/>
                    </a:lnTo>
                    <a:lnTo>
                      <a:pt x="3438" y="594"/>
                    </a:lnTo>
                    <a:lnTo>
                      <a:pt x="3438" y="594"/>
                    </a:lnTo>
                    <a:lnTo>
                      <a:pt x="3438" y="594"/>
                    </a:lnTo>
                    <a:lnTo>
                      <a:pt x="3438" y="594"/>
                    </a:lnTo>
                    <a:lnTo>
                      <a:pt x="3438" y="594"/>
                    </a:lnTo>
                    <a:lnTo>
                      <a:pt x="3438" y="594"/>
                    </a:lnTo>
                    <a:lnTo>
                      <a:pt x="3438" y="594"/>
                    </a:lnTo>
                    <a:lnTo>
                      <a:pt x="3438" y="594"/>
                    </a:lnTo>
                    <a:lnTo>
                      <a:pt x="3438" y="594"/>
                    </a:lnTo>
                    <a:lnTo>
                      <a:pt x="3438" y="594"/>
                    </a:lnTo>
                    <a:lnTo>
                      <a:pt x="3438" y="594"/>
                    </a:lnTo>
                    <a:lnTo>
                      <a:pt x="3438" y="594"/>
                    </a:lnTo>
                    <a:lnTo>
                      <a:pt x="3438" y="588"/>
                    </a:lnTo>
                    <a:lnTo>
                      <a:pt x="3438" y="588"/>
                    </a:lnTo>
                    <a:lnTo>
                      <a:pt x="3438" y="588"/>
                    </a:lnTo>
                    <a:lnTo>
                      <a:pt x="3438" y="588"/>
                    </a:lnTo>
                    <a:lnTo>
                      <a:pt x="3438" y="588"/>
                    </a:lnTo>
                    <a:lnTo>
                      <a:pt x="3438" y="588"/>
                    </a:lnTo>
                    <a:lnTo>
                      <a:pt x="3438" y="588"/>
                    </a:lnTo>
                    <a:lnTo>
                      <a:pt x="3444" y="588"/>
                    </a:lnTo>
                    <a:lnTo>
                      <a:pt x="3444" y="588"/>
                    </a:lnTo>
                    <a:lnTo>
                      <a:pt x="3444" y="582"/>
                    </a:lnTo>
                    <a:lnTo>
                      <a:pt x="3444" y="582"/>
                    </a:lnTo>
                    <a:lnTo>
                      <a:pt x="3444" y="582"/>
                    </a:lnTo>
                    <a:lnTo>
                      <a:pt x="3444" y="582"/>
                    </a:lnTo>
                    <a:lnTo>
                      <a:pt x="3444" y="582"/>
                    </a:lnTo>
                    <a:lnTo>
                      <a:pt x="3444" y="582"/>
                    </a:lnTo>
                    <a:lnTo>
                      <a:pt x="3444" y="582"/>
                    </a:lnTo>
                    <a:lnTo>
                      <a:pt x="3444" y="582"/>
                    </a:lnTo>
                    <a:lnTo>
                      <a:pt x="3444" y="576"/>
                    </a:lnTo>
                    <a:lnTo>
                      <a:pt x="3444" y="576"/>
                    </a:lnTo>
                    <a:lnTo>
                      <a:pt x="3444" y="576"/>
                    </a:lnTo>
                    <a:lnTo>
                      <a:pt x="3444" y="576"/>
                    </a:lnTo>
                    <a:lnTo>
                      <a:pt x="3444" y="576"/>
                    </a:lnTo>
                    <a:lnTo>
                      <a:pt x="3444" y="576"/>
                    </a:lnTo>
                    <a:lnTo>
                      <a:pt x="3444" y="576"/>
                    </a:lnTo>
                    <a:lnTo>
                      <a:pt x="3444" y="570"/>
                    </a:lnTo>
                    <a:lnTo>
                      <a:pt x="3444" y="570"/>
                    </a:lnTo>
                    <a:lnTo>
                      <a:pt x="3444" y="570"/>
                    </a:lnTo>
                    <a:lnTo>
                      <a:pt x="3444" y="570"/>
                    </a:lnTo>
                    <a:lnTo>
                      <a:pt x="3444" y="570"/>
                    </a:lnTo>
                    <a:lnTo>
                      <a:pt x="3444" y="570"/>
                    </a:lnTo>
                    <a:lnTo>
                      <a:pt x="3444" y="570"/>
                    </a:lnTo>
                    <a:lnTo>
                      <a:pt x="3444" y="564"/>
                    </a:lnTo>
                    <a:lnTo>
                      <a:pt x="3444" y="564"/>
                    </a:lnTo>
                    <a:lnTo>
                      <a:pt x="3444" y="564"/>
                    </a:lnTo>
                    <a:lnTo>
                      <a:pt x="3456" y="432"/>
                    </a:lnTo>
                    <a:lnTo>
                      <a:pt x="3456" y="432"/>
                    </a:lnTo>
                    <a:lnTo>
                      <a:pt x="3456" y="432"/>
                    </a:lnTo>
                    <a:lnTo>
                      <a:pt x="3456" y="432"/>
                    </a:lnTo>
                    <a:lnTo>
                      <a:pt x="3456" y="426"/>
                    </a:lnTo>
                    <a:lnTo>
                      <a:pt x="3456" y="426"/>
                    </a:lnTo>
                    <a:lnTo>
                      <a:pt x="3456" y="426"/>
                    </a:lnTo>
                    <a:lnTo>
                      <a:pt x="3456" y="426"/>
                    </a:lnTo>
                    <a:lnTo>
                      <a:pt x="3456" y="426"/>
                    </a:lnTo>
                    <a:lnTo>
                      <a:pt x="3456" y="420"/>
                    </a:lnTo>
                    <a:lnTo>
                      <a:pt x="3456" y="420"/>
                    </a:lnTo>
                    <a:lnTo>
                      <a:pt x="3456" y="420"/>
                    </a:lnTo>
                    <a:lnTo>
                      <a:pt x="3456" y="420"/>
                    </a:lnTo>
                    <a:lnTo>
                      <a:pt x="3456" y="414"/>
                    </a:lnTo>
                    <a:lnTo>
                      <a:pt x="3456" y="414"/>
                    </a:lnTo>
                    <a:lnTo>
                      <a:pt x="3456" y="414"/>
                    </a:lnTo>
                    <a:lnTo>
                      <a:pt x="3456" y="414"/>
                    </a:lnTo>
                    <a:lnTo>
                      <a:pt x="3456" y="414"/>
                    </a:lnTo>
                    <a:lnTo>
                      <a:pt x="3456" y="408"/>
                    </a:lnTo>
                    <a:lnTo>
                      <a:pt x="3462" y="408"/>
                    </a:lnTo>
                    <a:lnTo>
                      <a:pt x="3462" y="408"/>
                    </a:lnTo>
                    <a:lnTo>
                      <a:pt x="3462" y="408"/>
                    </a:lnTo>
                    <a:lnTo>
                      <a:pt x="3462" y="408"/>
                    </a:lnTo>
                    <a:lnTo>
                      <a:pt x="3462" y="402"/>
                    </a:lnTo>
                    <a:lnTo>
                      <a:pt x="3462" y="402"/>
                    </a:lnTo>
                    <a:lnTo>
                      <a:pt x="3462" y="402"/>
                    </a:lnTo>
                    <a:lnTo>
                      <a:pt x="3462" y="402"/>
                    </a:lnTo>
                    <a:lnTo>
                      <a:pt x="3462" y="396"/>
                    </a:lnTo>
                    <a:lnTo>
                      <a:pt x="3462" y="396"/>
                    </a:lnTo>
                    <a:lnTo>
                      <a:pt x="3462" y="396"/>
                    </a:lnTo>
                    <a:lnTo>
                      <a:pt x="3462" y="396"/>
                    </a:lnTo>
                    <a:lnTo>
                      <a:pt x="3462" y="396"/>
                    </a:lnTo>
                    <a:lnTo>
                      <a:pt x="3462" y="390"/>
                    </a:lnTo>
                    <a:lnTo>
                      <a:pt x="3462" y="390"/>
                    </a:lnTo>
                    <a:lnTo>
                      <a:pt x="3462" y="390"/>
                    </a:lnTo>
                    <a:lnTo>
                      <a:pt x="3462" y="390"/>
                    </a:lnTo>
                    <a:lnTo>
                      <a:pt x="3462" y="390"/>
                    </a:lnTo>
                    <a:lnTo>
                      <a:pt x="3462" y="390"/>
                    </a:lnTo>
                    <a:lnTo>
                      <a:pt x="3462" y="390"/>
                    </a:lnTo>
                    <a:lnTo>
                      <a:pt x="3462" y="390"/>
                    </a:lnTo>
                    <a:lnTo>
                      <a:pt x="3462" y="390"/>
                    </a:lnTo>
                    <a:lnTo>
                      <a:pt x="3462" y="390"/>
                    </a:lnTo>
                    <a:lnTo>
                      <a:pt x="3462" y="384"/>
                    </a:lnTo>
                    <a:lnTo>
                      <a:pt x="3462" y="384"/>
                    </a:lnTo>
                    <a:lnTo>
                      <a:pt x="3462" y="384"/>
                    </a:lnTo>
                    <a:lnTo>
                      <a:pt x="3462" y="384"/>
                    </a:lnTo>
                    <a:lnTo>
                      <a:pt x="3462" y="384"/>
                    </a:lnTo>
                    <a:lnTo>
                      <a:pt x="3462" y="384"/>
                    </a:lnTo>
                    <a:lnTo>
                      <a:pt x="3462" y="390"/>
                    </a:lnTo>
                    <a:lnTo>
                      <a:pt x="3462" y="390"/>
                    </a:lnTo>
                    <a:lnTo>
                      <a:pt x="3462" y="390"/>
                    </a:lnTo>
                    <a:lnTo>
                      <a:pt x="3462" y="390"/>
                    </a:lnTo>
                    <a:lnTo>
                      <a:pt x="3462" y="390"/>
                    </a:lnTo>
                    <a:lnTo>
                      <a:pt x="3462" y="390"/>
                    </a:lnTo>
                    <a:lnTo>
                      <a:pt x="3462" y="390"/>
                    </a:lnTo>
                    <a:lnTo>
                      <a:pt x="3462" y="390"/>
                    </a:lnTo>
                    <a:lnTo>
                      <a:pt x="3462" y="390"/>
                    </a:lnTo>
                    <a:lnTo>
                      <a:pt x="3462" y="396"/>
                    </a:lnTo>
                    <a:lnTo>
                      <a:pt x="3462" y="396"/>
                    </a:lnTo>
                    <a:lnTo>
                      <a:pt x="3462" y="396"/>
                    </a:lnTo>
                    <a:lnTo>
                      <a:pt x="3462" y="396"/>
                    </a:lnTo>
                    <a:lnTo>
                      <a:pt x="3462" y="396"/>
                    </a:lnTo>
                    <a:lnTo>
                      <a:pt x="3462" y="402"/>
                    </a:lnTo>
                    <a:lnTo>
                      <a:pt x="3462" y="402"/>
                    </a:lnTo>
                    <a:lnTo>
                      <a:pt x="3462" y="402"/>
                    </a:lnTo>
                    <a:lnTo>
                      <a:pt x="3462" y="402"/>
                    </a:lnTo>
                    <a:lnTo>
                      <a:pt x="3462" y="402"/>
                    </a:lnTo>
                    <a:lnTo>
                      <a:pt x="3462" y="408"/>
                    </a:lnTo>
                    <a:lnTo>
                      <a:pt x="3462" y="408"/>
                    </a:lnTo>
                    <a:lnTo>
                      <a:pt x="3462" y="408"/>
                    </a:lnTo>
                    <a:lnTo>
                      <a:pt x="3462" y="408"/>
                    </a:lnTo>
                    <a:lnTo>
                      <a:pt x="3462" y="414"/>
                    </a:lnTo>
                    <a:lnTo>
                      <a:pt x="3462" y="414"/>
                    </a:lnTo>
                    <a:lnTo>
                      <a:pt x="3468" y="414"/>
                    </a:lnTo>
                    <a:lnTo>
                      <a:pt x="3468" y="414"/>
                    </a:lnTo>
                    <a:lnTo>
                      <a:pt x="3468" y="414"/>
                    </a:lnTo>
                    <a:lnTo>
                      <a:pt x="3468" y="420"/>
                    </a:lnTo>
                    <a:lnTo>
                      <a:pt x="3468" y="420"/>
                    </a:lnTo>
                    <a:lnTo>
                      <a:pt x="3468" y="420"/>
                    </a:lnTo>
                    <a:lnTo>
                      <a:pt x="3468" y="420"/>
                    </a:lnTo>
                    <a:lnTo>
                      <a:pt x="3468" y="426"/>
                    </a:lnTo>
                    <a:lnTo>
                      <a:pt x="3468" y="426"/>
                    </a:lnTo>
                    <a:lnTo>
                      <a:pt x="3468" y="426"/>
                    </a:lnTo>
                    <a:lnTo>
                      <a:pt x="3468" y="426"/>
                    </a:lnTo>
                    <a:lnTo>
                      <a:pt x="3468" y="426"/>
                    </a:lnTo>
                    <a:lnTo>
                      <a:pt x="3468" y="432"/>
                    </a:lnTo>
                    <a:lnTo>
                      <a:pt x="3468" y="432"/>
                    </a:lnTo>
                    <a:lnTo>
                      <a:pt x="3468" y="432"/>
                    </a:lnTo>
                    <a:lnTo>
                      <a:pt x="3468" y="432"/>
                    </a:lnTo>
                    <a:lnTo>
                      <a:pt x="3468" y="432"/>
                    </a:lnTo>
                    <a:lnTo>
                      <a:pt x="3480" y="570"/>
                    </a:lnTo>
                    <a:lnTo>
                      <a:pt x="3480" y="570"/>
                    </a:lnTo>
                    <a:lnTo>
                      <a:pt x="3480" y="576"/>
                    </a:lnTo>
                    <a:lnTo>
                      <a:pt x="3480" y="576"/>
                    </a:lnTo>
                    <a:lnTo>
                      <a:pt x="3480" y="576"/>
                    </a:lnTo>
                    <a:lnTo>
                      <a:pt x="3480" y="576"/>
                    </a:lnTo>
                    <a:lnTo>
                      <a:pt x="3480" y="576"/>
                    </a:lnTo>
                    <a:lnTo>
                      <a:pt x="3480" y="576"/>
                    </a:lnTo>
                    <a:lnTo>
                      <a:pt x="3480" y="576"/>
                    </a:lnTo>
                    <a:lnTo>
                      <a:pt x="3480" y="582"/>
                    </a:lnTo>
                    <a:lnTo>
                      <a:pt x="3480" y="582"/>
                    </a:lnTo>
                    <a:lnTo>
                      <a:pt x="3480" y="582"/>
                    </a:lnTo>
                    <a:lnTo>
                      <a:pt x="3480" y="582"/>
                    </a:lnTo>
                    <a:lnTo>
                      <a:pt x="3480" y="582"/>
                    </a:lnTo>
                    <a:lnTo>
                      <a:pt x="3480" y="582"/>
                    </a:lnTo>
                    <a:lnTo>
                      <a:pt x="3480" y="582"/>
                    </a:lnTo>
                    <a:lnTo>
                      <a:pt x="3480" y="588"/>
                    </a:lnTo>
                    <a:lnTo>
                      <a:pt x="3480" y="588"/>
                    </a:lnTo>
                    <a:lnTo>
                      <a:pt x="3480" y="588"/>
                    </a:lnTo>
                    <a:lnTo>
                      <a:pt x="3480" y="588"/>
                    </a:lnTo>
                    <a:lnTo>
                      <a:pt x="3480" y="588"/>
                    </a:lnTo>
                    <a:lnTo>
                      <a:pt x="3480" y="588"/>
                    </a:lnTo>
                    <a:lnTo>
                      <a:pt x="3480" y="588"/>
                    </a:lnTo>
                    <a:lnTo>
                      <a:pt x="3480" y="588"/>
                    </a:lnTo>
                    <a:lnTo>
                      <a:pt x="3480" y="594"/>
                    </a:lnTo>
                    <a:lnTo>
                      <a:pt x="3480" y="594"/>
                    </a:lnTo>
                    <a:lnTo>
                      <a:pt x="3480" y="594"/>
                    </a:lnTo>
                    <a:lnTo>
                      <a:pt x="3480" y="594"/>
                    </a:lnTo>
                    <a:lnTo>
                      <a:pt x="3486" y="594"/>
                    </a:lnTo>
                    <a:lnTo>
                      <a:pt x="3486" y="594"/>
                    </a:lnTo>
                    <a:lnTo>
                      <a:pt x="3486" y="594"/>
                    </a:lnTo>
                    <a:lnTo>
                      <a:pt x="3486" y="594"/>
                    </a:lnTo>
                    <a:lnTo>
                      <a:pt x="3486" y="594"/>
                    </a:lnTo>
                    <a:lnTo>
                      <a:pt x="3486" y="600"/>
                    </a:lnTo>
                    <a:lnTo>
                      <a:pt x="3486" y="600"/>
                    </a:lnTo>
                    <a:lnTo>
                      <a:pt x="3486" y="600"/>
                    </a:lnTo>
                    <a:lnTo>
                      <a:pt x="3486" y="600"/>
                    </a:lnTo>
                    <a:lnTo>
                      <a:pt x="3486" y="600"/>
                    </a:lnTo>
                    <a:lnTo>
                      <a:pt x="3486" y="600"/>
                    </a:lnTo>
                    <a:lnTo>
                      <a:pt x="3486" y="600"/>
                    </a:lnTo>
                    <a:lnTo>
                      <a:pt x="3486" y="600"/>
                    </a:lnTo>
                    <a:lnTo>
                      <a:pt x="3486" y="600"/>
                    </a:lnTo>
                    <a:lnTo>
                      <a:pt x="3486" y="600"/>
                    </a:lnTo>
                    <a:lnTo>
                      <a:pt x="3486" y="600"/>
                    </a:lnTo>
                    <a:lnTo>
                      <a:pt x="3486" y="600"/>
                    </a:lnTo>
                    <a:lnTo>
                      <a:pt x="3486" y="600"/>
                    </a:lnTo>
                    <a:lnTo>
                      <a:pt x="3486" y="600"/>
                    </a:lnTo>
                    <a:lnTo>
                      <a:pt x="3486" y="600"/>
                    </a:lnTo>
                    <a:lnTo>
                      <a:pt x="3486" y="600"/>
                    </a:lnTo>
                    <a:lnTo>
                      <a:pt x="3486" y="600"/>
                    </a:lnTo>
                    <a:lnTo>
                      <a:pt x="3486" y="600"/>
                    </a:lnTo>
                    <a:lnTo>
                      <a:pt x="3486" y="600"/>
                    </a:lnTo>
                    <a:lnTo>
                      <a:pt x="3486" y="600"/>
                    </a:lnTo>
                    <a:lnTo>
                      <a:pt x="3486" y="600"/>
                    </a:lnTo>
                    <a:lnTo>
                      <a:pt x="3486" y="600"/>
                    </a:lnTo>
                    <a:lnTo>
                      <a:pt x="3486" y="600"/>
                    </a:lnTo>
                    <a:lnTo>
                      <a:pt x="3486" y="600"/>
                    </a:lnTo>
                    <a:lnTo>
                      <a:pt x="3486" y="594"/>
                    </a:lnTo>
                    <a:lnTo>
                      <a:pt x="3486" y="594"/>
                    </a:lnTo>
                    <a:lnTo>
                      <a:pt x="3486" y="594"/>
                    </a:lnTo>
                    <a:lnTo>
                      <a:pt x="3486" y="594"/>
                    </a:lnTo>
                    <a:lnTo>
                      <a:pt x="3486" y="594"/>
                    </a:lnTo>
                    <a:lnTo>
                      <a:pt x="3486" y="594"/>
                    </a:lnTo>
                    <a:lnTo>
                      <a:pt x="3486" y="594"/>
                    </a:lnTo>
                    <a:lnTo>
                      <a:pt x="3486" y="594"/>
                    </a:lnTo>
                    <a:lnTo>
                      <a:pt x="3486" y="588"/>
                    </a:lnTo>
                    <a:lnTo>
                      <a:pt x="3486" y="588"/>
                    </a:lnTo>
                    <a:lnTo>
                      <a:pt x="3486" y="588"/>
                    </a:lnTo>
                    <a:lnTo>
                      <a:pt x="3486" y="588"/>
                    </a:lnTo>
                    <a:lnTo>
                      <a:pt x="3486" y="588"/>
                    </a:lnTo>
                    <a:lnTo>
                      <a:pt x="3486" y="588"/>
                    </a:lnTo>
                    <a:lnTo>
                      <a:pt x="3486" y="588"/>
                    </a:lnTo>
                    <a:lnTo>
                      <a:pt x="3486" y="588"/>
                    </a:lnTo>
                    <a:lnTo>
                      <a:pt x="3486" y="582"/>
                    </a:lnTo>
                    <a:lnTo>
                      <a:pt x="3486" y="582"/>
                    </a:lnTo>
                    <a:lnTo>
                      <a:pt x="3486" y="582"/>
                    </a:lnTo>
                    <a:lnTo>
                      <a:pt x="3486" y="582"/>
                    </a:lnTo>
                    <a:lnTo>
                      <a:pt x="3486" y="582"/>
                    </a:lnTo>
                    <a:lnTo>
                      <a:pt x="3486" y="582"/>
                    </a:lnTo>
                    <a:lnTo>
                      <a:pt x="3486" y="582"/>
                    </a:lnTo>
                    <a:lnTo>
                      <a:pt x="3486" y="576"/>
                    </a:lnTo>
                    <a:lnTo>
                      <a:pt x="3486" y="576"/>
                    </a:lnTo>
                    <a:lnTo>
                      <a:pt x="3492" y="576"/>
                    </a:lnTo>
                    <a:lnTo>
                      <a:pt x="3492" y="576"/>
                    </a:lnTo>
                    <a:lnTo>
                      <a:pt x="3492" y="576"/>
                    </a:lnTo>
                    <a:lnTo>
                      <a:pt x="3492" y="576"/>
                    </a:lnTo>
                    <a:lnTo>
                      <a:pt x="3492" y="570"/>
                    </a:lnTo>
                    <a:lnTo>
                      <a:pt x="3492" y="570"/>
                    </a:lnTo>
                    <a:lnTo>
                      <a:pt x="3492" y="570"/>
                    </a:lnTo>
                    <a:lnTo>
                      <a:pt x="3492" y="570"/>
                    </a:lnTo>
                    <a:lnTo>
                      <a:pt x="3504" y="432"/>
                    </a:lnTo>
                    <a:lnTo>
                      <a:pt x="3504" y="432"/>
                    </a:lnTo>
                    <a:lnTo>
                      <a:pt x="3504" y="432"/>
                    </a:lnTo>
                    <a:lnTo>
                      <a:pt x="3504" y="432"/>
                    </a:lnTo>
                    <a:lnTo>
                      <a:pt x="3504" y="426"/>
                    </a:lnTo>
                    <a:lnTo>
                      <a:pt x="3504" y="426"/>
                    </a:lnTo>
                    <a:lnTo>
                      <a:pt x="3504" y="426"/>
                    </a:lnTo>
                    <a:lnTo>
                      <a:pt x="3504" y="426"/>
                    </a:lnTo>
                    <a:lnTo>
                      <a:pt x="3504" y="426"/>
                    </a:lnTo>
                    <a:lnTo>
                      <a:pt x="3504" y="420"/>
                    </a:lnTo>
                    <a:lnTo>
                      <a:pt x="3504" y="420"/>
                    </a:lnTo>
                    <a:lnTo>
                      <a:pt x="3504" y="420"/>
                    </a:lnTo>
                    <a:lnTo>
                      <a:pt x="3504" y="420"/>
                    </a:lnTo>
                    <a:lnTo>
                      <a:pt x="3504" y="414"/>
                    </a:lnTo>
                    <a:lnTo>
                      <a:pt x="3504" y="414"/>
                    </a:lnTo>
                    <a:lnTo>
                      <a:pt x="3504" y="414"/>
                    </a:lnTo>
                    <a:lnTo>
                      <a:pt x="3504" y="414"/>
                    </a:lnTo>
                    <a:lnTo>
                      <a:pt x="3504" y="414"/>
                    </a:lnTo>
                    <a:lnTo>
                      <a:pt x="3504" y="408"/>
                    </a:lnTo>
                    <a:lnTo>
                      <a:pt x="3504" y="408"/>
                    </a:lnTo>
                    <a:lnTo>
                      <a:pt x="3504" y="408"/>
                    </a:lnTo>
                    <a:lnTo>
                      <a:pt x="3504" y="408"/>
                    </a:lnTo>
                    <a:lnTo>
                      <a:pt x="3504" y="402"/>
                    </a:lnTo>
                    <a:lnTo>
                      <a:pt x="3504" y="402"/>
                    </a:lnTo>
                    <a:lnTo>
                      <a:pt x="3504" y="402"/>
                    </a:lnTo>
                    <a:lnTo>
                      <a:pt x="3504" y="402"/>
                    </a:lnTo>
                    <a:lnTo>
                      <a:pt x="3504" y="402"/>
                    </a:lnTo>
                    <a:lnTo>
                      <a:pt x="3504" y="396"/>
                    </a:lnTo>
                    <a:lnTo>
                      <a:pt x="3504" y="396"/>
                    </a:lnTo>
                    <a:lnTo>
                      <a:pt x="3504" y="396"/>
                    </a:lnTo>
                    <a:lnTo>
                      <a:pt x="3504" y="396"/>
                    </a:lnTo>
                    <a:lnTo>
                      <a:pt x="3504" y="396"/>
                    </a:lnTo>
                    <a:lnTo>
                      <a:pt x="3504" y="390"/>
                    </a:lnTo>
                    <a:lnTo>
                      <a:pt x="3504" y="390"/>
                    </a:lnTo>
                    <a:lnTo>
                      <a:pt x="3504" y="390"/>
                    </a:lnTo>
                    <a:lnTo>
                      <a:pt x="3504" y="390"/>
                    </a:lnTo>
                    <a:lnTo>
                      <a:pt x="3504" y="390"/>
                    </a:lnTo>
                    <a:lnTo>
                      <a:pt x="3504" y="390"/>
                    </a:lnTo>
                    <a:lnTo>
                      <a:pt x="3510" y="390"/>
                    </a:lnTo>
                    <a:lnTo>
                      <a:pt x="3510" y="384"/>
                    </a:lnTo>
                    <a:lnTo>
                      <a:pt x="3510" y="384"/>
                    </a:lnTo>
                    <a:lnTo>
                      <a:pt x="3510" y="384"/>
                    </a:lnTo>
                    <a:lnTo>
                      <a:pt x="3510" y="384"/>
                    </a:lnTo>
                    <a:lnTo>
                      <a:pt x="3510" y="384"/>
                    </a:lnTo>
                    <a:lnTo>
                      <a:pt x="3510" y="384"/>
                    </a:lnTo>
                    <a:lnTo>
                      <a:pt x="3510" y="384"/>
                    </a:lnTo>
                    <a:lnTo>
                      <a:pt x="3510" y="384"/>
                    </a:lnTo>
                    <a:lnTo>
                      <a:pt x="3510" y="384"/>
                    </a:lnTo>
                    <a:lnTo>
                      <a:pt x="3510" y="384"/>
                    </a:lnTo>
                    <a:lnTo>
                      <a:pt x="3510" y="384"/>
                    </a:lnTo>
                    <a:lnTo>
                      <a:pt x="3510" y="384"/>
                    </a:lnTo>
                    <a:lnTo>
                      <a:pt x="3510" y="384"/>
                    </a:lnTo>
                    <a:lnTo>
                      <a:pt x="3510" y="390"/>
                    </a:lnTo>
                    <a:lnTo>
                      <a:pt x="3510" y="390"/>
                    </a:lnTo>
                    <a:lnTo>
                      <a:pt x="3510" y="390"/>
                    </a:lnTo>
                    <a:lnTo>
                      <a:pt x="3510" y="390"/>
                    </a:lnTo>
                    <a:lnTo>
                      <a:pt x="3510" y="390"/>
                    </a:lnTo>
                    <a:lnTo>
                      <a:pt x="3510" y="390"/>
                    </a:lnTo>
                    <a:lnTo>
                      <a:pt x="3510" y="390"/>
                    </a:lnTo>
                    <a:lnTo>
                      <a:pt x="3510" y="396"/>
                    </a:lnTo>
                    <a:lnTo>
                      <a:pt x="3510" y="396"/>
                    </a:lnTo>
                    <a:lnTo>
                      <a:pt x="3510" y="396"/>
                    </a:lnTo>
                    <a:lnTo>
                      <a:pt x="3510" y="396"/>
                    </a:lnTo>
                    <a:lnTo>
                      <a:pt x="3510" y="396"/>
                    </a:lnTo>
                    <a:lnTo>
                      <a:pt x="3510" y="402"/>
                    </a:lnTo>
                    <a:lnTo>
                      <a:pt x="3510" y="402"/>
                    </a:lnTo>
                    <a:lnTo>
                      <a:pt x="3510" y="402"/>
                    </a:lnTo>
                    <a:lnTo>
                      <a:pt x="3510" y="402"/>
                    </a:lnTo>
                    <a:lnTo>
                      <a:pt x="3510" y="408"/>
                    </a:lnTo>
                    <a:lnTo>
                      <a:pt x="3510" y="408"/>
                    </a:lnTo>
                    <a:lnTo>
                      <a:pt x="3510" y="408"/>
                    </a:lnTo>
                    <a:lnTo>
                      <a:pt x="3510" y="408"/>
                    </a:lnTo>
                    <a:lnTo>
                      <a:pt x="3510" y="408"/>
                    </a:lnTo>
                    <a:lnTo>
                      <a:pt x="3510" y="414"/>
                    </a:lnTo>
                    <a:lnTo>
                      <a:pt x="3510" y="414"/>
                    </a:lnTo>
                    <a:lnTo>
                      <a:pt x="3510" y="414"/>
                    </a:lnTo>
                    <a:lnTo>
                      <a:pt x="3510" y="414"/>
                    </a:lnTo>
                    <a:lnTo>
                      <a:pt x="3510" y="414"/>
                    </a:lnTo>
                    <a:lnTo>
                      <a:pt x="3510" y="420"/>
                    </a:lnTo>
                    <a:lnTo>
                      <a:pt x="3510" y="420"/>
                    </a:lnTo>
                    <a:lnTo>
                      <a:pt x="3510" y="420"/>
                    </a:lnTo>
                    <a:lnTo>
                      <a:pt x="3510" y="420"/>
                    </a:lnTo>
                    <a:lnTo>
                      <a:pt x="3510" y="426"/>
                    </a:lnTo>
                    <a:lnTo>
                      <a:pt x="3510" y="426"/>
                    </a:lnTo>
                    <a:lnTo>
                      <a:pt x="3510" y="426"/>
                    </a:lnTo>
                    <a:lnTo>
                      <a:pt x="3510" y="426"/>
                    </a:lnTo>
                    <a:lnTo>
                      <a:pt x="3510" y="426"/>
                    </a:lnTo>
                    <a:lnTo>
                      <a:pt x="3510" y="432"/>
                    </a:lnTo>
                    <a:lnTo>
                      <a:pt x="3510" y="432"/>
                    </a:lnTo>
                    <a:lnTo>
                      <a:pt x="3510" y="432"/>
                    </a:lnTo>
                    <a:lnTo>
                      <a:pt x="3528" y="570"/>
                    </a:lnTo>
                    <a:lnTo>
                      <a:pt x="3528" y="570"/>
                    </a:lnTo>
                    <a:lnTo>
                      <a:pt x="3528" y="570"/>
                    </a:lnTo>
                    <a:lnTo>
                      <a:pt x="3528" y="570"/>
                    </a:lnTo>
                    <a:lnTo>
                      <a:pt x="3528" y="570"/>
                    </a:lnTo>
                    <a:lnTo>
                      <a:pt x="3528" y="570"/>
                    </a:lnTo>
                    <a:lnTo>
                      <a:pt x="3528" y="570"/>
                    </a:lnTo>
                    <a:lnTo>
                      <a:pt x="3528" y="576"/>
                    </a:lnTo>
                    <a:lnTo>
                      <a:pt x="3528" y="576"/>
                    </a:lnTo>
                    <a:lnTo>
                      <a:pt x="3528" y="576"/>
                    </a:lnTo>
                    <a:lnTo>
                      <a:pt x="3528" y="576"/>
                    </a:lnTo>
                    <a:lnTo>
                      <a:pt x="3528" y="576"/>
                    </a:lnTo>
                    <a:lnTo>
                      <a:pt x="3528" y="576"/>
                    </a:lnTo>
                    <a:lnTo>
                      <a:pt x="3528" y="576"/>
                    </a:lnTo>
                    <a:lnTo>
                      <a:pt x="3528" y="582"/>
                    </a:lnTo>
                    <a:lnTo>
                      <a:pt x="3528" y="582"/>
                    </a:lnTo>
                    <a:lnTo>
                      <a:pt x="3528" y="582"/>
                    </a:lnTo>
                    <a:lnTo>
                      <a:pt x="3528" y="582"/>
                    </a:lnTo>
                    <a:lnTo>
                      <a:pt x="3528" y="582"/>
                    </a:lnTo>
                    <a:lnTo>
                      <a:pt x="3528" y="582"/>
                    </a:lnTo>
                    <a:lnTo>
                      <a:pt x="3528" y="582"/>
                    </a:lnTo>
                    <a:lnTo>
                      <a:pt x="3528" y="582"/>
                    </a:lnTo>
                    <a:lnTo>
                      <a:pt x="3528" y="588"/>
                    </a:lnTo>
                    <a:lnTo>
                      <a:pt x="3528" y="588"/>
                    </a:lnTo>
                    <a:lnTo>
                      <a:pt x="3528" y="588"/>
                    </a:lnTo>
                    <a:lnTo>
                      <a:pt x="3528" y="588"/>
                    </a:lnTo>
                    <a:lnTo>
                      <a:pt x="3528" y="588"/>
                    </a:lnTo>
                    <a:lnTo>
                      <a:pt x="3528" y="588"/>
                    </a:lnTo>
                    <a:lnTo>
                      <a:pt x="3528" y="588"/>
                    </a:lnTo>
                    <a:lnTo>
                      <a:pt x="3528" y="594"/>
                    </a:lnTo>
                    <a:lnTo>
                      <a:pt x="3528" y="594"/>
                    </a:lnTo>
                    <a:lnTo>
                      <a:pt x="3528" y="594"/>
                    </a:lnTo>
                    <a:lnTo>
                      <a:pt x="3528" y="594"/>
                    </a:lnTo>
                    <a:lnTo>
                      <a:pt x="3528" y="594"/>
                    </a:lnTo>
                    <a:lnTo>
                      <a:pt x="3528" y="594"/>
                    </a:lnTo>
                    <a:lnTo>
                      <a:pt x="3528" y="594"/>
                    </a:lnTo>
                    <a:lnTo>
                      <a:pt x="3528" y="594"/>
                    </a:lnTo>
                    <a:lnTo>
                      <a:pt x="3528" y="594"/>
                    </a:lnTo>
                    <a:lnTo>
                      <a:pt x="3528" y="594"/>
                    </a:lnTo>
                    <a:lnTo>
                      <a:pt x="3528" y="594"/>
                    </a:lnTo>
                    <a:lnTo>
                      <a:pt x="3528" y="594"/>
                    </a:lnTo>
                    <a:lnTo>
                      <a:pt x="3528" y="594"/>
                    </a:lnTo>
                    <a:lnTo>
                      <a:pt x="3528" y="594"/>
                    </a:lnTo>
                    <a:lnTo>
                      <a:pt x="3528" y="594"/>
                    </a:lnTo>
                    <a:lnTo>
                      <a:pt x="3528" y="594"/>
                    </a:lnTo>
                    <a:lnTo>
                      <a:pt x="3528" y="594"/>
                    </a:lnTo>
                    <a:lnTo>
                      <a:pt x="3528" y="594"/>
                    </a:lnTo>
                    <a:lnTo>
                      <a:pt x="3534" y="594"/>
                    </a:lnTo>
                    <a:lnTo>
                      <a:pt x="3534" y="594"/>
                    </a:lnTo>
                    <a:lnTo>
                      <a:pt x="3534" y="594"/>
                    </a:lnTo>
                    <a:lnTo>
                      <a:pt x="3534" y="594"/>
                    </a:lnTo>
                    <a:lnTo>
                      <a:pt x="3534" y="594"/>
                    </a:lnTo>
                    <a:lnTo>
                      <a:pt x="3534" y="594"/>
                    </a:lnTo>
                    <a:lnTo>
                      <a:pt x="3534" y="594"/>
                    </a:lnTo>
                    <a:lnTo>
                      <a:pt x="3534" y="594"/>
                    </a:lnTo>
                    <a:lnTo>
                      <a:pt x="3534" y="594"/>
                    </a:lnTo>
                    <a:lnTo>
                      <a:pt x="3534" y="594"/>
                    </a:lnTo>
                    <a:lnTo>
                      <a:pt x="3534" y="594"/>
                    </a:lnTo>
                    <a:lnTo>
                      <a:pt x="3534" y="594"/>
                    </a:lnTo>
                    <a:lnTo>
                      <a:pt x="3534" y="594"/>
                    </a:lnTo>
                    <a:lnTo>
                      <a:pt x="3534" y="594"/>
                    </a:lnTo>
                    <a:lnTo>
                      <a:pt x="3534" y="588"/>
                    </a:lnTo>
                    <a:lnTo>
                      <a:pt x="3534" y="588"/>
                    </a:lnTo>
                    <a:lnTo>
                      <a:pt x="3534" y="588"/>
                    </a:lnTo>
                    <a:lnTo>
                      <a:pt x="3534" y="588"/>
                    </a:lnTo>
                    <a:lnTo>
                      <a:pt x="3534" y="588"/>
                    </a:lnTo>
                    <a:lnTo>
                      <a:pt x="3534" y="588"/>
                    </a:lnTo>
                    <a:lnTo>
                      <a:pt x="3534" y="588"/>
                    </a:lnTo>
                    <a:lnTo>
                      <a:pt x="3534" y="588"/>
                    </a:lnTo>
                    <a:lnTo>
                      <a:pt x="3534" y="588"/>
                    </a:lnTo>
                    <a:lnTo>
                      <a:pt x="3534" y="582"/>
                    </a:lnTo>
                    <a:lnTo>
                      <a:pt x="3534" y="582"/>
                    </a:lnTo>
                    <a:lnTo>
                      <a:pt x="3534" y="582"/>
                    </a:lnTo>
                    <a:lnTo>
                      <a:pt x="3534" y="582"/>
                    </a:lnTo>
                    <a:lnTo>
                      <a:pt x="3534" y="582"/>
                    </a:lnTo>
                    <a:lnTo>
                      <a:pt x="3534" y="582"/>
                    </a:lnTo>
                    <a:lnTo>
                      <a:pt x="3534" y="582"/>
                    </a:lnTo>
                    <a:lnTo>
                      <a:pt x="3534" y="576"/>
                    </a:lnTo>
                    <a:lnTo>
                      <a:pt x="3534" y="576"/>
                    </a:lnTo>
                    <a:lnTo>
                      <a:pt x="3534" y="576"/>
                    </a:lnTo>
                    <a:lnTo>
                      <a:pt x="3534" y="576"/>
                    </a:lnTo>
                    <a:lnTo>
                      <a:pt x="3534" y="576"/>
                    </a:lnTo>
                    <a:lnTo>
                      <a:pt x="3534" y="576"/>
                    </a:lnTo>
                    <a:lnTo>
                      <a:pt x="3534" y="576"/>
                    </a:lnTo>
                    <a:lnTo>
                      <a:pt x="3534" y="570"/>
                    </a:lnTo>
                    <a:lnTo>
                      <a:pt x="3534" y="570"/>
                    </a:lnTo>
                    <a:lnTo>
                      <a:pt x="3534" y="570"/>
                    </a:lnTo>
                    <a:lnTo>
                      <a:pt x="3534" y="570"/>
                    </a:lnTo>
                    <a:lnTo>
                      <a:pt x="3534" y="570"/>
                    </a:lnTo>
                    <a:lnTo>
                      <a:pt x="3534" y="570"/>
                    </a:lnTo>
                    <a:lnTo>
                      <a:pt x="3546" y="438"/>
                    </a:lnTo>
                    <a:lnTo>
                      <a:pt x="3546" y="438"/>
                    </a:lnTo>
                    <a:lnTo>
                      <a:pt x="3546" y="438"/>
                    </a:lnTo>
                    <a:lnTo>
                      <a:pt x="3552" y="438"/>
                    </a:lnTo>
                    <a:lnTo>
                      <a:pt x="3552" y="438"/>
                    </a:lnTo>
                    <a:lnTo>
                      <a:pt x="3552" y="432"/>
                    </a:lnTo>
                    <a:lnTo>
                      <a:pt x="3552" y="432"/>
                    </a:lnTo>
                    <a:lnTo>
                      <a:pt x="3552" y="432"/>
                    </a:lnTo>
                    <a:lnTo>
                      <a:pt x="3552" y="432"/>
                    </a:lnTo>
                    <a:lnTo>
                      <a:pt x="3552" y="432"/>
                    </a:lnTo>
                    <a:lnTo>
                      <a:pt x="3552" y="426"/>
                    </a:lnTo>
                    <a:lnTo>
                      <a:pt x="3552" y="426"/>
                    </a:lnTo>
                    <a:lnTo>
                      <a:pt x="3552" y="426"/>
                    </a:lnTo>
                    <a:lnTo>
                      <a:pt x="3552" y="426"/>
                    </a:lnTo>
                    <a:lnTo>
                      <a:pt x="3552" y="420"/>
                    </a:lnTo>
                    <a:lnTo>
                      <a:pt x="3552" y="420"/>
                    </a:lnTo>
                    <a:lnTo>
                      <a:pt x="3552" y="420"/>
                    </a:lnTo>
                    <a:lnTo>
                      <a:pt x="3552" y="420"/>
                    </a:lnTo>
                    <a:lnTo>
                      <a:pt x="3552" y="420"/>
                    </a:lnTo>
                    <a:lnTo>
                      <a:pt x="3552" y="414"/>
                    </a:lnTo>
                    <a:lnTo>
                      <a:pt x="3552" y="414"/>
                    </a:lnTo>
                    <a:lnTo>
                      <a:pt x="3552" y="414"/>
                    </a:lnTo>
                    <a:lnTo>
                      <a:pt x="3552" y="414"/>
                    </a:lnTo>
                    <a:lnTo>
                      <a:pt x="3552" y="414"/>
                    </a:lnTo>
                    <a:lnTo>
                      <a:pt x="3552" y="408"/>
                    </a:lnTo>
                    <a:lnTo>
                      <a:pt x="3552" y="408"/>
                    </a:lnTo>
                    <a:lnTo>
                      <a:pt x="3552" y="408"/>
                    </a:lnTo>
                    <a:lnTo>
                      <a:pt x="3552" y="408"/>
                    </a:lnTo>
                    <a:lnTo>
                      <a:pt x="3552" y="408"/>
                    </a:lnTo>
                    <a:lnTo>
                      <a:pt x="3552" y="402"/>
                    </a:lnTo>
                    <a:lnTo>
                      <a:pt x="3552" y="402"/>
                    </a:lnTo>
                    <a:lnTo>
                      <a:pt x="3552" y="402"/>
                    </a:lnTo>
                    <a:lnTo>
                      <a:pt x="3552" y="402"/>
                    </a:lnTo>
                    <a:lnTo>
                      <a:pt x="3552" y="402"/>
                    </a:lnTo>
                    <a:lnTo>
                      <a:pt x="3552" y="396"/>
                    </a:lnTo>
                    <a:lnTo>
                      <a:pt x="3552" y="396"/>
                    </a:lnTo>
                    <a:lnTo>
                      <a:pt x="3552" y="396"/>
                    </a:lnTo>
                    <a:lnTo>
                      <a:pt x="3552" y="396"/>
                    </a:lnTo>
                    <a:lnTo>
                      <a:pt x="3552" y="396"/>
                    </a:lnTo>
                    <a:lnTo>
                      <a:pt x="3552" y="396"/>
                    </a:lnTo>
                    <a:lnTo>
                      <a:pt x="3552" y="396"/>
                    </a:lnTo>
                    <a:lnTo>
                      <a:pt x="3552" y="396"/>
                    </a:lnTo>
                    <a:lnTo>
                      <a:pt x="3552" y="396"/>
                    </a:lnTo>
                    <a:lnTo>
                      <a:pt x="3552" y="396"/>
                    </a:lnTo>
                    <a:lnTo>
                      <a:pt x="3552" y="396"/>
                    </a:lnTo>
                    <a:lnTo>
                      <a:pt x="3552" y="396"/>
                    </a:lnTo>
                    <a:lnTo>
                      <a:pt x="3552" y="396"/>
                    </a:lnTo>
                    <a:lnTo>
                      <a:pt x="3552" y="396"/>
                    </a:lnTo>
                    <a:lnTo>
                      <a:pt x="3552" y="396"/>
                    </a:lnTo>
                    <a:lnTo>
                      <a:pt x="3552" y="396"/>
                    </a:lnTo>
                    <a:lnTo>
                      <a:pt x="3552" y="396"/>
                    </a:lnTo>
                    <a:lnTo>
                      <a:pt x="3552" y="396"/>
                    </a:lnTo>
                    <a:lnTo>
                      <a:pt x="3552" y="396"/>
                    </a:lnTo>
                    <a:lnTo>
                      <a:pt x="3552" y="396"/>
                    </a:lnTo>
                    <a:lnTo>
                      <a:pt x="3552" y="396"/>
                    </a:lnTo>
                    <a:lnTo>
                      <a:pt x="3552" y="402"/>
                    </a:lnTo>
                    <a:lnTo>
                      <a:pt x="3558" y="402"/>
                    </a:lnTo>
                    <a:lnTo>
                      <a:pt x="3558" y="402"/>
                    </a:lnTo>
                    <a:lnTo>
                      <a:pt x="3558" y="402"/>
                    </a:lnTo>
                    <a:lnTo>
                      <a:pt x="3558" y="402"/>
                    </a:lnTo>
                    <a:lnTo>
                      <a:pt x="3558" y="402"/>
                    </a:lnTo>
                    <a:lnTo>
                      <a:pt x="3558" y="408"/>
                    </a:lnTo>
                    <a:lnTo>
                      <a:pt x="3558" y="408"/>
                    </a:lnTo>
                    <a:lnTo>
                      <a:pt x="3558" y="408"/>
                    </a:lnTo>
                    <a:lnTo>
                      <a:pt x="3558" y="408"/>
                    </a:lnTo>
                    <a:lnTo>
                      <a:pt x="3558" y="408"/>
                    </a:lnTo>
                    <a:lnTo>
                      <a:pt x="3558" y="414"/>
                    </a:lnTo>
                    <a:lnTo>
                      <a:pt x="3558" y="414"/>
                    </a:lnTo>
                    <a:lnTo>
                      <a:pt x="3558" y="414"/>
                    </a:lnTo>
                    <a:lnTo>
                      <a:pt x="3558" y="414"/>
                    </a:lnTo>
                    <a:lnTo>
                      <a:pt x="3558" y="420"/>
                    </a:lnTo>
                    <a:lnTo>
                      <a:pt x="3558" y="420"/>
                    </a:lnTo>
                    <a:lnTo>
                      <a:pt x="3558" y="420"/>
                    </a:lnTo>
                    <a:lnTo>
                      <a:pt x="3558" y="420"/>
                    </a:lnTo>
                    <a:lnTo>
                      <a:pt x="3558" y="420"/>
                    </a:lnTo>
                    <a:lnTo>
                      <a:pt x="3558" y="426"/>
                    </a:lnTo>
                    <a:lnTo>
                      <a:pt x="3558" y="426"/>
                    </a:lnTo>
                    <a:lnTo>
                      <a:pt x="3558" y="426"/>
                    </a:lnTo>
                    <a:lnTo>
                      <a:pt x="3558" y="426"/>
                    </a:lnTo>
                    <a:lnTo>
                      <a:pt x="3558" y="426"/>
                    </a:lnTo>
                    <a:lnTo>
                      <a:pt x="3558" y="432"/>
                    </a:lnTo>
                    <a:lnTo>
                      <a:pt x="3558" y="432"/>
                    </a:lnTo>
                    <a:lnTo>
                      <a:pt x="3558" y="432"/>
                    </a:lnTo>
                    <a:lnTo>
                      <a:pt x="3558" y="432"/>
                    </a:lnTo>
                    <a:lnTo>
                      <a:pt x="3558" y="438"/>
                    </a:lnTo>
                    <a:lnTo>
                      <a:pt x="3558" y="438"/>
                    </a:lnTo>
                    <a:lnTo>
                      <a:pt x="3558" y="438"/>
                    </a:lnTo>
                    <a:lnTo>
                      <a:pt x="3558" y="438"/>
                    </a:lnTo>
                    <a:lnTo>
                      <a:pt x="3558" y="438"/>
                    </a:lnTo>
                    <a:lnTo>
                      <a:pt x="3558" y="438"/>
                    </a:lnTo>
                    <a:lnTo>
                      <a:pt x="3570" y="576"/>
                    </a:lnTo>
                    <a:lnTo>
                      <a:pt x="3570" y="576"/>
                    </a:lnTo>
                    <a:lnTo>
                      <a:pt x="3570" y="576"/>
                    </a:lnTo>
                    <a:lnTo>
                      <a:pt x="3570" y="576"/>
                    </a:lnTo>
                    <a:lnTo>
                      <a:pt x="3570" y="576"/>
                    </a:lnTo>
                    <a:lnTo>
                      <a:pt x="3570" y="582"/>
                    </a:lnTo>
                    <a:lnTo>
                      <a:pt x="3570" y="582"/>
                    </a:lnTo>
                    <a:lnTo>
                      <a:pt x="3570" y="582"/>
                    </a:lnTo>
                    <a:lnTo>
                      <a:pt x="3570" y="582"/>
                    </a:lnTo>
                    <a:lnTo>
                      <a:pt x="3570" y="582"/>
                    </a:lnTo>
                    <a:lnTo>
                      <a:pt x="3570" y="582"/>
                    </a:lnTo>
                    <a:lnTo>
                      <a:pt x="3570" y="582"/>
                    </a:lnTo>
                    <a:lnTo>
                      <a:pt x="3576" y="588"/>
                    </a:lnTo>
                    <a:lnTo>
                      <a:pt x="3576" y="588"/>
                    </a:lnTo>
                    <a:lnTo>
                      <a:pt x="3576" y="588"/>
                    </a:lnTo>
                    <a:lnTo>
                      <a:pt x="3576" y="588"/>
                    </a:lnTo>
                    <a:lnTo>
                      <a:pt x="3576" y="588"/>
                    </a:lnTo>
                    <a:lnTo>
                      <a:pt x="3576" y="588"/>
                    </a:lnTo>
                    <a:lnTo>
                      <a:pt x="3576" y="588"/>
                    </a:lnTo>
                    <a:lnTo>
                      <a:pt x="3576" y="588"/>
                    </a:lnTo>
                    <a:lnTo>
                      <a:pt x="3576" y="594"/>
                    </a:lnTo>
                    <a:lnTo>
                      <a:pt x="3576" y="594"/>
                    </a:lnTo>
                    <a:lnTo>
                      <a:pt x="3576" y="594"/>
                    </a:lnTo>
                    <a:lnTo>
                      <a:pt x="3576" y="594"/>
                    </a:lnTo>
                    <a:lnTo>
                      <a:pt x="3576" y="594"/>
                    </a:lnTo>
                    <a:lnTo>
                      <a:pt x="3576" y="594"/>
                    </a:lnTo>
                    <a:lnTo>
                      <a:pt x="3576" y="594"/>
                    </a:lnTo>
                    <a:lnTo>
                      <a:pt x="3576" y="594"/>
                    </a:lnTo>
                    <a:lnTo>
                      <a:pt x="3576" y="600"/>
                    </a:lnTo>
                    <a:lnTo>
                      <a:pt x="3576" y="600"/>
                    </a:lnTo>
                    <a:lnTo>
                      <a:pt x="3576" y="600"/>
                    </a:lnTo>
                    <a:lnTo>
                      <a:pt x="3576" y="600"/>
                    </a:lnTo>
                    <a:lnTo>
                      <a:pt x="3576" y="600"/>
                    </a:lnTo>
                    <a:lnTo>
                      <a:pt x="3576" y="600"/>
                    </a:lnTo>
                    <a:lnTo>
                      <a:pt x="3576" y="600"/>
                    </a:lnTo>
                    <a:lnTo>
                      <a:pt x="3576" y="600"/>
                    </a:lnTo>
                    <a:lnTo>
                      <a:pt x="3576" y="600"/>
                    </a:lnTo>
                    <a:lnTo>
                      <a:pt x="3576" y="600"/>
                    </a:lnTo>
                    <a:lnTo>
                      <a:pt x="3576" y="600"/>
                    </a:lnTo>
                    <a:lnTo>
                      <a:pt x="3576" y="600"/>
                    </a:lnTo>
                    <a:lnTo>
                      <a:pt x="3576" y="600"/>
                    </a:lnTo>
                    <a:lnTo>
                      <a:pt x="3576" y="600"/>
                    </a:lnTo>
                    <a:lnTo>
                      <a:pt x="3576" y="600"/>
                    </a:lnTo>
                    <a:lnTo>
                      <a:pt x="3576" y="600"/>
                    </a:lnTo>
                    <a:lnTo>
                      <a:pt x="3576" y="600"/>
                    </a:lnTo>
                    <a:lnTo>
                      <a:pt x="3576" y="600"/>
                    </a:lnTo>
                    <a:lnTo>
                      <a:pt x="3576" y="600"/>
                    </a:lnTo>
                    <a:lnTo>
                      <a:pt x="3576" y="600"/>
                    </a:lnTo>
                    <a:lnTo>
                      <a:pt x="3576" y="600"/>
                    </a:lnTo>
                    <a:lnTo>
                      <a:pt x="3576" y="600"/>
                    </a:lnTo>
                    <a:lnTo>
                      <a:pt x="3576" y="600"/>
                    </a:lnTo>
                    <a:lnTo>
                      <a:pt x="3576" y="600"/>
                    </a:lnTo>
                    <a:lnTo>
                      <a:pt x="3576" y="600"/>
                    </a:lnTo>
                    <a:lnTo>
                      <a:pt x="3576" y="600"/>
                    </a:lnTo>
                    <a:lnTo>
                      <a:pt x="3576" y="600"/>
                    </a:lnTo>
                    <a:lnTo>
                      <a:pt x="3576" y="600"/>
                    </a:lnTo>
                    <a:lnTo>
                      <a:pt x="3576" y="600"/>
                    </a:lnTo>
                    <a:lnTo>
                      <a:pt x="3576" y="600"/>
                    </a:lnTo>
                    <a:lnTo>
                      <a:pt x="3576" y="600"/>
                    </a:lnTo>
                    <a:lnTo>
                      <a:pt x="3576" y="600"/>
                    </a:lnTo>
                    <a:lnTo>
                      <a:pt x="3576" y="600"/>
                    </a:lnTo>
                    <a:lnTo>
                      <a:pt x="3576" y="594"/>
                    </a:lnTo>
                    <a:lnTo>
                      <a:pt x="3576" y="594"/>
                    </a:lnTo>
                    <a:lnTo>
                      <a:pt x="3576" y="594"/>
                    </a:lnTo>
                    <a:lnTo>
                      <a:pt x="3576" y="594"/>
                    </a:lnTo>
                    <a:lnTo>
                      <a:pt x="3576" y="594"/>
                    </a:lnTo>
                    <a:lnTo>
                      <a:pt x="3582" y="594"/>
                    </a:lnTo>
                    <a:lnTo>
                      <a:pt x="3582" y="594"/>
                    </a:lnTo>
                    <a:lnTo>
                      <a:pt x="3582" y="594"/>
                    </a:lnTo>
                    <a:lnTo>
                      <a:pt x="3582" y="588"/>
                    </a:lnTo>
                    <a:lnTo>
                      <a:pt x="3582" y="588"/>
                    </a:lnTo>
                    <a:lnTo>
                      <a:pt x="3582" y="588"/>
                    </a:lnTo>
                    <a:lnTo>
                      <a:pt x="3582" y="588"/>
                    </a:lnTo>
                    <a:lnTo>
                      <a:pt x="3582" y="588"/>
                    </a:lnTo>
                    <a:lnTo>
                      <a:pt x="3582" y="588"/>
                    </a:lnTo>
                    <a:lnTo>
                      <a:pt x="3582" y="588"/>
                    </a:lnTo>
                    <a:lnTo>
                      <a:pt x="3582" y="582"/>
                    </a:lnTo>
                    <a:lnTo>
                      <a:pt x="3582" y="582"/>
                    </a:lnTo>
                    <a:lnTo>
                      <a:pt x="3582" y="582"/>
                    </a:lnTo>
                    <a:lnTo>
                      <a:pt x="3582" y="582"/>
                    </a:lnTo>
                    <a:lnTo>
                      <a:pt x="3582" y="582"/>
                    </a:lnTo>
                    <a:lnTo>
                      <a:pt x="3582" y="582"/>
                    </a:lnTo>
                    <a:lnTo>
                      <a:pt x="3582" y="582"/>
                    </a:lnTo>
                    <a:lnTo>
                      <a:pt x="3582" y="576"/>
                    </a:lnTo>
                    <a:lnTo>
                      <a:pt x="3582" y="576"/>
                    </a:lnTo>
                    <a:lnTo>
                      <a:pt x="3582" y="576"/>
                    </a:lnTo>
                    <a:lnTo>
                      <a:pt x="3582" y="576"/>
                    </a:lnTo>
                    <a:lnTo>
                      <a:pt x="3582" y="576"/>
                    </a:lnTo>
                    <a:lnTo>
                      <a:pt x="3582" y="576"/>
                    </a:lnTo>
                    <a:lnTo>
                      <a:pt x="3582" y="576"/>
                    </a:lnTo>
                    <a:lnTo>
                      <a:pt x="3594" y="438"/>
                    </a:lnTo>
                    <a:lnTo>
                      <a:pt x="3594" y="438"/>
                    </a:lnTo>
                    <a:lnTo>
                      <a:pt x="3594" y="438"/>
                    </a:lnTo>
                    <a:lnTo>
                      <a:pt x="3594" y="432"/>
                    </a:lnTo>
                    <a:lnTo>
                      <a:pt x="3594" y="432"/>
                    </a:lnTo>
                    <a:lnTo>
                      <a:pt x="3594" y="432"/>
                    </a:lnTo>
                    <a:lnTo>
                      <a:pt x="3594" y="432"/>
                    </a:lnTo>
                    <a:lnTo>
                      <a:pt x="3594" y="432"/>
                    </a:lnTo>
                    <a:lnTo>
                      <a:pt x="3594" y="426"/>
                    </a:lnTo>
                    <a:lnTo>
                      <a:pt x="3594" y="426"/>
                    </a:lnTo>
                    <a:lnTo>
                      <a:pt x="3594" y="426"/>
                    </a:lnTo>
                    <a:lnTo>
                      <a:pt x="3594" y="426"/>
                    </a:lnTo>
                    <a:lnTo>
                      <a:pt x="3594" y="426"/>
                    </a:lnTo>
                    <a:lnTo>
                      <a:pt x="3594" y="420"/>
                    </a:lnTo>
                    <a:lnTo>
                      <a:pt x="3594" y="420"/>
                    </a:lnTo>
                    <a:lnTo>
                      <a:pt x="3594" y="420"/>
                    </a:lnTo>
                    <a:lnTo>
                      <a:pt x="3594" y="420"/>
                    </a:lnTo>
                    <a:lnTo>
                      <a:pt x="3594" y="414"/>
                    </a:lnTo>
                    <a:lnTo>
                      <a:pt x="3594" y="414"/>
                    </a:lnTo>
                    <a:lnTo>
                      <a:pt x="3594" y="414"/>
                    </a:lnTo>
                    <a:lnTo>
                      <a:pt x="3594" y="414"/>
                    </a:lnTo>
                    <a:lnTo>
                      <a:pt x="3600" y="414"/>
                    </a:lnTo>
                    <a:lnTo>
                      <a:pt x="3600" y="408"/>
                    </a:lnTo>
                    <a:lnTo>
                      <a:pt x="3600" y="408"/>
                    </a:lnTo>
                    <a:lnTo>
                      <a:pt x="3600" y="408"/>
                    </a:lnTo>
                    <a:lnTo>
                      <a:pt x="3600" y="408"/>
                    </a:lnTo>
                    <a:lnTo>
                      <a:pt x="3600" y="408"/>
                    </a:lnTo>
                    <a:lnTo>
                      <a:pt x="3600" y="402"/>
                    </a:lnTo>
                    <a:lnTo>
                      <a:pt x="3600" y="402"/>
                    </a:lnTo>
                    <a:lnTo>
                      <a:pt x="3600" y="402"/>
                    </a:lnTo>
                    <a:lnTo>
                      <a:pt x="3600" y="402"/>
                    </a:lnTo>
                    <a:lnTo>
                      <a:pt x="3600" y="396"/>
                    </a:lnTo>
                    <a:lnTo>
                      <a:pt x="3600" y="396"/>
                    </a:lnTo>
                    <a:lnTo>
                      <a:pt x="3600" y="396"/>
                    </a:lnTo>
                    <a:lnTo>
                      <a:pt x="3600" y="396"/>
                    </a:lnTo>
                    <a:lnTo>
                      <a:pt x="3600" y="396"/>
                    </a:lnTo>
                    <a:lnTo>
                      <a:pt x="3600" y="396"/>
                    </a:lnTo>
                    <a:lnTo>
                      <a:pt x="3600" y="396"/>
                    </a:lnTo>
                    <a:lnTo>
                      <a:pt x="3600" y="390"/>
                    </a:lnTo>
                    <a:lnTo>
                      <a:pt x="3600" y="390"/>
                    </a:lnTo>
                    <a:lnTo>
                      <a:pt x="3600" y="390"/>
                    </a:lnTo>
                    <a:lnTo>
                      <a:pt x="3600" y="390"/>
                    </a:lnTo>
                    <a:lnTo>
                      <a:pt x="3600" y="390"/>
                    </a:lnTo>
                    <a:lnTo>
                      <a:pt x="3600" y="390"/>
                    </a:lnTo>
                    <a:lnTo>
                      <a:pt x="3600" y="390"/>
                    </a:lnTo>
                    <a:lnTo>
                      <a:pt x="3600" y="390"/>
                    </a:lnTo>
                    <a:lnTo>
                      <a:pt x="3600" y="390"/>
                    </a:lnTo>
                    <a:lnTo>
                      <a:pt x="3600" y="390"/>
                    </a:lnTo>
                    <a:lnTo>
                      <a:pt x="3600" y="390"/>
                    </a:lnTo>
                    <a:lnTo>
                      <a:pt x="3600" y="390"/>
                    </a:lnTo>
                    <a:lnTo>
                      <a:pt x="3600" y="390"/>
                    </a:lnTo>
                    <a:lnTo>
                      <a:pt x="3600" y="390"/>
                    </a:lnTo>
                    <a:lnTo>
                      <a:pt x="3600" y="396"/>
                    </a:lnTo>
                    <a:lnTo>
                      <a:pt x="3600" y="396"/>
                    </a:lnTo>
                    <a:lnTo>
                      <a:pt x="3600" y="396"/>
                    </a:lnTo>
                    <a:lnTo>
                      <a:pt x="3600" y="396"/>
                    </a:lnTo>
                    <a:lnTo>
                      <a:pt x="3600" y="396"/>
                    </a:lnTo>
                    <a:lnTo>
                      <a:pt x="3600" y="396"/>
                    </a:lnTo>
                    <a:lnTo>
                      <a:pt x="3600" y="396"/>
                    </a:lnTo>
                    <a:lnTo>
                      <a:pt x="3600" y="402"/>
                    </a:lnTo>
                    <a:lnTo>
                      <a:pt x="3600" y="402"/>
                    </a:lnTo>
                    <a:lnTo>
                      <a:pt x="3600" y="402"/>
                    </a:lnTo>
                    <a:lnTo>
                      <a:pt x="3600" y="402"/>
                    </a:lnTo>
                    <a:lnTo>
                      <a:pt x="3600" y="402"/>
                    </a:lnTo>
                    <a:lnTo>
                      <a:pt x="3600" y="408"/>
                    </a:lnTo>
                    <a:lnTo>
                      <a:pt x="3600" y="408"/>
                    </a:lnTo>
                    <a:lnTo>
                      <a:pt x="3600" y="408"/>
                    </a:lnTo>
                    <a:lnTo>
                      <a:pt x="3600" y="408"/>
                    </a:lnTo>
                    <a:lnTo>
                      <a:pt x="3600" y="408"/>
                    </a:lnTo>
                    <a:lnTo>
                      <a:pt x="3600" y="414"/>
                    </a:lnTo>
                    <a:lnTo>
                      <a:pt x="3600" y="414"/>
                    </a:lnTo>
                    <a:lnTo>
                      <a:pt x="3600" y="414"/>
                    </a:lnTo>
                    <a:lnTo>
                      <a:pt x="3600" y="414"/>
                    </a:lnTo>
                    <a:lnTo>
                      <a:pt x="3600" y="420"/>
                    </a:lnTo>
                    <a:lnTo>
                      <a:pt x="3600" y="420"/>
                    </a:lnTo>
                    <a:lnTo>
                      <a:pt x="3606" y="420"/>
                    </a:lnTo>
                    <a:lnTo>
                      <a:pt x="3606" y="420"/>
                    </a:lnTo>
                    <a:lnTo>
                      <a:pt x="3606" y="420"/>
                    </a:lnTo>
                    <a:lnTo>
                      <a:pt x="3606" y="426"/>
                    </a:lnTo>
                    <a:lnTo>
                      <a:pt x="3606" y="426"/>
                    </a:lnTo>
                    <a:lnTo>
                      <a:pt x="3606" y="426"/>
                    </a:lnTo>
                    <a:lnTo>
                      <a:pt x="3606" y="426"/>
                    </a:lnTo>
                    <a:lnTo>
                      <a:pt x="3606" y="426"/>
                    </a:lnTo>
                    <a:lnTo>
                      <a:pt x="3606" y="432"/>
                    </a:lnTo>
                    <a:lnTo>
                      <a:pt x="3606" y="432"/>
                    </a:lnTo>
                    <a:lnTo>
                      <a:pt x="3606" y="432"/>
                    </a:lnTo>
                    <a:lnTo>
                      <a:pt x="3606" y="432"/>
                    </a:lnTo>
                    <a:lnTo>
                      <a:pt x="3606" y="432"/>
                    </a:lnTo>
                    <a:lnTo>
                      <a:pt x="3606" y="438"/>
                    </a:lnTo>
                    <a:lnTo>
                      <a:pt x="3606" y="438"/>
                    </a:lnTo>
                    <a:lnTo>
                      <a:pt x="3618" y="570"/>
                    </a:lnTo>
                    <a:lnTo>
                      <a:pt x="3618" y="570"/>
                    </a:lnTo>
                    <a:lnTo>
                      <a:pt x="3618" y="570"/>
                    </a:lnTo>
                    <a:lnTo>
                      <a:pt x="3618" y="570"/>
                    </a:lnTo>
                    <a:lnTo>
                      <a:pt x="3618" y="576"/>
                    </a:lnTo>
                    <a:lnTo>
                      <a:pt x="3618" y="576"/>
                    </a:lnTo>
                    <a:lnTo>
                      <a:pt x="3618" y="576"/>
                    </a:lnTo>
                    <a:lnTo>
                      <a:pt x="3618" y="576"/>
                    </a:lnTo>
                    <a:lnTo>
                      <a:pt x="3618" y="576"/>
                    </a:lnTo>
                    <a:lnTo>
                      <a:pt x="3618" y="576"/>
                    </a:lnTo>
                    <a:lnTo>
                      <a:pt x="3618" y="576"/>
                    </a:lnTo>
                    <a:lnTo>
                      <a:pt x="3618" y="582"/>
                    </a:lnTo>
                    <a:lnTo>
                      <a:pt x="3618" y="582"/>
                    </a:lnTo>
                    <a:lnTo>
                      <a:pt x="3618" y="582"/>
                    </a:lnTo>
                    <a:lnTo>
                      <a:pt x="3618" y="582"/>
                    </a:lnTo>
                    <a:lnTo>
                      <a:pt x="3618" y="582"/>
                    </a:lnTo>
                    <a:lnTo>
                      <a:pt x="3618" y="582"/>
                    </a:lnTo>
                    <a:lnTo>
                      <a:pt x="3618" y="582"/>
                    </a:lnTo>
                    <a:lnTo>
                      <a:pt x="3618" y="588"/>
                    </a:lnTo>
                    <a:lnTo>
                      <a:pt x="3618" y="588"/>
                    </a:lnTo>
                    <a:lnTo>
                      <a:pt x="3618" y="588"/>
                    </a:lnTo>
                    <a:lnTo>
                      <a:pt x="3618" y="588"/>
                    </a:lnTo>
                    <a:lnTo>
                      <a:pt x="3618" y="588"/>
                    </a:lnTo>
                    <a:lnTo>
                      <a:pt x="3618" y="588"/>
                    </a:lnTo>
                    <a:lnTo>
                      <a:pt x="3618" y="588"/>
                    </a:lnTo>
                    <a:lnTo>
                      <a:pt x="3618" y="594"/>
                    </a:lnTo>
                    <a:lnTo>
                      <a:pt x="3618" y="594"/>
                    </a:lnTo>
                    <a:lnTo>
                      <a:pt x="3618" y="594"/>
                    </a:lnTo>
                    <a:lnTo>
                      <a:pt x="3618" y="594"/>
                    </a:lnTo>
                    <a:lnTo>
                      <a:pt x="3618" y="594"/>
                    </a:lnTo>
                    <a:lnTo>
                      <a:pt x="3618" y="594"/>
                    </a:lnTo>
                    <a:lnTo>
                      <a:pt x="3624" y="594"/>
                    </a:lnTo>
                    <a:lnTo>
                      <a:pt x="3624" y="594"/>
                    </a:lnTo>
                    <a:lnTo>
                      <a:pt x="3624" y="594"/>
                    </a:lnTo>
                    <a:lnTo>
                      <a:pt x="3624" y="600"/>
                    </a:lnTo>
                    <a:lnTo>
                      <a:pt x="3624" y="600"/>
                    </a:lnTo>
                    <a:lnTo>
                      <a:pt x="3624" y="600"/>
                    </a:lnTo>
                    <a:lnTo>
                      <a:pt x="3624" y="600"/>
                    </a:lnTo>
                    <a:lnTo>
                      <a:pt x="3624" y="600"/>
                    </a:lnTo>
                    <a:lnTo>
                      <a:pt x="3624" y="600"/>
                    </a:lnTo>
                    <a:lnTo>
                      <a:pt x="3624" y="600"/>
                    </a:lnTo>
                    <a:lnTo>
                      <a:pt x="3624" y="600"/>
                    </a:lnTo>
                    <a:lnTo>
                      <a:pt x="3624" y="600"/>
                    </a:lnTo>
                    <a:lnTo>
                      <a:pt x="3624" y="600"/>
                    </a:lnTo>
                    <a:lnTo>
                      <a:pt x="3624" y="600"/>
                    </a:lnTo>
                    <a:lnTo>
                      <a:pt x="3624" y="600"/>
                    </a:lnTo>
                    <a:lnTo>
                      <a:pt x="3624" y="600"/>
                    </a:lnTo>
                    <a:lnTo>
                      <a:pt x="3624" y="600"/>
                    </a:lnTo>
                    <a:lnTo>
                      <a:pt x="3624" y="600"/>
                    </a:lnTo>
                    <a:lnTo>
                      <a:pt x="3624" y="600"/>
                    </a:lnTo>
                    <a:lnTo>
                      <a:pt x="3624" y="600"/>
                    </a:lnTo>
                    <a:lnTo>
                      <a:pt x="3624" y="600"/>
                    </a:lnTo>
                    <a:lnTo>
                      <a:pt x="3624" y="600"/>
                    </a:lnTo>
                    <a:lnTo>
                      <a:pt x="3624" y="600"/>
                    </a:lnTo>
                    <a:lnTo>
                      <a:pt x="3624" y="600"/>
                    </a:lnTo>
                    <a:lnTo>
                      <a:pt x="3624" y="600"/>
                    </a:lnTo>
                    <a:lnTo>
                      <a:pt x="3624" y="600"/>
                    </a:lnTo>
                    <a:lnTo>
                      <a:pt x="3624" y="594"/>
                    </a:lnTo>
                    <a:lnTo>
                      <a:pt x="3624" y="594"/>
                    </a:lnTo>
                    <a:lnTo>
                      <a:pt x="3624" y="594"/>
                    </a:lnTo>
                    <a:lnTo>
                      <a:pt x="3624" y="594"/>
                    </a:lnTo>
                    <a:lnTo>
                      <a:pt x="3624" y="594"/>
                    </a:lnTo>
                    <a:lnTo>
                      <a:pt x="3624" y="594"/>
                    </a:lnTo>
                    <a:lnTo>
                      <a:pt x="3624" y="594"/>
                    </a:lnTo>
                    <a:lnTo>
                      <a:pt x="3624" y="594"/>
                    </a:lnTo>
                    <a:lnTo>
                      <a:pt x="3624" y="594"/>
                    </a:lnTo>
                    <a:lnTo>
                      <a:pt x="3624" y="588"/>
                    </a:lnTo>
                    <a:lnTo>
                      <a:pt x="3624" y="588"/>
                    </a:lnTo>
                    <a:lnTo>
                      <a:pt x="3624" y="588"/>
                    </a:lnTo>
                    <a:lnTo>
                      <a:pt x="3624" y="588"/>
                    </a:lnTo>
                    <a:lnTo>
                      <a:pt x="3624" y="588"/>
                    </a:lnTo>
                    <a:lnTo>
                      <a:pt x="3624" y="588"/>
                    </a:lnTo>
                    <a:lnTo>
                      <a:pt x="3624" y="588"/>
                    </a:lnTo>
                    <a:lnTo>
                      <a:pt x="3624" y="588"/>
                    </a:lnTo>
                    <a:lnTo>
                      <a:pt x="3624" y="582"/>
                    </a:lnTo>
                    <a:lnTo>
                      <a:pt x="3624" y="582"/>
                    </a:lnTo>
                    <a:lnTo>
                      <a:pt x="3624" y="582"/>
                    </a:lnTo>
                    <a:lnTo>
                      <a:pt x="3624" y="582"/>
                    </a:lnTo>
                    <a:lnTo>
                      <a:pt x="3624" y="582"/>
                    </a:lnTo>
                    <a:lnTo>
                      <a:pt x="3624" y="582"/>
                    </a:lnTo>
                    <a:lnTo>
                      <a:pt x="3624" y="582"/>
                    </a:lnTo>
                    <a:lnTo>
                      <a:pt x="3624" y="582"/>
                    </a:lnTo>
                    <a:lnTo>
                      <a:pt x="3624" y="576"/>
                    </a:lnTo>
                    <a:lnTo>
                      <a:pt x="3624" y="576"/>
                    </a:lnTo>
                    <a:lnTo>
                      <a:pt x="3624" y="576"/>
                    </a:lnTo>
                    <a:lnTo>
                      <a:pt x="3630" y="576"/>
                    </a:lnTo>
                    <a:lnTo>
                      <a:pt x="3630" y="576"/>
                    </a:lnTo>
                    <a:lnTo>
                      <a:pt x="3630" y="576"/>
                    </a:lnTo>
                    <a:lnTo>
                      <a:pt x="3630" y="576"/>
                    </a:lnTo>
                    <a:lnTo>
                      <a:pt x="3630" y="576"/>
                    </a:lnTo>
                    <a:lnTo>
                      <a:pt x="3642" y="444"/>
                    </a:lnTo>
                    <a:lnTo>
                      <a:pt x="3642" y="444"/>
                    </a:lnTo>
                    <a:lnTo>
                      <a:pt x="3642" y="444"/>
                    </a:lnTo>
                    <a:lnTo>
                      <a:pt x="3642" y="444"/>
                    </a:lnTo>
                    <a:lnTo>
                      <a:pt x="3642" y="444"/>
                    </a:lnTo>
                    <a:lnTo>
                      <a:pt x="3642" y="438"/>
                    </a:lnTo>
                    <a:lnTo>
                      <a:pt x="3642" y="438"/>
                    </a:lnTo>
                    <a:lnTo>
                      <a:pt x="3642" y="438"/>
                    </a:lnTo>
                    <a:lnTo>
                      <a:pt x="3642" y="438"/>
                    </a:lnTo>
                    <a:lnTo>
                      <a:pt x="3642" y="438"/>
                    </a:lnTo>
                    <a:lnTo>
                      <a:pt x="3642" y="432"/>
                    </a:lnTo>
                    <a:lnTo>
                      <a:pt x="3642" y="432"/>
                    </a:lnTo>
                    <a:lnTo>
                      <a:pt x="3642" y="432"/>
                    </a:lnTo>
                    <a:lnTo>
                      <a:pt x="3642" y="432"/>
                    </a:lnTo>
                    <a:lnTo>
                      <a:pt x="3642" y="432"/>
                    </a:lnTo>
                    <a:lnTo>
                      <a:pt x="3642" y="426"/>
                    </a:lnTo>
                    <a:lnTo>
                      <a:pt x="3642" y="426"/>
                    </a:lnTo>
                    <a:lnTo>
                      <a:pt x="3642" y="426"/>
                    </a:lnTo>
                    <a:lnTo>
                      <a:pt x="3642" y="426"/>
                    </a:lnTo>
                    <a:lnTo>
                      <a:pt x="3642" y="426"/>
                    </a:lnTo>
                    <a:lnTo>
                      <a:pt x="3642" y="420"/>
                    </a:lnTo>
                    <a:lnTo>
                      <a:pt x="3642" y="420"/>
                    </a:lnTo>
                    <a:lnTo>
                      <a:pt x="3642" y="420"/>
                    </a:lnTo>
                    <a:lnTo>
                      <a:pt x="3642" y="420"/>
                    </a:lnTo>
                    <a:lnTo>
                      <a:pt x="3642" y="420"/>
                    </a:lnTo>
                    <a:lnTo>
                      <a:pt x="3642" y="414"/>
                    </a:lnTo>
                    <a:lnTo>
                      <a:pt x="3642" y="414"/>
                    </a:lnTo>
                    <a:lnTo>
                      <a:pt x="3642" y="414"/>
                    </a:lnTo>
                    <a:lnTo>
                      <a:pt x="3642" y="414"/>
                    </a:lnTo>
                    <a:lnTo>
                      <a:pt x="3642" y="414"/>
                    </a:lnTo>
                    <a:lnTo>
                      <a:pt x="3642" y="408"/>
                    </a:lnTo>
                    <a:lnTo>
                      <a:pt x="3642" y="408"/>
                    </a:lnTo>
                    <a:lnTo>
                      <a:pt x="3642" y="408"/>
                    </a:lnTo>
                    <a:lnTo>
                      <a:pt x="3642" y="408"/>
                    </a:lnTo>
                    <a:lnTo>
                      <a:pt x="3642" y="408"/>
                    </a:lnTo>
                    <a:lnTo>
                      <a:pt x="3642" y="408"/>
                    </a:lnTo>
                    <a:lnTo>
                      <a:pt x="3642" y="402"/>
                    </a:lnTo>
                    <a:lnTo>
                      <a:pt x="3642" y="402"/>
                    </a:lnTo>
                    <a:lnTo>
                      <a:pt x="3642" y="402"/>
                    </a:lnTo>
                    <a:lnTo>
                      <a:pt x="3642" y="402"/>
                    </a:lnTo>
                    <a:lnTo>
                      <a:pt x="3648" y="402"/>
                    </a:lnTo>
                    <a:lnTo>
                      <a:pt x="3648" y="402"/>
                    </a:lnTo>
                    <a:lnTo>
                      <a:pt x="3648" y="402"/>
                    </a:lnTo>
                    <a:lnTo>
                      <a:pt x="3648" y="402"/>
                    </a:lnTo>
                    <a:lnTo>
                      <a:pt x="3648" y="402"/>
                    </a:lnTo>
                    <a:lnTo>
                      <a:pt x="3648" y="402"/>
                    </a:lnTo>
                    <a:lnTo>
                      <a:pt x="3648" y="402"/>
                    </a:lnTo>
                    <a:lnTo>
                      <a:pt x="3648" y="402"/>
                    </a:lnTo>
                    <a:lnTo>
                      <a:pt x="3648" y="402"/>
                    </a:lnTo>
                    <a:lnTo>
                      <a:pt x="3648" y="402"/>
                    </a:lnTo>
                    <a:lnTo>
                      <a:pt x="3648" y="402"/>
                    </a:lnTo>
                    <a:lnTo>
                      <a:pt x="3648" y="402"/>
                    </a:lnTo>
                    <a:lnTo>
                      <a:pt x="3648" y="402"/>
                    </a:lnTo>
                    <a:lnTo>
                      <a:pt x="3648" y="402"/>
                    </a:lnTo>
                    <a:lnTo>
                      <a:pt x="3648" y="408"/>
                    </a:lnTo>
                    <a:lnTo>
                      <a:pt x="3648" y="408"/>
                    </a:lnTo>
                    <a:lnTo>
                      <a:pt x="3648" y="408"/>
                    </a:lnTo>
                    <a:lnTo>
                      <a:pt x="3648" y="408"/>
                    </a:lnTo>
                    <a:lnTo>
                      <a:pt x="3648" y="408"/>
                    </a:lnTo>
                    <a:lnTo>
                      <a:pt x="3648" y="408"/>
                    </a:lnTo>
                    <a:lnTo>
                      <a:pt x="3648" y="414"/>
                    </a:lnTo>
                    <a:lnTo>
                      <a:pt x="3648" y="414"/>
                    </a:lnTo>
                    <a:lnTo>
                      <a:pt x="3648" y="414"/>
                    </a:lnTo>
                    <a:lnTo>
                      <a:pt x="3648" y="414"/>
                    </a:lnTo>
                    <a:lnTo>
                      <a:pt x="3648" y="414"/>
                    </a:lnTo>
                    <a:lnTo>
                      <a:pt x="3648" y="420"/>
                    </a:lnTo>
                    <a:lnTo>
                      <a:pt x="3648" y="420"/>
                    </a:lnTo>
                    <a:lnTo>
                      <a:pt x="3648" y="420"/>
                    </a:lnTo>
                    <a:lnTo>
                      <a:pt x="3648" y="420"/>
                    </a:lnTo>
                    <a:lnTo>
                      <a:pt x="3648" y="420"/>
                    </a:lnTo>
                    <a:lnTo>
                      <a:pt x="3648" y="426"/>
                    </a:lnTo>
                    <a:lnTo>
                      <a:pt x="3648" y="426"/>
                    </a:lnTo>
                    <a:lnTo>
                      <a:pt x="3648" y="426"/>
                    </a:lnTo>
                    <a:lnTo>
                      <a:pt x="3648" y="426"/>
                    </a:lnTo>
                    <a:lnTo>
                      <a:pt x="3648" y="432"/>
                    </a:lnTo>
                    <a:lnTo>
                      <a:pt x="3648" y="432"/>
                    </a:lnTo>
                    <a:lnTo>
                      <a:pt x="3648" y="432"/>
                    </a:lnTo>
                    <a:lnTo>
                      <a:pt x="3648" y="432"/>
                    </a:lnTo>
                    <a:lnTo>
                      <a:pt x="3648" y="432"/>
                    </a:lnTo>
                    <a:lnTo>
                      <a:pt x="3648" y="438"/>
                    </a:lnTo>
                    <a:lnTo>
                      <a:pt x="3648" y="438"/>
                    </a:lnTo>
                    <a:lnTo>
                      <a:pt x="3648" y="438"/>
                    </a:lnTo>
                    <a:lnTo>
                      <a:pt x="3648" y="438"/>
                    </a:lnTo>
                    <a:lnTo>
                      <a:pt x="3648" y="438"/>
                    </a:lnTo>
                    <a:lnTo>
                      <a:pt x="3648" y="444"/>
                    </a:lnTo>
                    <a:lnTo>
                      <a:pt x="3648" y="444"/>
                    </a:lnTo>
                    <a:lnTo>
                      <a:pt x="3648" y="444"/>
                    </a:lnTo>
                    <a:lnTo>
                      <a:pt x="3648" y="444"/>
                    </a:lnTo>
                    <a:lnTo>
                      <a:pt x="3648" y="444"/>
                    </a:lnTo>
                    <a:lnTo>
                      <a:pt x="3648" y="444"/>
                    </a:lnTo>
                    <a:lnTo>
                      <a:pt x="3666" y="576"/>
                    </a:lnTo>
                    <a:lnTo>
                      <a:pt x="3666" y="576"/>
                    </a:lnTo>
                    <a:lnTo>
                      <a:pt x="3666" y="582"/>
                    </a:lnTo>
                    <a:lnTo>
                      <a:pt x="3666" y="582"/>
                    </a:lnTo>
                    <a:lnTo>
                      <a:pt x="3666" y="582"/>
                    </a:lnTo>
                    <a:lnTo>
                      <a:pt x="3666" y="582"/>
                    </a:lnTo>
                    <a:lnTo>
                      <a:pt x="3666" y="582"/>
                    </a:lnTo>
                    <a:lnTo>
                      <a:pt x="3666" y="582"/>
                    </a:lnTo>
                    <a:lnTo>
                      <a:pt x="3666" y="582"/>
                    </a:lnTo>
                    <a:lnTo>
                      <a:pt x="3666" y="588"/>
                    </a:lnTo>
                    <a:lnTo>
                      <a:pt x="3666" y="588"/>
                    </a:lnTo>
                    <a:lnTo>
                      <a:pt x="3666" y="588"/>
                    </a:lnTo>
                    <a:lnTo>
                      <a:pt x="3666" y="588"/>
                    </a:lnTo>
                    <a:lnTo>
                      <a:pt x="3666" y="588"/>
                    </a:lnTo>
                    <a:lnTo>
                      <a:pt x="3666" y="588"/>
                    </a:lnTo>
                    <a:lnTo>
                      <a:pt x="3666" y="588"/>
                    </a:lnTo>
                    <a:lnTo>
                      <a:pt x="3666" y="594"/>
                    </a:lnTo>
                    <a:lnTo>
                      <a:pt x="3666" y="594"/>
                    </a:lnTo>
                    <a:lnTo>
                      <a:pt x="3666" y="594"/>
                    </a:lnTo>
                    <a:lnTo>
                      <a:pt x="3666" y="594"/>
                    </a:lnTo>
                    <a:lnTo>
                      <a:pt x="3666" y="594"/>
                    </a:lnTo>
                    <a:lnTo>
                      <a:pt x="3666" y="594"/>
                    </a:lnTo>
                    <a:lnTo>
                      <a:pt x="3666" y="594"/>
                    </a:lnTo>
                    <a:lnTo>
                      <a:pt x="3666" y="594"/>
                    </a:lnTo>
                    <a:lnTo>
                      <a:pt x="3666" y="600"/>
                    </a:lnTo>
                    <a:lnTo>
                      <a:pt x="3666" y="600"/>
                    </a:lnTo>
                    <a:lnTo>
                      <a:pt x="3666" y="600"/>
                    </a:lnTo>
                    <a:lnTo>
                      <a:pt x="3666" y="600"/>
                    </a:lnTo>
                    <a:lnTo>
                      <a:pt x="3666" y="600"/>
                    </a:lnTo>
                    <a:lnTo>
                      <a:pt x="3666" y="600"/>
                    </a:lnTo>
                    <a:lnTo>
                      <a:pt x="3666" y="600"/>
                    </a:lnTo>
                    <a:lnTo>
                      <a:pt x="3666" y="600"/>
                    </a:lnTo>
                    <a:lnTo>
                      <a:pt x="3666" y="600"/>
                    </a:lnTo>
                    <a:lnTo>
                      <a:pt x="3666" y="600"/>
                    </a:lnTo>
                    <a:lnTo>
                      <a:pt x="3666" y="606"/>
                    </a:lnTo>
                    <a:lnTo>
                      <a:pt x="3666" y="606"/>
                    </a:lnTo>
                    <a:lnTo>
                      <a:pt x="3666" y="606"/>
                    </a:lnTo>
                    <a:lnTo>
                      <a:pt x="3666" y="606"/>
                    </a:lnTo>
                    <a:lnTo>
                      <a:pt x="3666" y="606"/>
                    </a:lnTo>
                    <a:lnTo>
                      <a:pt x="3666" y="606"/>
                    </a:lnTo>
                    <a:lnTo>
                      <a:pt x="3666" y="606"/>
                    </a:lnTo>
                    <a:lnTo>
                      <a:pt x="3666" y="606"/>
                    </a:lnTo>
                    <a:lnTo>
                      <a:pt x="3666" y="606"/>
                    </a:lnTo>
                    <a:lnTo>
                      <a:pt x="3666" y="606"/>
                    </a:lnTo>
                    <a:lnTo>
                      <a:pt x="3666" y="606"/>
                    </a:lnTo>
                    <a:lnTo>
                      <a:pt x="3666" y="606"/>
                    </a:lnTo>
                    <a:lnTo>
                      <a:pt x="3666" y="606"/>
                    </a:lnTo>
                    <a:lnTo>
                      <a:pt x="3666" y="606"/>
                    </a:lnTo>
                    <a:lnTo>
                      <a:pt x="3666" y="606"/>
                    </a:lnTo>
                    <a:lnTo>
                      <a:pt x="3666" y="606"/>
                    </a:lnTo>
                    <a:lnTo>
                      <a:pt x="3672" y="606"/>
                    </a:lnTo>
                    <a:lnTo>
                      <a:pt x="3672" y="606"/>
                    </a:lnTo>
                    <a:lnTo>
                      <a:pt x="3672" y="606"/>
                    </a:lnTo>
                    <a:lnTo>
                      <a:pt x="3672" y="606"/>
                    </a:lnTo>
                    <a:lnTo>
                      <a:pt x="3672" y="606"/>
                    </a:lnTo>
                    <a:lnTo>
                      <a:pt x="3672" y="600"/>
                    </a:lnTo>
                    <a:lnTo>
                      <a:pt x="3672" y="600"/>
                    </a:lnTo>
                    <a:lnTo>
                      <a:pt x="3672" y="600"/>
                    </a:lnTo>
                    <a:lnTo>
                      <a:pt x="3672" y="600"/>
                    </a:lnTo>
                    <a:lnTo>
                      <a:pt x="3672" y="600"/>
                    </a:lnTo>
                    <a:lnTo>
                      <a:pt x="3672" y="600"/>
                    </a:lnTo>
                    <a:lnTo>
                      <a:pt x="3672" y="600"/>
                    </a:lnTo>
                    <a:lnTo>
                      <a:pt x="3672" y="600"/>
                    </a:lnTo>
                    <a:lnTo>
                      <a:pt x="3672" y="600"/>
                    </a:lnTo>
                    <a:lnTo>
                      <a:pt x="3672" y="594"/>
                    </a:lnTo>
                    <a:lnTo>
                      <a:pt x="3672" y="594"/>
                    </a:lnTo>
                    <a:lnTo>
                      <a:pt x="3672" y="594"/>
                    </a:lnTo>
                    <a:lnTo>
                      <a:pt x="3672" y="594"/>
                    </a:lnTo>
                    <a:lnTo>
                      <a:pt x="3672" y="594"/>
                    </a:lnTo>
                    <a:lnTo>
                      <a:pt x="3672" y="594"/>
                    </a:lnTo>
                    <a:lnTo>
                      <a:pt x="3672" y="594"/>
                    </a:lnTo>
                    <a:lnTo>
                      <a:pt x="3672" y="594"/>
                    </a:lnTo>
                    <a:lnTo>
                      <a:pt x="3672" y="588"/>
                    </a:lnTo>
                    <a:lnTo>
                      <a:pt x="3672" y="588"/>
                    </a:lnTo>
                    <a:lnTo>
                      <a:pt x="3672" y="588"/>
                    </a:lnTo>
                    <a:lnTo>
                      <a:pt x="3672" y="588"/>
                    </a:lnTo>
                    <a:lnTo>
                      <a:pt x="3672" y="588"/>
                    </a:lnTo>
                    <a:lnTo>
                      <a:pt x="3672" y="588"/>
                    </a:lnTo>
                    <a:lnTo>
                      <a:pt x="3672" y="588"/>
                    </a:lnTo>
                    <a:lnTo>
                      <a:pt x="3672" y="582"/>
                    </a:lnTo>
                    <a:lnTo>
                      <a:pt x="3672" y="582"/>
                    </a:lnTo>
                    <a:lnTo>
                      <a:pt x="3672" y="582"/>
                    </a:lnTo>
                    <a:lnTo>
                      <a:pt x="3672" y="582"/>
                    </a:lnTo>
                    <a:lnTo>
                      <a:pt x="3672" y="582"/>
                    </a:lnTo>
                    <a:lnTo>
                      <a:pt x="3672" y="582"/>
                    </a:lnTo>
                    <a:lnTo>
                      <a:pt x="3672" y="582"/>
                    </a:lnTo>
                    <a:lnTo>
                      <a:pt x="3672" y="576"/>
                    </a:lnTo>
                    <a:lnTo>
                      <a:pt x="3672" y="576"/>
                    </a:lnTo>
                    <a:lnTo>
                      <a:pt x="3672" y="576"/>
                    </a:lnTo>
                    <a:lnTo>
                      <a:pt x="3672" y="576"/>
                    </a:lnTo>
                    <a:lnTo>
                      <a:pt x="3684" y="444"/>
                    </a:lnTo>
                    <a:lnTo>
                      <a:pt x="3684" y="444"/>
                    </a:lnTo>
                    <a:lnTo>
                      <a:pt x="3684" y="438"/>
                    </a:lnTo>
                    <a:lnTo>
                      <a:pt x="3684" y="438"/>
                    </a:lnTo>
                    <a:lnTo>
                      <a:pt x="3684" y="438"/>
                    </a:lnTo>
                    <a:lnTo>
                      <a:pt x="3690" y="438"/>
                    </a:lnTo>
                    <a:lnTo>
                      <a:pt x="3690" y="438"/>
                    </a:lnTo>
                    <a:lnTo>
                      <a:pt x="3690" y="432"/>
                    </a:lnTo>
                    <a:lnTo>
                      <a:pt x="3690" y="432"/>
                    </a:lnTo>
                    <a:lnTo>
                      <a:pt x="3690" y="432"/>
                    </a:lnTo>
                    <a:lnTo>
                      <a:pt x="3690" y="432"/>
                    </a:lnTo>
                    <a:lnTo>
                      <a:pt x="3690" y="432"/>
                    </a:lnTo>
                    <a:lnTo>
                      <a:pt x="3690" y="426"/>
                    </a:lnTo>
                    <a:lnTo>
                      <a:pt x="3690" y="426"/>
                    </a:lnTo>
                    <a:lnTo>
                      <a:pt x="3690" y="426"/>
                    </a:lnTo>
                    <a:lnTo>
                      <a:pt x="3690" y="426"/>
                    </a:lnTo>
                    <a:lnTo>
                      <a:pt x="3690" y="426"/>
                    </a:lnTo>
                    <a:lnTo>
                      <a:pt x="3690" y="420"/>
                    </a:lnTo>
                    <a:lnTo>
                      <a:pt x="3690" y="420"/>
                    </a:lnTo>
                    <a:lnTo>
                      <a:pt x="3690" y="420"/>
                    </a:lnTo>
                    <a:lnTo>
                      <a:pt x="3690" y="420"/>
                    </a:lnTo>
                    <a:lnTo>
                      <a:pt x="3690" y="414"/>
                    </a:lnTo>
                    <a:lnTo>
                      <a:pt x="3690" y="414"/>
                    </a:lnTo>
                    <a:lnTo>
                      <a:pt x="3690" y="414"/>
                    </a:lnTo>
                    <a:lnTo>
                      <a:pt x="3690" y="414"/>
                    </a:lnTo>
                    <a:lnTo>
                      <a:pt x="3690" y="414"/>
                    </a:lnTo>
                    <a:lnTo>
                      <a:pt x="3690" y="408"/>
                    </a:lnTo>
                    <a:lnTo>
                      <a:pt x="3690" y="408"/>
                    </a:lnTo>
                    <a:lnTo>
                      <a:pt x="3690" y="408"/>
                    </a:lnTo>
                    <a:lnTo>
                      <a:pt x="3690" y="408"/>
                    </a:lnTo>
                    <a:lnTo>
                      <a:pt x="3690" y="408"/>
                    </a:lnTo>
                    <a:lnTo>
                      <a:pt x="3690" y="402"/>
                    </a:lnTo>
                    <a:lnTo>
                      <a:pt x="3690" y="402"/>
                    </a:lnTo>
                    <a:lnTo>
                      <a:pt x="3690" y="402"/>
                    </a:lnTo>
                    <a:lnTo>
                      <a:pt x="3690" y="402"/>
                    </a:lnTo>
                    <a:lnTo>
                      <a:pt x="3690" y="402"/>
                    </a:lnTo>
                    <a:lnTo>
                      <a:pt x="3690" y="402"/>
                    </a:lnTo>
                    <a:lnTo>
                      <a:pt x="3690" y="396"/>
                    </a:lnTo>
                    <a:lnTo>
                      <a:pt x="3690" y="396"/>
                    </a:lnTo>
                    <a:lnTo>
                      <a:pt x="3690" y="396"/>
                    </a:lnTo>
                    <a:lnTo>
                      <a:pt x="3690" y="396"/>
                    </a:lnTo>
                    <a:lnTo>
                      <a:pt x="3690" y="396"/>
                    </a:lnTo>
                    <a:lnTo>
                      <a:pt x="3690" y="396"/>
                    </a:lnTo>
                    <a:lnTo>
                      <a:pt x="3690" y="396"/>
                    </a:lnTo>
                    <a:lnTo>
                      <a:pt x="3690" y="396"/>
                    </a:lnTo>
                    <a:lnTo>
                      <a:pt x="3690" y="396"/>
                    </a:lnTo>
                    <a:lnTo>
                      <a:pt x="3690" y="396"/>
                    </a:lnTo>
                    <a:lnTo>
                      <a:pt x="3690" y="396"/>
                    </a:lnTo>
                    <a:lnTo>
                      <a:pt x="3690" y="396"/>
                    </a:lnTo>
                    <a:lnTo>
                      <a:pt x="3690" y="396"/>
                    </a:lnTo>
                    <a:lnTo>
                      <a:pt x="3690" y="396"/>
                    </a:lnTo>
                    <a:lnTo>
                      <a:pt x="3690" y="396"/>
                    </a:lnTo>
                    <a:lnTo>
                      <a:pt x="3690" y="396"/>
                    </a:lnTo>
                    <a:lnTo>
                      <a:pt x="3690" y="402"/>
                    </a:lnTo>
                    <a:lnTo>
                      <a:pt x="3690" y="402"/>
                    </a:lnTo>
                    <a:lnTo>
                      <a:pt x="3690" y="402"/>
                    </a:lnTo>
                    <a:lnTo>
                      <a:pt x="3690" y="402"/>
                    </a:lnTo>
                    <a:lnTo>
                      <a:pt x="3690" y="402"/>
                    </a:lnTo>
                    <a:lnTo>
                      <a:pt x="3690" y="402"/>
                    </a:lnTo>
                    <a:lnTo>
                      <a:pt x="3696" y="402"/>
                    </a:lnTo>
                    <a:lnTo>
                      <a:pt x="3696" y="408"/>
                    </a:lnTo>
                    <a:lnTo>
                      <a:pt x="3696" y="408"/>
                    </a:lnTo>
                    <a:lnTo>
                      <a:pt x="3696" y="408"/>
                    </a:lnTo>
                    <a:lnTo>
                      <a:pt x="3696" y="408"/>
                    </a:lnTo>
                    <a:lnTo>
                      <a:pt x="3696" y="414"/>
                    </a:lnTo>
                    <a:lnTo>
                      <a:pt x="3696" y="414"/>
                    </a:lnTo>
                    <a:lnTo>
                      <a:pt x="3696" y="414"/>
                    </a:lnTo>
                    <a:lnTo>
                      <a:pt x="3696" y="414"/>
                    </a:lnTo>
                    <a:lnTo>
                      <a:pt x="3696" y="414"/>
                    </a:lnTo>
                    <a:lnTo>
                      <a:pt x="3696" y="420"/>
                    </a:lnTo>
                    <a:lnTo>
                      <a:pt x="3696" y="420"/>
                    </a:lnTo>
                    <a:lnTo>
                      <a:pt x="3696" y="420"/>
                    </a:lnTo>
                    <a:lnTo>
                      <a:pt x="3696" y="420"/>
                    </a:lnTo>
                    <a:lnTo>
                      <a:pt x="3696" y="420"/>
                    </a:lnTo>
                    <a:lnTo>
                      <a:pt x="3696" y="426"/>
                    </a:lnTo>
                    <a:lnTo>
                      <a:pt x="3696" y="426"/>
                    </a:lnTo>
                    <a:lnTo>
                      <a:pt x="3696" y="426"/>
                    </a:lnTo>
                    <a:lnTo>
                      <a:pt x="3696" y="426"/>
                    </a:lnTo>
                    <a:lnTo>
                      <a:pt x="3696" y="426"/>
                    </a:lnTo>
                    <a:lnTo>
                      <a:pt x="3696" y="432"/>
                    </a:lnTo>
                    <a:lnTo>
                      <a:pt x="3696" y="432"/>
                    </a:lnTo>
                    <a:lnTo>
                      <a:pt x="3696" y="432"/>
                    </a:lnTo>
                    <a:lnTo>
                      <a:pt x="3696" y="432"/>
                    </a:lnTo>
                    <a:lnTo>
                      <a:pt x="3696" y="432"/>
                    </a:lnTo>
                    <a:lnTo>
                      <a:pt x="3696" y="438"/>
                    </a:lnTo>
                    <a:lnTo>
                      <a:pt x="3696" y="438"/>
                    </a:lnTo>
                    <a:lnTo>
                      <a:pt x="3696" y="438"/>
                    </a:lnTo>
                    <a:lnTo>
                      <a:pt x="3696" y="438"/>
                    </a:lnTo>
                    <a:lnTo>
                      <a:pt x="3696" y="444"/>
                    </a:lnTo>
                    <a:lnTo>
                      <a:pt x="3696" y="444"/>
                    </a:lnTo>
                    <a:lnTo>
                      <a:pt x="3708" y="576"/>
                    </a:lnTo>
                    <a:lnTo>
                      <a:pt x="3708" y="576"/>
                    </a:lnTo>
                    <a:lnTo>
                      <a:pt x="3708" y="576"/>
                    </a:lnTo>
                    <a:lnTo>
                      <a:pt x="3708" y="576"/>
                    </a:lnTo>
                    <a:lnTo>
                      <a:pt x="3708" y="576"/>
                    </a:lnTo>
                    <a:lnTo>
                      <a:pt x="3708" y="576"/>
                    </a:lnTo>
                    <a:lnTo>
                      <a:pt x="3708" y="576"/>
                    </a:lnTo>
                    <a:lnTo>
                      <a:pt x="3708" y="582"/>
                    </a:lnTo>
                    <a:lnTo>
                      <a:pt x="3708" y="582"/>
                    </a:lnTo>
                    <a:lnTo>
                      <a:pt x="3708" y="582"/>
                    </a:lnTo>
                    <a:lnTo>
                      <a:pt x="3708" y="582"/>
                    </a:lnTo>
                    <a:lnTo>
                      <a:pt x="3708" y="582"/>
                    </a:lnTo>
                    <a:lnTo>
                      <a:pt x="3708" y="582"/>
                    </a:lnTo>
                    <a:lnTo>
                      <a:pt x="3708" y="582"/>
                    </a:lnTo>
                    <a:lnTo>
                      <a:pt x="3708" y="588"/>
                    </a:lnTo>
                    <a:lnTo>
                      <a:pt x="3714" y="588"/>
                    </a:lnTo>
                    <a:lnTo>
                      <a:pt x="3714" y="588"/>
                    </a:lnTo>
                    <a:lnTo>
                      <a:pt x="3714" y="588"/>
                    </a:lnTo>
                    <a:lnTo>
                      <a:pt x="3714" y="588"/>
                    </a:lnTo>
                    <a:lnTo>
                      <a:pt x="3714" y="588"/>
                    </a:lnTo>
                    <a:lnTo>
                      <a:pt x="3714" y="588"/>
                    </a:lnTo>
                    <a:lnTo>
                      <a:pt x="3714" y="594"/>
                    </a:lnTo>
                    <a:lnTo>
                      <a:pt x="3714" y="594"/>
                    </a:lnTo>
                    <a:lnTo>
                      <a:pt x="3714" y="594"/>
                    </a:lnTo>
                    <a:lnTo>
                      <a:pt x="3714" y="594"/>
                    </a:lnTo>
                    <a:lnTo>
                      <a:pt x="3714" y="594"/>
                    </a:lnTo>
                    <a:lnTo>
                      <a:pt x="3714" y="594"/>
                    </a:lnTo>
                    <a:lnTo>
                      <a:pt x="3714" y="594"/>
                    </a:lnTo>
                    <a:lnTo>
                      <a:pt x="3714" y="594"/>
                    </a:lnTo>
                    <a:lnTo>
                      <a:pt x="3714" y="594"/>
                    </a:lnTo>
                    <a:lnTo>
                      <a:pt x="3714" y="600"/>
                    </a:lnTo>
                    <a:lnTo>
                      <a:pt x="3714" y="600"/>
                    </a:lnTo>
                    <a:lnTo>
                      <a:pt x="3714" y="600"/>
                    </a:lnTo>
                    <a:lnTo>
                      <a:pt x="3714" y="600"/>
                    </a:lnTo>
                    <a:lnTo>
                      <a:pt x="3714" y="600"/>
                    </a:lnTo>
                    <a:lnTo>
                      <a:pt x="3714" y="600"/>
                    </a:lnTo>
                    <a:lnTo>
                      <a:pt x="3714" y="600"/>
                    </a:lnTo>
                    <a:lnTo>
                      <a:pt x="3714" y="600"/>
                    </a:lnTo>
                    <a:lnTo>
                      <a:pt x="3714" y="600"/>
                    </a:lnTo>
                    <a:lnTo>
                      <a:pt x="3714" y="600"/>
                    </a:lnTo>
                    <a:lnTo>
                      <a:pt x="3714" y="600"/>
                    </a:lnTo>
                    <a:lnTo>
                      <a:pt x="3714" y="600"/>
                    </a:lnTo>
                    <a:lnTo>
                      <a:pt x="3714" y="600"/>
                    </a:lnTo>
                    <a:lnTo>
                      <a:pt x="3714" y="600"/>
                    </a:lnTo>
                    <a:lnTo>
                      <a:pt x="3714" y="600"/>
                    </a:lnTo>
                    <a:lnTo>
                      <a:pt x="3714" y="600"/>
                    </a:lnTo>
                    <a:lnTo>
                      <a:pt x="3714" y="600"/>
                    </a:lnTo>
                    <a:lnTo>
                      <a:pt x="3714" y="600"/>
                    </a:lnTo>
                    <a:lnTo>
                      <a:pt x="3714" y="600"/>
                    </a:lnTo>
                    <a:lnTo>
                      <a:pt x="3714" y="600"/>
                    </a:lnTo>
                    <a:lnTo>
                      <a:pt x="3714" y="600"/>
                    </a:lnTo>
                    <a:lnTo>
                      <a:pt x="3714" y="600"/>
                    </a:lnTo>
                    <a:lnTo>
                      <a:pt x="3714" y="600"/>
                    </a:lnTo>
                    <a:lnTo>
                      <a:pt x="3714" y="600"/>
                    </a:lnTo>
                    <a:lnTo>
                      <a:pt x="3714" y="600"/>
                    </a:lnTo>
                    <a:lnTo>
                      <a:pt x="3714" y="600"/>
                    </a:lnTo>
                    <a:lnTo>
                      <a:pt x="3714" y="600"/>
                    </a:lnTo>
                    <a:lnTo>
                      <a:pt x="3714" y="600"/>
                    </a:lnTo>
                    <a:lnTo>
                      <a:pt x="3714" y="600"/>
                    </a:lnTo>
                    <a:lnTo>
                      <a:pt x="3714" y="600"/>
                    </a:lnTo>
                    <a:lnTo>
                      <a:pt x="3714" y="600"/>
                    </a:lnTo>
                    <a:lnTo>
                      <a:pt x="3714" y="600"/>
                    </a:lnTo>
                    <a:lnTo>
                      <a:pt x="3714" y="594"/>
                    </a:lnTo>
                    <a:lnTo>
                      <a:pt x="3714" y="594"/>
                    </a:lnTo>
                    <a:lnTo>
                      <a:pt x="3714" y="594"/>
                    </a:lnTo>
                    <a:lnTo>
                      <a:pt x="3714" y="594"/>
                    </a:lnTo>
                    <a:lnTo>
                      <a:pt x="3714" y="594"/>
                    </a:lnTo>
                    <a:lnTo>
                      <a:pt x="3714" y="594"/>
                    </a:lnTo>
                    <a:lnTo>
                      <a:pt x="3720" y="594"/>
                    </a:lnTo>
                    <a:lnTo>
                      <a:pt x="3720" y="594"/>
                    </a:lnTo>
                    <a:lnTo>
                      <a:pt x="3720" y="594"/>
                    </a:lnTo>
                    <a:lnTo>
                      <a:pt x="3720" y="588"/>
                    </a:lnTo>
                    <a:lnTo>
                      <a:pt x="3720" y="588"/>
                    </a:lnTo>
                    <a:lnTo>
                      <a:pt x="3720" y="588"/>
                    </a:lnTo>
                    <a:lnTo>
                      <a:pt x="3720" y="588"/>
                    </a:lnTo>
                    <a:lnTo>
                      <a:pt x="3720" y="588"/>
                    </a:lnTo>
                    <a:lnTo>
                      <a:pt x="3720" y="588"/>
                    </a:lnTo>
                    <a:lnTo>
                      <a:pt x="3720" y="588"/>
                    </a:lnTo>
                    <a:lnTo>
                      <a:pt x="3720" y="582"/>
                    </a:lnTo>
                    <a:lnTo>
                      <a:pt x="3720" y="582"/>
                    </a:lnTo>
                    <a:lnTo>
                      <a:pt x="3720" y="582"/>
                    </a:lnTo>
                    <a:lnTo>
                      <a:pt x="3720" y="582"/>
                    </a:lnTo>
                    <a:lnTo>
                      <a:pt x="3720" y="582"/>
                    </a:lnTo>
                    <a:lnTo>
                      <a:pt x="3720" y="582"/>
                    </a:lnTo>
                    <a:lnTo>
                      <a:pt x="3720" y="582"/>
                    </a:lnTo>
                    <a:lnTo>
                      <a:pt x="3720" y="582"/>
                    </a:lnTo>
                    <a:lnTo>
                      <a:pt x="3720" y="576"/>
                    </a:lnTo>
                    <a:lnTo>
                      <a:pt x="3720" y="576"/>
                    </a:lnTo>
                    <a:lnTo>
                      <a:pt x="3720" y="576"/>
                    </a:lnTo>
                    <a:lnTo>
                      <a:pt x="3720" y="576"/>
                    </a:lnTo>
                    <a:lnTo>
                      <a:pt x="3732" y="450"/>
                    </a:lnTo>
                    <a:lnTo>
                      <a:pt x="3732" y="450"/>
                    </a:lnTo>
                    <a:lnTo>
                      <a:pt x="3732" y="450"/>
                    </a:lnTo>
                    <a:lnTo>
                      <a:pt x="3732" y="450"/>
                    </a:lnTo>
                    <a:lnTo>
                      <a:pt x="3732" y="450"/>
                    </a:lnTo>
                    <a:lnTo>
                      <a:pt x="3732" y="444"/>
                    </a:lnTo>
                    <a:lnTo>
                      <a:pt x="3732" y="444"/>
                    </a:lnTo>
                    <a:lnTo>
                      <a:pt x="3732" y="444"/>
                    </a:lnTo>
                    <a:lnTo>
                      <a:pt x="3732" y="444"/>
                    </a:lnTo>
                    <a:lnTo>
                      <a:pt x="3732" y="444"/>
                    </a:lnTo>
                    <a:lnTo>
                      <a:pt x="3732" y="438"/>
                    </a:lnTo>
                    <a:lnTo>
                      <a:pt x="3732" y="438"/>
                    </a:lnTo>
                    <a:lnTo>
                      <a:pt x="3732" y="438"/>
                    </a:lnTo>
                    <a:lnTo>
                      <a:pt x="3732" y="438"/>
                    </a:lnTo>
                    <a:lnTo>
                      <a:pt x="3732" y="438"/>
                    </a:lnTo>
                    <a:lnTo>
                      <a:pt x="3732" y="432"/>
                    </a:lnTo>
                    <a:lnTo>
                      <a:pt x="3732" y="432"/>
                    </a:lnTo>
                    <a:lnTo>
                      <a:pt x="3732" y="432"/>
                    </a:lnTo>
                    <a:lnTo>
                      <a:pt x="3732" y="432"/>
                    </a:lnTo>
                    <a:lnTo>
                      <a:pt x="3732" y="432"/>
                    </a:lnTo>
                    <a:lnTo>
                      <a:pt x="3732" y="426"/>
                    </a:lnTo>
                    <a:lnTo>
                      <a:pt x="3732" y="426"/>
                    </a:lnTo>
                    <a:lnTo>
                      <a:pt x="3732" y="426"/>
                    </a:lnTo>
                    <a:lnTo>
                      <a:pt x="3732" y="426"/>
                    </a:lnTo>
                    <a:lnTo>
                      <a:pt x="3738" y="426"/>
                    </a:lnTo>
                    <a:lnTo>
                      <a:pt x="3738" y="420"/>
                    </a:lnTo>
                    <a:lnTo>
                      <a:pt x="3738" y="420"/>
                    </a:lnTo>
                    <a:lnTo>
                      <a:pt x="3738" y="420"/>
                    </a:lnTo>
                    <a:lnTo>
                      <a:pt x="3738" y="420"/>
                    </a:lnTo>
                    <a:lnTo>
                      <a:pt x="3738" y="420"/>
                    </a:lnTo>
                    <a:lnTo>
                      <a:pt x="3738" y="414"/>
                    </a:lnTo>
                    <a:lnTo>
                      <a:pt x="3738" y="414"/>
                    </a:lnTo>
                    <a:lnTo>
                      <a:pt x="3738" y="414"/>
                    </a:lnTo>
                    <a:lnTo>
                      <a:pt x="3738" y="414"/>
                    </a:lnTo>
                    <a:lnTo>
                      <a:pt x="3738" y="414"/>
                    </a:lnTo>
                    <a:lnTo>
                      <a:pt x="3738" y="414"/>
                    </a:lnTo>
                    <a:lnTo>
                      <a:pt x="3738" y="414"/>
                    </a:lnTo>
                    <a:lnTo>
                      <a:pt x="3738" y="408"/>
                    </a:lnTo>
                    <a:lnTo>
                      <a:pt x="3738" y="408"/>
                    </a:lnTo>
                    <a:lnTo>
                      <a:pt x="3738" y="408"/>
                    </a:lnTo>
                    <a:lnTo>
                      <a:pt x="3738" y="408"/>
                    </a:lnTo>
                    <a:lnTo>
                      <a:pt x="3738" y="408"/>
                    </a:lnTo>
                    <a:lnTo>
                      <a:pt x="3738" y="408"/>
                    </a:lnTo>
                    <a:lnTo>
                      <a:pt x="3738" y="408"/>
                    </a:lnTo>
                    <a:lnTo>
                      <a:pt x="3738" y="408"/>
                    </a:lnTo>
                    <a:lnTo>
                      <a:pt x="3738" y="408"/>
                    </a:lnTo>
                    <a:lnTo>
                      <a:pt x="3738" y="408"/>
                    </a:lnTo>
                    <a:lnTo>
                      <a:pt x="3738" y="408"/>
                    </a:lnTo>
                    <a:lnTo>
                      <a:pt x="3738" y="408"/>
                    </a:lnTo>
                    <a:lnTo>
                      <a:pt x="3738" y="408"/>
                    </a:lnTo>
                    <a:lnTo>
                      <a:pt x="3738" y="408"/>
                    </a:lnTo>
                    <a:lnTo>
                      <a:pt x="3738" y="408"/>
                    </a:lnTo>
                    <a:lnTo>
                      <a:pt x="3738" y="408"/>
                    </a:lnTo>
                    <a:lnTo>
                      <a:pt x="3738" y="414"/>
                    </a:lnTo>
                    <a:lnTo>
                      <a:pt x="3738" y="414"/>
                    </a:lnTo>
                    <a:lnTo>
                      <a:pt x="3738" y="414"/>
                    </a:lnTo>
                    <a:lnTo>
                      <a:pt x="3738" y="414"/>
                    </a:lnTo>
                    <a:lnTo>
                      <a:pt x="3738" y="414"/>
                    </a:lnTo>
                    <a:lnTo>
                      <a:pt x="3738" y="414"/>
                    </a:lnTo>
                    <a:lnTo>
                      <a:pt x="3738" y="414"/>
                    </a:lnTo>
                    <a:lnTo>
                      <a:pt x="3738" y="420"/>
                    </a:lnTo>
                    <a:lnTo>
                      <a:pt x="3738" y="420"/>
                    </a:lnTo>
                    <a:lnTo>
                      <a:pt x="3738" y="420"/>
                    </a:lnTo>
                    <a:lnTo>
                      <a:pt x="3738" y="420"/>
                    </a:lnTo>
                    <a:lnTo>
                      <a:pt x="3738" y="420"/>
                    </a:lnTo>
                    <a:lnTo>
                      <a:pt x="3738" y="426"/>
                    </a:lnTo>
                    <a:lnTo>
                      <a:pt x="3738" y="426"/>
                    </a:lnTo>
                    <a:lnTo>
                      <a:pt x="3738" y="426"/>
                    </a:lnTo>
                    <a:lnTo>
                      <a:pt x="3738" y="426"/>
                    </a:lnTo>
                    <a:lnTo>
                      <a:pt x="3738" y="432"/>
                    </a:lnTo>
                    <a:lnTo>
                      <a:pt x="3738" y="432"/>
                    </a:lnTo>
                    <a:lnTo>
                      <a:pt x="3738" y="432"/>
                    </a:lnTo>
                    <a:lnTo>
                      <a:pt x="3738" y="432"/>
                    </a:lnTo>
                    <a:lnTo>
                      <a:pt x="3738" y="432"/>
                    </a:lnTo>
                    <a:lnTo>
                      <a:pt x="3738" y="438"/>
                    </a:lnTo>
                    <a:lnTo>
                      <a:pt x="3738" y="438"/>
                    </a:lnTo>
                    <a:lnTo>
                      <a:pt x="3738" y="438"/>
                    </a:lnTo>
                    <a:lnTo>
                      <a:pt x="3738" y="438"/>
                    </a:lnTo>
                    <a:lnTo>
                      <a:pt x="3744" y="438"/>
                    </a:lnTo>
                    <a:lnTo>
                      <a:pt x="3744" y="444"/>
                    </a:lnTo>
                    <a:lnTo>
                      <a:pt x="3744" y="444"/>
                    </a:lnTo>
                    <a:lnTo>
                      <a:pt x="3744" y="444"/>
                    </a:lnTo>
                    <a:lnTo>
                      <a:pt x="3744" y="444"/>
                    </a:lnTo>
                    <a:lnTo>
                      <a:pt x="3744" y="444"/>
                    </a:lnTo>
                    <a:lnTo>
                      <a:pt x="3744" y="450"/>
                    </a:lnTo>
                    <a:lnTo>
                      <a:pt x="3744" y="450"/>
                    </a:lnTo>
                    <a:lnTo>
                      <a:pt x="3744" y="450"/>
                    </a:lnTo>
                    <a:lnTo>
                      <a:pt x="3744" y="450"/>
                    </a:lnTo>
                    <a:lnTo>
                      <a:pt x="3744" y="450"/>
                    </a:lnTo>
                    <a:lnTo>
                      <a:pt x="3744" y="450"/>
                    </a:lnTo>
                    <a:lnTo>
                      <a:pt x="3756" y="582"/>
                    </a:lnTo>
                    <a:lnTo>
                      <a:pt x="3756" y="582"/>
                    </a:lnTo>
                    <a:lnTo>
                      <a:pt x="3756" y="582"/>
                    </a:lnTo>
                    <a:lnTo>
                      <a:pt x="3756" y="582"/>
                    </a:lnTo>
                    <a:lnTo>
                      <a:pt x="3756" y="582"/>
                    </a:lnTo>
                    <a:lnTo>
                      <a:pt x="3756" y="588"/>
                    </a:lnTo>
                    <a:lnTo>
                      <a:pt x="3756" y="588"/>
                    </a:lnTo>
                    <a:lnTo>
                      <a:pt x="3756" y="588"/>
                    </a:lnTo>
                    <a:lnTo>
                      <a:pt x="3756" y="588"/>
                    </a:lnTo>
                    <a:lnTo>
                      <a:pt x="3756" y="588"/>
                    </a:lnTo>
                    <a:lnTo>
                      <a:pt x="3756" y="588"/>
                    </a:lnTo>
                    <a:lnTo>
                      <a:pt x="3756" y="588"/>
                    </a:lnTo>
                    <a:lnTo>
                      <a:pt x="3756" y="588"/>
                    </a:lnTo>
                    <a:lnTo>
                      <a:pt x="3756" y="594"/>
                    </a:lnTo>
                    <a:lnTo>
                      <a:pt x="3756" y="594"/>
                    </a:lnTo>
                    <a:lnTo>
                      <a:pt x="3756" y="594"/>
                    </a:lnTo>
                    <a:lnTo>
                      <a:pt x="3756" y="594"/>
                    </a:lnTo>
                    <a:lnTo>
                      <a:pt x="3756" y="594"/>
                    </a:lnTo>
                    <a:lnTo>
                      <a:pt x="3756" y="594"/>
                    </a:lnTo>
                    <a:lnTo>
                      <a:pt x="3756" y="594"/>
                    </a:lnTo>
                    <a:lnTo>
                      <a:pt x="3756" y="594"/>
                    </a:lnTo>
                    <a:lnTo>
                      <a:pt x="3756" y="600"/>
                    </a:lnTo>
                    <a:lnTo>
                      <a:pt x="3756" y="600"/>
                    </a:lnTo>
                    <a:lnTo>
                      <a:pt x="3756" y="600"/>
                    </a:lnTo>
                    <a:lnTo>
                      <a:pt x="3756" y="600"/>
                    </a:lnTo>
                    <a:lnTo>
                      <a:pt x="3756" y="600"/>
                    </a:lnTo>
                    <a:lnTo>
                      <a:pt x="3756" y="600"/>
                    </a:lnTo>
                    <a:lnTo>
                      <a:pt x="3756" y="600"/>
                    </a:lnTo>
                    <a:lnTo>
                      <a:pt x="3756" y="600"/>
                    </a:lnTo>
                    <a:lnTo>
                      <a:pt x="3756" y="600"/>
                    </a:lnTo>
                    <a:lnTo>
                      <a:pt x="3756" y="606"/>
                    </a:lnTo>
                    <a:lnTo>
                      <a:pt x="3756" y="606"/>
                    </a:lnTo>
                    <a:lnTo>
                      <a:pt x="3756" y="606"/>
                    </a:lnTo>
                    <a:lnTo>
                      <a:pt x="3762" y="606"/>
                    </a:lnTo>
                    <a:lnTo>
                      <a:pt x="3762" y="606"/>
                    </a:lnTo>
                    <a:lnTo>
                      <a:pt x="3762" y="606"/>
                    </a:lnTo>
                    <a:lnTo>
                      <a:pt x="3762" y="606"/>
                    </a:lnTo>
                    <a:lnTo>
                      <a:pt x="3762" y="606"/>
                    </a:lnTo>
                    <a:lnTo>
                      <a:pt x="3762" y="606"/>
                    </a:lnTo>
                    <a:lnTo>
                      <a:pt x="3762" y="606"/>
                    </a:lnTo>
                    <a:lnTo>
                      <a:pt x="3762" y="606"/>
                    </a:lnTo>
                    <a:lnTo>
                      <a:pt x="3762" y="606"/>
                    </a:lnTo>
                    <a:lnTo>
                      <a:pt x="3762" y="606"/>
                    </a:lnTo>
                    <a:lnTo>
                      <a:pt x="3762" y="606"/>
                    </a:lnTo>
                    <a:lnTo>
                      <a:pt x="3762" y="606"/>
                    </a:lnTo>
                    <a:lnTo>
                      <a:pt x="3762" y="606"/>
                    </a:lnTo>
                    <a:lnTo>
                      <a:pt x="3762" y="606"/>
                    </a:lnTo>
                    <a:lnTo>
                      <a:pt x="3762" y="606"/>
                    </a:lnTo>
                    <a:lnTo>
                      <a:pt x="3762" y="606"/>
                    </a:lnTo>
                    <a:lnTo>
                      <a:pt x="3762" y="606"/>
                    </a:lnTo>
                    <a:lnTo>
                      <a:pt x="3762" y="606"/>
                    </a:lnTo>
                    <a:lnTo>
                      <a:pt x="3762" y="606"/>
                    </a:lnTo>
                    <a:lnTo>
                      <a:pt x="3762" y="606"/>
                    </a:lnTo>
                    <a:lnTo>
                      <a:pt x="3762" y="606"/>
                    </a:lnTo>
                    <a:lnTo>
                      <a:pt x="3762" y="606"/>
                    </a:lnTo>
                    <a:lnTo>
                      <a:pt x="3762" y="606"/>
                    </a:lnTo>
                    <a:lnTo>
                      <a:pt x="3762" y="606"/>
                    </a:lnTo>
                    <a:lnTo>
                      <a:pt x="3762" y="606"/>
                    </a:lnTo>
                    <a:lnTo>
                      <a:pt x="3762" y="606"/>
                    </a:lnTo>
                    <a:lnTo>
                      <a:pt x="3762" y="600"/>
                    </a:lnTo>
                    <a:lnTo>
                      <a:pt x="3762" y="600"/>
                    </a:lnTo>
                    <a:lnTo>
                      <a:pt x="3762" y="600"/>
                    </a:lnTo>
                    <a:lnTo>
                      <a:pt x="3762" y="600"/>
                    </a:lnTo>
                    <a:lnTo>
                      <a:pt x="3762" y="600"/>
                    </a:lnTo>
                    <a:lnTo>
                      <a:pt x="3762" y="600"/>
                    </a:lnTo>
                    <a:lnTo>
                      <a:pt x="3762" y="600"/>
                    </a:lnTo>
                    <a:lnTo>
                      <a:pt x="3762" y="600"/>
                    </a:lnTo>
                    <a:lnTo>
                      <a:pt x="3762" y="594"/>
                    </a:lnTo>
                    <a:lnTo>
                      <a:pt x="3762" y="594"/>
                    </a:lnTo>
                    <a:lnTo>
                      <a:pt x="3762" y="594"/>
                    </a:lnTo>
                    <a:lnTo>
                      <a:pt x="3762" y="594"/>
                    </a:lnTo>
                    <a:lnTo>
                      <a:pt x="3762" y="594"/>
                    </a:lnTo>
                    <a:lnTo>
                      <a:pt x="3762" y="594"/>
                    </a:lnTo>
                    <a:lnTo>
                      <a:pt x="3762" y="594"/>
                    </a:lnTo>
                    <a:lnTo>
                      <a:pt x="3762" y="594"/>
                    </a:lnTo>
                    <a:lnTo>
                      <a:pt x="3762" y="588"/>
                    </a:lnTo>
                    <a:lnTo>
                      <a:pt x="3762" y="588"/>
                    </a:lnTo>
                    <a:lnTo>
                      <a:pt x="3762" y="588"/>
                    </a:lnTo>
                    <a:lnTo>
                      <a:pt x="3762" y="588"/>
                    </a:lnTo>
                    <a:lnTo>
                      <a:pt x="3762" y="588"/>
                    </a:lnTo>
                    <a:lnTo>
                      <a:pt x="3762" y="588"/>
                    </a:lnTo>
                    <a:lnTo>
                      <a:pt x="3762" y="588"/>
                    </a:lnTo>
                    <a:lnTo>
                      <a:pt x="3762" y="582"/>
                    </a:lnTo>
                    <a:lnTo>
                      <a:pt x="3762" y="582"/>
                    </a:lnTo>
                    <a:lnTo>
                      <a:pt x="3762" y="582"/>
                    </a:lnTo>
                    <a:lnTo>
                      <a:pt x="3762" y="582"/>
                    </a:lnTo>
                    <a:lnTo>
                      <a:pt x="3762" y="582"/>
                    </a:lnTo>
                    <a:lnTo>
                      <a:pt x="3768" y="582"/>
                    </a:lnTo>
                    <a:lnTo>
                      <a:pt x="3768" y="576"/>
                    </a:lnTo>
                    <a:lnTo>
                      <a:pt x="3768" y="576"/>
                    </a:lnTo>
                    <a:lnTo>
                      <a:pt x="3780" y="444"/>
                    </a:lnTo>
                    <a:lnTo>
                      <a:pt x="3780" y="444"/>
                    </a:lnTo>
                    <a:lnTo>
                      <a:pt x="3780" y="444"/>
                    </a:lnTo>
                    <a:lnTo>
                      <a:pt x="3780" y="444"/>
                    </a:lnTo>
                    <a:lnTo>
                      <a:pt x="3780" y="444"/>
                    </a:lnTo>
                    <a:lnTo>
                      <a:pt x="3780" y="444"/>
                    </a:lnTo>
                    <a:lnTo>
                      <a:pt x="3780" y="438"/>
                    </a:lnTo>
                    <a:lnTo>
                      <a:pt x="3780" y="438"/>
                    </a:lnTo>
                    <a:lnTo>
                      <a:pt x="3780" y="438"/>
                    </a:lnTo>
                    <a:lnTo>
                      <a:pt x="3780" y="438"/>
                    </a:lnTo>
                    <a:lnTo>
                      <a:pt x="3780" y="438"/>
                    </a:lnTo>
                    <a:lnTo>
                      <a:pt x="3780" y="432"/>
                    </a:lnTo>
                    <a:lnTo>
                      <a:pt x="3780" y="432"/>
                    </a:lnTo>
                    <a:lnTo>
                      <a:pt x="3780" y="432"/>
                    </a:lnTo>
                    <a:lnTo>
                      <a:pt x="3780" y="432"/>
                    </a:lnTo>
                    <a:lnTo>
                      <a:pt x="3780" y="432"/>
                    </a:lnTo>
                    <a:lnTo>
                      <a:pt x="3780" y="426"/>
                    </a:lnTo>
                    <a:lnTo>
                      <a:pt x="3780" y="426"/>
                    </a:lnTo>
                    <a:lnTo>
                      <a:pt x="3780" y="426"/>
                    </a:lnTo>
                    <a:lnTo>
                      <a:pt x="3780" y="426"/>
                    </a:lnTo>
                    <a:lnTo>
                      <a:pt x="3780" y="420"/>
                    </a:lnTo>
                    <a:lnTo>
                      <a:pt x="3780" y="420"/>
                    </a:lnTo>
                    <a:lnTo>
                      <a:pt x="3780" y="420"/>
                    </a:lnTo>
                    <a:lnTo>
                      <a:pt x="3780" y="420"/>
                    </a:lnTo>
                    <a:lnTo>
                      <a:pt x="3780" y="420"/>
                    </a:lnTo>
                    <a:lnTo>
                      <a:pt x="3780" y="414"/>
                    </a:lnTo>
                    <a:lnTo>
                      <a:pt x="3780" y="414"/>
                    </a:lnTo>
                    <a:lnTo>
                      <a:pt x="3780" y="414"/>
                    </a:lnTo>
                    <a:lnTo>
                      <a:pt x="3780" y="414"/>
                    </a:lnTo>
                    <a:lnTo>
                      <a:pt x="3780" y="414"/>
                    </a:lnTo>
                    <a:lnTo>
                      <a:pt x="3780" y="408"/>
                    </a:lnTo>
                    <a:lnTo>
                      <a:pt x="3780" y="408"/>
                    </a:lnTo>
                    <a:lnTo>
                      <a:pt x="3780" y="408"/>
                    </a:lnTo>
                    <a:lnTo>
                      <a:pt x="3780" y="408"/>
                    </a:lnTo>
                    <a:lnTo>
                      <a:pt x="3780" y="408"/>
                    </a:lnTo>
                    <a:lnTo>
                      <a:pt x="3780" y="408"/>
                    </a:lnTo>
                    <a:lnTo>
                      <a:pt x="3780" y="402"/>
                    </a:lnTo>
                    <a:lnTo>
                      <a:pt x="3780" y="402"/>
                    </a:lnTo>
                    <a:lnTo>
                      <a:pt x="3780" y="402"/>
                    </a:lnTo>
                    <a:lnTo>
                      <a:pt x="3780" y="402"/>
                    </a:lnTo>
                    <a:lnTo>
                      <a:pt x="3780" y="402"/>
                    </a:lnTo>
                    <a:lnTo>
                      <a:pt x="3780" y="402"/>
                    </a:lnTo>
                    <a:lnTo>
                      <a:pt x="3780" y="402"/>
                    </a:lnTo>
                    <a:lnTo>
                      <a:pt x="3786" y="402"/>
                    </a:lnTo>
                    <a:lnTo>
                      <a:pt x="3786" y="402"/>
                    </a:lnTo>
                    <a:lnTo>
                      <a:pt x="3786" y="402"/>
                    </a:lnTo>
                    <a:lnTo>
                      <a:pt x="3786" y="402"/>
                    </a:lnTo>
                    <a:lnTo>
                      <a:pt x="3786" y="402"/>
                    </a:lnTo>
                    <a:lnTo>
                      <a:pt x="3786" y="402"/>
                    </a:lnTo>
                    <a:lnTo>
                      <a:pt x="3786" y="402"/>
                    </a:lnTo>
                    <a:lnTo>
                      <a:pt x="3786" y="402"/>
                    </a:lnTo>
                    <a:lnTo>
                      <a:pt x="3786" y="402"/>
                    </a:lnTo>
                    <a:lnTo>
                      <a:pt x="3786" y="402"/>
                    </a:lnTo>
                    <a:lnTo>
                      <a:pt x="3786" y="402"/>
                    </a:lnTo>
                    <a:lnTo>
                      <a:pt x="3786" y="408"/>
                    </a:lnTo>
                    <a:lnTo>
                      <a:pt x="3786" y="408"/>
                    </a:lnTo>
                    <a:lnTo>
                      <a:pt x="3786" y="408"/>
                    </a:lnTo>
                    <a:lnTo>
                      <a:pt x="3786" y="408"/>
                    </a:lnTo>
                    <a:lnTo>
                      <a:pt x="3786" y="408"/>
                    </a:lnTo>
                    <a:lnTo>
                      <a:pt x="3786" y="408"/>
                    </a:lnTo>
                    <a:lnTo>
                      <a:pt x="3786" y="414"/>
                    </a:lnTo>
                    <a:lnTo>
                      <a:pt x="3786" y="414"/>
                    </a:lnTo>
                    <a:lnTo>
                      <a:pt x="3786" y="414"/>
                    </a:lnTo>
                    <a:lnTo>
                      <a:pt x="3786" y="414"/>
                    </a:lnTo>
                    <a:lnTo>
                      <a:pt x="3786" y="414"/>
                    </a:lnTo>
                    <a:lnTo>
                      <a:pt x="3786" y="420"/>
                    </a:lnTo>
                    <a:lnTo>
                      <a:pt x="3786" y="420"/>
                    </a:lnTo>
                    <a:lnTo>
                      <a:pt x="3786" y="420"/>
                    </a:lnTo>
                    <a:lnTo>
                      <a:pt x="3786" y="420"/>
                    </a:lnTo>
                    <a:lnTo>
                      <a:pt x="3786" y="420"/>
                    </a:lnTo>
                    <a:lnTo>
                      <a:pt x="3786" y="426"/>
                    </a:lnTo>
                    <a:lnTo>
                      <a:pt x="3786" y="426"/>
                    </a:lnTo>
                    <a:lnTo>
                      <a:pt x="3786" y="426"/>
                    </a:lnTo>
                    <a:lnTo>
                      <a:pt x="3786" y="426"/>
                    </a:lnTo>
                    <a:lnTo>
                      <a:pt x="3786" y="426"/>
                    </a:lnTo>
                    <a:lnTo>
                      <a:pt x="3786" y="432"/>
                    </a:lnTo>
                    <a:lnTo>
                      <a:pt x="3786" y="432"/>
                    </a:lnTo>
                    <a:lnTo>
                      <a:pt x="3786" y="432"/>
                    </a:lnTo>
                    <a:lnTo>
                      <a:pt x="3786" y="432"/>
                    </a:lnTo>
                    <a:lnTo>
                      <a:pt x="3786" y="432"/>
                    </a:lnTo>
                    <a:lnTo>
                      <a:pt x="3786" y="438"/>
                    </a:lnTo>
                    <a:lnTo>
                      <a:pt x="3786" y="438"/>
                    </a:lnTo>
                    <a:lnTo>
                      <a:pt x="3786" y="438"/>
                    </a:lnTo>
                    <a:lnTo>
                      <a:pt x="3786" y="438"/>
                    </a:lnTo>
                    <a:lnTo>
                      <a:pt x="3786" y="438"/>
                    </a:lnTo>
                    <a:lnTo>
                      <a:pt x="3786" y="444"/>
                    </a:lnTo>
                    <a:lnTo>
                      <a:pt x="3786" y="444"/>
                    </a:lnTo>
                    <a:lnTo>
                      <a:pt x="3786" y="444"/>
                    </a:lnTo>
                    <a:lnTo>
                      <a:pt x="3786" y="444"/>
                    </a:lnTo>
                    <a:lnTo>
                      <a:pt x="3786" y="444"/>
                    </a:lnTo>
                    <a:lnTo>
                      <a:pt x="3804" y="576"/>
                    </a:lnTo>
                    <a:lnTo>
                      <a:pt x="3804" y="576"/>
                    </a:lnTo>
                    <a:lnTo>
                      <a:pt x="3804" y="576"/>
                    </a:lnTo>
                    <a:lnTo>
                      <a:pt x="3804" y="576"/>
                    </a:lnTo>
                    <a:lnTo>
                      <a:pt x="3804" y="582"/>
                    </a:lnTo>
                    <a:lnTo>
                      <a:pt x="3804" y="582"/>
                    </a:lnTo>
                    <a:lnTo>
                      <a:pt x="3804" y="582"/>
                    </a:lnTo>
                    <a:lnTo>
                      <a:pt x="3804" y="582"/>
                    </a:lnTo>
                    <a:lnTo>
                      <a:pt x="3804" y="582"/>
                    </a:lnTo>
                    <a:lnTo>
                      <a:pt x="3804" y="582"/>
                    </a:lnTo>
                    <a:lnTo>
                      <a:pt x="3804" y="588"/>
                    </a:lnTo>
                    <a:lnTo>
                      <a:pt x="3804" y="588"/>
                    </a:lnTo>
                    <a:lnTo>
                      <a:pt x="3804" y="588"/>
                    </a:lnTo>
                    <a:lnTo>
                      <a:pt x="3804" y="588"/>
                    </a:lnTo>
                    <a:lnTo>
                      <a:pt x="3804" y="588"/>
                    </a:lnTo>
                    <a:lnTo>
                      <a:pt x="3804" y="588"/>
                    </a:lnTo>
                    <a:lnTo>
                      <a:pt x="3804" y="588"/>
                    </a:lnTo>
                    <a:lnTo>
                      <a:pt x="3804" y="588"/>
                    </a:lnTo>
                    <a:lnTo>
                      <a:pt x="3804" y="594"/>
                    </a:lnTo>
                    <a:lnTo>
                      <a:pt x="3804" y="594"/>
                    </a:lnTo>
                    <a:lnTo>
                      <a:pt x="3804" y="594"/>
                    </a:lnTo>
                    <a:lnTo>
                      <a:pt x="3804" y="594"/>
                    </a:lnTo>
                    <a:lnTo>
                      <a:pt x="3804" y="594"/>
                    </a:lnTo>
                    <a:lnTo>
                      <a:pt x="3804" y="594"/>
                    </a:lnTo>
                    <a:lnTo>
                      <a:pt x="3804" y="594"/>
                    </a:lnTo>
                    <a:lnTo>
                      <a:pt x="3804" y="594"/>
                    </a:lnTo>
                    <a:lnTo>
                      <a:pt x="3804" y="600"/>
                    </a:lnTo>
                    <a:lnTo>
                      <a:pt x="3804" y="600"/>
                    </a:lnTo>
                    <a:lnTo>
                      <a:pt x="3804" y="600"/>
                    </a:lnTo>
                    <a:lnTo>
                      <a:pt x="3804" y="600"/>
                    </a:lnTo>
                    <a:lnTo>
                      <a:pt x="3804" y="600"/>
                    </a:lnTo>
                    <a:lnTo>
                      <a:pt x="3804" y="600"/>
                    </a:lnTo>
                    <a:lnTo>
                      <a:pt x="3804" y="600"/>
                    </a:lnTo>
                    <a:lnTo>
                      <a:pt x="3804" y="600"/>
                    </a:lnTo>
                    <a:lnTo>
                      <a:pt x="3804" y="600"/>
                    </a:lnTo>
                    <a:lnTo>
                      <a:pt x="3804" y="606"/>
                    </a:lnTo>
                    <a:lnTo>
                      <a:pt x="3804" y="606"/>
                    </a:lnTo>
                    <a:lnTo>
                      <a:pt x="3804" y="606"/>
                    </a:lnTo>
                    <a:lnTo>
                      <a:pt x="3804" y="606"/>
                    </a:lnTo>
                    <a:lnTo>
                      <a:pt x="3804" y="606"/>
                    </a:lnTo>
                    <a:lnTo>
                      <a:pt x="3804" y="606"/>
                    </a:lnTo>
                    <a:lnTo>
                      <a:pt x="3804" y="606"/>
                    </a:lnTo>
                    <a:lnTo>
                      <a:pt x="3804" y="606"/>
                    </a:lnTo>
                    <a:lnTo>
                      <a:pt x="3804" y="606"/>
                    </a:lnTo>
                    <a:lnTo>
                      <a:pt x="3804" y="606"/>
                    </a:lnTo>
                    <a:lnTo>
                      <a:pt x="3804" y="606"/>
                    </a:lnTo>
                    <a:lnTo>
                      <a:pt x="3804" y="606"/>
                    </a:lnTo>
                    <a:lnTo>
                      <a:pt x="3804" y="606"/>
                    </a:lnTo>
                    <a:lnTo>
                      <a:pt x="3804" y="606"/>
                    </a:lnTo>
                    <a:lnTo>
                      <a:pt x="3804" y="606"/>
                    </a:lnTo>
                    <a:lnTo>
                      <a:pt x="3804" y="606"/>
                    </a:lnTo>
                    <a:lnTo>
                      <a:pt x="3804" y="606"/>
                    </a:lnTo>
                    <a:lnTo>
                      <a:pt x="3810" y="606"/>
                    </a:lnTo>
                    <a:lnTo>
                      <a:pt x="3810" y="606"/>
                    </a:lnTo>
                    <a:lnTo>
                      <a:pt x="3810" y="606"/>
                    </a:lnTo>
                    <a:lnTo>
                      <a:pt x="3810" y="606"/>
                    </a:lnTo>
                    <a:lnTo>
                      <a:pt x="3810" y="606"/>
                    </a:lnTo>
                    <a:lnTo>
                      <a:pt x="3810" y="600"/>
                    </a:lnTo>
                    <a:lnTo>
                      <a:pt x="3810" y="600"/>
                    </a:lnTo>
                    <a:lnTo>
                      <a:pt x="3810" y="600"/>
                    </a:lnTo>
                    <a:lnTo>
                      <a:pt x="3810" y="600"/>
                    </a:lnTo>
                    <a:lnTo>
                      <a:pt x="3810" y="600"/>
                    </a:lnTo>
                    <a:lnTo>
                      <a:pt x="3810" y="600"/>
                    </a:lnTo>
                    <a:lnTo>
                      <a:pt x="3810" y="600"/>
                    </a:lnTo>
                    <a:lnTo>
                      <a:pt x="3810" y="600"/>
                    </a:lnTo>
                    <a:lnTo>
                      <a:pt x="3810" y="600"/>
                    </a:lnTo>
                    <a:lnTo>
                      <a:pt x="3810" y="594"/>
                    </a:lnTo>
                    <a:lnTo>
                      <a:pt x="3810" y="594"/>
                    </a:lnTo>
                    <a:lnTo>
                      <a:pt x="3810" y="594"/>
                    </a:lnTo>
                    <a:lnTo>
                      <a:pt x="3810" y="594"/>
                    </a:lnTo>
                    <a:lnTo>
                      <a:pt x="3810" y="594"/>
                    </a:lnTo>
                    <a:lnTo>
                      <a:pt x="3810" y="594"/>
                    </a:lnTo>
                    <a:lnTo>
                      <a:pt x="3810" y="594"/>
                    </a:lnTo>
                    <a:lnTo>
                      <a:pt x="3810" y="594"/>
                    </a:lnTo>
                    <a:lnTo>
                      <a:pt x="3810" y="594"/>
                    </a:lnTo>
                    <a:lnTo>
                      <a:pt x="3810" y="588"/>
                    </a:lnTo>
                    <a:lnTo>
                      <a:pt x="3810" y="588"/>
                    </a:lnTo>
                    <a:lnTo>
                      <a:pt x="3810" y="588"/>
                    </a:lnTo>
                    <a:lnTo>
                      <a:pt x="3810" y="588"/>
                    </a:lnTo>
                    <a:lnTo>
                      <a:pt x="3810" y="588"/>
                    </a:lnTo>
                    <a:lnTo>
                      <a:pt x="3810" y="588"/>
                    </a:lnTo>
                    <a:lnTo>
                      <a:pt x="3810" y="588"/>
                    </a:lnTo>
                    <a:lnTo>
                      <a:pt x="3810" y="588"/>
                    </a:lnTo>
                    <a:lnTo>
                      <a:pt x="3810" y="582"/>
                    </a:lnTo>
                    <a:lnTo>
                      <a:pt x="3810" y="582"/>
                    </a:lnTo>
                    <a:lnTo>
                      <a:pt x="3810" y="582"/>
                    </a:lnTo>
                    <a:lnTo>
                      <a:pt x="3810" y="582"/>
                    </a:lnTo>
                    <a:lnTo>
                      <a:pt x="3810" y="582"/>
                    </a:lnTo>
                    <a:lnTo>
                      <a:pt x="3810" y="582"/>
                    </a:lnTo>
                    <a:lnTo>
                      <a:pt x="3810" y="582"/>
                    </a:lnTo>
                    <a:lnTo>
                      <a:pt x="3822" y="456"/>
                    </a:lnTo>
                    <a:lnTo>
                      <a:pt x="3822" y="456"/>
                    </a:lnTo>
                    <a:lnTo>
                      <a:pt x="3822" y="456"/>
                    </a:lnTo>
                    <a:lnTo>
                      <a:pt x="3822" y="456"/>
                    </a:lnTo>
                    <a:lnTo>
                      <a:pt x="3822" y="456"/>
                    </a:lnTo>
                    <a:lnTo>
                      <a:pt x="3822" y="450"/>
                    </a:lnTo>
                    <a:lnTo>
                      <a:pt x="3822" y="450"/>
                    </a:lnTo>
                    <a:lnTo>
                      <a:pt x="3822" y="450"/>
                    </a:lnTo>
                    <a:lnTo>
                      <a:pt x="3828" y="450"/>
                    </a:lnTo>
                    <a:lnTo>
                      <a:pt x="3828" y="450"/>
                    </a:lnTo>
                    <a:lnTo>
                      <a:pt x="3828" y="444"/>
                    </a:lnTo>
                    <a:lnTo>
                      <a:pt x="3828" y="444"/>
                    </a:lnTo>
                    <a:lnTo>
                      <a:pt x="3828" y="444"/>
                    </a:lnTo>
                    <a:lnTo>
                      <a:pt x="3828" y="444"/>
                    </a:lnTo>
                    <a:lnTo>
                      <a:pt x="3828" y="444"/>
                    </a:lnTo>
                    <a:lnTo>
                      <a:pt x="3828" y="438"/>
                    </a:lnTo>
                    <a:lnTo>
                      <a:pt x="3828" y="438"/>
                    </a:lnTo>
                    <a:lnTo>
                      <a:pt x="3828" y="438"/>
                    </a:lnTo>
                    <a:lnTo>
                      <a:pt x="3828" y="438"/>
                    </a:lnTo>
                    <a:lnTo>
                      <a:pt x="3828" y="438"/>
                    </a:lnTo>
                    <a:lnTo>
                      <a:pt x="3828" y="432"/>
                    </a:lnTo>
                    <a:lnTo>
                      <a:pt x="3828" y="432"/>
                    </a:lnTo>
                    <a:lnTo>
                      <a:pt x="3828" y="432"/>
                    </a:lnTo>
                    <a:lnTo>
                      <a:pt x="3828" y="432"/>
                    </a:lnTo>
                    <a:lnTo>
                      <a:pt x="3828" y="432"/>
                    </a:lnTo>
                    <a:lnTo>
                      <a:pt x="3828" y="426"/>
                    </a:lnTo>
                    <a:lnTo>
                      <a:pt x="3828" y="426"/>
                    </a:lnTo>
                    <a:lnTo>
                      <a:pt x="3828" y="426"/>
                    </a:lnTo>
                    <a:lnTo>
                      <a:pt x="3828" y="426"/>
                    </a:lnTo>
                    <a:lnTo>
                      <a:pt x="3828" y="426"/>
                    </a:lnTo>
                    <a:lnTo>
                      <a:pt x="3828" y="420"/>
                    </a:lnTo>
                    <a:lnTo>
                      <a:pt x="3828" y="420"/>
                    </a:lnTo>
                    <a:lnTo>
                      <a:pt x="3828" y="420"/>
                    </a:lnTo>
                    <a:lnTo>
                      <a:pt x="3828" y="420"/>
                    </a:lnTo>
                    <a:lnTo>
                      <a:pt x="3828" y="420"/>
                    </a:lnTo>
                    <a:lnTo>
                      <a:pt x="3828" y="420"/>
                    </a:lnTo>
                    <a:lnTo>
                      <a:pt x="3828" y="420"/>
                    </a:lnTo>
                    <a:lnTo>
                      <a:pt x="3828" y="414"/>
                    </a:lnTo>
                    <a:lnTo>
                      <a:pt x="3828" y="414"/>
                    </a:lnTo>
                    <a:lnTo>
                      <a:pt x="3828" y="414"/>
                    </a:lnTo>
                    <a:lnTo>
                      <a:pt x="3828" y="414"/>
                    </a:lnTo>
                    <a:lnTo>
                      <a:pt x="3828" y="414"/>
                    </a:lnTo>
                    <a:lnTo>
                      <a:pt x="3828" y="414"/>
                    </a:lnTo>
                    <a:lnTo>
                      <a:pt x="3828" y="414"/>
                    </a:lnTo>
                    <a:lnTo>
                      <a:pt x="3828" y="414"/>
                    </a:lnTo>
                    <a:lnTo>
                      <a:pt x="3828" y="414"/>
                    </a:lnTo>
                    <a:lnTo>
                      <a:pt x="3828" y="414"/>
                    </a:lnTo>
                    <a:lnTo>
                      <a:pt x="3828" y="414"/>
                    </a:lnTo>
                    <a:lnTo>
                      <a:pt x="3828" y="414"/>
                    </a:lnTo>
                    <a:lnTo>
                      <a:pt x="3828" y="414"/>
                    </a:lnTo>
                    <a:lnTo>
                      <a:pt x="3828" y="414"/>
                    </a:lnTo>
                    <a:lnTo>
                      <a:pt x="3828" y="414"/>
                    </a:lnTo>
                    <a:lnTo>
                      <a:pt x="3828" y="414"/>
                    </a:lnTo>
                    <a:lnTo>
                      <a:pt x="3828" y="420"/>
                    </a:lnTo>
                    <a:lnTo>
                      <a:pt x="3828" y="420"/>
                    </a:lnTo>
                    <a:lnTo>
                      <a:pt x="3828" y="420"/>
                    </a:lnTo>
                    <a:lnTo>
                      <a:pt x="3828" y="420"/>
                    </a:lnTo>
                    <a:lnTo>
                      <a:pt x="3828" y="420"/>
                    </a:lnTo>
                    <a:lnTo>
                      <a:pt x="3828" y="420"/>
                    </a:lnTo>
                    <a:lnTo>
                      <a:pt x="3828" y="426"/>
                    </a:lnTo>
                    <a:lnTo>
                      <a:pt x="3828" y="426"/>
                    </a:lnTo>
                    <a:lnTo>
                      <a:pt x="3828" y="426"/>
                    </a:lnTo>
                    <a:lnTo>
                      <a:pt x="3834" y="426"/>
                    </a:lnTo>
                    <a:lnTo>
                      <a:pt x="3834" y="426"/>
                    </a:lnTo>
                    <a:lnTo>
                      <a:pt x="3834" y="432"/>
                    </a:lnTo>
                    <a:lnTo>
                      <a:pt x="3834" y="432"/>
                    </a:lnTo>
                    <a:lnTo>
                      <a:pt x="3834" y="432"/>
                    </a:lnTo>
                    <a:lnTo>
                      <a:pt x="3834" y="432"/>
                    </a:lnTo>
                    <a:lnTo>
                      <a:pt x="3834" y="432"/>
                    </a:lnTo>
                    <a:lnTo>
                      <a:pt x="3834" y="438"/>
                    </a:lnTo>
                    <a:lnTo>
                      <a:pt x="3834" y="438"/>
                    </a:lnTo>
                    <a:lnTo>
                      <a:pt x="3834" y="438"/>
                    </a:lnTo>
                    <a:lnTo>
                      <a:pt x="3834" y="438"/>
                    </a:lnTo>
                    <a:lnTo>
                      <a:pt x="3834" y="438"/>
                    </a:lnTo>
                    <a:lnTo>
                      <a:pt x="3834" y="444"/>
                    </a:lnTo>
                    <a:lnTo>
                      <a:pt x="3834" y="444"/>
                    </a:lnTo>
                    <a:lnTo>
                      <a:pt x="3834" y="444"/>
                    </a:lnTo>
                    <a:lnTo>
                      <a:pt x="3834" y="444"/>
                    </a:lnTo>
                    <a:lnTo>
                      <a:pt x="3834" y="444"/>
                    </a:lnTo>
                    <a:lnTo>
                      <a:pt x="3834" y="450"/>
                    </a:lnTo>
                    <a:lnTo>
                      <a:pt x="3834" y="450"/>
                    </a:lnTo>
                    <a:lnTo>
                      <a:pt x="3834" y="450"/>
                    </a:lnTo>
                    <a:lnTo>
                      <a:pt x="3834" y="450"/>
                    </a:lnTo>
                    <a:lnTo>
                      <a:pt x="3834" y="450"/>
                    </a:lnTo>
                    <a:lnTo>
                      <a:pt x="3834" y="456"/>
                    </a:lnTo>
                    <a:lnTo>
                      <a:pt x="3834" y="456"/>
                    </a:lnTo>
                    <a:lnTo>
                      <a:pt x="3834" y="456"/>
                    </a:lnTo>
                    <a:lnTo>
                      <a:pt x="3834" y="456"/>
                    </a:lnTo>
                    <a:lnTo>
                      <a:pt x="3834" y="456"/>
                    </a:lnTo>
                    <a:lnTo>
                      <a:pt x="3834" y="456"/>
                    </a:lnTo>
                    <a:lnTo>
                      <a:pt x="3846" y="582"/>
                    </a:lnTo>
                    <a:lnTo>
                      <a:pt x="3846" y="582"/>
                    </a:lnTo>
                    <a:lnTo>
                      <a:pt x="3846" y="588"/>
                    </a:lnTo>
                    <a:lnTo>
                      <a:pt x="3846" y="588"/>
                    </a:lnTo>
                    <a:lnTo>
                      <a:pt x="3846" y="588"/>
                    </a:lnTo>
                    <a:lnTo>
                      <a:pt x="3846" y="588"/>
                    </a:lnTo>
                    <a:lnTo>
                      <a:pt x="3846" y="588"/>
                    </a:lnTo>
                    <a:lnTo>
                      <a:pt x="3846" y="588"/>
                    </a:lnTo>
                    <a:lnTo>
                      <a:pt x="3846" y="588"/>
                    </a:lnTo>
                    <a:lnTo>
                      <a:pt x="3846" y="588"/>
                    </a:lnTo>
                    <a:lnTo>
                      <a:pt x="3846" y="594"/>
                    </a:lnTo>
                    <a:lnTo>
                      <a:pt x="3846" y="594"/>
                    </a:lnTo>
                    <a:lnTo>
                      <a:pt x="3846" y="594"/>
                    </a:lnTo>
                    <a:lnTo>
                      <a:pt x="3846" y="594"/>
                    </a:lnTo>
                    <a:lnTo>
                      <a:pt x="3846" y="594"/>
                    </a:lnTo>
                    <a:lnTo>
                      <a:pt x="3846" y="594"/>
                    </a:lnTo>
                    <a:lnTo>
                      <a:pt x="3846" y="594"/>
                    </a:lnTo>
                    <a:lnTo>
                      <a:pt x="3852" y="594"/>
                    </a:lnTo>
                    <a:lnTo>
                      <a:pt x="3852" y="600"/>
                    </a:lnTo>
                    <a:lnTo>
                      <a:pt x="3852" y="600"/>
                    </a:lnTo>
                    <a:lnTo>
                      <a:pt x="3852" y="600"/>
                    </a:lnTo>
                    <a:lnTo>
                      <a:pt x="3852" y="600"/>
                    </a:lnTo>
                    <a:lnTo>
                      <a:pt x="3852" y="600"/>
                    </a:lnTo>
                    <a:lnTo>
                      <a:pt x="3852" y="600"/>
                    </a:lnTo>
                    <a:lnTo>
                      <a:pt x="3852" y="600"/>
                    </a:lnTo>
                    <a:lnTo>
                      <a:pt x="3852" y="600"/>
                    </a:lnTo>
                    <a:lnTo>
                      <a:pt x="3852" y="606"/>
                    </a:lnTo>
                    <a:lnTo>
                      <a:pt x="3852" y="606"/>
                    </a:lnTo>
                    <a:lnTo>
                      <a:pt x="3852" y="606"/>
                    </a:lnTo>
                    <a:lnTo>
                      <a:pt x="3852" y="606"/>
                    </a:lnTo>
                    <a:lnTo>
                      <a:pt x="3852" y="606"/>
                    </a:lnTo>
                    <a:lnTo>
                      <a:pt x="3852" y="606"/>
                    </a:lnTo>
                    <a:lnTo>
                      <a:pt x="3852" y="606"/>
                    </a:lnTo>
                    <a:lnTo>
                      <a:pt x="3852" y="606"/>
                    </a:lnTo>
                    <a:lnTo>
                      <a:pt x="3852" y="606"/>
                    </a:lnTo>
                    <a:lnTo>
                      <a:pt x="3852" y="606"/>
                    </a:lnTo>
                    <a:lnTo>
                      <a:pt x="3852" y="606"/>
                    </a:lnTo>
                    <a:lnTo>
                      <a:pt x="3852" y="606"/>
                    </a:lnTo>
                    <a:lnTo>
                      <a:pt x="3852" y="606"/>
                    </a:lnTo>
                    <a:lnTo>
                      <a:pt x="3852" y="612"/>
                    </a:lnTo>
                    <a:lnTo>
                      <a:pt x="3852" y="612"/>
                    </a:lnTo>
                    <a:lnTo>
                      <a:pt x="3852" y="612"/>
                    </a:lnTo>
                    <a:lnTo>
                      <a:pt x="3852" y="612"/>
                    </a:lnTo>
                    <a:lnTo>
                      <a:pt x="3852" y="612"/>
                    </a:lnTo>
                    <a:lnTo>
                      <a:pt x="3852" y="612"/>
                    </a:lnTo>
                    <a:lnTo>
                      <a:pt x="3852" y="612"/>
                    </a:lnTo>
                    <a:lnTo>
                      <a:pt x="3852" y="612"/>
                    </a:lnTo>
                    <a:lnTo>
                      <a:pt x="3852" y="612"/>
                    </a:lnTo>
                    <a:lnTo>
                      <a:pt x="3852" y="612"/>
                    </a:lnTo>
                    <a:lnTo>
                      <a:pt x="3852" y="606"/>
                    </a:lnTo>
                    <a:lnTo>
                      <a:pt x="3852" y="606"/>
                    </a:lnTo>
                    <a:lnTo>
                      <a:pt x="3852" y="606"/>
                    </a:lnTo>
                    <a:lnTo>
                      <a:pt x="3852" y="606"/>
                    </a:lnTo>
                    <a:lnTo>
                      <a:pt x="3852" y="606"/>
                    </a:lnTo>
                    <a:lnTo>
                      <a:pt x="3852" y="606"/>
                    </a:lnTo>
                    <a:lnTo>
                      <a:pt x="3852" y="606"/>
                    </a:lnTo>
                    <a:lnTo>
                      <a:pt x="3852" y="606"/>
                    </a:lnTo>
                    <a:lnTo>
                      <a:pt x="3852" y="606"/>
                    </a:lnTo>
                    <a:lnTo>
                      <a:pt x="3852" y="606"/>
                    </a:lnTo>
                    <a:lnTo>
                      <a:pt x="3852" y="606"/>
                    </a:lnTo>
                    <a:lnTo>
                      <a:pt x="3852" y="606"/>
                    </a:lnTo>
                    <a:lnTo>
                      <a:pt x="3852" y="606"/>
                    </a:lnTo>
                    <a:lnTo>
                      <a:pt x="3852" y="600"/>
                    </a:lnTo>
                    <a:lnTo>
                      <a:pt x="3852" y="600"/>
                    </a:lnTo>
                    <a:lnTo>
                      <a:pt x="3852" y="600"/>
                    </a:lnTo>
                    <a:lnTo>
                      <a:pt x="3852" y="600"/>
                    </a:lnTo>
                    <a:lnTo>
                      <a:pt x="3852" y="600"/>
                    </a:lnTo>
                    <a:lnTo>
                      <a:pt x="3852" y="600"/>
                    </a:lnTo>
                    <a:lnTo>
                      <a:pt x="3852" y="600"/>
                    </a:lnTo>
                    <a:lnTo>
                      <a:pt x="3852" y="600"/>
                    </a:lnTo>
                    <a:lnTo>
                      <a:pt x="3852" y="594"/>
                    </a:lnTo>
                    <a:lnTo>
                      <a:pt x="3858" y="594"/>
                    </a:lnTo>
                    <a:lnTo>
                      <a:pt x="3858" y="594"/>
                    </a:lnTo>
                    <a:lnTo>
                      <a:pt x="3858" y="594"/>
                    </a:lnTo>
                    <a:lnTo>
                      <a:pt x="3858" y="594"/>
                    </a:lnTo>
                    <a:lnTo>
                      <a:pt x="3858" y="594"/>
                    </a:lnTo>
                    <a:lnTo>
                      <a:pt x="3858" y="594"/>
                    </a:lnTo>
                    <a:lnTo>
                      <a:pt x="3858" y="588"/>
                    </a:lnTo>
                    <a:lnTo>
                      <a:pt x="3858" y="588"/>
                    </a:lnTo>
                    <a:lnTo>
                      <a:pt x="3858" y="588"/>
                    </a:lnTo>
                    <a:lnTo>
                      <a:pt x="3858" y="588"/>
                    </a:lnTo>
                    <a:lnTo>
                      <a:pt x="3858" y="588"/>
                    </a:lnTo>
                    <a:lnTo>
                      <a:pt x="3858" y="588"/>
                    </a:lnTo>
                    <a:lnTo>
                      <a:pt x="3858" y="588"/>
                    </a:lnTo>
                    <a:lnTo>
                      <a:pt x="3858" y="582"/>
                    </a:lnTo>
                    <a:lnTo>
                      <a:pt x="3858" y="582"/>
                    </a:lnTo>
                    <a:lnTo>
                      <a:pt x="3858" y="582"/>
                    </a:lnTo>
                    <a:lnTo>
                      <a:pt x="3858" y="582"/>
                    </a:lnTo>
                    <a:lnTo>
                      <a:pt x="3858" y="582"/>
                    </a:lnTo>
                    <a:lnTo>
                      <a:pt x="3858" y="582"/>
                    </a:lnTo>
                    <a:lnTo>
                      <a:pt x="3870" y="450"/>
                    </a:lnTo>
                    <a:lnTo>
                      <a:pt x="3870" y="450"/>
                    </a:lnTo>
                    <a:lnTo>
                      <a:pt x="3870" y="450"/>
                    </a:lnTo>
                    <a:lnTo>
                      <a:pt x="3870" y="450"/>
                    </a:lnTo>
                    <a:lnTo>
                      <a:pt x="3870" y="450"/>
                    </a:lnTo>
                    <a:lnTo>
                      <a:pt x="3870" y="444"/>
                    </a:lnTo>
                    <a:lnTo>
                      <a:pt x="3870" y="444"/>
                    </a:lnTo>
                    <a:lnTo>
                      <a:pt x="3870" y="444"/>
                    </a:lnTo>
                    <a:lnTo>
                      <a:pt x="3870" y="444"/>
                    </a:lnTo>
                    <a:lnTo>
                      <a:pt x="3870" y="444"/>
                    </a:lnTo>
                    <a:lnTo>
                      <a:pt x="3870" y="438"/>
                    </a:lnTo>
                    <a:lnTo>
                      <a:pt x="3870" y="438"/>
                    </a:lnTo>
                    <a:lnTo>
                      <a:pt x="3870" y="438"/>
                    </a:lnTo>
                    <a:lnTo>
                      <a:pt x="3870" y="438"/>
                    </a:lnTo>
                    <a:lnTo>
                      <a:pt x="3870" y="438"/>
                    </a:lnTo>
                    <a:lnTo>
                      <a:pt x="3870" y="432"/>
                    </a:lnTo>
                    <a:lnTo>
                      <a:pt x="3870" y="432"/>
                    </a:lnTo>
                    <a:lnTo>
                      <a:pt x="3870" y="432"/>
                    </a:lnTo>
                    <a:lnTo>
                      <a:pt x="3870" y="432"/>
                    </a:lnTo>
                    <a:lnTo>
                      <a:pt x="3870" y="426"/>
                    </a:lnTo>
                    <a:lnTo>
                      <a:pt x="3870" y="426"/>
                    </a:lnTo>
                    <a:lnTo>
                      <a:pt x="3870" y="426"/>
                    </a:lnTo>
                    <a:lnTo>
                      <a:pt x="3870" y="426"/>
                    </a:lnTo>
                    <a:lnTo>
                      <a:pt x="3870" y="426"/>
                    </a:lnTo>
                    <a:lnTo>
                      <a:pt x="3870" y="420"/>
                    </a:lnTo>
                    <a:lnTo>
                      <a:pt x="3870" y="420"/>
                    </a:lnTo>
                    <a:lnTo>
                      <a:pt x="3870" y="420"/>
                    </a:lnTo>
                    <a:lnTo>
                      <a:pt x="3876" y="420"/>
                    </a:lnTo>
                    <a:lnTo>
                      <a:pt x="3876" y="420"/>
                    </a:lnTo>
                    <a:lnTo>
                      <a:pt x="3876" y="414"/>
                    </a:lnTo>
                    <a:lnTo>
                      <a:pt x="3876" y="414"/>
                    </a:lnTo>
                    <a:lnTo>
                      <a:pt x="3876" y="414"/>
                    </a:lnTo>
                    <a:lnTo>
                      <a:pt x="3876" y="414"/>
                    </a:lnTo>
                    <a:lnTo>
                      <a:pt x="3876" y="414"/>
                    </a:lnTo>
                    <a:lnTo>
                      <a:pt x="3876" y="414"/>
                    </a:lnTo>
                    <a:lnTo>
                      <a:pt x="3876" y="408"/>
                    </a:lnTo>
                    <a:lnTo>
                      <a:pt x="3876" y="408"/>
                    </a:lnTo>
                    <a:lnTo>
                      <a:pt x="3876" y="408"/>
                    </a:lnTo>
                    <a:lnTo>
                      <a:pt x="3876" y="408"/>
                    </a:lnTo>
                    <a:lnTo>
                      <a:pt x="3876" y="408"/>
                    </a:lnTo>
                    <a:lnTo>
                      <a:pt x="3876" y="408"/>
                    </a:lnTo>
                    <a:lnTo>
                      <a:pt x="3876" y="408"/>
                    </a:lnTo>
                    <a:lnTo>
                      <a:pt x="3876" y="408"/>
                    </a:lnTo>
                    <a:lnTo>
                      <a:pt x="3876" y="408"/>
                    </a:lnTo>
                    <a:lnTo>
                      <a:pt x="3876" y="408"/>
                    </a:lnTo>
                    <a:lnTo>
                      <a:pt x="3876" y="408"/>
                    </a:lnTo>
                    <a:lnTo>
                      <a:pt x="3876" y="408"/>
                    </a:lnTo>
                    <a:lnTo>
                      <a:pt x="3876" y="408"/>
                    </a:lnTo>
                    <a:lnTo>
                      <a:pt x="3876" y="408"/>
                    </a:lnTo>
                    <a:lnTo>
                      <a:pt x="3876" y="408"/>
                    </a:lnTo>
                    <a:lnTo>
                      <a:pt x="3876" y="408"/>
                    </a:lnTo>
                    <a:lnTo>
                      <a:pt x="3876" y="408"/>
                    </a:lnTo>
                    <a:lnTo>
                      <a:pt x="3876" y="408"/>
                    </a:lnTo>
                    <a:lnTo>
                      <a:pt x="3876" y="408"/>
                    </a:lnTo>
                    <a:lnTo>
                      <a:pt x="3876" y="408"/>
                    </a:lnTo>
                    <a:lnTo>
                      <a:pt x="3876" y="414"/>
                    </a:lnTo>
                    <a:lnTo>
                      <a:pt x="3876" y="414"/>
                    </a:lnTo>
                    <a:lnTo>
                      <a:pt x="3876" y="414"/>
                    </a:lnTo>
                    <a:lnTo>
                      <a:pt x="3876" y="414"/>
                    </a:lnTo>
                    <a:lnTo>
                      <a:pt x="3876" y="414"/>
                    </a:lnTo>
                    <a:lnTo>
                      <a:pt x="3876" y="414"/>
                    </a:lnTo>
                    <a:lnTo>
                      <a:pt x="3876" y="420"/>
                    </a:lnTo>
                    <a:lnTo>
                      <a:pt x="3876" y="420"/>
                    </a:lnTo>
                    <a:lnTo>
                      <a:pt x="3876" y="420"/>
                    </a:lnTo>
                    <a:lnTo>
                      <a:pt x="3876" y="420"/>
                    </a:lnTo>
                    <a:lnTo>
                      <a:pt x="3876" y="420"/>
                    </a:lnTo>
                    <a:lnTo>
                      <a:pt x="3876" y="426"/>
                    </a:lnTo>
                    <a:lnTo>
                      <a:pt x="3876" y="426"/>
                    </a:lnTo>
                    <a:lnTo>
                      <a:pt x="3876" y="426"/>
                    </a:lnTo>
                    <a:lnTo>
                      <a:pt x="3876" y="426"/>
                    </a:lnTo>
                    <a:lnTo>
                      <a:pt x="3876" y="426"/>
                    </a:lnTo>
                    <a:lnTo>
                      <a:pt x="3876" y="432"/>
                    </a:lnTo>
                    <a:lnTo>
                      <a:pt x="3876" y="432"/>
                    </a:lnTo>
                    <a:lnTo>
                      <a:pt x="3876" y="432"/>
                    </a:lnTo>
                    <a:lnTo>
                      <a:pt x="3876" y="432"/>
                    </a:lnTo>
                    <a:lnTo>
                      <a:pt x="3876" y="432"/>
                    </a:lnTo>
                    <a:lnTo>
                      <a:pt x="3876" y="438"/>
                    </a:lnTo>
                    <a:lnTo>
                      <a:pt x="3876" y="438"/>
                    </a:lnTo>
                    <a:lnTo>
                      <a:pt x="3876" y="438"/>
                    </a:lnTo>
                    <a:lnTo>
                      <a:pt x="3876" y="438"/>
                    </a:lnTo>
                    <a:lnTo>
                      <a:pt x="3882" y="438"/>
                    </a:lnTo>
                    <a:lnTo>
                      <a:pt x="3882" y="444"/>
                    </a:lnTo>
                    <a:lnTo>
                      <a:pt x="3882" y="444"/>
                    </a:lnTo>
                    <a:lnTo>
                      <a:pt x="3882" y="444"/>
                    </a:lnTo>
                    <a:lnTo>
                      <a:pt x="3882" y="444"/>
                    </a:lnTo>
                    <a:lnTo>
                      <a:pt x="3882" y="444"/>
                    </a:lnTo>
                    <a:lnTo>
                      <a:pt x="3882" y="450"/>
                    </a:lnTo>
                    <a:lnTo>
                      <a:pt x="3882" y="450"/>
                    </a:lnTo>
                    <a:lnTo>
                      <a:pt x="3882" y="450"/>
                    </a:lnTo>
                    <a:lnTo>
                      <a:pt x="3882" y="450"/>
                    </a:lnTo>
                    <a:lnTo>
                      <a:pt x="3894" y="582"/>
                    </a:lnTo>
                    <a:lnTo>
                      <a:pt x="3894" y="582"/>
                    </a:lnTo>
                    <a:lnTo>
                      <a:pt x="3894" y="582"/>
                    </a:lnTo>
                    <a:lnTo>
                      <a:pt x="3894" y="582"/>
                    </a:lnTo>
                    <a:lnTo>
                      <a:pt x="3894" y="582"/>
                    </a:lnTo>
                    <a:lnTo>
                      <a:pt x="3894" y="582"/>
                    </a:lnTo>
                    <a:lnTo>
                      <a:pt x="3894" y="582"/>
                    </a:lnTo>
                    <a:lnTo>
                      <a:pt x="3894" y="588"/>
                    </a:lnTo>
                    <a:lnTo>
                      <a:pt x="3894" y="588"/>
                    </a:lnTo>
                    <a:lnTo>
                      <a:pt x="3894" y="588"/>
                    </a:lnTo>
                    <a:lnTo>
                      <a:pt x="3894" y="588"/>
                    </a:lnTo>
                    <a:lnTo>
                      <a:pt x="3894" y="588"/>
                    </a:lnTo>
                    <a:lnTo>
                      <a:pt x="3894" y="588"/>
                    </a:lnTo>
                    <a:lnTo>
                      <a:pt x="3894" y="588"/>
                    </a:lnTo>
                    <a:lnTo>
                      <a:pt x="3894" y="594"/>
                    </a:lnTo>
                    <a:lnTo>
                      <a:pt x="3894" y="594"/>
                    </a:lnTo>
                    <a:lnTo>
                      <a:pt x="3894" y="594"/>
                    </a:lnTo>
                    <a:lnTo>
                      <a:pt x="3894" y="594"/>
                    </a:lnTo>
                    <a:lnTo>
                      <a:pt x="3894" y="594"/>
                    </a:lnTo>
                    <a:lnTo>
                      <a:pt x="3894" y="594"/>
                    </a:lnTo>
                    <a:lnTo>
                      <a:pt x="3894" y="594"/>
                    </a:lnTo>
                    <a:lnTo>
                      <a:pt x="3894" y="594"/>
                    </a:lnTo>
                    <a:lnTo>
                      <a:pt x="3894" y="600"/>
                    </a:lnTo>
                    <a:lnTo>
                      <a:pt x="3894" y="600"/>
                    </a:lnTo>
                    <a:lnTo>
                      <a:pt x="3894" y="600"/>
                    </a:lnTo>
                    <a:lnTo>
                      <a:pt x="3894" y="600"/>
                    </a:lnTo>
                    <a:lnTo>
                      <a:pt x="3894" y="600"/>
                    </a:lnTo>
                    <a:lnTo>
                      <a:pt x="3894" y="600"/>
                    </a:lnTo>
                    <a:lnTo>
                      <a:pt x="3894" y="600"/>
                    </a:lnTo>
                    <a:lnTo>
                      <a:pt x="3894" y="600"/>
                    </a:lnTo>
                    <a:lnTo>
                      <a:pt x="3894" y="606"/>
                    </a:lnTo>
                    <a:lnTo>
                      <a:pt x="3894" y="606"/>
                    </a:lnTo>
                    <a:lnTo>
                      <a:pt x="3894" y="606"/>
                    </a:lnTo>
                    <a:lnTo>
                      <a:pt x="3894" y="606"/>
                    </a:lnTo>
                    <a:lnTo>
                      <a:pt x="3894" y="606"/>
                    </a:lnTo>
                    <a:lnTo>
                      <a:pt x="3894" y="606"/>
                    </a:lnTo>
                    <a:lnTo>
                      <a:pt x="3900" y="606"/>
                    </a:lnTo>
                    <a:lnTo>
                      <a:pt x="3900" y="606"/>
                    </a:lnTo>
                    <a:lnTo>
                      <a:pt x="3900" y="606"/>
                    </a:lnTo>
                    <a:lnTo>
                      <a:pt x="3900" y="606"/>
                    </a:lnTo>
                    <a:lnTo>
                      <a:pt x="3900" y="606"/>
                    </a:lnTo>
                    <a:lnTo>
                      <a:pt x="3900" y="606"/>
                    </a:lnTo>
                    <a:lnTo>
                      <a:pt x="3900" y="606"/>
                    </a:lnTo>
                    <a:lnTo>
                      <a:pt x="3900" y="606"/>
                    </a:lnTo>
                    <a:lnTo>
                      <a:pt x="3900" y="606"/>
                    </a:lnTo>
                    <a:lnTo>
                      <a:pt x="3900" y="606"/>
                    </a:lnTo>
                    <a:lnTo>
                      <a:pt x="3900" y="606"/>
                    </a:lnTo>
                    <a:lnTo>
                      <a:pt x="3900" y="606"/>
                    </a:lnTo>
                    <a:lnTo>
                      <a:pt x="3900" y="606"/>
                    </a:lnTo>
                    <a:lnTo>
                      <a:pt x="3900" y="606"/>
                    </a:lnTo>
                    <a:lnTo>
                      <a:pt x="3900" y="606"/>
                    </a:lnTo>
                    <a:lnTo>
                      <a:pt x="3900" y="606"/>
                    </a:lnTo>
                    <a:lnTo>
                      <a:pt x="3900" y="606"/>
                    </a:lnTo>
                    <a:lnTo>
                      <a:pt x="3900" y="606"/>
                    </a:lnTo>
                    <a:lnTo>
                      <a:pt x="3900" y="606"/>
                    </a:lnTo>
                    <a:lnTo>
                      <a:pt x="3900" y="606"/>
                    </a:lnTo>
                    <a:lnTo>
                      <a:pt x="3900" y="606"/>
                    </a:lnTo>
                    <a:lnTo>
                      <a:pt x="3900" y="606"/>
                    </a:lnTo>
                    <a:lnTo>
                      <a:pt x="3900" y="606"/>
                    </a:lnTo>
                    <a:lnTo>
                      <a:pt x="3900" y="606"/>
                    </a:lnTo>
                    <a:lnTo>
                      <a:pt x="3900" y="606"/>
                    </a:lnTo>
                    <a:lnTo>
                      <a:pt x="3900" y="606"/>
                    </a:lnTo>
                    <a:lnTo>
                      <a:pt x="3900" y="600"/>
                    </a:lnTo>
                    <a:lnTo>
                      <a:pt x="3900" y="600"/>
                    </a:lnTo>
                    <a:lnTo>
                      <a:pt x="3900" y="600"/>
                    </a:lnTo>
                    <a:lnTo>
                      <a:pt x="3900" y="600"/>
                    </a:lnTo>
                    <a:lnTo>
                      <a:pt x="3900" y="600"/>
                    </a:lnTo>
                    <a:lnTo>
                      <a:pt x="3900" y="600"/>
                    </a:lnTo>
                    <a:lnTo>
                      <a:pt x="3900" y="600"/>
                    </a:lnTo>
                    <a:lnTo>
                      <a:pt x="3900" y="600"/>
                    </a:lnTo>
                    <a:lnTo>
                      <a:pt x="3900" y="600"/>
                    </a:lnTo>
                    <a:lnTo>
                      <a:pt x="3900" y="594"/>
                    </a:lnTo>
                    <a:lnTo>
                      <a:pt x="3900" y="594"/>
                    </a:lnTo>
                    <a:lnTo>
                      <a:pt x="3900" y="594"/>
                    </a:lnTo>
                    <a:lnTo>
                      <a:pt x="3900" y="594"/>
                    </a:lnTo>
                    <a:lnTo>
                      <a:pt x="3900" y="594"/>
                    </a:lnTo>
                    <a:lnTo>
                      <a:pt x="3900" y="594"/>
                    </a:lnTo>
                    <a:lnTo>
                      <a:pt x="3900" y="594"/>
                    </a:lnTo>
                    <a:lnTo>
                      <a:pt x="3900" y="594"/>
                    </a:lnTo>
                    <a:lnTo>
                      <a:pt x="3900" y="588"/>
                    </a:lnTo>
                    <a:lnTo>
                      <a:pt x="3900" y="588"/>
                    </a:lnTo>
                    <a:lnTo>
                      <a:pt x="3900" y="588"/>
                    </a:lnTo>
                    <a:lnTo>
                      <a:pt x="3900" y="588"/>
                    </a:lnTo>
                    <a:lnTo>
                      <a:pt x="3900" y="588"/>
                    </a:lnTo>
                    <a:lnTo>
                      <a:pt x="3900" y="588"/>
                    </a:lnTo>
                    <a:lnTo>
                      <a:pt x="3900" y="588"/>
                    </a:lnTo>
                    <a:lnTo>
                      <a:pt x="3900" y="588"/>
                    </a:lnTo>
                    <a:lnTo>
                      <a:pt x="3900" y="582"/>
                    </a:lnTo>
                    <a:lnTo>
                      <a:pt x="3900" y="582"/>
                    </a:lnTo>
                    <a:lnTo>
                      <a:pt x="3900" y="582"/>
                    </a:lnTo>
                    <a:lnTo>
                      <a:pt x="3918" y="462"/>
                    </a:lnTo>
                    <a:lnTo>
                      <a:pt x="3918" y="462"/>
                    </a:lnTo>
                    <a:lnTo>
                      <a:pt x="3918" y="462"/>
                    </a:lnTo>
                    <a:lnTo>
                      <a:pt x="3918" y="462"/>
                    </a:lnTo>
                    <a:lnTo>
                      <a:pt x="3918" y="456"/>
                    </a:lnTo>
                    <a:lnTo>
                      <a:pt x="3918" y="456"/>
                    </a:lnTo>
                    <a:lnTo>
                      <a:pt x="3918" y="456"/>
                    </a:lnTo>
                    <a:lnTo>
                      <a:pt x="3918" y="456"/>
                    </a:lnTo>
                    <a:lnTo>
                      <a:pt x="3918" y="456"/>
                    </a:lnTo>
                    <a:lnTo>
                      <a:pt x="3918" y="456"/>
                    </a:lnTo>
                    <a:lnTo>
                      <a:pt x="3918" y="450"/>
                    </a:lnTo>
                    <a:lnTo>
                      <a:pt x="3918" y="450"/>
                    </a:lnTo>
                    <a:lnTo>
                      <a:pt x="3918" y="450"/>
                    </a:lnTo>
                    <a:lnTo>
                      <a:pt x="3918" y="450"/>
                    </a:lnTo>
                    <a:lnTo>
                      <a:pt x="3918" y="450"/>
                    </a:lnTo>
                    <a:lnTo>
                      <a:pt x="3918" y="444"/>
                    </a:lnTo>
                    <a:lnTo>
                      <a:pt x="3918" y="444"/>
                    </a:lnTo>
                    <a:lnTo>
                      <a:pt x="3918" y="444"/>
                    </a:lnTo>
                    <a:lnTo>
                      <a:pt x="3918" y="444"/>
                    </a:lnTo>
                    <a:lnTo>
                      <a:pt x="3918" y="444"/>
                    </a:lnTo>
                    <a:lnTo>
                      <a:pt x="3918" y="438"/>
                    </a:lnTo>
                    <a:lnTo>
                      <a:pt x="3918" y="438"/>
                    </a:lnTo>
                    <a:lnTo>
                      <a:pt x="3918" y="438"/>
                    </a:lnTo>
                    <a:lnTo>
                      <a:pt x="3918" y="438"/>
                    </a:lnTo>
                    <a:lnTo>
                      <a:pt x="3918" y="438"/>
                    </a:lnTo>
                    <a:lnTo>
                      <a:pt x="3918" y="432"/>
                    </a:lnTo>
                    <a:lnTo>
                      <a:pt x="3918" y="432"/>
                    </a:lnTo>
                    <a:lnTo>
                      <a:pt x="3918" y="432"/>
                    </a:lnTo>
                    <a:lnTo>
                      <a:pt x="3918" y="432"/>
                    </a:lnTo>
                    <a:lnTo>
                      <a:pt x="3918" y="432"/>
                    </a:lnTo>
                    <a:lnTo>
                      <a:pt x="3918" y="426"/>
                    </a:lnTo>
                    <a:lnTo>
                      <a:pt x="3918" y="426"/>
                    </a:lnTo>
                    <a:lnTo>
                      <a:pt x="3918" y="426"/>
                    </a:lnTo>
                    <a:lnTo>
                      <a:pt x="3918" y="426"/>
                    </a:lnTo>
                    <a:lnTo>
                      <a:pt x="3918" y="426"/>
                    </a:lnTo>
                    <a:lnTo>
                      <a:pt x="3918" y="426"/>
                    </a:lnTo>
                    <a:lnTo>
                      <a:pt x="3918" y="426"/>
                    </a:lnTo>
                    <a:lnTo>
                      <a:pt x="3918" y="420"/>
                    </a:lnTo>
                    <a:lnTo>
                      <a:pt x="3918" y="420"/>
                    </a:lnTo>
                    <a:lnTo>
                      <a:pt x="3918" y="420"/>
                    </a:lnTo>
                    <a:lnTo>
                      <a:pt x="3918" y="420"/>
                    </a:lnTo>
                    <a:lnTo>
                      <a:pt x="3918" y="420"/>
                    </a:lnTo>
                    <a:lnTo>
                      <a:pt x="3918" y="420"/>
                    </a:lnTo>
                    <a:lnTo>
                      <a:pt x="3918" y="420"/>
                    </a:lnTo>
                    <a:lnTo>
                      <a:pt x="3918" y="420"/>
                    </a:lnTo>
                    <a:lnTo>
                      <a:pt x="3918" y="420"/>
                    </a:lnTo>
                    <a:lnTo>
                      <a:pt x="3924" y="420"/>
                    </a:lnTo>
                    <a:lnTo>
                      <a:pt x="3924" y="420"/>
                    </a:lnTo>
                    <a:lnTo>
                      <a:pt x="3924" y="420"/>
                    </a:lnTo>
                    <a:lnTo>
                      <a:pt x="3924" y="420"/>
                    </a:lnTo>
                    <a:lnTo>
                      <a:pt x="3924" y="420"/>
                    </a:lnTo>
                    <a:lnTo>
                      <a:pt x="3924" y="420"/>
                    </a:lnTo>
                    <a:lnTo>
                      <a:pt x="3924" y="420"/>
                    </a:lnTo>
                    <a:lnTo>
                      <a:pt x="3924" y="426"/>
                    </a:lnTo>
                    <a:lnTo>
                      <a:pt x="3924" y="426"/>
                    </a:lnTo>
                    <a:lnTo>
                      <a:pt x="3924" y="426"/>
                    </a:lnTo>
                    <a:lnTo>
                      <a:pt x="3924" y="426"/>
                    </a:lnTo>
                    <a:lnTo>
                      <a:pt x="3924" y="426"/>
                    </a:lnTo>
                    <a:lnTo>
                      <a:pt x="3924" y="426"/>
                    </a:lnTo>
                    <a:lnTo>
                      <a:pt x="3924" y="426"/>
                    </a:lnTo>
                    <a:lnTo>
                      <a:pt x="3924" y="432"/>
                    </a:lnTo>
                    <a:lnTo>
                      <a:pt x="3924" y="432"/>
                    </a:lnTo>
                    <a:lnTo>
                      <a:pt x="3924" y="432"/>
                    </a:lnTo>
                    <a:lnTo>
                      <a:pt x="3924" y="432"/>
                    </a:lnTo>
                    <a:lnTo>
                      <a:pt x="3924" y="432"/>
                    </a:lnTo>
                    <a:lnTo>
                      <a:pt x="3924" y="438"/>
                    </a:lnTo>
                    <a:lnTo>
                      <a:pt x="3924" y="438"/>
                    </a:lnTo>
                    <a:lnTo>
                      <a:pt x="3924" y="438"/>
                    </a:lnTo>
                    <a:lnTo>
                      <a:pt x="3924" y="438"/>
                    </a:lnTo>
                    <a:lnTo>
                      <a:pt x="3924" y="438"/>
                    </a:lnTo>
                    <a:lnTo>
                      <a:pt x="3924" y="444"/>
                    </a:lnTo>
                    <a:lnTo>
                      <a:pt x="3924" y="444"/>
                    </a:lnTo>
                    <a:lnTo>
                      <a:pt x="3924" y="444"/>
                    </a:lnTo>
                    <a:lnTo>
                      <a:pt x="3924" y="444"/>
                    </a:lnTo>
                    <a:lnTo>
                      <a:pt x="3924" y="444"/>
                    </a:lnTo>
                    <a:lnTo>
                      <a:pt x="3924" y="450"/>
                    </a:lnTo>
                    <a:lnTo>
                      <a:pt x="3924" y="450"/>
                    </a:lnTo>
                    <a:lnTo>
                      <a:pt x="3924" y="450"/>
                    </a:lnTo>
                    <a:lnTo>
                      <a:pt x="3924" y="450"/>
                    </a:lnTo>
                    <a:lnTo>
                      <a:pt x="3924" y="450"/>
                    </a:lnTo>
                    <a:lnTo>
                      <a:pt x="3924" y="456"/>
                    </a:lnTo>
                    <a:lnTo>
                      <a:pt x="3924" y="456"/>
                    </a:lnTo>
                    <a:lnTo>
                      <a:pt x="3924" y="456"/>
                    </a:lnTo>
                    <a:lnTo>
                      <a:pt x="3924" y="456"/>
                    </a:lnTo>
                    <a:lnTo>
                      <a:pt x="3924" y="456"/>
                    </a:lnTo>
                    <a:lnTo>
                      <a:pt x="3924" y="462"/>
                    </a:lnTo>
                    <a:lnTo>
                      <a:pt x="3924" y="462"/>
                    </a:lnTo>
                    <a:lnTo>
                      <a:pt x="3924" y="462"/>
                    </a:lnTo>
                    <a:lnTo>
                      <a:pt x="3924" y="462"/>
                    </a:lnTo>
                    <a:lnTo>
                      <a:pt x="3924" y="462"/>
                    </a:lnTo>
                    <a:lnTo>
                      <a:pt x="3942" y="588"/>
                    </a:lnTo>
                    <a:lnTo>
                      <a:pt x="3942" y="588"/>
                    </a:lnTo>
                    <a:lnTo>
                      <a:pt x="3942" y="588"/>
                    </a:lnTo>
                    <a:lnTo>
                      <a:pt x="3942" y="588"/>
                    </a:lnTo>
                    <a:lnTo>
                      <a:pt x="3942" y="588"/>
                    </a:lnTo>
                    <a:lnTo>
                      <a:pt x="3942" y="588"/>
                    </a:lnTo>
                    <a:lnTo>
                      <a:pt x="3942" y="588"/>
                    </a:lnTo>
                    <a:lnTo>
                      <a:pt x="3942" y="594"/>
                    </a:lnTo>
                    <a:lnTo>
                      <a:pt x="3942" y="594"/>
                    </a:lnTo>
                    <a:lnTo>
                      <a:pt x="3942" y="594"/>
                    </a:lnTo>
                    <a:lnTo>
                      <a:pt x="3942" y="594"/>
                    </a:lnTo>
                    <a:lnTo>
                      <a:pt x="3942" y="594"/>
                    </a:lnTo>
                    <a:lnTo>
                      <a:pt x="3942" y="594"/>
                    </a:lnTo>
                    <a:lnTo>
                      <a:pt x="3942" y="594"/>
                    </a:lnTo>
                    <a:lnTo>
                      <a:pt x="3942" y="594"/>
                    </a:lnTo>
                    <a:lnTo>
                      <a:pt x="3942" y="600"/>
                    </a:lnTo>
                    <a:lnTo>
                      <a:pt x="3942" y="600"/>
                    </a:lnTo>
                    <a:lnTo>
                      <a:pt x="3942" y="600"/>
                    </a:lnTo>
                    <a:lnTo>
                      <a:pt x="3942" y="600"/>
                    </a:lnTo>
                    <a:lnTo>
                      <a:pt x="3942" y="600"/>
                    </a:lnTo>
                    <a:lnTo>
                      <a:pt x="3942" y="600"/>
                    </a:lnTo>
                    <a:lnTo>
                      <a:pt x="3942" y="600"/>
                    </a:lnTo>
                    <a:lnTo>
                      <a:pt x="3942" y="600"/>
                    </a:lnTo>
                    <a:lnTo>
                      <a:pt x="3942" y="606"/>
                    </a:lnTo>
                    <a:lnTo>
                      <a:pt x="3942" y="606"/>
                    </a:lnTo>
                    <a:lnTo>
                      <a:pt x="3942" y="606"/>
                    </a:lnTo>
                    <a:lnTo>
                      <a:pt x="3942" y="606"/>
                    </a:lnTo>
                    <a:lnTo>
                      <a:pt x="3942" y="606"/>
                    </a:lnTo>
                    <a:lnTo>
                      <a:pt x="3942" y="606"/>
                    </a:lnTo>
                    <a:lnTo>
                      <a:pt x="3942" y="606"/>
                    </a:lnTo>
                    <a:lnTo>
                      <a:pt x="3942" y="606"/>
                    </a:lnTo>
                    <a:lnTo>
                      <a:pt x="3942" y="606"/>
                    </a:lnTo>
                    <a:lnTo>
                      <a:pt x="3942" y="606"/>
                    </a:lnTo>
                    <a:lnTo>
                      <a:pt x="3942" y="612"/>
                    </a:lnTo>
                    <a:lnTo>
                      <a:pt x="3942" y="612"/>
                    </a:lnTo>
                    <a:lnTo>
                      <a:pt x="3942" y="612"/>
                    </a:lnTo>
                    <a:lnTo>
                      <a:pt x="3942" y="612"/>
                    </a:lnTo>
                    <a:lnTo>
                      <a:pt x="3942" y="612"/>
                    </a:lnTo>
                    <a:lnTo>
                      <a:pt x="3942" y="612"/>
                    </a:lnTo>
                    <a:lnTo>
                      <a:pt x="3942" y="612"/>
                    </a:lnTo>
                    <a:lnTo>
                      <a:pt x="3942" y="612"/>
                    </a:lnTo>
                    <a:lnTo>
                      <a:pt x="3942" y="612"/>
                    </a:lnTo>
                    <a:lnTo>
                      <a:pt x="3942" y="612"/>
                    </a:lnTo>
                    <a:lnTo>
                      <a:pt x="3942" y="612"/>
                    </a:lnTo>
                    <a:lnTo>
                      <a:pt x="3942" y="612"/>
                    </a:lnTo>
                    <a:lnTo>
                      <a:pt x="3942" y="612"/>
                    </a:lnTo>
                    <a:lnTo>
                      <a:pt x="3942" y="612"/>
                    </a:lnTo>
                    <a:lnTo>
                      <a:pt x="3942" y="612"/>
                    </a:lnTo>
                    <a:lnTo>
                      <a:pt x="3942" y="612"/>
                    </a:lnTo>
                    <a:lnTo>
                      <a:pt x="3942" y="612"/>
                    </a:lnTo>
                    <a:lnTo>
                      <a:pt x="3942" y="612"/>
                    </a:lnTo>
                    <a:lnTo>
                      <a:pt x="3942" y="612"/>
                    </a:lnTo>
                    <a:lnTo>
                      <a:pt x="3942" y="612"/>
                    </a:lnTo>
                    <a:lnTo>
                      <a:pt x="3942" y="612"/>
                    </a:lnTo>
                    <a:lnTo>
                      <a:pt x="3942" y="612"/>
                    </a:lnTo>
                    <a:lnTo>
                      <a:pt x="3948" y="606"/>
                    </a:lnTo>
                    <a:lnTo>
                      <a:pt x="3948" y="606"/>
                    </a:lnTo>
                    <a:lnTo>
                      <a:pt x="3948" y="606"/>
                    </a:lnTo>
                    <a:lnTo>
                      <a:pt x="3948" y="606"/>
                    </a:lnTo>
                    <a:lnTo>
                      <a:pt x="3948" y="606"/>
                    </a:lnTo>
                    <a:lnTo>
                      <a:pt x="3948" y="606"/>
                    </a:lnTo>
                    <a:lnTo>
                      <a:pt x="3948" y="606"/>
                    </a:lnTo>
                    <a:lnTo>
                      <a:pt x="3948" y="606"/>
                    </a:lnTo>
                    <a:lnTo>
                      <a:pt x="3948" y="606"/>
                    </a:lnTo>
                    <a:lnTo>
                      <a:pt x="3948" y="600"/>
                    </a:lnTo>
                    <a:lnTo>
                      <a:pt x="3948" y="600"/>
                    </a:lnTo>
                    <a:lnTo>
                      <a:pt x="3948" y="600"/>
                    </a:lnTo>
                    <a:lnTo>
                      <a:pt x="3948" y="600"/>
                    </a:lnTo>
                    <a:lnTo>
                      <a:pt x="3948" y="600"/>
                    </a:lnTo>
                    <a:lnTo>
                      <a:pt x="3948" y="600"/>
                    </a:lnTo>
                    <a:lnTo>
                      <a:pt x="3948" y="600"/>
                    </a:lnTo>
                    <a:lnTo>
                      <a:pt x="3948" y="600"/>
                    </a:lnTo>
                    <a:lnTo>
                      <a:pt x="3948" y="594"/>
                    </a:lnTo>
                    <a:lnTo>
                      <a:pt x="3948" y="594"/>
                    </a:lnTo>
                    <a:lnTo>
                      <a:pt x="3948" y="594"/>
                    </a:lnTo>
                    <a:lnTo>
                      <a:pt x="3948" y="594"/>
                    </a:lnTo>
                    <a:lnTo>
                      <a:pt x="3948" y="594"/>
                    </a:lnTo>
                    <a:lnTo>
                      <a:pt x="3948" y="594"/>
                    </a:lnTo>
                    <a:lnTo>
                      <a:pt x="3948" y="594"/>
                    </a:lnTo>
                    <a:lnTo>
                      <a:pt x="3948" y="594"/>
                    </a:lnTo>
                    <a:lnTo>
                      <a:pt x="3948" y="588"/>
                    </a:lnTo>
                    <a:lnTo>
                      <a:pt x="3948" y="588"/>
                    </a:lnTo>
                    <a:lnTo>
                      <a:pt x="3948" y="588"/>
                    </a:lnTo>
                    <a:lnTo>
                      <a:pt x="3948" y="588"/>
                    </a:lnTo>
                    <a:lnTo>
                      <a:pt x="3948" y="588"/>
                    </a:lnTo>
                    <a:lnTo>
                      <a:pt x="3948" y="588"/>
                    </a:lnTo>
                    <a:lnTo>
                      <a:pt x="3948" y="588"/>
                    </a:lnTo>
                    <a:lnTo>
                      <a:pt x="3948" y="582"/>
                    </a:lnTo>
                    <a:lnTo>
                      <a:pt x="3948" y="582"/>
                    </a:lnTo>
                    <a:lnTo>
                      <a:pt x="3948" y="582"/>
                    </a:lnTo>
                    <a:lnTo>
                      <a:pt x="3960" y="456"/>
                    </a:lnTo>
                    <a:lnTo>
                      <a:pt x="3960" y="456"/>
                    </a:lnTo>
                    <a:lnTo>
                      <a:pt x="3960" y="456"/>
                    </a:lnTo>
                    <a:lnTo>
                      <a:pt x="3960" y="450"/>
                    </a:lnTo>
                    <a:lnTo>
                      <a:pt x="3960" y="450"/>
                    </a:lnTo>
                    <a:lnTo>
                      <a:pt x="3960" y="450"/>
                    </a:lnTo>
                    <a:lnTo>
                      <a:pt x="3960" y="450"/>
                    </a:lnTo>
                    <a:lnTo>
                      <a:pt x="3960" y="450"/>
                    </a:lnTo>
                    <a:lnTo>
                      <a:pt x="3960" y="444"/>
                    </a:lnTo>
                    <a:lnTo>
                      <a:pt x="3960" y="444"/>
                    </a:lnTo>
                    <a:lnTo>
                      <a:pt x="3960" y="444"/>
                    </a:lnTo>
                    <a:lnTo>
                      <a:pt x="3966" y="444"/>
                    </a:lnTo>
                    <a:lnTo>
                      <a:pt x="3966" y="444"/>
                    </a:lnTo>
                    <a:lnTo>
                      <a:pt x="3966" y="438"/>
                    </a:lnTo>
                    <a:lnTo>
                      <a:pt x="3966" y="438"/>
                    </a:lnTo>
                    <a:lnTo>
                      <a:pt x="3966" y="438"/>
                    </a:lnTo>
                    <a:lnTo>
                      <a:pt x="3966" y="438"/>
                    </a:lnTo>
                    <a:lnTo>
                      <a:pt x="3966" y="438"/>
                    </a:lnTo>
                    <a:lnTo>
                      <a:pt x="3966" y="432"/>
                    </a:lnTo>
                    <a:lnTo>
                      <a:pt x="3966" y="432"/>
                    </a:lnTo>
                    <a:lnTo>
                      <a:pt x="3966" y="432"/>
                    </a:lnTo>
                    <a:lnTo>
                      <a:pt x="3966" y="432"/>
                    </a:lnTo>
                    <a:lnTo>
                      <a:pt x="3966" y="432"/>
                    </a:lnTo>
                    <a:lnTo>
                      <a:pt x="3966" y="426"/>
                    </a:lnTo>
                    <a:lnTo>
                      <a:pt x="3966" y="426"/>
                    </a:lnTo>
                    <a:lnTo>
                      <a:pt x="3966" y="426"/>
                    </a:lnTo>
                    <a:lnTo>
                      <a:pt x="3966" y="426"/>
                    </a:lnTo>
                    <a:lnTo>
                      <a:pt x="3966" y="426"/>
                    </a:lnTo>
                    <a:lnTo>
                      <a:pt x="3966" y="420"/>
                    </a:lnTo>
                    <a:lnTo>
                      <a:pt x="3966" y="420"/>
                    </a:lnTo>
                    <a:lnTo>
                      <a:pt x="3966" y="420"/>
                    </a:lnTo>
                    <a:lnTo>
                      <a:pt x="3966" y="420"/>
                    </a:lnTo>
                    <a:lnTo>
                      <a:pt x="3966" y="420"/>
                    </a:lnTo>
                    <a:lnTo>
                      <a:pt x="3966" y="420"/>
                    </a:lnTo>
                    <a:lnTo>
                      <a:pt x="3966" y="414"/>
                    </a:lnTo>
                    <a:lnTo>
                      <a:pt x="3966" y="414"/>
                    </a:lnTo>
                    <a:lnTo>
                      <a:pt x="3966" y="414"/>
                    </a:lnTo>
                    <a:lnTo>
                      <a:pt x="3966" y="414"/>
                    </a:lnTo>
                    <a:lnTo>
                      <a:pt x="3966" y="414"/>
                    </a:lnTo>
                    <a:lnTo>
                      <a:pt x="3966" y="414"/>
                    </a:lnTo>
                    <a:lnTo>
                      <a:pt x="3966" y="414"/>
                    </a:lnTo>
                    <a:lnTo>
                      <a:pt x="3966" y="414"/>
                    </a:lnTo>
                    <a:lnTo>
                      <a:pt x="3966" y="414"/>
                    </a:lnTo>
                    <a:lnTo>
                      <a:pt x="3966" y="414"/>
                    </a:lnTo>
                    <a:lnTo>
                      <a:pt x="3966" y="414"/>
                    </a:lnTo>
                    <a:lnTo>
                      <a:pt x="3966" y="414"/>
                    </a:lnTo>
                    <a:lnTo>
                      <a:pt x="3966" y="414"/>
                    </a:lnTo>
                    <a:lnTo>
                      <a:pt x="3966" y="414"/>
                    </a:lnTo>
                    <a:lnTo>
                      <a:pt x="3966" y="414"/>
                    </a:lnTo>
                    <a:lnTo>
                      <a:pt x="3966" y="414"/>
                    </a:lnTo>
                    <a:lnTo>
                      <a:pt x="3966" y="414"/>
                    </a:lnTo>
                    <a:lnTo>
                      <a:pt x="3966" y="414"/>
                    </a:lnTo>
                    <a:lnTo>
                      <a:pt x="3966" y="414"/>
                    </a:lnTo>
                    <a:lnTo>
                      <a:pt x="3966" y="414"/>
                    </a:lnTo>
                    <a:lnTo>
                      <a:pt x="3966" y="414"/>
                    </a:lnTo>
                    <a:lnTo>
                      <a:pt x="3966" y="414"/>
                    </a:lnTo>
                    <a:lnTo>
                      <a:pt x="3966" y="420"/>
                    </a:lnTo>
                    <a:lnTo>
                      <a:pt x="3966" y="420"/>
                    </a:lnTo>
                    <a:lnTo>
                      <a:pt x="3966" y="420"/>
                    </a:lnTo>
                    <a:lnTo>
                      <a:pt x="3966" y="420"/>
                    </a:lnTo>
                    <a:lnTo>
                      <a:pt x="3966" y="420"/>
                    </a:lnTo>
                    <a:lnTo>
                      <a:pt x="3966" y="420"/>
                    </a:lnTo>
                    <a:lnTo>
                      <a:pt x="3966" y="426"/>
                    </a:lnTo>
                    <a:lnTo>
                      <a:pt x="3966" y="426"/>
                    </a:lnTo>
                    <a:lnTo>
                      <a:pt x="3972" y="426"/>
                    </a:lnTo>
                    <a:lnTo>
                      <a:pt x="3972" y="426"/>
                    </a:lnTo>
                    <a:lnTo>
                      <a:pt x="3972" y="426"/>
                    </a:lnTo>
                    <a:lnTo>
                      <a:pt x="3972" y="432"/>
                    </a:lnTo>
                    <a:lnTo>
                      <a:pt x="3972" y="432"/>
                    </a:lnTo>
                    <a:lnTo>
                      <a:pt x="3972" y="432"/>
                    </a:lnTo>
                    <a:lnTo>
                      <a:pt x="3972" y="432"/>
                    </a:lnTo>
                    <a:lnTo>
                      <a:pt x="3972" y="432"/>
                    </a:lnTo>
                    <a:lnTo>
                      <a:pt x="3972" y="438"/>
                    </a:lnTo>
                    <a:lnTo>
                      <a:pt x="3972" y="438"/>
                    </a:lnTo>
                    <a:lnTo>
                      <a:pt x="3972" y="438"/>
                    </a:lnTo>
                    <a:lnTo>
                      <a:pt x="3972" y="438"/>
                    </a:lnTo>
                    <a:lnTo>
                      <a:pt x="3972" y="438"/>
                    </a:lnTo>
                    <a:lnTo>
                      <a:pt x="3972" y="444"/>
                    </a:lnTo>
                    <a:lnTo>
                      <a:pt x="3972" y="444"/>
                    </a:lnTo>
                    <a:lnTo>
                      <a:pt x="3972" y="444"/>
                    </a:lnTo>
                    <a:lnTo>
                      <a:pt x="3972" y="444"/>
                    </a:lnTo>
                    <a:lnTo>
                      <a:pt x="3972" y="444"/>
                    </a:lnTo>
                    <a:lnTo>
                      <a:pt x="3972" y="450"/>
                    </a:lnTo>
                    <a:lnTo>
                      <a:pt x="3972" y="450"/>
                    </a:lnTo>
                    <a:lnTo>
                      <a:pt x="3972" y="450"/>
                    </a:lnTo>
                    <a:lnTo>
                      <a:pt x="3972" y="450"/>
                    </a:lnTo>
                    <a:lnTo>
                      <a:pt x="3972" y="450"/>
                    </a:lnTo>
                    <a:lnTo>
                      <a:pt x="3972" y="456"/>
                    </a:lnTo>
                    <a:lnTo>
                      <a:pt x="3972" y="456"/>
                    </a:lnTo>
                    <a:lnTo>
                      <a:pt x="3972" y="456"/>
                    </a:lnTo>
                    <a:lnTo>
                      <a:pt x="3984" y="582"/>
                    </a:lnTo>
                    <a:lnTo>
                      <a:pt x="3984" y="582"/>
                    </a:lnTo>
                    <a:lnTo>
                      <a:pt x="3984" y="582"/>
                    </a:lnTo>
                    <a:lnTo>
                      <a:pt x="3984" y="582"/>
                    </a:lnTo>
                    <a:lnTo>
                      <a:pt x="3984" y="588"/>
                    </a:lnTo>
                    <a:lnTo>
                      <a:pt x="3984" y="588"/>
                    </a:lnTo>
                    <a:lnTo>
                      <a:pt x="3984" y="588"/>
                    </a:lnTo>
                    <a:lnTo>
                      <a:pt x="3984" y="588"/>
                    </a:lnTo>
                    <a:lnTo>
                      <a:pt x="3984" y="588"/>
                    </a:lnTo>
                    <a:lnTo>
                      <a:pt x="3984" y="588"/>
                    </a:lnTo>
                    <a:lnTo>
                      <a:pt x="3984" y="588"/>
                    </a:lnTo>
                    <a:lnTo>
                      <a:pt x="3984" y="594"/>
                    </a:lnTo>
                    <a:lnTo>
                      <a:pt x="3984" y="594"/>
                    </a:lnTo>
                    <a:lnTo>
                      <a:pt x="3984" y="594"/>
                    </a:lnTo>
                    <a:lnTo>
                      <a:pt x="3984" y="594"/>
                    </a:lnTo>
                    <a:lnTo>
                      <a:pt x="3984" y="594"/>
                    </a:lnTo>
                    <a:lnTo>
                      <a:pt x="3984" y="594"/>
                    </a:lnTo>
                    <a:lnTo>
                      <a:pt x="3984" y="594"/>
                    </a:lnTo>
                    <a:lnTo>
                      <a:pt x="3984" y="600"/>
                    </a:lnTo>
                    <a:lnTo>
                      <a:pt x="3984" y="600"/>
                    </a:lnTo>
                    <a:lnTo>
                      <a:pt x="3990" y="600"/>
                    </a:lnTo>
                    <a:lnTo>
                      <a:pt x="3990" y="600"/>
                    </a:lnTo>
                    <a:lnTo>
                      <a:pt x="3990" y="600"/>
                    </a:lnTo>
                    <a:lnTo>
                      <a:pt x="3990" y="600"/>
                    </a:lnTo>
                    <a:lnTo>
                      <a:pt x="3990" y="600"/>
                    </a:lnTo>
                    <a:lnTo>
                      <a:pt x="3990" y="600"/>
                    </a:lnTo>
                    <a:lnTo>
                      <a:pt x="3990" y="606"/>
                    </a:lnTo>
                    <a:lnTo>
                      <a:pt x="3990" y="606"/>
                    </a:lnTo>
                    <a:lnTo>
                      <a:pt x="3990" y="606"/>
                    </a:lnTo>
                    <a:lnTo>
                      <a:pt x="3990" y="606"/>
                    </a:lnTo>
                    <a:lnTo>
                      <a:pt x="3990" y="606"/>
                    </a:lnTo>
                    <a:lnTo>
                      <a:pt x="3990" y="606"/>
                    </a:lnTo>
                    <a:lnTo>
                      <a:pt x="3990" y="606"/>
                    </a:lnTo>
                    <a:lnTo>
                      <a:pt x="3990" y="606"/>
                    </a:lnTo>
                    <a:lnTo>
                      <a:pt x="3990" y="606"/>
                    </a:lnTo>
                    <a:lnTo>
                      <a:pt x="3990" y="606"/>
                    </a:lnTo>
                    <a:lnTo>
                      <a:pt x="3990" y="612"/>
                    </a:lnTo>
                    <a:lnTo>
                      <a:pt x="3990" y="612"/>
                    </a:lnTo>
                    <a:lnTo>
                      <a:pt x="3990" y="612"/>
                    </a:lnTo>
                    <a:lnTo>
                      <a:pt x="3990" y="612"/>
                    </a:lnTo>
                    <a:lnTo>
                      <a:pt x="3990" y="612"/>
                    </a:lnTo>
                    <a:lnTo>
                      <a:pt x="3990" y="612"/>
                    </a:lnTo>
                    <a:lnTo>
                      <a:pt x="3990" y="612"/>
                    </a:lnTo>
                    <a:lnTo>
                      <a:pt x="3990" y="612"/>
                    </a:lnTo>
                    <a:lnTo>
                      <a:pt x="3990" y="612"/>
                    </a:lnTo>
                    <a:lnTo>
                      <a:pt x="3990" y="612"/>
                    </a:lnTo>
                    <a:lnTo>
                      <a:pt x="3990" y="612"/>
                    </a:lnTo>
                    <a:lnTo>
                      <a:pt x="3990" y="612"/>
                    </a:lnTo>
                    <a:lnTo>
                      <a:pt x="3990" y="612"/>
                    </a:lnTo>
                    <a:lnTo>
                      <a:pt x="3990" y="612"/>
                    </a:lnTo>
                    <a:lnTo>
                      <a:pt x="3990" y="612"/>
                    </a:lnTo>
                    <a:lnTo>
                      <a:pt x="3990" y="612"/>
                    </a:lnTo>
                    <a:lnTo>
                      <a:pt x="3990" y="612"/>
                    </a:lnTo>
                    <a:lnTo>
                      <a:pt x="3990" y="612"/>
                    </a:lnTo>
                    <a:lnTo>
                      <a:pt x="3990" y="612"/>
                    </a:lnTo>
                    <a:lnTo>
                      <a:pt x="3990" y="612"/>
                    </a:lnTo>
                    <a:lnTo>
                      <a:pt x="3990" y="606"/>
                    </a:lnTo>
                    <a:lnTo>
                      <a:pt x="3990" y="606"/>
                    </a:lnTo>
                    <a:lnTo>
                      <a:pt x="3990" y="606"/>
                    </a:lnTo>
                    <a:lnTo>
                      <a:pt x="3990" y="606"/>
                    </a:lnTo>
                    <a:lnTo>
                      <a:pt x="3990" y="606"/>
                    </a:lnTo>
                    <a:lnTo>
                      <a:pt x="3990" y="606"/>
                    </a:lnTo>
                    <a:lnTo>
                      <a:pt x="3990" y="606"/>
                    </a:lnTo>
                    <a:lnTo>
                      <a:pt x="3990" y="606"/>
                    </a:lnTo>
                    <a:lnTo>
                      <a:pt x="3990" y="606"/>
                    </a:lnTo>
                    <a:lnTo>
                      <a:pt x="3990" y="606"/>
                    </a:lnTo>
                    <a:lnTo>
                      <a:pt x="3990" y="600"/>
                    </a:lnTo>
                    <a:lnTo>
                      <a:pt x="3990" y="600"/>
                    </a:lnTo>
                    <a:lnTo>
                      <a:pt x="3990" y="600"/>
                    </a:lnTo>
                    <a:lnTo>
                      <a:pt x="3990" y="600"/>
                    </a:lnTo>
                    <a:lnTo>
                      <a:pt x="3990" y="600"/>
                    </a:lnTo>
                    <a:lnTo>
                      <a:pt x="3990" y="600"/>
                    </a:lnTo>
                    <a:lnTo>
                      <a:pt x="3990" y="600"/>
                    </a:lnTo>
                    <a:lnTo>
                      <a:pt x="3990" y="600"/>
                    </a:lnTo>
                    <a:lnTo>
                      <a:pt x="3996" y="600"/>
                    </a:lnTo>
                    <a:lnTo>
                      <a:pt x="3996" y="594"/>
                    </a:lnTo>
                    <a:lnTo>
                      <a:pt x="3996" y="594"/>
                    </a:lnTo>
                    <a:lnTo>
                      <a:pt x="3996" y="594"/>
                    </a:lnTo>
                    <a:lnTo>
                      <a:pt x="3996" y="594"/>
                    </a:lnTo>
                    <a:lnTo>
                      <a:pt x="3996" y="594"/>
                    </a:lnTo>
                    <a:lnTo>
                      <a:pt x="3996" y="594"/>
                    </a:lnTo>
                    <a:lnTo>
                      <a:pt x="3996" y="594"/>
                    </a:lnTo>
                    <a:lnTo>
                      <a:pt x="3996" y="594"/>
                    </a:lnTo>
                    <a:lnTo>
                      <a:pt x="3996" y="588"/>
                    </a:lnTo>
                    <a:lnTo>
                      <a:pt x="3996" y="588"/>
                    </a:lnTo>
                    <a:lnTo>
                      <a:pt x="3996" y="588"/>
                    </a:lnTo>
                    <a:lnTo>
                      <a:pt x="3996" y="588"/>
                    </a:lnTo>
                    <a:lnTo>
                      <a:pt x="3996" y="588"/>
                    </a:lnTo>
                    <a:lnTo>
                      <a:pt x="3996" y="588"/>
                    </a:lnTo>
                    <a:lnTo>
                      <a:pt x="3996" y="588"/>
                    </a:lnTo>
                    <a:lnTo>
                      <a:pt x="4008" y="468"/>
                    </a:lnTo>
                    <a:lnTo>
                      <a:pt x="4008" y="468"/>
                    </a:lnTo>
                    <a:lnTo>
                      <a:pt x="4008" y="468"/>
                    </a:lnTo>
                    <a:lnTo>
                      <a:pt x="4008" y="462"/>
                    </a:lnTo>
                    <a:lnTo>
                      <a:pt x="4008" y="462"/>
                    </a:lnTo>
                    <a:lnTo>
                      <a:pt x="4008" y="462"/>
                    </a:lnTo>
                    <a:lnTo>
                      <a:pt x="4008" y="462"/>
                    </a:lnTo>
                    <a:lnTo>
                      <a:pt x="4008" y="462"/>
                    </a:lnTo>
                    <a:lnTo>
                      <a:pt x="4008" y="462"/>
                    </a:lnTo>
                    <a:lnTo>
                      <a:pt x="4008" y="456"/>
                    </a:lnTo>
                    <a:lnTo>
                      <a:pt x="4008" y="456"/>
                    </a:lnTo>
                    <a:lnTo>
                      <a:pt x="4008" y="456"/>
                    </a:lnTo>
                    <a:lnTo>
                      <a:pt x="4008" y="456"/>
                    </a:lnTo>
                    <a:lnTo>
                      <a:pt x="4008" y="456"/>
                    </a:lnTo>
                    <a:lnTo>
                      <a:pt x="4008" y="450"/>
                    </a:lnTo>
                    <a:lnTo>
                      <a:pt x="4008" y="450"/>
                    </a:lnTo>
                    <a:lnTo>
                      <a:pt x="4008" y="450"/>
                    </a:lnTo>
                    <a:lnTo>
                      <a:pt x="4008" y="450"/>
                    </a:lnTo>
                    <a:lnTo>
                      <a:pt x="4008" y="450"/>
                    </a:lnTo>
                    <a:lnTo>
                      <a:pt x="4008" y="444"/>
                    </a:lnTo>
                    <a:lnTo>
                      <a:pt x="4008" y="444"/>
                    </a:lnTo>
                    <a:lnTo>
                      <a:pt x="4008" y="444"/>
                    </a:lnTo>
                    <a:lnTo>
                      <a:pt x="4008" y="444"/>
                    </a:lnTo>
                    <a:lnTo>
                      <a:pt x="4008" y="444"/>
                    </a:lnTo>
                    <a:lnTo>
                      <a:pt x="4008" y="438"/>
                    </a:lnTo>
                    <a:lnTo>
                      <a:pt x="4008" y="438"/>
                    </a:lnTo>
                    <a:lnTo>
                      <a:pt x="4008" y="438"/>
                    </a:lnTo>
                    <a:lnTo>
                      <a:pt x="4008" y="438"/>
                    </a:lnTo>
                    <a:lnTo>
                      <a:pt x="4008" y="438"/>
                    </a:lnTo>
                    <a:lnTo>
                      <a:pt x="4014" y="438"/>
                    </a:lnTo>
                    <a:lnTo>
                      <a:pt x="4014" y="432"/>
                    </a:lnTo>
                    <a:lnTo>
                      <a:pt x="4014" y="432"/>
                    </a:lnTo>
                    <a:lnTo>
                      <a:pt x="4014" y="432"/>
                    </a:lnTo>
                    <a:lnTo>
                      <a:pt x="4014" y="432"/>
                    </a:lnTo>
                    <a:lnTo>
                      <a:pt x="4014" y="432"/>
                    </a:lnTo>
                    <a:lnTo>
                      <a:pt x="4014" y="432"/>
                    </a:lnTo>
                    <a:lnTo>
                      <a:pt x="4014" y="426"/>
                    </a:lnTo>
                    <a:lnTo>
                      <a:pt x="4014" y="426"/>
                    </a:lnTo>
                    <a:lnTo>
                      <a:pt x="4014" y="426"/>
                    </a:lnTo>
                    <a:lnTo>
                      <a:pt x="4014" y="426"/>
                    </a:lnTo>
                    <a:lnTo>
                      <a:pt x="4014" y="426"/>
                    </a:lnTo>
                    <a:lnTo>
                      <a:pt x="4014" y="426"/>
                    </a:lnTo>
                    <a:lnTo>
                      <a:pt x="4014" y="426"/>
                    </a:lnTo>
                    <a:lnTo>
                      <a:pt x="4014" y="426"/>
                    </a:lnTo>
                    <a:lnTo>
                      <a:pt x="4014" y="426"/>
                    </a:lnTo>
                    <a:lnTo>
                      <a:pt x="4014" y="426"/>
                    </a:lnTo>
                    <a:lnTo>
                      <a:pt x="4014" y="426"/>
                    </a:lnTo>
                    <a:lnTo>
                      <a:pt x="4014" y="426"/>
                    </a:lnTo>
                    <a:lnTo>
                      <a:pt x="4014" y="426"/>
                    </a:lnTo>
                    <a:lnTo>
                      <a:pt x="4014" y="426"/>
                    </a:lnTo>
                    <a:lnTo>
                      <a:pt x="4014" y="426"/>
                    </a:lnTo>
                    <a:lnTo>
                      <a:pt x="4014" y="426"/>
                    </a:lnTo>
                    <a:lnTo>
                      <a:pt x="4014" y="426"/>
                    </a:lnTo>
                    <a:lnTo>
                      <a:pt x="4014" y="426"/>
                    </a:lnTo>
                    <a:lnTo>
                      <a:pt x="4014" y="432"/>
                    </a:lnTo>
                    <a:lnTo>
                      <a:pt x="4014" y="432"/>
                    </a:lnTo>
                    <a:lnTo>
                      <a:pt x="4014" y="432"/>
                    </a:lnTo>
                    <a:lnTo>
                      <a:pt x="4014" y="432"/>
                    </a:lnTo>
                    <a:lnTo>
                      <a:pt x="4014" y="432"/>
                    </a:lnTo>
                    <a:lnTo>
                      <a:pt x="4014" y="432"/>
                    </a:lnTo>
                    <a:lnTo>
                      <a:pt x="4014" y="438"/>
                    </a:lnTo>
                    <a:lnTo>
                      <a:pt x="4014" y="438"/>
                    </a:lnTo>
                    <a:lnTo>
                      <a:pt x="4014" y="438"/>
                    </a:lnTo>
                    <a:lnTo>
                      <a:pt x="4014" y="438"/>
                    </a:lnTo>
                    <a:lnTo>
                      <a:pt x="4014" y="438"/>
                    </a:lnTo>
                    <a:lnTo>
                      <a:pt x="4014" y="444"/>
                    </a:lnTo>
                    <a:lnTo>
                      <a:pt x="4014" y="444"/>
                    </a:lnTo>
                    <a:lnTo>
                      <a:pt x="4014" y="444"/>
                    </a:lnTo>
                    <a:lnTo>
                      <a:pt x="4014" y="444"/>
                    </a:lnTo>
                    <a:lnTo>
                      <a:pt x="4014" y="444"/>
                    </a:lnTo>
                    <a:lnTo>
                      <a:pt x="4014" y="444"/>
                    </a:lnTo>
                    <a:lnTo>
                      <a:pt x="4014" y="450"/>
                    </a:lnTo>
                    <a:lnTo>
                      <a:pt x="4014" y="450"/>
                    </a:lnTo>
                    <a:lnTo>
                      <a:pt x="4014" y="450"/>
                    </a:lnTo>
                    <a:lnTo>
                      <a:pt x="4014" y="450"/>
                    </a:lnTo>
                    <a:lnTo>
                      <a:pt x="4014" y="450"/>
                    </a:lnTo>
                    <a:lnTo>
                      <a:pt x="4014" y="456"/>
                    </a:lnTo>
                    <a:lnTo>
                      <a:pt x="4014" y="456"/>
                    </a:lnTo>
                    <a:lnTo>
                      <a:pt x="4014" y="456"/>
                    </a:lnTo>
                    <a:lnTo>
                      <a:pt x="4014" y="456"/>
                    </a:lnTo>
                    <a:lnTo>
                      <a:pt x="4014" y="456"/>
                    </a:lnTo>
                    <a:lnTo>
                      <a:pt x="4014" y="462"/>
                    </a:lnTo>
                    <a:lnTo>
                      <a:pt x="4014" y="462"/>
                    </a:lnTo>
                    <a:lnTo>
                      <a:pt x="4020" y="462"/>
                    </a:lnTo>
                    <a:lnTo>
                      <a:pt x="4020" y="462"/>
                    </a:lnTo>
                    <a:lnTo>
                      <a:pt x="4020" y="462"/>
                    </a:lnTo>
                    <a:lnTo>
                      <a:pt x="4020" y="468"/>
                    </a:lnTo>
                    <a:lnTo>
                      <a:pt x="4020" y="468"/>
                    </a:lnTo>
                    <a:lnTo>
                      <a:pt x="4020" y="468"/>
                    </a:lnTo>
                    <a:lnTo>
                      <a:pt x="4020" y="468"/>
                    </a:lnTo>
                    <a:lnTo>
                      <a:pt x="4032" y="588"/>
                    </a:lnTo>
                    <a:lnTo>
                      <a:pt x="4032" y="588"/>
                    </a:lnTo>
                    <a:lnTo>
                      <a:pt x="4032" y="588"/>
                    </a:lnTo>
                    <a:lnTo>
                      <a:pt x="4032" y="588"/>
                    </a:lnTo>
                    <a:lnTo>
                      <a:pt x="4032" y="594"/>
                    </a:lnTo>
                    <a:lnTo>
                      <a:pt x="4032" y="594"/>
                    </a:lnTo>
                    <a:lnTo>
                      <a:pt x="4032" y="594"/>
                    </a:lnTo>
                    <a:lnTo>
                      <a:pt x="4032" y="594"/>
                    </a:lnTo>
                    <a:lnTo>
                      <a:pt x="4032" y="594"/>
                    </a:lnTo>
                    <a:lnTo>
                      <a:pt x="4032" y="594"/>
                    </a:lnTo>
                    <a:lnTo>
                      <a:pt x="4032" y="594"/>
                    </a:lnTo>
                    <a:lnTo>
                      <a:pt x="4032" y="594"/>
                    </a:lnTo>
                    <a:lnTo>
                      <a:pt x="4032" y="600"/>
                    </a:lnTo>
                    <a:lnTo>
                      <a:pt x="4032" y="600"/>
                    </a:lnTo>
                    <a:lnTo>
                      <a:pt x="4032" y="600"/>
                    </a:lnTo>
                    <a:lnTo>
                      <a:pt x="4032" y="600"/>
                    </a:lnTo>
                    <a:lnTo>
                      <a:pt x="4032" y="600"/>
                    </a:lnTo>
                    <a:lnTo>
                      <a:pt x="4032" y="600"/>
                    </a:lnTo>
                    <a:lnTo>
                      <a:pt x="4032" y="600"/>
                    </a:lnTo>
                    <a:lnTo>
                      <a:pt x="4032" y="600"/>
                    </a:lnTo>
                    <a:lnTo>
                      <a:pt x="4032" y="606"/>
                    </a:lnTo>
                    <a:lnTo>
                      <a:pt x="4032" y="606"/>
                    </a:lnTo>
                    <a:lnTo>
                      <a:pt x="4032" y="606"/>
                    </a:lnTo>
                    <a:lnTo>
                      <a:pt x="4032" y="606"/>
                    </a:lnTo>
                    <a:lnTo>
                      <a:pt x="4032" y="606"/>
                    </a:lnTo>
                    <a:lnTo>
                      <a:pt x="4032" y="606"/>
                    </a:lnTo>
                    <a:lnTo>
                      <a:pt x="4032" y="606"/>
                    </a:lnTo>
                    <a:lnTo>
                      <a:pt x="4032" y="606"/>
                    </a:lnTo>
                    <a:lnTo>
                      <a:pt x="4032" y="606"/>
                    </a:lnTo>
                    <a:lnTo>
                      <a:pt x="4032" y="606"/>
                    </a:lnTo>
                    <a:lnTo>
                      <a:pt x="4032" y="612"/>
                    </a:lnTo>
                    <a:lnTo>
                      <a:pt x="4032" y="612"/>
                    </a:lnTo>
                    <a:lnTo>
                      <a:pt x="4032" y="612"/>
                    </a:lnTo>
                    <a:lnTo>
                      <a:pt x="4032" y="612"/>
                    </a:lnTo>
                    <a:lnTo>
                      <a:pt x="4032" y="612"/>
                    </a:lnTo>
                    <a:lnTo>
                      <a:pt x="4032" y="612"/>
                    </a:lnTo>
                    <a:lnTo>
                      <a:pt x="4032" y="612"/>
                    </a:lnTo>
                    <a:lnTo>
                      <a:pt x="4032" y="612"/>
                    </a:lnTo>
                    <a:lnTo>
                      <a:pt x="4032" y="612"/>
                    </a:lnTo>
                    <a:lnTo>
                      <a:pt x="4038" y="612"/>
                    </a:lnTo>
                    <a:lnTo>
                      <a:pt x="4038" y="612"/>
                    </a:lnTo>
                    <a:lnTo>
                      <a:pt x="4038" y="612"/>
                    </a:lnTo>
                    <a:lnTo>
                      <a:pt x="4038" y="612"/>
                    </a:lnTo>
                    <a:lnTo>
                      <a:pt x="4038" y="612"/>
                    </a:lnTo>
                    <a:lnTo>
                      <a:pt x="4038" y="612"/>
                    </a:lnTo>
                    <a:lnTo>
                      <a:pt x="4038" y="612"/>
                    </a:lnTo>
                    <a:lnTo>
                      <a:pt x="4038" y="612"/>
                    </a:lnTo>
                    <a:lnTo>
                      <a:pt x="4038" y="612"/>
                    </a:lnTo>
                    <a:lnTo>
                      <a:pt x="4038" y="612"/>
                    </a:lnTo>
                    <a:lnTo>
                      <a:pt x="4038" y="612"/>
                    </a:lnTo>
                    <a:lnTo>
                      <a:pt x="4038" y="612"/>
                    </a:lnTo>
                    <a:lnTo>
                      <a:pt x="4038" y="612"/>
                    </a:lnTo>
                    <a:lnTo>
                      <a:pt x="4038" y="612"/>
                    </a:lnTo>
                    <a:lnTo>
                      <a:pt x="4038" y="612"/>
                    </a:lnTo>
                    <a:lnTo>
                      <a:pt x="4038" y="612"/>
                    </a:lnTo>
                    <a:lnTo>
                      <a:pt x="4038" y="612"/>
                    </a:lnTo>
                    <a:lnTo>
                      <a:pt x="4038" y="612"/>
                    </a:lnTo>
                    <a:lnTo>
                      <a:pt x="4038" y="612"/>
                    </a:lnTo>
                    <a:lnTo>
                      <a:pt x="4038" y="606"/>
                    </a:lnTo>
                    <a:lnTo>
                      <a:pt x="4038" y="606"/>
                    </a:lnTo>
                    <a:lnTo>
                      <a:pt x="4038" y="606"/>
                    </a:lnTo>
                    <a:lnTo>
                      <a:pt x="4038" y="606"/>
                    </a:lnTo>
                    <a:lnTo>
                      <a:pt x="4038" y="606"/>
                    </a:lnTo>
                    <a:lnTo>
                      <a:pt x="4038" y="606"/>
                    </a:lnTo>
                    <a:lnTo>
                      <a:pt x="4038" y="606"/>
                    </a:lnTo>
                    <a:lnTo>
                      <a:pt x="4038" y="606"/>
                    </a:lnTo>
                    <a:lnTo>
                      <a:pt x="4038" y="606"/>
                    </a:lnTo>
                    <a:lnTo>
                      <a:pt x="4038" y="600"/>
                    </a:lnTo>
                    <a:lnTo>
                      <a:pt x="4038" y="600"/>
                    </a:lnTo>
                    <a:lnTo>
                      <a:pt x="4038" y="600"/>
                    </a:lnTo>
                    <a:lnTo>
                      <a:pt x="4038" y="600"/>
                    </a:lnTo>
                    <a:lnTo>
                      <a:pt x="4038" y="600"/>
                    </a:lnTo>
                    <a:lnTo>
                      <a:pt x="4038" y="600"/>
                    </a:lnTo>
                    <a:lnTo>
                      <a:pt x="4038" y="600"/>
                    </a:lnTo>
                    <a:lnTo>
                      <a:pt x="4038" y="600"/>
                    </a:lnTo>
                    <a:lnTo>
                      <a:pt x="4038" y="594"/>
                    </a:lnTo>
                    <a:lnTo>
                      <a:pt x="4038" y="594"/>
                    </a:lnTo>
                    <a:lnTo>
                      <a:pt x="4038" y="594"/>
                    </a:lnTo>
                    <a:lnTo>
                      <a:pt x="4038" y="594"/>
                    </a:lnTo>
                    <a:lnTo>
                      <a:pt x="4038" y="594"/>
                    </a:lnTo>
                    <a:lnTo>
                      <a:pt x="4038" y="594"/>
                    </a:lnTo>
                    <a:lnTo>
                      <a:pt x="4038" y="594"/>
                    </a:lnTo>
                    <a:lnTo>
                      <a:pt x="4038" y="588"/>
                    </a:lnTo>
                    <a:lnTo>
                      <a:pt x="4038" y="588"/>
                    </a:lnTo>
                    <a:lnTo>
                      <a:pt x="4038" y="588"/>
                    </a:lnTo>
                    <a:lnTo>
                      <a:pt x="4038" y="588"/>
                    </a:lnTo>
                    <a:lnTo>
                      <a:pt x="4038" y="588"/>
                    </a:lnTo>
                    <a:lnTo>
                      <a:pt x="4038" y="588"/>
                    </a:lnTo>
                    <a:lnTo>
                      <a:pt x="4038" y="588"/>
                    </a:lnTo>
                    <a:lnTo>
                      <a:pt x="4038" y="588"/>
                    </a:lnTo>
                    <a:lnTo>
                      <a:pt x="4056" y="462"/>
                    </a:lnTo>
                    <a:lnTo>
                      <a:pt x="4056" y="462"/>
                    </a:lnTo>
                    <a:lnTo>
                      <a:pt x="4056" y="456"/>
                    </a:lnTo>
                    <a:lnTo>
                      <a:pt x="4056" y="456"/>
                    </a:lnTo>
                    <a:lnTo>
                      <a:pt x="4056" y="456"/>
                    </a:lnTo>
                    <a:lnTo>
                      <a:pt x="4056" y="456"/>
                    </a:lnTo>
                    <a:lnTo>
                      <a:pt x="4056" y="456"/>
                    </a:lnTo>
                    <a:lnTo>
                      <a:pt x="4056" y="450"/>
                    </a:lnTo>
                    <a:lnTo>
                      <a:pt x="4056" y="450"/>
                    </a:lnTo>
                    <a:lnTo>
                      <a:pt x="4056" y="450"/>
                    </a:lnTo>
                    <a:lnTo>
                      <a:pt x="4056" y="450"/>
                    </a:lnTo>
                    <a:lnTo>
                      <a:pt x="4056" y="450"/>
                    </a:lnTo>
                    <a:lnTo>
                      <a:pt x="4056" y="444"/>
                    </a:lnTo>
                    <a:lnTo>
                      <a:pt x="4056" y="444"/>
                    </a:lnTo>
                    <a:lnTo>
                      <a:pt x="4056" y="444"/>
                    </a:lnTo>
                    <a:lnTo>
                      <a:pt x="4056" y="444"/>
                    </a:lnTo>
                    <a:lnTo>
                      <a:pt x="4056" y="444"/>
                    </a:lnTo>
                    <a:lnTo>
                      <a:pt x="4056" y="438"/>
                    </a:lnTo>
                    <a:lnTo>
                      <a:pt x="4056" y="438"/>
                    </a:lnTo>
                    <a:lnTo>
                      <a:pt x="4056" y="438"/>
                    </a:lnTo>
                    <a:lnTo>
                      <a:pt x="4056" y="438"/>
                    </a:lnTo>
                    <a:lnTo>
                      <a:pt x="4056" y="438"/>
                    </a:lnTo>
                    <a:lnTo>
                      <a:pt x="4056" y="432"/>
                    </a:lnTo>
                    <a:lnTo>
                      <a:pt x="4056" y="432"/>
                    </a:lnTo>
                    <a:lnTo>
                      <a:pt x="4056" y="432"/>
                    </a:lnTo>
                    <a:lnTo>
                      <a:pt x="4056" y="432"/>
                    </a:lnTo>
                    <a:lnTo>
                      <a:pt x="4056" y="432"/>
                    </a:lnTo>
                    <a:lnTo>
                      <a:pt x="4056" y="426"/>
                    </a:lnTo>
                    <a:lnTo>
                      <a:pt x="4056" y="426"/>
                    </a:lnTo>
                    <a:lnTo>
                      <a:pt x="4056" y="426"/>
                    </a:lnTo>
                    <a:lnTo>
                      <a:pt x="4056" y="426"/>
                    </a:lnTo>
                    <a:lnTo>
                      <a:pt x="4056" y="426"/>
                    </a:lnTo>
                    <a:lnTo>
                      <a:pt x="4056" y="420"/>
                    </a:lnTo>
                    <a:lnTo>
                      <a:pt x="4056" y="420"/>
                    </a:lnTo>
                    <a:lnTo>
                      <a:pt x="4056" y="420"/>
                    </a:lnTo>
                    <a:lnTo>
                      <a:pt x="4056" y="420"/>
                    </a:lnTo>
                    <a:lnTo>
                      <a:pt x="4056" y="420"/>
                    </a:lnTo>
                    <a:lnTo>
                      <a:pt x="4056" y="420"/>
                    </a:lnTo>
                    <a:lnTo>
                      <a:pt x="4056" y="420"/>
                    </a:lnTo>
                    <a:lnTo>
                      <a:pt x="4056" y="420"/>
                    </a:lnTo>
                    <a:lnTo>
                      <a:pt x="4056" y="420"/>
                    </a:lnTo>
                    <a:lnTo>
                      <a:pt x="4056" y="420"/>
                    </a:lnTo>
                    <a:lnTo>
                      <a:pt x="4056" y="420"/>
                    </a:lnTo>
                    <a:lnTo>
                      <a:pt x="4056" y="420"/>
                    </a:lnTo>
                    <a:lnTo>
                      <a:pt x="4056" y="414"/>
                    </a:lnTo>
                    <a:lnTo>
                      <a:pt x="4056" y="414"/>
                    </a:lnTo>
                    <a:lnTo>
                      <a:pt x="4056" y="420"/>
                    </a:lnTo>
                    <a:lnTo>
                      <a:pt x="4056" y="420"/>
                    </a:lnTo>
                    <a:lnTo>
                      <a:pt x="4062" y="420"/>
                    </a:lnTo>
                    <a:lnTo>
                      <a:pt x="4062" y="420"/>
                    </a:lnTo>
                    <a:lnTo>
                      <a:pt x="4062" y="420"/>
                    </a:lnTo>
                    <a:lnTo>
                      <a:pt x="4062" y="420"/>
                    </a:lnTo>
                    <a:lnTo>
                      <a:pt x="4062" y="420"/>
                    </a:lnTo>
                    <a:lnTo>
                      <a:pt x="4062" y="420"/>
                    </a:lnTo>
                    <a:lnTo>
                      <a:pt x="4062" y="420"/>
                    </a:lnTo>
                    <a:lnTo>
                      <a:pt x="4062" y="420"/>
                    </a:lnTo>
                    <a:lnTo>
                      <a:pt x="4062" y="420"/>
                    </a:lnTo>
                    <a:lnTo>
                      <a:pt x="4062" y="420"/>
                    </a:lnTo>
                    <a:lnTo>
                      <a:pt x="4062" y="426"/>
                    </a:lnTo>
                    <a:lnTo>
                      <a:pt x="4062" y="426"/>
                    </a:lnTo>
                    <a:lnTo>
                      <a:pt x="4062" y="426"/>
                    </a:lnTo>
                    <a:lnTo>
                      <a:pt x="4062" y="426"/>
                    </a:lnTo>
                    <a:lnTo>
                      <a:pt x="4062" y="426"/>
                    </a:lnTo>
                    <a:lnTo>
                      <a:pt x="4062" y="432"/>
                    </a:lnTo>
                    <a:lnTo>
                      <a:pt x="4062" y="432"/>
                    </a:lnTo>
                    <a:lnTo>
                      <a:pt x="4062" y="432"/>
                    </a:lnTo>
                    <a:lnTo>
                      <a:pt x="4062" y="432"/>
                    </a:lnTo>
                    <a:lnTo>
                      <a:pt x="4062" y="432"/>
                    </a:lnTo>
                    <a:lnTo>
                      <a:pt x="4062" y="438"/>
                    </a:lnTo>
                    <a:lnTo>
                      <a:pt x="4062" y="438"/>
                    </a:lnTo>
                    <a:lnTo>
                      <a:pt x="4062" y="438"/>
                    </a:lnTo>
                    <a:lnTo>
                      <a:pt x="4062" y="438"/>
                    </a:lnTo>
                    <a:lnTo>
                      <a:pt x="4062" y="438"/>
                    </a:lnTo>
                    <a:lnTo>
                      <a:pt x="4062" y="444"/>
                    </a:lnTo>
                    <a:lnTo>
                      <a:pt x="4062" y="444"/>
                    </a:lnTo>
                    <a:lnTo>
                      <a:pt x="4062" y="444"/>
                    </a:lnTo>
                    <a:lnTo>
                      <a:pt x="4062" y="444"/>
                    </a:lnTo>
                    <a:lnTo>
                      <a:pt x="4062" y="444"/>
                    </a:lnTo>
                    <a:lnTo>
                      <a:pt x="4062" y="450"/>
                    </a:lnTo>
                    <a:lnTo>
                      <a:pt x="4062" y="450"/>
                    </a:lnTo>
                    <a:lnTo>
                      <a:pt x="4062" y="450"/>
                    </a:lnTo>
                    <a:lnTo>
                      <a:pt x="4062" y="450"/>
                    </a:lnTo>
                    <a:lnTo>
                      <a:pt x="4062" y="450"/>
                    </a:lnTo>
                    <a:lnTo>
                      <a:pt x="4062" y="456"/>
                    </a:lnTo>
                    <a:lnTo>
                      <a:pt x="4062" y="456"/>
                    </a:lnTo>
                    <a:lnTo>
                      <a:pt x="4062" y="456"/>
                    </a:lnTo>
                    <a:lnTo>
                      <a:pt x="4062" y="456"/>
                    </a:lnTo>
                    <a:lnTo>
                      <a:pt x="4062" y="456"/>
                    </a:lnTo>
                    <a:lnTo>
                      <a:pt x="4062" y="462"/>
                    </a:lnTo>
                    <a:lnTo>
                      <a:pt x="4062" y="462"/>
                    </a:lnTo>
                    <a:lnTo>
                      <a:pt x="4074" y="588"/>
                    </a:lnTo>
                    <a:lnTo>
                      <a:pt x="4074" y="588"/>
                    </a:lnTo>
                    <a:lnTo>
                      <a:pt x="4074" y="588"/>
                    </a:lnTo>
                    <a:lnTo>
                      <a:pt x="4074" y="588"/>
                    </a:lnTo>
                    <a:lnTo>
                      <a:pt x="4080" y="588"/>
                    </a:lnTo>
                    <a:lnTo>
                      <a:pt x="4080" y="588"/>
                    </a:lnTo>
                    <a:lnTo>
                      <a:pt x="4080" y="588"/>
                    </a:lnTo>
                    <a:lnTo>
                      <a:pt x="4080" y="594"/>
                    </a:lnTo>
                    <a:lnTo>
                      <a:pt x="4080" y="594"/>
                    </a:lnTo>
                    <a:lnTo>
                      <a:pt x="4080" y="594"/>
                    </a:lnTo>
                    <a:lnTo>
                      <a:pt x="4080" y="594"/>
                    </a:lnTo>
                    <a:lnTo>
                      <a:pt x="4080" y="594"/>
                    </a:lnTo>
                    <a:lnTo>
                      <a:pt x="4080" y="594"/>
                    </a:lnTo>
                    <a:lnTo>
                      <a:pt x="4080" y="594"/>
                    </a:lnTo>
                    <a:lnTo>
                      <a:pt x="4080" y="594"/>
                    </a:lnTo>
                    <a:lnTo>
                      <a:pt x="4080" y="600"/>
                    </a:lnTo>
                    <a:lnTo>
                      <a:pt x="4080" y="600"/>
                    </a:lnTo>
                    <a:lnTo>
                      <a:pt x="4080" y="600"/>
                    </a:lnTo>
                    <a:lnTo>
                      <a:pt x="4080" y="600"/>
                    </a:lnTo>
                    <a:lnTo>
                      <a:pt x="4080" y="600"/>
                    </a:lnTo>
                    <a:lnTo>
                      <a:pt x="4080" y="600"/>
                    </a:lnTo>
                    <a:lnTo>
                      <a:pt x="4080" y="600"/>
                    </a:lnTo>
                    <a:lnTo>
                      <a:pt x="4080" y="606"/>
                    </a:lnTo>
                    <a:lnTo>
                      <a:pt x="4080" y="606"/>
                    </a:lnTo>
                    <a:lnTo>
                      <a:pt x="4080" y="606"/>
                    </a:lnTo>
                    <a:lnTo>
                      <a:pt x="4080" y="606"/>
                    </a:lnTo>
                    <a:lnTo>
                      <a:pt x="4080" y="606"/>
                    </a:lnTo>
                    <a:lnTo>
                      <a:pt x="4080" y="606"/>
                    </a:lnTo>
                    <a:lnTo>
                      <a:pt x="4080" y="606"/>
                    </a:lnTo>
                    <a:lnTo>
                      <a:pt x="4080" y="606"/>
                    </a:lnTo>
                    <a:lnTo>
                      <a:pt x="4080" y="606"/>
                    </a:lnTo>
                    <a:lnTo>
                      <a:pt x="4080" y="612"/>
                    </a:lnTo>
                    <a:lnTo>
                      <a:pt x="4080" y="612"/>
                    </a:lnTo>
                    <a:lnTo>
                      <a:pt x="4080" y="612"/>
                    </a:lnTo>
                    <a:lnTo>
                      <a:pt x="4080" y="612"/>
                    </a:lnTo>
                    <a:lnTo>
                      <a:pt x="4080" y="612"/>
                    </a:lnTo>
                    <a:lnTo>
                      <a:pt x="4080" y="612"/>
                    </a:lnTo>
                    <a:lnTo>
                      <a:pt x="4080" y="612"/>
                    </a:lnTo>
                    <a:lnTo>
                      <a:pt x="4080" y="612"/>
                    </a:lnTo>
                    <a:lnTo>
                      <a:pt x="4080" y="612"/>
                    </a:lnTo>
                    <a:lnTo>
                      <a:pt x="4080" y="612"/>
                    </a:lnTo>
                    <a:lnTo>
                      <a:pt x="4080" y="612"/>
                    </a:lnTo>
                    <a:lnTo>
                      <a:pt x="4080" y="612"/>
                    </a:lnTo>
                    <a:lnTo>
                      <a:pt x="4080" y="612"/>
                    </a:lnTo>
                    <a:lnTo>
                      <a:pt x="4080" y="612"/>
                    </a:lnTo>
                    <a:lnTo>
                      <a:pt x="4080" y="612"/>
                    </a:lnTo>
                    <a:lnTo>
                      <a:pt x="4080" y="612"/>
                    </a:lnTo>
                    <a:lnTo>
                      <a:pt x="4080" y="612"/>
                    </a:lnTo>
                    <a:lnTo>
                      <a:pt x="4080" y="612"/>
                    </a:lnTo>
                    <a:lnTo>
                      <a:pt x="4080" y="612"/>
                    </a:lnTo>
                    <a:lnTo>
                      <a:pt x="4080" y="612"/>
                    </a:lnTo>
                    <a:lnTo>
                      <a:pt x="4080" y="612"/>
                    </a:lnTo>
                    <a:lnTo>
                      <a:pt x="4080" y="612"/>
                    </a:lnTo>
                    <a:lnTo>
                      <a:pt x="4080" y="612"/>
                    </a:lnTo>
                    <a:lnTo>
                      <a:pt x="4080" y="612"/>
                    </a:lnTo>
                    <a:lnTo>
                      <a:pt x="4080" y="612"/>
                    </a:lnTo>
                    <a:lnTo>
                      <a:pt x="4080" y="612"/>
                    </a:lnTo>
                    <a:lnTo>
                      <a:pt x="4080" y="612"/>
                    </a:lnTo>
                    <a:lnTo>
                      <a:pt x="4086" y="612"/>
                    </a:lnTo>
                    <a:lnTo>
                      <a:pt x="4086" y="612"/>
                    </a:lnTo>
                    <a:lnTo>
                      <a:pt x="4086" y="612"/>
                    </a:lnTo>
                    <a:lnTo>
                      <a:pt x="4086" y="606"/>
                    </a:lnTo>
                    <a:lnTo>
                      <a:pt x="4086" y="606"/>
                    </a:lnTo>
                    <a:lnTo>
                      <a:pt x="4086" y="606"/>
                    </a:lnTo>
                    <a:lnTo>
                      <a:pt x="4086" y="606"/>
                    </a:lnTo>
                    <a:lnTo>
                      <a:pt x="4086" y="606"/>
                    </a:lnTo>
                    <a:lnTo>
                      <a:pt x="4086" y="606"/>
                    </a:lnTo>
                    <a:lnTo>
                      <a:pt x="4086" y="606"/>
                    </a:lnTo>
                    <a:lnTo>
                      <a:pt x="4086" y="606"/>
                    </a:lnTo>
                    <a:lnTo>
                      <a:pt x="4086" y="606"/>
                    </a:lnTo>
                    <a:lnTo>
                      <a:pt x="4086" y="600"/>
                    </a:lnTo>
                    <a:lnTo>
                      <a:pt x="4086" y="600"/>
                    </a:lnTo>
                    <a:lnTo>
                      <a:pt x="4086" y="600"/>
                    </a:lnTo>
                    <a:lnTo>
                      <a:pt x="4086" y="600"/>
                    </a:lnTo>
                    <a:lnTo>
                      <a:pt x="4086" y="600"/>
                    </a:lnTo>
                    <a:lnTo>
                      <a:pt x="4086" y="600"/>
                    </a:lnTo>
                    <a:lnTo>
                      <a:pt x="4086" y="600"/>
                    </a:lnTo>
                    <a:lnTo>
                      <a:pt x="4086" y="600"/>
                    </a:lnTo>
                    <a:lnTo>
                      <a:pt x="4086" y="600"/>
                    </a:lnTo>
                    <a:lnTo>
                      <a:pt x="4086" y="594"/>
                    </a:lnTo>
                    <a:lnTo>
                      <a:pt x="4086" y="594"/>
                    </a:lnTo>
                    <a:lnTo>
                      <a:pt x="4086" y="594"/>
                    </a:lnTo>
                    <a:lnTo>
                      <a:pt x="4086" y="594"/>
                    </a:lnTo>
                    <a:lnTo>
                      <a:pt x="4086" y="594"/>
                    </a:lnTo>
                    <a:lnTo>
                      <a:pt x="4086" y="594"/>
                    </a:lnTo>
                    <a:lnTo>
                      <a:pt x="4086" y="594"/>
                    </a:lnTo>
                    <a:lnTo>
                      <a:pt x="4086" y="594"/>
                    </a:lnTo>
                    <a:lnTo>
                      <a:pt x="4086" y="588"/>
                    </a:lnTo>
                    <a:lnTo>
                      <a:pt x="4086" y="588"/>
                    </a:lnTo>
                    <a:lnTo>
                      <a:pt x="4086" y="588"/>
                    </a:lnTo>
                    <a:lnTo>
                      <a:pt x="4098" y="474"/>
                    </a:lnTo>
                    <a:lnTo>
                      <a:pt x="4098" y="474"/>
                    </a:lnTo>
                    <a:lnTo>
                      <a:pt x="4098" y="468"/>
                    </a:lnTo>
                    <a:lnTo>
                      <a:pt x="4098" y="468"/>
                    </a:lnTo>
                    <a:lnTo>
                      <a:pt x="4098" y="468"/>
                    </a:lnTo>
                    <a:lnTo>
                      <a:pt x="4098" y="468"/>
                    </a:lnTo>
                    <a:lnTo>
                      <a:pt x="4098" y="468"/>
                    </a:lnTo>
                    <a:lnTo>
                      <a:pt x="4098" y="468"/>
                    </a:lnTo>
                    <a:lnTo>
                      <a:pt x="4098" y="462"/>
                    </a:lnTo>
                    <a:lnTo>
                      <a:pt x="4098" y="462"/>
                    </a:lnTo>
                    <a:lnTo>
                      <a:pt x="4098" y="462"/>
                    </a:lnTo>
                    <a:lnTo>
                      <a:pt x="4098" y="462"/>
                    </a:lnTo>
                    <a:lnTo>
                      <a:pt x="4098" y="462"/>
                    </a:lnTo>
                    <a:lnTo>
                      <a:pt x="4104" y="456"/>
                    </a:lnTo>
                    <a:lnTo>
                      <a:pt x="4104" y="456"/>
                    </a:lnTo>
                    <a:lnTo>
                      <a:pt x="4104" y="456"/>
                    </a:lnTo>
                    <a:lnTo>
                      <a:pt x="4104" y="456"/>
                    </a:lnTo>
                    <a:lnTo>
                      <a:pt x="4104" y="456"/>
                    </a:lnTo>
                    <a:lnTo>
                      <a:pt x="4104" y="450"/>
                    </a:lnTo>
                    <a:lnTo>
                      <a:pt x="4104" y="450"/>
                    </a:lnTo>
                    <a:lnTo>
                      <a:pt x="4104" y="450"/>
                    </a:lnTo>
                    <a:lnTo>
                      <a:pt x="4104" y="450"/>
                    </a:lnTo>
                    <a:lnTo>
                      <a:pt x="4104" y="450"/>
                    </a:lnTo>
                    <a:lnTo>
                      <a:pt x="4104" y="444"/>
                    </a:lnTo>
                    <a:lnTo>
                      <a:pt x="4104" y="444"/>
                    </a:lnTo>
                    <a:lnTo>
                      <a:pt x="4104" y="444"/>
                    </a:lnTo>
                    <a:lnTo>
                      <a:pt x="4104" y="444"/>
                    </a:lnTo>
                    <a:lnTo>
                      <a:pt x="4104" y="444"/>
                    </a:lnTo>
                    <a:lnTo>
                      <a:pt x="4104" y="444"/>
                    </a:lnTo>
                    <a:lnTo>
                      <a:pt x="4104" y="438"/>
                    </a:lnTo>
                    <a:lnTo>
                      <a:pt x="4104" y="438"/>
                    </a:lnTo>
                    <a:lnTo>
                      <a:pt x="4104" y="438"/>
                    </a:lnTo>
                    <a:lnTo>
                      <a:pt x="4104" y="438"/>
                    </a:lnTo>
                    <a:lnTo>
                      <a:pt x="4104" y="438"/>
                    </a:lnTo>
                    <a:lnTo>
                      <a:pt x="4104" y="438"/>
                    </a:lnTo>
                    <a:lnTo>
                      <a:pt x="4104" y="432"/>
                    </a:lnTo>
                    <a:lnTo>
                      <a:pt x="4104" y="432"/>
                    </a:lnTo>
                    <a:lnTo>
                      <a:pt x="4104" y="432"/>
                    </a:lnTo>
                    <a:lnTo>
                      <a:pt x="4104" y="432"/>
                    </a:lnTo>
                    <a:lnTo>
                      <a:pt x="4104" y="432"/>
                    </a:lnTo>
                    <a:lnTo>
                      <a:pt x="4104" y="432"/>
                    </a:lnTo>
                    <a:lnTo>
                      <a:pt x="4104" y="432"/>
                    </a:lnTo>
                    <a:lnTo>
                      <a:pt x="4104" y="432"/>
                    </a:lnTo>
                    <a:lnTo>
                      <a:pt x="4104" y="432"/>
                    </a:lnTo>
                    <a:lnTo>
                      <a:pt x="4104" y="432"/>
                    </a:lnTo>
                    <a:lnTo>
                      <a:pt x="4104" y="432"/>
                    </a:lnTo>
                    <a:lnTo>
                      <a:pt x="4104" y="432"/>
                    </a:lnTo>
                    <a:lnTo>
                      <a:pt x="4104" y="432"/>
                    </a:lnTo>
                    <a:lnTo>
                      <a:pt x="4104" y="432"/>
                    </a:lnTo>
                    <a:lnTo>
                      <a:pt x="4104" y="432"/>
                    </a:lnTo>
                    <a:lnTo>
                      <a:pt x="4104" y="432"/>
                    </a:lnTo>
                    <a:lnTo>
                      <a:pt x="4104" y="432"/>
                    </a:lnTo>
                    <a:lnTo>
                      <a:pt x="4104" y="432"/>
                    </a:lnTo>
                    <a:lnTo>
                      <a:pt x="4104" y="432"/>
                    </a:lnTo>
                    <a:lnTo>
                      <a:pt x="4104" y="432"/>
                    </a:lnTo>
                    <a:lnTo>
                      <a:pt x="4104" y="438"/>
                    </a:lnTo>
                    <a:lnTo>
                      <a:pt x="4104" y="438"/>
                    </a:lnTo>
                    <a:lnTo>
                      <a:pt x="4104" y="438"/>
                    </a:lnTo>
                    <a:lnTo>
                      <a:pt x="4104" y="438"/>
                    </a:lnTo>
                    <a:lnTo>
                      <a:pt x="4104" y="438"/>
                    </a:lnTo>
                    <a:lnTo>
                      <a:pt x="4104" y="438"/>
                    </a:lnTo>
                    <a:lnTo>
                      <a:pt x="4104" y="444"/>
                    </a:lnTo>
                    <a:lnTo>
                      <a:pt x="4104" y="444"/>
                    </a:lnTo>
                    <a:lnTo>
                      <a:pt x="4104" y="444"/>
                    </a:lnTo>
                    <a:lnTo>
                      <a:pt x="4104" y="444"/>
                    </a:lnTo>
                    <a:lnTo>
                      <a:pt x="4104" y="444"/>
                    </a:lnTo>
                    <a:lnTo>
                      <a:pt x="4104" y="444"/>
                    </a:lnTo>
                    <a:lnTo>
                      <a:pt x="4110" y="450"/>
                    </a:lnTo>
                    <a:lnTo>
                      <a:pt x="4110" y="450"/>
                    </a:lnTo>
                    <a:lnTo>
                      <a:pt x="4110" y="450"/>
                    </a:lnTo>
                    <a:lnTo>
                      <a:pt x="4110" y="450"/>
                    </a:lnTo>
                    <a:lnTo>
                      <a:pt x="4110" y="450"/>
                    </a:lnTo>
                    <a:lnTo>
                      <a:pt x="4110" y="456"/>
                    </a:lnTo>
                    <a:lnTo>
                      <a:pt x="4110" y="456"/>
                    </a:lnTo>
                    <a:lnTo>
                      <a:pt x="4110" y="456"/>
                    </a:lnTo>
                    <a:lnTo>
                      <a:pt x="4110" y="456"/>
                    </a:lnTo>
                    <a:lnTo>
                      <a:pt x="4110" y="456"/>
                    </a:lnTo>
                    <a:lnTo>
                      <a:pt x="4110" y="462"/>
                    </a:lnTo>
                    <a:lnTo>
                      <a:pt x="4110" y="462"/>
                    </a:lnTo>
                    <a:lnTo>
                      <a:pt x="4110" y="462"/>
                    </a:lnTo>
                    <a:lnTo>
                      <a:pt x="4110" y="462"/>
                    </a:lnTo>
                    <a:lnTo>
                      <a:pt x="4110" y="462"/>
                    </a:lnTo>
                    <a:lnTo>
                      <a:pt x="4110" y="468"/>
                    </a:lnTo>
                    <a:lnTo>
                      <a:pt x="4110" y="468"/>
                    </a:lnTo>
                    <a:lnTo>
                      <a:pt x="4110" y="468"/>
                    </a:lnTo>
                    <a:lnTo>
                      <a:pt x="4110" y="468"/>
                    </a:lnTo>
                    <a:lnTo>
                      <a:pt x="4110" y="468"/>
                    </a:lnTo>
                    <a:lnTo>
                      <a:pt x="4110" y="468"/>
                    </a:lnTo>
                    <a:lnTo>
                      <a:pt x="4110" y="474"/>
                    </a:lnTo>
                    <a:lnTo>
                      <a:pt x="4110" y="474"/>
                    </a:lnTo>
                    <a:lnTo>
                      <a:pt x="4122" y="594"/>
                    </a:lnTo>
                    <a:lnTo>
                      <a:pt x="4122" y="594"/>
                    </a:lnTo>
                    <a:lnTo>
                      <a:pt x="4122" y="594"/>
                    </a:lnTo>
                    <a:lnTo>
                      <a:pt x="4122" y="594"/>
                    </a:lnTo>
                    <a:lnTo>
                      <a:pt x="4122" y="594"/>
                    </a:lnTo>
                    <a:lnTo>
                      <a:pt x="4122" y="594"/>
                    </a:lnTo>
                    <a:lnTo>
                      <a:pt x="4122" y="594"/>
                    </a:lnTo>
                    <a:lnTo>
                      <a:pt x="4122" y="594"/>
                    </a:lnTo>
                    <a:lnTo>
                      <a:pt x="4122" y="594"/>
                    </a:lnTo>
                    <a:lnTo>
                      <a:pt x="4122" y="600"/>
                    </a:lnTo>
                    <a:lnTo>
                      <a:pt x="4122" y="600"/>
                    </a:lnTo>
                    <a:lnTo>
                      <a:pt x="4122" y="600"/>
                    </a:lnTo>
                    <a:lnTo>
                      <a:pt x="4122" y="600"/>
                    </a:lnTo>
                    <a:lnTo>
                      <a:pt x="4122" y="600"/>
                    </a:lnTo>
                    <a:lnTo>
                      <a:pt x="4122" y="600"/>
                    </a:lnTo>
                    <a:lnTo>
                      <a:pt x="4122" y="600"/>
                    </a:lnTo>
                    <a:lnTo>
                      <a:pt x="4122" y="600"/>
                    </a:lnTo>
                    <a:lnTo>
                      <a:pt x="4122" y="600"/>
                    </a:lnTo>
                    <a:lnTo>
                      <a:pt x="4122" y="606"/>
                    </a:lnTo>
                    <a:lnTo>
                      <a:pt x="4122" y="606"/>
                    </a:lnTo>
                    <a:lnTo>
                      <a:pt x="4122" y="606"/>
                    </a:lnTo>
                    <a:lnTo>
                      <a:pt x="4122" y="606"/>
                    </a:lnTo>
                    <a:lnTo>
                      <a:pt x="4122" y="606"/>
                    </a:lnTo>
                    <a:lnTo>
                      <a:pt x="4128" y="606"/>
                    </a:lnTo>
                    <a:lnTo>
                      <a:pt x="4128" y="606"/>
                    </a:lnTo>
                    <a:lnTo>
                      <a:pt x="4128" y="606"/>
                    </a:lnTo>
                    <a:lnTo>
                      <a:pt x="4128" y="606"/>
                    </a:lnTo>
                    <a:lnTo>
                      <a:pt x="4128" y="612"/>
                    </a:lnTo>
                    <a:lnTo>
                      <a:pt x="4128" y="612"/>
                    </a:lnTo>
                    <a:lnTo>
                      <a:pt x="4128" y="612"/>
                    </a:lnTo>
                    <a:lnTo>
                      <a:pt x="4128" y="612"/>
                    </a:lnTo>
                    <a:lnTo>
                      <a:pt x="4128" y="612"/>
                    </a:lnTo>
                    <a:lnTo>
                      <a:pt x="4128" y="612"/>
                    </a:lnTo>
                    <a:lnTo>
                      <a:pt x="4128" y="612"/>
                    </a:lnTo>
                    <a:lnTo>
                      <a:pt x="4128" y="612"/>
                    </a:lnTo>
                    <a:lnTo>
                      <a:pt x="4128" y="612"/>
                    </a:lnTo>
                    <a:lnTo>
                      <a:pt x="4128" y="612"/>
                    </a:lnTo>
                    <a:lnTo>
                      <a:pt x="4128" y="612"/>
                    </a:lnTo>
                    <a:lnTo>
                      <a:pt x="4128" y="612"/>
                    </a:lnTo>
                    <a:lnTo>
                      <a:pt x="4128" y="612"/>
                    </a:lnTo>
                    <a:lnTo>
                      <a:pt x="4128" y="612"/>
                    </a:lnTo>
                    <a:lnTo>
                      <a:pt x="4128" y="612"/>
                    </a:lnTo>
                    <a:lnTo>
                      <a:pt x="4128" y="612"/>
                    </a:lnTo>
                    <a:lnTo>
                      <a:pt x="4128" y="612"/>
                    </a:lnTo>
                    <a:lnTo>
                      <a:pt x="4128" y="612"/>
                    </a:lnTo>
                    <a:lnTo>
                      <a:pt x="4128" y="612"/>
                    </a:lnTo>
                    <a:lnTo>
                      <a:pt x="4128" y="612"/>
                    </a:lnTo>
                    <a:lnTo>
                      <a:pt x="4128" y="612"/>
                    </a:lnTo>
                    <a:lnTo>
                      <a:pt x="4128" y="612"/>
                    </a:lnTo>
                    <a:lnTo>
                      <a:pt x="4128" y="612"/>
                    </a:lnTo>
                    <a:lnTo>
                      <a:pt x="4128" y="612"/>
                    </a:lnTo>
                    <a:lnTo>
                      <a:pt x="4128" y="612"/>
                    </a:lnTo>
                    <a:lnTo>
                      <a:pt x="4128" y="612"/>
                    </a:lnTo>
                    <a:lnTo>
                      <a:pt x="4128" y="612"/>
                    </a:lnTo>
                    <a:lnTo>
                      <a:pt x="4128" y="612"/>
                    </a:lnTo>
                    <a:lnTo>
                      <a:pt x="4128" y="612"/>
                    </a:lnTo>
                    <a:lnTo>
                      <a:pt x="4128" y="612"/>
                    </a:lnTo>
                    <a:lnTo>
                      <a:pt x="4128" y="612"/>
                    </a:lnTo>
                    <a:lnTo>
                      <a:pt x="4128" y="612"/>
                    </a:lnTo>
                    <a:lnTo>
                      <a:pt x="4128" y="612"/>
                    </a:lnTo>
                    <a:lnTo>
                      <a:pt x="4128" y="612"/>
                    </a:lnTo>
                    <a:lnTo>
                      <a:pt x="4128" y="606"/>
                    </a:lnTo>
                    <a:lnTo>
                      <a:pt x="4128" y="606"/>
                    </a:lnTo>
                    <a:lnTo>
                      <a:pt x="4128" y="606"/>
                    </a:lnTo>
                    <a:lnTo>
                      <a:pt x="4128" y="606"/>
                    </a:lnTo>
                    <a:lnTo>
                      <a:pt x="4128" y="606"/>
                    </a:lnTo>
                    <a:lnTo>
                      <a:pt x="4128" y="606"/>
                    </a:lnTo>
                    <a:lnTo>
                      <a:pt x="4128" y="606"/>
                    </a:lnTo>
                    <a:lnTo>
                      <a:pt x="4128" y="606"/>
                    </a:lnTo>
                    <a:lnTo>
                      <a:pt x="4128" y="600"/>
                    </a:lnTo>
                    <a:lnTo>
                      <a:pt x="4128" y="600"/>
                    </a:lnTo>
                    <a:lnTo>
                      <a:pt x="4128" y="600"/>
                    </a:lnTo>
                    <a:lnTo>
                      <a:pt x="4128" y="600"/>
                    </a:lnTo>
                    <a:lnTo>
                      <a:pt x="4128" y="600"/>
                    </a:lnTo>
                    <a:lnTo>
                      <a:pt x="4128" y="600"/>
                    </a:lnTo>
                    <a:lnTo>
                      <a:pt x="4128" y="600"/>
                    </a:lnTo>
                    <a:lnTo>
                      <a:pt x="4134" y="600"/>
                    </a:lnTo>
                    <a:lnTo>
                      <a:pt x="4134" y="594"/>
                    </a:lnTo>
                    <a:lnTo>
                      <a:pt x="4134" y="594"/>
                    </a:lnTo>
                    <a:lnTo>
                      <a:pt x="4134" y="594"/>
                    </a:lnTo>
                    <a:lnTo>
                      <a:pt x="4134" y="594"/>
                    </a:lnTo>
                    <a:lnTo>
                      <a:pt x="4134" y="594"/>
                    </a:lnTo>
                    <a:lnTo>
                      <a:pt x="4134" y="594"/>
                    </a:lnTo>
                    <a:lnTo>
                      <a:pt x="4134" y="594"/>
                    </a:lnTo>
                    <a:lnTo>
                      <a:pt x="4134" y="588"/>
                    </a:lnTo>
                    <a:lnTo>
                      <a:pt x="4134" y="588"/>
                    </a:lnTo>
                    <a:lnTo>
                      <a:pt x="4134" y="588"/>
                    </a:lnTo>
                    <a:lnTo>
                      <a:pt x="4134" y="588"/>
                    </a:lnTo>
                    <a:lnTo>
                      <a:pt x="4134" y="588"/>
                    </a:lnTo>
                    <a:lnTo>
                      <a:pt x="4134" y="588"/>
                    </a:lnTo>
                    <a:lnTo>
                      <a:pt x="4146" y="462"/>
                    </a:lnTo>
                    <a:lnTo>
                      <a:pt x="4146" y="462"/>
                    </a:lnTo>
                    <a:lnTo>
                      <a:pt x="4146" y="462"/>
                    </a:lnTo>
                    <a:lnTo>
                      <a:pt x="4146" y="462"/>
                    </a:lnTo>
                    <a:lnTo>
                      <a:pt x="4146" y="462"/>
                    </a:lnTo>
                    <a:lnTo>
                      <a:pt x="4146" y="462"/>
                    </a:lnTo>
                    <a:lnTo>
                      <a:pt x="4146" y="456"/>
                    </a:lnTo>
                    <a:lnTo>
                      <a:pt x="4146" y="456"/>
                    </a:lnTo>
                    <a:lnTo>
                      <a:pt x="4146" y="456"/>
                    </a:lnTo>
                    <a:lnTo>
                      <a:pt x="4146" y="456"/>
                    </a:lnTo>
                    <a:lnTo>
                      <a:pt x="4146" y="456"/>
                    </a:lnTo>
                    <a:lnTo>
                      <a:pt x="4146" y="450"/>
                    </a:lnTo>
                    <a:lnTo>
                      <a:pt x="4146" y="450"/>
                    </a:lnTo>
                    <a:lnTo>
                      <a:pt x="4146" y="450"/>
                    </a:lnTo>
                    <a:lnTo>
                      <a:pt x="4146" y="450"/>
                    </a:lnTo>
                    <a:lnTo>
                      <a:pt x="4146" y="450"/>
                    </a:lnTo>
                    <a:lnTo>
                      <a:pt x="4146" y="444"/>
                    </a:lnTo>
                    <a:lnTo>
                      <a:pt x="4146" y="444"/>
                    </a:lnTo>
                    <a:lnTo>
                      <a:pt x="4146" y="444"/>
                    </a:lnTo>
                    <a:lnTo>
                      <a:pt x="4146" y="444"/>
                    </a:lnTo>
                    <a:lnTo>
                      <a:pt x="4146" y="444"/>
                    </a:lnTo>
                    <a:lnTo>
                      <a:pt x="4146" y="438"/>
                    </a:lnTo>
                    <a:lnTo>
                      <a:pt x="4146" y="438"/>
                    </a:lnTo>
                    <a:lnTo>
                      <a:pt x="4146" y="438"/>
                    </a:lnTo>
                    <a:lnTo>
                      <a:pt x="4146" y="438"/>
                    </a:lnTo>
                    <a:lnTo>
                      <a:pt x="4146" y="438"/>
                    </a:lnTo>
                    <a:lnTo>
                      <a:pt x="4146" y="432"/>
                    </a:lnTo>
                    <a:lnTo>
                      <a:pt x="4146" y="432"/>
                    </a:lnTo>
                    <a:lnTo>
                      <a:pt x="4146" y="432"/>
                    </a:lnTo>
                    <a:lnTo>
                      <a:pt x="4146" y="432"/>
                    </a:lnTo>
                    <a:lnTo>
                      <a:pt x="4146" y="432"/>
                    </a:lnTo>
                    <a:lnTo>
                      <a:pt x="4146" y="426"/>
                    </a:lnTo>
                    <a:lnTo>
                      <a:pt x="4152" y="426"/>
                    </a:lnTo>
                    <a:lnTo>
                      <a:pt x="4152" y="426"/>
                    </a:lnTo>
                    <a:lnTo>
                      <a:pt x="4152" y="426"/>
                    </a:lnTo>
                    <a:lnTo>
                      <a:pt x="4152" y="426"/>
                    </a:lnTo>
                    <a:lnTo>
                      <a:pt x="4152" y="426"/>
                    </a:lnTo>
                    <a:lnTo>
                      <a:pt x="4152" y="426"/>
                    </a:lnTo>
                    <a:lnTo>
                      <a:pt x="4152" y="426"/>
                    </a:lnTo>
                    <a:lnTo>
                      <a:pt x="4152" y="420"/>
                    </a:lnTo>
                    <a:lnTo>
                      <a:pt x="4152" y="420"/>
                    </a:lnTo>
                    <a:lnTo>
                      <a:pt x="4152" y="420"/>
                    </a:lnTo>
                    <a:lnTo>
                      <a:pt x="4152" y="420"/>
                    </a:lnTo>
                    <a:lnTo>
                      <a:pt x="4152" y="420"/>
                    </a:lnTo>
                    <a:lnTo>
                      <a:pt x="4152" y="420"/>
                    </a:lnTo>
                    <a:lnTo>
                      <a:pt x="4152" y="420"/>
                    </a:lnTo>
                    <a:lnTo>
                      <a:pt x="4152" y="420"/>
                    </a:lnTo>
                    <a:lnTo>
                      <a:pt x="4152" y="420"/>
                    </a:lnTo>
                    <a:lnTo>
                      <a:pt x="4152" y="420"/>
                    </a:lnTo>
                    <a:lnTo>
                      <a:pt x="4152" y="420"/>
                    </a:lnTo>
                    <a:lnTo>
                      <a:pt x="4152" y="420"/>
                    </a:lnTo>
                    <a:lnTo>
                      <a:pt x="4152" y="426"/>
                    </a:lnTo>
                    <a:lnTo>
                      <a:pt x="4152" y="426"/>
                    </a:lnTo>
                    <a:lnTo>
                      <a:pt x="4152" y="426"/>
                    </a:lnTo>
                    <a:lnTo>
                      <a:pt x="4152" y="426"/>
                    </a:lnTo>
                    <a:lnTo>
                      <a:pt x="4152" y="426"/>
                    </a:lnTo>
                    <a:lnTo>
                      <a:pt x="4152" y="426"/>
                    </a:lnTo>
                    <a:lnTo>
                      <a:pt x="4152" y="426"/>
                    </a:lnTo>
                    <a:lnTo>
                      <a:pt x="4152" y="426"/>
                    </a:lnTo>
                    <a:lnTo>
                      <a:pt x="4152" y="432"/>
                    </a:lnTo>
                    <a:lnTo>
                      <a:pt x="4152" y="432"/>
                    </a:lnTo>
                    <a:lnTo>
                      <a:pt x="4152" y="432"/>
                    </a:lnTo>
                    <a:lnTo>
                      <a:pt x="4152" y="432"/>
                    </a:lnTo>
                    <a:lnTo>
                      <a:pt x="4152" y="432"/>
                    </a:lnTo>
                    <a:lnTo>
                      <a:pt x="4152" y="438"/>
                    </a:lnTo>
                    <a:lnTo>
                      <a:pt x="4152" y="438"/>
                    </a:lnTo>
                    <a:lnTo>
                      <a:pt x="4152" y="438"/>
                    </a:lnTo>
                    <a:lnTo>
                      <a:pt x="4152" y="438"/>
                    </a:lnTo>
                    <a:lnTo>
                      <a:pt x="4152" y="438"/>
                    </a:lnTo>
                    <a:lnTo>
                      <a:pt x="4152" y="444"/>
                    </a:lnTo>
                    <a:lnTo>
                      <a:pt x="4152" y="444"/>
                    </a:lnTo>
                    <a:lnTo>
                      <a:pt x="4152" y="444"/>
                    </a:lnTo>
                    <a:lnTo>
                      <a:pt x="4152" y="444"/>
                    </a:lnTo>
                    <a:lnTo>
                      <a:pt x="4152" y="444"/>
                    </a:lnTo>
                    <a:lnTo>
                      <a:pt x="4152" y="450"/>
                    </a:lnTo>
                    <a:lnTo>
                      <a:pt x="4152" y="450"/>
                    </a:lnTo>
                    <a:lnTo>
                      <a:pt x="4152" y="450"/>
                    </a:lnTo>
                    <a:lnTo>
                      <a:pt x="4152" y="450"/>
                    </a:lnTo>
                    <a:lnTo>
                      <a:pt x="4152" y="450"/>
                    </a:lnTo>
                    <a:lnTo>
                      <a:pt x="4152" y="456"/>
                    </a:lnTo>
                    <a:lnTo>
                      <a:pt x="4152" y="456"/>
                    </a:lnTo>
                    <a:lnTo>
                      <a:pt x="4152" y="456"/>
                    </a:lnTo>
                    <a:lnTo>
                      <a:pt x="4152" y="456"/>
                    </a:lnTo>
                    <a:lnTo>
                      <a:pt x="4152" y="456"/>
                    </a:lnTo>
                    <a:lnTo>
                      <a:pt x="4152" y="462"/>
                    </a:lnTo>
                    <a:lnTo>
                      <a:pt x="4152" y="462"/>
                    </a:lnTo>
                    <a:lnTo>
                      <a:pt x="4158" y="462"/>
                    </a:lnTo>
                    <a:lnTo>
                      <a:pt x="4158" y="462"/>
                    </a:lnTo>
                    <a:lnTo>
                      <a:pt x="4158" y="462"/>
                    </a:lnTo>
                    <a:lnTo>
                      <a:pt x="4158" y="462"/>
                    </a:lnTo>
                    <a:lnTo>
                      <a:pt x="4170" y="588"/>
                    </a:lnTo>
                    <a:lnTo>
                      <a:pt x="4170" y="588"/>
                    </a:lnTo>
                    <a:lnTo>
                      <a:pt x="4170" y="588"/>
                    </a:lnTo>
                    <a:lnTo>
                      <a:pt x="4170" y="588"/>
                    </a:lnTo>
                    <a:lnTo>
                      <a:pt x="4170" y="594"/>
                    </a:lnTo>
                    <a:lnTo>
                      <a:pt x="4170" y="594"/>
                    </a:lnTo>
                    <a:lnTo>
                      <a:pt x="4170" y="594"/>
                    </a:lnTo>
                    <a:lnTo>
                      <a:pt x="4170" y="594"/>
                    </a:lnTo>
                    <a:lnTo>
                      <a:pt x="4170" y="594"/>
                    </a:lnTo>
                    <a:lnTo>
                      <a:pt x="4170" y="594"/>
                    </a:lnTo>
                    <a:lnTo>
                      <a:pt x="4170" y="594"/>
                    </a:lnTo>
                    <a:lnTo>
                      <a:pt x="4170" y="600"/>
                    </a:lnTo>
                    <a:lnTo>
                      <a:pt x="4170" y="600"/>
                    </a:lnTo>
                    <a:lnTo>
                      <a:pt x="4170" y="600"/>
                    </a:lnTo>
                    <a:lnTo>
                      <a:pt x="4170" y="600"/>
                    </a:lnTo>
                    <a:lnTo>
                      <a:pt x="4170" y="600"/>
                    </a:lnTo>
                    <a:lnTo>
                      <a:pt x="4170" y="600"/>
                    </a:lnTo>
                    <a:lnTo>
                      <a:pt x="4170" y="600"/>
                    </a:lnTo>
                    <a:lnTo>
                      <a:pt x="4170" y="600"/>
                    </a:lnTo>
                    <a:lnTo>
                      <a:pt x="4170" y="606"/>
                    </a:lnTo>
                    <a:lnTo>
                      <a:pt x="4170" y="606"/>
                    </a:lnTo>
                    <a:lnTo>
                      <a:pt x="4170" y="606"/>
                    </a:lnTo>
                    <a:lnTo>
                      <a:pt x="4170" y="606"/>
                    </a:lnTo>
                    <a:lnTo>
                      <a:pt x="4170" y="606"/>
                    </a:lnTo>
                    <a:lnTo>
                      <a:pt x="4170" y="606"/>
                    </a:lnTo>
                    <a:lnTo>
                      <a:pt x="4170" y="606"/>
                    </a:lnTo>
                    <a:lnTo>
                      <a:pt x="4170" y="606"/>
                    </a:lnTo>
                    <a:lnTo>
                      <a:pt x="4170" y="612"/>
                    </a:lnTo>
                    <a:lnTo>
                      <a:pt x="4170" y="612"/>
                    </a:lnTo>
                    <a:lnTo>
                      <a:pt x="4170" y="612"/>
                    </a:lnTo>
                    <a:lnTo>
                      <a:pt x="4170" y="612"/>
                    </a:lnTo>
                    <a:lnTo>
                      <a:pt x="4170" y="612"/>
                    </a:lnTo>
                    <a:lnTo>
                      <a:pt x="4170" y="612"/>
                    </a:lnTo>
                    <a:lnTo>
                      <a:pt x="4170" y="612"/>
                    </a:lnTo>
                    <a:lnTo>
                      <a:pt x="4170" y="612"/>
                    </a:lnTo>
                    <a:lnTo>
                      <a:pt x="4170" y="612"/>
                    </a:lnTo>
                    <a:lnTo>
                      <a:pt x="4170" y="612"/>
                    </a:lnTo>
                    <a:lnTo>
                      <a:pt x="4170" y="612"/>
                    </a:lnTo>
                    <a:lnTo>
                      <a:pt x="4170" y="612"/>
                    </a:lnTo>
                    <a:lnTo>
                      <a:pt x="4170" y="618"/>
                    </a:lnTo>
                    <a:lnTo>
                      <a:pt x="4170" y="618"/>
                    </a:lnTo>
                    <a:lnTo>
                      <a:pt x="4176" y="618"/>
                    </a:lnTo>
                    <a:lnTo>
                      <a:pt x="4176" y="618"/>
                    </a:lnTo>
                    <a:lnTo>
                      <a:pt x="4176" y="618"/>
                    </a:lnTo>
                    <a:lnTo>
                      <a:pt x="4176" y="618"/>
                    </a:lnTo>
                    <a:lnTo>
                      <a:pt x="4176" y="618"/>
                    </a:lnTo>
                    <a:lnTo>
                      <a:pt x="4176" y="618"/>
                    </a:lnTo>
                    <a:lnTo>
                      <a:pt x="4176" y="618"/>
                    </a:lnTo>
                    <a:lnTo>
                      <a:pt x="4176" y="618"/>
                    </a:lnTo>
                    <a:lnTo>
                      <a:pt x="4176" y="618"/>
                    </a:lnTo>
                    <a:lnTo>
                      <a:pt x="4176" y="618"/>
                    </a:lnTo>
                    <a:lnTo>
                      <a:pt x="4176" y="618"/>
                    </a:lnTo>
                    <a:lnTo>
                      <a:pt x="4176" y="618"/>
                    </a:lnTo>
                    <a:lnTo>
                      <a:pt x="4176" y="612"/>
                    </a:lnTo>
                    <a:lnTo>
                      <a:pt x="4176" y="612"/>
                    </a:lnTo>
                    <a:lnTo>
                      <a:pt x="4176" y="612"/>
                    </a:lnTo>
                    <a:lnTo>
                      <a:pt x="4176" y="612"/>
                    </a:lnTo>
                    <a:lnTo>
                      <a:pt x="4176" y="612"/>
                    </a:lnTo>
                    <a:lnTo>
                      <a:pt x="4176" y="612"/>
                    </a:lnTo>
                    <a:lnTo>
                      <a:pt x="4176" y="612"/>
                    </a:lnTo>
                    <a:lnTo>
                      <a:pt x="4176" y="612"/>
                    </a:lnTo>
                    <a:lnTo>
                      <a:pt x="4176" y="612"/>
                    </a:lnTo>
                    <a:lnTo>
                      <a:pt x="4176" y="612"/>
                    </a:lnTo>
                    <a:lnTo>
                      <a:pt x="4176" y="612"/>
                    </a:lnTo>
                    <a:lnTo>
                      <a:pt x="4176" y="612"/>
                    </a:lnTo>
                    <a:lnTo>
                      <a:pt x="4176" y="606"/>
                    </a:lnTo>
                    <a:lnTo>
                      <a:pt x="4176" y="606"/>
                    </a:lnTo>
                    <a:lnTo>
                      <a:pt x="4176" y="606"/>
                    </a:lnTo>
                    <a:lnTo>
                      <a:pt x="4176" y="606"/>
                    </a:lnTo>
                    <a:lnTo>
                      <a:pt x="4176" y="606"/>
                    </a:lnTo>
                    <a:lnTo>
                      <a:pt x="4176" y="606"/>
                    </a:lnTo>
                    <a:lnTo>
                      <a:pt x="4176" y="606"/>
                    </a:lnTo>
                    <a:lnTo>
                      <a:pt x="4176" y="606"/>
                    </a:lnTo>
                    <a:lnTo>
                      <a:pt x="4176" y="606"/>
                    </a:lnTo>
                    <a:lnTo>
                      <a:pt x="4176" y="600"/>
                    </a:lnTo>
                    <a:lnTo>
                      <a:pt x="4176" y="600"/>
                    </a:lnTo>
                    <a:lnTo>
                      <a:pt x="4176" y="600"/>
                    </a:lnTo>
                    <a:lnTo>
                      <a:pt x="4176" y="600"/>
                    </a:lnTo>
                    <a:lnTo>
                      <a:pt x="4176" y="600"/>
                    </a:lnTo>
                    <a:lnTo>
                      <a:pt x="4176" y="600"/>
                    </a:lnTo>
                    <a:lnTo>
                      <a:pt x="4176" y="600"/>
                    </a:lnTo>
                    <a:lnTo>
                      <a:pt x="4176" y="600"/>
                    </a:lnTo>
                    <a:lnTo>
                      <a:pt x="4176" y="594"/>
                    </a:lnTo>
                    <a:lnTo>
                      <a:pt x="4176" y="594"/>
                    </a:lnTo>
                    <a:lnTo>
                      <a:pt x="4176" y="594"/>
                    </a:lnTo>
                    <a:lnTo>
                      <a:pt x="4176" y="594"/>
                    </a:lnTo>
                    <a:lnTo>
                      <a:pt x="4176" y="594"/>
                    </a:lnTo>
                    <a:lnTo>
                      <a:pt x="4176" y="594"/>
                    </a:lnTo>
                    <a:lnTo>
                      <a:pt x="4176" y="594"/>
                    </a:lnTo>
                    <a:lnTo>
                      <a:pt x="4176" y="594"/>
                    </a:lnTo>
                    <a:lnTo>
                      <a:pt x="4194" y="474"/>
                    </a:lnTo>
                    <a:lnTo>
                      <a:pt x="4194" y="474"/>
                    </a:lnTo>
                    <a:lnTo>
                      <a:pt x="4194" y="474"/>
                    </a:lnTo>
                    <a:lnTo>
                      <a:pt x="4194" y="474"/>
                    </a:lnTo>
                    <a:lnTo>
                      <a:pt x="4194" y="474"/>
                    </a:lnTo>
                    <a:lnTo>
                      <a:pt x="4194" y="474"/>
                    </a:lnTo>
                    <a:lnTo>
                      <a:pt x="4194" y="468"/>
                    </a:lnTo>
                    <a:lnTo>
                      <a:pt x="4194" y="468"/>
                    </a:lnTo>
                    <a:lnTo>
                      <a:pt x="4194" y="468"/>
                    </a:lnTo>
                    <a:lnTo>
                      <a:pt x="4194" y="468"/>
                    </a:lnTo>
                    <a:lnTo>
                      <a:pt x="4194" y="468"/>
                    </a:lnTo>
                    <a:lnTo>
                      <a:pt x="4194" y="462"/>
                    </a:lnTo>
                    <a:lnTo>
                      <a:pt x="4194" y="462"/>
                    </a:lnTo>
                    <a:lnTo>
                      <a:pt x="4194" y="462"/>
                    </a:lnTo>
                    <a:lnTo>
                      <a:pt x="4194" y="462"/>
                    </a:lnTo>
                    <a:lnTo>
                      <a:pt x="4194" y="462"/>
                    </a:lnTo>
                    <a:lnTo>
                      <a:pt x="4194" y="462"/>
                    </a:lnTo>
                    <a:lnTo>
                      <a:pt x="4194" y="456"/>
                    </a:lnTo>
                    <a:lnTo>
                      <a:pt x="4194" y="456"/>
                    </a:lnTo>
                    <a:lnTo>
                      <a:pt x="4194" y="456"/>
                    </a:lnTo>
                    <a:lnTo>
                      <a:pt x="4194" y="456"/>
                    </a:lnTo>
                    <a:lnTo>
                      <a:pt x="4194" y="456"/>
                    </a:lnTo>
                    <a:lnTo>
                      <a:pt x="4194" y="450"/>
                    </a:lnTo>
                    <a:lnTo>
                      <a:pt x="4194" y="450"/>
                    </a:lnTo>
                    <a:lnTo>
                      <a:pt x="4194" y="450"/>
                    </a:lnTo>
                    <a:lnTo>
                      <a:pt x="4194" y="450"/>
                    </a:lnTo>
                    <a:lnTo>
                      <a:pt x="4194" y="450"/>
                    </a:lnTo>
                    <a:lnTo>
                      <a:pt x="4194" y="444"/>
                    </a:lnTo>
                    <a:lnTo>
                      <a:pt x="4194" y="444"/>
                    </a:lnTo>
                    <a:lnTo>
                      <a:pt x="4194" y="444"/>
                    </a:lnTo>
                    <a:lnTo>
                      <a:pt x="4194" y="444"/>
                    </a:lnTo>
                    <a:lnTo>
                      <a:pt x="4194" y="444"/>
                    </a:lnTo>
                    <a:lnTo>
                      <a:pt x="4194" y="444"/>
                    </a:lnTo>
                    <a:lnTo>
                      <a:pt x="4194" y="438"/>
                    </a:lnTo>
                    <a:lnTo>
                      <a:pt x="4194" y="438"/>
                    </a:lnTo>
                    <a:lnTo>
                      <a:pt x="4194" y="438"/>
                    </a:lnTo>
                    <a:lnTo>
                      <a:pt x="4194" y="438"/>
                    </a:lnTo>
                    <a:lnTo>
                      <a:pt x="4194" y="438"/>
                    </a:lnTo>
                    <a:lnTo>
                      <a:pt x="4194" y="438"/>
                    </a:lnTo>
                    <a:lnTo>
                      <a:pt x="4194" y="438"/>
                    </a:lnTo>
                    <a:lnTo>
                      <a:pt x="4194" y="438"/>
                    </a:lnTo>
                    <a:lnTo>
                      <a:pt x="4194" y="438"/>
                    </a:lnTo>
                    <a:lnTo>
                      <a:pt x="4194" y="438"/>
                    </a:lnTo>
                    <a:lnTo>
                      <a:pt x="4194" y="438"/>
                    </a:lnTo>
                    <a:lnTo>
                      <a:pt x="4194" y="438"/>
                    </a:lnTo>
                    <a:lnTo>
                      <a:pt x="4194" y="438"/>
                    </a:lnTo>
                    <a:lnTo>
                      <a:pt x="4194" y="438"/>
                    </a:lnTo>
                    <a:lnTo>
                      <a:pt x="4194" y="438"/>
                    </a:lnTo>
                    <a:lnTo>
                      <a:pt x="4194" y="438"/>
                    </a:lnTo>
                    <a:lnTo>
                      <a:pt x="4194" y="438"/>
                    </a:lnTo>
                    <a:lnTo>
                      <a:pt x="4194" y="438"/>
                    </a:lnTo>
                    <a:lnTo>
                      <a:pt x="4200" y="438"/>
                    </a:lnTo>
                    <a:lnTo>
                      <a:pt x="4200" y="438"/>
                    </a:lnTo>
                    <a:lnTo>
                      <a:pt x="4200" y="438"/>
                    </a:lnTo>
                    <a:lnTo>
                      <a:pt x="4200" y="438"/>
                    </a:lnTo>
                    <a:lnTo>
                      <a:pt x="4200" y="438"/>
                    </a:lnTo>
                    <a:lnTo>
                      <a:pt x="4200" y="438"/>
                    </a:lnTo>
                    <a:lnTo>
                      <a:pt x="4200" y="444"/>
                    </a:lnTo>
                    <a:lnTo>
                      <a:pt x="4200" y="444"/>
                    </a:lnTo>
                    <a:lnTo>
                      <a:pt x="4200" y="444"/>
                    </a:lnTo>
                    <a:lnTo>
                      <a:pt x="4200" y="444"/>
                    </a:lnTo>
                    <a:lnTo>
                      <a:pt x="4200" y="444"/>
                    </a:lnTo>
                    <a:lnTo>
                      <a:pt x="4200" y="444"/>
                    </a:lnTo>
                    <a:lnTo>
                      <a:pt x="4200" y="450"/>
                    </a:lnTo>
                    <a:lnTo>
                      <a:pt x="4200" y="450"/>
                    </a:lnTo>
                    <a:lnTo>
                      <a:pt x="4200" y="450"/>
                    </a:lnTo>
                    <a:lnTo>
                      <a:pt x="4200" y="450"/>
                    </a:lnTo>
                    <a:lnTo>
                      <a:pt x="4200" y="450"/>
                    </a:lnTo>
                    <a:lnTo>
                      <a:pt x="4200" y="456"/>
                    </a:lnTo>
                    <a:lnTo>
                      <a:pt x="4200" y="456"/>
                    </a:lnTo>
                    <a:lnTo>
                      <a:pt x="4200" y="456"/>
                    </a:lnTo>
                    <a:lnTo>
                      <a:pt x="4200" y="456"/>
                    </a:lnTo>
                    <a:lnTo>
                      <a:pt x="4200" y="456"/>
                    </a:lnTo>
                    <a:lnTo>
                      <a:pt x="4200" y="462"/>
                    </a:lnTo>
                    <a:lnTo>
                      <a:pt x="4200" y="462"/>
                    </a:lnTo>
                    <a:lnTo>
                      <a:pt x="4200" y="462"/>
                    </a:lnTo>
                    <a:lnTo>
                      <a:pt x="4200" y="462"/>
                    </a:lnTo>
                    <a:lnTo>
                      <a:pt x="4200" y="462"/>
                    </a:lnTo>
                    <a:lnTo>
                      <a:pt x="4200" y="462"/>
                    </a:lnTo>
                    <a:lnTo>
                      <a:pt x="4200" y="468"/>
                    </a:lnTo>
                    <a:lnTo>
                      <a:pt x="4200" y="468"/>
                    </a:lnTo>
                    <a:lnTo>
                      <a:pt x="4200" y="468"/>
                    </a:lnTo>
                    <a:lnTo>
                      <a:pt x="4200" y="468"/>
                    </a:lnTo>
                    <a:lnTo>
                      <a:pt x="4200" y="468"/>
                    </a:lnTo>
                    <a:lnTo>
                      <a:pt x="4200" y="474"/>
                    </a:lnTo>
                    <a:lnTo>
                      <a:pt x="4200" y="474"/>
                    </a:lnTo>
                    <a:lnTo>
                      <a:pt x="4200" y="474"/>
                    </a:lnTo>
                    <a:lnTo>
                      <a:pt x="4200" y="474"/>
                    </a:lnTo>
                    <a:lnTo>
                      <a:pt x="4200" y="474"/>
                    </a:lnTo>
                    <a:lnTo>
                      <a:pt x="4200" y="474"/>
                    </a:lnTo>
                    <a:lnTo>
                      <a:pt x="4212" y="594"/>
                    </a:lnTo>
                    <a:lnTo>
                      <a:pt x="4212" y="594"/>
                    </a:lnTo>
                    <a:lnTo>
                      <a:pt x="4212" y="594"/>
                    </a:lnTo>
                    <a:lnTo>
                      <a:pt x="4212" y="594"/>
                    </a:lnTo>
                    <a:lnTo>
                      <a:pt x="4212" y="594"/>
                    </a:lnTo>
                    <a:lnTo>
                      <a:pt x="4212" y="594"/>
                    </a:lnTo>
                    <a:lnTo>
                      <a:pt x="4218" y="594"/>
                    </a:lnTo>
                    <a:lnTo>
                      <a:pt x="4218" y="600"/>
                    </a:lnTo>
                    <a:lnTo>
                      <a:pt x="4218" y="600"/>
                    </a:lnTo>
                    <a:lnTo>
                      <a:pt x="4218" y="600"/>
                    </a:lnTo>
                    <a:lnTo>
                      <a:pt x="4218" y="600"/>
                    </a:lnTo>
                    <a:lnTo>
                      <a:pt x="4218" y="600"/>
                    </a:lnTo>
                    <a:lnTo>
                      <a:pt x="4218" y="600"/>
                    </a:lnTo>
                    <a:lnTo>
                      <a:pt x="4218" y="600"/>
                    </a:lnTo>
                    <a:lnTo>
                      <a:pt x="4218" y="600"/>
                    </a:lnTo>
                    <a:lnTo>
                      <a:pt x="4218" y="606"/>
                    </a:lnTo>
                    <a:lnTo>
                      <a:pt x="4218" y="606"/>
                    </a:lnTo>
                    <a:lnTo>
                      <a:pt x="4218" y="606"/>
                    </a:lnTo>
                    <a:lnTo>
                      <a:pt x="4218" y="606"/>
                    </a:lnTo>
                    <a:lnTo>
                      <a:pt x="4218" y="606"/>
                    </a:lnTo>
                    <a:lnTo>
                      <a:pt x="4218" y="606"/>
                    </a:lnTo>
                    <a:lnTo>
                      <a:pt x="4218" y="606"/>
                    </a:lnTo>
                    <a:lnTo>
                      <a:pt x="4218" y="606"/>
                    </a:lnTo>
                    <a:lnTo>
                      <a:pt x="4218" y="606"/>
                    </a:lnTo>
                    <a:lnTo>
                      <a:pt x="4218" y="612"/>
                    </a:lnTo>
                    <a:lnTo>
                      <a:pt x="4218" y="612"/>
                    </a:lnTo>
                    <a:lnTo>
                      <a:pt x="4218" y="612"/>
                    </a:lnTo>
                    <a:lnTo>
                      <a:pt x="4218" y="612"/>
                    </a:lnTo>
                    <a:lnTo>
                      <a:pt x="4218" y="612"/>
                    </a:lnTo>
                    <a:lnTo>
                      <a:pt x="4218" y="612"/>
                    </a:lnTo>
                    <a:lnTo>
                      <a:pt x="4218" y="612"/>
                    </a:lnTo>
                    <a:lnTo>
                      <a:pt x="4218" y="612"/>
                    </a:lnTo>
                    <a:lnTo>
                      <a:pt x="4218" y="612"/>
                    </a:lnTo>
                    <a:lnTo>
                      <a:pt x="4218" y="612"/>
                    </a:lnTo>
                    <a:lnTo>
                      <a:pt x="4218" y="612"/>
                    </a:lnTo>
                    <a:lnTo>
                      <a:pt x="4218" y="612"/>
                    </a:lnTo>
                    <a:lnTo>
                      <a:pt x="4218" y="618"/>
                    </a:lnTo>
                    <a:lnTo>
                      <a:pt x="4218" y="618"/>
                    </a:lnTo>
                    <a:lnTo>
                      <a:pt x="4218" y="618"/>
                    </a:lnTo>
                    <a:lnTo>
                      <a:pt x="4218" y="618"/>
                    </a:lnTo>
                    <a:lnTo>
                      <a:pt x="4218" y="618"/>
                    </a:lnTo>
                    <a:lnTo>
                      <a:pt x="4218" y="618"/>
                    </a:lnTo>
                    <a:lnTo>
                      <a:pt x="4218" y="618"/>
                    </a:lnTo>
                    <a:lnTo>
                      <a:pt x="4218" y="618"/>
                    </a:lnTo>
                    <a:lnTo>
                      <a:pt x="4218" y="618"/>
                    </a:lnTo>
                    <a:lnTo>
                      <a:pt x="4218" y="618"/>
                    </a:lnTo>
                    <a:lnTo>
                      <a:pt x="4218" y="618"/>
                    </a:lnTo>
                    <a:lnTo>
                      <a:pt x="4218" y="618"/>
                    </a:lnTo>
                    <a:lnTo>
                      <a:pt x="4218" y="618"/>
                    </a:lnTo>
                    <a:lnTo>
                      <a:pt x="4218" y="618"/>
                    </a:lnTo>
                    <a:lnTo>
                      <a:pt x="4218" y="618"/>
                    </a:lnTo>
                    <a:lnTo>
                      <a:pt x="4218" y="618"/>
                    </a:lnTo>
                    <a:lnTo>
                      <a:pt x="4218" y="612"/>
                    </a:lnTo>
                    <a:lnTo>
                      <a:pt x="4218" y="612"/>
                    </a:lnTo>
                    <a:lnTo>
                      <a:pt x="4218" y="612"/>
                    </a:lnTo>
                    <a:lnTo>
                      <a:pt x="4218" y="612"/>
                    </a:lnTo>
                    <a:lnTo>
                      <a:pt x="4218" y="612"/>
                    </a:lnTo>
                    <a:lnTo>
                      <a:pt x="4218" y="612"/>
                    </a:lnTo>
                    <a:lnTo>
                      <a:pt x="4218" y="612"/>
                    </a:lnTo>
                    <a:lnTo>
                      <a:pt x="4218" y="612"/>
                    </a:lnTo>
                    <a:lnTo>
                      <a:pt x="4224" y="612"/>
                    </a:lnTo>
                    <a:lnTo>
                      <a:pt x="4224" y="612"/>
                    </a:lnTo>
                    <a:lnTo>
                      <a:pt x="4224" y="612"/>
                    </a:lnTo>
                    <a:lnTo>
                      <a:pt x="4224" y="606"/>
                    </a:lnTo>
                    <a:lnTo>
                      <a:pt x="4224" y="606"/>
                    </a:lnTo>
                    <a:lnTo>
                      <a:pt x="4224" y="606"/>
                    </a:lnTo>
                    <a:lnTo>
                      <a:pt x="4224" y="606"/>
                    </a:lnTo>
                    <a:lnTo>
                      <a:pt x="4224" y="606"/>
                    </a:lnTo>
                    <a:lnTo>
                      <a:pt x="4224" y="606"/>
                    </a:lnTo>
                    <a:lnTo>
                      <a:pt x="4224" y="606"/>
                    </a:lnTo>
                    <a:lnTo>
                      <a:pt x="4224" y="606"/>
                    </a:lnTo>
                    <a:lnTo>
                      <a:pt x="4224" y="606"/>
                    </a:lnTo>
                    <a:lnTo>
                      <a:pt x="4224" y="600"/>
                    </a:lnTo>
                    <a:lnTo>
                      <a:pt x="4224" y="600"/>
                    </a:lnTo>
                    <a:lnTo>
                      <a:pt x="4224" y="600"/>
                    </a:lnTo>
                    <a:lnTo>
                      <a:pt x="4224" y="600"/>
                    </a:lnTo>
                    <a:lnTo>
                      <a:pt x="4224" y="600"/>
                    </a:lnTo>
                    <a:lnTo>
                      <a:pt x="4224" y="600"/>
                    </a:lnTo>
                    <a:lnTo>
                      <a:pt x="4224" y="600"/>
                    </a:lnTo>
                    <a:lnTo>
                      <a:pt x="4224" y="600"/>
                    </a:lnTo>
                    <a:lnTo>
                      <a:pt x="4224" y="594"/>
                    </a:lnTo>
                    <a:lnTo>
                      <a:pt x="4224" y="594"/>
                    </a:lnTo>
                    <a:lnTo>
                      <a:pt x="4224" y="594"/>
                    </a:lnTo>
                    <a:lnTo>
                      <a:pt x="4224" y="594"/>
                    </a:lnTo>
                    <a:lnTo>
                      <a:pt x="4224" y="594"/>
                    </a:lnTo>
                    <a:lnTo>
                      <a:pt x="4224" y="594"/>
                    </a:lnTo>
                    <a:lnTo>
                      <a:pt x="4224" y="594"/>
                    </a:lnTo>
                    <a:lnTo>
                      <a:pt x="4224" y="588"/>
                    </a:lnTo>
                    <a:lnTo>
                      <a:pt x="4224" y="588"/>
                    </a:lnTo>
                    <a:lnTo>
                      <a:pt x="4224" y="588"/>
                    </a:lnTo>
                    <a:lnTo>
                      <a:pt x="4236" y="468"/>
                    </a:lnTo>
                    <a:lnTo>
                      <a:pt x="4236" y="468"/>
                    </a:lnTo>
                    <a:lnTo>
                      <a:pt x="4236" y="468"/>
                    </a:lnTo>
                    <a:lnTo>
                      <a:pt x="4236" y="468"/>
                    </a:lnTo>
                    <a:lnTo>
                      <a:pt x="4236" y="462"/>
                    </a:lnTo>
                    <a:lnTo>
                      <a:pt x="4236" y="462"/>
                    </a:lnTo>
                    <a:lnTo>
                      <a:pt x="4236" y="462"/>
                    </a:lnTo>
                    <a:lnTo>
                      <a:pt x="4236" y="462"/>
                    </a:lnTo>
                    <a:lnTo>
                      <a:pt x="4236" y="462"/>
                    </a:lnTo>
                    <a:lnTo>
                      <a:pt x="4236" y="456"/>
                    </a:lnTo>
                    <a:lnTo>
                      <a:pt x="4236" y="456"/>
                    </a:lnTo>
                    <a:lnTo>
                      <a:pt x="4236" y="456"/>
                    </a:lnTo>
                    <a:lnTo>
                      <a:pt x="4236" y="456"/>
                    </a:lnTo>
                    <a:lnTo>
                      <a:pt x="4236" y="456"/>
                    </a:lnTo>
                    <a:lnTo>
                      <a:pt x="4236" y="456"/>
                    </a:lnTo>
                    <a:lnTo>
                      <a:pt x="4236" y="450"/>
                    </a:lnTo>
                    <a:lnTo>
                      <a:pt x="4242" y="450"/>
                    </a:lnTo>
                    <a:lnTo>
                      <a:pt x="4242" y="450"/>
                    </a:lnTo>
                    <a:lnTo>
                      <a:pt x="4242" y="450"/>
                    </a:lnTo>
                    <a:lnTo>
                      <a:pt x="4242" y="450"/>
                    </a:lnTo>
                    <a:lnTo>
                      <a:pt x="4242" y="444"/>
                    </a:lnTo>
                    <a:lnTo>
                      <a:pt x="4242" y="444"/>
                    </a:lnTo>
                    <a:lnTo>
                      <a:pt x="4242" y="444"/>
                    </a:lnTo>
                    <a:lnTo>
                      <a:pt x="4242" y="444"/>
                    </a:lnTo>
                    <a:lnTo>
                      <a:pt x="4242" y="444"/>
                    </a:lnTo>
                    <a:lnTo>
                      <a:pt x="4242" y="438"/>
                    </a:lnTo>
                    <a:lnTo>
                      <a:pt x="4242" y="438"/>
                    </a:lnTo>
                    <a:lnTo>
                      <a:pt x="4242" y="438"/>
                    </a:lnTo>
                    <a:lnTo>
                      <a:pt x="4242" y="438"/>
                    </a:lnTo>
                    <a:lnTo>
                      <a:pt x="4242" y="438"/>
                    </a:lnTo>
                    <a:lnTo>
                      <a:pt x="4242" y="432"/>
                    </a:lnTo>
                    <a:lnTo>
                      <a:pt x="4242" y="432"/>
                    </a:lnTo>
                    <a:lnTo>
                      <a:pt x="4242" y="432"/>
                    </a:lnTo>
                    <a:lnTo>
                      <a:pt x="4242" y="432"/>
                    </a:lnTo>
                    <a:lnTo>
                      <a:pt x="4242" y="432"/>
                    </a:lnTo>
                    <a:lnTo>
                      <a:pt x="4242" y="432"/>
                    </a:lnTo>
                    <a:lnTo>
                      <a:pt x="4242" y="432"/>
                    </a:lnTo>
                    <a:lnTo>
                      <a:pt x="4242" y="426"/>
                    </a:lnTo>
                    <a:lnTo>
                      <a:pt x="4242" y="426"/>
                    </a:lnTo>
                    <a:lnTo>
                      <a:pt x="4242" y="426"/>
                    </a:lnTo>
                    <a:lnTo>
                      <a:pt x="4242" y="426"/>
                    </a:lnTo>
                    <a:lnTo>
                      <a:pt x="4242" y="426"/>
                    </a:lnTo>
                    <a:lnTo>
                      <a:pt x="4242" y="426"/>
                    </a:lnTo>
                    <a:lnTo>
                      <a:pt x="4242" y="426"/>
                    </a:lnTo>
                    <a:lnTo>
                      <a:pt x="4242" y="426"/>
                    </a:lnTo>
                    <a:lnTo>
                      <a:pt x="4242" y="426"/>
                    </a:lnTo>
                    <a:lnTo>
                      <a:pt x="4242" y="426"/>
                    </a:lnTo>
                    <a:lnTo>
                      <a:pt x="4242" y="426"/>
                    </a:lnTo>
                    <a:lnTo>
                      <a:pt x="4242" y="426"/>
                    </a:lnTo>
                    <a:lnTo>
                      <a:pt x="4242" y="426"/>
                    </a:lnTo>
                    <a:lnTo>
                      <a:pt x="4242" y="426"/>
                    </a:lnTo>
                    <a:lnTo>
                      <a:pt x="4242" y="426"/>
                    </a:lnTo>
                    <a:lnTo>
                      <a:pt x="4242" y="426"/>
                    </a:lnTo>
                    <a:lnTo>
                      <a:pt x="4242" y="432"/>
                    </a:lnTo>
                    <a:lnTo>
                      <a:pt x="4242" y="432"/>
                    </a:lnTo>
                    <a:lnTo>
                      <a:pt x="4242" y="432"/>
                    </a:lnTo>
                    <a:lnTo>
                      <a:pt x="4242" y="432"/>
                    </a:lnTo>
                    <a:lnTo>
                      <a:pt x="4242" y="432"/>
                    </a:lnTo>
                    <a:lnTo>
                      <a:pt x="4242" y="432"/>
                    </a:lnTo>
                    <a:lnTo>
                      <a:pt x="4242" y="432"/>
                    </a:lnTo>
                    <a:lnTo>
                      <a:pt x="4242" y="438"/>
                    </a:lnTo>
                    <a:lnTo>
                      <a:pt x="4242" y="438"/>
                    </a:lnTo>
                    <a:lnTo>
                      <a:pt x="4242" y="438"/>
                    </a:lnTo>
                    <a:lnTo>
                      <a:pt x="4242" y="438"/>
                    </a:lnTo>
                    <a:lnTo>
                      <a:pt x="4242" y="438"/>
                    </a:lnTo>
                    <a:lnTo>
                      <a:pt x="4242" y="444"/>
                    </a:lnTo>
                    <a:lnTo>
                      <a:pt x="4242" y="444"/>
                    </a:lnTo>
                    <a:lnTo>
                      <a:pt x="4242" y="444"/>
                    </a:lnTo>
                    <a:lnTo>
                      <a:pt x="4242" y="444"/>
                    </a:lnTo>
                    <a:lnTo>
                      <a:pt x="4242" y="444"/>
                    </a:lnTo>
                    <a:lnTo>
                      <a:pt x="4248" y="450"/>
                    </a:lnTo>
                    <a:lnTo>
                      <a:pt x="4248" y="450"/>
                    </a:lnTo>
                    <a:lnTo>
                      <a:pt x="4248" y="450"/>
                    </a:lnTo>
                    <a:lnTo>
                      <a:pt x="4248" y="450"/>
                    </a:lnTo>
                    <a:lnTo>
                      <a:pt x="4248" y="450"/>
                    </a:lnTo>
                    <a:lnTo>
                      <a:pt x="4248" y="456"/>
                    </a:lnTo>
                    <a:lnTo>
                      <a:pt x="4248" y="456"/>
                    </a:lnTo>
                    <a:lnTo>
                      <a:pt x="4248" y="456"/>
                    </a:lnTo>
                    <a:lnTo>
                      <a:pt x="4248" y="456"/>
                    </a:lnTo>
                    <a:lnTo>
                      <a:pt x="4248" y="456"/>
                    </a:lnTo>
                    <a:lnTo>
                      <a:pt x="4248" y="456"/>
                    </a:lnTo>
                    <a:lnTo>
                      <a:pt x="4248" y="462"/>
                    </a:lnTo>
                    <a:lnTo>
                      <a:pt x="4248" y="462"/>
                    </a:lnTo>
                    <a:lnTo>
                      <a:pt x="4248" y="462"/>
                    </a:lnTo>
                    <a:lnTo>
                      <a:pt x="4248" y="462"/>
                    </a:lnTo>
                    <a:lnTo>
                      <a:pt x="4248" y="462"/>
                    </a:lnTo>
                    <a:lnTo>
                      <a:pt x="4248" y="468"/>
                    </a:lnTo>
                    <a:lnTo>
                      <a:pt x="4248" y="468"/>
                    </a:lnTo>
                    <a:lnTo>
                      <a:pt x="4248" y="468"/>
                    </a:lnTo>
                    <a:lnTo>
                      <a:pt x="4248" y="468"/>
                    </a:lnTo>
                    <a:lnTo>
                      <a:pt x="4260" y="594"/>
                    </a:lnTo>
                    <a:lnTo>
                      <a:pt x="4260" y="594"/>
                    </a:lnTo>
                    <a:lnTo>
                      <a:pt x="4260" y="594"/>
                    </a:lnTo>
                    <a:lnTo>
                      <a:pt x="4260" y="594"/>
                    </a:lnTo>
                    <a:lnTo>
                      <a:pt x="4260" y="594"/>
                    </a:lnTo>
                    <a:lnTo>
                      <a:pt x="4260" y="594"/>
                    </a:lnTo>
                    <a:lnTo>
                      <a:pt x="4260" y="594"/>
                    </a:lnTo>
                    <a:lnTo>
                      <a:pt x="4260" y="594"/>
                    </a:lnTo>
                    <a:lnTo>
                      <a:pt x="4260" y="600"/>
                    </a:lnTo>
                    <a:lnTo>
                      <a:pt x="4260" y="600"/>
                    </a:lnTo>
                    <a:lnTo>
                      <a:pt x="4260" y="600"/>
                    </a:lnTo>
                    <a:lnTo>
                      <a:pt x="4260" y="600"/>
                    </a:lnTo>
                    <a:lnTo>
                      <a:pt x="4260" y="600"/>
                    </a:lnTo>
                    <a:lnTo>
                      <a:pt x="4260" y="600"/>
                    </a:lnTo>
                    <a:lnTo>
                      <a:pt x="4260" y="600"/>
                    </a:lnTo>
                    <a:lnTo>
                      <a:pt x="4260" y="600"/>
                    </a:lnTo>
                    <a:lnTo>
                      <a:pt x="4260" y="606"/>
                    </a:lnTo>
                    <a:lnTo>
                      <a:pt x="4260" y="606"/>
                    </a:lnTo>
                    <a:lnTo>
                      <a:pt x="4260" y="606"/>
                    </a:lnTo>
                    <a:lnTo>
                      <a:pt x="4260" y="606"/>
                    </a:lnTo>
                    <a:lnTo>
                      <a:pt x="4260" y="606"/>
                    </a:lnTo>
                    <a:lnTo>
                      <a:pt x="4260" y="606"/>
                    </a:lnTo>
                    <a:lnTo>
                      <a:pt x="4260" y="606"/>
                    </a:lnTo>
                    <a:lnTo>
                      <a:pt x="4260" y="606"/>
                    </a:lnTo>
                    <a:lnTo>
                      <a:pt x="4260" y="612"/>
                    </a:lnTo>
                    <a:lnTo>
                      <a:pt x="4266" y="612"/>
                    </a:lnTo>
                    <a:lnTo>
                      <a:pt x="4266" y="612"/>
                    </a:lnTo>
                    <a:lnTo>
                      <a:pt x="4266" y="612"/>
                    </a:lnTo>
                    <a:lnTo>
                      <a:pt x="4266" y="612"/>
                    </a:lnTo>
                    <a:lnTo>
                      <a:pt x="4266" y="612"/>
                    </a:lnTo>
                    <a:lnTo>
                      <a:pt x="4266" y="612"/>
                    </a:lnTo>
                    <a:lnTo>
                      <a:pt x="4266" y="612"/>
                    </a:lnTo>
                    <a:lnTo>
                      <a:pt x="4266" y="612"/>
                    </a:lnTo>
                    <a:lnTo>
                      <a:pt x="4266" y="618"/>
                    </a:lnTo>
                    <a:lnTo>
                      <a:pt x="4266" y="618"/>
                    </a:lnTo>
                    <a:lnTo>
                      <a:pt x="4266" y="618"/>
                    </a:lnTo>
                    <a:lnTo>
                      <a:pt x="4266" y="618"/>
                    </a:lnTo>
                    <a:lnTo>
                      <a:pt x="4266" y="618"/>
                    </a:lnTo>
                    <a:lnTo>
                      <a:pt x="4266" y="618"/>
                    </a:lnTo>
                    <a:lnTo>
                      <a:pt x="4266" y="618"/>
                    </a:lnTo>
                    <a:lnTo>
                      <a:pt x="4266" y="618"/>
                    </a:lnTo>
                    <a:lnTo>
                      <a:pt x="4266" y="618"/>
                    </a:lnTo>
                    <a:lnTo>
                      <a:pt x="4266" y="618"/>
                    </a:lnTo>
                    <a:lnTo>
                      <a:pt x="4266" y="618"/>
                    </a:lnTo>
                    <a:lnTo>
                      <a:pt x="4266" y="618"/>
                    </a:lnTo>
                    <a:lnTo>
                      <a:pt x="4266" y="618"/>
                    </a:lnTo>
                    <a:lnTo>
                      <a:pt x="4266" y="618"/>
                    </a:lnTo>
                    <a:lnTo>
                      <a:pt x="4266" y="618"/>
                    </a:lnTo>
                    <a:lnTo>
                      <a:pt x="4266" y="618"/>
                    </a:lnTo>
                    <a:lnTo>
                      <a:pt x="4266" y="618"/>
                    </a:lnTo>
                    <a:lnTo>
                      <a:pt x="4266" y="618"/>
                    </a:lnTo>
                    <a:lnTo>
                      <a:pt x="4266" y="618"/>
                    </a:lnTo>
                    <a:lnTo>
                      <a:pt x="4266" y="618"/>
                    </a:lnTo>
                    <a:lnTo>
                      <a:pt x="4266" y="618"/>
                    </a:lnTo>
                    <a:lnTo>
                      <a:pt x="4266" y="618"/>
                    </a:lnTo>
                    <a:lnTo>
                      <a:pt x="4266" y="618"/>
                    </a:lnTo>
                    <a:lnTo>
                      <a:pt x="4266" y="618"/>
                    </a:lnTo>
                    <a:lnTo>
                      <a:pt x="4266" y="618"/>
                    </a:lnTo>
                    <a:lnTo>
                      <a:pt x="4266" y="618"/>
                    </a:lnTo>
                    <a:lnTo>
                      <a:pt x="4266" y="612"/>
                    </a:lnTo>
                    <a:lnTo>
                      <a:pt x="4266" y="612"/>
                    </a:lnTo>
                    <a:lnTo>
                      <a:pt x="4266" y="612"/>
                    </a:lnTo>
                    <a:lnTo>
                      <a:pt x="4266" y="612"/>
                    </a:lnTo>
                    <a:lnTo>
                      <a:pt x="4266" y="612"/>
                    </a:lnTo>
                    <a:lnTo>
                      <a:pt x="4266" y="612"/>
                    </a:lnTo>
                    <a:lnTo>
                      <a:pt x="4266" y="612"/>
                    </a:lnTo>
                    <a:lnTo>
                      <a:pt x="4266" y="612"/>
                    </a:lnTo>
                    <a:lnTo>
                      <a:pt x="4266" y="612"/>
                    </a:lnTo>
                    <a:lnTo>
                      <a:pt x="4266" y="612"/>
                    </a:lnTo>
                    <a:lnTo>
                      <a:pt x="4266" y="606"/>
                    </a:lnTo>
                    <a:lnTo>
                      <a:pt x="4266" y="606"/>
                    </a:lnTo>
                    <a:lnTo>
                      <a:pt x="4266" y="606"/>
                    </a:lnTo>
                    <a:lnTo>
                      <a:pt x="4266" y="606"/>
                    </a:lnTo>
                    <a:lnTo>
                      <a:pt x="4266" y="606"/>
                    </a:lnTo>
                    <a:lnTo>
                      <a:pt x="4266" y="606"/>
                    </a:lnTo>
                    <a:lnTo>
                      <a:pt x="4266" y="606"/>
                    </a:lnTo>
                    <a:lnTo>
                      <a:pt x="4266" y="606"/>
                    </a:lnTo>
                    <a:lnTo>
                      <a:pt x="4266" y="606"/>
                    </a:lnTo>
                    <a:lnTo>
                      <a:pt x="4266" y="600"/>
                    </a:lnTo>
                    <a:lnTo>
                      <a:pt x="4272" y="600"/>
                    </a:lnTo>
                    <a:lnTo>
                      <a:pt x="4272" y="600"/>
                    </a:lnTo>
                    <a:lnTo>
                      <a:pt x="4272" y="600"/>
                    </a:lnTo>
                    <a:lnTo>
                      <a:pt x="4272" y="600"/>
                    </a:lnTo>
                    <a:lnTo>
                      <a:pt x="4272" y="600"/>
                    </a:lnTo>
                    <a:lnTo>
                      <a:pt x="4272" y="600"/>
                    </a:lnTo>
                    <a:lnTo>
                      <a:pt x="4272" y="600"/>
                    </a:lnTo>
                    <a:lnTo>
                      <a:pt x="4272" y="594"/>
                    </a:lnTo>
                    <a:lnTo>
                      <a:pt x="4272" y="594"/>
                    </a:lnTo>
                    <a:lnTo>
                      <a:pt x="4272" y="594"/>
                    </a:lnTo>
                    <a:lnTo>
                      <a:pt x="4272" y="594"/>
                    </a:lnTo>
                    <a:lnTo>
                      <a:pt x="4284" y="480"/>
                    </a:lnTo>
                    <a:lnTo>
                      <a:pt x="4284" y="480"/>
                    </a:lnTo>
                    <a:lnTo>
                      <a:pt x="4284" y="480"/>
                    </a:lnTo>
                    <a:lnTo>
                      <a:pt x="4284" y="480"/>
                    </a:lnTo>
                    <a:lnTo>
                      <a:pt x="4284" y="474"/>
                    </a:lnTo>
                    <a:lnTo>
                      <a:pt x="4284" y="474"/>
                    </a:lnTo>
                    <a:lnTo>
                      <a:pt x="4284" y="474"/>
                    </a:lnTo>
                    <a:lnTo>
                      <a:pt x="4284" y="474"/>
                    </a:lnTo>
                    <a:lnTo>
                      <a:pt x="4284" y="474"/>
                    </a:lnTo>
                    <a:lnTo>
                      <a:pt x="4284" y="474"/>
                    </a:lnTo>
                    <a:lnTo>
                      <a:pt x="4284" y="468"/>
                    </a:lnTo>
                    <a:lnTo>
                      <a:pt x="4284" y="468"/>
                    </a:lnTo>
                    <a:lnTo>
                      <a:pt x="4284" y="468"/>
                    </a:lnTo>
                    <a:lnTo>
                      <a:pt x="4284" y="468"/>
                    </a:lnTo>
                    <a:lnTo>
                      <a:pt x="4284" y="468"/>
                    </a:lnTo>
                    <a:lnTo>
                      <a:pt x="4284" y="462"/>
                    </a:lnTo>
                    <a:lnTo>
                      <a:pt x="4284" y="462"/>
                    </a:lnTo>
                    <a:lnTo>
                      <a:pt x="4284" y="462"/>
                    </a:lnTo>
                    <a:lnTo>
                      <a:pt x="4284" y="462"/>
                    </a:lnTo>
                    <a:lnTo>
                      <a:pt x="4284" y="462"/>
                    </a:lnTo>
                    <a:lnTo>
                      <a:pt x="4284" y="456"/>
                    </a:lnTo>
                    <a:lnTo>
                      <a:pt x="4284" y="456"/>
                    </a:lnTo>
                    <a:lnTo>
                      <a:pt x="4284" y="456"/>
                    </a:lnTo>
                    <a:lnTo>
                      <a:pt x="4284" y="456"/>
                    </a:lnTo>
                    <a:lnTo>
                      <a:pt x="4284" y="456"/>
                    </a:lnTo>
                    <a:lnTo>
                      <a:pt x="4284" y="456"/>
                    </a:lnTo>
                    <a:lnTo>
                      <a:pt x="4284" y="450"/>
                    </a:lnTo>
                    <a:lnTo>
                      <a:pt x="4284" y="450"/>
                    </a:lnTo>
                    <a:lnTo>
                      <a:pt x="4284" y="450"/>
                    </a:lnTo>
                    <a:lnTo>
                      <a:pt x="4284" y="450"/>
                    </a:lnTo>
                    <a:lnTo>
                      <a:pt x="4284" y="450"/>
                    </a:lnTo>
                    <a:lnTo>
                      <a:pt x="4284" y="444"/>
                    </a:lnTo>
                    <a:lnTo>
                      <a:pt x="4284" y="444"/>
                    </a:lnTo>
                    <a:lnTo>
                      <a:pt x="4284" y="444"/>
                    </a:lnTo>
                    <a:lnTo>
                      <a:pt x="4284" y="444"/>
                    </a:lnTo>
                    <a:lnTo>
                      <a:pt x="4290" y="444"/>
                    </a:lnTo>
                    <a:lnTo>
                      <a:pt x="4290" y="444"/>
                    </a:lnTo>
                    <a:lnTo>
                      <a:pt x="4290" y="444"/>
                    </a:lnTo>
                    <a:lnTo>
                      <a:pt x="4290" y="444"/>
                    </a:lnTo>
                    <a:lnTo>
                      <a:pt x="4290" y="444"/>
                    </a:lnTo>
                    <a:lnTo>
                      <a:pt x="4290" y="438"/>
                    </a:lnTo>
                    <a:lnTo>
                      <a:pt x="4290" y="438"/>
                    </a:lnTo>
                    <a:lnTo>
                      <a:pt x="4290" y="438"/>
                    </a:lnTo>
                    <a:lnTo>
                      <a:pt x="4290" y="438"/>
                    </a:lnTo>
                    <a:lnTo>
                      <a:pt x="4290" y="438"/>
                    </a:lnTo>
                    <a:lnTo>
                      <a:pt x="4290" y="438"/>
                    </a:lnTo>
                    <a:lnTo>
                      <a:pt x="4290" y="438"/>
                    </a:lnTo>
                    <a:lnTo>
                      <a:pt x="4290" y="438"/>
                    </a:lnTo>
                    <a:lnTo>
                      <a:pt x="4290" y="438"/>
                    </a:lnTo>
                    <a:lnTo>
                      <a:pt x="4290" y="438"/>
                    </a:lnTo>
                    <a:lnTo>
                      <a:pt x="4290" y="444"/>
                    </a:lnTo>
                    <a:lnTo>
                      <a:pt x="4290" y="444"/>
                    </a:lnTo>
                    <a:lnTo>
                      <a:pt x="4290" y="444"/>
                    </a:lnTo>
                    <a:lnTo>
                      <a:pt x="4290" y="444"/>
                    </a:lnTo>
                    <a:lnTo>
                      <a:pt x="4290" y="444"/>
                    </a:lnTo>
                    <a:lnTo>
                      <a:pt x="4290" y="444"/>
                    </a:lnTo>
                    <a:lnTo>
                      <a:pt x="4290" y="444"/>
                    </a:lnTo>
                    <a:lnTo>
                      <a:pt x="4290" y="444"/>
                    </a:lnTo>
                    <a:lnTo>
                      <a:pt x="4290" y="444"/>
                    </a:lnTo>
                    <a:lnTo>
                      <a:pt x="4290" y="450"/>
                    </a:lnTo>
                    <a:lnTo>
                      <a:pt x="4290" y="450"/>
                    </a:lnTo>
                    <a:lnTo>
                      <a:pt x="4290" y="450"/>
                    </a:lnTo>
                    <a:lnTo>
                      <a:pt x="4290" y="450"/>
                    </a:lnTo>
                    <a:lnTo>
                      <a:pt x="4290" y="450"/>
                    </a:lnTo>
                    <a:lnTo>
                      <a:pt x="4290" y="456"/>
                    </a:lnTo>
                    <a:lnTo>
                      <a:pt x="4290" y="456"/>
                    </a:lnTo>
                    <a:lnTo>
                      <a:pt x="4290" y="456"/>
                    </a:lnTo>
                    <a:lnTo>
                      <a:pt x="4290" y="456"/>
                    </a:lnTo>
                    <a:lnTo>
                      <a:pt x="4290" y="456"/>
                    </a:lnTo>
                    <a:lnTo>
                      <a:pt x="4290" y="456"/>
                    </a:lnTo>
                    <a:lnTo>
                      <a:pt x="4290" y="462"/>
                    </a:lnTo>
                    <a:lnTo>
                      <a:pt x="4290" y="462"/>
                    </a:lnTo>
                    <a:lnTo>
                      <a:pt x="4290" y="462"/>
                    </a:lnTo>
                    <a:lnTo>
                      <a:pt x="4290" y="462"/>
                    </a:lnTo>
                    <a:lnTo>
                      <a:pt x="4290" y="462"/>
                    </a:lnTo>
                    <a:lnTo>
                      <a:pt x="4290" y="468"/>
                    </a:lnTo>
                    <a:lnTo>
                      <a:pt x="4290" y="468"/>
                    </a:lnTo>
                    <a:lnTo>
                      <a:pt x="4290" y="468"/>
                    </a:lnTo>
                    <a:lnTo>
                      <a:pt x="4290" y="468"/>
                    </a:lnTo>
                    <a:lnTo>
                      <a:pt x="4290" y="468"/>
                    </a:lnTo>
                    <a:lnTo>
                      <a:pt x="4290" y="468"/>
                    </a:lnTo>
                    <a:lnTo>
                      <a:pt x="4290" y="474"/>
                    </a:lnTo>
                    <a:lnTo>
                      <a:pt x="4290" y="474"/>
                    </a:lnTo>
                    <a:lnTo>
                      <a:pt x="4290" y="474"/>
                    </a:lnTo>
                    <a:lnTo>
                      <a:pt x="4290" y="474"/>
                    </a:lnTo>
                    <a:lnTo>
                      <a:pt x="4290" y="474"/>
                    </a:lnTo>
                    <a:lnTo>
                      <a:pt x="4290" y="480"/>
                    </a:lnTo>
                    <a:lnTo>
                      <a:pt x="4290" y="480"/>
                    </a:lnTo>
                    <a:lnTo>
                      <a:pt x="4296" y="480"/>
                    </a:lnTo>
                    <a:lnTo>
                      <a:pt x="4296" y="480"/>
                    </a:lnTo>
                    <a:lnTo>
                      <a:pt x="4308" y="594"/>
                    </a:lnTo>
                    <a:lnTo>
                      <a:pt x="4308" y="594"/>
                    </a:lnTo>
                    <a:lnTo>
                      <a:pt x="4308" y="594"/>
                    </a:lnTo>
                    <a:lnTo>
                      <a:pt x="4308" y="594"/>
                    </a:lnTo>
                    <a:lnTo>
                      <a:pt x="4308" y="600"/>
                    </a:lnTo>
                    <a:lnTo>
                      <a:pt x="4308" y="600"/>
                    </a:lnTo>
                    <a:lnTo>
                      <a:pt x="4308" y="600"/>
                    </a:lnTo>
                    <a:lnTo>
                      <a:pt x="4308" y="600"/>
                    </a:lnTo>
                    <a:lnTo>
                      <a:pt x="4308" y="600"/>
                    </a:lnTo>
                    <a:lnTo>
                      <a:pt x="4308" y="600"/>
                    </a:lnTo>
                    <a:lnTo>
                      <a:pt x="4308" y="600"/>
                    </a:lnTo>
                    <a:lnTo>
                      <a:pt x="4308" y="600"/>
                    </a:lnTo>
                    <a:lnTo>
                      <a:pt x="4308" y="600"/>
                    </a:lnTo>
                    <a:lnTo>
                      <a:pt x="4308" y="606"/>
                    </a:lnTo>
                    <a:lnTo>
                      <a:pt x="4308" y="606"/>
                    </a:lnTo>
                    <a:lnTo>
                      <a:pt x="4308" y="606"/>
                    </a:lnTo>
                    <a:lnTo>
                      <a:pt x="4308" y="606"/>
                    </a:lnTo>
                    <a:lnTo>
                      <a:pt x="4308" y="606"/>
                    </a:lnTo>
                    <a:lnTo>
                      <a:pt x="4308" y="606"/>
                    </a:lnTo>
                    <a:lnTo>
                      <a:pt x="4308" y="606"/>
                    </a:lnTo>
                    <a:lnTo>
                      <a:pt x="4308" y="606"/>
                    </a:lnTo>
                    <a:lnTo>
                      <a:pt x="4308" y="606"/>
                    </a:lnTo>
                    <a:lnTo>
                      <a:pt x="4308" y="612"/>
                    </a:lnTo>
                    <a:lnTo>
                      <a:pt x="4308" y="612"/>
                    </a:lnTo>
                    <a:lnTo>
                      <a:pt x="4308" y="612"/>
                    </a:lnTo>
                    <a:lnTo>
                      <a:pt x="4308" y="612"/>
                    </a:lnTo>
                    <a:lnTo>
                      <a:pt x="4308" y="612"/>
                    </a:lnTo>
                    <a:lnTo>
                      <a:pt x="4308" y="612"/>
                    </a:lnTo>
                    <a:lnTo>
                      <a:pt x="4308" y="612"/>
                    </a:lnTo>
                    <a:lnTo>
                      <a:pt x="4308" y="612"/>
                    </a:lnTo>
                    <a:lnTo>
                      <a:pt x="4308" y="612"/>
                    </a:lnTo>
                    <a:lnTo>
                      <a:pt x="4308" y="612"/>
                    </a:lnTo>
                    <a:lnTo>
                      <a:pt x="4308" y="618"/>
                    </a:lnTo>
                    <a:lnTo>
                      <a:pt x="4308" y="618"/>
                    </a:lnTo>
                    <a:lnTo>
                      <a:pt x="4308" y="618"/>
                    </a:lnTo>
                    <a:lnTo>
                      <a:pt x="4308" y="618"/>
                    </a:lnTo>
                    <a:lnTo>
                      <a:pt x="4308" y="618"/>
                    </a:lnTo>
                    <a:lnTo>
                      <a:pt x="4308" y="618"/>
                    </a:lnTo>
                    <a:lnTo>
                      <a:pt x="4308" y="618"/>
                    </a:lnTo>
                    <a:lnTo>
                      <a:pt x="4308" y="618"/>
                    </a:lnTo>
                    <a:lnTo>
                      <a:pt x="4308" y="618"/>
                    </a:lnTo>
                    <a:lnTo>
                      <a:pt x="4308" y="618"/>
                    </a:lnTo>
                    <a:lnTo>
                      <a:pt x="4308" y="618"/>
                    </a:lnTo>
                    <a:lnTo>
                      <a:pt x="4308" y="618"/>
                    </a:lnTo>
                    <a:lnTo>
                      <a:pt x="4314" y="618"/>
                    </a:lnTo>
                    <a:lnTo>
                      <a:pt x="4314" y="618"/>
                    </a:lnTo>
                    <a:lnTo>
                      <a:pt x="4314" y="618"/>
                    </a:lnTo>
                    <a:lnTo>
                      <a:pt x="4314" y="618"/>
                    </a:lnTo>
                    <a:lnTo>
                      <a:pt x="4314" y="618"/>
                    </a:lnTo>
                    <a:lnTo>
                      <a:pt x="4314" y="618"/>
                    </a:lnTo>
                    <a:lnTo>
                      <a:pt x="4314" y="618"/>
                    </a:lnTo>
                    <a:lnTo>
                      <a:pt x="4314" y="618"/>
                    </a:lnTo>
                    <a:lnTo>
                      <a:pt x="4314" y="618"/>
                    </a:lnTo>
                    <a:lnTo>
                      <a:pt x="4314" y="618"/>
                    </a:lnTo>
                    <a:lnTo>
                      <a:pt x="4314" y="612"/>
                    </a:lnTo>
                    <a:lnTo>
                      <a:pt x="4314" y="612"/>
                    </a:lnTo>
                    <a:lnTo>
                      <a:pt x="4314" y="612"/>
                    </a:lnTo>
                    <a:lnTo>
                      <a:pt x="4314" y="612"/>
                    </a:lnTo>
                    <a:lnTo>
                      <a:pt x="4314" y="612"/>
                    </a:lnTo>
                    <a:lnTo>
                      <a:pt x="4314" y="612"/>
                    </a:lnTo>
                    <a:lnTo>
                      <a:pt x="4314" y="612"/>
                    </a:lnTo>
                    <a:lnTo>
                      <a:pt x="4314" y="612"/>
                    </a:lnTo>
                    <a:lnTo>
                      <a:pt x="4314" y="612"/>
                    </a:lnTo>
                    <a:lnTo>
                      <a:pt x="4314" y="606"/>
                    </a:lnTo>
                    <a:lnTo>
                      <a:pt x="4314" y="606"/>
                    </a:lnTo>
                    <a:lnTo>
                      <a:pt x="4314" y="606"/>
                    </a:lnTo>
                    <a:lnTo>
                      <a:pt x="4314" y="606"/>
                    </a:lnTo>
                    <a:lnTo>
                      <a:pt x="4314" y="606"/>
                    </a:lnTo>
                    <a:lnTo>
                      <a:pt x="4314" y="606"/>
                    </a:lnTo>
                    <a:lnTo>
                      <a:pt x="4314" y="606"/>
                    </a:lnTo>
                    <a:lnTo>
                      <a:pt x="4314" y="600"/>
                    </a:lnTo>
                    <a:lnTo>
                      <a:pt x="4314" y="600"/>
                    </a:lnTo>
                    <a:lnTo>
                      <a:pt x="4314" y="600"/>
                    </a:lnTo>
                    <a:lnTo>
                      <a:pt x="4314" y="600"/>
                    </a:lnTo>
                    <a:lnTo>
                      <a:pt x="4314" y="600"/>
                    </a:lnTo>
                    <a:lnTo>
                      <a:pt x="4314" y="600"/>
                    </a:lnTo>
                    <a:lnTo>
                      <a:pt x="4314" y="600"/>
                    </a:lnTo>
                    <a:lnTo>
                      <a:pt x="4314" y="594"/>
                    </a:lnTo>
                    <a:lnTo>
                      <a:pt x="4314" y="594"/>
                    </a:lnTo>
                    <a:lnTo>
                      <a:pt x="4314" y="594"/>
                    </a:lnTo>
                    <a:lnTo>
                      <a:pt x="4314" y="594"/>
                    </a:lnTo>
                    <a:lnTo>
                      <a:pt x="4314" y="594"/>
                    </a:lnTo>
                    <a:lnTo>
                      <a:pt x="4314" y="594"/>
                    </a:lnTo>
                    <a:lnTo>
                      <a:pt x="4314" y="594"/>
                    </a:lnTo>
                    <a:lnTo>
                      <a:pt x="4314" y="588"/>
                    </a:lnTo>
                    <a:lnTo>
                      <a:pt x="4314" y="588"/>
                    </a:lnTo>
                    <a:lnTo>
                      <a:pt x="4314" y="588"/>
                    </a:lnTo>
                    <a:lnTo>
                      <a:pt x="4314" y="588"/>
                    </a:lnTo>
                    <a:lnTo>
                      <a:pt x="4314" y="588"/>
                    </a:lnTo>
                    <a:lnTo>
                      <a:pt x="4314" y="588"/>
                    </a:lnTo>
                    <a:lnTo>
                      <a:pt x="4332" y="456"/>
                    </a:lnTo>
                    <a:lnTo>
                      <a:pt x="4332" y="456"/>
                    </a:lnTo>
                    <a:lnTo>
                      <a:pt x="4332" y="456"/>
                    </a:lnTo>
                    <a:lnTo>
                      <a:pt x="4332" y="456"/>
                    </a:lnTo>
                    <a:lnTo>
                      <a:pt x="4332" y="456"/>
                    </a:lnTo>
                    <a:lnTo>
                      <a:pt x="4332" y="456"/>
                    </a:lnTo>
                    <a:lnTo>
                      <a:pt x="4332" y="450"/>
                    </a:lnTo>
                    <a:lnTo>
                      <a:pt x="4332" y="450"/>
                    </a:lnTo>
                    <a:lnTo>
                      <a:pt x="4332" y="450"/>
                    </a:lnTo>
                    <a:lnTo>
                      <a:pt x="4332" y="450"/>
                    </a:lnTo>
                    <a:lnTo>
                      <a:pt x="4332" y="450"/>
                    </a:lnTo>
                    <a:lnTo>
                      <a:pt x="4332" y="444"/>
                    </a:lnTo>
                    <a:lnTo>
                      <a:pt x="4332" y="444"/>
                    </a:lnTo>
                    <a:lnTo>
                      <a:pt x="4332" y="444"/>
                    </a:lnTo>
                    <a:lnTo>
                      <a:pt x="4332" y="444"/>
                    </a:lnTo>
                    <a:lnTo>
                      <a:pt x="4332" y="444"/>
                    </a:lnTo>
                    <a:lnTo>
                      <a:pt x="4332" y="438"/>
                    </a:lnTo>
                    <a:lnTo>
                      <a:pt x="4332" y="438"/>
                    </a:lnTo>
                    <a:lnTo>
                      <a:pt x="4332" y="438"/>
                    </a:lnTo>
                    <a:lnTo>
                      <a:pt x="4332" y="438"/>
                    </a:lnTo>
                    <a:lnTo>
                      <a:pt x="4332" y="438"/>
                    </a:lnTo>
                    <a:lnTo>
                      <a:pt x="4332" y="432"/>
                    </a:lnTo>
                    <a:lnTo>
                      <a:pt x="4332" y="432"/>
                    </a:lnTo>
                    <a:lnTo>
                      <a:pt x="4332" y="432"/>
                    </a:lnTo>
                    <a:lnTo>
                      <a:pt x="4332" y="432"/>
                    </a:lnTo>
                    <a:lnTo>
                      <a:pt x="4332" y="432"/>
                    </a:lnTo>
                    <a:lnTo>
                      <a:pt x="4332" y="426"/>
                    </a:lnTo>
                    <a:lnTo>
                      <a:pt x="4332" y="426"/>
                    </a:lnTo>
                    <a:lnTo>
                      <a:pt x="4332" y="426"/>
                    </a:lnTo>
                    <a:lnTo>
                      <a:pt x="4332" y="426"/>
                    </a:lnTo>
                    <a:lnTo>
                      <a:pt x="4332" y="426"/>
                    </a:lnTo>
                    <a:lnTo>
                      <a:pt x="4332" y="420"/>
                    </a:lnTo>
                    <a:lnTo>
                      <a:pt x="4332" y="420"/>
                    </a:lnTo>
                    <a:lnTo>
                      <a:pt x="4332" y="420"/>
                    </a:lnTo>
                    <a:lnTo>
                      <a:pt x="4332" y="420"/>
                    </a:lnTo>
                    <a:lnTo>
                      <a:pt x="4332" y="420"/>
                    </a:lnTo>
                    <a:lnTo>
                      <a:pt x="4332" y="420"/>
                    </a:lnTo>
                    <a:lnTo>
                      <a:pt x="4332" y="420"/>
                    </a:lnTo>
                    <a:lnTo>
                      <a:pt x="4332" y="414"/>
                    </a:lnTo>
                    <a:lnTo>
                      <a:pt x="4332" y="414"/>
                    </a:lnTo>
                    <a:lnTo>
                      <a:pt x="4332" y="414"/>
                    </a:lnTo>
                    <a:lnTo>
                      <a:pt x="4332" y="414"/>
                    </a:lnTo>
                    <a:lnTo>
                      <a:pt x="4332" y="414"/>
                    </a:lnTo>
                    <a:lnTo>
                      <a:pt x="4332" y="414"/>
                    </a:lnTo>
                    <a:lnTo>
                      <a:pt x="4332" y="414"/>
                    </a:lnTo>
                    <a:lnTo>
                      <a:pt x="4332" y="414"/>
                    </a:lnTo>
                    <a:lnTo>
                      <a:pt x="4332" y="414"/>
                    </a:lnTo>
                    <a:lnTo>
                      <a:pt x="4332" y="414"/>
                    </a:lnTo>
                    <a:lnTo>
                      <a:pt x="4332" y="414"/>
                    </a:lnTo>
                    <a:lnTo>
                      <a:pt x="4332" y="414"/>
                    </a:lnTo>
                    <a:lnTo>
                      <a:pt x="4332" y="414"/>
                    </a:lnTo>
                    <a:lnTo>
                      <a:pt x="4332" y="420"/>
                    </a:lnTo>
                    <a:lnTo>
                      <a:pt x="4332" y="420"/>
                    </a:lnTo>
                    <a:lnTo>
                      <a:pt x="4338" y="420"/>
                    </a:lnTo>
                    <a:lnTo>
                      <a:pt x="4338" y="420"/>
                    </a:lnTo>
                    <a:lnTo>
                      <a:pt x="4338" y="420"/>
                    </a:lnTo>
                    <a:lnTo>
                      <a:pt x="4338" y="420"/>
                    </a:lnTo>
                    <a:lnTo>
                      <a:pt x="4338" y="420"/>
                    </a:lnTo>
                    <a:lnTo>
                      <a:pt x="4338" y="426"/>
                    </a:lnTo>
                    <a:lnTo>
                      <a:pt x="4338" y="426"/>
                    </a:lnTo>
                    <a:lnTo>
                      <a:pt x="4338" y="426"/>
                    </a:lnTo>
                    <a:lnTo>
                      <a:pt x="4338" y="426"/>
                    </a:lnTo>
                    <a:lnTo>
                      <a:pt x="4338" y="426"/>
                    </a:lnTo>
                    <a:lnTo>
                      <a:pt x="4338" y="432"/>
                    </a:lnTo>
                    <a:lnTo>
                      <a:pt x="4338" y="432"/>
                    </a:lnTo>
                    <a:lnTo>
                      <a:pt x="4338" y="432"/>
                    </a:lnTo>
                    <a:lnTo>
                      <a:pt x="4338" y="432"/>
                    </a:lnTo>
                    <a:lnTo>
                      <a:pt x="4338" y="432"/>
                    </a:lnTo>
                    <a:lnTo>
                      <a:pt x="4338" y="438"/>
                    </a:lnTo>
                    <a:lnTo>
                      <a:pt x="4338" y="438"/>
                    </a:lnTo>
                    <a:lnTo>
                      <a:pt x="4338" y="438"/>
                    </a:lnTo>
                    <a:lnTo>
                      <a:pt x="4338" y="438"/>
                    </a:lnTo>
                    <a:lnTo>
                      <a:pt x="4338" y="444"/>
                    </a:lnTo>
                    <a:lnTo>
                      <a:pt x="4338" y="444"/>
                    </a:lnTo>
                    <a:lnTo>
                      <a:pt x="4338" y="444"/>
                    </a:lnTo>
                    <a:lnTo>
                      <a:pt x="4338" y="444"/>
                    </a:lnTo>
                    <a:lnTo>
                      <a:pt x="4338" y="444"/>
                    </a:lnTo>
                    <a:lnTo>
                      <a:pt x="4338" y="450"/>
                    </a:lnTo>
                    <a:lnTo>
                      <a:pt x="4338" y="450"/>
                    </a:lnTo>
                    <a:lnTo>
                      <a:pt x="4338" y="450"/>
                    </a:lnTo>
                    <a:lnTo>
                      <a:pt x="4338" y="450"/>
                    </a:lnTo>
                    <a:lnTo>
                      <a:pt x="4338" y="450"/>
                    </a:lnTo>
                    <a:lnTo>
                      <a:pt x="4338" y="456"/>
                    </a:lnTo>
                    <a:lnTo>
                      <a:pt x="4338" y="456"/>
                    </a:lnTo>
                    <a:lnTo>
                      <a:pt x="4338" y="456"/>
                    </a:lnTo>
                    <a:lnTo>
                      <a:pt x="4338" y="456"/>
                    </a:lnTo>
                    <a:lnTo>
                      <a:pt x="4338" y="462"/>
                    </a:lnTo>
                    <a:lnTo>
                      <a:pt x="4338" y="462"/>
                    </a:lnTo>
                    <a:lnTo>
                      <a:pt x="4338" y="462"/>
                    </a:lnTo>
                    <a:lnTo>
                      <a:pt x="4338" y="462"/>
                    </a:lnTo>
                    <a:lnTo>
                      <a:pt x="4350" y="600"/>
                    </a:lnTo>
                    <a:lnTo>
                      <a:pt x="4350" y="600"/>
                    </a:lnTo>
                    <a:lnTo>
                      <a:pt x="4350" y="600"/>
                    </a:lnTo>
                    <a:lnTo>
                      <a:pt x="4350" y="600"/>
                    </a:lnTo>
                    <a:lnTo>
                      <a:pt x="4350" y="606"/>
                    </a:lnTo>
                    <a:lnTo>
                      <a:pt x="4350" y="606"/>
                    </a:lnTo>
                    <a:lnTo>
                      <a:pt x="4350" y="606"/>
                    </a:lnTo>
                    <a:lnTo>
                      <a:pt x="4350" y="606"/>
                    </a:lnTo>
                    <a:lnTo>
                      <a:pt x="4350" y="606"/>
                    </a:lnTo>
                    <a:lnTo>
                      <a:pt x="4356" y="606"/>
                    </a:lnTo>
                    <a:lnTo>
                      <a:pt x="4356" y="612"/>
                    </a:lnTo>
                    <a:lnTo>
                      <a:pt x="4356" y="612"/>
                    </a:lnTo>
                    <a:lnTo>
                      <a:pt x="4356" y="612"/>
                    </a:lnTo>
                    <a:lnTo>
                      <a:pt x="4356" y="612"/>
                    </a:lnTo>
                    <a:lnTo>
                      <a:pt x="4356" y="612"/>
                    </a:lnTo>
                    <a:lnTo>
                      <a:pt x="4356" y="612"/>
                    </a:lnTo>
                    <a:lnTo>
                      <a:pt x="4356" y="612"/>
                    </a:lnTo>
                    <a:lnTo>
                      <a:pt x="4356" y="618"/>
                    </a:lnTo>
                    <a:lnTo>
                      <a:pt x="4356" y="618"/>
                    </a:lnTo>
                    <a:lnTo>
                      <a:pt x="4356" y="618"/>
                    </a:lnTo>
                    <a:lnTo>
                      <a:pt x="4356" y="618"/>
                    </a:lnTo>
                    <a:lnTo>
                      <a:pt x="4356" y="618"/>
                    </a:lnTo>
                    <a:lnTo>
                      <a:pt x="4356" y="618"/>
                    </a:lnTo>
                    <a:lnTo>
                      <a:pt x="4356" y="618"/>
                    </a:lnTo>
                    <a:lnTo>
                      <a:pt x="4356" y="624"/>
                    </a:lnTo>
                    <a:lnTo>
                      <a:pt x="4356" y="624"/>
                    </a:lnTo>
                    <a:lnTo>
                      <a:pt x="4356" y="624"/>
                    </a:lnTo>
                    <a:lnTo>
                      <a:pt x="4356" y="624"/>
                    </a:lnTo>
                    <a:lnTo>
                      <a:pt x="4356" y="624"/>
                    </a:lnTo>
                    <a:lnTo>
                      <a:pt x="4356" y="624"/>
                    </a:lnTo>
                    <a:lnTo>
                      <a:pt x="4356" y="624"/>
                    </a:lnTo>
                    <a:lnTo>
                      <a:pt x="4356" y="624"/>
                    </a:lnTo>
                    <a:lnTo>
                      <a:pt x="4356" y="624"/>
                    </a:lnTo>
                    <a:lnTo>
                      <a:pt x="4356" y="630"/>
                    </a:lnTo>
                    <a:lnTo>
                      <a:pt x="4356" y="630"/>
                    </a:lnTo>
                    <a:lnTo>
                      <a:pt x="4356" y="630"/>
                    </a:lnTo>
                    <a:lnTo>
                      <a:pt x="4356" y="630"/>
                    </a:lnTo>
                    <a:lnTo>
                      <a:pt x="4356" y="630"/>
                    </a:lnTo>
                    <a:lnTo>
                      <a:pt x="4356" y="630"/>
                    </a:lnTo>
                    <a:lnTo>
                      <a:pt x="4356" y="630"/>
                    </a:lnTo>
                    <a:lnTo>
                      <a:pt x="4356" y="630"/>
                    </a:lnTo>
                    <a:lnTo>
                      <a:pt x="4356" y="630"/>
                    </a:lnTo>
                    <a:lnTo>
                      <a:pt x="4356" y="630"/>
                    </a:lnTo>
                    <a:lnTo>
                      <a:pt x="4356" y="630"/>
                    </a:lnTo>
                    <a:lnTo>
                      <a:pt x="4356" y="630"/>
                    </a:lnTo>
                    <a:lnTo>
                      <a:pt x="4356" y="630"/>
                    </a:lnTo>
                    <a:lnTo>
                      <a:pt x="4356" y="630"/>
                    </a:lnTo>
                    <a:lnTo>
                      <a:pt x="4356" y="630"/>
                    </a:lnTo>
                    <a:lnTo>
                      <a:pt x="4356" y="630"/>
                    </a:lnTo>
                    <a:lnTo>
                      <a:pt x="4356" y="630"/>
                    </a:lnTo>
                    <a:lnTo>
                      <a:pt x="4356" y="630"/>
                    </a:lnTo>
                    <a:lnTo>
                      <a:pt x="4356" y="630"/>
                    </a:lnTo>
                    <a:lnTo>
                      <a:pt x="4356" y="630"/>
                    </a:lnTo>
                    <a:lnTo>
                      <a:pt x="4356" y="630"/>
                    </a:lnTo>
                    <a:lnTo>
                      <a:pt x="4356" y="630"/>
                    </a:lnTo>
                    <a:lnTo>
                      <a:pt x="4356" y="630"/>
                    </a:lnTo>
                    <a:lnTo>
                      <a:pt x="4356" y="630"/>
                    </a:lnTo>
                    <a:lnTo>
                      <a:pt x="4356" y="630"/>
                    </a:lnTo>
                    <a:lnTo>
                      <a:pt x="4356" y="630"/>
                    </a:lnTo>
                    <a:lnTo>
                      <a:pt x="4356" y="630"/>
                    </a:lnTo>
                    <a:lnTo>
                      <a:pt x="4356" y="630"/>
                    </a:lnTo>
                    <a:lnTo>
                      <a:pt x="4356" y="630"/>
                    </a:lnTo>
                    <a:lnTo>
                      <a:pt x="4356" y="630"/>
                    </a:lnTo>
                    <a:lnTo>
                      <a:pt x="4362" y="630"/>
                    </a:lnTo>
                    <a:lnTo>
                      <a:pt x="4362" y="630"/>
                    </a:lnTo>
                    <a:lnTo>
                      <a:pt x="4362" y="630"/>
                    </a:lnTo>
                    <a:lnTo>
                      <a:pt x="4362" y="630"/>
                    </a:lnTo>
                    <a:lnTo>
                      <a:pt x="4362" y="624"/>
                    </a:lnTo>
                    <a:lnTo>
                      <a:pt x="4362" y="624"/>
                    </a:lnTo>
                    <a:lnTo>
                      <a:pt x="4362" y="624"/>
                    </a:lnTo>
                    <a:lnTo>
                      <a:pt x="4362" y="624"/>
                    </a:lnTo>
                    <a:lnTo>
                      <a:pt x="4362" y="624"/>
                    </a:lnTo>
                    <a:lnTo>
                      <a:pt x="4362" y="624"/>
                    </a:lnTo>
                    <a:lnTo>
                      <a:pt x="4362" y="624"/>
                    </a:lnTo>
                    <a:lnTo>
                      <a:pt x="4362" y="624"/>
                    </a:lnTo>
                    <a:lnTo>
                      <a:pt x="4362" y="624"/>
                    </a:lnTo>
                    <a:lnTo>
                      <a:pt x="4362" y="624"/>
                    </a:lnTo>
                    <a:lnTo>
                      <a:pt x="4362" y="624"/>
                    </a:lnTo>
                    <a:lnTo>
                      <a:pt x="4362" y="618"/>
                    </a:lnTo>
                    <a:lnTo>
                      <a:pt x="4362" y="618"/>
                    </a:lnTo>
                    <a:lnTo>
                      <a:pt x="4362" y="618"/>
                    </a:lnTo>
                    <a:lnTo>
                      <a:pt x="4362" y="618"/>
                    </a:lnTo>
                    <a:lnTo>
                      <a:pt x="4362" y="618"/>
                    </a:lnTo>
                    <a:lnTo>
                      <a:pt x="4362" y="618"/>
                    </a:lnTo>
                    <a:lnTo>
                      <a:pt x="4362" y="618"/>
                    </a:lnTo>
                    <a:lnTo>
                      <a:pt x="4362" y="618"/>
                    </a:lnTo>
                    <a:lnTo>
                      <a:pt x="4362" y="618"/>
                    </a:lnTo>
                    <a:lnTo>
                      <a:pt x="4362" y="612"/>
                    </a:lnTo>
                    <a:lnTo>
                      <a:pt x="4362" y="612"/>
                    </a:lnTo>
                    <a:lnTo>
                      <a:pt x="4362" y="612"/>
                    </a:lnTo>
                    <a:lnTo>
                      <a:pt x="4374" y="498"/>
                    </a:lnTo>
                    <a:lnTo>
                      <a:pt x="4374" y="498"/>
                    </a:lnTo>
                    <a:lnTo>
                      <a:pt x="4374" y="498"/>
                    </a:lnTo>
                    <a:lnTo>
                      <a:pt x="4374" y="498"/>
                    </a:lnTo>
                    <a:lnTo>
                      <a:pt x="4374" y="498"/>
                    </a:lnTo>
                    <a:lnTo>
                      <a:pt x="4374" y="492"/>
                    </a:lnTo>
                    <a:lnTo>
                      <a:pt x="4374" y="492"/>
                    </a:lnTo>
                    <a:lnTo>
                      <a:pt x="4374" y="492"/>
                    </a:lnTo>
                    <a:lnTo>
                      <a:pt x="4374" y="492"/>
                    </a:lnTo>
                    <a:lnTo>
                      <a:pt x="4374" y="492"/>
                    </a:lnTo>
                    <a:lnTo>
                      <a:pt x="4374" y="486"/>
                    </a:lnTo>
                    <a:lnTo>
                      <a:pt x="4374" y="486"/>
                    </a:lnTo>
                    <a:lnTo>
                      <a:pt x="4374" y="486"/>
                    </a:lnTo>
                    <a:lnTo>
                      <a:pt x="4374" y="486"/>
                    </a:lnTo>
                    <a:lnTo>
                      <a:pt x="4374" y="486"/>
                    </a:lnTo>
                    <a:lnTo>
                      <a:pt x="4374" y="486"/>
                    </a:lnTo>
                    <a:lnTo>
                      <a:pt x="4374" y="480"/>
                    </a:lnTo>
                    <a:lnTo>
                      <a:pt x="4374" y="480"/>
                    </a:lnTo>
                    <a:lnTo>
                      <a:pt x="4380" y="480"/>
                    </a:lnTo>
                    <a:lnTo>
                      <a:pt x="4380" y="480"/>
                    </a:lnTo>
                    <a:lnTo>
                      <a:pt x="4380" y="480"/>
                    </a:lnTo>
                    <a:lnTo>
                      <a:pt x="4380" y="474"/>
                    </a:lnTo>
                    <a:lnTo>
                      <a:pt x="4380" y="474"/>
                    </a:lnTo>
                    <a:lnTo>
                      <a:pt x="4380" y="474"/>
                    </a:lnTo>
                    <a:lnTo>
                      <a:pt x="4380" y="474"/>
                    </a:lnTo>
                    <a:lnTo>
                      <a:pt x="4380" y="474"/>
                    </a:lnTo>
                    <a:lnTo>
                      <a:pt x="4380" y="468"/>
                    </a:lnTo>
                    <a:lnTo>
                      <a:pt x="4380" y="468"/>
                    </a:lnTo>
                    <a:lnTo>
                      <a:pt x="4380" y="468"/>
                    </a:lnTo>
                    <a:lnTo>
                      <a:pt x="4380" y="468"/>
                    </a:lnTo>
                    <a:lnTo>
                      <a:pt x="4380" y="468"/>
                    </a:lnTo>
                    <a:lnTo>
                      <a:pt x="4380" y="462"/>
                    </a:lnTo>
                    <a:lnTo>
                      <a:pt x="4380" y="462"/>
                    </a:lnTo>
                    <a:lnTo>
                      <a:pt x="4380" y="462"/>
                    </a:lnTo>
                    <a:lnTo>
                      <a:pt x="4380" y="462"/>
                    </a:lnTo>
                    <a:lnTo>
                      <a:pt x="4380" y="462"/>
                    </a:lnTo>
                    <a:lnTo>
                      <a:pt x="4380" y="462"/>
                    </a:lnTo>
                    <a:lnTo>
                      <a:pt x="4380" y="462"/>
                    </a:lnTo>
                    <a:lnTo>
                      <a:pt x="4380" y="462"/>
                    </a:lnTo>
                    <a:lnTo>
                      <a:pt x="4380" y="456"/>
                    </a:lnTo>
                    <a:lnTo>
                      <a:pt x="4380" y="456"/>
                    </a:lnTo>
                    <a:lnTo>
                      <a:pt x="4380" y="456"/>
                    </a:lnTo>
                    <a:lnTo>
                      <a:pt x="4380" y="456"/>
                    </a:lnTo>
                    <a:lnTo>
                      <a:pt x="4380" y="456"/>
                    </a:lnTo>
                    <a:lnTo>
                      <a:pt x="4380" y="456"/>
                    </a:lnTo>
                    <a:lnTo>
                      <a:pt x="4380" y="456"/>
                    </a:lnTo>
                    <a:lnTo>
                      <a:pt x="4380" y="456"/>
                    </a:lnTo>
                    <a:lnTo>
                      <a:pt x="4380" y="456"/>
                    </a:lnTo>
                    <a:lnTo>
                      <a:pt x="4380" y="456"/>
                    </a:lnTo>
                    <a:lnTo>
                      <a:pt x="4380" y="456"/>
                    </a:lnTo>
                    <a:lnTo>
                      <a:pt x="4380" y="456"/>
                    </a:lnTo>
                    <a:lnTo>
                      <a:pt x="4380" y="456"/>
                    </a:lnTo>
                    <a:lnTo>
                      <a:pt x="4380" y="456"/>
                    </a:lnTo>
                    <a:lnTo>
                      <a:pt x="4380" y="456"/>
                    </a:lnTo>
                    <a:lnTo>
                      <a:pt x="4380" y="456"/>
                    </a:lnTo>
                    <a:lnTo>
                      <a:pt x="4380" y="462"/>
                    </a:lnTo>
                    <a:lnTo>
                      <a:pt x="4380" y="462"/>
                    </a:lnTo>
                    <a:lnTo>
                      <a:pt x="4380" y="462"/>
                    </a:lnTo>
                    <a:lnTo>
                      <a:pt x="4380" y="462"/>
                    </a:lnTo>
                    <a:lnTo>
                      <a:pt x="4380" y="462"/>
                    </a:lnTo>
                    <a:lnTo>
                      <a:pt x="4380" y="462"/>
                    </a:lnTo>
                    <a:lnTo>
                      <a:pt x="4380" y="462"/>
                    </a:lnTo>
                    <a:lnTo>
                      <a:pt x="4380" y="462"/>
                    </a:lnTo>
                    <a:lnTo>
                      <a:pt x="4380" y="468"/>
                    </a:lnTo>
                    <a:lnTo>
                      <a:pt x="4380" y="468"/>
                    </a:lnTo>
                    <a:lnTo>
                      <a:pt x="4380" y="468"/>
                    </a:lnTo>
                    <a:lnTo>
                      <a:pt x="4380" y="468"/>
                    </a:lnTo>
                    <a:lnTo>
                      <a:pt x="4380" y="468"/>
                    </a:lnTo>
                    <a:lnTo>
                      <a:pt x="4380" y="468"/>
                    </a:lnTo>
                    <a:lnTo>
                      <a:pt x="4380" y="468"/>
                    </a:lnTo>
                    <a:lnTo>
                      <a:pt x="4380" y="474"/>
                    </a:lnTo>
                    <a:lnTo>
                      <a:pt x="4380" y="474"/>
                    </a:lnTo>
                    <a:lnTo>
                      <a:pt x="4386" y="474"/>
                    </a:lnTo>
                    <a:lnTo>
                      <a:pt x="4386" y="474"/>
                    </a:lnTo>
                    <a:lnTo>
                      <a:pt x="4386" y="474"/>
                    </a:lnTo>
                    <a:lnTo>
                      <a:pt x="4386" y="474"/>
                    </a:lnTo>
                    <a:lnTo>
                      <a:pt x="4386" y="474"/>
                    </a:lnTo>
                    <a:lnTo>
                      <a:pt x="4386" y="480"/>
                    </a:lnTo>
                    <a:lnTo>
                      <a:pt x="4386" y="480"/>
                    </a:lnTo>
                    <a:lnTo>
                      <a:pt x="4386" y="480"/>
                    </a:lnTo>
                    <a:lnTo>
                      <a:pt x="4386" y="480"/>
                    </a:lnTo>
                    <a:lnTo>
                      <a:pt x="4386" y="480"/>
                    </a:lnTo>
                    <a:lnTo>
                      <a:pt x="4386" y="480"/>
                    </a:lnTo>
                    <a:lnTo>
                      <a:pt x="4386" y="480"/>
                    </a:lnTo>
                    <a:lnTo>
                      <a:pt x="4386" y="486"/>
                    </a:lnTo>
                    <a:lnTo>
                      <a:pt x="4386" y="486"/>
                    </a:lnTo>
                    <a:lnTo>
                      <a:pt x="4386" y="486"/>
                    </a:lnTo>
                    <a:lnTo>
                      <a:pt x="4386" y="486"/>
                    </a:lnTo>
                    <a:lnTo>
                      <a:pt x="4386" y="486"/>
                    </a:lnTo>
                    <a:lnTo>
                      <a:pt x="4386" y="486"/>
                    </a:lnTo>
                    <a:lnTo>
                      <a:pt x="4398" y="576"/>
                    </a:lnTo>
                    <a:lnTo>
                      <a:pt x="4398" y="576"/>
                    </a:lnTo>
                    <a:lnTo>
                      <a:pt x="4398" y="576"/>
                    </a:lnTo>
                    <a:lnTo>
                      <a:pt x="4398" y="576"/>
                    </a:lnTo>
                    <a:lnTo>
                      <a:pt x="4398" y="576"/>
                    </a:lnTo>
                    <a:lnTo>
                      <a:pt x="4398" y="576"/>
                    </a:lnTo>
                    <a:lnTo>
                      <a:pt x="4398" y="576"/>
                    </a:lnTo>
                    <a:lnTo>
                      <a:pt x="4398" y="576"/>
                    </a:lnTo>
                    <a:lnTo>
                      <a:pt x="4398" y="582"/>
                    </a:lnTo>
                    <a:lnTo>
                      <a:pt x="4398" y="582"/>
                    </a:lnTo>
                    <a:lnTo>
                      <a:pt x="4398" y="582"/>
                    </a:lnTo>
                    <a:lnTo>
                      <a:pt x="4398" y="582"/>
                    </a:lnTo>
                    <a:lnTo>
                      <a:pt x="4398" y="582"/>
                    </a:lnTo>
                    <a:lnTo>
                      <a:pt x="4398" y="582"/>
                    </a:lnTo>
                    <a:lnTo>
                      <a:pt x="4398" y="582"/>
                    </a:lnTo>
                    <a:lnTo>
                      <a:pt x="4398" y="582"/>
                    </a:lnTo>
                    <a:lnTo>
                      <a:pt x="4398" y="582"/>
                    </a:lnTo>
                    <a:lnTo>
                      <a:pt x="4398" y="582"/>
                    </a:lnTo>
                    <a:lnTo>
                      <a:pt x="4398" y="582"/>
                    </a:lnTo>
                    <a:lnTo>
                      <a:pt x="4398" y="582"/>
                    </a:lnTo>
                    <a:lnTo>
                      <a:pt x="4398" y="588"/>
                    </a:lnTo>
                    <a:lnTo>
                      <a:pt x="4398" y="588"/>
                    </a:lnTo>
                    <a:lnTo>
                      <a:pt x="4398" y="588"/>
                    </a:lnTo>
                    <a:lnTo>
                      <a:pt x="4398" y="588"/>
                    </a:lnTo>
                    <a:lnTo>
                      <a:pt x="4398" y="588"/>
                    </a:lnTo>
                    <a:lnTo>
                      <a:pt x="4398" y="588"/>
                    </a:lnTo>
                    <a:lnTo>
                      <a:pt x="4398" y="588"/>
                    </a:lnTo>
                    <a:lnTo>
                      <a:pt x="4398" y="588"/>
                    </a:lnTo>
                    <a:lnTo>
                      <a:pt x="4404" y="588"/>
                    </a:lnTo>
                    <a:lnTo>
                      <a:pt x="4404" y="588"/>
                    </a:lnTo>
                    <a:lnTo>
                      <a:pt x="4404" y="588"/>
                    </a:lnTo>
                    <a:lnTo>
                      <a:pt x="4404" y="588"/>
                    </a:lnTo>
                    <a:lnTo>
                      <a:pt x="4404" y="588"/>
                    </a:lnTo>
                    <a:lnTo>
                      <a:pt x="4404" y="588"/>
                    </a:lnTo>
                    <a:lnTo>
                      <a:pt x="4404" y="588"/>
                    </a:lnTo>
                    <a:lnTo>
                      <a:pt x="4404" y="588"/>
                    </a:lnTo>
                    <a:lnTo>
                      <a:pt x="4404" y="588"/>
                    </a:lnTo>
                    <a:lnTo>
                      <a:pt x="4404" y="588"/>
                    </a:lnTo>
                    <a:lnTo>
                      <a:pt x="4404" y="588"/>
                    </a:lnTo>
                    <a:lnTo>
                      <a:pt x="4404" y="588"/>
                    </a:lnTo>
                    <a:lnTo>
                      <a:pt x="4404" y="588"/>
                    </a:lnTo>
                    <a:lnTo>
                      <a:pt x="4404" y="588"/>
                    </a:lnTo>
                    <a:lnTo>
                      <a:pt x="4404" y="588"/>
                    </a:lnTo>
                    <a:lnTo>
                      <a:pt x="4404" y="588"/>
                    </a:lnTo>
                    <a:lnTo>
                      <a:pt x="4404" y="588"/>
                    </a:lnTo>
                    <a:lnTo>
                      <a:pt x="4404" y="588"/>
                    </a:lnTo>
                    <a:lnTo>
                      <a:pt x="4404" y="588"/>
                    </a:lnTo>
                    <a:lnTo>
                      <a:pt x="4404" y="588"/>
                    </a:lnTo>
                    <a:lnTo>
                      <a:pt x="4404" y="588"/>
                    </a:lnTo>
                    <a:lnTo>
                      <a:pt x="4404" y="588"/>
                    </a:lnTo>
                    <a:lnTo>
                      <a:pt x="4404" y="588"/>
                    </a:lnTo>
                    <a:lnTo>
                      <a:pt x="4404" y="588"/>
                    </a:lnTo>
                    <a:lnTo>
                      <a:pt x="4404" y="588"/>
                    </a:lnTo>
                    <a:lnTo>
                      <a:pt x="4404" y="588"/>
                    </a:lnTo>
                    <a:lnTo>
                      <a:pt x="4404" y="588"/>
                    </a:lnTo>
                    <a:lnTo>
                      <a:pt x="4404" y="588"/>
                    </a:lnTo>
                    <a:lnTo>
                      <a:pt x="4404" y="588"/>
                    </a:lnTo>
                    <a:lnTo>
                      <a:pt x="4404" y="588"/>
                    </a:lnTo>
                    <a:lnTo>
                      <a:pt x="4404" y="588"/>
                    </a:lnTo>
                    <a:lnTo>
                      <a:pt x="4404" y="588"/>
                    </a:lnTo>
                    <a:lnTo>
                      <a:pt x="4404" y="582"/>
                    </a:lnTo>
                    <a:lnTo>
                      <a:pt x="4404" y="582"/>
                    </a:lnTo>
                    <a:lnTo>
                      <a:pt x="4404" y="582"/>
                    </a:lnTo>
                    <a:lnTo>
                      <a:pt x="4404" y="582"/>
                    </a:lnTo>
                    <a:lnTo>
                      <a:pt x="4404" y="582"/>
                    </a:lnTo>
                    <a:lnTo>
                      <a:pt x="4404" y="582"/>
                    </a:lnTo>
                    <a:lnTo>
                      <a:pt x="4404" y="582"/>
                    </a:lnTo>
                    <a:lnTo>
                      <a:pt x="4404" y="582"/>
                    </a:lnTo>
                    <a:lnTo>
                      <a:pt x="4404" y="582"/>
                    </a:lnTo>
                    <a:lnTo>
                      <a:pt x="4416" y="504"/>
                    </a:lnTo>
                    <a:lnTo>
                      <a:pt x="4416" y="504"/>
                    </a:lnTo>
                    <a:lnTo>
                      <a:pt x="4416" y="504"/>
                    </a:lnTo>
                    <a:lnTo>
                      <a:pt x="4416" y="504"/>
                    </a:lnTo>
                    <a:lnTo>
                      <a:pt x="4416" y="504"/>
                    </a:lnTo>
                    <a:lnTo>
                      <a:pt x="4416" y="504"/>
                    </a:lnTo>
                    <a:lnTo>
                      <a:pt x="4422" y="498"/>
                    </a:lnTo>
                    <a:lnTo>
                      <a:pt x="4422" y="498"/>
                    </a:lnTo>
                    <a:lnTo>
                      <a:pt x="4422" y="498"/>
                    </a:lnTo>
                    <a:lnTo>
                      <a:pt x="4422" y="498"/>
                    </a:lnTo>
                    <a:lnTo>
                      <a:pt x="4422" y="498"/>
                    </a:lnTo>
                    <a:lnTo>
                      <a:pt x="4422" y="498"/>
                    </a:lnTo>
                    <a:lnTo>
                      <a:pt x="4422" y="498"/>
                    </a:lnTo>
                    <a:lnTo>
                      <a:pt x="4422" y="498"/>
                    </a:lnTo>
                    <a:lnTo>
                      <a:pt x="4422" y="492"/>
                    </a:lnTo>
                    <a:lnTo>
                      <a:pt x="4422" y="492"/>
                    </a:lnTo>
                    <a:lnTo>
                      <a:pt x="4422" y="492"/>
                    </a:lnTo>
                    <a:lnTo>
                      <a:pt x="4434" y="396"/>
                    </a:lnTo>
                    <a:lnTo>
                      <a:pt x="4434" y="396"/>
                    </a:lnTo>
                    <a:lnTo>
                      <a:pt x="4434" y="396"/>
                    </a:lnTo>
                    <a:lnTo>
                      <a:pt x="4434" y="396"/>
                    </a:lnTo>
                    <a:lnTo>
                      <a:pt x="4434" y="396"/>
                    </a:lnTo>
                    <a:lnTo>
                      <a:pt x="4434" y="390"/>
                    </a:lnTo>
                    <a:lnTo>
                      <a:pt x="4434" y="390"/>
                    </a:lnTo>
                    <a:lnTo>
                      <a:pt x="4434" y="390"/>
                    </a:lnTo>
                    <a:lnTo>
                      <a:pt x="4434" y="390"/>
                    </a:lnTo>
                    <a:lnTo>
                      <a:pt x="4434" y="390"/>
                    </a:lnTo>
                    <a:lnTo>
                      <a:pt x="4434" y="390"/>
                    </a:lnTo>
                    <a:lnTo>
                      <a:pt x="4434" y="390"/>
                    </a:lnTo>
                    <a:lnTo>
                      <a:pt x="4434" y="390"/>
                    </a:lnTo>
                    <a:lnTo>
                      <a:pt x="4434" y="384"/>
                    </a:lnTo>
                    <a:lnTo>
                      <a:pt x="4434" y="384"/>
                    </a:lnTo>
                    <a:lnTo>
                      <a:pt x="4434" y="384"/>
                    </a:lnTo>
                    <a:lnTo>
                      <a:pt x="4434" y="384"/>
                    </a:lnTo>
                    <a:lnTo>
                      <a:pt x="4434" y="384"/>
                    </a:lnTo>
                    <a:lnTo>
                      <a:pt x="4434" y="384"/>
                    </a:lnTo>
                    <a:lnTo>
                      <a:pt x="4434" y="384"/>
                    </a:lnTo>
                    <a:lnTo>
                      <a:pt x="4434" y="378"/>
                    </a:lnTo>
                    <a:lnTo>
                      <a:pt x="4434" y="378"/>
                    </a:lnTo>
                    <a:lnTo>
                      <a:pt x="4434" y="378"/>
                    </a:lnTo>
                    <a:lnTo>
                      <a:pt x="4434" y="378"/>
                    </a:lnTo>
                    <a:lnTo>
                      <a:pt x="4434" y="378"/>
                    </a:lnTo>
                    <a:lnTo>
                      <a:pt x="4434" y="378"/>
                    </a:lnTo>
                    <a:lnTo>
                      <a:pt x="4434" y="378"/>
                    </a:lnTo>
                    <a:lnTo>
                      <a:pt x="4434" y="378"/>
                    </a:lnTo>
                    <a:lnTo>
                      <a:pt x="4434" y="378"/>
                    </a:lnTo>
                    <a:lnTo>
                      <a:pt x="4434" y="378"/>
                    </a:lnTo>
                    <a:lnTo>
                      <a:pt x="4434" y="378"/>
                    </a:lnTo>
                    <a:lnTo>
                      <a:pt x="4434" y="378"/>
                    </a:lnTo>
                    <a:lnTo>
                      <a:pt x="4434" y="378"/>
                    </a:lnTo>
                    <a:lnTo>
                      <a:pt x="4434" y="378"/>
                    </a:lnTo>
                    <a:lnTo>
                      <a:pt x="4434" y="378"/>
                    </a:lnTo>
                    <a:lnTo>
                      <a:pt x="4440" y="378"/>
                    </a:lnTo>
                    <a:lnTo>
                      <a:pt x="4440" y="378"/>
                    </a:lnTo>
                    <a:lnTo>
                      <a:pt x="4440" y="378"/>
                    </a:lnTo>
                    <a:lnTo>
                      <a:pt x="4440" y="378"/>
                    </a:lnTo>
                    <a:lnTo>
                      <a:pt x="4440" y="378"/>
                    </a:lnTo>
                    <a:lnTo>
                      <a:pt x="4440" y="378"/>
                    </a:lnTo>
                    <a:lnTo>
                      <a:pt x="4440" y="378"/>
                    </a:lnTo>
                    <a:lnTo>
                      <a:pt x="4440" y="384"/>
                    </a:lnTo>
                    <a:lnTo>
                      <a:pt x="4440" y="384"/>
                    </a:lnTo>
                    <a:lnTo>
                      <a:pt x="4440" y="384"/>
                    </a:lnTo>
                    <a:lnTo>
                      <a:pt x="4440" y="384"/>
                    </a:lnTo>
                    <a:lnTo>
                      <a:pt x="4440" y="384"/>
                    </a:lnTo>
                    <a:lnTo>
                      <a:pt x="4440" y="384"/>
                    </a:lnTo>
                    <a:lnTo>
                      <a:pt x="4440" y="384"/>
                    </a:lnTo>
                    <a:lnTo>
                      <a:pt x="4440" y="384"/>
                    </a:lnTo>
                    <a:lnTo>
                      <a:pt x="4440" y="390"/>
                    </a:lnTo>
                    <a:lnTo>
                      <a:pt x="4440" y="390"/>
                    </a:lnTo>
                    <a:lnTo>
                      <a:pt x="4440" y="390"/>
                    </a:lnTo>
                    <a:lnTo>
                      <a:pt x="4440" y="390"/>
                    </a:lnTo>
                    <a:lnTo>
                      <a:pt x="4440" y="390"/>
                    </a:lnTo>
                    <a:lnTo>
                      <a:pt x="4440" y="390"/>
                    </a:lnTo>
                    <a:lnTo>
                      <a:pt x="4440" y="390"/>
                    </a:lnTo>
                    <a:lnTo>
                      <a:pt x="4440" y="396"/>
                    </a:lnTo>
                    <a:lnTo>
                      <a:pt x="4440" y="396"/>
                    </a:lnTo>
                    <a:lnTo>
                      <a:pt x="4440" y="396"/>
                    </a:lnTo>
                    <a:lnTo>
                      <a:pt x="4440" y="396"/>
                    </a:lnTo>
                    <a:lnTo>
                      <a:pt x="4440" y="396"/>
                    </a:lnTo>
                    <a:lnTo>
                      <a:pt x="4452" y="492"/>
                    </a:lnTo>
                    <a:lnTo>
                      <a:pt x="4452" y="492"/>
                    </a:lnTo>
                    <a:lnTo>
                      <a:pt x="4452" y="492"/>
                    </a:lnTo>
                    <a:lnTo>
                      <a:pt x="4452" y="498"/>
                    </a:lnTo>
                    <a:lnTo>
                      <a:pt x="4452" y="498"/>
                    </a:lnTo>
                    <a:lnTo>
                      <a:pt x="4452" y="498"/>
                    </a:lnTo>
                    <a:lnTo>
                      <a:pt x="4452" y="498"/>
                    </a:lnTo>
                    <a:lnTo>
                      <a:pt x="4452" y="498"/>
                    </a:lnTo>
                    <a:lnTo>
                      <a:pt x="4452" y="498"/>
                    </a:lnTo>
                    <a:lnTo>
                      <a:pt x="4452" y="498"/>
                    </a:lnTo>
                    <a:lnTo>
                      <a:pt x="4452" y="498"/>
                    </a:lnTo>
                    <a:lnTo>
                      <a:pt x="4452" y="504"/>
                    </a:lnTo>
                    <a:lnTo>
                      <a:pt x="4452" y="504"/>
                    </a:lnTo>
                    <a:lnTo>
                      <a:pt x="4452" y="504"/>
                    </a:lnTo>
                    <a:lnTo>
                      <a:pt x="4452" y="504"/>
                    </a:lnTo>
                    <a:lnTo>
                      <a:pt x="4452" y="504"/>
                    </a:lnTo>
                    <a:lnTo>
                      <a:pt x="4452" y="504"/>
                    </a:lnTo>
                    <a:lnTo>
                      <a:pt x="4470" y="582"/>
                    </a:lnTo>
                    <a:lnTo>
                      <a:pt x="4470" y="582"/>
                    </a:lnTo>
                    <a:lnTo>
                      <a:pt x="4470" y="582"/>
                    </a:lnTo>
                    <a:lnTo>
                      <a:pt x="4470" y="582"/>
                    </a:lnTo>
                    <a:lnTo>
                      <a:pt x="4470" y="582"/>
                    </a:lnTo>
                    <a:lnTo>
                      <a:pt x="4470" y="582"/>
                    </a:lnTo>
                    <a:lnTo>
                      <a:pt x="4470" y="582"/>
                    </a:lnTo>
                    <a:lnTo>
                      <a:pt x="4470" y="582"/>
                    </a:lnTo>
                    <a:lnTo>
                      <a:pt x="4470" y="582"/>
                    </a:lnTo>
                    <a:lnTo>
                      <a:pt x="4470" y="582"/>
                    </a:lnTo>
                    <a:lnTo>
                      <a:pt x="4470" y="588"/>
                    </a:lnTo>
                    <a:lnTo>
                      <a:pt x="4470" y="588"/>
                    </a:lnTo>
                    <a:lnTo>
                      <a:pt x="4470" y="588"/>
                    </a:lnTo>
                    <a:lnTo>
                      <a:pt x="4470" y="588"/>
                    </a:lnTo>
                    <a:lnTo>
                      <a:pt x="4470" y="588"/>
                    </a:lnTo>
                    <a:lnTo>
                      <a:pt x="4470" y="588"/>
                    </a:lnTo>
                    <a:lnTo>
                      <a:pt x="4470" y="588"/>
                    </a:lnTo>
                    <a:lnTo>
                      <a:pt x="4470" y="588"/>
                    </a:lnTo>
                    <a:lnTo>
                      <a:pt x="4470" y="588"/>
                    </a:lnTo>
                    <a:lnTo>
                      <a:pt x="4470" y="588"/>
                    </a:lnTo>
                    <a:lnTo>
                      <a:pt x="4470" y="588"/>
                    </a:lnTo>
                    <a:lnTo>
                      <a:pt x="4470" y="588"/>
                    </a:lnTo>
                    <a:lnTo>
                      <a:pt x="4470" y="588"/>
                    </a:lnTo>
                    <a:lnTo>
                      <a:pt x="4470" y="588"/>
                    </a:lnTo>
                    <a:lnTo>
                      <a:pt x="4470" y="588"/>
                    </a:lnTo>
                    <a:lnTo>
                      <a:pt x="4470" y="588"/>
                    </a:lnTo>
                    <a:lnTo>
                      <a:pt x="4470" y="588"/>
                    </a:lnTo>
                    <a:lnTo>
                      <a:pt x="4470" y="588"/>
                    </a:lnTo>
                    <a:lnTo>
                      <a:pt x="4470" y="588"/>
                    </a:lnTo>
                    <a:lnTo>
                      <a:pt x="4470" y="588"/>
                    </a:lnTo>
                    <a:lnTo>
                      <a:pt x="4470" y="588"/>
                    </a:lnTo>
                    <a:lnTo>
                      <a:pt x="4470" y="588"/>
                    </a:lnTo>
                    <a:lnTo>
                      <a:pt x="4470" y="588"/>
                    </a:lnTo>
                    <a:lnTo>
                      <a:pt x="4470" y="588"/>
                    </a:lnTo>
                    <a:lnTo>
                      <a:pt x="4470" y="588"/>
                    </a:lnTo>
                    <a:lnTo>
                      <a:pt x="4470" y="588"/>
                    </a:lnTo>
                    <a:lnTo>
                      <a:pt x="4470" y="588"/>
                    </a:lnTo>
                    <a:lnTo>
                      <a:pt x="4470" y="588"/>
                    </a:lnTo>
                    <a:lnTo>
                      <a:pt x="4470" y="588"/>
                    </a:lnTo>
                    <a:lnTo>
                      <a:pt x="4470" y="588"/>
                    </a:lnTo>
                    <a:lnTo>
                      <a:pt x="4470" y="588"/>
                    </a:lnTo>
                    <a:lnTo>
                      <a:pt x="4470" y="588"/>
                    </a:lnTo>
                    <a:lnTo>
                      <a:pt x="4470" y="588"/>
                    </a:lnTo>
                    <a:lnTo>
                      <a:pt x="4470" y="588"/>
                    </a:lnTo>
                    <a:lnTo>
                      <a:pt x="4470" y="588"/>
                    </a:lnTo>
                    <a:lnTo>
                      <a:pt x="4470" y="588"/>
                    </a:lnTo>
                    <a:lnTo>
                      <a:pt x="4470" y="588"/>
                    </a:lnTo>
                    <a:lnTo>
                      <a:pt x="4470" y="588"/>
                    </a:lnTo>
                    <a:lnTo>
                      <a:pt x="4470" y="588"/>
                    </a:lnTo>
                    <a:lnTo>
                      <a:pt x="4470" y="588"/>
                    </a:lnTo>
                    <a:lnTo>
                      <a:pt x="4476" y="588"/>
                    </a:lnTo>
                    <a:lnTo>
                      <a:pt x="4476" y="582"/>
                    </a:lnTo>
                    <a:lnTo>
                      <a:pt x="4476" y="582"/>
                    </a:lnTo>
                    <a:lnTo>
                      <a:pt x="4476" y="582"/>
                    </a:lnTo>
                    <a:lnTo>
                      <a:pt x="4476" y="582"/>
                    </a:lnTo>
                    <a:lnTo>
                      <a:pt x="4476" y="582"/>
                    </a:lnTo>
                    <a:lnTo>
                      <a:pt x="4476" y="582"/>
                    </a:lnTo>
                    <a:lnTo>
                      <a:pt x="4476" y="582"/>
                    </a:lnTo>
                    <a:lnTo>
                      <a:pt x="4476" y="582"/>
                    </a:lnTo>
                    <a:lnTo>
                      <a:pt x="4476" y="582"/>
                    </a:lnTo>
                    <a:lnTo>
                      <a:pt x="4476" y="582"/>
                    </a:lnTo>
                    <a:lnTo>
                      <a:pt x="4476" y="582"/>
                    </a:lnTo>
                    <a:lnTo>
                      <a:pt x="4488" y="504"/>
                    </a:lnTo>
                    <a:lnTo>
                      <a:pt x="4488" y="504"/>
                    </a:lnTo>
                    <a:lnTo>
                      <a:pt x="4488" y="504"/>
                    </a:lnTo>
                    <a:lnTo>
                      <a:pt x="4488" y="504"/>
                    </a:lnTo>
                    <a:lnTo>
                      <a:pt x="4488" y="504"/>
                    </a:lnTo>
                    <a:lnTo>
                      <a:pt x="4488" y="498"/>
                    </a:lnTo>
                    <a:lnTo>
                      <a:pt x="4488" y="498"/>
                    </a:lnTo>
                    <a:lnTo>
                      <a:pt x="4488" y="498"/>
                    </a:lnTo>
                    <a:lnTo>
                      <a:pt x="4488" y="498"/>
                    </a:lnTo>
                    <a:lnTo>
                      <a:pt x="4488" y="498"/>
                    </a:lnTo>
                    <a:lnTo>
                      <a:pt x="4488" y="498"/>
                    </a:lnTo>
                    <a:lnTo>
                      <a:pt x="4488" y="498"/>
                    </a:lnTo>
                    <a:lnTo>
                      <a:pt x="4488" y="498"/>
                    </a:lnTo>
                    <a:lnTo>
                      <a:pt x="4488" y="492"/>
                    </a:lnTo>
                    <a:lnTo>
                      <a:pt x="4488" y="492"/>
                    </a:lnTo>
                    <a:lnTo>
                      <a:pt x="4488" y="492"/>
                    </a:lnTo>
                    <a:lnTo>
                      <a:pt x="4488" y="492"/>
                    </a:lnTo>
                    <a:lnTo>
                      <a:pt x="4500" y="396"/>
                    </a:lnTo>
                    <a:lnTo>
                      <a:pt x="4500" y="396"/>
                    </a:lnTo>
                    <a:lnTo>
                      <a:pt x="4500" y="396"/>
                    </a:lnTo>
                    <a:lnTo>
                      <a:pt x="4500" y="396"/>
                    </a:lnTo>
                    <a:lnTo>
                      <a:pt x="4500" y="396"/>
                    </a:lnTo>
                    <a:lnTo>
                      <a:pt x="4500" y="390"/>
                    </a:lnTo>
                    <a:lnTo>
                      <a:pt x="4500" y="390"/>
                    </a:lnTo>
                    <a:lnTo>
                      <a:pt x="4500" y="390"/>
                    </a:lnTo>
                    <a:lnTo>
                      <a:pt x="4500" y="390"/>
                    </a:lnTo>
                    <a:lnTo>
                      <a:pt x="4506" y="390"/>
                    </a:lnTo>
                    <a:lnTo>
                      <a:pt x="4506" y="390"/>
                    </a:lnTo>
                    <a:lnTo>
                      <a:pt x="4506" y="390"/>
                    </a:lnTo>
                    <a:lnTo>
                      <a:pt x="4506" y="390"/>
                    </a:lnTo>
                    <a:lnTo>
                      <a:pt x="4506" y="384"/>
                    </a:lnTo>
                    <a:lnTo>
                      <a:pt x="4506" y="384"/>
                    </a:lnTo>
                    <a:lnTo>
                      <a:pt x="4506" y="384"/>
                    </a:lnTo>
                    <a:lnTo>
                      <a:pt x="4506" y="384"/>
                    </a:lnTo>
                    <a:lnTo>
                      <a:pt x="4506" y="384"/>
                    </a:lnTo>
                    <a:lnTo>
                      <a:pt x="4506" y="384"/>
                    </a:lnTo>
                    <a:lnTo>
                      <a:pt x="4506" y="384"/>
                    </a:lnTo>
                    <a:lnTo>
                      <a:pt x="4506" y="378"/>
                    </a:lnTo>
                    <a:lnTo>
                      <a:pt x="4506" y="378"/>
                    </a:lnTo>
                    <a:lnTo>
                      <a:pt x="4506" y="378"/>
                    </a:lnTo>
                    <a:lnTo>
                      <a:pt x="4506" y="378"/>
                    </a:lnTo>
                    <a:lnTo>
                      <a:pt x="4506" y="378"/>
                    </a:lnTo>
                    <a:lnTo>
                      <a:pt x="4506" y="378"/>
                    </a:lnTo>
                    <a:lnTo>
                      <a:pt x="4506" y="378"/>
                    </a:lnTo>
                    <a:lnTo>
                      <a:pt x="4506" y="378"/>
                    </a:lnTo>
                    <a:lnTo>
                      <a:pt x="4506" y="378"/>
                    </a:lnTo>
                    <a:lnTo>
                      <a:pt x="4506" y="378"/>
                    </a:lnTo>
                    <a:lnTo>
                      <a:pt x="4506" y="378"/>
                    </a:lnTo>
                    <a:lnTo>
                      <a:pt x="4506" y="378"/>
                    </a:lnTo>
                    <a:lnTo>
                      <a:pt x="4506" y="378"/>
                    </a:lnTo>
                    <a:lnTo>
                      <a:pt x="4506" y="378"/>
                    </a:lnTo>
                    <a:lnTo>
                      <a:pt x="4506" y="378"/>
                    </a:lnTo>
                    <a:lnTo>
                      <a:pt x="4506" y="378"/>
                    </a:lnTo>
                    <a:lnTo>
                      <a:pt x="4506" y="378"/>
                    </a:lnTo>
                    <a:lnTo>
                      <a:pt x="4506" y="378"/>
                    </a:lnTo>
                    <a:lnTo>
                      <a:pt x="4506" y="378"/>
                    </a:lnTo>
                    <a:lnTo>
                      <a:pt x="4506" y="378"/>
                    </a:lnTo>
                    <a:lnTo>
                      <a:pt x="4506" y="378"/>
                    </a:lnTo>
                    <a:lnTo>
                      <a:pt x="4506" y="378"/>
                    </a:lnTo>
                    <a:lnTo>
                      <a:pt x="4506" y="384"/>
                    </a:lnTo>
                    <a:lnTo>
                      <a:pt x="4506" y="384"/>
                    </a:lnTo>
                    <a:lnTo>
                      <a:pt x="4506" y="384"/>
                    </a:lnTo>
                    <a:lnTo>
                      <a:pt x="4506" y="384"/>
                    </a:lnTo>
                    <a:lnTo>
                      <a:pt x="4506" y="384"/>
                    </a:lnTo>
                    <a:lnTo>
                      <a:pt x="4506" y="384"/>
                    </a:lnTo>
                    <a:lnTo>
                      <a:pt x="4506" y="384"/>
                    </a:lnTo>
                    <a:lnTo>
                      <a:pt x="4506" y="384"/>
                    </a:lnTo>
                    <a:lnTo>
                      <a:pt x="4506" y="390"/>
                    </a:lnTo>
                    <a:lnTo>
                      <a:pt x="4506" y="390"/>
                    </a:lnTo>
                    <a:lnTo>
                      <a:pt x="4506" y="390"/>
                    </a:lnTo>
                    <a:lnTo>
                      <a:pt x="4506" y="390"/>
                    </a:lnTo>
                    <a:lnTo>
                      <a:pt x="4506" y="390"/>
                    </a:lnTo>
                    <a:lnTo>
                      <a:pt x="4506" y="390"/>
                    </a:lnTo>
                    <a:lnTo>
                      <a:pt x="4506" y="390"/>
                    </a:lnTo>
                    <a:lnTo>
                      <a:pt x="4506" y="396"/>
                    </a:lnTo>
                    <a:lnTo>
                      <a:pt x="4506" y="396"/>
                    </a:lnTo>
                    <a:lnTo>
                      <a:pt x="4506" y="396"/>
                    </a:lnTo>
                    <a:lnTo>
                      <a:pt x="4506" y="396"/>
                    </a:lnTo>
                    <a:lnTo>
                      <a:pt x="4506" y="396"/>
                    </a:lnTo>
                    <a:lnTo>
                      <a:pt x="4524" y="492"/>
                    </a:lnTo>
                    <a:lnTo>
                      <a:pt x="4524" y="492"/>
                    </a:lnTo>
                    <a:lnTo>
                      <a:pt x="4524" y="492"/>
                    </a:lnTo>
                    <a:lnTo>
                      <a:pt x="4524" y="492"/>
                    </a:lnTo>
                    <a:lnTo>
                      <a:pt x="4524" y="492"/>
                    </a:lnTo>
                    <a:lnTo>
                      <a:pt x="4524" y="492"/>
                    </a:lnTo>
                    <a:lnTo>
                      <a:pt x="4524" y="498"/>
                    </a:lnTo>
                    <a:lnTo>
                      <a:pt x="4524" y="498"/>
                    </a:lnTo>
                    <a:lnTo>
                      <a:pt x="4524" y="498"/>
                    </a:lnTo>
                    <a:lnTo>
                      <a:pt x="4524" y="498"/>
                    </a:lnTo>
                    <a:lnTo>
                      <a:pt x="4524" y="498"/>
                    </a:lnTo>
                    <a:lnTo>
                      <a:pt x="4524" y="498"/>
                    </a:lnTo>
                    <a:lnTo>
                      <a:pt x="4524" y="498"/>
                    </a:lnTo>
                    <a:lnTo>
                      <a:pt x="4524" y="498"/>
                    </a:lnTo>
                    <a:lnTo>
                      <a:pt x="4524" y="504"/>
                    </a:lnTo>
                    <a:lnTo>
                      <a:pt x="4524" y="504"/>
                    </a:lnTo>
                    <a:lnTo>
                      <a:pt x="4524" y="504"/>
                    </a:lnTo>
                    <a:lnTo>
                      <a:pt x="4536" y="576"/>
                    </a:lnTo>
                    <a:lnTo>
                      <a:pt x="4536" y="576"/>
                    </a:lnTo>
                    <a:lnTo>
                      <a:pt x="4536" y="576"/>
                    </a:lnTo>
                    <a:lnTo>
                      <a:pt x="4536" y="582"/>
                    </a:lnTo>
                    <a:lnTo>
                      <a:pt x="4536" y="582"/>
                    </a:lnTo>
                    <a:lnTo>
                      <a:pt x="4536" y="582"/>
                    </a:lnTo>
                    <a:lnTo>
                      <a:pt x="4536" y="582"/>
                    </a:lnTo>
                    <a:lnTo>
                      <a:pt x="4536" y="582"/>
                    </a:lnTo>
                    <a:lnTo>
                      <a:pt x="4536" y="582"/>
                    </a:lnTo>
                    <a:lnTo>
                      <a:pt x="4536" y="582"/>
                    </a:lnTo>
                    <a:lnTo>
                      <a:pt x="4536" y="582"/>
                    </a:lnTo>
                    <a:lnTo>
                      <a:pt x="4536" y="582"/>
                    </a:lnTo>
                    <a:lnTo>
                      <a:pt x="4536" y="582"/>
                    </a:lnTo>
                    <a:lnTo>
                      <a:pt x="4536" y="582"/>
                    </a:lnTo>
                    <a:lnTo>
                      <a:pt x="4536" y="582"/>
                    </a:lnTo>
                    <a:lnTo>
                      <a:pt x="4536" y="582"/>
                    </a:lnTo>
                    <a:lnTo>
                      <a:pt x="4536" y="588"/>
                    </a:lnTo>
                    <a:lnTo>
                      <a:pt x="4536" y="588"/>
                    </a:lnTo>
                    <a:lnTo>
                      <a:pt x="4536" y="588"/>
                    </a:lnTo>
                    <a:lnTo>
                      <a:pt x="4536" y="588"/>
                    </a:lnTo>
                    <a:lnTo>
                      <a:pt x="4536" y="588"/>
                    </a:lnTo>
                    <a:lnTo>
                      <a:pt x="4536" y="588"/>
                    </a:lnTo>
                    <a:lnTo>
                      <a:pt x="4536" y="588"/>
                    </a:lnTo>
                    <a:lnTo>
                      <a:pt x="4536" y="588"/>
                    </a:lnTo>
                    <a:lnTo>
                      <a:pt x="4542" y="588"/>
                    </a:lnTo>
                    <a:lnTo>
                      <a:pt x="4542" y="588"/>
                    </a:lnTo>
                    <a:lnTo>
                      <a:pt x="4542" y="588"/>
                    </a:lnTo>
                    <a:lnTo>
                      <a:pt x="4542" y="588"/>
                    </a:lnTo>
                    <a:lnTo>
                      <a:pt x="4542" y="588"/>
                    </a:lnTo>
                    <a:lnTo>
                      <a:pt x="4542" y="588"/>
                    </a:lnTo>
                    <a:lnTo>
                      <a:pt x="4542" y="588"/>
                    </a:lnTo>
                    <a:lnTo>
                      <a:pt x="4542" y="588"/>
                    </a:lnTo>
                    <a:lnTo>
                      <a:pt x="4542" y="588"/>
                    </a:lnTo>
                    <a:lnTo>
                      <a:pt x="4542" y="588"/>
                    </a:lnTo>
                    <a:lnTo>
                      <a:pt x="4542" y="588"/>
                    </a:lnTo>
                    <a:lnTo>
                      <a:pt x="4542" y="588"/>
                    </a:lnTo>
                    <a:lnTo>
                      <a:pt x="4542" y="588"/>
                    </a:lnTo>
                    <a:lnTo>
                      <a:pt x="4542" y="588"/>
                    </a:lnTo>
                    <a:lnTo>
                      <a:pt x="4542" y="588"/>
                    </a:lnTo>
                    <a:lnTo>
                      <a:pt x="4542" y="588"/>
                    </a:lnTo>
                    <a:lnTo>
                      <a:pt x="4542" y="588"/>
                    </a:lnTo>
                    <a:lnTo>
                      <a:pt x="4542" y="588"/>
                    </a:lnTo>
                    <a:lnTo>
                      <a:pt x="4542" y="588"/>
                    </a:lnTo>
                    <a:lnTo>
                      <a:pt x="4542" y="588"/>
                    </a:lnTo>
                    <a:lnTo>
                      <a:pt x="4542" y="588"/>
                    </a:lnTo>
                    <a:lnTo>
                      <a:pt x="4542" y="588"/>
                    </a:lnTo>
                    <a:lnTo>
                      <a:pt x="4542" y="582"/>
                    </a:lnTo>
                    <a:lnTo>
                      <a:pt x="4542" y="582"/>
                    </a:lnTo>
                    <a:lnTo>
                      <a:pt x="4542" y="582"/>
                    </a:lnTo>
                    <a:lnTo>
                      <a:pt x="4542" y="582"/>
                    </a:lnTo>
                    <a:lnTo>
                      <a:pt x="4542" y="582"/>
                    </a:lnTo>
                    <a:lnTo>
                      <a:pt x="4542" y="582"/>
                    </a:lnTo>
                    <a:lnTo>
                      <a:pt x="4542" y="582"/>
                    </a:lnTo>
                    <a:lnTo>
                      <a:pt x="4542" y="582"/>
                    </a:lnTo>
                    <a:lnTo>
                      <a:pt x="4542" y="582"/>
                    </a:lnTo>
                    <a:lnTo>
                      <a:pt x="4542" y="582"/>
                    </a:lnTo>
                    <a:lnTo>
                      <a:pt x="4542" y="582"/>
                    </a:lnTo>
                    <a:lnTo>
                      <a:pt x="4542" y="582"/>
                    </a:lnTo>
                    <a:lnTo>
                      <a:pt x="4542" y="582"/>
                    </a:lnTo>
                    <a:lnTo>
                      <a:pt x="4542" y="582"/>
                    </a:lnTo>
                    <a:lnTo>
                      <a:pt x="4542" y="576"/>
                    </a:lnTo>
                    <a:lnTo>
                      <a:pt x="4542" y="576"/>
                    </a:lnTo>
                    <a:lnTo>
                      <a:pt x="4554" y="504"/>
                    </a:lnTo>
                    <a:lnTo>
                      <a:pt x="4554" y="504"/>
                    </a:lnTo>
                    <a:lnTo>
                      <a:pt x="4554" y="504"/>
                    </a:lnTo>
                    <a:lnTo>
                      <a:pt x="4554" y="504"/>
                    </a:lnTo>
                    <a:lnTo>
                      <a:pt x="4554" y="504"/>
                    </a:lnTo>
                    <a:lnTo>
                      <a:pt x="4554" y="504"/>
                    </a:lnTo>
                    <a:lnTo>
                      <a:pt x="4554" y="504"/>
                    </a:lnTo>
                    <a:lnTo>
                      <a:pt x="4554" y="504"/>
                    </a:lnTo>
                    <a:lnTo>
                      <a:pt x="4560" y="498"/>
                    </a:lnTo>
                    <a:lnTo>
                      <a:pt x="4560" y="498"/>
                    </a:lnTo>
                    <a:lnTo>
                      <a:pt x="4560" y="498"/>
                    </a:lnTo>
                    <a:lnTo>
                      <a:pt x="4560" y="498"/>
                    </a:lnTo>
                    <a:lnTo>
                      <a:pt x="4560" y="498"/>
                    </a:lnTo>
                    <a:lnTo>
                      <a:pt x="4560" y="498"/>
                    </a:lnTo>
                    <a:lnTo>
                      <a:pt x="4560" y="498"/>
                    </a:lnTo>
                    <a:lnTo>
                      <a:pt x="4560" y="498"/>
                    </a:lnTo>
                    <a:lnTo>
                      <a:pt x="4560" y="498"/>
                    </a:lnTo>
                    <a:lnTo>
                      <a:pt x="4572" y="402"/>
                    </a:lnTo>
                    <a:lnTo>
                      <a:pt x="4572" y="402"/>
                    </a:lnTo>
                    <a:lnTo>
                      <a:pt x="4572" y="402"/>
                    </a:lnTo>
                    <a:lnTo>
                      <a:pt x="4572" y="402"/>
                    </a:lnTo>
                    <a:lnTo>
                      <a:pt x="4572" y="402"/>
                    </a:lnTo>
                    <a:lnTo>
                      <a:pt x="4572" y="402"/>
                    </a:lnTo>
                    <a:lnTo>
                      <a:pt x="4572" y="402"/>
                    </a:lnTo>
                    <a:lnTo>
                      <a:pt x="4572" y="396"/>
                    </a:lnTo>
                    <a:lnTo>
                      <a:pt x="4572" y="396"/>
                    </a:lnTo>
                    <a:lnTo>
                      <a:pt x="4572" y="396"/>
                    </a:lnTo>
                    <a:lnTo>
                      <a:pt x="4572" y="396"/>
                    </a:lnTo>
                    <a:lnTo>
                      <a:pt x="4572" y="396"/>
                    </a:lnTo>
                    <a:lnTo>
                      <a:pt x="4572" y="396"/>
                    </a:lnTo>
                    <a:lnTo>
                      <a:pt x="4572" y="396"/>
                    </a:lnTo>
                    <a:lnTo>
                      <a:pt x="4572" y="390"/>
                    </a:lnTo>
                    <a:lnTo>
                      <a:pt x="4572" y="390"/>
                    </a:lnTo>
                    <a:lnTo>
                      <a:pt x="4572" y="390"/>
                    </a:lnTo>
                    <a:lnTo>
                      <a:pt x="4572" y="390"/>
                    </a:lnTo>
                    <a:lnTo>
                      <a:pt x="4572" y="390"/>
                    </a:lnTo>
                    <a:lnTo>
                      <a:pt x="4572" y="390"/>
                    </a:lnTo>
                    <a:lnTo>
                      <a:pt x="4572" y="390"/>
                    </a:lnTo>
                    <a:lnTo>
                      <a:pt x="4572" y="390"/>
                    </a:lnTo>
                    <a:lnTo>
                      <a:pt x="4572" y="390"/>
                    </a:lnTo>
                    <a:lnTo>
                      <a:pt x="4572" y="390"/>
                    </a:lnTo>
                    <a:lnTo>
                      <a:pt x="4572" y="384"/>
                    </a:lnTo>
                    <a:lnTo>
                      <a:pt x="4572" y="384"/>
                    </a:lnTo>
                    <a:lnTo>
                      <a:pt x="4572" y="384"/>
                    </a:lnTo>
                    <a:lnTo>
                      <a:pt x="4572" y="384"/>
                    </a:lnTo>
                    <a:lnTo>
                      <a:pt x="4572" y="384"/>
                    </a:lnTo>
                    <a:lnTo>
                      <a:pt x="4572" y="384"/>
                    </a:lnTo>
                    <a:lnTo>
                      <a:pt x="4572" y="384"/>
                    </a:lnTo>
                    <a:lnTo>
                      <a:pt x="4572" y="384"/>
                    </a:lnTo>
                    <a:lnTo>
                      <a:pt x="4572" y="384"/>
                    </a:lnTo>
                    <a:lnTo>
                      <a:pt x="4572" y="384"/>
                    </a:lnTo>
                    <a:lnTo>
                      <a:pt x="4572" y="384"/>
                    </a:lnTo>
                    <a:lnTo>
                      <a:pt x="4572" y="384"/>
                    </a:lnTo>
                    <a:lnTo>
                      <a:pt x="4572" y="384"/>
                    </a:lnTo>
                    <a:lnTo>
                      <a:pt x="4572" y="390"/>
                    </a:lnTo>
                    <a:lnTo>
                      <a:pt x="4578" y="390"/>
                    </a:lnTo>
                    <a:lnTo>
                      <a:pt x="4578" y="390"/>
                    </a:lnTo>
                    <a:lnTo>
                      <a:pt x="4578" y="390"/>
                    </a:lnTo>
                    <a:lnTo>
                      <a:pt x="4578" y="390"/>
                    </a:lnTo>
                    <a:lnTo>
                      <a:pt x="4578" y="390"/>
                    </a:lnTo>
                    <a:lnTo>
                      <a:pt x="4578" y="390"/>
                    </a:lnTo>
                    <a:lnTo>
                      <a:pt x="4578" y="390"/>
                    </a:lnTo>
                    <a:lnTo>
                      <a:pt x="4578" y="390"/>
                    </a:lnTo>
                    <a:lnTo>
                      <a:pt x="4578" y="390"/>
                    </a:lnTo>
                    <a:lnTo>
                      <a:pt x="4578" y="396"/>
                    </a:lnTo>
                    <a:lnTo>
                      <a:pt x="4578" y="396"/>
                    </a:lnTo>
                    <a:lnTo>
                      <a:pt x="4578" y="396"/>
                    </a:lnTo>
                    <a:lnTo>
                      <a:pt x="4578" y="396"/>
                    </a:lnTo>
                    <a:lnTo>
                      <a:pt x="4578" y="396"/>
                    </a:lnTo>
                    <a:lnTo>
                      <a:pt x="4578" y="396"/>
                    </a:lnTo>
                    <a:lnTo>
                      <a:pt x="4578" y="396"/>
                    </a:lnTo>
                    <a:lnTo>
                      <a:pt x="4578" y="402"/>
                    </a:lnTo>
                    <a:lnTo>
                      <a:pt x="4578" y="402"/>
                    </a:lnTo>
                    <a:lnTo>
                      <a:pt x="4578" y="402"/>
                    </a:lnTo>
                    <a:lnTo>
                      <a:pt x="4578" y="402"/>
                    </a:lnTo>
                    <a:lnTo>
                      <a:pt x="4578" y="402"/>
                    </a:lnTo>
                    <a:lnTo>
                      <a:pt x="4578" y="402"/>
                    </a:lnTo>
                    <a:lnTo>
                      <a:pt x="4578" y="402"/>
                    </a:lnTo>
                    <a:lnTo>
                      <a:pt x="4578" y="402"/>
                    </a:lnTo>
                    <a:lnTo>
                      <a:pt x="4590" y="504"/>
                    </a:lnTo>
                    <a:lnTo>
                      <a:pt x="4590" y="504"/>
                    </a:lnTo>
                    <a:lnTo>
                      <a:pt x="4590" y="504"/>
                    </a:lnTo>
                    <a:lnTo>
                      <a:pt x="4590" y="504"/>
                    </a:lnTo>
                    <a:lnTo>
                      <a:pt x="4590" y="504"/>
                    </a:lnTo>
                    <a:lnTo>
                      <a:pt x="4590" y="504"/>
                    </a:lnTo>
                    <a:lnTo>
                      <a:pt x="4590" y="504"/>
                    </a:lnTo>
                    <a:lnTo>
                      <a:pt x="4590" y="504"/>
                    </a:lnTo>
                    <a:lnTo>
                      <a:pt x="4590" y="510"/>
                    </a:lnTo>
                    <a:lnTo>
                      <a:pt x="4590" y="510"/>
                    </a:lnTo>
                    <a:lnTo>
                      <a:pt x="4590" y="510"/>
                    </a:lnTo>
                    <a:lnTo>
                      <a:pt x="4590" y="510"/>
                    </a:lnTo>
                    <a:lnTo>
                      <a:pt x="4590" y="510"/>
                    </a:lnTo>
                    <a:lnTo>
                      <a:pt x="4590" y="510"/>
                    </a:lnTo>
                    <a:lnTo>
                      <a:pt x="4590" y="510"/>
                    </a:lnTo>
                    <a:lnTo>
                      <a:pt x="4590" y="510"/>
                    </a:lnTo>
                    <a:lnTo>
                      <a:pt x="4590" y="510"/>
                    </a:lnTo>
                    <a:lnTo>
                      <a:pt x="4608" y="588"/>
                    </a:lnTo>
                    <a:lnTo>
                      <a:pt x="4608" y="588"/>
                    </a:lnTo>
                    <a:lnTo>
                      <a:pt x="4608" y="588"/>
                    </a:lnTo>
                    <a:lnTo>
                      <a:pt x="4608" y="588"/>
                    </a:lnTo>
                    <a:lnTo>
                      <a:pt x="4608" y="588"/>
                    </a:lnTo>
                    <a:lnTo>
                      <a:pt x="4608" y="588"/>
                    </a:lnTo>
                    <a:lnTo>
                      <a:pt x="4608" y="588"/>
                    </a:lnTo>
                    <a:lnTo>
                      <a:pt x="4608" y="594"/>
                    </a:lnTo>
                    <a:lnTo>
                      <a:pt x="4608" y="594"/>
                    </a:lnTo>
                    <a:lnTo>
                      <a:pt x="4608" y="594"/>
                    </a:lnTo>
                    <a:lnTo>
                      <a:pt x="4608" y="594"/>
                    </a:lnTo>
                    <a:lnTo>
                      <a:pt x="4608" y="594"/>
                    </a:lnTo>
                    <a:lnTo>
                      <a:pt x="4608" y="594"/>
                    </a:lnTo>
                    <a:lnTo>
                      <a:pt x="4608" y="594"/>
                    </a:lnTo>
                    <a:lnTo>
                      <a:pt x="4608" y="594"/>
                    </a:lnTo>
                    <a:lnTo>
                      <a:pt x="4608" y="594"/>
                    </a:lnTo>
                    <a:lnTo>
                      <a:pt x="4608" y="594"/>
                    </a:lnTo>
                    <a:lnTo>
                      <a:pt x="4608" y="594"/>
                    </a:lnTo>
                    <a:lnTo>
                      <a:pt x="4608" y="594"/>
                    </a:lnTo>
                    <a:lnTo>
                      <a:pt x="4608" y="594"/>
                    </a:lnTo>
                    <a:lnTo>
                      <a:pt x="4608" y="594"/>
                    </a:lnTo>
                    <a:lnTo>
                      <a:pt x="4608" y="594"/>
                    </a:lnTo>
                    <a:lnTo>
                      <a:pt x="4608" y="594"/>
                    </a:lnTo>
                    <a:lnTo>
                      <a:pt x="4608" y="600"/>
                    </a:lnTo>
                    <a:lnTo>
                      <a:pt x="4608" y="600"/>
                    </a:lnTo>
                    <a:lnTo>
                      <a:pt x="4608" y="600"/>
                    </a:lnTo>
                    <a:lnTo>
                      <a:pt x="4608" y="600"/>
                    </a:lnTo>
                    <a:lnTo>
                      <a:pt x="4608" y="600"/>
                    </a:lnTo>
                    <a:lnTo>
                      <a:pt x="4608" y="600"/>
                    </a:lnTo>
                    <a:lnTo>
                      <a:pt x="4608" y="600"/>
                    </a:lnTo>
                    <a:lnTo>
                      <a:pt x="4608" y="600"/>
                    </a:lnTo>
                    <a:lnTo>
                      <a:pt x="4608" y="600"/>
                    </a:lnTo>
                    <a:lnTo>
                      <a:pt x="4608" y="600"/>
                    </a:lnTo>
                    <a:lnTo>
                      <a:pt x="4608" y="600"/>
                    </a:lnTo>
                    <a:lnTo>
                      <a:pt x="4608" y="600"/>
                    </a:lnTo>
                    <a:lnTo>
                      <a:pt x="4608" y="600"/>
                    </a:lnTo>
                    <a:lnTo>
                      <a:pt x="4608" y="600"/>
                    </a:lnTo>
                    <a:lnTo>
                      <a:pt x="4608" y="600"/>
                    </a:lnTo>
                    <a:lnTo>
                      <a:pt x="4608" y="600"/>
                    </a:lnTo>
                    <a:lnTo>
                      <a:pt x="4608" y="594"/>
                    </a:lnTo>
                    <a:lnTo>
                      <a:pt x="4608" y="594"/>
                    </a:lnTo>
                    <a:lnTo>
                      <a:pt x="4608" y="594"/>
                    </a:lnTo>
                    <a:lnTo>
                      <a:pt x="4608" y="594"/>
                    </a:lnTo>
                    <a:lnTo>
                      <a:pt x="4608" y="594"/>
                    </a:lnTo>
                    <a:lnTo>
                      <a:pt x="4608" y="594"/>
                    </a:lnTo>
                    <a:lnTo>
                      <a:pt x="4608" y="594"/>
                    </a:lnTo>
                    <a:lnTo>
                      <a:pt x="4608" y="594"/>
                    </a:lnTo>
                    <a:lnTo>
                      <a:pt x="4608" y="594"/>
                    </a:lnTo>
                    <a:lnTo>
                      <a:pt x="4608" y="594"/>
                    </a:lnTo>
                    <a:lnTo>
                      <a:pt x="4608" y="594"/>
                    </a:lnTo>
                    <a:lnTo>
                      <a:pt x="4608" y="594"/>
                    </a:lnTo>
                    <a:lnTo>
                      <a:pt x="4608" y="594"/>
                    </a:lnTo>
                    <a:lnTo>
                      <a:pt x="4614" y="594"/>
                    </a:lnTo>
                    <a:lnTo>
                      <a:pt x="4614" y="594"/>
                    </a:lnTo>
                    <a:lnTo>
                      <a:pt x="4614" y="594"/>
                    </a:lnTo>
                    <a:lnTo>
                      <a:pt x="4614" y="588"/>
                    </a:lnTo>
                    <a:lnTo>
                      <a:pt x="4614" y="588"/>
                    </a:lnTo>
                    <a:lnTo>
                      <a:pt x="4614" y="588"/>
                    </a:lnTo>
                    <a:lnTo>
                      <a:pt x="4614" y="588"/>
                    </a:lnTo>
                    <a:lnTo>
                      <a:pt x="4614" y="588"/>
                    </a:lnTo>
                    <a:lnTo>
                      <a:pt x="4614" y="588"/>
                    </a:lnTo>
                    <a:lnTo>
                      <a:pt x="4614" y="588"/>
                    </a:lnTo>
                    <a:lnTo>
                      <a:pt x="4626" y="516"/>
                    </a:lnTo>
                    <a:lnTo>
                      <a:pt x="4626" y="516"/>
                    </a:lnTo>
                    <a:lnTo>
                      <a:pt x="4626" y="510"/>
                    </a:lnTo>
                    <a:lnTo>
                      <a:pt x="4626" y="510"/>
                    </a:lnTo>
                    <a:lnTo>
                      <a:pt x="4626" y="510"/>
                    </a:lnTo>
                    <a:lnTo>
                      <a:pt x="4626" y="510"/>
                    </a:lnTo>
                    <a:lnTo>
                      <a:pt x="4626" y="510"/>
                    </a:lnTo>
                    <a:lnTo>
                      <a:pt x="4626" y="510"/>
                    </a:lnTo>
                    <a:lnTo>
                      <a:pt x="4626" y="510"/>
                    </a:lnTo>
                    <a:lnTo>
                      <a:pt x="4626" y="510"/>
                    </a:lnTo>
                    <a:lnTo>
                      <a:pt x="4626" y="504"/>
                    </a:lnTo>
                    <a:lnTo>
                      <a:pt x="4626" y="504"/>
                    </a:lnTo>
                    <a:lnTo>
                      <a:pt x="4626" y="504"/>
                    </a:lnTo>
                    <a:lnTo>
                      <a:pt x="4626" y="504"/>
                    </a:lnTo>
                    <a:lnTo>
                      <a:pt x="4626" y="504"/>
                    </a:lnTo>
                    <a:lnTo>
                      <a:pt x="4626" y="504"/>
                    </a:lnTo>
                    <a:lnTo>
                      <a:pt x="4626" y="504"/>
                    </a:lnTo>
                    <a:lnTo>
                      <a:pt x="4638" y="408"/>
                    </a:lnTo>
                    <a:lnTo>
                      <a:pt x="4638" y="408"/>
                    </a:lnTo>
                    <a:lnTo>
                      <a:pt x="4638" y="408"/>
                    </a:lnTo>
                    <a:lnTo>
                      <a:pt x="4638" y="408"/>
                    </a:lnTo>
                    <a:lnTo>
                      <a:pt x="4638" y="402"/>
                    </a:lnTo>
                    <a:lnTo>
                      <a:pt x="4638" y="402"/>
                    </a:lnTo>
                    <a:lnTo>
                      <a:pt x="4638" y="402"/>
                    </a:lnTo>
                    <a:lnTo>
                      <a:pt x="4638" y="402"/>
                    </a:lnTo>
                    <a:lnTo>
                      <a:pt x="4638" y="402"/>
                    </a:lnTo>
                    <a:lnTo>
                      <a:pt x="4638" y="402"/>
                    </a:lnTo>
                    <a:lnTo>
                      <a:pt x="4638" y="402"/>
                    </a:lnTo>
                    <a:lnTo>
                      <a:pt x="4638" y="402"/>
                    </a:lnTo>
                    <a:lnTo>
                      <a:pt x="4644" y="396"/>
                    </a:lnTo>
                    <a:lnTo>
                      <a:pt x="4644" y="396"/>
                    </a:lnTo>
                    <a:lnTo>
                      <a:pt x="4644" y="396"/>
                    </a:lnTo>
                    <a:lnTo>
                      <a:pt x="4644" y="396"/>
                    </a:lnTo>
                    <a:lnTo>
                      <a:pt x="4644" y="396"/>
                    </a:lnTo>
                    <a:lnTo>
                      <a:pt x="4644" y="396"/>
                    </a:lnTo>
                    <a:lnTo>
                      <a:pt x="4644" y="396"/>
                    </a:lnTo>
                    <a:lnTo>
                      <a:pt x="4644" y="390"/>
                    </a:lnTo>
                    <a:lnTo>
                      <a:pt x="4644" y="390"/>
                    </a:lnTo>
                    <a:lnTo>
                      <a:pt x="4644" y="390"/>
                    </a:lnTo>
                    <a:lnTo>
                      <a:pt x="4644" y="390"/>
                    </a:lnTo>
                    <a:lnTo>
                      <a:pt x="4644" y="390"/>
                    </a:lnTo>
                    <a:lnTo>
                      <a:pt x="4644" y="390"/>
                    </a:lnTo>
                    <a:lnTo>
                      <a:pt x="4644" y="390"/>
                    </a:lnTo>
                    <a:lnTo>
                      <a:pt x="4644" y="390"/>
                    </a:lnTo>
                    <a:lnTo>
                      <a:pt x="4644" y="390"/>
                    </a:lnTo>
                    <a:lnTo>
                      <a:pt x="4644" y="390"/>
                    </a:lnTo>
                    <a:lnTo>
                      <a:pt x="4644" y="390"/>
                    </a:lnTo>
                    <a:lnTo>
                      <a:pt x="4644" y="390"/>
                    </a:lnTo>
                    <a:lnTo>
                      <a:pt x="4644" y="390"/>
                    </a:lnTo>
                    <a:lnTo>
                      <a:pt x="4644" y="390"/>
                    </a:lnTo>
                    <a:lnTo>
                      <a:pt x="4644" y="390"/>
                    </a:lnTo>
                    <a:lnTo>
                      <a:pt x="4644" y="390"/>
                    </a:lnTo>
                    <a:lnTo>
                      <a:pt x="4644" y="390"/>
                    </a:lnTo>
                    <a:lnTo>
                      <a:pt x="4644" y="390"/>
                    </a:lnTo>
                    <a:lnTo>
                      <a:pt x="4644" y="390"/>
                    </a:lnTo>
                    <a:lnTo>
                      <a:pt x="4644" y="390"/>
                    </a:lnTo>
                    <a:lnTo>
                      <a:pt x="4644" y="390"/>
                    </a:lnTo>
                    <a:lnTo>
                      <a:pt x="4644" y="390"/>
                    </a:lnTo>
                    <a:lnTo>
                      <a:pt x="4644" y="390"/>
                    </a:lnTo>
                    <a:lnTo>
                      <a:pt x="4644" y="390"/>
                    </a:lnTo>
                    <a:lnTo>
                      <a:pt x="4644" y="390"/>
                    </a:lnTo>
                    <a:lnTo>
                      <a:pt x="4644" y="396"/>
                    </a:lnTo>
                    <a:lnTo>
                      <a:pt x="4644" y="396"/>
                    </a:lnTo>
                    <a:lnTo>
                      <a:pt x="4644" y="396"/>
                    </a:lnTo>
                    <a:lnTo>
                      <a:pt x="4644" y="396"/>
                    </a:lnTo>
                    <a:lnTo>
                      <a:pt x="4644" y="396"/>
                    </a:lnTo>
                    <a:lnTo>
                      <a:pt x="4644" y="396"/>
                    </a:lnTo>
                    <a:lnTo>
                      <a:pt x="4644" y="396"/>
                    </a:lnTo>
                    <a:lnTo>
                      <a:pt x="4644" y="396"/>
                    </a:lnTo>
                    <a:lnTo>
                      <a:pt x="4644" y="402"/>
                    </a:lnTo>
                    <a:lnTo>
                      <a:pt x="4644" y="402"/>
                    </a:lnTo>
                    <a:lnTo>
                      <a:pt x="4644" y="402"/>
                    </a:lnTo>
                    <a:lnTo>
                      <a:pt x="4644" y="402"/>
                    </a:lnTo>
                    <a:lnTo>
                      <a:pt x="4644" y="402"/>
                    </a:lnTo>
                    <a:lnTo>
                      <a:pt x="4644" y="402"/>
                    </a:lnTo>
                    <a:lnTo>
                      <a:pt x="4644" y="402"/>
                    </a:lnTo>
                    <a:lnTo>
                      <a:pt x="4644" y="408"/>
                    </a:lnTo>
                    <a:lnTo>
                      <a:pt x="4644" y="408"/>
                    </a:lnTo>
                    <a:lnTo>
                      <a:pt x="4644" y="408"/>
                    </a:lnTo>
                    <a:lnTo>
                      <a:pt x="4662" y="498"/>
                    </a:lnTo>
                    <a:lnTo>
                      <a:pt x="4662" y="498"/>
                    </a:lnTo>
                    <a:lnTo>
                      <a:pt x="4662" y="498"/>
                    </a:lnTo>
                    <a:lnTo>
                      <a:pt x="4662" y="498"/>
                    </a:lnTo>
                    <a:lnTo>
                      <a:pt x="4662" y="498"/>
                    </a:lnTo>
                    <a:lnTo>
                      <a:pt x="4662" y="498"/>
                    </a:lnTo>
                    <a:lnTo>
                      <a:pt x="4662" y="498"/>
                    </a:lnTo>
                    <a:lnTo>
                      <a:pt x="4662" y="498"/>
                    </a:lnTo>
                    <a:lnTo>
                      <a:pt x="4662" y="504"/>
                    </a:lnTo>
                    <a:lnTo>
                      <a:pt x="4662" y="504"/>
                    </a:lnTo>
                    <a:lnTo>
                      <a:pt x="4662" y="504"/>
                    </a:lnTo>
                    <a:lnTo>
                      <a:pt x="4662" y="504"/>
                    </a:lnTo>
                    <a:lnTo>
                      <a:pt x="4662" y="504"/>
                    </a:lnTo>
                    <a:lnTo>
                      <a:pt x="4662" y="504"/>
                    </a:lnTo>
                    <a:lnTo>
                      <a:pt x="4662" y="504"/>
                    </a:lnTo>
                    <a:lnTo>
                      <a:pt x="4662" y="504"/>
                    </a:lnTo>
                    <a:lnTo>
                      <a:pt x="4662" y="504"/>
                    </a:lnTo>
                    <a:lnTo>
                      <a:pt x="4674" y="576"/>
                    </a:lnTo>
                    <a:lnTo>
                      <a:pt x="4674" y="576"/>
                    </a:lnTo>
                    <a:lnTo>
                      <a:pt x="4674" y="576"/>
                    </a:lnTo>
                    <a:lnTo>
                      <a:pt x="4674" y="582"/>
                    </a:lnTo>
                    <a:lnTo>
                      <a:pt x="4674" y="582"/>
                    </a:lnTo>
                    <a:lnTo>
                      <a:pt x="4674" y="582"/>
                    </a:lnTo>
                    <a:lnTo>
                      <a:pt x="4674" y="582"/>
                    </a:lnTo>
                    <a:lnTo>
                      <a:pt x="4674" y="582"/>
                    </a:lnTo>
                    <a:lnTo>
                      <a:pt x="4674" y="582"/>
                    </a:lnTo>
                    <a:lnTo>
                      <a:pt x="4674" y="582"/>
                    </a:lnTo>
                    <a:lnTo>
                      <a:pt x="4674" y="582"/>
                    </a:lnTo>
                    <a:lnTo>
                      <a:pt x="4674" y="582"/>
                    </a:lnTo>
                    <a:lnTo>
                      <a:pt x="4674" y="582"/>
                    </a:lnTo>
                    <a:lnTo>
                      <a:pt x="4674" y="582"/>
                    </a:lnTo>
                    <a:lnTo>
                      <a:pt x="4674" y="582"/>
                    </a:lnTo>
                    <a:lnTo>
                      <a:pt x="4674" y="582"/>
                    </a:lnTo>
                    <a:lnTo>
                      <a:pt x="4674" y="582"/>
                    </a:lnTo>
                    <a:lnTo>
                      <a:pt x="4674" y="588"/>
                    </a:lnTo>
                    <a:lnTo>
                      <a:pt x="4674" y="588"/>
                    </a:lnTo>
                    <a:lnTo>
                      <a:pt x="4674" y="588"/>
                    </a:lnTo>
                    <a:lnTo>
                      <a:pt x="4674" y="588"/>
                    </a:lnTo>
                    <a:lnTo>
                      <a:pt x="4674" y="588"/>
                    </a:lnTo>
                    <a:lnTo>
                      <a:pt x="4674" y="588"/>
                    </a:lnTo>
                    <a:lnTo>
                      <a:pt x="4674" y="588"/>
                    </a:lnTo>
                    <a:lnTo>
                      <a:pt x="4674" y="588"/>
                    </a:lnTo>
                    <a:lnTo>
                      <a:pt x="4674" y="588"/>
                    </a:lnTo>
                    <a:lnTo>
                      <a:pt x="4680" y="588"/>
                    </a:lnTo>
                    <a:lnTo>
                      <a:pt x="4680" y="588"/>
                    </a:lnTo>
                    <a:lnTo>
                      <a:pt x="4680" y="588"/>
                    </a:lnTo>
                    <a:lnTo>
                      <a:pt x="4680" y="588"/>
                    </a:lnTo>
                    <a:lnTo>
                      <a:pt x="4680" y="588"/>
                    </a:lnTo>
                    <a:lnTo>
                      <a:pt x="4680" y="588"/>
                    </a:lnTo>
                    <a:lnTo>
                      <a:pt x="4680" y="588"/>
                    </a:lnTo>
                    <a:lnTo>
                      <a:pt x="4680" y="588"/>
                    </a:lnTo>
                    <a:lnTo>
                      <a:pt x="4680" y="588"/>
                    </a:lnTo>
                    <a:lnTo>
                      <a:pt x="4680" y="588"/>
                    </a:lnTo>
                    <a:lnTo>
                      <a:pt x="4680" y="588"/>
                    </a:lnTo>
                    <a:lnTo>
                      <a:pt x="4680" y="588"/>
                    </a:lnTo>
                    <a:lnTo>
                      <a:pt x="4680" y="588"/>
                    </a:lnTo>
                    <a:lnTo>
                      <a:pt x="4680" y="588"/>
                    </a:lnTo>
                    <a:lnTo>
                      <a:pt x="4680" y="588"/>
                    </a:lnTo>
                    <a:lnTo>
                      <a:pt x="4680" y="588"/>
                    </a:lnTo>
                    <a:lnTo>
                      <a:pt x="4680" y="588"/>
                    </a:lnTo>
                    <a:lnTo>
                      <a:pt x="4680" y="588"/>
                    </a:lnTo>
                    <a:lnTo>
                      <a:pt x="4680" y="588"/>
                    </a:lnTo>
                    <a:lnTo>
                      <a:pt x="4680" y="582"/>
                    </a:lnTo>
                    <a:lnTo>
                      <a:pt x="4680" y="582"/>
                    </a:lnTo>
                    <a:lnTo>
                      <a:pt x="4680" y="582"/>
                    </a:lnTo>
                    <a:lnTo>
                      <a:pt x="4680" y="582"/>
                    </a:lnTo>
                    <a:lnTo>
                      <a:pt x="4680" y="582"/>
                    </a:lnTo>
                    <a:lnTo>
                      <a:pt x="4680" y="582"/>
                    </a:lnTo>
                    <a:lnTo>
                      <a:pt x="4680" y="582"/>
                    </a:lnTo>
                    <a:lnTo>
                      <a:pt x="4680" y="582"/>
                    </a:lnTo>
                    <a:lnTo>
                      <a:pt x="4680" y="582"/>
                    </a:lnTo>
                    <a:lnTo>
                      <a:pt x="4680" y="582"/>
                    </a:lnTo>
                    <a:lnTo>
                      <a:pt x="4680" y="582"/>
                    </a:lnTo>
                    <a:lnTo>
                      <a:pt x="4680" y="582"/>
                    </a:lnTo>
                    <a:lnTo>
                      <a:pt x="4680" y="582"/>
                    </a:lnTo>
                    <a:lnTo>
                      <a:pt x="4680" y="582"/>
                    </a:lnTo>
                    <a:lnTo>
                      <a:pt x="4680" y="582"/>
                    </a:lnTo>
                    <a:lnTo>
                      <a:pt x="4680" y="576"/>
                    </a:lnTo>
                    <a:lnTo>
                      <a:pt x="4680" y="576"/>
                    </a:lnTo>
                    <a:lnTo>
                      <a:pt x="4692" y="510"/>
                    </a:lnTo>
                    <a:lnTo>
                      <a:pt x="4692" y="510"/>
                    </a:lnTo>
                    <a:lnTo>
                      <a:pt x="4692" y="510"/>
                    </a:lnTo>
                    <a:lnTo>
                      <a:pt x="4692" y="510"/>
                    </a:lnTo>
                    <a:lnTo>
                      <a:pt x="4692" y="504"/>
                    </a:lnTo>
                    <a:lnTo>
                      <a:pt x="4692" y="504"/>
                    </a:lnTo>
                    <a:lnTo>
                      <a:pt x="4692" y="504"/>
                    </a:lnTo>
                    <a:lnTo>
                      <a:pt x="4692" y="504"/>
                    </a:lnTo>
                    <a:lnTo>
                      <a:pt x="4692" y="504"/>
                    </a:lnTo>
                    <a:lnTo>
                      <a:pt x="4692" y="504"/>
                    </a:lnTo>
                    <a:lnTo>
                      <a:pt x="4692" y="504"/>
                    </a:lnTo>
                    <a:lnTo>
                      <a:pt x="4698" y="504"/>
                    </a:lnTo>
                    <a:lnTo>
                      <a:pt x="4698" y="504"/>
                    </a:lnTo>
                    <a:lnTo>
                      <a:pt x="4698" y="498"/>
                    </a:lnTo>
                    <a:lnTo>
                      <a:pt x="4698" y="498"/>
                    </a:lnTo>
                    <a:lnTo>
                      <a:pt x="4698" y="498"/>
                    </a:lnTo>
                    <a:lnTo>
                      <a:pt x="4698" y="498"/>
                    </a:lnTo>
                    <a:lnTo>
                      <a:pt x="4710" y="414"/>
                    </a:lnTo>
                    <a:lnTo>
                      <a:pt x="4710" y="414"/>
                    </a:lnTo>
                    <a:lnTo>
                      <a:pt x="4710" y="408"/>
                    </a:lnTo>
                    <a:lnTo>
                      <a:pt x="4710" y="408"/>
                    </a:lnTo>
                    <a:lnTo>
                      <a:pt x="4710" y="408"/>
                    </a:lnTo>
                    <a:lnTo>
                      <a:pt x="4710" y="408"/>
                    </a:lnTo>
                    <a:lnTo>
                      <a:pt x="4710" y="408"/>
                    </a:lnTo>
                    <a:lnTo>
                      <a:pt x="4710" y="408"/>
                    </a:lnTo>
                    <a:lnTo>
                      <a:pt x="4710" y="408"/>
                    </a:lnTo>
                    <a:lnTo>
                      <a:pt x="4710" y="408"/>
                    </a:lnTo>
                    <a:lnTo>
                      <a:pt x="4710" y="402"/>
                    </a:lnTo>
                    <a:lnTo>
                      <a:pt x="4710" y="402"/>
                    </a:lnTo>
                    <a:lnTo>
                      <a:pt x="4710" y="402"/>
                    </a:lnTo>
                    <a:lnTo>
                      <a:pt x="4710" y="402"/>
                    </a:lnTo>
                    <a:lnTo>
                      <a:pt x="4710" y="402"/>
                    </a:lnTo>
                    <a:lnTo>
                      <a:pt x="4710" y="402"/>
                    </a:lnTo>
                    <a:lnTo>
                      <a:pt x="4710" y="402"/>
                    </a:lnTo>
                    <a:lnTo>
                      <a:pt x="4710" y="402"/>
                    </a:lnTo>
                    <a:lnTo>
                      <a:pt x="4710" y="396"/>
                    </a:lnTo>
                    <a:lnTo>
                      <a:pt x="4710" y="396"/>
                    </a:lnTo>
                    <a:lnTo>
                      <a:pt x="4710" y="396"/>
                    </a:lnTo>
                    <a:lnTo>
                      <a:pt x="4710" y="396"/>
                    </a:lnTo>
                    <a:lnTo>
                      <a:pt x="4710" y="396"/>
                    </a:lnTo>
                    <a:lnTo>
                      <a:pt x="4710" y="396"/>
                    </a:lnTo>
                    <a:lnTo>
                      <a:pt x="4710" y="396"/>
                    </a:lnTo>
                    <a:lnTo>
                      <a:pt x="4710" y="396"/>
                    </a:lnTo>
                    <a:lnTo>
                      <a:pt x="4710" y="396"/>
                    </a:lnTo>
                    <a:lnTo>
                      <a:pt x="4710" y="396"/>
                    </a:lnTo>
                    <a:lnTo>
                      <a:pt x="4710" y="396"/>
                    </a:lnTo>
                    <a:lnTo>
                      <a:pt x="4710" y="396"/>
                    </a:lnTo>
                    <a:lnTo>
                      <a:pt x="4710" y="396"/>
                    </a:lnTo>
                    <a:lnTo>
                      <a:pt x="4710" y="396"/>
                    </a:lnTo>
                    <a:lnTo>
                      <a:pt x="4710" y="396"/>
                    </a:lnTo>
                    <a:lnTo>
                      <a:pt x="4710" y="396"/>
                    </a:lnTo>
                    <a:lnTo>
                      <a:pt x="4710" y="396"/>
                    </a:lnTo>
                    <a:lnTo>
                      <a:pt x="4710" y="396"/>
                    </a:lnTo>
                    <a:lnTo>
                      <a:pt x="4710" y="396"/>
                    </a:lnTo>
                    <a:lnTo>
                      <a:pt x="4710" y="396"/>
                    </a:lnTo>
                    <a:lnTo>
                      <a:pt x="4710" y="396"/>
                    </a:lnTo>
                    <a:lnTo>
                      <a:pt x="4710" y="396"/>
                    </a:lnTo>
                    <a:lnTo>
                      <a:pt x="4710" y="396"/>
                    </a:lnTo>
                    <a:lnTo>
                      <a:pt x="4716" y="396"/>
                    </a:lnTo>
                    <a:lnTo>
                      <a:pt x="4716" y="396"/>
                    </a:lnTo>
                    <a:lnTo>
                      <a:pt x="4716" y="402"/>
                    </a:lnTo>
                    <a:lnTo>
                      <a:pt x="4716" y="402"/>
                    </a:lnTo>
                    <a:lnTo>
                      <a:pt x="4716" y="402"/>
                    </a:lnTo>
                    <a:lnTo>
                      <a:pt x="4716" y="402"/>
                    </a:lnTo>
                    <a:lnTo>
                      <a:pt x="4716" y="402"/>
                    </a:lnTo>
                    <a:lnTo>
                      <a:pt x="4716" y="402"/>
                    </a:lnTo>
                    <a:lnTo>
                      <a:pt x="4716" y="402"/>
                    </a:lnTo>
                    <a:lnTo>
                      <a:pt x="4716" y="402"/>
                    </a:lnTo>
                    <a:lnTo>
                      <a:pt x="4716" y="408"/>
                    </a:lnTo>
                    <a:lnTo>
                      <a:pt x="4716" y="408"/>
                    </a:lnTo>
                    <a:lnTo>
                      <a:pt x="4716" y="408"/>
                    </a:lnTo>
                    <a:lnTo>
                      <a:pt x="4716" y="408"/>
                    </a:lnTo>
                    <a:lnTo>
                      <a:pt x="4716" y="408"/>
                    </a:lnTo>
                    <a:lnTo>
                      <a:pt x="4716" y="408"/>
                    </a:lnTo>
                    <a:lnTo>
                      <a:pt x="4716" y="408"/>
                    </a:lnTo>
                    <a:lnTo>
                      <a:pt x="4716" y="414"/>
                    </a:lnTo>
                    <a:lnTo>
                      <a:pt x="4716" y="414"/>
                    </a:lnTo>
                    <a:lnTo>
                      <a:pt x="4716" y="414"/>
                    </a:lnTo>
                    <a:lnTo>
                      <a:pt x="4716" y="414"/>
                    </a:lnTo>
                    <a:lnTo>
                      <a:pt x="4728" y="504"/>
                    </a:lnTo>
                    <a:lnTo>
                      <a:pt x="4728" y="504"/>
                    </a:lnTo>
                    <a:lnTo>
                      <a:pt x="4728" y="504"/>
                    </a:lnTo>
                    <a:lnTo>
                      <a:pt x="4728" y="510"/>
                    </a:lnTo>
                    <a:lnTo>
                      <a:pt x="4728" y="510"/>
                    </a:lnTo>
                    <a:lnTo>
                      <a:pt x="4728" y="510"/>
                    </a:lnTo>
                    <a:lnTo>
                      <a:pt x="4728" y="510"/>
                    </a:lnTo>
                    <a:lnTo>
                      <a:pt x="4728" y="510"/>
                    </a:lnTo>
                    <a:lnTo>
                      <a:pt x="4728" y="510"/>
                    </a:lnTo>
                    <a:lnTo>
                      <a:pt x="4728" y="510"/>
                    </a:lnTo>
                    <a:lnTo>
                      <a:pt x="4728" y="510"/>
                    </a:lnTo>
                    <a:lnTo>
                      <a:pt x="4728" y="510"/>
                    </a:lnTo>
                    <a:lnTo>
                      <a:pt x="4728" y="516"/>
                    </a:lnTo>
                    <a:lnTo>
                      <a:pt x="4728" y="516"/>
                    </a:lnTo>
                    <a:lnTo>
                      <a:pt x="4728" y="516"/>
                    </a:lnTo>
                    <a:lnTo>
                      <a:pt x="4728" y="516"/>
                    </a:lnTo>
                    <a:lnTo>
                      <a:pt x="4728" y="516"/>
                    </a:lnTo>
                    <a:lnTo>
                      <a:pt x="4746" y="588"/>
                    </a:lnTo>
                    <a:lnTo>
                      <a:pt x="4746" y="588"/>
                    </a:lnTo>
                    <a:lnTo>
                      <a:pt x="4746" y="588"/>
                    </a:lnTo>
                    <a:lnTo>
                      <a:pt x="4746" y="588"/>
                    </a:lnTo>
                    <a:lnTo>
                      <a:pt x="4746" y="588"/>
                    </a:lnTo>
                    <a:lnTo>
                      <a:pt x="4746" y="588"/>
                    </a:lnTo>
                    <a:lnTo>
                      <a:pt x="4746" y="588"/>
                    </a:lnTo>
                    <a:lnTo>
                      <a:pt x="4746" y="594"/>
                    </a:lnTo>
                    <a:lnTo>
                      <a:pt x="4746" y="594"/>
                    </a:lnTo>
                    <a:lnTo>
                      <a:pt x="4746" y="594"/>
                    </a:lnTo>
                    <a:lnTo>
                      <a:pt x="4746" y="594"/>
                    </a:lnTo>
                    <a:lnTo>
                      <a:pt x="4746" y="594"/>
                    </a:lnTo>
                    <a:lnTo>
                      <a:pt x="4746" y="594"/>
                    </a:lnTo>
                    <a:lnTo>
                      <a:pt x="4746" y="594"/>
                    </a:lnTo>
                    <a:lnTo>
                      <a:pt x="4746" y="594"/>
                    </a:lnTo>
                    <a:lnTo>
                      <a:pt x="4746" y="594"/>
                    </a:lnTo>
                    <a:lnTo>
                      <a:pt x="4746" y="594"/>
                    </a:lnTo>
                    <a:lnTo>
                      <a:pt x="4746" y="594"/>
                    </a:lnTo>
                    <a:lnTo>
                      <a:pt x="4746" y="594"/>
                    </a:lnTo>
                    <a:lnTo>
                      <a:pt x="4746" y="594"/>
                    </a:lnTo>
                    <a:lnTo>
                      <a:pt x="4746" y="594"/>
                    </a:lnTo>
                    <a:lnTo>
                      <a:pt x="4746" y="594"/>
                    </a:lnTo>
                    <a:lnTo>
                      <a:pt x="4746" y="594"/>
                    </a:lnTo>
                    <a:lnTo>
                      <a:pt x="4746" y="594"/>
                    </a:lnTo>
                    <a:lnTo>
                      <a:pt x="4746" y="594"/>
                    </a:lnTo>
                    <a:lnTo>
                      <a:pt x="4746" y="600"/>
                    </a:lnTo>
                    <a:lnTo>
                      <a:pt x="4746" y="600"/>
                    </a:lnTo>
                    <a:lnTo>
                      <a:pt x="4746" y="600"/>
                    </a:lnTo>
                    <a:lnTo>
                      <a:pt x="4746" y="600"/>
                    </a:lnTo>
                    <a:lnTo>
                      <a:pt x="4746" y="600"/>
                    </a:lnTo>
                    <a:lnTo>
                      <a:pt x="4746" y="600"/>
                    </a:lnTo>
                    <a:lnTo>
                      <a:pt x="4746" y="600"/>
                    </a:lnTo>
                    <a:lnTo>
                      <a:pt x="4746" y="600"/>
                    </a:lnTo>
                    <a:lnTo>
                      <a:pt x="4746" y="600"/>
                    </a:lnTo>
                    <a:lnTo>
                      <a:pt x="4746" y="600"/>
                    </a:lnTo>
                    <a:lnTo>
                      <a:pt x="4746" y="600"/>
                    </a:lnTo>
                    <a:lnTo>
                      <a:pt x="4746" y="600"/>
                    </a:lnTo>
                    <a:lnTo>
                      <a:pt x="4746" y="600"/>
                    </a:lnTo>
                    <a:lnTo>
                      <a:pt x="4746" y="594"/>
                    </a:lnTo>
                    <a:lnTo>
                      <a:pt x="4746" y="594"/>
                    </a:lnTo>
                    <a:lnTo>
                      <a:pt x="4746" y="594"/>
                    </a:lnTo>
                    <a:lnTo>
                      <a:pt x="4746" y="594"/>
                    </a:lnTo>
                    <a:lnTo>
                      <a:pt x="4746" y="594"/>
                    </a:lnTo>
                    <a:lnTo>
                      <a:pt x="4746" y="594"/>
                    </a:lnTo>
                    <a:lnTo>
                      <a:pt x="4746" y="594"/>
                    </a:lnTo>
                    <a:lnTo>
                      <a:pt x="4746" y="594"/>
                    </a:lnTo>
                    <a:lnTo>
                      <a:pt x="4746" y="594"/>
                    </a:lnTo>
                    <a:lnTo>
                      <a:pt x="4746" y="594"/>
                    </a:lnTo>
                    <a:lnTo>
                      <a:pt x="4746" y="594"/>
                    </a:lnTo>
                    <a:lnTo>
                      <a:pt x="4746" y="594"/>
                    </a:lnTo>
                    <a:lnTo>
                      <a:pt x="4746" y="594"/>
                    </a:lnTo>
                    <a:lnTo>
                      <a:pt x="4746" y="594"/>
                    </a:lnTo>
                    <a:lnTo>
                      <a:pt x="4746" y="594"/>
                    </a:lnTo>
                    <a:lnTo>
                      <a:pt x="4746" y="594"/>
                    </a:lnTo>
                    <a:lnTo>
                      <a:pt x="4746" y="594"/>
                    </a:lnTo>
                    <a:lnTo>
                      <a:pt x="4752" y="588"/>
                    </a:lnTo>
                    <a:lnTo>
                      <a:pt x="4752" y="588"/>
                    </a:lnTo>
                    <a:lnTo>
                      <a:pt x="4752" y="588"/>
                    </a:lnTo>
                    <a:lnTo>
                      <a:pt x="4752" y="588"/>
                    </a:lnTo>
                    <a:lnTo>
                      <a:pt x="4752" y="588"/>
                    </a:lnTo>
                    <a:lnTo>
                      <a:pt x="4752" y="588"/>
                    </a:lnTo>
                    <a:lnTo>
                      <a:pt x="4752" y="588"/>
                    </a:lnTo>
                    <a:lnTo>
                      <a:pt x="4764" y="516"/>
                    </a:lnTo>
                    <a:lnTo>
                      <a:pt x="4764" y="516"/>
                    </a:lnTo>
                    <a:lnTo>
                      <a:pt x="4764" y="516"/>
                    </a:lnTo>
                    <a:lnTo>
                      <a:pt x="4764" y="516"/>
                    </a:lnTo>
                    <a:lnTo>
                      <a:pt x="4764" y="516"/>
                    </a:lnTo>
                    <a:lnTo>
                      <a:pt x="4764" y="516"/>
                    </a:lnTo>
                    <a:lnTo>
                      <a:pt x="4764" y="516"/>
                    </a:lnTo>
                    <a:lnTo>
                      <a:pt x="4764" y="516"/>
                    </a:lnTo>
                    <a:lnTo>
                      <a:pt x="4764" y="516"/>
                    </a:lnTo>
                    <a:lnTo>
                      <a:pt x="4764" y="510"/>
                    </a:lnTo>
                    <a:lnTo>
                      <a:pt x="4764" y="510"/>
                    </a:lnTo>
                    <a:lnTo>
                      <a:pt x="4764" y="510"/>
                    </a:lnTo>
                    <a:lnTo>
                      <a:pt x="4764" y="510"/>
                    </a:lnTo>
                    <a:lnTo>
                      <a:pt x="4764" y="510"/>
                    </a:lnTo>
                    <a:lnTo>
                      <a:pt x="4764" y="510"/>
                    </a:lnTo>
                    <a:lnTo>
                      <a:pt x="4764" y="510"/>
                    </a:lnTo>
                    <a:lnTo>
                      <a:pt x="4764" y="510"/>
                    </a:lnTo>
                    <a:lnTo>
                      <a:pt x="4776" y="420"/>
                    </a:lnTo>
                    <a:lnTo>
                      <a:pt x="4776" y="420"/>
                    </a:lnTo>
                    <a:lnTo>
                      <a:pt x="4776" y="420"/>
                    </a:lnTo>
                    <a:lnTo>
                      <a:pt x="4776" y="414"/>
                    </a:lnTo>
                    <a:lnTo>
                      <a:pt x="4776" y="414"/>
                    </a:lnTo>
                    <a:lnTo>
                      <a:pt x="4776" y="414"/>
                    </a:lnTo>
                    <a:lnTo>
                      <a:pt x="4776" y="414"/>
                    </a:lnTo>
                    <a:lnTo>
                      <a:pt x="4776" y="414"/>
                    </a:lnTo>
                    <a:lnTo>
                      <a:pt x="4776" y="414"/>
                    </a:lnTo>
                    <a:lnTo>
                      <a:pt x="4776" y="414"/>
                    </a:lnTo>
                    <a:lnTo>
                      <a:pt x="4776" y="414"/>
                    </a:lnTo>
                    <a:lnTo>
                      <a:pt x="4776" y="408"/>
                    </a:lnTo>
                    <a:lnTo>
                      <a:pt x="4776" y="408"/>
                    </a:lnTo>
                    <a:lnTo>
                      <a:pt x="4776" y="408"/>
                    </a:lnTo>
                    <a:lnTo>
                      <a:pt x="4776" y="408"/>
                    </a:lnTo>
                    <a:lnTo>
                      <a:pt x="4782" y="408"/>
                    </a:lnTo>
                    <a:lnTo>
                      <a:pt x="4782" y="408"/>
                    </a:lnTo>
                    <a:lnTo>
                      <a:pt x="4782" y="408"/>
                    </a:lnTo>
                    <a:lnTo>
                      <a:pt x="4782" y="408"/>
                    </a:lnTo>
                    <a:lnTo>
                      <a:pt x="4782" y="402"/>
                    </a:lnTo>
                    <a:lnTo>
                      <a:pt x="4782" y="402"/>
                    </a:lnTo>
                    <a:lnTo>
                      <a:pt x="4782" y="402"/>
                    </a:lnTo>
                    <a:lnTo>
                      <a:pt x="4782" y="402"/>
                    </a:lnTo>
                    <a:lnTo>
                      <a:pt x="4782" y="402"/>
                    </a:lnTo>
                    <a:lnTo>
                      <a:pt x="4782" y="402"/>
                    </a:lnTo>
                    <a:lnTo>
                      <a:pt x="4782" y="402"/>
                    </a:lnTo>
                    <a:lnTo>
                      <a:pt x="4782" y="402"/>
                    </a:lnTo>
                    <a:lnTo>
                      <a:pt x="4782" y="402"/>
                    </a:lnTo>
                    <a:lnTo>
                      <a:pt x="4782" y="402"/>
                    </a:lnTo>
                    <a:lnTo>
                      <a:pt x="4782" y="402"/>
                    </a:lnTo>
                    <a:lnTo>
                      <a:pt x="4782" y="402"/>
                    </a:lnTo>
                    <a:lnTo>
                      <a:pt x="4782" y="402"/>
                    </a:lnTo>
                    <a:lnTo>
                      <a:pt x="4782" y="402"/>
                    </a:lnTo>
                    <a:lnTo>
                      <a:pt x="4782" y="402"/>
                    </a:lnTo>
                    <a:lnTo>
                      <a:pt x="4782" y="402"/>
                    </a:lnTo>
                    <a:lnTo>
                      <a:pt x="4782" y="402"/>
                    </a:lnTo>
                    <a:lnTo>
                      <a:pt x="4782" y="402"/>
                    </a:lnTo>
                    <a:lnTo>
                      <a:pt x="4782" y="402"/>
                    </a:lnTo>
                    <a:lnTo>
                      <a:pt x="4782" y="402"/>
                    </a:lnTo>
                    <a:lnTo>
                      <a:pt x="4782" y="402"/>
                    </a:lnTo>
                    <a:lnTo>
                      <a:pt x="4782" y="402"/>
                    </a:lnTo>
                    <a:lnTo>
                      <a:pt x="4782" y="402"/>
                    </a:lnTo>
                    <a:lnTo>
                      <a:pt x="4782" y="402"/>
                    </a:lnTo>
                    <a:lnTo>
                      <a:pt x="4782" y="402"/>
                    </a:lnTo>
                    <a:lnTo>
                      <a:pt x="4782" y="408"/>
                    </a:lnTo>
                    <a:lnTo>
                      <a:pt x="4782" y="408"/>
                    </a:lnTo>
                    <a:lnTo>
                      <a:pt x="4782" y="408"/>
                    </a:lnTo>
                    <a:lnTo>
                      <a:pt x="4782" y="408"/>
                    </a:lnTo>
                    <a:lnTo>
                      <a:pt x="4782" y="408"/>
                    </a:lnTo>
                    <a:lnTo>
                      <a:pt x="4782" y="408"/>
                    </a:lnTo>
                    <a:lnTo>
                      <a:pt x="4782" y="408"/>
                    </a:lnTo>
                    <a:lnTo>
                      <a:pt x="4782" y="408"/>
                    </a:lnTo>
                    <a:lnTo>
                      <a:pt x="4782" y="414"/>
                    </a:lnTo>
                    <a:lnTo>
                      <a:pt x="4782" y="414"/>
                    </a:lnTo>
                    <a:lnTo>
                      <a:pt x="4782" y="414"/>
                    </a:lnTo>
                    <a:lnTo>
                      <a:pt x="4782" y="414"/>
                    </a:lnTo>
                    <a:lnTo>
                      <a:pt x="4782" y="414"/>
                    </a:lnTo>
                    <a:lnTo>
                      <a:pt x="4782" y="414"/>
                    </a:lnTo>
                    <a:lnTo>
                      <a:pt x="4782" y="414"/>
                    </a:lnTo>
                    <a:lnTo>
                      <a:pt x="4782" y="414"/>
                    </a:lnTo>
                    <a:lnTo>
                      <a:pt x="4782" y="414"/>
                    </a:lnTo>
                    <a:lnTo>
                      <a:pt x="4782" y="414"/>
                    </a:lnTo>
                    <a:lnTo>
                      <a:pt x="4800" y="504"/>
                    </a:lnTo>
                    <a:lnTo>
                      <a:pt x="4800" y="504"/>
                    </a:lnTo>
                    <a:lnTo>
                      <a:pt x="4800" y="504"/>
                    </a:lnTo>
                    <a:lnTo>
                      <a:pt x="4800" y="504"/>
                    </a:lnTo>
                    <a:lnTo>
                      <a:pt x="4800" y="504"/>
                    </a:lnTo>
                    <a:lnTo>
                      <a:pt x="4800" y="504"/>
                    </a:lnTo>
                    <a:lnTo>
                      <a:pt x="4800" y="504"/>
                    </a:lnTo>
                    <a:lnTo>
                      <a:pt x="4800" y="504"/>
                    </a:lnTo>
                    <a:lnTo>
                      <a:pt x="4800" y="504"/>
                    </a:lnTo>
                    <a:lnTo>
                      <a:pt x="4800" y="510"/>
                    </a:lnTo>
                    <a:lnTo>
                      <a:pt x="4800" y="510"/>
                    </a:lnTo>
                    <a:lnTo>
                      <a:pt x="4800" y="510"/>
                    </a:lnTo>
                    <a:lnTo>
                      <a:pt x="4800" y="510"/>
                    </a:lnTo>
                    <a:lnTo>
                      <a:pt x="4800" y="510"/>
                    </a:lnTo>
                    <a:lnTo>
                      <a:pt x="4800" y="510"/>
                    </a:lnTo>
                    <a:lnTo>
                      <a:pt x="4800" y="510"/>
                    </a:lnTo>
                    <a:lnTo>
                      <a:pt x="4800" y="510"/>
                    </a:lnTo>
                    <a:lnTo>
                      <a:pt x="4812" y="576"/>
                    </a:lnTo>
                    <a:lnTo>
                      <a:pt x="4812" y="576"/>
                    </a:lnTo>
                    <a:lnTo>
                      <a:pt x="4812" y="582"/>
                    </a:lnTo>
                    <a:lnTo>
                      <a:pt x="4812" y="582"/>
                    </a:lnTo>
                    <a:lnTo>
                      <a:pt x="4812" y="582"/>
                    </a:lnTo>
                    <a:lnTo>
                      <a:pt x="4812" y="582"/>
                    </a:lnTo>
                    <a:lnTo>
                      <a:pt x="4812" y="582"/>
                    </a:lnTo>
                    <a:lnTo>
                      <a:pt x="4812" y="582"/>
                    </a:lnTo>
                    <a:lnTo>
                      <a:pt x="4812" y="582"/>
                    </a:lnTo>
                    <a:lnTo>
                      <a:pt x="4812" y="582"/>
                    </a:lnTo>
                    <a:lnTo>
                      <a:pt x="4812" y="582"/>
                    </a:lnTo>
                    <a:lnTo>
                      <a:pt x="4812" y="582"/>
                    </a:lnTo>
                    <a:lnTo>
                      <a:pt x="4812" y="582"/>
                    </a:lnTo>
                    <a:lnTo>
                      <a:pt x="4812" y="582"/>
                    </a:lnTo>
                    <a:lnTo>
                      <a:pt x="4812" y="582"/>
                    </a:lnTo>
                    <a:lnTo>
                      <a:pt x="4812" y="582"/>
                    </a:lnTo>
                    <a:lnTo>
                      <a:pt x="4812" y="582"/>
                    </a:lnTo>
                    <a:lnTo>
                      <a:pt x="4812" y="588"/>
                    </a:lnTo>
                    <a:lnTo>
                      <a:pt x="4812" y="588"/>
                    </a:lnTo>
                    <a:lnTo>
                      <a:pt x="4812" y="588"/>
                    </a:lnTo>
                    <a:lnTo>
                      <a:pt x="4812" y="588"/>
                    </a:lnTo>
                    <a:lnTo>
                      <a:pt x="4812" y="588"/>
                    </a:lnTo>
                    <a:lnTo>
                      <a:pt x="4812" y="588"/>
                    </a:lnTo>
                    <a:lnTo>
                      <a:pt x="4812" y="588"/>
                    </a:lnTo>
                    <a:lnTo>
                      <a:pt x="4812" y="588"/>
                    </a:lnTo>
                    <a:lnTo>
                      <a:pt x="4812" y="588"/>
                    </a:lnTo>
                    <a:lnTo>
                      <a:pt x="4812" y="588"/>
                    </a:lnTo>
                    <a:lnTo>
                      <a:pt x="4812" y="588"/>
                    </a:lnTo>
                    <a:lnTo>
                      <a:pt x="4812" y="588"/>
                    </a:lnTo>
                    <a:lnTo>
                      <a:pt x="4818" y="588"/>
                    </a:lnTo>
                    <a:lnTo>
                      <a:pt x="4818" y="588"/>
                    </a:lnTo>
                    <a:lnTo>
                      <a:pt x="4818" y="588"/>
                    </a:lnTo>
                    <a:lnTo>
                      <a:pt x="4818" y="588"/>
                    </a:lnTo>
                    <a:lnTo>
                      <a:pt x="4818" y="588"/>
                    </a:lnTo>
                    <a:lnTo>
                      <a:pt x="4818" y="588"/>
                    </a:lnTo>
                    <a:lnTo>
                      <a:pt x="4818" y="588"/>
                    </a:lnTo>
                    <a:lnTo>
                      <a:pt x="4818" y="588"/>
                    </a:lnTo>
                    <a:lnTo>
                      <a:pt x="4818" y="588"/>
                    </a:lnTo>
                    <a:lnTo>
                      <a:pt x="4818" y="588"/>
                    </a:lnTo>
                    <a:lnTo>
                      <a:pt x="4818" y="588"/>
                    </a:lnTo>
                    <a:lnTo>
                      <a:pt x="4818" y="588"/>
                    </a:lnTo>
                    <a:lnTo>
                      <a:pt x="4818" y="588"/>
                    </a:lnTo>
                    <a:lnTo>
                      <a:pt x="4818" y="588"/>
                    </a:lnTo>
                    <a:lnTo>
                      <a:pt x="4818" y="588"/>
                    </a:lnTo>
                    <a:lnTo>
                      <a:pt x="4818" y="588"/>
                    </a:lnTo>
                    <a:lnTo>
                      <a:pt x="4818" y="582"/>
                    </a:lnTo>
                    <a:lnTo>
                      <a:pt x="4818" y="582"/>
                    </a:lnTo>
                    <a:lnTo>
                      <a:pt x="4818" y="582"/>
                    </a:lnTo>
                    <a:lnTo>
                      <a:pt x="4818" y="582"/>
                    </a:lnTo>
                    <a:lnTo>
                      <a:pt x="4818" y="582"/>
                    </a:lnTo>
                    <a:lnTo>
                      <a:pt x="4818" y="582"/>
                    </a:lnTo>
                    <a:lnTo>
                      <a:pt x="4818" y="582"/>
                    </a:lnTo>
                    <a:lnTo>
                      <a:pt x="4818" y="582"/>
                    </a:lnTo>
                    <a:lnTo>
                      <a:pt x="4818" y="582"/>
                    </a:lnTo>
                    <a:lnTo>
                      <a:pt x="4818" y="582"/>
                    </a:lnTo>
                    <a:lnTo>
                      <a:pt x="4818" y="582"/>
                    </a:lnTo>
                    <a:lnTo>
                      <a:pt x="4818" y="582"/>
                    </a:lnTo>
                    <a:lnTo>
                      <a:pt x="4818" y="582"/>
                    </a:lnTo>
                    <a:lnTo>
                      <a:pt x="4818" y="582"/>
                    </a:lnTo>
                    <a:lnTo>
                      <a:pt x="4818" y="576"/>
                    </a:lnTo>
                    <a:lnTo>
                      <a:pt x="4818" y="576"/>
                    </a:lnTo>
                    <a:lnTo>
                      <a:pt x="4818" y="576"/>
                    </a:lnTo>
                    <a:lnTo>
                      <a:pt x="4830" y="510"/>
                    </a:lnTo>
                    <a:lnTo>
                      <a:pt x="4830" y="510"/>
                    </a:lnTo>
                    <a:lnTo>
                      <a:pt x="4830" y="510"/>
                    </a:lnTo>
                    <a:lnTo>
                      <a:pt x="4830" y="510"/>
                    </a:lnTo>
                    <a:lnTo>
                      <a:pt x="4830" y="510"/>
                    </a:lnTo>
                    <a:lnTo>
                      <a:pt x="4830" y="510"/>
                    </a:lnTo>
                    <a:lnTo>
                      <a:pt x="4830" y="510"/>
                    </a:lnTo>
                    <a:lnTo>
                      <a:pt x="4830" y="504"/>
                    </a:lnTo>
                    <a:lnTo>
                      <a:pt x="4830" y="504"/>
                    </a:lnTo>
                    <a:lnTo>
                      <a:pt x="4830" y="504"/>
                    </a:lnTo>
                    <a:lnTo>
                      <a:pt x="4830" y="504"/>
                    </a:lnTo>
                    <a:lnTo>
                      <a:pt x="4830" y="504"/>
                    </a:lnTo>
                    <a:lnTo>
                      <a:pt x="4830" y="504"/>
                    </a:lnTo>
                    <a:lnTo>
                      <a:pt x="4830" y="504"/>
                    </a:lnTo>
                    <a:lnTo>
                      <a:pt x="4836" y="504"/>
                    </a:lnTo>
                    <a:lnTo>
                      <a:pt x="4836" y="504"/>
                    </a:lnTo>
                    <a:lnTo>
                      <a:pt x="4836" y="504"/>
                    </a:lnTo>
                    <a:lnTo>
                      <a:pt x="4848" y="420"/>
                    </a:lnTo>
                    <a:lnTo>
                      <a:pt x="4848" y="420"/>
                    </a:lnTo>
                    <a:lnTo>
                      <a:pt x="4848" y="414"/>
                    </a:lnTo>
                    <a:lnTo>
                      <a:pt x="4848" y="414"/>
                    </a:lnTo>
                    <a:lnTo>
                      <a:pt x="4848" y="414"/>
                    </a:lnTo>
                    <a:lnTo>
                      <a:pt x="4848" y="414"/>
                    </a:lnTo>
                    <a:lnTo>
                      <a:pt x="4848" y="414"/>
                    </a:lnTo>
                    <a:lnTo>
                      <a:pt x="4848" y="414"/>
                    </a:lnTo>
                    <a:lnTo>
                      <a:pt x="4848" y="414"/>
                    </a:lnTo>
                    <a:lnTo>
                      <a:pt x="4848" y="414"/>
                    </a:lnTo>
                    <a:lnTo>
                      <a:pt x="4848" y="408"/>
                    </a:lnTo>
                    <a:lnTo>
                      <a:pt x="4848" y="408"/>
                    </a:lnTo>
                    <a:lnTo>
                      <a:pt x="4848" y="408"/>
                    </a:lnTo>
                    <a:lnTo>
                      <a:pt x="4848" y="408"/>
                    </a:lnTo>
                    <a:lnTo>
                      <a:pt x="4848" y="408"/>
                    </a:lnTo>
                    <a:lnTo>
                      <a:pt x="4848" y="408"/>
                    </a:lnTo>
                    <a:lnTo>
                      <a:pt x="4848" y="408"/>
                    </a:lnTo>
                    <a:lnTo>
                      <a:pt x="4848" y="408"/>
                    </a:lnTo>
                    <a:lnTo>
                      <a:pt x="4848" y="408"/>
                    </a:lnTo>
                    <a:lnTo>
                      <a:pt x="4848" y="402"/>
                    </a:lnTo>
                    <a:lnTo>
                      <a:pt x="4848" y="402"/>
                    </a:lnTo>
                    <a:lnTo>
                      <a:pt x="4848" y="402"/>
                    </a:lnTo>
                    <a:lnTo>
                      <a:pt x="4848" y="402"/>
                    </a:lnTo>
                    <a:lnTo>
                      <a:pt x="4848" y="402"/>
                    </a:lnTo>
                    <a:lnTo>
                      <a:pt x="4848" y="402"/>
                    </a:lnTo>
                    <a:lnTo>
                      <a:pt x="4848" y="402"/>
                    </a:lnTo>
                    <a:lnTo>
                      <a:pt x="4848" y="402"/>
                    </a:lnTo>
                    <a:lnTo>
                      <a:pt x="4848" y="402"/>
                    </a:lnTo>
                    <a:lnTo>
                      <a:pt x="4848" y="402"/>
                    </a:lnTo>
                    <a:lnTo>
                      <a:pt x="4848" y="402"/>
                    </a:lnTo>
                    <a:lnTo>
                      <a:pt x="4848" y="402"/>
                    </a:lnTo>
                    <a:lnTo>
                      <a:pt x="4848" y="402"/>
                    </a:lnTo>
                    <a:lnTo>
                      <a:pt x="4848" y="402"/>
                    </a:lnTo>
                    <a:lnTo>
                      <a:pt x="4848" y="402"/>
                    </a:lnTo>
                    <a:lnTo>
                      <a:pt x="4848" y="402"/>
                    </a:lnTo>
                    <a:lnTo>
                      <a:pt x="4848" y="402"/>
                    </a:lnTo>
                    <a:lnTo>
                      <a:pt x="4848" y="402"/>
                    </a:lnTo>
                    <a:lnTo>
                      <a:pt x="4848" y="402"/>
                    </a:lnTo>
                    <a:lnTo>
                      <a:pt x="4848" y="402"/>
                    </a:lnTo>
                    <a:lnTo>
                      <a:pt x="4848" y="402"/>
                    </a:lnTo>
                    <a:lnTo>
                      <a:pt x="4848" y="402"/>
                    </a:lnTo>
                    <a:lnTo>
                      <a:pt x="4848" y="402"/>
                    </a:lnTo>
                    <a:lnTo>
                      <a:pt x="4848" y="402"/>
                    </a:lnTo>
                    <a:lnTo>
                      <a:pt x="4854" y="408"/>
                    </a:lnTo>
                    <a:lnTo>
                      <a:pt x="4854" y="408"/>
                    </a:lnTo>
                    <a:lnTo>
                      <a:pt x="4854" y="408"/>
                    </a:lnTo>
                    <a:lnTo>
                      <a:pt x="4854" y="408"/>
                    </a:lnTo>
                    <a:lnTo>
                      <a:pt x="4854" y="408"/>
                    </a:lnTo>
                    <a:lnTo>
                      <a:pt x="4854" y="408"/>
                    </a:lnTo>
                    <a:lnTo>
                      <a:pt x="4854" y="408"/>
                    </a:lnTo>
                    <a:lnTo>
                      <a:pt x="4854" y="408"/>
                    </a:lnTo>
                    <a:lnTo>
                      <a:pt x="4854" y="414"/>
                    </a:lnTo>
                    <a:lnTo>
                      <a:pt x="4854" y="414"/>
                    </a:lnTo>
                    <a:lnTo>
                      <a:pt x="4854" y="414"/>
                    </a:lnTo>
                    <a:lnTo>
                      <a:pt x="4854" y="414"/>
                    </a:lnTo>
                    <a:lnTo>
                      <a:pt x="4854" y="414"/>
                    </a:lnTo>
                    <a:lnTo>
                      <a:pt x="4854" y="414"/>
                    </a:lnTo>
                    <a:lnTo>
                      <a:pt x="4854" y="414"/>
                    </a:lnTo>
                    <a:lnTo>
                      <a:pt x="4854" y="414"/>
                    </a:lnTo>
                    <a:lnTo>
                      <a:pt x="4854" y="420"/>
                    </a:lnTo>
                    <a:lnTo>
                      <a:pt x="4854" y="420"/>
                    </a:lnTo>
                    <a:lnTo>
                      <a:pt x="4854" y="420"/>
                    </a:lnTo>
                    <a:lnTo>
                      <a:pt x="4866" y="510"/>
                    </a:lnTo>
                    <a:lnTo>
                      <a:pt x="4866" y="510"/>
                    </a:lnTo>
                    <a:lnTo>
                      <a:pt x="4866" y="510"/>
                    </a:lnTo>
                    <a:lnTo>
                      <a:pt x="4866" y="510"/>
                    </a:lnTo>
                    <a:lnTo>
                      <a:pt x="4866" y="510"/>
                    </a:lnTo>
                    <a:lnTo>
                      <a:pt x="4866" y="510"/>
                    </a:lnTo>
                    <a:lnTo>
                      <a:pt x="4866" y="510"/>
                    </a:lnTo>
                    <a:lnTo>
                      <a:pt x="4866" y="510"/>
                    </a:lnTo>
                    <a:lnTo>
                      <a:pt x="4866" y="510"/>
                    </a:lnTo>
                    <a:lnTo>
                      <a:pt x="4866" y="516"/>
                    </a:lnTo>
                    <a:lnTo>
                      <a:pt x="4866" y="516"/>
                    </a:lnTo>
                    <a:lnTo>
                      <a:pt x="4866" y="516"/>
                    </a:lnTo>
                    <a:lnTo>
                      <a:pt x="4866" y="516"/>
                    </a:lnTo>
                    <a:lnTo>
                      <a:pt x="4866" y="516"/>
                    </a:lnTo>
                    <a:lnTo>
                      <a:pt x="4866" y="516"/>
                    </a:lnTo>
                    <a:lnTo>
                      <a:pt x="4866" y="516"/>
                    </a:lnTo>
                    <a:lnTo>
                      <a:pt x="4866" y="516"/>
                    </a:lnTo>
                    <a:lnTo>
                      <a:pt x="4878" y="588"/>
                    </a:lnTo>
                    <a:lnTo>
                      <a:pt x="4878" y="588"/>
                    </a:lnTo>
                    <a:lnTo>
                      <a:pt x="4878" y="588"/>
                    </a:lnTo>
                    <a:lnTo>
                      <a:pt x="4884" y="588"/>
                    </a:lnTo>
                    <a:lnTo>
                      <a:pt x="4884" y="588"/>
                    </a:lnTo>
                    <a:lnTo>
                      <a:pt x="4884" y="588"/>
                    </a:lnTo>
                    <a:lnTo>
                      <a:pt x="4884" y="588"/>
                    </a:lnTo>
                    <a:lnTo>
                      <a:pt x="4884" y="588"/>
                    </a:lnTo>
                    <a:lnTo>
                      <a:pt x="4884" y="594"/>
                    </a:lnTo>
                    <a:lnTo>
                      <a:pt x="4884" y="594"/>
                    </a:lnTo>
                    <a:lnTo>
                      <a:pt x="4884" y="594"/>
                    </a:lnTo>
                    <a:lnTo>
                      <a:pt x="4884" y="594"/>
                    </a:lnTo>
                    <a:lnTo>
                      <a:pt x="4884" y="594"/>
                    </a:lnTo>
                    <a:lnTo>
                      <a:pt x="4884" y="594"/>
                    </a:lnTo>
                    <a:lnTo>
                      <a:pt x="4884" y="594"/>
                    </a:lnTo>
                    <a:lnTo>
                      <a:pt x="4884" y="594"/>
                    </a:lnTo>
                    <a:lnTo>
                      <a:pt x="4884" y="594"/>
                    </a:lnTo>
                    <a:lnTo>
                      <a:pt x="4884" y="594"/>
                    </a:lnTo>
                    <a:lnTo>
                      <a:pt x="4884" y="594"/>
                    </a:lnTo>
                    <a:lnTo>
                      <a:pt x="4884" y="594"/>
                    </a:lnTo>
                    <a:lnTo>
                      <a:pt x="4884" y="594"/>
                    </a:lnTo>
                    <a:lnTo>
                      <a:pt x="4884" y="594"/>
                    </a:lnTo>
                    <a:lnTo>
                      <a:pt x="4884" y="594"/>
                    </a:lnTo>
                    <a:lnTo>
                      <a:pt x="4884" y="594"/>
                    </a:lnTo>
                    <a:lnTo>
                      <a:pt x="4884" y="594"/>
                    </a:lnTo>
                    <a:lnTo>
                      <a:pt x="4884" y="594"/>
                    </a:lnTo>
                    <a:lnTo>
                      <a:pt x="4884" y="594"/>
                    </a:lnTo>
                    <a:lnTo>
                      <a:pt x="4884" y="594"/>
                    </a:lnTo>
                    <a:lnTo>
                      <a:pt x="4884" y="600"/>
                    </a:lnTo>
                    <a:lnTo>
                      <a:pt x="4884" y="600"/>
                    </a:lnTo>
                    <a:lnTo>
                      <a:pt x="4884" y="600"/>
                    </a:lnTo>
                    <a:lnTo>
                      <a:pt x="4884" y="600"/>
                    </a:lnTo>
                    <a:lnTo>
                      <a:pt x="4884" y="600"/>
                    </a:lnTo>
                    <a:lnTo>
                      <a:pt x="4884" y="600"/>
                    </a:lnTo>
                    <a:lnTo>
                      <a:pt x="4884" y="600"/>
                    </a:lnTo>
                    <a:lnTo>
                      <a:pt x="4884" y="600"/>
                    </a:lnTo>
                    <a:lnTo>
                      <a:pt x="4884" y="594"/>
                    </a:lnTo>
                    <a:lnTo>
                      <a:pt x="4884" y="594"/>
                    </a:lnTo>
                    <a:lnTo>
                      <a:pt x="4884" y="594"/>
                    </a:lnTo>
                    <a:lnTo>
                      <a:pt x="4884" y="594"/>
                    </a:lnTo>
                    <a:lnTo>
                      <a:pt x="4884" y="594"/>
                    </a:lnTo>
                    <a:lnTo>
                      <a:pt x="4884" y="594"/>
                    </a:lnTo>
                    <a:lnTo>
                      <a:pt x="4884" y="594"/>
                    </a:lnTo>
                    <a:lnTo>
                      <a:pt x="4884" y="594"/>
                    </a:lnTo>
                    <a:lnTo>
                      <a:pt x="4884" y="594"/>
                    </a:lnTo>
                    <a:lnTo>
                      <a:pt x="4884" y="594"/>
                    </a:lnTo>
                    <a:lnTo>
                      <a:pt x="4884" y="594"/>
                    </a:lnTo>
                    <a:lnTo>
                      <a:pt x="4884" y="594"/>
                    </a:lnTo>
                    <a:lnTo>
                      <a:pt x="4884" y="594"/>
                    </a:lnTo>
                    <a:lnTo>
                      <a:pt x="4884" y="594"/>
                    </a:lnTo>
                    <a:lnTo>
                      <a:pt x="4884" y="594"/>
                    </a:lnTo>
                    <a:lnTo>
                      <a:pt x="4884" y="594"/>
                    </a:lnTo>
                    <a:lnTo>
                      <a:pt x="4884" y="594"/>
                    </a:lnTo>
                    <a:lnTo>
                      <a:pt x="4884" y="594"/>
                    </a:lnTo>
                    <a:lnTo>
                      <a:pt x="4884" y="594"/>
                    </a:lnTo>
                    <a:lnTo>
                      <a:pt x="4884" y="594"/>
                    </a:lnTo>
                    <a:lnTo>
                      <a:pt x="4884" y="588"/>
                    </a:lnTo>
                    <a:lnTo>
                      <a:pt x="4884" y="588"/>
                    </a:lnTo>
                    <a:lnTo>
                      <a:pt x="4890" y="588"/>
                    </a:lnTo>
                    <a:lnTo>
                      <a:pt x="4890" y="588"/>
                    </a:lnTo>
                    <a:lnTo>
                      <a:pt x="4890" y="588"/>
                    </a:lnTo>
                    <a:lnTo>
                      <a:pt x="4890" y="588"/>
                    </a:lnTo>
                    <a:lnTo>
                      <a:pt x="4902" y="522"/>
                    </a:lnTo>
                    <a:lnTo>
                      <a:pt x="4902" y="522"/>
                    </a:lnTo>
                    <a:lnTo>
                      <a:pt x="4902" y="522"/>
                    </a:lnTo>
                    <a:lnTo>
                      <a:pt x="4902" y="522"/>
                    </a:lnTo>
                    <a:lnTo>
                      <a:pt x="4902" y="522"/>
                    </a:lnTo>
                    <a:lnTo>
                      <a:pt x="4902" y="522"/>
                    </a:lnTo>
                    <a:lnTo>
                      <a:pt x="4902" y="522"/>
                    </a:lnTo>
                    <a:lnTo>
                      <a:pt x="4902" y="522"/>
                    </a:lnTo>
                    <a:lnTo>
                      <a:pt x="4902" y="516"/>
                    </a:lnTo>
                    <a:lnTo>
                      <a:pt x="4902" y="516"/>
                    </a:lnTo>
                    <a:lnTo>
                      <a:pt x="4902" y="516"/>
                    </a:lnTo>
                    <a:lnTo>
                      <a:pt x="4902" y="516"/>
                    </a:lnTo>
                    <a:lnTo>
                      <a:pt x="4902" y="516"/>
                    </a:lnTo>
                    <a:lnTo>
                      <a:pt x="4902" y="516"/>
                    </a:lnTo>
                    <a:lnTo>
                      <a:pt x="4902" y="516"/>
                    </a:lnTo>
                    <a:lnTo>
                      <a:pt x="4902" y="516"/>
                    </a:lnTo>
                    <a:lnTo>
                      <a:pt x="4902" y="516"/>
                    </a:lnTo>
                    <a:lnTo>
                      <a:pt x="4914" y="432"/>
                    </a:lnTo>
                    <a:lnTo>
                      <a:pt x="4914" y="432"/>
                    </a:lnTo>
                    <a:lnTo>
                      <a:pt x="4914" y="432"/>
                    </a:lnTo>
                    <a:lnTo>
                      <a:pt x="4914" y="426"/>
                    </a:lnTo>
                    <a:lnTo>
                      <a:pt x="4914" y="426"/>
                    </a:lnTo>
                    <a:lnTo>
                      <a:pt x="4914" y="426"/>
                    </a:lnTo>
                    <a:lnTo>
                      <a:pt x="4914" y="426"/>
                    </a:lnTo>
                    <a:lnTo>
                      <a:pt x="4914" y="426"/>
                    </a:lnTo>
                    <a:lnTo>
                      <a:pt x="4914" y="426"/>
                    </a:lnTo>
                    <a:lnTo>
                      <a:pt x="4914" y="426"/>
                    </a:lnTo>
                    <a:lnTo>
                      <a:pt x="4914" y="426"/>
                    </a:lnTo>
                    <a:lnTo>
                      <a:pt x="4914" y="420"/>
                    </a:lnTo>
                    <a:lnTo>
                      <a:pt x="4914" y="420"/>
                    </a:lnTo>
                    <a:lnTo>
                      <a:pt x="4914" y="420"/>
                    </a:lnTo>
                    <a:lnTo>
                      <a:pt x="4914" y="420"/>
                    </a:lnTo>
                    <a:lnTo>
                      <a:pt x="4914" y="420"/>
                    </a:lnTo>
                    <a:lnTo>
                      <a:pt x="4914" y="420"/>
                    </a:lnTo>
                    <a:lnTo>
                      <a:pt x="4914" y="420"/>
                    </a:lnTo>
                    <a:lnTo>
                      <a:pt x="4920" y="420"/>
                    </a:lnTo>
                    <a:lnTo>
                      <a:pt x="4920" y="420"/>
                    </a:lnTo>
                    <a:lnTo>
                      <a:pt x="4920" y="414"/>
                    </a:lnTo>
                    <a:lnTo>
                      <a:pt x="4920" y="414"/>
                    </a:lnTo>
                    <a:lnTo>
                      <a:pt x="4920" y="414"/>
                    </a:lnTo>
                    <a:lnTo>
                      <a:pt x="4920" y="414"/>
                    </a:lnTo>
                    <a:lnTo>
                      <a:pt x="4920" y="414"/>
                    </a:lnTo>
                    <a:lnTo>
                      <a:pt x="4920" y="414"/>
                    </a:lnTo>
                    <a:lnTo>
                      <a:pt x="4920" y="414"/>
                    </a:lnTo>
                    <a:lnTo>
                      <a:pt x="4920" y="414"/>
                    </a:lnTo>
                    <a:lnTo>
                      <a:pt x="4920" y="414"/>
                    </a:lnTo>
                    <a:lnTo>
                      <a:pt x="4920" y="414"/>
                    </a:lnTo>
                    <a:lnTo>
                      <a:pt x="4920" y="414"/>
                    </a:lnTo>
                    <a:lnTo>
                      <a:pt x="4920" y="414"/>
                    </a:lnTo>
                    <a:lnTo>
                      <a:pt x="4920" y="414"/>
                    </a:lnTo>
                    <a:lnTo>
                      <a:pt x="4920" y="414"/>
                    </a:lnTo>
                    <a:lnTo>
                      <a:pt x="4920" y="414"/>
                    </a:lnTo>
                    <a:lnTo>
                      <a:pt x="4920" y="414"/>
                    </a:lnTo>
                    <a:lnTo>
                      <a:pt x="4920" y="414"/>
                    </a:lnTo>
                    <a:lnTo>
                      <a:pt x="4920" y="414"/>
                    </a:lnTo>
                    <a:lnTo>
                      <a:pt x="4920" y="414"/>
                    </a:lnTo>
                    <a:lnTo>
                      <a:pt x="4920" y="414"/>
                    </a:lnTo>
                    <a:lnTo>
                      <a:pt x="4920" y="414"/>
                    </a:lnTo>
                    <a:lnTo>
                      <a:pt x="4920" y="414"/>
                    </a:lnTo>
                    <a:lnTo>
                      <a:pt x="4920" y="414"/>
                    </a:lnTo>
                    <a:lnTo>
                      <a:pt x="4920" y="420"/>
                    </a:lnTo>
                    <a:lnTo>
                      <a:pt x="4920" y="420"/>
                    </a:lnTo>
                    <a:lnTo>
                      <a:pt x="4920" y="420"/>
                    </a:lnTo>
                    <a:lnTo>
                      <a:pt x="4920" y="420"/>
                    </a:lnTo>
                    <a:lnTo>
                      <a:pt x="4920" y="420"/>
                    </a:lnTo>
                    <a:lnTo>
                      <a:pt x="4920" y="420"/>
                    </a:lnTo>
                    <a:lnTo>
                      <a:pt x="4920" y="420"/>
                    </a:lnTo>
                    <a:lnTo>
                      <a:pt x="4920" y="420"/>
                    </a:lnTo>
                    <a:lnTo>
                      <a:pt x="4920" y="420"/>
                    </a:lnTo>
                    <a:lnTo>
                      <a:pt x="4920" y="426"/>
                    </a:lnTo>
                    <a:lnTo>
                      <a:pt x="4920" y="426"/>
                    </a:lnTo>
                    <a:lnTo>
                      <a:pt x="4920" y="426"/>
                    </a:lnTo>
                    <a:lnTo>
                      <a:pt x="4920" y="426"/>
                    </a:lnTo>
                    <a:lnTo>
                      <a:pt x="4920" y="426"/>
                    </a:lnTo>
                    <a:lnTo>
                      <a:pt x="4920" y="426"/>
                    </a:lnTo>
                    <a:lnTo>
                      <a:pt x="4920" y="426"/>
                    </a:lnTo>
                    <a:lnTo>
                      <a:pt x="4920" y="426"/>
                    </a:lnTo>
                    <a:lnTo>
                      <a:pt x="4920" y="426"/>
                    </a:lnTo>
                    <a:lnTo>
                      <a:pt x="4920" y="426"/>
                    </a:lnTo>
                    <a:lnTo>
                      <a:pt x="4932" y="510"/>
                    </a:lnTo>
                    <a:lnTo>
                      <a:pt x="4932" y="510"/>
                    </a:lnTo>
                    <a:lnTo>
                      <a:pt x="4938" y="510"/>
                    </a:lnTo>
                    <a:lnTo>
                      <a:pt x="4938" y="510"/>
                    </a:lnTo>
                    <a:lnTo>
                      <a:pt x="4938" y="510"/>
                    </a:lnTo>
                    <a:lnTo>
                      <a:pt x="4938" y="510"/>
                    </a:lnTo>
                    <a:lnTo>
                      <a:pt x="4938" y="510"/>
                    </a:lnTo>
                    <a:lnTo>
                      <a:pt x="4938" y="510"/>
                    </a:lnTo>
                    <a:lnTo>
                      <a:pt x="4938" y="516"/>
                    </a:lnTo>
                    <a:lnTo>
                      <a:pt x="4938" y="516"/>
                    </a:lnTo>
                    <a:lnTo>
                      <a:pt x="4938" y="516"/>
                    </a:lnTo>
                    <a:lnTo>
                      <a:pt x="4938" y="516"/>
                    </a:lnTo>
                    <a:lnTo>
                      <a:pt x="4938" y="516"/>
                    </a:lnTo>
                    <a:lnTo>
                      <a:pt x="4938" y="516"/>
                    </a:lnTo>
                    <a:lnTo>
                      <a:pt x="4938" y="516"/>
                    </a:lnTo>
                    <a:lnTo>
                      <a:pt x="4938" y="516"/>
                    </a:lnTo>
                    <a:lnTo>
                      <a:pt x="4938" y="516"/>
                    </a:lnTo>
                    <a:lnTo>
                      <a:pt x="4950" y="582"/>
                    </a:lnTo>
                    <a:lnTo>
                      <a:pt x="4950" y="582"/>
                    </a:lnTo>
                    <a:lnTo>
                      <a:pt x="4950" y="582"/>
                    </a:lnTo>
                    <a:lnTo>
                      <a:pt x="4950" y="582"/>
                    </a:lnTo>
                    <a:lnTo>
                      <a:pt x="4950" y="582"/>
                    </a:lnTo>
                    <a:lnTo>
                      <a:pt x="4950" y="582"/>
                    </a:lnTo>
                    <a:lnTo>
                      <a:pt x="4950" y="582"/>
                    </a:lnTo>
                    <a:lnTo>
                      <a:pt x="4950" y="582"/>
                    </a:lnTo>
                    <a:lnTo>
                      <a:pt x="4950" y="582"/>
                    </a:lnTo>
                    <a:lnTo>
                      <a:pt x="4950" y="582"/>
                    </a:lnTo>
                    <a:lnTo>
                      <a:pt x="4950" y="582"/>
                    </a:lnTo>
                    <a:lnTo>
                      <a:pt x="4950" y="582"/>
                    </a:lnTo>
                    <a:lnTo>
                      <a:pt x="4950" y="582"/>
                    </a:lnTo>
                    <a:lnTo>
                      <a:pt x="4950" y="582"/>
                    </a:lnTo>
                    <a:lnTo>
                      <a:pt x="4950" y="588"/>
                    </a:lnTo>
                    <a:lnTo>
                      <a:pt x="4950" y="588"/>
                    </a:lnTo>
                    <a:lnTo>
                      <a:pt x="4950" y="588"/>
                    </a:lnTo>
                    <a:lnTo>
                      <a:pt x="4950" y="588"/>
                    </a:lnTo>
                    <a:lnTo>
                      <a:pt x="4950" y="588"/>
                    </a:lnTo>
                    <a:lnTo>
                      <a:pt x="4950" y="588"/>
                    </a:lnTo>
                    <a:lnTo>
                      <a:pt x="4950" y="588"/>
                    </a:lnTo>
                    <a:lnTo>
                      <a:pt x="4950" y="588"/>
                    </a:lnTo>
                    <a:lnTo>
                      <a:pt x="4950" y="588"/>
                    </a:lnTo>
                    <a:lnTo>
                      <a:pt x="4950" y="588"/>
                    </a:lnTo>
                    <a:lnTo>
                      <a:pt x="4950" y="588"/>
                    </a:lnTo>
                    <a:lnTo>
                      <a:pt x="4950" y="588"/>
                    </a:lnTo>
                    <a:lnTo>
                      <a:pt x="4950" y="588"/>
                    </a:lnTo>
                    <a:lnTo>
                      <a:pt x="4950" y="588"/>
                    </a:lnTo>
                    <a:lnTo>
                      <a:pt x="4950" y="588"/>
                    </a:lnTo>
                    <a:lnTo>
                      <a:pt x="4950" y="588"/>
                    </a:lnTo>
                    <a:lnTo>
                      <a:pt x="4950" y="588"/>
                    </a:lnTo>
                    <a:lnTo>
                      <a:pt x="4950" y="588"/>
                    </a:lnTo>
                    <a:lnTo>
                      <a:pt x="4956" y="588"/>
                    </a:lnTo>
                    <a:lnTo>
                      <a:pt x="4956" y="588"/>
                    </a:lnTo>
                    <a:lnTo>
                      <a:pt x="4956" y="588"/>
                    </a:lnTo>
                    <a:lnTo>
                      <a:pt x="4956" y="588"/>
                    </a:lnTo>
                    <a:lnTo>
                      <a:pt x="4956" y="588"/>
                    </a:lnTo>
                    <a:lnTo>
                      <a:pt x="4956" y="588"/>
                    </a:lnTo>
                    <a:lnTo>
                      <a:pt x="4956" y="588"/>
                    </a:lnTo>
                    <a:lnTo>
                      <a:pt x="4956" y="588"/>
                    </a:lnTo>
                    <a:lnTo>
                      <a:pt x="4956" y="588"/>
                    </a:lnTo>
                    <a:lnTo>
                      <a:pt x="4956" y="588"/>
                    </a:lnTo>
                    <a:lnTo>
                      <a:pt x="4956" y="588"/>
                    </a:lnTo>
                    <a:lnTo>
                      <a:pt x="4956" y="588"/>
                    </a:lnTo>
                    <a:lnTo>
                      <a:pt x="4956" y="588"/>
                    </a:lnTo>
                    <a:lnTo>
                      <a:pt x="4956" y="588"/>
                    </a:lnTo>
                    <a:lnTo>
                      <a:pt x="4956" y="582"/>
                    </a:lnTo>
                    <a:lnTo>
                      <a:pt x="4956" y="582"/>
                    </a:lnTo>
                    <a:lnTo>
                      <a:pt x="4956" y="582"/>
                    </a:lnTo>
                    <a:lnTo>
                      <a:pt x="4956" y="582"/>
                    </a:lnTo>
                    <a:lnTo>
                      <a:pt x="4956" y="582"/>
                    </a:lnTo>
                    <a:lnTo>
                      <a:pt x="4956" y="582"/>
                    </a:lnTo>
                    <a:lnTo>
                      <a:pt x="4956" y="582"/>
                    </a:lnTo>
                    <a:lnTo>
                      <a:pt x="4956" y="582"/>
                    </a:lnTo>
                    <a:lnTo>
                      <a:pt x="4956" y="582"/>
                    </a:lnTo>
                    <a:lnTo>
                      <a:pt x="4956" y="582"/>
                    </a:lnTo>
                    <a:lnTo>
                      <a:pt x="4956" y="582"/>
                    </a:lnTo>
                    <a:lnTo>
                      <a:pt x="4956" y="582"/>
                    </a:lnTo>
                    <a:lnTo>
                      <a:pt x="4956" y="582"/>
                    </a:lnTo>
                    <a:lnTo>
                      <a:pt x="4956" y="582"/>
                    </a:lnTo>
                    <a:lnTo>
                      <a:pt x="4956" y="582"/>
                    </a:lnTo>
                    <a:lnTo>
                      <a:pt x="4956" y="582"/>
                    </a:lnTo>
                    <a:lnTo>
                      <a:pt x="4968" y="510"/>
                    </a:lnTo>
                    <a:lnTo>
                      <a:pt x="4968" y="510"/>
                    </a:lnTo>
                    <a:lnTo>
                      <a:pt x="4968" y="510"/>
                    </a:lnTo>
                    <a:lnTo>
                      <a:pt x="4968" y="510"/>
                    </a:lnTo>
                    <a:lnTo>
                      <a:pt x="4968" y="510"/>
                    </a:lnTo>
                    <a:lnTo>
                      <a:pt x="4968" y="510"/>
                    </a:lnTo>
                    <a:lnTo>
                      <a:pt x="4968" y="510"/>
                    </a:lnTo>
                    <a:lnTo>
                      <a:pt x="4968" y="510"/>
                    </a:lnTo>
                    <a:lnTo>
                      <a:pt x="4968" y="510"/>
                    </a:lnTo>
                    <a:lnTo>
                      <a:pt x="4968" y="510"/>
                    </a:lnTo>
                    <a:lnTo>
                      <a:pt x="4968" y="504"/>
                    </a:lnTo>
                    <a:lnTo>
                      <a:pt x="4968" y="504"/>
                    </a:lnTo>
                    <a:lnTo>
                      <a:pt x="4968" y="504"/>
                    </a:lnTo>
                    <a:lnTo>
                      <a:pt x="4968" y="504"/>
                    </a:lnTo>
                    <a:lnTo>
                      <a:pt x="4968" y="504"/>
                    </a:lnTo>
                    <a:lnTo>
                      <a:pt x="4968" y="504"/>
                    </a:lnTo>
                    <a:lnTo>
                      <a:pt x="4968" y="504"/>
                    </a:lnTo>
                    <a:lnTo>
                      <a:pt x="4986" y="420"/>
                    </a:lnTo>
                    <a:lnTo>
                      <a:pt x="4986" y="420"/>
                    </a:lnTo>
                    <a:lnTo>
                      <a:pt x="4986" y="420"/>
                    </a:lnTo>
                    <a:lnTo>
                      <a:pt x="4986" y="420"/>
                    </a:lnTo>
                    <a:lnTo>
                      <a:pt x="4986" y="420"/>
                    </a:lnTo>
                    <a:lnTo>
                      <a:pt x="4986" y="420"/>
                    </a:lnTo>
                    <a:lnTo>
                      <a:pt x="4986" y="420"/>
                    </a:lnTo>
                    <a:lnTo>
                      <a:pt x="4986" y="420"/>
                    </a:lnTo>
                    <a:lnTo>
                      <a:pt x="4986" y="414"/>
                    </a:lnTo>
                    <a:lnTo>
                      <a:pt x="4986" y="414"/>
                    </a:lnTo>
                    <a:lnTo>
                      <a:pt x="4986" y="414"/>
                    </a:lnTo>
                    <a:lnTo>
                      <a:pt x="4986" y="414"/>
                    </a:lnTo>
                    <a:lnTo>
                      <a:pt x="4986" y="414"/>
                    </a:lnTo>
                    <a:lnTo>
                      <a:pt x="4986" y="414"/>
                    </a:lnTo>
                    <a:lnTo>
                      <a:pt x="4986" y="414"/>
                    </a:lnTo>
                    <a:lnTo>
                      <a:pt x="4986" y="414"/>
                    </a:lnTo>
                    <a:lnTo>
                      <a:pt x="4986" y="408"/>
                    </a:lnTo>
                    <a:lnTo>
                      <a:pt x="4986" y="408"/>
                    </a:lnTo>
                    <a:lnTo>
                      <a:pt x="4986" y="408"/>
                    </a:lnTo>
                    <a:lnTo>
                      <a:pt x="4986" y="408"/>
                    </a:lnTo>
                    <a:lnTo>
                      <a:pt x="4986" y="408"/>
                    </a:lnTo>
                    <a:lnTo>
                      <a:pt x="4986" y="408"/>
                    </a:lnTo>
                    <a:lnTo>
                      <a:pt x="4986" y="408"/>
                    </a:lnTo>
                    <a:lnTo>
                      <a:pt x="4986" y="408"/>
                    </a:lnTo>
                    <a:lnTo>
                      <a:pt x="4986" y="408"/>
                    </a:lnTo>
                    <a:lnTo>
                      <a:pt x="4986" y="408"/>
                    </a:lnTo>
                    <a:lnTo>
                      <a:pt x="4986" y="408"/>
                    </a:lnTo>
                    <a:lnTo>
                      <a:pt x="4986" y="408"/>
                    </a:lnTo>
                    <a:lnTo>
                      <a:pt x="4986" y="408"/>
                    </a:lnTo>
                    <a:lnTo>
                      <a:pt x="4986" y="408"/>
                    </a:lnTo>
                    <a:lnTo>
                      <a:pt x="4986" y="408"/>
                    </a:lnTo>
                    <a:lnTo>
                      <a:pt x="4986" y="408"/>
                    </a:lnTo>
                    <a:lnTo>
                      <a:pt x="4986" y="408"/>
                    </a:lnTo>
                    <a:lnTo>
                      <a:pt x="4986" y="408"/>
                    </a:lnTo>
                    <a:lnTo>
                      <a:pt x="4986" y="408"/>
                    </a:lnTo>
                    <a:lnTo>
                      <a:pt x="4986" y="408"/>
                    </a:lnTo>
                    <a:lnTo>
                      <a:pt x="4986" y="408"/>
                    </a:lnTo>
                    <a:lnTo>
                      <a:pt x="4986" y="408"/>
                    </a:lnTo>
                    <a:lnTo>
                      <a:pt x="4986" y="408"/>
                    </a:lnTo>
                    <a:lnTo>
                      <a:pt x="4986" y="408"/>
                    </a:lnTo>
                    <a:lnTo>
                      <a:pt x="4986" y="408"/>
                    </a:lnTo>
                    <a:lnTo>
                      <a:pt x="4986" y="408"/>
                    </a:lnTo>
                    <a:lnTo>
                      <a:pt x="4986" y="408"/>
                    </a:lnTo>
                    <a:lnTo>
                      <a:pt x="4986" y="408"/>
                    </a:lnTo>
                    <a:lnTo>
                      <a:pt x="4986" y="408"/>
                    </a:lnTo>
                    <a:lnTo>
                      <a:pt x="4986" y="414"/>
                    </a:lnTo>
                    <a:lnTo>
                      <a:pt x="4992" y="414"/>
                    </a:lnTo>
                    <a:lnTo>
                      <a:pt x="4992" y="414"/>
                    </a:lnTo>
                    <a:lnTo>
                      <a:pt x="4992" y="414"/>
                    </a:lnTo>
                    <a:lnTo>
                      <a:pt x="4992" y="414"/>
                    </a:lnTo>
                    <a:lnTo>
                      <a:pt x="4992" y="414"/>
                    </a:lnTo>
                    <a:lnTo>
                      <a:pt x="4992" y="414"/>
                    </a:lnTo>
                    <a:lnTo>
                      <a:pt x="4992" y="414"/>
                    </a:lnTo>
                    <a:lnTo>
                      <a:pt x="4992" y="420"/>
                    </a:lnTo>
                    <a:lnTo>
                      <a:pt x="4992" y="420"/>
                    </a:lnTo>
                    <a:lnTo>
                      <a:pt x="4992" y="420"/>
                    </a:lnTo>
                    <a:lnTo>
                      <a:pt x="4992" y="420"/>
                    </a:lnTo>
                    <a:lnTo>
                      <a:pt x="4992" y="420"/>
                    </a:lnTo>
                    <a:lnTo>
                      <a:pt x="4992" y="420"/>
                    </a:lnTo>
                    <a:lnTo>
                      <a:pt x="4992" y="420"/>
                    </a:lnTo>
                    <a:lnTo>
                      <a:pt x="4992" y="420"/>
                    </a:lnTo>
                    <a:lnTo>
                      <a:pt x="4992" y="420"/>
                    </a:lnTo>
                    <a:lnTo>
                      <a:pt x="5004" y="510"/>
                    </a:lnTo>
                    <a:lnTo>
                      <a:pt x="5004" y="510"/>
                    </a:lnTo>
                    <a:lnTo>
                      <a:pt x="5004" y="510"/>
                    </a:lnTo>
                    <a:lnTo>
                      <a:pt x="5004" y="510"/>
                    </a:lnTo>
                    <a:lnTo>
                      <a:pt x="5004" y="510"/>
                    </a:lnTo>
                    <a:lnTo>
                      <a:pt x="5004" y="510"/>
                    </a:lnTo>
                    <a:lnTo>
                      <a:pt x="5004" y="510"/>
                    </a:lnTo>
                    <a:lnTo>
                      <a:pt x="5004" y="510"/>
                    </a:lnTo>
                    <a:lnTo>
                      <a:pt x="5004" y="510"/>
                    </a:lnTo>
                    <a:lnTo>
                      <a:pt x="5004" y="516"/>
                    </a:lnTo>
                    <a:lnTo>
                      <a:pt x="5004" y="516"/>
                    </a:lnTo>
                    <a:lnTo>
                      <a:pt x="5004" y="516"/>
                    </a:lnTo>
                    <a:lnTo>
                      <a:pt x="5004" y="516"/>
                    </a:lnTo>
                    <a:lnTo>
                      <a:pt x="5004" y="516"/>
                    </a:lnTo>
                    <a:lnTo>
                      <a:pt x="5004" y="516"/>
                    </a:lnTo>
                    <a:lnTo>
                      <a:pt x="5004" y="516"/>
                    </a:lnTo>
                    <a:lnTo>
                      <a:pt x="5004" y="516"/>
                    </a:lnTo>
                    <a:lnTo>
                      <a:pt x="5016" y="588"/>
                    </a:lnTo>
                    <a:lnTo>
                      <a:pt x="5016" y="588"/>
                    </a:lnTo>
                    <a:lnTo>
                      <a:pt x="5016" y="588"/>
                    </a:lnTo>
                    <a:lnTo>
                      <a:pt x="5016" y="588"/>
                    </a:lnTo>
                    <a:lnTo>
                      <a:pt x="5016" y="588"/>
                    </a:lnTo>
                    <a:lnTo>
                      <a:pt x="5016" y="588"/>
                    </a:lnTo>
                    <a:lnTo>
                      <a:pt x="5022" y="588"/>
                    </a:lnTo>
                    <a:lnTo>
                      <a:pt x="5022" y="588"/>
                    </a:lnTo>
                    <a:lnTo>
                      <a:pt x="5022" y="588"/>
                    </a:lnTo>
                    <a:lnTo>
                      <a:pt x="5022" y="588"/>
                    </a:lnTo>
                    <a:lnTo>
                      <a:pt x="5022" y="588"/>
                    </a:lnTo>
                    <a:lnTo>
                      <a:pt x="5022" y="588"/>
                    </a:lnTo>
                    <a:lnTo>
                      <a:pt x="5022" y="594"/>
                    </a:lnTo>
                    <a:lnTo>
                      <a:pt x="5022" y="594"/>
                    </a:lnTo>
                    <a:lnTo>
                      <a:pt x="5022" y="594"/>
                    </a:lnTo>
                    <a:lnTo>
                      <a:pt x="5022" y="594"/>
                    </a:lnTo>
                    <a:lnTo>
                      <a:pt x="5022" y="594"/>
                    </a:lnTo>
                    <a:lnTo>
                      <a:pt x="5022" y="594"/>
                    </a:lnTo>
                    <a:lnTo>
                      <a:pt x="5022" y="594"/>
                    </a:lnTo>
                    <a:lnTo>
                      <a:pt x="5022" y="594"/>
                    </a:lnTo>
                    <a:lnTo>
                      <a:pt x="5022" y="594"/>
                    </a:lnTo>
                    <a:lnTo>
                      <a:pt x="5022" y="594"/>
                    </a:lnTo>
                    <a:lnTo>
                      <a:pt x="5022" y="594"/>
                    </a:lnTo>
                    <a:lnTo>
                      <a:pt x="5022" y="594"/>
                    </a:lnTo>
                    <a:lnTo>
                      <a:pt x="5022" y="594"/>
                    </a:lnTo>
                    <a:lnTo>
                      <a:pt x="5022" y="594"/>
                    </a:lnTo>
                    <a:lnTo>
                      <a:pt x="5022" y="594"/>
                    </a:lnTo>
                    <a:lnTo>
                      <a:pt x="5022" y="594"/>
                    </a:lnTo>
                    <a:lnTo>
                      <a:pt x="5022" y="594"/>
                    </a:lnTo>
                    <a:lnTo>
                      <a:pt x="5022" y="594"/>
                    </a:lnTo>
                    <a:lnTo>
                      <a:pt x="5022" y="594"/>
                    </a:lnTo>
                    <a:lnTo>
                      <a:pt x="5022" y="594"/>
                    </a:lnTo>
                    <a:lnTo>
                      <a:pt x="5022" y="594"/>
                    </a:lnTo>
                    <a:lnTo>
                      <a:pt x="5022" y="594"/>
                    </a:lnTo>
                    <a:lnTo>
                      <a:pt x="5022" y="594"/>
                    </a:lnTo>
                    <a:lnTo>
                      <a:pt x="5022" y="594"/>
                    </a:lnTo>
                    <a:lnTo>
                      <a:pt x="5022" y="594"/>
                    </a:lnTo>
                    <a:lnTo>
                      <a:pt x="5022" y="594"/>
                    </a:lnTo>
                    <a:lnTo>
                      <a:pt x="5022" y="594"/>
                    </a:lnTo>
                    <a:lnTo>
                      <a:pt x="5022" y="594"/>
                    </a:lnTo>
                    <a:lnTo>
                      <a:pt x="5022" y="594"/>
                    </a:lnTo>
                    <a:lnTo>
                      <a:pt x="5022" y="594"/>
                    </a:lnTo>
                    <a:lnTo>
                      <a:pt x="5022" y="594"/>
                    </a:lnTo>
                    <a:lnTo>
                      <a:pt x="5022" y="594"/>
                    </a:lnTo>
                    <a:lnTo>
                      <a:pt x="5022" y="594"/>
                    </a:lnTo>
                    <a:lnTo>
                      <a:pt x="5022" y="594"/>
                    </a:lnTo>
                    <a:lnTo>
                      <a:pt x="5022" y="594"/>
                    </a:lnTo>
                    <a:lnTo>
                      <a:pt x="5022" y="594"/>
                    </a:lnTo>
                    <a:lnTo>
                      <a:pt x="5022" y="594"/>
                    </a:lnTo>
                    <a:lnTo>
                      <a:pt x="5022" y="594"/>
                    </a:lnTo>
                    <a:lnTo>
                      <a:pt x="5022" y="594"/>
                    </a:lnTo>
                    <a:lnTo>
                      <a:pt x="5022" y="594"/>
                    </a:lnTo>
                    <a:lnTo>
                      <a:pt x="5022" y="594"/>
                    </a:lnTo>
                    <a:lnTo>
                      <a:pt x="5022" y="594"/>
                    </a:lnTo>
                    <a:lnTo>
                      <a:pt x="5022" y="588"/>
                    </a:lnTo>
                    <a:lnTo>
                      <a:pt x="5022" y="588"/>
                    </a:lnTo>
                    <a:lnTo>
                      <a:pt x="5022" y="588"/>
                    </a:lnTo>
                    <a:lnTo>
                      <a:pt x="5022" y="588"/>
                    </a:lnTo>
                    <a:lnTo>
                      <a:pt x="5022" y="588"/>
                    </a:lnTo>
                    <a:lnTo>
                      <a:pt x="5022" y="588"/>
                    </a:lnTo>
                    <a:lnTo>
                      <a:pt x="5022" y="588"/>
                    </a:lnTo>
                    <a:lnTo>
                      <a:pt x="5022" y="588"/>
                    </a:lnTo>
                    <a:lnTo>
                      <a:pt x="5040" y="528"/>
                    </a:lnTo>
                    <a:lnTo>
                      <a:pt x="5040" y="528"/>
                    </a:lnTo>
                    <a:lnTo>
                      <a:pt x="5040" y="528"/>
                    </a:lnTo>
                    <a:lnTo>
                      <a:pt x="5040" y="528"/>
                    </a:lnTo>
                    <a:lnTo>
                      <a:pt x="5040" y="528"/>
                    </a:lnTo>
                    <a:lnTo>
                      <a:pt x="5040" y="528"/>
                    </a:lnTo>
                    <a:lnTo>
                      <a:pt x="5040" y="522"/>
                    </a:lnTo>
                    <a:lnTo>
                      <a:pt x="5040" y="522"/>
                    </a:lnTo>
                    <a:lnTo>
                      <a:pt x="5040" y="522"/>
                    </a:lnTo>
                    <a:lnTo>
                      <a:pt x="5040" y="522"/>
                    </a:lnTo>
                    <a:lnTo>
                      <a:pt x="5040" y="522"/>
                    </a:lnTo>
                    <a:lnTo>
                      <a:pt x="5040" y="522"/>
                    </a:lnTo>
                    <a:lnTo>
                      <a:pt x="5040" y="522"/>
                    </a:lnTo>
                    <a:lnTo>
                      <a:pt x="5040" y="522"/>
                    </a:lnTo>
                    <a:lnTo>
                      <a:pt x="5040" y="522"/>
                    </a:lnTo>
                    <a:lnTo>
                      <a:pt x="5040" y="522"/>
                    </a:lnTo>
                    <a:lnTo>
                      <a:pt x="5040" y="522"/>
                    </a:lnTo>
                    <a:lnTo>
                      <a:pt x="5052" y="438"/>
                    </a:lnTo>
                    <a:lnTo>
                      <a:pt x="5052" y="438"/>
                    </a:lnTo>
                    <a:lnTo>
                      <a:pt x="5052" y="438"/>
                    </a:lnTo>
                    <a:lnTo>
                      <a:pt x="5052" y="438"/>
                    </a:lnTo>
                    <a:lnTo>
                      <a:pt x="5052" y="438"/>
                    </a:lnTo>
                    <a:lnTo>
                      <a:pt x="5052" y="438"/>
                    </a:lnTo>
                    <a:lnTo>
                      <a:pt x="5052" y="438"/>
                    </a:lnTo>
                    <a:lnTo>
                      <a:pt x="5052" y="438"/>
                    </a:lnTo>
                    <a:lnTo>
                      <a:pt x="5052" y="438"/>
                    </a:lnTo>
                    <a:lnTo>
                      <a:pt x="5052" y="438"/>
                    </a:lnTo>
                    <a:lnTo>
                      <a:pt x="5052" y="432"/>
                    </a:lnTo>
                    <a:lnTo>
                      <a:pt x="5052" y="432"/>
                    </a:lnTo>
                    <a:lnTo>
                      <a:pt x="5052" y="432"/>
                    </a:lnTo>
                    <a:lnTo>
                      <a:pt x="5052" y="432"/>
                    </a:lnTo>
                    <a:lnTo>
                      <a:pt x="5052" y="432"/>
                    </a:lnTo>
                    <a:lnTo>
                      <a:pt x="5052" y="432"/>
                    </a:lnTo>
                    <a:lnTo>
                      <a:pt x="5052" y="432"/>
                    </a:lnTo>
                    <a:lnTo>
                      <a:pt x="5052" y="432"/>
                    </a:lnTo>
                    <a:lnTo>
                      <a:pt x="5052" y="432"/>
                    </a:lnTo>
                    <a:lnTo>
                      <a:pt x="5052" y="426"/>
                    </a:lnTo>
                    <a:lnTo>
                      <a:pt x="5058" y="426"/>
                    </a:lnTo>
                    <a:lnTo>
                      <a:pt x="5058" y="426"/>
                    </a:lnTo>
                    <a:lnTo>
                      <a:pt x="5058" y="426"/>
                    </a:lnTo>
                    <a:lnTo>
                      <a:pt x="5058" y="426"/>
                    </a:lnTo>
                    <a:lnTo>
                      <a:pt x="5058" y="426"/>
                    </a:lnTo>
                    <a:lnTo>
                      <a:pt x="5058" y="426"/>
                    </a:lnTo>
                    <a:lnTo>
                      <a:pt x="5058" y="426"/>
                    </a:lnTo>
                    <a:lnTo>
                      <a:pt x="5058" y="426"/>
                    </a:lnTo>
                    <a:lnTo>
                      <a:pt x="5058" y="426"/>
                    </a:lnTo>
                    <a:lnTo>
                      <a:pt x="5058" y="426"/>
                    </a:lnTo>
                    <a:lnTo>
                      <a:pt x="5058" y="426"/>
                    </a:lnTo>
                    <a:lnTo>
                      <a:pt x="5058" y="426"/>
                    </a:lnTo>
                    <a:lnTo>
                      <a:pt x="5058" y="426"/>
                    </a:lnTo>
                    <a:lnTo>
                      <a:pt x="5058" y="426"/>
                    </a:lnTo>
                    <a:lnTo>
                      <a:pt x="5058" y="426"/>
                    </a:lnTo>
                    <a:lnTo>
                      <a:pt x="5058" y="426"/>
                    </a:lnTo>
                    <a:lnTo>
                      <a:pt x="5058" y="426"/>
                    </a:lnTo>
                    <a:lnTo>
                      <a:pt x="5058" y="426"/>
                    </a:lnTo>
                    <a:lnTo>
                      <a:pt x="5058" y="426"/>
                    </a:lnTo>
                    <a:lnTo>
                      <a:pt x="5058" y="426"/>
                    </a:lnTo>
                    <a:lnTo>
                      <a:pt x="5058" y="426"/>
                    </a:lnTo>
                    <a:lnTo>
                      <a:pt x="5058" y="426"/>
                    </a:lnTo>
                    <a:lnTo>
                      <a:pt x="5058" y="426"/>
                    </a:lnTo>
                    <a:lnTo>
                      <a:pt x="5058" y="426"/>
                    </a:lnTo>
                    <a:lnTo>
                      <a:pt x="5058" y="432"/>
                    </a:lnTo>
                    <a:lnTo>
                      <a:pt x="5058" y="432"/>
                    </a:lnTo>
                    <a:lnTo>
                      <a:pt x="5058" y="432"/>
                    </a:lnTo>
                    <a:lnTo>
                      <a:pt x="5058" y="432"/>
                    </a:lnTo>
                    <a:lnTo>
                      <a:pt x="5058" y="432"/>
                    </a:lnTo>
                    <a:lnTo>
                      <a:pt x="5058" y="432"/>
                    </a:lnTo>
                    <a:lnTo>
                      <a:pt x="5058" y="432"/>
                    </a:lnTo>
                    <a:lnTo>
                      <a:pt x="5058" y="432"/>
                    </a:lnTo>
                    <a:lnTo>
                      <a:pt x="5058" y="432"/>
                    </a:lnTo>
                    <a:lnTo>
                      <a:pt x="5058" y="438"/>
                    </a:lnTo>
                    <a:lnTo>
                      <a:pt x="5058" y="438"/>
                    </a:lnTo>
                    <a:lnTo>
                      <a:pt x="5058" y="438"/>
                    </a:lnTo>
                    <a:lnTo>
                      <a:pt x="5058" y="438"/>
                    </a:lnTo>
                    <a:lnTo>
                      <a:pt x="5058" y="438"/>
                    </a:lnTo>
                    <a:lnTo>
                      <a:pt x="5058" y="438"/>
                    </a:lnTo>
                    <a:lnTo>
                      <a:pt x="5058" y="438"/>
                    </a:lnTo>
                    <a:lnTo>
                      <a:pt x="5058" y="438"/>
                    </a:lnTo>
                    <a:lnTo>
                      <a:pt x="5058" y="438"/>
                    </a:lnTo>
                    <a:lnTo>
                      <a:pt x="5070" y="516"/>
                    </a:lnTo>
                    <a:lnTo>
                      <a:pt x="5070" y="516"/>
                    </a:lnTo>
                    <a:lnTo>
                      <a:pt x="5070" y="516"/>
                    </a:lnTo>
                    <a:lnTo>
                      <a:pt x="5070" y="516"/>
                    </a:lnTo>
                    <a:lnTo>
                      <a:pt x="5070" y="516"/>
                    </a:lnTo>
                    <a:lnTo>
                      <a:pt x="5076" y="516"/>
                    </a:lnTo>
                    <a:lnTo>
                      <a:pt x="5076" y="522"/>
                    </a:lnTo>
                    <a:lnTo>
                      <a:pt x="5076" y="522"/>
                    </a:lnTo>
                    <a:lnTo>
                      <a:pt x="5076" y="522"/>
                    </a:lnTo>
                    <a:lnTo>
                      <a:pt x="5076" y="522"/>
                    </a:lnTo>
                    <a:lnTo>
                      <a:pt x="5076" y="522"/>
                    </a:lnTo>
                    <a:lnTo>
                      <a:pt x="5076" y="522"/>
                    </a:lnTo>
                    <a:lnTo>
                      <a:pt x="5076" y="522"/>
                    </a:lnTo>
                    <a:lnTo>
                      <a:pt x="5076" y="522"/>
                    </a:lnTo>
                    <a:lnTo>
                      <a:pt x="5076" y="522"/>
                    </a:lnTo>
                    <a:lnTo>
                      <a:pt x="5076" y="522"/>
                    </a:lnTo>
                    <a:lnTo>
                      <a:pt x="5076" y="522"/>
                    </a:lnTo>
                    <a:lnTo>
                      <a:pt x="5088" y="582"/>
                    </a:lnTo>
                    <a:lnTo>
                      <a:pt x="5088" y="582"/>
                    </a:lnTo>
                    <a:lnTo>
                      <a:pt x="5088" y="582"/>
                    </a:lnTo>
                    <a:lnTo>
                      <a:pt x="5088" y="582"/>
                    </a:lnTo>
                    <a:lnTo>
                      <a:pt x="5088" y="582"/>
                    </a:lnTo>
                    <a:lnTo>
                      <a:pt x="5088" y="582"/>
                    </a:lnTo>
                    <a:lnTo>
                      <a:pt x="5088" y="588"/>
                    </a:lnTo>
                    <a:lnTo>
                      <a:pt x="5088" y="588"/>
                    </a:lnTo>
                    <a:lnTo>
                      <a:pt x="5088" y="588"/>
                    </a:lnTo>
                    <a:lnTo>
                      <a:pt x="5088" y="588"/>
                    </a:lnTo>
                    <a:lnTo>
                      <a:pt x="5088" y="588"/>
                    </a:lnTo>
                    <a:lnTo>
                      <a:pt x="5088" y="588"/>
                    </a:lnTo>
                    <a:lnTo>
                      <a:pt x="5088" y="588"/>
                    </a:lnTo>
                    <a:lnTo>
                      <a:pt x="5088" y="588"/>
                    </a:lnTo>
                    <a:lnTo>
                      <a:pt x="5088" y="588"/>
                    </a:lnTo>
                    <a:lnTo>
                      <a:pt x="5088" y="588"/>
                    </a:lnTo>
                    <a:lnTo>
                      <a:pt x="5088" y="588"/>
                    </a:lnTo>
                    <a:lnTo>
                      <a:pt x="5088" y="588"/>
                    </a:lnTo>
                    <a:lnTo>
                      <a:pt x="5088" y="588"/>
                    </a:lnTo>
                    <a:lnTo>
                      <a:pt x="5088" y="588"/>
                    </a:lnTo>
                    <a:lnTo>
                      <a:pt x="5088" y="588"/>
                    </a:lnTo>
                    <a:lnTo>
                      <a:pt x="5088" y="588"/>
                    </a:lnTo>
                    <a:lnTo>
                      <a:pt x="5088" y="588"/>
                    </a:lnTo>
                    <a:lnTo>
                      <a:pt x="5088" y="588"/>
                    </a:lnTo>
                    <a:lnTo>
                      <a:pt x="5088" y="588"/>
                    </a:lnTo>
                    <a:lnTo>
                      <a:pt x="5088" y="588"/>
                    </a:lnTo>
                    <a:lnTo>
                      <a:pt x="5088" y="588"/>
                    </a:lnTo>
                    <a:lnTo>
                      <a:pt x="5088" y="588"/>
                    </a:lnTo>
                    <a:lnTo>
                      <a:pt x="5088" y="588"/>
                    </a:lnTo>
                    <a:lnTo>
                      <a:pt x="5088" y="588"/>
                    </a:lnTo>
                    <a:lnTo>
                      <a:pt x="5088" y="588"/>
                    </a:lnTo>
                    <a:lnTo>
                      <a:pt x="5088" y="588"/>
                    </a:lnTo>
                    <a:lnTo>
                      <a:pt x="5088" y="588"/>
                    </a:lnTo>
                    <a:lnTo>
                      <a:pt x="5088" y="588"/>
                    </a:lnTo>
                    <a:lnTo>
                      <a:pt x="5094" y="588"/>
                    </a:lnTo>
                    <a:lnTo>
                      <a:pt x="5094" y="588"/>
                    </a:lnTo>
                    <a:lnTo>
                      <a:pt x="5094" y="588"/>
                    </a:lnTo>
                    <a:lnTo>
                      <a:pt x="5094" y="588"/>
                    </a:lnTo>
                    <a:lnTo>
                      <a:pt x="5094" y="588"/>
                    </a:lnTo>
                    <a:lnTo>
                      <a:pt x="5094" y="588"/>
                    </a:lnTo>
                    <a:lnTo>
                      <a:pt x="5094" y="588"/>
                    </a:lnTo>
                    <a:lnTo>
                      <a:pt x="5094" y="588"/>
                    </a:lnTo>
                    <a:lnTo>
                      <a:pt x="5094" y="588"/>
                    </a:lnTo>
                    <a:lnTo>
                      <a:pt x="5094" y="588"/>
                    </a:lnTo>
                    <a:lnTo>
                      <a:pt x="5094" y="588"/>
                    </a:lnTo>
                    <a:lnTo>
                      <a:pt x="5094" y="588"/>
                    </a:lnTo>
                    <a:lnTo>
                      <a:pt x="5094" y="588"/>
                    </a:lnTo>
                    <a:lnTo>
                      <a:pt x="5094" y="588"/>
                    </a:lnTo>
                    <a:lnTo>
                      <a:pt x="5094" y="588"/>
                    </a:lnTo>
                    <a:lnTo>
                      <a:pt x="5094" y="588"/>
                    </a:lnTo>
                    <a:lnTo>
                      <a:pt x="5094" y="588"/>
                    </a:lnTo>
                    <a:lnTo>
                      <a:pt x="5094" y="582"/>
                    </a:lnTo>
                    <a:lnTo>
                      <a:pt x="5094" y="582"/>
                    </a:lnTo>
                    <a:lnTo>
                      <a:pt x="5094" y="582"/>
                    </a:lnTo>
                    <a:lnTo>
                      <a:pt x="5094" y="582"/>
                    </a:lnTo>
                    <a:lnTo>
                      <a:pt x="5094" y="582"/>
                    </a:lnTo>
                    <a:lnTo>
                      <a:pt x="5094" y="582"/>
                    </a:lnTo>
                    <a:lnTo>
                      <a:pt x="5094" y="582"/>
                    </a:lnTo>
                    <a:lnTo>
                      <a:pt x="5094" y="582"/>
                    </a:lnTo>
                    <a:lnTo>
                      <a:pt x="5094" y="582"/>
                    </a:lnTo>
                    <a:lnTo>
                      <a:pt x="5094" y="582"/>
                    </a:lnTo>
                    <a:lnTo>
                      <a:pt x="5094" y="582"/>
                    </a:lnTo>
                    <a:lnTo>
                      <a:pt x="5106" y="516"/>
                    </a:lnTo>
                    <a:lnTo>
                      <a:pt x="5106" y="516"/>
                    </a:lnTo>
                    <a:lnTo>
                      <a:pt x="5106" y="516"/>
                    </a:lnTo>
                    <a:lnTo>
                      <a:pt x="5106" y="516"/>
                    </a:lnTo>
                    <a:lnTo>
                      <a:pt x="5106" y="516"/>
                    </a:lnTo>
                    <a:lnTo>
                      <a:pt x="5106" y="510"/>
                    </a:lnTo>
                    <a:lnTo>
                      <a:pt x="5106" y="510"/>
                    </a:lnTo>
                    <a:lnTo>
                      <a:pt x="5106" y="510"/>
                    </a:lnTo>
                    <a:lnTo>
                      <a:pt x="5106" y="510"/>
                    </a:lnTo>
                    <a:lnTo>
                      <a:pt x="5106" y="510"/>
                    </a:lnTo>
                    <a:lnTo>
                      <a:pt x="5106" y="510"/>
                    </a:lnTo>
                    <a:lnTo>
                      <a:pt x="5106" y="510"/>
                    </a:lnTo>
                    <a:lnTo>
                      <a:pt x="5106" y="510"/>
                    </a:lnTo>
                    <a:lnTo>
                      <a:pt x="5106" y="510"/>
                    </a:lnTo>
                    <a:lnTo>
                      <a:pt x="5106" y="504"/>
                    </a:lnTo>
                    <a:lnTo>
                      <a:pt x="5106" y="504"/>
                    </a:lnTo>
                    <a:lnTo>
                      <a:pt x="5106" y="504"/>
                    </a:lnTo>
                    <a:lnTo>
                      <a:pt x="5124" y="426"/>
                    </a:lnTo>
                    <a:lnTo>
                      <a:pt x="5124" y="426"/>
                    </a:lnTo>
                    <a:lnTo>
                      <a:pt x="5124" y="426"/>
                    </a:lnTo>
                    <a:lnTo>
                      <a:pt x="5124" y="426"/>
                    </a:lnTo>
                    <a:lnTo>
                      <a:pt x="5124" y="426"/>
                    </a:lnTo>
                    <a:lnTo>
                      <a:pt x="5124" y="426"/>
                    </a:lnTo>
                    <a:lnTo>
                      <a:pt x="5124" y="420"/>
                    </a:lnTo>
                    <a:lnTo>
                      <a:pt x="5124" y="420"/>
                    </a:lnTo>
                    <a:lnTo>
                      <a:pt x="5124" y="420"/>
                    </a:lnTo>
                    <a:lnTo>
                      <a:pt x="5124" y="420"/>
                    </a:lnTo>
                    <a:lnTo>
                      <a:pt x="5124" y="420"/>
                    </a:lnTo>
                    <a:lnTo>
                      <a:pt x="5124" y="420"/>
                    </a:lnTo>
                    <a:lnTo>
                      <a:pt x="5124" y="420"/>
                    </a:lnTo>
                    <a:lnTo>
                      <a:pt x="5124" y="420"/>
                    </a:lnTo>
                    <a:lnTo>
                      <a:pt x="5124" y="414"/>
                    </a:lnTo>
                    <a:lnTo>
                      <a:pt x="5124" y="414"/>
                    </a:lnTo>
                    <a:lnTo>
                      <a:pt x="5124" y="414"/>
                    </a:lnTo>
                    <a:lnTo>
                      <a:pt x="5124" y="414"/>
                    </a:lnTo>
                    <a:lnTo>
                      <a:pt x="5124" y="414"/>
                    </a:lnTo>
                    <a:lnTo>
                      <a:pt x="5124" y="414"/>
                    </a:lnTo>
                    <a:lnTo>
                      <a:pt x="5124" y="414"/>
                    </a:lnTo>
                    <a:lnTo>
                      <a:pt x="5124" y="414"/>
                    </a:lnTo>
                    <a:lnTo>
                      <a:pt x="5124" y="414"/>
                    </a:lnTo>
                    <a:lnTo>
                      <a:pt x="5124" y="414"/>
                    </a:lnTo>
                    <a:lnTo>
                      <a:pt x="5124" y="414"/>
                    </a:lnTo>
                    <a:lnTo>
                      <a:pt x="5124" y="414"/>
                    </a:lnTo>
                    <a:lnTo>
                      <a:pt x="5124" y="414"/>
                    </a:lnTo>
                    <a:lnTo>
                      <a:pt x="5124" y="408"/>
                    </a:lnTo>
                    <a:lnTo>
                      <a:pt x="5124" y="408"/>
                    </a:lnTo>
                    <a:lnTo>
                      <a:pt x="5124" y="408"/>
                    </a:lnTo>
                    <a:lnTo>
                      <a:pt x="5124" y="408"/>
                    </a:lnTo>
                    <a:lnTo>
                      <a:pt x="5124" y="408"/>
                    </a:lnTo>
                    <a:lnTo>
                      <a:pt x="5124" y="408"/>
                    </a:lnTo>
                    <a:lnTo>
                      <a:pt x="5124" y="408"/>
                    </a:lnTo>
                    <a:lnTo>
                      <a:pt x="5124" y="408"/>
                    </a:lnTo>
                    <a:lnTo>
                      <a:pt x="5124" y="414"/>
                    </a:lnTo>
                    <a:lnTo>
                      <a:pt x="5124" y="414"/>
                    </a:lnTo>
                    <a:lnTo>
                      <a:pt x="5124" y="414"/>
                    </a:lnTo>
                    <a:lnTo>
                      <a:pt x="5124" y="414"/>
                    </a:lnTo>
                    <a:lnTo>
                      <a:pt x="5124" y="414"/>
                    </a:lnTo>
                    <a:lnTo>
                      <a:pt x="5124" y="414"/>
                    </a:lnTo>
                    <a:lnTo>
                      <a:pt x="5124" y="414"/>
                    </a:lnTo>
                    <a:lnTo>
                      <a:pt x="5124" y="414"/>
                    </a:lnTo>
                    <a:lnTo>
                      <a:pt x="5124" y="414"/>
                    </a:lnTo>
                    <a:lnTo>
                      <a:pt x="5124" y="414"/>
                    </a:lnTo>
                    <a:lnTo>
                      <a:pt x="5124" y="414"/>
                    </a:lnTo>
                    <a:lnTo>
                      <a:pt x="5124" y="414"/>
                    </a:lnTo>
                    <a:lnTo>
                      <a:pt x="5124" y="414"/>
                    </a:lnTo>
                    <a:lnTo>
                      <a:pt x="5124" y="420"/>
                    </a:lnTo>
                    <a:lnTo>
                      <a:pt x="5130" y="420"/>
                    </a:lnTo>
                    <a:lnTo>
                      <a:pt x="5130" y="420"/>
                    </a:lnTo>
                    <a:lnTo>
                      <a:pt x="5130" y="420"/>
                    </a:lnTo>
                    <a:lnTo>
                      <a:pt x="5130" y="420"/>
                    </a:lnTo>
                    <a:lnTo>
                      <a:pt x="5130" y="420"/>
                    </a:lnTo>
                    <a:lnTo>
                      <a:pt x="5130" y="420"/>
                    </a:lnTo>
                    <a:lnTo>
                      <a:pt x="5130" y="420"/>
                    </a:lnTo>
                    <a:lnTo>
                      <a:pt x="5130" y="426"/>
                    </a:lnTo>
                    <a:lnTo>
                      <a:pt x="5130" y="426"/>
                    </a:lnTo>
                    <a:lnTo>
                      <a:pt x="5130" y="426"/>
                    </a:lnTo>
                    <a:lnTo>
                      <a:pt x="5130" y="426"/>
                    </a:lnTo>
                    <a:lnTo>
                      <a:pt x="5130" y="426"/>
                    </a:lnTo>
                    <a:lnTo>
                      <a:pt x="5130" y="426"/>
                    </a:lnTo>
                    <a:lnTo>
                      <a:pt x="5142" y="510"/>
                    </a:lnTo>
                    <a:lnTo>
                      <a:pt x="5142" y="510"/>
                    </a:lnTo>
                    <a:lnTo>
                      <a:pt x="5142" y="510"/>
                    </a:lnTo>
                    <a:lnTo>
                      <a:pt x="5142" y="510"/>
                    </a:lnTo>
                    <a:lnTo>
                      <a:pt x="5142" y="510"/>
                    </a:lnTo>
                    <a:lnTo>
                      <a:pt x="5142" y="510"/>
                    </a:lnTo>
                    <a:lnTo>
                      <a:pt x="5142" y="510"/>
                    </a:lnTo>
                    <a:lnTo>
                      <a:pt x="5142" y="510"/>
                    </a:lnTo>
                    <a:lnTo>
                      <a:pt x="5142" y="510"/>
                    </a:lnTo>
                    <a:lnTo>
                      <a:pt x="5142" y="516"/>
                    </a:lnTo>
                    <a:lnTo>
                      <a:pt x="5142" y="516"/>
                    </a:lnTo>
                    <a:lnTo>
                      <a:pt x="5142" y="516"/>
                    </a:lnTo>
                    <a:lnTo>
                      <a:pt x="5142" y="516"/>
                    </a:lnTo>
                    <a:lnTo>
                      <a:pt x="5142" y="516"/>
                    </a:lnTo>
                    <a:lnTo>
                      <a:pt x="5142" y="516"/>
                    </a:lnTo>
                    <a:lnTo>
                      <a:pt x="5142" y="516"/>
                    </a:lnTo>
                    <a:lnTo>
                      <a:pt x="5142" y="516"/>
                    </a:lnTo>
                    <a:lnTo>
                      <a:pt x="5154" y="582"/>
                    </a:lnTo>
                    <a:lnTo>
                      <a:pt x="5154" y="582"/>
                    </a:lnTo>
                    <a:lnTo>
                      <a:pt x="5154" y="582"/>
                    </a:lnTo>
                    <a:lnTo>
                      <a:pt x="5154" y="588"/>
                    </a:lnTo>
                    <a:lnTo>
                      <a:pt x="5154" y="588"/>
                    </a:lnTo>
                    <a:lnTo>
                      <a:pt x="5154" y="588"/>
                    </a:lnTo>
                    <a:lnTo>
                      <a:pt x="5154" y="588"/>
                    </a:lnTo>
                    <a:lnTo>
                      <a:pt x="5154" y="588"/>
                    </a:lnTo>
                    <a:lnTo>
                      <a:pt x="5160" y="588"/>
                    </a:lnTo>
                  </a:path>
                </a:pathLst>
              </a:custGeom>
              <a:noFill/>
              <a:ln w="1270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370" name="Rectangle 1026"/>
              <p:cNvSpPr>
                <a:spLocks noChangeArrowheads="1"/>
              </p:cNvSpPr>
              <p:nvPr/>
            </p:nvSpPr>
            <p:spPr bwMode="auto">
              <a:xfrm>
                <a:off x="491" y="3705"/>
                <a:ext cx="288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800" b="1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itchFamily="34" charset="0"/>
                    <a:cs typeface="Arial" pitchFamily="34" charset="0"/>
                  </a:rPr>
                  <a:t>Ax_bet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8371" name="Freeform 1027"/>
              <p:cNvSpPr>
                <a:spLocks/>
              </p:cNvSpPr>
              <p:nvPr/>
            </p:nvSpPr>
            <p:spPr bwMode="auto">
              <a:xfrm>
                <a:off x="263" y="2943"/>
                <a:ext cx="5160" cy="648"/>
              </a:xfrm>
              <a:custGeom>
                <a:avLst/>
                <a:gdLst/>
                <a:ahLst/>
                <a:cxnLst>
                  <a:cxn ang="0">
                    <a:pos x="60" y="30"/>
                  </a:cxn>
                  <a:cxn ang="0">
                    <a:pos x="120" y="24"/>
                  </a:cxn>
                  <a:cxn ang="0">
                    <a:pos x="180" y="54"/>
                  </a:cxn>
                  <a:cxn ang="0">
                    <a:pos x="240" y="90"/>
                  </a:cxn>
                  <a:cxn ang="0">
                    <a:pos x="300" y="132"/>
                  </a:cxn>
                  <a:cxn ang="0">
                    <a:pos x="372" y="132"/>
                  </a:cxn>
                  <a:cxn ang="0">
                    <a:pos x="432" y="126"/>
                  </a:cxn>
                  <a:cxn ang="0">
                    <a:pos x="492" y="126"/>
                  </a:cxn>
                  <a:cxn ang="0">
                    <a:pos x="552" y="150"/>
                  </a:cxn>
                  <a:cxn ang="0">
                    <a:pos x="612" y="150"/>
                  </a:cxn>
                  <a:cxn ang="0">
                    <a:pos x="684" y="108"/>
                  </a:cxn>
                  <a:cxn ang="0">
                    <a:pos x="768" y="150"/>
                  </a:cxn>
                  <a:cxn ang="0">
                    <a:pos x="870" y="198"/>
                  </a:cxn>
                  <a:cxn ang="0">
                    <a:pos x="948" y="216"/>
                  </a:cxn>
                  <a:cxn ang="0">
                    <a:pos x="1032" y="234"/>
                  </a:cxn>
                  <a:cxn ang="0">
                    <a:pos x="1110" y="246"/>
                  </a:cxn>
                  <a:cxn ang="0">
                    <a:pos x="1194" y="264"/>
                  </a:cxn>
                  <a:cxn ang="0">
                    <a:pos x="1278" y="276"/>
                  </a:cxn>
                  <a:cxn ang="0">
                    <a:pos x="1356" y="288"/>
                  </a:cxn>
                  <a:cxn ang="0">
                    <a:pos x="1440" y="300"/>
                  </a:cxn>
                  <a:cxn ang="0">
                    <a:pos x="1524" y="318"/>
                  </a:cxn>
                  <a:cxn ang="0">
                    <a:pos x="1602" y="336"/>
                  </a:cxn>
                  <a:cxn ang="0">
                    <a:pos x="1686" y="354"/>
                  </a:cxn>
                  <a:cxn ang="0">
                    <a:pos x="1764" y="372"/>
                  </a:cxn>
                  <a:cxn ang="0">
                    <a:pos x="1830" y="402"/>
                  </a:cxn>
                  <a:cxn ang="0">
                    <a:pos x="1866" y="150"/>
                  </a:cxn>
                  <a:cxn ang="0">
                    <a:pos x="1908" y="450"/>
                  </a:cxn>
                  <a:cxn ang="0">
                    <a:pos x="1950" y="342"/>
                  </a:cxn>
                  <a:cxn ang="0">
                    <a:pos x="1992" y="402"/>
                  </a:cxn>
                  <a:cxn ang="0">
                    <a:pos x="2052" y="342"/>
                  </a:cxn>
                  <a:cxn ang="0">
                    <a:pos x="2130" y="378"/>
                  </a:cxn>
                  <a:cxn ang="0">
                    <a:pos x="2190" y="372"/>
                  </a:cxn>
                  <a:cxn ang="0">
                    <a:pos x="2274" y="378"/>
                  </a:cxn>
                  <a:cxn ang="0">
                    <a:pos x="2334" y="396"/>
                  </a:cxn>
                  <a:cxn ang="0">
                    <a:pos x="2412" y="384"/>
                  </a:cxn>
                  <a:cxn ang="0">
                    <a:pos x="2496" y="426"/>
                  </a:cxn>
                  <a:cxn ang="0">
                    <a:pos x="2556" y="402"/>
                  </a:cxn>
                  <a:cxn ang="0">
                    <a:pos x="2640" y="420"/>
                  </a:cxn>
                  <a:cxn ang="0">
                    <a:pos x="2700" y="426"/>
                  </a:cxn>
                  <a:cxn ang="0">
                    <a:pos x="2778" y="420"/>
                  </a:cxn>
                  <a:cxn ang="0">
                    <a:pos x="2850" y="462"/>
                  </a:cxn>
                  <a:cxn ang="0">
                    <a:pos x="2922" y="432"/>
                  </a:cxn>
                  <a:cxn ang="0">
                    <a:pos x="3000" y="456"/>
                  </a:cxn>
                  <a:cxn ang="0">
                    <a:pos x="3066" y="444"/>
                  </a:cxn>
                  <a:cxn ang="0">
                    <a:pos x="3144" y="456"/>
                  </a:cxn>
                  <a:cxn ang="0">
                    <a:pos x="3204" y="462"/>
                  </a:cxn>
                  <a:cxn ang="0">
                    <a:pos x="3276" y="552"/>
                  </a:cxn>
                  <a:cxn ang="0">
                    <a:pos x="3372" y="594"/>
                  </a:cxn>
                  <a:cxn ang="0">
                    <a:pos x="3462" y="594"/>
                  </a:cxn>
                  <a:cxn ang="0">
                    <a:pos x="3552" y="594"/>
                  </a:cxn>
                  <a:cxn ang="0">
                    <a:pos x="3648" y="600"/>
                  </a:cxn>
                  <a:cxn ang="0">
                    <a:pos x="3738" y="600"/>
                  </a:cxn>
                  <a:cxn ang="0">
                    <a:pos x="3828" y="600"/>
                  </a:cxn>
                  <a:cxn ang="0">
                    <a:pos x="3924" y="600"/>
                  </a:cxn>
                  <a:cxn ang="0">
                    <a:pos x="4014" y="600"/>
                  </a:cxn>
                  <a:cxn ang="0">
                    <a:pos x="4104" y="606"/>
                  </a:cxn>
                  <a:cxn ang="0">
                    <a:pos x="4200" y="606"/>
                  </a:cxn>
                  <a:cxn ang="0">
                    <a:pos x="4290" y="606"/>
                  </a:cxn>
                  <a:cxn ang="0">
                    <a:pos x="4380" y="522"/>
                  </a:cxn>
                  <a:cxn ang="0">
                    <a:pos x="4536" y="384"/>
                  </a:cxn>
                  <a:cxn ang="0">
                    <a:pos x="4692" y="498"/>
                  </a:cxn>
                  <a:cxn ang="0">
                    <a:pos x="4848" y="588"/>
                  </a:cxn>
                  <a:cxn ang="0">
                    <a:pos x="5004" y="510"/>
                  </a:cxn>
                </a:cxnLst>
                <a:rect l="0" t="0" r="r" b="b"/>
                <a:pathLst>
                  <a:path w="5160" h="648">
                    <a:moveTo>
                      <a:pt x="0" y="60"/>
                    </a:moveTo>
                    <a:lnTo>
                      <a:pt x="0" y="60"/>
                    </a:lnTo>
                    <a:lnTo>
                      <a:pt x="0" y="54"/>
                    </a:lnTo>
                    <a:lnTo>
                      <a:pt x="0" y="54"/>
                    </a:lnTo>
                    <a:lnTo>
                      <a:pt x="0" y="54"/>
                    </a:lnTo>
                    <a:lnTo>
                      <a:pt x="0" y="54"/>
                    </a:lnTo>
                    <a:lnTo>
                      <a:pt x="0" y="54"/>
                    </a:lnTo>
                    <a:lnTo>
                      <a:pt x="0" y="54"/>
                    </a:lnTo>
                    <a:lnTo>
                      <a:pt x="0" y="48"/>
                    </a:lnTo>
                    <a:lnTo>
                      <a:pt x="0" y="48"/>
                    </a:lnTo>
                    <a:lnTo>
                      <a:pt x="0" y="48"/>
                    </a:lnTo>
                    <a:lnTo>
                      <a:pt x="0" y="48"/>
                    </a:lnTo>
                    <a:lnTo>
                      <a:pt x="0" y="48"/>
                    </a:lnTo>
                    <a:lnTo>
                      <a:pt x="0" y="42"/>
                    </a:lnTo>
                    <a:lnTo>
                      <a:pt x="0" y="42"/>
                    </a:lnTo>
                    <a:lnTo>
                      <a:pt x="0" y="42"/>
                    </a:lnTo>
                    <a:lnTo>
                      <a:pt x="0" y="42"/>
                    </a:lnTo>
                    <a:lnTo>
                      <a:pt x="0" y="36"/>
                    </a:lnTo>
                    <a:lnTo>
                      <a:pt x="0" y="36"/>
                    </a:lnTo>
                    <a:lnTo>
                      <a:pt x="0" y="36"/>
                    </a:lnTo>
                    <a:lnTo>
                      <a:pt x="0" y="36"/>
                    </a:lnTo>
                    <a:lnTo>
                      <a:pt x="0" y="30"/>
                    </a:lnTo>
                    <a:lnTo>
                      <a:pt x="0" y="36"/>
                    </a:lnTo>
                    <a:lnTo>
                      <a:pt x="0" y="36"/>
                    </a:lnTo>
                    <a:lnTo>
                      <a:pt x="0" y="30"/>
                    </a:lnTo>
                    <a:lnTo>
                      <a:pt x="0" y="30"/>
                    </a:lnTo>
                    <a:lnTo>
                      <a:pt x="0" y="30"/>
                    </a:lnTo>
                    <a:lnTo>
                      <a:pt x="0" y="30"/>
                    </a:lnTo>
                    <a:lnTo>
                      <a:pt x="0" y="24"/>
                    </a:lnTo>
                    <a:lnTo>
                      <a:pt x="0" y="24"/>
                    </a:lnTo>
                    <a:lnTo>
                      <a:pt x="0" y="24"/>
                    </a:lnTo>
                    <a:lnTo>
                      <a:pt x="0" y="24"/>
                    </a:lnTo>
                    <a:lnTo>
                      <a:pt x="0" y="18"/>
                    </a:lnTo>
                    <a:lnTo>
                      <a:pt x="0" y="18"/>
                    </a:lnTo>
                    <a:lnTo>
                      <a:pt x="0" y="18"/>
                    </a:lnTo>
                    <a:lnTo>
                      <a:pt x="0" y="18"/>
                    </a:lnTo>
                    <a:lnTo>
                      <a:pt x="0" y="18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6" y="18"/>
                    </a:lnTo>
                    <a:lnTo>
                      <a:pt x="6" y="18"/>
                    </a:lnTo>
                    <a:lnTo>
                      <a:pt x="6" y="18"/>
                    </a:lnTo>
                    <a:lnTo>
                      <a:pt x="6" y="18"/>
                    </a:lnTo>
                    <a:lnTo>
                      <a:pt x="6" y="18"/>
                    </a:lnTo>
                    <a:lnTo>
                      <a:pt x="6" y="24"/>
                    </a:lnTo>
                    <a:lnTo>
                      <a:pt x="6" y="24"/>
                    </a:lnTo>
                    <a:lnTo>
                      <a:pt x="6" y="24"/>
                    </a:lnTo>
                    <a:lnTo>
                      <a:pt x="6" y="24"/>
                    </a:lnTo>
                    <a:lnTo>
                      <a:pt x="6" y="30"/>
                    </a:lnTo>
                    <a:lnTo>
                      <a:pt x="6" y="30"/>
                    </a:lnTo>
                    <a:lnTo>
                      <a:pt x="6" y="30"/>
                    </a:lnTo>
                    <a:lnTo>
                      <a:pt x="6" y="30"/>
                    </a:lnTo>
                    <a:lnTo>
                      <a:pt x="6" y="36"/>
                    </a:lnTo>
                    <a:lnTo>
                      <a:pt x="6" y="36"/>
                    </a:lnTo>
                    <a:lnTo>
                      <a:pt x="6" y="36"/>
                    </a:lnTo>
                    <a:lnTo>
                      <a:pt x="6" y="36"/>
                    </a:lnTo>
                    <a:lnTo>
                      <a:pt x="6" y="36"/>
                    </a:lnTo>
                    <a:lnTo>
                      <a:pt x="6" y="36"/>
                    </a:lnTo>
                    <a:lnTo>
                      <a:pt x="12" y="36"/>
                    </a:lnTo>
                    <a:lnTo>
                      <a:pt x="12" y="42"/>
                    </a:lnTo>
                    <a:lnTo>
                      <a:pt x="12" y="42"/>
                    </a:lnTo>
                    <a:lnTo>
                      <a:pt x="12" y="42"/>
                    </a:lnTo>
                    <a:lnTo>
                      <a:pt x="12" y="42"/>
                    </a:lnTo>
                    <a:lnTo>
                      <a:pt x="12" y="48"/>
                    </a:lnTo>
                    <a:lnTo>
                      <a:pt x="12" y="48"/>
                    </a:lnTo>
                    <a:lnTo>
                      <a:pt x="12" y="48"/>
                    </a:lnTo>
                    <a:lnTo>
                      <a:pt x="12" y="48"/>
                    </a:lnTo>
                    <a:lnTo>
                      <a:pt x="12" y="48"/>
                    </a:lnTo>
                    <a:lnTo>
                      <a:pt x="12" y="54"/>
                    </a:lnTo>
                    <a:lnTo>
                      <a:pt x="12" y="54"/>
                    </a:lnTo>
                    <a:lnTo>
                      <a:pt x="12" y="54"/>
                    </a:lnTo>
                    <a:lnTo>
                      <a:pt x="12" y="54"/>
                    </a:lnTo>
                    <a:lnTo>
                      <a:pt x="12" y="54"/>
                    </a:lnTo>
                    <a:lnTo>
                      <a:pt x="12" y="60"/>
                    </a:lnTo>
                    <a:lnTo>
                      <a:pt x="12" y="60"/>
                    </a:lnTo>
                    <a:lnTo>
                      <a:pt x="12" y="60"/>
                    </a:lnTo>
                    <a:lnTo>
                      <a:pt x="12" y="60"/>
                    </a:lnTo>
                    <a:lnTo>
                      <a:pt x="12" y="60"/>
                    </a:lnTo>
                    <a:lnTo>
                      <a:pt x="12" y="66"/>
                    </a:lnTo>
                    <a:lnTo>
                      <a:pt x="12" y="66"/>
                    </a:lnTo>
                    <a:lnTo>
                      <a:pt x="12" y="66"/>
                    </a:lnTo>
                    <a:lnTo>
                      <a:pt x="12" y="66"/>
                    </a:lnTo>
                    <a:lnTo>
                      <a:pt x="12" y="66"/>
                    </a:lnTo>
                    <a:lnTo>
                      <a:pt x="12" y="72"/>
                    </a:lnTo>
                    <a:lnTo>
                      <a:pt x="12" y="72"/>
                    </a:lnTo>
                    <a:lnTo>
                      <a:pt x="12" y="72"/>
                    </a:lnTo>
                    <a:lnTo>
                      <a:pt x="12" y="72"/>
                    </a:lnTo>
                    <a:lnTo>
                      <a:pt x="12" y="72"/>
                    </a:lnTo>
                    <a:lnTo>
                      <a:pt x="12" y="72"/>
                    </a:lnTo>
                    <a:lnTo>
                      <a:pt x="12" y="78"/>
                    </a:lnTo>
                    <a:lnTo>
                      <a:pt x="12" y="78"/>
                    </a:lnTo>
                    <a:lnTo>
                      <a:pt x="12" y="78"/>
                    </a:lnTo>
                    <a:lnTo>
                      <a:pt x="12" y="78"/>
                    </a:lnTo>
                    <a:lnTo>
                      <a:pt x="12" y="78"/>
                    </a:lnTo>
                    <a:lnTo>
                      <a:pt x="12" y="78"/>
                    </a:lnTo>
                    <a:lnTo>
                      <a:pt x="12" y="84"/>
                    </a:lnTo>
                    <a:lnTo>
                      <a:pt x="12" y="84"/>
                    </a:lnTo>
                    <a:lnTo>
                      <a:pt x="12" y="84"/>
                    </a:lnTo>
                    <a:lnTo>
                      <a:pt x="12" y="84"/>
                    </a:lnTo>
                    <a:lnTo>
                      <a:pt x="12" y="84"/>
                    </a:lnTo>
                    <a:lnTo>
                      <a:pt x="12" y="84"/>
                    </a:lnTo>
                    <a:lnTo>
                      <a:pt x="12" y="84"/>
                    </a:lnTo>
                    <a:lnTo>
                      <a:pt x="24" y="78"/>
                    </a:lnTo>
                    <a:lnTo>
                      <a:pt x="24" y="78"/>
                    </a:lnTo>
                    <a:lnTo>
                      <a:pt x="24" y="78"/>
                    </a:lnTo>
                    <a:lnTo>
                      <a:pt x="24" y="78"/>
                    </a:lnTo>
                    <a:lnTo>
                      <a:pt x="24" y="78"/>
                    </a:lnTo>
                    <a:lnTo>
                      <a:pt x="24" y="78"/>
                    </a:lnTo>
                    <a:lnTo>
                      <a:pt x="24" y="78"/>
                    </a:lnTo>
                    <a:lnTo>
                      <a:pt x="24" y="78"/>
                    </a:lnTo>
                    <a:lnTo>
                      <a:pt x="24" y="72"/>
                    </a:lnTo>
                    <a:lnTo>
                      <a:pt x="24" y="72"/>
                    </a:lnTo>
                    <a:lnTo>
                      <a:pt x="24" y="72"/>
                    </a:lnTo>
                    <a:lnTo>
                      <a:pt x="24" y="72"/>
                    </a:lnTo>
                    <a:lnTo>
                      <a:pt x="24" y="72"/>
                    </a:lnTo>
                    <a:lnTo>
                      <a:pt x="24" y="72"/>
                    </a:lnTo>
                    <a:lnTo>
                      <a:pt x="24" y="66"/>
                    </a:lnTo>
                    <a:lnTo>
                      <a:pt x="24" y="66"/>
                    </a:lnTo>
                    <a:lnTo>
                      <a:pt x="24" y="66"/>
                    </a:lnTo>
                    <a:lnTo>
                      <a:pt x="24" y="66"/>
                    </a:lnTo>
                    <a:lnTo>
                      <a:pt x="24" y="66"/>
                    </a:lnTo>
                    <a:lnTo>
                      <a:pt x="24" y="60"/>
                    </a:lnTo>
                    <a:lnTo>
                      <a:pt x="24" y="60"/>
                    </a:lnTo>
                    <a:lnTo>
                      <a:pt x="24" y="60"/>
                    </a:lnTo>
                    <a:lnTo>
                      <a:pt x="24" y="60"/>
                    </a:lnTo>
                    <a:lnTo>
                      <a:pt x="24" y="60"/>
                    </a:lnTo>
                    <a:lnTo>
                      <a:pt x="30" y="54"/>
                    </a:lnTo>
                    <a:lnTo>
                      <a:pt x="30" y="54"/>
                    </a:lnTo>
                    <a:lnTo>
                      <a:pt x="30" y="54"/>
                    </a:lnTo>
                    <a:lnTo>
                      <a:pt x="30" y="54"/>
                    </a:lnTo>
                    <a:lnTo>
                      <a:pt x="30" y="54"/>
                    </a:lnTo>
                    <a:lnTo>
                      <a:pt x="30" y="48"/>
                    </a:lnTo>
                    <a:lnTo>
                      <a:pt x="30" y="48"/>
                    </a:lnTo>
                    <a:lnTo>
                      <a:pt x="30" y="48"/>
                    </a:lnTo>
                    <a:lnTo>
                      <a:pt x="30" y="48"/>
                    </a:lnTo>
                    <a:lnTo>
                      <a:pt x="30" y="42"/>
                    </a:lnTo>
                    <a:lnTo>
                      <a:pt x="30" y="42"/>
                    </a:lnTo>
                    <a:lnTo>
                      <a:pt x="30" y="42"/>
                    </a:lnTo>
                    <a:lnTo>
                      <a:pt x="30" y="42"/>
                    </a:lnTo>
                    <a:lnTo>
                      <a:pt x="30" y="48"/>
                    </a:lnTo>
                    <a:lnTo>
                      <a:pt x="30" y="42"/>
                    </a:lnTo>
                    <a:lnTo>
                      <a:pt x="30" y="42"/>
                    </a:lnTo>
                    <a:lnTo>
                      <a:pt x="30" y="42"/>
                    </a:lnTo>
                    <a:lnTo>
                      <a:pt x="30" y="42"/>
                    </a:lnTo>
                    <a:lnTo>
                      <a:pt x="30" y="36"/>
                    </a:lnTo>
                    <a:lnTo>
                      <a:pt x="30" y="36"/>
                    </a:lnTo>
                    <a:lnTo>
                      <a:pt x="30" y="36"/>
                    </a:lnTo>
                    <a:lnTo>
                      <a:pt x="30" y="30"/>
                    </a:lnTo>
                    <a:lnTo>
                      <a:pt x="30" y="30"/>
                    </a:lnTo>
                    <a:lnTo>
                      <a:pt x="30" y="30"/>
                    </a:lnTo>
                    <a:lnTo>
                      <a:pt x="30" y="30"/>
                    </a:lnTo>
                    <a:lnTo>
                      <a:pt x="30" y="30"/>
                    </a:lnTo>
                    <a:lnTo>
                      <a:pt x="30" y="24"/>
                    </a:lnTo>
                    <a:lnTo>
                      <a:pt x="30" y="24"/>
                    </a:lnTo>
                    <a:lnTo>
                      <a:pt x="30" y="24"/>
                    </a:lnTo>
                    <a:lnTo>
                      <a:pt x="30" y="24"/>
                    </a:lnTo>
                    <a:lnTo>
                      <a:pt x="30" y="24"/>
                    </a:lnTo>
                    <a:lnTo>
                      <a:pt x="30" y="18"/>
                    </a:lnTo>
                    <a:lnTo>
                      <a:pt x="30" y="18"/>
                    </a:lnTo>
                    <a:lnTo>
                      <a:pt x="30" y="18"/>
                    </a:lnTo>
                    <a:lnTo>
                      <a:pt x="30" y="18"/>
                    </a:lnTo>
                    <a:lnTo>
                      <a:pt x="30" y="18"/>
                    </a:lnTo>
                    <a:lnTo>
                      <a:pt x="30" y="18"/>
                    </a:lnTo>
                    <a:lnTo>
                      <a:pt x="30" y="18"/>
                    </a:lnTo>
                    <a:lnTo>
                      <a:pt x="30" y="12"/>
                    </a:lnTo>
                    <a:lnTo>
                      <a:pt x="30" y="12"/>
                    </a:lnTo>
                    <a:lnTo>
                      <a:pt x="30" y="12"/>
                    </a:lnTo>
                    <a:lnTo>
                      <a:pt x="30" y="12"/>
                    </a:lnTo>
                    <a:lnTo>
                      <a:pt x="30" y="12"/>
                    </a:lnTo>
                    <a:lnTo>
                      <a:pt x="30" y="12"/>
                    </a:lnTo>
                    <a:lnTo>
                      <a:pt x="30" y="12"/>
                    </a:lnTo>
                    <a:lnTo>
                      <a:pt x="30" y="12"/>
                    </a:lnTo>
                    <a:lnTo>
                      <a:pt x="30" y="12"/>
                    </a:lnTo>
                    <a:lnTo>
                      <a:pt x="30" y="12"/>
                    </a:lnTo>
                    <a:lnTo>
                      <a:pt x="30" y="12"/>
                    </a:lnTo>
                    <a:lnTo>
                      <a:pt x="30" y="12"/>
                    </a:lnTo>
                    <a:lnTo>
                      <a:pt x="30" y="12"/>
                    </a:lnTo>
                    <a:lnTo>
                      <a:pt x="30" y="12"/>
                    </a:lnTo>
                    <a:lnTo>
                      <a:pt x="30" y="12"/>
                    </a:lnTo>
                    <a:lnTo>
                      <a:pt x="30" y="12"/>
                    </a:lnTo>
                    <a:lnTo>
                      <a:pt x="30" y="12"/>
                    </a:lnTo>
                    <a:lnTo>
                      <a:pt x="36" y="12"/>
                    </a:lnTo>
                    <a:lnTo>
                      <a:pt x="36" y="12"/>
                    </a:lnTo>
                    <a:lnTo>
                      <a:pt x="36" y="12"/>
                    </a:lnTo>
                    <a:lnTo>
                      <a:pt x="36" y="12"/>
                    </a:lnTo>
                    <a:lnTo>
                      <a:pt x="36" y="12"/>
                    </a:lnTo>
                    <a:lnTo>
                      <a:pt x="36" y="12"/>
                    </a:lnTo>
                    <a:lnTo>
                      <a:pt x="36" y="12"/>
                    </a:lnTo>
                    <a:lnTo>
                      <a:pt x="36" y="12"/>
                    </a:lnTo>
                    <a:lnTo>
                      <a:pt x="36" y="12"/>
                    </a:lnTo>
                    <a:lnTo>
                      <a:pt x="36" y="12"/>
                    </a:lnTo>
                    <a:lnTo>
                      <a:pt x="36" y="12"/>
                    </a:lnTo>
                    <a:lnTo>
                      <a:pt x="36" y="12"/>
                    </a:lnTo>
                    <a:lnTo>
                      <a:pt x="36" y="12"/>
                    </a:lnTo>
                    <a:lnTo>
                      <a:pt x="36" y="18"/>
                    </a:lnTo>
                    <a:lnTo>
                      <a:pt x="36" y="18"/>
                    </a:lnTo>
                    <a:lnTo>
                      <a:pt x="36" y="18"/>
                    </a:lnTo>
                    <a:lnTo>
                      <a:pt x="36" y="18"/>
                    </a:lnTo>
                    <a:lnTo>
                      <a:pt x="36" y="18"/>
                    </a:lnTo>
                    <a:lnTo>
                      <a:pt x="36" y="18"/>
                    </a:lnTo>
                    <a:lnTo>
                      <a:pt x="36" y="18"/>
                    </a:lnTo>
                    <a:lnTo>
                      <a:pt x="36" y="24"/>
                    </a:lnTo>
                    <a:lnTo>
                      <a:pt x="36" y="24"/>
                    </a:lnTo>
                    <a:lnTo>
                      <a:pt x="36" y="24"/>
                    </a:lnTo>
                    <a:lnTo>
                      <a:pt x="36" y="24"/>
                    </a:lnTo>
                    <a:lnTo>
                      <a:pt x="36" y="24"/>
                    </a:lnTo>
                    <a:lnTo>
                      <a:pt x="36" y="24"/>
                    </a:lnTo>
                    <a:lnTo>
                      <a:pt x="36" y="30"/>
                    </a:lnTo>
                    <a:lnTo>
                      <a:pt x="36" y="30"/>
                    </a:lnTo>
                    <a:lnTo>
                      <a:pt x="36" y="30"/>
                    </a:lnTo>
                    <a:lnTo>
                      <a:pt x="36" y="30"/>
                    </a:lnTo>
                    <a:lnTo>
                      <a:pt x="36" y="36"/>
                    </a:lnTo>
                    <a:lnTo>
                      <a:pt x="36" y="36"/>
                    </a:lnTo>
                    <a:lnTo>
                      <a:pt x="36" y="36"/>
                    </a:lnTo>
                    <a:lnTo>
                      <a:pt x="36" y="36"/>
                    </a:lnTo>
                    <a:lnTo>
                      <a:pt x="36" y="42"/>
                    </a:lnTo>
                    <a:lnTo>
                      <a:pt x="36" y="42"/>
                    </a:lnTo>
                    <a:lnTo>
                      <a:pt x="36" y="42"/>
                    </a:lnTo>
                    <a:lnTo>
                      <a:pt x="36" y="42"/>
                    </a:lnTo>
                    <a:lnTo>
                      <a:pt x="36" y="42"/>
                    </a:lnTo>
                    <a:lnTo>
                      <a:pt x="36" y="42"/>
                    </a:lnTo>
                    <a:lnTo>
                      <a:pt x="36" y="42"/>
                    </a:lnTo>
                    <a:lnTo>
                      <a:pt x="36" y="42"/>
                    </a:lnTo>
                    <a:lnTo>
                      <a:pt x="36" y="48"/>
                    </a:lnTo>
                    <a:lnTo>
                      <a:pt x="36" y="48"/>
                    </a:lnTo>
                    <a:lnTo>
                      <a:pt x="36" y="48"/>
                    </a:lnTo>
                    <a:lnTo>
                      <a:pt x="36" y="48"/>
                    </a:lnTo>
                    <a:lnTo>
                      <a:pt x="36" y="48"/>
                    </a:lnTo>
                    <a:lnTo>
                      <a:pt x="36" y="54"/>
                    </a:lnTo>
                    <a:lnTo>
                      <a:pt x="36" y="54"/>
                    </a:lnTo>
                    <a:lnTo>
                      <a:pt x="36" y="54"/>
                    </a:lnTo>
                    <a:lnTo>
                      <a:pt x="36" y="54"/>
                    </a:lnTo>
                    <a:lnTo>
                      <a:pt x="36" y="54"/>
                    </a:lnTo>
                    <a:lnTo>
                      <a:pt x="36" y="60"/>
                    </a:lnTo>
                    <a:lnTo>
                      <a:pt x="36" y="60"/>
                    </a:lnTo>
                    <a:lnTo>
                      <a:pt x="42" y="60"/>
                    </a:lnTo>
                    <a:lnTo>
                      <a:pt x="42" y="60"/>
                    </a:lnTo>
                    <a:lnTo>
                      <a:pt x="42" y="60"/>
                    </a:lnTo>
                    <a:lnTo>
                      <a:pt x="42" y="66"/>
                    </a:lnTo>
                    <a:lnTo>
                      <a:pt x="42" y="66"/>
                    </a:lnTo>
                    <a:lnTo>
                      <a:pt x="42" y="66"/>
                    </a:lnTo>
                    <a:lnTo>
                      <a:pt x="42" y="66"/>
                    </a:lnTo>
                    <a:lnTo>
                      <a:pt x="42" y="66"/>
                    </a:lnTo>
                    <a:lnTo>
                      <a:pt x="42" y="72"/>
                    </a:lnTo>
                    <a:lnTo>
                      <a:pt x="42" y="72"/>
                    </a:lnTo>
                    <a:lnTo>
                      <a:pt x="42" y="72"/>
                    </a:lnTo>
                    <a:lnTo>
                      <a:pt x="42" y="72"/>
                    </a:lnTo>
                    <a:lnTo>
                      <a:pt x="42" y="72"/>
                    </a:lnTo>
                    <a:lnTo>
                      <a:pt x="42" y="72"/>
                    </a:lnTo>
                    <a:lnTo>
                      <a:pt x="42" y="78"/>
                    </a:lnTo>
                    <a:lnTo>
                      <a:pt x="42" y="78"/>
                    </a:lnTo>
                    <a:lnTo>
                      <a:pt x="42" y="78"/>
                    </a:lnTo>
                    <a:lnTo>
                      <a:pt x="42" y="78"/>
                    </a:lnTo>
                    <a:lnTo>
                      <a:pt x="42" y="78"/>
                    </a:lnTo>
                    <a:lnTo>
                      <a:pt x="42" y="78"/>
                    </a:lnTo>
                    <a:lnTo>
                      <a:pt x="42" y="84"/>
                    </a:lnTo>
                    <a:lnTo>
                      <a:pt x="42" y="84"/>
                    </a:lnTo>
                    <a:lnTo>
                      <a:pt x="42" y="84"/>
                    </a:lnTo>
                    <a:lnTo>
                      <a:pt x="42" y="84"/>
                    </a:lnTo>
                    <a:lnTo>
                      <a:pt x="42" y="84"/>
                    </a:lnTo>
                    <a:lnTo>
                      <a:pt x="42" y="84"/>
                    </a:lnTo>
                    <a:lnTo>
                      <a:pt x="42" y="84"/>
                    </a:lnTo>
                    <a:lnTo>
                      <a:pt x="42" y="84"/>
                    </a:lnTo>
                    <a:lnTo>
                      <a:pt x="42" y="90"/>
                    </a:lnTo>
                    <a:lnTo>
                      <a:pt x="42" y="90"/>
                    </a:lnTo>
                    <a:lnTo>
                      <a:pt x="42" y="90"/>
                    </a:lnTo>
                    <a:lnTo>
                      <a:pt x="42" y="90"/>
                    </a:lnTo>
                    <a:lnTo>
                      <a:pt x="42" y="90"/>
                    </a:lnTo>
                    <a:lnTo>
                      <a:pt x="42" y="90"/>
                    </a:lnTo>
                    <a:lnTo>
                      <a:pt x="54" y="78"/>
                    </a:lnTo>
                    <a:lnTo>
                      <a:pt x="54" y="78"/>
                    </a:lnTo>
                    <a:lnTo>
                      <a:pt x="54" y="78"/>
                    </a:lnTo>
                    <a:lnTo>
                      <a:pt x="54" y="78"/>
                    </a:lnTo>
                    <a:lnTo>
                      <a:pt x="54" y="78"/>
                    </a:lnTo>
                    <a:lnTo>
                      <a:pt x="54" y="78"/>
                    </a:lnTo>
                    <a:lnTo>
                      <a:pt x="54" y="78"/>
                    </a:lnTo>
                    <a:lnTo>
                      <a:pt x="54" y="72"/>
                    </a:lnTo>
                    <a:lnTo>
                      <a:pt x="54" y="72"/>
                    </a:lnTo>
                    <a:lnTo>
                      <a:pt x="54" y="72"/>
                    </a:lnTo>
                    <a:lnTo>
                      <a:pt x="54" y="72"/>
                    </a:lnTo>
                    <a:lnTo>
                      <a:pt x="54" y="72"/>
                    </a:lnTo>
                    <a:lnTo>
                      <a:pt x="54" y="72"/>
                    </a:lnTo>
                    <a:lnTo>
                      <a:pt x="54" y="66"/>
                    </a:lnTo>
                    <a:lnTo>
                      <a:pt x="54" y="66"/>
                    </a:lnTo>
                    <a:lnTo>
                      <a:pt x="54" y="66"/>
                    </a:lnTo>
                    <a:lnTo>
                      <a:pt x="54" y="66"/>
                    </a:lnTo>
                    <a:lnTo>
                      <a:pt x="54" y="66"/>
                    </a:lnTo>
                    <a:lnTo>
                      <a:pt x="54" y="60"/>
                    </a:lnTo>
                    <a:lnTo>
                      <a:pt x="54" y="60"/>
                    </a:lnTo>
                    <a:lnTo>
                      <a:pt x="54" y="60"/>
                    </a:lnTo>
                    <a:lnTo>
                      <a:pt x="54" y="60"/>
                    </a:lnTo>
                    <a:lnTo>
                      <a:pt x="54" y="60"/>
                    </a:lnTo>
                    <a:lnTo>
                      <a:pt x="54" y="54"/>
                    </a:lnTo>
                    <a:lnTo>
                      <a:pt x="54" y="54"/>
                    </a:lnTo>
                    <a:lnTo>
                      <a:pt x="54" y="54"/>
                    </a:lnTo>
                    <a:lnTo>
                      <a:pt x="54" y="54"/>
                    </a:lnTo>
                    <a:lnTo>
                      <a:pt x="54" y="54"/>
                    </a:lnTo>
                    <a:lnTo>
                      <a:pt x="54" y="48"/>
                    </a:lnTo>
                    <a:lnTo>
                      <a:pt x="54" y="48"/>
                    </a:lnTo>
                    <a:lnTo>
                      <a:pt x="54" y="48"/>
                    </a:lnTo>
                    <a:lnTo>
                      <a:pt x="54" y="48"/>
                    </a:lnTo>
                    <a:lnTo>
                      <a:pt x="54" y="42"/>
                    </a:lnTo>
                    <a:lnTo>
                      <a:pt x="54" y="42"/>
                    </a:lnTo>
                    <a:lnTo>
                      <a:pt x="54" y="42"/>
                    </a:lnTo>
                    <a:lnTo>
                      <a:pt x="54" y="42"/>
                    </a:lnTo>
                    <a:lnTo>
                      <a:pt x="54" y="42"/>
                    </a:lnTo>
                    <a:lnTo>
                      <a:pt x="54" y="42"/>
                    </a:lnTo>
                    <a:lnTo>
                      <a:pt x="60" y="42"/>
                    </a:lnTo>
                    <a:lnTo>
                      <a:pt x="60" y="42"/>
                    </a:lnTo>
                    <a:lnTo>
                      <a:pt x="60" y="36"/>
                    </a:lnTo>
                    <a:lnTo>
                      <a:pt x="60" y="36"/>
                    </a:lnTo>
                    <a:lnTo>
                      <a:pt x="60" y="36"/>
                    </a:lnTo>
                    <a:lnTo>
                      <a:pt x="60" y="36"/>
                    </a:lnTo>
                    <a:lnTo>
                      <a:pt x="60" y="30"/>
                    </a:lnTo>
                    <a:lnTo>
                      <a:pt x="60" y="30"/>
                    </a:lnTo>
                    <a:lnTo>
                      <a:pt x="60" y="30"/>
                    </a:lnTo>
                    <a:lnTo>
                      <a:pt x="60" y="30"/>
                    </a:lnTo>
                    <a:lnTo>
                      <a:pt x="60" y="24"/>
                    </a:lnTo>
                    <a:lnTo>
                      <a:pt x="60" y="24"/>
                    </a:lnTo>
                    <a:lnTo>
                      <a:pt x="60" y="24"/>
                    </a:lnTo>
                    <a:lnTo>
                      <a:pt x="60" y="24"/>
                    </a:lnTo>
                    <a:lnTo>
                      <a:pt x="60" y="24"/>
                    </a:lnTo>
                    <a:lnTo>
                      <a:pt x="60" y="18"/>
                    </a:lnTo>
                    <a:lnTo>
                      <a:pt x="60" y="18"/>
                    </a:lnTo>
                    <a:lnTo>
                      <a:pt x="60" y="18"/>
                    </a:lnTo>
                    <a:lnTo>
                      <a:pt x="60" y="18"/>
                    </a:lnTo>
                    <a:lnTo>
                      <a:pt x="60" y="18"/>
                    </a:lnTo>
                    <a:lnTo>
                      <a:pt x="60" y="18"/>
                    </a:lnTo>
                    <a:lnTo>
                      <a:pt x="60" y="12"/>
                    </a:lnTo>
                    <a:lnTo>
                      <a:pt x="60" y="12"/>
                    </a:lnTo>
                    <a:lnTo>
                      <a:pt x="60" y="12"/>
                    </a:lnTo>
                    <a:lnTo>
                      <a:pt x="60" y="12"/>
                    </a:lnTo>
                    <a:lnTo>
                      <a:pt x="60" y="12"/>
                    </a:lnTo>
                    <a:lnTo>
                      <a:pt x="60" y="12"/>
                    </a:lnTo>
                    <a:lnTo>
                      <a:pt x="60" y="12"/>
                    </a:lnTo>
                    <a:lnTo>
                      <a:pt x="60" y="12"/>
                    </a:lnTo>
                    <a:lnTo>
                      <a:pt x="60" y="12"/>
                    </a:lnTo>
                    <a:lnTo>
                      <a:pt x="60" y="12"/>
                    </a:lnTo>
                    <a:lnTo>
                      <a:pt x="60" y="6"/>
                    </a:lnTo>
                    <a:lnTo>
                      <a:pt x="60" y="6"/>
                    </a:lnTo>
                    <a:lnTo>
                      <a:pt x="60" y="6"/>
                    </a:lnTo>
                    <a:lnTo>
                      <a:pt x="60" y="6"/>
                    </a:lnTo>
                    <a:lnTo>
                      <a:pt x="60" y="6"/>
                    </a:lnTo>
                    <a:lnTo>
                      <a:pt x="60" y="6"/>
                    </a:lnTo>
                    <a:lnTo>
                      <a:pt x="60" y="6"/>
                    </a:lnTo>
                    <a:lnTo>
                      <a:pt x="60" y="6"/>
                    </a:lnTo>
                    <a:lnTo>
                      <a:pt x="60" y="6"/>
                    </a:lnTo>
                    <a:lnTo>
                      <a:pt x="60" y="6"/>
                    </a:lnTo>
                    <a:lnTo>
                      <a:pt x="60" y="6"/>
                    </a:lnTo>
                    <a:lnTo>
                      <a:pt x="60" y="6"/>
                    </a:lnTo>
                    <a:lnTo>
                      <a:pt x="60" y="6"/>
                    </a:lnTo>
                    <a:lnTo>
                      <a:pt x="60" y="6"/>
                    </a:lnTo>
                    <a:lnTo>
                      <a:pt x="60" y="6"/>
                    </a:lnTo>
                    <a:lnTo>
                      <a:pt x="60" y="6"/>
                    </a:lnTo>
                    <a:lnTo>
                      <a:pt x="60" y="6"/>
                    </a:lnTo>
                    <a:lnTo>
                      <a:pt x="60" y="12"/>
                    </a:lnTo>
                    <a:lnTo>
                      <a:pt x="60" y="12"/>
                    </a:lnTo>
                    <a:lnTo>
                      <a:pt x="60" y="12"/>
                    </a:lnTo>
                    <a:lnTo>
                      <a:pt x="60" y="12"/>
                    </a:lnTo>
                    <a:lnTo>
                      <a:pt x="60" y="12"/>
                    </a:lnTo>
                    <a:lnTo>
                      <a:pt x="66" y="12"/>
                    </a:lnTo>
                    <a:lnTo>
                      <a:pt x="66" y="12"/>
                    </a:lnTo>
                    <a:lnTo>
                      <a:pt x="66" y="12"/>
                    </a:lnTo>
                    <a:lnTo>
                      <a:pt x="66" y="12"/>
                    </a:lnTo>
                    <a:lnTo>
                      <a:pt x="66" y="12"/>
                    </a:lnTo>
                    <a:lnTo>
                      <a:pt x="66" y="18"/>
                    </a:lnTo>
                    <a:lnTo>
                      <a:pt x="66" y="18"/>
                    </a:lnTo>
                    <a:lnTo>
                      <a:pt x="66" y="18"/>
                    </a:lnTo>
                    <a:lnTo>
                      <a:pt x="66" y="18"/>
                    </a:lnTo>
                    <a:lnTo>
                      <a:pt x="66" y="18"/>
                    </a:lnTo>
                    <a:lnTo>
                      <a:pt x="66" y="18"/>
                    </a:lnTo>
                    <a:lnTo>
                      <a:pt x="66" y="24"/>
                    </a:lnTo>
                    <a:lnTo>
                      <a:pt x="66" y="24"/>
                    </a:lnTo>
                    <a:lnTo>
                      <a:pt x="66" y="24"/>
                    </a:lnTo>
                    <a:lnTo>
                      <a:pt x="66" y="24"/>
                    </a:lnTo>
                    <a:lnTo>
                      <a:pt x="66" y="24"/>
                    </a:lnTo>
                    <a:lnTo>
                      <a:pt x="66" y="30"/>
                    </a:lnTo>
                    <a:lnTo>
                      <a:pt x="66" y="30"/>
                    </a:lnTo>
                    <a:lnTo>
                      <a:pt x="66" y="30"/>
                    </a:lnTo>
                    <a:lnTo>
                      <a:pt x="66" y="30"/>
                    </a:lnTo>
                    <a:lnTo>
                      <a:pt x="66" y="36"/>
                    </a:lnTo>
                    <a:lnTo>
                      <a:pt x="66" y="36"/>
                    </a:lnTo>
                    <a:lnTo>
                      <a:pt x="66" y="36"/>
                    </a:lnTo>
                    <a:lnTo>
                      <a:pt x="66" y="36"/>
                    </a:lnTo>
                    <a:lnTo>
                      <a:pt x="66" y="42"/>
                    </a:lnTo>
                    <a:lnTo>
                      <a:pt x="66" y="42"/>
                    </a:lnTo>
                    <a:lnTo>
                      <a:pt x="66" y="36"/>
                    </a:lnTo>
                    <a:lnTo>
                      <a:pt x="66" y="36"/>
                    </a:lnTo>
                    <a:lnTo>
                      <a:pt x="66" y="42"/>
                    </a:lnTo>
                    <a:lnTo>
                      <a:pt x="66" y="42"/>
                    </a:lnTo>
                    <a:lnTo>
                      <a:pt x="66" y="42"/>
                    </a:lnTo>
                    <a:lnTo>
                      <a:pt x="66" y="42"/>
                    </a:lnTo>
                    <a:lnTo>
                      <a:pt x="66" y="48"/>
                    </a:lnTo>
                    <a:lnTo>
                      <a:pt x="66" y="48"/>
                    </a:lnTo>
                    <a:lnTo>
                      <a:pt x="66" y="48"/>
                    </a:lnTo>
                    <a:lnTo>
                      <a:pt x="66" y="48"/>
                    </a:lnTo>
                    <a:lnTo>
                      <a:pt x="66" y="48"/>
                    </a:lnTo>
                    <a:lnTo>
                      <a:pt x="66" y="54"/>
                    </a:lnTo>
                    <a:lnTo>
                      <a:pt x="66" y="54"/>
                    </a:lnTo>
                    <a:lnTo>
                      <a:pt x="66" y="54"/>
                    </a:lnTo>
                    <a:lnTo>
                      <a:pt x="66" y="54"/>
                    </a:lnTo>
                    <a:lnTo>
                      <a:pt x="66" y="60"/>
                    </a:lnTo>
                    <a:lnTo>
                      <a:pt x="66" y="60"/>
                    </a:lnTo>
                    <a:lnTo>
                      <a:pt x="66" y="60"/>
                    </a:lnTo>
                    <a:lnTo>
                      <a:pt x="66" y="60"/>
                    </a:lnTo>
                    <a:lnTo>
                      <a:pt x="66" y="60"/>
                    </a:lnTo>
                    <a:lnTo>
                      <a:pt x="66" y="60"/>
                    </a:lnTo>
                    <a:lnTo>
                      <a:pt x="66" y="66"/>
                    </a:lnTo>
                    <a:lnTo>
                      <a:pt x="66" y="66"/>
                    </a:lnTo>
                    <a:lnTo>
                      <a:pt x="66" y="66"/>
                    </a:lnTo>
                    <a:lnTo>
                      <a:pt x="66" y="66"/>
                    </a:lnTo>
                    <a:lnTo>
                      <a:pt x="66" y="66"/>
                    </a:lnTo>
                    <a:lnTo>
                      <a:pt x="66" y="72"/>
                    </a:lnTo>
                    <a:lnTo>
                      <a:pt x="66" y="72"/>
                    </a:lnTo>
                    <a:lnTo>
                      <a:pt x="72" y="72"/>
                    </a:lnTo>
                    <a:lnTo>
                      <a:pt x="72" y="72"/>
                    </a:lnTo>
                    <a:lnTo>
                      <a:pt x="72" y="72"/>
                    </a:lnTo>
                    <a:lnTo>
                      <a:pt x="72" y="72"/>
                    </a:lnTo>
                    <a:lnTo>
                      <a:pt x="72" y="78"/>
                    </a:lnTo>
                    <a:lnTo>
                      <a:pt x="72" y="78"/>
                    </a:lnTo>
                    <a:lnTo>
                      <a:pt x="72" y="78"/>
                    </a:lnTo>
                    <a:lnTo>
                      <a:pt x="72" y="78"/>
                    </a:lnTo>
                    <a:lnTo>
                      <a:pt x="72" y="78"/>
                    </a:lnTo>
                    <a:lnTo>
                      <a:pt x="72" y="78"/>
                    </a:lnTo>
                    <a:lnTo>
                      <a:pt x="72" y="84"/>
                    </a:lnTo>
                    <a:lnTo>
                      <a:pt x="72" y="84"/>
                    </a:lnTo>
                    <a:lnTo>
                      <a:pt x="72" y="84"/>
                    </a:lnTo>
                    <a:lnTo>
                      <a:pt x="72" y="84"/>
                    </a:lnTo>
                    <a:lnTo>
                      <a:pt x="72" y="84"/>
                    </a:lnTo>
                    <a:lnTo>
                      <a:pt x="72" y="84"/>
                    </a:lnTo>
                    <a:lnTo>
                      <a:pt x="72" y="84"/>
                    </a:lnTo>
                    <a:lnTo>
                      <a:pt x="72" y="90"/>
                    </a:lnTo>
                    <a:lnTo>
                      <a:pt x="72" y="90"/>
                    </a:lnTo>
                    <a:lnTo>
                      <a:pt x="72" y="90"/>
                    </a:lnTo>
                    <a:lnTo>
                      <a:pt x="72" y="90"/>
                    </a:lnTo>
                    <a:lnTo>
                      <a:pt x="72" y="90"/>
                    </a:lnTo>
                    <a:lnTo>
                      <a:pt x="84" y="84"/>
                    </a:lnTo>
                    <a:lnTo>
                      <a:pt x="84" y="84"/>
                    </a:lnTo>
                    <a:lnTo>
                      <a:pt x="84" y="84"/>
                    </a:lnTo>
                    <a:lnTo>
                      <a:pt x="84" y="84"/>
                    </a:lnTo>
                    <a:lnTo>
                      <a:pt x="84" y="84"/>
                    </a:lnTo>
                    <a:lnTo>
                      <a:pt x="84" y="78"/>
                    </a:lnTo>
                    <a:lnTo>
                      <a:pt x="84" y="78"/>
                    </a:lnTo>
                    <a:lnTo>
                      <a:pt x="84" y="78"/>
                    </a:lnTo>
                    <a:lnTo>
                      <a:pt x="84" y="78"/>
                    </a:lnTo>
                    <a:lnTo>
                      <a:pt x="84" y="78"/>
                    </a:lnTo>
                    <a:lnTo>
                      <a:pt x="84" y="78"/>
                    </a:lnTo>
                    <a:lnTo>
                      <a:pt x="84" y="78"/>
                    </a:lnTo>
                    <a:lnTo>
                      <a:pt x="84" y="72"/>
                    </a:lnTo>
                    <a:lnTo>
                      <a:pt x="84" y="72"/>
                    </a:lnTo>
                    <a:lnTo>
                      <a:pt x="84" y="72"/>
                    </a:lnTo>
                    <a:lnTo>
                      <a:pt x="84" y="72"/>
                    </a:lnTo>
                    <a:lnTo>
                      <a:pt x="84" y="72"/>
                    </a:lnTo>
                    <a:lnTo>
                      <a:pt x="84" y="66"/>
                    </a:lnTo>
                    <a:lnTo>
                      <a:pt x="84" y="66"/>
                    </a:lnTo>
                    <a:lnTo>
                      <a:pt x="84" y="66"/>
                    </a:lnTo>
                    <a:lnTo>
                      <a:pt x="84" y="66"/>
                    </a:lnTo>
                    <a:lnTo>
                      <a:pt x="84" y="66"/>
                    </a:lnTo>
                    <a:lnTo>
                      <a:pt x="84" y="66"/>
                    </a:lnTo>
                    <a:lnTo>
                      <a:pt x="84" y="60"/>
                    </a:lnTo>
                    <a:lnTo>
                      <a:pt x="84" y="60"/>
                    </a:lnTo>
                    <a:lnTo>
                      <a:pt x="84" y="60"/>
                    </a:lnTo>
                    <a:lnTo>
                      <a:pt x="84" y="60"/>
                    </a:lnTo>
                    <a:lnTo>
                      <a:pt x="84" y="60"/>
                    </a:lnTo>
                    <a:lnTo>
                      <a:pt x="84" y="54"/>
                    </a:lnTo>
                    <a:lnTo>
                      <a:pt x="84" y="54"/>
                    </a:lnTo>
                    <a:lnTo>
                      <a:pt x="84" y="54"/>
                    </a:lnTo>
                    <a:lnTo>
                      <a:pt x="84" y="54"/>
                    </a:lnTo>
                    <a:lnTo>
                      <a:pt x="84" y="48"/>
                    </a:lnTo>
                    <a:lnTo>
                      <a:pt x="84" y="48"/>
                    </a:lnTo>
                    <a:lnTo>
                      <a:pt x="84" y="48"/>
                    </a:lnTo>
                    <a:lnTo>
                      <a:pt x="84" y="48"/>
                    </a:lnTo>
                    <a:lnTo>
                      <a:pt x="84" y="48"/>
                    </a:lnTo>
                    <a:lnTo>
                      <a:pt x="84" y="48"/>
                    </a:lnTo>
                    <a:lnTo>
                      <a:pt x="84" y="48"/>
                    </a:lnTo>
                    <a:lnTo>
                      <a:pt x="84" y="48"/>
                    </a:lnTo>
                    <a:lnTo>
                      <a:pt x="84" y="48"/>
                    </a:lnTo>
                    <a:lnTo>
                      <a:pt x="84" y="42"/>
                    </a:lnTo>
                    <a:lnTo>
                      <a:pt x="84" y="42"/>
                    </a:lnTo>
                    <a:lnTo>
                      <a:pt x="84" y="42"/>
                    </a:lnTo>
                    <a:lnTo>
                      <a:pt x="84" y="42"/>
                    </a:lnTo>
                    <a:lnTo>
                      <a:pt x="84" y="36"/>
                    </a:lnTo>
                    <a:lnTo>
                      <a:pt x="84" y="36"/>
                    </a:lnTo>
                    <a:lnTo>
                      <a:pt x="84" y="36"/>
                    </a:lnTo>
                    <a:lnTo>
                      <a:pt x="84" y="36"/>
                    </a:lnTo>
                    <a:lnTo>
                      <a:pt x="90" y="30"/>
                    </a:lnTo>
                    <a:lnTo>
                      <a:pt x="90" y="30"/>
                    </a:lnTo>
                    <a:lnTo>
                      <a:pt x="90" y="30"/>
                    </a:lnTo>
                    <a:lnTo>
                      <a:pt x="90" y="30"/>
                    </a:lnTo>
                    <a:lnTo>
                      <a:pt x="90" y="30"/>
                    </a:lnTo>
                    <a:lnTo>
                      <a:pt x="90" y="30"/>
                    </a:lnTo>
                    <a:lnTo>
                      <a:pt x="90" y="24"/>
                    </a:lnTo>
                    <a:lnTo>
                      <a:pt x="90" y="24"/>
                    </a:lnTo>
                    <a:lnTo>
                      <a:pt x="90" y="24"/>
                    </a:lnTo>
                    <a:lnTo>
                      <a:pt x="90" y="24"/>
                    </a:lnTo>
                    <a:lnTo>
                      <a:pt x="90" y="24"/>
                    </a:lnTo>
                    <a:lnTo>
                      <a:pt x="90" y="24"/>
                    </a:lnTo>
                    <a:lnTo>
                      <a:pt x="90" y="24"/>
                    </a:lnTo>
                    <a:lnTo>
                      <a:pt x="90" y="18"/>
                    </a:lnTo>
                    <a:lnTo>
                      <a:pt x="90" y="18"/>
                    </a:lnTo>
                    <a:lnTo>
                      <a:pt x="90" y="18"/>
                    </a:lnTo>
                    <a:lnTo>
                      <a:pt x="90" y="18"/>
                    </a:lnTo>
                    <a:lnTo>
                      <a:pt x="90" y="18"/>
                    </a:lnTo>
                    <a:lnTo>
                      <a:pt x="90" y="18"/>
                    </a:lnTo>
                    <a:lnTo>
                      <a:pt x="90" y="18"/>
                    </a:lnTo>
                    <a:lnTo>
                      <a:pt x="90" y="18"/>
                    </a:lnTo>
                    <a:lnTo>
                      <a:pt x="90" y="18"/>
                    </a:lnTo>
                    <a:lnTo>
                      <a:pt x="90" y="18"/>
                    </a:lnTo>
                    <a:lnTo>
                      <a:pt x="90" y="18"/>
                    </a:lnTo>
                    <a:lnTo>
                      <a:pt x="90" y="18"/>
                    </a:lnTo>
                    <a:lnTo>
                      <a:pt x="90" y="18"/>
                    </a:lnTo>
                    <a:lnTo>
                      <a:pt x="90" y="18"/>
                    </a:lnTo>
                    <a:lnTo>
                      <a:pt x="90" y="18"/>
                    </a:lnTo>
                    <a:lnTo>
                      <a:pt x="90" y="18"/>
                    </a:lnTo>
                    <a:lnTo>
                      <a:pt x="90" y="18"/>
                    </a:lnTo>
                    <a:lnTo>
                      <a:pt x="90" y="18"/>
                    </a:lnTo>
                    <a:lnTo>
                      <a:pt x="90" y="18"/>
                    </a:lnTo>
                    <a:lnTo>
                      <a:pt x="90" y="18"/>
                    </a:lnTo>
                    <a:lnTo>
                      <a:pt x="90" y="18"/>
                    </a:lnTo>
                    <a:lnTo>
                      <a:pt x="90" y="18"/>
                    </a:lnTo>
                    <a:lnTo>
                      <a:pt x="90" y="18"/>
                    </a:lnTo>
                    <a:lnTo>
                      <a:pt x="90" y="18"/>
                    </a:lnTo>
                    <a:lnTo>
                      <a:pt x="90" y="18"/>
                    </a:lnTo>
                    <a:lnTo>
                      <a:pt x="90" y="18"/>
                    </a:lnTo>
                    <a:lnTo>
                      <a:pt x="90" y="18"/>
                    </a:lnTo>
                    <a:lnTo>
                      <a:pt x="90" y="18"/>
                    </a:lnTo>
                    <a:lnTo>
                      <a:pt x="90" y="18"/>
                    </a:lnTo>
                    <a:lnTo>
                      <a:pt x="90" y="24"/>
                    </a:lnTo>
                    <a:lnTo>
                      <a:pt x="90" y="24"/>
                    </a:lnTo>
                    <a:lnTo>
                      <a:pt x="90" y="24"/>
                    </a:lnTo>
                    <a:lnTo>
                      <a:pt x="90" y="24"/>
                    </a:lnTo>
                    <a:lnTo>
                      <a:pt x="90" y="24"/>
                    </a:lnTo>
                    <a:lnTo>
                      <a:pt x="90" y="24"/>
                    </a:lnTo>
                    <a:lnTo>
                      <a:pt x="90" y="24"/>
                    </a:lnTo>
                    <a:lnTo>
                      <a:pt x="90" y="30"/>
                    </a:lnTo>
                    <a:lnTo>
                      <a:pt x="90" y="30"/>
                    </a:lnTo>
                    <a:lnTo>
                      <a:pt x="90" y="30"/>
                    </a:lnTo>
                    <a:lnTo>
                      <a:pt x="90" y="30"/>
                    </a:lnTo>
                    <a:lnTo>
                      <a:pt x="96" y="30"/>
                    </a:lnTo>
                    <a:lnTo>
                      <a:pt x="96" y="30"/>
                    </a:lnTo>
                    <a:lnTo>
                      <a:pt x="96" y="36"/>
                    </a:lnTo>
                    <a:lnTo>
                      <a:pt x="96" y="36"/>
                    </a:lnTo>
                    <a:lnTo>
                      <a:pt x="96" y="36"/>
                    </a:lnTo>
                    <a:lnTo>
                      <a:pt x="96" y="36"/>
                    </a:lnTo>
                    <a:lnTo>
                      <a:pt x="96" y="42"/>
                    </a:lnTo>
                    <a:lnTo>
                      <a:pt x="96" y="42"/>
                    </a:lnTo>
                    <a:lnTo>
                      <a:pt x="96" y="42"/>
                    </a:lnTo>
                    <a:lnTo>
                      <a:pt x="96" y="42"/>
                    </a:lnTo>
                    <a:lnTo>
                      <a:pt x="96" y="48"/>
                    </a:lnTo>
                    <a:lnTo>
                      <a:pt x="96" y="48"/>
                    </a:lnTo>
                    <a:lnTo>
                      <a:pt x="96" y="48"/>
                    </a:lnTo>
                    <a:lnTo>
                      <a:pt x="96" y="48"/>
                    </a:lnTo>
                    <a:lnTo>
                      <a:pt x="96" y="54"/>
                    </a:lnTo>
                    <a:lnTo>
                      <a:pt x="96" y="48"/>
                    </a:lnTo>
                    <a:lnTo>
                      <a:pt x="96" y="48"/>
                    </a:lnTo>
                    <a:lnTo>
                      <a:pt x="96" y="48"/>
                    </a:lnTo>
                    <a:lnTo>
                      <a:pt x="96" y="54"/>
                    </a:lnTo>
                    <a:lnTo>
                      <a:pt x="96" y="54"/>
                    </a:lnTo>
                    <a:lnTo>
                      <a:pt x="96" y="54"/>
                    </a:lnTo>
                    <a:lnTo>
                      <a:pt x="96" y="54"/>
                    </a:lnTo>
                    <a:lnTo>
                      <a:pt x="96" y="60"/>
                    </a:lnTo>
                    <a:lnTo>
                      <a:pt x="96" y="60"/>
                    </a:lnTo>
                    <a:lnTo>
                      <a:pt x="96" y="60"/>
                    </a:lnTo>
                    <a:lnTo>
                      <a:pt x="96" y="60"/>
                    </a:lnTo>
                    <a:lnTo>
                      <a:pt x="96" y="60"/>
                    </a:lnTo>
                    <a:lnTo>
                      <a:pt x="96" y="66"/>
                    </a:lnTo>
                    <a:lnTo>
                      <a:pt x="96" y="66"/>
                    </a:lnTo>
                    <a:lnTo>
                      <a:pt x="96" y="66"/>
                    </a:lnTo>
                    <a:lnTo>
                      <a:pt x="96" y="66"/>
                    </a:lnTo>
                    <a:lnTo>
                      <a:pt x="96" y="66"/>
                    </a:lnTo>
                    <a:lnTo>
                      <a:pt x="96" y="72"/>
                    </a:lnTo>
                    <a:lnTo>
                      <a:pt x="96" y="72"/>
                    </a:lnTo>
                    <a:lnTo>
                      <a:pt x="96" y="72"/>
                    </a:lnTo>
                    <a:lnTo>
                      <a:pt x="96" y="72"/>
                    </a:lnTo>
                    <a:lnTo>
                      <a:pt x="96" y="72"/>
                    </a:lnTo>
                    <a:lnTo>
                      <a:pt x="96" y="78"/>
                    </a:lnTo>
                    <a:lnTo>
                      <a:pt x="96" y="78"/>
                    </a:lnTo>
                    <a:lnTo>
                      <a:pt x="96" y="78"/>
                    </a:lnTo>
                    <a:lnTo>
                      <a:pt x="96" y="78"/>
                    </a:lnTo>
                    <a:lnTo>
                      <a:pt x="96" y="78"/>
                    </a:lnTo>
                    <a:lnTo>
                      <a:pt x="96" y="84"/>
                    </a:lnTo>
                    <a:lnTo>
                      <a:pt x="96" y="84"/>
                    </a:lnTo>
                    <a:lnTo>
                      <a:pt x="96" y="84"/>
                    </a:lnTo>
                    <a:lnTo>
                      <a:pt x="96" y="84"/>
                    </a:lnTo>
                    <a:lnTo>
                      <a:pt x="96" y="84"/>
                    </a:lnTo>
                    <a:lnTo>
                      <a:pt x="96" y="84"/>
                    </a:lnTo>
                    <a:lnTo>
                      <a:pt x="96" y="90"/>
                    </a:lnTo>
                    <a:lnTo>
                      <a:pt x="96" y="90"/>
                    </a:lnTo>
                    <a:lnTo>
                      <a:pt x="96" y="90"/>
                    </a:lnTo>
                    <a:lnTo>
                      <a:pt x="96" y="90"/>
                    </a:lnTo>
                    <a:lnTo>
                      <a:pt x="96" y="90"/>
                    </a:lnTo>
                    <a:lnTo>
                      <a:pt x="96" y="90"/>
                    </a:lnTo>
                    <a:lnTo>
                      <a:pt x="102" y="90"/>
                    </a:lnTo>
                    <a:lnTo>
                      <a:pt x="102" y="96"/>
                    </a:lnTo>
                    <a:lnTo>
                      <a:pt x="102" y="96"/>
                    </a:lnTo>
                    <a:lnTo>
                      <a:pt x="102" y="96"/>
                    </a:lnTo>
                    <a:lnTo>
                      <a:pt x="102" y="96"/>
                    </a:lnTo>
                    <a:lnTo>
                      <a:pt x="102" y="96"/>
                    </a:lnTo>
                    <a:lnTo>
                      <a:pt x="102" y="96"/>
                    </a:lnTo>
                    <a:lnTo>
                      <a:pt x="102" y="96"/>
                    </a:lnTo>
                    <a:lnTo>
                      <a:pt x="102" y="102"/>
                    </a:lnTo>
                    <a:lnTo>
                      <a:pt x="102" y="102"/>
                    </a:lnTo>
                    <a:lnTo>
                      <a:pt x="102" y="102"/>
                    </a:lnTo>
                    <a:lnTo>
                      <a:pt x="108" y="96"/>
                    </a:lnTo>
                    <a:lnTo>
                      <a:pt x="108" y="96"/>
                    </a:lnTo>
                    <a:lnTo>
                      <a:pt x="108" y="96"/>
                    </a:lnTo>
                    <a:lnTo>
                      <a:pt x="108" y="90"/>
                    </a:lnTo>
                    <a:lnTo>
                      <a:pt x="108" y="90"/>
                    </a:lnTo>
                    <a:lnTo>
                      <a:pt x="114" y="90"/>
                    </a:lnTo>
                    <a:lnTo>
                      <a:pt x="114" y="90"/>
                    </a:lnTo>
                    <a:lnTo>
                      <a:pt x="114" y="90"/>
                    </a:lnTo>
                    <a:lnTo>
                      <a:pt x="114" y="90"/>
                    </a:lnTo>
                    <a:lnTo>
                      <a:pt x="114" y="90"/>
                    </a:lnTo>
                    <a:lnTo>
                      <a:pt x="114" y="84"/>
                    </a:lnTo>
                    <a:lnTo>
                      <a:pt x="114" y="84"/>
                    </a:lnTo>
                    <a:lnTo>
                      <a:pt x="114" y="84"/>
                    </a:lnTo>
                    <a:lnTo>
                      <a:pt x="114" y="84"/>
                    </a:lnTo>
                    <a:lnTo>
                      <a:pt x="114" y="84"/>
                    </a:lnTo>
                    <a:lnTo>
                      <a:pt x="114" y="78"/>
                    </a:lnTo>
                    <a:lnTo>
                      <a:pt x="114" y="78"/>
                    </a:lnTo>
                    <a:lnTo>
                      <a:pt x="114" y="78"/>
                    </a:lnTo>
                    <a:lnTo>
                      <a:pt x="114" y="78"/>
                    </a:lnTo>
                    <a:lnTo>
                      <a:pt x="114" y="78"/>
                    </a:lnTo>
                    <a:lnTo>
                      <a:pt x="114" y="78"/>
                    </a:lnTo>
                    <a:lnTo>
                      <a:pt x="114" y="72"/>
                    </a:lnTo>
                    <a:lnTo>
                      <a:pt x="114" y="72"/>
                    </a:lnTo>
                    <a:lnTo>
                      <a:pt x="114" y="72"/>
                    </a:lnTo>
                    <a:lnTo>
                      <a:pt x="114" y="72"/>
                    </a:lnTo>
                    <a:lnTo>
                      <a:pt x="114" y="72"/>
                    </a:lnTo>
                    <a:lnTo>
                      <a:pt x="114" y="66"/>
                    </a:lnTo>
                    <a:lnTo>
                      <a:pt x="114" y="66"/>
                    </a:lnTo>
                    <a:lnTo>
                      <a:pt x="114" y="66"/>
                    </a:lnTo>
                    <a:lnTo>
                      <a:pt x="114" y="66"/>
                    </a:lnTo>
                    <a:lnTo>
                      <a:pt x="114" y="66"/>
                    </a:lnTo>
                    <a:lnTo>
                      <a:pt x="114" y="60"/>
                    </a:lnTo>
                    <a:lnTo>
                      <a:pt x="114" y="60"/>
                    </a:lnTo>
                    <a:lnTo>
                      <a:pt x="114" y="60"/>
                    </a:lnTo>
                    <a:lnTo>
                      <a:pt x="114" y="60"/>
                    </a:lnTo>
                    <a:lnTo>
                      <a:pt x="114" y="54"/>
                    </a:lnTo>
                    <a:lnTo>
                      <a:pt x="114" y="54"/>
                    </a:lnTo>
                    <a:lnTo>
                      <a:pt x="114" y="60"/>
                    </a:lnTo>
                    <a:lnTo>
                      <a:pt x="114" y="60"/>
                    </a:lnTo>
                    <a:lnTo>
                      <a:pt x="114" y="54"/>
                    </a:lnTo>
                    <a:lnTo>
                      <a:pt x="114" y="54"/>
                    </a:lnTo>
                    <a:lnTo>
                      <a:pt x="114" y="54"/>
                    </a:lnTo>
                    <a:lnTo>
                      <a:pt x="114" y="54"/>
                    </a:lnTo>
                    <a:lnTo>
                      <a:pt x="114" y="48"/>
                    </a:lnTo>
                    <a:lnTo>
                      <a:pt x="114" y="48"/>
                    </a:lnTo>
                    <a:lnTo>
                      <a:pt x="114" y="48"/>
                    </a:lnTo>
                    <a:lnTo>
                      <a:pt x="114" y="48"/>
                    </a:lnTo>
                    <a:lnTo>
                      <a:pt x="114" y="42"/>
                    </a:lnTo>
                    <a:lnTo>
                      <a:pt x="114" y="42"/>
                    </a:lnTo>
                    <a:lnTo>
                      <a:pt x="114" y="42"/>
                    </a:lnTo>
                    <a:lnTo>
                      <a:pt x="114" y="42"/>
                    </a:lnTo>
                    <a:lnTo>
                      <a:pt x="114" y="42"/>
                    </a:lnTo>
                    <a:lnTo>
                      <a:pt x="114" y="36"/>
                    </a:lnTo>
                    <a:lnTo>
                      <a:pt x="114" y="36"/>
                    </a:lnTo>
                    <a:lnTo>
                      <a:pt x="114" y="36"/>
                    </a:lnTo>
                    <a:lnTo>
                      <a:pt x="114" y="36"/>
                    </a:lnTo>
                    <a:lnTo>
                      <a:pt x="114" y="36"/>
                    </a:lnTo>
                    <a:lnTo>
                      <a:pt x="114" y="36"/>
                    </a:lnTo>
                    <a:lnTo>
                      <a:pt x="114" y="30"/>
                    </a:lnTo>
                    <a:lnTo>
                      <a:pt x="114" y="30"/>
                    </a:lnTo>
                    <a:lnTo>
                      <a:pt x="114" y="30"/>
                    </a:lnTo>
                    <a:lnTo>
                      <a:pt x="120" y="30"/>
                    </a:lnTo>
                    <a:lnTo>
                      <a:pt x="120" y="30"/>
                    </a:lnTo>
                    <a:lnTo>
                      <a:pt x="120" y="30"/>
                    </a:lnTo>
                    <a:lnTo>
                      <a:pt x="120" y="30"/>
                    </a:lnTo>
                    <a:lnTo>
                      <a:pt x="120" y="30"/>
                    </a:lnTo>
                    <a:lnTo>
                      <a:pt x="120" y="30"/>
                    </a:lnTo>
                    <a:lnTo>
                      <a:pt x="120" y="24"/>
                    </a:lnTo>
                    <a:lnTo>
                      <a:pt x="120" y="24"/>
                    </a:lnTo>
                    <a:lnTo>
                      <a:pt x="120" y="24"/>
                    </a:lnTo>
                    <a:lnTo>
                      <a:pt x="120" y="24"/>
                    </a:lnTo>
                    <a:lnTo>
                      <a:pt x="120" y="24"/>
                    </a:lnTo>
                    <a:lnTo>
                      <a:pt x="120" y="24"/>
                    </a:lnTo>
                    <a:lnTo>
                      <a:pt x="120" y="24"/>
                    </a:lnTo>
                    <a:lnTo>
                      <a:pt x="120" y="24"/>
                    </a:lnTo>
                    <a:lnTo>
                      <a:pt x="120" y="24"/>
                    </a:lnTo>
                    <a:lnTo>
                      <a:pt x="120" y="24"/>
                    </a:lnTo>
                    <a:lnTo>
                      <a:pt x="120" y="24"/>
                    </a:lnTo>
                    <a:lnTo>
                      <a:pt x="120" y="24"/>
                    </a:lnTo>
                    <a:lnTo>
                      <a:pt x="120" y="24"/>
                    </a:lnTo>
                    <a:lnTo>
                      <a:pt x="120" y="24"/>
                    </a:lnTo>
                    <a:lnTo>
                      <a:pt x="120" y="24"/>
                    </a:lnTo>
                    <a:lnTo>
                      <a:pt x="120" y="24"/>
                    </a:lnTo>
                    <a:lnTo>
                      <a:pt x="120" y="24"/>
                    </a:lnTo>
                    <a:lnTo>
                      <a:pt x="120" y="24"/>
                    </a:lnTo>
                    <a:lnTo>
                      <a:pt x="120" y="24"/>
                    </a:lnTo>
                    <a:lnTo>
                      <a:pt x="120" y="24"/>
                    </a:lnTo>
                    <a:lnTo>
                      <a:pt x="120" y="24"/>
                    </a:lnTo>
                    <a:lnTo>
                      <a:pt x="120" y="30"/>
                    </a:lnTo>
                    <a:lnTo>
                      <a:pt x="120" y="30"/>
                    </a:lnTo>
                    <a:lnTo>
                      <a:pt x="120" y="30"/>
                    </a:lnTo>
                    <a:lnTo>
                      <a:pt x="120" y="30"/>
                    </a:lnTo>
                    <a:lnTo>
                      <a:pt x="120" y="30"/>
                    </a:lnTo>
                    <a:lnTo>
                      <a:pt x="120" y="30"/>
                    </a:lnTo>
                    <a:lnTo>
                      <a:pt x="120" y="30"/>
                    </a:lnTo>
                    <a:lnTo>
                      <a:pt x="120" y="30"/>
                    </a:lnTo>
                    <a:lnTo>
                      <a:pt x="120" y="30"/>
                    </a:lnTo>
                    <a:lnTo>
                      <a:pt x="120" y="36"/>
                    </a:lnTo>
                    <a:lnTo>
                      <a:pt x="120" y="36"/>
                    </a:lnTo>
                    <a:lnTo>
                      <a:pt x="120" y="36"/>
                    </a:lnTo>
                    <a:lnTo>
                      <a:pt x="120" y="36"/>
                    </a:lnTo>
                    <a:lnTo>
                      <a:pt x="120" y="36"/>
                    </a:lnTo>
                    <a:lnTo>
                      <a:pt x="120" y="36"/>
                    </a:lnTo>
                    <a:lnTo>
                      <a:pt x="120" y="42"/>
                    </a:lnTo>
                    <a:lnTo>
                      <a:pt x="120" y="42"/>
                    </a:lnTo>
                    <a:lnTo>
                      <a:pt x="120" y="42"/>
                    </a:lnTo>
                    <a:lnTo>
                      <a:pt x="120" y="42"/>
                    </a:lnTo>
                    <a:lnTo>
                      <a:pt x="120" y="42"/>
                    </a:lnTo>
                    <a:lnTo>
                      <a:pt x="120" y="48"/>
                    </a:lnTo>
                    <a:lnTo>
                      <a:pt x="120" y="48"/>
                    </a:lnTo>
                    <a:lnTo>
                      <a:pt x="120" y="48"/>
                    </a:lnTo>
                    <a:lnTo>
                      <a:pt x="120" y="48"/>
                    </a:lnTo>
                    <a:lnTo>
                      <a:pt x="120" y="54"/>
                    </a:lnTo>
                    <a:lnTo>
                      <a:pt x="120" y="54"/>
                    </a:lnTo>
                    <a:lnTo>
                      <a:pt x="126" y="54"/>
                    </a:lnTo>
                    <a:lnTo>
                      <a:pt x="126" y="54"/>
                    </a:lnTo>
                    <a:lnTo>
                      <a:pt x="126" y="60"/>
                    </a:lnTo>
                    <a:lnTo>
                      <a:pt x="126" y="54"/>
                    </a:lnTo>
                    <a:lnTo>
                      <a:pt x="126" y="54"/>
                    </a:lnTo>
                    <a:lnTo>
                      <a:pt x="126" y="54"/>
                    </a:lnTo>
                    <a:lnTo>
                      <a:pt x="126" y="60"/>
                    </a:lnTo>
                    <a:lnTo>
                      <a:pt x="126" y="60"/>
                    </a:lnTo>
                    <a:lnTo>
                      <a:pt x="126" y="60"/>
                    </a:lnTo>
                    <a:lnTo>
                      <a:pt x="126" y="60"/>
                    </a:lnTo>
                    <a:lnTo>
                      <a:pt x="126" y="60"/>
                    </a:lnTo>
                    <a:lnTo>
                      <a:pt x="126" y="66"/>
                    </a:lnTo>
                    <a:lnTo>
                      <a:pt x="126" y="66"/>
                    </a:lnTo>
                    <a:lnTo>
                      <a:pt x="126" y="66"/>
                    </a:lnTo>
                    <a:lnTo>
                      <a:pt x="126" y="66"/>
                    </a:lnTo>
                    <a:lnTo>
                      <a:pt x="126" y="66"/>
                    </a:lnTo>
                    <a:lnTo>
                      <a:pt x="126" y="72"/>
                    </a:lnTo>
                    <a:lnTo>
                      <a:pt x="126" y="72"/>
                    </a:lnTo>
                    <a:lnTo>
                      <a:pt x="126" y="72"/>
                    </a:lnTo>
                    <a:lnTo>
                      <a:pt x="126" y="72"/>
                    </a:lnTo>
                    <a:lnTo>
                      <a:pt x="126" y="72"/>
                    </a:lnTo>
                    <a:lnTo>
                      <a:pt x="126" y="78"/>
                    </a:lnTo>
                    <a:lnTo>
                      <a:pt x="126" y="78"/>
                    </a:lnTo>
                    <a:lnTo>
                      <a:pt x="126" y="78"/>
                    </a:lnTo>
                    <a:lnTo>
                      <a:pt x="126" y="78"/>
                    </a:lnTo>
                    <a:lnTo>
                      <a:pt x="126" y="78"/>
                    </a:lnTo>
                    <a:lnTo>
                      <a:pt x="126" y="78"/>
                    </a:lnTo>
                    <a:lnTo>
                      <a:pt x="126" y="84"/>
                    </a:lnTo>
                    <a:lnTo>
                      <a:pt x="126" y="84"/>
                    </a:lnTo>
                    <a:lnTo>
                      <a:pt x="126" y="84"/>
                    </a:lnTo>
                    <a:lnTo>
                      <a:pt x="126" y="84"/>
                    </a:lnTo>
                    <a:lnTo>
                      <a:pt x="126" y="84"/>
                    </a:lnTo>
                    <a:lnTo>
                      <a:pt x="126" y="84"/>
                    </a:lnTo>
                    <a:lnTo>
                      <a:pt x="126" y="90"/>
                    </a:lnTo>
                    <a:lnTo>
                      <a:pt x="126" y="90"/>
                    </a:lnTo>
                    <a:lnTo>
                      <a:pt x="126" y="90"/>
                    </a:lnTo>
                    <a:lnTo>
                      <a:pt x="126" y="90"/>
                    </a:lnTo>
                    <a:lnTo>
                      <a:pt x="126" y="90"/>
                    </a:lnTo>
                    <a:lnTo>
                      <a:pt x="126" y="90"/>
                    </a:lnTo>
                    <a:lnTo>
                      <a:pt x="126" y="96"/>
                    </a:lnTo>
                    <a:lnTo>
                      <a:pt x="126" y="96"/>
                    </a:lnTo>
                    <a:lnTo>
                      <a:pt x="126" y="96"/>
                    </a:lnTo>
                    <a:lnTo>
                      <a:pt x="126" y="96"/>
                    </a:lnTo>
                    <a:lnTo>
                      <a:pt x="126" y="96"/>
                    </a:lnTo>
                    <a:lnTo>
                      <a:pt x="126" y="96"/>
                    </a:lnTo>
                    <a:lnTo>
                      <a:pt x="126" y="96"/>
                    </a:lnTo>
                    <a:lnTo>
                      <a:pt x="126" y="96"/>
                    </a:lnTo>
                    <a:lnTo>
                      <a:pt x="126" y="102"/>
                    </a:lnTo>
                    <a:lnTo>
                      <a:pt x="126" y="102"/>
                    </a:lnTo>
                    <a:lnTo>
                      <a:pt x="126" y="102"/>
                    </a:lnTo>
                    <a:lnTo>
                      <a:pt x="126" y="102"/>
                    </a:lnTo>
                    <a:lnTo>
                      <a:pt x="126" y="102"/>
                    </a:lnTo>
                    <a:lnTo>
                      <a:pt x="126" y="102"/>
                    </a:lnTo>
                    <a:lnTo>
                      <a:pt x="138" y="96"/>
                    </a:lnTo>
                    <a:lnTo>
                      <a:pt x="138" y="96"/>
                    </a:lnTo>
                    <a:lnTo>
                      <a:pt x="138" y="96"/>
                    </a:lnTo>
                    <a:lnTo>
                      <a:pt x="138" y="90"/>
                    </a:lnTo>
                    <a:lnTo>
                      <a:pt x="138" y="90"/>
                    </a:lnTo>
                    <a:lnTo>
                      <a:pt x="138" y="90"/>
                    </a:lnTo>
                    <a:lnTo>
                      <a:pt x="138" y="90"/>
                    </a:lnTo>
                    <a:lnTo>
                      <a:pt x="138" y="90"/>
                    </a:lnTo>
                    <a:lnTo>
                      <a:pt x="138" y="90"/>
                    </a:lnTo>
                    <a:lnTo>
                      <a:pt x="138" y="84"/>
                    </a:lnTo>
                    <a:lnTo>
                      <a:pt x="138" y="84"/>
                    </a:lnTo>
                    <a:lnTo>
                      <a:pt x="138" y="84"/>
                    </a:lnTo>
                    <a:lnTo>
                      <a:pt x="138" y="84"/>
                    </a:lnTo>
                    <a:lnTo>
                      <a:pt x="138" y="84"/>
                    </a:lnTo>
                    <a:lnTo>
                      <a:pt x="138" y="84"/>
                    </a:lnTo>
                    <a:lnTo>
                      <a:pt x="138" y="78"/>
                    </a:lnTo>
                    <a:lnTo>
                      <a:pt x="138" y="78"/>
                    </a:lnTo>
                    <a:lnTo>
                      <a:pt x="138" y="78"/>
                    </a:lnTo>
                    <a:lnTo>
                      <a:pt x="144" y="78"/>
                    </a:lnTo>
                    <a:lnTo>
                      <a:pt x="144" y="78"/>
                    </a:lnTo>
                    <a:lnTo>
                      <a:pt x="144" y="72"/>
                    </a:lnTo>
                    <a:lnTo>
                      <a:pt x="144" y="72"/>
                    </a:lnTo>
                    <a:lnTo>
                      <a:pt x="144" y="72"/>
                    </a:lnTo>
                    <a:lnTo>
                      <a:pt x="144" y="72"/>
                    </a:lnTo>
                    <a:lnTo>
                      <a:pt x="144" y="72"/>
                    </a:lnTo>
                    <a:lnTo>
                      <a:pt x="144" y="66"/>
                    </a:lnTo>
                    <a:lnTo>
                      <a:pt x="144" y="66"/>
                    </a:lnTo>
                    <a:lnTo>
                      <a:pt x="144" y="66"/>
                    </a:lnTo>
                    <a:lnTo>
                      <a:pt x="144" y="66"/>
                    </a:lnTo>
                    <a:lnTo>
                      <a:pt x="144" y="66"/>
                    </a:lnTo>
                    <a:lnTo>
                      <a:pt x="144" y="60"/>
                    </a:lnTo>
                    <a:lnTo>
                      <a:pt x="144" y="60"/>
                    </a:lnTo>
                    <a:lnTo>
                      <a:pt x="144" y="60"/>
                    </a:lnTo>
                    <a:lnTo>
                      <a:pt x="144" y="60"/>
                    </a:lnTo>
                    <a:lnTo>
                      <a:pt x="144" y="60"/>
                    </a:lnTo>
                    <a:lnTo>
                      <a:pt x="144" y="54"/>
                    </a:lnTo>
                    <a:lnTo>
                      <a:pt x="144" y="54"/>
                    </a:lnTo>
                    <a:lnTo>
                      <a:pt x="144" y="60"/>
                    </a:lnTo>
                    <a:lnTo>
                      <a:pt x="144" y="60"/>
                    </a:lnTo>
                    <a:lnTo>
                      <a:pt x="144" y="54"/>
                    </a:lnTo>
                    <a:lnTo>
                      <a:pt x="144" y="54"/>
                    </a:lnTo>
                    <a:lnTo>
                      <a:pt x="144" y="54"/>
                    </a:lnTo>
                    <a:lnTo>
                      <a:pt x="144" y="54"/>
                    </a:lnTo>
                    <a:lnTo>
                      <a:pt x="144" y="48"/>
                    </a:lnTo>
                    <a:lnTo>
                      <a:pt x="144" y="48"/>
                    </a:lnTo>
                    <a:lnTo>
                      <a:pt x="144" y="48"/>
                    </a:lnTo>
                    <a:lnTo>
                      <a:pt x="144" y="48"/>
                    </a:lnTo>
                    <a:lnTo>
                      <a:pt x="144" y="42"/>
                    </a:lnTo>
                    <a:lnTo>
                      <a:pt x="144" y="42"/>
                    </a:lnTo>
                    <a:lnTo>
                      <a:pt x="144" y="42"/>
                    </a:lnTo>
                    <a:lnTo>
                      <a:pt x="144" y="42"/>
                    </a:lnTo>
                    <a:lnTo>
                      <a:pt x="144" y="42"/>
                    </a:lnTo>
                    <a:lnTo>
                      <a:pt x="144" y="36"/>
                    </a:lnTo>
                    <a:lnTo>
                      <a:pt x="144" y="36"/>
                    </a:lnTo>
                    <a:lnTo>
                      <a:pt x="144" y="36"/>
                    </a:lnTo>
                    <a:lnTo>
                      <a:pt x="144" y="36"/>
                    </a:lnTo>
                    <a:lnTo>
                      <a:pt x="144" y="36"/>
                    </a:lnTo>
                    <a:lnTo>
                      <a:pt x="144" y="36"/>
                    </a:lnTo>
                    <a:lnTo>
                      <a:pt x="144" y="30"/>
                    </a:lnTo>
                    <a:lnTo>
                      <a:pt x="144" y="30"/>
                    </a:lnTo>
                    <a:lnTo>
                      <a:pt x="144" y="30"/>
                    </a:lnTo>
                    <a:lnTo>
                      <a:pt x="144" y="30"/>
                    </a:lnTo>
                    <a:lnTo>
                      <a:pt x="144" y="30"/>
                    </a:lnTo>
                    <a:lnTo>
                      <a:pt x="144" y="30"/>
                    </a:lnTo>
                    <a:lnTo>
                      <a:pt x="144" y="30"/>
                    </a:lnTo>
                    <a:lnTo>
                      <a:pt x="144" y="30"/>
                    </a:lnTo>
                    <a:lnTo>
                      <a:pt x="144" y="24"/>
                    </a:lnTo>
                    <a:lnTo>
                      <a:pt x="144" y="24"/>
                    </a:lnTo>
                    <a:lnTo>
                      <a:pt x="144" y="24"/>
                    </a:lnTo>
                    <a:lnTo>
                      <a:pt x="144" y="24"/>
                    </a:lnTo>
                    <a:lnTo>
                      <a:pt x="144" y="24"/>
                    </a:lnTo>
                    <a:lnTo>
                      <a:pt x="144" y="24"/>
                    </a:lnTo>
                    <a:lnTo>
                      <a:pt x="150" y="24"/>
                    </a:lnTo>
                    <a:lnTo>
                      <a:pt x="150" y="24"/>
                    </a:lnTo>
                    <a:lnTo>
                      <a:pt x="150" y="24"/>
                    </a:lnTo>
                    <a:lnTo>
                      <a:pt x="150" y="24"/>
                    </a:lnTo>
                    <a:lnTo>
                      <a:pt x="150" y="24"/>
                    </a:lnTo>
                    <a:lnTo>
                      <a:pt x="150" y="24"/>
                    </a:lnTo>
                    <a:lnTo>
                      <a:pt x="150" y="24"/>
                    </a:lnTo>
                    <a:lnTo>
                      <a:pt x="150" y="24"/>
                    </a:lnTo>
                    <a:lnTo>
                      <a:pt x="150" y="24"/>
                    </a:lnTo>
                    <a:lnTo>
                      <a:pt x="150" y="24"/>
                    </a:lnTo>
                    <a:lnTo>
                      <a:pt x="150" y="24"/>
                    </a:lnTo>
                    <a:lnTo>
                      <a:pt x="150" y="24"/>
                    </a:lnTo>
                    <a:lnTo>
                      <a:pt x="150" y="24"/>
                    </a:lnTo>
                    <a:lnTo>
                      <a:pt x="150" y="24"/>
                    </a:lnTo>
                    <a:lnTo>
                      <a:pt x="150" y="24"/>
                    </a:lnTo>
                    <a:lnTo>
                      <a:pt x="150" y="24"/>
                    </a:lnTo>
                    <a:lnTo>
                      <a:pt x="150" y="30"/>
                    </a:lnTo>
                    <a:lnTo>
                      <a:pt x="150" y="30"/>
                    </a:lnTo>
                    <a:lnTo>
                      <a:pt x="150" y="30"/>
                    </a:lnTo>
                    <a:lnTo>
                      <a:pt x="150" y="30"/>
                    </a:lnTo>
                    <a:lnTo>
                      <a:pt x="150" y="30"/>
                    </a:lnTo>
                    <a:lnTo>
                      <a:pt x="150" y="30"/>
                    </a:lnTo>
                    <a:lnTo>
                      <a:pt x="150" y="30"/>
                    </a:lnTo>
                    <a:lnTo>
                      <a:pt x="150" y="30"/>
                    </a:lnTo>
                    <a:lnTo>
                      <a:pt x="150" y="30"/>
                    </a:lnTo>
                    <a:lnTo>
                      <a:pt x="150" y="36"/>
                    </a:lnTo>
                    <a:lnTo>
                      <a:pt x="150" y="36"/>
                    </a:lnTo>
                    <a:lnTo>
                      <a:pt x="150" y="36"/>
                    </a:lnTo>
                    <a:lnTo>
                      <a:pt x="150" y="36"/>
                    </a:lnTo>
                    <a:lnTo>
                      <a:pt x="150" y="36"/>
                    </a:lnTo>
                    <a:lnTo>
                      <a:pt x="150" y="36"/>
                    </a:lnTo>
                    <a:lnTo>
                      <a:pt x="150" y="42"/>
                    </a:lnTo>
                    <a:lnTo>
                      <a:pt x="150" y="42"/>
                    </a:lnTo>
                    <a:lnTo>
                      <a:pt x="150" y="42"/>
                    </a:lnTo>
                    <a:lnTo>
                      <a:pt x="150" y="42"/>
                    </a:lnTo>
                    <a:lnTo>
                      <a:pt x="150" y="42"/>
                    </a:lnTo>
                    <a:lnTo>
                      <a:pt x="150" y="48"/>
                    </a:lnTo>
                    <a:lnTo>
                      <a:pt x="150" y="48"/>
                    </a:lnTo>
                    <a:lnTo>
                      <a:pt x="150" y="48"/>
                    </a:lnTo>
                    <a:lnTo>
                      <a:pt x="150" y="48"/>
                    </a:lnTo>
                    <a:lnTo>
                      <a:pt x="150" y="54"/>
                    </a:lnTo>
                    <a:lnTo>
                      <a:pt x="150" y="54"/>
                    </a:lnTo>
                    <a:lnTo>
                      <a:pt x="150" y="54"/>
                    </a:lnTo>
                    <a:lnTo>
                      <a:pt x="150" y="60"/>
                    </a:lnTo>
                    <a:lnTo>
                      <a:pt x="150" y="60"/>
                    </a:lnTo>
                    <a:lnTo>
                      <a:pt x="150" y="54"/>
                    </a:lnTo>
                    <a:lnTo>
                      <a:pt x="150" y="54"/>
                    </a:lnTo>
                    <a:lnTo>
                      <a:pt x="150" y="54"/>
                    </a:lnTo>
                    <a:lnTo>
                      <a:pt x="150" y="60"/>
                    </a:lnTo>
                    <a:lnTo>
                      <a:pt x="150" y="60"/>
                    </a:lnTo>
                    <a:lnTo>
                      <a:pt x="150" y="60"/>
                    </a:lnTo>
                    <a:lnTo>
                      <a:pt x="150" y="60"/>
                    </a:lnTo>
                    <a:lnTo>
                      <a:pt x="150" y="66"/>
                    </a:lnTo>
                    <a:lnTo>
                      <a:pt x="150" y="66"/>
                    </a:lnTo>
                    <a:lnTo>
                      <a:pt x="156" y="66"/>
                    </a:lnTo>
                    <a:lnTo>
                      <a:pt x="156" y="66"/>
                    </a:lnTo>
                    <a:lnTo>
                      <a:pt x="156" y="66"/>
                    </a:lnTo>
                    <a:lnTo>
                      <a:pt x="156" y="72"/>
                    </a:lnTo>
                    <a:lnTo>
                      <a:pt x="156" y="72"/>
                    </a:lnTo>
                    <a:lnTo>
                      <a:pt x="156" y="72"/>
                    </a:lnTo>
                    <a:lnTo>
                      <a:pt x="156" y="72"/>
                    </a:lnTo>
                    <a:lnTo>
                      <a:pt x="156" y="72"/>
                    </a:lnTo>
                    <a:lnTo>
                      <a:pt x="156" y="78"/>
                    </a:lnTo>
                    <a:lnTo>
                      <a:pt x="156" y="78"/>
                    </a:lnTo>
                    <a:lnTo>
                      <a:pt x="156" y="78"/>
                    </a:lnTo>
                    <a:lnTo>
                      <a:pt x="156" y="78"/>
                    </a:lnTo>
                    <a:lnTo>
                      <a:pt x="156" y="78"/>
                    </a:lnTo>
                    <a:lnTo>
                      <a:pt x="156" y="84"/>
                    </a:lnTo>
                    <a:lnTo>
                      <a:pt x="156" y="84"/>
                    </a:lnTo>
                    <a:lnTo>
                      <a:pt x="156" y="84"/>
                    </a:lnTo>
                    <a:lnTo>
                      <a:pt x="156" y="84"/>
                    </a:lnTo>
                    <a:lnTo>
                      <a:pt x="156" y="84"/>
                    </a:lnTo>
                    <a:lnTo>
                      <a:pt x="156" y="84"/>
                    </a:lnTo>
                    <a:lnTo>
                      <a:pt x="156" y="90"/>
                    </a:lnTo>
                    <a:lnTo>
                      <a:pt x="156" y="90"/>
                    </a:lnTo>
                    <a:lnTo>
                      <a:pt x="156" y="90"/>
                    </a:lnTo>
                    <a:lnTo>
                      <a:pt x="156" y="90"/>
                    </a:lnTo>
                    <a:lnTo>
                      <a:pt x="156" y="90"/>
                    </a:lnTo>
                    <a:lnTo>
                      <a:pt x="156" y="90"/>
                    </a:lnTo>
                    <a:lnTo>
                      <a:pt x="156" y="96"/>
                    </a:lnTo>
                    <a:lnTo>
                      <a:pt x="156" y="96"/>
                    </a:lnTo>
                    <a:lnTo>
                      <a:pt x="156" y="96"/>
                    </a:lnTo>
                    <a:lnTo>
                      <a:pt x="156" y="96"/>
                    </a:lnTo>
                    <a:lnTo>
                      <a:pt x="156" y="96"/>
                    </a:lnTo>
                    <a:lnTo>
                      <a:pt x="156" y="96"/>
                    </a:lnTo>
                    <a:lnTo>
                      <a:pt x="156" y="96"/>
                    </a:lnTo>
                    <a:lnTo>
                      <a:pt x="156" y="102"/>
                    </a:lnTo>
                    <a:lnTo>
                      <a:pt x="156" y="102"/>
                    </a:lnTo>
                    <a:lnTo>
                      <a:pt x="156" y="102"/>
                    </a:lnTo>
                    <a:lnTo>
                      <a:pt x="156" y="102"/>
                    </a:lnTo>
                    <a:lnTo>
                      <a:pt x="156" y="102"/>
                    </a:lnTo>
                    <a:lnTo>
                      <a:pt x="156" y="102"/>
                    </a:lnTo>
                    <a:lnTo>
                      <a:pt x="156" y="102"/>
                    </a:lnTo>
                    <a:lnTo>
                      <a:pt x="156" y="108"/>
                    </a:lnTo>
                    <a:lnTo>
                      <a:pt x="156" y="108"/>
                    </a:lnTo>
                    <a:lnTo>
                      <a:pt x="168" y="102"/>
                    </a:lnTo>
                    <a:lnTo>
                      <a:pt x="168" y="102"/>
                    </a:lnTo>
                    <a:lnTo>
                      <a:pt x="168" y="102"/>
                    </a:lnTo>
                    <a:lnTo>
                      <a:pt x="168" y="102"/>
                    </a:lnTo>
                    <a:lnTo>
                      <a:pt x="168" y="102"/>
                    </a:lnTo>
                    <a:lnTo>
                      <a:pt x="168" y="102"/>
                    </a:lnTo>
                    <a:lnTo>
                      <a:pt x="168" y="96"/>
                    </a:lnTo>
                    <a:lnTo>
                      <a:pt x="168" y="96"/>
                    </a:lnTo>
                    <a:lnTo>
                      <a:pt x="168" y="96"/>
                    </a:lnTo>
                    <a:lnTo>
                      <a:pt x="168" y="96"/>
                    </a:lnTo>
                    <a:lnTo>
                      <a:pt x="168" y="96"/>
                    </a:lnTo>
                    <a:lnTo>
                      <a:pt x="168" y="96"/>
                    </a:lnTo>
                    <a:lnTo>
                      <a:pt x="168" y="90"/>
                    </a:lnTo>
                    <a:lnTo>
                      <a:pt x="168" y="90"/>
                    </a:lnTo>
                    <a:lnTo>
                      <a:pt x="168" y="90"/>
                    </a:lnTo>
                    <a:lnTo>
                      <a:pt x="168" y="90"/>
                    </a:lnTo>
                    <a:lnTo>
                      <a:pt x="168" y="90"/>
                    </a:lnTo>
                    <a:lnTo>
                      <a:pt x="168" y="90"/>
                    </a:lnTo>
                    <a:lnTo>
                      <a:pt x="168" y="84"/>
                    </a:lnTo>
                    <a:lnTo>
                      <a:pt x="168" y="84"/>
                    </a:lnTo>
                    <a:lnTo>
                      <a:pt x="168" y="84"/>
                    </a:lnTo>
                    <a:lnTo>
                      <a:pt x="168" y="84"/>
                    </a:lnTo>
                    <a:lnTo>
                      <a:pt x="168" y="84"/>
                    </a:lnTo>
                    <a:lnTo>
                      <a:pt x="168" y="84"/>
                    </a:lnTo>
                    <a:lnTo>
                      <a:pt x="168" y="78"/>
                    </a:lnTo>
                    <a:lnTo>
                      <a:pt x="168" y="78"/>
                    </a:lnTo>
                    <a:lnTo>
                      <a:pt x="168" y="78"/>
                    </a:lnTo>
                    <a:lnTo>
                      <a:pt x="168" y="78"/>
                    </a:lnTo>
                    <a:lnTo>
                      <a:pt x="168" y="78"/>
                    </a:lnTo>
                    <a:lnTo>
                      <a:pt x="168" y="72"/>
                    </a:lnTo>
                    <a:lnTo>
                      <a:pt x="174" y="72"/>
                    </a:lnTo>
                    <a:lnTo>
                      <a:pt x="174" y="72"/>
                    </a:lnTo>
                    <a:lnTo>
                      <a:pt x="174" y="72"/>
                    </a:lnTo>
                    <a:lnTo>
                      <a:pt x="174" y="72"/>
                    </a:lnTo>
                    <a:lnTo>
                      <a:pt x="174" y="66"/>
                    </a:lnTo>
                    <a:lnTo>
                      <a:pt x="174" y="66"/>
                    </a:lnTo>
                    <a:lnTo>
                      <a:pt x="174" y="66"/>
                    </a:lnTo>
                    <a:lnTo>
                      <a:pt x="174" y="72"/>
                    </a:lnTo>
                    <a:lnTo>
                      <a:pt x="174" y="66"/>
                    </a:lnTo>
                    <a:lnTo>
                      <a:pt x="174" y="66"/>
                    </a:lnTo>
                    <a:lnTo>
                      <a:pt x="174" y="66"/>
                    </a:lnTo>
                    <a:lnTo>
                      <a:pt x="174" y="66"/>
                    </a:lnTo>
                    <a:lnTo>
                      <a:pt x="174" y="60"/>
                    </a:lnTo>
                    <a:lnTo>
                      <a:pt x="174" y="60"/>
                    </a:lnTo>
                    <a:lnTo>
                      <a:pt x="174" y="60"/>
                    </a:lnTo>
                    <a:lnTo>
                      <a:pt x="174" y="60"/>
                    </a:lnTo>
                    <a:lnTo>
                      <a:pt x="174" y="54"/>
                    </a:lnTo>
                    <a:lnTo>
                      <a:pt x="174" y="54"/>
                    </a:lnTo>
                    <a:lnTo>
                      <a:pt x="174" y="54"/>
                    </a:lnTo>
                    <a:lnTo>
                      <a:pt x="174" y="54"/>
                    </a:lnTo>
                    <a:lnTo>
                      <a:pt x="174" y="54"/>
                    </a:lnTo>
                    <a:lnTo>
                      <a:pt x="174" y="48"/>
                    </a:lnTo>
                    <a:lnTo>
                      <a:pt x="174" y="48"/>
                    </a:lnTo>
                    <a:lnTo>
                      <a:pt x="174" y="48"/>
                    </a:lnTo>
                    <a:lnTo>
                      <a:pt x="174" y="48"/>
                    </a:lnTo>
                    <a:lnTo>
                      <a:pt x="174" y="48"/>
                    </a:lnTo>
                    <a:lnTo>
                      <a:pt x="174" y="48"/>
                    </a:lnTo>
                    <a:lnTo>
                      <a:pt x="174" y="48"/>
                    </a:lnTo>
                    <a:lnTo>
                      <a:pt x="174" y="42"/>
                    </a:lnTo>
                    <a:lnTo>
                      <a:pt x="174" y="42"/>
                    </a:lnTo>
                    <a:lnTo>
                      <a:pt x="174" y="42"/>
                    </a:lnTo>
                    <a:lnTo>
                      <a:pt x="174" y="42"/>
                    </a:lnTo>
                    <a:lnTo>
                      <a:pt x="174" y="42"/>
                    </a:lnTo>
                    <a:lnTo>
                      <a:pt x="174" y="42"/>
                    </a:lnTo>
                    <a:lnTo>
                      <a:pt x="174" y="42"/>
                    </a:lnTo>
                    <a:lnTo>
                      <a:pt x="174" y="42"/>
                    </a:lnTo>
                    <a:lnTo>
                      <a:pt x="174" y="42"/>
                    </a:lnTo>
                    <a:lnTo>
                      <a:pt x="174" y="36"/>
                    </a:lnTo>
                    <a:lnTo>
                      <a:pt x="174" y="36"/>
                    </a:lnTo>
                    <a:lnTo>
                      <a:pt x="174" y="36"/>
                    </a:lnTo>
                    <a:lnTo>
                      <a:pt x="174" y="36"/>
                    </a:lnTo>
                    <a:lnTo>
                      <a:pt x="174" y="36"/>
                    </a:lnTo>
                    <a:lnTo>
                      <a:pt x="174" y="36"/>
                    </a:lnTo>
                    <a:lnTo>
                      <a:pt x="174" y="36"/>
                    </a:lnTo>
                    <a:lnTo>
                      <a:pt x="174" y="36"/>
                    </a:lnTo>
                    <a:lnTo>
                      <a:pt x="174" y="36"/>
                    </a:lnTo>
                    <a:lnTo>
                      <a:pt x="174" y="36"/>
                    </a:lnTo>
                    <a:lnTo>
                      <a:pt x="174" y="36"/>
                    </a:lnTo>
                    <a:lnTo>
                      <a:pt x="174" y="36"/>
                    </a:lnTo>
                    <a:lnTo>
                      <a:pt x="174" y="36"/>
                    </a:lnTo>
                    <a:lnTo>
                      <a:pt x="174" y="36"/>
                    </a:lnTo>
                    <a:lnTo>
                      <a:pt x="174" y="36"/>
                    </a:lnTo>
                    <a:lnTo>
                      <a:pt x="174" y="36"/>
                    </a:lnTo>
                    <a:lnTo>
                      <a:pt x="174" y="36"/>
                    </a:lnTo>
                    <a:lnTo>
                      <a:pt x="180" y="36"/>
                    </a:lnTo>
                    <a:lnTo>
                      <a:pt x="180" y="36"/>
                    </a:lnTo>
                    <a:lnTo>
                      <a:pt x="180" y="42"/>
                    </a:lnTo>
                    <a:lnTo>
                      <a:pt x="180" y="42"/>
                    </a:lnTo>
                    <a:lnTo>
                      <a:pt x="180" y="42"/>
                    </a:lnTo>
                    <a:lnTo>
                      <a:pt x="180" y="42"/>
                    </a:lnTo>
                    <a:lnTo>
                      <a:pt x="180" y="42"/>
                    </a:lnTo>
                    <a:lnTo>
                      <a:pt x="180" y="42"/>
                    </a:lnTo>
                    <a:lnTo>
                      <a:pt x="180" y="42"/>
                    </a:lnTo>
                    <a:lnTo>
                      <a:pt x="180" y="42"/>
                    </a:lnTo>
                    <a:lnTo>
                      <a:pt x="180" y="42"/>
                    </a:lnTo>
                    <a:lnTo>
                      <a:pt x="180" y="42"/>
                    </a:lnTo>
                    <a:lnTo>
                      <a:pt x="180" y="48"/>
                    </a:lnTo>
                    <a:lnTo>
                      <a:pt x="180" y="48"/>
                    </a:lnTo>
                    <a:lnTo>
                      <a:pt x="180" y="48"/>
                    </a:lnTo>
                    <a:lnTo>
                      <a:pt x="180" y="48"/>
                    </a:lnTo>
                    <a:lnTo>
                      <a:pt x="180" y="48"/>
                    </a:lnTo>
                    <a:lnTo>
                      <a:pt x="180" y="48"/>
                    </a:lnTo>
                    <a:lnTo>
                      <a:pt x="180" y="54"/>
                    </a:lnTo>
                    <a:lnTo>
                      <a:pt x="180" y="54"/>
                    </a:lnTo>
                    <a:lnTo>
                      <a:pt x="180" y="54"/>
                    </a:lnTo>
                    <a:lnTo>
                      <a:pt x="180" y="54"/>
                    </a:lnTo>
                    <a:lnTo>
                      <a:pt x="180" y="54"/>
                    </a:lnTo>
                    <a:lnTo>
                      <a:pt x="180" y="60"/>
                    </a:lnTo>
                    <a:lnTo>
                      <a:pt x="180" y="60"/>
                    </a:lnTo>
                    <a:lnTo>
                      <a:pt x="180" y="60"/>
                    </a:lnTo>
                    <a:lnTo>
                      <a:pt x="180" y="60"/>
                    </a:lnTo>
                    <a:lnTo>
                      <a:pt x="180" y="66"/>
                    </a:lnTo>
                    <a:lnTo>
                      <a:pt x="180" y="66"/>
                    </a:lnTo>
                    <a:lnTo>
                      <a:pt x="180" y="66"/>
                    </a:lnTo>
                    <a:lnTo>
                      <a:pt x="180" y="66"/>
                    </a:lnTo>
                    <a:lnTo>
                      <a:pt x="180" y="72"/>
                    </a:lnTo>
                    <a:lnTo>
                      <a:pt x="180" y="72"/>
                    </a:lnTo>
                    <a:lnTo>
                      <a:pt x="180" y="66"/>
                    </a:lnTo>
                    <a:lnTo>
                      <a:pt x="180" y="66"/>
                    </a:lnTo>
                    <a:lnTo>
                      <a:pt x="180" y="72"/>
                    </a:lnTo>
                    <a:lnTo>
                      <a:pt x="180" y="72"/>
                    </a:lnTo>
                    <a:lnTo>
                      <a:pt x="180" y="72"/>
                    </a:lnTo>
                    <a:lnTo>
                      <a:pt x="180" y="72"/>
                    </a:lnTo>
                    <a:lnTo>
                      <a:pt x="180" y="78"/>
                    </a:lnTo>
                    <a:lnTo>
                      <a:pt x="180" y="78"/>
                    </a:lnTo>
                    <a:lnTo>
                      <a:pt x="180" y="78"/>
                    </a:lnTo>
                    <a:lnTo>
                      <a:pt x="180" y="78"/>
                    </a:lnTo>
                    <a:lnTo>
                      <a:pt x="180" y="78"/>
                    </a:lnTo>
                    <a:lnTo>
                      <a:pt x="180" y="84"/>
                    </a:lnTo>
                    <a:lnTo>
                      <a:pt x="180" y="84"/>
                    </a:lnTo>
                    <a:lnTo>
                      <a:pt x="180" y="84"/>
                    </a:lnTo>
                    <a:lnTo>
                      <a:pt x="180" y="84"/>
                    </a:lnTo>
                    <a:lnTo>
                      <a:pt x="180" y="84"/>
                    </a:lnTo>
                    <a:lnTo>
                      <a:pt x="180" y="90"/>
                    </a:lnTo>
                    <a:lnTo>
                      <a:pt x="180" y="90"/>
                    </a:lnTo>
                    <a:lnTo>
                      <a:pt x="180" y="90"/>
                    </a:lnTo>
                    <a:lnTo>
                      <a:pt x="180" y="90"/>
                    </a:lnTo>
                    <a:lnTo>
                      <a:pt x="180" y="90"/>
                    </a:lnTo>
                    <a:lnTo>
                      <a:pt x="186" y="90"/>
                    </a:lnTo>
                    <a:lnTo>
                      <a:pt x="186" y="96"/>
                    </a:lnTo>
                    <a:lnTo>
                      <a:pt x="186" y="96"/>
                    </a:lnTo>
                    <a:lnTo>
                      <a:pt x="186" y="96"/>
                    </a:lnTo>
                    <a:lnTo>
                      <a:pt x="186" y="96"/>
                    </a:lnTo>
                    <a:lnTo>
                      <a:pt x="186" y="96"/>
                    </a:lnTo>
                    <a:lnTo>
                      <a:pt x="186" y="102"/>
                    </a:lnTo>
                    <a:lnTo>
                      <a:pt x="186" y="102"/>
                    </a:lnTo>
                    <a:lnTo>
                      <a:pt x="186" y="102"/>
                    </a:lnTo>
                    <a:lnTo>
                      <a:pt x="186" y="102"/>
                    </a:lnTo>
                    <a:lnTo>
                      <a:pt x="186" y="102"/>
                    </a:lnTo>
                    <a:lnTo>
                      <a:pt x="186" y="102"/>
                    </a:lnTo>
                    <a:lnTo>
                      <a:pt x="186" y="102"/>
                    </a:lnTo>
                    <a:lnTo>
                      <a:pt x="186" y="108"/>
                    </a:lnTo>
                    <a:lnTo>
                      <a:pt x="186" y="108"/>
                    </a:lnTo>
                    <a:lnTo>
                      <a:pt x="186" y="108"/>
                    </a:lnTo>
                    <a:lnTo>
                      <a:pt x="186" y="108"/>
                    </a:lnTo>
                    <a:lnTo>
                      <a:pt x="186" y="108"/>
                    </a:lnTo>
                    <a:lnTo>
                      <a:pt x="186" y="108"/>
                    </a:lnTo>
                    <a:lnTo>
                      <a:pt x="186" y="114"/>
                    </a:lnTo>
                    <a:lnTo>
                      <a:pt x="186" y="114"/>
                    </a:lnTo>
                    <a:lnTo>
                      <a:pt x="186" y="114"/>
                    </a:lnTo>
                    <a:lnTo>
                      <a:pt x="186" y="114"/>
                    </a:lnTo>
                    <a:lnTo>
                      <a:pt x="186" y="114"/>
                    </a:lnTo>
                    <a:lnTo>
                      <a:pt x="186" y="114"/>
                    </a:lnTo>
                    <a:lnTo>
                      <a:pt x="186" y="114"/>
                    </a:lnTo>
                    <a:lnTo>
                      <a:pt x="186" y="114"/>
                    </a:lnTo>
                    <a:lnTo>
                      <a:pt x="186" y="120"/>
                    </a:lnTo>
                    <a:lnTo>
                      <a:pt x="186" y="120"/>
                    </a:lnTo>
                    <a:lnTo>
                      <a:pt x="198" y="114"/>
                    </a:lnTo>
                    <a:lnTo>
                      <a:pt x="198" y="114"/>
                    </a:lnTo>
                    <a:lnTo>
                      <a:pt x="198" y="108"/>
                    </a:lnTo>
                    <a:lnTo>
                      <a:pt x="198" y="108"/>
                    </a:lnTo>
                    <a:lnTo>
                      <a:pt x="198" y="108"/>
                    </a:lnTo>
                    <a:lnTo>
                      <a:pt x="198" y="108"/>
                    </a:lnTo>
                    <a:lnTo>
                      <a:pt x="198" y="108"/>
                    </a:lnTo>
                    <a:lnTo>
                      <a:pt x="198" y="108"/>
                    </a:lnTo>
                    <a:lnTo>
                      <a:pt x="198" y="108"/>
                    </a:lnTo>
                    <a:lnTo>
                      <a:pt x="198" y="102"/>
                    </a:lnTo>
                    <a:lnTo>
                      <a:pt x="198" y="102"/>
                    </a:lnTo>
                    <a:lnTo>
                      <a:pt x="198" y="102"/>
                    </a:lnTo>
                    <a:lnTo>
                      <a:pt x="198" y="102"/>
                    </a:lnTo>
                    <a:lnTo>
                      <a:pt x="198" y="102"/>
                    </a:lnTo>
                    <a:lnTo>
                      <a:pt x="198" y="102"/>
                    </a:lnTo>
                    <a:lnTo>
                      <a:pt x="198" y="96"/>
                    </a:lnTo>
                    <a:lnTo>
                      <a:pt x="198" y="96"/>
                    </a:lnTo>
                    <a:lnTo>
                      <a:pt x="198" y="96"/>
                    </a:lnTo>
                    <a:lnTo>
                      <a:pt x="198" y="96"/>
                    </a:lnTo>
                    <a:lnTo>
                      <a:pt x="198" y="96"/>
                    </a:lnTo>
                    <a:lnTo>
                      <a:pt x="198" y="90"/>
                    </a:lnTo>
                    <a:lnTo>
                      <a:pt x="198" y="90"/>
                    </a:lnTo>
                    <a:lnTo>
                      <a:pt x="198" y="90"/>
                    </a:lnTo>
                    <a:lnTo>
                      <a:pt x="198" y="90"/>
                    </a:lnTo>
                    <a:lnTo>
                      <a:pt x="198" y="90"/>
                    </a:lnTo>
                    <a:lnTo>
                      <a:pt x="198" y="84"/>
                    </a:lnTo>
                    <a:lnTo>
                      <a:pt x="198" y="84"/>
                    </a:lnTo>
                    <a:lnTo>
                      <a:pt x="198" y="84"/>
                    </a:lnTo>
                    <a:lnTo>
                      <a:pt x="198" y="84"/>
                    </a:lnTo>
                    <a:lnTo>
                      <a:pt x="198" y="84"/>
                    </a:lnTo>
                    <a:lnTo>
                      <a:pt x="198" y="78"/>
                    </a:lnTo>
                    <a:lnTo>
                      <a:pt x="198" y="78"/>
                    </a:lnTo>
                    <a:lnTo>
                      <a:pt x="198" y="78"/>
                    </a:lnTo>
                    <a:lnTo>
                      <a:pt x="198" y="78"/>
                    </a:lnTo>
                    <a:lnTo>
                      <a:pt x="198" y="78"/>
                    </a:lnTo>
                    <a:lnTo>
                      <a:pt x="198" y="72"/>
                    </a:lnTo>
                    <a:lnTo>
                      <a:pt x="198" y="72"/>
                    </a:lnTo>
                    <a:lnTo>
                      <a:pt x="198" y="78"/>
                    </a:lnTo>
                    <a:lnTo>
                      <a:pt x="198" y="78"/>
                    </a:lnTo>
                    <a:lnTo>
                      <a:pt x="198" y="72"/>
                    </a:lnTo>
                    <a:lnTo>
                      <a:pt x="198" y="72"/>
                    </a:lnTo>
                    <a:lnTo>
                      <a:pt x="198" y="72"/>
                    </a:lnTo>
                    <a:lnTo>
                      <a:pt x="198" y="72"/>
                    </a:lnTo>
                    <a:lnTo>
                      <a:pt x="204" y="66"/>
                    </a:lnTo>
                    <a:lnTo>
                      <a:pt x="204" y="66"/>
                    </a:lnTo>
                    <a:lnTo>
                      <a:pt x="204" y="66"/>
                    </a:lnTo>
                    <a:lnTo>
                      <a:pt x="204" y="66"/>
                    </a:lnTo>
                    <a:lnTo>
                      <a:pt x="204" y="60"/>
                    </a:lnTo>
                    <a:lnTo>
                      <a:pt x="204" y="60"/>
                    </a:lnTo>
                    <a:lnTo>
                      <a:pt x="204" y="60"/>
                    </a:lnTo>
                    <a:lnTo>
                      <a:pt x="204" y="60"/>
                    </a:lnTo>
                    <a:lnTo>
                      <a:pt x="204" y="60"/>
                    </a:lnTo>
                    <a:lnTo>
                      <a:pt x="204" y="54"/>
                    </a:lnTo>
                    <a:lnTo>
                      <a:pt x="204" y="54"/>
                    </a:lnTo>
                    <a:lnTo>
                      <a:pt x="204" y="54"/>
                    </a:lnTo>
                    <a:lnTo>
                      <a:pt x="204" y="54"/>
                    </a:lnTo>
                    <a:lnTo>
                      <a:pt x="204" y="54"/>
                    </a:lnTo>
                    <a:lnTo>
                      <a:pt x="204" y="54"/>
                    </a:lnTo>
                    <a:lnTo>
                      <a:pt x="204" y="48"/>
                    </a:lnTo>
                    <a:lnTo>
                      <a:pt x="204" y="48"/>
                    </a:lnTo>
                    <a:lnTo>
                      <a:pt x="204" y="48"/>
                    </a:lnTo>
                    <a:lnTo>
                      <a:pt x="204" y="48"/>
                    </a:lnTo>
                    <a:lnTo>
                      <a:pt x="204" y="48"/>
                    </a:lnTo>
                    <a:lnTo>
                      <a:pt x="204" y="48"/>
                    </a:lnTo>
                    <a:lnTo>
                      <a:pt x="204" y="48"/>
                    </a:lnTo>
                    <a:lnTo>
                      <a:pt x="204" y="48"/>
                    </a:lnTo>
                    <a:lnTo>
                      <a:pt x="204" y="48"/>
                    </a:lnTo>
                    <a:lnTo>
                      <a:pt x="204" y="48"/>
                    </a:lnTo>
                    <a:lnTo>
                      <a:pt x="204" y="42"/>
                    </a:lnTo>
                    <a:lnTo>
                      <a:pt x="204" y="42"/>
                    </a:lnTo>
                    <a:lnTo>
                      <a:pt x="204" y="42"/>
                    </a:lnTo>
                    <a:lnTo>
                      <a:pt x="204" y="42"/>
                    </a:lnTo>
                    <a:lnTo>
                      <a:pt x="204" y="42"/>
                    </a:lnTo>
                    <a:lnTo>
                      <a:pt x="204" y="42"/>
                    </a:lnTo>
                    <a:lnTo>
                      <a:pt x="204" y="42"/>
                    </a:lnTo>
                    <a:lnTo>
                      <a:pt x="204" y="42"/>
                    </a:lnTo>
                    <a:lnTo>
                      <a:pt x="204" y="42"/>
                    </a:lnTo>
                    <a:lnTo>
                      <a:pt x="204" y="42"/>
                    </a:lnTo>
                    <a:lnTo>
                      <a:pt x="204" y="42"/>
                    </a:lnTo>
                    <a:lnTo>
                      <a:pt x="204" y="42"/>
                    </a:lnTo>
                    <a:lnTo>
                      <a:pt x="204" y="42"/>
                    </a:lnTo>
                    <a:lnTo>
                      <a:pt x="204" y="42"/>
                    </a:lnTo>
                    <a:lnTo>
                      <a:pt x="204" y="42"/>
                    </a:lnTo>
                    <a:lnTo>
                      <a:pt x="204" y="42"/>
                    </a:lnTo>
                    <a:lnTo>
                      <a:pt x="204" y="42"/>
                    </a:lnTo>
                    <a:lnTo>
                      <a:pt x="204" y="42"/>
                    </a:lnTo>
                    <a:lnTo>
                      <a:pt x="204" y="42"/>
                    </a:lnTo>
                    <a:lnTo>
                      <a:pt x="204" y="42"/>
                    </a:lnTo>
                    <a:lnTo>
                      <a:pt x="204" y="48"/>
                    </a:lnTo>
                    <a:lnTo>
                      <a:pt x="204" y="48"/>
                    </a:lnTo>
                    <a:lnTo>
                      <a:pt x="204" y="48"/>
                    </a:lnTo>
                    <a:lnTo>
                      <a:pt x="204" y="48"/>
                    </a:lnTo>
                    <a:lnTo>
                      <a:pt x="204" y="48"/>
                    </a:lnTo>
                    <a:lnTo>
                      <a:pt x="204" y="48"/>
                    </a:lnTo>
                    <a:lnTo>
                      <a:pt x="204" y="48"/>
                    </a:lnTo>
                    <a:lnTo>
                      <a:pt x="204" y="48"/>
                    </a:lnTo>
                    <a:lnTo>
                      <a:pt x="210" y="48"/>
                    </a:lnTo>
                    <a:lnTo>
                      <a:pt x="210" y="54"/>
                    </a:lnTo>
                    <a:lnTo>
                      <a:pt x="210" y="54"/>
                    </a:lnTo>
                    <a:lnTo>
                      <a:pt x="210" y="54"/>
                    </a:lnTo>
                    <a:lnTo>
                      <a:pt x="210" y="54"/>
                    </a:lnTo>
                    <a:lnTo>
                      <a:pt x="210" y="54"/>
                    </a:lnTo>
                    <a:lnTo>
                      <a:pt x="210" y="54"/>
                    </a:lnTo>
                    <a:lnTo>
                      <a:pt x="210" y="60"/>
                    </a:lnTo>
                    <a:lnTo>
                      <a:pt x="210" y="60"/>
                    </a:lnTo>
                    <a:lnTo>
                      <a:pt x="210" y="60"/>
                    </a:lnTo>
                    <a:lnTo>
                      <a:pt x="210" y="60"/>
                    </a:lnTo>
                    <a:lnTo>
                      <a:pt x="210" y="60"/>
                    </a:lnTo>
                    <a:lnTo>
                      <a:pt x="210" y="66"/>
                    </a:lnTo>
                    <a:lnTo>
                      <a:pt x="210" y="66"/>
                    </a:lnTo>
                    <a:lnTo>
                      <a:pt x="210" y="66"/>
                    </a:lnTo>
                    <a:lnTo>
                      <a:pt x="210" y="66"/>
                    </a:lnTo>
                    <a:lnTo>
                      <a:pt x="210" y="72"/>
                    </a:lnTo>
                    <a:lnTo>
                      <a:pt x="210" y="72"/>
                    </a:lnTo>
                    <a:lnTo>
                      <a:pt x="210" y="72"/>
                    </a:lnTo>
                    <a:lnTo>
                      <a:pt x="210" y="72"/>
                    </a:lnTo>
                    <a:lnTo>
                      <a:pt x="210" y="78"/>
                    </a:lnTo>
                    <a:lnTo>
                      <a:pt x="210" y="72"/>
                    </a:lnTo>
                    <a:lnTo>
                      <a:pt x="210" y="72"/>
                    </a:lnTo>
                    <a:lnTo>
                      <a:pt x="210" y="72"/>
                    </a:lnTo>
                    <a:lnTo>
                      <a:pt x="210" y="72"/>
                    </a:lnTo>
                    <a:lnTo>
                      <a:pt x="210" y="78"/>
                    </a:lnTo>
                    <a:lnTo>
                      <a:pt x="210" y="78"/>
                    </a:lnTo>
                    <a:lnTo>
                      <a:pt x="210" y="78"/>
                    </a:lnTo>
                    <a:lnTo>
                      <a:pt x="210" y="78"/>
                    </a:lnTo>
                    <a:lnTo>
                      <a:pt x="210" y="78"/>
                    </a:lnTo>
                    <a:lnTo>
                      <a:pt x="210" y="84"/>
                    </a:lnTo>
                    <a:lnTo>
                      <a:pt x="210" y="84"/>
                    </a:lnTo>
                    <a:lnTo>
                      <a:pt x="210" y="84"/>
                    </a:lnTo>
                    <a:lnTo>
                      <a:pt x="210" y="84"/>
                    </a:lnTo>
                    <a:lnTo>
                      <a:pt x="210" y="84"/>
                    </a:lnTo>
                    <a:lnTo>
                      <a:pt x="210" y="90"/>
                    </a:lnTo>
                    <a:lnTo>
                      <a:pt x="210" y="90"/>
                    </a:lnTo>
                    <a:lnTo>
                      <a:pt x="210" y="90"/>
                    </a:lnTo>
                    <a:lnTo>
                      <a:pt x="210" y="90"/>
                    </a:lnTo>
                    <a:lnTo>
                      <a:pt x="210" y="90"/>
                    </a:lnTo>
                    <a:lnTo>
                      <a:pt x="210" y="96"/>
                    </a:lnTo>
                    <a:lnTo>
                      <a:pt x="210" y="96"/>
                    </a:lnTo>
                    <a:lnTo>
                      <a:pt x="210" y="96"/>
                    </a:lnTo>
                    <a:lnTo>
                      <a:pt x="210" y="96"/>
                    </a:lnTo>
                    <a:lnTo>
                      <a:pt x="210" y="96"/>
                    </a:lnTo>
                    <a:lnTo>
                      <a:pt x="210" y="96"/>
                    </a:lnTo>
                    <a:lnTo>
                      <a:pt x="210" y="102"/>
                    </a:lnTo>
                    <a:lnTo>
                      <a:pt x="210" y="102"/>
                    </a:lnTo>
                    <a:lnTo>
                      <a:pt x="210" y="102"/>
                    </a:lnTo>
                    <a:lnTo>
                      <a:pt x="210" y="102"/>
                    </a:lnTo>
                    <a:lnTo>
                      <a:pt x="210" y="102"/>
                    </a:lnTo>
                    <a:lnTo>
                      <a:pt x="210" y="102"/>
                    </a:lnTo>
                    <a:lnTo>
                      <a:pt x="210" y="108"/>
                    </a:lnTo>
                    <a:lnTo>
                      <a:pt x="210" y="108"/>
                    </a:lnTo>
                    <a:lnTo>
                      <a:pt x="216" y="108"/>
                    </a:lnTo>
                    <a:lnTo>
                      <a:pt x="216" y="108"/>
                    </a:lnTo>
                    <a:lnTo>
                      <a:pt x="216" y="108"/>
                    </a:lnTo>
                    <a:lnTo>
                      <a:pt x="216" y="108"/>
                    </a:lnTo>
                    <a:lnTo>
                      <a:pt x="216" y="108"/>
                    </a:lnTo>
                    <a:lnTo>
                      <a:pt x="216" y="114"/>
                    </a:lnTo>
                    <a:lnTo>
                      <a:pt x="216" y="114"/>
                    </a:lnTo>
                    <a:lnTo>
                      <a:pt x="216" y="114"/>
                    </a:lnTo>
                    <a:lnTo>
                      <a:pt x="216" y="114"/>
                    </a:lnTo>
                    <a:lnTo>
                      <a:pt x="216" y="114"/>
                    </a:lnTo>
                    <a:lnTo>
                      <a:pt x="216" y="114"/>
                    </a:lnTo>
                    <a:lnTo>
                      <a:pt x="216" y="114"/>
                    </a:lnTo>
                    <a:lnTo>
                      <a:pt x="216" y="114"/>
                    </a:lnTo>
                    <a:lnTo>
                      <a:pt x="216" y="120"/>
                    </a:lnTo>
                    <a:lnTo>
                      <a:pt x="216" y="120"/>
                    </a:lnTo>
                    <a:lnTo>
                      <a:pt x="216" y="120"/>
                    </a:lnTo>
                    <a:lnTo>
                      <a:pt x="216" y="120"/>
                    </a:lnTo>
                    <a:lnTo>
                      <a:pt x="228" y="114"/>
                    </a:lnTo>
                    <a:lnTo>
                      <a:pt x="228" y="114"/>
                    </a:lnTo>
                    <a:lnTo>
                      <a:pt x="228" y="114"/>
                    </a:lnTo>
                    <a:lnTo>
                      <a:pt x="228" y="108"/>
                    </a:lnTo>
                    <a:lnTo>
                      <a:pt x="228" y="108"/>
                    </a:lnTo>
                    <a:lnTo>
                      <a:pt x="228" y="108"/>
                    </a:lnTo>
                    <a:lnTo>
                      <a:pt x="228" y="108"/>
                    </a:lnTo>
                    <a:lnTo>
                      <a:pt x="228" y="108"/>
                    </a:lnTo>
                    <a:lnTo>
                      <a:pt x="228" y="108"/>
                    </a:lnTo>
                    <a:lnTo>
                      <a:pt x="228" y="108"/>
                    </a:lnTo>
                    <a:lnTo>
                      <a:pt x="228" y="102"/>
                    </a:lnTo>
                    <a:lnTo>
                      <a:pt x="228" y="102"/>
                    </a:lnTo>
                    <a:lnTo>
                      <a:pt x="228" y="102"/>
                    </a:lnTo>
                    <a:lnTo>
                      <a:pt x="228" y="102"/>
                    </a:lnTo>
                    <a:lnTo>
                      <a:pt x="228" y="102"/>
                    </a:lnTo>
                    <a:lnTo>
                      <a:pt x="228" y="102"/>
                    </a:lnTo>
                    <a:lnTo>
                      <a:pt x="228" y="96"/>
                    </a:lnTo>
                    <a:lnTo>
                      <a:pt x="228" y="96"/>
                    </a:lnTo>
                    <a:lnTo>
                      <a:pt x="228" y="96"/>
                    </a:lnTo>
                    <a:lnTo>
                      <a:pt x="228" y="96"/>
                    </a:lnTo>
                    <a:lnTo>
                      <a:pt x="228" y="96"/>
                    </a:lnTo>
                    <a:lnTo>
                      <a:pt x="228" y="90"/>
                    </a:lnTo>
                    <a:lnTo>
                      <a:pt x="228" y="90"/>
                    </a:lnTo>
                    <a:lnTo>
                      <a:pt x="228" y="90"/>
                    </a:lnTo>
                    <a:lnTo>
                      <a:pt x="228" y="90"/>
                    </a:lnTo>
                    <a:lnTo>
                      <a:pt x="228" y="90"/>
                    </a:lnTo>
                    <a:lnTo>
                      <a:pt x="228" y="90"/>
                    </a:lnTo>
                    <a:lnTo>
                      <a:pt x="228" y="84"/>
                    </a:lnTo>
                    <a:lnTo>
                      <a:pt x="228" y="84"/>
                    </a:lnTo>
                    <a:lnTo>
                      <a:pt x="228" y="84"/>
                    </a:lnTo>
                    <a:lnTo>
                      <a:pt x="228" y="84"/>
                    </a:lnTo>
                    <a:lnTo>
                      <a:pt x="228" y="84"/>
                    </a:lnTo>
                    <a:lnTo>
                      <a:pt x="228" y="78"/>
                    </a:lnTo>
                    <a:lnTo>
                      <a:pt x="228" y="78"/>
                    </a:lnTo>
                    <a:lnTo>
                      <a:pt x="228" y="78"/>
                    </a:lnTo>
                    <a:lnTo>
                      <a:pt x="228" y="78"/>
                    </a:lnTo>
                    <a:lnTo>
                      <a:pt x="228" y="78"/>
                    </a:lnTo>
                    <a:lnTo>
                      <a:pt x="228" y="78"/>
                    </a:lnTo>
                    <a:lnTo>
                      <a:pt x="228" y="78"/>
                    </a:lnTo>
                    <a:lnTo>
                      <a:pt x="228" y="78"/>
                    </a:lnTo>
                    <a:lnTo>
                      <a:pt x="228" y="72"/>
                    </a:lnTo>
                    <a:lnTo>
                      <a:pt x="228" y="72"/>
                    </a:lnTo>
                    <a:lnTo>
                      <a:pt x="228" y="72"/>
                    </a:lnTo>
                    <a:lnTo>
                      <a:pt x="228" y="72"/>
                    </a:lnTo>
                    <a:lnTo>
                      <a:pt x="228" y="66"/>
                    </a:lnTo>
                    <a:lnTo>
                      <a:pt x="228" y="66"/>
                    </a:lnTo>
                    <a:lnTo>
                      <a:pt x="228" y="66"/>
                    </a:lnTo>
                    <a:lnTo>
                      <a:pt x="228" y="66"/>
                    </a:lnTo>
                    <a:lnTo>
                      <a:pt x="228" y="66"/>
                    </a:lnTo>
                    <a:lnTo>
                      <a:pt x="228" y="60"/>
                    </a:lnTo>
                    <a:lnTo>
                      <a:pt x="228" y="60"/>
                    </a:lnTo>
                    <a:lnTo>
                      <a:pt x="228" y="60"/>
                    </a:lnTo>
                    <a:lnTo>
                      <a:pt x="228" y="60"/>
                    </a:lnTo>
                    <a:lnTo>
                      <a:pt x="228" y="60"/>
                    </a:lnTo>
                    <a:lnTo>
                      <a:pt x="234" y="60"/>
                    </a:lnTo>
                    <a:lnTo>
                      <a:pt x="234" y="54"/>
                    </a:lnTo>
                    <a:lnTo>
                      <a:pt x="234" y="54"/>
                    </a:lnTo>
                    <a:lnTo>
                      <a:pt x="234" y="54"/>
                    </a:lnTo>
                    <a:lnTo>
                      <a:pt x="234" y="54"/>
                    </a:lnTo>
                    <a:lnTo>
                      <a:pt x="234" y="54"/>
                    </a:lnTo>
                    <a:lnTo>
                      <a:pt x="234" y="54"/>
                    </a:lnTo>
                    <a:lnTo>
                      <a:pt x="234" y="54"/>
                    </a:lnTo>
                    <a:lnTo>
                      <a:pt x="234" y="48"/>
                    </a:lnTo>
                    <a:lnTo>
                      <a:pt x="234" y="48"/>
                    </a:lnTo>
                    <a:lnTo>
                      <a:pt x="234" y="48"/>
                    </a:lnTo>
                    <a:lnTo>
                      <a:pt x="234" y="48"/>
                    </a:lnTo>
                    <a:lnTo>
                      <a:pt x="234" y="48"/>
                    </a:lnTo>
                    <a:lnTo>
                      <a:pt x="234" y="48"/>
                    </a:lnTo>
                    <a:lnTo>
                      <a:pt x="234" y="48"/>
                    </a:lnTo>
                    <a:lnTo>
                      <a:pt x="234" y="48"/>
                    </a:lnTo>
                    <a:lnTo>
                      <a:pt x="234" y="48"/>
                    </a:lnTo>
                    <a:lnTo>
                      <a:pt x="234" y="48"/>
                    </a:lnTo>
                    <a:lnTo>
                      <a:pt x="234" y="48"/>
                    </a:lnTo>
                    <a:lnTo>
                      <a:pt x="234" y="48"/>
                    </a:lnTo>
                    <a:lnTo>
                      <a:pt x="234" y="48"/>
                    </a:lnTo>
                    <a:lnTo>
                      <a:pt x="234" y="48"/>
                    </a:lnTo>
                    <a:lnTo>
                      <a:pt x="234" y="48"/>
                    </a:lnTo>
                    <a:lnTo>
                      <a:pt x="234" y="48"/>
                    </a:lnTo>
                    <a:lnTo>
                      <a:pt x="234" y="48"/>
                    </a:lnTo>
                    <a:lnTo>
                      <a:pt x="234" y="48"/>
                    </a:lnTo>
                    <a:lnTo>
                      <a:pt x="234" y="48"/>
                    </a:lnTo>
                    <a:lnTo>
                      <a:pt x="234" y="48"/>
                    </a:lnTo>
                    <a:lnTo>
                      <a:pt x="234" y="48"/>
                    </a:lnTo>
                    <a:lnTo>
                      <a:pt x="234" y="48"/>
                    </a:lnTo>
                    <a:lnTo>
                      <a:pt x="234" y="48"/>
                    </a:lnTo>
                    <a:lnTo>
                      <a:pt x="234" y="48"/>
                    </a:lnTo>
                    <a:lnTo>
                      <a:pt x="234" y="48"/>
                    </a:lnTo>
                    <a:lnTo>
                      <a:pt x="234" y="48"/>
                    </a:lnTo>
                    <a:lnTo>
                      <a:pt x="234" y="48"/>
                    </a:lnTo>
                    <a:lnTo>
                      <a:pt x="234" y="48"/>
                    </a:lnTo>
                    <a:lnTo>
                      <a:pt x="234" y="48"/>
                    </a:lnTo>
                    <a:lnTo>
                      <a:pt x="234" y="48"/>
                    </a:lnTo>
                    <a:lnTo>
                      <a:pt x="234" y="54"/>
                    </a:lnTo>
                    <a:lnTo>
                      <a:pt x="234" y="54"/>
                    </a:lnTo>
                    <a:lnTo>
                      <a:pt x="234" y="54"/>
                    </a:lnTo>
                    <a:lnTo>
                      <a:pt x="234" y="54"/>
                    </a:lnTo>
                    <a:lnTo>
                      <a:pt x="234" y="54"/>
                    </a:lnTo>
                    <a:lnTo>
                      <a:pt x="234" y="54"/>
                    </a:lnTo>
                    <a:lnTo>
                      <a:pt x="234" y="54"/>
                    </a:lnTo>
                    <a:lnTo>
                      <a:pt x="234" y="60"/>
                    </a:lnTo>
                    <a:lnTo>
                      <a:pt x="234" y="60"/>
                    </a:lnTo>
                    <a:lnTo>
                      <a:pt x="234" y="60"/>
                    </a:lnTo>
                    <a:lnTo>
                      <a:pt x="234" y="60"/>
                    </a:lnTo>
                    <a:lnTo>
                      <a:pt x="234" y="60"/>
                    </a:lnTo>
                    <a:lnTo>
                      <a:pt x="234" y="60"/>
                    </a:lnTo>
                    <a:lnTo>
                      <a:pt x="234" y="66"/>
                    </a:lnTo>
                    <a:lnTo>
                      <a:pt x="234" y="66"/>
                    </a:lnTo>
                    <a:lnTo>
                      <a:pt x="240" y="66"/>
                    </a:lnTo>
                    <a:lnTo>
                      <a:pt x="240" y="66"/>
                    </a:lnTo>
                    <a:lnTo>
                      <a:pt x="240" y="72"/>
                    </a:lnTo>
                    <a:lnTo>
                      <a:pt x="240" y="72"/>
                    </a:lnTo>
                    <a:lnTo>
                      <a:pt x="240" y="72"/>
                    </a:lnTo>
                    <a:lnTo>
                      <a:pt x="240" y="72"/>
                    </a:lnTo>
                    <a:lnTo>
                      <a:pt x="240" y="78"/>
                    </a:lnTo>
                    <a:lnTo>
                      <a:pt x="240" y="78"/>
                    </a:lnTo>
                    <a:lnTo>
                      <a:pt x="240" y="78"/>
                    </a:lnTo>
                    <a:lnTo>
                      <a:pt x="240" y="78"/>
                    </a:lnTo>
                    <a:lnTo>
                      <a:pt x="240" y="78"/>
                    </a:lnTo>
                    <a:lnTo>
                      <a:pt x="240" y="78"/>
                    </a:lnTo>
                    <a:lnTo>
                      <a:pt x="240" y="78"/>
                    </a:lnTo>
                    <a:lnTo>
                      <a:pt x="240" y="78"/>
                    </a:lnTo>
                    <a:lnTo>
                      <a:pt x="240" y="84"/>
                    </a:lnTo>
                    <a:lnTo>
                      <a:pt x="240" y="84"/>
                    </a:lnTo>
                    <a:lnTo>
                      <a:pt x="240" y="84"/>
                    </a:lnTo>
                    <a:lnTo>
                      <a:pt x="240" y="84"/>
                    </a:lnTo>
                    <a:lnTo>
                      <a:pt x="240" y="84"/>
                    </a:lnTo>
                    <a:lnTo>
                      <a:pt x="240" y="90"/>
                    </a:lnTo>
                    <a:lnTo>
                      <a:pt x="240" y="90"/>
                    </a:lnTo>
                    <a:lnTo>
                      <a:pt x="240" y="90"/>
                    </a:lnTo>
                    <a:lnTo>
                      <a:pt x="240" y="90"/>
                    </a:lnTo>
                    <a:lnTo>
                      <a:pt x="240" y="90"/>
                    </a:lnTo>
                    <a:lnTo>
                      <a:pt x="240" y="96"/>
                    </a:lnTo>
                    <a:lnTo>
                      <a:pt x="240" y="96"/>
                    </a:lnTo>
                    <a:lnTo>
                      <a:pt x="240" y="96"/>
                    </a:lnTo>
                    <a:lnTo>
                      <a:pt x="240" y="96"/>
                    </a:lnTo>
                    <a:lnTo>
                      <a:pt x="240" y="96"/>
                    </a:lnTo>
                    <a:lnTo>
                      <a:pt x="240" y="96"/>
                    </a:lnTo>
                    <a:lnTo>
                      <a:pt x="240" y="102"/>
                    </a:lnTo>
                    <a:lnTo>
                      <a:pt x="240" y="102"/>
                    </a:lnTo>
                    <a:lnTo>
                      <a:pt x="240" y="102"/>
                    </a:lnTo>
                    <a:lnTo>
                      <a:pt x="240" y="102"/>
                    </a:lnTo>
                    <a:lnTo>
                      <a:pt x="240" y="102"/>
                    </a:lnTo>
                    <a:lnTo>
                      <a:pt x="240" y="108"/>
                    </a:lnTo>
                    <a:lnTo>
                      <a:pt x="240" y="108"/>
                    </a:lnTo>
                    <a:lnTo>
                      <a:pt x="240" y="108"/>
                    </a:lnTo>
                    <a:lnTo>
                      <a:pt x="240" y="108"/>
                    </a:lnTo>
                    <a:lnTo>
                      <a:pt x="240" y="108"/>
                    </a:lnTo>
                    <a:lnTo>
                      <a:pt x="240" y="108"/>
                    </a:lnTo>
                    <a:lnTo>
                      <a:pt x="240" y="114"/>
                    </a:lnTo>
                    <a:lnTo>
                      <a:pt x="240" y="114"/>
                    </a:lnTo>
                    <a:lnTo>
                      <a:pt x="240" y="114"/>
                    </a:lnTo>
                    <a:lnTo>
                      <a:pt x="240" y="114"/>
                    </a:lnTo>
                    <a:lnTo>
                      <a:pt x="240" y="114"/>
                    </a:lnTo>
                    <a:lnTo>
                      <a:pt x="240" y="114"/>
                    </a:lnTo>
                    <a:lnTo>
                      <a:pt x="240" y="114"/>
                    </a:lnTo>
                    <a:lnTo>
                      <a:pt x="240" y="120"/>
                    </a:lnTo>
                    <a:lnTo>
                      <a:pt x="240" y="120"/>
                    </a:lnTo>
                    <a:lnTo>
                      <a:pt x="240" y="120"/>
                    </a:lnTo>
                    <a:lnTo>
                      <a:pt x="240" y="120"/>
                    </a:lnTo>
                    <a:lnTo>
                      <a:pt x="240" y="120"/>
                    </a:lnTo>
                    <a:lnTo>
                      <a:pt x="240" y="120"/>
                    </a:lnTo>
                    <a:lnTo>
                      <a:pt x="246" y="120"/>
                    </a:lnTo>
                    <a:lnTo>
                      <a:pt x="246" y="126"/>
                    </a:lnTo>
                    <a:lnTo>
                      <a:pt x="246" y="126"/>
                    </a:lnTo>
                    <a:lnTo>
                      <a:pt x="246" y="126"/>
                    </a:lnTo>
                    <a:lnTo>
                      <a:pt x="246" y="126"/>
                    </a:lnTo>
                    <a:lnTo>
                      <a:pt x="246" y="126"/>
                    </a:lnTo>
                    <a:lnTo>
                      <a:pt x="252" y="126"/>
                    </a:lnTo>
                    <a:lnTo>
                      <a:pt x="252" y="126"/>
                    </a:lnTo>
                    <a:lnTo>
                      <a:pt x="252" y="126"/>
                    </a:lnTo>
                    <a:lnTo>
                      <a:pt x="252" y="120"/>
                    </a:lnTo>
                    <a:lnTo>
                      <a:pt x="252" y="120"/>
                    </a:lnTo>
                    <a:lnTo>
                      <a:pt x="252" y="120"/>
                    </a:lnTo>
                    <a:lnTo>
                      <a:pt x="252" y="120"/>
                    </a:lnTo>
                    <a:lnTo>
                      <a:pt x="252" y="120"/>
                    </a:lnTo>
                    <a:lnTo>
                      <a:pt x="252" y="120"/>
                    </a:lnTo>
                    <a:lnTo>
                      <a:pt x="252" y="120"/>
                    </a:lnTo>
                    <a:lnTo>
                      <a:pt x="252" y="114"/>
                    </a:lnTo>
                    <a:lnTo>
                      <a:pt x="258" y="114"/>
                    </a:lnTo>
                    <a:lnTo>
                      <a:pt x="258" y="114"/>
                    </a:lnTo>
                    <a:lnTo>
                      <a:pt x="258" y="114"/>
                    </a:lnTo>
                    <a:lnTo>
                      <a:pt x="258" y="114"/>
                    </a:lnTo>
                    <a:lnTo>
                      <a:pt x="258" y="114"/>
                    </a:lnTo>
                    <a:lnTo>
                      <a:pt x="258" y="108"/>
                    </a:lnTo>
                    <a:lnTo>
                      <a:pt x="258" y="108"/>
                    </a:lnTo>
                    <a:lnTo>
                      <a:pt x="258" y="108"/>
                    </a:lnTo>
                    <a:lnTo>
                      <a:pt x="258" y="108"/>
                    </a:lnTo>
                    <a:lnTo>
                      <a:pt x="258" y="108"/>
                    </a:lnTo>
                    <a:lnTo>
                      <a:pt x="258" y="108"/>
                    </a:lnTo>
                    <a:lnTo>
                      <a:pt x="258" y="102"/>
                    </a:lnTo>
                    <a:lnTo>
                      <a:pt x="258" y="102"/>
                    </a:lnTo>
                    <a:lnTo>
                      <a:pt x="258" y="102"/>
                    </a:lnTo>
                    <a:lnTo>
                      <a:pt x="258" y="102"/>
                    </a:lnTo>
                    <a:lnTo>
                      <a:pt x="258" y="102"/>
                    </a:lnTo>
                    <a:lnTo>
                      <a:pt x="258" y="102"/>
                    </a:lnTo>
                    <a:lnTo>
                      <a:pt x="258" y="96"/>
                    </a:lnTo>
                    <a:lnTo>
                      <a:pt x="258" y="96"/>
                    </a:lnTo>
                    <a:lnTo>
                      <a:pt x="258" y="96"/>
                    </a:lnTo>
                    <a:lnTo>
                      <a:pt x="258" y="96"/>
                    </a:lnTo>
                    <a:lnTo>
                      <a:pt x="258" y="96"/>
                    </a:lnTo>
                    <a:lnTo>
                      <a:pt x="258" y="90"/>
                    </a:lnTo>
                    <a:lnTo>
                      <a:pt x="258" y="90"/>
                    </a:lnTo>
                    <a:lnTo>
                      <a:pt x="258" y="90"/>
                    </a:lnTo>
                    <a:lnTo>
                      <a:pt x="258" y="90"/>
                    </a:lnTo>
                    <a:lnTo>
                      <a:pt x="258" y="96"/>
                    </a:lnTo>
                    <a:lnTo>
                      <a:pt x="258" y="90"/>
                    </a:lnTo>
                    <a:lnTo>
                      <a:pt x="258" y="90"/>
                    </a:lnTo>
                    <a:lnTo>
                      <a:pt x="258" y="90"/>
                    </a:lnTo>
                    <a:lnTo>
                      <a:pt x="258" y="84"/>
                    </a:lnTo>
                    <a:lnTo>
                      <a:pt x="258" y="84"/>
                    </a:lnTo>
                    <a:lnTo>
                      <a:pt x="258" y="84"/>
                    </a:lnTo>
                    <a:lnTo>
                      <a:pt x="258" y="84"/>
                    </a:lnTo>
                    <a:lnTo>
                      <a:pt x="258" y="84"/>
                    </a:lnTo>
                    <a:lnTo>
                      <a:pt x="258" y="78"/>
                    </a:lnTo>
                    <a:lnTo>
                      <a:pt x="258" y="78"/>
                    </a:lnTo>
                    <a:lnTo>
                      <a:pt x="258" y="78"/>
                    </a:lnTo>
                    <a:lnTo>
                      <a:pt x="258" y="78"/>
                    </a:lnTo>
                    <a:lnTo>
                      <a:pt x="258" y="78"/>
                    </a:lnTo>
                    <a:lnTo>
                      <a:pt x="258" y="72"/>
                    </a:lnTo>
                    <a:lnTo>
                      <a:pt x="258" y="72"/>
                    </a:lnTo>
                    <a:lnTo>
                      <a:pt x="258" y="72"/>
                    </a:lnTo>
                    <a:lnTo>
                      <a:pt x="258" y="72"/>
                    </a:lnTo>
                    <a:lnTo>
                      <a:pt x="258" y="72"/>
                    </a:lnTo>
                    <a:lnTo>
                      <a:pt x="258" y="72"/>
                    </a:lnTo>
                    <a:lnTo>
                      <a:pt x="258" y="66"/>
                    </a:lnTo>
                    <a:lnTo>
                      <a:pt x="258" y="66"/>
                    </a:lnTo>
                    <a:lnTo>
                      <a:pt x="258" y="66"/>
                    </a:lnTo>
                    <a:lnTo>
                      <a:pt x="258" y="66"/>
                    </a:lnTo>
                    <a:lnTo>
                      <a:pt x="258" y="66"/>
                    </a:lnTo>
                    <a:lnTo>
                      <a:pt x="258" y="66"/>
                    </a:lnTo>
                    <a:lnTo>
                      <a:pt x="258" y="66"/>
                    </a:lnTo>
                    <a:lnTo>
                      <a:pt x="258" y="66"/>
                    </a:lnTo>
                    <a:lnTo>
                      <a:pt x="258" y="66"/>
                    </a:lnTo>
                    <a:lnTo>
                      <a:pt x="264" y="60"/>
                    </a:lnTo>
                    <a:lnTo>
                      <a:pt x="264" y="60"/>
                    </a:lnTo>
                    <a:lnTo>
                      <a:pt x="264" y="60"/>
                    </a:lnTo>
                    <a:lnTo>
                      <a:pt x="264" y="60"/>
                    </a:lnTo>
                    <a:lnTo>
                      <a:pt x="264" y="60"/>
                    </a:lnTo>
                    <a:lnTo>
                      <a:pt x="264" y="60"/>
                    </a:lnTo>
                    <a:lnTo>
                      <a:pt x="264" y="60"/>
                    </a:lnTo>
                    <a:lnTo>
                      <a:pt x="264" y="60"/>
                    </a:lnTo>
                    <a:lnTo>
                      <a:pt x="264" y="60"/>
                    </a:lnTo>
                    <a:lnTo>
                      <a:pt x="264" y="60"/>
                    </a:lnTo>
                    <a:lnTo>
                      <a:pt x="264" y="60"/>
                    </a:lnTo>
                    <a:lnTo>
                      <a:pt x="264" y="60"/>
                    </a:lnTo>
                    <a:lnTo>
                      <a:pt x="264" y="60"/>
                    </a:lnTo>
                    <a:lnTo>
                      <a:pt x="264" y="60"/>
                    </a:lnTo>
                    <a:lnTo>
                      <a:pt x="264" y="60"/>
                    </a:lnTo>
                    <a:lnTo>
                      <a:pt x="264" y="60"/>
                    </a:lnTo>
                    <a:lnTo>
                      <a:pt x="264" y="60"/>
                    </a:lnTo>
                    <a:lnTo>
                      <a:pt x="264" y="60"/>
                    </a:lnTo>
                    <a:lnTo>
                      <a:pt x="264" y="60"/>
                    </a:lnTo>
                    <a:lnTo>
                      <a:pt x="264" y="60"/>
                    </a:lnTo>
                    <a:lnTo>
                      <a:pt x="264" y="60"/>
                    </a:lnTo>
                    <a:lnTo>
                      <a:pt x="264" y="66"/>
                    </a:lnTo>
                    <a:lnTo>
                      <a:pt x="264" y="66"/>
                    </a:lnTo>
                    <a:lnTo>
                      <a:pt x="264" y="66"/>
                    </a:lnTo>
                    <a:lnTo>
                      <a:pt x="264" y="66"/>
                    </a:lnTo>
                    <a:lnTo>
                      <a:pt x="264" y="66"/>
                    </a:lnTo>
                    <a:lnTo>
                      <a:pt x="264" y="66"/>
                    </a:lnTo>
                    <a:lnTo>
                      <a:pt x="264" y="66"/>
                    </a:lnTo>
                    <a:lnTo>
                      <a:pt x="264" y="66"/>
                    </a:lnTo>
                    <a:lnTo>
                      <a:pt x="264" y="66"/>
                    </a:lnTo>
                    <a:lnTo>
                      <a:pt x="264" y="66"/>
                    </a:lnTo>
                    <a:lnTo>
                      <a:pt x="264" y="72"/>
                    </a:lnTo>
                    <a:lnTo>
                      <a:pt x="264" y="72"/>
                    </a:lnTo>
                    <a:lnTo>
                      <a:pt x="264" y="72"/>
                    </a:lnTo>
                    <a:lnTo>
                      <a:pt x="264" y="72"/>
                    </a:lnTo>
                    <a:lnTo>
                      <a:pt x="264" y="72"/>
                    </a:lnTo>
                    <a:lnTo>
                      <a:pt x="264" y="72"/>
                    </a:lnTo>
                    <a:lnTo>
                      <a:pt x="264" y="78"/>
                    </a:lnTo>
                    <a:lnTo>
                      <a:pt x="264" y="78"/>
                    </a:lnTo>
                    <a:lnTo>
                      <a:pt x="264" y="78"/>
                    </a:lnTo>
                    <a:lnTo>
                      <a:pt x="264" y="78"/>
                    </a:lnTo>
                    <a:lnTo>
                      <a:pt x="264" y="78"/>
                    </a:lnTo>
                    <a:lnTo>
                      <a:pt x="264" y="84"/>
                    </a:lnTo>
                    <a:lnTo>
                      <a:pt x="264" y="84"/>
                    </a:lnTo>
                    <a:lnTo>
                      <a:pt x="264" y="84"/>
                    </a:lnTo>
                    <a:lnTo>
                      <a:pt x="264" y="84"/>
                    </a:lnTo>
                    <a:lnTo>
                      <a:pt x="264" y="90"/>
                    </a:lnTo>
                    <a:lnTo>
                      <a:pt x="264" y="90"/>
                    </a:lnTo>
                    <a:lnTo>
                      <a:pt x="264" y="90"/>
                    </a:lnTo>
                    <a:lnTo>
                      <a:pt x="264" y="90"/>
                    </a:lnTo>
                    <a:lnTo>
                      <a:pt x="264" y="96"/>
                    </a:lnTo>
                    <a:lnTo>
                      <a:pt x="264" y="90"/>
                    </a:lnTo>
                    <a:lnTo>
                      <a:pt x="264" y="90"/>
                    </a:lnTo>
                    <a:lnTo>
                      <a:pt x="264" y="90"/>
                    </a:lnTo>
                    <a:lnTo>
                      <a:pt x="270" y="96"/>
                    </a:lnTo>
                    <a:lnTo>
                      <a:pt x="270" y="96"/>
                    </a:lnTo>
                    <a:lnTo>
                      <a:pt x="270" y="96"/>
                    </a:lnTo>
                    <a:lnTo>
                      <a:pt x="270" y="96"/>
                    </a:lnTo>
                    <a:lnTo>
                      <a:pt x="270" y="96"/>
                    </a:lnTo>
                    <a:lnTo>
                      <a:pt x="270" y="102"/>
                    </a:lnTo>
                    <a:lnTo>
                      <a:pt x="270" y="102"/>
                    </a:lnTo>
                    <a:lnTo>
                      <a:pt x="270" y="102"/>
                    </a:lnTo>
                    <a:lnTo>
                      <a:pt x="270" y="102"/>
                    </a:lnTo>
                    <a:lnTo>
                      <a:pt x="270" y="102"/>
                    </a:lnTo>
                    <a:lnTo>
                      <a:pt x="270" y="102"/>
                    </a:lnTo>
                    <a:lnTo>
                      <a:pt x="270" y="108"/>
                    </a:lnTo>
                    <a:lnTo>
                      <a:pt x="270" y="108"/>
                    </a:lnTo>
                    <a:lnTo>
                      <a:pt x="270" y="108"/>
                    </a:lnTo>
                    <a:lnTo>
                      <a:pt x="270" y="108"/>
                    </a:lnTo>
                    <a:lnTo>
                      <a:pt x="270" y="108"/>
                    </a:lnTo>
                    <a:lnTo>
                      <a:pt x="270" y="114"/>
                    </a:lnTo>
                    <a:lnTo>
                      <a:pt x="270" y="114"/>
                    </a:lnTo>
                    <a:lnTo>
                      <a:pt x="270" y="114"/>
                    </a:lnTo>
                    <a:lnTo>
                      <a:pt x="270" y="114"/>
                    </a:lnTo>
                    <a:lnTo>
                      <a:pt x="270" y="114"/>
                    </a:lnTo>
                    <a:lnTo>
                      <a:pt x="270" y="114"/>
                    </a:lnTo>
                    <a:lnTo>
                      <a:pt x="270" y="120"/>
                    </a:lnTo>
                    <a:lnTo>
                      <a:pt x="270" y="120"/>
                    </a:lnTo>
                    <a:lnTo>
                      <a:pt x="270" y="120"/>
                    </a:lnTo>
                    <a:lnTo>
                      <a:pt x="270" y="120"/>
                    </a:lnTo>
                    <a:lnTo>
                      <a:pt x="270" y="120"/>
                    </a:lnTo>
                    <a:lnTo>
                      <a:pt x="270" y="120"/>
                    </a:lnTo>
                    <a:lnTo>
                      <a:pt x="270" y="126"/>
                    </a:lnTo>
                    <a:lnTo>
                      <a:pt x="270" y="126"/>
                    </a:lnTo>
                    <a:lnTo>
                      <a:pt x="270" y="126"/>
                    </a:lnTo>
                    <a:lnTo>
                      <a:pt x="270" y="126"/>
                    </a:lnTo>
                    <a:lnTo>
                      <a:pt x="270" y="126"/>
                    </a:lnTo>
                    <a:lnTo>
                      <a:pt x="270" y="126"/>
                    </a:lnTo>
                    <a:lnTo>
                      <a:pt x="270" y="126"/>
                    </a:lnTo>
                    <a:lnTo>
                      <a:pt x="270" y="132"/>
                    </a:lnTo>
                    <a:lnTo>
                      <a:pt x="270" y="132"/>
                    </a:lnTo>
                    <a:lnTo>
                      <a:pt x="270" y="132"/>
                    </a:lnTo>
                    <a:lnTo>
                      <a:pt x="270" y="132"/>
                    </a:lnTo>
                    <a:lnTo>
                      <a:pt x="270" y="132"/>
                    </a:lnTo>
                    <a:lnTo>
                      <a:pt x="270" y="132"/>
                    </a:lnTo>
                    <a:lnTo>
                      <a:pt x="270" y="132"/>
                    </a:lnTo>
                    <a:lnTo>
                      <a:pt x="270" y="132"/>
                    </a:lnTo>
                    <a:lnTo>
                      <a:pt x="270" y="138"/>
                    </a:lnTo>
                    <a:lnTo>
                      <a:pt x="270" y="138"/>
                    </a:lnTo>
                    <a:lnTo>
                      <a:pt x="270" y="138"/>
                    </a:lnTo>
                    <a:lnTo>
                      <a:pt x="270" y="138"/>
                    </a:lnTo>
                    <a:lnTo>
                      <a:pt x="282" y="132"/>
                    </a:lnTo>
                    <a:lnTo>
                      <a:pt x="282" y="132"/>
                    </a:lnTo>
                    <a:lnTo>
                      <a:pt x="282" y="132"/>
                    </a:lnTo>
                    <a:lnTo>
                      <a:pt x="282" y="126"/>
                    </a:lnTo>
                    <a:lnTo>
                      <a:pt x="282" y="126"/>
                    </a:lnTo>
                    <a:lnTo>
                      <a:pt x="282" y="126"/>
                    </a:lnTo>
                    <a:lnTo>
                      <a:pt x="282" y="126"/>
                    </a:lnTo>
                    <a:lnTo>
                      <a:pt x="282" y="126"/>
                    </a:lnTo>
                    <a:lnTo>
                      <a:pt x="282" y="126"/>
                    </a:lnTo>
                    <a:lnTo>
                      <a:pt x="282" y="126"/>
                    </a:lnTo>
                    <a:lnTo>
                      <a:pt x="282" y="120"/>
                    </a:lnTo>
                    <a:lnTo>
                      <a:pt x="282" y="120"/>
                    </a:lnTo>
                    <a:lnTo>
                      <a:pt x="282" y="120"/>
                    </a:lnTo>
                    <a:lnTo>
                      <a:pt x="282" y="120"/>
                    </a:lnTo>
                    <a:lnTo>
                      <a:pt x="282" y="120"/>
                    </a:lnTo>
                    <a:lnTo>
                      <a:pt x="282" y="120"/>
                    </a:lnTo>
                    <a:lnTo>
                      <a:pt x="282" y="114"/>
                    </a:lnTo>
                    <a:lnTo>
                      <a:pt x="282" y="114"/>
                    </a:lnTo>
                    <a:lnTo>
                      <a:pt x="282" y="114"/>
                    </a:lnTo>
                    <a:lnTo>
                      <a:pt x="282" y="114"/>
                    </a:lnTo>
                    <a:lnTo>
                      <a:pt x="282" y="114"/>
                    </a:lnTo>
                    <a:lnTo>
                      <a:pt x="282" y="114"/>
                    </a:lnTo>
                    <a:lnTo>
                      <a:pt x="282" y="108"/>
                    </a:lnTo>
                    <a:lnTo>
                      <a:pt x="288" y="108"/>
                    </a:lnTo>
                    <a:lnTo>
                      <a:pt x="288" y="108"/>
                    </a:lnTo>
                    <a:lnTo>
                      <a:pt x="288" y="108"/>
                    </a:lnTo>
                    <a:lnTo>
                      <a:pt x="288" y="108"/>
                    </a:lnTo>
                    <a:lnTo>
                      <a:pt x="288" y="102"/>
                    </a:lnTo>
                    <a:lnTo>
                      <a:pt x="288" y="102"/>
                    </a:lnTo>
                    <a:lnTo>
                      <a:pt x="288" y="102"/>
                    </a:lnTo>
                    <a:lnTo>
                      <a:pt x="288" y="102"/>
                    </a:lnTo>
                    <a:lnTo>
                      <a:pt x="288" y="102"/>
                    </a:lnTo>
                    <a:lnTo>
                      <a:pt x="288" y="96"/>
                    </a:lnTo>
                    <a:lnTo>
                      <a:pt x="288" y="96"/>
                    </a:lnTo>
                    <a:lnTo>
                      <a:pt x="288" y="96"/>
                    </a:lnTo>
                    <a:lnTo>
                      <a:pt x="288" y="96"/>
                    </a:lnTo>
                    <a:lnTo>
                      <a:pt x="288" y="96"/>
                    </a:lnTo>
                    <a:lnTo>
                      <a:pt x="288" y="96"/>
                    </a:lnTo>
                    <a:lnTo>
                      <a:pt x="288" y="96"/>
                    </a:lnTo>
                    <a:lnTo>
                      <a:pt x="288" y="96"/>
                    </a:lnTo>
                    <a:lnTo>
                      <a:pt x="288" y="96"/>
                    </a:lnTo>
                    <a:lnTo>
                      <a:pt x="288" y="90"/>
                    </a:lnTo>
                    <a:lnTo>
                      <a:pt x="288" y="90"/>
                    </a:lnTo>
                    <a:lnTo>
                      <a:pt x="288" y="90"/>
                    </a:lnTo>
                    <a:lnTo>
                      <a:pt x="288" y="90"/>
                    </a:lnTo>
                    <a:lnTo>
                      <a:pt x="288" y="84"/>
                    </a:lnTo>
                    <a:lnTo>
                      <a:pt x="288" y="84"/>
                    </a:lnTo>
                    <a:lnTo>
                      <a:pt x="288" y="84"/>
                    </a:lnTo>
                    <a:lnTo>
                      <a:pt x="288" y="84"/>
                    </a:lnTo>
                    <a:lnTo>
                      <a:pt x="288" y="78"/>
                    </a:lnTo>
                    <a:lnTo>
                      <a:pt x="288" y="78"/>
                    </a:lnTo>
                    <a:lnTo>
                      <a:pt x="288" y="78"/>
                    </a:lnTo>
                    <a:lnTo>
                      <a:pt x="288" y="78"/>
                    </a:lnTo>
                    <a:lnTo>
                      <a:pt x="288" y="78"/>
                    </a:lnTo>
                    <a:lnTo>
                      <a:pt x="288" y="78"/>
                    </a:lnTo>
                    <a:lnTo>
                      <a:pt x="288" y="72"/>
                    </a:lnTo>
                    <a:lnTo>
                      <a:pt x="288" y="72"/>
                    </a:lnTo>
                    <a:lnTo>
                      <a:pt x="288" y="72"/>
                    </a:lnTo>
                    <a:lnTo>
                      <a:pt x="288" y="72"/>
                    </a:lnTo>
                    <a:lnTo>
                      <a:pt x="288" y="72"/>
                    </a:lnTo>
                    <a:lnTo>
                      <a:pt x="288" y="72"/>
                    </a:lnTo>
                    <a:lnTo>
                      <a:pt x="288" y="72"/>
                    </a:lnTo>
                    <a:lnTo>
                      <a:pt x="288" y="66"/>
                    </a:lnTo>
                    <a:lnTo>
                      <a:pt x="288" y="66"/>
                    </a:lnTo>
                    <a:lnTo>
                      <a:pt x="288" y="66"/>
                    </a:lnTo>
                    <a:lnTo>
                      <a:pt x="288" y="66"/>
                    </a:lnTo>
                    <a:lnTo>
                      <a:pt x="288" y="66"/>
                    </a:lnTo>
                    <a:lnTo>
                      <a:pt x="288" y="66"/>
                    </a:lnTo>
                    <a:lnTo>
                      <a:pt x="288" y="66"/>
                    </a:lnTo>
                    <a:lnTo>
                      <a:pt x="288" y="66"/>
                    </a:lnTo>
                    <a:lnTo>
                      <a:pt x="288" y="66"/>
                    </a:lnTo>
                    <a:lnTo>
                      <a:pt x="288" y="66"/>
                    </a:lnTo>
                    <a:lnTo>
                      <a:pt x="288" y="66"/>
                    </a:lnTo>
                    <a:lnTo>
                      <a:pt x="288" y="66"/>
                    </a:lnTo>
                    <a:lnTo>
                      <a:pt x="288" y="66"/>
                    </a:lnTo>
                    <a:lnTo>
                      <a:pt x="288" y="66"/>
                    </a:lnTo>
                    <a:lnTo>
                      <a:pt x="288" y="66"/>
                    </a:lnTo>
                    <a:lnTo>
                      <a:pt x="294" y="66"/>
                    </a:lnTo>
                    <a:lnTo>
                      <a:pt x="294" y="66"/>
                    </a:lnTo>
                    <a:lnTo>
                      <a:pt x="294" y="66"/>
                    </a:lnTo>
                    <a:lnTo>
                      <a:pt x="294" y="66"/>
                    </a:lnTo>
                    <a:lnTo>
                      <a:pt x="294" y="66"/>
                    </a:lnTo>
                    <a:lnTo>
                      <a:pt x="294" y="66"/>
                    </a:lnTo>
                    <a:lnTo>
                      <a:pt x="294" y="66"/>
                    </a:lnTo>
                    <a:lnTo>
                      <a:pt x="294" y="66"/>
                    </a:lnTo>
                    <a:lnTo>
                      <a:pt x="294" y="66"/>
                    </a:lnTo>
                    <a:lnTo>
                      <a:pt x="294" y="66"/>
                    </a:lnTo>
                    <a:lnTo>
                      <a:pt x="294" y="66"/>
                    </a:lnTo>
                    <a:lnTo>
                      <a:pt x="294" y="66"/>
                    </a:lnTo>
                    <a:lnTo>
                      <a:pt x="294" y="66"/>
                    </a:lnTo>
                    <a:lnTo>
                      <a:pt x="294" y="66"/>
                    </a:lnTo>
                    <a:lnTo>
                      <a:pt x="294" y="66"/>
                    </a:lnTo>
                    <a:lnTo>
                      <a:pt x="294" y="66"/>
                    </a:lnTo>
                    <a:lnTo>
                      <a:pt x="294" y="72"/>
                    </a:lnTo>
                    <a:lnTo>
                      <a:pt x="294" y="72"/>
                    </a:lnTo>
                    <a:lnTo>
                      <a:pt x="294" y="72"/>
                    </a:lnTo>
                    <a:lnTo>
                      <a:pt x="294" y="72"/>
                    </a:lnTo>
                    <a:lnTo>
                      <a:pt x="294" y="72"/>
                    </a:lnTo>
                    <a:lnTo>
                      <a:pt x="294" y="72"/>
                    </a:lnTo>
                    <a:lnTo>
                      <a:pt x="294" y="72"/>
                    </a:lnTo>
                    <a:lnTo>
                      <a:pt x="294" y="72"/>
                    </a:lnTo>
                    <a:lnTo>
                      <a:pt x="294" y="78"/>
                    </a:lnTo>
                    <a:lnTo>
                      <a:pt x="294" y="78"/>
                    </a:lnTo>
                    <a:lnTo>
                      <a:pt x="294" y="78"/>
                    </a:lnTo>
                    <a:lnTo>
                      <a:pt x="294" y="78"/>
                    </a:lnTo>
                    <a:lnTo>
                      <a:pt x="294" y="78"/>
                    </a:lnTo>
                    <a:lnTo>
                      <a:pt x="294" y="84"/>
                    </a:lnTo>
                    <a:lnTo>
                      <a:pt x="294" y="84"/>
                    </a:lnTo>
                    <a:lnTo>
                      <a:pt x="294" y="84"/>
                    </a:lnTo>
                    <a:lnTo>
                      <a:pt x="294" y="84"/>
                    </a:lnTo>
                    <a:lnTo>
                      <a:pt x="294" y="84"/>
                    </a:lnTo>
                    <a:lnTo>
                      <a:pt x="294" y="90"/>
                    </a:lnTo>
                    <a:lnTo>
                      <a:pt x="294" y="90"/>
                    </a:lnTo>
                    <a:lnTo>
                      <a:pt x="294" y="90"/>
                    </a:lnTo>
                    <a:lnTo>
                      <a:pt x="294" y="90"/>
                    </a:lnTo>
                    <a:lnTo>
                      <a:pt x="294" y="96"/>
                    </a:lnTo>
                    <a:lnTo>
                      <a:pt x="294" y="96"/>
                    </a:lnTo>
                    <a:lnTo>
                      <a:pt x="294" y="90"/>
                    </a:lnTo>
                    <a:lnTo>
                      <a:pt x="294" y="90"/>
                    </a:lnTo>
                    <a:lnTo>
                      <a:pt x="294" y="96"/>
                    </a:lnTo>
                    <a:lnTo>
                      <a:pt x="294" y="96"/>
                    </a:lnTo>
                    <a:lnTo>
                      <a:pt x="294" y="96"/>
                    </a:lnTo>
                    <a:lnTo>
                      <a:pt x="294" y="96"/>
                    </a:lnTo>
                    <a:lnTo>
                      <a:pt x="294" y="96"/>
                    </a:lnTo>
                    <a:lnTo>
                      <a:pt x="294" y="102"/>
                    </a:lnTo>
                    <a:lnTo>
                      <a:pt x="294" y="102"/>
                    </a:lnTo>
                    <a:lnTo>
                      <a:pt x="294" y="102"/>
                    </a:lnTo>
                    <a:lnTo>
                      <a:pt x="294" y="102"/>
                    </a:lnTo>
                    <a:lnTo>
                      <a:pt x="294" y="102"/>
                    </a:lnTo>
                    <a:lnTo>
                      <a:pt x="294" y="108"/>
                    </a:lnTo>
                    <a:lnTo>
                      <a:pt x="294" y="108"/>
                    </a:lnTo>
                    <a:lnTo>
                      <a:pt x="300" y="108"/>
                    </a:lnTo>
                    <a:lnTo>
                      <a:pt x="300" y="108"/>
                    </a:lnTo>
                    <a:lnTo>
                      <a:pt x="300" y="108"/>
                    </a:lnTo>
                    <a:lnTo>
                      <a:pt x="300" y="108"/>
                    </a:lnTo>
                    <a:lnTo>
                      <a:pt x="300" y="114"/>
                    </a:lnTo>
                    <a:lnTo>
                      <a:pt x="300" y="114"/>
                    </a:lnTo>
                    <a:lnTo>
                      <a:pt x="300" y="114"/>
                    </a:lnTo>
                    <a:lnTo>
                      <a:pt x="300" y="114"/>
                    </a:lnTo>
                    <a:lnTo>
                      <a:pt x="300" y="114"/>
                    </a:lnTo>
                    <a:lnTo>
                      <a:pt x="300" y="120"/>
                    </a:lnTo>
                    <a:lnTo>
                      <a:pt x="300" y="120"/>
                    </a:lnTo>
                    <a:lnTo>
                      <a:pt x="300" y="120"/>
                    </a:lnTo>
                    <a:lnTo>
                      <a:pt x="300" y="120"/>
                    </a:lnTo>
                    <a:lnTo>
                      <a:pt x="300" y="120"/>
                    </a:lnTo>
                    <a:lnTo>
                      <a:pt x="300" y="120"/>
                    </a:lnTo>
                    <a:lnTo>
                      <a:pt x="300" y="120"/>
                    </a:lnTo>
                    <a:lnTo>
                      <a:pt x="300" y="126"/>
                    </a:lnTo>
                    <a:lnTo>
                      <a:pt x="300" y="126"/>
                    </a:lnTo>
                    <a:lnTo>
                      <a:pt x="300" y="126"/>
                    </a:lnTo>
                    <a:lnTo>
                      <a:pt x="300" y="126"/>
                    </a:lnTo>
                    <a:lnTo>
                      <a:pt x="300" y="126"/>
                    </a:lnTo>
                    <a:lnTo>
                      <a:pt x="300" y="126"/>
                    </a:lnTo>
                    <a:lnTo>
                      <a:pt x="300" y="126"/>
                    </a:lnTo>
                    <a:lnTo>
                      <a:pt x="300" y="132"/>
                    </a:lnTo>
                    <a:lnTo>
                      <a:pt x="300" y="132"/>
                    </a:lnTo>
                    <a:lnTo>
                      <a:pt x="300" y="132"/>
                    </a:lnTo>
                    <a:lnTo>
                      <a:pt x="300" y="132"/>
                    </a:lnTo>
                    <a:lnTo>
                      <a:pt x="300" y="132"/>
                    </a:lnTo>
                    <a:lnTo>
                      <a:pt x="300" y="132"/>
                    </a:lnTo>
                    <a:lnTo>
                      <a:pt x="300" y="132"/>
                    </a:lnTo>
                    <a:lnTo>
                      <a:pt x="300" y="132"/>
                    </a:lnTo>
                    <a:lnTo>
                      <a:pt x="300" y="138"/>
                    </a:lnTo>
                    <a:lnTo>
                      <a:pt x="300" y="138"/>
                    </a:lnTo>
                    <a:lnTo>
                      <a:pt x="300" y="138"/>
                    </a:lnTo>
                    <a:lnTo>
                      <a:pt x="300" y="138"/>
                    </a:lnTo>
                    <a:lnTo>
                      <a:pt x="300" y="138"/>
                    </a:lnTo>
                    <a:lnTo>
                      <a:pt x="312" y="132"/>
                    </a:lnTo>
                    <a:lnTo>
                      <a:pt x="312" y="132"/>
                    </a:lnTo>
                    <a:lnTo>
                      <a:pt x="312" y="132"/>
                    </a:lnTo>
                    <a:lnTo>
                      <a:pt x="312" y="132"/>
                    </a:lnTo>
                    <a:lnTo>
                      <a:pt x="312" y="132"/>
                    </a:lnTo>
                    <a:lnTo>
                      <a:pt x="312" y="132"/>
                    </a:lnTo>
                    <a:lnTo>
                      <a:pt x="312" y="132"/>
                    </a:lnTo>
                    <a:lnTo>
                      <a:pt x="312" y="126"/>
                    </a:lnTo>
                    <a:lnTo>
                      <a:pt x="312" y="126"/>
                    </a:lnTo>
                    <a:lnTo>
                      <a:pt x="312" y="126"/>
                    </a:lnTo>
                    <a:lnTo>
                      <a:pt x="312" y="126"/>
                    </a:lnTo>
                    <a:lnTo>
                      <a:pt x="312" y="126"/>
                    </a:lnTo>
                    <a:lnTo>
                      <a:pt x="312" y="126"/>
                    </a:lnTo>
                    <a:lnTo>
                      <a:pt x="312" y="126"/>
                    </a:lnTo>
                    <a:lnTo>
                      <a:pt x="312" y="120"/>
                    </a:lnTo>
                    <a:lnTo>
                      <a:pt x="312" y="120"/>
                    </a:lnTo>
                    <a:lnTo>
                      <a:pt x="312" y="120"/>
                    </a:lnTo>
                    <a:lnTo>
                      <a:pt x="312" y="120"/>
                    </a:lnTo>
                    <a:lnTo>
                      <a:pt x="312" y="120"/>
                    </a:lnTo>
                    <a:lnTo>
                      <a:pt x="312" y="120"/>
                    </a:lnTo>
                    <a:lnTo>
                      <a:pt x="312" y="114"/>
                    </a:lnTo>
                    <a:lnTo>
                      <a:pt x="312" y="114"/>
                    </a:lnTo>
                    <a:lnTo>
                      <a:pt x="312" y="114"/>
                    </a:lnTo>
                    <a:lnTo>
                      <a:pt x="312" y="114"/>
                    </a:lnTo>
                    <a:lnTo>
                      <a:pt x="312" y="114"/>
                    </a:lnTo>
                    <a:lnTo>
                      <a:pt x="312" y="114"/>
                    </a:lnTo>
                    <a:lnTo>
                      <a:pt x="312" y="108"/>
                    </a:lnTo>
                    <a:lnTo>
                      <a:pt x="312" y="108"/>
                    </a:lnTo>
                    <a:lnTo>
                      <a:pt x="312" y="108"/>
                    </a:lnTo>
                    <a:lnTo>
                      <a:pt x="312" y="108"/>
                    </a:lnTo>
                    <a:lnTo>
                      <a:pt x="312" y="108"/>
                    </a:lnTo>
                    <a:lnTo>
                      <a:pt x="312" y="102"/>
                    </a:lnTo>
                    <a:lnTo>
                      <a:pt x="312" y="102"/>
                    </a:lnTo>
                    <a:lnTo>
                      <a:pt x="312" y="102"/>
                    </a:lnTo>
                    <a:lnTo>
                      <a:pt x="312" y="102"/>
                    </a:lnTo>
                    <a:lnTo>
                      <a:pt x="318" y="102"/>
                    </a:lnTo>
                    <a:lnTo>
                      <a:pt x="318" y="102"/>
                    </a:lnTo>
                    <a:lnTo>
                      <a:pt x="318" y="102"/>
                    </a:lnTo>
                    <a:lnTo>
                      <a:pt x="318" y="102"/>
                    </a:lnTo>
                    <a:lnTo>
                      <a:pt x="318" y="102"/>
                    </a:lnTo>
                    <a:lnTo>
                      <a:pt x="318" y="96"/>
                    </a:lnTo>
                    <a:lnTo>
                      <a:pt x="318" y="96"/>
                    </a:lnTo>
                    <a:lnTo>
                      <a:pt x="318" y="96"/>
                    </a:lnTo>
                    <a:lnTo>
                      <a:pt x="318" y="96"/>
                    </a:lnTo>
                    <a:lnTo>
                      <a:pt x="318" y="90"/>
                    </a:lnTo>
                    <a:lnTo>
                      <a:pt x="318" y="90"/>
                    </a:lnTo>
                    <a:lnTo>
                      <a:pt x="318" y="90"/>
                    </a:lnTo>
                    <a:lnTo>
                      <a:pt x="318" y="90"/>
                    </a:lnTo>
                    <a:lnTo>
                      <a:pt x="318" y="90"/>
                    </a:lnTo>
                    <a:lnTo>
                      <a:pt x="318" y="84"/>
                    </a:lnTo>
                    <a:lnTo>
                      <a:pt x="318" y="84"/>
                    </a:lnTo>
                    <a:lnTo>
                      <a:pt x="318" y="84"/>
                    </a:lnTo>
                    <a:lnTo>
                      <a:pt x="318" y="84"/>
                    </a:lnTo>
                    <a:lnTo>
                      <a:pt x="318" y="84"/>
                    </a:lnTo>
                    <a:lnTo>
                      <a:pt x="318" y="84"/>
                    </a:lnTo>
                    <a:lnTo>
                      <a:pt x="318" y="78"/>
                    </a:lnTo>
                    <a:lnTo>
                      <a:pt x="318" y="78"/>
                    </a:lnTo>
                    <a:lnTo>
                      <a:pt x="318" y="78"/>
                    </a:lnTo>
                    <a:lnTo>
                      <a:pt x="318" y="78"/>
                    </a:lnTo>
                    <a:lnTo>
                      <a:pt x="318" y="78"/>
                    </a:lnTo>
                    <a:lnTo>
                      <a:pt x="318" y="78"/>
                    </a:lnTo>
                    <a:lnTo>
                      <a:pt x="318" y="78"/>
                    </a:lnTo>
                    <a:lnTo>
                      <a:pt x="318" y="78"/>
                    </a:lnTo>
                    <a:lnTo>
                      <a:pt x="318" y="78"/>
                    </a:lnTo>
                    <a:lnTo>
                      <a:pt x="318" y="72"/>
                    </a:lnTo>
                    <a:lnTo>
                      <a:pt x="318" y="72"/>
                    </a:lnTo>
                    <a:lnTo>
                      <a:pt x="318" y="72"/>
                    </a:lnTo>
                    <a:lnTo>
                      <a:pt x="318" y="72"/>
                    </a:lnTo>
                    <a:lnTo>
                      <a:pt x="318" y="72"/>
                    </a:lnTo>
                    <a:lnTo>
                      <a:pt x="318" y="72"/>
                    </a:lnTo>
                    <a:lnTo>
                      <a:pt x="318" y="72"/>
                    </a:lnTo>
                    <a:lnTo>
                      <a:pt x="318" y="72"/>
                    </a:lnTo>
                    <a:lnTo>
                      <a:pt x="318" y="72"/>
                    </a:lnTo>
                    <a:lnTo>
                      <a:pt x="318" y="72"/>
                    </a:lnTo>
                    <a:lnTo>
                      <a:pt x="318" y="72"/>
                    </a:lnTo>
                    <a:lnTo>
                      <a:pt x="318" y="72"/>
                    </a:lnTo>
                    <a:lnTo>
                      <a:pt x="318" y="72"/>
                    </a:lnTo>
                    <a:lnTo>
                      <a:pt x="318" y="72"/>
                    </a:lnTo>
                    <a:lnTo>
                      <a:pt x="318" y="72"/>
                    </a:lnTo>
                    <a:lnTo>
                      <a:pt x="318" y="72"/>
                    </a:lnTo>
                    <a:lnTo>
                      <a:pt x="318" y="72"/>
                    </a:lnTo>
                    <a:lnTo>
                      <a:pt x="318" y="72"/>
                    </a:lnTo>
                    <a:lnTo>
                      <a:pt x="318" y="72"/>
                    </a:lnTo>
                    <a:lnTo>
                      <a:pt x="318" y="72"/>
                    </a:lnTo>
                    <a:lnTo>
                      <a:pt x="318" y="72"/>
                    </a:lnTo>
                    <a:lnTo>
                      <a:pt x="318" y="72"/>
                    </a:lnTo>
                    <a:lnTo>
                      <a:pt x="318" y="72"/>
                    </a:lnTo>
                    <a:lnTo>
                      <a:pt x="318" y="72"/>
                    </a:lnTo>
                    <a:lnTo>
                      <a:pt x="318" y="72"/>
                    </a:lnTo>
                    <a:lnTo>
                      <a:pt x="324" y="78"/>
                    </a:lnTo>
                    <a:lnTo>
                      <a:pt x="324" y="78"/>
                    </a:lnTo>
                    <a:lnTo>
                      <a:pt x="324" y="78"/>
                    </a:lnTo>
                    <a:lnTo>
                      <a:pt x="324" y="78"/>
                    </a:lnTo>
                    <a:lnTo>
                      <a:pt x="324" y="78"/>
                    </a:lnTo>
                    <a:lnTo>
                      <a:pt x="324" y="78"/>
                    </a:lnTo>
                    <a:lnTo>
                      <a:pt x="324" y="78"/>
                    </a:lnTo>
                    <a:lnTo>
                      <a:pt x="324" y="78"/>
                    </a:lnTo>
                    <a:lnTo>
                      <a:pt x="324" y="78"/>
                    </a:lnTo>
                    <a:lnTo>
                      <a:pt x="324" y="84"/>
                    </a:lnTo>
                    <a:lnTo>
                      <a:pt x="324" y="84"/>
                    </a:lnTo>
                    <a:lnTo>
                      <a:pt x="324" y="84"/>
                    </a:lnTo>
                    <a:lnTo>
                      <a:pt x="324" y="84"/>
                    </a:lnTo>
                    <a:lnTo>
                      <a:pt x="324" y="84"/>
                    </a:lnTo>
                    <a:lnTo>
                      <a:pt x="324" y="84"/>
                    </a:lnTo>
                    <a:lnTo>
                      <a:pt x="324" y="90"/>
                    </a:lnTo>
                    <a:lnTo>
                      <a:pt x="324" y="90"/>
                    </a:lnTo>
                    <a:lnTo>
                      <a:pt x="324" y="90"/>
                    </a:lnTo>
                    <a:lnTo>
                      <a:pt x="324" y="90"/>
                    </a:lnTo>
                    <a:lnTo>
                      <a:pt x="324" y="90"/>
                    </a:lnTo>
                    <a:lnTo>
                      <a:pt x="324" y="96"/>
                    </a:lnTo>
                    <a:lnTo>
                      <a:pt x="324" y="96"/>
                    </a:lnTo>
                    <a:lnTo>
                      <a:pt x="324" y="96"/>
                    </a:lnTo>
                    <a:lnTo>
                      <a:pt x="324" y="96"/>
                    </a:lnTo>
                    <a:lnTo>
                      <a:pt x="324" y="102"/>
                    </a:lnTo>
                    <a:lnTo>
                      <a:pt x="324" y="102"/>
                    </a:lnTo>
                    <a:lnTo>
                      <a:pt x="324" y="102"/>
                    </a:lnTo>
                    <a:lnTo>
                      <a:pt x="324" y="102"/>
                    </a:lnTo>
                    <a:lnTo>
                      <a:pt x="324" y="102"/>
                    </a:lnTo>
                    <a:lnTo>
                      <a:pt x="324" y="102"/>
                    </a:lnTo>
                    <a:lnTo>
                      <a:pt x="324" y="102"/>
                    </a:lnTo>
                    <a:lnTo>
                      <a:pt x="324" y="102"/>
                    </a:lnTo>
                    <a:lnTo>
                      <a:pt x="324" y="108"/>
                    </a:lnTo>
                    <a:lnTo>
                      <a:pt x="324" y="108"/>
                    </a:lnTo>
                    <a:lnTo>
                      <a:pt x="324" y="108"/>
                    </a:lnTo>
                    <a:lnTo>
                      <a:pt x="324" y="108"/>
                    </a:lnTo>
                    <a:lnTo>
                      <a:pt x="324" y="108"/>
                    </a:lnTo>
                    <a:lnTo>
                      <a:pt x="324" y="114"/>
                    </a:lnTo>
                    <a:lnTo>
                      <a:pt x="324" y="114"/>
                    </a:lnTo>
                    <a:lnTo>
                      <a:pt x="324" y="114"/>
                    </a:lnTo>
                    <a:lnTo>
                      <a:pt x="324" y="114"/>
                    </a:lnTo>
                    <a:lnTo>
                      <a:pt x="324" y="114"/>
                    </a:lnTo>
                    <a:lnTo>
                      <a:pt x="324" y="120"/>
                    </a:lnTo>
                    <a:lnTo>
                      <a:pt x="324" y="120"/>
                    </a:lnTo>
                    <a:lnTo>
                      <a:pt x="324" y="120"/>
                    </a:lnTo>
                    <a:lnTo>
                      <a:pt x="324" y="120"/>
                    </a:lnTo>
                    <a:lnTo>
                      <a:pt x="324" y="120"/>
                    </a:lnTo>
                    <a:lnTo>
                      <a:pt x="324" y="120"/>
                    </a:lnTo>
                    <a:lnTo>
                      <a:pt x="324" y="126"/>
                    </a:lnTo>
                    <a:lnTo>
                      <a:pt x="324" y="126"/>
                    </a:lnTo>
                    <a:lnTo>
                      <a:pt x="324" y="126"/>
                    </a:lnTo>
                    <a:lnTo>
                      <a:pt x="324" y="126"/>
                    </a:lnTo>
                    <a:lnTo>
                      <a:pt x="324" y="126"/>
                    </a:lnTo>
                    <a:lnTo>
                      <a:pt x="324" y="132"/>
                    </a:lnTo>
                    <a:lnTo>
                      <a:pt x="330" y="132"/>
                    </a:lnTo>
                    <a:lnTo>
                      <a:pt x="330" y="132"/>
                    </a:lnTo>
                    <a:lnTo>
                      <a:pt x="330" y="132"/>
                    </a:lnTo>
                    <a:lnTo>
                      <a:pt x="330" y="132"/>
                    </a:lnTo>
                    <a:lnTo>
                      <a:pt x="330" y="132"/>
                    </a:lnTo>
                    <a:lnTo>
                      <a:pt x="330" y="132"/>
                    </a:lnTo>
                    <a:lnTo>
                      <a:pt x="330" y="138"/>
                    </a:lnTo>
                    <a:lnTo>
                      <a:pt x="330" y="138"/>
                    </a:lnTo>
                    <a:lnTo>
                      <a:pt x="330" y="138"/>
                    </a:lnTo>
                    <a:lnTo>
                      <a:pt x="330" y="138"/>
                    </a:lnTo>
                    <a:lnTo>
                      <a:pt x="330" y="138"/>
                    </a:lnTo>
                    <a:lnTo>
                      <a:pt x="330" y="138"/>
                    </a:lnTo>
                    <a:lnTo>
                      <a:pt x="330" y="138"/>
                    </a:lnTo>
                    <a:lnTo>
                      <a:pt x="330" y="144"/>
                    </a:lnTo>
                    <a:lnTo>
                      <a:pt x="330" y="144"/>
                    </a:lnTo>
                    <a:lnTo>
                      <a:pt x="330" y="144"/>
                    </a:lnTo>
                    <a:lnTo>
                      <a:pt x="330" y="144"/>
                    </a:lnTo>
                    <a:lnTo>
                      <a:pt x="330" y="144"/>
                    </a:lnTo>
                    <a:lnTo>
                      <a:pt x="330" y="144"/>
                    </a:lnTo>
                    <a:lnTo>
                      <a:pt x="330" y="144"/>
                    </a:lnTo>
                    <a:lnTo>
                      <a:pt x="330" y="144"/>
                    </a:lnTo>
                    <a:lnTo>
                      <a:pt x="330" y="150"/>
                    </a:lnTo>
                    <a:lnTo>
                      <a:pt x="330" y="150"/>
                    </a:lnTo>
                    <a:lnTo>
                      <a:pt x="330" y="150"/>
                    </a:lnTo>
                    <a:lnTo>
                      <a:pt x="342" y="150"/>
                    </a:lnTo>
                    <a:lnTo>
                      <a:pt x="342" y="150"/>
                    </a:lnTo>
                    <a:lnTo>
                      <a:pt x="342" y="144"/>
                    </a:lnTo>
                    <a:lnTo>
                      <a:pt x="342" y="144"/>
                    </a:lnTo>
                    <a:lnTo>
                      <a:pt x="342" y="144"/>
                    </a:lnTo>
                    <a:lnTo>
                      <a:pt x="342" y="144"/>
                    </a:lnTo>
                    <a:lnTo>
                      <a:pt x="342" y="144"/>
                    </a:lnTo>
                    <a:lnTo>
                      <a:pt x="342" y="144"/>
                    </a:lnTo>
                    <a:lnTo>
                      <a:pt x="342" y="144"/>
                    </a:lnTo>
                    <a:lnTo>
                      <a:pt x="342" y="138"/>
                    </a:lnTo>
                    <a:lnTo>
                      <a:pt x="342" y="138"/>
                    </a:lnTo>
                    <a:lnTo>
                      <a:pt x="342" y="138"/>
                    </a:lnTo>
                    <a:lnTo>
                      <a:pt x="342" y="138"/>
                    </a:lnTo>
                    <a:lnTo>
                      <a:pt x="342" y="138"/>
                    </a:lnTo>
                    <a:lnTo>
                      <a:pt x="342" y="138"/>
                    </a:lnTo>
                    <a:lnTo>
                      <a:pt x="342" y="138"/>
                    </a:lnTo>
                    <a:lnTo>
                      <a:pt x="342" y="132"/>
                    </a:lnTo>
                    <a:lnTo>
                      <a:pt x="342" y="132"/>
                    </a:lnTo>
                    <a:lnTo>
                      <a:pt x="342" y="132"/>
                    </a:lnTo>
                    <a:lnTo>
                      <a:pt x="342" y="132"/>
                    </a:lnTo>
                    <a:lnTo>
                      <a:pt x="342" y="132"/>
                    </a:lnTo>
                    <a:lnTo>
                      <a:pt x="342" y="132"/>
                    </a:lnTo>
                    <a:lnTo>
                      <a:pt x="342" y="126"/>
                    </a:lnTo>
                    <a:lnTo>
                      <a:pt x="342" y="126"/>
                    </a:lnTo>
                    <a:lnTo>
                      <a:pt x="342" y="126"/>
                    </a:lnTo>
                    <a:lnTo>
                      <a:pt x="342" y="126"/>
                    </a:lnTo>
                    <a:lnTo>
                      <a:pt x="342" y="126"/>
                    </a:lnTo>
                    <a:lnTo>
                      <a:pt x="342" y="120"/>
                    </a:lnTo>
                    <a:lnTo>
                      <a:pt x="342" y="120"/>
                    </a:lnTo>
                    <a:lnTo>
                      <a:pt x="342" y="120"/>
                    </a:lnTo>
                    <a:lnTo>
                      <a:pt x="342" y="120"/>
                    </a:lnTo>
                    <a:lnTo>
                      <a:pt x="342" y="120"/>
                    </a:lnTo>
                    <a:lnTo>
                      <a:pt x="342" y="120"/>
                    </a:lnTo>
                    <a:lnTo>
                      <a:pt x="342" y="114"/>
                    </a:lnTo>
                    <a:lnTo>
                      <a:pt x="342" y="114"/>
                    </a:lnTo>
                    <a:lnTo>
                      <a:pt x="342" y="114"/>
                    </a:lnTo>
                    <a:lnTo>
                      <a:pt x="342" y="114"/>
                    </a:lnTo>
                    <a:lnTo>
                      <a:pt x="342" y="114"/>
                    </a:lnTo>
                    <a:lnTo>
                      <a:pt x="342" y="114"/>
                    </a:lnTo>
                    <a:lnTo>
                      <a:pt x="342" y="114"/>
                    </a:lnTo>
                    <a:lnTo>
                      <a:pt x="342" y="114"/>
                    </a:lnTo>
                    <a:lnTo>
                      <a:pt x="342" y="108"/>
                    </a:lnTo>
                    <a:lnTo>
                      <a:pt x="342" y="108"/>
                    </a:lnTo>
                    <a:lnTo>
                      <a:pt x="342" y="108"/>
                    </a:lnTo>
                    <a:lnTo>
                      <a:pt x="342" y="108"/>
                    </a:lnTo>
                    <a:lnTo>
                      <a:pt x="342" y="108"/>
                    </a:lnTo>
                    <a:lnTo>
                      <a:pt x="342" y="102"/>
                    </a:lnTo>
                    <a:lnTo>
                      <a:pt x="342" y="102"/>
                    </a:lnTo>
                    <a:lnTo>
                      <a:pt x="348" y="102"/>
                    </a:lnTo>
                    <a:lnTo>
                      <a:pt x="348" y="102"/>
                    </a:lnTo>
                    <a:lnTo>
                      <a:pt x="348" y="102"/>
                    </a:lnTo>
                    <a:lnTo>
                      <a:pt x="348" y="96"/>
                    </a:lnTo>
                    <a:lnTo>
                      <a:pt x="348" y="96"/>
                    </a:lnTo>
                    <a:lnTo>
                      <a:pt x="348" y="96"/>
                    </a:lnTo>
                    <a:lnTo>
                      <a:pt x="348" y="96"/>
                    </a:lnTo>
                    <a:lnTo>
                      <a:pt x="348" y="96"/>
                    </a:lnTo>
                    <a:lnTo>
                      <a:pt x="348" y="96"/>
                    </a:lnTo>
                    <a:lnTo>
                      <a:pt x="348" y="96"/>
                    </a:lnTo>
                    <a:lnTo>
                      <a:pt x="348" y="90"/>
                    </a:lnTo>
                    <a:lnTo>
                      <a:pt x="348" y="90"/>
                    </a:lnTo>
                    <a:lnTo>
                      <a:pt x="348" y="90"/>
                    </a:lnTo>
                    <a:lnTo>
                      <a:pt x="348" y="90"/>
                    </a:lnTo>
                    <a:lnTo>
                      <a:pt x="348" y="90"/>
                    </a:lnTo>
                    <a:lnTo>
                      <a:pt x="348" y="90"/>
                    </a:lnTo>
                    <a:lnTo>
                      <a:pt x="348" y="90"/>
                    </a:lnTo>
                    <a:lnTo>
                      <a:pt x="348" y="90"/>
                    </a:lnTo>
                    <a:lnTo>
                      <a:pt x="348" y="90"/>
                    </a:lnTo>
                    <a:lnTo>
                      <a:pt x="348" y="90"/>
                    </a:lnTo>
                    <a:lnTo>
                      <a:pt x="348" y="84"/>
                    </a:lnTo>
                    <a:lnTo>
                      <a:pt x="348" y="84"/>
                    </a:lnTo>
                    <a:lnTo>
                      <a:pt x="348" y="84"/>
                    </a:lnTo>
                    <a:lnTo>
                      <a:pt x="348" y="84"/>
                    </a:lnTo>
                    <a:lnTo>
                      <a:pt x="348" y="84"/>
                    </a:lnTo>
                    <a:lnTo>
                      <a:pt x="348" y="84"/>
                    </a:lnTo>
                    <a:lnTo>
                      <a:pt x="348" y="84"/>
                    </a:lnTo>
                    <a:lnTo>
                      <a:pt x="348" y="84"/>
                    </a:lnTo>
                    <a:lnTo>
                      <a:pt x="348" y="84"/>
                    </a:lnTo>
                    <a:lnTo>
                      <a:pt x="348" y="84"/>
                    </a:lnTo>
                    <a:lnTo>
                      <a:pt x="348" y="84"/>
                    </a:lnTo>
                    <a:lnTo>
                      <a:pt x="348" y="84"/>
                    </a:lnTo>
                    <a:lnTo>
                      <a:pt x="348" y="84"/>
                    </a:lnTo>
                    <a:lnTo>
                      <a:pt x="348" y="84"/>
                    </a:lnTo>
                    <a:lnTo>
                      <a:pt x="348" y="84"/>
                    </a:lnTo>
                    <a:lnTo>
                      <a:pt x="348" y="84"/>
                    </a:lnTo>
                    <a:lnTo>
                      <a:pt x="348" y="84"/>
                    </a:lnTo>
                    <a:lnTo>
                      <a:pt x="348" y="84"/>
                    </a:lnTo>
                    <a:lnTo>
                      <a:pt x="348" y="84"/>
                    </a:lnTo>
                    <a:lnTo>
                      <a:pt x="348" y="90"/>
                    </a:lnTo>
                    <a:lnTo>
                      <a:pt x="348" y="90"/>
                    </a:lnTo>
                    <a:lnTo>
                      <a:pt x="348" y="90"/>
                    </a:lnTo>
                    <a:lnTo>
                      <a:pt x="348" y="90"/>
                    </a:lnTo>
                    <a:lnTo>
                      <a:pt x="348" y="90"/>
                    </a:lnTo>
                    <a:lnTo>
                      <a:pt x="348" y="90"/>
                    </a:lnTo>
                    <a:lnTo>
                      <a:pt x="348" y="90"/>
                    </a:lnTo>
                    <a:lnTo>
                      <a:pt x="348" y="90"/>
                    </a:lnTo>
                    <a:lnTo>
                      <a:pt x="348" y="90"/>
                    </a:lnTo>
                    <a:lnTo>
                      <a:pt x="348" y="90"/>
                    </a:lnTo>
                    <a:lnTo>
                      <a:pt x="348" y="96"/>
                    </a:lnTo>
                    <a:lnTo>
                      <a:pt x="348" y="96"/>
                    </a:lnTo>
                    <a:lnTo>
                      <a:pt x="348" y="96"/>
                    </a:lnTo>
                    <a:lnTo>
                      <a:pt x="348" y="96"/>
                    </a:lnTo>
                    <a:lnTo>
                      <a:pt x="354" y="96"/>
                    </a:lnTo>
                    <a:lnTo>
                      <a:pt x="354" y="96"/>
                    </a:lnTo>
                    <a:lnTo>
                      <a:pt x="354" y="102"/>
                    </a:lnTo>
                    <a:lnTo>
                      <a:pt x="354" y="102"/>
                    </a:lnTo>
                    <a:lnTo>
                      <a:pt x="354" y="102"/>
                    </a:lnTo>
                    <a:lnTo>
                      <a:pt x="354" y="102"/>
                    </a:lnTo>
                    <a:lnTo>
                      <a:pt x="354" y="102"/>
                    </a:lnTo>
                    <a:lnTo>
                      <a:pt x="354" y="108"/>
                    </a:lnTo>
                    <a:lnTo>
                      <a:pt x="354" y="108"/>
                    </a:lnTo>
                    <a:lnTo>
                      <a:pt x="354" y="108"/>
                    </a:lnTo>
                    <a:lnTo>
                      <a:pt x="354" y="108"/>
                    </a:lnTo>
                    <a:lnTo>
                      <a:pt x="354" y="108"/>
                    </a:lnTo>
                    <a:lnTo>
                      <a:pt x="354" y="114"/>
                    </a:lnTo>
                    <a:lnTo>
                      <a:pt x="354" y="114"/>
                    </a:lnTo>
                    <a:lnTo>
                      <a:pt x="354" y="114"/>
                    </a:lnTo>
                    <a:lnTo>
                      <a:pt x="354" y="114"/>
                    </a:lnTo>
                    <a:lnTo>
                      <a:pt x="354" y="114"/>
                    </a:lnTo>
                    <a:lnTo>
                      <a:pt x="354" y="114"/>
                    </a:lnTo>
                    <a:lnTo>
                      <a:pt x="354" y="114"/>
                    </a:lnTo>
                    <a:lnTo>
                      <a:pt x="354" y="114"/>
                    </a:lnTo>
                    <a:lnTo>
                      <a:pt x="354" y="114"/>
                    </a:lnTo>
                    <a:lnTo>
                      <a:pt x="354" y="120"/>
                    </a:lnTo>
                    <a:lnTo>
                      <a:pt x="354" y="120"/>
                    </a:lnTo>
                    <a:lnTo>
                      <a:pt x="354" y="120"/>
                    </a:lnTo>
                    <a:lnTo>
                      <a:pt x="354" y="120"/>
                    </a:lnTo>
                    <a:lnTo>
                      <a:pt x="354" y="120"/>
                    </a:lnTo>
                    <a:lnTo>
                      <a:pt x="354" y="126"/>
                    </a:lnTo>
                    <a:lnTo>
                      <a:pt x="354" y="126"/>
                    </a:lnTo>
                    <a:lnTo>
                      <a:pt x="354" y="126"/>
                    </a:lnTo>
                    <a:lnTo>
                      <a:pt x="354" y="126"/>
                    </a:lnTo>
                    <a:lnTo>
                      <a:pt x="354" y="126"/>
                    </a:lnTo>
                    <a:lnTo>
                      <a:pt x="354" y="132"/>
                    </a:lnTo>
                    <a:lnTo>
                      <a:pt x="354" y="132"/>
                    </a:lnTo>
                    <a:lnTo>
                      <a:pt x="354" y="132"/>
                    </a:lnTo>
                    <a:lnTo>
                      <a:pt x="354" y="132"/>
                    </a:lnTo>
                    <a:lnTo>
                      <a:pt x="354" y="132"/>
                    </a:lnTo>
                    <a:lnTo>
                      <a:pt x="354" y="132"/>
                    </a:lnTo>
                    <a:lnTo>
                      <a:pt x="354" y="138"/>
                    </a:lnTo>
                    <a:lnTo>
                      <a:pt x="354" y="138"/>
                    </a:lnTo>
                    <a:lnTo>
                      <a:pt x="354" y="138"/>
                    </a:lnTo>
                    <a:lnTo>
                      <a:pt x="354" y="138"/>
                    </a:lnTo>
                    <a:lnTo>
                      <a:pt x="354" y="138"/>
                    </a:lnTo>
                    <a:lnTo>
                      <a:pt x="354" y="138"/>
                    </a:lnTo>
                    <a:lnTo>
                      <a:pt x="354" y="138"/>
                    </a:lnTo>
                    <a:lnTo>
                      <a:pt x="354" y="144"/>
                    </a:lnTo>
                    <a:lnTo>
                      <a:pt x="354" y="144"/>
                    </a:lnTo>
                    <a:lnTo>
                      <a:pt x="354" y="144"/>
                    </a:lnTo>
                    <a:lnTo>
                      <a:pt x="354" y="144"/>
                    </a:lnTo>
                    <a:lnTo>
                      <a:pt x="354" y="144"/>
                    </a:lnTo>
                    <a:lnTo>
                      <a:pt x="354" y="144"/>
                    </a:lnTo>
                    <a:lnTo>
                      <a:pt x="354" y="144"/>
                    </a:lnTo>
                    <a:lnTo>
                      <a:pt x="354" y="150"/>
                    </a:lnTo>
                    <a:lnTo>
                      <a:pt x="354" y="150"/>
                    </a:lnTo>
                    <a:lnTo>
                      <a:pt x="354" y="150"/>
                    </a:lnTo>
                    <a:lnTo>
                      <a:pt x="360" y="150"/>
                    </a:lnTo>
                    <a:lnTo>
                      <a:pt x="360" y="150"/>
                    </a:lnTo>
                    <a:lnTo>
                      <a:pt x="360" y="150"/>
                    </a:lnTo>
                    <a:lnTo>
                      <a:pt x="360" y="150"/>
                    </a:lnTo>
                    <a:lnTo>
                      <a:pt x="360" y="150"/>
                    </a:lnTo>
                    <a:lnTo>
                      <a:pt x="360" y="156"/>
                    </a:lnTo>
                    <a:lnTo>
                      <a:pt x="360" y="156"/>
                    </a:lnTo>
                    <a:lnTo>
                      <a:pt x="360" y="156"/>
                    </a:lnTo>
                    <a:lnTo>
                      <a:pt x="360" y="156"/>
                    </a:lnTo>
                    <a:lnTo>
                      <a:pt x="360" y="156"/>
                    </a:lnTo>
                    <a:lnTo>
                      <a:pt x="360" y="156"/>
                    </a:lnTo>
                    <a:lnTo>
                      <a:pt x="360" y="156"/>
                    </a:lnTo>
                    <a:lnTo>
                      <a:pt x="366" y="150"/>
                    </a:lnTo>
                    <a:lnTo>
                      <a:pt x="366" y="150"/>
                    </a:lnTo>
                    <a:lnTo>
                      <a:pt x="366" y="150"/>
                    </a:lnTo>
                    <a:lnTo>
                      <a:pt x="372" y="150"/>
                    </a:lnTo>
                    <a:lnTo>
                      <a:pt x="372" y="150"/>
                    </a:lnTo>
                    <a:lnTo>
                      <a:pt x="372" y="150"/>
                    </a:lnTo>
                    <a:lnTo>
                      <a:pt x="372" y="144"/>
                    </a:lnTo>
                    <a:lnTo>
                      <a:pt x="372" y="144"/>
                    </a:lnTo>
                    <a:lnTo>
                      <a:pt x="372" y="144"/>
                    </a:lnTo>
                    <a:lnTo>
                      <a:pt x="372" y="144"/>
                    </a:lnTo>
                    <a:lnTo>
                      <a:pt x="372" y="144"/>
                    </a:lnTo>
                    <a:lnTo>
                      <a:pt x="372" y="144"/>
                    </a:lnTo>
                    <a:lnTo>
                      <a:pt x="372" y="144"/>
                    </a:lnTo>
                    <a:lnTo>
                      <a:pt x="372" y="138"/>
                    </a:lnTo>
                    <a:lnTo>
                      <a:pt x="372" y="138"/>
                    </a:lnTo>
                    <a:lnTo>
                      <a:pt x="372" y="138"/>
                    </a:lnTo>
                    <a:lnTo>
                      <a:pt x="372" y="138"/>
                    </a:lnTo>
                    <a:lnTo>
                      <a:pt x="372" y="138"/>
                    </a:lnTo>
                    <a:lnTo>
                      <a:pt x="372" y="138"/>
                    </a:lnTo>
                    <a:lnTo>
                      <a:pt x="372" y="132"/>
                    </a:lnTo>
                    <a:lnTo>
                      <a:pt x="372" y="132"/>
                    </a:lnTo>
                    <a:lnTo>
                      <a:pt x="372" y="132"/>
                    </a:lnTo>
                    <a:lnTo>
                      <a:pt x="372" y="132"/>
                    </a:lnTo>
                    <a:lnTo>
                      <a:pt x="372" y="132"/>
                    </a:lnTo>
                    <a:lnTo>
                      <a:pt x="372" y="126"/>
                    </a:lnTo>
                    <a:lnTo>
                      <a:pt x="372" y="126"/>
                    </a:lnTo>
                    <a:lnTo>
                      <a:pt x="372" y="126"/>
                    </a:lnTo>
                    <a:lnTo>
                      <a:pt x="372" y="126"/>
                    </a:lnTo>
                    <a:lnTo>
                      <a:pt x="372" y="126"/>
                    </a:lnTo>
                    <a:lnTo>
                      <a:pt x="372" y="126"/>
                    </a:lnTo>
                    <a:lnTo>
                      <a:pt x="372" y="120"/>
                    </a:lnTo>
                    <a:lnTo>
                      <a:pt x="372" y="120"/>
                    </a:lnTo>
                    <a:lnTo>
                      <a:pt x="372" y="120"/>
                    </a:lnTo>
                    <a:lnTo>
                      <a:pt x="372" y="120"/>
                    </a:lnTo>
                    <a:lnTo>
                      <a:pt x="372" y="120"/>
                    </a:lnTo>
                    <a:lnTo>
                      <a:pt x="372" y="114"/>
                    </a:lnTo>
                    <a:lnTo>
                      <a:pt x="372" y="114"/>
                    </a:lnTo>
                    <a:lnTo>
                      <a:pt x="372" y="120"/>
                    </a:lnTo>
                    <a:lnTo>
                      <a:pt x="372" y="120"/>
                    </a:lnTo>
                    <a:lnTo>
                      <a:pt x="372" y="114"/>
                    </a:lnTo>
                    <a:lnTo>
                      <a:pt x="372" y="114"/>
                    </a:lnTo>
                    <a:lnTo>
                      <a:pt x="372" y="114"/>
                    </a:lnTo>
                    <a:lnTo>
                      <a:pt x="372" y="114"/>
                    </a:lnTo>
                    <a:lnTo>
                      <a:pt x="372" y="108"/>
                    </a:lnTo>
                    <a:lnTo>
                      <a:pt x="372" y="108"/>
                    </a:lnTo>
                    <a:lnTo>
                      <a:pt x="372" y="108"/>
                    </a:lnTo>
                    <a:lnTo>
                      <a:pt x="372" y="108"/>
                    </a:lnTo>
                    <a:lnTo>
                      <a:pt x="372" y="108"/>
                    </a:lnTo>
                    <a:lnTo>
                      <a:pt x="372" y="102"/>
                    </a:lnTo>
                    <a:lnTo>
                      <a:pt x="372" y="102"/>
                    </a:lnTo>
                    <a:lnTo>
                      <a:pt x="372" y="102"/>
                    </a:lnTo>
                    <a:lnTo>
                      <a:pt x="372" y="102"/>
                    </a:lnTo>
                    <a:lnTo>
                      <a:pt x="372" y="102"/>
                    </a:lnTo>
                    <a:lnTo>
                      <a:pt x="372" y="96"/>
                    </a:lnTo>
                    <a:lnTo>
                      <a:pt x="372" y="96"/>
                    </a:lnTo>
                    <a:lnTo>
                      <a:pt x="372" y="96"/>
                    </a:lnTo>
                    <a:lnTo>
                      <a:pt x="372" y="96"/>
                    </a:lnTo>
                    <a:lnTo>
                      <a:pt x="372" y="96"/>
                    </a:lnTo>
                    <a:lnTo>
                      <a:pt x="372" y="96"/>
                    </a:lnTo>
                    <a:lnTo>
                      <a:pt x="378" y="96"/>
                    </a:lnTo>
                    <a:lnTo>
                      <a:pt x="378" y="96"/>
                    </a:lnTo>
                    <a:lnTo>
                      <a:pt x="378" y="90"/>
                    </a:lnTo>
                    <a:lnTo>
                      <a:pt x="378" y="90"/>
                    </a:lnTo>
                    <a:lnTo>
                      <a:pt x="378" y="90"/>
                    </a:lnTo>
                    <a:lnTo>
                      <a:pt x="378" y="90"/>
                    </a:lnTo>
                    <a:lnTo>
                      <a:pt x="378" y="90"/>
                    </a:lnTo>
                    <a:lnTo>
                      <a:pt x="378" y="90"/>
                    </a:lnTo>
                    <a:lnTo>
                      <a:pt x="378" y="90"/>
                    </a:lnTo>
                    <a:lnTo>
                      <a:pt x="378" y="90"/>
                    </a:lnTo>
                    <a:lnTo>
                      <a:pt x="378" y="90"/>
                    </a:lnTo>
                    <a:lnTo>
                      <a:pt x="378" y="90"/>
                    </a:lnTo>
                    <a:lnTo>
                      <a:pt x="378" y="90"/>
                    </a:lnTo>
                    <a:lnTo>
                      <a:pt x="378" y="90"/>
                    </a:lnTo>
                    <a:lnTo>
                      <a:pt x="378" y="90"/>
                    </a:lnTo>
                    <a:lnTo>
                      <a:pt x="378" y="90"/>
                    </a:lnTo>
                    <a:lnTo>
                      <a:pt x="378" y="90"/>
                    </a:lnTo>
                    <a:lnTo>
                      <a:pt x="378" y="90"/>
                    </a:lnTo>
                    <a:lnTo>
                      <a:pt x="378" y="90"/>
                    </a:lnTo>
                    <a:lnTo>
                      <a:pt x="378" y="90"/>
                    </a:lnTo>
                    <a:lnTo>
                      <a:pt x="378" y="90"/>
                    </a:lnTo>
                    <a:lnTo>
                      <a:pt x="378" y="90"/>
                    </a:lnTo>
                    <a:lnTo>
                      <a:pt x="378" y="90"/>
                    </a:lnTo>
                    <a:lnTo>
                      <a:pt x="378" y="90"/>
                    </a:lnTo>
                    <a:lnTo>
                      <a:pt x="378" y="90"/>
                    </a:lnTo>
                    <a:lnTo>
                      <a:pt x="378" y="90"/>
                    </a:lnTo>
                    <a:lnTo>
                      <a:pt x="378" y="90"/>
                    </a:lnTo>
                    <a:lnTo>
                      <a:pt x="378" y="90"/>
                    </a:lnTo>
                    <a:lnTo>
                      <a:pt x="378" y="90"/>
                    </a:lnTo>
                    <a:lnTo>
                      <a:pt x="378" y="90"/>
                    </a:lnTo>
                    <a:lnTo>
                      <a:pt x="378" y="90"/>
                    </a:lnTo>
                    <a:lnTo>
                      <a:pt x="378" y="90"/>
                    </a:lnTo>
                    <a:lnTo>
                      <a:pt x="378" y="90"/>
                    </a:lnTo>
                    <a:lnTo>
                      <a:pt x="378" y="90"/>
                    </a:lnTo>
                    <a:lnTo>
                      <a:pt x="378" y="90"/>
                    </a:lnTo>
                    <a:lnTo>
                      <a:pt x="378" y="96"/>
                    </a:lnTo>
                    <a:lnTo>
                      <a:pt x="378" y="96"/>
                    </a:lnTo>
                    <a:lnTo>
                      <a:pt x="378" y="96"/>
                    </a:lnTo>
                    <a:lnTo>
                      <a:pt x="378" y="96"/>
                    </a:lnTo>
                    <a:lnTo>
                      <a:pt x="378" y="96"/>
                    </a:lnTo>
                    <a:lnTo>
                      <a:pt x="378" y="96"/>
                    </a:lnTo>
                    <a:lnTo>
                      <a:pt x="378" y="96"/>
                    </a:lnTo>
                    <a:lnTo>
                      <a:pt x="378" y="102"/>
                    </a:lnTo>
                    <a:lnTo>
                      <a:pt x="378" y="102"/>
                    </a:lnTo>
                    <a:lnTo>
                      <a:pt x="378" y="102"/>
                    </a:lnTo>
                    <a:lnTo>
                      <a:pt x="378" y="102"/>
                    </a:lnTo>
                    <a:lnTo>
                      <a:pt x="378" y="102"/>
                    </a:lnTo>
                    <a:lnTo>
                      <a:pt x="378" y="102"/>
                    </a:lnTo>
                    <a:lnTo>
                      <a:pt x="378" y="108"/>
                    </a:lnTo>
                    <a:lnTo>
                      <a:pt x="378" y="108"/>
                    </a:lnTo>
                    <a:lnTo>
                      <a:pt x="378" y="108"/>
                    </a:lnTo>
                    <a:lnTo>
                      <a:pt x="378" y="108"/>
                    </a:lnTo>
                    <a:lnTo>
                      <a:pt x="378" y="108"/>
                    </a:lnTo>
                    <a:lnTo>
                      <a:pt x="384" y="114"/>
                    </a:lnTo>
                    <a:lnTo>
                      <a:pt x="384" y="114"/>
                    </a:lnTo>
                    <a:lnTo>
                      <a:pt x="384" y="114"/>
                    </a:lnTo>
                    <a:lnTo>
                      <a:pt x="384" y="114"/>
                    </a:lnTo>
                    <a:lnTo>
                      <a:pt x="384" y="120"/>
                    </a:lnTo>
                    <a:lnTo>
                      <a:pt x="384" y="114"/>
                    </a:lnTo>
                    <a:lnTo>
                      <a:pt x="384" y="114"/>
                    </a:lnTo>
                    <a:lnTo>
                      <a:pt x="384" y="114"/>
                    </a:lnTo>
                    <a:lnTo>
                      <a:pt x="384" y="120"/>
                    </a:lnTo>
                    <a:lnTo>
                      <a:pt x="384" y="120"/>
                    </a:lnTo>
                    <a:lnTo>
                      <a:pt x="384" y="120"/>
                    </a:lnTo>
                    <a:lnTo>
                      <a:pt x="384" y="120"/>
                    </a:lnTo>
                    <a:lnTo>
                      <a:pt x="384" y="120"/>
                    </a:lnTo>
                    <a:lnTo>
                      <a:pt x="384" y="126"/>
                    </a:lnTo>
                    <a:lnTo>
                      <a:pt x="384" y="126"/>
                    </a:lnTo>
                    <a:lnTo>
                      <a:pt x="384" y="126"/>
                    </a:lnTo>
                    <a:lnTo>
                      <a:pt x="384" y="126"/>
                    </a:lnTo>
                    <a:lnTo>
                      <a:pt x="384" y="126"/>
                    </a:lnTo>
                    <a:lnTo>
                      <a:pt x="384" y="126"/>
                    </a:lnTo>
                    <a:lnTo>
                      <a:pt x="384" y="132"/>
                    </a:lnTo>
                    <a:lnTo>
                      <a:pt x="384" y="132"/>
                    </a:lnTo>
                    <a:lnTo>
                      <a:pt x="384" y="132"/>
                    </a:lnTo>
                    <a:lnTo>
                      <a:pt x="384" y="132"/>
                    </a:lnTo>
                    <a:lnTo>
                      <a:pt x="384" y="132"/>
                    </a:lnTo>
                    <a:lnTo>
                      <a:pt x="384" y="138"/>
                    </a:lnTo>
                    <a:lnTo>
                      <a:pt x="384" y="138"/>
                    </a:lnTo>
                    <a:lnTo>
                      <a:pt x="384" y="138"/>
                    </a:lnTo>
                    <a:lnTo>
                      <a:pt x="384" y="138"/>
                    </a:lnTo>
                    <a:lnTo>
                      <a:pt x="384" y="138"/>
                    </a:lnTo>
                    <a:lnTo>
                      <a:pt x="384" y="138"/>
                    </a:lnTo>
                    <a:lnTo>
                      <a:pt x="384" y="144"/>
                    </a:lnTo>
                    <a:lnTo>
                      <a:pt x="384" y="144"/>
                    </a:lnTo>
                    <a:lnTo>
                      <a:pt x="384" y="144"/>
                    </a:lnTo>
                    <a:lnTo>
                      <a:pt x="384" y="144"/>
                    </a:lnTo>
                    <a:lnTo>
                      <a:pt x="384" y="144"/>
                    </a:lnTo>
                    <a:lnTo>
                      <a:pt x="384" y="144"/>
                    </a:lnTo>
                    <a:lnTo>
                      <a:pt x="384" y="144"/>
                    </a:lnTo>
                    <a:lnTo>
                      <a:pt x="384" y="150"/>
                    </a:lnTo>
                    <a:lnTo>
                      <a:pt x="384" y="150"/>
                    </a:lnTo>
                    <a:lnTo>
                      <a:pt x="384" y="150"/>
                    </a:lnTo>
                    <a:lnTo>
                      <a:pt x="384" y="150"/>
                    </a:lnTo>
                    <a:lnTo>
                      <a:pt x="384" y="150"/>
                    </a:lnTo>
                    <a:lnTo>
                      <a:pt x="384" y="150"/>
                    </a:lnTo>
                    <a:lnTo>
                      <a:pt x="384" y="150"/>
                    </a:lnTo>
                    <a:lnTo>
                      <a:pt x="384" y="150"/>
                    </a:lnTo>
                    <a:lnTo>
                      <a:pt x="384" y="156"/>
                    </a:lnTo>
                    <a:lnTo>
                      <a:pt x="384" y="156"/>
                    </a:lnTo>
                    <a:lnTo>
                      <a:pt x="384" y="156"/>
                    </a:lnTo>
                    <a:lnTo>
                      <a:pt x="384" y="156"/>
                    </a:lnTo>
                    <a:lnTo>
                      <a:pt x="384" y="156"/>
                    </a:lnTo>
                    <a:lnTo>
                      <a:pt x="384" y="156"/>
                    </a:lnTo>
                    <a:lnTo>
                      <a:pt x="384" y="156"/>
                    </a:lnTo>
                    <a:lnTo>
                      <a:pt x="384" y="156"/>
                    </a:lnTo>
                    <a:lnTo>
                      <a:pt x="384" y="162"/>
                    </a:lnTo>
                    <a:lnTo>
                      <a:pt x="384" y="162"/>
                    </a:lnTo>
                    <a:lnTo>
                      <a:pt x="396" y="156"/>
                    </a:lnTo>
                    <a:lnTo>
                      <a:pt x="396" y="156"/>
                    </a:lnTo>
                    <a:lnTo>
                      <a:pt x="396" y="156"/>
                    </a:lnTo>
                    <a:lnTo>
                      <a:pt x="396" y="156"/>
                    </a:lnTo>
                    <a:lnTo>
                      <a:pt x="396" y="156"/>
                    </a:lnTo>
                    <a:lnTo>
                      <a:pt x="396" y="156"/>
                    </a:lnTo>
                    <a:lnTo>
                      <a:pt x="396" y="156"/>
                    </a:lnTo>
                    <a:lnTo>
                      <a:pt x="396" y="156"/>
                    </a:lnTo>
                    <a:lnTo>
                      <a:pt x="396" y="150"/>
                    </a:lnTo>
                    <a:lnTo>
                      <a:pt x="396" y="150"/>
                    </a:lnTo>
                    <a:lnTo>
                      <a:pt x="396" y="150"/>
                    </a:lnTo>
                    <a:lnTo>
                      <a:pt x="396" y="150"/>
                    </a:lnTo>
                    <a:lnTo>
                      <a:pt x="396" y="150"/>
                    </a:lnTo>
                    <a:lnTo>
                      <a:pt x="396" y="150"/>
                    </a:lnTo>
                    <a:lnTo>
                      <a:pt x="396" y="150"/>
                    </a:lnTo>
                    <a:lnTo>
                      <a:pt x="396" y="144"/>
                    </a:lnTo>
                    <a:lnTo>
                      <a:pt x="402" y="144"/>
                    </a:lnTo>
                    <a:lnTo>
                      <a:pt x="402" y="144"/>
                    </a:lnTo>
                    <a:lnTo>
                      <a:pt x="402" y="144"/>
                    </a:lnTo>
                    <a:lnTo>
                      <a:pt x="402" y="144"/>
                    </a:lnTo>
                    <a:lnTo>
                      <a:pt x="402" y="144"/>
                    </a:lnTo>
                    <a:lnTo>
                      <a:pt x="402" y="138"/>
                    </a:lnTo>
                    <a:lnTo>
                      <a:pt x="402" y="138"/>
                    </a:lnTo>
                    <a:lnTo>
                      <a:pt x="402" y="138"/>
                    </a:lnTo>
                    <a:lnTo>
                      <a:pt x="402" y="138"/>
                    </a:lnTo>
                    <a:lnTo>
                      <a:pt x="402" y="138"/>
                    </a:lnTo>
                    <a:lnTo>
                      <a:pt x="402" y="138"/>
                    </a:lnTo>
                    <a:lnTo>
                      <a:pt x="402" y="132"/>
                    </a:lnTo>
                    <a:lnTo>
                      <a:pt x="402" y="132"/>
                    </a:lnTo>
                    <a:lnTo>
                      <a:pt x="402" y="132"/>
                    </a:lnTo>
                    <a:lnTo>
                      <a:pt x="402" y="132"/>
                    </a:lnTo>
                    <a:lnTo>
                      <a:pt x="402" y="132"/>
                    </a:lnTo>
                    <a:lnTo>
                      <a:pt x="402" y="132"/>
                    </a:lnTo>
                    <a:lnTo>
                      <a:pt x="402" y="126"/>
                    </a:lnTo>
                    <a:lnTo>
                      <a:pt x="402" y="126"/>
                    </a:lnTo>
                    <a:lnTo>
                      <a:pt x="402" y="126"/>
                    </a:lnTo>
                    <a:lnTo>
                      <a:pt x="402" y="126"/>
                    </a:lnTo>
                    <a:lnTo>
                      <a:pt x="402" y="126"/>
                    </a:lnTo>
                    <a:lnTo>
                      <a:pt x="402" y="126"/>
                    </a:lnTo>
                    <a:lnTo>
                      <a:pt x="402" y="126"/>
                    </a:lnTo>
                    <a:lnTo>
                      <a:pt x="402" y="126"/>
                    </a:lnTo>
                    <a:lnTo>
                      <a:pt x="402" y="126"/>
                    </a:lnTo>
                    <a:lnTo>
                      <a:pt x="402" y="120"/>
                    </a:lnTo>
                    <a:lnTo>
                      <a:pt x="402" y="120"/>
                    </a:lnTo>
                    <a:lnTo>
                      <a:pt x="402" y="120"/>
                    </a:lnTo>
                    <a:lnTo>
                      <a:pt x="402" y="120"/>
                    </a:lnTo>
                    <a:lnTo>
                      <a:pt x="402" y="114"/>
                    </a:lnTo>
                    <a:lnTo>
                      <a:pt x="402" y="114"/>
                    </a:lnTo>
                    <a:lnTo>
                      <a:pt x="402" y="114"/>
                    </a:lnTo>
                    <a:lnTo>
                      <a:pt x="402" y="114"/>
                    </a:lnTo>
                    <a:lnTo>
                      <a:pt x="402" y="114"/>
                    </a:lnTo>
                    <a:lnTo>
                      <a:pt x="402" y="114"/>
                    </a:lnTo>
                    <a:lnTo>
                      <a:pt x="402" y="108"/>
                    </a:lnTo>
                    <a:lnTo>
                      <a:pt x="402" y="108"/>
                    </a:lnTo>
                    <a:lnTo>
                      <a:pt x="402" y="108"/>
                    </a:lnTo>
                    <a:lnTo>
                      <a:pt x="402" y="108"/>
                    </a:lnTo>
                    <a:lnTo>
                      <a:pt x="402" y="108"/>
                    </a:lnTo>
                    <a:lnTo>
                      <a:pt x="402" y="108"/>
                    </a:lnTo>
                    <a:lnTo>
                      <a:pt x="402" y="108"/>
                    </a:lnTo>
                    <a:lnTo>
                      <a:pt x="402" y="102"/>
                    </a:lnTo>
                    <a:lnTo>
                      <a:pt x="402" y="102"/>
                    </a:lnTo>
                    <a:lnTo>
                      <a:pt x="402" y="102"/>
                    </a:lnTo>
                    <a:lnTo>
                      <a:pt x="402" y="102"/>
                    </a:lnTo>
                    <a:lnTo>
                      <a:pt x="402" y="102"/>
                    </a:lnTo>
                    <a:lnTo>
                      <a:pt x="402" y="102"/>
                    </a:lnTo>
                    <a:lnTo>
                      <a:pt x="402" y="102"/>
                    </a:lnTo>
                    <a:lnTo>
                      <a:pt x="402" y="102"/>
                    </a:lnTo>
                    <a:lnTo>
                      <a:pt x="402" y="102"/>
                    </a:lnTo>
                    <a:lnTo>
                      <a:pt x="402" y="102"/>
                    </a:lnTo>
                    <a:lnTo>
                      <a:pt x="402" y="102"/>
                    </a:lnTo>
                    <a:lnTo>
                      <a:pt x="402" y="102"/>
                    </a:lnTo>
                    <a:lnTo>
                      <a:pt x="408" y="102"/>
                    </a:lnTo>
                    <a:lnTo>
                      <a:pt x="408" y="102"/>
                    </a:lnTo>
                    <a:lnTo>
                      <a:pt x="408" y="102"/>
                    </a:lnTo>
                    <a:lnTo>
                      <a:pt x="408" y="102"/>
                    </a:lnTo>
                    <a:lnTo>
                      <a:pt x="408" y="96"/>
                    </a:lnTo>
                    <a:lnTo>
                      <a:pt x="408" y="96"/>
                    </a:lnTo>
                    <a:lnTo>
                      <a:pt x="408" y="102"/>
                    </a:lnTo>
                    <a:lnTo>
                      <a:pt x="408" y="102"/>
                    </a:lnTo>
                    <a:lnTo>
                      <a:pt x="408" y="102"/>
                    </a:lnTo>
                    <a:lnTo>
                      <a:pt x="408" y="102"/>
                    </a:lnTo>
                    <a:lnTo>
                      <a:pt x="408" y="102"/>
                    </a:lnTo>
                    <a:lnTo>
                      <a:pt x="408" y="102"/>
                    </a:lnTo>
                    <a:lnTo>
                      <a:pt x="408" y="102"/>
                    </a:lnTo>
                    <a:lnTo>
                      <a:pt x="408" y="102"/>
                    </a:lnTo>
                    <a:lnTo>
                      <a:pt x="408" y="102"/>
                    </a:lnTo>
                    <a:lnTo>
                      <a:pt x="408" y="102"/>
                    </a:lnTo>
                    <a:lnTo>
                      <a:pt x="408" y="102"/>
                    </a:lnTo>
                    <a:lnTo>
                      <a:pt x="408" y="102"/>
                    </a:lnTo>
                    <a:lnTo>
                      <a:pt x="408" y="102"/>
                    </a:lnTo>
                    <a:lnTo>
                      <a:pt x="408" y="102"/>
                    </a:lnTo>
                    <a:lnTo>
                      <a:pt x="408" y="102"/>
                    </a:lnTo>
                    <a:lnTo>
                      <a:pt x="408" y="102"/>
                    </a:lnTo>
                    <a:lnTo>
                      <a:pt x="408" y="102"/>
                    </a:lnTo>
                    <a:lnTo>
                      <a:pt x="408" y="108"/>
                    </a:lnTo>
                    <a:lnTo>
                      <a:pt x="408" y="108"/>
                    </a:lnTo>
                    <a:lnTo>
                      <a:pt x="408" y="108"/>
                    </a:lnTo>
                    <a:lnTo>
                      <a:pt x="408" y="108"/>
                    </a:lnTo>
                    <a:lnTo>
                      <a:pt x="408" y="108"/>
                    </a:lnTo>
                    <a:lnTo>
                      <a:pt x="408" y="108"/>
                    </a:lnTo>
                    <a:lnTo>
                      <a:pt x="408" y="108"/>
                    </a:lnTo>
                    <a:lnTo>
                      <a:pt x="408" y="114"/>
                    </a:lnTo>
                    <a:lnTo>
                      <a:pt x="408" y="114"/>
                    </a:lnTo>
                    <a:lnTo>
                      <a:pt x="408" y="114"/>
                    </a:lnTo>
                    <a:lnTo>
                      <a:pt x="408" y="114"/>
                    </a:lnTo>
                    <a:lnTo>
                      <a:pt x="408" y="114"/>
                    </a:lnTo>
                    <a:lnTo>
                      <a:pt x="408" y="120"/>
                    </a:lnTo>
                    <a:lnTo>
                      <a:pt x="408" y="120"/>
                    </a:lnTo>
                    <a:lnTo>
                      <a:pt x="408" y="120"/>
                    </a:lnTo>
                    <a:lnTo>
                      <a:pt x="408" y="120"/>
                    </a:lnTo>
                    <a:lnTo>
                      <a:pt x="408" y="120"/>
                    </a:lnTo>
                    <a:lnTo>
                      <a:pt x="408" y="126"/>
                    </a:lnTo>
                    <a:lnTo>
                      <a:pt x="408" y="126"/>
                    </a:lnTo>
                    <a:lnTo>
                      <a:pt x="408" y="126"/>
                    </a:lnTo>
                    <a:lnTo>
                      <a:pt x="408" y="126"/>
                    </a:lnTo>
                    <a:lnTo>
                      <a:pt x="408" y="132"/>
                    </a:lnTo>
                    <a:lnTo>
                      <a:pt x="408" y="132"/>
                    </a:lnTo>
                    <a:lnTo>
                      <a:pt x="408" y="126"/>
                    </a:lnTo>
                    <a:lnTo>
                      <a:pt x="408" y="126"/>
                    </a:lnTo>
                    <a:lnTo>
                      <a:pt x="408" y="132"/>
                    </a:lnTo>
                    <a:lnTo>
                      <a:pt x="408" y="132"/>
                    </a:lnTo>
                    <a:lnTo>
                      <a:pt x="408" y="132"/>
                    </a:lnTo>
                    <a:lnTo>
                      <a:pt x="408" y="132"/>
                    </a:lnTo>
                    <a:lnTo>
                      <a:pt x="408" y="132"/>
                    </a:lnTo>
                    <a:lnTo>
                      <a:pt x="408" y="138"/>
                    </a:lnTo>
                    <a:lnTo>
                      <a:pt x="414" y="138"/>
                    </a:lnTo>
                    <a:lnTo>
                      <a:pt x="414" y="138"/>
                    </a:lnTo>
                    <a:lnTo>
                      <a:pt x="414" y="138"/>
                    </a:lnTo>
                    <a:lnTo>
                      <a:pt x="414" y="138"/>
                    </a:lnTo>
                    <a:lnTo>
                      <a:pt x="414" y="138"/>
                    </a:lnTo>
                    <a:lnTo>
                      <a:pt x="414" y="144"/>
                    </a:lnTo>
                    <a:lnTo>
                      <a:pt x="414" y="144"/>
                    </a:lnTo>
                    <a:lnTo>
                      <a:pt x="414" y="144"/>
                    </a:lnTo>
                    <a:lnTo>
                      <a:pt x="414" y="144"/>
                    </a:lnTo>
                    <a:lnTo>
                      <a:pt x="414" y="144"/>
                    </a:lnTo>
                    <a:lnTo>
                      <a:pt x="414" y="150"/>
                    </a:lnTo>
                    <a:lnTo>
                      <a:pt x="414" y="150"/>
                    </a:lnTo>
                    <a:lnTo>
                      <a:pt x="414" y="150"/>
                    </a:lnTo>
                    <a:lnTo>
                      <a:pt x="414" y="150"/>
                    </a:lnTo>
                    <a:lnTo>
                      <a:pt x="414" y="150"/>
                    </a:lnTo>
                    <a:lnTo>
                      <a:pt x="414" y="150"/>
                    </a:lnTo>
                    <a:lnTo>
                      <a:pt x="414" y="150"/>
                    </a:lnTo>
                    <a:lnTo>
                      <a:pt x="414" y="156"/>
                    </a:lnTo>
                    <a:lnTo>
                      <a:pt x="414" y="156"/>
                    </a:lnTo>
                    <a:lnTo>
                      <a:pt x="414" y="156"/>
                    </a:lnTo>
                    <a:lnTo>
                      <a:pt x="414" y="156"/>
                    </a:lnTo>
                    <a:lnTo>
                      <a:pt x="414" y="156"/>
                    </a:lnTo>
                    <a:lnTo>
                      <a:pt x="414" y="156"/>
                    </a:lnTo>
                    <a:lnTo>
                      <a:pt x="414" y="162"/>
                    </a:lnTo>
                    <a:lnTo>
                      <a:pt x="414" y="162"/>
                    </a:lnTo>
                    <a:lnTo>
                      <a:pt x="414" y="162"/>
                    </a:lnTo>
                    <a:lnTo>
                      <a:pt x="414" y="162"/>
                    </a:lnTo>
                    <a:lnTo>
                      <a:pt x="414" y="162"/>
                    </a:lnTo>
                    <a:lnTo>
                      <a:pt x="414" y="162"/>
                    </a:lnTo>
                    <a:lnTo>
                      <a:pt x="414" y="162"/>
                    </a:lnTo>
                    <a:lnTo>
                      <a:pt x="414" y="162"/>
                    </a:lnTo>
                    <a:lnTo>
                      <a:pt x="414" y="168"/>
                    </a:lnTo>
                    <a:lnTo>
                      <a:pt x="414" y="168"/>
                    </a:lnTo>
                    <a:lnTo>
                      <a:pt x="414" y="168"/>
                    </a:lnTo>
                    <a:lnTo>
                      <a:pt x="414" y="168"/>
                    </a:lnTo>
                    <a:lnTo>
                      <a:pt x="414" y="168"/>
                    </a:lnTo>
                    <a:lnTo>
                      <a:pt x="414" y="168"/>
                    </a:lnTo>
                    <a:lnTo>
                      <a:pt x="414" y="168"/>
                    </a:lnTo>
                    <a:lnTo>
                      <a:pt x="414" y="168"/>
                    </a:lnTo>
                    <a:lnTo>
                      <a:pt x="414" y="174"/>
                    </a:lnTo>
                    <a:lnTo>
                      <a:pt x="414" y="174"/>
                    </a:lnTo>
                    <a:lnTo>
                      <a:pt x="414" y="174"/>
                    </a:lnTo>
                    <a:lnTo>
                      <a:pt x="426" y="168"/>
                    </a:lnTo>
                    <a:lnTo>
                      <a:pt x="426" y="168"/>
                    </a:lnTo>
                    <a:lnTo>
                      <a:pt x="426" y="168"/>
                    </a:lnTo>
                    <a:lnTo>
                      <a:pt x="426" y="168"/>
                    </a:lnTo>
                    <a:lnTo>
                      <a:pt x="426" y="168"/>
                    </a:lnTo>
                    <a:lnTo>
                      <a:pt x="426" y="168"/>
                    </a:lnTo>
                    <a:lnTo>
                      <a:pt x="426" y="168"/>
                    </a:lnTo>
                    <a:lnTo>
                      <a:pt x="426" y="168"/>
                    </a:lnTo>
                    <a:lnTo>
                      <a:pt x="426" y="162"/>
                    </a:lnTo>
                    <a:lnTo>
                      <a:pt x="426" y="162"/>
                    </a:lnTo>
                    <a:lnTo>
                      <a:pt x="426" y="162"/>
                    </a:lnTo>
                    <a:lnTo>
                      <a:pt x="426" y="162"/>
                    </a:lnTo>
                    <a:lnTo>
                      <a:pt x="426" y="162"/>
                    </a:lnTo>
                    <a:lnTo>
                      <a:pt x="426" y="162"/>
                    </a:lnTo>
                    <a:lnTo>
                      <a:pt x="426" y="162"/>
                    </a:lnTo>
                    <a:lnTo>
                      <a:pt x="426" y="156"/>
                    </a:lnTo>
                    <a:lnTo>
                      <a:pt x="426" y="156"/>
                    </a:lnTo>
                    <a:lnTo>
                      <a:pt x="426" y="156"/>
                    </a:lnTo>
                    <a:lnTo>
                      <a:pt x="426" y="156"/>
                    </a:lnTo>
                    <a:lnTo>
                      <a:pt x="426" y="156"/>
                    </a:lnTo>
                    <a:lnTo>
                      <a:pt x="426" y="156"/>
                    </a:lnTo>
                    <a:lnTo>
                      <a:pt x="426" y="150"/>
                    </a:lnTo>
                    <a:lnTo>
                      <a:pt x="426" y="150"/>
                    </a:lnTo>
                    <a:lnTo>
                      <a:pt x="426" y="150"/>
                    </a:lnTo>
                    <a:lnTo>
                      <a:pt x="426" y="150"/>
                    </a:lnTo>
                    <a:lnTo>
                      <a:pt x="426" y="150"/>
                    </a:lnTo>
                    <a:lnTo>
                      <a:pt x="426" y="150"/>
                    </a:lnTo>
                    <a:lnTo>
                      <a:pt x="426" y="144"/>
                    </a:lnTo>
                    <a:lnTo>
                      <a:pt x="432" y="144"/>
                    </a:lnTo>
                    <a:lnTo>
                      <a:pt x="432" y="144"/>
                    </a:lnTo>
                    <a:lnTo>
                      <a:pt x="432" y="144"/>
                    </a:lnTo>
                    <a:lnTo>
                      <a:pt x="432" y="144"/>
                    </a:lnTo>
                    <a:lnTo>
                      <a:pt x="432" y="138"/>
                    </a:lnTo>
                    <a:lnTo>
                      <a:pt x="432" y="138"/>
                    </a:lnTo>
                    <a:lnTo>
                      <a:pt x="432" y="138"/>
                    </a:lnTo>
                    <a:lnTo>
                      <a:pt x="432" y="138"/>
                    </a:lnTo>
                    <a:lnTo>
                      <a:pt x="432" y="138"/>
                    </a:lnTo>
                    <a:lnTo>
                      <a:pt x="432" y="138"/>
                    </a:lnTo>
                    <a:lnTo>
                      <a:pt x="432" y="138"/>
                    </a:lnTo>
                    <a:lnTo>
                      <a:pt x="432" y="138"/>
                    </a:lnTo>
                    <a:lnTo>
                      <a:pt x="432" y="138"/>
                    </a:lnTo>
                    <a:lnTo>
                      <a:pt x="432" y="132"/>
                    </a:lnTo>
                    <a:lnTo>
                      <a:pt x="432" y="132"/>
                    </a:lnTo>
                    <a:lnTo>
                      <a:pt x="432" y="132"/>
                    </a:lnTo>
                    <a:lnTo>
                      <a:pt x="432" y="132"/>
                    </a:lnTo>
                    <a:lnTo>
                      <a:pt x="432" y="132"/>
                    </a:lnTo>
                    <a:lnTo>
                      <a:pt x="432" y="126"/>
                    </a:lnTo>
                    <a:lnTo>
                      <a:pt x="432" y="126"/>
                    </a:lnTo>
                    <a:lnTo>
                      <a:pt x="432" y="126"/>
                    </a:lnTo>
                    <a:lnTo>
                      <a:pt x="432" y="126"/>
                    </a:lnTo>
                    <a:lnTo>
                      <a:pt x="432" y="126"/>
                    </a:lnTo>
                    <a:lnTo>
                      <a:pt x="432" y="120"/>
                    </a:lnTo>
                    <a:lnTo>
                      <a:pt x="432" y="120"/>
                    </a:lnTo>
                    <a:lnTo>
                      <a:pt x="432" y="120"/>
                    </a:lnTo>
                    <a:lnTo>
                      <a:pt x="432" y="120"/>
                    </a:lnTo>
                    <a:lnTo>
                      <a:pt x="432" y="120"/>
                    </a:lnTo>
                    <a:lnTo>
                      <a:pt x="432" y="120"/>
                    </a:lnTo>
                    <a:lnTo>
                      <a:pt x="432" y="120"/>
                    </a:lnTo>
                    <a:lnTo>
                      <a:pt x="432" y="114"/>
                    </a:lnTo>
                    <a:lnTo>
                      <a:pt x="432" y="114"/>
                    </a:lnTo>
                    <a:lnTo>
                      <a:pt x="432" y="114"/>
                    </a:lnTo>
                    <a:lnTo>
                      <a:pt x="432" y="114"/>
                    </a:lnTo>
                    <a:lnTo>
                      <a:pt x="432" y="114"/>
                    </a:lnTo>
                    <a:lnTo>
                      <a:pt x="432" y="114"/>
                    </a:lnTo>
                    <a:lnTo>
                      <a:pt x="432" y="114"/>
                    </a:lnTo>
                    <a:lnTo>
                      <a:pt x="432" y="114"/>
                    </a:lnTo>
                    <a:lnTo>
                      <a:pt x="432" y="114"/>
                    </a:lnTo>
                    <a:lnTo>
                      <a:pt x="432" y="114"/>
                    </a:lnTo>
                    <a:lnTo>
                      <a:pt x="432" y="114"/>
                    </a:lnTo>
                    <a:lnTo>
                      <a:pt x="432" y="108"/>
                    </a:lnTo>
                    <a:lnTo>
                      <a:pt x="432" y="108"/>
                    </a:lnTo>
                    <a:lnTo>
                      <a:pt x="432" y="108"/>
                    </a:lnTo>
                    <a:lnTo>
                      <a:pt x="432" y="108"/>
                    </a:lnTo>
                    <a:lnTo>
                      <a:pt x="432" y="108"/>
                    </a:lnTo>
                    <a:lnTo>
                      <a:pt x="432" y="108"/>
                    </a:lnTo>
                    <a:lnTo>
                      <a:pt x="432" y="108"/>
                    </a:lnTo>
                    <a:lnTo>
                      <a:pt x="432" y="108"/>
                    </a:lnTo>
                    <a:lnTo>
                      <a:pt x="432" y="108"/>
                    </a:lnTo>
                    <a:lnTo>
                      <a:pt x="432" y="108"/>
                    </a:lnTo>
                    <a:lnTo>
                      <a:pt x="432" y="108"/>
                    </a:lnTo>
                    <a:lnTo>
                      <a:pt x="432" y="108"/>
                    </a:lnTo>
                    <a:lnTo>
                      <a:pt x="432" y="108"/>
                    </a:lnTo>
                    <a:lnTo>
                      <a:pt x="438" y="108"/>
                    </a:lnTo>
                    <a:lnTo>
                      <a:pt x="438" y="108"/>
                    </a:lnTo>
                    <a:lnTo>
                      <a:pt x="438" y="108"/>
                    </a:lnTo>
                    <a:lnTo>
                      <a:pt x="438" y="108"/>
                    </a:lnTo>
                    <a:lnTo>
                      <a:pt x="438" y="114"/>
                    </a:lnTo>
                    <a:lnTo>
                      <a:pt x="438" y="114"/>
                    </a:lnTo>
                    <a:lnTo>
                      <a:pt x="438" y="114"/>
                    </a:lnTo>
                    <a:lnTo>
                      <a:pt x="438" y="114"/>
                    </a:lnTo>
                    <a:lnTo>
                      <a:pt x="438" y="114"/>
                    </a:lnTo>
                    <a:lnTo>
                      <a:pt x="438" y="114"/>
                    </a:lnTo>
                    <a:lnTo>
                      <a:pt x="438" y="114"/>
                    </a:lnTo>
                    <a:lnTo>
                      <a:pt x="438" y="114"/>
                    </a:lnTo>
                    <a:lnTo>
                      <a:pt x="438" y="114"/>
                    </a:lnTo>
                    <a:lnTo>
                      <a:pt x="438" y="114"/>
                    </a:lnTo>
                    <a:lnTo>
                      <a:pt x="438" y="114"/>
                    </a:lnTo>
                    <a:lnTo>
                      <a:pt x="438" y="120"/>
                    </a:lnTo>
                    <a:lnTo>
                      <a:pt x="438" y="120"/>
                    </a:lnTo>
                    <a:lnTo>
                      <a:pt x="438" y="120"/>
                    </a:lnTo>
                    <a:lnTo>
                      <a:pt x="438" y="120"/>
                    </a:lnTo>
                    <a:lnTo>
                      <a:pt x="438" y="120"/>
                    </a:lnTo>
                    <a:lnTo>
                      <a:pt x="438" y="120"/>
                    </a:lnTo>
                    <a:lnTo>
                      <a:pt x="438" y="120"/>
                    </a:lnTo>
                    <a:lnTo>
                      <a:pt x="438" y="126"/>
                    </a:lnTo>
                    <a:lnTo>
                      <a:pt x="438" y="126"/>
                    </a:lnTo>
                    <a:lnTo>
                      <a:pt x="438" y="126"/>
                    </a:lnTo>
                    <a:lnTo>
                      <a:pt x="438" y="126"/>
                    </a:lnTo>
                    <a:lnTo>
                      <a:pt x="438" y="126"/>
                    </a:lnTo>
                    <a:lnTo>
                      <a:pt x="438" y="132"/>
                    </a:lnTo>
                    <a:lnTo>
                      <a:pt x="438" y="132"/>
                    </a:lnTo>
                    <a:lnTo>
                      <a:pt x="438" y="132"/>
                    </a:lnTo>
                    <a:lnTo>
                      <a:pt x="438" y="132"/>
                    </a:lnTo>
                    <a:lnTo>
                      <a:pt x="438" y="132"/>
                    </a:lnTo>
                    <a:lnTo>
                      <a:pt x="438" y="138"/>
                    </a:lnTo>
                    <a:lnTo>
                      <a:pt x="438" y="138"/>
                    </a:lnTo>
                    <a:lnTo>
                      <a:pt x="438" y="138"/>
                    </a:lnTo>
                    <a:lnTo>
                      <a:pt x="438" y="138"/>
                    </a:lnTo>
                    <a:lnTo>
                      <a:pt x="438" y="138"/>
                    </a:lnTo>
                    <a:lnTo>
                      <a:pt x="438" y="138"/>
                    </a:lnTo>
                    <a:lnTo>
                      <a:pt x="438" y="138"/>
                    </a:lnTo>
                    <a:lnTo>
                      <a:pt x="438" y="138"/>
                    </a:lnTo>
                    <a:lnTo>
                      <a:pt x="438" y="138"/>
                    </a:lnTo>
                    <a:lnTo>
                      <a:pt x="438" y="144"/>
                    </a:lnTo>
                    <a:lnTo>
                      <a:pt x="438" y="144"/>
                    </a:lnTo>
                    <a:lnTo>
                      <a:pt x="438" y="144"/>
                    </a:lnTo>
                    <a:lnTo>
                      <a:pt x="438" y="144"/>
                    </a:lnTo>
                    <a:lnTo>
                      <a:pt x="438" y="144"/>
                    </a:lnTo>
                    <a:lnTo>
                      <a:pt x="438" y="144"/>
                    </a:lnTo>
                    <a:lnTo>
                      <a:pt x="438" y="150"/>
                    </a:lnTo>
                    <a:lnTo>
                      <a:pt x="438" y="150"/>
                    </a:lnTo>
                    <a:lnTo>
                      <a:pt x="438" y="150"/>
                    </a:lnTo>
                    <a:lnTo>
                      <a:pt x="438" y="150"/>
                    </a:lnTo>
                    <a:lnTo>
                      <a:pt x="438" y="150"/>
                    </a:lnTo>
                    <a:lnTo>
                      <a:pt x="438" y="150"/>
                    </a:lnTo>
                    <a:lnTo>
                      <a:pt x="438" y="156"/>
                    </a:lnTo>
                    <a:lnTo>
                      <a:pt x="444" y="156"/>
                    </a:lnTo>
                    <a:lnTo>
                      <a:pt x="444" y="156"/>
                    </a:lnTo>
                    <a:lnTo>
                      <a:pt x="444" y="156"/>
                    </a:lnTo>
                    <a:lnTo>
                      <a:pt x="444" y="156"/>
                    </a:lnTo>
                    <a:lnTo>
                      <a:pt x="444" y="156"/>
                    </a:lnTo>
                    <a:lnTo>
                      <a:pt x="444" y="162"/>
                    </a:lnTo>
                    <a:lnTo>
                      <a:pt x="444" y="162"/>
                    </a:lnTo>
                    <a:lnTo>
                      <a:pt x="444" y="162"/>
                    </a:lnTo>
                    <a:lnTo>
                      <a:pt x="444" y="162"/>
                    </a:lnTo>
                    <a:lnTo>
                      <a:pt x="444" y="162"/>
                    </a:lnTo>
                    <a:lnTo>
                      <a:pt x="444" y="162"/>
                    </a:lnTo>
                    <a:lnTo>
                      <a:pt x="444" y="162"/>
                    </a:lnTo>
                    <a:lnTo>
                      <a:pt x="444" y="168"/>
                    </a:lnTo>
                    <a:lnTo>
                      <a:pt x="444" y="168"/>
                    </a:lnTo>
                    <a:lnTo>
                      <a:pt x="444" y="168"/>
                    </a:lnTo>
                    <a:lnTo>
                      <a:pt x="444" y="168"/>
                    </a:lnTo>
                    <a:lnTo>
                      <a:pt x="444" y="168"/>
                    </a:lnTo>
                    <a:lnTo>
                      <a:pt x="444" y="168"/>
                    </a:lnTo>
                    <a:lnTo>
                      <a:pt x="444" y="168"/>
                    </a:lnTo>
                    <a:lnTo>
                      <a:pt x="444" y="168"/>
                    </a:lnTo>
                    <a:lnTo>
                      <a:pt x="444" y="174"/>
                    </a:lnTo>
                    <a:lnTo>
                      <a:pt x="444" y="174"/>
                    </a:lnTo>
                    <a:lnTo>
                      <a:pt x="444" y="174"/>
                    </a:lnTo>
                    <a:lnTo>
                      <a:pt x="444" y="174"/>
                    </a:lnTo>
                    <a:lnTo>
                      <a:pt x="444" y="174"/>
                    </a:lnTo>
                    <a:lnTo>
                      <a:pt x="444" y="174"/>
                    </a:lnTo>
                    <a:lnTo>
                      <a:pt x="444" y="174"/>
                    </a:lnTo>
                    <a:lnTo>
                      <a:pt x="444" y="174"/>
                    </a:lnTo>
                    <a:lnTo>
                      <a:pt x="444" y="174"/>
                    </a:lnTo>
                    <a:lnTo>
                      <a:pt x="444" y="180"/>
                    </a:lnTo>
                    <a:lnTo>
                      <a:pt x="444" y="180"/>
                    </a:lnTo>
                    <a:lnTo>
                      <a:pt x="456" y="174"/>
                    </a:lnTo>
                    <a:lnTo>
                      <a:pt x="456" y="174"/>
                    </a:lnTo>
                    <a:lnTo>
                      <a:pt x="456" y="174"/>
                    </a:lnTo>
                    <a:lnTo>
                      <a:pt x="456" y="168"/>
                    </a:lnTo>
                    <a:lnTo>
                      <a:pt x="456" y="168"/>
                    </a:lnTo>
                    <a:lnTo>
                      <a:pt x="456" y="168"/>
                    </a:lnTo>
                    <a:lnTo>
                      <a:pt x="456" y="168"/>
                    </a:lnTo>
                    <a:lnTo>
                      <a:pt x="456" y="168"/>
                    </a:lnTo>
                    <a:lnTo>
                      <a:pt x="456" y="168"/>
                    </a:lnTo>
                    <a:lnTo>
                      <a:pt x="456" y="168"/>
                    </a:lnTo>
                    <a:lnTo>
                      <a:pt x="456" y="168"/>
                    </a:lnTo>
                    <a:lnTo>
                      <a:pt x="456" y="162"/>
                    </a:lnTo>
                    <a:lnTo>
                      <a:pt x="456" y="162"/>
                    </a:lnTo>
                    <a:lnTo>
                      <a:pt x="456" y="162"/>
                    </a:lnTo>
                    <a:lnTo>
                      <a:pt x="456" y="162"/>
                    </a:lnTo>
                    <a:lnTo>
                      <a:pt x="456" y="162"/>
                    </a:lnTo>
                    <a:lnTo>
                      <a:pt x="456" y="162"/>
                    </a:lnTo>
                    <a:lnTo>
                      <a:pt x="456" y="156"/>
                    </a:lnTo>
                    <a:lnTo>
                      <a:pt x="456" y="156"/>
                    </a:lnTo>
                    <a:lnTo>
                      <a:pt x="456" y="156"/>
                    </a:lnTo>
                    <a:lnTo>
                      <a:pt x="456" y="156"/>
                    </a:lnTo>
                    <a:lnTo>
                      <a:pt x="456" y="156"/>
                    </a:lnTo>
                    <a:lnTo>
                      <a:pt x="456" y="156"/>
                    </a:lnTo>
                    <a:lnTo>
                      <a:pt x="456" y="150"/>
                    </a:lnTo>
                    <a:lnTo>
                      <a:pt x="456" y="150"/>
                    </a:lnTo>
                    <a:lnTo>
                      <a:pt x="456" y="150"/>
                    </a:lnTo>
                    <a:lnTo>
                      <a:pt x="456" y="150"/>
                    </a:lnTo>
                    <a:lnTo>
                      <a:pt x="456" y="150"/>
                    </a:lnTo>
                    <a:lnTo>
                      <a:pt x="456" y="150"/>
                    </a:lnTo>
                    <a:lnTo>
                      <a:pt x="456" y="144"/>
                    </a:lnTo>
                    <a:lnTo>
                      <a:pt x="456" y="144"/>
                    </a:lnTo>
                    <a:lnTo>
                      <a:pt x="456" y="144"/>
                    </a:lnTo>
                    <a:lnTo>
                      <a:pt x="456" y="144"/>
                    </a:lnTo>
                    <a:lnTo>
                      <a:pt x="456" y="144"/>
                    </a:lnTo>
                    <a:lnTo>
                      <a:pt x="456" y="138"/>
                    </a:lnTo>
                    <a:lnTo>
                      <a:pt x="456" y="138"/>
                    </a:lnTo>
                    <a:lnTo>
                      <a:pt x="456" y="138"/>
                    </a:lnTo>
                    <a:lnTo>
                      <a:pt x="456" y="144"/>
                    </a:lnTo>
                    <a:lnTo>
                      <a:pt x="456" y="144"/>
                    </a:lnTo>
                    <a:lnTo>
                      <a:pt x="456" y="138"/>
                    </a:lnTo>
                    <a:lnTo>
                      <a:pt x="456" y="138"/>
                    </a:lnTo>
                    <a:lnTo>
                      <a:pt x="462" y="138"/>
                    </a:lnTo>
                    <a:lnTo>
                      <a:pt x="462" y="138"/>
                    </a:lnTo>
                    <a:lnTo>
                      <a:pt x="462" y="132"/>
                    </a:lnTo>
                    <a:lnTo>
                      <a:pt x="462" y="132"/>
                    </a:lnTo>
                    <a:lnTo>
                      <a:pt x="462" y="132"/>
                    </a:lnTo>
                    <a:lnTo>
                      <a:pt x="462" y="132"/>
                    </a:lnTo>
                    <a:lnTo>
                      <a:pt x="462" y="132"/>
                    </a:lnTo>
                    <a:lnTo>
                      <a:pt x="462" y="126"/>
                    </a:lnTo>
                    <a:lnTo>
                      <a:pt x="462" y="126"/>
                    </a:lnTo>
                    <a:lnTo>
                      <a:pt x="462" y="126"/>
                    </a:lnTo>
                    <a:lnTo>
                      <a:pt x="462" y="126"/>
                    </a:lnTo>
                    <a:lnTo>
                      <a:pt x="462" y="126"/>
                    </a:lnTo>
                    <a:lnTo>
                      <a:pt x="462" y="126"/>
                    </a:lnTo>
                    <a:lnTo>
                      <a:pt x="462" y="120"/>
                    </a:lnTo>
                    <a:lnTo>
                      <a:pt x="462" y="120"/>
                    </a:lnTo>
                    <a:lnTo>
                      <a:pt x="462" y="120"/>
                    </a:lnTo>
                    <a:lnTo>
                      <a:pt x="462" y="120"/>
                    </a:lnTo>
                    <a:lnTo>
                      <a:pt x="462" y="120"/>
                    </a:lnTo>
                    <a:lnTo>
                      <a:pt x="462" y="120"/>
                    </a:lnTo>
                    <a:lnTo>
                      <a:pt x="462" y="120"/>
                    </a:lnTo>
                    <a:lnTo>
                      <a:pt x="462" y="120"/>
                    </a:lnTo>
                    <a:lnTo>
                      <a:pt x="462" y="114"/>
                    </a:lnTo>
                    <a:lnTo>
                      <a:pt x="462" y="114"/>
                    </a:lnTo>
                    <a:lnTo>
                      <a:pt x="462" y="114"/>
                    </a:lnTo>
                    <a:lnTo>
                      <a:pt x="462" y="114"/>
                    </a:lnTo>
                    <a:lnTo>
                      <a:pt x="462" y="114"/>
                    </a:lnTo>
                    <a:lnTo>
                      <a:pt x="462" y="114"/>
                    </a:lnTo>
                    <a:lnTo>
                      <a:pt x="462" y="114"/>
                    </a:lnTo>
                    <a:lnTo>
                      <a:pt x="462" y="114"/>
                    </a:lnTo>
                    <a:lnTo>
                      <a:pt x="462" y="114"/>
                    </a:lnTo>
                    <a:lnTo>
                      <a:pt x="462" y="114"/>
                    </a:lnTo>
                    <a:lnTo>
                      <a:pt x="462" y="114"/>
                    </a:lnTo>
                    <a:lnTo>
                      <a:pt x="462" y="114"/>
                    </a:lnTo>
                    <a:lnTo>
                      <a:pt x="462" y="114"/>
                    </a:lnTo>
                    <a:lnTo>
                      <a:pt x="462" y="114"/>
                    </a:lnTo>
                    <a:lnTo>
                      <a:pt x="462" y="114"/>
                    </a:lnTo>
                    <a:lnTo>
                      <a:pt x="462" y="114"/>
                    </a:lnTo>
                    <a:lnTo>
                      <a:pt x="462" y="114"/>
                    </a:lnTo>
                    <a:lnTo>
                      <a:pt x="462" y="114"/>
                    </a:lnTo>
                    <a:lnTo>
                      <a:pt x="462" y="114"/>
                    </a:lnTo>
                    <a:lnTo>
                      <a:pt x="462" y="114"/>
                    </a:lnTo>
                    <a:lnTo>
                      <a:pt x="462" y="114"/>
                    </a:lnTo>
                    <a:lnTo>
                      <a:pt x="462" y="114"/>
                    </a:lnTo>
                    <a:lnTo>
                      <a:pt x="462" y="114"/>
                    </a:lnTo>
                    <a:lnTo>
                      <a:pt x="462" y="114"/>
                    </a:lnTo>
                    <a:lnTo>
                      <a:pt x="462" y="114"/>
                    </a:lnTo>
                    <a:lnTo>
                      <a:pt x="462" y="114"/>
                    </a:lnTo>
                    <a:lnTo>
                      <a:pt x="462" y="114"/>
                    </a:lnTo>
                    <a:lnTo>
                      <a:pt x="462" y="114"/>
                    </a:lnTo>
                    <a:lnTo>
                      <a:pt x="462" y="114"/>
                    </a:lnTo>
                    <a:lnTo>
                      <a:pt x="462" y="114"/>
                    </a:lnTo>
                    <a:lnTo>
                      <a:pt x="462" y="120"/>
                    </a:lnTo>
                    <a:lnTo>
                      <a:pt x="462" y="120"/>
                    </a:lnTo>
                    <a:lnTo>
                      <a:pt x="468" y="120"/>
                    </a:lnTo>
                    <a:lnTo>
                      <a:pt x="468" y="120"/>
                    </a:lnTo>
                    <a:lnTo>
                      <a:pt x="468" y="120"/>
                    </a:lnTo>
                    <a:lnTo>
                      <a:pt x="468" y="120"/>
                    </a:lnTo>
                    <a:lnTo>
                      <a:pt x="468" y="120"/>
                    </a:lnTo>
                    <a:lnTo>
                      <a:pt x="468" y="120"/>
                    </a:lnTo>
                    <a:lnTo>
                      <a:pt x="468" y="126"/>
                    </a:lnTo>
                    <a:lnTo>
                      <a:pt x="468" y="126"/>
                    </a:lnTo>
                    <a:lnTo>
                      <a:pt x="468" y="126"/>
                    </a:lnTo>
                    <a:lnTo>
                      <a:pt x="468" y="126"/>
                    </a:lnTo>
                    <a:lnTo>
                      <a:pt x="468" y="126"/>
                    </a:lnTo>
                    <a:lnTo>
                      <a:pt x="468" y="126"/>
                    </a:lnTo>
                    <a:lnTo>
                      <a:pt x="468" y="132"/>
                    </a:lnTo>
                    <a:lnTo>
                      <a:pt x="468" y="132"/>
                    </a:lnTo>
                    <a:lnTo>
                      <a:pt x="468" y="132"/>
                    </a:lnTo>
                    <a:lnTo>
                      <a:pt x="468" y="132"/>
                    </a:lnTo>
                    <a:lnTo>
                      <a:pt x="468" y="132"/>
                    </a:lnTo>
                    <a:lnTo>
                      <a:pt x="468" y="138"/>
                    </a:lnTo>
                    <a:lnTo>
                      <a:pt x="468" y="138"/>
                    </a:lnTo>
                    <a:lnTo>
                      <a:pt x="468" y="138"/>
                    </a:lnTo>
                    <a:lnTo>
                      <a:pt x="468" y="138"/>
                    </a:lnTo>
                    <a:lnTo>
                      <a:pt x="468" y="144"/>
                    </a:lnTo>
                    <a:lnTo>
                      <a:pt x="468" y="144"/>
                    </a:lnTo>
                    <a:lnTo>
                      <a:pt x="468" y="138"/>
                    </a:lnTo>
                    <a:lnTo>
                      <a:pt x="468" y="138"/>
                    </a:lnTo>
                    <a:lnTo>
                      <a:pt x="468" y="138"/>
                    </a:lnTo>
                    <a:lnTo>
                      <a:pt x="468" y="144"/>
                    </a:lnTo>
                    <a:lnTo>
                      <a:pt x="468" y="144"/>
                    </a:lnTo>
                    <a:lnTo>
                      <a:pt x="468" y="144"/>
                    </a:lnTo>
                    <a:lnTo>
                      <a:pt x="468" y="144"/>
                    </a:lnTo>
                    <a:lnTo>
                      <a:pt x="468" y="144"/>
                    </a:lnTo>
                    <a:lnTo>
                      <a:pt x="468" y="150"/>
                    </a:lnTo>
                    <a:lnTo>
                      <a:pt x="468" y="150"/>
                    </a:lnTo>
                    <a:lnTo>
                      <a:pt x="468" y="150"/>
                    </a:lnTo>
                    <a:lnTo>
                      <a:pt x="468" y="150"/>
                    </a:lnTo>
                    <a:lnTo>
                      <a:pt x="468" y="150"/>
                    </a:lnTo>
                    <a:lnTo>
                      <a:pt x="468" y="156"/>
                    </a:lnTo>
                    <a:lnTo>
                      <a:pt x="468" y="156"/>
                    </a:lnTo>
                    <a:lnTo>
                      <a:pt x="468" y="156"/>
                    </a:lnTo>
                    <a:lnTo>
                      <a:pt x="468" y="156"/>
                    </a:lnTo>
                    <a:lnTo>
                      <a:pt x="468" y="156"/>
                    </a:lnTo>
                    <a:lnTo>
                      <a:pt x="468" y="156"/>
                    </a:lnTo>
                    <a:lnTo>
                      <a:pt x="468" y="162"/>
                    </a:lnTo>
                    <a:lnTo>
                      <a:pt x="468" y="162"/>
                    </a:lnTo>
                    <a:lnTo>
                      <a:pt x="468" y="162"/>
                    </a:lnTo>
                    <a:lnTo>
                      <a:pt x="468" y="162"/>
                    </a:lnTo>
                    <a:lnTo>
                      <a:pt x="468" y="162"/>
                    </a:lnTo>
                    <a:lnTo>
                      <a:pt x="468" y="162"/>
                    </a:lnTo>
                    <a:lnTo>
                      <a:pt x="468" y="162"/>
                    </a:lnTo>
                    <a:lnTo>
                      <a:pt x="468" y="168"/>
                    </a:lnTo>
                    <a:lnTo>
                      <a:pt x="468" y="168"/>
                    </a:lnTo>
                    <a:lnTo>
                      <a:pt x="468" y="168"/>
                    </a:lnTo>
                    <a:lnTo>
                      <a:pt x="468" y="168"/>
                    </a:lnTo>
                    <a:lnTo>
                      <a:pt x="468" y="168"/>
                    </a:lnTo>
                    <a:lnTo>
                      <a:pt x="474" y="168"/>
                    </a:lnTo>
                    <a:lnTo>
                      <a:pt x="474" y="168"/>
                    </a:lnTo>
                    <a:lnTo>
                      <a:pt x="474" y="174"/>
                    </a:lnTo>
                    <a:lnTo>
                      <a:pt x="474" y="174"/>
                    </a:lnTo>
                    <a:lnTo>
                      <a:pt x="474" y="174"/>
                    </a:lnTo>
                    <a:lnTo>
                      <a:pt x="474" y="174"/>
                    </a:lnTo>
                    <a:lnTo>
                      <a:pt x="474" y="174"/>
                    </a:lnTo>
                    <a:lnTo>
                      <a:pt x="474" y="174"/>
                    </a:lnTo>
                    <a:lnTo>
                      <a:pt x="474" y="174"/>
                    </a:lnTo>
                    <a:lnTo>
                      <a:pt x="474" y="180"/>
                    </a:lnTo>
                    <a:lnTo>
                      <a:pt x="474" y="180"/>
                    </a:lnTo>
                    <a:lnTo>
                      <a:pt x="474" y="180"/>
                    </a:lnTo>
                    <a:lnTo>
                      <a:pt x="474" y="180"/>
                    </a:lnTo>
                    <a:lnTo>
                      <a:pt x="474" y="180"/>
                    </a:lnTo>
                    <a:lnTo>
                      <a:pt x="474" y="180"/>
                    </a:lnTo>
                    <a:lnTo>
                      <a:pt x="474" y="180"/>
                    </a:lnTo>
                    <a:lnTo>
                      <a:pt x="474" y="180"/>
                    </a:lnTo>
                    <a:lnTo>
                      <a:pt x="474" y="180"/>
                    </a:lnTo>
                    <a:lnTo>
                      <a:pt x="474" y="180"/>
                    </a:lnTo>
                    <a:lnTo>
                      <a:pt x="486" y="180"/>
                    </a:lnTo>
                    <a:lnTo>
                      <a:pt x="486" y="180"/>
                    </a:lnTo>
                    <a:lnTo>
                      <a:pt x="486" y="180"/>
                    </a:lnTo>
                    <a:lnTo>
                      <a:pt x="486" y="180"/>
                    </a:lnTo>
                    <a:lnTo>
                      <a:pt x="486" y="180"/>
                    </a:lnTo>
                    <a:lnTo>
                      <a:pt x="486" y="180"/>
                    </a:lnTo>
                    <a:lnTo>
                      <a:pt x="486" y="180"/>
                    </a:lnTo>
                    <a:lnTo>
                      <a:pt x="486" y="180"/>
                    </a:lnTo>
                    <a:lnTo>
                      <a:pt x="486" y="180"/>
                    </a:lnTo>
                    <a:lnTo>
                      <a:pt x="486" y="174"/>
                    </a:lnTo>
                    <a:lnTo>
                      <a:pt x="486" y="174"/>
                    </a:lnTo>
                    <a:lnTo>
                      <a:pt x="486" y="174"/>
                    </a:lnTo>
                    <a:lnTo>
                      <a:pt x="486" y="174"/>
                    </a:lnTo>
                    <a:lnTo>
                      <a:pt x="486" y="174"/>
                    </a:lnTo>
                    <a:lnTo>
                      <a:pt x="486" y="174"/>
                    </a:lnTo>
                    <a:lnTo>
                      <a:pt x="486" y="174"/>
                    </a:lnTo>
                    <a:lnTo>
                      <a:pt x="486" y="174"/>
                    </a:lnTo>
                    <a:lnTo>
                      <a:pt x="486" y="168"/>
                    </a:lnTo>
                    <a:lnTo>
                      <a:pt x="486" y="168"/>
                    </a:lnTo>
                    <a:lnTo>
                      <a:pt x="486" y="168"/>
                    </a:lnTo>
                    <a:lnTo>
                      <a:pt x="486" y="168"/>
                    </a:lnTo>
                    <a:lnTo>
                      <a:pt x="486" y="168"/>
                    </a:lnTo>
                    <a:lnTo>
                      <a:pt x="486" y="168"/>
                    </a:lnTo>
                    <a:lnTo>
                      <a:pt x="486" y="162"/>
                    </a:lnTo>
                    <a:lnTo>
                      <a:pt x="486" y="162"/>
                    </a:lnTo>
                    <a:lnTo>
                      <a:pt x="486" y="162"/>
                    </a:lnTo>
                    <a:lnTo>
                      <a:pt x="486" y="162"/>
                    </a:lnTo>
                    <a:lnTo>
                      <a:pt x="486" y="162"/>
                    </a:lnTo>
                    <a:lnTo>
                      <a:pt x="486" y="162"/>
                    </a:lnTo>
                    <a:lnTo>
                      <a:pt x="486" y="156"/>
                    </a:lnTo>
                    <a:lnTo>
                      <a:pt x="486" y="156"/>
                    </a:lnTo>
                    <a:lnTo>
                      <a:pt x="486" y="156"/>
                    </a:lnTo>
                    <a:lnTo>
                      <a:pt x="486" y="156"/>
                    </a:lnTo>
                    <a:lnTo>
                      <a:pt x="486" y="156"/>
                    </a:lnTo>
                    <a:lnTo>
                      <a:pt x="486" y="156"/>
                    </a:lnTo>
                    <a:lnTo>
                      <a:pt x="486" y="150"/>
                    </a:lnTo>
                    <a:lnTo>
                      <a:pt x="486" y="150"/>
                    </a:lnTo>
                    <a:lnTo>
                      <a:pt x="486" y="156"/>
                    </a:lnTo>
                    <a:lnTo>
                      <a:pt x="486" y="156"/>
                    </a:lnTo>
                    <a:lnTo>
                      <a:pt x="486" y="150"/>
                    </a:lnTo>
                    <a:lnTo>
                      <a:pt x="486" y="150"/>
                    </a:lnTo>
                    <a:lnTo>
                      <a:pt x="486" y="150"/>
                    </a:lnTo>
                    <a:lnTo>
                      <a:pt x="486" y="150"/>
                    </a:lnTo>
                    <a:lnTo>
                      <a:pt x="486" y="150"/>
                    </a:lnTo>
                    <a:lnTo>
                      <a:pt x="486" y="144"/>
                    </a:lnTo>
                    <a:lnTo>
                      <a:pt x="486" y="144"/>
                    </a:lnTo>
                    <a:lnTo>
                      <a:pt x="486" y="144"/>
                    </a:lnTo>
                    <a:lnTo>
                      <a:pt x="486" y="144"/>
                    </a:lnTo>
                    <a:lnTo>
                      <a:pt x="486" y="144"/>
                    </a:lnTo>
                    <a:lnTo>
                      <a:pt x="486" y="138"/>
                    </a:lnTo>
                    <a:lnTo>
                      <a:pt x="486" y="138"/>
                    </a:lnTo>
                    <a:lnTo>
                      <a:pt x="486" y="138"/>
                    </a:lnTo>
                    <a:lnTo>
                      <a:pt x="492" y="138"/>
                    </a:lnTo>
                    <a:lnTo>
                      <a:pt x="492" y="138"/>
                    </a:lnTo>
                    <a:lnTo>
                      <a:pt x="492" y="138"/>
                    </a:lnTo>
                    <a:lnTo>
                      <a:pt x="492" y="132"/>
                    </a:lnTo>
                    <a:lnTo>
                      <a:pt x="492" y="132"/>
                    </a:lnTo>
                    <a:lnTo>
                      <a:pt x="492" y="132"/>
                    </a:lnTo>
                    <a:lnTo>
                      <a:pt x="492" y="132"/>
                    </a:lnTo>
                    <a:lnTo>
                      <a:pt x="492" y="132"/>
                    </a:lnTo>
                    <a:lnTo>
                      <a:pt x="492" y="132"/>
                    </a:lnTo>
                    <a:lnTo>
                      <a:pt x="492" y="132"/>
                    </a:lnTo>
                    <a:lnTo>
                      <a:pt x="492" y="132"/>
                    </a:lnTo>
                    <a:lnTo>
                      <a:pt x="492" y="132"/>
                    </a:lnTo>
                    <a:lnTo>
                      <a:pt x="492" y="132"/>
                    </a:lnTo>
                    <a:lnTo>
                      <a:pt x="492" y="126"/>
                    </a:lnTo>
                    <a:lnTo>
                      <a:pt x="492" y="126"/>
                    </a:lnTo>
                    <a:lnTo>
                      <a:pt x="492" y="126"/>
                    </a:lnTo>
                    <a:lnTo>
                      <a:pt x="492" y="126"/>
                    </a:lnTo>
                    <a:lnTo>
                      <a:pt x="492" y="126"/>
                    </a:lnTo>
                    <a:lnTo>
                      <a:pt x="492" y="126"/>
                    </a:lnTo>
                    <a:lnTo>
                      <a:pt x="492" y="126"/>
                    </a:lnTo>
                    <a:lnTo>
                      <a:pt x="492" y="126"/>
                    </a:lnTo>
                    <a:lnTo>
                      <a:pt x="492" y="126"/>
                    </a:lnTo>
                    <a:lnTo>
                      <a:pt x="492" y="126"/>
                    </a:lnTo>
                    <a:lnTo>
                      <a:pt x="492" y="126"/>
                    </a:lnTo>
                    <a:lnTo>
                      <a:pt x="492" y="126"/>
                    </a:lnTo>
                    <a:lnTo>
                      <a:pt x="492" y="126"/>
                    </a:lnTo>
                    <a:lnTo>
                      <a:pt x="492" y="126"/>
                    </a:lnTo>
                    <a:lnTo>
                      <a:pt x="492" y="126"/>
                    </a:lnTo>
                    <a:lnTo>
                      <a:pt x="492" y="126"/>
                    </a:lnTo>
                    <a:lnTo>
                      <a:pt x="492" y="126"/>
                    </a:lnTo>
                    <a:lnTo>
                      <a:pt x="492" y="126"/>
                    </a:lnTo>
                    <a:lnTo>
                      <a:pt x="492" y="126"/>
                    </a:lnTo>
                    <a:lnTo>
                      <a:pt x="492" y="126"/>
                    </a:lnTo>
                    <a:lnTo>
                      <a:pt x="492" y="126"/>
                    </a:lnTo>
                    <a:lnTo>
                      <a:pt x="492" y="126"/>
                    </a:lnTo>
                    <a:lnTo>
                      <a:pt x="492" y="126"/>
                    </a:lnTo>
                    <a:lnTo>
                      <a:pt x="492" y="132"/>
                    </a:lnTo>
                    <a:lnTo>
                      <a:pt x="492" y="132"/>
                    </a:lnTo>
                    <a:lnTo>
                      <a:pt x="492" y="132"/>
                    </a:lnTo>
                    <a:lnTo>
                      <a:pt x="492" y="132"/>
                    </a:lnTo>
                    <a:lnTo>
                      <a:pt x="492" y="132"/>
                    </a:lnTo>
                    <a:lnTo>
                      <a:pt x="492" y="132"/>
                    </a:lnTo>
                    <a:lnTo>
                      <a:pt x="492" y="132"/>
                    </a:lnTo>
                    <a:lnTo>
                      <a:pt x="492" y="132"/>
                    </a:lnTo>
                    <a:lnTo>
                      <a:pt x="492" y="132"/>
                    </a:lnTo>
                    <a:lnTo>
                      <a:pt x="492" y="132"/>
                    </a:lnTo>
                    <a:lnTo>
                      <a:pt x="492" y="138"/>
                    </a:lnTo>
                    <a:lnTo>
                      <a:pt x="492" y="138"/>
                    </a:lnTo>
                    <a:lnTo>
                      <a:pt x="492" y="138"/>
                    </a:lnTo>
                    <a:lnTo>
                      <a:pt x="492" y="138"/>
                    </a:lnTo>
                    <a:lnTo>
                      <a:pt x="492" y="138"/>
                    </a:lnTo>
                    <a:lnTo>
                      <a:pt x="492" y="138"/>
                    </a:lnTo>
                    <a:lnTo>
                      <a:pt x="492" y="144"/>
                    </a:lnTo>
                    <a:lnTo>
                      <a:pt x="498" y="144"/>
                    </a:lnTo>
                    <a:lnTo>
                      <a:pt x="498" y="144"/>
                    </a:lnTo>
                    <a:lnTo>
                      <a:pt x="498" y="144"/>
                    </a:lnTo>
                    <a:lnTo>
                      <a:pt x="498" y="144"/>
                    </a:lnTo>
                    <a:lnTo>
                      <a:pt x="498" y="150"/>
                    </a:lnTo>
                    <a:lnTo>
                      <a:pt x="498" y="150"/>
                    </a:lnTo>
                    <a:lnTo>
                      <a:pt x="498" y="150"/>
                    </a:lnTo>
                    <a:lnTo>
                      <a:pt x="498" y="150"/>
                    </a:lnTo>
                    <a:lnTo>
                      <a:pt x="498" y="150"/>
                    </a:lnTo>
                    <a:lnTo>
                      <a:pt x="498" y="156"/>
                    </a:lnTo>
                    <a:lnTo>
                      <a:pt x="498" y="156"/>
                    </a:lnTo>
                    <a:lnTo>
                      <a:pt x="498" y="156"/>
                    </a:lnTo>
                    <a:lnTo>
                      <a:pt x="498" y="156"/>
                    </a:lnTo>
                    <a:lnTo>
                      <a:pt x="498" y="156"/>
                    </a:lnTo>
                    <a:lnTo>
                      <a:pt x="498" y="156"/>
                    </a:lnTo>
                    <a:lnTo>
                      <a:pt x="498" y="156"/>
                    </a:lnTo>
                    <a:lnTo>
                      <a:pt x="498" y="156"/>
                    </a:lnTo>
                    <a:lnTo>
                      <a:pt x="498" y="156"/>
                    </a:lnTo>
                    <a:lnTo>
                      <a:pt x="498" y="162"/>
                    </a:lnTo>
                    <a:lnTo>
                      <a:pt x="498" y="162"/>
                    </a:lnTo>
                    <a:lnTo>
                      <a:pt x="498" y="162"/>
                    </a:lnTo>
                    <a:lnTo>
                      <a:pt x="498" y="162"/>
                    </a:lnTo>
                    <a:lnTo>
                      <a:pt x="498" y="162"/>
                    </a:lnTo>
                    <a:lnTo>
                      <a:pt x="498" y="162"/>
                    </a:lnTo>
                    <a:lnTo>
                      <a:pt x="498" y="168"/>
                    </a:lnTo>
                    <a:lnTo>
                      <a:pt x="498" y="168"/>
                    </a:lnTo>
                    <a:lnTo>
                      <a:pt x="498" y="168"/>
                    </a:lnTo>
                    <a:lnTo>
                      <a:pt x="498" y="168"/>
                    </a:lnTo>
                    <a:lnTo>
                      <a:pt x="498" y="168"/>
                    </a:lnTo>
                    <a:lnTo>
                      <a:pt x="498" y="168"/>
                    </a:lnTo>
                    <a:lnTo>
                      <a:pt x="498" y="174"/>
                    </a:lnTo>
                    <a:lnTo>
                      <a:pt x="498" y="174"/>
                    </a:lnTo>
                    <a:lnTo>
                      <a:pt x="498" y="174"/>
                    </a:lnTo>
                    <a:lnTo>
                      <a:pt x="498" y="174"/>
                    </a:lnTo>
                    <a:lnTo>
                      <a:pt x="498" y="174"/>
                    </a:lnTo>
                    <a:lnTo>
                      <a:pt x="498" y="174"/>
                    </a:lnTo>
                    <a:lnTo>
                      <a:pt x="498" y="180"/>
                    </a:lnTo>
                    <a:lnTo>
                      <a:pt x="498" y="180"/>
                    </a:lnTo>
                    <a:lnTo>
                      <a:pt x="498" y="180"/>
                    </a:lnTo>
                    <a:lnTo>
                      <a:pt x="498" y="180"/>
                    </a:lnTo>
                    <a:lnTo>
                      <a:pt x="498" y="180"/>
                    </a:lnTo>
                    <a:lnTo>
                      <a:pt x="498" y="180"/>
                    </a:lnTo>
                    <a:lnTo>
                      <a:pt x="498" y="180"/>
                    </a:lnTo>
                    <a:lnTo>
                      <a:pt x="498" y="186"/>
                    </a:lnTo>
                    <a:lnTo>
                      <a:pt x="498" y="186"/>
                    </a:lnTo>
                    <a:lnTo>
                      <a:pt x="498" y="186"/>
                    </a:lnTo>
                    <a:lnTo>
                      <a:pt x="498" y="186"/>
                    </a:lnTo>
                    <a:lnTo>
                      <a:pt x="498" y="186"/>
                    </a:lnTo>
                    <a:lnTo>
                      <a:pt x="498" y="186"/>
                    </a:lnTo>
                    <a:lnTo>
                      <a:pt x="498" y="186"/>
                    </a:lnTo>
                    <a:lnTo>
                      <a:pt x="498" y="186"/>
                    </a:lnTo>
                    <a:lnTo>
                      <a:pt x="498" y="192"/>
                    </a:lnTo>
                    <a:lnTo>
                      <a:pt x="498" y="192"/>
                    </a:lnTo>
                    <a:lnTo>
                      <a:pt x="498" y="192"/>
                    </a:lnTo>
                    <a:lnTo>
                      <a:pt x="498" y="192"/>
                    </a:lnTo>
                    <a:lnTo>
                      <a:pt x="504" y="192"/>
                    </a:lnTo>
                    <a:lnTo>
                      <a:pt x="504" y="192"/>
                    </a:lnTo>
                    <a:lnTo>
                      <a:pt x="504" y="192"/>
                    </a:lnTo>
                    <a:lnTo>
                      <a:pt x="504" y="192"/>
                    </a:lnTo>
                    <a:lnTo>
                      <a:pt x="504" y="192"/>
                    </a:lnTo>
                    <a:lnTo>
                      <a:pt x="504" y="198"/>
                    </a:lnTo>
                    <a:lnTo>
                      <a:pt x="504" y="198"/>
                    </a:lnTo>
                    <a:lnTo>
                      <a:pt x="510" y="192"/>
                    </a:lnTo>
                    <a:lnTo>
                      <a:pt x="510" y="192"/>
                    </a:lnTo>
                    <a:lnTo>
                      <a:pt x="510" y="192"/>
                    </a:lnTo>
                    <a:lnTo>
                      <a:pt x="510" y="192"/>
                    </a:lnTo>
                    <a:lnTo>
                      <a:pt x="510" y="192"/>
                    </a:lnTo>
                    <a:lnTo>
                      <a:pt x="510" y="186"/>
                    </a:lnTo>
                    <a:lnTo>
                      <a:pt x="510" y="186"/>
                    </a:lnTo>
                    <a:lnTo>
                      <a:pt x="510" y="186"/>
                    </a:lnTo>
                    <a:lnTo>
                      <a:pt x="510" y="186"/>
                    </a:lnTo>
                    <a:lnTo>
                      <a:pt x="516" y="186"/>
                    </a:lnTo>
                    <a:lnTo>
                      <a:pt x="516" y="186"/>
                    </a:lnTo>
                    <a:lnTo>
                      <a:pt x="516" y="186"/>
                    </a:lnTo>
                    <a:lnTo>
                      <a:pt x="516" y="186"/>
                    </a:lnTo>
                    <a:lnTo>
                      <a:pt x="516" y="180"/>
                    </a:lnTo>
                    <a:lnTo>
                      <a:pt x="516" y="180"/>
                    </a:lnTo>
                    <a:lnTo>
                      <a:pt x="516" y="180"/>
                    </a:lnTo>
                    <a:lnTo>
                      <a:pt x="516" y="180"/>
                    </a:lnTo>
                    <a:lnTo>
                      <a:pt x="516" y="180"/>
                    </a:lnTo>
                    <a:lnTo>
                      <a:pt x="516" y="180"/>
                    </a:lnTo>
                    <a:lnTo>
                      <a:pt x="516" y="174"/>
                    </a:lnTo>
                    <a:lnTo>
                      <a:pt x="516" y="174"/>
                    </a:lnTo>
                    <a:lnTo>
                      <a:pt x="516" y="174"/>
                    </a:lnTo>
                    <a:lnTo>
                      <a:pt x="516" y="174"/>
                    </a:lnTo>
                    <a:lnTo>
                      <a:pt x="516" y="174"/>
                    </a:lnTo>
                    <a:lnTo>
                      <a:pt x="516" y="174"/>
                    </a:lnTo>
                    <a:lnTo>
                      <a:pt x="516" y="168"/>
                    </a:lnTo>
                    <a:lnTo>
                      <a:pt x="516" y="168"/>
                    </a:lnTo>
                    <a:lnTo>
                      <a:pt x="516" y="168"/>
                    </a:lnTo>
                    <a:lnTo>
                      <a:pt x="516" y="168"/>
                    </a:lnTo>
                    <a:lnTo>
                      <a:pt x="516" y="168"/>
                    </a:lnTo>
                    <a:lnTo>
                      <a:pt x="516" y="168"/>
                    </a:lnTo>
                    <a:lnTo>
                      <a:pt x="516" y="162"/>
                    </a:lnTo>
                    <a:lnTo>
                      <a:pt x="516" y="162"/>
                    </a:lnTo>
                    <a:lnTo>
                      <a:pt x="516" y="162"/>
                    </a:lnTo>
                    <a:lnTo>
                      <a:pt x="516" y="162"/>
                    </a:lnTo>
                    <a:lnTo>
                      <a:pt x="516" y="162"/>
                    </a:lnTo>
                    <a:lnTo>
                      <a:pt x="516" y="162"/>
                    </a:lnTo>
                    <a:lnTo>
                      <a:pt x="516" y="162"/>
                    </a:lnTo>
                    <a:lnTo>
                      <a:pt x="516" y="162"/>
                    </a:lnTo>
                    <a:lnTo>
                      <a:pt x="516" y="162"/>
                    </a:lnTo>
                    <a:lnTo>
                      <a:pt x="516" y="156"/>
                    </a:lnTo>
                    <a:lnTo>
                      <a:pt x="516" y="156"/>
                    </a:lnTo>
                    <a:lnTo>
                      <a:pt x="516" y="156"/>
                    </a:lnTo>
                    <a:lnTo>
                      <a:pt x="516" y="156"/>
                    </a:lnTo>
                    <a:lnTo>
                      <a:pt x="516" y="156"/>
                    </a:lnTo>
                    <a:lnTo>
                      <a:pt x="516" y="150"/>
                    </a:lnTo>
                    <a:lnTo>
                      <a:pt x="516" y="150"/>
                    </a:lnTo>
                    <a:lnTo>
                      <a:pt x="516" y="150"/>
                    </a:lnTo>
                    <a:lnTo>
                      <a:pt x="516" y="150"/>
                    </a:lnTo>
                    <a:lnTo>
                      <a:pt x="516" y="150"/>
                    </a:lnTo>
                    <a:lnTo>
                      <a:pt x="516" y="144"/>
                    </a:lnTo>
                    <a:lnTo>
                      <a:pt x="516" y="144"/>
                    </a:lnTo>
                    <a:lnTo>
                      <a:pt x="516" y="144"/>
                    </a:lnTo>
                    <a:lnTo>
                      <a:pt x="516" y="144"/>
                    </a:lnTo>
                    <a:lnTo>
                      <a:pt x="516" y="144"/>
                    </a:lnTo>
                    <a:lnTo>
                      <a:pt x="516" y="144"/>
                    </a:lnTo>
                    <a:lnTo>
                      <a:pt x="516" y="144"/>
                    </a:lnTo>
                    <a:lnTo>
                      <a:pt x="516" y="138"/>
                    </a:lnTo>
                    <a:lnTo>
                      <a:pt x="516" y="138"/>
                    </a:lnTo>
                    <a:lnTo>
                      <a:pt x="516" y="138"/>
                    </a:lnTo>
                    <a:lnTo>
                      <a:pt x="516" y="138"/>
                    </a:lnTo>
                    <a:lnTo>
                      <a:pt x="516" y="138"/>
                    </a:lnTo>
                    <a:lnTo>
                      <a:pt x="516" y="138"/>
                    </a:lnTo>
                    <a:lnTo>
                      <a:pt x="516" y="138"/>
                    </a:lnTo>
                    <a:lnTo>
                      <a:pt x="522" y="138"/>
                    </a:lnTo>
                    <a:lnTo>
                      <a:pt x="522" y="138"/>
                    </a:lnTo>
                    <a:lnTo>
                      <a:pt x="522" y="138"/>
                    </a:lnTo>
                    <a:lnTo>
                      <a:pt x="522" y="138"/>
                    </a:lnTo>
                    <a:lnTo>
                      <a:pt x="522" y="132"/>
                    </a:lnTo>
                    <a:lnTo>
                      <a:pt x="522" y="132"/>
                    </a:lnTo>
                    <a:lnTo>
                      <a:pt x="522" y="132"/>
                    </a:lnTo>
                    <a:lnTo>
                      <a:pt x="522" y="132"/>
                    </a:lnTo>
                    <a:lnTo>
                      <a:pt x="522" y="132"/>
                    </a:lnTo>
                    <a:lnTo>
                      <a:pt x="522" y="132"/>
                    </a:lnTo>
                    <a:lnTo>
                      <a:pt x="522" y="132"/>
                    </a:lnTo>
                    <a:lnTo>
                      <a:pt x="522" y="132"/>
                    </a:lnTo>
                    <a:lnTo>
                      <a:pt x="522" y="132"/>
                    </a:lnTo>
                    <a:lnTo>
                      <a:pt x="522" y="132"/>
                    </a:lnTo>
                    <a:lnTo>
                      <a:pt x="522" y="132"/>
                    </a:lnTo>
                    <a:lnTo>
                      <a:pt x="522" y="132"/>
                    </a:lnTo>
                    <a:lnTo>
                      <a:pt x="522" y="132"/>
                    </a:lnTo>
                    <a:lnTo>
                      <a:pt x="522" y="132"/>
                    </a:lnTo>
                    <a:lnTo>
                      <a:pt x="522" y="132"/>
                    </a:lnTo>
                    <a:lnTo>
                      <a:pt x="522" y="132"/>
                    </a:lnTo>
                    <a:lnTo>
                      <a:pt x="522" y="132"/>
                    </a:lnTo>
                    <a:lnTo>
                      <a:pt x="522" y="132"/>
                    </a:lnTo>
                    <a:lnTo>
                      <a:pt x="522" y="132"/>
                    </a:lnTo>
                    <a:lnTo>
                      <a:pt x="522" y="132"/>
                    </a:lnTo>
                    <a:lnTo>
                      <a:pt x="522" y="138"/>
                    </a:lnTo>
                    <a:lnTo>
                      <a:pt x="522" y="138"/>
                    </a:lnTo>
                    <a:lnTo>
                      <a:pt x="522" y="138"/>
                    </a:lnTo>
                    <a:lnTo>
                      <a:pt x="522" y="138"/>
                    </a:lnTo>
                    <a:lnTo>
                      <a:pt x="522" y="138"/>
                    </a:lnTo>
                    <a:lnTo>
                      <a:pt x="522" y="138"/>
                    </a:lnTo>
                    <a:lnTo>
                      <a:pt x="522" y="138"/>
                    </a:lnTo>
                    <a:lnTo>
                      <a:pt x="522" y="138"/>
                    </a:lnTo>
                    <a:lnTo>
                      <a:pt x="522" y="138"/>
                    </a:lnTo>
                    <a:lnTo>
                      <a:pt x="522" y="138"/>
                    </a:lnTo>
                    <a:lnTo>
                      <a:pt x="522" y="144"/>
                    </a:lnTo>
                    <a:lnTo>
                      <a:pt x="522" y="144"/>
                    </a:lnTo>
                    <a:lnTo>
                      <a:pt x="522" y="144"/>
                    </a:lnTo>
                    <a:lnTo>
                      <a:pt x="522" y="144"/>
                    </a:lnTo>
                    <a:lnTo>
                      <a:pt x="522" y="144"/>
                    </a:lnTo>
                    <a:lnTo>
                      <a:pt x="522" y="144"/>
                    </a:lnTo>
                    <a:lnTo>
                      <a:pt x="522" y="144"/>
                    </a:lnTo>
                    <a:lnTo>
                      <a:pt x="522" y="150"/>
                    </a:lnTo>
                    <a:lnTo>
                      <a:pt x="522" y="150"/>
                    </a:lnTo>
                    <a:lnTo>
                      <a:pt x="522" y="150"/>
                    </a:lnTo>
                    <a:lnTo>
                      <a:pt x="522" y="150"/>
                    </a:lnTo>
                    <a:lnTo>
                      <a:pt x="522" y="150"/>
                    </a:lnTo>
                    <a:lnTo>
                      <a:pt x="522" y="156"/>
                    </a:lnTo>
                    <a:lnTo>
                      <a:pt x="522" y="156"/>
                    </a:lnTo>
                    <a:lnTo>
                      <a:pt x="522" y="156"/>
                    </a:lnTo>
                    <a:lnTo>
                      <a:pt x="522" y="156"/>
                    </a:lnTo>
                    <a:lnTo>
                      <a:pt x="522" y="156"/>
                    </a:lnTo>
                    <a:lnTo>
                      <a:pt x="522" y="162"/>
                    </a:lnTo>
                    <a:lnTo>
                      <a:pt x="522" y="162"/>
                    </a:lnTo>
                    <a:lnTo>
                      <a:pt x="528" y="156"/>
                    </a:lnTo>
                    <a:lnTo>
                      <a:pt x="528" y="156"/>
                    </a:lnTo>
                    <a:lnTo>
                      <a:pt x="528" y="162"/>
                    </a:lnTo>
                    <a:lnTo>
                      <a:pt x="528" y="162"/>
                    </a:lnTo>
                    <a:lnTo>
                      <a:pt x="528" y="162"/>
                    </a:lnTo>
                    <a:lnTo>
                      <a:pt x="528" y="162"/>
                    </a:lnTo>
                    <a:lnTo>
                      <a:pt x="528" y="162"/>
                    </a:lnTo>
                    <a:lnTo>
                      <a:pt x="528" y="162"/>
                    </a:lnTo>
                    <a:lnTo>
                      <a:pt x="528" y="168"/>
                    </a:lnTo>
                    <a:lnTo>
                      <a:pt x="528" y="168"/>
                    </a:lnTo>
                    <a:lnTo>
                      <a:pt x="528" y="168"/>
                    </a:lnTo>
                    <a:lnTo>
                      <a:pt x="528" y="168"/>
                    </a:lnTo>
                    <a:lnTo>
                      <a:pt x="528" y="168"/>
                    </a:lnTo>
                    <a:lnTo>
                      <a:pt x="528" y="168"/>
                    </a:lnTo>
                    <a:lnTo>
                      <a:pt x="528" y="174"/>
                    </a:lnTo>
                    <a:lnTo>
                      <a:pt x="528" y="174"/>
                    </a:lnTo>
                    <a:lnTo>
                      <a:pt x="528" y="174"/>
                    </a:lnTo>
                    <a:lnTo>
                      <a:pt x="528" y="174"/>
                    </a:lnTo>
                    <a:lnTo>
                      <a:pt x="528" y="174"/>
                    </a:lnTo>
                    <a:lnTo>
                      <a:pt x="528" y="174"/>
                    </a:lnTo>
                    <a:lnTo>
                      <a:pt x="528" y="180"/>
                    </a:lnTo>
                    <a:lnTo>
                      <a:pt x="528" y="180"/>
                    </a:lnTo>
                    <a:lnTo>
                      <a:pt x="528" y="180"/>
                    </a:lnTo>
                    <a:lnTo>
                      <a:pt x="528" y="180"/>
                    </a:lnTo>
                    <a:lnTo>
                      <a:pt x="528" y="180"/>
                    </a:lnTo>
                    <a:lnTo>
                      <a:pt x="528" y="180"/>
                    </a:lnTo>
                    <a:lnTo>
                      <a:pt x="528" y="180"/>
                    </a:lnTo>
                    <a:lnTo>
                      <a:pt x="528" y="186"/>
                    </a:lnTo>
                    <a:lnTo>
                      <a:pt x="528" y="186"/>
                    </a:lnTo>
                    <a:lnTo>
                      <a:pt x="528" y="186"/>
                    </a:lnTo>
                    <a:lnTo>
                      <a:pt x="528" y="186"/>
                    </a:lnTo>
                    <a:lnTo>
                      <a:pt x="528" y="186"/>
                    </a:lnTo>
                    <a:lnTo>
                      <a:pt x="528" y="186"/>
                    </a:lnTo>
                    <a:lnTo>
                      <a:pt x="528" y="186"/>
                    </a:lnTo>
                    <a:lnTo>
                      <a:pt x="528" y="186"/>
                    </a:lnTo>
                    <a:lnTo>
                      <a:pt x="528" y="192"/>
                    </a:lnTo>
                    <a:lnTo>
                      <a:pt x="528" y="192"/>
                    </a:lnTo>
                    <a:lnTo>
                      <a:pt x="528" y="192"/>
                    </a:lnTo>
                    <a:lnTo>
                      <a:pt x="528" y="192"/>
                    </a:lnTo>
                    <a:lnTo>
                      <a:pt x="528" y="192"/>
                    </a:lnTo>
                    <a:lnTo>
                      <a:pt x="528" y="192"/>
                    </a:lnTo>
                    <a:lnTo>
                      <a:pt x="528" y="192"/>
                    </a:lnTo>
                    <a:lnTo>
                      <a:pt x="528" y="192"/>
                    </a:lnTo>
                    <a:lnTo>
                      <a:pt x="528" y="192"/>
                    </a:lnTo>
                    <a:lnTo>
                      <a:pt x="528" y="198"/>
                    </a:lnTo>
                    <a:lnTo>
                      <a:pt x="528" y="198"/>
                    </a:lnTo>
                    <a:lnTo>
                      <a:pt x="528" y="198"/>
                    </a:lnTo>
                    <a:lnTo>
                      <a:pt x="528" y="198"/>
                    </a:lnTo>
                    <a:lnTo>
                      <a:pt x="528" y="198"/>
                    </a:lnTo>
                    <a:lnTo>
                      <a:pt x="528" y="198"/>
                    </a:lnTo>
                    <a:lnTo>
                      <a:pt x="540" y="192"/>
                    </a:lnTo>
                    <a:lnTo>
                      <a:pt x="540" y="192"/>
                    </a:lnTo>
                    <a:lnTo>
                      <a:pt x="540" y="192"/>
                    </a:lnTo>
                    <a:lnTo>
                      <a:pt x="540" y="192"/>
                    </a:lnTo>
                    <a:lnTo>
                      <a:pt x="540" y="192"/>
                    </a:lnTo>
                    <a:lnTo>
                      <a:pt x="540" y="192"/>
                    </a:lnTo>
                    <a:lnTo>
                      <a:pt x="540" y="192"/>
                    </a:lnTo>
                    <a:lnTo>
                      <a:pt x="540" y="192"/>
                    </a:lnTo>
                    <a:lnTo>
                      <a:pt x="540" y="192"/>
                    </a:lnTo>
                    <a:lnTo>
                      <a:pt x="540" y="186"/>
                    </a:lnTo>
                    <a:lnTo>
                      <a:pt x="540" y="186"/>
                    </a:lnTo>
                    <a:lnTo>
                      <a:pt x="540" y="186"/>
                    </a:lnTo>
                    <a:lnTo>
                      <a:pt x="540" y="186"/>
                    </a:lnTo>
                    <a:lnTo>
                      <a:pt x="540" y="186"/>
                    </a:lnTo>
                    <a:lnTo>
                      <a:pt x="540" y="186"/>
                    </a:lnTo>
                    <a:lnTo>
                      <a:pt x="540" y="186"/>
                    </a:lnTo>
                    <a:lnTo>
                      <a:pt x="540" y="180"/>
                    </a:lnTo>
                    <a:lnTo>
                      <a:pt x="540" y="180"/>
                    </a:lnTo>
                    <a:lnTo>
                      <a:pt x="540" y="180"/>
                    </a:lnTo>
                    <a:lnTo>
                      <a:pt x="540" y="180"/>
                    </a:lnTo>
                    <a:lnTo>
                      <a:pt x="540" y="180"/>
                    </a:lnTo>
                    <a:lnTo>
                      <a:pt x="546" y="180"/>
                    </a:lnTo>
                    <a:lnTo>
                      <a:pt x="546" y="180"/>
                    </a:lnTo>
                    <a:lnTo>
                      <a:pt x="546" y="174"/>
                    </a:lnTo>
                    <a:lnTo>
                      <a:pt x="546" y="174"/>
                    </a:lnTo>
                    <a:lnTo>
                      <a:pt x="546" y="174"/>
                    </a:lnTo>
                    <a:lnTo>
                      <a:pt x="546" y="174"/>
                    </a:lnTo>
                    <a:lnTo>
                      <a:pt x="546" y="174"/>
                    </a:lnTo>
                    <a:lnTo>
                      <a:pt x="546" y="174"/>
                    </a:lnTo>
                    <a:lnTo>
                      <a:pt x="546" y="168"/>
                    </a:lnTo>
                    <a:lnTo>
                      <a:pt x="546" y="168"/>
                    </a:lnTo>
                    <a:lnTo>
                      <a:pt x="546" y="168"/>
                    </a:lnTo>
                    <a:lnTo>
                      <a:pt x="546" y="168"/>
                    </a:lnTo>
                    <a:lnTo>
                      <a:pt x="546" y="168"/>
                    </a:lnTo>
                    <a:lnTo>
                      <a:pt x="546" y="168"/>
                    </a:lnTo>
                    <a:lnTo>
                      <a:pt x="546" y="162"/>
                    </a:lnTo>
                    <a:lnTo>
                      <a:pt x="546" y="162"/>
                    </a:lnTo>
                    <a:lnTo>
                      <a:pt x="546" y="168"/>
                    </a:lnTo>
                    <a:lnTo>
                      <a:pt x="546" y="168"/>
                    </a:lnTo>
                    <a:lnTo>
                      <a:pt x="546" y="162"/>
                    </a:lnTo>
                    <a:lnTo>
                      <a:pt x="546" y="162"/>
                    </a:lnTo>
                    <a:lnTo>
                      <a:pt x="546" y="162"/>
                    </a:lnTo>
                    <a:lnTo>
                      <a:pt x="546" y="162"/>
                    </a:lnTo>
                    <a:lnTo>
                      <a:pt x="546" y="162"/>
                    </a:lnTo>
                    <a:lnTo>
                      <a:pt x="546" y="156"/>
                    </a:lnTo>
                    <a:lnTo>
                      <a:pt x="546" y="156"/>
                    </a:lnTo>
                    <a:lnTo>
                      <a:pt x="546" y="156"/>
                    </a:lnTo>
                    <a:lnTo>
                      <a:pt x="546" y="156"/>
                    </a:lnTo>
                    <a:lnTo>
                      <a:pt x="546" y="156"/>
                    </a:lnTo>
                    <a:lnTo>
                      <a:pt x="546" y="150"/>
                    </a:lnTo>
                    <a:lnTo>
                      <a:pt x="546" y="150"/>
                    </a:lnTo>
                    <a:lnTo>
                      <a:pt x="546" y="150"/>
                    </a:lnTo>
                    <a:lnTo>
                      <a:pt x="546" y="150"/>
                    </a:lnTo>
                    <a:lnTo>
                      <a:pt x="546" y="150"/>
                    </a:lnTo>
                    <a:lnTo>
                      <a:pt x="546" y="150"/>
                    </a:lnTo>
                    <a:lnTo>
                      <a:pt x="546" y="150"/>
                    </a:lnTo>
                    <a:lnTo>
                      <a:pt x="546" y="144"/>
                    </a:lnTo>
                    <a:lnTo>
                      <a:pt x="546" y="144"/>
                    </a:lnTo>
                    <a:lnTo>
                      <a:pt x="546" y="144"/>
                    </a:lnTo>
                    <a:lnTo>
                      <a:pt x="546" y="144"/>
                    </a:lnTo>
                    <a:lnTo>
                      <a:pt x="546" y="144"/>
                    </a:lnTo>
                    <a:lnTo>
                      <a:pt x="546" y="144"/>
                    </a:lnTo>
                    <a:lnTo>
                      <a:pt x="546" y="144"/>
                    </a:lnTo>
                    <a:lnTo>
                      <a:pt x="546" y="144"/>
                    </a:lnTo>
                    <a:lnTo>
                      <a:pt x="546" y="144"/>
                    </a:lnTo>
                    <a:lnTo>
                      <a:pt x="546" y="144"/>
                    </a:lnTo>
                    <a:lnTo>
                      <a:pt x="546" y="138"/>
                    </a:lnTo>
                    <a:lnTo>
                      <a:pt x="546" y="138"/>
                    </a:lnTo>
                    <a:lnTo>
                      <a:pt x="546" y="138"/>
                    </a:lnTo>
                    <a:lnTo>
                      <a:pt x="546" y="138"/>
                    </a:lnTo>
                    <a:lnTo>
                      <a:pt x="546" y="138"/>
                    </a:lnTo>
                    <a:lnTo>
                      <a:pt x="546" y="138"/>
                    </a:lnTo>
                    <a:lnTo>
                      <a:pt x="546" y="138"/>
                    </a:lnTo>
                    <a:lnTo>
                      <a:pt x="546" y="138"/>
                    </a:lnTo>
                    <a:lnTo>
                      <a:pt x="546" y="138"/>
                    </a:lnTo>
                    <a:lnTo>
                      <a:pt x="546" y="138"/>
                    </a:lnTo>
                    <a:lnTo>
                      <a:pt x="552" y="138"/>
                    </a:lnTo>
                    <a:lnTo>
                      <a:pt x="552" y="138"/>
                    </a:lnTo>
                    <a:lnTo>
                      <a:pt x="552" y="138"/>
                    </a:lnTo>
                    <a:lnTo>
                      <a:pt x="552" y="138"/>
                    </a:lnTo>
                    <a:lnTo>
                      <a:pt x="552" y="138"/>
                    </a:lnTo>
                    <a:lnTo>
                      <a:pt x="552" y="138"/>
                    </a:lnTo>
                    <a:lnTo>
                      <a:pt x="552" y="138"/>
                    </a:lnTo>
                    <a:lnTo>
                      <a:pt x="552" y="138"/>
                    </a:lnTo>
                    <a:lnTo>
                      <a:pt x="552" y="138"/>
                    </a:lnTo>
                    <a:lnTo>
                      <a:pt x="552" y="138"/>
                    </a:lnTo>
                    <a:lnTo>
                      <a:pt x="552" y="138"/>
                    </a:lnTo>
                    <a:lnTo>
                      <a:pt x="552" y="138"/>
                    </a:lnTo>
                    <a:lnTo>
                      <a:pt x="552" y="144"/>
                    </a:lnTo>
                    <a:lnTo>
                      <a:pt x="552" y="144"/>
                    </a:lnTo>
                    <a:lnTo>
                      <a:pt x="552" y="144"/>
                    </a:lnTo>
                    <a:lnTo>
                      <a:pt x="552" y="144"/>
                    </a:lnTo>
                    <a:lnTo>
                      <a:pt x="552" y="144"/>
                    </a:lnTo>
                    <a:lnTo>
                      <a:pt x="552" y="144"/>
                    </a:lnTo>
                    <a:lnTo>
                      <a:pt x="552" y="144"/>
                    </a:lnTo>
                    <a:lnTo>
                      <a:pt x="552" y="144"/>
                    </a:lnTo>
                    <a:lnTo>
                      <a:pt x="552" y="144"/>
                    </a:lnTo>
                    <a:lnTo>
                      <a:pt x="552" y="144"/>
                    </a:lnTo>
                    <a:lnTo>
                      <a:pt x="552" y="150"/>
                    </a:lnTo>
                    <a:lnTo>
                      <a:pt x="552" y="150"/>
                    </a:lnTo>
                    <a:lnTo>
                      <a:pt x="552" y="150"/>
                    </a:lnTo>
                    <a:lnTo>
                      <a:pt x="552" y="150"/>
                    </a:lnTo>
                    <a:lnTo>
                      <a:pt x="552" y="150"/>
                    </a:lnTo>
                    <a:lnTo>
                      <a:pt x="552" y="150"/>
                    </a:lnTo>
                    <a:lnTo>
                      <a:pt x="552" y="156"/>
                    </a:lnTo>
                    <a:lnTo>
                      <a:pt x="552" y="156"/>
                    </a:lnTo>
                    <a:lnTo>
                      <a:pt x="552" y="156"/>
                    </a:lnTo>
                    <a:lnTo>
                      <a:pt x="552" y="156"/>
                    </a:lnTo>
                    <a:lnTo>
                      <a:pt x="552" y="156"/>
                    </a:lnTo>
                    <a:lnTo>
                      <a:pt x="552" y="156"/>
                    </a:lnTo>
                    <a:lnTo>
                      <a:pt x="552" y="162"/>
                    </a:lnTo>
                    <a:lnTo>
                      <a:pt x="552" y="162"/>
                    </a:lnTo>
                    <a:lnTo>
                      <a:pt x="552" y="162"/>
                    </a:lnTo>
                    <a:lnTo>
                      <a:pt x="552" y="162"/>
                    </a:lnTo>
                    <a:lnTo>
                      <a:pt x="552" y="168"/>
                    </a:lnTo>
                    <a:lnTo>
                      <a:pt x="552" y="168"/>
                    </a:lnTo>
                    <a:lnTo>
                      <a:pt x="552" y="168"/>
                    </a:lnTo>
                    <a:lnTo>
                      <a:pt x="552" y="168"/>
                    </a:lnTo>
                    <a:lnTo>
                      <a:pt x="552" y="168"/>
                    </a:lnTo>
                    <a:lnTo>
                      <a:pt x="552" y="168"/>
                    </a:lnTo>
                    <a:lnTo>
                      <a:pt x="552" y="168"/>
                    </a:lnTo>
                    <a:lnTo>
                      <a:pt x="552" y="168"/>
                    </a:lnTo>
                    <a:lnTo>
                      <a:pt x="552" y="168"/>
                    </a:lnTo>
                    <a:lnTo>
                      <a:pt x="552" y="174"/>
                    </a:lnTo>
                    <a:lnTo>
                      <a:pt x="552" y="174"/>
                    </a:lnTo>
                    <a:lnTo>
                      <a:pt x="552" y="174"/>
                    </a:lnTo>
                    <a:lnTo>
                      <a:pt x="552" y="174"/>
                    </a:lnTo>
                    <a:lnTo>
                      <a:pt x="552" y="174"/>
                    </a:lnTo>
                    <a:lnTo>
                      <a:pt x="552" y="174"/>
                    </a:lnTo>
                    <a:lnTo>
                      <a:pt x="552" y="180"/>
                    </a:lnTo>
                    <a:lnTo>
                      <a:pt x="558" y="180"/>
                    </a:lnTo>
                    <a:lnTo>
                      <a:pt x="558" y="180"/>
                    </a:lnTo>
                    <a:lnTo>
                      <a:pt x="558" y="180"/>
                    </a:lnTo>
                    <a:lnTo>
                      <a:pt x="558" y="180"/>
                    </a:lnTo>
                    <a:lnTo>
                      <a:pt x="558" y="180"/>
                    </a:lnTo>
                    <a:lnTo>
                      <a:pt x="558" y="186"/>
                    </a:lnTo>
                    <a:lnTo>
                      <a:pt x="558" y="186"/>
                    </a:lnTo>
                    <a:lnTo>
                      <a:pt x="558" y="186"/>
                    </a:lnTo>
                    <a:lnTo>
                      <a:pt x="558" y="186"/>
                    </a:lnTo>
                    <a:lnTo>
                      <a:pt x="558" y="186"/>
                    </a:lnTo>
                    <a:lnTo>
                      <a:pt x="558" y="186"/>
                    </a:lnTo>
                    <a:lnTo>
                      <a:pt x="558" y="186"/>
                    </a:lnTo>
                    <a:lnTo>
                      <a:pt x="558" y="192"/>
                    </a:lnTo>
                    <a:lnTo>
                      <a:pt x="558" y="192"/>
                    </a:lnTo>
                    <a:lnTo>
                      <a:pt x="558" y="192"/>
                    </a:lnTo>
                    <a:lnTo>
                      <a:pt x="558" y="192"/>
                    </a:lnTo>
                    <a:lnTo>
                      <a:pt x="558" y="192"/>
                    </a:lnTo>
                    <a:lnTo>
                      <a:pt x="558" y="192"/>
                    </a:lnTo>
                    <a:lnTo>
                      <a:pt x="558" y="192"/>
                    </a:lnTo>
                    <a:lnTo>
                      <a:pt x="558" y="198"/>
                    </a:lnTo>
                    <a:lnTo>
                      <a:pt x="558" y="198"/>
                    </a:lnTo>
                    <a:lnTo>
                      <a:pt x="558" y="198"/>
                    </a:lnTo>
                    <a:lnTo>
                      <a:pt x="558" y="198"/>
                    </a:lnTo>
                    <a:lnTo>
                      <a:pt x="558" y="198"/>
                    </a:lnTo>
                    <a:lnTo>
                      <a:pt x="558" y="198"/>
                    </a:lnTo>
                    <a:lnTo>
                      <a:pt x="558" y="198"/>
                    </a:lnTo>
                    <a:lnTo>
                      <a:pt x="558" y="198"/>
                    </a:lnTo>
                    <a:lnTo>
                      <a:pt x="558" y="204"/>
                    </a:lnTo>
                    <a:lnTo>
                      <a:pt x="558" y="204"/>
                    </a:lnTo>
                    <a:lnTo>
                      <a:pt x="558" y="204"/>
                    </a:lnTo>
                    <a:lnTo>
                      <a:pt x="558" y="204"/>
                    </a:lnTo>
                    <a:lnTo>
                      <a:pt x="558" y="204"/>
                    </a:lnTo>
                    <a:lnTo>
                      <a:pt x="558" y="204"/>
                    </a:lnTo>
                    <a:lnTo>
                      <a:pt x="558" y="204"/>
                    </a:lnTo>
                    <a:lnTo>
                      <a:pt x="558" y="204"/>
                    </a:lnTo>
                    <a:lnTo>
                      <a:pt x="558" y="204"/>
                    </a:lnTo>
                    <a:lnTo>
                      <a:pt x="558" y="204"/>
                    </a:lnTo>
                    <a:lnTo>
                      <a:pt x="570" y="210"/>
                    </a:lnTo>
                    <a:lnTo>
                      <a:pt x="570" y="210"/>
                    </a:lnTo>
                    <a:lnTo>
                      <a:pt x="570" y="204"/>
                    </a:lnTo>
                    <a:lnTo>
                      <a:pt x="570" y="204"/>
                    </a:lnTo>
                    <a:lnTo>
                      <a:pt x="570" y="204"/>
                    </a:lnTo>
                    <a:lnTo>
                      <a:pt x="570" y="204"/>
                    </a:lnTo>
                    <a:lnTo>
                      <a:pt x="570" y="204"/>
                    </a:lnTo>
                    <a:lnTo>
                      <a:pt x="570" y="204"/>
                    </a:lnTo>
                    <a:lnTo>
                      <a:pt x="570" y="204"/>
                    </a:lnTo>
                    <a:lnTo>
                      <a:pt x="570" y="204"/>
                    </a:lnTo>
                    <a:lnTo>
                      <a:pt x="570" y="198"/>
                    </a:lnTo>
                    <a:lnTo>
                      <a:pt x="570" y="198"/>
                    </a:lnTo>
                    <a:lnTo>
                      <a:pt x="570" y="198"/>
                    </a:lnTo>
                    <a:lnTo>
                      <a:pt x="570" y="198"/>
                    </a:lnTo>
                    <a:lnTo>
                      <a:pt x="570" y="198"/>
                    </a:lnTo>
                    <a:lnTo>
                      <a:pt x="570" y="198"/>
                    </a:lnTo>
                    <a:lnTo>
                      <a:pt x="570" y="198"/>
                    </a:lnTo>
                    <a:lnTo>
                      <a:pt x="570" y="198"/>
                    </a:lnTo>
                    <a:lnTo>
                      <a:pt x="570" y="192"/>
                    </a:lnTo>
                    <a:lnTo>
                      <a:pt x="570" y="192"/>
                    </a:lnTo>
                    <a:lnTo>
                      <a:pt x="570" y="192"/>
                    </a:lnTo>
                    <a:lnTo>
                      <a:pt x="570" y="192"/>
                    </a:lnTo>
                    <a:lnTo>
                      <a:pt x="570" y="192"/>
                    </a:lnTo>
                    <a:lnTo>
                      <a:pt x="570" y="192"/>
                    </a:lnTo>
                    <a:lnTo>
                      <a:pt x="570" y="186"/>
                    </a:lnTo>
                    <a:lnTo>
                      <a:pt x="570" y="186"/>
                    </a:lnTo>
                    <a:lnTo>
                      <a:pt x="570" y="186"/>
                    </a:lnTo>
                    <a:lnTo>
                      <a:pt x="570" y="186"/>
                    </a:lnTo>
                    <a:lnTo>
                      <a:pt x="570" y="186"/>
                    </a:lnTo>
                    <a:lnTo>
                      <a:pt x="570" y="186"/>
                    </a:lnTo>
                    <a:lnTo>
                      <a:pt x="570" y="180"/>
                    </a:lnTo>
                    <a:lnTo>
                      <a:pt x="570" y="180"/>
                    </a:lnTo>
                    <a:lnTo>
                      <a:pt x="570" y="180"/>
                    </a:lnTo>
                    <a:lnTo>
                      <a:pt x="576" y="180"/>
                    </a:lnTo>
                    <a:lnTo>
                      <a:pt x="576" y="180"/>
                    </a:lnTo>
                    <a:lnTo>
                      <a:pt x="576" y="180"/>
                    </a:lnTo>
                    <a:lnTo>
                      <a:pt x="576" y="180"/>
                    </a:lnTo>
                    <a:lnTo>
                      <a:pt x="576" y="180"/>
                    </a:lnTo>
                    <a:lnTo>
                      <a:pt x="576" y="180"/>
                    </a:lnTo>
                    <a:lnTo>
                      <a:pt x="576" y="180"/>
                    </a:lnTo>
                    <a:lnTo>
                      <a:pt x="576" y="174"/>
                    </a:lnTo>
                    <a:lnTo>
                      <a:pt x="576" y="174"/>
                    </a:lnTo>
                    <a:lnTo>
                      <a:pt x="576" y="174"/>
                    </a:lnTo>
                    <a:lnTo>
                      <a:pt x="576" y="174"/>
                    </a:lnTo>
                    <a:lnTo>
                      <a:pt x="576" y="174"/>
                    </a:lnTo>
                    <a:lnTo>
                      <a:pt x="576" y="168"/>
                    </a:lnTo>
                    <a:lnTo>
                      <a:pt x="576" y="168"/>
                    </a:lnTo>
                    <a:lnTo>
                      <a:pt x="576" y="168"/>
                    </a:lnTo>
                    <a:lnTo>
                      <a:pt x="576" y="168"/>
                    </a:lnTo>
                    <a:lnTo>
                      <a:pt x="576" y="168"/>
                    </a:lnTo>
                    <a:lnTo>
                      <a:pt x="576" y="168"/>
                    </a:lnTo>
                    <a:lnTo>
                      <a:pt x="576" y="162"/>
                    </a:lnTo>
                    <a:lnTo>
                      <a:pt x="576" y="162"/>
                    </a:lnTo>
                    <a:lnTo>
                      <a:pt x="576" y="162"/>
                    </a:lnTo>
                    <a:lnTo>
                      <a:pt x="576" y="162"/>
                    </a:lnTo>
                    <a:lnTo>
                      <a:pt x="576" y="162"/>
                    </a:lnTo>
                    <a:lnTo>
                      <a:pt x="576" y="162"/>
                    </a:lnTo>
                    <a:lnTo>
                      <a:pt x="576" y="162"/>
                    </a:lnTo>
                    <a:lnTo>
                      <a:pt x="576" y="156"/>
                    </a:lnTo>
                    <a:lnTo>
                      <a:pt x="576" y="156"/>
                    </a:lnTo>
                    <a:lnTo>
                      <a:pt x="576" y="156"/>
                    </a:lnTo>
                    <a:lnTo>
                      <a:pt x="576" y="156"/>
                    </a:lnTo>
                    <a:lnTo>
                      <a:pt x="576" y="156"/>
                    </a:lnTo>
                    <a:lnTo>
                      <a:pt x="576" y="156"/>
                    </a:lnTo>
                    <a:lnTo>
                      <a:pt x="576" y="156"/>
                    </a:lnTo>
                    <a:lnTo>
                      <a:pt x="576" y="156"/>
                    </a:lnTo>
                    <a:lnTo>
                      <a:pt x="576" y="156"/>
                    </a:lnTo>
                    <a:lnTo>
                      <a:pt x="576" y="156"/>
                    </a:lnTo>
                    <a:lnTo>
                      <a:pt x="576" y="156"/>
                    </a:lnTo>
                    <a:lnTo>
                      <a:pt x="576" y="156"/>
                    </a:lnTo>
                    <a:lnTo>
                      <a:pt x="576" y="156"/>
                    </a:lnTo>
                    <a:lnTo>
                      <a:pt x="576" y="156"/>
                    </a:lnTo>
                    <a:lnTo>
                      <a:pt x="576" y="156"/>
                    </a:lnTo>
                    <a:lnTo>
                      <a:pt x="576" y="150"/>
                    </a:lnTo>
                    <a:lnTo>
                      <a:pt x="576" y="150"/>
                    </a:lnTo>
                    <a:lnTo>
                      <a:pt x="576" y="150"/>
                    </a:lnTo>
                    <a:lnTo>
                      <a:pt x="576" y="150"/>
                    </a:lnTo>
                    <a:lnTo>
                      <a:pt x="576" y="150"/>
                    </a:lnTo>
                    <a:lnTo>
                      <a:pt x="576" y="150"/>
                    </a:lnTo>
                    <a:lnTo>
                      <a:pt x="576" y="150"/>
                    </a:lnTo>
                    <a:lnTo>
                      <a:pt x="576" y="156"/>
                    </a:lnTo>
                    <a:lnTo>
                      <a:pt x="576" y="156"/>
                    </a:lnTo>
                    <a:lnTo>
                      <a:pt x="576" y="156"/>
                    </a:lnTo>
                    <a:lnTo>
                      <a:pt x="576" y="156"/>
                    </a:lnTo>
                    <a:lnTo>
                      <a:pt x="576" y="156"/>
                    </a:lnTo>
                    <a:lnTo>
                      <a:pt x="576" y="156"/>
                    </a:lnTo>
                    <a:lnTo>
                      <a:pt x="576" y="156"/>
                    </a:lnTo>
                    <a:lnTo>
                      <a:pt x="582" y="156"/>
                    </a:lnTo>
                    <a:lnTo>
                      <a:pt x="582" y="156"/>
                    </a:lnTo>
                    <a:lnTo>
                      <a:pt x="582" y="156"/>
                    </a:lnTo>
                    <a:lnTo>
                      <a:pt x="582" y="156"/>
                    </a:lnTo>
                    <a:lnTo>
                      <a:pt x="582" y="156"/>
                    </a:lnTo>
                    <a:lnTo>
                      <a:pt x="582" y="156"/>
                    </a:lnTo>
                    <a:lnTo>
                      <a:pt x="582" y="156"/>
                    </a:lnTo>
                    <a:lnTo>
                      <a:pt x="582" y="156"/>
                    </a:lnTo>
                    <a:lnTo>
                      <a:pt x="582" y="162"/>
                    </a:lnTo>
                    <a:lnTo>
                      <a:pt x="582" y="162"/>
                    </a:lnTo>
                    <a:lnTo>
                      <a:pt x="582" y="162"/>
                    </a:lnTo>
                    <a:lnTo>
                      <a:pt x="582" y="162"/>
                    </a:lnTo>
                    <a:lnTo>
                      <a:pt x="582" y="162"/>
                    </a:lnTo>
                    <a:lnTo>
                      <a:pt x="582" y="162"/>
                    </a:lnTo>
                    <a:lnTo>
                      <a:pt x="582" y="162"/>
                    </a:lnTo>
                    <a:lnTo>
                      <a:pt x="582" y="162"/>
                    </a:lnTo>
                    <a:lnTo>
                      <a:pt x="582" y="168"/>
                    </a:lnTo>
                    <a:lnTo>
                      <a:pt x="582" y="168"/>
                    </a:lnTo>
                    <a:lnTo>
                      <a:pt x="582" y="168"/>
                    </a:lnTo>
                    <a:lnTo>
                      <a:pt x="582" y="168"/>
                    </a:lnTo>
                    <a:lnTo>
                      <a:pt x="582" y="168"/>
                    </a:lnTo>
                    <a:lnTo>
                      <a:pt x="582" y="168"/>
                    </a:lnTo>
                    <a:lnTo>
                      <a:pt x="582" y="174"/>
                    </a:lnTo>
                    <a:lnTo>
                      <a:pt x="582" y="174"/>
                    </a:lnTo>
                    <a:lnTo>
                      <a:pt x="582" y="174"/>
                    </a:lnTo>
                    <a:lnTo>
                      <a:pt x="582" y="174"/>
                    </a:lnTo>
                    <a:lnTo>
                      <a:pt x="582" y="174"/>
                    </a:lnTo>
                    <a:lnTo>
                      <a:pt x="582" y="180"/>
                    </a:lnTo>
                    <a:lnTo>
                      <a:pt x="582" y="180"/>
                    </a:lnTo>
                    <a:lnTo>
                      <a:pt x="582" y="180"/>
                    </a:lnTo>
                    <a:lnTo>
                      <a:pt x="582" y="180"/>
                    </a:lnTo>
                    <a:lnTo>
                      <a:pt x="582" y="180"/>
                    </a:lnTo>
                    <a:lnTo>
                      <a:pt x="582" y="180"/>
                    </a:lnTo>
                    <a:lnTo>
                      <a:pt x="582" y="180"/>
                    </a:lnTo>
                    <a:lnTo>
                      <a:pt x="582" y="180"/>
                    </a:lnTo>
                    <a:lnTo>
                      <a:pt x="582" y="180"/>
                    </a:lnTo>
                    <a:lnTo>
                      <a:pt x="582" y="186"/>
                    </a:lnTo>
                    <a:lnTo>
                      <a:pt x="582" y="186"/>
                    </a:lnTo>
                    <a:lnTo>
                      <a:pt x="582" y="186"/>
                    </a:lnTo>
                    <a:lnTo>
                      <a:pt x="582" y="186"/>
                    </a:lnTo>
                    <a:lnTo>
                      <a:pt x="582" y="186"/>
                    </a:lnTo>
                    <a:lnTo>
                      <a:pt x="582" y="186"/>
                    </a:lnTo>
                    <a:lnTo>
                      <a:pt x="582" y="192"/>
                    </a:lnTo>
                    <a:lnTo>
                      <a:pt x="582" y="192"/>
                    </a:lnTo>
                    <a:lnTo>
                      <a:pt x="582" y="192"/>
                    </a:lnTo>
                    <a:lnTo>
                      <a:pt x="582" y="192"/>
                    </a:lnTo>
                    <a:lnTo>
                      <a:pt x="582" y="192"/>
                    </a:lnTo>
                    <a:lnTo>
                      <a:pt x="582" y="192"/>
                    </a:lnTo>
                    <a:lnTo>
                      <a:pt x="582" y="198"/>
                    </a:lnTo>
                    <a:lnTo>
                      <a:pt x="582" y="198"/>
                    </a:lnTo>
                    <a:lnTo>
                      <a:pt x="582" y="198"/>
                    </a:lnTo>
                    <a:lnTo>
                      <a:pt x="582" y="198"/>
                    </a:lnTo>
                    <a:lnTo>
                      <a:pt x="582" y="198"/>
                    </a:lnTo>
                    <a:lnTo>
                      <a:pt x="582" y="198"/>
                    </a:lnTo>
                    <a:lnTo>
                      <a:pt x="588" y="198"/>
                    </a:lnTo>
                    <a:lnTo>
                      <a:pt x="588" y="204"/>
                    </a:lnTo>
                    <a:lnTo>
                      <a:pt x="588" y="204"/>
                    </a:lnTo>
                    <a:lnTo>
                      <a:pt x="588" y="204"/>
                    </a:lnTo>
                    <a:lnTo>
                      <a:pt x="588" y="204"/>
                    </a:lnTo>
                    <a:lnTo>
                      <a:pt x="588" y="204"/>
                    </a:lnTo>
                    <a:lnTo>
                      <a:pt x="588" y="204"/>
                    </a:lnTo>
                    <a:lnTo>
                      <a:pt x="588" y="204"/>
                    </a:lnTo>
                    <a:lnTo>
                      <a:pt x="588" y="204"/>
                    </a:lnTo>
                    <a:lnTo>
                      <a:pt x="588" y="210"/>
                    </a:lnTo>
                    <a:lnTo>
                      <a:pt x="588" y="210"/>
                    </a:lnTo>
                    <a:lnTo>
                      <a:pt x="588" y="210"/>
                    </a:lnTo>
                    <a:lnTo>
                      <a:pt x="588" y="210"/>
                    </a:lnTo>
                    <a:lnTo>
                      <a:pt x="588" y="210"/>
                    </a:lnTo>
                    <a:lnTo>
                      <a:pt x="588" y="210"/>
                    </a:lnTo>
                    <a:lnTo>
                      <a:pt x="588" y="210"/>
                    </a:lnTo>
                    <a:lnTo>
                      <a:pt x="588" y="210"/>
                    </a:lnTo>
                    <a:lnTo>
                      <a:pt x="588" y="210"/>
                    </a:lnTo>
                    <a:lnTo>
                      <a:pt x="588" y="216"/>
                    </a:lnTo>
                    <a:lnTo>
                      <a:pt x="588" y="216"/>
                    </a:lnTo>
                    <a:lnTo>
                      <a:pt x="588" y="216"/>
                    </a:lnTo>
                    <a:lnTo>
                      <a:pt x="588" y="216"/>
                    </a:lnTo>
                    <a:lnTo>
                      <a:pt x="588" y="216"/>
                    </a:lnTo>
                    <a:lnTo>
                      <a:pt x="588" y="216"/>
                    </a:lnTo>
                    <a:lnTo>
                      <a:pt x="588" y="216"/>
                    </a:lnTo>
                    <a:lnTo>
                      <a:pt x="588" y="216"/>
                    </a:lnTo>
                    <a:lnTo>
                      <a:pt x="600" y="210"/>
                    </a:lnTo>
                    <a:lnTo>
                      <a:pt x="600" y="210"/>
                    </a:lnTo>
                    <a:lnTo>
                      <a:pt x="600" y="210"/>
                    </a:lnTo>
                    <a:lnTo>
                      <a:pt x="600" y="210"/>
                    </a:lnTo>
                    <a:lnTo>
                      <a:pt x="600" y="210"/>
                    </a:lnTo>
                    <a:lnTo>
                      <a:pt x="600" y="210"/>
                    </a:lnTo>
                    <a:lnTo>
                      <a:pt x="600" y="210"/>
                    </a:lnTo>
                    <a:lnTo>
                      <a:pt x="600" y="210"/>
                    </a:lnTo>
                    <a:lnTo>
                      <a:pt x="600" y="210"/>
                    </a:lnTo>
                    <a:lnTo>
                      <a:pt x="600" y="204"/>
                    </a:lnTo>
                    <a:lnTo>
                      <a:pt x="600" y="204"/>
                    </a:lnTo>
                    <a:lnTo>
                      <a:pt x="600" y="204"/>
                    </a:lnTo>
                    <a:lnTo>
                      <a:pt x="600" y="204"/>
                    </a:lnTo>
                    <a:lnTo>
                      <a:pt x="600" y="204"/>
                    </a:lnTo>
                    <a:lnTo>
                      <a:pt x="600" y="204"/>
                    </a:lnTo>
                    <a:lnTo>
                      <a:pt x="600" y="204"/>
                    </a:lnTo>
                    <a:lnTo>
                      <a:pt x="600" y="198"/>
                    </a:lnTo>
                    <a:lnTo>
                      <a:pt x="600" y="198"/>
                    </a:lnTo>
                    <a:lnTo>
                      <a:pt x="600" y="198"/>
                    </a:lnTo>
                    <a:lnTo>
                      <a:pt x="600" y="198"/>
                    </a:lnTo>
                    <a:lnTo>
                      <a:pt x="600" y="198"/>
                    </a:lnTo>
                    <a:lnTo>
                      <a:pt x="600" y="198"/>
                    </a:lnTo>
                    <a:lnTo>
                      <a:pt x="600" y="198"/>
                    </a:lnTo>
                    <a:lnTo>
                      <a:pt x="600" y="192"/>
                    </a:lnTo>
                    <a:lnTo>
                      <a:pt x="600" y="192"/>
                    </a:lnTo>
                    <a:lnTo>
                      <a:pt x="600" y="192"/>
                    </a:lnTo>
                    <a:lnTo>
                      <a:pt x="600" y="192"/>
                    </a:lnTo>
                    <a:lnTo>
                      <a:pt x="600" y="192"/>
                    </a:lnTo>
                    <a:lnTo>
                      <a:pt x="600" y="192"/>
                    </a:lnTo>
                    <a:lnTo>
                      <a:pt x="600" y="186"/>
                    </a:lnTo>
                    <a:lnTo>
                      <a:pt x="600" y="186"/>
                    </a:lnTo>
                    <a:lnTo>
                      <a:pt x="600" y="186"/>
                    </a:lnTo>
                    <a:lnTo>
                      <a:pt x="600" y="186"/>
                    </a:lnTo>
                    <a:lnTo>
                      <a:pt x="600" y="186"/>
                    </a:lnTo>
                    <a:lnTo>
                      <a:pt x="600" y="186"/>
                    </a:lnTo>
                    <a:lnTo>
                      <a:pt x="600" y="180"/>
                    </a:lnTo>
                    <a:lnTo>
                      <a:pt x="600" y="180"/>
                    </a:lnTo>
                    <a:lnTo>
                      <a:pt x="600" y="186"/>
                    </a:lnTo>
                    <a:lnTo>
                      <a:pt x="600" y="180"/>
                    </a:lnTo>
                    <a:lnTo>
                      <a:pt x="600" y="180"/>
                    </a:lnTo>
                    <a:lnTo>
                      <a:pt x="600" y="180"/>
                    </a:lnTo>
                    <a:lnTo>
                      <a:pt x="600" y="180"/>
                    </a:lnTo>
                    <a:lnTo>
                      <a:pt x="600" y="180"/>
                    </a:lnTo>
                    <a:lnTo>
                      <a:pt x="600" y="174"/>
                    </a:lnTo>
                    <a:lnTo>
                      <a:pt x="600" y="174"/>
                    </a:lnTo>
                    <a:lnTo>
                      <a:pt x="600" y="174"/>
                    </a:lnTo>
                    <a:lnTo>
                      <a:pt x="606" y="174"/>
                    </a:lnTo>
                    <a:lnTo>
                      <a:pt x="606" y="174"/>
                    </a:lnTo>
                    <a:lnTo>
                      <a:pt x="606" y="168"/>
                    </a:lnTo>
                    <a:lnTo>
                      <a:pt x="606" y="168"/>
                    </a:lnTo>
                    <a:lnTo>
                      <a:pt x="606" y="168"/>
                    </a:lnTo>
                    <a:lnTo>
                      <a:pt x="606" y="168"/>
                    </a:lnTo>
                    <a:lnTo>
                      <a:pt x="606" y="168"/>
                    </a:lnTo>
                    <a:lnTo>
                      <a:pt x="606" y="168"/>
                    </a:lnTo>
                    <a:lnTo>
                      <a:pt x="606" y="162"/>
                    </a:lnTo>
                    <a:lnTo>
                      <a:pt x="606" y="162"/>
                    </a:lnTo>
                    <a:lnTo>
                      <a:pt x="606" y="162"/>
                    </a:lnTo>
                    <a:lnTo>
                      <a:pt x="606" y="162"/>
                    </a:lnTo>
                    <a:lnTo>
                      <a:pt x="606" y="162"/>
                    </a:lnTo>
                    <a:lnTo>
                      <a:pt x="606" y="162"/>
                    </a:lnTo>
                    <a:lnTo>
                      <a:pt x="606" y="156"/>
                    </a:lnTo>
                    <a:lnTo>
                      <a:pt x="606" y="156"/>
                    </a:lnTo>
                    <a:lnTo>
                      <a:pt x="606" y="156"/>
                    </a:lnTo>
                    <a:lnTo>
                      <a:pt x="606" y="156"/>
                    </a:lnTo>
                    <a:lnTo>
                      <a:pt x="606" y="156"/>
                    </a:lnTo>
                    <a:lnTo>
                      <a:pt x="606" y="156"/>
                    </a:lnTo>
                    <a:lnTo>
                      <a:pt x="606" y="156"/>
                    </a:lnTo>
                    <a:lnTo>
                      <a:pt x="606" y="156"/>
                    </a:lnTo>
                    <a:lnTo>
                      <a:pt x="606" y="156"/>
                    </a:lnTo>
                    <a:lnTo>
                      <a:pt x="606" y="150"/>
                    </a:lnTo>
                    <a:lnTo>
                      <a:pt x="606" y="150"/>
                    </a:lnTo>
                    <a:lnTo>
                      <a:pt x="606" y="150"/>
                    </a:lnTo>
                    <a:lnTo>
                      <a:pt x="606" y="150"/>
                    </a:lnTo>
                    <a:lnTo>
                      <a:pt x="606" y="150"/>
                    </a:lnTo>
                    <a:lnTo>
                      <a:pt x="606" y="150"/>
                    </a:lnTo>
                    <a:lnTo>
                      <a:pt x="606" y="150"/>
                    </a:lnTo>
                    <a:lnTo>
                      <a:pt x="606" y="150"/>
                    </a:lnTo>
                    <a:lnTo>
                      <a:pt x="606" y="150"/>
                    </a:lnTo>
                    <a:lnTo>
                      <a:pt x="606" y="150"/>
                    </a:lnTo>
                    <a:lnTo>
                      <a:pt x="606" y="150"/>
                    </a:lnTo>
                    <a:lnTo>
                      <a:pt x="606" y="150"/>
                    </a:lnTo>
                    <a:lnTo>
                      <a:pt x="606" y="144"/>
                    </a:lnTo>
                    <a:lnTo>
                      <a:pt x="606" y="144"/>
                    </a:lnTo>
                    <a:lnTo>
                      <a:pt x="606" y="144"/>
                    </a:lnTo>
                    <a:lnTo>
                      <a:pt x="606" y="144"/>
                    </a:lnTo>
                    <a:lnTo>
                      <a:pt x="606" y="144"/>
                    </a:lnTo>
                    <a:lnTo>
                      <a:pt x="606" y="144"/>
                    </a:lnTo>
                    <a:lnTo>
                      <a:pt x="606" y="144"/>
                    </a:lnTo>
                    <a:lnTo>
                      <a:pt x="606" y="144"/>
                    </a:lnTo>
                    <a:lnTo>
                      <a:pt x="606" y="144"/>
                    </a:lnTo>
                    <a:lnTo>
                      <a:pt x="606" y="144"/>
                    </a:lnTo>
                    <a:lnTo>
                      <a:pt x="606" y="144"/>
                    </a:lnTo>
                    <a:lnTo>
                      <a:pt x="606" y="144"/>
                    </a:lnTo>
                    <a:lnTo>
                      <a:pt x="606" y="144"/>
                    </a:lnTo>
                    <a:lnTo>
                      <a:pt x="606" y="144"/>
                    </a:lnTo>
                    <a:lnTo>
                      <a:pt x="606" y="144"/>
                    </a:lnTo>
                    <a:lnTo>
                      <a:pt x="606" y="144"/>
                    </a:lnTo>
                    <a:lnTo>
                      <a:pt x="606" y="144"/>
                    </a:lnTo>
                    <a:lnTo>
                      <a:pt x="606" y="144"/>
                    </a:lnTo>
                    <a:lnTo>
                      <a:pt x="612" y="144"/>
                    </a:lnTo>
                    <a:lnTo>
                      <a:pt x="612" y="144"/>
                    </a:lnTo>
                    <a:lnTo>
                      <a:pt x="612" y="144"/>
                    </a:lnTo>
                    <a:lnTo>
                      <a:pt x="612" y="144"/>
                    </a:lnTo>
                    <a:lnTo>
                      <a:pt x="612" y="144"/>
                    </a:lnTo>
                    <a:lnTo>
                      <a:pt x="612" y="144"/>
                    </a:lnTo>
                    <a:lnTo>
                      <a:pt x="612" y="144"/>
                    </a:lnTo>
                    <a:lnTo>
                      <a:pt x="612" y="144"/>
                    </a:lnTo>
                    <a:lnTo>
                      <a:pt x="612" y="144"/>
                    </a:lnTo>
                    <a:lnTo>
                      <a:pt x="612" y="144"/>
                    </a:lnTo>
                    <a:lnTo>
                      <a:pt x="612" y="150"/>
                    </a:lnTo>
                    <a:lnTo>
                      <a:pt x="612" y="150"/>
                    </a:lnTo>
                    <a:lnTo>
                      <a:pt x="612" y="150"/>
                    </a:lnTo>
                    <a:lnTo>
                      <a:pt x="612" y="150"/>
                    </a:lnTo>
                    <a:lnTo>
                      <a:pt x="612" y="150"/>
                    </a:lnTo>
                    <a:lnTo>
                      <a:pt x="612" y="150"/>
                    </a:lnTo>
                    <a:lnTo>
                      <a:pt x="612" y="150"/>
                    </a:lnTo>
                    <a:lnTo>
                      <a:pt x="612" y="150"/>
                    </a:lnTo>
                    <a:lnTo>
                      <a:pt x="612" y="150"/>
                    </a:lnTo>
                    <a:lnTo>
                      <a:pt x="612" y="150"/>
                    </a:lnTo>
                    <a:lnTo>
                      <a:pt x="612" y="150"/>
                    </a:lnTo>
                    <a:lnTo>
                      <a:pt x="612" y="150"/>
                    </a:lnTo>
                    <a:lnTo>
                      <a:pt x="612" y="150"/>
                    </a:lnTo>
                    <a:lnTo>
                      <a:pt x="612" y="150"/>
                    </a:lnTo>
                    <a:lnTo>
                      <a:pt x="612" y="150"/>
                    </a:lnTo>
                    <a:lnTo>
                      <a:pt x="612" y="150"/>
                    </a:lnTo>
                    <a:lnTo>
                      <a:pt x="612" y="150"/>
                    </a:lnTo>
                    <a:lnTo>
                      <a:pt x="612" y="150"/>
                    </a:lnTo>
                    <a:lnTo>
                      <a:pt x="612" y="150"/>
                    </a:lnTo>
                    <a:lnTo>
                      <a:pt x="612" y="150"/>
                    </a:lnTo>
                    <a:lnTo>
                      <a:pt x="612" y="150"/>
                    </a:lnTo>
                    <a:lnTo>
                      <a:pt x="612" y="150"/>
                    </a:lnTo>
                    <a:lnTo>
                      <a:pt x="612" y="150"/>
                    </a:lnTo>
                    <a:lnTo>
                      <a:pt x="612" y="150"/>
                    </a:lnTo>
                    <a:lnTo>
                      <a:pt x="612" y="150"/>
                    </a:lnTo>
                    <a:lnTo>
                      <a:pt x="612" y="150"/>
                    </a:lnTo>
                    <a:lnTo>
                      <a:pt x="612" y="150"/>
                    </a:lnTo>
                    <a:lnTo>
                      <a:pt x="612" y="150"/>
                    </a:lnTo>
                    <a:lnTo>
                      <a:pt x="612" y="150"/>
                    </a:lnTo>
                    <a:lnTo>
                      <a:pt x="612" y="150"/>
                    </a:lnTo>
                    <a:lnTo>
                      <a:pt x="612" y="150"/>
                    </a:lnTo>
                    <a:lnTo>
                      <a:pt x="612" y="150"/>
                    </a:lnTo>
                    <a:lnTo>
                      <a:pt x="612" y="150"/>
                    </a:lnTo>
                    <a:lnTo>
                      <a:pt x="612" y="150"/>
                    </a:lnTo>
                    <a:lnTo>
                      <a:pt x="612" y="150"/>
                    </a:lnTo>
                    <a:lnTo>
                      <a:pt x="612" y="150"/>
                    </a:lnTo>
                    <a:lnTo>
                      <a:pt x="612" y="156"/>
                    </a:lnTo>
                    <a:lnTo>
                      <a:pt x="612" y="156"/>
                    </a:lnTo>
                    <a:lnTo>
                      <a:pt x="612" y="156"/>
                    </a:lnTo>
                    <a:lnTo>
                      <a:pt x="612" y="156"/>
                    </a:lnTo>
                    <a:lnTo>
                      <a:pt x="612" y="156"/>
                    </a:lnTo>
                    <a:lnTo>
                      <a:pt x="612" y="156"/>
                    </a:lnTo>
                    <a:lnTo>
                      <a:pt x="612" y="156"/>
                    </a:lnTo>
                    <a:lnTo>
                      <a:pt x="612" y="156"/>
                    </a:lnTo>
                    <a:lnTo>
                      <a:pt x="618" y="156"/>
                    </a:lnTo>
                    <a:lnTo>
                      <a:pt x="618" y="156"/>
                    </a:lnTo>
                    <a:lnTo>
                      <a:pt x="618" y="156"/>
                    </a:lnTo>
                    <a:lnTo>
                      <a:pt x="618" y="156"/>
                    </a:lnTo>
                    <a:lnTo>
                      <a:pt x="618" y="156"/>
                    </a:lnTo>
                    <a:lnTo>
                      <a:pt x="618" y="156"/>
                    </a:lnTo>
                    <a:lnTo>
                      <a:pt x="618" y="156"/>
                    </a:lnTo>
                    <a:lnTo>
                      <a:pt x="618" y="156"/>
                    </a:lnTo>
                    <a:lnTo>
                      <a:pt x="618" y="156"/>
                    </a:lnTo>
                    <a:lnTo>
                      <a:pt x="618" y="156"/>
                    </a:lnTo>
                    <a:lnTo>
                      <a:pt x="618" y="150"/>
                    </a:lnTo>
                    <a:lnTo>
                      <a:pt x="618" y="150"/>
                    </a:lnTo>
                    <a:lnTo>
                      <a:pt x="618" y="150"/>
                    </a:lnTo>
                    <a:lnTo>
                      <a:pt x="618" y="150"/>
                    </a:lnTo>
                    <a:lnTo>
                      <a:pt x="630" y="114"/>
                    </a:lnTo>
                    <a:lnTo>
                      <a:pt x="630" y="114"/>
                    </a:lnTo>
                    <a:lnTo>
                      <a:pt x="630" y="114"/>
                    </a:lnTo>
                    <a:lnTo>
                      <a:pt x="630" y="114"/>
                    </a:lnTo>
                    <a:lnTo>
                      <a:pt x="630" y="108"/>
                    </a:lnTo>
                    <a:lnTo>
                      <a:pt x="630" y="108"/>
                    </a:lnTo>
                    <a:lnTo>
                      <a:pt x="630" y="108"/>
                    </a:lnTo>
                    <a:lnTo>
                      <a:pt x="630" y="108"/>
                    </a:lnTo>
                    <a:lnTo>
                      <a:pt x="630" y="108"/>
                    </a:lnTo>
                    <a:lnTo>
                      <a:pt x="630" y="108"/>
                    </a:lnTo>
                    <a:lnTo>
                      <a:pt x="630" y="108"/>
                    </a:lnTo>
                    <a:lnTo>
                      <a:pt x="630" y="102"/>
                    </a:lnTo>
                    <a:lnTo>
                      <a:pt x="630" y="102"/>
                    </a:lnTo>
                    <a:lnTo>
                      <a:pt x="630" y="102"/>
                    </a:lnTo>
                    <a:lnTo>
                      <a:pt x="630" y="102"/>
                    </a:lnTo>
                    <a:lnTo>
                      <a:pt x="630" y="102"/>
                    </a:lnTo>
                    <a:lnTo>
                      <a:pt x="630" y="102"/>
                    </a:lnTo>
                    <a:lnTo>
                      <a:pt x="630" y="96"/>
                    </a:lnTo>
                    <a:lnTo>
                      <a:pt x="630" y="96"/>
                    </a:lnTo>
                    <a:lnTo>
                      <a:pt x="630" y="96"/>
                    </a:lnTo>
                    <a:lnTo>
                      <a:pt x="630" y="96"/>
                    </a:lnTo>
                    <a:lnTo>
                      <a:pt x="630" y="96"/>
                    </a:lnTo>
                    <a:lnTo>
                      <a:pt x="630" y="96"/>
                    </a:lnTo>
                    <a:lnTo>
                      <a:pt x="630" y="90"/>
                    </a:lnTo>
                    <a:lnTo>
                      <a:pt x="630" y="90"/>
                    </a:lnTo>
                    <a:lnTo>
                      <a:pt x="630" y="90"/>
                    </a:lnTo>
                    <a:lnTo>
                      <a:pt x="630" y="90"/>
                    </a:lnTo>
                    <a:lnTo>
                      <a:pt x="630" y="90"/>
                    </a:lnTo>
                    <a:lnTo>
                      <a:pt x="630" y="90"/>
                    </a:lnTo>
                    <a:lnTo>
                      <a:pt x="630" y="84"/>
                    </a:lnTo>
                    <a:lnTo>
                      <a:pt x="630" y="84"/>
                    </a:lnTo>
                    <a:lnTo>
                      <a:pt x="630" y="84"/>
                    </a:lnTo>
                    <a:lnTo>
                      <a:pt x="630" y="84"/>
                    </a:lnTo>
                    <a:lnTo>
                      <a:pt x="630" y="84"/>
                    </a:lnTo>
                    <a:lnTo>
                      <a:pt x="630" y="84"/>
                    </a:lnTo>
                    <a:lnTo>
                      <a:pt x="630" y="78"/>
                    </a:lnTo>
                    <a:lnTo>
                      <a:pt x="630" y="78"/>
                    </a:lnTo>
                    <a:lnTo>
                      <a:pt x="630" y="78"/>
                    </a:lnTo>
                    <a:lnTo>
                      <a:pt x="630" y="78"/>
                    </a:lnTo>
                    <a:lnTo>
                      <a:pt x="630" y="78"/>
                    </a:lnTo>
                    <a:lnTo>
                      <a:pt x="630" y="78"/>
                    </a:lnTo>
                    <a:lnTo>
                      <a:pt x="630" y="72"/>
                    </a:lnTo>
                    <a:lnTo>
                      <a:pt x="630" y="72"/>
                    </a:lnTo>
                    <a:lnTo>
                      <a:pt x="630" y="72"/>
                    </a:lnTo>
                    <a:lnTo>
                      <a:pt x="630" y="72"/>
                    </a:lnTo>
                    <a:lnTo>
                      <a:pt x="630" y="72"/>
                    </a:lnTo>
                    <a:lnTo>
                      <a:pt x="630" y="72"/>
                    </a:lnTo>
                    <a:lnTo>
                      <a:pt x="630" y="72"/>
                    </a:lnTo>
                    <a:lnTo>
                      <a:pt x="630" y="72"/>
                    </a:lnTo>
                    <a:lnTo>
                      <a:pt x="630" y="66"/>
                    </a:lnTo>
                    <a:lnTo>
                      <a:pt x="630" y="66"/>
                    </a:lnTo>
                    <a:lnTo>
                      <a:pt x="630" y="66"/>
                    </a:lnTo>
                    <a:lnTo>
                      <a:pt x="630" y="66"/>
                    </a:lnTo>
                    <a:lnTo>
                      <a:pt x="630" y="66"/>
                    </a:lnTo>
                    <a:lnTo>
                      <a:pt x="630" y="60"/>
                    </a:lnTo>
                    <a:lnTo>
                      <a:pt x="630" y="60"/>
                    </a:lnTo>
                    <a:lnTo>
                      <a:pt x="630" y="60"/>
                    </a:lnTo>
                    <a:lnTo>
                      <a:pt x="630" y="60"/>
                    </a:lnTo>
                    <a:lnTo>
                      <a:pt x="636" y="60"/>
                    </a:lnTo>
                    <a:lnTo>
                      <a:pt x="636" y="60"/>
                    </a:lnTo>
                    <a:lnTo>
                      <a:pt x="636" y="54"/>
                    </a:lnTo>
                    <a:lnTo>
                      <a:pt x="636" y="54"/>
                    </a:lnTo>
                    <a:lnTo>
                      <a:pt x="636" y="54"/>
                    </a:lnTo>
                    <a:lnTo>
                      <a:pt x="636" y="54"/>
                    </a:lnTo>
                    <a:lnTo>
                      <a:pt x="636" y="54"/>
                    </a:lnTo>
                    <a:lnTo>
                      <a:pt x="636" y="54"/>
                    </a:lnTo>
                    <a:lnTo>
                      <a:pt x="636" y="54"/>
                    </a:lnTo>
                    <a:lnTo>
                      <a:pt x="636" y="48"/>
                    </a:lnTo>
                    <a:lnTo>
                      <a:pt x="636" y="48"/>
                    </a:lnTo>
                    <a:lnTo>
                      <a:pt x="636" y="48"/>
                    </a:lnTo>
                    <a:lnTo>
                      <a:pt x="636" y="48"/>
                    </a:lnTo>
                    <a:lnTo>
                      <a:pt x="636" y="48"/>
                    </a:lnTo>
                    <a:lnTo>
                      <a:pt x="636" y="48"/>
                    </a:lnTo>
                    <a:lnTo>
                      <a:pt x="636" y="48"/>
                    </a:lnTo>
                    <a:lnTo>
                      <a:pt x="636" y="48"/>
                    </a:lnTo>
                    <a:lnTo>
                      <a:pt x="636" y="48"/>
                    </a:lnTo>
                    <a:lnTo>
                      <a:pt x="636" y="48"/>
                    </a:lnTo>
                    <a:lnTo>
                      <a:pt x="636" y="48"/>
                    </a:lnTo>
                    <a:lnTo>
                      <a:pt x="636" y="48"/>
                    </a:lnTo>
                    <a:lnTo>
                      <a:pt x="636" y="48"/>
                    </a:lnTo>
                    <a:lnTo>
                      <a:pt x="636" y="42"/>
                    </a:lnTo>
                    <a:lnTo>
                      <a:pt x="636" y="42"/>
                    </a:lnTo>
                    <a:lnTo>
                      <a:pt x="636" y="42"/>
                    </a:lnTo>
                    <a:lnTo>
                      <a:pt x="636" y="42"/>
                    </a:lnTo>
                    <a:lnTo>
                      <a:pt x="636" y="42"/>
                    </a:lnTo>
                    <a:lnTo>
                      <a:pt x="636" y="42"/>
                    </a:lnTo>
                    <a:lnTo>
                      <a:pt x="636" y="42"/>
                    </a:lnTo>
                    <a:lnTo>
                      <a:pt x="636" y="42"/>
                    </a:lnTo>
                    <a:lnTo>
                      <a:pt x="636" y="42"/>
                    </a:lnTo>
                    <a:lnTo>
                      <a:pt x="636" y="42"/>
                    </a:lnTo>
                    <a:lnTo>
                      <a:pt x="636" y="42"/>
                    </a:lnTo>
                    <a:lnTo>
                      <a:pt x="636" y="42"/>
                    </a:lnTo>
                    <a:lnTo>
                      <a:pt x="636" y="42"/>
                    </a:lnTo>
                    <a:lnTo>
                      <a:pt x="636" y="42"/>
                    </a:lnTo>
                    <a:lnTo>
                      <a:pt x="636" y="48"/>
                    </a:lnTo>
                    <a:lnTo>
                      <a:pt x="636" y="48"/>
                    </a:lnTo>
                    <a:lnTo>
                      <a:pt x="636" y="48"/>
                    </a:lnTo>
                    <a:lnTo>
                      <a:pt x="636" y="48"/>
                    </a:lnTo>
                    <a:lnTo>
                      <a:pt x="636" y="48"/>
                    </a:lnTo>
                    <a:lnTo>
                      <a:pt x="636" y="48"/>
                    </a:lnTo>
                    <a:lnTo>
                      <a:pt x="636" y="48"/>
                    </a:lnTo>
                    <a:lnTo>
                      <a:pt x="636" y="48"/>
                    </a:lnTo>
                    <a:lnTo>
                      <a:pt x="636" y="48"/>
                    </a:lnTo>
                    <a:lnTo>
                      <a:pt x="636" y="48"/>
                    </a:lnTo>
                    <a:lnTo>
                      <a:pt x="636" y="48"/>
                    </a:lnTo>
                    <a:lnTo>
                      <a:pt x="636" y="48"/>
                    </a:lnTo>
                    <a:lnTo>
                      <a:pt x="636" y="48"/>
                    </a:lnTo>
                    <a:lnTo>
                      <a:pt x="636" y="54"/>
                    </a:lnTo>
                    <a:lnTo>
                      <a:pt x="636" y="54"/>
                    </a:lnTo>
                    <a:lnTo>
                      <a:pt x="636" y="54"/>
                    </a:lnTo>
                    <a:lnTo>
                      <a:pt x="642" y="54"/>
                    </a:lnTo>
                    <a:lnTo>
                      <a:pt x="642" y="54"/>
                    </a:lnTo>
                    <a:lnTo>
                      <a:pt x="642" y="54"/>
                    </a:lnTo>
                    <a:lnTo>
                      <a:pt x="642" y="54"/>
                    </a:lnTo>
                    <a:lnTo>
                      <a:pt x="642" y="54"/>
                    </a:lnTo>
                    <a:lnTo>
                      <a:pt x="642" y="60"/>
                    </a:lnTo>
                    <a:lnTo>
                      <a:pt x="642" y="60"/>
                    </a:lnTo>
                    <a:lnTo>
                      <a:pt x="642" y="60"/>
                    </a:lnTo>
                    <a:lnTo>
                      <a:pt x="642" y="60"/>
                    </a:lnTo>
                    <a:lnTo>
                      <a:pt x="642" y="60"/>
                    </a:lnTo>
                    <a:lnTo>
                      <a:pt x="642" y="60"/>
                    </a:lnTo>
                    <a:lnTo>
                      <a:pt x="642" y="66"/>
                    </a:lnTo>
                    <a:lnTo>
                      <a:pt x="642" y="66"/>
                    </a:lnTo>
                    <a:lnTo>
                      <a:pt x="642" y="66"/>
                    </a:lnTo>
                    <a:lnTo>
                      <a:pt x="642" y="66"/>
                    </a:lnTo>
                    <a:lnTo>
                      <a:pt x="642" y="66"/>
                    </a:lnTo>
                    <a:lnTo>
                      <a:pt x="642" y="66"/>
                    </a:lnTo>
                    <a:lnTo>
                      <a:pt x="642" y="66"/>
                    </a:lnTo>
                    <a:lnTo>
                      <a:pt x="642" y="66"/>
                    </a:lnTo>
                    <a:lnTo>
                      <a:pt x="642" y="66"/>
                    </a:lnTo>
                    <a:lnTo>
                      <a:pt x="642" y="72"/>
                    </a:lnTo>
                    <a:lnTo>
                      <a:pt x="642" y="72"/>
                    </a:lnTo>
                    <a:lnTo>
                      <a:pt x="642" y="72"/>
                    </a:lnTo>
                    <a:lnTo>
                      <a:pt x="642" y="72"/>
                    </a:lnTo>
                    <a:lnTo>
                      <a:pt x="642" y="72"/>
                    </a:lnTo>
                    <a:lnTo>
                      <a:pt x="642" y="72"/>
                    </a:lnTo>
                    <a:lnTo>
                      <a:pt x="642" y="78"/>
                    </a:lnTo>
                    <a:lnTo>
                      <a:pt x="642" y="78"/>
                    </a:lnTo>
                    <a:lnTo>
                      <a:pt x="642" y="78"/>
                    </a:lnTo>
                    <a:lnTo>
                      <a:pt x="642" y="78"/>
                    </a:lnTo>
                    <a:lnTo>
                      <a:pt x="642" y="78"/>
                    </a:lnTo>
                    <a:lnTo>
                      <a:pt x="642" y="78"/>
                    </a:lnTo>
                    <a:lnTo>
                      <a:pt x="642" y="78"/>
                    </a:lnTo>
                    <a:lnTo>
                      <a:pt x="642" y="84"/>
                    </a:lnTo>
                    <a:lnTo>
                      <a:pt x="642" y="84"/>
                    </a:lnTo>
                    <a:lnTo>
                      <a:pt x="642" y="84"/>
                    </a:lnTo>
                    <a:lnTo>
                      <a:pt x="642" y="84"/>
                    </a:lnTo>
                    <a:lnTo>
                      <a:pt x="642" y="84"/>
                    </a:lnTo>
                    <a:lnTo>
                      <a:pt x="642" y="84"/>
                    </a:lnTo>
                    <a:lnTo>
                      <a:pt x="642" y="84"/>
                    </a:lnTo>
                    <a:lnTo>
                      <a:pt x="642" y="90"/>
                    </a:lnTo>
                    <a:lnTo>
                      <a:pt x="642" y="90"/>
                    </a:lnTo>
                    <a:lnTo>
                      <a:pt x="642" y="90"/>
                    </a:lnTo>
                    <a:lnTo>
                      <a:pt x="642" y="90"/>
                    </a:lnTo>
                    <a:lnTo>
                      <a:pt x="642" y="90"/>
                    </a:lnTo>
                    <a:lnTo>
                      <a:pt x="642" y="90"/>
                    </a:lnTo>
                    <a:lnTo>
                      <a:pt x="642" y="90"/>
                    </a:lnTo>
                    <a:lnTo>
                      <a:pt x="642" y="96"/>
                    </a:lnTo>
                    <a:lnTo>
                      <a:pt x="642" y="96"/>
                    </a:lnTo>
                    <a:lnTo>
                      <a:pt x="642" y="96"/>
                    </a:lnTo>
                    <a:lnTo>
                      <a:pt x="642" y="96"/>
                    </a:lnTo>
                    <a:lnTo>
                      <a:pt x="642" y="96"/>
                    </a:lnTo>
                    <a:lnTo>
                      <a:pt x="642" y="96"/>
                    </a:lnTo>
                    <a:lnTo>
                      <a:pt x="642" y="96"/>
                    </a:lnTo>
                    <a:lnTo>
                      <a:pt x="642" y="96"/>
                    </a:lnTo>
                    <a:lnTo>
                      <a:pt x="648" y="102"/>
                    </a:lnTo>
                    <a:lnTo>
                      <a:pt x="648" y="102"/>
                    </a:lnTo>
                    <a:lnTo>
                      <a:pt x="648" y="102"/>
                    </a:lnTo>
                    <a:lnTo>
                      <a:pt x="648" y="102"/>
                    </a:lnTo>
                    <a:lnTo>
                      <a:pt x="648" y="102"/>
                    </a:lnTo>
                    <a:lnTo>
                      <a:pt x="648" y="102"/>
                    </a:lnTo>
                    <a:lnTo>
                      <a:pt x="648" y="102"/>
                    </a:lnTo>
                    <a:lnTo>
                      <a:pt x="648" y="102"/>
                    </a:lnTo>
                    <a:lnTo>
                      <a:pt x="648" y="108"/>
                    </a:lnTo>
                    <a:lnTo>
                      <a:pt x="648" y="108"/>
                    </a:lnTo>
                    <a:lnTo>
                      <a:pt x="666" y="120"/>
                    </a:lnTo>
                    <a:lnTo>
                      <a:pt x="666" y="120"/>
                    </a:lnTo>
                    <a:lnTo>
                      <a:pt x="666" y="120"/>
                    </a:lnTo>
                    <a:lnTo>
                      <a:pt x="666" y="114"/>
                    </a:lnTo>
                    <a:lnTo>
                      <a:pt x="666" y="114"/>
                    </a:lnTo>
                    <a:lnTo>
                      <a:pt x="666" y="114"/>
                    </a:lnTo>
                    <a:lnTo>
                      <a:pt x="666" y="114"/>
                    </a:lnTo>
                    <a:lnTo>
                      <a:pt x="666" y="114"/>
                    </a:lnTo>
                    <a:lnTo>
                      <a:pt x="666" y="114"/>
                    </a:lnTo>
                    <a:lnTo>
                      <a:pt x="666" y="114"/>
                    </a:lnTo>
                    <a:lnTo>
                      <a:pt x="666" y="114"/>
                    </a:lnTo>
                    <a:lnTo>
                      <a:pt x="666" y="114"/>
                    </a:lnTo>
                    <a:lnTo>
                      <a:pt x="666" y="108"/>
                    </a:lnTo>
                    <a:lnTo>
                      <a:pt x="666" y="108"/>
                    </a:lnTo>
                    <a:lnTo>
                      <a:pt x="666" y="108"/>
                    </a:lnTo>
                    <a:lnTo>
                      <a:pt x="666" y="108"/>
                    </a:lnTo>
                    <a:lnTo>
                      <a:pt x="666" y="108"/>
                    </a:lnTo>
                    <a:lnTo>
                      <a:pt x="666" y="108"/>
                    </a:lnTo>
                    <a:lnTo>
                      <a:pt x="666" y="108"/>
                    </a:lnTo>
                    <a:lnTo>
                      <a:pt x="672" y="108"/>
                    </a:lnTo>
                    <a:lnTo>
                      <a:pt x="672" y="102"/>
                    </a:lnTo>
                    <a:lnTo>
                      <a:pt x="672" y="102"/>
                    </a:lnTo>
                    <a:lnTo>
                      <a:pt x="672" y="102"/>
                    </a:lnTo>
                    <a:lnTo>
                      <a:pt x="672" y="102"/>
                    </a:lnTo>
                    <a:lnTo>
                      <a:pt x="672" y="102"/>
                    </a:lnTo>
                    <a:lnTo>
                      <a:pt x="672" y="102"/>
                    </a:lnTo>
                    <a:lnTo>
                      <a:pt x="672" y="102"/>
                    </a:lnTo>
                    <a:lnTo>
                      <a:pt x="672" y="96"/>
                    </a:lnTo>
                    <a:lnTo>
                      <a:pt x="672" y="96"/>
                    </a:lnTo>
                    <a:lnTo>
                      <a:pt x="672" y="96"/>
                    </a:lnTo>
                    <a:lnTo>
                      <a:pt x="672" y="96"/>
                    </a:lnTo>
                    <a:lnTo>
                      <a:pt x="672" y="96"/>
                    </a:lnTo>
                    <a:lnTo>
                      <a:pt x="672" y="96"/>
                    </a:lnTo>
                    <a:lnTo>
                      <a:pt x="672" y="96"/>
                    </a:lnTo>
                    <a:lnTo>
                      <a:pt x="672" y="90"/>
                    </a:lnTo>
                    <a:lnTo>
                      <a:pt x="672" y="90"/>
                    </a:lnTo>
                    <a:lnTo>
                      <a:pt x="672" y="90"/>
                    </a:lnTo>
                    <a:lnTo>
                      <a:pt x="672" y="90"/>
                    </a:lnTo>
                    <a:lnTo>
                      <a:pt x="672" y="90"/>
                    </a:lnTo>
                    <a:lnTo>
                      <a:pt x="672" y="90"/>
                    </a:lnTo>
                    <a:lnTo>
                      <a:pt x="672" y="90"/>
                    </a:lnTo>
                    <a:lnTo>
                      <a:pt x="672" y="84"/>
                    </a:lnTo>
                    <a:lnTo>
                      <a:pt x="672" y="84"/>
                    </a:lnTo>
                    <a:lnTo>
                      <a:pt x="672" y="84"/>
                    </a:lnTo>
                    <a:lnTo>
                      <a:pt x="672" y="84"/>
                    </a:lnTo>
                    <a:lnTo>
                      <a:pt x="672" y="84"/>
                    </a:lnTo>
                    <a:lnTo>
                      <a:pt x="672" y="84"/>
                    </a:lnTo>
                    <a:lnTo>
                      <a:pt x="672" y="84"/>
                    </a:lnTo>
                    <a:lnTo>
                      <a:pt x="672" y="84"/>
                    </a:lnTo>
                    <a:lnTo>
                      <a:pt x="672" y="84"/>
                    </a:lnTo>
                    <a:lnTo>
                      <a:pt x="672" y="78"/>
                    </a:lnTo>
                    <a:lnTo>
                      <a:pt x="672" y="78"/>
                    </a:lnTo>
                    <a:lnTo>
                      <a:pt x="672" y="78"/>
                    </a:lnTo>
                    <a:lnTo>
                      <a:pt x="672" y="78"/>
                    </a:lnTo>
                    <a:lnTo>
                      <a:pt x="672" y="78"/>
                    </a:lnTo>
                    <a:lnTo>
                      <a:pt x="672" y="78"/>
                    </a:lnTo>
                    <a:lnTo>
                      <a:pt x="672" y="72"/>
                    </a:lnTo>
                    <a:lnTo>
                      <a:pt x="672" y="72"/>
                    </a:lnTo>
                    <a:lnTo>
                      <a:pt x="672" y="72"/>
                    </a:lnTo>
                    <a:lnTo>
                      <a:pt x="672" y="72"/>
                    </a:lnTo>
                    <a:lnTo>
                      <a:pt x="672" y="72"/>
                    </a:lnTo>
                    <a:lnTo>
                      <a:pt x="672" y="72"/>
                    </a:lnTo>
                    <a:lnTo>
                      <a:pt x="672" y="72"/>
                    </a:lnTo>
                    <a:lnTo>
                      <a:pt x="672" y="72"/>
                    </a:lnTo>
                    <a:lnTo>
                      <a:pt x="672" y="66"/>
                    </a:lnTo>
                    <a:lnTo>
                      <a:pt x="672" y="66"/>
                    </a:lnTo>
                    <a:lnTo>
                      <a:pt x="672" y="66"/>
                    </a:lnTo>
                    <a:lnTo>
                      <a:pt x="672" y="66"/>
                    </a:lnTo>
                    <a:lnTo>
                      <a:pt x="672" y="66"/>
                    </a:lnTo>
                    <a:lnTo>
                      <a:pt x="672" y="66"/>
                    </a:lnTo>
                    <a:lnTo>
                      <a:pt x="672" y="66"/>
                    </a:lnTo>
                    <a:lnTo>
                      <a:pt x="672" y="66"/>
                    </a:lnTo>
                    <a:lnTo>
                      <a:pt x="672" y="66"/>
                    </a:lnTo>
                    <a:lnTo>
                      <a:pt x="672" y="66"/>
                    </a:lnTo>
                    <a:lnTo>
                      <a:pt x="678" y="66"/>
                    </a:lnTo>
                    <a:lnTo>
                      <a:pt x="678" y="66"/>
                    </a:lnTo>
                    <a:lnTo>
                      <a:pt x="678" y="66"/>
                    </a:lnTo>
                    <a:lnTo>
                      <a:pt x="678" y="66"/>
                    </a:lnTo>
                    <a:lnTo>
                      <a:pt x="678" y="60"/>
                    </a:lnTo>
                    <a:lnTo>
                      <a:pt x="678" y="60"/>
                    </a:lnTo>
                    <a:lnTo>
                      <a:pt x="678" y="60"/>
                    </a:lnTo>
                    <a:lnTo>
                      <a:pt x="678" y="60"/>
                    </a:lnTo>
                    <a:lnTo>
                      <a:pt x="678" y="60"/>
                    </a:lnTo>
                    <a:lnTo>
                      <a:pt x="678" y="60"/>
                    </a:lnTo>
                    <a:lnTo>
                      <a:pt x="678" y="60"/>
                    </a:lnTo>
                    <a:lnTo>
                      <a:pt x="678" y="60"/>
                    </a:lnTo>
                    <a:lnTo>
                      <a:pt x="678" y="60"/>
                    </a:lnTo>
                    <a:lnTo>
                      <a:pt x="678" y="60"/>
                    </a:lnTo>
                    <a:lnTo>
                      <a:pt x="678" y="60"/>
                    </a:lnTo>
                    <a:lnTo>
                      <a:pt x="678" y="60"/>
                    </a:lnTo>
                    <a:lnTo>
                      <a:pt x="678" y="60"/>
                    </a:lnTo>
                    <a:lnTo>
                      <a:pt x="678" y="60"/>
                    </a:lnTo>
                    <a:lnTo>
                      <a:pt x="678" y="66"/>
                    </a:lnTo>
                    <a:lnTo>
                      <a:pt x="678" y="66"/>
                    </a:lnTo>
                    <a:lnTo>
                      <a:pt x="678" y="66"/>
                    </a:lnTo>
                    <a:lnTo>
                      <a:pt x="678" y="66"/>
                    </a:lnTo>
                    <a:lnTo>
                      <a:pt x="678" y="66"/>
                    </a:lnTo>
                    <a:lnTo>
                      <a:pt x="678" y="66"/>
                    </a:lnTo>
                    <a:lnTo>
                      <a:pt x="678" y="66"/>
                    </a:lnTo>
                    <a:lnTo>
                      <a:pt x="678" y="66"/>
                    </a:lnTo>
                    <a:lnTo>
                      <a:pt x="678" y="66"/>
                    </a:lnTo>
                    <a:lnTo>
                      <a:pt x="678" y="66"/>
                    </a:lnTo>
                    <a:lnTo>
                      <a:pt x="678" y="66"/>
                    </a:lnTo>
                    <a:lnTo>
                      <a:pt x="678" y="66"/>
                    </a:lnTo>
                    <a:lnTo>
                      <a:pt x="678" y="66"/>
                    </a:lnTo>
                    <a:lnTo>
                      <a:pt x="678" y="66"/>
                    </a:lnTo>
                    <a:lnTo>
                      <a:pt x="678" y="72"/>
                    </a:lnTo>
                    <a:lnTo>
                      <a:pt x="678" y="72"/>
                    </a:lnTo>
                    <a:lnTo>
                      <a:pt x="678" y="72"/>
                    </a:lnTo>
                    <a:lnTo>
                      <a:pt x="678" y="72"/>
                    </a:lnTo>
                    <a:lnTo>
                      <a:pt x="678" y="72"/>
                    </a:lnTo>
                    <a:lnTo>
                      <a:pt x="678" y="72"/>
                    </a:lnTo>
                    <a:lnTo>
                      <a:pt x="678" y="72"/>
                    </a:lnTo>
                    <a:lnTo>
                      <a:pt x="678" y="72"/>
                    </a:lnTo>
                    <a:lnTo>
                      <a:pt x="678" y="78"/>
                    </a:lnTo>
                    <a:lnTo>
                      <a:pt x="678" y="78"/>
                    </a:lnTo>
                    <a:lnTo>
                      <a:pt x="678" y="78"/>
                    </a:lnTo>
                    <a:lnTo>
                      <a:pt x="678" y="78"/>
                    </a:lnTo>
                    <a:lnTo>
                      <a:pt x="678" y="78"/>
                    </a:lnTo>
                    <a:lnTo>
                      <a:pt x="678" y="78"/>
                    </a:lnTo>
                    <a:lnTo>
                      <a:pt x="678" y="84"/>
                    </a:lnTo>
                    <a:lnTo>
                      <a:pt x="678" y="84"/>
                    </a:lnTo>
                    <a:lnTo>
                      <a:pt x="678" y="84"/>
                    </a:lnTo>
                    <a:lnTo>
                      <a:pt x="678" y="84"/>
                    </a:lnTo>
                    <a:lnTo>
                      <a:pt x="678" y="84"/>
                    </a:lnTo>
                    <a:lnTo>
                      <a:pt x="678" y="84"/>
                    </a:lnTo>
                    <a:lnTo>
                      <a:pt x="678" y="84"/>
                    </a:lnTo>
                    <a:lnTo>
                      <a:pt x="678" y="84"/>
                    </a:lnTo>
                    <a:lnTo>
                      <a:pt x="684" y="84"/>
                    </a:lnTo>
                    <a:lnTo>
                      <a:pt x="684" y="90"/>
                    </a:lnTo>
                    <a:lnTo>
                      <a:pt x="684" y="90"/>
                    </a:lnTo>
                    <a:lnTo>
                      <a:pt x="684" y="90"/>
                    </a:lnTo>
                    <a:lnTo>
                      <a:pt x="684" y="90"/>
                    </a:lnTo>
                    <a:lnTo>
                      <a:pt x="684" y="90"/>
                    </a:lnTo>
                    <a:lnTo>
                      <a:pt x="684" y="90"/>
                    </a:lnTo>
                    <a:lnTo>
                      <a:pt x="684" y="90"/>
                    </a:lnTo>
                    <a:lnTo>
                      <a:pt x="684" y="96"/>
                    </a:lnTo>
                    <a:lnTo>
                      <a:pt x="684" y="96"/>
                    </a:lnTo>
                    <a:lnTo>
                      <a:pt x="684" y="96"/>
                    </a:lnTo>
                    <a:lnTo>
                      <a:pt x="684" y="96"/>
                    </a:lnTo>
                    <a:lnTo>
                      <a:pt x="684" y="96"/>
                    </a:lnTo>
                    <a:lnTo>
                      <a:pt x="684" y="96"/>
                    </a:lnTo>
                    <a:lnTo>
                      <a:pt x="684" y="96"/>
                    </a:lnTo>
                    <a:lnTo>
                      <a:pt x="684" y="102"/>
                    </a:lnTo>
                    <a:lnTo>
                      <a:pt x="684" y="102"/>
                    </a:lnTo>
                    <a:lnTo>
                      <a:pt x="684" y="102"/>
                    </a:lnTo>
                    <a:lnTo>
                      <a:pt x="684" y="102"/>
                    </a:lnTo>
                    <a:lnTo>
                      <a:pt x="684" y="102"/>
                    </a:lnTo>
                    <a:lnTo>
                      <a:pt x="684" y="102"/>
                    </a:lnTo>
                    <a:lnTo>
                      <a:pt x="684" y="102"/>
                    </a:lnTo>
                    <a:lnTo>
                      <a:pt x="684" y="108"/>
                    </a:lnTo>
                    <a:lnTo>
                      <a:pt x="684" y="108"/>
                    </a:lnTo>
                    <a:lnTo>
                      <a:pt x="684" y="108"/>
                    </a:lnTo>
                    <a:lnTo>
                      <a:pt x="684" y="108"/>
                    </a:lnTo>
                    <a:lnTo>
                      <a:pt x="684" y="108"/>
                    </a:lnTo>
                    <a:lnTo>
                      <a:pt x="684" y="108"/>
                    </a:lnTo>
                    <a:lnTo>
                      <a:pt x="684" y="108"/>
                    </a:lnTo>
                    <a:lnTo>
                      <a:pt x="684" y="114"/>
                    </a:lnTo>
                    <a:lnTo>
                      <a:pt x="684" y="114"/>
                    </a:lnTo>
                    <a:lnTo>
                      <a:pt x="684" y="114"/>
                    </a:lnTo>
                    <a:lnTo>
                      <a:pt x="684" y="114"/>
                    </a:lnTo>
                    <a:lnTo>
                      <a:pt x="684" y="114"/>
                    </a:lnTo>
                    <a:lnTo>
                      <a:pt x="684" y="114"/>
                    </a:lnTo>
                    <a:lnTo>
                      <a:pt x="684" y="114"/>
                    </a:lnTo>
                    <a:lnTo>
                      <a:pt x="684" y="114"/>
                    </a:lnTo>
                    <a:lnTo>
                      <a:pt x="684" y="120"/>
                    </a:lnTo>
                    <a:lnTo>
                      <a:pt x="684" y="120"/>
                    </a:lnTo>
                    <a:lnTo>
                      <a:pt x="684" y="120"/>
                    </a:lnTo>
                    <a:lnTo>
                      <a:pt x="684" y="120"/>
                    </a:lnTo>
                    <a:lnTo>
                      <a:pt x="684" y="120"/>
                    </a:lnTo>
                    <a:lnTo>
                      <a:pt x="684" y="120"/>
                    </a:lnTo>
                    <a:lnTo>
                      <a:pt x="684" y="120"/>
                    </a:lnTo>
                    <a:lnTo>
                      <a:pt x="684" y="120"/>
                    </a:lnTo>
                    <a:lnTo>
                      <a:pt x="684" y="120"/>
                    </a:lnTo>
                    <a:lnTo>
                      <a:pt x="684" y="120"/>
                    </a:lnTo>
                    <a:lnTo>
                      <a:pt x="708" y="138"/>
                    </a:lnTo>
                    <a:lnTo>
                      <a:pt x="708" y="138"/>
                    </a:lnTo>
                    <a:lnTo>
                      <a:pt x="708" y="132"/>
                    </a:lnTo>
                    <a:lnTo>
                      <a:pt x="708" y="132"/>
                    </a:lnTo>
                    <a:lnTo>
                      <a:pt x="708" y="132"/>
                    </a:lnTo>
                    <a:lnTo>
                      <a:pt x="708" y="132"/>
                    </a:lnTo>
                    <a:lnTo>
                      <a:pt x="708" y="132"/>
                    </a:lnTo>
                    <a:lnTo>
                      <a:pt x="708" y="132"/>
                    </a:lnTo>
                    <a:lnTo>
                      <a:pt x="708" y="132"/>
                    </a:lnTo>
                    <a:lnTo>
                      <a:pt x="708" y="132"/>
                    </a:lnTo>
                    <a:lnTo>
                      <a:pt x="708" y="132"/>
                    </a:lnTo>
                    <a:lnTo>
                      <a:pt x="708" y="126"/>
                    </a:lnTo>
                    <a:lnTo>
                      <a:pt x="708" y="126"/>
                    </a:lnTo>
                    <a:lnTo>
                      <a:pt x="708" y="126"/>
                    </a:lnTo>
                    <a:lnTo>
                      <a:pt x="708" y="126"/>
                    </a:lnTo>
                    <a:lnTo>
                      <a:pt x="708" y="126"/>
                    </a:lnTo>
                    <a:lnTo>
                      <a:pt x="708" y="126"/>
                    </a:lnTo>
                    <a:lnTo>
                      <a:pt x="708" y="126"/>
                    </a:lnTo>
                    <a:lnTo>
                      <a:pt x="708" y="126"/>
                    </a:lnTo>
                    <a:lnTo>
                      <a:pt x="708" y="120"/>
                    </a:lnTo>
                    <a:lnTo>
                      <a:pt x="708" y="120"/>
                    </a:lnTo>
                    <a:lnTo>
                      <a:pt x="708" y="120"/>
                    </a:lnTo>
                    <a:lnTo>
                      <a:pt x="708" y="120"/>
                    </a:lnTo>
                    <a:lnTo>
                      <a:pt x="708" y="120"/>
                    </a:lnTo>
                    <a:lnTo>
                      <a:pt x="708" y="120"/>
                    </a:lnTo>
                    <a:lnTo>
                      <a:pt x="708" y="120"/>
                    </a:lnTo>
                    <a:lnTo>
                      <a:pt x="708" y="120"/>
                    </a:lnTo>
                    <a:lnTo>
                      <a:pt x="708" y="114"/>
                    </a:lnTo>
                    <a:lnTo>
                      <a:pt x="708" y="114"/>
                    </a:lnTo>
                    <a:lnTo>
                      <a:pt x="708" y="114"/>
                    </a:lnTo>
                    <a:lnTo>
                      <a:pt x="708" y="114"/>
                    </a:lnTo>
                    <a:lnTo>
                      <a:pt x="708" y="114"/>
                    </a:lnTo>
                    <a:lnTo>
                      <a:pt x="708" y="114"/>
                    </a:lnTo>
                    <a:lnTo>
                      <a:pt x="708" y="114"/>
                    </a:lnTo>
                    <a:lnTo>
                      <a:pt x="708" y="108"/>
                    </a:lnTo>
                    <a:lnTo>
                      <a:pt x="708" y="108"/>
                    </a:lnTo>
                    <a:lnTo>
                      <a:pt x="714" y="108"/>
                    </a:lnTo>
                    <a:lnTo>
                      <a:pt x="714" y="108"/>
                    </a:lnTo>
                    <a:lnTo>
                      <a:pt x="714" y="108"/>
                    </a:lnTo>
                    <a:lnTo>
                      <a:pt x="714" y="108"/>
                    </a:lnTo>
                    <a:lnTo>
                      <a:pt x="714" y="108"/>
                    </a:lnTo>
                    <a:lnTo>
                      <a:pt x="714" y="102"/>
                    </a:lnTo>
                    <a:lnTo>
                      <a:pt x="714" y="102"/>
                    </a:lnTo>
                    <a:lnTo>
                      <a:pt x="714" y="102"/>
                    </a:lnTo>
                    <a:lnTo>
                      <a:pt x="714" y="102"/>
                    </a:lnTo>
                    <a:lnTo>
                      <a:pt x="714" y="102"/>
                    </a:lnTo>
                    <a:lnTo>
                      <a:pt x="714" y="102"/>
                    </a:lnTo>
                    <a:lnTo>
                      <a:pt x="714" y="102"/>
                    </a:lnTo>
                    <a:lnTo>
                      <a:pt x="714" y="102"/>
                    </a:lnTo>
                    <a:lnTo>
                      <a:pt x="714" y="102"/>
                    </a:lnTo>
                    <a:lnTo>
                      <a:pt x="714" y="102"/>
                    </a:lnTo>
                    <a:lnTo>
                      <a:pt x="714" y="96"/>
                    </a:lnTo>
                    <a:lnTo>
                      <a:pt x="714" y="96"/>
                    </a:lnTo>
                    <a:lnTo>
                      <a:pt x="714" y="96"/>
                    </a:lnTo>
                    <a:lnTo>
                      <a:pt x="714" y="96"/>
                    </a:lnTo>
                    <a:lnTo>
                      <a:pt x="714" y="96"/>
                    </a:lnTo>
                    <a:lnTo>
                      <a:pt x="714" y="96"/>
                    </a:lnTo>
                    <a:lnTo>
                      <a:pt x="714" y="90"/>
                    </a:lnTo>
                    <a:lnTo>
                      <a:pt x="714" y="90"/>
                    </a:lnTo>
                    <a:lnTo>
                      <a:pt x="714" y="90"/>
                    </a:lnTo>
                    <a:lnTo>
                      <a:pt x="714" y="90"/>
                    </a:lnTo>
                    <a:lnTo>
                      <a:pt x="714" y="90"/>
                    </a:lnTo>
                    <a:lnTo>
                      <a:pt x="714" y="90"/>
                    </a:lnTo>
                    <a:lnTo>
                      <a:pt x="714" y="90"/>
                    </a:lnTo>
                    <a:lnTo>
                      <a:pt x="714" y="90"/>
                    </a:lnTo>
                    <a:lnTo>
                      <a:pt x="714" y="90"/>
                    </a:lnTo>
                    <a:lnTo>
                      <a:pt x="714" y="84"/>
                    </a:lnTo>
                    <a:lnTo>
                      <a:pt x="714" y="84"/>
                    </a:lnTo>
                    <a:lnTo>
                      <a:pt x="714" y="84"/>
                    </a:lnTo>
                    <a:lnTo>
                      <a:pt x="714" y="84"/>
                    </a:lnTo>
                    <a:lnTo>
                      <a:pt x="714" y="84"/>
                    </a:lnTo>
                    <a:lnTo>
                      <a:pt x="714" y="84"/>
                    </a:lnTo>
                    <a:lnTo>
                      <a:pt x="714" y="84"/>
                    </a:lnTo>
                    <a:lnTo>
                      <a:pt x="714" y="84"/>
                    </a:lnTo>
                    <a:lnTo>
                      <a:pt x="714" y="84"/>
                    </a:lnTo>
                    <a:lnTo>
                      <a:pt x="714" y="84"/>
                    </a:lnTo>
                    <a:lnTo>
                      <a:pt x="714" y="84"/>
                    </a:lnTo>
                    <a:lnTo>
                      <a:pt x="714" y="84"/>
                    </a:lnTo>
                    <a:lnTo>
                      <a:pt x="714" y="84"/>
                    </a:lnTo>
                    <a:lnTo>
                      <a:pt x="714" y="84"/>
                    </a:lnTo>
                    <a:lnTo>
                      <a:pt x="714" y="84"/>
                    </a:lnTo>
                    <a:lnTo>
                      <a:pt x="714" y="84"/>
                    </a:lnTo>
                    <a:lnTo>
                      <a:pt x="714" y="84"/>
                    </a:lnTo>
                    <a:lnTo>
                      <a:pt x="714" y="84"/>
                    </a:lnTo>
                    <a:lnTo>
                      <a:pt x="714" y="84"/>
                    </a:lnTo>
                    <a:lnTo>
                      <a:pt x="714" y="84"/>
                    </a:lnTo>
                    <a:lnTo>
                      <a:pt x="714" y="84"/>
                    </a:lnTo>
                    <a:lnTo>
                      <a:pt x="714" y="84"/>
                    </a:lnTo>
                    <a:lnTo>
                      <a:pt x="714" y="84"/>
                    </a:lnTo>
                    <a:lnTo>
                      <a:pt x="714" y="84"/>
                    </a:lnTo>
                    <a:lnTo>
                      <a:pt x="720" y="84"/>
                    </a:lnTo>
                    <a:lnTo>
                      <a:pt x="720" y="84"/>
                    </a:lnTo>
                    <a:lnTo>
                      <a:pt x="720" y="84"/>
                    </a:lnTo>
                    <a:lnTo>
                      <a:pt x="720" y="84"/>
                    </a:lnTo>
                    <a:lnTo>
                      <a:pt x="720" y="84"/>
                    </a:lnTo>
                    <a:lnTo>
                      <a:pt x="720" y="84"/>
                    </a:lnTo>
                    <a:lnTo>
                      <a:pt x="720" y="84"/>
                    </a:lnTo>
                    <a:lnTo>
                      <a:pt x="720" y="84"/>
                    </a:lnTo>
                    <a:lnTo>
                      <a:pt x="720" y="84"/>
                    </a:lnTo>
                    <a:lnTo>
                      <a:pt x="720" y="84"/>
                    </a:lnTo>
                    <a:lnTo>
                      <a:pt x="720" y="84"/>
                    </a:lnTo>
                    <a:lnTo>
                      <a:pt x="720" y="84"/>
                    </a:lnTo>
                    <a:lnTo>
                      <a:pt x="720" y="84"/>
                    </a:lnTo>
                    <a:lnTo>
                      <a:pt x="720" y="84"/>
                    </a:lnTo>
                    <a:lnTo>
                      <a:pt x="720" y="90"/>
                    </a:lnTo>
                    <a:lnTo>
                      <a:pt x="720" y="90"/>
                    </a:lnTo>
                    <a:lnTo>
                      <a:pt x="720" y="90"/>
                    </a:lnTo>
                    <a:lnTo>
                      <a:pt x="720" y="90"/>
                    </a:lnTo>
                    <a:lnTo>
                      <a:pt x="720" y="90"/>
                    </a:lnTo>
                    <a:lnTo>
                      <a:pt x="720" y="90"/>
                    </a:lnTo>
                    <a:lnTo>
                      <a:pt x="720" y="90"/>
                    </a:lnTo>
                    <a:lnTo>
                      <a:pt x="720" y="90"/>
                    </a:lnTo>
                    <a:lnTo>
                      <a:pt x="720" y="90"/>
                    </a:lnTo>
                    <a:lnTo>
                      <a:pt x="720" y="96"/>
                    </a:lnTo>
                    <a:lnTo>
                      <a:pt x="720" y="96"/>
                    </a:lnTo>
                    <a:lnTo>
                      <a:pt x="720" y="96"/>
                    </a:lnTo>
                    <a:lnTo>
                      <a:pt x="720" y="96"/>
                    </a:lnTo>
                    <a:lnTo>
                      <a:pt x="720" y="96"/>
                    </a:lnTo>
                    <a:lnTo>
                      <a:pt x="720" y="96"/>
                    </a:lnTo>
                    <a:lnTo>
                      <a:pt x="720" y="102"/>
                    </a:lnTo>
                    <a:lnTo>
                      <a:pt x="720" y="102"/>
                    </a:lnTo>
                    <a:lnTo>
                      <a:pt x="720" y="102"/>
                    </a:lnTo>
                    <a:lnTo>
                      <a:pt x="720" y="102"/>
                    </a:lnTo>
                    <a:lnTo>
                      <a:pt x="720" y="102"/>
                    </a:lnTo>
                    <a:lnTo>
                      <a:pt x="720" y="102"/>
                    </a:lnTo>
                    <a:lnTo>
                      <a:pt x="720" y="102"/>
                    </a:lnTo>
                    <a:lnTo>
                      <a:pt x="720" y="102"/>
                    </a:lnTo>
                    <a:lnTo>
                      <a:pt x="720" y="102"/>
                    </a:lnTo>
                    <a:lnTo>
                      <a:pt x="720" y="102"/>
                    </a:lnTo>
                    <a:lnTo>
                      <a:pt x="720" y="108"/>
                    </a:lnTo>
                    <a:lnTo>
                      <a:pt x="720" y="108"/>
                    </a:lnTo>
                    <a:lnTo>
                      <a:pt x="720" y="108"/>
                    </a:lnTo>
                    <a:lnTo>
                      <a:pt x="720" y="108"/>
                    </a:lnTo>
                    <a:lnTo>
                      <a:pt x="720" y="108"/>
                    </a:lnTo>
                    <a:lnTo>
                      <a:pt x="720" y="108"/>
                    </a:lnTo>
                    <a:lnTo>
                      <a:pt x="720" y="114"/>
                    </a:lnTo>
                    <a:lnTo>
                      <a:pt x="720" y="114"/>
                    </a:lnTo>
                    <a:lnTo>
                      <a:pt x="720" y="114"/>
                    </a:lnTo>
                    <a:lnTo>
                      <a:pt x="720" y="114"/>
                    </a:lnTo>
                    <a:lnTo>
                      <a:pt x="720" y="114"/>
                    </a:lnTo>
                    <a:lnTo>
                      <a:pt x="720" y="114"/>
                    </a:lnTo>
                    <a:lnTo>
                      <a:pt x="720" y="114"/>
                    </a:lnTo>
                    <a:lnTo>
                      <a:pt x="720" y="120"/>
                    </a:lnTo>
                    <a:lnTo>
                      <a:pt x="720" y="120"/>
                    </a:lnTo>
                    <a:lnTo>
                      <a:pt x="726" y="120"/>
                    </a:lnTo>
                    <a:lnTo>
                      <a:pt x="726" y="120"/>
                    </a:lnTo>
                    <a:lnTo>
                      <a:pt x="726" y="120"/>
                    </a:lnTo>
                    <a:lnTo>
                      <a:pt x="726" y="120"/>
                    </a:lnTo>
                    <a:lnTo>
                      <a:pt x="726" y="120"/>
                    </a:lnTo>
                    <a:lnTo>
                      <a:pt x="726" y="120"/>
                    </a:lnTo>
                    <a:lnTo>
                      <a:pt x="726" y="126"/>
                    </a:lnTo>
                    <a:lnTo>
                      <a:pt x="726" y="126"/>
                    </a:lnTo>
                    <a:lnTo>
                      <a:pt x="726" y="126"/>
                    </a:lnTo>
                    <a:lnTo>
                      <a:pt x="726" y="126"/>
                    </a:lnTo>
                    <a:lnTo>
                      <a:pt x="726" y="126"/>
                    </a:lnTo>
                    <a:lnTo>
                      <a:pt x="726" y="126"/>
                    </a:lnTo>
                    <a:lnTo>
                      <a:pt x="726" y="126"/>
                    </a:lnTo>
                    <a:lnTo>
                      <a:pt x="726" y="132"/>
                    </a:lnTo>
                    <a:lnTo>
                      <a:pt x="726" y="132"/>
                    </a:lnTo>
                    <a:lnTo>
                      <a:pt x="726" y="132"/>
                    </a:lnTo>
                    <a:lnTo>
                      <a:pt x="726" y="132"/>
                    </a:lnTo>
                    <a:lnTo>
                      <a:pt x="726" y="132"/>
                    </a:lnTo>
                    <a:lnTo>
                      <a:pt x="726" y="132"/>
                    </a:lnTo>
                    <a:lnTo>
                      <a:pt x="726" y="132"/>
                    </a:lnTo>
                    <a:lnTo>
                      <a:pt x="726" y="132"/>
                    </a:lnTo>
                    <a:lnTo>
                      <a:pt x="726" y="138"/>
                    </a:lnTo>
                    <a:lnTo>
                      <a:pt x="726" y="138"/>
                    </a:lnTo>
                    <a:lnTo>
                      <a:pt x="726" y="138"/>
                    </a:lnTo>
                    <a:lnTo>
                      <a:pt x="726" y="138"/>
                    </a:lnTo>
                    <a:lnTo>
                      <a:pt x="726" y="138"/>
                    </a:lnTo>
                    <a:lnTo>
                      <a:pt x="726" y="138"/>
                    </a:lnTo>
                    <a:lnTo>
                      <a:pt x="726" y="138"/>
                    </a:lnTo>
                    <a:lnTo>
                      <a:pt x="726" y="138"/>
                    </a:lnTo>
                    <a:lnTo>
                      <a:pt x="726" y="138"/>
                    </a:lnTo>
                    <a:lnTo>
                      <a:pt x="726" y="138"/>
                    </a:lnTo>
                    <a:lnTo>
                      <a:pt x="750" y="150"/>
                    </a:lnTo>
                    <a:lnTo>
                      <a:pt x="750" y="150"/>
                    </a:lnTo>
                    <a:lnTo>
                      <a:pt x="750" y="150"/>
                    </a:lnTo>
                    <a:lnTo>
                      <a:pt x="750" y="150"/>
                    </a:lnTo>
                    <a:lnTo>
                      <a:pt x="750" y="150"/>
                    </a:lnTo>
                    <a:lnTo>
                      <a:pt x="750" y="150"/>
                    </a:lnTo>
                    <a:lnTo>
                      <a:pt x="750" y="150"/>
                    </a:lnTo>
                    <a:lnTo>
                      <a:pt x="750" y="150"/>
                    </a:lnTo>
                    <a:lnTo>
                      <a:pt x="750" y="150"/>
                    </a:lnTo>
                    <a:lnTo>
                      <a:pt x="750" y="150"/>
                    </a:lnTo>
                    <a:lnTo>
                      <a:pt x="750" y="144"/>
                    </a:lnTo>
                    <a:lnTo>
                      <a:pt x="750" y="144"/>
                    </a:lnTo>
                    <a:lnTo>
                      <a:pt x="750" y="144"/>
                    </a:lnTo>
                    <a:lnTo>
                      <a:pt x="750" y="144"/>
                    </a:lnTo>
                    <a:lnTo>
                      <a:pt x="750" y="144"/>
                    </a:lnTo>
                    <a:lnTo>
                      <a:pt x="750" y="144"/>
                    </a:lnTo>
                    <a:lnTo>
                      <a:pt x="750" y="144"/>
                    </a:lnTo>
                    <a:lnTo>
                      <a:pt x="750" y="144"/>
                    </a:lnTo>
                    <a:lnTo>
                      <a:pt x="750" y="138"/>
                    </a:lnTo>
                    <a:lnTo>
                      <a:pt x="750" y="138"/>
                    </a:lnTo>
                    <a:lnTo>
                      <a:pt x="750" y="138"/>
                    </a:lnTo>
                    <a:lnTo>
                      <a:pt x="750" y="138"/>
                    </a:lnTo>
                    <a:lnTo>
                      <a:pt x="750" y="138"/>
                    </a:lnTo>
                    <a:lnTo>
                      <a:pt x="750" y="138"/>
                    </a:lnTo>
                    <a:lnTo>
                      <a:pt x="750" y="138"/>
                    </a:lnTo>
                    <a:lnTo>
                      <a:pt x="750" y="138"/>
                    </a:lnTo>
                    <a:lnTo>
                      <a:pt x="750" y="132"/>
                    </a:lnTo>
                    <a:lnTo>
                      <a:pt x="750" y="132"/>
                    </a:lnTo>
                    <a:lnTo>
                      <a:pt x="750" y="132"/>
                    </a:lnTo>
                    <a:lnTo>
                      <a:pt x="750" y="132"/>
                    </a:lnTo>
                    <a:lnTo>
                      <a:pt x="750" y="132"/>
                    </a:lnTo>
                    <a:lnTo>
                      <a:pt x="750" y="132"/>
                    </a:lnTo>
                    <a:lnTo>
                      <a:pt x="750" y="132"/>
                    </a:lnTo>
                    <a:lnTo>
                      <a:pt x="750" y="132"/>
                    </a:lnTo>
                    <a:lnTo>
                      <a:pt x="750" y="126"/>
                    </a:lnTo>
                    <a:lnTo>
                      <a:pt x="750" y="126"/>
                    </a:lnTo>
                    <a:lnTo>
                      <a:pt x="750" y="126"/>
                    </a:lnTo>
                    <a:lnTo>
                      <a:pt x="750" y="126"/>
                    </a:lnTo>
                    <a:lnTo>
                      <a:pt x="750" y="126"/>
                    </a:lnTo>
                    <a:lnTo>
                      <a:pt x="750" y="126"/>
                    </a:lnTo>
                    <a:lnTo>
                      <a:pt x="750" y="126"/>
                    </a:lnTo>
                    <a:lnTo>
                      <a:pt x="750" y="120"/>
                    </a:lnTo>
                    <a:lnTo>
                      <a:pt x="750" y="120"/>
                    </a:lnTo>
                    <a:lnTo>
                      <a:pt x="750" y="120"/>
                    </a:lnTo>
                    <a:lnTo>
                      <a:pt x="750" y="120"/>
                    </a:lnTo>
                    <a:lnTo>
                      <a:pt x="750" y="120"/>
                    </a:lnTo>
                    <a:lnTo>
                      <a:pt x="750" y="120"/>
                    </a:lnTo>
                    <a:lnTo>
                      <a:pt x="750" y="120"/>
                    </a:lnTo>
                    <a:lnTo>
                      <a:pt x="750" y="120"/>
                    </a:lnTo>
                    <a:lnTo>
                      <a:pt x="750" y="120"/>
                    </a:lnTo>
                    <a:lnTo>
                      <a:pt x="750" y="120"/>
                    </a:lnTo>
                    <a:lnTo>
                      <a:pt x="750" y="114"/>
                    </a:lnTo>
                    <a:lnTo>
                      <a:pt x="750" y="114"/>
                    </a:lnTo>
                    <a:lnTo>
                      <a:pt x="756" y="114"/>
                    </a:lnTo>
                    <a:lnTo>
                      <a:pt x="756" y="114"/>
                    </a:lnTo>
                    <a:lnTo>
                      <a:pt x="756" y="114"/>
                    </a:lnTo>
                    <a:lnTo>
                      <a:pt x="756" y="114"/>
                    </a:lnTo>
                    <a:lnTo>
                      <a:pt x="756" y="114"/>
                    </a:lnTo>
                    <a:lnTo>
                      <a:pt x="756" y="108"/>
                    </a:lnTo>
                    <a:lnTo>
                      <a:pt x="756" y="108"/>
                    </a:lnTo>
                    <a:lnTo>
                      <a:pt x="756" y="108"/>
                    </a:lnTo>
                    <a:lnTo>
                      <a:pt x="756" y="108"/>
                    </a:lnTo>
                    <a:lnTo>
                      <a:pt x="756" y="108"/>
                    </a:lnTo>
                    <a:lnTo>
                      <a:pt x="756" y="108"/>
                    </a:lnTo>
                    <a:lnTo>
                      <a:pt x="756" y="108"/>
                    </a:lnTo>
                    <a:lnTo>
                      <a:pt x="756" y="108"/>
                    </a:lnTo>
                    <a:lnTo>
                      <a:pt x="756" y="108"/>
                    </a:lnTo>
                    <a:lnTo>
                      <a:pt x="756" y="102"/>
                    </a:lnTo>
                    <a:lnTo>
                      <a:pt x="756" y="102"/>
                    </a:lnTo>
                    <a:lnTo>
                      <a:pt x="756" y="102"/>
                    </a:lnTo>
                    <a:lnTo>
                      <a:pt x="756" y="102"/>
                    </a:lnTo>
                    <a:lnTo>
                      <a:pt x="756" y="102"/>
                    </a:lnTo>
                    <a:lnTo>
                      <a:pt x="756" y="102"/>
                    </a:lnTo>
                    <a:lnTo>
                      <a:pt x="756" y="102"/>
                    </a:lnTo>
                    <a:lnTo>
                      <a:pt x="756" y="102"/>
                    </a:lnTo>
                    <a:lnTo>
                      <a:pt x="756" y="102"/>
                    </a:lnTo>
                    <a:lnTo>
                      <a:pt x="756" y="102"/>
                    </a:lnTo>
                    <a:lnTo>
                      <a:pt x="756" y="102"/>
                    </a:lnTo>
                    <a:lnTo>
                      <a:pt x="756" y="102"/>
                    </a:lnTo>
                    <a:lnTo>
                      <a:pt x="756" y="102"/>
                    </a:lnTo>
                    <a:lnTo>
                      <a:pt x="756" y="102"/>
                    </a:lnTo>
                    <a:lnTo>
                      <a:pt x="756" y="102"/>
                    </a:lnTo>
                    <a:lnTo>
                      <a:pt x="756" y="102"/>
                    </a:lnTo>
                    <a:lnTo>
                      <a:pt x="756" y="102"/>
                    </a:lnTo>
                    <a:lnTo>
                      <a:pt x="756" y="102"/>
                    </a:lnTo>
                    <a:lnTo>
                      <a:pt x="756" y="102"/>
                    </a:lnTo>
                    <a:lnTo>
                      <a:pt x="756" y="102"/>
                    </a:lnTo>
                    <a:lnTo>
                      <a:pt x="756" y="102"/>
                    </a:lnTo>
                    <a:lnTo>
                      <a:pt x="756" y="102"/>
                    </a:lnTo>
                    <a:lnTo>
                      <a:pt x="756" y="102"/>
                    </a:lnTo>
                    <a:lnTo>
                      <a:pt x="756" y="102"/>
                    </a:lnTo>
                    <a:lnTo>
                      <a:pt x="756" y="102"/>
                    </a:lnTo>
                    <a:lnTo>
                      <a:pt x="756" y="102"/>
                    </a:lnTo>
                    <a:lnTo>
                      <a:pt x="756" y="102"/>
                    </a:lnTo>
                    <a:lnTo>
                      <a:pt x="756" y="102"/>
                    </a:lnTo>
                    <a:lnTo>
                      <a:pt x="756" y="102"/>
                    </a:lnTo>
                    <a:lnTo>
                      <a:pt x="756" y="102"/>
                    </a:lnTo>
                    <a:lnTo>
                      <a:pt x="756" y="102"/>
                    </a:lnTo>
                    <a:lnTo>
                      <a:pt x="756" y="102"/>
                    </a:lnTo>
                    <a:lnTo>
                      <a:pt x="756" y="102"/>
                    </a:lnTo>
                    <a:lnTo>
                      <a:pt x="756" y="102"/>
                    </a:lnTo>
                    <a:lnTo>
                      <a:pt x="756" y="102"/>
                    </a:lnTo>
                    <a:lnTo>
                      <a:pt x="756" y="102"/>
                    </a:lnTo>
                    <a:lnTo>
                      <a:pt x="756" y="108"/>
                    </a:lnTo>
                    <a:lnTo>
                      <a:pt x="756" y="108"/>
                    </a:lnTo>
                    <a:lnTo>
                      <a:pt x="756" y="108"/>
                    </a:lnTo>
                    <a:lnTo>
                      <a:pt x="762" y="108"/>
                    </a:lnTo>
                    <a:lnTo>
                      <a:pt x="762" y="108"/>
                    </a:lnTo>
                    <a:lnTo>
                      <a:pt x="762" y="108"/>
                    </a:lnTo>
                    <a:lnTo>
                      <a:pt x="762" y="108"/>
                    </a:lnTo>
                    <a:lnTo>
                      <a:pt x="762" y="108"/>
                    </a:lnTo>
                    <a:lnTo>
                      <a:pt x="762" y="108"/>
                    </a:lnTo>
                    <a:lnTo>
                      <a:pt x="762" y="114"/>
                    </a:lnTo>
                    <a:lnTo>
                      <a:pt x="762" y="114"/>
                    </a:lnTo>
                    <a:lnTo>
                      <a:pt x="762" y="114"/>
                    </a:lnTo>
                    <a:lnTo>
                      <a:pt x="762" y="114"/>
                    </a:lnTo>
                    <a:lnTo>
                      <a:pt x="762" y="114"/>
                    </a:lnTo>
                    <a:lnTo>
                      <a:pt x="762" y="114"/>
                    </a:lnTo>
                    <a:lnTo>
                      <a:pt x="762" y="114"/>
                    </a:lnTo>
                    <a:lnTo>
                      <a:pt x="762" y="120"/>
                    </a:lnTo>
                    <a:lnTo>
                      <a:pt x="762" y="120"/>
                    </a:lnTo>
                    <a:lnTo>
                      <a:pt x="762" y="120"/>
                    </a:lnTo>
                    <a:lnTo>
                      <a:pt x="762" y="120"/>
                    </a:lnTo>
                    <a:lnTo>
                      <a:pt x="762" y="120"/>
                    </a:lnTo>
                    <a:lnTo>
                      <a:pt x="762" y="120"/>
                    </a:lnTo>
                    <a:lnTo>
                      <a:pt x="762" y="120"/>
                    </a:lnTo>
                    <a:lnTo>
                      <a:pt x="762" y="120"/>
                    </a:lnTo>
                    <a:lnTo>
                      <a:pt x="762" y="120"/>
                    </a:lnTo>
                    <a:lnTo>
                      <a:pt x="762" y="120"/>
                    </a:lnTo>
                    <a:lnTo>
                      <a:pt x="762" y="126"/>
                    </a:lnTo>
                    <a:lnTo>
                      <a:pt x="762" y="126"/>
                    </a:lnTo>
                    <a:lnTo>
                      <a:pt x="762" y="126"/>
                    </a:lnTo>
                    <a:lnTo>
                      <a:pt x="762" y="126"/>
                    </a:lnTo>
                    <a:lnTo>
                      <a:pt x="762" y="126"/>
                    </a:lnTo>
                    <a:lnTo>
                      <a:pt x="762" y="126"/>
                    </a:lnTo>
                    <a:lnTo>
                      <a:pt x="762" y="126"/>
                    </a:lnTo>
                    <a:lnTo>
                      <a:pt x="762" y="132"/>
                    </a:lnTo>
                    <a:lnTo>
                      <a:pt x="762" y="132"/>
                    </a:lnTo>
                    <a:lnTo>
                      <a:pt x="762" y="132"/>
                    </a:lnTo>
                    <a:lnTo>
                      <a:pt x="762" y="132"/>
                    </a:lnTo>
                    <a:lnTo>
                      <a:pt x="762" y="132"/>
                    </a:lnTo>
                    <a:lnTo>
                      <a:pt x="762" y="132"/>
                    </a:lnTo>
                    <a:lnTo>
                      <a:pt x="762" y="132"/>
                    </a:lnTo>
                    <a:lnTo>
                      <a:pt x="762" y="138"/>
                    </a:lnTo>
                    <a:lnTo>
                      <a:pt x="762" y="138"/>
                    </a:lnTo>
                    <a:lnTo>
                      <a:pt x="762" y="138"/>
                    </a:lnTo>
                    <a:lnTo>
                      <a:pt x="762" y="138"/>
                    </a:lnTo>
                    <a:lnTo>
                      <a:pt x="762" y="138"/>
                    </a:lnTo>
                    <a:lnTo>
                      <a:pt x="762" y="138"/>
                    </a:lnTo>
                    <a:lnTo>
                      <a:pt x="762" y="138"/>
                    </a:lnTo>
                    <a:lnTo>
                      <a:pt x="762" y="138"/>
                    </a:lnTo>
                    <a:lnTo>
                      <a:pt x="762" y="144"/>
                    </a:lnTo>
                    <a:lnTo>
                      <a:pt x="762" y="144"/>
                    </a:lnTo>
                    <a:lnTo>
                      <a:pt x="762" y="144"/>
                    </a:lnTo>
                    <a:lnTo>
                      <a:pt x="762" y="144"/>
                    </a:lnTo>
                    <a:lnTo>
                      <a:pt x="762" y="144"/>
                    </a:lnTo>
                    <a:lnTo>
                      <a:pt x="762" y="144"/>
                    </a:lnTo>
                    <a:lnTo>
                      <a:pt x="762" y="144"/>
                    </a:lnTo>
                    <a:lnTo>
                      <a:pt x="762" y="144"/>
                    </a:lnTo>
                    <a:lnTo>
                      <a:pt x="762" y="150"/>
                    </a:lnTo>
                    <a:lnTo>
                      <a:pt x="768" y="150"/>
                    </a:lnTo>
                    <a:lnTo>
                      <a:pt x="768" y="150"/>
                    </a:lnTo>
                    <a:lnTo>
                      <a:pt x="768" y="150"/>
                    </a:lnTo>
                    <a:lnTo>
                      <a:pt x="768" y="150"/>
                    </a:lnTo>
                    <a:lnTo>
                      <a:pt x="768" y="150"/>
                    </a:lnTo>
                    <a:lnTo>
                      <a:pt x="768" y="150"/>
                    </a:lnTo>
                    <a:lnTo>
                      <a:pt x="768" y="150"/>
                    </a:lnTo>
                    <a:lnTo>
                      <a:pt x="768" y="156"/>
                    </a:lnTo>
                    <a:lnTo>
                      <a:pt x="768" y="156"/>
                    </a:lnTo>
                    <a:lnTo>
                      <a:pt x="768" y="156"/>
                    </a:lnTo>
                    <a:lnTo>
                      <a:pt x="768" y="156"/>
                    </a:lnTo>
                    <a:lnTo>
                      <a:pt x="768" y="156"/>
                    </a:lnTo>
                    <a:lnTo>
                      <a:pt x="768" y="156"/>
                    </a:lnTo>
                    <a:lnTo>
                      <a:pt x="768" y="156"/>
                    </a:lnTo>
                    <a:lnTo>
                      <a:pt x="768" y="156"/>
                    </a:lnTo>
                    <a:lnTo>
                      <a:pt x="786" y="168"/>
                    </a:lnTo>
                    <a:lnTo>
                      <a:pt x="786" y="168"/>
                    </a:lnTo>
                    <a:lnTo>
                      <a:pt x="786" y="168"/>
                    </a:lnTo>
                    <a:lnTo>
                      <a:pt x="786" y="168"/>
                    </a:lnTo>
                    <a:lnTo>
                      <a:pt x="786" y="168"/>
                    </a:lnTo>
                    <a:lnTo>
                      <a:pt x="786" y="168"/>
                    </a:lnTo>
                    <a:lnTo>
                      <a:pt x="786" y="162"/>
                    </a:lnTo>
                    <a:lnTo>
                      <a:pt x="786" y="162"/>
                    </a:lnTo>
                    <a:lnTo>
                      <a:pt x="786" y="162"/>
                    </a:lnTo>
                    <a:lnTo>
                      <a:pt x="786" y="162"/>
                    </a:lnTo>
                    <a:lnTo>
                      <a:pt x="786" y="162"/>
                    </a:lnTo>
                    <a:lnTo>
                      <a:pt x="786" y="162"/>
                    </a:lnTo>
                    <a:lnTo>
                      <a:pt x="786" y="162"/>
                    </a:lnTo>
                    <a:lnTo>
                      <a:pt x="786" y="162"/>
                    </a:lnTo>
                    <a:lnTo>
                      <a:pt x="792" y="162"/>
                    </a:lnTo>
                    <a:lnTo>
                      <a:pt x="792" y="156"/>
                    </a:lnTo>
                    <a:lnTo>
                      <a:pt x="792" y="156"/>
                    </a:lnTo>
                    <a:lnTo>
                      <a:pt x="792" y="156"/>
                    </a:lnTo>
                    <a:lnTo>
                      <a:pt x="792" y="156"/>
                    </a:lnTo>
                    <a:lnTo>
                      <a:pt x="792" y="156"/>
                    </a:lnTo>
                    <a:lnTo>
                      <a:pt x="792" y="156"/>
                    </a:lnTo>
                    <a:lnTo>
                      <a:pt x="792" y="156"/>
                    </a:lnTo>
                    <a:lnTo>
                      <a:pt x="792" y="156"/>
                    </a:lnTo>
                    <a:lnTo>
                      <a:pt x="792" y="150"/>
                    </a:lnTo>
                    <a:lnTo>
                      <a:pt x="792" y="150"/>
                    </a:lnTo>
                    <a:lnTo>
                      <a:pt x="792" y="150"/>
                    </a:lnTo>
                    <a:lnTo>
                      <a:pt x="792" y="150"/>
                    </a:lnTo>
                    <a:lnTo>
                      <a:pt x="792" y="150"/>
                    </a:lnTo>
                    <a:lnTo>
                      <a:pt x="792" y="150"/>
                    </a:lnTo>
                    <a:lnTo>
                      <a:pt x="792" y="150"/>
                    </a:lnTo>
                    <a:lnTo>
                      <a:pt x="792" y="150"/>
                    </a:lnTo>
                    <a:lnTo>
                      <a:pt x="792" y="144"/>
                    </a:lnTo>
                    <a:lnTo>
                      <a:pt x="792" y="144"/>
                    </a:lnTo>
                    <a:lnTo>
                      <a:pt x="792" y="144"/>
                    </a:lnTo>
                    <a:lnTo>
                      <a:pt x="792" y="144"/>
                    </a:lnTo>
                    <a:lnTo>
                      <a:pt x="792" y="144"/>
                    </a:lnTo>
                    <a:lnTo>
                      <a:pt x="792" y="144"/>
                    </a:lnTo>
                    <a:lnTo>
                      <a:pt x="792" y="144"/>
                    </a:lnTo>
                    <a:lnTo>
                      <a:pt x="792" y="138"/>
                    </a:lnTo>
                    <a:lnTo>
                      <a:pt x="792" y="138"/>
                    </a:lnTo>
                    <a:lnTo>
                      <a:pt x="792" y="138"/>
                    </a:lnTo>
                    <a:lnTo>
                      <a:pt x="792" y="138"/>
                    </a:lnTo>
                    <a:lnTo>
                      <a:pt x="792" y="138"/>
                    </a:lnTo>
                    <a:lnTo>
                      <a:pt x="792" y="138"/>
                    </a:lnTo>
                    <a:lnTo>
                      <a:pt x="792" y="138"/>
                    </a:lnTo>
                    <a:lnTo>
                      <a:pt x="792" y="138"/>
                    </a:lnTo>
                    <a:lnTo>
                      <a:pt x="792" y="138"/>
                    </a:lnTo>
                    <a:lnTo>
                      <a:pt x="792" y="138"/>
                    </a:lnTo>
                    <a:lnTo>
                      <a:pt x="792" y="138"/>
                    </a:lnTo>
                    <a:lnTo>
                      <a:pt x="792" y="132"/>
                    </a:lnTo>
                    <a:lnTo>
                      <a:pt x="792" y="132"/>
                    </a:lnTo>
                    <a:lnTo>
                      <a:pt x="792" y="132"/>
                    </a:lnTo>
                    <a:lnTo>
                      <a:pt x="792" y="132"/>
                    </a:lnTo>
                    <a:lnTo>
                      <a:pt x="792" y="132"/>
                    </a:lnTo>
                    <a:lnTo>
                      <a:pt x="792" y="132"/>
                    </a:lnTo>
                    <a:lnTo>
                      <a:pt x="792" y="126"/>
                    </a:lnTo>
                    <a:lnTo>
                      <a:pt x="792" y="126"/>
                    </a:lnTo>
                    <a:lnTo>
                      <a:pt x="792" y="126"/>
                    </a:lnTo>
                    <a:lnTo>
                      <a:pt x="792" y="126"/>
                    </a:lnTo>
                    <a:lnTo>
                      <a:pt x="792" y="126"/>
                    </a:lnTo>
                    <a:lnTo>
                      <a:pt x="792" y="126"/>
                    </a:lnTo>
                    <a:lnTo>
                      <a:pt x="792" y="126"/>
                    </a:lnTo>
                    <a:lnTo>
                      <a:pt x="792" y="126"/>
                    </a:lnTo>
                    <a:lnTo>
                      <a:pt x="792" y="126"/>
                    </a:lnTo>
                    <a:lnTo>
                      <a:pt x="792" y="120"/>
                    </a:lnTo>
                    <a:lnTo>
                      <a:pt x="792" y="120"/>
                    </a:lnTo>
                    <a:lnTo>
                      <a:pt x="792" y="120"/>
                    </a:lnTo>
                    <a:lnTo>
                      <a:pt x="792" y="120"/>
                    </a:lnTo>
                    <a:lnTo>
                      <a:pt x="792" y="120"/>
                    </a:lnTo>
                    <a:lnTo>
                      <a:pt x="798" y="120"/>
                    </a:lnTo>
                    <a:lnTo>
                      <a:pt x="798" y="120"/>
                    </a:lnTo>
                    <a:lnTo>
                      <a:pt x="798" y="120"/>
                    </a:lnTo>
                    <a:lnTo>
                      <a:pt x="798" y="120"/>
                    </a:lnTo>
                    <a:lnTo>
                      <a:pt x="798" y="120"/>
                    </a:lnTo>
                    <a:lnTo>
                      <a:pt x="798" y="120"/>
                    </a:lnTo>
                    <a:lnTo>
                      <a:pt x="798" y="120"/>
                    </a:lnTo>
                    <a:lnTo>
                      <a:pt x="798" y="120"/>
                    </a:lnTo>
                    <a:lnTo>
                      <a:pt x="798" y="120"/>
                    </a:lnTo>
                    <a:lnTo>
                      <a:pt x="798" y="120"/>
                    </a:lnTo>
                    <a:lnTo>
                      <a:pt x="798" y="114"/>
                    </a:lnTo>
                    <a:lnTo>
                      <a:pt x="798" y="114"/>
                    </a:lnTo>
                    <a:lnTo>
                      <a:pt x="798" y="114"/>
                    </a:lnTo>
                    <a:lnTo>
                      <a:pt x="798" y="114"/>
                    </a:lnTo>
                    <a:lnTo>
                      <a:pt x="798" y="114"/>
                    </a:lnTo>
                    <a:lnTo>
                      <a:pt x="798" y="114"/>
                    </a:lnTo>
                    <a:lnTo>
                      <a:pt x="798" y="114"/>
                    </a:lnTo>
                    <a:lnTo>
                      <a:pt x="798" y="114"/>
                    </a:lnTo>
                    <a:lnTo>
                      <a:pt x="798" y="114"/>
                    </a:lnTo>
                    <a:lnTo>
                      <a:pt x="798" y="114"/>
                    </a:lnTo>
                    <a:lnTo>
                      <a:pt x="798" y="114"/>
                    </a:lnTo>
                    <a:lnTo>
                      <a:pt x="798" y="114"/>
                    </a:lnTo>
                    <a:lnTo>
                      <a:pt x="798" y="120"/>
                    </a:lnTo>
                    <a:lnTo>
                      <a:pt x="798" y="120"/>
                    </a:lnTo>
                    <a:lnTo>
                      <a:pt x="798" y="120"/>
                    </a:lnTo>
                    <a:lnTo>
                      <a:pt x="798" y="120"/>
                    </a:lnTo>
                    <a:lnTo>
                      <a:pt x="798" y="120"/>
                    </a:lnTo>
                    <a:lnTo>
                      <a:pt x="798" y="120"/>
                    </a:lnTo>
                    <a:lnTo>
                      <a:pt x="798" y="120"/>
                    </a:lnTo>
                    <a:lnTo>
                      <a:pt x="798" y="120"/>
                    </a:lnTo>
                    <a:lnTo>
                      <a:pt x="798" y="120"/>
                    </a:lnTo>
                    <a:lnTo>
                      <a:pt x="798" y="120"/>
                    </a:lnTo>
                    <a:lnTo>
                      <a:pt x="798" y="120"/>
                    </a:lnTo>
                    <a:lnTo>
                      <a:pt x="798" y="120"/>
                    </a:lnTo>
                    <a:lnTo>
                      <a:pt x="798" y="120"/>
                    </a:lnTo>
                    <a:lnTo>
                      <a:pt x="798" y="120"/>
                    </a:lnTo>
                    <a:lnTo>
                      <a:pt x="798" y="120"/>
                    </a:lnTo>
                    <a:lnTo>
                      <a:pt x="798" y="126"/>
                    </a:lnTo>
                    <a:lnTo>
                      <a:pt x="798" y="126"/>
                    </a:lnTo>
                    <a:lnTo>
                      <a:pt x="798" y="126"/>
                    </a:lnTo>
                    <a:lnTo>
                      <a:pt x="798" y="126"/>
                    </a:lnTo>
                    <a:lnTo>
                      <a:pt x="798" y="126"/>
                    </a:lnTo>
                    <a:lnTo>
                      <a:pt x="798" y="126"/>
                    </a:lnTo>
                    <a:lnTo>
                      <a:pt x="798" y="126"/>
                    </a:lnTo>
                    <a:lnTo>
                      <a:pt x="798" y="126"/>
                    </a:lnTo>
                    <a:lnTo>
                      <a:pt x="798" y="126"/>
                    </a:lnTo>
                    <a:lnTo>
                      <a:pt x="798" y="132"/>
                    </a:lnTo>
                    <a:lnTo>
                      <a:pt x="798" y="132"/>
                    </a:lnTo>
                    <a:lnTo>
                      <a:pt x="798" y="132"/>
                    </a:lnTo>
                    <a:lnTo>
                      <a:pt x="798" y="132"/>
                    </a:lnTo>
                    <a:lnTo>
                      <a:pt x="798" y="132"/>
                    </a:lnTo>
                    <a:lnTo>
                      <a:pt x="798" y="132"/>
                    </a:lnTo>
                    <a:lnTo>
                      <a:pt x="798" y="138"/>
                    </a:lnTo>
                    <a:lnTo>
                      <a:pt x="804" y="138"/>
                    </a:lnTo>
                    <a:lnTo>
                      <a:pt x="804" y="138"/>
                    </a:lnTo>
                    <a:lnTo>
                      <a:pt x="804" y="138"/>
                    </a:lnTo>
                    <a:lnTo>
                      <a:pt x="804" y="138"/>
                    </a:lnTo>
                    <a:lnTo>
                      <a:pt x="804" y="138"/>
                    </a:lnTo>
                    <a:lnTo>
                      <a:pt x="804" y="138"/>
                    </a:lnTo>
                    <a:lnTo>
                      <a:pt x="804" y="138"/>
                    </a:lnTo>
                    <a:lnTo>
                      <a:pt x="804" y="138"/>
                    </a:lnTo>
                    <a:lnTo>
                      <a:pt x="804" y="138"/>
                    </a:lnTo>
                    <a:lnTo>
                      <a:pt x="804" y="138"/>
                    </a:lnTo>
                    <a:lnTo>
                      <a:pt x="804" y="144"/>
                    </a:lnTo>
                    <a:lnTo>
                      <a:pt x="804" y="144"/>
                    </a:lnTo>
                    <a:lnTo>
                      <a:pt x="804" y="144"/>
                    </a:lnTo>
                    <a:lnTo>
                      <a:pt x="804" y="144"/>
                    </a:lnTo>
                    <a:lnTo>
                      <a:pt x="804" y="144"/>
                    </a:lnTo>
                    <a:lnTo>
                      <a:pt x="804" y="144"/>
                    </a:lnTo>
                    <a:lnTo>
                      <a:pt x="804" y="144"/>
                    </a:lnTo>
                    <a:lnTo>
                      <a:pt x="804" y="150"/>
                    </a:lnTo>
                    <a:lnTo>
                      <a:pt x="804" y="150"/>
                    </a:lnTo>
                    <a:lnTo>
                      <a:pt x="804" y="150"/>
                    </a:lnTo>
                    <a:lnTo>
                      <a:pt x="804" y="150"/>
                    </a:lnTo>
                    <a:lnTo>
                      <a:pt x="804" y="150"/>
                    </a:lnTo>
                    <a:lnTo>
                      <a:pt x="804" y="150"/>
                    </a:lnTo>
                    <a:lnTo>
                      <a:pt x="804" y="150"/>
                    </a:lnTo>
                    <a:lnTo>
                      <a:pt x="804" y="156"/>
                    </a:lnTo>
                    <a:lnTo>
                      <a:pt x="804" y="156"/>
                    </a:lnTo>
                    <a:lnTo>
                      <a:pt x="804" y="156"/>
                    </a:lnTo>
                    <a:lnTo>
                      <a:pt x="804" y="156"/>
                    </a:lnTo>
                    <a:lnTo>
                      <a:pt x="804" y="156"/>
                    </a:lnTo>
                    <a:lnTo>
                      <a:pt x="804" y="156"/>
                    </a:lnTo>
                    <a:lnTo>
                      <a:pt x="804" y="156"/>
                    </a:lnTo>
                    <a:lnTo>
                      <a:pt x="804" y="156"/>
                    </a:lnTo>
                    <a:lnTo>
                      <a:pt x="804" y="162"/>
                    </a:lnTo>
                    <a:lnTo>
                      <a:pt x="804" y="162"/>
                    </a:lnTo>
                    <a:lnTo>
                      <a:pt x="804" y="162"/>
                    </a:lnTo>
                    <a:lnTo>
                      <a:pt x="804" y="162"/>
                    </a:lnTo>
                    <a:lnTo>
                      <a:pt x="804" y="162"/>
                    </a:lnTo>
                    <a:lnTo>
                      <a:pt x="804" y="162"/>
                    </a:lnTo>
                    <a:lnTo>
                      <a:pt x="804" y="162"/>
                    </a:lnTo>
                    <a:lnTo>
                      <a:pt x="804" y="162"/>
                    </a:lnTo>
                    <a:lnTo>
                      <a:pt x="804" y="162"/>
                    </a:lnTo>
                    <a:lnTo>
                      <a:pt x="804" y="168"/>
                    </a:lnTo>
                    <a:lnTo>
                      <a:pt x="804" y="168"/>
                    </a:lnTo>
                    <a:lnTo>
                      <a:pt x="804" y="168"/>
                    </a:lnTo>
                    <a:lnTo>
                      <a:pt x="804" y="168"/>
                    </a:lnTo>
                    <a:lnTo>
                      <a:pt x="804" y="168"/>
                    </a:lnTo>
                    <a:lnTo>
                      <a:pt x="804" y="168"/>
                    </a:lnTo>
                    <a:lnTo>
                      <a:pt x="804" y="168"/>
                    </a:lnTo>
                    <a:lnTo>
                      <a:pt x="804" y="168"/>
                    </a:lnTo>
                    <a:lnTo>
                      <a:pt x="804" y="168"/>
                    </a:lnTo>
                    <a:lnTo>
                      <a:pt x="804" y="174"/>
                    </a:lnTo>
                    <a:lnTo>
                      <a:pt x="804" y="174"/>
                    </a:lnTo>
                    <a:lnTo>
                      <a:pt x="804" y="174"/>
                    </a:lnTo>
                    <a:lnTo>
                      <a:pt x="828" y="180"/>
                    </a:lnTo>
                    <a:lnTo>
                      <a:pt x="828" y="180"/>
                    </a:lnTo>
                    <a:lnTo>
                      <a:pt x="828" y="180"/>
                    </a:lnTo>
                    <a:lnTo>
                      <a:pt x="828" y="180"/>
                    </a:lnTo>
                    <a:lnTo>
                      <a:pt x="828" y="180"/>
                    </a:lnTo>
                    <a:lnTo>
                      <a:pt x="828" y="180"/>
                    </a:lnTo>
                    <a:lnTo>
                      <a:pt x="828" y="180"/>
                    </a:lnTo>
                    <a:lnTo>
                      <a:pt x="828" y="180"/>
                    </a:lnTo>
                    <a:lnTo>
                      <a:pt x="828" y="180"/>
                    </a:lnTo>
                    <a:lnTo>
                      <a:pt x="828" y="180"/>
                    </a:lnTo>
                    <a:lnTo>
                      <a:pt x="828" y="180"/>
                    </a:lnTo>
                    <a:lnTo>
                      <a:pt x="828" y="174"/>
                    </a:lnTo>
                    <a:lnTo>
                      <a:pt x="828" y="174"/>
                    </a:lnTo>
                    <a:lnTo>
                      <a:pt x="828" y="174"/>
                    </a:lnTo>
                    <a:lnTo>
                      <a:pt x="828" y="174"/>
                    </a:lnTo>
                    <a:lnTo>
                      <a:pt x="828" y="174"/>
                    </a:lnTo>
                    <a:lnTo>
                      <a:pt x="828" y="174"/>
                    </a:lnTo>
                    <a:lnTo>
                      <a:pt x="828" y="174"/>
                    </a:lnTo>
                    <a:lnTo>
                      <a:pt x="828" y="174"/>
                    </a:lnTo>
                    <a:lnTo>
                      <a:pt x="828" y="168"/>
                    </a:lnTo>
                    <a:lnTo>
                      <a:pt x="828" y="168"/>
                    </a:lnTo>
                    <a:lnTo>
                      <a:pt x="828" y="168"/>
                    </a:lnTo>
                    <a:lnTo>
                      <a:pt x="828" y="168"/>
                    </a:lnTo>
                    <a:lnTo>
                      <a:pt x="828" y="168"/>
                    </a:lnTo>
                    <a:lnTo>
                      <a:pt x="828" y="168"/>
                    </a:lnTo>
                    <a:lnTo>
                      <a:pt x="828" y="168"/>
                    </a:lnTo>
                    <a:lnTo>
                      <a:pt x="828" y="168"/>
                    </a:lnTo>
                    <a:lnTo>
                      <a:pt x="828" y="168"/>
                    </a:lnTo>
                    <a:lnTo>
                      <a:pt x="828" y="162"/>
                    </a:lnTo>
                    <a:lnTo>
                      <a:pt x="828" y="162"/>
                    </a:lnTo>
                    <a:lnTo>
                      <a:pt x="828" y="162"/>
                    </a:lnTo>
                    <a:lnTo>
                      <a:pt x="834" y="162"/>
                    </a:lnTo>
                    <a:lnTo>
                      <a:pt x="834" y="162"/>
                    </a:lnTo>
                    <a:lnTo>
                      <a:pt x="834" y="162"/>
                    </a:lnTo>
                    <a:lnTo>
                      <a:pt x="834" y="162"/>
                    </a:lnTo>
                    <a:lnTo>
                      <a:pt x="834" y="156"/>
                    </a:lnTo>
                    <a:lnTo>
                      <a:pt x="834" y="156"/>
                    </a:lnTo>
                    <a:lnTo>
                      <a:pt x="834" y="156"/>
                    </a:lnTo>
                    <a:lnTo>
                      <a:pt x="834" y="156"/>
                    </a:lnTo>
                    <a:lnTo>
                      <a:pt x="834" y="156"/>
                    </a:lnTo>
                    <a:lnTo>
                      <a:pt x="834" y="156"/>
                    </a:lnTo>
                    <a:lnTo>
                      <a:pt x="834" y="156"/>
                    </a:lnTo>
                    <a:lnTo>
                      <a:pt x="834" y="156"/>
                    </a:lnTo>
                    <a:lnTo>
                      <a:pt x="834" y="150"/>
                    </a:lnTo>
                    <a:lnTo>
                      <a:pt x="834" y="150"/>
                    </a:lnTo>
                    <a:lnTo>
                      <a:pt x="834" y="156"/>
                    </a:lnTo>
                    <a:lnTo>
                      <a:pt x="834" y="156"/>
                    </a:lnTo>
                    <a:lnTo>
                      <a:pt x="834" y="150"/>
                    </a:lnTo>
                    <a:lnTo>
                      <a:pt x="834" y="150"/>
                    </a:lnTo>
                    <a:lnTo>
                      <a:pt x="834" y="150"/>
                    </a:lnTo>
                    <a:lnTo>
                      <a:pt x="834" y="150"/>
                    </a:lnTo>
                    <a:lnTo>
                      <a:pt x="834" y="150"/>
                    </a:lnTo>
                    <a:lnTo>
                      <a:pt x="834" y="150"/>
                    </a:lnTo>
                    <a:lnTo>
                      <a:pt x="834" y="144"/>
                    </a:lnTo>
                    <a:lnTo>
                      <a:pt x="834" y="144"/>
                    </a:lnTo>
                    <a:lnTo>
                      <a:pt x="834" y="144"/>
                    </a:lnTo>
                    <a:lnTo>
                      <a:pt x="834" y="144"/>
                    </a:lnTo>
                    <a:lnTo>
                      <a:pt x="834" y="144"/>
                    </a:lnTo>
                    <a:lnTo>
                      <a:pt x="834" y="144"/>
                    </a:lnTo>
                    <a:lnTo>
                      <a:pt x="834" y="144"/>
                    </a:lnTo>
                    <a:lnTo>
                      <a:pt x="834" y="144"/>
                    </a:lnTo>
                    <a:lnTo>
                      <a:pt x="834" y="138"/>
                    </a:lnTo>
                    <a:lnTo>
                      <a:pt x="834" y="138"/>
                    </a:lnTo>
                    <a:lnTo>
                      <a:pt x="834" y="138"/>
                    </a:lnTo>
                    <a:lnTo>
                      <a:pt x="834" y="138"/>
                    </a:lnTo>
                    <a:lnTo>
                      <a:pt x="834" y="138"/>
                    </a:lnTo>
                    <a:lnTo>
                      <a:pt x="834" y="138"/>
                    </a:lnTo>
                    <a:lnTo>
                      <a:pt x="834" y="138"/>
                    </a:lnTo>
                    <a:lnTo>
                      <a:pt x="834" y="138"/>
                    </a:lnTo>
                    <a:lnTo>
                      <a:pt x="834" y="138"/>
                    </a:lnTo>
                    <a:lnTo>
                      <a:pt x="834" y="138"/>
                    </a:lnTo>
                    <a:lnTo>
                      <a:pt x="834" y="138"/>
                    </a:lnTo>
                    <a:lnTo>
                      <a:pt x="834" y="138"/>
                    </a:lnTo>
                    <a:lnTo>
                      <a:pt x="834" y="132"/>
                    </a:lnTo>
                    <a:lnTo>
                      <a:pt x="834" y="132"/>
                    </a:lnTo>
                    <a:lnTo>
                      <a:pt x="834" y="132"/>
                    </a:lnTo>
                    <a:lnTo>
                      <a:pt x="834" y="132"/>
                    </a:lnTo>
                    <a:lnTo>
                      <a:pt x="834" y="132"/>
                    </a:lnTo>
                    <a:lnTo>
                      <a:pt x="834" y="132"/>
                    </a:lnTo>
                    <a:lnTo>
                      <a:pt x="834" y="132"/>
                    </a:lnTo>
                    <a:lnTo>
                      <a:pt x="834" y="132"/>
                    </a:lnTo>
                    <a:lnTo>
                      <a:pt x="834" y="132"/>
                    </a:lnTo>
                    <a:lnTo>
                      <a:pt x="834" y="132"/>
                    </a:lnTo>
                    <a:lnTo>
                      <a:pt x="834" y="132"/>
                    </a:lnTo>
                    <a:lnTo>
                      <a:pt x="834" y="132"/>
                    </a:lnTo>
                    <a:lnTo>
                      <a:pt x="834" y="132"/>
                    </a:lnTo>
                    <a:lnTo>
                      <a:pt x="840" y="132"/>
                    </a:lnTo>
                    <a:lnTo>
                      <a:pt x="840" y="132"/>
                    </a:lnTo>
                    <a:lnTo>
                      <a:pt x="840" y="132"/>
                    </a:lnTo>
                    <a:lnTo>
                      <a:pt x="840" y="132"/>
                    </a:lnTo>
                    <a:lnTo>
                      <a:pt x="840" y="132"/>
                    </a:lnTo>
                    <a:lnTo>
                      <a:pt x="840" y="132"/>
                    </a:lnTo>
                    <a:lnTo>
                      <a:pt x="840" y="132"/>
                    </a:lnTo>
                    <a:lnTo>
                      <a:pt x="840" y="132"/>
                    </a:lnTo>
                    <a:lnTo>
                      <a:pt x="840" y="132"/>
                    </a:lnTo>
                    <a:lnTo>
                      <a:pt x="840" y="132"/>
                    </a:lnTo>
                    <a:lnTo>
                      <a:pt x="840" y="132"/>
                    </a:lnTo>
                    <a:lnTo>
                      <a:pt x="840" y="138"/>
                    </a:lnTo>
                    <a:lnTo>
                      <a:pt x="840" y="138"/>
                    </a:lnTo>
                    <a:lnTo>
                      <a:pt x="840" y="138"/>
                    </a:lnTo>
                    <a:lnTo>
                      <a:pt x="840" y="138"/>
                    </a:lnTo>
                    <a:lnTo>
                      <a:pt x="840" y="138"/>
                    </a:lnTo>
                    <a:lnTo>
                      <a:pt x="840" y="138"/>
                    </a:lnTo>
                    <a:lnTo>
                      <a:pt x="840" y="138"/>
                    </a:lnTo>
                    <a:lnTo>
                      <a:pt x="840" y="138"/>
                    </a:lnTo>
                    <a:lnTo>
                      <a:pt x="840" y="138"/>
                    </a:lnTo>
                    <a:lnTo>
                      <a:pt x="840" y="138"/>
                    </a:lnTo>
                    <a:lnTo>
                      <a:pt x="840" y="138"/>
                    </a:lnTo>
                    <a:lnTo>
                      <a:pt x="840" y="138"/>
                    </a:lnTo>
                    <a:lnTo>
                      <a:pt x="840" y="144"/>
                    </a:lnTo>
                    <a:lnTo>
                      <a:pt x="840" y="144"/>
                    </a:lnTo>
                    <a:lnTo>
                      <a:pt x="840" y="144"/>
                    </a:lnTo>
                    <a:lnTo>
                      <a:pt x="840" y="144"/>
                    </a:lnTo>
                    <a:lnTo>
                      <a:pt x="840" y="144"/>
                    </a:lnTo>
                    <a:lnTo>
                      <a:pt x="840" y="144"/>
                    </a:lnTo>
                    <a:lnTo>
                      <a:pt x="840" y="144"/>
                    </a:lnTo>
                    <a:lnTo>
                      <a:pt x="840" y="144"/>
                    </a:lnTo>
                    <a:lnTo>
                      <a:pt x="840" y="150"/>
                    </a:lnTo>
                    <a:lnTo>
                      <a:pt x="840" y="150"/>
                    </a:lnTo>
                    <a:lnTo>
                      <a:pt x="840" y="150"/>
                    </a:lnTo>
                    <a:lnTo>
                      <a:pt x="840" y="150"/>
                    </a:lnTo>
                    <a:lnTo>
                      <a:pt x="840" y="150"/>
                    </a:lnTo>
                    <a:lnTo>
                      <a:pt x="840" y="150"/>
                    </a:lnTo>
                    <a:lnTo>
                      <a:pt x="840" y="156"/>
                    </a:lnTo>
                    <a:lnTo>
                      <a:pt x="840" y="156"/>
                    </a:lnTo>
                    <a:lnTo>
                      <a:pt x="840" y="150"/>
                    </a:lnTo>
                    <a:lnTo>
                      <a:pt x="840" y="150"/>
                    </a:lnTo>
                    <a:lnTo>
                      <a:pt x="840" y="156"/>
                    </a:lnTo>
                    <a:lnTo>
                      <a:pt x="840" y="156"/>
                    </a:lnTo>
                    <a:lnTo>
                      <a:pt x="840" y="156"/>
                    </a:lnTo>
                    <a:lnTo>
                      <a:pt x="840" y="156"/>
                    </a:lnTo>
                    <a:lnTo>
                      <a:pt x="840" y="156"/>
                    </a:lnTo>
                    <a:lnTo>
                      <a:pt x="840" y="156"/>
                    </a:lnTo>
                    <a:lnTo>
                      <a:pt x="840" y="156"/>
                    </a:lnTo>
                    <a:lnTo>
                      <a:pt x="840" y="162"/>
                    </a:lnTo>
                    <a:lnTo>
                      <a:pt x="840" y="162"/>
                    </a:lnTo>
                    <a:lnTo>
                      <a:pt x="840" y="162"/>
                    </a:lnTo>
                    <a:lnTo>
                      <a:pt x="840" y="162"/>
                    </a:lnTo>
                    <a:lnTo>
                      <a:pt x="840" y="162"/>
                    </a:lnTo>
                    <a:lnTo>
                      <a:pt x="840" y="162"/>
                    </a:lnTo>
                    <a:lnTo>
                      <a:pt x="846" y="162"/>
                    </a:lnTo>
                    <a:lnTo>
                      <a:pt x="846" y="168"/>
                    </a:lnTo>
                    <a:lnTo>
                      <a:pt x="846" y="168"/>
                    </a:lnTo>
                    <a:lnTo>
                      <a:pt x="846" y="168"/>
                    </a:lnTo>
                    <a:lnTo>
                      <a:pt x="846" y="168"/>
                    </a:lnTo>
                    <a:lnTo>
                      <a:pt x="846" y="168"/>
                    </a:lnTo>
                    <a:lnTo>
                      <a:pt x="846" y="168"/>
                    </a:lnTo>
                    <a:lnTo>
                      <a:pt x="846" y="168"/>
                    </a:lnTo>
                    <a:lnTo>
                      <a:pt x="846" y="168"/>
                    </a:lnTo>
                    <a:lnTo>
                      <a:pt x="846" y="174"/>
                    </a:lnTo>
                    <a:lnTo>
                      <a:pt x="846" y="174"/>
                    </a:lnTo>
                    <a:lnTo>
                      <a:pt x="846" y="174"/>
                    </a:lnTo>
                    <a:lnTo>
                      <a:pt x="846" y="174"/>
                    </a:lnTo>
                    <a:lnTo>
                      <a:pt x="846" y="174"/>
                    </a:lnTo>
                    <a:lnTo>
                      <a:pt x="846" y="174"/>
                    </a:lnTo>
                    <a:lnTo>
                      <a:pt x="846" y="174"/>
                    </a:lnTo>
                    <a:lnTo>
                      <a:pt x="846" y="174"/>
                    </a:lnTo>
                    <a:lnTo>
                      <a:pt x="846" y="174"/>
                    </a:lnTo>
                    <a:lnTo>
                      <a:pt x="846" y="180"/>
                    </a:lnTo>
                    <a:lnTo>
                      <a:pt x="846" y="180"/>
                    </a:lnTo>
                    <a:lnTo>
                      <a:pt x="846" y="180"/>
                    </a:lnTo>
                    <a:lnTo>
                      <a:pt x="846" y="180"/>
                    </a:lnTo>
                    <a:lnTo>
                      <a:pt x="846" y="180"/>
                    </a:lnTo>
                    <a:lnTo>
                      <a:pt x="846" y="180"/>
                    </a:lnTo>
                    <a:lnTo>
                      <a:pt x="846" y="180"/>
                    </a:lnTo>
                    <a:lnTo>
                      <a:pt x="846" y="180"/>
                    </a:lnTo>
                    <a:lnTo>
                      <a:pt x="846" y="186"/>
                    </a:lnTo>
                    <a:lnTo>
                      <a:pt x="846" y="186"/>
                    </a:lnTo>
                    <a:lnTo>
                      <a:pt x="846" y="186"/>
                    </a:lnTo>
                    <a:lnTo>
                      <a:pt x="846" y="186"/>
                    </a:lnTo>
                    <a:lnTo>
                      <a:pt x="846" y="186"/>
                    </a:lnTo>
                    <a:lnTo>
                      <a:pt x="846" y="186"/>
                    </a:lnTo>
                    <a:lnTo>
                      <a:pt x="846" y="186"/>
                    </a:lnTo>
                    <a:lnTo>
                      <a:pt x="846" y="186"/>
                    </a:lnTo>
                    <a:lnTo>
                      <a:pt x="846" y="186"/>
                    </a:lnTo>
                    <a:lnTo>
                      <a:pt x="870" y="198"/>
                    </a:lnTo>
                    <a:lnTo>
                      <a:pt x="870" y="198"/>
                    </a:lnTo>
                    <a:lnTo>
                      <a:pt x="870" y="198"/>
                    </a:lnTo>
                    <a:lnTo>
                      <a:pt x="870" y="198"/>
                    </a:lnTo>
                    <a:lnTo>
                      <a:pt x="870" y="198"/>
                    </a:lnTo>
                    <a:lnTo>
                      <a:pt x="870" y="192"/>
                    </a:lnTo>
                    <a:lnTo>
                      <a:pt x="870" y="192"/>
                    </a:lnTo>
                    <a:lnTo>
                      <a:pt x="870" y="192"/>
                    </a:lnTo>
                    <a:lnTo>
                      <a:pt x="870" y="192"/>
                    </a:lnTo>
                    <a:lnTo>
                      <a:pt x="870" y="192"/>
                    </a:lnTo>
                    <a:lnTo>
                      <a:pt x="870" y="192"/>
                    </a:lnTo>
                    <a:lnTo>
                      <a:pt x="870" y="192"/>
                    </a:lnTo>
                    <a:lnTo>
                      <a:pt x="870" y="192"/>
                    </a:lnTo>
                    <a:lnTo>
                      <a:pt x="870" y="192"/>
                    </a:lnTo>
                    <a:lnTo>
                      <a:pt x="870" y="192"/>
                    </a:lnTo>
                    <a:lnTo>
                      <a:pt x="870" y="186"/>
                    </a:lnTo>
                    <a:lnTo>
                      <a:pt x="870" y="186"/>
                    </a:lnTo>
                    <a:lnTo>
                      <a:pt x="870" y="186"/>
                    </a:lnTo>
                    <a:lnTo>
                      <a:pt x="870" y="186"/>
                    </a:lnTo>
                    <a:lnTo>
                      <a:pt x="870" y="186"/>
                    </a:lnTo>
                    <a:lnTo>
                      <a:pt x="870" y="186"/>
                    </a:lnTo>
                    <a:lnTo>
                      <a:pt x="870" y="186"/>
                    </a:lnTo>
                    <a:lnTo>
                      <a:pt x="870" y="186"/>
                    </a:lnTo>
                    <a:lnTo>
                      <a:pt x="870" y="186"/>
                    </a:lnTo>
                    <a:lnTo>
                      <a:pt x="870" y="180"/>
                    </a:lnTo>
                    <a:lnTo>
                      <a:pt x="870" y="180"/>
                    </a:lnTo>
                    <a:lnTo>
                      <a:pt x="870" y="180"/>
                    </a:lnTo>
                    <a:lnTo>
                      <a:pt x="870" y="180"/>
                    </a:lnTo>
                    <a:lnTo>
                      <a:pt x="870" y="180"/>
                    </a:lnTo>
                    <a:lnTo>
                      <a:pt x="870" y="180"/>
                    </a:lnTo>
                    <a:lnTo>
                      <a:pt x="870" y="180"/>
                    </a:lnTo>
                    <a:lnTo>
                      <a:pt x="870" y="180"/>
                    </a:lnTo>
                    <a:lnTo>
                      <a:pt x="870" y="174"/>
                    </a:lnTo>
                    <a:lnTo>
                      <a:pt x="870" y="174"/>
                    </a:lnTo>
                    <a:lnTo>
                      <a:pt x="870" y="174"/>
                    </a:lnTo>
                    <a:lnTo>
                      <a:pt x="870" y="174"/>
                    </a:lnTo>
                    <a:lnTo>
                      <a:pt x="870" y="174"/>
                    </a:lnTo>
                    <a:lnTo>
                      <a:pt x="870" y="174"/>
                    </a:lnTo>
                    <a:lnTo>
                      <a:pt x="870" y="174"/>
                    </a:lnTo>
                    <a:lnTo>
                      <a:pt x="870" y="174"/>
                    </a:lnTo>
                    <a:lnTo>
                      <a:pt x="870" y="168"/>
                    </a:lnTo>
                    <a:lnTo>
                      <a:pt x="870" y="168"/>
                    </a:lnTo>
                    <a:lnTo>
                      <a:pt x="870" y="168"/>
                    </a:lnTo>
                    <a:lnTo>
                      <a:pt x="870" y="168"/>
                    </a:lnTo>
                    <a:lnTo>
                      <a:pt x="870" y="168"/>
                    </a:lnTo>
                    <a:lnTo>
                      <a:pt x="870" y="168"/>
                    </a:lnTo>
                    <a:lnTo>
                      <a:pt x="870" y="168"/>
                    </a:lnTo>
                    <a:lnTo>
                      <a:pt x="870" y="168"/>
                    </a:lnTo>
                    <a:lnTo>
                      <a:pt x="870" y="168"/>
                    </a:lnTo>
                    <a:lnTo>
                      <a:pt x="876" y="168"/>
                    </a:lnTo>
                    <a:lnTo>
                      <a:pt x="876" y="162"/>
                    </a:lnTo>
                    <a:lnTo>
                      <a:pt x="876" y="162"/>
                    </a:lnTo>
                    <a:lnTo>
                      <a:pt x="876" y="162"/>
                    </a:lnTo>
                    <a:lnTo>
                      <a:pt x="876" y="162"/>
                    </a:lnTo>
                    <a:lnTo>
                      <a:pt x="876" y="162"/>
                    </a:lnTo>
                    <a:lnTo>
                      <a:pt x="876" y="162"/>
                    </a:lnTo>
                    <a:lnTo>
                      <a:pt x="876" y="162"/>
                    </a:lnTo>
                    <a:lnTo>
                      <a:pt x="876" y="156"/>
                    </a:lnTo>
                    <a:lnTo>
                      <a:pt x="876" y="156"/>
                    </a:lnTo>
                    <a:lnTo>
                      <a:pt x="876" y="156"/>
                    </a:lnTo>
                    <a:lnTo>
                      <a:pt x="876" y="156"/>
                    </a:lnTo>
                    <a:lnTo>
                      <a:pt x="876" y="156"/>
                    </a:lnTo>
                    <a:lnTo>
                      <a:pt x="876" y="156"/>
                    </a:lnTo>
                    <a:lnTo>
                      <a:pt x="876" y="156"/>
                    </a:lnTo>
                    <a:lnTo>
                      <a:pt x="876" y="156"/>
                    </a:lnTo>
                    <a:lnTo>
                      <a:pt x="876" y="156"/>
                    </a:lnTo>
                    <a:lnTo>
                      <a:pt x="876" y="156"/>
                    </a:lnTo>
                    <a:lnTo>
                      <a:pt x="876" y="150"/>
                    </a:lnTo>
                    <a:lnTo>
                      <a:pt x="876" y="150"/>
                    </a:lnTo>
                    <a:lnTo>
                      <a:pt x="876" y="150"/>
                    </a:lnTo>
                    <a:lnTo>
                      <a:pt x="876" y="150"/>
                    </a:lnTo>
                    <a:lnTo>
                      <a:pt x="876" y="150"/>
                    </a:lnTo>
                    <a:lnTo>
                      <a:pt x="876" y="150"/>
                    </a:lnTo>
                    <a:lnTo>
                      <a:pt x="876" y="150"/>
                    </a:lnTo>
                    <a:lnTo>
                      <a:pt x="876" y="150"/>
                    </a:lnTo>
                    <a:lnTo>
                      <a:pt x="876" y="150"/>
                    </a:lnTo>
                    <a:lnTo>
                      <a:pt x="876" y="150"/>
                    </a:lnTo>
                    <a:lnTo>
                      <a:pt x="876" y="150"/>
                    </a:lnTo>
                    <a:lnTo>
                      <a:pt x="876" y="150"/>
                    </a:lnTo>
                    <a:lnTo>
                      <a:pt x="876" y="150"/>
                    </a:lnTo>
                    <a:lnTo>
                      <a:pt x="876" y="150"/>
                    </a:lnTo>
                    <a:lnTo>
                      <a:pt x="876" y="150"/>
                    </a:lnTo>
                    <a:lnTo>
                      <a:pt x="876" y="150"/>
                    </a:lnTo>
                    <a:lnTo>
                      <a:pt x="876" y="150"/>
                    </a:lnTo>
                    <a:lnTo>
                      <a:pt x="876" y="150"/>
                    </a:lnTo>
                    <a:lnTo>
                      <a:pt x="876" y="150"/>
                    </a:lnTo>
                    <a:lnTo>
                      <a:pt x="876" y="150"/>
                    </a:lnTo>
                    <a:lnTo>
                      <a:pt x="876" y="150"/>
                    </a:lnTo>
                    <a:lnTo>
                      <a:pt x="876" y="150"/>
                    </a:lnTo>
                    <a:lnTo>
                      <a:pt x="876" y="150"/>
                    </a:lnTo>
                    <a:lnTo>
                      <a:pt x="876" y="150"/>
                    </a:lnTo>
                    <a:lnTo>
                      <a:pt x="876" y="150"/>
                    </a:lnTo>
                    <a:lnTo>
                      <a:pt x="876" y="150"/>
                    </a:lnTo>
                    <a:lnTo>
                      <a:pt x="876" y="150"/>
                    </a:lnTo>
                    <a:lnTo>
                      <a:pt x="876" y="150"/>
                    </a:lnTo>
                    <a:lnTo>
                      <a:pt x="876" y="150"/>
                    </a:lnTo>
                    <a:lnTo>
                      <a:pt x="876" y="150"/>
                    </a:lnTo>
                    <a:lnTo>
                      <a:pt x="876" y="150"/>
                    </a:lnTo>
                    <a:lnTo>
                      <a:pt x="876" y="150"/>
                    </a:lnTo>
                    <a:lnTo>
                      <a:pt x="876" y="150"/>
                    </a:lnTo>
                    <a:lnTo>
                      <a:pt x="876" y="150"/>
                    </a:lnTo>
                    <a:lnTo>
                      <a:pt x="876" y="150"/>
                    </a:lnTo>
                    <a:lnTo>
                      <a:pt x="882" y="150"/>
                    </a:lnTo>
                    <a:lnTo>
                      <a:pt x="882" y="156"/>
                    </a:lnTo>
                    <a:lnTo>
                      <a:pt x="882" y="156"/>
                    </a:lnTo>
                    <a:lnTo>
                      <a:pt x="882" y="156"/>
                    </a:lnTo>
                    <a:lnTo>
                      <a:pt x="882" y="156"/>
                    </a:lnTo>
                    <a:lnTo>
                      <a:pt x="882" y="156"/>
                    </a:lnTo>
                    <a:lnTo>
                      <a:pt x="882" y="156"/>
                    </a:lnTo>
                    <a:lnTo>
                      <a:pt x="882" y="156"/>
                    </a:lnTo>
                    <a:lnTo>
                      <a:pt x="882" y="156"/>
                    </a:lnTo>
                    <a:lnTo>
                      <a:pt x="882" y="156"/>
                    </a:lnTo>
                    <a:lnTo>
                      <a:pt x="882" y="156"/>
                    </a:lnTo>
                    <a:lnTo>
                      <a:pt x="882" y="162"/>
                    </a:lnTo>
                    <a:lnTo>
                      <a:pt x="882" y="162"/>
                    </a:lnTo>
                    <a:lnTo>
                      <a:pt x="882" y="162"/>
                    </a:lnTo>
                    <a:lnTo>
                      <a:pt x="882" y="162"/>
                    </a:lnTo>
                    <a:lnTo>
                      <a:pt x="882" y="162"/>
                    </a:lnTo>
                    <a:lnTo>
                      <a:pt x="882" y="162"/>
                    </a:lnTo>
                    <a:lnTo>
                      <a:pt x="882" y="162"/>
                    </a:lnTo>
                    <a:lnTo>
                      <a:pt x="882" y="168"/>
                    </a:lnTo>
                    <a:lnTo>
                      <a:pt x="882" y="168"/>
                    </a:lnTo>
                    <a:lnTo>
                      <a:pt x="882" y="168"/>
                    </a:lnTo>
                    <a:lnTo>
                      <a:pt x="882" y="168"/>
                    </a:lnTo>
                    <a:lnTo>
                      <a:pt x="882" y="168"/>
                    </a:lnTo>
                    <a:lnTo>
                      <a:pt x="882" y="168"/>
                    </a:lnTo>
                    <a:lnTo>
                      <a:pt x="882" y="168"/>
                    </a:lnTo>
                    <a:lnTo>
                      <a:pt x="882" y="168"/>
                    </a:lnTo>
                    <a:lnTo>
                      <a:pt x="882" y="168"/>
                    </a:lnTo>
                    <a:lnTo>
                      <a:pt x="882" y="168"/>
                    </a:lnTo>
                    <a:lnTo>
                      <a:pt x="882" y="174"/>
                    </a:lnTo>
                    <a:lnTo>
                      <a:pt x="882" y="174"/>
                    </a:lnTo>
                    <a:lnTo>
                      <a:pt x="882" y="174"/>
                    </a:lnTo>
                    <a:lnTo>
                      <a:pt x="882" y="174"/>
                    </a:lnTo>
                    <a:lnTo>
                      <a:pt x="882" y="174"/>
                    </a:lnTo>
                    <a:lnTo>
                      <a:pt x="882" y="174"/>
                    </a:lnTo>
                    <a:lnTo>
                      <a:pt x="882" y="174"/>
                    </a:lnTo>
                    <a:lnTo>
                      <a:pt x="882" y="174"/>
                    </a:lnTo>
                    <a:lnTo>
                      <a:pt x="882" y="180"/>
                    </a:lnTo>
                    <a:lnTo>
                      <a:pt x="882" y="180"/>
                    </a:lnTo>
                    <a:lnTo>
                      <a:pt x="882" y="180"/>
                    </a:lnTo>
                    <a:lnTo>
                      <a:pt x="882" y="180"/>
                    </a:lnTo>
                    <a:lnTo>
                      <a:pt x="882" y="180"/>
                    </a:lnTo>
                    <a:lnTo>
                      <a:pt x="882" y="180"/>
                    </a:lnTo>
                    <a:lnTo>
                      <a:pt x="882" y="180"/>
                    </a:lnTo>
                    <a:lnTo>
                      <a:pt x="882" y="180"/>
                    </a:lnTo>
                    <a:lnTo>
                      <a:pt x="882" y="186"/>
                    </a:lnTo>
                    <a:lnTo>
                      <a:pt x="882" y="186"/>
                    </a:lnTo>
                    <a:lnTo>
                      <a:pt x="882" y="186"/>
                    </a:lnTo>
                    <a:lnTo>
                      <a:pt x="882" y="186"/>
                    </a:lnTo>
                    <a:lnTo>
                      <a:pt x="882" y="186"/>
                    </a:lnTo>
                    <a:lnTo>
                      <a:pt x="882" y="186"/>
                    </a:lnTo>
                    <a:lnTo>
                      <a:pt x="882" y="186"/>
                    </a:lnTo>
                    <a:lnTo>
                      <a:pt x="882" y="186"/>
                    </a:lnTo>
                    <a:lnTo>
                      <a:pt x="882" y="192"/>
                    </a:lnTo>
                    <a:lnTo>
                      <a:pt x="882" y="192"/>
                    </a:lnTo>
                    <a:lnTo>
                      <a:pt x="888" y="192"/>
                    </a:lnTo>
                    <a:lnTo>
                      <a:pt x="888" y="192"/>
                    </a:lnTo>
                    <a:lnTo>
                      <a:pt x="888" y="192"/>
                    </a:lnTo>
                    <a:lnTo>
                      <a:pt x="888" y="192"/>
                    </a:lnTo>
                    <a:lnTo>
                      <a:pt x="888" y="192"/>
                    </a:lnTo>
                    <a:lnTo>
                      <a:pt x="888" y="192"/>
                    </a:lnTo>
                    <a:lnTo>
                      <a:pt x="888" y="192"/>
                    </a:lnTo>
                    <a:lnTo>
                      <a:pt x="888" y="198"/>
                    </a:lnTo>
                    <a:lnTo>
                      <a:pt x="888" y="198"/>
                    </a:lnTo>
                    <a:lnTo>
                      <a:pt x="888" y="198"/>
                    </a:lnTo>
                    <a:lnTo>
                      <a:pt x="888" y="198"/>
                    </a:lnTo>
                    <a:lnTo>
                      <a:pt x="888" y="198"/>
                    </a:lnTo>
                    <a:lnTo>
                      <a:pt x="888" y="198"/>
                    </a:lnTo>
                    <a:lnTo>
                      <a:pt x="888" y="198"/>
                    </a:lnTo>
                    <a:lnTo>
                      <a:pt x="888" y="198"/>
                    </a:lnTo>
                    <a:lnTo>
                      <a:pt x="888" y="198"/>
                    </a:lnTo>
                    <a:lnTo>
                      <a:pt x="888" y="198"/>
                    </a:lnTo>
                    <a:lnTo>
                      <a:pt x="888" y="204"/>
                    </a:lnTo>
                    <a:lnTo>
                      <a:pt x="888" y="204"/>
                    </a:lnTo>
                    <a:lnTo>
                      <a:pt x="906" y="210"/>
                    </a:lnTo>
                    <a:lnTo>
                      <a:pt x="906" y="210"/>
                    </a:lnTo>
                    <a:lnTo>
                      <a:pt x="906" y="210"/>
                    </a:lnTo>
                    <a:lnTo>
                      <a:pt x="906" y="210"/>
                    </a:lnTo>
                    <a:lnTo>
                      <a:pt x="906" y="210"/>
                    </a:lnTo>
                    <a:lnTo>
                      <a:pt x="906" y="210"/>
                    </a:lnTo>
                    <a:lnTo>
                      <a:pt x="906" y="210"/>
                    </a:lnTo>
                    <a:lnTo>
                      <a:pt x="906" y="204"/>
                    </a:lnTo>
                    <a:lnTo>
                      <a:pt x="906" y="204"/>
                    </a:lnTo>
                    <a:lnTo>
                      <a:pt x="906" y="204"/>
                    </a:lnTo>
                    <a:lnTo>
                      <a:pt x="912" y="204"/>
                    </a:lnTo>
                    <a:lnTo>
                      <a:pt x="912" y="204"/>
                    </a:lnTo>
                    <a:lnTo>
                      <a:pt x="912" y="204"/>
                    </a:lnTo>
                    <a:lnTo>
                      <a:pt x="912" y="204"/>
                    </a:lnTo>
                    <a:lnTo>
                      <a:pt x="912" y="204"/>
                    </a:lnTo>
                    <a:lnTo>
                      <a:pt x="912" y="204"/>
                    </a:lnTo>
                    <a:lnTo>
                      <a:pt x="912" y="198"/>
                    </a:lnTo>
                    <a:lnTo>
                      <a:pt x="912" y="198"/>
                    </a:lnTo>
                    <a:lnTo>
                      <a:pt x="912" y="198"/>
                    </a:lnTo>
                    <a:lnTo>
                      <a:pt x="912" y="198"/>
                    </a:lnTo>
                    <a:lnTo>
                      <a:pt x="912" y="198"/>
                    </a:lnTo>
                    <a:lnTo>
                      <a:pt x="912" y="198"/>
                    </a:lnTo>
                    <a:lnTo>
                      <a:pt x="912" y="198"/>
                    </a:lnTo>
                    <a:lnTo>
                      <a:pt x="912" y="198"/>
                    </a:lnTo>
                    <a:lnTo>
                      <a:pt x="912" y="198"/>
                    </a:lnTo>
                    <a:lnTo>
                      <a:pt x="912" y="192"/>
                    </a:lnTo>
                    <a:lnTo>
                      <a:pt x="912" y="192"/>
                    </a:lnTo>
                    <a:lnTo>
                      <a:pt x="912" y="192"/>
                    </a:lnTo>
                    <a:lnTo>
                      <a:pt x="912" y="192"/>
                    </a:lnTo>
                    <a:lnTo>
                      <a:pt x="912" y="192"/>
                    </a:lnTo>
                    <a:lnTo>
                      <a:pt x="912" y="192"/>
                    </a:lnTo>
                    <a:lnTo>
                      <a:pt x="912" y="192"/>
                    </a:lnTo>
                    <a:lnTo>
                      <a:pt x="912" y="192"/>
                    </a:lnTo>
                    <a:lnTo>
                      <a:pt x="912" y="186"/>
                    </a:lnTo>
                    <a:lnTo>
                      <a:pt x="912" y="186"/>
                    </a:lnTo>
                    <a:lnTo>
                      <a:pt x="912" y="186"/>
                    </a:lnTo>
                    <a:lnTo>
                      <a:pt x="912" y="186"/>
                    </a:lnTo>
                    <a:lnTo>
                      <a:pt x="912" y="186"/>
                    </a:lnTo>
                    <a:lnTo>
                      <a:pt x="912" y="186"/>
                    </a:lnTo>
                    <a:lnTo>
                      <a:pt x="912" y="186"/>
                    </a:lnTo>
                    <a:lnTo>
                      <a:pt x="912" y="186"/>
                    </a:lnTo>
                    <a:lnTo>
                      <a:pt x="912" y="180"/>
                    </a:lnTo>
                    <a:lnTo>
                      <a:pt x="912" y="180"/>
                    </a:lnTo>
                    <a:lnTo>
                      <a:pt x="912" y="180"/>
                    </a:lnTo>
                    <a:lnTo>
                      <a:pt x="912" y="180"/>
                    </a:lnTo>
                    <a:lnTo>
                      <a:pt x="912" y="186"/>
                    </a:lnTo>
                    <a:lnTo>
                      <a:pt x="912" y="180"/>
                    </a:lnTo>
                    <a:lnTo>
                      <a:pt x="912" y="180"/>
                    </a:lnTo>
                    <a:lnTo>
                      <a:pt x="912" y="180"/>
                    </a:lnTo>
                    <a:lnTo>
                      <a:pt x="912" y="180"/>
                    </a:lnTo>
                    <a:lnTo>
                      <a:pt x="912" y="180"/>
                    </a:lnTo>
                    <a:lnTo>
                      <a:pt x="912" y="180"/>
                    </a:lnTo>
                    <a:lnTo>
                      <a:pt x="912" y="174"/>
                    </a:lnTo>
                    <a:lnTo>
                      <a:pt x="912" y="174"/>
                    </a:lnTo>
                    <a:lnTo>
                      <a:pt x="912" y="174"/>
                    </a:lnTo>
                    <a:lnTo>
                      <a:pt x="912" y="174"/>
                    </a:lnTo>
                    <a:lnTo>
                      <a:pt x="912" y="174"/>
                    </a:lnTo>
                    <a:lnTo>
                      <a:pt x="912" y="174"/>
                    </a:lnTo>
                    <a:lnTo>
                      <a:pt x="912" y="174"/>
                    </a:lnTo>
                    <a:lnTo>
                      <a:pt x="912" y="174"/>
                    </a:lnTo>
                    <a:lnTo>
                      <a:pt x="912" y="168"/>
                    </a:lnTo>
                    <a:lnTo>
                      <a:pt x="912" y="168"/>
                    </a:lnTo>
                    <a:lnTo>
                      <a:pt x="912" y="168"/>
                    </a:lnTo>
                    <a:lnTo>
                      <a:pt x="912" y="168"/>
                    </a:lnTo>
                    <a:lnTo>
                      <a:pt x="912" y="168"/>
                    </a:lnTo>
                    <a:lnTo>
                      <a:pt x="918" y="168"/>
                    </a:lnTo>
                    <a:lnTo>
                      <a:pt x="918" y="168"/>
                    </a:lnTo>
                    <a:lnTo>
                      <a:pt x="918" y="168"/>
                    </a:lnTo>
                    <a:lnTo>
                      <a:pt x="918" y="168"/>
                    </a:lnTo>
                    <a:lnTo>
                      <a:pt x="918" y="168"/>
                    </a:lnTo>
                    <a:lnTo>
                      <a:pt x="918" y="168"/>
                    </a:lnTo>
                    <a:lnTo>
                      <a:pt x="918" y="168"/>
                    </a:lnTo>
                    <a:lnTo>
                      <a:pt x="918" y="162"/>
                    </a:lnTo>
                    <a:lnTo>
                      <a:pt x="918" y="162"/>
                    </a:lnTo>
                    <a:lnTo>
                      <a:pt x="918" y="162"/>
                    </a:lnTo>
                    <a:lnTo>
                      <a:pt x="918" y="162"/>
                    </a:lnTo>
                    <a:lnTo>
                      <a:pt x="918" y="162"/>
                    </a:lnTo>
                    <a:lnTo>
                      <a:pt x="918" y="162"/>
                    </a:lnTo>
                    <a:lnTo>
                      <a:pt x="918" y="162"/>
                    </a:lnTo>
                    <a:lnTo>
                      <a:pt x="918" y="162"/>
                    </a:lnTo>
                    <a:lnTo>
                      <a:pt x="918" y="162"/>
                    </a:lnTo>
                    <a:lnTo>
                      <a:pt x="918" y="162"/>
                    </a:lnTo>
                    <a:lnTo>
                      <a:pt x="918" y="162"/>
                    </a:lnTo>
                    <a:lnTo>
                      <a:pt x="918" y="162"/>
                    </a:lnTo>
                    <a:lnTo>
                      <a:pt x="918" y="162"/>
                    </a:lnTo>
                    <a:lnTo>
                      <a:pt x="918" y="162"/>
                    </a:lnTo>
                    <a:lnTo>
                      <a:pt x="918" y="162"/>
                    </a:lnTo>
                    <a:lnTo>
                      <a:pt x="918" y="162"/>
                    </a:lnTo>
                    <a:lnTo>
                      <a:pt x="918" y="162"/>
                    </a:lnTo>
                    <a:lnTo>
                      <a:pt x="918" y="162"/>
                    </a:lnTo>
                    <a:lnTo>
                      <a:pt x="918" y="162"/>
                    </a:lnTo>
                    <a:lnTo>
                      <a:pt x="918" y="162"/>
                    </a:lnTo>
                    <a:lnTo>
                      <a:pt x="918" y="162"/>
                    </a:lnTo>
                    <a:lnTo>
                      <a:pt x="918" y="162"/>
                    </a:lnTo>
                    <a:lnTo>
                      <a:pt x="918" y="162"/>
                    </a:lnTo>
                    <a:lnTo>
                      <a:pt x="918" y="162"/>
                    </a:lnTo>
                    <a:lnTo>
                      <a:pt x="918" y="162"/>
                    </a:lnTo>
                    <a:lnTo>
                      <a:pt x="918" y="162"/>
                    </a:lnTo>
                    <a:lnTo>
                      <a:pt x="918" y="168"/>
                    </a:lnTo>
                    <a:lnTo>
                      <a:pt x="918" y="168"/>
                    </a:lnTo>
                    <a:lnTo>
                      <a:pt x="918" y="168"/>
                    </a:lnTo>
                    <a:lnTo>
                      <a:pt x="918" y="168"/>
                    </a:lnTo>
                    <a:lnTo>
                      <a:pt x="918" y="168"/>
                    </a:lnTo>
                    <a:lnTo>
                      <a:pt x="918" y="168"/>
                    </a:lnTo>
                    <a:lnTo>
                      <a:pt x="918" y="168"/>
                    </a:lnTo>
                    <a:lnTo>
                      <a:pt x="918" y="168"/>
                    </a:lnTo>
                    <a:lnTo>
                      <a:pt x="918" y="168"/>
                    </a:lnTo>
                    <a:lnTo>
                      <a:pt x="918" y="168"/>
                    </a:lnTo>
                    <a:lnTo>
                      <a:pt x="918" y="168"/>
                    </a:lnTo>
                    <a:lnTo>
                      <a:pt x="918" y="168"/>
                    </a:lnTo>
                    <a:lnTo>
                      <a:pt x="918" y="174"/>
                    </a:lnTo>
                    <a:lnTo>
                      <a:pt x="918" y="174"/>
                    </a:lnTo>
                    <a:lnTo>
                      <a:pt x="918" y="174"/>
                    </a:lnTo>
                    <a:lnTo>
                      <a:pt x="918" y="174"/>
                    </a:lnTo>
                    <a:lnTo>
                      <a:pt x="918" y="174"/>
                    </a:lnTo>
                    <a:lnTo>
                      <a:pt x="918" y="174"/>
                    </a:lnTo>
                    <a:lnTo>
                      <a:pt x="918" y="174"/>
                    </a:lnTo>
                    <a:lnTo>
                      <a:pt x="918" y="174"/>
                    </a:lnTo>
                    <a:lnTo>
                      <a:pt x="924" y="180"/>
                    </a:lnTo>
                    <a:lnTo>
                      <a:pt x="924" y="180"/>
                    </a:lnTo>
                    <a:lnTo>
                      <a:pt x="924" y="180"/>
                    </a:lnTo>
                    <a:lnTo>
                      <a:pt x="924" y="180"/>
                    </a:lnTo>
                    <a:lnTo>
                      <a:pt x="924" y="180"/>
                    </a:lnTo>
                    <a:lnTo>
                      <a:pt x="924" y="180"/>
                    </a:lnTo>
                    <a:lnTo>
                      <a:pt x="924" y="186"/>
                    </a:lnTo>
                    <a:lnTo>
                      <a:pt x="924" y="180"/>
                    </a:lnTo>
                    <a:lnTo>
                      <a:pt x="924" y="180"/>
                    </a:lnTo>
                    <a:lnTo>
                      <a:pt x="924" y="180"/>
                    </a:lnTo>
                    <a:lnTo>
                      <a:pt x="924" y="186"/>
                    </a:lnTo>
                    <a:lnTo>
                      <a:pt x="924" y="186"/>
                    </a:lnTo>
                    <a:lnTo>
                      <a:pt x="924" y="186"/>
                    </a:lnTo>
                    <a:lnTo>
                      <a:pt x="924" y="186"/>
                    </a:lnTo>
                    <a:lnTo>
                      <a:pt x="924" y="186"/>
                    </a:lnTo>
                    <a:lnTo>
                      <a:pt x="924" y="186"/>
                    </a:lnTo>
                    <a:lnTo>
                      <a:pt x="924" y="186"/>
                    </a:lnTo>
                    <a:lnTo>
                      <a:pt x="924" y="186"/>
                    </a:lnTo>
                    <a:lnTo>
                      <a:pt x="924" y="192"/>
                    </a:lnTo>
                    <a:lnTo>
                      <a:pt x="924" y="192"/>
                    </a:lnTo>
                    <a:lnTo>
                      <a:pt x="924" y="192"/>
                    </a:lnTo>
                    <a:lnTo>
                      <a:pt x="924" y="192"/>
                    </a:lnTo>
                    <a:lnTo>
                      <a:pt x="924" y="192"/>
                    </a:lnTo>
                    <a:lnTo>
                      <a:pt x="924" y="192"/>
                    </a:lnTo>
                    <a:lnTo>
                      <a:pt x="924" y="192"/>
                    </a:lnTo>
                    <a:lnTo>
                      <a:pt x="924" y="192"/>
                    </a:lnTo>
                    <a:lnTo>
                      <a:pt x="924" y="198"/>
                    </a:lnTo>
                    <a:lnTo>
                      <a:pt x="924" y="198"/>
                    </a:lnTo>
                    <a:lnTo>
                      <a:pt x="924" y="198"/>
                    </a:lnTo>
                    <a:lnTo>
                      <a:pt x="924" y="198"/>
                    </a:lnTo>
                    <a:lnTo>
                      <a:pt x="924" y="198"/>
                    </a:lnTo>
                    <a:lnTo>
                      <a:pt x="924" y="198"/>
                    </a:lnTo>
                    <a:lnTo>
                      <a:pt x="924" y="198"/>
                    </a:lnTo>
                    <a:lnTo>
                      <a:pt x="924" y="198"/>
                    </a:lnTo>
                    <a:lnTo>
                      <a:pt x="924" y="198"/>
                    </a:lnTo>
                    <a:lnTo>
                      <a:pt x="924" y="204"/>
                    </a:lnTo>
                    <a:lnTo>
                      <a:pt x="924" y="204"/>
                    </a:lnTo>
                    <a:lnTo>
                      <a:pt x="924" y="204"/>
                    </a:lnTo>
                    <a:lnTo>
                      <a:pt x="924" y="204"/>
                    </a:lnTo>
                    <a:lnTo>
                      <a:pt x="924" y="204"/>
                    </a:lnTo>
                    <a:lnTo>
                      <a:pt x="924" y="204"/>
                    </a:lnTo>
                    <a:lnTo>
                      <a:pt x="924" y="204"/>
                    </a:lnTo>
                    <a:lnTo>
                      <a:pt x="924" y="204"/>
                    </a:lnTo>
                    <a:lnTo>
                      <a:pt x="924" y="204"/>
                    </a:lnTo>
                    <a:lnTo>
                      <a:pt x="924" y="210"/>
                    </a:lnTo>
                    <a:lnTo>
                      <a:pt x="924" y="210"/>
                    </a:lnTo>
                    <a:lnTo>
                      <a:pt x="924" y="210"/>
                    </a:lnTo>
                    <a:lnTo>
                      <a:pt x="924" y="210"/>
                    </a:lnTo>
                    <a:lnTo>
                      <a:pt x="924" y="210"/>
                    </a:lnTo>
                    <a:lnTo>
                      <a:pt x="924" y="210"/>
                    </a:lnTo>
                    <a:lnTo>
                      <a:pt x="924" y="210"/>
                    </a:lnTo>
                    <a:lnTo>
                      <a:pt x="924" y="210"/>
                    </a:lnTo>
                    <a:lnTo>
                      <a:pt x="924" y="210"/>
                    </a:lnTo>
                    <a:lnTo>
                      <a:pt x="924" y="216"/>
                    </a:lnTo>
                    <a:lnTo>
                      <a:pt x="930" y="216"/>
                    </a:lnTo>
                    <a:lnTo>
                      <a:pt x="930" y="216"/>
                    </a:lnTo>
                    <a:lnTo>
                      <a:pt x="930" y="216"/>
                    </a:lnTo>
                    <a:lnTo>
                      <a:pt x="948" y="222"/>
                    </a:lnTo>
                    <a:lnTo>
                      <a:pt x="948" y="222"/>
                    </a:lnTo>
                    <a:lnTo>
                      <a:pt x="948" y="222"/>
                    </a:lnTo>
                    <a:lnTo>
                      <a:pt x="948" y="222"/>
                    </a:lnTo>
                    <a:lnTo>
                      <a:pt x="948" y="222"/>
                    </a:lnTo>
                    <a:lnTo>
                      <a:pt x="948" y="222"/>
                    </a:lnTo>
                    <a:lnTo>
                      <a:pt x="948" y="222"/>
                    </a:lnTo>
                    <a:lnTo>
                      <a:pt x="948" y="222"/>
                    </a:lnTo>
                    <a:lnTo>
                      <a:pt x="948" y="222"/>
                    </a:lnTo>
                    <a:lnTo>
                      <a:pt x="948" y="216"/>
                    </a:lnTo>
                    <a:lnTo>
                      <a:pt x="948" y="216"/>
                    </a:lnTo>
                    <a:lnTo>
                      <a:pt x="948" y="216"/>
                    </a:lnTo>
                    <a:lnTo>
                      <a:pt x="948" y="216"/>
                    </a:lnTo>
                    <a:lnTo>
                      <a:pt x="948" y="216"/>
                    </a:lnTo>
                    <a:lnTo>
                      <a:pt x="948" y="216"/>
                    </a:lnTo>
                    <a:lnTo>
                      <a:pt x="948" y="216"/>
                    </a:lnTo>
                    <a:lnTo>
                      <a:pt x="948" y="216"/>
                    </a:lnTo>
                    <a:lnTo>
                      <a:pt x="948" y="216"/>
                    </a:lnTo>
                    <a:lnTo>
                      <a:pt x="948" y="216"/>
                    </a:lnTo>
                    <a:lnTo>
                      <a:pt x="948" y="210"/>
                    </a:lnTo>
                    <a:lnTo>
                      <a:pt x="948" y="210"/>
                    </a:lnTo>
                    <a:lnTo>
                      <a:pt x="948" y="210"/>
                    </a:lnTo>
                    <a:lnTo>
                      <a:pt x="948" y="210"/>
                    </a:lnTo>
                    <a:lnTo>
                      <a:pt x="948" y="210"/>
                    </a:lnTo>
                    <a:lnTo>
                      <a:pt x="948" y="210"/>
                    </a:lnTo>
                    <a:lnTo>
                      <a:pt x="948" y="210"/>
                    </a:lnTo>
                    <a:lnTo>
                      <a:pt x="948" y="210"/>
                    </a:lnTo>
                    <a:lnTo>
                      <a:pt x="954" y="204"/>
                    </a:lnTo>
                    <a:lnTo>
                      <a:pt x="954" y="204"/>
                    </a:lnTo>
                    <a:lnTo>
                      <a:pt x="954" y="204"/>
                    </a:lnTo>
                    <a:lnTo>
                      <a:pt x="954" y="204"/>
                    </a:lnTo>
                    <a:lnTo>
                      <a:pt x="954" y="204"/>
                    </a:lnTo>
                    <a:lnTo>
                      <a:pt x="954" y="204"/>
                    </a:lnTo>
                    <a:lnTo>
                      <a:pt x="954" y="204"/>
                    </a:lnTo>
                    <a:lnTo>
                      <a:pt x="954" y="204"/>
                    </a:lnTo>
                    <a:lnTo>
                      <a:pt x="954" y="204"/>
                    </a:lnTo>
                    <a:lnTo>
                      <a:pt x="954" y="198"/>
                    </a:lnTo>
                    <a:lnTo>
                      <a:pt x="954" y="198"/>
                    </a:lnTo>
                    <a:lnTo>
                      <a:pt x="954" y="198"/>
                    </a:lnTo>
                    <a:lnTo>
                      <a:pt x="954" y="198"/>
                    </a:lnTo>
                    <a:lnTo>
                      <a:pt x="954" y="198"/>
                    </a:lnTo>
                    <a:lnTo>
                      <a:pt x="954" y="198"/>
                    </a:lnTo>
                    <a:lnTo>
                      <a:pt x="954" y="198"/>
                    </a:lnTo>
                    <a:lnTo>
                      <a:pt x="954" y="198"/>
                    </a:lnTo>
                    <a:lnTo>
                      <a:pt x="954" y="198"/>
                    </a:lnTo>
                    <a:lnTo>
                      <a:pt x="954" y="198"/>
                    </a:lnTo>
                    <a:lnTo>
                      <a:pt x="954" y="198"/>
                    </a:lnTo>
                    <a:lnTo>
                      <a:pt x="954" y="198"/>
                    </a:lnTo>
                    <a:lnTo>
                      <a:pt x="954" y="192"/>
                    </a:lnTo>
                    <a:lnTo>
                      <a:pt x="954" y="192"/>
                    </a:lnTo>
                    <a:lnTo>
                      <a:pt x="954" y="192"/>
                    </a:lnTo>
                    <a:lnTo>
                      <a:pt x="954" y="192"/>
                    </a:lnTo>
                    <a:lnTo>
                      <a:pt x="954" y="192"/>
                    </a:lnTo>
                    <a:lnTo>
                      <a:pt x="954" y="192"/>
                    </a:lnTo>
                    <a:lnTo>
                      <a:pt x="954" y="192"/>
                    </a:lnTo>
                    <a:lnTo>
                      <a:pt x="954" y="186"/>
                    </a:lnTo>
                    <a:lnTo>
                      <a:pt x="954" y="186"/>
                    </a:lnTo>
                    <a:lnTo>
                      <a:pt x="954" y="186"/>
                    </a:lnTo>
                    <a:lnTo>
                      <a:pt x="954" y="186"/>
                    </a:lnTo>
                    <a:lnTo>
                      <a:pt x="954" y="186"/>
                    </a:lnTo>
                    <a:lnTo>
                      <a:pt x="954" y="186"/>
                    </a:lnTo>
                    <a:lnTo>
                      <a:pt x="954" y="186"/>
                    </a:lnTo>
                    <a:lnTo>
                      <a:pt x="954" y="186"/>
                    </a:lnTo>
                    <a:lnTo>
                      <a:pt x="954" y="186"/>
                    </a:lnTo>
                    <a:lnTo>
                      <a:pt x="954" y="180"/>
                    </a:lnTo>
                    <a:lnTo>
                      <a:pt x="954" y="180"/>
                    </a:lnTo>
                    <a:lnTo>
                      <a:pt x="954" y="180"/>
                    </a:lnTo>
                    <a:lnTo>
                      <a:pt x="954" y="180"/>
                    </a:lnTo>
                    <a:lnTo>
                      <a:pt x="954" y="180"/>
                    </a:lnTo>
                    <a:lnTo>
                      <a:pt x="954" y="180"/>
                    </a:lnTo>
                    <a:lnTo>
                      <a:pt x="954" y="180"/>
                    </a:lnTo>
                    <a:lnTo>
                      <a:pt x="954" y="180"/>
                    </a:lnTo>
                    <a:lnTo>
                      <a:pt x="954" y="180"/>
                    </a:lnTo>
                    <a:lnTo>
                      <a:pt x="954" y="180"/>
                    </a:lnTo>
                    <a:lnTo>
                      <a:pt x="954" y="180"/>
                    </a:lnTo>
                    <a:lnTo>
                      <a:pt x="954" y="180"/>
                    </a:lnTo>
                    <a:lnTo>
                      <a:pt x="954" y="180"/>
                    </a:lnTo>
                    <a:lnTo>
                      <a:pt x="954" y="180"/>
                    </a:lnTo>
                    <a:lnTo>
                      <a:pt x="954" y="180"/>
                    </a:lnTo>
                    <a:lnTo>
                      <a:pt x="954" y="180"/>
                    </a:lnTo>
                    <a:lnTo>
                      <a:pt x="954" y="180"/>
                    </a:lnTo>
                    <a:lnTo>
                      <a:pt x="960" y="180"/>
                    </a:lnTo>
                    <a:lnTo>
                      <a:pt x="960" y="180"/>
                    </a:lnTo>
                    <a:lnTo>
                      <a:pt x="960" y="180"/>
                    </a:lnTo>
                    <a:lnTo>
                      <a:pt x="960" y="180"/>
                    </a:lnTo>
                    <a:lnTo>
                      <a:pt x="960" y="180"/>
                    </a:lnTo>
                    <a:lnTo>
                      <a:pt x="960" y="180"/>
                    </a:lnTo>
                    <a:lnTo>
                      <a:pt x="960" y="180"/>
                    </a:lnTo>
                    <a:lnTo>
                      <a:pt x="960" y="180"/>
                    </a:lnTo>
                    <a:lnTo>
                      <a:pt x="960" y="180"/>
                    </a:lnTo>
                    <a:lnTo>
                      <a:pt x="960" y="180"/>
                    </a:lnTo>
                    <a:lnTo>
                      <a:pt x="960" y="180"/>
                    </a:lnTo>
                    <a:lnTo>
                      <a:pt x="960" y="180"/>
                    </a:lnTo>
                    <a:lnTo>
                      <a:pt x="960" y="180"/>
                    </a:lnTo>
                    <a:lnTo>
                      <a:pt x="960" y="180"/>
                    </a:lnTo>
                    <a:lnTo>
                      <a:pt x="960" y="180"/>
                    </a:lnTo>
                    <a:lnTo>
                      <a:pt x="960" y="180"/>
                    </a:lnTo>
                    <a:lnTo>
                      <a:pt x="960" y="180"/>
                    </a:lnTo>
                    <a:lnTo>
                      <a:pt x="960" y="180"/>
                    </a:lnTo>
                    <a:lnTo>
                      <a:pt x="960" y="180"/>
                    </a:lnTo>
                    <a:lnTo>
                      <a:pt x="960" y="180"/>
                    </a:lnTo>
                    <a:lnTo>
                      <a:pt x="960" y="180"/>
                    </a:lnTo>
                    <a:lnTo>
                      <a:pt x="960" y="180"/>
                    </a:lnTo>
                    <a:lnTo>
                      <a:pt x="960" y="180"/>
                    </a:lnTo>
                    <a:lnTo>
                      <a:pt x="960" y="180"/>
                    </a:lnTo>
                    <a:lnTo>
                      <a:pt x="960" y="180"/>
                    </a:lnTo>
                    <a:lnTo>
                      <a:pt x="960" y="186"/>
                    </a:lnTo>
                    <a:lnTo>
                      <a:pt x="960" y="186"/>
                    </a:lnTo>
                    <a:lnTo>
                      <a:pt x="960" y="186"/>
                    </a:lnTo>
                    <a:lnTo>
                      <a:pt x="960" y="186"/>
                    </a:lnTo>
                    <a:lnTo>
                      <a:pt x="960" y="186"/>
                    </a:lnTo>
                    <a:lnTo>
                      <a:pt x="960" y="186"/>
                    </a:lnTo>
                    <a:lnTo>
                      <a:pt x="960" y="186"/>
                    </a:lnTo>
                    <a:lnTo>
                      <a:pt x="960" y="186"/>
                    </a:lnTo>
                    <a:lnTo>
                      <a:pt x="960" y="186"/>
                    </a:lnTo>
                    <a:lnTo>
                      <a:pt x="960" y="192"/>
                    </a:lnTo>
                    <a:lnTo>
                      <a:pt x="960" y="192"/>
                    </a:lnTo>
                    <a:lnTo>
                      <a:pt x="960" y="192"/>
                    </a:lnTo>
                    <a:lnTo>
                      <a:pt x="960" y="192"/>
                    </a:lnTo>
                    <a:lnTo>
                      <a:pt x="960" y="192"/>
                    </a:lnTo>
                    <a:lnTo>
                      <a:pt x="960" y="192"/>
                    </a:lnTo>
                    <a:lnTo>
                      <a:pt x="960" y="192"/>
                    </a:lnTo>
                    <a:lnTo>
                      <a:pt x="960" y="198"/>
                    </a:lnTo>
                    <a:lnTo>
                      <a:pt x="960" y="198"/>
                    </a:lnTo>
                    <a:lnTo>
                      <a:pt x="960" y="198"/>
                    </a:lnTo>
                    <a:lnTo>
                      <a:pt x="960" y="198"/>
                    </a:lnTo>
                    <a:lnTo>
                      <a:pt x="960" y="198"/>
                    </a:lnTo>
                    <a:lnTo>
                      <a:pt x="960" y="198"/>
                    </a:lnTo>
                    <a:lnTo>
                      <a:pt x="960" y="198"/>
                    </a:lnTo>
                    <a:lnTo>
                      <a:pt x="960" y="198"/>
                    </a:lnTo>
                    <a:lnTo>
                      <a:pt x="960" y="198"/>
                    </a:lnTo>
                    <a:lnTo>
                      <a:pt x="960" y="198"/>
                    </a:lnTo>
                    <a:lnTo>
                      <a:pt x="960" y="198"/>
                    </a:lnTo>
                    <a:lnTo>
                      <a:pt x="960" y="198"/>
                    </a:lnTo>
                    <a:lnTo>
                      <a:pt x="960" y="204"/>
                    </a:lnTo>
                    <a:lnTo>
                      <a:pt x="966" y="204"/>
                    </a:lnTo>
                    <a:lnTo>
                      <a:pt x="966" y="204"/>
                    </a:lnTo>
                    <a:lnTo>
                      <a:pt x="966" y="204"/>
                    </a:lnTo>
                    <a:lnTo>
                      <a:pt x="966" y="204"/>
                    </a:lnTo>
                    <a:lnTo>
                      <a:pt x="966" y="204"/>
                    </a:lnTo>
                    <a:lnTo>
                      <a:pt x="966" y="204"/>
                    </a:lnTo>
                    <a:lnTo>
                      <a:pt x="966" y="204"/>
                    </a:lnTo>
                    <a:lnTo>
                      <a:pt x="966" y="210"/>
                    </a:lnTo>
                    <a:lnTo>
                      <a:pt x="966" y="210"/>
                    </a:lnTo>
                    <a:lnTo>
                      <a:pt x="966" y="210"/>
                    </a:lnTo>
                    <a:lnTo>
                      <a:pt x="966" y="210"/>
                    </a:lnTo>
                    <a:lnTo>
                      <a:pt x="966" y="210"/>
                    </a:lnTo>
                    <a:lnTo>
                      <a:pt x="966" y="210"/>
                    </a:lnTo>
                    <a:lnTo>
                      <a:pt x="966" y="210"/>
                    </a:lnTo>
                    <a:lnTo>
                      <a:pt x="966" y="210"/>
                    </a:lnTo>
                    <a:lnTo>
                      <a:pt x="966" y="216"/>
                    </a:lnTo>
                    <a:lnTo>
                      <a:pt x="966" y="216"/>
                    </a:lnTo>
                    <a:lnTo>
                      <a:pt x="966" y="216"/>
                    </a:lnTo>
                    <a:lnTo>
                      <a:pt x="966" y="216"/>
                    </a:lnTo>
                    <a:lnTo>
                      <a:pt x="966" y="216"/>
                    </a:lnTo>
                    <a:lnTo>
                      <a:pt x="966" y="216"/>
                    </a:lnTo>
                    <a:lnTo>
                      <a:pt x="966" y="216"/>
                    </a:lnTo>
                    <a:lnTo>
                      <a:pt x="966" y="216"/>
                    </a:lnTo>
                    <a:lnTo>
                      <a:pt x="966" y="216"/>
                    </a:lnTo>
                    <a:lnTo>
                      <a:pt x="966" y="222"/>
                    </a:lnTo>
                    <a:lnTo>
                      <a:pt x="966" y="222"/>
                    </a:lnTo>
                    <a:lnTo>
                      <a:pt x="966" y="222"/>
                    </a:lnTo>
                    <a:lnTo>
                      <a:pt x="966" y="222"/>
                    </a:lnTo>
                    <a:lnTo>
                      <a:pt x="966" y="222"/>
                    </a:lnTo>
                    <a:lnTo>
                      <a:pt x="966" y="222"/>
                    </a:lnTo>
                    <a:lnTo>
                      <a:pt x="966" y="222"/>
                    </a:lnTo>
                    <a:lnTo>
                      <a:pt x="966" y="222"/>
                    </a:lnTo>
                    <a:lnTo>
                      <a:pt x="966" y="222"/>
                    </a:lnTo>
                    <a:lnTo>
                      <a:pt x="966" y="222"/>
                    </a:lnTo>
                    <a:lnTo>
                      <a:pt x="966" y="228"/>
                    </a:lnTo>
                    <a:lnTo>
                      <a:pt x="966" y="228"/>
                    </a:lnTo>
                    <a:lnTo>
                      <a:pt x="966" y="228"/>
                    </a:lnTo>
                    <a:lnTo>
                      <a:pt x="966" y="228"/>
                    </a:lnTo>
                    <a:lnTo>
                      <a:pt x="966" y="228"/>
                    </a:lnTo>
                    <a:lnTo>
                      <a:pt x="966" y="228"/>
                    </a:lnTo>
                    <a:lnTo>
                      <a:pt x="990" y="234"/>
                    </a:lnTo>
                    <a:lnTo>
                      <a:pt x="990" y="234"/>
                    </a:lnTo>
                    <a:lnTo>
                      <a:pt x="990" y="234"/>
                    </a:lnTo>
                    <a:lnTo>
                      <a:pt x="990" y="234"/>
                    </a:lnTo>
                    <a:lnTo>
                      <a:pt x="990" y="234"/>
                    </a:lnTo>
                    <a:lnTo>
                      <a:pt x="990" y="234"/>
                    </a:lnTo>
                    <a:lnTo>
                      <a:pt x="990" y="234"/>
                    </a:lnTo>
                    <a:lnTo>
                      <a:pt x="990" y="234"/>
                    </a:lnTo>
                    <a:lnTo>
                      <a:pt x="990" y="234"/>
                    </a:lnTo>
                    <a:lnTo>
                      <a:pt x="990" y="234"/>
                    </a:lnTo>
                    <a:lnTo>
                      <a:pt x="990" y="228"/>
                    </a:lnTo>
                    <a:lnTo>
                      <a:pt x="990" y="228"/>
                    </a:lnTo>
                    <a:lnTo>
                      <a:pt x="990" y="228"/>
                    </a:lnTo>
                    <a:lnTo>
                      <a:pt x="990" y="228"/>
                    </a:lnTo>
                    <a:lnTo>
                      <a:pt x="990" y="228"/>
                    </a:lnTo>
                    <a:lnTo>
                      <a:pt x="990" y="228"/>
                    </a:lnTo>
                    <a:lnTo>
                      <a:pt x="990" y="228"/>
                    </a:lnTo>
                    <a:lnTo>
                      <a:pt x="990" y="228"/>
                    </a:lnTo>
                    <a:lnTo>
                      <a:pt x="990" y="228"/>
                    </a:lnTo>
                    <a:lnTo>
                      <a:pt x="990" y="222"/>
                    </a:lnTo>
                    <a:lnTo>
                      <a:pt x="990" y="222"/>
                    </a:lnTo>
                    <a:lnTo>
                      <a:pt x="990" y="222"/>
                    </a:lnTo>
                    <a:lnTo>
                      <a:pt x="990" y="222"/>
                    </a:lnTo>
                    <a:lnTo>
                      <a:pt x="990" y="222"/>
                    </a:lnTo>
                    <a:lnTo>
                      <a:pt x="990" y="222"/>
                    </a:lnTo>
                    <a:lnTo>
                      <a:pt x="990" y="222"/>
                    </a:lnTo>
                    <a:lnTo>
                      <a:pt x="990" y="222"/>
                    </a:lnTo>
                    <a:lnTo>
                      <a:pt x="990" y="222"/>
                    </a:lnTo>
                    <a:lnTo>
                      <a:pt x="990" y="216"/>
                    </a:lnTo>
                    <a:lnTo>
                      <a:pt x="990" y="216"/>
                    </a:lnTo>
                    <a:lnTo>
                      <a:pt x="990" y="216"/>
                    </a:lnTo>
                    <a:lnTo>
                      <a:pt x="990" y="216"/>
                    </a:lnTo>
                    <a:lnTo>
                      <a:pt x="990" y="216"/>
                    </a:lnTo>
                    <a:lnTo>
                      <a:pt x="990" y="216"/>
                    </a:lnTo>
                    <a:lnTo>
                      <a:pt x="990" y="216"/>
                    </a:lnTo>
                    <a:lnTo>
                      <a:pt x="990" y="216"/>
                    </a:lnTo>
                    <a:lnTo>
                      <a:pt x="990" y="216"/>
                    </a:lnTo>
                    <a:lnTo>
                      <a:pt x="990" y="210"/>
                    </a:lnTo>
                    <a:lnTo>
                      <a:pt x="990" y="210"/>
                    </a:lnTo>
                    <a:lnTo>
                      <a:pt x="990" y="210"/>
                    </a:lnTo>
                    <a:lnTo>
                      <a:pt x="990" y="210"/>
                    </a:lnTo>
                    <a:lnTo>
                      <a:pt x="990" y="210"/>
                    </a:lnTo>
                    <a:lnTo>
                      <a:pt x="990" y="210"/>
                    </a:lnTo>
                    <a:lnTo>
                      <a:pt x="990" y="210"/>
                    </a:lnTo>
                    <a:lnTo>
                      <a:pt x="990" y="210"/>
                    </a:lnTo>
                    <a:lnTo>
                      <a:pt x="996" y="210"/>
                    </a:lnTo>
                    <a:lnTo>
                      <a:pt x="996" y="210"/>
                    </a:lnTo>
                    <a:lnTo>
                      <a:pt x="996" y="210"/>
                    </a:lnTo>
                    <a:lnTo>
                      <a:pt x="996" y="210"/>
                    </a:lnTo>
                    <a:lnTo>
                      <a:pt x="996" y="204"/>
                    </a:lnTo>
                    <a:lnTo>
                      <a:pt x="996" y="204"/>
                    </a:lnTo>
                    <a:lnTo>
                      <a:pt x="996" y="204"/>
                    </a:lnTo>
                    <a:lnTo>
                      <a:pt x="996" y="204"/>
                    </a:lnTo>
                    <a:lnTo>
                      <a:pt x="996" y="204"/>
                    </a:lnTo>
                    <a:lnTo>
                      <a:pt x="996" y="204"/>
                    </a:lnTo>
                    <a:lnTo>
                      <a:pt x="996" y="204"/>
                    </a:lnTo>
                    <a:lnTo>
                      <a:pt x="996" y="198"/>
                    </a:lnTo>
                    <a:lnTo>
                      <a:pt x="996" y="198"/>
                    </a:lnTo>
                    <a:lnTo>
                      <a:pt x="996" y="198"/>
                    </a:lnTo>
                    <a:lnTo>
                      <a:pt x="996" y="198"/>
                    </a:lnTo>
                    <a:lnTo>
                      <a:pt x="996" y="198"/>
                    </a:lnTo>
                    <a:lnTo>
                      <a:pt x="996" y="198"/>
                    </a:lnTo>
                    <a:lnTo>
                      <a:pt x="996" y="198"/>
                    </a:lnTo>
                    <a:lnTo>
                      <a:pt x="996" y="198"/>
                    </a:lnTo>
                    <a:lnTo>
                      <a:pt x="996" y="198"/>
                    </a:lnTo>
                    <a:lnTo>
                      <a:pt x="996" y="198"/>
                    </a:lnTo>
                    <a:lnTo>
                      <a:pt x="996" y="192"/>
                    </a:lnTo>
                    <a:lnTo>
                      <a:pt x="996" y="192"/>
                    </a:lnTo>
                    <a:lnTo>
                      <a:pt x="996" y="192"/>
                    </a:lnTo>
                    <a:lnTo>
                      <a:pt x="996" y="192"/>
                    </a:lnTo>
                    <a:lnTo>
                      <a:pt x="996" y="192"/>
                    </a:lnTo>
                    <a:lnTo>
                      <a:pt x="996" y="192"/>
                    </a:lnTo>
                    <a:lnTo>
                      <a:pt x="996" y="192"/>
                    </a:lnTo>
                    <a:lnTo>
                      <a:pt x="996" y="192"/>
                    </a:lnTo>
                    <a:lnTo>
                      <a:pt x="996" y="192"/>
                    </a:lnTo>
                    <a:lnTo>
                      <a:pt x="996" y="192"/>
                    </a:lnTo>
                    <a:lnTo>
                      <a:pt x="996" y="192"/>
                    </a:lnTo>
                    <a:lnTo>
                      <a:pt x="996" y="192"/>
                    </a:lnTo>
                    <a:lnTo>
                      <a:pt x="996" y="192"/>
                    </a:lnTo>
                    <a:lnTo>
                      <a:pt x="996" y="192"/>
                    </a:lnTo>
                    <a:lnTo>
                      <a:pt x="996" y="192"/>
                    </a:lnTo>
                    <a:lnTo>
                      <a:pt x="996" y="192"/>
                    </a:lnTo>
                    <a:lnTo>
                      <a:pt x="996" y="192"/>
                    </a:lnTo>
                    <a:lnTo>
                      <a:pt x="996" y="192"/>
                    </a:lnTo>
                    <a:lnTo>
                      <a:pt x="996" y="192"/>
                    </a:lnTo>
                    <a:lnTo>
                      <a:pt x="996" y="192"/>
                    </a:lnTo>
                    <a:lnTo>
                      <a:pt x="996" y="192"/>
                    </a:lnTo>
                    <a:lnTo>
                      <a:pt x="996" y="192"/>
                    </a:lnTo>
                    <a:lnTo>
                      <a:pt x="996" y="192"/>
                    </a:lnTo>
                    <a:lnTo>
                      <a:pt x="996" y="192"/>
                    </a:lnTo>
                    <a:lnTo>
                      <a:pt x="996" y="192"/>
                    </a:lnTo>
                    <a:lnTo>
                      <a:pt x="996" y="192"/>
                    </a:lnTo>
                    <a:lnTo>
                      <a:pt x="996" y="192"/>
                    </a:lnTo>
                    <a:lnTo>
                      <a:pt x="996" y="192"/>
                    </a:lnTo>
                    <a:lnTo>
                      <a:pt x="996" y="192"/>
                    </a:lnTo>
                    <a:lnTo>
                      <a:pt x="996" y="192"/>
                    </a:lnTo>
                    <a:lnTo>
                      <a:pt x="996" y="192"/>
                    </a:lnTo>
                    <a:lnTo>
                      <a:pt x="1002" y="192"/>
                    </a:lnTo>
                    <a:lnTo>
                      <a:pt x="1002" y="192"/>
                    </a:lnTo>
                    <a:lnTo>
                      <a:pt x="1002" y="192"/>
                    </a:lnTo>
                    <a:lnTo>
                      <a:pt x="1002" y="192"/>
                    </a:lnTo>
                    <a:lnTo>
                      <a:pt x="1002" y="192"/>
                    </a:lnTo>
                    <a:lnTo>
                      <a:pt x="1002" y="192"/>
                    </a:lnTo>
                    <a:lnTo>
                      <a:pt x="1002" y="192"/>
                    </a:lnTo>
                    <a:lnTo>
                      <a:pt x="1002" y="198"/>
                    </a:lnTo>
                    <a:lnTo>
                      <a:pt x="1002" y="198"/>
                    </a:lnTo>
                    <a:lnTo>
                      <a:pt x="1002" y="198"/>
                    </a:lnTo>
                    <a:lnTo>
                      <a:pt x="1002" y="198"/>
                    </a:lnTo>
                    <a:lnTo>
                      <a:pt x="1002" y="198"/>
                    </a:lnTo>
                    <a:lnTo>
                      <a:pt x="1002" y="198"/>
                    </a:lnTo>
                    <a:lnTo>
                      <a:pt x="1002" y="198"/>
                    </a:lnTo>
                    <a:lnTo>
                      <a:pt x="1002" y="198"/>
                    </a:lnTo>
                    <a:lnTo>
                      <a:pt x="1002" y="198"/>
                    </a:lnTo>
                    <a:lnTo>
                      <a:pt x="1002" y="198"/>
                    </a:lnTo>
                    <a:lnTo>
                      <a:pt x="1002" y="204"/>
                    </a:lnTo>
                    <a:lnTo>
                      <a:pt x="1002" y="204"/>
                    </a:lnTo>
                    <a:lnTo>
                      <a:pt x="1002" y="204"/>
                    </a:lnTo>
                    <a:lnTo>
                      <a:pt x="1002" y="204"/>
                    </a:lnTo>
                    <a:lnTo>
                      <a:pt x="1002" y="204"/>
                    </a:lnTo>
                    <a:lnTo>
                      <a:pt x="1002" y="204"/>
                    </a:lnTo>
                    <a:lnTo>
                      <a:pt x="1002" y="204"/>
                    </a:lnTo>
                    <a:lnTo>
                      <a:pt x="1002" y="204"/>
                    </a:lnTo>
                    <a:lnTo>
                      <a:pt x="1002" y="210"/>
                    </a:lnTo>
                    <a:lnTo>
                      <a:pt x="1002" y="210"/>
                    </a:lnTo>
                    <a:lnTo>
                      <a:pt x="1002" y="210"/>
                    </a:lnTo>
                    <a:lnTo>
                      <a:pt x="1002" y="210"/>
                    </a:lnTo>
                    <a:lnTo>
                      <a:pt x="1002" y="210"/>
                    </a:lnTo>
                    <a:lnTo>
                      <a:pt x="1002" y="210"/>
                    </a:lnTo>
                    <a:lnTo>
                      <a:pt x="1002" y="210"/>
                    </a:lnTo>
                    <a:lnTo>
                      <a:pt x="1002" y="210"/>
                    </a:lnTo>
                    <a:lnTo>
                      <a:pt x="1002" y="210"/>
                    </a:lnTo>
                    <a:lnTo>
                      <a:pt x="1002" y="210"/>
                    </a:lnTo>
                    <a:lnTo>
                      <a:pt x="1002" y="210"/>
                    </a:lnTo>
                    <a:lnTo>
                      <a:pt x="1002" y="216"/>
                    </a:lnTo>
                    <a:lnTo>
                      <a:pt x="1002" y="216"/>
                    </a:lnTo>
                    <a:lnTo>
                      <a:pt x="1002" y="216"/>
                    </a:lnTo>
                    <a:lnTo>
                      <a:pt x="1002" y="216"/>
                    </a:lnTo>
                    <a:lnTo>
                      <a:pt x="1002" y="216"/>
                    </a:lnTo>
                    <a:lnTo>
                      <a:pt x="1002" y="216"/>
                    </a:lnTo>
                    <a:lnTo>
                      <a:pt x="1002" y="216"/>
                    </a:lnTo>
                    <a:lnTo>
                      <a:pt x="1002" y="216"/>
                    </a:lnTo>
                    <a:lnTo>
                      <a:pt x="1002" y="222"/>
                    </a:lnTo>
                    <a:lnTo>
                      <a:pt x="1002" y="222"/>
                    </a:lnTo>
                    <a:lnTo>
                      <a:pt x="1002" y="222"/>
                    </a:lnTo>
                    <a:lnTo>
                      <a:pt x="1002" y="222"/>
                    </a:lnTo>
                    <a:lnTo>
                      <a:pt x="1002" y="222"/>
                    </a:lnTo>
                    <a:lnTo>
                      <a:pt x="1002" y="222"/>
                    </a:lnTo>
                    <a:lnTo>
                      <a:pt x="1002" y="222"/>
                    </a:lnTo>
                    <a:lnTo>
                      <a:pt x="1002" y="222"/>
                    </a:lnTo>
                    <a:lnTo>
                      <a:pt x="1002" y="222"/>
                    </a:lnTo>
                    <a:lnTo>
                      <a:pt x="1002" y="228"/>
                    </a:lnTo>
                    <a:lnTo>
                      <a:pt x="1002" y="228"/>
                    </a:lnTo>
                    <a:lnTo>
                      <a:pt x="1008" y="228"/>
                    </a:lnTo>
                    <a:lnTo>
                      <a:pt x="1008" y="228"/>
                    </a:lnTo>
                    <a:lnTo>
                      <a:pt x="1008" y="228"/>
                    </a:lnTo>
                    <a:lnTo>
                      <a:pt x="1008" y="228"/>
                    </a:lnTo>
                    <a:lnTo>
                      <a:pt x="1008" y="228"/>
                    </a:lnTo>
                    <a:lnTo>
                      <a:pt x="1008" y="228"/>
                    </a:lnTo>
                    <a:lnTo>
                      <a:pt x="1008" y="228"/>
                    </a:lnTo>
                    <a:lnTo>
                      <a:pt x="1008" y="228"/>
                    </a:lnTo>
                    <a:lnTo>
                      <a:pt x="1008" y="234"/>
                    </a:lnTo>
                    <a:lnTo>
                      <a:pt x="1008" y="234"/>
                    </a:lnTo>
                    <a:lnTo>
                      <a:pt x="1008" y="234"/>
                    </a:lnTo>
                    <a:lnTo>
                      <a:pt x="1008" y="234"/>
                    </a:lnTo>
                    <a:lnTo>
                      <a:pt x="1008" y="234"/>
                    </a:lnTo>
                    <a:lnTo>
                      <a:pt x="1008" y="234"/>
                    </a:lnTo>
                    <a:lnTo>
                      <a:pt x="1008" y="234"/>
                    </a:lnTo>
                    <a:lnTo>
                      <a:pt x="1008" y="234"/>
                    </a:lnTo>
                    <a:lnTo>
                      <a:pt x="1008" y="234"/>
                    </a:lnTo>
                    <a:lnTo>
                      <a:pt x="1008" y="234"/>
                    </a:lnTo>
                    <a:lnTo>
                      <a:pt x="1008" y="240"/>
                    </a:lnTo>
                    <a:lnTo>
                      <a:pt x="1008" y="240"/>
                    </a:lnTo>
                    <a:lnTo>
                      <a:pt x="1008" y="240"/>
                    </a:lnTo>
                    <a:lnTo>
                      <a:pt x="1008" y="240"/>
                    </a:lnTo>
                    <a:lnTo>
                      <a:pt x="1008" y="240"/>
                    </a:lnTo>
                    <a:lnTo>
                      <a:pt x="1026" y="246"/>
                    </a:lnTo>
                    <a:lnTo>
                      <a:pt x="1026" y="246"/>
                    </a:lnTo>
                    <a:lnTo>
                      <a:pt x="1026" y="246"/>
                    </a:lnTo>
                    <a:lnTo>
                      <a:pt x="1026" y="246"/>
                    </a:lnTo>
                    <a:lnTo>
                      <a:pt x="1026" y="246"/>
                    </a:lnTo>
                    <a:lnTo>
                      <a:pt x="1032" y="246"/>
                    </a:lnTo>
                    <a:lnTo>
                      <a:pt x="1032" y="246"/>
                    </a:lnTo>
                    <a:lnTo>
                      <a:pt x="1032" y="246"/>
                    </a:lnTo>
                    <a:lnTo>
                      <a:pt x="1032" y="240"/>
                    </a:lnTo>
                    <a:lnTo>
                      <a:pt x="1032" y="240"/>
                    </a:lnTo>
                    <a:lnTo>
                      <a:pt x="1032" y="240"/>
                    </a:lnTo>
                    <a:lnTo>
                      <a:pt x="1032" y="240"/>
                    </a:lnTo>
                    <a:lnTo>
                      <a:pt x="1032" y="240"/>
                    </a:lnTo>
                    <a:lnTo>
                      <a:pt x="1032" y="240"/>
                    </a:lnTo>
                    <a:lnTo>
                      <a:pt x="1032" y="240"/>
                    </a:lnTo>
                    <a:lnTo>
                      <a:pt x="1032" y="240"/>
                    </a:lnTo>
                    <a:lnTo>
                      <a:pt x="1032" y="240"/>
                    </a:lnTo>
                    <a:lnTo>
                      <a:pt x="1032" y="240"/>
                    </a:lnTo>
                    <a:lnTo>
                      <a:pt x="1032" y="234"/>
                    </a:lnTo>
                    <a:lnTo>
                      <a:pt x="1032" y="234"/>
                    </a:lnTo>
                    <a:lnTo>
                      <a:pt x="1032" y="234"/>
                    </a:lnTo>
                    <a:lnTo>
                      <a:pt x="1032" y="234"/>
                    </a:lnTo>
                    <a:lnTo>
                      <a:pt x="1032" y="234"/>
                    </a:lnTo>
                    <a:lnTo>
                      <a:pt x="1032" y="234"/>
                    </a:lnTo>
                    <a:lnTo>
                      <a:pt x="1032" y="234"/>
                    </a:lnTo>
                    <a:lnTo>
                      <a:pt x="1032" y="234"/>
                    </a:lnTo>
                    <a:lnTo>
                      <a:pt x="1032" y="234"/>
                    </a:lnTo>
                    <a:lnTo>
                      <a:pt x="1032" y="228"/>
                    </a:lnTo>
                    <a:lnTo>
                      <a:pt x="1032" y="228"/>
                    </a:lnTo>
                    <a:lnTo>
                      <a:pt x="1032" y="228"/>
                    </a:lnTo>
                    <a:lnTo>
                      <a:pt x="1032" y="228"/>
                    </a:lnTo>
                    <a:lnTo>
                      <a:pt x="1032" y="228"/>
                    </a:lnTo>
                    <a:lnTo>
                      <a:pt x="1032" y="228"/>
                    </a:lnTo>
                    <a:lnTo>
                      <a:pt x="1032" y="228"/>
                    </a:lnTo>
                    <a:lnTo>
                      <a:pt x="1032" y="228"/>
                    </a:lnTo>
                    <a:lnTo>
                      <a:pt x="1032" y="228"/>
                    </a:lnTo>
                    <a:lnTo>
                      <a:pt x="1032" y="222"/>
                    </a:lnTo>
                    <a:lnTo>
                      <a:pt x="1032" y="222"/>
                    </a:lnTo>
                    <a:lnTo>
                      <a:pt x="1032" y="222"/>
                    </a:lnTo>
                    <a:lnTo>
                      <a:pt x="1032" y="222"/>
                    </a:lnTo>
                    <a:lnTo>
                      <a:pt x="1032" y="222"/>
                    </a:lnTo>
                    <a:lnTo>
                      <a:pt x="1032" y="222"/>
                    </a:lnTo>
                    <a:lnTo>
                      <a:pt x="1032" y="222"/>
                    </a:lnTo>
                    <a:lnTo>
                      <a:pt x="1032" y="222"/>
                    </a:lnTo>
                    <a:lnTo>
                      <a:pt x="1032" y="222"/>
                    </a:lnTo>
                    <a:lnTo>
                      <a:pt x="1032" y="222"/>
                    </a:lnTo>
                    <a:lnTo>
                      <a:pt x="1032" y="222"/>
                    </a:lnTo>
                    <a:lnTo>
                      <a:pt x="1032" y="222"/>
                    </a:lnTo>
                    <a:lnTo>
                      <a:pt x="1032" y="216"/>
                    </a:lnTo>
                    <a:lnTo>
                      <a:pt x="1032" y="216"/>
                    </a:lnTo>
                    <a:lnTo>
                      <a:pt x="1032" y="216"/>
                    </a:lnTo>
                    <a:lnTo>
                      <a:pt x="1032" y="216"/>
                    </a:lnTo>
                    <a:lnTo>
                      <a:pt x="1032" y="216"/>
                    </a:lnTo>
                    <a:lnTo>
                      <a:pt x="1032" y="216"/>
                    </a:lnTo>
                    <a:lnTo>
                      <a:pt x="1032" y="216"/>
                    </a:lnTo>
                    <a:lnTo>
                      <a:pt x="1032" y="216"/>
                    </a:lnTo>
                    <a:lnTo>
                      <a:pt x="1032" y="210"/>
                    </a:lnTo>
                    <a:lnTo>
                      <a:pt x="1032" y="210"/>
                    </a:lnTo>
                    <a:lnTo>
                      <a:pt x="1032" y="210"/>
                    </a:lnTo>
                    <a:lnTo>
                      <a:pt x="1032" y="210"/>
                    </a:lnTo>
                    <a:lnTo>
                      <a:pt x="1032" y="210"/>
                    </a:lnTo>
                    <a:lnTo>
                      <a:pt x="1038" y="210"/>
                    </a:lnTo>
                    <a:lnTo>
                      <a:pt x="1038" y="210"/>
                    </a:lnTo>
                    <a:lnTo>
                      <a:pt x="1038" y="210"/>
                    </a:lnTo>
                    <a:lnTo>
                      <a:pt x="1038" y="210"/>
                    </a:lnTo>
                    <a:lnTo>
                      <a:pt x="1038" y="210"/>
                    </a:lnTo>
                    <a:lnTo>
                      <a:pt x="1038" y="204"/>
                    </a:lnTo>
                    <a:lnTo>
                      <a:pt x="1038" y="204"/>
                    </a:lnTo>
                    <a:lnTo>
                      <a:pt x="1038" y="204"/>
                    </a:lnTo>
                    <a:lnTo>
                      <a:pt x="1038" y="204"/>
                    </a:lnTo>
                    <a:lnTo>
                      <a:pt x="1038" y="204"/>
                    </a:lnTo>
                    <a:lnTo>
                      <a:pt x="1038" y="204"/>
                    </a:lnTo>
                    <a:lnTo>
                      <a:pt x="1038" y="204"/>
                    </a:lnTo>
                    <a:lnTo>
                      <a:pt x="1038" y="204"/>
                    </a:lnTo>
                    <a:lnTo>
                      <a:pt x="1038" y="204"/>
                    </a:lnTo>
                    <a:lnTo>
                      <a:pt x="1038" y="204"/>
                    </a:lnTo>
                    <a:lnTo>
                      <a:pt x="1038" y="204"/>
                    </a:lnTo>
                    <a:lnTo>
                      <a:pt x="1038" y="204"/>
                    </a:lnTo>
                    <a:lnTo>
                      <a:pt x="1038" y="204"/>
                    </a:lnTo>
                    <a:lnTo>
                      <a:pt x="1038" y="204"/>
                    </a:lnTo>
                    <a:lnTo>
                      <a:pt x="1038" y="204"/>
                    </a:lnTo>
                    <a:lnTo>
                      <a:pt x="1038" y="204"/>
                    </a:lnTo>
                    <a:lnTo>
                      <a:pt x="1038" y="204"/>
                    </a:lnTo>
                    <a:lnTo>
                      <a:pt x="1038" y="204"/>
                    </a:lnTo>
                    <a:lnTo>
                      <a:pt x="1038" y="204"/>
                    </a:lnTo>
                    <a:lnTo>
                      <a:pt x="1038" y="204"/>
                    </a:lnTo>
                    <a:lnTo>
                      <a:pt x="1038" y="204"/>
                    </a:lnTo>
                    <a:lnTo>
                      <a:pt x="1038" y="204"/>
                    </a:lnTo>
                    <a:lnTo>
                      <a:pt x="1038" y="204"/>
                    </a:lnTo>
                    <a:lnTo>
                      <a:pt x="1038" y="204"/>
                    </a:lnTo>
                    <a:lnTo>
                      <a:pt x="1038" y="204"/>
                    </a:lnTo>
                    <a:lnTo>
                      <a:pt x="1038" y="204"/>
                    </a:lnTo>
                    <a:lnTo>
                      <a:pt x="1038" y="204"/>
                    </a:lnTo>
                    <a:lnTo>
                      <a:pt x="1038" y="204"/>
                    </a:lnTo>
                    <a:lnTo>
                      <a:pt x="1038" y="204"/>
                    </a:lnTo>
                    <a:lnTo>
                      <a:pt x="1038" y="204"/>
                    </a:lnTo>
                    <a:lnTo>
                      <a:pt x="1038" y="204"/>
                    </a:lnTo>
                    <a:lnTo>
                      <a:pt x="1038" y="204"/>
                    </a:lnTo>
                    <a:lnTo>
                      <a:pt x="1038" y="204"/>
                    </a:lnTo>
                    <a:lnTo>
                      <a:pt x="1038" y="204"/>
                    </a:lnTo>
                    <a:lnTo>
                      <a:pt x="1038" y="204"/>
                    </a:lnTo>
                    <a:lnTo>
                      <a:pt x="1038" y="204"/>
                    </a:lnTo>
                    <a:lnTo>
                      <a:pt x="1038" y="204"/>
                    </a:lnTo>
                    <a:lnTo>
                      <a:pt x="1038" y="204"/>
                    </a:lnTo>
                    <a:lnTo>
                      <a:pt x="1038" y="210"/>
                    </a:lnTo>
                    <a:lnTo>
                      <a:pt x="1038" y="210"/>
                    </a:lnTo>
                    <a:lnTo>
                      <a:pt x="1038" y="210"/>
                    </a:lnTo>
                    <a:lnTo>
                      <a:pt x="1038" y="210"/>
                    </a:lnTo>
                    <a:lnTo>
                      <a:pt x="1038" y="210"/>
                    </a:lnTo>
                    <a:lnTo>
                      <a:pt x="1038" y="210"/>
                    </a:lnTo>
                    <a:lnTo>
                      <a:pt x="1038" y="210"/>
                    </a:lnTo>
                    <a:lnTo>
                      <a:pt x="1038" y="210"/>
                    </a:lnTo>
                    <a:lnTo>
                      <a:pt x="1038" y="210"/>
                    </a:lnTo>
                    <a:lnTo>
                      <a:pt x="1038" y="210"/>
                    </a:lnTo>
                    <a:lnTo>
                      <a:pt x="1044" y="216"/>
                    </a:lnTo>
                    <a:lnTo>
                      <a:pt x="1044" y="216"/>
                    </a:lnTo>
                    <a:lnTo>
                      <a:pt x="1044" y="216"/>
                    </a:lnTo>
                    <a:lnTo>
                      <a:pt x="1044" y="216"/>
                    </a:lnTo>
                    <a:lnTo>
                      <a:pt x="1044" y="216"/>
                    </a:lnTo>
                    <a:lnTo>
                      <a:pt x="1044" y="216"/>
                    </a:lnTo>
                    <a:lnTo>
                      <a:pt x="1044" y="216"/>
                    </a:lnTo>
                    <a:lnTo>
                      <a:pt x="1044" y="216"/>
                    </a:lnTo>
                    <a:lnTo>
                      <a:pt x="1044" y="222"/>
                    </a:lnTo>
                    <a:lnTo>
                      <a:pt x="1044" y="222"/>
                    </a:lnTo>
                    <a:lnTo>
                      <a:pt x="1044" y="222"/>
                    </a:lnTo>
                    <a:lnTo>
                      <a:pt x="1044" y="222"/>
                    </a:lnTo>
                    <a:lnTo>
                      <a:pt x="1044" y="222"/>
                    </a:lnTo>
                    <a:lnTo>
                      <a:pt x="1044" y="222"/>
                    </a:lnTo>
                    <a:lnTo>
                      <a:pt x="1044" y="222"/>
                    </a:lnTo>
                    <a:lnTo>
                      <a:pt x="1044" y="222"/>
                    </a:lnTo>
                    <a:lnTo>
                      <a:pt x="1044" y="222"/>
                    </a:lnTo>
                    <a:lnTo>
                      <a:pt x="1044" y="222"/>
                    </a:lnTo>
                    <a:lnTo>
                      <a:pt x="1044" y="222"/>
                    </a:lnTo>
                    <a:lnTo>
                      <a:pt x="1044" y="228"/>
                    </a:lnTo>
                    <a:lnTo>
                      <a:pt x="1044" y="228"/>
                    </a:lnTo>
                    <a:lnTo>
                      <a:pt x="1044" y="228"/>
                    </a:lnTo>
                    <a:lnTo>
                      <a:pt x="1044" y="228"/>
                    </a:lnTo>
                    <a:lnTo>
                      <a:pt x="1044" y="228"/>
                    </a:lnTo>
                    <a:lnTo>
                      <a:pt x="1044" y="228"/>
                    </a:lnTo>
                    <a:lnTo>
                      <a:pt x="1044" y="228"/>
                    </a:lnTo>
                    <a:lnTo>
                      <a:pt x="1044" y="228"/>
                    </a:lnTo>
                    <a:lnTo>
                      <a:pt x="1044" y="228"/>
                    </a:lnTo>
                    <a:lnTo>
                      <a:pt x="1044" y="234"/>
                    </a:lnTo>
                    <a:lnTo>
                      <a:pt x="1044" y="234"/>
                    </a:lnTo>
                    <a:lnTo>
                      <a:pt x="1044" y="234"/>
                    </a:lnTo>
                    <a:lnTo>
                      <a:pt x="1044" y="234"/>
                    </a:lnTo>
                    <a:lnTo>
                      <a:pt x="1044" y="234"/>
                    </a:lnTo>
                    <a:lnTo>
                      <a:pt x="1044" y="234"/>
                    </a:lnTo>
                    <a:lnTo>
                      <a:pt x="1044" y="234"/>
                    </a:lnTo>
                    <a:lnTo>
                      <a:pt x="1044" y="234"/>
                    </a:lnTo>
                    <a:lnTo>
                      <a:pt x="1044" y="234"/>
                    </a:lnTo>
                    <a:lnTo>
                      <a:pt x="1044" y="240"/>
                    </a:lnTo>
                    <a:lnTo>
                      <a:pt x="1044" y="240"/>
                    </a:lnTo>
                    <a:lnTo>
                      <a:pt x="1044" y="240"/>
                    </a:lnTo>
                    <a:lnTo>
                      <a:pt x="1044" y="240"/>
                    </a:lnTo>
                    <a:lnTo>
                      <a:pt x="1044" y="240"/>
                    </a:lnTo>
                    <a:lnTo>
                      <a:pt x="1044" y="240"/>
                    </a:lnTo>
                    <a:lnTo>
                      <a:pt x="1044" y="240"/>
                    </a:lnTo>
                    <a:lnTo>
                      <a:pt x="1044" y="240"/>
                    </a:lnTo>
                    <a:lnTo>
                      <a:pt x="1044" y="240"/>
                    </a:lnTo>
                    <a:lnTo>
                      <a:pt x="1044" y="246"/>
                    </a:lnTo>
                    <a:lnTo>
                      <a:pt x="1044" y="246"/>
                    </a:lnTo>
                    <a:lnTo>
                      <a:pt x="1044" y="246"/>
                    </a:lnTo>
                    <a:lnTo>
                      <a:pt x="1044" y="246"/>
                    </a:lnTo>
                    <a:lnTo>
                      <a:pt x="1044" y="246"/>
                    </a:lnTo>
                    <a:lnTo>
                      <a:pt x="1044" y="246"/>
                    </a:lnTo>
                    <a:lnTo>
                      <a:pt x="1044" y="246"/>
                    </a:lnTo>
                    <a:lnTo>
                      <a:pt x="1044" y="246"/>
                    </a:lnTo>
                    <a:lnTo>
                      <a:pt x="1050" y="246"/>
                    </a:lnTo>
                    <a:lnTo>
                      <a:pt x="1050" y="246"/>
                    </a:lnTo>
                    <a:lnTo>
                      <a:pt x="1050" y="246"/>
                    </a:lnTo>
                    <a:lnTo>
                      <a:pt x="1050" y="252"/>
                    </a:lnTo>
                    <a:lnTo>
                      <a:pt x="1050" y="252"/>
                    </a:lnTo>
                    <a:lnTo>
                      <a:pt x="1050" y="252"/>
                    </a:lnTo>
                    <a:lnTo>
                      <a:pt x="1050" y="252"/>
                    </a:lnTo>
                    <a:lnTo>
                      <a:pt x="1068" y="258"/>
                    </a:lnTo>
                    <a:lnTo>
                      <a:pt x="1068" y="258"/>
                    </a:lnTo>
                    <a:lnTo>
                      <a:pt x="1068" y="258"/>
                    </a:lnTo>
                    <a:lnTo>
                      <a:pt x="1068" y="258"/>
                    </a:lnTo>
                    <a:lnTo>
                      <a:pt x="1068" y="258"/>
                    </a:lnTo>
                    <a:lnTo>
                      <a:pt x="1068" y="258"/>
                    </a:lnTo>
                    <a:lnTo>
                      <a:pt x="1068" y="258"/>
                    </a:lnTo>
                    <a:lnTo>
                      <a:pt x="1068" y="252"/>
                    </a:lnTo>
                    <a:lnTo>
                      <a:pt x="1068" y="252"/>
                    </a:lnTo>
                    <a:lnTo>
                      <a:pt x="1068" y="252"/>
                    </a:lnTo>
                    <a:lnTo>
                      <a:pt x="1068" y="252"/>
                    </a:lnTo>
                    <a:lnTo>
                      <a:pt x="1068" y="252"/>
                    </a:lnTo>
                    <a:lnTo>
                      <a:pt x="1068" y="252"/>
                    </a:lnTo>
                    <a:lnTo>
                      <a:pt x="1068" y="252"/>
                    </a:lnTo>
                    <a:lnTo>
                      <a:pt x="1068" y="252"/>
                    </a:lnTo>
                    <a:lnTo>
                      <a:pt x="1068" y="252"/>
                    </a:lnTo>
                    <a:lnTo>
                      <a:pt x="1068" y="252"/>
                    </a:lnTo>
                    <a:lnTo>
                      <a:pt x="1068" y="252"/>
                    </a:lnTo>
                    <a:lnTo>
                      <a:pt x="1068" y="246"/>
                    </a:lnTo>
                    <a:lnTo>
                      <a:pt x="1068" y="246"/>
                    </a:lnTo>
                    <a:lnTo>
                      <a:pt x="1068" y="246"/>
                    </a:lnTo>
                    <a:lnTo>
                      <a:pt x="1068" y="246"/>
                    </a:lnTo>
                    <a:lnTo>
                      <a:pt x="1074" y="246"/>
                    </a:lnTo>
                    <a:lnTo>
                      <a:pt x="1074" y="246"/>
                    </a:lnTo>
                    <a:lnTo>
                      <a:pt x="1074" y="246"/>
                    </a:lnTo>
                    <a:lnTo>
                      <a:pt x="1074" y="246"/>
                    </a:lnTo>
                    <a:lnTo>
                      <a:pt x="1074" y="246"/>
                    </a:lnTo>
                    <a:lnTo>
                      <a:pt x="1074" y="240"/>
                    </a:lnTo>
                    <a:lnTo>
                      <a:pt x="1074" y="240"/>
                    </a:lnTo>
                    <a:lnTo>
                      <a:pt x="1074" y="240"/>
                    </a:lnTo>
                    <a:lnTo>
                      <a:pt x="1074" y="240"/>
                    </a:lnTo>
                    <a:lnTo>
                      <a:pt x="1074" y="240"/>
                    </a:lnTo>
                    <a:lnTo>
                      <a:pt x="1074" y="240"/>
                    </a:lnTo>
                    <a:lnTo>
                      <a:pt x="1074" y="240"/>
                    </a:lnTo>
                    <a:lnTo>
                      <a:pt x="1074" y="240"/>
                    </a:lnTo>
                    <a:lnTo>
                      <a:pt x="1074" y="240"/>
                    </a:lnTo>
                    <a:lnTo>
                      <a:pt x="1074" y="234"/>
                    </a:lnTo>
                    <a:lnTo>
                      <a:pt x="1074" y="234"/>
                    </a:lnTo>
                    <a:lnTo>
                      <a:pt x="1074" y="234"/>
                    </a:lnTo>
                    <a:lnTo>
                      <a:pt x="1074" y="234"/>
                    </a:lnTo>
                    <a:lnTo>
                      <a:pt x="1074" y="234"/>
                    </a:lnTo>
                    <a:lnTo>
                      <a:pt x="1074" y="234"/>
                    </a:lnTo>
                    <a:lnTo>
                      <a:pt x="1074" y="234"/>
                    </a:lnTo>
                    <a:lnTo>
                      <a:pt x="1074" y="234"/>
                    </a:lnTo>
                    <a:lnTo>
                      <a:pt x="1074" y="234"/>
                    </a:lnTo>
                    <a:lnTo>
                      <a:pt x="1074" y="234"/>
                    </a:lnTo>
                    <a:lnTo>
                      <a:pt x="1074" y="234"/>
                    </a:lnTo>
                    <a:lnTo>
                      <a:pt x="1074" y="234"/>
                    </a:lnTo>
                    <a:lnTo>
                      <a:pt x="1074" y="228"/>
                    </a:lnTo>
                    <a:lnTo>
                      <a:pt x="1074" y="228"/>
                    </a:lnTo>
                    <a:lnTo>
                      <a:pt x="1074" y="228"/>
                    </a:lnTo>
                    <a:lnTo>
                      <a:pt x="1074" y="228"/>
                    </a:lnTo>
                    <a:lnTo>
                      <a:pt x="1074" y="228"/>
                    </a:lnTo>
                    <a:lnTo>
                      <a:pt x="1074" y="228"/>
                    </a:lnTo>
                    <a:lnTo>
                      <a:pt x="1074" y="228"/>
                    </a:lnTo>
                    <a:lnTo>
                      <a:pt x="1074" y="228"/>
                    </a:lnTo>
                    <a:lnTo>
                      <a:pt x="1074" y="222"/>
                    </a:lnTo>
                    <a:lnTo>
                      <a:pt x="1074" y="222"/>
                    </a:lnTo>
                    <a:lnTo>
                      <a:pt x="1074" y="222"/>
                    </a:lnTo>
                    <a:lnTo>
                      <a:pt x="1074" y="222"/>
                    </a:lnTo>
                    <a:lnTo>
                      <a:pt x="1074" y="222"/>
                    </a:lnTo>
                    <a:lnTo>
                      <a:pt x="1074" y="222"/>
                    </a:lnTo>
                    <a:lnTo>
                      <a:pt x="1074" y="222"/>
                    </a:lnTo>
                    <a:lnTo>
                      <a:pt x="1074" y="222"/>
                    </a:lnTo>
                    <a:lnTo>
                      <a:pt x="1074" y="222"/>
                    </a:lnTo>
                    <a:lnTo>
                      <a:pt x="1074" y="222"/>
                    </a:lnTo>
                    <a:lnTo>
                      <a:pt x="1074" y="222"/>
                    </a:lnTo>
                    <a:lnTo>
                      <a:pt x="1074" y="216"/>
                    </a:lnTo>
                    <a:lnTo>
                      <a:pt x="1074" y="216"/>
                    </a:lnTo>
                    <a:lnTo>
                      <a:pt x="1074" y="216"/>
                    </a:lnTo>
                    <a:lnTo>
                      <a:pt x="1074" y="216"/>
                    </a:lnTo>
                    <a:lnTo>
                      <a:pt x="1074" y="216"/>
                    </a:lnTo>
                    <a:lnTo>
                      <a:pt x="1074" y="216"/>
                    </a:lnTo>
                    <a:lnTo>
                      <a:pt x="1074" y="216"/>
                    </a:lnTo>
                    <a:lnTo>
                      <a:pt x="1074" y="216"/>
                    </a:lnTo>
                    <a:lnTo>
                      <a:pt x="1074" y="216"/>
                    </a:lnTo>
                    <a:lnTo>
                      <a:pt x="1074" y="216"/>
                    </a:lnTo>
                    <a:lnTo>
                      <a:pt x="1080" y="216"/>
                    </a:lnTo>
                    <a:lnTo>
                      <a:pt x="1080" y="216"/>
                    </a:lnTo>
                    <a:lnTo>
                      <a:pt x="1080" y="216"/>
                    </a:lnTo>
                    <a:lnTo>
                      <a:pt x="1080" y="216"/>
                    </a:lnTo>
                    <a:lnTo>
                      <a:pt x="1080" y="216"/>
                    </a:lnTo>
                    <a:lnTo>
                      <a:pt x="1080" y="216"/>
                    </a:lnTo>
                    <a:lnTo>
                      <a:pt x="1080" y="216"/>
                    </a:lnTo>
                    <a:lnTo>
                      <a:pt x="1080" y="216"/>
                    </a:lnTo>
                    <a:lnTo>
                      <a:pt x="1080" y="216"/>
                    </a:lnTo>
                    <a:lnTo>
                      <a:pt x="1080" y="216"/>
                    </a:lnTo>
                    <a:lnTo>
                      <a:pt x="1080" y="216"/>
                    </a:lnTo>
                    <a:lnTo>
                      <a:pt x="1080" y="216"/>
                    </a:lnTo>
                    <a:lnTo>
                      <a:pt x="1080" y="216"/>
                    </a:lnTo>
                    <a:lnTo>
                      <a:pt x="1080" y="216"/>
                    </a:lnTo>
                    <a:lnTo>
                      <a:pt x="1080" y="216"/>
                    </a:lnTo>
                    <a:lnTo>
                      <a:pt x="1080" y="216"/>
                    </a:lnTo>
                    <a:lnTo>
                      <a:pt x="1080" y="216"/>
                    </a:lnTo>
                    <a:lnTo>
                      <a:pt x="1080" y="216"/>
                    </a:lnTo>
                    <a:lnTo>
                      <a:pt x="1080" y="216"/>
                    </a:lnTo>
                    <a:lnTo>
                      <a:pt x="1080" y="216"/>
                    </a:lnTo>
                    <a:lnTo>
                      <a:pt x="1080" y="216"/>
                    </a:lnTo>
                    <a:lnTo>
                      <a:pt x="1080" y="216"/>
                    </a:lnTo>
                    <a:lnTo>
                      <a:pt x="1080" y="216"/>
                    </a:lnTo>
                    <a:lnTo>
                      <a:pt x="1080" y="216"/>
                    </a:lnTo>
                    <a:lnTo>
                      <a:pt x="1080" y="216"/>
                    </a:lnTo>
                    <a:lnTo>
                      <a:pt x="1080" y="216"/>
                    </a:lnTo>
                    <a:lnTo>
                      <a:pt x="1080" y="222"/>
                    </a:lnTo>
                    <a:lnTo>
                      <a:pt x="1080" y="222"/>
                    </a:lnTo>
                    <a:lnTo>
                      <a:pt x="1080" y="222"/>
                    </a:lnTo>
                    <a:lnTo>
                      <a:pt x="1080" y="222"/>
                    </a:lnTo>
                    <a:lnTo>
                      <a:pt x="1080" y="222"/>
                    </a:lnTo>
                    <a:lnTo>
                      <a:pt x="1080" y="222"/>
                    </a:lnTo>
                    <a:lnTo>
                      <a:pt x="1080" y="222"/>
                    </a:lnTo>
                    <a:lnTo>
                      <a:pt x="1080" y="222"/>
                    </a:lnTo>
                    <a:lnTo>
                      <a:pt x="1080" y="222"/>
                    </a:lnTo>
                    <a:lnTo>
                      <a:pt x="1080" y="222"/>
                    </a:lnTo>
                    <a:lnTo>
                      <a:pt x="1080" y="222"/>
                    </a:lnTo>
                    <a:lnTo>
                      <a:pt x="1080" y="228"/>
                    </a:lnTo>
                    <a:lnTo>
                      <a:pt x="1080" y="228"/>
                    </a:lnTo>
                    <a:lnTo>
                      <a:pt x="1080" y="228"/>
                    </a:lnTo>
                    <a:lnTo>
                      <a:pt x="1080" y="228"/>
                    </a:lnTo>
                    <a:lnTo>
                      <a:pt x="1080" y="228"/>
                    </a:lnTo>
                    <a:lnTo>
                      <a:pt x="1080" y="228"/>
                    </a:lnTo>
                    <a:lnTo>
                      <a:pt x="1080" y="228"/>
                    </a:lnTo>
                    <a:lnTo>
                      <a:pt x="1080" y="234"/>
                    </a:lnTo>
                    <a:lnTo>
                      <a:pt x="1080" y="234"/>
                    </a:lnTo>
                    <a:lnTo>
                      <a:pt x="1080" y="234"/>
                    </a:lnTo>
                    <a:lnTo>
                      <a:pt x="1080" y="234"/>
                    </a:lnTo>
                    <a:lnTo>
                      <a:pt x="1080" y="234"/>
                    </a:lnTo>
                    <a:lnTo>
                      <a:pt x="1080" y="234"/>
                    </a:lnTo>
                    <a:lnTo>
                      <a:pt x="1080" y="234"/>
                    </a:lnTo>
                    <a:lnTo>
                      <a:pt x="1080" y="234"/>
                    </a:lnTo>
                    <a:lnTo>
                      <a:pt x="1080" y="234"/>
                    </a:lnTo>
                    <a:lnTo>
                      <a:pt x="1080" y="234"/>
                    </a:lnTo>
                    <a:lnTo>
                      <a:pt x="1086" y="234"/>
                    </a:lnTo>
                    <a:lnTo>
                      <a:pt x="1086" y="234"/>
                    </a:lnTo>
                    <a:lnTo>
                      <a:pt x="1086" y="240"/>
                    </a:lnTo>
                    <a:lnTo>
                      <a:pt x="1086" y="240"/>
                    </a:lnTo>
                    <a:lnTo>
                      <a:pt x="1086" y="240"/>
                    </a:lnTo>
                    <a:lnTo>
                      <a:pt x="1086" y="240"/>
                    </a:lnTo>
                    <a:lnTo>
                      <a:pt x="1086" y="240"/>
                    </a:lnTo>
                    <a:lnTo>
                      <a:pt x="1086" y="240"/>
                    </a:lnTo>
                    <a:lnTo>
                      <a:pt x="1086" y="240"/>
                    </a:lnTo>
                    <a:lnTo>
                      <a:pt x="1086" y="240"/>
                    </a:lnTo>
                    <a:lnTo>
                      <a:pt x="1086" y="240"/>
                    </a:lnTo>
                    <a:lnTo>
                      <a:pt x="1086" y="246"/>
                    </a:lnTo>
                    <a:lnTo>
                      <a:pt x="1086" y="246"/>
                    </a:lnTo>
                    <a:lnTo>
                      <a:pt x="1086" y="246"/>
                    </a:lnTo>
                    <a:lnTo>
                      <a:pt x="1086" y="246"/>
                    </a:lnTo>
                    <a:lnTo>
                      <a:pt x="1086" y="246"/>
                    </a:lnTo>
                    <a:lnTo>
                      <a:pt x="1086" y="246"/>
                    </a:lnTo>
                    <a:lnTo>
                      <a:pt x="1086" y="246"/>
                    </a:lnTo>
                    <a:lnTo>
                      <a:pt x="1086" y="246"/>
                    </a:lnTo>
                    <a:lnTo>
                      <a:pt x="1086" y="246"/>
                    </a:lnTo>
                    <a:lnTo>
                      <a:pt x="1086" y="252"/>
                    </a:lnTo>
                    <a:lnTo>
                      <a:pt x="1086" y="252"/>
                    </a:lnTo>
                    <a:lnTo>
                      <a:pt x="1086" y="252"/>
                    </a:lnTo>
                    <a:lnTo>
                      <a:pt x="1086" y="252"/>
                    </a:lnTo>
                    <a:lnTo>
                      <a:pt x="1086" y="252"/>
                    </a:lnTo>
                    <a:lnTo>
                      <a:pt x="1086" y="252"/>
                    </a:lnTo>
                    <a:lnTo>
                      <a:pt x="1086" y="252"/>
                    </a:lnTo>
                    <a:lnTo>
                      <a:pt x="1086" y="252"/>
                    </a:lnTo>
                    <a:lnTo>
                      <a:pt x="1086" y="252"/>
                    </a:lnTo>
                    <a:lnTo>
                      <a:pt x="1086" y="252"/>
                    </a:lnTo>
                    <a:lnTo>
                      <a:pt x="1086" y="258"/>
                    </a:lnTo>
                    <a:lnTo>
                      <a:pt x="1086" y="258"/>
                    </a:lnTo>
                    <a:lnTo>
                      <a:pt x="1086" y="258"/>
                    </a:lnTo>
                    <a:lnTo>
                      <a:pt x="1086" y="258"/>
                    </a:lnTo>
                    <a:lnTo>
                      <a:pt x="1086" y="258"/>
                    </a:lnTo>
                    <a:lnTo>
                      <a:pt x="1086" y="258"/>
                    </a:lnTo>
                    <a:lnTo>
                      <a:pt x="1086" y="258"/>
                    </a:lnTo>
                    <a:lnTo>
                      <a:pt x="1086" y="258"/>
                    </a:lnTo>
                    <a:lnTo>
                      <a:pt x="1086" y="258"/>
                    </a:lnTo>
                    <a:lnTo>
                      <a:pt x="1086" y="258"/>
                    </a:lnTo>
                    <a:lnTo>
                      <a:pt x="1086" y="258"/>
                    </a:lnTo>
                    <a:lnTo>
                      <a:pt x="1086" y="264"/>
                    </a:lnTo>
                    <a:lnTo>
                      <a:pt x="1086" y="264"/>
                    </a:lnTo>
                    <a:lnTo>
                      <a:pt x="1086" y="264"/>
                    </a:lnTo>
                    <a:lnTo>
                      <a:pt x="1110" y="270"/>
                    </a:lnTo>
                    <a:lnTo>
                      <a:pt x="1110" y="270"/>
                    </a:lnTo>
                    <a:lnTo>
                      <a:pt x="1110" y="270"/>
                    </a:lnTo>
                    <a:lnTo>
                      <a:pt x="1110" y="270"/>
                    </a:lnTo>
                    <a:lnTo>
                      <a:pt x="1110" y="264"/>
                    </a:lnTo>
                    <a:lnTo>
                      <a:pt x="1110" y="264"/>
                    </a:lnTo>
                    <a:lnTo>
                      <a:pt x="1110" y="264"/>
                    </a:lnTo>
                    <a:lnTo>
                      <a:pt x="1110" y="264"/>
                    </a:lnTo>
                    <a:lnTo>
                      <a:pt x="1110" y="264"/>
                    </a:lnTo>
                    <a:lnTo>
                      <a:pt x="1110" y="264"/>
                    </a:lnTo>
                    <a:lnTo>
                      <a:pt x="1110" y="264"/>
                    </a:lnTo>
                    <a:lnTo>
                      <a:pt x="1110" y="264"/>
                    </a:lnTo>
                    <a:lnTo>
                      <a:pt x="1110" y="264"/>
                    </a:lnTo>
                    <a:lnTo>
                      <a:pt x="1110" y="264"/>
                    </a:lnTo>
                    <a:lnTo>
                      <a:pt x="1110" y="264"/>
                    </a:lnTo>
                    <a:lnTo>
                      <a:pt x="1110" y="258"/>
                    </a:lnTo>
                    <a:lnTo>
                      <a:pt x="1110" y="258"/>
                    </a:lnTo>
                    <a:lnTo>
                      <a:pt x="1110" y="258"/>
                    </a:lnTo>
                    <a:lnTo>
                      <a:pt x="1110" y="258"/>
                    </a:lnTo>
                    <a:lnTo>
                      <a:pt x="1110" y="258"/>
                    </a:lnTo>
                    <a:lnTo>
                      <a:pt x="1110" y="258"/>
                    </a:lnTo>
                    <a:lnTo>
                      <a:pt x="1110" y="258"/>
                    </a:lnTo>
                    <a:lnTo>
                      <a:pt x="1110" y="258"/>
                    </a:lnTo>
                    <a:lnTo>
                      <a:pt x="1110" y="258"/>
                    </a:lnTo>
                    <a:lnTo>
                      <a:pt x="1110" y="258"/>
                    </a:lnTo>
                    <a:lnTo>
                      <a:pt x="1110" y="252"/>
                    </a:lnTo>
                    <a:lnTo>
                      <a:pt x="1110" y="252"/>
                    </a:lnTo>
                    <a:lnTo>
                      <a:pt x="1110" y="252"/>
                    </a:lnTo>
                    <a:lnTo>
                      <a:pt x="1110" y="252"/>
                    </a:lnTo>
                    <a:lnTo>
                      <a:pt x="1110" y="252"/>
                    </a:lnTo>
                    <a:lnTo>
                      <a:pt x="1110" y="252"/>
                    </a:lnTo>
                    <a:lnTo>
                      <a:pt x="1110" y="252"/>
                    </a:lnTo>
                    <a:lnTo>
                      <a:pt x="1110" y="252"/>
                    </a:lnTo>
                    <a:lnTo>
                      <a:pt x="1110" y="252"/>
                    </a:lnTo>
                    <a:lnTo>
                      <a:pt x="1110" y="246"/>
                    </a:lnTo>
                    <a:lnTo>
                      <a:pt x="1110" y="246"/>
                    </a:lnTo>
                    <a:lnTo>
                      <a:pt x="1110" y="246"/>
                    </a:lnTo>
                    <a:lnTo>
                      <a:pt x="1110" y="246"/>
                    </a:lnTo>
                    <a:lnTo>
                      <a:pt x="1110" y="246"/>
                    </a:lnTo>
                    <a:lnTo>
                      <a:pt x="1116" y="246"/>
                    </a:lnTo>
                    <a:lnTo>
                      <a:pt x="1116" y="246"/>
                    </a:lnTo>
                    <a:lnTo>
                      <a:pt x="1116" y="246"/>
                    </a:lnTo>
                    <a:lnTo>
                      <a:pt x="1116" y="246"/>
                    </a:lnTo>
                    <a:lnTo>
                      <a:pt x="1116" y="240"/>
                    </a:lnTo>
                    <a:lnTo>
                      <a:pt x="1116" y="240"/>
                    </a:lnTo>
                    <a:lnTo>
                      <a:pt x="1116" y="246"/>
                    </a:lnTo>
                    <a:lnTo>
                      <a:pt x="1116" y="246"/>
                    </a:lnTo>
                    <a:lnTo>
                      <a:pt x="1116" y="240"/>
                    </a:lnTo>
                    <a:lnTo>
                      <a:pt x="1116" y="240"/>
                    </a:lnTo>
                    <a:lnTo>
                      <a:pt x="1116" y="240"/>
                    </a:lnTo>
                    <a:lnTo>
                      <a:pt x="1116" y="240"/>
                    </a:lnTo>
                    <a:lnTo>
                      <a:pt x="1116" y="240"/>
                    </a:lnTo>
                    <a:lnTo>
                      <a:pt x="1116" y="240"/>
                    </a:lnTo>
                    <a:lnTo>
                      <a:pt x="1116" y="240"/>
                    </a:lnTo>
                    <a:lnTo>
                      <a:pt x="1116" y="240"/>
                    </a:lnTo>
                    <a:lnTo>
                      <a:pt x="1116" y="234"/>
                    </a:lnTo>
                    <a:lnTo>
                      <a:pt x="1116" y="234"/>
                    </a:lnTo>
                    <a:lnTo>
                      <a:pt x="1116" y="234"/>
                    </a:lnTo>
                    <a:lnTo>
                      <a:pt x="1116" y="234"/>
                    </a:lnTo>
                    <a:lnTo>
                      <a:pt x="1116" y="234"/>
                    </a:lnTo>
                    <a:lnTo>
                      <a:pt x="1116" y="234"/>
                    </a:lnTo>
                    <a:lnTo>
                      <a:pt x="1116" y="234"/>
                    </a:lnTo>
                    <a:lnTo>
                      <a:pt x="1116" y="234"/>
                    </a:lnTo>
                    <a:lnTo>
                      <a:pt x="1116" y="234"/>
                    </a:lnTo>
                    <a:lnTo>
                      <a:pt x="1116" y="234"/>
                    </a:lnTo>
                    <a:lnTo>
                      <a:pt x="1116" y="228"/>
                    </a:lnTo>
                    <a:lnTo>
                      <a:pt x="1116" y="228"/>
                    </a:lnTo>
                    <a:lnTo>
                      <a:pt x="1116" y="228"/>
                    </a:lnTo>
                    <a:lnTo>
                      <a:pt x="1116" y="228"/>
                    </a:lnTo>
                    <a:lnTo>
                      <a:pt x="1116" y="228"/>
                    </a:lnTo>
                    <a:lnTo>
                      <a:pt x="1116" y="228"/>
                    </a:lnTo>
                    <a:lnTo>
                      <a:pt x="1116" y="228"/>
                    </a:lnTo>
                    <a:lnTo>
                      <a:pt x="1116" y="228"/>
                    </a:lnTo>
                    <a:lnTo>
                      <a:pt x="1116" y="228"/>
                    </a:lnTo>
                    <a:lnTo>
                      <a:pt x="1116" y="228"/>
                    </a:lnTo>
                    <a:lnTo>
                      <a:pt x="1116" y="228"/>
                    </a:lnTo>
                    <a:lnTo>
                      <a:pt x="1116" y="228"/>
                    </a:lnTo>
                    <a:lnTo>
                      <a:pt x="1116" y="228"/>
                    </a:lnTo>
                    <a:lnTo>
                      <a:pt x="1116" y="228"/>
                    </a:lnTo>
                    <a:lnTo>
                      <a:pt x="1116" y="228"/>
                    </a:lnTo>
                    <a:lnTo>
                      <a:pt x="1116" y="228"/>
                    </a:lnTo>
                    <a:lnTo>
                      <a:pt x="1116" y="228"/>
                    </a:lnTo>
                    <a:lnTo>
                      <a:pt x="1116" y="228"/>
                    </a:lnTo>
                    <a:lnTo>
                      <a:pt x="1116" y="228"/>
                    </a:lnTo>
                    <a:lnTo>
                      <a:pt x="1116" y="228"/>
                    </a:lnTo>
                    <a:lnTo>
                      <a:pt x="1116" y="228"/>
                    </a:lnTo>
                    <a:lnTo>
                      <a:pt x="1116" y="228"/>
                    </a:lnTo>
                    <a:lnTo>
                      <a:pt x="1116" y="228"/>
                    </a:lnTo>
                    <a:lnTo>
                      <a:pt x="1116" y="228"/>
                    </a:lnTo>
                    <a:lnTo>
                      <a:pt x="1116" y="228"/>
                    </a:lnTo>
                    <a:lnTo>
                      <a:pt x="1116" y="228"/>
                    </a:lnTo>
                    <a:lnTo>
                      <a:pt x="1116" y="228"/>
                    </a:lnTo>
                    <a:lnTo>
                      <a:pt x="1116" y="228"/>
                    </a:lnTo>
                    <a:lnTo>
                      <a:pt x="1122" y="228"/>
                    </a:lnTo>
                    <a:lnTo>
                      <a:pt x="1122" y="228"/>
                    </a:lnTo>
                    <a:lnTo>
                      <a:pt x="1122" y="228"/>
                    </a:lnTo>
                    <a:lnTo>
                      <a:pt x="1122" y="228"/>
                    </a:lnTo>
                    <a:lnTo>
                      <a:pt x="1122" y="228"/>
                    </a:lnTo>
                    <a:lnTo>
                      <a:pt x="1122" y="228"/>
                    </a:lnTo>
                    <a:lnTo>
                      <a:pt x="1122" y="228"/>
                    </a:lnTo>
                    <a:lnTo>
                      <a:pt x="1122" y="228"/>
                    </a:lnTo>
                    <a:lnTo>
                      <a:pt x="1122" y="228"/>
                    </a:lnTo>
                    <a:lnTo>
                      <a:pt x="1122" y="228"/>
                    </a:lnTo>
                    <a:lnTo>
                      <a:pt x="1122" y="228"/>
                    </a:lnTo>
                    <a:lnTo>
                      <a:pt x="1122" y="228"/>
                    </a:lnTo>
                    <a:lnTo>
                      <a:pt x="1122" y="234"/>
                    </a:lnTo>
                    <a:lnTo>
                      <a:pt x="1122" y="234"/>
                    </a:lnTo>
                    <a:lnTo>
                      <a:pt x="1122" y="234"/>
                    </a:lnTo>
                    <a:lnTo>
                      <a:pt x="1122" y="234"/>
                    </a:lnTo>
                    <a:lnTo>
                      <a:pt x="1122" y="234"/>
                    </a:lnTo>
                    <a:lnTo>
                      <a:pt x="1122" y="234"/>
                    </a:lnTo>
                    <a:lnTo>
                      <a:pt x="1122" y="234"/>
                    </a:lnTo>
                    <a:lnTo>
                      <a:pt x="1122" y="234"/>
                    </a:lnTo>
                    <a:lnTo>
                      <a:pt x="1122" y="234"/>
                    </a:lnTo>
                    <a:lnTo>
                      <a:pt x="1122" y="234"/>
                    </a:lnTo>
                    <a:lnTo>
                      <a:pt x="1122" y="234"/>
                    </a:lnTo>
                    <a:lnTo>
                      <a:pt x="1122" y="240"/>
                    </a:lnTo>
                    <a:lnTo>
                      <a:pt x="1122" y="240"/>
                    </a:lnTo>
                    <a:lnTo>
                      <a:pt x="1122" y="240"/>
                    </a:lnTo>
                    <a:lnTo>
                      <a:pt x="1122" y="240"/>
                    </a:lnTo>
                    <a:lnTo>
                      <a:pt x="1122" y="240"/>
                    </a:lnTo>
                    <a:lnTo>
                      <a:pt x="1122" y="240"/>
                    </a:lnTo>
                    <a:lnTo>
                      <a:pt x="1122" y="240"/>
                    </a:lnTo>
                    <a:lnTo>
                      <a:pt x="1122" y="246"/>
                    </a:lnTo>
                    <a:lnTo>
                      <a:pt x="1122" y="246"/>
                    </a:lnTo>
                    <a:lnTo>
                      <a:pt x="1122" y="240"/>
                    </a:lnTo>
                    <a:lnTo>
                      <a:pt x="1122" y="240"/>
                    </a:lnTo>
                    <a:lnTo>
                      <a:pt x="1122" y="246"/>
                    </a:lnTo>
                    <a:lnTo>
                      <a:pt x="1122" y="246"/>
                    </a:lnTo>
                    <a:lnTo>
                      <a:pt x="1122" y="246"/>
                    </a:lnTo>
                    <a:lnTo>
                      <a:pt x="1122" y="246"/>
                    </a:lnTo>
                    <a:lnTo>
                      <a:pt x="1122" y="246"/>
                    </a:lnTo>
                    <a:lnTo>
                      <a:pt x="1122" y="246"/>
                    </a:lnTo>
                    <a:lnTo>
                      <a:pt x="1122" y="246"/>
                    </a:lnTo>
                    <a:lnTo>
                      <a:pt x="1122" y="246"/>
                    </a:lnTo>
                    <a:lnTo>
                      <a:pt x="1122" y="252"/>
                    </a:lnTo>
                    <a:lnTo>
                      <a:pt x="1122" y="252"/>
                    </a:lnTo>
                    <a:lnTo>
                      <a:pt x="1122" y="252"/>
                    </a:lnTo>
                    <a:lnTo>
                      <a:pt x="1122" y="252"/>
                    </a:lnTo>
                    <a:lnTo>
                      <a:pt x="1122" y="252"/>
                    </a:lnTo>
                    <a:lnTo>
                      <a:pt x="1122" y="252"/>
                    </a:lnTo>
                    <a:lnTo>
                      <a:pt x="1122" y="252"/>
                    </a:lnTo>
                    <a:lnTo>
                      <a:pt x="1122" y="252"/>
                    </a:lnTo>
                    <a:lnTo>
                      <a:pt x="1122" y="252"/>
                    </a:lnTo>
                    <a:lnTo>
                      <a:pt x="1122" y="252"/>
                    </a:lnTo>
                    <a:lnTo>
                      <a:pt x="1122" y="258"/>
                    </a:lnTo>
                    <a:lnTo>
                      <a:pt x="1122" y="258"/>
                    </a:lnTo>
                    <a:lnTo>
                      <a:pt x="1128" y="258"/>
                    </a:lnTo>
                    <a:lnTo>
                      <a:pt x="1128" y="258"/>
                    </a:lnTo>
                    <a:lnTo>
                      <a:pt x="1128" y="258"/>
                    </a:lnTo>
                    <a:lnTo>
                      <a:pt x="1128" y="258"/>
                    </a:lnTo>
                    <a:lnTo>
                      <a:pt x="1128" y="258"/>
                    </a:lnTo>
                    <a:lnTo>
                      <a:pt x="1128" y="258"/>
                    </a:lnTo>
                    <a:lnTo>
                      <a:pt x="1128" y="258"/>
                    </a:lnTo>
                    <a:lnTo>
                      <a:pt x="1128" y="264"/>
                    </a:lnTo>
                    <a:lnTo>
                      <a:pt x="1128" y="264"/>
                    </a:lnTo>
                    <a:lnTo>
                      <a:pt x="1128" y="264"/>
                    </a:lnTo>
                    <a:lnTo>
                      <a:pt x="1128" y="264"/>
                    </a:lnTo>
                    <a:lnTo>
                      <a:pt x="1128" y="264"/>
                    </a:lnTo>
                    <a:lnTo>
                      <a:pt x="1128" y="264"/>
                    </a:lnTo>
                    <a:lnTo>
                      <a:pt x="1128" y="264"/>
                    </a:lnTo>
                    <a:lnTo>
                      <a:pt x="1128" y="264"/>
                    </a:lnTo>
                    <a:lnTo>
                      <a:pt x="1128" y="264"/>
                    </a:lnTo>
                    <a:lnTo>
                      <a:pt x="1128" y="264"/>
                    </a:lnTo>
                    <a:lnTo>
                      <a:pt x="1128" y="264"/>
                    </a:lnTo>
                    <a:lnTo>
                      <a:pt x="1128" y="270"/>
                    </a:lnTo>
                    <a:lnTo>
                      <a:pt x="1128" y="270"/>
                    </a:lnTo>
                    <a:lnTo>
                      <a:pt x="1128" y="270"/>
                    </a:lnTo>
                    <a:lnTo>
                      <a:pt x="1128" y="270"/>
                    </a:lnTo>
                    <a:lnTo>
                      <a:pt x="1128" y="270"/>
                    </a:lnTo>
                    <a:lnTo>
                      <a:pt x="1128" y="270"/>
                    </a:lnTo>
                    <a:lnTo>
                      <a:pt x="1128" y="270"/>
                    </a:lnTo>
                    <a:lnTo>
                      <a:pt x="1128" y="270"/>
                    </a:lnTo>
                    <a:lnTo>
                      <a:pt x="1128" y="270"/>
                    </a:lnTo>
                    <a:lnTo>
                      <a:pt x="1128" y="270"/>
                    </a:lnTo>
                    <a:lnTo>
                      <a:pt x="1152" y="276"/>
                    </a:lnTo>
                    <a:lnTo>
                      <a:pt x="1152" y="276"/>
                    </a:lnTo>
                    <a:lnTo>
                      <a:pt x="1152" y="276"/>
                    </a:lnTo>
                    <a:lnTo>
                      <a:pt x="1152" y="276"/>
                    </a:lnTo>
                    <a:lnTo>
                      <a:pt x="1152" y="276"/>
                    </a:lnTo>
                    <a:lnTo>
                      <a:pt x="1152" y="276"/>
                    </a:lnTo>
                    <a:lnTo>
                      <a:pt x="1152" y="276"/>
                    </a:lnTo>
                    <a:lnTo>
                      <a:pt x="1152" y="276"/>
                    </a:lnTo>
                    <a:lnTo>
                      <a:pt x="1152" y="276"/>
                    </a:lnTo>
                    <a:lnTo>
                      <a:pt x="1152" y="276"/>
                    </a:lnTo>
                    <a:lnTo>
                      <a:pt x="1152" y="276"/>
                    </a:lnTo>
                    <a:lnTo>
                      <a:pt x="1152" y="270"/>
                    </a:lnTo>
                    <a:lnTo>
                      <a:pt x="1152" y="270"/>
                    </a:lnTo>
                    <a:lnTo>
                      <a:pt x="1152" y="270"/>
                    </a:lnTo>
                    <a:lnTo>
                      <a:pt x="1152" y="270"/>
                    </a:lnTo>
                    <a:lnTo>
                      <a:pt x="1152" y="270"/>
                    </a:lnTo>
                    <a:lnTo>
                      <a:pt x="1152" y="270"/>
                    </a:lnTo>
                    <a:lnTo>
                      <a:pt x="1152" y="270"/>
                    </a:lnTo>
                    <a:lnTo>
                      <a:pt x="1152" y="270"/>
                    </a:lnTo>
                    <a:lnTo>
                      <a:pt x="1152" y="270"/>
                    </a:lnTo>
                    <a:lnTo>
                      <a:pt x="1152" y="270"/>
                    </a:lnTo>
                    <a:lnTo>
                      <a:pt x="1152" y="270"/>
                    </a:lnTo>
                    <a:lnTo>
                      <a:pt x="1152" y="264"/>
                    </a:lnTo>
                    <a:lnTo>
                      <a:pt x="1152" y="264"/>
                    </a:lnTo>
                    <a:lnTo>
                      <a:pt x="1152" y="264"/>
                    </a:lnTo>
                    <a:lnTo>
                      <a:pt x="1152" y="264"/>
                    </a:lnTo>
                    <a:lnTo>
                      <a:pt x="1152" y="264"/>
                    </a:lnTo>
                    <a:lnTo>
                      <a:pt x="1152" y="264"/>
                    </a:lnTo>
                    <a:lnTo>
                      <a:pt x="1152" y="264"/>
                    </a:lnTo>
                    <a:lnTo>
                      <a:pt x="1152" y="264"/>
                    </a:lnTo>
                    <a:lnTo>
                      <a:pt x="1152" y="264"/>
                    </a:lnTo>
                    <a:lnTo>
                      <a:pt x="1152" y="264"/>
                    </a:lnTo>
                    <a:lnTo>
                      <a:pt x="1152" y="258"/>
                    </a:lnTo>
                    <a:lnTo>
                      <a:pt x="1152" y="258"/>
                    </a:lnTo>
                    <a:lnTo>
                      <a:pt x="1152" y="258"/>
                    </a:lnTo>
                    <a:lnTo>
                      <a:pt x="1152" y="258"/>
                    </a:lnTo>
                    <a:lnTo>
                      <a:pt x="1152" y="258"/>
                    </a:lnTo>
                    <a:lnTo>
                      <a:pt x="1152" y="258"/>
                    </a:lnTo>
                    <a:lnTo>
                      <a:pt x="1152" y="258"/>
                    </a:lnTo>
                    <a:lnTo>
                      <a:pt x="1152" y="258"/>
                    </a:lnTo>
                    <a:lnTo>
                      <a:pt x="1152" y="258"/>
                    </a:lnTo>
                    <a:lnTo>
                      <a:pt x="1152" y="252"/>
                    </a:lnTo>
                    <a:lnTo>
                      <a:pt x="1152" y="252"/>
                    </a:lnTo>
                    <a:lnTo>
                      <a:pt x="1152" y="252"/>
                    </a:lnTo>
                    <a:lnTo>
                      <a:pt x="1152" y="252"/>
                    </a:lnTo>
                    <a:lnTo>
                      <a:pt x="1152" y="252"/>
                    </a:lnTo>
                    <a:lnTo>
                      <a:pt x="1152" y="252"/>
                    </a:lnTo>
                    <a:lnTo>
                      <a:pt x="1152" y="252"/>
                    </a:lnTo>
                    <a:lnTo>
                      <a:pt x="1152" y="252"/>
                    </a:lnTo>
                    <a:lnTo>
                      <a:pt x="1152" y="252"/>
                    </a:lnTo>
                    <a:lnTo>
                      <a:pt x="1152" y="252"/>
                    </a:lnTo>
                    <a:lnTo>
                      <a:pt x="1152" y="252"/>
                    </a:lnTo>
                    <a:lnTo>
                      <a:pt x="1152" y="252"/>
                    </a:lnTo>
                    <a:lnTo>
                      <a:pt x="1152" y="246"/>
                    </a:lnTo>
                    <a:lnTo>
                      <a:pt x="1152" y="246"/>
                    </a:lnTo>
                    <a:lnTo>
                      <a:pt x="1152" y="246"/>
                    </a:lnTo>
                    <a:lnTo>
                      <a:pt x="1158" y="246"/>
                    </a:lnTo>
                    <a:lnTo>
                      <a:pt x="1158" y="246"/>
                    </a:lnTo>
                    <a:lnTo>
                      <a:pt x="1158" y="246"/>
                    </a:lnTo>
                    <a:lnTo>
                      <a:pt x="1158" y="246"/>
                    </a:lnTo>
                    <a:lnTo>
                      <a:pt x="1158" y="246"/>
                    </a:lnTo>
                    <a:lnTo>
                      <a:pt x="1158" y="246"/>
                    </a:lnTo>
                    <a:lnTo>
                      <a:pt x="1158" y="240"/>
                    </a:lnTo>
                    <a:lnTo>
                      <a:pt x="1158" y="240"/>
                    </a:lnTo>
                    <a:lnTo>
                      <a:pt x="1158" y="240"/>
                    </a:lnTo>
                    <a:lnTo>
                      <a:pt x="1158" y="240"/>
                    </a:lnTo>
                    <a:lnTo>
                      <a:pt x="1158" y="240"/>
                    </a:lnTo>
                    <a:lnTo>
                      <a:pt x="1158" y="240"/>
                    </a:lnTo>
                    <a:lnTo>
                      <a:pt x="1158" y="240"/>
                    </a:lnTo>
                    <a:lnTo>
                      <a:pt x="1158" y="240"/>
                    </a:lnTo>
                    <a:lnTo>
                      <a:pt x="1158" y="240"/>
                    </a:lnTo>
                    <a:lnTo>
                      <a:pt x="1158" y="240"/>
                    </a:lnTo>
                    <a:lnTo>
                      <a:pt x="1158" y="240"/>
                    </a:lnTo>
                    <a:lnTo>
                      <a:pt x="1158" y="240"/>
                    </a:lnTo>
                    <a:lnTo>
                      <a:pt x="1158" y="240"/>
                    </a:lnTo>
                    <a:lnTo>
                      <a:pt x="1158" y="240"/>
                    </a:lnTo>
                    <a:lnTo>
                      <a:pt x="1158" y="240"/>
                    </a:lnTo>
                    <a:lnTo>
                      <a:pt x="1158" y="240"/>
                    </a:lnTo>
                    <a:lnTo>
                      <a:pt x="1158" y="240"/>
                    </a:lnTo>
                    <a:lnTo>
                      <a:pt x="1158" y="240"/>
                    </a:lnTo>
                    <a:lnTo>
                      <a:pt x="1158" y="240"/>
                    </a:lnTo>
                    <a:lnTo>
                      <a:pt x="1158" y="240"/>
                    </a:lnTo>
                    <a:lnTo>
                      <a:pt x="1158" y="240"/>
                    </a:lnTo>
                    <a:lnTo>
                      <a:pt x="1158" y="240"/>
                    </a:lnTo>
                    <a:lnTo>
                      <a:pt x="1158" y="240"/>
                    </a:lnTo>
                    <a:lnTo>
                      <a:pt x="1158" y="240"/>
                    </a:lnTo>
                    <a:lnTo>
                      <a:pt x="1158" y="240"/>
                    </a:lnTo>
                    <a:lnTo>
                      <a:pt x="1158" y="240"/>
                    </a:lnTo>
                    <a:lnTo>
                      <a:pt x="1158" y="240"/>
                    </a:lnTo>
                    <a:lnTo>
                      <a:pt x="1158" y="240"/>
                    </a:lnTo>
                    <a:lnTo>
                      <a:pt x="1158" y="240"/>
                    </a:lnTo>
                    <a:lnTo>
                      <a:pt x="1158" y="240"/>
                    </a:lnTo>
                    <a:lnTo>
                      <a:pt x="1158" y="240"/>
                    </a:lnTo>
                    <a:lnTo>
                      <a:pt x="1158" y="240"/>
                    </a:lnTo>
                    <a:lnTo>
                      <a:pt x="1158" y="240"/>
                    </a:lnTo>
                    <a:lnTo>
                      <a:pt x="1158" y="240"/>
                    </a:lnTo>
                    <a:lnTo>
                      <a:pt x="1158" y="240"/>
                    </a:lnTo>
                    <a:lnTo>
                      <a:pt x="1158" y="240"/>
                    </a:lnTo>
                    <a:lnTo>
                      <a:pt x="1158" y="240"/>
                    </a:lnTo>
                    <a:lnTo>
                      <a:pt x="1158" y="240"/>
                    </a:lnTo>
                    <a:lnTo>
                      <a:pt x="1158" y="240"/>
                    </a:lnTo>
                    <a:lnTo>
                      <a:pt x="1158" y="240"/>
                    </a:lnTo>
                    <a:lnTo>
                      <a:pt x="1158" y="240"/>
                    </a:lnTo>
                    <a:lnTo>
                      <a:pt x="1158" y="240"/>
                    </a:lnTo>
                    <a:lnTo>
                      <a:pt x="1158" y="240"/>
                    </a:lnTo>
                    <a:lnTo>
                      <a:pt x="1158" y="240"/>
                    </a:lnTo>
                    <a:lnTo>
                      <a:pt x="1158" y="240"/>
                    </a:lnTo>
                    <a:lnTo>
                      <a:pt x="1158" y="240"/>
                    </a:lnTo>
                    <a:lnTo>
                      <a:pt x="1158" y="246"/>
                    </a:lnTo>
                    <a:lnTo>
                      <a:pt x="1164" y="246"/>
                    </a:lnTo>
                    <a:lnTo>
                      <a:pt x="1164" y="246"/>
                    </a:lnTo>
                    <a:lnTo>
                      <a:pt x="1164" y="246"/>
                    </a:lnTo>
                    <a:lnTo>
                      <a:pt x="1164" y="246"/>
                    </a:lnTo>
                    <a:lnTo>
                      <a:pt x="1164" y="246"/>
                    </a:lnTo>
                    <a:lnTo>
                      <a:pt x="1164" y="246"/>
                    </a:lnTo>
                    <a:lnTo>
                      <a:pt x="1164" y="246"/>
                    </a:lnTo>
                    <a:lnTo>
                      <a:pt x="1164" y="246"/>
                    </a:lnTo>
                    <a:lnTo>
                      <a:pt x="1164" y="252"/>
                    </a:lnTo>
                    <a:lnTo>
                      <a:pt x="1164" y="252"/>
                    </a:lnTo>
                    <a:lnTo>
                      <a:pt x="1164" y="252"/>
                    </a:lnTo>
                    <a:lnTo>
                      <a:pt x="1164" y="252"/>
                    </a:lnTo>
                    <a:lnTo>
                      <a:pt x="1164" y="252"/>
                    </a:lnTo>
                    <a:lnTo>
                      <a:pt x="1164" y="252"/>
                    </a:lnTo>
                    <a:lnTo>
                      <a:pt x="1164" y="252"/>
                    </a:lnTo>
                    <a:lnTo>
                      <a:pt x="1164" y="252"/>
                    </a:lnTo>
                    <a:lnTo>
                      <a:pt x="1164" y="252"/>
                    </a:lnTo>
                    <a:lnTo>
                      <a:pt x="1164" y="252"/>
                    </a:lnTo>
                    <a:lnTo>
                      <a:pt x="1164" y="252"/>
                    </a:lnTo>
                    <a:lnTo>
                      <a:pt x="1164" y="252"/>
                    </a:lnTo>
                    <a:lnTo>
                      <a:pt x="1164" y="258"/>
                    </a:lnTo>
                    <a:lnTo>
                      <a:pt x="1164" y="258"/>
                    </a:lnTo>
                    <a:lnTo>
                      <a:pt x="1164" y="258"/>
                    </a:lnTo>
                    <a:lnTo>
                      <a:pt x="1164" y="258"/>
                    </a:lnTo>
                    <a:lnTo>
                      <a:pt x="1164" y="258"/>
                    </a:lnTo>
                    <a:lnTo>
                      <a:pt x="1164" y="258"/>
                    </a:lnTo>
                    <a:lnTo>
                      <a:pt x="1164" y="258"/>
                    </a:lnTo>
                    <a:lnTo>
                      <a:pt x="1164" y="258"/>
                    </a:lnTo>
                    <a:lnTo>
                      <a:pt x="1164" y="258"/>
                    </a:lnTo>
                    <a:lnTo>
                      <a:pt x="1164" y="264"/>
                    </a:lnTo>
                    <a:lnTo>
                      <a:pt x="1164" y="264"/>
                    </a:lnTo>
                    <a:lnTo>
                      <a:pt x="1164" y="264"/>
                    </a:lnTo>
                    <a:lnTo>
                      <a:pt x="1164" y="264"/>
                    </a:lnTo>
                    <a:lnTo>
                      <a:pt x="1164" y="264"/>
                    </a:lnTo>
                    <a:lnTo>
                      <a:pt x="1164" y="264"/>
                    </a:lnTo>
                    <a:lnTo>
                      <a:pt x="1164" y="264"/>
                    </a:lnTo>
                    <a:lnTo>
                      <a:pt x="1164" y="264"/>
                    </a:lnTo>
                    <a:lnTo>
                      <a:pt x="1164" y="264"/>
                    </a:lnTo>
                    <a:lnTo>
                      <a:pt x="1164" y="270"/>
                    </a:lnTo>
                    <a:lnTo>
                      <a:pt x="1164" y="270"/>
                    </a:lnTo>
                    <a:lnTo>
                      <a:pt x="1164" y="270"/>
                    </a:lnTo>
                    <a:lnTo>
                      <a:pt x="1164" y="270"/>
                    </a:lnTo>
                    <a:lnTo>
                      <a:pt x="1164" y="270"/>
                    </a:lnTo>
                    <a:lnTo>
                      <a:pt x="1164" y="270"/>
                    </a:lnTo>
                    <a:lnTo>
                      <a:pt x="1164" y="270"/>
                    </a:lnTo>
                    <a:lnTo>
                      <a:pt x="1164" y="270"/>
                    </a:lnTo>
                    <a:lnTo>
                      <a:pt x="1164" y="270"/>
                    </a:lnTo>
                    <a:lnTo>
                      <a:pt x="1164" y="270"/>
                    </a:lnTo>
                    <a:lnTo>
                      <a:pt x="1164" y="276"/>
                    </a:lnTo>
                    <a:lnTo>
                      <a:pt x="1164" y="276"/>
                    </a:lnTo>
                    <a:lnTo>
                      <a:pt x="1164" y="276"/>
                    </a:lnTo>
                    <a:lnTo>
                      <a:pt x="1164" y="276"/>
                    </a:lnTo>
                    <a:lnTo>
                      <a:pt x="1164" y="276"/>
                    </a:lnTo>
                    <a:lnTo>
                      <a:pt x="1164" y="276"/>
                    </a:lnTo>
                    <a:lnTo>
                      <a:pt x="1170" y="276"/>
                    </a:lnTo>
                    <a:lnTo>
                      <a:pt x="1170" y="276"/>
                    </a:lnTo>
                    <a:lnTo>
                      <a:pt x="1170" y="276"/>
                    </a:lnTo>
                    <a:lnTo>
                      <a:pt x="1170" y="276"/>
                    </a:lnTo>
                    <a:lnTo>
                      <a:pt x="1170" y="276"/>
                    </a:lnTo>
                    <a:lnTo>
                      <a:pt x="1170" y="282"/>
                    </a:lnTo>
                    <a:lnTo>
                      <a:pt x="1170" y="282"/>
                    </a:lnTo>
                    <a:lnTo>
                      <a:pt x="1170" y="282"/>
                    </a:lnTo>
                    <a:lnTo>
                      <a:pt x="1170" y="282"/>
                    </a:lnTo>
                    <a:lnTo>
                      <a:pt x="1170" y="282"/>
                    </a:lnTo>
                    <a:lnTo>
                      <a:pt x="1170" y="282"/>
                    </a:lnTo>
                    <a:lnTo>
                      <a:pt x="1170" y="282"/>
                    </a:lnTo>
                    <a:lnTo>
                      <a:pt x="1188" y="288"/>
                    </a:lnTo>
                    <a:lnTo>
                      <a:pt x="1188" y="288"/>
                    </a:lnTo>
                    <a:lnTo>
                      <a:pt x="1188" y="288"/>
                    </a:lnTo>
                    <a:lnTo>
                      <a:pt x="1188" y="288"/>
                    </a:lnTo>
                    <a:lnTo>
                      <a:pt x="1188" y="288"/>
                    </a:lnTo>
                    <a:lnTo>
                      <a:pt x="1188" y="288"/>
                    </a:lnTo>
                    <a:lnTo>
                      <a:pt x="1188" y="288"/>
                    </a:lnTo>
                    <a:lnTo>
                      <a:pt x="1188" y="288"/>
                    </a:lnTo>
                    <a:lnTo>
                      <a:pt x="1188" y="282"/>
                    </a:lnTo>
                    <a:lnTo>
                      <a:pt x="1188" y="282"/>
                    </a:lnTo>
                    <a:lnTo>
                      <a:pt x="1188" y="282"/>
                    </a:lnTo>
                    <a:lnTo>
                      <a:pt x="1188" y="282"/>
                    </a:lnTo>
                    <a:lnTo>
                      <a:pt x="1188" y="282"/>
                    </a:lnTo>
                    <a:lnTo>
                      <a:pt x="1188" y="282"/>
                    </a:lnTo>
                    <a:lnTo>
                      <a:pt x="1188" y="282"/>
                    </a:lnTo>
                    <a:lnTo>
                      <a:pt x="1188" y="282"/>
                    </a:lnTo>
                    <a:lnTo>
                      <a:pt x="1188" y="282"/>
                    </a:lnTo>
                    <a:lnTo>
                      <a:pt x="1188" y="282"/>
                    </a:lnTo>
                    <a:lnTo>
                      <a:pt x="1194" y="282"/>
                    </a:lnTo>
                    <a:lnTo>
                      <a:pt x="1194" y="276"/>
                    </a:lnTo>
                    <a:lnTo>
                      <a:pt x="1194" y="276"/>
                    </a:lnTo>
                    <a:lnTo>
                      <a:pt x="1194" y="276"/>
                    </a:lnTo>
                    <a:lnTo>
                      <a:pt x="1194" y="276"/>
                    </a:lnTo>
                    <a:lnTo>
                      <a:pt x="1194" y="276"/>
                    </a:lnTo>
                    <a:lnTo>
                      <a:pt x="1194" y="276"/>
                    </a:lnTo>
                    <a:lnTo>
                      <a:pt x="1194" y="276"/>
                    </a:lnTo>
                    <a:lnTo>
                      <a:pt x="1194" y="276"/>
                    </a:lnTo>
                    <a:lnTo>
                      <a:pt x="1194" y="276"/>
                    </a:lnTo>
                    <a:lnTo>
                      <a:pt x="1194" y="276"/>
                    </a:lnTo>
                    <a:lnTo>
                      <a:pt x="1194" y="270"/>
                    </a:lnTo>
                    <a:lnTo>
                      <a:pt x="1194" y="270"/>
                    </a:lnTo>
                    <a:lnTo>
                      <a:pt x="1194" y="270"/>
                    </a:lnTo>
                    <a:lnTo>
                      <a:pt x="1194" y="270"/>
                    </a:lnTo>
                    <a:lnTo>
                      <a:pt x="1194" y="270"/>
                    </a:lnTo>
                    <a:lnTo>
                      <a:pt x="1194" y="270"/>
                    </a:lnTo>
                    <a:lnTo>
                      <a:pt x="1194" y="270"/>
                    </a:lnTo>
                    <a:lnTo>
                      <a:pt x="1194" y="270"/>
                    </a:lnTo>
                    <a:lnTo>
                      <a:pt x="1194" y="270"/>
                    </a:lnTo>
                    <a:lnTo>
                      <a:pt x="1194" y="270"/>
                    </a:lnTo>
                    <a:lnTo>
                      <a:pt x="1194" y="264"/>
                    </a:lnTo>
                    <a:lnTo>
                      <a:pt x="1194" y="264"/>
                    </a:lnTo>
                    <a:lnTo>
                      <a:pt x="1194" y="264"/>
                    </a:lnTo>
                    <a:lnTo>
                      <a:pt x="1194" y="264"/>
                    </a:lnTo>
                    <a:lnTo>
                      <a:pt x="1194" y="264"/>
                    </a:lnTo>
                    <a:lnTo>
                      <a:pt x="1194" y="264"/>
                    </a:lnTo>
                    <a:lnTo>
                      <a:pt x="1194" y="264"/>
                    </a:lnTo>
                    <a:lnTo>
                      <a:pt x="1194" y="264"/>
                    </a:lnTo>
                    <a:lnTo>
                      <a:pt x="1194" y="264"/>
                    </a:lnTo>
                    <a:lnTo>
                      <a:pt x="1194" y="264"/>
                    </a:lnTo>
                    <a:lnTo>
                      <a:pt x="1194" y="264"/>
                    </a:lnTo>
                    <a:lnTo>
                      <a:pt x="1194" y="264"/>
                    </a:lnTo>
                    <a:lnTo>
                      <a:pt x="1194" y="258"/>
                    </a:lnTo>
                    <a:lnTo>
                      <a:pt x="1194" y="258"/>
                    </a:lnTo>
                    <a:lnTo>
                      <a:pt x="1194" y="258"/>
                    </a:lnTo>
                    <a:lnTo>
                      <a:pt x="1194" y="258"/>
                    </a:lnTo>
                    <a:lnTo>
                      <a:pt x="1194" y="258"/>
                    </a:lnTo>
                    <a:lnTo>
                      <a:pt x="1194" y="258"/>
                    </a:lnTo>
                    <a:lnTo>
                      <a:pt x="1194" y="258"/>
                    </a:lnTo>
                    <a:lnTo>
                      <a:pt x="1194" y="258"/>
                    </a:lnTo>
                    <a:lnTo>
                      <a:pt x="1194" y="258"/>
                    </a:lnTo>
                    <a:lnTo>
                      <a:pt x="1194" y="252"/>
                    </a:lnTo>
                    <a:lnTo>
                      <a:pt x="1194" y="252"/>
                    </a:lnTo>
                    <a:lnTo>
                      <a:pt x="1194" y="252"/>
                    </a:lnTo>
                    <a:lnTo>
                      <a:pt x="1194" y="252"/>
                    </a:lnTo>
                    <a:lnTo>
                      <a:pt x="1194" y="252"/>
                    </a:lnTo>
                    <a:lnTo>
                      <a:pt x="1194" y="252"/>
                    </a:lnTo>
                    <a:lnTo>
                      <a:pt x="1194" y="252"/>
                    </a:lnTo>
                    <a:lnTo>
                      <a:pt x="1194" y="252"/>
                    </a:lnTo>
                    <a:lnTo>
                      <a:pt x="1194" y="252"/>
                    </a:lnTo>
                    <a:lnTo>
                      <a:pt x="1194" y="252"/>
                    </a:lnTo>
                    <a:lnTo>
                      <a:pt x="1194" y="252"/>
                    </a:lnTo>
                    <a:lnTo>
                      <a:pt x="1194" y="252"/>
                    </a:lnTo>
                    <a:lnTo>
                      <a:pt x="1194" y="252"/>
                    </a:lnTo>
                    <a:lnTo>
                      <a:pt x="1200" y="252"/>
                    </a:lnTo>
                    <a:lnTo>
                      <a:pt x="1200" y="252"/>
                    </a:lnTo>
                    <a:lnTo>
                      <a:pt x="1200" y="246"/>
                    </a:lnTo>
                    <a:lnTo>
                      <a:pt x="1200" y="246"/>
                    </a:lnTo>
                    <a:lnTo>
                      <a:pt x="1200" y="246"/>
                    </a:lnTo>
                    <a:lnTo>
                      <a:pt x="1200" y="246"/>
                    </a:lnTo>
                    <a:lnTo>
                      <a:pt x="1200" y="246"/>
                    </a:lnTo>
                    <a:lnTo>
                      <a:pt x="1200" y="246"/>
                    </a:lnTo>
                    <a:lnTo>
                      <a:pt x="1200" y="246"/>
                    </a:lnTo>
                    <a:lnTo>
                      <a:pt x="1200" y="246"/>
                    </a:lnTo>
                    <a:lnTo>
                      <a:pt x="1200" y="246"/>
                    </a:lnTo>
                    <a:lnTo>
                      <a:pt x="1200" y="246"/>
                    </a:lnTo>
                    <a:lnTo>
                      <a:pt x="1200" y="246"/>
                    </a:lnTo>
                    <a:lnTo>
                      <a:pt x="1200" y="246"/>
                    </a:lnTo>
                    <a:lnTo>
                      <a:pt x="1200" y="246"/>
                    </a:lnTo>
                    <a:lnTo>
                      <a:pt x="1200" y="246"/>
                    </a:lnTo>
                    <a:lnTo>
                      <a:pt x="1200" y="246"/>
                    </a:lnTo>
                    <a:lnTo>
                      <a:pt x="1200" y="246"/>
                    </a:lnTo>
                    <a:lnTo>
                      <a:pt x="1200" y="246"/>
                    </a:lnTo>
                    <a:lnTo>
                      <a:pt x="1200" y="246"/>
                    </a:lnTo>
                    <a:lnTo>
                      <a:pt x="1200" y="246"/>
                    </a:lnTo>
                    <a:lnTo>
                      <a:pt x="1200" y="246"/>
                    </a:lnTo>
                    <a:lnTo>
                      <a:pt x="1200" y="252"/>
                    </a:lnTo>
                    <a:lnTo>
                      <a:pt x="1200" y="252"/>
                    </a:lnTo>
                    <a:lnTo>
                      <a:pt x="1200" y="252"/>
                    </a:lnTo>
                    <a:lnTo>
                      <a:pt x="1200" y="252"/>
                    </a:lnTo>
                    <a:lnTo>
                      <a:pt x="1200" y="252"/>
                    </a:lnTo>
                    <a:lnTo>
                      <a:pt x="1200" y="252"/>
                    </a:lnTo>
                    <a:lnTo>
                      <a:pt x="1200" y="252"/>
                    </a:lnTo>
                    <a:lnTo>
                      <a:pt x="1200" y="252"/>
                    </a:lnTo>
                    <a:lnTo>
                      <a:pt x="1200" y="252"/>
                    </a:lnTo>
                    <a:lnTo>
                      <a:pt x="1200" y="252"/>
                    </a:lnTo>
                    <a:lnTo>
                      <a:pt x="1200" y="252"/>
                    </a:lnTo>
                    <a:lnTo>
                      <a:pt x="1200" y="252"/>
                    </a:lnTo>
                    <a:lnTo>
                      <a:pt x="1200" y="252"/>
                    </a:lnTo>
                    <a:lnTo>
                      <a:pt x="1200" y="252"/>
                    </a:lnTo>
                    <a:lnTo>
                      <a:pt x="1200" y="252"/>
                    </a:lnTo>
                    <a:lnTo>
                      <a:pt x="1200" y="258"/>
                    </a:lnTo>
                    <a:lnTo>
                      <a:pt x="1200" y="258"/>
                    </a:lnTo>
                    <a:lnTo>
                      <a:pt x="1200" y="258"/>
                    </a:lnTo>
                    <a:lnTo>
                      <a:pt x="1200" y="258"/>
                    </a:lnTo>
                    <a:lnTo>
                      <a:pt x="1200" y="258"/>
                    </a:lnTo>
                    <a:lnTo>
                      <a:pt x="1200" y="258"/>
                    </a:lnTo>
                    <a:lnTo>
                      <a:pt x="1200" y="258"/>
                    </a:lnTo>
                    <a:lnTo>
                      <a:pt x="1200" y="258"/>
                    </a:lnTo>
                    <a:lnTo>
                      <a:pt x="1200" y="258"/>
                    </a:lnTo>
                    <a:lnTo>
                      <a:pt x="1200" y="264"/>
                    </a:lnTo>
                    <a:lnTo>
                      <a:pt x="1200" y="264"/>
                    </a:lnTo>
                    <a:lnTo>
                      <a:pt x="1200" y="264"/>
                    </a:lnTo>
                    <a:lnTo>
                      <a:pt x="1200" y="264"/>
                    </a:lnTo>
                    <a:lnTo>
                      <a:pt x="1200" y="264"/>
                    </a:lnTo>
                    <a:lnTo>
                      <a:pt x="1200" y="264"/>
                    </a:lnTo>
                    <a:lnTo>
                      <a:pt x="1200" y="264"/>
                    </a:lnTo>
                    <a:lnTo>
                      <a:pt x="1200" y="264"/>
                    </a:lnTo>
                    <a:lnTo>
                      <a:pt x="1206" y="264"/>
                    </a:lnTo>
                    <a:lnTo>
                      <a:pt x="1206" y="264"/>
                    </a:lnTo>
                    <a:lnTo>
                      <a:pt x="1206" y="264"/>
                    </a:lnTo>
                    <a:lnTo>
                      <a:pt x="1206" y="264"/>
                    </a:lnTo>
                    <a:lnTo>
                      <a:pt x="1206" y="270"/>
                    </a:lnTo>
                    <a:lnTo>
                      <a:pt x="1206" y="270"/>
                    </a:lnTo>
                    <a:lnTo>
                      <a:pt x="1206" y="270"/>
                    </a:lnTo>
                    <a:lnTo>
                      <a:pt x="1206" y="270"/>
                    </a:lnTo>
                    <a:lnTo>
                      <a:pt x="1206" y="270"/>
                    </a:lnTo>
                    <a:lnTo>
                      <a:pt x="1206" y="270"/>
                    </a:lnTo>
                    <a:lnTo>
                      <a:pt x="1206" y="270"/>
                    </a:lnTo>
                    <a:lnTo>
                      <a:pt x="1206" y="270"/>
                    </a:lnTo>
                    <a:lnTo>
                      <a:pt x="1206" y="270"/>
                    </a:lnTo>
                    <a:lnTo>
                      <a:pt x="1206" y="276"/>
                    </a:lnTo>
                    <a:lnTo>
                      <a:pt x="1206" y="276"/>
                    </a:lnTo>
                    <a:lnTo>
                      <a:pt x="1206" y="276"/>
                    </a:lnTo>
                    <a:lnTo>
                      <a:pt x="1206" y="276"/>
                    </a:lnTo>
                    <a:lnTo>
                      <a:pt x="1206" y="276"/>
                    </a:lnTo>
                    <a:lnTo>
                      <a:pt x="1206" y="276"/>
                    </a:lnTo>
                    <a:lnTo>
                      <a:pt x="1206" y="276"/>
                    </a:lnTo>
                    <a:lnTo>
                      <a:pt x="1206" y="276"/>
                    </a:lnTo>
                    <a:lnTo>
                      <a:pt x="1206" y="276"/>
                    </a:lnTo>
                    <a:lnTo>
                      <a:pt x="1206" y="276"/>
                    </a:lnTo>
                    <a:lnTo>
                      <a:pt x="1206" y="282"/>
                    </a:lnTo>
                    <a:lnTo>
                      <a:pt x="1206" y="282"/>
                    </a:lnTo>
                    <a:lnTo>
                      <a:pt x="1206" y="282"/>
                    </a:lnTo>
                    <a:lnTo>
                      <a:pt x="1206" y="282"/>
                    </a:lnTo>
                    <a:lnTo>
                      <a:pt x="1206" y="282"/>
                    </a:lnTo>
                    <a:lnTo>
                      <a:pt x="1206" y="282"/>
                    </a:lnTo>
                    <a:lnTo>
                      <a:pt x="1206" y="282"/>
                    </a:lnTo>
                    <a:lnTo>
                      <a:pt x="1206" y="282"/>
                    </a:lnTo>
                    <a:lnTo>
                      <a:pt x="1206" y="282"/>
                    </a:lnTo>
                    <a:lnTo>
                      <a:pt x="1206" y="282"/>
                    </a:lnTo>
                    <a:lnTo>
                      <a:pt x="1206" y="282"/>
                    </a:lnTo>
                    <a:lnTo>
                      <a:pt x="1206" y="288"/>
                    </a:lnTo>
                    <a:lnTo>
                      <a:pt x="1206" y="288"/>
                    </a:lnTo>
                    <a:lnTo>
                      <a:pt x="1206" y="288"/>
                    </a:lnTo>
                    <a:lnTo>
                      <a:pt x="1206" y="288"/>
                    </a:lnTo>
                    <a:lnTo>
                      <a:pt x="1206" y="288"/>
                    </a:lnTo>
                    <a:lnTo>
                      <a:pt x="1206" y="288"/>
                    </a:lnTo>
                    <a:lnTo>
                      <a:pt x="1206" y="288"/>
                    </a:lnTo>
                    <a:lnTo>
                      <a:pt x="1206" y="288"/>
                    </a:lnTo>
                    <a:lnTo>
                      <a:pt x="1206" y="288"/>
                    </a:lnTo>
                    <a:lnTo>
                      <a:pt x="1206" y="288"/>
                    </a:lnTo>
                    <a:lnTo>
                      <a:pt x="1206" y="288"/>
                    </a:lnTo>
                    <a:lnTo>
                      <a:pt x="1206" y="294"/>
                    </a:lnTo>
                    <a:lnTo>
                      <a:pt x="1206" y="294"/>
                    </a:lnTo>
                    <a:lnTo>
                      <a:pt x="1206" y="294"/>
                    </a:lnTo>
                    <a:lnTo>
                      <a:pt x="1230" y="294"/>
                    </a:lnTo>
                    <a:lnTo>
                      <a:pt x="1230" y="294"/>
                    </a:lnTo>
                    <a:lnTo>
                      <a:pt x="1230" y="294"/>
                    </a:lnTo>
                    <a:lnTo>
                      <a:pt x="1230" y="294"/>
                    </a:lnTo>
                    <a:lnTo>
                      <a:pt x="1230" y="294"/>
                    </a:lnTo>
                    <a:lnTo>
                      <a:pt x="1230" y="294"/>
                    </a:lnTo>
                    <a:lnTo>
                      <a:pt x="1230" y="294"/>
                    </a:lnTo>
                    <a:lnTo>
                      <a:pt x="1230" y="294"/>
                    </a:lnTo>
                    <a:lnTo>
                      <a:pt x="1230" y="294"/>
                    </a:lnTo>
                    <a:lnTo>
                      <a:pt x="1230" y="294"/>
                    </a:lnTo>
                    <a:lnTo>
                      <a:pt x="1230" y="294"/>
                    </a:lnTo>
                    <a:lnTo>
                      <a:pt x="1230" y="294"/>
                    </a:lnTo>
                    <a:lnTo>
                      <a:pt x="1230" y="294"/>
                    </a:lnTo>
                    <a:lnTo>
                      <a:pt x="1230" y="288"/>
                    </a:lnTo>
                    <a:lnTo>
                      <a:pt x="1230" y="288"/>
                    </a:lnTo>
                    <a:lnTo>
                      <a:pt x="1230" y="288"/>
                    </a:lnTo>
                    <a:lnTo>
                      <a:pt x="1230" y="288"/>
                    </a:lnTo>
                    <a:lnTo>
                      <a:pt x="1230" y="288"/>
                    </a:lnTo>
                    <a:lnTo>
                      <a:pt x="1230" y="288"/>
                    </a:lnTo>
                    <a:lnTo>
                      <a:pt x="1230" y="288"/>
                    </a:lnTo>
                    <a:lnTo>
                      <a:pt x="1230" y="288"/>
                    </a:lnTo>
                    <a:lnTo>
                      <a:pt x="1230" y="288"/>
                    </a:lnTo>
                    <a:lnTo>
                      <a:pt x="1230" y="288"/>
                    </a:lnTo>
                    <a:lnTo>
                      <a:pt x="1230" y="288"/>
                    </a:lnTo>
                    <a:lnTo>
                      <a:pt x="1230" y="282"/>
                    </a:lnTo>
                    <a:lnTo>
                      <a:pt x="1230" y="282"/>
                    </a:lnTo>
                    <a:lnTo>
                      <a:pt x="1230" y="282"/>
                    </a:lnTo>
                    <a:lnTo>
                      <a:pt x="1230" y="282"/>
                    </a:lnTo>
                    <a:lnTo>
                      <a:pt x="1230" y="282"/>
                    </a:lnTo>
                    <a:lnTo>
                      <a:pt x="1230" y="282"/>
                    </a:lnTo>
                    <a:lnTo>
                      <a:pt x="1230" y="282"/>
                    </a:lnTo>
                    <a:lnTo>
                      <a:pt x="1230" y="282"/>
                    </a:lnTo>
                    <a:lnTo>
                      <a:pt x="1230" y="282"/>
                    </a:lnTo>
                    <a:lnTo>
                      <a:pt x="1230" y="282"/>
                    </a:lnTo>
                    <a:lnTo>
                      <a:pt x="1236" y="276"/>
                    </a:lnTo>
                    <a:lnTo>
                      <a:pt x="1236" y="276"/>
                    </a:lnTo>
                    <a:lnTo>
                      <a:pt x="1236" y="276"/>
                    </a:lnTo>
                    <a:lnTo>
                      <a:pt x="1236" y="276"/>
                    </a:lnTo>
                    <a:lnTo>
                      <a:pt x="1236" y="276"/>
                    </a:lnTo>
                    <a:lnTo>
                      <a:pt x="1236" y="276"/>
                    </a:lnTo>
                    <a:lnTo>
                      <a:pt x="1236" y="276"/>
                    </a:lnTo>
                    <a:lnTo>
                      <a:pt x="1236" y="276"/>
                    </a:lnTo>
                    <a:lnTo>
                      <a:pt x="1236" y="276"/>
                    </a:lnTo>
                    <a:lnTo>
                      <a:pt x="1236" y="270"/>
                    </a:lnTo>
                    <a:lnTo>
                      <a:pt x="1236" y="270"/>
                    </a:lnTo>
                    <a:lnTo>
                      <a:pt x="1236" y="276"/>
                    </a:lnTo>
                    <a:lnTo>
                      <a:pt x="1236" y="276"/>
                    </a:lnTo>
                    <a:lnTo>
                      <a:pt x="1236" y="270"/>
                    </a:lnTo>
                    <a:lnTo>
                      <a:pt x="1236" y="270"/>
                    </a:lnTo>
                    <a:lnTo>
                      <a:pt x="1236" y="270"/>
                    </a:lnTo>
                    <a:lnTo>
                      <a:pt x="1236" y="270"/>
                    </a:lnTo>
                    <a:lnTo>
                      <a:pt x="1236" y="270"/>
                    </a:lnTo>
                    <a:lnTo>
                      <a:pt x="1236" y="270"/>
                    </a:lnTo>
                    <a:lnTo>
                      <a:pt x="1236" y="270"/>
                    </a:lnTo>
                    <a:lnTo>
                      <a:pt x="1236" y="270"/>
                    </a:lnTo>
                    <a:lnTo>
                      <a:pt x="1236" y="264"/>
                    </a:lnTo>
                    <a:lnTo>
                      <a:pt x="1236" y="264"/>
                    </a:lnTo>
                    <a:lnTo>
                      <a:pt x="1236" y="264"/>
                    </a:lnTo>
                    <a:lnTo>
                      <a:pt x="1236" y="264"/>
                    </a:lnTo>
                    <a:lnTo>
                      <a:pt x="1236" y="264"/>
                    </a:lnTo>
                    <a:lnTo>
                      <a:pt x="1236" y="264"/>
                    </a:lnTo>
                    <a:lnTo>
                      <a:pt x="1236" y="264"/>
                    </a:lnTo>
                    <a:lnTo>
                      <a:pt x="1236" y="264"/>
                    </a:lnTo>
                    <a:lnTo>
                      <a:pt x="1236" y="264"/>
                    </a:lnTo>
                    <a:lnTo>
                      <a:pt x="1236" y="264"/>
                    </a:lnTo>
                    <a:lnTo>
                      <a:pt x="1236" y="264"/>
                    </a:lnTo>
                    <a:lnTo>
                      <a:pt x="1236" y="264"/>
                    </a:lnTo>
                    <a:lnTo>
                      <a:pt x="1236" y="258"/>
                    </a:lnTo>
                    <a:lnTo>
                      <a:pt x="1236" y="258"/>
                    </a:lnTo>
                    <a:lnTo>
                      <a:pt x="1236" y="258"/>
                    </a:lnTo>
                    <a:lnTo>
                      <a:pt x="1236" y="258"/>
                    </a:lnTo>
                    <a:lnTo>
                      <a:pt x="1236" y="258"/>
                    </a:lnTo>
                    <a:lnTo>
                      <a:pt x="1236" y="258"/>
                    </a:lnTo>
                    <a:lnTo>
                      <a:pt x="1236" y="258"/>
                    </a:lnTo>
                    <a:lnTo>
                      <a:pt x="1236" y="258"/>
                    </a:lnTo>
                    <a:lnTo>
                      <a:pt x="1236" y="258"/>
                    </a:lnTo>
                    <a:lnTo>
                      <a:pt x="1236" y="258"/>
                    </a:lnTo>
                    <a:lnTo>
                      <a:pt x="1236" y="258"/>
                    </a:lnTo>
                    <a:lnTo>
                      <a:pt x="1236" y="258"/>
                    </a:lnTo>
                    <a:lnTo>
                      <a:pt x="1236" y="258"/>
                    </a:lnTo>
                    <a:lnTo>
                      <a:pt x="1236" y="258"/>
                    </a:lnTo>
                    <a:lnTo>
                      <a:pt x="1236" y="258"/>
                    </a:lnTo>
                    <a:lnTo>
                      <a:pt x="1236" y="258"/>
                    </a:lnTo>
                    <a:lnTo>
                      <a:pt x="1236" y="258"/>
                    </a:lnTo>
                    <a:lnTo>
                      <a:pt x="1236" y="258"/>
                    </a:lnTo>
                    <a:lnTo>
                      <a:pt x="1236" y="258"/>
                    </a:lnTo>
                    <a:lnTo>
                      <a:pt x="1236" y="258"/>
                    </a:lnTo>
                    <a:lnTo>
                      <a:pt x="1236" y="258"/>
                    </a:lnTo>
                    <a:lnTo>
                      <a:pt x="1236" y="258"/>
                    </a:lnTo>
                    <a:lnTo>
                      <a:pt x="1242" y="258"/>
                    </a:lnTo>
                    <a:lnTo>
                      <a:pt x="1242" y="258"/>
                    </a:lnTo>
                    <a:lnTo>
                      <a:pt x="1242" y="258"/>
                    </a:lnTo>
                    <a:lnTo>
                      <a:pt x="1242" y="258"/>
                    </a:lnTo>
                    <a:lnTo>
                      <a:pt x="1242" y="258"/>
                    </a:lnTo>
                    <a:lnTo>
                      <a:pt x="1242" y="258"/>
                    </a:lnTo>
                    <a:lnTo>
                      <a:pt x="1242" y="258"/>
                    </a:lnTo>
                    <a:lnTo>
                      <a:pt x="1242" y="258"/>
                    </a:lnTo>
                    <a:lnTo>
                      <a:pt x="1242" y="258"/>
                    </a:lnTo>
                    <a:lnTo>
                      <a:pt x="1242" y="258"/>
                    </a:lnTo>
                    <a:lnTo>
                      <a:pt x="1242" y="258"/>
                    </a:lnTo>
                    <a:lnTo>
                      <a:pt x="1242" y="258"/>
                    </a:lnTo>
                    <a:lnTo>
                      <a:pt x="1242" y="258"/>
                    </a:lnTo>
                    <a:lnTo>
                      <a:pt x="1242" y="258"/>
                    </a:lnTo>
                    <a:lnTo>
                      <a:pt x="1242" y="258"/>
                    </a:lnTo>
                    <a:lnTo>
                      <a:pt x="1242" y="264"/>
                    </a:lnTo>
                    <a:lnTo>
                      <a:pt x="1242" y="264"/>
                    </a:lnTo>
                    <a:lnTo>
                      <a:pt x="1242" y="264"/>
                    </a:lnTo>
                    <a:lnTo>
                      <a:pt x="1242" y="264"/>
                    </a:lnTo>
                    <a:lnTo>
                      <a:pt x="1242" y="264"/>
                    </a:lnTo>
                    <a:lnTo>
                      <a:pt x="1242" y="264"/>
                    </a:lnTo>
                    <a:lnTo>
                      <a:pt x="1242" y="264"/>
                    </a:lnTo>
                    <a:lnTo>
                      <a:pt x="1242" y="264"/>
                    </a:lnTo>
                    <a:lnTo>
                      <a:pt x="1242" y="264"/>
                    </a:lnTo>
                    <a:lnTo>
                      <a:pt x="1242" y="264"/>
                    </a:lnTo>
                    <a:lnTo>
                      <a:pt x="1242" y="264"/>
                    </a:lnTo>
                    <a:lnTo>
                      <a:pt x="1242" y="270"/>
                    </a:lnTo>
                    <a:lnTo>
                      <a:pt x="1242" y="270"/>
                    </a:lnTo>
                    <a:lnTo>
                      <a:pt x="1242" y="270"/>
                    </a:lnTo>
                    <a:lnTo>
                      <a:pt x="1242" y="270"/>
                    </a:lnTo>
                    <a:lnTo>
                      <a:pt x="1242" y="270"/>
                    </a:lnTo>
                    <a:lnTo>
                      <a:pt x="1242" y="270"/>
                    </a:lnTo>
                    <a:lnTo>
                      <a:pt x="1242" y="270"/>
                    </a:lnTo>
                    <a:lnTo>
                      <a:pt x="1242" y="270"/>
                    </a:lnTo>
                    <a:lnTo>
                      <a:pt x="1242" y="276"/>
                    </a:lnTo>
                    <a:lnTo>
                      <a:pt x="1242" y="276"/>
                    </a:lnTo>
                    <a:lnTo>
                      <a:pt x="1242" y="270"/>
                    </a:lnTo>
                    <a:lnTo>
                      <a:pt x="1242" y="270"/>
                    </a:lnTo>
                    <a:lnTo>
                      <a:pt x="1242" y="276"/>
                    </a:lnTo>
                    <a:lnTo>
                      <a:pt x="1242" y="276"/>
                    </a:lnTo>
                    <a:lnTo>
                      <a:pt x="1242" y="276"/>
                    </a:lnTo>
                    <a:lnTo>
                      <a:pt x="1242" y="276"/>
                    </a:lnTo>
                    <a:lnTo>
                      <a:pt x="1242" y="276"/>
                    </a:lnTo>
                    <a:lnTo>
                      <a:pt x="1242" y="276"/>
                    </a:lnTo>
                    <a:lnTo>
                      <a:pt x="1242" y="276"/>
                    </a:lnTo>
                    <a:lnTo>
                      <a:pt x="1242" y="276"/>
                    </a:lnTo>
                    <a:lnTo>
                      <a:pt x="1242" y="276"/>
                    </a:lnTo>
                    <a:lnTo>
                      <a:pt x="1242" y="282"/>
                    </a:lnTo>
                    <a:lnTo>
                      <a:pt x="1242" y="282"/>
                    </a:lnTo>
                    <a:lnTo>
                      <a:pt x="1242" y="282"/>
                    </a:lnTo>
                    <a:lnTo>
                      <a:pt x="1242" y="282"/>
                    </a:lnTo>
                    <a:lnTo>
                      <a:pt x="1242" y="282"/>
                    </a:lnTo>
                    <a:lnTo>
                      <a:pt x="1242" y="282"/>
                    </a:lnTo>
                    <a:lnTo>
                      <a:pt x="1242" y="282"/>
                    </a:lnTo>
                    <a:lnTo>
                      <a:pt x="1248" y="282"/>
                    </a:lnTo>
                    <a:lnTo>
                      <a:pt x="1248" y="282"/>
                    </a:lnTo>
                    <a:lnTo>
                      <a:pt x="1248" y="282"/>
                    </a:lnTo>
                    <a:lnTo>
                      <a:pt x="1248" y="288"/>
                    </a:lnTo>
                    <a:lnTo>
                      <a:pt x="1248" y="288"/>
                    </a:lnTo>
                    <a:lnTo>
                      <a:pt x="1248" y="288"/>
                    </a:lnTo>
                    <a:lnTo>
                      <a:pt x="1248" y="288"/>
                    </a:lnTo>
                    <a:lnTo>
                      <a:pt x="1248" y="288"/>
                    </a:lnTo>
                    <a:lnTo>
                      <a:pt x="1248" y="288"/>
                    </a:lnTo>
                    <a:lnTo>
                      <a:pt x="1248" y="288"/>
                    </a:lnTo>
                    <a:lnTo>
                      <a:pt x="1248" y="288"/>
                    </a:lnTo>
                    <a:lnTo>
                      <a:pt x="1248" y="288"/>
                    </a:lnTo>
                    <a:lnTo>
                      <a:pt x="1248" y="288"/>
                    </a:lnTo>
                    <a:lnTo>
                      <a:pt x="1248" y="294"/>
                    </a:lnTo>
                    <a:lnTo>
                      <a:pt x="1248" y="294"/>
                    </a:lnTo>
                    <a:lnTo>
                      <a:pt x="1248" y="294"/>
                    </a:lnTo>
                    <a:lnTo>
                      <a:pt x="1248" y="294"/>
                    </a:lnTo>
                    <a:lnTo>
                      <a:pt x="1248" y="294"/>
                    </a:lnTo>
                    <a:lnTo>
                      <a:pt x="1248" y="294"/>
                    </a:lnTo>
                    <a:lnTo>
                      <a:pt x="1248" y="294"/>
                    </a:lnTo>
                    <a:lnTo>
                      <a:pt x="1248" y="294"/>
                    </a:lnTo>
                    <a:lnTo>
                      <a:pt x="1248" y="294"/>
                    </a:lnTo>
                    <a:lnTo>
                      <a:pt x="1248" y="294"/>
                    </a:lnTo>
                    <a:lnTo>
                      <a:pt x="1248" y="294"/>
                    </a:lnTo>
                    <a:lnTo>
                      <a:pt x="1248" y="300"/>
                    </a:lnTo>
                    <a:lnTo>
                      <a:pt x="1248" y="300"/>
                    </a:lnTo>
                    <a:lnTo>
                      <a:pt x="1248" y="300"/>
                    </a:lnTo>
                    <a:lnTo>
                      <a:pt x="1248" y="300"/>
                    </a:lnTo>
                    <a:lnTo>
                      <a:pt x="1248" y="300"/>
                    </a:lnTo>
                    <a:lnTo>
                      <a:pt x="1248" y="300"/>
                    </a:lnTo>
                    <a:lnTo>
                      <a:pt x="1248" y="300"/>
                    </a:lnTo>
                    <a:lnTo>
                      <a:pt x="1248" y="300"/>
                    </a:lnTo>
                    <a:lnTo>
                      <a:pt x="1272" y="306"/>
                    </a:lnTo>
                    <a:lnTo>
                      <a:pt x="1272" y="306"/>
                    </a:lnTo>
                    <a:lnTo>
                      <a:pt x="1272" y="306"/>
                    </a:lnTo>
                    <a:lnTo>
                      <a:pt x="1272" y="306"/>
                    </a:lnTo>
                    <a:lnTo>
                      <a:pt x="1272" y="306"/>
                    </a:lnTo>
                    <a:lnTo>
                      <a:pt x="1272" y="306"/>
                    </a:lnTo>
                    <a:lnTo>
                      <a:pt x="1272" y="306"/>
                    </a:lnTo>
                    <a:lnTo>
                      <a:pt x="1272" y="300"/>
                    </a:lnTo>
                    <a:lnTo>
                      <a:pt x="1272" y="300"/>
                    </a:lnTo>
                    <a:lnTo>
                      <a:pt x="1272" y="300"/>
                    </a:lnTo>
                    <a:lnTo>
                      <a:pt x="1272" y="300"/>
                    </a:lnTo>
                    <a:lnTo>
                      <a:pt x="1272" y="300"/>
                    </a:lnTo>
                    <a:lnTo>
                      <a:pt x="1272" y="300"/>
                    </a:lnTo>
                    <a:lnTo>
                      <a:pt x="1272" y="300"/>
                    </a:lnTo>
                    <a:lnTo>
                      <a:pt x="1272" y="300"/>
                    </a:lnTo>
                    <a:lnTo>
                      <a:pt x="1272" y="300"/>
                    </a:lnTo>
                    <a:lnTo>
                      <a:pt x="1272" y="300"/>
                    </a:lnTo>
                    <a:lnTo>
                      <a:pt x="1272" y="300"/>
                    </a:lnTo>
                    <a:lnTo>
                      <a:pt x="1272" y="300"/>
                    </a:lnTo>
                    <a:lnTo>
                      <a:pt x="1272" y="294"/>
                    </a:lnTo>
                    <a:lnTo>
                      <a:pt x="1272" y="294"/>
                    </a:lnTo>
                    <a:lnTo>
                      <a:pt x="1272" y="294"/>
                    </a:lnTo>
                    <a:lnTo>
                      <a:pt x="1272" y="294"/>
                    </a:lnTo>
                    <a:lnTo>
                      <a:pt x="1272" y="294"/>
                    </a:lnTo>
                    <a:lnTo>
                      <a:pt x="1272" y="294"/>
                    </a:lnTo>
                    <a:lnTo>
                      <a:pt x="1272" y="294"/>
                    </a:lnTo>
                    <a:lnTo>
                      <a:pt x="1272" y="294"/>
                    </a:lnTo>
                    <a:lnTo>
                      <a:pt x="1272" y="294"/>
                    </a:lnTo>
                    <a:lnTo>
                      <a:pt x="1272" y="294"/>
                    </a:lnTo>
                    <a:lnTo>
                      <a:pt x="1272" y="288"/>
                    </a:lnTo>
                    <a:lnTo>
                      <a:pt x="1272" y="288"/>
                    </a:lnTo>
                    <a:lnTo>
                      <a:pt x="1272" y="288"/>
                    </a:lnTo>
                    <a:lnTo>
                      <a:pt x="1272" y="288"/>
                    </a:lnTo>
                    <a:lnTo>
                      <a:pt x="1272" y="288"/>
                    </a:lnTo>
                    <a:lnTo>
                      <a:pt x="1272" y="288"/>
                    </a:lnTo>
                    <a:lnTo>
                      <a:pt x="1272" y="288"/>
                    </a:lnTo>
                    <a:lnTo>
                      <a:pt x="1272" y="288"/>
                    </a:lnTo>
                    <a:lnTo>
                      <a:pt x="1272" y="288"/>
                    </a:lnTo>
                    <a:lnTo>
                      <a:pt x="1272" y="288"/>
                    </a:lnTo>
                    <a:lnTo>
                      <a:pt x="1272" y="282"/>
                    </a:lnTo>
                    <a:lnTo>
                      <a:pt x="1272" y="282"/>
                    </a:lnTo>
                    <a:lnTo>
                      <a:pt x="1272" y="282"/>
                    </a:lnTo>
                    <a:lnTo>
                      <a:pt x="1272" y="282"/>
                    </a:lnTo>
                    <a:lnTo>
                      <a:pt x="1272" y="282"/>
                    </a:lnTo>
                    <a:lnTo>
                      <a:pt x="1272" y="282"/>
                    </a:lnTo>
                    <a:lnTo>
                      <a:pt x="1272" y="282"/>
                    </a:lnTo>
                    <a:lnTo>
                      <a:pt x="1272" y="282"/>
                    </a:lnTo>
                    <a:lnTo>
                      <a:pt x="1272" y="282"/>
                    </a:lnTo>
                    <a:lnTo>
                      <a:pt x="1272" y="282"/>
                    </a:lnTo>
                    <a:lnTo>
                      <a:pt x="1272" y="282"/>
                    </a:lnTo>
                    <a:lnTo>
                      <a:pt x="1272" y="282"/>
                    </a:lnTo>
                    <a:lnTo>
                      <a:pt x="1272" y="276"/>
                    </a:lnTo>
                    <a:lnTo>
                      <a:pt x="1278" y="276"/>
                    </a:lnTo>
                    <a:lnTo>
                      <a:pt x="1278" y="276"/>
                    </a:lnTo>
                    <a:lnTo>
                      <a:pt x="1278" y="276"/>
                    </a:lnTo>
                    <a:lnTo>
                      <a:pt x="1278" y="276"/>
                    </a:lnTo>
                    <a:lnTo>
                      <a:pt x="1278" y="276"/>
                    </a:lnTo>
                    <a:lnTo>
                      <a:pt x="1278" y="276"/>
                    </a:lnTo>
                    <a:lnTo>
                      <a:pt x="1278" y="276"/>
                    </a:lnTo>
                    <a:lnTo>
                      <a:pt x="1278" y="276"/>
                    </a:lnTo>
                    <a:lnTo>
                      <a:pt x="1278" y="276"/>
                    </a:lnTo>
                    <a:lnTo>
                      <a:pt x="1278" y="270"/>
                    </a:lnTo>
                    <a:lnTo>
                      <a:pt x="1278" y="270"/>
                    </a:lnTo>
                    <a:lnTo>
                      <a:pt x="1278" y="270"/>
                    </a:lnTo>
                    <a:lnTo>
                      <a:pt x="1278" y="270"/>
                    </a:lnTo>
                    <a:lnTo>
                      <a:pt x="1278" y="270"/>
                    </a:lnTo>
                    <a:lnTo>
                      <a:pt x="1278" y="270"/>
                    </a:lnTo>
                    <a:lnTo>
                      <a:pt x="1278" y="270"/>
                    </a:lnTo>
                    <a:lnTo>
                      <a:pt x="1278" y="270"/>
                    </a:lnTo>
                    <a:lnTo>
                      <a:pt x="1278" y="270"/>
                    </a:lnTo>
                    <a:lnTo>
                      <a:pt x="1278" y="270"/>
                    </a:lnTo>
                    <a:lnTo>
                      <a:pt x="1278" y="270"/>
                    </a:lnTo>
                    <a:lnTo>
                      <a:pt x="1278" y="270"/>
                    </a:lnTo>
                    <a:lnTo>
                      <a:pt x="1278" y="270"/>
                    </a:lnTo>
                    <a:lnTo>
                      <a:pt x="1278" y="270"/>
                    </a:lnTo>
                    <a:lnTo>
                      <a:pt x="1278" y="270"/>
                    </a:lnTo>
                    <a:lnTo>
                      <a:pt x="1278" y="270"/>
                    </a:lnTo>
                    <a:lnTo>
                      <a:pt x="1278" y="270"/>
                    </a:lnTo>
                    <a:lnTo>
                      <a:pt x="1278" y="270"/>
                    </a:lnTo>
                    <a:lnTo>
                      <a:pt x="1278" y="270"/>
                    </a:lnTo>
                    <a:lnTo>
                      <a:pt x="1278" y="270"/>
                    </a:lnTo>
                    <a:lnTo>
                      <a:pt x="1278" y="270"/>
                    </a:lnTo>
                    <a:lnTo>
                      <a:pt x="1278" y="270"/>
                    </a:lnTo>
                    <a:lnTo>
                      <a:pt x="1278" y="264"/>
                    </a:lnTo>
                    <a:lnTo>
                      <a:pt x="1278" y="264"/>
                    </a:lnTo>
                    <a:lnTo>
                      <a:pt x="1278" y="264"/>
                    </a:lnTo>
                    <a:lnTo>
                      <a:pt x="1278" y="264"/>
                    </a:lnTo>
                    <a:lnTo>
                      <a:pt x="1278" y="270"/>
                    </a:lnTo>
                    <a:lnTo>
                      <a:pt x="1278" y="270"/>
                    </a:lnTo>
                    <a:lnTo>
                      <a:pt x="1278" y="270"/>
                    </a:lnTo>
                    <a:lnTo>
                      <a:pt x="1278" y="270"/>
                    </a:lnTo>
                    <a:lnTo>
                      <a:pt x="1278" y="270"/>
                    </a:lnTo>
                    <a:lnTo>
                      <a:pt x="1278" y="270"/>
                    </a:lnTo>
                    <a:lnTo>
                      <a:pt x="1278" y="270"/>
                    </a:lnTo>
                    <a:lnTo>
                      <a:pt x="1278" y="270"/>
                    </a:lnTo>
                    <a:lnTo>
                      <a:pt x="1278" y="270"/>
                    </a:lnTo>
                    <a:lnTo>
                      <a:pt x="1278" y="270"/>
                    </a:lnTo>
                    <a:lnTo>
                      <a:pt x="1278" y="270"/>
                    </a:lnTo>
                    <a:lnTo>
                      <a:pt x="1278" y="270"/>
                    </a:lnTo>
                    <a:lnTo>
                      <a:pt x="1278" y="270"/>
                    </a:lnTo>
                    <a:lnTo>
                      <a:pt x="1278" y="270"/>
                    </a:lnTo>
                    <a:lnTo>
                      <a:pt x="1278" y="270"/>
                    </a:lnTo>
                    <a:lnTo>
                      <a:pt x="1278" y="270"/>
                    </a:lnTo>
                    <a:lnTo>
                      <a:pt x="1278" y="270"/>
                    </a:lnTo>
                    <a:lnTo>
                      <a:pt x="1278" y="270"/>
                    </a:lnTo>
                    <a:lnTo>
                      <a:pt x="1284" y="270"/>
                    </a:lnTo>
                    <a:lnTo>
                      <a:pt x="1284" y="270"/>
                    </a:lnTo>
                    <a:lnTo>
                      <a:pt x="1284" y="270"/>
                    </a:lnTo>
                    <a:lnTo>
                      <a:pt x="1284" y="270"/>
                    </a:lnTo>
                    <a:lnTo>
                      <a:pt x="1284" y="276"/>
                    </a:lnTo>
                    <a:lnTo>
                      <a:pt x="1284" y="276"/>
                    </a:lnTo>
                    <a:lnTo>
                      <a:pt x="1284" y="276"/>
                    </a:lnTo>
                    <a:lnTo>
                      <a:pt x="1284" y="276"/>
                    </a:lnTo>
                    <a:lnTo>
                      <a:pt x="1284" y="276"/>
                    </a:lnTo>
                    <a:lnTo>
                      <a:pt x="1284" y="276"/>
                    </a:lnTo>
                    <a:lnTo>
                      <a:pt x="1284" y="276"/>
                    </a:lnTo>
                    <a:lnTo>
                      <a:pt x="1284" y="276"/>
                    </a:lnTo>
                    <a:lnTo>
                      <a:pt x="1284" y="276"/>
                    </a:lnTo>
                    <a:lnTo>
                      <a:pt x="1284" y="282"/>
                    </a:lnTo>
                    <a:lnTo>
                      <a:pt x="1284" y="282"/>
                    </a:lnTo>
                    <a:lnTo>
                      <a:pt x="1284" y="282"/>
                    </a:lnTo>
                    <a:lnTo>
                      <a:pt x="1284" y="282"/>
                    </a:lnTo>
                    <a:lnTo>
                      <a:pt x="1284" y="282"/>
                    </a:lnTo>
                    <a:lnTo>
                      <a:pt x="1284" y="282"/>
                    </a:lnTo>
                    <a:lnTo>
                      <a:pt x="1284" y="282"/>
                    </a:lnTo>
                    <a:lnTo>
                      <a:pt x="1284" y="282"/>
                    </a:lnTo>
                    <a:lnTo>
                      <a:pt x="1284" y="282"/>
                    </a:lnTo>
                    <a:lnTo>
                      <a:pt x="1284" y="282"/>
                    </a:lnTo>
                    <a:lnTo>
                      <a:pt x="1284" y="282"/>
                    </a:lnTo>
                    <a:lnTo>
                      <a:pt x="1284" y="282"/>
                    </a:lnTo>
                    <a:lnTo>
                      <a:pt x="1284" y="282"/>
                    </a:lnTo>
                    <a:lnTo>
                      <a:pt x="1284" y="288"/>
                    </a:lnTo>
                    <a:lnTo>
                      <a:pt x="1284" y="288"/>
                    </a:lnTo>
                    <a:lnTo>
                      <a:pt x="1284" y="288"/>
                    </a:lnTo>
                    <a:lnTo>
                      <a:pt x="1284" y="288"/>
                    </a:lnTo>
                    <a:lnTo>
                      <a:pt x="1284" y="288"/>
                    </a:lnTo>
                    <a:lnTo>
                      <a:pt x="1284" y="288"/>
                    </a:lnTo>
                    <a:lnTo>
                      <a:pt x="1284" y="288"/>
                    </a:lnTo>
                    <a:lnTo>
                      <a:pt x="1284" y="288"/>
                    </a:lnTo>
                    <a:lnTo>
                      <a:pt x="1284" y="288"/>
                    </a:lnTo>
                    <a:lnTo>
                      <a:pt x="1284" y="294"/>
                    </a:lnTo>
                    <a:lnTo>
                      <a:pt x="1284" y="294"/>
                    </a:lnTo>
                    <a:lnTo>
                      <a:pt x="1284" y="294"/>
                    </a:lnTo>
                    <a:lnTo>
                      <a:pt x="1284" y="294"/>
                    </a:lnTo>
                    <a:lnTo>
                      <a:pt x="1284" y="294"/>
                    </a:lnTo>
                    <a:lnTo>
                      <a:pt x="1284" y="294"/>
                    </a:lnTo>
                    <a:lnTo>
                      <a:pt x="1284" y="294"/>
                    </a:lnTo>
                    <a:lnTo>
                      <a:pt x="1284" y="294"/>
                    </a:lnTo>
                    <a:lnTo>
                      <a:pt x="1284" y="294"/>
                    </a:lnTo>
                    <a:lnTo>
                      <a:pt x="1284" y="294"/>
                    </a:lnTo>
                    <a:lnTo>
                      <a:pt x="1284" y="300"/>
                    </a:lnTo>
                    <a:lnTo>
                      <a:pt x="1284" y="300"/>
                    </a:lnTo>
                    <a:lnTo>
                      <a:pt x="1284" y="300"/>
                    </a:lnTo>
                    <a:lnTo>
                      <a:pt x="1284" y="300"/>
                    </a:lnTo>
                    <a:lnTo>
                      <a:pt x="1284" y="300"/>
                    </a:lnTo>
                    <a:lnTo>
                      <a:pt x="1284" y="300"/>
                    </a:lnTo>
                    <a:lnTo>
                      <a:pt x="1284" y="300"/>
                    </a:lnTo>
                    <a:lnTo>
                      <a:pt x="1284" y="300"/>
                    </a:lnTo>
                    <a:lnTo>
                      <a:pt x="1284" y="300"/>
                    </a:lnTo>
                    <a:lnTo>
                      <a:pt x="1290" y="300"/>
                    </a:lnTo>
                    <a:lnTo>
                      <a:pt x="1290" y="300"/>
                    </a:lnTo>
                    <a:lnTo>
                      <a:pt x="1290" y="306"/>
                    </a:lnTo>
                    <a:lnTo>
                      <a:pt x="1290" y="306"/>
                    </a:lnTo>
                    <a:lnTo>
                      <a:pt x="1290" y="306"/>
                    </a:lnTo>
                    <a:lnTo>
                      <a:pt x="1290" y="306"/>
                    </a:lnTo>
                    <a:lnTo>
                      <a:pt x="1290" y="306"/>
                    </a:lnTo>
                    <a:lnTo>
                      <a:pt x="1290" y="306"/>
                    </a:lnTo>
                    <a:lnTo>
                      <a:pt x="1290" y="306"/>
                    </a:lnTo>
                    <a:lnTo>
                      <a:pt x="1290" y="306"/>
                    </a:lnTo>
                    <a:lnTo>
                      <a:pt x="1290" y="306"/>
                    </a:lnTo>
                    <a:lnTo>
                      <a:pt x="1290" y="306"/>
                    </a:lnTo>
                    <a:lnTo>
                      <a:pt x="1290" y="306"/>
                    </a:lnTo>
                    <a:lnTo>
                      <a:pt x="1290" y="306"/>
                    </a:lnTo>
                    <a:lnTo>
                      <a:pt x="1290" y="312"/>
                    </a:lnTo>
                    <a:lnTo>
                      <a:pt x="1290" y="312"/>
                    </a:lnTo>
                    <a:lnTo>
                      <a:pt x="1308" y="312"/>
                    </a:lnTo>
                    <a:lnTo>
                      <a:pt x="1308" y="312"/>
                    </a:lnTo>
                    <a:lnTo>
                      <a:pt x="1308" y="312"/>
                    </a:lnTo>
                    <a:lnTo>
                      <a:pt x="1308" y="312"/>
                    </a:lnTo>
                    <a:lnTo>
                      <a:pt x="1308" y="312"/>
                    </a:lnTo>
                    <a:lnTo>
                      <a:pt x="1308" y="312"/>
                    </a:lnTo>
                    <a:lnTo>
                      <a:pt x="1308" y="312"/>
                    </a:lnTo>
                    <a:lnTo>
                      <a:pt x="1308" y="312"/>
                    </a:lnTo>
                    <a:lnTo>
                      <a:pt x="1308" y="312"/>
                    </a:lnTo>
                    <a:lnTo>
                      <a:pt x="1308" y="312"/>
                    </a:lnTo>
                    <a:lnTo>
                      <a:pt x="1308" y="312"/>
                    </a:lnTo>
                    <a:lnTo>
                      <a:pt x="1308" y="312"/>
                    </a:lnTo>
                    <a:lnTo>
                      <a:pt x="1308" y="312"/>
                    </a:lnTo>
                    <a:lnTo>
                      <a:pt x="1314" y="306"/>
                    </a:lnTo>
                    <a:lnTo>
                      <a:pt x="1314" y="306"/>
                    </a:lnTo>
                    <a:lnTo>
                      <a:pt x="1314" y="306"/>
                    </a:lnTo>
                    <a:lnTo>
                      <a:pt x="1314" y="306"/>
                    </a:lnTo>
                    <a:lnTo>
                      <a:pt x="1314" y="306"/>
                    </a:lnTo>
                    <a:lnTo>
                      <a:pt x="1314" y="306"/>
                    </a:lnTo>
                    <a:lnTo>
                      <a:pt x="1314" y="306"/>
                    </a:lnTo>
                    <a:lnTo>
                      <a:pt x="1314" y="306"/>
                    </a:lnTo>
                    <a:lnTo>
                      <a:pt x="1314" y="306"/>
                    </a:lnTo>
                    <a:lnTo>
                      <a:pt x="1314" y="306"/>
                    </a:lnTo>
                    <a:lnTo>
                      <a:pt x="1314" y="306"/>
                    </a:lnTo>
                    <a:lnTo>
                      <a:pt x="1314" y="300"/>
                    </a:lnTo>
                    <a:lnTo>
                      <a:pt x="1314" y="300"/>
                    </a:lnTo>
                    <a:lnTo>
                      <a:pt x="1314" y="300"/>
                    </a:lnTo>
                    <a:lnTo>
                      <a:pt x="1314" y="300"/>
                    </a:lnTo>
                    <a:lnTo>
                      <a:pt x="1314" y="300"/>
                    </a:lnTo>
                    <a:lnTo>
                      <a:pt x="1314" y="300"/>
                    </a:lnTo>
                    <a:lnTo>
                      <a:pt x="1314" y="300"/>
                    </a:lnTo>
                    <a:lnTo>
                      <a:pt x="1314" y="300"/>
                    </a:lnTo>
                    <a:lnTo>
                      <a:pt x="1314" y="300"/>
                    </a:lnTo>
                    <a:lnTo>
                      <a:pt x="1314" y="300"/>
                    </a:lnTo>
                    <a:lnTo>
                      <a:pt x="1314" y="294"/>
                    </a:lnTo>
                    <a:lnTo>
                      <a:pt x="1314" y="294"/>
                    </a:lnTo>
                    <a:lnTo>
                      <a:pt x="1314" y="294"/>
                    </a:lnTo>
                    <a:lnTo>
                      <a:pt x="1314" y="294"/>
                    </a:lnTo>
                    <a:lnTo>
                      <a:pt x="1314" y="294"/>
                    </a:lnTo>
                    <a:lnTo>
                      <a:pt x="1314" y="294"/>
                    </a:lnTo>
                    <a:lnTo>
                      <a:pt x="1314" y="294"/>
                    </a:lnTo>
                    <a:lnTo>
                      <a:pt x="1314" y="294"/>
                    </a:lnTo>
                    <a:lnTo>
                      <a:pt x="1314" y="294"/>
                    </a:lnTo>
                    <a:lnTo>
                      <a:pt x="1314" y="294"/>
                    </a:lnTo>
                    <a:lnTo>
                      <a:pt x="1314" y="294"/>
                    </a:lnTo>
                    <a:lnTo>
                      <a:pt x="1314" y="294"/>
                    </a:lnTo>
                    <a:lnTo>
                      <a:pt x="1314" y="294"/>
                    </a:lnTo>
                    <a:lnTo>
                      <a:pt x="1314" y="294"/>
                    </a:lnTo>
                    <a:lnTo>
                      <a:pt x="1314" y="288"/>
                    </a:lnTo>
                    <a:lnTo>
                      <a:pt x="1314" y="288"/>
                    </a:lnTo>
                    <a:lnTo>
                      <a:pt x="1314" y="288"/>
                    </a:lnTo>
                    <a:lnTo>
                      <a:pt x="1314" y="288"/>
                    </a:lnTo>
                    <a:lnTo>
                      <a:pt x="1314" y="288"/>
                    </a:lnTo>
                    <a:lnTo>
                      <a:pt x="1314" y="288"/>
                    </a:lnTo>
                    <a:lnTo>
                      <a:pt x="1314" y="288"/>
                    </a:lnTo>
                    <a:lnTo>
                      <a:pt x="1314" y="288"/>
                    </a:lnTo>
                    <a:lnTo>
                      <a:pt x="1314" y="282"/>
                    </a:lnTo>
                    <a:lnTo>
                      <a:pt x="1314" y="282"/>
                    </a:lnTo>
                    <a:lnTo>
                      <a:pt x="1314" y="282"/>
                    </a:lnTo>
                    <a:lnTo>
                      <a:pt x="1314" y="282"/>
                    </a:lnTo>
                    <a:lnTo>
                      <a:pt x="1314" y="282"/>
                    </a:lnTo>
                    <a:lnTo>
                      <a:pt x="1314" y="282"/>
                    </a:lnTo>
                    <a:lnTo>
                      <a:pt x="1314" y="282"/>
                    </a:lnTo>
                    <a:lnTo>
                      <a:pt x="1314" y="282"/>
                    </a:lnTo>
                    <a:lnTo>
                      <a:pt x="1314" y="282"/>
                    </a:lnTo>
                    <a:lnTo>
                      <a:pt x="1314" y="282"/>
                    </a:lnTo>
                    <a:lnTo>
                      <a:pt x="1314" y="282"/>
                    </a:lnTo>
                    <a:lnTo>
                      <a:pt x="1314" y="282"/>
                    </a:lnTo>
                    <a:lnTo>
                      <a:pt x="1320" y="282"/>
                    </a:lnTo>
                    <a:lnTo>
                      <a:pt x="1320" y="276"/>
                    </a:lnTo>
                    <a:lnTo>
                      <a:pt x="1320" y="276"/>
                    </a:lnTo>
                    <a:lnTo>
                      <a:pt x="1320" y="276"/>
                    </a:lnTo>
                    <a:lnTo>
                      <a:pt x="1320" y="276"/>
                    </a:lnTo>
                    <a:lnTo>
                      <a:pt x="1320" y="276"/>
                    </a:lnTo>
                    <a:lnTo>
                      <a:pt x="1320" y="276"/>
                    </a:lnTo>
                    <a:lnTo>
                      <a:pt x="1320" y="276"/>
                    </a:lnTo>
                    <a:lnTo>
                      <a:pt x="1320" y="276"/>
                    </a:lnTo>
                    <a:lnTo>
                      <a:pt x="1320" y="276"/>
                    </a:lnTo>
                    <a:lnTo>
                      <a:pt x="1320" y="276"/>
                    </a:lnTo>
                    <a:lnTo>
                      <a:pt x="1320" y="276"/>
                    </a:lnTo>
                    <a:lnTo>
                      <a:pt x="1320" y="276"/>
                    </a:lnTo>
                    <a:lnTo>
                      <a:pt x="1320" y="276"/>
                    </a:lnTo>
                    <a:lnTo>
                      <a:pt x="1320" y="276"/>
                    </a:lnTo>
                    <a:lnTo>
                      <a:pt x="1320" y="276"/>
                    </a:lnTo>
                    <a:lnTo>
                      <a:pt x="1320" y="276"/>
                    </a:lnTo>
                    <a:lnTo>
                      <a:pt x="1320" y="276"/>
                    </a:lnTo>
                    <a:lnTo>
                      <a:pt x="1320" y="276"/>
                    </a:lnTo>
                    <a:lnTo>
                      <a:pt x="1320" y="276"/>
                    </a:lnTo>
                    <a:lnTo>
                      <a:pt x="1320" y="276"/>
                    </a:lnTo>
                    <a:lnTo>
                      <a:pt x="1320" y="276"/>
                    </a:lnTo>
                    <a:lnTo>
                      <a:pt x="1320" y="276"/>
                    </a:lnTo>
                    <a:lnTo>
                      <a:pt x="1320" y="276"/>
                    </a:lnTo>
                    <a:lnTo>
                      <a:pt x="1320" y="276"/>
                    </a:lnTo>
                    <a:lnTo>
                      <a:pt x="1320" y="276"/>
                    </a:lnTo>
                    <a:lnTo>
                      <a:pt x="1320" y="276"/>
                    </a:lnTo>
                    <a:lnTo>
                      <a:pt x="1320" y="276"/>
                    </a:lnTo>
                    <a:lnTo>
                      <a:pt x="1320" y="276"/>
                    </a:lnTo>
                    <a:lnTo>
                      <a:pt x="1320" y="276"/>
                    </a:lnTo>
                    <a:lnTo>
                      <a:pt x="1320" y="276"/>
                    </a:lnTo>
                    <a:lnTo>
                      <a:pt x="1320" y="276"/>
                    </a:lnTo>
                    <a:lnTo>
                      <a:pt x="1320" y="276"/>
                    </a:lnTo>
                    <a:lnTo>
                      <a:pt x="1320" y="282"/>
                    </a:lnTo>
                    <a:lnTo>
                      <a:pt x="1320" y="282"/>
                    </a:lnTo>
                    <a:lnTo>
                      <a:pt x="1320" y="282"/>
                    </a:lnTo>
                    <a:lnTo>
                      <a:pt x="1320" y="282"/>
                    </a:lnTo>
                    <a:lnTo>
                      <a:pt x="1320" y="282"/>
                    </a:lnTo>
                    <a:lnTo>
                      <a:pt x="1320" y="282"/>
                    </a:lnTo>
                    <a:lnTo>
                      <a:pt x="1320" y="282"/>
                    </a:lnTo>
                    <a:lnTo>
                      <a:pt x="1320" y="282"/>
                    </a:lnTo>
                    <a:lnTo>
                      <a:pt x="1320" y="282"/>
                    </a:lnTo>
                    <a:lnTo>
                      <a:pt x="1320" y="282"/>
                    </a:lnTo>
                    <a:lnTo>
                      <a:pt x="1320" y="282"/>
                    </a:lnTo>
                    <a:lnTo>
                      <a:pt x="1320" y="282"/>
                    </a:lnTo>
                    <a:lnTo>
                      <a:pt x="1320" y="282"/>
                    </a:lnTo>
                    <a:lnTo>
                      <a:pt x="1320" y="288"/>
                    </a:lnTo>
                    <a:lnTo>
                      <a:pt x="1320" y="288"/>
                    </a:lnTo>
                    <a:lnTo>
                      <a:pt x="1320" y="288"/>
                    </a:lnTo>
                    <a:lnTo>
                      <a:pt x="1320" y="288"/>
                    </a:lnTo>
                    <a:lnTo>
                      <a:pt x="1320" y="288"/>
                    </a:lnTo>
                    <a:lnTo>
                      <a:pt x="1320" y="288"/>
                    </a:lnTo>
                    <a:lnTo>
                      <a:pt x="1320" y="288"/>
                    </a:lnTo>
                    <a:lnTo>
                      <a:pt x="1326" y="288"/>
                    </a:lnTo>
                    <a:lnTo>
                      <a:pt x="1326" y="288"/>
                    </a:lnTo>
                    <a:lnTo>
                      <a:pt x="1326" y="294"/>
                    </a:lnTo>
                    <a:lnTo>
                      <a:pt x="1326" y="294"/>
                    </a:lnTo>
                    <a:lnTo>
                      <a:pt x="1326" y="294"/>
                    </a:lnTo>
                    <a:lnTo>
                      <a:pt x="1326" y="294"/>
                    </a:lnTo>
                    <a:lnTo>
                      <a:pt x="1326" y="294"/>
                    </a:lnTo>
                    <a:lnTo>
                      <a:pt x="1326" y="294"/>
                    </a:lnTo>
                    <a:lnTo>
                      <a:pt x="1326" y="294"/>
                    </a:lnTo>
                    <a:lnTo>
                      <a:pt x="1326" y="294"/>
                    </a:lnTo>
                    <a:lnTo>
                      <a:pt x="1326" y="294"/>
                    </a:lnTo>
                    <a:lnTo>
                      <a:pt x="1326" y="294"/>
                    </a:lnTo>
                    <a:lnTo>
                      <a:pt x="1326" y="294"/>
                    </a:lnTo>
                    <a:lnTo>
                      <a:pt x="1326" y="294"/>
                    </a:lnTo>
                    <a:lnTo>
                      <a:pt x="1326" y="294"/>
                    </a:lnTo>
                    <a:lnTo>
                      <a:pt x="1326" y="300"/>
                    </a:lnTo>
                    <a:lnTo>
                      <a:pt x="1326" y="300"/>
                    </a:lnTo>
                    <a:lnTo>
                      <a:pt x="1326" y="300"/>
                    </a:lnTo>
                    <a:lnTo>
                      <a:pt x="1326" y="300"/>
                    </a:lnTo>
                    <a:lnTo>
                      <a:pt x="1326" y="300"/>
                    </a:lnTo>
                    <a:lnTo>
                      <a:pt x="1326" y="300"/>
                    </a:lnTo>
                    <a:lnTo>
                      <a:pt x="1326" y="300"/>
                    </a:lnTo>
                    <a:lnTo>
                      <a:pt x="1326" y="300"/>
                    </a:lnTo>
                    <a:lnTo>
                      <a:pt x="1326" y="300"/>
                    </a:lnTo>
                    <a:lnTo>
                      <a:pt x="1326" y="300"/>
                    </a:lnTo>
                    <a:lnTo>
                      <a:pt x="1326" y="306"/>
                    </a:lnTo>
                    <a:lnTo>
                      <a:pt x="1326" y="306"/>
                    </a:lnTo>
                    <a:lnTo>
                      <a:pt x="1326" y="306"/>
                    </a:lnTo>
                    <a:lnTo>
                      <a:pt x="1326" y="306"/>
                    </a:lnTo>
                    <a:lnTo>
                      <a:pt x="1326" y="306"/>
                    </a:lnTo>
                    <a:lnTo>
                      <a:pt x="1326" y="306"/>
                    </a:lnTo>
                    <a:lnTo>
                      <a:pt x="1326" y="306"/>
                    </a:lnTo>
                    <a:lnTo>
                      <a:pt x="1326" y="306"/>
                    </a:lnTo>
                    <a:lnTo>
                      <a:pt x="1326" y="306"/>
                    </a:lnTo>
                    <a:lnTo>
                      <a:pt x="1326" y="306"/>
                    </a:lnTo>
                    <a:lnTo>
                      <a:pt x="1326" y="306"/>
                    </a:lnTo>
                    <a:lnTo>
                      <a:pt x="1326" y="312"/>
                    </a:lnTo>
                    <a:lnTo>
                      <a:pt x="1326" y="312"/>
                    </a:lnTo>
                    <a:lnTo>
                      <a:pt x="1326" y="312"/>
                    </a:lnTo>
                    <a:lnTo>
                      <a:pt x="1326" y="312"/>
                    </a:lnTo>
                    <a:lnTo>
                      <a:pt x="1326" y="312"/>
                    </a:lnTo>
                    <a:lnTo>
                      <a:pt x="1326" y="312"/>
                    </a:lnTo>
                    <a:lnTo>
                      <a:pt x="1326" y="312"/>
                    </a:lnTo>
                    <a:lnTo>
                      <a:pt x="1326" y="312"/>
                    </a:lnTo>
                    <a:lnTo>
                      <a:pt x="1326" y="312"/>
                    </a:lnTo>
                    <a:lnTo>
                      <a:pt x="1326" y="312"/>
                    </a:lnTo>
                    <a:lnTo>
                      <a:pt x="1326" y="312"/>
                    </a:lnTo>
                    <a:lnTo>
                      <a:pt x="1326" y="312"/>
                    </a:lnTo>
                    <a:lnTo>
                      <a:pt x="1326" y="318"/>
                    </a:lnTo>
                    <a:lnTo>
                      <a:pt x="1326" y="318"/>
                    </a:lnTo>
                    <a:lnTo>
                      <a:pt x="1326" y="318"/>
                    </a:lnTo>
                    <a:lnTo>
                      <a:pt x="1326" y="318"/>
                    </a:lnTo>
                    <a:lnTo>
                      <a:pt x="1326" y="318"/>
                    </a:lnTo>
                    <a:lnTo>
                      <a:pt x="1326" y="318"/>
                    </a:lnTo>
                    <a:lnTo>
                      <a:pt x="1350" y="324"/>
                    </a:lnTo>
                    <a:lnTo>
                      <a:pt x="1350" y="324"/>
                    </a:lnTo>
                    <a:lnTo>
                      <a:pt x="1350" y="324"/>
                    </a:lnTo>
                    <a:lnTo>
                      <a:pt x="1350" y="318"/>
                    </a:lnTo>
                    <a:lnTo>
                      <a:pt x="1350" y="318"/>
                    </a:lnTo>
                    <a:lnTo>
                      <a:pt x="1350" y="318"/>
                    </a:lnTo>
                    <a:lnTo>
                      <a:pt x="1350" y="318"/>
                    </a:lnTo>
                    <a:lnTo>
                      <a:pt x="1350" y="318"/>
                    </a:lnTo>
                    <a:lnTo>
                      <a:pt x="1350" y="318"/>
                    </a:lnTo>
                    <a:lnTo>
                      <a:pt x="1350" y="318"/>
                    </a:lnTo>
                    <a:lnTo>
                      <a:pt x="1350" y="318"/>
                    </a:lnTo>
                    <a:lnTo>
                      <a:pt x="1350" y="318"/>
                    </a:lnTo>
                    <a:lnTo>
                      <a:pt x="1350" y="318"/>
                    </a:lnTo>
                    <a:lnTo>
                      <a:pt x="1350" y="318"/>
                    </a:lnTo>
                    <a:lnTo>
                      <a:pt x="1350" y="318"/>
                    </a:lnTo>
                    <a:lnTo>
                      <a:pt x="1350" y="318"/>
                    </a:lnTo>
                    <a:lnTo>
                      <a:pt x="1350" y="312"/>
                    </a:lnTo>
                    <a:lnTo>
                      <a:pt x="1350" y="312"/>
                    </a:lnTo>
                    <a:lnTo>
                      <a:pt x="1350" y="312"/>
                    </a:lnTo>
                    <a:lnTo>
                      <a:pt x="1350" y="312"/>
                    </a:lnTo>
                    <a:lnTo>
                      <a:pt x="1350" y="312"/>
                    </a:lnTo>
                    <a:lnTo>
                      <a:pt x="1350" y="312"/>
                    </a:lnTo>
                    <a:lnTo>
                      <a:pt x="1350" y="312"/>
                    </a:lnTo>
                    <a:lnTo>
                      <a:pt x="1350" y="312"/>
                    </a:lnTo>
                    <a:lnTo>
                      <a:pt x="1350" y="312"/>
                    </a:lnTo>
                    <a:lnTo>
                      <a:pt x="1350" y="312"/>
                    </a:lnTo>
                    <a:lnTo>
                      <a:pt x="1350" y="312"/>
                    </a:lnTo>
                    <a:lnTo>
                      <a:pt x="1350" y="306"/>
                    </a:lnTo>
                    <a:lnTo>
                      <a:pt x="1350" y="306"/>
                    </a:lnTo>
                    <a:lnTo>
                      <a:pt x="1350" y="306"/>
                    </a:lnTo>
                    <a:lnTo>
                      <a:pt x="1356" y="306"/>
                    </a:lnTo>
                    <a:lnTo>
                      <a:pt x="1356" y="306"/>
                    </a:lnTo>
                    <a:lnTo>
                      <a:pt x="1356" y="306"/>
                    </a:lnTo>
                    <a:lnTo>
                      <a:pt x="1356" y="306"/>
                    </a:lnTo>
                    <a:lnTo>
                      <a:pt x="1356" y="306"/>
                    </a:lnTo>
                    <a:lnTo>
                      <a:pt x="1356" y="306"/>
                    </a:lnTo>
                    <a:lnTo>
                      <a:pt x="1356" y="306"/>
                    </a:lnTo>
                    <a:lnTo>
                      <a:pt x="1356" y="300"/>
                    </a:lnTo>
                    <a:lnTo>
                      <a:pt x="1356" y="300"/>
                    </a:lnTo>
                    <a:lnTo>
                      <a:pt x="1356" y="300"/>
                    </a:lnTo>
                    <a:lnTo>
                      <a:pt x="1356" y="300"/>
                    </a:lnTo>
                    <a:lnTo>
                      <a:pt x="1356" y="300"/>
                    </a:lnTo>
                    <a:lnTo>
                      <a:pt x="1356" y="300"/>
                    </a:lnTo>
                    <a:lnTo>
                      <a:pt x="1356" y="300"/>
                    </a:lnTo>
                    <a:lnTo>
                      <a:pt x="1356" y="300"/>
                    </a:lnTo>
                    <a:lnTo>
                      <a:pt x="1356" y="300"/>
                    </a:lnTo>
                    <a:lnTo>
                      <a:pt x="1356" y="300"/>
                    </a:lnTo>
                    <a:lnTo>
                      <a:pt x="1356" y="300"/>
                    </a:lnTo>
                    <a:lnTo>
                      <a:pt x="1356" y="300"/>
                    </a:lnTo>
                    <a:lnTo>
                      <a:pt x="1356" y="300"/>
                    </a:lnTo>
                    <a:lnTo>
                      <a:pt x="1356" y="294"/>
                    </a:lnTo>
                    <a:lnTo>
                      <a:pt x="1356" y="294"/>
                    </a:lnTo>
                    <a:lnTo>
                      <a:pt x="1356" y="294"/>
                    </a:lnTo>
                    <a:lnTo>
                      <a:pt x="1356" y="294"/>
                    </a:lnTo>
                    <a:lnTo>
                      <a:pt x="1356" y="294"/>
                    </a:lnTo>
                    <a:lnTo>
                      <a:pt x="1356" y="294"/>
                    </a:lnTo>
                    <a:lnTo>
                      <a:pt x="1356" y="294"/>
                    </a:lnTo>
                    <a:lnTo>
                      <a:pt x="1356" y="294"/>
                    </a:lnTo>
                    <a:lnTo>
                      <a:pt x="1356" y="294"/>
                    </a:lnTo>
                    <a:lnTo>
                      <a:pt x="1356" y="294"/>
                    </a:lnTo>
                    <a:lnTo>
                      <a:pt x="1356" y="288"/>
                    </a:lnTo>
                    <a:lnTo>
                      <a:pt x="1356" y="288"/>
                    </a:lnTo>
                    <a:lnTo>
                      <a:pt x="1356" y="288"/>
                    </a:lnTo>
                    <a:lnTo>
                      <a:pt x="1356" y="288"/>
                    </a:lnTo>
                    <a:lnTo>
                      <a:pt x="1356" y="288"/>
                    </a:lnTo>
                    <a:lnTo>
                      <a:pt x="1356" y="288"/>
                    </a:lnTo>
                    <a:lnTo>
                      <a:pt x="1356" y="288"/>
                    </a:lnTo>
                    <a:lnTo>
                      <a:pt x="1356" y="288"/>
                    </a:lnTo>
                    <a:lnTo>
                      <a:pt x="1356" y="288"/>
                    </a:lnTo>
                    <a:lnTo>
                      <a:pt x="1356" y="288"/>
                    </a:lnTo>
                    <a:lnTo>
                      <a:pt x="1356" y="288"/>
                    </a:lnTo>
                    <a:lnTo>
                      <a:pt x="1356" y="288"/>
                    </a:lnTo>
                    <a:lnTo>
                      <a:pt x="1356" y="288"/>
                    </a:lnTo>
                    <a:lnTo>
                      <a:pt x="1356" y="288"/>
                    </a:lnTo>
                    <a:lnTo>
                      <a:pt x="1356" y="288"/>
                    </a:lnTo>
                    <a:lnTo>
                      <a:pt x="1356" y="288"/>
                    </a:lnTo>
                    <a:lnTo>
                      <a:pt x="1356" y="288"/>
                    </a:lnTo>
                    <a:lnTo>
                      <a:pt x="1356" y="282"/>
                    </a:lnTo>
                    <a:lnTo>
                      <a:pt x="1356" y="282"/>
                    </a:lnTo>
                    <a:lnTo>
                      <a:pt x="1356" y="282"/>
                    </a:lnTo>
                    <a:lnTo>
                      <a:pt x="1356" y="282"/>
                    </a:lnTo>
                    <a:lnTo>
                      <a:pt x="1356" y="282"/>
                    </a:lnTo>
                    <a:lnTo>
                      <a:pt x="1356" y="282"/>
                    </a:lnTo>
                    <a:lnTo>
                      <a:pt x="1356" y="282"/>
                    </a:lnTo>
                    <a:lnTo>
                      <a:pt x="1362" y="282"/>
                    </a:lnTo>
                    <a:lnTo>
                      <a:pt x="1362" y="282"/>
                    </a:lnTo>
                    <a:lnTo>
                      <a:pt x="1362" y="282"/>
                    </a:lnTo>
                    <a:lnTo>
                      <a:pt x="1362" y="282"/>
                    </a:lnTo>
                    <a:lnTo>
                      <a:pt x="1362" y="282"/>
                    </a:lnTo>
                    <a:lnTo>
                      <a:pt x="1362" y="282"/>
                    </a:lnTo>
                    <a:lnTo>
                      <a:pt x="1362" y="282"/>
                    </a:lnTo>
                    <a:lnTo>
                      <a:pt x="1362" y="282"/>
                    </a:lnTo>
                    <a:lnTo>
                      <a:pt x="1362" y="282"/>
                    </a:lnTo>
                    <a:lnTo>
                      <a:pt x="1362" y="288"/>
                    </a:lnTo>
                    <a:lnTo>
                      <a:pt x="1362" y="288"/>
                    </a:lnTo>
                    <a:lnTo>
                      <a:pt x="1362" y="288"/>
                    </a:lnTo>
                    <a:lnTo>
                      <a:pt x="1362" y="288"/>
                    </a:lnTo>
                    <a:lnTo>
                      <a:pt x="1362" y="288"/>
                    </a:lnTo>
                    <a:lnTo>
                      <a:pt x="1362" y="288"/>
                    </a:lnTo>
                    <a:lnTo>
                      <a:pt x="1362" y="288"/>
                    </a:lnTo>
                    <a:lnTo>
                      <a:pt x="1362" y="288"/>
                    </a:lnTo>
                    <a:lnTo>
                      <a:pt x="1362" y="288"/>
                    </a:lnTo>
                    <a:lnTo>
                      <a:pt x="1362" y="288"/>
                    </a:lnTo>
                    <a:lnTo>
                      <a:pt x="1362" y="288"/>
                    </a:lnTo>
                    <a:lnTo>
                      <a:pt x="1362" y="288"/>
                    </a:lnTo>
                    <a:lnTo>
                      <a:pt x="1362" y="288"/>
                    </a:lnTo>
                    <a:lnTo>
                      <a:pt x="1362" y="288"/>
                    </a:lnTo>
                    <a:lnTo>
                      <a:pt x="1362" y="288"/>
                    </a:lnTo>
                    <a:lnTo>
                      <a:pt x="1362" y="288"/>
                    </a:lnTo>
                    <a:lnTo>
                      <a:pt x="1362" y="288"/>
                    </a:lnTo>
                    <a:lnTo>
                      <a:pt x="1362" y="294"/>
                    </a:lnTo>
                    <a:lnTo>
                      <a:pt x="1362" y="294"/>
                    </a:lnTo>
                    <a:lnTo>
                      <a:pt x="1362" y="294"/>
                    </a:lnTo>
                    <a:lnTo>
                      <a:pt x="1362" y="294"/>
                    </a:lnTo>
                    <a:lnTo>
                      <a:pt x="1362" y="294"/>
                    </a:lnTo>
                    <a:lnTo>
                      <a:pt x="1362" y="294"/>
                    </a:lnTo>
                    <a:lnTo>
                      <a:pt x="1362" y="294"/>
                    </a:lnTo>
                    <a:lnTo>
                      <a:pt x="1362" y="294"/>
                    </a:lnTo>
                    <a:lnTo>
                      <a:pt x="1362" y="294"/>
                    </a:lnTo>
                    <a:lnTo>
                      <a:pt x="1362" y="294"/>
                    </a:lnTo>
                    <a:lnTo>
                      <a:pt x="1362" y="300"/>
                    </a:lnTo>
                    <a:lnTo>
                      <a:pt x="1362" y="300"/>
                    </a:lnTo>
                    <a:lnTo>
                      <a:pt x="1362" y="300"/>
                    </a:lnTo>
                    <a:lnTo>
                      <a:pt x="1362" y="300"/>
                    </a:lnTo>
                    <a:lnTo>
                      <a:pt x="1362" y="300"/>
                    </a:lnTo>
                    <a:lnTo>
                      <a:pt x="1362" y="300"/>
                    </a:lnTo>
                    <a:lnTo>
                      <a:pt x="1362" y="300"/>
                    </a:lnTo>
                    <a:lnTo>
                      <a:pt x="1362" y="300"/>
                    </a:lnTo>
                    <a:lnTo>
                      <a:pt x="1362" y="300"/>
                    </a:lnTo>
                    <a:lnTo>
                      <a:pt x="1362" y="300"/>
                    </a:lnTo>
                    <a:lnTo>
                      <a:pt x="1362" y="300"/>
                    </a:lnTo>
                    <a:lnTo>
                      <a:pt x="1362" y="300"/>
                    </a:lnTo>
                    <a:lnTo>
                      <a:pt x="1362" y="300"/>
                    </a:lnTo>
                    <a:lnTo>
                      <a:pt x="1362" y="306"/>
                    </a:lnTo>
                    <a:lnTo>
                      <a:pt x="1362" y="306"/>
                    </a:lnTo>
                    <a:lnTo>
                      <a:pt x="1362" y="306"/>
                    </a:lnTo>
                    <a:lnTo>
                      <a:pt x="1362" y="306"/>
                    </a:lnTo>
                    <a:lnTo>
                      <a:pt x="1362" y="306"/>
                    </a:lnTo>
                    <a:lnTo>
                      <a:pt x="1368" y="306"/>
                    </a:lnTo>
                    <a:lnTo>
                      <a:pt x="1368" y="306"/>
                    </a:lnTo>
                    <a:lnTo>
                      <a:pt x="1368" y="306"/>
                    </a:lnTo>
                    <a:lnTo>
                      <a:pt x="1368" y="306"/>
                    </a:lnTo>
                    <a:lnTo>
                      <a:pt x="1368" y="306"/>
                    </a:lnTo>
                    <a:lnTo>
                      <a:pt x="1368" y="312"/>
                    </a:lnTo>
                    <a:lnTo>
                      <a:pt x="1368" y="312"/>
                    </a:lnTo>
                    <a:lnTo>
                      <a:pt x="1368" y="312"/>
                    </a:lnTo>
                    <a:lnTo>
                      <a:pt x="1368" y="312"/>
                    </a:lnTo>
                    <a:lnTo>
                      <a:pt x="1368" y="312"/>
                    </a:lnTo>
                    <a:lnTo>
                      <a:pt x="1368" y="312"/>
                    </a:lnTo>
                    <a:lnTo>
                      <a:pt x="1368" y="312"/>
                    </a:lnTo>
                    <a:lnTo>
                      <a:pt x="1368" y="312"/>
                    </a:lnTo>
                    <a:lnTo>
                      <a:pt x="1368" y="312"/>
                    </a:lnTo>
                    <a:lnTo>
                      <a:pt x="1368" y="312"/>
                    </a:lnTo>
                    <a:lnTo>
                      <a:pt x="1368" y="318"/>
                    </a:lnTo>
                    <a:lnTo>
                      <a:pt x="1368" y="318"/>
                    </a:lnTo>
                    <a:lnTo>
                      <a:pt x="1368" y="318"/>
                    </a:lnTo>
                    <a:lnTo>
                      <a:pt x="1368" y="318"/>
                    </a:lnTo>
                    <a:lnTo>
                      <a:pt x="1368" y="318"/>
                    </a:lnTo>
                    <a:lnTo>
                      <a:pt x="1368" y="318"/>
                    </a:lnTo>
                    <a:lnTo>
                      <a:pt x="1368" y="318"/>
                    </a:lnTo>
                    <a:lnTo>
                      <a:pt x="1368" y="318"/>
                    </a:lnTo>
                    <a:lnTo>
                      <a:pt x="1368" y="318"/>
                    </a:lnTo>
                    <a:lnTo>
                      <a:pt x="1368" y="318"/>
                    </a:lnTo>
                    <a:lnTo>
                      <a:pt x="1368" y="318"/>
                    </a:lnTo>
                    <a:lnTo>
                      <a:pt x="1368" y="318"/>
                    </a:lnTo>
                    <a:lnTo>
                      <a:pt x="1368" y="324"/>
                    </a:lnTo>
                    <a:lnTo>
                      <a:pt x="1368" y="324"/>
                    </a:lnTo>
                    <a:lnTo>
                      <a:pt x="1368" y="324"/>
                    </a:lnTo>
                    <a:lnTo>
                      <a:pt x="1368" y="324"/>
                    </a:lnTo>
                    <a:lnTo>
                      <a:pt x="1368" y="324"/>
                    </a:lnTo>
                    <a:lnTo>
                      <a:pt x="1368" y="324"/>
                    </a:lnTo>
                    <a:lnTo>
                      <a:pt x="1368" y="324"/>
                    </a:lnTo>
                    <a:lnTo>
                      <a:pt x="1368" y="324"/>
                    </a:lnTo>
                    <a:lnTo>
                      <a:pt x="1368" y="324"/>
                    </a:lnTo>
                    <a:lnTo>
                      <a:pt x="1368" y="324"/>
                    </a:lnTo>
                    <a:lnTo>
                      <a:pt x="1392" y="330"/>
                    </a:lnTo>
                    <a:lnTo>
                      <a:pt x="1392" y="330"/>
                    </a:lnTo>
                    <a:lnTo>
                      <a:pt x="1392" y="330"/>
                    </a:lnTo>
                    <a:lnTo>
                      <a:pt x="1392" y="330"/>
                    </a:lnTo>
                    <a:lnTo>
                      <a:pt x="1392" y="330"/>
                    </a:lnTo>
                    <a:lnTo>
                      <a:pt x="1392" y="330"/>
                    </a:lnTo>
                    <a:lnTo>
                      <a:pt x="1392" y="330"/>
                    </a:lnTo>
                    <a:lnTo>
                      <a:pt x="1392" y="324"/>
                    </a:lnTo>
                    <a:lnTo>
                      <a:pt x="1392" y="324"/>
                    </a:lnTo>
                    <a:lnTo>
                      <a:pt x="1392" y="324"/>
                    </a:lnTo>
                    <a:lnTo>
                      <a:pt x="1392" y="324"/>
                    </a:lnTo>
                    <a:lnTo>
                      <a:pt x="1392" y="324"/>
                    </a:lnTo>
                    <a:lnTo>
                      <a:pt x="1392" y="324"/>
                    </a:lnTo>
                    <a:lnTo>
                      <a:pt x="1392" y="324"/>
                    </a:lnTo>
                    <a:lnTo>
                      <a:pt x="1392" y="324"/>
                    </a:lnTo>
                    <a:lnTo>
                      <a:pt x="1392" y="324"/>
                    </a:lnTo>
                    <a:lnTo>
                      <a:pt x="1392" y="324"/>
                    </a:lnTo>
                    <a:lnTo>
                      <a:pt x="1392" y="324"/>
                    </a:lnTo>
                    <a:lnTo>
                      <a:pt x="1392" y="324"/>
                    </a:lnTo>
                    <a:lnTo>
                      <a:pt x="1392" y="324"/>
                    </a:lnTo>
                    <a:lnTo>
                      <a:pt x="1392" y="318"/>
                    </a:lnTo>
                    <a:lnTo>
                      <a:pt x="1392" y="318"/>
                    </a:lnTo>
                    <a:lnTo>
                      <a:pt x="1392" y="318"/>
                    </a:lnTo>
                    <a:lnTo>
                      <a:pt x="1392" y="318"/>
                    </a:lnTo>
                    <a:lnTo>
                      <a:pt x="1392" y="318"/>
                    </a:lnTo>
                    <a:lnTo>
                      <a:pt x="1392" y="318"/>
                    </a:lnTo>
                    <a:lnTo>
                      <a:pt x="1392" y="318"/>
                    </a:lnTo>
                    <a:lnTo>
                      <a:pt x="1392" y="318"/>
                    </a:lnTo>
                    <a:lnTo>
                      <a:pt x="1392" y="318"/>
                    </a:lnTo>
                    <a:lnTo>
                      <a:pt x="1392" y="318"/>
                    </a:lnTo>
                    <a:lnTo>
                      <a:pt x="1392" y="318"/>
                    </a:lnTo>
                    <a:lnTo>
                      <a:pt x="1392" y="312"/>
                    </a:lnTo>
                    <a:lnTo>
                      <a:pt x="1392" y="312"/>
                    </a:lnTo>
                    <a:lnTo>
                      <a:pt x="1392" y="312"/>
                    </a:lnTo>
                    <a:lnTo>
                      <a:pt x="1392" y="312"/>
                    </a:lnTo>
                    <a:lnTo>
                      <a:pt x="1392" y="312"/>
                    </a:lnTo>
                    <a:lnTo>
                      <a:pt x="1392" y="312"/>
                    </a:lnTo>
                    <a:lnTo>
                      <a:pt x="1392" y="312"/>
                    </a:lnTo>
                    <a:lnTo>
                      <a:pt x="1392" y="312"/>
                    </a:lnTo>
                    <a:lnTo>
                      <a:pt x="1392" y="312"/>
                    </a:lnTo>
                    <a:lnTo>
                      <a:pt x="1392" y="312"/>
                    </a:lnTo>
                    <a:lnTo>
                      <a:pt x="1392" y="306"/>
                    </a:lnTo>
                    <a:lnTo>
                      <a:pt x="1392" y="306"/>
                    </a:lnTo>
                    <a:lnTo>
                      <a:pt x="1392" y="306"/>
                    </a:lnTo>
                    <a:lnTo>
                      <a:pt x="1392" y="306"/>
                    </a:lnTo>
                    <a:lnTo>
                      <a:pt x="1392" y="306"/>
                    </a:lnTo>
                    <a:lnTo>
                      <a:pt x="1392" y="306"/>
                    </a:lnTo>
                    <a:lnTo>
                      <a:pt x="1392" y="306"/>
                    </a:lnTo>
                    <a:lnTo>
                      <a:pt x="1398" y="306"/>
                    </a:lnTo>
                    <a:lnTo>
                      <a:pt x="1398" y="306"/>
                    </a:lnTo>
                    <a:lnTo>
                      <a:pt x="1398" y="306"/>
                    </a:lnTo>
                    <a:lnTo>
                      <a:pt x="1398" y="306"/>
                    </a:lnTo>
                    <a:lnTo>
                      <a:pt x="1398" y="306"/>
                    </a:lnTo>
                    <a:lnTo>
                      <a:pt x="1398" y="306"/>
                    </a:lnTo>
                    <a:lnTo>
                      <a:pt x="1398" y="300"/>
                    </a:lnTo>
                    <a:lnTo>
                      <a:pt x="1398" y="300"/>
                    </a:lnTo>
                    <a:lnTo>
                      <a:pt x="1398" y="300"/>
                    </a:lnTo>
                    <a:lnTo>
                      <a:pt x="1398" y="300"/>
                    </a:lnTo>
                    <a:lnTo>
                      <a:pt x="1398" y="300"/>
                    </a:lnTo>
                    <a:lnTo>
                      <a:pt x="1398" y="300"/>
                    </a:lnTo>
                    <a:lnTo>
                      <a:pt x="1398" y="300"/>
                    </a:lnTo>
                    <a:lnTo>
                      <a:pt x="1398" y="300"/>
                    </a:lnTo>
                    <a:lnTo>
                      <a:pt x="1398" y="300"/>
                    </a:lnTo>
                    <a:lnTo>
                      <a:pt x="1398" y="300"/>
                    </a:lnTo>
                    <a:lnTo>
                      <a:pt x="1398" y="300"/>
                    </a:lnTo>
                    <a:lnTo>
                      <a:pt x="1398" y="294"/>
                    </a:lnTo>
                    <a:lnTo>
                      <a:pt x="1398" y="294"/>
                    </a:lnTo>
                    <a:lnTo>
                      <a:pt x="1398" y="294"/>
                    </a:lnTo>
                    <a:lnTo>
                      <a:pt x="1398" y="294"/>
                    </a:lnTo>
                    <a:lnTo>
                      <a:pt x="1398" y="294"/>
                    </a:lnTo>
                    <a:lnTo>
                      <a:pt x="1398" y="294"/>
                    </a:lnTo>
                    <a:lnTo>
                      <a:pt x="1398" y="294"/>
                    </a:lnTo>
                    <a:lnTo>
                      <a:pt x="1398" y="294"/>
                    </a:lnTo>
                    <a:lnTo>
                      <a:pt x="1398" y="294"/>
                    </a:lnTo>
                    <a:lnTo>
                      <a:pt x="1398" y="294"/>
                    </a:lnTo>
                    <a:lnTo>
                      <a:pt x="1398" y="294"/>
                    </a:lnTo>
                    <a:lnTo>
                      <a:pt x="1398" y="294"/>
                    </a:lnTo>
                    <a:lnTo>
                      <a:pt x="1398" y="294"/>
                    </a:lnTo>
                    <a:lnTo>
                      <a:pt x="1398" y="294"/>
                    </a:lnTo>
                    <a:lnTo>
                      <a:pt x="1398" y="294"/>
                    </a:lnTo>
                    <a:lnTo>
                      <a:pt x="1398" y="294"/>
                    </a:lnTo>
                    <a:lnTo>
                      <a:pt x="1398" y="294"/>
                    </a:lnTo>
                    <a:lnTo>
                      <a:pt x="1398" y="294"/>
                    </a:lnTo>
                    <a:lnTo>
                      <a:pt x="1398" y="294"/>
                    </a:lnTo>
                    <a:lnTo>
                      <a:pt x="1398" y="294"/>
                    </a:lnTo>
                    <a:lnTo>
                      <a:pt x="1398" y="294"/>
                    </a:lnTo>
                    <a:lnTo>
                      <a:pt x="1398" y="294"/>
                    </a:lnTo>
                    <a:lnTo>
                      <a:pt x="1398" y="294"/>
                    </a:lnTo>
                    <a:lnTo>
                      <a:pt x="1398" y="294"/>
                    </a:lnTo>
                    <a:lnTo>
                      <a:pt x="1398" y="294"/>
                    </a:lnTo>
                    <a:lnTo>
                      <a:pt x="1398" y="294"/>
                    </a:lnTo>
                    <a:lnTo>
                      <a:pt x="1398" y="294"/>
                    </a:lnTo>
                    <a:lnTo>
                      <a:pt x="1398" y="294"/>
                    </a:lnTo>
                    <a:lnTo>
                      <a:pt x="1398" y="294"/>
                    </a:lnTo>
                    <a:lnTo>
                      <a:pt x="1398" y="294"/>
                    </a:lnTo>
                    <a:lnTo>
                      <a:pt x="1398" y="294"/>
                    </a:lnTo>
                    <a:lnTo>
                      <a:pt x="1398" y="294"/>
                    </a:lnTo>
                    <a:lnTo>
                      <a:pt x="1398" y="294"/>
                    </a:lnTo>
                    <a:lnTo>
                      <a:pt x="1398" y="294"/>
                    </a:lnTo>
                    <a:lnTo>
                      <a:pt x="1398" y="294"/>
                    </a:lnTo>
                    <a:lnTo>
                      <a:pt x="1398" y="294"/>
                    </a:lnTo>
                    <a:lnTo>
                      <a:pt x="1404" y="294"/>
                    </a:lnTo>
                    <a:lnTo>
                      <a:pt x="1404" y="294"/>
                    </a:lnTo>
                    <a:lnTo>
                      <a:pt x="1404" y="294"/>
                    </a:lnTo>
                    <a:lnTo>
                      <a:pt x="1404" y="300"/>
                    </a:lnTo>
                    <a:lnTo>
                      <a:pt x="1404" y="300"/>
                    </a:lnTo>
                    <a:lnTo>
                      <a:pt x="1404" y="300"/>
                    </a:lnTo>
                    <a:lnTo>
                      <a:pt x="1404" y="300"/>
                    </a:lnTo>
                    <a:lnTo>
                      <a:pt x="1404" y="300"/>
                    </a:lnTo>
                    <a:lnTo>
                      <a:pt x="1404" y="300"/>
                    </a:lnTo>
                    <a:lnTo>
                      <a:pt x="1404" y="300"/>
                    </a:lnTo>
                    <a:lnTo>
                      <a:pt x="1404" y="300"/>
                    </a:lnTo>
                    <a:lnTo>
                      <a:pt x="1404" y="300"/>
                    </a:lnTo>
                    <a:lnTo>
                      <a:pt x="1404" y="300"/>
                    </a:lnTo>
                    <a:lnTo>
                      <a:pt x="1404" y="300"/>
                    </a:lnTo>
                    <a:lnTo>
                      <a:pt x="1404" y="300"/>
                    </a:lnTo>
                    <a:lnTo>
                      <a:pt x="1404" y="306"/>
                    </a:lnTo>
                    <a:lnTo>
                      <a:pt x="1404" y="306"/>
                    </a:lnTo>
                    <a:lnTo>
                      <a:pt x="1404" y="306"/>
                    </a:lnTo>
                    <a:lnTo>
                      <a:pt x="1404" y="306"/>
                    </a:lnTo>
                    <a:lnTo>
                      <a:pt x="1404" y="306"/>
                    </a:lnTo>
                    <a:lnTo>
                      <a:pt x="1404" y="306"/>
                    </a:lnTo>
                    <a:lnTo>
                      <a:pt x="1404" y="306"/>
                    </a:lnTo>
                    <a:lnTo>
                      <a:pt x="1404" y="306"/>
                    </a:lnTo>
                    <a:lnTo>
                      <a:pt x="1404" y="306"/>
                    </a:lnTo>
                    <a:lnTo>
                      <a:pt x="1404" y="306"/>
                    </a:lnTo>
                    <a:lnTo>
                      <a:pt x="1404" y="306"/>
                    </a:lnTo>
                    <a:lnTo>
                      <a:pt x="1404" y="306"/>
                    </a:lnTo>
                    <a:lnTo>
                      <a:pt x="1404" y="306"/>
                    </a:lnTo>
                    <a:lnTo>
                      <a:pt x="1404" y="312"/>
                    </a:lnTo>
                    <a:lnTo>
                      <a:pt x="1404" y="312"/>
                    </a:lnTo>
                    <a:lnTo>
                      <a:pt x="1404" y="312"/>
                    </a:lnTo>
                    <a:lnTo>
                      <a:pt x="1404" y="312"/>
                    </a:lnTo>
                    <a:lnTo>
                      <a:pt x="1404" y="312"/>
                    </a:lnTo>
                    <a:lnTo>
                      <a:pt x="1404" y="312"/>
                    </a:lnTo>
                    <a:lnTo>
                      <a:pt x="1404" y="312"/>
                    </a:lnTo>
                    <a:lnTo>
                      <a:pt x="1404" y="312"/>
                    </a:lnTo>
                    <a:lnTo>
                      <a:pt x="1404" y="312"/>
                    </a:lnTo>
                    <a:lnTo>
                      <a:pt x="1404" y="312"/>
                    </a:lnTo>
                    <a:lnTo>
                      <a:pt x="1404" y="318"/>
                    </a:lnTo>
                    <a:lnTo>
                      <a:pt x="1404" y="318"/>
                    </a:lnTo>
                    <a:lnTo>
                      <a:pt x="1404" y="318"/>
                    </a:lnTo>
                    <a:lnTo>
                      <a:pt x="1404" y="318"/>
                    </a:lnTo>
                    <a:lnTo>
                      <a:pt x="1404" y="318"/>
                    </a:lnTo>
                    <a:lnTo>
                      <a:pt x="1404" y="318"/>
                    </a:lnTo>
                    <a:lnTo>
                      <a:pt x="1404" y="318"/>
                    </a:lnTo>
                    <a:lnTo>
                      <a:pt x="1404" y="318"/>
                    </a:lnTo>
                    <a:lnTo>
                      <a:pt x="1404" y="318"/>
                    </a:lnTo>
                    <a:lnTo>
                      <a:pt x="1404" y="318"/>
                    </a:lnTo>
                    <a:lnTo>
                      <a:pt x="1404" y="324"/>
                    </a:lnTo>
                    <a:lnTo>
                      <a:pt x="1404" y="324"/>
                    </a:lnTo>
                    <a:lnTo>
                      <a:pt x="1404" y="324"/>
                    </a:lnTo>
                    <a:lnTo>
                      <a:pt x="1404" y="324"/>
                    </a:lnTo>
                    <a:lnTo>
                      <a:pt x="1404" y="324"/>
                    </a:lnTo>
                    <a:lnTo>
                      <a:pt x="1404" y="324"/>
                    </a:lnTo>
                    <a:lnTo>
                      <a:pt x="1410" y="324"/>
                    </a:lnTo>
                    <a:lnTo>
                      <a:pt x="1410" y="324"/>
                    </a:lnTo>
                    <a:lnTo>
                      <a:pt x="1410" y="324"/>
                    </a:lnTo>
                    <a:lnTo>
                      <a:pt x="1410" y="324"/>
                    </a:lnTo>
                    <a:lnTo>
                      <a:pt x="1410" y="324"/>
                    </a:lnTo>
                    <a:lnTo>
                      <a:pt x="1410" y="324"/>
                    </a:lnTo>
                    <a:lnTo>
                      <a:pt x="1410" y="330"/>
                    </a:lnTo>
                    <a:lnTo>
                      <a:pt x="1410" y="330"/>
                    </a:lnTo>
                    <a:lnTo>
                      <a:pt x="1410" y="330"/>
                    </a:lnTo>
                    <a:lnTo>
                      <a:pt x="1410" y="330"/>
                    </a:lnTo>
                    <a:lnTo>
                      <a:pt x="1410" y="330"/>
                    </a:lnTo>
                    <a:lnTo>
                      <a:pt x="1410" y="330"/>
                    </a:lnTo>
                    <a:lnTo>
                      <a:pt x="1410" y="330"/>
                    </a:lnTo>
                    <a:lnTo>
                      <a:pt x="1410" y="330"/>
                    </a:lnTo>
                    <a:lnTo>
                      <a:pt x="1410" y="330"/>
                    </a:lnTo>
                    <a:lnTo>
                      <a:pt x="1410" y="330"/>
                    </a:lnTo>
                    <a:lnTo>
                      <a:pt x="1410" y="330"/>
                    </a:lnTo>
                    <a:lnTo>
                      <a:pt x="1410" y="330"/>
                    </a:lnTo>
                    <a:lnTo>
                      <a:pt x="1410" y="330"/>
                    </a:lnTo>
                    <a:lnTo>
                      <a:pt x="1410" y="330"/>
                    </a:lnTo>
                    <a:lnTo>
                      <a:pt x="1428" y="336"/>
                    </a:lnTo>
                    <a:lnTo>
                      <a:pt x="1428" y="336"/>
                    </a:lnTo>
                    <a:lnTo>
                      <a:pt x="1428" y="336"/>
                    </a:lnTo>
                    <a:lnTo>
                      <a:pt x="1428" y="336"/>
                    </a:lnTo>
                    <a:lnTo>
                      <a:pt x="1428" y="336"/>
                    </a:lnTo>
                    <a:lnTo>
                      <a:pt x="1428" y="336"/>
                    </a:lnTo>
                    <a:lnTo>
                      <a:pt x="1428" y="336"/>
                    </a:lnTo>
                    <a:lnTo>
                      <a:pt x="1428" y="336"/>
                    </a:lnTo>
                    <a:lnTo>
                      <a:pt x="1434" y="336"/>
                    </a:lnTo>
                    <a:lnTo>
                      <a:pt x="1434" y="336"/>
                    </a:lnTo>
                    <a:lnTo>
                      <a:pt x="1434" y="330"/>
                    </a:lnTo>
                    <a:lnTo>
                      <a:pt x="1434" y="330"/>
                    </a:lnTo>
                    <a:lnTo>
                      <a:pt x="1434" y="330"/>
                    </a:lnTo>
                    <a:lnTo>
                      <a:pt x="1434" y="330"/>
                    </a:lnTo>
                    <a:lnTo>
                      <a:pt x="1434" y="330"/>
                    </a:lnTo>
                    <a:lnTo>
                      <a:pt x="1434" y="330"/>
                    </a:lnTo>
                    <a:lnTo>
                      <a:pt x="1434" y="330"/>
                    </a:lnTo>
                    <a:lnTo>
                      <a:pt x="1434" y="330"/>
                    </a:lnTo>
                    <a:lnTo>
                      <a:pt x="1434" y="330"/>
                    </a:lnTo>
                    <a:lnTo>
                      <a:pt x="1434" y="330"/>
                    </a:lnTo>
                    <a:lnTo>
                      <a:pt x="1434" y="330"/>
                    </a:lnTo>
                    <a:lnTo>
                      <a:pt x="1434" y="330"/>
                    </a:lnTo>
                    <a:lnTo>
                      <a:pt x="1434" y="324"/>
                    </a:lnTo>
                    <a:lnTo>
                      <a:pt x="1434" y="324"/>
                    </a:lnTo>
                    <a:lnTo>
                      <a:pt x="1434" y="324"/>
                    </a:lnTo>
                    <a:lnTo>
                      <a:pt x="1434" y="324"/>
                    </a:lnTo>
                    <a:lnTo>
                      <a:pt x="1434" y="324"/>
                    </a:lnTo>
                    <a:lnTo>
                      <a:pt x="1434" y="324"/>
                    </a:lnTo>
                    <a:lnTo>
                      <a:pt x="1434" y="324"/>
                    </a:lnTo>
                    <a:lnTo>
                      <a:pt x="1434" y="324"/>
                    </a:lnTo>
                    <a:lnTo>
                      <a:pt x="1434" y="324"/>
                    </a:lnTo>
                    <a:lnTo>
                      <a:pt x="1434" y="324"/>
                    </a:lnTo>
                    <a:lnTo>
                      <a:pt x="1434" y="324"/>
                    </a:lnTo>
                    <a:lnTo>
                      <a:pt x="1434" y="318"/>
                    </a:lnTo>
                    <a:lnTo>
                      <a:pt x="1434" y="318"/>
                    </a:lnTo>
                    <a:lnTo>
                      <a:pt x="1434" y="318"/>
                    </a:lnTo>
                    <a:lnTo>
                      <a:pt x="1434" y="318"/>
                    </a:lnTo>
                    <a:lnTo>
                      <a:pt x="1434" y="318"/>
                    </a:lnTo>
                    <a:lnTo>
                      <a:pt x="1434" y="318"/>
                    </a:lnTo>
                    <a:lnTo>
                      <a:pt x="1434" y="318"/>
                    </a:lnTo>
                    <a:lnTo>
                      <a:pt x="1434" y="318"/>
                    </a:lnTo>
                    <a:lnTo>
                      <a:pt x="1434" y="318"/>
                    </a:lnTo>
                    <a:lnTo>
                      <a:pt x="1434" y="318"/>
                    </a:lnTo>
                    <a:lnTo>
                      <a:pt x="1434" y="318"/>
                    </a:lnTo>
                    <a:lnTo>
                      <a:pt x="1434" y="318"/>
                    </a:lnTo>
                    <a:lnTo>
                      <a:pt x="1434" y="318"/>
                    </a:lnTo>
                    <a:lnTo>
                      <a:pt x="1434" y="318"/>
                    </a:lnTo>
                    <a:lnTo>
                      <a:pt x="1434" y="312"/>
                    </a:lnTo>
                    <a:lnTo>
                      <a:pt x="1434" y="312"/>
                    </a:lnTo>
                    <a:lnTo>
                      <a:pt x="1434" y="312"/>
                    </a:lnTo>
                    <a:lnTo>
                      <a:pt x="1434" y="312"/>
                    </a:lnTo>
                    <a:lnTo>
                      <a:pt x="1434" y="312"/>
                    </a:lnTo>
                    <a:lnTo>
                      <a:pt x="1434" y="312"/>
                    </a:lnTo>
                    <a:lnTo>
                      <a:pt x="1434" y="312"/>
                    </a:lnTo>
                    <a:lnTo>
                      <a:pt x="1434" y="312"/>
                    </a:lnTo>
                    <a:lnTo>
                      <a:pt x="1434" y="312"/>
                    </a:lnTo>
                    <a:lnTo>
                      <a:pt x="1434" y="312"/>
                    </a:lnTo>
                    <a:lnTo>
                      <a:pt x="1434" y="306"/>
                    </a:lnTo>
                    <a:lnTo>
                      <a:pt x="1434" y="306"/>
                    </a:lnTo>
                    <a:lnTo>
                      <a:pt x="1434" y="306"/>
                    </a:lnTo>
                    <a:lnTo>
                      <a:pt x="1434" y="306"/>
                    </a:lnTo>
                    <a:lnTo>
                      <a:pt x="1434" y="306"/>
                    </a:lnTo>
                    <a:lnTo>
                      <a:pt x="1434" y="306"/>
                    </a:lnTo>
                    <a:lnTo>
                      <a:pt x="1434" y="306"/>
                    </a:lnTo>
                    <a:lnTo>
                      <a:pt x="1440" y="306"/>
                    </a:lnTo>
                    <a:lnTo>
                      <a:pt x="1440" y="306"/>
                    </a:lnTo>
                    <a:lnTo>
                      <a:pt x="1440" y="306"/>
                    </a:lnTo>
                    <a:lnTo>
                      <a:pt x="1440" y="306"/>
                    </a:lnTo>
                    <a:lnTo>
                      <a:pt x="1440" y="306"/>
                    </a:lnTo>
                    <a:lnTo>
                      <a:pt x="1440" y="306"/>
                    </a:lnTo>
                    <a:lnTo>
                      <a:pt x="1440" y="306"/>
                    </a:lnTo>
                    <a:lnTo>
                      <a:pt x="1440" y="300"/>
                    </a:lnTo>
                    <a:lnTo>
                      <a:pt x="1440" y="300"/>
                    </a:lnTo>
                    <a:lnTo>
                      <a:pt x="1440" y="300"/>
                    </a:lnTo>
                    <a:lnTo>
                      <a:pt x="1440" y="300"/>
                    </a:lnTo>
                    <a:lnTo>
                      <a:pt x="1440" y="300"/>
                    </a:lnTo>
                    <a:lnTo>
                      <a:pt x="1440" y="300"/>
                    </a:lnTo>
                    <a:lnTo>
                      <a:pt x="1440" y="300"/>
                    </a:lnTo>
                    <a:lnTo>
                      <a:pt x="1440" y="300"/>
                    </a:lnTo>
                    <a:lnTo>
                      <a:pt x="1440" y="300"/>
                    </a:lnTo>
                    <a:lnTo>
                      <a:pt x="1440" y="300"/>
                    </a:lnTo>
                    <a:lnTo>
                      <a:pt x="1440" y="300"/>
                    </a:lnTo>
                    <a:lnTo>
                      <a:pt x="1440" y="300"/>
                    </a:lnTo>
                    <a:lnTo>
                      <a:pt x="1440" y="300"/>
                    </a:lnTo>
                    <a:lnTo>
                      <a:pt x="1440" y="300"/>
                    </a:lnTo>
                    <a:lnTo>
                      <a:pt x="1440" y="300"/>
                    </a:lnTo>
                    <a:lnTo>
                      <a:pt x="1440" y="300"/>
                    </a:lnTo>
                    <a:lnTo>
                      <a:pt x="1440" y="300"/>
                    </a:lnTo>
                    <a:lnTo>
                      <a:pt x="1440" y="300"/>
                    </a:lnTo>
                    <a:lnTo>
                      <a:pt x="1440" y="300"/>
                    </a:lnTo>
                    <a:lnTo>
                      <a:pt x="1440" y="300"/>
                    </a:lnTo>
                    <a:lnTo>
                      <a:pt x="1440" y="300"/>
                    </a:lnTo>
                    <a:lnTo>
                      <a:pt x="1440" y="300"/>
                    </a:lnTo>
                    <a:lnTo>
                      <a:pt x="1440" y="300"/>
                    </a:lnTo>
                    <a:lnTo>
                      <a:pt x="1440" y="300"/>
                    </a:lnTo>
                    <a:lnTo>
                      <a:pt x="1440" y="300"/>
                    </a:lnTo>
                    <a:lnTo>
                      <a:pt x="1440" y="300"/>
                    </a:lnTo>
                    <a:lnTo>
                      <a:pt x="1440" y="300"/>
                    </a:lnTo>
                    <a:lnTo>
                      <a:pt x="1440" y="300"/>
                    </a:lnTo>
                    <a:lnTo>
                      <a:pt x="1440" y="300"/>
                    </a:lnTo>
                    <a:lnTo>
                      <a:pt x="1440" y="306"/>
                    </a:lnTo>
                    <a:lnTo>
                      <a:pt x="1440" y="306"/>
                    </a:lnTo>
                    <a:lnTo>
                      <a:pt x="1440" y="306"/>
                    </a:lnTo>
                    <a:lnTo>
                      <a:pt x="1440" y="306"/>
                    </a:lnTo>
                    <a:lnTo>
                      <a:pt x="1440" y="306"/>
                    </a:lnTo>
                    <a:lnTo>
                      <a:pt x="1440" y="306"/>
                    </a:lnTo>
                    <a:lnTo>
                      <a:pt x="1440" y="306"/>
                    </a:lnTo>
                    <a:lnTo>
                      <a:pt x="1440" y="306"/>
                    </a:lnTo>
                    <a:lnTo>
                      <a:pt x="1440" y="306"/>
                    </a:lnTo>
                    <a:lnTo>
                      <a:pt x="1440" y="306"/>
                    </a:lnTo>
                    <a:lnTo>
                      <a:pt x="1440" y="306"/>
                    </a:lnTo>
                    <a:lnTo>
                      <a:pt x="1440" y="306"/>
                    </a:lnTo>
                    <a:lnTo>
                      <a:pt x="1440" y="306"/>
                    </a:lnTo>
                    <a:lnTo>
                      <a:pt x="1440" y="306"/>
                    </a:lnTo>
                    <a:lnTo>
                      <a:pt x="1440" y="312"/>
                    </a:lnTo>
                    <a:lnTo>
                      <a:pt x="1440" y="312"/>
                    </a:lnTo>
                    <a:lnTo>
                      <a:pt x="1440" y="312"/>
                    </a:lnTo>
                    <a:lnTo>
                      <a:pt x="1446" y="312"/>
                    </a:lnTo>
                    <a:lnTo>
                      <a:pt x="1446" y="312"/>
                    </a:lnTo>
                    <a:lnTo>
                      <a:pt x="1446" y="312"/>
                    </a:lnTo>
                    <a:lnTo>
                      <a:pt x="1446" y="312"/>
                    </a:lnTo>
                    <a:lnTo>
                      <a:pt x="1446" y="312"/>
                    </a:lnTo>
                    <a:lnTo>
                      <a:pt x="1446" y="312"/>
                    </a:lnTo>
                    <a:lnTo>
                      <a:pt x="1446" y="318"/>
                    </a:lnTo>
                    <a:lnTo>
                      <a:pt x="1446" y="318"/>
                    </a:lnTo>
                    <a:lnTo>
                      <a:pt x="1446" y="318"/>
                    </a:lnTo>
                    <a:lnTo>
                      <a:pt x="1446" y="318"/>
                    </a:lnTo>
                    <a:lnTo>
                      <a:pt x="1446" y="318"/>
                    </a:lnTo>
                    <a:lnTo>
                      <a:pt x="1446" y="318"/>
                    </a:lnTo>
                    <a:lnTo>
                      <a:pt x="1446" y="318"/>
                    </a:lnTo>
                    <a:lnTo>
                      <a:pt x="1446" y="318"/>
                    </a:lnTo>
                    <a:lnTo>
                      <a:pt x="1446" y="318"/>
                    </a:lnTo>
                    <a:lnTo>
                      <a:pt x="1446" y="318"/>
                    </a:lnTo>
                    <a:lnTo>
                      <a:pt x="1446" y="318"/>
                    </a:lnTo>
                    <a:lnTo>
                      <a:pt x="1446" y="318"/>
                    </a:lnTo>
                    <a:lnTo>
                      <a:pt x="1446" y="318"/>
                    </a:lnTo>
                    <a:lnTo>
                      <a:pt x="1446" y="324"/>
                    </a:lnTo>
                    <a:lnTo>
                      <a:pt x="1446" y="324"/>
                    </a:lnTo>
                    <a:lnTo>
                      <a:pt x="1446" y="324"/>
                    </a:lnTo>
                    <a:lnTo>
                      <a:pt x="1446" y="324"/>
                    </a:lnTo>
                    <a:lnTo>
                      <a:pt x="1446" y="324"/>
                    </a:lnTo>
                    <a:lnTo>
                      <a:pt x="1446" y="324"/>
                    </a:lnTo>
                    <a:lnTo>
                      <a:pt x="1446" y="324"/>
                    </a:lnTo>
                    <a:lnTo>
                      <a:pt x="1446" y="324"/>
                    </a:lnTo>
                    <a:lnTo>
                      <a:pt x="1446" y="324"/>
                    </a:lnTo>
                    <a:lnTo>
                      <a:pt x="1446" y="324"/>
                    </a:lnTo>
                    <a:lnTo>
                      <a:pt x="1446" y="324"/>
                    </a:lnTo>
                    <a:lnTo>
                      <a:pt x="1446" y="330"/>
                    </a:lnTo>
                    <a:lnTo>
                      <a:pt x="1446" y="330"/>
                    </a:lnTo>
                    <a:lnTo>
                      <a:pt x="1446" y="330"/>
                    </a:lnTo>
                    <a:lnTo>
                      <a:pt x="1446" y="330"/>
                    </a:lnTo>
                    <a:lnTo>
                      <a:pt x="1446" y="330"/>
                    </a:lnTo>
                    <a:lnTo>
                      <a:pt x="1446" y="330"/>
                    </a:lnTo>
                    <a:lnTo>
                      <a:pt x="1446" y="330"/>
                    </a:lnTo>
                    <a:lnTo>
                      <a:pt x="1446" y="330"/>
                    </a:lnTo>
                    <a:lnTo>
                      <a:pt x="1446" y="330"/>
                    </a:lnTo>
                    <a:lnTo>
                      <a:pt x="1446" y="330"/>
                    </a:lnTo>
                    <a:lnTo>
                      <a:pt x="1446" y="330"/>
                    </a:lnTo>
                    <a:lnTo>
                      <a:pt x="1446" y="330"/>
                    </a:lnTo>
                    <a:lnTo>
                      <a:pt x="1446" y="336"/>
                    </a:lnTo>
                    <a:lnTo>
                      <a:pt x="1446" y="336"/>
                    </a:lnTo>
                    <a:lnTo>
                      <a:pt x="1446" y="336"/>
                    </a:lnTo>
                    <a:lnTo>
                      <a:pt x="1446" y="336"/>
                    </a:lnTo>
                    <a:lnTo>
                      <a:pt x="1446" y="336"/>
                    </a:lnTo>
                    <a:lnTo>
                      <a:pt x="1446" y="336"/>
                    </a:lnTo>
                    <a:lnTo>
                      <a:pt x="1446" y="336"/>
                    </a:lnTo>
                    <a:lnTo>
                      <a:pt x="1446" y="336"/>
                    </a:lnTo>
                    <a:lnTo>
                      <a:pt x="1446" y="336"/>
                    </a:lnTo>
                    <a:lnTo>
                      <a:pt x="1446" y="336"/>
                    </a:lnTo>
                    <a:lnTo>
                      <a:pt x="1446" y="336"/>
                    </a:lnTo>
                    <a:lnTo>
                      <a:pt x="1446" y="336"/>
                    </a:lnTo>
                    <a:lnTo>
                      <a:pt x="1452" y="336"/>
                    </a:lnTo>
                    <a:lnTo>
                      <a:pt x="1452" y="342"/>
                    </a:lnTo>
                    <a:lnTo>
                      <a:pt x="1452" y="342"/>
                    </a:lnTo>
                    <a:lnTo>
                      <a:pt x="1452" y="342"/>
                    </a:lnTo>
                    <a:lnTo>
                      <a:pt x="1470" y="342"/>
                    </a:lnTo>
                    <a:lnTo>
                      <a:pt x="1470" y="342"/>
                    </a:lnTo>
                    <a:lnTo>
                      <a:pt x="1470" y="342"/>
                    </a:lnTo>
                    <a:lnTo>
                      <a:pt x="1470" y="342"/>
                    </a:lnTo>
                    <a:lnTo>
                      <a:pt x="1470" y="342"/>
                    </a:lnTo>
                    <a:lnTo>
                      <a:pt x="1470" y="342"/>
                    </a:lnTo>
                    <a:lnTo>
                      <a:pt x="1470" y="342"/>
                    </a:lnTo>
                    <a:lnTo>
                      <a:pt x="1470" y="342"/>
                    </a:lnTo>
                    <a:lnTo>
                      <a:pt x="1470" y="342"/>
                    </a:lnTo>
                    <a:lnTo>
                      <a:pt x="1470" y="342"/>
                    </a:lnTo>
                    <a:lnTo>
                      <a:pt x="1470" y="342"/>
                    </a:lnTo>
                    <a:lnTo>
                      <a:pt x="1470" y="342"/>
                    </a:lnTo>
                    <a:lnTo>
                      <a:pt x="1470" y="336"/>
                    </a:lnTo>
                    <a:lnTo>
                      <a:pt x="1470" y="336"/>
                    </a:lnTo>
                    <a:lnTo>
                      <a:pt x="1470" y="336"/>
                    </a:lnTo>
                    <a:lnTo>
                      <a:pt x="1470" y="336"/>
                    </a:lnTo>
                    <a:lnTo>
                      <a:pt x="1470" y="336"/>
                    </a:lnTo>
                    <a:lnTo>
                      <a:pt x="1470" y="336"/>
                    </a:lnTo>
                    <a:lnTo>
                      <a:pt x="1470" y="336"/>
                    </a:lnTo>
                    <a:lnTo>
                      <a:pt x="1470" y="336"/>
                    </a:lnTo>
                    <a:lnTo>
                      <a:pt x="1470" y="336"/>
                    </a:lnTo>
                    <a:lnTo>
                      <a:pt x="1470" y="336"/>
                    </a:lnTo>
                    <a:lnTo>
                      <a:pt x="1470" y="336"/>
                    </a:lnTo>
                    <a:lnTo>
                      <a:pt x="1470" y="336"/>
                    </a:lnTo>
                    <a:lnTo>
                      <a:pt x="1470" y="330"/>
                    </a:lnTo>
                    <a:lnTo>
                      <a:pt x="1476" y="330"/>
                    </a:lnTo>
                    <a:lnTo>
                      <a:pt x="1476" y="330"/>
                    </a:lnTo>
                    <a:lnTo>
                      <a:pt x="1476" y="330"/>
                    </a:lnTo>
                    <a:lnTo>
                      <a:pt x="1476" y="330"/>
                    </a:lnTo>
                    <a:lnTo>
                      <a:pt x="1476" y="330"/>
                    </a:lnTo>
                    <a:lnTo>
                      <a:pt x="1476" y="330"/>
                    </a:lnTo>
                    <a:lnTo>
                      <a:pt x="1476" y="330"/>
                    </a:lnTo>
                    <a:lnTo>
                      <a:pt x="1476" y="330"/>
                    </a:lnTo>
                    <a:lnTo>
                      <a:pt x="1476" y="330"/>
                    </a:lnTo>
                    <a:lnTo>
                      <a:pt x="1476" y="330"/>
                    </a:lnTo>
                    <a:lnTo>
                      <a:pt x="1476" y="324"/>
                    </a:lnTo>
                    <a:lnTo>
                      <a:pt x="1476" y="324"/>
                    </a:lnTo>
                    <a:lnTo>
                      <a:pt x="1476" y="324"/>
                    </a:lnTo>
                    <a:lnTo>
                      <a:pt x="1476" y="324"/>
                    </a:lnTo>
                    <a:lnTo>
                      <a:pt x="1476" y="324"/>
                    </a:lnTo>
                    <a:lnTo>
                      <a:pt x="1476" y="324"/>
                    </a:lnTo>
                    <a:lnTo>
                      <a:pt x="1476" y="324"/>
                    </a:lnTo>
                    <a:lnTo>
                      <a:pt x="1476" y="324"/>
                    </a:lnTo>
                    <a:lnTo>
                      <a:pt x="1476" y="324"/>
                    </a:lnTo>
                    <a:lnTo>
                      <a:pt x="1476" y="324"/>
                    </a:lnTo>
                    <a:lnTo>
                      <a:pt x="1476" y="324"/>
                    </a:lnTo>
                    <a:lnTo>
                      <a:pt x="1476" y="324"/>
                    </a:lnTo>
                    <a:lnTo>
                      <a:pt x="1476" y="324"/>
                    </a:lnTo>
                    <a:lnTo>
                      <a:pt x="1476" y="324"/>
                    </a:lnTo>
                    <a:lnTo>
                      <a:pt x="1476" y="318"/>
                    </a:lnTo>
                    <a:lnTo>
                      <a:pt x="1476" y="318"/>
                    </a:lnTo>
                    <a:lnTo>
                      <a:pt x="1476" y="318"/>
                    </a:lnTo>
                    <a:lnTo>
                      <a:pt x="1476" y="318"/>
                    </a:lnTo>
                    <a:lnTo>
                      <a:pt x="1476" y="318"/>
                    </a:lnTo>
                    <a:lnTo>
                      <a:pt x="1476" y="318"/>
                    </a:lnTo>
                    <a:lnTo>
                      <a:pt x="1476" y="318"/>
                    </a:lnTo>
                    <a:lnTo>
                      <a:pt x="1476" y="318"/>
                    </a:lnTo>
                    <a:lnTo>
                      <a:pt x="1476" y="318"/>
                    </a:lnTo>
                    <a:lnTo>
                      <a:pt x="1476" y="318"/>
                    </a:lnTo>
                    <a:lnTo>
                      <a:pt x="1476" y="312"/>
                    </a:lnTo>
                    <a:lnTo>
                      <a:pt x="1476" y="312"/>
                    </a:lnTo>
                    <a:lnTo>
                      <a:pt x="1476" y="312"/>
                    </a:lnTo>
                    <a:lnTo>
                      <a:pt x="1476" y="312"/>
                    </a:lnTo>
                    <a:lnTo>
                      <a:pt x="1476" y="312"/>
                    </a:lnTo>
                    <a:lnTo>
                      <a:pt x="1476" y="312"/>
                    </a:lnTo>
                    <a:lnTo>
                      <a:pt x="1476" y="312"/>
                    </a:lnTo>
                    <a:lnTo>
                      <a:pt x="1476" y="312"/>
                    </a:lnTo>
                    <a:lnTo>
                      <a:pt x="1476" y="312"/>
                    </a:lnTo>
                    <a:lnTo>
                      <a:pt x="1476" y="312"/>
                    </a:lnTo>
                    <a:lnTo>
                      <a:pt x="1476" y="312"/>
                    </a:lnTo>
                    <a:lnTo>
                      <a:pt x="1476" y="312"/>
                    </a:lnTo>
                    <a:lnTo>
                      <a:pt x="1476" y="312"/>
                    </a:lnTo>
                    <a:lnTo>
                      <a:pt x="1476" y="312"/>
                    </a:lnTo>
                    <a:lnTo>
                      <a:pt x="1476" y="312"/>
                    </a:lnTo>
                    <a:lnTo>
                      <a:pt x="1476" y="312"/>
                    </a:lnTo>
                    <a:lnTo>
                      <a:pt x="1476" y="312"/>
                    </a:lnTo>
                    <a:lnTo>
                      <a:pt x="1476" y="306"/>
                    </a:lnTo>
                    <a:lnTo>
                      <a:pt x="1476" y="306"/>
                    </a:lnTo>
                    <a:lnTo>
                      <a:pt x="1476" y="306"/>
                    </a:lnTo>
                    <a:lnTo>
                      <a:pt x="1476" y="306"/>
                    </a:lnTo>
                    <a:lnTo>
                      <a:pt x="1482" y="306"/>
                    </a:lnTo>
                    <a:lnTo>
                      <a:pt x="1482" y="306"/>
                    </a:lnTo>
                    <a:lnTo>
                      <a:pt x="1482" y="306"/>
                    </a:lnTo>
                    <a:lnTo>
                      <a:pt x="1482" y="306"/>
                    </a:lnTo>
                    <a:lnTo>
                      <a:pt x="1482" y="306"/>
                    </a:lnTo>
                    <a:lnTo>
                      <a:pt x="1482" y="306"/>
                    </a:lnTo>
                    <a:lnTo>
                      <a:pt x="1482" y="306"/>
                    </a:lnTo>
                    <a:lnTo>
                      <a:pt x="1482" y="306"/>
                    </a:lnTo>
                    <a:lnTo>
                      <a:pt x="1482" y="306"/>
                    </a:lnTo>
                    <a:lnTo>
                      <a:pt x="1482" y="306"/>
                    </a:lnTo>
                    <a:lnTo>
                      <a:pt x="1482" y="306"/>
                    </a:lnTo>
                    <a:lnTo>
                      <a:pt x="1482" y="306"/>
                    </a:lnTo>
                    <a:lnTo>
                      <a:pt x="1482" y="306"/>
                    </a:lnTo>
                    <a:lnTo>
                      <a:pt x="1482" y="306"/>
                    </a:lnTo>
                    <a:lnTo>
                      <a:pt x="1482" y="312"/>
                    </a:lnTo>
                    <a:lnTo>
                      <a:pt x="1482" y="312"/>
                    </a:lnTo>
                    <a:lnTo>
                      <a:pt x="1482" y="312"/>
                    </a:lnTo>
                    <a:lnTo>
                      <a:pt x="1482" y="312"/>
                    </a:lnTo>
                    <a:lnTo>
                      <a:pt x="1482" y="312"/>
                    </a:lnTo>
                    <a:lnTo>
                      <a:pt x="1482" y="312"/>
                    </a:lnTo>
                    <a:lnTo>
                      <a:pt x="1482" y="312"/>
                    </a:lnTo>
                    <a:lnTo>
                      <a:pt x="1482" y="312"/>
                    </a:lnTo>
                    <a:lnTo>
                      <a:pt x="1482" y="312"/>
                    </a:lnTo>
                    <a:lnTo>
                      <a:pt x="1482" y="312"/>
                    </a:lnTo>
                    <a:lnTo>
                      <a:pt x="1482" y="312"/>
                    </a:lnTo>
                    <a:lnTo>
                      <a:pt x="1482" y="312"/>
                    </a:lnTo>
                    <a:lnTo>
                      <a:pt x="1482" y="312"/>
                    </a:lnTo>
                    <a:lnTo>
                      <a:pt x="1482" y="312"/>
                    </a:lnTo>
                    <a:lnTo>
                      <a:pt x="1482" y="312"/>
                    </a:lnTo>
                    <a:lnTo>
                      <a:pt x="1482" y="312"/>
                    </a:lnTo>
                    <a:lnTo>
                      <a:pt x="1482" y="312"/>
                    </a:lnTo>
                    <a:lnTo>
                      <a:pt x="1482" y="318"/>
                    </a:lnTo>
                    <a:lnTo>
                      <a:pt x="1482" y="318"/>
                    </a:lnTo>
                    <a:lnTo>
                      <a:pt x="1482" y="318"/>
                    </a:lnTo>
                    <a:lnTo>
                      <a:pt x="1482" y="318"/>
                    </a:lnTo>
                    <a:lnTo>
                      <a:pt x="1482" y="318"/>
                    </a:lnTo>
                    <a:lnTo>
                      <a:pt x="1482" y="318"/>
                    </a:lnTo>
                    <a:lnTo>
                      <a:pt x="1482" y="318"/>
                    </a:lnTo>
                    <a:lnTo>
                      <a:pt x="1482" y="318"/>
                    </a:lnTo>
                    <a:lnTo>
                      <a:pt x="1482" y="318"/>
                    </a:lnTo>
                    <a:lnTo>
                      <a:pt x="1482" y="318"/>
                    </a:lnTo>
                    <a:lnTo>
                      <a:pt x="1482" y="324"/>
                    </a:lnTo>
                    <a:lnTo>
                      <a:pt x="1482" y="324"/>
                    </a:lnTo>
                    <a:lnTo>
                      <a:pt x="1482" y="324"/>
                    </a:lnTo>
                    <a:lnTo>
                      <a:pt x="1482" y="324"/>
                    </a:lnTo>
                    <a:lnTo>
                      <a:pt x="1482" y="324"/>
                    </a:lnTo>
                    <a:lnTo>
                      <a:pt x="1482" y="324"/>
                    </a:lnTo>
                    <a:lnTo>
                      <a:pt x="1482" y="324"/>
                    </a:lnTo>
                    <a:lnTo>
                      <a:pt x="1482" y="324"/>
                    </a:lnTo>
                    <a:lnTo>
                      <a:pt x="1482" y="324"/>
                    </a:lnTo>
                    <a:lnTo>
                      <a:pt x="1482" y="324"/>
                    </a:lnTo>
                    <a:lnTo>
                      <a:pt x="1482" y="324"/>
                    </a:lnTo>
                    <a:lnTo>
                      <a:pt x="1482" y="324"/>
                    </a:lnTo>
                    <a:lnTo>
                      <a:pt x="1482" y="324"/>
                    </a:lnTo>
                    <a:lnTo>
                      <a:pt x="1488" y="324"/>
                    </a:lnTo>
                    <a:lnTo>
                      <a:pt x="1488" y="330"/>
                    </a:lnTo>
                    <a:lnTo>
                      <a:pt x="1488" y="330"/>
                    </a:lnTo>
                    <a:lnTo>
                      <a:pt x="1488" y="330"/>
                    </a:lnTo>
                    <a:lnTo>
                      <a:pt x="1488" y="330"/>
                    </a:lnTo>
                    <a:lnTo>
                      <a:pt x="1488" y="330"/>
                    </a:lnTo>
                    <a:lnTo>
                      <a:pt x="1488" y="330"/>
                    </a:lnTo>
                    <a:lnTo>
                      <a:pt x="1488" y="330"/>
                    </a:lnTo>
                    <a:lnTo>
                      <a:pt x="1488" y="330"/>
                    </a:lnTo>
                    <a:lnTo>
                      <a:pt x="1488" y="330"/>
                    </a:lnTo>
                    <a:lnTo>
                      <a:pt x="1488" y="330"/>
                    </a:lnTo>
                    <a:lnTo>
                      <a:pt x="1488" y="336"/>
                    </a:lnTo>
                    <a:lnTo>
                      <a:pt x="1488" y="336"/>
                    </a:lnTo>
                    <a:lnTo>
                      <a:pt x="1488" y="336"/>
                    </a:lnTo>
                    <a:lnTo>
                      <a:pt x="1488" y="336"/>
                    </a:lnTo>
                    <a:lnTo>
                      <a:pt x="1488" y="336"/>
                    </a:lnTo>
                    <a:lnTo>
                      <a:pt x="1488" y="336"/>
                    </a:lnTo>
                    <a:lnTo>
                      <a:pt x="1488" y="336"/>
                    </a:lnTo>
                    <a:lnTo>
                      <a:pt x="1488" y="336"/>
                    </a:lnTo>
                    <a:lnTo>
                      <a:pt x="1488" y="336"/>
                    </a:lnTo>
                    <a:lnTo>
                      <a:pt x="1488" y="336"/>
                    </a:lnTo>
                    <a:lnTo>
                      <a:pt x="1488" y="336"/>
                    </a:lnTo>
                    <a:lnTo>
                      <a:pt x="1488" y="336"/>
                    </a:lnTo>
                    <a:lnTo>
                      <a:pt x="1488" y="342"/>
                    </a:lnTo>
                    <a:lnTo>
                      <a:pt x="1488" y="342"/>
                    </a:lnTo>
                    <a:lnTo>
                      <a:pt x="1488" y="342"/>
                    </a:lnTo>
                    <a:lnTo>
                      <a:pt x="1488" y="342"/>
                    </a:lnTo>
                    <a:lnTo>
                      <a:pt x="1488" y="342"/>
                    </a:lnTo>
                    <a:lnTo>
                      <a:pt x="1488" y="342"/>
                    </a:lnTo>
                    <a:lnTo>
                      <a:pt x="1488" y="342"/>
                    </a:lnTo>
                    <a:lnTo>
                      <a:pt x="1488" y="342"/>
                    </a:lnTo>
                    <a:lnTo>
                      <a:pt x="1488" y="342"/>
                    </a:lnTo>
                    <a:lnTo>
                      <a:pt x="1488" y="342"/>
                    </a:lnTo>
                    <a:lnTo>
                      <a:pt x="1488" y="342"/>
                    </a:lnTo>
                    <a:lnTo>
                      <a:pt x="1488" y="342"/>
                    </a:lnTo>
                    <a:lnTo>
                      <a:pt x="1488" y="342"/>
                    </a:lnTo>
                    <a:lnTo>
                      <a:pt x="1488" y="348"/>
                    </a:lnTo>
                    <a:lnTo>
                      <a:pt x="1488" y="348"/>
                    </a:lnTo>
                    <a:lnTo>
                      <a:pt x="1488" y="348"/>
                    </a:lnTo>
                    <a:lnTo>
                      <a:pt x="1488" y="348"/>
                    </a:lnTo>
                    <a:lnTo>
                      <a:pt x="1488" y="348"/>
                    </a:lnTo>
                    <a:lnTo>
                      <a:pt x="1512" y="348"/>
                    </a:lnTo>
                    <a:lnTo>
                      <a:pt x="1512" y="348"/>
                    </a:lnTo>
                    <a:lnTo>
                      <a:pt x="1512" y="348"/>
                    </a:lnTo>
                    <a:lnTo>
                      <a:pt x="1512" y="348"/>
                    </a:lnTo>
                    <a:lnTo>
                      <a:pt x="1512" y="348"/>
                    </a:lnTo>
                    <a:lnTo>
                      <a:pt x="1512" y="348"/>
                    </a:lnTo>
                    <a:lnTo>
                      <a:pt x="1512" y="348"/>
                    </a:lnTo>
                    <a:lnTo>
                      <a:pt x="1512" y="348"/>
                    </a:lnTo>
                    <a:lnTo>
                      <a:pt x="1512" y="348"/>
                    </a:lnTo>
                    <a:lnTo>
                      <a:pt x="1512" y="348"/>
                    </a:lnTo>
                    <a:lnTo>
                      <a:pt x="1512" y="348"/>
                    </a:lnTo>
                    <a:lnTo>
                      <a:pt x="1512" y="348"/>
                    </a:lnTo>
                    <a:lnTo>
                      <a:pt x="1512" y="348"/>
                    </a:lnTo>
                    <a:lnTo>
                      <a:pt x="1512" y="348"/>
                    </a:lnTo>
                    <a:lnTo>
                      <a:pt x="1512" y="342"/>
                    </a:lnTo>
                    <a:lnTo>
                      <a:pt x="1512" y="342"/>
                    </a:lnTo>
                    <a:lnTo>
                      <a:pt x="1512" y="342"/>
                    </a:lnTo>
                    <a:lnTo>
                      <a:pt x="1512" y="342"/>
                    </a:lnTo>
                    <a:lnTo>
                      <a:pt x="1512" y="342"/>
                    </a:lnTo>
                    <a:lnTo>
                      <a:pt x="1512" y="342"/>
                    </a:lnTo>
                    <a:lnTo>
                      <a:pt x="1512" y="342"/>
                    </a:lnTo>
                    <a:lnTo>
                      <a:pt x="1512" y="342"/>
                    </a:lnTo>
                    <a:lnTo>
                      <a:pt x="1512" y="342"/>
                    </a:lnTo>
                    <a:lnTo>
                      <a:pt x="1512" y="342"/>
                    </a:lnTo>
                    <a:lnTo>
                      <a:pt x="1512" y="342"/>
                    </a:lnTo>
                    <a:lnTo>
                      <a:pt x="1512" y="342"/>
                    </a:lnTo>
                    <a:lnTo>
                      <a:pt x="1512" y="336"/>
                    </a:lnTo>
                    <a:lnTo>
                      <a:pt x="1512" y="336"/>
                    </a:lnTo>
                    <a:lnTo>
                      <a:pt x="1512" y="336"/>
                    </a:lnTo>
                    <a:lnTo>
                      <a:pt x="1512" y="336"/>
                    </a:lnTo>
                    <a:lnTo>
                      <a:pt x="1512" y="336"/>
                    </a:lnTo>
                    <a:lnTo>
                      <a:pt x="1512" y="336"/>
                    </a:lnTo>
                    <a:lnTo>
                      <a:pt x="1512" y="336"/>
                    </a:lnTo>
                    <a:lnTo>
                      <a:pt x="1512" y="336"/>
                    </a:lnTo>
                    <a:lnTo>
                      <a:pt x="1512" y="336"/>
                    </a:lnTo>
                    <a:lnTo>
                      <a:pt x="1512" y="336"/>
                    </a:lnTo>
                    <a:lnTo>
                      <a:pt x="1512" y="336"/>
                    </a:lnTo>
                    <a:lnTo>
                      <a:pt x="1512" y="336"/>
                    </a:lnTo>
                    <a:lnTo>
                      <a:pt x="1512" y="330"/>
                    </a:lnTo>
                    <a:lnTo>
                      <a:pt x="1512" y="330"/>
                    </a:lnTo>
                    <a:lnTo>
                      <a:pt x="1512" y="330"/>
                    </a:lnTo>
                    <a:lnTo>
                      <a:pt x="1512" y="330"/>
                    </a:lnTo>
                    <a:lnTo>
                      <a:pt x="1518" y="330"/>
                    </a:lnTo>
                    <a:lnTo>
                      <a:pt x="1518" y="330"/>
                    </a:lnTo>
                    <a:lnTo>
                      <a:pt x="1518" y="330"/>
                    </a:lnTo>
                    <a:lnTo>
                      <a:pt x="1518" y="330"/>
                    </a:lnTo>
                    <a:lnTo>
                      <a:pt x="1518" y="330"/>
                    </a:lnTo>
                    <a:lnTo>
                      <a:pt x="1518" y="330"/>
                    </a:lnTo>
                    <a:lnTo>
                      <a:pt x="1518" y="330"/>
                    </a:lnTo>
                    <a:lnTo>
                      <a:pt x="1518" y="330"/>
                    </a:lnTo>
                    <a:lnTo>
                      <a:pt x="1518" y="330"/>
                    </a:lnTo>
                    <a:lnTo>
                      <a:pt x="1518" y="324"/>
                    </a:lnTo>
                    <a:lnTo>
                      <a:pt x="1518" y="324"/>
                    </a:lnTo>
                    <a:lnTo>
                      <a:pt x="1518" y="324"/>
                    </a:lnTo>
                    <a:lnTo>
                      <a:pt x="1518" y="324"/>
                    </a:lnTo>
                    <a:lnTo>
                      <a:pt x="1518" y="324"/>
                    </a:lnTo>
                    <a:lnTo>
                      <a:pt x="1518" y="324"/>
                    </a:lnTo>
                    <a:lnTo>
                      <a:pt x="1518" y="324"/>
                    </a:lnTo>
                    <a:lnTo>
                      <a:pt x="1518" y="324"/>
                    </a:lnTo>
                    <a:lnTo>
                      <a:pt x="1518" y="324"/>
                    </a:lnTo>
                    <a:lnTo>
                      <a:pt x="1518" y="324"/>
                    </a:lnTo>
                    <a:lnTo>
                      <a:pt x="1518" y="324"/>
                    </a:lnTo>
                    <a:lnTo>
                      <a:pt x="1518" y="318"/>
                    </a:lnTo>
                    <a:lnTo>
                      <a:pt x="1518" y="318"/>
                    </a:lnTo>
                    <a:lnTo>
                      <a:pt x="1518" y="318"/>
                    </a:lnTo>
                    <a:lnTo>
                      <a:pt x="1518" y="318"/>
                    </a:lnTo>
                    <a:lnTo>
                      <a:pt x="1518" y="318"/>
                    </a:lnTo>
                    <a:lnTo>
                      <a:pt x="1518" y="318"/>
                    </a:lnTo>
                    <a:lnTo>
                      <a:pt x="1518" y="318"/>
                    </a:lnTo>
                    <a:lnTo>
                      <a:pt x="1518" y="318"/>
                    </a:lnTo>
                    <a:lnTo>
                      <a:pt x="1518" y="318"/>
                    </a:lnTo>
                    <a:lnTo>
                      <a:pt x="1518" y="318"/>
                    </a:lnTo>
                    <a:lnTo>
                      <a:pt x="1518" y="318"/>
                    </a:lnTo>
                    <a:lnTo>
                      <a:pt x="1518" y="318"/>
                    </a:lnTo>
                    <a:lnTo>
                      <a:pt x="1518" y="318"/>
                    </a:lnTo>
                    <a:lnTo>
                      <a:pt x="1518" y="318"/>
                    </a:lnTo>
                    <a:lnTo>
                      <a:pt x="1518" y="318"/>
                    </a:lnTo>
                    <a:lnTo>
                      <a:pt x="1518" y="318"/>
                    </a:lnTo>
                    <a:lnTo>
                      <a:pt x="1518" y="318"/>
                    </a:lnTo>
                    <a:lnTo>
                      <a:pt x="1518" y="318"/>
                    </a:lnTo>
                    <a:lnTo>
                      <a:pt x="1518" y="318"/>
                    </a:lnTo>
                    <a:lnTo>
                      <a:pt x="1518" y="318"/>
                    </a:lnTo>
                    <a:lnTo>
                      <a:pt x="1518" y="318"/>
                    </a:lnTo>
                    <a:lnTo>
                      <a:pt x="1518" y="318"/>
                    </a:lnTo>
                    <a:lnTo>
                      <a:pt x="1518" y="318"/>
                    </a:lnTo>
                    <a:lnTo>
                      <a:pt x="1518" y="318"/>
                    </a:lnTo>
                    <a:lnTo>
                      <a:pt x="1518" y="318"/>
                    </a:lnTo>
                    <a:lnTo>
                      <a:pt x="1518" y="318"/>
                    </a:lnTo>
                    <a:lnTo>
                      <a:pt x="1518" y="318"/>
                    </a:lnTo>
                    <a:lnTo>
                      <a:pt x="1518" y="318"/>
                    </a:lnTo>
                    <a:lnTo>
                      <a:pt x="1518" y="318"/>
                    </a:lnTo>
                    <a:lnTo>
                      <a:pt x="1518" y="318"/>
                    </a:lnTo>
                    <a:lnTo>
                      <a:pt x="1518" y="318"/>
                    </a:lnTo>
                    <a:lnTo>
                      <a:pt x="1518" y="318"/>
                    </a:lnTo>
                    <a:lnTo>
                      <a:pt x="1518" y="318"/>
                    </a:lnTo>
                    <a:lnTo>
                      <a:pt x="1518" y="318"/>
                    </a:lnTo>
                    <a:lnTo>
                      <a:pt x="1524" y="318"/>
                    </a:lnTo>
                    <a:lnTo>
                      <a:pt x="1524" y="318"/>
                    </a:lnTo>
                    <a:lnTo>
                      <a:pt x="1524" y="318"/>
                    </a:lnTo>
                    <a:lnTo>
                      <a:pt x="1524" y="318"/>
                    </a:lnTo>
                    <a:lnTo>
                      <a:pt x="1524" y="318"/>
                    </a:lnTo>
                    <a:lnTo>
                      <a:pt x="1524" y="318"/>
                    </a:lnTo>
                    <a:lnTo>
                      <a:pt x="1524" y="318"/>
                    </a:lnTo>
                    <a:lnTo>
                      <a:pt x="1524" y="318"/>
                    </a:lnTo>
                    <a:lnTo>
                      <a:pt x="1524" y="318"/>
                    </a:lnTo>
                    <a:lnTo>
                      <a:pt x="1524" y="318"/>
                    </a:lnTo>
                    <a:lnTo>
                      <a:pt x="1524" y="318"/>
                    </a:lnTo>
                    <a:lnTo>
                      <a:pt x="1524" y="318"/>
                    </a:lnTo>
                    <a:lnTo>
                      <a:pt x="1524" y="324"/>
                    </a:lnTo>
                    <a:lnTo>
                      <a:pt x="1524" y="324"/>
                    </a:lnTo>
                    <a:lnTo>
                      <a:pt x="1524" y="324"/>
                    </a:lnTo>
                    <a:lnTo>
                      <a:pt x="1524" y="324"/>
                    </a:lnTo>
                    <a:lnTo>
                      <a:pt x="1524" y="324"/>
                    </a:lnTo>
                    <a:lnTo>
                      <a:pt x="1524" y="324"/>
                    </a:lnTo>
                    <a:lnTo>
                      <a:pt x="1524" y="324"/>
                    </a:lnTo>
                    <a:lnTo>
                      <a:pt x="1524" y="324"/>
                    </a:lnTo>
                    <a:lnTo>
                      <a:pt x="1524" y="324"/>
                    </a:lnTo>
                    <a:lnTo>
                      <a:pt x="1524" y="324"/>
                    </a:lnTo>
                    <a:lnTo>
                      <a:pt x="1524" y="324"/>
                    </a:lnTo>
                    <a:lnTo>
                      <a:pt x="1524" y="330"/>
                    </a:lnTo>
                    <a:lnTo>
                      <a:pt x="1524" y="330"/>
                    </a:lnTo>
                    <a:lnTo>
                      <a:pt x="1524" y="330"/>
                    </a:lnTo>
                    <a:lnTo>
                      <a:pt x="1524" y="330"/>
                    </a:lnTo>
                    <a:lnTo>
                      <a:pt x="1524" y="330"/>
                    </a:lnTo>
                    <a:lnTo>
                      <a:pt x="1524" y="330"/>
                    </a:lnTo>
                    <a:lnTo>
                      <a:pt x="1524" y="330"/>
                    </a:lnTo>
                    <a:lnTo>
                      <a:pt x="1524" y="330"/>
                    </a:lnTo>
                    <a:lnTo>
                      <a:pt x="1524" y="330"/>
                    </a:lnTo>
                    <a:lnTo>
                      <a:pt x="1524" y="330"/>
                    </a:lnTo>
                    <a:lnTo>
                      <a:pt x="1524" y="330"/>
                    </a:lnTo>
                    <a:lnTo>
                      <a:pt x="1524" y="330"/>
                    </a:lnTo>
                    <a:lnTo>
                      <a:pt x="1524" y="330"/>
                    </a:lnTo>
                    <a:lnTo>
                      <a:pt x="1524" y="336"/>
                    </a:lnTo>
                    <a:lnTo>
                      <a:pt x="1524" y="336"/>
                    </a:lnTo>
                    <a:lnTo>
                      <a:pt x="1524" y="336"/>
                    </a:lnTo>
                    <a:lnTo>
                      <a:pt x="1524" y="336"/>
                    </a:lnTo>
                    <a:lnTo>
                      <a:pt x="1524" y="336"/>
                    </a:lnTo>
                    <a:lnTo>
                      <a:pt x="1524" y="336"/>
                    </a:lnTo>
                    <a:lnTo>
                      <a:pt x="1524" y="336"/>
                    </a:lnTo>
                    <a:lnTo>
                      <a:pt x="1524" y="336"/>
                    </a:lnTo>
                    <a:lnTo>
                      <a:pt x="1524" y="336"/>
                    </a:lnTo>
                    <a:lnTo>
                      <a:pt x="1524" y="336"/>
                    </a:lnTo>
                    <a:lnTo>
                      <a:pt x="1524" y="336"/>
                    </a:lnTo>
                    <a:lnTo>
                      <a:pt x="1524" y="342"/>
                    </a:lnTo>
                    <a:lnTo>
                      <a:pt x="1524" y="342"/>
                    </a:lnTo>
                    <a:lnTo>
                      <a:pt x="1524" y="342"/>
                    </a:lnTo>
                    <a:lnTo>
                      <a:pt x="1524" y="342"/>
                    </a:lnTo>
                    <a:lnTo>
                      <a:pt x="1524" y="342"/>
                    </a:lnTo>
                    <a:lnTo>
                      <a:pt x="1524" y="342"/>
                    </a:lnTo>
                    <a:lnTo>
                      <a:pt x="1524" y="342"/>
                    </a:lnTo>
                    <a:lnTo>
                      <a:pt x="1530" y="342"/>
                    </a:lnTo>
                    <a:lnTo>
                      <a:pt x="1530" y="342"/>
                    </a:lnTo>
                    <a:lnTo>
                      <a:pt x="1530" y="342"/>
                    </a:lnTo>
                    <a:lnTo>
                      <a:pt x="1530" y="342"/>
                    </a:lnTo>
                    <a:lnTo>
                      <a:pt x="1530" y="348"/>
                    </a:lnTo>
                    <a:lnTo>
                      <a:pt x="1530" y="348"/>
                    </a:lnTo>
                    <a:lnTo>
                      <a:pt x="1530" y="348"/>
                    </a:lnTo>
                    <a:lnTo>
                      <a:pt x="1530" y="348"/>
                    </a:lnTo>
                    <a:lnTo>
                      <a:pt x="1530" y="348"/>
                    </a:lnTo>
                    <a:lnTo>
                      <a:pt x="1530" y="348"/>
                    </a:lnTo>
                    <a:lnTo>
                      <a:pt x="1530" y="348"/>
                    </a:lnTo>
                    <a:lnTo>
                      <a:pt x="1530" y="348"/>
                    </a:lnTo>
                    <a:lnTo>
                      <a:pt x="1530" y="348"/>
                    </a:lnTo>
                    <a:lnTo>
                      <a:pt x="1530" y="348"/>
                    </a:lnTo>
                    <a:lnTo>
                      <a:pt x="1530" y="348"/>
                    </a:lnTo>
                    <a:lnTo>
                      <a:pt x="1530" y="348"/>
                    </a:lnTo>
                    <a:lnTo>
                      <a:pt x="1530" y="348"/>
                    </a:lnTo>
                    <a:lnTo>
                      <a:pt x="1530" y="354"/>
                    </a:lnTo>
                    <a:lnTo>
                      <a:pt x="1530" y="354"/>
                    </a:lnTo>
                    <a:lnTo>
                      <a:pt x="1530" y="354"/>
                    </a:lnTo>
                    <a:lnTo>
                      <a:pt x="1530" y="354"/>
                    </a:lnTo>
                    <a:lnTo>
                      <a:pt x="1530" y="354"/>
                    </a:lnTo>
                    <a:lnTo>
                      <a:pt x="1530" y="354"/>
                    </a:lnTo>
                    <a:lnTo>
                      <a:pt x="1530" y="354"/>
                    </a:lnTo>
                    <a:lnTo>
                      <a:pt x="1530" y="354"/>
                    </a:lnTo>
                    <a:lnTo>
                      <a:pt x="1548" y="354"/>
                    </a:lnTo>
                    <a:lnTo>
                      <a:pt x="1548" y="354"/>
                    </a:lnTo>
                    <a:lnTo>
                      <a:pt x="1548" y="354"/>
                    </a:lnTo>
                    <a:lnTo>
                      <a:pt x="1548" y="354"/>
                    </a:lnTo>
                    <a:lnTo>
                      <a:pt x="1554" y="354"/>
                    </a:lnTo>
                    <a:lnTo>
                      <a:pt x="1554" y="354"/>
                    </a:lnTo>
                    <a:lnTo>
                      <a:pt x="1554" y="354"/>
                    </a:lnTo>
                    <a:lnTo>
                      <a:pt x="1554" y="354"/>
                    </a:lnTo>
                    <a:lnTo>
                      <a:pt x="1554" y="354"/>
                    </a:lnTo>
                    <a:lnTo>
                      <a:pt x="1554" y="354"/>
                    </a:lnTo>
                    <a:lnTo>
                      <a:pt x="1554" y="354"/>
                    </a:lnTo>
                    <a:lnTo>
                      <a:pt x="1554" y="354"/>
                    </a:lnTo>
                    <a:lnTo>
                      <a:pt x="1554" y="354"/>
                    </a:lnTo>
                    <a:lnTo>
                      <a:pt x="1554" y="354"/>
                    </a:lnTo>
                    <a:lnTo>
                      <a:pt x="1554" y="354"/>
                    </a:lnTo>
                    <a:lnTo>
                      <a:pt x="1554" y="348"/>
                    </a:lnTo>
                    <a:lnTo>
                      <a:pt x="1554" y="348"/>
                    </a:lnTo>
                    <a:lnTo>
                      <a:pt x="1554" y="348"/>
                    </a:lnTo>
                    <a:lnTo>
                      <a:pt x="1554" y="348"/>
                    </a:lnTo>
                    <a:lnTo>
                      <a:pt x="1554" y="348"/>
                    </a:lnTo>
                    <a:lnTo>
                      <a:pt x="1554" y="348"/>
                    </a:lnTo>
                    <a:lnTo>
                      <a:pt x="1554" y="348"/>
                    </a:lnTo>
                    <a:lnTo>
                      <a:pt x="1554" y="348"/>
                    </a:lnTo>
                    <a:lnTo>
                      <a:pt x="1554" y="348"/>
                    </a:lnTo>
                    <a:lnTo>
                      <a:pt x="1554" y="348"/>
                    </a:lnTo>
                    <a:lnTo>
                      <a:pt x="1554" y="348"/>
                    </a:lnTo>
                    <a:lnTo>
                      <a:pt x="1554" y="348"/>
                    </a:lnTo>
                    <a:lnTo>
                      <a:pt x="1554" y="342"/>
                    </a:lnTo>
                    <a:lnTo>
                      <a:pt x="1554" y="342"/>
                    </a:lnTo>
                    <a:lnTo>
                      <a:pt x="1554" y="342"/>
                    </a:lnTo>
                    <a:lnTo>
                      <a:pt x="1554" y="342"/>
                    </a:lnTo>
                    <a:lnTo>
                      <a:pt x="1554" y="342"/>
                    </a:lnTo>
                    <a:lnTo>
                      <a:pt x="1554" y="342"/>
                    </a:lnTo>
                    <a:lnTo>
                      <a:pt x="1554" y="342"/>
                    </a:lnTo>
                    <a:lnTo>
                      <a:pt x="1554" y="342"/>
                    </a:lnTo>
                    <a:lnTo>
                      <a:pt x="1554" y="342"/>
                    </a:lnTo>
                    <a:lnTo>
                      <a:pt x="1554" y="342"/>
                    </a:lnTo>
                    <a:lnTo>
                      <a:pt x="1554" y="342"/>
                    </a:lnTo>
                    <a:lnTo>
                      <a:pt x="1554" y="336"/>
                    </a:lnTo>
                    <a:lnTo>
                      <a:pt x="1554" y="336"/>
                    </a:lnTo>
                    <a:lnTo>
                      <a:pt x="1554" y="336"/>
                    </a:lnTo>
                    <a:lnTo>
                      <a:pt x="1554" y="336"/>
                    </a:lnTo>
                    <a:lnTo>
                      <a:pt x="1554" y="336"/>
                    </a:lnTo>
                    <a:lnTo>
                      <a:pt x="1554" y="336"/>
                    </a:lnTo>
                    <a:lnTo>
                      <a:pt x="1554" y="336"/>
                    </a:lnTo>
                    <a:lnTo>
                      <a:pt x="1554" y="336"/>
                    </a:lnTo>
                    <a:lnTo>
                      <a:pt x="1554" y="336"/>
                    </a:lnTo>
                    <a:lnTo>
                      <a:pt x="1554" y="336"/>
                    </a:lnTo>
                    <a:lnTo>
                      <a:pt x="1554" y="336"/>
                    </a:lnTo>
                    <a:lnTo>
                      <a:pt x="1554" y="336"/>
                    </a:lnTo>
                    <a:lnTo>
                      <a:pt x="1554" y="336"/>
                    </a:lnTo>
                    <a:lnTo>
                      <a:pt x="1554" y="336"/>
                    </a:lnTo>
                    <a:lnTo>
                      <a:pt x="1554" y="330"/>
                    </a:lnTo>
                    <a:lnTo>
                      <a:pt x="1554" y="330"/>
                    </a:lnTo>
                    <a:lnTo>
                      <a:pt x="1554" y="330"/>
                    </a:lnTo>
                    <a:lnTo>
                      <a:pt x="1554" y="330"/>
                    </a:lnTo>
                    <a:lnTo>
                      <a:pt x="1554" y="330"/>
                    </a:lnTo>
                    <a:lnTo>
                      <a:pt x="1554" y="330"/>
                    </a:lnTo>
                    <a:lnTo>
                      <a:pt x="1554" y="330"/>
                    </a:lnTo>
                    <a:lnTo>
                      <a:pt x="1554" y="330"/>
                    </a:lnTo>
                    <a:lnTo>
                      <a:pt x="1560" y="330"/>
                    </a:lnTo>
                    <a:lnTo>
                      <a:pt x="1560" y="330"/>
                    </a:lnTo>
                    <a:lnTo>
                      <a:pt x="1560" y="330"/>
                    </a:lnTo>
                    <a:lnTo>
                      <a:pt x="1560" y="330"/>
                    </a:lnTo>
                    <a:lnTo>
                      <a:pt x="1560" y="324"/>
                    </a:lnTo>
                    <a:lnTo>
                      <a:pt x="1560" y="324"/>
                    </a:lnTo>
                    <a:lnTo>
                      <a:pt x="1560" y="324"/>
                    </a:lnTo>
                    <a:lnTo>
                      <a:pt x="1560" y="324"/>
                    </a:lnTo>
                    <a:lnTo>
                      <a:pt x="1560" y="324"/>
                    </a:lnTo>
                    <a:lnTo>
                      <a:pt x="1560" y="324"/>
                    </a:lnTo>
                    <a:lnTo>
                      <a:pt x="1560" y="324"/>
                    </a:lnTo>
                    <a:lnTo>
                      <a:pt x="1560" y="324"/>
                    </a:lnTo>
                    <a:lnTo>
                      <a:pt x="1560" y="324"/>
                    </a:lnTo>
                    <a:lnTo>
                      <a:pt x="1560" y="324"/>
                    </a:lnTo>
                    <a:lnTo>
                      <a:pt x="1560" y="324"/>
                    </a:lnTo>
                    <a:lnTo>
                      <a:pt x="1560" y="324"/>
                    </a:lnTo>
                    <a:lnTo>
                      <a:pt x="1560" y="324"/>
                    </a:lnTo>
                    <a:lnTo>
                      <a:pt x="1560" y="324"/>
                    </a:lnTo>
                    <a:lnTo>
                      <a:pt x="1560" y="324"/>
                    </a:lnTo>
                    <a:lnTo>
                      <a:pt x="1560" y="324"/>
                    </a:lnTo>
                    <a:lnTo>
                      <a:pt x="1560" y="324"/>
                    </a:lnTo>
                    <a:lnTo>
                      <a:pt x="1560" y="324"/>
                    </a:lnTo>
                    <a:lnTo>
                      <a:pt x="1560" y="324"/>
                    </a:lnTo>
                    <a:lnTo>
                      <a:pt x="1560" y="324"/>
                    </a:lnTo>
                    <a:lnTo>
                      <a:pt x="1560" y="324"/>
                    </a:lnTo>
                    <a:lnTo>
                      <a:pt x="1560" y="324"/>
                    </a:lnTo>
                    <a:lnTo>
                      <a:pt x="1560" y="324"/>
                    </a:lnTo>
                    <a:lnTo>
                      <a:pt x="1560" y="324"/>
                    </a:lnTo>
                    <a:lnTo>
                      <a:pt x="1560" y="324"/>
                    </a:lnTo>
                    <a:lnTo>
                      <a:pt x="1560" y="324"/>
                    </a:lnTo>
                    <a:lnTo>
                      <a:pt x="1560" y="324"/>
                    </a:lnTo>
                    <a:lnTo>
                      <a:pt x="1560" y="324"/>
                    </a:lnTo>
                    <a:lnTo>
                      <a:pt x="1560" y="324"/>
                    </a:lnTo>
                    <a:lnTo>
                      <a:pt x="1560" y="324"/>
                    </a:lnTo>
                    <a:lnTo>
                      <a:pt x="1560" y="324"/>
                    </a:lnTo>
                    <a:lnTo>
                      <a:pt x="1560" y="324"/>
                    </a:lnTo>
                    <a:lnTo>
                      <a:pt x="1560" y="324"/>
                    </a:lnTo>
                    <a:lnTo>
                      <a:pt x="1560" y="324"/>
                    </a:lnTo>
                    <a:lnTo>
                      <a:pt x="1560" y="324"/>
                    </a:lnTo>
                    <a:lnTo>
                      <a:pt x="1560" y="324"/>
                    </a:lnTo>
                    <a:lnTo>
                      <a:pt x="1560" y="324"/>
                    </a:lnTo>
                    <a:lnTo>
                      <a:pt x="1560" y="324"/>
                    </a:lnTo>
                    <a:lnTo>
                      <a:pt x="1560" y="324"/>
                    </a:lnTo>
                    <a:lnTo>
                      <a:pt x="1560" y="324"/>
                    </a:lnTo>
                    <a:lnTo>
                      <a:pt x="1560" y="324"/>
                    </a:lnTo>
                    <a:lnTo>
                      <a:pt x="1560" y="324"/>
                    </a:lnTo>
                    <a:lnTo>
                      <a:pt x="1560" y="324"/>
                    </a:lnTo>
                    <a:lnTo>
                      <a:pt x="1560" y="330"/>
                    </a:lnTo>
                    <a:lnTo>
                      <a:pt x="1560" y="330"/>
                    </a:lnTo>
                    <a:lnTo>
                      <a:pt x="1560" y="330"/>
                    </a:lnTo>
                    <a:lnTo>
                      <a:pt x="1560" y="330"/>
                    </a:lnTo>
                    <a:lnTo>
                      <a:pt x="1560" y="330"/>
                    </a:lnTo>
                    <a:lnTo>
                      <a:pt x="1566" y="330"/>
                    </a:lnTo>
                    <a:lnTo>
                      <a:pt x="1566" y="330"/>
                    </a:lnTo>
                    <a:lnTo>
                      <a:pt x="1566" y="330"/>
                    </a:lnTo>
                    <a:lnTo>
                      <a:pt x="1566" y="330"/>
                    </a:lnTo>
                    <a:lnTo>
                      <a:pt x="1566" y="330"/>
                    </a:lnTo>
                    <a:lnTo>
                      <a:pt x="1566" y="330"/>
                    </a:lnTo>
                    <a:lnTo>
                      <a:pt x="1566" y="336"/>
                    </a:lnTo>
                    <a:lnTo>
                      <a:pt x="1566" y="336"/>
                    </a:lnTo>
                    <a:lnTo>
                      <a:pt x="1566" y="336"/>
                    </a:lnTo>
                    <a:lnTo>
                      <a:pt x="1566" y="336"/>
                    </a:lnTo>
                    <a:lnTo>
                      <a:pt x="1566" y="336"/>
                    </a:lnTo>
                    <a:lnTo>
                      <a:pt x="1566" y="336"/>
                    </a:lnTo>
                    <a:lnTo>
                      <a:pt x="1566" y="336"/>
                    </a:lnTo>
                    <a:lnTo>
                      <a:pt x="1566" y="336"/>
                    </a:lnTo>
                    <a:lnTo>
                      <a:pt x="1566" y="336"/>
                    </a:lnTo>
                    <a:lnTo>
                      <a:pt x="1566" y="336"/>
                    </a:lnTo>
                    <a:lnTo>
                      <a:pt x="1566" y="336"/>
                    </a:lnTo>
                    <a:lnTo>
                      <a:pt x="1566" y="336"/>
                    </a:lnTo>
                    <a:lnTo>
                      <a:pt x="1566" y="336"/>
                    </a:lnTo>
                    <a:lnTo>
                      <a:pt x="1566" y="336"/>
                    </a:lnTo>
                    <a:lnTo>
                      <a:pt x="1566" y="342"/>
                    </a:lnTo>
                    <a:lnTo>
                      <a:pt x="1566" y="342"/>
                    </a:lnTo>
                    <a:lnTo>
                      <a:pt x="1566" y="342"/>
                    </a:lnTo>
                    <a:lnTo>
                      <a:pt x="1566" y="342"/>
                    </a:lnTo>
                    <a:lnTo>
                      <a:pt x="1566" y="342"/>
                    </a:lnTo>
                    <a:lnTo>
                      <a:pt x="1566" y="342"/>
                    </a:lnTo>
                    <a:lnTo>
                      <a:pt x="1566" y="342"/>
                    </a:lnTo>
                    <a:lnTo>
                      <a:pt x="1566" y="342"/>
                    </a:lnTo>
                    <a:lnTo>
                      <a:pt x="1566" y="342"/>
                    </a:lnTo>
                    <a:lnTo>
                      <a:pt x="1566" y="342"/>
                    </a:lnTo>
                    <a:lnTo>
                      <a:pt x="1566" y="342"/>
                    </a:lnTo>
                    <a:lnTo>
                      <a:pt x="1566" y="348"/>
                    </a:lnTo>
                    <a:lnTo>
                      <a:pt x="1566" y="348"/>
                    </a:lnTo>
                    <a:lnTo>
                      <a:pt x="1566" y="348"/>
                    </a:lnTo>
                    <a:lnTo>
                      <a:pt x="1566" y="348"/>
                    </a:lnTo>
                    <a:lnTo>
                      <a:pt x="1566" y="348"/>
                    </a:lnTo>
                    <a:lnTo>
                      <a:pt x="1566" y="348"/>
                    </a:lnTo>
                    <a:lnTo>
                      <a:pt x="1566" y="348"/>
                    </a:lnTo>
                    <a:lnTo>
                      <a:pt x="1566" y="348"/>
                    </a:lnTo>
                    <a:lnTo>
                      <a:pt x="1566" y="348"/>
                    </a:lnTo>
                    <a:lnTo>
                      <a:pt x="1566" y="348"/>
                    </a:lnTo>
                    <a:lnTo>
                      <a:pt x="1566" y="348"/>
                    </a:lnTo>
                    <a:lnTo>
                      <a:pt x="1566" y="354"/>
                    </a:lnTo>
                    <a:lnTo>
                      <a:pt x="1566" y="354"/>
                    </a:lnTo>
                    <a:lnTo>
                      <a:pt x="1566" y="354"/>
                    </a:lnTo>
                    <a:lnTo>
                      <a:pt x="1566" y="354"/>
                    </a:lnTo>
                    <a:lnTo>
                      <a:pt x="1566" y="354"/>
                    </a:lnTo>
                    <a:lnTo>
                      <a:pt x="1566" y="354"/>
                    </a:lnTo>
                    <a:lnTo>
                      <a:pt x="1566" y="354"/>
                    </a:lnTo>
                    <a:lnTo>
                      <a:pt x="1566" y="354"/>
                    </a:lnTo>
                    <a:lnTo>
                      <a:pt x="1566" y="354"/>
                    </a:lnTo>
                    <a:lnTo>
                      <a:pt x="1566" y="354"/>
                    </a:lnTo>
                    <a:lnTo>
                      <a:pt x="1566" y="354"/>
                    </a:lnTo>
                    <a:lnTo>
                      <a:pt x="1566" y="354"/>
                    </a:lnTo>
                    <a:lnTo>
                      <a:pt x="1566" y="354"/>
                    </a:lnTo>
                    <a:lnTo>
                      <a:pt x="1572" y="360"/>
                    </a:lnTo>
                    <a:lnTo>
                      <a:pt x="1572" y="360"/>
                    </a:lnTo>
                    <a:lnTo>
                      <a:pt x="1572" y="360"/>
                    </a:lnTo>
                    <a:lnTo>
                      <a:pt x="1572" y="360"/>
                    </a:lnTo>
                    <a:lnTo>
                      <a:pt x="1572" y="360"/>
                    </a:lnTo>
                    <a:lnTo>
                      <a:pt x="1572" y="360"/>
                    </a:lnTo>
                    <a:lnTo>
                      <a:pt x="1572" y="360"/>
                    </a:lnTo>
                    <a:lnTo>
                      <a:pt x="1572" y="360"/>
                    </a:lnTo>
                    <a:lnTo>
                      <a:pt x="1590" y="360"/>
                    </a:lnTo>
                    <a:lnTo>
                      <a:pt x="1590" y="360"/>
                    </a:lnTo>
                    <a:lnTo>
                      <a:pt x="1590" y="360"/>
                    </a:lnTo>
                    <a:lnTo>
                      <a:pt x="1590" y="360"/>
                    </a:lnTo>
                    <a:lnTo>
                      <a:pt x="1590" y="360"/>
                    </a:lnTo>
                    <a:lnTo>
                      <a:pt x="1590" y="360"/>
                    </a:lnTo>
                    <a:lnTo>
                      <a:pt x="1590" y="360"/>
                    </a:lnTo>
                    <a:lnTo>
                      <a:pt x="1590" y="360"/>
                    </a:lnTo>
                    <a:lnTo>
                      <a:pt x="1590" y="360"/>
                    </a:lnTo>
                    <a:lnTo>
                      <a:pt x="1590" y="360"/>
                    </a:lnTo>
                    <a:lnTo>
                      <a:pt x="1590" y="360"/>
                    </a:lnTo>
                    <a:lnTo>
                      <a:pt x="1590" y="360"/>
                    </a:lnTo>
                    <a:lnTo>
                      <a:pt x="1590" y="360"/>
                    </a:lnTo>
                    <a:lnTo>
                      <a:pt x="1590" y="360"/>
                    </a:lnTo>
                    <a:lnTo>
                      <a:pt x="1590" y="360"/>
                    </a:lnTo>
                    <a:lnTo>
                      <a:pt x="1590" y="354"/>
                    </a:lnTo>
                    <a:lnTo>
                      <a:pt x="1590" y="354"/>
                    </a:lnTo>
                    <a:lnTo>
                      <a:pt x="1590" y="354"/>
                    </a:lnTo>
                    <a:lnTo>
                      <a:pt x="1590" y="354"/>
                    </a:lnTo>
                    <a:lnTo>
                      <a:pt x="1590" y="354"/>
                    </a:lnTo>
                    <a:lnTo>
                      <a:pt x="1590" y="354"/>
                    </a:lnTo>
                    <a:lnTo>
                      <a:pt x="1596" y="354"/>
                    </a:lnTo>
                    <a:lnTo>
                      <a:pt x="1596" y="354"/>
                    </a:lnTo>
                    <a:lnTo>
                      <a:pt x="1596" y="354"/>
                    </a:lnTo>
                    <a:lnTo>
                      <a:pt x="1596" y="354"/>
                    </a:lnTo>
                    <a:lnTo>
                      <a:pt x="1596" y="354"/>
                    </a:lnTo>
                    <a:lnTo>
                      <a:pt x="1596" y="354"/>
                    </a:lnTo>
                    <a:lnTo>
                      <a:pt x="1596" y="348"/>
                    </a:lnTo>
                    <a:lnTo>
                      <a:pt x="1596" y="348"/>
                    </a:lnTo>
                    <a:lnTo>
                      <a:pt x="1596" y="348"/>
                    </a:lnTo>
                    <a:lnTo>
                      <a:pt x="1596" y="348"/>
                    </a:lnTo>
                    <a:lnTo>
                      <a:pt x="1596" y="348"/>
                    </a:lnTo>
                    <a:lnTo>
                      <a:pt x="1596" y="348"/>
                    </a:lnTo>
                    <a:lnTo>
                      <a:pt x="1596" y="348"/>
                    </a:lnTo>
                    <a:lnTo>
                      <a:pt x="1596" y="348"/>
                    </a:lnTo>
                    <a:lnTo>
                      <a:pt x="1596" y="348"/>
                    </a:lnTo>
                    <a:lnTo>
                      <a:pt x="1596" y="348"/>
                    </a:lnTo>
                    <a:lnTo>
                      <a:pt x="1596" y="348"/>
                    </a:lnTo>
                    <a:lnTo>
                      <a:pt x="1596" y="348"/>
                    </a:lnTo>
                    <a:lnTo>
                      <a:pt x="1596" y="342"/>
                    </a:lnTo>
                    <a:lnTo>
                      <a:pt x="1596" y="342"/>
                    </a:lnTo>
                    <a:lnTo>
                      <a:pt x="1596" y="342"/>
                    </a:lnTo>
                    <a:lnTo>
                      <a:pt x="1596" y="342"/>
                    </a:lnTo>
                    <a:lnTo>
                      <a:pt x="1596" y="342"/>
                    </a:lnTo>
                    <a:lnTo>
                      <a:pt x="1596" y="342"/>
                    </a:lnTo>
                    <a:lnTo>
                      <a:pt x="1596" y="342"/>
                    </a:lnTo>
                    <a:lnTo>
                      <a:pt x="1596" y="342"/>
                    </a:lnTo>
                    <a:lnTo>
                      <a:pt x="1596" y="342"/>
                    </a:lnTo>
                    <a:lnTo>
                      <a:pt x="1596" y="342"/>
                    </a:lnTo>
                    <a:lnTo>
                      <a:pt x="1596" y="342"/>
                    </a:lnTo>
                    <a:lnTo>
                      <a:pt x="1596" y="342"/>
                    </a:lnTo>
                    <a:lnTo>
                      <a:pt x="1596" y="342"/>
                    </a:lnTo>
                    <a:lnTo>
                      <a:pt x="1596" y="342"/>
                    </a:lnTo>
                    <a:lnTo>
                      <a:pt x="1596" y="336"/>
                    </a:lnTo>
                    <a:lnTo>
                      <a:pt x="1596" y="336"/>
                    </a:lnTo>
                    <a:lnTo>
                      <a:pt x="1596" y="336"/>
                    </a:lnTo>
                    <a:lnTo>
                      <a:pt x="1596" y="336"/>
                    </a:lnTo>
                    <a:lnTo>
                      <a:pt x="1596" y="336"/>
                    </a:lnTo>
                    <a:lnTo>
                      <a:pt x="1596" y="336"/>
                    </a:lnTo>
                    <a:lnTo>
                      <a:pt x="1596" y="336"/>
                    </a:lnTo>
                    <a:lnTo>
                      <a:pt x="1596" y="336"/>
                    </a:lnTo>
                    <a:lnTo>
                      <a:pt x="1596" y="336"/>
                    </a:lnTo>
                    <a:lnTo>
                      <a:pt x="1596" y="336"/>
                    </a:lnTo>
                    <a:lnTo>
                      <a:pt x="1596" y="336"/>
                    </a:lnTo>
                    <a:lnTo>
                      <a:pt x="1596" y="336"/>
                    </a:lnTo>
                    <a:lnTo>
                      <a:pt x="1596" y="330"/>
                    </a:lnTo>
                    <a:lnTo>
                      <a:pt x="1596" y="330"/>
                    </a:lnTo>
                    <a:lnTo>
                      <a:pt x="1596" y="330"/>
                    </a:lnTo>
                    <a:lnTo>
                      <a:pt x="1596" y="330"/>
                    </a:lnTo>
                    <a:lnTo>
                      <a:pt x="1596" y="330"/>
                    </a:lnTo>
                    <a:lnTo>
                      <a:pt x="1596" y="330"/>
                    </a:lnTo>
                    <a:lnTo>
                      <a:pt x="1596" y="330"/>
                    </a:lnTo>
                    <a:lnTo>
                      <a:pt x="1596" y="330"/>
                    </a:lnTo>
                    <a:lnTo>
                      <a:pt x="1596" y="330"/>
                    </a:lnTo>
                    <a:lnTo>
                      <a:pt x="1596" y="330"/>
                    </a:lnTo>
                    <a:lnTo>
                      <a:pt x="1596" y="330"/>
                    </a:lnTo>
                    <a:lnTo>
                      <a:pt x="1602" y="330"/>
                    </a:lnTo>
                    <a:lnTo>
                      <a:pt x="1602" y="330"/>
                    </a:lnTo>
                    <a:lnTo>
                      <a:pt x="1602" y="330"/>
                    </a:lnTo>
                    <a:lnTo>
                      <a:pt x="1602" y="330"/>
                    </a:lnTo>
                    <a:lnTo>
                      <a:pt x="1602" y="330"/>
                    </a:lnTo>
                    <a:lnTo>
                      <a:pt x="1602" y="330"/>
                    </a:lnTo>
                    <a:lnTo>
                      <a:pt x="1602" y="330"/>
                    </a:lnTo>
                    <a:lnTo>
                      <a:pt x="1602" y="330"/>
                    </a:lnTo>
                    <a:lnTo>
                      <a:pt x="1602" y="330"/>
                    </a:lnTo>
                    <a:lnTo>
                      <a:pt x="1602" y="330"/>
                    </a:lnTo>
                    <a:lnTo>
                      <a:pt x="1602" y="330"/>
                    </a:lnTo>
                    <a:lnTo>
                      <a:pt x="1602" y="330"/>
                    </a:lnTo>
                    <a:lnTo>
                      <a:pt x="1602" y="330"/>
                    </a:lnTo>
                    <a:lnTo>
                      <a:pt x="1602" y="330"/>
                    </a:lnTo>
                    <a:lnTo>
                      <a:pt x="1602" y="330"/>
                    </a:lnTo>
                    <a:lnTo>
                      <a:pt x="1602" y="330"/>
                    </a:lnTo>
                    <a:lnTo>
                      <a:pt x="1602" y="330"/>
                    </a:lnTo>
                    <a:lnTo>
                      <a:pt x="1602" y="330"/>
                    </a:lnTo>
                    <a:lnTo>
                      <a:pt x="1602" y="330"/>
                    </a:lnTo>
                    <a:lnTo>
                      <a:pt x="1602" y="330"/>
                    </a:lnTo>
                    <a:lnTo>
                      <a:pt x="1602" y="330"/>
                    </a:lnTo>
                    <a:lnTo>
                      <a:pt x="1602" y="330"/>
                    </a:lnTo>
                    <a:lnTo>
                      <a:pt x="1602" y="330"/>
                    </a:lnTo>
                    <a:lnTo>
                      <a:pt x="1602" y="330"/>
                    </a:lnTo>
                    <a:lnTo>
                      <a:pt x="1602" y="330"/>
                    </a:lnTo>
                    <a:lnTo>
                      <a:pt x="1602" y="330"/>
                    </a:lnTo>
                    <a:lnTo>
                      <a:pt x="1602" y="330"/>
                    </a:lnTo>
                    <a:lnTo>
                      <a:pt x="1602" y="330"/>
                    </a:lnTo>
                    <a:lnTo>
                      <a:pt x="1602" y="330"/>
                    </a:lnTo>
                    <a:lnTo>
                      <a:pt x="1602" y="336"/>
                    </a:lnTo>
                    <a:lnTo>
                      <a:pt x="1602" y="336"/>
                    </a:lnTo>
                    <a:lnTo>
                      <a:pt x="1602" y="336"/>
                    </a:lnTo>
                    <a:lnTo>
                      <a:pt x="1602" y="336"/>
                    </a:lnTo>
                    <a:lnTo>
                      <a:pt x="1602" y="336"/>
                    </a:lnTo>
                    <a:lnTo>
                      <a:pt x="1602" y="336"/>
                    </a:lnTo>
                    <a:lnTo>
                      <a:pt x="1602" y="336"/>
                    </a:lnTo>
                    <a:lnTo>
                      <a:pt x="1602" y="336"/>
                    </a:lnTo>
                    <a:lnTo>
                      <a:pt x="1602" y="336"/>
                    </a:lnTo>
                    <a:lnTo>
                      <a:pt x="1602" y="336"/>
                    </a:lnTo>
                    <a:lnTo>
                      <a:pt x="1602" y="336"/>
                    </a:lnTo>
                    <a:lnTo>
                      <a:pt x="1602" y="336"/>
                    </a:lnTo>
                    <a:lnTo>
                      <a:pt x="1602" y="342"/>
                    </a:lnTo>
                    <a:lnTo>
                      <a:pt x="1602" y="342"/>
                    </a:lnTo>
                    <a:lnTo>
                      <a:pt x="1602" y="342"/>
                    </a:lnTo>
                    <a:lnTo>
                      <a:pt x="1602" y="342"/>
                    </a:lnTo>
                    <a:lnTo>
                      <a:pt x="1602" y="342"/>
                    </a:lnTo>
                    <a:lnTo>
                      <a:pt x="1602" y="342"/>
                    </a:lnTo>
                    <a:lnTo>
                      <a:pt x="1602" y="342"/>
                    </a:lnTo>
                    <a:lnTo>
                      <a:pt x="1602" y="342"/>
                    </a:lnTo>
                    <a:lnTo>
                      <a:pt x="1602" y="342"/>
                    </a:lnTo>
                    <a:lnTo>
                      <a:pt x="1602" y="342"/>
                    </a:lnTo>
                    <a:lnTo>
                      <a:pt x="1602" y="342"/>
                    </a:lnTo>
                    <a:lnTo>
                      <a:pt x="1602" y="342"/>
                    </a:lnTo>
                    <a:lnTo>
                      <a:pt x="1602" y="342"/>
                    </a:lnTo>
                    <a:lnTo>
                      <a:pt x="1608" y="342"/>
                    </a:lnTo>
                    <a:lnTo>
                      <a:pt x="1608" y="348"/>
                    </a:lnTo>
                    <a:lnTo>
                      <a:pt x="1608" y="348"/>
                    </a:lnTo>
                    <a:lnTo>
                      <a:pt x="1608" y="348"/>
                    </a:lnTo>
                    <a:lnTo>
                      <a:pt x="1608" y="348"/>
                    </a:lnTo>
                    <a:lnTo>
                      <a:pt x="1608" y="348"/>
                    </a:lnTo>
                    <a:lnTo>
                      <a:pt x="1608" y="348"/>
                    </a:lnTo>
                    <a:lnTo>
                      <a:pt x="1608" y="348"/>
                    </a:lnTo>
                    <a:lnTo>
                      <a:pt x="1608" y="348"/>
                    </a:lnTo>
                    <a:lnTo>
                      <a:pt x="1608" y="348"/>
                    </a:lnTo>
                    <a:lnTo>
                      <a:pt x="1608" y="348"/>
                    </a:lnTo>
                    <a:lnTo>
                      <a:pt x="1608" y="348"/>
                    </a:lnTo>
                    <a:lnTo>
                      <a:pt x="1608" y="354"/>
                    </a:lnTo>
                    <a:lnTo>
                      <a:pt x="1608" y="354"/>
                    </a:lnTo>
                    <a:lnTo>
                      <a:pt x="1608" y="354"/>
                    </a:lnTo>
                    <a:lnTo>
                      <a:pt x="1608" y="354"/>
                    </a:lnTo>
                    <a:lnTo>
                      <a:pt x="1608" y="354"/>
                    </a:lnTo>
                    <a:lnTo>
                      <a:pt x="1608" y="354"/>
                    </a:lnTo>
                    <a:lnTo>
                      <a:pt x="1608" y="354"/>
                    </a:lnTo>
                    <a:lnTo>
                      <a:pt x="1608" y="354"/>
                    </a:lnTo>
                    <a:lnTo>
                      <a:pt x="1608" y="354"/>
                    </a:lnTo>
                    <a:lnTo>
                      <a:pt x="1608" y="354"/>
                    </a:lnTo>
                    <a:lnTo>
                      <a:pt x="1608" y="354"/>
                    </a:lnTo>
                    <a:lnTo>
                      <a:pt x="1608" y="360"/>
                    </a:lnTo>
                    <a:lnTo>
                      <a:pt x="1608" y="360"/>
                    </a:lnTo>
                    <a:lnTo>
                      <a:pt x="1608" y="360"/>
                    </a:lnTo>
                    <a:lnTo>
                      <a:pt x="1608" y="360"/>
                    </a:lnTo>
                    <a:lnTo>
                      <a:pt x="1608" y="360"/>
                    </a:lnTo>
                    <a:lnTo>
                      <a:pt x="1608" y="360"/>
                    </a:lnTo>
                    <a:lnTo>
                      <a:pt x="1608" y="360"/>
                    </a:lnTo>
                    <a:lnTo>
                      <a:pt x="1608" y="360"/>
                    </a:lnTo>
                    <a:lnTo>
                      <a:pt x="1608" y="360"/>
                    </a:lnTo>
                    <a:lnTo>
                      <a:pt x="1608" y="360"/>
                    </a:lnTo>
                    <a:lnTo>
                      <a:pt x="1608" y="360"/>
                    </a:lnTo>
                    <a:lnTo>
                      <a:pt x="1608" y="360"/>
                    </a:lnTo>
                    <a:lnTo>
                      <a:pt x="1608" y="360"/>
                    </a:lnTo>
                    <a:lnTo>
                      <a:pt x="1608" y="366"/>
                    </a:lnTo>
                    <a:lnTo>
                      <a:pt x="1608" y="366"/>
                    </a:lnTo>
                    <a:lnTo>
                      <a:pt x="1608" y="366"/>
                    </a:lnTo>
                    <a:lnTo>
                      <a:pt x="1608" y="366"/>
                    </a:lnTo>
                    <a:lnTo>
                      <a:pt x="1608" y="366"/>
                    </a:lnTo>
                    <a:lnTo>
                      <a:pt x="1608" y="366"/>
                    </a:lnTo>
                    <a:lnTo>
                      <a:pt x="1608" y="366"/>
                    </a:lnTo>
                    <a:lnTo>
                      <a:pt x="1608" y="366"/>
                    </a:lnTo>
                    <a:lnTo>
                      <a:pt x="1608" y="366"/>
                    </a:lnTo>
                    <a:lnTo>
                      <a:pt x="1632" y="372"/>
                    </a:lnTo>
                    <a:lnTo>
                      <a:pt x="1632" y="372"/>
                    </a:lnTo>
                    <a:lnTo>
                      <a:pt x="1632" y="366"/>
                    </a:lnTo>
                    <a:lnTo>
                      <a:pt x="1632" y="366"/>
                    </a:lnTo>
                    <a:lnTo>
                      <a:pt x="1632" y="366"/>
                    </a:lnTo>
                    <a:lnTo>
                      <a:pt x="1632" y="366"/>
                    </a:lnTo>
                    <a:lnTo>
                      <a:pt x="1632" y="366"/>
                    </a:lnTo>
                    <a:lnTo>
                      <a:pt x="1632" y="366"/>
                    </a:lnTo>
                    <a:lnTo>
                      <a:pt x="1632" y="366"/>
                    </a:lnTo>
                    <a:lnTo>
                      <a:pt x="1632" y="366"/>
                    </a:lnTo>
                    <a:lnTo>
                      <a:pt x="1632" y="366"/>
                    </a:lnTo>
                    <a:lnTo>
                      <a:pt x="1632" y="366"/>
                    </a:lnTo>
                    <a:lnTo>
                      <a:pt x="1632" y="366"/>
                    </a:lnTo>
                    <a:lnTo>
                      <a:pt x="1632" y="366"/>
                    </a:lnTo>
                    <a:lnTo>
                      <a:pt x="1632" y="366"/>
                    </a:lnTo>
                    <a:lnTo>
                      <a:pt x="1632" y="366"/>
                    </a:lnTo>
                    <a:lnTo>
                      <a:pt x="1632" y="360"/>
                    </a:lnTo>
                    <a:lnTo>
                      <a:pt x="1632" y="360"/>
                    </a:lnTo>
                    <a:lnTo>
                      <a:pt x="1632" y="360"/>
                    </a:lnTo>
                    <a:lnTo>
                      <a:pt x="1632" y="360"/>
                    </a:lnTo>
                    <a:lnTo>
                      <a:pt x="1632" y="360"/>
                    </a:lnTo>
                    <a:lnTo>
                      <a:pt x="1632" y="360"/>
                    </a:lnTo>
                    <a:lnTo>
                      <a:pt x="1632" y="360"/>
                    </a:lnTo>
                    <a:lnTo>
                      <a:pt x="1632" y="360"/>
                    </a:lnTo>
                    <a:lnTo>
                      <a:pt x="1632" y="360"/>
                    </a:lnTo>
                    <a:lnTo>
                      <a:pt x="1632" y="360"/>
                    </a:lnTo>
                    <a:lnTo>
                      <a:pt x="1632" y="360"/>
                    </a:lnTo>
                    <a:lnTo>
                      <a:pt x="1632" y="360"/>
                    </a:lnTo>
                    <a:lnTo>
                      <a:pt x="1632" y="360"/>
                    </a:lnTo>
                    <a:lnTo>
                      <a:pt x="1632" y="354"/>
                    </a:lnTo>
                    <a:lnTo>
                      <a:pt x="1632" y="354"/>
                    </a:lnTo>
                    <a:lnTo>
                      <a:pt x="1632" y="354"/>
                    </a:lnTo>
                    <a:lnTo>
                      <a:pt x="1632" y="354"/>
                    </a:lnTo>
                    <a:lnTo>
                      <a:pt x="1632" y="354"/>
                    </a:lnTo>
                    <a:lnTo>
                      <a:pt x="1632" y="354"/>
                    </a:lnTo>
                    <a:lnTo>
                      <a:pt x="1632" y="354"/>
                    </a:lnTo>
                    <a:lnTo>
                      <a:pt x="1632" y="354"/>
                    </a:lnTo>
                    <a:lnTo>
                      <a:pt x="1632" y="354"/>
                    </a:lnTo>
                    <a:lnTo>
                      <a:pt x="1638" y="354"/>
                    </a:lnTo>
                    <a:lnTo>
                      <a:pt x="1638" y="354"/>
                    </a:lnTo>
                    <a:lnTo>
                      <a:pt x="1638" y="348"/>
                    </a:lnTo>
                    <a:lnTo>
                      <a:pt x="1638" y="348"/>
                    </a:lnTo>
                    <a:lnTo>
                      <a:pt x="1638" y="348"/>
                    </a:lnTo>
                    <a:lnTo>
                      <a:pt x="1638" y="348"/>
                    </a:lnTo>
                    <a:lnTo>
                      <a:pt x="1638" y="348"/>
                    </a:lnTo>
                    <a:lnTo>
                      <a:pt x="1638" y="348"/>
                    </a:lnTo>
                    <a:lnTo>
                      <a:pt x="1638" y="348"/>
                    </a:lnTo>
                    <a:lnTo>
                      <a:pt x="1638" y="348"/>
                    </a:lnTo>
                    <a:lnTo>
                      <a:pt x="1638" y="348"/>
                    </a:lnTo>
                    <a:lnTo>
                      <a:pt x="1638" y="348"/>
                    </a:lnTo>
                    <a:lnTo>
                      <a:pt x="1638" y="348"/>
                    </a:lnTo>
                    <a:lnTo>
                      <a:pt x="1638" y="348"/>
                    </a:lnTo>
                    <a:lnTo>
                      <a:pt x="1638" y="348"/>
                    </a:lnTo>
                    <a:lnTo>
                      <a:pt x="1638" y="348"/>
                    </a:lnTo>
                    <a:lnTo>
                      <a:pt x="1638" y="342"/>
                    </a:lnTo>
                    <a:lnTo>
                      <a:pt x="1638" y="342"/>
                    </a:lnTo>
                    <a:lnTo>
                      <a:pt x="1638" y="342"/>
                    </a:lnTo>
                    <a:lnTo>
                      <a:pt x="1638" y="342"/>
                    </a:lnTo>
                    <a:lnTo>
                      <a:pt x="1638" y="342"/>
                    </a:lnTo>
                    <a:lnTo>
                      <a:pt x="1638" y="342"/>
                    </a:lnTo>
                    <a:lnTo>
                      <a:pt x="1638" y="342"/>
                    </a:lnTo>
                    <a:lnTo>
                      <a:pt x="1638" y="342"/>
                    </a:lnTo>
                    <a:lnTo>
                      <a:pt x="1638" y="342"/>
                    </a:lnTo>
                    <a:lnTo>
                      <a:pt x="1638" y="342"/>
                    </a:lnTo>
                    <a:lnTo>
                      <a:pt x="1638" y="342"/>
                    </a:lnTo>
                    <a:lnTo>
                      <a:pt x="1638" y="342"/>
                    </a:lnTo>
                    <a:lnTo>
                      <a:pt x="1638" y="342"/>
                    </a:lnTo>
                    <a:lnTo>
                      <a:pt x="1638" y="336"/>
                    </a:lnTo>
                    <a:lnTo>
                      <a:pt x="1638" y="336"/>
                    </a:lnTo>
                    <a:lnTo>
                      <a:pt x="1638" y="336"/>
                    </a:lnTo>
                    <a:lnTo>
                      <a:pt x="1638" y="336"/>
                    </a:lnTo>
                    <a:lnTo>
                      <a:pt x="1638" y="336"/>
                    </a:lnTo>
                    <a:lnTo>
                      <a:pt x="1638" y="336"/>
                    </a:lnTo>
                    <a:lnTo>
                      <a:pt x="1638" y="336"/>
                    </a:lnTo>
                    <a:lnTo>
                      <a:pt x="1638" y="336"/>
                    </a:lnTo>
                    <a:lnTo>
                      <a:pt x="1638" y="336"/>
                    </a:lnTo>
                    <a:lnTo>
                      <a:pt x="1638" y="336"/>
                    </a:lnTo>
                    <a:lnTo>
                      <a:pt x="1638" y="336"/>
                    </a:lnTo>
                    <a:lnTo>
                      <a:pt x="1638" y="336"/>
                    </a:lnTo>
                    <a:lnTo>
                      <a:pt x="1638" y="336"/>
                    </a:lnTo>
                    <a:lnTo>
                      <a:pt x="1638" y="336"/>
                    </a:lnTo>
                    <a:lnTo>
                      <a:pt x="1638" y="336"/>
                    </a:lnTo>
                    <a:lnTo>
                      <a:pt x="1638" y="336"/>
                    </a:lnTo>
                    <a:lnTo>
                      <a:pt x="1638" y="336"/>
                    </a:lnTo>
                    <a:lnTo>
                      <a:pt x="1638" y="336"/>
                    </a:lnTo>
                    <a:lnTo>
                      <a:pt x="1638" y="336"/>
                    </a:lnTo>
                    <a:lnTo>
                      <a:pt x="1638" y="336"/>
                    </a:lnTo>
                    <a:lnTo>
                      <a:pt x="1638" y="336"/>
                    </a:lnTo>
                    <a:lnTo>
                      <a:pt x="1638" y="336"/>
                    </a:lnTo>
                    <a:lnTo>
                      <a:pt x="1638" y="336"/>
                    </a:lnTo>
                    <a:lnTo>
                      <a:pt x="1638" y="336"/>
                    </a:lnTo>
                    <a:lnTo>
                      <a:pt x="1638" y="336"/>
                    </a:lnTo>
                    <a:lnTo>
                      <a:pt x="1644" y="336"/>
                    </a:lnTo>
                    <a:lnTo>
                      <a:pt x="1644" y="336"/>
                    </a:lnTo>
                    <a:lnTo>
                      <a:pt x="1644" y="336"/>
                    </a:lnTo>
                    <a:lnTo>
                      <a:pt x="1644" y="336"/>
                    </a:lnTo>
                    <a:lnTo>
                      <a:pt x="1644" y="336"/>
                    </a:lnTo>
                    <a:lnTo>
                      <a:pt x="1644" y="336"/>
                    </a:lnTo>
                    <a:lnTo>
                      <a:pt x="1644" y="336"/>
                    </a:lnTo>
                    <a:lnTo>
                      <a:pt x="1644" y="336"/>
                    </a:lnTo>
                    <a:lnTo>
                      <a:pt x="1644" y="336"/>
                    </a:lnTo>
                    <a:lnTo>
                      <a:pt x="1644" y="336"/>
                    </a:lnTo>
                    <a:lnTo>
                      <a:pt x="1644" y="336"/>
                    </a:lnTo>
                    <a:lnTo>
                      <a:pt x="1644" y="342"/>
                    </a:lnTo>
                    <a:lnTo>
                      <a:pt x="1644" y="342"/>
                    </a:lnTo>
                    <a:lnTo>
                      <a:pt x="1644" y="342"/>
                    </a:lnTo>
                    <a:lnTo>
                      <a:pt x="1644" y="342"/>
                    </a:lnTo>
                    <a:lnTo>
                      <a:pt x="1644" y="342"/>
                    </a:lnTo>
                    <a:lnTo>
                      <a:pt x="1644" y="342"/>
                    </a:lnTo>
                    <a:lnTo>
                      <a:pt x="1644" y="342"/>
                    </a:lnTo>
                    <a:lnTo>
                      <a:pt x="1644" y="342"/>
                    </a:lnTo>
                    <a:lnTo>
                      <a:pt x="1644" y="342"/>
                    </a:lnTo>
                    <a:lnTo>
                      <a:pt x="1644" y="342"/>
                    </a:lnTo>
                    <a:lnTo>
                      <a:pt x="1644" y="342"/>
                    </a:lnTo>
                    <a:lnTo>
                      <a:pt x="1644" y="342"/>
                    </a:lnTo>
                    <a:lnTo>
                      <a:pt x="1644" y="342"/>
                    </a:lnTo>
                    <a:lnTo>
                      <a:pt x="1644" y="348"/>
                    </a:lnTo>
                    <a:lnTo>
                      <a:pt x="1644" y="348"/>
                    </a:lnTo>
                    <a:lnTo>
                      <a:pt x="1644" y="348"/>
                    </a:lnTo>
                    <a:lnTo>
                      <a:pt x="1644" y="348"/>
                    </a:lnTo>
                    <a:lnTo>
                      <a:pt x="1644" y="348"/>
                    </a:lnTo>
                    <a:lnTo>
                      <a:pt x="1644" y="348"/>
                    </a:lnTo>
                    <a:lnTo>
                      <a:pt x="1644" y="348"/>
                    </a:lnTo>
                    <a:lnTo>
                      <a:pt x="1644" y="348"/>
                    </a:lnTo>
                    <a:lnTo>
                      <a:pt x="1644" y="348"/>
                    </a:lnTo>
                    <a:lnTo>
                      <a:pt x="1644" y="348"/>
                    </a:lnTo>
                    <a:lnTo>
                      <a:pt x="1644" y="348"/>
                    </a:lnTo>
                    <a:lnTo>
                      <a:pt x="1644" y="348"/>
                    </a:lnTo>
                    <a:lnTo>
                      <a:pt x="1644" y="348"/>
                    </a:lnTo>
                    <a:lnTo>
                      <a:pt x="1644" y="348"/>
                    </a:lnTo>
                    <a:lnTo>
                      <a:pt x="1644" y="354"/>
                    </a:lnTo>
                    <a:lnTo>
                      <a:pt x="1644" y="354"/>
                    </a:lnTo>
                    <a:lnTo>
                      <a:pt x="1644" y="354"/>
                    </a:lnTo>
                    <a:lnTo>
                      <a:pt x="1644" y="354"/>
                    </a:lnTo>
                    <a:lnTo>
                      <a:pt x="1644" y="354"/>
                    </a:lnTo>
                    <a:lnTo>
                      <a:pt x="1644" y="354"/>
                    </a:lnTo>
                    <a:lnTo>
                      <a:pt x="1644" y="354"/>
                    </a:lnTo>
                    <a:lnTo>
                      <a:pt x="1644" y="354"/>
                    </a:lnTo>
                    <a:lnTo>
                      <a:pt x="1644" y="354"/>
                    </a:lnTo>
                    <a:lnTo>
                      <a:pt x="1644" y="354"/>
                    </a:lnTo>
                    <a:lnTo>
                      <a:pt x="1644" y="354"/>
                    </a:lnTo>
                    <a:lnTo>
                      <a:pt x="1644" y="360"/>
                    </a:lnTo>
                    <a:lnTo>
                      <a:pt x="1644" y="360"/>
                    </a:lnTo>
                    <a:lnTo>
                      <a:pt x="1644" y="360"/>
                    </a:lnTo>
                    <a:lnTo>
                      <a:pt x="1644" y="360"/>
                    </a:lnTo>
                    <a:lnTo>
                      <a:pt x="1644" y="360"/>
                    </a:lnTo>
                    <a:lnTo>
                      <a:pt x="1650" y="360"/>
                    </a:lnTo>
                    <a:lnTo>
                      <a:pt x="1650" y="360"/>
                    </a:lnTo>
                    <a:lnTo>
                      <a:pt x="1650" y="360"/>
                    </a:lnTo>
                    <a:lnTo>
                      <a:pt x="1650" y="360"/>
                    </a:lnTo>
                    <a:lnTo>
                      <a:pt x="1650" y="360"/>
                    </a:lnTo>
                    <a:lnTo>
                      <a:pt x="1650" y="360"/>
                    </a:lnTo>
                    <a:lnTo>
                      <a:pt x="1650" y="360"/>
                    </a:lnTo>
                    <a:lnTo>
                      <a:pt x="1650" y="366"/>
                    </a:lnTo>
                    <a:lnTo>
                      <a:pt x="1650" y="366"/>
                    </a:lnTo>
                    <a:lnTo>
                      <a:pt x="1650" y="366"/>
                    </a:lnTo>
                    <a:lnTo>
                      <a:pt x="1650" y="366"/>
                    </a:lnTo>
                    <a:lnTo>
                      <a:pt x="1650" y="366"/>
                    </a:lnTo>
                    <a:lnTo>
                      <a:pt x="1650" y="366"/>
                    </a:lnTo>
                    <a:lnTo>
                      <a:pt x="1650" y="366"/>
                    </a:lnTo>
                    <a:lnTo>
                      <a:pt x="1650" y="366"/>
                    </a:lnTo>
                    <a:lnTo>
                      <a:pt x="1650" y="366"/>
                    </a:lnTo>
                    <a:lnTo>
                      <a:pt x="1650" y="366"/>
                    </a:lnTo>
                    <a:lnTo>
                      <a:pt x="1650" y="366"/>
                    </a:lnTo>
                    <a:lnTo>
                      <a:pt x="1650" y="366"/>
                    </a:lnTo>
                    <a:lnTo>
                      <a:pt x="1650" y="366"/>
                    </a:lnTo>
                    <a:lnTo>
                      <a:pt x="1650" y="372"/>
                    </a:lnTo>
                    <a:lnTo>
                      <a:pt x="1650" y="372"/>
                    </a:lnTo>
                    <a:lnTo>
                      <a:pt x="1650" y="372"/>
                    </a:lnTo>
                    <a:lnTo>
                      <a:pt x="1650" y="372"/>
                    </a:lnTo>
                    <a:lnTo>
                      <a:pt x="1650" y="372"/>
                    </a:lnTo>
                    <a:lnTo>
                      <a:pt x="1650" y="372"/>
                    </a:lnTo>
                    <a:lnTo>
                      <a:pt x="1650" y="372"/>
                    </a:lnTo>
                    <a:lnTo>
                      <a:pt x="1650" y="372"/>
                    </a:lnTo>
                    <a:lnTo>
                      <a:pt x="1650" y="372"/>
                    </a:lnTo>
                    <a:lnTo>
                      <a:pt x="1674" y="372"/>
                    </a:lnTo>
                    <a:lnTo>
                      <a:pt x="1674" y="372"/>
                    </a:lnTo>
                    <a:lnTo>
                      <a:pt x="1674" y="372"/>
                    </a:lnTo>
                    <a:lnTo>
                      <a:pt x="1674" y="372"/>
                    </a:lnTo>
                    <a:lnTo>
                      <a:pt x="1674" y="372"/>
                    </a:lnTo>
                    <a:lnTo>
                      <a:pt x="1674" y="372"/>
                    </a:lnTo>
                    <a:lnTo>
                      <a:pt x="1674" y="372"/>
                    </a:lnTo>
                    <a:lnTo>
                      <a:pt x="1674" y="372"/>
                    </a:lnTo>
                    <a:lnTo>
                      <a:pt x="1674" y="372"/>
                    </a:lnTo>
                    <a:lnTo>
                      <a:pt x="1674" y="372"/>
                    </a:lnTo>
                    <a:lnTo>
                      <a:pt x="1674" y="372"/>
                    </a:lnTo>
                    <a:lnTo>
                      <a:pt x="1674" y="372"/>
                    </a:lnTo>
                    <a:lnTo>
                      <a:pt x="1674" y="372"/>
                    </a:lnTo>
                    <a:lnTo>
                      <a:pt x="1674" y="372"/>
                    </a:lnTo>
                    <a:lnTo>
                      <a:pt x="1674" y="372"/>
                    </a:lnTo>
                    <a:lnTo>
                      <a:pt x="1674" y="366"/>
                    </a:lnTo>
                    <a:lnTo>
                      <a:pt x="1674" y="366"/>
                    </a:lnTo>
                    <a:lnTo>
                      <a:pt x="1674" y="366"/>
                    </a:lnTo>
                    <a:lnTo>
                      <a:pt x="1674" y="366"/>
                    </a:lnTo>
                    <a:lnTo>
                      <a:pt x="1674" y="366"/>
                    </a:lnTo>
                    <a:lnTo>
                      <a:pt x="1674" y="366"/>
                    </a:lnTo>
                    <a:lnTo>
                      <a:pt x="1674" y="366"/>
                    </a:lnTo>
                    <a:lnTo>
                      <a:pt x="1674" y="366"/>
                    </a:lnTo>
                    <a:lnTo>
                      <a:pt x="1674" y="366"/>
                    </a:lnTo>
                    <a:lnTo>
                      <a:pt x="1674" y="366"/>
                    </a:lnTo>
                    <a:lnTo>
                      <a:pt x="1674" y="366"/>
                    </a:lnTo>
                    <a:lnTo>
                      <a:pt x="1674" y="366"/>
                    </a:lnTo>
                    <a:lnTo>
                      <a:pt x="1674" y="360"/>
                    </a:lnTo>
                    <a:lnTo>
                      <a:pt x="1674" y="360"/>
                    </a:lnTo>
                    <a:lnTo>
                      <a:pt x="1674" y="360"/>
                    </a:lnTo>
                    <a:lnTo>
                      <a:pt x="1674" y="360"/>
                    </a:lnTo>
                    <a:lnTo>
                      <a:pt x="1674" y="360"/>
                    </a:lnTo>
                    <a:lnTo>
                      <a:pt x="1674" y="360"/>
                    </a:lnTo>
                    <a:lnTo>
                      <a:pt x="1674" y="360"/>
                    </a:lnTo>
                    <a:lnTo>
                      <a:pt x="1674" y="360"/>
                    </a:lnTo>
                    <a:lnTo>
                      <a:pt x="1674" y="360"/>
                    </a:lnTo>
                    <a:lnTo>
                      <a:pt x="1674" y="360"/>
                    </a:lnTo>
                    <a:lnTo>
                      <a:pt x="1674" y="360"/>
                    </a:lnTo>
                    <a:lnTo>
                      <a:pt x="1674" y="360"/>
                    </a:lnTo>
                    <a:lnTo>
                      <a:pt x="1674" y="354"/>
                    </a:lnTo>
                    <a:lnTo>
                      <a:pt x="1674" y="354"/>
                    </a:lnTo>
                    <a:lnTo>
                      <a:pt x="1674" y="354"/>
                    </a:lnTo>
                    <a:lnTo>
                      <a:pt x="1674" y="354"/>
                    </a:lnTo>
                    <a:lnTo>
                      <a:pt x="1674" y="354"/>
                    </a:lnTo>
                    <a:lnTo>
                      <a:pt x="1674" y="354"/>
                    </a:lnTo>
                    <a:lnTo>
                      <a:pt x="1674" y="354"/>
                    </a:lnTo>
                    <a:lnTo>
                      <a:pt x="1674" y="354"/>
                    </a:lnTo>
                    <a:lnTo>
                      <a:pt x="1674" y="354"/>
                    </a:lnTo>
                    <a:lnTo>
                      <a:pt x="1674" y="354"/>
                    </a:lnTo>
                    <a:lnTo>
                      <a:pt x="1674" y="354"/>
                    </a:lnTo>
                    <a:lnTo>
                      <a:pt x="1674" y="354"/>
                    </a:lnTo>
                    <a:lnTo>
                      <a:pt x="1674" y="354"/>
                    </a:lnTo>
                    <a:lnTo>
                      <a:pt x="1674" y="354"/>
                    </a:lnTo>
                    <a:lnTo>
                      <a:pt x="1674" y="348"/>
                    </a:lnTo>
                    <a:lnTo>
                      <a:pt x="1674" y="348"/>
                    </a:lnTo>
                    <a:lnTo>
                      <a:pt x="1680" y="348"/>
                    </a:lnTo>
                    <a:lnTo>
                      <a:pt x="1680" y="348"/>
                    </a:lnTo>
                    <a:lnTo>
                      <a:pt x="1680" y="348"/>
                    </a:lnTo>
                    <a:lnTo>
                      <a:pt x="1680" y="348"/>
                    </a:lnTo>
                    <a:lnTo>
                      <a:pt x="1680" y="348"/>
                    </a:lnTo>
                    <a:lnTo>
                      <a:pt x="1680" y="348"/>
                    </a:lnTo>
                    <a:lnTo>
                      <a:pt x="1680" y="348"/>
                    </a:lnTo>
                    <a:lnTo>
                      <a:pt x="1680" y="348"/>
                    </a:lnTo>
                    <a:lnTo>
                      <a:pt x="1680" y="348"/>
                    </a:lnTo>
                    <a:lnTo>
                      <a:pt x="1680" y="348"/>
                    </a:lnTo>
                    <a:lnTo>
                      <a:pt x="1680" y="348"/>
                    </a:lnTo>
                    <a:lnTo>
                      <a:pt x="1680" y="342"/>
                    </a:lnTo>
                    <a:lnTo>
                      <a:pt x="1680" y="342"/>
                    </a:lnTo>
                    <a:lnTo>
                      <a:pt x="1680" y="342"/>
                    </a:lnTo>
                    <a:lnTo>
                      <a:pt x="1680" y="342"/>
                    </a:lnTo>
                    <a:lnTo>
                      <a:pt x="1680" y="342"/>
                    </a:lnTo>
                    <a:lnTo>
                      <a:pt x="1680" y="342"/>
                    </a:lnTo>
                    <a:lnTo>
                      <a:pt x="1680" y="342"/>
                    </a:lnTo>
                    <a:lnTo>
                      <a:pt x="1680" y="342"/>
                    </a:lnTo>
                    <a:lnTo>
                      <a:pt x="1680" y="342"/>
                    </a:lnTo>
                    <a:lnTo>
                      <a:pt x="1680" y="342"/>
                    </a:lnTo>
                    <a:lnTo>
                      <a:pt x="1680" y="342"/>
                    </a:lnTo>
                    <a:lnTo>
                      <a:pt x="1680" y="342"/>
                    </a:lnTo>
                    <a:lnTo>
                      <a:pt x="1680" y="342"/>
                    </a:lnTo>
                    <a:lnTo>
                      <a:pt x="1680" y="342"/>
                    </a:lnTo>
                    <a:lnTo>
                      <a:pt x="1680" y="342"/>
                    </a:lnTo>
                    <a:lnTo>
                      <a:pt x="1680" y="342"/>
                    </a:lnTo>
                    <a:lnTo>
                      <a:pt x="1680" y="342"/>
                    </a:lnTo>
                    <a:lnTo>
                      <a:pt x="1680" y="342"/>
                    </a:lnTo>
                    <a:lnTo>
                      <a:pt x="1680" y="342"/>
                    </a:lnTo>
                    <a:lnTo>
                      <a:pt x="1680" y="342"/>
                    </a:lnTo>
                    <a:lnTo>
                      <a:pt x="1680" y="342"/>
                    </a:lnTo>
                    <a:lnTo>
                      <a:pt x="1680" y="342"/>
                    </a:lnTo>
                    <a:lnTo>
                      <a:pt x="1680" y="342"/>
                    </a:lnTo>
                    <a:lnTo>
                      <a:pt x="1680" y="342"/>
                    </a:lnTo>
                    <a:lnTo>
                      <a:pt x="1680" y="342"/>
                    </a:lnTo>
                    <a:lnTo>
                      <a:pt x="1680" y="342"/>
                    </a:lnTo>
                    <a:lnTo>
                      <a:pt x="1680" y="342"/>
                    </a:lnTo>
                    <a:lnTo>
                      <a:pt x="1680" y="342"/>
                    </a:lnTo>
                    <a:lnTo>
                      <a:pt x="1680" y="342"/>
                    </a:lnTo>
                    <a:lnTo>
                      <a:pt x="1680" y="342"/>
                    </a:lnTo>
                    <a:lnTo>
                      <a:pt x="1680" y="342"/>
                    </a:lnTo>
                    <a:lnTo>
                      <a:pt x="1680" y="342"/>
                    </a:lnTo>
                    <a:lnTo>
                      <a:pt x="1680" y="342"/>
                    </a:lnTo>
                    <a:lnTo>
                      <a:pt x="1680" y="342"/>
                    </a:lnTo>
                    <a:lnTo>
                      <a:pt x="1680" y="342"/>
                    </a:lnTo>
                    <a:lnTo>
                      <a:pt x="1680" y="342"/>
                    </a:lnTo>
                    <a:lnTo>
                      <a:pt x="1680" y="342"/>
                    </a:lnTo>
                    <a:lnTo>
                      <a:pt x="1680" y="342"/>
                    </a:lnTo>
                    <a:lnTo>
                      <a:pt x="1680" y="348"/>
                    </a:lnTo>
                    <a:lnTo>
                      <a:pt x="1680" y="348"/>
                    </a:lnTo>
                    <a:lnTo>
                      <a:pt x="1680" y="348"/>
                    </a:lnTo>
                    <a:lnTo>
                      <a:pt x="1680" y="348"/>
                    </a:lnTo>
                    <a:lnTo>
                      <a:pt x="1686" y="348"/>
                    </a:lnTo>
                    <a:lnTo>
                      <a:pt x="1686" y="348"/>
                    </a:lnTo>
                    <a:lnTo>
                      <a:pt x="1686" y="348"/>
                    </a:lnTo>
                    <a:lnTo>
                      <a:pt x="1686" y="348"/>
                    </a:lnTo>
                    <a:lnTo>
                      <a:pt x="1686" y="348"/>
                    </a:lnTo>
                    <a:lnTo>
                      <a:pt x="1686" y="348"/>
                    </a:lnTo>
                    <a:lnTo>
                      <a:pt x="1686" y="348"/>
                    </a:lnTo>
                    <a:lnTo>
                      <a:pt x="1686" y="348"/>
                    </a:lnTo>
                    <a:lnTo>
                      <a:pt x="1686" y="348"/>
                    </a:lnTo>
                    <a:lnTo>
                      <a:pt x="1686" y="354"/>
                    </a:lnTo>
                    <a:lnTo>
                      <a:pt x="1686" y="354"/>
                    </a:lnTo>
                    <a:lnTo>
                      <a:pt x="1686" y="354"/>
                    </a:lnTo>
                    <a:lnTo>
                      <a:pt x="1686" y="354"/>
                    </a:lnTo>
                    <a:lnTo>
                      <a:pt x="1686" y="354"/>
                    </a:lnTo>
                    <a:lnTo>
                      <a:pt x="1686" y="354"/>
                    </a:lnTo>
                    <a:lnTo>
                      <a:pt x="1686" y="354"/>
                    </a:lnTo>
                    <a:lnTo>
                      <a:pt x="1686" y="354"/>
                    </a:lnTo>
                    <a:lnTo>
                      <a:pt x="1686" y="354"/>
                    </a:lnTo>
                    <a:lnTo>
                      <a:pt x="1686" y="354"/>
                    </a:lnTo>
                    <a:lnTo>
                      <a:pt x="1686" y="354"/>
                    </a:lnTo>
                    <a:lnTo>
                      <a:pt x="1686" y="354"/>
                    </a:lnTo>
                    <a:lnTo>
                      <a:pt x="1686" y="354"/>
                    </a:lnTo>
                    <a:lnTo>
                      <a:pt x="1686" y="354"/>
                    </a:lnTo>
                    <a:lnTo>
                      <a:pt x="1686" y="360"/>
                    </a:lnTo>
                    <a:lnTo>
                      <a:pt x="1686" y="360"/>
                    </a:lnTo>
                    <a:lnTo>
                      <a:pt x="1686" y="360"/>
                    </a:lnTo>
                    <a:lnTo>
                      <a:pt x="1686" y="360"/>
                    </a:lnTo>
                    <a:lnTo>
                      <a:pt x="1686" y="360"/>
                    </a:lnTo>
                    <a:lnTo>
                      <a:pt x="1686" y="360"/>
                    </a:lnTo>
                    <a:lnTo>
                      <a:pt x="1686" y="360"/>
                    </a:lnTo>
                    <a:lnTo>
                      <a:pt x="1686" y="360"/>
                    </a:lnTo>
                    <a:lnTo>
                      <a:pt x="1686" y="360"/>
                    </a:lnTo>
                    <a:lnTo>
                      <a:pt x="1686" y="360"/>
                    </a:lnTo>
                    <a:lnTo>
                      <a:pt x="1686" y="360"/>
                    </a:lnTo>
                    <a:lnTo>
                      <a:pt x="1686" y="366"/>
                    </a:lnTo>
                    <a:lnTo>
                      <a:pt x="1686" y="366"/>
                    </a:lnTo>
                    <a:lnTo>
                      <a:pt x="1686" y="366"/>
                    </a:lnTo>
                    <a:lnTo>
                      <a:pt x="1686" y="366"/>
                    </a:lnTo>
                    <a:lnTo>
                      <a:pt x="1686" y="366"/>
                    </a:lnTo>
                    <a:lnTo>
                      <a:pt x="1686" y="366"/>
                    </a:lnTo>
                    <a:lnTo>
                      <a:pt x="1686" y="366"/>
                    </a:lnTo>
                    <a:lnTo>
                      <a:pt x="1686" y="366"/>
                    </a:lnTo>
                    <a:lnTo>
                      <a:pt x="1686" y="366"/>
                    </a:lnTo>
                    <a:lnTo>
                      <a:pt x="1686" y="366"/>
                    </a:lnTo>
                    <a:lnTo>
                      <a:pt x="1686" y="366"/>
                    </a:lnTo>
                    <a:lnTo>
                      <a:pt x="1686" y="366"/>
                    </a:lnTo>
                    <a:lnTo>
                      <a:pt x="1686" y="372"/>
                    </a:lnTo>
                    <a:lnTo>
                      <a:pt x="1686" y="372"/>
                    </a:lnTo>
                    <a:lnTo>
                      <a:pt x="1686" y="372"/>
                    </a:lnTo>
                    <a:lnTo>
                      <a:pt x="1686" y="372"/>
                    </a:lnTo>
                    <a:lnTo>
                      <a:pt x="1686" y="372"/>
                    </a:lnTo>
                    <a:lnTo>
                      <a:pt x="1686" y="372"/>
                    </a:lnTo>
                    <a:lnTo>
                      <a:pt x="1686" y="372"/>
                    </a:lnTo>
                    <a:lnTo>
                      <a:pt x="1686" y="372"/>
                    </a:lnTo>
                    <a:lnTo>
                      <a:pt x="1692" y="372"/>
                    </a:lnTo>
                    <a:lnTo>
                      <a:pt x="1692" y="372"/>
                    </a:lnTo>
                    <a:lnTo>
                      <a:pt x="1692" y="372"/>
                    </a:lnTo>
                    <a:lnTo>
                      <a:pt x="1692" y="372"/>
                    </a:lnTo>
                    <a:lnTo>
                      <a:pt x="1692" y="372"/>
                    </a:lnTo>
                    <a:lnTo>
                      <a:pt x="1692" y="372"/>
                    </a:lnTo>
                    <a:lnTo>
                      <a:pt x="1692" y="378"/>
                    </a:lnTo>
                    <a:lnTo>
                      <a:pt x="1692" y="378"/>
                    </a:lnTo>
                    <a:lnTo>
                      <a:pt x="1692" y="378"/>
                    </a:lnTo>
                    <a:lnTo>
                      <a:pt x="1692" y="378"/>
                    </a:lnTo>
                    <a:lnTo>
                      <a:pt x="1692" y="378"/>
                    </a:lnTo>
                    <a:lnTo>
                      <a:pt x="1692" y="378"/>
                    </a:lnTo>
                    <a:lnTo>
                      <a:pt x="1692" y="378"/>
                    </a:lnTo>
                    <a:lnTo>
                      <a:pt x="1710" y="378"/>
                    </a:lnTo>
                    <a:lnTo>
                      <a:pt x="1710" y="378"/>
                    </a:lnTo>
                    <a:lnTo>
                      <a:pt x="1710" y="378"/>
                    </a:lnTo>
                    <a:lnTo>
                      <a:pt x="1710" y="378"/>
                    </a:lnTo>
                    <a:lnTo>
                      <a:pt x="1710" y="378"/>
                    </a:lnTo>
                    <a:lnTo>
                      <a:pt x="1710" y="378"/>
                    </a:lnTo>
                    <a:lnTo>
                      <a:pt x="1710" y="378"/>
                    </a:lnTo>
                    <a:lnTo>
                      <a:pt x="1710" y="378"/>
                    </a:lnTo>
                    <a:lnTo>
                      <a:pt x="1710" y="378"/>
                    </a:lnTo>
                    <a:lnTo>
                      <a:pt x="1710" y="378"/>
                    </a:lnTo>
                    <a:lnTo>
                      <a:pt x="1710" y="378"/>
                    </a:lnTo>
                    <a:lnTo>
                      <a:pt x="1710" y="378"/>
                    </a:lnTo>
                    <a:lnTo>
                      <a:pt x="1710" y="378"/>
                    </a:lnTo>
                    <a:lnTo>
                      <a:pt x="1710" y="378"/>
                    </a:lnTo>
                    <a:lnTo>
                      <a:pt x="1710" y="372"/>
                    </a:lnTo>
                    <a:lnTo>
                      <a:pt x="1710" y="372"/>
                    </a:lnTo>
                    <a:lnTo>
                      <a:pt x="1716" y="372"/>
                    </a:lnTo>
                    <a:lnTo>
                      <a:pt x="1716" y="372"/>
                    </a:lnTo>
                    <a:lnTo>
                      <a:pt x="1716" y="372"/>
                    </a:lnTo>
                    <a:lnTo>
                      <a:pt x="1716" y="372"/>
                    </a:lnTo>
                    <a:lnTo>
                      <a:pt x="1716" y="372"/>
                    </a:lnTo>
                    <a:lnTo>
                      <a:pt x="1716" y="372"/>
                    </a:lnTo>
                    <a:lnTo>
                      <a:pt x="1716" y="372"/>
                    </a:lnTo>
                    <a:lnTo>
                      <a:pt x="1716" y="372"/>
                    </a:lnTo>
                    <a:lnTo>
                      <a:pt x="1716" y="372"/>
                    </a:lnTo>
                    <a:lnTo>
                      <a:pt x="1716" y="372"/>
                    </a:lnTo>
                    <a:lnTo>
                      <a:pt x="1716" y="372"/>
                    </a:lnTo>
                    <a:lnTo>
                      <a:pt x="1716" y="366"/>
                    </a:lnTo>
                    <a:lnTo>
                      <a:pt x="1716" y="366"/>
                    </a:lnTo>
                    <a:lnTo>
                      <a:pt x="1716" y="366"/>
                    </a:lnTo>
                    <a:lnTo>
                      <a:pt x="1716" y="366"/>
                    </a:lnTo>
                    <a:lnTo>
                      <a:pt x="1716" y="366"/>
                    </a:lnTo>
                    <a:lnTo>
                      <a:pt x="1716" y="366"/>
                    </a:lnTo>
                    <a:lnTo>
                      <a:pt x="1716" y="366"/>
                    </a:lnTo>
                    <a:lnTo>
                      <a:pt x="1716" y="366"/>
                    </a:lnTo>
                    <a:lnTo>
                      <a:pt x="1716" y="366"/>
                    </a:lnTo>
                    <a:lnTo>
                      <a:pt x="1716" y="366"/>
                    </a:lnTo>
                    <a:lnTo>
                      <a:pt x="1716" y="366"/>
                    </a:lnTo>
                    <a:lnTo>
                      <a:pt x="1716" y="366"/>
                    </a:lnTo>
                    <a:lnTo>
                      <a:pt x="1716" y="360"/>
                    </a:lnTo>
                    <a:lnTo>
                      <a:pt x="1716" y="360"/>
                    </a:lnTo>
                    <a:lnTo>
                      <a:pt x="1716" y="360"/>
                    </a:lnTo>
                    <a:lnTo>
                      <a:pt x="1716" y="360"/>
                    </a:lnTo>
                    <a:lnTo>
                      <a:pt x="1716" y="360"/>
                    </a:lnTo>
                    <a:lnTo>
                      <a:pt x="1716" y="360"/>
                    </a:lnTo>
                    <a:lnTo>
                      <a:pt x="1716" y="360"/>
                    </a:lnTo>
                    <a:lnTo>
                      <a:pt x="1716" y="360"/>
                    </a:lnTo>
                    <a:lnTo>
                      <a:pt x="1716" y="360"/>
                    </a:lnTo>
                    <a:lnTo>
                      <a:pt x="1716" y="360"/>
                    </a:lnTo>
                    <a:lnTo>
                      <a:pt x="1716" y="360"/>
                    </a:lnTo>
                    <a:lnTo>
                      <a:pt x="1716" y="360"/>
                    </a:lnTo>
                    <a:lnTo>
                      <a:pt x="1716" y="360"/>
                    </a:lnTo>
                    <a:lnTo>
                      <a:pt x="1716" y="360"/>
                    </a:lnTo>
                    <a:lnTo>
                      <a:pt x="1716" y="354"/>
                    </a:lnTo>
                    <a:lnTo>
                      <a:pt x="1716" y="354"/>
                    </a:lnTo>
                    <a:lnTo>
                      <a:pt x="1716" y="354"/>
                    </a:lnTo>
                    <a:lnTo>
                      <a:pt x="1716" y="354"/>
                    </a:lnTo>
                    <a:lnTo>
                      <a:pt x="1716" y="354"/>
                    </a:lnTo>
                    <a:lnTo>
                      <a:pt x="1716" y="354"/>
                    </a:lnTo>
                    <a:lnTo>
                      <a:pt x="1716" y="354"/>
                    </a:lnTo>
                    <a:lnTo>
                      <a:pt x="1716" y="354"/>
                    </a:lnTo>
                    <a:lnTo>
                      <a:pt x="1716" y="354"/>
                    </a:lnTo>
                    <a:lnTo>
                      <a:pt x="1716" y="354"/>
                    </a:lnTo>
                    <a:lnTo>
                      <a:pt x="1716" y="354"/>
                    </a:lnTo>
                    <a:lnTo>
                      <a:pt x="1716" y="354"/>
                    </a:lnTo>
                    <a:lnTo>
                      <a:pt x="1716" y="354"/>
                    </a:lnTo>
                    <a:lnTo>
                      <a:pt x="1716" y="348"/>
                    </a:lnTo>
                    <a:lnTo>
                      <a:pt x="1716" y="348"/>
                    </a:lnTo>
                    <a:lnTo>
                      <a:pt x="1716" y="348"/>
                    </a:lnTo>
                    <a:lnTo>
                      <a:pt x="1716" y="348"/>
                    </a:lnTo>
                    <a:lnTo>
                      <a:pt x="1716" y="348"/>
                    </a:lnTo>
                    <a:lnTo>
                      <a:pt x="1722" y="348"/>
                    </a:lnTo>
                    <a:lnTo>
                      <a:pt x="1722" y="348"/>
                    </a:lnTo>
                    <a:lnTo>
                      <a:pt x="1722" y="348"/>
                    </a:lnTo>
                    <a:lnTo>
                      <a:pt x="1722" y="348"/>
                    </a:lnTo>
                    <a:lnTo>
                      <a:pt x="1722" y="348"/>
                    </a:lnTo>
                    <a:lnTo>
                      <a:pt x="1722" y="348"/>
                    </a:lnTo>
                    <a:lnTo>
                      <a:pt x="1722" y="348"/>
                    </a:lnTo>
                    <a:lnTo>
                      <a:pt x="1722" y="348"/>
                    </a:lnTo>
                    <a:lnTo>
                      <a:pt x="1722" y="348"/>
                    </a:lnTo>
                    <a:lnTo>
                      <a:pt x="1722" y="348"/>
                    </a:lnTo>
                    <a:lnTo>
                      <a:pt x="1722" y="348"/>
                    </a:lnTo>
                    <a:lnTo>
                      <a:pt x="1722" y="348"/>
                    </a:lnTo>
                    <a:lnTo>
                      <a:pt x="1722" y="348"/>
                    </a:lnTo>
                    <a:lnTo>
                      <a:pt x="1722" y="348"/>
                    </a:lnTo>
                    <a:lnTo>
                      <a:pt x="1722" y="348"/>
                    </a:lnTo>
                    <a:lnTo>
                      <a:pt x="1722" y="348"/>
                    </a:lnTo>
                    <a:lnTo>
                      <a:pt x="1722" y="348"/>
                    </a:lnTo>
                    <a:lnTo>
                      <a:pt x="1722" y="348"/>
                    </a:lnTo>
                    <a:lnTo>
                      <a:pt x="1722" y="348"/>
                    </a:lnTo>
                    <a:lnTo>
                      <a:pt x="1722" y="348"/>
                    </a:lnTo>
                    <a:lnTo>
                      <a:pt x="1722" y="348"/>
                    </a:lnTo>
                    <a:lnTo>
                      <a:pt x="1722" y="348"/>
                    </a:lnTo>
                    <a:lnTo>
                      <a:pt x="1722" y="348"/>
                    </a:lnTo>
                    <a:lnTo>
                      <a:pt x="1722" y="348"/>
                    </a:lnTo>
                    <a:lnTo>
                      <a:pt x="1722" y="348"/>
                    </a:lnTo>
                    <a:lnTo>
                      <a:pt x="1722" y="348"/>
                    </a:lnTo>
                    <a:lnTo>
                      <a:pt x="1722" y="348"/>
                    </a:lnTo>
                    <a:lnTo>
                      <a:pt x="1722" y="348"/>
                    </a:lnTo>
                    <a:lnTo>
                      <a:pt x="1722" y="348"/>
                    </a:lnTo>
                    <a:lnTo>
                      <a:pt x="1722" y="348"/>
                    </a:lnTo>
                    <a:lnTo>
                      <a:pt x="1722" y="348"/>
                    </a:lnTo>
                    <a:lnTo>
                      <a:pt x="1722" y="348"/>
                    </a:lnTo>
                    <a:lnTo>
                      <a:pt x="1722" y="354"/>
                    </a:lnTo>
                    <a:lnTo>
                      <a:pt x="1722" y="354"/>
                    </a:lnTo>
                    <a:lnTo>
                      <a:pt x="1722" y="354"/>
                    </a:lnTo>
                    <a:lnTo>
                      <a:pt x="1722" y="354"/>
                    </a:lnTo>
                    <a:lnTo>
                      <a:pt x="1722" y="354"/>
                    </a:lnTo>
                    <a:lnTo>
                      <a:pt x="1722" y="354"/>
                    </a:lnTo>
                    <a:lnTo>
                      <a:pt x="1722" y="354"/>
                    </a:lnTo>
                    <a:lnTo>
                      <a:pt x="1722" y="354"/>
                    </a:lnTo>
                    <a:lnTo>
                      <a:pt x="1722" y="354"/>
                    </a:lnTo>
                    <a:lnTo>
                      <a:pt x="1722" y="354"/>
                    </a:lnTo>
                    <a:lnTo>
                      <a:pt x="1722" y="354"/>
                    </a:lnTo>
                    <a:lnTo>
                      <a:pt x="1722" y="354"/>
                    </a:lnTo>
                    <a:lnTo>
                      <a:pt x="1722" y="354"/>
                    </a:lnTo>
                    <a:lnTo>
                      <a:pt x="1722" y="354"/>
                    </a:lnTo>
                    <a:lnTo>
                      <a:pt x="1722" y="360"/>
                    </a:lnTo>
                    <a:lnTo>
                      <a:pt x="1722" y="360"/>
                    </a:lnTo>
                    <a:lnTo>
                      <a:pt x="1722" y="360"/>
                    </a:lnTo>
                    <a:lnTo>
                      <a:pt x="1722" y="360"/>
                    </a:lnTo>
                    <a:lnTo>
                      <a:pt x="1722" y="360"/>
                    </a:lnTo>
                    <a:lnTo>
                      <a:pt x="1722" y="360"/>
                    </a:lnTo>
                    <a:lnTo>
                      <a:pt x="1722" y="360"/>
                    </a:lnTo>
                    <a:lnTo>
                      <a:pt x="1728" y="360"/>
                    </a:lnTo>
                    <a:lnTo>
                      <a:pt x="1728" y="360"/>
                    </a:lnTo>
                    <a:lnTo>
                      <a:pt x="1728" y="360"/>
                    </a:lnTo>
                    <a:lnTo>
                      <a:pt x="1728" y="360"/>
                    </a:lnTo>
                    <a:lnTo>
                      <a:pt x="1728" y="360"/>
                    </a:lnTo>
                    <a:lnTo>
                      <a:pt x="1728" y="360"/>
                    </a:lnTo>
                    <a:lnTo>
                      <a:pt x="1728" y="360"/>
                    </a:lnTo>
                    <a:lnTo>
                      <a:pt x="1728" y="366"/>
                    </a:lnTo>
                    <a:lnTo>
                      <a:pt x="1728" y="366"/>
                    </a:lnTo>
                    <a:lnTo>
                      <a:pt x="1728" y="366"/>
                    </a:lnTo>
                    <a:lnTo>
                      <a:pt x="1728" y="366"/>
                    </a:lnTo>
                    <a:lnTo>
                      <a:pt x="1728" y="366"/>
                    </a:lnTo>
                    <a:lnTo>
                      <a:pt x="1728" y="366"/>
                    </a:lnTo>
                    <a:lnTo>
                      <a:pt x="1728" y="366"/>
                    </a:lnTo>
                    <a:lnTo>
                      <a:pt x="1728" y="366"/>
                    </a:lnTo>
                    <a:lnTo>
                      <a:pt x="1728" y="366"/>
                    </a:lnTo>
                    <a:lnTo>
                      <a:pt x="1728" y="366"/>
                    </a:lnTo>
                    <a:lnTo>
                      <a:pt x="1728" y="366"/>
                    </a:lnTo>
                    <a:lnTo>
                      <a:pt x="1728" y="372"/>
                    </a:lnTo>
                    <a:lnTo>
                      <a:pt x="1728" y="372"/>
                    </a:lnTo>
                    <a:lnTo>
                      <a:pt x="1728" y="372"/>
                    </a:lnTo>
                    <a:lnTo>
                      <a:pt x="1728" y="372"/>
                    </a:lnTo>
                    <a:lnTo>
                      <a:pt x="1728" y="372"/>
                    </a:lnTo>
                    <a:lnTo>
                      <a:pt x="1728" y="372"/>
                    </a:lnTo>
                    <a:lnTo>
                      <a:pt x="1728" y="372"/>
                    </a:lnTo>
                    <a:lnTo>
                      <a:pt x="1728" y="372"/>
                    </a:lnTo>
                    <a:lnTo>
                      <a:pt x="1728" y="372"/>
                    </a:lnTo>
                    <a:lnTo>
                      <a:pt x="1728" y="372"/>
                    </a:lnTo>
                    <a:lnTo>
                      <a:pt x="1728" y="372"/>
                    </a:lnTo>
                    <a:lnTo>
                      <a:pt x="1728" y="372"/>
                    </a:lnTo>
                    <a:lnTo>
                      <a:pt x="1728" y="372"/>
                    </a:lnTo>
                    <a:lnTo>
                      <a:pt x="1728" y="378"/>
                    </a:lnTo>
                    <a:lnTo>
                      <a:pt x="1728" y="378"/>
                    </a:lnTo>
                    <a:lnTo>
                      <a:pt x="1728" y="378"/>
                    </a:lnTo>
                    <a:lnTo>
                      <a:pt x="1728" y="378"/>
                    </a:lnTo>
                    <a:lnTo>
                      <a:pt x="1728" y="378"/>
                    </a:lnTo>
                    <a:lnTo>
                      <a:pt x="1728" y="378"/>
                    </a:lnTo>
                    <a:lnTo>
                      <a:pt x="1728" y="378"/>
                    </a:lnTo>
                    <a:lnTo>
                      <a:pt x="1728" y="378"/>
                    </a:lnTo>
                    <a:lnTo>
                      <a:pt x="1728" y="378"/>
                    </a:lnTo>
                    <a:lnTo>
                      <a:pt x="1728" y="378"/>
                    </a:lnTo>
                    <a:lnTo>
                      <a:pt x="1728" y="378"/>
                    </a:lnTo>
                    <a:lnTo>
                      <a:pt x="1728" y="378"/>
                    </a:lnTo>
                    <a:lnTo>
                      <a:pt x="1728" y="378"/>
                    </a:lnTo>
                    <a:lnTo>
                      <a:pt x="1728" y="378"/>
                    </a:lnTo>
                    <a:lnTo>
                      <a:pt x="1728" y="384"/>
                    </a:lnTo>
                    <a:lnTo>
                      <a:pt x="1728" y="384"/>
                    </a:lnTo>
                    <a:lnTo>
                      <a:pt x="1728" y="384"/>
                    </a:lnTo>
                    <a:lnTo>
                      <a:pt x="1728" y="384"/>
                    </a:lnTo>
                    <a:lnTo>
                      <a:pt x="1728" y="384"/>
                    </a:lnTo>
                    <a:lnTo>
                      <a:pt x="1728" y="384"/>
                    </a:lnTo>
                    <a:lnTo>
                      <a:pt x="1752" y="384"/>
                    </a:lnTo>
                    <a:lnTo>
                      <a:pt x="1752" y="384"/>
                    </a:lnTo>
                    <a:lnTo>
                      <a:pt x="1752" y="384"/>
                    </a:lnTo>
                    <a:lnTo>
                      <a:pt x="1752" y="384"/>
                    </a:lnTo>
                    <a:lnTo>
                      <a:pt x="1752" y="384"/>
                    </a:lnTo>
                    <a:lnTo>
                      <a:pt x="1752" y="384"/>
                    </a:lnTo>
                    <a:lnTo>
                      <a:pt x="1752" y="384"/>
                    </a:lnTo>
                    <a:lnTo>
                      <a:pt x="1752" y="384"/>
                    </a:lnTo>
                    <a:lnTo>
                      <a:pt x="1752" y="384"/>
                    </a:lnTo>
                    <a:lnTo>
                      <a:pt x="1752" y="384"/>
                    </a:lnTo>
                    <a:lnTo>
                      <a:pt x="1752" y="384"/>
                    </a:lnTo>
                    <a:lnTo>
                      <a:pt x="1752" y="384"/>
                    </a:lnTo>
                    <a:lnTo>
                      <a:pt x="1752" y="384"/>
                    </a:lnTo>
                    <a:lnTo>
                      <a:pt x="1752" y="378"/>
                    </a:lnTo>
                    <a:lnTo>
                      <a:pt x="1752" y="378"/>
                    </a:lnTo>
                    <a:lnTo>
                      <a:pt x="1752" y="378"/>
                    </a:lnTo>
                    <a:lnTo>
                      <a:pt x="1752" y="378"/>
                    </a:lnTo>
                    <a:lnTo>
                      <a:pt x="1752" y="378"/>
                    </a:lnTo>
                    <a:lnTo>
                      <a:pt x="1752" y="378"/>
                    </a:lnTo>
                    <a:lnTo>
                      <a:pt x="1752" y="378"/>
                    </a:lnTo>
                    <a:lnTo>
                      <a:pt x="1752" y="378"/>
                    </a:lnTo>
                    <a:lnTo>
                      <a:pt x="1752" y="378"/>
                    </a:lnTo>
                    <a:lnTo>
                      <a:pt x="1752" y="378"/>
                    </a:lnTo>
                    <a:lnTo>
                      <a:pt x="1752" y="378"/>
                    </a:lnTo>
                    <a:lnTo>
                      <a:pt x="1752" y="378"/>
                    </a:lnTo>
                    <a:lnTo>
                      <a:pt x="1752" y="378"/>
                    </a:lnTo>
                    <a:lnTo>
                      <a:pt x="1752" y="372"/>
                    </a:lnTo>
                    <a:lnTo>
                      <a:pt x="1752" y="372"/>
                    </a:lnTo>
                    <a:lnTo>
                      <a:pt x="1752" y="372"/>
                    </a:lnTo>
                    <a:lnTo>
                      <a:pt x="1752" y="372"/>
                    </a:lnTo>
                    <a:lnTo>
                      <a:pt x="1752" y="372"/>
                    </a:lnTo>
                    <a:lnTo>
                      <a:pt x="1752" y="372"/>
                    </a:lnTo>
                    <a:lnTo>
                      <a:pt x="1752" y="372"/>
                    </a:lnTo>
                    <a:lnTo>
                      <a:pt x="1758" y="372"/>
                    </a:lnTo>
                    <a:lnTo>
                      <a:pt x="1758" y="372"/>
                    </a:lnTo>
                    <a:lnTo>
                      <a:pt x="1758" y="372"/>
                    </a:lnTo>
                    <a:lnTo>
                      <a:pt x="1758" y="372"/>
                    </a:lnTo>
                    <a:lnTo>
                      <a:pt x="1758" y="372"/>
                    </a:lnTo>
                    <a:lnTo>
                      <a:pt x="1758" y="366"/>
                    </a:lnTo>
                    <a:lnTo>
                      <a:pt x="1758" y="366"/>
                    </a:lnTo>
                    <a:lnTo>
                      <a:pt x="1758" y="366"/>
                    </a:lnTo>
                    <a:lnTo>
                      <a:pt x="1758" y="366"/>
                    </a:lnTo>
                    <a:lnTo>
                      <a:pt x="1758" y="366"/>
                    </a:lnTo>
                    <a:lnTo>
                      <a:pt x="1758" y="366"/>
                    </a:lnTo>
                    <a:lnTo>
                      <a:pt x="1758" y="366"/>
                    </a:lnTo>
                    <a:lnTo>
                      <a:pt x="1758" y="366"/>
                    </a:lnTo>
                    <a:lnTo>
                      <a:pt x="1758" y="366"/>
                    </a:lnTo>
                    <a:lnTo>
                      <a:pt x="1758" y="366"/>
                    </a:lnTo>
                    <a:lnTo>
                      <a:pt x="1758" y="366"/>
                    </a:lnTo>
                    <a:lnTo>
                      <a:pt x="1758" y="366"/>
                    </a:lnTo>
                    <a:lnTo>
                      <a:pt x="1758" y="366"/>
                    </a:lnTo>
                    <a:lnTo>
                      <a:pt x="1758" y="366"/>
                    </a:lnTo>
                    <a:lnTo>
                      <a:pt x="1758" y="366"/>
                    </a:lnTo>
                    <a:lnTo>
                      <a:pt x="1758" y="360"/>
                    </a:lnTo>
                    <a:lnTo>
                      <a:pt x="1758" y="360"/>
                    </a:lnTo>
                    <a:lnTo>
                      <a:pt x="1758" y="360"/>
                    </a:lnTo>
                    <a:lnTo>
                      <a:pt x="1758" y="360"/>
                    </a:lnTo>
                    <a:lnTo>
                      <a:pt x="1758" y="360"/>
                    </a:lnTo>
                    <a:lnTo>
                      <a:pt x="1758" y="360"/>
                    </a:lnTo>
                    <a:lnTo>
                      <a:pt x="1758" y="360"/>
                    </a:lnTo>
                    <a:lnTo>
                      <a:pt x="1758" y="360"/>
                    </a:lnTo>
                    <a:lnTo>
                      <a:pt x="1758" y="360"/>
                    </a:lnTo>
                    <a:lnTo>
                      <a:pt x="1758" y="360"/>
                    </a:lnTo>
                    <a:lnTo>
                      <a:pt x="1758" y="360"/>
                    </a:lnTo>
                    <a:lnTo>
                      <a:pt x="1758" y="360"/>
                    </a:lnTo>
                    <a:lnTo>
                      <a:pt x="1758" y="360"/>
                    </a:lnTo>
                    <a:lnTo>
                      <a:pt x="1758" y="354"/>
                    </a:lnTo>
                    <a:lnTo>
                      <a:pt x="1758" y="354"/>
                    </a:lnTo>
                    <a:lnTo>
                      <a:pt x="1758" y="354"/>
                    </a:lnTo>
                    <a:lnTo>
                      <a:pt x="1758" y="354"/>
                    </a:lnTo>
                    <a:lnTo>
                      <a:pt x="1758" y="354"/>
                    </a:lnTo>
                    <a:lnTo>
                      <a:pt x="1758" y="354"/>
                    </a:lnTo>
                    <a:lnTo>
                      <a:pt x="1758" y="354"/>
                    </a:lnTo>
                    <a:lnTo>
                      <a:pt x="1758" y="354"/>
                    </a:lnTo>
                    <a:lnTo>
                      <a:pt x="1758" y="354"/>
                    </a:lnTo>
                    <a:lnTo>
                      <a:pt x="1758" y="354"/>
                    </a:lnTo>
                    <a:lnTo>
                      <a:pt x="1758" y="354"/>
                    </a:lnTo>
                    <a:lnTo>
                      <a:pt x="1758" y="354"/>
                    </a:lnTo>
                    <a:lnTo>
                      <a:pt x="1758" y="354"/>
                    </a:lnTo>
                    <a:lnTo>
                      <a:pt x="1758" y="354"/>
                    </a:lnTo>
                    <a:lnTo>
                      <a:pt x="1758" y="354"/>
                    </a:lnTo>
                    <a:lnTo>
                      <a:pt x="1758" y="354"/>
                    </a:lnTo>
                    <a:lnTo>
                      <a:pt x="1758" y="354"/>
                    </a:lnTo>
                    <a:lnTo>
                      <a:pt x="1758" y="354"/>
                    </a:lnTo>
                    <a:lnTo>
                      <a:pt x="1758" y="354"/>
                    </a:lnTo>
                    <a:lnTo>
                      <a:pt x="1758" y="354"/>
                    </a:lnTo>
                    <a:lnTo>
                      <a:pt x="1758" y="354"/>
                    </a:lnTo>
                    <a:lnTo>
                      <a:pt x="1758" y="354"/>
                    </a:lnTo>
                    <a:lnTo>
                      <a:pt x="1764" y="354"/>
                    </a:lnTo>
                    <a:lnTo>
                      <a:pt x="1764" y="354"/>
                    </a:lnTo>
                    <a:lnTo>
                      <a:pt x="1764" y="354"/>
                    </a:lnTo>
                    <a:lnTo>
                      <a:pt x="1764" y="354"/>
                    </a:lnTo>
                    <a:lnTo>
                      <a:pt x="1764" y="354"/>
                    </a:lnTo>
                    <a:lnTo>
                      <a:pt x="1764" y="354"/>
                    </a:lnTo>
                    <a:lnTo>
                      <a:pt x="1764" y="354"/>
                    </a:lnTo>
                    <a:lnTo>
                      <a:pt x="1764" y="354"/>
                    </a:lnTo>
                    <a:lnTo>
                      <a:pt x="1764" y="354"/>
                    </a:lnTo>
                    <a:lnTo>
                      <a:pt x="1764" y="354"/>
                    </a:lnTo>
                    <a:lnTo>
                      <a:pt x="1764" y="354"/>
                    </a:lnTo>
                    <a:lnTo>
                      <a:pt x="1764" y="354"/>
                    </a:lnTo>
                    <a:lnTo>
                      <a:pt x="1764" y="354"/>
                    </a:lnTo>
                    <a:lnTo>
                      <a:pt x="1764" y="354"/>
                    </a:lnTo>
                    <a:lnTo>
                      <a:pt x="1764" y="354"/>
                    </a:lnTo>
                    <a:lnTo>
                      <a:pt x="1764" y="354"/>
                    </a:lnTo>
                    <a:lnTo>
                      <a:pt x="1764" y="360"/>
                    </a:lnTo>
                    <a:lnTo>
                      <a:pt x="1764" y="360"/>
                    </a:lnTo>
                    <a:lnTo>
                      <a:pt x="1764" y="360"/>
                    </a:lnTo>
                    <a:lnTo>
                      <a:pt x="1764" y="360"/>
                    </a:lnTo>
                    <a:lnTo>
                      <a:pt x="1764" y="360"/>
                    </a:lnTo>
                    <a:lnTo>
                      <a:pt x="1764" y="360"/>
                    </a:lnTo>
                    <a:lnTo>
                      <a:pt x="1764" y="360"/>
                    </a:lnTo>
                    <a:lnTo>
                      <a:pt x="1764" y="360"/>
                    </a:lnTo>
                    <a:lnTo>
                      <a:pt x="1764" y="360"/>
                    </a:lnTo>
                    <a:lnTo>
                      <a:pt x="1764" y="360"/>
                    </a:lnTo>
                    <a:lnTo>
                      <a:pt x="1764" y="360"/>
                    </a:lnTo>
                    <a:lnTo>
                      <a:pt x="1764" y="360"/>
                    </a:lnTo>
                    <a:lnTo>
                      <a:pt x="1764" y="360"/>
                    </a:lnTo>
                    <a:lnTo>
                      <a:pt x="1764" y="366"/>
                    </a:lnTo>
                    <a:lnTo>
                      <a:pt x="1764" y="366"/>
                    </a:lnTo>
                    <a:lnTo>
                      <a:pt x="1764" y="366"/>
                    </a:lnTo>
                    <a:lnTo>
                      <a:pt x="1764" y="366"/>
                    </a:lnTo>
                    <a:lnTo>
                      <a:pt x="1764" y="366"/>
                    </a:lnTo>
                    <a:lnTo>
                      <a:pt x="1764" y="366"/>
                    </a:lnTo>
                    <a:lnTo>
                      <a:pt x="1764" y="366"/>
                    </a:lnTo>
                    <a:lnTo>
                      <a:pt x="1764" y="366"/>
                    </a:lnTo>
                    <a:lnTo>
                      <a:pt x="1764" y="366"/>
                    </a:lnTo>
                    <a:lnTo>
                      <a:pt x="1764" y="366"/>
                    </a:lnTo>
                    <a:lnTo>
                      <a:pt x="1764" y="366"/>
                    </a:lnTo>
                    <a:lnTo>
                      <a:pt x="1764" y="366"/>
                    </a:lnTo>
                    <a:lnTo>
                      <a:pt x="1764" y="366"/>
                    </a:lnTo>
                    <a:lnTo>
                      <a:pt x="1764" y="366"/>
                    </a:lnTo>
                    <a:lnTo>
                      <a:pt x="1764" y="366"/>
                    </a:lnTo>
                    <a:lnTo>
                      <a:pt x="1764" y="372"/>
                    </a:lnTo>
                    <a:lnTo>
                      <a:pt x="1764" y="372"/>
                    </a:lnTo>
                    <a:lnTo>
                      <a:pt x="1764" y="372"/>
                    </a:lnTo>
                    <a:lnTo>
                      <a:pt x="1764" y="372"/>
                    </a:lnTo>
                    <a:lnTo>
                      <a:pt x="1764" y="372"/>
                    </a:lnTo>
                    <a:lnTo>
                      <a:pt x="1764" y="372"/>
                    </a:lnTo>
                    <a:lnTo>
                      <a:pt x="1764" y="372"/>
                    </a:lnTo>
                    <a:lnTo>
                      <a:pt x="1764" y="372"/>
                    </a:lnTo>
                    <a:lnTo>
                      <a:pt x="1764" y="372"/>
                    </a:lnTo>
                    <a:lnTo>
                      <a:pt x="1764" y="372"/>
                    </a:lnTo>
                    <a:lnTo>
                      <a:pt x="1770" y="372"/>
                    </a:lnTo>
                    <a:lnTo>
                      <a:pt x="1770" y="378"/>
                    </a:lnTo>
                    <a:lnTo>
                      <a:pt x="1770" y="378"/>
                    </a:lnTo>
                    <a:lnTo>
                      <a:pt x="1770" y="378"/>
                    </a:lnTo>
                    <a:lnTo>
                      <a:pt x="1770" y="378"/>
                    </a:lnTo>
                    <a:lnTo>
                      <a:pt x="1770" y="378"/>
                    </a:lnTo>
                    <a:lnTo>
                      <a:pt x="1770" y="378"/>
                    </a:lnTo>
                    <a:lnTo>
                      <a:pt x="1770" y="378"/>
                    </a:lnTo>
                    <a:lnTo>
                      <a:pt x="1770" y="378"/>
                    </a:lnTo>
                    <a:lnTo>
                      <a:pt x="1770" y="378"/>
                    </a:lnTo>
                    <a:lnTo>
                      <a:pt x="1770" y="378"/>
                    </a:lnTo>
                    <a:lnTo>
                      <a:pt x="1770" y="378"/>
                    </a:lnTo>
                    <a:lnTo>
                      <a:pt x="1770" y="378"/>
                    </a:lnTo>
                    <a:lnTo>
                      <a:pt x="1770" y="378"/>
                    </a:lnTo>
                    <a:lnTo>
                      <a:pt x="1770" y="384"/>
                    </a:lnTo>
                    <a:lnTo>
                      <a:pt x="1770" y="384"/>
                    </a:lnTo>
                    <a:lnTo>
                      <a:pt x="1770" y="384"/>
                    </a:lnTo>
                    <a:lnTo>
                      <a:pt x="1770" y="384"/>
                    </a:lnTo>
                    <a:lnTo>
                      <a:pt x="1770" y="384"/>
                    </a:lnTo>
                    <a:lnTo>
                      <a:pt x="1770" y="384"/>
                    </a:lnTo>
                    <a:lnTo>
                      <a:pt x="1770" y="384"/>
                    </a:lnTo>
                    <a:lnTo>
                      <a:pt x="1770" y="384"/>
                    </a:lnTo>
                    <a:lnTo>
                      <a:pt x="1770" y="384"/>
                    </a:lnTo>
                    <a:lnTo>
                      <a:pt x="1770" y="384"/>
                    </a:lnTo>
                    <a:lnTo>
                      <a:pt x="1770" y="384"/>
                    </a:lnTo>
                    <a:lnTo>
                      <a:pt x="1770" y="384"/>
                    </a:lnTo>
                    <a:lnTo>
                      <a:pt x="1770" y="384"/>
                    </a:lnTo>
                    <a:lnTo>
                      <a:pt x="1770" y="384"/>
                    </a:lnTo>
                    <a:lnTo>
                      <a:pt x="1770" y="384"/>
                    </a:lnTo>
                    <a:lnTo>
                      <a:pt x="1770" y="390"/>
                    </a:lnTo>
                    <a:lnTo>
                      <a:pt x="1770" y="390"/>
                    </a:lnTo>
                    <a:lnTo>
                      <a:pt x="1770" y="390"/>
                    </a:lnTo>
                    <a:lnTo>
                      <a:pt x="1770" y="390"/>
                    </a:lnTo>
                    <a:lnTo>
                      <a:pt x="1794" y="390"/>
                    </a:lnTo>
                    <a:lnTo>
                      <a:pt x="1794" y="390"/>
                    </a:lnTo>
                    <a:lnTo>
                      <a:pt x="1794" y="390"/>
                    </a:lnTo>
                    <a:lnTo>
                      <a:pt x="1794" y="390"/>
                    </a:lnTo>
                    <a:lnTo>
                      <a:pt x="1794" y="390"/>
                    </a:lnTo>
                    <a:lnTo>
                      <a:pt x="1794" y="390"/>
                    </a:lnTo>
                    <a:lnTo>
                      <a:pt x="1794" y="390"/>
                    </a:lnTo>
                    <a:lnTo>
                      <a:pt x="1794" y="390"/>
                    </a:lnTo>
                    <a:lnTo>
                      <a:pt x="1794" y="390"/>
                    </a:lnTo>
                    <a:lnTo>
                      <a:pt x="1794" y="390"/>
                    </a:lnTo>
                    <a:lnTo>
                      <a:pt x="1794" y="384"/>
                    </a:lnTo>
                    <a:lnTo>
                      <a:pt x="1794" y="384"/>
                    </a:lnTo>
                    <a:lnTo>
                      <a:pt x="1794" y="384"/>
                    </a:lnTo>
                    <a:lnTo>
                      <a:pt x="1794" y="384"/>
                    </a:lnTo>
                    <a:lnTo>
                      <a:pt x="1794" y="384"/>
                    </a:lnTo>
                    <a:lnTo>
                      <a:pt x="1794" y="384"/>
                    </a:lnTo>
                    <a:lnTo>
                      <a:pt x="1794" y="384"/>
                    </a:lnTo>
                    <a:lnTo>
                      <a:pt x="1794" y="384"/>
                    </a:lnTo>
                    <a:lnTo>
                      <a:pt x="1794" y="384"/>
                    </a:lnTo>
                    <a:lnTo>
                      <a:pt x="1794" y="384"/>
                    </a:lnTo>
                    <a:lnTo>
                      <a:pt x="1794" y="384"/>
                    </a:lnTo>
                    <a:lnTo>
                      <a:pt x="1794" y="384"/>
                    </a:lnTo>
                    <a:lnTo>
                      <a:pt x="1794" y="384"/>
                    </a:lnTo>
                    <a:lnTo>
                      <a:pt x="1794" y="378"/>
                    </a:lnTo>
                    <a:lnTo>
                      <a:pt x="1794" y="378"/>
                    </a:lnTo>
                    <a:lnTo>
                      <a:pt x="1794" y="378"/>
                    </a:lnTo>
                    <a:lnTo>
                      <a:pt x="1794" y="378"/>
                    </a:lnTo>
                    <a:lnTo>
                      <a:pt x="1794" y="378"/>
                    </a:lnTo>
                    <a:lnTo>
                      <a:pt x="1794" y="378"/>
                    </a:lnTo>
                    <a:lnTo>
                      <a:pt x="1794" y="378"/>
                    </a:lnTo>
                    <a:lnTo>
                      <a:pt x="1794" y="378"/>
                    </a:lnTo>
                    <a:lnTo>
                      <a:pt x="1794" y="378"/>
                    </a:lnTo>
                    <a:lnTo>
                      <a:pt x="1794" y="378"/>
                    </a:lnTo>
                    <a:lnTo>
                      <a:pt x="1794" y="378"/>
                    </a:lnTo>
                    <a:lnTo>
                      <a:pt x="1794" y="378"/>
                    </a:lnTo>
                    <a:lnTo>
                      <a:pt x="1794" y="378"/>
                    </a:lnTo>
                    <a:lnTo>
                      <a:pt x="1794" y="372"/>
                    </a:lnTo>
                    <a:lnTo>
                      <a:pt x="1794" y="372"/>
                    </a:lnTo>
                    <a:lnTo>
                      <a:pt x="1794" y="372"/>
                    </a:lnTo>
                    <a:lnTo>
                      <a:pt x="1794" y="372"/>
                    </a:lnTo>
                    <a:lnTo>
                      <a:pt x="1794" y="372"/>
                    </a:lnTo>
                    <a:lnTo>
                      <a:pt x="1794" y="372"/>
                    </a:lnTo>
                    <a:lnTo>
                      <a:pt x="1794" y="372"/>
                    </a:lnTo>
                    <a:lnTo>
                      <a:pt x="1794" y="372"/>
                    </a:lnTo>
                    <a:lnTo>
                      <a:pt x="1794" y="372"/>
                    </a:lnTo>
                    <a:lnTo>
                      <a:pt x="1794" y="372"/>
                    </a:lnTo>
                    <a:lnTo>
                      <a:pt x="1794" y="372"/>
                    </a:lnTo>
                    <a:lnTo>
                      <a:pt x="1794" y="372"/>
                    </a:lnTo>
                    <a:lnTo>
                      <a:pt x="1794" y="372"/>
                    </a:lnTo>
                    <a:lnTo>
                      <a:pt x="1794" y="372"/>
                    </a:lnTo>
                    <a:lnTo>
                      <a:pt x="1794" y="372"/>
                    </a:lnTo>
                    <a:lnTo>
                      <a:pt x="1800" y="366"/>
                    </a:lnTo>
                    <a:lnTo>
                      <a:pt x="1800" y="366"/>
                    </a:lnTo>
                    <a:lnTo>
                      <a:pt x="1800" y="366"/>
                    </a:lnTo>
                    <a:lnTo>
                      <a:pt x="1800" y="366"/>
                    </a:lnTo>
                    <a:lnTo>
                      <a:pt x="1800" y="366"/>
                    </a:lnTo>
                    <a:lnTo>
                      <a:pt x="1800" y="366"/>
                    </a:lnTo>
                    <a:lnTo>
                      <a:pt x="1800" y="366"/>
                    </a:lnTo>
                    <a:lnTo>
                      <a:pt x="1800" y="366"/>
                    </a:lnTo>
                    <a:lnTo>
                      <a:pt x="1800" y="366"/>
                    </a:lnTo>
                    <a:lnTo>
                      <a:pt x="1800" y="366"/>
                    </a:lnTo>
                    <a:lnTo>
                      <a:pt x="1800" y="366"/>
                    </a:lnTo>
                    <a:lnTo>
                      <a:pt x="1800" y="366"/>
                    </a:lnTo>
                    <a:lnTo>
                      <a:pt x="1800" y="360"/>
                    </a:lnTo>
                    <a:lnTo>
                      <a:pt x="1800" y="360"/>
                    </a:lnTo>
                    <a:lnTo>
                      <a:pt x="1800" y="360"/>
                    </a:lnTo>
                    <a:lnTo>
                      <a:pt x="1800" y="360"/>
                    </a:lnTo>
                    <a:lnTo>
                      <a:pt x="1800" y="360"/>
                    </a:lnTo>
                    <a:lnTo>
                      <a:pt x="1800" y="360"/>
                    </a:lnTo>
                    <a:lnTo>
                      <a:pt x="1800" y="360"/>
                    </a:lnTo>
                    <a:lnTo>
                      <a:pt x="1800" y="360"/>
                    </a:lnTo>
                    <a:lnTo>
                      <a:pt x="1800" y="360"/>
                    </a:lnTo>
                    <a:lnTo>
                      <a:pt x="1800" y="360"/>
                    </a:lnTo>
                    <a:lnTo>
                      <a:pt x="1800" y="360"/>
                    </a:lnTo>
                    <a:lnTo>
                      <a:pt x="1800" y="360"/>
                    </a:lnTo>
                    <a:lnTo>
                      <a:pt x="1800" y="360"/>
                    </a:lnTo>
                    <a:lnTo>
                      <a:pt x="1800" y="360"/>
                    </a:lnTo>
                    <a:lnTo>
                      <a:pt x="1800" y="360"/>
                    </a:lnTo>
                    <a:lnTo>
                      <a:pt x="1800" y="360"/>
                    </a:lnTo>
                    <a:lnTo>
                      <a:pt x="1800" y="360"/>
                    </a:lnTo>
                    <a:lnTo>
                      <a:pt x="1800" y="360"/>
                    </a:lnTo>
                    <a:lnTo>
                      <a:pt x="1800" y="360"/>
                    </a:lnTo>
                    <a:lnTo>
                      <a:pt x="1800" y="360"/>
                    </a:lnTo>
                    <a:lnTo>
                      <a:pt x="1800" y="360"/>
                    </a:lnTo>
                    <a:lnTo>
                      <a:pt x="1800" y="360"/>
                    </a:lnTo>
                    <a:lnTo>
                      <a:pt x="1800" y="360"/>
                    </a:lnTo>
                    <a:lnTo>
                      <a:pt x="1800" y="360"/>
                    </a:lnTo>
                    <a:lnTo>
                      <a:pt x="1800" y="360"/>
                    </a:lnTo>
                    <a:lnTo>
                      <a:pt x="1800" y="360"/>
                    </a:lnTo>
                    <a:lnTo>
                      <a:pt x="1800" y="360"/>
                    </a:lnTo>
                    <a:lnTo>
                      <a:pt x="1800" y="360"/>
                    </a:lnTo>
                    <a:lnTo>
                      <a:pt x="1800" y="360"/>
                    </a:lnTo>
                    <a:lnTo>
                      <a:pt x="1800" y="360"/>
                    </a:lnTo>
                    <a:lnTo>
                      <a:pt x="1800" y="360"/>
                    </a:lnTo>
                    <a:lnTo>
                      <a:pt x="1800" y="360"/>
                    </a:lnTo>
                    <a:lnTo>
                      <a:pt x="1800" y="360"/>
                    </a:lnTo>
                    <a:lnTo>
                      <a:pt x="1800" y="360"/>
                    </a:lnTo>
                    <a:lnTo>
                      <a:pt x="1800" y="360"/>
                    </a:lnTo>
                    <a:lnTo>
                      <a:pt x="1800" y="360"/>
                    </a:lnTo>
                    <a:lnTo>
                      <a:pt x="1800" y="360"/>
                    </a:lnTo>
                    <a:lnTo>
                      <a:pt x="1800" y="360"/>
                    </a:lnTo>
                    <a:lnTo>
                      <a:pt x="1800" y="360"/>
                    </a:lnTo>
                    <a:lnTo>
                      <a:pt x="1800" y="360"/>
                    </a:lnTo>
                    <a:lnTo>
                      <a:pt x="1800" y="360"/>
                    </a:lnTo>
                    <a:lnTo>
                      <a:pt x="1806" y="360"/>
                    </a:lnTo>
                    <a:lnTo>
                      <a:pt x="1806" y="360"/>
                    </a:lnTo>
                    <a:lnTo>
                      <a:pt x="1806" y="360"/>
                    </a:lnTo>
                    <a:lnTo>
                      <a:pt x="1806" y="366"/>
                    </a:lnTo>
                    <a:lnTo>
                      <a:pt x="1806" y="366"/>
                    </a:lnTo>
                    <a:lnTo>
                      <a:pt x="1806" y="366"/>
                    </a:lnTo>
                    <a:lnTo>
                      <a:pt x="1806" y="366"/>
                    </a:lnTo>
                    <a:lnTo>
                      <a:pt x="1806" y="366"/>
                    </a:lnTo>
                    <a:lnTo>
                      <a:pt x="1806" y="366"/>
                    </a:lnTo>
                    <a:lnTo>
                      <a:pt x="1806" y="366"/>
                    </a:lnTo>
                    <a:lnTo>
                      <a:pt x="1806" y="366"/>
                    </a:lnTo>
                    <a:lnTo>
                      <a:pt x="1806" y="366"/>
                    </a:lnTo>
                    <a:lnTo>
                      <a:pt x="1806" y="366"/>
                    </a:lnTo>
                    <a:lnTo>
                      <a:pt x="1806" y="366"/>
                    </a:lnTo>
                    <a:lnTo>
                      <a:pt x="1806" y="366"/>
                    </a:lnTo>
                    <a:lnTo>
                      <a:pt x="1806" y="372"/>
                    </a:lnTo>
                    <a:lnTo>
                      <a:pt x="1806" y="372"/>
                    </a:lnTo>
                    <a:lnTo>
                      <a:pt x="1806" y="372"/>
                    </a:lnTo>
                    <a:lnTo>
                      <a:pt x="1806" y="372"/>
                    </a:lnTo>
                    <a:lnTo>
                      <a:pt x="1806" y="372"/>
                    </a:lnTo>
                    <a:lnTo>
                      <a:pt x="1806" y="372"/>
                    </a:lnTo>
                    <a:lnTo>
                      <a:pt x="1806" y="372"/>
                    </a:lnTo>
                    <a:lnTo>
                      <a:pt x="1806" y="372"/>
                    </a:lnTo>
                    <a:lnTo>
                      <a:pt x="1806" y="372"/>
                    </a:lnTo>
                    <a:lnTo>
                      <a:pt x="1806" y="372"/>
                    </a:lnTo>
                    <a:lnTo>
                      <a:pt x="1806" y="372"/>
                    </a:lnTo>
                    <a:lnTo>
                      <a:pt x="1806" y="372"/>
                    </a:lnTo>
                    <a:lnTo>
                      <a:pt x="1806" y="372"/>
                    </a:lnTo>
                    <a:lnTo>
                      <a:pt x="1806" y="372"/>
                    </a:lnTo>
                    <a:lnTo>
                      <a:pt x="1806" y="372"/>
                    </a:lnTo>
                    <a:lnTo>
                      <a:pt x="1806" y="378"/>
                    </a:lnTo>
                    <a:lnTo>
                      <a:pt x="1806" y="378"/>
                    </a:lnTo>
                    <a:lnTo>
                      <a:pt x="1806" y="378"/>
                    </a:lnTo>
                    <a:lnTo>
                      <a:pt x="1806" y="378"/>
                    </a:lnTo>
                    <a:lnTo>
                      <a:pt x="1806" y="378"/>
                    </a:lnTo>
                    <a:lnTo>
                      <a:pt x="1806" y="378"/>
                    </a:lnTo>
                    <a:lnTo>
                      <a:pt x="1806" y="378"/>
                    </a:lnTo>
                    <a:lnTo>
                      <a:pt x="1806" y="378"/>
                    </a:lnTo>
                    <a:lnTo>
                      <a:pt x="1806" y="378"/>
                    </a:lnTo>
                    <a:lnTo>
                      <a:pt x="1806" y="378"/>
                    </a:lnTo>
                    <a:lnTo>
                      <a:pt x="1806" y="378"/>
                    </a:lnTo>
                    <a:lnTo>
                      <a:pt x="1806" y="378"/>
                    </a:lnTo>
                    <a:lnTo>
                      <a:pt x="1806" y="384"/>
                    </a:lnTo>
                    <a:lnTo>
                      <a:pt x="1806" y="384"/>
                    </a:lnTo>
                    <a:lnTo>
                      <a:pt x="1806" y="384"/>
                    </a:lnTo>
                    <a:lnTo>
                      <a:pt x="1806" y="384"/>
                    </a:lnTo>
                    <a:lnTo>
                      <a:pt x="1806" y="384"/>
                    </a:lnTo>
                    <a:lnTo>
                      <a:pt x="1806" y="384"/>
                    </a:lnTo>
                    <a:lnTo>
                      <a:pt x="1806" y="384"/>
                    </a:lnTo>
                    <a:lnTo>
                      <a:pt x="1806" y="384"/>
                    </a:lnTo>
                    <a:lnTo>
                      <a:pt x="1806" y="384"/>
                    </a:lnTo>
                    <a:lnTo>
                      <a:pt x="1806" y="384"/>
                    </a:lnTo>
                    <a:lnTo>
                      <a:pt x="1806" y="384"/>
                    </a:lnTo>
                    <a:lnTo>
                      <a:pt x="1806" y="384"/>
                    </a:lnTo>
                    <a:lnTo>
                      <a:pt x="1812" y="384"/>
                    </a:lnTo>
                    <a:lnTo>
                      <a:pt x="1812" y="390"/>
                    </a:lnTo>
                    <a:lnTo>
                      <a:pt x="1812" y="390"/>
                    </a:lnTo>
                    <a:lnTo>
                      <a:pt x="1812" y="390"/>
                    </a:lnTo>
                    <a:lnTo>
                      <a:pt x="1812" y="390"/>
                    </a:lnTo>
                    <a:lnTo>
                      <a:pt x="1812" y="390"/>
                    </a:lnTo>
                    <a:lnTo>
                      <a:pt x="1812" y="390"/>
                    </a:lnTo>
                    <a:lnTo>
                      <a:pt x="1812" y="390"/>
                    </a:lnTo>
                    <a:lnTo>
                      <a:pt x="1812" y="390"/>
                    </a:lnTo>
                    <a:lnTo>
                      <a:pt x="1812" y="390"/>
                    </a:lnTo>
                    <a:lnTo>
                      <a:pt x="1812" y="390"/>
                    </a:lnTo>
                    <a:lnTo>
                      <a:pt x="1812" y="390"/>
                    </a:lnTo>
                    <a:lnTo>
                      <a:pt x="1812" y="390"/>
                    </a:lnTo>
                    <a:lnTo>
                      <a:pt x="1812" y="390"/>
                    </a:lnTo>
                    <a:lnTo>
                      <a:pt x="1812" y="390"/>
                    </a:lnTo>
                    <a:lnTo>
                      <a:pt x="1812" y="390"/>
                    </a:lnTo>
                    <a:lnTo>
                      <a:pt x="1812" y="390"/>
                    </a:lnTo>
                    <a:lnTo>
                      <a:pt x="1812" y="396"/>
                    </a:lnTo>
                    <a:lnTo>
                      <a:pt x="1812" y="396"/>
                    </a:lnTo>
                    <a:lnTo>
                      <a:pt x="1812" y="396"/>
                    </a:lnTo>
                    <a:lnTo>
                      <a:pt x="1812" y="396"/>
                    </a:lnTo>
                    <a:lnTo>
                      <a:pt x="1812" y="396"/>
                    </a:lnTo>
                    <a:lnTo>
                      <a:pt x="1812" y="396"/>
                    </a:lnTo>
                    <a:lnTo>
                      <a:pt x="1812" y="396"/>
                    </a:lnTo>
                    <a:lnTo>
                      <a:pt x="1812" y="396"/>
                    </a:lnTo>
                    <a:lnTo>
                      <a:pt x="1812" y="396"/>
                    </a:lnTo>
                    <a:lnTo>
                      <a:pt x="1812" y="396"/>
                    </a:lnTo>
                    <a:lnTo>
                      <a:pt x="1812" y="396"/>
                    </a:lnTo>
                    <a:lnTo>
                      <a:pt x="1812" y="396"/>
                    </a:lnTo>
                    <a:lnTo>
                      <a:pt x="1812" y="396"/>
                    </a:lnTo>
                    <a:lnTo>
                      <a:pt x="1812" y="396"/>
                    </a:lnTo>
                    <a:lnTo>
                      <a:pt x="1812" y="396"/>
                    </a:lnTo>
                    <a:lnTo>
                      <a:pt x="1812" y="396"/>
                    </a:lnTo>
                    <a:lnTo>
                      <a:pt x="1812" y="396"/>
                    </a:lnTo>
                    <a:lnTo>
                      <a:pt x="1812" y="402"/>
                    </a:lnTo>
                    <a:lnTo>
                      <a:pt x="1812" y="402"/>
                    </a:lnTo>
                    <a:lnTo>
                      <a:pt x="1812" y="402"/>
                    </a:lnTo>
                    <a:lnTo>
                      <a:pt x="1812" y="402"/>
                    </a:lnTo>
                    <a:lnTo>
                      <a:pt x="1812" y="402"/>
                    </a:lnTo>
                    <a:lnTo>
                      <a:pt x="1812" y="402"/>
                    </a:lnTo>
                    <a:lnTo>
                      <a:pt x="1812" y="402"/>
                    </a:lnTo>
                    <a:lnTo>
                      <a:pt x="1812" y="402"/>
                    </a:lnTo>
                    <a:lnTo>
                      <a:pt x="1812" y="402"/>
                    </a:lnTo>
                    <a:lnTo>
                      <a:pt x="1812" y="402"/>
                    </a:lnTo>
                    <a:lnTo>
                      <a:pt x="1812" y="402"/>
                    </a:lnTo>
                    <a:lnTo>
                      <a:pt x="1812" y="402"/>
                    </a:lnTo>
                    <a:lnTo>
                      <a:pt x="1812" y="402"/>
                    </a:lnTo>
                    <a:lnTo>
                      <a:pt x="1812" y="402"/>
                    </a:lnTo>
                    <a:lnTo>
                      <a:pt x="1812" y="402"/>
                    </a:lnTo>
                    <a:lnTo>
                      <a:pt x="1812" y="402"/>
                    </a:lnTo>
                    <a:lnTo>
                      <a:pt x="1812" y="402"/>
                    </a:lnTo>
                    <a:lnTo>
                      <a:pt x="1812" y="402"/>
                    </a:lnTo>
                    <a:lnTo>
                      <a:pt x="1812" y="402"/>
                    </a:lnTo>
                    <a:lnTo>
                      <a:pt x="1812" y="402"/>
                    </a:lnTo>
                    <a:lnTo>
                      <a:pt x="1818" y="402"/>
                    </a:lnTo>
                    <a:lnTo>
                      <a:pt x="1818" y="402"/>
                    </a:lnTo>
                    <a:lnTo>
                      <a:pt x="1818" y="402"/>
                    </a:lnTo>
                    <a:lnTo>
                      <a:pt x="1818" y="408"/>
                    </a:lnTo>
                    <a:lnTo>
                      <a:pt x="1818" y="408"/>
                    </a:lnTo>
                    <a:lnTo>
                      <a:pt x="1818" y="408"/>
                    </a:lnTo>
                    <a:lnTo>
                      <a:pt x="1818" y="408"/>
                    </a:lnTo>
                    <a:lnTo>
                      <a:pt x="1818" y="408"/>
                    </a:lnTo>
                    <a:lnTo>
                      <a:pt x="1818" y="408"/>
                    </a:lnTo>
                    <a:lnTo>
                      <a:pt x="1818" y="408"/>
                    </a:lnTo>
                    <a:lnTo>
                      <a:pt x="1818" y="408"/>
                    </a:lnTo>
                    <a:lnTo>
                      <a:pt x="1818" y="408"/>
                    </a:lnTo>
                    <a:lnTo>
                      <a:pt x="1818" y="408"/>
                    </a:lnTo>
                    <a:lnTo>
                      <a:pt x="1818" y="408"/>
                    </a:lnTo>
                    <a:lnTo>
                      <a:pt x="1818" y="408"/>
                    </a:lnTo>
                    <a:lnTo>
                      <a:pt x="1818" y="408"/>
                    </a:lnTo>
                    <a:lnTo>
                      <a:pt x="1818" y="408"/>
                    </a:lnTo>
                    <a:lnTo>
                      <a:pt x="1818" y="408"/>
                    </a:lnTo>
                    <a:lnTo>
                      <a:pt x="1818" y="408"/>
                    </a:lnTo>
                    <a:lnTo>
                      <a:pt x="1818" y="408"/>
                    </a:lnTo>
                    <a:lnTo>
                      <a:pt x="1818" y="408"/>
                    </a:lnTo>
                    <a:lnTo>
                      <a:pt x="1818" y="408"/>
                    </a:lnTo>
                    <a:lnTo>
                      <a:pt x="1818" y="408"/>
                    </a:lnTo>
                    <a:lnTo>
                      <a:pt x="1818" y="408"/>
                    </a:lnTo>
                    <a:lnTo>
                      <a:pt x="1818" y="408"/>
                    </a:lnTo>
                    <a:lnTo>
                      <a:pt x="1818" y="408"/>
                    </a:lnTo>
                    <a:lnTo>
                      <a:pt x="1818" y="408"/>
                    </a:lnTo>
                    <a:lnTo>
                      <a:pt x="1818" y="408"/>
                    </a:lnTo>
                    <a:lnTo>
                      <a:pt x="1818" y="408"/>
                    </a:lnTo>
                    <a:lnTo>
                      <a:pt x="1818" y="408"/>
                    </a:lnTo>
                    <a:lnTo>
                      <a:pt x="1818" y="408"/>
                    </a:lnTo>
                    <a:lnTo>
                      <a:pt x="1818" y="408"/>
                    </a:lnTo>
                    <a:lnTo>
                      <a:pt x="1818" y="408"/>
                    </a:lnTo>
                    <a:lnTo>
                      <a:pt x="1818" y="408"/>
                    </a:lnTo>
                    <a:lnTo>
                      <a:pt x="1818" y="408"/>
                    </a:lnTo>
                    <a:lnTo>
                      <a:pt x="1818" y="408"/>
                    </a:lnTo>
                    <a:lnTo>
                      <a:pt x="1818" y="408"/>
                    </a:lnTo>
                    <a:lnTo>
                      <a:pt x="1818" y="408"/>
                    </a:lnTo>
                    <a:lnTo>
                      <a:pt x="1818" y="408"/>
                    </a:lnTo>
                    <a:lnTo>
                      <a:pt x="1818" y="408"/>
                    </a:lnTo>
                    <a:lnTo>
                      <a:pt x="1818" y="408"/>
                    </a:lnTo>
                    <a:lnTo>
                      <a:pt x="1818" y="408"/>
                    </a:lnTo>
                    <a:lnTo>
                      <a:pt x="1818" y="408"/>
                    </a:lnTo>
                    <a:lnTo>
                      <a:pt x="1818" y="408"/>
                    </a:lnTo>
                    <a:lnTo>
                      <a:pt x="1818" y="408"/>
                    </a:lnTo>
                    <a:lnTo>
                      <a:pt x="1818" y="408"/>
                    </a:lnTo>
                    <a:lnTo>
                      <a:pt x="1818" y="408"/>
                    </a:lnTo>
                    <a:lnTo>
                      <a:pt x="1818" y="408"/>
                    </a:lnTo>
                    <a:lnTo>
                      <a:pt x="1818" y="408"/>
                    </a:lnTo>
                    <a:lnTo>
                      <a:pt x="1818" y="408"/>
                    </a:lnTo>
                    <a:lnTo>
                      <a:pt x="1818" y="408"/>
                    </a:lnTo>
                    <a:lnTo>
                      <a:pt x="1818" y="408"/>
                    </a:lnTo>
                    <a:lnTo>
                      <a:pt x="1818" y="408"/>
                    </a:lnTo>
                    <a:lnTo>
                      <a:pt x="1818" y="408"/>
                    </a:lnTo>
                    <a:lnTo>
                      <a:pt x="1824" y="408"/>
                    </a:lnTo>
                    <a:lnTo>
                      <a:pt x="1824" y="408"/>
                    </a:lnTo>
                    <a:lnTo>
                      <a:pt x="1824" y="408"/>
                    </a:lnTo>
                    <a:lnTo>
                      <a:pt x="1824" y="408"/>
                    </a:lnTo>
                    <a:lnTo>
                      <a:pt x="1824" y="408"/>
                    </a:lnTo>
                    <a:lnTo>
                      <a:pt x="1824" y="408"/>
                    </a:lnTo>
                    <a:lnTo>
                      <a:pt x="1824" y="408"/>
                    </a:lnTo>
                    <a:lnTo>
                      <a:pt x="1824" y="408"/>
                    </a:lnTo>
                    <a:lnTo>
                      <a:pt x="1824" y="408"/>
                    </a:lnTo>
                    <a:lnTo>
                      <a:pt x="1824" y="408"/>
                    </a:lnTo>
                    <a:lnTo>
                      <a:pt x="1824" y="408"/>
                    </a:lnTo>
                    <a:lnTo>
                      <a:pt x="1824" y="408"/>
                    </a:lnTo>
                    <a:lnTo>
                      <a:pt x="1824" y="408"/>
                    </a:lnTo>
                    <a:lnTo>
                      <a:pt x="1824" y="408"/>
                    </a:lnTo>
                    <a:lnTo>
                      <a:pt x="1824" y="408"/>
                    </a:lnTo>
                    <a:lnTo>
                      <a:pt x="1824" y="408"/>
                    </a:lnTo>
                    <a:lnTo>
                      <a:pt x="1824" y="408"/>
                    </a:lnTo>
                    <a:lnTo>
                      <a:pt x="1824" y="408"/>
                    </a:lnTo>
                    <a:lnTo>
                      <a:pt x="1824" y="408"/>
                    </a:lnTo>
                    <a:lnTo>
                      <a:pt x="1824" y="408"/>
                    </a:lnTo>
                    <a:lnTo>
                      <a:pt x="1824" y="408"/>
                    </a:lnTo>
                    <a:lnTo>
                      <a:pt x="1824" y="408"/>
                    </a:lnTo>
                    <a:lnTo>
                      <a:pt x="1824" y="408"/>
                    </a:lnTo>
                    <a:lnTo>
                      <a:pt x="1824" y="408"/>
                    </a:lnTo>
                    <a:lnTo>
                      <a:pt x="1824" y="408"/>
                    </a:lnTo>
                    <a:lnTo>
                      <a:pt x="1824" y="408"/>
                    </a:lnTo>
                    <a:lnTo>
                      <a:pt x="1824" y="408"/>
                    </a:lnTo>
                    <a:lnTo>
                      <a:pt x="1824" y="408"/>
                    </a:lnTo>
                    <a:lnTo>
                      <a:pt x="1824" y="408"/>
                    </a:lnTo>
                    <a:lnTo>
                      <a:pt x="1824" y="408"/>
                    </a:lnTo>
                    <a:lnTo>
                      <a:pt x="1824" y="408"/>
                    </a:lnTo>
                    <a:lnTo>
                      <a:pt x="1824" y="408"/>
                    </a:lnTo>
                    <a:lnTo>
                      <a:pt x="1824" y="408"/>
                    </a:lnTo>
                    <a:lnTo>
                      <a:pt x="1824" y="408"/>
                    </a:lnTo>
                    <a:lnTo>
                      <a:pt x="1824" y="408"/>
                    </a:lnTo>
                    <a:lnTo>
                      <a:pt x="1824" y="408"/>
                    </a:lnTo>
                    <a:lnTo>
                      <a:pt x="1824" y="408"/>
                    </a:lnTo>
                    <a:lnTo>
                      <a:pt x="1824" y="408"/>
                    </a:lnTo>
                    <a:lnTo>
                      <a:pt x="1824" y="408"/>
                    </a:lnTo>
                    <a:lnTo>
                      <a:pt x="1824" y="408"/>
                    </a:lnTo>
                    <a:lnTo>
                      <a:pt x="1824" y="408"/>
                    </a:lnTo>
                    <a:lnTo>
                      <a:pt x="1824" y="408"/>
                    </a:lnTo>
                    <a:lnTo>
                      <a:pt x="1824" y="408"/>
                    </a:lnTo>
                    <a:lnTo>
                      <a:pt x="1824" y="402"/>
                    </a:lnTo>
                    <a:lnTo>
                      <a:pt x="1824" y="402"/>
                    </a:lnTo>
                    <a:lnTo>
                      <a:pt x="1824" y="402"/>
                    </a:lnTo>
                    <a:lnTo>
                      <a:pt x="1824" y="402"/>
                    </a:lnTo>
                    <a:lnTo>
                      <a:pt x="1824" y="402"/>
                    </a:lnTo>
                    <a:lnTo>
                      <a:pt x="1824" y="402"/>
                    </a:lnTo>
                    <a:lnTo>
                      <a:pt x="1824" y="402"/>
                    </a:lnTo>
                    <a:lnTo>
                      <a:pt x="1824" y="402"/>
                    </a:lnTo>
                    <a:lnTo>
                      <a:pt x="1824" y="402"/>
                    </a:lnTo>
                    <a:lnTo>
                      <a:pt x="1830" y="402"/>
                    </a:lnTo>
                    <a:lnTo>
                      <a:pt x="1830" y="402"/>
                    </a:lnTo>
                    <a:lnTo>
                      <a:pt x="1830" y="402"/>
                    </a:lnTo>
                    <a:lnTo>
                      <a:pt x="1830" y="402"/>
                    </a:lnTo>
                    <a:lnTo>
                      <a:pt x="1830" y="402"/>
                    </a:lnTo>
                    <a:lnTo>
                      <a:pt x="1830" y="402"/>
                    </a:lnTo>
                    <a:lnTo>
                      <a:pt x="1830" y="402"/>
                    </a:lnTo>
                    <a:lnTo>
                      <a:pt x="1830" y="402"/>
                    </a:lnTo>
                    <a:lnTo>
                      <a:pt x="1830" y="402"/>
                    </a:lnTo>
                    <a:lnTo>
                      <a:pt x="1830" y="402"/>
                    </a:lnTo>
                    <a:lnTo>
                      <a:pt x="1830" y="402"/>
                    </a:lnTo>
                    <a:lnTo>
                      <a:pt x="1830" y="402"/>
                    </a:lnTo>
                    <a:lnTo>
                      <a:pt x="1830" y="402"/>
                    </a:lnTo>
                    <a:lnTo>
                      <a:pt x="1830" y="402"/>
                    </a:lnTo>
                    <a:lnTo>
                      <a:pt x="1830" y="402"/>
                    </a:lnTo>
                    <a:lnTo>
                      <a:pt x="1830" y="402"/>
                    </a:lnTo>
                    <a:lnTo>
                      <a:pt x="1830" y="402"/>
                    </a:lnTo>
                    <a:lnTo>
                      <a:pt x="1830" y="402"/>
                    </a:lnTo>
                    <a:lnTo>
                      <a:pt x="1830" y="402"/>
                    </a:lnTo>
                    <a:lnTo>
                      <a:pt x="1830" y="402"/>
                    </a:lnTo>
                    <a:lnTo>
                      <a:pt x="1830" y="402"/>
                    </a:lnTo>
                    <a:lnTo>
                      <a:pt x="1830" y="402"/>
                    </a:lnTo>
                    <a:lnTo>
                      <a:pt x="1830" y="402"/>
                    </a:lnTo>
                    <a:lnTo>
                      <a:pt x="1830" y="402"/>
                    </a:lnTo>
                    <a:lnTo>
                      <a:pt x="1830" y="408"/>
                    </a:lnTo>
                    <a:lnTo>
                      <a:pt x="1830" y="408"/>
                    </a:lnTo>
                    <a:lnTo>
                      <a:pt x="1830" y="408"/>
                    </a:lnTo>
                    <a:lnTo>
                      <a:pt x="1830" y="408"/>
                    </a:lnTo>
                    <a:lnTo>
                      <a:pt x="1830" y="408"/>
                    </a:lnTo>
                    <a:lnTo>
                      <a:pt x="1830" y="408"/>
                    </a:lnTo>
                    <a:lnTo>
                      <a:pt x="1830" y="408"/>
                    </a:lnTo>
                    <a:lnTo>
                      <a:pt x="1830" y="408"/>
                    </a:lnTo>
                    <a:lnTo>
                      <a:pt x="1830" y="408"/>
                    </a:lnTo>
                    <a:lnTo>
                      <a:pt x="1830" y="408"/>
                    </a:lnTo>
                    <a:lnTo>
                      <a:pt x="1830" y="414"/>
                    </a:lnTo>
                    <a:lnTo>
                      <a:pt x="1830" y="414"/>
                    </a:lnTo>
                    <a:lnTo>
                      <a:pt x="1830" y="414"/>
                    </a:lnTo>
                    <a:lnTo>
                      <a:pt x="1830" y="414"/>
                    </a:lnTo>
                    <a:lnTo>
                      <a:pt x="1830" y="414"/>
                    </a:lnTo>
                    <a:lnTo>
                      <a:pt x="1830" y="414"/>
                    </a:lnTo>
                    <a:lnTo>
                      <a:pt x="1830" y="414"/>
                    </a:lnTo>
                    <a:lnTo>
                      <a:pt x="1830" y="414"/>
                    </a:lnTo>
                    <a:lnTo>
                      <a:pt x="1830" y="414"/>
                    </a:lnTo>
                    <a:lnTo>
                      <a:pt x="1830" y="414"/>
                    </a:lnTo>
                    <a:lnTo>
                      <a:pt x="1830" y="414"/>
                    </a:lnTo>
                    <a:lnTo>
                      <a:pt x="1830" y="420"/>
                    </a:lnTo>
                    <a:lnTo>
                      <a:pt x="1830" y="420"/>
                    </a:lnTo>
                    <a:lnTo>
                      <a:pt x="1830" y="420"/>
                    </a:lnTo>
                    <a:lnTo>
                      <a:pt x="1830" y="420"/>
                    </a:lnTo>
                    <a:lnTo>
                      <a:pt x="1830" y="420"/>
                    </a:lnTo>
                    <a:lnTo>
                      <a:pt x="1830" y="420"/>
                    </a:lnTo>
                    <a:lnTo>
                      <a:pt x="1830" y="420"/>
                    </a:lnTo>
                    <a:lnTo>
                      <a:pt x="1830" y="420"/>
                    </a:lnTo>
                    <a:lnTo>
                      <a:pt x="1830" y="420"/>
                    </a:lnTo>
                    <a:lnTo>
                      <a:pt x="1830" y="420"/>
                    </a:lnTo>
                    <a:lnTo>
                      <a:pt x="1836" y="420"/>
                    </a:lnTo>
                    <a:lnTo>
                      <a:pt x="1836" y="420"/>
                    </a:lnTo>
                    <a:lnTo>
                      <a:pt x="1836" y="426"/>
                    </a:lnTo>
                    <a:lnTo>
                      <a:pt x="1836" y="426"/>
                    </a:lnTo>
                    <a:lnTo>
                      <a:pt x="1836" y="426"/>
                    </a:lnTo>
                    <a:lnTo>
                      <a:pt x="1836" y="426"/>
                    </a:lnTo>
                    <a:lnTo>
                      <a:pt x="1836" y="426"/>
                    </a:lnTo>
                    <a:lnTo>
                      <a:pt x="1836" y="426"/>
                    </a:lnTo>
                    <a:lnTo>
                      <a:pt x="1836" y="426"/>
                    </a:lnTo>
                    <a:lnTo>
                      <a:pt x="1836" y="426"/>
                    </a:lnTo>
                    <a:lnTo>
                      <a:pt x="1836" y="426"/>
                    </a:lnTo>
                    <a:lnTo>
                      <a:pt x="1836" y="426"/>
                    </a:lnTo>
                    <a:lnTo>
                      <a:pt x="1836" y="426"/>
                    </a:lnTo>
                    <a:lnTo>
                      <a:pt x="1836" y="426"/>
                    </a:lnTo>
                    <a:lnTo>
                      <a:pt x="1836" y="426"/>
                    </a:lnTo>
                    <a:lnTo>
                      <a:pt x="1836" y="426"/>
                    </a:lnTo>
                    <a:lnTo>
                      <a:pt x="1836" y="426"/>
                    </a:lnTo>
                    <a:lnTo>
                      <a:pt x="1836" y="426"/>
                    </a:lnTo>
                    <a:lnTo>
                      <a:pt x="1836" y="426"/>
                    </a:lnTo>
                    <a:lnTo>
                      <a:pt x="1836" y="426"/>
                    </a:lnTo>
                    <a:lnTo>
                      <a:pt x="1836" y="426"/>
                    </a:lnTo>
                    <a:lnTo>
                      <a:pt x="1836" y="426"/>
                    </a:lnTo>
                    <a:lnTo>
                      <a:pt x="1836" y="426"/>
                    </a:lnTo>
                    <a:lnTo>
                      <a:pt x="1836" y="426"/>
                    </a:lnTo>
                    <a:lnTo>
                      <a:pt x="1836" y="426"/>
                    </a:lnTo>
                    <a:lnTo>
                      <a:pt x="1836" y="426"/>
                    </a:lnTo>
                    <a:lnTo>
                      <a:pt x="1836" y="420"/>
                    </a:lnTo>
                    <a:lnTo>
                      <a:pt x="1836" y="420"/>
                    </a:lnTo>
                    <a:lnTo>
                      <a:pt x="1836" y="420"/>
                    </a:lnTo>
                    <a:lnTo>
                      <a:pt x="1836" y="420"/>
                    </a:lnTo>
                    <a:lnTo>
                      <a:pt x="1836" y="420"/>
                    </a:lnTo>
                    <a:lnTo>
                      <a:pt x="1836" y="420"/>
                    </a:lnTo>
                    <a:lnTo>
                      <a:pt x="1836" y="420"/>
                    </a:lnTo>
                    <a:lnTo>
                      <a:pt x="1836" y="420"/>
                    </a:lnTo>
                    <a:lnTo>
                      <a:pt x="1836" y="414"/>
                    </a:lnTo>
                    <a:lnTo>
                      <a:pt x="1836" y="414"/>
                    </a:lnTo>
                    <a:lnTo>
                      <a:pt x="1836" y="414"/>
                    </a:lnTo>
                    <a:lnTo>
                      <a:pt x="1836" y="414"/>
                    </a:lnTo>
                    <a:lnTo>
                      <a:pt x="1836" y="414"/>
                    </a:lnTo>
                    <a:lnTo>
                      <a:pt x="1836" y="414"/>
                    </a:lnTo>
                    <a:lnTo>
                      <a:pt x="1836" y="408"/>
                    </a:lnTo>
                    <a:lnTo>
                      <a:pt x="1836" y="408"/>
                    </a:lnTo>
                    <a:lnTo>
                      <a:pt x="1836" y="408"/>
                    </a:lnTo>
                    <a:lnTo>
                      <a:pt x="1836" y="408"/>
                    </a:lnTo>
                    <a:lnTo>
                      <a:pt x="1836" y="408"/>
                    </a:lnTo>
                    <a:lnTo>
                      <a:pt x="1836" y="408"/>
                    </a:lnTo>
                    <a:lnTo>
                      <a:pt x="1836" y="402"/>
                    </a:lnTo>
                    <a:lnTo>
                      <a:pt x="1836" y="402"/>
                    </a:lnTo>
                    <a:lnTo>
                      <a:pt x="1836" y="402"/>
                    </a:lnTo>
                    <a:lnTo>
                      <a:pt x="1836" y="402"/>
                    </a:lnTo>
                    <a:lnTo>
                      <a:pt x="1836" y="402"/>
                    </a:lnTo>
                    <a:lnTo>
                      <a:pt x="1836" y="402"/>
                    </a:lnTo>
                    <a:lnTo>
                      <a:pt x="1836" y="396"/>
                    </a:lnTo>
                    <a:lnTo>
                      <a:pt x="1842" y="396"/>
                    </a:lnTo>
                    <a:lnTo>
                      <a:pt x="1842" y="396"/>
                    </a:lnTo>
                    <a:lnTo>
                      <a:pt x="1842" y="396"/>
                    </a:lnTo>
                    <a:lnTo>
                      <a:pt x="1842" y="396"/>
                    </a:lnTo>
                    <a:lnTo>
                      <a:pt x="1842" y="396"/>
                    </a:lnTo>
                    <a:lnTo>
                      <a:pt x="1842" y="390"/>
                    </a:lnTo>
                    <a:lnTo>
                      <a:pt x="1842" y="390"/>
                    </a:lnTo>
                    <a:lnTo>
                      <a:pt x="1842" y="390"/>
                    </a:lnTo>
                    <a:lnTo>
                      <a:pt x="1842" y="390"/>
                    </a:lnTo>
                    <a:lnTo>
                      <a:pt x="1842" y="390"/>
                    </a:lnTo>
                    <a:lnTo>
                      <a:pt x="1842" y="384"/>
                    </a:lnTo>
                    <a:lnTo>
                      <a:pt x="1842" y="384"/>
                    </a:lnTo>
                    <a:lnTo>
                      <a:pt x="1842" y="384"/>
                    </a:lnTo>
                    <a:lnTo>
                      <a:pt x="1842" y="384"/>
                    </a:lnTo>
                    <a:lnTo>
                      <a:pt x="1842" y="384"/>
                    </a:lnTo>
                    <a:lnTo>
                      <a:pt x="1842" y="384"/>
                    </a:lnTo>
                    <a:lnTo>
                      <a:pt x="1842" y="378"/>
                    </a:lnTo>
                    <a:lnTo>
                      <a:pt x="1842" y="378"/>
                    </a:lnTo>
                    <a:lnTo>
                      <a:pt x="1842" y="378"/>
                    </a:lnTo>
                    <a:lnTo>
                      <a:pt x="1842" y="378"/>
                    </a:lnTo>
                    <a:lnTo>
                      <a:pt x="1842" y="378"/>
                    </a:lnTo>
                    <a:lnTo>
                      <a:pt x="1842" y="372"/>
                    </a:lnTo>
                    <a:lnTo>
                      <a:pt x="1842" y="372"/>
                    </a:lnTo>
                    <a:lnTo>
                      <a:pt x="1842" y="372"/>
                    </a:lnTo>
                    <a:lnTo>
                      <a:pt x="1842" y="372"/>
                    </a:lnTo>
                    <a:lnTo>
                      <a:pt x="1842" y="372"/>
                    </a:lnTo>
                    <a:lnTo>
                      <a:pt x="1842" y="372"/>
                    </a:lnTo>
                    <a:lnTo>
                      <a:pt x="1842" y="372"/>
                    </a:lnTo>
                    <a:lnTo>
                      <a:pt x="1842" y="372"/>
                    </a:lnTo>
                    <a:lnTo>
                      <a:pt x="1842" y="372"/>
                    </a:lnTo>
                    <a:lnTo>
                      <a:pt x="1842" y="372"/>
                    </a:lnTo>
                    <a:lnTo>
                      <a:pt x="1842" y="372"/>
                    </a:lnTo>
                    <a:lnTo>
                      <a:pt x="1842" y="372"/>
                    </a:lnTo>
                    <a:lnTo>
                      <a:pt x="1842" y="372"/>
                    </a:lnTo>
                    <a:lnTo>
                      <a:pt x="1842" y="372"/>
                    </a:lnTo>
                    <a:lnTo>
                      <a:pt x="1842" y="372"/>
                    </a:lnTo>
                    <a:lnTo>
                      <a:pt x="1842" y="372"/>
                    </a:lnTo>
                    <a:lnTo>
                      <a:pt x="1842" y="372"/>
                    </a:lnTo>
                    <a:lnTo>
                      <a:pt x="1842" y="372"/>
                    </a:lnTo>
                    <a:lnTo>
                      <a:pt x="1842" y="372"/>
                    </a:lnTo>
                    <a:lnTo>
                      <a:pt x="1842" y="372"/>
                    </a:lnTo>
                    <a:lnTo>
                      <a:pt x="1842" y="372"/>
                    </a:lnTo>
                    <a:lnTo>
                      <a:pt x="1842" y="372"/>
                    </a:lnTo>
                    <a:lnTo>
                      <a:pt x="1842" y="372"/>
                    </a:lnTo>
                    <a:lnTo>
                      <a:pt x="1842" y="372"/>
                    </a:lnTo>
                    <a:lnTo>
                      <a:pt x="1842" y="372"/>
                    </a:lnTo>
                    <a:lnTo>
                      <a:pt x="1842" y="372"/>
                    </a:lnTo>
                    <a:lnTo>
                      <a:pt x="1842" y="372"/>
                    </a:lnTo>
                    <a:lnTo>
                      <a:pt x="1842" y="366"/>
                    </a:lnTo>
                    <a:lnTo>
                      <a:pt x="1842" y="366"/>
                    </a:lnTo>
                    <a:lnTo>
                      <a:pt x="1842" y="366"/>
                    </a:lnTo>
                    <a:lnTo>
                      <a:pt x="1842" y="366"/>
                    </a:lnTo>
                    <a:lnTo>
                      <a:pt x="1842" y="366"/>
                    </a:lnTo>
                    <a:lnTo>
                      <a:pt x="1842" y="366"/>
                    </a:lnTo>
                    <a:lnTo>
                      <a:pt x="1842" y="366"/>
                    </a:lnTo>
                    <a:lnTo>
                      <a:pt x="1848" y="366"/>
                    </a:lnTo>
                    <a:lnTo>
                      <a:pt x="1848" y="366"/>
                    </a:lnTo>
                    <a:lnTo>
                      <a:pt x="1848" y="366"/>
                    </a:lnTo>
                    <a:lnTo>
                      <a:pt x="1848" y="366"/>
                    </a:lnTo>
                    <a:lnTo>
                      <a:pt x="1848" y="366"/>
                    </a:lnTo>
                    <a:lnTo>
                      <a:pt x="1848" y="366"/>
                    </a:lnTo>
                    <a:lnTo>
                      <a:pt x="1848" y="366"/>
                    </a:lnTo>
                    <a:lnTo>
                      <a:pt x="1848" y="366"/>
                    </a:lnTo>
                    <a:lnTo>
                      <a:pt x="1848" y="366"/>
                    </a:lnTo>
                    <a:lnTo>
                      <a:pt x="1848" y="366"/>
                    </a:lnTo>
                    <a:lnTo>
                      <a:pt x="1848" y="366"/>
                    </a:lnTo>
                    <a:lnTo>
                      <a:pt x="1848" y="366"/>
                    </a:lnTo>
                    <a:lnTo>
                      <a:pt x="1848" y="366"/>
                    </a:lnTo>
                    <a:lnTo>
                      <a:pt x="1848" y="366"/>
                    </a:lnTo>
                    <a:lnTo>
                      <a:pt x="1848" y="366"/>
                    </a:lnTo>
                    <a:lnTo>
                      <a:pt x="1848" y="366"/>
                    </a:lnTo>
                    <a:lnTo>
                      <a:pt x="1848" y="366"/>
                    </a:lnTo>
                    <a:lnTo>
                      <a:pt x="1848" y="366"/>
                    </a:lnTo>
                    <a:lnTo>
                      <a:pt x="1848" y="366"/>
                    </a:lnTo>
                    <a:lnTo>
                      <a:pt x="1848" y="366"/>
                    </a:lnTo>
                    <a:lnTo>
                      <a:pt x="1848" y="366"/>
                    </a:lnTo>
                    <a:lnTo>
                      <a:pt x="1848" y="366"/>
                    </a:lnTo>
                    <a:lnTo>
                      <a:pt x="1848" y="366"/>
                    </a:lnTo>
                    <a:lnTo>
                      <a:pt x="1848" y="366"/>
                    </a:lnTo>
                    <a:lnTo>
                      <a:pt x="1848" y="360"/>
                    </a:lnTo>
                    <a:lnTo>
                      <a:pt x="1848" y="360"/>
                    </a:lnTo>
                    <a:lnTo>
                      <a:pt x="1848" y="360"/>
                    </a:lnTo>
                    <a:lnTo>
                      <a:pt x="1848" y="360"/>
                    </a:lnTo>
                    <a:lnTo>
                      <a:pt x="1848" y="360"/>
                    </a:lnTo>
                    <a:lnTo>
                      <a:pt x="1848" y="360"/>
                    </a:lnTo>
                    <a:lnTo>
                      <a:pt x="1848" y="360"/>
                    </a:lnTo>
                    <a:lnTo>
                      <a:pt x="1848" y="360"/>
                    </a:lnTo>
                    <a:lnTo>
                      <a:pt x="1848" y="360"/>
                    </a:lnTo>
                    <a:lnTo>
                      <a:pt x="1848" y="360"/>
                    </a:lnTo>
                    <a:lnTo>
                      <a:pt x="1848" y="360"/>
                    </a:lnTo>
                    <a:lnTo>
                      <a:pt x="1848" y="360"/>
                    </a:lnTo>
                    <a:lnTo>
                      <a:pt x="1848" y="360"/>
                    </a:lnTo>
                    <a:lnTo>
                      <a:pt x="1848" y="360"/>
                    </a:lnTo>
                    <a:lnTo>
                      <a:pt x="1848" y="360"/>
                    </a:lnTo>
                    <a:lnTo>
                      <a:pt x="1848" y="360"/>
                    </a:lnTo>
                    <a:lnTo>
                      <a:pt x="1848" y="360"/>
                    </a:lnTo>
                    <a:lnTo>
                      <a:pt x="1848" y="360"/>
                    </a:lnTo>
                    <a:lnTo>
                      <a:pt x="1848" y="360"/>
                    </a:lnTo>
                    <a:lnTo>
                      <a:pt x="1848" y="360"/>
                    </a:lnTo>
                    <a:lnTo>
                      <a:pt x="1848" y="360"/>
                    </a:lnTo>
                    <a:lnTo>
                      <a:pt x="1848" y="354"/>
                    </a:lnTo>
                    <a:lnTo>
                      <a:pt x="1848" y="354"/>
                    </a:lnTo>
                    <a:lnTo>
                      <a:pt x="1848" y="354"/>
                    </a:lnTo>
                    <a:lnTo>
                      <a:pt x="1848" y="354"/>
                    </a:lnTo>
                    <a:lnTo>
                      <a:pt x="1848" y="354"/>
                    </a:lnTo>
                    <a:lnTo>
                      <a:pt x="1848" y="354"/>
                    </a:lnTo>
                    <a:lnTo>
                      <a:pt x="1848" y="354"/>
                    </a:lnTo>
                    <a:lnTo>
                      <a:pt x="1854" y="354"/>
                    </a:lnTo>
                    <a:lnTo>
                      <a:pt x="1854" y="354"/>
                    </a:lnTo>
                    <a:lnTo>
                      <a:pt x="1854" y="354"/>
                    </a:lnTo>
                    <a:lnTo>
                      <a:pt x="1854" y="354"/>
                    </a:lnTo>
                    <a:lnTo>
                      <a:pt x="1854" y="354"/>
                    </a:lnTo>
                    <a:lnTo>
                      <a:pt x="1854" y="354"/>
                    </a:lnTo>
                    <a:lnTo>
                      <a:pt x="1854" y="354"/>
                    </a:lnTo>
                    <a:lnTo>
                      <a:pt x="1854" y="354"/>
                    </a:lnTo>
                    <a:lnTo>
                      <a:pt x="1854" y="354"/>
                    </a:lnTo>
                    <a:lnTo>
                      <a:pt x="1854" y="354"/>
                    </a:lnTo>
                    <a:lnTo>
                      <a:pt x="1854" y="354"/>
                    </a:lnTo>
                    <a:lnTo>
                      <a:pt x="1854" y="348"/>
                    </a:lnTo>
                    <a:lnTo>
                      <a:pt x="1854" y="348"/>
                    </a:lnTo>
                    <a:lnTo>
                      <a:pt x="1854" y="348"/>
                    </a:lnTo>
                    <a:lnTo>
                      <a:pt x="1854" y="348"/>
                    </a:lnTo>
                    <a:lnTo>
                      <a:pt x="1854" y="348"/>
                    </a:lnTo>
                    <a:lnTo>
                      <a:pt x="1854" y="348"/>
                    </a:lnTo>
                    <a:lnTo>
                      <a:pt x="1854" y="348"/>
                    </a:lnTo>
                    <a:lnTo>
                      <a:pt x="1854" y="348"/>
                    </a:lnTo>
                    <a:lnTo>
                      <a:pt x="1854" y="348"/>
                    </a:lnTo>
                    <a:lnTo>
                      <a:pt x="1854" y="348"/>
                    </a:lnTo>
                    <a:lnTo>
                      <a:pt x="1854" y="348"/>
                    </a:lnTo>
                    <a:lnTo>
                      <a:pt x="1854" y="348"/>
                    </a:lnTo>
                    <a:lnTo>
                      <a:pt x="1854" y="348"/>
                    </a:lnTo>
                    <a:lnTo>
                      <a:pt x="1854" y="348"/>
                    </a:lnTo>
                    <a:lnTo>
                      <a:pt x="1854" y="348"/>
                    </a:lnTo>
                    <a:lnTo>
                      <a:pt x="1854" y="348"/>
                    </a:lnTo>
                    <a:lnTo>
                      <a:pt x="1854" y="348"/>
                    </a:lnTo>
                    <a:lnTo>
                      <a:pt x="1854" y="348"/>
                    </a:lnTo>
                    <a:lnTo>
                      <a:pt x="1854" y="342"/>
                    </a:lnTo>
                    <a:lnTo>
                      <a:pt x="1854" y="342"/>
                    </a:lnTo>
                    <a:lnTo>
                      <a:pt x="1854" y="342"/>
                    </a:lnTo>
                    <a:lnTo>
                      <a:pt x="1854" y="342"/>
                    </a:lnTo>
                    <a:lnTo>
                      <a:pt x="1854" y="342"/>
                    </a:lnTo>
                    <a:lnTo>
                      <a:pt x="1854" y="342"/>
                    </a:lnTo>
                    <a:lnTo>
                      <a:pt x="1854" y="342"/>
                    </a:lnTo>
                    <a:lnTo>
                      <a:pt x="1854" y="342"/>
                    </a:lnTo>
                    <a:lnTo>
                      <a:pt x="1854" y="342"/>
                    </a:lnTo>
                    <a:lnTo>
                      <a:pt x="1854" y="342"/>
                    </a:lnTo>
                    <a:lnTo>
                      <a:pt x="1854" y="342"/>
                    </a:lnTo>
                    <a:lnTo>
                      <a:pt x="1854" y="342"/>
                    </a:lnTo>
                    <a:lnTo>
                      <a:pt x="1854" y="342"/>
                    </a:lnTo>
                    <a:lnTo>
                      <a:pt x="1854" y="342"/>
                    </a:lnTo>
                    <a:lnTo>
                      <a:pt x="1854" y="336"/>
                    </a:lnTo>
                    <a:lnTo>
                      <a:pt x="1854" y="336"/>
                    </a:lnTo>
                    <a:lnTo>
                      <a:pt x="1854" y="336"/>
                    </a:lnTo>
                    <a:lnTo>
                      <a:pt x="1854" y="336"/>
                    </a:lnTo>
                    <a:lnTo>
                      <a:pt x="1854" y="336"/>
                    </a:lnTo>
                    <a:lnTo>
                      <a:pt x="1854" y="336"/>
                    </a:lnTo>
                    <a:lnTo>
                      <a:pt x="1854" y="336"/>
                    </a:lnTo>
                    <a:lnTo>
                      <a:pt x="1854" y="336"/>
                    </a:lnTo>
                    <a:lnTo>
                      <a:pt x="1854" y="336"/>
                    </a:lnTo>
                    <a:lnTo>
                      <a:pt x="1854" y="336"/>
                    </a:lnTo>
                    <a:lnTo>
                      <a:pt x="1854" y="336"/>
                    </a:lnTo>
                    <a:lnTo>
                      <a:pt x="1854" y="336"/>
                    </a:lnTo>
                    <a:lnTo>
                      <a:pt x="1860" y="330"/>
                    </a:lnTo>
                    <a:lnTo>
                      <a:pt x="1860" y="330"/>
                    </a:lnTo>
                    <a:lnTo>
                      <a:pt x="1860" y="330"/>
                    </a:lnTo>
                    <a:lnTo>
                      <a:pt x="1860" y="330"/>
                    </a:lnTo>
                    <a:lnTo>
                      <a:pt x="1860" y="330"/>
                    </a:lnTo>
                    <a:lnTo>
                      <a:pt x="1860" y="330"/>
                    </a:lnTo>
                    <a:lnTo>
                      <a:pt x="1860" y="330"/>
                    </a:lnTo>
                    <a:lnTo>
                      <a:pt x="1860" y="330"/>
                    </a:lnTo>
                    <a:lnTo>
                      <a:pt x="1860" y="330"/>
                    </a:lnTo>
                    <a:lnTo>
                      <a:pt x="1860" y="330"/>
                    </a:lnTo>
                    <a:lnTo>
                      <a:pt x="1860" y="330"/>
                    </a:lnTo>
                    <a:lnTo>
                      <a:pt x="1860" y="330"/>
                    </a:lnTo>
                    <a:lnTo>
                      <a:pt x="1860" y="330"/>
                    </a:lnTo>
                    <a:lnTo>
                      <a:pt x="1860" y="324"/>
                    </a:lnTo>
                    <a:lnTo>
                      <a:pt x="1860" y="324"/>
                    </a:lnTo>
                    <a:lnTo>
                      <a:pt x="1860" y="324"/>
                    </a:lnTo>
                    <a:lnTo>
                      <a:pt x="1860" y="324"/>
                    </a:lnTo>
                    <a:lnTo>
                      <a:pt x="1860" y="324"/>
                    </a:lnTo>
                    <a:lnTo>
                      <a:pt x="1860" y="324"/>
                    </a:lnTo>
                    <a:lnTo>
                      <a:pt x="1860" y="324"/>
                    </a:lnTo>
                    <a:lnTo>
                      <a:pt x="1860" y="324"/>
                    </a:lnTo>
                    <a:lnTo>
                      <a:pt x="1860" y="324"/>
                    </a:lnTo>
                    <a:lnTo>
                      <a:pt x="1860" y="324"/>
                    </a:lnTo>
                    <a:lnTo>
                      <a:pt x="1860" y="318"/>
                    </a:lnTo>
                    <a:lnTo>
                      <a:pt x="1860" y="318"/>
                    </a:lnTo>
                    <a:lnTo>
                      <a:pt x="1860" y="318"/>
                    </a:lnTo>
                    <a:lnTo>
                      <a:pt x="1860" y="318"/>
                    </a:lnTo>
                    <a:lnTo>
                      <a:pt x="1860" y="318"/>
                    </a:lnTo>
                    <a:lnTo>
                      <a:pt x="1860" y="312"/>
                    </a:lnTo>
                    <a:lnTo>
                      <a:pt x="1860" y="312"/>
                    </a:lnTo>
                    <a:lnTo>
                      <a:pt x="1860" y="312"/>
                    </a:lnTo>
                    <a:lnTo>
                      <a:pt x="1860" y="312"/>
                    </a:lnTo>
                    <a:lnTo>
                      <a:pt x="1860" y="312"/>
                    </a:lnTo>
                    <a:lnTo>
                      <a:pt x="1860" y="306"/>
                    </a:lnTo>
                    <a:lnTo>
                      <a:pt x="1860" y="306"/>
                    </a:lnTo>
                    <a:lnTo>
                      <a:pt x="1860" y="306"/>
                    </a:lnTo>
                    <a:lnTo>
                      <a:pt x="1860" y="300"/>
                    </a:lnTo>
                    <a:lnTo>
                      <a:pt x="1860" y="300"/>
                    </a:lnTo>
                    <a:lnTo>
                      <a:pt x="1860" y="300"/>
                    </a:lnTo>
                    <a:lnTo>
                      <a:pt x="1860" y="294"/>
                    </a:lnTo>
                    <a:lnTo>
                      <a:pt x="1860" y="294"/>
                    </a:lnTo>
                    <a:lnTo>
                      <a:pt x="1860" y="294"/>
                    </a:lnTo>
                    <a:lnTo>
                      <a:pt x="1860" y="288"/>
                    </a:lnTo>
                    <a:lnTo>
                      <a:pt x="1860" y="288"/>
                    </a:lnTo>
                    <a:lnTo>
                      <a:pt x="1860" y="288"/>
                    </a:lnTo>
                    <a:lnTo>
                      <a:pt x="1860" y="282"/>
                    </a:lnTo>
                    <a:lnTo>
                      <a:pt x="1860" y="282"/>
                    </a:lnTo>
                    <a:lnTo>
                      <a:pt x="1860" y="276"/>
                    </a:lnTo>
                    <a:lnTo>
                      <a:pt x="1860" y="276"/>
                    </a:lnTo>
                    <a:lnTo>
                      <a:pt x="1860" y="270"/>
                    </a:lnTo>
                    <a:lnTo>
                      <a:pt x="1860" y="270"/>
                    </a:lnTo>
                    <a:lnTo>
                      <a:pt x="1860" y="270"/>
                    </a:lnTo>
                    <a:lnTo>
                      <a:pt x="1860" y="264"/>
                    </a:lnTo>
                    <a:lnTo>
                      <a:pt x="1860" y="264"/>
                    </a:lnTo>
                    <a:lnTo>
                      <a:pt x="1866" y="258"/>
                    </a:lnTo>
                    <a:lnTo>
                      <a:pt x="1866" y="258"/>
                    </a:lnTo>
                    <a:lnTo>
                      <a:pt x="1866" y="252"/>
                    </a:lnTo>
                    <a:lnTo>
                      <a:pt x="1866" y="252"/>
                    </a:lnTo>
                    <a:lnTo>
                      <a:pt x="1866" y="246"/>
                    </a:lnTo>
                    <a:lnTo>
                      <a:pt x="1866" y="246"/>
                    </a:lnTo>
                    <a:lnTo>
                      <a:pt x="1866" y="240"/>
                    </a:lnTo>
                    <a:lnTo>
                      <a:pt x="1866" y="240"/>
                    </a:lnTo>
                    <a:lnTo>
                      <a:pt x="1866" y="234"/>
                    </a:lnTo>
                    <a:lnTo>
                      <a:pt x="1866" y="234"/>
                    </a:lnTo>
                    <a:lnTo>
                      <a:pt x="1866" y="234"/>
                    </a:lnTo>
                    <a:lnTo>
                      <a:pt x="1866" y="228"/>
                    </a:lnTo>
                    <a:lnTo>
                      <a:pt x="1866" y="228"/>
                    </a:lnTo>
                    <a:lnTo>
                      <a:pt x="1866" y="222"/>
                    </a:lnTo>
                    <a:lnTo>
                      <a:pt x="1866" y="222"/>
                    </a:lnTo>
                    <a:lnTo>
                      <a:pt x="1866" y="216"/>
                    </a:lnTo>
                    <a:lnTo>
                      <a:pt x="1866" y="216"/>
                    </a:lnTo>
                    <a:lnTo>
                      <a:pt x="1866" y="210"/>
                    </a:lnTo>
                    <a:lnTo>
                      <a:pt x="1866" y="210"/>
                    </a:lnTo>
                    <a:lnTo>
                      <a:pt x="1866" y="204"/>
                    </a:lnTo>
                    <a:lnTo>
                      <a:pt x="1866" y="204"/>
                    </a:lnTo>
                    <a:lnTo>
                      <a:pt x="1866" y="198"/>
                    </a:lnTo>
                    <a:lnTo>
                      <a:pt x="1866" y="198"/>
                    </a:lnTo>
                    <a:lnTo>
                      <a:pt x="1866" y="198"/>
                    </a:lnTo>
                    <a:lnTo>
                      <a:pt x="1866" y="192"/>
                    </a:lnTo>
                    <a:lnTo>
                      <a:pt x="1866" y="192"/>
                    </a:lnTo>
                    <a:lnTo>
                      <a:pt x="1866" y="186"/>
                    </a:lnTo>
                    <a:lnTo>
                      <a:pt x="1866" y="186"/>
                    </a:lnTo>
                    <a:lnTo>
                      <a:pt x="1866" y="180"/>
                    </a:lnTo>
                    <a:lnTo>
                      <a:pt x="1866" y="180"/>
                    </a:lnTo>
                    <a:lnTo>
                      <a:pt x="1866" y="174"/>
                    </a:lnTo>
                    <a:lnTo>
                      <a:pt x="1866" y="174"/>
                    </a:lnTo>
                    <a:lnTo>
                      <a:pt x="1866" y="168"/>
                    </a:lnTo>
                    <a:lnTo>
                      <a:pt x="1866" y="168"/>
                    </a:lnTo>
                    <a:lnTo>
                      <a:pt x="1866" y="162"/>
                    </a:lnTo>
                    <a:lnTo>
                      <a:pt x="1866" y="162"/>
                    </a:lnTo>
                    <a:lnTo>
                      <a:pt x="1866" y="156"/>
                    </a:lnTo>
                    <a:lnTo>
                      <a:pt x="1866" y="156"/>
                    </a:lnTo>
                    <a:lnTo>
                      <a:pt x="1866" y="156"/>
                    </a:lnTo>
                    <a:lnTo>
                      <a:pt x="1866" y="150"/>
                    </a:lnTo>
                    <a:lnTo>
                      <a:pt x="1866" y="150"/>
                    </a:lnTo>
                    <a:lnTo>
                      <a:pt x="1866" y="144"/>
                    </a:lnTo>
                    <a:lnTo>
                      <a:pt x="1866" y="144"/>
                    </a:lnTo>
                    <a:lnTo>
                      <a:pt x="1866" y="138"/>
                    </a:lnTo>
                    <a:lnTo>
                      <a:pt x="1866" y="138"/>
                    </a:lnTo>
                    <a:lnTo>
                      <a:pt x="1866" y="132"/>
                    </a:lnTo>
                    <a:lnTo>
                      <a:pt x="1866" y="132"/>
                    </a:lnTo>
                    <a:lnTo>
                      <a:pt x="1866" y="126"/>
                    </a:lnTo>
                    <a:lnTo>
                      <a:pt x="1866" y="126"/>
                    </a:lnTo>
                    <a:lnTo>
                      <a:pt x="1866" y="120"/>
                    </a:lnTo>
                    <a:lnTo>
                      <a:pt x="1866" y="120"/>
                    </a:lnTo>
                    <a:lnTo>
                      <a:pt x="1866" y="114"/>
                    </a:lnTo>
                    <a:lnTo>
                      <a:pt x="1866" y="114"/>
                    </a:lnTo>
                    <a:lnTo>
                      <a:pt x="1872" y="114"/>
                    </a:lnTo>
                    <a:lnTo>
                      <a:pt x="1872" y="108"/>
                    </a:lnTo>
                    <a:lnTo>
                      <a:pt x="1872" y="108"/>
                    </a:lnTo>
                    <a:lnTo>
                      <a:pt x="1872" y="102"/>
                    </a:lnTo>
                    <a:lnTo>
                      <a:pt x="1872" y="102"/>
                    </a:lnTo>
                    <a:lnTo>
                      <a:pt x="1872" y="96"/>
                    </a:lnTo>
                    <a:lnTo>
                      <a:pt x="1872" y="96"/>
                    </a:lnTo>
                    <a:lnTo>
                      <a:pt x="1872" y="90"/>
                    </a:lnTo>
                    <a:lnTo>
                      <a:pt x="1872" y="90"/>
                    </a:lnTo>
                    <a:lnTo>
                      <a:pt x="1872" y="84"/>
                    </a:lnTo>
                    <a:lnTo>
                      <a:pt x="1872" y="84"/>
                    </a:lnTo>
                    <a:lnTo>
                      <a:pt x="1872" y="78"/>
                    </a:lnTo>
                    <a:lnTo>
                      <a:pt x="1872" y="78"/>
                    </a:lnTo>
                    <a:lnTo>
                      <a:pt x="1872" y="72"/>
                    </a:lnTo>
                    <a:lnTo>
                      <a:pt x="1872" y="72"/>
                    </a:lnTo>
                    <a:lnTo>
                      <a:pt x="1872" y="72"/>
                    </a:lnTo>
                    <a:lnTo>
                      <a:pt x="1872" y="66"/>
                    </a:lnTo>
                    <a:lnTo>
                      <a:pt x="1872" y="66"/>
                    </a:lnTo>
                    <a:lnTo>
                      <a:pt x="1872" y="60"/>
                    </a:lnTo>
                    <a:lnTo>
                      <a:pt x="1872" y="60"/>
                    </a:lnTo>
                    <a:lnTo>
                      <a:pt x="1872" y="54"/>
                    </a:lnTo>
                    <a:lnTo>
                      <a:pt x="1872" y="54"/>
                    </a:lnTo>
                    <a:lnTo>
                      <a:pt x="1872" y="48"/>
                    </a:lnTo>
                    <a:lnTo>
                      <a:pt x="1872" y="48"/>
                    </a:lnTo>
                    <a:lnTo>
                      <a:pt x="1872" y="42"/>
                    </a:lnTo>
                    <a:lnTo>
                      <a:pt x="1872" y="42"/>
                    </a:lnTo>
                    <a:lnTo>
                      <a:pt x="1872" y="36"/>
                    </a:lnTo>
                    <a:lnTo>
                      <a:pt x="1872" y="36"/>
                    </a:lnTo>
                    <a:lnTo>
                      <a:pt x="1872" y="30"/>
                    </a:lnTo>
                    <a:lnTo>
                      <a:pt x="1872" y="30"/>
                    </a:lnTo>
                    <a:lnTo>
                      <a:pt x="1872" y="24"/>
                    </a:lnTo>
                    <a:lnTo>
                      <a:pt x="1872" y="24"/>
                    </a:lnTo>
                    <a:lnTo>
                      <a:pt x="1872" y="24"/>
                    </a:lnTo>
                    <a:lnTo>
                      <a:pt x="1872" y="18"/>
                    </a:lnTo>
                    <a:lnTo>
                      <a:pt x="1872" y="18"/>
                    </a:lnTo>
                    <a:lnTo>
                      <a:pt x="1872" y="12"/>
                    </a:lnTo>
                    <a:lnTo>
                      <a:pt x="1872" y="12"/>
                    </a:lnTo>
                    <a:lnTo>
                      <a:pt x="1872" y="12"/>
                    </a:lnTo>
                    <a:lnTo>
                      <a:pt x="1872" y="6"/>
                    </a:lnTo>
                    <a:lnTo>
                      <a:pt x="1872" y="6"/>
                    </a:lnTo>
                    <a:lnTo>
                      <a:pt x="1872" y="6"/>
                    </a:lnTo>
                    <a:lnTo>
                      <a:pt x="1872" y="6"/>
                    </a:lnTo>
                    <a:lnTo>
                      <a:pt x="1872" y="6"/>
                    </a:lnTo>
                    <a:lnTo>
                      <a:pt x="1872" y="6"/>
                    </a:lnTo>
                    <a:lnTo>
                      <a:pt x="1872" y="6"/>
                    </a:lnTo>
                    <a:lnTo>
                      <a:pt x="1872" y="6"/>
                    </a:lnTo>
                    <a:lnTo>
                      <a:pt x="1872" y="6"/>
                    </a:lnTo>
                    <a:lnTo>
                      <a:pt x="1872" y="6"/>
                    </a:lnTo>
                    <a:lnTo>
                      <a:pt x="1872" y="6"/>
                    </a:lnTo>
                    <a:lnTo>
                      <a:pt x="1872" y="6"/>
                    </a:lnTo>
                    <a:lnTo>
                      <a:pt x="1872" y="6"/>
                    </a:lnTo>
                    <a:lnTo>
                      <a:pt x="1872" y="6"/>
                    </a:lnTo>
                    <a:lnTo>
                      <a:pt x="1872" y="12"/>
                    </a:lnTo>
                    <a:lnTo>
                      <a:pt x="1878" y="12"/>
                    </a:lnTo>
                    <a:lnTo>
                      <a:pt x="1878" y="12"/>
                    </a:lnTo>
                    <a:lnTo>
                      <a:pt x="1878" y="18"/>
                    </a:lnTo>
                    <a:lnTo>
                      <a:pt x="1878" y="18"/>
                    </a:lnTo>
                    <a:lnTo>
                      <a:pt x="1878" y="18"/>
                    </a:lnTo>
                    <a:lnTo>
                      <a:pt x="1878" y="24"/>
                    </a:lnTo>
                    <a:lnTo>
                      <a:pt x="1878" y="24"/>
                    </a:lnTo>
                    <a:lnTo>
                      <a:pt x="1878" y="30"/>
                    </a:lnTo>
                    <a:lnTo>
                      <a:pt x="1878" y="36"/>
                    </a:lnTo>
                    <a:lnTo>
                      <a:pt x="1878" y="36"/>
                    </a:lnTo>
                    <a:lnTo>
                      <a:pt x="1878" y="42"/>
                    </a:lnTo>
                    <a:lnTo>
                      <a:pt x="1878" y="48"/>
                    </a:lnTo>
                    <a:lnTo>
                      <a:pt x="1878" y="48"/>
                    </a:lnTo>
                    <a:lnTo>
                      <a:pt x="1878" y="54"/>
                    </a:lnTo>
                    <a:lnTo>
                      <a:pt x="1878" y="60"/>
                    </a:lnTo>
                    <a:lnTo>
                      <a:pt x="1878" y="60"/>
                    </a:lnTo>
                    <a:lnTo>
                      <a:pt x="1878" y="66"/>
                    </a:lnTo>
                    <a:lnTo>
                      <a:pt x="1878" y="72"/>
                    </a:lnTo>
                    <a:lnTo>
                      <a:pt x="1878" y="72"/>
                    </a:lnTo>
                    <a:lnTo>
                      <a:pt x="1878" y="78"/>
                    </a:lnTo>
                    <a:lnTo>
                      <a:pt x="1878" y="84"/>
                    </a:lnTo>
                    <a:lnTo>
                      <a:pt x="1878" y="84"/>
                    </a:lnTo>
                    <a:lnTo>
                      <a:pt x="1878" y="90"/>
                    </a:lnTo>
                    <a:lnTo>
                      <a:pt x="1878" y="96"/>
                    </a:lnTo>
                    <a:lnTo>
                      <a:pt x="1878" y="96"/>
                    </a:lnTo>
                    <a:lnTo>
                      <a:pt x="1878" y="102"/>
                    </a:lnTo>
                    <a:lnTo>
                      <a:pt x="1878" y="108"/>
                    </a:lnTo>
                    <a:lnTo>
                      <a:pt x="1878" y="114"/>
                    </a:lnTo>
                    <a:lnTo>
                      <a:pt x="1878" y="114"/>
                    </a:lnTo>
                    <a:lnTo>
                      <a:pt x="1878" y="120"/>
                    </a:lnTo>
                    <a:lnTo>
                      <a:pt x="1878" y="126"/>
                    </a:lnTo>
                    <a:lnTo>
                      <a:pt x="1878" y="126"/>
                    </a:lnTo>
                    <a:lnTo>
                      <a:pt x="1878" y="132"/>
                    </a:lnTo>
                    <a:lnTo>
                      <a:pt x="1878" y="138"/>
                    </a:lnTo>
                    <a:lnTo>
                      <a:pt x="1878" y="138"/>
                    </a:lnTo>
                    <a:lnTo>
                      <a:pt x="1878" y="144"/>
                    </a:lnTo>
                    <a:lnTo>
                      <a:pt x="1878" y="150"/>
                    </a:lnTo>
                    <a:lnTo>
                      <a:pt x="1878" y="150"/>
                    </a:lnTo>
                    <a:lnTo>
                      <a:pt x="1878" y="156"/>
                    </a:lnTo>
                    <a:lnTo>
                      <a:pt x="1878" y="162"/>
                    </a:lnTo>
                    <a:lnTo>
                      <a:pt x="1878" y="162"/>
                    </a:lnTo>
                    <a:lnTo>
                      <a:pt x="1878" y="168"/>
                    </a:lnTo>
                    <a:lnTo>
                      <a:pt x="1878" y="174"/>
                    </a:lnTo>
                    <a:lnTo>
                      <a:pt x="1878" y="174"/>
                    </a:lnTo>
                    <a:lnTo>
                      <a:pt x="1878" y="180"/>
                    </a:lnTo>
                    <a:lnTo>
                      <a:pt x="1878" y="186"/>
                    </a:lnTo>
                    <a:lnTo>
                      <a:pt x="1878" y="186"/>
                    </a:lnTo>
                    <a:lnTo>
                      <a:pt x="1878" y="192"/>
                    </a:lnTo>
                    <a:lnTo>
                      <a:pt x="1878" y="198"/>
                    </a:lnTo>
                    <a:lnTo>
                      <a:pt x="1878" y="204"/>
                    </a:lnTo>
                    <a:lnTo>
                      <a:pt x="1878" y="204"/>
                    </a:lnTo>
                    <a:lnTo>
                      <a:pt x="1878" y="210"/>
                    </a:lnTo>
                    <a:lnTo>
                      <a:pt x="1878" y="216"/>
                    </a:lnTo>
                    <a:lnTo>
                      <a:pt x="1884" y="216"/>
                    </a:lnTo>
                    <a:lnTo>
                      <a:pt x="1884" y="222"/>
                    </a:lnTo>
                    <a:lnTo>
                      <a:pt x="1884" y="228"/>
                    </a:lnTo>
                    <a:lnTo>
                      <a:pt x="1884" y="228"/>
                    </a:lnTo>
                    <a:lnTo>
                      <a:pt x="1884" y="234"/>
                    </a:lnTo>
                    <a:lnTo>
                      <a:pt x="1884" y="240"/>
                    </a:lnTo>
                    <a:lnTo>
                      <a:pt x="1884" y="240"/>
                    </a:lnTo>
                    <a:lnTo>
                      <a:pt x="1884" y="246"/>
                    </a:lnTo>
                    <a:lnTo>
                      <a:pt x="1884" y="252"/>
                    </a:lnTo>
                    <a:lnTo>
                      <a:pt x="1884" y="252"/>
                    </a:lnTo>
                    <a:lnTo>
                      <a:pt x="1884" y="258"/>
                    </a:lnTo>
                    <a:lnTo>
                      <a:pt x="1884" y="264"/>
                    </a:lnTo>
                    <a:lnTo>
                      <a:pt x="1884" y="264"/>
                    </a:lnTo>
                    <a:lnTo>
                      <a:pt x="1884" y="270"/>
                    </a:lnTo>
                    <a:lnTo>
                      <a:pt x="1884" y="276"/>
                    </a:lnTo>
                    <a:lnTo>
                      <a:pt x="1884" y="276"/>
                    </a:lnTo>
                    <a:lnTo>
                      <a:pt x="1884" y="282"/>
                    </a:lnTo>
                    <a:lnTo>
                      <a:pt x="1884" y="288"/>
                    </a:lnTo>
                    <a:lnTo>
                      <a:pt x="1884" y="288"/>
                    </a:lnTo>
                    <a:lnTo>
                      <a:pt x="1884" y="294"/>
                    </a:lnTo>
                    <a:lnTo>
                      <a:pt x="1884" y="300"/>
                    </a:lnTo>
                    <a:lnTo>
                      <a:pt x="1884" y="306"/>
                    </a:lnTo>
                    <a:lnTo>
                      <a:pt x="1884" y="306"/>
                    </a:lnTo>
                    <a:lnTo>
                      <a:pt x="1884" y="312"/>
                    </a:lnTo>
                    <a:lnTo>
                      <a:pt x="1884" y="318"/>
                    </a:lnTo>
                    <a:lnTo>
                      <a:pt x="1884" y="318"/>
                    </a:lnTo>
                    <a:lnTo>
                      <a:pt x="1884" y="324"/>
                    </a:lnTo>
                    <a:lnTo>
                      <a:pt x="1884" y="330"/>
                    </a:lnTo>
                    <a:lnTo>
                      <a:pt x="1884" y="330"/>
                    </a:lnTo>
                    <a:lnTo>
                      <a:pt x="1884" y="336"/>
                    </a:lnTo>
                    <a:lnTo>
                      <a:pt x="1884" y="342"/>
                    </a:lnTo>
                    <a:lnTo>
                      <a:pt x="1884" y="342"/>
                    </a:lnTo>
                    <a:lnTo>
                      <a:pt x="1884" y="348"/>
                    </a:lnTo>
                    <a:lnTo>
                      <a:pt x="1884" y="354"/>
                    </a:lnTo>
                    <a:lnTo>
                      <a:pt x="1884" y="354"/>
                    </a:lnTo>
                    <a:lnTo>
                      <a:pt x="1884" y="360"/>
                    </a:lnTo>
                    <a:lnTo>
                      <a:pt x="1884" y="366"/>
                    </a:lnTo>
                    <a:lnTo>
                      <a:pt x="1884" y="366"/>
                    </a:lnTo>
                    <a:lnTo>
                      <a:pt x="1884" y="372"/>
                    </a:lnTo>
                    <a:lnTo>
                      <a:pt x="1884" y="378"/>
                    </a:lnTo>
                    <a:lnTo>
                      <a:pt x="1884" y="378"/>
                    </a:lnTo>
                    <a:lnTo>
                      <a:pt x="1884" y="384"/>
                    </a:lnTo>
                    <a:lnTo>
                      <a:pt x="1884" y="390"/>
                    </a:lnTo>
                    <a:lnTo>
                      <a:pt x="1884" y="390"/>
                    </a:lnTo>
                    <a:lnTo>
                      <a:pt x="1884" y="396"/>
                    </a:lnTo>
                    <a:lnTo>
                      <a:pt x="1884" y="402"/>
                    </a:lnTo>
                    <a:lnTo>
                      <a:pt x="1884" y="402"/>
                    </a:lnTo>
                    <a:lnTo>
                      <a:pt x="1884" y="408"/>
                    </a:lnTo>
                    <a:lnTo>
                      <a:pt x="1884" y="414"/>
                    </a:lnTo>
                    <a:lnTo>
                      <a:pt x="1884" y="414"/>
                    </a:lnTo>
                    <a:lnTo>
                      <a:pt x="1884" y="420"/>
                    </a:lnTo>
                    <a:lnTo>
                      <a:pt x="1884" y="420"/>
                    </a:lnTo>
                    <a:lnTo>
                      <a:pt x="1884" y="426"/>
                    </a:lnTo>
                    <a:lnTo>
                      <a:pt x="1890" y="432"/>
                    </a:lnTo>
                    <a:lnTo>
                      <a:pt x="1890" y="432"/>
                    </a:lnTo>
                    <a:lnTo>
                      <a:pt x="1890" y="438"/>
                    </a:lnTo>
                    <a:lnTo>
                      <a:pt x="1890" y="438"/>
                    </a:lnTo>
                    <a:lnTo>
                      <a:pt x="1890" y="438"/>
                    </a:lnTo>
                    <a:lnTo>
                      <a:pt x="1890" y="444"/>
                    </a:lnTo>
                    <a:lnTo>
                      <a:pt x="1890" y="444"/>
                    </a:lnTo>
                    <a:lnTo>
                      <a:pt x="1890" y="450"/>
                    </a:lnTo>
                    <a:lnTo>
                      <a:pt x="1890" y="450"/>
                    </a:lnTo>
                    <a:lnTo>
                      <a:pt x="1890" y="450"/>
                    </a:lnTo>
                    <a:lnTo>
                      <a:pt x="1890" y="456"/>
                    </a:lnTo>
                    <a:lnTo>
                      <a:pt x="1890" y="456"/>
                    </a:lnTo>
                    <a:lnTo>
                      <a:pt x="1890" y="456"/>
                    </a:lnTo>
                    <a:lnTo>
                      <a:pt x="1890" y="462"/>
                    </a:lnTo>
                    <a:lnTo>
                      <a:pt x="1890" y="462"/>
                    </a:lnTo>
                    <a:lnTo>
                      <a:pt x="1890" y="462"/>
                    </a:lnTo>
                    <a:lnTo>
                      <a:pt x="1890" y="462"/>
                    </a:lnTo>
                    <a:lnTo>
                      <a:pt x="1890" y="462"/>
                    </a:lnTo>
                    <a:lnTo>
                      <a:pt x="1890" y="468"/>
                    </a:lnTo>
                    <a:lnTo>
                      <a:pt x="1890" y="468"/>
                    </a:lnTo>
                    <a:lnTo>
                      <a:pt x="1890" y="468"/>
                    </a:lnTo>
                    <a:lnTo>
                      <a:pt x="1890" y="468"/>
                    </a:lnTo>
                    <a:lnTo>
                      <a:pt x="1890" y="468"/>
                    </a:lnTo>
                    <a:lnTo>
                      <a:pt x="1890" y="468"/>
                    </a:lnTo>
                    <a:lnTo>
                      <a:pt x="1890" y="468"/>
                    </a:lnTo>
                    <a:lnTo>
                      <a:pt x="1890" y="468"/>
                    </a:lnTo>
                    <a:lnTo>
                      <a:pt x="1890" y="468"/>
                    </a:lnTo>
                    <a:lnTo>
                      <a:pt x="1890" y="468"/>
                    </a:lnTo>
                    <a:lnTo>
                      <a:pt x="1890" y="468"/>
                    </a:lnTo>
                    <a:lnTo>
                      <a:pt x="1890" y="468"/>
                    </a:lnTo>
                    <a:lnTo>
                      <a:pt x="1890" y="468"/>
                    </a:lnTo>
                    <a:lnTo>
                      <a:pt x="1890" y="468"/>
                    </a:lnTo>
                    <a:lnTo>
                      <a:pt x="1890" y="468"/>
                    </a:lnTo>
                    <a:lnTo>
                      <a:pt x="1890" y="468"/>
                    </a:lnTo>
                    <a:lnTo>
                      <a:pt x="1890" y="468"/>
                    </a:lnTo>
                    <a:lnTo>
                      <a:pt x="1890" y="468"/>
                    </a:lnTo>
                    <a:lnTo>
                      <a:pt x="1890" y="468"/>
                    </a:lnTo>
                    <a:lnTo>
                      <a:pt x="1890" y="468"/>
                    </a:lnTo>
                    <a:lnTo>
                      <a:pt x="1890" y="468"/>
                    </a:lnTo>
                    <a:lnTo>
                      <a:pt x="1890" y="462"/>
                    </a:lnTo>
                    <a:lnTo>
                      <a:pt x="1890" y="462"/>
                    </a:lnTo>
                    <a:lnTo>
                      <a:pt x="1890" y="462"/>
                    </a:lnTo>
                    <a:lnTo>
                      <a:pt x="1890" y="462"/>
                    </a:lnTo>
                    <a:lnTo>
                      <a:pt x="1890" y="462"/>
                    </a:lnTo>
                    <a:lnTo>
                      <a:pt x="1890" y="462"/>
                    </a:lnTo>
                    <a:lnTo>
                      <a:pt x="1890" y="462"/>
                    </a:lnTo>
                    <a:lnTo>
                      <a:pt x="1890" y="462"/>
                    </a:lnTo>
                    <a:lnTo>
                      <a:pt x="1890" y="462"/>
                    </a:lnTo>
                    <a:lnTo>
                      <a:pt x="1890" y="462"/>
                    </a:lnTo>
                    <a:lnTo>
                      <a:pt x="1890" y="462"/>
                    </a:lnTo>
                    <a:lnTo>
                      <a:pt x="1890" y="462"/>
                    </a:lnTo>
                    <a:lnTo>
                      <a:pt x="1890" y="462"/>
                    </a:lnTo>
                    <a:lnTo>
                      <a:pt x="1890" y="462"/>
                    </a:lnTo>
                    <a:lnTo>
                      <a:pt x="1890" y="462"/>
                    </a:lnTo>
                    <a:lnTo>
                      <a:pt x="1890" y="462"/>
                    </a:lnTo>
                    <a:lnTo>
                      <a:pt x="1896" y="462"/>
                    </a:lnTo>
                    <a:lnTo>
                      <a:pt x="1896" y="462"/>
                    </a:lnTo>
                    <a:lnTo>
                      <a:pt x="1896" y="456"/>
                    </a:lnTo>
                    <a:lnTo>
                      <a:pt x="1896" y="456"/>
                    </a:lnTo>
                    <a:lnTo>
                      <a:pt x="1896" y="456"/>
                    </a:lnTo>
                    <a:lnTo>
                      <a:pt x="1896" y="456"/>
                    </a:lnTo>
                    <a:lnTo>
                      <a:pt x="1896" y="456"/>
                    </a:lnTo>
                    <a:lnTo>
                      <a:pt x="1896" y="456"/>
                    </a:lnTo>
                    <a:lnTo>
                      <a:pt x="1896" y="456"/>
                    </a:lnTo>
                    <a:lnTo>
                      <a:pt x="1896" y="456"/>
                    </a:lnTo>
                    <a:lnTo>
                      <a:pt x="1896" y="456"/>
                    </a:lnTo>
                    <a:lnTo>
                      <a:pt x="1896" y="456"/>
                    </a:lnTo>
                    <a:lnTo>
                      <a:pt x="1896" y="456"/>
                    </a:lnTo>
                    <a:lnTo>
                      <a:pt x="1896" y="456"/>
                    </a:lnTo>
                    <a:lnTo>
                      <a:pt x="1896" y="456"/>
                    </a:lnTo>
                    <a:lnTo>
                      <a:pt x="1896" y="450"/>
                    </a:lnTo>
                    <a:lnTo>
                      <a:pt x="1896" y="450"/>
                    </a:lnTo>
                    <a:lnTo>
                      <a:pt x="1896" y="450"/>
                    </a:lnTo>
                    <a:lnTo>
                      <a:pt x="1896" y="450"/>
                    </a:lnTo>
                    <a:lnTo>
                      <a:pt x="1896" y="450"/>
                    </a:lnTo>
                    <a:lnTo>
                      <a:pt x="1896" y="450"/>
                    </a:lnTo>
                    <a:lnTo>
                      <a:pt x="1896" y="450"/>
                    </a:lnTo>
                    <a:lnTo>
                      <a:pt x="1896" y="450"/>
                    </a:lnTo>
                    <a:lnTo>
                      <a:pt x="1896" y="450"/>
                    </a:lnTo>
                    <a:lnTo>
                      <a:pt x="1896" y="450"/>
                    </a:lnTo>
                    <a:lnTo>
                      <a:pt x="1896" y="450"/>
                    </a:lnTo>
                    <a:lnTo>
                      <a:pt x="1896" y="450"/>
                    </a:lnTo>
                    <a:lnTo>
                      <a:pt x="1896" y="444"/>
                    </a:lnTo>
                    <a:lnTo>
                      <a:pt x="1896" y="444"/>
                    </a:lnTo>
                    <a:lnTo>
                      <a:pt x="1896" y="444"/>
                    </a:lnTo>
                    <a:lnTo>
                      <a:pt x="1896" y="444"/>
                    </a:lnTo>
                    <a:lnTo>
                      <a:pt x="1896" y="444"/>
                    </a:lnTo>
                    <a:lnTo>
                      <a:pt x="1896" y="444"/>
                    </a:lnTo>
                    <a:lnTo>
                      <a:pt x="1896" y="444"/>
                    </a:lnTo>
                    <a:lnTo>
                      <a:pt x="1896" y="444"/>
                    </a:lnTo>
                    <a:lnTo>
                      <a:pt x="1896" y="444"/>
                    </a:lnTo>
                    <a:lnTo>
                      <a:pt x="1896" y="444"/>
                    </a:lnTo>
                    <a:lnTo>
                      <a:pt x="1896" y="438"/>
                    </a:lnTo>
                    <a:lnTo>
                      <a:pt x="1896" y="438"/>
                    </a:lnTo>
                    <a:lnTo>
                      <a:pt x="1896" y="438"/>
                    </a:lnTo>
                    <a:lnTo>
                      <a:pt x="1896" y="438"/>
                    </a:lnTo>
                    <a:lnTo>
                      <a:pt x="1896" y="438"/>
                    </a:lnTo>
                    <a:lnTo>
                      <a:pt x="1896" y="438"/>
                    </a:lnTo>
                    <a:lnTo>
                      <a:pt x="1896" y="438"/>
                    </a:lnTo>
                    <a:lnTo>
                      <a:pt x="1896" y="438"/>
                    </a:lnTo>
                    <a:lnTo>
                      <a:pt x="1896" y="438"/>
                    </a:lnTo>
                    <a:lnTo>
                      <a:pt x="1896" y="432"/>
                    </a:lnTo>
                    <a:lnTo>
                      <a:pt x="1896" y="432"/>
                    </a:lnTo>
                    <a:lnTo>
                      <a:pt x="1896" y="432"/>
                    </a:lnTo>
                    <a:lnTo>
                      <a:pt x="1896" y="432"/>
                    </a:lnTo>
                    <a:lnTo>
                      <a:pt x="1896" y="432"/>
                    </a:lnTo>
                    <a:lnTo>
                      <a:pt x="1896" y="432"/>
                    </a:lnTo>
                    <a:lnTo>
                      <a:pt x="1902" y="432"/>
                    </a:lnTo>
                    <a:lnTo>
                      <a:pt x="1902" y="432"/>
                    </a:lnTo>
                    <a:lnTo>
                      <a:pt x="1902" y="432"/>
                    </a:lnTo>
                    <a:lnTo>
                      <a:pt x="1902" y="426"/>
                    </a:lnTo>
                    <a:lnTo>
                      <a:pt x="1902" y="426"/>
                    </a:lnTo>
                    <a:lnTo>
                      <a:pt x="1902" y="426"/>
                    </a:lnTo>
                    <a:lnTo>
                      <a:pt x="1902" y="426"/>
                    </a:lnTo>
                    <a:lnTo>
                      <a:pt x="1902" y="426"/>
                    </a:lnTo>
                    <a:lnTo>
                      <a:pt x="1902" y="426"/>
                    </a:lnTo>
                    <a:lnTo>
                      <a:pt x="1902" y="426"/>
                    </a:lnTo>
                    <a:lnTo>
                      <a:pt x="1902" y="426"/>
                    </a:lnTo>
                    <a:lnTo>
                      <a:pt x="1902" y="420"/>
                    </a:lnTo>
                    <a:lnTo>
                      <a:pt x="1902" y="420"/>
                    </a:lnTo>
                    <a:lnTo>
                      <a:pt x="1902" y="420"/>
                    </a:lnTo>
                    <a:lnTo>
                      <a:pt x="1902" y="420"/>
                    </a:lnTo>
                    <a:lnTo>
                      <a:pt x="1902" y="420"/>
                    </a:lnTo>
                    <a:lnTo>
                      <a:pt x="1902" y="420"/>
                    </a:lnTo>
                    <a:lnTo>
                      <a:pt x="1902" y="420"/>
                    </a:lnTo>
                    <a:lnTo>
                      <a:pt x="1902" y="420"/>
                    </a:lnTo>
                    <a:lnTo>
                      <a:pt x="1902" y="420"/>
                    </a:lnTo>
                    <a:lnTo>
                      <a:pt x="1902" y="420"/>
                    </a:lnTo>
                    <a:lnTo>
                      <a:pt x="1902" y="420"/>
                    </a:lnTo>
                    <a:lnTo>
                      <a:pt x="1902" y="414"/>
                    </a:lnTo>
                    <a:lnTo>
                      <a:pt x="1902" y="414"/>
                    </a:lnTo>
                    <a:lnTo>
                      <a:pt x="1902" y="414"/>
                    </a:lnTo>
                    <a:lnTo>
                      <a:pt x="1902" y="414"/>
                    </a:lnTo>
                    <a:lnTo>
                      <a:pt x="1902" y="414"/>
                    </a:lnTo>
                    <a:lnTo>
                      <a:pt x="1902" y="414"/>
                    </a:lnTo>
                    <a:lnTo>
                      <a:pt x="1902" y="414"/>
                    </a:lnTo>
                    <a:lnTo>
                      <a:pt x="1902" y="414"/>
                    </a:lnTo>
                    <a:lnTo>
                      <a:pt x="1902" y="414"/>
                    </a:lnTo>
                    <a:lnTo>
                      <a:pt x="1902" y="414"/>
                    </a:lnTo>
                    <a:lnTo>
                      <a:pt x="1902" y="420"/>
                    </a:lnTo>
                    <a:lnTo>
                      <a:pt x="1902" y="420"/>
                    </a:lnTo>
                    <a:lnTo>
                      <a:pt x="1902" y="420"/>
                    </a:lnTo>
                    <a:lnTo>
                      <a:pt x="1902" y="420"/>
                    </a:lnTo>
                    <a:lnTo>
                      <a:pt x="1902" y="420"/>
                    </a:lnTo>
                    <a:lnTo>
                      <a:pt x="1902" y="420"/>
                    </a:lnTo>
                    <a:lnTo>
                      <a:pt x="1902" y="420"/>
                    </a:lnTo>
                    <a:lnTo>
                      <a:pt x="1902" y="420"/>
                    </a:lnTo>
                    <a:lnTo>
                      <a:pt x="1902" y="420"/>
                    </a:lnTo>
                    <a:lnTo>
                      <a:pt x="1902" y="420"/>
                    </a:lnTo>
                    <a:lnTo>
                      <a:pt x="1902" y="420"/>
                    </a:lnTo>
                    <a:lnTo>
                      <a:pt x="1902" y="420"/>
                    </a:lnTo>
                    <a:lnTo>
                      <a:pt x="1902" y="426"/>
                    </a:lnTo>
                    <a:lnTo>
                      <a:pt x="1902" y="426"/>
                    </a:lnTo>
                    <a:lnTo>
                      <a:pt x="1902" y="426"/>
                    </a:lnTo>
                    <a:lnTo>
                      <a:pt x="1902" y="426"/>
                    </a:lnTo>
                    <a:lnTo>
                      <a:pt x="1902" y="426"/>
                    </a:lnTo>
                    <a:lnTo>
                      <a:pt x="1902" y="426"/>
                    </a:lnTo>
                    <a:lnTo>
                      <a:pt x="1902" y="426"/>
                    </a:lnTo>
                    <a:lnTo>
                      <a:pt x="1902" y="426"/>
                    </a:lnTo>
                    <a:lnTo>
                      <a:pt x="1902" y="432"/>
                    </a:lnTo>
                    <a:lnTo>
                      <a:pt x="1902" y="432"/>
                    </a:lnTo>
                    <a:lnTo>
                      <a:pt x="1908" y="432"/>
                    </a:lnTo>
                    <a:lnTo>
                      <a:pt x="1908" y="432"/>
                    </a:lnTo>
                    <a:lnTo>
                      <a:pt x="1908" y="432"/>
                    </a:lnTo>
                    <a:lnTo>
                      <a:pt x="1908" y="432"/>
                    </a:lnTo>
                    <a:lnTo>
                      <a:pt x="1908" y="432"/>
                    </a:lnTo>
                    <a:lnTo>
                      <a:pt x="1908" y="432"/>
                    </a:lnTo>
                    <a:lnTo>
                      <a:pt x="1908" y="438"/>
                    </a:lnTo>
                    <a:lnTo>
                      <a:pt x="1908" y="438"/>
                    </a:lnTo>
                    <a:lnTo>
                      <a:pt x="1908" y="438"/>
                    </a:lnTo>
                    <a:lnTo>
                      <a:pt x="1908" y="438"/>
                    </a:lnTo>
                    <a:lnTo>
                      <a:pt x="1908" y="438"/>
                    </a:lnTo>
                    <a:lnTo>
                      <a:pt x="1908" y="438"/>
                    </a:lnTo>
                    <a:lnTo>
                      <a:pt x="1908" y="438"/>
                    </a:lnTo>
                    <a:lnTo>
                      <a:pt x="1908" y="438"/>
                    </a:lnTo>
                    <a:lnTo>
                      <a:pt x="1908" y="438"/>
                    </a:lnTo>
                    <a:lnTo>
                      <a:pt x="1908" y="438"/>
                    </a:lnTo>
                    <a:lnTo>
                      <a:pt x="1908" y="444"/>
                    </a:lnTo>
                    <a:lnTo>
                      <a:pt x="1908" y="444"/>
                    </a:lnTo>
                    <a:lnTo>
                      <a:pt x="1908" y="444"/>
                    </a:lnTo>
                    <a:lnTo>
                      <a:pt x="1908" y="444"/>
                    </a:lnTo>
                    <a:lnTo>
                      <a:pt x="1908" y="444"/>
                    </a:lnTo>
                    <a:lnTo>
                      <a:pt x="1908" y="444"/>
                    </a:lnTo>
                    <a:lnTo>
                      <a:pt x="1908" y="444"/>
                    </a:lnTo>
                    <a:lnTo>
                      <a:pt x="1908" y="444"/>
                    </a:lnTo>
                    <a:lnTo>
                      <a:pt x="1908" y="444"/>
                    </a:lnTo>
                    <a:lnTo>
                      <a:pt x="1908" y="444"/>
                    </a:lnTo>
                    <a:lnTo>
                      <a:pt x="1908" y="450"/>
                    </a:lnTo>
                    <a:lnTo>
                      <a:pt x="1908" y="450"/>
                    </a:lnTo>
                    <a:lnTo>
                      <a:pt x="1908" y="450"/>
                    </a:lnTo>
                    <a:lnTo>
                      <a:pt x="1908" y="450"/>
                    </a:lnTo>
                    <a:lnTo>
                      <a:pt x="1908" y="450"/>
                    </a:lnTo>
                    <a:lnTo>
                      <a:pt x="1908" y="450"/>
                    </a:lnTo>
                    <a:lnTo>
                      <a:pt x="1908" y="450"/>
                    </a:lnTo>
                    <a:lnTo>
                      <a:pt x="1908" y="450"/>
                    </a:lnTo>
                    <a:lnTo>
                      <a:pt x="1908" y="450"/>
                    </a:lnTo>
                    <a:lnTo>
                      <a:pt x="1908" y="450"/>
                    </a:lnTo>
                    <a:lnTo>
                      <a:pt x="1908" y="450"/>
                    </a:lnTo>
                    <a:lnTo>
                      <a:pt x="1908" y="456"/>
                    </a:lnTo>
                    <a:lnTo>
                      <a:pt x="1908" y="456"/>
                    </a:lnTo>
                    <a:lnTo>
                      <a:pt x="1908" y="456"/>
                    </a:lnTo>
                    <a:lnTo>
                      <a:pt x="1908" y="456"/>
                    </a:lnTo>
                    <a:lnTo>
                      <a:pt x="1908" y="456"/>
                    </a:lnTo>
                    <a:lnTo>
                      <a:pt x="1908" y="456"/>
                    </a:lnTo>
                    <a:lnTo>
                      <a:pt x="1908" y="456"/>
                    </a:lnTo>
                    <a:lnTo>
                      <a:pt x="1908" y="456"/>
                    </a:lnTo>
                    <a:lnTo>
                      <a:pt x="1908" y="456"/>
                    </a:lnTo>
                    <a:lnTo>
                      <a:pt x="1908" y="456"/>
                    </a:lnTo>
                    <a:lnTo>
                      <a:pt x="1908" y="456"/>
                    </a:lnTo>
                    <a:lnTo>
                      <a:pt x="1908" y="456"/>
                    </a:lnTo>
                    <a:lnTo>
                      <a:pt x="1908" y="456"/>
                    </a:lnTo>
                    <a:lnTo>
                      <a:pt x="1908" y="456"/>
                    </a:lnTo>
                    <a:lnTo>
                      <a:pt x="1908" y="462"/>
                    </a:lnTo>
                    <a:lnTo>
                      <a:pt x="1908" y="462"/>
                    </a:lnTo>
                    <a:lnTo>
                      <a:pt x="1914" y="462"/>
                    </a:lnTo>
                    <a:lnTo>
                      <a:pt x="1914" y="462"/>
                    </a:lnTo>
                    <a:lnTo>
                      <a:pt x="1914" y="462"/>
                    </a:lnTo>
                    <a:lnTo>
                      <a:pt x="1914" y="462"/>
                    </a:lnTo>
                    <a:lnTo>
                      <a:pt x="1914" y="462"/>
                    </a:lnTo>
                    <a:lnTo>
                      <a:pt x="1914" y="462"/>
                    </a:lnTo>
                    <a:lnTo>
                      <a:pt x="1914" y="462"/>
                    </a:lnTo>
                    <a:lnTo>
                      <a:pt x="1914" y="462"/>
                    </a:lnTo>
                    <a:lnTo>
                      <a:pt x="1914" y="462"/>
                    </a:lnTo>
                    <a:lnTo>
                      <a:pt x="1914" y="462"/>
                    </a:lnTo>
                    <a:lnTo>
                      <a:pt x="1914" y="462"/>
                    </a:lnTo>
                    <a:lnTo>
                      <a:pt x="1914" y="462"/>
                    </a:lnTo>
                    <a:lnTo>
                      <a:pt x="1914" y="462"/>
                    </a:lnTo>
                    <a:lnTo>
                      <a:pt x="1914" y="462"/>
                    </a:lnTo>
                    <a:lnTo>
                      <a:pt x="1914" y="462"/>
                    </a:lnTo>
                    <a:lnTo>
                      <a:pt x="1914" y="462"/>
                    </a:lnTo>
                    <a:lnTo>
                      <a:pt x="1914" y="462"/>
                    </a:lnTo>
                    <a:lnTo>
                      <a:pt x="1914" y="468"/>
                    </a:lnTo>
                    <a:lnTo>
                      <a:pt x="1914" y="468"/>
                    </a:lnTo>
                    <a:lnTo>
                      <a:pt x="1914" y="468"/>
                    </a:lnTo>
                    <a:lnTo>
                      <a:pt x="1914" y="468"/>
                    </a:lnTo>
                    <a:lnTo>
                      <a:pt x="1914" y="468"/>
                    </a:lnTo>
                    <a:lnTo>
                      <a:pt x="1914" y="468"/>
                    </a:lnTo>
                    <a:lnTo>
                      <a:pt x="1914" y="468"/>
                    </a:lnTo>
                    <a:lnTo>
                      <a:pt x="1914" y="468"/>
                    </a:lnTo>
                    <a:lnTo>
                      <a:pt x="1914" y="468"/>
                    </a:lnTo>
                    <a:lnTo>
                      <a:pt x="1914" y="468"/>
                    </a:lnTo>
                    <a:lnTo>
                      <a:pt x="1914" y="468"/>
                    </a:lnTo>
                    <a:lnTo>
                      <a:pt x="1914" y="468"/>
                    </a:lnTo>
                    <a:lnTo>
                      <a:pt x="1914" y="468"/>
                    </a:lnTo>
                    <a:lnTo>
                      <a:pt x="1914" y="468"/>
                    </a:lnTo>
                    <a:lnTo>
                      <a:pt x="1914" y="468"/>
                    </a:lnTo>
                    <a:lnTo>
                      <a:pt x="1914" y="468"/>
                    </a:lnTo>
                    <a:lnTo>
                      <a:pt x="1914" y="468"/>
                    </a:lnTo>
                    <a:lnTo>
                      <a:pt x="1914" y="468"/>
                    </a:lnTo>
                    <a:lnTo>
                      <a:pt x="1914" y="462"/>
                    </a:lnTo>
                    <a:lnTo>
                      <a:pt x="1914" y="462"/>
                    </a:lnTo>
                    <a:lnTo>
                      <a:pt x="1914" y="462"/>
                    </a:lnTo>
                    <a:lnTo>
                      <a:pt x="1914" y="462"/>
                    </a:lnTo>
                    <a:lnTo>
                      <a:pt x="1914" y="462"/>
                    </a:lnTo>
                    <a:lnTo>
                      <a:pt x="1914" y="456"/>
                    </a:lnTo>
                    <a:lnTo>
                      <a:pt x="1914" y="456"/>
                    </a:lnTo>
                    <a:lnTo>
                      <a:pt x="1914" y="456"/>
                    </a:lnTo>
                    <a:lnTo>
                      <a:pt x="1914" y="456"/>
                    </a:lnTo>
                    <a:lnTo>
                      <a:pt x="1914" y="450"/>
                    </a:lnTo>
                    <a:lnTo>
                      <a:pt x="1914" y="450"/>
                    </a:lnTo>
                    <a:lnTo>
                      <a:pt x="1914" y="450"/>
                    </a:lnTo>
                    <a:lnTo>
                      <a:pt x="1914" y="444"/>
                    </a:lnTo>
                    <a:lnTo>
                      <a:pt x="1914" y="444"/>
                    </a:lnTo>
                    <a:lnTo>
                      <a:pt x="1914" y="438"/>
                    </a:lnTo>
                    <a:lnTo>
                      <a:pt x="1914" y="438"/>
                    </a:lnTo>
                    <a:lnTo>
                      <a:pt x="1914" y="432"/>
                    </a:lnTo>
                    <a:lnTo>
                      <a:pt x="1914" y="432"/>
                    </a:lnTo>
                    <a:lnTo>
                      <a:pt x="1914" y="426"/>
                    </a:lnTo>
                    <a:lnTo>
                      <a:pt x="1920" y="426"/>
                    </a:lnTo>
                    <a:lnTo>
                      <a:pt x="1920" y="420"/>
                    </a:lnTo>
                    <a:lnTo>
                      <a:pt x="1920" y="420"/>
                    </a:lnTo>
                    <a:lnTo>
                      <a:pt x="1920" y="414"/>
                    </a:lnTo>
                    <a:lnTo>
                      <a:pt x="1920" y="408"/>
                    </a:lnTo>
                    <a:lnTo>
                      <a:pt x="1920" y="408"/>
                    </a:lnTo>
                    <a:lnTo>
                      <a:pt x="1920" y="402"/>
                    </a:lnTo>
                    <a:lnTo>
                      <a:pt x="1920" y="396"/>
                    </a:lnTo>
                    <a:lnTo>
                      <a:pt x="1920" y="396"/>
                    </a:lnTo>
                    <a:lnTo>
                      <a:pt x="1920" y="390"/>
                    </a:lnTo>
                    <a:lnTo>
                      <a:pt x="1920" y="384"/>
                    </a:lnTo>
                    <a:lnTo>
                      <a:pt x="1920" y="384"/>
                    </a:lnTo>
                    <a:lnTo>
                      <a:pt x="1920" y="378"/>
                    </a:lnTo>
                    <a:lnTo>
                      <a:pt x="1920" y="372"/>
                    </a:lnTo>
                    <a:lnTo>
                      <a:pt x="1920" y="372"/>
                    </a:lnTo>
                    <a:lnTo>
                      <a:pt x="1920" y="366"/>
                    </a:lnTo>
                    <a:lnTo>
                      <a:pt x="1920" y="360"/>
                    </a:lnTo>
                    <a:lnTo>
                      <a:pt x="1920" y="360"/>
                    </a:lnTo>
                    <a:lnTo>
                      <a:pt x="1920" y="354"/>
                    </a:lnTo>
                    <a:lnTo>
                      <a:pt x="1920" y="348"/>
                    </a:lnTo>
                    <a:lnTo>
                      <a:pt x="1920" y="348"/>
                    </a:lnTo>
                    <a:lnTo>
                      <a:pt x="1920" y="342"/>
                    </a:lnTo>
                    <a:lnTo>
                      <a:pt x="1920" y="336"/>
                    </a:lnTo>
                    <a:lnTo>
                      <a:pt x="1920" y="336"/>
                    </a:lnTo>
                    <a:lnTo>
                      <a:pt x="1920" y="330"/>
                    </a:lnTo>
                    <a:lnTo>
                      <a:pt x="1920" y="324"/>
                    </a:lnTo>
                    <a:lnTo>
                      <a:pt x="1920" y="324"/>
                    </a:lnTo>
                    <a:lnTo>
                      <a:pt x="1920" y="318"/>
                    </a:lnTo>
                    <a:lnTo>
                      <a:pt x="1920" y="312"/>
                    </a:lnTo>
                    <a:lnTo>
                      <a:pt x="1920" y="312"/>
                    </a:lnTo>
                    <a:lnTo>
                      <a:pt x="1920" y="306"/>
                    </a:lnTo>
                    <a:lnTo>
                      <a:pt x="1920" y="300"/>
                    </a:lnTo>
                    <a:lnTo>
                      <a:pt x="1920" y="300"/>
                    </a:lnTo>
                    <a:lnTo>
                      <a:pt x="1920" y="294"/>
                    </a:lnTo>
                    <a:lnTo>
                      <a:pt x="1920" y="288"/>
                    </a:lnTo>
                    <a:lnTo>
                      <a:pt x="1920" y="288"/>
                    </a:lnTo>
                    <a:lnTo>
                      <a:pt x="1920" y="282"/>
                    </a:lnTo>
                    <a:lnTo>
                      <a:pt x="1920" y="276"/>
                    </a:lnTo>
                    <a:lnTo>
                      <a:pt x="1920" y="276"/>
                    </a:lnTo>
                    <a:lnTo>
                      <a:pt x="1920" y="270"/>
                    </a:lnTo>
                    <a:lnTo>
                      <a:pt x="1920" y="264"/>
                    </a:lnTo>
                    <a:lnTo>
                      <a:pt x="1920" y="264"/>
                    </a:lnTo>
                    <a:lnTo>
                      <a:pt x="1920" y="258"/>
                    </a:lnTo>
                    <a:lnTo>
                      <a:pt x="1920" y="252"/>
                    </a:lnTo>
                    <a:lnTo>
                      <a:pt x="1920" y="246"/>
                    </a:lnTo>
                    <a:lnTo>
                      <a:pt x="1920" y="246"/>
                    </a:lnTo>
                    <a:lnTo>
                      <a:pt x="1920" y="240"/>
                    </a:lnTo>
                    <a:lnTo>
                      <a:pt x="1920" y="234"/>
                    </a:lnTo>
                    <a:lnTo>
                      <a:pt x="1920" y="234"/>
                    </a:lnTo>
                    <a:lnTo>
                      <a:pt x="1920" y="228"/>
                    </a:lnTo>
                    <a:lnTo>
                      <a:pt x="1920" y="222"/>
                    </a:lnTo>
                    <a:lnTo>
                      <a:pt x="1920" y="222"/>
                    </a:lnTo>
                    <a:lnTo>
                      <a:pt x="1920" y="216"/>
                    </a:lnTo>
                    <a:lnTo>
                      <a:pt x="1926" y="210"/>
                    </a:lnTo>
                    <a:lnTo>
                      <a:pt x="1926" y="210"/>
                    </a:lnTo>
                    <a:lnTo>
                      <a:pt x="1926" y="204"/>
                    </a:lnTo>
                    <a:lnTo>
                      <a:pt x="1926" y="198"/>
                    </a:lnTo>
                    <a:lnTo>
                      <a:pt x="1926" y="198"/>
                    </a:lnTo>
                    <a:lnTo>
                      <a:pt x="1926" y="192"/>
                    </a:lnTo>
                    <a:lnTo>
                      <a:pt x="1926" y="186"/>
                    </a:lnTo>
                    <a:lnTo>
                      <a:pt x="1926" y="186"/>
                    </a:lnTo>
                    <a:lnTo>
                      <a:pt x="1926" y="180"/>
                    </a:lnTo>
                    <a:lnTo>
                      <a:pt x="1926" y="174"/>
                    </a:lnTo>
                    <a:lnTo>
                      <a:pt x="1926" y="174"/>
                    </a:lnTo>
                    <a:lnTo>
                      <a:pt x="1926" y="168"/>
                    </a:lnTo>
                    <a:lnTo>
                      <a:pt x="1926" y="162"/>
                    </a:lnTo>
                    <a:lnTo>
                      <a:pt x="1926" y="156"/>
                    </a:lnTo>
                    <a:lnTo>
                      <a:pt x="1926" y="156"/>
                    </a:lnTo>
                    <a:lnTo>
                      <a:pt x="1926" y="150"/>
                    </a:lnTo>
                    <a:lnTo>
                      <a:pt x="1926" y="144"/>
                    </a:lnTo>
                    <a:lnTo>
                      <a:pt x="1926" y="144"/>
                    </a:lnTo>
                    <a:lnTo>
                      <a:pt x="1926" y="138"/>
                    </a:lnTo>
                    <a:lnTo>
                      <a:pt x="1926" y="132"/>
                    </a:lnTo>
                    <a:lnTo>
                      <a:pt x="1926" y="132"/>
                    </a:lnTo>
                    <a:lnTo>
                      <a:pt x="1926" y="126"/>
                    </a:lnTo>
                    <a:lnTo>
                      <a:pt x="1926" y="120"/>
                    </a:lnTo>
                    <a:lnTo>
                      <a:pt x="1926" y="120"/>
                    </a:lnTo>
                    <a:lnTo>
                      <a:pt x="1926" y="114"/>
                    </a:lnTo>
                    <a:lnTo>
                      <a:pt x="1926" y="108"/>
                    </a:lnTo>
                    <a:lnTo>
                      <a:pt x="1926" y="108"/>
                    </a:lnTo>
                    <a:lnTo>
                      <a:pt x="1926" y="102"/>
                    </a:lnTo>
                    <a:lnTo>
                      <a:pt x="1926" y="96"/>
                    </a:lnTo>
                    <a:lnTo>
                      <a:pt x="1926" y="90"/>
                    </a:lnTo>
                    <a:lnTo>
                      <a:pt x="1926" y="90"/>
                    </a:lnTo>
                    <a:lnTo>
                      <a:pt x="1926" y="84"/>
                    </a:lnTo>
                    <a:lnTo>
                      <a:pt x="1926" y="78"/>
                    </a:lnTo>
                    <a:lnTo>
                      <a:pt x="1926" y="78"/>
                    </a:lnTo>
                    <a:lnTo>
                      <a:pt x="1926" y="72"/>
                    </a:lnTo>
                    <a:lnTo>
                      <a:pt x="1926" y="66"/>
                    </a:lnTo>
                    <a:lnTo>
                      <a:pt x="1926" y="66"/>
                    </a:lnTo>
                    <a:lnTo>
                      <a:pt x="1926" y="60"/>
                    </a:lnTo>
                    <a:lnTo>
                      <a:pt x="1926" y="54"/>
                    </a:lnTo>
                    <a:lnTo>
                      <a:pt x="1926" y="54"/>
                    </a:lnTo>
                    <a:lnTo>
                      <a:pt x="1926" y="48"/>
                    </a:lnTo>
                    <a:lnTo>
                      <a:pt x="1926" y="42"/>
                    </a:lnTo>
                    <a:lnTo>
                      <a:pt x="1926" y="42"/>
                    </a:lnTo>
                    <a:lnTo>
                      <a:pt x="1926" y="36"/>
                    </a:lnTo>
                    <a:lnTo>
                      <a:pt x="1926" y="30"/>
                    </a:lnTo>
                    <a:lnTo>
                      <a:pt x="1926" y="30"/>
                    </a:lnTo>
                    <a:lnTo>
                      <a:pt x="1926" y="24"/>
                    </a:lnTo>
                    <a:lnTo>
                      <a:pt x="1926" y="24"/>
                    </a:lnTo>
                    <a:lnTo>
                      <a:pt x="1926" y="18"/>
                    </a:lnTo>
                    <a:lnTo>
                      <a:pt x="1926" y="18"/>
                    </a:lnTo>
                    <a:lnTo>
                      <a:pt x="1926" y="12"/>
                    </a:lnTo>
                    <a:lnTo>
                      <a:pt x="1926" y="12"/>
                    </a:lnTo>
                    <a:lnTo>
                      <a:pt x="1926" y="12"/>
                    </a:lnTo>
                    <a:lnTo>
                      <a:pt x="1932" y="6"/>
                    </a:lnTo>
                    <a:lnTo>
                      <a:pt x="1932" y="6"/>
                    </a:lnTo>
                    <a:lnTo>
                      <a:pt x="1932" y="6"/>
                    </a:lnTo>
                    <a:lnTo>
                      <a:pt x="1932" y="6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6"/>
                    </a:lnTo>
                    <a:lnTo>
                      <a:pt x="1932" y="6"/>
                    </a:lnTo>
                    <a:lnTo>
                      <a:pt x="1932" y="6"/>
                    </a:lnTo>
                    <a:lnTo>
                      <a:pt x="1932" y="6"/>
                    </a:lnTo>
                    <a:lnTo>
                      <a:pt x="1932" y="6"/>
                    </a:lnTo>
                    <a:lnTo>
                      <a:pt x="1932" y="12"/>
                    </a:lnTo>
                    <a:lnTo>
                      <a:pt x="1932" y="12"/>
                    </a:lnTo>
                    <a:lnTo>
                      <a:pt x="1932" y="12"/>
                    </a:lnTo>
                    <a:lnTo>
                      <a:pt x="1932" y="18"/>
                    </a:lnTo>
                    <a:lnTo>
                      <a:pt x="1932" y="18"/>
                    </a:lnTo>
                    <a:lnTo>
                      <a:pt x="1932" y="24"/>
                    </a:lnTo>
                    <a:lnTo>
                      <a:pt x="1932" y="24"/>
                    </a:lnTo>
                    <a:lnTo>
                      <a:pt x="1932" y="30"/>
                    </a:lnTo>
                    <a:lnTo>
                      <a:pt x="1932" y="30"/>
                    </a:lnTo>
                    <a:lnTo>
                      <a:pt x="1932" y="36"/>
                    </a:lnTo>
                    <a:lnTo>
                      <a:pt x="1932" y="36"/>
                    </a:lnTo>
                    <a:lnTo>
                      <a:pt x="1932" y="36"/>
                    </a:lnTo>
                    <a:lnTo>
                      <a:pt x="1932" y="42"/>
                    </a:lnTo>
                    <a:lnTo>
                      <a:pt x="1932" y="42"/>
                    </a:lnTo>
                    <a:lnTo>
                      <a:pt x="1932" y="48"/>
                    </a:lnTo>
                    <a:lnTo>
                      <a:pt x="1932" y="48"/>
                    </a:lnTo>
                    <a:lnTo>
                      <a:pt x="1932" y="54"/>
                    </a:lnTo>
                    <a:lnTo>
                      <a:pt x="1932" y="54"/>
                    </a:lnTo>
                    <a:lnTo>
                      <a:pt x="1932" y="60"/>
                    </a:lnTo>
                    <a:lnTo>
                      <a:pt x="1932" y="60"/>
                    </a:lnTo>
                    <a:lnTo>
                      <a:pt x="1932" y="66"/>
                    </a:lnTo>
                    <a:lnTo>
                      <a:pt x="1932" y="66"/>
                    </a:lnTo>
                    <a:lnTo>
                      <a:pt x="1932" y="72"/>
                    </a:lnTo>
                    <a:lnTo>
                      <a:pt x="1932" y="72"/>
                    </a:lnTo>
                    <a:lnTo>
                      <a:pt x="1932" y="78"/>
                    </a:lnTo>
                    <a:lnTo>
                      <a:pt x="1932" y="78"/>
                    </a:lnTo>
                    <a:lnTo>
                      <a:pt x="1932" y="84"/>
                    </a:lnTo>
                    <a:lnTo>
                      <a:pt x="1932" y="84"/>
                    </a:lnTo>
                    <a:lnTo>
                      <a:pt x="1932" y="84"/>
                    </a:lnTo>
                    <a:lnTo>
                      <a:pt x="1932" y="90"/>
                    </a:lnTo>
                    <a:lnTo>
                      <a:pt x="1932" y="90"/>
                    </a:lnTo>
                    <a:lnTo>
                      <a:pt x="1932" y="96"/>
                    </a:lnTo>
                    <a:lnTo>
                      <a:pt x="1932" y="96"/>
                    </a:lnTo>
                    <a:lnTo>
                      <a:pt x="1932" y="102"/>
                    </a:lnTo>
                    <a:lnTo>
                      <a:pt x="1932" y="102"/>
                    </a:lnTo>
                    <a:lnTo>
                      <a:pt x="1932" y="108"/>
                    </a:lnTo>
                    <a:lnTo>
                      <a:pt x="1932" y="108"/>
                    </a:lnTo>
                    <a:lnTo>
                      <a:pt x="1932" y="114"/>
                    </a:lnTo>
                    <a:lnTo>
                      <a:pt x="1938" y="114"/>
                    </a:lnTo>
                    <a:lnTo>
                      <a:pt x="1938" y="120"/>
                    </a:lnTo>
                    <a:lnTo>
                      <a:pt x="1938" y="120"/>
                    </a:lnTo>
                    <a:lnTo>
                      <a:pt x="1938" y="126"/>
                    </a:lnTo>
                    <a:lnTo>
                      <a:pt x="1938" y="126"/>
                    </a:lnTo>
                    <a:lnTo>
                      <a:pt x="1938" y="132"/>
                    </a:lnTo>
                    <a:lnTo>
                      <a:pt x="1938" y="132"/>
                    </a:lnTo>
                    <a:lnTo>
                      <a:pt x="1938" y="132"/>
                    </a:lnTo>
                    <a:lnTo>
                      <a:pt x="1938" y="138"/>
                    </a:lnTo>
                    <a:lnTo>
                      <a:pt x="1938" y="138"/>
                    </a:lnTo>
                    <a:lnTo>
                      <a:pt x="1938" y="144"/>
                    </a:lnTo>
                    <a:lnTo>
                      <a:pt x="1938" y="144"/>
                    </a:lnTo>
                    <a:lnTo>
                      <a:pt x="1938" y="150"/>
                    </a:lnTo>
                    <a:lnTo>
                      <a:pt x="1938" y="150"/>
                    </a:lnTo>
                    <a:lnTo>
                      <a:pt x="1938" y="156"/>
                    </a:lnTo>
                    <a:lnTo>
                      <a:pt x="1938" y="156"/>
                    </a:lnTo>
                    <a:lnTo>
                      <a:pt x="1938" y="162"/>
                    </a:lnTo>
                    <a:lnTo>
                      <a:pt x="1938" y="162"/>
                    </a:lnTo>
                    <a:lnTo>
                      <a:pt x="1938" y="168"/>
                    </a:lnTo>
                    <a:lnTo>
                      <a:pt x="1938" y="168"/>
                    </a:lnTo>
                    <a:lnTo>
                      <a:pt x="1938" y="174"/>
                    </a:lnTo>
                    <a:lnTo>
                      <a:pt x="1938" y="174"/>
                    </a:lnTo>
                    <a:lnTo>
                      <a:pt x="1938" y="174"/>
                    </a:lnTo>
                    <a:lnTo>
                      <a:pt x="1938" y="180"/>
                    </a:lnTo>
                    <a:lnTo>
                      <a:pt x="1938" y="180"/>
                    </a:lnTo>
                    <a:lnTo>
                      <a:pt x="1938" y="186"/>
                    </a:lnTo>
                    <a:lnTo>
                      <a:pt x="1938" y="186"/>
                    </a:lnTo>
                    <a:lnTo>
                      <a:pt x="1938" y="192"/>
                    </a:lnTo>
                    <a:lnTo>
                      <a:pt x="1938" y="192"/>
                    </a:lnTo>
                    <a:lnTo>
                      <a:pt x="1938" y="198"/>
                    </a:lnTo>
                    <a:lnTo>
                      <a:pt x="1938" y="198"/>
                    </a:lnTo>
                    <a:lnTo>
                      <a:pt x="1938" y="204"/>
                    </a:lnTo>
                    <a:lnTo>
                      <a:pt x="1938" y="204"/>
                    </a:lnTo>
                    <a:lnTo>
                      <a:pt x="1938" y="210"/>
                    </a:lnTo>
                    <a:lnTo>
                      <a:pt x="1938" y="210"/>
                    </a:lnTo>
                    <a:lnTo>
                      <a:pt x="1938" y="216"/>
                    </a:lnTo>
                    <a:lnTo>
                      <a:pt x="1938" y="216"/>
                    </a:lnTo>
                    <a:lnTo>
                      <a:pt x="1938" y="216"/>
                    </a:lnTo>
                    <a:lnTo>
                      <a:pt x="1938" y="222"/>
                    </a:lnTo>
                    <a:lnTo>
                      <a:pt x="1938" y="222"/>
                    </a:lnTo>
                    <a:lnTo>
                      <a:pt x="1938" y="228"/>
                    </a:lnTo>
                    <a:lnTo>
                      <a:pt x="1938" y="228"/>
                    </a:lnTo>
                    <a:lnTo>
                      <a:pt x="1938" y="234"/>
                    </a:lnTo>
                    <a:lnTo>
                      <a:pt x="1938" y="234"/>
                    </a:lnTo>
                    <a:lnTo>
                      <a:pt x="1938" y="240"/>
                    </a:lnTo>
                    <a:lnTo>
                      <a:pt x="1938" y="240"/>
                    </a:lnTo>
                    <a:lnTo>
                      <a:pt x="1938" y="246"/>
                    </a:lnTo>
                    <a:lnTo>
                      <a:pt x="1938" y="246"/>
                    </a:lnTo>
                    <a:lnTo>
                      <a:pt x="1938" y="252"/>
                    </a:lnTo>
                    <a:lnTo>
                      <a:pt x="1938" y="252"/>
                    </a:lnTo>
                    <a:lnTo>
                      <a:pt x="1938" y="252"/>
                    </a:lnTo>
                    <a:lnTo>
                      <a:pt x="1938" y="258"/>
                    </a:lnTo>
                    <a:lnTo>
                      <a:pt x="1938" y="258"/>
                    </a:lnTo>
                    <a:lnTo>
                      <a:pt x="1944" y="264"/>
                    </a:lnTo>
                    <a:lnTo>
                      <a:pt x="1944" y="264"/>
                    </a:lnTo>
                    <a:lnTo>
                      <a:pt x="1944" y="270"/>
                    </a:lnTo>
                    <a:lnTo>
                      <a:pt x="1944" y="270"/>
                    </a:lnTo>
                    <a:lnTo>
                      <a:pt x="1944" y="276"/>
                    </a:lnTo>
                    <a:lnTo>
                      <a:pt x="1944" y="276"/>
                    </a:lnTo>
                    <a:lnTo>
                      <a:pt x="1944" y="282"/>
                    </a:lnTo>
                    <a:lnTo>
                      <a:pt x="1944" y="282"/>
                    </a:lnTo>
                    <a:lnTo>
                      <a:pt x="1944" y="282"/>
                    </a:lnTo>
                    <a:lnTo>
                      <a:pt x="1944" y="288"/>
                    </a:lnTo>
                    <a:lnTo>
                      <a:pt x="1944" y="288"/>
                    </a:lnTo>
                    <a:lnTo>
                      <a:pt x="1944" y="294"/>
                    </a:lnTo>
                    <a:lnTo>
                      <a:pt x="1944" y="294"/>
                    </a:lnTo>
                    <a:lnTo>
                      <a:pt x="1944" y="294"/>
                    </a:lnTo>
                    <a:lnTo>
                      <a:pt x="1944" y="300"/>
                    </a:lnTo>
                    <a:lnTo>
                      <a:pt x="1944" y="300"/>
                    </a:lnTo>
                    <a:lnTo>
                      <a:pt x="1944" y="300"/>
                    </a:lnTo>
                    <a:lnTo>
                      <a:pt x="1944" y="306"/>
                    </a:lnTo>
                    <a:lnTo>
                      <a:pt x="1944" y="306"/>
                    </a:lnTo>
                    <a:lnTo>
                      <a:pt x="1944" y="306"/>
                    </a:lnTo>
                    <a:lnTo>
                      <a:pt x="1944" y="306"/>
                    </a:lnTo>
                    <a:lnTo>
                      <a:pt x="1944" y="312"/>
                    </a:lnTo>
                    <a:lnTo>
                      <a:pt x="1944" y="312"/>
                    </a:lnTo>
                    <a:lnTo>
                      <a:pt x="1944" y="312"/>
                    </a:lnTo>
                    <a:lnTo>
                      <a:pt x="1944" y="312"/>
                    </a:lnTo>
                    <a:lnTo>
                      <a:pt x="1944" y="312"/>
                    </a:lnTo>
                    <a:lnTo>
                      <a:pt x="1944" y="318"/>
                    </a:lnTo>
                    <a:lnTo>
                      <a:pt x="1944" y="318"/>
                    </a:lnTo>
                    <a:lnTo>
                      <a:pt x="1944" y="318"/>
                    </a:lnTo>
                    <a:lnTo>
                      <a:pt x="1944" y="318"/>
                    </a:lnTo>
                    <a:lnTo>
                      <a:pt x="1944" y="318"/>
                    </a:lnTo>
                    <a:lnTo>
                      <a:pt x="1944" y="318"/>
                    </a:lnTo>
                    <a:lnTo>
                      <a:pt x="1944" y="324"/>
                    </a:lnTo>
                    <a:lnTo>
                      <a:pt x="1944" y="324"/>
                    </a:lnTo>
                    <a:lnTo>
                      <a:pt x="1944" y="324"/>
                    </a:lnTo>
                    <a:lnTo>
                      <a:pt x="1944" y="324"/>
                    </a:lnTo>
                    <a:lnTo>
                      <a:pt x="1944" y="324"/>
                    </a:lnTo>
                    <a:lnTo>
                      <a:pt x="1944" y="324"/>
                    </a:lnTo>
                    <a:lnTo>
                      <a:pt x="1944" y="324"/>
                    </a:lnTo>
                    <a:lnTo>
                      <a:pt x="1944" y="324"/>
                    </a:lnTo>
                    <a:lnTo>
                      <a:pt x="1944" y="324"/>
                    </a:lnTo>
                    <a:lnTo>
                      <a:pt x="1944" y="324"/>
                    </a:lnTo>
                    <a:lnTo>
                      <a:pt x="1944" y="330"/>
                    </a:lnTo>
                    <a:lnTo>
                      <a:pt x="1944" y="330"/>
                    </a:lnTo>
                    <a:lnTo>
                      <a:pt x="1944" y="330"/>
                    </a:lnTo>
                    <a:lnTo>
                      <a:pt x="1944" y="330"/>
                    </a:lnTo>
                    <a:lnTo>
                      <a:pt x="1944" y="330"/>
                    </a:lnTo>
                    <a:lnTo>
                      <a:pt x="1944" y="330"/>
                    </a:lnTo>
                    <a:lnTo>
                      <a:pt x="1944" y="330"/>
                    </a:lnTo>
                    <a:lnTo>
                      <a:pt x="1944" y="330"/>
                    </a:lnTo>
                    <a:lnTo>
                      <a:pt x="1944" y="330"/>
                    </a:lnTo>
                    <a:lnTo>
                      <a:pt x="1944" y="330"/>
                    </a:lnTo>
                    <a:lnTo>
                      <a:pt x="1944" y="330"/>
                    </a:lnTo>
                    <a:lnTo>
                      <a:pt x="1950" y="330"/>
                    </a:lnTo>
                    <a:lnTo>
                      <a:pt x="1950" y="330"/>
                    </a:lnTo>
                    <a:lnTo>
                      <a:pt x="1950" y="336"/>
                    </a:lnTo>
                    <a:lnTo>
                      <a:pt x="1950" y="336"/>
                    </a:lnTo>
                    <a:lnTo>
                      <a:pt x="1950" y="336"/>
                    </a:lnTo>
                    <a:lnTo>
                      <a:pt x="1950" y="336"/>
                    </a:lnTo>
                    <a:lnTo>
                      <a:pt x="1950" y="336"/>
                    </a:lnTo>
                    <a:lnTo>
                      <a:pt x="1950" y="336"/>
                    </a:lnTo>
                    <a:lnTo>
                      <a:pt x="1950" y="336"/>
                    </a:lnTo>
                    <a:lnTo>
                      <a:pt x="1950" y="336"/>
                    </a:lnTo>
                    <a:lnTo>
                      <a:pt x="1950" y="336"/>
                    </a:lnTo>
                    <a:lnTo>
                      <a:pt x="1950" y="336"/>
                    </a:lnTo>
                    <a:lnTo>
                      <a:pt x="1950" y="336"/>
                    </a:lnTo>
                    <a:lnTo>
                      <a:pt x="1950" y="336"/>
                    </a:lnTo>
                    <a:lnTo>
                      <a:pt x="1950" y="336"/>
                    </a:lnTo>
                    <a:lnTo>
                      <a:pt x="1950" y="342"/>
                    </a:lnTo>
                    <a:lnTo>
                      <a:pt x="1950" y="342"/>
                    </a:lnTo>
                    <a:lnTo>
                      <a:pt x="1950" y="342"/>
                    </a:lnTo>
                    <a:lnTo>
                      <a:pt x="1950" y="342"/>
                    </a:lnTo>
                    <a:lnTo>
                      <a:pt x="1950" y="342"/>
                    </a:lnTo>
                    <a:lnTo>
                      <a:pt x="1950" y="342"/>
                    </a:lnTo>
                    <a:lnTo>
                      <a:pt x="1950" y="342"/>
                    </a:lnTo>
                    <a:lnTo>
                      <a:pt x="1950" y="342"/>
                    </a:lnTo>
                    <a:lnTo>
                      <a:pt x="1950" y="342"/>
                    </a:lnTo>
                    <a:lnTo>
                      <a:pt x="1950" y="342"/>
                    </a:lnTo>
                    <a:lnTo>
                      <a:pt x="1950" y="342"/>
                    </a:lnTo>
                    <a:lnTo>
                      <a:pt x="1950" y="342"/>
                    </a:lnTo>
                    <a:lnTo>
                      <a:pt x="1950" y="342"/>
                    </a:lnTo>
                    <a:lnTo>
                      <a:pt x="1950" y="342"/>
                    </a:lnTo>
                    <a:lnTo>
                      <a:pt x="1950" y="342"/>
                    </a:lnTo>
                    <a:lnTo>
                      <a:pt x="1950" y="342"/>
                    </a:lnTo>
                    <a:lnTo>
                      <a:pt x="1950" y="348"/>
                    </a:lnTo>
                    <a:lnTo>
                      <a:pt x="1950" y="348"/>
                    </a:lnTo>
                    <a:lnTo>
                      <a:pt x="1950" y="348"/>
                    </a:lnTo>
                    <a:lnTo>
                      <a:pt x="1950" y="348"/>
                    </a:lnTo>
                    <a:lnTo>
                      <a:pt x="1950" y="348"/>
                    </a:lnTo>
                    <a:lnTo>
                      <a:pt x="1950" y="348"/>
                    </a:lnTo>
                    <a:lnTo>
                      <a:pt x="1950" y="348"/>
                    </a:lnTo>
                    <a:lnTo>
                      <a:pt x="1950" y="348"/>
                    </a:lnTo>
                    <a:lnTo>
                      <a:pt x="1950" y="348"/>
                    </a:lnTo>
                    <a:lnTo>
                      <a:pt x="1950" y="348"/>
                    </a:lnTo>
                    <a:lnTo>
                      <a:pt x="1950" y="348"/>
                    </a:lnTo>
                    <a:lnTo>
                      <a:pt x="1950" y="348"/>
                    </a:lnTo>
                    <a:lnTo>
                      <a:pt x="1950" y="348"/>
                    </a:lnTo>
                    <a:lnTo>
                      <a:pt x="1950" y="348"/>
                    </a:lnTo>
                    <a:lnTo>
                      <a:pt x="1950" y="348"/>
                    </a:lnTo>
                    <a:lnTo>
                      <a:pt x="1950" y="354"/>
                    </a:lnTo>
                    <a:lnTo>
                      <a:pt x="1950" y="354"/>
                    </a:lnTo>
                    <a:lnTo>
                      <a:pt x="1950" y="354"/>
                    </a:lnTo>
                    <a:lnTo>
                      <a:pt x="1950" y="354"/>
                    </a:lnTo>
                    <a:lnTo>
                      <a:pt x="1950" y="354"/>
                    </a:lnTo>
                    <a:lnTo>
                      <a:pt x="1950" y="354"/>
                    </a:lnTo>
                    <a:lnTo>
                      <a:pt x="1950" y="354"/>
                    </a:lnTo>
                    <a:lnTo>
                      <a:pt x="1950" y="354"/>
                    </a:lnTo>
                    <a:lnTo>
                      <a:pt x="1950" y="354"/>
                    </a:lnTo>
                    <a:lnTo>
                      <a:pt x="1956" y="354"/>
                    </a:lnTo>
                    <a:lnTo>
                      <a:pt x="1956" y="354"/>
                    </a:lnTo>
                    <a:lnTo>
                      <a:pt x="1956" y="354"/>
                    </a:lnTo>
                    <a:lnTo>
                      <a:pt x="1956" y="354"/>
                    </a:lnTo>
                    <a:lnTo>
                      <a:pt x="1956" y="354"/>
                    </a:lnTo>
                    <a:lnTo>
                      <a:pt x="1956" y="354"/>
                    </a:lnTo>
                    <a:lnTo>
                      <a:pt x="1956" y="354"/>
                    </a:lnTo>
                    <a:lnTo>
                      <a:pt x="1956" y="354"/>
                    </a:lnTo>
                    <a:lnTo>
                      <a:pt x="1956" y="354"/>
                    </a:lnTo>
                    <a:lnTo>
                      <a:pt x="1956" y="360"/>
                    </a:lnTo>
                    <a:lnTo>
                      <a:pt x="1956" y="360"/>
                    </a:lnTo>
                    <a:lnTo>
                      <a:pt x="1956" y="360"/>
                    </a:lnTo>
                    <a:lnTo>
                      <a:pt x="1956" y="360"/>
                    </a:lnTo>
                    <a:lnTo>
                      <a:pt x="1956" y="360"/>
                    </a:lnTo>
                    <a:lnTo>
                      <a:pt x="1956" y="360"/>
                    </a:lnTo>
                    <a:lnTo>
                      <a:pt x="1956" y="360"/>
                    </a:lnTo>
                    <a:lnTo>
                      <a:pt x="1956" y="360"/>
                    </a:lnTo>
                    <a:lnTo>
                      <a:pt x="1956" y="360"/>
                    </a:lnTo>
                    <a:lnTo>
                      <a:pt x="1956" y="360"/>
                    </a:lnTo>
                    <a:lnTo>
                      <a:pt x="1956" y="360"/>
                    </a:lnTo>
                    <a:lnTo>
                      <a:pt x="1956" y="360"/>
                    </a:lnTo>
                    <a:lnTo>
                      <a:pt x="1956" y="360"/>
                    </a:lnTo>
                    <a:lnTo>
                      <a:pt x="1956" y="360"/>
                    </a:lnTo>
                    <a:lnTo>
                      <a:pt x="1956" y="360"/>
                    </a:lnTo>
                    <a:lnTo>
                      <a:pt x="1956" y="360"/>
                    </a:lnTo>
                    <a:lnTo>
                      <a:pt x="1956" y="360"/>
                    </a:lnTo>
                    <a:lnTo>
                      <a:pt x="1956" y="360"/>
                    </a:lnTo>
                    <a:lnTo>
                      <a:pt x="1956" y="360"/>
                    </a:lnTo>
                    <a:lnTo>
                      <a:pt x="1956" y="360"/>
                    </a:lnTo>
                    <a:lnTo>
                      <a:pt x="1956" y="360"/>
                    </a:lnTo>
                    <a:lnTo>
                      <a:pt x="1956" y="360"/>
                    </a:lnTo>
                    <a:lnTo>
                      <a:pt x="1956" y="366"/>
                    </a:lnTo>
                    <a:lnTo>
                      <a:pt x="1956" y="366"/>
                    </a:lnTo>
                    <a:lnTo>
                      <a:pt x="1956" y="366"/>
                    </a:lnTo>
                    <a:lnTo>
                      <a:pt x="1956" y="366"/>
                    </a:lnTo>
                    <a:lnTo>
                      <a:pt x="1956" y="366"/>
                    </a:lnTo>
                    <a:lnTo>
                      <a:pt x="1956" y="366"/>
                    </a:lnTo>
                    <a:lnTo>
                      <a:pt x="1956" y="366"/>
                    </a:lnTo>
                    <a:lnTo>
                      <a:pt x="1956" y="366"/>
                    </a:lnTo>
                    <a:lnTo>
                      <a:pt x="1956" y="366"/>
                    </a:lnTo>
                    <a:lnTo>
                      <a:pt x="1956" y="366"/>
                    </a:lnTo>
                    <a:lnTo>
                      <a:pt x="1956" y="366"/>
                    </a:lnTo>
                    <a:lnTo>
                      <a:pt x="1956" y="366"/>
                    </a:lnTo>
                    <a:lnTo>
                      <a:pt x="1956" y="366"/>
                    </a:lnTo>
                    <a:lnTo>
                      <a:pt x="1956" y="366"/>
                    </a:lnTo>
                    <a:lnTo>
                      <a:pt x="1956" y="366"/>
                    </a:lnTo>
                    <a:lnTo>
                      <a:pt x="1956" y="366"/>
                    </a:lnTo>
                    <a:lnTo>
                      <a:pt x="1956" y="366"/>
                    </a:lnTo>
                    <a:lnTo>
                      <a:pt x="1956" y="366"/>
                    </a:lnTo>
                    <a:lnTo>
                      <a:pt x="1956" y="366"/>
                    </a:lnTo>
                    <a:lnTo>
                      <a:pt x="1956" y="366"/>
                    </a:lnTo>
                    <a:lnTo>
                      <a:pt x="1956" y="366"/>
                    </a:lnTo>
                    <a:lnTo>
                      <a:pt x="1956" y="366"/>
                    </a:lnTo>
                    <a:lnTo>
                      <a:pt x="1962" y="366"/>
                    </a:lnTo>
                    <a:lnTo>
                      <a:pt x="1962" y="366"/>
                    </a:lnTo>
                    <a:lnTo>
                      <a:pt x="1962" y="366"/>
                    </a:lnTo>
                    <a:lnTo>
                      <a:pt x="1962" y="366"/>
                    </a:lnTo>
                    <a:lnTo>
                      <a:pt x="1962" y="366"/>
                    </a:lnTo>
                    <a:lnTo>
                      <a:pt x="1962" y="366"/>
                    </a:lnTo>
                    <a:lnTo>
                      <a:pt x="1962" y="366"/>
                    </a:lnTo>
                    <a:lnTo>
                      <a:pt x="1962" y="366"/>
                    </a:lnTo>
                    <a:lnTo>
                      <a:pt x="1962" y="366"/>
                    </a:lnTo>
                    <a:lnTo>
                      <a:pt x="1962" y="372"/>
                    </a:lnTo>
                    <a:lnTo>
                      <a:pt x="1962" y="372"/>
                    </a:lnTo>
                    <a:lnTo>
                      <a:pt x="1962" y="372"/>
                    </a:lnTo>
                    <a:lnTo>
                      <a:pt x="1962" y="372"/>
                    </a:lnTo>
                    <a:lnTo>
                      <a:pt x="1962" y="372"/>
                    </a:lnTo>
                    <a:lnTo>
                      <a:pt x="1962" y="372"/>
                    </a:lnTo>
                    <a:lnTo>
                      <a:pt x="1962" y="372"/>
                    </a:lnTo>
                    <a:lnTo>
                      <a:pt x="1962" y="372"/>
                    </a:lnTo>
                    <a:lnTo>
                      <a:pt x="1962" y="372"/>
                    </a:lnTo>
                    <a:lnTo>
                      <a:pt x="1962" y="372"/>
                    </a:lnTo>
                    <a:lnTo>
                      <a:pt x="1962" y="372"/>
                    </a:lnTo>
                    <a:lnTo>
                      <a:pt x="1962" y="372"/>
                    </a:lnTo>
                    <a:lnTo>
                      <a:pt x="1962" y="372"/>
                    </a:lnTo>
                    <a:lnTo>
                      <a:pt x="1962" y="372"/>
                    </a:lnTo>
                    <a:lnTo>
                      <a:pt x="1962" y="372"/>
                    </a:lnTo>
                    <a:lnTo>
                      <a:pt x="1962" y="372"/>
                    </a:lnTo>
                    <a:lnTo>
                      <a:pt x="1962" y="372"/>
                    </a:lnTo>
                    <a:lnTo>
                      <a:pt x="1962" y="372"/>
                    </a:lnTo>
                    <a:lnTo>
                      <a:pt x="1962" y="372"/>
                    </a:lnTo>
                    <a:lnTo>
                      <a:pt x="1962" y="372"/>
                    </a:lnTo>
                    <a:lnTo>
                      <a:pt x="1962" y="372"/>
                    </a:lnTo>
                    <a:lnTo>
                      <a:pt x="1962" y="372"/>
                    </a:lnTo>
                    <a:lnTo>
                      <a:pt x="1962" y="372"/>
                    </a:lnTo>
                    <a:lnTo>
                      <a:pt x="1962" y="372"/>
                    </a:lnTo>
                    <a:lnTo>
                      <a:pt x="1962" y="378"/>
                    </a:lnTo>
                    <a:lnTo>
                      <a:pt x="1962" y="378"/>
                    </a:lnTo>
                    <a:lnTo>
                      <a:pt x="1962" y="378"/>
                    </a:lnTo>
                    <a:lnTo>
                      <a:pt x="1962" y="378"/>
                    </a:lnTo>
                    <a:lnTo>
                      <a:pt x="1962" y="378"/>
                    </a:lnTo>
                    <a:lnTo>
                      <a:pt x="1962" y="384"/>
                    </a:lnTo>
                    <a:lnTo>
                      <a:pt x="1962" y="384"/>
                    </a:lnTo>
                    <a:lnTo>
                      <a:pt x="1962" y="384"/>
                    </a:lnTo>
                    <a:lnTo>
                      <a:pt x="1962" y="384"/>
                    </a:lnTo>
                    <a:lnTo>
                      <a:pt x="1962" y="384"/>
                    </a:lnTo>
                    <a:lnTo>
                      <a:pt x="1962" y="384"/>
                    </a:lnTo>
                    <a:lnTo>
                      <a:pt x="1962" y="390"/>
                    </a:lnTo>
                    <a:lnTo>
                      <a:pt x="1962" y="390"/>
                    </a:lnTo>
                    <a:lnTo>
                      <a:pt x="1962" y="390"/>
                    </a:lnTo>
                    <a:lnTo>
                      <a:pt x="1962" y="390"/>
                    </a:lnTo>
                    <a:lnTo>
                      <a:pt x="1962" y="390"/>
                    </a:lnTo>
                    <a:lnTo>
                      <a:pt x="1962" y="396"/>
                    </a:lnTo>
                    <a:lnTo>
                      <a:pt x="1962" y="396"/>
                    </a:lnTo>
                    <a:lnTo>
                      <a:pt x="1962" y="396"/>
                    </a:lnTo>
                    <a:lnTo>
                      <a:pt x="1962" y="396"/>
                    </a:lnTo>
                    <a:lnTo>
                      <a:pt x="1962" y="396"/>
                    </a:lnTo>
                    <a:lnTo>
                      <a:pt x="1968" y="396"/>
                    </a:lnTo>
                    <a:lnTo>
                      <a:pt x="1968" y="402"/>
                    </a:lnTo>
                    <a:lnTo>
                      <a:pt x="1968" y="402"/>
                    </a:lnTo>
                    <a:lnTo>
                      <a:pt x="1968" y="402"/>
                    </a:lnTo>
                    <a:lnTo>
                      <a:pt x="1968" y="402"/>
                    </a:lnTo>
                    <a:lnTo>
                      <a:pt x="1968" y="402"/>
                    </a:lnTo>
                    <a:lnTo>
                      <a:pt x="1968" y="402"/>
                    </a:lnTo>
                    <a:lnTo>
                      <a:pt x="1968" y="408"/>
                    </a:lnTo>
                    <a:lnTo>
                      <a:pt x="1968" y="408"/>
                    </a:lnTo>
                    <a:lnTo>
                      <a:pt x="1968" y="408"/>
                    </a:lnTo>
                    <a:lnTo>
                      <a:pt x="1968" y="408"/>
                    </a:lnTo>
                    <a:lnTo>
                      <a:pt x="1968" y="408"/>
                    </a:lnTo>
                    <a:lnTo>
                      <a:pt x="1968" y="408"/>
                    </a:lnTo>
                    <a:lnTo>
                      <a:pt x="1968" y="414"/>
                    </a:lnTo>
                    <a:lnTo>
                      <a:pt x="1968" y="414"/>
                    </a:lnTo>
                    <a:lnTo>
                      <a:pt x="1968" y="414"/>
                    </a:lnTo>
                    <a:lnTo>
                      <a:pt x="1968" y="414"/>
                    </a:lnTo>
                    <a:lnTo>
                      <a:pt x="1968" y="414"/>
                    </a:lnTo>
                    <a:lnTo>
                      <a:pt x="1968" y="414"/>
                    </a:lnTo>
                    <a:lnTo>
                      <a:pt x="1968" y="420"/>
                    </a:lnTo>
                    <a:lnTo>
                      <a:pt x="1968" y="420"/>
                    </a:lnTo>
                    <a:lnTo>
                      <a:pt x="1968" y="420"/>
                    </a:lnTo>
                    <a:lnTo>
                      <a:pt x="1968" y="420"/>
                    </a:lnTo>
                    <a:lnTo>
                      <a:pt x="1968" y="420"/>
                    </a:lnTo>
                    <a:lnTo>
                      <a:pt x="1968" y="420"/>
                    </a:lnTo>
                    <a:lnTo>
                      <a:pt x="1968" y="420"/>
                    </a:lnTo>
                    <a:lnTo>
                      <a:pt x="1968" y="420"/>
                    </a:lnTo>
                    <a:lnTo>
                      <a:pt x="1968" y="426"/>
                    </a:lnTo>
                    <a:lnTo>
                      <a:pt x="1968" y="426"/>
                    </a:lnTo>
                    <a:lnTo>
                      <a:pt x="1968" y="426"/>
                    </a:lnTo>
                    <a:lnTo>
                      <a:pt x="1968" y="426"/>
                    </a:lnTo>
                    <a:lnTo>
                      <a:pt x="1968" y="426"/>
                    </a:lnTo>
                    <a:lnTo>
                      <a:pt x="1968" y="426"/>
                    </a:lnTo>
                    <a:lnTo>
                      <a:pt x="1968" y="426"/>
                    </a:lnTo>
                    <a:lnTo>
                      <a:pt x="1968" y="426"/>
                    </a:lnTo>
                    <a:lnTo>
                      <a:pt x="1968" y="426"/>
                    </a:lnTo>
                    <a:lnTo>
                      <a:pt x="1968" y="426"/>
                    </a:lnTo>
                    <a:lnTo>
                      <a:pt x="1968" y="426"/>
                    </a:lnTo>
                    <a:lnTo>
                      <a:pt x="1968" y="426"/>
                    </a:lnTo>
                    <a:lnTo>
                      <a:pt x="1968" y="426"/>
                    </a:lnTo>
                    <a:lnTo>
                      <a:pt x="1968" y="426"/>
                    </a:lnTo>
                    <a:lnTo>
                      <a:pt x="1968" y="426"/>
                    </a:lnTo>
                    <a:lnTo>
                      <a:pt x="1968" y="426"/>
                    </a:lnTo>
                    <a:lnTo>
                      <a:pt x="1968" y="426"/>
                    </a:lnTo>
                    <a:lnTo>
                      <a:pt x="1968" y="426"/>
                    </a:lnTo>
                    <a:lnTo>
                      <a:pt x="1968" y="426"/>
                    </a:lnTo>
                    <a:lnTo>
                      <a:pt x="1968" y="426"/>
                    </a:lnTo>
                    <a:lnTo>
                      <a:pt x="1968" y="426"/>
                    </a:lnTo>
                    <a:lnTo>
                      <a:pt x="1968" y="426"/>
                    </a:lnTo>
                    <a:lnTo>
                      <a:pt x="1968" y="426"/>
                    </a:lnTo>
                    <a:lnTo>
                      <a:pt x="1968" y="426"/>
                    </a:lnTo>
                    <a:lnTo>
                      <a:pt x="1968" y="420"/>
                    </a:lnTo>
                    <a:lnTo>
                      <a:pt x="1968" y="420"/>
                    </a:lnTo>
                    <a:lnTo>
                      <a:pt x="1968" y="420"/>
                    </a:lnTo>
                    <a:lnTo>
                      <a:pt x="1974" y="420"/>
                    </a:lnTo>
                    <a:lnTo>
                      <a:pt x="1974" y="420"/>
                    </a:lnTo>
                    <a:lnTo>
                      <a:pt x="1974" y="420"/>
                    </a:lnTo>
                    <a:lnTo>
                      <a:pt x="1974" y="420"/>
                    </a:lnTo>
                    <a:lnTo>
                      <a:pt x="1974" y="420"/>
                    </a:lnTo>
                    <a:lnTo>
                      <a:pt x="1974" y="420"/>
                    </a:lnTo>
                    <a:lnTo>
                      <a:pt x="1974" y="420"/>
                    </a:lnTo>
                    <a:lnTo>
                      <a:pt x="1974" y="420"/>
                    </a:lnTo>
                    <a:lnTo>
                      <a:pt x="1974" y="420"/>
                    </a:lnTo>
                    <a:lnTo>
                      <a:pt x="1974" y="414"/>
                    </a:lnTo>
                    <a:lnTo>
                      <a:pt x="1974" y="414"/>
                    </a:lnTo>
                    <a:lnTo>
                      <a:pt x="1974" y="414"/>
                    </a:lnTo>
                    <a:lnTo>
                      <a:pt x="1974" y="414"/>
                    </a:lnTo>
                    <a:lnTo>
                      <a:pt x="1974" y="414"/>
                    </a:lnTo>
                    <a:lnTo>
                      <a:pt x="1974" y="414"/>
                    </a:lnTo>
                    <a:lnTo>
                      <a:pt x="1974" y="414"/>
                    </a:lnTo>
                    <a:lnTo>
                      <a:pt x="1974" y="414"/>
                    </a:lnTo>
                    <a:lnTo>
                      <a:pt x="1974" y="414"/>
                    </a:lnTo>
                    <a:lnTo>
                      <a:pt x="1974" y="414"/>
                    </a:lnTo>
                    <a:lnTo>
                      <a:pt x="1974" y="414"/>
                    </a:lnTo>
                    <a:lnTo>
                      <a:pt x="1974" y="408"/>
                    </a:lnTo>
                    <a:lnTo>
                      <a:pt x="1974" y="408"/>
                    </a:lnTo>
                    <a:lnTo>
                      <a:pt x="1974" y="408"/>
                    </a:lnTo>
                    <a:lnTo>
                      <a:pt x="1974" y="408"/>
                    </a:lnTo>
                    <a:lnTo>
                      <a:pt x="1974" y="408"/>
                    </a:lnTo>
                    <a:lnTo>
                      <a:pt x="1974" y="408"/>
                    </a:lnTo>
                    <a:lnTo>
                      <a:pt x="1974" y="408"/>
                    </a:lnTo>
                    <a:lnTo>
                      <a:pt x="1974" y="408"/>
                    </a:lnTo>
                    <a:lnTo>
                      <a:pt x="1974" y="408"/>
                    </a:lnTo>
                    <a:lnTo>
                      <a:pt x="1974" y="408"/>
                    </a:lnTo>
                    <a:lnTo>
                      <a:pt x="1974" y="402"/>
                    </a:lnTo>
                    <a:lnTo>
                      <a:pt x="1974" y="402"/>
                    </a:lnTo>
                    <a:lnTo>
                      <a:pt x="1974" y="402"/>
                    </a:lnTo>
                    <a:lnTo>
                      <a:pt x="1974" y="402"/>
                    </a:lnTo>
                    <a:lnTo>
                      <a:pt x="1974" y="402"/>
                    </a:lnTo>
                    <a:lnTo>
                      <a:pt x="1974" y="402"/>
                    </a:lnTo>
                    <a:lnTo>
                      <a:pt x="1974" y="402"/>
                    </a:lnTo>
                    <a:lnTo>
                      <a:pt x="1974" y="402"/>
                    </a:lnTo>
                    <a:lnTo>
                      <a:pt x="1974" y="402"/>
                    </a:lnTo>
                    <a:lnTo>
                      <a:pt x="1974" y="402"/>
                    </a:lnTo>
                    <a:lnTo>
                      <a:pt x="1974" y="402"/>
                    </a:lnTo>
                    <a:lnTo>
                      <a:pt x="1974" y="402"/>
                    </a:lnTo>
                    <a:lnTo>
                      <a:pt x="1974" y="402"/>
                    </a:lnTo>
                    <a:lnTo>
                      <a:pt x="1974" y="402"/>
                    </a:lnTo>
                    <a:lnTo>
                      <a:pt x="1974" y="402"/>
                    </a:lnTo>
                    <a:lnTo>
                      <a:pt x="1974" y="402"/>
                    </a:lnTo>
                    <a:lnTo>
                      <a:pt x="1974" y="402"/>
                    </a:lnTo>
                    <a:lnTo>
                      <a:pt x="1974" y="402"/>
                    </a:lnTo>
                    <a:lnTo>
                      <a:pt x="1974" y="402"/>
                    </a:lnTo>
                    <a:lnTo>
                      <a:pt x="1974" y="402"/>
                    </a:lnTo>
                    <a:lnTo>
                      <a:pt x="1974" y="402"/>
                    </a:lnTo>
                    <a:lnTo>
                      <a:pt x="1974" y="402"/>
                    </a:lnTo>
                    <a:lnTo>
                      <a:pt x="1974" y="402"/>
                    </a:lnTo>
                    <a:lnTo>
                      <a:pt x="1974" y="402"/>
                    </a:lnTo>
                    <a:lnTo>
                      <a:pt x="1980" y="402"/>
                    </a:lnTo>
                    <a:lnTo>
                      <a:pt x="1980" y="402"/>
                    </a:lnTo>
                    <a:lnTo>
                      <a:pt x="1980" y="402"/>
                    </a:lnTo>
                    <a:lnTo>
                      <a:pt x="1980" y="402"/>
                    </a:lnTo>
                    <a:lnTo>
                      <a:pt x="1980" y="402"/>
                    </a:lnTo>
                    <a:lnTo>
                      <a:pt x="1980" y="402"/>
                    </a:lnTo>
                    <a:lnTo>
                      <a:pt x="1980" y="402"/>
                    </a:lnTo>
                    <a:lnTo>
                      <a:pt x="1980" y="408"/>
                    </a:lnTo>
                    <a:lnTo>
                      <a:pt x="1980" y="408"/>
                    </a:lnTo>
                    <a:lnTo>
                      <a:pt x="1980" y="408"/>
                    </a:lnTo>
                    <a:lnTo>
                      <a:pt x="1980" y="408"/>
                    </a:lnTo>
                    <a:lnTo>
                      <a:pt x="1980" y="408"/>
                    </a:lnTo>
                    <a:lnTo>
                      <a:pt x="1980" y="408"/>
                    </a:lnTo>
                    <a:lnTo>
                      <a:pt x="1980" y="408"/>
                    </a:lnTo>
                    <a:lnTo>
                      <a:pt x="1980" y="408"/>
                    </a:lnTo>
                    <a:lnTo>
                      <a:pt x="1980" y="408"/>
                    </a:lnTo>
                    <a:lnTo>
                      <a:pt x="1980" y="408"/>
                    </a:lnTo>
                    <a:lnTo>
                      <a:pt x="1980" y="408"/>
                    </a:lnTo>
                    <a:lnTo>
                      <a:pt x="1980" y="408"/>
                    </a:lnTo>
                    <a:lnTo>
                      <a:pt x="1980" y="408"/>
                    </a:lnTo>
                    <a:lnTo>
                      <a:pt x="1980" y="408"/>
                    </a:lnTo>
                    <a:lnTo>
                      <a:pt x="1980" y="408"/>
                    </a:lnTo>
                    <a:lnTo>
                      <a:pt x="1980" y="408"/>
                    </a:lnTo>
                    <a:lnTo>
                      <a:pt x="1980" y="408"/>
                    </a:lnTo>
                    <a:lnTo>
                      <a:pt x="1980" y="408"/>
                    </a:lnTo>
                    <a:lnTo>
                      <a:pt x="1980" y="408"/>
                    </a:lnTo>
                    <a:lnTo>
                      <a:pt x="1980" y="408"/>
                    </a:lnTo>
                    <a:lnTo>
                      <a:pt x="1980" y="408"/>
                    </a:lnTo>
                    <a:lnTo>
                      <a:pt x="1980" y="408"/>
                    </a:lnTo>
                    <a:lnTo>
                      <a:pt x="1980" y="408"/>
                    </a:lnTo>
                    <a:lnTo>
                      <a:pt x="1980" y="408"/>
                    </a:lnTo>
                    <a:lnTo>
                      <a:pt x="1980" y="408"/>
                    </a:lnTo>
                    <a:lnTo>
                      <a:pt x="1980" y="408"/>
                    </a:lnTo>
                    <a:lnTo>
                      <a:pt x="1980" y="408"/>
                    </a:lnTo>
                    <a:lnTo>
                      <a:pt x="1980" y="408"/>
                    </a:lnTo>
                    <a:lnTo>
                      <a:pt x="1980" y="408"/>
                    </a:lnTo>
                    <a:lnTo>
                      <a:pt x="1980" y="408"/>
                    </a:lnTo>
                    <a:lnTo>
                      <a:pt x="1980" y="408"/>
                    </a:lnTo>
                    <a:lnTo>
                      <a:pt x="1980" y="408"/>
                    </a:lnTo>
                    <a:lnTo>
                      <a:pt x="1980" y="408"/>
                    </a:lnTo>
                    <a:lnTo>
                      <a:pt x="1980" y="408"/>
                    </a:lnTo>
                    <a:lnTo>
                      <a:pt x="1980" y="408"/>
                    </a:lnTo>
                    <a:lnTo>
                      <a:pt x="1980" y="408"/>
                    </a:lnTo>
                    <a:lnTo>
                      <a:pt x="1980" y="408"/>
                    </a:lnTo>
                    <a:lnTo>
                      <a:pt x="1980" y="408"/>
                    </a:lnTo>
                    <a:lnTo>
                      <a:pt x="1980" y="408"/>
                    </a:lnTo>
                    <a:lnTo>
                      <a:pt x="1980" y="408"/>
                    </a:lnTo>
                    <a:lnTo>
                      <a:pt x="1980" y="408"/>
                    </a:lnTo>
                    <a:lnTo>
                      <a:pt x="1980" y="408"/>
                    </a:lnTo>
                    <a:lnTo>
                      <a:pt x="1980" y="408"/>
                    </a:lnTo>
                    <a:lnTo>
                      <a:pt x="1980" y="408"/>
                    </a:lnTo>
                    <a:lnTo>
                      <a:pt x="1980" y="408"/>
                    </a:lnTo>
                    <a:lnTo>
                      <a:pt x="1980" y="408"/>
                    </a:lnTo>
                    <a:lnTo>
                      <a:pt x="1986" y="408"/>
                    </a:lnTo>
                    <a:lnTo>
                      <a:pt x="1986" y="408"/>
                    </a:lnTo>
                    <a:lnTo>
                      <a:pt x="1986" y="408"/>
                    </a:lnTo>
                    <a:lnTo>
                      <a:pt x="1986" y="408"/>
                    </a:lnTo>
                    <a:lnTo>
                      <a:pt x="1986" y="408"/>
                    </a:lnTo>
                    <a:lnTo>
                      <a:pt x="1986" y="408"/>
                    </a:lnTo>
                    <a:lnTo>
                      <a:pt x="1986" y="408"/>
                    </a:lnTo>
                    <a:lnTo>
                      <a:pt x="1986" y="408"/>
                    </a:lnTo>
                    <a:lnTo>
                      <a:pt x="1986" y="408"/>
                    </a:lnTo>
                    <a:lnTo>
                      <a:pt x="1986" y="408"/>
                    </a:lnTo>
                    <a:lnTo>
                      <a:pt x="1986" y="408"/>
                    </a:lnTo>
                    <a:lnTo>
                      <a:pt x="1986" y="408"/>
                    </a:lnTo>
                    <a:lnTo>
                      <a:pt x="1986" y="408"/>
                    </a:lnTo>
                    <a:lnTo>
                      <a:pt x="1986" y="408"/>
                    </a:lnTo>
                    <a:lnTo>
                      <a:pt x="1986" y="408"/>
                    </a:lnTo>
                    <a:lnTo>
                      <a:pt x="1986" y="408"/>
                    </a:lnTo>
                    <a:lnTo>
                      <a:pt x="1986" y="408"/>
                    </a:lnTo>
                    <a:lnTo>
                      <a:pt x="1986" y="408"/>
                    </a:lnTo>
                    <a:lnTo>
                      <a:pt x="1986" y="408"/>
                    </a:lnTo>
                    <a:lnTo>
                      <a:pt x="1986" y="408"/>
                    </a:lnTo>
                    <a:lnTo>
                      <a:pt x="1986" y="408"/>
                    </a:lnTo>
                    <a:lnTo>
                      <a:pt x="1986" y="408"/>
                    </a:lnTo>
                    <a:lnTo>
                      <a:pt x="1986" y="408"/>
                    </a:lnTo>
                    <a:lnTo>
                      <a:pt x="1986" y="408"/>
                    </a:lnTo>
                    <a:lnTo>
                      <a:pt x="1986" y="408"/>
                    </a:lnTo>
                    <a:lnTo>
                      <a:pt x="1986" y="408"/>
                    </a:lnTo>
                    <a:lnTo>
                      <a:pt x="1986" y="408"/>
                    </a:lnTo>
                    <a:lnTo>
                      <a:pt x="1986" y="408"/>
                    </a:lnTo>
                    <a:lnTo>
                      <a:pt x="1986" y="408"/>
                    </a:lnTo>
                    <a:lnTo>
                      <a:pt x="1986" y="408"/>
                    </a:lnTo>
                    <a:lnTo>
                      <a:pt x="1986" y="408"/>
                    </a:lnTo>
                    <a:lnTo>
                      <a:pt x="1986" y="408"/>
                    </a:lnTo>
                    <a:lnTo>
                      <a:pt x="1986" y="408"/>
                    </a:lnTo>
                    <a:lnTo>
                      <a:pt x="1986" y="408"/>
                    </a:lnTo>
                    <a:lnTo>
                      <a:pt x="1986" y="408"/>
                    </a:lnTo>
                    <a:lnTo>
                      <a:pt x="1986" y="408"/>
                    </a:lnTo>
                    <a:lnTo>
                      <a:pt x="1986" y="408"/>
                    </a:lnTo>
                    <a:lnTo>
                      <a:pt x="1986" y="408"/>
                    </a:lnTo>
                    <a:lnTo>
                      <a:pt x="1986" y="408"/>
                    </a:lnTo>
                    <a:lnTo>
                      <a:pt x="1986" y="408"/>
                    </a:lnTo>
                    <a:lnTo>
                      <a:pt x="1986" y="408"/>
                    </a:lnTo>
                    <a:lnTo>
                      <a:pt x="1986" y="408"/>
                    </a:lnTo>
                    <a:lnTo>
                      <a:pt x="1986" y="408"/>
                    </a:lnTo>
                    <a:lnTo>
                      <a:pt x="1986" y="408"/>
                    </a:lnTo>
                    <a:lnTo>
                      <a:pt x="1986" y="408"/>
                    </a:lnTo>
                    <a:lnTo>
                      <a:pt x="1986" y="408"/>
                    </a:lnTo>
                    <a:lnTo>
                      <a:pt x="1986" y="408"/>
                    </a:lnTo>
                    <a:lnTo>
                      <a:pt x="1986" y="408"/>
                    </a:lnTo>
                    <a:lnTo>
                      <a:pt x="1986" y="408"/>
                    </a:lnTo>
                    <a:lnTo>
                      <a:pt x="1986" y="408"/>
                    </a:lnTo>
                    <a:lnTo>
                      <a:pt x="1986" y="408"/>
                    </a:lnTo>
                    <a:lnTo>
                      <a:pt x="1986" y="408"/>
                    </a:lnTo>
                    <a:lnTo>
                      <a:pt x="1986" y="408"/>
                    </a:lnTo>
                    <a:lnTo>
                      <a:pt x="1986" y="408"/>
                    </a:lnTo>
                    <a:lnTo>
                      <a:pt x="1992" y="408"/>
                    </a:lnTo>
                    <a:lnTo>
                      <a:pt x="1992" y="402"/>
                    </a:lnTo>
                    <a:lnTo>
                      <a:pt x="1992" y="402"/>
                    </a:lnTo>
                    <a:lnTo>
                      <a:pt x="1992" y="402"/>
                    </a:lnTo>
                    <a:lnTo>
                      <a:pt x="1992" y="402"/>
                    </a:lnTo>
                    <a:lnTo>
                      <a:pt x="1992" y="402"/>
                    </a:lnTo>
                    <a:lnTo>
                      <a:pt x="1992" y="402"/>
                    </a:lnTo>
                    <a:lnTo>
                      <a:pt x="1992" y="402"/>
                    </a:lnTo>
                    <a:lnTo>
                      <a:pt x="1992" y="402"/>
                    </a:lnTo>
                    <a:lnTo>
                      <a:pt x="1992" y="402"/>
                    </a:lnTo>
                    <a:lnTo>
                      <a:pt x="1992" y="402"/>
                    </a:lnTo>
                    <a:lnTo>
                      <a:pt x="1992" y="402"/>
                    </a:lnTo>
                    <a:lnTo>
                      <a:pt x="1992" y="402"/>
                    </a:lnTo>
                    <a:lnTo>
                      <a:pt x="1992" y="402"/>
                    </a:lnTo>
                    <a:lnTo>
                      <a:pt x="1992" y="402"/>
                    </a:lnTo>
                    <a:lnTo>
                      <a:pt x="1992" y="402"/>
                    </a:lnTo>
                    <a:lnTo>
                      <a:pt x="1992" y="402"/>
                    </a:lnTo>
                    <a:lnTo>
                      <a:pt x="1992" y="402"/>
                    </a:lnTo>
                    <a:lnTo>
                      <a:pt x="1992" y="402"/>
                    </a:lnTo>
                    <a:lnTo>
                      <a:pt x="1992" y="402"/>
                    </a:lnTo>
                    <a:lnTo>
                      <a:pt x="1992" y="402"/>
                    </a:lnTo>
                    <a:lnTo>
                      <a:pt x="1992" y="402"/>
                    </a:lnTo>
                    <a:lnTo>
                      <a:pt x="1992" y="402"/>
                    </a:lnTo>
                    <a:lnTo>
                      <a:pt x="1992" y="396"/>
                    </a:lnTo>
                    <a:lnTo>
                      <a:pt x="1992" y="396"/>
                    </a:lnTo>
                    <a:lnTo>
                      <a:pt x="1992" y="396"/>
                    </a:lnTo>
                    <a:lnTo>
                      <a:pt x="1992" y="396"/>
                    </a:lnTo>
                    <a:lnTo>
                      <a:pt x="1992" y="396"/>
                    </a:lnTo>
                    <a:lnTo>
                      <a:pt x="1992" y="396"/>
                    </a:lnTo>
                    <a:lnTo>
                      <a:pt x="1992" y="396"/>
                    </a:lnTo>
                    <a:lnTo>
                      <a:pt x="1992" y="396"/>
                    </a:lnTo>
                    <a:lnTo>
                      <a:pt x="1992" y="396"/>
                    </a:lnTo>
                    <a:lnTo>
                      <a:pt x="1992" y="396"/>
                    </a:lnTo>
                    <a:lnTo>
                      <a:pt x="1992" y="396"/>
                    </a:lnTo>
                    <a:lnTo>
                      <a:pt x="1992" y="396"/>
                    </a:lnTo>
                    <a:lnTo>
                      <a:pt x="1992" y="396"/>
                    </a:lnTo>
                    <a:lnTo>
                      <a:pt x="1992" y="396"/>
                    </a:lnTo>
                    <a:lnTo>
                      <a:pt x="1992" y="396"/>
                    </a:lnTo>
                    <a:lnTo>
                      <a:pt x="1992" y="396"/>
                    </a:lnTo>
                    <a:lnTo>
                      <a:pt x="1992" y="396"/>
                    </a:lnTo>
                    <a:lnTo>
                      <a:pt x="1992" y="390"/>
                    </a:lnTo>
                    <a:lnTo>
                      <a:pt x="1992" y="390"/>
                    </a:lnTo>
                    <a:lnTo>
                      <a:pt x="1992" y="390"/>
                    </a:lnTo>
                    <a:lnTo>
                      <a:pt x="1992" y="390"/>
                    </a:lnTo>
                    <a:lnTo>
                      <a:pt x="1992" y="390"/>
                    </a:lnTo>
                    <a:lnTo>
                      <a:pt x="1992" y="390"/>
                    </a:lnTo>
                    <a:lnTo>
                      <a:pt x="1992" y="390"/>
                    </a:lnTo>
                    <a:lnTo>
                      <a:pt x="1992" y="390"/>
                    </a:lnTo>
                    <a:lnTo>
                      <a:pt x="1992" y="390"/>
                    </a:lnTo>
                    <a:lnTo>
                      <a:pt x="1992" y="390"/>
                    </a:lnTo>
                    <a:lnTo>
                      <a:pt x="1992" y="390"/>
                    </a:lnTo>
                    <a:lnTo>
                      <a:pt x="1992" y="390"/>
                    </a:lnTo>
                    <a:lnTo>
                      <a:pt x="1992" y="390"/>
                    </a:lnTo>
                    <a:lnTo>
                      <a:pt x="1992" y="390"/>
                    </a:lnTo>
                    <a:lnTo>
                      <a:pt x="1998" y="390"/>
                    </a:lnTo>
                    <a:lnTo>
                      <a:pt x="1998" y="384"/>
                    </a:lnTo>
                    <a:lnTo>
                      <a:pt x="1998" y="384"/>
                    </a:lnTo>
                    <a:lnTo>
                      <a:pt x="1998" y="384"/>
                    </a:lnTo>
                    <a:lnTo>
                      <a:pt x="1998" y="384"/>
                    </a:lnTo>
                    <a:lnTo>
                      <a:pt x="1998" y="384"/>
                    </a:lnTo>
                    <a:lnTo>
                      <a:pt x="1998" y="384"/>
                    </a:lnTo>
                    <a:lnTo>
                      <a:pt x="1998" y="384"/>
                    </a:lnTo>
                    <a:lnTo>
                      <a:pt x="1998" y="384"/>
                    </a:lnTo>
                    <a:lnTo>
                      <a:pt x="1998" y="384"/>
                    </a:lnTo>
                    <a:lnTo>
                      <a:pt x="1998" y="384"/>
                    </a:lnTo>
                    <a:lnTo>
                      <a:pt x="1998" y="384"/>
                    </a:lnTo>
                    <a:lnTo>
                      <a:pt x="1998" y="384"/>
                    </a:lnTo>
                    <a:lnTo>
                      <a:pt x="1998" y="384"/>
                    </a:lnTo>
                    <a:lnTo>
                      <a:pt x="1998" y="384"/>
                    </a:lnTo>
                    <a:lnTo>
                      <a:pt x="1998" y="384"/>
                    </a:lnTo>
                    <a:lnTo>
                      <a:pt x="1998" y="378"/>
                    </a:lnTo>
                    <a:lnTo>
                      <a:pt x="1998" y="378"/>
                    </a:lnTo>
                    <a:lnTo>
                      <a:pt x="1998" y="378"/>
                    </a:lnTo>
                    <a:lnTo>
                      <a:pt x="1998" y="378"/>
                    </a:lnTo>
                    <a:lnTo>
                      <a:pt x="1998" y="378"/>
                    </a:lnTo>
                    <a:lnTo>
                      <a:pt x="1998" y="378"/>
                    </a:lnTo>
                    <a:lnTo>
                      <a:pt x="1998" y="378"/>
                    </a:lnTo>
                    <a:lnTo>
                      <a:pt x="1998" y="378"/>
                    </a:lnTo>
                    <a:lnTo>
                      <a:pt x="1998" y="378"/>
                    </a:lnTo>
                    <a:lnTo>
                      <a:pt x="1998" y="378"/>
                    </a:lnTo>
                    <a:lnTo>
                      <a:pt x="1998" y="378"/>
                    </a:lnTo>
                    <a:lnTo>
                      <a:pt x="1998" y="378"/>
                    </a:lnTo>
                    <a:lnTo>
                      <a:pt x="1998" y="378"/>
                    </a:lnTo>
                    <a:lnTo>
                      <a:pt x="1998" y="378"/>
                    </a:lnTo>
                    <a:lnTo>
                      <a:pt x="1998" y="378"/>
                    </a:lnTo>
                    <a:lnTo>
                      <a:pt x="1998" y="378"/>
                    </a:lnTo>
                    <a:lnTo>
                      <a:pt x="1998" y="372"/>
                    </a:lnTo>
                    <a:lnTo>
                      <a:pt x="1998" y="372"/>
                    </a:lnTo>
                    <a:lnTo>
                      <a:pt x="1998" y="372"/>
                    </a:lnTo>
                    <a:lnTo>
                      <a:pt x="1998" y="372"/>
                    </a:lnTo>
                    <a:lnTo>
                      <a:pt x="1998" y="372"/>
                    </a:lnTo>
                    <a:lnTo>
                      <a:pt x="1998" y="372"/>
                    </a:lnTo>
                    <a:lnTo>
                      <a:pt x="1998" y="372"/>
                    </a:lnTo>
                    <a:lnTo>
                      <a:pt x="1998" y="372"/>
                    </a:lnTo>
                    <a:lnTo>
                      <a:pt x="1998" y="372"/>
                    </a:lnTo>
                    <a:lnTo>
                      <a:pt x="1998" y="372"/>
                    </a:lnTo>
                    <a:lnTo>
                      <a:pt x="1998" y="372"/>
                    </a:lnTo>
                    <a:lnTo>
                      <a:pt x="1998" y="372"/>
                    </a:lnTo>
                    <a:lnTo>
                      <a:pt x="1998" y="372"/>
                    </a:lnTo>
                    <a:lnTo>
                      <a:pt x="1998" y="372"/>
                    </a:lnTo>
                    <a:lnTo>
                      <a:pt x="1998" y="372"/>
                    </a:lnTo>
                    <a:lnTo>
                      <a:pt x="1998" y="372"/>
                    </a:lnTo>
                    <a:lnTo>
                      <a:pt x="1998" y="372"/>
                    </a:lnTo>
                    <a:lnTo>
                      <a:pt x="1998" y="372"/>
                    </a:lnTo>
                    <a:lnTo>
                      <a:pt x="1998" y="372"/>
                    </a:lnTo>
                    <a:lnTo>
                      <a:pt x="1998" y="372"/>
                    </a:lnTo>
                    <a:lnTo>
                      <a:pt x="1998" y="372"/>
                    </a:lnTo>
                    <a:lnTo>
                      <a:pt x="1998" y="372"/>
                    </a:lnTo>
                    <a:lnTo>
                      <a:pt x="1998" y="372"/>
                    </a:lnTo>
                    <a:lnTo>
                      <a:pt x="2004" y="372"/>
                    </a:lnTo>
                    <a:lnTo>
                      <a:pt x="2004" y="372"/>
                    </a:lnTo>
                    <a:lnTo>
                      <a:pt x="2004" y="372"/>
                    </a:lnTo>
                    <a:lnTo>
                      <a:pt x="2004" y="372"/>
                    </a:lnTo>
                    <a:lnTo>
                      <a:pt x="2004" y="372"/>
                    </a:lnTo>
                    <a:lnTo>
                      <a:pt x="2004" y="372"/>
                    </a:lnTo>
                    <a:lnTo>
                      <a:pt x="2004" y="372"/>
                    </a:lnTo>
                    <a:lnTo>
                      <a:pt x="2004" y="372"/>
                    </a:lnTo>
                    <a:lnTo>
                      <a:pt x="2004" y="372"/>
                    </a:lnTo>
                    <a:lnTo>
                      <a:pt x="2004" y="372"/>
                    </a:lnTo>
                    <a:lnTo>
                      <a:pt x="2004" y="372"/>
                    </a:lnTo>
                    <a:lnTo>
                      <a:pt x="2004" y="372"/>
                    </a:lnTo>
                    <a:lnTo>
                      <a:pt x="2004" y="372"/>
                    </a:lnTo>
                    <a:lnTo>
                      <a:pt x="2004" y="372"/>
                    </a:lnTo>
                    <a:lnTo>
                      <a:pt x="2004" y="372"/>
                    </a:lnTo>
                    <a:lnTo>
                      <a:pt x="2004" y="372"/>
                    </a:lnTo>
                    <a:lnTo>
                      <a:pt x="2004" y="372"/>
                    </a:lnTo>
                    <a:lnTo>
                      <a:pt x="2004" y="372"/>
                    </a:lnTo>
                    <a:lnTo>
                      <a:pt x="2004" y="372"/>
                    </a:lnTo>
                    <a:lnTo>
                      <a:pt x="2004" y="372"/>
                    </a:lnTo>
                    <a:lnTo>
                      <a:pt x="2004" y="372"/>
                    </a:lnTo>
                    <a:lnTo>
                      <a:pt x="2004" y="372"/>
                    </a:lnTo>
                    <a:lnTo>
                      <a:pt x="2004" y="372"/>
                    </a:lnTo>
                    <a:lnTo>
                      <a:pt x="2004" y="372"/>
                    </a:lnTo>
                    <a:lnTo>
                      <a:pt x="2004" y="372"/>
                    </a:lnTo>
                    <a:lnTo>
                      <a:pt x="2004" y="372"/>
                    </a:lnTo>
                    <a:lnTo>
                      <a:pt x="2004" y="372"/>
                    </a:lnTo>
                    <a:lnTo>
                      <a:pt x="2004" y="372"/>
                    </a:lnTo>
                    <a:lnTo>
                      <a:pt x="2004" y="372"/>
                    </a:lnTo>
                    <a:lnTo>
                      <a:pt x="2004" y="372"/>
                    </a:lnTo>
                    <a:lnTo>
                      <a:pt x="2004" y="372"/>
                    </a:lnTo>
                    <a:lnTo>
                      <a:pt x="2004" y="372"/>
                    </a:lnTo>
                    <a:lnTo>
                      <a:pt x="2004" y="372"/>
                    </a:lnTo>
                    <a:lnTo>
                      <a:pt x="2004" y="372"/>
                    </a:lnTo>
                    <a:lnTo>
                      <a:pt x="2004" y="372"/>
                    </a:lnTo>
                    <a:lnTo>
                      <a:pt x="2004" y="372"/>
                    </a:lnTo>
                    <a:lnTo>
                      <a:pt x="2004" y="372"/>
                    </a:lnTo>
                    <a:lnTo>
                      <a:pt x="2004" y="372"/>
                    </a:lnTo>
                    <a:lnTo>
                      <a:pt x="2004" y="372"/>
                    </a:lnTo>
                    <a:lnTo>
                      <a:pt x="2004" y="372"/>
                    </a:lnTo>
                    <a:lnTo>
                      <a:pt x="2004" y="372"/>
                    </a:lnTo>
                    <a:lnTo>
                      <a:pt x="2004" y="372"/>
                    </a:lnTo>
                    <a:lnTo>
                      <a:pt x="2004" y="372"/>
                    </a:lnTo>
                    <a:lnTo>
                      <a:pt x="2004" y="372"/>
                    </a:lnTo>
                    <a:lnTo>
                      <a:pt x="2004" y="372"/>
                    </a:lnTo>
                    <a:lnTo>
                      <a:pt x="2004" y="372"/>
                    </a:lnTo>
                    <a:lnTo>
                      <a:pt x="2004" y="372"/>
                    </a:lnTo>
                    <a:lnTo>
                      <a:pt x="2004" y="372"/>
                    </a:lnTo>
                    <a:lnTo>
                      <a:pt x="2004" y="372"/>
                    </a:lnTo>
                    <a:lnTo>
                      <a:pt x="2004" y="378"/>
                    </a:lnTo>
                    <a:lnTo>
                      <a:pt x="2004" y="378"/>
                    </a:lnTo>
                    <a:lnTo>
                      <a:pt x="2004" y="378"/>
                    </a:lnTo>
                    <a:lnTo>
                      <a:pt x="2010" y="378"/>
                    </a:lnTo>
                    <a:lnTo>
                      <a:pt x="2010" y="378"/>
                    </a:lnTo>
                    <a:lnTo>
                      <a:pt x="2010" y="378"/>
                    </a:lnTo>
                    <a:lnTo>
                      <a:pt x="2010" y="378"/>
                    </a:lnTo>
                    <a:lnTo>
                      <a:pt x="2010" y="378"/>
                    </a:lnTo>
                    <a:lnTo>
                      <a:pt x="2010" y="378"/>
                    </a:lnTo>
                    <a:lnTo>
                      <a:pt x="2010" y="378"/>
                    </a:lnTo>
                    <a:lnTo>
                      <a:pt x="2010" y="378"/>
                    </a:lnTo>
                    <a:lnTo>
                      <a:pt x="2010" y="378"/>
                    </a:lnTo>
                    <a:lnTo>
                      <a:pt x="2010" y="378"/>
                    </a:lnTo>
                    <a:lnTo>
                      <a:pt x="2010" y="378"/>
                    </a:lnTo>
                    <a:lnTo>
                      <a:pt x="2010" y="378"/>
                    </a:lnTo>
                    <a:lnTo>
                      <a:pt x="2010" y="378"/>
                    </a:lnTo>
                    <a:lnTo>
                      <a:pt x="2010" y="384"/>
                    </a:lnTo>
                    <a:lnTo>
                      <a:pt x="2010" y="384"/>
                    </a:lnTo>
                    <a:lnTo>
                      <a:pt x="2010" y="384"/>
                    </a:lnTo>
                    <a:lnTo>
                      <a:pt x="2010" y="384"/>
                    </a:lnTo>
                    <a:lnTo>
                      <a:pt x="2010" y="384"/>
                    </a:lnTo>
                    <a:lnTo>
                      <a:pt x="2010" y="384"/>
                    </a:lnTo>
                    <a:lnTo>
                      <a:pt x="2010" y="384"/>
                    </a:lnTo>
                    <a:lnTo>
                      <a:pt x="2010" y="384"/>
                    </a:lnTo>
                    <a:lnTo>
                      <a:pt x="2010" y="384"/>
                    </a:lnTo>
                    <a:lnTo>
                      <a:pt x="2010" y="384"/>
                    </a:lnTo>
                    <a:lnTo>
                      <a:pt x="2010" y="384"/>
                    </a:lnTo>
                    <a:lnTo>
                      <a:pt x="2010" y="384"/>
                    </a:lnTo>
                    <a:lnTo>
                      <a:pt x="2010" y="390"/>
                    </a:lnTo>
                    <a:lnTo>
                      <a:pt x="2010" y="390"/>
                    </a:lnTo>
                    <a:lnTo>
                      <a:pt x="2010" y="390"/>
                    </a:lnTo>
                    <a:lnTo>
                      <a:pt x="2010" y="390"/>
                    </a:lnTo>
                    <a:lnTo>
                      <a:pt x="2010" y="390"/>
                    </a:lnTo>
                    <a:lnTo>
                      <a:pt x="2010" y="390"/>
                    </a:lnTo>
                    <a:lnTo>
                      <a:pt x="2010" y="390"/>
                    </a:lnTo>
                    <a:lnTo>
                      <a:pt x="2010" y="390"/>
                    </a:lnTo>
                    <a:lnTo>
                      <a:pt x="2010" y="390"/>
                    </a:lnTo>
                    <a:lnTo>
                      <a:pt x="2010" y="390"/>
                    </a:lnTo>
                    <a:lnTo>
                      <a:pt x="2010" y="390"/>
                    </a:lnTo>
                    <a:lnTo>
                      <a:pt x="2010" y="390"/>
                    </a:lnTo>
                    <a:lnTo>
                      <a:pt x="2010" y="390"/>
                    </a:lnTo>
                    <a:lnTo>
                      <a:pt x="2010" y="390"/>
                    </a:lnTo>
                    <a:lnTo>
                      <a:pt x="2010" y="396"/>
                    </a:lnTo>
                    <a:lnTo>
                      <a:pt x="2010" y="396"/>
                    </a:lnTo>
                    <a:lnTo>
                      <a:pt x="2010" y="396"/>
                    </a:lnTo>
                    <a:lnTo>
                      <a:pt x="2010" y="396"/>
                    </a:lnTo>
                    <a:lnTo>
                      <a:pt x="2010" y="396"/>
                    </a:lnTo>
                    <a:lnTo>
                      <a:pt x="2010" y="396"/>
                    </a:lnTo>
                    <a:lnTo>
                      <a:pt x="2010" y="396"/>
                    </a:lnTo>
                    <a:lnTo>
                      <a:pt x="2010" y="396"/>
                    </a:lnTo>
                    <a:lnTo>
                      <a:pt x="2010" y="396"/>
                    </a:lnTo>
                    <a:lnTo>
                      <a:pt x="2010" y="396"/>
                    </a:lnTo>
                    <a:lnTo>
                      <a:pt x="2010" y="396"/>
                    </a:lnTo>
                    <a:lnTo>
                      <a:pt x="2010" y="396"/>
                    </a:lnTo>
                    <a:lnTo>
                      <a:pt x="2010" y="396"/>
                    </a:lnTo>
                    <a:lnTo>
                      <a:pt x="2010" y="402"/>
                    </a:lnTo>
                    <a:lnTo>
                      <a:pt x="2010" y="402"/>
                    </a:lnTo>
                    <a:lnTo>
                      <a:pt x="2022" y="420"/>
                    </a:lnTo>
                    <a:lnTo>
                      <a:pt x="2022" y="420"/>
                    </a:lnTo>
                    <a:lnTo>
                      <a:pt x="2022" y="420"/>
                    </a:lnTo>
                    <a:lnTo>
                      <a:pt x="2022" y="420"/>
                    </a:lnTo>
                    <a:lnTo>
                      <a:pt x="2022" y="420"/>
                    </a:lnTo>
                    <a:lnTo>
                      <a:pt x="2022" y="420"/>
                    </a:lnTo>
                    <a:lnTo>
                      <a:pt x="2022" y="420"/>
                    </a:lnTo>
                    <a:lnTo>
                      <a:pt x="2022" y="420"/>
                    </a:lnTo>
                    <a:lnTo>
                      <a:pt x="2022" y="420"/>
                    </a:lnTo>
                    <a:lnTo>
                      <a:pt x="2022" y="420"/>
                    </a:lnTo>
                    <a:lnTo>
                      <a:pt x="2022" y="420"/>
                    </a:lnTo>
                    <a:lnTo>
                      <a:pt x="2022" y="420"/>
                    </a:lnTo>
                    <a:lnTo>
                      <a:pt x="2022" y="420"/>
                    </a:lnTo>
                    <a:lnTo>
                      <a:pt x="2022" y="420"/>
                    </a:lnTo>
                    <a:lnTo>
                      <a:pt x="2022" y="420"/>
                    </a:lnTo>
                    <a:lnTo>
                      <a:pt x="2022" y="420"/>
                    </a:lnTo>
                    <a:lnTo>
                      <a:pt x="2022" y="420"/>
                    </a:lnTo>
                    <a:lnTo>
                      <a:pt x="2028" y="420"/>
                    </a:lnTo>
                    <a:lnTo>
                      <a:pt x="2028" y="420"/>
                    </a:lnTo>
                    <a:lnTo>
                      <a:pt x="2028" y="420"/>
                    </a:lnTo>
                    <a:lnTo>
                      <a:pt x="2028" y="420"/>
                    </a:lnTo>
                    <a:lnTo>
                      <a:pt x="2028" y="420"/>
                    </a:lnTo>
                    <a:lnTo>
                      <a:pt x="2028" y="420"/>
                    </a:lnTo>
                    <a:lnTo>
                      <a:pt x="2028" y="420"/>
                    </a:lnTo>
                    <a:lnTo>
                      <a:pt x="2028" y="420"/>
                    </a:lnTo>
                    <a:lnTo>
                      <a:pt x="2028" y="420"/>
                    </a:lnTo>
                    <a:lnTo>
                      <a:pt x="2034" y="396"/>
                    </a:lnTo>
                    <a:lnTo>
                      <a:pt x="2034" y="396"/>
                    </a:lnTo>
                    <a:lnTo>
                      <a:pt x="2034" y="396"/>
                    </a:lnTo>
                    <a:lnTo>
                      <a:pt x="2034" y="396"/>
                    </a:lnTo>
                    <a:lnTo>
                      <a:pt x="2034" y="396"/>
                    </a:lnTo>
                    <a:lnTo>
                      <a:pt x="2034" y="396"/>
                    </a:lnTo>
                    <a:lnTo>
                      <a:pt x="2040" y="390"/>
                    </a:lnTo>
                    <a:lnTo>
                      <a:pt x="2040" y="390"/>
                    </a:lnTo>
                    <a:lnTo>
                      <a:pt x="2040" y="390"/>
                    </a:lnTo>
                    <a:lnTo>
                      <a:pt x="2040" y="390"/>
                    </a:lnTo>
                    <a:lnTo>
                      <a:pt x="2040" y="390"/>
                    </a:lnTo>
                    <a:lnTo>
                      <a:pt x="2040" y="390"/>
                    </a:lnTo>
                    <a:lnTo>
                      <a:pt x="2040" y="390"/>
                    </a:lnTo>
                    <a:lnTo>
                      <a:pt x="2040" y="390"/>
                    </a:lnTo>
                    <a:lnTo>
                      <a:pt x="2040" y="390"/>
                    </a:lnTo>
                    <a:lnTo>
                      <a:pt x="2040" y="390"/>
                    </a:lnTo>
                    <a:lnTo>
                      <a:pt x="2040" y="390"/>
                    </a:lnTo>
                    <a:lnTo>
                      <a:pt x="2040" y="390"/>
                    </a:lnTo>
                    <a:lnTo>
                      <a:pt x="2040" y="384"/>
                    </a:lnTo>
                    <a:lnTo>
                      <a:pt x="2040" y="384"/>
                    </a:lnTo>
                    <a:lnTo>
                      <a:pt x="2040" y="384"/>
                    </a:lnTo>
                    <a:lnTo>
                      <a:pt x="2040" y="384"/>
                    </a:lnTo>
                    <a:lnTo>
                      <a:pt x="2040" y="384"/>
                    </a:lnTo>
                    <a:lnTo>
                      <a:pt x="2040" y="384"/>
                    </a:lnTo>
                    <a:lnTo>
                      <a:pt x="2040" y="384"/>
                    </a:lnTo>
                    <a:lnTo>
                      <a:pt x="2040" y="384"/>
                    </a:lnTo>
                    <a:lnTo>
                      <a:pt x="2040" y="384"/>
                    </a:lnTo>
                    <a:lnTo>
                      <a:pt x="2040" y="384"/>
                    </a:lnTo>
                    <a:lnTo>
                      <a:pt x="2040" y="384"/>
                    </a:lnTo>
                    <a:lnTo>
                      <a:pt x="2040" y="378"/>
                    </a:lnTo>
                    <a:lnTo>
                      <a:pt x="2040" y="378"/>
                    </a:lnTo>
                    <a:lnTo>
                      <a:pt x="2040" y="378"/>
                    </a:lnTo>
                    <a:lnTo>
                      <a:pt x="2040" y="378"/>
                    </a:lnTo>
                    <a:lnTo>
                      <a:pt x="2040" y="378"/>
                    </a:lnTo>
                    <a:lnTo>
                      <a:pt x="2040" y="378"/>
                    </a:lnTo>
                    <a:lnTo>
                      <a:pt x="2040" y="378"/>
                    </a:lnTo>
                    <a:lnTo>
                      <a:pt x="2040" y="378"/>
                    </a:lnTo>
                    <a:lnTo>
                      <a:pt x="2040" y="378"/>
                    </a:lnTo>
                    <a:lnTo>
                      <a:pt x="2040" y="378"/>
                    </a:lnTo>
                    <a:lnTo>
                      <a:pt x="2040" y="372"/>
                    </a:lnTo>
                    <a:lnTo>
                      <a:pt x="2040" y="372"/>
                    </a:lnTo>
                    <a:lnTo>
                      <a:pt x="2040" y="372"/>
                    </a:lnTo>
                    <a:lnTo>
                      <a:pt x="2040" y="372"/>
                    </a:lnTo>
                    <a:lnTo>
                      <a:pt x="2040" y="372"/>
                    </a:lnTo>
                    <a:lnTo>
                      <a:pt x="2040" y="372"/>
                    </a:lnTo>
                    <a:lnTo>
                      <a:pt x="2040" y="372"/>
                    </a:lnTo>
                    <a:lnTo>
                      <a:pt x="2040" y="372"/>
                    </a:lnTo>
                    <a:lnTo>
                      <a:pt x="2040" y="372"/>
                    </a:lnTo>
                    <a:lnTo>
                      <a:pt x="2040" y="372"/>
                    </a:lnTo>
                    <a:lnTo>
                      <a:pt x="2040" y="372"/>
                    </a:lnTo>
                    <a:lnTo>
                      <a:pt x="2040" y="372"/>
                    </a:lnTo>
                    <a:lnTo>
                      <a:pt x="2040" y="366"/>
                    </a:lnTo>
                    <a:lnTo>
                      <a:pt x="2040" y="366"/>
                    </a:lnTo>
                    <a:lnTo>
                      <a:pt x="2040" y="366"/>
                    </a:lnTo>
                    <a:lnTo>
                      <a:pt x="2040" y="366"/>
                    </a:lnTo>
                    <a:lnTo>
                      <a:pt x="2040" y="366"/>
                    </a:lnTo>
                    <a:lnTo>
                      <a:pt x="2040" y="366"/>
                    </a:lnTo>
                    <a:lnTo>
                      <a:pt x="2040" y="366"/>
                    </a:lnTo>
                    <a:lnTo>
                      <a:pt x="2040" y="366"/>
                    </a:lnTo>
                    <a:lnTo>
                      <a:pt x="2040" y="366"/>
                    </a:lnTo>
                    <a:lnTo>
                      <a:pt x="2040" y="360"/>
                    </a:lnTo>
                    <a:lnTo>
                      <a:pt x="2040" y="360"/>
                    </a:lnTo>
                    <a:lnTo>
                      <a:pt x="2046" y="360"/>
                    </a:lnTo>
                    <a:lnTo>
                      <a:pt x="2046" y="360"/>
                    </a:lnTo>
                    <a:lnTo>
                      <a:pt x="2046" y="360"/>
                    </a:lnTo>
                    <a:lnTo>
                      <a:pt x="2046" y="360"/>
                    </a:lnTo>
                    <a:lnTo>
                      <a:pt x="2046" y="360"/>
                    </a:lnTo>
                    <a:lnTo>
                      <a:pt x="2046" y="360"/>
                    </a:lnTo>
                    <a:lnTo>
                      <a:pt x="2046" y="360"/>
                    </a:lnTo>
                    <a:lnTo>
                      <a:pt x="2046" y="360"/>
                    </a:lnTo>
                    <a:lnTo>
                      <a:pt x="2046" y="360"/>
                    </a:lnTo>
                    <a:lnTo>
                      <a:pt x="2046" y="354"/>
                    </a:lnTo>
                    <a:lnTo>
                      <a:pt x="2046" y="354"/>
                    </a:lnTo>
                    <a:lnTo>
                      <a:pt x="2046" y="354"/>
                    </a:lnTo>
                    <a:lnTo>
                      <a:pt x="2046" y="354"/>
                    </a:lnTo>
                    <a:lnTo>
                      <a:pt x="2046" y="354"/>
                    </a:lnTo>
                    <a:lnTo>
                      <a:pt x="2046" y="354"/>
                    </a:lnTo>
                    <a:lnTo>
                      <a:pt x="2046" y="354"/>
                    </a:lnTo>
                    <a:lnTo>
                      <a:pt x="2046" y="354"/>
                    </a:lnTo>
                    <a:lnTo>
                      <a:pt x="2046" y="354"/>
                    </a:lnTo>
                    <a:lnTo>
                      <a:pt x="2046" y="354"/>
                    </a:lnTo>
                    <a:lnTo>
                      <a:pt x="2046" y="354"/>
                    </a:lnTo>
                    <a:lnTo>
                      <a:pt x="2046" y="354"/>
                    </a:lnTo>
                    <a:lnTo>
                      <a:pt x="2046" y="354"/>
                    </a:lnTo>
                    <a:lnTo>
                      <a:pt x="2046" y="348"/>
                    </a:lnTo>
                    <a:lnTo>
                      <a:pt x="2046" y="348"/>
                    </a:lnTo>
                    <a:lnTo>
                      <a:pt x="2046" y="348"/>
                    </a:lnTo>
                    <a:lnTo>
                      <a:pt x="2046" y="348"/>
                    </a:lnTo>
                    <a:lnTo>
                      <a:pt x="2046" y="348"/>
                    </a:lnTo>
                    <a:lnTo>
                      <a:pt x="2046" y="348"/>
                    </a:lnTo>
                    <a:lnTo>
                      <a:pt x="2046" y="348"/>
                    </a:lnTo>
                    <a:lnTo>
                      <a:pt x="2046" y="348"/>
                    </a:lnTo>
                    <a:lnTo>
                      <a:pt x="2046" y="348"/>
                    </a:lnTo>
                    <a:lnTo>
                      <a:pt x="2046" y="348"/>
                    </a:lnTo>
                    <a:lnTo>
                      <a:pt x="2046" y="348"/>
                    </a:lnTo>
                    <a:lnTo>
                      <a:pt x="2046" y="348"/>
                    </a:lnTo>
                    <a:lnTo>
                      <a:pt x="2046" y="348"/>
                    </a:lnTo>
                    <a:lnTo>
                      <a:pt x="2046" y="348"/>
                    </a:lnTo>
                    <a:lnTo>
                      <a:pt x="2046" y="348"/>
                    </a:lnTo>
                    <a:lnTo>
                      <a:pt x="2046" y="348"/>
                    </a:lnTo>
                    <a:lnTo>
                      <a:pt x="2046" y="348"/>
                    </a:lnTo>
                    <a:lnTo>
                      <a:pt x="2046" y="348"/>
                    </a:lnTo>
                    <a:lnTo>
                      <a:pt x="2046" y="348"/>
                    </a:lnTo>
                    <a:lnTo>
                      <a:pt x="2046" y="348"/>
                    </a:lnTo>
                    <a:lnTo>
                      <a:pt x="2046" y="342"/>
                    </a:lnTo>
                    <a:lnTo>
                      <a:pt x="2046" y="342"/>
                    </a:lnTo>
                    <a:lnTo>
                      <a:pt x="2046" y="342"/>
                    </a:lnTo>
                    <a:lnTo>
                      <a:pt x="2046" y="342"/>
                    </a:lnTo>
                    <a:lnTo>
                      <a:pt x="2046" y="342"/>
                    </a:lnTo>
                    <a:lnTo>
                      <a:pt x="2046" y="342"/>
                    </a:lnTo>
                    <a:lnTo>
                      <a:pt x="2046" y="342"/>
                    </a:lnTo>
                    <a:lnTo>
                      <a:pt x="2046" y="342"/>
                    </a:lnTo>
                    <a:lnTo>
                      <a:pt x="2046" y="342"/>
                    </a:lnTo>
                    <a:lnTo>
                      <a:pt x="2046" y="342"/>
                    </a:lnTo>
                    <a:lnTo>
                      <a:pt x="2046" y="342"/>
                    </a:lnTo>
                    <a:lnTo>
                      <a:pt x="2052" y="342"/>
                    </a:lnTo>
                    <a:lnTo>
                      <a:pt x="2052" y="342"/>
                    </a:lnTo>
                    <a:lnTo>
                      <a:pt x="2052" y="342"/>
                    </a:lnTo>
                    <a:lnTo>
                      <a:pt x="2052" y="342"/>
                    </a:lnTo>
                    <a:lnTo>
                      <a:pt x="2052" y="342"/>
                    </a:lnTo>
                    <a:lnTo>
                      <a:pt x="2052" y="342"/>
                    </a:lnTo>
                    <a:lnTo>
                      <a:pt x="2052" y="342"/>
                    </a:lnTo>
                    <a:lnTo>
                      <a:pt x="2052" y="342"/>
                    </a:lnTo>
                    <a:lnTo>
                      <a:pt x="2052" y="342"/>
                    </a:lnTo>
                    <a:lnTo>
                      <a:pt x="2052" y="342"/>
                    </a:lnTo>
                    <a:lnTo>
                      <a:pt x="2052" y="342"/>
                    </a:lnTo>
                    <a:lnTo>
                      <a:pt x="2052" y="342"/>
                    </a:lnTo>
                    <a:lnTo>
                      <a:pt x="2052" y="342"/>
                    </a:lnTo>
                    <a:lnTo>
                      <a:pt x="2052" y="342"/>
                    </a:lnTo>
                    <a:lnTo>
                      <a:pt x="2052" y="342"/>
                    </a:lnTo>
                    <a:lnTo>
                      <a:pt x="2052" y="342"/>
                    </a:lnTo>
                    <a:lnTo>
                      <a:pt x="2052" y="342"/>
                    </a:lnTo>
                    <a:lnTo>
                      <a:pt x="2052" y="342"/>
                    </a:lnTo>
                    <a:lnTo>
                      <a:pt x="2052" y="342"/>
                    </a:lnTo>
                    <a:lnTo>
                      <a:pt x="2052" y="342"/>
                    </a:lnTo>
                    <a:lnTo>
                      <a:pt x="2052" y="342"/>
                    </a:lnTo>
                    <a:lnTo>
                      <a:pt x="2052" y="342"/>
                    </a:lnTo>
                    <a:lnTo>
                      <a:pt x="2052" y="342"/>
                    </a:lnTo>
                    <a:lnTo>
                      <a:pt x="2052" y="342"/>
                    </a:lnTo>
                    <a:lnTo>
                      <a:pt x="2052" y="342"/>
                    </a:lnTo>
                    <a:lnTo>
                      <a:pt x="2052" y="342"/>
                    </a:lnTo>
                    <a:lnTo>
                      <a:pt x="2052" y="342"/>
                    </a:lnTo>
                    <a:lnTo>
                      <a:pt x="2052" y="342"/>
                    </a:lnTo>
                    <a:lnTo>
                      <a:pt x="2052" y="342"/>
                    </a:lnTo>
                    <a:lnTo>
                      <a:pt x="2052" y="342"/>
                    </a:lnTo>
                    <a:lnTo>
                      <a:pt x="2052" y="342"/>
                    </a:lnTo>
                    <a:lnTo>
                      <a:pt x="2052" y="342"/>
                    </a:lnTo>
                    <a:lnTo>
                      <a:pt x="2052" y="348"/>
                    </a:lnTo>
                    <a:lnTo>
                      <a:pt x="2052" y="348"/>
                    </a:lnTo>
                    <a:lnTo>
                      <a:pt x="2052" y="348"/>
                    </a:lnTo>
                    <a:lnTo>
                      <a:pt x="2052" y="348"/>
                    </a:lnTo>
                    <a:lnTo>
                      <a:pt x="2052" y="348"/>
                    </a:lnTo>
                    <a:lnTo>
                      <a:pt x="2052" y="348"/>
                    </a:lnTo>
                    <a:lnTo>
                      <a:pt x="2052" y="348"/>
                    </a:lnTo>
                    <a:lnTo>
                      <a:pt x="2052" y="348"/>
                    </a:lnTo>
                    <a:lnTo>
                      <a:pt x="2052" y="348"/>
                    </a:lnTo>
                    <a:lnTo>
                      <a:pt x="2052" y="348"/>
                    </a:lnTo>
                    <a:lnTo>
                      <a:pt x="2052" y="348"/>
                    </a:lnTo>
                    <a:lnTo>
                      <a:pt x="2052" y="348"/>
                    </a:lnTo>
                    <a:lnTo>
                      <a:pt x="2052" y="348"/>
                    </a:lnTo>
                    <a:lnTo>
                      <a:pt x="2052" y="348"/>
                    </a:lnTo>
                    <a:lnTo>
                      <a:pt x="2052" y="348"/>
                    </a:lnTo>
                    <a:lnTo>
                      <a:pt x="2052" y="348"/>
                    </a:lnTo>
                    <a:lnTo>
                      <a:pt x="2052" y="348"/>
                    </a:lnTo>
                    <a:lnTo>
                      <a:pt x="2052" y="348"/>
                    </a:lnTo>
                    <a:lnTo>
                      <a:pt x="2052" y="348"/>
                    </a:lnTo>
                    <a:lnTo>
                      <a:pt x="2052" y="354"/>
                    </a:lnTo>
                    <a:lnTo>
                      <a:pt x="2052" y="354"/>
                    </a:lnTo>
                    <a:lnTo>
                      <a:pt x="2058" y="354"/>
                    </a:lnTo>
                    <a:lnTo>
                      <a:pt x="2058" y="354"/>
                    </a:lnTo>
                    <a:lnTo>
                      <a:pt x="2058" y="354"/>
                    </a:lnTo>
                    <a:lnTo>
                      <a:pt x="2058" y="354"/>
                    </a:lnTo>
                    <a:lnTo>
                      <a:pt x="2058" y="354"/>
                    </a:lnTo>
                    <a:lnTo>
                      <a:pt x="2058" y="354"/>
                    </a:lnTo>
                    <a:lnTo>
                      <a:pt x="2058" y="354"/>
                    </a:lnTo>
                    <a:lnTo>
                      <a:pt x="2058" y="354"/>
                    </a:lnTo>
                    <a:lnTo>
                      <a:pt x="2058" y="354"/>
                    </a:lnTo>
                    <a:lnTo>
                      <a:pt x="2058" y="354"/>
                    </a:lnTo>
                    <a:lnTo>
                      <a:pt x="2058" y="354"/>
                    </a:lnTo>
                    <a:lnTo>
                      <a:pt x="2058" y="354"/>
                    </a:lnTo>
                    <a:lnTo>
                      <a:pt x="2058" y="354"/>
                    </a:lnTo>
                    <a:lnTo>
                      <a:pt x="2058" y="354"/>
                    </a:lnTo>
                    <a:lnTo>
                      <a:pt x="2058" y="360"/>
                    </a:lnTo>
                    <a:lnTo>
                      <a:pt x="2058" y="360"/>
                    </a:lnTo>
                    <a:lnTo>
                      <a:pt x="2058" y="360"/>
                    </a:lnTo>
                    <a:lnTo>
                      <a:pt x="2058" y="360"/>
                    </a:lnTo>
                    <a:lnTo>
                      <a:pt x="2058" y="360"/>
                    </a:lnTo>
                    <a:lnTo>
                      <a:pt x="2058" y="360"/>
                    </a:lnTo>
                    <a:lnTo>
                      <a:pt x="2058" y="360"/>
                    </a:lnTo>
                    <a:lnTo>
                      <a:pt x="2058" y="360"/>
                    </a:lnTo>
                    <a:lnTo>
                      <a:pt x="2058" y="360"/>
                    </a:lnTo>
                    <a:lnTo>
                      <a:pt x="2058" y="360"/>
                    </a:lnTo>
                    <a:lnTo>
                      <a:pt x="2058" y="360"/>
                    </a:lnTo>
                    <a:lnTo>
                      <a:pt x="2058" y="360"/>
                    </a:lnTo>
                    <a:lnTo>
                      <a:pt x="2058" y="360"/>
                    </a:lnTo>
                    <a:lnTo>
                      <a:pt x="2058" y="360"/>
                    </a:lnTo>
                    <a:lnTo>
                      <a:pt x="2058" y="360"/>
                    </a:lnTo>
                    <a:lnTo>
                      <a:pt x="2058" y="366"/>
                    </a:lnTo>
                    <a:lnTo>
                      <a:pt x="2058" y="366"/>
                    </a:lnTo>
                    <a:lnTo>
                      <a:pt x="2058" y="366"/>
                    </a:lnTo>
                    <a:lnTo>
                      <a:pt x="2058" y="366"/>
                    </a:lnTo>
                    <a:lnTo>
                      <a:pt x="2058" y="366"/>
                    </a:lnTo>
                    <a:lnTo>
                      <a:pt x="2058" y="366"/>
                    </a:lnTo>
                    <a:lnTo>
                      <a:pt x="2070" y="390"/>
                    </a:lnTo>
                    <a:lnTo>
                      <a:pt x="2070" y="390"/>
                    </a:lnTo>
                    <a:lnTo>
                      <a:pt x="2070" y="390"/>
                    </a:lnTo>
                    <a:lnTo>
                      <a:pt x="2070" y="390"/>
                    </a:lnTo>
                    <a:lnTo>
                      <a:pt x="2070" y="390"/>
                    </a:lnTo>
                    <a:lnTo>
                      <a:pt x="2070" y="390"/>
                    </a:lnTo>
                    <a:lnTo>
                      <a:pt x="2070" y="390"/>
                    </a:lnTo>
                    <a:lnTo>
                      <a:pt x="2070" y="390"/>
                    </a:lnTo>
                    <a:lnTo>
                      <a:pt x="2070" y="390"/>
                    </a:lnTo>
                    <a:lnTo>
                      <a:pt x="2070" y="390"/>
                    </a:lnTo>
                    <a:lnTo>
                      <a:pt x="2070" y="390"/>
                    </a:lnTo>
                    <a:lnTo>
                      <a:pt x="2070" y="390"/>
                    </a:lnTo>
                    <a:lnTo>
                      <a:pt x="2070" y="390"/>
                    </a:lnTo>
                    <a:lnTo>
                      <a:pt x="2070" y="390"/>
                    </a:lnTo>
                    <a:lnTo>
                      <a:pt x="2070" y="390"/>
                    </a:lnTo>
                    <a:lnTo>
                      <a:pt x="2070" y="390"/>
                    </a:lnTo>
                    <a:lnTo>
                      <a:pt x="2070" y="390"/>
                    </a:lnTo>
                    <a:lnTo>
                      <a:pt x="2070" y="390"/>
                    </a:lnTo>
                    <a:lnTo>
                      <a:pt x="2070" y="390"/>
                    </a:lnTo>
                    <a:lnTo>
                      <a:pt x="2070" y="390"/>
                    </a:lnTo>
                    <a:lnTo>
                      <a:pt x="2070" y="390"/>
                    </a:lnTo>
                    <a:lnTo>
                      <a:pt x="2070" y="390"/>
                    </a:lnTo>
                    <a:lnTo>
                      <a:pt x="2070" y="390"/>
                    </a:lnTo>
                    <a:lnTo>
                      <a:pt x="2070" y="390"/>
                    </a:lnTo>
                    <a:lnTo>
                      <a:pt x="2070" y="390"/>
                    </a:lnTo>
                    <a:lnTo>
                      <a:pt x="2070" y="390"/>
                    </a:lnTo>
                    <a:lnTo>
                      <a:pt x="2082" y="378"/>
                    </a:lnTo>
                    <a:lnTo>
                      <a:pt x="2082" y="378"/>
                    </a:lnTo>
                    <a:lnTo>
                      <a:pt x="2082" y="378"/>
                    </a:lnTo>
                    <a:lnTo>
                      <a:pt x="2082" y="378"/>
                    </a:lnTo>
                    <a:lnTo>
                      <a:pt x="2082" y="378"/>
                    </a:lnTo>
                    <a:lnTo>
                      <a:pt x="2082" y="378"/>
                    </a:lnTo>
                    <a:lnTo>
                      <a:pt x="2082" y="378"/>
                    </a:lnTo>
                    <a:lnTo>
                      <a:pt x="2082" y="378"/>
                    </a:lnTo>
                    <a:lnTo>
                      <a:pt x="2082" y="378"/>
                    </a:lnTo>
                    <a:lnTo>
                      <a:pt x="2082" y="378"/>
                    </a:lnTo>
                    <a:lnTo>
                      <a:pt x="2082" y="378"/>
                    </a:lnTo>
                    <a:lnTo>
                      <a:pt x="2082" y="378"/>
                    </a:lnTo>
                    <a:lnTo>
                      <a:pt x="2082" y="378"/>
                    </a:lnTo>
                    <a:lnTo>
                      <a:pt x="2082" y="378"/>
                    </a:lnTo>
                    <a:lnTo>
                      <a:pt x="2082" y="378"/>
                    </a:lnTo>
                    <a:lnTo>
                      <a:pt x="2082" y="378"/>
                    </a:lnTo>
                    <a:lnTo>
                      <a:pt x="2082" y="378"/>
                    </a:lnTo>
                    <a:lnTo>
                      <a:pt x="2082" y="378"/>
                    </a:lnTo>
                    <a:lnTo>
                      <a:pt x="2082" y="378"/>
                    </a:lnTo>
                    <a:lnTo>
                      <a:pt x="2082" y="372"/>
                    </a:lnTo>
                    <a:lnTo>
                      <a:pt x="2082" y="372"/>
                    </a:lnTo>
                    <a:lnTo>
                      <a:pt x="2082" y="372"/>
                    </a:lnTo>
                    <a:lnTo>
                      <a:pt x="2082" y="372"/>
                    </a:lnTo>
                    <a:lnTo>
                      <a:pt x="2082" y="372"/>
                    </a:lnTo>
                    <a:lnTo>
                      <a:pt x="2082" y="372"/>
                    </a:lnTo>
                    <a:lnTo>
                      <a:pt x="2082" y="372"/>
                    </a:lnTo>
                    <a:lnTo>
                      <a:pt x="2088" y="372"/>
                    </a:lnTo>
                    <a:lnTo>
                      <a:pt x="2088" y="372"/>
                    </a:lnTo>
                    <a:lnTo>
                      <a:pt x="2088" y="372"/>
                    </a:lnTo>
                    <a:lnTo>
                      <a:pt x="2088" y="372"/>
                    </a:lnTo>
                    <a:lnTo>
                      <a:pt x="2088" y="372"/>
                    </a:lnTo>
                    <a:lnTo>
                      <a:pt x="2088" y="372"/>
                    </a:lnTo>
                    <a:lnTo>
                      <a:pt x="2088" y="372"/>
                    </a:lnTo>
                    <a:lnTo>
                      <a:pt x="2088" y="372"/>
                    </a:lnTo>
                    <a:lnTo>
                      <a:pt x="2088" y="372"/>
                    </a:lnTo>
                    <a:lnTo>
                      <a:pt x="2088" y="372"/>
                    </a:lnTo>
                    <a:lnTo>
                      <a:pt x="2088" y="366"/>
                    </a:lnTo>
                    <a:lnTo>
                      <a:pt x="2088" y="366"/>
                    </a:lnTo>
                    <a:lnTo>
                      <a:pt x="2088" y="366"/>
                    </a:lnTo>
                    <a:lnTo>
                      <a:pt x="2088" y="366"/>
                    </a:lnTo>
                    <a:lnTo>
                      <a:pt x="2088" y="366"/>
                    </a:lnTo>
                    <a:lnTo>
                      <a:pt x="2088" y="366"/>
                    </a:lnTo>
                    <a:lnTo>
                      <a:pt x="2088" y="366"/>
                    </a:lnTo>
                    <a:lnTo>
                      <a:pt x="2088" y="366"/>
                    </a:lnTo>
                    <a:lnTo>
                      <a:pt x="2088" y="366"/>
                    </a:lnTo>
                    <a:lnTo>
                      <a:pt x="2088" y="366"/>
                    </a:lnTo>
                    <a:lnTo>
                      <a:pt x="2088" y="366"/>
                    </a:lnTo>
                    <a:lnTo>
                      <a:pt x="2088" y="366"/>
                    </a:lnTo>
                    <a:lnTo>
                      <a:pt x="2088" y="366"/>
                    </a:lnTo>
                    <a:lnTo>
                      <a:pt x="2088" y="366"/>
                    </a:lnTo>
                    <a:lnTo>
                      <a:pt x="2088" y="366"/>
                    </a:lnTo>
                    <a:lnTo>
                      <a:pt x="2088" y="366"/>
                    </a:lnTo>
                    <a:lnTo>
                      <a:pt x="2088" y="366"/>
                    </a:lnTo>
                    <a:lnTo>
                      <a:pt x="2088" y="360"/>
                    </a:lnTo>
                    <a:lnTo>
                      <a:pt x="2088" y="360"/>
                    </a:lnTo>
                    <a:lnTo>
                      <a:pt x="2088" y="360"/>
                    </a:lnTo>
                    <a:lnTo>
                      <a:pt x="2088" y="360"/>
                    </a:lnTo>
                    <a:lnTo>
                      <a:pt x="2088" y="360"/>
                    </a:lnTo>
                    <a:lnTo>
                      <a:pt x="2088" y="360"/>
                    </a:lnTo>
                    <a:lnTo>
                      <a:pt x="2088" y="360"/>
                    </a:lnTo>
                    <a:lnTo>
                      <a:pt x="2088" y="360"/>
                    </a:lnTo>
                    <a:lnTo>
                      <a:pt x="2088" y="360"/>
                    </a:lnTo>
                    <a:lnTo>
                      <a:pt x="2088" y="360"/>
                    </a:lnTo>
                    <a:lnTo>
                      <a:pt x="2088" y="360"/>
                    </a:lnTo>
                    <a:lnTo>
                      <a:pt x="2088" y="360"/>
                    </a:lnTo>
                    <a:lnTo>
                      <a:pt x="2088" y="360"/>
                    </a:lnTo>
                    <a:lnTo>
                      <a:pt x="2088" y="360"/>
                    </a:lnTo>
                    <a:lnTo>
                      <a:pt x="2088" y="360"/>
                    </a:lnTo>
                    <a:lnTo>
                      <a:pt x="2088" y="360"/>
                    </a:lnTo>
                    <a:lnTo>
                      <a:pt x="2088" y="354"/>
                    </a:lnTo>
                    <a:lnTo>
                      <a:pt x="2088" y="354"/>
                    </a:lnTo>
                    <a:lnTo>
                      <a:pt x="2088" y="354"/>
                    </a:lnTo>
                    <a:lnTo>
                      <a:pt x="2088" y="354"/>
                    </a:lnTo>
                    <a:lnTo>
                      <a:pt x="2088" y="354"/>
                    </a:lnTo>
                    <a:lnTo>
                      <a:pt x="2088" y="354"/>
                    </a:lnTo>
                    <a:lnTo>
                      <a:pt x="2088" y="354"/>
                    </a:lnTo>
                    <a:lnTo>
                      <a:pt x="2088" y="354"/>
                    </a:lnTo>
                    <a:lnTo>
                      <a:pt x="2088" y="354"/>
                    </a:lnTo>
                    <a:lnTo>
                      <a:pt x="2088" y="354"/>
                    </a:lnTo>
                    <a:lnTo>
                      <a:pt x="2088" y="354"/>
                    </a:lnTo>
                    <a:lnTo>
                      <a:pt x="2088" y="354"/>
                    </a:lnTo>
                    <a:lnTo>
                      <a:pt x="2094" y="354"/>
                    </a:lnTo>
                    <a:lnTo>
                      <a:pt x="2094" y="354"/>
                    </a:lnTo>
                    <a:lnTo>
                      <a:pt x="2094" y="354"/>
                    </a:lnTo>
                    <a:lnTo>
                      <a:pt x="2094" y="354"/>
                    </a:lnTo>
                    <a:lnTo>
                      <a:pt x="2094" y="354"/>
                    </a:lnTo>
                    <a:lnTo>
                      <a:pt x="2094" y="354"/>
                    </a:lnTo>
                    <a:lnTo>
                      <a:pt x="2094" y="354"/>
                    </a:lnTo>
                    <a:lnTo>
                      <a:pt x="2094" y="354"/>
                    </a:lnTo>
                    <a:lnTo>
                      <a:pt x="2094" y="354"/>
                    </a:lnTo>
                    <a:lnTo>
                      <a:pt x="2094" y="354"/>
                    </a:lnTo>
                    <a:lnTo>
                      <a:pt x="2094" y="354"/>
                    </a:lnTo>
                    <a:lnTo>
                      <a:pt x="2094" y="354"/>
                    </a:lnTo>
                    <a:lnTo>
                      <a:pt x="2094" y="354"/>
                    </a:lnTo>
                    <a:lnTo>
                      <a:pt x="2094" y="348"/>
                    </a:lnTo>
                    <a:lnTo>
                      <a:pt x="2094" y="348"/>
                    </a:lnTo>
                    <a:lnTo>
                      <a:pt x="2094" y="348"/>
                    </a:lnTo>
                    <a:lnTo>
                      <a:pt x="2094" y="348"/>
                    </a:lnTo>
                    <a:lnTo>
                      <a:pt x="2094" y="348"/>
                    </a:lnTo>
                    <a:lnTo>
                      <a:pt x="2094" y="348"/>
                    </a:lnTo>
                    <a:lnTo>
                      <a:pt x="2094" y="348"/>
                    </a:lnTo>
                    <a:lnTo>
                      <a:pt x="2094" y="348"/>
                    </a:lnTo>
                    <a:lnTo>
                      <a:pt x="2094" y="348"/>
                    </a:lnTo>
                    <a:lnTo>
                      <a:pt x="2094" y="348"/>
                    </a:lnTo>
                    <a:lnTo>
                      <a:pt x="2094" y="348"/>
                    </a:lnTo>
                    <a:lnTo>
                      <a:pt x="2094" y="348"/>
                    </a:lnTo>
                    <a:lnTo>
                      <a:pt x="2094" y="348"/>
                    </a:lnTo>
                    <a:lnTo>
                      <a:pt x="2094" y="348"/>
                    </a:lnTo>
                    <a:lnTo>
                      <a:pt x="2094" y="348"/>
                    </a:lnTo>
                    <a:lnTo>
                      <a:pt x="2094" y="348"/>
                    </a:lnTo>
                    <a:lnTo>
                      <a:pt x="2094" y="348"/>
                    </a:lnTo>
                    <a:lnTo>
                      <a:pt x="2094" y="348"/>
                    </a:lnTo>
                    <a:lnTo>
                      <a:pt x="2094" y="348"/>
                    </a:lnTo>
                    <a:lnTo>
                      <a:pt x="2094" y="348"/>
                    </a:lnTo>
                    <a:lnTo>
                      <a:pt x="2094" y="348"/>
                    </a:lnTo>
                    <a:lnTo>
                      <a:pt x="2094" y="348"/>
                    </a:lnTo>
                    <a:lnTo>
                      <a:pt x="2094" y="348"/>
                    </a:lnTo>
                    <a:lnTo>
                      <a:pt x="2094" y="348"/>
                    </a:lnTo>
                    <a:lnTo>
                      <a:pt x="2094" y="348"/>
                    </a:lnTo>
                    <a:lnTo>
                      <a:pt x="2094" y="348"/>
                    </a:lnTo>
                    <a:lnTo>
                      <a:pt x="2094" y="348"/>
                    </a:lnTo>
                    <a:lnTo>
                      <a:pt x="2094" y="348"/>
                    </a:lnTo>
                    <a:lnTo>
                      <a:pt x="2094" y="348"/>
                    </a:lnTo>
                    <a:lnTo>
                      <a:pt x="2094" y="348"/>
                    </a:lnTo>
                    <a:lnTo>
                      <a:pt x="2094" y="348"/>
                    </a:lnTo>
                    <a:lnTo>
                      <a:pt x="2094" y="348"/>
                    </a:lnTo>
                    <a:lnTo>
                      <a:pt x="2094" y="348"/>
                    </a:lnTo>
                    <a:lnTo>
                      <a:pt x="2094" y="348"/>
                    </a:lnTo>
                    <a:lnTo>
                      <a:pt x="2094" y="348"/>
                    </a:lnTo>
                    <a:lnTo>
                      <a:pt x="2094" y="348"/>
                    </a:lnTo>
                    <a:lnTo>
                      <a:pt x="2094" y="348"/>
                    </a:lnTo>
                    <a:lnTo>
                      <a:pt x="2094" y="348"/>
                    </a:lnTo>
                    <a:lnTo>
                      <a:pt x="2094" y="354"/>
                    </a:lnTo>
                    <a:lnTo>
                      <a:pt x="2094" y="354"/>
                    </a:lnTo>
                    <a:lnTo>
                      <a:pt x="2100" y="354"/>
                    </a:lnTo>
                    <a:lnTo>
                      <a:pt x="2100" y="354"/>
                    </a:lnTo>
                    <a:lnTo>
                      <a:pt x="2100" y="354"/>
                    </a:lnTo>
                    <a:lnTo>
                      <a:pt x="2100" y="354"/>
                    </a:lnTo>
                    <a:lnTo>
                      <a:pt x="2100" y="354"/>
                    </a:lnTo>
                    <a:lnTo>
                      <a:pt x="2100" y="354"/>
                    </a:lnTo>
                    <a:lnTo>
                      <a:pt x="2100" y="354"/>
                    </a:lnTo>
                    <a:lnTo>
                      <a:pt x="2100" y="354"/>
                    </a:lnTo>
                    <a:lnTo>
                      <a:pt x="2100" y="354"/>
                    </a:lnTo>
                    <a:lnTo>
                      <a:pt x="2100" y="354"/>
                    </a:lnTo>
                    <a:lnTo>
                      <a:pt x="2100" y="354"/>
                    </a:lnTo>
                    <a:lnTo>
                      <a:pt x="2100" y="354"/>
                    </a:lnTo>
                    <a:lnTo>
                      <a:pt x="2100" y="354"/>
                    </a:lnTo>
                    <a:lnTo>
                      <a:pt x="2100" y="354"/>
                    </a:lnTo>
                    <a:lnTo>
                      <a:pt x="2100" y="354"/>
                    </a:lnTo>
                    <a:lnTo>
                      <a:pt x="2100" y="354"/>
                    </a:lnTo>
                    <a:lnTo>
                      <a:pt x="2100" y="354"/>
                    </a:lnTo>
                    <a:lnTo>
                      <a:pt x="2100" y="354"/>
                    </a:lnTo>
                    <a:lnTo>
                      <a:pt x="2100" y="354"/>
                    </a:lnTo>
                    <a:lnTo>
                      <a:pt x="2100" y="354"/>
                    </a:lnTo>
                    <a:lnTo>
                      <a:pt x="2100" y="354"/>
                    </a:lnTo>
                    <a:lnTo>
                      <a:pt x="2100" y="354"/>
                    </a:lnTo>
                    <a:lnTo>
                      <a:pt x="2100" y="354"/>
                    </a:lnTo>
                    <a:lnTo>
                      <a:pt x="2100" y="360"/>
                    </a:lnTo>
                    <a:lnTo>
                      <a:pt x="2100" y="360"/>
                    </a:lnTo>
                    <a:lnTo>
                      <a:pt x="2100" y="360"/>
                    </a:lnTo>
                    <a:lnTo>
                      <a:pt x="2100" y="360"/>
                    </a:lnTo>
                    <a:lnTo>
                      <a:pt x="2100" y="360"/>
                    </a:lnTo>
                    <a:lnTo>
                      <a:pt x="2100" y="360"/>
                    </a:lnTo>
                    <a:lnTo>
                      <a:pt x="2100" y="360"/>
                    </a:lnTo>
                    <a:lnTo>
                      <a:pt x="2100" y="360"/>
                    </a:lnTo>
                    <a:lnTo>
                      <a:pt x="2100" y="360"/>
                    </a:lnTo>
                    <a:lnTo>
                      <a:pt x="2100" y="360"/>
                    </a:lnTo>
                    <a:lnTo>
                      <a:pt x="2100" y="360"/>
                    </a:lnTo>
                    <a:lnTo>
                      <a:pt x="2100" y="360"/>
                    </a:lnTo>
                    <a:lnTo>
                      <a:pt x="2100" y="360"/>
                    </a:lnTo>
                    <a:lnTo>
                      <a:pt x="2100" y="360"/>
                    </a:lnTo>
                    <a:lnTo>
                      <a:pt x="2100" y="360"/>
                    </a:lnTo>
                    <a:lnTo>
                      <a:pt x="2100" y="360"/>
                    </a:lnTo>
                    <a:lnTo>
                      <a:pt x="2100" y="366"/>
                    </a:lnTo>
                    <a:lnTo>
                      <a:pt x="2100" y="366"/>
                    </a:lnTo>
                    <a:lnTo>
                      <a:pt x="2100" y="366"/>
                    </a:lnTo>
                    <a:lnTo>
                      <a:pt x="2100" y="366"/>
                    </a:lnTo>
                    <a:lnTo>
                      <a:pt x="2100" y="366"/>
                    </a:lnTo>
                    <a:lnTo>
                      <a:pt x="2100" y="366"/>
                    </a:lnTo>
                    <a:lnTo>
                      <a:pt x="2100" y="366"/>
                    </a:lnTo>
                    <a:lnTo>
                      <a:pt x="2100" y="366"/>
                    </a:lnTo>
                    <a:lnTo>
                      <a:pt x="2100" y="366"/>
                    </a:lnTo>
                    <a:lnTo>
                      <a:pt x="2100" y="366"/>
                    </a:lnTo>
                    <a:lnTo>
                      <a:pt x="2100" y="366"/>
                    </a:lnTo>
                    <a:lnTo>
                      <a:pt x="2100" y="366"/>
                    </a:lnTo>
                    <a:lnTo>
                      <a:pt x="2100" y="366"/>
                    </a:lnTo>
                    <a:lnTo>
                      <a:pt x="2100" y="366"/>
                    </a:lnTo>
                    <a:lnTo>
                      <a:pt x="2100" y="366"/>
                    </a:lnTo>
                    <a:lnTo>
                      <a:pt x="2106" y="366"/>
                    </a:lnTo>
                    <a:lnTo>
                      <a:pt x="2106" y="372"/>
                    </a:lnTo>
                    <a:lnTo>
                      <a:pt x="2106" y="372"/>
                    </a:lnTo>
                    <a:lnTo>
                      <a:pt x="2106" y="372"/>
                    </a:lnTo>
                    <a:lnTo>
                      <a:pt x="2106" y="372"/>
                    </a:lnTo>
                    <a:lnTo>
                      <a:pt x="2106" y="372"/>
                    </a:lnTo>
                    <a:lnTo>
                      <a:pt x="2106" y="372"/>
                    </a:lnTo>
                    <a:lnTo>
                      <a:pt x="2106" y="372"/>
                    </a:lnTo>
                    <a:lnTo>
                      <a:pt x="2106" y="372"/>
                    </a:lnTo>
                    <a:lnTo>
                      <a:pt x="2106" y="372"/>
                    </a:lnTo>
                    <a:lnTo>
                      <a:pt x="2106" y="372"/>
                    </a:lnTo>
                    <a:lnTo>
                      <a:pt x="2106" y="372"/>
                    </a:lnTo>
                    <a:lnTo>
                      <a:pt x="2106" y="372"/>
                    </a:lnTo>
                    <a:lnTo>
                      <a:pt x="2106" y="372"/>
                    </a:lnTo>
                    <a:lnTo>
                      <a:pt x="2106" y="372"/>
                    </a:lnTo>
                    <a:lnTo>
                      <a:pt x="2118" y="396"/>
                    </a:lnTo>
                    <a:lnTo>
                      <a:pt x="2118" y="396"/>
                    </a:lnTo>
                    <a:lnTo>
                      <a:pt x="2118" y="396"/>
                    </a:lnTo>
                    <a:lnTo>
                      <a:pt x="2118" y="396"/>
                    </a:lnTo>
                    <a:lnTo>
                      <a:pt x="2118" y="396"/>
                    </a:lnTo>
                    <a:lnTo>
                      <a:pt x="2118" y="396"/>
                    </a:lnTo>
                    <a:lnTo>
                      <a:pt x="2118" y="396"/>
                    </a:lnTo>
                    <a:lnTo>
                      <a:pt x="2118" y="396"/>
                    </a:lnTo>
                    <a:lnTo>
                      <a:pt x="2118" y="396"/>
                    </a:lnTo>
                    <a:lnTo>
                      <a:pt x="2118" y="396"/>
                    </a:lnTo>
                    <a:lnTo>
                      <a:pt x="2118" y="396"/>
                    </a:lnTo>
                    <a:lnTo>
                      <a:pt x="2118" y="396"/>
                    </a:lnTo>
                    <a:lnTo>
                      <a:pt x="2118" y="396"/>
                    </a:lnTo>
                    <a:lnTo>
                      <a:pt x="2118" y="396"/>
                    </a:lnTo>
                    <a:lnTo>
                      <a:pt x="2118" y="396"/>
                    </a:lnTo>
                    <a:lnTo>
                      <a:pt x="2118" y="396"/>
                    </a:lnTo>
                    <a:lnTo>
                      <a:pt x="2118" y="396"/>
                    </a:lnTo>
                    <a:lnTo>
                      <a:pt x="2118" y="396"/>
                    </a:lnTo>
                    <a:lnTo>
                      <a:pt x="2118" y="396"/>
                    </a:lnTo>
                    <a:lnTo>
                      <a:pt x="2118" y="396"/>
                    </a:lnTo>
                    <a:lnTo>
                      <a:pt x="2118" y="396"/>
                    </a:lnTo>
                    <a:lnTo>
                      <a:pt x="2118" y="396"/>
                    </a:lnTo>
                    <a:lnTo>
                      <a:pt x="2118" y="396"/>
                    </a:lnTo>
                    <a:lnTo>
                      <a:pt x="2118" y="396"/>
                    </a:lnTo>
                    <a:lnTo>
                      <a:pt x="2118" y="396"/>
                    </a:lnTo>
                    <a:lnTo>
                      <a:pt x="2118" y="396"/>
                    </a:lnTo>
                    <a:lnTo>
                      <a:pt x="2130" y="384"/>
                    </a:lnTo>
                    <a:lnTo>
                      <a:pt x="2130" y="384"/>
                    </a:lnTo>
                    <a:lnTo>
                      <a:pt x="2130" y="384"/>
                    </a:lnTo>
                    <a:lnTo>
                      <a:pt x="2130" y="384"/>
                    </a:lnTo>
                    <a:lnTo>
                      <a:pt x="2130" y="384"/>
                    </a:lnTo>
                    <a:lnTo>
                      <a:pt x="2130" y="384"/>
                    </a:lnTo>
                    <a:lnTo>
                      <a:pt x="2130" y="384"/>
                    </a:lnTo>
                    <a:lnTo>
                      <a:pt x="2130" y="384"/>
                    </a:lnTo>
                    <a:lnTo>
                      <a:pt x="2130" y="384"/>
                    </a:lnTo>
                    <a:lnTo>
                      <a:pt x="2130" y="384"/>
                    </a:lnTo>
                    <a:lnTo>
                      <a:pt x="2130" y="384"/>
                    </a:lnTo>
                    <a:lnTo>
                      <a:pt x="2130" y="384"/>
                    </a:lnTo>
                    <a:lnTo>
                      <a:pt x="2130" y="384"/>
                    </a:lnTo>
                    <a:lnTo>
                      <a:pt x="2130" y="384"/>
                    </a:lnTo>
                    <a:lnTo>
                      <a:pt x="2130" y="384"/>
                    </a:lnTo>
                    <a:lnTo>
                      <a:pt x="2130" y="384"/>
                    </a:lnTo>
                    <a:lnTo>
                      <a:pt x="2130" y="384"/>
                    </a:lnTo>
                    <a:lnTo>
                      <a:pt x="2130" y="384"/>
                    </a:lnTo>
                    <a:lnTo>
                      <a:pt x="2130" y="378"/>
                    </a:lnTo>
                    <a:lnTo>
                      <a:pt x="2130" y="378"/>
                    </a:lnTo>
                    <a:lnTo>
                      <a:pt x="2130" y="378"/>
                    </a:lnTo>
                    <a:lnTo>
                      <a:pt x="2130" y="378"/>
                    </a:lnTo>
                    <a:lnTo>
                      <a:pt x="2130" y="378"/>
                    </a:lnTo>
                    <a:lnTo>
                      <a:pt x="2130" y="378"/>
                    </a:lnTo>
                    <a:lnTo>
                      <a:pt x="2130" y="378"/>
                    </a:lnTo>
                    <a:lnTo>
                      <a:pt x="2130" y="378"/>
                    </a:lnTo>
                    <a:lnTo>
                      <a:pt x="2130" y="378"/>
                    </a:lnTo>
                    <a:lnTo>
                      <a:pt x="2130" y="378"/>
                    </a:lnTo>
                    <a:lnTo>
                      <a:pt x="2130" y="378"/>
                    </a:lnTo>
                    <a:lnTo>
                      <a:pt x="2130" y="378"/>
                    </a:lnTo>
                    <a:lnTo>
                      <a:pt x="2130" y="378"/>
                    </a:lnTo>
                    <a:lnTo>
                      <a:pt x="2130" y="378"/>
                    </a:lnTo>
                    <a:lnTo>
                      <a:pt x="2130" y="378"/>
                    </a:lnTo>
                    <a:lnTo>
                      <a:pt x="2130" y="378"/>
                    </a:lnTo>
                    <a:lnTo>
                      <a:pt x="2130" y="378"/>
                    </a:lnTo>
                    <a:lnTo>
                      <a:pt x="2130" y="372"/>
                    </a:lnTo>
                    <a:lnTo>
                      <a:pt x="2130" y="372"/>
                    </a:lnTo>
                    <a:lnTo>
                      <a:pt x="2130" y="372"/>
                    </a:lnTo>
                    <a:lnTo>
                      <a:pt x="2130" y="372"/>
                    </a:lnTo>
                    <a:lnTo>
                      <a:pt x="2130" y="372"/>
                    </a:lnTo>
                    <a:lnTo>
                      <a:pt x="2130" y="372"/>
                    </a:lnTo>
                    <a:lnTo>
                      <a:pt x="2130" y="372"/>
                    </a:lnTo>
                    <a:lnTo>
                      <a:pt x="2130" y="372"/>
                    </a:lnTo>
                    <a:lnTo>
                      <a:pt x="2130" y="372"/>
                    </a:lnTo>
                    <a:lnTo>
                      <a:pt x="2130" y="372"/>
                    </a:lnTo>
                    <a:lnTo>
                      <a:pt x="2136" y="372"/>
                    </a:lnTo>
                    <a:lnTo>
                      <a:pt x="2136" y="372"/>
                    </a:lnTo>
                    <a:lnTo>
                      <a:pt x="2136" y="372"/>
                    </a:lnTo>
                    <a:lnTo>
                      <a:pt x="2136" y="372"/>
                    </a:lnTo>
                    <a:lnTo>
                      <a:pt x="2136" y="372"/>
                    </a:lnTo>
                    <a:lnTo>
                      <a:pt x="2136" y="372"/>
                    </a:lnTo>
                    <a:lnTo>
                      <a:pt x="2136" y="372"/>
                    </a:lnTo>
                    <a:lnTo>
                      <a:pt x="2136" y="366"/>
                    </a:lnTo>
                    <a:lnTo>
                      <a:pt x="2136" y="366"/>
                    </a:lnTo>
                    <a:lnTo>
                      <a:pt x="2136" y="366"/>
                    </a:lnTo>
                    <a:lnTo>
                      <a:pt x="2136" y="366"/>
                    </a:lnTo>
                    <a:lnTo>
                      <a:pt x="2136" y="366"/>
                    </a:lnTo>
                    <a:lnTo>
                      <a:pt x="2136" y="366"/>
                    </a:lnTo>
                    <a:lnTo>
                      <a:pt x="2136" y="366"/>
                    </a:lnTo>
                    <a:lnTo>
                      <a:pt x="2136" y="366"/>
                    </a:lnTo>
                    <a:lnTo>
                      <a:pt x="2136" y="366"/>
                    </a:lnTo>
                    <a:lnTo>
                      <a:pt x="2136" y="366"/>
                    </a:lnTo>
                    <a:lnTo>
                      <a:pt x="2136" y="366"/>
                    </a:lnTo>
                    <a:lnTo>
                      <a:pt x="2136" y="366"/>
                    </a:lnTo>
                    <a:lnTo>
                      <a:pt x="2136" y="366"/>
                    </a:lnTo>
                    <a:lnTo>
                      <a:pt x="2136" y="366"/>
                    </a:lnTo>
                    <a:lnTo>
                      <a:pt x="2136" y="366"/>
                    </a:lnTo>
                    <a:lnTo>
                      <a:pt x="2136" y="360"/>
                    </a:lnTo>
                    <a:lnTo>
                      <a:pt x="2136" y="360"/>
                    </a:lnTo>
                    <a:lnTo>
                      <a:pt x="2136" y="360"/>
                    </a:lnTo>
                    <a:lnTo>
                      <a:pt x="2136" y="360"/>
                    </a:lnTo>
                    <a:lnTo>
                      <a:pt x="2136" y="360"/>
                    </a:lnTo>
                    <a:lnTo>
                      <a:pt x="2136" y="360"/>
                    </a:lnTo>
                    <a:lnTo>
                      <a:pt x="2136" y="360"/>
                    </a:lnTo>
                    <a:lnTo>
                      <a:pt x="2136" y="360"/>
                    </a:lnTo>
                    <a:lnTo>
                      <a:pt x="2136" y="360"/>
                    </a:lnTo>
                    <a:lnTo>
                      <a:pt x="2136" y="360"/>
                    </a:lnTo>
                    <a:lnTo>
                      <a:pt x="2136" y="360"/>
                    </a:lnTo>
                    <a:lnTo>
                      <a:pt x="2136" y="360"/>
                    </a:lnTo>
                    <a:lnTo>
                      <a:pt x="2136" y="360"/>
                    </a:lnTo>
                    <a:lnTo>
                      <a:pt x="2136" y="360"/>
                    </a:lnTo>
                    <a:lnTo>
                      <a:pt x="2136" y="360"/>
                    </a:lnTo>
                    <a:lnTo>
                      <a:pt x="2136" y="360"/>
                    </a:lnTo>
                    <a:lnTo>
                      <a:pt x="2136" y="360"/>
                    </a:lnTo>
                    <a:lnTo>
                      <a:pt x="2136" y="360"/>
                    </a:lnTo>
                    <a:lnTo>
                      <a:pt x="2136" y="360"/>
                    </a:lnTo>
                    <a:lnTo>
                      <a:pt x="2136" y="360"/>
                    </a:lnTo>
                    <a:lnTo>
                      <a:pt x="2136" y="360"/>
                    </a:lnTo>
                    <a:lnTo>
                      <a:pt x="2136" y="354"/>
                    </a:lnTo>
                    <a:lnTo>
                      <a:pt x="2136" y="354"/>
                    </a:lnTo>
                    <a:lnTo>
                      <a:pt x="2136" y="354"/>
                    </a:lnTo>
                    <a:lnTo>
                      <a:pt x="2136" y="354"/>
                    </a:lnTo>
                    <a:lnTo>
                      <a:pt x="2136" y="354"/>
                    </a:lnTo>
                    <a:lnTo>
                      <a:pt x="2136" y="354"/>
                    </a:lnTo>
                    <a:lnTo>
                      <a:pt x="2136" y="354"/>
                    </a:lnTo>
                    <a:lnTo>
                      <a:pt x="2136" y="354"/>
                    </a:lnTo>
                    <a:lnTo>
                      <a:pt x="2136" y="354"/>
                    </a:lnTo>
                    <a:lnTo>
                      <a:pt x="2136" y="354"/>
                    </a:lnTo>
                    <a:lnTo>
                      <a:pt x="2136" y="354"/>
                    </a:lnTo>
                    <a:lnTo>
                      <a:pt x="2142" y="354"/>
                    </a:lnTo>
                    <a:lnTo>
                      <a:pt x="2142" y="354"/>
                    </a:lnTo>
                    <a:lnTo>
                      <a:pt x="2142" y="354"/>
                    </a:lnTo>
                    <a:lnTo>
                      <a:pt x="2142" y="354"/>
                    </a:lnTo>
                    <a:lnTo>
                      <a:pt x="2142" y="354"/>
                    </a:lnTo>
                    <a:lnTo>
                      <a:pt x="2142" y="354"/>
                    </a:lnTo>
                    <a:lnTo>
                      <a:pt x="2142" y="354"/>
                    </a:lnTo>
                    <a:lnTo>
                      <a:pt x="2142" y="354"/>
                    </a:lnTo>
                    <a:lnTo>
                      <a:pt x="2142" y="354"/>
                    </a:lnTo>
                    <a:lnTo>
                      <a:pt x="2142" y="354"/>
                    </a:lnTo>
                    <a:lnTo>
                      <a:pt x="2142" y="354"/>
                    </a:lnTo>
                    <a:lnTo>
                      <a:pt x="2142" y="354"/>
                    </a:lnTo>
                    <a:lnTo>
                      <a:pt x="2142" y="354"/>
                    </a:lnTo>
                    <a:lnTo>
                      <a:pt x="2142" y="354"/>
                    </a:lnTo>
                    <a:lnTo>
                      <a:pt x="2142" y="354"/>
                    </a:lnTo>
                    <a:lnTo>
                      <a:pt x="2142" y="354"/>
                    </a:lnTo>
                    <a:lnTo>
                      <a:pt x="2142" y="354"/>
                    </a:lnTo>
                    <a:lnTo>
                      <a:pt x="2142" y="354"/>
                    </a:lnTo>
                    <a:lnTo>
                      <a:pt x="2142" y="354"/>
                    </a:lnTo>
                    <a:lnTo>
                      <a:pt x="2142" y="354"/>
                    </a:lnTo>
                    <a:lnTo>
                      <a:pt x="2142" y="354"/>
                    </a:lnTo>
                    <a:lnTo>
                      <a:pt x="2142" y="354"/>
                    </a:lnTo>
                    <a:lnTo>
                      <a:pt x="2142" y="354"/>
                    </a:lnTo>
                    <a:lnTo>
                      <a:pt x="2142" y="354"/>
                    </a:lnTo>
                    <a:lnTo>
                      <a:pt x="2142" y="354"/>
                    </a:lnTo>
                    <a:lnTo>
                      <a:pt x="2142" y="354"/>
                    </a:lnTo>
                    <a:lnTo>
                      <a:pt x="2142" y="354"/>
                    </a:lnTo>
                    <a:lnTo>
                      <a:pt x="2142" y="354"/>
                    </a:lnTo>
                    <a:lnTo>
                      <a:pt x="2142" y="354"/>
                    </a:lnTo>
                    <a:lnTo>
                      <a:pt x="2142" y="354"/>
                    </a:lnTo>
                    <a:lnTo>
                      <a:pt x="2142" y="354"/>
                    </a:lnTo>
                    <a:lnTo>
                      <a:pt x="2142" y="354"/>
                    </a:lnTo>
                    <a:lnTo>
                      <a:pt x="2142" y="354"/>
                    </a:lnTo>
                    <a:lnTo>
                      <a:pt x="2142" y="354"/>
                    </a:lnTo>
                    <a:lnTo>
                      <a:pt x="2142" y="354"/>
                    </a:lnTo>
                    <a:lnTo>
                      <a:pt x="2142" y="354"/>
                    </a:lnTo>
                    <a:lnTo>
                      <a:pt x="2142" y="354"/>
                    </a:lnTo>
                    <a:lnTo>
                      <a:pt x="2142" y="354"/>
                    </a:lnTo>
                    <a:lnTo>
                      <a:pt x="2142" y="354"/>
                    </a:lnTo>
                    <a:lnTo>
                      <a:pt x="2142" y="354"/>
                    </a:lnTo>
                    <a:lnTo>
                      <a:pt x="2142" y="360"/>
                    </a:lnTo>
                    <a:lnTo>
                      <a:pt x="2142" y="360"/>
                    </a:lnTo>
                    <a:lnTo>
                      <a:pt x="2142" y="360"/>
                    </a:lnTo>
                    <a:lnTo>
                      <a:pt x="2142" y="360"/>
                    </a:lnTo>
                    <a:lnTo>
                      <a:pt x="2142" y="360"/>
                    </a:lnTo>
                    <a:lnTo>
                      <a:pt x="2142" y="360"/>
                    </a:lnTo>
                    <a:lnTo>
                      <a:pt x="2142" y="360"/>
                    </a:lnTo>
                    <a:lnTo>
                      <a:pt x="2142" y="360"/>
                    </a:lnTo>
                    <a:lnTo>
                      <a:pt x="2142" y="360"/>
                    </a:lnTo>
                    <a:lnTo>
                      <a:pt x="2142" y="360"/>
                    </a:lnTo>
                    <a:lnTo>
                      <a:pt x="2142" y="360"/>
                    </a:lnTo>
                    <a:lnTo>
                      <a:pt x="2142" y="360"/>
                    </a:lnTo>
                    <a:lnTo>
                      <a:pt x="2142" y="360"/>
                    </a:lnTo>
                    <a:lnTo>
                      <a:pt x="2148" y="360"/>
                    </a:lnTo>
                    <a:lnTo>
                      <a:pt x="2148" y="360"/>
                    </a:lnTo>
                    <a:lnTo>
                      <a:pt x="2148" y="360"/>
                    </a:lnTo>
                    <a:lnTo>
                      <a:pt x="2148" y="360"/>
                    </a:lnTo>
                    <a:lnTo>
                      <a:pt x="2148" y="360"/>
                    </a:lnTo>
                    <a:lnTo>
                      <a:pt x="2148" y="360"/>
                    </a:lnTo>
                    <a:lnTo>
                      <a:pt x="2148" y="360"/>
                    </a:lnTo>
                    <a:lnTo>
                      <a:pt x="2148" y="360"/>
                    </a:lnTo>
                    <a:lnTo>
                      <a:pt x="2148" y="360"/>
                    </a:lnTo>
                    <a:lnTo>
                      <a:pt x="2148" y="366"/>
                    </a:lnTo>
                    <a:lnTo>
                      <a:pt x="2148" y="366"/>
                    </a:lnTo>
                    <a:lnTo>
                      <a:pt x="2148" y="366"/>
                    </a:lnTo>
                    <a:lnTo>
                      <a:pt x="2148" y="366"/>
                    </a:lnTo>
                    <a:lnTo>
                      <a:pt x="2148" y="366"/>
                    </a:lnTo>
                    <a:lnTo>
                      <a:pt x="2148" y="366"/>
                    </a:lnTo>
                    <a:lnTo>
                      <a:pt x="2148" y="366"/>
                    </a:lnTo>
                    <a:lnTo>
                      <a:pt x="2148" y="366"/>
                    </a:lnTo>
                    <a:lnTo>
                      <a:pt x="2148" y="366"/>
                    </a:lnTo>
                    <a:lnTo>
                      <a:pt x="2148" y="366"/>
                    </a:lnTo>
                    <a:lnTo>
                      <a:pt x="2148" y="366"/>
                    </a:lnTo>
                    <a:lnTo>
                      <a:pt x="2148" y="366"/>
                    </a:lnTo>
                    <a:lnTo>
                      <a:pt x="2148" y="366"/>
                    </a:lnTo>
                    <a:lnTo>
                      <a:pt x="2148" y="366"/>
                    </a:lnTo>
                    <a:lnTo>
                      <a:pt x="2148" y="366"/>
                    </a:lnTo>
                    <a:lnTo>
                      <a:pt x="2148" y="372"/>
                    </a:lnTo>
                    <a:lnTo>
                      <a:pt x="2148" y="372"/>
                    </a:lnTo>
                    <a:lnTo>
                      <a:pt x="2148" y="372"/>
                    </a:lnTo>
                    <a:lnTo>
                      <a:pt x="2148" y="372"/>
                    </a:lnTo>
                    <a:lnTo>
                      <a:pt x="2148" y="372"/>
                    </a:lnTo>
                    <a:lnTo>
                      <a:pt x="2148" y="372"/>
                    </a:lnTo>
                    <a:lnTo>
                      <a:pt x="2148" y="372"/>
                    </a:lnTo>
                    <a:lnTo>
                      <a:pt x="2148" y="372"/>
                    </a:lnTo>
                    <a:lnTo>
                      <a:pt x="2148" y="372"/>
                    </a:lnTo>
                    <a:lnTo>
                      <a:pt x="2148" y="372"/>
                    </a:lnTo>
                    <a:lnTo>
                      <a:pt x="2148" y="372"/>
                    </a:lnTo>
                    <a:lnTo>
                      <a:pt x="2148" y="372"/>
                    </a:lnTo>
                    <a:lnTo>
                      <a:pt x="2148" y="372"/>
                    </a:lnTo>
                    <a:lnTo>
                      <a:pt x="2148" y="372"/>
                    </a:lnTo>
                    <a:lnTo>
                      <a:pt x="2148" y="372"/>
                    </a:lnTo>
                    <a:lnTo>
                      <a:pt x="2148" y="372"/>
                    </a:lnTo>
                    <a:lnTo>
                      <a:pt x="2148" y="372"/>
                    </a:lnTo>
                    <a:lnTo>
                      <a:pt x="2148" y="378"/>
                    </a:lnTo>
                    <a:lnTo>
                      <a:pt x="2148" y="378"/>
                    </a:lnTo>
                    <a:lnTo>
                      <a:pt x="2148" y="378"/>
                    </a:lnTo>
                    <a:lnTo>
                      <a:pt x="2148" y="378"/>
                    </a:lnTo>
                    <a:lnTo>
                      <a:pt x="2148" y="378"/>
                    </a:lnTo>
                    <a:lnTo>
                      <a:pt x="2148" y="378"/>
                    </a:lnTo>
                    <a:lnTo>
                      <a:pt x="2148" y="378"/>
                    </a:lnTo>
                    <a:lnTo>
                      <a:pt x="2148" y="378"/>
                    </a:lnTo>
                    <a:lnTo>
                      <a:pt x="2148" y="378"/>
                    </a:lnTo>
                    <a:lnTo>
                      <a:pt x="2148" y="378"/>
                    </a:lnTo>
                    <a:lnTo>
                      <a:pt x="2160" y="402"/>
                    </a:lnTo>
                    <a:lnTo>
                      <a:pt x="2160" y="402"/>
                    </a:lnTo>
                    <a:lnTo>
                      <a:pt x="2160" y="402"/>
                    </a:lnTo>
                    <a:lnTo>
                      <a:pt x="2160" y="402"/>
                    </a:lnTo>
                    <a:lnTo>
                      <a:pt x="2160" y="402"/>
                    </a:lnTo>
                    <a:lnTo>
                      <a:pt x="2160" y="402"/>
                    </a:lnTo>
                    <a:lnTo>
                      <a:pt x="2160" y="402"/>
                    </a:lnTo>
                    <a:lnTo>
                      <a:pt x="2160" y="402"/>
                    </a:lnTo>
                    <a:lnTo>
                      <a:pt x="2160" y="402"/>
                    </a:lnTo>
                    <a:lnTo>
                      <a:pt x="2160" y="402"/>
                    </a:lnTo>
                    <a:lnTo>
                      <a:pt x="2160" y="402"/>
                    </a:lnTo>
                    <a:lnTo>
                      <a:pt x="2160" y="402"/>
                    </a:lnTo>
                    <a:lnTo>
                      <a:pt x="2160" y="402"/>
                    </a:lnTo>
                    <a:lnTo>
                      <a:pt x="2160" y="402"/>
                    </a:lnTo>
                    <a:lnTo>
                      <a:pt x="2160" y="402"/>
                    </a:lnTo>
                    <a:lnTo>
                      <a:pt x="2160" y="402"/>
                    </a:lnTo>
                    <a:lnTo>
                      <a:pt x="2160" y="402"/>
                    </a:lnTo>
                    <a:lnTo>
                      <a:pt x="2160" y="402"/>
                    </a:lnTo>
                    <a:lnTo>
                      <a:pt x="2160" y="402"/>
                    </a:lnTo>
                    <a:lnTo>
                      <a:pt x="2166" y="402"/>
                    </a:lnTo>
                    <a:lnTo>
                      <a:pt x="2166" y="402"/>
                    </a:lnTo>
                    <a:lnTo>
                      <a:pt x="2166" y="402"/>
                    </a:lnTo>
                    <a:lnTo>
                      <a:pt x="2166" y="402"/>
                    </a:lnTo>
                    <a:lnTo>
                      <a:pt x="2166" y="402"/>
                    </a:lnTo>
                    <a:lnTo>
                      <a:pt x="2166" y="402"/>
                    </a:lnTo>
                    <a:lnTo>
                      <a:pt x="2166" y="402"/>
                    </a:lnTo>
                    <a:lnTo>
                      <a:pt x="2172" y="390"/>
                    </a:lnTo>
                    <a:lnTo>
                      <a:pt x="2172" y="390"/>
                    </a:lnTo>
                    <a:lnTo>
                      <a:pt x="2172" y="390"/>
                    </a:lnTo>
                    <a:lnTo>
                      <a:pt x="2172" y="390"/>
                    </a:lnTo>
                    <a:lnTo>
                      <a:pt x="2172" y="390"/>
                    </a:lnTo>
                    <a:lnTo>
                      <a:pt x="2172" y="390"/>
                    </a:lnTo>
                    <a:lnTo>
                      <a:pt x="2172" y="390"/>
                    </a:lnTo>
                    <a:lnTo>
                      <a:pt x="2172" y="390"/>
                    </a:lnTo>
                    <a:lnTo>
                      <a:pt x="2172" y="390"/>
                    </a:lnTo>
                    <a:lnTo>
                      <a:pt x="2178" y="390"/>
                    </a:lnTo>
                    <a:lnTo>
                      <a:pt x="2178" y="390"/>
                    </a:lnTo>
                    <a:lnTo>
                      <a:pt x="2178" y="390"/>
                    </a:lnTo>
                    <a:lnTo>
                      <a:pt x="2178" y="390"/>
                    </a:lnTo>
                    <a:lnTo>
                      <a:pt x="2178" y="390"/>
                    </a:lnTo>
                    <a:lnTo>
                      <a:pt x="2178" y="390"/>
                    </a:lnTo>
                    <a:lnTo>
                      <a:pt x="2178" y="390"/>
                    </a:lnTo>
                    <a:lnTo>
                      <a:pt x="2178" y="384"/>
                    </a:lnTo>
                    <a:lnTo>
                      <a:pt x="2178" y="384"/>
                    </a:lnTo>
                    <a:lnTo>
                      <a:pt x="2178" y="384"/>
                    </a:lnTo>
                    <a:lnTo>
                      <a:pt x="2178" y="384"/>
                    </a:lnTo>
                    <a:lnTo>
                      <a:pt x="2178" y="384"/>
                    </a:lnTo>
                    <a:lnTo>
                      <a:pt x="2178" y="384"/>
                    </a:lnTo>
                    <a:lnTo>
                      <a:pt x="2178" y="384"/>
                    </a:lnTo>
                    <a:lnTo>
                      <a:pt x="2178" y="384"/>
                    </a:lnTo>
                    <a:lnTo>
                      <a:pt x="2178" y="384"/>
                    </a:lnTo>
                    <a:lnTo>
                      <a:pt x="2178" y="384"/>
                    </a:lnTo>
                    <a:lnTo>
                      <a:pt x="2178" y="384"/>
                    </a:lnTo>
                    <a:lnTo>
                      <a:pt x="2178" y="384"/>
                    </a:lnTo>
                    <a:lnTo>
                      <a:pt x="2178" y="384"/>
                    </a:lnTo>
                    <a:lnTo>
                      <a:pt x="2178" y="384"/>
                    </a:lnTo>
                    <a:lnTo>
                      <a:pt x="2178" y="384"/>
                    </a:lnTo>
                    <a:lnTo>
                      <a:pt x="2178" y="384"/>
                    </a:lnTo>
                    <a:lnTo>
                      <a:pt x="2178" y="384"/>
                    </a:lnTo>
                    <a:lnTo>
                      <a:pt x="2178" y="384"/>
                    </a:lnTo>
                    <a:lnTo>
                      <a:pt x="2178" y="378"/>
                    </a:lnTo>
                    <a:lnTo>
                      <a:pt x="2178" y="378"/>
                    </a:lnTo>
                    <a:lnTo>
                      <a:pt x="2178" y="378"/>
                    </a:lnTo>
                    <a:lnTo>
                      <a:pt x="2178" y="378"/>
                    </a:lnTo>
                    <a:lnTo>
                      <a:pt x="2178" y="378"/>
                    </a:lnTo>
                    <a:lnTo>
                      <a:pt x="2178" y="378"/>
                    </a:lnTo>
                    <a:lnTo>
                      <a:pt x="2178" y="378"/>
                    </a:lnTo>
                    <a:lnTo>
                      <a:pt x="2178" y="378"/>
                    </a:lnTo>
                    <a:lnTo>
                      <a:pt x="2178" y="378"/>
                    </a:lnTo>
                    <a:lnTo>
                      <a:pt x="2178" y="378"/>
                    </a:lnTo>
                    <a:lnTo>
                      <a:pt x="2178" y="378"/>
                    </a:lnTo>
                    <a:lnTo>
                      <a:pt x="2178" y="378"/>
                    </a:lnTo>
                    <a:lnTo>
                      <a:pt x="2178" y="378"/>
                    </a:lnTo>
                    <a:lnTo>
                      <a:pt x="2178" y="378"/>
                    </a:lnTo>
                    <a:lnTo>
                      <a:pt x="2178" y="378"/>
                    </a:lnTo>
                    <a:lnTo>
                      <a:pt x="2178" y="378"/>
                    </a:lnTo>
                    <a:lnTo>
                      <a:pt x="2178" y="378"/>
                    </a:lnTo>
                    <a:lnTo>
                      <a:pt x="2178" y="378"/>
                    </a:lnTo>
                    <a:lnTo>
                      <a:pt x="2178" y="372"/>
                    </a:lnTo>
                    <a:lnTo>
                      <a:pt x="2178" y="372"/>
                    </a:lnTo>
                    <a:lnTo>
                      <a:pt x="2178" y="372"/>
                    </a:lnTo>
                    <a:lnTo>
                      <a:pt x="2178" y="372"/>
                    </a:lnTo>
                    <a:lnTo>
                      <a:pt x="2178" y="372"/>
                    </a:lnTo>
                    <a:lnTo>
                      <a:pt x="2178" y="372"/>
                    </a:lnTo>
                    <a:lnTo>
                      <a:pt x="2178" y="372"/>
                    </a:lnTo>
                    <a:lnTo>
                      <a:pt x="2178" y="372"/>
                    </a:lnTo>
                    <a:lnTo>
                      <a:pt x="2178" y="372"/>
                    </a:lnTo>
                    <a:lnTo>
                      <a:pt x="2178" y="372"/>
                    </a:lnTo>
                    <a:lnTo>
                      <a:pt x="2178" y="372"/>
                    </a:lnTo>
                    <a:lnTo>
                      <a:pt x="2178" y="372"/>
                    </a:lnTo>
                    <a:lnTo>
                      <a:pt x="2178" y="372"/>
                    </a:lnTo>
                    <a:lnTo>
                      <a:pt x="2184" y="372"/>
                    </a:lnTo>
                    <a:lnTo>
                      <a:pt x="2184" y="372"/>
                    </a:lnTo>
                    <a:lnTo>
                      <a:pt x="2184" y="366"/>
                    </a:lnTo>
                    <a:lnTo>
                      <a:pt x="2184" y="366"/>
                    </a:lnTo>
                    <a:lnTo>
                      <a:pt x="2184" y="366"/>
                    </a:lnTo>
                    <a:lnTo>
                      <a:pt x="2184" y="366"/>
                    </a:lnTo>
                    <a:lnTo>
                      <a:pt x="2184" y="366"/>
                    </a:lnTo>
                    <a:lnTo>
                      <a:pt x="2184" y="366"/>
                    </a:lnTo>
                    <a:lnTo>
                      <a:pt x="2184" y="366"/>
                    </a:lnTo>
                    <a:lnTo>
                      <a:pt x="2184" y="366"/>
                    </a:lnTo>
                    <a:lnTo>
                      <a:pt x="2184" y="366"/>
                    </a:lnTo>
                    <a:lnTo>
                      <a:pt x="2184" y="366"/>
                    </a:lnTo>
                    <a:lnTo>
                      <a:pt x="2184" y="366"/>
                    </a:lnTo>
                    <a:lnTo>
                      <a:pt x="2184" y="366"/>
                    </a:lnTo>
                    <a:lnTo>
                      <a:pt x="2184" y="366"/>
                    </a:lnTo>
                    <a:lnTo>
                      <a:pt x="2184" y="366"/>
                    </a:lnTo>
                    <a:lnTo>
                      <a:pt x="2184" y="366"/>
                    </a:lnTo>
                    <a:lnTo>
                      <a:pt x="2184" y="366"/>
                    </a:lnTo>
                    <a:lnTo>
                      <a:pt x="2184" y="366"/>
                    </a:lnTo>
                    <a:lnTo>
                      <a:pt x="2184" y="366"/>
                    </a:lnTo>
                    <a:lnTo>
                      <a:pt x="2184" y="366"/>
                    </a:lnTo>
                    <a:lnTo>
                      <a:pt x="2184" y="366"/>
                    </a:lnTo>
                    <a:lnTo>
                      <a:pt x="2184" y="366"/>
                    </a:lnTo>
                    <a:lnTo>
                      <a:pt x="2184" y="366"/>
                    </a:lnTo>
                    <a:lnTo>
                      <a:pt x="2184" y="366"/>
                    </a:lnTo>
                    <a:lnTo>
                      <a:pt x="2184" y="360"/>
                    </a:lnTo>
                    <a:lnTo>
                      <a:pt x="2184" y="360"/>
                    </a:lnTo>
                    <a:lnTo>
                      <a:pt x="2184" y="360"/>
                    </a:lnTo>
                    <a:lnTo>
                      <a:pt x="2184" y="360"/>
                    </a:lnTo>
                    <a:lnTo>
                      <a:pt x="2184" y="360"/>
                    </a:lnTo>
                    <a:lnTo>
                      <a:pt x="2184" y="360"/>
                    </a:lnTo>
                    <a:lnTo>
                      <a:pt x="2184" y="360"/>
                    </a:lnTo>
                    <a:lnTo>
                      <a:pt x="2184" y="360"/>
                    </a:lnTo>
                    <a:lnTo>
                      <a:pt x="2184" y="360"/>
                    </a:lnTo>
                    <a:lnTo>
                      <a:pt x="2184" y="360"/>
                    </a:lnTo>
                    <a:lnTo>
                      <a:pt x="2184" y="360"/>
                    </a:lnTo>
                    <a:lnTo>
                      <a:pt x="2184" y="360"/>
                    </a:lnTo>
                    <a:lnTo>
                      <a:pt x="2184" y="360"/>
                    </a:lnTo>
                    <a:lnTo>
                      <a:pt x="2184" y="360"/>
                    </a:lnTo>
                    <a:lnTo>
                      <a:pt x="2184" y="360"/>
                    </a:lnTo>
                    <a:lnTo>
                      <a:pt x="2184" y="360"/>
                    </a:lnTo>
                    <a:lnTo>
                      <a:pt x="2184" y="360"/>
                    </a:lnTo>
                    <a:lnTo>
                      <a:pt x="2184" y="360"/>
                    </a:lnTo>
                    <a:lnTo>
                      <a:pt x="2184" y="360"/>
                    </a:lnTo>
                    <a:lnTo>
                      <a:pt x="2184" y="360"/>
                    </a:lnTo>
                    <a:lnTo>
                      <a:pt x="2184" y="360"/>
                    </a:lnTo>
                    <a:lnTo>
                      <a:pt x="2184" y="360"/>
                    </a:lnTo>
                    <a:lnTo>
                      <a:pt x="2184" y="360"/>
                    </a:lnTo>
                    <a:lnTo>
                      <a:pt x="2184" y="360"/>
                    </a:lnTo>
                    <a:lnTo>
                      <a:pt x="2184" y="360"/>
                    </a:lnTo>
                    <a:lnTo>
                      <a:pt x="2184" y="360"/>
                    </a:lnTo>
                    <a:lnTo>
                      <a:pt x="2184" y="360"/>
                    </a:lnTo>
                    <a:lnTo>
                      <a:pt x="2184" y="360"/>
                    </a:lnTo>
                    <a:lnTo>
                      <a:pt x="2190" y="360"/>
                    </a:lnTo>
                    <a:lnTo>
                      <a:pt x="2190" y="360"/>
                    </a:lnTo>
                    <a:lnTo>
                      <a:pt x="2190" y="360"/>
                    </a:lnTo>
                    <a:lnTo>
                      <a:pt x="2190" y="360"/>
                    </a:lnTo>
                    <a:lnTo>
                      <a:pt x="2190" y="360"/>
                    </a:lnTo>
                    <a:lnTo>
                      <a:pt x="2190" y="360"/>
                    </a:lnTo>
                    <a:lnTo>
                      <a:pt x="2190" y="360"/>
                    </a:lnTo>
                    <a:lnTo>
                      <a:pt x="2190" y="360"/>
                    </a:lnTo>
                    <a:lnTo>
                      <a:pt x="2190" y="360"/>
                    </a:lnTo>
                    <a:lnTo>
                      <a:pt x="2190" y="360"/>
                    </a:lnTo>
                    <a:lnTo>
                      <a:pt x="2190" y="360"/>
                    </a:lnTo>
                    <a:lnTo>
                      <a:pt x="2190" y="360"/>
                    </a:lnTo>
                    <a:lnTo>
                      <a:pt x="2190" y="360"/>
                    </a:lnTo>
                    <a:lnTo>
                      <a:pt x="2190" y="360"/>
                    </a:lnTo>
                    <a:lnTo>
                      <a:pt x="2190" y="360"/>
                    </a:lnTo>
                    <a:lnTo>
                      <a:pt x="2190" y="360"/>
                    </a:lnTo>
                    <a:lnTo>
                      <a:pt x="2190" y="360"/>
                    </a:lnTo>
                    <a:lnTo>
                      <a:pt x="2190" y="360"/>
                    </a:lnTo>
                    <a:lnTo>
                      <a:pt x="2190" y="366"/>
                    </a:lnTo>
                    <a:lnTo>
                      <a:pt x="2190" y="366"/>
                    </a:lnTo>
                    <a:lnTo>
                      <a:pt x="2190" y="366"/>
                    </a:lnTo>
                    <a:lnTo>
                      <a:pt x="2190" y="366"/>
                    </a:lnTo>
                    <a:lnTo>
                      <a:pt x="2190" y="366"/>
                    </a:lnTo>
                    <a:lnTo>
                      <a:pt x="2190" y="366"/>
                    </a:lnTo>
                    <a:lnTo>
                      <a:pt x="2190" y="366"/>
                    </a:lnTo>
                    <a:lnTo>
                      <a:pt x="2190" y="366"/>
                    </a:lnTo>
                    <a:lnTo>
                      <a:pt x="2190" y="366"/>
                    </a:lnTo>
                    <a:lnTo>
                      <a:pt x="2190" y="366"/>
                    </a:lnTo>
                    <a:lnTo>
                      <a:pt x="2190" y="366"/>
                    </a:lnTo>
                    <a:lnTo>
                      <a:pt x="2190" y="366"/>
                    </a:lnTo>
                    <a:lnTo>
                      <a:pt x="2190" y="366"/>
                    </a:lnTo>
                    <a:lnTo>
                      <a:pt x="2190" y="366"/>
                    </a:lnTo>
                    <a:lnTo>
                      <a:pt x="2190" y="366"/>
                    </a:lnTo>
                    <a:lnTo>
                      <a:pt x="2190" y="366"/>
                    </a:lnTo>
                    <a:lnTo>
                      <a:pt x="2190" y="366"/>
                    </a:lnTo>
                    <a:lnTo>
                      <a:pt x="2190" y="366"/>
                    </a:lnTo>
                    <a:lnTo>
                      <a:pt x="2190" y="366"/>
                    </a:lnTo>
                    <a:lnTo>
                      <a:pt x="2190" y="366"/>
                    </a:lnTo>
                    <a:lnTo>
                      <a:pt x="2190" y="366"/>
                    </a:lnTo>
                    <a:lnTo>
                      <a:pt x="2190" y="366"/>
                    </a:lnTo>
                    <a:lnTo>
                      <a:pt x="2190" y="366"/>
                    </a:lnTo>
                    <a:lnTo>
                      <a:pt x="2190" y="372"/>
                    </a:lnTo>
                    <a:lnTo>
                      <a:pt x="2190" y="372"/>
                    </a:lnTo>
                    <a:lnTo>
                      <a:pt x="2190" y="372"/>
                    </a:lnTo>
                    <a:lnTo>
                      <a:pt x="2190" y="372"/>
                    </a:lnTo>
                    <a:lnTo>
                      <a:pt x="2190" y="372"/>
                    </a:lnTo>
                    <a:lnTo>
                      <a:pt x="2190" y="372"/>
                    </a:lnTo>
                    <a:lnTo>
                      <a:pt x="2190" y="372"/>
                    </a:lnTo>
                    <a:lnTo>
                      <a:pt x="2190" y="372"/>
                    </a:lnTo>
                    <a:lnTo>
                      <a:pt x="2190" y="372"/>
                    </a:lnTo>
                    <a:lnTo>
                      <a:pt x="2190" y="372"/>
                    </a:lnTo>
                    <a:lnTo>
                      <a:pt x="2190" y="372"/>
                    </a:lnTo>
                    <a:lnTo>
                      <a:pt x="2196" y="372"/>
                    </a:lnTo>
                    <a:lnTo>
                      <a:pt x="2196" y="372"/>
                    </a:lnTo>
                    <a:lnTo>
                      <a:pt x="2196" y="372"/>
                    </a:lnTo>
                    <a:lnTo>
                      <a:pt x="2196" y="372"/>
                    </a:lnTo>
                    <a:lnTo>
                      <a:pt x="2196" y="372"/>
                    </a:lnTo>
                    <a:lnTo>
                      <a:pt x="2196" y="378"/>
                    </a:lnTo>
                    <a:lnTo>
                      <a:pt x="2196" y="378"/>
                    </a:lnTo>
                    <a:lnTo>
                      <a:pt x="2196" y="378"/>
                    </a:lnTo>
                    <a:lnTo>
                      <a:pt x="2196" y="378"/>
                    </a:lnTo>
                    <a:lnTo>
                      <a:pt x="2196" y="378"/>
                    </a:lnTo>
                    <a:lnTo>
                      <a:pt x="2196" y="378"/>
                    </a:lnTo>
                    <a:lnTo>
                      <a:pt x="2196" y="378"/>
                    </a:lnTo>
                    <a:lnTo>
                      <a:pt x="2196" y="378"/>
                    </a:lnTo>
                    <a:lnTo>
                      <a:pt x="2196" y="378"/>
                    </a:lnTo>
                    <a:lnTo>
                      <a:pt x="2196" y="378"/>
                    </a:lnTo>
                    <a:lnTo>
                      <a:pt x="2196" y="378"/>
                    </a:lnTo>
                    <a:lnTo>
                      <a:pt x="2196" y="378"/>
                    </a:lnTo>
                    <a:lnTo>
                      <a:pt x="2196" y="378"/>
                    </a:lnTo>
                    <a:lnTo>
                      <a:pt x="2196" y="378"/>
                    </a:lnTo>
                    <a:lnTo>
                      <a:pt x="2196" y="378"/>
                    </a:lnTo>
                    <a:lnTo>
                      <a:pt x="2196" y="378"/>
                    </a:lnTo>
                    <a:lnTo>
                      <a:pt x="2196" y="384"/>
                    </a:lnTo>
                    <a:lnTo>
                      <a:pt x="2196" y="384"/>
                    </a:lnTo>
                    <a:lnTo>
                      <a:pt x="2196" y="384"/>
                    </a:lnTo>
                    <a:lnTo>
                      <a:pt x="2196" y="384"/>
                    </a:lnTo>
                    <a:lnTo>
                      <a:pt x="2196" y="384"/>
                    </a:lnTo>
                    <a:lnTo>
                      <a:pt x="2196" y="384"/>
                    </a:lnTo>
                    <a:lnTo>
                      <a:pt x="2196" y="384"/>
                    </a:lnTo>
                    <a:lnTo>
                      <a:pt x="2196" y="384"/>
                    </a:lnTo>
                    <a:lnTo>
                      <a:pt x="2196" y="384"/>
                    </a:lnTo>
                    <a:lnTo>
                      <a:pt x="2196" y="384"/>
                    </a:lnTo>
                    <a:lnTo>
                      <a:pt x="2196" y="384"/>
                    </a:lnTo>
                    <a:lnTo>
                      <a:pt x="2196" y="384"/>
                    </a:lnTo>
                    <a:lnTo>
                      <a:pt x="2208" y="408"/>
                    </a:lnTo>
                    <a:lnTo>
                      <a:pt x="2208" y="408"/>
                    </a:lnTo>
                    <a:lnTo>
                      <a:pt x="2208" y="408"/>
                    </a:lnTo>
                    <a:lnTo>
                      <a:pt x="2208" y="408"/>
                    </a:lnTo>
                    <a:lnTo>
                      <a:pt x="2208" y="408"/>
                    </a:lnTo>
                    <a:lnTo>
                      <a:pt x="2208" y="408"/>
                    </a:lnTo>
                    <a:lnTo>
                      <a:pt x="2208" y="408"/>
                    </a:lnTo>
                    <a:lnTo>
                      <a:pt x="2208" y="408"/>
                    </a:lnTo>
                    <a:lnTo>
                      <a:pt x="2208" y="408"/>
                    </a:lnTo>
                    <a:lnTo>
                      <a:pt x="2208" y="408"/>
                    </a:lnTo>
                    <a:lnTo>
                      <a:pt x="2208" y="408"/>
                    </a:lnTo>
                    <a:lnTo>
                      <a:pt x="2208" y="408"/>
                    </a:lnTo>
                    <a:lnTo>
                      <a:pt x="2208" y="408"/>
                    </a:lnTo>
                    <a:lnTo>
                      <a:pt x="2208" y="408"/>
                    </a:lnTo>
                    <a:lnTo>
                      <a:pt x="2208" y="408"/>
                    </a:lnTo>
                    <a:lnTo>
                      <a:pt x="2208" y="408"/>
                    </a:lnTo>
                    <a:lnTo>
                      <a:pt x="2208" y="408"/>
                    </a:lnTo>
                    <a:lnTo>
                      <a:pt x="2208" y="408"/>
                    </a:lnTo>
                    <a:lnTo>
                      <a:pt x="2208" y="408"/>
                    </a:lnTo>
                    <a:lnTo>
                      <a:pt x="2208" y="408"/>
                    </a:lnTo>
                    <a:lnTo>
                      <a:pt x="2208" y="408"/>
                    </a:lnTo>
                    <a:lnTo>
                      <a:pt x="2208" y="408"/>
                    </a:lnTo>
                    <a:lnTo>
                      <a:pt x="2208" y="408"/>
                    </a:lnTo>
                    <a:lnTo>
                      <a:pt x="2208" y="408"/>
                    </a:lnTo>
                    <a:lnTo>
                      <a:pt x="2208" y="408"/>
                    </a:lnTo>
                    <a:lnTo>
                      <a:pt x="2208" y="408"/>
                    </a:lnTo>
                    <a:lnTo>
                      <a:pt x="2220" y="396"/>
                    </a:lnTo>
                    <a:lnTo>
                      <a:pt x="2220" y="396"/>
                    </a:lnTo>
                    <a:lnTo>
                      <a:pt x="2220" y="396"/>
                    </a:lnTo>
                    <a:lnTo>
                      <a:pt x="2220" y="396"/>
                    </a:lnTo>
                    <a:lnTo>
                      <a:pt x="2220" y="396"/>
                    </a:lnTo>
                    <a:lnTo>
                      <a:pt x="2220" y="396"/>
                    </a:lnTo>
                    <a:lnTo>
                      <a:pt x="2220" y="396"/>
                    </a:lnTo>
                    <a:lnTo>
                      <a:pt x="2220" y="396"/>
                    </a:lnTo>
                    <a:lnTo>
                      <a:pt x="2220" y="396"/>
                    </a:lnTo>
                    <a:lnTo>
                      <a:pt x="2220" y="396"/>
                    </a:lnTo>
                    <a:lnTo>
                      <a:pt x="2220" y="396"/>
                    </a:lnTo>
                    <a:lnTo>
                      <a:pt x="2220" y="396"/>
                    </a:lnTo>
                    <a:lnTo>
                      <a:pt x="2220" y="396"/>
                    </a:lnTo>
                    <a:lnTo>
                      <a:pt x="2220" y="396"/>
                    </a:lnTo>
                    <a:lnTo>
                      <a:pt x="2220" y="396"/>
                    </a:lnTo>
                    <a:lnTo>
                      <a:pt x="2220" y="396"/>
                    </a:lnTo>
                    <a:lnTo>
                      <a:pt x="2220" y="396"/>
                    </a:lnTo>
                    <a:lnTo>
                      <a:pt x="2220" y="390"/>
                    </a:lnTo>
                    <a:lnTo>
                      <a:pt x="2220" y="390"/>
                    </a:lnTo>
                    <a:lnTo>
                      <a:pt x="2220" y="390"/>
                    </a:lnTo>
                    <a:lnTo>
                      <a:pt x="2220" y="390"/>
                    </a:lnTo>
                    <a:lnTo>
                      <a:pt x="2220" y="390"/>
                    </a:lnTo>
                    <a:lnTo>
                      <a:pt x="2220" y="390"/>
                    </a:lnTo>
                    <a:lnTo>
                      <a:pt x="2220" y="390"/>
                    </a:lnTo>
                    <a:lnTo>
                      <a:pt x="2220" y="390"/>
                    </a:lnTo>
                    <a:lnTo>
                      <a:pt x="2220" y="390"/>
                    </a:lnTo>
                    <a:lnTo>
                      <a:pt x="2220" y="390"/>
                    </a:lnTo>
                    <a:lnTo>
                      <a:pt x="2220" y="390"/>
                    </a:lnTo>
                    <a:lnTo>
                      <a:pt x="2226" y="390"/>
                    </a:lnTo>
                    <a:lnTo>
                      <a:pt x="2226" y="390"/>
                    </a:lnTo>
                    <a:lnTo>
                      <a:pt x="2226" y="390"/>
                    </a:lnTo>
                    <a:lnTo>
                      <a:pt x="2226" y="390"/>
                    </a:lnTo>
                    <a:lnTo>
                      <a:pt x="2226" y="390"/>
                    </a:lnTo>
                    <a:lnTo>
                      <a:pt x="2226" y="390"/>
                    </a:lnTo>
                    <a:lnTo>
                      <a:pt x="2226" y="390"/>
                    </a:lnTo>
                    <a:lnTo>
                      <a:pt x="2226" y="384"/>
                    </a:lnTo>
                    <a:lnTo>
                      <a:pt x="2226" y="384"/>
                    </a:lnTo>
                    <a:lnTo>
                      <a:pt x="2226" y="384"/>
                    </a:lnTo>
                    <a:lnTo>
                      <a:pt x="2226" y="384"/>
                    </a:lnTo>
                    <a:lnTo>
                      <a:pt x="2226" y="384"/>
                    </a:lnTo>
                    <a:lnTo>
                      <a:pt x="2226" y="384"/>
                    </a:lnTo>
                    <a:lnTo>
                      <a:pt x="2226" y="384"/>
                    </a:lnTo>
                    <a:lnTo>
                      <a:pt x="2226" y="384"/>
                    </a:lnTo>
                    <a:lnTo>
                      <a:pt x="2226" y="384"/>
                    </a:lnTo>
                    <a:lnTo>
                      <a:pt x="2226" y="384"/>
                    </a:lnTo>
                    <a:lnTo>
                      <a:pt x="2226" y="384"/>
                    </a:lnTo>
                    <a:lnTo>
                      <a:pt x="2226" y="384"/>
                    </a:lnTo>
                    <a:lnTo>
                      <a:pt x="2226" y="384"/>
                    </a:lnTo>
                    <a:lnTo>
                      <a:pt x="2226" y="384"/>
                    </a:lnTo>
                    <a:lnTo>
                      <a:pt x="2226" y="384"/>
                    </a:lnTo>
                    <a:lnTo>
                      <a:pt x="2226" y="384"/>
                    </a:lnTo>
                    <a:lnTo>
                      <a:pt x="2226" y="384"/>
                    </a:lnTo>
                    <a:lnTo>
                      <a:pt x="2226" y="378"/>
                    </a:lnTo>
                    <a:lnTo>
                      <a:pt x="2226" y="378"/>
                    </a:lnTo>
                    <a:lnTo>
                      <a:pt x="2226" y="378"/>
                    </a:lnTo>
                    <a:lnTo>
                      <a:pt x="2226" y="378"/>
                    </a:lnTo>
                    <a:lnTo>
                      <a:pt x="2226" y="378"/>
                    </a:lnTo>
                    <a:lnTo>
                      <a:pt x="2226" y="378"/>
                    </a:lnTo>
                    <a:lnTo>
                      <a:pt x="2226" y="378"/>
                    </a:lnTo>
                    <a:lnTo>
                      <a:pt x="2226" y="378"/>
                    </a:lnTo>
                    <a:lnTo>
                      <a:pt x="2226" y="378"/>
                    </a:lnTo>
                    <a:lnTo>
                      <a:pt x="2226" y="378"/>
                    </a:lnTo>
                    <a:lnTo>
                      <a:pt x="2226" y="378"/>
                    </a:lnTo>
                    <a:lnTo>
                      <a:pt x="2226" y="378"/>
                    </a:lnTo>
                    <a:lnTo>
                      <a:pt x="2226" y="378"/>
                    </a:lnTo>
                    <a:lnTo>
                      <a:pt x="2226" y="378"/>
                    </a:lnTo>
                    <a:lnTo>
                      <a:pt x="2226" y="378"/>
                    </a:lnTo>
                    <a:lnTo>
                      <a:pt x="2226" y="378"/>
                    </a:lnTo>
                    <a:lnTo>
                      <a:pt x="2226" y="372"/>
                    </a:lnTo>
                    <a:lnTo>
                      <a:pt x="2226" y="372"/>
                    </a:lnTo>
                    <a:lnTo>
                      <a:pt x="2226" y="372"/>
                    </a:lnTo>
                    <a:lnTo>
                      <a:pt x="2226" y="372"/>
                    </a:lnTo>
                    <a:lnTo>
                      <a:pt x="2226" y="372"/>
                    </a:lnTo>
                    <a:lnTo>
                      <a:pt x="2226" y="372"/>
                    </a:lnTo>
                    <a:lnTo>
                      <a:pt x="2226" y="372"/>
                    </a:lnTo>
                    <a:lnTo>
                      <a:pt x="2226" y="372"/>
                    </a:lnTo>
                    <a:lnTo>
                      <a:pt x="2226" y="372"/>
                    </a:lnTo>
                    <a:lnTo>
                      <a:pt x="2226" y="372"/>
                    </a:lnTo>
                    <a:lnTo>
                      <a:pt x="2226" y="372"/>
                    </a:lnTo>
                    <a:lnTo>
                      <a:pt x="2226" y="372"/>
                    </a:lnTo>
                    <a:lnTo>
                      <a:pt x="2226" y="372"/>
                    </a:lnTo>
                    <a:lnTo>
                      <a:pt x="2226" y="372"/>
                    </a:lnTo>
                    <a:lnTo>
                      <a:pt x="2226" y="372"/>
                    </a:lnTo>
                    <a:lnTo>
                      <a:pt x="2232" y="372"/>
                    </a:lnTo>
                    <a:lnTo>
                      <a:pt x="2232" y="372"/>
                    </a:lnTo>
                    <a:lnTo>
                      <a:pt x="2232" y="372"/>
                    </a:lnTo>
                    <a:lnTo>
                      <a:pt x="2232" y="372"/>
                    </a:lnTo>
                    <a:lnTo>
                      <a:pt x="2232" y="372"/>
                    </a:lnTo>
                    <a:lnTo>
                      <a:pt x="2232" y="372"/>
                    </a:lnTo>
                    <a:lnTo>
                      <a:pt x="2232" y="372"/>
                    </a:lnTo>
                    <a:lnTo>
                      <a:pt x="2232" y="372"/>
                    </a:lnTo>
                    <a:lnTo>
                      <a:pt x="2232" y="372"/>
                    </a:lnTo>
                    <a:lnTo>
                      <a:pt x="2232" y="372"/>
                    </a:lnTo>
                    <a:lnTo>
                      <a:pt x="2232" y="366"/>
                    </a:lnTo>
                    <a:lnTo>
                      <a:pt x="2232" y="366"/>
                    </a:lnTo>
                    <a:lnTo>
                      <a:pt x="2232" y="366"/>
                    </a:lnTo>
                    <a:lnTo>
                      <a:pt x="2232" y="366"/>
                    </a:lnTo>
                    <a:lnTo>
                      <a:pt x="2232" y="366"/>
                    </a:lnTo>
                    <a:lnTo>
                      <a:pt x="2232" y="366"/>
                    </a:lnTo>
                    <a:lnTo>
                      <a:pt x="2232" y="366"/>
                    </a:lnTo>
                    <a:lnTo>
                      <a:pt x="2232" y="366"/>
                    </a:lnTo>
                    <a:lnTo>
                      <a:pt x="2232" y="366"/>
                    </a:lnTo>
                    <a:lnTo>
                      <a:pt x="2232" y="366"/>
                    </a:lnTo>
                    <a:lnTo>
                      <a:pt x="2232" y="366"/>
                    </a:lnTo>
                    <a:lnTo>
                      <a:pt x="2232" y="366"/>
                    </a:lnTo>
                    <a:lnTo>
                      <a:pt x="2232" y="366"/>
                    </a:lnTo>
                    <a:lnTo>
                      <a:pt x="2232" y="366"/>
                    </a:lnTo>
                    <a:lnTo>
                      <a:pt x="2232" y="366"/>
                    </a:lnTo>
                    <a:lnTo>
                      <a:pt x="2232" y="366"/>
                    </a:lnTo>
                    <a:lnTo>
                      <a:pt x="2232" y="366"/>
                    </a:lnTo>
                    <a:lnTo>
                      <a:pt x="2232" y="366"/>
                    </a:lnTo>
                    <a:lnTo>
                      <a:pt x="2232" y="366"/>
                    </a:lnTo>
                    <a:lnTo>
                      <a:pt x="2232" y="366"/>
                    </a:lnTo>
                    <a:lnTo>
                      <a:pt x="2232" y="366"/>
                    </a:lnTo>
                    <a:lnTo>
                      <a:pt x="2232" y="366"/>
                    </a:lnTo>
                    <a:lnTo>
                      <a:pt x="2232" y="366"/>
                    </a:lnTo>
                    <a:lnTo>
                      <a:pt x="2232" y="366"/>
                    </a:lnTo>
                    <a:lnTo>
                      <a:pt x="2232" y="366"/>
                    </a:lnTo>
                    <a:lnTo>
                      <a:pt x="2232" y="366"/>
                    </a:lnTo>
                    <a:lnTo>
                      <a:pt x="2232" y="366"/>
                    </a:lnTo>
                    <a:lnTo>
                      <a:pt x="2232" y="366"/>
                    </a:lnTo>
                    <a:lnTo>
                      <a:pt x="2232" y="366"/>
                    </a:lnTo>
                    <a:lnTo>
                      <a:pt x="2232" y="366"/>
                    </a:lnTo>
                    <a:lnTo>
                      <a:pt x="2232" y="366"/>
                    </a:lnTo>
                    <a:lnTo>
                      <a:pt x="2232" y="366"/>
                    </a:lnTo>
                    <a:lnTo>
                      <a:pt x="2232" y="366"/>
                    </a:lnTo>
                    <a:lnTo>
                      <a:pt x="2232" y="366"/>
                    </a:lnTo>
                    <a:lnTo>
                      <a:pt x="2232" y="366"/>
                    </a:lnTo>
                    <a:lnTo>
                      <a:pt x="2232" y="366"/>
                    </a:lnTo>
                    <a:lnTo>
                      <a:pt x="2232" y="366"/>
                    </a:lnTo>
                    <a:lnTo>
                      <a:pt x="2232" y="366"/>
                    </a:lnTo>
                    <a:lnTo>
                      <a:pt x="2232" y="366"/>
                    </a:lnTo>
                    <a:lnTo>
                      <a:pt x="2232" y="366"/>
                    </a:lnTo>
                    <a:lnTo>
                      <a:pt x="2232" y="366"/>
                    </a:lnTo>
                    <a:lnTo>
                      <a:pt x="2232" y="366"/>
                    </a:lnTo>
                    <a:lnTo>
                      <a:pt x="2232" y="372"/>
                    </a:lnTo>
                    <a:lnTo>
                      <a:pt x="2238" y="372"/>
                    </a:lnTo>
                    <a:lnTo>
                      <a:pt x="2238" y="372"/>
                    </a:lnTo>
                    <a:lnTo>
                      <a:pt x="2238" y="372"/>
                    </a:lnTo>
                    <a:lnTo>
                      <a:pt x="2238" y="372"/>
                    </a:lnTo>
                    <a:lnTo>
                      <a:pt x="2238" y="372"/>
                    </a:lnTo>
                    <a:lnTo>
                      <a:pt x="2238" y="372"/>
                    </a:lnTo>
                    <a:lnTo>
                      <a:pt x="2238" y="372"/>
                    </a:lnTo>
                    <a:lnTo>
                      <a:pt x="2238" y="372"/>
                    </a:lnTo>
                    <a:lnTo>
                      <a:pt x="2238" y="372"/>
                    </a:lnTo>
                    <a:lnTo>
                      <a:pt x="2238" y="372"/>
                    </a:lnTo>
                    <a:lnTo>
                      <a:pt x="2238" y="372"/>
                    </a:lnTo>
                    <a:lnTo>
                      <a:pt x="2238" y="372"/>
                    </a:lnTo>
                    <a:lnTo>
                      <a:pt x="2238" y="372"/>
                    </a:lnTo>
                    <a:lnTo>
                      <a:pt x="2238" y="372"/>
                    </a:lnTo>
                    <a:lnTo>
                      <a:pt x="2238" y="372"/>
                    </a:lnTo>
                    <a:lnTo>
                      <a:pt x="2238" y="372"/>
                    </a:lnTo>
                    <a:lnTo>
                      <a:pt x="2238" y="372"/>
                    </a:lnTo>
                    <a:lnTo>
                      <a:pt x="2238" y="372"/>
                    </a:lnTo>
                    <a:lnTo>
                      <a:pt x="2238" y="372"/>
                    </a:lnTo>
                    <a:lnTo>
                      <a:pt x="2238" y="372"/>
                    </a:lnTo>
                    <a:lnTo>
                      <a:pt x="2238" y="372"/>
                    </a:lnTo>
                    <a:lnTo>
                      <a:pt x="2238" y="372"/>
                    </a:lnTo>
                    <a:lnTo>
                      <a:pt x="2238" y="372"/>
                    </a:lnTo>
                    <a:lnTo>
                      <a:pt x="2238" y="372"/>
                    </a:lnTo>
                    <a:lnTo>
                      <a:pt x="2238" y="378"/>
                    </a:lnTo>
                    <a:lnTo>
                      <a:pt x="2238" y="378"/>
                    </a:lnTo>
                    <a:lnTo>
                      <a:pt x="2238" y="378"/>
                    </a:lnTo>
                    <a:lnTo>
                      <a:pt x="2238" y="378"/>
                    </a:lnTo>
                    <a:lnTo>
                      <a:pt x="2238" y="378"/>
                    </a:lnTo>
                    <a:lnTo>
                      <a:pt x="2238" y="378"/>
                    </a:lnTo>
                    <a:lnTo>
                      <a:pt x="2238" y="378"/>
                    </a:lnTo>
                    <a:lnTo>
                      <a:pt x="2238" y="378"/>
                    </a:lnTo>
                    <a:lnTo>
                      <a:pt x="2238" y="378"/>
                    </a:lnTo>
                    <a:lnTo>
                      <a:pt x="2238" y="378"/>
                    </a:lnTo>
                    <a:lnTo>
                      <a:pt x="2238" y="378"/>
                    </a:lnTo>
                    <a:lnTo>
                      <a:pt x="2238" y="378"/>
                    </a:lnTo>
                    <a:lnTo>
                      <a:pt x="2238" y="378"/>
                    </a:lnTo>
                    <a:lnTo>
                      <a:pt x="2238" y="378"/>
                    </a:lnTo>
                    <a:lnTo>
                      <a:pt x="2238" y="378"/>
                    </a:lnTo>
                    <a:lnTo>
                      <a:pt x="2238" y="384"/>
                    </a:lnTo>
                    <a:lnTo>
                      <a:pt x="2238" y="384"/>
                    </a:lnTo>
                    <a:lnTo>
                      <a:pt x="2238" y="384"/>
                    </a:lnTo>
                    <a:lnTo>
                      <a:pt x="2238" y="384"/>
                    </a:lnTo>
                    <a:lnTo>
                      <a:pt x="2238" y="384"/>
                    </a:lnTo>
                    <a:lnTo>
                      <a:pt x="2238" y="384"/>
                    </a:lnTo>
                    <a:lnTo>
                      <a:pt x="2238" y="384"/>
                    </a:lnTo>
                    <a:lnTo>
                      <a:pt x="2238" y="384"/>
                    </a:lnTo>
                    <a:lnTo>
                      <a:pt x="2238" y="384"/>
                    </a:lnTo>
                    <a:lnTo>
                      <a:pt x="2238" y="384"/>
                    </a:lnTo>
                    <a:lnTo>
                      <a:pt x="2238" y="384"/>
                    </a:lnTo>
                    <a:lnTo>
                      <a:pt x="2238" y="384"/>
                    </a:lnTo>
                    <a:lnTo>
                      <a:pt x="2238" y="384"/>
                    </a:lnTo>
                    <a:lnTo>
                      <a:pt x="2238" y="384"/>
                    </a:lnTo>
                    <a:lnTo>
                      <a:pt x="2238" y="384"/>
                    </a:lnTo>
                    <a:lnTo>
                      <a:pt x="2244" y="384"/>
                    </a:lnTo>
                    <a:lnTo>
                      <a:pt x="2244" y="384"/>
                    </a:lnTo>
                    <a:lnTo>
                      <a:pt x="2244" y="384"/>
                    </a:lnTo>
                    <a:lnTo>
                      <a:pt x="2244" y="390"/>
                    </a:lnTo>
                    <a:lnTo>
                      <a:pt x="2244" y="390"/>
                    </a:lnTo>
                    <a:lnTo>
                      <a:pt x="2244" y="390"/>
                    </a:lnTo>
                    <a:lnTo>
                      <a:pt x="2244" y="390"/>
                    </a:lnTo>
                    <a:lnTo>
                      <a:pt x="2244" y="390"/>
                    </a:lnTo>
                    <a:lnTo>
                      <a:pt x="2244" y="390"/>
                    </a:lnTo>
                    <a:lnTo>
                      <a:pt x="2244" y="390"/>
                    </a:lnTo>
                    <a:lnTo>
                      <a:pt x="2244" y="390"/>
                    </a:lnTo>
                    <a:lnTo>
                      <a:pt x="2244" y="390"/>
                    </a:lnTo>
                    <a:lnTo>
                      <a:pt x="2244" y="390"/>
                    </a:lnTo>
                    <a:lnTo>
                      <a:pt x="2250" y="414"/>
                    </a:lnTo>
                    <a:lnTo>
                      <a:pt x="2250" y="414"/>
                    </a:lnTo>
                    <a:lnTo>
                      <a:pt x="2250" y="414"/>
                    </a:lnTo>
                    <a:lnTo>
                      <a:pt x="2256" y="414"/>
                    </a:lnTo>
                    <a:lnTo>
                      <a:pt x="2256" y="414"/>
                    </a:lnTo>
                    <a:lnTo>
                      <a:pt x="2256" y="414"/>
                    </a:lnTo>
                    <a:lnTo>
                      <a:pt x="2256" y="414"/>
                    </a:lnTo>
                    <a:lnTo>
                      <a:pt x="2256" y="414"/>
                    </a:lnTo>
                    <a:lnTo>
                      <a:pt x="2256" y="414"/>
                    </a:lnTo>
                    <a:lnTo>
                      <a:pt x="2256" y="414"/>
                    </a:lnTo>
                    <a:lnTo>
                      <a:pt x="2256" y="414"/>
                    </a:lnTo>
                    <a:lnTo>
                      <a:pt x="2256" y="414"/>
                    </a:lnTo>
                    <a:lnTo>
                      <a:pt x="2256" y="414"/>
                    </a:lnTo>
                    <a:lnTo>
                      <a:pt x="2256" y="414"/>
                    </a:lnTo>
                    <a:lnTo>
                      <a:pt x="2256" y="414"/>
                    </a:lnTo>
                    <a:lnTo>
                      <a:pt x="2256" y="414"/>
                    </a:lnTo>
                    <a:lnTo>
                      <a:pt x="2256" y="414"/>
                    </a:lnTo>
                    <a:lnTo>
                      <a:pt x="2256" y="414"/>
                    </a:lnTo>
                    <a:lnTo>
                      <a:pt x="2256" y="414"/>
                    </a:lnTo>
                    <a:lnTo>
                      <a:pt x="2256" y="414"/>
                    </a:lnTo>
                    <a:lnTo>
                      <a:pt x="2256" y="414"/>
                    </a:lnTo>
                    <a:lnTo>
                      <a:pt x="2256" y="414"/>
                    </a:lnTo>
                    <a:lnTo>
                      <a:pt x="2256" y="414"/>
                    </a:lnTo>
                    <a:lnTo>
                      <a:pt x="2256" y="414"/>
                    </a:lnTo>
                    <a:lnTo>
                      <a:pt x="2256" y="414"/>
                    </a:lnTo>
                    <a:lnTo>
                      <a:pt x="2256" y="414"/>
                    </a:lnTo>
                    <a:lnTo>
                      <a:pt x="2268" y="402"/>
                    </a:lnTo>
                    <a:lnTo>
                      <a:pt x="2268" y="402"/>
                    </a:lnTo>
                    <a:lnTo>
                      <a:pt x="2268" y="402"/>
                    </a:lnTo>
                    <a:lnTo>
                      <a:pt x="2268" y="402"/>
                    </a:lnTo>
                    <a:lnTo>
                      <a:pt x="2268" y="402"/>
                    </a:lnTo>
                    <a:lnTo>
                      <a:pt x="2268" y="402"/>
                    </a:lnTo>
                    <a:lnTo>
                      <a:pt x="2268" y="402"/>
                    </a:lnTo>
                    <a:lnTo>
                      <a:pt x="2268" y="402"/>
                    </a:lnTo>
                    <a:lnTo>
                      <a:pt x="2268" y="402"/>
                    </a:lnTo>
                    <a:lnTo>
                      <a:pt x="2268" y="402"/>
                    </a:lnTo>
                    <a:lnTo>
                      <a:pt x="2268" y="396"/>
                    </a:lnTo>
                    <a:lnTo>
                      <a:pt x="2268" y="396"/>
                    </a:lnTo>
                    <a:lnTo>
                      <a:pt x="2268" y="396"/>
                    </a:lnTo>
                    <a:lnTo>
                      <a:pt x="2268" y="396"/>
                    </a:lnTo>
                    <a:lnTo>
                      <a:pt x="2268" y="396"/>
                    </a:lnTo>
                    <a:lnTo>
                      <a:pt x="2268" y="396"/>
                    </a:lnTo>
                    <a:lnTo>
                      <a:pt x="2268" y="396"/>
                    </a:lnTo>
                    <a:lnTo>
                      <a:pt x="2268" y="396"/>
                    </a:lnTo>
                    <a:lnTo>
                      <a:pt x="2268" y="396"/>
                    </a:lnTo>
                    <a:lnTo>
                      <a:pt x="2268" y="396"/>
                    </a:lnTo>
                    <a:lnTo>
                      <a:pt x="2268" y="396"/>
                    </a:lnTo>
                    <a:lnTo>
                      <a:pt x="2268" y="396"/>
                    </a:lnTo>
                    <a:lnTo>
                      <a:pt x="2268" y="396"/>
                    </a:lnTo>
                    <a:lnTo>
                      <a:pt x="2268" y="396"/>
                    </a:lnTo>
                    <a:lnTo>
                      <a:pt x="2268" y="396"/>
                    </a:lnTo>
                    <a:lnTo>
                      <a:pt x="2268" y="396"/>
                    </a:lnTo>
                    <a:lnTo>
                      <a:pt x="2268" y="396"/>
                    </a:lnTo>
                    <a:lnTo>
                      <a:pt x="2268" y="396"/>
                    </a:lnTo>
                    <a:lnTo>
                      <a:pt x="2268" y="390"/>
                    </a:lnTo>
                    <a:lnTo>
                      <a:pt x="2268" y="390"/>
                    </a:lnTo>
                    <a:lnTo>
                      <a:pt x="2268" y="390"/>
                    </a:lnTo>
                    <a:lnTo>
                      <a:pt x="2268" y="390"/>
                    </a:lnTo>
                    <a:lnTo>
                      <a:pt x="2268" y="390"/>
                    </a:lnTo>
                    <a:lnTo>
                      <a:pt x="2268" y="390"/>
                    </a:lnTo>
                    <a:lnTo>
                      <a:pt x="2268" y="390"/>
                    </a:lnTo>
                    <a:lnTo>
                      <a:pt x="2268" y="390"/>
                    </a:lnTo>
                    <a:lnTo>
                      <a:pt x="2268" y="390"/>
                    </a:lnTo>
                    <a:lnTo>
                      <a:pt x="2268" y="390"/>
                    </a:lnTo>
                    <a:lnTo>
                      <a:pt x="2268" y="390"/>
                    </a:lnTo>
                    <a:lnTo>
                      <a:pt x="2268" y="390"/>
                    </a:lnTo>
                    <a:lnTo>
                      <a:pt x="2268" y="390"/>
                    </a:lnTo>
                    <a:lnTo>
                      <a:pt x="2268" y="390"/>
                    </a:lnTo>
                    <a:lnTo>
                      <a:pt x="2268" y="390"/>
                    </a:lnTo>
                    <a:lnTo>
                      <a:pt x="2268" y="390"/>
                    </a:lnTo>
                    <a:lnTo>
                      <a:pt x="2268" y="390"/>
                    </a:lnTo>
                    <a:lnTo>
                      <a:pt x="2268" y="384"/>
                    </a:lnTo>
                    <a:lnTo>
                      <a:pt x="2268" y="384"/>
                    </a:lnTo>
                    <a:lnTo>
                      <a:pt x="2268" y="384"/>
                    </a:lnTo>
                    <a:lnTo>
                      <a:pt x="2274" y="384"/>
                    </a:lnTo>
                    <a:lnTo>
                      <a:pt x="2274" y="384"/>
                    </a:lnTo>
                    <a:lnTo>
                      <a:pt x="2274" y="384"/>
                    </a:lnTo>
                    <a:lnTo>
                      <a:pt x="2274" y="384"/>
                    </a:lnTo>
                    <a:lnTo>
                      <a:pt x="2274" y="384"/>
                    </a:lnTo>
                    <a:lnTo>
                      <a:pt x="2274" y="384"/>
                    </a:lnTo>
                    <a:lnTo>
                      <a:pt x="2274" y="384"/>
                    </a:lnTo>
                    <a:lnTo>
                      <a:pt x="2274" y="384"/>
                    </a:lnTo>
                    <a:lnTo>
                      <a:pt x="2274" y="384"/>
                    </a:lnTo>
                    <a:lnTo>
                      <a:pt x="2274" y="384"/>
                    </a:lnTo>
                    <a:lnTo>
                      <a:pt x="2274" y="384"/>
                    </a:lnTo>
                    <a:lnTo>
                      <a:pt x="2274" y="384"/>
                    </a:lnTo>
                    <a:lnTo>
                      <a:pt x="2274" y="384"/>
                    </a:lnTo>
                    <a:lnTo>
                      <a:pt x="2274" y="384"/>
                    </a:lnTo>
                    <a:lnTo>
                      <a:pt x="2274" y="378"/>
                    </a:lnTo>
                    <a:lnTo>
                      <a:pt x="2274" y="378"/>
                    </a:lnTo>
                    <a:lnTo>
                      <a:pt x="2274" y="378"/>
                    </a:lnTo>
                    <a:lnTo>
                      <a:pt x="2274" y="378"/>
                    </a:lnTo>
                    <a:lnTo>
                      <a:pt x="2274" y="378"/>
                    </a:lnTo>
                    <a:lnTo>
                      <a:pt x="2274" y="378"/>
                    </a:lnTo>
                    <a:lnTo>
                      <a:pt x="2274" y="378"/>
                    </a:lnTo>
                    <a:lnTo>
                      <a:pt x="2274" y="378"/>
                    </a:lnTo>
                    <a:lnTo>
                      <a:pt x="2274" y="378"/>
                    </a:lnTo>
                    <a:lnTo>
                      <a:pt x="2274" y="378"/>
                    </a:lnTo>
                    <a:lnTo>
                      <a:pt x="2274" y="378"/>
                    </a:lnTo>
                    <a:lnTo>
                      <a:pt x="2274" y="378"/>
                    </a:lnTo>
                    <a:lnTo>
                      <a:pt x="2274" y="378"/>
                    </a:lnTo>
                    <a:lnTo>
                      <a:pt x="2274" y="378"/>
                    </a:lnTo>
                    <a:lnTo>
                      <a:pt x="2274" y="378"/>
                    </a:lnTo>
                    <a:lnTo>
                      <a:pt x="2274" y="378"/>
                    </a:lnTo>
                    <a:lnTo>
                      <a:pt x="2274" y="378"/>
                    </a:lnTo>
                    <a:lnTo>
                      <a:pt x="2274" y="378"/>
                    </a:lnTo>
                    <a:lnTo>
                      <a:pt x="2274" y="378"/>
                    </a:lnTo>
                    <a:lnTo>
                      <a:pt x="2274" y="378"/>
                    </a:lnTo>
                    <a:lnTo>
                      <a:pt x="2274" y="372"/>
                    </a:lnTo>
                    <a:lnTo>
                      <a:pt x="2274" y="372"/>
                    </a:lnTo>
                    <a:lnTo>
                      <a:pt x="2274" y="372"/>
                    </a:lnTo>
                    <a:lnTo>
                      <a:pt x="2274" y="372"/>
                    </a:lnTo>
                    <a:lnTo>
                      <a:pt x="2274" y="372"/>
                    </a:lnTo>
                    <a:lnTo>
                      <a:pt x="2274" y="372"/>
                    </a:lnTo>
                    <a:lnTo>
                      <a:pt x="2274" y="372"/>
                    </a:lnTo>
                    <a:lnTo>
                      <a:pt x="2274" y="372"/>
                    </a:lnTo>
                    <a:lnTo>
                      <a:pt x="2274" y="372"/>
                    </a:lnTo>
                    <a:lnTo>
                      <a:pt x="2274" y="372"/>
                    </a:lnTo>
                    <a:lnTo>
                      <a:pt x="2274" y="372"/>
                    </a:lnTo>
                    <a:lnTo>
                      <a:pt x="2274" y="372"/>
                    </a:lnTo>
                    <a:lnTo>
                      <a:pt x="2274" y="372"/>
                    </a:lnTo>
                    <a:lnTo>
                      <a:pt x="2274" y="372"/>
                    </a:lnTo>
                    <a:lnTo>
                      <a:pt x="2274" y="372"/>
                    </a:lnTo>
                    <a:lnTo>
                      <a:pt x="2274" y="372"/>
                    </a:lnTo>
                    <a:lnTo>
                      <a:pt x="2274" y="372"/>
                    </a:lnTo>
                    <a:lnTo>
                      <a:pt x="2274" y="372"/>
                    </a:lnTo>
                    <a:lnTo>
                      <a:pt x="2274" y="372"/>
                    </a:lnTo>
                    <a:lnTo>
                      <a:pt x="2274" y="372"/>
                    </a:lnTo>
                    <a:lnTo>
                      <a:pt x="2280" y="372"/>
                    </a:lnTo>
                    <a:lnTo>
                      <a:pt x="2280" y="372"/>
                    </a:lnTo>
                    <a:lnTo>
                      <a:pt x="2280" y="372"/>
                    </a:lnTo>
                    <a:lnTo>
                      <a:pt x="2280" y="372"/>
                    </a:lnTo>
                    <a:lnTo>
                      <a:pt x="2280" y="372"/>
                    </a:lnTo>
                    <a:lnTo>
                      <a:pt x="2280" y="372"/>
                    </a:lnTo>
                    <a:lnTo>
                      <a:pt x="2280" y="372"/>
                    </a:lnTo>
                    <a:lnTo>
                      <a:pt x="2280" y="372"/>
                    </a:lnTo>
                    <a:lnTo>
                      <a:pt x="2280" y="372"/>
                    </a:lnTo>
                    <a:lnTo>
                      <a:pt x="2280" y="372"/>
                    </a:lnTo>
                    <a:lnTo>
                      <a:pt x="2280" y="372"/>
                    </a:lnTo>
                    <a:lnTo>
                      <a:pt x="2280" y="372"/>
                    </a:lnTo>
                    <a:lnTo>
                      <a:pt x="2280" y="372"/>
                    </a:lnTo>
                    <a:lnTo>
                      <a:pt x="2280" y="372"/>
                    </a:lnTo>
                    <a:lnTo>
                      <a:pt x="2280" y="372"/>
                    </a:lnTo>
                    <a:lnTo>
                      <a:pt x="2280" y="372"/>
                    </a:lnTo>
                    <a:lnTo>
                      <a:pt x="2280" y="372"/>
                    </a:lnTo>
                    <a:lnTo>
                      <a:pt x="2280" y="372"/>
                    </a:lnTo>
                    <a:lnTo>
                      <a:pt x="2280" y="372"/>
                    </a:lnTo>
                    <a:lnTo>
                      <a:pt x="2280" y="372"/>
                    </a:lnTo>
                    <a:lnTo>
                      <a:pt x="2280" y="372"/>
                    </a:lnTo>
                    <a:lnTo>
                      <a:pt x="2280" y="372"/>
                    </a:lnTo>
                    <a:lnTo>
                      <a:pt x="2280" y="372"/>
                    </a:lnTo>
                    <a:lnTo>
                      <a:pt x="2280" y="372"/>
                    </a:lnTo>
                    <a:lnTo>
                      <a:pt x="2280" y="372"/>
                    </a:lnTo>
                    <a:lnTo>
                      <a:pt x="2280" y="372"/>
                    </a:lnTo>
                    <a:lnTo>
                      <a:pt x="2280" y="372"/>
                    </a:lnTo>
                    <a:lnTo>
                      <a:pt x="2280" y="372"/>
                    </a:lnTo>
                    <a:lnTo>
                      <a:pt x="2280" y="372"/>
                    </a:lnTo>
                    <a:lnTo>
                      <a:pt x="2280" y="372"/>
                    </a:lnTo>
                    <a:lnTo>
                      <a:pt x="2280" y="372"/>
                    </a:lnTo>
                    <a:lnTo>
                      <a:pt x="2280" y="372"/>
                    </a:lnTo>
                    <a:lnTo>
                      <a:pt x="2280" y="372"/>
                    </a:lnTo>
                    <a:lnTo>
                      <a:pt x="2280" y="372"/>
                    </a:lnTo>
                    <a:lnTo>
                      <a:pt x="2280" y="372"/>
                    </a:lnTo>
                    <a:lnTo>
                      <a:pt x="2280" y="372"/>
                    </a:lnTo>
                    <a:lnTo>
                      <a:pt x="2280" y="372"/>
                    </a:lnTo>
                    <a:lnTo>
                      <a:pt x="2280" y="372"/>
                    </a:lnTo>
                    <a:lnTo>
                      <a:pt x="2280" y="372"/>
                    </a:lnTo>
                    <a:lnTo>
                      <a:pt x="2280" y="372"/>
                    </a:lnTo>
                    <a:lnTo>
                      <a:pt x="2280" y="372"/>
                    </a:lnTo>
                    <a:lnTo>
                      <a:pt x="2280" y="372"/>
                    </a:lnTo>
                    <a:lnTo>
                      <a:pt x="2280" y="372"/>
                    </a:lnTo>
                    <a:lnTo>
                      <a:pt x="2280" y="378"/>
                    </a:lnTo>
                    <a:lnTo>
                      <a:pt x="2280" y="378"/>
                    </a:lnTo>
                    <a:lnTo>
                      <a:pt x="2280" y="378"/>
                    </a:lnTo>
                    <a:lnTo>
                      <a:pt x="2280" y="378"/>
                    </a:lnTo>
                    <a:lnTo>
                      <a:pt x="2280" y="378"/>
                    </a:lnTo>
                    <a:lnTo>
                      <a:pt x="2280" y="378"/>
                    </a:lnTo>
                    <a:lnTo>
                      <a:pt x="2280" y="378"/>
                    </a:lnTo>
                    <a:lnTo>
                      <a:pt x="2280" y="378"/>
                    </a:lnTo>
                    <a:lnTo>
                      <a:pt x="2280" y="378"/>
                    </a:lnTo>
                    <a:lnTo>
                      <a:pt x="2280" y="378"/>
                    </a:lnTo>
                    <a:lnTo>
                      <a:pt x="2286" y="378"/>
                    </a:lnTo>
                    <a:lnTo>
                      <a:pt x="2286" y="378"/>
                    </a:lnTo>
                    <a:lnTo>
                      <a:pt x="2286" y="378"/>
                    </a:lnTo>
                    <a:lnTo>
                      <a:pt x="2286" y="378"/>
                    </a:lnTo>
                    <a:lnTo>
                      <a:pt x="2286" y="378"/>
                    </a:lnTo>
                    <a:lnTo>
                      <a:pt x="2286" y="378"/>
                    </a:lnTo>
                    <a:lnTo>
                      <a:pt x="2286" y="378"/>
                    </a:lnTo>
                    <a:lnTo>
                      <a:pt x="2286" y="378"/>
                    </a:lnTo>
                    <a:lnTo>
                      <a:pt x="2286" y="378"/>
                    </a:lnTo>
                    <a:lnTo>
                      <a:pt x="2286" y="378"/>
                    </a:lnTo>
                    <a:lnTo>
                      <a:pt x="2286" y="384"/>
                    </a:lnTo>
                    <a:lnTo>
                      <a:pt x="2286" y="384"/>
                    </a:lnTo>
                    <a:lnTo>
                      <a:pt x="2286" y="384"/>
                    </a:lnTo>
                    <a:lnTo>
                      <a:pt x="2286" y="384"/>
                    </a:lnTo>
                    <a:lnTo>
                      <a:pt x="2286" y="384"/>
                    </a:lnTo>
                    <a:lnTo>
                      <a:pt x="2286" y="384"/>
                    </a:lnTo>
                    <a:lnTo>
                      <a:pt x="2286" y="384"/>
                    </a:lnTo>
                    <a:lnTo>
                      <a:pt x="2286" y="384"/>
                    </a:lnTo>
                    <a:lnTo>
                      <a:pt x="2286" y="384"/>
                    </a:lnTo>
                    <a:lnTo>
                      <a:pt x="2286" y="384"/>
                    </a:lnTo>
                    <a:lnTo>
                      <a:pt x="2286" y="384"/>
                    </a:lnTo>
                    <a:lnTo>
                      <a:pt x="2286" y="384"/>
                    </a:lnTo>
                    <a:lnTo>
                      <a:pt x="2286" y="384"/>
                    </a:lnTo>
                    <a:lnTo>
                      <a:pt x="2286" y="384"/>
                    </a:lnTo>
                    <a:lnTo>
                      <a:pt x="2286" y="384"/>
                    </a:lnTo>
                    <a:lnTo>
                      <a:pt x="2286" y="384"/>
                    </a:lnTo>
                    <a:lnTo>
                      <a:pt x="2286" y="384"/>
                    </a:lnTo>
                    <a:lnTo>
                      <a:pt x="2286" y="390"/>
                    </a:lnTo>
                    <a:lnTo>
                      <a:pt x="2286" y="390"/>
                    </a:lnTo>
                    <a:lnTo>
                      <a:pt x="2286" y="390"/>
                    </a:lnTo>
                    <a:lnTo>
                      <a:pt x="2286" y="390"/>
                    </a:lnTo>
                    <a:lnTo>
                      <a:pt x="2286" y="390"/>
                    </a:lnTo>
                    <a:lnTo>
                      <a:pt x="2286" y="390"/>
                    </a:lnTo>
                    <a:lnTo>
                      <a:pt x="2286" y="390"/>
                    </a:lnTo>
                    <a:lnTo>
                      <a:pt x="2286" y="390"/>
                    </a:lnTo>
                    <a:lnTo>
                      <a:pt x="2286" y="390"/>
                    </a:lnTo>
                    <a:lnTo>
                      <a:pt x="2286" y="390"/>
                    </a:lnTo>
                    <a:lnTo>
                      <a:pt x="2286" y="390"/>
                    </a:lnTo>
                    <a:lnTo>
                      <a:pt x="2286" y="390"/>
                    </a:lnTo>
                    <a:lnTo>
                      <a:pt x="2286" y="390"/>
                    </a:lnTo>
                    <a:lnTo>
                      <a:pt x="2286" y="390"/>
                    </a:lnTo>
                    <a:lnTo>
                      <a:pt x="2286" y="390"/>
                    </a:lnTo>
                    <a:lnTo>
                      <a:pt x="2286" y="390"/>
                    </a:lnTo>
                    <a:lnTo>
                      <a:pt x="2286" y="396"/>
                    </a:lnTo>
                    <a:lnTo>
                      <a:pt x="2286" y="396"/>
                    </a:lnTo>
                    <a:lnTo>
                      <a:pt x="2286" y="396"/>
                    </a:lnTo>
                    <a:lnTo>
                      <a:pt x="2286" y="396"/>
                    </a:lnTo>
                    <a:lnTo>
                      <a:pt x="2286" y="396"/>
                    </a:lnTo>
                    <a:lnTo>
                      <a:pt x="2298" y="414"/>
                    </a:lnTo>
                    <a:lnTo>
                      <a:pt x="2298" y="414"/>
                    </a:lnTo>
                    <a:lnTo>
                      <a:pt x="2298" y="414"/>
                    </a:lnTo>
                    <a:lnTo>
                      <a:pt x="2298" y="414"/>
                    </a:lnTo>
                    <a:lnTo>
                      <a:pt x="2298" y="414"/>
                    </a:lnTo>
                    <a:lnTo>
                      <a:pt x="2298" y="414"/>
                    </a:lnTo>
                    <a:lnTo>
                      <a:pt x="2298" y="414"/>
                    </a:lnTo>
                    <a:lnTo>
                      <a:pt x="2298" y="414"/>
                    </a:lnTo>
                    <a:lnTo>
                      <a:pt x="2298" y="414"/>
                    </a:lnTo>
                    <a:lnTo>
                      <a:pt x="2298" y="414"/>
                    </a:lnTo>
                    <a:lnTo>
                      <a:pt x="2298" y="420"/>
                    </a:lnTo>
                    <a:lnTo>
                      <a:pt x="2298" y="420"/>
                    </a:lnTo>
                    <a:lnTo>
                      <a:pt x="2298" y="420"/>
                    </a:lnTo>
                    <a:lnTo>
                      <a:pt x="2298" y="420"/>
                    </a:lnTo>
                    <a:lnTo>
                      <a:pt x="2298" y="420"/>
                    </a:lnTo>
                    <a:lnTo>
                      <a:pt x="2298" y="420"/>
                    </a:lnTo>
                    <a:lnTo>
                      <a:pt x="2298" y="420"/>
                    </a:lnTo>
                    <a:lnTo>
                      <a:pt x="2298" y="420"/>
                    </a:lnTo>
                    <a:lnTo>
                      <a:pt x="2298" y="420"/>
                    </a:lnTo>
                    <a:lnTo>
                      <a:pt x="2298" y="420"/>
                    </a:lnTo>
                    <a:lnTo>
                      <a:pt x="2298" y="420"/>
                    </a:lnTo>
                    <a:lnTo>
                      <a:pt x="2298" y="420"/>
                    </a:lnTo>
                    <a:lnTo>
                      <a:pt x="2304" y="420"/>
                    </a:lnTo>
                    <a:lnTo>
                      <a:pt x="2304" y="420"/>
                    </a:lnTo>
                    <a:lnTo>
                      <a:pt x="2304" y="420"/>
                    </a:lnTo>
                    <a:lnTo>
                      <a:pt x="2304" y="420"/>
                    </a:lnTo>
                    <a:lnTo>
                      <a:pt x="2310" y="408"/>
                    </a:lnTo>
                    <a:lnTo>
                      <a:pt x="2310" y="408"/>
                    </a:lnTo>
                    <a:lnTo>
                      <a:pt x="2310" y="408"/>
                    </a:lnTo>
                    <a:lnTo>
                      <a:pt x="2310" y="408"/>
                    </a:lnTo>
                    <a:lnTo>
                      <a:pt x="2310" y="408"/>
                    </a:lnTo>
                    <a:lnTo>
                      <a:pt x="2310" y="408"/>
                    </a:lnTo>
                    <a:lnTo>
                      <a:pt x="2310" y="408"/>
                    </a:lnTo>
                    <a:lnTo>
                      <a:pt x="2310" y="402"/>
                    </a:lnTo>
                    <a:lnTo>
                      <a:pt x="2310" y="402"/>
                    </a:lnTo>
                    <a:lnTo>
                      <a:pt x="2310" y="402"/>
                    </a:lnTo>
                    <a:lnTo>
                      <a:pt x="2310" y="402"/>
                    </a:lnTo>
                    <a:lnTo>
                      <a:pt x="2310" y="402"/>
                    </a:lnTo>
                    <a:lnTo>
                      <a:pt x="2316" y="402"/>
                    </a:lnTo>
                    <a:lnTo>
                      <a:pt x="2316" y="402"/>
                    </a:lnTo>
                    <a:lnTo>
                      <a:pt x="2316" y="402"/>
                    </a:lnTo>
                    <a:lnTo>
                      <a:pt x="2316" y="402"/>
                    </a:lnTo>
                    <a:lnTo>
                      <a:pt x="2316" y="402"/>
                    </a:lnTo>
                    <a:lnTo>
                      <a:pt x="2316" y="402"/>
                    </a:lnTo>
                    <a:lnTo>
                      <a:pt x="2316" y="402"/>
                    </a:lnTo>
                    <a:lnTo>
                      <a:pt x="2316" y="402"/>
                    </a:lnTo>
                    <a:lnTo>
                      <a:pt x="2316" y="402"/>
                    </a:lnTo>
                    <a:lnTo>
                      <a:pt x="2316" y="402"/>
                    </a:lnTo>
                    <a:lnTo>
                      <a:pt x="2316" y="402"/>
                    </a:lnTo>
                    <a:lnTo>
                      <a:pt x="2316" y="402"/>
                    </a:lnTo>
                    <a:lnTo>
                      <a:pt x="2316" y="402"/>
                    </a:lnTo>
                    <a:lnTo>
                      <a:pt x="2316" y="402"/>
                    </a:lnTo>
                    <a:lnTo>
                      <a:pt x="2316" y="402"/>
                    </a:lnTo>
                    <a:lnTo>
                      <a:pt x="2316" y="396"/>
                    </a:lnTo>
                    <a:lnTo>
                      <a:pt x="2316" y="396"/>
                    </a:lnTo>
                    <a:lnTo>
                      <a:pt x="2316" y="396"/>
                    </a:lnTo>
                    <a:lnTo>
                      <a:pt x="2316" y="396"/>
                    </a:lnTo>
                    <a:lnTo>
                      <a:pt x="2316" y="396"/>
                    </a:lnTo>
                    <a:lnTo>
                      <a:pt x="2316" y="396"/>
                    </a:lnTo>
                    <a:lnTo>
                      <a:pt x="2316" y="396"/>
                    </a:lnTo>
                    <a:lnTo>
                      <a:pt x="2316" y="396"/>
                    </a:lnTo>
                    <a:lnTo>
                      <a:pt x="2316" y="396"/>
                    </a:lnTo>
                    <a:lnTo>
                      <a:pt x="2316" y="396"/>
                    </a:lnTo>
                    <a:lnTo>
                      <a:pt x="2316" y="396"/>
                    </a:lnTo>
                    <a:lnTo>
                      <a:pt x="2316" y="396"/>
                    </a:lnTo>
                    <a:lnTo>
                      <a:pt x="2316" y="396"/>
                    </a:lnTo>
                    <a:lnTo>
                      <a:pt x="2316" y="396"/>
                    </a:lnTo>
                    <a:lnTo>
                      <a:pt x="2316" y="396"/>
                    </a:lnTo>
                    <a:lnTo>
                      <a:pt x="2316" y="396"/>
                    </a:lnTo>
                    <a:lnTo>
                      <a:pt x="2316" y="396"/>
                    </a:lnTo>
                    <a:lnTo>
                      <a:pt x="2316" y="390"/>
                    </a:lnTo>
                    <a:lnTo>
                      <a:pt x="2316" y="390"/>
                    </a:lnTo>
                    <a:lnTo>
                      <a:pt x="2316" y="390"/>
                    </a:lnTo>
                    <a:lnTo>
                      <a:pt x="2316" y="390"/>
                    </a:lnTo>
                    <a:lnTo>
                      <a:pt x="2316" y="390"/>
                    </a:lnTo>
                    <a:lnTo>
                      <a:pt x="2316" y="390"/>
                    </a:lnTo>
                    <a:lnTo>
                      <a:pt x="2316" y="390"/>
                    </a:lnTo>
                    <a:lnTo>
                      <a:pt x="2316" y="390"/>
                    </a:lnTo>
                    <a:lnTo>
                      <a:pt x="2316" y="390"/>
                    </a:lnTo>
                    <a:lnTo>
                      <a:pt x="2316" y="390"/>
                    </a:lnTo>
                    <a:lnTo>
                      <a:pt x="2316" y="390"/>
                    </a:lnTo>
                    <a:lnTo>
                      <a:pt x="2316" y="390"/>
                    </a:lnTo>
                    <a:lnTo>
                      <a:pt x="2316" y="390"/>
                    </a:lnTo>
                    <a:lnTo>
                      <a:pt x="2316" y="390"/>
                    </a:lnTo>
                    <a:lnTo>
                      <a:pt x="2316" y="390"/>
                    </a:lnTo>
                    <a:lnTo>
                      <a:pt x="2316" y="390"/>
                    </a:lnTo>
                    <a:lnTo>
                      <a:pt x="2316" y="390"/>
                    </a:lnTo>
                    <a:lnTo>
                      <a:pt x="2316" y="390"/>
                    </a:lnTo>
                    <a:lnTo>
                      <a:pt x="2316" y="384"/>
                    </a:lnTo>
                    <a:lnTo>
                      <a:pt x="2316" y="384"/>
                    </a:lnTo>
                    <a:lnTo>
                      <a:pt x="2316" y="384"/>
                    </a:lnTo>
                    <a:lnTo>
                      <a:pt x="2316" y="384"/>
                    </a:lnTo>
                    <a:lnTo>
                      <a:pt x="2316" y="384"/>
                    </a:lnTo>
                    <a:lnTo>
                      <a:pt x="2316" y="384"/>
                    </a:lnTo>
                    <a:lnTo>
                      <a:pt x="2322" y="384"/>
                    </a:lnTo>
                    <a:lnTo>
                      <a:pt x="2322" y="384"/>
                    </a:lnTo>
                    <a:lnTo>
                      <a:pt x="2322" y="384"/>
                    </a:lnTo>
                    <a:lnTo>
                      <a:pt x="2322" y="384"/>
                    </a:lnTo>
                    <a:lnTo>
                      <a:pt x="2322" y="384"/>
                    </a:lnTo>
                    <a:lnTo>
                      <a:pt x="2322" y="384"/>
                    </a:lnTo>
                    <a:lnTo>
                      <a:pt x="2322" y="384"/>
                    </a:lnTo>
                    <a:lnTo>
                      <a:pt x="2322" y="384"/>
                    </a:lnTo>
                    <a:lnTo>
                      <a:pt x="2322" y="384"/>
                    </a:lnTo>
                    <a:lnTo>
                      <a:pt x="2322" y="384"/>
                    </a:lnTo>
                    <a:lnTo>
                      <a:pt x="2322" y="384"/>
                    </a:lnTo>
                    <a:lnTo>
                      <a:pt x="2322" y="384"/>
                    </a:lnTo>
                    <a:lnTo>
                      <a:pt x="2322" y="384"/>
                    </a:lnTo>
                    <a:lnTo>
                      <a:pt x="2322" y="384"/>
                    </a:lnTo>
                    <a:lnTo>
                      <a:pt x="2322" y="384"/>
                    </a:lnTo>
                    <a:lnTo>
                      <a:pt x="2322" y="378"/>
                    </a:lnTo>
                    <a:lnTo>
                      <a:pt x="2322" y="378"/>
                    </a:lnTo>
                    <a:lnTo>
                      <a:pt x="2322" y="378"/>
                    </a:lnTo>
                    <a:lnTo>
                      <a:pt x="2322" y="378"/>
                    </a:lnTo>
                    <a:lnTo>
                      <a:pt x="2322" y="378"/>
                    </a:lnTo>
                    <a:lnTo>
                      <a:pt x="2322" y="378"/>
                    </a:lnTo>
                    <a:lnTo>
                      <a:pt x="2322" y="378"/>
                    </a:lnTo>
                    <a:lnTo>
                      <a:pt x="2322" y="378"/>
                    </a:lnTo>
                    <a:lnTo>
                      <a:pt x="2322" y="378"/>
                    </a:lnTo>
                    <a:lnTo>
                      <a:pt x="2322" y="378"/>
                    </a:lnTo>
                    <a:lnTo>
                      <a:pt x="2322" y="378"/>
                    </a:lnTo>
                    <a:lnTo>
                      <a:pt x="2322" y="378"/>
                    </a:lnTo>
                    <a:lnTo>
                      <a:pt x="2322" y="378"/>
                    </a:lnTo>
                    <a:lnTo>
                      <a:pt x="2322" y="378"/>
                    </a:lnTo>
                    <a:lnTo>
                      <a:pt x="2322" y="378"/>
                    </a:lnTo>
                    <a:lnTo>
                      <a:pt x="2322" y="378"/>
                    </a:lnTo>
                    <a:lnTo>
                      <a:pt x="2322" y="378"/>
                    </a:lnTo>
                    <a:lnTo>
                      <a:pt x="2322" y="378"/>
                    </a:lnTo>
                    <a:lnTo>
                      <a:pt x="2322" y="378"/>
                    </a:lnTo>
                    <a:lnTo>
                      <a:pt x="2322" y="378"/>
                    </a:lnTo>
                    <a:lnTo>
                      <a:pt x="2322" y="378"/>
                    </a:lnTo>
                    <a:lnTo>
                      <a:pt x="2322" y="378"/>
                    </a:lnTo>
                    <a:lnTo>
                      <a:pt x="2322" y="378"/>
                    </a:lnTo>
                    <a:lnTo>
                      <a:pt x="2322" y="378"/>
                    </a:lnTo>
                    <a:lnTo>
                      <a:pt x="2322" y="378"/>
                    </a:lnTo>
                    <a:lnTo>
                      <a:pt x="2322" y="378"/>
                    </a:lnTo>
                    <a:lnTo>
                      <a:pt x="2322" y="378"/>
                    </a:lnTo>
                    <a:lnTo>
                      <a:pt x="2322" y="378"/>
                    </a:lnTo>
                    <a:lnTo>
                      <a:pt x="2322" y="378"/>
                    </a:lnTo>
                    <a:lnTo>
                      <a:pt x="2322" y="378"/>
                    </a:lnTo>
                    <a:lnTo>
                      <a:pt x="2322" y="378"/>
                    </a:lnTo>
                    <a:lnTo>
                      <a:pt x="2322" y="378"/>
                    </a:lnTo>
                    <a:lnTo>
                      <a:pt x="2322" y="378"/>
                    </a:lnTo>
                    <a:lnTo>
                      <a:pt x="2322" y="378"/>
                    </a:lnTo>
                    <a:lnTo>
                      <a:pt x="2322" y="378"/>
                    </a:lnTo>
                    <a:lnTo>
                      <a:pt x="2322" y="378"/>
                    </a:lnTo>
                    <a:lnTo>
                      <a:pt x="2322" y="378"/>
                    </a:lnTo>
                    <a:lnTo>
                      <a:pt x="2328" y="378"/>
                    </a:lnTo>
                    <a:lnTo>
                      <a:pt x="2328" y="378"/>
                    </a:lnTo>
                    <a:lnTo>
                      <a:pt x="2328" y="378"/>
                    </a:lnTo>
                    <a:lnTo>
                      <a:pt x="2328" y="378"/>
                    </a:lnTo>
                    <a:lnTo>
                      <a:pt x="2328" y="378"/>
                    </a:lnTo>
                    <a:lnTo>
                      <a:pt x="2328" y="378"/>
                    </a:lnTo>
                    <a:lnTo>
                      <a:pt x="2328" y="378"/>
                    </a:lnTo>
                    <a:lnTo>
                      <a:pt x="2328" y="378"/>
                    </a:lnTo>
                    <a:lnTo>
                      <a:pt x="2328" y="378"/>
                    </a:lnTo>
                    <a:lnTo>
                      <a:pt x="2328" y="378"/>
                    </a:lnTo>
                    <a:lnTo>
                      <a:pt x="2328" y="378"/>
                    </a:lnTo>
                    <a:lnTo>
                      <a:pt x="2328" y="378"/>
                    </a:lnTo>
                    <a:lnTo>
                      <a:pt x="2328" y="378"/>
                    </a:lnTo>
                    <a:lnTo>
                      <a:pt x="2328" y="378"/>
                    </a:lnTo>
                    <a:lnTo>
                      <a:pt x="2328" y="378"/>
                    </a:lnTo>
                    <a:lnTo>
                      <a:pt x="2328" y="378"/>
                    </a:lnTo>
                    <a:lnTo>
                      <a:pt x="2328" y="378"/>
                    </a:lnTo>
                    <a:lnTo>
                      <a:pt x="2328" y="378"/>
                    </a:lnTo>
                    <a:lnTo>
                      <a:pt x="2328" y="378"/>
                    </a:lnTo>
                    <a:lnTo>
                      <a:pt x="2328" y="378"/>
                    </a:lnTo>
                    <a:lnTo>
                      <a:pt x="2328" y="378"/>
                    </a:lnTo>
                    <a:lnTo>
                      <a:pt x="2328" y="378"/>
                    </a:lnTo>
                    <a:lnTo>
                      <a:pt x="2328" y="378"/>
                    </a:lnTo>
                    <a:lnTo>
                      <a:pt x="2328" y="378"/>
                    </a:lnTo>
                    <a:lnTo>
                      <a:pt x="2328" y="384"/>
                    </a:lnTo>
                    <a:lnTo>
                      <a:pt x="2328" y="384"/>
                    </a:lnTo>
                    <a:lnTo>
                      <a:pt x="2328" y="384"/>
                    </a:lnTo>
                    <a:lnTo>
                      <a:pt x="2328" y="384"/>
                    </a:lnTo>
                    <a:lnTo>
                      <a:pt x="2328" y="384"/>
                    </a:lnTo>
                    <a:lnTo>
                      <a:pt x="2328" y="384"/>
                    </a:lnTo>
                    <a:lnTo>
                      <a:pt x="2328" y="384"/>
                    </a:lnTo>
                    <a:lnTo>
                      <a:pt x="2328" y="384"/>
                    </a:lnTo>
                    <a:lnTo>
                      <a:pt x="2328" y="384"/>
                    </a:lnTo>
                    <a:lnTo>
                      <a:pt x="2328" y="384"/>
                    </a:lnTo>
                    <a:lnTo>
                      <a:pt x="2328" y="384"/>
                    </a:lnTo>
                    <a:lnTo>
                      <a:pt x="2328" y="384"/>
                    </a:lnTo>
                    <a:lnTo>
                      <a:pt x="2328" y="384"/>
                    </a:lnTo>
                    <a:lnTo>
                      <a:pt x="2328" y="384"/>
                    </a:lnTo>
                    <a:lnTo>
                      <a:pt x="2328" y="384"/>
                    </a:lnTo>
                    <a:lnTo>
                      <a:pt x="2328" y="384"/>
                    </a:lnTo>
                    <a:lnTo>
                      <a:pt x="2328" y="384"/>
                    </a:lnTo>
                    <a:lnTo>
                      <a:pt x="2328" y="384"/>
                    </a:lnTo>
                    <a:lnTo>
                      <a:pt x="2328" y="384"/>
                    </a:lnTo>
                    <a:lnTo>
                      <a:pt x="2328" y="384"/>
                    </a:lnTo>
                    <a:lnTo>
                      <a:pt x="2328" y="390"/>
                    </a:lnTo>
                    <a:lnTo>
                      <a:pt x="2328" y="390"/>
                    </a:lnTo>
                    <a:lnTo>
                      <a:pt x="2328" y="390"/>
                    </a:lnTo>
                    <a:lnTo>
                      <a:pt x="2328" y="390"/>
                    </a:lnTo>
                    <a:lnTo>
                      <a:pt x="2328" y="390"/>
                    </a:lnTo>
                    <a:lnTo>
                      <a:pt x="2328" y="390"/>
                    </a:lnTo>
                    <a:lnTo>
                      <a:pt x="2328" y="390"/>
                    </a:lnTo>
                    <a:lnTo>
                      <a:pt x="2328" y="390"/>
                    </a:lnTo>
                    <a:lnTo>
                      <a:pt x="2328" y="390"/>
                    </a:lnTo>
                    <a:lnTo>
                      <a:pt x="2334" y="390"/>
                    </a:lnTo>
                    <a:lnTo>
                      <a:pt x="2334" y="390"/>
                    </a:lnTo>
                    <a:lnTo>
                      <a:pt x="2334" y="390"/>
                    </a:lnTo>
                    <a:lnTo>
                      <a:pt x="2334" y="390"/>
                    </a:lnTo>
                    <a:lnTo>
                      <a:pt x="2334" y="390"/>
                    </a:lnTo>
                    <a:lnTo>
                      <a:pt x="2334" y="390"/>
                    </a:lnTo>
                    <a:lnTo>
                      <a:pt x="2334" y="390"/>
                    </a:lnTo>
                    <a:lnTo>
                      <a:pt x="2334" y="390"/>
                    </a:lnTo>
                    <a:lnTo>
                      <a:pt x="2334" y="396"/>
                    </a:lnTo>
                    <a:lnTo>
                      <a:pt x="2334" y="396"/>
                    </a:lnTo>
                    <a:lnTo>
                      <a:pt x="2334" y="396"/>
                    </a:lnTo>
                    <a:lnTo>
                      <a:pt x="2334" y="396"/>
                    </a:lnTo>
                    <a:lnTo>
                      <a:pt x="2334" y="396"/>
                    </a:lnTo>
                    <a:lnTo>
                      <a:pt x="2334" y="396"/>
                    </a:lnTo>
                    <a:lnTo>
                      <a:pt x="2334" y="396"/>
                    </a:lnTo>
                    <a:lnTo>
                      <a:pt x="2334" y="396"/>
                    </a:lnTo>
                    <a:lnTo>
                      <a:pt x="2334" y="396"/>
                    </a:lnTo>
                    <a:lnTo>
                      <a:pt x="2334" y="396"/>
                    </a:lnTo>
                    <a:lnTo>
                      <a:pt x="2334" y="396"/>
                    </a:lnTo>
                    <a:lnTo>
                      <a:pt x="2334" y="396"/>
                    </a:lnTo>
                    <a:lnTo>
                      <a:pt x="2334" y="396"/>
                    </a:lnTo>
                    <a:lnTo>
                      <a:pt x="2334" y="396"/>
                    </a:lnTo>
                    <a:lnTo>
                      <a:pt x="2334" y="396"/>
                    </a:lnTo>
                    <a:lnTo>
                      <a:pt x="2334" y="396"/>
                    </a:lnTo>
                    <a:lnTo>
                      <a:pt x="2334" y="396"/>
                    </a:lnTo>
                    <a:lnTo>
                      <a:pt x="2334" y="402"/>
                    </a:lnTo>
                    <a:lnTo>
                      <a:pt x="2334" y="402"/>
                    </a:lnTo>
                    <a:lnTo>
                      <a:pt x="2334" y="402"/>
                    </a:lnTo>
                    <a:lnTo>
                      <a:pt x="2334" y="402"/>
                    </a:lnTo>
                    <a:lnTo>
                      <a:pt x="2334" y="402"/>
                    </a:lnTo>
                    <a:lnTo>
                      <a:pt x="2346" y="420"/>
                    </a:lnTo>
                    <a:lnTo>
                      <a:pt x="2346" y="420"/>
                    </a:lnTo>
                    <a:lnTo>
                      <a:pt x="2346" y="420"/>
                    </a:lnTo>
                    <a:lnTo>
                      <a:pt x="2346" y="420"/>
                    </a:lnTo>
                    <a:lnTo>
                      <a:pt x="2346" y="420"/>
                    </a:lnTo>
                    <a:lnTo>
                      <a:pt x="2346" y="420"/>
                    </a:lnTo>
                    <a:lnTo>
                      <a:pt x="2346" y="420"/>
                    </a:lnTo>
                    <a:lnTo>
                      <a:pt x="2346" y="420"/>
                    </a:lnTo>
                    <a:lnTo>
                      <a:pt x="2346" y="420"/>
                    </a:lnTo>
                    <a:lnTo>
                      <a:pt x="2346" y="420"/>
                    </a:lnTo>
                    <a:lnTo>
                      <a:pt x="2346" y="420"/>
                    </a:lnTo>
                    <a:lnTo>
                      <a:pt x="2346" y="420"/>
                    </a:lnTo>
                    <a:lnTo>
                      <a:pt x="2346" y="420"/>
                    </a:lnTo>
                    <a:lnTo>
                      <a:pt x="2346" y="420"/>
                    </a:lnTo>
                    <a:lnTo>
                      <a:pt x="2346" y="420"/>
                    </a:lnTo>
                    <a:lnTo>
                      <a:pt x="2346" y="420"/>
                    </a:lnTo>
                    <a:lnTo>
                      <a:pt x="2346" y="420"/>
                    </a:lnTo>
                    <a:lnTo>
                      <a:pt x="2346" y="420"/>
                    </a:lnTo>
                    <a:lnTo>
                      <a:pt x="2346" y="420"/>
                    </a:lnTo>
                    <a:lnTo>
                      <a:pt x="2346" y="420"/>
                    </a:lnTo>
                    <a:lnTo>
                      <a:pt x="2346" y="420"/>
                    </a:lnTo>
                    <a:lnTo>
                      <a:pt x="2346" y="420"/>
                    </a:lnTo>
                    <a:lnTo>
                      <a:pt x="2346" y="420"/>
                    </a:lnTo>
                    <a:lnTo>
                      <a:pt x="2346" y="420"/>
                    </a:lnTo>
                    <a:lnTo>
                      <a:pt x="2346" y="420"/>
                    </a:lnTo>
                    <a:lnTo>
                      <a:pt x="2346" y="420"/>
                    </a:lnTo>
                    <a:lnTo>
                      <a:pt x="2358" y="414"/>
                    </a:lnTo>
                    <a:lnTo>
                      <a:pt x="2358" y="414"/>
                    </a:lnTo>
                    <a:lnTo>
                      <a:pt x="2358" y="414"/>
                    </a:lnTo>
                    <a:lnTo>
                      <a:pt x="2358" y="414"/>
                    </a:lnTo>
                    <a:lnTo>
                      <a:pt x="2358" y="408"/>
                    </a:lnTo>
                    <a:lnTo>
                      <a:pt x="2358" y="408"/>
                    </a:lnTo>
                    <a:lnTo>
                      <a:pt x="2358" y="408"/>
                    </a:lnTo>
                    <a:lnTo>
                      <a:pt x="2358" y="408"/>
                    </a:lnTo>
                    <a:lnTo>
                      <a:pt x="2358" y="408"/>
                    </a:lnTo>
                    <a:lnTo>
                      <a:pt x="2358" y="408"/>
                    </a:lnTo>
                    <a:lnTo>
                      <a:pt x="2358" y="408"/>
                    </a:lnTo>
                    <a:lnTo>
                      <a:pt x="2358" y="408"/>
                    </a:lnTo>
                    <a:lnTo>
                      <a:pt x="2358" y="408"/>
                    </a:lnTo>
                    <a:lnTo>
                      <a:pt x="2358" y="408"/>
                    </a:lnTo>
                    <a:lnTo>
                      <a:pt x="2358" y="408"/>
                    </a:lnTo>
                    <a:lnTo>
                      <a:pt x="2358" y="408"/>
                    </a:lnTo>
                    <a:lnTo>
                      <a:pt x="2358" y="408"/>
                    </a:lnTo>
                    <a:lnTo>
                      <a:pt x="2358" y="408"/>
                    </a:lnTo>
                    <a:lnTo>
                      <a:pt x="2358" y="408"/>
                    </a:lnTo>
                    <a:lnTo>
                      <a:pt x="2358" y="408"/>
                    </a:lnTo>
                    <a:lnTo>
                      <a:pt x="2358" y="408"/>
                    </a:lnTo>
                    <a:lnTo>
                      <a:pt x="2358" y="408"/>
                    </a:lnTo>
                    <a:lnTo>
                      <a:pt x="2358" y="408"/>
                    </a:lnTo>
                    <a:lnTo>
                      <a:pt x="2358" y="408"/>
                    </a:lnTo>
                    <a:lnTo>
                      <a:pt x="2358" y="402"/>
                    </a:lnTo>
                    <a:lnTo>
                      <a:pt x="2358" y="402"/>
                    </a:lnTo>
                    <a:lnTo>
                      <a:pt x="2358" y="402"/>
                    </a:lnTo>
                    <a:lnTo>
                      <a:pt x="2358" y="402"/>
                    </a:lnTo>
                    <a:lnTo>
                      <a:pt x="2358" y="402"/>
                    </a:lnTo>
                    <a:lnTo>
                      <a:pt x="2358" y="402"/>
                    </a:lnTo>
                    <a:lnTo>
                      <a:pt x="2358" y="402"/>
                    </a:lnTo>
                    <a:lnTo>
                      <a:pt x="2364" y="402"/>
                    </a:lnTo>
                    <a:lnTo>
                      <a:pt x="2364" y="402"/>
                    </a:lnTo>
                    <a:lnTo>
                      <a:pt x="2364" y="402"/>
                    </a:lnTo>
                    <a:lnTo>
                      <a:pt x="2364" y="402"/>
                    </a:lnTo>
                    <a:lnTo>
                      <a:pt x="2364" y="402"/>
                    </a:lnTo>
                    <a:lnTo>
                      <a:pt x="2364" y="402"/>
                    </a:lnTo>
                    <a:lnTo>
                      <a:pt x="2364" y="402"/>
                    </a:lnTo>
                    <a:lnTo>
                      <a:pt x="2364" y="402"/>
                    </a:lnTo>
                    <a:lnTo>
                      <a:pt x="2364" y="402"/>
                    </a:lnTo>
                    <a:lnTo>
                      <a:pt x="2364" y="402"/>
                    </a:lnTo>
                    <a:lnTo>
                      <a:pt x="2364" y="402"/>
                    </a:lnTo>
                    <a:lnTo>
                      <a:pt x="2364" y="396"/>
                    </a:lnTo>
                    <a:lnTo>
                      <a:pt x="2364" y="396"/>
                    </a:lnTo>
                    <a:lnTo>
                      <a:pt x="2364" y="396"/>
                    </a:lnTo>
                    <a:lnTo>
                      <a:pt x="2364" y="396"/>
                    </a:lnTo>
                    <a:lnTo>
                      <a:pt x="2364" y="396"/>
                    </a:lnTo>
                    <a:lnTo>
                      <a:pt x="2364" y="396"/>
                    </a:lnTo>
                    <a:lnTo>
                      <a:pt x="2364" y="396"/>
                    </a:lnTo>
                    <a:lnTo>
                      <a:pt x="2364" y="396"/>
                    </a:lnTo>
                    <a:lnTo>
                      <a:pt x="2364" y="396"/>
                    </a:lnTo>
                    <a:lnTo>
                      <a:pt x="2364" y="396"/>
                    </a:lnTo>
                    <a:lnTo>
                      <a:pt x="2364" y="396"/>
                    </a:lnTo>
                    <a:lnTo>
                      <a:pt x="2364" y="396"/>
                    </a:lnTo>
                    <a:lnTo>
                      <a:pt x="2364" y="396"/>
                    </a:lnTo>
                    <a:lnTo>
                      <a:pt x="2364" y="396"/>
                    </a:lnTo>
                    <a:lnTo>
                      <a:pt x="2364" y="396"/>
                    </a:lnTo>
                    <a:lnTo>
                      <a:pt x="2364" y="396"/>
                    </a:lnTo>
                    <a:lnTo>
                      <a:pt x="2364" y="396"/>
                    </a:lnTo>
                    <a:lnTo>
                      <a:pt x="2364" y="390"/>
                    </a:lnTo>
                    <a:lnTo>
                      <a:pt x="2364" y="390"/>
                    </a:lnTo>
                    <a:lnTo>
                      <a:pt x="2364" y="390"/>
                    </a:lnTo>
                    <a:lnTo>
                      <a:pt x="2364" y="390"/>
                    </a:lnTo>
                    <a:lnTo>
                      <a:pt x="2364" y="390"/>
                    </a:lnTo>
                    <a:lnTo>
                      <a:pt x="2364" y="390"/>
                    </a:lnTo>
                    <a:lnTo>
                      <a:pt x="2364" y="390"/>
                    </a:lnTo>
                    <a:lnTo>
                      <a:pt x="2364" y="390"/>
                    </a:lnTo>
                    <a:lnTo>
                      <a:pt x="2364" y="390"/>
                    </a:lnTo>
                    <a:lnTo>
                      <a:pt x="2364" y="390"/>
                    </a:lnTo>
                    <a:lnTo>
                      <a:pt x="2364" y="390"/>
                    </a:lnTo>
                    <a:lnTo>
                      <a:pt x="2364" y="390"/>
                    </a:lnTo>
                    <a:lnTo>
                      <a:pt x="2364" y="390"/>
                    </a:lnTo>
                    <a:lnTo>
                      <a:pt x="2364" y="390"/>
                    </a:lnTo>
                    <a:lnTo>
                      <a:pt x="2364" y="390"/>
                    </a:lnTo>
                    <a:lnTo>
                      <a:pt x="2364" y="390"/>
                    </a:lnTo>
                    <a:lnTo>
                      <a:pt x="2364" y="390"/>
                    </a:lnTo>
                    <a:lnTo>
                      <a:pt x="2364" y="390"/>
                    </a:lnTo>
                    <a:lnTo>
                      <a:pt x="2364" y="390"/>
                    </a:lnTo>
                    <a:lnTo>
                      <a:pt x="2364" y="390"/>
                    </a:lnTo>
                    <a:lnTo>
                      <a:pt x="2364" y="384"/>
                    </a:lnTo>
                    <a:lnTo>
                      <a:pt x="2364" y="384"/>
                    </a:lnTo>
                    <a:lnTo>
                      <a:pt x="2364" y="384"/>
                    </a:lnTo>
                    <a:lnTo>
                      <a:pt x="2364" y="384"/>
                    </a:lnTo>
                    <a:lnTo>
                      <a:pt x="2364" y="384"/>
                    </a:lnTo>
                    <a:lnTo>
                      <a:pt x="2364" y="384"/>
                    </a:lnTo>
                    <a:lnTo>
                      <a:pt x="2364" y="384"/>
                    </a:lnTo>
                    <a:lnTo>
                      <a:pt x="2370" y="384"/>
                    </a:lnTo>
                    <a:lnTo>
                      <a:pt x="2370" y="384"/>
                    </a:lnTo>
                    <a:lnTo>
                      <a:pt x="2370" y="384"/>
                    </a:lnTo>
                    <a:lnTo>
                      <a:pt x="2370" y="384"/>
                    </a:lnTo>
                    <a:lnTo>
                      <a:pt x="2370" y="384"/>
                    </a:lnTo>
                    <a:lnTo>
                      <a:pt x="2370" y="384"/>
                    </a:lnTo>
                    <a:lnTo>
                      <a:pt x="2370" y="384"/>
                    </a:lnTo>
                    <a:lnTo>
                      <a:pt x="2370" y="384"/>
                    </a:lnTo>
                    <a:lnTo>
                      <a:pt x="2370" y="384"/>
                    </a:lnTo>
                    <a:lnTo>
                      <a:pt x="2370" y="384"/>
                    </a:lnTo>
                    <a:lnTo>
                      <a:pt x="2370" y="384"/>
                    </a:lnTo>
                    <a:lnTo>
                      <a:pt x="2370" y="384"/>
                    </a:lnTo>
                    <a:lnTo>
                      <a:pt x="2370" y="384"/>
                    </a:lnTo>
                    <a:lnTo>
                      <a:pt x="2370" y="384"/>
                    </a:lnTo>
                    <a:lnTo>
                      <a:pt x="2370" y="384"/>
                    </a:lnTo>
                    <a:lnTo>
                      <a:pt x="2370" y="384"/>
                    </a:lnTo>
                    <a:lnTo>
                      <a:pt x="2370" y="384"/>
                    </a:lnTo>
                    <a:lnTo>
                      <a:pt x="2370" y="384"/>
                    </a:lnTo>
                    <a:lnTo>
                      <a:pt x="2370" y="384"/>
                    </a:lnTo>
                    <a:lnTo>
                      <a:pt x="2370" y="384"/>
                    </a:lnTo>
                    <a:lnTo>
                      <a:pt x="2370" y="384"/>
                    </a:lnTo>
                    <a:lnTo>
                      <a:pt x="2370" y="384"/>
                    </a:lnTo>
                    <a:lnTo>
                      <a:pt x="2370" y="384"/>
                    </a:lnTo>
                    <a:lnTo>
                      <a:pt x="2370" y="384"/>
                    </a:lnTo>
                    <a:lnTo>
                      <a:pt x="2370" y="384"/>
                    </a:lnTo>
                    <a:lnTo>
                      <a:pt x="2370" y="384"/>
                    </a:lnTo>
                    <a:lnTo>
                      <a:pt x="2370" y="384"/>
                    </a:lnTo>
                    <a:lnTo>
                      <a:pt x="2370" y="384"/>
                    </a:lnTo>
                    <a:lnTo>
                      <a:pt x="2370" y="384"/>
                    </a:lnTo>
                    <a:lnTo>
                      <a:pt x="2370" y="384"/>
                    </a:lnTo>
                    <a:lnTo>
                      <a:pt x="2370" y="384"/>
                    </a:lnTo>
                    <a:lnTo>
                      <a:pt x="2370" y="384"/>
                    </a:lnTo>
                    <a:lnTo>
                      <a:pt x="2370" y="384"/>
                    </a:lnTo>
                    <a:lnTo>
                      <a:pt x="2370" y="384"/>
                    </a:lnTo>
                    <a:lnTo>
                      <a:pt x="2370" y="384"/>
                    </a:lnTo>
                    <a:lnTo>
                      <a:pt x="2370" y="384"/>
                    </a:lnTo>
                    <a:lnTo>
                      <a:pt x="2370" y="384"/>
                    </a:lnTo>
                    <a:lnTo>
                      <a:pt x="2370" y="384"/>
                    </a:lnTo>
                    <a:lnTo>
                      <a:pt x="2370" y="384"/>
                    </a:lnTo>
                    <a:lnTo>
                      <a:pt x="2370" y="384"/>
                    </a:lnTo>
                    <a:lnTo>
                      <a:pt x="2370" y="384"/>
                    </a:lnTo>
                    <a:lnTo>
                      <a:pt x="2370" y="384"/>
                    </a:lnTo>
                    <a:lnTo>
                      <a:pt x="2370" y="384"/>
                    </a:lnTo>
                    <a:lnTo>
                      <a:pt x="2370" y="384"/>
                    </a:lnTo>
                    <a:lnTo>
                      <a:pt x="2370" y="384"/>
                    </a:lnTo>
                    <a:lnTo>
                      <a:pt x="2370" y="384"/>
                    </a:lnTo>
                    <a:lnTo>
                      <a:pt x="2370" y="384"/>
                    </a:lnTo>
                    <a:lnTo>
                      <a:pt x="2370" y="384"/>
                    </a:lnTo>
                    <a:lnTo>
                      <a:pt x="2370" y="384"/>
                    </a:lnTo>
                    <a:lnTo>
                      <a:pt x="2370" y="384"/>
                    </a:lnTo>
                    <a:lnTo>
                      <a:pt x="2370" y="384"/>
                    </a:lnTo>
                    <a:lnTo>
                      <a:pt x="2370" y="384"/>
                    </a:lnTo>
                    <a:lnTo>
                      <a:pt x="2370" y="384"/>
                    </a:lnTo>
                    <a:lnTo>
                      <a:pt x="2376" y="384"/>
                    </a:lnTo>
                    <a:lnTo>
                      <a:pt x="2376" y="384"/>
                    </a:lnTo>
                    <a:lnTo>
                      <a:pt x="2376" y="384"/>
                    </a:lnTo>
                    <a:lnTo>
                      <a:pt x="2376" y="384"/>
                    </a:lnTo>
                    <a:lnTo>
                      <a:pt x="2376" y="384"/>
                    </a:lnTo>
                    <a:lnTo>
                      <a:pt x="2376" y="384"/>
                    </a:lnTo>
                    <a:lnTo>
                      <a:pt x="2376" y="384"/>
                    </a:lnTo>
                    <a:lnTo>
                      <a:pt x="2376" y="384"/>
                    </a:lnTo>
                    <a:lnTo>
                      <a:pt x="2376" y="384"/>
                    </a:lnTo>
                    <a:lnTo>
                      <a:pt x="2376" y="384"/>
                    </a:lnTo>
                    <a:lnTo>
                      <a:pt x="2376" y="384"/>
                    </a:lnTo>
                    <a:lnTo>
                      <a:pt x="2376" y="390"/>
                    </a:lnTo>
                    <a:lnTo>
                      <a:pt x="2376" y="390"/>
                    </a:lnTo>
                    <a:lnTo>
                      <a:pt x="2376" y="390"/>
                    </a:lnTo>
                    <a:lnTo>
                      <a:pt x="2376" y="390"/>
                    </a:lnTo>
                    <a:lnTo>
                      <a:pt x="2376" y="390"/>
                    </a:lnTo>
                    <a:lnTo>
                      <a:pt x="2376" y="390"/>
                    </a:lnTo>
                    <a:lnTo>
                      <a:pt x="2376" y="390"/>
                    </a:lnTo>
                    <a:lnTo>
                      <a:pt x="2376" y="390"/>
                    </a:lnTo>
                    <a:lnTo>
                      <a:pt x="2376" y="390"/>
                    </a:lnTo>
                    <a:lnTo>
                      <a:pt x="2376" y="390"/>
                    </a:lnTo>
                    <a:lnTo>
                      <a:pt x="2376" y="390"/>
                    </a:lnTo>
                    <a:lnTo>
                      <a:pt x="2376" y="390"/>
                    </a:lnTo>
                    <a:lnTo>
                      <a:pt x="2376" y="390"/>
                    </a:lnTo>
                    <a:lnTo>
                      <a:pt x="2376" y="390"/>
                    </a:lnTo>
                    <a:lnTo>
                      <a:pt x="2376" y="390"/>
                    </a:lnTo>
                    <a:lnTo>
                      <a:pt x="2376" y="390"/>
                    </a:lnTo>
                    <a:lnTo>
                      <a:pt x="2376" y="390"/>
                    </a:lnTo>
                    <a:lnTo>
                      <a:pt x="2376" y="390"/>
                    </a:lnTo>
                    <a:lnTo>
                      <a:pt x="2376" y="390"/>
                    </a:lnTo>
                    <a:lnTo>
                      <a:pt x="2376" y="396"/>
                    </a:lnTo>
                    <a:lnTo>
                      <a:pt x="2376" y="396"/>
                    </a:lnTo>
                    <a:lnTo>
                      <a:pt x="2376" y="396"/>
                    </a:lnTo>
                    <a:lnTo>
                      <a:pt x="2376" y="396"/>
                    </a:lnTo>
                    <a:lnTo>
                      <a:pt x="2376" y="396"/>
                    </a:lnTo>
                    <a:lnTo>
                      <a:pt x="2376" y="396"/>
                    </a:lnTo>
                    <a:lnTo>
                      <a:pt x="2376" y="396"/>
                    </a:lnTo>
                    <a:lnTo>
                      <a:pt x="2376" y="396"/>
                    </a:lnTo>
                    <a:lnTo>
                      <a:pt x="2376" y="396"/>
                    </a:lnTo>
                    <a:lnTo>
                      <a:pt x="2376" y="396"/>
                    </a:lnTo>
                    <a:lnTo>
                      <a:pt x="2376" y="396"/>
                    </a:lnTo>
                    <a:lnTo>
                      <a:pt x="2376" y="396"/>
                    </a:lnTo>
                    <a:lnTo>
                      <a:pt x="2376" y="396"/>
                    </a:lnTo>
                    <a:lnTo>
                      <a:pt x="2376" y="396"/>
                    </a:lnTo>
                    <a:lnTo>
                      <a:pt x="2376" y="396"/>
                    </a:lnTo>
                    <a:lnTo>
                      <a:pt x="2376" y="396"/>
                    </a:lnTo>
                    <a:lnTo>
                      <a:pt x="2376" y="396"/>
                    </a:lnTo>
                    <a:lnTo>
                      <a:pt x="2376" y="402"/>
                    </a:lnTo>
                    <a:lnTo>
                      <a:pt x="2376" y="402"/>
                    </a:lnTo>
                    <a:lnTo>
                      <a:pt x="2376" y="402"/>
                    </a:lnTo>
                    <a:lnTo>
                      <a:pt x="2376" y="402"/>
                    </a:lnTo>
                    <a:lnTo>
                      <a:pt x="2376" y="402"/>
                    </a:lnTo>
                    <a:lnTo>
                      <a:pt x="2376" y="402"/>
                    </a:lnTo>
                    <a:lnTo>
                      <a:pt x="2376" y="402"/>
                    </a:lnTo>
                    <a:lnTo>
                      <a:pt x="2382" y="402"/>
                    </a:lnTo>
                    <a:lnTo>
                      <a:pt x="2382" y="402"/>
                    </a:lnTo>
                    <a:lnTo>
                      <a:pt x="2382" y="402"/>
                    </a:lnTo>
                    <a:lnTo>
                      <a:pt x="2382" y="402"/>
                    </a:lnTo>
                    <a:lnTo>
                      <a:pt x="2382" y="402"/>
                    </a:lnTo>
                    <a:lnTo>
                      <a:pt x="2382" y="402"/>
                    </a:lnTo>
                    <a:lnTo>
                      <a:pt x="2382" y="402"/>
                    </a:lnTo>
                    <a:lnTo>
                      <a:pt x="2382" y="402"/>
                    </a:lnTo>
                    <a:lnTo>
                      <a:pt x="2382" y="402"/>
                    </a:lnTo>
                    <a:lnTo>
                      <a:pt x="2382" y="402"/>
                    </a:lnTo>
                    <a:lnTo>
                      <a:pt x="2388" y="426"/>
                    </a:lnTo>
                    <a:lnTo>
                      <a:pt x="2388" y="426"/>
                    </a:lnTo>
                    <a:lnTo>
                      <a:pt x="2388" y="426"/>
                    </a:lnTo>
                    <a:lnTo>
                      <a:pt x="2388" y="426"/>
                    </a:lnTo>
                    <a:lnTo>
                      <a:pt x="2388" y="426"/>
                    </a:lnTo>
                    <a:lnTo>
                      <a:pt x="2388" y="426"/>
                    </a:lnTo>
                    <a:lnTo>
                      <a:pt x="2394" y="426"/>
                    </a:lnTo>
                    <a:lnTo>
                      <a:pt x="2394" y="426"/>
                    </a:lnTo>
                    <a:lnTo>
                      <a:pt x="2394" y="426"/>
                    </a:lnTo>
                    <a:lnTo>
                      <a:pt x="2394" y="426"/>
                    </a:lnTo>
                    <a:lnTo>
                      <a:pt x="2394" y="426"/>
                    </a:lnTo>
                    <a:lnTo>
                      <a:pt x="2394" y="426"/>
                    </a:lnTo>
                    <a:lnTo>
                      <a:pt x="2394" y="426"/>
                    </a:lnTo>
                    <a:lnTo>
                      <a:pt x="2394" y="426"/>
                    </a:lnTo>
                    <a:lnTo>
                      <a:pt x="2394" y="426"/>
                    </a:lnTo>
                    <a:lnTo>
                      <a:pt x="2394" y="426"/>
                    </a:lnTo>
                    <a:lnTo>
                      <a:pt x="2394" y="426"/>
                    </a:lnTo>
                    <a:lnTo>
                      <a:pt x="2394" y="426"/>
                    </a:lnTo>
                    <a:lnTo>
                      <a:pt x="2394" y="426"/>
                    </a:lnTo>
                    <a:lnTo>
                      <a:pt x="2394" y="426"/>
                    </a:lnTo>
                    <a:lnTo>
                      <a:pt x="2394" y="426"/>
                    </a:lnTo>
                    <a:lnTo>
                      <a:pt x="2394" y="426"/>
                    </a:lnTo>
                    <a:lnTo>
                      <a:pt x="2394" y="426"/>
                    </a:lnTo>
                    <a:lnTo>
                      <a:pt x="2394" y="426"/>
                    </a:lnTo>
                    <a:lnTo>
                      <a:pt x="2394" y="426"/>
                    </a:lnTo>
                    <a:lnTo>
                      <a:pt x="2394" y="426"/>
                    </a:lnTo>
                    <a:lnTo>
                      <a:pt x="2406" y="414"/>
                    </a:lnTo>
                    <a:lnTo>
                      <a:pt x="2406" y="414"/>
                    </a:lnTo>
                    <a:lnTo>
                      <a:pt x="2406" y="414"/>
                    </a:lnTo>
                    <a:lnTo>
                      <a:pt x="2406" y="414"/>
                    </a:lnTo>
                    <a:lnTo>
                      <a:pt x="2406" y="414"/>
                    </a:lnTo>
                    <a:lnTo>
                      <a:pt x="2406" y="414"/>
                    </a:lnTo>
                    <a:lnTo>
                      <a:pt x="2406" y="414"/>
                    </a:lnTo>
                    <a:lnTo>
                      <a:pt x="2406" y="414"/>
                    </a:lnTo>
                    <a:lnTo>
                      <a:pt x="2406" y="414"/>
                    </a:lnTo>
                    <a:lnTo>
                      <a:pt x="2406" y="414"/>
                    </a:lnTo>
                    <a:lnTo>
                      <a:pt x="2406" y="414"/>
                    </a:lnTo>
                    <a:lnTo>
                      <a:pt x="2406" y="414"/>
                    </a:lnTo>
                    <a:lnTo>
                      <a:pt x="2406" y="414"/>
                    </a:lnTo>
                    <a:lnTo>
                      <a:pt x="2406" y="414"/>
                    </a:lnTo>
                    <a:lnTo>
                      <a:pt x="2406" y="414"/>
                    </a:lnTo>
                    <a:lnTo>
                      <a:pt x="2406" y="408"/>
                    </a:lnTo>
                    <a:lnTo>
                      <a:pt x="2406" y="408"/>
                    </a:lnTo>
                    <a:lnTo>
                      <a:pt x="2406" y="408"/>
                    </a:lnTo>
                    <a:lnTo>
                      <a:pt x="2406" y="408"/>
                    </a:lnTo>
                    <a:lnTo>
                      <a:pt x="2406" y="408"/>
                    </a:lnTo>
                    <a:lnTo>
                      <a:pt x="2406" y="408"/>
                    </a:lnTo>
                    <a:lnTo>
                      <a:pt x="2406" y="408"/>
                    </a:lnTo>
                    <a:lnTo>
                      <a:pt x="2406" y="408"/>
                    </a:lnTo>
                    <a:lnTo>
                      <a:pt x="2406" y="408"/>
                    </a:lnTo>
                    <a:lnTo>
                      <a:pt x="2406" y="408"/>
                    </a:lnTo>
                    <a:lnTo>
                      <a:pt x="2406" y="408"/>
                    </a:lnTo>
                    <a:lnTo>
                      <a:pt x="2406" y="408"/>
                    </a:lnTo>
                    <a:lnTo>
                      <a:pt x="2406" y="408"/>
                    </a:lnTo>
                    <a:lnTo>
                      <a:pt x="2406" y="408"/>
                    </a:lnTo>
                    <a:lnTo>
                      <a:pt x="2406" y="408"/>
                    </a:lnTo>
                    <a:lnTo>
                      <a:pt x="2406" y="408"/>
                    </a:lnTo>
                    <a:lnTo>
                      <a:pt x="2406" y="408"/>
                    </a:lnTo>
                    <a:lnTo>
                      <a:pt x="2406" y="408"/>
                    </a:lnTo>
                    <a:lnTo>
                      <a:pt x="2406" y="408"/>
                    </a:lnTo>
                    <a:lnTo>
                      <a:pt x="2406" y="402"/>
                    </a:lnTo>
                    <a:lnTo>
                      <a:pt x="2406" y="402"/>
                    </a:lnTo>
                    <a:lnTo>
                      <a:pt x="2406" y="402"/>
                    </a:lnTo>
                    <a:lnTo>
                      <a:pt x="2406" y="402"/>
                    </a:lnTo>
                    <a:lnTo>
                      <a:pt x="2406" y="402"/>
                    </a:lnTo>
                    <a:lnTo>
                      <a:pt x="2406" y="402"/>
                    </a:lnTo>
                    <a:lnTo>
                      <a:pt x="2406" y="402"/>
                    </a:lnTo>
                    <a:lnTo>
                      <a:pt x="2406" y="402"/>
                    </a:lnTo>
                    <a:lnTo>
                      <a:pt x="2406" y="402"/>
                    </a:lnTo>
                    <a:lnTo>
                      <a:pt x="2406" y="402"/>
                    </a:lnTo>
                    <a:lnTo>
                      <a:pt x="2406" y="402"/>
                    </a:lnTo>
                    <a:lnTo>
                      <a:pt x="2406" y="402"/>
                    </a:lnTo>
                    <a:lnTo>
                      <a:pt x="2406" y="402"/>
                    </a:lnTo>
                    <a:lnTo>
                      <a:pt x="2406" y="402"/>
                    </a:lnTo>
                    <a:lnTo>
                      <a:pt x="2406" y="402"/>
                    </a:lnTo>
                    <a:lnTo>
                      <a:pt x="2406" y="402"/>
                    </a:lnTo>
                    <a:lnTo>
                      <a:pt x="2406" y="402"/>
                    </a:lnTo>
                    <a:lnTo>
                      <a:pt x="2406" y="402"/>
                    </a:lnTo>
                    <a:lnTo>
                      <a:pt x="2412" y="402"/>
                    </a:lnTo>
                    <a:lnTo>
                      <a:pt x="2412" y="396"/>
                    </a:lnTo>
                    <a:lnTo>
                      <a:pt x="2412" y="396"/>
                    </a:lnTo>
                    <a:lnTo>
                      <a:pt x="2412" y="396"/>
                    </a:lnTo>
                    <a:lnTo>
                      <a:pt x="2412" y="396"/>
                    </a:lnTo>
                    <a:lnTo>
                      <a:pt x="2412" y="396"/>
                    </a:lnTo>
                    <a:lnTo>
                      <a:pt x="2412" y="396"/>
                    </a:lnTo>
                    <a:lnTo>
                      <a:pt x="2412" y="396"/>
                    </a:lnTo>
                    <a:lnTo>
                      <a:pt x="2412" y="396"/>
                    </a:lnTo>
                    <a:lnTo>
                      <a:pt x="2412" y="396"/>
                    </a:lnTo>
                    <a:lnTo>
                      <a:pt x="2412" y="396"/>
                    </a:lnTo>
                    <a:lnTo>
                      <a:pt x="2412" y="396"/>
                    </a:lnTo>
                    <a:lnTo>
                      <a:pt x="2412" y="396"/>
                    </a:lnTo>
                    <a:lnTo>
                      <a:pt x="2412" y="396"/>
                    </a:lnTo>
                    <a:lnTo>
                      <a:pt x="2412" y="396"/>
                    </a:lnTo>
                    <a:lnTo>
                      <a:pt x="2412" y="396"/>
                    </a:lnTo>
                    <a:lnTo>
                      <a:pt x="2412" y="396"/>
                    </a:lnTo>
                    <a:lnTo>
                      <a:pt x="2412" y="396"/>
                    </a:lnTo>
                    <a:lnTo>
                      <a:pt x="2412" y="390"/>
                    </a:lnTo>
                    <a:lnTo>
                      <a:pt x="2412" y="390"/>
                    </a:lnTo>
                    <a:lnTo>
                      <a:pt x="2412" y="390"/>
                    </a:lnTo>
                    <a:lnTo>
                      <a:pt x="2412" y="390"/>
                    </a:lnTo>
                    <a:lnTo>
                      <a:pt x="2412" y="390"/>
                    </a:lnTo>
                    <a:lnTo>
                      <a:pt x="2412" y="390"/>
                    </a:lnTo>
                    <a:lnTo>
                      <a:pt x="2412" y="390"/>
                    </a:lnTo>
                    <a:lnTo>
                      <a:pt x="2412" y="390"/>
                    </a:lnTo>
                    <a:lnTo>
                      <a:pt x="2412" y="390"/>
                    </a:lnTo>
                    <a:lnTo>
                      <a:pt x="2412" y="390"/>
                    </a:lnTo>
                    <a:lnTo>
                      <a:pt x="2412" y="390"/>
                    </a:lnTo>
                    <a:lnTo>
                      <a:pt x="2412" y="390"/>
                    </a:lnTo>
                    <a:lnTo>
                      <a:pt x="2412" y="390"/>
                    </a:lnTo>
                    <a:lnTo>
                      <a:pt x="2412" y="390"/>
                    </a:lnTo>
                    <a:lnTo>
                      <a:pt x="2412" y="390"/>
                    </a:lnTo>
                    <a:lnTo>
                      <a:pt x="2412" y="390"/>
                    </a:lnTo>
                    <a:lnTo>
                      <a:pt x="2412" y="390"/>
                    </a:lnTo>
                    <a:lnTo>
                      <a:pt x="2412" y="390"/>
                    </a:lnTo>
                    <a:lnTo>
                      <a:pt x="2412" y="390"/>
                    </a:lnTo>
                    <a:lnTo>
                      <a:pt x="2412" y="390"/>
                    </a:lnTo>
                    <a:lnTo>
                      <a:pt x="2412" y="390"/>
                    </a:lnTo>
                    <a:lnTo>
                      <a:pt x="2412" y="390"/>
                    </a:lnTo>
                    <a:lnTo>
                      <a:pt x="2412" y="390"/>
                    </a:lnTo>
                    <a:lnTo>
                      <a:pt x="2412" y="390"/>
                    </a:lnTo>
                    <a:lnTo>
                      <a:pt x="2412" y="390"/>
                    </a:lnTo>
                    <a:lnTo>
                      <a:pt x="2412" y="390"/>
                    </a:lnTo>
                    <a:lnTo>
                      <a:pt x="2412" y="390"/>
                    </a:lnTo>
                    <a:lnTo>
                      <a:pt x="2412" y="390"/>
                    </a:lnTo>
                    <a:lnTo>
                      <a:pt x="2412" y="390"/>
                    </a:lnTo>
                    <a:lnTo>
                      <a:pt x="2412" y="390"/>
                    </a:lnTo>
                    <a:lnTo>
                      <a:pt x="2412" y="384"/>
                    </a:lnTo>
                    <a:lnTo>
                      <a:pt x="2412" y="384"/>
                    </a:lnTo>
                    <a:lnTo>
                      <a:pt x="2412" y="384"/>
                    </a:lnTo>
                    <a:lnTo>
                      <a:pt x="2412" y="384"/>
                    </a:lnTo>
                    <a:lnTo>
                      <a:pt x="2418" y="384"/>
                    </a:lnTo>
                    <a:lnTo>
                      <a:pt x="2418" y="384"/>
                    </a:lnTo>
                    <a:lnTo>
                      <a:pt x="2418" y="384"/>
                    </a:lnTo>
                    <a:lnTo>
                      <a:pt x="2418" y="384"/>
                    </a:lnTo>
                    <a:lnTo>
                      <a:pt x="2418" y="384"/>
                    </a:lnTo>
                    <a:lnTo>
                      <a:pt x="2418" y="384"/>
                    </a:lnTo>
                    <a:lnTo>
                      <a:pt x="2418" y="384"/>
                    </a:lnTo>
                    <a:lnTo>
                      <a:pt x="2418" y="384"/>
                    </a:lnTo>
                    <a:lnTo>
                      <a:pt x="2418" y="384"/>
                    </a:lnTo>
                    <a:lnTo>
                      <a:pt x="2418" y="384"/>
                    </a:lnTo>
                    <a:lnTo>
                      <a:pt x="2418" y="384"/>
                    </a:lnTo>
                    <a:lnTo>
                      <a:pt x="2418" y="384"/>
                    </a:lnTo>
                    <a:lnTo>
                      <a:pt x="2418" y="384"/>
                    </a:lnTo>
                    <a:lnTo>
                      <a:pt x="2418" y="384"/>
                    </a:lnTo>
                    <a:lnTo>
                      <a:pt x="2418" y="384"/>
                    </a:lnTo>
                    <a:lnTo>
                      <a:pt x="2418" y="384"/>
                    </a:lnTo>
                    <a:lnTo>
                      <a:pt x="2418" y="384"/>
                    </a:lnTo>
                    <a:lnTo>
                      <a:pt x="2418" y="384"/>
                    </a:lnTo>
                    <a:lnTo>
                      <a:pt x="2418" y="384"/>
                    </a:lnTo>
                    <a:lnTo>
                      <a:pt x="2418" y="384"/>
                    </a:lnTo>
                    <a:lnTo>
                      <a:pt x="2418" y="384"/>
                    </a:lnTo>
                    <a:lnTo>
                      <a:pt x="2418" y="384"/>
                    </a:lnTo>
                    <a:lnTo>
                      <a:pt x="2418" y="384"/>
                    </a:lnTo>
                    <a:lnTo>
                      <a:pt x="2418" y="390"/>
                    </a:lnTo>
                    <a:lnTo>
                      <a:pt x="2418" y="390"/>
                    </a:lnTo>
                    <a:lnTo>
                      <a:pt x="2418" y="390"/>
                    </a:lnTo>
                    <a:lnTo>
                      <a:pt x="2418" y="390"/>
                    </a:lnTo>
                    <a:lnTo>
                      <a:pt x="2418" y="390"/>
                    </a:lnTo>
                    <a:lnTo>
                      <a:pt x="2418" y="390"/>
                    </a:lnTo>
                    <a:lnTo>
                      <a:pt x="2418" y="390"/>
                    </a:lnTo>
                    <a:lnTo>
                      <a:pt x="2418" y="390"/>
                    </a:lnTo>
                    <a:lnTo>
                      <a:pt x="2418" y="390"/>
                    </a:lnTo>
                    <a:lnTo>
                      <a:pt x="2418" y="390"/>
                    </a:lnTo>
                    <a:lnTo>
                      <a:pt x="2418" y="390"/>
                    </a:lnTo>
                    <a:lnTo>
                      <a:pt x="2418" y="390"/>
                    </a:lnTo>
                    <a:lnTo>
                      <a:pt x="2418" y="390"/>
                    </a:lnTo>
                    <a:lnTo>
                      <a:pt x="2418" y="390"/>
                    </a:lnTo>
                    <a:lnTo>
                      <a:pt x="2418" y="390"/>
                    </a:lnTo>
                    <a:lnTo>
                      <a:pt x="2418" y="390"/>
                    </a:lnTo>
                    <a:lnTo>
                      <a:pt x="2418" y="390"/>
                    </a:lnTo>
                    <a:lnTo>
                      <a:pt x="2418" y="390"/>
                    </a:lnTo>
                    <a:lnTo>
                      <a:pt x="2418" y="390"/>
                    </a:lnTo>
                    <a:lnTo>
                      <a:pt x="2418" y="390"/>
                    </a:lnTo>
                    <a:lnTo>
                      <a:pt x="2418" y="390"/>
                    </a:lnTo>
                    <a:lnTo>
                      <a:pt x="2418" y="390"/>
                    </a:lnTo>
                    <a:lnTo>
                      <a:pt x="2418" y="390"/>
                    </a:lnTo>
                    <a:lnTo>
                      <a:pt x="2418" y="390"/>
                    </a:lnTo>
                    <a:lnTo>
                      <a:pt x="2418" y="390"/>
                    </a:lnTo>
                    <a:lnTo>
                      <a:pt x="2418" y="390"/>
                    </a:lnTo>
                    <a:lnTo>
                      <a:pt x="2418" y="390"/>
                    </a:lnTo>
                    <a:lnTo>
                      <a:pt x="2418" y="390"/>
                    </a:lnTo>
                    <a:lnTo>
                      <a:pt x="2418" y="390"/>
                    </a:lnTo>
                    <a:lnTo>
                      <a:pt x="2418" y="390"/>
                    </a:lnTo>
                    <a:lnTo>
                      <a:pt x="2424" y="396"/>
                    </a:lnTo>
                    <a:lnTo>
                      <a:pt x="2424" y="396"/>
                    </a:lnTo>
                    <a:lnTo>
                      <a:pt x="2424" y="396"/>
                    </a:lnTo>
                    <a:lnTo>
                      <a:pt x="2424" y="396"/>
                    </a:lnTo>
                    <a:lnTo>
                      <a:pt x="2424" y="396"/>
                    </a:lnTo>
                    <a:lnTo>
                      <a:pt x="2424" y="396"/>
                    </a:lnTo>
                    <a:lnTo>
                      <a:pt x="2424" y="396"/>
                    </a:lnTo>
                    <a:lnTo>
                      <a:pt x="2424" y="396"/>
                    </a:lnTo>
                    <a:lnTo>
                      <a:pt x="2424" y="396"/>
                    </a:lnTo>
                    <a:lnTo>
                      <a:pt x="2424" y="396"/>
                    </a:lnTo>
                    <a:lnTo>
                      <a:pt x="2424" y="396"/>
                    </a:lnTo>
                    <a:lnTo>
                      <a:pt x="2424" y="396"/>
                    </a:lnTo>
                    <a:lnTo>
                      <a:pt x="2424" y="396"/>
                    </a:lnTo>
                    <a:lnTo>
                      <a:pt x="2424" y="396"/>
                    </a:lnTo>
                    <a:lnTo>
                      <a:pt x="2424" y="396"/>
                    </a:lnTo>
                    <a:lnTo>
                      <a:pt x="2424" y="396"/>
                    </a:lnTo>
                    <a:lnTo>
                      <a:pt x="2424" y="396"/>
                    </a:lnTo>
                    <a:lnTo>
                      <a:pt x="2424" y="402"/>
                    </a:lnTo>
                    <a:lnTo>
                      <a:pt x="2424" y="402"/>
                    </a:lnTo>
                    <a:lnTo>
                      <a:pt x="2424" y="402"/>
                    </a:lnTo>
                    <a:lnTo>
                      <a:pt x="2424" y="402"/>
                    </a:lnTo>
                    <a:lnTo>
                      <a:pt x="2424" y="402"/>
                    </a:lnTo>
                    <a:lnTo>
                      <a:pt x="2424" y="402"/>
                    </a:lnTo>
                    <a:lnTo>
                      <a:pt x="2424" y="402"/>
                    </a:lnTo>
                    <a:lnTo>
                      <a:pt x="2424" y="402"/>
                    </a:lnTo>
                    <a:lnTo>
                      <a:pt x="2424" y="402"/>
                    </a:lnTo>
                    <a:lnTo>
                      <a:pt x="2424" y="402"/>
                    </a:lnTo>
                    <a:lnTo>
                      <a:pt x="2424" y="402"/>
                    </a:lnTo>
                    <a:lnTo>
                      <a:pt x="2424" y="402"/>
                    </a:lnTo>
                    <a:lnTo>
                      <a:pt x="2424" y="402"/>
                    </a:lnTo>
                    <a:lnTo>
                      <a:pt x="2424" y="402"/>
                    </a:lnTo>
                    <a:lnTo>
                      <a:pt x="2424" y="402"/>
                    </a:lnTo>
                    <a:lnTo>
                      <a:pt x="2424" y="402"/>
                    </a:lnTo>
                    <a:lnTo>
                      <a:pt x="2424" y="402"/>
                    </a:lnTo>
                    <a:lnTo>
                      <a:pt x="2424" y="402"/>
                    </a:lnTo>
                    <a:lnTo>
                      <a:pt x="2424" y="408"/>
                    </a:lnTo>
                    <a:lnTo>
                      <a:pt x="2424" y="408"/>
                    </a:lnTo>
                    <a:lnTo>
                      <a:pt x="2424" y="408"/>
                    </a:lnTo>
                    <a:lnTo>
                      <a:pt x="2424" y="408"/>
                    </a:lnTo>
                    <a:lnTo>
                      <a:pt x="2424" y="408"/>
                    </a:lnTo>
                    <a:lnTo>
                      <a:pt x="2424" y="408"/>
                    </a:lnTo>
                    <a:lnTo>
                      <a:pt x="2424" y="408"/>
                    </a:lnTo>
                    <a:lnTo>
                      <a:pt x="2424" y="408"/>
                    </a:lnTo>
                    <a:lnTo>
                      <a:pt x="2424" y="408"/>
                    </a:lnTo>
                    <a:lnTo>
                      <a:pt x="2424" y="408"/>
                    </a:lnTo>
                    <a:lnTo>
                      <a:pt x="2424" y="408"/>
                    </a:lnTo>
                    <a:lnTo>
                      <a:pt x="2436" y="432"/>
                    </a:lnTo>
                    <a:lnTo>
                      <a:pt x="2436" y="432"/>
                    </a:lnTo>
                    <a:lnTo>
                      <a:pt x="2436" y="432"/>
                    </a:lnTo>
                    <a:lnTo>
                      <a:pt x="2436" y="432"/>
                    </a:lnTo>
                    <a:lnTo>
                      <a:pt x="2436" y="432"/>
                    </a:lnTo>
                    <a:lnTo>
                      <a:pt x="2436" y="432"/>
                    </a:lnTo>
                    <a:lnTo>
                      <a:pt x="2436" y="432"/>
                    </a:lnTo>
                    <a:lnTo>
                      <a:pt x="2436" y="432"/>
                    </a:lnTo>
                    <a:lnTo>
                      <a:pt x="2436" y="432"/>
                    </a:lnTo>
                    <a:lnTo>
                      <a:pt x="2436" y="432"/>
                    </a:lnTo>
                    <a:lnTo>
                      <a:pt x="2436" y="432"/>
                    </a:lnTo>
                    <a:lnTo>
                      <a:pt x="2436" y="432"/>
                    </a:lnTo>
                    <a:lnTo>
                      <a:pt x="2436" y="432"/>
                    </a:lnTo>
                    <a:lnTo>
                      <a:pt x="2436" y="432"/>
                    </a:lnTo>
                    <a:lnTo>
                      <a:pt x="2436" y="432"/>
                    </a:lnTo>
                    <a:lnTo>
                      <a:pt x="2436" y="432"/>
                    </a:lnTo>
                    <a:lnTo>
                      <a:pt x="2436" y="432"/>
                    </a:lnTo>
                    <a:lnTo>
                      <a:pt x="2436" y="432"/>
                    </a:lnTo>
                    <a:lnTo>
                      <a:pt x="2436" y="432"/>
                    </a:lnTo>
                    <a:lnTo>
                      <a:pt x="2436" y="432"/>
                    </a:lnTo>
                    <a:lnTo>
                      <a:pt x="2436" y="432"/>
                    </a:lnTo>
                    <a:lnTo>
                      <a:pt x="2436" y="432"/>
                    </a:lnTo>
                    <a:lnTo>
                      <a:pt x="2436" y="432"/>
                    </a:lnTo>
                    <a:lnTo>
                      <a:pt x="2436" y="432"/>
                    </a:lnTo>
                    <a:lnTo>
                      <a:pt x="2436" y="432"/>
                    </a:lnTo>
                    <a:lnTo>
                      <a:pt x="2442" y="432"/>
                    </a:lnTo>
                    <a:lnTo>
                      <a:pt x="2448" y="420"/>
                    </a:lnTo>
                    <a:lnTo>
                      <a:pt x="2448" y="420"/>
                    </a:lnTo>
                    <a:lnTo>
                      <a:pt x="2448" y="420"/>
                    </a:lnTo>
                    <a:lnTo>
                      <a:pt x="2448" y="420"/>
                    </a:lnTo>
                    <a:lnTo>
                      <a:pt x="2448" y="420"/>
                    </a:lnTo>
                    <a:lnTo>
                      <a:pt x="2448" y="420"/>
                    </a:lnTo>
                    <a:lnTo>
                      <a:pt x="2448" y="420"/>
                    </a:lnTo>
                    <a:lnTo>
                      <a:pt x="2448" y="420"/>
                    </a:lnTo>
                    <a:lnTo>
                      <a:pt x="2448" y="420"/>
                    </a:lnTo>
                    <a:lnTo>
                      <a:pt x="2448" y="420"/>
                    </a:lnTo>
                    <a:lnTo>
                      <a:pt x="2448" y="420"/>
                    </a:lnTo>
                    <a:lnTo>
                      <a:pt x="2448" y="420"/>
                    </a:lnTo>
                    <a:lnTo>
                      <a:pt x="2448" y="420"/>
                    </a:lnTo>
                    <a:lnTo>
                      <a:pt x="2448" y="414"/>
                    </a:lnTo>
                    <a:lnTo>
                      <a:pt x="2454" y="414"/>
                    </a:lnTo>
                    <a:lnTo>
                      <a:pt x="2454" y="414"/>
                    </a:lnTo>
                    <a:lnTo>
                      <a:pt x="2454" y="414"/>
                    </a:lnTo>
                    <a:lnTo>
                      <a:pt x="2454" y="414"/>
                    </a:lnTo>
                    <a:lnTo>
                      <a:pt x="2454" y="414"/>
                    </a:lnTo>
                    <a:lnTo>
                      <a:pt x="2454" y="414"/>
                    </a:lnTo>
                    <a:lnTo>
                      <a:pt x="2454" y="414"/>
                    </a:lnTo>
                    <a:lnTo>
                      <a:pt x="2454" y="414"/>
                    </a:lnTo>
                    <a:lnTo>
                      <a:pt x="2454" y="414"/>
                    </a:lnTo>
                    <a:lnTo>
                      <a:pt x="2454" y="414"/>
                    </a:lnTo>
                    <a:lnTo>
                      <a:pt x="2454" y="414"/>
                    </a:lnTo>
                    <a:lnTo>
                      <a:pt x="2454" y="414"/>
                    </a:lnTo>
                    <a:lnTo>
                      <a:pt x="2454" y="414"/>
                    </a:lnTo>
                    <a:lnTo>
                      <a:pt x="2454" y="414"/>
                    </a:lnTo>
                    <a:lnTo>
                      <a:pt x="2454" y="414"/>
                    </a:lnTo>
                    <a:lnTo>
                      <a:pt x="2454" y="414"/>
                    </a:lnTo>
                    <a:lnTo>
                      <a:pt x="2454" y="414"/>
                    </a:lnTo>
                    <a:lnTo>
                      <a:pt x="2454" y="414"/>
                    </a:lnTo>
                    <a:lnTo>
                      <a:pt x="2454" y="408"/>
                    </a:lnTo>
                    <a:lnTo>
                      <a:pt x="2454" y="408"/>
                    </a:lnTo>
                    <a:lnTo>
                      <a:pt x="2454" y="408"/>
                    </a:lnTo>
                    <a:lnTo>
                      <a:pt x="2454" y="408"/>
                    </a:lnTo>
                    <a:lnTo>
                      <a:pt x="2454" y="408"/>
                    </a:lnTo>
                    <a:lnTo>
                      <a:pt x="2454" y="408"/>
                    </a:lnTo>
                    <a:lnTo>
                      <a:pt x="2454" y="408"/>
                    </a:lnTo>
                    <a:lnTo>
                      <a:pt x="2454" y="408"/>
                    </a:lnTo>
                    <a:lnTo>
                      <a:pt x="2454" y="408"/>
                    </a:lnTo>
                    <a:lnTo>
                      <a:pt x="2454" y="408"/>
                    </a:lnTo>
                    <a:lnTo>
                      <a:pt x="2454" y="408"/>
                    </a:lnTo>
                    <a:lnTo>
                      <a:pt x="2454" y="408"/>
                    </a:lnTo>
                    <a:lnTo>
                      <a:pt x="2454" y="408"/>
                    </a:lnTo>
                    <a:lnTo>
                      <a:pt x="2454" y="408"/>
                    </a:lnTo>
                    <a:lnTo>
                      <a:pt x="2454" y="408"/>
                    </a:lnTo>
                    <a:lnTo>
                      <a:pt x="2454" y="408"/>
                    </a:lnTo>
                    <a:lnTo>
                      <a:pt x="2454" y="408"/>
                    </a:lnTo>
                    <a:lnTo>
                      <a:pt x="2454" y="408"/>
                    </a:lnTo>
                    <a:lnTo>
                      <a:pt x="2454" y="408"/>
                    </a:lnTo>
                    <a:lnTo>
                      <a:pt x="2454" y="408"/>
                    </a:lnTo>
                    <a:lnTo>
                      <a:pt x="2454" y="402"/>
                    </a:lnTo>
                    <a:lnTo>
                      <a:pt x="2454" y="402"/>
                    </a:lnTo>
                    <a:lnTo>
                      <a:pt x="2454" y="402"/>
                    </a:lnTo>
                    <a:lnTo>
                      <a:pt x="2454" y="402"/>
                    </a:lnTo>
                    <a:lnTo>
                      <a:pt x="2454" y="402"/>
                    </a:lnTo>
                    <a:lnTo>
                      <a:pt x="2454" y="402"/>
                    </a:lnTo>
                    <a:lnTo>
                      <a:pt x="2454" y="402"/>
                    </a:lnTo>
                    <a:lnTo>
                      <a:pt x="2454" y="402"/>
                    </a:lnTo>
                    <a:lnTo>
                      <a:pt x="2454" y="402"/>
                    </a:lnTo>
                    <a:lnTo>
                      <a:pt x="2454" y="402"/>
                    </a:lnTo>
                    <a:lnTo>
                      <a:pt x="2454" y="402"/>
                    </a:lnTo>
                    <a:lnTo>
                      <a:pt x="2454" y="402"/>
                    </a:lnTo>
                    <a:lnTo>
                      <a:pt x="2454" y="402"/>
                    </a:lnTo>
                    <a:lnTo>
                      <a:pt x="2454" y="402"/>
                    </a:lnTo>
                    <a:lnTo>
                      <a:pt x="2454" y="402"/>
                    </a:lnTo>
                    <a:lnTo>
                      <a:pt x="2454" y="402"/>
                    </a:lnTo>
                    <a:lnTo>
                      <a:pt x="2454" y="402"/>
                    </a:lnTo>
                    <a:lnTo>
                      <a:pt x="2454" y="396"/>
                    </a:lnTo>
                    <a:lnTo>
                      <a:pt x="2460" y="396"/>
                    </a:lnTo>
                    <a:lnTo>
                      <a:pt x="2460" y="396"/>
                    </a:lnTo>
                    <a:lnTo>
                      <a:pt x="2460" y="396"/>
                    </a:lnTo>
                    <a:lnTo>
                      <a:pt x="2460" y="396"/>
                    </a:lnTo>
                    <a:lnTo>
                      <a:pt x="2460" y="396"/>
                    </a:lnTo>
                    <a:lnTo>
                      <a:pt x="2460" y="396"/>
                    </a:lnTo>
                    <a:lnTo>
                      <a:pt x="2460" y="396"/>
                    </a:lnTo>
                    <a:lnTo>
                      <a:pt x="2460" y="396"/>
                    </a:lnTo>
                    <a:lnTo>
                      <a:pt x="2460" y="396"/>
                    </a:lnTo>
                    <a:lnTo>
                      <a:pt x="2460" y="396"/>
                    </a:lnTo>
                    <a:lnTo>
                      <a:pt x="2460" y="396"/>
                    </a:lnTo>
                    <a:lnTo>
                      <a:pt x="2460" y="396"/>
                    </a:lnTo>
                    <a:lnTo>
                      <a:pt x="2460" y="396"/>
                    </a:lnTo>
                    <a:lnTo>
                      <a:pt x="2460" y="396"/>
                    </a:lnTo>
                    <a:lnTo>
                      <a:pt x="2460" y="396"/>
                    </a:lnTo>
                    <a:lnTo>
                      <a:pt x="2460" y="396"/>
                    </a:lnTo>
                    <a:lnTo>
                      <a:pt x="2460" y="396"/>
                    </a:lnTo>
                    <a:lnTo>
                      <a:pt x="2460" y="396"/>
                    </a:lnTo>
                    <a:lnTo>
                      <a:pt x="2460" y="396"/>
                    </a:lnTo>
                    <a:lnTo>
                      <a:pt x="2460" y="396"/>
                    </a:lnTo>
                    <a:lnTo>
                      <a:pt x="2460" y="396"/>
                    </a:lnTo>
                    <a:lnTo>
                      <a:pt x="2460" y="396"/>
                    </a:lnTo>
                    <a:lnTo>
                      <a:pt x="2460" y="396"/>
                    </a:lnTo>
                    <a:lnTo>
                      <a:pt x="2460" y="396"/>
                    </a:lnTo>
                    <a:lnTo>
                      <a:pt x="2460" y="396"/>
                    </a:lnTo>
                    <a:lnTo>
                      <a:pt x="2460" y="396"/>
                    </a:lnTo>
                    <a:lnTo>
                      <a:pt x="2460" y="396"/>
                    </a:lnTo>
                    <a:lnTo>
                      <a:pt x="2460" y="396"/>
                    </a:lnTo>
                    <a:lnTo>
                      <a:pt x="2460" y="396"/>
                    </a:lnTo>
                    <a:lnTo>
                      <a:pt x="2460" y="390"/>
                    </a:lnTo>
                    <a:lnTo>
                      <a:pt x="2460" y="390"/>
                    </a:lnTo>
                    <a:lnTo>
                      <a:pt x="2460" y="390"/>
                    </a:lnTo>
                    <a:lnTo>
                      <a:pt x="2460" y="390"/>
                    </a:lnTo>
                    <a:lnTo>
                      <a:pt x="2460" y="390"/>
                    </a:lnTo>
                    <a:lnTo>
                      <a:pt x="2460" y="390"/>
                    </a:lnTo>
                    <a:lnTo>
                      <a:pt x="2460" y="390"/>
                    </a:lnTo>
                    <a:lnTo>
                      <a:pt x="2460" y="390"/>
                    </a:lnTo>
                    <a:lnTo>
                      <a:pt x="2460" y="390"/>
                    </a:lnTo>
                    <a:lnTo>
                      <a:pt x="2460" y="390"/>
                    </a:lnTo>
                    <a:lnTo>
                      <a:pt x="2460" y="390"/>
                    </a:lnTo>
                    <a:lnTo>
                      <a:pt x="2460" y="390"/>
                    </a:lnTo>
                    <a:lnTo>
                      <a:pt x="2460" y="390"/>
                    </a:lnTo>
                    <a:lnTo>
                      <a:pt x="2460" y="390"/>
                    </a:lnTo>
                    <a:lnTo>
                      <a:pt x="2460" y="390"/>
                    </a:lnTo>
                    <a:lnTo>
                      <a:pt x="2460" y="390"/>
                    </a:lnTo>
                    <a:lnTo>
                      <a:pt x="2460" y="390"/>
                    </a:lnTo>
                    <a:lnTo>
                      <a:pt x="2460" y="390"/>
                    </a:lnTo>
                    <a:lnTo>
                      <a:pt x="2460" y="390"/>
                    </a:lnTo>
                    <a:lnTo>
                      <a:pt x="2460" y="390"/>
                    </a:lnTo>
                    <a:lnTo>
                      <a:pt x="2460" y="390"/>
                    </a:lnTo>
                    <a:lnTo>
                      <a:pt x="2460" y="390"/>
                    </a:lnTo>
                    <a:lnTo>
                      <a:pt x="2460" y="390"/>
                    </a:lnTo>
                    <a:lnTo>
                      <a:pt x="2460" y="390"/>
                    </a:lnTo>
                    <a:lnTo>
                      <a:pt x="2466" y="390"/>
                    </a:lnTo>
                    <a:lnTo>
                      <a:pt x="2466" y="390"/>
                    </a:lnTo>
                    <a:lnTo>
                      <a:pt x="2466" y="390"/>
                    </a:lnTo>
                    <a:lnTo>
                      <a:pt x="2466" y="390"/>
                    </a:lnTo>
                    <a:lnTo>
                      <a:pt x="2466" y="396"/>
                    </a:lnTo>
                    <a:lnTo>
                      <a:pt x="2466" y="396"/>
                    </a:lnTo>
                    <a:lnTo>
                      <a:pt x="2466" y="396"/>
                    </a:lnTo>
                    <a:lnTo>
                      <a:pt x="2466" y="396"/>
                    </a:lnTo>
                    <a:lnTo>
                      <a:pt x="2466" y="396"/>
                    </a:lnTo>
                    <a:lnTo>
                      <a:pt x="2466" y="396"/>
                    </a:lnTo>
                    <a:lnTo>
                      <a:pt x="2466" y="396"/>
                    </a:lnTo>
                    <a:lnTo>
                      <a:pt x="2466" y="396"/>
                    </a:lnTo>
                    <a:lnTo>
                      <a:pt x="2466" y="396"/>
                    </a:lnTo>
                    <a:lnTo>
                      <a:pt x="2466" y="396"/>
                    </a:lnTo>
                    <a:lnTo>
                      <a:pt x="2466" y="396"/>
                    </a:lnTo>
                    <a:lnTo>
                      <a:pt x="2466" y="396"/>
                    </a:lnTo>
                    <a:lnTo>
                      <a:pt x="2466" y="396"/>
                    </a:lnTo>
                    <a:lnTo>
                      <a:pt x="2466" y="396"/>
                    </a:lnTo>
                    <a:lnTo>
                      <a:pt x="2466" y="396"/>
                    </a:lnTo>
                    <a:lnTo>
                      <a:pt x="2466" y="396"/>
                    </a:lnTo>
                    <a:lnTo>
                      <a:pt x="2466" y="396"/>
                    </a:lnTo>
                    <a:lnTo>
                      <a:pt x="2466" y="396"/>
                    </a:lnTo>
                    <a:lnTo>
                      <a:pt x="2466" y="396"/>
                    </a:lnTo>
                    <a:lnTo>
                      <a:pt x="2466" y="396"/>
                    </a:lnTo>
                    <a:lnTo>
                      <a:pt x="2466" y="396"/>
                    </a:lnTo>
                    <a:lnTo>
                      <a:pt x="2466" y="396"/>
                    </a:lnTo>
                    <a:lnTo>
                      <a:pt x="2466" y="396"/>
                    </a:lnTo>
                    <a:lnTo>
                      <a:pt x="2466" y="396"/>
                    </a:lnTo>
                    <a:lnTo>
                      <a:pt x="2466" y="396"/>
                    </a:lnTo>
                    <a:lnTo>
                      <a:pt x="2466" y="396"/>
                    </a:lnTo>
                    <a:lnTo>
                      <a:pt x="2466" y="396"/>
                    </a:lnTo>
                    <a:lnTo>
                      <a:pt x="2466" y="396"/>
                    </a:lnTo>
                    <a:lnTo>
                      <a:pt x="2466" y="396"/>
                    </a:lnTo>
                    <a:lnTo>
                      <a:pt x="2466" y="396"/>
                    </a:lnTo>
                    <a:lnTo>
                      <a:pt x="2466" y="396"/>
                    </a:lnTo>
                    <a:lnTo>
                      <a:pt x="2466" y="402"/>
                    </a:lnTo>
                    <a:lnTo>
                      <a:pt x="2466" y="402"/>
                    </a:lnTo>
                    <a:lnTo>
                      <a:pt x="2466" y="402"/>
                    </a:lnTo>
                    <a:lnTo>
                      <a:pt x="2466" y="402"/>
                    </a:lnTo>
                    <a:lnTo>
                      <a:pt x="2466" y="402"/>
                    </a:lnTo>
                    <a:lnTo>
                      <a:pt x="2466" y="402"/>
                    </a:lnTo>
                    <a:lnTo>
                      <a:pt x="2466" y="402"/>
                    </a:lnTo>
                    <a:lnTo>
                      <a:pt x="2466" y="402"/>
                    </a:lnTo>
                    <a:lnTo>
                      <a:pt x="2466" y="402"/>
                    </a:lnTo>
                    <a:lnTo>
                      <a:pt x="2466" y="402"/>
                    </a:lnTo>
                    <a:lnTo>
                      <a:pt x="2466" y="402"/>
                    </a:lnTo>
                    <a:lnTo>
                      <a:pt x="2466" y="402"/>
                    </a:lnTo>
                    <a:lnTo>
                      <a:pt x="2466" y="402"/>
                    </a:lnTo>
                    <a:lnTo>
                      <a:pt x="2466" y="402"/>
                    </a:lnTo>
                    <a:lnTo>
                      <a:pt x="2466" y="402"/>
                    </a:lnTo>
                    <a:lnTo>
                      <a:pt x="2466" y="402"/>
                    </a:lnTo>
                    <a:lnTo>
                      <a:pt x="2466" y="402"/>
                    </a:lnTo>
                    <a:lnTo>
                      <a:pt x="2466" y="408"/>
                    </a:lnTo>
                    <a:lnTo>
                      <a:pt x="2472" y="408"/>
                    </a:lnTo>
                    <a:lnTo>
                      <a:pt x="2472" y="408"/>
                    </a:lnTo>
                    <a:lnTo>
                      <a:pt x="2472" y="408"/>
                    </a:lnTo>
                    <a:lnTo>
                      <a:pt x="2472" y="408"/>
                    </a:lnTo>
                    <a:lnTo>
                      <a:pt x="2472" y="408"/>
                    </a:lnTo>
                    <a:lnTo>
                      <a:pt x="2472" y="408"/>
                    </a:lnTo>
                    <a:lnTo>
                      <a:pt x="2472" y="408"/>
                    </a:lnTo>
                    <a:lnTo>
                      <a:pt x="2472" y="408"/>
                    </a:lnTo>
                    <a:lnTo>
                      <a:pt x="2472" y="408"/>
                    </a:lnTo>
                    <a:lnTo>
                      <a:pt x="2472" y="408"/>
                    </a:lnTo>
                    <a:lnTo>
                      <a:pt x="2472" y="408"/>
                    </a:lnTo>
                    <a:lnTo>
                      <a:pt x="2472" y="408"/>
                    </a:lnTo>
                    <a:lnTo>
                      <a:pt x="2472" y="408"/>
                    </a:lnTo>
                    <a:lnTo>
                      <a:pt x="2472" y="408"/>
                    </a:lnTo>
                    <a:lnTo>
                      <a:pt x="2472" y="408"/>
                    </a:lnTo>
                    <a:lnTo>
                      <a:pt x="2472" y="408"/>
                    </a:lnTo>
                    <a:lnTo>
                      <a:pt x="2472" y="408"/>
                    </a:lnTo>
                    <a:lnTo>
                      <a:pt x="2472" y="414"/>
                    </a:lnTo>
                    <a:lnTo>
                      <a:pt x="2472" y="414"/>
                    </a:lnTo>
                    <a:lnTo>
                      <a:pt x="2472" y="414"/>
                    </a:lnTo>
                    <a:lnTo>
                      <a:pt x="2472" y="414"/>
                    </a:lnTo>
                    <a:lnTo>
                      <a:pt x="2472" y="414"/>
                    </a:lnTo>
                    <a:lnTo>
                      <a:pt x="2472" y="414"/>
                    </a:lnTo>
                    <a:lnTo>
                      <a:pt x="2472" y="414"/>
                    </a:lnTo>
                    <a:lnTo>
                      <a:pt x="2472" y="414"/>
                    </a:lnTo>
                    <a:lnTo>
                      <a:pt x="2472" y="414"/>
                    </a:lnTo>
                    <a:lnTo>
                      <a:pt x="2472" y="414"/>
                    </a:lnTo>
                    <a:lnTo>
                      <a:pt x="2484" y="432"/>
                    </a:lnTo>
                    <a:lnTo>
                      <a:pt x="2484" y="432"/>
                    </a:lnTo>
                    <a:lnTo>
                      <a:pt x="2484" y="432"/>
                    </a:lnTo>
                    <a:lnTo>
                      <a:pt x="2484" y="432"/>
                    </a:lnTo>
                    <a:lnTo>
                      <a:pt x="2484" y="432"/>
                    </a:lnTo>
                    <a:lnTo>
                      <a:pt x="2484" y="432"/>
                    </a:lnTo>
                    <a:lnTo>
                      <a:pt x="2484" y="432"/>
                    </a:lnTo>
                    <a:lnTo>
                      <a:pt x="2484" y="432"/>
                    </a:lnTo>
                    <a:lnTo>
                      <a:pt x="2484" y="432"/>
                    </a:lnTo>
                    <a:lnTo>
                      <a:pt x="2484" y="432"/>
                    </a:lnTo>
                    <a:lnTo>
                      <a:pt x="2484" y="432"/>
                    </a:lnTo>
                    <a:lnTo>
                      <a:pt x="2484" y="432"/>
                    </a:lnTo>
                    <a:lnTo>
                      <a:pt x="2484" y="432"/>
                    </a:lnTo>
                    <a:lnTo>
                      <a:pt x="2484" y="432"/>
                    </a:lnTo>
                    <a:lnTo>
                      <a:pt x="2484" y="432"/>
                    </a:lnTo>
                    <a:lnTo>
                      <a:pt x="2484" y="432"/>
                    </a:lnTo>
                    <a:lnTo>
                      <a:pt x="2484" y="438"/>
                    </a:lnTo>
                    <a:lnTo>
                      <a:pt x="2484" y="438"/>
                    </a:lnTo>
                    <a:lnTo>
                      <a:pt x="2484" y="438"/>
                    </a:lnTo>
                    <a:lnTo>
                      <a:pt x="2484" y="438"/>
                    </a:lnTo>
                    <a:lnTo>
                      <a:pt x="2484" y="438"/>
                    </a:lnTo>
                    <a:lnTo>
                      <a:pt x="2484" y="438"/>
                    </a:lnTo>
                    <a:lnTo>
                      <a:pt x="2484" y="438"/>
                    </a:lnTo>
                    <a:lnTo>
                      <a:pt x="2484" y="438"/>
                    </a:lnTo>
                    <a:lnTo>
                      <a:pt x="2484" y="438"/>
                    </a:lnTo>
                    <a:lnTo>
                      <a:pt x="2484" y="438"/>
                    </a:lnTo>
                    <a:lnTo>
                      <a:pt x="2496" y="426"/>
                    </a:lnTo>
                    <a:lnTo>
                      <a:pt x="2496" y="426"/>
                    </a:lnTo>
                    <a:lnTo>
                      <a:pt x="2496" y="426"/>
                    </a:lnTo>
                    <a:lnTo>
                      <a:pt x="2496" y="426"/>
                    </a:lnTo>
                    <a:lnTo>
                      <a:pt x="2496" y="426"/>
                    </a:lnTo>
                    <a:lnTo>
                      <a:pt x="2496" y="426"/>
                    </a:lnTo>
                    <a:lnTo>
                      <a:pt x="2496" y="420"/>
                    </a:lnTo>
                    <a:lnTo>
                      <a:pt x="2496" y="420"/>
                    </a:lnTo>
                    <a:lnTo>
                      <a:pt x="2496" y="420"/>
                    </a:lnTo>
                    <a:lnTo>
                      <a:pt x="2496" y="420"/>
                    </a:lnTo>
                    <a:lnTo>
                      <a:pt x="2496" y="420"/>
                    </a:lnTo>
                    <a:lnTo>
                      <a:pt x="2496" y="420"/>
                    </a:lnTo>
                    <a:lnTo>
                      <a:pt x="2496" y="420"/>
                    </a:lnTo>
                    <a:lnTo>
                      <a:pt x="2496" y="420"/>
                    </a:lnTo>
                    <a:lnTo>
                      <a:pt x="2496" y="420"/>
                    </a:lnTo>
                    <a:lnTo>
                      <a:pt x="2496" y="420"/>
                    </a:lnTo>
                    <a:lnTo>
                      <a:pt x="2496" y="420"/>
                    </a:lnTo>
                    <a:lnTo>
                      <a:pt x="2496" y="420"/>
                    </a:lnTo>
                    <a:lnTo>
                      <a:pt x="2496" y="420"/>
                    </a:lnTo>
                    <a:lnTo>
                      <a:pt x="2496" y="420"/>
                    </a:lnTo>
                    <a:lnTo>
                      <a:pt x="2496" y="420"/>
                    </a:lnTo>
                    <a:lnTo>
                      <a:pt x="2496" y="420"/>
                    </a:lnTo>
                    <a:lnTo>
                      <a:pt x="2496" y="420"/>
                    </a:lnTo>
                    <a:lnTo>
                      <a:pt x="2496" y="420"/>
                    </a:lnTo>
                    <a:lnTo>
                      <a:pt x="2496" y="420"/>
                    </a:lnTo>
                    <a:lnTo>
                      <a:pt x="2496" y="420"/>
                    </a:lnTo>
                    <a:lnTo>
                      <a:pt x="2496" y="414"/>
                    </a:lnTo>
                    <a:lnTo>
                      <a:pt x="2496" y="414"/>
                    </a:lnTo>
                    <a:lnTo>
                      <a:pt x="2496" y="414"/>
                    </a:lnTo>
                    <a:lnTo>
                      <a:pt x="2496" y="414"/>
                    </a:lnTo>
                    <a:lnTo>
                      <a:pt x="2496" y="414"/>
                    </a:lnTo>
                    <a:lnTo>
                      <a:pt x="2496" y="414"/>
                    </a:lnTo>
                    <a:lnTo>
                      <a:pt x="2496" y="414"/>
                    </a:lnTo>
                    <a:lnTo>
                      <a:pt x="2496" y="414"/>
                    </a:lnTo>
                    <a:lnTo>
                      <a:pt x="2502" y="414"/>
                    </a:lnTo>
                    <a:lnTo>
                      <a:pt x="2502" y="414"/>
                    </a:lnTo>
                    <a:lnTo>
                      <a:pt x="2502" y="414"/>
                    </a:lnTo>
                    <a:lnTo>
                      <a:pt x="2502" y="414"/>
                    </a:lnTo>
                    <a:lnTo>
                      <a:pt x="2502" y="414"/>
                    </a:lnTo>
                    <a:lnTo>
                      <a:pt x="2502" y="414"/>
                    </a:lnTo>
                    <a:lnTo>
                      <a:pt x="2502" y="414"/>
                    </a:lnTo>
                    <a:lnTo>
                      <a:pt x="2502" y="414"/>
                    </a:lnTo>
                    <a:lnTo>
                      <a:pt x="2502" y="414"/>
                    </a:lnTo>
                    <a:lnTo>
                      <a:pt x="2502" y="414"/>
                    </a:lnTo>
                    <a:lnTo>
                      <a:pt x="2502" y="408"/>
                    </a:lnTo>
                    <a:lnTo>
                      <a:pt x="2502" y="408"/>
                    </a:lnTo>
                    <a:lnTo>
                      <a:pt x="2502" y="408"/>
                    </a:lnTo>
                    <a:lnTo>
                      <a:pt x="2502" y="408"/>
                    </a:lnTo>
                    <a:lnTo>
                      <a:pt x="2502" y="408"/>
                    </a:lnTo>
                    <a:lnTo>
                      <a:pt x="2502" y="408"/>
                    </a:lnTo>
                    <a:lnTo>
                      <a:pt x="2502" y="408"/>
                    </a:lnTo>
                    <a:lnTo>
                      <a:pt x="2502" y="408"/>
                    </a:lnTo>
                    <a:lnTo>
                      <a:pt x="2502" y="408"/>
                    </a:lnTo>
                    <a:lnTo>
                      <a:pt x="2502" y="408"/>
                    </a:lnTo>
                    <a:lnTo>
                      <a:pt x="2502" y="408"/>
                    </a:lnTo>
                    <a:lnTo>
                      <a:pt x="2502" y="408"/>
                    </a:lnTo>
                    <a:lnTo>
                      <a:pt x="2502" y="408"/>
                    </a:lnTo>
                    <a:lnTo>
                      <a:pt x="2502" y="408"/>
                    </a:lnTo>
                    <a:lnTo>
                      <a:pt x="2502" y="408"/>
                    </a:lnTo>
                    <a:lnTo>
                      <a:pt x="2502" y="408"/>
                    </a:lnTo>
                    <a:lnTo>
                      <a:pt x="2502" y="408"/>
                    </a:lnTo>
                    <a:lnTo>
                      <a:pt x="2502" y="408"/>
                    </a:lnTo>
                    <a:lnTo>
                      <a:pt x="2502" y="402"/>
                    </a:lnTo>
                    <a:lnTo>
                      <a:pt x="2502" y="402"/>
                    </a:lnTo>
                    <a:lnTo>
                      <a:pt x="2502" y="402"/>
                    </a:lnTo>
                    <a:lnTo>
                      <a:pt x="2502" y="402"/>
                    </a:lnTo>
                    <a:lnTo>
                      <a:pt x="2502" y="402"/>
                    </a:lnTo>
                    <a:lnTo>
                      <a:pt x="2502" y="402"/>
                    </a:lnTo>
                    <a:lnTo>
                      <a:pt x="2502" y="402"/>
                    </a:lnTo>
                    <a:lnTo>
                      <a:pt x="2502" y="402"/>
                    </a:lnTo>
                    <a:lnTo>
                      <a:pt x="2502" y="402"/>
                    </a:lnTo>
                    <a:lnTo>
                      <a:pt x="2502" y="402"/>
                    </a:lnTo>
                    <a:lnTo>
                      <a:pt x="2502" y="402"/>
                    </a:lnTo>
                    <a:lnTo>
                      <a:pt x="2502" y="402"/>
                    </a:lnTo>
                    <a:lnTo>
                      <a:pt x="2502" y="402"/>
                    </a:lnTo>
                    <a:lnTo>
                      <a:pt x="2502" y="402"/>
                    </a:lnTo>
                    <a:lnTo>
                      <a:pt x="2502" y="402"/>
                    </a:lnTo>
                    <a:lnTo>
                      <a:pt x="2502" y="402"/>
                    </a:lnTo>
                    <a:lnTo>
                      <a:pt x="2502" y="402"/>
                    </a:lnTo>
                    <a:lnTo>
                      <a:pt x="2502" y="402"/>
                    </a:lnTo>
                    <a:lnTo>
                      <a:pt x="2502" y="402"/>
                    </a:lnTo>
                    <a:lnTo>
                      <a:pt x="2502" y="402"/>
                    </a:lnTo>
                    <a:lnTo>
                      <a:pt x="2502" y="402"/>
                    </a:lnTo>
                    <a:lnTo>
                      <a:pt x="2502" y="402"/>
                    </a:lnTo>
                    <a:lnTo>
                      <a:pt x="2502" y="396"/>
                    </a:lnTo>
                    <a:lnTo>
                      <a:pt x="2502" y="396"/>
                    </a:lnTo>
                    <a:lnTo>
                      <a:pt x="2502" y="396"/>
                    </a:lnTo>
                    <a:lnTo>
                      <a:pt x="2502" y="396"/>
                    </a:lnTo>
                    <a:lnTo>
                      <a:pt x="2502" y="396"/>
                    </a:lnTo>
                    <a:lnTo>
                      <a:pt x="2508" y="396"/>
                    </a:lnTo>
                    <a:lnTo>
                      <a:pt x="2508" y="396"/>
                    </a:lnTo>
                    <a:lnTo>
                      <a:pt x="2508" y="396"/>
                    </a:lnTo>
                    <a:lnTo>
                      <a:pt x="2508" y="396"/>
                    </a:lnTo>
                    <a:lnTo>
                      <a:pt x="2508" y="396"/>
                    </a:lnTo>
                    <a:lnTo>
                      <a:pt x="2508" y="396"/>
                    </a:lnTo>
                    <a:lnTo>
                      <a:pt x="2508" y="396"/>
                    </a:lnTo>
                    <a:lnTo>
                      <a:pt x="2508" y="396"/>
                    </a:lnTo>
                    <a:lnTo>
                      <a:pt x="2508" y="396"/>
                    </a:lnTo>
                    <a:lnTo>
                      <a:pt x="2508" y="396"/>
                    </a:lnTo>
                    <a:lnTo>
                      <a:pt x="2508" y="396"/>
                    </a:lnTo>
                    <a:lnTo>
                      <a:pt x="2508" y="396"/>
                    </a:lnTo>
                    <a:lnTo>
                      <a:pt x="2508" y="396"/>
                    </a:lnTo>
                    <a:lnTo>
                      <a:pt x="2508" y="396"/>
                    </a:lnTo>
                    <a:lnTo>
                      <a:pt x="2508" y="396"/>
                    </a:lnTo>
                    <a:lnTo>
                      <a:pt x="2508" y="396"/>
                    </a:lnTo>
                    <a:lnTo>
                      <a:pt x="2508" y="396"/>
                    </a:lnTo>
                    <a:lnTo>
                      <a:pt x="2508" y="396"/>
                    </a:lnTo>
                    <a:lnTo>
                      <a:pt x="2508" y="396"/>
                    </a:lnTo>
                    <a:lnTo>
                      <a:pt x="2508" y="396"/>
                    </a:lnTo>
                    <a:lnTo>
                      <a:pt x="2508" y="396"/>
                    </a:lnTo>
                    <a:lnTo>
                      <a:pt x="2508" y="396"/>
                    </a:lnTo>
                    <a:lnTo>
                      <a:pt x="2508" y="396"/>
                    </a:lnTo>
                    <a:lnTo>
                      <a:pt x="2508" y="396"/>
                    </a:lnTo>
                    <a:lnTo>
                      <a:pt x="2508" y="396"/>
                    </a:lnTo>
                    <a:lnTo>
                      <a:pt x="2508" y="396"/>
                    </a:lnTo>
                    <a:lnTo>
                      <a:pt x="2508" y="396"/>
                    </a:lnTo>
                    <a:lnTo>
                      <a:pt x="2508" y="396"/>
                    </a:lnTo>
                    <a:lnTo>
                      <a:pt x="2508" y="396"/>
                    </a:lnTo>
                    <a:lnTo>
                      <a:pt x="2508" y="396"/>
                    </a:lnTo>
                    <a:lnTo>
                      <a:pt x="2508" y="396"/>
                    </a:lnTo>
                    <a:lnTo>
                      <a:pt x="2508" y="396"/>
                    </a:lnTo>
                    <a:lnTo>
                      <a:pt x="2508" y="396"/>
                    </a:lnTo>
                    <a:lnTo>
                      <a:pt x="2508" y="396"/>
                    </a:lnTo>
                    <a:lnTo>
                      <a:pt x="2508" y="396"/>
                    </a:lnTo>
                    <a:lnTo>
                      <a:pt x="2508" y="396"/>
                    </a:lnTo>
                    <a:lnTo>
                      <a:pt x="2508" y="396"/>
                    </a:lnTo>
                    <a:lnTo>
                      <a:pt x="2508" y="396"/>
                    </a:lnTo>
                    <a:lnTo>
                      <a:pt x="2508" y="396"/>
                    </a:lnTo>
                    <a:lnTo>
                      <a:pt x="2508" y="396"/>
                    </a:lnTo>
                    <a:lnTo>
                      <a:pt x="2508" y="396"/>
                    </a:lnTo>
                    <a:lnTo>
                      <a:pt x="2508" y="396"/>
                    </a:lnTo>
                    <a:lnTo>
                      <a:pt x="2508" y="396"/>
                    </a:lnTo>
                    <a:lnTo>
                      <a:pt x="2508" y="396"/>
                    </a:lnTo>
                    <a:lnTo>
                      <a:pt x="2508" y="396"/>
                    </a:lnTo>
                    <a:lnTo>
                      <a:pt x="2508" y="396"/>
                    </a:lnTo>
                    <a:lnTo>
                      <a:pt x="2508" y="396"/>
                    </a:lnTo>
                    <a:lnTo>
                      <a:pt x="2508" y="396"/>
                    </a:lnTo>
                    <a:lnTo>
                      <a:pt x="2508" y="396"/>
                    </a:lnTo>
                    <a:lnTo>
                      <a:pt x="2508" y="396"/>
                    </a:lnTo>
                    <a:lnTo>
                      <a:pt x="2508" y="396"/>
                    </a:lnTo>
                    <a:lnTo>
                      <a:pt x="2508" y="396"/>
                    </a:lnTo>
                    <a:lnTo>
                      <a:pt x="2514" y="396"/>
                    </a:lnTo>
                    <a:lnTo>
                      <a:pt x="2514" y="396"/>
                    </a:lnTo>
                    <a:lnTo>
                      <a:pt x="2514" y="396"/>
                    </a:lnTo>
                    <a:lnTo>
                      <a:pt x="2514" y="402"/>
                    </a:lnTo>
                    <a:lnTo>
                      <a:pt x="2514" y="402"/>
                    </a:lnTo>
                    <a:lnTo>
                      <a:pt x="2514" y="402"/>
                    </a:lnTo>
                    <a:lnTo>
                      <a:pt x="2514" y="402"/>
                    </a:lnTo>
                    <a:lnTo>
                      <a:pt x="2514" y="402"/>
                    </a:lnTo>
                    <a:lnTo>
                      <a:pt x="2514" y="402"/>
                    </a:lnTo>
                    <a:lnTo>
                      <a:pt x="2514" y="402"/>
                    </a:lnTo>
                    <a:lnTo>
                      <a:pt x="2514" y="402"/>
                    </a:lnTo>
                    <a:lnTo>
                      <a:pt x="2514" y="402"/>
                    </a:lnTo>
                    <a:lnTo>
                      <a:pt x="2514" y="402"/>
                    </a:lnTo>
                    <a:lnTo>
                      <a:pt x="2514" y="402"/>
                    </a:lnTo>
                    <a:lnTo>
                      <a:pt x="2514" y="402"/>
                    </a:lnTo>
                    <a:lnTo>
                      <a:pt x="2514" y="402"/>
                    </a:lnTo>
                    <a:lnTo>
                      <a:pt x="2514" y="402"/>
                    </a:lnTo>
                    <a:lnTo>
                      <a:pt x="2514" y="402"/>
                    </a:lnTo>
                    <a:lnTo>
                      <a:pt x="2514" y="402"/>
                    </a:lnTo>
                    <a:lnTo>
                      <a:pt x="2514" y="402"/>
                    </a:lnTo>
                    <a:lnTo>
                      <a:pt x="2514" y="402"/>
                    </a:lnTo>
                    <a:lnTo>
                      <a:pt x="2514" y="402"/>
                    </a:lnTo>
                    <a:lnTo>
                      <a:pt x="2514" y="402"/>
                    </a:lnTo>
                    <a:lnTo>
                      <a:pt x="2514" y="402"/>
                    </a:lnTo>
                    <a:lnTo>
                      <a:pt x="2514" y="402"/>
                    </a:lnTo>
                    <a:lnTo>
                      <a:pt x="2514" y="408"/>
                    </a:lnTo>
                    <a:lnTo>
                      <a:pt x="2514" y="408"/>
                    </a:lnTo>
                    <a:lnTo>
                      <a:pt x="2514" y="408"/>
                    </a:lnTo>
                    <a:lnTo>
                      <a:pt x="2514" y="408"/>
                    </a:lnTo>
                    <a:lnTo>
                      <a:pt x="2514" y="408"/>
                    </a:lnTo>
                    <a:lnTo>
                      <a:pt x="2514" y="408"/>
                    </a:lnTo>
                    <a:lnTo>
                      <a:pt x="2514" y="408"/>
                    </a:lnTo>
                    <a:lnTo>
                      <a:pt x="2514" y="408"/>
                    </a:lnTo>
                    <a:lnTo>
                      <a:pt x="2514" y="408"/>
                    </a:lnTo>
                    <a:lnTo>
                      <a:pt x="2514" y="408"/>
                    </a:lnTo>
                    <a:lnTo>
                      <a:pt x="2514" y="408"/>
                    </a:lnTo>
                    <a:lnTo>
                      <a:pt x="2514" y="408"/>
                    </a:lnTo>
                    <a:lnTo>
                      <a:pt x="2514" y="408"/>
                    </a:lnTo>
                    <a:lnTo>
                      <a:pt x="2514" y="408"/>
                    </a:lnTo>
                    <a:lnTo>
                      <a:pt x="2514" y="408"/>
                    </a:lnTo>
                    <a:lnTo>
                      <a:pt x="2514" y="408"/>
                    </a:lnTo>
                    <a:lnTo>
                      <a:pt x="2514" y="408"/>
                    </a:lnTo>
                    <a:lnTo>
                      <a:pt x="2514" y="408"/>
                    </a:lnTo>
                    <a:lnTo>
                      <a:pt x="2514" y="414"/>
                    </a:lnTo>
                    <a:lnTo>
                      <a:pt x="2514" y="414"/>
                    </a:lnTo>
                    <a:lnTo>
                      <a:pt x="2514" y="414"/>
                    </a:lnTo>
                    <a:lnTo>
                      <a:pt x="2514" y="414"/>
                    </a:lnTo>
                    <a:lnTo>
                      <a:pt x="2514" y="414"/>
                    </a:lnTo>
                    <a:lnTo>
                      <a:pt x="2514" y="414"/>
                    </a:lnTo>
                    <a:lnTo>
                      <a:pt x="2514" y="414"/>
                    </a:lnTo>
                    <a:lnTo>
                      <a:pt x="2514" y="414"/>
                    </a:lnTo>
                    <a:lnTo>
                      <a:pt x="2514" y="414"/>
                    </a:lnTo>
                    <a:lnTo>
                      <a:pt x="2514" y="414"/>
                    </a:lnTo>
                    <a:lnTo>
                      <a:pt x="2514" y="414"/>
                    </a:lnTo>
                    <a:lnTo>
                      <a:pt x="2514" y="414"/>
                    </a:lnTo>
                    <a:lnTo>
                      <a:pt x="2520" y="414"/>
                    </a:lnTo>
                    <a:lnTo>
                      <a:pt x="2520" y="414"/>
                    </a:lnTo>
                    <a:lnTo>
                      <a:pt x="2520" y="414"/>
                    </a:lnTo>
                    <a:lnTo>
                      <a:pt x="2520" y="414"/>
                    </a:lnTo>
                    <a:lnTo>
                      <a:pt x="2520" y="414"/>
                    </a:lnTo>
                    <a:lnTo>
                      <a:pt x="2520" y="414"/>
                    </a:lnTo>
                    <a:lnTo>
                      <a:pt x="2520" y="414"/>
                    </a:lnTo>
                    <a:lnTo>
                      <a:pt x="2526" y="438"/>
                    </a:lnTo>
                    <a:lnTo>
                      <a:pt x="2526" y="438"/>
                    </a:lnTo>
                    <a:lnTo>
                      <a:pt x="2526" y="438"/>
                    </a:lnTo>
                    <a:lnTo>
                      <a:pt x="2526" y="438"/>
                    </a:lnTo>
                    <a:lnTo>
                      <a:pt x="2526" y="438"/>
                    </a:lnTo>
                    <a:lnTo>
                      <a:pt x="2526" y="438"/>
                    </a:lnTo>
                    <a:lnTo>
                      <a:pt x="2526" y="438"/>
                    </a:lnTo>
                    <a:lnTo>
                      <a:pt x="2526" y="438"/>
                    </a:lnTo>
                    <a:lnTo>
                      <a:pt x="2532" y="438"/>
                    </a:lnTo>
                    <a:lnTo>
                      <a:pt x="2532" y="438"/>
                    </a:lnTo>
                    <a:lnTo>
                      <a:pt x="2532" y="438"/>
                    </a:lnTo>
                    <a:lnTo>
                      <a:pt x="2532" y="438"/>
                    </a:lnTo>
                    <a:lnTo>
                      <a:pt x="2532" y="438"/>
                    </a:lnTo>
                    <a:lnTo>
                      <a:pt x="2532" y="438"/>
                    </a:lnTo>
                    <a:lnTo>
                      <a:pt x="2532" y="438"/>
                    </a:lnTo>
                    <a:lnTo>
                      <a:pt x="2532" y="438"/>
                    </a:lnTo>
                    <a:lnTo>
                      <a:pt x="2532" y="438"/>
                    </a:lnTo>
                    <a:lnTo>
                      <a:pt x="2532" y="438"/>
                    </a:lnTo>
                    <a:lnTo>
                      <a:pt x="2532" y="438"/>
                    </a:lnTo>
                    <a:lnTo>
                      <a:pt x="2532" y="438"/>
                    </a:lnTo>
                    <a:lnTo>
                      <a:pt x="2532" y="438"/>
                    </a:lnTo>
                    <a:lnTo>
                      <a:pt x="2532" y="438"/>
                    </a:lnTo>
                    <a:lnTo>
                      <a:pt x="2532" y="438"/>
                    </a:lnTo>
                    <a:lnTo>
                      <a:pt x="2532" y="438"/>
                    </a:lnTo>
                    <a:lnTo>
                      <a:pt x="2532" y="438"/>
                    </a:lnTo>
                    <a:lnTo>
                      <a:pt x="2532" y="438"/>
                    </a:lnTo>
                    <a:lnTo>
                      <a:pt x="2544" y="426"/>
                    </a:lnTo>
                    <a:lnTo>
                      <a:pt x="2544" y="426"/>
                    </a:lnTo>
                    <a:lnTo>
                      <a:pt x="2544" y="426"/>
                    </a:lnTo>
                    <a:lnTo>
                      <a:pt x="2544" y="426"/>
                    </a:lnTo>
                    <a:lnTo>
                      <a:pt x="2544" y="426"/>
                    </a:lnTo>
                    <a:lnTo>
                      <a:pt x="2544" y="426"/>
                    </a:lnTo>
                    <a:lnTo>
                      <a:pt x="2544" y="426"/>
                    </a:lnTo>
                    <a:lnTo>
                      <a:pt x="2544" y="426"/>
                    </a:lnTo>
                    <a:lnTo>
                      <a:pt x="2544" y="426"/>
                    </a:lnTo>
                    <a:lnTo>
                      <a:pt x="2544" y="426"/>
                    </a:lnTo>
                    <a:lnTo>
                      <a:pt x="2544" y="426"/>
                    </a:lnTo>
                    <a:lnTo>
                      <a:pt x="2544" y="426"/>
                    </a:lnTo>
                    <a:lnTo>
                      <a:pt x="2544" y="426"/>
                    </a:lnTo>
                    <a:lnTo>
                      <a:pt x="2544" y="426"/>
                    </a:lnTo>
                    <a:lnTo>
                      <a:pt x="2544" y="426"/>
                    </a:lnTo>
                    <a:lnTo>
                      <a:pt x="2544" y="426"/>
                    </a:lnTo>
                    <a:lnTo>
                      <a:pt x="2544" y="420"/>
                    </a:lnTo>
                    <a:lnTo>
                      <a:pt x="2544" y="420"/>
                    </a:lnTo>
                    <a:lnTo>
                      <a:pt x="2544" y="420"/>
                    </a:lnTo>
                    <a:lnTo>
                      <a:pt x="2544" y="420"/>
                    </a:lnTo>
                    <a:lnTo>
                      <a:pt x="2544" y="420"/>
                    </a:lnTo>
                    <a:lnTo>
                      <a:pt x="2544" y="420"/>
                    </a:lnTo>
                    <a:lnTo>
                      <a:pt x="2544" y="420"/>
                    </a:lnTo>
                    <a:lnTo>
                      <a:pt x="2544" y="420"/>
                    </a:lnTo>
                    <a:lnTo>
                      <a:pt x="2544" y="420"/>
                    </a:lnTo>
                    <a:lnTo>
                      <a:pt x="2544" y="420"/>
                    </a:lnTo>
                    <a:lnTo>
                      <a:pt x="2544" y="420"/>
                    </a:lnTo>
                    <a:lnTo>
                      <a:pt x="2544" y="420"/>
                    </a:lnTo>
                    <a:lnTo>
                      <a:pt x="2544" y="420"/>
                    </a:lnTo>
                    <a:lnTo>
                      <a:pt x="2544" y="420"/>
                    </a:lnTo>
                    <a:lnTo>
                      <a:pt x="2544" y="420"/>
                    </a:lnTo>
                    <a:lnTo>
                      <a:pt x="2544" y="420"/>
                    </a:lnTo>
                    <a:lnTo>
                      <a:pt x="2544" y="420"/>
                    </a:lnTo>
                    <a:lnTo>
                      <a:pt x="2544" y="420"/>
                    </a:lnTo>
                    <a:lnTo>
                      <a:pt x="2544" y="420"/>
                    </a:lnTo>
                    <a:lnTo>
                      <a:pt x="2544" y="420"/>
                    </a:lnTo>
                    <a:lnTo>
                      <a:pt x="2544" y="414"/>
                    </a:lnTo>
                    <a:lnTo>
                      <a:pt x="2544" y="414"/>
                    </a:lnTo>
                    <a:lnTo>
                      <a:pt x="2544" y="414"/>
                    </a:lnTo>
                    <a:lnTo>
                      <a:pt x="2544" y="414"/>
                    </a:lnTo>
                    <a:lnTo>
                      <a:pt x="2544" y="414"/>
                    </a:lnTo>
                    <a:lnTo>
                      <a:pt x="2544" y="414"/>
                    </a:lnTo>
                    <a:lnTo>
                      <a:pt x="2544" y="414"/>
                    </a:lnTo>
                    <a:lnTo>
                      <a:pt x="2544" y="414"/>
                    </a:lnTo>
                    <a:lnTo>
                      <a:pt x="2544" y="414"/>
                    </a:lnTo>
                    <a:lnTo>
                      <a:pt x="2544" y="414"/>
                    </a:lnTo>
                    <a:lnTo>
                      <a:pt x="2544" y="414"/>
                    </a:lnTo>
                    <a:lnTo>
                      <a:pt x="2544" y="414"/>
                    </a:lnTo>
                    <a:lnTo>
                      <a:pt x="2544" y="414"/>
                    </a:lnTo>
                    <a:lnTo>
                      <a:pt x="2544" y="414"/>
                    </a:lnTo>
                    <a:lnTo>
                      <a:pt x="2544" y="414"/>
                    </a:lnTo>
                    <a:lnTo>
                      <a:pt x="2544" y="414"/>
                    </a:lnTo>
                    <a:lnTo>
                      <a:pt x="2544" y="414"/>
                    </a:lnTo>
                    <a:lnTo>
                      <a:pt x="2544" y="414"/>
                    </a:lnTo>
                    <a:lnTo>
                      <a:pt x="2550" y="414"/>
                    </a:lnTo>
                    <a:lnTo>
                      <a:pt x="2550" y="408"/>
                    </a:lnTo>
                    <a:lnTo>
                      <a:pt x="2550" y="408"/>
                    </a:lnTo>
                    <a:lnTo>
                      <a:pt x="2550" y="408"/>
                    </a:lnTo>
                    <a:lnTo>
                      <a:pt x="2550" y="408"/>
                    </a:lnTo>
                    <a:lnTo>
                      <a:pt x="2550" y="408"/>
                    </a:lnTo>
                    <a:lnTo>
                      <a:pt x="2550" y="408"/>
                    </a:lnTo>
                    <a:lnTo>
                      <a:pt x="2550" y="408"/>
                    </a:lnTo>
                    <a:lnTo>
                      <a:pt x="2550" y="408"/>
                    </a:lnTo>
                    <a:lnTo>
                      <a:pt x="2550" y="408"/>
                    </a:lnTo>
                    <a:lnTo>
                      <a:pt x="2550" y="408"/>
                    </a:lnTo>
                    <a:lnTo>
                      <a:pt x="2550" y="408"/>
                    </a:lnTo>
                    <a:lnTo>
                      <a:pt x="2550" y="408"/>
                    </a:lnTo>
                    <a:lnTo>
                      <a:pt x="2550" y="408"/>
                    </a:lnTo>
                    <a:lnTo>
                      <a:pt x="2550" y="408"/>
                    </a:lnTo>
                    <a:lnTo>
                      <a:pt x="2550" y="408"/>
                    </a:lnTo>
                    <a:lnTo>
                      <a:pt x="2550" y="408"/>
                    </a:lnTo>
                    <a:lnTo>
                      <a:pt x="2550" y="408"/>
                    </a:lnTo>
                    <a:lnTo>
                      <a:pt x="2550" y="408"/>
                    </a:lnTo>
                    <a:lnTo>
                      <a:pt x="2550" y="408"/>
                    </a:lnTo>
                    <a:lnTo>
                      <a:pt x="2550" y="402"/>
                    </a:lnTo>
                    <a:lnTo>
                      <a:pt x="2550" y="402"/>
                    </a:lnTo>
                    <a:lnTo>
                      <a:pt x="2550" y="402"/>
                    </a:lnTo>
                    <a:lnTo>
                      <a:pt x="2550" y="402"/>
                    </a:lnTo>
                    <a:lnTo>
                      <a:pt x="2550" y="402"/>
                    </a:lnTo>
                    <a:lnTo>
                      <a:pt x="2550" y="402"/>
                    </a:lnTo>
                    <a:lnTo>
                      <a:pt x="2550" y="402"/>
                    </a:lnTo>
                    <a:lnTo>
                      <a:pt x="2550" y="402"/>
                    </a:lnTo>
                    <a:lnTo>
                      <a:pt x="2550" y="402"/>
                    </a:lnTo>
                    <a:lnTo>
                      <a:pt x="2550" y="402"/>
                    </a:lnTo>
                    <a:lnTo>
                      <a:pt x="2550" y="402"/>
                    </a:lnTo>
                    <a:lnTo>
                      <a:pt x="2550" y="402"/>
                    </a:lnTo>
                    <a:lnTo>
                      <a:pt x="2550" y="402"/>
                    </a:lnTo>
                    <a:lnTo>
                      <a:pt x="2550" y="402"/>
                    </a:lnTo>
                    <a:lnTo>
                      <a:pt x="2550" y="402"/>
                    </a:lnTo>
                    <a:lnTo>
                      <a:pt x="2550" y="402"/>
                    </a:lnTo>
                    <a:lnTo>
                      <a:pt x="2550" y="402"/>
                    </a:lnTo>
                    <a:lnTo>
                      <a:pt x="2550" y="402"/>
                    </a:lnTo>
                    <a:lnTo>
                      <a:pt x="2550" y="402"/>
                    </a:lnTo>
                    <a:lnTo>
                      <a:pt x="2550" y="402"/>
                    </a:lnTo>
                    <a:lnTo>
                      <a:pt x="2550" y="402"/>
                    </a:lnTo>
                    <a:lnTo>
                      <a:pt x="2550" y="402"/>
                    </a:lnTo>
                    <a:lnTo>
                      <a:pt x="2550" y="402"/>
                    </a:lnTo>
                    <a:lnTo>
                      <a:pt x="2550" y="402"/>
                    </a:lnTo>
                    <a:lnTo>
                      <a:pt x="2550" y="402"/>
                    </a:lnTo>
                    <a:lnTo>
                      <a:pt x="2550" y="402"/>
                    </a:lnTo>
                    <a:lnTo>
                      <a:pt x="2550" y="402"/>
                    </a:lnTo>
                    <a:lnTo>
                      <a:pt x="2550" y="402"/>
                    </a:lnTo>
                    <a:lnTo>
                      <a:pt x="2550" y="402"/>
                    </a:lnTo>
                    <a:lnTo>
                      <a:pt x="2550" y="402"/>
                    </a:lnTo>
                    <a:lnTo>
                      <a:pt x="2550" y="402"/>
                    </a:lnTo>
                    <a:lnTo>
                      <a:pt x="2550" y="402"/>
                    </a:lnTo>
                    <a:lnTo>
                      <a:pt x="2550" y="402"/>
                    </a:lnTo>
                    <a:lnTo>
                      <a:pt x="2556" y="402"/>
                    </a:lnTo>
                    <a:lnTo>
                      <a:pt x="2556" y="402"/>
                    </a:lnTo>
                    <a:lnTo>
                      <a:pt x="2556" y="402"/>
                    </a:lnTo>
                    <a:lnTo>
                      <a:pt x="2556" y="402"/>
                    </a:lnTo>
                    <a:lnTo>
                      <a:pt x="2556" y="402"/>
                    </a:lnTo>
                    <a:lnTo>
                      <a:pt x="2556" y="402"/>
                    </a:lnTo>
                    <a:lnTo>
                      <a:pt x="2556" y="402"/>
                    </a:lnTo>
                    <a:lnTo>
                      <a:pt x="2556" y="402"/>
                    </a:lnTo>
                    <a:lnTo>
                      <a:pt x="2556" y="402"/>
                    </a:lnTo>
                    <a:lnTo>
                      <a:pt x="2556" y="402"/>
                    </a:lnTo>
                    <a:lnTo>
                      <a:pt x="2556" y="402"/>
                    </a:lnTo>
                    <a:lnTo>
                      <a:pt x="2556" y="402"/>
                    </a:lnTo>
                    <a:lnTo>
                      <a:pt x="2556" y="402"/>
                    </a:lnTo>
                    <a:lnTo>
                      <a:pt x="2556" y="402"/>
                    </a:lnTo>
                    <a:lnTo>
                      <a:pt x="2556" y="402"/>
                    </a:lnTo>
                    <a:lnTo>
                      <a:pt x="2556" y="402"/>
                    </a:lnTo>
                    <a:lnTo>
                      <a:pt x="2556" y="402"/>
                    </a:lnTo>
                    <a:lnTo>
                      <a:pt x="2556" y="402"/>
                    </a:lnTo>
                    <a:lnTo>
                      <a:pt x="2556" y="402"/>
                    </a:lnTo>
                    <a:lnTo>
                      <a:pt x="2556" y="402"/>
                    </a:lnTo>
                    <a:lnTo>
                      <a:pt x="2556" y="402"/>
                    </a:lnTo>
                    <a:lnTo>
                      <a:pt x="2556" y="402"/>
                    </a:lnTo>
                    <a:lnTo>
                      <a:pt x="2556" y="402"/>
                    </a:lnTo>
                    <a:lnTo>
                      <a:pt x="2556" y="402"/>
                    </a:lnTo>
                    <a:lnTo>
                      <a:pt x="2556" y="402"/>
                    </a:lnTo>
                    <a:lnTo>
                      <a:pt x="2556" y="402"/>
                    </a:lnTo>
                    <a:lnTo>
                      <a:pt x="2556" y="402"/>
                    </a:lnTo>
                    <a:lnTo>
                      <a:pt x="2556" y="402"/>
                    </a:lnTo>
                    <a:lnTo>
                      <a:pt x="2556" y="402"/>
                    </a:lnTo>
                    <a:lnTo>
                      <a:pt x="2556" y="402"/>
                    </a:lnTo>
                    <a:lnTo>
                      <a:pt x="2556" y="402"/>
                    </a:lnTo>
                    <a:lnTo>
                      <a:pt x="2556" y="402"/>
                    </a:lnTo>
                    <a:lnTo>
                      <a:pt x="2556" y="402"/>
                    </a:lnTo>
                    <a:lnTo>
                      <a:pt x="2556" y="402"/>
                    </a:lnTo>
                    <a:lnTo>
                      <a:pt x="2556" y="402"/>
                    </a:lnTo>
                    <a:lnTo>
                      <a:pt x="2556" y="402"/>
                    </a:lnTo>
                    <a:lnTo>
                      <a:pt x="2556" y="402"/>
                    </a:lnTo>
                    <a:lnTo>
                      <a:pt x="2556" y="402"/>
                    </a:lnTo>
                    <a:lnTo>
                      <a:pt x="2556" y="402"/>
                    </a:lnTo>
                    <a:lnTo>
                      <a:pt x="2556" y="402"/>
                    </a:lnTo>
                    <a:lnTo>
                      <a:pt x="2556" y="402"/>
                    </a:lnTo>
                    <a:lnTo>
                      <a:pt x="2556" y="402"/>
                    </a:lnTo>
                    <a:lnTo>
                      <a:pt x="2556" y="402"/>
                    </a:lnTo>
                    <a:lnTo>
                      <a:pt x="2556" y="402"/>
                    </a:lnTo>
                    <a:lnTo>
                      <a:pt x="2556" y="402"/>
                    </a:lnTo>
                    <a:lnTo>
                      <a:pt x="2556" y="402"/>
                    </a:lnTo>
                    <a:lnTo>
                      <a:pt x="2556" y="408"/>
                    </a:lnTo>
                    <a:lnTo>
                      <a:pt x="2556" y="408"/>
                    </a:lnTo>
                    <a:lnTo>
                      <a:pt x="2556" y="408"/>
                    </a:lnTo>
                    <a:lnTo>
                      <a:pt x="2556" y="408"/>
                    </a:lnTo>
                    <a:lnTo>
                      <a:pt x="2556" y="408"/>
                    </a:lnTo>
                    <a:lnTo>
                      <a:pt x="2556" y="408"/>
                    </a:lnTo>
                    <a:lnTo>
                      <a:pt x="2556" y="408"/>
                    </a:lnTo>
                    <a:lnTo>
                      <a:pt x="2562" y="408"/>
                    </a:lnTo>
                    <a:lnTo>
                      <a:pt x="2562" y="408"/>
                    </a:lnTo>
                    <a:lnTo>
                      <a:pt x="2562" y="408"/>
                    </a:lnTo>
                    <a:lnTo>
                      <a:pt x="2562" y="408"/>
                    </a:lnTo>
                    <a:lnTo>
                      <a:pt x="2562" y="408"/>
                    </a:lnTo>
                    <a:lnTo>
                      <a:pt x="2562" y="408"/>
                    </a:lnTo>
                    <a:lnTo>
                      <a:pt x="2562" y="408"/>
                    </a:lnTo>
                    <a:lnTo>
                      <a:pt x="2562" y="408"/>
                    </a:lnTo>
                    <a:lnTo>
                      <a:pt x="2562" y="408"/>
                    </a:lnTo>
                    <a:lnTo>
                      <a:pt x="2562" y="408"/>
                    </a:lnTo>
                    <a:lnTo>
                      <a:pt x="2562" y="408"/>
                    </a:lnTo>
                    <a:lnTo>
                      <a:pt x="2562" y="414"/>
                    </a:lnTo>
                    <a:lnTo>
                      <a:pt x="2562" y="414"/>
                    </a:lnTo>
                    <a:lnTo>
                      <a:pt x="2562" y="414"/>
                    </a:lnTo>
                    <a:lnTo>
                      <a:pt x="2562" y="414"/>
                    </a:lnTo>
                    <a:lnTo>
                      <a:pt x="2562" y="414"/>
                    </a:lnTo>
                    <a:lnTo>
                      <a:pt x="2562" y="414"/>
                    </a:lnTo>
                    <a:lnTo>
                      <a:pt x="2562" y="414"/>
                    </a:lnTo>
                    <a:lnTo>
                      <a:pt x="2562" y="414"/>
                    </a:lnTo>
                    <a:lnTo>
                      <a:pt x="2562" y="414"/>
                    </a:lnTo>
                    <a:lnTo>
                      <a:pt x="2562" y="414"/>
                    </a:lnTo>
                    <a:lnTo>
                      <a:pt x="2562" y="414"/>
                    </a:lnTo>
                    <a:lnTo>
                      <a:pt x="2562" y="414"/>
                    </a:lnTo>
                    <a:lnTo>
                      <a:pt x="2562" y="414"/>
                    </a:lnTo>
                    <a:lnTo>
                      <a:pt x="2562" y="414"/>
                    </a:lnTo>
                    <a:lnTo>
                      <a:pt x="2562" y="414"/>
                    </a:lnTo>
                    <a:lnTo>
                      <a:pt x="2562" y="414"/>
                    </a:lnTo>
                    <a:lnTo>
                      <a:pt x="2562" y="414"/>
                    </a:lnTo>
                    <a:lnTo>
                      <a:pt x="2562" y="414"/>
                    </a:lnTo>
                    <a:lnTo>
                      <a:pt x="2562" y="420"/>
                    </a:lnTo>
                    <a:lnTo>
                      <a:pt x="2562" y="420"/>
                    </a:lnTo>
                    <a:lnTo>
                      <a:pt x="2562" y="420"/>
                    </a:lnTo>
                    <a:lnTo>
                      <a:pt x="2562" y="420"/>
                    </a:lnTo>
                    <a:lnTo>
                      <a:pt x="2562" y="420"/>
                    </a:lnTo>
                    <a:lnTo>
                      <a:pt x="2562" y="420"/>
                    </a:lnTo>
                    <a:lnTo>
                      <a:pt x="2562" y="420"/>
                    </a:lnTo>
                    <a:lnTo>
                      <a:pt x="2562" y="420"/>
                    </a:lnTo>
                    <a:lnTo>
                      <a:pt x="2562" y="420"/>
                    </a:lnTo>
                    <a:lnTo>
                      <a:pt x="2562" y="420"/>
                    </a:lnTo>
                    <a:lnTo>
                      <a:pt x="2562" y="420"/>
                    </a:lnTo>
                    <a:lnTo>
                      <a:pt x="2562" y="420"/>
                    </a:lnTo>
                    <a:lnTo>
                      <a:pt x="2562" y="420"/>
                    </a:lnTo>
                    <a:lnTo>
                      <a:pt x="2562" y="420"/>
                    </a:lnTo>
                    <a:lnTo>
                      <a:pt x="2574" y="444"/>
                    </a:lnTo>
                    <a:lnTo>
                      <a:pt x="2574" y="444"/>
                    </a:lnTo>
                    <a:lnTo>
                      <a:pt x="2574" y="444"/>
                    </a:lnTo>
                    <a:lnTo>
                      <a:pt x="2574" y="444"/>
                    </a:lnTo>
                    <a:lnTo>
                      <a:pt x="2574" y="444"/>
                    </a:lnTo>
                    <a:lnTo>
                      <a:pt x="2574" y="444"/>
                    </a:lnTo>
                    <a:lnTo>
                      <a:pt x="2574" y="444"/>
                    </a:lnTo>
                    <a:lnTo>
                      <a:pt x="2574" y="444"/>
                    </a:lnTo>
                    <a:lnTo>
                      <a:pt x="2574" y="444"/>
                    </a:lnTo>
                    <a:lnTo>
                      <a:pt x="2574" y="444"/>
                    </a:lnTo>
                    <a:lnTo>
                      <a:pt x="2574" y="444"/>
                    </a:lnTo>
                    <a:lnTo>
                      <a:pt x="2574" y="444"/>
                    </a:lnTo>
                    <a:lnTo>
                      <a:pt x="2574" y="444"/>
                    </a:lnTo>
                    <a:lnTo>
                      <a:pt x="2574" y="444"/>
                    </a:lnTo>
                    <a:lnTo>
                      <a:pt x="2574" y="444"/>
                    </a:lnTo>
                    <a:lnTo>
                      <a:pt x="2574" y="444"/>
                    </a:lnTo>
                    <a:lnTo>
                      <a:pt x="2574" y="444"/>
                    </a:lnTo>
                    <a:lnTo>
                      <a:pt x="2574" y="444"/>
                    </a:lnTo>
                    <a:lnTo>
                      <a:pt x="2574" y="444"/>
                    </a:lnTo>
                    <a:lnTo>
                      <a:pt x="2574" y="444"/>
                    </a:lnTo>
                    <a:lnTo>
                      <a:pt x="2574" y="444"/>
                    </a:lnTo>
                    <a:lnTo>
                      <a:pt x="2574" y="444"/>
                    </a:lnTo>
                    <a:lnTo>
                      <a:pt x="2574" y="444"/>
                    </a:lnTo>
                    <a:lnTo>
                      <a:pt x="2574" y="444"/>
                    </a:lnTo>
                    <a:lnTo>
                      <a:pt x="2574" y="444"/>
                    </a:lnTo>
                    <a:lnTo>
                      <a:pt x="2574" y="444"/>
                    </a:lnTo>
                    <a:lnTo>
                      <a:pt x="2586" y="432"/>
                    </a:lnTo>
                    <a:lnTo>
                      <a:pt x="2586" y="432"/>
                    </a:lnTo>
                    <a:lnTo>
                      <a:pt x="2586" y="432"/>
                    </a:lnTo>
                    <a:lnTo>
                      <a:pt x="2586" y="432"/>
                    </a:lnTo>
                    <a:lnTo>
                      <a:pt x="2586" y="432"/>
                    </a:lnTo>
                    <a:lnTo>
                      <a:pt x="2586" y="432"/>
                    </a:lnTo>
                    <a:lnTo>
                      <a:pt x="2586" y="432"/>
                    </a:lnTo>
                    <a:lnTo>
                      <a:pt x="2586" y="432"/>
                    </a:lnTo>
                    <a:lnTo>
                      <a:pt x="2586" y="432"/>
                    </a:lnTo>
                    <a:lnTo>
                      <a:pt x="2586" y="432"/>
                    </a:lnTo>
                    <a:lnTo>
                      <a:pt x="2586" y="432"/>
                    </a:lnTo>
                    <a:lnTo>
                      <a:pt x="2586" y="432"/>
                    </a:lnTo>
                    <a:lnTo>
                      <a:pt x="2586" y="432"/>
                    </a:lnTo>
                    <a:lnTo>
                      <a:pt x="2586" y="426"/>
                    </a:lnTo>
                    <a:lnTo>
                      <a:pt x="2586" y="426"/>
                    </a:lnTo>
                    <a:lnTo>
                      <a:pt x="2586" y="426"/>
                    </a:lnTo>
                    <a:lnTo>
                      <a:pt x="2586" y="426"/>
                    </a:lnTo>
                    <a:lnTo>
                      <a:pt x="2592" y="426"/>
                    </a:lnTo>
                    <a:lnTo>
                      <a:pt x="2592" y="426"/>
                    </a:lnTo>
                    <a:lnTo>
                      <a:pt x="2592" y="426"/>
                    </a:lnTo>
                    <a:lnTo>
                      <a:pt x="2592" y="426"/>
                    </a:lnTo>
                    <a:lnTo>
                      <a:pt x="2592" y="426"/>
                    </a:lnTo>
                    <a:lnTo>
                      <a:pt x="2592" y="426"/>
                    </a:lnTo>
                    <a:lnTo>
                      <a:pt x="2592" y="426"/>
                    </a:lnTo>
                    <a:lnTo>
                      <a:pt x="2592" y="426"/>
                    </a:lnTo>
                    <a:lnTo>
                      <a:pt x="2592" y="426"/>
                    </a:lnTo>
                    <a:lnTo>
                      <a:pt x="2592" y="426"/>
                    </a:lnTo>
                    <a:lnTo>
                      <a:pt x="2592" y="426"/>
                    </a:lnTo>
                    <a:lnTo>
                      <a:pt x="2592" y="426"/>
                    </a:lnTo>
                    <a:lnTo>
                      <a:pt x="2592" y="426"/>
                    </a:lnTo>
                    <a:lnTo>
                      <a:pt x="2592" y="426"/>
                    </a:lnTo>
                    <a:lnTo>
                      <a:pt x="2592" y="426"/>
                    </a:lnTo>
                    <a:lnTo>
                      <a:pt x="2592" y="426"/>
                    </a:lnTo>
                    <a:lnTo>
                      <a:pt x="2592" y="420"/>
                    </a:lnTo>
                    <a:lnTo>
                      <a:pt x="2592" y="420"/>
                    </a:lnTo>
                    <a:lnTo>
                      <a:pt x="2592" y="420"/>
                    </a:lnTo>
                    <a:lnTo>
                      <a:pt x="2592" y="420"/>
                    </a:lnTo>
                    <a:lnTo>
                      <a:pt x="2592" y="420"/>
                    </a:lnTo>
                    <a:lnTo>
                      <a:pt x="2592" y="420"/>
                    </a:lnTo>
                    <a:lnTo>
                      <a:pt x="2592" y="420"/>
                    </a:lnTo>
                    <a:lnTo>
                      <a:pt x="2592" y="420"/>
                    </a:lnTo>
                    <a:lnTo>
                      <a:pt x="2592" y="420"/>
                    </a:lnTo>
                    <a:lnTo>
                      <a:pt x="2592" y="420"/>
                    </a:lnTo>
                    <a:lnTo>
                      <a:pt x="2592" y="420"/>
                    </a:lnTo>
                    <a:lnTo>
                      <a:pt x="2592" y="420"/>
                    </a:lnTo>
                    <a:lnTo>
                      <a:pt x="2592" y="420"/>
                    </a:lnTo>
                    <a:lnTo>
                      <a:pt x="2592" y="420"/>
                    </a:lnTo>
                    <a:lnTo>
                      <a:pt x="2592" y="420"/>
                    </a:lnTo>
                    <a:lnTo>
                      <a:pt x="2592" y="420"/>
                    </a:lnTo>
                    <a:lnTo>
                      <a:pt x="2592" y="420"/>
                    </a:lnTo>
                    <a:lnTo>
                      <a:pt x="2592" y="420"/>
                    </a:lnTo>
                    <a:lnTo>
                      <a:pt x="2592" y="420"/>
                    </a:lnTo>
                    <a:lnTo>
                      <a:pt x="2592" y="420"/>
                    </a:lnTo>
                    <a:lnTo>
                      <a:pt x="2592" y="414"/>
                    </a:lnTo>
                    <a:lnTo>
                      <a:pt x="2592" y="414"/>
                    </a:lnTo>
                    <a:lnTo>
                      <a:pt x="2592" y="414"/>
                    </a:lnTo>
                    <a:lnTo>
                      <a:pt x="2592" y="414"/>
                    </a:lnTo>
                    <a:lnTo>
                      <a:pt x="2592" y="414"/>
                    </a:lnTo>
                    <a:lnTo>
                      <a:pt x="2592" y="414"/>
                    </a:lnTo>
                    <a:lnTo>
                      <a:pt x="2592" y="414"/>
                    </a:lnTo>
                    <a:lnTo>
                      <a:pt x="2592" y="414"/>
                    </a:lnTo>
                    <a:lnTo>
                      <a:pt x="2592" y="414"/>
                    </a:lnTo>
                    <a:lnTo>
                      <a:pt x="2592" y="414"/>
                    </a:lnTo>
                    <a:lnTo>
                      <a:pt x="2592" y="414"/>
                    </a:lnTo>
                    <a:lnTo>
                      <a:pt x="2592" y="414"/>
                    </a:lnTo>
                    <a:lnTo>
                      <a:pt x="2592" y="414"/>
                    </a:lnTo>
                    <a:lnTo>
                      <a:pt x="2592" y="414"/>
                    </a:lnTo>
                    <a:lnTo>
                      <a:pt x="2592" y="414"/>
                    </a:lnTo>
                    <a:lnTo>
                      <a:pt x="2592" y="414"/>
                    </a:lnTo>
                    <a:lnTo>
                      <a:pt x="2592" y="414"/>
                    </a:lnTo>
                    <a:lnTo>
                      <a:pt x="2592" y="414"/>
                    </a:lnTo>
                    <a:lnTo>
                      <a:pt x="2592" y="408"/>
                    </a:lnTo>
                    <a:lnTo>
                      <a:pt x="2592" y="408"/>
                    </a:lnTo>
                    <a:lnTo>
                      <a:pt x="2598" y="408"/>
                    </a:lnTo>
                    <a:lnTo>
                      <a:pt x="2598" y="408"/>
                    </a:lnTo>
                    <a:lnTo>
                      <a:pt x="2598" y="408"/>
                    </a:lnTo>
                    <a:lnTo>
                      <a:pt x="2598" y="408"/>
                    </a:lnTo>
                    <a:lnTo>
                      <a:pt x="2598" y="408"/>
                    </a:lnTo>
                    <a:lnTo>
                      <a:pt x="2598" y="408"/>
                    </a:lnTo>
                    <a:lnTo>
                      <a:pt x="2598" y="408"/>
                    </a:lnTo>
                    <a:lnTo>
                      <a:pt x="2598" y="408"/>
                    </a:lnTo>
                    <a:lnTo>
                      <a:pt x="2598" y="408"/>
                    </a:lnTo>
                    <a:lnTo>
                      <a:pt x="2598" y="408"/>
                    </a:lnTo>
                    <a:lnTo>
                      <a:pt x="2598" y="408"/>
                    </a:lnTo>
                    <a:lnTo>
                      <a:pt x="2598" y="408"/>
                    </a:lnTo>
                    <a:lnTo>
                      <a:pt x="2598" y="408"/>
                    </a:lnTo>
                    <a:lnTo>
                      <a:pt x="2598" y="408"/>
                    </a:lnTo>
                    <a:lnTo>
                      <a:pt x="2598" y="408"/>
                    </a:lnTo>
                    <a:lnTo>
                      <a:pt x="2598" y="408"/>
                    </a:lnTo>
                    <a:lnTo>
                      <a:pt x="2598" y="408"/>
                    </a:lnTo>
                    <a:lnTo>
                      <a:pt x="2598" y="408"/>
                    </a:lnTo>
                    <a:lnTo>
                      <a:pt x="2598" y="408"/>
                    </a:lnTo>
                    <a:lnTo>
                      <a:pt x="2598" y="408"/>
                    </a:lnTo>
                    <a:lnTo>
                      <a:pt x="2598" y="408"/>
                    </a:lnTo>
                    <a:lnTo>
                      <a:pt x="2598" y="408"/>
                    </a:lnTo>
                    <a:lnTo>
                      <a:pt x="2598" y="408"/>
                    </a:lnTo>
                    <a:lnTo>
                      <a:pt x="2598" y="408"/>
                    </a:lnTo>
                    <a:lnTo>
                      <a:pt x="2598" y="408"/>
                    </a:lnTo>
                    <a:lnTo>
                      <a:pt x="2598" y="408"/>
                    </a:lnTo>
                    <a:lnTo>
                      <a:pt x="2598" y="408"/>
                    </a:lnTo>
                    <a:lnTo>
                      <a:pt x="2598" y="408"/>
                    </a:lnTo>
                    <a:lnTo>
                      <a:pt x="2598" y="408"/>
                    </a:lnTo>
                    <a:lnTo>
                      <a:pt x="2598" y="408"/>
                    </a:lnTo>
                    <a:lnTo>
                      <a:pt x="2598" y="408"/>
                    </a:lnTo>
                    <a:lnTo>
                      <a:pt x="2598" y="408"/>
                    </a:lnTo>
                    <a:lnTo>
                      <a:pt x="2598" y="408"/>
                    </a:lnTo>
                    <a:lnTo>
                      <a:pt x="2598" y="408"/>
                    </a:lnTo>
                    <a:lnTo>
                      <a:pt x="2598" y="408"/>
                    </a:lnTo>
                    <a:lnTo>
                      <a:pt x="2598" y="408"/>
                    </a:lnTo>
                    <a:lnTo>
                      <a:pt x="2598" y="408"/>
                    </a:lnTo>
                    <a:lnTo>
                      <a:pt x="2598" y="408"/>
                    </a:lnTo>
                    <a:lnTo>
                      <a:pt x="2598" y="408"/>
                    </a:lnTo>
                    <a:lnTo>
                      <a:pt x="2598" y="408"/>
                    </a:lnTo>
                    <a:lnTo>
                      <a:pt x="2598" y="408"/>
                    </a:lnTo>
                    <a:lnTo>
                      <a:pt x="2598" y="408"/>
                    </a:lnTo>
                    <a:lnTo>
                      <a:pt x="2598" y="408"/>
                    </a:lnTo>
                    <a:lnTo>
                      <a:pt x="2598" y="408"/>
                    </a:lnTo>
                    <a:lnTo>
                      <a:pt x="2598" y="408"/>
                    </a:lnTo>
                    <a:lnTo>
                      <a:pt x="2598" y="408"/>
                    </a:lnTo>
                    <a:lnTo>
                      <a:pt x="2598" y="408"/>
                    </a:lnTo>
                    <a:lnTo>
                      <a:pt x="2598" y="408"/>
                    </a:lnTo>
                    <a:lnTo>
                      <a:pt x="2598" y="408"/>
                    </a:lnTo>
                    <a:lnTo>
                      <a:pt x="2598" y="408"/>
                    </a:lnTo>
                    <a:lnTo>
                      <a:pt x="2598" y="408"/>
                    </a:lnTo>
                    <a:lnTo>
                      <a:pt x="2598" y="408"/>
                    </a:lnTo>
                    <a:lnTo>
                      <a:pt x="2598" y="408"/>
                    </a:lnTo>
                    <a:lnTo>
                      <a:pt x="2604" y="408"/>
                    </a:lnTo>
                    <a:lnTo>
                      <a:pt x="2604" y="408"/>
                    </a:lnTo>
                    <a:lnTo>
                      <a:pt x="2604" y="408"/>
                    </a:lnTo>
                    <a:lnTo>
                      <a:pt x="2604" y="408"/>
                    </a:lnTo>
                    <a:lnTo>
                      <a:pt x="2604" y="408"/>
                    </a:lnTo>
                    <a:lnTo>
                      <a:pt x="2604" y="408"/>
                    </a:lnTo>
                    <a:lnTo>
                      <a:pt x="2604" y="408"/>
                    </a:lnTo>
                    <a:lnTo>
                      <a:pt x="2604" y="408"/>
                    </a:lnTo>
                    <a:lnTo>
                      <a:pt x="2604" y="408"/>
                    </a:lnTo>
                    <a:lnTo>
                      <a:pt x="2604" y="408"/>
                    </a:lnTo>
                    <a:lnTo>
                      <a:pt x="2604" y="408"/>
                    </a:lnTo>
                    <a:lnTo>
                      <a:pt x="2604" y="408"/>
                    </a:lnTo>
                    <a:lnTo>
                      <a:pt x="2604" y="408"/>
                    </a:lnTo>
                    <a:lnTo>
                      <a:pt x="2604" y="408"/>
                    </a:lnTo>
                    <a:lnTo>
                      <a:pt x="2604" y="408"/>
                    </a:lnTo>
                    <a:lnTo>
                      <a:pt x="2604" y="408"/>
                    </a:lnTo>
                    <a:lnTo>
                      <a:pt x="2604" y="408"/>
                    </a:lnTo>
                    <a:lnTo>
                      <a:pt x="2604" y="408"/>
                    </a:lnTo>
                    <a:lnTo>
                      <a:pt x="2604" y="408"/>
                    </a:lnTo>
                    <a:lnTo>
                      <a:pt x="2604" y="408"/>
                    </a:lnTo>
                    <a:lnTo>
                      <a:pt x="2604" y="408"/>
                    </a:lnTo>
                    <a:lnTo>
                      <a:pt x="2604" y="408"/>
                    </a:lnTo>
                    <a:lnTo>
                      <a:pt x="2604" y="408"/>
                    </a:lnTo>
                    <a:lnTo>
                      <a:pt x="2604" y="408"/>
                    </a:lnTo>
                    <a:lnTo>
                      <a:pt x="2604" y="408"/>
                    </a:lnTo>
                    <a:lnTo>
                      <a:pt x="2604" y="408"/>
                    </a:lnTo>
                    <a:lnTo>
                      <a:pt x="2604" y="408"/>
                    </a:lnTo>
                    <a:lnTo>
                      <a:pt x="2604" y="408"/>
                    </a:lnTo>
                    <a:lnTo>
                      <a:pt x="2604" y="408"/>
                    </a:lnTo>
                    <a:lnTo>
                      <a:pt x="2604" y="408"/>
                    </a:lnTo>
                    <a:lnTo>
                      <a:pt x="2604" y="414"/>
                    </a:lnTo>
                    <a:lnTo>
                      <a:pt x="2604" y="414"/>
                    </a:lnTo>
                    <a:lnTo>
                      <a:pt x="2604" y="414"/>
                    </a:lnTo>
                    <a:lnTo>
                      <a:pt x="2604" y="414"/>
                    </a:lnTo>
                    <a:lnTo>
                      <a:pt x="2604" y="414"/>
                    </a:lnTo>
                    <a:lnTo>
                      <a:pt x="2604" y="414"/>
                    </a:lnTo>
                    <a:lnTo>
                      <a:pt x="2604" y="414"/>
                    </a:lnTo>
                    <a:lnTo>
                      <a:pt x="2604" y="414"/>
                    </a:lnTo>
                    <a:lnTo>
                      <a:pt x="2604" y="414"/>
                    </a:lnTo>
                    <a:lnTo>
                      <a:pt x="2604" y="414"/>
                    </a:lnTo>
                    <a:lnTo>
                      <a:pt x="2604" y="414"/>
                    </a:lnTo>
                    <a:lnTo>
                      <a:pt x="2604" y="414"/>
                    </a:lnTo>
                    <a:lnTo>
                      <a:pt x="2604" y="414"/>
                    </a:lnTo>
                    <a:lnTo>
                      <a:pt x="2604" y="414"/>
                    </a:lnTo>
                    <a:lnTo>
                      <a:pt x="2604" y="414"/>
                    </a:lnTo>
                    <a:lnTo>
                      <a:pt x="2604" y="414"/>
                    </a:lnTo>
                    <a:lnTo>
                      <a:pt x="2604" y="414"/>
                    </a:lnTo>
                    <a:lnTo>
                      <a:pt x="2604" y="414"/>
                    </a:lnTo>
                    <a:lnTo>
                      <a:pt x="2604" y="420"/>
                    </a:lnTo>
                    <a:lnTo>
                      <a:pt x="2604" y="420"/>
                    </a:lnTo>
                    <a:lnTo>
                      <a:pt x="2604" y="420"/>
                    </a:lnTo>
                    <a:lnTo>
                      <a:pt x="2604" y="420"/>
                    </a:lnTo>
                    <a:lnTo>
                      <a:pt x="2604" y="420"/>
                    </a:lnTo>
                    <a:lnTo>
                      <a:pt x="2610" y="420"/>
                    </a:lnTo>
                    <a:lnTo>
                      <a:pt x="2610" y="420"/>
                    </a:lnTo>
                    <a:lnTo>
                      <a:pt x="2610" y="420"/>
                    </a:lnTo>
                    <a:lnTo>
                      <a:pt x="2610" y="420"/>
                    </a:lnTo>
                    <a:lnTo>
                      <a:pt x="2610" y="420"/>
                    </a:lnTo>
                    <a:lnTo>
                      <a:pt x="2610" y="420"/>
                    </a:lnTo>
                    <a:lnTo>
                      <a:pt x="2610" y="420"/>
                    </a:lnTo>
                    <a:lnTo>
                      <a:pt x="2610" y="420"/>
                    </a:lnTo>
                    <a:lnTo>
                      <a:pt x="2610" y="420"/>
                    </a:lnTo>
                    <a:lnTo>
                      <a:pt x="2610" y="420"/>
                    </a:lnTo>
                    <a:lnTo>
                      <a:pt x="2610" y="420"/>
                    </a:lnTo>
                    <a:lnTo>
                      <a:pt x="2610" y="420"/>
                    </a:lnTo>
                    <a:lnTo>
                      <a:pt x="2610" y="420"/>
                    </a:lnTo>
                    <a:lnTo>
                      <a:pt x="2610" y="420"/>
                    </a:lnTo>
                    <a:lnTo>
                      <a:pt x="2610" y="426"/>
                    </a:lnTo>
                    <a:lnTo>
                      <a:pt x="2610" y="426"/>
                    </a:lnTo>
                    <a:lnTo>
                      <a:pt x="2610" y="426"/>
                    </a:lnTo>
                    <a:lnTo>
                      <a:pt x="2610" y="426"/>
                    </a:lnTo>
                    <a:lnTo>
                      <a:pt x="2610" y="426"/>
                    </a:lnTo>
                    <a:lnTo>
                      <a:pt x="2610" y="426"/>
                    </a:lnTo>
                    <a:lnTo>
                      <a:pt x="2610" y="426"/>
                    </a:lnTo>
                    <a:lnTo>
                      <a:pt x="2610" y="426"/>
                    </a:lnTo>
                    <a:lnTo>
                      <a:pt x="2610" y="426"/>
                    </a:lnTo>
                    <a:lnTo>
                      <a:pt x="2610" y="426"/>
                    </a:lnTo>
                    <a:lnTo>
                      <a:pt x="2622" y="444"/>
                    </a:lnTo>
                    <a:lnTo>
                      <a:pt x="2622" y="444"/>
                    </a:lnTo>
                    <a:lnTo>
                      <a:pt x="2622" y="444"/>
                    </a:lnTo>
                    <a:lnTo>
                      <a:pt x="2622" y="444"/>
                    </a:lnTo>
                    <a:lnTo>
                      <a:pt x="2622" y="444"/>
                    </a:lnTo>
                    <a:lnTo>
                      <a:pt x="2622" y="444"/>
                    </a:lnTo>
                    <a:lnTo>
                      <a:pt x="2622" y="444"/>
                    </a:lnTo>
                    <a:lnTo>
                      <a:pt x="2622" y="444"/>
                    </a:lnTo>
                    <a:lnTo>
                      <a:pt x="2622" y="444"/>
                    </a:lnTo>
                    <a:lnTo>
                      <a:pt x="2622" y="444"/>
                    </a:lnTo>
                    <a:lnTo>
                      <a:pt x="2622" y="444"/>
                    </a:lnTo>
                    <a:lnTo>
                      <a:pt x="2622" y="444"/>
                    </a:lnTo>
                    <a:lnTo>
                      <a:pt x="2622" y="444"/>
                    </a:lnTo>
                    <a:lnTo>
                      <a:pt x="2622" y="444"/>
                    </a:lnTo>
                    <a:lnTo>
                      <a:pt x="2622" y="444"/>
                    </a:lnTo>
                    <a:lnTo>
                      <a:pt x="2622" y="444"/>
                    </a:lnTo>
                    <a:lnTo>
                      <a:pt x="2622" y="444"/>
                    </a:lnTo>
                    <a:lnTo>
                      <a:pt x="2622" y="444"/>
                    </a:lnTo>
                    <a:lnTo>
                      <a:pt x="2622" y="444"/>
                    </a:lnTo>
                    <a:lnTo>
                      <a:pt x="2622" y="444"/>
                    </a:lnTo>
                    <a:lnTo>
                      <a:pt x="2622" y="444"/>
                    </a:lnTo>
                    <a:lnTo>
                      <a:pt x="2622" y="444"/>
                    </a:lnTo>
                    <a:lnTo>
                      <a:pt x="2622" y="444"/>
                    </a:lnTo>
                    <a:lnTo>
                      <a:pt x="2622" y="444"/>
                    </a:lnTo>
                    <a:lnTo>
                      <a:pt x="2622" y="444"/>
                    </a:lnTo>
                    <a:lnTo>
                      <a:pt x="2622" y="444"/>
                    </a:lnTo>
                    <a:lnTo>
                      <a:pt x="2634" y="432"/>
                    </a:lnTo>
                    <a:lnTo>
                      <a:pt x="2634" y="432"/>
                    </a:lnTo>
                    <a:lnTo>
                      <a:pt x="2634" y="432"/>
                    </a:lnTo>
                    <a:lnTo>
                      <a:pt x="2634" y="432"/>
                    </a:lnTo>
                    <a:lnTo>
                      <a:pt x="2634" y="432"/>
                    </a:lnTo>
                    <a:lnTo>
                      <a:pt x="2634" y="432"/>
                    </a:lnTo>
                    <a:lnTo>
                      <a:pt x="2634" y="432"/>
                    </a:lnTo>
                    <a:lnTo>
                      <a:pt x="2634" y="432"/>
                    </a:lnTo>
                    <a:lnTo>
                      <a:pt x="2634" y="432"/>
                    </a:lnTo>
                    <a:lnTo>
                      <a:pt x="2634" y="432"/>
                    </a:lnTo>
                    <a:lnTo>
                      <a:pt x="2634" y="432"/>
                    </a:lnTo>
                    <a:lnTo>
                      <a:pt x="2634" y="432"/>
                    </a:lnTo>
                    <a:lnTo>
                      <a:pt x="2634" y="432"/>
                    </a:lnTo>
                    <a:lnTo>
                      <a:pt x="2634" y="432"/>
                    </a:lnTo>
                    <a:lnTo>
                      <a:pt x="2634" y="432"/>
                    </a:lnTo>
                    <a:lnTo>
                      <a:pt x="2634" y="432"/>
                    </a:lnTo>
                    <a:lnTo>
                      <a:pt x="2634" y="432"/>
                    </a:lnTo>
                    <a:lnTo>
                      <a:pt x="2634" y="432"/>
                    </a:lnTo>
                    <a:lnTo>
                      <a:pt x="2634" y="432"/>
                    </a:lnTo>
                    <a:lnTo>
                      <a:pt x="2634" y="432"/>
                    </a:lnTo>
                    <a:lnTo>
                      <a:pt x="2634" y="432"/>
                    </a:lnTo>
                    <a:lnTo>
                      <a:pt x="2634" y="432"/>
                    </a:lnTo>
                    <a:lnTo>
                      <a:pt x="2634" y="432"/>
                    </a:lnTo>
                    <a:lnTo>
                      <a:pt x="2634" y="432"/>
                    </a:lnTo>
                    <a:lnTo>
                      <a:pt x="2634" y="426"/>
                    </a:lnTo>
                    <a:lnTo>
                      <a:pt x="2634" y="426"/>
                    </a:lnTo>
                    <a:lnTo>
                      <a:pt x="2634" y="426"/>
                    </a:lnTo>
                    <a:lnTo>
                      <a:pt x="2634" y="426"/>
                    </a:lnTo>
                    <a:lnTo>
                      <a:pt x="2634" y="426"/>
                    </a:lnTo>
                    <a:lnTo>
                      <a:pt x="2634" y="426"/>
                    </a:lnTo>
                    <a:lnTo>
                      <a:pt x="2634" y="426"/>
                    </a:lnTo>
                    <a:lnTo>
                      <a:pt x="2634" y="426"/>
                    </a:lnTo>
                    <a:lnTo>
                      <a:pt x="2634" y="426"/>
                    </a:lnTo>
                    <a:lnTo>
                      <a:pt x="2634" y="426"/>
                    </a:lnTo>
                    <a:lnTo>
                      <a:pt x="2634" y="426"/>
                    </a:lnTo>
                    <a:lnTo>
                      <a:pt x="2634" y="426"/>
                    </a:lnTo>
                    <a:lnTo>
                      <a:pt x="2640" y="426"/>
                    </a:lnTo>
                    <a:lnTo>
                      <a:pt x="2640" y="426"/>
                    </a:lnTo>
                    <a:lnTo>
                      <a:pt x="2640" y="426"/>
                    </a:lnTo>
                    <a:lnTo>
                      <a:pt x="2640" y="426"/>
                    </a:lnTo>
                    <a:lnTo>
                      <a:pt x="2640" y="426"/>
                    </a:lnTo>
                    <a:lnTo>
                      <a:pt x="2640" y="426"/>
                    </a:lnTo>
                    <a:lnTo>
                      <a:pt x="2640" y="420"/>
                    </a:lnTo>
                    <a:lnTo>
                      <a:pt x="2640" y="420"/>
                    </a:lnTo>
                    <a:lnTo>
                      <a:pt x="2640" y="420"/>
                    </a:lnTo>
                    <a:lnTo>
                      <a:pt x="2640" y="420"/>
                    </a:lnTo>
                    <a:lnTo>
                      <a:pt x="2640" y="420"/>
                    </a:lnTo>
                    <a:lnTo>
                      <a:pt x="2640" y="420"/>
                    </a:lnTo>
                    <a:lnTo>
                      <a:pt x="2640" y="420"/>
                    </a:lnTo>
                    <a:lnTo>
                      <a:pt x="2640" y="420"/>
                    </a:lnTo>
                    <a:lnTo>
                      <a:pt x="2640" y="420"/>
                    </a:lnTo>
                    <a:lnTo>
                      <a:pt x="2640" y="420"/>
                    </a:lnTo>
                    <a:lnTo>
                      <a:pt x="2640" y="420"/>
                    </a:lnTo>
                    <a:lnTo>
                      <a:pt x="2640" y="420"/>
                    </a:lnTo>
                    <a:lnTo>
                      <a:pt x="2640" y="420"/>
                    </a:lnTo>
                    <a:lnTo>
                      <a:pt x="2640" y="420"/>
                    </a:lnTo>
                    <a:lnTo>
                      <a:pt x="2640" y="420"/>
                    </a:lnTo>
                    <a:lnTo>
                      <a:pt x="2640" y="420"/>
                    </a:lnTo>
                    <a:lnTo>
                      <a:pt x="2640" y="420"/>
                    </a:lnTo>
                    <a:lnTo>
                      <a:pt x="2640" y="420"/>
                    </a:lnTo>
                    <a:lnTo>
                      <a:pt x="2640" y="420"/>
                    </a:lnTo>
                    <a:lnTo>
                      <a:pt x="2640" y="414"/>
                    </a:lnTo>
                    <a:lnTo>
                      <a:pt x="2640" y="414"/>
                    </a:lnTo>
                    <a:lnTo>
                      <a:pt x="2640" y="414"/>
                    </a:lnTo>
                    <a:lnTo>
                      <a:pt x="2640" y="414"/>
                    </a:lnTo>
                    <a:lnTo>
                      <a:pt x="2640" y="414"/>
                    </a:lnTo>
                    <a:lnTo>
                      <a:pt x="2640" y="414"/>
                    </a:lnTo>
                    <a:lnTo>
                      <a:pt x="2640" y="414"/>
                    </a:lnTo>
                    <a:lnTo>
                      <a:pt x="2640" y="414"/>
                    </a:lnTo>
                    <a:lnTo>
                      <a:pt x="2640" y="414"/>
                    </a:lnTo>
                    <a:lnTo>
                      <a:pt x="2640" y="414"/>
                    </a:lnTo>
                    <a:lnTo>
                      <a:pt x="2640" y="414"/>
                    </a:lnTo>
                    <a:lnTo>
                      <a:pt x="2640" y="414"/>
                    </a:lnTo>
                    <a:lnTo>
                      <a:pt x="2640" y="414"/>
                    </a:lnTo>
                    <a:lnTo>
                      <a:pt x="2640" y="414"/>
                    </a:lnTo>
                    <a:lnTo>
                      <a:pt x="2640" y="414"/>
                    </a:lnTo>
                    <a:lnTo>
                      <a:pt x="2640" y="414"/>
                    </a:lnTo>
                    <a:lnTo>
                      <a:pt x="2640" y="414"/>
                    </a:lnTo>
                    <a:lnTo>
                      <a:pt x="2640" y="414"/>
                    </a:lnTo>
                    <a:lnTo>
                      <a:pt x="2640" y="414"/>
                    </a:lnTo>
                    <a:lnTo>
                      <a:pt x="2640" y="414"/>
                    </a:lnTo>
                    <a:lnTo>
                      <a:pt x="2640" y="414"/>
                    </a:lnTo>
                    <a:lnTo>
                      <a:pt x="2640" y="414"/>
                    </a:lnTo>
                    <a:lnTo>
                      <a:pt x="2640" y="414"/>
                    </a:lnTo>
                    <a:lnTo>
                      <a:pt x="2640" y="408"/>
                    </a:lnTo>
                    <a:lnTo>
                      <a:pt x="2640" y="408"/>
                    </a:lnTo>
                    <a:lnTo>
                      <a:pt x="2640" y="408"/>
                    </a:lnTo>
                    <a:lnTo>
                      <a:pt x="2640" y="408"/>
                    </a:lnTo>
                    <a:lnTo>
                      <a:pt x="2640" y="408"/>
                    </a:lnTo>
                    <a:lnTo>
                      <a:pt x="2640" y="408"/>
                    </a:lnTo>
                    <a:lnTo>
                      <a:pt x="2640" y="408"/>
                    </a:lnTo>
                    <a:lnTo>
                      <a:pt x="2646" y="408"/>
                    </a:lnTo>
                    <a:lnTo>
                      <a:pt x="2646" y="408"/>
                    </a:lnTo>
                    <a:lnTo>
                      <a:pt x="2646" y="408"/>
                    </a:lnTo>
                    <a:lnTo>
                      <a:pt x="2646" y="408"/>
                    </a:lnTo>
                    <a:lnTo>
                      <a:pt x="2646" y="408"/>
                    </a:lnTo>
                    <a:lnTo>
                      <a:pt x="2646" y="408"/>
                    </a:lnTo>
                    <a:lnTo>
                      <a:pt x="2646" y="408"/>
                    </a:lnTo>
                    <a:lnTo>
                      <a:pt x="2646" y="408"/>
                    </a:lnTo>
                    <a:lnTo>
                      <a:pt x="2646" y="408"/>
                    </a:lnTo>
                    <a:lnTo>
                      <a:pt x="2646" y="408"/>
                    </a:lnTo>
                    <a:lnTo>
                      <a:pt x="2646" y="408"/>
                    </a:lnTo>
                    <a:lnTo>
                      <a:pt x="2646" y="408"/>
                    </a:lnTo>
                    <a:lnTo>
                      <a:pt x="2646" y="408"/>
                    </a:lnTo>
                    <a:lnTo>
                      <a:pt x="2646" y="408"/>
                    </a:lnTo>
                    <a:lnTo>
                      <a:pt x="2646" y="408"/>
                    </a:lnTo>
                    <a:lnTo>
                      <a:pt x="2646" y="408"/>
                    </a:lnTo>
                    <a:lnTo>
                      <a:pt x="2646" y="408"/>
                    </a:lnTo>
                    <a:lnTo>
                      <a:pt x="2646" y="408"/>
                    </a:lnTo>
                    <a:lnTo>
                      <a:pt x="2646" y="408"/>
                    </a:lnTo>
                    <a:lnTo>
                      <a:pt x="2646" y="408"/>
                    </a:lnTo>
                    <a:lnTo>
                      <a:pt x="2646" y="408"/>
                    </a:lnTo>
                    <a:lnTo>
                      <a:pt x="2646" y="408"/>
                    </a:lnTo>
                    <a:lnTo>
                      <a:pt x="2646" y="408"/>
                    </a:lnTo>
                    <a:lnTo>
                      <a:pt x="2646" y="408"/>
                    </a:lnTo>
                    <a:lnTo>
                      <a:pt x="2646" y="408"/>
                    </a:lnTo>
                    <a:lnTo>
                      <a:pt x="2646" y="408"/>
                    </a:lnTo>
                    <a:lnTo>
                      <a:pt x="2646" y="408"/>
                    </a:lnTo>
                    <a:lnTo>
                      <a:pt x="2646" y="408"/>
                    </a:lnTo>
                    <a:lnTo>
                      <a:pt x="2646" y="408"/>
                    </a:lnTo>
                    <a:lnTo>
                      <a:pt x="2646" y="408"/>
                    </a:lnTo>
                    <a:lnTo>
                      <a:pt x="2646" y="408"/>
                    </a:lnTo>
                    <a:lnTo>
                      <a:pt x="2646" y="408"/>
                    </a:lnTo>
                    <a:lnTo>
                      <a:pt x="2646" y="408"/>
                    </a:lnTo>
                    <a:lnTo>
                      <a:pt x="2646" y="408"/>
                    </a:lnTo>
                    <a:lnTo>
                      <a:pt x="2646" y="408"/>
                    </a:lnTo>
                    <a:lnTo>
                      <a:pt x="2646" y="408"/>
                    </a:lnTo>
                    <a:lnTo>
                      <a:pt x="2646" y="408"/>
                    </a:lnTo>
                    <a:lnTo>
                      <a:pt x="2646" y="408"/>
                    </a:lnTo>
                    <a:lnTo>
                      <a:pt x="2646" y="408"/>
                    </a:lnTo>
                    <a:lnTo>
                      <a:pt x="2646" y="408"/>
                    </a:lnTo>
                    <a:lnTo>
                      <a:pt x="2646" y="408"/>
                    </a:lnTo>
                    <a:lnTo>
                      <a:pt x="2646" y="408"/>
                    </a:lnTo>
                    <a:lnTo>
                      <a:pt x="2646" y="408"/>
                    </a:lnTo>
                    <a:lnTo>
                      <a:pt x="2646" y="408"/>
                    </a:lnTo>
                    <a:lnTo>
                      <a:pt x="2646" y="408"/>
                    </a:lnTo>
                    <a:lnTo>
                      <a:pt x="2646" y="408"/>
                    </a:lnTo>
                    <a:lnTo>
                      <a:pt x="2646" y="408"/>
                    </a:lnTo>
                    <a:lnTo>
                      <a:pt x="2646" y="408"/>
                    </a:lnTo>
                    <a:lnTo>
                      <a:pt x="2646" y="408"/>
                    </a:lnTo>
                    <a:lnTo>
                      <a:pt x="2646" y="408"/>
                    </a:lnTo>
                    <a:lnTo>
                      <a:pt x="2646" y="408"/>
                    </a:lnTo>
                    <a:lnTo>
                      <a:pt x="2646" y="408"/>
                    </a:lnTo>
                    <a:lnTo>
                      <a:pt x="2646" y="408"/>
                    </a:lnTo>
                    <a:lnTo>
                      <a:pt x="2652" y="414"/>
                    </a:lnTo>
                    <a:lnTo>
                      <a:pt x="2652" y="414"/>
                    </a:lnTo>
                    <a:lnTo>
                      <a:pt x="2652" y="414"/>
                    </a:lnTo>
                    <a:lnTo>
                      <a:pt x="2652" y="414"/>
                    </a:lnTo>
                    <a:lnTo>
                      <a:pt x="2652" y="414"/>
                    </a:lnTo>
                    <a:lnTo>
                      <a:pt x="2652" y="414"/>
                    </a:lnTo>
                    <a:lnTo>
                      <a:pt x="2652" y="414"/>
                    </a:lnTo>
                    <a:lnTo>
                      <a:pt x="2652" y="414"/>
                    </a:lnTo>
                    <a:lnTo>
                      <a:pt x="2652" y="414"/>
                    </a:lnTo>
                    <a:lnTo>
                      <a:pt x="2652" y="414"/>
                    </a:lnTo>
                    <a:lnTo>
                      <a:pt x="2652" y="414"/>
                    </a:lnTo>
                    <a:lnTo>
                      <a:pt x="2652" y="414"/>
                    </a:lnTo>
                    <a:lnTo>
                      <a:pt x="2652" y="414"/>
                    </a:lnTo>
                    <a:lnTo>
                      <a:pt x="2652" y="414"/>
                    </a:lnTo>
                    <a:lnTo>
                      <a:pt x="2652" y="414"/>
                    </a:lnTo>
                    <a:lnTo>
                      <a:pt x="2652" y="414"/>
                    </a:lnTo>
                    <a:lnTo>
                      <a:pt x="2652" y="414"/>
                    </a:lnTo>
                    <a:lnTo>
                      <a:pt x="2652" y="414"/>
                    </a:lnTo>
                    <a:lnTo>
                      <a:pt x="2652" y="414"/>
                    </a:lnTo>
                    <a:lnTo>
                      <a:pt x="2652" y="414"/>
                    </a:lnTo>
                    <a:lnTo>
                      <a:pt x="2652" y="414"/>
                    </a:lnTo>
                    <a:lnTo>
                      <a:pt x="2652" y="414"/>
                    </a:lnTo>
                    <a:lnTo>
                      <a:pt x="2652" y="414"/>
                    </a:lnTo>
                    <a:lnTo>
                      <a:pt x="2652" y="420"/>
                    </a:lnTo>
                    <a:lnTo>
                      <a:pt x="2652" y="420"/>
                    </a:lnTo>
                    <a:lnTo>
                      <a:pt x="2652" y="420"/>
                    </a:lnTo>
                    <a:lnTo>
                      <a:pt x="2652" y="420"/>
                    </a:lnTo>
                    <a:lnTo>
                      <a:pt x="2652" y="420"/>
                    </a:lnTo>
                    <a:lnTo>
                      <a:pt x="2652" y="420"/>
                    </a:lnTo>
                    <a:lnTo>
                      <a:pt x="2652" y="420"/>
                    </a:lnTo>
                    <a:lnTo>
                      <a:pt x="2652" y="420"/>
                    </a:lnTo>
                    <a:lnTo>
                      <a:pt x="2652" y="420"/>
                    </a:lnTo>
                    <a:lnTo>
                      <a:pt x="2652" y="420"/>
                    </a:lnTo>
                    <a:lnTo>
                      <a:pt x="2652" y="420"/>
                    </a:lnTo>
                    <a:lnTo>
                      <a:pt x="2652" y="420"/>
                    </a:lnTo>
                    <a:lnTo>
                      <a:pt x="2652" y="420"/>
                    </a:lnTo>
                    <a:lnTo>
                      <a:pt x="2652" y="420"/>
                    </a:lnTo>
                    <a:lnTo>
                      <a:pt x="2652" y="420"/>
                    </a:lnTo>
                    <a:lnTo>
                      <a:pt x="2652" y="420"/>
                    </a:lnTo>
                    <a:lnTo>
                      <a:pt x="2652" y="420"/>
                    </a:lnTo>
                    <a:lnTo>
                      <a:pt x="2652" y="420"/>
                    </a:lnTo>
                    <a:lnTo>
                      <a:pt x="2652" y="426"/>
                    </a:lnTo>
                    <a:lnTo>
                      <a:pt x="2652" y="426"/>
                    </a:lnTo>
                    <a:lnTo>
                      <a:pt x="2652" y="426"/>
                    </a:lnTo>
                    <a:lnTo>
                      <a:pt x="2652" y="426"/>
                    </a:lnTo>
                    <a:lnTo>
                      <a:pt x="2652" y="426"/>
                    </a:lnTo>
                    <a:lnTo>
                      <a:pt x="2652" y="426"/>
                    </a:lnTo>
                    <a:lnTo>
                      <a:pt x="2652" y="426"/>
                    </a:lnTo>
                    <a:lnTo>
                      <a:pt x="2652" y="426"/>
                    </a:lnTo>
                    <a:lnTo>
                      <a:pt x="2652" y="426"/>
                    </a:lnTo>
                    <a:lnTo>
                      <a:pt x="2652" y="426"/>
                    </a:lnTo>
                    <a:lnTo>
                      <a:pt x="2652" y="426"/>
                    </a:lnTo>
                    <a:lnTo>
                      <a:pt x="2652" y="426"/>
                    </a:lnTo>
                    <a:lnTo>
                      <a:pt x="2652" y="426"/>
                    </a:lnTo>
                    <a:lnTo>
                      <a:pt x="2658" y="426"/>
                    </a:lnTo>
                    <a:lnTo>
                      <a:pt x="2658" y="426"/>
                    </a:lnTo>
                    <a:lnTo>
                      <a:pt x="2658" y="426"/>
                    </a:lnTo>
                    <a:lnTo>
                      <a:pt x="2658" y="426"/>
                    </a:lnTo>
                    <a:lnTo>
                      <a:pt x="2658" y="426"/>
                    </a:lnTo>
                    <a:lnTo>
                      <a:pt x="2664" y="450"/>
                    </a:lnTo>
                    <a:lnTo>
                      <a:pt x="2664" y="450"/>
                    </a:lnTo>
                    <a:lnTo>
                      <a:pt x="2664" y="450"/>
                    </a:lnTo>
                    <a:lnTo>
                      <a:pt x="2664" y="450"/>
                    </a:lnTo>
                    <a:lnTo>
                      <a:pt x="2664" y="450"/>
                    </a:lnTo>
                    <a:lnTo>
                      <a:pt x="2664" y="450"/>
                    </a:lnTo>
                    <a:lnTo>
                      <a:pt x="2664" y="450"/>
                    </a:lnTo>
                    <a:lnTo>
                      <a:pt x="2664" y="450"/>
                    </a:lnTo>
                    <a:lnTo>
                      <a:pt x="2664" y="450"/>
                    </a:lnTo>
                    <a:lnTo>
                      <a:pt x="2664" y="450"/>
                    </a:lnTo>
                    <a:lnTo>
                      <a:pt x="2664" y="450"/>
                    </a:lnTo>
                    <a:lnTo>
                      <a:pt x="2670" y="450"/>
                    </a:lnTo>
                    <a:lnTo>
                      <a:pt x="2670" y="450"/>
                    </a:lnTo>
                    <a:lnTo>
                      <a:pt x="2670" y="450"/>
                    </a:lnTo>
                    <a:lnTo>
                      <a:pt x="2670" y="450"/>
                    </a:lnTo>
                    <a:lnTo>
                      <a:pt x="2670" y="450"/>
                    </a:lnTo>
                    <a:lnTo>
                      <a:pt x="2670" y="450"/>
                    </a:lnTo>
                    <a:lnTo>
                      <a:pt x="2670" y="450"/>
                    </a:lnTo>
                    <a:lnTo>
                      <a:pt x="2670" y="450"/>
                    </a:lnTo>
                    <a:lnTo>
                      <a:pt x="2670" y="450"/>
                    </a:lnTo>
                    <a:lnTo>
                      <a:pt x="2670" y="450"/>
                    </a:lnTo>
                    <a:lnTo>
                      <a:pt x="2670" y="450"/>
                    </a:lnTo>
                    <a:lnTo>
                      <a:pt x="2670" y="450"/>
                    </a:lnTo>
                    <a:lnTo>
                      <a:pt x="2670" y="450"/>
                    </a:lnTo>
                    <a:lnTo>
                      <a:pt x="2670" y="450"/>
                    </a:lnTo>
                    <a:lnTo>
                      <a:pt x="2670" y="450"/>
                    </a:lnTo>
                    <a:lnTo>
                      <a:pt x="2682" y="438"/>
                    </a:lnTo>
                    <a:lnTo>
                      <a:pt x="2682" y="438"/>
                    </a:lnTo>
                    <a:lnTo>
                      <a:pt x="2682" y="438"/>
                    </a:lnTo>
                    <a:lnTo>
                      <a:pt x="2682" y="438"/>
                    </a:lnTo>
                    <a:lnTo>
                      <a:pt x="2682" y="438"/>
                    </a:lnTo>
                    <a:lnTo>
                      <a:pt x="2682" y="438"/>
                    </a:lnTo>
                    <a:lnTo>
                      <a:pt x="2682" y="438"/>
                    </a:lnTo>
                    <a:lnTo>
                      <a:pt x="2682" y="438"/>
                    </a:lnTo>
                    <a:lnTo>
                      <a:pt x="2682" y="438"/>
                    </a:lnTo>
                    <a:lnTo>
                      <a:pt x="2682" y="438"/>
                    </a:lnTo>
                    <a:lnTo>
                      <a:pt x="2682" y="438"/>
                    </a:lnTo>
                    <a:lnTo>
                      <a:pt x="2682" y="438"/>
                    </a:lnTo>
                    <a:lnTo>
                      <a:pt x="2682" y="438"/>
                    </a:lnTo>
                    <a:lnTo>
                      <a:pt x="2682" y="432"/>
                    </a:lnTo>
                    <a:lnTo>
                      <a:pt x="2682" y="432"/>
                    </a:lnTo>
                    <a:lnTo>
                      <a:pt x="2682" y="432"/>
                    </a:lnTo>
                    <a:lnTo>
                      <a:pt x="2682" y="432"/>
                    </a:lnTo>
                    <a:lnTo>
                      <a:pt x="2682" y="432"/>
                    </a:lnTo>
                    <a:lnTo>
                      <a:pt x="2682" y="432"/>
                    </a:lnTo>
                    <a:lnTo>
                      <a:pt x="2682" y="432"/>
                    </a:lnTo>
                    <a:lnTo>
                      <a:pt x="2682" y="432"/>
                    </a:lnTo>
                    <a:lnTo>
                      <a:pt x="2682" y="432"/>
                    </a:lnTo>
                    <a:lnTo>
                      <a:pt x="2682" y="432"/>
                    </a:lnTo>
                    <a:lnTo>
                      <a:pt x="2682" y="432"/>
                    </a:lnTo>
                    <a:lnTo>
                      <a:pt x="2682" y="432"/>
                    </a:lnTo>
                    <a:lnTo>
                      <a:pt x="2682" y="432"/>
                    </a:lnTo>
                    <a:lnTo>
                      <a:pt x="2682" y="432"/>
                    </a:lnTo>
                    <a:lnTo>
                      <a:pt x="2682" y="432"/>
                    </a:lnTo>
                    <a:lnTo>
                      <a:pt x="2682" y="432"/>
                    </a:lnTo>
                    <a:lnTo>
                      <a:pt x="2682" y="432"/>
                    </a:lnTo>
                    <a:lnTo>
                      <a:pt x="2682" y="432"/>
                    </a:lnTo>
                    <a:lnTo>
                      <a:pt x="2682" y="432"/>
                    </a:lnTo>
                    <a:lnTo>
                      <a:pt x="2682" y="432"/>
                    </a:lnTo>
                    <a:lnTo>
                      <a:pt x="2682" y="432"/>
                    </a:lnTo>
                    <a:lnTo>
                      <a:pt x="2682" y="426"/>
                    </a:lnTo>
                    <a:lnTo>
                      <a:pt x="2682" y="426"/>
                    </a:lnTo>
                    <a:lnTo>
                      <a:pt x="2682" y="426"/>
                    </a:lnTo>
                    <a:lnTo>
                      <a:pt x="2682" y="426"/>
                    </a:lnTo>
                    <a:lnTo>
                      <a:pt x="2682" y="426"/>
                    </a:lnTo>
                    <a:lnTo>
                      <a:pt x="2682" y="426"/>
                    </a:lnTo>
                    <a:lnTo>
                      <a:pt x="2682" y="426"/>
                    </a:lnTo>
                    <a:lnTo>
                      <a:pt x="2682" y="426"/>
                    </a:lnTo>
                    <a:lnTo>
                      <a:pt x="2682" y="426"/>
                    </a:lnTo>
                    <a:lnTo>
                      <a:pt x="2682" y="426"/>
                    </a:lnTo>
                    <a:lnTo>
                      <a:pt x="2682" y="426"/>
                    </a:lnTo>
                    <a:lnTo>
                      <a:pt x="2682" y="426"/>
                    </a:lnTo>
                    <a:lnTo>
                      <a:pt x="2682" y="426"/>
                    </a:lnTo>
                    <a:lnTo>
                      <a:pt x="2682" y="426"/>
                    </a:lnTo>
                    <a:lnTo>
                      <a:pt x="2682" y="426"/>
                    </a:lnTo>
                    <a:lnTo>
                      <a:pt x="2682" y="426"/>
                    </a:lnTo>
                    <a:lnTo>
                      <a:pt x="2682" y="426"/>
                    </a:lnTo>
                    <a:lnTo>
                      <a:pt x="2682" y="426"/>
                    </a:lnTo>
                    <a:lnTo>
                      <a:pt x="2682" y="426"/>
                    </a:lnTo>
                    <a:lnTo>
                      <a:pt x="2682" y="426"/>
                    </a:lnTo>
                    <a:lnTo>
                      <a:pt x="2682" y="420"/>
                    </a:lnTo>
                    <a:lnTo>
                      <a:pt x="2682" y="420"/>
                    </a:lnTo>
                    <a:lnTo>
                      <a:pt x="2682" y="420"/>
                    </a:lnTo>
                    <a:lnTo>
                      <a:pt x="2688" y="420"/>
                    </a:lnTo>
                    <a:lnTo>
                      <a:pt x="2688" y="420"/>
                    </a:lnTo>
                    <a:lnTo>
                      <a:pt x="2688" y="420"/>
                    </a:lnTo>
                    <a:lnTo>
                      <a:pt x="2688" y="420"/>
                    </a:lnTo>
                    <a:lnTo>
                      <a:pt x="2688" y="420"/>
                    </a:lnTo>
                    <a:lnTo>
                      <a:pt x="2688" y="420"/>
                    </a:lnTo>
                    <a:lnTo>
                      <a:pt x="2688" y="420"/>
                    </a:lnTo>
                    <a:lnTo>
                      <a:pt x="2688" y="420"/>
                    </a:lnTo>
                    <a:lnTo>
                      <a:pt x="2688" y="420"/>
                    </a:lnTo>
                    <a:lnTo>
                      <a:pt x="2688" y="420"/>
                    </a:lnTo>
                    <a:lnTo>
                      <a:pt x="2688" y="420"/>
                    </a:lnTo>
                    <a:lnTo>
                      <a:pt x="2688" y="420"/>
                    </a:lnTo>
                    <a:lnTo>
                      <a:pt x="2688" y="420"/>
                    </a:lnTo>
                    <a:lnTo>
                      <a:pt x="2688" y="420"/>
                    </a:lnTo>
                    <a:lnTo>
                      <a:pt x="2688" y="420"/>
                    </a:lnTo>
                    <a:lnTo>
                      <a:pt x="2688" y="420"/>
                    </a:lnTo>
                    <a:lnTo>
                      <a:pt x="2688" y="414"/>
                    </a:lnTo>
                    <a:lnTo>
                      <a:pt x="2688" y="414"/>
                    </a:lnTo>
                    <a:lnTo>
                      <a:pt x="2688" y="414"/>
                    </a:lnTo>
                    <a:lnTo>
                      <a:pt x="2688" y="414"/>
                    </a:lnTo>
                    <a:lnTo>
                      <a:pt x="2688" y="414"/>
                    </a:lnTo>
                    <a:lnTo>
                      <a:pt x="2688" y="414"/>
                    </a:lnTo>
                    <a:lnTo>
                      <a:pt x="2688" y="414"/>
                    </a:lnTo>
                    <a:lnTo>
                      <a:pt x="2688" y="414"/>
                    </a:lnTo>
                    <a:lnTo>
                      <a:pt x="2688" y="414"/>
                    </a:lnTo>
                    <a:lnTo>
                      <a:pt x="2688" y="414"/>
                    </a:lnTo>
                    <a:lnTo>
                      <a:pt x="2688" y="414"/>
                    </a:lnTo>
                    <a:lnTo>
                      <a:pt x="2688" y="414"/>
                    </a:lnTo>
                    <a:lnTo>
                      <a:pt x="2688" y="414"/>
                    </a:lnTo>
                    <a:lnTo>
                      <a:pt x="2688" y="414"/>
                    </a:lnTo>
                    <a:lnTo>
                      <a:pt x="2688" y="414"/>
                    </a:lnTo>
                    <a:lnTo>
                      <a:pt x="2688" y="414"/>
                    </a:lnTo>
                    <a:lnTo>
                      <a:pt x="2688" y="414"/>
                    </a:lnTo>
                    <a:lnTo>
                      <a:pt x="2688" y="414"/>
                    </a:lnTo>
                    <a:lnTo>
                      <a:pt x="2688" y="414"/>
                    </a:lnTo>
                    <a:lnTo>
                      <a:pt x="2688" y="414"/>
                    </a:lnTo>
                    <a:lnTo>
                      <a:pt x="2688" y="414"/>
                    </a:lnTo>
                    <a:lnTo>
                      <a:pt x="2688" y="414"/>
                    </a:lnTo>
                    <a:lnTo>
                      <a:pt x="2688" y="414"/>
                    </a:lnTo>
                    <a:lnTo>
                      <a:pt x="2688" y="414"/>
                    </a:lnTo>
                    <a:lnTo>
                      <a:pt x="2688" y="414"/>
                    </a:lnTo>
                    <a:lnTo>
                      <a:pt x="2688" y="414"/>
                    </a:lnTo>
                    <a:lnTo>
                      <a:pt x="2688" y="414"/>
                    </a:lnTo>
                    <a:lnTo>
                      <a:pt x="2688" y="414"/>
                    </a:lnTo>
                    <a:lnTo>
                      <a:pt x="2688" y="414"/>
                    </a:lnTo>
                    <a:lnTo>
                      <a:pt x="2688" y="414"/>
                    </a:lnTo>
                    <a:lnTo>
                      <a:pt x="2688" y="414"/>
                    </a:lnTo>
                    <a:lnTo>
                      <a:pt x="2688" y="414"/>
                    </a:lnTo>
                    <a:lnTo>
                      <a:pt x="2688" y="414"/>
                    </a:lnTo>
                    <a:lnTo>
                      <a:pt x="2688" y="414"/>
                    </a:lnTo>
                    <a:lnTo>
                      <a:pt x="2688" y="414"/>
                    </a:lnTo>
                    <a:lnTo>
                      <a:pt x="2688" y="414"/>
                    </a:lnTo>
                    <a:lnTo>
                      <a:pt x="2688" y="414"/>
                    </a:lnTo>
                    <a:lnTo>
                      <a:pt x="2694" y="414"/>
                    </a:lnTo>
                    <a:lnTo>
                      <a:pt x="2694" y="414"/>
                    </a:lnTo>
                    <a:lnTo>
                      <a:pt x="2694" y="414"/>
                    </a:lnTo>
                    <a:lnTo>
                      <a:pt x="2694" y="414"/>
                    </a:lnTo>
                    <a:lnTo>
                      <a:pt x="2694" y="414"/>
                    </a:lnTo>
                    <a:lnTo>
                      <a:pt x="2694" y="414"/>
                    </a:lnTo>
                    <a:lnTo>
                      <a:pt x="2694" y="414"/>
                    </a:lnTo>
                    <a:lnTo>
                      <a:pt x="2694" y="414"/>
                    </a:lnTo>
                    <a:lnTo>
                      <a:pt x="2694" y="414"/>
                    </a:lnTo>
                    <a:lnTo>
                      <a:pt x="2694" y="414"/>
                    </a:lnTo>
                    <a:lnTo>
                      <a:pt x="2694" y="414"/>
                    </a:lnTo>
                    <a:lnTo>
                      <a:pt x="2694" y="414"/>
                    </a:lnTo>
                    <a:lnTo>
                      <a:pt x="2694" y="414"/>
                    </a:lnTo>
                    <a:lnTo>
                      <a:pt x="2694" y="414"/>
                    </a:lnTo>
                    <a:lnTo>
                      <a:pt x="2694" y="414"/>
                    </a:lnTo>
                    <a:lnTo>
                      <a:pt x="2694" y="414"/>
                    </a:lnTo>
                    <a:lnTo>
                      <a:pt x="2694" y="414"/>
                    </a:lnTo>
                    <a:lnTo>
                      <a:pt x="2694" y="414"/>
                    </a:lnTo>
                    <a:lnTo>
                      <a:pt x="2694" y="414"/>
                    </a:lnTo>
                    <a:lnTo>
                      <a:pt x="2694" y="414"/>
                    </a:lnTo>
                    <a:lnTo>
                      <a:pt x="2694" y="414"/>
                    </a:lnTo>
                    <a:lnTo>
                      <a:pt x="2694" y="414"/>
                    </a:lnTo>
                    <a:lnTo>
                      <a:pt x="2694" y="414"/>
                    </a:lnTo>
                    <a:lnTo>
                      <a:pt x="2694" y="414"/>
                    </a:lnTo>
                    <a:lnTo>
                      <a:pt x="2694" y="414"/>
                    </a:lnTo>
                    <a:lnTo>
                      <a:pt x="2694" y="414"/>
                    </a:lnTo>
                    <a:lnTo>
                      <a:pt x="2694" y="414"/>
                    </a:lnTo>
                    <a:lnTo>
                      <a:pt x="2694" y="414"/>
                    </a:lnTo>
                    <a:lnTo>
                      <a:pt x="2694" y="414"/>
                    </a:lnTo>
                    <a:lnTo>
                      <a:pt x="2694" y="414"/>
                    </a:lnTo>
                    <a:lnTo>
                      <a:pt x="2694" y="414"/>
                    </a:lnTo>
                    <a:lnTo>
                      <a:pt x="2694" y="414"/>
                    </a:lnTo>
                    <a:lnTo>
                      <a:pt x="2694" y="414"/>
                    </a:lnTo>
                    <a:lnTo>
                      <a:pt x="2694" y="414"/>
                    </a:lnTo>
                    <a:lnTo>
                      <a:pt x="2694" y="414"/>
                    </a:lnTo>
                    <a:lnTo>
                      <a:pt x="2694" y="414"/>
                    </a:lnTo>
                    <a:lnTo>
                      <a:pt x="2694" y="414"/>
                    </a:lnTo>
                    <a:lnTo>
                      <a:pt x="2694" y="414"/>
                    </a:lnTo>
                    <a:lnTo>
                      <a:pt x="2694" y="414"/>
                    </a:lnTo>
                    <a:lnTo>
                      <a:pt x="2694" y="414"/>
                    </a:lnTo>
                    <a:lnTo>
                      <a:pt x="2694" y="414"/>
                    </a:lnTo>
                    <a:lnTo>
                      <a:pt x="2694" y="414"/>
                    </a:lnTo>
                    <a:lnTo>
                      <a:pt x="2694" y="414"/>
                    </a:lnTo>
                    <a:lnTo>
                      <a:pt x="2694" y="420"/>
                    </a:lnTo>
                    <a:lnTo>
                      <a:pt x="2694" y="420"/>
                    </a:lnTo>
                    <a:lnTo>
                      <a:pt x="2694" y="420"/>
                    </a:lnTo>
                    <a:lnTo>
                      <a:pt x="2694" y="420"/>
                    </a:lnTo>
                    <a:lnTo>
                      <a:pt x="2694" y="420"/>
                    </a:lnTo>
                    <a:lnTo>
                      <a:pt x="2694" y="420"/>
                    </a:lnTo>
                    <a:lnTo>
                      <a:pt x="2694" y="420"/>
                    </a:lnTo>
                    <a:lnTo>
                      <a:pt x="2694" y="420"/>
                    </a:lnTo>
                    <a:lnTo>
                      <a:pt x="2694" y="420"/>
                    </a:lnTo>
                    <a:lnTo>
                      <a:pt x="2700" y="420"/>
                    </a:lnTo>
                    <a:lnTo>
                      <a:pt x="2700" y="420"/>
                    </a:lnTo>
                    <a:lnTo>
                      <a:pt x="2700" y="420"/>
                    </a:lnTo>
                    <a:lnTo>
                      <a:pt x="2700" y="420"/>
                    </a:lnTo>
                    <a:lnTo>
                      <a:pt x="2700" y="420"/>
                    </a:lnTo>
                    <a:lnTo>
                      <a:pt x="2700" y="420"/>
                    </a:lnTo>
                    <a:lnTo>
                      <a:pt x="2700" y="420"/>
                    </a:lnTo>
                    <a:lnTo>
                      <a:pt x="2700" y="420"/>
                    </a:lnTo>
                    <a:lnTo>
                      <a:pt x="2700" y="420"/>
                    </a:lnTo>
                    <a:lnTo>
                      <a:pt x="2700" y="420"/>
                    </a:lnTo>
                    <a:lnTo>
                      <a:pt x="2700" y="426"/>
                    </a:lnTo>
                    <a:lnTo>
                      <a:pt x="2700" y="426"/>
                    </a:lnTo>
                    <a:lnTo>
                      <a:pt x="2700" y="426"/>
                    </a:lnTo>
                    <a:lnTo>
                      <a:pt x="2700" y="426"/>
                    </a:lnTo>
                    <a:lnTo>
                      <a:pt x="2700" y="426"/>
                    </a:lnTo>
                    <a:lnTo>
                      <a:pt x="2700" y="426"/>
                    </a:lnTo>
                    <a:lnTo>
                      <a:pt x="2700" y="426"/>
                    </a:lnTo>
                    <a:lnTo>
                      <a:pt x="2700" y="426"/>
                    </a:lnTo>
                    <a:lnTo>
                      <a:pt x="2700" y="426"/>
                    </a:lnTo>
                    <a:lnTo>
                      <a:pt x="2700" y="426"/>
                    </a:lnTo>
                    <a:lnTo>
                      <a:pt x="2700" y="426"/>
                    </a:lnTo>
                    <a:lnTo>
                      <a:pt x="2700" y="426"/>
                    </a:lnTo>
                    <a:lnTo>
                      <a:pt x="2700" y="426"/>
                    </a:lnTo>
                    <a:lnTo>
                      <a:pt x="2700" y="426"/>
                    </a:lnTo>
                    <a:lnTo>
                      <a:pt x="2700" y="426"/>
                    </a:lnTo>
                    <a:lnTo>
                      <a:pt x="2700" y="426"/>
                    </a:lnTo>
                    <a:lnTo>
                      <a:pt x="2700" y="426"/>
                    </a:lnTo>
                    <a:lnTo>
                      <a:pt x="2700" y="426"/>
                    </a:lnTo>
                    <a:lnTo>
                      <a:pt x="2700" y="426"/>
                    </a:lnTo>
                    <a:lnTo>
                      <a:pt x="2700" y="432"/>
                    </a:lnTo>
                    <a:lnTo>
                      <a:pt x="2700" y="432"/>
                    </a:lnTo>
                    <a:lnTo>
                      <a:pt x="2700" y="432"/>
                    </a:lnTo>
                    <a:lnTo>
                      <a:pt x="2700" y="432"/>
                    </a:lnTo>
                    <a:lnTo>
                      <a:pt x="2700" y="432"/>
                    </a:lnTo>
                    <a:lnTo>
                      <a:pt x="2700" y="432"/>
                    </a:lnTo>
                    <a:lnTo>
                      <a:pt x="2700" y="432"/>
                    </a:lnTo>
                    <a:lnTo>
                      <a:pt x="2700" y="432"/>
                    </a:lnTo>
                    <a:lnTo>
                      <a:pt x="2700" y="432"/>
                    </a:lnTo>
                    <a:lnTo>
                      <a:pt x="2700" y="432"/>
                    </a:lnTo>
                    <a:lnTo>
                      <a:pt x="2700" y="432"/>
                    </a:lnTo>
                    <a:lnTo>
                      <a:pt x="2700" y="432"/>
                    </a:lnTo>
                    <a:lnTo>
                      <a:pt x="2712" y="450"/>
                    </a:lnTo>
                    <a:lnTo>
                      <a:pt x="2712" y="450"/>
                    </a:lnTo>
                    <a:lnTo>
                      <a:pt x="2712" y="450"/>
                    </a:lnTo>
                    <a:lnTo>
                      <a:pt x="2712" y="450"/>
                    </a:lnTo>
                    <a:lnTo>
                      <a:pt x="2712" y="450"/>
                    </a:lnTo>
                    <a:lnTo>
                      <a:pt x="2712" y="450"/>
                    </a:lnTo>
                    <a:lnTo>
                      <a:pt x="2712" y="450"/>
                    </a:lnTo>
                    <a:lnTo>
                      <a:pt x="2712" y="450"/>
                    </a:lnTo>
                    <a:lnTo>
                      <a:pt x="2712" y="450"/>
                    </a:lnTo>
                    <a:lnTo>
                      <a:pt x="2712" y="450"/>
                    </a:lnTo>
                    <a:lnTo>
                      <a:pt x="2712" y="450"/>
                    </a:lnTo>
                    <a:lnTo>
                      <a:pt x="2712" y="450"/>
                    </a:lnTo>
                    <a:lnTo>
                      <a:pt x="2712" y="450"/>
                    </a:lnTo>
                    <a:lnTo>
                      <a:pt x="2712" y="450"/>
                    </a:lnTo>
                    <a:lnTo>
                      <a:pt x="2712" y="450"/>
                    </a:lnTo>
                    <a:lnTo>
                      <a:pt x="2712" y="450"/>
                    </a:lnTo>
                    <a:lnTo>
                      <a:pt x="2712" y="450"/>
                    </a:lnTo>
                    <a:lnTo>
                      <a:pt x="2712" y="450"/>
                    </a:lnTo>
                    <a:lnTo>
                      <a:pt x="2712" y="450"/>
                    </a:lnTo>
                    <a:lnTo>
                      <a:pt x="2712" y="450"/>
                    </a:lnTo>
                    <a:lnTo>
                      <a:pt x="2712" y="450"/>
                    </a:lnTo>
                    <a:lnTo>
                      <a:pt x="2712" y="450"/>
                    </a:lnTo>
                    <a:lnTo>
                      <a:pt x="2712" y="450"/>
                    </a:lnTo>
                    <a:lnTo>
                      <a:pt x="2712" y="450"/>
                    </a:lnTo>
                    <a:lnTo>
                      <a:pt x="2712" y="450"/>
                    </a:lnTo>
                    <a:lnTo>
                      <a:pt x="2712" y="450"/>
                    </a:lnTo>
                    <a:lnTo>
                      <a:pt x="2724" y="444"/>
                    </a:lnTo>
                    <a:lnTo>
                      <a:pt x="2724" y="444"/>
                    </a:lnTo>
                    <a:lnTo>
                      <a:pt x="2724" y="444"/>
                    </a:lnTo>
                    <a:lnTo>
                      <a:pt x="2724" y="444"/>
                    </a:lnTo>
                    <a:lnTo>
                      <a:pt x="2724" y="444"/>
                    </a:lnTo>
                    <a:lnTo>
                      <a:pt x="2724" y="444"/>
                    </a:lnTo>
                    <a:lnTo>
                      <a:pt x="2724" y="444"/>
                    </a:lnTo>
                    <a:lnTo>
                      <a:pt x="2724" y="444"/>
                    </a:lnTo>
                    <a:lnTo>
                      <a:pt x="2724" y="438"/>
                    </a:lnTo>
                    <a:lnTo>
                      <a:pt x="2724" y="438"/>
                    </a:lnTo>
                    <a:lnTo>
                      <a:pt x="2724" y="438"/>
                    </a:lnTo>
                    <a:lnTo>
                      <a:pt x="2724" y="438"/>
                    </a:lnTo>
                    <a:lnTo>
                      <a:pt x="2724" y="438"/>
                    </a:lnTo>
                    <a:lnTo>
                      <a:pt x="2724" y="438"/>
                    </a:lnTo>
                    <a:lnTo>
                      <a:pt x="2724" y="438"/>
                    </a:lnTo>
                    <a:lnTo>
                      <a:pt x="2724" y="438"/>
                    </a:lnTo>
                    <a:lnTo>
                      <a:pt x="2724" y="438"/>
                    </a:lnTo>
                    <a:lnTo>
                      <a:pt x="2724" y="438"/>
                    </a:lnTo>
                    <a:lnTo>
                      <a:pt x="2724" y="438"/>
                    </a:lnTo>
                    <a:lnTo>
                      <a:pt x="2724" y="438"/>
                    </a:lnTo>
                    <a:lnTo>
                      <a:pt x="2730" y="438"/>
                    </a:lnTo>
                    <a:lnTo>
                      <a:pt x="2730" y="438"/>
                    </a:lnTo>
                    <a:lnTo>
                      <a:pt x="2730" y="438"/>
                    </a:lnTo>
                    <a:lnTo>
                      <a:pt x="2730" y="438"/>
                    </a:lnTo>
                    <a:lnTo>
                      <a:pt x="2730" y="438"/>
                    </a:lnTo>
                    <a:lnTo>
                      <a:pt x="2730" y="438"/>
                    </a:lnTo>
                    <a:lnTo>
                      <a:pt x="2730" y="438"/>
                    </a:lnTo>
                    <a:lnTo>
                      <a:pt x="2730" y="438"/>
                    </a:lnTo>
                    <a:lnTo>
                      <a:pt x="2730" y="438"/>
                    </a:lnTo>
                    <a:lnTo>
                      <a:pt x="2730" y="438"/>
                    </a:lnTo>
                    <a:lnTo>
                      <a:pt x="2730" y="432"/>
                    </a:lnTo>
                    <a:lnTo>
                      <a:pt x="2730" y="432"/>
                    </a:lnTo>
                    <a:lnTo>
                      <a:pt x="2730" y="432"/>
                    </a:lnTo>
                    <a:lnTo>
                      <a:pt x="2730" y="432"/>
                    </a:lnTo>
                    <a:lnTo>
                      <a:pt x="2730" y="432"/>
                    </a:lnTo>
                    <a:lnTo>
                      <a:pt x="2730" y="432"/>
                    </a:lnTo>
                    <a:lnTo>
                      <a:pt x="2730" y="432"/>
                    </a:lnTo>
                    <a:lnTo>
                      <a:pt x="2730" y="432"/>
                    </a:lnTo>
                    <a:lnTo>
                      <a:pt x="2730" y="432"/>
                    </a:lnTo>
                    <a:lnTo>
                      <a:pt x="2730" y="432"/>
                    </a:lnTo>
                    <a:lnTo>
                      <a:pt x="2730" y="432"/>
                    </a:lnTo>
                    <a:lnTo>
                      <a:pt x="2730" y="432"/>
                    </a:lnTo>
                    <a:lnTo>
                      <a:pt x="2730" y="432"/>
                    </a:lnTo>
                    <a:lnTo>
                      <a:pt x="2730" y="432"/>
                    </a:lnTo>
                    <a:lnTo>
                      <a:pt x="2730" y="432"/>
                    </a:lnTo>
                    <a:lnTo>
                      <a:pt x="2730" y="432"/>
                    </a:lnTo>
                    <a:lnTo>
                      <a:pt x="2730" y="432"/>
                    </a:lnTo>
                    <a:lnTo>
                      <a:pt x="2730" y="432"/>
                    </a:lnTo>
                    <a:lnTo>
                      <a:pt x="2730" y="432"/>
                    </a:lnTo>
                    <a:lnTo>
                      <a:pt x="2730" y="426"/>
                    </a:lnTo>
                    <a:lnTo>
                      <a:pt x="2730" y="426"/>
                    </a:lnTo>
                    <a:lnTo>
                      <a:pt x="2730" y="426"/>
                    </a:lnTo>
                    <a:lnTo>
                      <a:pt x="2730" y="426"/>
                    </a:lnTo>
                    <a:lnTo>
                      <a:pt x="2730" y="426"/>
                    </a:lnTo>
                    <a:lnTo>
                      <a:pt x="2730" y="426"/>
                    </a:lnTo>
                    <a:lnTo>
                      <a:pt x="2730" y="426"/>
                    </a:lnTo>
                    <a:lnTo>
                      <a:pt x="2730" y="426"/>
                    </a:lnTo>
                    <a:lnTo>
                      <a:pt x="2730" y="426"/>
                    </a:lnTo>
                    <a:lnTo>
                      <a:pt x="2730" y="426"/>
                    </a:lnTo>
                    <a:lnTo>
                      <a:pt x="2730" y="426"/>
                    </a:lnTo>
                    <a:lnTo>
                      <a:pt x="2730" y="426"/>
                    </a:lnTo>
                    <a:lnTo>
                      <a:pt x="2730" y="426"/>
                    </a:lnTo>
                    <a:lnTo>
                      <a:pt x="2730" y="426"/>
                    </a:lnTo>
                    <a:lnTo>
                      <a:pt x="2730" y="426"/>
                    </a:lnTo>
                    <a:lnTo>
                      <a:pt x="2730" y="426"/>
                    </a:lnTo>
                    <a:lnTo>
                      <a:pt x="2730" y="426"/>
                    </a:lnTo>
                    <a:lnTo>
                      <a:pt x="2730" y="426"/>
                    </a:lnTo>
                    <a:lnTo>
                      <a:pt x="2730" y="426"/>
                    </a:lnTo>
                    <a:lnTo>
                      <a:pt x="2730" y="426"/>
                    </a:lnTo>
                    <a:lnTo>
                      <a:pt x="2730" y="420"/>
                    </a:lnTo>
                    <a:lnTo>
                      <a:pt x="2730" y="420"/>
                    </a:lnTo>
                    <a:lnTo>
                      <a:pt x="2730" y="420"/>
                    </a:lnTo>
                    <a:lnTo>
                      <a:pt x="2730" y="420"/>
                    </a:lnTo>
                    <a:lnTo>
                      <a:pt x="2730" y="420"/>
                    </a:lnTo>
                    <a:lnTo>
                      <a:pt x="2730" y="420"/>
                    </a:lnTo>
                    <a:lnTo>
                      <a:pt x="2736" y="420"/>
                    </a:lnTo>
                    <a:lnTo>
                      <a:pt x="2736" y="420"/>
                    </a:lnTo>
                    <a:lnTo>
                      <a:pt x="2736" y="420"/>
                    </a:lnTo>
                    <a:lnTo>
                      <a:pt x="2736" y="420"/>
                    </a:lnTo>
                    <a:lnTo>
                      <a:pt x="2736" y="420"/>
                    </a:lnTo>
                    <a:lnTo>
                      <a:pt x="2736" y="420"/>
                    </a:lnTo>
                    <a:lnTo>
                      <a:pt x="2736" y="420"/>
                    </a:lnTo>
                    <a:lnTo>
                      <a:pt x="2736" y="420"/>
                    </a:lnTo>
                    <a:lnTo>
                      <a:pt x="2736" y="420"/>
                    </a:lnTo>
                    <a:lnTo>
                      <a:pt x="2736" y="420"/>
                    </a:lnTo>
                    <a:lnTo>
                      <a:pt x="2736" y="420"/>
                    </a:lnTo>
                    <a:lnTo>
                      <a:pt x="2736" y="420"/>
                    </a:lnTo>
                    <a:lnTo>
                      <a:pt x="2736" y="420"/>
                    </a:lnTo>
                    <a:lnTo>
                      <a:pt x="2736" y="420"/>
                    </a:lnTo>
                    <a:lnTo>
                      <a:pt x="2736" y="420"/>
                    </a:lnTo>
                    <a:lnTo>
                      <a:pt x="2736" y="420"/>
                    </a:lnTo>
                    <a:lnTo>
                      <a:pt x="2736" y="420"/>
                    </a:lnTo>
                    <a:lnTo>
                      <a:pt x="2736" y="420"/>
                    </a:lnTo>
                    <a:lnTo>
                      <a:pt x="2736" y="420"/>
                    </a:lnTo>
                    <a:lnTo>
                      <a:pt x="2736" y="420"/>
                    </a:lnTo>
                    <a:lnTo>
                      <a:pt x="2736" y="420"/>
                    </a:lnTo>
                    <a:lnTo>
                      <a:pt x="2736" y="420"/>
                    </a:lnTo>
                    <a:lnTo>
                      <a:pt x="2736" y="420"/>
                    </a:lnTo>
                    <a:lnTo>
                      <a:pt x="2736" y="420"/>
                    </a:lnTo>
                    <a:lnTo>
                      <a:pt x="2736" y="420"/>
                    </a:lnTo>
                    <a:lnTo>
                      <a:pt x="2736" y="420"/>
                    </a:lnTo>
                    <a:lnTo>
                      <a:pt x="2736" y="420"/>
                    </a:lnTo>
                    <a:lnTo>
                      <a:pt x="2736" y="420"/>
                    </a:lnTo>
                    <a:lnTo>
                      <a:pt x="2736" y="414"/>
                    </a:lnTo>
                    <a:lnTo>
                      <a:pt x="2736" y="414"/>
                    </a:lnTo>
                    <a:lnTo>
                      <a:pt x="2736" y="414"/>
                    </a:lnTo>
                    <a:lnTo>
                      <a:pt x="2736" y="414"/>
                    </a:lnTo>
                    <a:lnTo>
                      <a:pt x="2736" y="414"/>
                    </a:lnTo>
                    <a:lnTo>
                      <a:pt x="2736" y="414"/>
                    </a:lnTo>
                    <a:lnTo>
                      <a:pt x="2736" y="414"/>
                    </a:lnTo>
                    <a:lnTo>
                      <a:pt x="2736" y="414"/>
                    </a:lnTo>
                    <a:lnTo>
                      <a:pt x="2736" y="414"/>
                    </a:lnTo>
                    <a:lnTo>
                      <a:pt x="2736" y="414"/>
                    </a:lnTo>
                    <a:lnTo>
                      <a:pt x="2736" y="414"/>
                    </a:lnTo>
                    <a:lnTo>
                      <a:pt x="2736" y="414"/>
                    </a:lnTo>
                    <a:lnTo>
                      <a:pt x="2736" y="414"/>
                    </a:lnTo>
                    <a:lnTo>
                      <a:pt x="2736" y="414"/>
                    </a:lnTo>
                    <a:lnTo>
                      <a:pt x="2736" y="414"/>
                    </a:lnTo>
                    <a:lnTo>
                      <a:pt x="2736" y="414"/>
                    </a:lnTo>
                    <a:lnTo>
                      <a:pt x="2736" y="414"/>
                    </a:lnTo>
                    <a:lnTo>
                      <a:pt x="2736" y="414"/>
                    </a:lnTo>
                    <a:lnTo>
                      <a:pt x="2736" y="414"/>
                    </a:lnTo>
                    <a:lnTo>
                      <a:pt x="2736" y="414"/>
                    </a:lnTo>
                    <a:lnTo>
                      <a:pt x="2736" y="414"/>
                    </a:lnTo>
                    <a:lnTo>
                      <a:pt x="2736" y="420"/>
                    </a:lnTo>
                    <a:lnTo>
                      <a:pt x="2736" y="420"/>
                    </a:lnTo>
                    <a:lnTo>
                      <a:pt x="2736" y="420"/>
                    </a:lnTo>
                    <a:lnTo>
                      <a:pt x="2736" y="420"/>
                    </a:lnTo>
                    <a:lnTo>
                      <a:pt x="2742" y="420"/>
                    </a:lnTo>
                    <a:lnTo>
                      <a:pt x="2742" y="420"/>
                    </a:lnTo>
                    <a:lnTo>
                      <a:pt x="2742" y="420"/>
                    </a:lnTo>
                    <a:lnTo>
                      <a:pt x="2742" y="420"/>
                    </a:lnTo>
                    <a:lnTo>
                      <a:pt x="2742" y="420"/>
                    </a:lnTo>
                    <a:lnTo>
                      <a:pt x="2742" y="420"/>
                    </a:lnTo>
                    <a:lnTo>
                      <a:pt x="2742" y="420"/>
                    </a:lnTo>
                    <a:lnTo>
                      <a:pt x="2742" y="420"/>
                    </a:lnTo>
                    <a:lnTo>
                      <a:pt x="2742" y="420"/>
                    </a:lnTo>
                    <a:lnTo>
                      <a:pt x="2742" y="420"/>
                    </a:lnTo>
                    <a:lnTo>
                      <a:pt x="2742" y="420"/>
                    </a:lnTo>
                    <a:lnTo>
                      <a:pt x="2742" y="420"/>
                    </a:lnTo>
                    <a:lnTo>
                      <a:pt x="2742" y="420"/>
                    </a:lnTo>
                    <a:lnTo>
                      <a:pt x="2742" y="420"/>
                    </a:lnTo>
                    <a:lnTo>
                      <a:pt x="2742" y="420"/>
                    </a:lnTo>
                    <a:lnTo>
                      <a:pt x="2742" y="420"/>
                    </a:lnTo>
                    <a:lnTo>
                      <a:pt x="2742" y="420"/>
                    </a:lnTo>
                    <a:lnTo>
                      <a:pt x="2742" y="420"/>
                    </a:lnTo>
                    <a:lnTo>
                      <a:pt x="2742" y="420"/>
                    </a:lnTo>
                    <a:lnTo>
                      <a:pt x="2742" y="420"/>
                    </a:lnTo>
                    <a:lnTo>
                      <a:pt x="2742" y="420"/>
                    </a:lnTo>
                    <a:lnTo>
                      <a:pt x="2742" y="420"/>
                    </a:lnTo>
                    <a:lnTo>
                      <a:pt x="2742" y="420"/>
                    </a:lnTo>
                    <a:lnTo>
                      <a:pt x="2742" y="420"/>
                    </a:lnTo>
                    <a:lnTo>
                      <a:pt x="2742" y="420"/>
                    </a:lnTo>
                    <a:lnTo>
                      <a:pt x="2742" y="420"/>
                    </a:lnTo>
                    <a:lnTo>
                      <a:pt x="2742" y="420"/>
                    </a:lnTo>
                    <a:lnTo>
                      <a:pt x="2742" y="420"/>
                    </a:lnTo>
                    <a:lnTo>
                      <a:pt x="2742" y="420"/>
                    </a:lnTo>
                    <a:lnTo>
                      <a:pt x="2742" y="420"/>
                    </a:lnTo>
                    <a:lnTo>
                      <a:pt x="2742" y="420"/>
                    </a:lnTo>
                    <a:lnTo>
                      <a:pt x="2742" y="426"/>
                    </a:lnTo>
                    <a:lnTo>
                      <a:pt x="2742" y="426"/>
                    </a:lnTo>
                    <a:lnTo>
                      <a:pt x="2742" y="426"/>
                    </a:lnTo>
                    <a:lnTo>
                      <a:pt x="2742" y="426"/>
                    </a:lnTo>
                    <a:lnTo>
                      <a:pt x="2742" y="426"/>
                    </a:lnTo>
                    <a:lnTo>
                      <a:pt x="2742" y="426"/>
                    </a:lnTo>
                    <a:lnTo>
                      <a:pt x="2742" y="426"/>
                    </a:lnTo>
                    <a:lnTo>
                      <a:pt x="2742" y="426"/>
                    </a:lnTo>
                    <a:lnTo>
                      <a:pt x="2742" y="426"/>
                    </a:lnTo>
                    <a:lnTo>
                      <a:pt x="2742" y="426"/>
                    </a:lnTo>
                    <a:lnTo>
                      <a:pt x="2742" y="426"/>
                    </a:lnTo>
                    <a:lnTo>
                      <a:pt x="2742" y="426"/>
                    </a:lnTo>
                    <a:lnTo>
                      <a:pt x="2742" y="426"/>
                    </a:lnTo>
                    <a:lnTo>
                      <a:pt x="2742" y="426"/>
                    </a:lnTo>
                    <a:lnTo>
                      <a:pt x="2742" y="426"/>
                    </a:lnTo>
                    <a:lnTo>
                      <a:pt x="2742" y="426"/>
                    </a:lnTo>
                    <a:lnTo>
                      <a:pt x="2742" y="426"/>
                    </a:lnTo>
                    <a:lnTo>
                      <a:pt x="2742" y="426"/>
                    </a:lnTo>
                    <a:lnTo>
                      <a:pt x="2742" y="426"/>
                    </a:lnTo>
                    <a:lnTo>
                      <a:pt x="2742" y="432"/>
                    </a:lnTo>
                    <a:lnTo>
                      <a:pt x="2742" y="432"/>
                    </a:lnTo>
                    <a:lnTo>
                      <a:pt x="2742" y="432"/>
                    </a:lnTo>
                    <a:lnTo>
                      <a:pt x="2742" y="432"/>
                    </a:lnTo>
                    <a:lnTo>
                      <a:pt x="2748" y="432"/>
                    </a:lnTo>
                    <a:lnTo>
                      <a:pt x="2748" y="432"/>
                    </a:lnTo>
                    <a:lnTo>
                      <a:pt x="2748" y="432"/>
                    </a:lnTo>
                    <a:lnTo>
                      <a:pt x="2748" y="432"/>
                    </a:lnTo>
                    <a:lnTo>
                      <a:pt x="2748" y="432"/>
                    </a:lnTo>
                    <a:lnTo>
                      <a:pt x="2748" y="432"/>
                    </a:lnTo>
                    <a:lnTo>
                      <a:pt x="2748" y="432"/>
                    </a:lnTo>
                    <a:lnTo>
                      <a:pt x="2748" y="432"/>
                    </a:lnTo>
                    <a:lnTo>
                      <a:pt x="2748" y="432"/>
                    </a:lnTo>
                    <a:lnTo>
                      <a:pt x="2748" y="432"/>
                    </a:lnTo>
                    <a:lnTo>
                      <a:pt x="2748" y="432"/>
                    </a:lnTo>
                    <a:lnTo>
                      <a:pt x="2748" y="432"/>
                    </a:lnTo>
                    <a:lnTo>
                      <a:pt x="2748" y="432"/>
                    </a:lnTo>
                    <a:lnTo>
                      <a:pt x="2748" y="432"/>
                    </a:lnTo>
                    <a:lnTo>
                      <a:pt x="2748" y="432"/>
                    </a:lnTo>
                    <a:lnTo>
                      <a:pt x="2748" y="438"/>
                    </a:lnTo>
                    <a:lnTo>
                      <a:pt x="2748" y="438"/>
                    </a:lnTo>
                    <a:lnTo>
                      <a:pt x="2748" y="438"/>
                    </a:lnTo>
                    <a:lnTo>
                      <a:pt x="2748" y="438"/>
                    </a:lnTo>
                    <a:lnTo>
                      <a:pt x="2748" y="438"/>
                    </a:lnTo>
                    <a:lnTo>
                      <a:pt x="2748" y="438"/>
                    </a:lnTo>
                    <a:lnTo>
                      <a:pt x="2760" y="456"/>
                    </a:lnTo>
                    <a:lnTo>
                      <a:pt x="2760" y="456"/>
                    </a:lnTo>
                    <a:lnTo>
                      <a:pt x="2760" y="456"/>
                    </a:lnTo>
                    <a:lnTo>
                      <a:pt x="2760" y="456"/>
                    </a:lnTo>
                    <a:lnTo>
                      <a:pt x="2760" y="456"/>
                    </a:lnTo>
                    <a:lnTo>
                      <a:pt x="2760" y="456"/>
                    </a:lnTo>
                    <a:lnTo>
                      <a:pt x="2760" y="456"/>
                    </a:lnTo>
                    <a:lnTo>
                      <a:pt x="2760" y="456"/>
                    </a:lnTo>
                    <a:lnTo>
                      <a:pt x="2760" y="456"/>
                    </a:lnTo>
                    <a:lnTo>
                      <a:pt x="2760" y="456"/>
                    </a:lnTo>
                    <a:lnTo>
                      <a:pt x="2760" y="456"/>
                    </a:lnTo>
                    <a:lnTo>
                      <a:pt x="2760" y="456"/>
                    </a:lnTo>
                    <a:lnTo>
                      <a:pt x="2760" y="456"/>
                    </a:lnTo>
                    <a:lnTo>
                      <a:pt x="2760" y="456"/>
                    </a:lnTo>
                    <a:lnTo>
                      <a:pt x="2760" y="456"/>
                    </a:lnTo>
                    <a:lnTo>
                      <a:pt x="2760" y="456"/>
                    </a:lnTo>
                    <a:lnTo>
                      <a:pt x="2760" y="456"/>
                    </a:lnTo>
                    <a:lnTo>
                      <a:pt x="2760" y="456"/>
                    </a:lnTo>
                    <a:lnTo>
                      <a:pt x="2760" y="456"/>
                    </a:lnTo>
                    <a:lnTo>
                      <a:pt x="2760" y="456"/>
                    </a:lnTo>
                    <a:lnTo>
                      <a:pt x="2760" y="456"/>
                    </a:lnTo>
                    <a:lnTo>
                      <a:pt x="2760" y="456"/>
                    </a:lnTo>
                    <a:lnTo>
                      <a:pt x="2760" y="456"/>
                    </a:lnTo>
                    <a:lnTo>
                      <a:pt x="2760" y="456"/>
                    </a:lnTo>
                    <a:lnTo>
                      <a:pt x="2760" y="456"/>
                    </a:lnTo>
                    <a:lnTo>
                      <a:pt x="2760" y="456"/>
                    </a:lnTo>
                    <a:lnTo>
                      <a:pt x="2772" y="444"/>
                    </a:lnTo>
                    <a:lnTo>
                      <a:pt x="2772" y="444"/>
                    </a:lnTo>
                    <a:lnTo>
                      <a:pt x="2772" y="444"/>
                    </a:lnTo>
                    <a:lnTo>
                      <a:pt x="2772" y="444"/>
                    </a:lnTo>
                    <a:lnTo>
                      <a:pt x="2772" y="444"/>
                    </a:lnTo>
                    <a:lnTo>
                      <a:pt x="2772" y="444"/>
                    </a:lnTo>
                    <a:lnTo>
                      <a:pt x="2772" y="444"/>
                    </a:lnTo>
                    <a:lnTo>
                      <a:pt x="2772" y="444"/>
                    </a:lnTo>
                    <a:lnTo>
                      <a:pt x="2772" y="444"/>
                    </a:lnTo>
                    <a:lnTo>
                      <a:pt x="2772" y="444"/>
                    </a:lnTo>
                    <a:lnTo>
                      <a:pt x="2772" y="444"/>
                    </a:lnTo>
                    <a:lnTo>
                      <a:pt x="2772" y="444"/>
                    </a:lnTo>
                    <a:lnTo>
                      <a:pt x="2772" y="444"/>
                    </a:lnTo>
                    <a:lnTo>
                      <a:pt x="2772" y="444"/>
                    </a:lnTo>
                    <a:lnTo>
                      <a:pt x="2772" y="444"/>
                    </a:lnTo>
                    <a:lnTo>
                      <a:pt x="2772" y="444"/>
                    </a:lnTo>
                    <a:lnTo>
                      <a:pt x="2772" y="444"/>
                    </a:lnTo>
                    <a:lnTo>
                      <a:pt x="2772" y="438"/>
                    </a:lnTo>
                    <a:lnTo>
                      <a:pt x="2772" y="438"/>
                    </a:lnTo>
                    <a:lnTo>
                      <a:pt x="2772" y="438"/>
                    </a:lnTo>
                    <a:lnTo>
                      <a:pt x="2772" y="438"/>
                    </a:lnTo>
                    <a:lnTo>
                      <a:pt x="2772" y="438"/>
                    </a:lnTo>
                    <a:lnTo>
                      <a:pt x="2772" y="438"/>
                    </a:lnTo>
                    <a:lnTo>
                      <a:pt x="2772" y="438"/>
                    </a:lnTo>
                    <a:lnTo>
                      <a:pt x="2772" y="438"/>
                    </a:lnTo>
                    <a:lnTo>
                      <a:pt x="2772" y="438"/>
                    </a:lnTo>
                    <a:lnTo>
                      <a:pt x="2772" y="438"/>
                    </a:lnTo>
                    <a:lnTo>
                      <a:pt x="2772" y="438"/>
                    </a:lnTo>
                    <a:lnTo>
                      <a:pt x="2772" y="438"/>
                    </a:lnTo>
                    <a:lnTo>
                      <a:pt x="2772" y="438"/>
                    </a:lnTo>
                    <a:lnTo>
                      <a:pt x="2772" y="438"/>
                    </a:lnTo>
                    <a:lnTo>
                      <a:pt x="2772" y="438"/>
                    </a:lnTo>
                    <a:lnTo>
                      <a:pt x="2772" y="438"/>
                    </a:lnTo>
                    <a:lnTo>
                      <a:pt x="2772" y="438"/>
                    </a:lnTo>
                    <a:lnTo>
                      <a:pt x="2772" y="438"/>
                    </a:lnTo>
                    <a:lnTo>
                      <a:pt x="2772" y="438"/>
                    </a:lnTo>
                    <a:lnTo>
                      <a:pt x="2772" y="438"/>
                    </a:lnTo>
                    <a:lnTo>
                      <a:pt x="2772" y="432"/>
                    </a:lnTo>
                    <a:lnTo>
                      <a:pt x="2772" y="432"/>
                    </a:lnTo>
                    <a:lnTo>
                      <a:pt x="2778" y="432"/>
                    </a:lnTo>
                    <a:lnTo>
                      <a:pt x="2778" y="432"/>
                    </a:lnTo>
                    <a:lnTo>
                      <a:pt x="2778" y="432"/>
                    </a:lnTo>
                    <a:lnTo>
                      <a:pt x="2778" y="432"/>
                    </a:lnTo>
                    <a:lnTo>
                      <a:pt x="2778" y="432"/>
                    </a:lnTo>
                    <a:lnTo>
                      <a:pt x="2778" y="432"/>
                    </a:lnTo>
                    <a:lnTo>
                      <a:pt x="2778" y="432"/>
                    </a:lnTo>
                    <a:lnTo>
                      <a:pt x="2778" y="432"/>
                    </a:lnTo>
                    <a:lnTo>
                      <a:pt x="2778" y="432"/>
                    </a:lnTo>
                    <a:lnTo>
                      <a:pt x="2778" y="432"/>
                    </a:lnTo>
                    <a:lnTo>
                      <a:pt x="2778" y="432"/>
                    </a:lnTo>
                    <a:lnTo>
                      <a:pt x="2778" y="432"/>
                    </a:lnTo>
                    <a:lnTo>
                      <a:pt x="2778" y="432"/>
                    </a:lnTo>
                    <a:lnTo>
                      <a:pt x="2778" y="432"/>
                    </a:lnTo>
                    <a:lnTo>
                      <a:pt x="2778" y="432"/>
                    </a:lnTo>
                    <a:lnTo>
                      <a:pt x="2778" y="432"/>
                    </a:lnTo>
                    <a:lnTo>
                      <a:pt x="2778" y="432"/>
                    </a:lnTo>
                    <a:lnTo>
                      <a:pt x="2778" y="432"/>
                    </a:lnTo>
                    <a:lnTo>
                      <a:pt x="2778" y="426"/>
                    </a:lnTo>
                    <a:lnTo>
                      <a:pt x="2778" y="426"/>
                    </a:lnTo>
                    <a:lnTo>
                      <a:pt x="2778" y="426"/>
                    </a:lnTo>
                    <a:lnTo>
                      <a:pt x="2778" y="426"/>
                    </a:lnTo>
                    <a:lnTo>
                      <a:pt x="2778" y="426"/>
                    </a:lnTo>
                    <a:lnTo>
                      <a:pt x="2778" y="426"/>
                    </a:lnTo>
                    <a:lnTo>
                      <a:pt x="2778" y="426"/>
                    </a:lnTo>
                    <a:lnTo>
                      <a:pt x="2778" y="426"/>
                    </a:lnTo>
                    <a:lnTo>
                      <a:pt x="2778" y="426"/>
                    </a:lnTo>
                    <a:lnTo>
                      <a:pt x="2778" y="426"/>
                    </a:lnTo>
                    <a:lnTo>
                      <a:pt x="2778" y="426"/>
                    </a:lnTo>
                    <a:lnTo>
                      <a:pt x="2778" y="426"/>
                    </a:lnTo>
                    <a:lnTo>
                      <a:pt x="2778" y="426"/>
                    </a:lnTo>
                    <a:lnTo>
                      <a:pt x="2778" y="426"/>
                    </a:lnTo>
                    <a:lnTo>
                      <a:pt x="2778" y="426"/>
                    </a:lnTo>
                    <a:lnTo>
                      <a:pt x="2778" y="426"/>
                    </a:lnTo>
                    <a:lnTo>
                      <a:pt x="2778" y="426"/>
                    </a:lnTo>
                    <a:lnTo>
                      <a:pt x="2778" y="426"/>
                    </a:lnTo>
                    <a:lnTo>
                      <a:pt x="2778" y="426"/>
                    </a:lnTo>
                    <a:lnTo>
                      <a:pt x="2778" y="426"/>
                    </a:lnTo>
                    <a:lnTo>
                      <a:pt x="2778" y="426"/>
                    </a:lnTo>
                    <a:lnTo>
                      <a:pt x="2778" y="420"/>
                    </a:lnTo>
                    <a:lnTo>
                      <a:pt x="2778" y="420"/>
                    </a:lnTo>
                    <a:lnTo>
                      <a:pt x="2778" y="420"/>
                    </a:lnTo>
                    <a:lnTo>
                      <a:pt x="2778" y="420"/>
                    </a:lnTo>
                    <a:lnTo>
                      <a:pt x="2778" y="420"/>
                    </a:lnTo>
                    <a:lnTo>
                      <a:pt x="2778" y="420"/>
                    </a:lnTo>
                    <a:lnTo>
                      <a:pt x="2778" y="420"/>
                    </a:lnTo>
                    <a:lnTo>
                      <a:pt x="2778" y="420"/>
                    </a:lnTo>
                    <a:lnTo>
                      <a:pt x="2778" y="420"/>
                    </a:lnTo>
                    <a:lnTo>
                      <a:pt x="2778" y="420"/>
                    </a:lnTo>
                    <a:lnTo>
                      <a:pt x="2778" y="420"/>
                    </a:lnTo>
                    <a:lnTo>
                      <a:pt x="2778" y="420"/>
                    </a:lnTo>
                    <a:lnTo>
                      <a:pt x="2778" y="420"/>
                    </a:lnTo>
                    <a:lnTo>
                      <a:pt x="2778" y="420"/>
                    </a:lnTo>
                    <a:lnTo>
                      <a:pt x="2778" y="420"/>
                    </a:lnTo>
                    <a:lnTo>
                      <a:pt x="2778" y="420"/>
                    </a:lnTo>
                    <a:lnTo>
                      <a:pt x="2784" y="420"/>
                    </a:lnTo>
                    <a:lnTo>
                      <a:pt x="2784" y="420"/>
                    </a:lnTo>
                    <a:lnTo>
                      <a:pt x="2784" y="420"/>
                    </a:lnTo>
                    <a:lnTo>
                      <a:pt x="2784" y="420"/>
                    </a:lnTo>
                    <a:lnTo>
                      <a:pt x="2784" y="420"/>
                    </a:lnTo>
                    <a:lnTo>
                      <a:pt x="2784" y="420"/>
                    </a:lnTo>
                    <a:lnTo>
                      <a:pt x="2784" y="420"/>
                    </a:lnTo>
                    <a:lnTo>
                      <a:pt x="2784" y="420"/>
                    </a:lnTo>
                    <a:lnTo>
                      <a:pt x="2784" y="420"/>
                    </a:lnTo>
                    <a:lnTo>
                      <a:pt x="2784" y="420"/>
                    </a:lnTo>
                    <a:lnTo>
                      <a:pt x="2784" y="420"/>
                    </a:lnTo>
                    <a:lnTo>
                      <a:pt x="2784" y="420"/>
                    </a:lnTo>
                    <a:lnTo>
                      <a:pt x="2784" y="420"/>
                    </a:lnTo>
                    <a:lnTo>
                      <a:pt x="2784" y="420"/>
                    </a:lnTo>
                    <a:lnTo>
                      <a:pt x="2784" y="420"/>
                    </a:lnTo>
                    <a:lnTo>
                      <a:pt x="2784" y="420"/>
                    </a:lnTo>
                    <a:lnTo>
                      <a:pt x="2784" y="420"/>
                    </a:lnTo>
                    <a:lnTo>
                      <a:pt x="2784" y="420"/>
                    </a:lnTo>
                    <a:lnTo>
                      <a:pt x="2784" y="420"/>
                    </a:lnTo>
                    <a:lnTo>
                      <a:pt x="2784" y="420"/>
                    </a:lnTo>
                    <a:lnTo>
                      <a:pt x="2784" y="420"/>
                    </a:lnTo>
                    <a:lnTo>
                      <a:pt x="2784" y="420"/>
                    </a:lnTo>
                    <a:lnTo>
                      <a:pt x="2784" y="420"/>
                    </a:lnTo>
                    <a:lnTo>
                      <a:pt x="2784" y="420"/>
                    </a:lnTo>
                    <a:lnTo>
                      <a:pt x="2784" y="420"/>
                    </a:lnTo>
                    <a:lnTo>
                      <a:pt x="2784" y="420"/>
                    </a:lnTo>
                    <a:lnTo>
                      <a:pt x="2784" y="420"/>
                    </a:lnTo>
                    <a:lnTo>
                      <a:pt x="2784" y="420"/>
                    </a:lnTo>
                    <a:lnTo>
                      <a:pt x="2784" y="420"/>
                    </a:lnTo>
                    <a:lnTo>
                      <a:pt x="2784" y="420"/>
                    </a:lnTo>
                    <a:lnTo>
                      <a:pt x="2784" y="420"/>
                    </a:lnTo>
                    <a:lnTo>
                      <a:pt x="2784" y="420"/>
                    </a:lnTo>
                    <a:lnTo>
                      <a:pt x="2784" y="420"/>
                    </a:lnTo>
                    <a:lnTo>
                      <a:pt x="2784" y="420"/>
                    </a:lnTo>
                    <a:lnTo>
                      <a:pt x="2784" y="420"/>
                    </a:lnTo>
                    <a:lnTo>
                      <a:pt x="2784" y="420"/>
                    </a:lnTo>
                    <a:lnTo>
                      <a:pt x="2784" y="420"/>
                    </a:lnTo>
                    <a:lnTo>
                      <a:pt x="2784" y="420"/>
                    </a:lnTo>
                    <a:lnTo>
                      <a:pt x="2784" y="420"/>
                    </a:lnTo>
                    <a:lnTo>
                      <a:pt x="2784" y="420"/>
                    </a:lnTo>
                    <a:lnTo>
                      <a:pt x="2784" y="420"/>
                    </a:lnTo>
                    <a:lnTo>
                      <a:pt x="2784" y="420"/>
                    </a:lnTo>
                    <a:lnTo>
                      <a:pt x="2784" y="420"/>
                    </a:lnTo>
                    <a:lnTo>
                      <a:pt x="2784" y="420"/>
                    </a:lnTo>
                    <a:lnTo>
                      <a:pt x="2784" y="420"/>
                    </a:lnTo>
                    <a:lnTo>
                      <a:pt x="2784" y="420"/>
                    </a:lnTo>
                    <a:lnTo>
                      <a:pt x="2784" y="420"/>
                    </a:lnTo>
                    <a:lnTo>
                      <a:pt x="2784" y="420"/>
                    </a:lnTo>
                    <a:lnTo>
                      <a:pt x="2784" y="420"/>
                    </a:lnTo>
                    <a:lnTo>
                      <a:pt x="2784" y="420"/>
                    </a:lnTo>
                    <a:lnTo>
                      <a:pt x="2784" y="420"/>
                    </a:lnTo>
                    <a:lnTo>
                      <a:pt x="2784" y="420"/>
                    </a:lnTo>
                    <a:lnTo>
                      <a:pt x="2784" y="420"/>
                    </a:lnTo>
                    <a:lnTo>
                      <a:pt x="2790" y="420"/>
                    </a:lnTo>
                    <a:lnTo>
                      <a:pt x="2790" y="420"/>
                    </a:lnTo>
                    <a:lnTo>
                      <a:pt x="2790" y="420"/>
                    </a:lnTo>
                    <a:lnTo>
                      <a:pt x="2790" y="426"/>
                    </a:lnTo>
                    <a:lnTo>
                      <a:pt x="2790" y="426"/>
                    </a:lnTo>
                    <a:lnTo>
                      <a:pt x="2790" y="426"/>
                    </a:lnTo>
                    <a:lnTo>
                      <a:pt x="2790" y="426"/>
                    </a:lnTo>
                    <a:lnTo>
                      <a:pt x="2790" y="426"/>
                    </a:lnTo>
                    <a:lnTo>
                      <a:pt x="2790" y="426"/>
                    </a:lnTo>
                    <a:lnTo>
                      <a:pt x="2790" y="426"/>
                    </a:lnTo>
                    <a:lnTo>
                      <a:pt x="2790" y="426"/>
                    </a:lnTo>
                    <a:lnTo>
                      <a:pt x="2790" y="426"/>
                    </a:lnTo>
                    <a:lnTo>
                      <a:pt x="2790" y="426"/>
                    </a:lnTo>
                    <a:lnTo>
                      <a:pt x="2790" y="426"/>
                    </a:lnTo>
                    <a:lnTo>
                      <a:pt x="2790" y="426"/>
                    </a:lnTo>
                    <a:lnTo>
                      <a:pt x="2790" y="426"/>
                    </a:lnTo>
                    <a:lnTo>
                      <a:pt x="2790" y="426"/>
                    </a:lnTo>
                    <a:lnTo>
                      <a:pt x="2790" y="426"/>
                    </a:lnTo>
                    <a:lnTo>
                      <a:pt x="2790" y="426"/>
                    </a:lnTo>
                    <a:lnTo>
                      <a:pt x="2790" y="426"/>
                    </a:lnTo>
                    <a:lnTo>
                      <a:pt x="2790" y="426"/>
                    </a:lnTo>
                    <a:lnTo>
                      <a:pt x="2790" y="426"/>
                    </a:lnTo>
                    <a:lnTo>
                      <a:pt x="2790" y="426"/>
                    </a:lnTo>
                    <a:lnTo>
                      <a:pt x="2790" y="426"/>
                    </a:lnTo>
                    <a:lnTo>
                      <a:pt x="2790" y="432"/>
                    </a:lnTo>
                    <a:lnTo>
                      <a:pt x="2790" y="432"/>
                    </a:lnTo>
                    <a:lnTo>
                      <a:pt x="2790" y="432"/>
                    </a:lnTo>
                    <a:lnTo>
                      <a:pt x="2790" y="432"/>
                    </a:lnTo>
                    <a:lnTo>
                      <a:pt x="2790" y="432"/>
                    </a:lnTo>
                    <a:lnTo>
                      <a:pt x="2790" y="432"/>
                    </a:lnTo>
                    <a:lnTo>
                      <a:pt x="2790" y="432"/>
                    </a:lnTo>
                    <a:lnTo>
                      <a:pt x="2790" y="432"/>
                    </a:lnTo>
                    <a:lnTo>
                      <a:pt x="2790" y="432"/>
                    </a:lnTo>
                    <a:lnTo>
                      <a:pt x="2790" y="432"/>
                    </a:lnTo>
                    <a:lnTo>
                      <a:pt x="2790" y="432"/>
                    </a:lnTo>
                    <a:lnTo>
                      <a:pt x="2790" y="432"/>
                    </a:lnTo>
                    <a:lnTo>
                      <a:pt x="2790" y="432"/>
                    </a:lnTo>
                    <a:lnTo>
                      <a:pt x="2790" y="432"/>
                    </a:lnTo>
                    <a:lnTo>
                      <a:pt x="2790" y="432"/>
                    </a:lnTo>
                    <a:lnTo>
                      <a:pt x="2790" y="432"/>
                    </a:lnTo>
                    <a:lnTo>
                      <a:pt x="2790" y="432"/>
                    </a:lnTo>
                    <a:lnTo>
                      <a:pt x="2790" y="432"/>
                    </a:lnTo>
                    <a:lnTo>
                      <a:pt x="2790" y="432"/>
                    </a:lnTo>
                    <a:lnTo>
                      <a:pt x="2790" y="438"/>
                    </a:lnTo>
                    <a:lnTo>
                      <a:pt x="2790" y="438"/>
                    </a:lnTo>
                    <a:lnTo>
                      <a:pt x="2790" y="438"/>
                    </a:lnTo>
                    <a:lnTo>
                      <a:pt x="2790" y="438"/>
                    </a:lnTo>
                    <a:lnTo>
                      <a:pt x="2790" y="438"/>
                    </a:lnTo>
                    <a:lnTo>
                      <a:pt x="2790" y="438"/>
                    </a:lnTo>
                    <a:lnTo>
                      <a:pt x="2790" y="438"/>
                    </a:lnTo>
                    <a:lnTo>
                      <a:pt x="2790" y="438"/>
                    </a:lnTo>
                    <a:lnTo>
                      <a:pt x="2790" y="438"/>
                    </a:lnTo>
                    <a:lnTo>
                      <a:pt x="2790" y="438"/>
                    </a:lnTo>
                    <a:lnTo>
                      <a:pt x="2790" y="438"/>
                    </a:lnTo>
                    <a:lnTo>
                      <a:pt x="2796" y="438"/>
                    </a:lnTo>
                    <a:lnTo>
                      <a:pt x="2796" y="438"/>
                    </a:lnTo>
                    <a:lnTo>
                      <a:pt x="2802" y="456"/>
                    </a:lnTo>
                    <a:lnTo>
                      <a:pt x="2802" y="456"/>
                    </a:lnTo>
                    <a:lnTo>
                      <a:pt x="2802" y="456"/>
                    </a:lnTo>
                    <a:lnTo>
                      <a:pt x="2802" y="456"/>
                    </a:lnTo>
                    <a:lnTo>
                      <a:pt x="2802" y="456"/>
                    </a:lnTo>
                    <a:lnTo>
                      <a:pt x="2802" y="456"/>
                    </a:lnTo>
                    <a:lnTo>
                      <a:pt x="2802" y="456"/>
                    </a:lnTo>
                    <a:lnTo>
                      <a:pt x="2802" y="456"/>
                    </a:lnTo>
                    <a:lnTo>
                      <a:pt x="2802" y="456"/>
                    </a:lnTo>
                    <a:lnTo>
                      <a:pt x="2802" y="456"/>
                    </a:lnTo>
                    <a:lnTo>
                      <a:pt x="2802" y="456"/>
                    </a:lnTo>
                    <a:lnTo>
                      <a:pt x="2802" y="456"/>
                    </a:lnTo>
                    <a:lnTo>
                      <a:pt x="2802" y="456"/>
                    </a:lnTo>
                    <a:lnTo>
                      <a:pt x="2802" y="456"/>
                    </a:lnTo>
                    <a:lnTo>
                      <a:pt x="2808" y="456"/>
                    </a:lnTo>
                    <a:lnTo>
                      <a:pt x="2808" y="456"/>
                    </a:lnTo>
                    <a:lnTo>
                      <a:pt x="2808" y="456"/>
                    </a:lnTo>
                    <a:lnTo>
                      <a:pt x="2808" y="456"/>
                    </a:lnTo>
                    <a:lnTo>
                      <a:pt x="2808" y="456"/>
                    </a:lnTo>
                    <a:lnTo>
                      <a:pt x="2808" y="456"/>
                    </a:lnTo>
                    <a:lnTo>
                      <a:pt x="2808" y="456"/>
                    </a:lnTo>
                    <a:lnTo>
                      <a:pt x="2808" y="456"/>
                    </a:lnTo>
                    <a:lnTo>
                      <a:pt x="2808" y="456"/>
                    </a:lnTo>
                    <a:lnTo>
                      <a:pt x="2808" y="456"/>
                    </a:lnTo>
                    <a:lnTo>
                      <a:pt x="2808" y="456"/>
                    </a:lnTo>
                    <a:lnTo>
                      <a:pt x="2808" y="456"/>
                    </a:lnTo>
                    <a:lnTo>
                      <a:pt x="2814" y="450"/>
                    </a:lnTo>
                    <a:lnTo>
                      <a:pt x="2814" y="450"/>
                    </a:lnTo>
                    <a:lnTo>
                      <a:pt x="2814" y="450"/>
                    </a:lnTo>
                    <a:lnTo>
                      <a:pt x="2820" y="450"/>
                    </a:lnTo>
                    <a:lnTo>
                      <a:pt x="2820" y="450"/>
                    </a:lnTo>
                    <a:lnTo>
                      <a:pt x="2820" y="450"/>
                    </a:lnTo>
                    <a:lnTo>
                      <a:pt x="2820" y="444"/>
                    </a:lnTo>
                    <a:lnTo>
                      <a:pt x="2820" y="444"/>
                    </a:lnTo>
                    <a:lnTo>
                      <a:pt x="2820" y="444"/>
                    </a:lnTo>
                    <a:lnTo>
                      <a:pt x="2820" y="444"/>
                    </a:lnTo>
                    <a:lnTo>
                      <a:pt x="2820" y="444"/>
                    </a:lnTo>
                    <a:lnTo>
                      <a:pt x="2820" y="444"/>
                    </a:lnTo>
                    <a:lnTo>
                      <a:pt x="2820" y="444"/>
                    </a:lnTo>
                    <a:lnTo>
                      <a:pt x="2820" y="444"/>
                    </a:lnTo>
                    <a:lnTo>
                      <a:pt x="2820" y="444"/>
                    </a:lnTo>
                    <a:lnTo>
                      <a:pt x="2820" y="444"/>
                    </a:lnTo>
                    <a:lnTo>
                      <a:pt x="2820" y="444"/>
                    </a:lnTo>
                    <a:lnTo>
                      <a:pt x="2820" y="444"/>
                    </a:lnTo>
                    <a:lnTo>
                      <a:pt x="2820" y="444"/>
                    </a:lnTo>
                    <a:lnTo>
                      <a:pt x="2820" y="444"/>
                    </a:lnTo>
                    <a:lnTo>
                      <a:pt x="2820" y="444"/>
                    </a:lnTo>
                    <a:lnTo>
                      <a:pt x="2820" y="444"/>
                    </a:lnTo>
                    <a:lnTo>
                      <a:pt x="2820" y="444"/>
                    </a:lnTo>
                    <a:lnTo>
                      <a:pt x="2820" y="444"/>
                    </a:lnTo>
                    <a:lnTo>
                      <a:pt x="2820" y="444"/>
                    </a:lnTo>
                    <a:lnTo>
                      <a:pt x="2820" y="444"/>
                    </a:lnTo>
                    <a:lnTo>
                      <a:pt x="2820" y="444"/>
                    </a:lnTo>
                    <a:lnTo>
                      <a:pt x="2820" y="444"/>
                    </a:lnTo>
                    <a:lnTo>
                      <a:pt x="2820" y="444"/>
                    </a:lnTo>
                    <a:lnTo>
                      <a:pt x="2820" y="438"/>
                    </a:lnTo>
                    <a:lnTo>
                      <a:pt x="2820" y="438"/>
                    </a:lnTo>
                    <a:lnTo>
                      <a:pt x="2820" y="438"/>
                    </a:lnTo>
                    <a:lnTo>
                      <a:pt x="2820" y="438"/>
                    </a:lnTo>
                    <a:lnTo>
                      <a:pt x="2820" y="438"/>
                    </a:lnTo>
                    <a:lnTo>
                      <a:pt x="2820" y="438"/>
                    </a:lnTo>
                    <a:lnTo>
                      <a:pt x="2820" y="438"/>
                    </a:lnTo>
                    <a:lnTo>
                      <a:pt x="2820" y="438"/>
                    </a:lnTo>
                    <a:lnTo>
                      <a:pt x="2820" y="438"/>
                    </a:lnTo>
                    <a:lnTo>
                      <a:pt x="2820" y="438"/>
                    </a:lnTo>
                    <a:lnTo>
                      <a:pt x="2820" y="438"/>
                    </a:lnTo>
                    <a:lnTo>
                      <a:pt x="2820" y="438"/>
                    </a:lnTo>
                    <a:lnTo>
                      <a:pt x="2820" y="438"/>
                    </a:lnTo>
                    <a:lnTo>
                      <a:pt x="2820" y="438"/>
                    </a:lnTo>
                    <a:lnTo>
                      <a:pt x="2820" y="438"/>
                    </a:lnTo>
                    <a:lnTo>
                      <a:pt x="2820" y="438"/>
                    </a:lnTo>
                    <a:lnTo>
                      <a:pt x="2820" y="438"/>
                    </a:lnTo>
                    <a:lnTo>
                      <a:pt x="2820" y="438"/>
                    </a:lnTo>
                    <a:lnTo>
                      <a:pt x="2820" y="438"/>
                    </a:lnTo>
                    <a:lnTo>
                      <a:pt x="2820" y="438"/>
                    </a:lnTo>
                    <a:lnTo>
                      <a:pt x="2820" y="432"/>
                    </a:lnTo>
                    <a:lnTo>
                      <a:pt x="2820" y="432"/>
                    </a:lnTo>
                    <a:lnTo>
                      <a:pt x="2820" y="432"/>
                    </a:lnTo>
                    <a:lnTo>
                      <a:pt x="2820" y="432"/>
                    </a:lnTo>
                    <a:lnTo>
                      <a:pt x="2820" y="432"/>
                    </a:lnTo>
                    <a:lnTo>
                      <a:pt x="2820" y="432"/>
                    </a:lnTo>
                    <a:lnTo>
                      <a:pt x="2820" y="432"/>
                    </a:lnTo>
                    <a:lnTo>
                      <a:pt x="2820" y="432"/>
                    </a:lnTo>
                    <a:lnTo>
                      <a:pt x="2820" y="432"/>
                    </a:lnTo>
                    <a:lnTo>
                      <a:pt x="2820" y="432"/>
                    </a:lnTo>
                    <a:lnTo>
                      <a:pt x="2820" y="432"/>
                    </a:lnTo>
                    <a:lnTo>
                      <a:pt x="2826" y="432"/>
                    </a:lnTo>
                    <a:lnTo>
                      <a:pt x="2826" y="432"/>
                    </a:lnTo>
                    <a:lnTo>
                      <a:pt x="2826" y="432"/>
                    </a:lnTo>
                    <a:lnTo>
                      <a:pt x="2826" y="432"/>
                    </a:lnTo>
                    <a:lnTo>
                      <a:pt x="2826" y="432"/>
                    </a:lnTo>
                    <a:lnTo>
                      <a:pt x="2826" y="432"/>
                    </a:lnTo>
                    <a:lnTo>
                      <a:pt x="2826" y="432"/>
                    </a:lnTo>
                    <a:lnTo>
                      <a:pt x="2826" y="432"/>
                    </a:lnTo>
                    <a:lnTo>
                      <a:pt x="2826" y="432"/>
                    </a:lnTo>
                    <a:lnTo>
                      <a:pt x="2826" y="426"/>
                    </a:lnTo>
                    <a:lnTo>
                      <a:pt x="2826" y="426"/>
                    </a:lnTo>
                    <a:lnTo>
                      <a:pt x="2826" y="426"/>
                    </a:lnTo>
                    <a:lnTo>
                      <a:pt x="2826" y="426"/>
                    </a:lnTo>
                    <a:lnTo>
                      <a:pt x="2826" y="426"/>
                    </a:lnTo>
                    <a:lnTo>
                      <a:pt x="2826" y="426"/>
                    </a:lnTo>
                    <a:lnTo>
                      <a:pt x="2826" y="426"/>
                    </a:lnTo>
                    <a:lnTo>
                      <a:pt x="2826" y="426"/>
                    </a:lnTo>
                    <a:lnTo>
                      <a:pt x="2826" y="426"/>
                    </a:lnTo>
                    <a:lnTo>
                      <a:pt x="2826" y="426"/>
                    </a:lnTo>
                    <a:lnTo>
                      <a:pt x="2826" y="426"/>
                    </a:lnTo>
                    <a:lnTo>
                      <a:pt x="2826" y="426"/>
                    </a:lnTo>
                    <a:lnTo>
                      <a:pt x="2826" y="426"/>
                    </a:lnTo>
                    <a:lnTo>
                      <a:pt x="2826" y="426"/>
                    </a:lnTo>
                    <a:lnTo>
                      <a:pt x="2826" y="426"/>
                    </a:lnTo>
                    <a:lnTo>
                      <a:pt x="2826" y="426"/>
                    </a:lnTo>
                    <a:lnTo>
                      <a:pt x="2826" y="426"/>
                    </a:lnTo>
                    <a:lnTo>
                      <a:pt x="2826" y="426"/>
                    </a:lnTo>
                    <a:lnTo>
                      <a:pt x="2826" y="426"/>
                    </a:lnTo>
                    <a:lnTo>
                      <a:pt x="2826" y="426"/>
                    </a:lnTo>
                    <a:lnTo>
                      <a:pt x="2826" y="426"/>
                    </a:lnTo>
                    <a:lnTo>
                      <a:pt x="2826" y="426"/>
                    </a:lnTo>
                    <a:lnTo>
                      <a:pt x="2826" y="426"/>
                    </a:lnTo>
                    <a:lnTo>
                      <a:pt x="2826" y="426"/>
                    </a:lnTo>
                    <a:lnTo>
                      <a:pt x="2826" y="426"/>
                    </a:lnTo>
                    <a:lnTo>
                      <a:pt x="2826" y="426"/>
                    </a:lnTo>
                    <a:lnTo>
                      <a:pt x="2826" y="426"/>
                    </a:lnTo>
                    <a:lnTo>
                      <a:pt x="2826" y="426"/>
                    </a:lnTo>
                    <a:lnTo>
                      <a:pt x="2826" y="426"/>
                    </a:lnTo>
                    <a:lnTo>
                      <a:pt x="2826" y="426"/>
                    </a:lnTo>
                    <a:lnTo>
                      <a:pt x="2826" y="426"/>
                    </a:lnTo>
                    <a:lnTo>
                      <a:pt x="2826" y="426"/>
                    </a:lnTo>
                    <a:lnTo>
                      <a:pt x="2826" y="426"/>
                    </a:lnTo>
                    <a:lnTo>
                      <a:pt x="2826" y="426"/>
                    </a:lnTo>
                    <a:lnTo>
                      <a:pt x="2826" y="426"/>
                    </a:lnTo>
                    <a:lnTo>
                      <a:pt x="2826" y="426"/>
                    </a:lnTo>
                    <a:lnTo>
                      <a:pt x="2826" y="426"/>
                    </a:lnTo>
                    <a:lnTo>
                      <a:pt x="2826" y="426"/>
                    </a:lnTo>
                    <a:lnTo>
                      <a:pt x="2826" y="426"/>
                    </a:lnTo>
                    <a:lnTo>
                      <a:pt x="2826" y="426"/>
                    </a:lnTo>
                    <a:lnTo>
                      <a:pt x="2826" y="426"/>
                    </a:lnTo>
                    <a:lnTo>
                      <a:pt x="2826" y="426"/>
                    </a:lnTo>
                    <a:lnTo>
                      <a:pt x="2826" y="426"/>
                    </a:lnTo>
                    <a:lnTo>
                      <a:pt x="2832" y="426"/>
                    </a:lnTo>
                    <a:lnTo>
                      <a:pt x="2832" y="426"/>
                    </a:lnTo>
                    <a:lnTo>
                      <a:pt x="2832" y="426"/>
                    </a:lnTo>
                    <a:lnTo>
                      <a:pt x="2832" y="426"/>
                    </a:lnTo>
                    <a:lnTo>
                      <a:pt x="2832" y="426"/>
                    </a:lnTo>
                    <a:lnTo>
                      <a:pt x="2832" y="426"/>
                    </a:lnTo>
                    <a:lnTo>
                      <a:pt x="2832" y="426"/>
                    </a:lnTo>
                    <a:lnTo>
                      <a:pt x="2832" y="426"/>
                    </a:lnTo>
                    <a:lnTo>
                      <a:pt x="2832" y="426"/>
                    </a:lnTo>
                    <a:lnTo>
                      <a:pt x="2832" y="426"/>
                    </a:lnTo>
                    <a:lnTo>
                      <a:pt x="2832" y="426"/>
                    </a:lnTo>
                    <a:lnTo>
                      <a:pt x="2832" y="426"/>
                    </a:lnTo>
                    <a:lnTo>
                      <a:pt x="2832" y="426"/>
                    </a:lnTo>
                    <a:lnTo>
                      <a:pt x="2832" y="426"/>
                    </a:lnTo>
                    <a:lnTo>
                      <a:pt x="2832" y="426"/>
                    </a:lnTo>
                    <a:lnTo>
                      <a:pt x="2832" y="426"/>
                    </a:lnTo>
                    <a:lnTo>
                      <a:pt x="2832" y="426"/>
                    </a:lnTo>
                    <a:lnTo>
                      <a:pt x="2832" y="426"/>
                    </a:lnTo>
                    <a:lnTo>
                      <a:pt x="2832" y="426"/>
                    </a:lnTo>
                    <a:lnTo>
                      <a:pt x="2832" y="426"/>
                    </a:lnTo>
                    <a:lnTo>
                      <a:pt x="2832" y="426"/>
                    </a:lnTo>
                    <a:lnTo>
                      <a:pt x="2832" y="426"/>
                    </a:lnTo>
                    <a:lnTo>
                      <a:pt x="2832" y="426"/>
                    </a:lnTo>
                    <a:lnTo>
                      <a:pt x="2832" y="426"/>
                    </a:lnTo>
                    <a:lnTo>
                      <a:pt x="2832" y="426"/>
                    </a:lnTo>
                    <a:lnTo>
                      <a:pt x="2832" y="426"/>
                    </a:lnTo>
                    <a:lnTo>
                      <a:pt x="2832" y="426"/>
                    </a:lnTo>
                    <a:lnTo>
                      <a:pt x="2832" y="426"/>
                    </a:lnTo>
                    <a:lnTo>
                      <a:pt x="2832" y="426"/>
                    </a:lnTo>
                    <a:lnTo>
                      <a:pt x="2832" y="426"/>
                    </a:lnTo>
                    <a:lnTo>
                      <a:pt x="2832" y="426"/>
                    </a:lnTo>
                    <a:lnTo>
                      <a:pt x="2832" y="426"/>
                    </a:lnTo>
                    <a:lnTo>
                      <a:pt x="2832" y="426"/>
                    </a:lnTo>
                    <a:lnTo>
                      <a:pt x="2832" y="426"/>
                    </a:lnTo>
                    <a:lnTo>
                      <a:pt x="2832" y="426"/>
                    </a:lnTo>
                    <a:lnTo>
                      <a:pt x="2832" y="426"/>
                    </a:lnTo>
                    <a:lnTo>
                      <a:pt x="2832" y="426"/>
                    </a:lnTo>
                    <a:lnTo>
                      <a:pt x="2832" y="426"/>
                    </a:lnTo>
                    <a:lnTo>
                      <a:pt x="2832" y="426"/>
                    </a:lnTo>
                    <a:lnTo>
                      <a:pt x="2832" y="426"/>
                    </a:lnTo>
                    <a:lnTo>
                      <a:pt x="2832" y="426"/>
                    </a:lnTo>
                    <a:lnTo>
                      <a:pt x="2832" y="426"/>
                    </a:lnTo>
                    <a:lnTo>
                      <a:pt x="2832" y="426"/>
                    </a:lnTo>
                    <a:lnTo>
                      <a:pt x="2832" y="426"/>
                    </a:lnTo>
                    <a:lnTo>
                      <a:pt x="2832" y="426"/>
                    </a:lnTo>
                    <a:lnTo>
                      <a:pt x="2832" y="432"/>
                    </a:lnTo>
                    <a:lnTo>
                      <a:pt x="2832" y="432"/>
                    </a:lnTo>
                    <a:lnTo>
                      <a:pt x="2832" y="432"/>
                    </a:lnTo>
                    <a:lnTo>
                      <a:pt x="2832" y="432"/>
                    </a:lnTo>
                    <a:lnTo>
                      <a:pt x="2832" y="432"/>
                    </a:lnTo>
                    <a:lnTo>
                      <a:pt x="2832" y="432"/>
                    </a:lnTo>
                    <a:lnTo>
                      <a:pt x="2832" y="432"/>
                    </a:lnTo>
                    <a:lnTo>
                      <a:pt x="2832" y="432"/>
                    </a:lnTo>
                    <a:lnTo>
                      <a:pt x="2838" y="432"/>
                    </a:lnTo>
                    <a:lnTo>
                      <a:pt x="2838" y="432"/>
                    </a:lnTo>
                    <a:lnTo>
                      <a:pt x="2838" y="432"/>
                    </a:lnTo>
                    <a:lnTo>
                      <a:pt x="2838" y="432"/>
                    </a:lnTo>
                    <a:lnTo>
                      <a:pt x="2838" y="432"/>
                    </a:lnTo>
                    <a:lnTo>
                      <a:pt x="2838" y="432"/>
                    </a:lnTo>
                    <a:lnTo>
                      <a:pt x="2838" y="432"/>
                    </a:lnTo>
                    <a:lnTo>
                      <a:pt x="2838" y="432"/>
                    </a:lnTo>
                    <a:lnTo>
                      <a:pt x="2838" y="432"/>
                    </a:lnTo>
                    <a:lnTo>
                      <a:pt x="2838" y="432"/>
                    </a:lnTo>
                    <a:lnTo>
                      <a:pt x="2838" y="432"/>
                    </a:lnTo>
                    <a:lnTo>
                      <a:pt x="2838" y="438"/>
                    </a:lnTo>
                    <a:lnTo>
                      <a:pt x="2838" y="438"/>
                    </a:lnTo>
                    <a:lnTo>
                      <a:pt x="2838" y="438"/>
                    </a:lnTo>
                    <a:lnTo>
                      <a:pt x="2838" y="438"/>
                    </a:lnTo>
                    <a:lnTo>
                      <a:pt x="2838" y="438"/>
                    </a:lnTo>
                    <a:lnTo>
                      <a:pt x="2838" y="438"/>
                    </a:lnTo>
                    <a:lnTo>
                      <a:pt x="2838" y="438"/>
                    </a:lnTo>
                    <a:lnTo>
                      <a:pt x="2838" y="438"/>
                    </a:lnTo>
                    <a:lnTo>
                      <a:pt x="2838" y="438"/>
                    </a:lnTo>
                    <a:lnTo>
                      <a:pt x="2838" y="438"/>
                    </a:lnTo>
                    <a:lnTo>
                      <a:pt x="2838" y="438"/>
                    </a:lnTo>
                    <a:lnTo>
                      <a:pt x="2838" y="438"/>
                    </a:lnTo>
                    <a:lnTo>
                      <a:pt x="2838" y="438"/>
                    </a:lnTo>
                    <a:lnTo>
                      <a:pt x="2838" y="438"/>
                    </a:lnTo>
                    <a:lnTo>
                      <a:pt x="2838" y="438"/>
                    </a:lnTo>
                    <a:lnTo>
                      <a:pt x="2838" y="438"/>
                    </a:lnTo>
                    <a:lnTo>
                      <a:pt x="2838" y="438"/>
                    </a:lnTo>
                    <a:lnTo>
                      <a:pt x="2838" y="438"/>
                    </a:lnTo>
                    <a:lnTo>
                      <a:pt x="2838" y="438"/>
                    </a:lnTo>
                    <a:lnTo>
                      <a:pt x="2838" y="438"/>
                    </a:lnTo>
                    <a:lnTo>
                      <a:pt x="2838" y="444"/>
                    </a:lnTo>
                    <a:lnTo>
                      <a:pt x="2838" y="444"/>
                    </a:lnTo>
                    <a:lnTo>
                      <a:pt x="2838" y="444"/>
                    </a:lnTo>
                    <a:lnTo>
                      <a:pt x="2838" y="444"/>
                    </a:lnTo>
                    <a:lnTo>
                      <a:pt x="2838" y="444"/>
                    </a:lnTo>
                    <a:lnTo>
                      <a:pt x="2838" y="444"/>
                    </a:lnTo>
                    <a:lnTo>
                      <a:pt x="2838" y="444"/>
                    </a:lnTo>
                    <a:lnTo>
                      <a:pt x="2850" y="462"/>
                    </a:lnTo>
                    <a:lnTo>
                      <a:pt x="2850" y="462"/>
                    </a:lnTo>
                    <a:lnTo>
                      <a:pt x="2850" y="462"/>
                    </a:lnTo>
                    <a:lnTo>
                      <a:pt x="2850" y="462"/>
                    </a:lnTo>
                    <a:lnTo>
                      <a:pt x="2850" y="462"/>
                    </a:lnTo>
                    <a:lnTo>
                      <a:pt x="2850" y="462"/>
                    </a:lnTo>
                    <a:lnTo>
                      <a:pt x="2850" y="462"/>
                    </a:lnTo>
                    <a:lnTo>
                      <a:pt x="2850" y="462"/>
                    </a:lnTo>
                    <a:lnTo>
                      <a:pt x="2850" y="462"/>
                    </a:lnTo>
                    <a:lnTo>
                      <a:pt x="2850" y="462"/>
                    </a:lnTo>
                    <a:lnTo>
                      <a:pt x="2850" y="462"/>
                    </a:lnTo>
                    <a:lnTo>
                      <a:pt x="2850" y="462"/>
                    </a:lnTo>
                    <a:lnTo>
                      <a:pt x="2850" y="462"/>
                    </a:lnTo>
                    <a:lnTo>
                      <a:pt x="2850" y="462"/>
                    </a:lnTo>
                    <a:lnTo>
                      <a:pt x="2850" y="462"/>
                    </a:lnTo>
                    <a:lnTo>
                      <a:pt x="2850" y="462"/>
                    </a:lnTo>
                    <a:lnTo>
                      <a:pt x="2850" y="462"/>
                    </a:lnTo>
                    <a:lnTo>
                      <a:pt x="2850" y="462"/>
                    </a:lnTo>
                    <a:lnTo>
                      <a:pt x="2850" y="462"/>
                    </a:lnTo>
                    <a:lnTo>
                      <a:pt x="2850" y="462"/>
                    </a:lnTo>
                    <a:lnTo>
                      <a:pt x="2850" y="462"/>
                    </a:lnTo>
                    <a:lnTo>
                      <a:pt x="2850" y="462"/>
                    </a:lnTo>
                    <a:lnTo>
                      <a:pt x="2850" y="462"/>
                    </a:lnTo>
                    <a:lnTo>
                      <a:pt x="2850" y="462"/>
                    </a:lnTo>
                    <a:lnTo>
                      <a:pt x="2850" y="462"/>
                    </a:lnTo>
                    <a:lnTo>
                      <a:pt x="2850" y="462"/>
                    </a:lnTo>
                    <a:lnTo>
                      <a:pt x="2862" y="450"/>
                    </a:lnTo>
                    <a:lnTo>
                      <a:pt x="2862" y="450"/>
                    </a:lnTo>
                    <a:lnTo>
                      <a:pt x="2862" y="450"/>
                    </a:lnTo>
                    <a:lnTo>
                      <a:pt x="2862" y="450"/>
                    </a:lnTo>
                    <a:lnTo>
                      <a:pt x="2862" y="450"/>
                    </a:lnTo>
                    <a:lnTo>
                      <a:pt x="2862" y="450"/>
                    </a:lnTo>
                    <a:lnTo>
                      <a:pt x="2862" y="450"/>
                    </a:lnTo>
                    <a:lnTo>
                      <a:pt x="2862" y="450"/>
                    </a:lnTo>
                    <a:lnTo>
                      <a:pt x="2862" y="450"/>
                    </a:lnTo>
                    <a:lnTo>
                      <a:pt x="2862" y="450"/>
                    </a:lnTo>
                    <a:lnTo>
                      <a:pt x="2862" y="450"/>
                    </a:lnTo>
                    <a:lnTo>
                      <a:pt x="2862" y="450"/>
                    </a:lnTo>
                    <a:lnTo>
                      <a:pt x="2862" y="450"/>
                    </a:lnTo>
                    <a:lnTo>
                      <a:pt x="2862" y="450"/>
                    </a:lnTo>
                    <a:lnTo>
                      <a:pt x="2862" y="450"/>
                    </a:lnTo>
                    <a:lnTo>
                      <a:pt x="2862" y="450"/>
                    </a:lnTo>
                    <a:lnTo>
                      <a:pt x="2862" y="450"/>
                    </a:lnTo>
                    <a:lnTo>
                      <a:pt x="2862" y="450"/>
                    </a:lnTo>
                    <a:lnTo>
                      <a:pt x="2862" y="450"/>
                    </a:lnTo>
                    <a:lnTo>
                      <a:pt x="2862" y="450"/>
                    </a:lnTo>
                    <a:lnTo>
                      <a:pt x="2862" y="450"/>
                    </a:lnTo>
                    <a:lnTo>
                      <a:pt x="2862" y="450"/>
                    </a:lnTo>
                    <a:lnTo>
                      <a:pt x="2862" y="444"/>
                    </a:lnTo>
                    <a:lnTo>
                      <a:pt x="2868" y="444"/>
                    </a:lnTo>
                    <a:lnTo>
                      <a:pt x="2868" y="444"/>
                    </a:lnTo>
                    <a:lnTo>
                      <a:pt x="2868" y="444"/>
                    </a:lnTo>
                    <a:lnTo>
                      <a:pt x="2868" y="444"/>
                    </a:lnTo>
                    <a:lnTo>
                      <a:pt x="2868" y="444"/>
                    </a:lnTo>
                    <a:lnTo>
                      <a:pt x="2868" y="444"/>
                    </a:lnTo>
                    <a:lnTo>
                      <a:pt x="2868" y="444"/>
                    </a:lnTo>
                    <a:lnTo>
                      <a:pt x="2868" y="444"/>
                    </a:lnTo>
                    <a:lnTo>
                      <a:pt x="2868" y="444"/>
                    </a:lnTo>
                    <a:lnTo>
                      <a:pt x="2868" y="444"/>
                    </a:lnTo>
                    <a:lnTo>
                      <a:pt x="2868" y="444"/>
                    </a:lnTo>
                    <a:lnTo>
                      <a:pt x="2868" y="444"/>
                    </a:lnTo>
                    <a:lnTo>
                      <a:pt x="2868" y="444"/>
                    </a:lnTo>
                    <a:lnTo>
                      <a:pt x="2868" y="444"/>
                    </a:lnTo>
                    <a:lnTo>
                      <a:pt x="2868" y="444"/>
                    </a:lnTo>
                    <a:lnTo>
                      <a:pt x="2868" y="444"/>
                    </a:lnTo>
                    <a:lnTo>
                      <a:pt x="2868" y="444"/>
                    </a:lnTo>
                    <a:lnTo>
                      <a:pt x="2868" y="444"/>
                    </a:lnTo>
                    <a:lnTo>
                      <a:pt x="2868" y="444"/>
                    </a:lnTo>
                    <a:lnTo>
                      <a:pt x="2868" y="438"/>
                    </a:lnTo>
                    <a:lnTo>
                      <a:pt x="2868" y="438"/>
                    </a:lnTo>
                    <a:lnTo>
                      <a:pt x="2868" y="438"/>
                    </a:lnTo>
                    <a:lnTo>
                      <a:pt x="2868" y="438"/>
                    </a:lnTo>
                    <a:lnTo>
                      <a:pt x="2868" y="438"/>
                    </a:lnTo>
                    <a:lnTo>
                      <a:pt x="2868" y="438"/>
                    </a:lnTo>
                    <a:lnTo>
                      <a:pt x="2868" y="438"/>
                    </a:lnTo>
                    <a:lnTo>
                      <a:pt x="2868" y="438"/>
                    </a:lnTo>
                    <a:lnTo>
                      <a:pt x="2868" y="438"/>
                    </a:lnTo>
                    <a:lnTo>
                      <a:pt x="2868" y="438"/>
                    </a:lnTo>
                    <a:lnTo>
                      <a:pt x="2868" y="438"/>
                    </a:lnTo>
                    <a:lnTo>
                      <a:pt x="2868" y="438"/>
                    </a:lnTo>
                    <a:lnTo>
                      <a:pt x="2868" y="438"/>
                    </a:lnTo>
                    <a:lnTo>
                      <a:pt x="2868" y="438"/>
                    </a:lnTo>
                    <a:lnTo>
                      <a:pt x="2868" y="438"/>
                    </a:lnTo>
                    <a:lnTo>
                      <a:pt x="2868" y="438"/>
                    </a:lnTo>
                    <a:lnTo>
                      <a:pt x="2868" y="438"/>
                    </a:lnTo>
                    <a:lnTo>
                      <a:pt x="2868" y="438"/>
                    </a:lnTo>
                    <a:lnTo>
                      <a:pt x="2868" y="438"/>
                    </a:lnTo>
                    <a:lnTo>
                      <a:pt x="2868" y="438"/>
                    </a:lnTo>
                    <a:lnTo>
                      <a:pt x="2868" y="432"/>
                    </a:lnTo>
                    <a:lnTo>
                      <a:pt x="2868" y="432"/>
                    </a:lnTo>
                    <a:lnTo>
                      <a:pt x="2868" y="432"/>
                    </a:lnTo>
                    <a:lnTo>
                      <a:pt x="2868" y="432"/>
                    </a:lnTo>
                    <a:lnTo>
                      <a:pt x="2868" y="432"/>
                    </a:lnTo>
                    <a:lnTo>
                      <a:pt x="2868" y="432"/>
                    </a:lnTo>
                    <a:lnTo>
                      <a:pt x="2868" y="432"/>
                    </a:lnTo>
                    <a:lnTo>
                      <a:pt x="2868" y="432"/>
                    </a:lnTo>
                    <a:lnTo>
                      <a:pt x="2868" y="432"/>
                    </a:lnTo>
                    <a:lnTo>
                      <a:pt x="2868" y="432"/>
                    </a:lnTo>
                    <a:lnTo>
                      <a:pt x="2868" y="432"/>
                    </a:lnTo>
                    <a:lnTo>
                      <a:pt x="2868" y="432"/>
                    </a:lnTo>
                    <a:lnTo>
                      <a:pt x="2868" y="432"/>
                    </a:lnTo>
                    <a:lnTo>
                      <a:pt x="2868" y="432"/>
                    </a:lnTo>
                    <a:lnTo>
                      <a:pt x="2868" y="432"/>
                    </a:lnTo>
                    <a:lnTo>
                      <a:pt x="2868" y="432"/>
                    </a:lnTo>
                    <a:lnTo>
                      <a:pt x="2874" y="432"/>
                    </a:lnTo>
                    <a:lnTo>
                      <a:pt x="2874" y="432"/>
                    </a:lnTo>
                    <a:lnTo>
                      <a:pt x="2874" y="432"/>
                    </a:lnTo>
                    <a:lnTo>
                      <a:pt x="2874" y="432"/>
                    </a:lnTo>
                    <a:lnTo>
                      <a:pt x="2874" y="432"/>
                    </a:lnTo>
                    <a:lnTo>
                      <a:pt x="2874" y="432"/>
                    </a:lnTo>
                    <a:lnTo>
                      <a:pt x="2874" y="432"/>
                    </a:lnTo>
                    <a:lnTo>
                      <a:pt x="2874" y="432"/>
                    </a:lnTo>
                    <a:lnTo>
                      <a:pt x="2874" y="432"/>
                    </a:lnTo>
                    <a:lnTo>
                      <a:pt x="2874" y="432"/>
                    </a:lnTo>
                    <a:lnTo>
                      <a:pt x="2874" y="426"/>
                    </a:lnTo>
                    <a:lnTo>
                      <a:pt x="2874" y="426"/>
                    </a:lnTo>
                    <a:lnTo>
                      <a:pt x="2874" y="426"/>
                    </a:lnTo>
                    <a:lnTo>
                      <a:pt x="2874" y="426"/>
                    </a:lnTo>
                    <a:lnTo>
                      <a:pt x="2874" y="426"/>
                    </a:lnTo>
                    <a:lnTo>
                      <a:pt x="2874" y="426"/>
                    </a:lnTo>
                    <a:lnTo>
                      <a:pt x="2874" y="426"/>
                    </a:lnTo>
                    <a:lnTo>
                      <a:pt x="2874" y="426"/>
                    </a:lnTo>
                    <a:lnTo>
                      <a:pt x="2874" y="426"/>
                    </a:lnTo>
                    <a:lnTo>
                      <a:pt x="2874" y="426"/>
                    </a:lnTo>
                    <a:lnTo>
                      <a:pt x="2874" y="426"/>
                    </a:lnTo>
                    <a:lnTo>
                      <a:pt x="2874" y="426"/>
                    </a:lnTo>
                    <a:lnTo>
                      <a:pt x="2874" y="426"/>
                    </a:lnTo>
                    <a:lnTo>
                      <a:pt x="2874" y="426"/>
                    </a:lnTo>
                    <a:lnTo>
                      <a:pt x="2874" y="426"/>
                    </a:lnTo>
                    <a:lnTo>
                      <a:pt x="2874" y="426"/>
                    </a:lnTo>
                    <a:lnTo>
                      <a:pt x="2874" y="426"/>
                    </a:lnTo>
                    <a:lnTo>
                      <a:pt x="2874" y="426"/>
                    </a:lnTo>
                    <a:lnTo>
                      <a:pt x="2874" y="426"/>
                    </a:lnTo>
                    <a:lnTo>
                      <a:pt x="2874" y="426"/>
                    </a:lnTo>
                    <a:lnTo>
                      <a:pt x="2874" y="426"/>
                    </a:lnTo>
                    <a:lnTo>
                      <a:pt x="2874" y="426"/>
                    </a:lnTo>
                    <a:lnTo>
                      <a:pt x="2874" y="426"/>
                    </a:lnTo>
                    <a:lnTo>
                      <a:pt x="2874" y="426"/>
                    </a:lnTo>
                    <a:lnTo>
                      <a:pt x="2874" y="426"/>
                    </a:lnTo>
                    <a:lnTo>
                      <a:pt x="2874" y="426"/>
                    </a:lnTo>
                    <a:lnTo>
                      <a:pt x="2874" y="426"/>
                    </a:lnTo>
                    <a:lnTo>
                      <a:pt x="2874" y="426"/>
                    </a:lnTo>
                    <a:lnTo>
                      <a:pt x="2874" y="426"/>
                    </a:lnTo>
                    <a:lnTo>
                      <a:pt x="2874" y="426"/>
                    </a:lnTo>
                    <a:lnTo>
                      <a:pt x="2874" y="426"/>
                    </a:lnTo>
                    <a:lnTo>
                      <a:pt x="2874" y="426"/>
                    </a:lnTo>
                    <a:lnTo>
                      <a:pt x="2874" y="426"/>
                    </a:lnTo>
                    <a:lnTo>
                      <a:pt x="2874" y="426"/>
                    </a:lnTo>
                    <a:lnTo>
                      <a:pt x="2874" y="426"/>
                    </a:lnTo>
                    <a:lnTo>
                      <a:pt x="2874" y="426"/>
                    </a:lnTo>
                    <a:lnTo>
                      <a:pt x="2874" y="426"/>
                    </a:lnTo>
                    <a:lnTo>
                      <a:pt x="2874" y="426"/>
                    </a:lnTo>
                    <a:lnTo>
                      <a:pt x="2874" y="426"/>
                    </a:lnTo>
                    <a:lnTo>
                      <a:pt x="2874" y="426"/>
                    </a:lnTo>
                    <a:lnTo>
                      <a:pt x="2874" y="426"/>
                    </a:lnTo>
                    <a:lnTo>
                      <a:pt x="2874" y="426"/>
                    </a:lnTo>
                    <a:lnTo>
                      <a:pt x="2874" y="426"/>
                    </a:lnTo>
                    <a:lnTo>
                      <a:pt x="2880" y="426"/>
                    </a:lnTo>
                    <a:lnTo>
                      <a:pt x="2880" y="426"/>
                    </a:lnTo>
                    <a:lnTo>
                      <a:pt x="2880" y="426"/>
                    </a:lnTo>
                    <a:lnTo>
                      <a:pt x="2880" y="426"/>
                    </a:lnTo>
                    <a:lnTo>
                      <a:pt x="2880" y="426"/>
                    </a:lnTo>
                    <a:lnTo>
                      <a:pt x="2880" y="426"/>
                    </a:lnTo>
                    <a:lnTo>
                      <a:pt x="2880" y="426"/>
                    </a:lnTo>
                    <a:lnTo>
                      <a:pt x="2880" y="426"/>
                    </a:lnTo>
                    <a:lnTo>
                      <a:pt x="2880" y="426"/>
                    </a:lnTo>
                    <a:lnTo>
                      <a:pt x="2880" y="432"/>
                    </a:lnTo>
                    <a:lnTo>
                      <a:pt x="2880" y="432"/>
                    </a:lnTo>
                    <a:lnTo>
                      <a:pt x="2880" y="432"/>
                    </a:lnTo>
                    <a:lnTo>
                      <a:pt x="2880" y="432"/>
                    </a:lnTo>
                    <a:lnTo>
                      <a:pt x="2880" y="432"/>
                    </a:lnTo>
                    <a:lnTo>
                      <a:pt x="2880" y="432"/>
                    </a:lnTo>
                    <a:lnTo>
                      <a:pt x="2880" y="432"/>
                    </a:lnTo>
                    <a:lnTo>
                      <a:pt x="2880" y="432"/>
                    </a:lnTo>
                    <a:lnTo>
                      <a:pt x="2880" y="432"/>
                    </a:lnTo>
                    <a:lnTo>
                      <a:pt x="2880" y="432"/>
                    </a:lnTo>
                    <a:lnTo>
                      <a:pt x="2880" y="432"/>
                    </a:lnTo>
                    <a:lnTo>
                      <a:pt x="2880" y="432"/>
                    </a:lnTo>
                    <a:lnTo>
                      <a:pt x="2880" y="432"/>
                    </a:lnTo>
                    <a:lnTo>
                      <a:pt x="2880" y="432"/>
                    </a:lnTo>
                    <a:lnTo>
                      <a:pt x="2880" y="432"/>
                    </a:lnTo>
                    <a:lnTo>
                      <a:pt x="2880" y="432"/>
                    </a:lnTo>
                    <a:lnTo>
                      <a:pt x="2880" y="432"/>
                    </a:lnTo>
                    <a:lnTo>
                      <a:pt x="2880" y="432"/>
                    </a:lnTo>
                    <a:lnTo>
                      <a:pt x="2880" y="432"/>
                    </a:lnTo>
                    <a:lnTo>
                      <a:pt x="2880" y="432"/>
                    </a:lnTo>
                    <a:lnTo>
                      <a:pt x="2880" y="432"/>
                    </a:lnTo>
                    <a:lnTo>
                      <a:pt x="2880" y="432"/>
                    </a:lnTo>
                    <a:lnTo>
                      <a:pt x="2880" y="432"/>
                    </a:lnTo>
                    <a:lnTo>
                      <a:pt x="2880" y="432"/>
                    </a:lnTo>
                    <a:lnTo>
                      <a:pt x="2880" y="432"/>
                    </a:lnTo>
                    <a:lnTo>
                      <a:pt x="2880" y="432"/>
                    </a:lnTo>
                    <a:lnTo>
                      <a:pt x="2880" y="438"/>
                    </a:lnTo>
                    <a:lnTo>
                      <a:pt x="2880" y="438"/>
                    </a:lnTo>
                    <a:lnTo>
                      <a:pt x="2880" y="438"/>
                    </a:lnTo>
                    <a:lnTo>
                      <a:pt x="2880" y="438"/>
                    </a:lnTo>
                    <a:lnTo>
                      <a:pt x="2880" y="438"/>
                    </a:lnTo>
                    <a:lnTo>
                      <a:pt x="2880" y="438"/>
                    </a:lnTo>
                    <a:lnTo>
                      <a:pt x="2880" y="438"/>
                    </a:lnTo>
                    <a:lnTo>
                      <a:pt x="2880" y="438"/>
                    </a:lnTo>
                    <a:lnTo>
                      <a:pt x="2880" y="438"/>
                    </a:lnTo>
                    <a:lnTo>
                      <a:pt x="2880" y="438"/>
                    </a:lnTo>
                    <a:lnTo>
                      <a:pt x="2880" y="438"/>
                    </a:lnTo>
                    <a:lnTo>
                      <a:pt x="2880" y="438"/>
                    </a:lnTo>
                    <a:lnTo>
                      <a:pt x="2880" y="438"/>
                    </a:lnTo>
                    <a:lnTo>
                      <a:pt x="2880" y="438"/>
                    </a:lnTo>
                    <a:lnTo>
                      <a:pt x="2880" y="438"/>
                    </a:lnTo>
                    <a:lnTo>
                      <a:pt x="2880" y="438"/>
                    </a:lnTo>
                    <a:lnTo>
                      <a:pt x="2880" y="438"/>
                    </a:lnTo>
                    <a:lnTo>
                      <a:pt x="2880" y="438"/>
                    </a:lnTo>
                    <a:lnTo>
                      <a:pt x="2880" y="438"/>
                    </a:lnTo>
                    <a:lnTo>
                      <a:pt x="2886" y="444"/>
                    </a:lnTo>
                    <a:lnTo>
                      <a:pt x="2886" y="444"/>
                    </a:lnTo>
                    <a:lnTo>
                      <a:pt x="2886" y="444"/>
                    </a:lnTo>
                    <a:lnTo>
                      <a:pt x="2886" y="444"/>
                    </a:lnTo>
                    <a:lnTo>
                      <a:pt x="2886" y="444"/>
                    </a:lnTo>
                    <a:lnTo>
                      <a:pt x="2886" y="444"/>
                    </a:lnTo>
                    <a:lnTo>
                      <a:pt x="2886" y="444"/>
                    </a:lnTo>
                    <a:lnTo>
                      <a:pt x="2886" y="444"/>
                    </a:lnTo>
                    <a:lnTo>
                      <a:pt x="2886" y="444"/>
                    </a:lnTo>
                    <a:lnTo>
                      <a:pt x="2886" y="444"/>
                    </a:lnTo>
                    <a:lnTo>
                      <a:pt x="2886" y="444"/>
                    </a:lnTo>
                    <a:lnTo>
                      <a:pt x="2886" y="444"/>
                    </a:lnTo>
                    <a:lnTo>
                      <a:pt x="2886" y="444"/>
                    </a:lnTo>
                    <a:lnTo>
                      <a:pt x="2886" y="444"/>
                    </a:lnTo>
                    <a:lnTo>
                      <a:pt x="2886" y="444"/>
                    </a:lnTo>
                    <a:lnTo>
                      <a:pt x="2886" y="444"/>
                    </a:lnTo>
                    <a:lnTo>
                      <a:pt x="2886" y="444"/>
                    </a:lnTo>
                    <a:lnTo>
                      <a:pt x="2886" y="444"/>
                    </a:lnTo>
                    <a:lnTo>
                      <a:pt x="2898" y="462"/>
                    </a:lnTo>
                    <a:lnTo>
                      <a:pt x="2898" y="462"/>
                    </a:lnTo>
                    <a:lnTo>
                      <a:pt x="2898" y="462"/>
                    </a:lnTo>
                    <a:lnTo>
                      <a:pt x="2898" y="462"/>
                    </a:lnTo>
                    <a:lnTo>
                      <a:pt x="2898" y="462"/>
                    </a:lnTo>
                    <a:lnTo>
                      <a:pt x="2898" y="462"/>
                    </a:lnTo>
                    <a:lnTo>
                      <a:pt x="2898" y="462"/>
                    </a:lnTo>
                    <a:lnTo>
                      <a:pt x="2898" y="462"/>
                    </a:lnTo>
                    <a:lnTo>
                      <a:pt x="2898" y="462"/>
                    </a:lnTo>
                    <a:lnTo>
                      <a:pt x="2898" y="462"/>
                    </a:lnTo>
                    <a:lnTo>
                      <a:pt x="2898" y="462"/>
                    </a:lnTo>
                    <a:lnTo>
                      <a:pt x="2898" y="462"/>
                    </a:lnTo>
                    <a:lnTo>
                      <a:pt x="2898" y="462"/>
                    </a:lnTo>
                    <a:lnTo>
                      <a:pt x="2898" y="462"/>
                    </a:lnTo>
                    <a:lnTo>
                      <a:pt x="2898" y="462"/>
                    </a:lnTo>
                    <a:lnTo>
                      <a:pt x="2898" y="462"/>
                    </a:lnTo>
                    <a:lnTo>
                      <a:pt x="2898" y="462"/>
                    </a:lnTo>
                    <a:lnTo>
                      <a:pt x="2898" y="462"/>
                    </a:lnTo>
                    <a:lnTo>
                      <a:pt x="2898" y="462"/>
                    </a:lnTo>
                    <a:lnTo>
                      <a:pt x="2898" y="462"/>
                    </a:lnTo>
                    <a:lnTo>
                      <a:pt x="2898" y="462"/>
                    </a:lnTo>
                    <a:lnTo>
                      <a:pt x="2898" y="462"/>
                    </a:lnTo>
                    <a:lnTo>
                      <a:pt x="2898" y="462"/>
                    </a:lnTo>
                    <a:lnTo>
                      <a:pt x="2898" y="462"/>
                    </a:lnTo>
                    <a:lnTo>
                      <a:pt x="2898" y="462"/>
                    </a:lnTo>
                    <a:lnTo>
                      <a:pt x="2898" y="462"/>
                    </a:lnTo>
                    <a:lnTo>
                      <a:pt x="2910" y="456"/>
                    </a:lnTo>
                    <a:lnTo>
                      <a:pt x="2910" y="456"/>
                    </a:lnTo>
                    <a:lnTo>
                      <a:pt x="2910" y="456"/>
                    </a:lnTo>
                    <a:lnTo>
                      <a:pt x="2910" y="456"/>
                    </a:lnTo>
                    <a:lnTo>
                      <a:pt x="2910" y="456"/>
                    </a:lnTo>
                    <a:lnTo>
                      <a:pt x="2910" y="456"/>
                    </a:lnTo>
                    <a:lnTo>
                      <a:pt x="2910" y="450"/>
                    </a:lnTo>
                    <a:lnTo>
                      <a:pt x="2910" y="450"/>
                    </a:lnTo>
                    <a:lnTo>
                      <a:pt x="2910" y="450"/>
                    </a:lnTo>
                    <a:lnTo>
                      <a:pt x="2910" y="450"/>
                    </a:lnTo>
                    <a:lnTo>
                      <a:pt x="2910" y="450"/>
                    </a:lnTo>
                    <a:lnTo>
                      <a:pt x="2910" y="450"/>
                    </a:lnTo>
                    <a:lnTo>
                      <a:pt x="2910" y="450"/>
                    </a:lnTo>
                    <a:lnTo>
                      <a:pt x="2910" y="450"/>
                    </a:lnTo>
                    <a:lnTo>
                      <a:pt x="2910" y="450"/>
                    </a:lnTo>
                    <a:lnTo>
                      <a:pt x="2910" y="450"/>
                    </a:lnTo>
                    <a:lnTo>
                      <a:pt x="2910" y="450"/>
                    </a:lnTo>
                    <a:lnTo>
                      <a:pt x="2910" y="450"/>
                    </a:lnTo>
                    <a:lnTo>
                      <a:pt x="2910" y="450"/>
                    </a:lnTo>
                    <a:lnTo>
                      <a:pt x="2910" y="450"/>
                    </a:lnTo>
                    <a:lnTo>
                      <a:pt x="2910" y="450"/>
                    </a:lnTo>
                    <a:lnTo>
                      <a:pt x="2910" y="450"/>
                    </a:lnTo>
                    <a:lnTo>
                      <a:pt x="2910" y="450"/>
                    </a:lnTo>
                    <a:lnTo>
                      <a:pt x="2910" y="450"/>
                    </a:lnTo>
                    <a:lnTo>
                      <a:pt x="2910" y="450"/>
                    </a:lnTo>
                    <a:lnTo>
                      <a:pt x="2910" y="450"/>
                    </a:lnTo>
                    <a:lnTo>
                      <a:pt x="2910" y="450"/>
                    </a:lnTo>
                    <a:lnTo>
                      <a:pt x="2910" y="450"/>
                    </a:lnTo>
                    <a:lnTo>
                      <a:pt x="2910" y="444"/>
                    </a:lnTo>
                    <a:lnTo>
                      <a:pt x="2910" y="444"/>
                    </a:lnTo>
                    <a:lnTo>
                      <a:pt x="2910" y="444"/>
                    </a:lnTo>
                    <a:lnTo>
                      <a:pt x="2910" y="444"/>
                    </a:lnTo>
                    <a:lnTo>
                      <a:pt x="2910" y="444"/>
                    </a:lnTo>
                    <a:lnTo>
                      <a:pt x="2910" y="444"/>
                    </a:lnTo>
                    <a:lnTo>
                      <a:pt x="2910" y="444"/>
                    </a:lnTo>
                    <a:lnTo>
                      <a:pt x="2910" y="444"/>
                    </a:lnTo>
                    <a:lnTo>
                      <a:pt x="2910" y="444"/>
                    </a:lnTo>
                    <a:lnTo>
                      <a:pt x="2910" y="444"/>
                    </a:lnTo>
                    <a:lnTo>
                      <a:pt x="2910" y="444"/>
                    </a:lnTo>
                    <a:lnTo>
                      <a:pt x="2910" y="444"/>
                    </a:lnTo>
                    <a:lnTo>
                      <a:pt x="2910" y="444"/>
                    </a:lnTo>
                    <a:lnTo>
                      <a:pt x="2910" y="444"/>
                    </a:lnTo>
                    <a:lnTo>
                      <a:pt x="2916" y="444"/>
                    </a:lnTo>
                    <a:lnTo>
                      <a:pt x="2916" y="444"/>
                    </a:lnTo>
                    <a:lnTo>
                      <a:pt x="2916" y="444"/>
                    </a:lnTo>
                    <a:lnTo>
                      <a:pt x="2916" y="444"/>
                    </a:lnTo>
                    <a:lnTo>
                      <a:pt x="2916" y="444"/>
                    </a:lnTo>
                    <a:lnTo>
                      <a:pt x="2916" y="444"/>
                    </a:lnTo>
                    <a:lnTo>
                      <a:pt x="2916" y="438"/>
                    </a:lnTo>
                    <a:lnTo>
                      <a:pt x="2916" y="438"/>
                    </a:lnTo>
                    <a:lnTo>
                      <a:pt x="2916" y="438"/>
                    </a:lnTo>
                    <a:lnTo>
                      <a:pt x="2916" y="438"/>
                    </a:lnTo>
                    <a:lnTo>
                      <a:pt x="2916" y="438"/>
                    </a:lnTo>
                    <a:lnTo>
                      <a:pt x="2916" y="438"/>
                    </a:lnTo>
                    <a:lnTo>
                      <a:pt x="2916" y="438"/>
                    </a:lnTo>
                    <a:lnTo>
                      <a:pt x="2916" y="438"/>
                    </a:lnTo>
                    <a:lnTo>
                      <a:pt x="2916" y="438"/>
                    </a:lnTo>
                    <a:lnTo>
                      <a:pt x="2916" y="438"/>
                    </a:lnTo>
                    <a:lnTo>
                      <a:pt x="2916" y="438"/>
                    </a:lnTo>
                    <a:lnTo>
                      <a:pt x="2916" y="438"/>
                    </a:lnTo>
                    <a:lnTo>
                      <a:pt x="2916" y="438"/>
                    </a:lnTo>
                    <a:lnTo>
                      <a:pt x="2916" y="438"/>
                    </a:lnTo>
                    <a:lnTo>
                      <a:pt x="2916" y="438"/>
                    </a:lnTo>
                    <a:lnTo>
                      <a:pt x="2916" y="438"/>
                    </a:lnTo>
                    <a:lnTo>
                      <a:pt x="2916" y="438"/>
                    </a:lnTo>
                    <a:lnTo>
                      <a:pt x="2916" y="438"/>
                    </a:lnTo>
                    <a:lnTo>
                      <a:pt x="2916" y="438"/>
                    </a:lnTo>
                    <a:lnTo>
                      <a:pt x="2916" y="438"/>
                    </a:lnTo>
                    <a:lnTo>
                      <a:pt x="2916" y="438"/>
                    </a:lnTo>
                    <a:lnTo>
                      <a:pt x="2916" y="432"/>
                    </a:lnTo>
                    <a:lnTo>
                      <a:pt x="2916" y="432"/>
                    </a:lnTo>
                    <a:lnTo>
                      <a:pt x="2916" y="432"/>
                    </a:lnTo>
                    <a:lnTo>
                      <a:pt x="2916" y="432"/>
                    </a:lnTo>
                    <a:lnTo>
                      <a:pt x="2916" y="432"/>
                    </a:lnTo>
                    <a:lnTo>
                      <a:pt x="2916" y="432"/>
                    </a:lnTo>
                    <a:lnTo>
                      <a:pt x="2916" y="432"/>
                    </a:lnTo>
                    <a:lnTo>
                      <a:pt x="2916" y="432"/>
                    </a:lnTo>
                    <a:lnTo>
                      <a:pt x="2916" y="432"/>
                    </a:lnTo>
                    <a:lnTo>
                      <a:pt x="2916" y="432"/>
                    </a:lnTo>
                    <a:lnTo>
                      <a:pt x="2916" y="432"/>
                    </a:lnTo>
                    <a:lnTo>
                      <a:pt x="2916" y="432"/>
                    </a:lnTo>
                    <a:lnTo>
                      <a:pt x="2916" y="432"/>
                    </a:lnTo>
                    <a:lnTo>
                      <a:pt x="2916" y="432"/>
                    </a:lnTo>
                    <a:lnTo>
                      <a:pt x="2916" y="432"/>
                    </a:lnTo>
                    <a:lnTo>
                      <a:pt x="2916" y="432"/>
                    </a:lnTo>
                    <a:lnTo>
                      <a:pt x="2916" y="432"/>
                    </a:lnTo>
                    <a:lnTo>
                      <a:pt x="2916" y="432"/>
                    </a:lnTo>
                    <a:lnTo>
                      <a:pt x="2916" y="432"/>
                    </a:lnTo>
                    <a:lnTo>
                      <a:pt x="2916" y="432"/>
                    </a:lnTo>
                    <a:lnTo>
                      <a:pt x="2916" y="432"/>
                    </a:lnTo>
                    <a:lnTo>
                      <a:pt x="2916" y="432"/>
                    </a:lnTo>
                    <a:lnTo>
                      <a:pt x="2916" y="432"/>
                    </a:lnTo>
                    <a:lnTo>
                      <a:pt x="2916" y="432"/>
                    </a:lnTo>
                    <a:lnTo>
                      <a:pt x="2916" y="432"/>
                    </a:lnTo>
                    <a:lnTo>
                      <a:pt x="2916" y="432"/>
                    </a:lnTo>
                    <a:lnTo>
                      <a:pt x="2916" y="432"/>
                    </a:lnTo>
                    <a:lnTo>
                      <a:pt x="2922" y="432"/>
                    </a:lnTo>
                    <a:lnTo>
                      <a:pt x="2922" y="432"/>
                    </a:lnTo>
                    <a:lnTo>
                      <a:pt x="2922" y="432"/>
                    </a:lnTo>
                    <a:lnTo>
                      <a:pt x="2922" y="432"/>
                    </a:lnTo>
                    <a:lnTo>
                      <a:pt x="2922" y="432"/>
                    </a:lnTo>
                    <a:lnTo>
                      <a:pt x="2922" y="432"/>
                    </a:lnTo>
                    <a:lnTo>
                      <a:pt x="2922" y="432"/>
                    </a:lnTo>
                    <a:lnTo>
                      <a:pt x="2922" y="432"/>
                    </a:lnTo>
                    <a:lnTo>
                      <a:pt x="2922" y="432"/>
                    </a:lnTo>
                    <a:lnTo>
                      <a:pt x="2922" y="432"/>
                    </a:lnTo>
                    <a:lnTo>
                      <a:pt x="2922" y="432"/>
                    </a:lnTo>
                    <a:lnTo>
                      <a:pt x="2922" y="432"/>
                    </a:lnTo>
                    <a:lnTo>
                      <a:pt x="2922" y="432"/>
                    </a:lnTo>
                    <a:lnTo>
                      <a:pt x="2922" y="432"/>
                    </a:lnTo>
                    <a:lnTo>
                      <a:pt x="2922" y="432"/>
                    </a:lnTo>
                    <a:lnTo>
                      <a:pt x="2922" y="432"/>
                    </a:lnTo>
                    <a:lnTo>
                      <a:pt x="2922" y="426"/>
                    </a:lnTo>
                    <a:lnTo>
                      <a:pt x="2922" y="426"/>
                    </a:lnTo>
                    <a:lnTo>
                      <a:pt x="2922" y="426"/>
                    </a:lnTo>
                    <a:lnTo>
                      <a:pt x="2922" y="426"/>
                    </a:lnTo>
                    <a:lnTo>
                      <a:pt x="2922" y="432"/>
                    </a:lnTo>
                    <a:lnTo>
                      <a:pt x="2922" y="432"/>
                    </a:lnTo>
                    <a:lnTo>
                      <a:pt x="2922" y="432"/>
                    </a:lnTo>
                    <a:lnTo>
                      <a:pt x="2922" y="432"/>
                    </a:lnTo>
                    <a:lnTo>
                      <a:pt x="2922" y="432"/>
                    </a:lnTo>
                    <a:lnTo>
                      <a:pt x="2922" y="432"/>
                    </a:lnTo>
                    <a:lnTo>
                      <a:pt x="2922" y="432"/>
                    </a:lnTo>
                    <a:lnTo>
                      <a:pt x="2922" y="432"/>
                    </a:lnTo>
                    <a:lnTo>
                      <a:pt x="2922" y="432"/>
                    </a:lnTo>
                    <a:lnTo>
                      <a:pt x="2922" y="432"/>
                    </a:lnTo>
                    <a:lnTo>
                      <a:pt x="2922" y="432"/>
                    </a:lnTo>
                    <a:lnTo>
                      <a:pt x="2922" y="432"/>
                    </a:lnTo>
                    <a:lnTo>
                      <a:pt x="2922" y="432"/>
                    </a:lnTo>
                    <a:lnTo>
                      <a:pt x="2922" y="432"/>
                    </a:lnTo>
                    <a:lnTo>
                      <a:pt x="2922" y="432"/>
                    </a:lnTo>
                    <a:lnTo>
                      <a:pt x="2922" y="432"/>
                    </a:lnTo>
                    <a:lnTo>
                      <a:pt x="2922" y="432"/>
                    </a:lnTo>
                    <a:lnTo>
                      <a:pt x="2922" y="432"/>
                    </a:lnTo>
                    <a:lnTo>
                      <a:pt x="2922" y="432"/>
                    </a:lnTo>
                    <a:lnTo>
                      <a:pt x="2922" y="432"/>
                    </a:lnTo>
                    <a:lnTo>
                      <a:pt x="2922" y="432"/>
                    </a:lnTo>
                    <a:lnTo>
                      <a:pt x="2922" y="432"/>
                    </a:lnTo>
                    <a:lnTo>
                      <a:pt x="2922" y="432"/>
                    </a:lnTo>
                    <a:lnTo>
                      <a:pt x="2922" y="432"/>
                    </a:lnTo>
                    <a:lnTo>
                      <a:pt x="2922" y="432"/>
                    </a:lnTo>
                    <a:lnTo>
                      <a:pt x="2922" y="432"/>
                    </a:lnTo>
                    <a:lnTo>
                      <a:pt x="2922" y="432"/>
                    </a:lnTo>
                    <a:lnTo>
                      <a:pt x="2922" y="432"/>
                    </a:lnTo>
                    <a:lnTo>
                      <a:pt x="2922" y="432"/>
                    </a:lnTo>
                    <a:lnTo>
                      <a:pt x="2922" y="432"/>
                    </a:lnTo>
                    <a:lnTo>
                      <a:pt x="2922" y="432"/>
                    </a:lnTo>
                    <a:lnTo>
                      <a:pt x="2922" y="432"/>
                    </a:lnTo>
                    <a:lnTo>
                      <a:pt x="2922" y="432"/>
                    </a:lnTo>
                    <a:lnTo>
                      <a:pt x="2928" y="432"/>
                    </a:lnTo>
                    <a:lnTo>
                      <a:pt x="2928" y="432"/>
                    </a:lnTo>
                    <a:lnTo>
                      <a:pt x="2928" y="432"/>
                    </a:lnTo>
                    <a:lnTo>
                      <a:pt x="2928" y="432"/>
                    </a:lnTo>
                    <a:lnTo>
                      <a:pt x="2928" y="432"/>
                    </a:lnTo>
                    <a:lnTo>
                      <a:pt x="2928" y="432"/>
                    </a:lnTo>
                    <a:lnTo>
                      <a:pt x="2928" y="432"/>
                    </a:lnTo>
                    <a:lnTo>
                      <a:pt x="2928" y="432"/>
                    </a:lnTo>
                    <a:lnTo>
                      <a:pt x="2928" y="432"/>
                    </a:lnTo>
                    <a:lnTo>
                      <a:pt x="2928" y="438"/>
                    </a:lnTo>
                    <a:lnTo>
                      <a:pt x="2928" y="438"/>
                    </a:lnTo>
                    <a:lnTo>
                      <a:pt x="2928" y="438"/>
                    </a:lnTo>
                    <a:lnTo>
                      <a:pt x="2928" y="438"/>
                    </a:lnTo>
                    <a:lnTo>
                      <a:pt x="2928" y="438"/>
                    </a:lnTo>
                    <a:lnTo>
                      <a:pt x="2928" y="438"/>
                    </a:lnTo>
                    <a:lnTo>
                      <a:pt x="2928" y="438"/>
                    </a:lnTo>
                    <a:lnTo>
                      <a:pt x="2928" y="438"/>
                    </a:lnTo>
                    <a:lnTo>
                      <a:pt x="2928" y="438"/>
                    </a:lnTo>
                    <a:lnTo>
                      <a:pt x="2928" y="438"/>
                    </a:lnTo>
                    <a:lnTo>
                      <a:pt x="2928" y="438"/>
                    </a:lnTo>
                    <a:lnTo>
                      <a:pt x="2928" y="438"/>
                    </a:lnTo>
                    <a:lnTo>
                      <a:pt x="2928" y="438"/>
                    </a:lnTo>
                    <a:lnTo>
                      <a:pt x="2928" y="438"/>
                    </a:lnTo>
                    <a:lnTo>
                      <a:pt x="2928" y="438"/>
                    </a:lnTo>
                    <a:lnTo>
                      <a:pt x="2928" y="438"/>
                    </a:lnTo>
                    <a:lnTo>
                      <a:pt x="2928" y="438"/>
                    </a:lnTo>
                    <a:lnTo>
                      <a:pt x="2928" y="438"/>
                    </a:lnTo>
                    <a:lnTo>
                      <a:pt x="2928" y="438"/>
                    </a:lnTo>
                    <a:lnTo>
                      <a:pt x="2928" y="438"/>
                    </a:lnTo>
                    <a:lnTo>
                      <a:pt x="2928" y="438"/>
                    </a:lnTo>
                    <a:lnTo>
                      <a:pt x="2928" y="444"/>
                    </a:lnTo>
                    <a:lnTo>
                      <a:pt x="2928" y="444"/>
                    </a:lnTo>
                    <a:lnTo>
                      <a:pt x="2928" y="444"/>
                    </a:lnTo>
                    <a:lnTo>
                      <a:pt x="2928" y="444"/>
                    </a:lnTo>
                    <a:lnTo>
                      <a:pt x="2928" y="444"/>
                    </a:lnTo>
                    <a:lnTo>
                      <a:pt x="2928" y="444"/>
                    </a:lnTo>
                    <a:lnTo>
                      <a:pt x="2928" y="444"/>
                    </a:lnTo>
                    <a:lnTo>
                      <a:pt x="2928" y="444"/>
                    </a:lnTo>
                    <a:lnTo>
                      <a:pt x="2928" y="444"/>
                    </a:lnTo>
                    <a:lnTo>
                      <a:pt x="2928" y="444"/>
                    </a:lnTo>
                    <a:lnTo>
                      <a:pt x="2928" y="444"/>
                    </a:lnTo>
                    <a:lnTo>
                      <a:pt x="2928" y="444"/>
                    </a:lnTo>
                    <a:lnTo>
                      <a:pt x="2928" y="444"/>
                    </a:lnTo>
                    <a:lnTo>
                      <a:pt x="2928" y="444"/>
                    </a:lnTo>
                    <a:lnTo>
                      <a:pt x="2928" y="444"/>
                    </a:lnTo>
                    <a:lnTo>
                      <a:pt x="2928" y="444"/>
                    </a:lnTo>
                    <a:lnTo>
                      <a:pt x="2928" y="444"/>
                    </a:lnTo>
                    <a:lnTo>
                      <a:pt x="2928" y="444"/>
                    </a:lnTo>
                    <a:lnTo>
                      <a:pt x="2928" y="444"/>
                    </a:lnTo>
                    <a:lnTo>
                      <a:pt x="2928" y="450"/>
                    </a:lnTo>
                    <a:lnTo>
                      <a:pt x="2928" y="450"/>
                    </a:lnTo>
                    <a:lnTo>
                      <a:pt x="2928" y="450"/>
                    </a:lnTo>
                    <a:lnTo>
                      <a:pt x="2928" y="450"/>
                    </a:lnTo>
                    <a:lnTo>
                      <a:pt x="2928" y="450"/>
                    </a:lnTo>
                    <a:lnTo>
                      <a:pt x="2940" y="468"/>
                    </a:lnTo>
                    <a:lnTo>
                      <a:pt x="2940" y="468"/>
                    </a:lnTo>
                    <a:lnTo>
                      <a:pt x="2940" y="468"/>
                    </a:lnTo>
                    <a:lnTo>
                      <a:pt x="2940" y="468"/>
                    </a:lnTo>
                    <a:lnTo>
                      <a:pt x="2940" y="468"/>
                    </a:lnTo>
                    <a:lnTo>
                      <a:pt x="2940" y="468"/>
                    </a:lnTo>
                    <a:lnTo>
                      <a:pt x="2940" y="468"/>
                    </a:lnTo>
                    <a:lnTo>
                      <a:pt x="2940" y="468"/>
                    </a:lnTo>
                    <a:lnTo>
                      <a:pt x="2940" y="468"/>
                    </a:lnTo>
                    <a:lnTo>
                      <a:pt x="2940" y="468"/>
                    </a:lnTo>
                    <a:lnTo>
                      <a:pt x="2940" y="468"/>
                    </a:lnTo>
                    <a:lnTo>
                      <a:pt x="2940" y="468"/>
                    </a:lnTo>
                    <a:lnTo>
                      <a:pt x="2940" y="468"/>
                    </a:lnTo>
                    <a:lnTo>
                      <a:pt x="2940" y="468"/>
                    </a:lnTo>
                    <a:lnTo>
                      <a:pt x="2940" y="468"/>
                    </a:lnTo>
                    <a:lnTo>
                      <a:pt x="2940" y="468"/>
                    </a:lnTo>
                    <a:lnTo>
                      <a:pt x="2946" y="468"/>
                    </a:lnTo>
                    <a:lnTo>
                      <a:pt x="2946" y="468"/>
                    </a:lnTo>
                    <a:lnTo>
                      <a:pt x="2946" y="468"/>
                    </a:lnTo>
                    <a:lnTo>
                      <a:pt x="2946" y="468"/>
                    </a:lnTo>
                    <a:lnTo>
                      <a:pt x="2946" y="468"/>
                    </a:lnTo>
                    <a:lnTo>
                      <a:pt x="2946" y="468"/>
                    </a:lnTo>
                    <a:lnTo>
                      <a:pt x="2946" y="468"/>
                    </a:lnTo>
                    <a:lnTo>
                      <a:pt x="2946" y="468"/>
                    </a:lnTo>
                    <a:lnTo>
                      <a:pt x="2946" y="468"/>
                    </a:lnTo>
                    <a:lnTo>
                      <a:pt x="2946" y="468"/>
                    </a:lnTo>
                    <a:lnTo>
                      <a:pt x="2952" y="456"/>
                    </a:lnTo>
                    <a:lnTo>
                      <a:pt x="2952" y="456"/>
                    </a:lnTo>
                    <a:lnTo>
                      <a:pt x="2952" y="456"/>
                    </a:lnTo>
                    <a:lnTo>
                      <a:pt x="2952" y="456"/>
                    </a:lnTo>
                    <a:lnTo>
                      <a:pt x="2952" y="456"/>
                    </a:lnTo>
                    <a:lnTo>
                      <a:pt x="2952" y="456"/>
                    </a:lnTo>
                    <a:lnTo>
                      <a:pt x="2958" y="456"/>
                    </a:lnTo>
                    <a:lnTo>
                      <a:pt x="2958" y="456"/>
                    </a:lnTo>
                    <a:lnTo>
                      <a:pt x="2958" y="456"/>
                    </a:lnTo>
                    <a:lnTo>
                      <a:pt x="2958" y="456"/>
                    </a:lnTo>
                    <a:lnTo>
                      <a:pt x="2958" y="456"/>
                    </a:lnTo>
                    <a:lnTo>
                      <a:pt x="2958" y="456"/>
                    </a:lnTo>
                    <a:lnTo>
                      <a:pt x="2958" y="456"/>
                    </a:lnTo>
                    <a:lnTo>
                      <a:pt x="2958" y="456"/>
                    </a:lnTo>
                    <a:lnTo>
                      <a:pt x="2958" y="456"/>
                    </a:lnTo>
                    <a:lnTo>
                      <a:pt x="2958" y="456"/>
                    </a:lnTo>
                    <a:lnTo>
                      <a:pt x="2958" y="456"/>
                    </a:lnTo>
                    <a:lnTo>
                      <a:pt x="2958" y="456"/>
                    </a:lnTo>
                    <a:lnTo>
                      <a:pt x="2958" y="456"/>
                    </a:lnTo>
                    <a:lnTo>
                      <a:pt x="2958" y="450"/>
                    </a:lnTo>
                    <a:lnTo>
                      <a:pt x="2958" y="450"/>
                    </a:lnTo>
                    <a:lnTo>
                      <a:pt x="2958" y="450"/>
                    </a:lnTo>
                    <a:lnTo>
                      <a:pt x="2958" y="450"/>
                    </a:lnTo>
                    <a:lnTo>
                      <a:pt x="2958" y="450"/>
                    </a:lnTo>
                    <a:lnTo>
                      <a:pt x="2958" y="450"/>
                    </a:lnTo>
                    <a:lnTo>
                      <a:pt x="2958" y="450"/>
                    </a:lnTo>
                    <a:lnTo>
                      <a:pt x="2958" y="450"/>
                    </a:lnTo>
                    <a:lnTo>
                      <a:pt x="2958" y="450"/>
                    </a:lnTo>
                    <a:lnTo>
                      <a:pt x="2958" y="450"/>
                    </a:lnTo>
                    <a:lnTo>
                      <a:pt x="2958" y="450"/>
                    </a:lnTo>
                    <a:lnTo>
                      <a:pt x="2958" y="450"/>
                    </a:lnTo>
                    <a:lnTo>
                      <a:pt x="2958" y="450"/>
                    </a:lnTo>
                    <a:lnTo>
                      <a:pt x="2958" y="450"/>
                    </a:lnTo>
                    <a:lnTo>
                      <a:pt x="2958" y="450"/>
                    </a:lnTo>
                    <a:lnTo>
                      <a:pt x="2958" y="450"/>
                    </a:lnTo>
                    <a:lnTo>
                      <a:pt x="2958" y="450"/>
                    </a:lnTo>
                    <a:lnTo>
                      <a:pt x="2958" y="450"/>
                    </a:lnTo>
                    <a:lnTo>
                      <a:pt x="2958" y="450"/>
                    </a:lnTo>
                    <a:lnTo>
                      <a:pt x="2958" y="450"/>
                    </a:lnTo>
                    <a:lnTo>
                      <a:pt x="2958" y="450"/>
                    </a:lnTo>
                    <a:lnTo>
                      <a:pt x="2958" y="450"/>
                    </a:lnTo>
                    <a:lnTo>
                      <a:pt x="2958" y="444"/>
                    </a:lnTo>
                    <a:lnTo>
                      <a:pt x="2958" y="444"/>
                    </a:lnTo>
                    <a:lnTo>
                      <a:pt x="2958" y="444"/>
                    </a:lnTo>
                    <a:lnTo>
                      <a:pt x="2958" y="444"/>
                    </a:lnTo>
                    <a:lnTo>
                      <a:pt x="2958" y="444"/>
                    </a:lnTo>
                    <a:lnTo>
                      <a:pt x="2958" y="444"/>
                    </a:lnTo>
                    <a:lnTo>
                      <a:pt x="2958" y="444"/>
                    </a:lnTo>
                    <a:lnTo>
                      <a:pt x="2958" y="444"/>
                    </a:lnTo>
                    <a:lnTo>
                      <a:pt x="2958" y="444"/>
                    </a:lnTo>
                    <a:lnTo>
                      <a:pt x="2958" y="444"/>
                    </a:lnTo>
                    <a:lnTo>
                      <a:pt x="2958" y="444"/>
                    </a:lnTo>
                    <a:lnTo>
                      <a:pt x="2958" y="444"/>
                    </a:lnTo>
                    <a:lnTo>
                      <a:pt x="2958" y="444"/>
                    </a:lnTo>
                    <a:lnTo>
                      <a:pt x="2958" y="444"/>
                    </a:lnTo>
                    <a:lnTo>
                      <a:pt x="2958" y="444"/>
                    </a:lnTo>
                    <a:lnTo>
                      <a:pt x="2958" y="444"/>
                    </a:lnTo>
                    <a:lnTo>
                      <a:pt x="2958" y="444"/>
                    </a:lnTo>
                    <a:lnTo>
                      <a:pt x="2958" y="444"/>
                    </a:lnTo>
                    <a:lnTo>
                      <a:pt x="2958" y="444"/>
                    </a:lnTo>
                    <a:lnTo>
                      <a:pt x="2958" y="444"/>
                    </a:lnTo>
                    <a:lnTo>
                      <a:pt x="2958" y="438"/>
                    </a:lnTo>
                    <a:lnTo>
                      <a:pt x="2964" y="438"/>
                    </a:lnTo>
                    <a:lnTo>
                      <a:pt x="2964" y="438"/>
                    </a:lnTo>
                    <a:lnTo>
                      <a:pt x="2964" y="438"/>
                    </a:lnTo>
                    <a:lnTo>
                      <a:pt x="2964" y="438"/>
                    </a:lnTo>
                    <a:lnTo>
                      <a:pt x="2964" y="438"/>
                    </a:lnTo>
                    <a:lnTo>
                      <a:pt x="2964" y="438"/>
                    </a:lnTo>
                    <a:lnTo>
                      <a:pt x="2964" y="438"/>
                    </a:lnTo>
                    <a:lnTo>
                      <a:pt x="2964" y="438"/>
                    </a:lnTo>
                    <a:lnTo>
                      <a:pt x="2964" y="438"/>
                    </a:lnTo>
                    <a:lnTo>
                      <a:pt x="2964" y="438"/>
                    </a:lnTo>
                    <a:lnTo>
                      <a:pt x="2964" y="438"/>
                    </a:lnTo>
                    <a:lnTo>
                      <a:pt x="2964" y="438"/>
                    </a:lnTo>
                    <a:lnTo>
                      <a:pt x="2964" y="438"/>
                    </a:lnTo>
                    <a:lnTo>
                      <a:pt x="2964" y="438"/>
                    </a:lnTo>
                    <a:lnTo>
                      <a:pt x="2964" y="438"/>
                    </a:lnTo>
                    <a:lnTo>
                      <a:pt x="2964" y="438"/>
                    </a:lnTo>
                    <a:lnTo>
                      <a:pt x="2964" y="438"/>
                    </a:lnTo>
                    <a:lnTo>
                      <a:pt x="2964" y="438"/>
                    </a:lnTo>
                    <a:lnTo>
                      <a:pt x="2964" y="438"/>
                    </a:lnTo>
                    <a:lnTo>
                      <a:pt x="2964" y="438"/>
                    </a:lnTo>
                    <a:lnTo>
                      <a:pt x="2964" y="438"/>
                    </a:lnTo>
                    <a:lnTo>
                      <a:pt x="2964" y="438"/>
                    </a:lnTo>
                    <a:lnTo>
                      <a:pt x="2964" y="438"/>
                    </a:lnTo>
                    <a:lnTo>
                      <a:pt x="2964" y="438"/>
                    </a:lnTo>
                    <a:lnTo>
                      <a:pt x="2964" y="438"/>
                    </a:lnTo>
                    <a:lnTo>
                      <a:pt x="2964" y="438"/>
                    </a:lnTo>
                    <a:lnTo>
                      <a:pt x="2964" y="432"/>
                    </a:lnTo>
                    <a:lnTo>
                      <a:pt x="2964" y="432"/>
                    </a:lnTo>
                    <a:lnTo>
                      <a:pt x="2964" y="432"/>
                    </a:lnTo>
                    <a:lnTo>
                      <a:pt x="2964" y="432"/>
                    </a:lnTo>
                    <a:lnTo>
                      <a:pt x="2964" y="432"/>
                    </a:lnTo>
                    <a:lnTo>
                      <a:pt x="2964" y="432"/>
                    </a:lnTo>
                    <a:lnTo>
                      <a:pt x="2964" y="432"/>
                    </a:lnTo>
                    <a:lnTo>
                      <a:pt x="2964" y="432"/>
                    </a:lnTo>
                    <a:lnTo>
                      <a:pt x="2964" y="432"/>
                    </a:lnTo>
                    <a:lnTo>
                      <a:pt x="2964" y="432"/>
                    </a:lnTo>
                    <a:lnTo>
                      <a:pt x="2964" y="432"/>
                    </a:lnTo>
                    <a:lnTo>
                      <a:pt x="2964" y="432"/>
                    </a:lnTo>
                    <a:lnTo>
                      <a:pt x="2964" y="432"/>
                    </a:lnTo>
                    <a:lnTo>
                      <a:pt x="2964" y="432"/>
                    </a:lnTo>
                    <a:lnTo>
                      <a:pt x="2964" y="432"/>
                    </a:lnTo>
                    <a:lnTo>
                      <a:pt x="2964" y="432"/>
                    </a:lnTo>
                    <a:lnTo>
                      <a:pt x="2964" y="432"/>
                    </a:lnTo>
                    <a:lnTo>
                      <a:pt x="2964" y="432"/>
                    </a:lnTo>
                    <a:lnTo>
                      <a:pt x="2964" y="432"/>
                    </a:lnTo>
                    <a:lnTo>
                      <a:pt x="2964" y="432"/>
                    </a:lnTo>
                    <a:lnTo>
                      <a:pt x="2964" y="432"/>
                    </a:lnTo>
                    <a:lnTo>
                      <a:pt x="2964" y="432"/>
                    </a:lnTo>
                    <a:lnTo>
                      <a:pt x="2964" y="432"/>
                    </a:lnTo>
                    <a:lnTo>
                      <a:pt x="2964" y="432"/>
                    </a:lnTo>
                    <a:lnTo>
                      <a:pt x="2964" y="432"/>
                    </a:lnTo>
                    <a:lnTo>
                      <a:pt x="2964" y="432"/>
                    </a:lnTo>
                    <a:lnTo>
                      <a:pt x="2964" y="432"/>
                    </a:lnTo>
                    <a:lnTo>
                      <a:pt x="2970" y="432"/>
                    </a:lnTo>
                    <a:lnTo>
                      <a:pt x="2970" y="432"/>
                    </a:lnTo>
                    <a:lnTo>
                      <a:pt x="2970" y="432"/>
                    </a:lnTo>
                    <a:lnTo>
                      <a:pt x="2970" y="432"/>
                    </a:lnTo>
                    <a:lnTo>
                      <a:pt x="2970" y="432"/>
                    </a:lnTo>
                    <a:lnTo>
                      <a:pt x="2970" y="432"/>
                    </a:lnTo>
                    <a:lnTo>
                      <a:pt x="2970" y="432"/>
                    </a:lnTo>
                    <a:lnTo>
                      <a:pt x="2970" y="432"/>
                    </a:lnTo>
                    <a:lnTo>
                      <a:pt x="2970" y="432"/>
                    </a:lnTo>
                    <a:lnTo>
                      <a:pt x="2970" y="432"/>
                    </a:lnTo>
                    <a:lnTo>
                      <a:pt x="2970" y="432"/>
                    </a:lnTo>
                    <a:lnTo>
                      <a:pt x="2970" y="432"/>
                    </a:lnTo>
                    <a:lnTo>
                      <a:pt x="2970" y="432"/>
                    </a:lnTo>
                    <a:lnTo>
                      <a:pt x="2970" y="432"/>
                    </a:lnTo>
                    <a:lnTo>
                      <a:pt x="2970" y="432"/>
                    </a:lnTo>
                    <a:lnTo>
                      <a:pt x="2970" y="432"/>
                    </a:lnTo>
                    <a:lnTo>
                      <a:pt x="2970" y="432"/>
                    </a:lnTo>
                    <a:lnTo>
                      <a:pt x="2970" y="432"/>
                    </a:lnTo>
                    <a:lnTo>
                      <a:pt x="2970" y="432"/>
                    </a:lnTo>
                    <a:lnTo>
                      <a:pt x="2970" y="432"/>
                    </a:lnTo>
                    <a:lnTo>
                      <a:pt x="2970" y="432"/>
                    </a:lnTo>
                    <a:lnTo>
                      <a:pt x="2970" y="432"/>
                    </a:lnTo>
                    <a:lnTo>
                      <a:pt x="2970" y="432"/>
                    </a:lnTo>
                    <a:lnTo>
                      <a:pt x="2970" y="438"/>
                    </a:lnTo>
                    <a:lnTo>
                      <a:pt x="2970" y="438"/>
                    </a:lnTo>
                    <a:lnTo>
                      <a:pt x="2970" y="438"/>
                    </a:lnTo>
                    <a:lnTo>
                      <a:pt x="2970" y="438"/>
                    </a:lnTo>
                    <a:lnTo>
                      <a:pt x="2970" y="438"/>
                    </a:lnTo>
                    <a:lnTo>
                      <a:pt x="2970" y="438"/>
                    </a:lnTo>
                    <a:lnTo>
                      <a:pt x="2970" y="438"/>
                    </a:lnTo>
                    <a:lnTo>
                      <a:pt x="2970" y="438"/>
                    </a:lnTo>
                    <a:lnTo>
                      <a:pt x="2970" y="438"/>
                    </a:lnTo>
                    <a:lnTo>
                      <a:pt x="2970" y="438"/>
                    </a:lnTo>
                    <a:lnTo>
                      <a:pt x="2970" y="438"/>
                    </a:lnTo>
                    <a:lnTo>
                      <a:pt x="2970" y="438"/>
                    </a:lnTo>
                    <a:lnTo>
                      <a:pt x="2970" y="438"/>
                    </a:lnTo>
                    <a:lnTo>
                      <a:pt x="2970" y="438"/>
                    </a:lnTo>
                    <a:lnTo>
                      <a:pt x="2970" y="438"/>
                    </a:lnTo>
                    <a:lnTo>
                      <a:pt x="2970" y="438"/>
                    </a:lnTo>
                    <a:lnTo>
                      <a:pt x="2970" y="438"/>
                    </a:lnTo>
                    <a:lnTo>
                      <a:pt x="2970" y="438"/>
                    </a:lnTo>
                    <a:lnTo>
                      <a:pt x="2970" y="438"/>
                    </a:lnTo>
                    <a:lnTo>
                      <a:pt x="2970" y="438"/>
                    </a:lnTo>
                    <a:lnTo>
                      <a:pt x="2970" y="438"/>
                    </a:lnTo>
                    <a:lnTo>
                      <a:pt x="2970" y="438"/>
                    </a:lnTo>
                    <a:lnTo>
                      <a:pt x="2970" y="438"/>
                    </a:lnTo>
                    <a:lnTo>
                      <a:pt x="2970" y="438"/>
                    </a:lnTo>
                    <a:lnTo>
                      <a:pt x="2970" y="438"/>
                    </a:lnTo>
                    <a:lnTo>
                      <a:pt x="2970" y="438"/>
                    </a:lnTo>
                    <a:lnTo>
                      <a:pt x="2970" y="438"/>
                    </a:lnTo>
                    <a:lnTo>
                      <a:pt x="2970" y="444"/>
                    </a:lnTo>
                    <a:lnTo>
                      <a:pt x="2970" y="444"/>
                    </a:lnTo>
                    <a:lnTo>
                      <a:pt x="2970" y="444"/>
                    </a:lnTo>
                    <a:lnTo>
                      <a:pt x="2976" y="444"/>
                    </a:lnTo>
                    <a:lnTo>
                      <a:pt x="2976" y="444"/>
                    </a:lnTo>
                    <a:lnTo>
                      <a:pt x="2976" y="444"/>
                    </a:lnTo>
                    <a:lnTo>
                      <a:pt x="2976" y="444"/>
                    </a:lnTo>
                    <a:lnTo>
                      <a:pt x="2976" y="444"/>
                    </a:lnTo>
                    <a:lnTo>
                      <a:pt x="2976" y="444"/>
                    </a:lnTo>
                    <a:lnTo>
                      <a:pt x="2976" y="444"/>
                    </a:lnTo>
                    <a:lnTo>
                      <a:pt x="2976" y="444"/>
                    </a:lnTo>
                    <a:lnTo>
                      <a:pt x="2976" y="444"/>
                    </a:lnTo>
                    <a:lnTo>
                      <a:pt x="2976" y="444"/>
                    </a:lnTo>
                    <a:lnTo>
                      <a:pt x="2976" y="444"/>
                    </a:lnTo>
                    <a:lnTo>
                      <a:pt x="2976" y="444"/>
                    </a:lnTo>
                    <a:lnTo>
                      <a:pt x="2976" y="444"/>
                    </a:lnTo>
                    <a:lnTo>
                      <a:pt x="2976" y="444"/>
                    </a:lnTo>
                    <a:lnTo>
                      <a:pt x="2976" y="444"/>
                    </a:lnTo>
                    <a:lnTo>
                      <a:pt x="2976" y="444"/>
                    </a:lnTo>
                    <a:lnTo>
                      <a:pt x="2976" y="450"/>
                    </a:lnTo>
                    <a:lnTo>
                      <a:pt x="2976" y="450"/>
                    </a:lnTo>
                    <a:lnTo>
                      <a:pt x="2976" y="450"/>
                    </a:lnTo>
                    <a:lnTo>
                      <a:pt x="2976" y="450"/>
                    </a:lnTo>
                    <a:lnTo>
                      <a:pt x="2976" y="450"/>
                    </a:lnTo>
                    <a:lnTo>
                      <a:pt x="2976" y="450"/>
                    </a:lnTo>
                    <a:lnTo>
                      <a:pt x="2976" y="450"/>
                    </a:lnTo>
                    <a:lnTo>
                      <a:pt x="2976" y="450"/>
                    </a:lnTo>
                    <a:lnTo>
                      <a:pt x="2976" y="450"/>
                    </a:lnTo>
                    <a:lnTo>
                      <a:pt x="2976" y="450"/>
                    </a:lnTo>
                    <a:lnTo>
                      <a:pt x="2976" y="450"/>
                    </a:lnTo>
                    <a:lnTo>
                      <a:pt x="2976" y="450"/>
                    </a:lnTo>
                    <a:lnTo>
                      <a:pt x="2976" y="450"/>
                    </a:lnTo>
                    <a:lnTo>
                      <a:pt x="2976" y="450"/>
                    </a:lnTo>
                    <a:lnTo>
                      <a:pt x="2976" y="450"/>
                    </a:lnTo>
                    <a:lnTo>
                      <a:pt x="2976" y="450"/>
                    </a:lnTo>
                    <a:lnTo>
                      <a:pt x="2976" y="450"/>
                    </a:lnTo>
                    <a:lnTo>
                      <a:pt x="2976" y="450"/>
                    </a:lnTo>
                    <a:lnTo>
                      <a:pt x="2976" y="450"/>
                    </a:lnTo>
                    <a:lnTo>
                      <a:pt x="2988" y="468"/>
                    </a:lnTo>
                    <a:lnTo>
                      <a:pt x="2988" y="468"/>
                    </a:lnTo>
                    <a:lnTo>
                      <a:pt x="2988" y="468"/>
                    </a:lnTo>
                    <a:lnTo>
                      <a:pt x="2988" y="468"/>
                    </a:lnTo>
                    <a:lnTo>
                      <a:pt x="2988" y="468"/>
                    </a:lnTo>
                    <a:lnTo>
                      <a:pt x="2988" y="468"/>
                    </a:lnTo>
                    <a:lnTo>
                      <a:pt x="2988" y="468"/>
                    </a:lnTo>
                    <a:lnTo>
                      <a:pt x="2988" y="468"/>
                    </a:lnTo>
                    <a:lnTo>
                      <a:pt x="2988" y="468"/>
                    </a:lnTo>
                    <a:lnTo>
                      <a:pt x="2988" y="468"/>
                    </a:lnTo>
                    <a:lnTo>
                      <a:pt x="2988" y="468"/>
                    </a:lnTo>
                    <a:lnTo>
                      <a:pt x="2988" y="468"/>
                    </a:lnTo>
                    <a:lnTo>
                      <a:pt x="2988" y="468"/>
                    </a:lnTo>
                    <a:lnTo>
                      <a:pt x="2988" y="468"/>
                    </a:lnTo>
                    <a:lnTo>
                      <a:pt x="2988" y="468"/>
                    </a:lnTo>
                    <a:lnTo>
                      <a:pt x="2988" y="468"/>
                    </a:lnTo>
                    <a:lnTo>
                      <a:pt x="2988" y="468"/>
                    </a:lnTo>
                    <a:lnTo>
                      <a:pt x="2988" y="468"/>
                    </a:lnTo>
                    <a:lnTo>
                      <a:pt x="2988" y="468"/>
                    </a:lnTo>
                    <a:lnTo>
                      <a:pt x="2988" y="468"/>
                    </a:lnTo>
                    <a:lnTo>
                      <a:pt x="2988" y="468"/>
                    </a:lnTo>
                    <a:lnTo>
                      <a:pt x="2988" y="468"/>
                    </a:lnTo>
                    <a:lnTo>
                      <a:pt x="2988" y="468"/>
                    </a:lnTo>
                    <a:lnTo>
                      <a:pt x="2988" y="468"/>
                    </a:lnTo>
                    <a:lnTo>
                      <a:pt x="2988" y="468"/>
                    </a:lnTo>
                    <a:lnTo>
                      <a:pt x="2988" y="468"/>
                    </a:lnTo>
                    <a:lnTo>
                      <a:pt x="3000" y="462"/>
                    </a:lnTo>
                    <a:lnTo>
                      <a:pt x="3000" y="462"/>
                    </a:lnTo>
                    <a:lnTo>
                      <a:pt x="3000" y="462"/>
                    </a:lnTo>
                    <a:lnTo>
                      <a:pt x="3000" y="462"/>
                    </a:lnTo>
                    <a:lnTo>
                      <a:pt x="3000" y="462"/>
                    </a:lnTo>
                    <a:lnTo>
                      <a:pt x="3000" y="462"/>
                    </a:lnTo>
                    <a:lnTo>
                      <a:pt x="3000" y="462"/>
                    </a:lnTo>
                    <a:lnTo>
                      <a:pt x="3000" y="462"/>
                    </a:lnTo>
                    <a:lnTo>
                      <a:pt x="3000" y="462"/>
                    </a:lnTo>
                    <a:lnTo>
                      <a:pt x="3000" y="456"/>
                    </a:lnTo>
                    <a:lnTo>
                      <a:pt x="3000" y="456"/>
                    </a:lnTo>
                    <a:lnTo>
                      <a:pt x="3000" y="456"/>
                    </a:lnTo>
                    <a:lnTo>
                      <a:pt x="3000" y="456"/>
                    </a:lnTo>
                    <a:lnTo>
                      <a:pt x="3000" y="456"/>
                    </a:lnTo>
                    <a:lnTo>
                      <a:pt x="3000" y="456"/>
                    </a:lnTo>
                    <a:lnTo>
                      <a:pt x="3000" y="456"/>
                    </a:lnTo>
                    <a:lnTo>
                      <a:pt x="3000" y="456"/>
                    </a:lnTo>
                    <a:lnTo>
                      <a:pt x="3000" y="456"/>
                    </a:lnTo>
                    <a:lnTo>
                      <a:pt x="3000" y="456"/>
                    </a:lnTo>
                    <a:lnTo>
                      <a:pt x="3000" y="456"/>
                    </a:lnTo>
                    <a:lnTo>
                      <a:pt x="3000" y="456"/>
                    </a:lnTo>
                    <a:lnTo>
                      <a:pt x="3000" y="456"/>
                    </a:lnTo>
                    <a:lnTo>
                      <a:pt x="3000" y="456"/>
                    </a:lnTo>
                    <a:lnTo>
                      <a:pt x="3000" y="456"/>
                    </a:lnTo>
                    <a:lnTo>
                      <a:pt x="3000" y="456"/>
                    </a:lnTo>
                    <a:lnTo>
                      <a:pt x="3006" y="456"/>
                    </a:lnTo>
                    <a:lnTo>
                      <a:pt x="3006" y="456"/>
                    </a:lnTo>
                    <a:lnTo>
                      <a:pt x="3006" y="456"/>
                    </a:lnTo>
                    <a:lnTo>
                      <a:pt x="3006" y="456"/>
                    </a:lnTo>
                    <a:lnTo>
                      <a:pt x="3006" y="456"/>
                    </a:lnTo>
                    <a:lnTo>
                      <a:pt x="3006" y="456"/>
                    </a:lnTo>
                    <a:lnTo>
                      <a:pt x="3006" y="450"/>
                    </a:lnTo>
                    <a:lnTo>
                      <a:pt x="3006" y="450"/>
                    </a:lnTo>
                    <a:lnTo>
                      <a:pt x="3006" y="450"/>
                    </a:lnTo>
                    <a:lnTo>
                      <a:pt x="3006" y="450"/>
                    </a:lnTo>
                    <a:lnTo>
                      <a:pt x="3006" y="450"/>
                    </a:lnTo>
                    <a:lnTo>
                      <a:pt x="3006" y="450"/>
                    </a:lnTo>
                    <a:lnTo>
                      <a:pt x="3006" y="450"/>
                    </a:lnTo>
                    <a:lnTo>
                      <a:pt x="3006" y="450"/>
                    </a:lnTo>
                    <a:lnTo>
                      <a:pt x="3006" y="450"/>
                    </a:lnTo>
                    <a:lnTo>
                      <a:pt x="3006" y="450"/>
                    </a:lnTo>
                    <a:lnTo>
                      <a:pt x="3006" y="450"/>
                    </a:lnTo>
                    <a:lnTo>
                      <a:pt x="3006" y="450"/>
                    </a:lnTo>
                    <a:lnTo>
                      <a:pt x="3006" y="450"/>
                    </a:lnTo>
                    <a:lnTo>
                      <a:pt x="3006" y="450"/>
                    </a:lnTo>
                    <a:lnTo>
                      <a:pt x="3006" y="450"/>
                    </a:lnTo>
                    <a:lnTo>
                      <a:pt x="3006" y="450"/>
                    </a:lnTo>
                    <a:lnTo>
                      <a:pt x="3006" y="450"/>
                    </a:lnTo>
                    <a:lnTo>
                      <a:pt x="3006" y="450"/>
                    </a:lnTo>
                    <a:lnTo>
                      <a:pt x="3006" y="450"/>
                    </a:lnTo>
                    <a:lnTo>
                      <a:pt x="3006" y="450"/>
                    </a:lnTo>
                    <a:lnTo>
                      <a:pt x="3006" y="450"/>
                    </a:lnTo>
                    <a:lnTo>
                      <a:pt x="3006" y="450"/>
                    </a:lnTo>
                    <a:lnTo>
                      <a:pt x="3006" y="444"/>
                    </a:lnTo>
                    <a:lnTo>
                      <a:pt x="3006" y="444"/>
                    </a:lnTo>
                    <a:lnTo>
                      <a:pt x="3006" y="444"/>
                    </a:lnTo>
                    <a:lnTo>
                      <a:pt x="3006" y="444"/>
                    </a:lnTo>
                    <a:lnTo>
                      <a:pt x="3006" y="444"/>
                    </a:lnTo>
                    <a:lnTo>
                      <a:pt x="3006" y="444"/>
                    </a:lnTo>
                    <a:lnTo>
                      <a:pt x="3006" y="444"/>
                    </a:lnTo>
                    <a:lnTo>
                      <a:pt x="3006" y="444"/>
                    </a:lnTo>
                    <a:lnTo>
                      <a:pt x="3006" y="444"/>
                    </a:lnTo>
                    <a:lnTo>
                      <a:pt x="3006" y="444"/>
                    </a:lnTo>
                    <a:lnTo>
                      <a:pt x="3006" y="444"/>
                    </a:lnTo>
                    <a:lnTo>
                      <a:pt x="3006" y="444"/>
                    </a:lnTo>
                    <a:lnTo>
                      <a:pt x="3006" y="444"/>
                    </a:lnTo>
                    <a:lnTo>
                      <a:pt x="3006" y="444"/>
                    </a:lnTo>
                    <a:lnTo>
                      <a:pt x="3006" y="444"/>
                    </a:lnTo>
                    <a:lnTo>
                      <a:pt x="3006" y="444"/>
                    </a:lnTo>
                    <a:lnTo>
                      <a:pt x="3006" y="444"/>
                    </a:lnTo>
                    <a:lnTo>
                      <a:pt x="3006" y="444"/>
                    </a:lnTo>
                    <a:lnTo>
                      <a:pt x="3006" y="444"/>
                    </a:lnTo>
                    <a:lnTo>
                      <a:pt x="3006" y="444"/>
                    </a:lnTo>
                    <a:lnTo>
                      <a:pt x="3006" y="438"/>
                    </a:lnTo>
                    <a:lnTo>
                      <a:pt x="3006" y="438"/>
                    </a:lnTo>
                    <a:lnTo>
                      <a:pt x="3006" y="438"/>
                    </a:lnTo>
                    <a:lnTo>
                      <a:pt x="3006" y="438"/>
                    </a:lnTo>
                    <a:lnTo>
                      <a:pt x="3006" y="438"/>
                    </a:lnTo>
                    <a:lnTo>
                      <a:pt x="3006" y="438"/>
                    </a:lnTo>
                    <a:lnTo>
                      <a:pt x="3006" y="438"/>
                    </a:lnTo>
                    <a:lnTo>
                      <a:pt x="3006" y="438"/>
                    </a:lnTo>
                    <a:lnTo>
                      <a:pt x="3012" y="438"/>
                    </a:lnTo>
                    <a:lnTo>
                      <a:pt x="3012" y="438"/>
                    </a:lnTo>
                    <a:lnTo>
                      <a:pt x="3012" y="438"/>
                    </a:lnTo>
                    <a:lnTo>
                      <a:pt x="3012" y="438"/>
                    </a:lnTo>
                    <a:lnTo>
                      <a:pt x="3012" y="438"/>
                    </a:lnTo>
                    <a:lnTo>
                      <a:pt x="3012" y="438"/>
                    </a:lnTo>
                    <a:lnTo>
                      <a:pt x="3012" y="438"/>
                    </a:lnTo>
                    <a:lnTo>
                      <a:pt x="3012" y="438"/>
                    </a:lnTo>
                    <a:lnTo>
                      <a:pt x="3012" y="438"/>
                    </a:lnTo>
                    <a:lnTo>
                      <a:pt x="3012" y="438"/>
                    </a:lnTo>
                    <a:lnTo>
                      <a:pt x="3012" y="438"/>
                    </a:lnTo>
                    <a:lnTo>
                      <a:pt x="3012" y="438"/>
                    </a:lnTo>
                    <a:lnTo>
                      <a:pt x="3012" y="438"/>
                    </a:lnTo>
                    <a:lnTo>
                      <a:pt x="3012" y="438"/>
                    </a:lnTo>
                    <a:lnTo>
                      <a:pt x="3012" y="438"/>
                    </a:lnTo>
                    <a:lnTo>
                      <a:pt x="3012" y="438"/>
                    </a:lnTo>
                    <a:lnTo>
                      <a:pt x="3012" y="438"/>
                    </a:lnTo>
                    <a:lnTo>
                      <a:pt x="3012" y="438"/>
                    </a:lnTo>
                    <a:lnTo>
                      <a:pt x="3012" y="438"/>
                    </a:lnTo>
                    <a:lnTo>
                      <a:pt x="3012" y="438"/>
                    </a:lnTo>
                    <a:lnTo>
                      <a:pt x="3012" y="438"/>
                    </a:lnTo>
                    <a:lnTo>
                      <a:pt x="3012" y="438"/>
                    </a:lnTo>
                    <a:lnTo>
                      <a:pt x="3012" y="438"/>
                    </a:lnTo>
                    <a:lnTo>
                      <a:pt x="3012" y="438"/>
                    </a:lnTo>
                    <a:lnTo>
                      <a:pt x="3012" y="438"/>
                    </a:lnTo>
                    <a:lnTo>
                      <a:pt x="3012" y="438"/>
                    </a:lnTo>
                    <a:lnTo>
                      <a:pt x="3012" y="438"/>
                    </a:lnTo>
                    <a:lnTo>
                      <a:pt x="3012" y="438"/>
                    </a:lnTo>
                    <a:lnTo>
                      <a:pt x="3012" y="438"/>
                    </a:lnTo>
                    <a:lnTo>
                      <a:pt x="3012" y="438"/>
                    </a:lnTo>
                    <a:lnTo>
                      <a:pt x="3012" y="438"/>
                    </a:lnTo>
                    <a:lnTo>
                      <a:pt x="3012" y="438"/>
                    </a:lnTo>
                    <a:lnTo>
                      <a:pt x="3012" y="438"/>
                    </a:lnTo>
                    <a:lnTo>
                      <a:pt x="3012" y="438"/>
                    </a:lnTo>
                    <a:lnTo>
                      <a:pt x="3012" y="438"/>
                    </a:lnTo>
                    <a:lnTo>
                      <a:pt x="3012" y="438"/>
                    </a:lnTo>
                    <a:lnTo>
                      <a:pt x="3012" y="438"/>
                    </a:lnTo>
                    <a:lnTo>
                      <a:pt x="3012" y="438"/>
                    </a:lnTo>
                    <a:lnTo>
                      <a:pt x="3012" y="438"/>
                    </a:lnTo>
                    <a:lnTo>
                      <a:pt x="3012" y="438"/>
                    </a:lnTo>
                    <a:lnTo>
                      <a:pt x="3012" y="438"/>
                    </a:lnTo>
                    <a:lnTo>
                      <a:pt x="3012" y="438"/>
                    </a:lnTo>
                    <a:lnTo>
                      <a:pt x="3012" y="438"/>
                    </a:lnTo>
                    <a:lnTo>
                      <a:pt x="3012" y="438"/>
                    </a:lnTo>
                    <a:lnTo>
                      <a:pt x="3012" y="438"/>
                    </a:lnTo>
                    <a:lnTo>
                      <a:pt x="3012" y="438"/>
                    </a:lnTo>
                    <a:lnTo>
                      <a:pt x="3012" y="438"/>
                    </a:lnTo>
                    <a:lnTo>
                      <a:pt x="3012" y="438"/>
                    </a:lnTo>
                    <a:lnTo>
                      <a:pt x="3012" y="438"/>
                    </a:lnTo>
                    <a:lnTo>
                      <a:pt x="3012" y="438"/>
                    </a:lnTo>
                    <a:lnTo>
                      <a:pt x="3012" y="438"/>
                    </a:lnTo>
                    <a:lnTo>
                      <a:pt x="3012" y="438"/>
                    </a:lnTo>
                    <a:lnTo>
                      <a:pt x="3018" y="438"/>
                    </a:lnTo>
                    <a:lnTo>
                      <a:pt x="3018" y="438"/>
                    </a:lnTo>
                    <a:lnTo>
                      <a:pt x="3018" y="438"/>
                    </a:lnTo>
                    <a:lnTo>
                      <a:pt x="3018" y="438"/>
                    </a:lnTo>
                    <a:lnTo>
                      <a:pt x="3018" y="438"/>
                    </a:lnTo>
                    <a:lnTo>
                      <a:pt x="3018" y="438"/>
                    </a:lnTo>
                    <a:lnTo>
                      <a:pt x="3018" y="438"/>
                    </a:lnTo>
                    <a:lnTo>
                      <a:pt x="3018" y="438"/>
                    </a:lnTo>
                    <a:lnTo>
                      <a:pt x="3018" y="438"/>
                    </a:lnTo>
                    <a:lnTo>
                      <a:pt x="3018" y="438"/>
                    </a:lnTo>
                    <a:lnTo>
                      <a:pt x="3018" y="438"/>
                    </a:lnTo>
                    <a:lnTo>
                      <a:pt x="3018" y="438"/>
                    </a:lnTo>
                    <a:lnTo>
                      <a:pt x="3018" y="438"/>
                    </a:lnTo>
                    <a:lnTo>
                      <a:pt x="3018" y="438"/>
                    </a:lnTo>
                    <a:lnTo>
                      <a:pt x="3018" y="438"/>
                    </a:lnTo>
                    <a:lnTo>
                      <a:pt x="3018" y="438"/>
                    </a:lnTo>
                    <a:lnTo>
                      <a:pt x="3018" y="438"/>
                    </a:lnTo>
                    <a:lnTo>
                      <a:pt x="3018" y="438"/>
                    </a:lnTo>
                    <a:lnTo>
                      <a:pt x="3018" y="438"/>
                    </a:lnTo>
                    <a:lnTo>
                      <a:pt x="3018" y="438"/>
                    </a:lnTo>
                    <a:lnTo>
                      <a:pt x="3018" y="438"/>
                    </a:lnTo>
                    <a:lnTo>
                      <a:pt x="3018" y="438"/>
                    </a:lnTo>
                    <a:lnTo>
                      <a:pt x="3018" y="444"/>
                    </a:lnTo>
                    <a:lnTo>
                      <a:pt x="3018" y="444"/>
                    </a:lnTo>
                    <a:lnTo>
                      <a:pt x="3018" y="444"/>
                    </a:lnTo>
                    <a:lnTo>
                      <a:pt x="3018" y="444"/>
                    </a:lnTo>
                    <a:lnTo>
                      <a:pt x="3018" y="444"/>
                    </a:lnTo>
                    <a:lnTo>
                      <a:pt x="3018" y="444"/>
                    </a:lnTo>
                    <a:lnTo>
                      <a:pt x="3018" y="444"/>
                    </a:lnTo>
                    <a:lnTo>
                      <a:pt x="3018" y="444"/>
                    </a:lnTo>
                    <a:lnTo>
                      <a:pt x="3018" y="444"/>
                    </a:lnTo>
                    <a:lnTo>
                      <a:pt x="3018" y="444"/>
                    </a:lnTo>
                    <a:lnTo>
                      <a:pt x="3018" y="444"/>
                    </a:lnTo>
                    <a:lnTo>
                      <a:pt x="3018" y="444"/>
                    </a:lnTo>
                    <a:lnTo>
                      <a:pt x="3018" y="444"/>
                    </a:lnTo>
                    <a:lnTo>
                      <a:pt x="3018" y="444"/>
                    </a:lnTo>
                    <a:lnTo>
                      <a:pt x="3018" y="444"/>
                    </a:lnTo>
                    <a:lnTo>
                      <a:pt x="3018" y="444"/>
                    </a:lnTo>
                    <a:lnTo>
                      <a:pt x="3018" y="444"/>
                    </a:lnTo>
                    <a:lnTo>
                      <a:pt x="3018" y="444"/>
                    </a:lnTo>
                    <a:lnTo>
                      <a:pt x="3018" y="444"/>
                    </a:lnTo>
                    <a:lnTo>
                      <a:pt x="3018" y="444"/>
                    </a:lnTo>
                    <a:lnTo>
                      <a:pt x="3018" y="450"/>
                    </a:lnTo>
                    <a:lnTo>
                      <a:pt x="3018" y="450"/>
                    </a:lnTo>
                    <a:lnTo>
                      <a:pt x="3018" y="450"/>
                    </a:lnTo>
                    <a:lnTo>
                      <a:pt x="3018" y="450"/>
                    </a:lnTo>
                    <a:lnTo>
                      <a:pt x="3018" y="450"/>
                    </a:lnTo>
                    <a:lnTo>
                      <a:pt x="3018" y="450"/>
                    </a:lnTo>
                    <a:lnTo>
                      <a:pt x="3018" y="450"/>
                    </a:lnTo>
                    <a:lnTo>
                      <a:pt x="3018" y="450"/>
                    </a:lnTo>
                    <a:lnTo>
                      <a:pt x="3018" y="450"/>
                    </a:lnTo>
                    <a:lnTo>
                      <a:pt x="3018" y="450"/>
                    </a:lnTo>
                    <a:lnTo>
                      <a:pt x="3018" y="450"/>
                    </a:lnTo>
                    <a:lnTo>
                      <a:pt x="3018" y="450"/>
                    </a:lnTo>
                    <a:lnTo>
                      <a:pt x="3024" y="450"/>
                    </a:lnTo>
                    <a:lnTo>
                      <a:pt x="3024" y="450"/>
                    </a:lnTo>
                    <a:lnTo>
                      <a:pt x="3024" y="450"/>
                    </a:lnTo>
                    <a:lnTo>
                      <a:pt x="3024" y="450"/>
                    </a:lnTo>
                    <a:lnTo>
                      <a:pt x="3024" y="450"/>
                    </a:lnTo>
                    <a:lnTo>
                      <a:pt x="3024" y="450"/>
                    </a:lnTo>
                    <a:lnTo>
                      <a:pt x="3024" y="450"/>
                    </a:lnTo>
                    <a:lnTo>
                      <a:pt x="3024" y="450"/>
                    </a:lnTo>
                    <a:lnTo>
                      <a:pt x="3024" y="450"/>
                    </a:lnTo>
                    <a:lnTo>
                      <a:pt x="3024" y="456"/>
                    </a:lnTo>
                    <a:lnTo>
                      <a:pt x="3024" y="456"/>
                    </a:lnTo>
                    <a:lnTo>
                      <a:pt x="3024" y="456"/>
                    </a:lnTo>
                    <a:lnTo>
                      <a:pt x="3024" y="456"/>
                    </a:lnTo>
                    <a:lnTo>
                      <a:pt x="3024" y="456"/>
                    </a:lnTo>
                    <a:lnTo>
                      <a:pt x="3024" y="456"/>
                    </a:lnTo>
                    <a:lnTo>
                      <a:pt x="3024" y="456"/>
                    </a:lnTo>
                    <a:lnTo>
                      <a:pt x="3036" y="474"/>
                    </a:lnTo>
                    <a:lnTo>
                      <a:pt x="3036" y="474"/>
                    </a:lnTo>
                    <a:lnTo>
                      <a:pt x="3036" y="474"/>
                    </a:lnTo>
                    <a:lnTo>
                      <a:pt x="3036" y="474"/>
                    </a:lnTo>
                    <a:lnTo>
                      <a:pt x="3036" y="474"/>
                    </a:lnTo>
                    <a:lnTo>
                      <a:pt x="3036" y="474"/>
                    </a:lnTo>
                    <a:lnTo>
                      <a:pt x="3036" y="474"/>
                    </a:lnTo>
                    <a:lnTo>
                      <a:pt x="3036" y="474"/>
                    </a:lnTo>
                    <a:lnTo>
                      <a:pt x="3036" y="474"/>
                    </a:lnTo>
                    <a:lnTo>
                      <a:pt x="3036" y="474"/>
                    </a:lnTo>
                    <a:lnTo>
                      <a:pt x="3036" y="474"/>
                    </a:lnTo>
                    <a:lnTo>
                      <a:pt x="3036" y="474"/>
                    </a:lnTo>
                    <a:lnTo>
                      <a:pt x="3036" y="474"/>
                    </a:lnTo>
                    <a:lnTo>
                      <a:pt x="3036" y="474"/>
                    </a:lnTo>
                    <a:lnTo>
                      <a:pt x="3036" y="474"/>
                    </a:lnTo>
                    <a:lnTo>
                      <a:pt x="3036" y="474"/>
                    </a:lnTo>
                    <a:lnTo>
                      <a:pt x="3036" y="474"/>
                    </a:lnTo>
                    <a:lnTo>
                      <a:pt x="3036" y="474"/>
                    </a:lnTo>
                    <a:lnTo>
                      <a:pt x="3036" y="474"/>
                    </a:lnTo>
                    <a:lnTo>
                      <a:pt x="3036" y="474"/>
                    </a:lnTo>
                    <a:lnTo>
                      <a:pt x="3036" y="474"/>
                    </a:lnTo>
                    <a:lnTo>
                      <a:pt x="3036" y="474"/>
                    </a:lnTo>
                    <a:lnTo>
                      <a:pt x="3036" y="474"/>
                    </a:lnTo>
                    <a:lnTo>
                      <a:pt x="3036" y="474"/>
                    </a:lnTo>
                    <a:lnTo>
                      <a:pt x="3036" y="474"/>
                    </a:lnTo>
                    <a:lnTo>
                      <a:pt x="3036" y="474"/>
                    </a:lnTo>
                    <a:lnTo>
                      <a:pt x="3048" y="462"/>
                    </a:lnTo>
                    <a:lnTo>
                      <a:pt x="3048" y="462"/>
                    </a:lnTo>
                    <a:lnTo>
                      <a:pt x="3048" y="462"/>
                    </a:lnTo>
                    <a:lnTo>
                      <a:pt x="3048" y="462"/>
                    </a:lnTo>
                    <a:lnTo>
                      <a:pt x="3048" y="462"/>
                    </a:lnTo>
                    <a:lnTo>
                      <a:pt x="3048" y="462"/>
                    </a:lnTo>
                    <a:lnTo>
                      <a:pt x="3048" y="462"/>
                    </a:lnTo>
                    <a:lnTo>
                      <a:pt x="3048" y="462"/>
                    </a:lnTo>
                    <a:lnTo>
                      <a:pt x="3048" y="462"/>
                    </a:lnTo>
                    <a:lnTo>
                      <a:pt x="3048" y="462"/>
                    </a:lnTo>
                    <a:lnTo>
                      <a:pt x="3048" y="462"/>
                    </a:lnTo>
                    <a:lnTo>
                      <a:pt x="3048" y="462"/>
                    </a:lnTo>
                    <a:lnTo>
                      <a:pt x="3048" y="462"/>
                    </a:lnTo>
                    <a:lnTo>
                      <a:pt x="3048" y="462"/>
                    </a:lnTo>
                    <a:lnTo>
                      <a:pt x="3048" y="462"/>
                    </a:lnTo>
                    <a:lnTo>
                      <a:pt x="3048" y="462"/>
                    </a:lnTo>
                    <a:lnTo>
                      <a:pt x="3048" y="456"/>
                    </a:lnTo>
                    <a:lnTo>
                      <a:pt x="3048" y="456"/>
                    </a:lnTo>
                    <a:lnTo>
                      <a:pt x="3048" y="456"/>
                    </a:lnTo>
                    <a:lnTo>
                      <a:pt x="3048" y="456"/>
                    </a:lnTo>
                    <a:lnTo>
                      <a:pt x="3048" y="456"/>
                    </a:lnTo>
                    <a:lnTo>
                      <a:pt x="3048" y="456"/>
                    </a:lnTo>
                    <a:lnTo>
                      <a:pt x="3048" y="456"/>
                    </a:lnTo>
                    <a:lnTo>
                      <a:pt x="3048" y="456"/>
                    </a:lnTo>
                    <a:lnTo>
                      <a:pt x="3048" y="456"/>
                    </a:lnTo>
                    <a:lnTo>
                      <a:pt x="3048" y="456"/>
                    </a:lnTo>
                    <a:lnTo>
                      <a:pt x="3048" y="456"/>
                    </a:lnTo>
                    <a:lnTo>
                      <a:pt x="3048" y="456"/>
                    </a:lnTo>
                    <a:lnTo>
                      <a:pt x="3048" y="456"/>
                    </a:lnTo>
                    <a:lnTo>
                      <a:pt x="3048" y="456"/>
                    </a:lnTo>
                    <a:lnTo>
                      <a:pt x="3048" y="456"/>
                    </a:lnTo>
                    <a:lnTo>
                      <a:pt x="3048" y="456"/>
                    </a:lnTo>
                    <a:lnTo>
                      <a:pt x="3048" y="456"/>
                    </a:lnTo>
                    <a:lnTo>
                      <a:pt x="3048" y="456"/>
                    </a:lnTo>
                    <a:lnTo>
                      <a:pt x="3048" y="456"/>
                    </a:lnTo>
                    <a:lnTo>
                      <a:pt x="3048" y="456"/>
                    </a:lnTo>
                    <a:lnTo>
                      <a:pt x="3048" y="456"/>
                    </a:lnTo>
                    <a:lnTo>
                      <a:pt x="3048" y="450"/>
                    </a:lnTo>
                    <a:lnTo>
                      <a:pt x="3048" y="450"/>
                    </a:lnTo>
                    <a:lnTo>
                      <a:pt x="3048" y="450"/>
                    </a:lnTo>
                    <a:lnTo>
                      <a:pt x="3048" y="450"/>
                    </a:lnTo>
                    <a:lnTo>
                      <a:pt x="3048" y="450"/>
                    </a:lnTo>
                    <a:lnTo>
                      <a:pt x="3048" y="450"/>
                    </a:lnTo>
                    <a:lnTo>
                      <a:pt x="3048" y="450"/>
                    </a:lnTo>
                    <a:lnTo>
                      <a:pt x="3054" y="450"/>
                    </a:lnTo>
                    <a:lnTo>
                      <a:pt x="3054" y="450"/>
                    </a:lnTo>
                    <a:lnTo>
                      <a:pt x="3054" y="450"/>
                    </a:lnTo>
                    <a:lnTo>
                      <a:pt x="3054" y="450"/>
                    </a:lnTo>
                    <a:lnTo>
                      <a:pt x="3054" y="450"/>
                    </a:lnTo>
                    <a:lnTo>
                      <a:pt x="3054" y="450"/>
                    </a:lnTo>
                    <a:lnTo>
                      <a:pt x="3054" y="450"/>
                    </a:lnTo>
                    <a:lnTo>
                      <a:pt x="3054" y="450"/>
                    </a:lnTo>
                    <a:lnTo>
                      <a:pt x="3054" y="450"/>
                    </a:lnTo>
                    <a:lnTo>
                      <a:pt x="3054" y="450"/>
                    </a:lnTo>
                    <a:lnTo>
                      <a:pt x="3054" y="450"/>
                    </a:lnTo>
                    <a:lnTo>
                      <a:pt x="3054" y="450"/>
                    </a:lnTo>
                    <a:lnTo>
                      <a:pt x="3054" y="450"/>
                    </a:lnTo>
                    <a:lnTo>
                      <a:pt x="3054" y="450"/>
                    </a:lnTo>
                    <a:lnTo>
                      <a:pt x="3054" y="444"/>
                    </a:lnTo>
                    <a:lnTo>
                      <a:pt x="3054" y="444"/>
                    </a:lnTo>
                    <a:lnTo>
                      <a:pt x="3054" y="444"/>
                    </a:lnTo>
                    <a:lnTo>
                      <a:pt x="3054" y="444"/>
                    </a:lnTo>
                    <a:lnTo>
                      <a:pt x="3054" y="444"/>
                    </a:lnTo>
                    <a:lnTo>
                      <a:pt x="3054" y="444"/>
                    </a:lnTo>
                    <a:lnTo>
                      <a:pt x="3054" y="444"/>
                    </a:lnTo>
                    <a:lnTo>
                      <a:pt x="3054" y="444"/>
                    </a:lnTo>
                    <a:lnTo>
                      <a:pt x="3054" y="444"/>
                    </a:lnTo>
                    <a:lnTo>
                      <a:pt x="3054" y="444"/>
                    </a:lnTo>
                    <a:lnTo>
                      <a:pt x="3054" y="444"/>
                    </a:lnTo>
                    <a:lnTo>
                      <a:pt x="3054" y="444"/>
                    </a:lnTo>
                    <a:lnTo>
                      <a:pt x="3054" y="444"/>
                    </a:lnTo>
                    <a:lnTo>
                      <a:pt x="3054" y="444"/>
                    </a:lnTo>
                    <a:lnTo>
                      <a:pt x="3054" y="444"/>
                    </a:lnTo>
                    <a:lnTo>
                      <a:pt x="3054" y="444"/>
                    </a:lnTo>
                    <a:lnTo>
                      <a:pt x="3054" y="444"/>
                    </a:lnTo>
                    <a:lnTo>
                      <a:pt x="3054" y="444"/>
                    </a:lnTo>
                    <a:lnTo>
                      <a:pt x="3054" y="444"/>
                    </a:lnTo>
                    <a:lnTo>
                      <a:pt x="3054" y="444"/>
                    </a:lnTo>
                    <a:lnTo>
                      <a:pt x="3054" y="444"/>
                    </a:lnTo>
                    <a:lnTo>
                      <a:pt x="3054" y="444"/>
                    </a:lnTo>
                    <a:lnTo>
                      <a:pt x="3054" y="444"/>
                    </a:lnTo>
                    <a:lnTo>
                      <a:pt x="3054" y="444"/>
                    </a:lnTo>
                    <a:lnTo>
                      <a:pt x="3054" y="444"/>
                    </a:lnTo>
                    <a:lnTo>
                      <a:pt x="3054" y="438"/>
                    </a:lnTo>
                    <a:lnTo>
                      <a:pt x="3054" y="438"/>
                    </a:lnTo>
                    <a:lnTo>
                      <a:pt x="3054" y="438"/>
                    </a:lnTo>
                    <a:lnTo>
                      <a:pt x="3054" y="438"/>
                    </a:lnTo>
                    <a:lnTo>
                      <a:pt x="3054" y="438"/>
                    </a:lnTo>
                    <a:lnTo>
                      <a:pt x="3054" y="438"/>
                    </a:lnTo>
                    <a:lnTo>
                      <a:pt x="3054" y="438"/>
                    </a:lnTo>
                    <a:lnTo>
                      <a:pt x="3054" y="438"/>
                    </a:lnTo>
                    <a:lnTo>
                      <a:pt x="3054" y="438"/>
                    </a:lnTo>
                    <a:lnTo>
                      <a:pt x="3054" y="438"/>
                    </a:lnTo>
                    <a:lnTo>
                      <a:pt x="3054" y="438"/>
                    </a:lnTo>
                    <a:lnTo>
                      <a:pt x="3054" y="438"/>
                    </a:lnTo>
                    <a:lnTo>
                      <a:pt x="3054" y="438"/>
                    </a:lnTo>
                    <a:lnTo>
                      <a:pt x="3054" y="438"/>
                    </a:lnTo>
                    <a:lnTo>
                      <a:pt x="3054" y="438"/>
                    </a:lnTo>
                    <a:lnTo>
                      <a:pt x="3054" y="438"/>
                    </a:lnTo>
                    <a:lnTo>
                      <a:pt x="3060" y="438"/>
                    </a:lnTo>
                    <a:lnTo>
                      <a:pt x="3060" y="438"/>
                    </a:lnTo>
                    <a:lnTo>
                      <a:pt x="3060" y="438"/>
                    </a:lnTo>
                    <a:lnTo>
                      <a:pt x="3060" y="438"/>
                    </a:lnTo>
                    <a:lnTo>
                      <a:pt x="3060" y="438"/>
                    </a:lnTo>
                    <a:lnTo>
                      <a:pt x="3060" y="438"/>
                    </a:lnTo>
                    <a:lnTo>
                      <a:pt x="3060" y="438"/>
                    </a:lnTo>
                    <a:lnTo>
                      <a:pt x="3060" y="438"/>
                    </a:lnTo>
                    <a:lnTo>
                      <a:pt x="3060" y="438"/>
                    </a:lnTo>
                    <a:lnTo>
                      <a:pt x="3060" y="438"/>
                    </a:lnTo>
                    <a:lnTo>
                      <a:pt x="3060" y="438"/>
                    </a:lnTo>
                    <a:lnTo>
                      <a:pt x="3060" y="438"/>
                    </a:lnTo>
                    <a:lnTo>
                      <a:pt x="3060" y="438"/>
                    </a:lnTo>
                    <a:lnTo>
                      <a:pt x="3060" y="438"/>
                    </a:lnTo>
                    <a:lnTo>
                      <a:pt x="3060" y="438"/>
                    </a:lnTo>
                    <a:lnTo>
                      <a:pt x="3060" y="438"/>
                    </a:lnTo>
                    <a:lnTo>
                      <a:pt x="3060" y="438"/>
                    </a:lnTo>
                    <a:lnTo>
                      <a:pt x="3060" y="438"/>
                    </a:lnTo>
                    <a:lnTo>
                      <a:pt x="3060" y="438"/>
                    </a:lnTo>
                    <a:lnTo>
                      <a:pt x="3060" y="438"/>
                    </a:lnTo>
                    <a:lnTo>
                      <a:pt x="3060" y="438"/>
                    </a:lnTo>
                    <a:lnTo>
                      <a:pt x="3060" y="438"/>
                    </a:lnTo>
                    <a:lnTo>
                      <a:pt x="3060" y="438"/>
                    </a:lnTo>
                    <a:lnTo>
                      <a:pt x="3060" y="438"/>
                    </a:lnTo>
                    <a:lnTo>
                      <a:pt x="3060" y="438"/>
                    </a:lnTo>
                    <a:lnTo>
                      <a:pt x="3060" y="438"/>
                    </a:lnTo>
                    <a:lnTo>
                      <a:pt x="3060" y="438"/>
                    </a:lnTo>
                    <a:lnTo>
                      <a:pt x="3060" y="438"/>
                    </a:lnTo>
                    <a:lnTo>
                      <a:pt x="3060" y="438"/>
                    </a:lnTo>
                    <a:lnTo>
                      <a:pt x="3060" y="438"/>
                    </a:lnTo>
                    <a:lnTo>
                      <a:pt x="3060" y="438"/>
                    </a:lnTo>
                    <a:lnTo>
                      <a:pt x="3060" y="438"/>
                    </a:lnTo>
                    <a:lnTo>
                      <a:pt x="3060" y="438"/>
                    </a:lnTo>
                    <a:lnTo>
                      <a:pt x="3060" y="438"/>
                    </a:lnTo>
                    <a:lnTo>
                      <a:pt x="3060" y="438"/>
                    </a:lnTo>
                    <a:lnTo>
                      <a:pt x="3060" y="438"/>
                    </a:lnTo>
                    <a:lnTo>
                      <a:pt x="3060" y="438"/>
                    </a:lnTo>
                    <a:lnTo>
                      <a:pt x="3060" y="438"/>
                    </a:lnTo>
                    <a:lnTo>
                      <a:pt x="3060" y="438"/>
                    </a:lnTo>
                    <a:lnTo>
                      <a:pt x="3060" y="438"/>
                    </a:lnTo>
                    <a:lnTo>
                      <a:pt x="3060" y="438"/>
                    </a:lnTo>
                    <a:lnTo>
                      <a:pt x="3060" y="438"/>
                    </a:lnTo>
                    <a:lnTo>
                      <a:pt x="3060" y="438"/>
                    </a:lnTo>
                    <a:lnTo>
                      <a:pt x="3060" y="438"/>
                    </a:lnTo>
                    <a:lnTo>
                      <a:pt x="3060" y="438"/>
                    </a:lnTo>
                    <a:lnTo>
                      <a:pt x="3060" y="444"/>
                    </a:lnTo>
                    <a:lnTo>
                      <a:pt x="3060" y="444"/>
                    </a:lnTo>
                    <a:lnTo>
                      <a:pt x="3060" y="444"/>
                    </a:lnTo>
                    <a:lnTo>
                      <a:pt x="3060" y="444"/>
                    </a:lnTo>
                    <a:lnTo>
                      <a:pt x="3060" y="444"/>
                    </a:lnTo>
                    <a:lnTo>
                      <a:pt x="3060" y="444"/>
                    </a:lnTo>
                    <a:lnTo>
                      <a:pt x="3060" y="444"/>
                    </a:lnTo>
                    <a:lnTo>
                      <a:pt x="3060" y="444"/>
                    </a:lnTo>
                    <a:lnTo>
                      <a:pt x="3066" y="444"/>
                    </a:lnTo>
                    <a:lnTo>
                      <a:pt x="3066" y="444"/>
                    </a:lnTo>
                    <a:lnTo>
                      <a:pt x="3066" y="444"/>
                    </a:lnTo>
                    <a:lnTo>
                      <a:pt x="3066" y="444"/>
                    </a:lnTo>
                    <a:lnTo>
                      <a:pt x="3066" y="444"/>
                    </a:lnTo>
                    <a:lnTo>
                      <a:pt x="3066" y="444"/>
                    </a:lnTo>
                    <a:lnTo>
                      <a:pt x="3066" y="444"/>
                    </a:lnTo>
                    <a:lnTo>
                      <a:pt x="3066" y="444"/>
                    </a:lnTo>
                    <a:lnTo>
                      <a:pt x="3066" y="444"/>
                    </a:lnTo>
                    <a:lnTo>
                      <a:pt x="3066" y="444"/>
                    </a:lnTo>
                    <a:lnTo>
                      <a:pt x="3066" y="444"/>
                    </a:lnTo>
                    <a:lnTo>
                      <a:pt x="3066" y="444"/>
                    </a:lnTo>
                    <a:lnTo>
                      <a:pt x="3066" y="444"/>
                    </a:lnTo>
                    <a:lnTo>
                      <a:pt x="3066" y="444"/>
                    </a:lnTo>
                    <a:lnTo>
                      <a:pt x="3066" y="444"/>
                    </a:lnTo>
                    <a:lnTo>
                      <a:pt x="3066" y="444"/>
                    </a:lnTo>
                    <a:lnTo>
                      <a:pt x="3066" y="450"/>
                    </a:lnTo>
                    <a:lnTo>
                      <a:pt x="3066" y="450"/>
                    </a:lnTo>
                    <a:lnTo>
                      <a:pt x="3066" y="450"/>
                    </a:lnTo>
                    <a:lnTo>
                      <a:pt x="3066" y="450"/>
                    </a:lnTo>
                    <a:lnTo>
                      <a:pt x="3066" y="450"/>
                    </a:lnTo>
                    <a:lnTo>
                      <a:pt x="3066" y="450"/>
                    </a:lnTo>
                    <a:lnTo>
                      <a:pt x="3066" y="450"/>
                    </a:lnTo>
                    <a:lnTo>
                      <a:pt x="3066" y="450"/>
                    </a:lnTo>
                    <a:lnTo>
                      <a:pt x="3066" y="450"/>
                    </a:lnTo>
                    <a:lnTo>
                      <a:pt x="3066" y="450"/>
                    </a:lnTo>
                    <a:lnTo>
                      <a:pt x="3066" y="450"/>
                    </a:lnTo>
                    <a:lnTo>
                      <a:pt x="3066" y="450"/>
                    </a:lnTo>
                    <a:lnTo>
                      <a:pt x="3066" y="450"/>
                    </a:lnTo>
                    <a:lnTo>
                      <a:pt x="3066" y="450"/>
                    </a:lnTo>
                    <a:lnTo>
                      <a:pt x="3066" y="450"/>
                    </a:lnTo>
                    <a:lnTo>
                      <a:pt x="3066" y="450"/>
                    </a:lnTo>
                    <a:lnTo>
                      <a:pt x="3066" y="450"/>
                    </a:lnTo>
                    <a:lnTo>
                      <a:pt x="3066" y="450"/>
                    </a:lnTo>
                    <a:lnTo>
                      <a:pt x="3066" y="450"/>
                    </a:lnTo>
                    <a:lnTo>
                      <a:pt x="3066" y="450"/>
                    </a:lnTo>
                    <a:lnTo>
                      <a:pt x="3066" y="456"/>
                    </a:lnTo>
                    <a:lnTo>
                      <a:pt x="3066" y="456"/>
                    </a:lnTo>
                    <a:lnTo>
                      <a:pt x="3066" y="456"/>
                    </a:lnTo>
                    <a:lnTo>
                      <a:pt x="3066" y="456"/>
                    </a:lnTo>
                    <a:lnTo>
                      <a:pt x="3066" y="456"/>
                    </a:lnTo>
                    <a:lnTo>
                      <a:pt x="3066" y="456"/>
                    </a:lnTo>
                    <a:lnTo>
                      <a:pt x="3066" y="456"/>
                    </a:lnTo>
                    <a:lnTo>
                      <a:pt x="3066" y="456"/>
                    </a:lnTo>
                    <a:lnTo>
                      <a:pt x="3066" y="456"/>
                    </a:lnTo>
                    <a:lnTo>
                      <a:pt x="3066" y="456"/>
                    </a:lnTo>
                    <a:lnTo>
                      <a:pt x="3066" y="456"/>
                    </a:lnTo>
                    <a:lnTo>
                      <a:pt x="3066" y="456"/>
                    </a:lnTo>
                    <a:lnTo>
                      <a:pt x="3066" y="456"/>
                    </a:lnTo>
                    <a:lnTo>
                      <a:pt x="3066" y="456"/>
                    </a:lnTo>
                    <a:lnTo>
                      <a:pt x="3066" y="456"/>
                    </a:lnTo>
                    <a:lnTo>
                      <a:pt x="3078" y="474"/>
                    </a:lnTo>
                    <a:lnTo>
                      <a:pt x="3078" y="474"/>
                    </a:lnTo>
                    <a:lnTo>
                      <a:pt x="3078" y="474"/>
                    </a:lnTo>
                    <a:lnTo>
                      <a:pt x="3078" y="474"/>
                    </a:lnTo>
                    <a:lnTo>
                      <a:pt x="3078" y="474"/>
                    </a:lnTo>
                    <a:lnTo>
                      <a:pt x="3078" y="474"/>
                    </a:lnTo>
                    <a:lnTo>
                      <a:pt x="3078" y="474"/>
                    </a:lnTo>
                    <a:lnTo>
                      <a:pt x="3078" y="474"/>
                    </a:lnTo>
                    <a:lnTo>
                      <a:pt x="3078" y="474"/>
                    </a:lnTo>
                    <a:lnTo>
                      <a:pt x="3078" y="474"/>
                    </a:lnTo>
                    <a:lnTo>
                      <a:pt x="3078" y="474"/>
                    </a:lnTo>
                    <a:lnTo>
                      <a:pt x="3078" y="474"/>
                    </a:lnTo>
                    <a:lnTo>
                      <a:pt x="3078" y="474"/>
                    </a:lnTo>
                    <a:lnTo>
                      <a:pt x="3078" y="474"/>
                    </a:lnTo>
                    <a:lnTo>
                      <a:pt x="3078" y="474"/>
                    </a:lnTo>
                    <a:lnTo>
                      <a:pt x="3078" y="474"/>
                    </a:lnTo>
                    <a:lnTo>
                      <a:pt x="3078" y="474"/>
                    </a:lnTo>
                    <a:lnTo>
                      <a:pt x="3078" y="474"/>
                    </a:lnTo>
                    <a:lnTo>
                      <a:pt x="3078" y="474"/>
                    </a:lnTo>
                    <a:lnTo>
                      <a:pt x="3084" y="474"/>
                    </a:lnTo>
                    <a:lnTo>
                      <a:pt x="3084" y="474"/>
                    </a:lnTo>
                    <a:lnTo>
                      <a:pt x="3084" y="474"/>
                    </a:lnTo>
                    <a:lnTo>
                      <a:pt x="3084" y="474"/>
                    </a:lnTo>
                    <a:lnTo>
                      <a:pt x="3084" y="474"/>
                    </a:lnTo>
                    <a:lnTo>
                      <a:pt x="3084" y="474"/>
                    </a:lnTo>
                    <a:lnTo>
                      <a:pt x="3084" y="474"/>
                    </a:lnTo>
                    <a:lnTo>
                      <a:pt x="3090" y="468"/>
                    </a:lnTo>
                    <a:lnTo>
                      <a:pt x="3090" y="468"/>
                    </a:lnTo>
                    <a:lnTo>
                      <a:pt x="3090" y="468"/>
                    </a:lnTo>
                    <a:lnTo>
                      <a:pt x="3090" y="468"/>
                    </a:lnTo>
                    <a:lnTo>
                      <a:pt x="3090" y="468"/>
                    </a:lnTo>
                    <a:lnTo>
                      <a:pt x="3090" y="462"/>
                    </a:lnTo>
                    <a:lnTo>
                      <a:pt x="3090" y="462"/>
                    </a:lnTo>
                    <a:lnTo>
                      <a:pt x="3090" y="462"/>
                    </a:lnTo>
                    <a:lnTo>
                      <a:pt x="3090" y="462"/>
                    </a:lnTo>
                    <a:lnTo>
                      <a:pt x="3096" y="462"/>
                    </a:lnTo>
                    <a:lnTo>
                      <a:pt x="3096" y="462"/>
                    </a:lnTo>
                    <a:lnTo>
                      <a:pt x="3096" y="462"/>
                    </a:lnTo>
                    <a:lnTo>
                      <a:pt x="3096" y="462"/>
                    </a:lnTo>
                    <a:lnTo>
                      <a:pt x="3096" y="462"/>
                    </a:lnTo>
                    <a:lnTo>
                      <a:pt x="3096" y="462"/>
                    </a:lnTo>
                    <a:lnTo>
                      <a:pt x="3096" y="462"/>
                    </a:lnTo>
                    <a:lnTo>
                      <a:pt x="3096" y="462"/>
                    </a:lnTo>
                    <a:lnTo>
                      <a:pt x="3096" y="462"/>
                    </a:lnTo>
                    <a:lnTo>
                      <a:pt x="3096" y="462"/>
                    </a:lnTo>
                    <a:lnTo>
                      <a:pt x="3096" y="462"/>
                    </a:lnTo>
                    <a:lnTo>
                      <a:pt x="3096" y="462"/>
                    </a:lnTo>
                    <a:lnTo>
                      <a:pt x="3096" y="462"/>
                    </a:lnTo>
                    <a:lnTo>
                      <a:pt x="3096" y="462"/>
                    </a:lnTo>
                    <a:lnTo>
                      <a:pt x="3096" y="462"/>
                    </a:lnTo>
                    <a:lnTo>
                      <a:pt x="3096" y="462"/>
                    </a:lnTo>
                    <a:lnTo>
                      <a:pt x="3096" y="462"/>
                    </a:lnTo>
                    <a:lnTo>
                      <a:pt x="3096" y="462"/>
                    </a:lnTo>
                    <a:lnTo>
                      <a:pt x="3096" y="462"/>
                    </a:lnTo>
                    <a:lnTo>
                      <a:pt x="3096" y="462"/>
                    </a:lnTo>
                    <a:lnTo>
                      <a:pt x="3096" y="456"/>
                    </a:lnTo>
                    <a:lnTo>
                      <a:pt x="3096" y="456"/>
                    </a:lnTo>
                    <a:lnTo>
                      <a:pt x="3096" y="456"/>
                    </a:lnTo>
                    <a:lnTo>
                      <a:pt x="3096" y="456"/>
                    </a:lnTo>
                    <a:lnTo>
                      <a:pt x="3096" y="456"/>
                    </a:lnTo>
                    <a:lnTo>
                      <a:pt x="3096" y="456"/>
                    </a:lnTo>
                    <a:lnTo>
                      <a:pt x="3096" y="456"/>
                    </a:lnTo>
                    <a:lnTo>
                      <a:pt x="3096" y="456"/>
                    </a:lnTo>
                    <a:lnTo>
                      <a:pt x="3096" y="456"/>
                    </a:lnTo>
                    <a:lnTo>
                      <a:pt x="3096" y="456"/>
                    </a:lnTo>
                    <a:lnTo>
                      <a:pt x="3096" y="456"/>
                    </a:lnTo>
                    <a:lnTo>
                      <a:pt x="3096" y="456"/>
                    </a:lnTo>
                    <a:lnTo>
                      <a:pt x="3096" y="456"/>
                    </a:lnTo>
                    <a:lnTo>
                      <a:pt x="3096" y="456"/>
                    </a:lnTo>
                    <a:lnTo>
                      <a:pt x="3096" y="456"/>
                    </a:lnTo>
                    <a:lnTo>
                      <a:pt x="3096" y="456"/>
                    </a:lnTo>
                    <a:lnTo>
                      <a:pt x="3096" y="456"/>
                    </a:lnTo>
                    <a:lnTo>
                      <a:pt x="3096" y="456"/>
                    </a:lnTo>
                    <a:lnTo>
                      <a:pt x="3096" y="456"/>
                    </a:lnTo>
                    <a:lnTo>
                      <a:pt x="3096" y="456"/>
                    </a:lnTo>
                    <a:lnTo>
                      <a:pt x="3096" y="456"/>
                    </a:lnTo>
                    <a:lnTo>
                      <a:pt x="3096" y="456"/>
                    </a:lnTo>
                    <a:lnTo>
                      <a:pt x="3096" y="456"/>
                    </a:lnTo>
                    <a:lnTo>
                      <a:pt x="3096" y="450"/>
                    </a:lnTo>
                    <a:lnTo>
                      <a:pt x="3096" y="450"/>
                    </a:lnTo>
                    <a:lnTo>
                      <a:pt x="3096" y="450"/>
                    </a:lnTo>
                    <a:lnTo>
                      <a:pt x="3096" y="450"/>
                    </a:lnTo>
                    <a:lnTo>
                      <a:pt x="3096" y="450"/>
                    </a:lnTo>
                    <a:lnTo>
                      <a:pt x="3096" y="450"/>
                    </a:lnTo>
                    <a:lnTo>
                      <a:pt x="3096" y="450"/>
                    </a:lnTo>
                    <a:lnTo>
                      <a:pt x="3096" y="450"/>
                    </a:lnTo>
                    <a:lnTo>
                      <a:pt x="3096" y="450"/>
                    </a:lnTo>
                    <a:lnTo>
                      <a:pt x="3096" y="450"/>
                    </a:lnTo>
                    <a:lnTo>
                      <a:pt x="3096" y="450"/>
                    </a:lnTo>
                    <a:lnTo>
                      <a:pt x="3096" y="450"/>
                    </a:lnTo>
                    <a:lnTo>
                      <a:pt x="3096" y="450"/>
                    </a:lnTo>
                    <a:lnTo>
                      <a:pt x="3102" y="450"/>
                    </a:lnTo>
                    <a:lnTo>
                      <a:pt x="3102" y="450"/>
                    </a:lnTo>
                    <a:lnTo>
                      <a:pt x="3102" y="450"/>
                    </a:lnTo>
                    <a:lnTo>
                      <a:pt x="3102" y="450"/>
                    </a:lnTo>
                    <a:lnTo>
                      <a:pt x="3102" y="450"/>
                    </a:lnTo>
                    <a:lnTo>
                      <a:pt x="3102" y="450"/>
                    </a:lnTo>
                    <a:lnTo>
                      <a:pt x="3102" y="450"/>
                    </a:lnTo>
                    <a:lnTo>
                      <a:pt x="3102" y="450"/>
                    </a:lnTo>
                    <a:lnTo>
                      <a:pt x="3102" y="444"/>
                    </a:lnTo>
                    <a:lnTo>
                      <a:pt x="3102" y="444"/>
                    </a:lnTo>
                    <a:lnTo>
                      <a:pt x="3102" y="444"/>
                    </a:lnTo>
                    <a:lnTo>
                      <a:pt x="3102" y="444"/>
                    </a:lnTo>
                    <a:lnTo>
                      <a:pt x="3102" y="444"/>
                    </a:lnTo>
                    <a:lnTo>
                      <a:pt x="3102" y="444"/>
                    </a:lnTo>
                    <a:lnTo>
                      <a:pt x="3102" y="444"/>
                    </a:lnTo>
                    <a:lnTo>
                      <a:pt x="3102" y="444"/>
                    </a:lnTo>
                    <a:lnTo>
                      <a:pt x="3102" y="444"/>
                    </a:lnTo>
                    <a:lnTo>
                      <a:pt x="3102" y="444"/>
                    </a:lnTo>
                    <a:lnTo>
                      <a:pt x="3102" y="444"/>
                    </a:lnTo>
                    <a:lnTo>
                      <a:pt x="3102" y="444"/>
                    </a:lnTo>
                    <a:lnTo>
                      <a:pt x="3102" y="444"/>
                    </a:lnTo>
                    <a:lnTo>
                      <a:pt x="3102" y="444"/>
                    </a:lnTo>
                    <a:lnTo>
                      <a:pt x="3102" y="444"/>
                    </a:lnTo>
                    <a:lnTo>
                      <a:pt x="3102" y="444"/>
                    </a:lnTo>
                    <a:lnTo>
                      <a:pt x="3102" y="444"/>
                    </a:lnTo>
                    <a:lnTo>
                      <a:pt x="3102" y="444"/>
                    </a:lnTo>
                    <a:lnTo>
                      <a:pt x="3102" y="444"/>
                    </a:lnTo>
                    <a:lnTo>
                      <a:pt x="3102" y="444"/>
                    </a:lnTo>
                    <a:lnTo>
                      <a:pt x="3102" y="444"/>
                    </a:lnTo>
                    <a:lnTo>
                      <a:pt x="3102" y="444"/>
                    </a:lnTo>
                    <a:lnTo>
                      <a:pt x="3102" y="444"/>
                    </a:lnTo>
                    <a:lnTo>
                      <a:pt x="3102" y="444"/>
                    </a:lnTo>
                    <a:lnTo>
                      <a:pt x="3102" y="444"/>
                    </a:lnTo>
                    <a:lnTo>
                      <a:pt x="3102" y="444"/>
                    </a:lnTo>
                    <a:lnTo>
                      <a:pt x="3102" y="444"/>
                    </a:lnTo>
                    <a:lnTo>
                      <a:pt x="3102" y="444"/>
                    </a:lnTo>
                    <a:lnTo>
                      <a:pt x="3102" y="444"/>
                    </a:lnTo>
                    <a:lnTo>
                      <a:pt x="3102" y="444"/>
                    </a:lnTo>
                    <a:lnTo>
                      <a:pt x="3102" y="444"/>
                    </a:lnTo>
                    <a:lnTo>
                      <a:pt x="3102" y="444"/>
                    </a:lnTo>
                    <a:lnTo>
                      <a:pt x="3102" y="444"/>
                    </a:lnTo>
                    <a:lnTo>
                      <a:pt x="3102" y="444"/>
                    </a:lnTo>
                    <a:lnTo>
                      <a:pt x="3102" y="444"/>
                    </a:lnTo>
                    <a:lnTo>
                      <a:pt x="3102" y="444"/>
                    </a:lnTo>
                    <a:lnTo>
                      <a:pt x="3102" y="444"/>
                    </a:lnTo>
                    <a:lnTo>
                      <a:pt x="3102" y="444"/>
                    </a:lnTo>
                    <a:lnTo>
                      <a:pt x="3102" y="444"/>
                    </a:lnTo>
                    <a:lnTo>
                      <a:pt x="3102" y="444"/>
                    </a:lnTo>
                    <a:lnTo>
                      <a:pt x="3102" y="444"/>
                    </a:lnTo>
                    <a:lnTo>
                      <a:pt x="3102" y="444"/>
                    </a:lnTo>
                    <a:lnTo>
                      <a:pt x="3102" y="444"/>
                    </a:lnTo>
                    <a:lnTo>
                      <a:pt x="3102" y="444"/>
                    </a:lnTo>
                    <a:lnTo>
                      <a:pt x="3108" y="444"/>
                    </a:lnTo>
                    <a:lnTo>
                      <a:pt x="3108" y="444"/>
                    </a:lnTo>
                    <a:lnTo>
                      <a:pt x="3108" y="444"/>
                    </a:lnTo>
                    <a:lnTo>
                      <a:pt x="3108" y="444"/>
                    </a:lnTo>
                    <a:lnTo>
                      <a:pt x="3108" y="444"/>
                    </a:lnTo>
                    <a:lnTo>
                      <a:pt x="3108" y="444"/>
                    </a:lnTo>
                    <a:lnTo>
                      <a:pt x="3108" y="444"/>
                    </a:lnTo>
                    <a:lnTo>
                      <a:pt x="3108" y="444"/>
                    </a:lnTo>
                    <a:lnTo>
                      <a:pt x="3108" y="444"/>
                    </a:lnTo>
                    <a:lnTo>
                      <a:pt x="3108" y="444"/>
                    </a:lnTo>
                    <a:lnTo>
                      <a:pt x="3108" y="444"/>
                    </a:lnTo>
                    <a:lnTo>
                      <a:pt x="3108" y="444"/>
                    </a:lnTo>
                    <a:lnTo>
                      <a:pt x="3108" y="444"/>
                    </a:lnTo>
                    <a:lnTo>
                      <a:pt x="3108" y="444"/>
                    </a:lnTo>
                    <a:lnTo>
                      <a:pt x="3108" y="444"/>
                    </a:lnTo>
                    <a:lnTo>
                      <a:pt x="3108" y="444"/>
                    </a:lnTo>
                    <a:lnTo>
                      <a:pt x="3108" y="444"/>
                    </a:lnTo>
                    <a:lnTo>
                      <a:pt x="3108" y="444"/>
                    </a:lnTo>
                    <a:lnTo>
                      <a:pt x="3108" y="444"/>
                    </a:lnTo>
                    <a:lnTo>
                      <a:pt x="3108" y="444"/>
                    </a:lnTo>
                    <a:lnTo>
                      <a:pt x="3108" y="444"/>
                    </a:lnTo>
                    <a:lnTo>
                      <a:pt x="3108" y="444"/>
                    </a:lnTo>
                    <a:lnTo>
                      <a:pt x="3108" y="444"/>
                    </a:lnTo>
                    <a:lnTo>
                      <a:pt x="3108" y="444"/>
                    </a:lnTo>
                    <a:lnTo>
                      <a:pt x="3108" y="444"/>
                    </a:lnTo>
                    <a:lnTo>
                      <a:pt x="3108" y="444"/>
                    </a:lnTo>
                    <a:lnTo>
                      <a:pt x="3108" y="444"/>
                    </a:lnTo>
                    <a:lnTo>
                      <a:pt x="3108" y="444"/>
                    </a:lnTo>
                    <a:lnTo>
                      <a:pt x="3108" y="444"/>
                    </a:lnTo>
                    <a:lnTo>
                      <a:pt x="3108" y="444"/>
                    </a:lnTo>
                    <a:lnTo>
                      <a:pt x="3108" y="444"/>
                    </a:lnTo>
                    <a:lnTo>
                      <a:pt x="3108" y="444"/>
                    </a:lnTo>
                    <a:lnTo>
                      <a:pt x="3108" y="444"/>
                    </a:lnTo>
                    <a:lnTo>
                      <a:pt x="3108" y="444"/>
                    </a:lnTo>
                    <a:lnTo>
                      <a:pt x="3108" y="444"/>
                    </a:lnTo>
                    <a:lnTo>
                      <a:pt x="3108" y="444"/>
                    </a:lnTo>
                    <a:lnTo>
                      <a:pt x="3108" y="444"/>
                    </a:lnTo>
                    <a:lnTo>
                      <a:pt x="3108" y="450"/>
                    </a:lnTo>
                    <a:lnTo>
                      <a:pt x="3108" y="450"/>
                    </a:lnTo>
                    <a:lnTo>
                      <a:pt x="3108" y="450"/>
                    </a:lnTo>
                    <a:lnTo>
                      <a:pt x="3108" y="450"/>
                    </a:lnTo>
                    <a:lnTo>
                      <a:pt x="3108" y="450"/>
                    </a:lnTo>
                    <a:lnTo>
                      <a:pt x="3108" y="450"/>
                    </a:lnTo>
                    <a:lnTo>
                      <a:pt x="3108" y="450"/>
                    </a:lnTo>
                    <a:lnTo>
                      <a:pt x="3108" y="450"/>
                    </a:lnTo>
                    <a:lnTo>
                      <a:pt x="3108" y="450"/>
                    </a:lnTo>
                    <a:lnTo>
                      <a:pt x="3108" y="450"/>
                    </a:lnTo>
                    <a:lnTo>
                      <a:pt x="3108" y="450"/>
                    </a:lnTo>
                    <a:lnTo>
                      <a:pt x="3108" y="450"/>
                    </a:lnTo>
                    <a:lnTo>
                      <a:pt x="3108" y="450"/>
                    </a:lnTo>
                    <a:lnTo>
                      <a:pt x="3108" y="450"/>
                    </a:lnTo>
                    <a:lnTo>
                      <a:pt x="3108" y="450"/>
                    </a:lnTo>
                    <a:lnTo>
                      <a:pt x="3108" y="450"/>
                    </a:lnTo>
                    <a:lnTo>
                      <a:pt x="3114" y="450"/>
                    </a:lnTo>
                    <a:lnTo>
                      <a:pt x="3114" y="450"/>
                    </a:lnTo>
                    <a:lnTo>
                      <a:pt x="3114" y="450"/>
                    </a:lnTo>
                    <a:lnTo>
                      <a:pt x="3114" y="450"/>
                    </a:lnTo>
                    <a:lnTo>
                      <a:pt x="3114" y="450"/>
                    </a:lnTo>
                    <a:lnTo>
                      <a:pt x="3114" y="456"/>
                    </a:lnTo>
                    <a:lnTo>
                      <a:pt x="3114" y="456"/>
                    </a:lnTo>
                    <a:lnTo>
                      <a:pt x="3114" y="456"/>
                    </a:lnTo>
                    <a:lnTo>
                      <a:pt x="3114" y="456"/>
                    </a:lnTo>
                    <a:lnTo>
                      <a:pt x="3114" y="456"/>
                    </a:lnTo>
                    <a:lnTo>
                      <a:pt x="3114" y="456"/>
                    </a:lnTo>
                    <a:lnTo>
                      <a:pt x="3114" y="456"/>
                    </a:lnTo>
                    <a:lnTo>
                      <a:pt x="3114" y="456"/>
                    </a:lnTo>
                    <a:lnTo>
                      <a:pt x="3114" y="456"/>
                    </a:lnTo>
                    <a:lnTo>
                      <a:pt x="3114" y="456"/>
                    </a:lnTo>
                    <a:lnTo>
                      <a:pt x="3114" y="456"/>
                    </a:lnTo>
                    <a:lnTo>
                      <a:pt x="3114" y="456"/>
                    </a:lnTo>
                    <a:lnTo>
                      <a:pt x="3114" y="456"/>
                    </a:lnTo>
                    <a:lnTo>
                      <a:pt x="3114" y="456"/>
                    </a:lnTo>
                    <a:lnTo>
                      <a:pt x="3114" y="456"/>
                    </a:lnTo>
                    <a:lnTo>
                      <a:pt x="3114" y="456"/>
                    </a:lnTo>
                    <a:lnTo>
                      <a:pt x="3114" y="456"/>
                    </a:lnTo>
                    <a:lnTo>
                      <a:pt x="3114" y="456"/>
                    </a:lnTo>
                    <a:lnTo>
                      <a:pt x="3114" y="456"/>
                    </a:lnTo>
                    <a:lnTo>
                      <a:pt x="3114" y="456"/>
                    </a:lnTo>
                    <a:lnTo>
                      <a:pt x="3114" y="456"/>
                    </a:lnTo>
                    <a:lnTo>
                      <a:pt x="3114" y="462"/>
                    </a:lnTo>
                    <a:lnTo>
                      <a:pt x="3114" y="462"/>
                    </a:lnTo>
                    <a:lnTo>
                      <a:pt x="3114" y="462"/>
                    </a:lnTo>
                    <a:lnTo>
                      <a:pt x="3114" y="462"/>
                    </a:lnTo>
                    <a:lnTo>
                      <a:pt x="3114" y="462"/>
                    </a:lnTo>
                    <a:lnTo>
                      <a:pt x="3114" y="462"/>
                    </a:lnTo>
                    <a:lnTo>
                      <a:pt x="3114" y="462"/>
                    </a:lnTo>
                    <a:lnTo>
                      <a:pt x="3126" y="480"/>
                    </a:lnTo>
                    <a:lnTo>
                      <a:pt x="3126" y="480"/>
                    </a:lnTo>
                    <a:lnTo>
                      <a:pt x="3126" y="480"/>
                    </a:lnTo>
                    <a:lnTo>
                      <a:pt x="3126" y="480"/>
                    </a:lnTo>
                    <a:lnTo>
                      <a:pt x="3126" y="480"/>
                    </a:lnTo>
                    <a:lnTo>
                      <a:pt x="3126" y="480"/>
                    </a:lnTo>
                    <a:lnTo>
                      <a:pt x="3126" y="480"/>
                    </a:lnTo>
                    <a:lnTo>
                      <a:pt x="3126" y="480"/>
                    </a:lnTo>
                    <a:lnTo>
                      <a:pt x="3126" y="480"/>
                    </a:lnTo>
                    <a:lnTo>
                      <a:pt x="3126" y="480"/>
                    </a:lnTo>
                    <a:lnTo>
                      <a:pt x="3126" y="480"/>
                    </a:lnTo>
                    <a:lnTo>
                      <a:pt x="3126" y="480"/>
                    </a:lnTo>
                    <a:lnTo>
                      <a:pt x="3126" y="480"/>
                    </a:lnTo>
                    <a:lnTo>
                      <a:pt x="3126" y="480"/>
                    </a:lnTo>
                    <a:lnTo>
                      <a:pt x="3126" y="480"/>
                    </a:lnTo>
                    <a:lnTo>
                      <a:pt x="3126" y="480"/>
                    </a:lnTo>
                    <a:lnTo>
                      <a:pt x="3126" y="480"/>
                    </a:lnTo>
                    <a:lnTo>
                      <a:pt x="3126" y="480"/>
                    </a:lnTo>
                    <a:lnTo>
                      <a:pt x="3126" y="480"/>
                    </a:lnTo>
                    <a:lnTo>
                      <a:pt x="3126" y="480"/>
                    </a:lnTo>
                    <a:lnTo>
                      <a:pt x="3126" y="480"/>
                    </a:lnTo>
                    <a:lnTo>
                      <a:pt x="3126" y="480"/>
                    </a:lnTo>
                    <a:lnTo>
                      <a:pt x="3126" y="480"/>
                    </a:lnTo>
                    <a:lnTo>
                      <a:pt x="3126" y="480"/>
                    </a:lnTo>
                    <a:lnTo>
                      <a:pt x="3126" y="480"/>
                    </a:lnTo>
                    <a:lnTo>
                      <a:pt x="3126" y="480"/>
                    </a:lnTo>
                    <a:lnTo>
                      <a:pt x="3138" y="468"/>
                    </a:lnTo>
                    <a:lnTo>
                      <a:pt x="3138" y="468"/>
                    </a:lnTo>
                    <a:lnTo>
                      <a:pt x="3138" y="468"/>
                    </a:lnTo>
                    <a:lnTo>
                      <a:pt x="3138" y="468"/>
                    </a:lnTo>
                    <a:lnTo>
                      <a:pt x="3138" y="468"/>
                    </a:lnTo>
                    <a:lnTo>
                      <a:pt x="3138" y="468"/>
                    </a:lnTo>
                    <a:lnTo>
                      <a:pt x="3138" y="468"/>
                    </a:lnTo>
                    <a:lnTo>
                      <a:pt x="3138" y="468"/>
                    </a:lnTo>
                    <a:lnTo>
                      <a:pt x="3138" y="468"/>
                    </a:lnTo>
                    <a:lnTo>
                      <a:pt x="3138" y="468"/>
                    </a:lnTo>
                    <a:lnTo>
                      <a:pt x="3138" y="468"/>
                    </a:lnTo>
                    <a:lnTo>
                      <a:pt x="3138" y="468"/>
                    </a:lnTo>
                    <a:lnTo>
                      <a:pt x="3138" y="468"/>
                    </a:lnTo>
                    <a:lnTo>
                      <a:pt x="3138" y="468"/>
                    </a:lnTo>
                    <a:lnTo>
                      <a:pt x="3138" y="468"/>
                    </a:lnTo>
                    <a:lnTo>
                      <a:pt x="3138" y="468"/>
                    </a:lnTo>
                    <a:lnTo>
                      <a:pt x="3138" y="462"/>
                    </a:lnTo>
                    <a:lnTo>
                      <a:pt x="3138" y="462"/>
                    </a:lnTo>
                    <a:lnTo>
                      <a:pt x="3138" y="462"/>
                    </a:lnTo>
                    <a:lnTo>
                      <a:pt x="3138" y="462"/>
                    </a:lnTo>
                    <a:lnTo>
                      <a:pt x="3138" y="462"/>
                    </a:lnTo>
                    <a:lnTo>
                      <a:pt x="3138" y="462"/>
                    </a:lnTo>
                    <a:lnTo>
                      <a:pt x="3138" y="462"/>
                    </a:lnTo>
                    <a:lnTo>
                      <a:pt x="3138" y="462"/>
                    </a:lnTo>
                    <a:lnTo>
                      <a:pt x="3138" y="462"/>
                    </a:lnTo>
                    <a:lnTo>
                      <a:pt x="3138" y="462"/>
                    </a:lnTo>
                    <a:lnTo>
                      <a:pt x="3138" y="462"/>
                    </a:lnTo>
                    <a:lnTo>
                      <a:pt x="3138" y="462"/>
                    </a:lnTo>
                    <a:lnTo>
                      <a:pt x="3144" y="462"/>
                    </a:lnTo>
                    <a:lnTo>
                      <a:pt x="3144" y="462"/>
                    </a:lnTo>
                    <a:lnTo>
                      <a:pt x="3144" y="462"/>
                    </a:lnTo>
                    <a:lnTo>
                      <a:pt x="3144" y="462"/>
                    </a:lnTo>
                    <a:lnTo>
                      <a:pt x="3144" y="462"/>
                    </a:lnTo>
                    <a:lnTo>
                      <a:pt x="3144" y="462"/>
                    </a:lnTo>
                    <a:lnTo>
                      <a:pt x="3144" y="462"/>
                    </a:lnTo>
                    <a:lnTo>
                      <a:pt x="3144" y="462"/>
                    </a:lnTo>
                    <a:lnTo>
                      <a:pt x="3144" y="462"/>
                    </a:lnTo>
                    <a:lnTo>
                      <a:pt x="3144" y="462"/>
                    </a:lnTo>
                    <a:lnTo>
                      <a:pt x="3144" y="456"/>
                    </a:lnTo>
                    <a:lnTo>
                      <a:pt x="3144" y="456"/>
                    </a:lnTo>
                    <a:lnTo>
                      <a:pt x="3144" y="456"/>
                    </a:lnTo>
                    <a:lnTo>
                      <a:pt x="3144" y="456"/>
                    </a:lnTo>
                    <a:lnTo>
                      <a:pt x="3144" y="456"/>
                    </a:lnTo>
                    <a:lnTo>
                      <a:pt x="3144" y="456"/>
                    </a:lnTo>
                    <a:lnTo>
                      <a:pt x="3144" y="456"/>
                    </a:lnTo>
                    <a:lnTo>
                      <a:pt x="3144" y="456"/>
                    </a:lnTo>
                    <a:lnTo>
                      <a:pt x="3144" y="456"/>
                    </a:lnTo>
                    <a:lnTo>
                      <a:pt x="3144" y="456"/>
                    </a:lnTo>
                    <a:lnTo>
                      <a:pt x="3144" y="456"/>
                    </a:lnTo>
                    <a:lnTo>
                      <a:pt x="3144" y="456"/>
                    </a:lnTo>
                    <a:lnTo>
                      <a:pt x="3144" y="456"/>
                    </a:lnTo>
                    <a:lnTo>
                      <a:pt x="3144" y="456"/>
                    </a:lnTo>
                    <a:lnTo>
                      <a:pt x="3144" y="456"/>
                    </a:lnTo>
                    <a:lnTo>
                      <a:pt x="3144" y="456"/>
                    </a:lnTo>
                    <a:lnTo>
                      <a:pt x="3144" y="456"/>
                    </a:lnTo>
                    <a:lnTo>
                      <a:pt x="3144" y="456"/>
                    </a:lnTo>
                    <a:lnTo>
                      <a:pt x="3144" y="456"/>
                    </a:lnTo>
                    <a:lnTo>
                      <a:pt x="3144" y="456"/>
                    </a:lnTo>
                    <a:lnTo>
                      <a:pt x="3144" y="456"/>
                    </a:lnTo>
                    <a:lnTo>
                      <a:pt x="3144" y="450"/>
                    </a:lnTo>
                    <a:lnTo>
                      <a:pt x="3144" y="450"/>
                    </a:lnTo>
                    <a:lnTo>
                      <a:pt x="3144" y="450"/>
                    </a:lnTo>
                    <a:lnTo>
                      <a:pt x="3144" y="450"/>
                    </a:lnTo>
                    <a:lnTo>
                      <a:pt x="3144" y="450"/>
                    </a:lnTo>
                    <a:lnTo>
                      <a:pt x="3144" y="450"/>
                    </a:lnTo>
                    <a:lnTo>
                      <a:pt x="3144" y="450"/>
                    </a:lnTo>
                    <a:lnTo>
                      <a:pt x="3144" y="450"/>
                    </a:lnTo>
                    <a:lnTo>
                      <a:pt x="3144" y="450"/>
                    </a:lnTo>
                    <a:lnTo>
                      <a:pt x="3144" y="450"/>
                    </a:lnTo>
                    <a:lnTo>
                      <a:pt x="3144" y="450"/>
                    </a:lnTo>
                    <a:lnTo>
                      <a:pt x="3144" y="450"/>
                    </a:lnTo>
                    <a:lnTo>
                      <a:pt x="3144" y="450"/>
                    </a:lnTo>
                    <a:lnTo>
                      <a:pt x="3144" y="450"/>
                    </a:lnTo>
                    <a:lnTo>
                      <a:pt x="3144" y="450"/>
                    </a:lnTo>
                    <a:lnTo>
                      <a:pt x="3144" y="450"/>
                    </a:lnTo>
                    <a:lnTo>
                      <a:pt x="3144" y="450"/>
                    </a:lnTo>
                    <a:lnTo>
                      <a:pt x="3144" y="450"/>
                    </a:lnTo>
                    <a:lnTo>
                      <a:pt x="3144" y="450"/>
                    </a:lnTo>
                    <a:lnTo>
                      <a:pt x="3144" y="450"/>
                    </a:lnTo>
                    <a:lnTo>
                      <a:pt x="3144" y="450"/>
                    </a:lnTo>
                    <a:lnTo>
                      <a:pt x="3144" y="450"/>
                    </a:lnTo>
                    <a:lnTo>
                      <a:pt x="3144" y="450"/>
                    </a:lnTo>
                    <a:lnTo>
                      <a:pt x="3144" y="450"/>
                    </a:lnTo>
                    <a:lnTo>
                      <a:pt x="3150" y="450"/>
                    </a:lnTo>
                    <a:lnTo>
                      <a:pt x="3150" y="450"/>
                    </a:lnTo>
                    <a:lnTo>
                      <a:pt x="3150" y="444"/>
                    </a:lnTo>
                    <a:lnTo>
                      <a:pt x="3150" y="444"/>
                    </a:lnTo>
                    <a:lnTo>
                      <a:pt x="3150" y="444"/>
                    </a:lnTo>
                    <a:lnTo>
                      <a:pt x="3150" y="444"/>
                    </a:lnTo>
                    <a:lnTo>
                      <a:pt x="3150" y="444"/>
                    </a:lnTo>
                    <a:lnTo>
                      <a:pt x="3150" y="444"/>
                    </a:lnTo>
                    <a:lnTo>
                      <a:pt x="3150" y="444"/>
                    </a:lnTo>
                    <a:lnTo>
                      <a:pt x="3150" y="444"/>
                    </a:lnTo>
                    <a:lnTo>
                      <a:pt x="3150" y="444"/>
                    </a:lnTo>
                    <a:lnTo>
                      <a:pt x="3150" y="444"/>
                    </a:lnTo>
                    <a:lnTo>
                      <a:pt x="3150" y="444"/>
                    </a:lnTo>
                    <a:lnTo>
                      <a:pt x="3150" y="444"/>
                    </a:lnTo>
                    <a:lnTo>
                      <a:pt x="3150" y="444"/>
                    </a:lnTo>
                    <a:lnTo>
                      <a:pt x="3150" y="444"/>
                    </a:lnTo>
                    <a:lnTo>
                      <a:pt x="3150" y="444"/>
                    </a:lnTo>
                    <a:lnTo>
                      <a:pt x="3150" y="444"/>
                    </a:lnTo>
                    <a:lnTo>
                      <a:pt x="3150" y="444"/>
                    </a:lnTo>
                    <a:lnTo>
                      <a:pt x="3150" y="444"/>
                    </a:lnTo>
                    <a:lnTo>
                      <a:pt x="3150" y="444"/>
                    </a:lnTo>
                    <a:lnTo>
                      <a:pt x="3150" y="444"/>
                    </a:lnTo>
                    <a:lnTo>
                      <a:pt x="3150" y="444"/>
                    </a:lnTo>
                    <a:lnTo>
                      <a:pt x="3150" y="444"/>
                    </a:lnTo>
                    <a:lnTo>
                      <a:pt x="3150" y="444"/>
                    </a:lnTo>
                    <a:lnTo>
                      <a:pt x="3150" y="444"/>
                    </a:lnTo>
                    <a:lnTo>
                      <a:pt x="3150" y="444"/>
                    </a:lnTo>
                    <a:lnTo>
                      <a:pt x="3150" y="444"/>
                    </a:lnTo>
                    <a:lnTo>
                      <a:pt x="3150" y="444"/>
                    </a:lnTo>
                    <a:lnTo>
                      <a:pt x="3150" y="444"/>
                    </a:lnTo>
                    <a:lnTo>
                      <a:pt x="3150" y="444"/>
                    </a:lnTo>
                    <a:lnTo>
                      <a:pt x="3150" y="444"/>
                    </a:lnTo>
                    <a:lnTo>
                      <a:pt x="3150" y="444"/>
                    </a:lnTo>
                    <a:lnTo>
                      <a:pt x="3150" y="444"/>
                    </a:lnTo>
                    <a:lnTo>
                      <a:pt x="3150" y="444"/>
                    </a:lnTo>
                    <a:lnTo>
                      <a:pt x="3150" y="444"/>
                    </a:lnTo>
                    <a:lnTo>
                      <a:pt x="3150" y="444"/>
                    </a:lnTo>
                    <a:lnTo>
                      <a:pt x="3150" y="444"/>
                    </a:lnTo>
                    <a:lnTo>
                      <a:pt x="3150" y="444"/>
                    </a:lnTo>
                    <a:lnTo>
                      <a:pt x="3150" y="444"/>
                    </a:lnTo>
                    <a:lnTo>
                      <a:pt x="3150" y="444"/>
                    </a:lnTo>
                    <a:lnTo>
                      <a:pt x="3150" y="444"/>
                    </a:lnTo>
                    <a:lnTo>
                      <a:pt x="3150" y="444"/>
                    </a:lnTo>
                    <a:lnTo>
                      <a:pt x="3150" y="444"/>
                    </a:lnTo>
                    <a:lnTo>
                      <a:pt x="3150" y="444"/>
                    </a:lnTo>
                    <a:lnTo>
                      <a:pt x="3150" y="444"/>
                    </a:lnTo>
                    <a:lnTo>
                      <a:pt x="3150" y="444"/>
                    </a:lnTo>
                    <a:lnTo>
                      <a:pt x="3150" y="444"/>
                    </a:lnTo>
                    <a:lnTo>
                      <a:pt x="3150" y="444"/>
                    </a:lnTo>
                    <a:lnTo>
                      <a:pt x="3150" y="444"/>
                    </a:lnTo>
                    <a:lnTo>
                      <a:pt x="3150" y="444"/>
                    </a:lnTo>
                    <a:lnTo>
                      <a:pt x="3150" y="444"/>
                    </a:lnTo>
                    <a:lnTo>
                      <a:pt x="3150" y="444"/>
                    </a:lnTo>
                    <a:lnTo>
                      <a:pt x="3156" y="444"/>
                    </a:lnTo>
                    <a:lnTo>
                      <a:pt x="3156" y="444"/>
                    </a:lnTo>
                    <a:lnTo>
                      <a:pt x="3156" y="444"/>
                    </a:lnTo>
                    <a:lnTo>
                      <a:pt x="3156" y="444"/>
                    </a:lnTo>
                    <a:lnTo>
                      <a:pt x="3156" y="444"/>
                    </a:lnTo>
                    <a:lnTo>
                      <a:pt x="3156" y="444"/>
                    </a:lnTo>
                    <a:lnTo>
                      <a:pt x="3156" y="444"/>
                    </a:lnTo>
                    <a:lnTo>
                      <a:pt x="3156" y="450"/>
                    </a:lnTo>
                    <a:lnTo>
                      <a:pt x="3156" y="450"/>
                    </a:lnTo>
                    <a:lnTo>
                      <a:pt x="3156" y="450"/>
                    </a:lnTo>
                    <a:lnTo>
                      <a:pt x="3156" y="450"/>
                    </a:lnTo>
                    <a:lnTo>
                      <a:pt x="3156" y="450"/>
                    </a:lnTo>
                    <a:lnTo>
                      <a:pt x="3156" y="450"/>
                    </a:lnTo>
                    <a:lnTo>
                      <a:pt x="3156" y="450"/>
                    </a:lnTo>
                    <a:lnTo>
                      <a:pt x="3156" y="450"/>
                    </a:lnTo>
                    <a:lnTo>
                      <a:pt x="3156" y="450"/>
                    </a:lnTo>
                    <a:lnTo>
                      <a:pt x="3156" y="450"/>
                    </a:lnTo>
                    <a:lnTo>
                      <a:pt x="3156" y="450"/>
                    </a:lnTo>
                    <a:lnTo>
                      <a:pt x="3156" y="450"/>
                    </a:lnTo>
                    <a:lnTo>
                      <a:pt x="3156" y="450"/>
                    </a:lnTo>
                    <a:lnTo>
                      <a:pt x="3156" y="450"/>
                    </a:lnTo>
                    <a:lnTo>
                      <a:pt x="3156" y="450"/>
                    </a:lnTo>
                    <a:lnTo>
                      <a:pt x="3156" y="450"/>
                    </a:lnTo>
                    <a:lnTo>
                      <a:pt x="3156" y="450"/>
                    </a:lnTo>
                    <a:lnTo>
                      <a:pt x="3156" y="450"/>
                    </a:lnTo>
                    <a:lnTo>
                      <a:pt x="3156" y="450"/>
                    </a:lnTo>
                    <a:lnTo>
                      <a:pt x="3156" y="450"/>
                    </a:lnTo>
                    <a:lnTo>
                      <a:pt x="3156" y="450"/>
                    </a:lnTo>
                    <a:lnTo>
                      <a:pt x="3156" y="450"/>
                    </a:lnTo>
                    <a:lnTo>
                      <a:pt x="3156" y="450"/>
                    </a:lnTo>
                    <a:lnTo>
                      <a:pt x="3156" y="450"/>
                    </a:lnTo>
                    <a:lnTo>
                      <a:pt x="3156" y="450"/>
                    </a:lnTo>
                    <a:lnTo>
                      <a:pt x="3156" y="450"/>
                    </a:lnTo>
                    <a:lnTo>
                      <a:pt x="3156" y="456"/>
                    </a:lnTo>
                    <a:lnTo>
                      <a:pt x="3156" y="456"/>
                    </a:lnTo>
                    <a:lnTo>
                      <a:pt x="3156" y="456"/>
                    </a:lnTo>
                    <a:lnTo>
                      <a:pt x="3156" y="456"/>
                    </a:lnTo>
                    <a:lnTo>
                      <a:pt x="3156" y="456"/>
                    </a:lnTo>
                    <a:lnTo>
                      <a:pt x="3156" y="456"/>
                    </a:lnTo>
                    <a:lnTo>
                      <a:pt x="3156" y="456"/>
                    </a:lnTo>
                    <a:lnTo>
                      <a:pt x="3156" y="456"/>
                    </a:lnTo>
                    <a:lnTo>
                      <a:pt x="3156" y="456"/>
                    </a:lnTo>
                    <a:lnTo>
                      <a:pt x="3156" y="456"/>
                    </a:lnTo>
                    <a:lnTo>
                      <a:pt x="3156" y="456"/>
                    </a:lnTo>
                    <a:lnTo>
                      <a:pt x="3156" y="456"/>
                    </a:lnTo>
                    <a:lnTo>
                      <a:pt x="3156" y="456"/>
                    </a:lnTo>
                    <a:lnTo>
                      <a:pt x="3156" y="456"/>
                    </a:lnTo>
                    <a:lnTo>
                      <a:pt x="3156" y="456"/>
                    </a:lnTo>
                    <a:lnTo>
                      <a:pt x="3156" y="456"/>
                    </a:lnTo>
                    <a:lnTo>
                      <a:pt x="3156" y="456"/>
                    </a:lnTo>
                    <a:lnTo>
                      <a:pt x="3156" y="456"/>
                    </a:lnTo>
                    <a:lnTo>
                      <a:pt x="3156" y="456"/>
                    </a:lnTo>
                    <a:lnTo>
                      <a:pt x="3156" y="456"/>
                    </a:lnTo>
                    <a:lnTo>
                      <a:pt x="3156" y="456"/>
                    </a:lnTo>
                    <a:lnTo>
                      <a:pt x="3162" y="462"/>
                    </a:lnTo>
                    <a:lnTo>
                      <a:pt x="3162" y="462"/>
                    </a:lnTo>
                    <a:lnTo>
                      <a:pt x="3162" y="462"/>
                    </a:lnTo>
                    <a:lnTo>
                      <a:pt x="3162" y="462"/>
                    </a:lnTo>
                    <a:lnTo>
                      <a:pt x="3162" y="462"/>
                    </a:lnTo>
                    <a:lnTo>
                      <a:pt x="3162" y="462"/>
                    </a:lnTo>
                    <a:lnTo>
                      <a:pt x="3162" y="462"/>
                    </a:lnTo>
                    <a:lnTo>
                      <a:pt x="3162" y="462"/>
                    </a:lnTo>
                    <a:lnTo>
                      <a:pt x="3162" y="462"/>
                    </a:lnTo>
                    <a:lnTo>
                      <a:pt x="3162" y="462"/>
                    </a:lnTo>
                    <a:lnTo>
                      <a:pt x="3162" y="462"/>
                    </a:lnTo>
                    <a:lnTo>
                      <a:pt x="3162" y="462"/>
                    </a:lnTo>
                    <a:lnTo>
                      <a:pt x="3162" y="462"/>
                    </a:lnTo>
                    <a:lnTo>
                      <a:pt x="3168" y="480"/>
                    </a:lnTo>
                    <a:lnTo>
                      <a:pt x="3168" y="480"/>
                    </a:lnTo>
                    <a:lnTo>
                      <a:pt x="3168" y="480"/>
                    </a:lnTo>
                    <a:lnTo>
                      <a:pt x="3174" y="480"/>
                    </a:lnTo>
                    <a:lnTo>
                      <a:pt x="3174" y="480"/>
                    </a:lnTo>
                    <a:lnTo>
                      <a:pt x="3174" y="480"/>
                    </a:lnTo>
                    <a:lnTo>
                      <a:pt x="3174" y="480"/>
                    </a:lnTo>
                    <a:lnTo>
                      <a:pt x="3174" y="480"/>
                    </a:lnTo>
                    <a:lnTo>
                      <a:pt x="3174" y="480"/>
                    </a:lnTo>
                    <a:lnTo>
                      <a:pt x="3174" y="480"/>
                    </a:lnTo>
                    <a:lnTo>
                      <a:pt x="3174" y="480"/>
                    </a:lnTo>
                    <a:lnTo>
                      <a:pt x="3174" y="480"/>
                    </a:lnTo>
                    <a:lnTo>
                      <a:pt x="3174" y="480"/>
                    </a:lnTo>
                    <a:lnTo>
                      <a:pt x="3174" y="480"/>
                    </a:lnTo>
                    <a:lnTo>
                      <a:pt x="3174" y="480"/>
                    </a:lnTo>
                    <a:lnTo>
                      <a:pt x="3174" y="480"/>
                    </a:lnTo>
                    <a:lnTo>
                      <a:pt x="3174" y="480"/>
                    </a:lnTo>
                    <a:lnTo>
                      <a:pt x="3174" y="480"/>
                    </a:lnTo>
                    <a:lnTo>
                      <a:pt x="3174" y="480"/>
                    </a:lnTo>
                    <a:lnTo>
                      <a:pt x="3174" y="480"/>
                    </a:lnTo>
                    <a:lnTo>
                      <a:pt x="3174" y="480"/>
                    </a:lnTo>
                    <a:lnTo>
                      <a:pt x="3174" y="480"/>
                    </a:lnTo>
                    <a:lnTo>
                      <a:pt x="3174" y="480"/>
                    </a:lnTo>
                    <a:lnTo>
                      <a:pt x="3174" y="480"/>
                    </a:lnTo>
                    <a:lnTo>
                      <a:pt x="3174" y="480"/>
                    </a:lnTo>
                    <a:lnTo>
                      <a:pt x="3174" y="480"/>
                    </a:lnTo>
                    <a:lnTo>
                      <a:pt x="3186" y="468"/>
                    </a:lnTo>
                    <a:lnTo>
                      <a:pt x="3186" y="468"/>
                    </a:lnTo>
                    <a:lnTo>
                      <a:pt x="3186" y="468"/>
                    </a:lnTo>
                    <a:lnTo>
                      <a:pt x="3186" y="468"/>
                    </a:lnTo>
                    <a:lnTo>
                      <a:pt x="3186" y="468"/>
                    </a:lnTo>
                    <a:lnTo>
                      <a:pt x="3186" y="468"/>
                    </a:lnTo>
                    <a:lnTo>
                      <a:pt x="3186" y="468"/>
                    </a:lnTo>
                    <a:lnTo>
                      <a:pt x="3186" y="468"/>
                    </a:lnTo>
                    <a:lnTo>
                      <a:pt x="3186" y="468"/>
                    </a:lnTo>
                    <a:lnTo>
                      <a:pt x="3186" y="468"/>
                    </a:lnTo>
                    <a:lnTo>
                      <a:pt x="3186" y="468"/>
                    </a:lnTo>
                    <a:lnTo>
                      <a:pt x="3186" y="468"/>
                    </a:lnTo>
                    <a:lnTo>
                      <a:pt x="3186" y="468"/>
                    </a:lnTo>
                    <a:lnTo>
                      <a:pt x="3186" y="468"/>
                    </a:lnTo>
                    <a:lnTo>
                      <a:pt x="3186" y="468"/>
                    </a:lnTo>
                    <a:lnTo>
                      <a:pt x="3186" y="468"/>
                    </a:lnTo>
                    <a:lnTo>
                      <a:pt x="3186" y="468"/>
                    </a:lnTo>
                    <a:lnTo>
                      <a:pt x="3186" y="468"/>
                    </a:lnTo>
                    <a:lnTo>
                      <a:pt x="3186" y="468"/>
                    </a:lnTo>
                    <a:lnTo>
                      <a:pt x="3186" y="468"/>
                    </a:lnTo>
                    <a:lnTo>
                      <a:pt x="3186" y="468"/>
                    </a:lnTo>
                    <a:lnTo>
                      <a:pt x="3186" y="468"/>
                    </a:lnTo>
                    <a:lnTo>
                      <a:pt x="3186" y="468"/>
                    </a:lnTo>
                    <a:lnTo>
                      <a:pt x="3186" y="462"/>
                    </a:lnTo>
                    <a:lnTo>
                      <a:pt x="3186" y="462"/>
                    </a:lnTo>
                    <a:lnTo>
                      <a:pt x="3186" y="462"/>
                    </a:lnTo>
                    <a:lnTo>
                      <a:pt x="3186" y="462"/>
                    </a:lnTo>
                    <a:lnTo>
                      <a:pt x="3186" y="462"/>
                    </a:lnTo>
                    <a:lnTo>
                      <a:pt x="3186" y="462"/>
                    </a:lnTo>
                    <a:lnTo>
                      <a:pt x="3186" y="462"/>
                    </a:lnTo>
                    <a:lnTo>
                      <a:pt x="3186" y="462"/>
                    </a:lnTo>
                    <a:lnTo>
                      <a:pt x="3186" y="462"/>
                    </a:lnTo>
                    <a:lnTo>
                      <a:pt x="3186" y="462"/>
                    </a:lnTo>
                    <a:lnTo>
                      <a:pt x="3186" y="462"/>
                    </a:lnTo>
                    <a:lnTo>
                      <a:pt x="3186" y="462"/>
                    </a:lnTo>
                    <a:lnTo>
                      <a:pt x="3186" y="462"/>
                    </a:lnTo>
                    <a:lnTo>
                      <a:pt x="3186" y="462"/>
                    </a:lnTo>
                    <a:lnTo>
                      <a:pt x="3186" y="462"/>
                    </a:lnTo>
                    <a:lnTo>
                      <a:pt x="3186" y="462"/>
                    </a:lnTo>
                    <a:lnTo>
                      <a:pt x="3186" y="462"/>
                    </a:lnTo>
                    <a:lnTo>
                      <a:pt x="3186" y="462"/>
                    </a:lnTo>
                    <a:lnTo>
                      <a:pt x="3186" y="462"/>
                    </a:lnTo>
                    <a:lnTo>
                      <a:pt x="3186" y="462"/>
                    </a:lnTo>
                    <a:lnTo>
                      <a:pt x="3186" y="462"/>
                    </a:lnTo>
                    <a:lnTo>
                      <a:pt x="3186" y="456"/>
                    </a:lnTo>
                    <a:lnTo>
                      <a:pt x="3186" y="456"/>
                    </a:lnTo>
                    <a:lnTo>
                      <a:pt x="3186" y="456"/>
                    </a:lnTo>
                    <a:lnTo>
                      <a:pt x="3192" y="456"/>
                    </a:lnTo>
                    <a:lnTo>
                      <a:pt x="3192" y="456"/>
                    </a:lnTo>
                    <a:lnTo>
                      <a:pt x="3192" y="456"/>
                    </a:lnTo>
                    <a:lnTo>
                      <a:pt x="3192" y="456"/>
                    </a:lnTo>
                    <a:lnTo>
                      <a:pt x="3192" y="456"/>
                    </a:lnTo>
                    <a:lnTo>
                      <a:pt x="3192" y="456"/>
                    </a:lnTo>
                    <a:lnTo>
                      <a:pt x="3192" y="456"/>
                    </a:lnTo>
                    <a:lnTo>
                      <a:pt x="3192" y="456"/>
                    </a:lnTo>
                    <a:lnTo>
                      <a:pt x="3192" y="456"/>
                    </a:lnTo>
                    <a:lnTo>
                      <a:pt x="3192" y="456"/>
                    </a:lnTo>
                    <a:lnTo>
                      <a:pt x="3192" y="456"/>
                    </a:lnTo>
                    <a:lnTo>
                      <a:pt x="3192" y="456"/>
                    </a:lnTo>
                    <a:lnTo>
                      <a:pt x="3192" y="456"/>
                    </a:lnTo>
                    <a:lnTo>
                      <a:pt x="3192" y="456"/>
                    </a:lnTo>
                    <a:lnTo>
                      <a:pt x="3192" y="456"/>
                    </a:lnTo>
                    <a:lnTo>
                      <a:pt x="3192" y="456"/>
                    </a:lnTo>
                    <a:lnTo>
                      <a:pt x="3192" y="456"/>
                    </a:lnTo>
                    <a:lnTo>
                      <a:pt x="3192" y="456"/>
                    </a:lnTo>
                    <a:lnTo>
                      <a:pt x="3192" y="456"/>
                    </a:lnTo>
                    <a:lnTo>
                      <a:pt x="3192" y="450"/>
                    </a:lnTo>
                    <a:lnTo>
                      <a:pt x="3192" y="450"/>
                    </a:lnTo>
                    <a:lnTo>
                      <a:pt x="3192" y="450"/>
                    </a:lnTo>
                    <a:lnTo>
                      <a:pt x="3192" y="450"/>
                    </a:lnTo>
                    <a:lnTo>
                      <a:pt x="3192" y="450"/>
                    </a:lnTo>
                    <a:lnTo>
                      <a:pt x="3192" y="450"/>
                    </a:lnTo>
                    <a:lnTo>
                      <a:pt x="3192" y="450"/>
                    </a:lnTo>
                    <a:lnTo>
                      <a:pt x="3192" y="450"/>
                    </a:lnTo>
                    <a:lnTo>
                      <a:pt x="3192" y="450"/>
                    </a:lnTo>
                    <a:lnTo>
                      <a:pt x="3192" y="450"/>
                    </a:lnTo>
                    <a:lnTo>
                      <a:pt x="3192" y="450"/>
                    </a:lnTo>
                    <a:lnTo>
                      <a:pt x="3192" y="450"/>
                    </a:lnTo>
                    <a:lnTo>
                      <a:pt x="3192" y="450"/>
                    </a:lnTo>
                    <a:lnTo>
                      <a:pt x="3192" y="450"/>
                    </a:lnTo>
                    <a:lnTo>
                      <a:pt x="3192" y="450"/>
                    </a:lnTo>
                    <a:lnTo>
                      <a:pt x="3192" y="450"/>
                    </a:lnTo>
                    <a:lnTo>
                      <a:pt x="3192" y="450"/>
                    </a:lnTo>
                    <a:lnTo>
                      <a:pt x="3192" y="450"/>
                    </a:lnTo>
                    <a:lnTo>
                      <a:pt x="3192" y="450"/>
                    </a:lnTo>
                    <a:lnTo>
                      <a:pt x="3192" y="450"/>
                    </a:lnTo>
                    <a:lnTo>
                      <a:pt x="3192" y="450"/>
                    </a:lnTo>
                    <a:lnTo>
                      <a:pt x="3192" y="450"/>
                    </a:lnTo>
                    <a:lnTo>
                      <a:pt x="3192" y="450"/>
                    </a:lnTo>
                    <a:lnTo>
                      <a:pt x="3192" y="450"/>
                    </a:lnTo>
                    <a:lnTo>
                      <a:pt x="3192" y="450"/>
                    </a:lnTo>
                    <a:lnTo>
                      <a:pt x="3192" y="450"/>
                    </a:lnTo>
                    <a:lnTo>
                      <a:pt x="3192" y="450"/>
                    </a:lnTo>
                    <a:lnTo>
                      <a:pt x="3192" y="450"/>
                    </a:lnTo>
                    <a:lnTo>
                      <a:pt x="3192" y="450"/>
                    </a:lnTo>
                    <a:lnTo>
                      <a:pt x="3192" y="450"/>
                    </a:lnTo>
                    <a:lnTo>
                      <a:pt x="3192" y="450"/>
                    </a:lnTo>
                    <a:lnTo>
                      <a:pt x="3192" y="450"/>
                    </a:lnTo>
                    <a:lnTo>
                      <a:pt x="3192" y="450"/>
                    </a:lnTo>
                    <a:lnTo>
                      <a:pt x="3192" y="450"/>
                    </a:lnTo>
                    <a:lnTo>
                      <a:pt x="3192" y="450"/>
                    </a:lnTo>
                    <a:lnTo>
                      <a:pt x="3192" y="450"/>
                    </a:lnTo>
                    <a:lnTo>
                      <a:pt x="3198" y="450"/>
                    </a:lnTo>
                    <a:lnTo>
                      <a:pt x="3198" y="450"/>
                    </a:lnTo>
                    <a:lnTo>
                      <a:pt x="3198" y="450"/>
                    </a:lnTo>
                    <a:lnTo>
                      <a:pt x="3198" y="444"/>
                    </a:lnTo>
                    <a:lnTo>
                      <a:pt x="3198" y="444"/>
                    </a:lnTo>
                    <a:lnTo>
                      <a:pt x="3198" y="444"/>
                    </a:lnTo>
                    <a:lnTo>
                      <a:pt x="3198" y="444"/>
                    </a:lnTo>
                    <a:lnTo>
                      <a:pt x="3198" y="444"/>
                    </a:lnTo>
                    <a:lnTo>
                      <a:pt x="3198" y="444"/>
                    </a:lnTo>
                    <a:lnTo>
                      <a:pt x="3198" y="444"/>
                    </a:lnTo>
                    <a:lnTo>
                      <a:pt x="3198" y="444"/>
                    </a:lnTo>
                    <a:lnTo>
                      <a:pt x="3198" y="444"/>
                    </a:lnTo>
                    <a:lnTo>
                      <a:pt x="3198" y="444"/>
                    </a:lnTo>
                    <a:lnTo>
                      <a:pt x="3198" y="444"/>
                    </a:lnTo>
                    <a:lnTo>
                      <a:pt x="3198" y="444"/>
                    </a:lnTo>
                    <a:lnTo>
                      <a:pt x="3198" y="444"/>
                    </a:lnTo>
                    <a:lnTo>
                      <a:pt x="3198" y="444"/>
                    </a:lnTo>
                    <a:lnTo>
                      <a:pt x="3198" y="444"/>
                    </a:lnTo>
                    <a:lnTo>
                      <a:pt x="3198" y="444"/>
                    </a:lnTo>
                    <a:lnTo>
                      <a:pt x="3198" y="450"/>
                    </a:lnTo>
                    <a:lnTo>
                      <a:pt x="3198" y="450"/>
                    </a:lnTo>
                    <a:lnTo>
                      <a:pt x="3198" y="450"/>
                    </a:lnTo>
                    <a:lnTo>
                      <a:pt x="3198" y="450"/>
                    </a:lnTo>
                    <a:lnTo>
                      <a:pt x="3198" y="450"/>
                    </a:lnTo>
                    <a:lnTo>
                      <a:pt x="3198" y="450"/>
                    </a:lnTo>
                    <a:lnTo>
                      <a:pt x="3198" y="450"/>
                    </a:lnTo>
                    <a:lnTo>
                      <a:pt x="3198" y="450"/>
                    </a:lnTo>
                    <a:lnTo>
                      <a:pt x="3198" y="450"/>
                    </a:lnTo>
                    <a:lnTo>
                      <a:pt x="3198" y="450"/>
                    </a:lnTo>
                    <a:lnTo>
                      <a:pt x="3198" y="450"/>
                    </a:lnTo>
                    <a:lnTo>
                      <a:pt x="3198" y="450"/>
                    </a:lnTo>
                    <a:lnTo>
                      <a:pt x="3198" y="450"/>
                    </a:lnTo>
                    <a:lnTo>
                      <a:pt x="3198" y="450"/>
                    </a:lnTo>
                    <a:lnTo>
                      <a:pt x="3198" y="450"/>
                    </a:lnTo>
                    <a:lnTo>
                      <a:pt x="3198" y="450"/>
                    </a:lnTo>
                    <a:lnTo>
                      <a:pt x="3198" y="450"/>
                    </a:lnTo>
                    <a:lnTo>
                      <a:pt x="3198" y="450"/>
                    </a:lnTo>
                    <a:lnTo>
                      <a:pt x="3198" y="450"/>
                    </a:lnTo>
                    <a:lnTo>
                      <a:pt x="3198" y="450"/>
                    </a:lnTo>
                    <a:lnTo>
                      <a:pt x="3198" y="450"/>
                    </a:lnTo>
                    <a:lnTo>
                      <a:pt x="3198" y="450"/>
                    </a:lnTo>
                    <a:lnTo>
                      <a:pt x="3198" y="450"/>
                    </a:lnTo>
                    <a:lnTo>
                      <a:pt x="3198" y="450"/>
                    </a:lnTo>
                    <a:lnTo>
                      <a:pt x="3198" y="450"/>
                    </a:lnTo>
                    <a:lnTo>
                      <a:pt x="3198" y="450"/>
                    </a:lnTo>
                    <a:lnTo>
                      <a:pt x="3198" y="450"/>
                    </a:lnTo>
                    <a:lnTo>
                      <a:pt x="3198" y="450"/>
                    </a:lnTo>
                    <a:lnTo>
                      <a:pt x="3198" y="450"/>
                    </a:lnTo>
                    <a:lnTo>
                      <a:pt x="3198" y="450"/>
                    </a:lnTo>
                    <a:lnTo>
                      <a:pt x="3198" y="450"/>
                    </a:lnTo>
                    <a:lnTo>
                      <a:pt x="3198" y="450"/>
                    </a:lnTo>
                    <a:lnTo>
                      <a:pt x="3198" y="450"/>
                    </a:lnTo>
                    <a:lnTo>
                      <a:pt x="3204" y="450"/>
                    </a:lnTo>
                    <a:lnTo>
                      <a:pt x="3204" y="450"/>
                    </a:lnTo>
                    <a:lnTo>
                      <a:pt x="3204" y="450"/>
                    </a:lnTo>
                    <a:lnTo>
                      <a:pt x="3204" y="450"/>
                    </a:lnTo>
                    <a:lnTo>
                      <a:pt x="3204" y="450"/>
                    </a:lnTo>
                    <a:lnTo>
                      <a:pt x="3204" y="450"/>
                    </a:lnTo>
                    <a:lnTo>
                      <a:pt x="3204" y="456"/>
                    </a:lnTo>
                    <a:lnTo>
                      <a:pt x="3204" y="456"/>
                    </a:lnTo>
                    <a:lnTo>
                      <a:pt x="3204" y="456"/>
                    </a:lnTo>
                    <a:lnTo>
                      <a:pt x="3204" y="456"/>
                    </a:lnTo>
                    <a:lnTo>
                      <a:pt x="3204" y="456"/>
                    </a:lnTo>
                    <a:lnTo>
                      <a:pt x="3204" y="456"/>
                    </a:lnTo>
                    <a:lnTo>
                      <a:pt x="3204" y="456"/>
                    </a:lnTo>
                    <a:lnTo>
                      <a:pt x="3204" y="456"/>
                    </a:lnTo>
                    <a:lnTo>
                      <a:pt x="3204" y="456"/>
                    </a:lnTo>
                    <a:lnTo>
                      <a:pt x="3204" y="456"/>
                    </a:lnTo>
                    <a:lnTo>
                      <a:pt x="3204" y="456"/>
                    </a:lnTo>
                    <a:lnTo>
                      <a:pt x="3204" y="456"/>
                    </a:lnTo>
                    <a:lnTo>
                      <a:pt x="3204" y="456"/>
                    </a:lnTo>
                    <a:lnTo>
                      <a:pt x="3204" y="456"/>
                    </a:lnTo>
                    <a:lnTo>
                      <a:pt x="3204" y="456"/>
                    </a:lnTo>
                    <a:lnTo>
                      <a:pt x="3204" y="456"/>
                    </a:lnTo>
                    <a:lnTo>
                      <a:pt x="3204" y="456"/>
                    </a:lnTo>
                    <a:lnTo>
                      <a:pt x="3204" y="456"/>
                    </a:lnTo>
                    <a:lnTo>
                      <a:pt x="3204" y="456"/>
                    </a:lnTo>
                    <a:lnTo>
                      <a:pt x="3204" y="456"/>
                    </a:lnTo>
                    <a:lnTo>
                      <a:pt x="3204" y="456"/>
                    </a:lnTo>
                    <a:lnTo>
                      <a:pt x="3204" y="462"/>
                    </a:lnTo>
                    <a:lnTo>
                      <a:pt x="3204" y="462"/>
                    </a:lnTo>
                    <a:lnTo>
                      <a:pt x="3204" y="462"/>
                    </a:lnTo>
                    <a:lnTo>
                      <a:pt x="3204" y="462"/>
                    </a:lnTo>
                    <a:lnTo>
                      <a:pt x="3204" y="462"/>
                    </a:lnTo>
                    <a:lnTo>
                      <a:pt x="3204" y="462"/>
                    </a:lnTo>
                    <a:lnTo>
                      <a:pt x="3204" y="462"/>
                    </a:lnTo>
                    <a:lnTo>
                      <a:pt x="3204" y="462"/>
                    </a:lnTo>
                    <a:lnTo>
                      <a:pt x="3204" y="462"/>
                    </a:lnTo>
                    <a:lnTo>
                      <a:pt x="3204" y="462"/>
                    </a:lnTo>
                    <a:lnTo>
                      <a:pt x="3204" y="462"/>
                    </a:lnTo>
                    <a:lnTo>
                      <a:pt x="3204" y="462"/>
                    </a:lnTo>
                    <a:lnTo>
                      <a:pt x="3204" y="462"/>
                    </a:lnTo>
                    <a:lnTo>
                      <a:pt x="3204" y="462"/>
                    </a:lnTo>
                    <a:lnTo>
                      <a:pt x="3204" y="462"/>
                    </a:lnTo>
                    <a:lnTo>
                      <a:pt x="3204" y="462"/>
                    </a:lnTo>
                    <a:lnTo>
                      <a:pt x="3204" y="462"/>
                    </a:lnTo>
                    <a:lnTo>
                      <a:pt x="3204" y="462"/>
                    </a:lnTo>
                    <a:lnTo>
                      <a:pt x="3204" y="462"/>
                    </a:lnTo>
                    <a:lnTo>
                      <a:pt x="3204" y="462"/>
                    </a:lnTo>
                    <a:lnTo>
                      <a:pt x="3204" y="462"/>
                    </a:lnTo>
                    <a:lnTo>
                      <a:pt x="3204" y="462"/>
                    </a:lnTo>
                    <a:lnTo>
                      <a:pt x="3216" y="480"/>
                    </a:lnTo>
                    <a:lnTo>
                      <a:pt x="3216" y="480"/>
                    </a:lnTo>
                    <a:lnTo>
                      <a:pt x="3216" y="480"/>
                    </a:lnTo>
                    <a:lnTo>
                      <a:pt x="3216" y="480"/>
                    </a:lnTo>
                    <a:lnTo>
                      <a:pt x="3216" y="480"/>
                    </a:lnTo>
                    <a:lnTo>
                      <a:pt x="3216" y="480"/>
                    </a:lnTo>
                    <a:lnTo>
                      <a:pt x="3216" y="480"/>
                    </a:lnTo>
                    <a:lnTo>
                      <a:pt x="3216" y="480"/>
                    </a:lnTo>
                    <a:lnTo>
                      <a:pt x="3216" y="480"/>
                    </a:lnTo>
                    <a:lnTo>
                      <a:pt x="3216" y="480"/>
                    </a:lnTo>
                    <a:lnTo>
                      <a:pt x="3216" y="480"/>
                    </a:lnTo>
                    <a:lnTo>
                      <a:pt x="3216" y="480"/>
                    </a:lnTo>
                    <a:lnTo>
                      <a:pt x="3216" y="480"/>
                    </a:lnTo>
                    <a:lnTo>
                      <a:pt x="3216" y="480"/>
                    </a:lnTo>
                    <a:lnTo>
                      <a:pt x="3216" y="480"/>
                    </a:lnTo>
                    <a:lnTo>
                      <a:pt x="3216" y="480"/>
                    </a:lnTo>
                    <a:lnTo>
                      <a:pt x="3216" y="480"/>
                    </a:lnTo>
                    <a:lnTo>
                      <a:pt x="3216" y="480"/>
                    </a:lnTo>
                    <a:lnTo>
                      <a:pt x="3216" y="480"/>
                    </a:lnTo>
                    <a:lnTo>
                      <a:pt x="3216" y="480"/>
                    </a:lnTo>
                    <a:lnTo>
                      <a:pt x="3216" y="480"/>
                    </a:lnTo>
                    <a:lnTo>
                      <a:pt x="3216" y="480"/>
                    </a:lnTo>
                    <a:lnTo>
                      <a:pt x="3222" y="480"/>
                    </a:lnTo>
                    <a:lnTo>
                      <a:pt x="3222" y="480"/>
                    </a:lnTo>
                    <a:lnTo>
                      <a:pt x="3222" y="480"/>
                    </a:lnTo>
                    <a:lnTo>
                      <a:pt x="3222" y="480"/>
                    </a:lnTo>
                    <a:lnTo>
                      <a:pt x="3228" y="474"/>
                    </a:lnTo>
                    <a:lnTo>
                      <a:pt x="3228" y="474"/>
                    </a:lnTo>
                    <a:lnTo>
                      <a:pt x="3228" y="474"/>
                    </a:lnTo>
                    <a:lnTo>
                      <a:pt x="3228" y="474"/>
                    </a:lnTo>
                    <a:lnTo>
                      <a:pt x="3228" y="474"/>
                    </a:lnTo>
                    <a:lnTo>
                      <a:pt x="3228" y="474"/>
                    </a:lnTo>
                    <a:lnTo>
                      <a:pt x="3228" y="474"/>
                    </a:lnTo>
                    <a:lnTo>
                      <a:pt x="3228" y="474"/>
                    </a:lnTo>
                    <a:lnTo>
                      <a:pt x="3228" y="474"/>
                    </a:lnTo>
                    <a:lnTo>
                      <a:pt x="3228" y="474"/>
                    </a:lnTo>
                    <a:lnTo>
                      <a:pt x="3228" y="474"/>
                    </a:lnTo>
                    <a:lnTo>
                      <a:pt x="3234" y="474"/>
                    </a:lnTo>
                    <a:lnTo>
                      <a:pt x="3234" y="474"/>
                    </a:lnTo>
                    <a:lnTo>
                      <a:pt x="3234" y="468"/>
                    </a:lnTo>
                    <a:lnTo>
                      <a:pt x="3234" y="468"/>
                    </a:lnTo>
                    <a:lnTo>
                      <a:pt x="3234" y="468"/>
                    </a:lnTo>
                    <a:lnTo>
                      <a:pt x="3234" y="468"/>
                    </a:lnTo>
                    <a:lnTo>
                      <a:pt x="3234" y="468"/>
                    </a:lnTo>
                    <a:lnTo>
                      <a:pt x="3234" y="468"/>
                    </a:lnTo>
                    <a:lnTo>
                      <a:pt x="3234" y="468"/>
                    </a:lnTo>
                    <a:lnTo>
                      <a:pt x="3234" y="468"/>
                    </a:lnTo>
                    <a:lnTo>
                      <a:pt x="3234" y="468"/>
                    </a:lnTo>
                    <a:lnTo>
                      <a:pt x="3234" y="468"/>
                    </a:lnTo>
                    <a:lnTo>
                      <a:pt x="3234" y="468"/>
                    </a:lnTo>
                    <a:lnTo>
                      <a:pt x="3234" y="468"/>
                    </a:lnTo>
                    <a:lnTo>
                      <a:pt x="3234" y="468"/>
                    </a:lnTo>
                    <a:lnTo>
                      <a:pt x="3234" y="468"/>
                    </a:lnTo>
                    <a:lnTo>
                      <a:pt x="3234" y="468"/>
                    </a:lnTo>
                    <a:lnTo>
                      <a:pt x="3234" y="468"/>
                    </a:lnTo>
                    <a:lnTo>
                      <a:pt x="3234" y="468"/>
                    </a:lnTo>
                    <a:lnTo>
                      <a:pt x="3234" y="468"/>
                    </a:lnTo>
                    <a:lnTo>
                      <a:pt x="3234" y="468"/>
                    </a:lnTo>
                    <a:lnTo>
                      <a:pt x="3234" y="468"/>
                    </a:lnTo>
                    <a:lnTo>
                      <a:pt x="3234" y="468"/>
                    </a:lnTo>
                    <a:lnTo>
                      <a:pt x="3234" y="468"/>
                    </a:lnTo>
                    <a:lnTo>
                      <a:pt x="3234" y="468"/>
                    </a:lnTo>
                    <a:lnTo>
                      <a:pt x="3234" y="462"/>
                    </a:lnTo>
                    <a:lnTo>
                      <a:pt x="3234" y="462"/>
                    </a:lnTo>
                    <a:lnTo>
                      <a:pt x="3234" y="462"/>
                    </a:lnTo>
                    <a:lnTo>
                      <a:pt x="3234" y="462"/>
                    </a:lnTo>
                    <a:lnTo>
                      <a:pt x="3234" y="462"/>
                    </a:lnTo>
                    <a:lnTo>
                      <a:pt x="3234" y="462"/>
                    </a:lnTo>
                    <a:lnTo>
                      <a:pt x="3234" y="462"/>
                    </a:lnTo>
                    <a:lnTo>
                      <a:pt x="3234" y="462"/>
                    </a:lnTo>
                    <a:lnTo>
                      <a:pt x="3234" y="462"/>
                    </a:lnTo>
                    <a:lnTo>
                      <a:pt x="3234" y="462"/>
                    </a:lnTo>
                    <a:lnTo>
                      <a:pt x="3234" y="462"/>
                    </a:lnTo>
                    <a:lnTo>
                      <a:pt x="3234" y="462"/>
                    </a:lnTo>
                    <a:lnTo>
                      <a:pt x="3234" y="462"/>
                    </a:lnTo>
                    <a:lnTo>
                      <a:pt x="3234" y="462"/>
                    </a:lnTo>
                    <a:lnTo>
                      <a:pt x="3234" y="462"/>
                    </a:lnTo>
                    <a:lnTo>
                      <a:pt x="3234" y="462"/>
                    </a:lnTo>
                    <a:lnTo>
                      <a:pt x="3234" y="462"/>
                    </a:lnTo>
                    <a:lnTo>
                      <a:pt x="3234" y="462"/>
                    </a:lnTo>
                    <a:lnTo>
                      <a:pt x="3234" y="462"/>
                    </a:lnTo>
                    <a:lnTo>
                      <a:pt x="3234" y="462"/>
                    </a:lnTo>
                    <a:lnTo>
                      <a:pt x="3234" y="462"/>
                    </a:lnTo>
                    <a:lnTo>
                      <a:pt x="3234" y="462"/>
                    </a:lnTo>
                    <a:lnTo>
                      <a:pt x="3234" y="456"/>
                    </a:lnTo>
                    <a:lnTo>
                      <a:pt x="3234" y="456"/>
                    </a:lnTo>
                    <a:lnTo>
                      <a:pt x="3234" y="456"/>
                    </a:lnTo>
                    <a:lnTo>
                      <a:pt x="3234" y="456"/>
                    </a:lnTo>
                    <a:lnTo>
                      <a:pt x="3234" y="456"/>
                    </a:lnTo>
                    <a:lnTo>
                      <a:pt x="3234" y="456"/>
                    </a:lnTo>
                    <a:lnTo>
                      <a:pt x="3234" y="456"/>
                    </a:lnTo>
                    <a:lnTo>
                      <a:pt x="3234" y="456"/>
                    </a:lnTo>
                    <a:lnTo>
                      <a:pt x="3234" y="456"/>
                    </a:lnTo>
                    <a:lnTo>
                      <a:pt x="3240" y="456"/>
                    </a:lnTo>
                    <a:lnTo>
                      <a:pt x="3240" y="456"/>
                    </a:lnTo>
                    <a:lnTo>
                      <a:pt x="3240" y="456"/>
                    </a:lnTo>
                    <a:lnTo>
                      <a:pt x="3240" y="456"/>
                    </a:lnTo>
                    <a:lnTo>
                      <a:pt x="3240" y="456"/>
                    </a:lnTo>
                    <a:lnTo>
                      <a:pt x="3240" y="456"/>
                    </a:lnTo>
                    <a:lnTo>
                      <a:pt x="3240" y="456"/>
                    </a:lnTo>
                    <a:lnTo>
                      <a:pt x="3240" y="456"/>
                    </a:lnTo>
                    <a:lnTo>
                      <a:pt x="3240" y="456"/>
                    </a:lnTo>
                    <a:lnTo>
                      <a:pt x="3240" y="456"/>
                    </a:lnTo>
                    <a:lnTo>
                      <a:pt x="3240" y="456"/>
                    </a:lnTo>
                    <a:lnTo>
                      <a:pt x="3240" y="456"/>
                    </a:lnTo>
                    <a:lnTo>
                      <a:pt x="3240" y="456"/>
                    </a:lnTo>
                    <a:lnTo>
                      <a:pt x="3240" y="456"/>
                    </a:lnTo>
                    <a:lnTo>
                      <a:pt x="3240" y="456"/>
                    </a:lnTo>
                    <a:lnTo>
                      <a:pt x="3240" y="456"/>
                    </a:lnTo>
                    <a:lnTo>
                      <a:pt x="3240" y="456"/>
                    </a:lnTo>
                    <a:lnTo>
                      <a:pt x="3240" y="450"/>
                    </a:lnTo>
                    <a:lnTo>
                      <a:pt x="3240" y="450"/>
                    </a:lnTo>
                    <a:lnTo>
                      <a:pt x="3240" y="450"/>
                    </a:lnTo>
                    <a:lnTo>
                      <a:pt x="3240" y="450"/>
                    </a:lnTo>
                    <a:lnTo>
                      <a:pt x="3240" y="450"/>
                    </a:lnTo>
                    <a:lnTo>
                      <a:pt x="3240" y="450"/>
                    </a:lnTo>
                    <a:lnTo>
                      <a:pt x="3240" y="450"/>
                    </a:lnTo>
                    <a:lnTo>
                      <a:pt x="3240" y="450"/>
                    </a:lnTo>
                    <a:lnTo>
                      <a:pt x="3240" y="450"/>
                    </a:lnTo>
                    <a:lnTo>
                      <a:pt x="3240" y="450"/>
                    </a:lnTo>
                    <a:lnTo>
                      <a:pt x="3240" y="450"/>
                    </a:lnTo>
                    <a:lnTo>
                      <a:pt x="3240" y="450"/>
                    </a:lnTo>
                    <a:lnTo>
                      <a:pt x="3240" y="450"/>
                    </a:lnTo>
                    <a:lnTo>
                      <a:pt x="3240" y="450"/>
                    </a:lnTo>
                    <a:lnTo>
                      <a:pt x="3240" y="450"/>
                    </a:lnTo>
                    <a:lnTo>
                      <a:pt x="3240" y="450"/>
                    </a:lnTo>
                    <a:lnTo>
                      <a:pt x="3240" y="450"/>
                    </a:lnTo>
                    <a:lnTo>
                      <a:pt x="3240" y="450"/>
                    </a:lnTo>
                    <a:lnTo>
                      <a:pt x="3240" y="450"/>
                    </a:lnTo>
                    <a:lnTo>
                      <a:pt x="3240" y="450"/>
                    </a:lnTo>
                    <a:lnTo>
                      <a:pt x="3240" y="450"/>
                    </a:lnTo>
                    <a:lnTo>
                      <a:pt x="3240" y="450"/>
                    </a:lnTo>
                    <a:lnTo>
                      <a:pt x="3240" y="450"/>
                    </a:lnTo>
                    <a:lnTo>
                      <a:pt x="3240" y="450"/>
                    </a:lnTo>
                    <a:lnTo>
                      <a:pt x="3240" y="450"/>
                    </a:lnTo>
                    <a:lnTo>
                      <a:pt x="3240" y="450"/>
                    </a:lnTo>
                    <a:lnTo>
                      <a:pt x="3240" y="450"/>
                    </a:lnTo>
                    <a:lnTo>
                      <a:pt x="3240" y="450"/>
                    </a:lnTo>
                    <a:lnTo>
                      <a:pt x="3240" y="450"/>
                    </a:lnTo>
                    <a:lnTo>
                      <a:pt x="3240" y="450"/>
                    </a:lnTo>
                    <a:lnTo>
                      <a:pt x="3240" y="450"/>
                    </a:lnTo>
                    <a:lnTo>
                      <a:pt x="3240" y="450"/>
                    </a:lnTo>
                    <a:lnTo>
                      <a:pt x="3240" y="450"/>
                    </a:lnTo>
                    <a:lnTo>
                      <a:pt x="3240" y="450"/>
                    </a:lnTo>
                    <a:lnTo>
                      <a:pt x="3240" y="450"/>
                    </a:lnTo>
                    <a:lnTo>
                      <a:pt x="3240" y="450"/>
                    </a:lnTo>
                    <a:lnTo>
                      <a:pt x="3246" y="450"/>
                    </a:lnTo>
                    <a:lnTo>
                      <a:pt x="3246" y="450"/>
                    </a:lnTo>
                    <a:lnTo>
                      <a:pt x="3246" y="450"/>
                    </a:lnTo>
                    <a:lnTo>
                      <a:pt x="3246" y="450"/>
                    </a:lnTo>
                    <a:lnTo>
                      <a:pt x="3246" y="450"/>
                    </a:lnTo>
                    <a:lnTo>
                      <a:pt x="3246" y="450"/>
                    </a:lnTo>
                    <a:lnTo>
                      <a:pt x="3246" y="450"/>
                    </a:lnTo>
                    <a:lnTo>
                      <a:pt x="3246" y="450"/>
                    </a:lnTo>
                    <a:lnTo>
                      <a:pt x="3246" y="450"/>
                    </a:lnTo>
                    <a:lnTo>
                      <a:pt x="3246" y="450"/>
                    </a:lnTo>
                    <a:lnTo>
                      <a:pt x="3246" y="450"/>
                    </a:lnTo>
                    <a:lnTo>
                      <a:pt x="3246" y="450"/>
                    </a:lnTo>
                    <a:lnTo>
                      <a:pt x="3246" y="450"/>
                    </a:lnTo>
                    <a:lnTo>
                      <a:pt x="3246" y="450"/>
                    </a:lnTo>
                    <a:lnTo>
                      <a:pt x="3246" y="450"/>
                    </a:lnTo>
                    <a:lnTo>
                      <a:pt x="3246" y="450"/>
                    </a:lnTo>
                    <a:lnTo>
                      <a:pt x="3246" y="450"/>
                    </a:lnTo>
                    <a:lnTo>
                      <a:pt x="3246" y="450"/>
                    </a:lnTo>
                    <a:lnTo>
                      <a:pt x="3246" y="450"/>
                    </a:lnTo>
                    <a:lnTo>
                      <a:pt x="3246" y="450"/>
                    </a:lnTo>
                    <a:lnTo>
                      <a:pt x="3246" y="450"/>
                    </a:lnTo>
                    <a:lnTo>
                      <a:pt x="3246" y="450"/>
                    </a:lnTo>
                    <a:lnTo>
                      <a:pt x="3246" y="450"/>
                    </a:lnTo>
                    <a:lnTo>
                      <a:pt x="3246" y="456"/>
                    </a:lnTo>
                    <a:lnTo>
                      <a:pt x="3246" y="456"/>
                    </a:lnTo>
                    <a:lnTo>
                      <a:pt x="3246" y="456"/>
                    </a:lnTo>
                    <a:lnTo>
                      <a:pt x="3246" y="456"/>
                    </a:lnTo>
                    <a:lnTo>
                      <a:pt x="3246" y="456"/>
                    </a:lnTo>
                    <a:lnTo>
                      <a:pt x="3246" y="456"/>
                    </a:lnTo>
                    <a:lnTo>
                      <a:pt x="3246" y="456"/>
                    </a:lnTo>
                    <a:lnTo>
                      <a:pt x="3246" y="456"/>
                    </a:lnTo>
                    <a:lnTo>
                      <a:pt x="3246" y="456"/>
                    </a:lnTo>
                    <a:lnTo>
                      <a:pt x="3246" y="456"/>
                    </a:lnTo>
                    <a:lnTo>
                      <a:pt x="3246" y="456"/>
                    </a:lnTo>
                    <a:lnTo>
                      <a:pt x="3246" y="456"/>
                    </a:lnTo>
                    <a:lnTo>
                      <a:pt x="3246" y="456"/>
                    </a:lnTo>
                    <a:lnTo>
                      <a:pt x="3246" y="456"/>
                    </a:lnTo>
                    <a:lnTo>
                      <a:pt x="3246" y="456"/>
                    </a:lnTo>
                    <a:lnTo>
                      <a:pt x="3246" y="456"/>
                    </a:lnTo>
                    <a:lnTo>
                      <a:pt x="3246" y="456"/>
                    </a:lnTo>
                    <a:lnTo>
                      <a:pt x="3246" y="456"/>
                    </a:lnTo>
                    <a:lnTo>
                      <a:pt x="3246" y="456"/>
                    </a:lnTo>
                    <a:lnTo>
                      <a:pt x="3246" y="456"/>
                    </a:lnTo>
                    <a:lnTo>
                      <a:pt x="3246" y="456"/>
                    </a:lnTo>
                    <a:lnTo>
                      <a:pt x="3246" y="456"/>
                    </a:lnTo>
                    <a:lnTo>
                      <a:pt x="3246" y="456"/>
                    </a:lnTo>
                    <a:lnTo>
                      <a:pt x="3246" y="456"/>
                    </a:lnTo>
                    <a:lnTo>
                      <a:pt x="3246" y="456"/>
                    </a:lnTo>
                    <a:lnTo>
                      <a:pt x="3246" y="456"/>
                    </a:lnTo>
                    <a:lnTo>
                      <a:pt x="3246" y="462"/>
                    </a:lnTo>
                    <a:lnTo>
                      <a:pt x="3246" y="462"/>
                    </a:lnTo>
                    <a:lnTo>
                      <a:pt x="3246" y="462"/>
                    </a:lnTo>
                    <a:lnTo>
                      <a:pt x="3246" y="462"/>
                    </a:lnTo>
                    <a:lnTo>
                      <a:pt x="3252" y="462"/>
                    </a:lnTo>
                    <a:lnTo>
                      <a:pt x="3252" y="462"/>
                    </a:lnTo>
                    <a:lnTo>
                      <a:pt x="3252" y="462"/>
                    </a:lnTo>
                    <a:lnTo>
                      <a:pt x="3252" y="462"/>
                    </a:lnTo>
                    <a:lnTo>
                      <a:pt x="3252" y="462"/>
                    </a:lnTo>
                    <a:lnTo>
                      <a:pt x="3252" y="462"/>
                    </a:lnTo>
                    <a:lnTo>
                      <a:pt x="3252" y="462"/>
                    </a:lnTo>
                    <a:lnTo>
                      <a:pt x="3252" y="462"/>
                    </a:lnTo>
                    <a:lnTo>
                      <a:pt x="3252" y="462"/>
                    </a:lnTo>
                    <a:lnTo>
                      <a:pt x="3252" y="462"/>
                    </a:lnTo>
                    <a:lnTo>
                      <a:pt x="3252" y="462"/>
                    </a:lnTo>
                    <a:lnTo>
                      <a:pt x="3252" y="462"/>
                    </a:lnTo>
                    <a:lnTo>
                      <a:pt x="3252" y="462"/>
                    </a:lnTo>
                    <a:lnTo>
                      <a:pt x="3252" y="462"/>
                    </a:lnTo>
                    <a:lnTo>
                      <a:pt x="3252" y="462"/>
                    </a:lnTo>
                    <a:lnTo>
                      <a:pt x="3252" y="462"/>
                    </a:lnTo>
                    <a:lnTo>
                      <a:pt x="3252" y="462"/>
                    </a:lnTo>
                    <a:lnTo>
                      <a:pt x="3252" y="468"/>
                    </a:lnTo>
                    <a:lnTo>
                      <a:pt x="3252" y="468"/>
                    </a:lnTo>
                    <a:lnTo>
                      <a:pt x="3252" y="468"/>
                    </a:lnTo>
                    <a:lnTo>
                      <a:pt x="3252" y="468"/>
                    </a:lnTo>
                    <a:lnTo>
                      <a:pt x="3252" y="468"/>
                    </a:lnTo>
                    <a:lnTo>
                      <a:pt x="3252" y="468"/>
                    </a:lnTo>
                    <a:lnTo>
                      <a:pt x="3252" y="468"/>
                    </a:lnTo>
                    <a:lnTo>
                      <a:pt x="3252" y="468"/>
                    </a:lnTo>
                    <a:lnTo>
                      <a:pt x="3252" y="468"/>
                    </a:lnTo>
                    <a:lnTo>
                      <a:pt x="3252" y="468"/>
                    </a:lnTo>
                    <a:lnTo>
                      <a:pt x="3252" y="468"/>
                    </a:lnTo>
                    <a:lnTo>
                      <a:pt x="3252" y="468"/>
                    </a:lnTo>
                    <a:lnTo>
                      <a:pt x="3252" y="468"/>
                    </a:lnTo>
                    <a:lnTo>
                      <a:pt x="3252" y="468"/>
                    </a:lnTo>
                    <a:lnTo>
                      <a:pt x="3252" y="468"/>
                    </a:lnTo>
                    <a:lnTo>
                      <a:pt x="3252" y="468"/>
                    </a:lnTo>
                    <a:lnTo>
                      <a:pt x="3252" y="468"/>
                    </a:lnTo>
                    <a:lnTo>
                      <a:pt x="3252" y="468"/>
                    </a:lnTo>
                    <a:lnTo>
                      <a:pt x="3252" y="468"/>
                    </a:lnTo>
                    <a:lnTo>
                      <a:pt x="3252" y="468"/>
                    </a:lnTo>
                    <a:lnTo>
                      <a:pt x="3252" y="468"/>
                    </a:lnTo>
                    <a:lnTo>
                      <a:pt x="3252" y="468"/>
                    </a:lnTo>
                    <a:lnTo>
                      <a:pt x="3252" y="468"/>
                    </a:lnTo>
                    <a:lnTo>
                      <a:pt x="3252" y="468"/>
                    </a:lnTo>
                    <a:lnTo>
                      <a:pt x="3252" y="474"/>
                    </a:lnTo>
                    <a:lnTo>
                      <a:pt x="3252" y="474"/>
                    </a:lnTo>
                    <a:lnTo>
                      <a:pt x="3252" y="474"/>
                    </a:lnTo>
                    <a:lnTo>
                      <a:pt x="3252" y="474"/>
                    </a:lnTo>
                    <a:lnTo>
                      <a:pt x="3252" y="474"/>
                    </a:lnTo>
                    <a:lnTo>
                      <a:pt x="3252" y="474"/>
                    </a:lnTo>
                    <a:lnTo>
                      <a:pt x="3252" y="474"/>
                    </a:lnTo>
                    <a:lnTo>
                      <a:pt x="3252" y="474"/>
                    </a:lnTo>
                    <a:lnTo>
                      <a:pt x="3252" y="474"/>
                    </a:lnTo>
                    <a:lnTo>
                      <a:pt x="3252" y="474"/>
                    </a:lnTo>
                    <a:lnTo>
                      <a:pt x="3252" y="474"/>
                    </a:lnTo>
                    <a:lnTo>
                      <a:pt x="3252" y="474"/>
                    </a:lnTo>
                    <a:lnTo>
                      <a:pt x="3252" y="474"/>
                    </a:lnTo>
                    <a:lnTo>
                      <a:pt x="3252" y="474"/>
                    </a:lnTo>
                    <a:lnTo>
                      <a:pt x="3252" y="474"/>
                    </a:lnTo>
                    <a:lnTo>
                      <a:pt x="3258" y="474"/>
                    </a:lnTo>
                    <a:lnTo>
                      <a:pt x="3258" y="474"/>
                    </a:lnTo>
                    <a:lnTo>
                      <a:pt x="3258" y="480"/>
                    </a:lnTo>
                    <a:lnTo>
                      <a:pt x="3258" y="480"/>
                    </a:lnTo>
                    <a:lnTo>
                      <a:pt x="3258" y="480"/>
                    </a:lnTo>
                    <a:lnTo>
                      <a:pt x="3258" y="480"/>
                    </a:lnTo>
                    <a:lnTo>
                      <a:pt x="3258" y="480"/>
                    </a:lnTo>
                    <a:lnTo>
                      <a:pt x="3258" y="480"/>
                    </a:lnTo>
                    <a:lnTo>
                      <a:pt x="3258" y="480"/>
                    </a:lnTo>
                    <a:lnTo>
                      <a:pt x="3258" y="480"/>
                    </a:lnTo>
                    <a:lnTo>
                      <a:pt x="3258" y="480"/>
                    </a:lnTo>
                    <a:lnTo>
                      <a:pt x="3258" y="480"/>
                    </a:lnTo>
                    <a:lnTo>
                      <a:pt x="3258" y="486"/>
                    </a:lnTo>
                    <a:lnTo>
                      <a:pt x="3258" y="486"/>
                    </a:lnTo>
                    <a:lnTo>
                      <a:pt x="3258" y="486"/>
                    </a:lnTo>
                    <a:lnTo>
                      <a:pt x="3258" y="486"/>
                    </a:lnTo>
                    <a:lnTo>
                      <a:pt x="3258" y="486"/>
                    </a:lnTo>
                    <a:lnTo>
                      <a:pt x="3258" y="486"/>
                    </a:lnTo>
                    <a:lnTo>
                      <a:pt x="3258" y="486"/>
                    </a:lnTo>
                    <a:lnTo>
                      <a:pt x="3258" y="486"/>
                    </a:lnTo>
                    <a:lnTo>
                      <a:pt x="3258" y="492"/>
                    </a:lnTo>
                    <a:lnTo>
                      <a:pt x="3258" y="492"/>
                    </a:lnTo>
                    <a:lnTo>
                      <a:pt x="3258" y="492"/>
                    </a:lnTo>
                    <a:lnTo>
                      <a:pt x="3258" y="492"/>
                    </a:lnTo>
                    <a:lnTo>
                      <a:pt x="3258" y="492"/>
                    </a:lnTo>
                    <a:lnTo>
                      <a:pt x="3258" y="492"/>
                    </a:lnTo>
                    <a:lnTo>
                      <a:pt x="3258" y="492"/>
                    </a:lnTo>
                    <a:lnTo>
                      <a:pt x="3258" y="492"/>
                    </a:lnTo>
                    <a:lnTo>
                      <a:pt x="3258" y="498"/>
                    </a:lnTo>
                    <a:lnTo>
                      <a:pt x="3258" y="498"/>
                    </a:lnTo>
                    <a:lnTo>
                      <a:pt x="3258" y="498"/>
                    </a:lnTo>
                    <a:lnTo>
                      <a:pt x="3258" y="498"/>
                    </a:lnTo>
                    <a:lnTo>
                      <a:pt x="3258" y="498"/>
                    </a:lnTo>
                    <a:lnTo>
                      <a:pt x="3258" y="498"/>
                    </a:lnTo>
                    <a:lnTo>
                      <a:pt x="3258" y="498"/>
                    </a:lnTo>
                    <a:lnTo>
                      <a:pt x="3258" y="498"/>
                    </a:lnTo>
                    <a:lnTo>
                      <a:pt x="3258" y="504"/>
                    </a:lnTo>
                    <a:lnTo>
                      <a:pt x="3258" y="504"/>
                    </a:lnTo>
                    <a:lnTo>
                      <a:pt x="3258" y="504"/>
                    </a:lnTo>
                    <a:lnTo>
                      <a:pt x="3258" y="504"/>
                    </a:lnTo>
                    <a:lnTo>
                      <a:pt x="3258" y="504"/>
                    </a:lnTo>
                    <a:lnTo>
                      <a:pt x="3258" y="504"/>
                    </a:lnTo>
                    <a:lnTo>
                      <a:pt x="3258" y="504"/>
                    </a:lnTo>
                    <a:lnTo>
                      <a:pt x="3258" y="504"/>
                    </a:lnTo>
                    <a:lnTo>
                      <a:pt x="3258" y="504"/>
                    </a:lnTo>
                    <a:lnTo>
                      <a:pt x="3258" y="510"/>
                    </a:lnTo>
                    <a:lnTo>
                      <a:pt x="3258" y="510"/>
                    </a:lnTo>
                    <a:lnTo>
                      <a:pt x="3258" y="510"/>
                    </a:lnTo>
                    <a:lnTo>
                      <a:pt x="3276" y="558"/>
                    </a:lnTo>
                    <a:lnTo>
                      <a:pt x="3276" y="558"/>
                    </a:lnTo>
                    <a:lnTo>
                      <a:pt x="3276" y="558"/>
                    </a:lnTo>
                    <a:lnTo>
                      <a:pt x="3276" y="558"/>
                    </a:lnTo>
                    <a:lnTo>
                      <a:pt x="3276" y="558"/>
                    </a:lnTo>
                    <a:lnTo>
                      <a:pt x="3276" y="564"/>
                    </a:lnTo>
                    <a:lnTo>
                      <a:pt x="3276" y="564"/>
                    </a:lnTo>
                    <a:lnTo>
                      <a:pt x="3276" y="564"/>
                    </a:lnTo>
                    <a:lnTo>
                      <a:pt x="3276" y="564"/>
                    </a:lnTo>
                    <a:lnTo>
                      <a:pt x="3276" y="564"/>
                    </a:lnTo>
                    <a:lnTo>
                      <a:pt x="3276" y="564"/>
                    </a:lnTo>
                    <a:lnTo>
                      <a:pt x="3276" y="564"/>
                    </a:lnTo>
                    <a:lnTo>
                      <a:pt x="3276" y="564"/>
                    </a:lnTo>
                    <a:lnTo>
                      <a:pt x="3276" y="564"/>
                    </a:lnTo>
                    <a:lnTo>
                      <a:pt x="3276" y="564"/>
                    </a:lnTo>
                    <a:lnTo>
                      <a:pt x="3276" y="564"/>
                    </a:lnTo>
                    <a:lnTo>
                      <a:pt x="3276" y="564"/>
                    </a:lnTo>
                    <a:lnTo>
                      <a:pt x="3276" y="564"/>
                    </a:lnTo>
                    <a:lnTo>
                      <a:pt x="3276" y="564"/>
                    </a:lnTo>
                    <a:lnTo>
                      <a:pt x="3276" y="564"/>
                    </a:lnTo>
                    <a:lnTo>
                      <a:pt x="3276" y="564"/>
                    </a:lnTo>
                    <a:lnTo>
                      <a:pt x="3276" y="564"/>
                    </a:lnTo>
                    <a:lnTo>
                      <a:pt x="3276" y="564"/>
                    </a:lnTo>
                    <a:lnTo>
                      <a:pt x="3276" y="564"/>
                    </a:lnTo>
                    <a:lnTo>
                      <a:pt x="3276" y="564"/>
                    </a:lnTo>
                    <a:lnTo>
                      <a:pt x="3276" y="564"/>
                    </a:lnTo>
                    <a:lnTo>
                      <a:pt x="3276" y="564"/>
                    </a:lnTo>
                    <a:lnTo>
                      <a:pt x="3276" y="558"/>
                    </a:lnTo>
                    <a:lnTo>
                      <a:pt x="3276" y="558"/>
                    </a:lnTo>
                    <a:lnTo>
                      <a:pt x="3276" y="558"/>
                    </a:lnTo>
                    <a:lnTo>
                      <a:pt x="3276" y="558"/>
                    </a:lnTo>
                    <a:lnTo>
                      <a:pt x="3276" y="558"/>
                    </a:lnTo>
                    <a:lnTo>
                      <a:pt x="3276" y="558"/>
                    </a:lnTo>
                    <a:lnTo>
                      <a:pt x="3276" y="558"/>
                    </a:lnTo>
                    <a:lnTo>
                      <a:pt x="3276" y="558"/>
                    </a:lnTo>
                    <a:lnTo>
                      <a:pt x="3276" y="558"/>
                    </a:lnTo>
                    <a:lnTo>
                      <a:pt x="3276" y="558"/>
                    </a:lnTo>
                    <a:lnTo>
                      <a:pt x="3276" y="558"/>
                    </a:lnTo>
                    <a:lnTo>
                      <a:pt x="3276" y="558"/>
                    </a:lnTo>
                    <a:lnTo>
                      <a:pt x="3276" y="558"/>
                    </a:lnTo>
                    <a:lnTo>
                      <a:pt x="3276" y="558"/>
                    </a:lnTo>
                    <a:lnTo>
                      <a:pt x="3276" y="558"/>
                    </a:lnTo>
                    <a:lnTo>
                      <a:pt x="3276" y="558"/>
                    </a:lnTo>
                    <a:lnTo>
                      <a:pt x="3276" y="558"/>
                    </a:lnTo>
                    <a:lnTo>
                      <a:pt x="3276" y="558"/>
                    </a:lnTo>
                    <a:lnTo>
                      <a:pt x="3276" y="558"/>
                    </a:lnTo>
                    <a:lnTo>
                      <a:pt x="3276" y="552"/>
                    </a:lnTo>
                    <a:lnTo>
                      <a:pt x="3276" y="552"/>
                    </a:lnTo>
                    <a:lnTo>
                      <a:pt x="3276" y="552"/>
                    </a:lnTo>
                    <a:lnTo>
                      <a:pt x="3276" y="552"/>
                    </a:lnTo>
                    <a:lnTo>
                      <a:pt x="3276" y="552"/>
                    </a:lnTo>
                    <a:lnTo>
                      <a:pt x="3282" y="552"/>
                    </a:lnTo>
                    <a:lnTo>
                      <a:pt x="3282" y="552"/>
                    </a:lnTo>
                    <a:lnTo>
                      <a:pt x="3282" y="552"/>
                    </a:lnTo>
                    <a:lnTo>
                      <a:pt x="3282" y="546"/>
                    </a:lnTo>
                    <a:lnTo>
                      <a:pt x="3282" y="546"/>
                    </a:lnTo>
                    <a:lnTo>
                      <a:pt x="3282" y="546"/>
                    </a:lnTo>
                    <a:lnTo>
                      <a:pt x="3282" y="546"/>
                    </a:lnTo>
                    <a:lnTo>
                      <a:pt x="3282" y="546"/>
                    </a:lnTo>
                    <a:lnTo>
                      <a:pt x="3282" y="546"/>
                    </a:lnTo>
                    <a:lnTo>
                      <a:pt x="3282" y="540"/>
                    </a:lnTo>
                    <a:lnTo>
                      <a:pt x="3282" y="540"/>
                    </a:lnTo>
                    <a:lnTo>
                      <a:pt x="3282" y="540"/>
                    </a:lnTo>
                    <a:lnTo>
                      <a:pt x="3282" y="540"/>
                    </a:lnTo>
                    <a:lnTo>
                      <a:pt x="3282" y="540"/>
                    </a:lnTo>
                    <a:lnTo>
                      <a:pt x="3282" y="534"/>
                    </a:lnTo>
                    <a:lnTo>
                      <a:pt x="3282" y="534"/>
                    </a:lnTo>
                    <a:lnTo>
                      <a:pt x="3282" y="534"/>
                    </a:lnTo>
                    <a:lnTo>
                      <a:pt x="3282" y="534"/>
                    </a:lnTo>
                    <a:lnTo>
                      <a:pt x="3282" y="534"/>
                    </a:lnTo>
                    <a:lnTo>
                      <a:pt x="3282" y="534"/>
                    </a:lnTo>
                    <a:lnTo>
                      <a:pt x="3282" y="528"/>
                    </a:lnTo>
                    <a:lnTo>
                      <a:pt x="3282" y="528"/>
                    </a:lnTo>
                    <a:lnTo>
                      <a:pt x="3282" y="528"/>
                    </a:lnTo>
                    <a:lnTo>
                      <a:pt x="3282" y="528"/>
                    </a:lnTo>
                    <a:lnTo>
                      <a:pt x="3282" y="528"/>
                    </a:lnTo>
                    <a:lnTo>
                      <a:pt x="3282" y="522"/>
                    </a:lnTo>
                    <a:lnTo>
                      <a:pt x="3282" y="522"/>
                    </a:lnTo>
                    <a:lnTo>
                      <a:pt x="3282" y="522"/>
                    </a:lnTo>
                    <a:lnTo>
                      <a:pt x="3282" y="522"/>
                    </a:lnTo>
                    <a:lnTo>
                      <a:pt x="3282" y="522"/>
                    </a:lnTo>
                    <a:lnTo>
                      <a:pt x="3282" y="516"/>
                    </a:lnTo>
                    <a:lnTo>
                      <a:pt x="3282" y="516"/>
                    </a:lnTo>
                    <a:lnTo>
                      <a:pt x="3282" y="516"/>
                    </a:lnTo>
                    <a:lnTo>
                      <a:pt x="3282" y="516"/>
                    </a:lnTo>
                    <a:lnTo>
                      <a:pt x="3282" y="516"/>
                    </a:lnTo>
                    <a:lnTo>
                      <a:pt x="3282" y="510"/>
                    </a:lnTo>
                    <a:lnTo>
                      <a:pt x="3282" y="510"/>
                    </a:lnTo>
                    <a:lnTo>
                      <a:pt x="3282" y="510"/>
                    </a:lnTo>
                    <a:lnTo>
                      <a:pt x="3282" y="510"/>
                    </a:lnTo>
                    <a:lnTo>
                      <a:pt x="3294" y="354"/>
                    </a:lnTo>
                    <a:lnTo>
                      <a:pt x="3294" y="354"/>
                    </a:lnTo>
                    <a:lnTo>
                      <a:pt x="3294" y="354"/>
                    </a:lnTo>
                    <a:lnTo>
                      <a:pt x="3294" y="354"/>
                    </a:lnTo>
                    <a:lnTo>
                      <a:pt x="3294" y="348"/>
                    </a:lnTo>
                    <a:lnTo>
                      <a:pt x="3294" y="348"/>
                    </a:lnTo>
                    <a:lnTo>
                      <a:pt x="3294" y="348"/>
                    </a:lnTo>
                    <a:lnTo>
                      <a:pt x="3300" y="348"/>
                    </a:lnTo>
                    <a:lnTo>
                      <a:pt x="3300" y="342"/>
                    </a:lnTo>
                    <a:lnTo>
                      <a:pt x="3300" y="342"/>
                    </a:lnTo>
                    <a:lnTo>
                      <a:pt x="3300" y="342"/>
                    </a:lnTo>
                    <a:lnTo>
                      <a:pt x="3300" y="342"/>
                    </a:lnTo>
                    <a:lnTo>
                      <a:pt x="3300" y="336"/>
                    </a:lnTo>
                    <a:lnTo>
                      <a:pt x="3300" y="336"/>
                    </a:lnTo>
                    <a:lnTo>
                      <a:pt x="3300" y="336"/>
                    </a:lnTo>
                    <a:lnTo>
                      <a:pt x="3300" y="336"/>
                    </a:lnTo>
                    <a:lnTo>
                      <a:pt x="3300" y="336"/>
                    </a:lnTo>
                    <a:lnTo>
                      <a:pt x="3300" y="330"/>
                    </a:lnTo>
                    <a:lnTo>
                      <a:pt x="3300" y="330"/>
                    </a:lnTo>
                    <a:lnTo>
                      <a:pt x="3300" y="330"/>
                    </a:lnTo>
                    <a:lnTo>
                      <a:pt x="3300" y="330"/>
                    </a:lnTo>
                    <a:lnTo>
                      <a:pt x="3300" y="324"/>
                    </a:lnTo>
                    <a:lnTo>
                      <a:pt x="3300" y="324"/>
                    </a:lnTo>
                    <a:lnTo>
                      <a:pt x="3300" y="324"/>
                    </a:lnTo>
                    <a:lnTo>
                      <a:pt x="3300" y="324"/>
                    </a:lnTo>
                    <a:lnTo>
                      <a:pt x="3300" y="318"/>
                    </a:lnTo>
                    <a:lnTo>
                      <a:pt x="3300" y="318"/>
                    </a:lnTo>
                    <a:lnTo>
                      <a:pt x="3300" y="318"/>
                    </a:lnTo>
                    <a:lnTo>
                      <a:pt x="3300" y="318"/>
                    </a:lnTo>
                    <a:lnTo>
                      <a:pt x="3300" y="312"/>
                    </a:lnTo>
                    <a:lnTo>
                      <a:pt x="3300" y="312"/>
                    </a:lnTo>
                    <a:lnTo>
                      <a:pt x="3300" y="312"/>
                    </a:lnTo>
                    <a:lnTo>
                      <a:pt x="3300" y="312"/>
                    </a:lnTo>
                    <a:lnTo>
                      <a:pt x="3300" y="312"/>
                    </a:lnTo>
                    <a:lnTo>
                      <a:pt x="3300" y="306"/>
                    </a:lnTo>
                    <a:lnTo>
                      <a:pt x="3300" y="306"/>
                    </a:lnTo>
                    <a:lnTo>
                      <a:pt x="3300" y="306"/>
                    </a:lnTo>
                    <a:lnTo>
                      <a:pt x="3300" y="306"/>
                    </a:lnTo>
                    <a:lnTo>
                      <a:pt x="3300" y="306"/>
                    </a:lnTo>
                    <a:lnTo>
                      <a:pt x="3300" y="306"/>
                    </a:lnTo>
                    <a:lnTo>
                      <a:pt x="3300" y="306"/>
                    </a:lnTo>
                    <a:lnTo>
                      <a:pt x="3300" y="306"/>
                    </a:lnTo>
                    <a:lnTo>
                      <a:pt x="3300" y="306"/>
                    </a:lnTo>
                    <a:lnTo>
                      <a:pt x="3300" y="306"/>
                    </a:lnTo>
                    <a:lnTo>
                      <a:pt x="3300" y="306"/>
                    </a:lnTo>
                    <a:lnTo>
                      <a:pt x="3300" y="300"/>
                    </a:lnTo>
                    <a:lnTo>
                      <a:pt x="3300" y="300"/>
                    </a:lnTo>
                    <a:lnTo>
                      <a:pt x="3300" y="306"/>
                    </a:lnTo>
                    <a:lnTo>
                      <a:pt x="3300" y="306"/>
                    </a:lnTo>
                    <a:lnTo>
                      <a:pt x="3300" y="306"/>
                    </a:lnTo>
                    <a:lnTo>
                      <a:pt x="3300" y="306"/>
                    </a:lnTo>
                    <a:lnTo>
                      <a:pt x="3300" y="306"/>
                    </a:lnTo>
                    <a:lnTo>
                      <a:pt x="3300" y="306"/>
                    </a:lnTo>
                    <a:lnTo>
                      <a:pt x="3300" y="306"/>
                    </a:lnTo>
                    <a:lnTo>
                      <a:pt x="3300" y="306"/>
                    </a:lnTo>
                    <a:lnTo>
                      <a:pt x="3300" y="306"/>
                    </a:lnTo>
                    <a:lnTo>
                      <a:pt x="3300" y="306"/>
                    </a:lnTo>
                    <a:lnTo>
                      <a:pt x="3300" y="306"/>
                    </a:lnTo>
                    <a:lnTo>
                      <a:pt x="3300" y="312"/>
                    </a:lnTo>
                    <a:lnTo>
                      <a:pt x="3300" y="312"/>
                    </a:lnTo>
                    <a:lnTo>
                      <a:pt x="3300" y="312"/>
                    </a:lnTo>
                    <a:lnTo>
                      <a:pt x="3306" y="312"/>
                    </a:lnTo>
                    <a:lnTo>
                      <a:pt x="3306" y="312"/>
                    </a:lnTo>
                    <a:lnTo>
                      <a:pt x="3306" y="318"/>
                    </a:lnTo>
                    <a:lnTo>
                      <a:pt x="3306" y="318"/>
                    </a:lnTo>
                    <a:lnTo>
                      <a:pt x="3306" y="318"/>
                    </a:lnTo>
                    <a:lnTo>
                      <a:pt x="3306" y="318"/>
                    </a:lnTo>
                    <a:lnTo>
                      <a:pt x="3306" y="318"/>
                    </a:lnTo>
                    <a:lnTo>
                      <a:pt x="3306" y="324"/>
                    </a:lnTo>
                    <a:lnTo>
                      <a:pt x="3306" y="324"/>
                    </a:lnTo>
                    <a:lnTo>
                      <a:pt x="3306" y="324"/>
                    </a:lnTo>
                    <a:lnTo>
                      <a:pt x="3306" y="324"/>
                    </a:lnTo>
                    <a:lnTo>
                      <a:pt x="3306" y="324"/>
                    </a:lnTo>
                    <a:lnTo>
                      <a:pt x="3306" y="330"/>
                    </a:lnTo>
                    <a:lnTo>
                      <a:pt x="3306" y="330"/>
                    </a:lnTo>
                    <a:lnTo>
                      <a:pt x="3306" y="330"/>
                    </a:lnTo>
                    <a:lnTo>
                      <a:pt x="3306" y="330"/>
                    </a:lnTo>
                    <a:lnTo>
                      <a:pt x="3306" y="330"/>
                    </a:lnTo>
                    <a:lnTo>
                      <a:pt x="3306" y="336"/>
                    </a:lnTo>
                    <a:lnTo>
                      <a:pt x="3306" y="336"/>
                    </a:lnTo>
                    <a:lnTo>
                      <a:pt x="3306" y="336"/>
                    </a:lnTo>
                    <a:lnTo>
                      <a:pt x="3306" y="336"/>
                    </a:lnTo>
                    <a:lnTo>
                      <a:pt x="3306" y="336"/>
                    </a:lnTo>
                    <a:lnTo>
                      <a:pt x="3306" y="342"/>
                    </a:lnTo>
                    <a:lnTo>
                      <a:pt x="3306" y="342"/>
                    </a:lnTo>
                    <a:lnTo>
                      <a:pt x="3306" y="342"/>
                    </a:lnTo>
                    <a:lnTo>
                      <a:pt x="3306" y="342"/>
                    </a:lnTo>
                    <a:lnTo>
                      <a:pt x="3306" y="342"/>
                    </a:lnTo>
                    <a:lnTo>
                      <a:pt x="3306" y="348"/>
                    </a:lnTo>
                    <a:lnTo>
                      <a:pt x="3306" y="348"/>
                    </a:lnTo>
                    <a:lnTo>
                      <a:pt x="3318" y="486"/>
                    </a:lnTo>
                    <a:lnTo>
                      <a:pt x="3318" y="486"/>
                    </a:lnTo>
                    <a:lnTo>
                      <a:pt x="3318" y="486"/>
                    </a:lnTo>
                    <a:lnTo>
                      <a:pt x="3318" y="486"/>
                    </a:lnTo>
                    <a:lnTo>
                      <a:pt x="3318" y="486"/>
                    </a:lnTo>
                    <a:lnTo>
                      <a:pt x="3318" y="486"/>
                    </a:lnTo>
                    <a:lnTo>
                      <a:pt x="3318" y="486"/>
                    </a:lnTo>
                    <a:lnTo>
                      <a:pt x="3318" y="492"/>
                    </a:lnTo>
                    <a:lnTo>
                      <a:pt x="3318" y="492"/>
                    </a:lnTo>
                    <a:lnTo>
                      <a:pt x="3318" y="492"/>
                    </a:lnTo>
                    <a:lnTo>
                      <a:pt x="3318" y="492"/>
                    </a:lnTo>
                    <a:lnTo>
                      <a:pt x="3318" y="492"/>
                    </a:lnTo>
                    <a:lnTo>
                      <a:pt x="3318" y="498"/>
                    </a:lnTo>
                    <a:lnTo>
                      <a:pt x="3318" y="498"/>
                    </a:lnTo>
                    <a:lnTo>
                      <a:pt x="3318" y="498"/>
                    </a:lnTo>
                    <a:lnTo>
                      <a:pt x="3318" y="498"/>
                    </a:lnTo>
                    <a:lnTo>
                      <a:pt x="3324" y="498"/>
                    </a:lnTo>
                    <a:lnTo>
                      <a:pt x="3324" y="498"/>
                    </a:lnTo>
                    <a:lnTo>
                      <a:pt x="3324" y="504"/>
                    </a:lnTo>
                    <a:lnTo>
                      <a:pt x="3324" y="504"/>
                    </a:lnTo>
                    <a:lnTo>
                      <a:pt x="3324" y="504"/>
                    </a:lnTo>
                    <a:lnTo>
                      <a:pt x="3324" y="504"/>
                    </a:lnTo>
                    <a:lnTo>
                      <a:pt x="3324" y="504"/>
                    </a:lnTo>
                    <a:lnTo>
                      <a:pt x="3324" y="504"/>
                    </a:lnTo>
                    <a:lnTo>
                      <a:pt x="3324" y="510"/>
                    </a:lnTo>
                    <a:lnTo>
                      <a:pt x="3324" y="510"/>
                    </a:lnTo>
                    <a:lnTo>
                      <a:pt x="3324" y="510"/>
                    </a:lnTo>
                    <a:lnTo>
                      <a:pt x="3324" y="510"/>
                    </a:lnTo>
                    <a:lnTo>
                      <a:pt x="3324" y="510"/>
                    </a:lnTo>
                    <a:lnTo>
                      <a:pt x="3324" y="510"/>
                    </a:lnTo>
                    <a:lnTo>
                      <a:pt x="3324" y="516"/>
                    </a:lnTo>
                    <a:lnTo>
                      <a:pt x="3324" y="516"/>
                    </a:lnTo>
                    <a:lnTo>
                      <a:pt x="3324" y="516"/>
                    </a:lnTo>
                    <a:lnTo>
                      <a:pt x="3324" y="516"/>
                    </a:lnTo>
                    <a:lnTo>
                      <a:pt x="3324" y="516"/>
                    </a:lnTo>
                    <a:lnTo>
                      <a:pt x="3324" y="516"/>
                    </a:lnTo>
                    <a:lnTo>
                      <a:pt x="3324" y="516"/>
                    </a:lnTo>
                    <a:lnTo>
                      <a:pt x="3324" y="516"/>
                    </a:lnTo>
                    <a:lnTo>
                      <a:pt x="3324" y="516"/>
                    </a:lnTo>
                    <a:lnTo>
                      <a:pt x="3324" y="522"/>
                    </a:lnTo>
                    <a:lnTo>
                      <a:pt x="3324" y="522"/>
                    </a:lnTo>
                    <a:lnTo>
                      <a:pt x="3324" y="522"/>
                    </a:lnTo>
                    <a:lnTo>
                      <a:pt x="3324" y="522"/>
                    </a:lnTo>
                    <a:lnTo>
                      <a:pt x="3324" y="522"/>
                    </a:lnTo>
                    <a:lnTo>
                      <a:pt x="3324" y="522"/>
                    </a:lnTo>
                    <a:lnTo>
                      <a:pt x="3324" y="522"/>
                    </a:lnTo>
                    <a:lnTo>
                      <a:pt x="3324" y="522"/>
                    </a:lnTo>
                    <a:lnTo>
                      <a:pt x="3324" y="522"/>
                    </a:lnTo>
                    <a:lnTo>
                      <a:pt x="3324" y="522"/>
                    </a:lnTo>
                    <a:lnTo>
                      <a:pt x="3324" y="522"/>
                    </a:lnTo>
                    <a:lnTo>
                      <a:pt x="3324" y="522"/>
                    </a:lnTo>
                    <a:lnTo>
                      <a:pt x="3324" y="522"/>
                    </a:lnTo>
                    <a:lnTo>
                      <a:pt x="3324" y="522"/>
                    </a:lnTo>
                    <a:lnTo>
                      <a:pt x="3324" y="522"/>
                    </a:lnTo>
                    <a:lnTo>
                      <a:pt x="3324" y="522"/>
                    </a:lnTo>
                    <a:lnTo>
                      <a:pt x="3324" y="522"/>
                    </a:lnTo>
                    <a:lnTo>
                      <a:pt x="3324" y="516"/>
                    </a:lnTo>
                    <a:lnTo>
                      <a:pt x="3324" y="516"/>
                    </a:lnTo>
                    <a:lnTo>
                      <a:pt x="3324" y="516"/>
                    </a:lnTo>
                    <a:lnTo>
                      <a:pt x="3324" y="516"/>
                    </a:lnTo>
                    <a:lnTo>
                      <a:pt x="3324" y="516"/>
                    </a:lnTo>
                    <a:lnTo>
                      <a:pt x="3324" y="516"/>
                    </a:lnTo>
                    <a:lnTo>
                      <a:pt x="3324" y="516"/>
                    </a:lnTo>
                    <a:lnTo>
                      <a:pt x="3324" y="516"/>
                    </a:lnTo>
                    <a:lnTo>
                      <a:pt x="3324" y="516"/>
                    </a:lnTo>
                    <a:lnTo>
                      <a:pt x="3324" y="510"/>
                    </a:lnTo>
                    <a:lnTo>
                      <a:pt x="3324" y="510"/>
                    </a:lnTo>
                    <a:lnTo>
                      <a:pt x="3324" y="510"/>
                    </a:lnTo>
                    <a:lnTo>
                      <a:pt x="3324" y="510"/>
                    </a:lnTo>
                    <a:lnTo>
                      <a:pt x="3324" y="510"/>
                    </a:lnTo>
                    <a:lnTo>
                      <a:pt x="3330" y="510"/>
                    </a:lnTo>
                    <a:lnTo>
                      <a:pt x="3330" y="510"/>
                    </a:lnTo>
                    <a:lnTo>
                      <a:pt x="3330" y="510"/>
                    </a:lnTo>
                    <a:lnTo>
                      <a:pt x="3330" y="504"/>
                    </a:lnTo>
                    <a:lnTo>
                      <a:pt x="3330" y="504"/>
                    </a:lnTo>
                    <a:lnTo>
                      <a:pt x="3330" y="504"/>
                    </a:lnTo>
                    <a:lnTo>
                      <a:pt x="3330" y="504"/>
                    </a:lnTo>
                    <a:lnTo>
                      <a:pt x="3330" y="504"/>
                    </a:lnTo>
                    <a:lnTo>
                      <a:pt x="3330" y="504"/>
                    </a:lnTo>
                    <a:lnTo>
                      <a:pt x="3330" y="504"/>
                    </a:lnTo>
                    <a:lnTo>
                      <a:pt x="3330" y="498"/>
                    </a:lnTo>
                    <a:lnTo>
                      <a:pt x="3330" y="498"/>
                    </a:lnTo>
                    <a:lnTo>
                      <a:pt x="3330" y="498"/>
                    </a:lnTo>
                    <a:lnTo>
                      <a:pt x="3330" y="498"/>
                    </a:lnTo>
                    <a:lnTo>
                      <a:pt x="3330" y="498"/>
                    </a:lnTo>
                    <a:lnTo>
                      <a:pt x="3330" y="498"/>
                    </a:lnTo>
                    <a:lnTo>
                      <a:pt x="3330" y="498"/>
                    </a:lnTo>
                    <a:lnTo>
                      <a:pt x="3330" y="498"/>
                    </a:lnTo>
                    <a:lnTo>
                      <a:pt x="3330" y="492"/>
                    </a:lnTo>
                    <a:lnTo>
                      <a:pt x="3330" y="492"/>
                    </a:lnTo>
                    <a:lnTo>
                      <a:pt x="3342" y="390"/>
                    </a:lnTo>
                    <a:lnTo>
                      <a:pt x="3342" y="390"/>
                    </a:lnTo>
                    <a:lnTo>
                      <a:pt x="3342" y="384"/>
                    </a:lnTo>
                    <a:lnTo>
                      <a:pt x="3342" y="384"/>
                    </a:lnTo>
                    <a:lnTo>
                      <a:pt x="3342" y="384"/>
                    </a:lnTo>
                    <a:lnTo>
                      <a:pt x="3342" y="384"/>
                    </a:lnTo>
                    <a:lnTo>
                      <a:pt x="3342" y="384"/>
                    </a:lnTo>
                    <a:lnTo>
                      <a:pt x="3342" y="384"/>
                    </a:lnTo>
                    <a:lnTo>
                      <a:pt x="3342" y="378"/>
                    </a:lnTo>
                    <a:lnTo>
                      <a:pt x="3342" y="378"/>
                    </a:lnTo>
                    <a:lnTo>
                      <a:pt x="3342" y="378"/>
                    </a:lnTo>
                    <a:lnTo>
                      <a:pt x="3342" y="378"/>
                    </a:lnTo>
                    <a:lnTo>
                      <a:pt x="3342" y="378"/>
                    </a:lnTo>
                    <a:lnTo>
                      <a:pt x="3342" y="378"/>
                    </a:lnTo>
                    <a:lnTo>
                      <a:pt x="3342" y="372"/>
                    </a:lnTo>
                    <a:lnTo>
                      <a:pt x="3342" y="372"/>
                    </a:lnTo>
                    <a:lnTo>
                      <a:pt x="3342" y="372"/>
                    </a:lnTo>
                    <a:lnTo>
                      <a:pt x="3342" y="372"/>
                    </a:lnTo>
                    <a:lnTo>
                      <a:pt x="3342" y="372"/>
                    </a:lnTo>
                    <a:lnTo>
                      <a:pt x="3342" y="372"/>
                    </a:lnTo>
                    <a:lnTo>
                      <a:pt x="3342" y="366"/>
                    </a:lnTo>
                    <a:lnTo>
                      <a:pt x="3342" y="366"/>
                    </a:lnTo>
                    <a:lnTo>
                      <a:pt x="3342" y="366"/>
                    </a:lnTo>
                    <a:lnTo>
                      <a:pt x="3342" y="366"/>
                    </a:lnTo>
                    <a:lnTo>
                      <a:pt x="3342" y="366"/>
                    </a:lnTo>
                    <a:lnTo>
                      <a:pt x="3348" y="366"/>
                    </a:lnTo>
                    <a:lnTo>
                      <a:pt x="3348" y="360"/>
                    </a:lnTo>
                    <a:lnTo>
                      <a:pt x="3348" y="360"/>
                    </a:lnTo>
                    <a:lnTo>
                      <a:pt x="3348" y="360"/>
                    </a:lnTo>
                    <a:lnTo>
                      <a:pt x="3348" y="360"/>
                    </a:lnTo>
                    <a:lnTo>
                      <a:pt x="3348" y="360"/>
                    </a:lnTo>
                    <a:lnTo>
                      <a:pt x="3348" y="360"/>
                    </a:lnTo>
                    <a:lnTo>
                      <a:pt x="3348" y="354"/>
                    </a:lnTo>
                    <a:lnTo>
                      <a:pt x="3348" y="354"/>
                    </a:lnTo>
                    <a:lnTo>
                      <a:pt x="3348" y="354"/>
                    </a:lnTo>
                    <a:lnTo>
                      <a:pt x="3348" y="354"/>
                    </a:lnTo>
                    <a:lnTo>
                      <a:pt x="3348" y="354"/>
                    </a:lnTo>
                    <a:lnTo>
                      <a:pt x="3348" y="354"/>
                    </a:lnTo>
                    <a:lnTo>
                      <a:pt x="3348" y="354"/>
                    </a:lnTo>
                    <a:lnTo>
                      <a:pt x="3348" y="354"/>
                    </a:lnTo>
                    <a:lnTo>
                      <a:pt x="3348" y="354"/>
                    </a:lnTo>
                    <a:lnTo>
                      <a:pt x="3348" y="354"/>
                    </a:lnTo>
                    <a:lnTo>
                      <a:pt x="3348" y="354"/>
                    </a:lnTo>
                    <a:lnTo>
                      <a:pt x="3348" y="354"/>
                    </a:lnTo>
                    <a:lnTo>
                      <a:pt x="3348" y="354"/>
                    </a:lnTo>
                    <a:lnTo>
                      <a:pt x="3348" y="354"/>
                    </a:lnTo>
                    <a:lnTo>
                      <a:pt x="3348" y="354"/>
                    </a:lnTo>
                    <a:lnTo>
                      <a:pt x="3348" y="354"/>
                    </a:lnTo>
                    <a:lnTo>
                      <a:pt x="3348" y="354"/>
                    </a:lnTo>
                    <a:lnTo>
                      <a:pt x="3348" y="354"/>
                    </a:lnTo>
                    <a:lnTo>
                      <a:pt x="3348" y="354"/>
                    </a:lnTo>
                    <a:lnTo>
                      <a:pt x="3348" y="354"/>
                    </a:lnTo>
                    <a:lnTo>
                      <a:pt x="3348" y="354"/>
                    </a:lnTo>
                    <a:lnTo>
                      <a:pt x="3348" y="360"/>
                    </a:lnTo>
                    <a:lnTo>
                      <a:pt x="3348" y="360"/>
                    </a:lnTo>
                    <a:lnTo>
                      <a:pt x="3348" y="360"/>
                    </a:lnTo>
                    <a:lnTo>
                      <a:pt x="3348" y="360"/>
                    </a:lnTo>
                    <a:lnTo>
                      <a:pt x="3348" y="360"/>
                    </a:lnTo>
                    <a:lnTo>
                      <a:pt x="3348" y="360"/>
                    </a:lnTo>
                    <a:lnTo>
                      <a:pt x="3348" y="366"/>
                    </a:lnTo>
                    <a:lnTo>
                      <a:pt x="3348" y="366"/>
                    </a:lnTo>
                    <a:lnTo>
                      <a:pt x="3348" y="366"/>
                    </a:lnTo>
                    <a:lnTo>
                      <a:pt x="3348" y="366"/>
                    </a:lnTo>
                    <a:lnTo>
                      <a:pt x="3348" y="372"/>
                    </a:lnTo>
                    <a:lnTo>
                      <a:pt x="3348" y="372"/>
                    </a:lnTo>
                    <a:lnTo>
                      <a:pt x="3348" y="372"/>
                    </a:lnTo>
                    <a:lnTo>
                      <a:pt x="3348" y="372"/>
                    </a:lnTo>
                    <a:lnTo>
                      <a:pt x="3348" y="378"/>
                    </a:lnTo>
                    <a:lnTo>
                      <a:pt x="3348" y="378"/>
                    </a:lnTo>
                    <a:lnTo>
                      <a:pt x="3348" y="378"/>
                    </a:lnTo>
                    <a:lnTo>
                      <a:pt x="3348" y="378"/>
                    </a:lnTo>
                    <a:lnTo>
                      <a:pt x="3348" y="384"/>
                    </a:lnTo>
                    <a:lnTo>
                      <a:pt x="3348" y="384"/>
                    </a:lnTo>
                    <a:lnTo>
                      <a:pt x="3348" y="384"/>
                    </a:lnTo>
                    <a:lnTo>
                      <a:pt x="3348" y="384"/>
                    </a:lnTo>
                    <a:lnTo>
                      <a:pt x="3348" y="384"/>
                    </a:lnTo>
                    <a:lnTo>
                      <a:pt x="3348" y="390"/>
                    </a:lnTo>
                    <a:lnTo>
                      <a:pt x="3348" y="390"/>
                    </a:lnTo>
                    <a:lnTo>
                      <a:pt x="3348" y="390"/>
                    </a:lnTo>
                    <a:lnTo>
                      <a:pt x="3354" y="390"/>
                    </a:lnTo>
                    <a:lnTo>
                      <a:pt x="3354" y="396"/>
                    </a:lnTo>
                    <a:lnTo>
                      <a:pt x="3354" y="396"/>
                    </a:lnTo>
                    <a:lnTo>
                      <a:pt x="3354" y="396"/>
                    </a:lnTo>
                    <a:lnTo>
                      <a:pt x="3354" y="396"/>
                    </a:lnTo>
                    <a:lnTo>
                      <a:pt x="3354" y="402"/>
                    </a:lnTo>
                    <a:lnTo>
                      <a:pt x="3354" y="402"/>
                    </a:lnTo>
                    <a:lnTo>
                      <a:pt x="3354" y="402"/>
                    </a:lnTo>
                    <a:lnTo>
                      <a:pt x="3354" y="402"/>
                    </a:lnTo>
                    <a:lnTo>
                      <a:pt x="3354" y="408"/>
                    </a:lnTo>
                    <a:lnTo>
                      <a:pt x="3354" y="408"/>
                    </a:lnTo>
                    <a:lnTo>
                      <a:pt x="3366" y="558"/>
                    </a:lnTo>
                    <a:lnTo>
                      <a:pt x="3366" y="558"/>
                    </a:lnTo>
                    <a:lnTo>
                      <a:pt x="3366" y="558"/>
                    </a:lnTo>
                    <a:lnTo>
                      <a:pt x="3366" y="558"/>
                    </a:lnTo>
                    <a:lnTo>
                      <a:pt x="3366" y="558"/>
                    </a:lnTo>
                    <a:lnTo>
                      <a:pt x="3366" y="564"/>
                    </a:lnTo>
                    <a:lnTo>
                      <a:pt x="3366" y="564"/>
                    </a:lnTo>
                    <a:lnTo>
                      <a:pt x="3366" y="564"/>
                    </a:lnTo>
                    <a:lnTo>
                      <a:pt x="3366" y="564"/>
                    </a:lnTo>
                    <a:lnTo>
                      <a:pt x="3366" y="564"/>
                    </a:lnTo>
                    <a:lnTo>
                      <a:pt x="3366" y="570"/>
                    </a:lnTo>
                    <a:lnTo>
                      <a:pt x="3366" y="570"/>
                    </a:lnTo>
                    <a:lnTo>
                      <a:pt x="3366" y="570"/>
                    </a:lnTo>
                    <a:lnTo>
                      <a:pt x="3366" y="570"/>
                    </a:lnTo>
                    <a:lnTo>
                      <a:pt x="3366" y="570"/>
                    </a:lnTo>
                    <a:lnTo>
                      <a:pt x="3366" y="570"/>
                    </a:lnTo>
                    <a:lnTo>
                      <a:pt x="3366" y="576"/>
                    </a:lnTo>
                    <a:lnTo>
                      <a:pt x="3366" y="576"/>
                    </a:lnTo>
                    <a:lnTo>
                      <a:pt x="3366" y="576"/>
                    </a:lnTo>
                    <a:lnTo>
                      <a:pt x="3366" y="576"/>
                    </a:lnTo>
                    <a:lnTo>
                      <a:pt x="3366" y="576"/>
                    </a:lnTo>
                    <a:lnTo>
                      <a:pt x="3366" y="576"/>
                    </a:lnTo>
                    <a:lnTo>
                      <a:pt x="3366" y="576"/>
                    </a:lnTo>
                    <a:lnTo>
                      <a:pt x="3366" y="582"/>
                    </a:lnTo>
                    <a:lnTo>
                      <a:pt x="3366" y="582"/>
                    </a:lnTo>
                    <a:lnTo>
                      <a:pt x="3366" y="582"/>
                    </a:lnTo>
                    <a:lnTo>
                      <a:pt x="3366" y="582"/>
                    </a:lnTo>
                    <a:lnTo>
                      <a:pt x="3366" y="582"/>
                    </a:lnTo>
                    <a:lnTo>
                      <a:pt x="3366" y="582"/>
                    </a:lnTo>
                    <a:lnTo>
                      <a:pt x="3366" y="588"/>
                    </a:lnTo>
                    <a:lnTo>
                      <a:pt x="3366" y="588"/>
                    </a:lnTo>
                    <a:lnTo>
                      <a:pt x="3366" y="588"/>
                    </a:lnTo>
                    <a:lnTo>
                      <a:pt x="3366" y="588"/>
                    </a:lnTo>
                    <a:lnTo>
                      <a:pt x="3366" y="588"/>
                    </a:lnTo>
                    <a:lnTo>
                      <a:pt x="3366" y="588"/>
                    </a:lnTo>
                    <a:lnTo>
                      <a:pt x="3372" y="588"/>
                    </a:lnTo>
                    <a:lnTo>
                      <a:pt x="3372" y="588"/>
                    </a:lnTo>
                    <a:lnTo>
                      <a:pt x="3372" y="588"/>
                    </a:lnTo>
                    <a:lnTo>
                      <a:pt x="3372" y="588"/>
                    </a:lnTo>
                    <a:lnTo>
                      <a:pt x="3372" y="594"/>
                    </a:lnTo>
                    <a:lnTo>
                      <a:pt x="3372" y="594"/>
                    </a:lnTo>
                    <a:lnTo>
                      <a:pt x="3372" y="594"/>
                    </a:lnTo>
                    <a:lnTo>
                      <a:pt x="3372" y="594"/>
                    </a:lnTo>
                    <a:lnTo>
                      <a:pt x="3372" y="594"/>
                    </a:lnTo>
                    <a:lnTo>
                      <a:pt x="3372" y="594"/>
                    </a:lnTo>
                    <a:lnTo>
                      <a:pt x="3372" y="594"/>
                    </a:lnTo>
                    <a:lnTo>
                      <a:pt x="3372" y="594"/>
                    </a:lnTo>
                    <a:lnTo>
                      <a:pt x="3372" y="594"/>
                    </a:lnTo>
                    <a:lnTo>
                      <a:pt x="3372" y="594"/>
                    </a:lnTo>
                    <a:lnTo>
                      <a:pt x="3372" y="594"/>
                    </a:lnTo>
                    <a:lnTo>
                      <a:pt x="3372" y="594"/>
                    </a:lnTo>
                    <a:lnTo>
                      <a:pt x="3372" y="594"/>
                    </a:lnTo>
                    <a:lnTo>
                      <a:pt x="3372" y="588"/>
                    </a:lnTo>
                    <a:lnTo>
                      <a:pt x="3372" y="588"/>
                    </a:lnTo>
                    <a:lnTo>
                      <a:pt x="3372" y="588"/>
                    </a:lnTo>
                    <a:lnTo>
                      <a:pt x="3372" y="588"/>
                    </a:lnTo>
                    <a:lnTo>
                      <a:pt x="3372" y="588"/>
                    </a:lnTo>
                    <a:lnTo>
                      <a:pt x="3372" y="588"/>
                    </a:lnTo>
                    <a:lnTo>
                      <a:pt x="3372" y="588"/>
                    </a:lnTo>
                    <a:lnTo>
                      <a:pt x="3372" y="588"/>
                    </a:lnTo>
                    <a:lnTo>
                      <a:pt x="3372" y="588"/>
                    </a:lnTo>
                    <a:lnTo>
                      <a:pt x="3372" y="588"/>
                    </a:lnTo>
                    <a:lnTo>
                      <a:pt x="3372" y="582"/>
                    </a:lnTo>
                    <a:lnTo>
                      <a:pt x="3372" y="582"/>
                    </a:lnTo>
                    <a:lnTo>
                      <a:pt x="3372" y="582"/>
                    </a:lnTo>
                    <a:lnTo>
                      <a:pt x="3372" y="582"/>
                    </a:lnTo>
                    <a:lnTo>
                      <a:pt x="3372" y="582"/>
                    </a:lnTo>
                    <a:lnTo>
                      <a:pt x="3372" y="582"/>
                    </a:lnTo>
                    <a:lnTo>
                      <a:pt x="3372" y="582"/>
                    </a:lnTo>
                    <a:lnTo>
                      <a:pt x="3372" y="582"/>
                    </a:lnTo>
                    <a:lnTo>
                      <a:pt x="3372" y="576"/>
                    </a:lnTo>
                    <a:lnTo>
                      <a:pt x="3372" y="576"/>
                    </a:lnTo>
                    <a:lnTo>
                      <a:pt x="3372" y="576"/>
                    </a:lnTo>
                    <a:lnTo>
                      <a:pt x="3372" y="576"/>
                    </a:lnTo>
                    <a:lnTo>
                      <a:pt x="3372" y="576"/>
                    </a:lnTo>
                    <a:lnTo>
                      <a:pt x="3372" y="576"/>
                    </a:lnTo>
                    <a:lnTo>
                      <a:pt x="3372" y="570"/>
                    </a:lnTo>
                    <a:lnTo>
                      <a:pt x="3372" y="570"/>
                    </a:lnTo>
                    <a:lnTo>
                      <a:pt x="3372" y="570"/>
                    </a:lnTo>
                    <a:lnTo>
                      <a:pt x="3372" y="570"/>
                    </a:lnTo>
                    <a:lnTo>
                      <a:pt x="3372" y="570"/>
                    </a:lnTo>
                    <a:lnTo>
                      <a:pt x="3372" y="570"/>
                    </a:lnTo>
                    <a:lnTo>
                      <a:pt x="3372" y="570"/>
                    </a:lnTo>
                    <a:lnTo>
                      <a:pt x="3372" y="564"/>
                    </a:lnTo>
                    <a:lnTo>
                      <a:pt x="3372" y="564"/>
                    </a:lnTo>
                    <a:lnTo>
                      <a:pt x="3372" y="564"/>
                    </a:lnTo>
                    <a:lnTo>
                      <a:pt x="3372" y="564"/>
                    </a:lnTo>
                    <a:lnTo>
                      <a:pt x="3372" y="564"/>
                    </a:lnTo>
                    <a:lnTo>
                      <a:pt x="3372" y="564"/>
                    </a:lnTo>
                    <a:lnTo>
                      <a:pt x="3372" y="564"/>
                    </a:lnTo>
                    <a:lnTo>
                      <a:pt x="3390" y="420"/>
                    </a:lnTo>
                    <a:lnTo>
                      <a:pt x="3390" y="420"/>
                    </a:lnTo>
                    <a:lnTo>
                      <a:pt x="3390" y="420"/>
                    </a:lnTo>
                    <a:lnTo>
                      <a:pt x="3390" y="420"/>
                    </a:lnTo>
                    <a:lnTo>
                      <a:pt x="3390" y="414"/>
                    </a:lnTo>
                    <a:lnTo>
                      <a:pt x="3390" y="414"/>
                    </a:lnTo>
                    <a:lnTo>
                      <a:pt x="3390" y="414"/>
                    </a:lnTo>
                    <a:lnTo>
                      <a:pt x="3390" y="414"/>
                    </a:lnTo>
                    <a:lnTo>
                      <a:pt x="3390" y="408"/>
                    </a:lnTo>
                    <a:lnTo>
                      <a:pt x="3390" y="408"/>
                    </a:lnTo>
                    <a:lnTo>
                      <a:pt x="3390" y="408"/>
                    </a:lnTo>
                    <a:lnTo>
                      <a:pt x="3390" y="408"/>
                    </a:lnTo>
                    <a:lnTo>
                      <a:pt x="3390" y="408"/>
                    </a:lnTo>
                    <a:lnTo>
                      <a:pt x="3390" y="402"/>
                    </a:lnTo>
                    <a:lnTo>
                      <a:pt x="3390" y="402"/>
                    </a:lnTo>
                    <a:lnTo>
                      <a:pt x="3390" y="402"/>
                    </a:lnTo>
                    <a:lnTo>
                      <a:pt x="3390" y="402"/>
                    </a:lnTo>
                    <a:lnTo>
                      <a:pt x="3390" y="396"/>
                    </a:lnTo>
                    <a:lnTo>
                      <a:pt x="3390" y="396"/>
                    </a:lnTo>
                    <a:lnTo>
                      <a:pt x="3390" y="396"/>
                    </a:lnTo>
                    <a:lnTo>
                      <a:pt x="3390" y="396"/>
                    </a:lnTo>
                    <a:lnTo>
                      <a:pt x="3390" y="390"/>
                    </a:lnTo>
                    <a:lnTo>
                      <a:pt x="3390" y="390"/>
                    </a:lnTo>
                    <a:lnTo>
                      <a:pt x="3390" y="390"/>
                    </a:lnTo>
                    <a:lnTo>
                      <a:pt x="3390" y="390"/>
                    </a:lnTo>
                    <a:lnTo>
                      <a:pt x="3390" y="390"/>
                    </a:lnTo>
                    <a:lnTo>
                      <a:pt x="3390" y="384"/>
                    </a:lnTo>
                    <a:lnTo>
                      <a:pt x="3390" y="384"/>
                    </a:lnTo>
                    <a:lnTo>
                      <a:pt x="3390" y="384"/>
                    </a:lnTo>
                    <a:lnTo>
                      <a:pt x="3390" y="384"/>
                    </a:lnTo>
                    <a:lnTo>
                      <a:pt x="3390" y="378"/>
                    </a:lnTo>
                    <a:lnTo>
                      <a:pt x="3390" y="378"/>
                    </a:lnTo>
                    <a:lnTo>
                      <a:pt x="3390" y="378"/>
                    </a:lnTo>
                    <a:lnTo>
                      <a:pt x="3390" y="378"/>
                    </a:lnTo>
                    <a:lnTo>
                      <a:pt x="3390" y="378"/>
                    </a:lnTo>
                    <a:lnTo>
                      <a:pt x="3390" y="378"/>
                    </a:lnTo>
                    <a:lnTo>
                      <a:pt x="3390" y="372"/>
                    </a:lnTo>
                    <a:lnTo>
                      <a:pt x="3390" y="372"/>
                    </a:lnTo>
                    <a:lnTo>
                      <a:pt x="3390" y="372"/>
                    </a:lnTo>
                    <a:lnTo>
                      <a:pt x="3390" y="372"/>
                    </a:lnTo>
                    <a:lnTo>
                      <a:pt x="3390" y="372"/>
                    </a:lnTo>
                    <a:lnTo>
                      <a:pt x="3390" y="372"/>
                    </a:lnTo>
                    <a:lnTo>
                      <a:pt x="3390" y="372"/>
                    </a:lnTo>
                    <a:lnTo>
                      <a:pt x="3390" y="372"/>
                    </a:lnTo>
                    <a:lnTo>
                      <a:pt x="3396" y="372"/>
                    </a:lnTo>
                    <a:lnTo>
                      <a:pt x="3396" y="372"/>
                    </a:lnTo>
                    <a:lnTo>
                      <a:pt x="3396" y="372"/>
                    </a:lnTo>
                    <a:lnTo>
                      <a:pt x="3396" y="372"/>
                    </a:lnTo>
                    <a:lnTo>
                      <a:pt x="3396" y="372"/>
                    </a:lnTo>
                    <a:lnTo>
                      <a:pt x="3396" y="372"/>
                    </a:lnTo>
                    <a:lnTo>
                      <a:pt x="3396" y="372"/>
                    </a:lnTo>
                    <a:lnTo>
                      <a:pt x="3396" y="372"/>
                    </a:lnTo>
                    <a:lnTo>
                      <a:pt x="3396" y="372"/>
                    </a:lnTo>
                    <a:lnTo>
                      <a:pt x="3396" y="372"/>
                    </a:lnTo>
                    <a:lnTo>
                      <a:pt x="3396" y="378"/>
                    </a:lnTo>
                    <a:lnTo>
                      <a:pt x="3396" y="378"/>
                    </a:lnTo>
                    <a:lnTo>
                      <a:pt x="3396" y="378"/>
                    </a:lnTo>
                    <a:lnTo>
                      <a:pt x="3396" y="378"/>
                    </a:lnTo>
                    <a:lnTo>
                      <a:pt x="3396" y="378"/>
                    </a:lnTo>
                    <a:lnTo>
                      <a:pt x="3396" y="378"/>
                    </a:lnTo>
                    <a:lnTo>
                      <a:pt x="3396" y="384"/>
                    </a:lnTo>
                    <a:lnTo>
                      <a:pt x="3396" y="384"/>
                    </a:lnTo>
                    <a:lnTo>
                      <a:pt x="3396" y="384"/>
                    </a:lnTo>
                    <a:lnTo>
                      <a:pt x="3396" y="384"/>
                    </a:lnTo>
                    <a:lnTo>
                      <a:pt x="3396" y="390"/>
                    </a:lnTo>
                    <a:lnTo>
                      <a:pt x="3396" y="390"/>
                    </a:lnTo>
                    <a:lnTo>
                      <a:pt x="3396" y="390"/>
                    </a:lnTo>
                    <a:lnTo>
                      <a:pt x="3396" y="390"/>
                    </a:lnTo>
                    <a:lnTo>
                      <a:pt x="3396" y="390"/>
                    </a:lnTo>
                    <a:lnTo>
                      <a:pt x="3396" y="396"/>
                    </a:lnTo>
                    <a:lnTo>
                      <a:pt x="3396" y="396"/>
                    </a:lnTo>
                    <a:lnTo>
                      <a:pt x="3396" y="396"/>
                    </a:lnTo>
                    <a:lnTo>
                      <a:pt x="3396" y="396"/>
                    </a:lnTo>
                    <a:lnTo>
                      <a:pt x="3396" y="402"/>
                    </a:lnTo>
                    <a:lnTo>
                      <a:pt x="3396" y="402"/>
                    </a:lnTo>
                    <a:lnTo>
                      <a:pt x="3396" y="402"/>
                    </a:lnTo>
                    <a:lnTo>
                      <a:pt x="3396" y="402"/>
                    </a:lnTo>
                    <a:lnTo>
                      <a:pt x="3396" y="402"/>
                    </a:lnTo>
                    <a:lnTo>
                      <a:pt x="3396" y="408"/>
                    </a:lnTo>
                    <a:lnTo>
                      <a:pt x="3396" y="408"/>
                    </a:lnTo>
                    <a:lnTo>
                      <a:pt x="3396" y="408"/>
                    </a:lnTo>
                    <a:lnTo>
                      <a:pt x="3396" y="408"/>
                    </a:lnTo>
                    <a:lnTo>
                      <a:pt x="3396" y="414"/>
                    </a:lnTo>
                    <a:lnTo>
                      <a:pt x="3396" y="414"/>
                    </a:lnTo>
                    <a:lnTo>
                      <a:pt x="3396" y="414"/>
                    </a:lnTo>
                    <a:lnTo>
                      <a:pt x="3396" y="414"/>
                    </a:lnTo>
                    <a:lnTo>
                      <a:pt x="3396" y="414"/>
                    </a:lnTo>
                    <a:lnTo>
                      <a:pt x="3396" y="420"/>
                    </a:lnTo>
                    <a:lnTo>
                      <a:pt x="3396" y="420"/>
                    </a:lnTo>
                    <a:lnTo>
                      <a:pt x="3396" y="420"/>
                    </a:lnTo>
                    <a:lnTo>
                      <a:pt x="3414" y="564"/>
                    </a:lnTo>
                    <a:lnTo>
                      <a:pt x="3414" y="564"/>
                    </a:lnTo>
                    <a:lnTo>
                      <a:pt x="3414" y="564"/>
                    </a:lnTo>
                    <a:lnTo>
                      <a:pt x="3414" y="564"/>
                    </a:lnTo>
                    <a:lnTo>
                      <a:pt x="3414" y="564"/>
                    </a:lnTo>
                    <a:lnTo>
                      <a:pt x="3414" y="564"/>
                    </a:lnTo>
                    <a:lnTo>
                      <a:pt x="3414" y="564"/>
                    </a:lnTo>
                    <a:lnTo>
                      <a:pt x="3414" y="570"/>
                    </a:lnTo>
                    <a:lnTo>
                      <a:pt x="3414" y="570"/>
                    </a:lnTo>
                    <a:lnTo>
                      <a:pt x="3414" y="570"/>
                    </a:lnTo>
                    <a:lnTo>
                      <a:pt x="3414" y="570"/>
                    </a:lnTo>
                    <a:lnTo>
                      <a:pt x="3414" y="570"/>
                    </a:lnTo>
                    <a:lnTo>
                      <a:pt x="3414" y="570"/>
                    </a:lnTo>
                    <a:lnTo>
                      <a:pt x="3414" y="570"/>
                    </a:lnTo>
                    <a:lnTo>
                      <a:pt x="3414" y="576"/>
                    </a:lnTo>
                    <a:lnTo>
                      <a:pt x="3414" y="576"/>
                    </a:lnTo>
                    <a:lnTo>
                      <a:pt x="3414" y="576"/>
                    </a:lnTo>
                    <a:lnTo>
                      <a:pt x="3414" y="576"/>
                    </a:lnTo>
                    <a:lnTo>
                      <a:pt x="3414" y="576"/>
                    </a:lnTo>
                    <a:lnTo>
                      <a:pt x="3414" y="576"/>
                    </a:lnTo>
                    <a:lnTo>
                      <a:pt x="3414" y="576"/>
                    </a:lnTo>
                    <a:lnTo>
                      <a:pt x="3414" y="582"/>
                    </a:lnTo>
                    <a:lnTo>
                      <a:pt x="3414" y="582"/>
                    </a:lnTo>
                    <a:lnTo>
                      <a:pt x="3414" y="582"/>
                    </a:lnTo>
                    <a:lnTo>
                      <a:pt x="3414" y="582"/>
                    </a:lnTo>
                    <a:lnTo>
                      <a:pt x="3414" y="582"/>
                    </a:lnTo>
                    <a:lnTo>
                      <a:pt x="3414" y="582"/>
                    </a:lnTo>
                    <a:lnTo>
                      <a:pt x="3414" y="582"/>
                    </a:lnTo>
                    <a:lnTo>
                      <a:pt x="3414" y="588"/>
                    </a:lnTo>
                    <a:lnTo>
                      <a:pt x="3414" y="588"/>
                    </a:lnTo>
                    <a:lnTo>
                      <a:pt x="3414" y="588"/>
                    </a:lnTo>
                    <a:lnTo>
                      <a:pt x="3414" y="588"/>
                    </a:lnTo>
                    <a:lnTo>
                      <a:pt x="3414" y="588"/>
                    </a:lnTo>
                    <a:lnTo>
                      <a:pt x="3414" y="588"/>
                    </a:lnTo>
                    <a:lnTo>
                      <a:pt x="3414" y="588"/>
                    </a:lnTo>
                    <a:lnTo>
                      <a:pt x="3414" y="588"/>
                    </a:lnTo>
                    <a:lnTo>
                      <a:pt x="3414" y="588"/>
                    </a:lnTo>
                    <a:lnTo>
                      <a:pt x="3414" y="588"/>
                    </a:lnTo>
                    <a:lnTo>
                      <a:pt x="3414" y="594"/>
                    </a:lnTo>
                    <a:lnTo>
                      <a:pt x="3414" y="594"/>
                    </a:lnTo>
                    <a:lnTo>
                      <a:pt x="3414" y="594"/>
                    </a:lnTo>
                    <a:lnTo>
                      <a:pt x="3414" y="594"/>
                    </a:lnTo>
                    <a:lnTo>
                      <a:pt x="3414" y="594"/>
                    </a:lnTo>
                    <a:lnTo>
                      <a:pt x="3414" y="594"/>
                    </a:lnTo>
                    <a:lnTo>
                      <a:pt x="3414" y="594"/>
                    </a:lnTo>
                    <a:lnTo>
                      <a:pt x="3414" y="594"/>
                    </a:lnTo>
                    <a:lnTo>
                      <a:pt x="3414" y="594"/>
                    </a:lnTo>
                    <a:lnTo>
                      <a:pt x="3414" y="594"/>
                    </a:lnTo>
                    <a:lnTo>
                      <a:pt x="3414" y="594"/>
                    </a:lnTo>
                    <a:lnTo>
                      <a:pt x="3414" y="594"/>
                    </a:lnTo>
                    <a:lnTo>
                      <a:pt x="3414" y="594"/>
                    </a:lnTo>
                    <a:lnTo>
                      <a:pt x="3414" y="594"/>
                    </a:lnTo>
                    <a:lnTo>
                      <a:pt x="3414" y="594"/>
                    </a:lnTo>
                    <a:lnTo>
                      <a:pt x="3414" y="588"/>
                    </a:lnTo>
                    <a:lnTo>
                      <a:pt x="3420" y="588"/>
                    </a:lnTo>
                    <a:lnTo>
                      <a:pt x="3420" y="588"/>
                    </a:lnTo>
                    <a:lnTo>
                      <a:pt x="3420" y="588"/>
                    </a:lnTo>
                    <a:lnTo>
                      <a:pt x="3420" y="588"/>
                    </a:lnTo>
                    <a:lnTo>
                      <a:pt x="3420" y="588"/>
                    </a:lnTo>
                    <a:lnTo>
                      <a:pt x="3420" y="588"/>
                    </a:lnTo>
                    <a:lnTo>
                      <a:pt x="3420" y="588"/>
                    </a:lnTo>
                    <a:lnTo>
                      <a:pt x="3420" y="588"/>
                    </a:lnTo>
                    <a:lnTo>
                      <a:pt x="3420" y="588"/>
                    </a:lnTo>
                    <a:lnTo>
                      <a:pt x="3420" y="582"/>
                    </a:lnTo>
                    <a:lnTo>
                      <a:pt x="3420" y="582"/>
                    </a:lnTo>
                    <a:lnTo>
                      <a:pt x="3420" y="582"/>
                    </a:lnTo>
                    <a:lnTo>
                      <a:pt x="3420" y="582"/>
                    </a:lnTo>
                    <a:lnTo>
                      <a:pt x="3420" y="582"/>
                    </a:lnTo>
                    <a:lnTo>
                      <a:pt x="3420" y="582"/>
                    </a:lnTo>
                    <a:lnTo>
                      <a:pt x="3420" y="582"/>
                    </a:lnTo>
                    <a:lnTo>
                      <a:pt x="3420" y="582"/>
                    </a:lnTo>
                    <a:lnTo>
                      <a:pt x="3420" y="576"/>
                    </a:lnTo>
                    <a:lnTo>
                      <a:pt x="3420" y="576"/>
                    </a:lnTo>
                    <a:lnTo>
                      <a:pt x="3420" y="576"/>
                    </a:lnTo>
                    <a:lnTo>
                      <a:pt x="3420" y="576"/>
                    </a:lnTo>
                    <a:lnTo>
                      <a:pt x="3420" y="576"/>
                    </a:lnTo>
                    <a:lnTo>
                      <a:pt x="3420" y="576"/>
                    </a:lnTo>
                    <a:lnTo>
                      <a:pt x="3420" y="576"/>
                    </a:lnTo>
                    <a:lnTo>
                      <a:pt x="3420" y="570"/>
                    </a:lnTo>
                    <a:lnTo>
                      <a:pt x="3420" y="570"/>
                    </a:lnTo>
                    <a:lnTo>
                      <a:pt x="3420" y="570"/>
                    </a:lnTo>
                    <a:lnTo>
                      <a:pt x="3420" y="570"/>
                    </a:lnTo>
                    <a:lnTo>
                      <a:pt x="3420" y="570"/>
                    </a:lnTo>
                    <a:lnTo>
                      <a:pt x="3420" y="570"/>
                    </a:lnTo>
                    <a:lnTo>
                      <a:pt x="3420" y="570"/>
                    </a:lnTo>
                    <a:lnTo>
                      <a:pt x="3420" y="564"/>
                    </a:lnTo>
                    <a:lnTo>
                      <a:pt x="3420" y="564"/>
                    </a:lnTo>
                    <a:lnTo>
                      <a:pt x="3420" y="564"/>
                    </a:lnTo>
                    <a:lnTo>
                      <a:pt x="3420" y="564"/>
                    </a:lnTo>
                    <a:lnTo>
                      <a:pt x="3420" y="564"/>
                    </a:lnTo>
                    <a:lnTo>
                      <a:pt x="3432" y="426"/>
                    </a:lnTo>
                    <a:lnTo>
                      <a:pt x="3432" y="426"/>
                    </a:lnTo>
                    <a:lnTo>
                      <a:pt x="3432" y="426"/>
                    </a:lnTo>
                    <a:lnTo>
                      <a:pt x="3432" y="426"/>
                    </a:lnTo>
                    <a:lnTo>
                      <a:pt x="3432" y="426"/>
                    </a:lnTo>
                    <a:lnTo>
                      <a:pt x="3432" y="426"/>
                    </a:lnTo>
                    <a:lnTo>
                      <a:pt x="3432" y="420"/>
                    </a:lnTo>
                    <a:lnTo>
                      <a:pt x="3432" y="420"/>
                    </a:lnTo>
                    <a:lnTo>
                      <a:pt x="3432" y="420"/>
                    </a:lnTo>
                    <a:lnTo>
                      <a:pt x="3438" y="420"/>
                    </a:lnTo>
                    <a:lnTo>
                      <a:pt x="3438" y="420"/>
                    </a:lnTo>
                    <a:lnTo>
                      <a:pt x="3438" y="414"/>
                    </a:lnTo>
                    <a:lnTo>
                      <a:pt x="3438" y="414"/>
                    </a:lnTo>
                    <a:lnTo>
                      <a:pt x="3438" y="414"/>
                    </a:lnTo>
                    <a:lnTo>
                      <a:pt x="3438" y="414"/>
                    </a:lnTo>
                    <a:lnTo>
                      <a:pt x="3438" y="408"/>
                    </a:lnTo>
                    <a:lnTo>
                      <a:pt x="3438" y="408"/>
                    </a:lnTo>
                    <a:lnTo>
                      <a:pt x="3438" y="408"/>
                    </a:lnTo>
                    <a:lnTo>
                      <a:pt x="3438" y="408"/>
                    </a:lnTo>
                    <a:lnTo>
                      <a:pt x="3438" y="408"/>
                    </a:lnTo>
                    <a:lnTo>
                      <a:pt x="3438" y="402"/>
                    </a:lnTo>
                    <a:lnTo>
                      <a:pt x="3438" y="402"/>
                    </a:lnTo>
                    <a:lnTo>
                      <a:pt x="3438" y="402"/>
                    </a:lnTo>
                    <a:lnTo>
                      <a:pt x="3438" y="402"/>
                    </a:lnTo>
                    <a:lnTo>
                      <a:pt x="3438" y="402"/>
                    </a:lnTo>
                    <a:lnTo>
                      <a:pt x="3438" y="396"/>
                    </a:lnTo>
                    <a:lnTo>
                      <a:pt x="3438" y="396"/>
                    </a:lnTo>
                    <a:lnTo>
                      <a:pt x="3438" y="396"/>
                    </a:lnTo>
                    <a:lnTo>
                      <a:pt x="3438" y="396"/>
                    </a:lnTo>
                    <a:lnTo>
                      <a:pt x="3438" y="390"/>
                    </a:lnTo>
                    <a:lnTo>
                      <a:pt x="3438" y="390"/>
                    </a:lnTo>
                    <a:lnTo>
                      <a:pt x="3438" y="390"/>
                    </a:lnTo>
                    <a:lnTo>
                      <a:pt x="3438" y="390"/>
                    </a:lnTo>
                    <a:lnTo>
                      <a:pt x="3438" y="390"/>
                    </a:lnTo>
                    <a:lnTo>
                      <a:pt x="3438" y="390"/>
                    </a:lnTo>
                    <a:lnTo>
                      <a:pt x="3438" y="384"/>
                    </a:lnTo>
                    <a:lnTo>
                      <a:pt x="3438" y="384"/>
                    </a:lnTo>
                    <a:lnTo>
                      <a:pt x="3438" y="384"/>
                    </a:lnTo>
                    <a:lnTo>
                      <a:pt x="3438" y="384"/>
                    </a:lnTo>
                    <a:lnTo>
                      <a:pt x="3438" y="384"/>
                    </a:lnTo>
                    <a:lnTo>
                      <a:pt x="3438" y="384"/>
                    </a:lnTo>
                    <a:lnTo>
                      <a:pt x="3438" y="384"/>
                    </a:lnTo>
                    <a:lnTo>
                      <a:pt x="3438" y="384"/>
                    </a:lnTo>
                    <a:lnTo>
                      <a:pt x="3438" y="384"/>
                    </a:lnTo>
                    <a:lnTo>
                      <a:pt x="3438" y="384"/>
                    </a:lnTo>
                    <a:lnTo>
                      <a:pt x="3438" y="384"/>
                    </a:lnTo>
                    <a:lnTo>
                      <a:pt x="3438" y="384"/>
                    </a:lnTo>
                    <a:lnTo>
                      <a:pt x="3438" y="384"/>
                    </a:lnTo>
                    <a:lnTo>
                      <a:pt x="3438" y="384"/>
                    </a:lnTo>
                    <a:lnTo>
                      <a:pt x="3438" y="384"/>
                    </a:lnTo>
                    <a:lnTo>
                      <a:pt x="3438" y="384"/>
                    </a:lnTo>
                    <a:lnTo>
                      <a:pt x="3438" y="384"/>
                    </a:lnTo>
                    <a:lnTo>
                      <a:pt x="3438" y="384"/>
                    </a:lnTo>
                    <a:lnTo>
                      <a:pt x="3438" y="384"/>
                    </a:lnTo>
                    <a:lnTo>
                      <a:pt x="3438" y="384"/>
                    </a:lnTo>
                    <a:lnTo>
                      <a:pt x="3438" y="390"/>
                    </a:lnTo>
                    <a:lnTo>
                      <a:pt x="3438" y="390"/>
                    </a:lnTo>
                    <a:lnTo>
                      <a:pt x="3438" y="390"/>
                    </a:lnTo>
                    <a:lnTo>
                      <a:pt x="3438" y="390"/>
                    </a:lnTo>
                    <a:lnTo>
                      <a:pt x="3438" y="390"/>
                    </a:lnTo>
                    <a:lnTo>
                      <a:pt x="3438" y="390"/>
                    </a:lnTo>
                    <a:lnTo>
                      <a:pt x="3438" y="396"/>
                    </a:lnTo>
                    <a:lnTo>
                      <a:pt x="3438" y="396"/>
                    </a:lnTo>
                    <a:lnTo>
                      <a:pt x="3444" y="396"/>
                    </a:lnTo>
                    <a:lnTo>
                      <a:pt x="3444" y="396"/>
                    </a:lnTo>
                    <a:lnTo>
                      <a:pt x="3444" y="402"/>
                    </a:lnTo>
                    <a:lnTo>
                      <a:pt x="3444" y="402"/>
                    </a:lnTo>
                    <a:lnTo>
                      <a:pt x="3444" y="402"/>
                    </a:lnTo>
                    <a:lnTo>
                      <a:pt x="3444" y="402"/>
                    </a:lnTo>
                    <a:lnTo>
                      <a:pt x="3444" y="402"/>
                    </a:lnTo>
                    <a:lnTo>
                      <a:pt x="3444" y="408"/>
                    </a:lnTo>
                    <a:lnTo>
                      <a:pt x="3444" y="408"/>
                    </a:lnTo>
                    <a:lnTo>
                      <a:pt x="3444" y="408"/>
                    </a:lnTo>
                    <a:lnTo>
                      <a:pt x="3444" y="408"/>
                    </a:lnTo>
                    <a:lnTo>
                      <a:pt x="3444" y="408"/>
                    </a:lnTo>
                    <a:lnTo>
                      <a:pt x="3444" y="414"/>
                    </a:lnTo>
                    <a:lnTo>
                      <a:pt x="3444" y="414"/>
                    </a:lnTo>
                    <a:lnTo>
                      <a:pt x="3444" y="414"/>
                    </a:lnTo>
                    <a:lnTo>
                      <a:pt x="3444" y="414"/>
                    </a:lnTo>
                    <a:lnTo>
                      <a:pt x="3444" y="420"/>
                    </a:lnTo>
                    <a:lnTo>
                      <a:pt x="3444" y="420"/>
                    </a:lnTo>
                    <a:lnTo>
                      <a:pt x="3444" y="420"/>
                    </a:lnTo>
                    <a:lnTo>
                      <a:pt x="3444" y="420"/>
                    </a:lnTo>
                    <a:lnTo>
                      <a:pt x="3444" y="420"/>
                    </a:lnTo>
                    <a:lnTo>
                      <a:pt x="3444" y="426"/>
                    </a:lnTo>
                    <a:lnTo>
                      <a:pt x="3444" y="426"/>
                    </a:lnTo>
                    <a:lnTo>
                      <a:pt x="3444" y="426"/>
                    </a:lnTo>
                    <a:lnTo>
                      <a:pt x="3444" y="426"/>
                    </a:lnTo>
                    <a:lnTo>
                      <a:pt x="3444" y="426"/>
                    </a:lnTo>
                    <a:lnTo>
                      <a:pt x="3444" y="426"/>
                    </a:lnTo>
                    <a:lnTo>
                      <a:pt x="3456" y="564"/>
                    </a:lnTo>
                    <a:lnTo>
                      <a:pt x="3456" y="564"/>
                    </a:lnTo>
                    <a:lnTo>
                      <a:pt x="3456" y="564"/>
                    </a:lnTo>
                    <a:lnTo>
                      <a:pt x="3456" y="570"/>
                    </a:lnTo>
                    <a:lnTo>
                      <a:pt x="3456" y="570"/>
                    </a:lnTo>
                    <a:lnTo>
                      <a:pt x="3456" y="570"/>
                    </a:lnTo>
                    <a:lnTo>
                      <a:pt x="3456" y="570"/>
                    </a:lnTo>
                    <a:lnTo>
                      <a:pt x="3456" y="570"/>
                    </a:lnTo>
                    <a:lnTo>
                      <a:pt x="3456" y="570"/>
                    </a:lnTo>
                    <a:lnTo>
                      <a:pt x="3456" y="570"/>
                    </a:lnTo>
                    <a:lnTo>
                      <a:pt x="3456" y="576"/>
                    </a:lnTo>
                    <a:lnTo>
                      <a:pt x="3456" y="576"/>
                    </a:lnTo>
                    <a:lnTo>
                      <a:pt x="3456" y="576"/>
                    </a:lnTo>
                    <a:lnTo>
                      <a:pt x="3456" y="576"/>
                    </a:lnTo>
                    <a:lnTo>
                      <a:pt x="3456" y="576"/>
                    </a:lnTo>
                    <a:lnTo>
                      <a:pt x="3456" y="576"/>
                    </a:lnTo>
                    <a:lnTo>
                      <a:pt x="3456" y="576"/>
                    </a:lnTo>
                    <a:lnTo>
                      <a:pt x="3456" y="582"/>
                    </a:lnTo>
                    <a:lnTo>
                      <a:pt x="3456" y="582"/>
                    </a:lnTo>
                    <a:lnTo>
                      <a:pt x="3462" y="582"/>
                    </a:lnTo>
                    <a:lnTo>
                      <a:pt x="3462" y="582"/>
                    </a:lnTo>
                    <a:lnTo>
                      <a:pt x="3462" y="582"/>
                    </a:lnTo>
                    <a:lnTo>
                      <a:pt x="3462" y="582"/>
                    </a:lnTo>
                    <a:lnTo>
                      <a:pt x="3462" y="582"/>
                    </a:lnTo>
                    <a:lnTo>
                      <a:pt x="3462" y="582"/>
                    </a:lnTo>
                    <a:lnTo>
                      <a:pt x="3462" y="588"/>
                    </a:lnTo>
                    <a:lnTo>
                      <a:pt x="3462" y="588"/>
                    </a:lnTo>
                    <a:lnTo>
                      <a:pt x="3462" y="588"/>
                    </a:lnTo>
                    <a:lnTo>
                      <a:pt x="3462" y="588"/>
                    </a:lnTo>
                    <a:lnTo>
                      <a:pt x="3462" y="588"/>
                    </a:lnTo>
                    <a:lnTo>
                      <a:pt x="3462" y="588"/>
                    </a:lnTo>
                    <a:lnTo>
                      <a:pt x="3462" y="588"/>
                    </a:lnTo>
                    <a:lnTo>
                      <a:pt x="3462" y="588"/>
                    </a:lnTo>
                    <a:lnTo>
                      <a:pt x="3462" y="588"/>
                    </a:lnTo>
                    <a:lnTo>
                      <a:pt x="3462" y="594"/>
                    </a:lnTo>
                    <a:lnTo>
                      <a:pt x="3462" y="594"/>
                    </a:lnTo>
                    <a:lnTo>
                      <a:pt x="3462" y="594"/>
                    </a:lnTo>
                    <a:lnTo>
                      <a:pt x="3462" y="594"/>
                    </a:lnTo>
                    <a:lnTo>
                      <a:pt x="3462" y="594"/>
                    </a:lnTo>
                    <a:lnTo>
                      <a:pt x="3462" y="594"/>
                    </a:lnTo>
                    <a:lnTo>
                      <a:pt x="3462" y="594"/>
                    </a:lnTo>
                    <a:lnTo>
                      <a:pt x="3462" y="594"/>
                    </a:lnTo>
                    <a:lnTo>
                      <a:pt x="3462" y="594"/>
                    </a:lnTo>
                    <a:lnTo>
                      <a:pt x="3462" y="594"/>
                    </a:lnTo>
                    <a:lnTo>
                      <a:pt x="3462" y="594"/>
                    </a:lnTo>
                    <a:lnTo>
                      <a:pt x="3462" y="594"/>
                    </a:lnTo>
                    <a:lnTo>
                      <a:pt x="3462" y="594"/>
                    </a:lnTo>
                    <a:lnTo>
                      <a:pt x="3462" y="594"/>
                    </a:lnTo>
                    <a:lnTo>
                      <a:pt x="3462" y="594"/>
                    </a:lnTo>
                    <a:lnTo>
                      <a:pt x="3462" y="594"/>
                    </a:lnTo>
                    <a:lnTo>
                      <a:pt x="3462" y="594"/>
                    </a:lnTo>
                    <a:lnTo>
                      <a:pt x="3462" y="594"/>
                    </a:lnTo>
                    <a:lnTo>
                      <a:pt x="3462" y="594"/>
                    </a:lnTo>
                    <a:lnTo>
                      <a:pt x="3462" y="594"/>
                    </a:lnTo>
                    <a:lnTo>
                      <a:pt x="3462" y="594"/>
                    </a:lnTo>
                    <a:lnTo>
                      <a:pt x="3462" y="594"/>
                    </a:lnTo>
                    <a:lnTo>
                      <a:pt x="3462" y="588"/>
                    </a:lnTo>
                    <a:lnTo>
                      <a:pt x="3462" y="588"/>
                    </a:lnTo>
                    <a:lnTo>
                      <a:pt x="3462" y="588"/>
                    </a:lnTo>
                    <a:lnTo>
                      <a:pt x="3462" y="588"/>
                    </a:lnTo>
                    <a:lnTo>
                      <a:pt x="3462" y="588"/>
                    </a:lnTo>
                    <a:lnTo>
                      <a:pt x="3462" y="588"/>
                    </a:lnTo>
                    <a:lnTo>
                      <a:pt x="3462" y="588"/>
                    </a:lnTo>
                    <a:lnTo>
                      <a:pt x="3462" y="588"/>
                    </a:lnTo>
                    <a:lnTo>
                      <a:pt x="3462" y="588"/>
                    </a:lnTo>
                    <a:lnTo>
                      <a:pt x="3462" y="582"/>
                    </a:lnTo>
                    <a:lnTo>
                      <a:pt x="3462" y="582"/>
                    </a:lnTo>
                    <a:lnTo>
                      <a:pt x="3462" y="582"/>
                    </a:lnTo>
                    <a:lnTo>
                      <a:pt x="3462" y="582"/>
                    </a:lnTo>
                    <a:lnTo>
                      <a:pt x="3462" y="582"/>
                    </a:lnTo>
                    <a:lnTo>
                      <a:pt x="3462" y="582"/>
                    </a:lnTo>
                    <a:lnTo>
                      <a:pt x="3462" y="582"/>
                    </a:lnTo>
                    <a:lnTo>
                      <a:pt x="3462" y="576"/>
                    </a:lnTo>
                    <a:lnTo>
                      <a:pt x="3468" y="576"/>
                    </a:lnTo>
                    <a:lnTo>
                      <a:pt x="3468" y="576"/>
                    </a:lnTo>
                    <a:lnTo>
                      <a:pt x="3468" y="576"/>
                    </a:lnTo>
                    <a:lnTo>
                      <a:pt x="3468" y="576"/>
                    </a:lnTo>
                    <a:lnTo>
                      <a:pt x="3468" y="576"/>
                    </a:lnTo>
                    <a:lnTo>
                      <a:pt x="3468" y="576"/>
                    </a:lnTo>
                    <a:lnTo>
                      <a:pt x="3468" y="570"/>
                    </a:lnTo>
                    <a:lnTo>
                      <a:pt x="3468" y="570"/>
                    </a:lnTo>
                    <a:lnTo>
                      <a:pt x="3468" y="570"/>
                    </a:lnTo>
                    <a:lnTo>
                      <a:pt x="3468" y="570"/>
                    </a:lnTo>
                    <a:lnTo>
                      <a:pt x="3468" y="570"/>
                    </a:lnTo>
                    <a:lnTo>
                      <a:pt x="3468" y="570"/>
                    </a:lnTo>
                    <a:lnTo>
                      <a:pt x="3468" y="570"/>
                    </a:lnTo>
                    <a:lnTo>
                      <a:pt x="3468" y="564"/>
                    </a:lnTo>
                    <a:lnTo>
                      <a:pt x="3468" y="564"/>
                    </a:lnTo>
                    <a:lnTo>
                      <a:pt x="3468" y="564"/>
                    </a:lnTo>
                    <a:lnTo>
                      <a:pt x="3468" y="564"/>
                    </a:lnTo>
                    <a:lnTo>
                      <a:pt x="3480" y="432"/>
                    </a:lnTo>
                    <a:lnTo>
                      <a:pt x="3480" y="432"/>
                    </a:lnTo>
                    <a:lnTo>
                      <a:pt x="3480" y="426"/>
                    </a:lnTo>
                    <a:lnTo>
                      <a:pt x="3480" y="426"/>
                    </a:lnTo>
                    <a:lnTo>
                      <a:pt x="3480" y="426"/>
                    </a:lnTo>
                    <a:lnTo>
                      <a:pt x="3480" y="426"/>
                    </a:lnTo>
                    <a:lnTo>
                      <a:pt x="3480" y="426"/>
                    </a:lnTo>
                    <a:lnTo>
                      <a:pt x="3480" y="420"/>
                    </a:lnTo>
                    <a:lnTo>
                      <a:pt x="3480" y="420"/>
                    </a:lnTo>
                    <a:lnTo>
                      <a:pt x="3480" y="420"/>
                    </a:lnTo>
                    <a:lnTo>
                      <a:pt x="3480" y="420"/>
                    </a:lnTo>
                    <a:lnTo>
                      <a:pt x="3480" y="414"/>
                    </a:lnTo>
                    <a:lnTo>
                      <a:pt x="3480" y="414"/>
                    </a:lnTo>
                    <a:lnTo>
                      <a:pt x="3480" y="414"/>
                    </a:lnTo>
                    <a:lnTo>
                      <a:pt x="3480" y="414"/>
                    </a:lnTo>
                    <a:lnTo>
                      <a:pt x="3480" y="414"/>
                    </a:lnTo>
                    <a:lnTo>
                      <a:pt x="3480" y="408"/>
                    </a:lnTo>
                    <a:lnTo>
                      <a:pt x="3480" y="408"/>
                    </a:lnTo>
                    <a:lnTo>
                      <a:pt x="3480" y="408"/>
                    </a:lnTo>
                    <a:lnTo>
                      <a:pt x="3480" y="408"/>
                    </a:lnTo>
                    <a:lnTo>
                      <a:pt x="3480" y="408"/>
                    </a:lnTo>
                    <a:lnTo>
                      <a:pt x="3480" y="402"/>
                    </a:lnTo>
                    <a:lnTo>
                      <a:pt x="3480" y="402"/>
                    </a:lnTo>
                    <a:lnTo>
                      <a:pt x="3480" y="402"/>
                    </a:lnTo>
                    <a:lnTo>
                      <a:pt x="3480" y="402"/>
                    </a:lnTo>
                    <a:lnTo>
                      <a:pt x="3480" y="396"/>
                    </a:lnTo>
                    <a:lnTo>
                      <a:pt x="3480" y="396"/>
                    </a:lnTo>
                    <a:lnTo>
                      <a:pt x="3480" y="396"/>
                    </a:lnTo>
                    <a:lnTo>
                      <a:pt x="3486" y="396"/>
                    </a:lnTo>
                    <a:lnTo>
                      <a:pt x="3486" y="396"/>
                    </a:lnTo>
                    <a:lnTo>
                      <a:pt x="3486" y="390"/>
                    </a:lnTo>
                    <a:lnTo>
                      <a:pt x="3486" y="390"/>
                    </a:lnTo>
                    <a:lnTo>
                      <a:pt x="3486" y="390"/>
                    </a:lnTo>
                    <a:lnTo>
                      <a:pt x="3486" y="390"/>
                    </a:lnTo>
                    <a:lnTo>
                      <a:pt x="3486" y="390"/>
                    </a:lnTo>
                    <a:lnTo>
                      <a:pt x="3486" y="390"/>
                    </a:lnTo>
                    <a:lnTo>
                      <a:pt x="3486" y="384"/>
                    </a:lnTo>
                    <a:lnTo>
                      <a:pt x="3486" y="384"/>
                    </a:lnTo>
                    <a:lnTo>
                      <a:pt x="3486" y="384"/>
                    </a:lnTo>
                    <a:lnTo>
                      <a:pt x="3486" y="384"/>
                    </a:lnTo>
                    <a:lnTo>
                      <a:pt x="3486" y="384"/>
                    </a:lnTo>
                    <a:lnTo>
                      <a:pt x="3486" y="384"/>
                    </a:lnTo>
                    <a:lnTo>
                      <a:pt x="3486" y="384"/>
                    </a:lnTo>
                    <a:lnTo>
                      <a:pt x="3486" y="384"/>
                    </a:lnTo>
                    <a:lnTo>
                      <a:pt x="3486" y="384"/>
                    </a:lnTo>
                    <a:lnTo>
                      <a:pt x="3486" y="384"/>
                    </a:lnTo>
                    <a:lnTo>
                      <a:pt x="3486" y="384"/>
                    </a:lnTo>
                    <a:lnTo>
                      <a:pt x="3486" y="384"/>
                    </a:lnTo>
                    <a:lnTo>
                      <a:pt x="3486" y="384"/>
                    </a:lnTo>
                    <a:lnTo>
                      <a:pt x="3486" y="384"/>
                    </a:lnTo>
                    <a:lnTo>
                      <a:pt x="3486" y="384"/>
                    </a:lnTo>
                    <a:lnTo>
                      <a:pt x="3486" y="384"/>
                    </a:lnTo>
                    <a:lnTo>
                      <a:pt x="3486" y="384"/>
                    </a:lnTo>
                    <a:lnTo>
                      <a:pt x="3486" y="384"/>
                    </a:lnTo>
                    <a:lnTo>
                      <a:pt x="3486" y="390"/>
                    </a:lnTo>
                    <a:lnTo>
                      <a:pt x="3486" y="390"/>
                    </a:lnTo>
                    <a:lnTo>
                      <a:pt x="3486" y="390"/>
                    </a:lnTo>
                    <a:lnTo>
                      <a:pt x="3486" y="390"/>
                    </a:lnTo>
                    <a:lnTo>
                      <a:pt x="3486" y="390"/>
                    </a:lnTo>
                    <a:lnTo>
                      <a:pt x="3486" y="390"/>
                    </a:lnTo>
                    <a:lnTo>
                      <a:pt x="3486" y="396"/>
                    </a:lnTo>
                    <a:lnTo>
                      <a:pt x="3486" y="396"/>
                    </a:lnTo>
                    <a:lnTo>
                      <a:pt x="3486" y="396"/>
                    </a:lnTo>
                    <a:lnTo>
                      <a:pt x="3486" y="396"/>
                    </a:lnTo>
                    <a:lnTo>
                      <a:pt x="3486" y="396"/>
                    </a:lnTo>
                    <a:lnTo>
                      <a:pt x="3486" y="402"/>
                    </a:lnTo>
                    <a:lnTo>
                      <a:pt x="3486" y="402"/>
                    </a:lnTo>
                    <a:lnTo>
                      <a:pt x="3486" y="402"/>
                    </a:lnTo>
                    <a:lnTo>
                      <a:pt x="3486" y="402"/>
                    </a:lnTo>
                    <a:lnTo>
                      <a:pt x="3486" y="408"/>
                    </a:lnTo>
                    <a:lnTo>
                      <a:pt x="3486" y="408"/>
                    </a:lnTo>
                    <a:lnTo>
                      <a:pt x="3486" y="408"/>
                    </a:lnTo>
                    <a:lnTo>
                      <a:pt x="3486" y="408"/>
                    </a:lnTo>
                    <a:lnTo>
                      <a:pt x="3486" y="408"/>
                    </a:lnTo>
                    <a:lnTo>
                      <a:pt x="3486" y="414"/>
                    </a:lnTo>
                    <a:lnTo>
                      <a:pt x="3486" y="414"/>
                    </a:lnTo>
                    <a:lnTo>
                      <a:pt x="3486" y="414"/>
                    </a:lnTo>
                    <a:lnTo>
                      <a:pt x="3486" y="414"/>
                    </a:lnTo>
                    <a:lnTo>
                      <a:pt x="3486" y="414"/>
                    </a:lnTo>
                    <a:lnTo>
                      <a:pt x="3486" y="420"/>
                    </a:lnTo>
                    <a:lnTo>
                      <a:pt x="3486" y="420"/>
                    </a:lnTo>
                    <a:lnTo>
                      <a:pt x="3486" y="420"/>
                    </a:lnTo>
                    <a:lnTo>
                      <a:pt x="3492" y="420"/>
                    </a:lnTo>
                    <a:lnTo>
                      <a:pt x="3492" y="426"/>
                    </a:lnTo>
                    <a:lnTo>
                      <a:pt x="3492" y="426"/>
                    </a:lnTo>
                    <a:lnTo>
                      <a:pt x="3492" y="426"/>
                    </a:lnTo>
                    <a:lnTo>
                      <a:pt x="3492" y="426"/>
                    </a:lnTo>
                    <a:lnTo>
                      <a:pt x="3492" y="426"/>
                    </a:lnTo>
                    <a:lnTo>
                      <a:pt x="3492" y="432"/>
                    </a:lnTo>
                    <a:lnTo>
                      <a:pt x="3492" y="432"/>
                    </a:lnTo>
                    <a:lnTo>
                      <a:pt x="3504" y="564"/>
                    </a:lnTo>
                    <a:lnTo>
                      <a:pt x="3504" y="564"/>
                    </a:lnTo>
                    <a:lnTo>
                      <a:pt x="3504" y="570"/>
                    </a:lnTo>
                    <a:lnTo>
                      <a:pt x="3504" y="570"/>
                    </a:lnTo>
                    <a:lnTo>
                      <a:pt x="3504" y="570"/>
                    </a:lnTo>
                    <a:lnTo>
                      <a:pt x="3504" y="570"/>
                    </a:lnTo>
                    <a:lnTo>
                      <a:pt x="3504" y="570"/>
                    </a:lnTo>
                    <a:lnTo>
                      <a:pt x="3504" y="570"/>
                    </a:lnTo>
                    <a:lnTo>
                      <a:pt x="3504" y="570"/>
                    </a:lnTo>
                    <a:lnTo>
                      <a:pt x="3504" y="576"/>
                    </a:lnTo>
                    <a:lnTo>
                      <a:pt x="3504" y="576"/>
                    </a:lnTo>
                    <a:lnTo>
                      <a:pt x="3504" y="576"/>
                    </a:lnTo>
                    <a:lnTo>
                      <a:pt x="3504" y="576"/>
                    </a:lnTo>
                    <a:lnTo>
                      <a:pt x="3504" y="576"/>
                    </a:lnTo>
                    <a:lnTo>
                      <a:pt x="3504" y="576"/>
                    </a:lnTo>
                    <a:lnTo>
                      <a:pt x="3504" y="576"/>
                    </a:lnTo>
                    <a:lnTo>
                      <a:pt x="3504" y="582"/>
                    </a:lnTo>
                    <a:lnTo>
                      <a:pt x="3504" y="582"/>
                    </a:lnTo>
                    <a:lnTo>
                      <a:pt x="3504" y="582"/>
                    </a:lnTo>
                    <a:lnTo>
                      <a:pt x="3504" y="582"/>
                    </a:lnTo>
                    <a:lnTo>
                      <a:pt x="3504" y="582"/>
                    </a:lnTo>
                    <a:lnTo>
                      <a:pt x="3504" y="582"/>
                    </a:lnTo>
                    <a:lnTo>
                      <a:pt x="3504" y="582"/>
                    </a:lnTo>
                    <a:lnTo>
                      <a:pt x="3504" y="588"/>
                    </a:lnTo>
                    <a:lnTo>
                      <a:pt x="3504" y="588"/>
                    </a:lnTo>
                    <a:lnTo>
                      <a:pt x="3504" y="588"/>
                    </a:lnTo>
                    <a:lnTo>
                      <a:pt x="3504" y="588"/>
                    </a:lnTo>
                    <a:lnTo>
                      <a:pt x="3504" y="588"/>
                    </a:lnTo>
                    <a:lnTo>
                      <a:pt x="3504" y="588"/>
                    </a:lnTo>
                    <a:lnTo>
                      <a:pt x="3504" y="588"/>
                    </a:lnTo>
                    <a:lnTo>
                      <a:pt x="3504" y="588"/>
                    </a:lnTo>
                    <a:lnTo>
                      <a:pt x="3504" y="588"/>
                    </a:lnTo>
                    <a:lnTo>
                      <a:pt x="3504" y="594"/>
                    </a:lnTo>
                    <a:lnTo>
                      <a:pt x="3504" y="594"/>
                    </a:lnTo>
                    <a:lnTo>
                      <a:pt x="3504" y="594"/>
                    </a:lnTo>
                    <a:lnTo>
                      <a:pt x="3504" y="594"/>
                    </a:lnTo>
                    <a:lnTo>
                      <a:pt x="3504" y="594"/>
                    </a:lnTo>
                    <a:lnTo>
                      <a:pt x="3504" y="594"/>
                    </a:lnTo>
                    <a:lnTo>
                      <a:pt x="3510" y="594"/>
                    </a:lnTo>
                    <a:lnTo>
                      <a:pt x="3510" y="594"/>
                    </a:lnTo>
                    <a:lnTo>
                      <a:pt x="3510" y="594"/>
                    </a:lnTo>
                    <a:lnTo>
                      <a:pt x="3510" y="594"/>
                    </a:lnTo>
                    <a:lnTo>
                      <a:pt x="3510" y="594"/>
                    </a:lnTo>
                    <a:lnTo>
                      <a:pt x="3510" y="594"/>
                    </a:lnTo>
                    <a:lnTo>
                      <a:pt x="3510" y="594"/>
                    </a:lnTo>
                    <a:lnTo>
                      <a:pt x="3510" y="594"/>
                    </a:lnTo>
                    <a:lnTo>
                      <a:pt x="3510" y="594"/>
                    </a:lnTo>
                    <a:lnTo>
                      <a:pt x="3510" y="594"/>
                    </a:lnTo>
                    <a:lnTo>
                      <a:pt x="3510" y="594"/>
                    </a:lnTo>
                    <a:lnTo>
                      <a:pt x="3510" y="594"/>
                    </a:lnTo>
                    <a:lnTo>
                      <a:pt x="3510" y="594"/>
                    </a:lnTo>
                    <a:lnTo>
                      <a:pt x="3510" y="594"/>
                    </a:lnTo>
                    <a:lnTo>
                      <a:pt x="3510" y="594"/>
                    </a:lnTo>
                    <a:lnTo>
                      <a:pt x="3510" y="594"/>
                    </a:lnTo>
                    <a:lnTo>
                      <a:pt x="3510" y="594"/>
                    </a:lnTo>
                    <a:lnTo>
                      <a:pt x="3510" y="594"/>
                    </a:lnTo>
                    <a:lnTo>
                      <a:pt x="3510" y="594"/>
                    </a:lnTo>
                    <a:lnTo>
                      <a:pt x="3510" y="594"/>
                    </a:lnTo>
                    <a:lnTo>
                      <a:pt x="3510" y="594"/>
                    </a:lnTo>
                    <a:lnTo>
                      <a:pt x="3510" y="588"/>
                    </a:lnTo>
                    <a:lnTo>
                      <a:pt x="3510" y="588"/>
                    </a:lnTo>
                    <a:lnTo>
                      <a:pt x="3510" y="588"/>
                    </a:lnTo>
                    <a:lnTo>
                      <a:pt x="3510" y="588"/>
                    </a:lnTo>
                    <a:lnTo>
                      <a:pt x="3510" y="588"/>
                    </a:lnTo>
                    <a:lnTo>
                      <a:pt x="3510" y="588"/>
                    </a:lnTo>
                    <a:lnTo>
                      <a:pt x="3510" y="588"/>
                    </a:lnTo>
                    <a:lnTo>
                      <a:pt x="3510" y="588"/>
                    </a:lnTo>
                    <a:lnTo>
                      <a:pt x="3510" y="582"/>
                    </a:lnTo>
                    <a:lnTo>
                      <a:pt x="3510" y="582"/>
                    </a:lnTo>
                    <a:lnTo>
                      <a:pt x="3510" y="582"/>
                    </a:lnTo>
                    <a:lnTo>
                      <a:pt x="3510" y="582"/>
                    </a:lnTo>
                    <a:lnTo>
                      <a:pt x="3510" y="582"/>
                    </a:lnTo>
                    <a:lnTo>
                      <a:pt x="3510" y="582"/>
                    </a:lnTo>
                    <a:lnTo>
                      <a:pt x="3510" y="582"/>
                    </a:lnTo>
                    <a:lnTo>
                      <a:pt x="3510" y="582"/>
                    </a:lnTo>
                    <a:lnTo>
                      <a:pt x="3510" y="576"/>
                    </a:lnTo>
                    <a:lnTo>
                      <a:pt x="3510" y="576"/>
                    </a:lnTo>
                    <a:lnTo>
                      <a:pt x="3510" y="576"/>
                    </a:lnTo>
                    <a:lnTo>
                      <a:pt x="3510" y="576"/>
                    </a:lnTo>
                    <a:lnTo>
                      <a:pt x="3510" y="576"/>
                    </a:lnTo>
                    <a:lnTo>
                      <a:pt x="3510" y="576"/>
                    </a:lnTo>
                    <a:lnTo>
                      <a:pt x="3510" y="576"/>
                    </a:lnTo>
                    <a:lnTo>
                      <a:pt x="3510" y="570"/>
                    </a:lnTo>
                    <a:lnTo>
                      <a:pt x="3510" y="570"/>
                    </a:lnTo>
                    <a:lnTo>
                      <a:pt x="3510" y="570"/>
                    </a:lnTo>
                    <a:lnTo>
                      <a:pt x="3510" y="570"/>
                    </a:lnTo>
                    <a:lnTo>
                      <a:pt x="3510" y="570"/>
                    </a:lnTo>
                    <a:lnTo>
                      <a:pt x="3510" y="570"/>
                    </a:lnTo>
                    <a:lnTo>
                      <a:pt x="3510" y="564"/>
                    </a:lnTo>
                    <a:lnTo>
                      <a:pt x="3510" y="564"/>
                    </a:lnTo>
                    <a:lnTo>
                      <a:pt x="3528" y="432"/>
                    </a:lnTo>
                    <a:lnTo>
                      <a:pt x="3528" y="432"/>
                    </a:lnTo>
                    <a:lnTo>
                      <a:pt x="3528" y="432"/>
                    </a:lnTo>
                    <a:lnTo>
                      <a:pt x="3528" y="432"/>
                    </a:lnTo>
                    <a:lnTo>
                      <a:pt x="3528" y="432"/>
                    </a:lnTo>
                    <a:lnTo>
                      <a:pt x="3528" y="432"/>
                    </a:lnTo>
                    <a:lnTo>
                      <a:pt x="3528" y="426"/>
                    </a:lnTo>
                    <a:lnTo>
                      <a:pt x="3528" y="426"/>
                    </a:lnTo>
                    <a:lnTo>
                      <a:pt x="3528" y="426"/>
                    </a:lnTo>
                    <a:lnTo>
                      <a:pt x="3528" y="426"/>
                    </a:lnTo>
                    <a:lnTo>
                      <a:pt x="3528" y="426"/>
                    </a:lnTo>
                    <a:lnTo>
                      <a:pt x="3528" y="420"/>
                    </a:lnTo>
                    <a:lnTo>
                      <a:pt x="3528" y="420"/>
                    </a:lnTo>
                    <a:lnTo>
                      <a:pt x="3528" y="420"/>
                    </a:lnTo>
                    <a:lnTo>
                      <a:pt x="3528" y="420"/>
                    </a:lnTo>
                    <a:lnTo>
                      <a:pt x="3528" y="420"/>
                    </a:lnTo>
                    <a:lnTo>
                      <a:pt x="3528" y="414"/>
                    </a:lnTo>
                    <a:lnTo>
                      <a:pt x="3528" y="414"/>
                    </a:lnTo>
                    <a:lnTo>
                      <a:pt x="3528" y="414"/>
                    </a:lnTo>
                    <a:lnTo>
                      <a:pt x="3528" y="414"/>
                    </a:lnTo>
                    <a:lnTo>
                      <a:pt x="3528" y="408"/>
                    </a:lnTo>
                    <a:lnTo>
                      <a:pt x="3528" y="408"/>
                    </a:lnTo>
                    <a:lnTo>
                      <a:pt x="3528" y="408"/>
                    </a:lnTo>
                    <a:lnTo>
                      <a:pt x="3528" y="408"/>
                    </a:lnTo>
                    <a:lnTo>
                      <a:pt x="3528" y="408"/>
                    </a:lnTo>
                    <a:lnTo>
                      <a:pt x="3528" y="402"/>
                    </a:lnTo>
                    <a:lnTo>
                      <a:pt x="3528" y="402"/>
                    </a:lnTo>
                    <a:lnTo>
                      <a:pt x="3528" y="402"/>
                    </a:lnTo>
                    <a:lnTo>
                      <a:pt x="3528" y="402"/>
                    </a:lnTo>
                    <a:lnTo>
                      <a:pt x="3528" y="402"/>
                    </a:lnTo>
                    <a:lnTo>
                      <a:pt x="3528" y="396"/>
                    </a:lnTo>
                    <a:lnTo>
                      <a:pt x="3528" y="396"/>
                    </a:lnTo>
                    <a:lnTo>
                      <a:pt x="3528" y="396"/>
                    </a:lnTo>
                    <a:lnTo>
                      <a:pt x="3528" y="396"/>
                    </a:lnTo>
                    <a:lnTo>
                      <a:pt x="3528" y="396"/>
                    </a:lnTo>
                    <a:lnTo>
                      <a:pt x="3528" y="396"/>
                    </a:lnTo>
                    <a:lnTo>
                      <a:pt x="3528" y="390"/>
                    </a:lnTo>
                    <a:lnTo>
                      <a:pt x="3528" y="390"/>
                    </a:lnTo>
                    <a:lnTo>
                      <a:pt x="3528" y="390"/>
                    </a:lnTo>
                    <a:lnTo>
                      <a:pt x="3528" y="390"/>
                    </a:lnTo>
                    <a:lnTo>
                      <a:pt x="3528" y="390"/>
                    </a:lnTo>
                    <a:lnTo>
                      <a:pt x="3528" y="390"/>
                    </a:lnTo>
                    <a:lnTo>
                      <a:pt x="3528" y="390"/>
                    </a:lnTo>
                    <a:lnTo>
                      <a:pt x="3528" y="390"/>
                    </a:lnTo>
                    <a:lnTo>
                      <a:pt x="3528" y="390"/>
                    </a:lnTo>
                    <a:lnTo>
                      <a:pt x="3528" y="390"/>
                    </a:lnTo>
                    <a:lnTo>
                      <a:pt x="3528" y="390"/>
                    </a:lnTo>
                    <a:lnTo>
                      <a:pt x="3534" y="390"/>
                    </a:lnTo>
                    <a:lnTo>
                      <a:pt x="3534" y="390"/>
                    </a:lnTo>
                    <a:lnTo>
                      <a:pt x="3534" y="390"/>
                    </a:lnTo>
                    <a:lnTo>
                      <a:pt x="3534" y="390"/>
                    </a:lnTo>
                    <a:lnTo>
                      <a:pt x="3534" y="390"/>
                    </a:lnTo>
                    <a:lnTo>
                      <a:pt x="3534" y="390"/>
                    </a:lnTo>
                    <a:lnTo>
                      <a:pt x="3534" y="390"/>
                    </a:lnTo>
                    <a:lnTo>
                      <a:pt x="3534" y="396"/>
                    </a:lnTo>
                    <a:lnTo>
                      <a:pt x="3534" y="396"/>
                    </a:lnTo>
                    <a:lnTo>
                      <a:pt x="3534" y="396"/>
                    </a:lnTo>
                    <a:lnTo>
                      <a:pt x="3534" y="396"/>
                    </a:lnTo>
                    <a:lnTo>
                      <a:pt x="3534" y="396"/>
                    </a:lnTo>
                    <a:lnTo>
                      <a:pt x="3534" y="396"/>
                    </a:lnTo>
                    <a:lnTo>
                      <a:pt x="3534" y="402"/>
                    </a:lnTo>
                    <a:lnTo>
                      <a:pt x="3534" y="402"/>
                    </a:lnTo>
                    <a:lnTo>
                      <a:pt x="3534" y="402"/>
                    </a:lnTo>
                    <a:lnTo>
                      <a:pt x="3534" y="402"/>
                    </a:lnTo>
                    <a:lnTo>
                      <a:pt x="3534" y="402"/>
                    </a:lnTo>
                    <a:lnTo>
                      <a:pt x="3534" y="408"/>
                    </a:lnTo>
                    <a:lnTo>
                      <a:pt x="3534" y="408"/>
                    </a:lnTo>
                    <a:lnTo>
                      <a:pt x="3534" y="408"/>
                    </a:lnTo>
                    <a:lnTo>
                      <a:pt x="3534" y="408"/>
                    </a:lnTo>
                    <a:lnTo>
                      <a:pt x="3534" y="408"/>
                    </a:lnTo>
                    <a:lnTo>
                      <a:pt x="3534" y="414"/>
                    </a:lnTo>
                    <a:lnTo>
                      <a:pt x="3534" y="414"/>
                    </a:lnTo>
                    <a:lnTo>
                      <a:pt x="3534" y="414"/>
                    </a:lnTo>
                    <a:lnTo>
                      <a:pt x="3534" y="414"/>
                    </a:lnTo>
                    <a:lnTo>
                      <a:pt x="3534" y="420"/>
                    </a:lnTo>
                    <a:lnTo>
                      <a:pt x="3534" y="420"/>
                    </a:lnTo>
                    <a:lnTo>
                      <a:pt x="3534" y="420"/>
                    </a:lnTo>
                    <a:lnTo>
                      <a:pt x="3534" y="420"/>
                    </a:lnTo>
                    <a:lnTo>
                      <a:pt x="3534" y="420"/>
                    </a:lnTo>
                    <a:lnTo>
                      <a:pt x="3534" y="426"/>
                    </a:lnTo>
                    <a:lnTo>
                      <a:pt x="3534" y="426"/>
                    </a:lnTo>
                    <a:lnTo>
                      <a:pt x="3534" y="426"/>
                    </a:lnTo>
                    <a:lnTo>
                      <a:pt x="3534" y="426"/>
                    </a:lnTo>
                    <a:lnTo>
                      <a:pt x="3534" y="426"/>
                    </a:lnTo>
                    <a:lnTo>
                      <a:pt x="3534" y="432"/>
                    </a:lnTo>
                    <a:lnTo>
                      <a:pt x="3534" y="432"/>
                    </a:lnTo>
                    <a:lnTo>
                      <a:pt x="3534" y="432"/>
                    </a:lnTo>
                    <a:lnTo>
                      <a:pt x="3534" y="432"/>
                    </a:lnTo>
                    <a:lnTo>
                      <a:pt x="3534" y="432"/>
                    </a:lnTo>
                    <a:lnTo>
                      <a:pt x="3534" y="432"/>
                    </a:lnTo>
                    <a:lnTo>
                      <a:pt x="3546" y="570"/>
                    </a:lnTo>
                    <a:lnTo>
                      <a:pt x="3546" y="570"/>
                    </a:lnTo>
                    <a:lnTo>
                      <a:pt x="3546" y="570"/>
                    </a:lnTo>
                    <a:lnTo>
                      <a:pt x="3552" y="570"/>
                    </a:lnTo>
                    <a:lnTo>
                      <a:pt x="3552" y="570"/>
                    </a:lnTo>
                    <a:lnTo>
                      <a:pt x="3552" y="570"/>
                    </a:lnTo>
                    <a:lnTo>
                      <a:pt x="3552" y="576"/>
                    </a:lnTo>
                    <a:lnTo>
                      <a:pt x="3552" y="576"/>
                    </a:lnTo>
                    <a:lnTo>
                      <a:pt x="3552" y="576"/>
                    </a:lnTo>
                    <a:lnTo>
                      <a:pt x="3552" y="576"/>
                    </a:lnTo>
                    <a:lnTo>
                      <a:pt x="3552" y="576"/>
                    </a:lnTo>
                    <a:lnTo>
                      <a:pt x="3552" y="576"/>
                    </a:lnTo>
                    <a:lnTo>
                      <a:pt x="3552" y="576"/>
                    </a:lnTo>
                    <a:lnTo>
                      <a:pt x="3552" y="582"/>
                    </a:lnTo>
                    <a:lnTo>
                      <a:pt x="3552" y="582"/>
                    </a:lnTo>
                    <a:lnTo>
                      <a:pt x="3552" y="582"/>
                    </a:lnTo>
                    <a:lnTo>
                      <a:pt x="3552" y="582"/>
                    </a:lnTo>
                    <a:lnTo>
                      <a:pt x="3552" y="582"/>
                    </a:lnTo>
                    <a:lnTo>
                      <a:pt x="3552" y="582"/>
                    </a:lnTo>
                    <a:lnTo>
                      <a:pt x="3552" y="582"/>
                    </a:lnTo>
                    <a:lnTo>
                      <a:pt x="3552" y="582"/>
                    </a:lnTo>
                    <a:lnTo>
                      <a:pt x="3552" y="588"/>
                    </a:lnTo>
                    <a:lnTo>
                      <a:pt x="3552" y="588"/>
                    </a:lnTo>
                    <a:lnTo>
                      <a:pt x="3552" y="588"/>
                    </a:lnTo>
                    <a:lnTo>
                      <a:pt x="3552" y="588"/>
                    </a:lnTo>
                    <a:lnTo>
                      <a:pt x="3552" y="588"/>
                    </a:lnTo>
                    <a:lnTo>
                      <a:pt x="3552" y="588"/>
                    </a:lnTo>
                    <a:lnTo>
                      <a:pt x="3552" y="588"/>
                    </a:lnTo>
                    <a:lnTo>
                      <a:pt x="3552" y="588"/>
                    </a:lnTo>
                    <a:lnTo>
                      <a:pt x="3552" y="594"/>
                    </a:lnTo>
                    <a:lnTo>
                      <a:pt x="3552" y="594"/>
                    </a:lnTo>
                    <a:lnTo>
                      <a:pt x="3552" y="594"/>
                    </a:lnTo>
                    <a:lnTo>
                      <a:pt x="3552" y="594"/>
                    </a:lnTo>
                    <a:lnTo>
                      <a:pt x="3552" y="594"/>
                    </a:lnTo>
                    <a:lnTo>
                      <a:pt x="3552" y="594"/>
                    </a:lnTo>
                    <a:lnTo>
                      <a:pt x="3552" y="594"/>
                    </a:lnTo>
                    <a:lnTo>
                      <a:pt x="3552" y="594"/>
                    </a:lnTo>
                    <a:lnTo>
                      <a:pt x="3552" y="594"/>
                    </a:lnTo>
                    <a:lnTo>
                      <a:pt x="3552" y="594"/>
                    </a:lnTo>
                    <a:lnTo>
                      <a:pt x="3552" y="594"/>
                    </a:lnTo>
                    <a:lnTo>
                      <a:pt x="3552" y="594"/>
                    </a:lnTo>
                    <a:lnTo>
                      <a:pt x="3552" y="594"/>
                    </a:lnTo>
                    <a:lnTo>
                      <a:pt x="3552" y="594"/>
                    </a:lnTo>
                    <a:lnTo>
                      <a:pt x="3552" y="594"/>
                    </a:lnTo>
                    <a:lnTo>
                      <a:pt x="3552" y="594"/>
                    </a:lnTo>
                    <a:lnTo>
                      <a:pt x="3552" y="594"/>
                    </a:lnTo>
                    <a:lnTo>
                      <a:pt x="3552" y="594"/>
                    </a:lnTo>
                    <a:lnTo>
                      <a:pt x="3552" y="594"/>
                    </a:lnTo>
                    <a:lnTo>
                      <a:pt x="3552" y="594"/>
                    </a:lnTo>
                    <a:lnTo>
                      <a:pt x="3552" y="594"/>
                    </a:lnTo>
                    <a:lnTo>
                      <a:pt x="3552" y="594"/>
                    </a:lnTo>
                    <a:lnTo>
                      <a:pt x="3552" y="594"/>
                    </a:lnTo>
                    <a:lnTo>
                      <a:pt x="3552" y="594"/>
                    </a:lnTo>
                    <a:lnTo>
                      <a:pt x="3552" y="594"/>
                    </a:lnTo>
                    <a:lnTo>
                      <a:pt x="3552" y="594"/>
                    </a:lnTo>
                    <a:lnTo>
                      <a:pt x="3552" y="594"/>
                    </a:lnTo>
                    <a:lnTo>
                      <a:pt x="3558" y="594"/>
                    </a:lnTo>
                    <a:lnTo>
                      <a:pt x="3558" y="594"/>
                    </a:lnTo>
                    <a:lnTo>
                      <a:pt x="3558" y="594"/>
                    </a:lnTo>
                    <a:lnTo>
                      <a:pt x="3558" y="594"/>
                    </a:lnTo>
                    <a:lnTo>
                      <a:pt x="3558" y="594"/>
                    </a:lnTo>
                    <a:lnTo>
                      <a:pt x="3558" y="588"/>
                    </a:lnTo>
                    <a:lnTo>
                      <a:pt x="3558" y="588"/>
                    </a:lnTo>
                    <a:lnTo>
                      <a:pt x="3558" y="588"/>
                    </a:lnTo>
                    <a:lnTo>
                      <a:pt x="3558" y="588"/>
                    </a:lnTo>
                    <a:lnTo>
                      <a:pt x="3558" y="588"/>
                    </a:lnTo>
                    <a:lnTo>
                      <a:pt x="3558" y="588"/>
                    </a:lnTo>
                    <a:lnTo>
                      <a:pt x="3558" y="588"/>
                    </a:lnTo>
                    <a:lnTo>
                      <a:pt x="3558" y="588"/>
                    </a:lnTo>
                    <a:lnTo>
                      <a:pt x="3558" y="582"/>
                    </a:lnTo>
                    <a:lnTo>
                      <a:pt x="3558" y="582"/>
                    </a:lnTo>
                    <a:lnTo>
                      <a:pt x="3558" y="582"/>
                    </a:lnTo>
                    <a:lnTo>
                      <a:pt x="3558" y="582"/>
                    </a:lnTo>
                    <a:lnTo>
                      <a:pt x="3558" y="582"/>
                    </a:lnTo>
                    <a:lnTo>
                      <a:pt x="3558" y="582"/>
                    </a:lnTo>
                    <a:lnTo>
                      <a:pt x="3558" y="582"/>
                    </a:lnTo>
                    <a:lnTo>
                      <a:pt x="3558" y="576"/>
                    </a:lnTo>
                    <a:lnTo>
                      <a:pt x="3558" y="576"/>
                    </a:lnTo>
                    <a:lnTo>
                      <a:pt x="3558" y="576"/>
                    </a:lnTo>
                    <a:lnTo>
                      <a:pt x="3558" y="576"/>
                    </a:lnTo>
                    <a:lnTo>
                      <a:pt x="3558" y="576"/>
                    </a:lnTo>
                    <a:lnTo>
                      <a:pt x="3558" y="576"/>
                    </a:lnTo>
                    <a:lnTo>
                      <a:pt x="3558" y="576"/>
                    </a:lnTo>
                    <a:lnTo>
                      <a:pt x="3558" y="570"/>
                    </a:lnTo>
                    <a:lnTo>
                      <a:pt x="3558" y="570"/>
                    </a:lnTo>
                    <a:lnTo>
                      <a:pt x="3558" y="570"/>
                    </a:lnTo>
                    <a:lnTo>
                      <a:pt x="3558" y="570"/>
                    </a:lnTo>
                    <a:lnTo>
                      <a:pt x="3558" y="570"/>
                    </a:lnTo>
                    <a:lnTo>
                      <a:pt x="3558" y="570"/>
                    </a:lnTo>
                    <a:lnTo>
                      <a:pt x="3558" y="570"/>
                    </a:lnTo>
                    <a:lnTo>
                      <a:pt x="3570" y="438"/>
                    </a:lnTo>
                    <a:lnTo>
                      <a:pt x="3570" y="438"/>
                    </a:lnTo>
                    <a:lnTo>
                      <a:pt x="3570" y="432"/>
                    </a:lnTo>
                    <a:lnTo>
                      <a:pt x="3570" y="432"/>
                    </a:lnTo>
                    <a:lnTo>
                      <a:pt x="3570" y="432"/>
                    </a:lnTo>
                    <a:lnTo>
                      <a:pt x="3570" y="432"/>
                    </a:lnTo>
                    <a:lnTo>
                      <a:pt x="3570" y="432"/>
                    </a:lnTo>
                    <a:lnTo>
                      <a:pt x="3570" y="426"/>
                    </a:lnTo>
                    <a:lnTo>
                      <a:pt x="3570" y="426"/>
                    </a:lnTo>
                    <a:lnTo>
                      <a:pt x="3570" y="426"/>
                    </a:lnTo>
                    <a:lnTo>
                      <a:pt x="3570" y="426"/>
                    </a:lnTo>
                    <a:lnTo>
                      <a:pt x="3570" y="420"/>
                    </a:lnTo>
                    <a:lnTo>
                      <a:pt x="3576" y="420"/>
                    </a:lnTo>
                    <a:lnTo>
                      <a:pt x="3576" y="420"/>
                    </a:lnTo>
                    <a:lnTo>
                      <a:pt x="3576" y="420"/>
                    </a:lnTo>
                    <a:lnTo>
                      <a:pt x="3576" y="420"/>
                    </a:lnTo>
                    <a:lnTo>
                      <a:pt x="3576" y="414"/>
                    </a:lnTo>
                    <a:lnTo>
                      <a:pt x="3576" y="414"/>
                    </a:lnTo>
                    <a:lnTo>
                      <a:pt x="3576" y="414"/>
                    </a:lnTo>
                    <a:lnTo>
                      <a:pt x="3576" y="414"/>
                    </a:lnTo>
                    <a:lnTo>
                      <a:pt x="3576" y="414"/>
                    </a:lnTo>
                    <a:lnTo>
                      <a:pt x="3576" y="408"/>
                    </a:lnTo>
                    <a:lnTo>
                      <a:pt x="3576" y="408"/>
                    </a:lnTo>
                    <a:lnTo>
                      <a:pt x="3576" y="408"/>
                    </a:lnTo>
                    <a:lnTo>
                      <a:pt x="3576" y="408"/>
                    </a:lnTo>
                    <a:lnTo>
                      <a:pt x="3576" y="408"/>
                    </a:lnTo>
                    <a:lnTo>
                      <a:pt x="3576" y="402"/>
                    </a:lnTo>
                    <a:lnTo>
                      <a:pt x="3576" y="402"/>
                    </a:lnTo>
                    <a:lnTo>
                      <a:pt x="3576" y="402"/>
                    </a:lnTo>
                    <a:lnTo>
                      <a:pt x="3576" y="402"/>
                    </a:lnTo>
                    <a:lnTo>
                      <a:pt x="3576" y="396"/>
                    </a:lnTo>
                    <a:lnTo>
                      <a:pt x="3576" y="396"/>
                    </a:lnTo>
                    <a:lnTo>
                      <a:pt x="3576" y="396"/>
                    </a:lnTo>
                    <a:lnTo>
                      <a:pt x="3576" y="396"/>
                    </a:lnTo>
                    <a:lnTo>
                      <a:pt x="3576" y="396"/>
                    </a:lnTo>
                    <a:lnTo>
                      <a:pt x="3576" y="396"/>
                    </a:lnTo>
                    <a:lnTo>
                      <a:pt x="3576" y="396"/>
                    </a:lnTo>
                    <a:lnTo>
                      <a:pt x="3576" y="390"/>
                    </a:lnTo>
                    <a:lnTo>
                      <a:pt x="3576" y="390"/>
                    </a:lnTo>
                    <a:lnTo>
                      <a:pt x="3576" y="390"/>
                    </a:lnTo>
                    <a:lnTo>
                      <a:pt x="3576" y="390"/>
                    </a:lnTo>
                    <a:lnTo>
                      <a:pt x="3576" y="390"/>
                    </a:lnTo>
                    <a:lnTo>
                      <a:pt x="3576" y="390"/>
                    </a:lnTo>
                    <a:lnTo>
                      <a:pt x="3576" y="390"/>
                    </a:lnTo>
                    <a:lnTo>
                      <a:pt x="3576" y="390"/>
                    </a:lnTo>
                    <a:lnTo>
                      <a:pt x="3576" y="390"/>
                    </a:lnTo>
                    <a:lnTo>
                      <a:pt x="3576" y="390"/>
                    </a:lnTo>
                    <a:lnTo>
                      <a:pt x="3576" y="390"/>
                    </a:lnTo>
                    <a:lnTo>
                      <a:pt x="3576" y="390"/>
                    </a:lnTo>
                    <a:lnTo>
                      <a:pt x="3576" y="390"/>
                    </a:lnTo>
                    <a:lnTo>
                      <a:pt x="3576" y="390"/>
                    </a:lnTo>
                    <a:lnTo>
                      <a:pt x="3576" y="390"/>
                    </a:lnTo>
                    <a:lnTo>
                      <a:pt x="3576" y="390"/>
                    </a:lnTo>
                    <a:lnTo>
                      <a:pt x="3576" y="396"/>
                    </a:lnTo>
                    <a:lnTo>
                      <a:pt x="3576" y="396"/>
                    </a:lnTo>
                    <a:lnTo>
                      <a:pt x="3576" y="396"/>
                    </a:lnTo>
                    <a:lnTo>
                      <a:pt x="3576" y="396"/>
                    </a:lnTo>
                    <a:lnTo>
                      <a:pt x="3576" y="396"/>
                    </a:lnTo>
                    <a:lnTo>
                      <a:pt x="3576" y="396"/>
                    </a:lnTo>
                    <a:lnTo>
                      <a:pt x="3576" y="396"/>
                    </a:lnTo>
                    <a:lnTo>
                      <a:pt x="3576" y="402"/>
                    </a:lnTo>
                    <a:lnTo>
                      <a:pt x="3576" y="402"/>
                    </a:lnTo>
                    <a:lnTo>
                      <a:pt x="3576" y="402"/>
                    </a:lnTo>
                    <a:lnTo>
                      <a:pt x="3576" y="402"/>
                    </a:lnTo>
                    <a:lnTo>
                      <a:pt x="3576" y="408"/>
                    </a:lnTo>
                    <a:lnTo>
                      <a:pt x="3576" y="408"/>
                    </a:lnTo>
                    <a:lnTo>
                      <a:pt x="3582" y="408"/>
                    </a:lnTo>
                    <a:lnTo>
                      <a:pt x="3582" y="408"/>
                    </a:lnTo>
                    <a:lnTo>
                      <a:pt x="3582" y="408"/>
                    </a:lnTo>
                    <a:lnTo>
                      <a:pt x="3582" y="414"/>
                    </a:lnTo>
                    <a:lnTo>
                      <a:pt x="3582" y="414"/>
                    </a:lnTo>
                    <a:lnTo>
                      <a:pt x="3582" y="414"/>
                    </a:lnTo>
                    <a:lnTo>
                      <a:pt x="3582" y="414"/>
                    </a:lnTo>
                    <a:lnTo>
                      <a:pt x="3582" y="414"/>
                    </a:lnTo>
                    <a:lnTo>
                      <a:pt x="3582" y="420"/>
                    </a:lnTo>
                    <a:lnTo>
                      <a:pt x="3582" y="420"/>
                    </a:lnTo>
                    <a:lnTo>
                      <a:pt x="3582" y="420"/>
                    </a:lnTo>
                    <a:lnTo>
                      <a:pt x="3582" y="420"/>
                    </a:lnTo>
                    <a:lnTo>
                      <a:pt x="3582" y="420"/>
                    </a:lnTo>
                    <a:lnTo>
                      <a:pt x="3582" y="426"/>
                    </a:lnTo>
                    <a:lnTo>
                      <a:pt x="3582" y="426"/>
                    </a:lnTo>
                    <a:lnTo>
                      <a:pt x="3582" y="426"/>
                    </a:lnTo>
                    <a:lnTo>
                      <a:pt x="3582" y="426"/>
                    </a:lnTo>
                    <a:lnTo>
                      <a:pt x="3582" y="432"/>
                    </a:lnTo>
                    <a:lnTo>
                      <a:pt x="3582" y="432"/>
                    </a:lnTo>
                    <a:lnTo>
                      <a:pt x="3582" y="432"/>
                    </a:lnTo>
                    <a:lnTo>
                      <a:pt x="3582" y="432"/>
                    </a:lnTo>
                    <a:lnTo>
                      <a:pt x="3582" y="432"/>
                    </a:lnTo>
                    <a:lnTo>
                      <a:pt x="3582" y="438"/>
                    </a:lnTo>
                    <a:lnTo>
                      <a:pt x="3582" y="438"/>
                    </a:lnTo>
                    <a:lnTo>
                      <a:pt x="3594" y="570"/>
                    </a:lnTo>
                    <a:lnTo>
                      <a:pt x="3594" y="570"/>
                    </a:lnTo>
                    <a:lnTo>
                      <a:pt x="3594" y="570"/>
                    </a:lnTo>
                    <a:lnTo>
                      <a:pt x="3594" y="570"/>
                    </a:lnTo>
                    <a:lnTo>
                      <a:pt x="3594" y="570"/>
                    </a:lnTo>
                    <a:lnTo>
                      <a:pt x="3594" y="576"/>
                    </a:lnTo>
                    <a:lnTo>
                      <a:pt x="3594" y="576"/>
                    </a:lnTo>
                    <a:lnTo>
                      <a:pt x="3594" y="576"/>
                    </a:lnTo>
                    <a:lnTo>
                      <a:pt x="3594" y="576"/>
                    </a:lnTo>
                    <a:lnTo>
                      <a:pt x="3594" y="576"/>
                    </a:lnTo>
                    <a:lnTo>
                      <a:pt x="3594" y="576"/>
                    </a:lnTo>
                    <a:lnTo>
                      <a:pt x="3594" y="576"/>
                    </a:lnTo>
                    <a:lnTo>
                      <a:pt x="3594" y="582"/>
                    </a:lnTo>
                    <a:lnTo>
                      <a:pt x="3594" y="582"/>
                    </a:lnTo>
                    <a:lnTo>
                      <a:pt x="3594" y="582"/>
                    </a:lnTo>
                    <a:lnTo>
                      <a:pt x="3594" y="582"/>
                    </a:lnTo>
                    <a:lnTo>
                      <a:pt x="3594" y="582"/>
                    </a:lnTo>
                    <a:lnTo>
                      <a:pt x="3594" y="582"/>
                    </a:lnTo>
                    <a:lnTo>
                      <a:pt x="3594" y="582"/>
                    </a:lnTo>
                    <a:lnTo>
                      <a:pt x="3594" y="582"/>
                    </a:lnTo>
                    <a:lnTo>
                      <a:pt x="3594" y="588"/>
                    </a:lnTo>
                    <a:lnTo>
                      <a:pt x="3600" y="588"/>
                    </a:lnTo>
                    <a:lnTo>
                      <a:pt x="3600" y="588"/>
                    </a:lnTo>
                    <a:lnTo>
                      <a:pt x="3600" y="588"/>
                    </a:lnTo>
                    <a:lnTo>
                      <a:pt x="3600" y="588"/>
                    </a:lnTo>
                    <a:lnTo>
                      <a:pt x="3600" y="588"/>
                    </a:lnTo>
                    <a:lnTo>
                      <a:pt x="3600" y="588"/>
                    </a:lnTo>
                    <a:lnTo>
                      <a:pt x="3600" y="594"/>
                    </a:lnTo>
                    <a:lnTo>
                      <a:pt x="3600" y="594"/>
                    </a:lnTo>
                    <a:lnTo>
                      <a:pt x="3600" y="594"/>
                    </a:lnTo>
                    <a:lnTo>
                      <a:pt x="3600" y="594"/>
                    </a:lnTo>
                    <a:lnTo>
                      <a:pt x="3600" y="594"/>
                    </a:lnTo>
                    <a:lnTo>
                      <a:pt x="3600" y="594"/>
                    </a:lnTo>
                    <a:lnTo>
                      <a:pt x="3600" y="594"/>
                    </a:lnTo>
                    <a:lnTo>
                      <a:pt x="3600" y="594"/>
                    </a:lnTo>
                    <a:lnTo>
                      <a:pt x="3600" y="594"/>
                    </a:lnTo>
                    <a:lnTo>
                      <a:pt x="3600" y="594"/>
                    </a:lnTo>
                    <a:lnTo>
                      <a:pt x="3600" y="594"/>
                    </a:lnTo>
                    <a:lnTo>
                      <a:pt x="3600" y="600"/>
                    </a:lnTo>
                    <a:lnTo>
                      <a:pt x="3600" y="600"/>
                    </a:lnTo>
                    <a:lnTo>
                      <a:pt x="3600" y="600"/>
                    </a:lnTo>
                    <a:lnTo>
                      <a:pt x="3600" y="600"/>
                    </a:lnTo>
                    <a:lnTo>
                      <a:pt x="3600" y="600"/>
                    </a:lnTo>
                    <a:lnTo>
                      <a:pt x="3600" y="600"/>
                    </a:lnTo>
                    <a:lnTo>
                      <a:pt x="3600" y="600"/>
                    </a:lnTo>
                    <a:lnTo>
                      <a:pt x="3600" y="600"/>
                    </a:lnTo>
                    <a:lnTo>
                      <a:pt x="3600" y="600"/>
                    </a:lnTo>
                    <a:lnTo>
                      <a:pt x="3600" y="600"/>
                    </a:lnTo>
                    <a:lnTo>
                      <a:pt x="3600" y="600"/>
                    </a:lnTo>
                    <a:lnTo>
                      <a:pt x="3600" y="600"/>
                    </a:lnTo>
                    <a:lnTo>
                      <a:pt x="3600" y="600"/>
                    </a:lnTo>
                    <a:lnTo>
                      <a:pt x="3600" y="600"/>
                    </a:lnTo>
                    <a:lnTo>
                      <a:pt x="3600" y="594"/>
                    </a:lnTo>
                    <a:lnTo>
                      <a:pt x="3600" y="594"/>
                    </a:lnTo>
                    <a:lnTo>
                      <a:pt x="3600" y="594"/>
                    </a:lnTo>
                    <a:lnTo>
                      <a:pt x="3600" y="594"/>
                    </a:lnTo>
                    <a:lnTo>
                      <a:pt x="3600" y="594"/>
                    </a:lnTo>
                    <a:lnTo>
                      <a:pt x="3600" y="594"/>
                    </a:lnTo>
                    <a:lnTo>
                      <a:pt x="3600" y="594"/>
                    </a:lnTo>
                    <a:lnTo>
                      <a:pt x="3600" y="594"/>
                    </a:lnTo>
                    <a:lnTo>
                      <a:pt x="3600" y="594"/>
                    </a:lnTo>
                    <a:lnTo>
                      <a:pt x="3600" y="594"/>
                    </a:lnTo>
                    <a:lnTo>
                      <a:pt x="3600" y="594"/>
                    </a:lnTo>
                    <a:lnTo>
                      <a:pt x="3600" y="588"/>
                    </a:lnTo>
                    <a:lnTo>
                      <a:pt x="3600" y="588"/>
                    </a:lnTo>
                    <a:lnTo>
                      <a:pt x="3600" y="588"/>
                    </a:lnTo>
                    <a:lnTo>
                      <a:pt x="3600" y="588"/>
                    </a:lnTo>
                    <a:lnTo>
                      <a:pt x="3600" y="588"/>
                    </a:lnTo>
                    <a:lnTo>
                      <a:pt x="3600" y="588"/>
                    </a:lnTo>
                    <a:lnTo>
                      <a:pt x="3600" y="588"/>
                    </a:lnTo>
                    <a:lnTo>
                      <a:pt x="3600" y="588"/>
                    </a:lnTo>
                    <a:lnTo>
                      <a:pt x="3600" y="582"/>
                    </a:lnTo>
                    <a:lnTo>
                      <a:pt x="3600" y="582"/>
                    </a:lnTo>
                    <a:lnTo>
                      <a:pt x="3600" y="582"/>
                    </a:lnTo>
                    <a:lnTo>
                      <a:pt x="3600" y="582"/>
                    </a:lnTo>
                    <a:lnTo>
                      <a:pt x="3606" y="582"/>
                    </a:lnTo>
                    <a:lnTo>
                      <a:pt x="3606" y="582"/>
                    </a:lnTo>
                    <a:lnTo>
                      <a:pt x="3606" y="582"/>
                    </a:lnTo>
                    <a:lnTo>
                      <a:pt x="3606" y="576"/>
                    </a:lnTo>
                    <a:lnTo>
                      <a:pt x="3606" y="576"/>
                    </a:lnTo>
                    <a:lnTo>
                      <a:pt x="3606" y="576"/>
                    </a:lnTo>
                    <a:lnTo>
                      <a:pt x="3606" y="576"/>
                    </a:lnTo>
                    <a:lnTo>
                      <a:pt x="3606" y="576"/>
                    </a:lnTo>
                    <a:lnTo>
                      <a:pt x="3606" y="576"/>
                    </a:lnTo>
                    <a:lnTo>
                      <a:pt x="3606" y="576"/>
                    </a:lnTo>
                    <a:lnTo>
                      <a:pt x="3606" y="570"/>
                    </a:lnTo>
                    <a:lnTo>
                      <a:pt x="3606" y="570"/>
                    </a:lnTo>
                    <a:lnTo>
                      <a:pt x="3606" y="570"/>
                    </a:lnTo>
                    <a:lnTo>
                      <a:pt x="3606" y="570"/>
                    </a:lnTo>
                    <a:lnTo>
                      <a:pt x="3606" y="570"/>
                    </a:lnTo>
                    <a:lnTo>
                      <a:pt x="3618" y="438"/>
                    </a:lnTo>
                    <a:lnTo>
                      <a:pt x="3618" y="438"/>
                    </a:lnTo>
                    <a:lnTo>
                      <a:pt x="3618" y="438"/>
                    </a:lnTo>
                    <a:lnTo>
                      <a:pt x="3618" y="438"/>
                    </a:lnTo>
                    <a:lnTo>
                      <a:pt x="3618" y="438"/>
                    </a:lnTo>
                    <a:lnTo>
                      <a:pt x="3618" y="438"/>
                    </a:lnTo>
                    <a:lnTo>
                      <a:pt x="3618" y="432"/>
                    </a:lnTo>
                    <a:lnTo>
                      <a:pt x="3618" y="432"/>
                    </a:lnTo>
                    <a:lnTo>
                      <a:pt x="3618" y="432"/>
                    </a:lnTo>
                    <a:lnTo>
                      <a:pt x="3618" y="432"/>
                    </a:lnTo>
                    <a:lnTo>
                      <a:pt x="3618" y="432"/>
                    </a:lnTo>
                    <a:lnTo>
                      <a:pt x="3618" y="426"/>
                    </a:lnTo>
                    <a:lnTo>
                      <a:pt x="3618" y="426"/>
                    </a:lnTo>
                    <a:lnTo>
                      <a:pt x="3618" y="426"/>
                    </a:lnTo>
                    <a:lnTo>
                      <a:pt x="3618" y="426"/>
                    </a:lnTo>
                    <a:lnTo>
                      <a:pt x="3618" y="426"/>
                    </a:lnTo>
                    <a:lnTo>
                      <a:pt x="3618" y="420"/>
                    </a:lnTo>
                    <a:lnTo>
                      <a:pt x="3618" y="420"/>
                    </a:lnTo>
                    <a:lnTo>
                      <a:pt x="3618" y="420"/>
                    </a:lnTo>
                    <a:lnTo>
                      <a:pt x="3618" y="420"/>
                    </a:lnTo>
                    <a:lnTo>
                      <a:pt x="3618" y="414"/>
                    </a:lnTo>
                    <a:lnTo>
                      <a:pt x="3618" y="414"/>
                    </a:lnTo>
                    <a:lnTo>
                      <a:pt x="3618" y="414"/>
                    </a:lnTo>
                    <a:lnTo>
                      <a:pt x="3618" y="414"/>
                    </a:lnTo>
                    <a:lnTo>
                      <a:pt x="3618" y="414"/>
                    </a:lnTo>
                    <a:lnTo>
                      <a:pt x="3618" y="408"/>
                    </a:lnTo>
                    <a:lnTo>
                      <a:pt x="3618" y="408"/>
                    </a:lnTo>
                    <a:lnTo>
                      <a:pt x="3618" y="408"/>
                    </a:lnTo>
                    <a:lnTo>
                      <a:pt x="3618" y="408"/>
                    </a:lnTo>
                    <a:lnTo>
                      <a:pt x="3618" y="408"/>
                    </a:lnTo>
                    <a:lnTo>
                      <a:pt x="3618" y="402"/>
                    </a:lnTo>
                    <a:lnTo>
                      <a:pt x="3624" y="402"/>
                    </a:lnTo>
                    <a:lnTo>
                      <a:pt x="3624" y="402"/>
                    </a:lnTo>
                    <a:lnTo>
                      <a:pt x="3624" y="402"/>
                    </a:lnTo>
                    <a:lnTo>
                      <a:pt x="3624" y="402"/>
                    </a:lnTo>
                    <a:lnTo>
                      <a:pt x="3624" y="402"/>
                    </a:lnTo>
                    <a:lnTo>
                      <a:pt x="3624" y="396"/>
                    </a:lnTo>
                    <a:lnTo>
                      <a:pt x="3624" y="396"/>
                    </a:lnTo>
                    <a:lnTo>
                      <a:pt x="3624" y="396"/>
                    </a:lnTo>
                    <a:lnTo>
                      <a:pt x="3624" y="396"/>
                    </a:lnTo>
                    <a:lnTo>
                      <a:pt x="3624" y="396"/>
                    </a:lnTo>
                    <a:lnTo>
                      <a:pt x="3624" y="396"/>
                    </a:lnTo>
                    <a:lnTo>
                      <a:pt x="3624" y="396"/>
                    </a:lnTo>
                    <a:lnTo>
                      <a:pt x="3624" y="396"/>
                    </a:lnTo>
                    <a:lnTo>
                      <a:pt x="3624" y="396"/>
                    </a:lnTo>
                    <a:lnTo>
                      <a:pt x="3624" y="396"/>
                    </a:lnTo>
                    <a:lnTo>
                      <a:pt x="3624" y="396"/>
                    </a:lnTo>
                    <a:lnTo>
                      <a:pt x="3624" y="396"/>
                    </a:lnTo>
                    <a:lnTo>
                      <a:pt x="3624" y="396"/>
                    </a:lnTo>
                    <a:lnTo>
                      <a:pt x="3624" y="396"/>
                    </a:lnTo>
                    <a:lnTo>
                      <a:pt x="3624" y="396"/>
                    </a:lnTo>
                    <a:lnTo>
                      <a:pt x="3624" y="396"/>
                    </a:lnTo>
                    <a:lnTo>
                      <a:pt x="3624" y="396"/>
                    </a:lnTo>
                    <a:lnTo>
                      <a:pt x="3624" y="396"/>
                    </a:lnTo>
                    <a:lnTo>
                      <a:pt x="3624" y="402"/>
                    </a:lnTo>
                    <a:lnTo>
                      <a:pt x="3624" y="402"/>
                    </a:lnTo>
                    <a:lnTo>
                      <a:pt x="3624" y="402"/>
                    </a:lnTo>
                    <a:lnTo>
                      <a:pt x="3624" y="402"/>
                    </a:lnTo>
                    <a:lnTo>
                      <a:pt x="3624" y="402"/>
                    </a:lnTo>
                    <a:lnTo>
                      <a:pt x="3624" y="402"/>
                    </a:lnTo>
                    <a:lnTo>
                      <a:pt x="3624" y="408"/>
                    </a:lnTo>
                    <a:lnTo>
                      <a:pt x="3624" y="408"/>
                    </a:lnTo>
                    <a:lnTo>
                      <a:pt x="3624" y="408"/>
                    </a:lnTo>
                    <a:lnTo>
                      <a:pt x="3624" y="408"/>
                    </a:lnTo>
                    <a:lnTo>
                      <a:pt x="3624" y="408"/>
                    </a:lnTo>
                    <a:lnTo>
                      <a:pt x="3624" y="414"/>
                    </a:lnTo>
                    <a:lnTo>
                      <a:pt x="3624" y="414"/>
                    </a:lnTo>
                    <a:lnTo>
                      <a:pt x="3624" y="414"/>
                    </a:lnTo>
                    <a:lnTo>
                      <a:pt x="3624" y="414"/>
                    </a:lnTo>
                    <a:lnTo>
                      <a:pt x="3624" y="414"/>
                    </a:lnTo>
                    <a:lnTo>
                      <a:pt x="3624" y="420"/>
                    </a:lnTo>
                    <a:lnTo>
                      <a:pt x="3624" y="420"/>
                    </a:lnTo>
                    <a:lnTo>
                      <a:pt x="3624" y="420"/>
                    </a:lnTo>
                    <a:lnTo>
                      <a:pt x="3624" y="420"/>
                    </a:lnTo>
                    <a:lnTo>
                      <a:pt x="3624" y="426"/>
                    </a:lnTo>
                    <a:lnTo>
                      <a:pt x="3624" y="426"/>
                    </a:lnTo>
                    <a:lnTo>
                      <a:pt x="3624" y="426"/>
                    </a:lnTo>
                    <a:lnTo>
                      <a:pt x="3624" y="426"/>
                    </a:lnTo>
                    <a:lnTo>
                      <a:pt x="3624" y="426"/>
                    </a:lnTo>
                    <a:lnTo>
                      <a:pt x="3624" y="432"/>
                    </a:lnTo>
                    <a:lnTo>
                      <a:pt x="3624" y="432"/>
                    </a:lnTo>
                    <a:lnTo>
                      <a:pt x="3624" y="432"/>
                    </a:lnTo>
                    <a:lnTo>
                      <a:pt x="3624" y="432"/>
                    </a:lnTo>
                    <a:lnTo>
                      <a:pt x="3624" y="432"/>
                    </a:lnTo>
                    <a:lnTo>
                      <a:pt x="3624" y="438"/>
                    </a:lnTo>
                    <a:lnTo>
                      <a:pt x="3630" y="438"/>
                    </a:lnTo>
                    <a:lnTo>
                      <a:pt x="3630" y="438"/>
                    </a:lnTo>
                    <a:lnTo>
                      <a:pt x="3630" y="438"/>
                    </a:lnTo>
                    <a:lnTo>
                      <a:pt x="3630" y="438"/>
                    </a:lnTo>
                    <a:lnTo>
                      <a:pt x="3630" y="438"/>
                    </a:lnTo>
                    <a:lnTo>
                      <a:pt x="3642" y="570"/>
                    </a:lnTo>
                    <a:lnTo>
                      <a:pt x="3642" y="570"/>
                    </a:lnTo>
                    <a:lnTo>
                      <a:pt x="3642" y="570"/>
                    </a:lnTo>
                    <a:lnTo>
                      <a:pt x="3642" y="576"/>
                    </a:lnTo>
                    <a:lnTo>
                      <a:pt x="3642" y="576"/>
                    </a:lnTo>
                    <a:lnTo>
                      <a:pt x="3642" y="576"/>
                    </a:lnTo>
                    <a:lnTo>
                      <a:pt x="3642" y="576"/>
                    </a:lnTo>
                    <a:lnTo>
                      <a:pt x="3642" y="576"/>
                    </a:lnTo>
                    <a:lnTo>
                      <a:pt x="3642" y="576"/>
                    </a:lnTo>
                    <a:lnTo>
                      <a:pt x="3642" y="576"/>
                    </a:lnTo>
                    <a:lnTo>
                      <a:pt x="3642" y="582"/>
                    </a:lnTo>
                    <a:lnTo>
                      <a:pt x="3642" y="582"/>
                    </a:lnTo>
                    <a:lnTo>
                      <a:pt x="3642" y="582"/>
                    </a:lnTo>
                    <a:lnTo>
                      <a:pt x="3642" y="582"/>
                    </a:lnTo>
                    <a:lnTo>
                      <a:pt x="3642" y="582"/>
                    </a:lnTo>
                    <a:lnTo>
                      <a:pt x="3642" y="582"/>
                    </a:lnTo>
                    <a:lnTo>
                      <a:pt x="3642" y="582"/>
                    </a:lnTo>
                    <a:lnTo>
                      <a:pt x="3642" y="588"/>
                    </a:lnTo>
                    <a:lnTo>
                      <a:pt x="3642" y="588"/>
                    </a:lnTo>
                    <a:lnTo>
                      <a:pt x="3642" y="588"/>
                    </a:lnTo>
                    <a:lnTo>
                      <a:pt x="3642" y="588"/>
                    </a:lnTo>
                    <a:lnTo>
                      <a:pt x="3642" y="588"/>
                    </a:lnTo>
                    <a:lnTo>
                      <a:pt x="3642" y="588"/>
                    </a:lnTo>
                    <a:lnTo>
                      <a:pt x="3642" y="588"/>
                    </a:lnTo>
                    <a:lnTo>
                      <a:pt x="3642" y="588"/>
                    </a:lnTo>
                    <a:lnTo>
                      <a:pt x="3642" y="594"/>
                    </a:lnTo>
                    <a:lnTo>
                      <a:pt x="3642" y="594"/>
                    </a:lnTo>
                    <a:lnTo>
                      <a:pt x="3642" y="594"/>
                    </a:lnTo>
                    <a:lnTo>
                      <a:pt x="3642" y="594"/>
                    </a:lnTo>
                    <a:lnTo>
                      <a:pt x="3642" y="594"/>
                    </a:lnTo>
                    <a:lnTo>
                      <a:pt x="3642" y="594"/>
                    </a:lnTo>
                    <a:lnTo>
                      <a:pt x="3642" y="594"/>
                    </a:lnTo>
                    <a:lnTo>
                      <a:pt x="3642" y="594"/>
                    </a:lnTo>
                    <a:lnTo>
                      <a:pt x="3642" y="594"/>
                    </a:lnTo>
                    <a:lnTo>
                      <a:pt x="3642" y="600"/>
                    </a:lnTo>
                    <a:lnTo>
                      <a:pt x="3642" y="600"/>
                    </a:lnTo>
                    <a:lnTo>
                      <a:pt x="3642" y="600"/>
                    </a:lnTo>
                    <a:lnTo>
                      <a:pt x="3642" y="600"/>
                    </a:lnTo>
                    <a:lnTo>
                      <a:pt x="3642" y="600"/>
                    </a:lnTo>
                    <a:lnTo>
                      <a:pt x="3642" y="600"/>
                    </a:lnTo>
                    <a:lnTo>
                      <a:pt x="3648" y="600"/>
                    </a:lnTo>
                    <a:lnTo>
                      <a:pt x="3648" y="600"/>
                    </a:lnTo>
                    <a:lnTo>
                      <a:pt x="3648" y="600"/>
                    </a:lnTo>
                    <a:lnTo>
                      <a:pt x="3648" y="600"/>
                    </a:lnTo>
                    <a:lnTo>
                      <a:pt x="3648" y="600"/>
                    </a:lnTo>
                    <a:lnTo>
                      <a:pt x="3648" y="600"/>
                    </a:lnTo>
                    <a:lnTo>
                      <a:pt x="3648" y="600"/>
                    </a:lnTo>
                    <a:lnTo>
                      <a:pt x="3648" y="600"/>
                    </a:lnTo>
                    <a:lnTo>
                      <a:pt x="3648" y="600"/>
                    </a:lnTo>
                    <a:lnTo>
                      <a:pt x="3648" y="600"/>
                    </a:lnTo>
                    <a:lnTo>
                      <a:pt x="3648" y="600"/>
                    </a:lnTo>
                    <a:lnTo>
                      <a:pt x="3648" y="600"/>
                    </a:lnTo>
                    <a:lnTo>
                      <a:pt x="3648" y="600"/>
                    </a:lnTo>
                    <a:lnTo>
                      <a:pt x="3648" y="600"/>
                    </a:lnTo>
                    <a:lnTo>
                      <a:pt x="3648" y="600"/>
                    </a:lnTo>
                    <a:lnTo>
                      <a:pt x="3648" y="600"/>
                    </a:lnTo>
                    <a:lnTo>
                      <a:pt x="3648" y="594"/>
                    </a:lnTo>
                    <a:lnTo>
                      <a:pt x="3648" y="594"/>
                    </a:lnTo>
                    <a:lnTo>
                      <a:pt x="3648" y="594"/>
                    </a:lnTo>
                    <a:lnTo>
                      <a:pt x="3648" y="594"/>
                    </a:lnTo>
                    <a:lnTo>
                      <a:pt x="3648" y="594"/>
                    </a:lnTo>
                    <a:lnTo>
                      <a:pt x="3648" y="594"/>
                    </a:lnTo>
                    <a:lnTo>
                      <a:pt x="3648" y="594"/>
                    </a:lnTo>
                    <a:lnTo>
                      <a:pt x="3648" y="594"/>
                    </a:lnTo>
                    <a:lnTo>
                      <a:pt x="3648" y="594"/>
                    </a:lnTo>
                    <a:lnTo>
                      <a:pt x="3648" y="588"/>
                    </a:lnTo>
                    <a:lnTo>
                      <a:pt x="3648" y="588"/>
                    </a:lnTo>
                    <a:lnTo>
                      <a:pt x="3648" y="588"/>
                    </a:lnTo>
                    <a:lnTo>
                      <a:pt x="3648" y="588"/>
                    </a:lnTo>
                    <a:lnTo>
                      <a:pt x="3648" y="588"/>
                    </a:lnTo>
                    <a:lnTo>
                      <a:pt x="3648" y="588"/>
                    </a:lnTo>
                    <a:lnTo>
                      <a:pt x="3648" y="588"/>
                    </a:lnTo>
                    <a:lnTo>
                      <a:pt x="3648" y="582"/>
                    </a:lnTo>
                    <a:lnTo>
                      <a:pt x="3648" y="582"/>
                    </a:lnTo>
                    <a:lnTo>
                      <a:pt x="3648" y="582"/>
                    </a:lnTo>
                    <a:lnTo>
                      <a:pt x="3648" y="582"/>
                    </a:lnTo>
                    <a:lnTo>
                      <a:pt x="3648" y="582"/>
                    </a:lnTo>
                    <a:lnTo>
                      <a:pt x="3648" y="582"/>
                    </a:lnTo>
                    <a:lnTo>
                      <a:pt x="3648" y="582"/>
                    </a:lnTo>
                    <a:lnTo>
                      <a:pt x="3648" y="582"/>
                    </a:lnTo>
                    <a:lnTo>
                      <a:pt x="3648" y="576"/>
                    </a:lnTo>
                    <a:lnTo>
                      <a:pt x="3648" y="576"/>
                    </a:lnTo>
                    <a:lnTo>
                      <a:pt x="3648" y="576"/>
                    </a:lnTo>
                    <a:lnTo>
                      <a:pt x="3648" y="576"/>
                    </a:lnTo>
                    <a:lnTo>
                      <a:pt x="3648" y="576"/>
                    </a:lnTo>
                    <a:lnTo>
                      <a:pt x="3648" y="576"/>
                    </a:lnTo>
                    <a:lnTo>
                      <a:pt x="3648" y="576"/>
                    </a:lnTo>
                    <a:lnTo>
                      <a:pt x="3648" y="570"/>
                    </a:lnTo>
                    <a:lnTo>
                      <a:pt x="3648" y="570"/>
                    </a:lnTo>
                    <a:lnTo>
                      <a:pt x="3648" y="570"/>
                    </a:lnTo>
                    <a:lnTo>
                      <a:pt x="3666" y="438"/>
                    </a:lnTo>
                    <a:lnTo>
                      <a:pt x="3666" y="438"/>
                    </a:lnTo>
                    <a:lnTo>
                      <a:pt x="3666" y="438"/>
                    </a:lnTo>
                    <a:lnTo>
                      <a:pt x="3666" y="438"/>
                    </a:lnTo>
                    <a:lnTo>
                      <a:pt x="3666" y="438"/>
                    </a:lnTo>
                    <a:lnTo>
                      <a:pt x="3666" y="438"/>
                    </a:lnTo>
                    <a:lnTo>
                      <a:pt x="3666" y="432"/>
                    </a:lnTo>
                    <a:lnTo>
                      <a:pt x="3666" y="432"/>
                    </a:lnTo>
                    <a:lnTo>
                      <a:pt x="3666" y="432"/>
                    </a:lnTo>
                    <a:lnTo>
                      <a:pt x="3666" y="432"/>
                    </a:lnTo>
                    <a:lnTo>
                      <a:pt x="3666" y="432"/>
                    </a:lnTo>
                    <a:lnTo>
                      <a:pt x="3666" y="426"/>
                    </a:lnTo>
                    <a:lnTo>
                      <a:pt x="3666" y="426"/>
                    </a:lnTo>
                    <a:lnTo>
                      <a:pt x="3666" y="426"/>
                    </a:lnTo>
                    <a:lnTo>
                      <a:pt x="3666" y="426"/>
                    </a:lnTo>
                    <a:lnTo>
                      <a:pt x="3666" y="426"/>
                    </a:lnTo>
                    <a:lnTo>
                      <a:pt x="3666" y="420"/>
                    </a:lnTo>
                    <a:lnTo>
                      <a:pt x="3666" y="420"/>
                    </a:lnTo>
                    <a:lnTo>
                      <a:pt x="3666" y="420"/>
                    </a:lnTo>
                    <a:lnTo>
                      <a:pt x="3666" y="420"/>
                    </a:lnTo>
                    <a:lnTo>
                      <a:pt x="3666" y="420"/>
                    </a:lnTo>
                    <a:lnTo>
                      <a:pt x="3666" y="414"/>
                    </a:lnTo>
                    <a:lnTo>
                      <a:pt x="3666" y="414"/>
                    </a:lnTo>
                    <a:lnTo>
                      <a:pt x="3666" y="414"/>
                    </a:lnTo>
                    <a:lnTo>
                      <a:pt x="3666" y="414"/>
                    </a:lnTo>
                    <a:lnTo>
                      <a:pt x="3666" y="414"/>
                    </a:lnTo>
                    <a:lnTo>
                      <a:pt x="3666" y="408"/>
                    </a:lnTo>
                    <a:lnTo>
                      <a:pt x="3666" y="408"/>
                    </a:lnTo>
                    <a:lnTo>
                      <a:pt x="3666" y="408"/>
                    </a:lnTo>
                    <a:lnTo>
                      <a:pt x="3666" y="408"/>
                    </a:lnTo>
                    <a:lnTo>
                      <a:pt x="3666" y="408"/>
                    </a:lnTo>
                    <a:lnTo>
                      <a:pt x="3666" y="402"/>
                    </a:lnTo>
                    <a:lnTo>
                      <a:pt x="3666" y="402"/>
                    </a:lnTo>
                    <a:lnTo>
                      <a:pt x="3666" y="402"/>
                    </a:lnTo>
                    <a:lnTo>
                      <a:pt x="3666" y="402"/>
                    </a:lnTo>
                    <a:lnTo>
                      <a:pt x="3666" y="402"/>
                    </a:lnTo>
                    <a:lnTo>
                      <a:pt x="3666" y="402"/>
                    </a:lnTo>
                    <a:lnTo>
                      <a:pt x="3666" y="396"/>
                    </a:lnTo>
                    <a:lnTo>
                      <a:pt x="3666" y="396"/>
                    </a:lnTo>
                    <a:lnTo>
                      <a:pt x="3666" y="396"/>
                    </a:lnTo>
                    <a:lnTo>
                      <a:pt x="3666" y="396"/>
                    </a:lnTo>
                    <a:lnTo>
                      <a:pt x="3666" y="396"/>
                    </a:lnTo>
                    <a:lnTo>
                      <a:pt x="3666" y="396"/>
                    </a:lnTo>
                    <a:lnTo>
                      <a:pt x="3666" y="396"/>
                    </a:lnTo>
                    <a:lnTo>
                      <a:pt x="3666" y="396"/>
                    </a:lnTo>
                    <a:lnTo>
                      <a:pt x="3666" y="396"/>
                    </a:lnTo>
                    <a:lnTo>
                      <a:pt x="3666" y="396"/>
                    </a:lnTo>
                    <a:lnTo>
                      <a:pt x="3666" y="396"/>
                    </a:lnTo>
                    <a:lnTo>
                      <a:pt x="3666" y="396"/>
                    </a:lnTo>
                    <a:lnTo>
                      <a:pt x="3666" y="396"/>
                    </a:lnTo>
                    <a:lnTo>
                      <a:pt x="3672" y="396"/>
                    </a:lnTo>
                    <a:lnTo>
                      <a:pt x="3672" y="396"/>
                    </a:lnTo>
                    <a:lnTo>
                      <a:pt x="3672" y="396"/>
                    </a:lnTo>
                    <a:lnTo>
                      <a:pt x="3672" y="402"/>
                    </a:lnTo>
                    <a:lnTo>
                      <a:pt x="3672" y="402"/>
                    </a:lnTo>
                    <a:lnTo>
                      <a:pt x="3672" y="402"/>
                    </a:lnTo>
                    <a:lnTo>
                      <a:pt x="3672" y="402"/>
                    </a:lnTo>
                    <a:lnTo>
                      <a:pt x="3672" y="402"/>
                    </a:lnTo>
                    <a:lnTo>
                      <a:pt x="3672" y="402"/>
                    </a:lnTo>
                    <a:lnTo>
                      <a:pt x="3672" y="408"/>
                    </a:lnTo>
                    <a:lnTo>
                      <a:pt x="3672" y="408"/>
                    </a:lnTo>
                    <a:lnTo>
                      <a:pt x="3672" y="408"/>
                    </a:lnTo>
                    <a:lnTo>
                      <a:pt x="3672" y="408"/>
                    </a:lnTo>
                    <a:lnTo>
                      <a:pt x="3672" y="408"/>
                    </a:lnTo>
                    <a:lnTo>
                      <a:pt x="3672" y="414"/>
                    </a:lnTo>
                    <a:lnTo>
                      <a:pt x="3672" y="414"/>
                    </a:lnTo>
                    <a:lnTo>
                      <a:pt x="3672" y="414"/>
                    </a:lnTo>
                    <a:lnTo>
                      <a:pt x="3672" y="414"/>
                    </a:lnTo>
                    <a:lnTo>
                      <a:pt x="3672" y="414"/>
                    </a:lnTo>
                    <a:lnTo>
                      <a:pt x="3672" y="420"/>
                    </a:lnTo>
                    <a:lnTo>
                      <a:pt x="3672" y="420"/>
                    </a:lnTo>
                    <a:lnTo>
                      <a:pt x="3672" y="420"/>
                    </a:lnTo>
                    <a:lnTo>
                      <a:pt x="3672" y="420"/>
                    </a:lnTo>
                    <a:lnTo>
                      <a:pt x="3672" y="420"/>
                    </a:lnTo>
                    <a:lnTo>
                      <a:pt x="3672" y="426"/>
                    </a:lnTo>
                    <a:lnTo>
                      <a:pt x="3672" y="426"/>
                    </a:lnTo>
                    <a:lnTo>
                      <a:pt x="3672" y="426"/>
                    </a:lnTo>
                    <a:lnTo>
                      <a:pt x="3672" y="426"/>
                    </a:lnTo>
                    <a:lnTo>
                      <a:pt x="3672" y="426"/>
                    </a:lnTo>
                    <a:lnTo>
                      <a:pt x="3672" y="432"/>
                    </a:lnTo>
                    <a:lnTo>
                      <a:pt x="3672" y="432"/>
                    </a:lnTo>
                    <a:lnTo>
                      <a:pt x="3672" y="432"/>
                    </a:lnTo>
                    <a:lnTo>
                      <a:pt x="3672" y="432"/>
                    </a:lnTo>
                    <a:lnTo>
                      <a:pt x="3672" y="432"/>
                    </a:lnTo>
                    <a:lnTo>
                      <a:pt x="3672" y="438"/>
                    </a:lnTo>
                    <a:lnTo>
                      <a:pt x="3672" y="438"/>
                    </a:lnTo>
                    <a:lnTo>
                      <a:pt x="3672" y="438"/>
                    </a:lnTo>
                    <a:lnTo>
                      <a:pt x="3672" y="438"/>
                    </a:lnTo>
                    <a:lnTo>
                      <a:pt x="3672" y="438"/>
                    </a:lnTo>
                    <a:lnTo>
                      <a:pt x="3672" y="438"/>
                    </a:lnTo>
                    <a:lnTo>
                      <a:pt x="3684" y="570"/>
                    </a:lnTo>
                    <a:lnTo>
                      <a:pt x="3684" y="570"/>
                    </a:lnTo>
                    <a:lnTo>
                      <a:pt x="3684" y="576"/>
                    </a:lnTo>
                    <a:lnTo>
                      <a:pt x="3684" y="576"/>
                    </a:lnTo>
                    <a:lnTo>
                      <a:pt x="3684" y="576"/>
                    </a:lnTo>
                    <a:lnTo>
                      <a:pt x="3690" y="576"/>
                    </a:lnTo>
                    <a:lnTo>
                      <a:pt x="3690" y="576"/>
                    </a:lnTo>
                    <a:lnTo>
                      <a:pt x="3690" y="576"/>
                    </a:lnTo>
                    <a:lnTo>
                      <a:pt x="3690" y="576"/>
                    </a:lnTo>
                    <a:lnTo>
                      <a:pt x="3690" y="582"/>
                    </a:lnTo>
                    <a:lnTo>
                      <a:pt x="3690" y="582"/>
                    </a:lnTo>
                    <a:lnTo>
                      <a:pt x="3690" y="582"/>
                    </a:lnTo>
                    <a:lnTo>
                      <a:pt x="3690" y="582"/>
                    </a:lnTo>
                    <a:lnTo>
                      <a:pt x="3690" y="582"/>
                    </a:lnTo>
                    <a:lnTo>
                      <a:pt x="3690" y="582"/>
                    </a:lnTo>
                    <a:lnTo>
                      <a:pt x="3690" y="582"/>
                    </a:lnTo>
                    <a:lnTo>
                      <a:pt x="3690" y="588"/>
                    </a:lnTo>
                    <a:lnTo>
                      <a:pt x="3690" y="588"/>
                    </a:lnTo>
                    <a:lnTo>
                      <a:pt x="3690" y="588"/>
                    </a:lnTo>
                    <a:lnTo>
                      <a:pt x="3690" y="588"/>
                    </a:lnTo>
                    <a:lnTo>
                      <a:pt x="3690" y="588"/>
                    </a:lnTo>
                    <a:lnTo>
                      <a:pt x="3690" y="588"/>
                    </a:lnTo>
                    <a:lnTo>
                      <a:pt x="3690" y="588"/>
                    </a:lnTo>
                    <a:lnTo>
                      <a:pt x="3690" y="588"/>
                    </a:lnTo>
                    <a:lnTo>
                      <a:pt x="3690" y="594"/>
                    </a:lnTo>
                    <a:lnTo>
                      <a:pt x="3690" y="594"/>
                    </a:lnTo>
                    <a:lnTo>
                      <a:pt x="3690" y="594"/>
                    </a:lnTo>
                    <a:lnTo>
                      <a:pt x="3690" y="594"/>
                    </a:lnTo>
                    <a:lnTo>
                      <a:pt x="3690" y="594"/>
                    </a:lnTo>
                    <a:lnTo>
                      <a:pt x="3690" y="594"/>
                    </a:lnTo>
                    <a:lnTo>
                      <a:pt x="3690" y="594"/>
                    </a:lnTo>
                    <a:lnTo>
                      <a:pt x="3690" y="594"/>
                    </a:lnTo>
                    <a:lnTo>
                      <a:pt x="3690" y="600"/>
                    </a:lnTo>
                    <a:lnTo>
                      <a:pt x="3690" y="600"/>
                    </a:lnTo>
                    <a:lnTo>
                      <a:pt x="3690" y="600"/>
                    </a:lnTo>
                    <a:lnTo>
                      <a:pt x="3690" y="600"/>
                    </a:lnTo>
                    <a:lnTo>
                      <a:pt x="3690" y="600"/>
                    </a:lnTo>
                    <a:lnTo>
                      <a:pt x="3690" y="600"/>
                    </a:lnTo>
                    <a:lnTo>
                      <a:pt x="3690" y="600"/>
                    </a:lnTo>
                    <a:lnTo>
                      <a:pt x="3690" y="600"/>
                    </a:lnTo>
                    <a:lnTo>
                      <a:pt x="3690" y="600"/>
                    </a:lnTo>
                    <a:lnTo>
                      <a:pt x="3690" y="600"/>
                    </a:lnTo>
                    <a:lnTo>
                      <a:pt x="3690" y="600"/>
                    </a:lnTo>
                    <a:lnTo>
                      <a:pt x="3690" y="600"/>
                    </a:lnTo>
                    <a:lnTo>
                      <a:pt x="3690" y="600"/>
                    </a:lnTo>
                    <a:lnTo>
                      <a:pt x="3690" y="600"/>
                    </a:lnTo>
                    <a:lnTo>
                      <a:pt x="3690" y="600"/>
                    </a:lnTo>
                    <a:lnTo>
                      <a:pt x="3690" y="600"/>
                    </a:lnTo>
                    <a:lnTo>
                      <a:pt x="3690" y="600"/>
                    </a:lnTo>
                    <a:lnTo>
                      <a:pt x="3690" y="600"/>
                    </a:lnTo>
                    <a:lnTo>
                      <a:pt x="3690" y="600"/>
                    </a:lnTo>
                    <a:lnTo>
                      <a:pt x="3690" y="600"/>
                    </a:lnTo>
                    <a:lnTo>
                      <a:pt x="3690" y="600"/>
                    </a:lnTo>
                    <a:lnTo>
                      <a:pt x="3690" y="600"/>
                    </a:lnTo>
                    <a:lnTo>
                      <a:pt x="3690" y="600"/>
                    </a:lnTo>
                    <a:lnTo>
                      <a:pt x="3690" y="600"/>
                    </a:lnTo>
                    <a:lnTo>
                      <a:pt x="3690" y="600"/>
                    </a:lnTo>
                    <a:lnTo>
                      <a:pt x="3690" y="600"/>
                    </a:lnTo>
                    <a:lnTo>
                      <a:pt x="3690" y="594"/>
                    </a:lnTo>
                    <a:lnTo>
                      <a:pt x="3696" y="594"/>
                    </a:lnTo>
                    <a:lnTo>
                      <a:pt x="3696" y="594"/>
                    </a:lnTo>
                    <a:lnTo>
                      <a:pt x="3696" y="594"/>
                    </a:lnTo>
                    <a:lnTo>
                      <a:pt x="3696" y="594"/>
                    </a:lnTo>
                    <a:lnTo>
                      <a:pt x="3696" y="594"/>
                    </a:lnTo>
                    <a:lnTo>
                      <a:pt x="3696" y="594"/>
                    </a:lnTo>
                    <a:lnTo>
                      <a:pt x="3696" y="594"/>
                    </a:lnTo>
                    <a:lnTo>
                      <a:pt x="3696" y="594"/>
                    </a:lnTo>
                    <a:lnTo>
                      <a:pt x="3696" y="588"/>
                    </a:lnTo>
                    <a:lnTo>
                      <a:pt x="3696" y="588"/>
                    </a:lnTo>
                    <a:lnTo>
                      <a:pt x="3696" y="588"/>
                    </a:lnTo>
                    <a:lnTo>
                      <a:pt x="3696" y="588"/>
                    </a:lnTo>
                    <a:lnTo>
                      <a:pt x="3696" y="588"/>
                    </a:lnTo>
                    <a:lnTo>
                      <a:pt x="3696" y="588"/>
                    </a:lnTo>
                    <a:lnTo>
                      <a:pt x="3696" y="588"/>
                    </a:lnTo>
                    <a:lnTo>
                      <a:pt x="3696" y="588"/>
                    </a:lnTo>
                    <a:lnTo>
                      <a:pt x="3696" y="582"/>
                    </a:lnTo>
                    <a:lnTo>
                      <a:pt x="3696" y="582"/>
                    </a:lnTo>
                    <a:lnTo>
                      <a:pt x="3696" y="582"/>
                    </a:lnTo>
                    <a:lnTo>
                      <a:pt x="3696" y="582"/>
                    </a:lnTo>
                    <a:lnTo>
                      <a:pt x="3696" y="582"/>
                    </a:lnTo>
                    <a:lnTo>
                      <a:pt x="3696" y="582"/>
                    </a:lnTo>
                    <a:lnTo>
                      <a:pt x="3696" y="582"/>
                    </a:lnTo>
                    <a:lnTo>
                      <a:pt x="3696" y="576"/>
                    </a:lnTo>
                    <a:lnTo>
                      <a:pt x="3696" y="576"/>
                    </a:lnTo>
                    <a:lnTo>
                      <a:pt x="3696" y="576"/>
                    </a:lnTo>
                    <a:lnTo>
                      <a:pt x="3696" y="576"/>
                    </a:lnTo>
                    <a:lnTo>
                      <a:pt x="3696" y="576"/>
                    </a:lnTo>
                    <a:lnTo>
                      <a:pt x="3696" y="576"/>
                    </a:lnTo>
                    <a:lnTo>
                      <a:pt x="3696" y="576"/>
                    </a:lnTo>
                    <a:lnTo>
                      <a:pt x="3696" y="576"/>
                    </a:lnTo>
                    <a:lnTo>
                      <a:pt x="3708" y="444"/>
                    </a:lnTo>
                    <a:lnTo>
                      <a:pt x="3708" y="444"/>
                    </a:lnTo>
                    <a:lnTo>
                      <a:pt x="3708" y="444"/>
                    </a:lnTo>
                    <a:lnTo>
                      <a:pt x="3708" y="444"/>
                    </a:lnTo>
                    <a:lnTo>
                      <a:pt x="3708" y="444"/>
                    </a:lnTo>
                    <a:lnTo>
                      <a:pt x="3708" y="438"/>
                    </a:lnTo>
                    <a:lnTo>
                      <a:pt x="3708" y="438"/>
                    </a:lnTo>
                    <a:lnTo>
                      <a:pt x="3708" y="438"/>
                    </a:lnTo>
                    <a:lnTo>
                      <a:pt x="3708" y="438"/>
                    </a:lnTo>
                    <a:lnTo>
                      <a:pt x="3708" y="438"/>
                    </a:lnTo>
                    <a:lnTo>
                      <a:pt x="3708" y="432"/>
                    </a:lnTo>
                    <a:lnTo>
                      <a:pt x="3708" y="432"/>
                    </a:lnTo>
                    <a:lnTo>
                      <a:pt x="3708" y="432"/>
                    </a:lnTo>
                    <a:lnTo>
                      <a:pt x="3708" y="432"/>
                    </a:lnTo>
                    <a:lnTo>
                      <a:pt x="3708" y="432"/>
                    </a:lnTo>
                    <a:lnTo>
                      <a:pt x="3714" y="426"/>
                    </a:lnTo>
                    <a:lnTo>
                      <a:pt x="3714" y="426"/>
                    </a:lnTo>
                    <a:lnTo>
                      <a:pt x="3714" y="426"/>
                    </a:lnTo>
                    <a:lnTo>
                      <a:pt x="3714" y="426"/>
                    </a:lnTo>
                    <a:lnTo>
                      <a:pt x="3714" y="426"/>
                    </a:lnTo>
                    <a:lnTo>
                      <a:pt x="3714" y="420"/>
                    </a:lnTo>
                    <a:lnTo>
                      <a:pt x="3714" y="420"/>
                    </a:lnTo>
                    <a:lnTo>
                      <a:pt x="3714" y="420"/>
                    </a:lnTo>
                    <a:lnTo>
                      <a:pt x="3714" y="420"/>
                    </a:lnTo>
                    <a:lnTo>
                      <a:pt x="3714" y="420"/>
                    </a:lnTo>
                    <a:lnTo>
                      <a:pt x="3714" y="414"/>
                    </a:lnTo>
                    <a:lnTo>
                      <a:pt x="3714" y="414"/>
                    </a:lnTo>
                    <a:lnTo>
                      <a:pt x="3714" y="414"/>
                    </a:lnTo>
                    <a:lnTo>
                      <a:pt x="3714" y="414"/>
                    </a:lnTo>
                    <a:lnTo>
                      <a:pt x="3714" y="414"/>
                    </a:lnTo>
                    <a:lnTo>
                      <a:pt x="3714" y="408"/>
                    </a:lnTo>
                    <a:lnTo>
                      <a:pt x="3714" y="408"/>
                    </a:lnTo>
                    <a:lnTo>
                      <a:pt x="3714" y="408"/>
                    </a:lnTo>
                    <a:lnTo>
                      <a:pt x="3714" y="408"/>
                    </a:lnTo>
                    <a:lnTo>
                      <a:pt x="3714" y="408"/>
                    </a:lnTo>
                    <a:lnTo>
                      <a:pt x="3714" y="408"/>
                    </a:lnTo>
                    <a:lnTo>
                      <a:pt x="3714" y="408"/>
                    </a:lnTo>
                    <a:lnTo>
                      <a:pt x="3714" y="402"/>
                    </a:lnTo>
                    <a:lnTo>
                      <a:pt x="3714" y="402"/>
                    </a:lnTo>
                    <a:lnTo>
                      <a:pt x="3714" y="402"/>
                    </a:lnTo>
                    <a:lnTo>
                      <a:pt x="3714" y="402"/>
                    </a:lnTo>
                    <a:lnTo>
                      <a:pt x="3714" y="402"/>
                    </a:lnTo>
                    <a:lnTo>
                      <a:pt x="3714" y="402"/>
                    </a:lnTo>
                    <a:lnTo>
                      <a:pt x="3714" y="402"/>
                    </a:lnTo>
                    <a:lnTo>
                      <a:pt x="3714" y="402"/>
                    </a:lnTo>
                    <a:lnTo>
                      <a:pt x="3714" y="402"/>
                    </a:lnTo>
                    <a:lnTo>
                      <a:pt x="3714" y="402"/>
                    </a:lnTo>
                    <a:lnTo>
                      <a:pt x="3714" y="402"/>
                    </a:lnTo>
                    <a:lnTo>
                      <a:pt x="3714" y="402"/>
                    </a:lnTo>
                    <a:lnTo>
                      <a:pt x="3714" y="402"/>
                    </a:lnTo>
                    <a:lnTo>
                      <a:pt x="3714" y="402"/>
                    </a:lnTo>
                    <a:lnTo>
                      <a:pt x="3714" y="402"/>
                    </a:lnTo>
                    <a:lnTo>
                      <a:pt x="3714" y="402"/>
                    </a:lnTo>
                    <a:lnTo>
                      <a:pt x="3714" y="408"/>
                    </a:lnTo>
                    <a:lnTo>
                      <a:pt x="3714" y="408"/>
                    </a:lnTo>
                    <a:lnTo>
                      <a:pt x="3714" y="408"/>
                    </a:lnTo>
                    <a:lnTo>
                      <a:pt x="3714" y="408"/>
                    </a:lnTo>
                    <a:lnTo>
                      <a:pt x="3714" y="408"/>
                    </a:lnTo>
                    <a:lnTo>
                      <a:pt x="3714" y="408"/>
                    </a:lnTo>
                    <a:lnTo>
                      <a:pt x="3714" y="408"/>
                    </a:lnTo>
                    <a:lnTo>
                      <a:pt x="3714" y="414"/>
                    </a:lnTo>
                    <a:lnTo>
                      <a:pt x="3714" y="414"/>
                    </a:lnTo>
                    <a:lnTo>
                      <a:pt x="3714" y="414"/>
                    </a:lnTo>
                    <a:lnTo>
                      <a:pt x="3714" y="414"/>
                    </a:lnTo>
                    <a:lnTo>
                      <a:pt x="3714" y="414"/>
                    </a:lnTo>
                    <a:lnTo>
                      <a:pt x="3714" y="420"/>
                    </a:lnTo>
                    <a:lnTo>
                      <a:pt x="3714" y="420"/>
                    </a:lnTo>
                    <a:lnTo>
                      <a:pt x="3714" y="420"/>
                    </a:lnTo>
                    <a:lnTo>
                      <a:pt x="3720" y="420"/>
                    </a:lnTo>
                    <a:lnTo>
                      <a:pt x="3720" y="420"/>
                    </a:lnTo>
                    <a:lnTo>
                      <a:pt x="3720" y="426"/>
                    </a:lnTo>
                    <a:lnTo>
                      <a:pt x="3720" y="426"/>
                    </a:lnTo>
                    <a:lnTo>
                      <a:pt x="3720" y="426"/>
                    </a:lnTo>
                    <a:lnTo>
                      <a:pt x="3720" y="426"/>
                    </a:lnTo>
                    <a:lnTo>
                      <a:pt x="3720" y="426"/>
                    </a:lnTo>
                    <a:lnTo>
                      <a:pt x="3720" y="432"/>
                    </a:lnTo>
                    <a:lnTo>
                      <a:pt x="3720" y="432"/>
                    </a:lnTo>
                    <a:lnTo>
                      <a:pt x="3720" y="432"/>
                    </a:lnTo>
                    <a:lnTo>
                      <a:pt x="3720" y="432"/>
                    </a:lnTo>
                    <a:lnTo>
                      <a:pt x="3720" y="432"/>
                    </a:lnTo>
                    <a:lnTo>
                      <a:pt x="3720" y="438"/>
                    </a:lnTo>
                    <a:lnTo>
                      <a:pt x="3720" y="438"/>
                    </a:lnTo>
                    <a:lnTo>
                      <a:pt x="3720" y="438"/>
                    </a:lnTo>
                    <a:lnTo>
                      <a:pt x="3720" y="438"/>
                    </a:lnTo>
                    <a:lnTo>
                      <a:pt x="3720" y="444"/>
                    </a:lnTo>
                    <a:lnTo>
                      <a:pt x="3720" y="444"/>
                    </a:lnTo>
                    <a:lnTo>
                      <a:pt x="3720" y="444"/>
                    </a:lnTo>
                    <a:lnTo>
                      <a:pt x="3720" y="444"/>
                    </a:lnTo>
                    <a:lnTo>
                      <a:pt x="3720" y="444"/>
                    </a:lnTo>
                    <a:lnTo>
                      <a:pt x="3720" y="444"/>
                    </a:lnTo>
                    <a:lnTo>
                      <a:pt x="3732" y="576"/>
                    </a:lnTo>
                    <a:lnTo>
                      <a:pt x="3732" y="576"/>
                    </a:lnTo>
                    <a:lnTo>
                      <a:pt x="3732" y="576"/>
                    </a:lnTo>
                    <a:lnTo>
                      <a:pt x="3732" y="576"/>
                    </a:lnTo>
                    <a:lnTo>
                      <a:pt x="3732" y="576"/>
                    </a:lnTo>
                    <a:lnTo>
                      <a:pt x="3732" y="576"/>
                    </a:lnTo>
                    <a:lnTo>
                      <a:pt x="3732" y="582"/>
                    </a:lnTo>
                    <a:lnTo>
                      <a:pt x="3732" y="582"/>
                    </a:lnTo>
                    <a:lnTo>
                      <a:pt x="3732" y="582"/>
                    </a:lnTo>
                    <a:lnTo>
                      <a:pt x="3732" y="582"/>
                    </a:lnTo>
                    <a:lnTo>
                      <a:pt x="3732" y="582"/>
                    </a:lnTo>
                    <a:lnTo>
                      <a:pt x="3732" y="582"/>
                    </a:lnTo>
                    <a:lnTo>
                      <a:pt x="3732" y="582"/>
                    </a:lnTo>
                    <a:lnTo>
                      <a:pt x="3732" y="588"/>
                    </a:lnTo>
                    <a:lnTo>
                      <a:pt x="3732" y="588"/>
                    </a:lnTo>
                    <a:lnTo>
                      <a:pt x="3732" y="588"/>
                    </a:lnTo>
                    <a:lnTo>
                      <a:pt x="3732" y="588"/>
                    </a:lnTo>
                    <a:lnTo>
                      <a:pt x="3732" y="588"/>
                    </a:lnTo>
                    <a:lnTo>
                      <a:pt x="3732" y="588"/>
                    </a:lnTo>
                    <a:lnTo>
                      <a:pt x="3732" y="588"/>
                    </a:lnTo>
                    <a:lnTo>
                      <a:pt x="3732" y="588"/>
                    </a:lnTo>
                    <a:lnTo>
                      <a:pt x="3732" y="594"/>
                    </a:lnTo>
                    <a:lnTo>
                      <a:pt x="3732" y="594"/>
                    </a:lnTo>
                    <a:lnTo>
                      <a:pt x="3732" y="594"/>
                    </a:lnTo>
                    <a:lnTo>
                      <a:pt x="3738" y="594"/>
                    </a:lnTo>
                    <a:lnTo>
                      <a:pt x="3738" y="594"/>
                    </a:lnTo>
                    <a:lnTo>
                      <a:pt x="3738" y="594"/>
                    </a:lnTo>
                    <a:lnTo>
                      <a:pt x="3738" y="594"/>
                    </a:lnTo>
                    <a:lnTo>
                      <a:pt x="3738" y="594"/>
                    </a:lnTo>
                    <a:lnTo>
                      <a:pt x="3738" y="600"/>
                    </a:lnTo>
                    <a:lnTo>
                      <a:pt x="3738" y="600"/>
                    </a:lnTo>
                    <a:lnTo>
                      <a:pt x="3738" y="600"/>
                    </a:lnTo>
                    <a:lnTo>
                      <a:pt x="3738" y="600"/>
                    </a:lnTo>
                    <a:lnTo>
                      <a:pt x="3738" y="600"/>
                    </a:lnTo>
                    <a:lnTo>
                      <a:pt x="3738" y="600"/>
                    </a:lnTo>
                    <a:lnTo>
                      <a:pt x="3738" y="600"/>
                    </a:lnTo>
                    <a:lnTo>
                      <a:pt x="3738" y="600"/>
                    </a:lnTo>
                    <a:lnTo>
                      <a:pt x="3738" y="600"/>
                    </a:lnTo>
                    <a:lnTo>
                      <a:pt x="3738" y="600"/>
                    </a:lnTo>
                    <a:lnTo>
                      <a:pt x="3738" y="600"/>
                    </a:lnTo>
                    <a:lnTo>
                      <a:pt x="3738" y="600"/>
                    </a:lnTo>
                    <a:lnTo>
                      <a:pt x="3738" y="600"/>
                    </a:lnTo>
                    <a:lnTo>
                      <a:pt x="3738" y="600"/>
                    </a:lnTo>
                    <a:lnTo>
                      <a:pt x="3738" y="600"/>
                    </a:lnTo>
                    <a:lnTo>
                      <a:pt x="3738" y="600"/>
                    </a:lnTo>
                    <a:lnTo>
                      <a:pt x="3738" y="600"/>
                    </a:lnTo>
                    <a:lnTo>
                      <a:pt x="3738" y="600"/>
                    </a:lnTo>
                    <a:lnTo>
                      <a:pt x="3738" y="600"/>
                    </a:lnTo>
                    <a:lnTo>
                      <a:pt x="3738" y="600"/>
                    </a:lnTo>
                    <a:lnTo>
                      <a:pt x="3738" y="600"/>
                    </a:lnTo>
                    <a:lnTo>
                      <a:pt x="3738" y="600"/>
                    </a:lnTo>
                    <a:lnTo>
                      <a:pt x="3738" y="600"/>
                    </a:lnTo>
                    <a:lnTo>
                      <a:pt x="3738" y="600"/>
                    </a:lnTo>
                    <a:lnTo>
                      <a:pt x="3738" y="600"/>
                    </a:lnTo>
                    <a:lnTo>
                      <a:pt x="3738" y="600"/>
                    </a:lnTo>
                    <a:lnTo>
                      <a:pt x="3738" y="600"/>
                    </a:lnTo>
                    <a:lnTo>
                      <a:pt x="3738" y="600"/>
                    </a:lnTo>
                    <a:lnTo>
                      <a:pt x="3738" y="600"/>
                    </a:lnTo>
                    <a:lnTo>
                      <a:pt x="3738" y="600"/>
                    </a:lnTo>
                    <a:lnTo>
                      <a:pt x="3738" y="600"/>
                    </a:lnTo>
                    <a:lnTo>
                      <a:pt x="3738" y="594"/>
                    </a:lnTo>
                    <a:lnTo>
                      <a:pt x="3738" y="594"/>
                    </a:lnTo>
                    <a:lnTo>
                      <a:pt x="3738" y="594"/>
                    </a:lnTo>
                    <a:lnTo>
                      <a:pt x="3738" y="594"/>
                    </a:lnTo>
                    <a:lnTo>
                      <a:pt x="3738" y="594"/>
                    </a:lnTo>
                    <a:lnTo>
                      <a:pt x="3738" y="594"/>
                    </a:lnTo>
                    <a:lnTo>
                      <a:pt x="3738" y="594"/>
                    </a:lnTo>
                    <a:lnTo>
                      <a:pt x="3738" y="594"/>
                    </a:lnTo>
                    <a:lnTo>
                      <a:pt x="3738" y="588"/>
                    </a:lnTo>
                    <a:lnTo>
                      <a:pt x="3738" y="588"/>
                    </a:lnTo>
                    <a:lnTo>
                      <a:pt x="3738" y="588"/>
                    </a:lnTo>
                    <a:lnTo>
                      <a:pt x="3738" y="588"/>
                    </a:lnTo>
                    <a:lnTo>
                      <a:pt x="3738" y="588"/>
                    </a:lnTo>
                    <a:lnTo>
                      <a:pt x="3738" y="588"/>
                    </a:lnTo>
                    <a:lnTo>
                      <a:pt x="3738" y="588"/>
                    </a:lnTo>
                    <a:lnTo>
                      <a:pt x="3738" y="588"/>
                    </a:lnTo>
                    <a:lnTo>
                      <a:pt x="3738" y="582"/>
                    </a:lnTo>
                    <a:lnTo>
                      <a:pt x="3738" y="582"/>
                    </a:lnTo>
                    <a:lnTo>
                      <a:pt x="3744" y="582"/>
                    </a:lnTo>
                    <a:lnTo>
                      <a:pt x="3744" y="582"/>
                    </a:lnTo>
                    <a:lnTo>
                      <a:pt x="3744" y="582"/>
                    </a:lnTo>
                    <a:lnTo>
                      <a:pt x="3744" y="582"/>
                    </a:lnTo>
                    <a:lnTo>
                      <a:pt x="3744" y="582"/>
                    </a:lnTo>
                    <a:lnTo>
                      <a:pt x="3744" y="576"/>
                    </a:lnTo>
                    <a:lnTo>
                      <a:pt x="3744" y="576"/>
                    </a:lnTo>
                    <a:lnTo>
                      <a:pt x="3744" y="576"/>
                    </a:lnTo>
                    <a:lnTo>
                      <a:pt x="3744" y="576"/>
                    </a:lnTo>
                    <a:lnTo>
                      <a:pt x="3744" y="576"/>
                    </a:lnTo>
                    <a:lnTo>
                      <a:pt x="3744" y="576"/>
                    </a:lnTo>
                    <a:lnTo>
                      <a:pt x="3744" y="576"/>
                    </a:lnTo>
                    <a:lnTo>
                      <a:pt x="3756" y="444"/>
                    </a:lnTo>
                    <a:lnTo>
                      <a:pt x="3756" y="444"/>
                    </a:lnTo>
                    <a:lnTo>
                      <a:pt x="3756" y="444"/>
                    </a:lnTo>
                    <a:lnTo>
                      <a:pt x="3756" y="444"/>
                    </a:lnTo>
                    <a:lnTo>
                      <a:pt x="3756" y="444"/>
                    </a:lnTo>
                    <a:lnTo>
                      <a:pt x="3756" y="444"/>
                    </a:lnTo>
                    <a:lnTo>
                      <a:pt x="3756" y="438"/>
                    </a:lnTo>
                    <a:lnTo>
                      <a:pt x="3756" y="438"/>
                    </a:lnTo>
                    <a:lnTo>
                      <a:pt x="3756" y="438"/>
                    </a:lnTo>
                    <a:lnTo>
                      <a:pt x="3756" y="438"/>
                    </a:lnTo>
                    <a:lnTo>
                      <a:pt x="3756" y="438"/>
                    </a:lnTo>
                    <a:lnTo>
                      <a:pt x="3756" y="432"/>
                    </a:lnTo>
                    <a:lnTo>
                      <a:pt x="3756" y="432"/>
                    </a:lnTo>
                    <a:lnTo>
                      <a:pt x="3756" y="432"/>
                    </a:lnTo>
                    <a:lnTo>
                      <a:pt x="3756" y="432"/>
                    </a:lnTo>
                    <a:lnTo>
                      <a:pt x="3756" y="432"/>
                    </a:lnTo>
                    <a:lnTo>
                      <a:pt x="3756" y="426"/>
                    </a:lnTo>
                    <a:lnTo>
                      <a:pt x="3756" y="426"/>
                    </a:lnTo>
                    <a:lnTo>
                      <a:pt x="3756" y="426"/>
                    </a:lnTo>
                    <a:lnTo>
                      <a:pt x="3756" y="426"/>
                    </a:lnTo>
                    <a:lnTo>
                      <a:pt x="3756" y="426"/>
                    </a:lnTo>
                    <a:lnTo>
                      <a:pt x="3756" y="420"/>
                    </a:lnTo>
                    <a:lnTo>
                      <a:pt x="3756" y="420"/>
                    </a:lnTo>
                    <a:lnTo>
                      <a:pt x="3756" y="420"/>
                    </a:lnTo>
                    <a:lnTo>
                      <a:pt x="3756" y="420"/>
                    </a:lnTo>
                    <a:lnTo>
                      <a:pt x="3756" y="420"/>
                    </a:lnTo>
                    <a:lnTo>
                      <a:pt x="3756" y="414"/>
                    </a:lnTo>
                    <a:lnTo>
                      <a:pt x="3756" y="414"/>
                    </a:lnTo>
                    <a:lnTo>
                      <a:pt x="3756" y="414"/>
                    </a:lnTo>
                    <a:lnTo>
                      <a:pt x="3756" y="414"/>
                    </a:lnTo>
                    <a:lnTo>
                      <a:pt x="3756" y="408"/>
                    </a:lnTo>
                    <a:lnTo>
                      <a:pt x="3756" y="408"/>
                    </a:lnTo>
                    <a:lnTo>
                      <a:pt x="3756" y="408"/>
                    </a:lnTo>
                    <a:lnTo>
                      <a:pt x="3762" y="408"/>
                    </a:lnTo>
                    <a:lnTo>
                      <a:pt x="3762" y="408"/>
                    </a:lnTo>
                    <a:lnTo>
                      <a:pt x="3762" y="408"/>
                    </a:lnTo>
                    <a:lnTo>
                      <a:pt x="3762" y="408"/>
                    </a:lnTo>
                    <a:lnTo>
                      <a:pt x="3762" y="402"/>
                    </a:lnTo>
                    <a:lnTo>
                      <a:pt x="3762" y="402"/>
                    </a:lnTo>
                    <a:lnTo>
                      <a:pt x="3762" y="402"/>
                    </a:lnTo>
                    <a:lnTo>
                      <a:pt x="3762" y="402"/>
                    </a:lnTo>
                    <a:lnTo>
                      <a:pt x="3762" y="402"/>
                    </a:lnTo>
                    <a:lnTo>
                      <a:pt x="3762" y="402"/>
                    </a:lnTo>
                    <a:lnTo>
                      <a:pt x="3762" y="402"/>
                    </a:lnTo>
                    <a:lnTo>
                      <a:pt x="3762" y="402"/>
                    </a:lnTo>
                    <a:lnTo>
                      <a:pt x="3762" y="402"/>
                    </a:lnTo>
                    <a:lnTo>
                      <a:pt x="3762" y="402"/>
                    </a:lnTo>
                    <a:lnTo>
                      <a:pt x="3762" y="402"/>
                    </a:lnTo>
                    <a:lnTo>
                      <a:pt x="3762" y="402"/>
                    </a:lnTo>
                    <a:lnTo>
                      <a:pt x="3762" y="402"/>
                    </a:lnTo>
                    <a:lnTo>
                      <a:pt x="3762" y="402"/>
                    </a:lnTo>
                    <a:lnTo>
                      <a:pt x="3762" y="402"/>
                    </a:lnTo>
                    <a:lnTo>
                      <a:pt x="3762" y="402"/>
                    </a:lnTo>
                    <a:lnTo>
                      <a:pt x="3762" y="408"/>
                    </a:lnTo>
                    <a:lnTo>
                      <a:pt x="3762" y="408"/>
                    </a:lnTo>
                    <a:lnTo>
                      <a:pt x="3762" y="408"/>
                    </a:lnTo>
                    <a:lnTo>
                      <a:pt x="3762" y="408"/>
                    </a:lnTo>
                    <a:lnTo>
                      <a:pt x="3762" y="408"/>
                    </a:lnTo>
                    <a:lnTo>
                      <a:pt x="3762" y="408"/>
                    </a:lnTo>
                    <a:lnTo>
                      <a:pt x="3762" y="408"/>
                    </a:lnTo>
                    <a:lnTo>
                      <a:pt x="3762" y="414"/>
                    </a:lnTo>
                    <a:lnTo>
                      <a:pt x="3762" y="414"/>
                    </a:lnTo>
                    <a:lnTo>
                      <a:pt x="3762" y="414"/>
                    </a:lnTo>
                    <a:lnTo>
                      <a:pt x="3762" y="414"/>
                    </a:lnTo>
                    <a:lnTo>
                      <a:pt x="3762" y="420"/>
                    </a:lnTo>
                    <a:lnTo>
                      <a:pt x="3762" y="420"/>
                    </a:lnTo>
                    <a:lnTo>
                      <a:pt x="3762" y="420"/>
                    </a:lnTo>
                    <a:lnTo>
                      <a:pt x="3762" y="420"/>
                    </a:lnTo>
                    <a:lnTo>
                      <a:pt x="3762" y="420"/>
                    </a:lnTo>
                    <a:lnTo>
                      <a:pt x="3762" y="426"/>
                    </a:lnTo>
                    <a:lnTo>
                      <a:pt x="3762" y="426"/>
                    </a:lnTo>
                    <a:lnTo>
                      <a:pt x="3762" y="426"/>
                    </a:lnTo>
                    <a:lnTo>
                      <a:pt x="3762" y="426"/>
                    </a:lnTo>
                    <a:lnTo>
                      <a:pt x="3762" y="426"/>
                    </a:lnTo>
                    <a:lnTo>
                      <a:pt x="3762" y="432"/>
                    </a:lnTo>
                    <a:lnTo>
                      <a:pt x="3762" y="432"/>
                    </a:lnTo>
                    <a:lnTo>
                      <a:pt x="3762" y="432"/>
                    </a:lnTo>
                    <a:lnTo>
                      <a:pt x="3762" y="432"/>
                    </a:lnTo>
                    <a:lnTo>
                      <a:pt x="3762" y="432"/>
                    </a:lnTo>
                    <a:lnTo>
                      <a:pt x="3762" y="438"/>
                    </a:lnTo>
                    <a:lnTo>
                      <a:pt x="3762" y="438"/>
                    </a:lnTo>
                    <a:lnTo>
                      <a:pt x="3762" y="438"/>
                    </a:lnTo>
                    <a:lnTo>
                      <a:pt x="3762" y="438"/>
                    </a:lnTo>
                    <a:lnTo>
                      <a:pt x="3762" y="438"/>
                    </a:lnTo>
                    <a:lnTo>
                      <a:pt x="3762" y="444"/>
                    </a:lnTo>
                    <a:lnTo>
                      <a:pt x="3762" y="444"/>
                    </a:lnTo>
                    <a:lnTo>
                      <a:pt x="3762" y="444"/>
                    </a:lnTo>
                    <a:lnTo>
                      <a:pt x="3768" y="444"/>
                    </a:lnTo>
                    <a:lnTo>
                      <a:pt x="3768" y="444"/>
                    </a:lnTo>
                    <a:lnTo>
                      <a:pt x="3768" y="444"/>
                    </a:lnTo>
                    <a:lnTo>
                      <a:pt x="3780" y="576"/>
                    </a:lnTo>
                    <a:lnTo>
                      <a:pt x="3780" y="576"/>
                    </a:lnTo>
                    <a:lnTo>
                      <a:pt x="3780" y="576"/>
                    </a:lnTo>
                    <a:lnTo>
                      <a:pt x="3780" y="576"/>
                    </a:lnTo>
                    <a:lnTo>
                      <a:pt x="3780" y="576"/>
                    </a:lnTo>
                    <a:lnTo>
                      <a:pt x="3780" y="582"/>
                    </a:lnTo>
                    <a:lnTo>
                      <a:pt x="3780" y="582"/>
                    </a:lnTo>
                    <a:lnTo>
                      <a:pt x="3780" y="582"/>
                    </a:lnTo>
                    <a:lnTo>
                      <a:pt x="3780" y="582"/>
                    </a:lnTo>
                    <a:lnTo>
                      <a:pt x="3780" y="582"/>
                    </a:lnTo>
                    <a:lnTo>
                      <a:pt x="3780" y="582"/>
                    </a:lnTo>
                    <a:lnTo>
                      <a:pt x="3780" y="582"/>
                    </a:lnTo>
                    <a:lnTo>
                      <a:pt x="3780" y="582"/>
                    </a:lnTo>
                    <a:lnTo>
                      <a:pt x="3780" y="588"/>
                    </a:lnTo>
                    <a:lnTo>
                      <a:pt x="3780" y="588"/>
                    </a:lnTo>
                    <a:lnTo>
                      <a:pt x="3780" y="588"/>
                    </a:lnTo>
                    <a:lnTo>
                      <a:pt x="3780" y="588"/>
                    </a:lnTo>
                    <a:lnTo>
                      <a:pt x="3780" y="588"/>
                    </a:lnTo>
                    <a:lnTo>
                      <a:pt x="3780" y="588"/>
                    </a:lnTo>
                    <a:lnTo>
                      <a:pt x="3780" y="588"/>
                    </a:lnTo>
                    <a:lnTo>
                      <a:pt x="3780" y="594"/>
                    </a:lnTo>
                    <a:lnTo>
                      <a:pt x="3780" y="594"/>
                    </a:lnTo>
                    <a:lnTo>
                      <a:pt x="3780" y="594"/>
                    </a:lnTo>
                    <a:lnTo>
                      <a:pt x="3780" y="594"/>
                    </a:lnTo>
                    <a:lnTo>
                      <a:pt x="3780" y="594"/>
                    </a:lnTo>
                    <a:lnTo>
                      <a:pt x="3780" y="594"/>
                    </a:lnTo>
                    <a:lnTo>
                      <a:pt x="3780" y="594"/>
                    </a:lnTo>
                    <a:lnTo>
                      <a:pt x="3780" y="594"/>
                    </a:lnTo>
                    <a:lnTo>
                      <a:pt x="3780" y="600"/>
                    </a:lnTo>
                    <a:lnTo>
                      <a:pt x="3780" y="600"/>
                    </a:lnTo>
                    <a:lnTo>
                      <a:pt x="3780" y="600"/>
                    </a:lnTo>
                    <a:lnTo>
                      <a:pt x="3780" y="600"/>
                    </a:lnTo>
                    <a:lnTo>
                      <a:pt x="3780" y="600"/>
                    </a:lnTo>
                    <a:lnTo>
                      <a:pt x="3780" y="600"/>
                    </a:lnTo>
                    <a:lnTo>
                      <a:pt x="3780" y="600"/>
                    </a:lnTo>
                    <a:lnTo>
                      <a:pt x="3780" y="600"/>
                    </a:lnTo>
                    <a:lnTo>
                      <a:pt x="3780" y="600"/>
                    </a:lnTo>
                    <a:lnTo>
                      <a:pt x="3780" y="600"/>
                    </a:lnTo>
                    <a:lnTo>
                      <a:pt x="3780" y="600"/>
                    </a:lnTo>
                    <a:lnTo>
                      <a:pt x="3780" y="600"/>
                    </a:lnTo>
                    <a:lnTo>
                      <a:pt x="3780" y="600"/>
                    </a:lnTo>
                    <a:lnTo>
                      <a:pt x="3780" y="600"/>
                    </a:lnTo>
                    <a:lnTo>
                      <a:pt x="3780" y="606"/>
                    </a:lnTo>
                    <a:lnTo>
                      <a:pt x="3786" y="606"/>
                    </a:lnTo>
                    <a:lnTo>
                      <a:pt x="3786" y="606"/>
                    </a:lnTo>
                    <a:lnTo>
                      <a:pt x="3786" y="606"/>
                    </a:lnTo>
                    <a:lnTo>
                      <a:pt x="3786" y="606"/>
                    </a:lnTo>
                    <a:lnTo>
                      <a:pt x="3786" y="606"/>
                    </a:lnTo>
                    <a:lnTo>
                      <a:pt x="3786" y="600"/>
                    </a:lnTo>
                    <a:lnTo>
                      <a:pt x="3786" y="600"/>
                    </a:lnTo>
                    <a:lnTo>
                      <a:pt x="3786" y="600"/>
                    </a:lnTo>
                    <a:lnTo>
                      <a:pt x="3786" y="600"/>
                    </a:lnTo>
                    <a:lnTo>
                      <a:pt x="3786" y="600"/>
                    </a:lnTo>
                    <a:lnTo>
                      <a:pt x="3786" y="600"/>
                    </a:lnTo>
                    <a:lnTo>
                      <a:pt x="3786" y="600"/>
                    </a:lnTo>
                    <a:lnTo>
                      <a:pt x="3786" y="600"/>
                    </a:lnTo>
                    <a:lnTo>
                      <a:pt x="3786" y="600"/>
                    </a:lnTo>
                    <a:lnTo>
                      <a:pt x="3786" y="600"/>
                    </a:lnTo>
                    <a:lnTo>
                      <a:pt x="3786" y="600"/>
                    </a:lnTo>
                    <a:lnTo>
                      <a:pt x="3786" y="600"/>
                    </a:lnTo>
                    <a:lnTo>
                      <a:pt x="3786" y="600"/>
                    </a:lnTo>
                    <a:lnTo>
                      <a:pt x="3786" y="600"/>
                    </a:lnTo>
                    <a:lnTo>
                      <a:pt x="3786" y="594"/>
                    </a:lnTo>
                    <a:lnTo>
                      <a:pt x="3786" y="594"/>
                    </a:lnTo>
                    <a:lnTo>
                      <a:pt x="3786" y="594"/>
                    </a:lnTo>
                    <a:lnTo>
                      <a:pt x="3786" y="594"/>
                    </a:lnTo>
                    <a:lnTo>
                      <a:pt x="3786" y="594"/>
                    </a:lnTo>
                    <a:lnTo>
                      <a:pt x="3786" y="594"/>
                    </a:lnTo>
                    <a:lnTo>
                      <a:pt x="3786" y="594"/>
                    </a:lnTo>
                    <a:lnTo>
                      <a:pt x="3786" y="594"/>
                    </a:lnTo>
                    <a:lnTo>
                      <a:pt x="3786" y="588"/>
                    </a:lnTo>
                    <a:lnTo>
                      <a:pt x="3786" y="588"/>
                    </a:lnTo>
                    <a:lnTo>
                      <a:pt x="3786" y="588"/>
                    </a:lnTo>
                    <a:lnTo>
                      <a:pt x="3786" y="588"/>
                    </a:lnTo>
                    <a:lnTo>
                      <a:pt x="3786" y="588"/>
                    </a:lnTo>
                    <a:lnTo>
                      <a:pt x="3786" y="588"/>
                    </a:lnTo>
                    <a:lnTo>
                      <a:pt x="3786" y="588"/>
                    </a:lnTo>
                    <a:lnTo>
                      <a:pt x="3786" y="588"/>
                    </a:lnTo>
                    <a:lnTo>
                      <a:pt x="3786" y="582"/>
                    </a:lnTo>
                    <a:lnTo>
                      <a:pt x="3786" y="582"/>
                    </a:lnTo>
                    <a:lnTo>
                      <a:pt x="3786" y="582"/>
                    </a:lnTo>
                    <a:lnTo>
                      <a:pt x="3786" y="582"/>
                    </a:lnTo>
                    <a:lnTo>
                      <a:pt x="3786" y="582"/>
                    </a:lnTo>
                    <a:lnTo>
                      <a:pt x="3786" y="582"/>
                    </a:lnTo>
                    <a:lnTo>
                      <a:pt x="3786" y="582"/>
                    </a:lnTo>
                    <a:lnTo>
                      <a:pt x="3786" y="576"/>
                    </a:lnTo>
                    <a:lnTo>
                      <a:pt x="3786" y="576"/>
                    </a:lnTo>
                    <a:lnTo>
                      <a:pt x="3786" y="576"/>
                    </a:lnTo>
                    <a:lnTo>
                      <a:pt x="3786" y="576"/>
                    </a:lnTo>
                    <a:lnTo>
                      <a:pt x="3786" y="576"/>
                    </a:lnTo>
                    <a:lnTo>
                      <a:pt x="3804" y="450"/>
                    </a:lnTo>
                    <a:lnTo>
                      <a:pt x="3804" y="450"/>
                    </a:lnTo>
                    <a:lnTo>
                      <a:pt x="3804" y="450"/>
                    </a:lnTo>
                    <a:lnTo>
                      <a:pt x="3804" y="450"/>
                    </a:lnTo>
                    <a:lnTo>
                      <a:pt x="3804" y="450"/>
                    </a:lnTo>
                    <a:lnTo>
                      <a:pt x="3804" y="444"/>
                    </a:lnTo>
                    <a:lnTo>
                      <a:pt x="3804" y="444"/>
                    </a:lnTo>
                    <a:lnTo>
                      <a:pt x="3804" y="444"/>
                    </a:lnTo>
                    <a:lnTo>
                      <a:pt x="3804" y="444"/>
                    </a:lnTo>
                    <a:lnTo>
                      <a:pt x="3804" y="444"/>
                    </a:lnTo>
                    <a:lnTo>
                      <a:pt x="3804" y="438"/>
                    </a:lnTo>
                    <a:lnTo>
                      <a:pt x="3804" y="438"/>
                    </a:lnTo>
                    <a:lnTo>
                      <a:pt x="3804" y="438"/>
                    </a:lnTo>
                    <a:lnTo>
                      <a:pt x="3804" y="438"/>
                    </a:lnTo>
                    <a:lnTo>
                      <a:pt x="3804" y="438"/>
                    </a:lnTo>
                    <a:lnTo>
                      <a:pt x="3804" y="432"/>
                    </a:lnTo>
                    <a:lnTo>
                      <a:pt x="3804" y="432"/>
                    </a:lnTo>
                    <a:lnTo>
                      <a:pt x="3804" y="432"/>
                    </a:lnTo>
                    <a:lnTo>
                      <a:pt x="3804" y="432"/>
                    </a:lnTo>
                    <a:lnTo>
                      <a:pt x="3804" y="432"/>
                    </a:lnTo>
                    <a:lnTo>
                      <a:pt x="3804" y="426"/>
                    </a:lnTo>
                    <a:lnTo>
                      <a:pt x="3804" y="426"/>
                    </a:lnTo>
                    <a:lnTo>
                      <a:pt x="3804" y="426"/>
                    </a:lnTo>
                    <a:lnTo>
                      <a:pt x="3804" y="426"/>
                    </a:lnTo>
                    <a:lnTo>
                      <a:pt x="3804" y="426"/>
                    </a:lnTo>
                    <a:lnTo>
                      <a:pt x="3804" y="420"/>
                    </a:lnTo>
                    <a:lnTo>
                      <a:pt x="3804" y="420"/>
                    </a:lnTo>
                    <a:lnTo>
                      <a:pt x="3804" y="420"/>
                    </a:lnTo>
                    <a:lnTo>
                      <a:pt x="3804" y="420"/>
                    </a:lnTo>
                    <a:lnTo>
                      <a:pt x="3804" y="420"/>
                    </a:lnTo>
                    <a:lnTo>
                      <a:pt x="3804" y="414"/>
                    </a:lnTo>
                    <a:lnTo>
                      <a:pt x="3804" y="414"/>
                    </a:lnTo>
                    <a:lnTo>
                      <a:pt x="3804" y="414"/>
                    </a:lnTo>
                    <a:lnTo>
                      <a:pt x="3804" y="414"/>
                    </a:lnTo>
                    <a:lnTo>
                      <a:pt x="3804" y="414"/>
                    </a:lnTo>
                    <a:lnTo>
                      <a:pt x="3804" y="414"/>
                    </a:lnTo>
                    <a:lnTo>
                      <a:pt x="3804" y="408"/>
                    </a:lnTo>
                    <a:lnTo>
                      <a:pt x="3804" y="408"/>
                    </a:lnTo>
                    <a:lnTo>
                      <a:pt x="3804" y="408"/>
                    </a:lnTo>
                    <a:lnTo>
                      <a:pt x="3804" y="408"/>
                    </a:lnTo>
                    <a:lnTo>
                      <a:pt x="3804" y="408"/>
                    </a:lnTo>
                    <a:lnTo>
                      <a:pt x="3804" y="408"/>
                    </a:lnTo>
                    <a:lnTo>
                      <a:pt x="3804" y="408"/>
                    </a:lnTo>
                    <a:lnTo>
                      <a:pt x="3804" y="408"/>
                    </a:lnTo>
                    <a:lnTo>
                      <a:pt x="3804" y="408"/>
                    </a:lnTo>
                    <a:lnTo>
                      <a:pt x="3804" y="408"/>
                    </a:lnTo>
                    <a:lnTo>
                      <a:pt x="3804" y="408"/>
                    </a:lnTo>
                    <a:lnTo>
                      <a:pt x="3804" y="408"/>
                    </a:lnTo>
                    <a:lnTo>
                      <a:pt x="3804" y="408"/>
                    </a:lnTo>
                    <a:lnTo>
                      <a:pt x="3804" y="408"/>
                    </a:lnTo>
                    <a:lnTo>
                      <a:pt x="3804" y="408"/>
                    </a:lnTo>
                    <a:lnTo>
                      <a:pt x="3804" y="408"/>
                    </a:lnTo>
                    <a:lnTo>
                      <a:pt x="3810" y="408"/>
                    </a:lnTo>
                    <a:lnTo>
                      <a:pt x="3810" y="408"/>
                    </a:lnTo>
                    <a:lnTo>
                      <a:pt x="3810" y="414"/>
                    </a:lnTo>
                    <a:lnTo>
                      <a:pt x="3810" y="414"/>
                    </a:lnTo>
                    <a:lnTo>
                      <a:pt x="3810" y="414"/>
                    </a:lnTo>
                    <a:lnTo>
                      <a:pt x="3810" y="414"/>
                    </a:lnTo>
                    <a:lnTo>
                      <a:pt x="3810" y="414"/>
                    </a:lnTo>
                    <a:lnTo>
                      <a:pt x="3810" y="414"/>
                    </a:lnTo>
                    <a:lnTo>
                      <a:pt x="3810" y="420"/>
                    </a:lnTo>
                    <a:lnTo>
                      <a:pt x="3810" y="420"/>
                    </a:lnTo>
                    <a:lnTo>
                      <a:pt x="3810" y="420"/>
                    </a:lnTo>
                    <a:lnTo>
                      <a:pt x="3810" y="420"/>
                    </a:lnTo>
                    <a:lnTo>
                      <a:pt x="3810" y="420"/>
                    </a:lnTo>
                    <a:lnTo>
                      <a:pt x="3810" y="426"/>
                    </a:lnTo>
                    <a:lnTo>
                      <a:pt x="3810" y="426"/>
                    </a:lnTo>
                    <a:lnTo>
                      <a:pt x="3810" y="426"/>
                    </a:lnTo>
                    <a:lnTo>
                      <a:pt x="3810" y="426"/>
                    </a:lnTo>
                    <a:lnTo>
                      <a:pt x="3810" y="426"/>
                    </a:lnTo>
                    <a:lnTo>
                      <a:pt x="3810" y="432"/>
                    </a:lnTo>
                    <a:lnTo>
                      <a:pt x="3810" y="432"/>
                    </a:lnTo>
                    <a:lnTo>
                      <a:pt x="3810" y="432"/>
                    </a:lnTo>
                    <a:lnTo>
                      <a:pt x="3810" y="432"/>
                    </a:lnTo>
                    <a:lnTo>
                      <a:pt x="3810" y="432"/>
                    </a:lnTo>
                    <a:lnTo>
                      <a:pt x="3810" y="438"/>
                    </a:lnTo>
                    <a:lnTo>
                      <a:pt x="3810" y="438"/>
                    </a:lnTo>
                    <a:lnTo>
                      <a:pt x="3810" y="438"/>
                    </a:lnTo>
                    <a:lnTo>
                      <a:pt x="3810" y="438"/>
                    </a:lnTo>
                    <a:lnTo>
                      <a:pt x="3810" y="438"/>
                    </a:lnTo>
                    <a:lnTo>
                      <a:pt x="3810" y="444"/>
                    </a:lnTo>
                    <a:lnTo>
                      <a:pt x="3810" y="444"/>
                    </a:lnTo>
                    <a:lnTo>
                      <a:pt x="3810" y="444"/>
                    </a:lnTo>
                    <a:lnTo>
                      <a:pt x="3810" y="444"/>
                    </a:lnTo>
                    <a:lnTo>
                      <a:pt x="3810" y="444"/>
                    </a:lnTo>
                    <a:lnTo>
                      <a:pt x="3810" y="450"/>
                    </a:lnTo>
                    <a:lnTo>
                      <a:pt x="3810" y="450"/>
                    </a:lnTo>
                    <a:lnTo>
                      <a:pt x="3810" y="450"/>
                    </a:lnTo>
                    <a:lnTo>
                      <a:pt x="3810" y="450"/>
                    </a:lnTo>
                    <a:lnTo>
                      <a:pt x="3810" y="450"/>
                    </a:lnTo>
                    <a:lnTo>
                      <a:pt x="3822" y="576"/>
                    </a:lnTo>
                    <a:lnTo>
                      <a:pt x="3822" y="576"/>
                    </a:lnTo>
                    <a:lnTo>
                      <a:pt x="3822" y="576"/>
                    </a:lnTo>
                    <a:lnTo>
                      <a:pt x="3822" y="582"/>
                    </a:lnTo>
                    <a:lnTo>
                      <a:pt x="3822" y="582"/>
                    </a:lnTo>
                    <a:lnTo>
                      <a:pt x="3822" y="582"/>
                    </a:lnTo>
                    <a:lnTo>
                      <a:pt x="3822" y="582"/>
                    </a:lnTo>
                    <a:lnTo>
                      <a:pt x="3822" y="582"/>
                    </a:lnTo>
                    <a:lnTo>
                      <a:pt x="3828" y="582"/>
                    </a:lnTo>
                    <a:lnTo>
                      <a:pt x="3828" y="582"/>
                    </a:lnTo>
                    <a:lnTo>
                      <a:pt x="3828" y="588"/>
                    </a:lnTo>
                    <a:lnTo>
                      <a:pt x="3828" y="588"/>
                    </a:lnTo>
                    <a:lnTo>
                      <a:pt x="3828" y="588"/>
                    </a:lnTo>
                    <a:lnTo>
                      <a:pt x="3828" y="588"/>
                    </a:lnTo>
                    <a:lnTo>
                      <a:pt x="3828" y="588"/>
                    </a:lnTo>
                    <a:lnTo>
                      <a:pt x="3828" y="588"/>
                    </a:lnTo>
                    <a:lnTo>
                      <a:pt x="3828" y="588"/>
                    </a:lnTo>
                    <a:lnTo>
                      <a:pt x="3828" y="588"/>
                    </a:lnTo>
                    <a:lnTo>
                      <a:pt x="3828" y="594"/>
                    </a:lnTo>
                    <a:lnTo>
                      <a:pt x="3828" y="594"/>
                    </a:lnTo>
                    <a:lnTo>
                      <a:pt x="3828" y="594"/>
                    </a:lnTo>
                    <a:lnTo>
                      <a:pt x="3828" y="594"/>
                    </a:lnTo>
                    <a:lnTo>
                      <a:pt x="3828" y="594"/>
                    </a:lnTo>
                    <a:lnTo>
                      <a:pt x="3828" y="594"/>
                    </a:lnTo>
                    <a:lnTo>
                      <a:pt x="3828" y="594"/>
                    </a:lnTo>
                    <a:lnTo>
                      <a:pt x="3828" y="594"/>
                    </a:lnTo>
                    <a:lnTo>
                      <a:pt x="3828" y="600"/>
                    </a:lnTo>
                    <a:lnTo>
                      <a:pt x="3828" y="600"/>
                    </a:lnTo>
                    <a:lnTo>
                      <a:pt x="3828" y="600"/>
                    </a:lnTo>
                    <a:lnTo>
                      <a:pt x="3828" y="600"/>
                    </a:lnTo>
                    <a:lnTo>
                      <a:pt x="3828" y="600"/>
                    </a:lnTo>
                    <a:lnTo>
                      <a:pt x="3828" y="600"/>
                    </a:lnTo>
                    <a:lnTo>
                      <a:pt x="3828" y="600"/>
                    </a:lnTo>
                    <a:lnTo>
                      <a:pt x="3828" y="600"/>
                    </a:lnTo>
                    <a:lnTo>
                      <a:pt x="3828" y="600"/>
                    </a:lnTo>
                    <a:lnTo>
                      <a:pt x="3828" y="600"/>
                    </a:lnTo>
                    <a:lnTo>
                      <a:pt x="3828" y="606"/>
                    </a:lnTo>
                    <a:lnTo>
                      <a:pt x="3828" y="606"/>
                    </a:lnTo>
                    <a:lnTo>
                      <a:pt x="3828" y="606"/>
                    </a:lnTo>
                    <a:lnTo>
                      <a:pt x="3828" y="606"/>
                    </a:lnTo>
                    <a:lnTo>
                      <a:pt x="3828" y="606"/>
                    </a:lnTo>
                    <a:lnTo>
                      <a:pt x="3828" y="606"/>
                    </a:lnTo>
                    <a:lnTo>
                      <a:pt x="3828" y="606"/>
                    </a:lnTo>
                    <a:lnTo>
                      <a:pt x="3828" y="606"/>
                    </a:lnTo>
                    <a:lnTo>
                      <a:pt x="3828" y="606"/>
                    </a:lnTo>
                    <a:lnTo>
                      <a:pt x="3828" y="606"/>
                    </a:lnTo>
                    <a:lnTo>
                      <a:pt x="3828" y="606"/>
                    </a:lnTo>
                    <a:lnTo>
                      <a:pt x="3828" y="606"/>
                    </a:lnTo>
                    <a:lnTo>
                      <a:pt x="3828" y="606"/>
                    </a:lnTo>
                    <a:lnTo>
                      <a:pt x="3828" y="606"/>
                    </a:lnTo>
                    <a:lnTo>
                      <a:pt x="3828" y="606"/>
                    </a:lnTo>
                    <a:lnTo>
                      <a:pt x="3828" y="606"/>
                    </a:lnTo>
                    <a:lnTo>
                      <a:pt x="3828" y="606"/>
                    </a:lnTo>
                    <a:lnTo>
                      <a:pt x="3828" y="600"/>
                    </a:lnTo>
                    <a:lnTo>
                      <a:pt x="3828" y="600"/>
                    </a:lnTo>
                    <a:lnTo>
                      <a:pt x="3828" y="600"/>
                    </a:lnTo>
                    <a:lnTo>
                      <a:pt x="3828" y="600"/>
                    </a:lnTo>
                    <a:lnTo>
                      <a:pt x="3828" y="600"/>
                    </a:lnTo>
                    <a:lnTo>
                      <a:pt x="3828" y="600"/>
                    </a:lnTo>
                    <a:lnTo>
                      <a:pt x="3828" y="600"/>
                    </a:lnTo>
                    <a:lnTo>
                      <a:pt x="3828" y="600"/>
                    </a:lnTo>
                    <a:lnTo>
                      <a:pt x="3828" y="600"/>
                    </a:lnTo>
                    <a:lnTo>
                      <a:pt x="3834" y="600"/>
                    </a:lnTo>
                    <a:lnTo>
                      <a:pt x="3834" y="600"/>
                    </a:lnTo>
                    <a:lnTo>
                      <a:pt x="3834" y="594"/>
                    </a:lnTo>
                    <a:lnTo>
                      <a:pt x="3834" y="594"/>
                    </a:lnTo>
                    <a:lnTo>
                      <a:pt x="3834" y="594"/>
                    </a:lnTo>
                    <a:lnTo>
                      <a:pt x="3834" y="594"/>
                    </a:lnTo>
                    <a:lnTo>
                      <a:pt x="3834" y="594"/>
                    </a:lnTo>
                    <a:lnTo>
                      <a:pt x="3834" y="594"/>
                    </a:lnTo>
                    <a:lnTo>
                      <a:pt x="3834" y="594"/>
                    </a:lnTo>
                    <a:lnTo>
                      <a:pt x="3834" y="594"/>
                    </a:lnTo>
                    <a:lnTo>
                      <a:pt x="3834" y="588"/>
                    </a:lnTo>
                    <a:lnTo>
                      <a:pt x="3834" y="588"/>
                    </a:lnTo>
                    <a:lnTo>
                      <a:pt x="3834" y="588"/>
                    </a:lnTo>
                    <a:lnTo>
                      <a:pt x="3834" y="588"/>
                    </a:lnTo>
                    <a:lnTo>
                      <a:pt x="3834" y="588"/>
                    </a:lnTo>
                    <a:lnTo>
                      <a:pt x="3834" y="588"/>
                    </a:lnTo>
                    <a:lnTo>
                      <a:pt x="3834" y="588"/>
                    </a:lnTo>
                    <a:lnTo>
                      <a:pt x="3834" y="582"/>
                    </a:lnTo>
                    <a:lnTo>
                      <a:pt x="3834" y="582"/>
                    </a:lnTo>
                    <a:lnTo>
                      <a:pt x="3834" y="582"/>
                    </a:lnTo>
                    <a:lnTo>
                      <a:pt x="3834" y="582"/>
                    </a:lnTo>
                    <a:lnTo>
                      <a:pt x="3834" y="582"/>
                    </a:lnTo>
                    <a:lnTo>
                      <a:pt x="3834" y="582"/>
                    </a:lnTo>
                    <a:lnTo>
                      <a:pt x="3834" y="582"/>
                    </a:lnTo>
                    <a:lnTo>
                      <a:pt x="3834" y="576"/>
                    </a:lnTo>
                    <a:lnTo>
                      <a:pt x="3834" y="576"/>
                    </a:lnTo>
                    <a:lnTo>
                      <a:pt x="3834" y="576"/>
                    </a:lnTo>
                    <a:lnTo>
                      <a:pt x="3834" y="576"/>
                    </a:lnTo>
                    <a:lnTo>
                      <a:pt x="3846" y="450"/>
                    </a:lnTo>
                    <a:lnTo>
                      <a:pt x="3846" y="450"/>
                    </a:lnTo>
                    <a:lnTo>
                      <a:pt x="3846" y="450"/>
                    </a:lnTo>
                    <a:lnTo>
                      <a:pt x="3846" y="450"/>
                    </a:lnTo>
                    <a:lnTo>
                      <a:pt x="3846" y="450"/>
                    </a:lnTo>
                    <a:lnTo>
                      <a:pt x="3846" y="444"/>
                    </a:lnTo>
                    <a:lnTo>
                      <a:pt x="3846" y="444"/>
                    </a:lnTo>
                    <a:lnTo>
                      <a:pt x="3846" y="444"/>
                    </a:lnTo>
                    <a:lnTo>
                      <a:pt x="3846" y="444"/>
                    </a:lnTo>
                    <a:lnTo>
                      <a:pt x="3846" y="444"/>
                    </a:lnTo>
                    <a:lnTo>
                      <a:pt x="3846" y="438"/>
                    </a:lnTo>
                    <a:lnTo>
                      <a:pt x="3846" y="438"/>
                    </a:lnTo>
                    <a:lnTo>
                      <a:pt x="3846" y="438"/>
                    </a:lnTo>
                    <a:lnTo>
                      <a:pt x="3846" y="438"/>
                    </a:lnTo>
                    <a:lnTo>
                      <a:pt x="3846" y="438"/>
                    </a:lnTo>
                    <a:lnTo>
                      <a:pt x="3846" y="432"/>
                    </a:lnTo>
                    <a:lnTo>
                      <a:pt x="3846" y="432"/>
                    </a:lnTo>
                    <a:lnTo>
                      <a:pt x="3852" y="432"/>
                    </a:lnTo>
                    <a:lnTo>
                      <a:pt x="3852" y="432"/>
                    </a:lnTo>
                    <a:lnTo>
                      <a:pt x="3852" y="432"/>
                    </a:lnTo>
                    <a:lnTo>
                      <a:pt x="3852" y="426"/>
                    </a:lnTo>
                    <a:lnTo>
                      <a:pt x="3852" y="426"/>
                    </a:lnTo>
                    <a:lnTo>
                      <a:pt x="3852" y="426"/>
                    </a:lnTo>
                    <a:lnTo>
                      <a:pt x="3852" y="426"/>
                    </a:lnTo>
                    <a:lnTo>
                      <a:pt x="3852" y="426"/>
                    </a:lnTo>
                    <a:lnTo>
                      <a:pt x="3852" y="420"/>
                    </a:lnTo>
                    <a:lnTo>
                      <a:pt x="3852" y="420"/>
                    </a:lnTo>
                    <a:lnTo>
                      <a:pt x="3852" y="420"/>
                    </a:lnTo>
                    <a:lnTo>
                      <a:pt x="3852" y="420"/>
                    </a:lnTo>
                    <a:lnTo>
                      <a:pt x="3852" y="420"/>
                    </a:lnTo>
                    <a:lnTo>
                      <a:pt x="3852" y="414"/>
                    </a:lnTo>
                    <a:lnTo>
                      <a:pt x="3852" y="414"/>
                    </a:lnTo>
                    <a:lnTo>
                      <a:pt x="3852" y="414"/>
                    </a:lnTo>
                    <a:lnTo>
                      <a:pt x="3852" y="414"/>
                    </a:lnTo>
                    <a:lnTo>
                      <a:pt x="3852" y="414"/>
                    </a:lnTo>
                    <a:lnTo>
                      <a:pt x="3852" y="414"/>
                    </a:lnTo>
                    <a:lnTo>
                      <a:pt x="3852" y="414"/>
                    </a:lnTo>
                    <a:lnTo>
                      <a:pt x="3852" y="408"/>
                    </a:lnTo>
                    <a:lnTo>
                      <a:pt x="3852" y="408"/>
                    </a:lnTo>
                    <a:lnTo>
                      <a:pt x="3852" y="408"/>
                    </a:lnTo>
                    <a:lnTo>
                      <a:pt x="3852" y="408"/>
                    </a:lnTo>
                    <a:lnTo>
                      <a:pt x="3852" y="408"/>
                    </a:lnTo>
                    <a:lnTo>
                      <a:pt x="3852" y="408"/>
                    </a:lnTo>
                    <a:lnTo>
                      <a:pt x="3852" y="408"/>
                    </a:lnTo>
                    <a:lnTo>
                      <a:pt x="3852" y="408"/>
                    </a:lnTo>
                    <a:lnTo>
                      <a:pt x="3852" y="408"/>
                    </a:lnTo>
                    <a:lnTo>
                      <a:pt x="3852" y="408"/>
                    </a:lnTo>
                    <a:lnTo>
                      <a:pt x="3852" y="408"/>
                    </a:lnTo>
                    <a:lnTo>
                      <a:pt x="3852" y="408"/>
                    </a:lnTo>
                    <a:lnTo>
                      <a:pt x="3852" y="408"/>
                    </a:lnTo>
                    <a:lnTo>
                      <a:pt x="3852" y="408"/>
                    </a:lnTo>
                    <a:lnTo>
                      <a:pt x="3852" y="408"/>
                    </a:lnTo>
                    <a:lnTo>
                      <a:pt x="3852" y="408"/>
                    </a:lnTo>
                    <a:lnTo>
                      <a:pt x="3852" y="414"/>
                    </a:lnTo>
                    <a:lnTo>
                      <a:pt x="3852" y="414"/>
                    </a:lnTo>
                    <a:lnTo>
                      <a:pt x="3852" y="414"/>
                    </a:lnTo>
                    <a:lnTo>
                      <a:pt x="3852" y="414"/>
                    </a:lnTo>
                    <a:lnTo>
                      <a:pt x="3852" y="414"/>
                    </a:lnTo>
                    <a:lnTo>
                      <a:pt x="3852" y="414"/>
                    </a:lnTo>
                    <a:lnTo>
                      <a:pt x="3852" y="414"/>
                    </a:lnTo>
                    <a:lnTo>
                      <a:pt x="3852" y="420"/>
                    </a:lnTo>
                    <a:lnTo>
                      <a:pt x="3852" y="420"/>
                    </a:lnTo>
                    <a:lnTo>
                      <a:pt x="3852" y="420"/>
                    </a:lnTo>
                    <a:lnTo>
                      <a:pt x="3852" y="420"/>
                    </a:lnTo>
                    <a:lnTo>
                      <a:pt x="3852" y="420"/>
                    </a:lnTo>
                    <a:lnTo>
                      <a:pt x="3852" y="426"/>
                    </a:lnTo>
                    <a:lnTo>
                      <a:pt x="3852" y="426"/>
                    </a:lnTo>
                    <a:lnTo>
                      <a:pt x="3852" y="426"/>
                    </a:lnTo>
                    <a:lnTo>
                      <a:pt x="3852" y="426"/>
                    </a:lnTo>
                    <a:lnTo>
                      <a:pt x="3852" y="426"/>
                    </a:lnTo>
                    <a:lnTo>
                      <a:pt x="3852" y="432"/>
                    </a:lnTo>
                    <a:lnTo>
                      <a:pt x="3858" y="432"/>
                    </a:lnTo>
                    <a:lnTo>
                      <a:pt x="3858" y="432"/>
                    </a:lnTo>
                    <a:lnTo>
                      <a:pt x="3858" y="432"/>
                    </a:lnTo>
                    <a:lnTo>
                      <a:pt x="3858" y="432"/>
                    </a:lnTo>
                    <a:lnTo>
                      <a:pt x="3858" y="438"/>
                    </a:lnTo>
                    <a:lnTo>
                      <a:pt x="3858" y="438"/>
                    </a:lnTo>
                    <a:lnTo>
                      <a:pt x="3858" y="438"/>
                    </a:lnTo>
                    <a:lnTo>
                      <a:pt x="3858" y="438"/>
                    </a:lnTo>
                    <a:lnTo>
                      <a:pt x="3858" y="438"/>
                    </a:lnTo>
                    <a:lnTo>
                      <a:pt x="3858" y="444"/>
                    </a:lnTo>
                    <a:lnTo>
                      <a:pt x="3858" y="444"/>
                    </a:lnTo>
                    <a:lnTo>
                      <a:pt x="3858" y="444"/>
                    </a:lnTo>
                    <a:lnTo>
                      <a:pt x="3858" y="444"/>
                    </a:lnTo>
                    <a:lnTo>
                      <a:pt x="3858" y="444"/>
                    </a:lnTo>
                    <a:lnTo>
                      <a:pt x="3858" y="450"/>
                    </a:lnTo>
                    <a:lnTo>
                      <a:pt x="3858" y="450"/>
                    </a:lnTo>
                    <a:lnTo>
                      <a:pt x="3858" y="450"/>
                    </a:lnTo>
                    <a:lnTo>
                      <a:pt x="3858" y="450"/>
                    </a:lnTo>
                    <a:lnTo>
                      <a:pt x="3858" y="450"/>
                    </a:lnTo>
                    <a:lnTo>
                      <a:pt x="3870" y="576"/>
                    </a:lnTo>
                    <a:lnTo>
                      <a:pt x="3870" y="576"/>
                    </a:lnTo>
                    <a:lnTo>
                      <a:pt x="3870" y="582"/>
                    </a:lnTo>
                    <a:lnTo>
                      <a:pt x="3870" y="582"/>
                    </a:lnTo>
                    <a:lnTo>
                      <a:pt x="3870" y="582"/>
                    </a:lnTo>
                    <a:lnTo>
                      <a:pt x="3870" y="582"/>
                    </a:lnTo>
                    <a:lnTo>
                      <a:pt x="3870" y="582"/>
                    </a:lnTo>
                    <a:lnTo>
                      <a:pt x="3870" y="582"/>
                    </a:lnTo>
                    <a:lnTo>
                      <a:pt x="3870" y="582"/>
                    </a:lnTo>
                    <a:lnTo>
                      <a:pt x="3870" y="588"/>
                    </a:lnTo>
                    <a:lnTo>
                      <a:pt x="3870" y="588"/>
                    </a:lnTo>
                    <a:lnTo>
                      <a:pt x="3870" y="588"/>
                    </a:lnTo>
                    <a:lnTo>
                      <a:pt x="3870" y="588"/>
                    </a:lnTo>
                    <a:lnTo>
                      <a:pt x="3870" y="588"/>
                    </a:lnTo>
                    <a:lnTo>
                      <a:pt x="3870" y="588"/>
                    </a:lnTo>
                    <a:lnTo>
                      <a:pt x="3870" y="588"/>
                    </a:lnTo>
                    <a:lnTo>
                      <a:pt x="3870" y="588"/>
                    </a:lnTo>
                    <a:lnTo>
                      <a:pt x="3870" y="594"/>
                    </a:lnTo>
                    <a:lnTo>
                      <a:pt x="3870" y="594"/>
                    </a:lnTo>
                    <a:lnTo>
                      <a:pt x="3870" y="594"/>
                    </a:lnTo>
                    <a:lnTo>
                      <a:pt x="3870" y="594"/>
                    </a:lnTo>
                    <a:lnTo>
                      <a:pt x="3870" y="594"/>
                    </a:lnTo>
                    <a:lnTo>
                      <a:pt x="3870" y="594"/>
                    </a:lnTo>
                    <a:lnTo>
                      <a:pt x="3870" y="594"/>
                    </a:lnTo>
                    <a:lnTo>
                      <a:pt x="3870" y="594"/>
                    </a:lnTo>
                    <a:lnTo>
                      <a:pt x="3870" y="600"/>
                    </a:lnTo>
                    <a:lnTo>
                      <a:pt x="3870" y="600"/>
                    </a:lnTo>
                    <a:lnTo>
                      <a:pt x="3876" y="600"/>
                    </a:lnTo>
                    <a:lnTo>
                      <a:pt x="3876" y="600"/>
                    </a:lnTo>
                    <a:lnTo>
                      <a:pt x="3876" y="600"/>
                    </a:lnTo>
                    <a:lnTo>
                      <a:pt x="3876" y="600"/>
                    </a:lnTo>
                    <a:lnTo>
                      <a:pt x="3876" y="600"/>
                    </a:lnTo>
                    <a:lnTo>
                      <a:pt x="3876" y="600"/>
                    </a:lnTo>
                    <a:lnTo>
                      <a:pt x="3876" y="600"/>
                    </a:lnTo>
                    <a:lnTo>
                      <a:pt x="3876" y="606"/>
                    </a:lnTo>
                    <a:lnTo>
                      <a:pt x="3876" y="606"/>
                    </a:lnTo>
                    <a:lnTo>
                      <a:pt x="3876" y="606"/>
                    </a:lnTo>
                    <a:lnTo>
                      <a:pt x="3876" y="606"/>
                    </a:lnTo>
                    <a:lnTo>
                      <a:pt x="3876" y="606"/>
                    </a:lnTo>
                    <a:lnTo>
                      <a:pt x="3876" y="606"/>
                    </a:lnTo>
                    <a:lnTo>
                      <a:pt x="3876" y="606"/>
                    </a:lnTo>
                    <a:lnTo>
                      <a:pt x="3876" y="606"/>
                    </a:lnTo>
                    <a:lnTo>
                      <a:pt x="3876" y="606"/>
                    </a:lnTo>
                    <a:lnTo>
                      <a:pt x="3876" y="606"/>
                    </a:lnTo>
                    <a:lnTo>
                      <a:pt x="3876" y="606"/>
                    </a:lnTo>
                    <a:lnTo>
                      <a:pt x="3876" y="606"/>
                    </a:lnTo>
                    <a:lnTo>
                      <a:pt x="3876" y="606"/>
                    </a:lnTo>
                    <a:lnTo>
                      <a:pt x="3876" y="606"/>
                    </a:lnTo>
                    <a:lnTo>
                      <a:pt x="3876" y="606"/>
                    </a:lnTo>
                    <a:lnTo>
                      <a:pt x="3876" y="606"/>
                    </a:lnTo>
                    <a:lnTo>
                      <a:pt x="3876" y="606"/>
                    </a:lnTo>
                    <a:lnTo>
                      <a:pt x="3876" y="606"/>
                    </a:lnTo>
                    <a:lnTo>
                      <a:pt x="3876" y="606"/>
                    </a:lnTo>
                    <a:lnTo>
                      <a:pt x="3876" y="606"/>
                    </a:lnTo>
                    <a:lnTo>
                      <a:pt x="3876" y="606"/>
                    </a:lnTo>
                    <a:lnTo>
                      <a:pt x="3876" y="606"/>
                    </a:lnTo>
                    <a:lnTo>
                      <a:pt x="3876" y="600"/>
                    </a:lnTo>
                    <a:lnTo>
                      <a:pt x="3876" y="600"/>
                    </a:lnTo>
                    <a:lnTo>
                      <a:pt x="3876" y="600"/>
                    </a:lnTo>
                    <a:lnTo>
                      <a:pt x="3876" y="600"/>
                    </a:lnTo>
                    <a:lnTo>
                      <a:pt x="3876" y="600"/>
                    </a:lnTo>
                    <a:lnTo>
                      <a:pt x="3876" y="600"/>
                    </a:lnTo>
                    <a:lnTo>
                      <a:pt x="3876" y="600"/>
                    </a:lnTo>
                    <a:lnTo>
                      <a:pt x="3876" y="600"/>
                    </a:lnTo>
                    <a:lnTo>
                      <a:pt x="3876" y="600"/>
                    </a:lnTo>
                    <a:lnTo>
                      <a:pt x="3876" y="600"/>
                    </a:lnTo>
                    <a:lnTo>
                      <a:pt x="3876" y="594"/>
                    </a:lnTo>
                    <a:lnTo>
                      <a:pt x="3876" y="594"/>
                    </a:lnTo>
                    <a:lnTo>
                      <a:pt x="3876" y="594"/>
                    </a:lnTo>
                    <a:lnTo>
                      <a:pt x="3876" y="594"/>
                    </a:lnTo>
                    <a:lnTo>
                      <a:pt x="3876" y="594"/>
                    </a:lnTo>
                    <a:lnTo>
                      <a:pt x="3876" y="594"/>
                    </a:lnTo>
                    <a:lnTo>
                      <a:pt x="3876" y="594"/>
                    </a:lnTo>
                    <a:lnTo>
                      <a:pt x="3876" y="594"/>
                    </a:lnTo>
                    <a:lnTo>
                      <a:pt x="3876" y="588"/>
                    </a:lnTo>
                    <a:lnTo>
                      <a:pt x="3876" y="588"/>
                    </a:lnTo>
                    <a:lnTo>
                      <a:pt x="3876" y="588"/>
                    </a:lnTo>
                    <a:lnTo>
                      <a:pt x="3876" y="588"/>
                    </a:lnTo>
                    <a:lnTo>
                      <a:pt x="3876" y="588"/>
                    </a:lnTo>
                    <a:lnTo>
                      <a:pt x="3876" y="588"/>
                    </a:lnTo>
                    <a:lnTo>
                      <a:pt x="3882" y="588"/>
                    </a:lnTo>
                    <a:lnTo>
                      <a:pt x="3882" y="582"/>
                    </a:lnTo>
                    <a:lnTo>
                      <a:pt x="3882" y="582"/>
                    </a:lnTo>
                    <a:lnTo>
                      <a:pt x="3882" y="582"/>
                    </a:lnTo>
                    <a:lnTo>
                      <a:pt x="3882" y="582"/>
                    </a:lnTo>
                    <a:lnTo>
                      <a:pt x="3882" y="582"/>
                    </a:lnTo>
                    <a:lnTo>
                      <a:pt x="3882" y="582"/>
                    </a:lnTo>
                    <a:lnTo>
                      <a:pt x="3882" y="582"/>
                    </a:lnTo>
                    <a:lnTo>
                      <a:pt x="3882" y="582"/>
                    </a:lnTo>
                    <a:lnTo>
                      <a:pt x="3882" y="582"/>
                    </a:lnTo>
                    <a:lnTo>
                      <a:pt x="3894" y="456"/>
                    </a:lnTo>
                    <a:lnTo>
                      <a:pt x="3894" y="456"/>
                    </a:lnTo>
                    <a:lnTo>
                      <a:pt x="3894" y="456"/>
                    </a:lnTo>
                    <a:lnTo>
                      <a:pt x="3894" y="456"/>
                    </a:lnTo>
                    <a:lnTo>
                      <a:pt x="3894" y="450"/>
                    </a:lnTo>
                    <a:lnTo>
                      <a:pt x="3894" y="450"/>
                    </a:lnTo>
                    <a:lnTo>
                      <a:pt x="3894" y="450"/>
                    </a:lnTo>
                    <a:lnTo>
                      <a:pt x="3894" y="450"/>
                    </a:lnTo>
                    <a:lnTo>
                      <a:pt x="3894" y="450"/>
                    </a:lnTo>
                    <a:lnTo>
                      <a:pt x="3894" y="444"/>
                    </a:lnTo>
                    <a:lnTo>
                      <a:pt x="3894" y="444"/>
                    </a:lnTo>
                    <a:lnTo>
                      <a:pt x="3894" y="444"/>
                    </a:lnTo>
                    <a:lnTo>
                      <a:pt x="3894" y="444"/>
                    </a:lnTo>
                    <a:lnTo>
                      <a:pt x="3894" y="444"/>
                    </a:lnTo>
                    <a:lnTo>
                      <a:pt x="3894" y="438"/>
                    </a:lnTo>
                    <a:lnTo>
                      <a:pt x="3894" y="438"/>
                    </a:lnTo>
                    <a:lnTo>
                      <a:pt x="3894" y="438"/>
                    </a:lnTo>
                    <a:lnTo>
                      <a:pt x="3894" y="438"/>
                    </a:lnTo>
                    <a:lnTo>
                      <a:pt x="3894" y="438"/>
                    </a:lnTo>
                    <a:lnTo>
                      <a:pt x="3894" y="432"/>
                    </a:lnTo>
                    <a:lnTo>
                      <a:pt x="3894" y="432"/>
                    </a:lnTo>
                    <a:lnTo>
                      <a:pt x="3894" y="432"/>
                    </a:lnTo>
                    <a:lnTo>
                      <a:pt x="3894" y="432"/>
                    </a:lnTo>
                    <a:lnTo>
                      <a:pt x="3894" y="432"/>
                    </a:lnTo>
                    <a:lnTo>
                      <a:pt x="3894" y="426"/>
                    </a:lnTo>
                    <a:lnTo>
                      <a:pt x="3894" y="426"/>
                    </a:lnTo>
                    <a:lnTo>
                      <a:pt x="3894" y="426"/>
                    </a:lnTo>
                    <a:lnTo>
                      <a:pt x="3894" y="426"/>
                    </a:lnTo>
                    <a:lnTo>
                      <a:pt x="3894" y="426"/>
                    </a:lnTo>
                    <a:lnTo>
                      <a:pt x="3894" y="420"/>
                    </a:lnTo>
                    <a:lnTo>
                      <a:pt x="3894" y="420"/>
                    </a:lnTo>
                    <a:lnTo>
                      <a:pt x="3894" y="420"/>
                    </a:lnTo>
                    <a:lnTo>
                      <a:pt x="3894" y="420"/>
                    </a:lnTo>
                    <a:lnTo>
                      <a:pt x="3894" y="420"/>
                    </a:lnTo>
                    <a:lnTo>
                      <a:pt x="3894" y="420"/>
                    </a:lnTo>
                    <a:lnTo>
                      <a:pt x="3894" y="420"/>
                    </a:lnTo>
                    <a:lnTo>
                      <a:pt x="3900" y="414"/>
                    </a:lnTo>
                    <a:lnTo>
                      <a:pt x="3900" y="414"/>
                    </a:lnTo>
                    <a:lnTo>
                      <a:pt x="3900" y="414"/>
                    </a:lnTo>
                    <a:lnTo>
                      <a:pt x="3900" y="414"/>
                    </a:lnTo>
                    <a:lnTo>
                      <a:pt x="3900" y="414"/>
                    </a:lnTo>
                    <a:lnTo>
                      <a:pt x="3900" y="414"/>
                    </a:lnTo>
                    <a:lnTo>
                      <a:pt x="3900" y="414"/>
                    </a:lnTo>
                    <a:lnTo>
                      <a:pt x="3900" y="414"/>
                    </a:lnTo>
                    <a:lnTo>
                      <a:pt x="3900" y="414"/>
                    </a:lnTo>
                    <a:lnTo>
                      <a:pt x="3900" y="414"/>
                    </a:lnTo>
                    <a:lnTo>
                      <a:pt x="3900" y="414"/>
                    </a:lnTo>
                    <a:lnTo>
                      <a:pt x="3900" y="414"/>
                    </a:lnTo>
                    <a:lnTo>
                      <a:pt x="3900" y="414"/>
                    </a:lnTo>
                    <a:lnTo>
                      <a:pt x="3900" y="414"/>
                    </a:lnTo>
                    <a:lnTo>
                      <a:pt x="3900" y="414"/>
                    </a:lnTo>
                    <a:lnTo>
                      <a:pt x="3900" y="414"/>
                    </a:lnTo>
                    <a:lnTo>
                      <a:pt x="3900" y="414"/>
                    </a:lnTo>
                    <a:lnTo>
                      <a:pt x="3900" y="414"/>
                    </a:lnTo>
                    <a:lnTo>
                      <a:pt x="3900" y="420"/>
                    </a:lnTo>
                    <a:lnTo>
                      <a:pt x="3900" y="420"/>
                    </a:lnTo>
                    <a:lnTo>
                      <a:pt x="3900" y="420"/>
                    </a:lnTo>
                    <a:lnTo>
                      <a:pt x="3900" y="420"/>
                    </a:lnTo>
                    <a:lnTo>
                      <a:pt x="3900" y="420"/>
                    </a:lnTo>
                    <a:lnTo>
                      <a:pt x="3900" y="420"/>
                    </a:lnTo>
                    <a:lnTo>
                      <a:pt x="3900" y="420"/>
                    </a:lnTo>
                    <a:lnTo>
                      <a:pt x="3900" y="426"/>
                    </a:lnTo>
                    <a:lnTo>
                      <a:pt x="3900" y="426"/>
                    </a:lnTo>
                    <a:lnTo>
                      <a:pt x="3900" y="426"/>
                    </a:lnTo>
                    <a:lnTo>
                      <a:pt x="3900" y="426"/>
                    </a:lnTo>
                    <a:lnTo>
                      <a:pt x="3900" y="426"/>
                    </a:lnTo>
                    <a:lnTo>
                      <a:pt x="3900" y="432"/>
                    </a:lnTo>
                    <a:lnTo>
                      <a:pt x="3900" y="432"/>
                    </a:lnTo>
                    <a:lnTo>
                      <a:pt x="3900" y="432"/>
                    </a:lnTo>
                    <a:lnTo>
                      <a:pt x="3900" y="432"/>
                    </a:lnTo>
                    <a:lnTo>
                      <a:pt x="3900" y="432"/>
                    </a:lnTo>
                    <a:lnTo>
                      <a:pt x="3900" y="438"/>
                    </a:lnTo>
                    <a:lnTo>
                      <a:pt x="3900" y="438"/>
                    </a:lnTo>
                    <a:lnTo>
                      <a:pt x="3900" y="438"/>
                    </a:lnTo>
                    <a:lnTo>
                      <a:pt x="3900" y="438"/>
                    </a:lnTo>
                    <a:lnTo>
                      <a:pt x="3900" y="438"/>
                    </a:lnTo>
                    <a:lnTo>
                      <a:pt x="3900" y="444"/>
                    </a:lnTo>
                    <a:lnTo>
                      <a:pt x="3900" y="444"/>
                    </a:lnTo>
                    <a:lnTo>
                      <a:pt x="3900" y="444"/>
                    </a:lnTo>
                    <a:lnTo>
                      <a:pt x="3900" y="444"/>
                    </a:lnTo>
                    <a:lnTo>
                      <a:pt x="3900" y="444"/>
                    </a:lnTo>
                    <a:lnTo>
                      <a:pt x="3900" y="450"/>
                    </a:lnTo>
                    <a:lnTo>
                      <a:pt x="3900" y="450"/>
                    </a:lnTo>
                    <a:lnTo>
                      <a:pt x="3900" y="450"/>
                    </a:lnTo>
                    <a:lnTo>
                      <a:pt x="3900" y="450"/>
                    </a:lnTo>
                    <a:lnTo>
                      <a:pt x="3900" y="450"/>
                    </a:lnTo>
                    <a:lnTo>
                      <a:pt x="3900" y="456"/>
                    </a:lnTo>
                    <a:lnTo>
                      <a:pt x="3900" y="456"/>
                    </a:lnTo>
                    <a:lnTo>
                      <a:pt x="3900" y="456"/>
                    </a:lnTo>
                    <a:lnTo>
                      <a:pt x="3900" y="456"/>
                    </a:lnTo>
                    <a:lnTo>
                      <a:pt x="3918" y="582"/>
                    </a:lnTo>
                    <a:lnTo>
                      <a:pt x="3918" y="582"/>
                    </a:lnTo>
                    <a:lnTo>
                      <a:pt x="3918" y="582"/>
                    </a:lnTo>
                    <a:lnTo>
                      <a:pt x="3918" y="582"/>
                    </a:lnTo>
                    <a:lnTo>
                      <a:pt x="3918" y="582"/>
                    </a:lnTo>
                    <a:lnTo>
                      <a:pt x="3918" y="582"/>
                    </a:lnTo>
                    <a:lnTo>
                      <a:pt x="3918" y="582"/>
                    </a:lnTo>
                    <a:lnTo>
                      <a:pt x="3918" y="588"/>
                    </a:lnTo>
                    <a:lnTo>
                      <a:pt x="3918" y="588"/>
                    </a:lnTo>
                    <a:lnTo>
                      <a:pt x="3918" y="588"/>
                    </a:lnTo>
                    <a:lnTo>
                      <a:pt x="3918" y="588"/>
                    </a:lnTo>
                    <a:lnTo>
                      <a:pt x="3918" y="588"/>
                    </a:lnTo>
                    <a:lnTo>
                      <a:pt x="3918" y="588"/>
                    </a:lnTo>
                    <a:lnTo>
                      <a:pt x="3918" y="588"/>
                    </a:lnTo>
                    <a:lnTo>
                      <a:pt x="3918" y="594"/>
                    </a:lnTo>
                    <a:lnTo>
                      <a:pt x="3918" y="594"/>
                    </a:lnTo>
                    <a:lnTo>
                      <a:pt x="3918" y="594"/>
                    </a:lnTo>
                    <a:lnTo>
                      <a:pt x="3918" y="594"/>
                    </a:lnTo>
                    <a:lnTo>
                      <a:pt x="3918" y="594"/>
                    </a:lnTo>
                    <a:lnTo>
                      <a:pt x="3918" y="594"/>
                    </a:lnTo>
                    <a:lnTo>
                      <a:pt x="3918" y="594"/>
                    </a:lnTo>
                    <a:lnTo>
                      <a:pt x="3918" y="594"/>
                    </a:lnTo>
                    <a:lnTo>
                      <a:pt x="3918" y="600"/>
                    </a:lnTo>
                    <a:lnTo>
                      <a:pt x="3918" y="600"/>
                    </a:lnTo>
                    <a:lnTo>
                      <a:pt x="3918" y="600"/>
                    </a:lnTo>
                    <a:lnTo>
                      <a:pt x="3918" y="600"/>
                    </a:lnTo>
                    <a:lnTo>
                      <a:pt x="3918" y="600"/>
                    </a:lnTo>
                    <a:lnTo>
                      <a:pt x="3918" y="600"/>
                    </a:lnTo>
                    <a:lnTo>
                      <a:pt x="3918" y="600"/>
                    </a:lnTo>
                    <a:lnTo>
                      <a:pt x="3918" y="600"/>
                    </a:lnTo>
                    <a:lnTo>
                      <a:pt x="3918" y="600"/>
                    </a:lnTo>
                    <a:lnTo>
                      <a:pt x="3918" y="606"/>
                    </a:lnTo>
                    <a:lnTo>
                      <a:pt x="3918" y="606"/>
                    </a:lnTo>
                    <a:lnTo>
                      <a:pt x="3918" y="606"/>
                    </a:lnTo>
                    <a:lnTo>
                      <a:pt x="3918" y="606"/>
                    </a:lnTo>
                    <a:lnTo>
                      <a:pt x="3918" y="606"/>
                    </a:lnTo>
                    <a:lnTo>
                      <a:pt x="3918" y="606"/>
                    </a:lnTo>
                    <a:lnTo>
                      <a:pt x="3918" y="606"/>
                    </a:lnTo>
                    <a:lnTo>
                      <a:pt x="3918" y="606"/>
                    </a:lnTo>
                    <a:lnTo>
                      <a:pt x="3918" y="606"/>
                    </a:lnTo>
                    <a:lnTo>
                      <a:pt x="3918" y="606"/>
                    </a:lnTo>
                    <a:lnTo>
                      <a:pt x="3918" y="606"/>
                    </a:lnTo>
                    <a:lnTo>
                      <a:pt x="3918" y="606"/>
                    </a:lnTo>
                    <a:lnTo>
                      <a:pt x="3918" y="606"/>
                    </a:lnTo>
                    <a:lnTo>
                      <a:pt x="3918" y="606"/>
                    </a:lnTo>
                    <a:lnTo>
                      <a:pt x="3918" y="606"/>
                    </a:lnTo>
                    <a:lnTo>
                      <a:pt x="3924" y="606"/>
                    </a:lnTo>
                    <a:lnTo>
                      <a:pt x="3924" y="606"/>
                    </a:lnTo>
                    <a:lnTo>
                      <a:pt x="3924" y="606"/>
                    </a:lnTo>
                    <a:lnTo>
                      <a:pt x="3924" y="606"/>
                    </a:lnTo>
                    <a:lnTo>
                      <a:pt x="3924" y="606"/>
                    </a:lnTo>
                    <a:lnTo>
                      <a:pt x="3924" y="606"/>
                    </a:lnTo>
                    <a:lnTo>
                      <a:pt x="3924" y="606"/>
                    </a:lnTo>
                    <a:lnTo>
                      <a:pt x="3924" y="606"/>
                    </a:lnTo>
                    <a:lnTo>
                      <a:pt x="3924" y="606"/>
                    </a:lnTo>
                    <a:lnTo>
                      <a:pt x="3924" y="606"/>
                    </a:lnTo>
                    <a:lnTo>
                      <a:pt x="3924" y="606"/>
                    </a:lnTo>
                    <a:lnTo>
                      <a:pt x="3924" y="606"/>
                    </a:lnTo>
                    <a:lnTo>
                      <a:pt x="3924" y="600"/>
                    </a:lnTo>
                    <a:lnTo>
                      <a:pt x="3924" y="600"/>
                    </a:lnTo>
                    <a:lnTo>
                      <a:pt x="3924" y="600"/>
                    </a:lnTo>
                    <a:lnTo>
                      <a:pt x="3924" y="600"/>
                    </a:lnTo>
                    <a:lnTo>
                      <a:pt x="3924" y="600"/>
                    </a:lnTo>
                    <a:lnTo>
                      <a:pt x="3924" y="600"/>
                    </a:lnTo>
                    <a:lnTo>
                      <a:pt x="3924" y="600"/>
                    </a:lnTo>
                    <a:lnTo>
                      <a:pt x="3924" y="600"/>
                    </a:lnTo>
                    <a:lnTo>
                      <a:pt x="3924" y="600"/>
                    </a:lnTo>
                    <a:lnTo>
                      <a:pt x="3924" y="594"/>
                    </a:lnTo>
                    <a:lnTo>
                      <a:pt x="3924" y="594"/>
                    </a:lnTo>
                    <a:lnTo>
                      <a:pt x="3924" y="594"/>
                    </a:lnTo>
                    <a:lnTo>
                      <a:pt x="3924" y="594"/>
                    </a:lnTo>
                    <a:lnTo>
                      <a:pt x="3924" y="594"/>
                    </a:lnTo>
                    <a:lnTo>
                      <a:pt x="3924" y="594"/>
                    </a:lnTo>
                    <a:lnTo>
                      <a:pt x="3924" y="594"/>
                    </a:lnTo>
                    <a:lnTo>
                      <a:pt x="3924" y="594"/>
                    </a:lnTo>
                    <a:lnTo>
                      <a:pt x="3924" y="588"/>
                    </a:lnTo>
                    <a:lnTo>
                      <a:pt x="3924" y="588"/>
                    </a:lnTo>
                    <a:lnTo>
                      <a:pt x="3924" y="588"/>
                    </a:lnTo>
                    <a:lnTo>
                      <a:pt x="3924" y="588"/>
                    </a:lnTo>
                    <a:lnTo>
                      <a:pt x="3924" y="588"/>
                    </a:lnTo>
                    <a:lnTo>
                      <a:pt x="3924" y="588"/>
                    </a:lnTo>
                    <a:lnTo>
                      <a:pt x="3924" y="588"/>
                    </a:lnTo>
                    <a:lnTo>
                      <a:pt x="3924" y="588"/>
                    </a:lnTo>
                    <a:lnTo>
                      <a:pt x="3924" y="582"/>
                    </a:lnTo>
                    <a:lnTo>
                      <a:pt x="3924" y="582"/>
                    </a:lnTo>
                    <a:lnTo>
                      <a:pt x="3924" y="582"/>
                    </a:lnTo>
                    <a:lnTo>
                      <a:pt x="3924" y="582"/>
                    </a:lnTo>
                    <a:lnTo>
                      <a:pt x="3924" y="582"/>
                    </a:lnTo>
                    <a:lnTo>
                      <a:pt x="3924" y="582"/>
                    </a:lnTo>
                    <a:lnTo>
                      <a:pt x="3924" y="582"/>
                    </a:lnTo>
                    <a:lnTo>
                      <a:pt x="3942" y="456"/>
                    </a:lnTo>
                    <a:lnTo>
                      <a:pt x="3942" y="456"/>
                    </a:lnTo>
                    <a:lnTo>
                      <a:pt x="3942" y="456"/>
                    </a:lnTo>
                    <a:lnTo>
                      <a:pt x="3942" y="456"/>
                    </a:lnTo>
                    <a:lnTo>
                      <a:pt x="3942" y="450"/>
                    </a:lnTo>
                    <a:lnTo>
                      <a:pt x="3942" y="450"/>
                    </a:lnTo>
                    <a:lnTo>
                      <a:pt x="3942" y="450"/>
                    </a:lnTo>
                    <a:lnTo>
                      <a:pt x="3942" y="450"/>
                    </a:lnTo>
                    <a:lnTo>
                      <a:pt x="3942" y="450"/>
                    </a:lnTo>
                    <a:lnTo>
                      <a:pt x="3942" y="444"/>
                    </a:lnTo>
                    <a:lnTo>
                      <a:pt x="3942" y="444"/>
                    </a:lnTo>
                    <a:lnTo>
                      <a:pt x="3942" y="444"/>
                    </a:lnTo>
                    <a:lnTo>
                      <a:pt x="3942" y="444"/>
                    </a:lnTo>
                    <a:lnTo>
                      <a:pt x="3942" y="444"/>
                    </a:lnTo>
                    <a:lnTo>
                      <a:pt x="3942" y="438"/>
                    </a:lnTo>
                    <a:lnTo>
                      <a:pt x="3942" y="438"/>
                    </a:lnTo>
                    <a:lnTo>
                      <a:pt x="3942" y="438"/>
                    </a:lnTo>
                    <a:lnTo>
                      <a:pt x="3942" y="438"/>
                    </a:lnTo>
                    <a:lnTo>
                      <a:pt x="3942" y="438"/>
                    </a:lnTo>
                    <a:lnTo>
                      <a:pt x="3942" y="432"/>
                    </a:lnTo>
                    <a:lnTo>
                      <a:pt x="3942" y="432"/>
                    </a:lnTo>
                    <a:lnTo>
                      <a:pt x="3942" y="432"/>
                    </a:lnTo>
                    <a:lnTo>
                      <a:pt x="3942" y="432"/>
                    </a:lnTo>
                    <a:lnTo>
                      <a:pt x="3942" y="432"/>
                    </a:lnTo>
                    <a:lnTo>
                      <a:pt x="3942" y="426"/>
                    </a:lnTo>
                    <a:lnTo>
                      <a:pt x="3942" y="426"/>
                    </a:lnTo>
                    <a:lnTo>
                      <a:pt x="3942" y="426"/>
                    </a:lnTo>
                    <a:lnTo>
                      <a:pt x="3942" y="426"/>
                    </a:lnTo>
                    <a:lnTo>
                      <a:pt x="3942" y="426"/>
                    </a:lnTo>
                    <a:lnTo>
                      <a:pt x="3942" y="426"/>
                    </a:lnTo>
                    <a:lnTo>
                      <a:pt x="3942" y="420"/>
                    </a:lnTo>
                    <a:lnTo>
                      <a:pt x="3942" y="420"/>
                    </a:lnTo>
                    <a:lnTo>
                      <a:pt x="3942" y="420"/>
                    </a:lnTo>
                    <a:lnTo>
                      <a:pt x="3942" y="420"/>
                    </a:lnTo>
                    <a:lnTo>
                      <a:pt x="3942" y="420"/>
                    </a:lnTo>
                    <a:lnTo>
                      <a:pt x="3942" y="420"/>
                    </a:lnTo>
                    <a:lnTo>
                      <a:pt x="3942" y="414"/>
                    </a:lnTo>
                    <a:lnTo>
                      <a:pt x="3942" y="414"/>
                    </a:lnTo>
                    <a:lnTo>
                      <a:pt x="3942" y="414"/>
                    </a:lnTo>
                    <a:lnTo>
                      <a:pt x="3942" y="414"/>
                    </a:lnTo>
                    <a:lnTo>
                      <a:pt x="3942" y="414"/>
                    </a:lnTo>
                    <a:lnTo>
                      <a:pt x="3942" y="414"/>
                    </a:lnTo>
                    <a:lnTo>
                      <a:pt x="3942" y="414"/>
                    </a:lnTo>
                    <a:lnTo>
                      <a:pt x="3942" y="414"/>
                    </a:lnTo>
                    <a:lnTo>
                      <a:pt x="3942" y="414"/>
                    </a:lnTo>
                    <a:lnTo>
                      <a:pt x="3942" y="414"/>
                    </a:lnTo>
                    <a:lnTo>
                      <a:pt x="3942" y="414"/>
                    </a:lnTo>
                    <a:lnTo>
                      <a:pt x="3942" y="414"/>
                    </a:lnTo>
                    <a:lnTo>
                      <a:pt x="3942" y="414"/>
                    </a:lnTo>
                    <a:lnTo>
                      <a:pt x="3942" y="414"/>
                    </a:lnTo>
                    <a:lnTo>
                      <a:pt x="3942" y="414"/>
                    </a:lnTo>
                    <a:lnTo>
                      <a:pt x="3942" y="414"/>
                    </a:lnTo>
                    <a:lnTo>
                      <a:pt x="3942" y="414"/>
                    </a:lnTo>
                    <a:lnTo>
                      <a:pt x="3942" y="414"/>
                    </a:lnTo>
                    <a:lnTo>
                      <a:pt x="3942" y="420"/>
                    </a:lnTo>
                    <a:lnTo>
                      <a:pt x="3948" y="420"/>
                    </a:lnTo>
                    <a:lnTo>
                      <a:pt x="3948" y="420"/>
                    </a:lnTo>
                    <a:lnTo>
                      <a:pt x="3948" y="420"/>
                    </a:lnTo>
                    <a:lnTo>
                      <a:pt x="3948" y="420"/>
                    </a:lnTo>
                    <a:lnTo>
                      <a:pt x="3948" y="420"/>
                    </a:lnTo>
                    <a:lnTo>
                      <a:pt x="3948" y="426"/>
                    </a:lnTo>
                    <a:lnTo>
                      <a:pt x="3948" y="426"/>
                    </a:lnTo>
                    <a:lnTo>
                      <a:pt x="3948" y="426"/>
                    </a:lnTo>
                    <a:lnTo>
                      <a:pt x="3948" y="426"/>
                    </a:lnTo>
                    <a:lnTo>
                      <a:pt x="3948" y="426"/>
                    </a:lnTo>
                    <a:lnTo>
                      <a:pt x="3948" y="426"/>
                    </a:lnTo>
                    <a:lnTo>
                      <a:pt x="3948" y="432"/>
                    </a:lnTo>
                    <a:lnTo>
                      <a:pt x="3948" y="432"/>
                    </a:lnTo>
                    <a:lnTo>
                      <a:pt x="3948" y="432"/>
                    </a:lnTo>
                    <a:lnTo>
                      <a:pt x="3948" y="432"/>
                    </a:lnTo>
                    <a:lnTo>
                      <a:pt x="3948" y="432"/>
                    </a:lnTo>
                    <a:lnTo>
                      <a:pt x="3948" y="438"/>
                    </a:lnTo>
                    <a:lnTo>
                      <a:pt x="3948" y="438"/>
                    </a:lnTo>
                    <a:lnTo>
                      <a:pt x="3948" y="438"/>
                    </a:lnTo>
                    <a:lnTo>
                      <a:pt x="3948" y="438"/>
                    </a:lnTo>
                    <a:lnTo>
                      <a:pt x="3948" y="438"/>
                    </a:lnTo>
                    <a:lnTo>
                      <a:pt x="3948" y="444"/>
                    </a:lnTo>
                    <a:lnTo>
                      <a:pt x="3948" y="444"/>
                    </a:lnTo>
                    <a:lnTo>
                      <a:pt x="3948" y="444"/>
                    </a:lnTo>
                    <a:lnTo>
                      <a:pt x="3948" y="444"/>
                    </a:lnTo>
                    <a:lnTo>
                      <a:pt x="3948" y="444"/>
                    </a:lnTo>
                    <a:lnTo>
                      <a:pt x="3948" y="450"/>
                    </a:lnTo>
                    <a:lnTo>
                      <a:pt x="3948" y="450"/>
                    </a:lnTo>
                    <a:lnTo>
                      <a:pt x="3948" y="450"/>
                    </a:lnTo>
                    <a:lnTo>
                      <a:pt x="3948" y="450"/>
                    </a:lnTo>
                    <a:lnTo>
                      <a:pt x="3948" y="450"/>
                    </a:lnTo>
                    <a:lnTo>
                      <a:pt x="3948" y="456"/>
                    </a:lnTo>
                    <a:lnTo>
                      <a:pt x="3948" y="456"/>
                    </a:lnTo>
                    <a:lnTo>
                      <a:pt x="3948" y="456"/>
                    </a:lnTo>
                    <a:lnTo>
                      <a:pt x="3948" y="456"/>
                    </a:lnTo>
                    <a:lnTo>
                      <a:pt x="3960" y="582"/>
                    </a:lnTo>
                    <a:lnTo>
                      <a:pt x="3960" y="582"/>
                    </a:lnTo>
                    <a:lnTo>
                      <a:pt x="3960" y="582"/>
                    </a:lnTo>
                    <a:lnTo>
                      <a:pt x="3960" y="582"/>
                    </a:lnTo>
                    <a:lnTo>
                      <a:pt x="3960" y="582"/>
                    </a:lnTo>
                    <a:lnTo>
                      <a:pt x="3960" y="582"/>
                    </a:lnTo>
                    <a:lnTo>
                      <a:pt x="3960" y="588"/>
                    </a:lnTo>
                    <a:lnTo>
                      <a:pt x="3960" y="588"/>
                    </a:lnTo>
                    <a:lnTo>
                      <a:pt x="3960" y="588"/>
                    </a:lnTo>
                    <a:lnTo>
                      <a:pt x="3960" y="588"/>
                    </a:lnTo>
                    <a:lnTo>
                      <a:pt x="3960" y="588"/>
                    </a:lnTo>
                    <a:lnTo>
                      <a:pt x="3966" y="588"/>
                    </a:lnTo>
                    <a:lnTo>
                      <a:pt x="3966" y="588"/>
                    </a:lnTo>
                    <a:lnTo>
                      <a:pt x="3966" y="588"/>
                    </a:lnTo>
                    <a:lnTo>
                      <a:pt x="3966" y="594"/>
                    </a:lnTo>
                    <a:lnTo>
                      <a:pt x="3966" y="594"/>
                    </a:lnTo>
                    <a:lnTo>
                      <a:pt x="3966" y="594"/>
                    </a:lnTo>
                    <a:lnTo>
                      <a:pt x="3966" y="594"/>
                    </a:lnTo>
                    <a:lnTo>
                      <a:pt x="3966" y="594"/>
                    </a:lnTo>
                    <a:lnTo>
                      <a:pt x="3966" y="594"/>
                    </a:lnTo>
                    <a:lnTo>
                      <a:pt x="3966" y="594"/>
                    </a:lnTo>
                    <a:lnTo>
                      <a:pt x="3966" y="600"/>
                    </a:lnTo>
                    <a:lnTo>
                      <a:pt x="3966" y="600"/>
                    </a:lnTo>
                    <a:lnTo>
                      <a:pt x="3966" y="600"/>
                    </a:lnTo>
                    <a:lnTo>
                      <a:pt x="3966" y="600"/>
                    </a:lnTo>
                    <a:lnTo>
                      <a:pt x="3966" y="600"/>
                    </a:lnTo>
                    <a:lnTo>
                      <a:pt x="3966" y="600"/>
                    </a:lnTo>
                    <a:lnTo>
                      <a:pt x="3966" y="600"/>
                    </a:lnTo>
                    <a:lnTo>
                      <a:pt x="3966" y="600"/>
                    </a:lnTo>
                    <a:lnTo>
                      <a:pt x="3966" y="600"/>
                    </a:lnTo>
                    <a:lnTo>
                      <a:pt x="3966" y="606"/>
                    </a:lnTo>
                    <a:lnTo>
                      <a:pt x="3966" y="606"/>
                    </a:lnTo>
                    <a:lnTo>
                      <a:pt x="3966" y="606"/>
                    </a:lnTo>
                    <a:lnTo>
                      <a:pt x="3966" y="606"/>
                    </a:lnTo>
                    <a:lnTo>
                      <a:pt x="3966" y="606"/>
                    </a:lnTo>
                    <a:lnTo>
                      <a:pt x="3966" y="606"/>
                    </a:lnTo>
                    <a:lnTo>
                      <a:pt x="3966" y="606"/>
                    </a:lnTo>
                    <a:lnTo>
                      <a:pt x="3966" y="606"/>
                    </a:lnTo>
                    <a:lnTo>
                      <a:pt x="3966" y="606"/>
                    </a:lnTo>
                    <a:lnTo>
                      <a:pt x="3966" y="606"/>
                    </a:lnTo>
                    <a:lnTo>
                      <a:pt x="3966" y="606"/>
                    </a:lnTo>
                    <a:lnTo>
                      <a:pt x="3966" y="606"/>
                    </a:lnTo>
                    <a:lnTo>
                      <a:pt x="3966" y="606"/>
                    </a:lnTo>
                    <a:lnTo>
                      <a:pt x="3966" y="606"/>
                    </a:lnTo>
                    <a:lnTo>
                      <a:pt x="3966" y="606"/>
                    </a:lnTo>
                    <a:lnTo>
                      <a:pt x="3966" y="606"/>
                    </a:lnTo>
                    <a:lnTo>
                      <a:pt x="3966" y="606"/>
                    </a:lnTo>
                    <a:lnTo>
                      <a:pt x="3966" y="606"/>
                    </a:lnTo>
                    <a:lnTo>
                      <a:pt x="3966" y="606"/>
                    </a:lnTo>
                    <a:lnTo>
                      <a:pt x="3966" y="606"/>
                    </a:lnTo>
                    <a:lnTo>
                      <a:pt x="3966" y="606"/>
                    </a:lnTo>
                    <a:lnTo>
                      <a:pt x="3966" y="606"/>
                    </a:lnTo>
                    <a:lnTo>
                      <a:pt x="3966" y="606"/>
                    </a:lnTo>
                    <a:lnTo>
                      <a:pt x="3966" y="606"/>
                    </a:lnTo>
                    <a:lnTo>
                      <a:pt x="3966" y="606"/>
                    </a:lnTo>
                    <a:lnTo>
                      <a:pt x="3966" y="606"/>
                    </a:lnTo>
                    <a:lnTo>
                      <a:pt x="3966" y="606"/>
                    </a:lnTo>
                    <a:lnTo>
                      <a:pt x="3966" y="606"/>
                    </a:lnTo>
                    <a:lnTo>
                      <a:pt x="3966" y="606"/>
                    </a:lnTo>
                    <a:lnTo>
                      <a:pt x="3966" y="606"/>
                    </a:lnTo>
                    <a:lnTo>
                      <a:pt x="3966" y="600"/>
                    </a:lnTo>
                    <a:lnTo>
                      <a:pt x="3966" y="600"/>
                    </a:lnTo>
                    <a:lnTo>
                      <a:pt x="3966" y="600"/>
                    </a:lnTo>
                    <a:lnTo>
                      <a:pt x="3966" y="600"/>
                    </a:lnTo>
                    <a:lnTo>
                      <a:pt x="3972" y="600"/>
                    </a:lnTo>
                    <a:lnTo>
                      <a:pt x="3972" y="600"/>
                    </a:lnTo>
                    <a:lnTo>
                      <a:pt x="3972" y="600"/>
                    </a:lnTo>
                    <a:lnTo>
                      <a:pt x="3972" y="600"/>
                    </a:lnTo>
                    <a:lnTo>
                      <a:pt x="3972" y="600"/>
                    </a:lnTo>
                    <a:lnTo>
                      <a:pt x="3972" y="594"/>
                    </a:lnTo>
                    <a:lnTo>
                      <a:pt x="3972" y="594"/>
                    </a:lnTo>
                    <a:lnTo>
                      <a:pt x="3972" y="594"/>
                    </a:lnTo>
                    <a:lnTo>
                      <a:pt x="3972" y="594"/>
                    </a:lnTo>
                    <a:lnTo>
                      <a:pt x="3972" y="594"/>
                    </a:lnTo>
                    <a:lnTo>
                      <a:pt x="3972" y="594"/>
                    </a:lnTo>
                    <a:lnTo>
                      <a:pt x="3972" y="594"/>
                    </a:lnTo>
                    <a:lnTo>
                      <a:pt x="3972" y="594"/>
                    </a:lnTo>
                    <a:lnTo>
                      <a:pt x="3972" y="588"/>
                    </a:lnTo>
                    <a:lnTo>
                      <a:pt x="3972" y="588"/>
                    </a:lnTo>
                    <a:lnTo>
                      <a:pt x="3972" y="588"/>
                    </a:lnTo>
                    <a:lnTo>
                      <a:pt x="3972" y="588"/>
                    </a:lnTo>
                    <a:lnTo>
                      <a:pt x="3972" y="588"/>
                    </a:lnTo>
                    <a:lnTo>
                      <a:pt x="3972" y="588"/>
                    </a:lnTo>
                    <a:lnTo>
                      <a:pt x="3972" y="588"/>
                    </a:lnTo>
                    <a:lnTo>
                      <a:pt x="3972" y="588"/>
                    </a:lnTo>
                    <a:lnTo>
                      <a:pt x="3972" y="582"/>
                    </a:lnTo>
                    <a:lnTo>
                      <a:pt x="3972" y="582"/>
                    </a:lnTo>
                    <a:lnTo>
                      <a:pt x="3972" y="582"/>
                    </a:lnTo>
                    <a:lnTo>
                      <a:pt x="3972" y="582"/>
                    </a:lnTo>
                    <a:lnTo>
                      <a:pt x="3972" y="582"/>
                    </a:lnTo>
                    <a:lnTo>
                      <a:pt x="3984" y="462"/>
                    </a:lnTo>
                    <a:lnTo>
                      <a:pt x="3984" y="462"/>
                    </a:lnTo>
                    <a:lnTo>
                      <a:pt x="3984" y="462"/>
                    </a:lnTo>
                    <a:lnTo>
                      <a:pt x="3984" y="456"/>
                    </a:lnTo>
                    <a:lnTo>
                      <a:pt x="3984" y="456"/>
                    </a:lnTo>
                    <a:lnTo>
                      <a:pt x="3984" y="456"/>
                    </a:lnTo>
                    <a:lnTo>
                      <a:pt x="3984" y="456"/>
                    </a:lnTo>
                    <a:lnTo>
                      <a:pt x="3984" y="456"/>
                    </a:lnTo>
                    <a:lnTo>
                      <a:pt x="3984" y="450"/>
                    </a:lnTo>
                    <a:lnTo>
                      <a:pt x="3984" y="450"/>
                    </a:lnTo>
                    <a:lnTo>
                      <a:pt x="3984" y="450"/>
                    </a:lnTo>
                    <a:lnTo>
                      <a:pt x="3984" y="450"/>
                    </a:lnTo>
                    <a:lnTo>
                      <a:pt x="3984" y="450"/>
                    </a:lnTo>
                    <a:lnTo>
                      <a:pt x="3984" y="444"/>
                    </a:lnTo>
                    <a:lnTo>
                      <a:pt x="3984" y="444"/>
                    </a:lnTo>
                    <a:lnTo>
                      <a:pt x="3984" y="444"/>
                    </a:lnTo>
                    <a:lnTo>
                      <a:pt x="3984" y="444"/>
                    </a:lnTo>
                    <a:lnTo>
                      <a:pt x="3984" y="444"/>
                    </a:lnTo>
                    <a:lnTo>
                      <a:pt x="3984" y="438"/>
                    </a:lnTo>
                    <a:lnTo>
                      <a:pt x="3984" y="438"/>
                    </a:lnTo>
                    <a:lnTo>
                      <a:pt x="3990" y="438"/>
                    </a:lnTo>
                    <a:lnTo>
                      <a:pt x="3990" y="438"/>
                    </a:lnTo>
                    <a:lnTo>
                      <a:pt x="3990" y="438"/>
                    </a:lnTo>
                    <a:lnTo>
                      <a:pt x="3990" y="432"/>
                    </a:lnTo>
                    <a:lnTo>
                      <a:pt x="3990" y="432"/>
                    </a:lnTo>
                    <a:lnTo>
                      <a:pt x="3990" y="432"/>
                    </a:lnTo>
                    <a:lnTo>
                      <a:pt x="3990" y="432"/>
                    </a:lnTo>
                    <a:lnTo>
                      <a:pt x="3990" y="432"/>
                    </a:lnTo>
                    <a:lnTo>
                      <a:pt x="3990" y="432"/>
                    </a:lnTo>
                    <a:lnTo>
                      <a:pt x="3990" y="426"/>
                    </a:lnTo>
                    <a:lnTo>
                      <a:pt x="3990" y="426"/>
                    </a:lnTo>
                    <a:lnTo>
                      <a:pt x="3990" y="426"/>
                    </a:lnTo>
                    <a:lnTo>
                      <a:pt x="3990" y="426"/>
                    </a:lnTo>
                    <a:lnTo>
                      <a:pt x="3990" y="426"/>
                    </a:lnTo>
                    <a:lnTo>
                      <a:pt x="3990" y="426"/>
                    </a:lnTo>
                    <a:lnTo>
                      <a:pt x="3990" y="420"/>
                    </a:lnTo>
                    <a:lnTo>
                      <a:pt x="3990" y="420"/>
                    </a:lnTo>
                    <a:lnTo>
                      <a:pt x="3990" y="420"/>
                    </a:lnTo>
                    <a:lnTo>
                      <a:pt x="3990" y="420"/>
                    </a:lnTo>
                    <a:lnTo>
                      <a:pt x="3990" y="420"/>
                    </a:lnTo>
                    <a:lnTo>
                      <a:pt x="3990" y="420"/>
                    </a:lnTo>
                    <a:lnTo>
                      <a:pt x="3990" y="420"/>
                    </a:lnTo>
                    <a:lnTo>
                      <a:pt x="3990" y="420"/>
                    </a:lnTo>
                    <a:lnTo>
                      <a:pt x="3990" y="420"/>
                    </a:lnTo>
                    <a:lnTo>
                      <a:pt x="3990" y="420"/>
                    </a:lnTo>
                    <a:lnTo>
                      <a:pt x="3990" y="420"/>
                    </a:lnTo>
                    <a:lnTo>
                      <a:pt x="3990" y="420"/>
                    </a:lnTo>
                    <a:lnTo>
                      <a:pt x="3990" y="420"/>
                    </a:lnTo>
                    <a:lnTo>
                      <a:pt x="3990" y="420"/>
                    </a:lnTo>
                    <a:lnTo>
                      <a:pt x="3990" y="420"/>
                    </a:lnTo>
                    <a:lnTo>
                      <a:pt x="3990" y="420"/>
                    </a:lnTo>
                    <a:lnTo>
                      <a:pt x="3990" y="420"/>
                    </a:lnTo>
                    <a:lnTo>
                      <a:pt x="3990" y="420"/>
                    </a:lnTo>
                    <a:lnTo>
                      <a:pt x="3990" y="420"/>
                    </a:lnTo>
                    <a:lnTo>
                      <a:pt x="3990" y="420"/>
                    </a:lnTo>
                    <a:lnTo>
                      <a:pt x="3990" y="426"/>
                    </a:lnTo>
                    <a:lnTo>
                      <a:pt x="3990" y="426"/>
                    </a:lnTo>
                    <a:lnTo>
                      <a:pt x="3990" y="426"/>
                    </a:lnTo>
                    <a:lnTo>
                      <a:pt x="3990" y="426"/>
                    </a:lnTo>
                    <a:lnTo>
                      <a:pt x="3990" y="426"/>
                    </a:lnTo>
                    <a:lnTo>
                      <a:pt x="3990" y="426"/>
                    </a:lnTo>
                    <a:lnTo>
                      <a:pt x="3990" y="432"/>
                    </a:lnTo>
                    <a:lnTo>
                      <a:pt x="3990" y="432"/>
                    </a:lnTo>
                    <a:lnTo>
                      <a:pt x="3990" y="432"/>
                    </a:lnTo>
                    <a:lnTo>
                      <a:pt x="3990" y="432"/>
                    </a:lnTo>
                    <a:lnTo>
                      <a:pt x="3990" y="432"/>
                    </a:lnTo>
                    <a:lnTo>
                      <a:pt x="3990" y="432"/>
                    </a:lnTo>
                    <a:lnTo>
                      <a:pt x="3990" y="438"/>
                    </a:lnTo>
                    <a:lnTo>
                      <a:pt x="3990" y="438"/>
                    </a:lnTo>
                    <a:lnTo>
                      <a:pt x="3990" y="438"/>
                    </a:lnTo>
                    <a:lnTo>
                      <a:pt x="3990" y="438"/>
                    </a:lnTo>
                    <a:lnTo>
                      <a:pt x="3990" y="438"/>
                    </a:lnTo>
                    <a:lnTo>
                      <a:pt x="3990" y="444"/>
                    </a:lnTo>
                    <a:lnTo>
                      <a:pt x="3990" y="444"/>
                    </a:lnTo>
                    <a:lnTo>
                      <a:pt x="3996" y="444"/>
                    </a:lnTo>
                    <a:lnTo>
                      <a:pt x="3996" y="444"/>
                    </a:lnTo>
                    <a:lnTo>
                      <a:pt x="3996" y="444"/>
                    </a:lnTo>
                    <a:lnTo>
                      <a:pt x="3996" y="450"/>
                    </a:lnTo>
                    <a:lnTo>
                      <a:pt x="3996" y="450"/>
                    </a:lnTo>
                    <a:lnTo>
                      <a:pt x="3996" y="450"/>
                    </a:lnTo>
                    <a:lnTo>
                      <a:pt x="3996" y="450"/>
                    </a:lnTo>
                    <a:lnTo>
                      <a:pt x="3996" y="450"/>
                    </a:lnTo>
                    <a:lnTo>
                      <a:pt x="3996" y="456"/>
                    </a:lnTo>
                    <a:lnTo>
                      <a:pt x="3996" y="456"/>
                    </a:lnTo>
                    <a:lnTo>
                      <a:pt x="3996" y="456"/>
                    </a:lnTo>
                    <a:lnTo>
                      <a:pt x="3996" y="456"/>
                    </a:lnTo>
                    <a:lnTo>
                      <a:pt x="3996" y="456"/>
                    </a:lnTo>
                    <a:lnTo>
                      <a:pt x="3996" y="462"/>
                    </a:lnTo>
                    <a:lnTo>
                      <a:pt x="3996" y="462"/>
                    </a:lnTo>
                    <a:lnTo>
                      <a:pt x="3996" y="462"/>
                    </a:lnTo>
                    <a:lnTo>
                      <a:pt x="4008" y="582"/>
                    </a:lnTo>
                    <a:lnTo>
                      <a:pt x="4008" y="582"/>
                    </a:lnTo>
                    <a:lnTo>
                      <a:pt x="4008" y="582"/>
                    </a:lnTo>
                    <a:lnTo>
                      <a:pt x="4008" y="588"/>
                    </a:lnTo>
                    <a:lnTo>
                      <a:pt x="4008" y="588"/>
                    </a:lnTo>
                    <a:lnTo>
                      <a:pt x="4008" y="588"/>
                    </a:lnTo>
                    <a:lnTo>
                      <a:pt x="4008" y="588"/>
                    </a:lnTo>
                    <a:lnTo>
                      <a:pt x="4008" y="588"/>
                    </a:lnTo>
                    <a:lnTo>
                      <a:pt x="4008" y="588"/>
                    </a:lnTo>
                    <a:lnTo>
                      <a:pt x="4008" y="588"/>
                    </a:lnTo>
                    <a:lnTo>
                      <a:pt x="4008" y="588"/>
                    </a:lnTo>
                    <a:lnTo>
                      <a:pt x="4008" y="594"/>
                    </a:lnTo>
                    <a:lnTo>
                      <a:pt x="4008" y="594"/>
                    </a:lnTo>
                    <a:lnTo>
                      <a:pt x="4008" y="594"/>
                    </a:lnTo>
                    <a:lnTo>
                      <a:pt x="4008" y="594"/>
                    </a:lnTo>
                    <a:lnTo>
                      <a:pt x="4008" y="594"/>
                    </a:lnTo>
                    <a:lnTo>
                      <a:pt x="4008" y="594"/>
                    </a:lnTo>
                    <a:lnTo>
                      <a:pt x="4008" y="594"/>
                    </a:lnTo>
                    <a:lnTo>
                      <a:pt x="4008" y="594"/>
                    </a:lnTo>
                    <a:lnTo>
                      <a:pt x="4008" y="600"/>
                    </a:lnTo>
                    <a:lnTo>
                      <a:pt x="4008" y="600"/>
                    </a:lnTo>
                    <a:lnTo>
                      <a:pt x="4008" y="600"/>
                    </a:lnTo>
                    <a:lnTo>
                      <a:pt x="4008" y="600"/>
                    </a:lnTo>
                    <a:lnTo>
                      <a:pt x="4008" y="600"/>
                    </a:lnTo>
                    <a:lnTo>
                      <a:pt x="4008" y="600"/>
                    </a:lnTo>
                    <a:lnTo>
                      <a:pt x="4008" y="600"/>
                    </a:lnTo>
                    <a:lnTo>
                      <a:pt x="4008" y="600"/>
                    </a:lnTo>
                    <a:lnTo>
                      <a:pt x="4008" y="600"/>
                    </a:lnTo>
                    <a:lnTo>
                      <a:pt x="4008" y="606"/>
                    </a:lnTo>
                    <a:lnTo>
                      <a:pt x="4014" y="606"/>
                    </a:lnTo>
                    <a:lnTo>
                      <a:pt x="4014" y="606"/>
                    </a:lnTo>
                    <a:lnTo>
                      <a:pt x="4014" y="606"/>
                    </a:lnTo>
                    <a:lnTo>
                      <a:pt x="4014" y="606"/>
                    </a:lnTo>
                    <a:lnTo>
                      <a:pt x="4014" y="606"/>
                    </a:lnTo>
                    <a:lnTo>
                      <a:pt x="4014" y="606"/>
                    </a:lnTo>
                    <a:lnTo>
                      <a:pt x="4014" y="606"/>
                    </a:lnTo>
                    <a:lnTo>
                      <a:pt x="4014" y="606"/>
                    </a:lnTo>
                    <a:lnTo>
                      <a:pt x="4014" y="606"/>
                    </a:lnTo>
                    <a:lnTo>
                      <a:pt x="4014" y="606"/>
                    </a:lnTo>
                    <a:lnTo>
                      <a:pt x="4014" y="606"/>
                    </a:lnTo>
                    <a:lnTo>
                      <a:pt x="4014" y="606"/>
                    </a:lnTo>
                    <a:lnTo>
                      <a:pt x="4014" y="606"/>
                    </a:lnTo>
                    <a:lnTo>
                      <a:pt x="4014" y="612"/>
                    </a:lnTo>
                    <a:lnTo>
                      <a:pt x="4014" y="612"/>
                    </a:lnTo>
                    <a:lnTo>
                      <a:pt x="4014" y="612"/>
                    </a:lnTo>
                    <a:lnTo>
                      <a:pt x="4014" y="612"/>
                    </a:lnTo>
                    <a:lnTo>
                      <a:pt x="4014" y="612"/>
                    </a:lnTo>
                    <a:lnTo>
                      <a:pt x="4014" y="612"/>
                    </a:lnTo>
                    <a:lnTo>
                      <a:pt x="4014" y="606"/>
                    </a:lnTo>
                    <a:lnTo>
                      <a:pt x="4014" y="606"/>
                    </a:lnTo>
                    <a:lnTo>
                      <a:pt x="4014" y="606"/>
                    </a:lnTo>
                    <a:lnTo>
                      <a:pt x="4014" y="606"/>
                    </a:lnTo>
                    <a:lnTo>
                      <a:pt x="4014" y="606"/>
                    </a:lnTo>
                    <a:lnTo>
                      <a:pt x="4014" y="606"/>
                    </a:lnTo>
                    <a:lnTo>
                      <a:pt x="4014" y="606"/>
                    </a:lnTo>
                    <a:lnTo>
                      <a:pt x="4014" y="606"/>
                    </a:lnTo>
                    <a:lnTo>
                      <a:pt x="4014" y="606"/>
                    </a:lnTo>
                    <a:lnTo>
                      <a:pt x="4014" y="606"/>
                    </a:lnTo>
                    <a:lnTo>
                      <a:pt x="4014" y="606"/>
                    </a:lnTo>
                    <a:lnTo>
                      <a:pt x="4014" y="606"/>
                    </a:lnTo>
                    <a:lnTo>
                      <a:pt x="4014" y="606"/>
                    </a:lnTo>
                    <a:lnTo>
                      <a:pt x="4014" y="606"/>
                    </a:lnTo>
                    <a:lnTo>
                      <a:pt x="4014" y="600"/>
                    </a:lnTo>
                    <a:lnTo>
                      <a:pt x="4014" y="600"/>
                    </a:lnTo>
                    <a:lnTo>
                      <a:pt x="4014" y="600"/>
                    </a:lnTo>
                    <a:lnTo>
                      <a:pt x="4014" y="600"/>
                    </a:lnTo>
                    <a:lnTo>
                      <a:pt x="4014" y="600"/>
                    </a:lnTo>
                    <a:lnTo>
                      <a:pt x="4014" y="600"/>
                    </a:lnTo>
                    <a:lnTo>
                      <a:pt x="4014" y="600"/>
                    </a:lnTo>
                    <a:lnTo>
                      <a:pt x="4014" y="600"/>
                    </a:lnTo>
                    <a:lnTo>
                      <a:pt x="4014" y="600"/>
                    </a:lnTo>
                    <a:lnTo>
                      <a:pt x="4014" y="594"/>
                    </a:lnTo>
                    <a:lnTo>
                      <a:pt x="4014" y="594"/>
                    </a:lnTo>
                    <a:lnTo>
                      <a:pt x="4014" y="594"/>
                    </a:lnTo>
                    <a:lnTo>
                      <a:pt x="4014" y="594"/>
                    </a:lnTo>
                    <a:lnTo>
                      <a:pt x="4014" y="594"/>
                    </a:lnTo>
                    <a:lnTo>
                      <a:pt x="4014" y="594"/>
                    </a:lnTo>
                    <a:lnTo>
                      <a:pt x="4014" y="594"/>
                    </a:lnTo>
                    <a:lnTo>
                      <a:pt x="4014" y="588"/>
                    </a:lnTo>
                    <a:lnTo>
                      <a:pt x="4014" y="588"/>
                    </a:lnTo>
                    <a:lnTo>
                      <a:pt x="4014" y="588"/>
                    </a:lnTo>
                    <a:lnTo>
                      <a:pt x="4014" y="588"/>
                    </a:lnTo>
                    <a:lnTo>
                      <a:pt x="4014" y="588"/>
                    </a:lnTo>
                    <a:lnTo>
                      <a:pt x="4020" y="588"/>
                    </a:lnTo>
                    <a:lnTo>
                      <a:pt x="4020" y="588"/>
                    </a:lnTo>
                    <a:lnTo>
                      <a:pt x="4020" y="588"/>
                    </a:lnTo>
                    <a:lnTo>
                      <a:pt x="4020" y="582"/>
                    </a:lnTo>
                    <a:lnTo>
                      <a:pt x="4020" y="582"/>
                    </a:lnTo>
                    <a:lnTo>
                      <a:pt x="4020" y="582"/>
                    </a:lnTo>
                    <a:lnTo>
                      <a:pt x="4020" y="582"/>
                    </a:lnTo>
                    <a:lnTo>
                      <a:pt x="4032" y="462"/>
                    </a:lnTo>
                    <a:lnTo>
                      <a:pt x="4032" y="462"/>
                    </a:lnTo>
                    <a:lnTo>
                      <a:pt x="4032" y="462"/>
                    </a:lnTo>
                    <a:lnTo>
                      <a:pt x="4032" y="456"/>
                    </a:lnTo>
                    <a:lnTo>
                      <a:pt x="4032" y="456"/>
                    </a:lnTo>
                    <a:lnTo>
                      <a:pt x="4032" y="456"/>
                    </a:lnTo>
                    <a:lnTo>
                      <a:pt x="4032" y="456"/>
                    </a:lnTo>
                    <a:lnTo>
                      <a:pt x="4032" y="456"/>
                    </a:lnTo>
                    <a:lnTo>
                      <a:pt x="4032" y="450"/>
                    </a:lnTo>
                    <a:lnTo>
                      <a:pt x="4032" y="450"/>
                    </a:lnTo>
                    <a:lnTo>
                      <a:pt x="4032" y="450"/>
                    </a:lnTo>
                    <a:lnTo>
                      <a:pt x="4032" y="450"/>
                    </a:lnTo>
                    <a:lnTo>
                      <a:pt x="4032" y="450"/>
                    </a:lnTo>
                    <a:lnTo>
                      <a:pt x="4032" y="444"/>
                    </a:lnTo>
                    <a:lnTo>
                      <a:pt x="4032" y="444"/>
                    </a:lnTo>
                    <a:lnTo>
                      <a:pt x="4032" y="444"/>
                    </a:lnTo>
                    <a:lnTo>
                      <a:pt x="4032" y="444"/>
                    </a:lnTo>
                    <a:lnTo>
                      <a:pt x="4032" y="444"/>
                    </a:lnTo>
                    <a:lnTo>
                      <a:pt x="4032" y="438"/>
                    </a:lnTo>
                    <a:lnTo>
                      <a:pt x="4032" y="438"/>
                    </a:lnTo>
                    <a:lnTo>
                      <a:pt x="4032" y="438"/>
                    </a:lnTo>
                    <a:lnTo>
                      <a:pt x="4032" y="438"/>
                    </a:lnTo>
                    <a:lnTo>
                      <a:pt x="4032" y="438"/>
                    </a:lnTo>
                    <a:lnTo>
                      <a:pt x="4032" y="438"/>
                    </a:lnTo>
                    <a:lnTo>
                      <a:pt x="4032" y="432"/>
                    </a:lnTo>
                    <a:lnTo>
                      <a:pt x="4032" y="432"/>
                    </a:lnTo>
                    <a:lnTo>
                      <a:pt x="4032" y="432"/>
                    </a:lnTo>
                    <a:lnTo>
                      <a:pt x="4032" y="432"/>
                    </a:lnTo>
                    <a:lnTo>
                      <a:pt x="4032" y="432"/>
                    </a:lnTo>
                    <a:lnTo>
                      <a:pt x="4032" y="426"/>
                    </a:lnTo>
                    <a:lnTo>
                      <a:pt x="4032" y="426"/>
                    </a:lnTo>
                    <a:lnTo>
                      <a:pt x="4032" y="426"/>
                    </a:lnTo>
                    <a:lnTo>
                      <a:pt x="4032" y="426"/>
                    </a:lnTo>
                    <a:lnTo>
                      <a:pt x="4032" y="426"/>
                    </a:lnTo>
                    <a:lnTo>
                      <a:pt x="4032" y="426"/>
                    </a:lnTo>
                    <a:lnTo>
                      <a:pt x="4032" y="420"/>
                    </a:lnTo>
                    <a:lnTo>
                      <a:pt x="4032" y="420"/>
                    </a:lnTo>
                    <a:lnTo>
                      <a:pt x="4032" y="420"/>
                    </a:lnTo>
                    <a:lnTo>
                      <a:pt x="4032" y="420"/>
                    </a:lnTo>
                    <a:lnTo>
                      <a:pt x="4038" y="420"/>
                    </a:lnTo>
                    <a:lnTo>
                      <a:pt x="4038" y="420"/>
                    </a:lnTo>
                    <a:lnTo>
                      <a:pt x="4038" y="420"/>
                    </a:lnTo>
                    <a:lnTo>
                      <a:pt x="4038" y="420"/>
                    </a:lnTo>
                    <a:lnTo>
                      <a:pt x="4038" y="420"/>
                    </a:lnTo>
                    <a:lnTo>
                      <a:pt x="4038" y="420"/>
                    </a:lnTo>
                    <a:lnTo>
                      <a:pt x="4038" y="420"/>
                    </a:lnTo>
                    <a:lnTo>
                      <a:pt x="4038" y="420"/>
                    </a:lnTo>
                    <a:lnTo>
                      <a:pt x="4038" y="420"/>
                    </a:lnTo>
                    <a:lnTo>
                      <a:pt x="4038" y="420"/>
                    </a:lnTo>
                    <a:lnTo>
                      <a:pt x="4038" y="420"/>
                    </a:lnTo>
                    <a:lnTo>
                      <a:pt x="4038" y="420"/>
                    </a:lnTo>
                    <a:lnTo>
                      <a:pt x="4038" y="420"/>
                    </a:lnTo>
                    <a:lnTo>
                      <a:pt x="4038" y="420"/>
                    </a:lnTo>
                    <a:lnTo>
                      <a:pt x="4038" y="420"/>
                    </a:lnTo>
                    <a:lnTo>
                      <a:pt x="4038" y="420"/>
                    </a:lnTo>
                    <a:lnTo>
                      <a:pt x="4038" y="426"/>
                    </a:lnTo>
                    <a:lnTo>
                      <a:pt x="4038" y="426"/>
                    </a:lnTo>
                    <a:lnTo>
                      <a:pt x="4038" y="426"/>
                    </a:lnTo>
                    <a:lnTo>
                      <a:pt x="4038" y="426"/>
                    </a:lnTo>
                    <a:lnTo>
                      <a:pt x="4038" y="426"/>
                    </a:lnTo>
                    <a:lnTo>
                      <a:pt x="4038" y="426"/>
                    </a:lnTo>
                    <a:lnTo>
                      <a:pt x="4038" y="432"/>
                    </a:lnTo>
                    <a:lnTo>
                      <a:pt x="4038" y="432"/>
                    </a:lnTo>
                    <a:lnTo>
                      <a:pt x="4038" y="432"/>
                    </a:lnTo>
                    <a:lnTo>
                      <a:pt x="4038" y="432"/>
                    </a:lnTo>
                    <a:lnTo>
                      <a:pt x="4038" y="432"/>
                    </a:lnTo>
                    <a:lnTo>
                      <a:pt x="4038" y="438"/>
                    </a:lnTo>
                    <a:lnTo>
                      <a:pt x="4038" y="438"/>
                    </a:lnTo>
                    <a:lnTo>
                      <a:pt x="4038" y="438"/>
                    </a:lnTo>
                    <a:lnTo>
                      <a:pt x="4038" y="438"/>
                    </a:lnTo>
                    <a:lnTo>
                      <a:pt x="4038" y="438"/>
                    </a:lnTo>
                    <a:lnTo>
                      <a:pt x="4038" y="438"/>
                    </a:lnTo>
                    <a:lnTo>
                      <a:pt x="4038" y="444"/>
                    </a:lnTo>
                    <a:lnTo>
                      <a:pt x="4038" y="444"/>
                    </a:lnTo>
                    <a:lnTo>
                      <a:pt x="4038" y="444"/>
                    </a:lnTo>
                    <a:lnTo>
                      <a:pt x="4038" y="444"/>
                    </a:lnTo>
                    <a:lnTo>
                      <a:pt x="4038" y="444"/>
                    </a:lnTo>
                    <a:lnTo>
                      <a:pt x="4038" y="450"/>
                    </a:lnTo>
                    <a:lnTo>
                      <a:pt x="4038" y="450"/>
                    </a:lnTo>
                    <a:lnTo>
                      <a:pt x="4038" y="450"/>
                    </a:lnTo>
                    <a:lnTo>
                      <a:pt x="4038" y="450"/>
                    </a:lnTo>
                    <a:lnTo>
                      <a:pt x="4038" y="450"/>
                    </a:lnTo>
                    <a:lnTo>
                      <a:pt x="4038" y="456"/>
                    </a:lnTo>
                    <a:lnTo>
                      <a:pt x="4038" y="456"/>
                    </a:lnTo>
                    <a:lnTo>
                      <a:pt x="4038" y="456"/>
                    </a:lnTo>
                    <a:lnTo>
                      <a:pt x="4038" y="456"/>
                    </a:lnTo>
                    <a:lnTo>
                      <a:pt x="4038" y="456"/>
                    </a:lnTo>
                    <a:lnTo>
                      <a:pt x="4038" y="462"/>
                    </a:lnTo>
                    <a:lnTo>
                      <a:pt x="4038" y="462"/>
                    </a:lnTo>
                    <a:lnTo>
                      <a:pt x="4038" y="462"/>
                    </a:lnTo>
                    <a:lnTo>
                      <a:pt x="4056" y="582"/>
                    </a:lnTo>
                    <a:lnTo>
                      <a:pt x="4056" y="582"/>
                    </a:lnTo>
                    <a:lnTo>
                      <a:pt x="4056" y="582"/>
                    </a:lnTo>
                    <a:lnTo>
                      <a:pt x="4056" y="588"/>
                    </a:lnTo>
                    <a:lnTo>
                      <a:pt x="4056" y="588"/>
                    </a:lnTo>
                    <a:lnTo>
                      <a:pt x="4056" y="588"/>
                    </a:lnTo>
                    <a:lnTo>
                      <a:pt x="4056" y="588"/>
                    </a:lnTo>
                    <a:lnTo>
                      <a:pt x="4056" y="588"/>
                    </a:lnTo>
                    <a:lnTo>
                      <a:pt x="4056" y="588"/>
                    </a:lnTo>
                    <a:lnTo>
                      <a:pt x="4056" y="588"/>
                    </a:lnTo>
                    <a:lnTo>
                      <a:pt x="4056" y="594"/>
                    </a:lnTo>
                    <a:lnTo>
                      <a:pt x="4056" y="594"/>
                    </a:lnTo>
                    <a:lnTo>
                      <a:pt x="4056" y="594"/>
                    </a:lnTo>
                    <a:lnTo>
                      <a:pt x="4056" y="594"/>
                    </a:lnTo>
                    <a:lnTo>
                      <a:pt x="4056" y="594"/>
                    </a:lnTo>
                    <a:lnTo>
                      <a:pt x="4056" y="594"/>
                    </a:lnTo>
                    <a:lnTo>
                      <a:pt x="4056" y="594"/>
                    </a:lnTo>
                    <a:lnTo>
                      <a:pt x="4056" y="594"/>
                    </a:lnTo>
                    <a:lnTo>
                      <a:pt x="4056" y="600"/>
                    </a:lnTo>
                    <a:lnTo>
                      <a:pt x="4056" y="600"/>
                    </a:lnTo>
                    <a:lnTo>
                      <a:pt x="4056" y="600"/>
                    </a:lnTo>
                    <a:lnTo>
                      <a:pt x="4056" y="600"/>
                    </a:lnTo>
                    <a:lnTo>
                      <a:pt x="4056" y="600"/>
                    </a:lnTo>
                    <a:lnTo>
                      <a:pt x="4056" y="600"/>
                    </a:lnTo>
                    <a:lnTo>
                      <a:pt x="4056" y="600"/>
                    </a:lnTo>
                    <a:lnTo>
                      <a:pt x="4056" y="600"/>
                    </a:lnTo>
                    <a:lnTo>
                      <a:pt x="4056" y="600"/>
                    </a:lnTo>
                    <a:lnTo>
                      <a:pt x="4056" y="606"/>
                    </a:lnTo>
                    <a:lnTo>
                      <a:pt x="4056" y="606"/>
                    </a:lnTo>
                    <a:lnTo>
                      <a:pt x="4056" y="606"/>
                    </a:lnTo>
                    <a:lnTo>
                      <a:pt x="4056" y="606"/>
                    </a:lnTo>
                    <a:lnTo>
                      <a:pt x="4056" y="606"/>
                    </a:lnTo>
                    <a:lnTo>
                      <a:pt x="4056" y="606"/>
                    </a:lnTo>
                    <a:lnTo>
                      <a:pt x="4056" y="606"/>
                    </a:lnTo>
                    <a:lnTo>
                      <a:pt x="4056" y="606"/>
                    </a:lnTo>
                    <a:lnTo>
                      <a:pt x="4056" y="606"/>
                    </a:lnTo>
                    <a:lnTo>
                      <a:pt x="4056" y="606"/>
                    </a:lnTo>
                    <a:lnTo>
                      <a:pt x="4056" y="606"/>
                    </a:lnTo>
                    <a:lnTo>
                      <a:pt x="4056" y="612"/>
                    </a:lnTo>
                    <a:lnTo>
                      <a:pt x="4056" y="612"/>
                    </a:lnTo>
                    <a:lnTo>
                      <a:pt x="4056" y="612"/>
                    </a:lnTo>
                    <a:lnTo>
                      <a:pt x="4056" y="612"/>
                    </a:lnTo>
                    <a:lnTo>
                      <a:pt x="4056" y="612"/>
                    </a:lnTo>
                    <a:lnTo>
                      <a:pt x="4056" y="612"/>
                    </a:lnTo>
                    <a:lnTo>
                      <a:pt x="4056" y="612"/>
                    </a:lnTo>
                    <a:lnTo>
                      <a:pt x="4056" y="612"/>
                    </a:lnTo>
                    <a:lnTo>
                      <a:pt x="4056" y="612"/>
                    </a:lnTo>
                    <a:lnTo>
                      <a:pt x="4056" y="612"/>
                    </a:lnTo>
                    <a:lnTo>
                      <a:pt x="4062" y="612"/>
                    </a:lnTo>
                    <a:lnTo>
                      <a:pt x="4062" y="612"/>
                    </a:lnTo>
                    <a:lnTo>
                      <a:pt x="4062" y="612"/>
                    </a:lnTo>
                    <a:lnTo>
                      <a:pt x="4062" y="612"/>
                    </a:lnTo>
                    <a:lnTo>
                      <a:pt x="4062" y="606"/>
                    </a:lnTo>
                    <a:lnTo>
                      <a:pt x="4062" y="606"/>
                    </a:lnTo>
                    <a:lnTo>
                      <a:pt x="4062" y="606"/>
                    </a:lnTo>
                    <a:lnTo>
                      <a:pt x="4062" y="606"/>
                    </a:lnTo>
                    <a:lnTo>
                      <a:pt x="4062" y="606"/>
                    </a:lnTo>
                    <a:lnTo>
                      <a:pt x="4062" y="606"/>
                    </a:lnTo>
                    <a:lnTo>
                      <a:pt x="4062" y="606"/>
                    </a:lnTo>
                    <a:lnTo>
                      <a:pt x="4062" y="606"/>
                    </a:lnTo>
                    <a:lnTo>
                      <a:pt x="4062" y="606"/>
                    </a:lnTo>
                    <a:lnTo>
                      <a:pt x="4062" y="606"/>
                    </a:lnTo>
                    <a:lnTo>
                      <a:pt x="4062" y="606"/>
                    </a:lnTo>
                    <a:lnTo>
                      <a:pt x="4062" y="606"/>
                    </a:lnTo>
                    <a:lnTo>
                      <a:pt x="4062" y="600"/>
                    </a:lnTo>
                    <a:lnTo>
                      <a:pt x="4062" y="600"/>
                    </a:lnTo>
                    <a:lnTo>
                      <a:pt x="4062" y="600"/>
                    </a:lnTo>
                    <a:lnTo>
                      <a:pt x="4062" y="600"/>
                    </a:lnTo>
                    <a:lnTo>
                      <a:pt x="4062" y="600"/>
                    </a:lnTo>
                    <a:lnTo>
                      <a:pt x="4062" y="600"/>
                    </a:lnTo>
                    <a:lnTo>
                      <a:pt x="4062" y="600"/>
                    </a:lnTo>
                    <a:lnTo>
                      <a:pt x="4062" y="600"/>
                    </a:lnTo>
                    <a:lnTo>
                      <a:pt x="4062" y="594"/>
                    </a:lnTo>
                    <a:lnTo>
                      <a:pt x="4062" y="594"/>
                    </a:lnTo>
                    <a:lnTo>
                      <a:pt x="4062" y="594"/>
                    </a:lnTo>
                    <a:lnTo>
                      <a:pt x="4062" y="594"/>
                    </a:lnTo>
                    <a:lnTo>
                      <a:pt x="4062" y="594"/>
                    </a:lnTo>
                    <a:lnTo>
                      <a:pt x="4062" y="594"/>
                    </a:lnTo>
                    <a:lnTo>
                      <a:pt x="4062" y="594"/>
                    </a:lnTo>
                    <a:lnTo>
                      <a:pt x="4062" y="594"/>
                    </a:lnTo>
                    <a:lnTo>
                      <a:pt x="4062" y="588"/>
                    </a:lnTo>
                    <a:lnTo>
                      <a:pt x="4062" y="588"/>
                    </a:lnTo>
                    <a:lnTo>
                      <a:pt x="4062" y="588"/>
                    </a:lnTo>
                    <a:lnTo>
                      <a:pt x="4062" y="588"/>
                    </a:lnTo>
                    <a:lnTo>
                      <a:pt x="4062" y="588"/>
                    </a:lnTo>
                    <a:lnTo>
                      <a:pt x="4062" y="588"/>
                    </a:lnTo>
                    <a:lnTo>
                      <a:pt x="4062" y="588"/>
                    </a:lnTo>
                    <a:lnTo>
                      <a:pt x="4062" y="588"/>
                    </a:lnTo>
                    <a:lnTo>
                      <a:pt x="4062" y="582"/>
                    </a:lnTo>
                    <a:lnTo>
                      <a:pt x="4062" y="582"/>
                    </a:lnTo>
                    <a:lnTo>
                      <a:pt x="4074" y="462"/>
                    </a:lnTo>
                    <a:lnTo>
                      <a:pt x="4074" y="462"/>
                    </a:lnTo>
                    <a:lnTo>
                      <a:pt x="4074" y="462"/>
                    </a:lnTo>
                    <a:lnTo>
                      <a:pt x="4074" y="462"/>
                    </a:lnTo>
                    <a:lnTo>
                      <a:pt x="4080" y="462"/>
                    </a:lnTo>
                    <a:lnTo>
                      <a:pt x="4080" y="462"/>
                    </a:lnTo>
                    <a:lnTo>
                      <a:pt x="4080" y="462"/>
                    </a:lnTo>
                    <a:lnTo>
                      <a:pt x="4080" y="456"/>
                    </a:lnTo>
                    <a:lnTo>
                      <a:pt x="4080" y="456"/>
                    </a:lnTo>
                    <a:lnTo>
                      <a:pt x="4080" y="456"/>
                    </a:lnTo>
                    <a:lnTo>
                      <a:pt x="4080" y="456"/>
                    </a:lnTo>
                    <a:lnTo>
                      <a:pt x="4080" y="456"/>
                    </a:lnTo>
                    <a:lnTo>
                      <a:pt x="4080" y="450"/>
                    </a:lnTo>
                    <a:lnTo>
                      <a:pt x="4080" y="450"/>
                    </a:lnTo>
                    <a:lnTo>
                      <a:pt x="4080" y="450"/>
                    </a:lnTo>
                    <a:lnTo>
                      <a:pt x="4080" y="450"/>
                    </a:lnTo>
                    <a:lnTo>
                      <a:pt x="4080" y="450"/>
                    </a:lnTo>
                    <a:lnTo>
                      <a:pt x="4080" y="444"/>
                    </a:lnTo>
                    <a:lnTo>
                      <a:pt x="4080" y="444"/>
                    </a:lnTo>
                    <a:lnTo>
                      <a:pt x="4080" y="444"/>
                    </a:lnTo>
                    <a:lnTo>
                      <a:pt x="4080" y="444"/>
                    </a:lnTo>
                    <a:lnTo>
                      <a:pt x="4080" y="444"/>
                    </a:lnTo>
                    <a:lnTo>
                      <a:pt x="4080" y="438"/>
                    </a:lnTo>
                    <a:lnTo>
                      <a:pt x="4080" y="438"/>
                    </a:lnTo>
                    <a:lnTo>
                      <a:pt x="4080" y="438"/>
                    </a:lnTo>
                    <a:lnTo>
                      <a:pt x="4080" y="438"/>
                    </a:lnTo>
                    <a:lnTo>
                      <a:pt x="4080" y="438"/>
                    </a:lnTo>
                    <a:lnTo>
                      <a:pt x="4080" y="438"/>
                    </a:lnTo>
                    <a:lnTo>
                      <a:pt x="4080" y="432"/>
                    </a:lnTo>
                    <a:lnTo>
                      <a:pt x="4080" y="432"/>
                    </a:lnTo>
                    <a:lnTo>
                      <a:pt x="4080" y="432"/>
                    </a:lnTo>
                    <a:lnTo>
                      <a:pt x="4080" y="432"/>
                    </a:lnTo>
                    <a:lnTo>
                      <a:pt x="4080" y="432"/>
                    </a:lnTo>
                    <a:lnTo>
                      <a:pt x="4080" y="426"/>
                    </a:lnTo>
                    <a:lnTo>
                      <a:pt x="4080" y="426"/>
                    </a:lnTo>
                    <a:lnTo>
                      <a:pt x="4080" y="426"/>
                    </a:lnTo>
                    <a:lnTo>
                      <a:pt x="4080" y="426"/>
                    </a:lnTo>
                    <a:lnTo>
                      <a:pt x="4080" y="426"/>
                    </a:lnTo>
                    <a:lnTo>
                      <a:pt x="4080" y="426"/>
                    </a:lnTo>
                    <a:lnTo>
                      <a:pt x="4080" y="426"/>
                    </a:lnTo>
                    <a:lnTo>
                      <a:pt x="4080" y="426"/>
                    </a:lnTo>
                    <a:lnTo>
                      <a:pt x="4080" y="426"/>
                    </a:lnTo>
                    <a:lnTo>
                      <a:pt x="4080" y="426"/>
                    </a:lnTo>
                    <a:lnTo>
                      <a:pt x="4080" y="426"/>
                    </a:lnTo>
                    <a:lnTo>
                      <a:pt x="4080" y="426"/>
                    </a:lnTo>
                    <a:lnTo>
                      <a:pt x="4080" y="426"/>
                    </a:lnTo>
                    <a:lnTo>
                      <a:pt x="4080" y="426"/>
                    </a:lnTo>
                    <a:lnTo>
                      <a:pt x="4080" y="426"/>
                    </a:lnTo>
                    <a:lnTo>
                      <a:pt x="4080" y="426"/>
                    </a:lnTo>
                    <a:lnTo>
                      <a:pt x="4080" y="426"/>
                    </a:lnTo>
                    <a:lnTo>
                      <a:pt x="4080" y="426"/>
                    </a:lnTo>
                    <a:lnTo>
                      <a:pt x="4080" y="426"/>
                    </a:lnTo>
                    <a:lnTo>
                      <a:pt x="4080" y="426"/>
                    </a:lnTo>
                    <a:lnTo>
                      <a:pt x="4080" y="426"/>
                    </a:lnTo>
                    <a:lnTo>
                      <a:pt x="4080" y="426"/>
                    </a:lnTo>
                    <a:lnTo>
                      <a:pt x="4080" y="426"/>
                    </a:lnTo>
                    <a:lnTo>
                      <a:pt x="4080" y="426"/>
                    </a:lnTo>
                    <a:lnTo>
                      <a:pt x="4080" y="432"/>
                    </a:lnTo>
                    <a:lnTo>
                      <a:pt x="4086" y="432"/>
                    </a:lnTo>
                    <a:lnTo>
                      <a:pt x="4086" y="432"/>
                    </a:lnTo>
                    <a:lnTo>
                      <a:pt x="4086" y="432"/>
                    </a:lnTo>
                    <a:lnTo>
                      <a:pt x="4086" y="432"/>
                    </a:lnTo>
                    <a:lnTo>
                      <a:pt x="4086" y="438"/>
                    </a:lnTo>
                    <a:lnTo>
                      <a:pt x="4086" y="438"/>
                    </a:lnTo>
                    <a:lnTo>
                      <a:pt x="4086" y="438"/>
                    </a:lnTo>
                    <a:lnTo>
                      <a:pt x="4086" y="438"/>
                    </a:lnTo>
                    <a:lnTo>
                      <a:pt x="4086" y="438"/>
                    </a:lnTo>
                    <a:lnTo>
                      <a:pt x="4086" y="438"/>
                    </a:lnTo>
                    <a:lnTo>
                      <a:pt x="4086" y="444"/>
                    </a:lnTo>
                    <a:lnTo>
                      <a:pt x="4086" y="444"/>
                    </a:lnTo>
                    <a:lnTo>
                      <a:pt x="4086" y="444"/>
                    </a:lnTo>
                    <a:lnTo>
                      <a:pt x="4086" y="444"/>
                    </a:lnTo>
                    <a:lnTo>
                      <a:pt x="4086" y="444"/>
                    </a:lnTo>
                    <a:lnTo>
                      <a:pt x="4086" y="450"/>
                    </a:lnTo>
                    <a:lnTo>
                      <a:pt x="4086" y="450"/>
                    </a:lnTo>
                    <a:lnTo>
                      <a:pt x="4086" y="450"/>
                    </a:lnTo>
                    <a:lnTo>
                      <a:pt x="4086" y="450"/>
                    </a:lnTo>
                    <a:lnTo>
                      <a:pt x="4086" y="450"/>
                    </a:lnTo>
                    <a:lnTo>
                      <a:pt x="4086" y="456"/>
                    </a:lnTo>
                    <a:lnTo>
                      <a:pt x="4086" y="456"/>
                    </a:lnTo>
                    <a:lnTo>
                      <a:pt x="4086" y="456"/>
                    </a:lnTo>
                    <a:lnTo>
                      <a:pt x="4086" y="456"/>
                    </a:lnTo>
                    <a:lnTo>
                      <a:pt x="4086" y="456"/>
                    </a:lnTo>
                    <a:lnTo>
                      <a:pt x="4086" y="462"/>
                    </a:lnTo>
                    <a:lnTo>
                      <a:pt x="4086" y="462"/>
                    </a:lnTo>
                    <a:lnTo>
                      <a:pt x="4086" y="462"/>
                    </a:lnTo>
                    <a:lnTo>
                      <a:pt x="4086" y="462"/>
                    </a:lnTo>
                    <a:lnTo>
                      <a:pt x="4086" y="462"/>
                    </a:lnTo>
                    <a:lnTo>
                      <a:pt x="4086" y="462"/>
                    </a:lnTo>
                    <a:lnTo>
                      <a:pt x="4086" y="462"/>
                    </a:lnTo>
                    <a:lnTo>
                      <a:pt x="4098" y="588"/>
                    </a:lnTo>
                    <a:lnTo>
                      <a:pt x="4098" y="588"/>
                    </a:lnTo>
                    <a:lnTo>
                      <a:pt x="4098" y="588"/>
                    </a:lnTo>
                    <a:lnTo>
                      <a:pt x="4098" y="588"/>
                    </a:lnTo>
                    <a:lnTo>
                      <a:pt x="4098" y="588"/>
                    </a:lnTo>
                    <a:lnTo>
                      <a:pt x="4098" y="588"/>
                    </a:lnTo>
                    <a:lnTo>
                      <a:pt x="4098" y="588"/>
                    </a:lnTo>
                    <a:lnTo>
                      <a:pt x="4098" y="588"/>
                    </a:lnTo>
                    <a:lnTo>
                      <a:pt x="4098" y="594"/>
                    </a:lnTo>
                    <a:lnTo>
                      <a:pt x="4098" y="594"/>
                    </a:lnTo>
                    <a:lnTo>
                      <a:pt x="4098" y="594"/>
                    </a:lnTo>
                    <a:lnTo>
                      <a:pt x="4098" y="594"/>
                    </a:lnTo>
                    <a:lnTo>
                      <a:pt x="4098" y="594"/>
                    </a:lnTo>
                    <a:lnTo>
                      <a:pt x="4104" y="594"/>
                    </a:lnTo>
                    <a:lnTo>
                      <a:pt x="4104" y="594"/>
                    </a:lnTo>
                    <a:lnTo>
                      <a:pt x="4104" y="594"/>
                    </a:lnTo>
                    <a:lnTo>
                      <a:pt x="4104" y="600"/>
                    </a:lnTo>
                    <a:lnTo>
                      <a:pt x="4104" y="600"/>
                    </a:lnTo>
                    <a:lnTo>
                      <a:pt x="4104" y="600"/>
                    </a:lnTo>
                    <a:lnTo>
                      <a:pt x="4104" y="600"/>
                    </a:lnTo>
                    <a:lnTo>
                      <a:pt x="4104" y="600"/>
                    </a:lnTo>
                    <a:lnTo>
                      <a:pt x="4104" y="600"/>
                    </a:lnTo>
                    <a:lnTo>
                      <a:pt x="4104" y="600"/>
                    </a:lnTo>
                    <a:lnTo>
                      <a:pt x="4104" y="600"/>
                    </a:lnTo>
                    <a:lnTo>
                      <a:pt x="4104" y="606"/>
                    </a:lnTo>
                    <a:lnTo>
                      <a:pt x="4104" y="606"/>
                    </a:lnTo>
                    <a:lnTo>
                      <a:pt x="4104" y="606"/>
                    </a:lnTo>
                    <a:lnTo>
                      <a:pt x="4104" y="606"/>
                    </a:lnTo>
                    <a:lnTo>
                      <a:pt x="4104" y="606"/>
                    </a:lnTo>
                    <a:lnTo>
                      <a:pt x="4104" y="606"/>
                    </a:lnTo>
                    <a:lnTo>
                      <a:pt x="4104" y="606"/>
                    </a:lnTo>
                    <a:lnTo>
                      <a:pt x="4104" y="606"/>
                    </a:lnTo>
                    <a:lnTo>
                      <a:pt x="4104" y="606"/>
                    </a:lnTo>
                    <a:lnTo>
                      <a:pt x="4104" y="606"/>
                    </a:lnTo>
                    <a:lnTo>
                      <a:pt x="4104" y="612"/>
                    </a:lnTo>
                    <a:lnTo>
                      <a:pt x="4104" y="612"/>
                    </a:lnTo>
                    <a:lnTo>
                      <a:pt x="4104" y="612"/>
                    </a:lnTo>
                    <a:lnTo>
                      <a:pt x="4104" y="612"/>
                    </a:lnTo>
                    <a:lnTo>
                      <a:pt x="4104" y="612"/>
                    </a:lnTo>
                    <a:lnTo>
                      <a:pt x="4104" y="612"/>
                    </a:lnTo>
                    <a:lnTo>
                      <a:pt x="4104" y="612"/>
                    </a:lnTo>
                    <a:lnTo>
                      <a:pt x="4104" y="612"/>
                    </a:lnTo>
                    <a:lnTo>
                      <a:pt x="4104" y="612"/>
                    </a:lnTo>
                    <a:lnTo>
                      <a:pt x="4104" y="612"/>
                    </a:lnTo>
                    <a:lnTo>
                      <a:pt x="4104" y="612"/>
                    </a:lnTo>
                    <a:lnTo>
                      <a:pt x="4104" y="612"/>
                    </a:lnTo>
                    <a:lnTo>
                      <a:pt x="4104" y="612"/>
                    </a:lnTo>
                    <a:lnTo>
                      <a:pt x="4104" y="612"/>
                    </a:lnTo>
                    <a:lnTo>
                      <a:pt x="4104" y="612"/>
                    </a:lnTo>
                    <a:lnTo>
                      <a:pt x="4104" y="612"/>
                    </a:lnTo>
                    <a:lnTo>
                      <a:pt x="4104" y="612"/>
                    </a:lnTo>
                    <a:lnTo>
                      <a:pt x="4104" y="612"/>
                    </a:lnTo>
                    <a:lnTo>
                      <a:pt x="4104" y="612"/>
                    </a:lnTo>
                    <a:lnTo>
                      <a:pt x="4104" y="612"/>
                    </a:lnTo>
                    <a:lnTo>
                      <a:pt x="4104" y="612"/>
                    </a:lnTo>
                    <a:lnTo>
                      <a:pt x="4104" y="606"/>
                    </a:lnTo>
                    <a:lnTo>
                      <a:pt x="4104" y="606"/>
                    </a:lnTo>
                    <a:lnTo>
                      <a:pt x="4104" y="606"/>
                    </a:lnTo>
                    <a:lnTo>
                      <a:pt x="4104" y="606"/>
                    </a:lnTo>
                    <a:lnTo>
                      <a:pt x="4104" y="606"/>
                    </a:lnTo>
                    <a:lnTo>
                      <a:pt x="4104" y="606"/>
                    </a:lnTo>
                    <a:lnTo>
                      <a:pt x="4104" y="606"/>
                    </a:lnTo>
                    <a:lnTo>
                      <a:pt x="4104" y="606"/>
                    </a:lnTo>
                    <a:lnTo>
                      <a:pt x="4104" y="606"/>
                    </a:lnTo>
                    <a:lnTo>
                      <a:pt x="4104" y="606"/>
                    </a:lnTo>
                    <a:lnTo>
                      <a:pt x="4104" y="600"/>
                    </a:lnTo>
                    <a:lnTo>
                      <a:pt x="4104" y="600"/>
                    </a:lnTo>
                    <a:lnTo>
                      <a:pt x="4110" y="600"/>
                    </a:lnTo>
                    <a:lnTo>
                      <a:pt x="4110" y="600"/>
                    </a:lnTo>
                    <a:lnTo>
                      <a:pt x="4110" y="600"/>
                    </a:lnTo>
                    <a:lnTo>
                      <a:pt x="4110" y="600"/>
                    </a:lnTo>
                    <a:lnTo>
                      <a:pt x="4110" y="600"/>
                    </a:lnTo>
                    <a:lnTo>
                      <a:pt x="4110" y="600"/>
                    </a:lnTo>
                    <a:lnTo>
                      <a:pt x="4110" y="600"/>
                    </a:lnTo>
                    <a:lnTo>
                      <a:pt x="4110" y="594"/>
                    </a:lnTo>
                    <a:lnTo>
                      <a:pt x="4110" y="594"/>
                    </a:lnTo>
                    <a:lnTo>
                      <a:pt x="4110" y="594"/>
                    </a:lnTo>
                    <a:lnTo>
                      <a:pt x="4110" y="594"/>
                    </a:lnTo>
                    <a:lnTo>
                      <a:pt x="4110" y="594"/>
                    </a:lnTo>
                    <a:lnTo>
                      <a:pt x="4110" y="594"/>
                    </a:lnTo>
                    <a:lnTo>
                      <a:pt x="4110" y="594"/>
                    </a:lnTo>
                    <a:lnTo>
                      <a:pt x="4110" y="588"/>
                    </a:lnTo>
                    <a:lnTo>
                      <a:pt x="4110" y="588"/>
                    </a:lnTo>
                    <a:lnTo>
                      <a:pt x="4110" y="588"/>
                    </a:lnTo>
                    <a:lnTo>
                      <a:pt x="4110" y="588"/>
                    </a:lnTo>
                    <a:lnTo>
                      <a:pt x="4110" y="588"/>
                    </a:lnTo>
                    <a:lnTo>
                      <a:pt x="4110" y="588"/>
                    </a:lnTo>
                    <a:lnTo>
                      <a:pt x="4110" y="588"/>
                    </a:lnTo>
                    <a:lnTo>
                      <a:pt x="4110" y="588"/>
                    </a:lnTo>
                    <a:lnTo>
                      <a:pt x="4110" y="588"/>
                    </a:lnTo>
                    <a:lnTo>
                      <a:pt x="4122" y="462"/>
                    </a:lnTo>
                    <a:lnTo>
                      <a:pt x="4122" y="462"/>
                    </a:lnTo>
                    <a:lnTo>
                      <a:pt x="4122" y="462"/>
                    </a:lnTo>
                    <a:lnTo>
                      <a:pt x="4122" y="462"/>
                    </a:lnTo>
                    <a:lnTo>
                      <a:pt x="4122" y="462"/>
                    </a:lnTo>
                    <a:lnTo>
                      <a:pt x="4122" y="462"/>
                    </a:lnTo>
                    <a:lnTo>
                      <a:pt x="4122" y="462"/>
                    </a:lnTo>
                    <a:lnTo>
                      <a:pt x="4122" y="456"/>
                    </a:lnTo>
                    <a:lnTo>
                      <a:pt x="4122" y="456"/>
                    </a:lnTo>
                    <a:lnTo>
                      <a:pt x="4122" y="456"/>
                    </a:lnTo>
                    <a:lnTo>
                      <a:pt x="4122" y="456"/>
                    </a:lnTo>
                    <a:lnTo>
                      <a:pt x="4122" y="456"/>
                    </a:lnTo>
                    <a:lnTo>
                      <a:pt x="4122" y="450"/>
                    </a:lnTo>
                    <a:lnTo>
                      <a:pt x="4122" y="450"/>
                    </a:lnTo>
                    <a:lnTo>
                      <a:pt x="4122" y="450"/>
                    </a:lnTo>
                    <a:lnTo>
                      <a:pt x="4122" y="450"/>
                    </a:lnTo>
                    <a:lnTo>
                      <a:pt x="4122" y="450"/>
                    </a:lnTo>
                    <a:lnTo>
                      <a:pt x="4122" y="444"/>
                    </a:lnTo>
                    <a:lnTo>
                      <a:pt x="4122" y="444"/>
                    </a:lnTo>
                    <a:lnTo>
                      <a:pt x="4122" y="444"/>
                    </a:lnTo>
                    <a:lnTo>
                      <a:pt x="4122" y="444"/>
                    </a:lnTo>
                    <a:lnTo>
                      <a:pt x="4122" y="444"/>
                    </a:lnTo>
                    <a:lnTo>
                      <a:pt x="4122" y="444"/>
                    </a:lnTo>
                    <a:lnTo>
                      <a:pt x="4128" y="438"/>
                    </a:lnTo>
                    <a:lnTo>
                      <a:pt x="4128" y="438"/>
                    </a:lnTo>
                    <a:lnTo>
                      <a:pt x="4128" y="438"/>
                    </a:lnTo>
                    <a:lnTo>
                      <a:pt x="4128" y="438"/>
                    </a:lnTo>
                    <a:lnTo>
                      <a:pt x="4128" y="438"/>
                    </a:lnTo>
                    <a:lnTo>
                      <a:pt x="4128" y="432"/>
                    </a:lnTo>
                    <a:lnTo>
                      <a:pt x="4128" y="432"/>
                    </a:lnTo>
                    <a:lnTo>
                      <a:pt x="4128" y="432"/>
                    </a:lnTo>
                    <a:lnTo>
                      <a:pt x="4128" y="432"/>
                    </a:lnTo>
                    <a:lnTo>
                      <a:pt x="4128" y="432"/>
                    </a:lnTo>
                    <a:lnTo>
                      <a:pt x="4128" y="426"/>
                    </a:lnTo>
                    <a:lnTo>
                      <a:pt x="4128" y="426"/>
                    </a:lnTo>
                    <a:lnTo>
                      <a:pt x="4128" y="426"/>
                    </a:lnTo>
                    <a:lnTo>
                      <a:pt x="4128" y="426"/>
                    </a:lnTo>
                    <a:lnTo>
                      <a:pt x="4128" y="426"/>
                    </a:lnTo>
                    <a:lnTo>
                      <a:pt x="4128" y="426"/>
                    </a:lnTo>
                    <a:lnTo>
                      <a:pt x="4128" y="426"/>
                    </a:lnTo>
                    <a:lnTo>
                      <a:pt x="4128" y="426"/>
                    </a:lnTo>
                    <a:lnTo>
                      <a:pt x="4128" y="426"/>
                    </a:lnTo>
                    <a:lnTo>
                      <a:pt x="4128" y="426"/>
                    </a:lnTo>
                    <a:lnTo>
                      <a:pt x="4128" y="426"/>
                    </a:lnTo>
                    <a:lnTo>
                      <a:pt x="4128" y="426"/>
                    </a:lnTo>
                    <a:lnTo>
                      <a:pt x="4128" y="426"/>
                    </a:lnTo>
                    <a:lnTo>
                      <a:pt x="4128" y="426"/>
                    </a:lnTo>
                    <a:lnTo>
                      <a:pt x="4128" y="426"/>
                    </a:lnTo>
                    <a:lnTo>
                      <a:pt x="4128" y="426"/>
                    </a:lnTo>
                    <a:lnTo>
                      <a:pt x="4128" y="426"/>
                    </a:lnTo>
                    <a:lnTo>
                      <a:pt x="4128" y="426"/>
                    </a:lnTo>
                    <a:lnTo>
                      <a:pt x="4128" y="426"/>
                    </a:lnTo>
                    <a:lnTo>
                      <a:pt x="4128" y="426"/>
                    </a:lnTo>
                    <a:lnTo>
                      <a:pt x="4128" y="426"/>
                    </a:lnTo>
                    <a:lnTo>
                      <a:pt x="4128" y="426"/>
                    </a:lnTo>
                    <a:lnTo>
                      <a:pt x="4128" y="426"/>
                    </a:lnTo>
                    <a:lnTo>
                      <a:pt x="4128" y="426"/>
                    </a:lnTo>
                    <a:lnTo>
                      <a:pt x="4128" y="432"/>
                    </a:lnTo>
                    <a:lnTo>
                      <a:pt x="4128" y="432"/>
                    </a:lnTo>
                    <a:lnTo>
                      <a:pt x="4128" y="432"/>
                    </a:lnTo>
                    <a:lnTo>
                      <a:pt x="4128" y="432"/>
                    </a:lnTo>
                    <a:lnTo>
                      <a:pt x="4128" y="432"/>
                    </a:lnTo>
                    <a:lnTo>
                      <a:pt x="4128" y="438"/>
                    </a:lnTo>
                    <a:lnTo>
                      <a:pt x="4128" y="438"/>
                    </a:lnTo>
                    <a:lnTo>
                      <a:pt x="4128" y="438"/>
                    </a:lnTo>
                    <a:lnTo>
                      <a:pt x="4128" y="438"/>
                    </a:lnTo>
                    <a:lnTo>
                      <a:pt x="4128" y="438"/>
                    </a:lnTo>
                    <a:lnTo>
                      <a:pt x="4128" y="438"/>
                    </a:lnTo>
                    <a:lnTo>
                      <a:pt x="4128" y="444"/>
                    </a:lnTo>
                    <a:lnTo>
                      <a:pt x="4128" y="444"/>
                    </a:lnTo>
                    <a:lnTo>
                      <a:pt x="4128" y="444"/>
                    </a:lnTo>
                    <a:lnTo>
                      <a:pt x="4128" y="444"/>
                    </a:lnTo>
                    <a:lnTo>
                      <a:pt x="4128" y="444"/>
                    </a:lnTo>
                    <a:lnTo>
                      <a:pt x="4128" y="450"/>
                    </a:lnTo>
                    <a:lnTo>
                      <a:pt x="4128" y="450"/>
                    </a:lnTo>
                    <a:lnTo>
                      <a:pt x="4128" y="450"/>
                    </a:lnTo>
                    <a:lnTo>
                      <a:pt x="4134" y="450"/>
                    </a:lnTo>
                    <a:lnTo>
                      <a:pt x="4134" y="450"/>
                    </a:lnTo>
                    <a:lnTo>
                      <a:pt x="4134" y="456"/>
                    </a:lnTo>
                    <a:lnTo>
                      <a:pt x="4134" y="456"/>
                    </a:lnTo>
                    <a:lnTo>
                      <a:pt x="4134" y="456"/>
                    </a:lnTo>
                    <a:lnTo>
                      <a:pt x="4134" y="456"/>
                    </a:lnTo>
                    <a:lnTo>
                      <a:pt x="4134" y="456"/>
                    </a:lnTo>
                    <a:lnTo>
                      <a:pt x="4134" y="462"/>
                    </a:lnTo>
                    <a:lnTo>
                      <a:pt x="4134" y="462"/>
                    </a:lnTo>
                    <a:lnTo>
                      <a:pt x="4134" y="462"/>
                    </a:lnTo>
                    <a:lnTo>
                      <a:pt x="4134" y="462"/>
                    </a:lnTo>
                    <a:lnTo>
                      <a:pt x="4134" y="462"/>
                    </a:lnTo>
                    <a:lnTo>
                      <a:pt x="4134" y="462"/>
                    </a:lnTo>
                    <a:lnTo>
                      <a:pt x="4134" y="462"/>
                    </a:lnTo>
                    <a:lnTo>
                      <a:pt x="4146" y="588"/>
                    </a:lnTo>
                    <a:lnTo>
                      <a:pt x="4146" y="588"/>
                    </a:lnTo>
                    <a:lnTo>
                      <a:pt x="4146" y="588"/>
                    </a:lnTo>
                    <a:lnTo>
                      <a:pt x="4146" y="588"/>
                    </a:lnTo>
                    <a:lnTo>
                      <a:pt x="4146" y="588"/>
                    </a:lnTo>
                    <a:lnTo>
                      <a:pt x="4146" y="588"/>
                    </a:lnTo>
                    <a:lnTo>
                      <a:pt x="4146" y="588"/>
                    </a:lnTo>
                    <a:lnTo>
                      <a:pt x="4146" y="588"/>
                    </a:lnTo>
                    <a:lnTo>
                      <a:pt x="4146" y="594"/>
                    </a:lnTo>
                    <a:lnTo>
                      <a:pt x="4146" y="594"/>
                    </a:lnTo>
                    <a:lnTo>
                      <a:pt x="4146" y="594"/>
                    </a:lnTo>
                    <a:lnTo>
                      <a:pt x="4146" y="594"/>
                    </a:lnTo>
                    <a:lnTo>
                      <a:pt x="4146" y="594"/>
                    </a:lnTo>
                    <a:lnTo>
                      <a:pt x="4146" y="594"/>
                    </a:lnTo>
                    <a:lnTo>
                      <a:pt x="4146" y="594"/>
                    </a:lnTo>
                    <a:lnTo>
                      <a:pt x="4146" y="600"/>
                    </a:lnTo>
                    <a:lnTo>
                      <a:pt x="4146" y="600"/>
                    </a:lnTo>
                    <a:lnTo>
                      <a:pt x="4146" y="600"/>
                    </a:lnTo>
                    <a:lnTo>
                      <a:pt x="4146" y="600"/>
                    </a:lnTo>
                    <a:lnTo>
                      <a:pt x="4146" y="600"/>
                    </a:lnTo>
                    <a:lnTo>
                      <a:pt x="4146" y="600"/>
                    </a:lnTo>
                    <a:lnTo>
                      <a:pt x="4146" y="600"/>
                    </a:lnTo>
                    <a:lnTo>
                      <a:pt x="4146" y="600"/>
                    </a:lnTo>
                    <a:lnTo>
                      <a:pt x="4146" y="600"/>
                    </a:lnTo>
                    <a:lnTo>
                      <a:pt x="4146" y="606"/>
                    </a:lnTo>
                    <a:lnTo>
                      <a:pt x="4146" y="606"/>
                    </a:lnTo>
                    <a:lnTo>
                      <a:pt x="4146" y="606"/>
                    </a:lnTo>
                    <a:lnTo>
                      <a:pt x="4146" y="606"/>
                    </a:lnTo>
                    <a:lnTo>
                      <a:pt x="4146" y="606"/>
                    </a:lnTo>
                    <a:lnTo>
                      <a:pt x="4146" y="606"/>
                    </a:lnTo>
                    <a:lnTo>
                      <a:pt x="4146" y="606"/>
                    </a:lnTo>
                    <a:lnTo>
                      <a:pt x="4146" y="606"/>
                    </a:lnTo>
                    <a:lnTo>
                      <a:pt x="4152" y="606"/>
                    </a:lnTo>
                    <a:lnTo>
                      <a:pt x="4152" y="612"/>
                    </a:lnTo>
                    <a:lnTo>
                      <a:pt x="4152" y="612"/>
                    </a:lnTo>
                    <a:lnTo>
                      <a:pt x="4152" y="612"/>
                    </a:lnTo>
                    <a:lnTo>
                      <a:pt x="4152" y="612"/>
                    </a:lnTo>
                    <a:lnTo>
                      <a:pt x="4152" y="612"/>
                    </a:lnTo>
                    <a:lnTo>
                      <a:pt x="4152" y="612"/>
                    </a:lnTo>
                    <a:lnTo>
                      <a:pt x="4152" y="612"/>
                    </a:lnTo>
                    <a:lnTo>
                      <a:pt x="4152" y="612"/>
                    </a:lnTo>
                    <a:lnTo>
                      <a:pt x="4152" y="612"/>
                    </a:lnTo>
                    <a:lnTo>
                      <a:pt x="4152" y="612"/>
                    </a:lnTo>
                    <a:lnTo>
                      <a:pt x="4152" y="612"/>
                    </a:lnTo>
                    <a:lnTo>
                      <a:pt x="4152" y="612"/>
                    </a:lnTo>
                    <a:lnTo>
                      <a:pt x="4152" y="612"/>
                    </a:lnTo>
                    <a:lnTo>
                      <a:pt x="4152" y="612"/>
                    </a:lnTo>
                    <a:lnTo>
                      <a:pt x="4152" y="612"/>
                    </a:lnTo>
                    <a:lnTo>
                      <a:pt x="4152" y="612"/>
                    </a:lnTo>
                    <a:lnTo>
                      <a:pt x="4152" y="612"/>
                    </a:lnTo>
                    <a:lnTo>
                      <a:pt x="4152" y="612"/>
                    </a:lnTo>
                    <a:lnTo>
                      <a:pt x="4152" y="612"/>
                    </a:lnTo>
                    <a:lnTo>
                      <a:pt x="4152" y="612"/>
                    </a:lnTo>
                    <a:lnTo>
                      <a:pt x="4152" y="612"/>
                    </a:lnTo>
                    <a:lnTo>
                      <a:pt x="4152" y="612"/>
                    </a:lnTo>
                    <a:lnTo>
                      <a:pt x="4152" y="612"/>
                    </a:lnTo>
                    <a:lnTo>
                      <a:pt x="4152" y="612"/>
                    </a:lnTo>
                    <a:lnTo>
                      <a:pt x="4152" y="606"/>
                    </a:lnTo>
                    <a:lnTo>
                      <a:pt x="4152" y="606"/>
                    </a:lnTo>
                    <a:lnTo>
                      <a:pt x="4152" y="606"/>
                    </a:lnTo>
                    <a:lnTo>
                      <a:pt x="4152" y="606"/>
                    </a:lnTo>
                    <a:lnTo>
                      <a:pt x="4152" y="606"/>
                    </a:lnTo>
                    <a:lnTo>
                      <a:pt x="4152" y="606"/>
                    </a:lnTo>
                    <a:lnTo>
                      <a:pt x="4152" y="606"/>
                    </a:lnTo>
                    <a:lnTo>
                      <a:pt x="4152" y="606"/>
                    </a:lnTo>
                    <a:lnTo>
                      <a:pt x="4152" y="606"/>
                    </a:lnTo>
                    <a:lnTo>
                      <a:pt x="4152" y="606"/>
                    </a:lnTo>
                    <a:lnTo>
                      <a:pt x="4152" y="600"/>
                    </a:lnTo>
                    <a:lnTo>
                      <a:pt x="4152" y="600"/>
                    </a:lnTo>
                    <a:lnTo>
                      <a:pt x="4152" y="600"/>
                    </a:lnTo>
                    <a:lnTo>
                      <a:pt x="4152" y="600"/>
                    </a:lnTo>
                    <a:lnTo>
                      <a:pt x="4152" y="600"/>
                    </a:lnTo>
                    <a:lnTo>
                      <a:pt x="4152" y="600"/>
                    </a:lnTo>
                    <a:lnTo>
                      <a:pt x="4152" y="600"/>
                    </a:lnTo>
                    <a:lnTo>
                      <a:pt x="4152" y="600"/>
                    </a:lnTo>
                    <a:lnTo>
                      <a:pt x="4152" y="594"/>
                    </a:lnTo>
                    <a:lnTo>
                      <a:pt x="4152" y="594"/>
                    </a:lnTo>
                    <a:lnTo>
                      <a:pt x="4152" y="594"/>
                    </a:lnTo>
                    <a:lnTo>
                      <a:pt x="4152" y="594"/>
                    </a:lnTo>
                    <a:lnTo>
                      <a:pt x="4152" y="594"/>
                    </a:lnTo>
                    <a:lnTo>
                      <a:pt x="4152" y="594"/>
                    </a:lnTo>
                    <a:lnTo>
                      <a:pt x="4152" y="594"/>
                    </a:lnTo>
                    <a:lnTo>
                      <a:pt x="4152" y="594"/>
                    </a:lnTo>
                    <a:lnTo>
                      <a:pt x="4152" y="588"/>
                    </a:lnTo>
                    <a:lnTo>
                      <a:pt x="4152" y="588"/>
                    </a:lnTo>
                    <a:lnTo>
                      <a:pt x="4152" y="588"/>
                    </a:lnTo>
                    <a:lnTo>
                      <a:pt x="4158" y="588"/>
                    </a:lnTo>
                    <a:lnTo>
                      <a:pt x="4158" y="588"/>
                    </a:lnTo>
                    <a:lnTo>
                      <a:pt x="4158" y="588"/>
                    </a:lnTo>
                    <a:lnTo>
                      <a:pt x="4158" y="588"/>
                    </a:lnTo>
                    <a:lnTo>
                      <a:pt x="4170" y="468"/>
                    </a:lnTo>
                    <a:lnTo>
                      <a:pt x="4170" y="468"/>
                    </a:lnTo>
                    <a:lnTo>
                      <a:pt x="4170" y="468"/>
                    </a:lnTo>
                    <a:lnTo>
                      <a:pt x="4170" y="468"/>
                    </a:lnTo>
                    <a:lnTo>
                      <a:pt x="4170" y="468"/>
                    </a:lnTo>
                    <a:lnTo>
                      <a:pt x="4170" y="462"/>
                    </a:lnTo>
                    <a:lnTo>
                      <a:pt x="4170" y="462"/>
                    </a:lnTo>
                    <a:lnTo>
                      <a:pt x="4170" y="462"/>
                    </a:lnTo>
                    <a:lnTo>
                      <a:pt x="4170" y="462"/>
                    </a:lnTo>
                    <a:lnTo>
                      <a:pt x="4170" y="462"/>
                    </a:lnTo>
                    <a:lnTo>
                      <a:pt x="4170" y="456"/>
                    </a:lnTo>
                    <a:lnTo>
                      <a:pt x="4170" y="456"/>
                    </a:lnTo>
                    <a:lnTo>
                      <a:pt x="4170" y="456"/>
                    </a:lnTo>
                    <a:lnTo>
                      <a:pt x="4170" y="456"/>
                    </a:lnTo>
                    <a:lnTo>
                      <a:pt x="4170" y="456"/>
                    </a:lnTo>
                    <a:lnTo>
                      <a:pt x="4170" y="456"/>
                    </a:lnTo>
                    <a:lnTo>
                      <a:pt x="4170" y="450"/>
                    </a:lnTo>
                    <a:lnTo>
                      <a:pt x="4170" y="450"/>
                    </a:lnTo>
                    <a:lnTo>
                      <a:pt x="4170" y="450"/>
                    </a:lnTo>
                    <a:lnTo>
                      <a:pt x="4170" y="450"/>
                    </a:lnTo>
                    <a:lnTo>
                      <a:pt x="4170" y="450"/>
                    </a:lnTo>
                    <a:lnTo>
                      <a:pt x="4170" y="444"/>
                    </a:lnTo>
                    <a:lnTo>
                      <a:pt x="4170" y="444"/>
                    </a:lnTo>
                    <a:lnTo>
                      <a:pt x="4170" y="444"/>
                    </a:lnTo>
                    <a:lnTo>
                      <a:pt x="4170" y="444"/>
                    </a:lnTo>
                    <a:lnTo>
                      <a:pt x="4170" y="444"/>
                    </a:lnTo>
                    <a:lnTo>
                      <a:pt x="4170" y="438"/>
                    </a:lnTo>
                    <a:lnTo>
                      <a:pt x="4170" y="438"/>
                    </a:lnTo>
                    <a:lnTo>
                      <a:pt x="4170" y="438"/>
                    </a:lnTo>
                    <a:lnTo>
                      <a:pt x="4170" y="438"/>
                    </a:lnTo>
                    <a:lnTo>
                      <a:pt x="4170" y="438"/>
                    </a:lnTo>
                    <a:lnTo>
                      <a:pt x="4170" y="438"/>
                    </a:lnTo>
                    <a:lnTo>
                      <a:pt x="4170" y="432"/>
                    </a:lnTo>
                    <a:lnTo>
                      <a:pt x="4170" y="432"/>
                    </a:lnTo>
                    <a:lnTo>
                      <a:pt x="4170" y="432"/>
                    </a:lnTo>
                    <a:lnTo>
                      <a:pt x="4170" y="432"/>
                    </a:lnTo>
                    <a:lnTo>
                      <a:pt x="4170" y="432"/>
                    </a:lnTo>
                    <a:lnTo>
                      <a:pt x="4170" y="432"/>
                    </a:lnTo>
                    <a:lnTo>
                      <a:pt x="4170" y="432"/>
                    </a:lnTo>
                    <a:lnTo>
                      <a:pt x="4170" y="432"/>
                    </a:lnTo>
                    <a:lnTo>
                      <a:pt x="4170" y="432"/>
                    </a:lnTo>
                    <a:lnTo>
                      <a:pt x="4176" y="432"/>
                    </a:lnTo>
                    <a:lnTo>
                      <a:pt x="4176" y="426"/>
                    </a:lnTo>
                    <a:lnTo>
                      <a:pt x="4176" y="426"/>
                    </a:lnTo>
                    <a:lnTo>
                      <a:pt x="4176" y="426"/>
                    </a:lnTo>
                    <a:lnTo>
                      <a:pt x="4176" y="426"/>
                    </a:lnTo>
                    <a:lnTo>
                      <a:pt x="4176" y="426"/>
                    </a:lnTo>
                    <a:lnTo>
                      <a:pt x="4176" y="426"/>
                    </a:lnTo>
                    <a:lnTo>
                      <a:pt x="4176" y="432"/>
                    </a:lnTo>
                    <a:lnTo>
                      <a:pt x="4176" y="432"/>
                    </a:lnTo>
                    <a:lnTo>
                      <a:pt x="4176" y="432"/>
                    </a:lnTo>
                    <a:lnTo>
                      <a:pt x="4176" y="432"/>
                    </a:lnTo>
                    <a:lnTo>
                      <a:pt x="4176" y="432"/>
                    </a:lnTo>
                    <a:lnTo>
                      <a:pt x="4176" y="432"/>
                    </a:lnTo>
                    <a:lnTo>
                      <a:pt x="4176" y="432"/>
                    </a:lnTo>
                    <a:lnTo>
                      <a:pt x="4176" y="432"/>
                    </a:lnTo>
                    <a:lnTo>
                      <a:pt x="4176" y="432"/>
                    </a:lnTo>
                    <a:lnTo>
                      <a:pt x="4176" y="432"/>
                    </a:lnTo>
                    <a:lnTo>
                      <a:pt x="4176" y="438"/>
                    </a:lnTo>
                    <a:lnTo>
                      <a:pt x="4176" y="438"/>
                    </a:lnTo>
                    <a:lnTo>
                      <a:pt x="4176" y="438"/>
                    </a:lnTo>
                    <a:lnTo>
                      <a:pt x="4176" y="438"/>
                    </a:lnTo>
                    <a:lnTo>
                      <a:pt x="4176" y="438"/>
                    </a:lnTo>
                    <a:lnTo>
                      <a:pt x="4176" y="438"/>
                    </a:lnTo>
                    <a:lnTo>
                      <a:pt x="4176" y="444"/>
                    </a:lnTo>
                    <a:lnTo>
                      <a:pt x="4176" y="444"/>
                    </a:lnTo>
                    <a:lnTo>
                      <a:pt x="4176" y="444"/>
                    </a:lnTo>
                    <a:lnTo>
                      <a:pt x="4176" y="444"/>
                    </a:lnTo>
                    <a:lnTo>
                      <a:pt x="4176" y="444"/>
                    </a:lnTo>
                    <a:lnTo>
                      <a:pt x="4176" y="450"/>
                    </a:lnTo>
                    <a:lnTo>
                      <a:pt x="4176" y="450"/>
                    </a:lnTo>
                    <a:lnTo>
                      <a:pt x="4176" y="450"/>
                    </a:lnTo>
                    <a:lnTo>
                      <a:pt x="4176" y="450"/>
                    </a:lnTo>
                    <a:lnTo>
                      <a:pt x="4176" y="450"/>
                    </a:lnTo>
                    <a:lnTo>
                      <a:pt x="4176" y="456"/>
                    </a:lnTo>
                    <a:lnTo>
                      <a:pt x="4176" y="456"/>
                    </a:lnTo>
                    <a:lnTo>
                      <a:pt x="4176" y="456"/>
                    </a:lnTo>
                    <a:lnTo>
                      <a:pt x="4176" y="456"/>
                    </a:lnTo>
                    <a:lnTo>
                      <a:pt x="4176" y="456"/>
                    </a:lnTo>
                    <a:lnTo>
                      <a:pt x="4176" y="456"/>
                    </a:lnTo>
                    <a:lnTo>
                      <a:pt x="4176" y="462"/>
                    </a:lnTo>
                    <a:lnTo>
                      <a:pt x="4176" y="462"/>
                    </a:lnTo>
                    <a:lnTo>
                      <a:pt x="4176" y="462"/>
                    </a:lnTo>
                    <a:lnTo>
                      <a:pt x="4176" y="462"/>
                    </a:lnTo>
                    <a:lnTo>
                      <a:pt x="4176" y="462"/>
                    </a:lnTo>
                    <a:lnTo>
                      <a:pt x="4176" y="468"/>
                    </a:lnTo>
                    <a:lnTo>
                      <a:pt x="4176" y="468"/>
                    </a:lnTo>
                    <a:lnTo>
                      <a:pt x="4176" y="468"/>
                    </a:lnTo>
                    <a:lnTo>
                      <a:pt x="4176" y="468"/>
                    </a:lnTo>
                    <a:lnTo>
                      <a:pt x="4176" y="468"/>
                    </a:lnTo>
                    <a:lnTo>
                      <a:pt x="4194" y="588"/>
                    </a:lnTo>
                    <a:lnTo>
                      <a:pt x="4194" y="588"/>
                    </a:lnTo>
                    <a:lnTo>
                      <a:pt x="4194" y="588"/>
                    </a:lnTo>
                    <a:lnTo>
                      <a:pt x="4194" y="588"/>
                    </a:lnTo>
                    <a:lnTo>
                      <a:pt x="4194" y="588"/>
                    </a:lnTo>
                    <a:lnTo>
                      <a:pt x="4194" y="594"/>
                    </a:lnTo>
                    <a:lnTo>
                      <a:pt x="4194" y="594"/>
                    </a:lnTo>
                    <a:lnTo>
                      <a:pt x="4194" y="594"/>
                    </a:lnTo>
                    <a:lnTo>
                      <a:pt x="4194" y="594"/>
                    </a:lnTo>
                    <a:lnTo>
                      <a:pt x="4194" y="594"/>
                    </a:lnTo>
                    <a:lnTo>
                      <a:pt x="4194" y="594"/>
                    </a:lnTo>
                    <a:lnTo>
                      <a:pt x="4194" y="594"/>
                    </a:lnTo>
                    <a:lnTo>
                      <a:pt x="4194" y="594"/>
                    </a:lnTo>
                    <a:lnTo>
                      <a:pt x="4194" y="600"/>
                    </a:lnTo>
                    <a:lnTo>
                      <a:pt x="4194" y="600"/>
                    </a:lnTo>
                    <a:lnTo>
                      <a:pt x="4194" y="600"/>
                    </a:lnTo>
                    <a:lnTo>
                      <a:pt x="4194" y="600"/>
                    </a:lnTo>
                    <a:lnTo>
                      <a:pt x="4194" y="600"/>
                    </a:lnTo>
                    <a:lnTo>
                      <a:pt x="4194" y="600"/>
                    </a:lnTo>
                    <a:lnTo>
                      <a:pt x="4194" y="600"/>
                    </a:lnTo>
                    <a:lnTo>
                      <a:pt x="4194" y="600"/>
                    </a:lnTo>
                    <a:lnTo>
                      <a:pt x="4194" y="606"/>
                    </a:lnTo>
                    <a:lnTo>
                      <a:pt x="4194" y="606"/>
                    </a:lnTo>
                    <a:lnTo>
                      <a:pt x="4194" y="606"/>
                    </a:lnTo>
                    <a:lnTo>
                      <a:pt x="4194" y="606"/>
                    </a:lnTo>
                    <a:lnTo>
                      <a:pt x="4194" y="606"/>
                    </a:lnTo>
                    <a:lnTo>
                      <a:pt x="4194" y="606"/>
                    </a:lnTo>
                    <a:lnTo>
                      <a:pt x="4194" y="606"/>
                    </a:lnTo>
                    <a:lnTo>
                      <a:pt x="4194" y="606"/>
                    </a:lnTo>
                    <a:lnTo>
                      <a:pt x="4194" y="606"/>
                    </a:lnTo>
                    <a:lnTo>
                      <a:pt x="4194" y="612"/>
                    </a:lnTo>
                    <a:lnTo>
                      <a:pt x="4194" y="612"/>
                    </a:lnTo>
                    <a:lnTo>
                      <a:pt x="4194" y="612"/>
                    </a:lnTo>
                    <a:lnTo>
                      <a:pt x="4194" y="612"/>
                    </a:lnTo>
                    <a:lnTo>
                      <a:pt x="4194" y="612"/>
                    </a:lnTo>
                    <a:lnTo>
                      <a:pt x="4194" y="612"/>
                    </a:lnTo>
                    <a:lnTo>
                      <a:pt x="4194" y="612"/>
                    </a:lnTo>
                    <a:lnTo>
                      <a:pt x="4194" y="612"/>
                    </a:lnTo>
                    <a:lnTo>
                      <a:pt x="4194" y="612"/>
                    </a:lnTo>
                    <a:lnTo>
                      <a:pt x="4194" y="612"/>
                    </a:lnTo>
                    <a:lnTo>
                      <a:pt x="4194" y="612"/>
                    </a:lnTo>
                    <a:lnTo>
                      <a:pt x="4194" y="612"/>
                    </a:lnTo>
                    <a:lnTo>
                      <a:pt x="4194" y="612"/>
                    </a:lnTo>
                    <a:lnTo>
                      <a:pt x="4194" y="612"/>
                    </a:lnTo>
                    <a:lnTo>
                      <a:pt x="4194" y="612"/>
                    </a:lnTo>
                    <a:lnTo>
                      <a:pt x="4194" y="612"/>
                    </a:lnTo>
                    <a:lnTo>
                      <a:pt x="4194" y="612"/>
                    </a:lnTo>
                    <a:lnTo>
                      <a:pt x="4194" y="612"/>
                    </a:lnTo>
                    <a:lnTo>
                      <a:pt x="4194" y="612"/>
                    </a:lnTo>
                    <a:lnTo>
                      <a:pt x="4194" y="612"/>
                    </a:lnTo>
                    <a:lnTo>
                      <a:pt x="4194" y="612"/>
                    </a:lnTo>
                    <a:lnTo>
                      <a:pt x="4200" y="612"/>
                    </a:lnTo>
                    <a:lnTo>
                      <a:pt x="4200" y="612"/>
                    </a:lnTo>
                    <a:lnTo>
                      <a:pt x="4200" y="612"/>
                    </a:lnTo>
                    <a:lnTo>
                      <a:pt x="4200" y="612"/>
                    </a:lnTo>
                    <a:lnTo>
                      <a:pt x="4200" y="612"/>
                    </a:lnTo>
                    <a:lnTo>
                      <a:pt x="4200" y="612"/>
                    </a:lnTo>
                    <a:lnTo>
                      <a:pt x="4200" y="612"/>
                    </a:lnTo>
                    <a:lnTo>
                      <a:pt x="4200" y="612"/>
                    </a:lnTo>
                    <a:lnTo>
                      <a:pt x="4200" y="606"/>
                    </a:lnTo>
                    <a:lnTo>
                      <a:pt x="4200" y="606"/>
                    </a:lnTo>
                    <a:lnTo>
                      <a:pt x="4200" y="606"/>
                    </a:lnTo>
                    <a:lnTo>
                      <a:pt x="4200" y="606"/>
                    </a:lnTo>
                    <a:lnTo>
                      <a:pt x="4200" y="606"/>
                    </a:lnTo>
                    <a:lnTo>
                      <a:pt x="4200" y="606"/>
                    </a:lnTo>
                    <a:lnTo>
                      <a:pt x="4200" y="606"/>
                    </a:lnTo>
                    <a:lnTo>
                      <a:pt x="4200" y="606"/>
                    </a:lnTo>
                    <a:lnTo>
                      <a:pt x="4200" y="606"/>
                    </a:lnTo>
                    <a:lnTo>
                      <a:pt x="4200" y="600"/>
                    </a:lnTo>
                    <a:lnTo>
                      <a:pt x="4200" y="600"/>
                    </a:lnTo>
                    <a:lnTo>
                      <a:pt x="4200" y="600"/>
                    </a:lnTo>
                    <a:lnTo>
                      <a:pt x="4200" y="600"/>
                    </a:lnTo>
                    <a:lnTo>
                      <a:pt x="4200" y="600"/>
                    </a:lnTo>
                    <a:lnTo>
                      <a:pt x="4200" y="600"/>
                    </a:lnTo>
                    <a:lnTo>
                      <a:pt x="4200" y="600"/>
                    </a:lnTo>
                    <a:lnTo>
                      <a:pt x="4200" y="600"/>
                    </a:lnTo>
                    <a:lnTo>
                      <a:pt x="4200" y="600"/>
                    </a:lnTo>
                    <a:lnTo>
                      <a:pt x="4200" y="594"/>
                    </a:lnTo>
                    <a:lnTo>
                      <a:pt x="4200" y="594"/>
                    </a:lnTo>
                    <a:lnTo>
                      <a:pt x="4200" y="594"/>
                    </a:lnTo>
                    <a:lnTo>
                      <a:pt x="4200" y="594"/>
                    </a:lnTo>
                    <a:lnTo>
                      <a:pt x="4200" y="594"/>
                    </a:lnTo>
                    <a:lnTo>
                      <a:pt x="4200" y="594"/>
                    </a:lnTo>
                    <a:lnTo>
                      <a:pt x="4200" y="594"/>
                    </a:lnTo>
                    <a:lnTo>
                      <a:pt x="4200" y="588"/>
                    </a:lnTo>
                    <a:lnTo>
                      <a:pt x="4200" y="588"/>
                    </a:lnTo>
                    <a:lnTo>
                      <a:pt x="4200" y="588"/>
                    </a:lnTo>
                    <a:lnTo>
                      <a:pt x="4200" y="588"/>
                    </a:lnTo>
                    <a:lnTo>
                      <a:pt x="4200" y="588"/>
                    </a:lnTo>
                    <a:lnTo>
                      <a:pt x="4200" y="588"/>
                    </a:lnTo>
                    <a:lnTo>
                      <a:pt x="4212" y="468"/>
                    </a:lnTo>
                    <a:lnTo>
                      <a:pt x="4212" y="468"/>
                    </a:lnTo>
                    <a:lnTo>
                      <a:pt x="4212" y="468"/>
                    </a:lnTo>
                    <a:lnTo>
                      <a:pt x="4212" y="468"/>
                    </a:lnTo>
                    <a:lnTo>
                      <a:pt x="4212" y="468"/>
                    </a:lnTo>
                    <a:lnTo>
                      <a:pt x="4212" y="462"/>
                    </a:lnTo>
                    <a:lnTo>
                      <a:pt x="4218" y="462"/>
                    </a:lnTo>
                    <a:lnTo>
                      <a:pt x="4218" y="462"/>
                    </a:lnTo>
                    <a:lnTo>
                      <a:pt x="4218" y="462"/>
                    </a:lnTo>
                    <a:lnTo>
                      <a:pt x="4218" y="462"/>
                    </a:lnTo>
                    <a:lnTo>
                      <a:pt x="4218" y="462"/>
                    </a:lnTo>
                    <a:lnTo>
                      <a:pt x="4218" y="456"/>
                    </a:lnTo>
                    <a:lnTo>
                      <a:pt x="4218" y="456"/>
                    </a:lnTo>
                    <a:lnTo>
                      <a:pt x="4218" y="456"/>
                    </a:lnTo>
                    <a:lnTo>
                      <a:pt x="4218" y="456"/>
                    </a:lnTo>
                    <a:lnTo>
                      <a:pt x="4218" y="456"/>
                    </a:lnTo>
                    <a:lnTo>
                      <a:pt x="4218" y="450"/>
                    </a:lnTo>
                    <a:lnTo>
                      <a:pt x="4218" y="450"/>
                    </a:lnTo>
                    <a:lnTo>
                      <a:pt x="4218" y="450"/>
                    </a:lnTo>
                    <a:lnTo>
                      <a:pt x="4218" y="450"/>
                    </a:lnTo>
                    <a:lnTo>
                      <a:pt x="4218" y="450"/>
                    </a:lnTo>
                    <a:lnTo>
                      <a:pt x="4218" y="444"/>
                    </a:lnTo>
                    <a:lnTo>
                      <a:pt x="4218" y="444"/>
                    </a:lnTo>
                    <a:lnTo>
                      <a:pt x="4218" y="444"/>
                    </a:lnTo>
                    <a:lnTo>
                      <a:pt x="4218" y="444"/>
                    </a:lnTo>
                    <a:lnTo>
                      <a:pt x="4218" y="444"/>
                    </a:lnTo>
                    <a:lnTo>
                      <a:pt x="4218" y="444"/>
                    </a:lnTo>
                    <a:lnTo>
                      <a:pt x="4218" y="438"/>
                    </a:lnTo>
                    <a:lnTo>
                      <a:pt x="4218" y="438"/>
                    </a:lnTo>
                    <a:lnTo>
                      <a:pt x="4218" y="438"/>
                    </a:lnTo>
                    <a:lnTo>
                      <a:pt x="4218" y="438"/>
                    </a:lnTo>
                    <a:lnTo>
                      <a:pt x="4218" y="438"/>
                    </a:lnTo>
                    <a:lnTo>
                      <a:pt x="4218" y="432"/>
                    </a:lnTo>
                    <a:lnTo>
                      <a:pt x="4218" y="432"/>
                    </a:lnTo>
                    <a:lnTo>
                      <a:pt x="4218" y="432"/>
                    </a:lnTo>
                    <a:lnTo>
                      <a:pt x="4218" y="432"/>
                    </a:lnTo>
                    <a:lnTo>
                      <a:pt x="4218" y="432"/>
                    </a:lnTo>
                    <a:lnTo>
                      <a:pt x="4218" y="432"/>
                    </a:lnTo>
                    <a:lnTo>
                      <a:pt x="4218" y="432"/>
                    </a:lnTo>
                    <a:lnTo>
                      <a:pt x="4218" y="432"/>
                    </a:lnTo>
                    <a:lnTo>
                      <a:pt x="4218" y="432"/>
                    </a:lnTo>
                    <a:lnTo>
                      <a:pt x="4218" y="432"/>
                    </a:lnTo>
                    <a:lnTo>
                      <a:pt x="4218" y="432"/>
                    </a:lnTo>
                    <a:lnTo>
                      <a:pt x="4218" y="426"/>
                    </a:lnTo>
                    <a:lnTo>
                      <a:pt x="4218" y="426"/>
                    </a:lnTo>
                    <a:lnTo>
                      <a:pt x="4218" y="426"/>
                    </a:lnTo>
                    <a:lnTo>
                      <a:pt x="4218" y="426"/>
                    </a:lnTo>
                    <a:lnTo>
                      <a:pt x="4218" y="432"/>
                    </a:lnTo>
                    <a:lnTo>
                      <a:pt x="4218" y="432"/>
                    </a:lnTo>
                    <a:lnTo>
                      <a:pt x="4218" y="432"/>
                    </a:lnTo>
                    <a:lnTo>
                      <a:pt x="4218" y="432"/>
                    </a:lnTo>
                    <a:lnTo>
                      <a:pt x="4218" y="432"/>
                    </a:lnTo>
                    <a:lnTo>
                      <a:pt x="4218" y="432"/>
                    </a:lnTo>
                    <a:lnTo>
                      <a:pt x="4218" y="432"/>
                    </a:lnTo>
                    <a:lnTo>
                      <a:pt x="4218" y="432"/>
                    </a:lnTo>
                    <a:lnTo>
                      <a:pt x="4218" y="432"/>
                    </a:lnTo>
                    <a:lnTo>
                      <a:pt x="4218" y="432"/>
                    </a:lnTo>
                    <a:lnTo>
                      <a:pt x="4218" y="432"/>
                    </a:lnTo>
                    <a:lnTo>
                      <a:pt x="4218" y="438"/>
                    </a:lnTo>
                    <a:lnTo>
                      <a:pt x="4218" y="438"/>
                    </a:lnTo>
                    <a:lnTo>
                      <a:pt x="4224" y="438"/>
                    </a:lnTo>
                    <a:lnTo>
                      <a:pt x="4224" y="438"/>
                    </a:lnTo>
                    <a:lnTo>
                      <a:pt x="4224" y="438"/>
                    </a:lnTo>
                    <a:lnTo>
                      <a:pt x="4224" y="438"/>
                    </a:lnTo>
                    <a:lnTo>
                      <a:pt x="4224" y="444"/>
                    </a:lnTo>
                    <a:lnTo>
                      <a:pt x="4224" y="444"/>
                    </a:lnTo>
                    <a:lnTo>
                      <a:pt x="4224" y="444"/>
                    </a:lnTo>
                    <a:lnTo>
                      <a:pt x="4224" y="444"/>
                    </a:lnTo>
                    <a:lnTo>
                      <a:pt x="4224" y="444"/>
                    </a:lnTo>
                    <a:lnTo>
                      <a:pt x="4224" y="450"/>
                    </a:lnTo>
                    <a:lnTo>
                      <a:pt x="4224" y="450"/>
                    </a:lnTo>
                    <a:lnTo>
                      <a:pt x="4224" y="450"/>
                    </a:lnTo>
                    <a:lnTo>
                      <a:pt x="4224" y="450"/>
                    </a:lnTo>
                    <a:lnTo>
                      <a:pt x="4224" y="450"/>
                    </a:lnTo>
                    <a:lnTo>
                      <a:pt x="4224" y="456"/>
                    </a:lnTo>
                    <a:lnTo>
                      <a:pt x="4224" y="456"/>
                    </a:lnTo>
                    <a:lnTo>
                      <a:pt x="4224" y="456"/>
                    </a:lnTo>
                    <a:lnTo>
                      <a:pt x="4224" y="456"/>
                    </a:lnTo>
                    <a:lnTo>
                      <a:pt x="4224" y="456"/>
                    </a:lnTo>
                    <a:lnTo>
                      <a:pt x="4224" y="456"/>
                    </a:lnTo>
                    <a:lnTo>
                      <a:pt x="4224" y="462"/>
                    </a:lnTo>
                    <a:lnTo>
                      <a:pt x="4224" y="462"/>
                    </a:lnTo>
                    <a:lnTo>
                      <a:pt x="4224" y="462"/>
                    </a:lnTo>
                    <a:lnTo>
                      <a:pt x="4224" y="462"/>
                    </a:lnTo>
                    <a:lnTo>
                      <a:pt x="4224" y="462"/>
                    </a:lnTo>
                    <a:lnTo>
                      <a:pt x="4224" y="468"/>
                    </a:lnTo>
                    <a:lnTo>
                      <a:pt x="4224" y="468"/>
                    </a:lnTo>
                    <a:lnTo>
                      <a:pt x="4224" y="468"/>
                    </a:lnTo>
                    <a:lnTo>
                      <a:pt x="4224" y="468"/>
                    </a:lnTo>
                    <a:lnTo>
                      <a:pt x="4224" y="468"/>
                    </a:lnTo>
                    <a:lnTo>
                      <a:pt x="4236" y="588"/>
                    </a:lnTo>
                    <a:lnTo>
                      <a:pt x="4236" y="588"/>
                    </a:lnTo>
                    <a:lnTo>
                      <a:pt x="4236" y="588"/>
                    </a:lnTo>
                    <a:lnTo>
                      <a:pt x="4236" y="588"/>
                    </a:lnTo>
                    <a:lnTo>
                      <a:pt x="4236" y="588"/>
                    </a:lnTo>
                    <a:lnTo>
                      <a:pt x="4236" y="594"/>
                    </a:lnTo>
                    <a:lnTo>
                      <a:pt x="4236" y="594"/>
                    </a:lnTo>
                    <a:lnTo>
                      <a:pt x="4236" y="594"/>
                    </a:lnTo>
                    <a:lnTo>
                      <a:pt x="4236" y="594"/>
                    </a:lnTo>
                    <a:lnTo>
                      <a:pt x="4236" y="594"/>
                    </a:lnTo>
                    <a:lnTo>
                      <a:pt x="4236" y="594"/>
                    </a:lnTo>
                    <a:lnTo>
                      <a:pt x="4236" y="594"/>
                    </a:lnTo>
                    <a:lnTo>
                      <a:pt x="4236" y="600"/>
                    </a:lnTo>
                    <a:lnTo>
                      <a:pt x="4236" y="600"/>
                    </a:lnTo>
                    <a:lnTo>
                      <a:pt x="4236" y="600"/>
                    </a:lnTo>
                    <a:lnTo>
                      <a:pt x="4236" y="600"/>
                    </a:lnTo>
                    <a:lnTo>
                      <a:pt x="4242" y="600"/>
                    </a:lnTo>
                    <a:lnTo>
                      <a:pt x="4242" y="600"/>
                    </a:lnTo>
                    <a:lnTo>
                      <a:pt x="4242" y="600"/>
                    </a:lnTo>
                    <a:lnTo>
                      <a:pt x="4242" y="600"/>
                    </a:lnTo>
                    <a:lnTo>
                      <a:pt x="4242" y="600"/>
                    </a:lnTo>
                    <a:lnTo>
                      <a:pt x="4242" y="606"/>
                    </a:lnTo>
                    <a:lnTo>
                      <a:pt x="4242" y="606"/>
                    </a:lnTo>
                    <a:lnTo>
                      <a:pt x="4242" y="606"/>
                    </a:lnTo>
                    <a:lnTo>
                      <a:pt x="4242" y="606"/>
                    </a:lnTo>
                    <a:lnTo>
                      <a:pt x="4242" y="606"/>
                    </a:lnTo>
                    <a:lnTo>
                      <a:pt x="4242" y="606"/>
                    </a:lnTo>
                    <a:lnTo>
                      <a:pt x="4242" y="606"/>
                    </a:lnTo>
                    <a:lnTo>
                      <a:pt x="4242" y="606"/>
                    </a:lnTo>
                    <a:lnTo>
                      <a:pt x="4242" y="606"/>
                    </a:lnTo>
                    <a:lnTo>
                      <a:pt x="4242" y="612"/>
                    </a:lnTo>
                    <a:lnTo>
                      <a:pt x="4242" y="612"/>
                    </a:lnTo>
                    <a:lnTo>
                      <a:pt x="4242" y="612"/>
                    </a:lnTo>
                    <a:lnTo>
                      <a:pt x="4242" y="612"/>
                    </a:lnTo>
                    <a:lnTo>
                      <a:pt x="4242" y="612"/>
                    </a:lnTo>
                    <a:lnTo>
                      <a:pt x="4242" y="612"/>
                    </a:lnTo>
                    <a:lnTo>
                      <a:pt x="4242" y="612"/>
                    </a:lnTo>
                    <a:lnTo>
                      <a:pt x="4242" y="612"/>
                    </a:lnTo>
                    <a:lnTo>
                      <a:pt x="4242" y="612"/>
                    </a:lnTo>
                    <a:lnTo>
                      <a:pt x="4242" y="612"/>
                    </a:lnTo>
                    <a:lnTo>
                      <a:pt x="4242" y="612"/>
                    </a:lnTo>
                    <a:lnTo>
                      <a:pt x="4242" y="612"/>
                    </a:lnTo>
                    <a:lnTo>
                      <a:pt x="4242" y="612"/>
                    </a:lnTo>
                    <a:lnTo>
                      <a:pt x="4242" y="612"/>
                    </a:lnTo>
                    <a:lnTo>
                      <a:pt x="4242" y="612"/>
                    </a:lnTo>
                    <a:lnTo>
                      <a:pt x="4242" y="612"/>
                    </a:lnTo>
                    <a:lnTo>
                      <a:pt x="4242" y="612"/>
                    </a:lnTo>
                    <a:lnTo>
                      <a:pt x="4242" y="612"/>
                    </a:lnTo>
                    <a:lnTo>
                      <a:pt x="4242" y="612"/>
                    </a:lnTo>
                    <a:lnTo>
                      <a:pt x="4242" y="612"/>
                    </a:lnTo>
                    <a:lnTo>
                      <a:pt x="4242" y="612"/>
                    </a:lnTo>
                    <a:lnTo>
                      <a:pt x="4242" y="612"/>
                    </a:lnTo>
                    <a:lnTo>
                      <a:pt x="4242" y="612"/>
                    </a:lnTo>
                    <a:lnTo>
                      <a:pt x="4242" y="612"/>
                    </a:lnTo>
                    <a:lnTo>
                      <a:pt x="4242" y="612"/>
                    </a:lnTo>
                    <a:lnTo>
                      <a:pt x="4242" y="612"/>
                    </a:lnTo>
                    <a:lnTo>
                      <a:pt x="4242" y="612"/>
                    </a:lnTo>
                    <a:lnTo>
                      <a:pt x="4242" y="612"/>
                    </a:lnTo>
                    <a:lnTo>
                      <a:pt x="4242" y="612"/>
                    </a:lnTo>
                    <a:lnTo>
                      <a:pt x="4242" y="612"/>
                    </a:lnTo>
                    <a:lnTo>
                      <a:pt x="4242" y="612"/>
                    </a:lnTo>
                    <a:lnTo>
                      <a:pt x="4242" y="606"/>
                    </a:lnTo>
                    <a:lnTo>
                      <a:pt x="4242" y="606"/>
                    </a:lnTo>
                    <a:lnTo>
                      <a:pt x="4242" y="606"/>
                    </a:lnTo>
                    <a:lnTo>
                      <a:pt x="4242" y="606"/>
                    </a:lnTo>
                    <a:lnTo>
                      <a:pt x="4242" y="606"/>
                    </a:lnTo>
                    <a:lnTo>
                      <a:pt x="4242" y="606"/>
                    </a:lnTo>
                    <a:lnTo>
                      <a:pt x="4242" y="606"/>
                    </a:lnTo>
                    <a:lnTo>
                      <a:pt x="4242" y="606"/>
                    </a:lnTo>
                    <a:lnTo>
                      <a:pt x="4242" y="606"/>
                    </a:lnTo>
                    <a:lnTo>
                      <a:pt x="4248" y="600"/>
                    </a:lnTo>
                    <a:lnTo>
                      <a:pt x="4248" y="600"/>
                    </a:lnTo>
                    <a:lnTo>
                      <a:pt x="4248" y="600"/>
                    </a:lnTo>
                    <a:lnTo>
                      <a:pt x="4248" y="600"/>
                    </a:lnTo>
                    <a:lnTo>
                      <a:pt x="4248" y="600"/>
                    </a:lnTo>
                    <a:lnTo>
                      <a:pt x="4248" y="600"/>
                    </a:lnTo>
                    <a:lnTo>
                      <a:pt x="4248" y="600"/>
                    </a:lnTo>
                    <a:lnTo>
                      <a:pt x="4248" y="600"/>
                    </a:lnTo>
                    <a:lnTo>
                      <a:pt x="4248" y="594"/>
                    </a:lnTo>
                    <a:lnTo>
                      <a:pt x="4248" y="594"/>
                    </a:lnTo>
                    <a:lnTo>
                      <a:pt x="4248" y="594"/>
                    </a:lnTo>
                    <a:lnTo>
                      <a:pt x="4248" y="594"/>
                    </a:lnTo>
                    <a:lnTo>
                      <a:pt x="4248" y="594"/>
                    </a:lnTo>
                    <a:lnTo>
                      <a:pt x="4248" y="594"/>
                    </a:lnTo>
                    <a:lnTo>
                      <a:pt x="4248" y="594"/>
                    </a:lnTo>
                    <a:lnTo>
                      <a:pt x="4248" y="594"/>
                    </a:lnTo>
                    <a:lnTo>
                      <a:pt x="4248" y="588"/>
                    </a:lnTo>
                    <a:lnTo>
                      <a:pt x="4248" y="588"/>
                    </a:lnTo>
                    <a:lnTo>
                      <a:pt x="4248" y="588"/>
                    </a:lnTo>
                    <a:lnTo>
                      <a:pt x="4248" y="588"/>
                    </a:lnTo>
                    <a:lnTo>
                      <a:pt x="4260" y="474"/>
                    </a:lnTo>
                    <a:lnTo>
                      <a:pt x="4260" y="474"/>
                    </a:lnTo>
                    <a:lnTo>
                      <a:pt x="4260" y="474"/>
                    </a:lnTo>
                    <a:lnTo>
                      <a:pt x="4260" y="468"/>
                    </a:lnTo>
                    <a:lnTo>
                      <a:pt x="4260" y="468"/>
                    </a:lnTo>
                    <a:lnTo>
                      <a:pt x="4260" y="468"/>
                    </a:lnTo>
                    <a:lnTo>
                      <a:pt x="4260" y="468"/>
                    </a:lnTo>
                    <a:lnTo>
                      <a:pt x="4260" y="468"/>
                    </a:lnTo>
                    <a:lnTo>
                      <a:pt x="4260" y="468"/>
                    </a:lnTo>
                    <a:lnTo>
                      <a:pt x="4260" y="462"/>
                    </a:lnTo>
                    <a:lnTo>
                      <a:pt x="4260" y="462"/>
                    </a:lnTo>
                    <a:lnTo>
                      <a:pt x="4260" y="462"/>
                    </a:lnTo>
                    <a:lnTo>
                      <a:pt x="4260" y="462"/>
                    </a:lnTo>
                    <a:lnTo>
                      <a:pt x="4260" y="462"/>
                    </a:lnTo>
                    <a:lnTo>
                      <a:pt x="4260" y="456"/>
                    </a:lnTo>
                    <a:lnTo>
                      <a:pt x="4260" y="456"/>
                    </a:lnTo>
                    <a:lnTo>
                      <a:pt x="4260" y="456"/>
                    </a:lnTo>
                    <a:lnTo>
                      <a:pt x="4260" y="456"/>
                    </a:lnTo>
                    <a:lnTo>
                      <a:pt x="4260" y="456"/>
                    </a:lnTo>
                    <a:lnTo>
                      <a:pt x="4260" y="456"/>
                    </a:lnTo>
                    <a:lnTo>
                      <a:pt x="4260" y="450"/>
                    </a:lnTo>
                    <a:lnTo>
                      <a:pt x="4260" y="450"/>
                    </a:lnTo>
                    <a:lnTo>
                      <a:pt x="4260" y="450"/>
                    </a:lnTo>
                    <a:lnTo>
                      <a:pt x="4260" y="450"/>
                    </a:lnTo>
                    <a:lnTo>
                      <a:pt x="4260" y="450"/>
                    </a:lnTo>
                    <a:lnTo>
                      <a:pt x="4266" y="444"/>
                    </a:lnTo>
                    <a:lnTo>
                      <a:pt x="4266" y="444"/>
                    </a:lnTo>
                    <a:lnTo>
                      <a:pt x="4266" y="444"/>
                    </a:lnTo>
                    <a:lnTo>
                      <a:pt x="4266" y="444"/>
                    </a:lnTo>
                    <a:lnTo>
                      <a:pt x="4266" y="444"/>
                    </a:lnTo>
                    <a:lnTo>
                      <a:pt x="4266" y="438"/>
                    </a:lnTo>
                    <a:lnTo>
                      <a:pt x="4266" y="438"/>
                    </a:lnTo>
                    <a:lnTo>
                      <a:pt x="4266" y="438"/>
                    </a:lnTo>
                    <a:lnTo>
                      <a:pt x="4266" y="438"/>
                    </a:lnTo>
                    <a:lnTo>
                      <a:pt x="4266" y="438"/>
                    </a:lnTo>
                    <a:lnTo>
                      <a:pt x="4266" y="438"/>
                    </a:lnTo>
                    <a:lnTo>
                      <a:pt x="4266" y="438"/>
                    </a:lnTo>
                    <a:lnTo>
                      <a:pt x="4266" y="438"/>
                    </a:lnTo>
                    <a:lnTo>
                      <a:pt x="4266" y="432"/>
                    </a:lnTo>
                    <a:lnTo>
                      <a:pt x="4266" y="432"/>
                    </a:lnTo>
                    <a:lnTo>
                      <a:pt x="4266" y="432"/>
                    </a:lnTo>
                    <a:lnTo>
                      <a:pt x="4266" y="432"/>
                    </a:lnTo>
                    <a:lnTo>
                      <a:pt x="4266" y="432"/>
                    </a:lnTo>
                    <a:lnTo>
                      <a:pt x="4266" y="432"/>
                    </a:lnTo>
                    <a:lnTo>
                      <a:pt x="4266" y="432"/>
                    </a:lnTo>
                    <a:lnTo>
                      <a:pt x="4266" y="432"/>
                    </a:lnTo>
                    <a:lnTo>
                      <a:pt x="4266" y="432"/>
                    </a:lnTo>
                    <a:lnTo>
                      <a:pt x="4266" y="432"/>
                    </a:lnTo>
                    <a:lnTo>
                      <a:pt x="4266" y="432"/>
                    </a:lnTo>
                    <a:lnTo>
                      <a:pt x="4266" y="432"/>
                    </a:lnTo>
                    <a:lnTo>
                      <a:pt x="4266" y="432"/>
                    </a:lnTo>
                    <a:lnTo>
                      <a:pt x="4266" y="432"/>
                    </a:lnTo>
                    <a:lnTo>
                      <a:pt x="4266" y="438"/>
                    </a:lnTo>
                    <a:lnTo>
                      <a:pt x="4266" y="438"/>
                    </a:lnTo>
                    <a:lnTo>
                      <a:pt x="4266" y="438"/>
                    </a:lnTo>
                    <a:lnTo>
                      <a:pt x="4266" y="438"/>
                    </a:lnTo>
                    <a:lnTo>
                      <a:pt x="4266" y="438"/>
                    </a:lnTo>
                    <a:lnTo>
                      <a:pt x="4266" y="438"/>
                    </a:lnTo>
                    <a:lnTo>
                      <a:pt x="4266" y="438"/>
                    </a:lnTo>
                    <a:lnTo>
                      <a:pt x="4266" y="438"/>
                    </a:lnTo>
                    <a:lnTo>
                      <a:pt x="4266" y="444"/>
                    </a:lnTo>
                    <a:lnTo>
                      <a:pt x="4266" y="444"/>
                    </a:lnTo>
                    <a:lnTo>
                      <a:pt x="4266" y="444"/>
                    </a:lnTo>
                    <a:lnTo>
                      <a:pt x="4266" y="444"/>
                    </a:lnTo>
                    <a:lnTo>
                      <a:pt x="4266" y="444"/>
                    </a:lnTo>
                    <a:lnTo>
                      <a:pt x="4266" y="450"/>
                    </a:lnTo>
                    <a:lnTo>
                      <a:pt x="4266" y="450"/>
                    </a:lnTo>
                    <a:lnTo>
                      <a:pt x="4266" y="450"/>
                    </a:lnTo>
                    <a:lnTo>
                      <a:pt x="4266" y="450"/>
                    </a:lnTo>
                    <a:lnTo>
                      <a:pt x="4266" y="450"/>
                    </a:lnTo>
                    <a:lnTo>
                      <a:pt x="4266" y="456"/>
                    </a:lnTo>
                    <a:lnTo>
                      <a:pt x="4266" y="456"/>
                    </a:lnTo>
                    <a:lnTo>
                      <a:pt x="4266" y="456"/>
                    </a:lnTo>
                    <a:lnTo>
                      <a:pt x="4266" y="456"/>
                    </a:lnTo>
                    <a:lnTo>
                      <a:pt x="4266" y="456"/>
                    </a:lnTo>
                    <a:lnTo>
                      <a:pt x="4266" y="456"/>
                    </a:lnTo>
                    <a:lnTo>
                      <a:pt x="4266" y="462"/>
                    </a:lnTo>
                    <a:lnTo>
                      <a:pt x="4266" y="462"/>
                    </a:lnTo>
                    <a:lnTo>
                      <a:pt x="4266" y="462"/>
                    </a:lnTo>
                    <a:lnTo>
                      <a:pt x="4272" y="462"/>
                    </a:lnTo>
                    <a:lnTo>
                      <a:pt x="4272" y="462"/>
                    </a:lnTo>
                    <a:lnTo>
                      <a:pt x="4272" y="468"/>
                    </a:lnTo>
                    <a:lnTo>
                      <a:pt x="4272" y="468"/>
                    </a:lnTo>
                    <a:lnTo>
                      <a:pt x="4272" y="468"/>
                    </a:lnTo>
                    <a:lnTo>
                      <a:pt x="4272" y="468"/>
                    </a:lnTo>
                    <a:lnTo>
                      <a:pt x="4272" y="468"/>
                    </a:lnTo>
                    <a:lnTo>
                      <a:pt x="4272" y="468"/>
                    </a:lnTo>
                    <a:lnTo>
                      <a:pt x="4272" y="474"/>
                    </a:lnTo>
                    <a:lnTo>
                      <a:pt x="4272" y="474"/>
                    </a:lnTo>
                    <a:lnTo>
                      <a:pt x="4272" y="474"/>
                    </a:lnTo>
                    <a:lnTo>
                      <a:pt x="4284" y="588"/>
                    </a:lnTo>
                    <a:lnTo>
                      <a:pt x="4284" y="588"/>
                    </a:lnTo>
                    <a:lnTo>
                      <a:pt x="4284" y="594"/>
                    </a:lnTo>
                    <a:lnTo>
                      <a:pt x="4284" y="594"/>
                    </a:lnTo>
                    <a:lnTo>
                      <a:pt x="4284" y="594"/>
                    </a:lnTo>
                    <a:lnTo>
                      <a:pt x="4284" y="594"/>
                    </a:lnTo>
                    <a:lnTo>
                      <a:pt x="4284" y="594"/>
                    </a:lnTo>
                    <a:lnTo>
                      <a:pt x="4284" y="594"/>
                    </a:lnTo>
                    <a:lnTo>
                      <a:pt x="4284" y="594"/>
                    </a:lnTo>
                    <a:lnTo>
                      <a:pt x="4284" y="594"/>
                    </a:lnTo>
                    <a:lnTo>
                      <a:pt x="4284" y="600"/>
                    </a:lnTo>
                    <a:lnTo>
                      <a:pt x="4284" y="600"/>
                    </a:lnTo>
                    <a:lnTo>
                      <a:pt x="4284" y="600"/>
                    </a:lnTo>
                    <a:lnTo>
                      <a:pt x="4284" y="600"/>
                    </a:lnTo>
                    <a:lnTo>
                      <a:pt x="4284" y="600"/>
                    </a:lnTo>
                    <a:lnTo>
                      <a:pt x="4284" y="600"/>
                    </a:lnTo>
                    <a:lnTo>
                      <a:pt x="4284" y="600"/>
                    </a:lnTo>
                    <a:lnTo>
                      <a:pt x="4284" y="600"/>
                    </a:lnTo>
                    <a:lnTo>
                      <a:pt x="4284" y="606"/>
                    </a:lnTo>
                    <a:lnTo>
                      <a:pt x="4284" y="606"/>
                    </a:lnTo>
                    <a:lnTo>
                      <a:pt x="4284" y="606"/>
                    </a:lnTo>
                    <a:lnTo>
                      <a:pt x="4284" y="606"/>
                    </a:lnTo>
                    <a:lnTo>
                      <a:pt x="4284" y="606"/>
                    </a:lnTo>
                    <a:lnTo>
                      <a:pt x="4284" y="606"/>
                    </a:lnTo>
                    <a:lnTo>
                      <a:pt x="4284" y="606"/>
                    </a:lnTo>
                    <a:lnTo>
                      <a:pt x="4284" y="606"/>
                    </a:lnTo>
                    <a:lnTo>
                      <a:pt x="4284" y="606"/>
                    </a:lnTo>
                    <a:lnTo>
                      <a:pt x="4284" y="612"/>
                    </a:lnTo>
                    <a:lnTo>
                      <a:pt x="4284" y="612"/>
                    </a:lnTo>
                    <a:lnTo>
                      <a:pt x="4284" y="612"/>
                    </a:lnTo>
                    <a:lnTo>
                      <a:pt x="4284" y="612"/>
                    </a:lnTo>
                    <a:lnTo>
                      <a:pt x="4284" y="612"/>
                    </a:lnTo>
                    <a:lnTo>
                      <a:pt x="4284" y="612"/>
                    </a:lnTo>
                    <a:lnTo>
                      <a:pt x="4284" y="612"/>
                    </a:lnTo>
                    <a:lnTo>
                      <a:pt x="4284" y="612"/>
                    </a:lnTo>
                    <a:lnTo>
                      <a:pt x="4290" y="612"/>
                    </a:lnTo>
                    <a:lnTo>
                      <a:pt x="4290" y="612"/>
                    </a:lnTo>
                    <a:lnTo>
                      <a:pt x="4290" y="612"/>
                    </a:lnTo>
                    <a:lnTo>
                      <a:pt x="4290" y="612"/>
                    </a:lnTo>
                    <a:lnTo>
                      <a:pt x="4290" y="612"/>
                    </a:lnTo>
                    <a:lnTo>
                      <a:pt x="4290" y="612"/>
                    </a:lnTo>
                    <a:lnTo>
                      <a:pt x="4290" y="618"/>
                    </a:lnTo>
                    <a:lnTo>
                      <a:pt x="4290" y="618"/>
                    </a:lnTo>
                    <a:lnTo>
                      <a:pt x="4290" y="618"/>
                    </a:lnTo>
                    <a:lnTo>
                      <a:pt x="4290" y="618"/>
                    </a:lnTo>
                    <a:lnTo>
                      <a:pt x="4290" y="618"/>
                    </a:lnTo>
                    <a:lnTo>
                      <a:pt x="4290" y="618"/>
                    </a:lnTo>
                    <a:lnTo>
                      <a:pt x="4290" y="618"/>
                    </a:lnTo>
                    <a:lnTo>
                      <a:pt x="4290" y="618"/>
                    </a:lnTo>
                    <a:lnTo>
                      <a:pt x="4290" y="612"/>
                    </a:lnTo>
                    <a:lnTo>
                      <a:pt x="4290" y="612"/>
                    </a:lnTo>
                    <a:lnTo>
                      <a:pt x="4290" y="612"/>
                    </a:lnTo>
                    <a:lnTo>
                      <a:pt x="4290" y="612"/>
                    </a:lnTo>
                    <a:lnTo>
                      <a:pt x="4290" y="612"/>
                    </a:lnTo>
                    <a:lnTo>
                      <a:pt x="4290" y="612"/>
                    </a:lnTo>
                    <a:lnTo>
                      <a:pt x="4290" y="612"/>
                    </a:lnTo>
                    <a:lnTo>
                      <a:pt x="4290" y="612"/>
                    </a:lnTo>
                    <a:lnTo>
                      <a:pt x="4290" y="612"/>
                    </a:lnTo>
                    <a:lnTo>
                      <a:pt x="4290" y="612"/>
                    </a:lnTo>
                    <a:lnTo>
                      <a:pt x="4290" y="612"/>
                    </a:lnTo>
                    <a:lnTo>
                      <a:pt x="4290" y="612"/>
                    </a:lnTo>
                    <a:lnTo>
                      <a:pt x="4290" y="612"/>
                    </a:lnTo>
                    <a:lnTo>
                      <a:pt x="4290" y="612"/>
                    </a:lnTo>
                    <a:lnTo>
                      <a:pt x="4290" y="606"/>
                    </a:lnTo>
                    <a:lnTo>
                      <a:pt x="4290" y="606"/>
                    </a:lnTo>
                    <a:lnTo>
                      <a:pt x="4290" y="606"/>
                    </a:lnTo>
                    <a:lnTo>
                      <a:pt x="4290" y="606"/>
                    </a:lnTo>
                    <a:lnTo>
                      <a:pt x="4290" y="606"/>
                    </a:lnTo>
                    <a:lnTo>
                      <a:pt x="4290" y="606"/>
                    </a:lnTo>
                    <a:lnTo>
                      <a:pt x="4290" y="606"/>
                    </a:lnTo>
                    <a:lnTo>
                      <a:pt x="4290" y="606"/>
                    </a:lnTo>
                    <a:lnTo>
                      <a:pt x="4290" y="600"/>
                    </a:lnTo>
                    <a:lnTo>
                      <a:pt x="4290" y="600"/>
                    </a:lnTo>
                    <a:lnTo>
                      <a:pt x="4290" y="600"/>
                    </a:lnTo>
                    <a:lnTo>
                      <a:pt x="4290" y="600"/>
                    </a:lnTo>
                    <a:lnTo>
                      <a:pt x="4290" y="600"/>
                    </a:lnTo>
                    <a:lnTo>
                      <a:pt x="4290" y="600"/>
                    </a:lnTo>
                    <a:lnTo>
                      <a:pt x="4290" y="600"/>
                    </a:lnTo>
                    <a:lnTo>
                      <a:pt x="4290" y="600"/>
                    </a:lnTo>
                    <a:lnTo>
                      <a:pt x="4290" y="600"/>
                    </a:lnTo>
                    <a:lnTo>
                      <a:pt x="4290" y="594"/>
                    </a:lnTo>
                    <a:lnTo>
                      <a:pt x="4290" y="594"/>
                    </a:lnTo>
                    <a:lnTo>
                      <a:pt x="4290" y="594"/>
                    </a:lnTo>
                    <a:lnTo>
                      <a:pt x="4290" y="594"/>
                    </a:lnTo>
                    <a:lnTo>
                      <a:pt x="4290" y="594"/>
                    </a:lnTo>
                    <a:lnTo>
                      <a:pt x="4290" y="594"/>
                    </a:lnTo>
                    <a:lnTo>
                      <a:pt x="4290" y="594"/>
                    </a:lnTo>
                    <a:lnTo>
                      <a:pt x="4290" y="588"/>
                    </a:lnTo>
                    <a:lnTo>
                      <a:pt x="4296" y="588"/>
                    </a:lnTo>
                    <a:lnTo>
                      <a:pt x="4296" y="588"/>
                    </a:lnTo>
                    <a:lnTo>
                      <a:pt x="4308" y="474"/>
                    </a:lnTo>
                    <a:lnTo>
                      <a:pt x="4308" y="474"/>
                    </a:lnTo>
                    <a:lnTo>
                      <a:pt x="4308" y="474"/>
                    </a:lnTo>
                    <a:lnTo>
                      <a:pt x="4308" y="468"/>
                    </a:lnTo>
                    <a:lnTo>
                      <a:pt x="4308" y="468"/>
                    </a:lnTo>
                    <a:lnTo>
                      <a:pt x="4308" y="468"/>
                    </a:lnTo>
                    <a:lnTo>
                      <a:pt x="4308" y="468"/>
                    </a:lnTo>
                    <a:lnTo>
                      <a:pt x="4308" y="468"/>
                    </a:lnTo>
                    <a:lnTo>
                      <a:pt x="4308" y="468"/>
                    </a:lnTo>
                    <a:lnTo>
                      <a:pt x="4308" y="462"/>
                    </a:lnTo>
                    <a:lnTo>
                      <a:pt x="4308" y="462"/>
                    </a:lnTo>
                    <a:lnTo>
                      <a:pt x="4308" y="462"/>
                    </a:lnTo>
                    <a:lnTo>
                      <a:pt x="4308" y="462"/>
                    </a:lnTo>
                    <a:lnTo>
                      <a:pt x="4308" y="462"/>
                    </a:lnTo>
                    <a:lnTo>
                      <a:pt x="4308" y="456"/>
                    </a:lnTo>
                    <a:lnTo>
                      <a:pt x="4308" y="456"/>
                    </a:lnTo>
                    <a:lnTo>
                      <a:pt x="4308" y="456"/>
                    </a:lnTo>
                    <a:lnTo>
                      <a:pt x="4308" y="456"/>
                    </a:lnTo>
                    <a:lnTo>
                      <a:pt x="4308" y="456"/>
                    </a:lnTo>
                    <a:lnTo>
                      <a:pt x="4308" y="456"/>
                    </a:lnTo>
                    <a:lnTo>
                      <a:pt x="4308" y="450"/>
                    </a:lnTo>
                    <a:lnTo>
                      <a:pt x="4308" y="450"/>
                    </a:lnTo>
                    <a:lnTo>
                      <a:pt x="4308" y="450"/>
                    </a:lnTo>
                    <a:lnTo>
                      <a:pt x="4308" y="450"/>
                    </a:lnTo>
                    <a:lnTo>
                      <a:pt x="4308" y="450"/>
                    </a:lnTo>
                    <a:lnTo>
                      <a:pt x="4308" y="444"/>
                    </a:lnTo>
                    <a:lnTo>
                      <a:pt x="4308" y="444"/>
                    </a:lnTo>
                    <a:lnTo>
                      <a:pt x="4308" y="444"/>
                    </a:lnTo>
                    <a:lnTo>
                      <a:pt x="4308" y="444"/>
                    </a:lnTo>
                    <a:lnTo>
                      <a:pt x="4308" y="444"/>
                    </a:lnTo>
                    <a:lnTo>
                      <a:pt x="4308" y="438"/>
                    </a:lnTo>
                    <a:lnTo>
                      <a:pt x="4308" y="438"/>
                    </a:lnTo>
                    <a:lnTo>
                      <a:pt x="4308" y="438"/>
                    </a:lnTo>
                    <a:lnTo>
                      <a:pt x="4308" y="438"/>
                    </a:lnTo>
                    <a:lnTo>
                      <a:pt x="4308" y="438"/>
                    </a:lnTo>
                    <a:lnTo>
                      <a:pt x="4308" y="438"/>
                    </a:lnTo>
                    <a:lnTo>
                      <a:pt x="4308" y="438"/>
                    </a:lnTo>
                    <a:lnTo>
                      <a:pt x="4308" y="438"/>
                    </a:lnTo>
                    <a:lnTo>
                      <a:pt x="4308" y="438"/>
                    </a:lnTo>
                    <a:lnTo>
                      <a:pt x="4308" y="432"/>
                    </a:lnTo>
                    <a:lnTo>
                      <a:pt x="4308" y="432"/>
                    </a:lnTo>
                    <a:lnTo>
                      <a:pt x="4308" y="432"/>
                    </a:lnTo>
                    <a:lnTo>
                      <a:pt x="4308" y="432"/>
                    </a:lnTo>
                    <a:lnTo>
                      <a:pt x="4308" y="432"/>
                    </a:lnTo>
                    <a:lnTo>
                      <a:pt x="4314" y="432"/>
                    </a:lnTo>
                    <a:lnTo>
                      <a:pt x="4314" y="432"/>
                    </a:lnTo>
                    <a:lnTo>
                      <a:pt x="4314" y="432"/>
                    </a:lnTo>
                    <a:lnTo>
                      <a:pt x="4314" y="432"/>
                    </a:lnTo>
                    <a:lnTo>
                      <a:pt x="4314" y="438"/>
                    </a:lnTo>
                    <a:lnTo>
                      <a:pt x="4314" y="438"/>
                    </a:lnTo>
                    <a:lnTo>
                      <a:pt x="4314" y="438"/>
                    </a:lnTo>
                    <a:lnTo>
                      <a:pt x="4314" y="438"/>
                    </a:lnTo>
                    <a:lnTo>
                      <a:pt x="4314" y="438"/>
                    </a:lnTo>
                    <a:lnTo>
                      <a:pt x="4314" y="438"/>
                    </a:lnTo>
                    <a:lnTo>
                      <a:pt x="4314" y="438"/>
                    </a:lnTo>
                    <a:lnTo>
                      <a:pt x="4314" y="438"/>
                    </a:lnTo>
                    <a:lnTo>
                      <a:pt x="4314" y="444"/>
                    </a:lnTo>
                    <a:lnTo>
                      <a:pt x="4314" y="444"/>
                    </a:lnTo>
                    <a:lnTo>
                      <a:pt x="4314" y="444"/>
                    </a:lnTo>
                    <a:lnTo>
                      <a:pt x="4314" y="444"/>
                    </a:lnTo>
                    <a:lnTo>
                      <a:pt x="4314" y="444"/>
                    </a:lnTo>
                    <a:lnTo>
                      <a:pt x="4314" y="450"/>
                    </a:lnTo>
                    <a:lnTo>
                      <a:pt x="4314" y="450"/>
                    </a:lnTo>
                    <a:lnTo>
                      <a:pt x="4314" y="450"/>
                    </a:lnTo>
                    <a:lnTo>
                      <a:pt x="4314" y="450"/>
                    </a:lnTo>
                    <a:lnTo>
                      <a:pt x="4314" y="450"/>
                    </a:lnTo>
                    <a:lnTo>
                      <a:pt x="4314" y="456"/>
                    </a:lnTo>
                    <a:lnTo>
                      <a:pt x="4314" y="456"/>
                    </a:lnTo>
                    <a:lnTo>
                      <a:pt x="4314" y="456"/>
                    </a:lnTo>
                    <a:lnTo>
                      <a:pt x="4314" y="456"/>
                    </a:lnTo>
                    <a:lnTo>
                      <a:pt x="4314" y="462"/>
                    </a:lnTo>
                    <a:lnTo>
                      <a:pt x="4314" y="462"/>
                    </a:lnTo>
                    <a:lnTo>
                      <a:pt x="4314" y="462"/>
                    </a:lnTo>
                    <a:lnTo>
                      <a:pt x="4314" y="462"/>
                    </a:lnTo>
                    <a:lnTo>
                      <a:pt x="4314" y="468"/>
                    </a:lnTo>
                    <a:lnTo>
                      <a:pt x="4314" y="468"/>
                    </a:lnTo>
                    <a:lnTo>
                      <a:pt x="4314" y="468"/>
                    </a:lnTo>
                    <a:lnTo>
                      <a:pt x="4314" y="468"/>
                    </a:lnTo>
                    <a:lnTo>
                      <a:pt x="4314" y="468"/>
                    </a:lnTo>
                    <a:lnTo>
                      <a:pt x="4314" y="474"/>
                    </a:lnTo>
                    <a:lnTo>
                      <a:pt x="4314" y="474"/>
                    </a:lnTo>
                    <a:lnTo>
                      <a:pt x="4314" y="474"/>
                    </a:lnTo>
                    <a:lnTo>
                      <a:pt x="4314" y="474"/>
                    </a:lnTo>
                    <a:lnTo>
                      <a:pt x="4314" y="480"/>
                    </a:lnTo>
                    <a:lnTo>
                      <a:pt x="4314" y="480"/>
                    </a:lnTo>
                    <a:lnTo>
                      <a:pt x="4314" y="480"/>
                    </a:lnTo>
                    <a:lnTo>
                      <a:pt x="4314" y="480"/>
                    </a:lnTo>
                    <a:lnTo>
                      <a:pt x="4314" y="480"/>
                    </a:lnTo>
                    <a:lnTo>
                      <a:pt x="4314" y="486"/>
                    </a:lnTo>
                    <a:lnTo>
                      <a:pt x="4314" y="486"/>
                    </a:lnTo>
                    <a:lnTo>
                      <a:pt x="4332" y="624"/>
                    </a:lnTo>
                    <a:lnTo>
                      <a:pt x="4332" y="624"/>
                    </a:lnTo>
                    <a:lnTo>
                      <a:pt x="4332" y="624"/>
                    </a:lnTo>
                    <a:lnTo>
                      <a:pt x="4332" y="630"/>
                    </a:lnTo>
                    <a:lnTo>
                      <a:pt x="4332" y="630"/>
                    </a:lnTo>
                    <a:lnTo>
                      <a:pt x="4332" y="630"/>
                    </a:lnTo>
                    <a:lnTo>
                      <a:pt x="4332" y="630"/>
                    </a:lnTo>
                    <a:lnTo>
                      <a:pt x="4332" y="630"/>
                    </a:lnTo>
                    <a:lnTo>
                      <a:pt x="4332" y="630"/>
                    </a:lnTo>
                    <a:lnTo>
                      <a:pt x="4332" y="630"/>
                    </a:lnTo>
                    <a:lnTo>
                      <a:pt x="4332" y="630"/>
                    </a:lnTo>
                    <a:lnTo>
                      <a:pt x="4332" y="636"/>
                    </a:lnTo>
                    <a:lnTo>
                      <a:pt x="4332" y="636"/>
                    </a:lnTo>
                    <a:lnTo>
                      <a:pt x="4332" y="636"/>
                    </a:lnTo>
                    <a:lnTo>
                      <a:pt x="4332" y="636"/>
                    </a:lnTo>
                    <a:lnTo>
                      <a:pt x="4332" y="636"/>
                    </a:lnTo>
                    <a:lnTo>
                      <a:pt x="4332" y="636"/>
                    </a:lnTo>
                    <a:lnTo>
                      <a:pt x="4332" y="636"/>
                    </a:lnTo>
                    <a:lnTo>
                      <a:pt x="4332" y="636"/>
                    </a:lnTo>
                    <a:lnTo>
                      <a:pt x="4332" y="636"/>
                    </a:lnTo>
                    <a:lnTo>
                      <a:pt x="4332" y="642"/>
                    </a:lnTo>
                    <a:lnTo>
                      <a:pt x="4332" y="642"/>
                    </a:lnTo>
                    <a:lnTo>
                      <a:pt x="4332" y="642"/>
                    </a:lnTo>
                    <a:lnTo>
                      <a:pt x="4332" y="642"/>
                    </a:lnTo>
                    <a:lnTo>
                      <a:pt x="4332" y="642"/>
                    </a:lnTo>
                    <a:lnTo>
                      <a:pt x="4332" y="642"/>
                    </a:lnTo>
                    <a:lnTo>
                      <a:pt x="4332" y="642"/>
                    </a:lnTo>
                    <a:lnTo>
                      <a:pt x="4332" y="642"/>
                    </a:lnTo>
                    <a:lnTo>
                      <a:pt x="4332" y="642"/>
                    </a:lnTo>
                    <a:lnTo>
                      <a:pt x="4332" y="642"/>
                    </a:lnTo>
                    <a:lnTo>
                      <a:pt x="4332" y="642"/>
                    </a:lnTo>
                    <a:lnTo>
                      <a:pt x="4332" y="648"/>
                    </a:lnTo>
                    <a:lnTo>
                      <a:pt x="4332" y="648"/>
                    </a:lnTo>
                    <a:lnTo>
                      <a:pt x="4332" y="648"/>
                    </a:lnTo>
                    <a:lnTo>
                      <a:pt x="4332" y="648"/>
                    </a:lnTo>
                    <a:lnTo>
                      <a:pt x="4332" y="648"/>
                    </a:lnTo>
                    <a:lnTo>
                      <a:pt x="4332" y="648"/>
                    </a:lnTo>
                    <a:lnTo>
                      <a:pt x="4332" y="648"/>
                    </a:lnTo>
                    <a:lnTo>
                      <a:pt x="4332" y="648"/>
                    </a:lnTo>
                    <a:lnTo>
                      <a:pt x="4332" y="648"/>
                    </a:lnTo>
                    <a:lnTo>
                      <a:pt x="4332" y="648"/>
                    </a:lnTo>
                    <a:lnTo>
                      <a:pt x="4332" y="648"/>
                    </a:lnTo>
                    <a:lnTo>
                      <a:pt x="4332" y="648"/>
                    </a:lnTo>
                    <a:lnTo>
                      <a:pt x="4332" y="648"/>
                    </a:lnTo>
                    <a:lnTo>
                      <a:pt x="4332" y="648"/>
                    </a:lnTo>
                    <a:lnTo>
                      <a:pt x="4332" y="648"/>
                    </a:lnTo>
                    <a:lnTo>
                      <a:pt x="4332" y="648"/>
                    </a:lnTo>
                    <a:lnTo>
                      <a:pt x="4332" y="648"/>
                    </a:lnTo>
                    <a:lnTo>
                      <a:pt x="4332" y="648"/>
                    </a:lnTo>
                    <a:lnTo>
                      <a:pt x="4332" y="642"/>
                    </a:lnTo>
                    <a:lnTo>
                      <a:pt x="4332" y="642"/>
                    </a:lnTo>
                    <a:lnTo>
                      <a:pt x="4332" y="642"/>
                    </a:lnTo>
                    <a:lnTo>
                      <a:pt x="4332" y="642"/>
                    </a:lnTo>
                    <a:lnTo>
                      <a:pt x="4338" y="642"/>
                    </a:lnTo>
                    <a:lnTo>
                      <a:pt x="4338" y="642"/>
                    </a:lnTo>
                    <a:lnTo>
                      <a:pt x="4338" y="642"/>
                    </a:lnTo>
                    <a:lnTo>
                      <a:pt x="4338" y="642"/>
                    </a:lnTo>
                    <a:lnTo>
                      <a:pt x="4338" y="642"/>
                    </a:lnTo>
                    <a:lnTo>
                      <a:pt x="4338" y="642"/>
                    </a:lnTo>
                    <a:lnTo>
                      <a:pt x="4338" y="636"/>
                    </a:lnTo>
                    <a:lnTo>
                      <a:pt x="4338" y="636"/>
                    </a:lnTo>
                    <a:lnTo>
                      <a:pt x="4338" y="636"/>
                    </a:lnTo>
                    <a:lnTo>
                      <a:pt x="4338" y="636"/>
                    </a:lnTo>
                    <a:lnTo>
                      <a:pt x="4338" y="636"/>
                    </a:lnTo>
                    <a:lnTo>
                      <a:pt x="4338" y="636"/>
                    </a:lnTo>
                    <a:lnTo>
                      <a:pt x="4338" y="636"/>
                    </a:lnTo>
                    <a:lnTo>
                      <a:pt x="4338" y="630"/>
                    </a:lnTo>
                    <a:lnTo>
                      <a:pt x="4338" y="630"/>
                    </a:lnTo>
                    <a:lnTo>
                      <a:pt x="4338" y="630"/>
                    </a:lnTo>
                    <a:lnTo>
                      <a:pt x="4338" y="630"/>
                    </a:lnTo>
                    <a:lnTo>
                      <a:pt x="4338" y="630"/>
                    </a:lnTo>
                    <a:lnTo>
                      <a:pt x="4338" y="630"/>
                    </a:lnTo>
                    <a:lnTo>
                      <a:pt x="4338" y="624"/>
                    </a:lnTo>
                    <a:lnTo>
                      <a:pt x="4338" y="624"/>
                    </a:lnTo>
                    <a:lnTo>
                      <a:pt x="4338" y="624"/>
                    </a:lnTo>
                    <a:lnTo>
                      <a:pt x="4338" y="624"/>
                    </a:lnTo>
                    <a:lnTo>
                      <a:pt x="4338" y="624"/>
                    </a:lnTo>
                    <a:lnTo>
                      <a:pt x="4338" y="618"/>
                    </a:lnTo>
                    <a:lnTo>
                      <a:pt x="4338" y="618"/>
                    </a:lnTo>
                    <a:lnTo>
                      <a:pt x="4338" y="618"/>
                    </a:lnTo>
                    <a:lnTo>
                      <a:pt x="4338" y="618"/>
                    </a:lnTo>
                    <a:lnTo>
                      <a:pt x="4338" y="618"/>
                    </a:lnTo>
                    <a:lnTo>
                      <a:pt x="4338" y="618"/>
                    </a:lnTo>
                    <a:lnTo>
                      <a:pt x="4338" y="612"/>
                    </a:lnTo>
                    <a:lnTo>
                      <a:pt x="4338" y="612"/>
                    </a:lnTo>
                    <a:lnTo>
                      <a:pt x="4338" y="612"/>
                    </a:lnTo>
                    <a:lnTo>
                      <a:pt x="4338" y="612"/>
                    </a:lnTo>
                    <a:lnTo>
                      <a:pt x="4338" y="612"/>
                    </a:lnTo>
                    <a:lnTo>
                      <a:pt x="4338" y="606"/>
                    </a:lnTo>
                    <a:lnTo>
                      <a:pt x="4338" y="606"/>
                    </a:lnTo>
                    <a:lnTo>
                      <a:pt x="4350" y="444"/>
                    </a:lnTo>
                    <a:lnTo>
                      <a:pt x="4350" y="444"/>
                    </a:lnTo>
                    <a:lnTo>
                      <a:pt x="4350" y="444"/>
                    </a:lnTo>
                    <a:lnTo>
                      <a:pt x="4350" y="444"/>
                    </a:lnTo>
                    <a:lnTo>
                      <a:pt x="4350" y="438"/>
                    </a:lnTo>
                    <a:lnTo>
                      <a:pt x="4350" y="438"/>
                    </a:lnTo>
                    <a:lnTo>
                      <a:pt x="4350" y="438"/>
                    </a:lnTo>
                    <a:lnTo>
                      <a:pt x="4350" y="438"/>
                    </a:lnTo>
                    <a:lnTo>
                      <a:pt x="4350" y="432"/>
                    </a:lnTo>
                    <a:lnTo>
                      <a:pt x="4356" y="432"/>
                    </a:lnTo>
                    <a:lnTo>
                      <a:pt x="4356" y="432"/>
                    </a:lnTo>
                    <a:lnTo>
                      <a:pt x="4356" y="432"/>
                    </a:lnTo>
                    <a:lnTo>
                      <a:pt x="4356" y="426"/>
                    </a:lnTo>
                    <a:lnTo>
                      <a:pt x="4356" y="426"/>
                    </a:lnTo>
                    <a:lnTo>
                      <a:pt x="4356" y="426"/>
                    </a:lnTo>
                    <a:lnTo>
                      <a:pt x="4356" y="426"/>
                    </a:lnTo>
                    <a:lnTo>
                      <a:pt x="4356" y="420"/>
                    </a:lnTo>
                    <a:lnTo>
                      <a:pt x="4356" y="420"/>
                    </a:lnTo>
                    <a:lnTo>
                      <a:pt x="4356" y="420"/>
                    </a:lnTo>
                    <a:lnTo>
                      <a:pt x="4356" y="420"/>
                    </a:lnTo>
                    <a:lnTo>
                      <a:pt x="4356" y="414"/>
                    </a:lnTo>
                    <a:lnTo>
                      <a:pt x="4356" y="414"/>
                    </a:lnTo>
                    <a:lnTo>
                      <a:pt x="4356" y="414"/>
                    </a:lnTo>
                    <a:lnTo>
                      <a:pt x="4356" y="414"/>
                    </a:lnTo>
                    <a:lnTo>
                      <a:pt x="4356" y="408"/>
                    </a:lnTo>
                    <a:lnTo>
                      <a:pt x="4356" y="408"/>
                    </a:lnTo>
                    <a:lnTo>
                      <a:pt x="4356" y="408"/>
                    </a:lnTo>
                    <a:lnTo>
                      <a:pt x="4356" y="408"/>
                    </a:lnTo>
                    <a:lnTo>
                      <a:pt x="4356" y="402"/>
                    </a:lnTo>
                    <a:lnTo>
                      <a:pt x="4356" y="402"/>
                    </a:lnTo>
                    <a:lnTo>
                      <a:pt x="4356" y="402"/>
                    </a:lnTo>
                    <a:lnTo>
                      <a:pt x="4356" y="402"/>
                    </a:lnTo>
                    <a:lnTo>
                      <a:pt x="4356" y="396"/>
                    </a:lnTo>
                    <a:lnTo>
                      <a:pt x="4356" y="396"/>
                    </a:lnTo>
                    <a:lnTo>
                      <a:pt x="4356" y="396"/>
                    </a:lnTo>
                    <a:lnTo>
                      <a:pt x="4356" y="396"/>
                    </a:lnTo>
                    <a:lnTo>
                      <a:pt x="4356" y="396"/>
                    </a:lnTo>
                    <a:lnTo>
                      <a:pt x="4356" y="396"/>
                    </a:lnTo>
                    <a:lnTo>
                      <a:pt x="4356" y="390"/>
                    </a:lnTo>
                    <a:lnTo>
                      <a:pt x="4356" y="390"/>
                    </a:lnTo>
                    <a:lnTo>
                      <a:pt x="4356" y="390"/>
                    </a:lnTo>
                    <a:lnTo>
                      <a:pt x="4356" y="390"/>
                    </a:lnTo>
                    <a:lnTo>
                      <a:pt x="4356" y="390"/>
                    </a:lnTo>
                    <a:lnTo>
                      <a:pt x="4356" y="390"/>
                    </a:lnTo>
                    <a:lnTo>
                      <a:pt x="4356" y="390"/>
                    </a:lnTo>
                    <a:lnTo>
                      <a:pt x="4356" y="390"/>
                    </a:lnTo>
                    <a:lnTo>
                      <a:pt x="4356" y="390"/>
                    </a:lnTo>
                    <a:lnTo>
                      <a:pt x="4356" y="390"/>
                    </a:lnTo>
                    <a:lnTo>
                      <a:pt x="4356" y="390"/>
                    </a:lnTo>
                    <a:lnTo>
                      <a:pt x="4356" y="390"/>
                    </a:lnTo>
                    <a:lnTo>
                      <a:pt x="4356" y="390"/>
                    </a:lnTo>
                    <a:lnTo>
                      <a:pt x="4356" y="390"/>
                    </a:lnTo>
                    <a:lnTo>
                      <a:pt x="4356" y="390"/>
                    </a:lnTo>
                    <a:lnTo>
                      <a:pt x="4356" y="390"/>
                    </a:lnTo>
                    <a:lnTo>
                      <a:pt x="4356" y="390"/>
                    </a:lnTo>
                    <a:lnTo>
                      <a:pt x="4356" y="390"/>
                    </a:lnTo>
                    <a:lnTo>
                      <a:pt x="4356" y="390"/>
                    </a:lnTo>
                    <a:lnTo>
                      <a:pt x="4356" y="390"/>
                    </a:lnTo>
                    <a:lnTo>
                      <a:pt x="4356" y="390"/>
                    </a:lnTo>
                    <a:lnTo>
                      <a:pt x="4356" y="390"/>
                    </a:lnTo>
                    <a:lnTo>
                      <a:pt x="4356" y="396"/>
                    </a:lnTo>
                    <a:lnTo>
                      <a:pt x="4356" y="396"/>
                    </a:lnTo>
                    <a:lnTo>
                      <a:pt x="4356" y="396"/>
                    </a:lnTo>
                    <a:lnTo>
                      <a:pt x="4362" y="396"/>
                    </a:lnTo>
                    <a:lnTo>
                      <a:pt x="4362" y="396"/>
                    </a:lnTo>
                    <a:lnTo>
                      <a:pt x="4362" y="396"/>
                    </a:lnTo>
                    <a:lnTo>
                      <a:pt x="4362" y="396"/>
                    </a:lnTo>
                    <a:lnTo>
                      <a:pt x="4362" y="402"/>
                    </a:lnTo>
                    <a:lnTo>
                      <a:pt x="4362" y="402"/>
                    </a:lnTo>
                    <a:lnTo>
                      <a:pt x="4362" y="402"/>
                    </a:lnTo>
                    <a:lnTo>
                      <a:pt x="4362" y="402"/>
                    </a:lnTo>
                    <a:lnTo>
                      <a:pt x="4362" y="402"/>
                    </a:lnTo>
                    <a:lnTo>
                      <a:pt x="4362" y="402"/>
                    </a:lnTo>
                    <a:lnTo>
                      <a:pt x="4362" y="402"/>
                    </a:lnTo>
                    <a:lnTo>
                      <a:pt x="4362" y="408"/>
                    </a:lnTo>
                    <a:lnTo>
                      <a:pt x="4362" y="408"/>
                    </a:lnTo>
                    <a:lnTo>
                      <a:pt x="4362" y="408"/>
                    </a:lnTo>
                    <a:lnTo>
                      <a:pt x="4362" y="408"/>
                    </a:lnTo>
                    <a:lnTo>
                      <a:pt x="4362" y="408"/>
                    </a:lnTo>
                    <a:lnTo>
                      <a:pt x="4362" y="408"/>
                    </a:lnTo>
                    <a:lnTo>
                      <a:pt x="4362" y="408"/>
                    </a:lnTo>
                    <a:lnTo>
                      <a:pt x="4362" y="414"/>
                    </a:lnTo>
                    <a:lnTo>
                      <a:pt x="4362" y="414"/>
                    </a:lnTo>
                    <a:lnTo>
                      <a:pt x="4362" y="414"/>
                    </a:lnTo>
                    <a:lnTo>
                      <a:pt x="4362" y="414"/>
                    </a:lnTo>
                    <a:lnTo>
                      <a:pt x="4362" y="414"/>
                    </a:lnTo>
                    <a:lnTo>
                      <a:pt x="4362" y="414"/>
                    </a:lnTo>
                    <a:lnTo>
                      <a:pt x="4362" y="414"/>
                    </a:lnTo>
                    <a:lnTo>
                      <a:pt x="4362" y="420"/>
                    </a:lnTo>
                    <a:lnTo>
                      <a:pt x="4362" y="420"/>
                    </a:lnTo>
                    <a:lnTo>
                      <a:pt x="4374" y="516"/>
                    </a:lnTo>
                    <a:lnTo>
                      <a:pt x="4374" y="516"/>
                    </a:lnTo>
                    <a:lnTo>
                      <a:pt x="4374" y="516"/>
                    </a:lnTo>
                    <a:lnTo>
                      <a:pt x="4374" y="516"/>
                    </a:lnTo>
                    <a:lnTo>
                      <a:pt x="4374" y="516"/>
                    </a:lnTo>
                    <a:lnTo>
                      <a:pt x="4374" y="516"/>
                    </a:lnTo>
                    <a:lnTo>
                      <a:pt x="4374" y="516"/>
                    </a:lnTo>
                    <a:lnTo>
                      <a:pt x="4374" y="522"/>
                    </a:lnTo>
                    <a:lnTo>
                      <a:pt x="4374" y="522"/>
                    </a:lnTo>
                    <a:lnTo>
                      <a:pt x="4374" y="522"/>
                    </a:lnTo>
                    <a:lnTo>
                      <a:pt x="4374" y="522"/>
                    </a:lnTo>
                    <a:lnTo>
                      <a:pt x="4374" y="522"/>
                    </a:lnTo>
                    <a:lnTo>
                      <a:pt x="4374" y="522"/>
                    </a:lnTo>
                    <a:lnTo>
                      <a:pt x="4374" y="522"/>
                    </a:lnTo>
                    <a:lnTo>
                      <a:pt x="4374" y="522"/>
                    </a:lnTo>
                    <a:lnTo>
                      <a:pt x="4374" y="528"/>
                    </a:lnTo>
                    <a:lnTo>
                      <a:pt x="4374" y="528"/>
                    </a:lnTo>
                    <a:lnTo>
                      <a:pt x="4374" y="528"/>
                    </a:lnTo>
                    <a:lnTo>
                      <a:pt x="4380" y="528"/>
                    </a:lnTo>
                    <a:lnTo>
                      <a:pt x="4380" y="528"/>
                    </a:lnTo>
                    <a:lnTo>
                      <a:pt x="4380" y="528"/>
                    </a:lnTo>
                    <a:lnTo>
                      <a:pt x="4380" y="528"/>
                    </a:lnTo>
                    <a:lnTo>
                      <a:pt x="4380" y="528"/>
                    </a:lnTo>
                    <a:lnTo>
                      <a:pt x="4380" y="528"/>
                    </a:lnTo>
                    <a:lnTo>
                      <a:pt x="4380" y="534"/>
                    </a:lnTo>
                    <a:lnTo>
                      <a:pt x="4380" y="534"/>
                    </a:lnTo>
                    <a:lnTo>
                      <a:pt x="4380" y="534"/>
                    </a:lnTo>
                    <a:lnTo>
                      <a:pt x="4380" y="534"/>
                    </a:lnTo>
                    <a:lnTo>
                      <a:pt x="4380" y="534"/>
                    </a:lnTo>
                    <a:lnTo>
                      <a:pt x="4380" y="534"/>
                    </a:lnTo>
                    <a:lnTo>
                      <a:pt x="4380" y="534"/>
                    </a:lnTo>
                    <a:lnTo>
                      <a:pt x="4380" y="534"/>
                    </a:lnTo>
                    <a:lnTo>
                      <a:pt x="4380" y="540"/>
                    </a:lnTo>
                    <a:lnTo>
                      <a:pt x="4380" y="540"/>
                    </a:lnTo>
                    <a:lnTo>
                      <a:pt x="4380" y="540"/>
                    </a:lnTo>
                    <a:lnTo>
                      <a:pt x="4380" y="540"/>
                    </a:lnTo>
                    <a:lnTo>
                      <a:pt x="4380" y="540"/>
                    </a:lnTo>
                    <a:lnTo>
                      <a:pt x="4380" y="540"/>
                    </a:lnTo>
                    <a:lnTo>
                      <a:pt x="4380" y="540"/>
                    </a:lnTo>
                    <a:lnTo>
                      <a:pt x="4380" y="540"/>
                    </a:lnTo>
                    <a:lnTo>
                      <a:pt x="4380" y="540"/>
                    </a:lnTo>
                    <a:lnTo>
                      <a:pt x="4380" y="540"/>
                    </a:lnTo>
                    <a:lnTo>
                      <a:pt x="4380" y="540"/>
                    </a:lnTo>
                    <a:lnTo>
                      <a:pt x="4380" y="540"/>
                    </a:lnTo>
                    <a:lnTo>
                      <a:pt x="4380" y="540"/>
                    </a:lnTo>
                    <a:lnTo>
                      <a:pt x="4380" y="540"/>
                    </a:lnTo>
                    <a:lnTo>
                      <a:pt x="4380" y="540"/>
                    </a:lnTo>
                    <a:lnTo>
                      <a:pt x="4380" y="540"/>
                    </a:lnTo>
                    <a:lnTo>
                      <a:pt x="4380" y="540"/>
                    </a:lnTo>
                    <a:lnTo>
                      <a:pt x="4380" y="540"/>
                    </a:lnTo>
                    <a:lnTo>
                      <a:pt x="4380" y="540"/>
                    </a:lnTo>
                    <a:lnTo>
                      <a:pt x="4380" y="540"/>
                    </a:lnTo>
                    <a:lnTo>
                      <a:pt x="4380" y="540"/>
                    </a:lnTo>
                    <a:lnTo>
                      <a:pt x="4380" y="540"/>
                    </a:lnTo>
                    <a:lnTo>
                      <a:pt x="4380" y="540"/>
                    </a:lnTo>
                    <a:lnTo>
                      <a:pt x="4380" y="534"/>
                    </a:lnTo>
                    <a:lnTo>
                      <a:pt x="4380" y="534"/>
                    </a:lnTo>
                    <a:lnTo>
                      <a:pt x="4380" y="534"/>
                    </a:lnTo>
                    <a:lnTo>
                      <a:pt x="4380" y="534"/>
                    </a:lnTo>
                    <a:lnTo>
                      <a:pt x="4380" y="534"/>
                    </a:lnTo>
                    <a:lnTo>
                      <a:pt x="4380" y="534"/>
                    </a:lnTo>
                    <a:lnTo>
                      <a:pt x="4380" y="534"/>
                    </a:lnTo>
                    <a:lnTo>
                      <a:pt x="4380" y="534"/>
                    </a:lnTo>
                    <a:lnTo>
                      <a:pt x="4380" y="528"/>
                    </a:lnTo>
                    <a:lnTo>
                      <a:pt x="4380" y="528"/>
                    </a:lnTo>
                    <a:lnTo>
                      <a:pt x="4380" y="528"/>
                    </a:lnTo>
                    <a:lnTo>
                      <a:pt x="4380" y="528"/>
                    </a:lnTo>
                    <a:lnTo>
                      <a:pt x="4380" y="528"/>
                    </a:lnTo>
                    <a:lnTo>
                      <a:pt x="4380" y="528"/>
                    </a:lnTo>
                    <a:lnTo>
                      <a:pt x="4380" y="528"/>
                    </a:lnTo>
                    <a:lnTo>
                      <a:pt x="4380" y="522"/>
                    </a:lnTo>
                    <a:lnTo>
                      <a:pt x="4380" y="522"/>
                    </a:lnTo>
                    <a:lnTo>
                      <a:pt x="4386" y="522"/>
                    </a:lnTo>
                    <a:lnTo>
                      <a:pt x="4386" y="522"/>
                    </a:lnTo>
                    <a:lnTo>
                      <a:pt x="4386" y="522"/>
                    </a:lnTo>
                    <a:lnTo>
                      <a:pt x="4386" y="522"/>
                    </a:lnTo>
                    <a:lnTo>
                      <a:pt x="4386" y="516"/>
                    </a:lnTo>
                    <a:lnTo>
                      <a:pt x="4386" y="516"/>
                    </a:lnTo>
                    <a:lnTo>
                      <a:pt x="4386" y="516"/>
                    </a:lnTo>
                    <a:lnTo>
                      <a:pt x="4386" y="516"/>
                    </a:lnTo>
                    <a:lnTo>
                      <a:pt x="4386" y="516"/>
                    </a:lnTo>
                    <a:lnTo>
                      <a:pt x="4386" y="516"/>
                    </a:lnTo>
                    <a:lnTo>
                      <a:pt x="4386" y="516"/>
                    </a:lnTo>
                    <a:lnTo>
                      <a:pt x="4386" y="510"/>
                    </a:lnTo>
                    <a:lnTo>
                      <a:pt x="4386" y="510"/>
                    </a:lnTo>
                    <a:lnTo>
                      <a:pt x="4386" y="510"/>
                    </a:lnTo>
                    <a:lnTo>
                      <a:pt x="4386" y="510"/>
                    </a:lnTo>
                    <a:lnTo>
                      <a:pt x="4386" y="510"/>
                    </a:lnTo>
                    <a:lnTo>
                      <a:pt x="4386" y="510"/>
                    </a:lnTo>
                    <a:lnTo>
                      <a:pt x="4386" y="510"/>
                    </a:lnTo>
                    <a:lnTo>
                      <a:pt x="4398" y="396"/>
                    </a:lnTo>
                    <a:lnTo>
                      <a:pt x="4398" y="396"/>
                    </a:lnTo>
                    <a:lnTo>
                      <a:pt x="4398" y="396"/>
                    </a:lnTo>
                    <a:lnTo>
                      <a:pt x="4398" y="396"/>
                    </a:lnTo>
                    <a:lnTo>
                      <a:pt x="4398" y="396"/>
                    </a:lnTo>
                    <a:lnTo>
                      <a:pt x="4398" y="390"/>
                    </a:lnTo>
                    <a:lnTo>
                      <a:pt x="4398" y="390"/>
                    </a:lnTo>
                    <a:lnTo>
                      <a:pt x="4398" y="390"/>
                    </a:lnTo>
                    <a:lnTo>
                      <a:pt x="4398" y="390"/>
                    </a:lnTo>
                    <a:lnTo>
                      <a:pt x="4398" y="390"/>
                    </a:lnTo>
                    <a:lnTo>
                      <a:pt x="4398" y="390"/>
                    </a:lnTo>
                    <a:lnTo>
                      <a:pt x="4398" y="384"/>
                    </a:lnTo>
                    <a:lnTo>
                      <a:pt x="4398" y="384"/>
                    </a:lnTo>
                    <a:lnTo>
                      <a:pt x="4398" y="384"/>
                    </a:lnTo>
                    <a:lnTo>
                      <a:pt x="4398" y="384"/>
                    </a:lnTo>
                    <a:lnTo>
                      <a:pt x="4398" y="384"/>
                    </a:lnTo>
                    <a:lnTo>
                      <a:pt x="4398" y="384"/>
                    </a:lnTo>
                    <a:lnTo>
                      <a:pt x="4398" y="378"/>
                    </a:lnTo>
                    <a:lnTo>
                      <a:pt x="4398" y="378"/>
                    </a:lnTo>
                    <a:lnTo>
                      <a:pt x="4398" y="378"/>
                    </a:lnTo>
                    <a:lnTo>
                      <a:pt x="4398" y="378"/>
                    </a:lnTo>
                    <a:lnTo>
                      <a:pt x="4398" y="378"/>
                    </a:lnTo>
                    <a:lnTo>
                      <a:pt x="4398" y="378"/>
                    </a:lnTo>
                    <a:lnTo>
                      <a:pt x="4398" y="372"/>
                    </a:lnTo>
                    <a:lnTo>
                      <a:pt x="4398" y="372"/>
                    </a:lnTo>
                    <a:lnTo>
                      <a:pt x="4398" y="372"/>
                    </a:lnTo>
                    <a:lnTo>
                      <a:pt x="4398" y="372"/>
                    </a:lnTo>
                    <a:lnTo>
                      <a:pt x="4398" y="372"/>
                    </a:lnTo>
                    <a:lnTo>
                      <a:pt x="4404" y="372"/>
                    </a:lnTo>
                    <a:lnTo>
                      <a:pt x="4404" y="372"/>
                    </a:lnTo>
                    <a:lnTo>
                      <a:pt x="4404" y="372"/>
                    </a:lnTo>
                    <a:lnTo>
                      <a:pt x="4404" y="372"/>
                    </a:lnTo>
                    <a:lnTo>
                      <a:pt x="4404" y="366"/>
                    </a:lnTo>
                    <a:lnTo>
                      <a:pt x="4404" y="366"/>
                    </a:lnTo>
                    <a:lnTo>
                      <a:pt x="4404" y="366"/>
                    </a:lnTo>
                    <a:lnTo>
                      <a:pt x="4404" y="366"/>
                    </a:lnTo>
                    <a:lnTo>
                      <a:pt x="4404" y="366"/>
                    </a:lnTo>
                    <a:lnTo>
                      <a:pt x="4404" y="366"/>
                    </a:lnTo>
                    <a:lnTo>
                      <a:pt x="4404" y="366"/>
                    </a:lnTo>
                    <a:lnTo>
                      <a:pt x="4404" y="366"/>
                    </a:lnTo>
                    <a:lnTo>
                      <a:pt x="4404" y="366"/>
                    </a:lnTo>
                    <a:lnTo>
                      <a:pt x="4404" y="366"/>
                    </a:lnTo>
                    <a:lnTo>
                      <a:pt x="4404" y="366"/>
                    </a:lnTo>
                    <a:lnTo>
                      <a:pt x="4404" y="366"/>
                    </a:lnTo>
                    <a:lnTo>
                      <a:pt x="4404" y="366"/>
                    </a:lnTo>
                    <a:lnTo>
                      <a:pt x="4404" y="366"/>
                    </a:lnTo>
                    <a:lnTo>
                      <a:pt x="4404" y="372"/>
                    </a:lnTo>
                    <a:lnTo>
                      <a:pt x="4404" y="372"/>
                    </a:lnTo>
                    <a:lnTo>
                      <a:pt x="4404" y="372"/>
                    </a:lnTo>
                    <a:lnTo>
                      <a:pt x="4404" y="372"/>
                    </a:lnTo>
                    <a:lnTo>
                      <a:pt x="4404" y="372"/>
                    </a:lnTo>
                    <a:lnTo>
                      <a:pt x="4404" y="372"/>
                    </a:lnTo>
                    <a:lnTo>
                      <a:pt x="4404" y="372"/>
                    </a:lnTo>
                    <a:lnTo>
                      <a:pt x="4404" y="372"/>
                    </a:lnTo>
                    <a:lnTo>
                      <a:pt x="4404" y="372"/>
                    </a:lnTo>
                    <a:lnTo>
                      <a:pt x="4404" y="378"/>
                    </a:lnTo>
                    <a:lnTo>
                      <a:pt x="4404" y="378"/>
                    </a:lnTo>
                    <a:lnTo>
                      <a:pt x="4404" y="378"/>
                    </a:lnTo>
                    <a:lnTo>
                      <a:pt x="4404" y="378"/>
                    </a:lnTo>
                    <a:lnTo>
                      <a:pt x="4404" y="378"/>
                    </a:lnTo>
                    <a:lnTo>
                      <a:pt x="4404" y="378"/>
                    </a:lnTo>
                    <a:lnTo>
                      <a:pt x="4404" y="378"/>
                    </a:lnTo>
                    <a:lnTo>
                      <a:pt x="4404" y="384"/>
                    </a:lnTo>
                    <a:lnTo>
                      <a:pt x="4404" y="384"/>
                    </a:lnTo>
                    <a:lnTo>
                      <a:pt x="4404" y="384"/>
                    </a:lnTo>
                    <a:lnTo>
                      <a:pt x="4404" y="384"/>
                    </a:lnTo>
                    <a:lnTo>
                      <a:pt x="4404" y="384"/>
                    </a:lnTo>
                    <a:lnTo>
                      <a:pt x="4404" y="384"/>
                    </a:lnTo>
                    <a:lnTo>
                      <a:pt x="4404" y="384"/>
                    </a:lnTo>
                    <a:lnTo>
                      <a:pt x="4416" y="486"/>
                    </a:lnTo>
                    <a:lnTo>
                      <a:pt x="4416" y="486"/>
                    </a:lnTo>
                    <a:lnTo>
                      <a:pt x="4416" y="486"/>
                    </a:lnTo>
                    <a:lnTo>
                      <a:pt x="4416" y="486"/>
                    </a:lnTo>
                    <a:lnTo>
                      <a:pt x="4416" y="486"/>
                    </a:lnTo>
                    <a:lnTo>
                      <a:pt x="4416" y="486"/>
                    </a:lnTo>
                    <a:lnTo>
                      <a:pt x="4422" y="486"/>
                    </a:lnTo>
                    <a:lnTo>
                      <a:pt x="4422" y="486"/>
                    </a:lnTo>
                    <a:lnTo>
                      <a:pt x="4422" y="486"/>
                    </a:lnTo>
                    <a:lnTo>
                      <a:pt x="4422" y="492"/>
                    </a:lnTo>
                    <a:lnTo>
                      <a:pt x="4422" y="492"/>
                    </a:lnTo>
                    <a:lnTo>
                      <a:pt x="4422" y="492"/>
                    </a:lnTo>
                    <a:lnTo>
                      <a:pt x="4422" y="492"/>
                    </a:lnTo>
                    <a:lnTo>
                      <a:pt x="4422" y="492"/>
                    </a:lnTo>
                    <a:lnTo>
                      <a:pt x="4422" y="492"/>
                    </a:lnTo>
                    <a:lnTo>
                      <a:pt x="4422" y="492"/>
                    </a:lnTo>
                    <a:lnTo>
                      <a:pt x="4422" y="492"/>
                    </a:lnTo>
                    <a:lnTo>
                      <a:pt x="4434" y="570"/>
                    </a:lnTo>
                    <a:lnTo>
                      <a:pt x="4434" y="570"/>
                    </a:lnTo>
                    <a:lnTo>
                      <a:pt x="4434" y="570"/>
                    </a:lnTo>
                    <a:lnTo>
                      <a:pt x="4434" y="576"/>
                    </a:lnTo>
                    <a:lnTo>
                      <a:pt x="4434" y="576"/>
                    </a:lnTo>
                    <a:lnTo>
                      <a:pt x="4434" y="576"/>
                    </a:lnTo>
                    <a:lnTo>
                      <a:pt x="4434" y="576"/>
                    </a:lnTo>
                    <a:lnTo>
                      <a:pt x="4434" y="576"/>
                    </a:lnTo>
                    <a:lnTo>
                      <a:pt x="4434" y="576"/>
                    </a:lnTo>
                    <a:lnTo>
                      <a:pt x="4434" y="576"/>
                    </a:lnTo>
                    <a:lnTo>
                      <a:pt x="4434" y="576"/>
                    </a:lnTo>
                    <a:lnTo>
                      <a:pt x="4434" y="576"/>
                    </a:lnTo>
                    <a:lnTo>
                      <a:pt x="4434" y="576"/>
                    </a:lnTo>
                    <a:lnTo>
                      <a:pt x="4434" y="576"/>
                    </a:lnTo>
                    <a:lnTo>
                      <a:pt x="4434" y="576"/>
                    </a:lnTo>
                    <a:lnTo>
                      <a:pt x="4434" y="576"/>
                    </a:lnTo>
                    <a:lnTo>
                      <a:pt x="4434" y="582"/>
                    </a:lnTo>
                    <a:lnTo>
                      <a:pt x="4434" y="582"/>
                    </a:lnTo>
                    <a:lnTo>
                      <a:pt x="4434" y="582"/>
                    </a:lnTo>
                    <a:lnTo>
                      <a:pt x="4434" y="582"/>
                    </a:lnTo>
                    <a:lnTo>
                      <a:pt x="4434" y="582"/>
                    </a:lnTo>
                    <a:lnTo>
                      <a:pt x="4434" y="582"/>
                    </a:lnTo>
                    <a:lnTo>
                      <a:pt x="4434" y="582"/>
                    </a:lnTo>
                    <a:lnTo>
                      <a:pt x="4434" y="582"/>
                    </a:lnTo>
                    <a:lnTo>
                      <a:pt x="4434" y="582"/>
                    </a:lnTo>
                    <a:lnTo>
                      <a:pt x="4434" y="582"/>
                    </a:lnTo>
                    <a:lnTo>
                      <a:pt x="4434" y="582"/>
                    </a:lnTo>
                    <a:lnTo>
                      <a:pt x="4434" y="582"/>
                    </a:lnTo>
                    <a:lnTo>
                      <a:pt x="4434" y="582"/>
                    </a:lnTo>
                    <a:lnTo>
                      <a:pt x="4434" y="582"/>
                    </a:lnTo>
                    <a:lnTo>
                      <a:pt x="4434" y="582"/>
                    </a:lnTo>
                    <a:lnTo>
                      <a:pt x="4434" y="582"/>
                    </a:lnTo>
                    <a:lnTo>
                      <a:pt x="4434" y="582"/>
                    </a:lnTo>
                    <a:lnTo>
                      <a:pt x="4434" y="582"/>
                    </a:lnTo>
                    <a:lnTo>
                      <a:pt x="4434" y="582"/>
                    </a:lnTo>
                    <a:lnTo>
                      <a:pt x="4440" y="582"/>
                    </a:lnTo>
                    <a:lnTo>
                      <a:pt x="4440" y="582"/>
                    </a:lnTo>
                    <a:lnTo>
                      <a:pt x="4440" y="582"/>
                    </a:lnTo>
                    <a:lnTo>
                      <a:pt x="4440" y="582"/>
                    </a:lnTo>
                    <a:lnTo>
                      <a:pt x="4440" y="582"/>
                    </a:lnTo>
                    <a:lnTo>
                      <a:pt x="4440" y="582"/>
                    </a:lnTo>
                    <a:lnTo>
                      <a:pt x="4440" y="582"/>
                    </a:lnTo>
                    <a:lnTo>
                      <a:pt x="4440" y="582"/>
                    </a:lnTo>
                    <a:lnTo>
                      <a:pt x="4440" y="582"/>
                    </a:lnTo>
                    <a:lnTo>
                      <a:pt x="4440" y="582"/>
                    </a:lnTo>
                    <a:lnTo>
                      <a:pt x="4440" y="582"/>
                    </a:lnTo>
                    <a:lnTo>
                      <a:pt x="4440" y="582"/>
                    </a:lnTo>
                    <a:lnTo>
                      <a:pt x="4440" y="576"/>
                    </a:lnTo>
                    <a:lnTo>
                      <a:pt x="4440" y="576"/>
                    </a:lnTo>
                    <a:lnTo>
                      <a:pt x="4440" y="576"/>
                    </a:lnTo>
                    <a:lnTo>
                      <a:pt x="4440" y="576"/>
                    </a:lnTo>
                    <a:lnTo>
                      <a:pt x="4440" y="576"/>
                    </a:lnTo>
                    <a:lnTo>
                      <a:pt x="4440" y="576"/>
                    </a:lnTo>
                    <a:lnTo>
                      <a:pt x="4440" y="576"/>
                    </a:lnTo>
                    <a:lnTo>
                      <a:pt x="4440" y="576"/>
                    </a:lnTo>
                    <a:lnTo>
                      <a:pt x="4440" y="576"/>
                    </a:lnTo>
                    <a:lnTo>
                      <a:pt x="4440" y="576"/>
                    </a:lnTo>
                    <a:lnTo>
                      <a:pt x="4440" y="576"/>
                    </a:lnTo>
                    <a:lnTo>
                      <a:pt x="4440" y="576"/>
                    </a:lnTo>
                    <a:lnTo>
                      <a:pt x="4440" y="576"/>
                    </a:lnTo>
                    <a:lnTo>
                      <a:pt x="4440" y="570"/>
                    </a:lnTo>
                    <a:lnTo>
                      <a:pt x="4440" y="570"/>
                    </a:lnTo>
                    <a:lnTo>
                      <a:pt x="4452" y="498"/>
                    </a:lnTo>
                    <a:lnTo>
                      <a:pt x="4452" y="498"/>
                    </a:lnTo>
                    <a:lnTo>
                      <a:pt x="4452" y="498"/>
                    </a:lnTo>
                    <a:lnTo>
                      <a:pt x="4452" y="498"/>
                    </a:lnTo>
                    <a:lnTo>
                      <a:pt x="4452" y="498"/>
                    </a:lnTo>
                    <a:lnTo>
                      <a:pt x="4452" y="492"/>
                    </a:lnTo>
                    <a:lnTo>
                      <a:pt x="4452" y="492"/>
                    </a:lnTo>
                    <a:lnTo>
                      <a:pt x="4452" y="492"/>
                    </a:lnTo>
                    <a:lnTo>
                      <a:pt x="4452" y="492"/>
                    </a:lnTo>
                    <a:lnTo>
                      <a:pt x="4452" y="492"/>
                    </a:lnTo>
                    <a:lnTo>
                      <a:pt x="4452" y="492"/>
                    </a:lnTo>
                    <a:lnTo>
                      <a:pt x="4452" y="492"/>
                    </a:lnTo>
                    <a:lnTo>
                      <a:pt x="4452" y="492"/>
                    </a:lnTo>
                    <a:lnTo>
                      <a:pt x="4452" y="486"/>
                    </a:lnTo>
                    <a:lnTo>
                      <a:pt x="4452" y="486"/>
                    </a:lnTo>
                    <a:lnTo>
                      <a:pt x="4452" y="486"/>
                    </a:lnTo>
                    <a:lnTo>
                      <a:pt x="4452" y="486"/>
                    </a:lnTo>
                    <a:lnTo>
                      <a:pt x="4470" y="396"/>
                    </a:lnTo>
                    <a:lnTo>
                      <a:pt x="4470" y="396"/>
                    </a:lnTo>
                    <a:lnTo>
                      <a:pt x="4470" y="390"/>
                    </a:lnTo>
                    <a:lnTo>
                      <a:pt x="4470" y="390"/>
                    </a:lnTo>
                    <a:lnTo>
                      <a:pt x="4470" y="390"/>
                    </a:lnTo>
                    <a:lnTo>
                      <a:pt x="4470" y="390"/>
                    </a:lnTo>
                    <a:lnTo>
                      <a:pt x="4470" y="390"/>
                    </a:lnTo>
                    <a:lnTo>
                      <a:pt x="4470" y="390"/>
                    </a:lnTo>
                    <a:lnTo>
                      <a:pt x="4470" y="390"/>
                    </a:lnTo>
                    <a:lnTo>
                      <a:pt x="4470" y="384"/>
                    </a:lnTo>
                    <a:lnTo>
                      <a:pt x="4470" y="384"/>
                    </a:lnTo>
                    <a:lnTo>
                      <a:pt x="4470" y="384"/>
                    </a:lnTo>
                    <a:lnTo>
                      <a:pt x="4470" y="384"/>
                    </a:lnTo>
                    <a:lnTo>
                      <a:pt x="4470" y="384"/>
                    </a:lnTo>
                    <a:lnTo>
                      <a:pt x="4470" y="384"/>
                    </a:lnTo>
                    <a:lnTo>
                      <a:pt x="4470" y="384"/>
                    </a:lnTo>
                    <a:lnTo>
                      <a:pt x="4470" y="378"/>
                    </a:lnTo>
                    <a:lnTo>
                      <a:pt x="4470" y="378"/>
                    </a:lnTo>
                    <a:lnTo>
                      <a:pt x="4470" y="378"/>
                    </a:lnTo>
                    <a:lnTo>
                      <a:pt x="4470" y="378"/>
                    </a:lnTo>
                    <a:lnTo>
                      <a:pt x="4470" y="378"/>
                    </a:lnTo>
                    <a:lnTo>
                      <a:pt x="4470" y="378"/>
                    </a:lnTo>
                    <a:lnTo>
                      <a:pt x="4470" y="378"/>
                    </a:lnTo>
                    <a:lnTo>
                      <a:pt x="4470" y="378"/>
                    </a:lnTo>
                    <a:lnTo>
                      <a:pt x="4470" y="378"/>
                    </a:lnTo>
                    <a:lnTo>
                      <a:pt x="4470" y="378"/>
                    </a:lnTo>
                    <a:lnTo>
                      <a:pt x="4470" y="378"/>
                    </a:lnTo>
                    <a:lnTo>
                      <a:pt x="4470" y="378"/>
                    </a:lnTo>
                    <a:lnTo>
                      <a:pt x="4470" y="378"/>
                    </a:lnTo>
                    <a:lnTo>
                      <a:pt x="4470" y="378"/>
                    </a:lnTo>
                    <a:lnTo>
                      <a:pt x="4470" y="378"/>
                    </a:lnTo>
                    <a:lnTo>
                      <a:pt x="4470" y="378"/>
                    </a:lnTo>
                    <a:lnTo>
                      <a:pt x="4470" y="378"/>
                    </a:lnTo>
                    <a:lnTo>
                      <a:pt x="4470" y="378"/>
                    </a:lnTo>
                    <a:lnTo>
                      <a:pt x="4470" y="378"/>
                    </a:lnTo>
                    <a:lnTo>
                      <a:pt x="4470" y="378"/>
                    </a:lnTo>
                    <a:lnTo>
                      <a:pt x="4470" y="378"/>
                    </a:lnTo>
                    <a:lnTo>
                      <a:pt x="4470" y="378"/>
                    </a:lnTo>
                    <a:lnTo>
                      <a:pt x="4470" y="378"/>
                    </a:lnTo>
                    <a:lnTo>
                      <a:pt x="4470" y="378"/>
                    </a:lnTo>
                    <a:lnTo>
                      <a:pt x="4470" y="378"/>
                    </a:lnTo>
                    <a:lnTo>
                      <a:pt x="4470" y="378"/>
                    </a:lnTo>
                    <a:lnTo>
                      <a:pt x="4470" y="378"/>
                    </a:lnTo>
                    <a:lnTo>
                      <a:pt x="4470" y="378"/>
                    </a:lnTo>
                    <a:lnTo>
                      <a:pt x="4470" y="378"/>
                    </a:lnTo>
                    <a:lnTo>
                      <a:pt x="4470" y="384"/>
                    </a:lnTo>
                    <a:lnTo>
                      <a:pt x="4470" y="384"/>
                    </a:lnTo>
                    <a:lnTo>
                      <a:pt x="4470" y="384"/>
                    </a:lnTo>
                    <a:lnTo>
                      <a:pt x="4470" y="384"/>
                    </a:lnTo>
                    <a:lnTo>
                      <a:pt x="4470" y="384"/>
                    </a:lnTo>
                    <a:lnTo>
                      <a:pt x="4476" y="384"/>
                    </a:lnTo>
                    <a:lnTo>
                      <a:pt x="4476" y="384"/>
                    </a:lnTo>
                    <a:lnTo>
                      <a:pt x="4476" y="384"/>
                    </a:lnTo>
                    <a:lnTo>
                      <a:pt x="4476" y="390"/>
                    </a:lnTo>
                    <a:lnTo>
                      <a:pt x="4476" y="390"/>
                    </a:lnTo>
                    <a:lnTo>
                      <a:pt x="4476" y="390"/>
                    </a:lnTo>
                    <a:lnTo>
                      <a:pt x="4476" y="390"/>
                    </a:lnTo>
                    <a:lnTo>
                      <a:pt x="4476" y="390"/>
                    </a:lnTo>
                    <a:lnTo>
                      <a:pt x="4476" y="390"/>
                    </a:lnTo>
                    <a:lnTo>
                      <a:pt x="4476" y="390"/>
                    </a:lnTo>
                    <a:lnTo>
                      <a:pt x="4476" y="396"/>
                    </a:lnTo>
                    <a:lnTo>
                      <a:pt x="4476" y="396"/>
                    </a:lnTo>
                    <a:lnTo>
                      <a:pt x="4488" y="492"/>
                    </a:lnTo>
                    <a:lnTo>
                      <a:pt x="4488" y="492"/>
                    </a:lnTo>
                    <a:lnTo>
                      <a:pt x="4488" y="492"/>
                    </a:lnTo>
                    <a:lnTo>
                      <a:pt x="4488" y="492"/>
                    </a:lnTo>
                    <a:lnTo>
                      <a:pt x="4488" y="492"/>
                    </a:lnTo>
                    <a:lnTo>
                      <a:pt x="4488" y="492"/>
                    </a:lnTo>
                    <a:lnTo>
                      <a:pt x="4488" y="492"/>
                    </a:lnTo>
                    <a:lnTo>
                      <a:pt x="4488" y="492"/>
                    </a:lnTo>
                    <a:lnTo>
                      <a:pt x="4488" y="498"/>
                    </a:lnTo>
                    <a:lnTo>
                      <a:pt x="4488" y="498"/>
                    </a:lnTo>
                    <a:lnTo>
                      <a:pt x="4488" y="498"/>
                    </a:lnTo>
                    <a:lnTo>
                      <a:pt x="4488" y="498"/>
                    </a:lnTo>
                    <a:lnTo>
                      <a:pt x="4488" y="498"/>
                    </a:lnTo>
                    <a:lnTo>
                      <a:pt x="4488" y="498"/>
                    </a:lnTo>
                    <a:lnTo>
                      <a:pt x="4488" y="498"/>
                    </a:lnTo>
                    <a:lnTo>
                      <a:pt x="4488" y="498"/>
                    </a:lnTo>
                    <a:lnTo>
                      <a:pt x="4488" y="498"/>
                    </a:lnTo>
                    <a:lnTo>
                      <a:pt x="4500" y="576"/>
                    </a:lnTo>
                    <a:lnTo>
                      <a:pt x="4500" y="576"/>
                    </a:lnTo>
                    <a:lnTo>
                      <a:pt x="4500" y="576"/>
                    </a:lnTo>
                    <a:lnTo>
                      <a:pt x="4500" y="576"/>
                    </a:lnTo>
                    <a:lnTo>
                      <a:pt x="4500" y="576"/>
                    </a:lnTo>
                    <a:lnTo>
                      <a:pt x="4500" y="576"/>
                    </a:lnTo>
                    <a:lnTo>
                      <a:pt x="4500" y="582"/>
                    </a:lnTo>
                    <a:lnTo>
                      <a:pt x="4500" y="582"/>
                    </a:lnTo>
                    <a:lnTo>
                      <a:pt x="4500" y="582"/>
                    </a:lnTo>
                    <a:lnTo>
                      <a:pt x="4506" y="582"/>
                    </a:lnTo>
                    <a:lnTo>
                      <a:pt x="4506" y="582"/>
                    </a:lnTo>
                    <a:lnTo>
                      <a:pt x="4506" y="582"/>
                    </a:lnTo>
                    <a:lnTo>
                      <a:pt x="4506" y="582"/>
                    </a:lnTo>
                    <a:lnTo>
                      <a:pt x="4506" y="582"/>
                    </a:lnTo>
                    <a:lnTo>
                      <a:pt x="4506" y="582"/>
                    </a:lnTo>
                    <a:lnTo>
                      <a:pt x="4506" y="582"/>
                    </a:lnTo>
                    <a:lnTo>
                      <a:pt x="4506" y="582"/>
                    </a:lnTo>
                    <a:lnTo>
                      <a:pt x="4506" y="582"/>
                    </a:lnTo>
                    <a:lnTo>
                      <a:pt x="4506" y="582"/>
                    </a:lnTo>
                    <a:lnTo>
                      <a:pt x="4506" y="582"/>
                    </a:lnTo>
                    <a:lnTo>
                      <a:pt x="4506" y="588"/>
                    </a:lnTo>
                    <a:lnTo>
                      <a:pt x="4506" y="588"/>
                    </a:lnTo>
                    <a:lnTo>
                      <a:pt x="4506" y="588"/>
                    </a:lnTo>
                    <a:lnTo>
                      <a:pt x="4506" y="588"/>
                    </a:lnTo>
                    <a:lnTo>
                      <a:pt x="4506" y="588"/>
                    </a:lnTo>
                    <a:lnTo>
                      <a:pt x="4506" y="588"/>
                    </a:lnTo>
                    <a:lnTo>
                      <a:pt x="4506" y="588"/>
                    </a:lnTo>
                    <a:lnTo>
                      <a:pt x="4506" y="588"/>
                    </a:lnTo>
                    <a:lnTo>
                      <a:pt x="4506" y="588"/>
                    </a:lnTo>
                    <a:lnTo>
                      <a:pt x="4506" y="588"/>
                    </a:lnTo>
                    <a:lnTo>
                      <a:pt x="4506" y="588"/>
                    </a:lnTo>
                    <a:lnTo>
                      <a:pt x="4506" y="588"/>
                    </a:lnTo>
                    <a:lnTo>
                      <a:pt x="4506" y="588"/>
                    </a:lnTo>
                    <a:lnTo>
                      <a:pt x="4506" y="588"/>
                    </a:lnTo>
                    <a:lnTo>
                      <a:pt x="4506" y="588"/>
                    </a:lnTo>
                    <a:lnTo>
                      <a:pt x="4506" y="588"/>
                    </a:lnTo>
                    <a:lnTo>
                      <a:pt x="4506" y="588"/>
                    </a:lnTo>
                    <a:lnTo>
                      <a:pt x="4506" y="588"/>
                    </a:lnTo>
                    <a:lnTo>
                      <a:pt x="4506" y="588"/>
                    </a:lnTo>
                    <a:lnTo>
                      <a:pt x="4506" y="588"/>
                    </a:lnTo>
                    <a:lnTo>
                      <a:pt x="4506" y="588"/>
                    </a:lnTo>
                    <a:lnTo>
                      <a:pt x="4506" y="588"/>
                    </a:lnTo>
                    <a:lnTo>
                      <a:pt x="4506" y="582"/>
                    </a:lnTo>
                    <a:lnTo>
                      <a:pt x="4506" y="582"/>
                    </a:lnTo>
                    <a:lnTo>
                      <a:pt x="4506" y="582"/>
                    </a:lnTo>
                    <a:lnTo>
                      <a:pt x="4506" y="582"/>
                    </a:lnTo>
                    <a:lnTo>
                      <a:pt x="4506" y="582"/>
                    </a:lnTo>
                    <a:lnTo>
                      <a:pt x="4506" y="582"/>
                    </a:lnTo>
                    <a:lnTo>
                      <a:pt x="4506" y="582"/>
                    </a:lnTo>
                    <a:lnTo>
                      <a:pt x="4506" y="582"/>
                    </a:lnTo>
                    <a:lnTo>
                      <a:pt x="4506" y="582"/>
                    </a:lnTo>
                    <a:lnTo>
                      <a:pt x="4506" y="582"/>
                    </a:lnTo>
                    <a:lnTo>
                      <a:pt x="4506" y="582"/>
                    </a:lnTo>
                    <a:lnTo>
                      <a:pt x="4506" y="582"/>
                    </a:lnTo>
                    <a:lnTo>
                      <a:pt x="4506" y="582"/>
                    </a:lnTo>
                    <a:lnTo>
                      <a:pt x="4506" y="582"/>
                    </a:lnTo>
                    <a:lnTo>
                      <a:pt x="4506" y="576"/>
                    </a:lnTo>
                    <a:lnTo>
                      <a:pt x="4506" y="576"/>
                    </a:lnTo>
                    <a:lnTo>
                      <a:pt x="4506" y="576"/>
                    </a:lnTo>
                    <a:lnTo>
                      <a:pt x="4506" y="576"/>
                    </a:lnTo>
                    <a:lnTo>
                      <a:pt x="4506" y="576"/>
                    </a:lnTo>
                    <a:lnTo>
                      <a:pt x="4506" y="576"/>
                    </a:lnTo>
                    <a:lnTo>
                      <a:pt x="4524" y="504"/>
                    </a:lnTo>
                    <a:lnTo>
                      <a:pt x="4524" y="504"/>
                    </a:lnTo>
                    <a:lnTo>
                      <a:pt x="4524" y="504"/>
                    </a:lnTo>
                    <a:lnTo>
                      <a:pt x="4524" y="498"/>
                    </a:lnTo>
                    <a:lnTo>
                      <a:pt x="4524" y="498"/>
                    </a:lnTo>
                    <a:lnTo>
                      <a:pt x="4524" y="498"/>
                    </a:lnTo>
                    <a:lnTo>
                      <a:pt x="4524" y="498"/>
                    </a:lnTo>
                    <a:lnTo>
                      <a:pt x="4524" y="498"/>
                    </a:lnTo>
                    <a:lnTo>
                      <a:pt x="4524" y="498"/>
                    </a:lnTo>
                    <a:lnTo>
                      <a:pt x="4524" y="498"/>
                    </a:lnTo>
                    <a:lnTo>
                      <a:pt x="4524" y="498"/>
                    </a:lnTo>
                    <a:lnTo>
                      <a:pt x="4524" y="498"/>
                    </a:lnTo>
                    <a:lnTo>
                      <a:pt x="4524" y="492"/>
                    </a:lnTo>
                    <a:lnTo>
                      <a:pt x="4524" y="492"/>
                    </a:lnTo>
                    <a:lnTo>
                      <a:pt x="4524" y="492"/>
                    </a:lnTo>
                    <a:lnTo>
                      <a:pt x="4524" y="492"/>
                    </a:lnTo>
                    <a:lnTo>
                      <a:pt x="4524" y="492"/>
                    </a:lnTo>
                    <a:lnTo>
                      <a:pt x="4536" y="396"/>
                    </a:lnTo>
                    <a:lnTo>
                      <a:pt x="4536" y="396"/>
                    </a:lnTo>
                    <a:lnTo>
                      <a:pt x="4536" y="396"/>
                    </a:lnTo>
                    <a:lnTo>
                      <a:pt x="4536" y="396"/>
                    </a:lnTo>
                    <a:lnTo>
                      <a:pt x="4536" y="396"/>
                    </a:lnTo>
                    <a:lnTo>
                      <a:pt x="4536" y="396"/>
                    </a:lnTo>
                    <a:lnTo>
                      <a:pt x="4536" y="396"/>
                    </a:lnTo>
                    <a:lnTo>
                      <a:pt x="4536" y="396"/>
                    </a:lnTo>
                    <a:lnTo>
                      <a:pt x="4536" y="396"/>
                    </a:lnTo>
                    <a:lnTo>
                      <a:pt x="4536" y="390"/>
                    </a:lnTo>
                    <a:lnTo>
                      <a:pt x="4536" y="390"/>
                    </a:lnTo>
                    <a:lnTo>
                      <a:pt x="4536" y="390"/>
                    </a:lnTo>
                    <a:lnTo>
                      <a:pt x="4536" y="390"/>
                    </a:lnTo>
                    <a:lnTo>
                      <a:pt x="4536" y="390"/>
                    </a:lnTo>
                    <a:lnTo>
                      <a:pt x="4536" y="390"/>
                    </a:lnTo>
                    <a:lnTo>
                      <a:pt x="4536" y="390"/>
                    </a:lnTo>
                    <a:lnTo>
                      <a:pt x="4536" y="384"/>
                    </a:lnTo>
                    <a:lnTo>
                      <a:pt x="4536" y="384"/>
                    </a:lnTo>
                    <a:lnTo>
                      <a:pt x="4536" y="384"/>
                    </a:lnTo>
                    <a:lnTo>
                      <a:pt x="4536" y="384"/>
                    </a:lnTo>
                    <a:lnTo>
                      <a:pt x="4536" y="384"/>
                    </a:lnTo>
                    <a:lnTo>
                      <a:pt x="4536" y="384"/>
                    </a:lnTo>
                    <a:lnTo>
                      <a:pt x="4536" y="384"/>
                    </a:lnTo>
                    <a:lnTo>
                      <a:pt x="4536" y="384"/>
                    </a:lnTo>
                    <a:lnTo>
                      <a:pt x="4542" y="384"/>
                    </a:lnTo>
                    <a:lnTo>
                      <a:pt x="4542" y="384"/>
                    </a:lnTo>
                    <a:lnTo>
                      <a:pt x="4542" y="384"/>
                    </a:lnTo>
                    <a:lnTo>
                      <a:pt x="4542" y="384"/>
                    </a:lnTo>
                    <a:lnTo>
                      <a:pt x="4542" y="384"/>
                    </a:lnTo>
                    <a:lnTo>
                      <a:pt x="4542" y="384"/>
                    </a:lnTo>
                    <a:lnTo>
                      <a:pt x="4542" y="384"/>
                    </a:lnTo>
                    <a:lnTo>
                      <a:pt x="4542" y="384"/>
                    </a:lnTo>
                    <a:lnTo>
                      <a:pt x="4542" y="384"/>
                    </a:lnTo>
                    <a:lnTo>
                      <a:pt x="4542" y="384"/>
                    </a:lnTo>
                    <a:lnTo>
                      <a:pt x="4542" y="384"/>
                    </a:lnTo>
                    <a:lnTo>
                      <a:pt x="4542" y="384"/>
                    </a:lnTo>
                    <a:lnTo>
                      <a:pt x="4542" y="384"/>
                    </a:lnTo>
                    <a:lnTo>
                      <a:pt x="4542" y="384"/>
                    </a:lnTo>
                    <a:lnTo>
                      <a:pt x="4542" y="384"/>
                    </a:lnTo>
                    <a:lnTo>
                      <a:pt x="4542" y="384"/>
                    </a:lnTo>
                    <a:lnTo>
                      <a:pt x="4542" y="384"/>
                    </a:lnTo>
                    <a:lnTo>
                      <a:pt x="4542" y="384"/>
                    </a:lnTo>
                    <a:lnTo>
                      <a:pt x="4542" y="384"/>
                    </a:lnTo>
                    <a:lnTo>
                      <a:pt x="4542" y="384"/>
                    </a:lnTo>
                    <a:lnTo>
                      <a:pt x="4542" y="384"/>
                    </a:lnTo>
                    <a:lnTo>
                      <a:pt x="4542" y="384"/>
                    </a:lnTo>
                    <a:lnTo>
                      <a:pt x="4542" y="390"/>
                    </a:lnTo>
                    <a:lnTo>
                      <a:pt x="4542" y="390"/>
                    </a:lnTo>
                    <a:lnTo>
                      <a:pt x="4542" y="390"/>
                    </a:lnTo>
                    <a:lnTo>
                      <a:pt x="4542" y="390"/>
                    </a:lnTo>
                    <a:lnTo>
                      <a:pt x="4542" y="390"/>
                    </a:lnTo>
                    <a:lnTo>
                      <a:pt x="4542" y="390"/>
                    </a:lnTo>
                    <a:lnTo>
                      <a:pt x="4542" y="390"/>
                    </a:lnTo>
                    <a:lnTo>
                      <a:pt x="4542" y="396"/>
                    </a:lnTo>
                    <a:lnTo>
                      <a:pt x="4542" y="396"/>
                    </a:lnTo>
                    <a:lnTo>
                      <a:pt x="4542" y="396"/>
                    </a:lnTo>
                    <a:lnTo>
                      <a:pt x="4542" y="396"/>
                    </a:lnTo>
                    <a:lnTo>
                      <a:pt x="4542" y="396"/>
                    </a:lnTo>
                    <a:lnTo>
                      <a:pt x="4542" y="396"/>
                    </a:lnTo>
                    <a:lnTo>
                      <a:pt x="4542" y="396"/>
                    </a:lnTo>
                    <a:lnTo>
                      <a:pt x="4542" y="396"/>
                    </a:lnTo>
                    <a:lnTo>
                      <a:pt x="4542" y="396"/>
                    </a:lnTo>
                    <a:lnTo>
                      <a:pt x="4554" y="492"/>
                    </a:lnTo>
                    <a:lnTo>
                      <a:pt x="4554" y="492"/>
                    </a:lnTo>
                    <a:lnTo>
                      <a:pt x="4554" y="498"/>
                    </a:lnTo>
                    <a:lnTo>
                      <a:pt x="4554" y="498"/>
                    </a:lnTo>
                    <a:lnTo>
                      <a:pt x="4554" y="498"/>
                    </a:lnTo>
                    <a:lnTo>
                      <a:pt x="4554" y="498"/>
                    </a:lnTo>
                    <a:lnTo>
                      <a:pt x="4554" y="498"/>
                    </a:lnTo>
                    <a:lnTo>
                      <a:pt x="4554" y="498"/>
                    </a:lnTo>
                    <a:lnTo>
                      <a:pt x="4560" y="498"/>
                    </a:lnTo>
                    <a:lnTo>
                      <a:pt x="4560" y="498"/>
                    </a:lnTo>
                    <a:lnTo>
                      <a:pt x="4560" y="498"/>
                    </a:lnTo>
                    <a:lnTo>
                      <a:pt x="4560" y="504"/>
                    </a:lnTo>
                    <a:lnTo>
                      <a:pt x="4560" y="504"/>
                    </a:lnTo>
                    <a:lnTo>
                      <a:pt x="4560" y="504"/>
                    </a:lnTo>
                    <a:lnTo>
                      <a:pt x="4560" y="504"/>
                    </a:lnTo>
                    <a:lnTo>
                      <a:pt x="4560" y="504"/>
                    </a:lnTo>
                    <a:lnTo>
                      <a:pt x="4560" y="504"/>
                    </a:lnTo>
                    <a:lnTo>
                      <a:pt x="4572" y="582"/>
                    </a:lnTo>
                    <a:lnTo>
                      <a:pt x="4572" y="582"/>
                    </a:lnTo>
                    <a:lnTo>
                      <a:pt x="4572" y="582"/>
                    </a:lnTo>
                    <a:lnTo>
                      <a:pt x="4572" y="582"/>
                    </a:lnTo>
                    <a:lnTo>
                      <a:pt x="4572" y="582"/>
                    </a:lnTo>
                    <a:lnTo>
                      <a:pt x="4572" y="582"/>
                    </a:lnTo>
                    <a:lnTo>
                      <a:pt x="4572" y="582"/>
                    </a:lnTo>
                    <a:lnTo>
                      <a:pt x="4572" y="582"/>
                    </a:lnTo>
                    <a:lnTo>
                      <a:pt x="4572" y="582"/>
                    </a:lnTo>
                    <a:lnTo>
                      <a:pt x="4572" y="582"/>
                    </a:lnTo>
                    <a:lnTo>
                      <a:pt x="4572" y="582"/>
                    </a:lnTo>
                    <a:lnTo>
                      <a:pt x="4572" y="582"/>
                    </a:lnTo>
                    <a:lnTo>
                      <a:pt x="4572" y="582"/>
                    </a:lnTo>
                    <a:lnTo>
                      <a:pt x="4572" y="588"/>
                    </a:lnTo>
                    <a:lnTo>
                      <a:pt x="4572" y="588"/>
                    </a:lnTo>
                    <a:lnTo>
                      <a:pt x="4572" y="588"/>
                    </a:lnTo>
                    <a:lnTo>
                      <a:pt x="4572" y="588"/>
                    </a:lnTo>
                    <a:lnTo>
                      <a:pt x="4572" y="588"/>
                    </a:lnTo>
                    <a:lnTo>
                      <a:pt x="4572" y="588"/>
                    </a:lnTo>
                    <a:lnTo>
                      <a:pt x="4572" y="588"/>
                    </a:lnTo>
                    <a:lnTo>
                      <a:pt x="4572" y="588"/>
                    </a:lnTo>
                    <a:lnTo>
                      <a:pt x="4572" y="588"/>
                    </a:lnTo>
                    <a:lnTo>
                      <a:pt x="4572" y="588"/>
                    </a:lnTo>
                    <a:lnTo>
                      <a:pt x="4572" y="588"/>
                    </a:lnTo>
                    <a:lnTo>
                      <a:pt x="4572" y="588"/>
                    </a:lnTo>
                    <a:lnTo>
                      <a:pt x="4572" y="588"/>
                    </a:lnTo>
                    <a:lnTo>
                      <a:pt x="4572" y="588"/>
                    </a:lnTo>
                    <a:lnTo>
                      <a:pt x="4572" y="588"/>
                    </a:lnTo>
                    <a:lnTo>
                      <a:pt x="4572" y="588"/>
                    </a:lnTo>
                    <a:lnTo>
                      <a:pt x="4572" y="588"/>
                    </a:lnTo>
                    <a:lnTo>
                      <a:pt x="4572" y="588"/>
                    </a:lnTo>
                    <a:lnTo>
                      <a:pt x="4572" y="588"/>
                    </a:lnTo>
                    <a:lnTo>
                      <a:pt x="4572" y="588"/>
                    </a:lnTo>
                    <a:lnTo>
                      <a:pt x="4572" y="588"/>
                    </a:lnTo>
                    <a:lnTo>
                      <a:pt x="4572" y="588"/>
                    </a:lnTo>
                    <a:lnTo>
                      <a:pt x="4572" y="588"/>
                    </a:lnTo>
                    <a:lnTo>
                      <a:pt x="4572" y="588"/>
                    </a:lnTo>
                    <a:lnTo>
                      <a:pt x="4572" y="588"/>
                    </a:lnTo>
                    <a:lnTo>
                      <a:pt x="4578" y="588"/>
                    </a:lnTo>
                    <a:lnTo>
                      <a:pt x="4578" y="588"/>
                    </a:lnTo>
                    <a:lnTo>
                      <a:pt x="4578" y="588"/>
                    </a:lnTo>
                    <a:lnTo>
                      <a:pt x="4578" y="588"/>
                    </a:lnTo>
                    <a:lnTo>
                      <a:pt x="4578" y="588"/>
                    </a:lnTo>
                    <a:lnTo>
                      <a:pt x="4578" y="588"/>
                    </a:lnTo>
                    <a:lnTo>
                      <a:pt x="4578" y="588"/>
                    </a:lnTo>
                    <a:lnTo>
                      <a:pt x="4578" y="588"/>
                    </a:lnTo>
                    <a:lnTo>
                      <a:pt x="4578" y="588"/>
                    </a:lnTo>
                    <a:lnTo>
                      <a:pt x="4578" y="588"/>
                    </a:lnTo>
                    <a:lnTo>
                      <a:pt x="4578" y="588"/>
                    </a:lnTo>
                    <a:lnTo>
                      <a:pt x="4578" y="582"/>
                    </a:lnTo>
                    <a:lnTo>
                      <a:pt x="4578" y="582"/>
                    </a:lnTo>
                    <a:lnTo>
                      <a:pt x="4578" y="582"/>
                    </a:lnTo>
                    <a:lnTo>
                      <a:pt x="4578" y="582"/>
                    </a:lnTo>
                    <a:lnTo>
                      <a:pt x="4578" y="582"/>
                    </a:lnTo>
                    <a:lnTo>
                      <a:pt x="4578" y="582"/>
                    </a:lnTo>
                    <a:lnTo>
                      <a:pt x="4578" y="582"/>
                    </a:lnTo>
                    <a:lnTo>
                      <a:pt x="4578" y="582"/>
                    </a:lnTo>
                    <a:lnTo>
                      <a:pt x="4578" y="582"/>
                    </a:lnTo>
                    <a:lnTo>
                      <a:pt x="4578" y="582"/>
                    </a:lnTo>
                    <a:lnTo>
                      <a:pt x="4578" y="582"/>
                    </a:lnTo>
                    <a:lnTo>
                      <a:pt x="4578" y="582"/>
                    </a:lnTo>
                    <a:lnTo>
                      <a:pt x="4578" y="582"/>
                    </a:lnTo>
                    <a:lnTo>
                      <a:pt x="4590" y="504"/>
                    </a:lnTo>
                    <a:lnTo>
                      <a:pt x="4590" y="504"/>
                    </a:lnTo>
                    <a:lnTo>
                      <a:pt x="4590" y="504"/>
                    </a:lnTo>
                    <a:lnTo>
                      <a:pt x="4590" y="504"/>
                    </a:lnTo>
                    <a:lnTo>
                      <a:pt x="4590" y="504"/>
                    </a:lnTo>
                    <a:lnTo>
                      <a:pt x="4590" y="504"/>
                    </a:lnTo>
                    <a:lnTo>
                      <a:pt x="4590" y="498"/>
                    </a:lnTo>
                    <a:lnTo>
                      <a:pt x="4590" y="498"/>
                    </a:lnTo>
                    <a:lnTo>
                      <a:pt x="4590" y="498"/>
                    </a:lnTo>
                    <a:lnTo>
                      <a:pt x="4590" y="498"/>
                    </a:lnTo>
                    <a:lnTo>
                      <a:pt x="4590" y="498"/>
                    </a:lnTo>
                    <a:lnTo>
                      <a:pt x="4590" y="498"/>
                    </a:lnTo>
                    <a:lnTo>
                      <a:pt x="4590" y="498"/>
                    </a:lnTo>
                    <a:lnTo>
                      <a:pt x="4590" y="498"/>
                    </a:lnTo>
                    <a:lnTo>
                      <a:pt x="4590" y="498"/>
                    </a:lnTo>
                    <a:lnTo>
                      <a:pt x="4590" y="492"/>
                    </a:lnTo>
                    <a:lnTo>
                      <a:pt x="4590" y="492"/>
                    </a:lnTo>
                    <a:lnTo>
                      <a:pt x="4608" y="402"/>
                    </a:lnTo>
                    <a:lnTo>
                      <a:pt x="4608" y="402"/>
                    </a:lnTo>
                    <a:lnTo>
                      <a:pt x="4608" y="402"/>
                    </a:lnTo>
                    <a:lnTo>
                      <a:pt x="4608" y="402"/>
                    </a:lnTo>
                    <a:lnTo>
                      <a:pt x="4608" y="396"/>
                    </a:lnTo>
                    <a:lnTo>
                      <a:pt x="4608" y="396"/>
                    </a:lnTo>
                    <a:lnTo>
                      <a:pt x="4608" y="396"/>
                    </a:lnTo>
                    <a:lnTo>
                      <a:pt x="4608" y="396"/>
                    </a:lnTo>
                    <a:lnTo>
                      <a:pt x="4608" y="396"/>
                    </a:lnTo>
                    <a:lnTo>
                      <a:pt x="4608" y="396"/>
                    </a:lnTo>
                    <a:lnTo>
                      <a:pt x="4608" y="396"/>
                    </a:lnTo>
                    <a:lnTo>
                      <a:pt x="4608" y="396"/>
                    </a:lnTo>
                    <a:lnTo>
                      <a:pt x="4608" y="390"/>
                    </a:lnTo>
                    <a:lnTo>
                      <a:pt x="4608" y="390"/>
                    </a:lnTo>
                    <a:lnTo>
                      <a:pt x="4608" y="390"/>
                    </a:lnTo>
                    <a:lnTo>
                      <a:pt x="4608" y="390"/>
                    </a:lnTo>
                    <a:lnTo>
                      <a:pt x="4608" y="390"/>
                    </a:lnTo>
                    <a:lnTo>
                      <a:pt x="4608" y="390"/>
                    </a:lnTo>
                    <a:lnTo>
                      <a:pt x="4608" y="390"/>
                    </a:lnTo>
                    <a:lnTo>
                      <a:pt x="4608" y="390"/>
                    </a:lnTo>
                    <a:lnTo>
                      <a:pt x="4608" y="384"/>
                    </a:lnTo>
                    <a:lnTo>
                      <a:pt x="4608" y="384"/>
                    </a:lnTo>
                    <a:lnTo>
                      <a:pt x="4608" y="384"/>
                    </a:lnTo>
                    <a:lnTo>
                      <a:pt x="4608" y="384"/>
                    </a:lnTo>
                    <a:lnTo>
                      <a:pt x="4608" y="384"/>
                    </a:lnTo>
                    <a:lnTo>
                      <a:pt x="4608" y="384"/>
                    </a:lnTo>
                    <a:lnTo>
                      <a:pt x="4608" y="384"/>
                    </a:lnTo>
                    <a:lnTo>
                      <a:pt x="4608" y="384"/>
                    </a:lnTo>
                    <a:lnTo>
                      <a:pt x="4608" y="384"/>
                    </a:lnTo>
                    <a:lnTo>
                      <a:pt x="4608" y="384"/>
                    </a:lnTo>
                    <a:lnTo>
                      <a:pt x="4608" y="384"/>
                    </a:lnTo>
                    <a:lnTo>
                      <a:pt x="4608" y="384"/>
                    </a:lnTo>
                    <a:lnTo>
                      <a:pt x="4608" y="384"/>
                    </a:lnTo>
                    <a:lnTo>
                      <a:pt x="4608" y="384"/>
                    </a:lnTo>
                    <a:lnTo>
                      <a:pt x="4608" y="384"/>
                    </a:lnTo>
                    <a:lnTo>
                      <a:pt x="4608" y="384"/>
                    </a:lnTo>
                    <a:lnTo>
                      <a:pt x="4608" y="384"/>
                    </a:lnTo>
                    <a:lnTo>
                      <a:pt x="4608" y="384"/>
                    </a:lnTo>
                    <a:lnTo>
                      <a:pt x="4608" y="384"/>
                    </a:lnTo>
                    <a:lnTo>
                      <a:pt x="4608" y="384"/>
                    </a:lnTo>
                    <a:lnTo>
                      <a:pt x="4608" y="384"/>
                    </a:lnTo>
                    <a:lnTo>
                      <a:pt x="4608" y="384"/>
                    </a:lnTo>
                    <a:lnTo>
                      <a:pt x="4608" y="384"/>
                    </a:lnTo>
                    <a:lnTo>
                      <a:pt x="4608" y="390"/>
                    </a:lnTo>
                    <a:lnTo>
                      <a:pt x="4608" y="390"/>
                    </a:lnTo>
                    <a:lnTo>
                      <a:pt x="4608" y="390"/>
                    </a:lnTo>
                    <a:lnTo>
                      <a:pt x="4608" y="390"/>
                    </a:lnTo>
                    <a:lnTo>
                      <a:pt x="4608" y="390"/>
                    </a:lnTo>
                    <a:lnTo>
                      <a:pt x="4608" y="390"/>
                    </a:lnTo>
                    <a:lnTo>
                      <a:pt x="4608" y="390"/>
                    </a:lnTo>
                    <a:lnTo>
                      <a:pt x="4608" y="390"/>
                    </a:lnTo>
                    <a:lnTo>
                      <a:pt x="4608" y="396"/>
                    </a:lnTo>
                    <a:lnTo>
                      <a:pt x="4614" y="396"/>
                    </a:lnTo>
                    <a:lnTo>
                      <a:pt x="4614" y="396"/>
                    </a:lnTo>
                    <a:lnTo>
                      <a:pt x="4614" y="396"/>
                    </a:lnTo>
                    <a:lnTo>
                      <a:pt x="4614" y="396"/>
                    </a:lnTo>
                    <a:lnTo>
                      <a:pt x="4614" y="396"/>
                    </a:lnTo>
                    <a:lnTo>
                      <a:pt x="4614" y="396"/>
                    </a:lnTo>
                    <a:lnTo>
                      <a:pt x="4614" y="396"/>
                    </a:lnTo>
                    <a:lnTo>
                      <a:pt x="4614" y="402"/>
                    </a:lnTo>
                    <a:lnTo>
                      <a:pt x="4614" y="402"/>
                    </a:lnTo>
                    <a:lnTo>
                      <a:pt x="4614" y="402"/>
                    </a:lnTo>
                    <a:lnTo>
                      <a:pt x="4626" y="492"/>
                    </a:lnTo>
                    <a:lnTo>
                      <a:pt x="4626" y="492"/>
                    </a:lnTo>
                    <a:lnTo>
                      <a:pt x="4626" y="492"/>
                    </a:lnTo>
                    <a:lnTo>
                      <a:pt x="4626" y="492"/>
                    </a:lnTo>
                    <a:lnTo>
                      <a:pt x="4626" y="492"/>
                    </a:lnTo>
                    <a:lnTo>
                      <a:pt x="4626" y="498"/>
                    </a:lnTo>
                    <a:lnTo>
                      <a:pt x="4626" y="498"/>
                    </a:lnTo>
                    <a:lnTo>
                      <a:pt x="4626" y="498"/>
                    </a:lnTo>
                    <a:lnTo>
                      <a:pt x="4626" y="498"/>
                    </a:lnTo>
                    <a:lnTo>
                      <a:pt x="4626" y="498"/>
                    </a:lnTo>
                    <a:lnTo>
                      <a:pt x="4626" y="498"/>
                    </a:lnTo>
                    <a:lnTo>
                      <a:pt x="4626" y="498"/>
                    </a:lnTo>
                    <a:lnTo>
                      <a:pt x="4626" y="498"/>
                    </a:lnTo>
                    <a:lnTo>
                      <a:pt x="4626" y="504"/>
                    </a:lnTo>
                    <a:lnTo>
                      <a:pt x="4626" y="504"/>
                    </a:lnTo>
                    <a:lnTo>
                      <a:pt x="4626" y="504"/>
                    </a:lnTo>
                    <a:lnTo>
                      <a:pt x="4626" y="504"/>
                    </a:lnTo>
                    <a:lnTo>
                      <a:pt x="4638" y="576"/>
                    </a:lnTo>
                    <a:lnTo>
                      <a:pt x="4638" y="576"/>
                    </a:lnTo>
                    <a:lnTo>
                      <a:pt x="4638" y="576"/>
                    </a:lnTo>
                    <a:lnTo>
                      <a:pt x="4638" y="576"/>
                    </a:lnTo>
                    <a:lnTo>
                      <a:pt x="4638" y="576"/>
                    </a:lnTo>
                    <a:lnTo>
                      <a:pt x="4638" y="576"/>
                    </a:lnTo>
                    <a:lnTo>
                      <a:pt x="4638" y="576"/>
                    </a:lnTo>
                    <a:lnTo>
                      <a:pt x="4638" y="582"/>
                    </a:lnTo>
                    <a:lnTo>
                      <a:pt x="4638" y="582"/>
                    </a:lnTo>
                    <a:lnTo>
                      <a:pt x="4638" y="582"/>
                    </a:lnTo>
                    <a:lnTo>
                      <a:pt x="4638" y="582"/>
                    </a:lnTo>
                    <a:lnTo>
                      <a:pt x="4638" y="582"/>
                    </a:lnTo>
                    <a:lnTo>
                      <a:pt x="4644" y="582"/>
                    </a:lnTo>
                    <a:lnTo>
                      <a:pt x="4644" y="582"/>
                    </a:lnTo>
                    <a:lnTo>
                      <a:pt x="4644" y="582"/>
                    </a:lnTo>
                    <a:lnTo>
                      <a:pt x="4644" y="582"/>
                    </a:lnTo>
                    <a:lnTo>
                      <a:pt x="4644" y="582"/>
                    </a:lnTo>
                    <a:lnTo>
                      <a:pt x="4644" y="582"/>
                    </a:lnTo>
                    <a:lnTo>
                      <a:pt x="4644" y="582"/>
                    </a:lnTo>
                    <a:lnTo>
                      <a:pt x="4644" y="582"/>
                    </a:lnTo>
                    <a:lnTo>
                      <a:pt x="4644" y="582"/>
                    </a:lnTo>
                    <a:lnTo>
                      <a:pt x="4644" y="582"/>
                    </a:lnTo>
                    <a:lnTo>
                      <a:pt x="4644" y="582"/>
                    </a:lnTo>
                    <a:lnTo>
                      <a:pt x="4644" y="588"/>
                    </a:lnTo>
                    <a:lnTo>
                      <a:pt x="4644" y="588"/>
                    </a:lnTo>
                    <a:lnTo>
                      <a:pt x="4644" y="588"/>
                    </a:lnTo>
                    <a:lnTo>
                      <a:pt x="4644" y="588"/>
                    </a:lnTo>
                    <a:lnTo>
                      <a:pt x="4644" y="588"/>
                    </a:lnTo>
                    <a:lnTo>
                      <a:pt x="4644" y="588"/>
                    </a:lnTo>
                    <a:lnTo>
                      <a:pt x="4644" y="588"/>
                    </a:lnTo>
                    <a:lnTo>
                      <a:pt x="4644" y="588"/>
                    </a:lnTo>
                    <a:lnTo>
                      <a:pt x="4644" y="588"/>
                    </a:lnTo>
                    <a:lnTo>
                      <a:pt x="4644" y="588"/>
                    </a:lnTo>
                    <a:lnTo>
                      <a:pt x="4644" y="588"/>
                    </a:lnTo>
                    <a:lnTo>
                      <a:pt x="4644" y="588"/>
                    </a:lnTo>
                    <a:lnTo>
                      <a:pt x="4644" y="588"/>
                    </a:lnTo>
                    <a:lnTo>
                      <a:pt x="4644" y="588"/>
                    </a:lnTo>
                    <a:lnTo>
                      <a:pt x="4644" y="588"/>
                    </a:lnTo>
                    <a:lnTo>
                      <a:pt x="4644" y="588"/>
                    </a:lnTo>
                    <a:lnTo>
                      <a:pt x="4644" y="588"/>
                    </a:lnTo>
                    <a:lnTo>
                      <a:pt x="4644" y="582"/>
                    </a:lnTo>
                    <a:lnTo>
                      <a:pt x="4644" y="582"/>
                    </a:lnTo>
                    <a:lnTo>
                      <a:pt x="4644" y="582"/>
                    </a:lnTo>
                    <a:lnTo>
                      <a:pt x="4644" y="582"/>
                    </a:lnTo>
                    <a:lnTo>
                      <a:pt x="4644" y="582"/>
                    </a:lnTo>
                    <a:lnTo>
                      <a:pt x="4644" y="582"/>
                    </a:lnTo>
                    <a:lnTo>
                      <a:pt x="4644" y="582"/>
                    </a:lnTo>
                    <a:lnTo>
                      <a:pt x="4644" y="582"/>
                    </a:lnTo>
                    <a:lnTo>
                      <a:pt x="4644" y="582"/>
                    </a:lnTo>
                    <a:lnTo>
                      <a:pt x="4644" y="582"/>
                    </a:lnTo>
                    <a:lnTo>
                      <a:pt x="4644" y="582"/>
                    </a:lnTo>
                    <a:lnTo>
                      <a:pt x="4644" y="582"/>
                    </a:lnTo>
                    <a:lnTo>
                      <a:pt x="4644" y="582"/>
                    </a:lnTo>
                    <a:lnTo>
                      <a:pt x="4644" y="582"/>
                    </a:lnTo>
                    <a:lnTo>
                      <a:pt x="4644" y="582"/>
                    </a:lnTo>
                    <a:lnTo>
                      <a:pt x="4644" y="576"/>
                    </a:lnTo>
                    <a:lnTo>
                      <a:pt x="4644" y="576"/>
                    </a:lnTo>
                    <a:lnTo>
                      <a:pt x="4644" y="576"/>
                    </a:lnTo>
                    <a:lnTo>
                      <a:pt x="4644" y="576"/>
                    </a:lnTo>
                    <a:lnTo>
                      <a:pt x="4644" y="576"/>
                    </a:lnTo>
                    <a:lnTo>
                      <a:pt x="4644" y="576"/>
                    </a:lnTo>
                    <a:lnTo>
                      <a:pt x="4644" y="576"/>
                    </a:lnTo>
                    <a:lnTo>
                      <a:pt x="4662" y="504"/>
                    </a:lnTo>
                    <a:lnTo>
                      <a:pt x="4662" y="504"/>
                    </a:lnTo>
                    <a:lnTo>
                      <a:pt x="4662" y="504"/>
                    </a:lnTo>
                    <a:lnTo>
                      <a:pt x="4662" y="504"/>
                    </a:lnTo>
                    <a:lnTo>
                      <a:pt x="4662" y="504"/>
                    </a:lnTo>
                    <a:lnTo>
                      <a:pt x="4662" y="504"/>
                    </a:lnTo>
                    <a:lnTo>
                      <a:pt x="4662" y="504"/>
                    </a:lnTo>
                    <a:lnTo>
                      <a:pt x="4662" y="504"/>
                    </a:lnTo>
                    <a:lnTo>
                      <a:pt x="4662" y="498"/>
                    </a:lnTo>
                    <a:lnTo>
                      <a:pt x="4662" y="498"/>
                    </a:lnTo>
                    <a:lnTo>
                      <a:pt x="4662" y="498"/>
                    </a:lnTo>
                    <a:lnTo>
                      <a:pt x="4662" y="498"/>
                    </a:lnTo>
                    <a:lnTo>
                      <a:pt x="4662" y="498"/>
                    </a:lnTo>
                    <a:lnTo>
                      <a:pt x="4662" y="498"/>
                    </a:lnTo>
                    <a:lnTo>
                      <a:pt x="4662" y="498"/>
                    </a:lnTo>
                    <a:lnTo>
                      <a:pt x="4662" y="498"/>
                    </a:lnTo>
                    <a:lnTo>
                      <a:pt x="4662" y="498"/>
                    </a:lnTo>
                    <a:lnTo>
                      <a:pt x="4674" y="408"/>
                    </a:lnTo>
                    <a:lnTo>
                      <a:pt x="4674" y="408"/>
                    </a:lnTo>
                    <a:lnTo>
                      <a:pt x="4674" y="408"/>
                    </a:lnTo>
                    <a:lnTo>
                      <a:pt x="4674" y="408"/>
                    </a:lnTo>
                    <a:lnTo>
                      <a:pt x="4674" y="402"/>
                    </a:lnTo>
                    <a:lnTo>
                      <a:pt x="4674" y="402"/>
                    </a:lnTo>
                    <a:lnTo>
                      <a:pt x="4674" y="402"/>
                    </a:lnTo>
                    <a:lnTo>
                      <a:pt x="4674" y="402"/>
                    </a:lnTo>
                    <a:lnTo>
                      <a:pt x="4674" y="402"/>
                    </a:lnTo>
                    <a:lnTo>
                      <a:pt x="4674" y="402"/>
                    </a:lnTo>
                    <a:lnTo>
                      <a:pt x="4674" y="402"/>
                    </a:lnTo>
                    <a:lnTo>
                      <a:pt x="4674" y="402"/>
                    </a:lnTo>
                    <a:lnTo>
                      <a:pt x="4674" y="396"/>
                    </a:lnTo>
                    <a:lnTo>
                      <a:pt x="4674" y="396"/>
                    </a:lnTo>
                    <a:lnTo>
                      <a:pt x="4674" y="396"/>
                    </a:lnTo>
                    <a:lnTo>
                      <a:pt x="4674" y="396"/>
                    </a:lnTo>
                    <a:lnTo>
                      <a:pt x="4674" y="396"/>
                    </a:lnTo>
                    <a:lnTo>
                      <a:pt x="4674" y="396"/>
                    </a:lnTo>
                    <a:lnTo>
                      <a:pt x="4674" y="396"/>
                    </a:lnTo>
                    <a:lnTo>
                      <a:pt x="4674" y="396"/>
                    </a:lnTo>
                    <a:lnTo>
                      <a:pt x="4674" y="390"/>
                    </a:lnTo>
                    <a:lnTo>
                      <a:pt x="4674" y="390"/>
                    </a:lnTo>
                    <a:lnTo>
                      <a:pt x="4674" y="390"/>
                    </a:lnTo>
                    <a:lnTo>
                      <a:pt x="4674" y="390"/>
                    </a:lnTo>
                    <a:lnTo>
                      <a:pt x="4674" y="390"/>
                    </a:lnTo>
                    <a:lnTo>
                      <a:pt x="4674" y="390"/>
                    </a:lnTo>
                    <a:lnTo>
                      <a:pt x="4680" y="390"/>
                    </a:lnTo>
                    <a:lnTo>
                      <a:pt x="4680" y="390"/>
                    </a:lnTo>
                    <a:lnTo>
                      <a:pt x="4680" y="390"/>
                    </a:lnTo>
                    <a:lnTo>
                      <a:pt x="4680" y="390"/>
                    </a:lnTo>
                    <a:lnTo>
                      <a:pt x="4680" y="390"/>
                    </a:lnTo>
                    <a:lnTo>
                      <a:pt x="4680" y="390"/>
                    </a:lnTo>
                    <a:lnTo>
                      <a:pt x="4680" y="390"/>
                    </a:lnTo>
                    <a:lnTo>
                      <a:pt x="4680" y="390"/>
                    </a:lnTo>
                    <a:lnTo>
                      <a:pt x="4680" y="390"/>
                    </a:lnTo>
                    <a:lnTo>
                      <a:pt x="4680" y="390"/>
                    </a:lnTo>
                    <a:lnTo>
                      <a:pt x="4680" y="390"/>
                    </a:lnTo>
                    <a:lnTo>
                      <a:pt x="4680" y="390"/>
                    </a:lnTo>
                    <a:lnTo>
                      <a:pt x="4680" y="390"/>
                    </a:lnTo>
                    <a:lnTo>
                      <a:pt x="4680" y="390"/>
                    </a:lnTo>
                    <a:lnTo>
                      <a:pt x="4680" y="390"/>
                    </a:lnTo>
                    <a:lnTo>
                      <a:pt x="4680" y="390"/>
                    </a:lnTo>
                    <a:lnTo>
                      <a:pt x="4680" y="396"/>
                    </a:lnTo>
                    <a:lnTo>
                      <a:pt x="4680" y="396"/>
                    </a:lnTo>
                    <a:lnTo>
                      <a:pt x="4680" y="396"/>
                    </a:lnTo>
                    <a:lnTo>
                      <a:pt x="4680" y="396"/>
                    </a:lnTo>
                    <a:lnTo>
                      <a:pt x="4680" y="396"/>
                    </a:lnTo>
                    <a:lnTo>
                      <a:pt x="4680" y="396"/>
                    </a:lnTo>
                    <a:lnTo>
                      <a:pt x="4680" y="396"/>
                    </a:lnTo>
                    <a:lnTo>
                      <a:pt x="4680" y="396"/>
                    </a:lnTo>
                    <a:lnTo>
                      <a:pt x="4680" y="402"/>
                    </a:lnTo>
                    <a:lnTo>
                      <a:pt x="4680" y="402"/>
                    </a:lnTo>
                    <a:lnTo>
                      <a:pt x="4680" y="402"/>
                    </a:lnTo>
                    <a:lnTo>
                      <a:pt x="4680" y="402"/>
                    </a:lnTo>
                    <a:lnTo>
                      <a:pt x="4680" y="402"/>
                    </a:lnTo>
                    <a:lnTo>
                      <a:pt x="4680" y="402"/>
                    </a:lnTo>
                    <a:lnTo>
                      <a:pt x="4680" y="402"/>
                    </a:lnTo>
                    <a:lnTo>
                      <a:pt x="4680" y="402"/>
                    </a:lnTo>
                    <a:lnTo>
                      <a:pt x="4680" y="408"/>
                    </a:lnTo>
                    <a:lnTo>
                      <a:pt x="4680" y="408"/>
                    </a:lnTo>
                    <a:lnTo>
                      <a:pt x="4680" y="408"/>
                    </a:lnTo>
                    <a:lnTo>
                      <a:pt x="4680" y="408"/>
                    </a:lnTo>
                    <a:lnTo>
                      <a:pt x="4692" y="498"/>
                    </a:lnTo>
                    <a:lnTo>
                      <a:pt x="4692" y="498"/>
                    </a:lnTo>
                    <a:lnTo>
                      <a:pt x="4692" y="498"/>
                    </a:lnTo>
                    <a:lnTo>
                      <a:pt x="4692" y="498"/>
                    </a:lnTo>
                    <a:lnTo>
                      <a:pt x="4692" y="498"/>
                    </a:lnTo>
                    <a:lnTo>
                      <a:pt x="4692" y="498"/>
                    </a:lnTo>
                    <a:lnTo>
                      <a:pt x="4692" y="504"/>
                    </a:lnTo>
                    <a:lnTo>
                      <a:pt x="4692" y="504"/>
                    </a:lnTo>
                    <a:lnTo>
                      <a:pt x="4692" y="504"/>
                    </a:lnTo>
                    <a:lnTo>
                      <a:pt x="4692" y="504"/>
                    </a:lnTo>
                    <a:lnTo>
                      <a:pt x="4692" y="504"/>
                    </a:lnTo>
                    <a:lnTo>
                      <a:pt x="4698" y="504"/>
                    </a:lnTo>
                    <a:lnTo>
                      <a:pt x="4698" y="504"/>
                    </a:lnTo>
                    <a:lnTo>
                      <a:pt x="4698" y="504"/>
                    </a:lnTo>
                    <a:lnTo>
                      <a:pt x="4698" y="504"/>
                    </a:lnTo>
                    <a:lnTo>
                      <a:pt x="4698" y="510"/>
                    </a:lnTo>
                    <a:lnTo>
                      <a:pt x="4698" y="510"/>
                    </a:lnTo>
                    <a:lnTo>
                      <a:pt x="4710" y="582"/>
                    </a:lnTo>
                    <a:lnTo>
                      <a:pt x="4710" y="582"/>
                    </a:lnTo>
                    <a:lnTo>
                      <a:pt x="4710" y="582"/>
                    </a:lnTo>
                    <a:lnTo>
                      <a:pt x="4710" y="582"/>
                    </a:lnTo>
                    <a:lnTo>
                      <a:pt x="4710" y="582"/>
                    </a:lnTo>
                    <a:lnTo>
                      <a:pt x="4710" y="582"/>
                    </a:lnTo>
                    <a:lnTo>
                      <a:pt x="4710" y="582"/>
                    </a:lnTo>
                    <a:lnTo>
                      <a:pt x="4710" y="582"/>
                    </a:lnTo>
                    <a:lnTo>
                      <a:pt x="4710" y="582"/>
                    </a:lnTo>
                    <a:lnTo>
                      <a:pt x="4710" y="582"/>
                    </a:lnTo>
                    <a:lnTo>
                      <a:pt x="4710" y="582"/>
                    </a:lnTo>
                    <a:lnTo>
                      <a:pt x="4710" y="582"/>
                    </a:lnTo>
                    <a:lnTo>
                      <a:pt x="4710" y="582"/>
                    </a:lnTo>
                    <a:lnTo>
                      <a:pt x="4710" y="588"/>
                    </a:lnTo>
                    <a:lnTo>
                      <a:pt x="4710" y="588"/>
                    </a:lnTo>
                    <a:lnTo>
                      <a:pt x="4710" y="588"/>
                    </a:lnTo>
                    <a:lnTo>
                      <a:pt x="4710" y="588"/>
                    </a:lnTo>
                    <a:lnTo>
                      <a:pt x="4710" y="588"/>
                    </a:lnTo>
                    <a:lnTo>
                      <a:pt x="4710" y="588"/>
                    </a:lnTo>
                    <a:lnTo>
                      <a:pt x="4710" y="588"/>
                    </a:lnTo>
                    <a:lnTo>
                      <a:pt x="4710" y="588"/>
                    </a:lnTo>
                    <a:lnTo>
                      <a:pt x="4710" y="588"/>
                    </a:lnTo>
                    <a:lnTo>
                      <a:pt x="4710" y="588"/>
                    </a:lnTo>
                    <a:lnTo>
                      <a:pt x="4710" y="588"/>
                    </a:lnTo>
                    <a:lnTo>
                      <a:pt x="4710" y="588"/>
                    </a:lnTo>
                    <a:lnTo>
                      <a:pt x="4710" y="588"/>
                    </a:lnTo>
                    <a:lnTo>
                      <a:pt x="4710" y="588"/>
                    </a:lnTo>
                    <a:lnTo>
                      <a:pt x="4710" y="588"/>
                    </a:lnTo>
                    <a:lnTo>
                      <a:pt x="4710" y="588"/>
                    </a:lnTo>
                    <a:lnTo>
                      <a:pt x="4710" y="588"/>
                    </a:lnTo>
                    <a:lnTo>
                      <a:pt x="4710" y="588"/>
                    </a:lnTo>
                    <a:lnTo>
                      <a:pt x="4710" y="588"/>
                    </a:lnTo>
                    <a:lnTo>
                      <a:pt x="4710" y="588"/>
                    </a:lnTo>
                    <a:lnTo>
                      <a:pt x="4710" y="588"/>
                    </a:lnTo>
                    <a:lnTo>
                      <a:pt x="4710" y="588"/>
                    </a:lnTo>
                    <a:lnTo>
                      <a:pt x="4710" y="588"/>
                    </a:lnTo>
                    <a:lnTo>
                      <a:pt x="4710" y="588"/>
                    </a:lnTo>
                    <a:lnTo>
                      <a:pt x="4710" y="588"/>
                    </a:lnTo>
                    <a:lnTo>
                      <a:pt x="4710" y="588"/>
                    </a:lnTo>
                    <a:lnTo>
                      <a:pt x="4710" y="588"/>
                    </a:lnTo>
                    <a:lnTo>
                      <a:pt x="4710" y="588"/>
                    </a:lnTo>
                    <a:lnTo>
                      <a:pt x="4716" y="588"/>
                    </a:lnTo>
                    <a:lnTo>
                      <a:pt x="4716" y="588"/>
                    </a:lnTo>
                    <a:lnTo>
                      <a:pt x="4716" y="588"/>
                    </a:lnTo>
                    <a:lnTo>
                      <a:pt x="4716" y="588"/>
                    </a:lnTo>
                    <a:lnTo>
                      <a:pt x="4716" y="588"/>
                    </a:lnTo>
                    <a:lnTo>
                      <a:pt x="4716" y="588"/>
                    </a:lnTo>
                    <a:lnTo>
                      <a:pt x="4716" y="588"/>
                    </a:lnTo>
                    <a:lnTo>
                      <a:pt x="4716" y="588"/>
                    </a:lnTo>
                    <a:lnTo>
                      <a:pt x="4716" y="582"/>
                    </a:lnTo>
                    <a:lnTo>
                      <a:pt x="4716" y="582"/>
                    </a:lnTo>
                    <a:lnTo>
                      <a:pt x="4716" y="582"/>
                    </a:lnTo>
                    <a:lnTo>
                      <a:pt x="4716" y="582"/>
                    </a:lnTo>
                    <a:lnTo>
                      <a:pt x="4716" y="582"/>
                    </a:lnTo>
                    <a:lnTo>
                      <a:pt x="4716" y="582"/>
                    </a:lnTo>
                    <a:lnTo>
                      <a:pt x="4716" y="582"/>
                    </a:lnTo>
                    <a:lnTo>
                      <a:pt x="4716" y="582"/>
                    </a:lnTo>
                    <a:lnTo>
                      <a:pt x="4716" y="582"/>
                    </a:lnTo>
                    <a:lnTo>
                      <a:pt x="4716" y="582"/>
                    </a:lnTo>
                    <a:lnTo>
                      <a:pt x="4716" y="582"/>
                    </a:lnTo>
                    <a:lnTo>
                      <a:pt x="4716" y="582"/>
                    </a:lnTo>
                    <a:lnTo>
                      <a:pt x="4716" y="582"/>
                    </a:lnTo>
                    <a:lnTo>
                      <a:pt x="4728" y="510"/>
                    </a:lnTo>
                    <a:lnTo>
                      <a:pt x="4728" y="510"/>
                    </a:lnTo>
                    <a:lnTo>
                      <a:pt x="4728" y="510"/>
                    </a:lnTo>
                    <a:lnTo>
                      <a:pt x="4728" y="510"/>
                    </a:lnTo>
                    <a:lnTo>
                      <a:pt x="4728" y="510"/>
                    </a:lnTo>
                    <a:lnTo>
                      <a:pt x="4728" y="504"/>
                    </a:lnTo>
                    <a:lnTo>
                      <a:pt x="4728" y="504"/>
                    </a:lnTo>
                    <a:lnTo>
                      <a:pt x="4728" y="504"/>
                    </a:lnTo>
                    <a:lnTo>
                      <a:pt x="4728" y="504"/>
                    </a:lnTo>
                    <a:lnTo>
                      <a:pt x="4728" y="504"/>
                    </a:lnTo>
                    <a:lnTo>
                      <a:pt x="4728" y="504"/>
                    </a:lnTo>
                    <a:lnTo>
                      <a:pt x="4728" y="504"/>
                    </a:lnTo>
                    <a:lnTo>
                      <a:pt x="4728" y="504"/>
                    </a:lnTo>
                    <a:lnTo>
                      <a:pt x="4728" y="504"/>
                    </a:lnTo>
                    <a:lnTo>
                      <a:pt x="4728" y="498"/>
                    </a:lnTo>
                    <a:lnTo>
                      <a:pt x="4728" y="498"/>
                    </a:lnTo>
                    <a:lnTo>
                      <a:pt x="4728" y="498"/>
                    </a:lnTo>
                    <a:lnTo>
                      <a:pt x="4746" y="414"/>
                    </a:lnTo>
                    <a:lnTo>
                      <a:pt x="4746" y="414"/>
                    </a:lnTo>
                    <a:lnTo>
                      <a:pt x="4746" y="408"/>
                    </a:lnTo>
                    <a:lnTo>
                      <a:pt x="4746" y="408"/>
                    </a:lnTo>
                    <a:lnTo>
                      <a:pt x="4746" y="408"/>
                    </a:lnTo>
                    <a:lnTo>
                      <a:pt x="4746" y="408"/>
                    </a:lnTo>
                    <a:lnTo>
                      <a:pt x="4746" y="408"/>
                    </a:lnTo>
                    <a:lnTo>
                      <a:pt x="4746" y="408"/>
                    </a:lnTo>
                    <a:lnTo>
                      <a:pt x="4746" y="408"/>
                    </a:lnTo>
                    <a:lnTo>
                      <a:pt x="4746" y="408"/>
                    </a:lnTo>
                    <a:lnTo>
                      <a:pt x="4746" y="402"/>
                    </a:lnTo>
                    <a:lnTo>
                      <a:pt x="4746" y="402"/>
                    </a:lnTo>
                    <a:lnTo>
                      <a:pt x="4746" y="402"/>
                    </a:lnTo>
                    <a:lnTo>
                      <a:pt x="4746" y="402"/>
                    </a:lnTo>
                    <a:lnTo>
                      <a:pt x="4746" y="402"/>
                    </a:lnTo>
                    <a:lnTo>
                      <a:pt x="4746" y="402"/>
                    </a:lnTo>
                    <a:lnTo>
                      <a:pt x="4746" y="402"/>
                    </a:lnTo>
                    <a:lnTo>
                      <a:pt x="4746" y="402"/>
                    </a:lnTo>
                    <a:lnTo>
                      <a:pt x="4746" y="396"/>
                    </a:lnTo>
                    <a:lnTo>
                      <a:pt x="4746" y="396"/>
                    </a:lnTo>
                    <a:lnTo>
                      <a:pt x="4746" y="396"/>
                    </a:lnTo>
                    <a:lnTo>
                      <a:pt x="4746" y="396"/>
                    </a:lnTo>
                    <a:lnTo>
                      <a:pt x="4746" y="396"/>
                    </a:lnTo>
                    <a:lnTo>
                      <a:pt x="4746" y="396"/>
                    </a:lnTo>
                    <a:lnTo>
                      <a:pt x="4746" y="396"/>
                    </a:lnTo>
                    <a:lnTo>
                      <a:pt x="4746" y="396"/>
                    </a:lnTo>
                    <a:lnTo>
                      <a:pt x="4746" y="396"/>
                    </a:lnTo>
                    <a:lnTo>
                      <a:pt x="4746" y="396"/>
                    </a:lnTo>
                    <a:lnTo>
                      <a:pt x="4746" y="396"/>
                    </a:lnTo>
                    <a:lnTo>
                      <a:pt x="4746" y="396"/>
                    </a:lnTo>
                    <a:lnTo>
                      <a:pt x="4746" y="396"/>
                    </a:lnTo>
                    <a:lnTo>
                      <a:pt x="4746" y="396"/>
                    </a:lnTo>
                    <a:lnTo>
                      <a:pt x="4746" y="396"/>
                    </a:lnTo>
                    <a:lnTo>
                      <a:pt x="4746" y="396"/>
                    </a:lnTo>
                    <a:lnTo>
                      <a:pt x="4746" y="396"/>
                    </a:lnTo>
                    <a:lnTo>
                      <a:pt x="4746" y="396"/>
                    </a:lnTo>
                    <a:lnTo>
                      <a:pt x="4746" y="396"/>
                    </a:lnTo>
                    <a:lnTo>
                      <a:pt x="4746" y="396"/>
                    </a:lnTo>
                    <a:lnTo>
                      <a:pt x="4746" y="396"/>
                    </a:lnTo>
                    <a:lnTo>
                      <a:pt x="4746" y="396"/>
                    </a:lnTo>
                    <a:lnTo>
                      <a:pt x="4746" y="396"/>
                    </a:lnTo>
                    <a:lnTo>
                      <a:pt x="4746" y="396"/>
                    </a:lnTo>
                    <a:lnTo>
                      <a:pt x="4746" y="396"/>
                    </a:lnTo>
                    <a:lnTo>
                      <a:pt x="4746" y="396"/>
                    </a:lnTo>
                    <a:lnTo>
                      <a:pt x="4746" y="402"/>
                    </a:lnTo>
                    <a:lnTo>
                      <a:pt x="4746" y="402"/>
                    </a:lnTo>
                    <a:lnTo>
                      <a:pt x="4746" y="402"/>
                    </a:lnTo>
                    <a:lnTo>
                      <a:pt x="4746" y="402"/>
                    </a:lnTo>
                    <a:lnTo>
                      <a:pt x="4746" y="402"/>
                    </a:lnTo>
                    <a:lnTo>
                      <a:pt x="4746" y="402"/>
                    </a:lnTo>
                    <a:lnTo>
                      <a:pt x="4746" y="402"/>
                    </a:lnTo>
                    <a:lnTo>
                      <a:pt x="4746" y="402"/>
                    </a:lnTo>
                    <a:lnTo>
                      <a:pt x="4746" y="408"/>
                    </a:lnTo>
                    <a:lnTo>
                      <a:pt x="4746" y="408"/>
                    </a:lnTo>
                    <a:lnTo>
                      <a:pt x="4746" y="408"/>
                    </a:lnTo>
                    <a:lnTo>
                      <a:pt x="4752" y="408"/>
                    </a:lnTo>
                    <a:lnTo>
                      <a:pt x="4752" y="408"/>
                    </a:lnTo>
                    <a:lnTo>
                      <a:pt x="4752" y="408"/>
                    </a:lnTo>
                    <a:lnTo>
                      <a:pt x="4752" y="408"/>
                    </a:lnTo>
                    <a:lnTo>
                      <a:pt x="4752" y="408"/>
                    </a:lnTo>
                    <a:lnTo>
                      <a:pt x="4752" y="408"/>
                    </a:lnTo>
                    <a:lnTo>
                      <a:pt x="4752" y="408"/>
                    </a:lnTo>
                    <a:lnTo>
                      <a:pt x="4764" y="498"/>
                    </a:lnTo>
                    <a:lnTo>
                      <a:pt x="4764" y="498"/>
                    </a:lnTo>
                    <a:lnTo>
                      <a:pt x="4764" y="498"/>
                    </a:lnTo>
                    <a:lnTo>
                      <a:pt x="4764" y="498"/>
                    </a:lnTo>
                    <a:lnTo>
                      <a:pt x="4764" y="498"/>
                    </a:lnTo>
                    <a:lnTo>
                      <a:pt x="4764" y="498"/>
                    </a:lnTo>
                    <a:lnTo>
                      <a:pt x="4764" y="504"/>
                    </a:lnTo>
                    <a:lnTo>
                      <a:pt x="4764" y="504"/>
                    </a:lnTo>
                    <a:lnTo>
                      <a:pt x="4764" y="504"/>
                    </a:lnTo>
                    <a:lnTo>
                      <a:pt x="4764" y="504"/>
                    </a:lnTo>
                    <a:lnTo>
                      <a:pt x="4764" y="504"/>
                    </a:lnTo>
                    <a:lnTo>
                      <a:pt x="4764" y="504"/>
                    </a:lnTo>
                    <a:lnTo>
                      <a:pt x="4764" y="504"/>
                    </a:lnTo>
                    <a:lnTo>
                      <a:pt x="4764" y="504"/>
                    </a:lnTo>
                    <a:lnTo>
                      <a:pt x="4764" y="504"/>
                    </a:lnTo>
                    <a:lnTo>
                      <a:pt x="4764" y="510"/>
                    </a:lnTo>
                    <a:lnTo>
                      <a:pt x="4764" y="510"/>
                    </a:lnTo>
                    <a:lnTo>
                      <a:pt x="4776" y="576"/>
                    </a:lnTo>
                    <a:lnTo>
                      <a:pt x="4776" y="576"/>
                    </a:lnTo>
                    <a:lnTo>
                      <a:pt x="4776" y="576"/>
                    </a:lnTo>
                    <a:lnTo>
                      <a:pt x="4776" y="576"/>
                    </a:lnTo>
                    <a:lnTo>
                      <a:pt x="4776" y="576"/>
                    </a:lnTo>
                    <a:lnTo>
                      <a:pt x="4776" y="576"/>
                    </a:lnTo>
                    <a:lnTo>
                      <a:pt x="4776" y="576"/>
                    </a:lnTo>
                    <a:lnTo>
                      <a:pt x="4776" y="582"/>
                    </a:lnTo>
                    <a:lnTo>
                      <a:pt x="4776" y="582"/>
                    </a:lnTo>
                    <a:lnTo>
                      <a:pt x="4776" y="582"/>
                    </a:lnTo>
                    <a:lnTo>
                      <a:pt x="4776" y="582"/>
                    </a:lnTo>
                    <a:lnTo>
                      <a:pt x="4776" y="582"/>
                    </a:lnTo>
                    <a:lnTo>
                      <a:pt x="4776" y="582"/>
                    </a:lnTo>
                    <a:lnTo>
                      <a:pt x="4776" y="582"/>
                    </a:lnTo>
                    <a:lnTo>
                      <a:pt x="4776" y="582"/>
                    </a:lnTo>
                    <a:lnTo>
                      <a:pt x="4782" y="582"/>
                    </a:lnTo>
                    <a:lnTo>
                      <a:pt x="4782" y="582"/>
                    </a:lnTo>
                    <a:lnTo>
                      <a:pt x="4782" y="582"/>
                    </a:lnTo>
                    <a:lnTo>
                      <a:pt x="4782" y="582"/>
                    </a:lnTo>
                    <a:lnTo>
                      <a:pt x="4782" y="582"/>
                    </a:lnTo>
                    <a:lnTo>
                      <a:pt x="4782" y="582"/>
                    </a:lnTo>
                    <a:lnTo>
                      <a:pt x="4782" y="582"/>
                    </a:lnTo>
                    <a:lnTo>
                      <a:pt x="4782" y="582"/>
                    </a:lnTo>
                    <a:lnTo>
                      <a:pt x="4782" y="588"/>
                    </a:lnTo>
                    <a:lnTo>
                      <a:pt x="4782" y="588"/>
                    </a:lnTo>
                    <a:lnTo>
                      <a:pt x="4782" y="588"/>
                    </a:lnTo>
                    <a:lnTo>
                      <a:pt x="4782" y="588"/>
                    </a:lnTo>
                    <a:lnTo>
                      <a:pt x="4782" y="588"/>
                    </a:lnTo>
                    <a:lnTo>
                      <a:pt x="4782" y="588"/>
                    </a:lnTo>
                    <a:lnTo>
                      <a:pt x="4782" y="588"/>
                    </a:lnTo>
                    <a:lnTo>
                      <a:pt x="4782" y="588"/>
                    </a:lnTo>
                    <a:lnTo>
                      <a:pt x="4782" y="588"/>
                    </a:lnTo>
                    <a:lnTo>
                      <a:pt x="4782" y="588"/>
                    </a:lnTo>
                    <a:lnTo>
                      <a:pt x="4782" y="588"/>
                    </a:lnTo>
                    <a:lnTo>
                      <a:pt x="4782" y="588"/>
                    </a:lnTo>
                    <a:lnTo>
                      <a:pt x="4782" y="588"/>
                    </a:lnTo>
                    <a:lnTo>
                      <a:pt x="4782" y="588"/>
                    </a:lnTo>
                    <a:lnTo>
                      <a:pt x="4782" y="588"/>
                    </a:lnTo>
                    <a:lnTo>
                      <a:pt x="4782" y="588"/>
                    </a:lnTo>
                    <a:lnTo>
                      <a:pt x="4782" y="582"/>
                    </a:lnTo>
                    <a:lnTo>
                      <a:pt x="4782" y="582"/>
                    </a:lnTo>
                    <a:lnTo>
                      <a:pt x="4782" y="582"/>
                    </a:lnTo>
                    <a:lnTo>
                      <a:pt x="4782" y="582"/>
                    </a:lnTo>
                    <a:lnTo>
                      <a:pt x="4782" y="582"/>
                    </a:lnTo>
                    <a:lnTo>
                      <a:pt x="4782" y="582"/>
                    </a:lnTo>
                    <a:lnTo>
                      <a:pt x="4782" y="582"/>
                    </a:lnTo>
                    <a:lnTo>
                      <a:pt x="4782" y="582"/>
                    </a:lnTo>
                    <a:lnTo>
                      <a:pt x="4782" y="582"/>
                    </a:lnTo>
                    <a:lnTo>
                      <a:pt x="4782" y="582"/>
                    </a:lnTo>
                    <a:lnTo>
                      <a:pt x="4782" y="582"/>
                    </a:lnTo>
                    <a:lnTo>
                      <a:pt x="4782" y="582"/>
                    </a:lnTo>
                    <a:lnTo>
                      <a:pt x="4782" y="582"/>
                    </a:lnTo>
                    <a:lnTo>
                      <a:pt x="4782" y="582"/>
                    </a:lnTo>
                    <a:lnTo>
                      <a:pt x="4782" y="582"/>
                    </a:lnTo>
                    <a:lnTo>
                      <a:pt x="4782" y="582"/>
                    </a:lnTo>
                    <a:lnTo>
                      <a:pt x="4782" y="576"/>
                    </a:lnTo>
                    <a:lnTo>
                      <a:pt x="4782" y="576"/>
                    </a:lnTo>
                    <a:lnTo>
                      <a:pt x="4782" y="576"/>
                    </a:lnTo>
                    <a:lnTo>
                      <a:pt x="4782" y="576"/>
                    </a:lnTo>
                    <a:lnTo>
                      <a:pt x="4782" y="576"/>
                    </a:lnTo>
                    <a:lnTo>
                      <a:pt x="4782" y="576"/>
                    </a:lnTo>
                    <a:lnTo>
                      <a:pt x="4782" y="576"/>
                    </a:lnTo>
                    <a:lnTo>
                      <a:pt x="4800" y="510"/>
                    </a:lnTo>
                    <a:lnTo>
                      <a:pt x="4800" y="510"/>
                    </a:lnTo>
                    <a:lnTo>
                      <a:pt x="4800" y="510"/>
                    </a:lnTo>
                    <a:lnTo>
                      <a:pt x="4800" y="504"/>
                    </a:lnTo>
                    <a:lnTo>
                      <a:pt x="4800" y="504"/>
                    </a:lnTo>
                    <a:lnTo>
                      <a:pt x="4800" y="504"/>
                    </a:lnTo>
                    <a:lnTo>
                      <a:pt x="4800" y="504"/>
                    </a:lnTo>
                    <a:lnTo>
                      <a:pt x="4800" y="504"/>
                    </a:lnTo>
                    <a:lnTo>
                      <a:pt x="4800" y="504"/>
                    </a:lnTo>
                    <a:lnTo>
                      <a:pt x="4800" y="504"/>
                    </a:lnTo>
                    <a:lnTo>
                      <a:pt x="4800" y="504"/>
                    </a:lnTo>
                    <a:lnTo>
                      <a:pt x="4800" y="504"/>
                    </a:lnTo>
                    <a:lnTo>
                      <a:pt x="4800" y="498"/>
                    </a:lnTo>
                    <a:lnTo>
                      <a:pt x="4800" y="498"/>
                    </a:lnTo>
                    <a:lnTo>
                      <a:pt x="4800" y="498"/>
                    </a:lnTo>
                    <a:lnTo>
                      <a:pt x="4800" y="498"/>
                    </a:lnTo>
                    <a:lnTo>
                      <a:pt x="4800" y="498"/>
                    </a:lnTo>
                    <a:lnTo>
                      <a:pt x="4812" y="414"/>
                    </a:lnTo>
                    <a:lnTo>
                      <a:pt x="4812" y="414"/>
                    </a:lnTo>
                    <a:lnTo>
                      <a:pt x="4812" y="414"/>
                    </a:lnTo>
                    <a:lnTo>
                      <a:pt x="4812" y="414"/>
                    </a:lnTo>
                    <a:lnTo>
                      <a:pt x="4812" y="414"/>
                    </a:lnTo>
                    <a:lnTo>
                      <a:pt x="4812" y="408"/>
                    </a:lnTo>
                    <a:lnTo>
                      <a:pt x="4812" y="408"/>
                    </a:lnTo>
                    <a:lnTo>
                      <a:pt x="4812" y="408"/>
                    </a:lnTo>
                    <a:lnTo>
                      <a:pt x="4812" y="408"/>
                    </a:lnTo>
                    <a:lnTo>
                      <a:pt x="4812" y="408"/>
                    </a:lnTo>
                    <a:lnTo>
                      <a:pt x="4812" y="408"/>
                    </a:lnTo>
                    <a:lnTo>
                      <a:pt x="4812" y="408"/>
                    </a:lnTo>
                    <a:lnTo>
                      <a:pt x="4812" y="408"/>
                    </a:lnTo>
                    <a:lnTo>
                      <a:pt x="4812" y="402"/>
                    </a:lnTo>
                    <a:lnTo>
                      <a:pt x="4812" y="402"/>
                    </a:lnTo>
                    <a:lnTo>
                      <a:pt x="4812" y="402"/>
                    </a:lnTo>
                    <a:lnTo>
                      <a:pt x="4812" y="402"/>
                    </a:lnTo>
                    <a:lnTo>
                      <a:pt x="4812" y="402"/>
                    </a:lnTo>
                    <a:lnTo>
                      <a:pt x="4812" y="402"/>
                    </a:lnTo>
                    <a:lnTo>
                      <a:pt x="4812" y="402"/>
                    </a:lnTo>
                    <a:lnTo>
                      <a:pt x="4812" y="402"/>
                    </a:lnTo>
                    <a:lnTo>
                      <a:pt x="4812" y="402"/>
                    </a:lnTo>
                    <a:lnTo>
                      <a:pt x="4812" y="402"/>
                    </a:lnTo>
                    <a:lnTo>
                      <a:pt x="4812" y="396"/>
                    </a:lnTo>
                    <a:lnTo>
                      <a:pt x="4812" y="396"/>
                    </a:lnTo>
                    <a:lnTo>
                      <a:pt x="4812" y="396"/>
                    </a:lnTo>
                    <a:lnTo>
                      <a:pt x="4812" y="396"/>
                    </a:lnTo>
                    <a:lnTo>
                      <a:pt x="4812" y="396"/>
                    </a:lnTo>
                    <a:lnTo>
                      <a:pt x="4812" y="396"/>
                    </a:lnTo>
                    <a:lnTo>
                      <a:pt x="4818" y="396"/>
                    </a:lnTo>
                    <a:lnTo>
                      <a:pt x="4818" y="396"/>
                    </a:lnTo>
                    <a:lnTo>
                      <a:pt x="4818" y="396"/>
                    </a:lnTo>
                    <a:lnTo>
                      <a:pt x="4818" y="396"/>
                    </a:lnTo>
                    <a:lnTo>
                      <a:pt x="4818" y="396"/>
                    </a:lnTo>
                    <a:lnTo>
                      <a:pt x="4818" y="396"/>
                    </a:lnTo>
                    <a:lnTo>
                      <a:pt x="4818" y="396"/>
                    </a:lnTo>
                    <a:lnTo>
                      <a:pt x="4818" y="396"/>
                    </a:lnTo>
                    <a:lnTo>
                      <a:pt x="4818" y="396"/>
                    </a:lnTo>
                    <a:lnTo>
                      <a:pt x="4818" y="396"/>
                    </a:lnTo>
                    <a:lnTo>
                      <a:pt x="4818" y="402"/>
                    </a:lnTo>
                    <a:lnTo>
                      <a:pt x="4818" y="402"/>
                    </a:lnTo>
                    <a:lnTo>
                      <a:pt x="4818" y="402"/>
                    </a:lnTo>
                    <a:lnTo>
                      <a:pt x="4818" y="402"/>
                    </a:lnTo>
                    <a:lnTo>
                      <a:pt x="4818" y="402"/>
                    </a:lnTo>
                    <a:lnTo>
                      <a:pt x="4818" y="402"/>
                    </a:lnTo>
                    <a:lnTo>
                      <a:pt x="4818" y="402"/>
                    </a:lnTo>
                    <a:lnTo>
                      <a:pt x="4818" y="402"/>
                    </a:lnTo>
                    <a:lnTo>
                      <a:pt x="4818" y="402"/>
                    </a:lnTo>
                    <a:lnTo>
                      <a:pt x="4818" y="402"/>
                    </a:lnTo>
                    <a:lnTo>
                      <a:pt x="4818" y="408"/>
                    </a:lnTo>
                    <a:lnTo>
                      <a:pt x="4818" y="408"/>
                    </a:lnTo>
                    <a:lnTo>
                      <a:pt x="4818" y="408"/>
                    </a:lnTo>
                    <a:lnTo>
                      <a:pt x="4818" y="408"/>
                    </a:lnTo>
                    <a:lnTo>
                      <a:pt x="4818" y="408"/>
                    </a:lnTo>
                    <a:lnTo>
                      <a:pt x="4818" y="408"/>
                    </a:lnTo>
                    <a:lnTo>
                      <a:pt x="4818" y="408"/>
                    </a:lnTo>
                    <a:lnTo>
                      <a:pt x="4818" y="408"/>
                    </a:lnTo>
                    <a:lnTo>
                      <a:pt x="4818" y="414"/>
                    </a:lnTo>
                    <a:lnTo>
                      <a:pt x="4818" y="414"/>
                    </a:lnTo>
                    <a:lnTo>
                      <a:pt x="4818" y="414"/>
                    </a:lnTo>
                    <a:lnTo>
                      <a:pt x="4818" y="414"/>
                    </a:lnTo>
                    <a:lnTo>
                      <a:pt x="4818" y="414"/>
                    </a:lnTo>
                    <a:lnTo>
                      <a:pt x="4830" y="498"/>
                    </a:lnTo>
                    <a:lnTo>
                      <a:pt x="4830" y="498"/>
                    </a:lnTo>
                    <a:lnTo>
                      <a:pt x="4830" y="504"/>
                    </a:lnTo>
                    <a:lnTo>
                      <a:pt x="4830" y="504"/>
                    </a:lnTo>
                    <a:lnTo>
                      <a:pt x="4830" y="504"/>
                    </a:lnTo>
                    <a:lnTo>
                      <a:pt x="4830" y="504"/>
                    </a:lnTo>
                    <a:lnTo>
                      <a:pt x="4830" y="504"/>
                    </a:lnTo>
                    <a:lnTo>
                      <a:pt x="4830" y="504"/>
                    </a:lnTo>
                    <a:lnTo>
                      <a:pt x="4830" y="504"/>
                    </a:lnTo>
                    <a:lnTo>
                      <a:pt x="4830" y="504"/>
                    </a:lnTo>
                    <a:lnTo>
                      <a:pt x="4830" y="504"/>
                    </a:lnTo>
                    <a:lnTo>
                      <a:pt x="4830" y="510"/>
                    </a:lnTo>
                    <a:lnTo>
                      <a:pt x="4830" y="510"/>
                    </a:lnTo>
                    <a:lnTo>
                      <a:pt x="4830" y="510"/>
                    </a:lnTo>
                    <a:lnTo>
                      <a:pt x="4836" y="510"/>
                    </a:lnTo>
                    <a:lnTo>
                      <a:pt x="4836" y="510"/>
                    </a:lnTo>
                    <a:lnTo>
                      <a:pt x="4836" y="510"/>
                    </a:lnTo>
                    <a:lnTo>
                      <a:pt x="4848" y="582"/>
                    </a:lnTo>
                    <a:lnTo>
                      <a:pt x="4848" y="582"/>
                    </a:lnTo>
                    <a:lnTo>
                      <a:pt x="4848" y="582"/>
                    </a:lnTo>
                    <a:lnTo>
                      <a:pt x="4848" y="582"/>
                    </a:lnTo>
                    <a:lnTo>
                      <a:pt x="4848" y="582"/>
                    </a:lnTo>
                    <a:lnTo>
                      <a:pt x="4848" y="582"/>
                    </a:lnTo>
                    <a:lnTo>
                      <a:pt x="4848" y="582"/>
                    </a:lnTo>
                    <a:lnTo>
                      <a:pt x="4848" y="582"/>
                    </a:lnTo>
                    <a:lnTo>
                      <a:pt x="4848" y="582"/>
                    </a:lnTo>
                    <a:lnTo>
                      <a:pt x="4848" y="582"/>
                    </a:lnTo>
                    <a:lnTo>
                      <a:pt x="4848" y="582"/>
                    </a:lnTo>
                    <a:lnTo>
                      <a:pt x="4848" y="582"/>
                    </a:lnTo>
                    <a:lnTo>
                      <a:pt x="4848" y="582"/>
                    </a:lnTo>
                    <a:lnTo>
                      <a:pt x="4848" y="582"/>
                    </a:lnTo>
                    <a:lnTo>
                      <a:pt x="4848" y="588"/>
                    </a:lnTo>
                    <a:lnTo>
                      <a:pt x="4848" y="588"/>
                    </a:lnTo>
                    <a:lnTo>
                      <a:pt x="4848" y="588"/>
                    </a:lnTo>
                    <a:lnTo>
                      <a:pt x="4848" y="588"/>
                    </a:lnTo>
                    <a:lnTo>
                      <a:pt x="4848" y="588"/>
                    </a:lnTo>
                    <a:lnTo>
                      <a:pt x="4848" y="588"/>
                    </a:lnTo>
                    <a:lnTo>
                      <a:pt x="4848" y="588"/>
                    </a:lnTo>
                    <a:lnTo>
                      <a:pt x="4848" y="588"/>
                    </a:lnTo>
                    <a:lnTo>
                      <a:pt x="4848" y="588"/>
                    </a:lnTo>
                    <a:lnTo>
                      <a:pt x="4848" y="588"/>
                    </a:lnTo>
                    <a:lnTo>
                      <a:pt x="4848" y="588"/>
                    </a:lnTo>
                    <a:lnTo>
                      <a:pt x="4848" y="588"/>
                    </a:lnTo>
                    <a:lnTo>
                      <a:pt x="4848" y="588"/>
                    </a:lnTo>
                    <a:lnTo>
                      <a:pt x="4848" y="588"/>
                    </a:lnTo>
                    <a:lnTo>
                      <a:pt x="4848" y="588"/>
                    </a:lnTo>
                    <a:lnTo>
                      <a:pt x="4848" y="588"/>
                    </a:lnTo>
                    <a:lnTo>
                      <a:pt x="4848" y="588"/>
                    </a:lnTo>
                    <a:lnTo>
                      <a:pt x="4848" y="588"/>
                    </a:lnTo>
                    <a:lnTo>
                      <a:pt x="4848" y="588"/>
                    </a:lnTo>
                    <a:lnTo>
                      <a:pt x="4848" y="588"/>
                    </a:lnTo>
                    <a:lnTo>
                      <a:pt x="4848" y="588"/>
                    </a:lnTo>
                    <a:lnTo>
                      <a:pt x="4848" y="588"/>
                    </a:lnTo>
                    <a:lnTo>
                      <a:pt x="4848" y="588"/>
                    </a:lnTo>
                    <a:lnTo>
                      <a:pt x="4848" y="588"/>
                    </a:lnTo>
                    <a:lnTo>
                      <a:pt x="4848" y="588"/>
                    </a:lnTo>
                    <a:lnTo>
                      <a:pt x="4848" y="588"/>
                    </a:lnTo>
                    <a:lnTo>
                      <a:pt x="4848" y="588"/>
                    </a:lnTo>
                    <a:lnTo>
                      <a:pt x="4848" y="588"/>
                    </a:lnTo>
                    <a:lnTo>
                      <a:pt x="4848" y="588"/>
                    </a:lnTo>
                    <a:lnTo>
                      <a:pt x="4854" y="588"/>
                    </a:lnTo>
                    <a:lnTo>
                      <a:pt x="4854" y="588"/>
                    </a:lnTo>
                    <a:lnTo>
                      <a:pt x="4854" y="588"/>
                    </a:lnTo>
                    <a:lnTo>
                      <a:pt x="4854" y="588"/>
                    </a:lnTo>
                    <a:lnTo>
                      <a:pt x="4854" y="588"/>
                    </a:lnTo>
                    <a:lnTo>
                      <a:pt x="4854" y="588"/>
                    </a:lnTo>
                    <a:lnTo>
                      <a:pt x="4854" y="582"/>
                    </a:lnTo>
                    <a:lnTo>
                      <a:pt x="4854" y="582"/>
                    </a:lnTo>
                    <a:lnTo>
                      <a:pt x="4854" y="582"/>
                    </a:lnTo>
                    <a:lnTo>
                      <a:pt x="4854" y="582"/>
                    </a:lnTo>
                    <a:lnTo>
                      <a:pt x="4854" y="582"/>
                    </a:lnTo>
                    <a:lnTo>
                      <a:pt x="4854" y="582"/>
                    </a:lnTo>
                    <a:lnTo>
                      <a:pt x="4854" y="582"/>
                    </a:lnTo>
                    <a:lnTo>
                      <a:pt x="4854" y="582"/>
                    </a:lnTo>
                    <a:lnTo>
                      <a:pt x="4854" y="582"/>
                    </a:lnTo>
                    <a:lnTo>
                      <a:pt x="4854" y="582"/>
                    </a:lnTo>
                    <a:lnTo>
                      <a:pt x="4854" y="582"/>
                    </a:lnTo>
                    <a:lnTo>
                      <a:pt x="4854" y="582"/>
                    </a:lnTo>
                    <a:lnTo>
                      <a:pt x="4854" y="582"/>
                    </a:lnTo>
                    <a:lnTo>
                      <a:pt x="4866" y="516"/>
                    </a:lnTo>
                    <a:lnTo>
                      <a:pt x="4866" y="516"/>
                    </a:lnTo>
                    <a:lnTo>
                      <a:pt x="4866" y="510"/>
                    </a:lnTo>
                    <a:lnTo>
                      <a:pt x="4866" y="510"/>
                    </a:lnTo>
                    <a:lnTo>
                      <a:pt x="4866" y="510"/>
                    </a:lnTo>
                    <a:lnTo>
                      <a:pt x="4866" y="510"/>
                    </a:lnTo>
                    <a:lnTo>
                      <a:pt x="4866" y="510"/>
                    </a:lnTo>
                    <a:lnTo>
                      <a:pt x="4866" y="510"/>
                    </a:lnTo>
                    <a:lnTo>
                      <a:pt x="4866" y="510"/>
                    </a:lnTo>
                    <a:lnTo>
                      <a:pt x="4866" y="510"/>
                    </a:lnTo>
                    <a:lnTo>
                      <a:pt x="4866" y="510"/>
                    </a:lnTo>
                    <a:lnTo>
                      <a:pt x="4866" y="510"/>
                    </a:lnTo>
                    <a:lnTo>
                      <a:pt x="4866" y="504"/>
                    </a:lnTo>
                    <a:lnTo>
                      <a:pt x="4866" y="504"/>
                    </a:lnTo>
                    <a:lnTo>
                      <a:pt x="4866" y="504"/>
                    </a:lnTo>
                    <a:lnTo>
                      <a:pt x="4866" y="504"/>
                    </a:lnTo>
                    <a:lnTo>
                      <a:pt x="4866" y="504"/>
                    </a:lnTo>
                    <a:lnTo>
                      <a:pt x="4878" y="420"/>
                    </a:lnTo>
                    <a:lnTo>
                      <a:pt x="4878" y="420"/>
                    </a:lnTo>
                    <a:lnTo>
                      <a:pt x="4878" y="420"/>
                    </a:lnTo>
                    <a:lnTo>
                      <a:pt x="4884" y="420"/>
                    </a:lnTo>
                    <a:lnTo>
                      <a:pt x="4884" y="420"/>
                    </a:lnTo>
                    <a:lnTo>
                      <a:pt x="4884" y="420"/>
                    </a:lnTo>
                    <a:lnTo>
                      <a:pt x="4884" y="420"/>
                    </a:lnTo>
                    <a:lnTo>
                      <a:pt x="4884" y="420"/>
                    </a:lnTo>
                    <a:lnTo>
                      <a:pt x="4884" y="414"/>
                    </a:lnTo>
                    <a:lnTo>
                      <a:pt x="4884" y="414"/>
                    </a:lnTo>
                    <a:lnTo>
                      <a:pt x="4884" y="414"/>
                    </a:lnTo>
                    <a:lnTo>
                      <a:pt x="4884" y="414"/>
                    </a:lnTo>
                    <a:lnTo>
                      <a:pt x="4884" y="414"/>
                    </a:lnTo>
                    <a:lnTo>
                      <a:pt x="4884" y="414"/>
                    </a:lnTo>
                    <a:lnTo>
                      <a:pt x="4884" y="414"/>
                    </a:lnTo>
                    <a:lnTo>
                      <a:pt x="4884" y="414"/>
                    </a:lnTo>
                    <a:lnTo>
                      <a:pt x="4884" y="408"/>
                    </a:lnTo>
                    <a:lnTo>
                      <a:pt x="4884" y="408"/>
                    </a:lnTo>
                    <a:lnTo>
                      <a:pt x="4884" y="408"/>
                    </a:lnTo>
                    <a:lnTo>
                      <a:pt x="4884" y="408"/>
                    </a:lnTo>
                    <a:lnTo>
                      <a:pt x="4884" y="408"/>
                    </a:lnTo>
                    <a:lnTo>
                      <a:pt x="4884" y="408"/>
                    </a:lnTo>
                    <a:lnTo>
                      <a:pt x="4884" y="408"/>
                    </a:lnTo>
                    <a:lnTo>
                      <a:pt x="4884" y="408"/>
                    </a:lnTo>
                    <a:lnTo>
                      <a:pt x="4884" y="408"/>
                    </a:lnTo>
                    <a:lnTo>
                      <a:pt x="4884" y="408"/>
                    </a:lnTo>
                    <a:lnTo>
                      <a:pt x="4884" y="408"/>
                    </a:lnTo>
                    <a:lnTo>
                      <a:pt x="4884" y="408"/>
                    </a:lnTo>
                    <a:lnTo>
                      <a:pt x="4884" y="408"/>
                    </a:lnTo>
                    <a:lnTo>
                      <a:pt x="4884" y="408"/>
                    </a:lnTo>
                    <a:lnTo>
                      <a:pt x="4884" y="408"/>
                    </a:lnTo>
                    <a:lnTo>
                      <a:pt x="4884" y="408"/>
                    </a:lnTo>
                    <a:lnTo>
                      <a:pt x="4884" y="408"/>
                    </a:lnTo>
                    <a:lnTo>
                      <a:pt x="4884" y="408"/>
                    </a:lnTo>
                    <a:lnTo>
                      <a:pt x="4884" y="408"/>
                    </a:lnTo>
                    <a:lnTo>
                      <a:pt x="4884" y="408"/>
                    </a:lnTo>
                    <a:lnTo>
                      <a:pt x="4884" y="408"/>
                    </a:lnTo>
                    <a:lnTo>
                      <a:pt x="4884" y="408"/>
                    </a:lnTo>
                    <a:lnTo>
                      <a:pt x="4884" y="408"/>
                    </a:lnTo>
                    <a:lnTo>
                      <a:pt x="4884" y="408"/>
                    </a:lnTo>
                    <a:lnTo>
                      <a:pt x="4884" y="408"/>
                    </a:lnTo>
                    <a:lnTo>
                      <a:pt x="4884" y="408"/>
                    </a:lnTo>
                    <a:lnTo>
                      <a:pt x="4884" y="408"/>
                    </a:lnTo>
                    <a:lnTo>
                      <a:pt x="4884" y="408"/>
                    </a:lnTo>
                    <a:lnTo>
                      <a:pt x="4884" y="408"/>
                    </a:lnTo>
                    <a:lnTo>
                      <a:pt x="4884" y="408"/>
                    </a:lnTo>
                    <a:lnTo>
                      <a:pt x="4884" y="414"/>
                    </a:lnTo>
                    <a:lnTo>
                      <a:pt x="4884" y="414"/>
                    </a:lnTo>
                    <a:lnTo>
                      <a:pt x="4884" y="414"/>
                    </a:lnTo>
                    <a:lnTo>
                      <a:pt x="4884" y="414"/>
                    </a:lnTo>
                    <a:lnTo>
                      <a:pt x="4884" y="414"/>
                    </a:lnTo>
                    <a:lnTo>
                      <a:pt x="4884" y="414"/>
                    </a:lnTo>
                    <a:lnTo>
                      <a:pt x="4884" y="414"/>
                    </a:lnTo>
                    <a:lnTo>
                      <a:pt x="4884" y="414"/>
                    </a:lnTo>
                    <a:lnTo>
                      <a:pt x="4884" y="414"/>
                    </a:lnTo>
                    <a:lnTo>
                      <a:pt x="4884" y="420"/>
                    </a:lnTo>
                    <a:lnTo>
                      <a:pt x="4884" y="420"/>
                    </a:lnTo>
                    <a:lnTo>
                      <a:pt x="4884" y="420"/>
                    </a:lnTo>
                    <a:lnTo>
                      <a:pt x="4890" y="420"/>
                    </a:lnTo>
                    <a:lnTo>
                      <a:pt x="4890" y="420"/>
                    </a:lnTo>
                    <a:lnTo>
                      <a:pt x="4890" y="420"/>
                    </a:lnTo>
                    <a:lnTo>
                      <a:pt x="4890" y="420"/>
                    </a:lnTo>
                    <a:lnTo>
                      <a:pt x="4902" y="504"/>
                    </a:lnTo>
                    <a:lnTo>
                      <a:pt x="4902" y="504"/>
                    </a:lnTo>
                    <a:lnTo>
                      <a:pt x="4902" y="504"/>
                    </a:lnTo>
                    <a:lnTo>
                      <a:pt x="4902" y="504"/>
                    </a:lnTo>
                    <a:lnTo>
                      <a:pt x="4902" y="504"/>
                    </a:lnTo>
                    <a:lnTo>
                      <a:pt x="4902" y="504"/>
                    </a:lnTo>
                    <a:lnTo>
                      <a:pt x="4902" y="504"/>
                    </a:lnTo>
                    <a:lnTo>
                      <a:pt x="4902" y="510"/>
                    </a:lnTo>
                    <a:lnTo>
                      <a:pt x="4902" y="510"/>
                    </a:lnTo>
                    <a:lnTo>
                      <a:pt x="4902" y="510"/>
                    </a:lnTo>
                    <a:lnTo>
                      <a:pt x="4902" y="510"/>
                    </a:lnTo>
                    <a:lnTo>
                      <a:pt x="4902" y="510"/>
                    </a:lnTo>
                    <a:lnTo>
                      <a:pt x="4902" y="510"/>
                    </a:lnTo>
                    <a:lnTo>
                      <a:pt x="4902" y="510"/>
                    </a:lnTo>
                    <a:lnTo>
                      <a:pt x="4902" y="510"/>
                    </a:lnTo>
                    <a:lnTo>
                      <a:pt x="4902" y="510"/>
                    </a:lnTo>
                    <a:lnTo>
                      <a:pt x="4902" y="510"/>
                    </a:lnTo>
                    <a:lnTo>
                      <a:pt x="4914" y="576"/>
                    </a:lnTo>
                    <a:lnTo>
                      <a:pt x="4914" y="576"/>
                    </a:lnTo>
                    <a:lnTo>
                      <a:pt x="4914" y="576"/>
                    </a:lnTo>
                    <a:lnTo>
                      <a:pt x="4914" y="576"/>
                    </a:lnTo>
                    <a:lnTo>
                      <a:pt x="4914" y="582"/>
                    </a:lnTo>
                    <a:lnTo>
                      <a:pt x="4914" y="582"/>
                    </a:lnTo>
                    <a:lnTo>
                      <a:pt x="4914" y="582"/>
                    </a:lnTo>
                    <a:lnTo>
                      <a:pt x="4914" y="582"/>
                    </a:lnTo>
                    <a:lnTo>
                      <a:pt x="4914" y="582"/>
                    </a:lnTo>
                    <a:lnTo>
                      <a:pt x="4914" y="582"/>
                    </a:lnTo>
                    <a:lnTo>
                      <a:pt x="4914" y="582"/>
                    </a:lnTo>
                    <a:lnTo>
                      <a:pt x="4914" y="582"/>
                    </a:lnTo>
                    <a:lnTo>
                      <a:pt x="4914" y="582"/>
                    </a:lnTo>
                    <a:lnTo>
                      <a:pt x="4914" y="582"/>
                    </a:lnTo>
                    <a:lnTo>
                      <a:pt x="4914" y="582"/>
                    </a:lnTo>
                    <a:lnTo>
                      <a:pt x="4914" y="582"/>
                    </a:lnTo>
                    <a:lnTo>
                      <a:pt x="4914" y="582"/>
                    </a:lnTo>
                    <a:lnTo>
                      <a:pt x="4914" y="582"/>
                    </a:lnTo>
                    <a:lnTo>
                      <a:pt x="4920" y="582"/>
                    </a:lnTo>
                    <a:lnTo>
                      <a:pt x="4920" y="582"/>
                    </a:lnTo>
                    <a:lnTo>
                      <a:pt x="4920" y="588"/>
                    </a:lnTo>
                    <a:lnTo>
                      <a:pt x="4920" y="588"/>
                    </a:lnTo>
                    <a:lnTo>
                      <a:pt x="4920" y="588"/>
                    </a:lnTo>
                    <a:lnTo>
                      <a:pt x="4920" y="588"/>
                    </a:lnTo>
                    <a:lnTo>
                      <a:pt x="4920" y="588"/>
                    </a:lnTo>
                    <a:lnTo>
                      <a:pt x="4920" y="588"/>
                    </a:lnTo>
                    <a:lnTo>
                      <a:pt x="4920" y="588"/>
                    </a:lnTo>
                    <a:lnTo>
                      <a:pt x="4920" y="588"/>
                    </a:lnTo>
                    <a:lnTo>
                      <a:pt x="4920" y="588"/>
                    </a:lnTo>
                    <a:lnTo>
                      <a:pt x="4920" y="588"/>
                    </a:lnTo>
                    <a:lnTo>
                      <a:pt x="4920" y="588"/>
                    </a:lnTo>
                    <a:lnTo>
                      <a:pt x="4920" y="588"/>
                    </a:lnTo>
                    <a:lnTo>
                      <a:pt x="4920" y="588"/>
                    </a:lnTo>
                    <a:lnTo>
                      <a:pt x="4920" y="588"/>
                    </a:lnTo>
                    <a:lnTo>
                      <a:pt x="4920" y="588"/>
                    </a:lnTo>
                    <a:lnTo>
                      <a:pt x="4920" y="588"/>
                    </a:lnTo>
                    <a:lnTo>
                      <a:pt x="4920" y="588"/>
                    </a:lnTo>
                    <a:lnTo>
                      <a:pt x="4920" y="588"/>
                    </a:lnTo>
                    <a:lnTo>
                      <a:pt x="4920" y="588"/>
                    </a:lnTo>
                    <a:lnTo>
                      <a:pt x="4920" y="588"/>
                    </a:lnTo>
                    <a:lnTo>
                      <a:pt x="4920" y="588"/>
                    </a:lnTo>
                    <a:lnTo>
                      <a:pt x="4920" y="582"/>
                    </a:lnTo>
                    <a:lnTo>
                      <a:pt x="4920" y="582"/>
                    </a:lnTo>
                    <a:lnTo>
                      <a:pt x="4920" y="582"/>
                    </a:lnTo>
                    <a:lnTo>
                      <a:pt x="4920" y="582"/>
                    </a:lnTo>
                    <a:lnTo>
                      <a:pt x="4920" y="582"/>
                    </a:lnTo>
                    <a:lnTo>
                      <a:pt x="4920" y="582"/>
                    </a:lnTo>
                    <a:lnTo>
                      <a:pt x="4920" y="582"/>
                    </a:lnTo>
                    <a:lnTo>
                      <a:pt x="4920" y="582"/>
                    </a:lnTo>
                    <a:lnTo>
                      <a:pt x="4920" y="582"/>
                    </a:lnTo>
                    <a:lnTo>
                      <a:pt x="4920" y="582"/>
                    </a:lnTo>
                    <a:lnTo>
                      <a:pt x="4920" y="582"/>
                    </a:lnTo>
                    <a:lnTo>
                      <a:pt x="4920" y="582"/>
                    </a:lnTo>
                    <a:lnTo>
                      <a:pt x="4920" y="582"/>
                    </a:lnTo>
                    <a:lnTo>
                      <a:pt x="4920" y="582"/>
                    </a:lnTo>
                    <a:lnTo>
                      <a:pt x="4920" y="582"/>
                    </a:lnTo>
                    <a:lnTo>
                      <a:pt x="4920" y="582"/>
                    </a:lnTo>
                    <a:lnTo>
                      <a:pt x="4920" y="576"/>
                    </a:lnTo>
                    <a:lnTo>
                      <a:pt x="4920" y="576"/>
                    </a:lnTo>
                    <a:lnTo>
                      <a:pt x="4920" y="576"/>
                    </a:lnTo>
                    <a:lnTo>
                      <a:pt x="4920" y="576"/>
                    </a:lnTo>
                    <a:lnTo>
                      <a:pt x="4920" y="576"/>
                    </a:lnTo>
                    <a:lnTo>
                      <a:pt x="4932" y="510"/>
                    </a:lnTo>
                    <a:lnTo>
                      <a:pt x="4932" y="510"/>
                    </a:lnTo>
                    <a:lnTo>
                      <a:pt x="4938" y="510"/>
                    </a:lnTo>
                    <a:lnTo>
                      <a:pt x="4938" y="510"/>
                    </a:lnTo>
                    <a:lnTo>
                      <a:pt x="4938" y="510"/>
                    </a:lnTo>
                    <a:lnTo>
                      <a:pt x="4938" y="510"/>
                    </a:lnTo>
                    <a:lnTo>
                      <a:pt x="4938" y="510"/>
                    </a:lnTo>
                    <a:lnTo>
                      <a:pt x="4938" y="504"/>
                    </a:lnTo>
                    <a:lnTo>
                      <a:pt x="4938" y="504"/>
                    </a:lnTo>
                    <a:lnTo>
                      <a:pt x="4938" y="504"/>
                    </a:lnTo>
                    <a:lnTo>
                      <a:pt x="4938" y="504"/>
                    </a:lnTo>
                    <a:lnTo>
                      <a:pt x="4938" y="504"/>
                    </a:lnTo>
                    <a:lnTo>
                      <a:pt x="4938" y="504"/>
                    </a:lnTo>
                    <a:lnTo>
                      <a:pt x="4938" y="504"/>
                    </a:lnTo>
                    <a:lnTo>
                      <a:pt x="4938" y="504"/>
                    </a:lnTo>
                    <a:lnTo>
                      <a:pt x="4938" y="504"/>
                    </a:lnTo>
                    <a:lnTo>
                      <a:pt x="4938" y="504"/>
                    </a:lnTo>
                    <a:lnTo>
                      <a:pt x="4950" y="420"/>
                    </a:lnTo>
                    <a:lnTo>
                      <a:pt x="4950" y="420"/>
                    </a:lnTo>
                    <a:lnTo>
                      <a:pt x="4950" y="420"/>
                    </a:lnTo>
                    <a:lnTo>
                      <a:pt x="4950" y="420"/>
                    </a:lnTo>
                    <a:lnTo>
                      <a:pt x="4950" y="420"/>
                    </a:lnTo>
                    <a:lnTo>
                      <a:pt x="4950" y="414"/>
                    </a:lnTo>
                    <a:lnTo>
                      <a:pt x="4950" y="414"/>
                    </a:lnTo>
                    <a:lnTo>
                      <a:pt x="4950" y="414"/>
                    </a:lnTo>
                    <a:lnTo>
                      <a:pt x="4950" y="414"/>
                    </a:lnTo>
                    <a:lnTo>
                      <a:pt x="4950" y="414"/>
                    </a:lnTo>
                    <a:lnTo>
                      <a:pt x="4950" y="414"/>
                    </a:lnTo>
                    <a:lnTo>
                      <a:pt x="4950" y="414"/>
                    </a:lnTo>
                    <a:lnTo>
                      <a:pt x="4950" y="414"/>
                    </a:lnTo>
                    <a:lnTo>
                      <a:pt x="4950" y="414"/>
                    </a:lnTo>
                    <a:lnTo>
                      <a:pt x="4950" y="408"/>
                    </a:lnTo>
                    <a:lnTo>
                      <a:pt x="4950" y="408"/>
                    </a:lnTo>
                    <a:lnTo>
                      <a:pt x="4950" y="408"/>
                    </a:lnTo>
                    <a:lnTo>
                      <a:pt x="4950" y="408"/>
                    </a:lnTo>
                    <a:lnTo>
                      <a:pt x="4950" y="408"/>
                    </a:lnTo>
                    <a:lnTo>
                      <a:pt x="4950" y="408"/>
                    </a:lnTo>
                    <a:lnTo>
                      <a:pt x="4950" y="408"/>
                    </a:lnTo>
                    <a:lnTo>
                      <a:pt x="4950" y="408"/>
                    </a:lnTo>
                    <a:lnTo>
                      <a:pt x="4950" y="408"/>
                    </a:lnTo>
                    <a:lnTo>
                      <a:pt x="4950" y="408"/>
                    </a:lnTo>
                    <a:lnTo>
                      <a:pt x="4950" y="402"/>
                    </a:lnTo>
                    <a:lnTo>
                      <a:pt x="4950" y="402"/>
                    </a:lnTo>
                    <a:lnTo>
                      <a:pt x="4950" y="402"/>
                    </a:lnTo>
                    <a:lnTo>
                      <a:pt x="4950" y="402"/>
                    </a:lnTo>
                    <a:lnTo>
                      <a:pt x="4950" y="402"/>
                    </a:lnTo>
                    <a:lnTo>
                      <a:pt x="4950" y="402"/>
                    </a:lnTo>
                    <a:lnTo>
                      <a:pt x="4950" y="402"/>
                    </a:lnTo>
                    <a:lnTo>
                      <a:pt x="4950" y="402"/>
                    </a:lnTo>
                    <a:lnTo>
                      <a:pt x="4956" y="402"/>
                    </a:lnTo>
                    <a:lnTo>
                      <a:pt x="4956" y="402"/>
                    </a:lnTo>
                    <a:lnTo>
                      <a:pt x="4956" y="402"/>
                    </a:lnTo>
                    <a:lnTo>
                      <a:pt x="4956" y="402"/>
                    </a:lnTo>
                    <a:lnTo>
                      <a:pt x="4956" y="402"/>
                    </a:lnTo>
                    <a:lnTo>
                      <a:pt x="4956" y="402"/>
                    </a:lnTo>
                    <a:lnTo>
                      <a:pt x="4956" y="408"/>
                    </a:lnTo>
                    <a:lnTo>
                      <a:pt x="4956" y="408"/>
                    </a:lnTo>
                    <a:lnTo>
                      <a:pt x="4956" y="408"/>
                    </a:lnTo>
                    <a:lnTo>
                      <a:pt x="4956" y="408"/>
                    </a:lnTo>
                    <a:lnTo>
                      <a:pt x="4956" y="408"/>
                    </a:lnTo>
                    <a:lnTo>
                      <a:pt x="4956" y="408"/>
                    </a:lnTo>
                    <a:lnTo>
                      <a:pt x="4956" y="408"/>
                    </a:lnTo>
                    <a:lnTo>
                      <a:pt x="4956" y="408"/>
                    </a:lnTo>
                    <a:lnTo>
                      <a:pt x="4956" y="408"/>
                    </a:lnTo>
                    <a:lnTo>
                      <a:pt x="4956" y="408"/>
                    </a:lnTo>
                    <a:lnTo>
                      <a:pt x="4956" y="414"/>
                    </a:lnTo>
                    <a:lnTo>
                      <a:pt x="4956" y="414"/>
                    </a:lnTo>
                    <a:lnTo>
                      <a:pt x="4956" y="414"/>
                    </a:lnTo>
                    <a:lnTo>
                      <a:pt x="4956" y="414"/>
                    </a:lnTo>
                    <a:lnTo>
                      <a:pt x="4956" y="414"/>
                    </a:lnTo>
                    <a:lnTo>
                      <a:pt x="4956" y="414"/>
                    </a:lnTo>
                    <a:lnTo>
                      <a:pt x="4956" y="414"/>
                    </a:lnTo>
                    <a:lnTo>
                      <a:pt x="4956" y="414"/>
                    </a:lnTo>
                    <a:lnTo>
                      <a:pt x="4956" y="414"/>
                    </a:lnTo>
                    <a:lnTo>
                      <a:pt x="4956" y="420"/>
                    </a:lnTo>
                    <a:lnTo>
                      <a:pt x="4956" y="420"/>
                    </a:lnTo>
                    <a:lnTo>
                      <a:pt x="4956" y="420"/>
                    </a:lnTo>
                    <a:lnTo>
                      <a:pt x="4956" y="420"/>
                    </a:lnTo>
                    <a:lnTo>
                      <a:pt x="4956" y="420"/>
                    </a:lnTo>
                    <a:lnTo>
                      <a:pt x="4968" y="504"/>
                    </a:lnTo>
                    <a:lnTo>
                      <a:pt x="4968" y="504"/>
                    </a:lnTo>
                    <a:lnTo>
                      <a:pt x="4968" y="504"/>
                    </a:lnTo>
                    <a:lnTo>
                      <a:pt x="4968" y="504"/>
                    </a:lnTo>
                    <a:lnTo>
                      <a:pt x="4968" y="504"/>
                    </a:lnTo>
                    <a:lnTo>
                      <a:pt x="4968" y="504"/>
                    </a:lnTo>
                    <a:lnTo>
                      <a:pt x="4968" y="504"/>
                    </a:lnTo>
                    <a:lnTo>
                      <a:pt x="4968" y="504"/>
                    </a:lnTo>
                    <a:lnTo>
                      <a:pt x="4968" y="510"/>
                    </a:lnTo>
                    <a:lnTo>
                      <a:pt x="4968" y="510"/>
                    </a:lnTo>
                    <a:lnTo>
                      <a:pt x="4968" y="510"/>
                    </a:lnTo>
                    <a:lnTo>
                      <a:pt x="4968" y="510"/>
                    </a:lnTo>
                    <a:lnTo>
                      <a:pt x="4968" y="510"/>
                    </a:lnTo>
                    <a:lnTo>
                      <a:pt x="4968" y="510"/>
                    </a:lnTo>
                    <a:lnTo>
                      <a:pt x="4968" y="510"/>
                    </a:lnTo>
                    <a:lnTo>
                      <a:pt x="4968" y="510"/>
                    </a:lnTo>
                    <a:lnTo>
                      <a:pt x="4968" y="510"/>
                    </a:lnTo>
                    <a:lnTo>
                      <a:pt x="4986" y="576"/>
                    </a:lnTo>
                    <a:lnTo>
                      <a:pt x="4986" y="576"/>
                    </a:lnTo>
                    <a:lnTo>
                      <a:pt x="4986" y="582"/>
                    </a:lnTo>
                    <a:lnTo>
                      <a:pt x="4986" y="582"/>
                    </a:lnTo>
                    <a:lnTo>
                      <a:pt x="4986" y="582"/>
                    </a:lnTo>
                    <a:lnTo>
                      <a:pt x="4986" y="582"/>
                    </a:lnTo>
                    <a:lnTo>
                      <a:pt x="4986" y="582"/>
                    </a:lnTo>
                    <a:lnTo>
                      <a:pt x="4986" y="582"/>
                    </a:lnTo>
                    <a:lnTo>
                      <a:pt x="4986" y="582"/>
                    </a:lnTo>
                    <a:lnTo>
                      <a:pt x="4986" y="582"/>
                    </a:lnTo>
                    <a:lnTo>
                      <a:pt x="4986" y="582"/>
                    </a:lnTo>
                    <a:lnTo>
                      <a:pt x="4986" y="582"/>
                    </a:lnTo>
                    <a:lnTo>
                      <a:pt x="4986" y="582"/>
                    </a:lnTo>
                    <a:lnTo>
                      <a:pt x="4986" y="582"/>
                    </a:lnTo>
                    <a:lnTo>
                      <a:pt x="4986" y="582"/>
                    </a:lnTo>
                    <a:lnTo>
                      <a:pt x="4986" y="582"/>
                    </a:lnTo>
                    <a:lnTo>
                      <a:pt x="4986" y="588"/>
                    </a:lnTo>
                    <a:lnTo>
                      <a:pt x="4986" y="588"/>
                    </a:lnTo>
                    <a:lnTo>
                      <a:pt x="4986" y="588"/>
                    </a:lnTo>
                    <a:lnTo>
                      <a:pt x="4986" y="588"/>
                    </a:lnTo>
                    <a:lnTo>
                      <a:pt x="4986" y="588"/>
                    </a:lnTo>
                    <a:lnTo>
                      <a:pt x="4986" y="588"/>
                    </a:lnTo>
                    <a:lnTo>
                      <a:pt x="4986" y="588"/>
                    </a:lnTo>
                    <a:lnTo>
                      <a:pt x="4986" y="588"/>
                    </a:lnTo>
                    <a:lnTo>
                      <a:pt x="4986" y="588"/>
                    </a:lnTo>
                    <a:lnTo>
                      <a:pt x="4986" y="588"/>
                    </a:lnTo>
                    <a:lnTo>
                      <a:pt x="4986" y="588"/>
                    </a:lnTo>
                    <a:lnTo>
                      <a:pt x="4986" y="588"/>
                    </a:lnTo>
                    <a:lnTo>
                      <a:pt x="4986" y="588"/>
                    </a:lnTo>
                    <a:lnTo>
                      <a:pt x="4986" y="588"/>
                    </a:lnTo>
                    <a:lnTo>
                      <a:pt x="4986" y="588"/>
                    </a:lnTo>
                    <a:lnTo>
                      <a:pt x="4986" y="588"/>
                    </a:lnTo>
                    <a:lnTo>
                      <a:pt x="4986" y="588"/>
                    </a:lnTo>
                    <a:lnTo>
                      <a:pt x="4986" y="588"/>
                    </a:lnTo>
                    <a:lnTo>
                      <a:pt x="4986" y="588"/>
                    </a:lnTo>
                    <a:lnTo>
                      <a:pt x="4986" y="588"/>
                    </a:lnTo>
                    <a:lnTo>
                      <a:pt x="4986" y="588"/>
                    </a:lnTo>
                    <a:lnTo>
                      <a:pt x="4986" y="588"/>
                    </a:lnTo>
                    <a:lnTo>
                      <a:pt x="4986" y="588"/>
                    </a:lnTo>
                    <a:lnTo>
                      <a:pt x="4986" y="588"/>
                    </a:lnTo>
                    <a:lnTo>
                      <a:pt x="4986" y="588"/>
                    </a:lnTo>
                    <a:lnTo>
                      <a:pt x="4986" y="588"/>
                    </a:lnTo>
                    <a:lnTo>
                      <a:pt x="4986" y="588"/>
                    </a:lnTo>
                    <a:lnTo>
                      <a:pt x="4986" y="588"/>
                    </a:lnTo>
                    <a:lnTo>
                      <a:pt x="4986" y="588"/>
                    </a:lnTo>
                    <a:lnTo>
                      <a:pt x="4986" y="588"/>
                    </a:lnTo>
                    <a:lnTo>
                      <a:pt x="4992" y="588"/>
                    </a:lnTo>
                    <a:lnTo>
                      <a:pt x="4992" y="582"/>
                    </a:lnTo>
                    <a:lnTo>
                      <a:pt x="4992" y="582"/>
                    </a:lnTo>
                    <a:lnTo>
                      <a:pt x="4992" y="582"/>
                    </a:lnTo>
                    <a:lnTo>
                      <a:pt x="4992" y="582"/>
                    </a:lnTo>
                    <a:lnTo>
                      <a:pt x="4992" y="582"/>
                    </a:lnTo>
                    <a:lnTo>
                      <a:pt x="4992" y="582"/>
                    </a:lnTo>
                    <a:lnTo>
                      <a:pt x="4992" y="582"/>
                    </a:lnTo>
                    <a:lnTo>
                      <a:pt x="4992" y="582"/>
                    </a:lnTo>
                    <a:lnTo>
                      <a:pt x="4992" y="582"/>
                    </a:lnTo>
                    <a:lnTo>
                      <a:pt x="4992" y="582"/>
                    </a:lnTo>
                    <a:lnTo>
                      <a:pt x="4992" y="582"/>
                    </a:lnTo>
                    <a:lnTo>
                      <a:pt x="4992" y="582"/>
                    </a:lnTo>
                    <a:lnTo>
                      <a:pt x="4992" y="582"/>
                    </a:lnTo>
                    <a:lnTo>
                      <a:pt x="4992" y="582"/>
                    </a:lnTo>
                    <a:lnTo>
                      <a:pt x="4992" y="582"/>
                    </a:lnTo>
                    <a:lnTo>
                      <a:pt x="5004" y="516"/>
                    </a:lnTo>
                    <a:lnTo>
                      <a:pt x="5004" y="516"/>
                    </a:lnTo>
                    <a:lnTo>
                      <a:pt x="5004" y="516"/>
                    </a:lnTo>
                    <a:lnTo>
                      <a:pt x="5004" y="516"/>
                    </a:lnTo>
                    <a:lnTo>
                      <a:pt x="5004" y="516"/>
                    </a:lnTo>
                    <a:lnTo>
                      <a:pt x="5004" y="516"/>
                    </a:lnTo>
                    <a:lnTo>
                      <a:pt x="5004" y="516"/>
                    </a:lnTo>
                    <a:lnTo>
                      <a:pt x="5004" y="516"/>
                    </a:lnTo>
                    <a:lnTo>
                      <a:pt x="5004" y="510"/>
                    </a:lnTo>
                    <a:lnTo>
                      <a:pt x="5004" y="510"/>
                    </a:lnTo>
                    <a:lnTo>
                      <a:pt x="5004" y="510"/>
                    </a:lnTo>
                    <a:lnTo>
                      <a:pt x="5004" y="510"/>
                    </a:lnTo>
                    <a:lnTo>
                      <a:pt x="5004" y="510"/>
                    </a:lnTo>
                    <a:lnTo>
                      <a:pt x="5004" y="510"/>
                    </a:lnTo>
                    <a:lnTo>
                      <a:pt x="5004" y="510"/>
                    </a:lnTo>
                    <a:lnTo>
                      <a:pt x="5004" y="510"/>
                    </a:lnTo>
                    <a:lnTo>
                      <a:pt x="5004" y="510"/>
                    </a:lnTo>
                    <a:lnTo>
                      <a:pt x="5016" y="432"/>
                    </a:lnTo>
                    <a:lnTo>
                      <a:pt x="5016" y="432"/>
                    </a:lnTo>
                    <a:lnTo>
                      <a:pt x="5016" y="426"/>
                    </a:lnTo>
                    <a:lnTo>
                      <a:pt x="5016" y="426"/>
                    </a:lnTo>
                    <a:lnTo>
                      <a:pt x="5016" y="426"/>
                    </a:lnTo>
                    <a:lnTo>
                      <a:pt x="5016" y="426"/>
                    </a:lnTo>
                    <a:lnTo>
                      <a:pt x="5022" y="426"/>
                    </a:lnTo>
                    <a:lnTo>
                      <a:pt x="5022" y="426"/>
                    </a:lnTo>
                    <a:lnTo>
                      <a:pt x="5022" y="426"/>
                    </a:lnTo>
                    <a:lnTo>
                      <a:pt x="5022" y="426"/>
                    </a:lnTo>
                    <a:lnTo>
                      <a:pt x="5022" y="426"/>
                    </a:lnTo>
                    <a:lnTo>
                      <a:pt x="5022" y="420"/>
                    </a:lnTo>
                    <a:lnTo>
                      <a:pt x="5022" y="420"/>
                    </a:lnTo>
                    <a:lnTo>
                      <a:pt x="5022" y="420"/>
                    </a:lnTo>
                    <a:lnTo>
                      <a:pt x="5022" y="420"/>
                    </a:lnTo>
                    <a:lnTo>
                      <a:pt x="5022" y="420"/>
                    </a:lnTo>
                    <a:lnTo>
                      <a:pt x="5022" y="420"/>
                    </a:lnTo>
                    <a:lnTo>
                      <a:pt x="5022" y="420"/>
                    </a:lnTo>
                    <a:lnTo>
                      <a:pt x="5022" y="420"/>
                    </a:lnTo>
                    <a:lnTo>
                      <a:pt x="5022" y="420"/>
                    </a:lnTo>
                    <a:lnTo>
                      <a:pt x="5022" y="420"/>
                    </a:lnTo>
                    <a:lnTo>
                      <a:pt x="5022" y="414"/>
                    </a:lnTo>
                    <a:lnTo>
                      <a:pt x="5022" y="414"/>
                    </a:lnTo>
                    <a:lnTo>
                      <a:pt x="5022" y="414"/>
                    </a:lnTo>
                    <a:lnTo>
                      <a:pt x="5022" y="414"/>
                    </a:lnTo>
                    <a:lnTo>
                      <a:pt x="5022" y="414"/>
                    </a:lnTo>
                    <a:lnTo>
                      <a:pt x="5022" y="414"/>
                    </a:lnTo>
                    <a:lnTo>
                      <a:pt x="5022" y="414"/>
                    </a:lnTo>
                    <a:lnTo>
                      <a:pt x="5022" y="414"/>
                    </a:lnTo>
                    <a:lnTo>
                      <a:pt x="5022" y="414"/>
                    </a:lnTo>
                    <a:lnTo>
                      <a:pt x="5022" y="414"/>
                    </a:lnTo>
                    <a:lnTo>
                      <a:pt x="5022" y="414"/>
                    </a:lnTo>
                    <a:lnTo>
                      <a:pt x="5022" y="414"/>
                    </a:lnTo>
                    <a:lnTo>
                      <a:pt x="5022" y="414"/>
                    </a:lnTo>
                    <a:lnTo>
                      <a:pt x="5022" y="414"/>
                    </a:lnTo>
                    <a:lnTo>
                      <a:pt x="5022" y="414"/>
                    </a:lnTo>
                    <a:lnTo>
                      <a:pt x="5022" y="414"/>
                    </a:lnTo>
                    <a:lnTo>
                      <a:pt x="5022" y="414"/>
                    </a:lnTo>
                    <a:lnTo>
                      <a:pt x="5022" y="414"/>
                    </a:lnTo>
                    <a:lnTo>
                      <a:pt x="5022" y="414"/>
                    </a:lnTo>
                    <a:lnTo>
                      <a:pt x="5022" y="414"/>
                    </a:lnTo>
                    <a:lnTo>
                      <a:pt x="5022" y="414"/>
                    </a:lnTo>
                    <a:lnTo>
                      <a:pt x="5022" y="420"/>
                    </a:lnTo>
                    <a:lnTo>
                      <a:pt x="5022" y="420"/>
                    </a:lnTo>
                    <a:lnTo>
                      <a:pt x="5022" y="420"/>
                    </a:lnTo>
                    <a:lnTo>
                      <a:pt x="5022" y="420"/>
                    </a:lnTo>
                    <a:lnTo>
                      <a:pt x="5022" y="420"/>
                    </a:lnTo>
                    <a:lnTo>
                      <a:pt x="5022" y="420"/>
                    </a:lnTo>
                    <a:lnTo>
                      <a:pt x="5022" y="420"/>
                    </a:lnTo>
                    <a:lnTo>
                      <a:pt x="5022" y="420"/>
                    </a:lnTo>
                    <a:lnTo>
                      <a:pt x="5022" y="420"/>
                    </a:lnTo>
                    <a:lnTo>
                      <a:pt x="5022" y="426"/>
                    </a:lnTo>
                    <a:lnTo>
                      <a:pt x="5022" y="426"/>
                    </a:lnTo>
                    <a:lnTo>
                      <a:pt x="5022" y="426"/>
                    </a:lnTo>
                    <a:lnTo>
                      <a:pt x="5022" y="426"/>
                    </a:lnTo>
                    <a:lnTo>
                      <a:pt x="5022" y="426"/>
                    </a:lnTo>
                    <a:lnTo>
                      <a:pt x="5022" y="426"/>
                    </a:lnTo>
                    <a:lnTo>
                      <a:pt x="5022" y="426"/>
                    </a:lnTo>
                    <a:lnTo>
                      <a:pt x="5022" y="426"/>
                    </a:lnTo>
                    <a:lnTo>
                      <a:pt x="5022" y="426"/>
                    </a:lnTo>
                    <a:lnTo>
                      <a:pt x="5022" y="432"/>
                    </a:lnTo>
                    <a:lnTo>
                      <a:pt x="5022" y="432"/>
                    </a:lnTo>
                    <a:lnTo>
                      <a:pt x="5040" y="510"/>
                    </a:lnTo>
                    <a:lnTo>
                      <a:pt x="5040" y="510"/>
                    </a:lnTo>
                    <a:lnTo>
                      <a:pt x="5040" y="510"/>
                    </a:lnTo>
                    <a:lnTo>
                      <a:pt x="5040" y="510"/>
                    </a:lnTo>
                    <a:lnTo>
                      <a:pt x="5040" y="510"/>
                    </a:lnTo>
                    <a:lnTo>
                      <a:pt x="5040" y="510"/>
                    </a:lnTo>
                    <a:lnTo>
                      <a:pt x="5040" y="510"/>
                    </a:lnTo>
                    <a:lnTo>
                      <a:pt x="5040" y="510"/>
                    </a:lnTo>
                    <a:lnTo>
                      <a:pt x="5040" y="510"/>
                    </a:lnTo>
                    <a:lnTo>
                      <a:pt x="5040" y="516"/>
                    </a:lnTo>
                    <a:lnTo>
                      <a:pt x="5040" y="516"/>
                    </a:lnTo>
                    <a:lnTo>
                      <a:pt x="5040" y="516"/>
                    </a:lnTo>
                    <a:lnTo>
                      <a:pt x="5040" y="516"/>
                    </a:lnTo>
                    <a:lnTo>
                      <a:pt x="5040" y="516"/>
                    </a:lnTo>
                    <a:lnTo>
                      <a:pt x="5040" y="516"/>
                    </a:lnTo>
                    <a:lnTo>
                      <a:pt x="5040" y="516"/>
                    </a:lnTo>
                    <a:lnTo>
                      <a:pt x="5040" y="516"/>
                    </a:lnTo>
                    <a:lnTo>
                      <a:pt x="5052" y="582"/>
                    </a:lnTo>
                    <a:lnTo>
                      <a:pt x="5052" y="582"/>
                    </a:lnTo>
                    <a:lnTo>
                      <a:pt x="5052" y="582"/>
                    </a:lnTo>
                    <a:lnTo>
                      <a:pt x="5052" y="582"/>
                    </a:lnTo>
                    <a:lnTo>
                      <a:pt x="5052" y="582"/>
                    </a:lnTo>
                    <a:lnTo>
                      <a:pt x="5052" y="582"/>
                    </a:lnTo>
                    <a:lnTo>
                      <a:pt x="5052" y="582"/>
                    </a:lnTo>
                    <a:lnTo>
                      <a:pt x="5052" y="582"/>
                    </a:lnTo>
                    <a:lnTo>
                      <a:pt x="5052" y="582"/>
                    </a:lnTo>
                    <a:lnTo>
                      <a:pt x="5052" y="582"/>
                    </a:lnTo>
                    <a:lnTo>
                      <a:pt x="5052" y="582"/>
                    </a:lnTo>
                    <a:lnTo>
                      <a:pt x="5052" y="582"/>
                    </a:lnTo>
                    <a:lnTo>
                      <a:pt x="5052" y="582"/>
                    </a:lnTo>
                    <a:lnTo>
                      <a:pt x="5052" y="582"/>
                    </a:lnTo>
                    <a:lnTo>
                      <a:pt x="5052" y="582"/>
                    </a:lnTo>
                    <a:lnTo>
                      <a:pt x="5052" y="588"/>
                    </a:lnTo>
                    <a:lnTo>
                      <a:pt x="5052" y="588"/>
                    </a:lnTo>
                    <a:lnTo>
                      <a:pt x="5052" y="588"/>
                    </a:lnTo>
                    <a:lnTo>
                      <a:pt x="5052" y="588"/>
                    </a:lnTo>
                    <a:lnTo>
                      <a:pt x="5052" y="588"/>
                    </a:lnTo>
                    <a:lnTo>
                      <a:pt x="5058" y="588"/>
                    </a:lnTo>
                    <a:lnTo>
                      <a:pt x="5058" y="588"/>
                    </a:lnTo>
                    <a:lnTo>
                      <a:pt x="5058" y="588"/>
                    </a:lnTo>
                    <a:lnTo>
                      <a:pt x="5058" y="588"/>
                    </a:lnTo>
                    <a:lnTo>
                      <a:pt x="5058" y="588"/>
                    </a:lnTo>
                    <a:lnTo>
                      <a:pt x="5058" y="588"/>
                    </a:lnTo>
                    <a:lnTo>
                      <a:pt x="5058" y="588"/>
                    </a:lnTo>
                    <a:lnTo>
                      <a:pt x="5058" y="588"/>
                    </a:lnTo>
                    <a:lnTo>
                      <a:pt x="5058" y="588"/>
                    </a:lnTo>
                    <a:lnTo>
                      <a:pt x="5058" y="588"/>
                    </a:lnTo>
                    <a:lnTo>
                      <a:pt x="5058" y="588"/>
                    </a:lnTo>
                    <a:lnTo>
                      <a:pt x="5058" y="588"/>
                    </a:lnTo>
                    <a:lnTo>
                      <a:pt x="5058" y="588"/>
                    </a:lnTo>
                    <a:lnTo>
                      <a:pt x="5058" y="588"/>
                    </a:lnTo>
                    <a:lnTo>
                      <a:pt x="5058" y="588"/>
                    </a:lnTo>
                    <a:lnTo>
                      <a:pt x="5058" y="588"/>
                    </a:lnTo>
                    <a:lnTo>
                      <a:pt x="5058" y="588"/>
                    </a:lnTo>
                    <a:lnTo>
                      <a:pt x="5058" y="588"/>
                    </a:lnTo>
                    <a:lnTo>
                      <a:pt x="5058" y="588"/>
                    </a:lnTo>
                    <a:lnTo>
                      <a:pt x="5058" y="588"/>
                    </a:lnTo>
                    <a:lnTo>
                      <a:pt x="5058" y="588"/>
                    </a:lnTo>
                    <a:lnTo>
                      <a:pt x="5058" y="588"/>
                    </a:lnTo>
                    <a:lnTo>
                      <a:pt x="5058" y="588"/>
                    </a:lnTo>
                    <a:lnTo>
                      <a:pt x="5058" y="588"/>
                    </a:lnTo>
                    <a:lnTo>
                      <a:pt x="5058" y="588"/>
                    </a:lnTo>
                    <a:lnTo>
                      <a:pt x="5058" y="588"/>
                    </a:lnTo>
                    <a:lnTo>
                      <a:pt x="5058" y="582"/>
                    </a:lnTo>
                    <a:lnTo>
                      <a:pt x="5058" y="582"/>
                    </a:lnTo>
                    <a:lnTo>
                      <a:pt x="5058" y="582"/>
                    </a:lnTo>
                    <a:lnTo>
                      <a:pt x="5058" y="582"/>
                    </a:lnTo>
                    <a:lnTo>
                      <a:pt x="5058" y="582"/>
                    </a:lnTo>
                    <a:lnTo>
                      <a:pt x="5058" y="582"/>
                    </a:lnTo>
                    <a:lnTo>
                      <a:pt x="5058" y="582"/>
                    </a:lnTo>
                    <a:lnTo>
                      <a:pt x="5058" y="582"/>
                    </a:lnTo>
                    <a:lnTo>
                      <a:pt x="5058" y="582"/>
                    </a:lnTo>
                    <a:lnTo>
                      <a:pt x="5058" y="582"/>
                    </a:lnTo>
                    <a:lnTo>
                      <a:pt x="5058" y="582"/>
                    </a:lnTo>
                    <a:lnTo>
                      <a:pt x="5058" y="582"/>
                    </a:lnTo>
                    <a:lnTo>
                      <a:pt x="5058" y="582"/>
                    </a:lnTo>
                    <a:lnTo>
                      <a:pt x="5058" y="582"/>
                    </a:lnTo>
                    <a:lnTo>
                      <a:pt x="5058" y="576"/>
                    </a:lnTo>
                    <a:lnTo>
                      <a:pt x="5058" y="576"/>
                    </a:lnTo>
                    <a:lnTo>
                      <a:pt x="5070" y="516"/>
                    </a:lnTo>
                    <a:lnTo>
                      <a:pt x="5070" y="516"/>
                    </a:lnTo>
                    <a:lnTo>
                      <a:pt x="5070" y="516"/>
                    </a:lnTo>
                    <a:lnTo>
                      <a:pt x="5070" y="516"/>
                    </a:lnTo>
                    <a:lnTo>
                      <a:pt x="5070" y="510"/>
                    </a:lnTo>
                    <a:lnTo>
                      <a:pt x="5076" y="510"/>
                    </a:lnTo>
                    <a:lnTo>
                      <a:pt x="5076" y="510"/>
                    </a:lnTo>
                    <a:lnTo>
                      <a:pt x="5076" y="510"/>
                    </a:lnTo>
                    <a:lnTo>
                      <a:pt x="5076" y="510"/>
                    </a:lnTo>
                    <a:lnTo>
                      <a:pt x="5076" y="510"/>
                    </a:lnTo>
                    <a:lnTo>
                      <a:pt x="5076" y="510"/>
                    </a:lnTo>
                    <a:lnTo>
                      <a:pt x="5076" y="510"/>
                    </a:lnTo>
                    <a:lnTo>
                      <a:pt x="5076" y="510"/>
                    </a:lnTo>
                    <a:lnTo>
                      <a:pt x="5076" y="504"/>
                    </a:lnTo>
                    <a:lnTo>
                      <a:pt x="5076" y="504"/>
                    </a:lnTo>
                    <a:lnTo>
                      <a:pt x="5076" y="504"/>
                    </a:lnTo>
                    <a:lnTo>
                      <a:pt x="5076" y="504"/>
                    </a:lnTo>
                    <a:lnTo>
                      <a:pt x="5088" y="426"/>
                    </a:lnTo>
                    <a:lnTo>
                      <a:pt x="5088" y="426"/>
                    </a:lnTo>
                    <a:lnTo>
                      <a:pt x="5088" y="426"/>
                    </a:lnTo>
                    <a:lnTo>
                      <a:pt x="5088" y="426"/>
                    </a:lnTo>
                    <a:lnTo>
                      <a:pt x="5088" y="426"/>
                    </a:lnTo>
                    <a:lnTo>
                      <a:pt x="5088" y="426"/>
                    </a:lnTo>
                    <a:lnTo>
                      <a:pt x="5088" y="426"/>
                    </a:lnTo>
                    <a:lnTo>
                      <a:pt x="5088" y="420"/>
                    </a:lnTo>
                    <a:lnTo>
                      <a:pt x="5088" y="420"/>
                    </a:lnTo>
                    <a:lnTo>
                      <a:pt x="5088" y="420"/>
                    </a:lnTo>
                    <a:lnTo>
                      <a:pt x="5088" y="420"/>
                    </a:lnTo>
                    <a:lnTo>
                      <a:pt x="5088" y="420"/>
                    </a:lnTo>
                    <a:lnTo>
                      <a:pt x="5088" y="420"/>
                    </a:lnTo>
                    <a:lnTo>
                      <a:pt x="5088" y="420"/>
                    </a:lnTo>
                    <a:lnTo>
                      <a:pt x="5088" y="420"/>
                    </a:lnTo>
                    <a:lnTo>
                      <a:pt x="5088" y="414"/>
                    </a:lnTo>
                    <a:lnTo>
                      <a:pt x="5088" y="414"/>
                    </a:lnTo>
                    <a:lnTo>
                      <a:pt x="5088" y="414"/>
                    </a:lnTo>
                    <a:lnTo>
                      <a:pt x="5088" y="414"/>
                    </a:lnTo>
                    <a:lnTo>
                      <a:pt x="5088" y="414"/>
                    </a:lnTo>
                    <a:lnTo>
                      <a:pt x="5088" y="414"/>
                    </a:lnTo>
                    <a:lnTo>
                      <a:pt x="5088" y="414"/>
                    </a:lnTo>
                    <a:lnTo>
                      <a:pt x="5088" y="414"/>
                    </a:lnTo>
                    <a:lnTo>
                      <a:pt x="5088" y="414"/>
                    </a:lnTo>
                    <a:lnTo>
                      <a:pt x="5088" y="414"/>
                    </a:lnTo>
                    <a:lnTo>
                      <a:pt x="5088" y="414"/>
                    </a:lnTo>
                    <a:lnTo>
                      <a:pt x="5088" y="414"/>
                    </a:lnTo>
                    <a:lnTo>
                      <a:pt x="5088" y="414"/>
                    </a:lnTo>
                    <a:lnTo>
                      <a:pt x="5088" y="414"/>
                    </a:lnTo>
                    <a:lnTo>
                      <a:pt x="5088" y="414"/>
                    </a:lnTo>
                    <a:lnTo>
                      <a:pt x="5088" y="414"/>
                    </a:lnTo>
                    <a:lnTo>
                      <a:pt x="5088" y="414"/>
                    </a:lnTo>
                    <a:lnTo>
                      <a:pt x="5088" y="414"/>
                    </a:lnTo>
                    <a:lnTo>
                      <a:pt x="5088" y="414"/>
                    </a:lnTo>
                    <a:lnTo>
                      <a:pt x="5094" y="414"/>
                    </a:lnTo>
                    <a:lnTo>
                      <a:pt x="5094" y="414"/>
                    </a:lnTo>
                    <a:lnTo>
                      <a:pt x="5094" y="414"/>
                    </a:lnTo>
                    <a:lnTo>
                      <a:pt x="5094" y="414"/>
                    </a:lnTo>
                    <a:lnTo>
                      <a:pt x="5094" y="414"/>
                    </a:lnTo>
                    <a:lnTo>
                      <a:pt x="5094" y="414"/>
                    </a:lnTo>
                    <a:lnTo>
                      <a:pt x="5094" y="414"/>
                    </a:lnTo>
                    <a:lnTo>
                      <a:pt x="5094" y="414"/>
                    </a:lnTo>
                    <a:lnTo>
                      <a:pt x="5094" y="414"/>
                    </a:lnTo>
                    <a:lnTo>
                      <a:pt x="5094" y="414"/>
                    </a:lnTo>
                    <a:lnTo>
                      <a:pt x="5094" y="414"/>
                    </a:lnTo>
                    <a:lnTo>
                      <a:pt x="5094" y="414"/>
                    </a:lnTo>
                    <a:lnTo>
                      <a:pt x="5094" y="414"/>
                    </a:lnTo>
                    <a:lnTo>
                      <a:pt x="5094" y="420"/>
                    </a:lnTo>
                    <a:lnTo>
                      <a:pt x="5094" y="420"/>
                    </a:lnTo>
                    <a:lnTo>
                      <a:pt x="5094" y="420"/>
                    </a:lnTo>
                    <a:lnTo>
                      <a:pt x="5094" y="420"/>
                    </a:lnTo>
                    <a:lnTo>
                      <a:pt x="5094" y="420"/>
                    </a:lnTo>
                    <a:lnTo>
                      <a:pt x="5094" y="420"/>
                    </a:lnTo>
                    <a:lnTo>
                      <a:pt x="5094" y="420"/>
                    </a:lnTo>
                    <a:lnTo>
                      <a:pt x="5094" y="420"/>
                    </a:lnTo>
                    <a:lnTo>
                      <a:pt x="5094" y="420"/>
                    </a:lnTo>
                    <a:lnTo>
                      <a:pt x="5094" y="426"/>
                    </a:lnTo>
                    <a:lnTo>
                      <a:pt x="5094" y="426"/>
                    </a:lnTo>
                    <a:lnTo>
                      <a:pt x="5094" y="426"/>
                    </a:lnTo>
                    <a:lnTo>
                      <a:pt x="5094" y="426"/>
                    </a:lnTo>
                    <a:lnTo>
                      <a:pt x="5094" y="426"/>
                    </a:lnTo>
                    <a:lnTo>
                      <a:pt x="5094" y="426"/>
                    </a:lnTo>
                    <a:lnTo>
                      <a:pt x="5106" y="504"/>
                    </a:lnTo>
                    <a:lnTo>
                      <a:pt x="5106" y="504"/>
                    </a:lnTo>
                    <a:lnTo>
                      <a:pt x="5106" y="504"/>
                    </a:lnTo>
                    <a:lnTo>
                      <a:pt x="5106" y="504"/>
                    </a:lnTo>
                    <a:lnTo>
                      <a:pt x="5106" y="510"/>
                    </a:lnTo>
                    <a:lnTo>
                      <a:pt x="5106" y="510"/>
                    </a:lnTo>
                    <a:lnTo>
                      <a:pt x="5106" y="510"/>
                    </a:lnTo>
                    <a:lnTo>
                      <a:pt x="5106" y="510"/>
                    </a:lnTo>
                    <a:lnTo>
                      <a:pt x="5106" y="510"/>
                    </a:lnTo>
                    <a:lnTo>
                      <a:pt x="5106" y="510"/>
                    </a:lnTo>
                    <a:lnTo>
                      <a:pt x="5106" y="510"/>
                    </a:lnTo>
                    <a:lnTo>
                      <a:pt x="5106" y="510"/>
                    </a:lnTo>
                    <a:lnTo>
                      <a:pt x="5106" y="510"/>
                    </a:lnTo>
                    <a:lnTo>
                      <a:pt x="5106" y="510"/>
                    </a:lnTo>
                    <a:lnTo>
                      <a:pt x="5106" y="516"/>
                    </a:lnTo>
                    <a:lnTo>
                      <a:pt x="5106" y="516"/>
                    </a:lnTo>
                    <a:lnTo>
                      <a:pt x="5106" y="516"/>
                    </a:lnTo>
                    <a:lnTo>
                      <a:pt x="5124" y="576"/>
                    </a:lnTo>
                    <a:lnTo>
                      <a:pt x="5124" y="576"/>
                    </a:lnTo>
                    <a:lnTo>
                      <a:pt x="5124" y="576"/>
                    </a:lnTo>
                    <a:lnTo>
                      <a:pt x="5124" y="576"/>
                    </a:lnTo>
                    <a:lnTo>
                      <a:pt x="5124" y="582"/>
                    </a:lnTo>
                    <a:lnTo>
                      <a:pt x="5124" y="582"/>
                    </a:lnTo>
                    <a:lnTo>
                      <a:pt x="5124" y="582"/>
                    </a:lnTo>
                    <a:lnTo>
                      <a:pt x="5124" y="582"/>
                    </a:lnTo>
                    <a:lnTo>
                      <a:pt x="5124" y="582"/>
                    </a:lnTo>
                    <a:lnTo>
                      <a:pt x="5124" y="582"/>
                    </a:lnTo>
                    <a:lnTo>
                      <a:pt x="5124" y="582"/>
                    </a:lnTo>
                    <a:lnTo>
                      <a:pt x="5124" y="582"/>
                    </a:lnTo>
                    <a:lnTo>
                      <a:pt x="5124" y="582"/>
                    </a:lnTo>
                    <a:lnTo>
                      <a:pt x="5124" y="582"/>
                    </a:lnTo>
                    <a:lnTo>
                      <a:pt x="5124" y="582"/>
                    </a:lnTo>
                    <a:lnTo>
                      <a:pt x="5124" y="582"/>
                    </a:lnTo>
                    <a:lnTo>
                      <a:pt x="5124" y="582"/>
                    </a:lnTo>
                    <a:lnTo>
                      <a:pt x="5124" y="582"/>
                    </a:lnTo>
                    <a:lnTo>
                      <a:pt x="5124" y="582"/>
                    </a:lnTo>
                    <a:lnTo>
                      <a:pt x="5124" y="588"/>
                    </a:lnTo>
                    <a:lnTo>
                      <a:pt x="5124" y="588"/>
                    </a:lnTo>
                    <a:lnTo>
                      <a:pt x="5124" y="588"/>
                    </a:lnTo>
                    <a:lnTo>
                      <a:pt x="5124" y="588"/>
                    </a:lnTo>
                    <a:lnTo>
                      <a:pt x="5124" y="588"/>
                    </a:lnTo>
                    <a:lnTo>
                      <a:pt x="5124" y="588"/>
                    </a:lnTo>
                    <a:lnTo>
                      <a:pt x="5124" y="588"/>
                    </a:lnTo>
                    <a:lnTo>
                      <a:pt x="5124" y="588"/>
                    </a:lnTo>
                    <a:lnTo>
                      <a:pt x="5124" y="588"/>
                    </a:lnTo>
                    <a:lnTo>
                      <a:pt x="5124" y="588"/>
                    </a:lnTo>
                    <a:lnTo>
                      <a:pt x="5124" y="588"/>
                    </a:lnTo>
                    <a:lnTo>
                      <a:pt x="5124" y="588"/>
                    </a:lnTo>
                    <a:lnTo>
                      <a:pt x="5124" y="588"/>
                    </a:lnTo>
                    <a:lnTo>
                      <a:pt x="5124" y="588"/>
                    </a:lnTo>
                    <a:lnTo>
                      <a:pt x="5124" y="588"/>
                    </a:lnTo>
                    <a:lnTo>
                      <a:pt x="5124" y="588"/>
                    </a:lnTo>
                    <a:lnTo>
                      <a:pt x="5124" y="588"/>
                    </a:lnTo>
                    <a:lnTo>
                      <a:pt x="5124" y="588"/>
                    </a:lnTo>
                    <a:lnTo>
                      <a:pt x="5124" y="588"/>
                    </a:lnTo>
                    <a:lnTo>
                      <a:pt x="5124" y="588"/>
                    </a:lnTo>
                    <a:lnTo>
                      <a:pt x="5124" y="588"/>
                    </a:lnTo>
                    <a:lnTo>
                      <a:pt x="5124" y="588"/>
                    </a:lnTo>
                    <a:lnTo>
                      <a:pt x="5124" y="588"/>
                    </a:lnTo>
                    <a:lnTo>
                      <a:pt x="5124" y="588"/>
                    </a:lnTo>
                    <a:lnTo>
                      <a:pt x="5124" y="588"/>
                    </a:lnTo>
                    <a:lnTo>
                      <a:pt x="5124" y="582"/>
                    </a:lnTo>
                    <a:lnTo>
                      <a:pt x="5124" y="582"/>
                    </a:lnTo>
                    <a:lnTo>
                      <a:pt x="5124" y="582"/>
                    </a:lnTo>
                    <a:lnTo>
                      <a:pt x="5124" y="582"/>
                    </a:lnTo>
                    <a:lnTo>
                      <a:pt x="5124" y="582"/>
                    </a:lnTo>
                    <a:lnTo>
                      <a:pt x="5130" y="582"/>
                    </a:lnTo>
                    <a:lnTo>
                      <a:pt x="5130" y="582"/>
                    </a:lnTo>
                    <a:lnTo>
                      <a:pt x="5130" y="582"/>
                    </a:lnTo>
                    <a:lnTo>
                      <a:pt x="5130" y="582"/>
                    </a:lnTo>
                    <a:lnTo>
                      <a:pt x="5130" y="582"/>
                    </a:lnTo>
                    <a:lnTo>
                      <a:pt x="5130" y="582"/>
                    </a:lnTo>
                    <a:lnTo>
                      <a:pt x="5130" y="582"/>
                    </a:lnTo>
                    <a:lnTo>
                      <a:pt x="5130" y="582"/>
                    </a:lnTo>
                    <a:lnTo>
                      <a:pt x="5130" y="582"/>
                    </a:lnTo>
                    <a:lnTo>
                      <a:pt x="5130" y="582"/>
                    </a:lnTo>
                    <a:lnTo>
                      <a:pt x="5130" y="582"/>
                    </a:lnTo>
                    <a:lnTo>
                      <a:pt x="5130" y="576"/>
                    </a:lnTo>
                    <a:lnTo>
                      <a:pt x="5130" y="576"/>
                    </a:lnTo>
                    <a:lnTo>
                      <a:pt x="5142" y="516"/>
                    </a:lnTo>
                    <a:lnTo>
                      <a:pt x="5142" y="516"/>
                    </a:lnTo>
                    <a:lnTo>
                      <a:pt x="5142" y="516"/>
                    </a:lnTo>
                    <a:lnTo>
                      <a:pt x="5142" y="516"/>
                    </a:lnTo>
                    <a:lnTo>
                      <a:pt x="5142" y="516"/>
                    </a:lnTo>
                    <a:lnTo>
                      <a:pt x="5142" y="516"/>
                    </a:lnTo>
                    <a:lnTo>
                      <a:pt x="5142" y="516"/>
                    </a:lnTo>
                    <a:lnTo>
                      <a:pt x="5142" y="516"/>
                    </a:lnTo>
                    <a:lnTo>
                      <a:pt x="5142" y="516"/>
                    </a:lnTo>
                    <a:lnTo>
                      <a:pt x="5142" y="516"/>
                    </a:lnTo>
                    <a:lnTo>
                      <a:pt x="5142" y="516"/>
                    </a:lnTo>
                    <a:lnTo>
                      <a:pt x="5142" y="510"/>
                    </a:lnTo>
                    <a:lnTo>
                      <a:pt x="5142" y="510"/>
                    </a:lnTo>
                    <a:lnTo>
                      <a:pt x="5142" y="510"/>
                    </a:lnTo>
                    <a:lnTo>
                      <a:pt x="5142" y="510"/>
                    </a:lnTo>
                    <a:lnTo>
                      <a:pt x="5142" y="510"/>
                    </a:lnTo>
                    <a:lnTo>
                      <a:pt x="5142" y="510"/>
                    </a:lnTo>
                    <a:lnTo>
                      <a:pt x="5154" y="432"/>
                    </a:lnTo>
                    <a:lnTo>
                      <a:pt x="5154" y="432"/>
                    </a:lnTo>
                    <a:lnTo>
                      <a:pt x="5154" y="432"/>
                    </a:lnTo>
                    <a:lnTo>
                      <a:pt x="5154" y="432"/>
                    </a:lnTo>
                    <a:lnTo>
                      <a:pt x="5154" y="432"/>
                    </a:lnTo>
                    <a:lnTo>
                      <a:pt x="5154" y="432"/>
                    </a:lnTo>
                    <a:lnTo>
                      <a:pt x="5154" y="432"/>
                    </a:lnTo>
                    <a:lnTo>
                      <a:pt x="5154" y="432"/>
                    </a:lnTo>
                    <a:lnTo>
                      <a:pt x="5160" y="432"/>
                    </a:lnTo>
                  </a:path>
                </a:pathLst>
              </a:custGeom>
              <a:noFill/>
              <a:ln w="12700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372" name="Rectangle 1028"/>
              <p:cNvSpPr>
                <a:spLocks noChangeArrowheads="1"/>
              </p:cNvSpPr>
              <p:nvPr/>
            </p:nvSpPr>
            <p:spPr bwMode="auto">
              <a:xfrm>
                <a:off x="911" y="3705"/>
                <a:ext cx="288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800" b="1" i="0" u="none" strike="noStrike" cap="none" normalizeH="0" baseline="0" smtClean="0">
                    <a:ln>
                      <a:noFill/>
                    </a:ln>
                    <a:solidFill>
                      <a:srgbClr val="00FF00"/>
                    </a:solidFill>
                    <a:effectLst/>
                    <a:latin typeface="Arial" pitchFamily="34" charset="0"/>
                    <a:cs typeface="Arial" pitchFamily="34" charset="0"/>
                  </a:rPr>
                  <a:t>Ay_bet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8373" name="Freeform 1029"/>
              <p:cNvSpPr>
                <a:spLocks/>
              </p:cNvSpPr>
              <p:nvPr/>
            </p:nvSpPr>
            <p:spPr bwMode="auto">
              <a:xfrm>
                <a:off x="263" y="3477"/>
                <a:ext cx="5160" cy="216"/>
              </a:xfrm>
              <a:custGeom>
                <a:avLst/>
                <a:gdLst/>
                <a:ahLst/>
                <a:cxnLst>
                  <a:cxn ang="0">
                    <a:pos x="60" y="216"/>
                  </a:cxn>
                  <a:cxn ang="0">
                    <a:pos x="120" y="216"/>
                  </a:cxn>
                  <a:cxn ang="0">
                    <a:pos x="180" y="216"/>
                  </a:cxn>
                  <a:cxn ang="0">
                    <a:pos x="240" y="216"/>
                  </a:cxn>
                  <a:cxn ang="0">
                    <a:pos x="300" y="216"/>
                  </a:cxn>
                  <a:cxn ang="0">
                    <a:pos x="372" y="216"/>
                  </a:cxn>
                  <a:cxn ang="0">
                    <a:pos x="432" y="216"/>
                  </a:cxn>
                  <a:cxn ang="0">
                    <a:pos x="492" y="216"/>
                  </a:cxn>
                  <a:cxn ang="0">
                    <a:pos x="552" y="216"/>
                  </a:cxn>
                  <a:cxn ang="0">
                    <a:pos x="612" y="216"/>
                  </a:cxn>
                  <a:cxn ang="0">
                    <a:pos x="684" y="216"/>
                  </a:cxn>
                  <a:cxn ang="0">
                    <a:pos x="768" y="216"/>
                  </a:cxn>
                  <a:cxn ang="0">
                    <a:pos x="870" y="216"/>
                  </a:cxn>
                  <a:cxn ang="0">
                    <a:pos x="948" y="216"/>
                  </a:cxn>
                  <a:cxn ang="0">
                    <a:pos x="1032" y="216"/>
                  </a:cxn>
                  <a:cxn ang="0">
                    <a:pos x="1110" y="216"/>
                  </a:cxn>
                  <a:cxn ang="0">
                    <a:pos x="1194" y="216"/>
                  </a:cxn>
                  <a:cxn ang="0">
                    <a:pos x="1278" y="216"/>
                  </a:cxn>
                  <a:cxn ang="0">
                    <a:pos x="1356" y="216"/>
                  </a:cxn>
                  <a:cxn ang="0">
                    <a:pos x="1440" y="216"/>
                  </a:cxn>
                  <a:cxn ang="0">
                    <a:pos x="1524" y="216"/>
                  </a:cxn>
                  <a:cxn ang="0">
                    <a:pos x="1602" y="216"/>
                  </a:cxn>
                  <a:cxn ang="0">
                    <a:pos x="1686" y="216"/>
                  </a:cxn>
                  <a:cxn ang="0">
                    <a:pos x="1764" y="216"/>
                  </a:cxn>
                  <a:cxn ang="0">
                    <a:pos x="1830" y="168"/>
                  </a:cxn>
                  <a:cxn ang="0">
                    <a:pos x="1866" y="108"/>
                  </a:cxn>
                  <a:cxn ang="0">
                    <a:pos x="1908" y="126"/>
                  </a:cxn>
                  <a:cxn ang="0">
                    <a:pos x="1950" y="12"/>
                  </a:cxn>
                  <a:cxn ang="0">
                    <a:pos x="1992" y="210"/>
                  </a:cxn>
                  <a:cxn ang="0">
                    <a:pos x="2052" y="210"/>
                  </a:cxn>
                  <a:cxn ang="0">
                    <a:pos x="2130" y="210"/>
                  </a:cxn>
                  <a:cxn ang="0">
                    <a:pos x="2190" y="210"/>
                  </a:cxn>
                  <a:cxn ang="0">
                    <a:pos x="2274" y="210"/>
                  </a:cxn>
                  <a:cxn ang="0">
                    <a:pos x="2334" y="210"/>
                  </a:cxn>
                  <a:cxn ang="0">
                    <a:pos x="2412" y="210"/>
                  </a:cxn>
                  <a:cxn ang="0">
                    <a:pos x="2496" y="210"/>
                  </a:cxn>
                  <a:cxn ang="0">
                    <a:pos x="2556" y="210"/>
                  </a:cxn>
                  <a:cxn ang="0">
                    <a:pos x="2640" y="210"/>
                  </a:cxn>
                  <a:cxn ang="0">
                    <a:pos x="2700" y="210"/>
                  </a:cxn>
                  <a:cxn ang="0">
                    <a:pos x="2778" y="210"/>
                  </a:cxn>
                  <a:cxn ang="0">
                    <a:pos x="2850" y="216"/>
                  </a:cxn>
                  <a:cxn ang="0">
                    <a:pos x="2922" y="210"/>
                  </a:cxn>
                  <a:cxn ang="0">
                    <a:pos x="3000" y="210"/>
                  </a:cxn>
                  <a:cxn ang="0">
                    <a:pos x="3066" y="210"/>
                  </a:cxn>
                  <a:cxn ang="0">
                    <a:pos x="3144" y="210"/>
                  </a:cxn>
                  <a:cxn ang="0">
                    <a:pos x="3204" y="210"/>
                  </a:cxn>
                  <a:cxn ang="0">
                    <a:pos x="3276" y="210"/>
                  </a:cxn>
                  <a:cxn ang="0">
                    <a:pos x="3372" y="210"/>
                  </a:cxn>
                  <a:cxn ang="0">
                    <a:pos x="3462" y="210"/>
                  </a:cxn>
                  <a:cxn ang="0">
                    <a:pos x="3552" y="210"/>
                  </a:cxn>
                  <a:cxn ang="0">
                    <a:pos x="3648" y="210"/>
                  </a:cxn>
                  <a:cxn ang="0">
                    <a:pos x="3738" y="210"/>
                  </a:cxn>
                  <a:cxn ang="0">
                    <a:pos x="3828" y="210"/>
                  </a:cxn>
                  <a:cxn ang="0">
                    <a:pos x="3924" y="210"/>
                  </a:cxn>
                  <a:cxn ang="0">
                    <a:pos x="4014" y="210"/>
                  </a:cxn>
                  <a:cxn ang="0">
                    <a:pos x="4104" y="210"/>
                  </a:cxn>
                  <a:cxn ang="0">
                    <a:pos x="4200" y="210"/>
                  </a:cxn>
                  <a:cxn ang="0">
                    <a:pos x="4290" y="210"/>
                  </a:cxn>
                  <a:cxn ang="0">
                    <a:pos x="4380" y="210"/>
                  </a:cxn>
                  <a:cxn ang="0">
                    <a:pos x="4536" y="210"/>
                  </a:cxn>
                  <a:cxn ang="0">
                    <a:pos x="4692" y="210"/>
                  </a:cxn>
                  <a:cxn ang="0">
                    <a:pos x="4848" y="210"/>
                  </a:cxn>
                  <a:cxn ang="0">
                    <a:pos x="5004" y="210"/>
                  </a:cxn>
                </a:cxnLst>
                <a:rect l="0" t="0" r="r" b="b"/>
                <a:pathLst>
                  <a:path w="5160" h="216">
                    <a:moveTo>
                      <a:pt x="0" y="216"/>
                    </a:moveTo>
                    <a:lnTo>
                      <a:pt x="0" y="216"/>
                    </a:lnTo>
                    <a:lnTo>
                      <a:pt x="0" y="216"/>
                    </a:lnTo>
                    <a:lnTo>
                      <a:pt x="0" y="216"/>
                    </a:lnTo>
                    <a:lnTo>
                      <a:pt x="0" y="216"/>
                    </a:lnTo>
                    <a:lnTo>
                      <a:pt x="0" y="216"/>
                    </a:lnTo>
                    <a:lnTo>
                      <a:pt x="0" y="216"/>
                    </a:lnTo>
                    <a:lnTo>
                      <a:pt x="0" y="216"/>
                    </a:lnTo>
                    <a:lnTo>
                      <a:pt x="0" y="216"/>
                    </a:lnTo>
                    <a:lnTo>
                      <a:pt x="0" y="216"/>
                    </a:lnTo>
                    <a:lnTo>
                      <a:pt x="0" y="216"/>
                    </a:lnTo>
                    <a:lnTo>
                      <a:pt x="0" y="216"/>
                    </a:lnTo>
                    <a:lnTo>
                      <a:pt x="0" y="216"/>
                    </a:lnTo>
                    <a:lnTo>
                      <a:pt x="0" y="216"/>
                    </a:lnTo>
                    <a:lnTo>
                      <a:pt x="0" y="216"/>
                    </a:lnTo>
                    <a:lnTo>
                      <a:pt x="0" y="216"/>
                    </a:lnTo>
                    <a:lnTo>
                      <a:pt x="0" y="216"/>
                    </a:lnTo>
                    <a:lnTo>
                      <a:pt x="0" y="216"/>
                    </a:lnTo>
                    <a:lnTo>
                      <a:pt x="0" y="216"/>
                    </a:lnTo>
                    <a:lnTo>
                      <a:pt x="0" y="216"/>
                    </a:lnTo>
                    <a:lnTo>
                      <a:pt x="0" y="216"/>
                    </a:lnTo>
                    <a:lnTo>
                      <a:pt x="0" y="216"/>
                    </a:lnTo>
                    <a:lnTo>
                      <a:pt x="0" y="216"/>
                    </a:lnTo>
                    <a:lnTo>
                      <a:pt x="0" y="216"/>
                    </a:lnTo>
                    <a:lnTo>
                      <a:pt x="0" y="216"/>
                    </a:lnTo>
                    <a:lnTo>
                      <a:pt x="0" y="216"/>
                    </a:lnTo>
                    <a:lnTo>
                      <a:pt x="0" y="216"/>
                    </a:lnTo>
                    <a:lnTo>
                      <a:pt x="0" y="216"/>
                    </a:lnTo>
                    <a:lnTo>
                      <a:pt x="0" y="216"/>
                    </a:lnTo>
                    <a:lnTo>
                      <a:pt x="0" y="216"/>
                    </a:lnTo>
                    <a:lnTo>
                      <a:pt x="0" y="216"/>
                    </a:lnTo>
                    <a:lnTo>
                      <a:pt x="0" y="216"/>
                    </a:lnTo>
                    <a:lnTo>
                      <a:pt x="0" y="216"/>
                    </a:lnTo>
                    <a:lnTo>
                      <a:pt x="0" y="216"/>
                    </a:lnTo>
                    <a:lnTo>
                      <a:pt x="0" y="216"/>
                    </a:lnTo>
                    <a:lnTo>
                      <a:pt x="0" y="216"/>
                    </a:lnTo>
                    <a:lnTo>
                      <a:pt x="0" y="216"/>
                    </a:lnTo>
                    <a:lnTo>
                      <a:pt x="0" y="216"/>
                    </a:lnTo>
                    <a:lnTo>
                      <a:pt x="0" y="216"/>
                    </a:lnTo>
                    <a:lnTo>
                      <a:pt x="0" y="216"/>
                    </a:lnTo>
                    <a:lnTo>
                      <a:pt x="0" y="216"/>
                    </a:lnTo>
                    <a:lnTo>
                      <a:pt x="0" y="216"/>
                    </a:lnTo>
                    <a:lnTo>
                      <a:pt x="0" y="216"/>
                    </a:lnTo>
                    <a:lnTo>
                      <a:pt x="0" y="216"/>
                    </a:lnTo>
                    <a:lnTo>
                      <a:pt x="0" y="216"/>
                    </a:lnTo>
                    <a:lnTo>
                      <a:pt x="0" y="216"/>
                    </a:lnTo>
                    <a:lnTo>
                      <a:pt x="0" y="216"/>
                    </a:lnTo>
                    <a:lnTo>
                      <a:pt x="0" y="216"/>
                    </a:lnTo>
                    <a:lnTo>
                      <a:pt x="0" y="216"/>
                    </a:lnTo>
                    <a:lnTo>
                      <a:pt x="0" y="216"/>
                    </a:lnTo>
                    <a:lnTo>
                      <a:pt x="0" y="216"/>
                    </a:lnTo>
                    <a:lnTo>
                      <a:pt x="0" y="216"/>
                    </a:lnTo>
                    <a:lnTo>
                      <a:pt x="0" y="216"/>
                    </a:lnTo>
                    <a:lnTo>
                      <a:pt x="6" y="216"/>
                    </a:lnTo>
                    <a:lnTo>
                      <a:pt x="6" y="216"/>
                    </a:lnTo>
                    <a:lnTo>
                      <a:pt x="6" y="216"/>
                    </a:lnTo>
                    <a:lnTo>
                      <a:pt x="6" y="216"/>
                    </a:lnTo>
                    <a:lnTo>
                      <a:pt x="6" y="216"/>
                    </a:lnTo>
                    <a:lnTo>
                      <a:pt x="6" y="216"/>
                    </a:lnTo>
                    <a:lnTo>
                      <a:pt x="6" y="216"/>
                    </a:lnTo>
                    <a:lnTo>
                      <a:pt x="6" y="216"/>
                    </a:lnTo>
                    <a:lnTo>
                      <a:pt x="6" y="216"/>
                    </a:lnTo>
                    <a:lnTo>
                      <a:pt x="6" y="216"/>
                    </a:lnTo>
                    <a:lnTo>
                      <a:pt x="6" y="216"/>
                    </a:lnTo>
                    <a:lnTo>
                      <a:pt x="6" y="216"/>
                    </a:lnTo>
                    <a:lnTo>
                      <a:pt x="6" y="216"/>
                    </a:lnTo>
                    <a:lnTo>
                      <a:pt x="6" y="216"/>
                    </a:lnTo>
                    <a:lnTo>
                      <a:pt x="6" y="216"/>
                    </a:lnTo>
                    <a:lnTo>
                      <a:pt x="6" y="216"/>
                    </a:lnTo>
                    <a:lnTo>
                      <a:pt x="6" y="216"/>
                    </a:lnTo>
                    <a:lnTo>
                      <a:pt x="6" y="216"/>
                    </a:lnTo>
                    <a:lnTo>
                      <a:pt x="6" y="216"/>
                    </a:lnTo>
                    <a:lnTo>
                      <a:pt x="6" y="216"/>
                    </a:lnTo>
                    <a:lnTo>
                      <a:pt x="6" y="216"/>
                    </a:lnTo>
                    <a:lnTo>
                      <a:pt x="6" y="216"/>
                    </a:lnTo>
                    <a:lnTo>
                      <a:pt x="6" y="216"/>
                    </a:lnTo>
                    <a:lnTo>
                      <a:pt x="6" y="216"/>
                    </a:lnTo>
                    <a:lnTo>
                      <a:pt x="6" y="216"/>
                    </a:lnTo>
                    <a:lnTo>
                      <a:pt x="6" y="216"/>
                    </a:lnTo>
                    <a:lnTo>
                      <a:pt x="6" y="216"/>
                    </a:lnTo>
                    <a:lnTo>
                      <a:pt x="6" y="216"/>
                    </a:lnTo>
                    <a:lnTo>
                      <a:pt x="6" y="216"/>
                    </a:lnTo>
                    <a:lnTo>
                      <a:pt x="6" y="216"/>
                    </a:lnTo>
                    <a:lnTo>
                      <a:pt x="6" y="216"/>
                    </a:lnTo>
                    <a:lnTo>
                      <a:pt x="6" y="216"/>
                    </a:lnTo>
                    <a:lnTo>
                      <a:pt x="6" y="216"/>
                    </a:lnTo>
                    <a:lnTo>
                      <a:pt x="6" y="216"/>
                    </a:lnTo>
                    <a:lnTo>
                      <a:pt x="6" y="216"/>
                    </a:lnTo>
                    <a:lnTo>
                      <a:pt x="6" y="216"/>
                    </a:lnTo>
                    <a:lnTo>
                      <a:pt x="6" y="216"/>
                    </a:lnTo>
                    <a:lnTo>
                      <a:pt x="6" y="216"/>
                    </a:lnTo>
                    <a:lnTo>
                      <a:pt x="6" y="216"/>
                    </a:lnTo>
                    <a:lnTo>
                      <a:pt x="6" y="216"/>
                    </a:lnTo>
                    <a:lnTo>
                      <a:pt x="6" y="216"/>
                    </a:lnTo>
                    <a:lnTo>
                      <a:pt x="6" y="216"/>
                    </a:lnTo>
                    <a:lnTo>
                      <a:pt x="6" y="216"/>
                    </a:lnTo>
                    <a:lnTo>
                      <a:pt x="6" y="216"/>
                    </a:lnTo>
                    <a:lnTo>
                      <a:pt x="6" y="216"/>
                    </a:lnTo>
                    <a:lnTo>
                      <a:pt x="6" y="216"/>
                    </a:lnTo>
                    <a:lnTo>
                      <a:pt x="6" y="216"/>
                    </a:lnTo>
                    <a:lnTo>
                      <a:pt x="6" y="216"/>
                    </a:lnTo>
                    <a:lnTo>
                      <a:pt x="6" y="216"/>
                    </a:lnTo>
                    <a:lnTo>
                      <a:pt x="6" y="216"/>
                    </a:lnTo>
                    <a:lnTo>
                      <a:pt x="6" y="216"/>
                    </a:lnTo>
                    <a:lnTo>
                      <a:pt x="12" y="216"/>
                    </a:lnTo>
                    <a:lnTo>
                      <a:pt x="12" y="216"/>
                    </a:lnTo>
                    <a:lnTo>
                      <a:pt x="12" y="216"/>
                    </a:lnTo>
                    <a:lnTo>
                      <a:pt x="12" y="216"/>
                    </a:lnTo>
                    <a:lnTo>
                      <a:pt x="12" y="216"/>
                    </a:lnTo>
                    <a:lnTo>
                      <a:pt x="12" y="216"/>
                    </a:lnTo>
                    <a:lnTo>
                      <a:pt x="12" y="216"/>
                    </a:lnTo>
                    <a:lnTo>
                      <a:pt x="12" y="216"/>
                    </a:lnTo>
                    <a:lnTo>
                      <a:pt x="12" y="216"/>
                    </a:lnTo>
                    <a:lnTo>
                      <a:pt x="12" y="216"/>
                    </a:lnTo>
                    <a:lnTo>
                      <a:pt x="12" y="216"/>
                    </a:lnTo>
                    <a:lnTo>
                      <a:pt x="12" y="216"/>
                    </a:lnTo>
                    <a:lnTo>
                      <a:pt x="12" y="216"/>
                    </a:lnTo>
                    <a:lnTo>
                      <a:pt x="12" y="216"/>
                    </a:lnTo>
                    <a:lnTo>
                      <a:pt x="12" y="216"/>
                    </a:lnTo>
                    <a:lnTo>
                      <a:pt x="12" y="216"/>
                    </a:lnTo>
                    <a:lnTo>
                      <a:pt x="12" y="216"/>
                    </a:lnTo>
                    <a:lnTo>
                      <a:pt x="12" y="216"/>
                    </a:lnTo>
                    <a:lnTo>
                      <a:pt x="12" y="216"/>
                    </a:lnTo>
                    <a:lnTo>
                      <a:pt x="12" y="216"/>
                    </a:lnTo>
                    <a:lnTo>
                      <a:pt x="12" y="216"/>
                    </a:lnTo>
                    <a:lnTo>
                      <a:pt x="12" y="216"/>
                    </a:lnTo>
                    <a:lnTo>
                      <a:pt x="12" y="216"/>
                    </a:lnTo>
                    <a:lnTo>
                      <a:pt x="12" y="216"/>
                    </a:lnTo>
                    <a:lnTo>
                      <a:pt x="12" y="216"/>
                    </a:lnTo>
                    <a:lnTo>
                      <a:pt x="12" y="216"/>
                    </a:lnTo>
                    <a:lnTo>
                      <a:pt x="12" y="216"/>
                    </a:lnTo>
                    <a:lnTo>
                      <a:pt x="12" y="216"/>
                    </a:lnTo>
                    <a:lnTo>
                      <a:pt x="12" y="216"/>
                    </a:lnTo>
                    <a:lnTo>
                      <a:pt x="12" y="216"/>
                    </a:lnTo>
                    <a:lnTo>
                      <a:pt x="12" y="216"/>
                    </a:lnTo>
                    <a:lnTo>
                      <a:pt x="12" y="216"/>
                    </a:lnTo>
                    <a:lnTo>
                      <a:pt x="12" y="216"/>
                    </a:lnTo>
                    <a:lnTo>
                      <a:pt x="12" y="216"/>
                    </a:lnTo>
                    <a:lnTo>
                      <a:pt x="12" y="216"/>
                    </a:lnTo>
                    <a:lnTo>
                      <a:pt x="12" y="216"/>
                    </a:lnTo>
                    <a:lnTo>
                      <a:pt x="12" y="216"/>
                    </a:lnTo>
                    <a:lnTo>
                      <a:pt x="12" y="216"/>
                    </a:lnTo>
                    <a:lnTo>
                      <a:pt x="12" y="216"/>
                    </a:lnTo>
                    <a:lnTo>
                      <a:pt x="12" y="216"/>
                    </a:lnTo>
                    <a:lnTo>
                      <a:pt x="12" y="216"/>
                    </a:lnTo>
                    <a:lnTo>
                      <a:pt x="12" y="216"/>
                    </a:lnTo>
                    <a:lnTo>
                      <a:pt x="12" y="216"/>
                    </a:lnTo>
                    <a:lnTo>
                      <a:pt x="12" y="216"/>
                    </a:lnTo>
                    <a:lnTo>
                      <a:pt x="24" y="216"/>
                    </a:lnTo>
                    <a:lnTo>
                      <a:pt x="24" y="216"/>
                    </a:lnTo>
                    <a:lnTo>
                      <a:pt x="24" y="216"/>
                    </a:lnTo>
                    <a:lnTo>
                      <a:pt x="24" y="216"/>
                    </a:lnTo>
                    <a:lnTo>
                      <a:pt x="24" y="216"/>
                    </a:lnTo>
                    <a:lnTo>
                      <a:pt x="24" y="216"/>
                    </a:lnTo>
                    <a:lnTo>
                      <a:pt x="24" y="216"/>
                    </a:lnTo>
                    <a:lnTo>
                      <a:pt x="24" y="216"/>
                    </a:lnTo>
                    <a:lnTo>
                      <a:pt x="24" y="216"/>
                    </a:lnTo>
                    <a:lnTo>
                      <a:pt x="24" y="216"/>
                    </a:lnTo>
                    <a:lnTo>
                      <a:pt x="24" y="216"/>
                    </a:lnTo>
                    <a:lnTo>
                      <a:pt x="24" y="216"/>
                    </a:lnTo>
                    <a:lnTo>
                      <a:pt x="24" y="216"/>
                    </a:lnTo>
                    <a:lnTo>
                      <a:pt x="24" y="216"/>
                    </a:lnTo>
                    <a:lnTo>
                      <a:pt x="24" y="216"/>
                    </a:lnTo>
                    <a:lnTo>
                      <a:pt x="24" y="216"/>
                    </a:lnTo>
                    <a:lnTo>
                      <a:pt x="24" y="216"/>
                    </a:lnTo>
                    <a:lnTo>
                      <a:pt x="24" y="216"/>
                    </a:lnTo>
                    <a:lnTo>
                      <a:pt x="24" y="216"/>
                    </a:lnTo>
                    <a:lnTo>
                      <a:pt x="24" y="216"/>
                    </a:lnTo>
                    <a:lnTo>
                      <a:pt x="24" y="216"/>
                    </a:lnTo>
                    <a:lnTo>
                      <a:pt x="24" y="216"/>
                    </a:lnTo>
                    <a:lnTo>
                      <a:pt x="24" y="216"/>
                    </a:lnTo>
                    <a:lnTo>
                      <a:pt x="24" y="216"/>
                    </a:lnTo>
                    <a:lnTo>
                      <a:pt x="30" y="216"/>
                    </a:lnTo>
                    <a:lnTo>
                      <a:pt x="30" y="216"/>
                    </a:lnTo>
                    <a:lnTo>
                      <a:pt x="30" y="216"/>
                    </a:lnTo>
                    <a:lnTo>
                      <a:pt x="30" y="216"/>
                    </a:lnTo>
                    <a:lnTo>
                      <a:pt x="30" y="216"/>
                    </a:lnTo>
                    <a:lnTo>
                      <a:pt x="30" y="216"/>
                    </a:lnTo>
                    <a:lnTo>
                      <a:pt x="30" y="216"/>
                    </a:lnTo>
                    <a:lnTo>
                      <a:pt x="30" y="216"/>
                    </a:lnTo>
                    <a:lnTo>
                      <a:pt x="30" y="216"/>
                    </a:lnTo>
                    <a:lnTo>
                      <a:pt x="30" y="216"/>
                    </a:lnTo>
                    <a:lnTo>
                      <a:pt x="30" y="216"/>
                    </a:lnTo>
                    <a:lnTo>
                      <a:pt x="30" y="216"/>
                    </a:lnTo>
                    <a:lnTo>
                      <a:pt x="30" y="216"/>
                    </a:lnTo>
                    <a:lnTo>
                      <a:pt x="30" y="216"/>
                    </a:lnTo>
                    <a:lnTo>
                      <a:pt x="30" y="216"/>
                    </a:lnTo>
                    <a:lnTo>
                      <a:pt x="30" y="216"/>
                    </a:lnTo>
                    <a:lnTo>
                      <a:pt x="30" y="216"/>
                    </a:lnTo>
                    <a:lnTo>
                      <a:pt x="30" y="216"/>
                    </a:lnTo>
                    <a:lnTo>
                      <a:pt x="30" y="216"/>
                    </a:lnTo>
                    <a:lnTo>
                      <a:pt x="30" y="216"/>
                    </a:lnTo>
                    <a:lnTo>
                      <a:pt x="30" y="216"/>
                    </a:lnTo>
                    <a:lnTo>
                      <a:pt x="30" y="216"/>
                    </a:lnTo>
                    <a:lnTo>
                      <a:pt x="30" y="216"/>
                    </a:lnTo>
                    <a:lnTo>
                      <a:pt x="30" y="216"/>
                    </a:lnTo>
                    <a:lnTo>
                      <a:pt x="30" y="216"/>
                    </a:lnTo>
                    <a:lnTo>
                      <a:pt x="30" y="216"/>
                    </a:lnTo>
                    <a:lnTo>
                      <a:pt x="30" y="216"/>
                    </a:lnTo>
                    <a:lnTo>
                      <a:pt x="30" y="216"/>
                    </a:lnTo>
                    <a:lnTo>
                      <a:pt x="30" y="216"/>
                    </a:lnTo>
                    <a:lnTo>
                      <a:pt x="30" y="216"/>
                    </a:lnTo>
                    <a:lnTo>
                      <a:pt x="30" y="216"/>
                    </a:lnTo>
                    <a:lnTo>
                      <a:pt x="30" y="216"/>
                    </a:lnTo>
                    <a:lnTo>
                      <a:pt x="30" y="216"/>
                    </a:lnTo>
                    <a:lnTo>
                      <a:pt x="30" y="216"/>
                    </a:lnTo>
                    <a:lnTo>
                      <a:pt x="30" y="216"/>
                    </a:lnTo>
                    <a:lnTo>
                      <a:pt x="30" y="216"/>
                    </a:lnTo>
                    <a:lnTo>
                      <a:pt x="30" y="216"/>
                    </a:lnTo>
                    <a:lnTo>
                      <a:pt x="30" y="216"/>
                    </a:lnTo>
                    <a:lnTo>
                      <a:pt x="30" y="216"/>
                    </a:lnTo>
                    <a:lnTo>
                      <a:pt x="30" y="216"/>
                    </a:lnTo>
                    <a:lnTo>
                      <a:pt x="30" y="216"/>
                    </a:lnTo>
                    <a:lnTo>
                      <a:pt x="30" y="216"/>
                    </a:lnTo>
                    <a:lnTo>
                      <a:pt x="30" y="216"/>
                    </a:lnTo>
                    <a:lnTo>
                      <a:pt x="30" y="216"/>
                    </a:lnTo>
                    <a:lnTo>
                      <a:pt x="30" y="216"/>
                    </a:lnTo>
                    <a:lnTo>
                      <a:pt x="30" y="216"/>
                    </a:lnTo>
                    <a:lnTo>
                      <a:pt x="30" y="216"/>
                    </a:lnTo>
                    <a:lnTo>
                      <a:pt x="30" y="216"/>
                    </a:lnTo>
                    <a:lnTo>
                      <a:pt x="30" y="216"/>
                    </a:lnTo>
                    <a:lnTo>
                      <a:pt x="30" y="216"/>
                    </a:lnTo>
                    <a:lnTo>
                      <a:pt x="30" y="216"/>
                    </a:lnTo>
                    <a:lnTo>
                      <a:pt x="30" y="216"/>
                    </a:lnTo>
                    <a:lnTo>
                      <a:pt x="30" y="216"/>
                    </a:lnTo>
                    <a:lnTo>
                      <a:pt x="30" y="216"/>
                    </a:lnTo>
                    <a:lnTo>
                      <a:pt x="30" y="216"/>
                    </a:lnTo>
                    <a:lnTo>
                      <a:pt x="36" y="216"/>
                    </a:lnTo>
                    <a:lnTo>
                      <a:pt x="36" y="216"/>
                    </a:lnTo>
                    <a:lnTo>
                      <a:pt x="36" y="216"/>
                    </a:lnTo>
                    <a:lnTo>
                      <a:pt x="36" y="216"/>
                    </a:lnTo>
                    <a:lnTo>
                      <a:pt x="36" y="216"/>
                    </a:lnTo>
                    <a:lnTo>
                      <a:pt x="36" y="216"/>
                    </a:lnTo>
                    <a:lnTo>
                      <a:pt x="36" y="216"/>
                    </a:lnTo>
                    <a:lnTo>
                      <a:pt x="36" y="216"/>
                    </a:lnTo>
                    <a:lnTo>
                      <a:pt x="36" y="216"/>
                    </a:lnTo>
                    <a:lnTo>
                      <a:pt x="36" y="216"/>
                    </a:lnTo>
                    <a:lnTo>
                      <a:pt x="36" y="216"/>
                    </a:lnTo>
                    <a:lnTo>
                      <a:pt x="36" y="216"/>
                    </a:lnTo>
                    <a:lnTo>
                      <a:pt x="36" y="216"/>
                    </a:lnTo>
                    <a:lnTo>
                      <a:pt x="36" y="216"/>
                    </a:lnTo>
                    <a:lnTo>
                      <a:pt x="36" y="216"/>
                    </a:lnTo>
                    <a:lnTo>
                      <a:pt x="36" y="216"/>
                    </a:lnTo>
                    <a:lnTo>
                      <a:pt x="36" y="216"/>
                    </a:lnTo>
                    <a:lnTo>
                      <a:pt x="36" y="216"/>
                    </a:lnTo>
                    <a:lnTo>
                      <a:pt x="36" y="216"/>
                    </a:lnTo>
                    <a:lnTo>
                      <a:pt x="36" y="216"/>
                    </a:lnTo>
                    <a:lnTo>
                      <a:pt x="36" y="216"/>
                    </a:lnTo>
                    <a:lnTo>
                      <a:pt x="36" y="216"/>
                    </a:lnTo>
                    <a:lnTo>
                      <a:pt x="36" y="216"/>
                    </a:lnTo>
                    <a:lnTo>
                      <a:pt x="36" y="216"/>
                    </a:lnTo>
                    <a:lnTo>
                      <a:pt x="36" y="216"/>
                    </a:lnTo>
                    <a:lnTo>
                      <a:pt x="36" y="216"/>
                    </a:lnTo>
                    <a:lnTo>
                      <a:pt x="36" y="216"/>
                    </a:lnTo>
                    <a:lnTo>
                      <a:pt x="36" y="216"/>
                    </a:lnTo>
                    <a:lnTo>
                      <a:pt x="36" y="216"/>
                    </a:lnTo>
                    <a:lnTo>
                      <a:pt x="36" y="216"/>
                    </a:lnTo>
                    <a:lnTo>
                      <a:pt x="36" y="216"/>
                    </a:lnTo>
                    <a:lnTo>
                      <a:pt x="36" y="216"/>
                    </a:lnTo>
                    <a:lnTo>
                      <a:pt x="36" y="216"/>
                    </a:lnTo>
                    <a:lnTo>
                      <a:pt x="36" y="216"/>
                    </a:lnTo>
                    <a:lnTo>
                      <a:pt x="36" y="216"/>
                    </a:lnTo>
                    <a:lnTo>
                      <a:pt x="36" y="216"/>
                    </a:lnTo>
                    <a:lnTo>
                      <a:pt x="36" y="216"/>
                    </a:lnTo>
                    <a:lnTo>
                      <a:pt x="36" y="216"/>
                    </a:lnTo>
                    <a:lnTo>
                      <a:pt x="36" y="216"/>
                    </a:lnTo>
                    <a:lnTo>
                      <a:pt x="36" y="216"/>
                    </a:lnTo>
                    <a:lnTo>
                      <a:pt x="36" y="216"/>
                    </a:lnTo>
                    <a:lnTo>
                      <a:pt x="36" y="216"/>
                    </a:lnTo>
                    <a:lnTo>
                      <a:pt x="36" y="216"/>
                    </a:lnTo>
                    <a:lnTo>
                      <a:pt x="36" y="216"/>
                    </a:lnTo>
                    <a:lnTo>
                      <a:pt x="36" y="216"/>
                    </a:lnTo>
                    <a:lnTo>
                      <a:pt x="36" y="216"/>
                    </a:lnTo>
                    <a:lnTo>
                      <a:pt x="36" y="216"/>
                    </a:lnTo>
                    <a:lnTo>
                      <a:pt x="36" y="216"/>
                    </a:lnTo>
                    <a:lnTo>
                      <a:pt x="36" y="216"/>
                    </a:lnTo>
                    <a:lnTo>
                      <a:pt x="36" y="216"/>
                    </a:lnTo>
                    <a:lnTo>
                      <a:pt x="36" y="216"/>
                    </a:lnTo>
                    <a:lnTo>
                      <a:pt x="36" y="216"/>
                    </a:lnTo>
                    <a:lnTo>
                      <a:pt x="36" y="216"/>
                    </a:lnTo>
                    <a:lnTo>
                      <a:pt x="36" y="216"/>
                    </a:lnTo>
                    <a:lnTo>
                      <a:pt x="42" y="216"/>
                    </a:lnTo>
                    <a:lnTo>
                      <a:pt x="42" y="216"/>
                    </a:lnTo>
                    <a:lnTo>
                      <a:pt x="42" y="216"/>
                    </a:lnTo>
                    <a:lnTo>
                      <a:pt x="42" y="216"/>
                    </a:lnTo>
                    <a:lnTo>
                      <a:pt x="42" y="216"/>
                    </a:lnTo>
                    <a:lnTo>
                      <a:pt x="42" y="216"/>
                    </a:lnTo>
                    <a:lnTo>
                      <a:pt x="42" y="216"/>
                    </a:lnTo>
                    <a:lnTo>
                      <a:pt x="42" y="216"/>
                    </a:lnTo>
                    <a:lnTo>
                      <a:pt x="42" y="216"/>
                    </a:lnTo>
                    <a:lnTo>
                      <a:pt x="42" y="216"/>
                    </a:lnTo>
                    <a:lnTo>
                      <a:pt x="42" y="216"/>
                    </a:lnTo>
                    <a:lnTo>
                      <a:pt x="42" y="216"/>
                    </a:lnTo>
                    <a:lnTo>
                      <a:pt x="42" y="216"/>
                    </a:lnTo>
                    <a:lnTo>
                      <a:pt x="42" y="216"/>
                    </a:lnTo>
                    <a:lnTo>
                      <a:pt x="42" y="216"/>
                    </a:lnTo>
                    <a:lnTo>
                      <a:pt x="42" y="216"/>
                    </a:lnTo>
                    <a:lnTo>
                      <a:pt x="42" y="216"/>
                    </a:lnTo>
                    <a:lnTo>
                      <a:pt x="42" y="216"/>
                    </a:lnTo>
                    <a:lnTo>
                      <a:pt x="42" y="216"/>
                    </a:lnTo>
                    <a:lnTo>
                      <a:pt x="42" y="216"/>
                    </a:lnTo>
                    <a:lnTo>
                      <a:pt x="42" y="216"/>
                    </a:lnTo>
                    <a:lnTo>
                      <a:pt x="42" y="216"/>
                    </a:lnTo>
                    <a:lnTo>
                      <a:pt x="42" y="216"/>
                    </a:lnTo>
                    <a:lnTo>
                      <a:pt x="42" y="216"/>
                    </a:lnTo>
                    <a:lnTo>
                      <a:pt x="42" y="216"/>
                    </a:lnTo>
                    <a:lnTo>
                      <a:pt x="42" y="216"/>
                    </a:lnTo>
                    <a:lnTo>
                      <a:pt x="42" y="216"/>
                    </a:lnTo>
                    <a:lnTo>
                      <a:pt x="42" y="216"/>
                    </a:lnTo>
                    <a:lnTo>
                      <a:pt x="42" y="216"/>
                    </a:lnTo>
                    <a:lnTo>
                      <a:pt x="42" y="216"/>
                    </a:lnTo>
                    <a:lnTo>
                      <a:pt x="42" y="216"/>
                    </a:lnTo>
                    <a:lnTo>
                      <a:pt x="42" y="216"/>
                    </a:lnTo>
                    <a:lnTo>
                      <a:pt x="42" y="216"/>
                    </a:lnTo>
                    <a:lnTo>
                      <a:pt x="42" y="216"/>
                    </a:lnTo>
                    <a:lnTo>
                      <a:pt x="54" y="216"/>
                    </a:lnTo>
                    <a:lnTo>
                      <a:pt x="54" y="216"/>
                    </a:lnTo>
                    <a:lnTo>
                      <a:pt x="54" y="216"/>
                    </a:lnTo>
                    <a:lnTo>
                      <a:pt x="54" y="216"/>
                    </a:lnTo>
                    <a:lnTo>
                      <a:pt x="54" y="216"/>
                    </a:lnTo>
                    <a:lnTo>
                      <a:pt x="54" y="216"/>
                    </a:lnTo>
                    <a:lnTo>
                      <a:pt x="54" y="216"/>
                    </a:lnTo>
                    <a:lnTo>
                      <a:pt x="54" y="216"/>
                    </a:lnTo>
                    <a:lnTo>
                      <a:pt x="54" y="216"/>
                    </a:lnTo>
                    <a:lnTo>
                      <a:pt x="54" y="216"/>
                    </a:lnTo>
                    <a:lnTo>
                      <a:pt x="54" y="216"/>
                    </a:lnTo>
                    <a:lnTo>
                      <a:pt x="54" y="216"/>
                    </a:lnTo>
                    <a:lnTo>
                      <a:pt x="54" y="216"/>
                    </a:lnTo>
                    <a:lnTo>
                      <a:pt x="54" y="216"/>
                    </a:lnTo>
                    <a:lnTo>
                      <a:pt x="54" y="216"/>
                    </a:lnTo>
                    <a:lnTo>
                      <a:pt x="54" y="216"/>
                    </a:lnTo>
                    <a:lnTo>
                      <a:pt x="54" y="216"/>
                    </a:lnTo>
                    <a:lnTo>
                      <a:pt x="54" y="216"/>
                    </a:lnTo>
                    <a:lnTo>
                      <a:pt x="54" y="216"/>
                    </a:lnTo>
                    <a:lnTo>
                      <a:pt x="54" y="216"/>
                    </a:lnTo>
                    <a:lnTo>
                      <a:pt x="54" y="216"/>
                    </a:lnTo>
                    <a:lnTo>
                      <a:pt x="54" y="216"/>
                    </a:lnTo>
                    <a:lnTo>
                      <a:pt x="54" y="216"/>
                    </a:lnTo>
                    <a:lnTo>
                      <a:pt x="54" y="216"/>
                    </a:lnTo>
                    <a:lnTo>
                      <a:pt x="54" y="216"/>
                    </a:lnTo>
                    <a:lnTo>
                      <a:pt x="54" y="216"/>
                    </a:lnTo>
                    <a:lnTo>
                      <a:pt x="54" y="216"/>
                    </a:lnTo>
                    <a:lnTo>
                      <a:pt x="54" y="216"/>
                    </a:lnTo>
                    <a:lnTo>
                      <a:pt x="54" y="216"/>
                    </a:lnTo>
                    <a:lnTo>
                      <a:pt x="54" y="216"/>
                    </a:lnTo>
                    <a:lnTo>
                      <a:pt x="54" y="216"/>
                    </a:lnTo>
                    <a:lnTo>
                      <a:pt x="54" y="216"/>
                    </a:lnTo>
                    <a:lnTo>
                      <a:pt x="54" y="216"/>
                    </a:lnTo>
                    <a:lnTo>
                      <a:pt x="54" y="216"/>
                    </a:lnTo>
                    <a:lnTo>
                      <a:pt x="54" y="216"/>
                    </a:lnTo>
                    <a:lnTo>
                      <a:pt x="54" y="216"/>
                    </a:lnTo>
                    <a:lnTo>
                      <a:pt x="54" y="216"/>
                    </a:lnTo>
                    <a:lnTo>
                      <a:pt x="54" y="216"/>
                    </a:lnTo>
                    <a:lnTo>
                      <a:pt x="60" y="216"/>
                    </a:lnTo>
                    <a:lnTo>
                      <a:pt x="60" y="216"/>
                    </a:lnTo>
                    <a:lnTo>
                      <a:pt x="60" y="216"/>
                    </a:lnTo>
                    <a:lnTo>
                      <a:pt x="60" y="216"/>
                    </a:lnTo>
                    <a:lnTo>
                      <a:pt x="60" y="216"/>
                    </a:lnTo>
                    <a:lnTo>
                      <a:pt x="60" y="216"/>
                    </a:lnTo>
                    <a:lnTo>
                      <a:pt x="60" y="216"/>
                    </a:lnTo>
                    <a:lnTo>
                      <a:pt x="60" y="216"/>
                    </a:lnTo>
                    <a:lnTo>
                      <a:pt x="60" y="216"/>
                    </a:lnTo>
                    <a:lnTo>
                      <a:pt x="60" y="216"/>
                    </a:lnTo>
                    <a:lnTo>
                      <a:pt x="60" y="216"/>
                    </a:lnTo>
                    <a:lnTo>
                      <a:pt x="60" y="216"/>
                    </a:lnTo>
                    <a:lnTo>
                      <a:pt x="60" y="216"/>
                    </a:lnTo>
                    <a:lnTo>
                      <a:pt x="60" y="216"/>
                    </a:lnTo>
                    <a:lnTo>
                      <a:pt x="60" y="216"/>
                    </a:lnTo>
                    <a:lnTo>
                      <a:pt x="60" y="216"/>
                    </a:lnTo>
                    <a:lnTo>
                      <a:pt x="60" y="216"/>
                    </a:lnTo>
                    <a:lnTo>
                      <a:pt x="60" y="216"/>
                    </a:lnTo>
                    <a:lnTo>
                      <a:pt x="60" y="216"/>
                    </a:lnTo>
                    <a:lnTo>
                      <a:pt x="60" y="216"/>
                    </a:lnTo>
                    <a:lnTo>
                      <a:pt x="60" y="216"/>
                    </a:lnTo>
                    <a:lnTo>
                      <a:pt x="60" y="216"/>
                    </a:lnTo>
                    <a:lnTo>
                      <a:pt x="60" y="216"/>
                    </a:lnTo>
                    <a:lnTo>
                      <a:pt x="60" y="216"/>
                    </a:lnTo>
                    <a:lnTo>
                      <a:pt x="60" y="216"/>
                    </a:lnTo>
                    <a:lnTo>
                      <a:pt x="60" y="216"/>
                    </a:lnTo>
                    <a:lnTo>
                      <a:pt x="60" y="216"/>
                    </a:lnTo>
                    <a:lnTo>
                      <a:pt x="60" y="216"/>
                    </a:lnTo>
                    <a:lnTo>
                      <a:pt x="60" y="216"/>
                    </a:lnTo>
                    <a:lnTo>
                      <a:pt x="60" y="216"/>
                    </a:lnTo>
                    <a:lnTo>
                      <a:pt x="60" y="216"/>
                    </a:lnTo>
                    <a:lnTo>
                      <a:pt x="60" y="216"/>
                    </a:lnTo>
                    <a:lnTo>
                      <a:pt x="60" y="216"/>
                    </a:lnTo>
                    <a:lnTo>
                      <a:pt x="60" y="216"/>
                    </a:lnTo>
                    <a:lnTo>
                      <a:pt x="60" y="216"/>
                    </a:lnTo>
                    <a:lnTo>
                      <a:pt x="60" y="216"/>
                    </a:lnTo>
                    <a:lnTo>
                      <a:pt x="60" y="216"/>
                    </a:lnTo>
                    <a:lnTo>
                      <a:pt x="60" y="216"/>
                    </a:lnTo>
                    <a:lnTo>
                      <a:pt x="60" y="216"/>
                    </a:lnTo>
                    <a:lnTo>
                      <a:pt x="60" y="216"/>
                    </a:lnTo>
                    <a:lnTo>
                      <a:pt x="60" y="216"/>
                    </a:lnTo>
                    <a:lnTo>
                      <a:pt x="60" y="216"/>
                    </a:lnTo>
                    <a:lnTo>
                      <a:pt x="60" y="216"/>
                    </a:lnTo>
                    <a:lnTo>
                      <a:pt x="60" y="216"/>
                    </a:lnTo>
                    <a:lnTo>
                      <a:pt x="60" y="216"/>
                    </a:lnTo>
                    <a:lnTo>
                      <a:pt x="60" y="216"/>
                    </a:lnTo>
                    <a:lnTo>
                      <a:pt x="60" y="216"/>
                    </a:lnTo>
                    <a:lnTo>
                      <a:pt x="60" y="216"/>
                    </a:lnTo>
                    <a:lnTo>
                      <a:pt x="60" y="216"/>
                    </a:lnTo>
                    <a:lnTo>
                      <a:pt x="60" y="216"/>
                    </a:lnTo>
                    <a:lnTo>
                      <a:pt x="60" y="216"/>
                    </a:lnTo>
                    <a:lnTo>
                      <a:pt x="60" y="216"/>
                    </a:lnTo>
                    <a:lnTo>
                      <a:pt x="60" y="216"/>
                    </a:lnTo>
                    <a:lnTo>
                      <a:pt x="66" y="216"/>
                    </a:lnTo>
                    <a:lnTo>
                      <a:pt x="66" y="216"/>
                    </a:lnTo>
                    <a:lnTo>
                      <a:pt x="66" y="216"/>
                    </a:lnTo>
                    <a:lnTo>
                      <a:pt x="66" y="216"/>
                    </a:lnTo>
                    <a:lnTo>
                      <a:pt x="66" y="216"/>
                    </a:lnTo>
                    <a:lnTo>
                      <a:pt x="66" y="216"/>
                    </a:lnTo>
                    <a:lnTo>
                      <a:pt x="66" y="216"/>
                    </a:lnTo>
                    <a:lnTo>
                      <a:pt x="66" y="216"/>
                    </a:lnTo>
                    <a:lnTo>
                      <a:pt x="66" y="216"/>
                    </a:lnTo>
                    <a:lnTo>
                      <a:pt x="66" y="216"/>
                    </a:lnTo>
                    <a:lnTo>
                      <a:pt x="66" y="216"/>
                    </a:lnTo>
                    <a:lnTo>
                      <a:pt x="66" y="216"/>
                    </a:lnTo>
                    <a:lnTo>
                      <a:pt x="66" y="216"/>
                    </a:lnTo>
                    <a:lnTo>
                      <a:pt x="66" y="216"/>
                    </a:lnTo>
                    <a:lnTo>
                      <a:pt x="66" y="216"/>
                    </a:lnTo>
                    <a:lnTo>
                      <a:pt x="66" y="216"/>
                    </a:lnTo>
                    <a:lnTo>
                      <a:pt x="66" y="216"/>
                    </a:lnTo>
                    <a:lnTo>
                      <a:pt x="66" y="216"/>
                    </a:lnTo>
                    <a:lnTo>
                      <a:pt x="66" y="216"/>
                    </a:lnTo>
                    <a:lnTo>
                      <a:pt x="66" y="216"/>
                    </a:lnTo>
                    <a:lnTo>
                      <a:pt x="66" y="216"/>
                    </a:lnTo>
                    <a:lnTo>
                      <a:pt x="66" y="216"/>
                    </a:lnTo>
                    <a:lnTo>
                      <a:pt x="66" y="216"/>
                    </a:lnTo>
                    <a:lnTo>
                      <a:pt x="66" y="216"/>
                    </a:lnTo>
                    <a:lnTo>
                      <a:pt x="66" y="216"/>
                    </a:lnTo>
                    <a:lnTo>
                      <a:pt x="66" y="216"/>
                    </a:lnTo>
                    <a:lnTo>
                      <a:pt x="66" y="216"/>
                    </a:lnTo>
                    <a:lnTo>
                      <a:pt x="66" y="216"/>
                    </a:lnTo>
                    <a:lnTo>
                      <a:pt x="66" y="216"/>
                    </a:lnTo>
                    <a:lnTo>
                      <a:pt x="66" y="216"/>
                    </a:lnTo>
                    <a:lnTo>
                      <a:pt x="66" y="216"/>
                    </a:lnTo>
                    <a:lnTo>
                      <a:pt x="66" y="216"/>
                    </a:lnTo>
                    <a:lnTo>
                      <a:pt x="66" y="216"/>
                    </a:lnTo>
                    <a:lnTo>
                      <a:pt x="66" y="216"/>
                    </a:lnTo>
                    <a:lnTo>
                      <a:pt x="66" y="216"/>
                    </a:lnTo>
                    <a:lnTo>
                      <a:pt x="66" y="216"/>
                    </a:lnTo>
                    <a:lnTo>
                      <a:pt x="66" y="216"/>
                    </a:lnTo>
                    <a:lnTo>
                      <a:pt x="66" y="216"/>
                    </a:lnTo>
                    <a:lnTo>
                      <a:pt x="66" y="216"/>
                    </a:lnTo>
                    <a:lnTo>
                      <a:pt x="66" y="216"/>
                    </a:lnTo>
                    <a:lnTo>
                      <a:pt x="66" y="216"/>
                    </a:lnTo>
                    <a:lnTo>
                      <a:pt x="66" y="216"/>
                    </a:lnTo>
                    <a:lnTo>
                      <a:pt x="66" y="216"/>
                    </a:lnTo>
                    <a:lnTo>
                      <a:pt x="66" y="216"/>
                    </a:lnTo>
                    <a:lnTo>
                      <a:pt x="66" y="216"/>
                    </a:lnTo>
                    <a:lnTo>
                      <a:pt x="66" y="216"/>
                    </a:lnTo>
                    <a:lnTo>
                      <a:pt x="66" y="216"/>
                    </a:lnTo>
                    <a:lnTo>
                      <a:pt x="66" y="216"/>
                    </a:lnTo>
                    <a:lnTo>
                      <a:pt x="66" y="216"/>
                    </a:lnTo>
                    <a:lnTo>
                      <a:pt x="66" y="216"/>
                    </a:lnTo>
                    <a:lnTo>
                      <a:pt x="66" y="216"/>
                    </a:lnTo>
                    <a:lnTo>
                      <a:pt x="66" y="216"/>
                    </a:lnTo>
                    <a:lnTo>
                      <a:pt x="66" y="216"/>
                    </a:lnTo>
                    <a:lnTo>
                      <a:pt x="66" y="216"/>
                    </a:lnTo>
                    <a:lnTo>
                      <a:pt x="72" y="216"/>
                    </a:lnTo>
                    <a:lnTo>
                      <a:pt x="72" y="216"/>
                    </a:lnTo>
                    <a:lnTo>
                      <a:pt x="72" y="216"/>
                    </a:lnTo>
                    <a:lnTo>
                      <a:pt x="72" y="216"/>
                    </a:lnTo>
                    <a:lnTo>
                      <a:pt x="72" y="216"/>
                    </a:lnTo>
                    <a:lnTo>
                      <a:pt x="72" y="216"/>
                    </a:lnTo>
                    <a:lnTo>
                      <a:pt x="72" y="216"/>
                    </a:lnTo>
                    <a:lnTo>
                      <a:pt x="72" y="216"/>
                    </a:lnTo>
                    <a:lnTo>
                      <a:pt x="72" y="216"/>
                    </a:lnTo>
                    <a:lnTo>
                      <a:pt x="72" y="216"/>
                    </a:lnTo>
                    <a:lnTo>
                      <a:pt x="72" y="216"/>
                    </a:lnTo>
                    <a:lnTo>
                      <a:pt x="72" y="216"/>
                    </a:lnTo>
                    <a:lnTo>
                      <a:pt x="72" y="216"/>
                    </a:lnTo>
                    <a:lnTo>
                      <a:pt x="72" y="216"/>
                    </a:lnTo>
                    <a:lnTo>
                      <a:pt x="72" y="216"/>
                    </a:lnTo>
                    <a:lnTo>
                      <a:pt x="72" y="216"/>
                    </a:lnTo>
                    <a:lnTo>
                      <a:pt x="72" y="216"/>
                    </a:lnTo>
                    <a:lnTo>
                      <a:pt x="72" y="216"/>
                    </a:lnTo>
                    <a:lnTo>
                      <a:pt x="72" y="216"/>
                    </a:lnTo>
                    <a:lnTo>
                      <a:pt x="72" y="216"/>
                    </a:lnTo>
                    <a:lnTo>
                      <a:pt x="72" y="216"/>
                    </a:lnTo>
                    <a:lnTo>
                      <a:pt x="72" y="216"/>
                    </a:lnTo>
                    <a:lnTo>
                      <a:pt x="84" y="216"/>
                    </a:lnTo>
                    <a:lnTo>
                      <a:pt x="84" y="216"/>
                    </a:lnTo>
                    <a:lnTo>
                      <a:pt x="84" y="216"/>
                    </a:lnTo>
                    <a:lnTo>
                      <a:pt x="84" y="216"/>
                    </a:lnTo>
                    <a:lnTo>
                      <a:pt x="84" y="216"/>
                    </a:lnTo>
                    <a:lnTo>
                      <a:pt x="84" y="216"/>
                    </a:lnTo>
                    <a:lnTo>
                      <a:pt x="84" y="216"/>
                    </a:lnTo>
                    <a:lnTo>
                      <a:pt x="84" y="216"/>
                    </a:lnTo>
                    <a:lnTo>
                      <a:pt x="84" y="216"/>
                    </a:lnTo>
                    <a:lnTo>
                      <a:pt x="84" y="216"/>
                    </a:lnTo>
                    <a:lnTo>
                      <a:pt x="84" y="216"/>
                    </a:lnTo>
                    <a:lnTo>
                      <a:pt x="84" y="216"/>
                    </a:lnTo>
                    <a:lnTo>
                      <a:pt x="84" y="216"/>
                    </a:lnTo>
                    <a:lnTo>
                      <a:pt x="84" y="216"/>
                    </a:lnTo>
                    <a:lnTo>
                      <a:pt x="84" y="216"/>
                    </a:lnTo>
                    <a:lnTo>
                      <a:pt x="84" y="216"/>
                    </a:lnTo>
                    <a:lnTo>
                      <a:pt x="84" y="216"/>
                    </a:lnTo>
                    <a:lnTo>
                      <a:pt x="84" y="216"/>
                    </a:lnTo>
                    <a:lnTo>
                      <a:pt x="84" y="216"/>
                    </a:lnTo>
                    <a:lnTo>
                      <a:pt x="84" y="216"/>
                    </a:lnTo>
                    <a:lnTo>
                      <a:pt x="84" y="216"/>
                    </a:lnTo>
                    <a:lnTo>
                      <a:pt x="84" y="216"/>
                    </a:lnTo>
                    <a:lnTo>
                      <a:pt x="84" y="216"/>
                    </a:lnTo>
                    <a:lnTo>
                      <a:pt x="84" y="216"/>
                    </a:lnTo>
                    <a:lnTo>
                      <a:pt x="84" y="216"/>
                    </a:lnTo>
                    <a:lnTo>
                      <a:pt x="84" y="216"/>
                    </a:lnTo>
                    <a:lnTo>
                      <a:pt x="84" y="216"/>
                    </a:lnTo>
                    <a:lnTo>
                      <a:pt x="84" y="216"/>
                    </a:lnTo>
                    <a:lnTo>
                      <a:pt x="84" y="216"/>
                    </a:lnTo>
                    <a:lnTo>
                      <a:pt x="84" y="216"/>
                    </a:lnTo>
                    <a:lnTo>
                      <a:pt x="84" y="216"/>
                    </a:lnTo>
                    <a:lnTo>
                      <a:pt x="84" y="216"/>
                    </a:lnTo>
                    <a:lnTo>
                      <a:pt x="84" y="216"/>
                    </a:lnTo>
                    <a:lnTo>
                      <a:pt x="84" y="216"/>
                    </a:lnTo>
                    <a:lnTo>
                      <a:pt x="84" y="216"/>
                    </a:lnTo>
                    <a:lnTo>
                      <a:pt x="84" y="216"/>
                    </a:lnTo>
                    <a:lnTo>
                      <a:pt x="84" y="216"/>
                    </a:lnTo>
                    <a:lnTo>
                      <a:pt x="84" y="216"/>
                    </a:lnTo>
                    <a:lnTo>
                      <a:pt x="84" y="216"/>
                    </a:lnTo>
                    <a:lnTo>
                      <a:pt x="84" y="216"/>
                    </a:lnTo>
                    <a:lnTo>
                      <a:pt x="84" y="216"/>
                    </a:lnTo>
                    <a:lnTo>
                      <a:pt x="84" y="216"/>
                    </a:lnTo>
                    <a:lnTo>
                      <a:pt x="84" y="216"/>
                    </a:lnTo>
                    <a:lnTo>
                      <a:pt x="84" y="216"/>
                    </a:lnTo>
                    <a:lnTo>
                      <a:pt x="84" y="216"/>
                    </a:lnTo>
                    <a:lnTo>
                      <a:pt x="84" y="216"/>
                    </a:lnTo>
                    <a:lnTo>
                      <a:pt x="84" y="216"/>
                    </a:lnTo>
                    <a:lnTo>
                      <a:pt x="84" y="216"/>
                    </a:lnTo>
                    <a:lnTo>
                      <a:pt x="84" y="216"/>
                    </a:lnTo>
                    <a:lnTo>
                      <a:pt x="90" y="216"/>
                    </a:lnTo>
                    <a:lnTo>
                      <a:pt x="90" y="216"/>
                    </a:lnTo>
                    <a:lnTo>
                      <a:pt x="90" y="216"/>
                    </a:lnTo>
                    <a:lnTo>
                      <a:pt x="90" y="216"/>
                    </a:lnTo>
                    <a:lnTo>
                      <a:pt x="90" y="216"/>
                    </a:lnTo>
                    <a:lnTo>
                      <a:pt x="90" y="216"/>
                    </a:lnTo>
                    <a:lnTo>
                      <a:pt x="90" y="216"/>
                    </a:lnTo>
                    <a:lnTo>
                      <a:pt x="90" y="216"/>
                    </a:lnTo>
                    <a:lnTo>
                      <a:pt x="90" y="216"/>
                    </a:lnTo>
                    <a:lnTo>
                      <a:pt x="90" y="216"/>
                    </a:lnTo>
                    <a:lnTo>
                      <a:pt x="90" y="216"/>
                    </a:lnTo>
                    <a:lnTo>
                      <a:pt x="90" y="216"/>
                    </a:lnTo>
                    <a:lnTo>
                      <a:pt x="90" y="216"/>
                    </a:lnTo>
                    <a:lnTo>
                      <a:pt x="90" y="216"/>
                    </a:lnTo>
                    <a:lnTo>
                      <a:pt x="90" y="216"/>
                    </a:lnTo>
                    <a:lnTo>
                      <a:pt x="90" y="216"/>
                    </a:lnTo>
                    <a:lnTo>
                      <a:pt x="90" y="216"/>
                    </a:lnTo>
                    <a:lnTo>
                      <a:pt x="90" y="216"/>
                    </a:lnTo>
                    <a:lnTo>
                      <a:pt x="90" y="216"/>
                    </a:lnTo>
                    <a:lnTo>
                      <a:pt x="90" y="216"/>
                    </a:lnTo>
                    <a:lnTo>
                      <a:pt x="90" y="216"/>
                    </a:lnTo>
                    <a:lnTo>
                      <a:pt x="90" y="216"/>
                    </a:lnTo>
                    <a:lnTo>
                      <a:pt x="90" y="216"/>
                    </a:lnTo>
                    <a:lnTo>
                      <a:pt x="90" y="216"/>
                    </a:lnTo>
                    <a:lnTo>
                      <a:pt x="90" y="216"/>
                    </a:lnTo>
                    <a:lnTo>
                      <a:pt x="90" y="216"/>
                    </a:lnTo>
                    <a:lnTo>
                      <a:pt x="90" y="216"/>
                    </a:lnTo>
                    <a:lnTo>
                      <a:pt x="90" y="216"/>
                    </a:lnTo>
                    <a:lnTo>
                      <a:pt x="90" y="216"/>
                    </a:lnTo>
                    <a:lnTo>
                      <a:pt x="90" y="216"/>
                    </a:lnTo>
                    <a:lnTo>
                      <a:pt x="90" y="216"/>
                    </a:lnTo>
                    <a:lnTo>
                      <a:pt x="90" y="216"/>
                    </a:lnTo>
                    <a:lnTo>
                      <a:pt x="90" y="216"/>
                    </a:lnTo>
                    <a:lnTo>
                      <a:pt x="90" y="216"/>
                    </a:lnTo>
                    <a:lnTo>
                      <a:pt x="90" y="216"/>
                    </a:lnTo>
                    <a:lnTo>
                      <a:pt x="90" y="216"/>
                    </a:lnTo>
                    <a:lnTo>
                      <a:pt x="90" y="216"/>
                    </a:lnTo>
                    <a:lnTo>
                      <a:pt x="90" y="216"/>
                    </a:lnTo>
                    <a:lnTo>
                      <a:pt x="90" y="216"/>
                    </a:lnTo>
                    <a:lnTo>
                      <a:pt x="90" y="216"/>
                    </a:lnTo>
                    <a:lnTo>
                      <a:pt x="90" y="216"/>
                    </a:lnTo>
                    <a:lnTo>
                      <a:pt x="90" y="216"/>
                    </a:lnTo>
                    <a:lnTo>
                      <a:pt x="90" y="216"/>
                    </a:lnTo>
                    <a:lnTo>
                      <a:pt x="90" y="216"/>
                    </a:lnTo>
                    <a:lnTo>
                      <a:pt x="90" y="216"/>
                    </a:lnTo>
                    <a:lnTo>
                      <a:pt x="90" y="216"/>
                    </a:lnTo>
                    <a:lnTo>
                      <a:pt x="90" y="216"/>
                    </a:lnTo>
                    <a:lnTo>
                      <a:pt x="90" y="216"/>
                    </a:lnTo>
                    <a:lnTo>
                      <a:pt x="90" y="216"/>
                    </a:lnTo>
                    <a:lnTo>
                      <a:pt x="90" y="216"/>
                    </a:lnTo>
                    <a:lnTo>
                      <a:pt x="90" y="216"/>
                    </a:lnTo>
                    <a:lnTo>
                      <a:pt x="90" y="216"/>
                    </a:lnTo>
                    <a:lnTo>
                      <a:pt x="90" y="216"/>
                    </a:lnTo>
                    <a:lnTo>
                      <a:pt x="96" y="216"/>
                    </a:lnTo>
                    <a:lnTo>
                      <a:pt x="96" y="216"/>
                    </a:lnTo>
                    <a:lnTo>
                      <a:pt x="96" y="216"/>
                    </a:lnTo>
                    <a:lnTo>
                      <a:pt x="96" y="216"/>
                    </a:lnTo>
                    <a:lnTo>
                      <a:pt x="96" y="216"/>
                    </a:lnTo>
                    <a:lnTo>
                      <a:pt x="96" y="216"/>
                    </a:lnTo>
                    <a:lnTo>
                      <a:pt x="96" y="216"/>
                    </a:lnTo>
                    <a:lnTo>
                      <a:pt x="96" y="216"/>
                    </a:lnTo>
                    <a:lnTo>
                      <a:pt x="96" y="216"/>
                    </a:lnTo>
                    <a:lnTo>
                      <a:pt x="96" y="216"/>
                    </a:lnTo>
                    <a:lnTo>
                      <a:pt x="96" y="216"/>
                    </a:lnTo>
                    <a:lnTo>
                      <a:pt x="96" y="216"/>
                    </a:lnTo>
                    <a:lnTo>
                      <a:pt x="96" y="216"/>
                    </a:lnTo>
                    <a:lnTo>
                      <a:pt x="96" y="216"/>
                    </a:lnTo>
                    <a:lnTo>
                      <a:pt x="96" y="216"/>
                    </a:lnTo>
                    <a:lnTo>
                      <a:pt x="96" y="216"/>
                    </a:lnTo>
                    <a:lnTo>
                      <a:pt x="96" y="216"/>
                    </a:lnTo>
                    <a:lnTo>
                      <a:pt x="96" y="216"/>
                    </a:lnTo>
                    <a:lnTo>
                      <a:pt x="96" y="216"/>
                    </a:lnTo>
                    <a:lnTo>
                      <a:pt x="96" y="216"/>
                    </a:lnTo>
                    <a:lnTo>
                      <a:pt x="96" y="216"/>
                    </a:lnTo>
                    <a:lnTo>
                      <a:pt x="96" y="216"/>
                    </a:lnTo>
                    <a:lnTo>
                      <a:pt x="96" y="216"/>
                    </a:lnTo>
                    <a:lnTo>
                      <a:pt x="96" y="216"/>
                    </a:lnTo>
                    <a:lnTo>
                      <a:pt x="96" y="216"/>
                    </a:lnTo>
                    <a:lnTo>
                      <a:pt x="96" y="216"/>
                    </a:lnTo>
                    <a:lnTo>
                      <a:pt x="96" y="216"/>
                    </a:lnTo>
                    <a:lnTo>
                      <a:pt x="96" y="216"/>
                    </a:lnTo>
                    <a:lnTo>
                      <a:pt x="96" y="216"/>
                    </a:lnTo>
                    <a:lnTo>
                      <a:pt x="96" y="216"/>
                    </a:lnTo>
                    <a:lnTo>
                      <a:pt x="96" y="216"/>
                    </a:lnTo>
                    <a:lnTo>
                      <a:pt x="96" y="216"/>
                    </a:lnTo>
                    <a:lnTo>
                      <a:pt x="96" y="216"/>
                    </a:lnTo>
                    <a:lnTo>
                      <a:pt x="96" y="216"/>
                    </a:lnTo>
                    <a:lnTo>
                      <a:pt x="96" y="216"/>
                    </a:lnTo>
                    <a:lnTo>
                      <a:pt x="96" y="216"/>
                    </a:lnTo>
                    <a:lnTo>
                      <a:pt x="96" y="216"/>
                    </a:lnTo>
                    <a:lnTo>
                      <a:pt x="96" y="216"/>
                    </a:lnTo>
                    <a:lnTo>
                      <a:pt x="96" y="216"/>
                    </a:lnTo>
                    <a:lnTo>
                      <a:pt x="96" y="216"/>
                    </a:lnTo>
                    <a:lnTo>
                      <a:pt x="96" y="216"/>
                    </a:lnTo>
                    <a:lnTo>
                      <a:pt x="96" y="216"/>
                    </a:lnTo>
                    <a:lnTo>
                      <a:pt x="96" y="216"/>
                    </a:lnTo>
                    <a:lnTo>
                      <a:pt x="96" y="216"/>
                    </a:lnTo>
                    <a:lnTo>
                      <a:pt x="96" y="216"/>
                    </a:lnTo>
                    <a:lnTo>
                      <a:pt x="96" y="216"/>
                    </a:lnTo>
                    <a:lnTo>
                      <a:pt x="96" y="216"/>
                    </a:lnTo>
                    <a:lnTo>
                      <a:pt x="96" y="216"/>
                    </a:lnTo>
                    <a:lnTo>
                      <a:pt x="96" y="216"/>
                    </a:lnTo>
                    <a:lnTo>
                      <a:pt x="96" y="216"/>
                    </a:lnTo>
                    <a:lnTo>
                      <a:pt x="96" y="216"/>
                    </a:lnTo>
                    <a:lnTo>
                      <a:pt x="96" y="216"/>
                    </a:lnTo>
                    <a:lnTo>
                      <a:pt x="96" y="216"/>
                    </a:lnTo>
                    <a:lnTo>
                      <a:pt x="96" y="216"/>
                    </a:lnTo>
                    <a:lnTo>
                      <a:pt x="102" y="216"/>
                    </a:lnTo>
                    <a:lnTo>
                      <a:pt x="102" y="216"/>
                    </a:lnTo>
                    <a:lnTo>
                      <a:pt x="102" y="216"/>
                    </a:lnTo>
                    <a:lnTo>
                      <a:pt x="102" y="216"/>
                    </a:lnTo>
                    <a:lnTo>
                      <a:pt x="102" y="216"/>
                    </a:lnTo>
                    <a:lnTo>
                      <a:pt x="102" y="216"/>
                    </a:lnTo>
                    <a:lnTo>
                      <a:pt x="102" y="216"/>
                    </a:lnTo>
                    <a:lnTo>
                      <a:pt x="102" y="216"/>
                    </a:lnTo>
                    <a:lnTo>
                      <a:pt x="102" y="216"/>
                    </a:lnTo>
                    <a:lnTo>
                      <a:pt x="102" y="216"/>
                    </a:lnTo>
                    <a:lnTo>
                      <a:pt x="102" y="216"/>
                    </a:lnTo>
                    <a:lnTo>
                      <a:pt x="108" y="216"/>
                    </a:lnTo>
                    <a:lnTo>
                      <a:pt x="108" y="216"/>
                    </a:lnTo>
                    <a:lnTo>
                      <a:pt x="108" y="216"/>
                    </a:lnTo>
                    <a:lnTo>
                      <a:pt x="108" y="216"/>
                    </a:lnTo>
                    <a:lnTo>
                      <a:pt x="108" y="216"/>
                    </a:lnTo>
                    <a:lnTo>
                      <a:pt x="114" y="216"/>
                    </a:lnTo>
                    <a:lnTo>
                      <a:pt x="114" y="216"/>
                    </a:lnTo>
                    <a:lnTo>
                      <a:pt x="114" y="216"/>
                    </a:lnTo>
                    <a:lnTo>
                      <a:pt x="114" y="216"/>
                    </a:lnTo>
                    <a:lnTo>
                      <a:pt x="114" y="216"/>
                    </a:lnTo>
                    <a:lnTo>
                      <a:pt x="114" y="216"/>
                    </a:lnTo>
                    <a:lnTo>
                      <a:pt x="114" y="216"/>
                    </a:lnTo>
                    <a:lnTo>
                      <a:pt x="114" y="216"/>
                    </a:lnTo>
                    <a:lnTo>
                      <a:pt x="114" y="216"/>
                    </a:lnTo>
                    <a:lnTo>
                      <a:pt x="114" y="216"/>
                    </a:lnTo>
                    <a:lnTo>
                      <a:pt x="114" y="216"/>
                    </a:lnTo>
                    <a:lnTo>
                      <a:pt x="114" y="216"/>
                    </a:lnTo>
                    <a:lnTo>
                      <a:pt x="114" y="216"/>
                    </a:lnTo>
                    <a:lnTo>
                      <a:pt x="114" y="216"/>
                    </a:lnTo>
                    <a:lnTo>
                      <a:pt x="114" y="216"/>
                    </a:lnTo>
                    <a:lnTo>
                      <a:pt x="114" y="216"/>
                    </a:lnTo>
                    <a:lnTo>
                      <a:pt x="114" y="216"/>
                    </a:lnTo>
                    <a:lnTo>
                      <a:pt x="114" y="216"/>
                    </a:lnTo>
                    <a:lnTo>
                      <a:pt x="114" y="216"/>
                    </a:lnTo>
                    <a:lnTo>
                      <a:pt x="114" y="216"/>
                    </a:lnTo>
                    <a:lnTo>
                      <a:pt x="114" y="216"/>
                    </a:lnTo>
                    <a:lnTo>
                      <a:pt x="114" y="216"/>
                    </a:lnTo>
                    <a:lnTo>
                      <a:pt x="114" y="216"/>
                    </a:lnTo>
                    <a:lnTo>
                      <a:pt x="114" y="216"/>
                    </a:lnTo>
                    <a:lnTo>
                      <a:pt x="114" y="216"/>
                    </a:lnTo>
                    <a:lnTo>
                      <a:pt x="114" y="216"/>
                    </a:lnTo>
                    <a:lnTo>
                      <a:pt x="114" y="216"/>
                    </a:lnTo>
                    <a:lnTo>
                      <a:pt x="114" y="216"/>
                    </a:lnTo>
                    <a:lnTo>
                      <a:pt x="114" y="216"/>
                    </a:lnTo>
                    <a:lnTo>
                      <a:pt x="114" y="216"/>
                    </a:lnTo>
                    <a:lnTo>
                      <a:pt x="114" y="216"/>
                    </a:lnTo>
                    <a:lnTo>
                      <a:pt x="114" y="216"/>
                    </a:lnTo>
                    <a:lnTo>
                      <a:pt x="114" y="216"/>
                    </a:lnTo>
                    <a:lnTo>
                      <a:pt x="114" y="216"/>
                    </a:lnTo>
                    <a:lnTo>
                      <a:pt x="114" y="216"/>
                    </a:lnTo>
                    <a:lnTo>
                      <a:pt x="114" y="216"/>
                    </a:lnTo>
                    <a:lnTo>
                      <a:pt x="114" y="216"/>
                    </a:lnTo>
                    <a:lnTo>
                      <a:pt x="114" y="216"/>
                    </a:lnTo>
                    <a:lnTo>
                      <a:pt x="114" y="216"/>
                    </a:lnTo>
                    <a:lnTo>
                      <a:pt x="114" y="216"/>
                    </a:lnTo>
                    <a:lnTo>
                      <a:pt x="114" y="216"/>
                    </a:lnTo>
                    <a:lnTo>
                      <a:pt x="114" y="216"/>
                    </a:lnTo>
                    <a:lnTo>
                      <a:pt x="114" y="216"/>
                    </a:lnTo>
                    <a:lnTo>
                      <a:pt x="114" y="216"/>
                    </a:lnTo>
                    <a:lnTo>
                      <a:pt x="114" y="216"/>
                    </a:lnTo>
                    <a:lnTo>
                      <a:pt x="114" y="216"/>
                    </a:lnTo>
                    <a:lnTo>
                      <a:pt x="114" y="216"/>
                    </a:lnTo>
                    <a:lnTo>
                      <a:pt x="114" y="216"/>
                    </a:lnTo>
                    <a:lnTo>
                      <a:pt x="114" y="216"/>
                    </a:lnTo>
                    <a:lnTo>
                      <a:pt x="114" y="216"/>
                    </a:lnTo>
                    <a:lnTo>
                      <a:pt x="114" y="216"/>
                    </a:lnTo>
                    <a:lnTo>
                      <a:pt x="114" y="216"/>
                    </a:lnTo>
                    <a:lnTo>
                      <a:pt x="114" y="216"/>
                    </a:lnTo>
                    <a:lnTo>
                      <a:pt x="114" y="216"/>
                    </a:lnTo>
                    <a:lnTo>
                      <a:pt x="114" y="216"/>
                    </a:lnTo>
                    <a:lnTo>
                      <a:pt x="114" y="216"/>
                    </a:lnTo>
                    <a:lnTo>
                      <a:pt x="120" y="216"/>
                    </a:lnTo>
                    <a:lnTo>
                      <a:pt x="120" y="216"/>
                    </a:lnTo>
                    <a:lnTo>
                      <a:pt x="120" y="216"/>
                    </a:lnTo>
                    <a:lnTo>
                      <a:pt x="120" y="216"/>
                    </a:lnTo>
                    <a:lnTo>
                      <a:pt x="120" y="216"/>
                    </a:lnTo>
                    <a:lnTo>
                      <a:pt x="120" y="216"/>
                    </a:lnTo>
                    <a:lnTo>
                      <a:pt x="120" y="216"/>
                    </a:lnTo>
                    <a:lnTo>
                      <a:pt x="120" y="216"/>
                    </a:lnTo>
                    <a:lnTo>
                      <a:pt x="120" y="216"/>
                    </a:lnTo>
                    <a:lnTo>
                      <a:pt x="120" y="216"/>
                    </a:lnTo>
                    <a:lnTo>
                      <a:pt x="120" y="216"/>
                    </a:lnTo>
                    <a:lnTo>
                      <a:pt x="120" y="216"/>
                    </a:lnTo>
                    <a:lnTo>
                      <a:pt x="120" y="216"/>
                    </a:lnTo>
                    <a:lnTo>
                      <a:pt x="120" y="216"/>
                    </a:lnTo>
                    <a:lnTo>
                      <a:pt x="120" y="216"/>
                    </a:lnTo>
                    <a:lnTo>
                      <a:pt x="120" y="216"/>
                    </a:lnTo>
                    <a:lnTo>
                      <a:pt x="120" y="216"/>
                    </a:lnTo>
                    <a:lnTo>
                      <a:pt x="120" y="216"/>
                    </a:lnTo>
                    <a:lnTo>
                      <a:pt x="120" y="216"/>
                    </a:lnTo>
                    <a:lnTo>
                      <a:pt x="120" y="216"/>
                    </a:lnTo>
                    <a:lnTo>
                      <a:pt x="120" y="216"/>
                    </a:lnTo>
                    <a:lnTo>
                      <a:pt x="120" y="216"/>
                    </a:lnTo>
                    <a:lnTo>
                      <a:pt x="120" y="216"/>
                    </a:lnTo>
                    <a:lnTo>
                      <a:pt x="120" y="216"/>
                    </a:lnTo>
                    <a:lnTo>
                      <a:pt x="120" y="216"/>
                    </a:lnTo>
                    <a:lnTo>
                      <a:pt x="120" y="216"/>
                    </a:lnTo>
                    <a:lnTo>
                      <a:pt x="120" y="216"/>
                    </a:lnTo>
                    <a:lnTo>
                      <a:pt x="120" y="216"/>
                    </a:lnTo>
                    <a:lnTo>
                      <a:pt x="120" y="216"/>
                    </a:lnTo>
                    <a:lnTo>
                      <a:pt x="120" y="216"/>
                    </a:lnTo>
                    <a:lnTo>
                      <a:pt x="120" y="216"/>
                    </a:lnTo>
                    <a:lnTo>
                      <a:pt x="120" y="216"/>
                    </a:lnTo>
                    <a:lnTo>
                      <a:pt x="120" y="216"/>
                    </a:lnTo>
                    <a:lnTo>
                      <a:pt x="120" y="216"/>
                    </a:lnTo>
                    <a:lnTo>
                      <a:pt x="120" y="216"/>
                    </a:lnTo>
                    <a:lnTo>
                      <a:pt x="120" y="216"/>
                    </a:lnTo>
                    <a:lnTo>
                      <a:pt x="120" y="216"/>
                    </a:lnTo>
                    <a:lnTo>
                      <a:pt x="120" y="216"/>
                    </a:lnTo>
                    <a:lnTo>
                      <a:pt x="120" y="216"/>
                    </a:lnTo>
                    <a:lnTo>
                      <a:pt x="120" y="216"/>
                    </a:lnTo>
                    <a:lnTo>
                      <a:pt x="120" y="216"/>
                    </a:lnTo>
                    <a:lnTo>
                      <a:pt x="120" y="216"/>
                    </a:lnTo>
                    <a:lnTo>
                      <a:pt x="120" y="216"/>
                    </a:lnTo>
                    <a:lnTo>
                      <a:pt x="120" y="216"/>
                    </a:lnTo>
                    <a:lnTo>
                      <a:pt x="120" y="216"/>
                    </a:lnTo>
                    <a:lnTo>
                      <a:pt x="120" y="216"/>
                    </a:lnTo>
                    <a:lnTo>
                      <a:pt x="120" y="216"/>
                    </a:lnTo>
                    <a:lnTo>
                      <a:pt x="120" y="216"/>
                    </a:lnTo>
                    <a:lnTo>
                      <a:pt x="120" y="216"/>
                    </a:lnTo>
                    <a:lnTo>
                      <a:pt x="120" y="216"/>
                    </a:lnTo>
                    <a:lnTo>
                      <a:pt x="120" y="216"/>
                    </a:lnTo>
                    <a:lnTo>
                      <a:pt x="120" y="216"/>
                    </a:lnTo>
                    <a:lnTo>
                      <a:pt x="120" y="216"/>
                    </a:lnTo>
                    <a:lnTo>
                      <a:pt x="126" y="216"/>
                    </a:lnTo>
                    <a:lnTo>
                      <a:pt x="126" y="216"/>
                    </a:lnTo>
                    <a:lnTo>
                      <a:pt x="126" y="216"/>
                    </a:lnTo>
                    <a:lnTo>
                      <a:pt x="126" y="216"/>
                    </a:lnTo>
                    <a:lnTo>
                      <a:pt x="126" y="216"/>
                    </a:lnTo>
                    <a:lnTo>
                      <a:pt x="126" y="216"/>
                    </a:lnTo>
                    <a:lnTo>
                      <a:pt x="126" y="216"/>
                    </a:lnTo>
                    <a:lnTo>
                      <a:pt x="126" y="216"/>
                    </a:lnTo>
                    <a:lnTo>
                      <a:pt x="126" y="216"/>
                    </a:lnTo>
                    <a:lnTo>
                      <a:pt x="126" y="216"/>
                    </a:lnTo>
                    <a:lnTo>
                      <a:pt x="126" y="216"/>
                    </a:lnTo>
                    <a:lnTo>
                      <a:pt x="126" y="216"/>
                    </a:lnTo>
                    <a:lnTo>
                      <a:pt x="126" y="216"/>
                    </a:lnTo>
                    <a:lnTo>
                      <a:pt x="126" y="216"/>
                    </a:lnTo>
                    <a:lnTo>
                      <a:pt x="126" y="216"/>
                    </a:lnTo>
                    <a:lnTo>
                      <a:pt x="126" y="216"/>
                    </a:lnTo>
                    <a:lnTo>
                      <a:pt x="126" y="216"/>
                    </a:lnTo>
                    <a:lnTo>
                      <a:pt x="126" y="216"/>
                    </a:lnTo>
                    <a:lnTo>
                      <a:pt x="126" y="216"/>
                    </a:lnTo>
                    <a:lnTo>
                      <a:pt x="126" y="216"/>
                    </a:lnTo>
                    <a:lnTo>
                      <a:pt x="126" y="216"/>
                    </a:lnTo>
                    <a:lnTo>
                      <a:pt x="126" y="216"/>
                    </a:lnTo>
                    <a:lnTo>
                      <a:pt x="126" y="216"/>
                    </a:lnTo>
                    <a:lnTo>
                      <a:pt x="126" y="216"/>
                    </a:lnTo>
                    <a:lnTo>
                      <a:pt x="126" y="216"/>
                    </a:lnTo>
                    <a:lnTo>
                      <a:pt x="126" y="216"/>
                    </a:lnTo>
                    <a:lnTo>
                      <a:pt x="126" y="216"/>
                    </a:lnTo>
                    <a:lnTo>
                      <a:pt x="126" y="216"/>
                    </a:lnTo>
                    <a:lnTo>
                      <a:pt x="126" y="216"/>
                    </a:lnTo>
                    <a:lnTo>
                      <a:pt x="126" y="216"/>
                    </a:lnTo>
                    <a:lnTo>
                      <a:pt x="126" y="216"/>
                    </a:lnTo>
                    <a:lnTo>
                      <a:pt x="126" y="216"/>
                    </a:lnTo>
                    <a:lnTo>
                      <a:pt x="126" y="216"/>
                    </a:lnTo>
                    <a:lnTo>
                      <a:pt x="126" y="216"/>
                    </a:lnTo>
                    <a:lnTo>
                      <a:pt x="126" y="216"/>
                    </a:lnTo>
                    <a:lnTo>
                      <a:pt x="126" y="216"/>
                    </a:lnTo>
                    <a:lnTo>
                      <a:pt x="126" y="216"/>
                    </a:lnTo>
                    <a:lnTo>
                      <a:pt x="126" y="216"/>
                    </a:lnTo>
                    <a:lnTo>
                      <a:pt x="126" y="216"/>
                    </a:lnTo>
                    <a:lnTo>
                      <a:pt x="126" y="216"/>
                    </a:lnTo>
                    <a:lnTo>
                      <a:pt x="126" y="216"/>
                    </a:lnTo>
                    <a:lnTo>
                      <a:pt x="126" y="216"/>
                    </a:lnTo>
                    <a:lnTo>
                      <a:pt x="126" y="216"/>
                    </a:lnTo>
                    <a:lnTo>
                      <a:pt x="126" y="216"/>
                    </a:lnTo>
                    <a:lnTo>
                      <a:pt x="126" y="216"/>
                    </a:lnTo>
                    <a:lnTo>
                      <a:pt x="126" y="216"/>
                    </a:lnTo>
                    <a:lnTo>
                      <a:pt x="126" y="216"/>
                    </a:lnTo>
                    <a:lnTo>
                      <a:pt x="126" y="216"/>
                    </a:lnTo>
                    <a:lnTo>
                      <a:pt x="126" y="216"/>
                    </a:lnTo>
                    <a:lnTo>
                      <a:pt x="126" y="216"/>
                    </a:lnTo>
                    <a:lnTo>
                      <a:pt x="126" y="216"/>
                    </a:lnTo>
                    <a:lnTo>
                      <a:pt x="126" y="216"/>
                    </a:lnTo>
                    <a:lnTo>
                      <a:pt x="126" y="216"/>
                    </a:lnTo>
                    <a:lnTo>
                      <a:pt x="138" y="216"/>
                    </a:lnTo>
                    <a:lnTo>
                      <a:pt x="138" y="216"/>
                    </a:lnTo>
                    <a:lnTo>
                      <a:pt x="138" y="216"/>
                    </a:lnTo>
                    <a:lnTo>
                      <a:pt x="138" y="216"/>
                    </a:lnTo>
                    <a:lnTo>
                      <a:pt x="138" y="216"/>
                    </a:lnTo>
                    <a:lnTo>
                      <a:pt x="138" y="216"/>
                    </a:lnTo>
                    <a:lnTo>
                      <a:pt x="138" y="216"/>
                    </a:lnTo>
                    <a:lnTo>
                      <a:pt x="138" y="216"/>
                    </a:lnTo>
                    <a:lnTo>
                      <a:pt x="138" y="216"/>
                    </a:lnTo>
                    <a:lnTo>
                      <a:pt x="138" y="216"/>
                    </a:lnTo>
                    <a:lnTo>
                      <a:pt x="138" y="216"/>
                    </a:lnTo>
                    <a:lnTo>
                      <a:pt x="138" y="216"/>
                    </a:lnTo>
                    <a:lnTo>
                      <a:pt x="138" y="216"/>
                    </a:lnTo>
                    <a:lnTo>
                      <a:pt x="138" y="216"/>
                    </a:lnTo>
                    <a:lnTo>
                      <a:pt x="138" y="216"/>
                    </a:lnTo>
                    <a:lnTo>
                      <a:pt x="138" y="216"/>
                    </a:lnTo>
                    <a:lnTo>
                      <a:pt x="138" y="216"/>
                    </a:lnTo>
                    <a:lnTo>
                      <a:pt x="138" y="216"/>
                    </a:lnTo>
                    <a:lnTo>
                      <a:pt x="144" y="216"/>
                    </a:lnTo>
                    <a:lnTo>
                      <a:pt x="144" y="216"/>
                    </a:lnTo>
                    <a:lnTo>
                      <a:pt x="144" y="216"/>
                    </a:lnTo>
                    <a:lnTo>
                      <a:pt x="144" y="216"/>
                    </a:lnTo>
                    <a:lnTo>
                      <a:pt x="144" y="216"/>
                    </a:lnTo>
                    <a:lnTo>
                      <a:pt x="144" y="216"/>
                    </a:lnTo>
                    <a:lnTo>
                      <a:pt x="144" y="216"/>
                    </a:lnTo>
                    <a:lnTo>
                      <a:pt x="144" y="216"/>
                    </a:lnTo>
                    <a:lnTo>
                      <a:pt x="144" y="216"/>
                    </a:lnTo>
                    <a:lnTo>
                      <a:pt x="144" y="216"/>
                    </a:lnTo>
                    <a:lnTo>
                      <a:pt x="144" y="216"/>
                    </a:lnTo>
                    <a:lnTo>
                      <a:pt x="144" y="216"/>
                    </a:lnTo>
                    <a:lnTo>
                      <a:pt x="144" y="216"/>
                    </a:lnTo>
                    <a:lnTo>
                      <a:pt x="144" y="216"/>
                    </a:lnTo>
                    <a:lnTo>
                      <a:pt x="144" y="216"/>
                    </a:lnTo>
                    <a:lnTo>
                      <a:pt x="144" y="216"/>
                    </a:lnTo>
                    <a:lnTo>
                      <a:pt x="144" y="216"/>
                    </a:lnTo>
                    <a:lnTo>
                      <a:pt x="144" y="216"/>
                    </a:lnTo>
                    <a:lnTo>
                      <a:pt x="144" y="216"/>
                    </a:lnTo>
                    <a:lnTo>
                      <a:pt x="144" y="216"/>
                    </a:lnTo>
                    <a:lnTo>
                      <a:pt x="144" y="216"/>
                    </a:lnTo>
                    <a:lnTo>
                      <a:pt x="144" y="216"/>
                    </a:lnTo>
                    <a:lnTo>
                      <a:pt x="144" y="216"/>
                    </a:lnTo>
                    <a:lnTo>
                      <a:pt x="144" y="216"/>
                    </a:lnTo>
                    <a:lnTo>
                      <a:pt x="144" y="216"/>
                    </a:lnTo>
                    <a:lnTo>
                      <a:pt x="144" y="216"/>
                    </a:lnTo>
                    <a:lnTo>
                      <a:pt x="144" y="216"/>
                    </a:lnTo>
                    <a:lnTo>
                      <a:pt x="144" y="216"/>
                    </a:lnTo>
                    <a:lnTo>
                      <a:pt x="144" y="216"/>
                    </a:lnTo>
                    <a:lnTo>
                      <a:pt x="144" y="216"/>
                    </a:lnTo>
                    <a:lnTo>
                      <a:pt x="144" y="216"/>
                    </a:lnTo>
                    <a:lnTo>
                      <a:pt x="144" y="216"/>
                    </a:lnTo>
                    <a:lnTo>
                      <a:pt x="144" y="216"/>
                    </a:lnTo>
                    <a:lnTo>
                      <a:pt x="144" y="216"/>
                    </a:lnTo>
                    <a:lnTo>
                      <a:pt x="144" y="216"/>
                    </a:lnTo>
                    <a:lnTo>
                      <a:pt x="144" y="216"/>
                    </a:lnTo>
                    <a:lnTo>
                      <a:pt x="144" y="216"/>
                    </a:lnTo>
                    <a:lnTo>
                      <a:pt x="144" y="216"/>
                    </a:lnTo>
                    <a:lnTo>
                      <a:pt x="144" y="216"/>
                    </a:lnTo>
                    <a:lnTo>
                      <a:pt x="144" y="216"/>
                    </a:lnTo>
                    <a:lnTo>
                      <a:pt x="144" y="216"/>
                    </a:lnTo>
                    <a:lnTo>
                      <a:pt x="144" y="216"/>
                    </a:lnTo>
                    <a:lnTo>
                      <a:pt x="144" y="216"/>
                    </a:lnTo>
                    <a:lnTo>
                      <a:pt x="144" y="216"/>
                    </a:lnTo>
                    <a:lnTo>
                      <a:pt x="144" y="216"/>
                    </a:lnTo>
                    <a:lnTo>
                      <a:pt x="144" y="216"/>
                    </a:lnTo>
                    <a:lnTo>
                      <a:pt x="144" y="216"/>
                    </a:lnTo>
                    <a:lnTo>
                      <a:pt x="144" y="216"/>
                    </a:lnTo>
                    <a:lnTo>
                      <a:pt x="144" y="216"/>
                    </a:lnTo>
                    <a:lnTo>
                      <a:pt x="144" y="216"/>
                    </a:lnTo>
                    <a:lnTo>
                      <a:pt x="144" y="216"/>
                    </a:lnTo>
                    <a:lnTo>
                      <a:pt x="144" y="216"/>
                    </a:lnTo>
                    <a:lnTo>
                      <a:pt x="144" y="216"/>
                    </a:lnTo>
                    <a:lnTo>
                      <a:pt x="144" y="216"/>
                    </a:lnTo>
                    <a:lnTo>
                      <a:pt x="150" y="216"/>
                    </a:lnTo>
                    <a:lnTo>
                      <a:pt x="150" y="216"/>
                    </a:lnTo>
                    <a:lnTo>
                      <a:pt x="150" y="216"/>
                    </a:lnTo>
                    <a:lnTo>
                      <a:pt x="150" y="216"/>
                    </a:lnTo>
                    <a:lnTo>
                      <a:pt x="150" y="216"/>
                    </a:lnTo>
                    <a:lnTo>
                      <a:pt x="150" y="216"/>
                    </a:lnTo>
                    <a:lnTo>
                      <a:pt x="150" y="216"/>
                    </a:lnTo>
                    <a:lnTo>
                      <a:pt x="150" y="216"/>
                    </a:lnTo>
                    <a:lnTo>
                      <a:pt x="150" y="216"/>
                    </a:lnTo>
                    <a:lnTo>
                      <a:pt x="150" y="216"/>
                    </a:lnTo>
                    <a:lnTo>
                      <a:pt x="150" y="216"/>
                    </a:lnTo>
                    <a:lnTo>
                      <a:pt x="150" y="216"/>
                    </a:lnTo>
                    <a:lnTo>
                      <a:pt x="150" y="216"/>
                    </a:lnTo>
                    <a:lnTo>
                      <a:pt x="150" y="216"/>
                    </a:lnTo>
                    <a:lnTo>
                      <a:pt x="150" y="216"/>
                    </a:lnTo>
                    <a:lnTo>
                      <a:pt x="150" y="216"/>
                    </a:lnTo>
                    <a:lnTo>
                      <a:pt x="150" y="216"/>
                    </a:lnTo>
                    <a:lnTo>
                      <a:pt x="150" y="216"/>
                    </a:lnTo>
                    <a:lnTo>
                      <a:pt x="150" y="216"/>
                    </a:lnTo>
                    <a:lnTo>
                      <a:pt x="150" y="216"/>
                    </a:lnTo>
                    <a:lnTo>
                      <a:pt x="150" y="216"/>
                    </a:lnTo>
                    <a:lnTo>
                      <a:pt x="150" y="216"/>
                    </a:lnTo>
                    <a:lnTo>
                      <a:pt x="150" y="216"/>
                    </a:lnTo>
                    <a:lnTo>
                      <a:pt x="150" y="216"/>
                    </a:lnTo>
                    <a:lnTo>
                      <a:pt x="150" y="216"/>
                    </a:lnTo>
                    <a:lnTo>
                      <a:pt x="150" y="216"/>
                    </a:lnTo>
                    <a:lnTo>
                      <a:pt x="150" y="216"/>
                    </a:lnTo>
                    <a:lnTo>
                      <a:pt x="150" y="216"/>
                    </a:lnTo>
                    <a:lnTo>
                      <a:pt x="150" y="216"/>
                    </a:lnTo>
                    <a:lnTo>
                      <a:pt x="150" y="216"/>
                    </a:lnTo>
                    <a:lnTo>
                      <a:pt x="150" y="216"/>
                    </a:lnTo>
                    <a:lnTo>
                      <a:pt x="150" y="216"/>
                    </a:lnTo>
                    <a:lnTo>
                      <a:pt x="150" y="216"/>
                    </a:lnTo>
                    <a:lnTo>
                      <a:pt x="150" y="216"/>
                    </a:lnTo>
                    <a:lnTo>
                      <a:pt x="150" y="216"/>
                    </a:lnTo>
                    <a:lnTo>
                      <a:pt x="150" y="216"/>
                    </a:lnTo>
                    <a:lnTo>
                      <a:pt x="150" y="216"/>
                    </a:lnTo>
                    <a:lnTo>
                      <a:pt x="150" y="216"/>
                    </a:lnTo>
                    <a:lnTo>
                      <a:pt x="150" y="216"/>
                    </a:lnTo>
                    <a:lnTo>
                      <a:pt x="150" y="216"/>
                    </a:lnTo>
                    <a:lnTo>
                      <a:pt x="150" y="216"/>
                    </a:lnTo>
                    <a:lnTo>
                      <a:pt x="150" y="216"/>
                    </a:lnTo>
                    <a:lnTo>
                      <a:pt x="150" y="216"/>
                    </a:lnTo>
                    <a:lnTo>
                      <a:pt x="150" y="216"/>
                    </a:lnTo>
                    <a:lnTo>
                      <a:pt x="150" y="216"/>
                    </a:lnTo>
                    <a:lnTo>
                      <a:pt x="150" y="216"/>
                    </a:lnTo>
                    <a:lnTo>
                      <a:pt x="150" y="216"/>
                    </a:lnTo>
                    <a:lnTo>
                      <a:pt x="150" y="216"/>
                    </a:lnTo>
                    <a:lnTo>
                      <a:pt x="150" y="216"/>
                    </a:lnTo>
                    <a:lnTo>
                      <a:pt x="150" y="216"/>
                    </a:lnTo>
                    <a:lnTo>
                      <a:pt x="150" y="216"/>
                    </a:lnTo>
                    <a:lnTo>
                      <a:pt x="150" y="216"/>
                    </a:lnTo>
                    <a:lnTo>
                      <a:pt x="150" y="216"/>
                    </a:lnTo>
                    <a:lnTo>
                      <a:pt x="150" y="216"/>
                    </a:lnTo>
                    <a:lnTo>
                      <a:pt x="156" y="216"/>
                    </a:lnTo>
                    <a:lnTo>
                      <a:pt x="156" y="216"/>
                    </a:lnTo>
                    <a:lnTo>
                      <a:pt x="156" y="216"/>
                    </a:lnTo>
                    <a:lnTo>
                      <a:pt x="156" y="216"/>
                    </a:lnTo>
                    <a:lnTo>
                      <a:pt x="156" y="216"/>
                    </a:lnTo>
                    <a:lnTo>
                      <a:pt x="156" y="216"/>
                    </a:lnTo>
                    <a:lnTo>
                      <a:pt x="156" y="216"/>
                    </a:lnTo>
                    <a:lnTo>
                      <a:pt x="156" y="216"/>
                    </a:lnTo>
                    <a:lnTo>
                      <a:pt x="156" y="216"/>
                    </a:lnTo>
                    <a:lnTo>
                      <a:pt x="156" y="216"/>
                    </a:lnTo>
                    <a:lnTo>
                      <a:pt x="156" y="216"/>
                    </a:lnTo>
                    <a:lnTo>
                      <a:pt x="156" y="216"/>
                    </a:lnTo>
                    <a:lnTo>
                      <a:pt x="156" y="216"/>
                    </a:lnTo>
                    <a:lnTo>
                      <a:pt x="156" y="216"/>
                    </a:lnTo>
                    <a:lnTo>
                      <a:pt x="156" y="216"/>
                    </a:lnTo>
                    <a:lnTo>
                      <a:pt x="156" y="216"/>
                    </a:lnTo>
                    <a:lnTo>
                      <a:pt x="156" y="216"/>
                    </a:lnTo>
                    <a:lnTo>
                      <a:pt x="156" y="216"/>
                    </a:lnTo>
                    <a:lnTo>
                      <a:pt x="156" y="216"/>
                    </a:lnTo>
                    <a:lnTo>
                      <a:pt x="156" y="216"/>
                    </a:lnTo>
                    <a:lnTo>
                      <a:pt x="156" y="216"/>
                    </a:lnTo>
                    <a:lnTo>
                      <a:pt x="156" y="216"/>
                    </a:lnTo>
                    <a:lnTo>
                      <a:pt x="156" y="216"/>
                    </a:lnTo>
                    <a:lnTo>
                      <a:pt x="156" y="216"/>
                    </a:lnTo>
                    <a:lnTo>
                      <a:pt x="156" y="216"/>
                    </a:lnTo>
                    <a:lnTo>
                      <a:pt x="156" y="216"/>
                    </a:lnTo>
                    <a:lnTo>
                      <a:pt x="156" y="216"/>
                    </a:lnTo>
                    <a:lnTo>
                      <a:pt x="156" y="216"/>
                    </a:lnTo>
                    <a:lnTo>
                      <a:pt x="156" y="216"/>
                    </a:lnTo>
                    <a:lnTo>
                      <a:pt x="156" y="216"/>
                    </a:lnTo>
                    <a:lnTo>
                      <a:pt x="156" y="216"/>
                    </a:lnTo>
                    <a:lnTo>
                      <a:pt x="156" y="216"/>
                    </a:lnTo>
                    <a:lnTo>
                      <a:pt x="156" y="216"/>
                    </a:lnTo>
                    <a:lnTo>
                      <a:pt x="156" y="216"/>
                    </a:lnTo>
                    <a:lnTo>
                      <a:pt x="156" y="216"/>
                    </a:lnTo>
                    <a:lnTo>
                      <a:pt x="156" y="216"/>
                    </a:lnTo>
                    <a:lnTo>
                      <a:pt x="156" y="216"/>
                    </a:lnTo>
                    <a:lnTo>
                      <a:pt x="156" y="216"/>
                    </a:lnTo>
                    <a:lnTo>
                      <a:pt x="156" y="216"/>
                    </a:lnTo>
                    <a:lnTo>
                      <a:pt x="156" y="216"/>
                    </a:lnTo>
                    <a:lnTo>
                      <a:pt x="156" y="216"/>
                    </a:lnTo>
                    <a:lnTo>
                      <a:pt x="168" y="216"/>
                    </a:lnTo>
                    <a:lnTo>
                      <a:pt x="168" y="216"/>
                    </a:lnTo>
                    <a:lnTo>
                      <a:pt x="168" y="216"/>
                    </a:lnTo>
                    <a:lnTo>
                      <a:pt x="168" y="216"/>
                    </a:lnTo>
                    <a:lnTo>
                      <a:pt x="168" y="216"/>
                    </a:lnTo>
                    <a:lnTo>
                      <a:pt x="168" y="216"/>
                    </a:lnTo>
                    <a:lnTo>
                      <a:pt x="168" y="216"/>
                    </a:lnTo>
                    <a:lnTo>
                      <a:pt x="168" y="216"/>
                    </a:lnTo>
                    <a:lnTo>
                      <a:pt x="168" y="216"/>
                    </a:lnTo>
                    <a:lnTo>
                      <a:pt x="168" y="216"/>
                    </a:lnTo>
                    <a:lnTo>
                      <a:pt x="168" y="216"/>
                    </a:lnTo>
                    <a:lnTo>
                      <a:pt x="168" y="216"/>
                    </a:lnTo>
                    <a:lnTo>
                      <a:pt x="168" y="216"/>
                    </a:lnTo>
                    <a:lnTo>
                      <a:pt x="168" y="216"/>
                    </a:lnTo>
                    <a:lnTo>
                      <a:pt x="168" y="216"/>
                    </a:lnTo>
                    <a:lnTo>
                      <a:pt x="168" y="216"/>
                    </a:lnTo>
                    <a:lnTo>
                      <a:pt x="168" y="216"/>
                    </a:lnTo>
                    <a:lnTo>
                      <a:pt x="168" y="216"/>
                    </a:lnTo>
                    <a:lnTo>
                      <a:pt x="168" y="216"/>
                    </a:lnTo>
                    <a:lnTo>
                      <a:pt x="168" y="216"/>
                    </a:lnTo>
                    <a:lnTo>
                      <a:pt x="168" y="216"/>
                    </a:lnTo>
                    <a:lnTo>
                      <a:pt x="168" y="216"/>
                    </a:lnTo>
                    <a:lnTo>
                      <a:pt x="168" y="216"/>
                    </a:lnTo>
                    <a:lnTo>
                      <a:pt x="168" y="216"/>
                    </a:lnTo>
                    <a:lnTo>
                      <a:pt x="168" y="216"/>
                    </a:lnTo>
                    <a:lnTo>
                      <a:pt x="168" y="216"/>
                    </a:lnTo>
                    <a:lnTo>
                      <a:pt x="168" y="216"/>
                    </a:lnTo>
                    <a:lnTo>
                      <a:pt x="168" y="216"/>
                    </a:lnTo>
                    <a:lnTo>
                      <a:pt x="168" y="216"/>
                    </a:lnTo>
                    <a:lnTo>
                      <a:pt x="168" y="216"/>
                    </a:lnTo>
                    <a:lnTo>
                      <a:pt x="174" y="216"/>
                    </a:lnTo>
                    <a:lnTo>
                      <a:pt x="174" y="216"/>
                    </a:lnTo>
                    <a:lnTo>
                      <a:pt x="174" y="216"/>
                    </a:lnTo>
                    <a:lnTo>
                      <a:pt x="174" y="216"/>
                    </a:lnTo>
                    <a:lnTo>
                      <a:pt x="174" y="216"/>
                    </a:lnTo>
                    <a:lnTo>
                      <a:pt x="174" y="216"/>
                    </a:lnTo>
                    <a:lnTo>
                      <a:pt x="174" y="216"/>
                    </a:lnTo>
                    <a:lnTo>
                      <a:pt x="174" y="216"/>
                    </a:lnTo>
                    <a:lnTo>
                      <a:pt x="174" y="216"/>
                    </a:lnTo>
                    <a:lnTo>
                      <a:pt x="174" y="216"/>
                    </a:lnTo>
                    <a:lnTo>
                      <a:pt x="174" y="216"/>
                    </a:lnTo>
                    <a:lnTo>
                      <a:pt x="174" y="216"/>
                    </a:lnTo>
                    <a:lnTo>
                      <a:pt x="174" y="216"/>
                    </a:lnTo>
                    <a:lnTo>
                      <a:pt x="174" y="216"/>
                    </a:lnTo>
                    <a:lnTo>
                      <a:pt x="174" y="216"/>
                    </a:lnTo>
                    <a:lnTo>
                      <a:pt x="174" y="216"/>
                    </a:lnTo>
                    <a:lnTo>
                      <a:pt x="174" y="216"/>
                    </a:lnTo>
                    <a:lnTo>
                      <a:pt x="174" y="216"/>
                    </a:lnTo>
                    <a:lnTo>
                      <a:pt x="174" y="216"/>
                    </a:lnTo>
                    <a:lnTo>
                      <a:pt x="174" y="216"/>
                    </a:lnTo>
                    <a:lnTo>
                      <a:pt x="174" y="216"/>
                    </a:lnTo>
                    <a:lnTo>
                      <a:pt x="174" y="216"/>
                    </a:lnTo>
                    <a:lnTo>
                      <a:pt x="174" y="216"/>
                    </a:lnTo>
                    <a:lnTo>
                      <a:pt x="174" y="216"/>
                    </a:lnTo>
                    <a:lnTo>
                      <a:pt x="174" y="216"/>
                    </a:lnTo>
                    <a:lnTo>
                      <a:pt x="174" y="216"/>
                    </a:lnTo>
                    <a:lnTo>
                      <a:pt x="174" y="216"/>
                    </a:lnTo>
                    <a:lnTo>
                      <a:pt x="174" y="216"/>
                    </a:lnTo>
                    <a:lnTo>
                      <a:pt x="174" y="216"/>
                    </a:lnTo>
                    <a:lnTo>
                      <a:pt x="174" y="216"/>
                    </a:lnTo>
                    <a:lnTo>
                      <a:pt x="174" y="216"/>
                    </a:lnTo>
                    <a:lnTo>
                      <a:pt x="174" y="216"/>
                    </a:lnTo>
                    <a:lnTo>
                      <a:pt x="174" y="216"/>
                    </a:lnTo>
                    <a:lnTo>
                      <a:pt x="174" y="216"/>
                    </a:lnTo>
                    <a:lnTo>
                      <a:pt x="174" y="216"/>
                    </a:lnTo>
                    <a:lnTo>
                      <a:pt x="174" y="216"/>
                    </a:lnTo>
                    <a:lnTo>
                      <a:pt x="174" y="216"/>
                    </a:lnTo>
                    <a:lnTo>
                      <a:pt x="174" y="216"/>
                    </a:lnTo>
                    <a:lnTo>
                      <a:pt x="174" y="216"/>
                    </a:lnTo>
                    <a:lnTo>
                      <a:pt x="174" y="216"/>
                    </a:lnTo>
                    <a:lnTo>
                      <a:pt x="174" y="216"/>
                    </a:lnTo>
                    <a:lnTo>
                      <a:pt x="174" y="216"/>
                    </a:lnTo>
                    <a:lnTo>
                      <a:pt x="174" y="216"/>
                    </a:lnTo>
                    <a:lnTo>
                      <a:pt x="174" y="216"/>
                    </a:lnTo>
                    <a:lnTo>
                      <a:pt x="174" y="216"/>
                    </a:lnTo>
                    <a:lnTo>
                      <a:pt x="174" y="216"/>
                    </a:lnTo>
                    <a:lnTo>
                      <a:pt x="174" y="216"/>
                    </a:lnTo>
                    <a:lnTo>
                      <a:pt x="174" y="216"/>
                    </a:lnTo>
                    <a:lnTo>
                      <a:pt x="174" y="216"/>
                    </a:lnTo>
                    <a:lnTo>
                      <a:pt x="174" y="216"/>
                    </a:lnTo>
                    <a:lnTo>
                      <a:pt x="174" y="216"/>
                    </a:lnTo>
                    <a:lnTo>
                      <a:pt x="174" y="216"/>
                    </a:lnTo>
                    <a:lnTo>
                      <a:pt x="174" y="216"/>
                    </a:lnTo>
                    <a:lnTo>
                      <a:pt x="174" y="216"/>
                    </a:lnTo>
                    <a:lnTo>
                      <a:pt x="180" y="216"/>
                    </a:lnTo>
                    <a:lnTo>
                      <a:pt x="180" y="216"/>
                    </a:lnTo>
                    <a:lnTo>
                      <a:pt x="180" y="216"/>
                    </a:lnTo>
                    <a:lnTo>
                      <a:pt x="180" y="216"/>
                    </a:lnTo>
                    <a:lnTo>
                      <a:pt x="180" y="216"/>
                    </a:lnTo>
                    <a:lnTo>
                      <a:pt x="180" y="216"/>
                    </a:lnTo>
                    <a:lnTo>
                      <a:pt x="180" y="216"/>
                    </a:lnTo>
                    <a:lnTo>
                      <a:pt x="180" y="216"/>
                    </a:lnTo>
                    <a:lnTo>
                      <a:pt x="180" y="216"/>
                    </a:lnTo>
                    <a:lnTo>
                      <a:pt x="180" y="216"/>
                    </a:lnTo>
                    <a:lnTo>
                      <a:pt x="180" y="216"/>
                    </a:lnTo>
                    <a:lnTo>
                      <a:pt x="180" y="216"/>
                    </a:lnTo>
                    <a:lnTo>
                      <a:pt x="180" y="216"/>
                    </a:lnTo>
                    <a:lnTo>
                      <a:pt x="180" y="216"/>
                    </a:lnTo>
                    <a:lnTo>
                      <a:pt x="180" y="216"/>
                    </a:lnTo>
                    <a:lnTo>
                      <a:pt x="180" y="216"/>
                    </a:lnTo>
                    <a:lnTo>
                      <a:pt x="180" y="216"/>
                    </a:lnTo>
                    <a:lnTo>
                      <a:pt x="180" y="216"/>
                    </a:lnTo>
                    <a:lnTo>
                      <a:pt x="180" y="216"/>
                    </a:lnTo>
                    <a:lnTo>
                      <a:pt x="180" y="216"/>
                    </a:lnTo>
                    <a:lnTo>
                      <a:pt x="180" y="216"/>
                    </a:lnTo>
                    <a:lnTo>
                      <a:pt x="180" y="216"/>
                    </a:lnTo>
                    <a:lnTo>
                      <a:pt x="180" y="216"/>
                    </a:lnTo>
                    <a:lnTo>
                      <a:pt x="180" y="216"/>
                    </a:lnTo>
                    <a:lnTo>
                      <a:pt x="180" y="216"/>
                    </a:lnTo>
                    <a:lnTo>
                      <a:pt x="180" y="216"/>
                    </a:lnTo>
                    <a:lnTo>
                      <a:pt x="180" y="216"/>
                    </a:lnTo>
                    <a:lnTo>
                      <a:pt x="180" y="216"/>
                    </a:lnTo>
                    <a:lnTo>
                      <a:pt x="180" y="216"/>
                    </a:lnTo>
                    <a:lnTo>
                      <a:pt x="180" y="216"/>
                    </a:lnTo>
                    <a:lnTo>
                      <a:pt x="180" y="216"/>
                    </a:lnTo>
                    <a:lnTo>
                      <a:pt x="180" y="216"/>
                    </a:lnTo>
                    <a:lnTo>
                      <a:pt x="180" y="216"/>
                    </a:lnTo>
                    <a:lnTo>
                      <a:pt x="180" y="216"/>
                    </a:lnTo>
                    <a:lnTo>
                      <a:pt x="180" y="216"/>
                    </a:lnTo>
                    <a:lnTo>
                      <a:pt x="180" y="216"/>
                    </a:lnTo>
                    <a:lnTo>
                      <a:pt x="180" y="216"/>
                    </a:lnTo>
                    <a:lnTo>
                      <a:pt x="180" y="216"/>
                    </a:lnTo>
                    <a:lnTo>
                      <a:pt x="180" y="216"/>
                    </a:lnTo>
                    <a:lnTo>
                      <a:pt x="180" y="216"/>
                    </a:lnTo>
                    <a:lnTo>
                      <a:pt x="180" y="216"/>
                    </a:lnTo>
                    <a:lnTo>
                      <a:pt x="180" y="216"/>
                    </a:lnTo>
                    <a:lnTo>
                      <a:pt x="180" y="216"/>
                    </a:lnTo>
                    <a:lnTo>
                      <a:pt x="180" y="216"/>
                    </a:lnTo>
                    <a:lnTo>
                      <a:pt x="180" y="216"/>
                    </a:lnTo>
                    <a:lnTo>
                      <a:pt x="180" y="216"/>
                    </a:lnTo>
                    <a:lnTo>
                      <a:pt x="180" y="216"/>
                    </a:lnTo>
                    <a:lnTo>
                      <a:pt x="180" y="216"/>
                    </a:lnTo>
                    <a:lnTo>
                      <a:pt x="180" y="216"/>
                    </a:lnTo>
                    <a:lnTo>
                      <a:pt x="180" y="216"/>
                    </a:lnTo>
                    <a:lnTo>
                      <a:pt x="180" y="216"/>
                    </a:lnTo>
                    <a:lnTo>
                      <a:pt x="180" y="216"/>
                    </a:lnTo>
                    <a:lnTo>
                      <a:pt x="180" y="216"/>
                    </a:lnTo>
                    <a:lnTo>
                      <a:pt x="180" y="216"/>
                    </a:lnTo>
                    <a:lnTo>
                      <a:pt x="186" y="216"/>
                    </a:lnTo>
                    <a:lnTo>
                      <a:pt x="186" y="216"/>
                    </a:lnTo>
                    <a:lnTo>
                      <a:pt x="186" y="216"/>
                    </a:lnTo>
                    <a:lnTo>
                      <a:pt x="186" y="216"/>
                    </a:lnTo>
                    <a:lnTo>
                      <a:pt x="186" y="216"/>
                    </a:lnTo>
                    <a:lnTo>
                      <a:pt x="186" y="216"/>
                    </a:lnTo>
                    <a:lnTo>
                      <a:pt x="186" y="216"/>
                    </a:lnTo>
                    <a:lnTo>
                      <a:pt x="186" y="216"/>
                    </a:lnTo>
                    <a:lnTo>
                      <a:pt x="186" y="216"/>
                    </a:lnTo>
                    <a:lnTo>
                      <a:pt x="186" y="216"/>
                    </a:lnTo>
                    <a:lnTo>
                      <a:pt x="186" y="216"/>
                    </a:lnTo>
                    <a:lnTo>
                      <a:pt x="186" y="216"/>
                    </a:lnTo>
                    <a:lnTo>
                      <a:pt x="186" y="216"/>
                    </a:lnTo>
                    <a:lnTo>
                      <a:pt x="186" y="216"/>
                    </a:lnTo>
                    <a:lnTo>
                      <a:pt x="186" y="216"/>
                    </a:lnTo>
                    <a:lnTo>
                      <a:pt x="186" y="216"/>
                    </a:lnTo>
                    <a:lnTo>
                      <a:pt x="186" y="216"/>
                    </a:lnTo>
                    <a:lnTo>
                      <a:pt x="186" y="216"/>
                    </a:lnTo>
                    <a:lnTo>
                      <a:pt x="186" y="216"/>
                    </a:lnTo>
                    <a:lnTo>
                      <a:pt x="186" y="216"/>
                    </a:lnTo>
                    <a:lnTo>
                      <a:pt x="186" y="216"/>
                    </a:lnTo>
                    <a:lnTo>
                      <a:pt x="186" y="216"/>
                    </a:lnTo>
                    <a:lnTo>
                      <a:pt x="186" y="216"/>
                    </a:lnTo>
                    <a:lnTo>
                      <a:pt x="186" y="216"/>
                    </a:lnTo>
                    <a:lnTo>
                      <a:pt x="186" y="216"/>
                    </a:lnTo>
                    <a:lnTo>
                      <a:pt x="186" y="216"/>
                    </a:lnTo>
                    <a:lnTo>
                      <a:pt x="186" y="216"/>
                    </a:lnTo>
                    <a:lnTo>
                      <a:pt x="186" y="216"/>
                    </a:lnTo>
                    <a:lnTo>
                      <a:pt x="186" y="216"/>
                    </a:lnTo>
                    <a:lnTo>
                      <a:pt x="198" y="216"/>
                    </a:lnTo>
                    <a:lnTo>
                      <a:pt x="198" y="216"/>
                    </a:lnTo>
                    <a:lnTo>
                      <a:pt x="198" y="216"/>
                    </a:lnTo>
                    <a:lnTo>
                      <a:pt x="198" y="216"/>
                    </a:lnTo>
                    <a:lnTo>
                      <a:pt x="198" y="216"/>
                    </a:lnTo>
                    <a:lnTo>
                      <a:pt x="198" y="216"/>
                    </a:lnTo>
                    <a:lnTo>
                      <a:pt x="198" y="216"/>
                    </a:lnTo>
                    <a:lnTo>
                      <a:pt x="198" y="216"/>
                    </a:lnTo>
                    <a:lnTo>
                      <a:pt x="198" y="216"/>
                    </a:lnTo>
                    <a:lnTo>
                      <a:pt x="198" y="216"/>
                    </a:lnTo>
                    <a:lnTo>
                      <a:pt x="198" y="216"/>
                    </a:lnTo>
                    <a:lnTo>
                      <a:pt x="198" y="216"/>
                    </a:lnTo>
                    <a:lnTo>
                      <a:pt x="198" y="216"/>
                    </a:lnTo>
                    <a:lnTo>
                      <a:pt x="198" y="216"/>
                    </a:lnTo>
                    <a:lnTo>
                      <a:pt x="198" y="216"/>
                    </a:lnTo>
                    <a:lnTo>
                      <a:pt x="198" y="216"/>
                    </a:lnTo>
                    <a:lnTo>
                      <a:pt x="198" y="216"/>
                    </a:lnTo>
                    <a:lnTo>
                      <a:pt x="198" y="216"/>
                    </a:lnTo>
                    <a:lnTo>
                      <a:pt x="198" y="216"/>
                    </a:lnTo>
                    <a:lnTo>
                      <a:pt x="198" y="216"/>
                    </a:lnTo>
                    <a:lnTo>
                      <a:pt x="198" y="216"/>
                    </a:lnTo>
                    <a:lnTo>
                      <a:pt x="198" y="216"/>
                    </a:lnTo>
                    <a:lnTo>
                      <a:pt x="198" y="216"/>
                    </a:lnTo>
                    <a:lnTo>
                      <a:pt x="198" y="216"/>
                    </a:lnTo>
                    <a:lnTo>
                      <a:pt x="198" y="216"/>
                    </a:lnTo>
                    <a:lnTo>
                      <a:pt x="198" y="216"/>
                    </a:lnTo>
                    <a:lnTo>
                      <a:pt x="198" y="216"/>
                    </a:lnTo>
                    <a:lnTo>
                      <a:pt x="198" y="216"/>
                    </a:lnTo>
                    <a:lnTo>
                      <a:pt x="198" y="216"/>
                    </a:lnTo>
                    <a:lnTo>
                      <a:pt x="198" y="216"/>
                    </a:lnTo>
                    <a:lnTo>
                      <a:pt x="198" y="216"/>
                    </a:lnTo>
                    <a:lnTo>
                      <a:pt x="198" y="216"/>
                    </a:lnTo>
                    <a:lnTo>
                      <a:pt x="198" y="216"/>
                    </a:lnTo>
                    <a:lnTo>
                      <a:pt x="198" y="216"/>
                    </a:lnTo>
                    <a:lnTo>
                      <a:pt x="198" y="216"/>
                    </a:lnTo>
                    <a:lnTo>
                      <a:pt x="198" y="216"/>
                    </a:lnTo>
                    <a:lnTo>
                      <a:pt x="198" y="216"/>
                    </a:lnTo>
                    <a:lnTo>
                      <a:pt x="198" y="216"/>
                    </a:lnTo>
                    <a:lnTo>
                      <a:pt x="198" y="216"/>
                    </a:lnTo>
                    <a:lnTo>
                      <a:pt x="198" y="216"/>
                    </a:lnTo>
                    <a:lnTo>
                      <a:pt x="198" y="216"/>
                    </a:lnTo>
                    <a:lnTo>
                      <a:pt x="198" y="216"/>
                    </a:lnTo>
                    <a:lnTo>
                      <a:pt x="198" y="216"/>
                    </a:lnTo>
                    <a:lnTo>
                      <a:pt x="204" y="216"/>
                    </a:lnTo>
                    <a:lnTo>
                      <a:pt x="204" y="216"/>
                    </a:lnTo>
                    <a:lnTo>
                      <a:pt x="204" y="216"/>
                    </a:lnTo>
                    <a:lnTo>
                      <a:pt x="204" y="216"/>
                    </a:lnTo>
                    <a:lnTo>
                      <a:pt x="204" y="216"/>
                    </a:lnTo>
                    <a:lnTo>
                      <a:pt x="204" y="216"/>
                    </a:lnTo>
                    <a:lnTo>
                      <a:pt x="204" y="216"/>
                    </a:lnTo>
                    <a:lnTo>
                      <a:pt x="204" y="216"/>
                    </a:lnTo>
                    <a:lnTo>
                      <a:pt x="204" y="216"/>
                    </a:lnTo>
                    <a:lnTo>
                      <a:pt x="204" y="216"/>
                    </a:lnTo>
                    <a:lnTo>
                      <a:pt x="204" y="216"/>
                    </a:lnTo>
                    <a:lnTo>
                      <a:pt x="204" y="216"/>
                    </a:lnTo>
                    <a:lnTo>
                      <a:pt x="204" y="216"/>
                    </a:lnTo>
                    <a:lnTo>
                      <a:pt x="204" y="216"/>
                    </a:lnTo>
                    <a:lnTo>
                      <a:pt x="204" y="216"/>
                    </a:lnTo>
                    <a:lnTo>
                      <a:pt x="204" y="216"/>
                    </a:lnTo>
                    <a:lnTo>
                      <a:pt x="204" y="216"/>
                    </a:lnTo>
                    <a:lnTo>
                      <a:pt x="204" y="216"/>
                    </a:lnTo>
                    <a:lnTo>
                      <a:pt x="204" y="216"/>
                    </a:lnTo>
                    <a:lnTo>
                      <a:pt x="204" y="216"/>
                    </a:lnTo>
                    <a:lnTo>
                      <a:pt x="204" y="216"/>
                    </a:lnTo>
                    <a:lnTo>
                      <a:pt x="204" y="216"/>
                    </a:lnTo>
                    <a:lnTo>
                      <a:pt x="204" y="216"/>
                    </a:lnTo>
                    <a:lnTo>
                      <a:pt x="204" y="216"/>
                    </a:lnTo>
                    <a:lnTo>
                      <a:pt x="204" y="216"/>
                    </a:lnTo>
                    <a:lnTo>
                      <a:pt x="204" y="216"/>
                    </a:lnTo>
                    <a:lnTo>
                      <a:pt x="204" y="216"/>
                    </a:lnTo>
                    <a:lnTo>
                      <a:pt x="204" y="216"/>
                    </a:lnTo>
                    <a:lnTo>
                      <a:pt x="204" y="216"/>
                    </a:lnTo>
                    <a:lnTo>
                      <a:pt x="204" y="216"/>
                    </a:lnTo>
                    <a:lnTo>
                      <a:pt x="204" y="216"/>
                    </a:lnTo>
                    <a:lnTo>
                      <a:pt x="204" y="216"/>
                    </a:lnTo>
                    <a:lnTo>
                      <a:pt x="204" y="216"/>
                    </a:lnTo>
                    <a:lnTo>
                      <a:pt x="204" y="216"/>
                    </a:lnTo>
                    <a:lnTo>
                      <a:pt x="204" y="216"/>
                    </a:lnTo>
                    <a:lnTo>
                      <a:pt x="204" y="216"/>
                    </a:lnTo>
                    <a:lnTo>
                      <a:pt x="204" y="216"/>
                    </a:lnTo>
                    <a:lnTo>
                      <a:pt x="204" y="216"/>
                    </a:lnTo>
                    <a:lnTo>
                      <a:pt x="204" y="216"/>
                    </a:lnTo>
                    <a:lnTo>
                      <a:pt x="204" y="216"/>
                    </a:lnTo>
                    <a:lnTo>
                      <a:pt x="204" y="216"/>
                    </a:lnTo>
                    <a:lnTo>
                      <a:pt x="204" y="216"/>
                    </a:lnTo>
                    <a:lnTo>
                      <a:pt x="204" y="216"/>
                    </a:lnTo>
                    <a:lnTo>
                      <a:pt x="204" y="216"/>
                    </a:lnTo>
                    <a:lnTo>
                      <a:pt x="204" y="216"/>
                    </a:lnTo>
                    <a:lnTo>
                      <a:pt x="204" y="216"/>
                    </a:lnTo>
                    <a:lnTo>
                      <a:pt x="204" y="216"/>
                    </a:lnTo>
                    <a:lnTo>
                      <a:pt x="204" y="216"/>
                    </a:lnTo>
                    <a:lnTo>
                      <a:pt x="204" y="216"/>
                    </a:lnTo>
                    <a:lnTo>
                      <a:pt x="204" y="216"/>
                    </a:lnTo>
                    <a:lnTo>
                      <a:pt x="204" y="216"/>
                    </a:lnTo>
                    <a:lnTo>
                      <a:pt x="204" y="216"/>
                    </a:lnTo>
                    <a:lnTo>
                      <a:pt x="204" y="216"/>
                    </a:lnTo>
                    <a:lnTo>
                      <a:pt x="210" y="216"/>
                    </a:lnTo>
                    <a:lnTo>
                      <a:pt x="210" y="216"/>
                    </a:lnTo>
                    <a:lnTo>
                      <a:pt x="210" y="216"/>
                    </a:lnTo>
                    <a:lnTo>
                      <a:pt x="210" y="216"/>
                    </a:lnTo>
                    <a:lnTo>
                      <a:pt x="210" y="216"/>
                    </a:lnTo>
                    <a:lnTo>
                      <a:pt x="210" y="216"/>
                    </a:lnTo>
                    <a:lnTo>
                      <a:pt x="210" y="216"/>
                    </a:lnTo>
                    <a:lnTo>
                      <a:pt x="210" y="216"/>
                    </a:lnTo>
                    <a:lnTo>
                      <a:pt x="210" y="216"/>
                    </a:lnTo>
                    <a:lnTo>
                      <a:pt x="210" y="216"/>
                    </a:lnTo>
                    <a:lnTo>
                      <a:pt x="210" y="216"/>
                    </a:lnTo>
                    <a:lnTo>
                      <a:pt x="210" y="216"/>
                    </a:lnTo>
                    <a:lnTo>
                      <a:pt x="210" y="216"/>
                    </a:lnTo>
                    <a:lnTo>
                      <a:pt x="210" y="216"/>
                    </a:lnTo>
                    <a:lnTo>
                      <a:pt x="210" y="216"/>
                    </a:lnTo>
                    <a:lnTo>
                      <a:pt x="210" y="216"/>
                    </a:lnTo>
                    <a:lnTo>
                      <a:pt x="210" y="216"/>
                    </a:lnTo>
                    <a:lnTo>
                      <a:pt x="210" y="216"/>
                    </a:lnTo>
                    <a:lnTo>
                      <a:pt x="210" y="216"/>
                    </a:lnTo>
                    <a:lnTo>
                      <a:pt x="210" y="216"/>
                    </a:lnTo>
                    <a:lnTo>
                      <a:pt x="210" y="216"/>
                    </a:lnTo>
                    <a:lnTo>
                      <a:pt x="210" y="216"/>
                    </a:lnTo>
                    <a:lnTo>
                      <a:pt x="210" y="216"/>
                    </a:lnTo>
                    <a:lnTo>
                      <a:pt x="210" y="216"/>
                    </a:lnTo>
                    <a:lnTo>
                      <a:pt x="210" y="216"/>
                    </a:lnTo>
                    <a:lnTo>
                      <a:pt x="210" y="216"/>
                    </a:lnTo>
                    <a:lnTo>
                      <a:pt x="210" y="216"/>
                    </a:lnTo>
                    <a:lnTo>
                      <a:pt x="210" y="216"/>
                    </a:lnTo>
                    <a:lnTo>
                      <a:pt x="210" y="216"/>
                    </a:lnTo>
                    <a:lnTo>
                      <a:pt x="210" y="216"/>
                    </a:lnTo>
                    <a:lnTo>
                      <a:pt x="210" y="216"/>
                    </a:lnTo>
                    <a:lnTo>
                      <a:pt x="210" y="216"/>
                    </a:lnTo>
                    <a:lnTo>
                      <a:pt x="210" y="216"/>
                    </a:lnTo>
                    <a:lnTo>
                      <a:pt x="210" y="216"/>
                    </a:lnTo>
                    <a:lnTo>
                      <a:pt x="210" y="216"/>
                    </a:lnTo>
                    <a:lnTo>
                      <a:pt x="210" y="216"/>
                    </a:lnTo>
                    <a:lnTo>
                      <a:pt x="210" y="216"/>
                    </a:lnTo>
                    <a:lnTo>
                      <a:pt x="210" y="216"/>
                    </a:lnTo>
                    <a:lnTo>
                      <a:pt x="210" y="216"/>
                    </a:lnTo>
                    <a:lnTo>
                      <a:pt x="210" y="216"/>
                    </a:lnTo>
                    <a:lnTo>
                      <a:pt x="210" y="216"/>
                    </a:lnTo>
                    <a:lnTo>
                      <a:pt x="210" y="216"/>
                    </a:lnTo>
                    <a:lnTo>
                      <a:pt x="210" y="216"/>
                    </a:lnTo>
                    <a:lnTo>
                      <a:pt x="210" y="216"/>
                    </a:lnTo>
                    <a:lnTo>
                      <a:pt x="210" y="216"/>
                    </a:lnTo>
                    <a:lnTo>
                      <a:pt x="210" y="216"/>
                    </a:lnTo>
                    <a:lnTo>
                      <a:pt x="210" y="216"/>
                    </a:lnTo>
                    <a:lnTo>
                      <a:pt x="210" y="216"/>
                    </a:lnTo>
                    <a:lnTo>
                      <a:pt x="210" y="216"/>
                    </a:lnTo>
                    <a:lnTo>
                      <a:pt x="210" y="216"/>
                    </a:lnTo>
                    <a:lnTo>
                      <a:pt x="210" y="216"/>
                    </a:lnTo>
                    <a:lnTo>
                      <a:pt x="210" y="216"/>
                    </a:lnTo>
                    <a:lnTo>
                      <a:pt x="210" y="216"/>
                    </a:lnTo>
                    <a:lnTo>
                      <a:pt x="210" y="216"/>
                    </a:lnTo>
                    <a:lnTo>
                      <a:pt x="216" y="216"/>
                    </a:lnTo>
                    <a:lnTo>
                      <a:pt x="216" y="216"/>
                    </a:lnTo>
                    <a:lnTo>
                      <a:pt x="216" y="216"/>
                    </a:lnTo>
                    <a:lnTo>
                      <a:pt x="216" y="216"/>
                    </a:lnTo>
                    <a:lnTo>
                      <a:pt x="216" y="216"/>
                    </a:lnTo>
                    <a:lnTo>
                      <a:pt x="216" y="216"/>
                    </a:lnTo>
                    <a:lnTo>
                      <a:pt x="216" y="216"/>
                    </a:lnTo>
                    <a:lnTo>
                      <a:pt x="216" y="216"/>
                    </a:lnTo>
                    <a:lnTo>
                      <a:pt x="216" y="216"/>
                    </a:lnTo>
                    <a:lnTo>
                      <a:pt x="216" y="216"/>
                    </a:lnTo>
                    <a:lnTo>
                      <a:pt x="216" y="216"/>
                    </a:lnTo>
                    <a:lnTo>
                      <a:pt x="216" y="216"/>
                    </a:lnTo>
                    <a:lnTo>
                      <a:pt x="216" y="216"/>
                    </a:lnTo>
                    <a:lnTo>
                      <a:pt x="216" y="216"/>
                    </a:lnTo>
                    <a:lnTo>
                      <a:pt x="216" y="216"/>
                    </a:lnTo>
                    <a:lnTo>
                      <a:pt x="216" y="216"/>
                    </a:lnTo>
                    <a:lnTo>
                      <a:pt x="216" y="216"/>
                    </a:lnTo>
                    <a:lnTo>
                      <a:pt x="228" y="216"/>
                    </a:lnTo>
                    <a:lnTo>
                      <a:pt x="228" y="216"/>
                    </a:lnTo>
                    <a:lnTo>
                      <a:pt x="228" y="216"/>
                    </a:lnTo>
                    <a:lnTo>
                      <a:pt x="228" y="216"/>
                    </a:lnTo>
                    <a:lnTo>
                      <a:pt x="228" y="216"/>
                    </a:lnTo>
                    <a:lnTo>
                      <a:pt x="228" y="216"/>
                    </a:lnTo>
                    <a:lnTo>
                      <a:pt x="228" y="216"/>
                    </a:lnTo>
                    <a:lnTo>
                      <a:pt x="228" y="216"/>
                    </a:lnTo>
                    <a:lnTo>
                      <a:pt x="228" y="216"/>
                    </a:lnTo>
                    <a:lnTo>
                      <a:pt x="228" y="216"/>
                    </a:lnTo>
                    <a:lnTo>
                      <a:pt x="228" y="216"/>
                    </a:lnTo>
                    <a:lnTo>
                      <a:pt x="228" y="216"/>
                    </a:lnTo>
                    <a:lnTo>
                      <a:pt x="228" y="216"/>
                    </a:lnTo>
                    <a:lnTo>
                      <a:pt x="228" y="216"/>
                    </a:lnTo>
                    <a:lnTo>
                      <a:pt x="228" y="216"/>
                    </a:lnTo>
                    <a:lnTo>
                      <a:pt x="228" y="216"/>
                    </a:lnTo>
                    <a:lnTo>
                      <a:pt x="228" y="216"/>
                    </a:lnTo>
                    <a:lnTo>
                      <a:pt x="228" y="216"/>
                    </a:lnTo>
                    <a:lnTo>
                      <a:pt x="228" y="216"/>
                    </a:lnTo>
                    <a:lnTo>
                      <a:pt x="228" y="216"/>
                    </a:lnTo>
                    <a:lnTo>
                      <a:pt x="228" y="216"/>
                    </a:lnTo>
                    <a:lnTo>
                      <a:pt x="228" y="216"/>
                    </a:lnTo>
                    <a:lnTo>
                      <a:pt x="228" y="216"/>
                    </a:lnTo>
                    <a:lnTo>
                      <a:pt x="228" y="216"/>
                    </a:lnTo>
                    <a:lnTo>
                      <a:pt x="228" y="216"/>
                    </a:lnTo>
                    <a:lnTo>
                      <a:pt x="228" y="216"/>
                    </a:lnTo>
                    <a:lnTo>
                      <a:pt x="228" y="216"/>
                    </a:lnTo>
                    <a:lnTo>
                      <a:pt x="228" y="216"/>
                    </a:lnTo>
                    <a:lnTo>
                      <a:pt x="228" y="216"/>
                    </a:lnTo>
                    <a:lnTo>
                      <a:pt x="228" y="216"/>
                    </a:lnTo>
                    <a:lnTo>
                      <a:pt x="228" y="216"/>
                    </a:lnTo>
                    <a:lnTo>
                      <a:pt x="228" y="216"/>
                    </a:lnTo>
                    <a:lnTo>
                      <a:pt x="228" y="216"/>
                    </a:lnTo>
                    <a:lnTo>
                      <a:pt x="228" y="216"/>
                    </a:lnTo>
                    <a:lnTo>
                      <a:pt x="228" y="216"/>
                    </a:lnTo>
                    <a:lnTo>
                      <a:pt x="228" y="216"/>
                    </a:lnTo>
                    <a:lnTo>
                      <a:pt x="228" y="216"/>
                    </a:lnTo>
                    <a:lnTo>
                      <a:pt x="228" y="216"/>
                    </a:lnTo>
                    <a:lnTo>
                      <a:pt x="228" y="216"/>
                    </a:lnTo>
                    <a:lnTo>
                      <a:pt x="228" y="216"/>
                    </a:lnTo>
                    <a:lnTo>
                      <a:pt x="228" y="216"/>
                    </a:lnTo>
                    <a:lnTo>
                      <a:pt x="228" y="216"/>
                    </a:lnTo>
                    <a:lnTo>
                      <a:pt x="228" y="216"/>
                    </a:lnTo>
                    <a:lnTo>
                      <a:pt x="228" y="216"/>
                    </a:lnTo>
                    <a:lnTo>
                      <a:pt x="228" y="216"/>
                    </a:lnTo>
                    <a:lnTo>
                      <a:pt x="228" y="216"/>
                    </a:lnTo>
                    <a:lnTo>
                      <a:pt x="228" y="216"/>
                    </a:lnTo>
                    <a:lnTo>
                      <a:pt x="228" y="216"/>
                    </a:lnTo>
                    <a:lnTo>
                      <a:pt x="228" y="216"/>
                    </a:lnTo>
                    <a:lnTo>
                      <a:pt x="228" y="216"/>
                    </a:lnTo>
                    <a:lnTo>
                      <a:pt x="228" y="216"/>
                    </a:lnTo>
                    <a:lnTo>
                      <a:pt x="228" y="216"/>
                    </a:lnTo>
                    <a:lnTo>
                      <a:pt x="228" y="216"/>
                    </a:lnTo>
                    <a:lnTo>
                      <a:pt x="228" y="216"/>
                    </a:lnTo>
                    <a:lnTo>
                      <a:pt x="234" y="216"/>
                    </a:lnTo>
                    <a:lnTo>
                      <a:pt x="234" y="216"/>
                    </a:lnTo>
                    <a:lnTo>
                      <a:pt x="234" y="216"/>
                    </a:lnTo>
                    <a:lnTo>
                      <a:pt x="234" y="216"/>
                    </a:lnTo>
                    <a:lnTo>
                      <a:pt x="234" y="216"/>
                    </a:lnTo>
                    <a:lnTo>
                      <a:pt x="234" y="216"/>
                    </a:lnTo>
                    <a:lnTo>
                      <a:pt x="234" y="216"/>
                    </a:lnTo>
                    <a:lnTo>
                      <a:pt x="234" y="216"/>
                    </a:lnTo>
                    <a:lnTo>
                      <a:pt x="234" y="216"/>
                    </a:lnTo>
                    <a:lnTo>
                      <a:pt x="234" y="216"/>
                    </a:lnTo>
                    <a:lnTo>
                      <a:pt x="234" y="216"/>
                    </a:lnTo>
                    <a:lnTo>
                      <a:pt x="234" y="216"/>
                    </a:lnTo>
                    <a:lnTo>
                      <a:pt x="234" y="216"/>
                    </a:lnTo>
                    <a:lnTo>
                      <a:pt x="234" y="216"/>
                    </a:lnTo>
                    <a:lnTo>
                      <a:pt x="234" y="216"/>
                    </a:lnTo>
                    <a:lnTo>
                      <a:pt x="234" y="216"/>
                    </a:lnTo>
                    <a:lnTo>
                      <a:pt x="234" y="216"/>
                    </a:lnTo>
                    <a:lnTo>
                      <a:pt x="234" y="216"/>
                    </a:lnTo>
                    <a:lnTo>
                      <a:pt x="234" y="216"/>
                    </a:lnTo>
                    <a:lnTo>
                      <a:pt x="234" y="216"/>
                    </a:lnTo>
                    <a:lnTo>
                      <a:pt x="234" y="216"/>
                    </a:lnTo>
                    <a:lnTo>
                      <a:pt x="234" y="216"/>
                    </a:lnTo>
                    <a:lnTo>
                      <a:pt x="234" y="216"/>
                    </a:lnTo>
                    <a:lnTo>
                      <a:pt x="234" y="216"/>
                    </a:lnTo>
                    <a:lnTo>
                      <a:pt x="234" y="216"/>
                    </a:lnTo>
                    <a:lnTo>
                      <a:pt x="234" y="216"/>
                    </a:lnTo>
                    <a:lnTo>
                      <a:pt x="234" y="216"/>
                    </a:lnTo>
                    <a:lnTo>
                      <a:pt x="234" y="216"/>
                    </a:lnTo>
                    <a:lnTo>
                      <a:pt x="234" y="216"/>
                    </a:lnTo>
                    <a:lnTo>
                      <a:pt x="234" y="216"/>
                    </a:lnTo>
                    <a:lnTo>
                      <a:pt x="234" y="216"/>
                    </a:lnTo>
                    <a:lnTo>
                      <a:pt x="234" y="216"/>
                    </a:lnTo>
                    <a:lnTo>
                      <a:pt x="234" y="216"/>
                    </a:lnTo>
                    <a:lnTo>
                      <a:pt x="234" y="216"/>
                    </a:lnTo>
                    <a:lnTo>
                      <a:pt x="234" y="216"/>
                    </a:lnTo>
                    <a:lnTo>
                      <a:pt x="234" y="216"/>
                    </a:lnTo>
                    <a:lnTo>
                      <a:pt x="234" y="216"/>
                    </a:lnTo>
                    <a:lnTo>
                      <a:pt x="234" y="216"/>
                    </a:lnTo>
                    <a:lnTo>
                      <a:pt x="234" y="216"/>
                    </a:lnTo>
                    <a:lnTo>
                      <a:pt x="234" y="216"/>
                    </a:lnTo>
                    <a:lnTo>
                      <a:pt x="234" y="216"/>
                    </a:lnTo>
                    <a:lnTo>
                      <a:pt x="234" y="216"/>
                    </a:lnTo>
                    <a:lnTo>
                      <a:pt x="234" y="216"/>
                    </a:lnTo>
                    <a:lnTo>
                      <a:pt x="234" y="216"/>
                    </a:lnTo>
                    <a:lnTo>
                      <a:pt x="234" y="216"/>
                    </a:lnTo>
                    <a:lnTo>
                      <a:pt x="234" y="216"/>
                    </a:lnTo>
                    <a:lnTo>
                      <a:pt x="234" y="216"/>
                    </a:lnTo>
                    <a:lnTo>
                      <a:pt x="234" y="216"/>
                    </a:lnTo>
                    <a:lnTo>
                      <a:pt x="234" y="216"/>
                    </a:lnTo>
                    <a:lnTo>
                      <a:pt x="234" y="216"/>
                    </a:lnTo>
                    <a:lnTo>
                      <a:pt x="234" y="216"/>
                    </a:lnTo>
                    <a:lnTo>
                      <a:pt x="234" y="216"/>
                    </a:lnTo>
                    <a:lnTo>
                      <a:pt x="234" y="216"/>
                    </a:lnTo>
                    <a:lnTo>
                      <a:pt x="240" y="216"/>
                    </a:lnTo>
                    <a:lnTo>
                      <a:pt x="240" y="216"/>
                    </a:lnTo>
                    <a:lnTo>
                      <a:pt x="240" y="216"/>
                    </a:lnTo>
                    <a:lnTo>
                      <a:pt x="240" y="216"/>
                    </a:lnTo>
                    <a:lnTo>
                      <a:pt x="240" y="216"/>
                    </a:lnTo>
                    <a:lnTo>
                      <a:pt x="240" y="216"/>
                    </a:lnTo>
                    <a:lnTo>
                      <a:pt x="240" y="216"/>
                    </a:lnTo>
                    <a:lnTo>
                      <a:pt x="240" y="216"/>
                    </a:lnTo>
                    <a:lnTo>
                      <a:pt x="240" y="216"/>
                    </a:lnTo>
                    <a:lnTo>
                      <a:pt x="240" y="216"/>
                    </a:lnTo>
                    <a:lnTo>
                      <a:pt x="240" y="216"/>
                    </a:lnTo>
                    <a:lnTo>
                      <a:pt x="240" y="216"/>
                    </a:lnTo>
                    <a:lnTo>
                      <a:pt x="240" y="216"/>
                    </a:lnTo>
                    <a:lnTo>
                      <a:pt x="240" y="216"/>
                    </a:lnTo>
                    <a:lnTo>
                      <a:pt x="240" y="216"/>
                    </a:lnTo>
                    <a:lnTo>
                      <a:pt x="240" y="216"/>
                    </a:lnTo>
                    <a:lnTo>
                      <a:pt x="240" y="216"/>
                    </a:lnTo>
                    <a:lnTo>
                      <a:pt x="240" y="216"/>
                    </a:lnTo>
                    <a:lnTo>
                      <a:pt x="240" y="216"/>
                    </a:lnTo>
                    <a:lnTo>
                      <a:pt x="240" y="216"/>
                    </a:lnTo>
                    <a:lnTo>
                      <a:pt x="240" y="216"/>
                    </a:lnTo>
                    <a:lnTo>
                      <a:pt x="240" y="216"/>
                    </a:lnTo>
                    <a:lnTo>
                      <a:pt x="240" y="216"/>
                    </a:lnTo>
                    <a:lnTo>
                      <a:pt x="240" y="216"/>
                    </a:lnTo>
                    <a:lnTo>
                      <a:pt x="240" y="216"/>
                    </a:lnTo>
                    <a:lnTo>
                      <a:pt x="240" y="216"/>
                    </a:lnTo>
                    <a:lnTo>
                      <a:pt x="240" y="216"/>
                    </a:lnTo>
                    <a:lnTo>
                      <a:pt x="240" y="216"/>
                    </a:lnTo>
                    <a:lnTo>
                      <a:pt x="240" y="216"/>
                    </a:lnTo>
                    <a:lnTo>
                      <a:pt x="240" y="216"/>
                    </a:lnTo>
                    <a:lnTo>
                      <a:pt x="240" y="216"/>
                    </a:lnTo>
                    <a:lnTo>
                      <a:pt x="240" y="216"/>
                    </a:lnTo>
                    <a:lnTo>
                      <a:pt x="240" y="216"/>
                    </a:lnTo>
                    <a:lnTo>
                      <a:pt x="240" y="216"/>
                    </a:lnTo>
                    <a:lnTo>
                      <a:pt x="240" y="216"/>
                    </a:lnTo>
                    <a:lnTo>
                      <a:pt x="240" y="216"/>
                    </a:lnTo>
                    <a:lnTo>
                      <a:pt x="240" y="216"/>
                    </a:lnTo>
                    <a:lnTo>
                      <a:pt x="240" y="216"/>
                    </a:lnTo>
                    <a:lnTo>
                      <a:pt x="240" y="216"/>
                    </a:lnTo>
                    <a:lnTo>
                      <a:pt x="240" y="216"/>
                    </a:lnTo>
                    <a:lnTo>
                      <a:pt x="240" y="216"/>
                    </a:lnTo>
                    <a:lnTo>
                      <a:pt x="240" y="216"/>
                    </a:lnTo>
                    <a:lnTo>
                      <a:pt x="240" y="216"/>
                    </a:lnTo>
                    <a:lnTo>
                      <a:pt x="240" y="216"/>
                    </a:lnTo>
                    <a:lnTo>
                      <a:pt x="240" y="216"/>
                    </a:lnTo>
                    <a:lnTo>
                      <a:pt x="240" y="216"/>
                    </a:lnTo>
                    <a:lnTo>
                      <a:pt x="240" y="216"/>
                    </a:lnTo>
                    <a:lnTo>
                      <a:pt x="240" y="216"/>
                    </a:lnTo>
                    <a:lnTo>
                      <a:pt x="240" y="216"/>
                    </a:lnTo>
                    <a:lnTo>
                      <a:pt x="240" y="216"/>
                    </a:lnTo>
                    <a:lnTo>
                      <a:pt x="240" y="216"/>
                    </a:lnTo>
                    <a:lnTo>
                      <a:pt x="240" y="216"/>
                    </a:lnTo>
                    <a:lnTo>
                      <a:pt x="240" y="216"/>
                    </a:lnTo>
                    <a:lnTo>
                      <a:pt x="240" y="216"/>
                    </a:lnTo>
                    <a:lnTo>
                      <a:pt x="246" y="216"/>
                    </a:lnTo>
                    <a:lnTo>
                      <a:pt x="246" y="216"/>
                    </a:lnTo>
                    <a:lnTo>
                      <a:pt x="246" y="216"/>
                    </a:lnTo>
                    <a:lnTo>
                      <a:pt x="246" y="216"/>
                    </a:lnTo>
                    <a:lnTo>
                      <a:pt x="246" y="216"/>
                    </a:lnTo>
                    <a:lnTo>
                      <a:pt x="246" y="216"/>
                    </a:lnTo>
                    <a:lnTo>
                      <a:pt x="252" y="216"/>
                    </a:lnTo>
                    <a:lnTo>
                      <a:pt x="252" y="216"/>
                    </a:lnTo>
                    <a:lnTo>
                      <a:pt x="252" y="216"/>
                    </a:lnTo>
                    <a:lnTo>
                      <a:pt x="252" y="216"/>
                    </a:lnTo>
                    <a:lnTo>
                      <a:pt x="252" y="216"/>
                    </a:lnTo>
                    <a:lnTo>
                      <a:pt x="252" y="216"/>
                    </a:lnTo>
                    <a:lnTo>
                      <a:pt x="252" y="216"/>
                    </a:lnTo>
                    <a:lnTo>
                      <a:pt x="252" y="216"/>
                    </a:lnTo>
                    <a:lnTo>
                      <a:pt x="252" y="216"/>
                    </a:lnTo>
                    <a:lnTo>
                      <a:pt x="252" y="216"/>
                    </a:lnTo>
                    <a:lnTo>
                      <a:pt x="252" y="216"/>
                    </a:lnTo>
                    <a:lnTo>
                      <a:pt x="258" y="216"/>
                    </a:lnTo>
                    <a:lnTo>
                      <a:pt x="258" y="216"/>
                    </a:lnTo>
                    <a:lnTo>
                      <a:pt x="258" y="216"/>
                    </a:lnTo>
                    <a:lnTo>
                      <a:pt x="258" y="216"/>
                    </a:lnTo>
                    <a:lnTo>
                      <a:pt x="258" y="216"/>
                    </a:lnTo>
                    <a:lnTo>
                      <a:pt x="258" y="216"/>
                    </a:lnTo>
                    <a:lnTo>
                      <a:pt x="258" y="216"/>
                    </a:lnTo>
                    <a:lnTo>
                      <a:pt x="258" y="216"/>
                    </a:lnTo>
                    <a:lnTo>
                      <a:pt x="258" y="216"/>
                    </a:lnTo>
                    <a:lnTo>
                      <a:pt x="258" y="216"/>
                    </a:lnTo>
                    <a:lnTo>
                      <a:pt x="258" y="216"/>
                    </a:lnTo>
                    <a:lnTo>
                      <a:pt x="258" y="216"/>
                    </a:lnTo>
                    <a:lnTo>
                      <a:pt x="258" y="216"/>
                    </a:lnTo>
                    <a:lnTo>
                      <a:pt x="258" y="216"/>
                    </a:lnTo>
                    <a:lnTo>
                      <a:pt x="258" y="216"/>
                    </a:lnTo>
                    <a:lnTo>
                      <a:pt x="258" y="216"/>
                    </a:lnTo>
                    <a:lnTo>
                      <a:pt x="258" y="216"/>
                    </a:lnTo>
                    <a:lnTo>
                      <a:pt x="258" y="216"/>
                    </a:lnTo>
                    <a:lnTo>
                      <a:pt x="258" y="216"/>
                    </a:lnTo>
                    <a:lnTo>
                      <a:pt x="258" y="216"/>
                    </a:lnTo>
                    <a:lnTo>
                      <a:pt x="258" y="216"/>
                    </a:lnTo>
                    <a:lnTo>
                      <a:pt x="258" y="216"/>
                    </a:lnTo>
                    <a:lnTo>
                      <a:pt x="258" y="216"/>
                    </a:lnTo>
                    <a:lnTo>
                      <a:pt x="258" y="216"/>
                    </a:lnTo>
                    <a:lnTo>
                      <a:pt x="258" y="216"/>
                    </a:lnTo>
                    <a:lnTo>
                      <a:pt x="258" y="216"/>
                    </a:lnTo>
                    <a:lnTo>
                      <a:pt x="258" y="216"/>
                    </a:lnTo>
                    <a:lnTo>
                      <a:pt x="258" y="216"/>
                    </a:lnTo>
                    <a:lnTo>
                      <a:pt x="258" y="216"/>
                    </a:lnTo>
                    <a:lnTo>
                      <a:pt x="258" y="216"/>
                    </a:lnTo>
                    <a:lnTo>
                      <a:pt x="258" y="216"/>
                    </a:lnTo>
                    <a:lnTo>
                      <a:pt x="258" y="216"/>
                    </a:lnTo>
                    <a:lnTo>
                      <a:pt x="258" y="216"/>
                    </a:lnTo>
                    <a:lnTo>
                      <a:pt x="258" y="216"/>
                    </a:lnTo>
                    <a:lnTo>
                      <a:pt x="258" y="216"/>
                    </a:lnTo>
                    <a:lnTo>
                      <a:pt x="258" y="216"/>
                    </a:lnTo>
                    <a:lnTo>
                      <a:pt x="258" y="216"/>
                    </a:lnTo>
                    <a:lnTo>
                      <a:pt x="258" y="216"/>
                    </a:lnTo>
                    <a:lnTo>
                      <a:pt x="258" y="216"/>
                    </a:lnTo>
                    <a:lnTo>
                      <a:pt x="258" y="216"/>
                    </a:lnTo>
                    <a:lnTo>
                      <a:pt x="258" y="216"/>
                    </a:lnTo>
                    <a:lnTo>
                      <a:pt x="258" y="216"/>
                    </a:lnTo>
                    <a:lnTo>
                      <a:pt x="258" y="216"/>
                    </a:lnTo>
                    <a:lnTo>
                      <a:pt x="258" y="216"/>
                    </a:lnTo>
                    <a:lnTo>
                      <a:pt x="258" y="216"/>
                    </a:lnTo>
                    <a:lnTo>
                      <a:pt x="258" y="216"/>
                    </a:lnTo>
                    <a:lnTo>
                      <a:pt x="258" y="216"/>
                    </a:lnTo>
                    <a:lnTo>
                      <a:pt x="258" y="216"/>
                    </a:lnTo>
                    <a:lnTo>
                      <a:pt x="258" y="216"/>
                    </a:lnTo>
                    <a:lnTo>
                      <a:pt x="258" y="216"/>
                    </a:lnTo>
                    <a:lnTo>
                      <a:pt x="258" y="216"/>
                    </a:lnTo>
                    <a:lnTo>
                      <a:pt x="258" y="216"/>
                    </a:lnTo>
                    <a:lnTo>
                      <a:pt x="258" y="216"/>
                    </a:lnTo>
                    <a:lnTo>
                      <a:pt x="258" y="216"/>
                    </a:lnTo>
                    <a:lnTo>
                      <a:pt x="258" y="216"/>
                    </a:lnTo>
                    <a:lnTo>
                      <a:pt x="264" y="216"/>
                    </a:lnTo>
                    <a:lnTo>
                      <a:pt x="264" y="216"/>
                    </a:lnTo>
                    <a:lnTo>
                      <a:pt x="264" y="216"/>
                    </a:lnTo>
                    <a:lnTo>
                      <a:pt x="264" y="216"/>
                    </a:lnTo>
                    <a:lnTo>
                      <a:pt x="264" y="216"/>
                    </a:lnTo>
                    <a:lnTo>
                      <a:pt x="264" y="216"/>
                    </a:lnTo>
                    <a:lnTo>
                      <a:pt x="264" y="216"/>
                    </a:lnTo>
                    <a:lnTo>
                      <a:pt x="264" y="216"/>
                    </a:lnTo>
                    <a:lnTo>
                      <a:pt x="264" y="216"/>
                    </a:lnTo>
                    <a:lnTo>
                      <a:pt x="264" y="216"/>
                    </a:lnTo>
                    <a:lnTo>
                      <a:pt x="264" y="216"/>
                    </a:lnTo>
                    <a:lnTo>
                      <a:pt x="264" y="216"/>
                    </a:lnTo>
                    <a:lnTo>
                      <a:pt x="264" y="216"/>
                    </a:lnTo>
                    <a:lnTo>
                      <a:pt x="264" y="216"/>
                    </a:lnTo>
                    <a:lnTo>
                      <a:pt x="264" y="216"/>
                    </a:lnTo>
                    <a:lnTo>
                      <a:pt x="264" y="216"/>
                    </a:lnTo>
                    <a:lnTo>
                      <a:pt x="264" y="216"/>
                    </a:lnTo>
                    <a:lnTo>
                      <a:pt x="264" y="216"/>
                    </a:lnTo>
                    <a:lnTo>
                      <a:pt x="264" y="216"/>
                    </a:lnTo>
                    <a:lnTo>
                      <a:pt x="264" y="216"/>
                    </a:lnTo>
                    <a:lnTo>
                      <a:pt x="264" y="216"/>
                    </a:lnTo>
                    <a:lnTo>
                      <a:pt x="264" y="216"/>
                    </a:lnTo>
                    <a:lnTo>
                      <a:pt x="264" y="216"/>
                    </a:lnTo>
                    <a:lnTo>
                      <a:pt x="264" y="216"/>
                    </a:lnTo>
                    <a:lnTo>
                      <a:pt x="264" y="216"/>
                    </a:lnTo>
                    <a:lnTo>
                      <a:pt x="264" y="216"/>
                    </a:lnTo>
                    <a:lnTo>
                      <a:pt x="264" y="216"/>
                    </a:lnTo>
                    <a:lnTo>
                      <a:pt x="264" y="216"/>
                    </a:lnTo>
                    <a:lnTo>
                      <a:pt x="264" y="216"/>
                    </a:lnTo>
                    <a:lnTo>
                      <a:pt x="264" y="216"/>
                    </a:lnTo>
                    <a:lnTo>
                      <a:pt x="264" y="216"/>
                    </a:lnTo>
                    <a:lnTo>
                      <a:pt x="264" y="216"/>
                    </a:lnTo>
                    <a:lnTo>
                      <a:pt x="264" y="216"/>
                    </a:lnTo>
                    <a:lnTo>
                      <a:pt x="264" y="216"/>
                    </a:lnTo>
                    <a:lnTo>
                      <a:pt x="264" y="216"/>
                    </a:lnTo>
                    <a:lnTo>
                      <a:pt x="264" y="216"/>
                    </a:lnTo>
                    <a:lnTo>
                      <a:pt x="264" y="216"/>
                    </a:lnTo>
                    <a:lnTo>
                      <a:pt x="264" y="216"/>
                    </a:lnTo>
                    <a:lnTo>
                      <a:pt x="264" y="216"/>
                    </a:lnTo>
                    <a:lnTo>
                      <a:pt x="264" y="216"/>
                    </a:lnTo>
                    <a:lnTo>
                      <a:pt x="264" y="216"/>
                    </a:lnTo>
                    <a:lnTo>
                      <a:pt x="264" y="216"/>
                    </a:lnTo>
                    <a:lnTo>
                      <a:pt x="264" y="216"/>
                    </a:lnTo>
                    <a:lnTo>
                      <a:pt x="264" y="216"/>
                    </a:lnTo>
                    <a:lnTo>
                      <a:pt x="264" y="216"/>
                    </a:lnTo>
                    <a:lnTo>
                      <a:pt x="264" y="216"/>
                    </a:lnTo>
                    <a:lnTo>
                      <a:pt x="264" y="216"/>
                    </a:lnTo>
                    <a:lnTo>
                      <a:pt x="264" y="216"/>
                    </a:lnTo>
                    <a:lnTo>
                      <a:pt x="264" y="216"/>
                    </a:lnTo>
                    <a:lnTo>
                      <a:pt x="264" y="216"/>
                    </a:lnTo>
                    <a:lnTo>
                      <a:pt x="264" y="216"/>
                    </a:lnTo>
                    <a:lnTo>
                      <a:pt x="264" y="216"/>
                    </a:lnTo>
                    <a:lnTo>
                      <a:pt x="264" y="216"/>
                    </a:lnTo>
                    <a:lnTo>
                      <a:pt x="264" y="216"/>
                    </a:lnTo>
                    <a:lnTo>
                      <a:pt x="270" y="216"/>
                    </a:lnTo>
                    <a:lnTo>
                      <a:pt x="270" y="216"/>
                    </a:lnTo>
                    <a:lnTo>
                      <a:pt x="270" y="216"/>
                    </a:lnTo>
                    <a:lnTo>
                      <a:pt x="270" y="216"/>
                    </a:lnTo>
                    <a:lnTo>
                      <a:pt x="270" y="216"/>
                    </a:lnTo>
                    <a:lnTo>
                      <a:pt x="270" y="216"/>
                    </a:lnTo>
                    <a:lnTo>
                      <a:pt x="270" y="216"/>
                    </a:lnTo>
                    <a:lnTo>
                      <a:pt x="270" y="216"/>
                    </a:lnTo>
                    <a:lnTo>
                      <a:pt x="270" y="216"/>
                    </a:lnTo>
                    <a:lnTo>
                      <a:pt x="270" y="216"/>
                    </a:lnTo>
                    <a:lnTo>
                      <a:pt x="270" y="216"/>
                    </a:lnTo>
                    <a:lnTo>
                      <a:pt x="270" y="216"/>
                    </a:lnTo>
                    <a:lnTo>
                      <a:pt x="270" y="216"/>
                    </a:lnTo>
                    <a:lnTo>
                      <a:pt x="270" y="216"/>
                    </a:lnTo>
                    <a:lnTo>
                      <a:pt x="270" y="216"/>
                    </a:lnTo>
                    <a:lnTo>
                      <a:pt x="270" y="216"/>
                    </a:lnTo>
                    <a:lnTo>
                      <a:pt x="270" y="216"/>
                    </a:lnTo>
                    <a:lnTo>
                      <a:pt x="270" y="216"/>
                    </a:lnTo>
                    <a:lnTo>
                      <a:pt x="270" y="216"/>
                    </a:lnTo>
                    <a:lnTo>
                      <a:pt x="270" y="216"/>
                    </a:lnTo>
                    <a:lnTo>
                      <a:pt x="270" y="216"/>
                    </a:lnTo>
                    <a:lnTo>
                      <a:pt x="270" y="216"/>
                    </a:lnTo>
                    <a:lnTo>
                      <a:pt x="270" y="216"/>
                    </a:lnTo>
                    <a:lnTo>
                      <a:pt x="270" y="216"/>
                    </a:lnTo>
                    <a:lnTo>
                      <a:pt x="270" y="216"/>
                    </a:lnTo>
                    <a:lnTo>
                      <a:pt x="270" y="216"/>
                    </a:lnTo>
                    <a:lnTo>
                      <a:pt x="270" y="216"/>
                    </a:lnTo>
                    <a:lnTo>
                      <a:pt x="270" y="216"/>
                    </a:lnTo>
                    <a:lnTo>
                      <a:pt x="270" y="216"/>
                    </a:lnTo>
                    <a:lnTo>
                      <a:pt x="270" y="216"/>
                    </a:lnTo>
                    <a:lnTo>
                      <a:pt x="270" y="216"/>
                    </a:lnTo>
                    <a:lnTo>
                      <a:pt x="270" y="216"/>
                    </a:lnTo>
                    <a:lnTo>
                      <a:pt x="270" y="216"/>
                    </a:lnTo>
                    <a:lnTo>
                      <a:pt x="270" y="216"/>
                    </a:lnTo>
                    <a:lnTo>
                      <a:pt x="270" y="216"/>
                    </a:lnTo>
                    <a:lnTo>
                      <a:pt x="270" y="216"/>
                    </a:lnTo>
                    <a:lnTo>
                      <a:pt x="270" y="216"/>
                    </a:lnTo>
                    <a:lnTo>
                      <a:pt x="270" y="216"/>
                    </a:lnTo>
                    <a:lnTo>
                      <a:pt x="270" y="216"/>
                    </a:lnTo>
                    <a:lnTo>
                      <a:pt x="270" y="216"/>
                    </a:lnTo>
                    <a:lnTo>
                      <a:pt x="270" y="216"/>
                    </a:lnTo>
                    <a:lnTo>
                      <a:pt x="270" y="216"/>
                    </a:lnTo>
                    <a:lnTo>
                      <a:pt x="270" y="216"/>
                    </a:lnTo>
                    <a:lnTo>
                      <a:pt x="270" y="216"/>
                    </a:lnTo>
                    <a:lnTo>
                      <a:pt x="270" y="216"/>
                    </a:lnTo>
                    <a:lnTo>
                      <a:pt x="270" y="216"/>
                    </a:lnTo>
                    <a:lnTo>
                      <a:pt x="270" y="216"/>
                    </a:lnTo>
                    <a:lnTo>
                      <a:pt x="282" y="216"/>
                    </a:lnTo>
                    <a:lnTo>
                      <a:pt x="282" y="216"/>
                    </a:lnTo>
                    <a:lnTo>
                      <a:pt x="282" y="216"/>
                    </a:lnTo>
                    <a:lnTo>
                      <a:pt x="282" y="216"/>
                    </a:lnTo>
                    <a:lnTo>
                      <a:pt x="282" y="216"/>
                    </a:lnTo>
                    <a:lnTo>
                      <a:pt x="282" y="216"/>
                    </a:lnTo>
                    <a:lnTo>
                      <a:pt x="282" y="216"/>
                    </a:lnTo>
                    <a:lnTo>
                      <a:pt x="282" y="216"/>
                    </a:lnTo>
                    <a:lnTo>
                      <a:pt x="282" y="216"/>
                    </a:lnTo>
                    <a:lnTo>
                      <a:pt x="282" y="216"/>
                    </a:lnTo>
                    <a:lnTo>
                      <a:pt x="282" y="216"/>
                    </a:lnTo>
                    <a:lnTo>
                      <a:pt x="282" y="216"/>
                    </a:lnTo>
                    <a:lnTo>
                      <a:pt x="282" y="216"/>
                    </a:lnTo>
                    <a:lnTo>
                      <a:pt x="282" y="216"/>
                    </a:lnTo>
                    <a:lnTo>
                      <a:pt x="282" y="216"/>
                    </a:lnTo>
                    <a:lnTo>
                      <a:pt x="282" y="216"/>
                    </a:lnTo>
                    <a:lnTo>
                      <a:pt x="282" y="216"/>
                    </a:lnTo>
                    <a:lnTo>
                      <a:pt x="282" y="216"/>
                    </a:lnTo>
                    <a:lnTo>
                      <a:pt x="282" y="216"/>
                    </a:lnTo>
                    <a:lnTo>
                      <a:pt x="282" y="216"/>
                    </a:lnTo>
                    <a:lnTo>
                      <a:pt x="282" y="216"/>
                    </a:lnTo>
                    <a:lnTo>
                      <a:pt x="282" y="216"/>
                    </a:lnTo>
                    <a:lnTo>
                      <a:pt x="282" y="216"/>
                    </a:lnTo>
                    <a:lnTo>
                      <a:pt x="288" y="216"/>
                    </a:lnTo>
                    <a:lnTo>
                      <a:pt x="288" y="216"/>
                    </a:lnTo>
                    <a:lnTo>
                      <a:pt x="288" y="216"/>
                    </a:lnTo>
                    <a:lnTo>
                      <a:pt x="288" y="216"/>
                    </a:lnTo>
                    <a:lnTo>
                      <a:pt x="288" y="216"/>
                    </a:lnTo>
                    <a:lnTo>
                      <a:pt x="288" y="216"/>
                    </a:lnTo>
                    <a:lnTo>
                      <a:pt x="288" y="216"/>
                    </a:lnTo>
                    <a:lnTo>
                      <a:pt x="288" y="216"/>
                    </a:lnTo>
                    <a:lnTo>
                      <a:pt x="288" y="216"/>
                    </a:lnTo>
                    <a:lnTo>
                      <a:pt x="288" y="216"/>
                    </a:lnTo>
                    <a:lnTo>
                      <a:pt x="288" y="216"/>
                    </a:lnTo>
                    <a:lnTo>
                      <a:pt x="288" y="216"/>
                    </a:lnTo>
                    <a:lnTo>
                      <a:pt x="288" y="216"/>
                    </a:lnTo>
                    <a:lnTo>
                      <a:pt x="288" y="216"/>
                    </a:lnTo>
                    <a:lnTo>
                      <a:pt x="288" y="216"/>
                    </a:lnTo>
                    <a:lnTo>
                      <a:pt x="288" y="216"/>
                    </a:lnTo>
                    <a:lnTo>
                      <a:pt x="288" y="216"/>
                    </a:lnTo>
                    <a:lnTo>
                      <a:pt x="288" y="216"/>
                    </a:lnTo>
                    <a:lnTo>
                      <a:pt x="288" y="216"/>
                    </a:lnTo>
                    <a:lnTo>
                      <a:pt x="288" y="216"/>
                    </a:lnTo>
                    <a:lnTo>
                      <a:pt x="288" y="216"/>
                    </a:lnTo>
                    <a:lnTo>
                      <a:pt x="288" y="216"/>
                    </a:lnTo>
                    <a:lnTo>
                      <a:pt x="288" y="216"/>
                    </a:lnTo>
                    <a:lnTo>
                      <a:pt x="288" y="216"/>
                    </a:lnTo>
                    <a:lnTo>
                      <a:pt x="288" y="216"/>
                    </a:lnTo>
                    <a:lnTo>
                      <a:pt x="288" y="216"/>
                    </a:lnTo>
                    <a:lnTo>
                      <a:pt x="288" y="216"/>
                    </a:lnTo>
                    <a:lnTo>
                      <a:pt x="288" y="216"/>
                    </a:lnTo>
                    <a:lnTo>
                      <a:pt x="288" y="216"/>
                    </a:lnTo>
                    <a:lnTo>
                      <a:pt x="288" y="216"/>
                    </a:lnTo>
                    <a:lnTo>
                      <a:pt x="288" y="216"/>
                    </a:lnTo>
                    <a:lnTo>
                      <a:pt x="288" y="216"/>
                    </a:lnTo>
                    <a:lnTo>
                      <a:pt x="288" y="216"/>
                    </a:lnTo>
                    <a:lnTo>
                      <a:pt x="288" y="216"/>
                    </a:lnTo>
                    <a:lnTo>
                      <a:pt x="288" y="216"/>
                    </a:lnTo>
                    <a:lnTo>
                      <a:pt x="288" y="216"/>
                    </a:lnTo>
                    <a:lnTo>
                      <a:pt x="288" y="216"/>
                    </a:lnTo>
                    <a:lnTo>
                      <a:pt x="288" y="216"/>
                    </a:lnTo>
                    <a:lnTo>
                      <a:pt x="288" y="216"/>
                    </a:lnTo>
                    <a:lnTo>
                      <a:pt x="288" y="216"/>
                    </a:lnTo>
                    <a:lnTo>
                      <a:pt x="288" y="216"/>
                    </a:lnTo>
                    <a:lnTo>
                      <a:pt x="288" y="216"/>
                    </a:lnTo>
                    <a:lnTo>
                      <a:pt x="288" y="216"/>
                    </a:lnTo>
                    <a:lnTo>
                      <a:pt x="288" y="216"/>
                    </a:lnTo>
                    <a:lnTo>
                      <a:pt x="288" y="216"/>
                    </a:lnTo>
                    <a:lnTo>
                      <a:pt x="288" y="216"/>
                    </a:lnTo>
                    <a:lnTo>
                      <a:pt x="288" y="216"/>
                    </a:lnTo>
                    <a:lnTo>
                      <a:pt x="288" y="216"/>
                    </a:lnTo>
                    <a:lnTo>
                      <a:pt x="288" y="216"/>
                    </a:lnTo>
                    <a:lnTo>
                      <a:pt x="288" y="216"/>
                    </a:lnTo>
                    <a:lnTo>
                      <a:pt x="288" y="216"/>
                    </a:lnTo>
                    <a:lnTo>
                      <a:pt x="288" y="216"/>
                    </a:lnTo>
                    <a:lnTo>
                      <a:pt x="288" y="216"/>
                    </a:lnTo>
                    <a:lnTo>
                      <a:pt x="288" y="216"/>
                    </a:lnTo>
                    <a:lnTo>
                      <a:pt x="294" y="216"/>
                    </a:lnTo>
                    <a:lnTo>
                      <a:pt x="294" y="216"/>
                    </a:lnTo>
                    <a:lnTo>
                      <a:pt x="294" y="216"/>
                    </a:lnTo>
                    <a:lnTo>
                      <a:pt x="294" y="216"/>
                    </a:lnTo>
                    <a:lnTo>
                      <a:pt x="294" y="216"/>
                    </a:lnTo>
                    <a:lnTo>
                      <a:pt x="294" y="216"/>
                    </a:lnTo>
                    <a:lnTo>
                      <a:pt x="294" y="216"/>
                    </a:lnTo>
                    <a:lnTo>
                      <a:pt x="294" y="216"/>
                    </a:lnTo>
                    <a:lnTo>
                      <a:pt x="294" y="216"/>
                    </a:lnTo>
                    <a:lnTo>
                      <a:pt x="294" y="216"/>
                    </a:lnTo>
                    <a:lnTo>
                      <a:pt x="294" y="216"/>
                    </a:lnTo>
                    <a:lnTo>
                      <a:pt x="294" y="216"/>
                    </a:lnTo>
                    <a:lnTo>
                      <a:pt x="294" y="216"/>
                    </a:lnTo>
                    <a:lnTo>
                      <a:pt x="294" y="216"/>
                    </a:lnTo>
                    <a:lnTo>
                      <a:pt x="294" y="216"/>
                    </a:lnTo>
                    <a:lnTo>
                      <a:pt x="294" y="216"/>
                    </a:lnTo>
                    <a:lnTo>
                      <a:pt x="294" y="216"/>
                    </a:lnTo>
                    <a:lnTo>
                      <a:pt x="294" y="216"/>
                    </a:lnTo>
                    <a:lnTo>
                      <a:pt x="294" y="216"/>
                    </a:lnTo>
                    <a:lnTo>
                      <a:pt x="294" y="216"/>
                    </a:lnTo>
                    <a:lnTo>
                      <a:pt x="294" y="216"/>
                    </a:lnTo>
                    <a:lnTo>
                      <a:pt x="294" y="216"/>
                    </a:lnTo>
                    <a:lnTo>
                      <a:pt x="294" y="216"/>
                    </a:lnTo>
                    <a:lnTo>
                      <a:pt x="294" y="216"/>
                    </a:lnTo>
                    <a:lnTo>
                      <a:pt x="294" y="216"/>
                    </a:lnTo>
                    <a:lnTo>
                      <a:pt x="294" y="216"/>
                    </a:lnTo>
                    <a:lnTo>
                      <a:pt x="294" y="216"/>
                    </a:lnTo>
                    <a:lnTo>
                      <a:pt x="294" y="216"/>
                    </a:lnTo>
                    <a:lnTo>
                      <a:pt x="294" y="216"/>
                    </a:lnTo>
                    <a:lnTo>
                      <a:pt x="294" y="216"/>
                    </a:lnTo>
                    <a:lnTo>
                      <a:pt x="294" y="216"/>
                    </a:lnTo>
                    <a:lnTo>
                      <a:pt x="294" y="216"/>
                    </a:lnTo>
                    <a:lnTo>
                      <a:pt x="294" y="216"/>
                    </a:lnTo>
                    <a:lnTo>
                      <a:pt x="294" y="216"/>
                    </a:lnTo>
                    <a:lnTo>
                      <a:pt x="294" y="216"/>
                    </a:lnTo>
                    <a:lnTo>
                      <a:pt x="294" y="216"/>
                    </a:lnTo>
                    <a:lnTo>
                      <a:pt x="294" y="216"/>
                    </a:lnTo>
                    <a:lnTo>
                      <a:pt x="294" y="216"/>
                    </a:lnTo>
                    <a:lnTo>
                      <a:pt x="294" y="216"/>
                    </a:lnTo>
                    <a:lnTo>
                      <a:pt x="294" y="216"/>
                    </a:lnTo>
                    <a:lnTo>
                      <a:pt x="294" y="216"/>
                    </a:lnTo>
                    <a:lnTo>
                      <a:pt x="294" y="216"/>
                    </a:lnTo>
                    <a:lnTo>
                      <a:pt x="294" y="216"/>
                    </a:lnTo>
                    <a:lnTo>
                      <a:pt x="294" y="216"/>
                    </a:lnTo>
                    <a:lnTo>
                      <a:pt x="294" y="216"/>
                    </a:lnTo>
                    <a:lnTo>
                      <a:pt x="294" y="216"/>
                    </a:lnTo>
                    <a:lnTo>
                      <a:pt x="294" y="216"/>
                    </a:lnTo>
                    <a:lnTo>
                      <a:pt x="294" y="216"/>
                    </a:lnTo>
                    <a:lnTo>
                      <a:pt x="294" y="216"/>
                    </a:lnTo>
                    <a:lnTo>
                      <a:pt x="294" y="216"/>
                    </a:lnTo>
                    <a:lnTo>
                      <a:pt x="294" y="216"/>
                    </a:lnTo>
                    <a:lnTo>
                      <a:pt x="294" y="216"/>
                    </a:lnTo>
                    <a:lnTo>
                      <a:pt x="294" y="216"/>
                    </a:lnTo>
                    <a:lnTo>
                      <a:pt x="294" y="216"/>
                    </a:lnTo>
                    <a:lnTo>
                      <a:pt x="300" y="216"/>
                    </a:lnTo>
                    <a:lnTo>
                      <a:pt x="300" y="216"/>
                    </a:lnTo>
                    <a:lnTo>
                      <a:pt x="300" y="216"/>
                    </a:lnTo>
                    <a:lnTo>
                      <a:pt x="300" y="216"/>
                    </a:lnTo>
                    <a:lnTo>
                      <a:pt x="300" y="216"/>
                    </a:lnTo>
                    <a:lnTo>
                      <a:pt x="300" y="216"/>
                    </a:lnTo>
                    <a:lnTo>
                      <a:pt x="300" y="216"/>
                    </a:lnTo>
                    <a:lnTo>
                      <a:pt x="300" y="216"/>
                    </a:lnTo>
                    <a:lnTo>
                      <a:pt x="300" y="216"/>
                    </a:lnTo>
                    <a:lnTo>
                      <a:pt x="300" y="216"/>
                    </a:lnTo>
                    <a:lnTo>
                      <a:pt x="300" y="216"/>
                    </a:lnTo>
                    <a:lnTo>
                      <a:pt x="300" y="216"/>
                    </a:lnTo>
                    <a:lnTo>
                      <a:pt x="300" y="216"/>
                    </a:lnTo>
                    <a:lnTo>
                      <a:pt x="300" y="216"/>
                    </a:lnTo>
                    <a:lnTo>
                      <a:pt x="300" y="216"/>
                    </a:lnTo>
                    <a:lnTo>
                      <a:pt x="300" y="216"/>
                    </a:lnTo>
                    <a:lnTo>
                      <a:pt x="300" y="216"/>
                    </a:lnTo>
                    <a:lnTo>
                      <a:pt x="300" y="216"/>
                    </a:lnTo>
                    <a:lnTo>
                      <a:pt x="300" y="216"/>
                    </a:lnTo>
                    <a:lnTo>
                      <a:pt x="300" y="216"/>
                    </a:lnTo>
                    <a:lnTo>
                      <a:pt x="300" y="216"/>
                    </a:lnTo>
                    <a:lnTo>
                      <a:pt x="300" y="216"/>
                    </a:lnTo>
                    <a:lnTo>
                      <a:pt x="300" y="216"/>
                    </a:lnTo>
                    <a:lnTo>
                      <a:pt x="300" y="216"/>
                    </a:lnTo>
                    <a:lnTo>
                      <a:pt x="300" y="216"/>
                    </a:lnTo>
                    <a:lnTo>
                      <a:pt x="300" y="216"/>
                    </a:lnTo>
                    <a:lnTo>
                      <a:pt x="300" y="216"/>
                    </a:lnTo>
                    <a:lnTo>
                      <a:pt x="300" y="216"/>
                    </a:lnTo>
                    <a:lnTo>
                      <a:pt x="300" y="216"/>
                    </a:lnTo>
                    <a:lnTo>
                      <a:pt x="300" y="216"/>
                    </a:lnTo>
                    <a:lnTo>
                      <a:pt x="300" y="216"/>
                    </a:lnTo>
                    <a:lnTo>
                      <a:pt x="300" y="216"/>
                    </a:lnTo>
                    <a:lnTo>
                      <a:pt x="300" y="216"/>
                    </a:lnTo>
                    <a:lnTo>
                      <a:pt x="300" y="216"/>
                    </a:lnTo>
                    <a:lnTo>
                      <a:pt x="300" y="216"/>
                    </a:lnTo>
                    <a:lnTo>
                      <a:pt x="300" y="216"/>
                    </a:lnTo>
                    <a:lnTo>
                      <a:pt x="312" y="216"/>
                    </a:lnTo>
                    <a:lnTo>
                      <a:pt x="312" y="216"/>
                    </a:lnTo>
                    <a:lnTo>
                      <a:pt x="312" y="216"/>
                    </a:lnTo>
                    <a:lnTo>
                      <a:pt x="312" y="216"/>
                    </a:lnTo>
                    <a:lnTo>
                      <a:pt x="312" y="216"/>
                    </a:lnTo>
                    <a:lnTo>
                      <a:pt x="312" y="216"/>
                    </a:lnTo>
                    <a:lnTo>
                      <a:pt x="312" y="216"/>
                    </a:lnTo>
                    <a:lnTo>
                      <a:pt x="312" y="216"/>
                    </a:lnTo>
                    <a:lnTo>
                      <a:pt x="312" y="216"/>
                    </a:lnTo>
                    <a:lnTo>
                      <a:pt x="312" y="216"/>
                    </a:lnTo>
                    <a:lnTo>
                      <a:pt x="312" y="216"/>
                    </a:lnTo>
                    <a:lnTo>
                      <a:pt x="312" y="216"/>
                    </a:lnTo>
                    <a:lnTo>
                      <a:pt x="312" y="216"/>
                    </a:lnTo>
                    <a:lnTo>
                      <a:pt x="312" y="216"/>
                    </a:lnTo>
                    <a:lnTo>
                      <a:pt x="312" y="216"/>
                    </a:lnTo>
                    <a:lnTo>
                      <a:pt x="312" y="216"/>
                    </a:lnTo>
                    <a:lnTo>
                      <a:pt x="312" y="216"/>
                    </a:lnTo>
                    <a:lnTo>
                      <a:pt x="312" y="216"/>
                    </a:lnTo>
                    <a:lnTo>
                      <a:pt x="312" y="216"/>
                    </a:lnTo>
                    <a:lnTo>
                      <a:pt x="312" y="216"/>
                    </a:lnTo>
                    <a:lnTo>
                      <a:pt x="312" y="216"/>
                    </a:lnTo>
                    <a:lnTo>
                      <a:pt x="312" y="216"/>
                    </a:lnTo>
                    <a:lnTo>
                      <a:pt x="312" y="216"/>
                    </a:lnTo>
                    <a:lnTo>
                      <a:pt x="312" y="216"/>
                    </a:lnTo>
                    <a:lnTo>
                      <a:pt x="312" y="216"/>
                    </a:lnTo>
                    <a:lnTo>
                      <a:pt x="312" y="216"/>
                    </a:lnTo>
                    <a:lnTo>
                      <a:pt x="312" y="216"/>
                    </a:lnTo>
                    <a:lnTo>
                      <a:pt x="312" y="216"/>
                    </a:lnTo>
                    <a:lnTo>
                      <a:pt x="312" y="216"/>
                    </a:lnTo>
                    <a:lnTo>
                      <a:pt x="312" y="216"/>
                    </a:lnTo>
                    <a:lnTo>
                      <a:pt x="312" y="216"/>
                    </a:lnTo>
                    <a:lnTo>
                      <a:pt x="312" y="216"/>
                    </a:lnTo>
                    <a:lnTo>
                      <a:pt x="312" y="216"/>
                    </a:lnTo>
                    <a:lnTo>
                      <a:pt x="312" y="216"/>
                    </a:lnTo>
                    <a:lnTo>
                      <a:pt x="312" y="216"/>
                    </a:lnTo>
                    <a:lnTo>
                      <a:pt x="318" y="216"/>
                    </a:lnTo>
                    <a:lnTo>
                      <a:pt x="318" y="216"/>
                    </a:lnTo>
                    <a:lnTo>
                      <a:pt x="318" y="216"/>
                    </a:lnTo>
                    <a:lnTo>
                      <a:pt x="318" y="216"/>
                    </a:lnTo>
                    <a:lnTo>
                      <a:pt x="318" y="216"/>
                    </a:lnTo>
                    <a:lnTo>
                      <a:pt x="318" y="216"/>
                    </a:lnTo>
                    <a:lnTo>
                      <a:pt x="318" y="216"/>
                    </a:lnTo>
                    <a:lnTo>
                      <a:pt x="318" y="216"/>
                    </a:lnTo>
                    <a:lnTo>
                      <a:pt x="318" y="216"/>
                    </a:lnTo>
                    <a:lnTo>
                      <a:pt x="318" y="216"/>
                    </a:lnTo>
                    <a:lnTo>
                      <a:pt x="318" y="216"/>
                    </a:lnTo>
                    <a:lnTo>
                      <a:pt x="318" y="216"/>
                    </a:lnTo>
                    <a:lnTo>
                      <a:pt x="318" y="216"/>
                    </a:lnTo>
                    <a:lnTo>
                      <a:pt x="318" y="216"/>
                    </a:lnTo>
                    <a:lnTo>
                      <a:pt x="318" y="216"/>
                    </a:lnTo>
                    <a:lnTo>
                      <a:pt x="318" y="216"/>
                    </a:lnTo>
                    <a:lnTo>
                      <a:pt x="318" y="216"/>
                    </a:lnTo>
                    <a:lnTo>
                      <a:pt x="318" y="216"/>
                    </a:lnTo>
                    <a:lnTo>
                      <a:pt x="318" y="216"/>
                    </a:lnTo>
                    <a:lnTo>
                      <a:pt x="318" y="216"/>
                    </a:lnTo>
                    <a:lnTo>
                      <a:pt x="318" y="216"/>
                    </a:lnTo>
                    <a:lnTo>
                      <a:pt x="318" y="216"/>
                    </a:lnTo>
                    <a:lnTo>
                      <a:pt x="318" y="216"/>
                    </a:lnTo>
                    <a:lnTo>
                      <a:pt x="318" y="216"/>
                    </a:lnTo>
                    <a:lnTo>
                      <a:pt x="318" y="216"/>
                    </a:lnTo>
                    <a:lnTo>
                      <a:pt x="318" y="216"/>
                    </a:lnTo>
                    <a:lnTo>
                      <a:pt x="318" y="216"/>
                    </a:lnTo>
                    <a:lnTo>
                      <a:pt x="318" y="216"/>
                    </a:lnTo>
                    <a:lnTo>
                      <a:pt x="318" y="216"/>
                    </a:lnTo>
                    <a:lnTo>
                      <a:pt x="318" y="216"/>
                    </a:lnTo>
                    <a:lnTo>
                      <a:pt x="318" y="216"/>
                    </a:lnTo>
                    <a:lnTo>
                      <a:pt x="318" y="216"/>
                    </a:lnTo>
                    <a:lnTo>
                      <a:pt x="318" y="216"/>
                    </a:lnTo>
                    <a:lnTo>
                      <a:pt x="318" y="216"/>
                    </a:lnTo>
                    <a:lnTo>
                      <a:pt x="318" y="216"/>
                    </a:lnTo>
                    <a:lnTo>
                      <a:pt x="318" y="216"/>
                    </a:lnTo>
                    <a:lnTo>
                      <a:pt x="318" y="216"/>
                    </a:lnTo>
                    <a:lnTo>
                      <a:pt x="318" y="216"/>
                    </a:lnTo>
                    <a:lnTo>
                      <a:pt x="318" y="216"/>
                    </a:lnTo>
                    <a:lnTo>
                      <a:pt x="318" y="216"/>
                    </a:lnTo>
                    <a:lnTo>
                      <a:pt x="318" y="216"/>
                    </a:lnTo>
                    <a:lnTo>
                      <a:pt x="318" y="216"/>
                    </a:lnTo>
                    <a:lnTo>
                      <a:pt x="318" y="216"/>
                    </a:lnTo>
                    <a:lnTo>
                      <a:pt x="318" y="216"/>
                    </a:lnTo>
                    <a:lnTo>
                      <a:pt x="318" y="216"/>
                    </a:lnTo>
                    <a:lnTo>
                      <a:pt x="318" y="216"/>
                    </a:lnTo>
                    <a:lnTo>
                      <a:pt x="318" y="216"/>
                    </a:lnTo>
                    <a:lnTo>
                      <a:pt x="318" y="216"/>
                    </a:lnTo>
                    <a:lnTo>
                      <a:pt x="318" y="216"/>
                    </a:lnTo>
                    <a:lnTo>
                      <a:pt x="318" y="216"/>
                    </a:lnTo>
                    <a:lnTo>
                      <a:pt x="318" y="216"/>
                    </a:lnTo>
                    <a:lnTo>
                      <a:pt x="318" y="216"/>
                    </a:lnTo>
                    <a:lnTo>
                      <a:pt x="318" y="216"/>
                    </a:lnTo>
                    <a:lnTo>
                      <a:pt x="318" y="216"/>
                    </a:lnTo>
                    <a:lnTo>
                      <a:pt x="324" y="216"/>
                    </a:lnTo>
                    <a:lnTo>
                      <a:pt x="324" y="216"/>
                    </a:lnTo>
                    <a:lnTo>
                      <a:pt x="324" y="216"/>
                    </a:lnTo>
                    <a:lnTo>
                      <a:pt x="324" y="216"/>
                    </a:lnTo>
                    <a:lnTo>
                      <a:pt x="324" y="216"/>
                    </a:lnTo>
                    <a:lnTo>
                      <a:pt x="324" y="216"/>
                    </a:lnTo>
                    <a:lnTo>
                      <a:pt x="324" y="216"/>
                    </a:lnTo>
                    <a:lnTo>
                      <a:pt x="324" y="216"/>
                    </a:lnTo>
                    <a:lnTo>
                      <a:pt x="324" y="216"/>
                    </a:lnTo>
                    <a:lnTo>
                      <a:pt x="324" y="216"/>
                    </a:lnTo>
                    <a:lnTo>
                      <a:pt x="324" y="216"/>
                    </a:lnTo>
                    <a:lnTo>
                      <a:pt x="324" y="216"/>
                    </a:lnTo>
                    <a:lnTo>
                      <a:pt x="324" y="216"/>
                    </a:lnTo>
                    <a:lnTo>
                      <a:pt x="324" y="216"/>
                    </a:lnTo>
                    <a:lnTo>
                      <a:pt x="324" y="216"/>
                    </a:lnTo>
                    <a:lnTo>
                      <a:pt x="324" y="216"/>
                    </a:lnTo>
                    <a:lnTo>
                      <a:pt x="324" y="216"/>
                    </a:lnTo>
                    <a:lnTo>
                      <a:pt x="324" y="216"/>
                    </a:lnTo>
                    <a:lnTo>
                      <a:pt x="324" y="216"/>
                    </a:lnTo>
                    <a:lnTo>
                      <a:pt x="324" y="216"/>
                    </a:lnTo>
                    <a:lnTo>
                      <a:pt x="324" y="216"/>
                    </a:lnTo>
                    <a:lnTo>
                      <a:pt x="324" y="216"/>
                    </a:lnTo>
                    <a:lnTo>
                      <a:pt x="324" y="216"/>
                    </a:lnTo>
                    <a:lnTo>
                      <a:pt x="324" y="216"/>
                    </a:lnTo>
                    <a:lnTo>
                      <a:pt x="324" y="216"/>
                    </a:lnTo>
                    <a:lnTo>
                      <a:pt x="324" y="216"/>
                    </a:lnTo>
                    <a:lnTo>
                      <a:pt x="324" y="216"/>
                    </a:lnTo>
                    <a:lnTo>
                      <a:pt x="324" y="216"/>
                    </a:lnTo>
                    <a:lnTo>
                      <a:pt x="324" y="216"/>
                    </a:lnTo>
                    <a:lnTo>
                      <a:pt x="324" y="216"/>
                    </a:lnTo>
                    <a:lnTo>
                      <a:pt x="324" y="216"/>
                    </a:lnTo>
                    <a:lnTo>
                      <a:pt x="324" y="216"/>
                    </a:lnTo>
                    <a:lnTo>
                      <a:pt x="324" y="216"/>
                    </a:lnTo>
                    <a:lnTo>
                      <a:pt x="324" y="216"/>
                    </a:lnTo>
                    <a:lnTo>
                      <a:pt x="324" y="216"/>
                    </a:lnTo>
                    <a:lnTo>
                      <a:pt x="324" y="216"/>
                    </a:lnTo>
                    <a:lnTo>
                      <a:pt x="324" y="216"/>
                    </a:lnTo>
                    <a:lnTo>
                      <a:pt x="324" y="216"/>
                    </a:lnTo>
                    <a:lnTo>
                      <a:pt x="324" y="216"/>
                    </a:lnTo>
                    <a:lnTo>
                      <a:pt x="324" y="216"/>
                    </a:lnTo>
                    <a:lnTo>
                      <a:pt x="324" y="216"/>
                    </a:lnTo>
                    <a:lnTo>
                      <a:pt x="324" y="216"/>
                    </a:lnTo>
                    <a:lnTo>
                      <a:pt x="324" y="216"/>
                    </a:lnTo>
                    <a:lnTo>
                      <a:pt x="324" y="216"/>
                    </a:lnTo>
                    <a:lnTo>
                      <a:pt x="324" y="216"/>
                    </a:lnTo>
                    <a:lnTo>
                      <a:pt x="324" y="216"/>
                    </a:lnTo>
                    <a:lnTo>
                      <a:pt x="324" y="216"/>
                    </a:lnTo>
                    <a:lnTo>
                      <a:pt x="324" y="216"/>
                    </a:lnTo>
                    <a:lnTo>
                      <a:pt x="324" y="216"/>
                    </a:lnTo>
                    <a:lnTo>
                      <a:pt x="324" y="216"/>
                    </a:lnTo>
                    <a:lnTo>
                      <a:pt x="324" y="216"/>
                    </a:lnTo>
                    <a:lnTo>
                      <a:pt x="324" y="216"/>
                    </a:lnTo>
                    <a:lnTo>
                      <a:pt x="324" y="216"/>
                    </a:lnTo>
                    <a:lnTo>
                      <a:pt x="324" y="216"/>
                    </a:lnTo>
                    <a:lnTo>
                      <a:pt x="330" y="216"/>
                    </a:lnTo>
                    <a:lnTo>
                      <a:pt x="330" y="216"/>
                    </a:lnTo>
                    <a:lnTo>
                      <a:pt x="330" y="216"/>
                    </a:lnTo>
                    <a:lnTo>
                      <a:pt x="330" y="216"/>
                    </a:lnTo>
                    <a:lnTo>
                      <a:pt x="330" y="216"/>
                    </a:lnTo>
                    <a:lnTo>
                      <a:pt x="330" y="216"/>
                    </a:lnTo>
                    <a:lnTo>
                      <a:pt x="330" y="216"/>
                    </a:lnTo>
                    <a:lnTo>
                      <a:pt x="330" y="216"/>
                    </a:lnTo>
                    <a:lnTo>
                      <a:pt x="330" y="216"/>
                    </a:lnTo>
                    <a:lnTo>
                      <a:pt x="330" y="216"/>
                    </a:lnTo>
                    <a:lnTo>
                      <a:pt x="330" y="216"/>
                    </a:lnTo>
                    <a:lnTo>
                      <a:pt x="330" y="216"/>
                    </a:lnTo>
                    <a:lnTo>
                      <a:pt x="330" y="216"/>
                    </a:lnTo>
                    <a:lnTo>
                      <a:pt x="330" y="216"/>
                    </a:lnTo>
                    <a:lnTo>
                      <a:pt x="330" y="216"/>
                    </a:lnTo>
                    <a:lnTo>
                      <a:pt x="330" y="216"/>
                    </a:lnTo>
                    <a:lnTo>
                      <a:pt x="330" y="216"/>
                    </a:lnTo>
                    <a:lnTo>
                      <a:pt x="330" y="216"/>
                    </a:lnTo>
                    <a:lnTo>
                      <a:pt x="330" y="216"/>
                    </a:lnTo>
                    <a:lnTo>
                      <a:pt x="330" y="216"/>
                    </a:lnTo>
                    <a:lnTo>
                      <a:pt x="330" y="216"/>
                    </a:lnTo>
                    <a:lnTo>
                      <a:pt x="330" y="216"/>
                    </a:lnTo>
                    <a:lnTo>
                      <a:pt x="330" y="216"/>
                    </a:lnTo>
                    <a:lnTo>
                      <a:pt x="330" y="216"/>
                    </a:lnTo>
                    <a:lnTo>
                      <a:pt x="342" y="216"/>
                    </a:lnTo>
                    <a:lnTo>
                      <a:pt x="342" y="216"/>
                    </a:lnTo>
                    <a:lnTo>
                      <a:pt x="342" y="216"/>
                    </a:lnTo>
                    <a:lnTo>
                      <a:pt x="342" y="216"/>
                    </a:lnTo>
                    <a:lnTo>
                      <a:pt x="342" y="216"/>
                    </a:lnTo>
                    <a:lnTo>
                      <a:pt x="342" y="216"/>
                    </a:lnTo>
                    <a:lnTo>
                      <a:pt x="342" y="216"/>
                    </a:lnTo>
                    <a:lnTo>
                      <a:pt x="342" y="216"/>
                    </a:lnTo>
                    <a:lnTo>
                      <a:pt x="342" y="216"/>
                    </a:lnTo>
                    <a:lnTo>
                      <a:pt x="342" y="216"/>
                    </a:lnTo>
                    <a:lnTo>
                      <a:pt x="342" y="216"/>
                    </a:lnTo>
                    <a:lnTo>
                      <a:pt x="342" y="216"/>
                    </a:lnTo>
                    <a:lnTo>
                      <a:pt x="342" y="216"/>
                    </a:lnTo>
                    <a:lnTo>
                      <a:pt x="342" y="216"/>
                    </a:lnTo>
                    <a:lnTo>
                      <a:pt x="342" y="216"/>
                    </a:lnTo>
                    <a:lnTo>
                      <a:pt x="342" y="216"/>
                    </a:lnTo>
                    <a:lnTo>
                      <a:pt x="342" y="216"/>
                    </a:lnTo>
                    <a:lnTo>
                      <a:pt x="342" y="216"/>
                    </a:lnTo>
                    <a:lnTo>
                      <a:pt x="342" y="216"/>
                    </a:lnTo>
                    <a:lnTo>
                      <a:pt x="342" y="216"/>
                    </a:lnTo>
                    <a:lnTo>
                      <a:pt x="342" y="216"/>
                    </a:lnTo>
                    <a:lnTo>
                      <a:pt x="342" y="216"/>
                    </a:lnTo>
                    <a:lnTo>
                      <a:pt x="342" y="216"/>
                    </a:lnTo>
                    <a:lnTo>
                      <a:pt x="342" y="216"/>
                    </a:lnTo>
                    <a:lnTo>
                      <a:pt x="342" y="216"/>
                    </a:lnTo>
                    <a:lnTo>
                      <a:pt x="342" y="216"/>
                    </a:lnTo>
                    <a:lnTo>
                      <a:pt x="342" y="216"/>
                    </a:lnTo>
                    <a:lnTo>
                      <a:pt x="342" y="216"/>
                    </a:lnTo>
                    <a:lnTo>
                      <a:pt x="342" y="216"/>
                    </a:lnTo>
                    <a:lnTo>
                      <a:pt x="342" y="216"/>
                    </a:lnTo>
                    <a:lnTo>
                      <a:pt x="342" y="216"/>
                    </a:lnTo>
                    <a:lnTo>
                      <a:pt x="342" y="216"/>
                    </a:lnTo>
                    <a:lnTo>
                      <a:pt x="342" y="216"/>
                    </a:lnTo>
                    <a:lnTo>
                      <a:pt x="342" y="216"/>
                    </a:lnTo>
                    <a:lnTo>
                      <a:pt x="342" y="216"/>
                    </a:lnTo>
                    <a:lnTo>
                      <a:pt x="342" y="216"/>
                    </a:lnTo>
                    <a:lnTo>
                      <a:pt x="342" y="216"/>
                    </a:lnTo>
                    <a:lnTo>
                      <a:pt x="342" y="216"/>
                    </a:lnTo>
                    <a:lnTo>
                      <a:pt x="342" y="216"/>
                    </a:lnTo>
                    <a:lnTo>
                      <a:pt x="342" y="216"/>
                    </a:lnTo>
                    <a:lnTo>
                      <a:pt x="342" y="216"/>
                    </a:lnTo>
                    <a:lnTo>
                      <a:pt x="342" y="216"/>
                    </a:lnTo>
                    <a:lnTo>
                      <a:pt x="342" y="216"/>
                    </a:lnTo>
                    <a:lnTo>
                      <a:pt x="342" y="216"/>
                    </a:lnTo>
                    <a:lnTo>
                      <a:pt x="342" y="216"/>
                    </a:lnTo>
                    <a:lnTo>
                      <a:pt x="342" y="216"/>
                    </a:lnTo>
                    <a:lnTo>
                      <a:pt x="342" y="216"/>
                    </a:lnTo>
                    <a:lnTo>
                      <a:pt x="342" y="216"/>
                    </a:lnTo>
                    <a:lnTo>
                      <a:pt x="348" y="216"/>
                    </a:lnTo>
                    <a:lnTo>
                      <a:pt x="348" y="216"/>
                    </a:lnTo>
                    <a:lnTo>
                      <a:pt x="348" y="216"/>
                    </a:lnTo>
                    <a:lnTo>
                      <a:pt x="348" y="216"/>
                    </a:lnTo>
                    <a:lnTo>
                      <a:pt x="348" y="216"/>
                    </a:lnTo>
                    <a:lnTo>
                      <a:pt x="348" y="216"/>
                    </a:lnTo>
                    <a:lnTo>
                      <a:pt x="348" y="216"/>
                    </a:lnTo>
                    <a:lnTo>
                      <a:pt x="348" y="216"/>
                    </a:lnTo>
                    <a:lnTo>
                      <a:pt x="348" y="216"/>
                    </a:lnTo>
                    <a:lnTo>
                      <a:pt x="348" y="216"/>
                    </a:lnTo>
                    <a:lnTo>
                      <a:pt x="348" y="216"/>
                    </a:lnTo>
                    <a:lnTo>
                      <a:pt x="348" y="216"/>
                    </a:lnTo>
                    <a:lnTo>
                      <a:pt x="348" y="216"/>
                    </a:lnTo>
                    <a:lnTo>
                      <a:pt x="348" y="216"/>
                    </a:lnTo>
                    <a:lnTo>
                      <a:pt x="348" y="216"/>
                    </a:lnTo>
                    <a:lnTo>
                      <a:pt x="348" y="216"/>
                    </a:lnTo>
                    <a:lnTo>
                      <a:pt x="348" y="216"/>
                    </a:lnTo>
                    <a:lnTo>
                      <a:pt x="348" y="216"/>
                    </a:lnTo>
                    <a:lnTo>
                      <a:pt x="348" y="216"/>
                    </a:lnTo>
                    <a:lnTo>
                      <a:pt x="348" y="216"/>
                    </a:lnTo>
                    <a:lnTo>
                      <a:pt x="348" y="216"/>
                    </a:lnTo>
                    <a:lnTo>
                      <a:pt x="348" y="216"/>
                    </a:lnTo>
                    <a:lnTo>
                      <a:pt x="348" y="216"/>
                    </a:lnTo>
                    <a:lnTo>
                      <a:pt x="348" y="216"/>
                    </a:lnTo>
                    <a:lnTo>
                      <a:pt x="348" y="216"/>
                    </a:lnTo>
                    <a:lnTo>
                      <a:pt x="348" y="216"/>
                    </a:lnTo>
                    <a:lnTo>
                      <a:pt x="348" y="216"/>
                    </a:lnTo>
                    <a:lnTo>
                      <a:pt x="348" y="216"/>
                    </a:lnTo>
                    <a:lnTo>
                      <a:pt x="348" y="216"/>
                    </a:lnTo>
                    <a:lnTo>
                      <a:pt x="348" y="216"/>
                    </a:lnTo>
                    <a:lnTo>
                      <a:pt x="348" y="216"/>
                    </a:lnTo>
                    <a:lnTo>
                      <a:pt x="348" y="216"/>
                    </a:lnTo>
                    <a:lnTo>
                      <a:pt x="348" y="216"/>
                    </a:lnTo>
                    <a:lnTo>
                      <a:pt x="348" y="216"/>
                    </a:lnTo>
                    <a:lnTo>
                      <a:pt x="348" y="216"/>
                    </a:lnTo>
                    <a:lnTo>
                      <a:pt x="348" y="216"/>
                    </a:lnTo>
                    <a:lnTo>
                      <a:pt x="348" y="216"/>
                    </a:lnTo>
                    <a:lnTo>
                      <a:pt x="348" y="216"/>
                    </a:lnTo>
                    <a:lnTo>
                      <a:pt x="348" y="216"/>
                    </a:lnTo>
                    <a:lnTo>
                      <a:pt x="348" y="216"/>
                    </a:lnTo>
                    <a:lnTo>
                      <a:pt x="348" y="216"/>
                    </a:lnTo>
                    <a:lnTo>
                      <a:pt x="348" y="216"/>
                    </a:lnTo>
                    <a:lnTo>
                      <a:pt x="348" y="216"/>
                    </a:lnTo>
                    <a:lnTo>
                      <a:pt x="348" y="216"/>
                    </a:lnTo>
                    <a:lnTo>
                      <a:pt x="348" y="216"/>
                    </a:lnTo>
                    <a:lnTo>
                      <a:pt x="348" y="216"/>
                    </a:lnTo>
                    <a:lnTo>
                      <a:pt x="348" y="216"/>
                    </a:lnTo>
                    <a:lnTo>
                      <a:pt x="348" y="216"/>
                    </a:lnTo>
                    <a:lnTo>
                      <a:pt x="348" y="216"/>
                    </a:lnTo>
                    <a:lnTo>
                      <a:pt x="348" y="216"/>
                    </a:lnTo>
                    <a:lnTo>
                      <a:pt x="348" y="216"/>
                    </a:lnTo>
                    <a:lnTo>
                      <a:pt x="348" y="216"/>
                    </a:lnTo>
                    <a:lnTo>
                      <a:pt x="348" y="216"/>
                    </a:lnTo>
                    <a:lnTo>
                      <a:pt x="354" y="216"/>
                    </a:lnTo>
                    <a:lnTo>
                      <a:pt x="354" y="216"/>
                    </a:lnTo>
                    <a:lnTo>
                      <a:pt x="354" y="216"/>
                    </a:lnTo>
                    <a:lnTo>
                      <a:pt x="354" y="216"/>
                    </a:lnTo>
                    <a:lnTo>
                      <a:pt x="354" y="216"/>
                    </a:lnTo>
                    <a:lnTo>
                      <a:pt x="354" y="216"/>
                    </a:lnTo>
                    <a:lnTo>
                      <a:pt x="354" y="216"/>
                    </a:lnTo>
                    <a:lnTo>
                      <a:pt x="354" y="216"/>
                    </a:lnTo>
                    <a:lnTo>
                      <a:pt x="354" y="216"/>
                    </a:lnTo>
                    <a:lnTo>
                      <a:pt x="354" y="216"/>
                    </a:lnTo>
                    <a:lnTo>
                      <a:pt x="354" y="216"/>
                    </a:lnTo>
                    <a:lnTo>
                      <a:pt x="354" y="216"/>
                    </a:lnTo>
                    <a:lnTo>
                      <a:pt x="354" y="216"/>
                    </a:lnTo>
                    <a:lnTo>
                      <a:pt x="354" y="216"/>
                    </a:lnTo>
                    <a:lnTo>
                      <a:pt x="354" y="216"/>
                    </a:lnTo>
                    <a:lnTo>
                      <a:pt x="354" y="216"/>
                    </a:lnTo>
                    <a:lnTo>
                      <a:pt x="354" y="216"/>
                    </a:lnTo>
                    <a:lnTo>
                      <a:pt x="354" y="216"/>
                    </a:lnTo>
                    <a:lnTo>
                      <a:pt x="354" y="216"/>
                    </a:lnTo>
                    <a:lnTo>
                      <a:pt x="354" y="216"/>
                    </a:lnTo>
                    <a:lnTo>
                      <a:pt x="354" y="216"/>
                    </a:lnTo>
                    <a:lnTo>
                      <a:pt x="354" y="216"/>
                    </a:lnTo>
                    <a:lnTo>
                      <a:pt x="354" y="216"/>
                    </a:lnTo>
                    <a:lnTo>
                      <a:pt x="354" y="216"/>
                    </a:lnTo>
                    <a:lnTo>
                      <a:pt x="354" y="216"/>
                    </a:lnTo>
                    <a:lnTo>
                      <a:pt x="354" y="216"/>
                    </a:lnTo>
                    <a:lnTo>
                      <a:pt x="354" y="216"/>
                    </a:lnTo>
                    <a:lnTo>
                      <a:pt x="354" y="216"/>
                    </a:lnTo>
                    <a:lnTo>
                      <a:pt x="354" y="216"/>
                    </a:lnTo>
                    <a:lnTo>
                      <a:pt x="354" y="216"/>
                    </a:lnTo>
                    <a:lnTo>
                      <a:pt x="354" y="216"/>
                    </a:lnTo>
                    <a:lnTo>
                      <a:pt x="354" y="216"/>
                    </a:lnTo>
                    <a:lnTo>
                      <a:pt x="354" y="216"/>
                    </a:lnTo>
                    <a:lnTo>
                      <a:pt x="354" y="216"/>
                    </a:lnTo>
                    <a:lnTo>
                      <a:pt x="354" y="216"/>
                    </a:lnTo>
                    <a:lnTo>
                      <a:pt x="354" y="216"/>
                    </a:lnTo>
                    <a:lnTo>
                      <a:pt x="354" y="216"/>
                    </a:lnTo>
                    <a:lnTo>
                      <a:pt x="354" y="216"/>
                    </a:lnTo>
                    <a:lnTo>
                      <a:pt x="354" y="216"/>
                    </a:lnTo>
                    <a:lnTo>
                      <a:pt x="354" y="216"/>
                    </a:lnTo>
                    <a:lnTo>
                      <a:pt x="354" y="216"/>
                    </a:lnTo>
                    <a:lnTo>
                      <a:pt x="354" y="216"/>
                    </a:lnTo>
                    <a:lnTo>
                      <a:pt x="354" y="216"/>
                    </a:lnTo>
                    <a:lnTo>
                      <a:pt x="354" y="216"/>
                    </a:lnTo>
                    <a:lnTo>
                      <a:pt x="354" y="216"/>
                    </a:lnTo>
                    <a:lnTo>
                      <a:pt x="354" y="216"/>
                    </a:lnTo>
                    <a:lnTo>
                      <a:pt x="354" y="216"/>
                    </a:lnTo>
                    <a:lnTo>
                      <a:pt x="354" y="216"/>
                    </a:lnTo>
                    <a:lnTo>
                      <a:pt x="354" y="216"/>
                    </a:lnTo>
                    <a:lnTo>
                      <a:pt x="354" y="216"/>
                    </a:lnTo>
                    <a:lnTo>
                      <a:pt x="354" y="216"/>
                    </a:lnTo>
                    <a:lnTo>
                      <a:pt x="354" y="216"/>
                    </a:lnTo>
                    <a:lnTo>
                      <a:pt x="354" y="216"/>
                    </a:lnTo>
                    <a:lnTo>
                      <a:pt x="354" y="216"/>
                    </a:lnTo>
                    <a:lnTo>
                      <a:pt x="360" y="216"/>
                    </a:lnTo>
                    <a:lnTo>
                      <a:pt x="360" y="216"/>
                    </a:lnTo>
                    <a:lnTo>
                      <a:pt x="360" y="216"/>
                    </a:lnTo>
                    <a:lnTo>
                      <a:pt x="360" y="216"/>
                    </a:lnTo>
                    <a:lnTo>
                      <a:pt x="360" y="216"/>
                    </a:lnTo>
                    <a:lnTo>
                      <a:pt x="360" y="216"/>
                    </a:lnTo>
                    <a:lnTo>
                      <a:pt x="360" y="216"/>
                    </a:lnTo>
                    <a:lnTo>
                      <a:pt x="360" y="216"/>
                    </a:lnTo>
                    <a:lnTo>
                      <a:pt x="360" y="216"/>
                    </a:lnTo>
                    <a:lnTo>
                      <a:pt x="360" y="216"/>
                    </a:lnTo>
                    <a:lnTo>
                      <a:pt x="360" y="216"/>
                    </a:lnTo>
                    <a:lnTo>
                      <a:pt x="360" y="216"/>
                    </a:lnTo>
                    <a:lnTo>
                      <a:pt x="366" y="216"/>
                    </a:lnTo>
                    <a:lnTo>
                      <a:pt x="366" y="216"/>
                    </a:lnTo>
                    <a:lnTo>
                      <a:pt x="366" y="216"/>
                    </a:lnTo>
                    <a:lnTo>
                      <a:pt x="372" y="216"/>
                    </a:lnTo>
                    <a:lnTo>
                      <a:pt x="372" y="216"/>
                    </a:lnTo>
                    <a:lnTo>
                      <a:pt x="372" y="216"/>
                    </a:lnTo>
                    <a:lnTo>
                      <a:pt x="372" y="216"/>
                    </a:lnTo>
                    <a:lnTo>
                      <a:pt x="372" y="216"/>
                    </a:lnTo>
                    <a:lnTo>
                      <a:pt x="372" y="216"/>
                    </a:lnTo>
                    <a:lnTo>
                      <a:pt x="372" y="216"/>
                    </a:lnTo>
                    <a:lnTo>
                      <a:pt x="372" y="216"/>
                    </a:lnTo>
                    <a:lnTo>
                      <a:pt x="372" y="216"/>
                    </a:lnTo>
                    <a:lnTo>
                      <a:pt x="372" y="216"/>
                    </a:lnTo>
                    <a:lnTo>
                      <a:pt x="372" y="216"/>
                    </a:lnTo>
                    <a:lnTo>
                      <a:pt x="372" y="216"/>
                    </a:lnTo>
                    <a:lnTo>
                      <a:pt x="372" y="216"/>
                    </a:lnTo>
                    <a:lnTo>
                      <a:pt x="372" y="216"/>
                    </a:lnTo>
                    <a:lnTo>
                      <a:pt x="372" y="216"/>
                    </a:lnTo>
                    <a:lnTo>
                      <a:pt x="372" y="216"/>
                    </a:lnTo>
                    <a:lnTo>
                      <a:pt x="372" y="216"/>
                    </a:lnTo>
                    <a:lnTo>
                      <a:pt x="372" y="216"/>
                    </a:lnTo>
                    <a:lnTo>
                      <a:pt x="372" y="216"/>
                    </a:lnTo>
                    <a:lnTo>
                      <a:pt x="372" y="216"/>
                    </a:lnTo>
                    <a:lnTo>
                      <a:pt x="372" y="216"/>
                    </a:lnTo>
                    <a:lnTo>
                      <a:pt x="372" y="216"/>
                    </a:lnTo>
                    <a:lnTo>
                      <a:pt x="372" y="216"/>
                    </a:lnTo>
                    <a:lnTo>
                      <a:pt x="372" y="216"/>
                    </a:lnTo>
                    <a:lnTo>
                      <a:pt x="372" y="216"/>
                    </a:lnTo>
                    <a:lnTo>
                      <a:pt x="372" y="216"/>
                    </a:lnTo>
                    <a:lnTo>
                      <a:pt x="372" y="216"/>
                    </a:lnTo>
                    <a:lnTo>
                      <a:pt x="372" y="216"/>
                    </a:lnTo>
                    <a:lnTo>
                      <a:pt x="372" y="216"/>
                    </a:lnTo>
                    <a:lnTo>
                      <a:pt x="372" y="216"/>
                    </a:lnTo>
                    <a:lnTo>
                      <a:pt x="372" y="216"/>
                    </a:lnTo>
                    <a:lnTo>
                      <a:pt x="372" y="216"/>
                    </a:lnTo>
                    <a:lnTo>
                      <a:pt x="372" y="216"/>
                    </a:lnTo>
                    <a:lnTo>
                      <a:pt x="372" y="216"/>
                    </a:lnTo>
                    <a:lnTo>
                      <a:pt x="372" y="216"/>
                    </a:lnTo>
                    <a:lnTo>
                      <a:pt x="372" y="216"/>
                    </a:lnTo>
                    <a:lnTo>
                      <a:pt x="372" y="216"/>
                    </a:lnTo>
                    <a:lnTo>
                      <a:pt x="372" y="216"/>
                    </a:lnTo>
                    <a:lnTo>
                      <a:pt x="372" y="216"/>
                    </a:lnTo>
                    <a:lnTo>
                      <a:pt x="372" y="216"/>
                    </a:lnTo>
                    <a:lnTo>
                      <a:pt x="372" y="216"/>
                    </a:lnTo>
                    <a:lnTo>
                      <a:pt x="372" y="216"/>
                    </a:lnTo>
                    <a:lnTo>
                      <a:pt x="372" y="216"/>
                    </a:lnTo>
                    <a:lnTo>
                      <a:pt x="372" y="216"/>
                    </a:lnTo>
                    <a:lnTo>
                      <a:pt x="372" y="216"/>
                    </a:lnTo>
                    <a:lnTo>
                      <a:pt x="372" y="216"/>
                    </a:lnTo>
                    <a:lnTo>
                      <a:pt x="372" y="216"/>
                    </a:lnTo>
                    <a:lnTo>
                      <a:pt x="372" y="216"/>
                    </a:lnTo>
                    <a:lnTo>
                      <a:pt x="372" y="216"/>
                    </a:lnTo>
                    <a:lnTo>
                      <a:pt x="372" y="216"/>
                    </a:lnTo>
                    <a:lnTo>
                      <a:pt x="372" y="216"/>
                    </a:lnTo>
                    <a:lnTo>
                      <a:pt x="372" y="216"/>
                    </a:lnTo>
                    <a:lnTo>
                      <a:pt x="372" y="216"/>
                    </a:lnTo>
                    <a:lnTo>
                      <a:pt x="372" y="216"/>
                    </a:lnTo>
                    <a:lnTo>
                      <a:pt x="372" y="216"/>
                    </a:lnTo>
                    <a:lnTo>
                      <a:pt x="372" y="216"/>
                    </a:lnTo>
                    <a:lnTo>
                      <a:pt x="378" y="216"/>
                    </a:lnTo>
                    <a:lnTo>
                      <a:pt x="378" y="216"/>
                    </a:lnTo>
                    <a:lnTo>
                      <a:pt x="378" y="216"/>
                    </a:lnTo>
                    <a:lnTo>
                      <a:pt x="378" y="216"/>
                    </a:lnTo>
                    <a:lnTo>
                      <a:pt x="378" y="216"/>
                    </a:lnTo>
                    <a:lnTo>
                      <a:pt x="378" y="216"/>
                    </a:lnTo>
                    <a:lnTo>
                      <a:pt x="378" y="216"/>
                    </a:lnTo>
                    <a:lnTo>
                      <a:pt x="378" y="216"/>
                    </a:lnTo>
                    <a:lnTo>
                      <a:pt x="378" y="216"/>
                    </a:lnTo>
                    <a:lnTo>
                      <a:pt x="378" y="216"/>
                    </a:lnTo>
                    <a:lnTo>
                      <a:pt x="378" y="216"/>
                    </a:lnTo>
                    <a:lnTo>
                      <a:pt x="378" y="216"/>
                    </a:lnTo>
                    <a:lnTo>
                      <a:pt x="378" y="216"/>
                    </a:lnTo>
                    <a:lnTo>
                      <a:pt x="378" y="216"/>
                    </a:lnTo>
                    <a:lnTo>
                      <a:pt x="378" y="216"/>
                    </a:lnTo>
                    <a:lnTo>
                      <a:pt x="378" y="216"/>
                    </a:lnTo>
                    <a:lnTo>
                      <a:pt x="378" y="216"/>
                    </a:lnTo>
                    <a:lnTo>
                      <a:pt x="378" y="216"/>
                    </a:lnTo>
                    <a:lnTo>
                      <a:pt x="378" y="216"/>
                    </a:lnTo>
                    <a:lnTo>
                      <a:pt x="378" y="216"/>
                    </a:lnTo>
                    <a:lnTo>
                      <a:pt x="378" y="216"/>
                    </a:lnTo>
                    <a:lnTo>
                      <a:pt x="378" y="216"/>
                    </a:lnTo>
                    <a:lnTo>
                      <a:pt x="378" y="216"/>
                    </a:lnTo>
                    <a:lnTo>
                      <a:pt x="378" y="216"/>
                    </a:lnTo>
                    <a:lnTo>
                      <a:pt x="378" y="216"/>
                    </a:lnTo>
                    <a:lnTo>
                      <a:pt x="378" y="216"/>
                    </a:lnTo>
                    <a:lnTo>
                      <a:pt x="378" y="216"/>
                    </a:lnTo>
                    <a:lnTo>
                      <a:pt x="378" y="216"/>
                    </a:lnTo>
                    <a:lnTo>
                      <a:pt x="378" y="216"/>
                    </a:lnTo>
                    <a:lnTo>
                      <a:pt x="378" y="216"/>
                    </a:lnTo>
                    <a:lnTo>
                      <a:pt x="378" y="216"/>
                    </a:lnTo>
                    <a:lnTo>
                      <a:pt x="378" y="216"/>
                    </a:lnTo>
                    <a:lnTo>
                      <a:pt x="378" y="216"/>
                    </a:lnTo>
                    <a:lnTo>
                      <a:pt x="378" y="216"/>
                    </a:lnTo>
                    <a:lnTo>
                      <a:pt x="378" y="216"/>
                    </a:lnTo>
                    <a:lnTo>
                      <a:pt x="378" y="216"/>
                    </a:lnTo>
                    <a:lnTo>
                      <a:pt x="378" y="216"/>
                    </a:lnTo>
                    <a:lnTo>
                      <a:pt x="378" y="216"/>
                    </a:lnTo>
                    <a:lnTo>
                      <a:pt x="378" y="216"/>
                    </a:lnTo>
                    <a:lnTo>
                      <a:pt x="378" y="216"/>
                    </a:lnTo>
                    <a:lnTo>
                      <a:pt x="378" y="216"/>
                    </a:lnTo>
                    <a:lnTo>
                      <a:pt x="378" y="216"/>
                    </a:lnTo>
                    <a:lnTo>
                      <a:pt x="378" y="216"/>
                    </a:lnTo>
                    <a:lnTo>
                      <a:pt x="378" y="216"/>
                    </a:lnTo>
                    <a:lnTo>
                      <a:pt x="378" y="216"/>
                    </a:lnTo>
                    <a:lnTo>
                      <a:pt x="378" y="216"/>
                    </a:lnTo>
                    <a:lnTo>
                      <a:pt x="378" y="216"/>
                    </a:lnTo>
                    <a:lnTo>
                      <a:pt x="378" y="216"/>
                    </a:lnTo>
                    <a:lnTo>
                      <a:pt x="378" y="216"/>
                    </a:lnTo>
                    <a:lnTo>
                      <a:pt x="378" y="216"/>
                    </a:lnTo>
                    <a:lnTo>
                      <a:pt x="378" y="216"/>
                    </a:lnTo>
                    <a:lnTo>
                      <a:pt x="378" y="216"/>
                    </a:lnTo>
                    <a:lnTo>
                      <a:pt x="378" y="216"/>
                    </a:lnTo>
                    <a:lnTo>
                      <a:pt x="384" y="216"/>
                    </a:lnTo>
                    <a:lnTo>
                      <a:pt x="384" y="216"/>
                    </a:lnTo>
                    <a:lnTo>
                      <a:pt x="384" y="216"/>
                    </a:lnTo>
                    <a:lnTo>
                      <a:pt x="384" y="216"/>
                    </a:lnTo>
                    <a:lnTo>
                      <a:pt x="384" y="216"/>
                    </a:lnTo>
                    <a:lnTo>
                      <a:pt x="384" y="216"/>
                    </a:lnTo>
                    <a:lnTo>
                      <a:pt x="384" y="216"/>
                    </a:lnTo>
                    <a:lnTo>
                      <a:pt x="384" y="216"/>
                    </a:lnTo>
                    <a:lnTo>
                      <a:pt x="384" y="216"/>
                    </a:lnTo>
                    <a:lnTo>
                      <a:pt x="384" y="216"/>
                    </a:lnTo>
                    <a:lnTo>
                      <a:pt x="384" y="216"/>
                    </a:lnTo>
                    <a:lnTo>
                      <a:pt x="384" y="216"/>
                    </a:lnTo>
                    <a:lnTo>
                      <a:pt x="384" y="216"/>
                    </a:lnTo>
                    <a:lnTo>
                      <a:pt x="384" y="216"/>
                    </a:lnTo>
                    <a:lnTo>
                      <a:pt x="384" y="216"/>
                    </a:lnTo>
                    <a:lnTo>
                      <a:pt x="384" y="216"/>
                    </a:lnTo>
                    <a:lnTo>
                      <a:pt x="384" y="216"/>
                    </a:lnTo>
                    <a:lnTo>
                      <a:pt x="384" y="216"/>
                    </a:lnTo>
                    <a:lnTo>
                      <a:pt x="384" y="216"/>
                    </a:lnTo>
                    <a:lnTo>
                      <a:pt x="384" y="216"/>
                    </a:lnTo>
                    <a:lnTo>
                      <a:pt x="384" y="216"/>
                    </a:lnTo>
                    <a:lnTo>
                      <a:pt x="384" y="216"/>
                    </a:lnTo>
                    <a:lnTo>
                      <a:pt x="384" y="216"/>
                    </a:lnTo>
                    <a:lnTo>
                      <a:pt x="384" y="216"/>
                    </a:lnTo>
                    <a:lnTo>
                      <a:pt x="384" y="216"/>
                    </a:lnTo>
                    <a:lnTo>
                      <a:pt x="384" y="216"/>
                    </a:lnTo>
                    <a:lnTo>
                      <a:pt x="384" y="216"/>
                    </a:lnTo>
                    <a:lnTo>
                      <a:pt x="384" y="216"/>
                    </a:lnTo>
                    <a:lnTo>
                      <a:pt x="384" y="216"/>
                    </a:lnTo>
                    <a:lnTo>
                      <a:pt x="384" y="216"/>
                    </a:lnTo>
                    <a:lnTo>
                      <a:pt x="384" y="216"/>
                    </a:lnTo>
                    <a:lnTo>
                      <a:pt x="384" y="216"/>
                    </a:lnTo>
                    <a:lnTo>
                      <a:pt x="384" y="216"/>
                    </a:lnTo>
                    <a:lnTo>
                      <a:pt x="384" y="216"/>
                    </a:lnTo>
                    <a:lnTo>
                      <a:pt x="384" y="216"/>
                    </a:lnTo>
                    <a:lnTo>
                      <a:pt x="384" y="216"/>
                    </a:lnTo>
                    <a:lnTo>
                      <a:pt x="384" y="216"/>
                    </a:lnTo>
                    <a:lnTo>
                      <a:pt x="384" y="216"/>
                    </a:lnTo>
                    <a:lnTo>
                      <a:pt x="384" y="216"/>
                    </a:lnTo>
                    <a:lnTo>
                      <a:pt x="384" y="216"/>
                    </a:lnTo>
                    <a:lnTo>
                      <a:pt x="384" y="216"/>
                    </a:lnTo>
                    <a:lnTo>
                      <a:pt x="384" y="216"/>
                    </a:lnTo>
                    <a:lnTo>
                      <a:pt x="384" y="216"/>
                    </a:lnTo>
                    <a:lnTo>
                      <a:pt x="384" y="216"/>
                    </a:lnTo>
                    <a:lnTo>
                      <a:pt x="384" y="216"/>
                    </a:lnTo>
                    <a:lnTo>
                      <a:pt x="384" y="216"/>
                    </a:lnTo>
                    <a:lnTo>
                      <a:pt x="384" y="216"/>
                    </a:lnTo>
                    <a:lnTo>
                      <a:pt x="384" y="216"/>
                    </a:lnTo>
                    <a:lnTo>
                      <a:pt x="384" y="216"/>
                    </a:lnTo>
                    <a:lnTo>
                      <a:pt x="384" y="216"/>
                    </a:lnTo>
                    <a:lnTo>
                      <a:pt x="384" y="216"/>
                    </a:lnTo>
                    <a:lnTo>
                      <a:pt x="384" y="216"/>
                    </a:lnTo>
                    <a:lnTo>
                      <a:pt x="384" y="216"/>
                    </a:lnTo>
                    <a:lnTo>
                      <a:pt x="384" y="216"/>
                    </a:lnTo>
                    <a:lnTo>
                      <a:pt x="384" y="216"/>
                    </a:lnTo>
                    <a:lnTo>
                      <a:pt x="396" y="216"/>
                    </a:lnTo>
                    <a:lnTo>
                      <a:pt x="396" y="216"/>
                    </a:lnTo>
                    <a:lnTo>
                      <a:pt x="396" y="216"/>
                    </a:lnTo>
                    <a:lnTo>
                      <a:pt x="396" y="216"/>
                    </a:lnTo>
                    <a:lnTo>
                      <a:pt x="396" y="216"/>
                    </a:lnTo>
                    <a:lnTo>
                      <a:pt x="396" y="216"/>
                    </a:lnTo>
                    <a:lnTo>
                      <a:pt x="396" y="216"/>
                    </a:lnTo>
                    <a:lnTo>
                      <a:pt x="396" y="216"/>
                    </a:lnTo>
                    <a:lnTo>
                      <a:pt x="396" y="216"/>
                    </a:lnTo>
                    <a:lnTo>
                      <a:pt x="396" y="216"/>
                    </a:lnTo>
                    <a:lnTo>
                      <a:pt x="396" y="216"/>
                    </a:lnTo>
                    <a:lnTo>
                      <a:pt x="396" y="216"/>
                    </a:lnTo>
                    <a:lnTo>
                      <a:pt x="396" y="216"/>
                    </a:lnTo>
                    <a:lnTo>
                      <a:pt x="396" y="216"/>
                    </a:lnTo>
                    <a:lnTo>
                      <a:pt x="396" y="216"/>
                    </a:lnTo>
                    <a:lnTo>
                      <a:pt x="396" y="216"/>
                    </a:lnTo>
                    <a:lnTo>
                      <a:pt x="402" y="216"/>
                    </a:lnTo>
                    <a:lnTo>
                      <a:pt x="402" y="216"/>
                    </a:lnTo>
                    <a:lnTo>
                      <a:pt x="402" y="216"/>
                    </a:lnTo>
                    <a:lnTo>
                      <a:pt x="402" y="216"/>
                    </a:lnTo>
                    <a:lnTo>
                      <a:pt x="402" y="216"/>
                    </a:lnTo>
                    <a:lnTo>
                      <a:pt x="402" y="216"/>
                    </a:lnTo>
                    <a:lnTo>
                      <a:pt x="402" y="216"/>
                    </a:lnTo>
                    <a:lnTo>
                      <a:pt x="402" y="216"/>
                    </a:lnTo>
                    <a:lnTo>
                      <a:pt x="402" y="216"/>
                    </a:lnTo>
                    <a:lnTo>
                      <a:pt x="402" y="216"/>
                    </a:lnTo>
                    <a:lnTo>
                      <a:pt x="402" y="216"/>
                    </a:lnTo>
                    <a:lnTo>
                      <a:pt x="402" y="216"/>
                    </a:lnTo>
                    <a:lnTo>
                      <a:pt x="402" y="216"/>
                    </a:lnTo>
                    <a:lnTo>
                      <a:pt x="402" y="216"/>
                    </a:lnTo>
                    <a:lnTo>
                      <a:pt x="402" y="216"/>
                    </a:lnTo>
                    <a:lnTo>
                      <a:pt x="402" y="216"/>
                    </a:lnTo>
                    <a:lnTo>
                      <a:pt x="402" y="216"/>
                    </a:lnTo>
                    <a:lnTo>
                      <a:pt x="402" y="216"/>
                    </a:lnTo>
                    <a:lnTo>
                      <a:pt x="402" y="216"/>
                    </a:lnTo>
                    <a:lnTo>
                      <a:pt x="402" y="216"/>
                    </a:lnTo>
                    <a:lnTo>
                      <a:pt x="402" y="216"/>
                    </a:lnTo>
                    <a:lnTo>
                      <a:pt x="402" y="216"/>
                    </a:lnTo>
                    <a:lnTo>
                      <a:pt x="402" y="216"/>
                    </a:lnTo>
                    <a:lnTo>
                      <a:pt x="402" y="216"/>
                    </a:lnTo>
                    <a:lnTo>
                      <a:pt x="402" y="216"/>
                    </a:lnTo>
                    <a:lnTo>
                      <a:pt x="402" y="216"/>
                    </a:lnTo>
                    <a:lnTo>
                      <a:pt x="402" y="216"/>
                    </a:lnTo>
                    <a:lnTo>
                      <a:pt x="402" y="216"/>
                    </a:lnTo>
                    <a:lnTo>
                      <a:pt x="402" y="216"/>
                    </a:lnTo>
                    <a:lnTo>
                      <a:pt x="402" y="216"/>
                    </a:lnTo>
                    <a:lnTo>
                      <a:pt x="402" y="216"/>
                    </a:lnTo>
                    <a:lnTo>
                      <a:pt x="402" y="216"/>
                    </a:lnTo>
                    <a:lnTo>
                      <a:pt x="402" y="216"/>
                    </a:lnTo>
                    <a:lnTo>
                      <a:pt x="402" y="216"/>
                    </a:lnTo>
                    <a:lnTo>
                      <a:pt x="402" y="216"/>
                    </a:lnTo>
                    <a:lnTo>
                      <a:pt x="402" y="216"/>
                    </a:lnTo>
                    <a:lnTo>
                      <a:pt x="402" y="216"/>
                    </a:lnTo>
                    <a:lnTo>
                      <a:pt x="402" y="216"/>
                    </a:lnTo>
                    <a:lnTo>
                      <a:pt x="402" y="216"/>
                    </a:lnTo>
                    <a:lnTo>
                      <a:pt x="402" y="216"/>
                    </a:lnTo>
                    <a:lnTo>
                      <a:pt x="402" y="216"/>
                    </a:lnTo>
                    <a:lnTo>
                      <a:pt x="402" y="216"/>
                    </a:lnTo>
                    <a:lnTo>
                      <a:pt x="402" y="216"/>
                    </a:lnTo>
                    <a:lnTo>
                      <a:pt x="402" y="216"/>
                    </a:lnTo>
                    <a:lnTo>
                      <a:pt x="402" y="216"/>
                    </a:lnTo>
                    <a:lnTo>
                      <a:pt x="402" y="216"/>
                    </a:lnTo>
                    <a:lnTo>
                      <a:pt x="402" y="216"/>
                    </a:lnTo>
                    <a:lnTo>
                      <a:pt x="402" y="216"/>
                    </a:lnTo>
                    <a:lnTo>
                      <a:pt x="402" y="216"/>
                    </a:lnTo>
                    <a:lnTo>
                      <a:pt x="402" y="216"/>
                    </a:lnTo>
                    <a:lnTo>
                      <a:pt x="402" y="216"/>
                    </a:lnTo>
                    <a:lnTo>
                      <a:pt x="402" y="216"/>
                    </a:lnTo>
                    <a:lnTo>
                      <a:pt x="402" y="216"/>
                    </a:lnTo>
                    <a:lnTo>
                      <a:pt x="402" y="216"/>
                    </a:lnTo>
                    <a:lnTo>
                      <a:pt x="402" y="216"/>
                    </a:lnTo>
                    <a:lnTo>
                      <a:pt x="408" y="216"/>
                    </a:lnTo>
                    <a:lnTo>
                      <a:pt x="408" y="216"/>
                    </a:lnTo>
                    <a:lnTo>
                      <a:pt x="408" y="216"/>
                    </a:lnTo>
                    <a:lnTo>
                      <a:pt x="408" y="216"/>
                    </a:lnTo>
                    <a:lnTo>
                      <a:pt x="408" y="216"/>
                    </a:lnTo>
                    <a:lnTo>
                      <a:pt x="408" y="216"/>
                    </a:lnTo>
                    <a:lnTo>
                      <a:pt x="408" y="216"/>
                    </a:lnTo>
                    <a:lnTo>
                      <a:pt x="408" y="216"/>
                    </a:lnTo>
                    <a:lnTo>
                      <a:pt x="408" y="216"/>
                    </a:lnTo>
                    <a:lnTo>
                      <a:pt x="408" y="216"/>
                    </a:lnTo>
                    <a:lnTo>
                      <a:pt x="408" y="216"/>
                    </a:lnTo>
                    <a:lnTo>
                      <a:pt x="408" y="216"/>
                    </a:lnTo>
                    <a:lnTo>
                      <a:pt x="408" y="216"/>
                    </a:lnTo>
                    <a:lnTo>
                      <a:pt x="408" y="216"/>
                    </a:lnTo>
                    <a:lnTo>
                      <a:pt x="408" y="216"/>
                    </a:lnTo>
                    <a:lnTo>
                      <a:pt x="408" y="216"/>
                    </a:lnTo>
                    <a:lnTo>
                      <a:pt x="408" y="216"/>
                    </a:lnTo>
                    <a:lnTo>
                      <a:pt x="408" y="216"/>
                    </a:lnTo>
                    <a:lnTo>
                      <a:pt x="408" y="216"/>
                    </a:lnTo>
                    <a:lnTo>
                      <a:pt x="408" y="216"/>
                    </a:lnTo>
                    <a:lnTo>
                      <a:pt x="408" y="216"/>
                    </a:lnTo>
                    <a:lnTo>
                      <a:pt x="408" y="216"/>
                    </a:lnTo>
                    <a:lnTo>
                      <a:pt x="408" y="216"/>
                    </a:lnTo>
                    <a:lnTo>
                      <a:pt x="408" y="216"/>
                    </a:lnTo>
                    <a:lnTo>
                      <a:pt x="408" y="216"/>
                    </a:lnTo>
                    <a:lnTo>
                      <a:pt x="408" y="216"/>
                    </a:lnTo>
                    <a:lnTo>
                      <a:pt x="408" y="216"/>
                    </a:lnTo>
                    <a:lnTo>
                      <a:pt x="408" y="216"/>
                    </a:lnTo>
                    <a:lnTo>
                      <a:pt x="408" y="216"/>
                    </a:lnTo>
                    <a:lnTo>
                      <a:pt x="408" y="216"/>
                    </a:lnTo>
                    <a:lnTo>
                      <a:pt x="408" y="216"/>
                    </a:lnTo>
                    <a:lnTo>
                      <a:pt x="408" y="216"/>
                    </a:lnTo>
                    <a:lnTo>
                      <a:pt x="408" y="216"/>
                    </a:lnTo>
                    <a:lnTo>
                      <a:pt x="408" y="216"/>
                    </a:lnTo>
                    <a:lnTo>
                      <a:pt x="408" y="216"/>
                    </a:lnTo>
                    <a:lnTo>
                      <a:pt x="408" y="216"/>
                    </a:lnTo>
                    <a:lnTo>
                      <a:pt x="408" y="216"/>
                    </a:lnTo>
                    <a:lnTo>
                      <a:pt x="408" y="216"/>
                    </a:lnTo>
                    <a:lnTo>
                      <a:pt x="408" y="216"/>
                    </a:lnTo>
                    <a:lnTo>
                      <a:pt x="408" y="216"/>
                    </a:lnTo>
                    <a:lnTo>
                      <a:pt x="408" y="216"/>
                    </a:lnTo>
                    <a:lnTo>
                      <a:pt x="408" y="216"/>
                    </a:lnTo>
                    <a:lnTo>
                      <a:pt x="408" y="216"/>
                    </a:lnTo>
                    <a:lnTo>
                      <a:pt x="408" y="216"/>
                    </a:lnTo>
                    <a:lnTo>
                      <a:pt x="408" y="216"/>
                    </a:lnTo>
                    <a:lnTo>
                      <a:pt x="408" y="216"/>
                    </a:lnTo>
                    <a:lnTo>
                      <a:pt x="408" y="216"/>
                    </a:lnTo>
                    <a:lnTo>
                      <a:pt x="408" y="216"/>
                    </a:lnTo>
                    <a:lnTo>
                      <a:pt x="408" y="216"/>
                    </a:lnTo>
                    <a:lnTo>
                      <a:pt x="408" y="216"/>
                    </a:lnTo>
                    <a:lnTo>
                      <a:pt x="408" y="216"/>
                    </a:lnTo>
                    <a:lnTo>
                      <a:pt x="408" y="216"/>
                    </a:lnTo>
                    <a:lnTo>
                      <a:pt x="408" y="216"/>
                    </a:lnTo>
                    <a:lnTo>
                      <a:pt x="408" y="216"/>
                    </a:lnTo>
                    <a:lnTo>
                      <a:pt x="414" y="216"/>
                    </a:lnTo>
                    <a:lnTo>
                      <a:pt x="414" y="216"/>
                    </a:lnTo>
                    <a:lnTo>
                      <a:pt x="414" y="216"/>
                    </a:lnTo>
                    <a:lnTo>
                      <a:pt x="414" y="216"/>
                    </a:lnTo>
                    <a:lnTo>
                      <a:pt x="414" y="216"/>
                    </a:lnTo>
                    <a:lnTo>
                      <a:pt x="414" y="216"/>
                    </a:lnTo>
                    <a:lnTo>
                      <a:pt x="414" y="216"/>
                    </a:lnTo>
                    <a:lnTo>
                      <a:pt x="414" y="216"/>
                    </a:lnTo>
                    <a:lnTo>
                      <a:pt x="414" y="216"/>
                    </a:lnTo>
                    <a:lnTo>
                      <a:pt x="414" y="216"/>
                    </a:lnTo>
                    <a:lnTo>
                      <a:pt x="414" y="216"/>
                    </a:lnTo>
                    <a:lnTo>
                      <a:pt x="414" y="216"/>
                    </a:lnTo>
                    <a:lnTo>
                      <a:pt x="414" y="216"/>
                    </a:lnTo>
                    <a:lnTo>
                      <a:pt x="414" y="216"/>
                    </a:lnTo>
                    <a:lnTo>
                      <a:pt x="414" y="216"/>
                    </a:lnTo>
                    <a:lnTo>
                      <a:pt x="414" y="216"/>
                    </a:lnTo>
                    <a:lnTo>
                      <a:pt x="414" y="216"/>
                    </a:lnTo>
                    <a:lnTo>
                      <a:pt x="414" y="216"/>
                    </a:lnTo>
                    <a:lnTo>
                      <a:pt x="414" y="216"/>
                    </a:lnTo>
                    <a:lnTo>
                      <a:pt x="414" y="216"/>
                    </a:lnTo>
                    <a:lnTo>
                      <a:pt x="414" y="216"/>
                    </a:lnTo>
                    <a:lnTo>
                      <a:pt x="414" y="216"/>
                    </a:lnTo>
                    <a:lnTo>
                      <a:pt x="414" y="216"/>
                    </a:lnTo>
                    <a:lnTo>
                      <a:pt x="414" y="216"/>
                    </a:lnTo>
                    <a:lnTo>
                      <a:pt x="414" y="216"/>
                    </a:lnTo>
                    <a:lnTo>
                      <a:pt x="414" y="216"/>
                    </a:lnTo>
                    <a:lnTo>
                      <a:pt x="414" y="216"/>
                    </a:lnTo>
                    <a:lnTo>
                      <a:pt x="414" y="216"/>
                    </a:lnTo>
                    <a:lnTo>
                      <a:pt x="414" y="216"/>
                    </a:lnTo>
                    <a:lnTo>
                      <a:pt x="414" y="216"/>
                    </a:lnTo>
                    <a:lnTo>
                      <a:pt x="414" y="216"/>
                    </a:lnTo>
                    <a:lnTo>
                      <a:pt x="414" y="216"/>
                    </a:lnTo>
                    <a:lnTo>
                      <a:pt x="414" y="216"/>
                    </a:lnTo>
                    <a:lnTo>
                      <a:pt x="414" y="216"/>
                    </a:lnTo>
                    <a:lnTo>
                      <a:pt x="414" y="216"/>
                    </a:lnTo>
                    <a:lnTo>
                      <a:pt x="414" y="216"/>
                    </a:lnTo>
                    <a:lnTo>
                      <a:pt x="414" y="216"/>
                    </a:lnTo>
                    <a:lnTo>
                      <a:pt x="414" y="216"/>
                    </a:lnTo>
                    <a:lnTo>
                      <a:pt x="414" y="216"/>
                    </a:lnTo>
                    <a:lnTo>
                      <a:pt x="414" y="216"/>
                    </a:lnTo>
                    <a:lnTo>
                      <a:pt x="414" y="216"/>
                    </a:lnTo>
                    <a:lnTo>
                      <a:pt x="414" y="216"/>
                    </a:lnTo>
                    <a:lnTo>
                      <a:pt x="426" y="216"/>
                    </a:lnTo>
                    <a:lnTo>
                      <a:pt x="426" y="216"/>
                    </a:lnTo>
                    <a:lnTo>
                      <a:pt x="426" y="216"/>
                    </a:lnTo>
                    <a:lnTo>
                      <a:pt x="426" y="216"/>
                    </a:lnTo>
                    <a:lnTo>
                      <a:pt x="426" y="216"/>
                    </a:lnTo>
                    <a:lnTo>
                      <a:pt x="426" y="216"/>
                    </a:lnTo>
                    <a:lnTo>
                      <a:pt x="426" y="216"/>
                    </a:lnTo>
                    <a:lnTo>
                      <a:pt x="426" y="216"/>
                    </a:lnTo>
                    <a:lnTo>
                      <a:pt x="426" y="216"/>
                    </a:lnTo>
                    <a:lnTo>
                      <a:pt x="426" y="216"/>
                    </a:lnTo>
                    <a:lnTo>
                      <a:pt x="426" y="216"/>
                    </a:lnTo>
                    <a:lnTo>
                      <a:pt x="426" y="216"/>
                    </a:lnTo>
                    <a:lnTo>
                      <a:pt x="426" y="216"/>
                    </a:lnTo>
                    <a:lnTo>
                      <a:pt x="426" y="216"/>
                    </a:lnTo>
                    <a:lnTo>
                      <a:pt x="426" y="216"/>
                    </a:lnTo>
                    <a:lnTo>
                      <a:pt x="426" y="216"/>
                    </a:lnTo>
                    <a:lnTo>
                      <a:pt x="426" y="216"/>
                    </a:lnTo>
                    <a:lnTo>
                      <a:pt x="426" y="216"/>
                    </a:lnTo>
                    <a:lnTo>
                      <a:pt x="426" y="216"/>
                    </a:lnTo>
                    <a:lnTo>
                      <a:pt x="426" y="216"/>
                    </a:lnTo>
                    <a:lnTo>
                      <a:pt x="426" y="216"/>
                    </a:lnTo>
                    <a:lnTo>
                      <a:pt x="426" y="216"/>
                    </a:lnTo>
                    <a:lnTo>
                      <a:pt x="426" y="216"/>
                    </a:lnTo>
                    <a:lnTo>
                      <a:pt x="426" y="216"/>
                    </a:lnTo>
                    <a:lnTo>
                      <a:pt x="426" y="216"/>
                    </a:lnTo>
                    <a:lnTo>
                      <a:pt x="426" y="216"/>
                    </a:lnTo>
                    <a:lnTo>
                      <a:pt x="426" y="216"/>
                    </a:lnTo>
                    <a:lnTo>
                      <a:pt x="426" y="216"/>
                    </a:lnTo>
                    <a:lnTo>
                      <a:pt x="432" y="216"/>
                    </a:lnTo>
                    <a:lnTo>
                      <a:pt x="432" y="216"/>
                    </a:lnTo>
                    <a:lnTo>
                      <a:pt x="432" y="216"/>
                    </a:lnTo>
                    <a:lnTo>
                      <a:pt x="432" y="216"/>
                    </a:lnTo>
                    <a:lnTo>
                      <a:pt x="432" y="216"/>
                    </a:lnTo>
                    <a:lnTo>
                      <a:pt x="432" y="216"/>
                    </a:lnTo>
                    <a:lnTo>
                      <a:pt x="432" y="216"/>
                    </a:lnTo>
                    <a:lnTo>
                      <a:pt x="432" y="216"/>
                    </a:lnTo>
                    <a:lnTo>
                      <a:pt x="432" y="216"/>
                    </a:lnTo>
                    <a:lnTo>
                      <a:pt x="432" y="216"/>
                    </a:lnTo>
                    <a:lnTo>
                      <a:pt x="432" y="216"/>
                    </a:lnTo>
                    <a:lnTo>
                      <a:pt x="432" y="216"/>
                    </a:lnTo>
                    <a:lnTo>
                      <a:pt x="432" y="216"/>
                    </a:lnTo>
                    <a:lnTo>
                      <a:pt x="432" y="216"/>
                    </a:lnTo>
                    <a:lnTo>
                      <a:pt x="432" y="216"/>
                    </a:lnTo>
                    <a:lnTo>
                      <a:pt x="432" y="216"/>
                    </a:lnTo>
                    <a:lnTo>
                      <a:pt x="432" y="216"/>
                    </a:lnTo>
                    <a:lnTo>
                      <a:pt x="432" y="216"/>
                    </a:lnTo>
                    <a:lnTo>
                      <a:pt x="432" y="216"/>
                    </a:lnTo>
                    <a:lnTo>
                      <a:pt x="432" y="216"/>
                    </a:lnTo>
                    <a:lnTo>
                      <a:pt x="432" y="216"/>
                    </a:lnTo>
                    <a:lnTo>
                      <a:pt x="432" y="216"/>
                    </a:lnTo>
                    <a:lnTo>
                      <a:pt x="432" y="216"/>
                    </a:lnTo>
                    <a:lnTo>
                      <a:pt x="432" y="216"/>
                    </a:lnTo>
                    <a:lnTo>
                      <a:pt x="432" y="216"/>
                    </a:lnTo>
                    <a:lnTo>
                      <a:pt x="432" y="216"/>
                    </a:lnTo>
                    <a:lnTo>
                      <a:pt x="432" y="216"/>
                    </a:lnTo>
                    <a:lnTo>
                      <a:pt x="432" y="216"/>
                    </a:lnTo>
                    <a:lnTo>
                      <a:pt x="432" y="216"/>
                    </a:lnTo>
                    <a:lnTo>
                      <a:pt x="432" y="216"/>
                    </a:lnTo>
                    <a:lnTo>
                      <a:pt x="432" y="216"/>
                    </a:lnTo>
                    <a:lnTo>
                      <a:pt x="432" y="216"/>
                    </a:lnTo>
                    <a:lnTo>
                      <a:pt x="432" y="216"/>
                    </a:lnTo>
                    <a:lnTo>
                      <a:pt x="432" y="216"/>
                    </a:lnTo>
                    <a:lnTo>
                      <a:pt x="432" y="216"/>
                    </a:lnTo>
                    <a:lnTo>
                      <a:pt x="432" y="216"/>
                    </a:lnTo>
                    <a:lnTo>
                      <a:pt x="432" y="216"/>
                    </a:lnTo>
                    <a:lnTo>
                      <a:pt x="432" y="216"/>
                    </a:lnTo>
                    <a:lnTo>
                      <a:pt x="432" y="216"/>
                    </a:lnTo>
                    <a:lnTo>
                      <a:pt x="432" y="216"/>
                    </a:lnTo>
                    <a:lnTo>
                      <a:pt x="432" y="216"/>
                    </a:lnTo>
                    <a:lnTo>
                      <a:pt x="432" y="216"/>
                    </a:lnTo>
                    <a:lnTo>
                      <a:pt x="432" y="216"/>
                    </a:lnTo>
                    <a:lnTo>
                      <a:pt x="432" y="216"/>
                    </a:lnTo>
                    <a:lnTo>
                      <a:pt x="432" y="216"/>
                    </a:lnTo>
                    <a:lnTo>
                      <a:pt x="432" y="216"/>
                    </a:lnTo>
                    <a:lnTo>
                      <a:pt x="432" y="216"/>
                    </a:lnTo>
                    <a:lnTo>
                      <a:pt x="432" y="216"/>
                    </a:lnTo>
                    <a:lnTo>
                      <a:pt x="432" y="216"/>
                    </a:lnTo>
                    <a:lnTo>
                      <a:pt x="432" y="216"/>
                    </a:lnTo>
                    <a:lnTo>
                      <a:pt x="432" y="216"/>
                    </a:lnTo>
                    <a:lnTo>
                      <a:pt x="432" y="216"/>
                    </a:lnTo>
                    <a:lnTo>
                      <a:pt x="432" y="216"/>
                    </a:lnTo>
                    <a:lnTo>
                      <a:pt x="432" y="216"/>
                    </a:lnTo>
                    <a:lnTo>
                      <a:pt x="438" y="216"/>
                    </a:lnTo>
                    <a:lnTo>
                      <a:pt x="438" y="216"/>
                    </a:lnTo>
                    <a:lnTo>
                      <a:pt x="438" y="216"/>
                    </a:lnTo>
                    <a:lnTo>
                      <a:pt x="438" y="216"/>
                    </a:lnTo>
                    <a:lnTo>
                      <a:pt x="438" y="216"/>
                    </a:lnTo>
                    <a:lnTo>
                      <a:pt x="438" y="216"/>
                    </a:lnTo>
                    <a:lnTo>
                      <a:pt x="438" y="216"/>
                    </a:lnTo>
                    <a:lnTo>
                      <a:pt x="438" y="216"/>
                    </a:lnTo>
                    <a:lnTo>
                      <a:pt x="438" y="216"/>
                    </a:lnTo>
                    <a:lnTo>
                      <a:pt x="438" y="216"/>
                    </a:lnTo>
                    <a:lnTo>
                      <a:pt x="438" y="216"/>
                    </a:lnTo>
                    <a:lnTo>
                      <a:pt x="438" y="216"/>
                    </a:lnTo>
                    <a:lnTo>
                      <a:pt x="438" y="216"/>
                    </a:lnTo>
                    <a:lnTo>
                      <a:pt x="438" y="216"/>
                    </a:lnTo>
                    <a:lnTo>
                      <a:pt x="438" y="216"/>
                    </a:lnTo>
                    <a:lnTo>
                      <a:pt x="438" y="216"/>
                    </a:lnTo>
                    <a:lnTo>
                      <a:pt x="438" y="216"/>
                    </a:lnTo>
                    <a:lnTo>
                      <a:pt x="438" y="216"/>
                    </a:lnTo>
                    <a:lnTo>
                      <a:pt x="438" y="216"/>
                    </a:lnTo>
                    <a:lnTo>
                      <a:pt x="438" y="216"/>
                    </a:lnTo>
                    <a:lnTo>
                      <a:pt x="438" y="216"/>
                    </a:lnTo>
                    <a:lnTo>
                      <a:pt x="438" y="216"/>
                    </a:lnTo>
                    <a:lnTo>
                      <a:pt x="438" y="216"/>
                    </a:lnTo>
                    <a:lnTo>
                      <a:pt x="438" y="216"/>
                    </a:lnTo>
                    <a:lnTo>
                      <a:pt x="438" y="216"/>
                    </a:lnTo>
                    <a:lnTo>
                      <a:pt x="438" y="216"/>
                    </a:lnTo>
                    <a:lnTo>
                      <a:pt x="438" y="216"/>
                    </a:lnTo>
                    <a:lnTo>
                      <a:pt x="438" y="216"/>
                    </a:lnTo>
                    <a:lnTo>
                      <a:pt x="438" y="216"/>
                    </a:lnTo>
                    <a:lnTo>
                      <a:pt x="438" y="216"/>
                    </a:lnTo>
                    <a:lnTo>
                      <a:pt x="438" y="216"/>
                    </a:lnTo>
                    <a:lnTo>
                      <a:pt x="438" y="216"/>
                    </a:lnTo>
                    <a:lnTo>
                      <a:pt x="438" y="216"/>
                    </a:lnTo>
                    <a:lnTo>
                      <a:pt x="438" y="216"/>
                    </a:lnTo>
                    <a:lnTo>
                      <a:pt x="438" y="216"/>
                    </a:lnTo>
                    <a:lnTo>
                      <a:pt x="438" y="216"/>
                    </a:lnTo>
                    <a:lnTo>
                      <a:pt x="438" y="216"/>
                    </a:lnTo>
                    <a:lnTo>
                      <a:pt x="438" y="216"/>
                    </a:lnTo>
                    <a:lnTo>
                      <a:pt x="438" y="216"/>
                    </a:lnTo>
                    <a:lnTo>
                      <a:pt x="438" y="216"/>
                    </a:lnTo>
                    <a:lnTo>
                      <a:pt x="438" y="216"/>
                    </a:lnTo>
                    <a:lnTo>
                      <a:pt x="438" y="216"/>
                    </a:lnTo>
                    <a:lnTo>
                      <a:pt x="438" y="216"/>
                    </a:lnTo>
                    <a:lnTo>
                      <a:pt x="438" y="216"/>
                    </a:lnTo>
                    <a:lnTo>
                      <a:pt x="438" y="216"/>
                    </a:lnTo>
                    <a:lnTo>
                      <a:pt x="438" y="216"/>
                    </a:lnTo>
                    <a:lnTo>
                      <a:pt x="438" y="216"/>
                    </a:lnTo>
                    <a:lnTo>
                      <a:pt x="438" y="216"/>
                    </a:lnTo>
                    <a:lnTo>
                      <a:pt x="438" y="216"/>
                    </a:lnTo>
                    <a:lnTo>
                      <a:pt x="438" y="216"/>
                    </a:lnTo>
                    <a:lnTo>
                      <a:pt x="438" y="216"/>
                    </a:lnTo>
                    <a:lnTo>
                      <a:pt x="438" y="216"/>
                    </a:lnTo>
                    <a:lnTo>
                      <a:pt x="438" y="216"/>
                    </a:lnTo>
                    <a:lnTo>
                      <a:pt x="438" y="216"/>
                    </a:lnTo>
                    <a:lnTo>
                      <a:pt x="444" y="216"/>
                    </a:lnTo>
                    <a:lnTo>
                      <a:pt x="444" y="216"/>
                    </a:lnTo>
                    <a:lnTo>
                      <a:pt x="444" y="216"/>
                    </a:lnTo>
                    <a:lnTo>
                      <a:pt x="444" y="216"/>
                    </a:lnTo>
                    <a:lnTo>
                      <a:pt x="444" y="216"/>
                    </a:lnTo>
                    <a:lnTo>
                      <a:pt x="444" y="216"/>
                    </a:lnTo>
                    <a:lnTo>
                      <a:pt x="444" y="216"/>
                    </a:lnTo>
                    <a:lnTo>
                      <a:pt x="444" y="216"/>
                    </a:lnTo>
                    <a:lnTo>
                      <a:pt x="444" y="216"/>
                    </a:lnTo>
                    <a:lnTo>
                      <a:pt x="444" y="216"/>
                    </a:lnTo>
                    <a:lnTo>
                      <a:pt x="444" y="216"/>
                    </a:lnTo>
                    <a:lnTo>
                      <a:pt x="444" y="216"/>
                    </a:lnTo>
                    <a:lnTo>
                      <a:pt x="444" y="216"/>
                    </a:lnTo>
                    <a:lnTo>
                      <a:pt x="444" y="216"/>
                    </a:lnTo>
                    <a:lnTo>
                      <a:pt x="444" y="216"/>
                    </a:lnTo>
                    <a:lnTo>
                      <a:pt x="444" y="216"/>
                    </a:lnTo>
                    <a:lnTo>
                      <a:pt x="444" y="216"/>
                    </a:lnTo>
                    <a:lnTo>
                      <a:pt x="444" y="216"/>
                    </a:lnTo>
                    <a:lnTo>
                      <a:pt x="444" y="216"/>
                    </a:lnTo>
                    <a:lnTo>
                      <a:pt x="444" y="216"/>
                    </a:lnTo>
                    <a:lnTo>
                      <a:pt x="444" y="216"/>
                    </a:lnTo>
                    <a:lnTo>
                      <a:pt x="444" y="216"/>
                    </a:lnTo>
                    <a:lnTo>
                      <a:pt x="444" y="216"/>
                    </a:lnTo>
                    <a:lnTo>
                      <a:pt x="444" y="216"/>
                    </a:lnTo>
                    <a:lnTo>
                      <a:pt x="444" y="216"/>
                    </a:lnTo>
                    <a:lnTo>
                      <a:pt x="444" y="216"/>
                    </a:lnTo>
                    <a:lnTo>
                      <a:pt x="444" y="216"/>
                    </a:lnTo>
                    <a:lnTo>
                      <a:pt x="444" y="216"/>
                    </a:lnTo>
                    <a:lnTo>
                      <a:pt x="444" y="216"/>
                    </a:lnTo>
                    <a:lnTo>
                      <a:pt x="444" y="216"/>
                    </a:lnTo>
                    <a:lnTo>
                      <a:pt x="444" y="216"/>
                    </a:lnTo>
                    <a:lnTo>
                      <a:pt x="456" y="216"/>
                    </a:lnTo>
                    <a:lnTo>
                      <a:pt x="456" y="216"/>
                    </a:lnTo>
                    <a:lnTo>
                      <a:pt x="456" y="216"/>
                    </a:lnTo>
                    <a:lnTo>
                      <a:pt x="456" y="216"/>
                    </a:lnTo>
                    <a:lnTo>
                      <a:pt x="456" y="216"/>
                    </a:lnTo>
                    <a:lnTo>
                      <a:pt x="456" y="216"/>
                    </a:lnTo>
                    <a:lnTo>
                      <a:pt x="456" y="216"/>
                    </a:lnTo>
                    <a:lnTo>
                      <a:pt x="456" y="216"/>
                    </a:lnTo>
                    <a:lnTo>
                      <a:pt x="456" y="216"/>
                    </a:lnTo>
                    <a:lnTo>
                      <a:pt x="456" y="216"/>
                    </a:lnTo>
                    <a:lnTo>
                      <a:pt x="456" y="216"/>
                    </a:lnTo>
                    <a:lnTo>
                      <a:pt x="456" y="216"/>
                    </a:lnTo>
                    <a:lnTo>
                      <a:pt x="456" y="216"/>
                    </a:lnTo>
                    <a:lnTo>
                      <a:pt x="456" y="216"/>
                    </a:lnTo>
                    <a:lnTo>
                      <a:pt x="456" y="216"/>
                    </a:lnTo>
                    <a:lnTo>
                      <a:pt x="456" y="216"/>
                    </a:lnTo>
                    <a:lnTo>
                      <a:pt x="456" y="216"/>
                    </a:lnTo>
                    <a:lnTo>
                      <a:pt x="456" y="216"/>
                    </a:lnTo>
                    <a:lnTo>
                      <a:pt x="456" y="216"/>
                    </a:lnTo>
                    <a:lnTo>
                      <a:pt x="456" y="216"/>
                    </a:lnTo>
                    <a:lnTo>
                      <a:pt x="456" y="216"/>
                    </a:lnTo>
                    <a:lnTo>
                      <a:pt x="456" y="216"/>
                    </a:lnTo>
                    <a:lnTo>
                      <a:pt x="456" y="216"/>
                    </a:lnTo>
                    <a:lnTo>
                      <a:pt x="456" y="216"/>
                    </a:lnTo>
                    <a:lnTo>
                      <a:pt x="456" y="216"/>
                    </a:lnTo>
                    <a:lnTo>
                      <a:pt x="456" y="216"/>
                    </a:lnTo>
                    <a:lnTo>
                      <a:pt x="456" y="216"/>
                    </a:lnTo>
                    <a:lnTo>
                      <a:pt x="456" y="216"/>
                    </a:lnTo>
                    <a:lnTo>
                      <a:pt x="456" y="216"/>
                    </a:lnTo>
                    <a:lnTo>
                      <a:pt x="456" y="216"/>
                    </a:lnTo>
                    <a:lnTo>
                      <a:pt x="456" y="216"/>
                    </a:lnTo>
                    <a:lnTo>
                      <a:pt x="456" y="216"/>
                    </a:lnTo>
                    <a:lnTo>
                      <a:pt x="456" y="216"/>
                    </a:lnTo>
                    <a:lnTo>
                      <a:pt x="456" y="216"/>
                    </a:lnTo>
                    <a:lnTo>
                      <a:pt x="456" y="216"/>
                    </a:lnTo>
                    <a:lnTo>
                      <a:pt x="456" y="216"/>
                    </a:lnTo>
                    <a:lnTo>
                      <a:pt x="456" y="216"/>
                    </a:lnTo>
                    <a:lnTo>
                      <a:pt x="456" y="216"/>
                    </a:lnTo>
                    <a:lnTo>
                      <a:pt x="456" y="216"/>
                    </a:lnTo>
                    <a:lnTo>
                      <a:pt x="456" y="216"/>
                    </a:lnTo>
                    <a:lnTo>
                      <a:pt x="456" y="216"/>
                    </a:lnTo>
                    <a:lnTo>
                      <a:pt x="462" y="216"/>
                    </a:lnTo>
                    <a:lnTo>
                      <a:pt x="462" y="216"/>
                    </a:lnTo>
                    <a:lnTo>
                      <a:pt x="462" y="216"/>
                    </a:lnTo>
                    <a:lnTo>
                      <a:pt x="462" y="216"/>
                    </a:lnTo>
                    <a:lnTo>
                      <a:pt x="462" y="216"/>
                    </a:lnTo>
                    <a:lnTo>
                      <a:pt x="462" y="216"/>
                    </a:lnTo>
                    <a:lnTo>
                      <a:pt x="462" y="216"/>
                    </a:lnTo>
                    <a:lnTo>
                      <a:pt x="462" y="216"/>
                    </a:lnTo>
                    <a:lnTo>
                      <a:pt x="462" y="216"/>
                    </a:lnTo>
                    <a:lnTo>
                      <a:pt x="462" y="216"/>
                    </a:lnTo>
                    <a:lnTo>
                      <a:pt x="462" y="216"/>
                    </a:lnTo>
                    <a:lnTo>
                      <a:pt x="462" y="216"/>
                    </a:lnTo>
                    <a:lnTo>
                      <a:pt x="462" y="216"/>
                    </a:lnTo>
                    <a:lnTo>
                      <a:pt x="462" y="216"/>
                    </a:lnTo>
                    <a:lnTo>
                      <a:pt x="462" y="216"/>
                    </a:lnTo>
                    <a:lnTo>
                      <a:pt x="462" y="216"/>
                    </a:lnTo>
                    <a:lnTo>
                      <a:pt x="462" y="216"/>
                    </a:lnTo>
                    <a:lnTo>
                      <a:pt x="462" y="216"/>
                    </a:lnTo>
                    <a:lnTo>
                      <a:pt x="462" y="216"/>
                    </a:lnTo>
                    <a:lnTo>
                      <a:pt x="462" y="216"/>
                    </a:lnTo>
                    <a:lnTo>
                      <a:pt x="462" y="216"/>
                    </a:lnTo>
                    <a:lnTo>
                      <a:pt x="462" y="216"/>
                    </a:lnTo>
                    <a:lnTo>
                      <a:pt x="462" y="216"/>
                    </a:lnTo>
                    <a:lnTo>
                      <a:pt x="462" y="216"/>
                    </a:lnTo>
                    <a:lnTo>
                      <a:pt x="462" y="216"/>
                    </a:lnTo>
                    <a:lnTo>
                      <a:pt x="462" y="216"/>
                    </a:lnTo>
                    <a:lnTo>
                      <a:pt x="462" y="216"/>
                    </a:lnTo>
                    <a:lnTo>
                      <a:pt x="462" y="216"/>
                    </a:lnTo>
                    <a:lnTo>
                      <a:pt x="462" y="216"/>
                    </a:lnTo>
                    <a:lnTo>
                      <a:pt x="462" y="216"/>
                    </a:lnTo>
                    <a:lnTo>
                      <a:pt x="462" y="216"/>
                    </a:lnTo>
                    <a:lnTo>
                      <a:pt x="462" y="216"/>
                    </a:lnTo>
                    <a:lnTo>
                      <a:pt x="462" y="216"/>
                    </a:lnTo>
                    <a:lnTo>
                      <a:pt x="462" y="216"/>
                    </a:lnTo>
                    <a:lnTo>
                      <a:pt x="462" y="216"/>
                    </a:lnTo>
                    <a:lnTo>
                      <a:pt x="462" y="216"/>
                    </a:lnTo>
                    <a:lnTo>
                      <a:pt x="462" y="216"/>
                    </a:lnTo>
                    <a:lnTo>
                      <a:pt x="462" y="216"/>
                    </a:lnTo>
                    <a:lnTo>
                      <a:pt x="462" y="216"/>
                    </a:lnTo>
                    <a:lnTo>
                      <a:pt x="462" y="216"/>
                    </a:lnTo>
                    <a:lnTo>
                      <a:pt x="462" y="216"/>
                    </a:lnTo>
                    <a:lnTo>
                      <a:pt x="462" y="216"/>
                    </a:lnTo>
                    <a:lnTo>
                      <a:pt x="462" y="216"/>
                    </a:lnTo>
                    <a:lnTo>
                      <a:pt x="462" y="216"/>
                    </a:lnTo>
                    <a:lnTo>
                      <a:pt x="462" y="216"/>
                    </a:lnTo>
                    <a:lnTo>
                      <a:pt x="462" y="216"/>
                    </a:lnTo>
                    <a:lnTo>
                      <a:pt x="462" y="216"/>
                    </a:lnTo>
                    <a:lnTo>
                      <a:pt x="462" y="216"/>
                    </a:lnTo>
                    <a:lnTo>
                      <a:pt x="462" y="216"/>
                    </a:lnTo>
                    <a:lnTo>
                      <a:pt x="462" y="216"/>
                    </a:lnTo>
                    <a:lnTo>
                      <a:pt x="462" y="216"/>
                    </a:lnTo>
                    <a:lnTo>
                      <a:pt x="462" y="216"/>
                    </a:lnTo>
                    <a:lnTo>
                      <a:pt x="462" y="216"/>
                    </a:lnTo>
                    <a:lnTo>
                      <a:pt x="468" y="216"/>
                    </a:lnTo>
                    <a:lnTo>
                      <a:pt x="468" y="216"/>
                    </a:lnTo>
                    <a:lnTo>
                      <a:pt x="468" y="216"/>
                    </a:lnTo>
                    <a:lnTo>
                      <a:pt x="468" y="216"/>
                    </a:lnTo>
                    <a:lnTo>
                      <a:pt x="468" y="216"/>
                    </a:lnTo>
                    <a:lnTo>
                      <a:pt x="468" y="216"/>
                    </a:lnTo>
                    <a:lnTo>
                      <a:pt x="468" y="216"/>
                    </a:lnTo>
                    <a:lnTo>
                      <a:pt x="468" y="216"/>
                    </a:lnTo>
                    <a:lnTo>
                      <a:pt x="468" y="216"/>
                    </a:lnTo>
                    <a:lnTo>
                      <a:pt x="468" y="216"/>
                    </a:lnTo>
                    <a:lnTo>
                      <a:pt x="468" y="216"/>
                    </a:lnTo>
                    <a:lnTo>
                      <a:pt x="468" y="216"/>
                    </a:lnTo>
                    <a:lnTo>
                      <a:pt x="468" y="216"/>
                    </a:lnTo>
                    <a:lnTo>
                      <a:pt x="468" y="216"/>
                    </a:lnTo>
                    <a:lnTo>
                      <a:pt x="468" y="216"/>
                    </a:lnTo>
                    <a:lnTo>
                      <a:pt x="468" y="216"/>
                    </a:lnTo>
                    <a:lnTo>
                      <a:pt x="468" y="216"/>
                    </a:lnTo>
                    <a:lnTo>
                      <a:pt x="468" y="216"/>
                    </a:lnTo>
                    <a:lnTo>
                      <a:pt x="468" y="216"/>
                    </a:lnTo>
                    <a:lnTo>
                      <a:pt x="468" y="216"/>
                    </a:lnTo>
                    <a:lnTo>
                      <a:pt x="468" y="216"/>
                    </a:lnTo>
                    <a:lnTo>
                      <a:pt x="468" y="216"/>
                    </a:lnTo>
                    <a:lnTo>
                      <a:pt x="468" y="216"/>
                    </a:lnTo>
                    <a:lnTo>
                      <a:pt x="468" y="216"/>
                    </a:lnTo>
                    <a:lnTo>
                      <a:pt x="468" y="216"/>
                    </a:lnTo>
                    <a:lnTo>
                      <a:pt x="468" y="216"/>
                    </a:lnTo>
                    <a:lnTo>
                      <a:pt x="468" y="216"/>
                    </a:lnTo>
                    <a:lnTo>
                      <a:pt x="468" y="216"/>
                    </a:lnTo>
                    <a:lnTo>
                      <a:pt x="468" y="216"/>
                    </a:lnTo>
                    <a:lnTo>
                      <a:pt x="468" y="216"/>
                    </a:lnTo>
                    <a:lnTo>
                      <a:pt x="468" y="216"/>
                    </a:lnTo>
                    <a:lnTo>
                      <a:pt x="468" y="216"/>
                    </a:lnTo>
                    <a:lnTo>
                      <a:pt x="468" y="216"/>
                    </a:lnTo>
                    <a:lnTo>
                      <a:pt x="468" y="216"/>
                    </a:lnTo>
                    <a:lnTo>
                      <a:pt x="468" y="216"/>
                    </a:lnTo>
                    <a:lnTo>
                      <a:pt x="468" y="216"/>
                    </a:lnTo>
                    <a:lnTo>
                      <a:pt x="468" y="216"/>
                    </a:lnTo>
                    <a:lnTo>
                      <a:pt x="468" y="216"/>
                    </a:lnTo>
                    <a:lnTo>
                      <a:pt x="468" y="216"/>
                    </a:lnTo>
                    <a:lnTo>
                      <a:pt x="468" y="216"/>
                    </a:lnTo>
                    <a:lnTo>
                      <a:pt x="468" y="216"/>
                    </a:lnTo>
                    <a:lnTo>
                      <a:pt x="468" y="216"/>
                    </a:lnTo>
                    <a:lnTo>
                      <a:pt x="468" y="216"/>
                    </a:lnTo>
                    <a:lnTo>
                      <a:pt x="468" y="216"/>
                    </a:lnTo>
                    <a:lnTo>
                      <a:pt x="468" y="216"/>
                    </a:lnTo>
                    <a:lnTo>
                      <a:pt x="468" y="216"/>
                    </a:lnTo>
                    <a:lnTo>
                      <a:pt x="468" y="216"/>
                    </a:lnTo>
                    <a:lnTo>
                      <a:pt x="468" y="216"/>
                    </a:lnTo>
                    <a:lnTo>
                      <a:pt x="468" y="216"/>
                    </a:lnTo>
                    <a:lnTo>
                      <a:pt x="468" y="216"/>
                    </a:lnTo>
                    <a:lnTo>
                      <a:pt x="468" y="216"/>
                    </a:lnTo>
                    <a:lnTo>
                      <a:pt x="468" y="216"/>
                    </a:lnTo>
                    <a:lnTo>
                      <a:pt x="468" y="216"/>
                    </a:lnTo>
                    <a:lnTo>
                      <a:pt x="468" y="216"/>
                    </a:lnTo>
                    <a:lnTo>
                      <a:pt x="474" y="216"/>
                    </a:lnTo>
                    <a:lnTo>
                      <a:pt x="474" y="216"/>
                    </a:lnTo>
                    <a:lnTo>
                      <a:pt x="474" y="216"/>
                    </a:lnTo>
                    <a:lnTo>
                      <a:pt x="474" y="216"/>
                    </a:lnTo>
                    <a:lnTo>
                      <a:pt x="474" y="216"/>
                    </a:lnTo>
                    <a:lnTo>
                      <a:pt x="474" y="216"/>
                    </a:lnTo>
                    <a:lnTo>
                      <a:pt x="474" y="216"/>
                    </a:lnTo>
                    <a:lnTo>
                      <a:pt x="474" y="216"/>
                    </a:lnTo>
                    <a:lnTo>
                      <a:pt x="474" y="216"/>
                    </a:lnTo>
                    <a:lnTo>
                      <a:pt x="474" y="216"/>
                    </a:lnTo>
                    <a:lnTo>
                      <a:pt x="474" y="216"/>
                    </a:lnTo>
                    <a:lnTo>
                      <a:pt x="474" y="216"/>
                    </a:lnTo>
                    <a:lnTo>
                      <a:pt x="474" y="216"/>
                    </a:lnTo>
                    <a:lnTo>
                      <a:pt x="474" y="216"/>
                    </a:lnTo>
                    <a:lnTo>
                      <a:pt x="474" y="216"/>
                    </a:lnTo>
                    <a:lnTo>
                      <a:pt x="474" y="216"/>
                    </a:lnTo>
                    <a:lnTo>
                      <a:pt x="474" y="216"/>
                    </a:lnTo>
                    <a:lnTo>
                      <a:pt x="474" y="216"/>
                    </a:lnTo>
                    <a:lnTo>
                      <a:pt x="474" y="216"/>
                    </a:lnTo>
                    <a:lnTo>
                      <a:pt x="486" y="216"/>
                    </a:lnTo>
                    <a:lnTo>
                      <a:pt x="486" y="216"/>
                    </a:lnTo>
                    <a:lnTo>
                      <a:pt x="486" y="216"/>
                    </a:lnTo>
                    <a:lnTo>
                      <a:pt x="486" y="216"/>
                    </a:lnTo>
                    <a:lnTo>
                      <a:pt x="486" y="216"/>
                    </a:lnTo>
                    <a:lnTo>
                      <a:pt x="486" y="216"/>
                    </a:lnTo>
                    <a:lnTo>
                      <a:pt x="486" y="216"/>
                    </a:lnTo>
                    <a:lnTo>
                      <a:pt x="486" y="216"/>
                    </a:lnTo>
                    <a:lnTo>
                      <a:pt x="486" y="216"/>
                    </a:lnTo>
                    <a:lnTo>
                      <a:pt x="486" y="216"/>
                    </a:lnTo>
                    <a:lnTo>
                      <a:pt x="486" y="216"/>
                    </a:lnTo>
                    <a:lnTo>
                      <a:pt x="486" y="216"/>
                    </a:lnTo>
                    <a:lnTo>
                      <a:pt x="486" y="216"/>
                    </a:lnTo>
                    <a:lnTo>
                      <a:pt x="486" y="216"/>
                    </a:lnTo>
                    <a:lnTo>
                      <a:pt x="486" y="216"/>
                    </a:lnTo>
                    <a:lnTo>
                      <a:pt x="486" y="216"/>
                    </a:lnTo>
                    <a:lnTo>
                      <a:pt x="486" y="216"/>
                    </a:lnTo>
                    <a:lnTo>
                      <a:pt x="486" y="216"/>
                    </a:lnTo>
                    <a:lnTo>
                      <a:pt x="486" y="216"/>
                    </a:lnTo>
                    <a:lnTo>
                      <a:pt x="486" y="216"/>
                    </a:lnTo>
                    <a:lnTo>
                      <a:pt x="486" y="216"/>
                    </a:lnTo>
                    <a:lnTo>
                      <a:pt x="486" y="216"/>
                    </a:lnTo>
                    <a:lnTo>
                      <a:pt x="486" y="216"/>
                    </a:lnTo>
                    <a:lnTo>
                      <a:pt x="486" y="216"/>
                    </a:lnTo>
                    <a:lnTo>
                      <a:pt x="486" y="216"/>
                    </a:lnTo>
                    <a:lnTo>
                      <a:pt x="486" y="216"/>
                    </a:lnTo>
                    <a:lnTo>
                      <a:pt x="486" y="216"/>
                    </a:lnTo>
                    <a:lnTo>
                      <a:pt x="486" y="216"/>
                    </a:lnTo>
                    <a:lnTo>
                      <a:pt x="486" y="216"/>
                    </a:lnTo>
                    <a:lnTo>
                      <a:pt x="486" y="216"/>
                    </a:lnTo>
                    <a:lnTo>
                      <a:pt x="486" y="216"/>
                    </a:lnTo>
                    <a:lnTo>
                      <a:pt x="486" y="216"/>
                    </a:lnTo>
                    <a:lnTo>
                      <a:pt x="486" y="216"/>
                    </a:lnTo>
                    <a:lnTo>
                      <a:pt x="486" y="216"/>
                    </a:lnTo>
                    <a:lnTo>
                      <a:pt x="486" y="216"/>
                    </a:lnTo>
                    <a:lnTo>
                      <a:pt x="486" y="216"/>
                    </a:lnTo>
                    <a:lnTo>
                      <a:pt x="486" y="216"/>
                    </a:lnTo>
                    <a:lnTo>
                      <a:pt x="486" y="216"/>
                    </a:lnTo>
                    <a:lnTo>
                      <a:pt x="486" y="216"/>
                    </a:lnTo>
                    <a:lnTo>
                      <a:pt x="486" y="216"/>
                    </a:lnTo>
                    <a:lnTo>
                      <a:pt x="486" y="216"/>
                    </a:lnTo>
                    <a:lnTo>
                      <a:pt x="486" y="216"/>
                    </a:lnTo>
                    <a:lnTo>
                      <a:pt x="486" y="216"/>
                    </a:lnTo>
                    <a:lnTo>
                      <a:pt x="486" y="216"/>
                    </a:lnTo>
                    <a:lnTo>
                      <a:pt x="486" y="216"/>
                    </a:lnTo>
                    <a:lnTo>
                      <a:pt x="486" y="216"/>
                    </a:lnTo>
                    <a:lnTo>
                      <a:pt x="486" y="216"/>
                    </a:lnTo>
                    <a:lnTo>
                      <a:pt x="486" y="216"/>
                    </a:lnTo>
                    <a:lnTo>
                      <a:pt x="486" y="216"/>
                    </a:lnTo>
                    <a:lnTo>
                      <a:pt x="486" y="216"/>
                    </a:lnTo>
                    <a:lnTo>
                      <a:pt x="486" y="216"/>
                    </a:lnTo>
                    <a:lnTo>
                      <a:pt x="486" y="216"/>
                    </a:lnTo>
                    <a:lnTo>
                      <a:pt x="492" y="216"/>
                    </a:lnTo>
                    <a:lnTo>
                      <a:pt x="492" y="216"/>
                    </a:lnTo>
                    <a:lnTo>
                      <a:pt x="492" y="216"/>
                    </a:lnTo>
                    <a:lnTo>
                      <a:pt x="492" y="216"/>
                    </a:lnTo>
                    <a:lnTo>
                      <a:pt x="492" y="216"/>
                    </a:lnTo>
                    <a:lnTo>
                      <a:pt x="492" y="216"/>
                    </a:lnTo>
                    <a:lnTo>
                      <a:pt x="492" y="216"/>
                    </a:lnTo>
                    <a:lnTo>
                      <a:pt x="492" y="216"/>
                    </a:lnTo>
                    <a:lnTo>
                      <a:pt x="492" y="216"/>
                    </a:lnTo>
                    <a:lnTo>
                      <a:pt x="492" y="216"/>
                    </a:lnTo>
                    <a:lnTo>
                      <a:pt x="492" y="216"/>
                    </a:lnTo>
                    <a:lnTo>
                      <a:pt x="492" y="216"/>
                    </a:lnTo>
                    <a:lnTo>
                      <a:pt x="492" y="216"/>
                    </a:lnTo>
                    <a:lnTo>
                      <a:pt x="492" y="216"/>
                    </a:lnTo>
                    <a:lnTo>
                      <a:pt x="492" y="216"/>
                    </a:lnTo>
                    <a:lnTo>
                      <a:pt x="492" y="216"/>
                    </a:lnTo>
                    <a:lnTo>
                      <a:pt x="492" y="216"/>
                    </a:lnTo>
                    <a:lnTo>
                      <a:pt x="492" y="216"/>
                    </a:lnTo>
                    <a:lnTo>
                      <a:pt x="492" y="216"/>
                    </a:lnTo>
                    <a:lnTo>
                      <a:pt x="492" y="216"/>
                    </a:lnTo>
                    <a:lnTo>
                      <a:pt x="492" y="216"/>
                    </a:lnTo>
                    <a:lnTo>
                      <a:pt x="492" y="216"/>
                    </a:lnTo>
                    <a:lnTo>
                      <a:pt x="492" y="216"/>
                    </a:lnTo>
                    <a:lnTo>
                      <a:pt x="492" y="216"/>
                    </a:lnTo>
                    <a:lnTo>
                      <a:pt x="492" y="216"/>
                    </a:lnTo>
                    <a:lnTo>
                      <a:pt x="492" y="216"/>
                    </a:lnTo>
                    <a:lnTo>
                      <a:pt x="492" y="216"/>
                    </a:lnTo>
                    <a:lnTo>
                      <a:pt x="492" y="216"/>
                    </a:lnTo>
                    <a:lnTo>
                      <a:pt x="492" y="216"/>
                    </a:lnTo>
                    <a:lnTo>
                      <a:pt x="492" y="216"/>
                    </a:lnTo>
                    <a:lnTo>
                      <a:pt x="492" y="216"/>
                    </a:lnTo>
                    <a:lnTo>
                      <a:pt x="492" y="216"/>
                    </a:lnTo>
                    <a:lnTo>
                      <a:pt x="492" y="216"/>
                    </a:lnTo>
                    <a:lnTo>
                      <a:pt x="492" y="216"/>
                    </a:lnTo>
                    <a:lnTo>
                      <a:pt x="492" y="216"/>
                    </a:lnTo>
                    <a:lnTo>
                      <a:pt x="492" y="216"/>
                    </a:lnTo>
                    <a:lnTo>
                      <a:pt x="492" y="216"/>
                    </a:lnTo>
                    <a:lnTo>
                      <a:pt x="492" y="216"/>
                    </a:lnTo>
                    <a:lnTo>
                      <a:pt x="492" y="216"/>
                    </a:lnTo>
                    <a:lnTo>
                      <a:pt x="492" y="216"/>
                    </a:lnTo>
                    <a:lnTo>
                      <a:pt x="492" y="216"/>
                    </a:lnTo>
                    <a:lnTo>
                      <a:pt x="492" y="216"/>
                    </a:lnTo>
                    <a:lnTo>
                      <a:pt x="492" y="216"/>
                    </a:lnTo>
                    <a:lnTo>
                      <a:pt x="492" y="216"/>
                    </a:lnTo>
                    <a:lnTo>
                      <a:pt x="492" y="216"/>
                    </a:lnTo>
                    <a:lnTo>
                      <a:pt x="492" y="216"/>
                    </a:lnTo>
                    <a:lnTo>
                      <a:pt x="492" y="216"/>
                    </a:lnTo>
                    <a:lnTo>
                      <a:pt x="492" y="216"/>
                    </a:lnTo>
                    <a:lnTo>
                      <a:pt x="492" y="216"/>
                    </a:lnTo>
                    <a:lnTo>
                      <a:pt x="492" y="216"/>
                    </a:lnTo>
                    <a:lnTo>
                      <a:pt x="492" y="216"/>
                    </a:lnTo>
                    <a:lnTo>
                      <a:pt x="492" y="216"/>
                    </a:lnTo>
                    <a:lnTo>
                      <a:pt x="492" y="216"/>
                    </a:lnTo>
                    <a:lnTo>
                      <a:pt x="498" y="216"/>
                    </a:lnTo>
                    <a:lnTo>
                      <a:pt x="498" y="216"/>
                    </a:lnTo>
                    <a:lnTo>
                      <a:pt x="498" y="216"/>
                    </a:lnTo>
                    <a:lnTo>
                      <a:pt x="498" y="216"/>
                    </a:lnTo>
                    <a:lnTo>
                      <a:pt x="498" y="216"/>
                    </a:lnTo>
                    <a:lnTo>
                      <a:pt x="498" y="216"/>
                    </a:lnTo>
                    <a:lnTo>
                      <a:pt x="498" y="216"/>
                    </a:lnTo>
                    <a:lnTo>
                      <a:pt x="498" y="216"/>
                    </a:lnTo>
                    <a:lnTo>
                      <a:pt x="498" y="216"/>
                    </a:lnTo>
                    <a:lnTo>
                      <a:pt x="498" y="216"/>
                    </a:lnTo>
                    <a:lnTo>
                      <a:pt x="498" y="216"/>
                    </a:lnTo>
                    <a:lnTo>
                      <a:pt x="498" y="216"/>
                    </a:lnTo>
                    <a:lnTo>
                      <a:pt x="498" y="216"/>
                    </a:lnTo>
                    <a:lnTo>
                      <a:pt x="498" y="216"/>
                    </a:lnTo>
                    <a:lnTo>
                      <a:pt x="498" y="216"/>
                    </a:lnTo>
                    <a:lnTo>
                      <a:pt x="498" y="216"/>
                    </a:lnTo>
                    <a:lnTo>
                      <a:pt x="498" y="216"/>
                    </a:lnTo>
                    <a:lnTo>
                      <a:pt x="498" y="216"/>
                    </a:lnTo>
                    <a:lnTo>
                      <a:pt x="498" y="216"/>
                    </a:lnTo>
                    <a:lnTo>
                      <a:pt x="498" y="216"/>
                    </a:lnTo>
                    <a:lnTo>
                      <a:pt x="498" y="216"/>
                    </a:lnTo>
                    <a:lnTo>
                      <a:pt x="498" y="216"/>
                    </a:lnTo>
                    <a:lnTo>
                      <a:pt x="498" y="216"/>
                    </a:lnTo>
                    <a:lnTo>
                      <a:pt x="498" y="216"/>
                    </a:lnTo>
                    <a:lnTo>
                      <a:pt x="498" y="216"/>
                    </a:lnTo>
                    <a:lnTo>
                      <a:pt x="498" y="216"/>
                    </a:lnTo>
                    <a:lnTo>
                      <a:pt x="498" y="216"/>
                    </a:lnTo>
                    <a:lnTo>
                      <a:pt x="498" y="216"/>
                    </a:lnTo>
                    <a:lnTo>
                      <a:pt x="498" y="216"/>
                    </a:lnTo>
                    <a:lnTo>
                      <a:pt x="498" y="216"/>
                    </a:lnTo>
                    <a:lnTo>
                      <a:pt x="498" y="216"/>
                    </a:lnTo>
                    <a:lnTo>
                      <a:pt x="498" y="216"/>
                    </a:lnTo>
                    <a:lnTo>
                      <a:pt x="498" y="216"/>
                    </a:lnTo>
                    <a:lnTo>
                      <a:pt x="498" y="216"/>
                    </a:lnTo>
                    <a:lnTo>
                      <a:pt x="498" y="216"/>
                    </a:lnTo>
                    <a:lnTo>
                      <a:pt x="498" y="216"/>
                    </a:lnTo>
                    <a:lnTo>
                      <a:pt x="498" y="216"/>
                    </a:lnTo>
                    <a:lnTo>
                      <a:pt x="498" y="216"/>
                    </a:lnTo>
                    <a:lnTo>
                      <a:pt x="498" y="216"/>
                    </a:lnTo>
                    <a:lnTo>
                      <a:pt x="498" y="216"/>
                    </a:lnTo>
                    <a:lnTo>
                      <a:pt x="498" y="216"/>
                    </a:lnTo>
                    <a:lnTo>
                      <a:pt x="498" y="216"/>
                    </a:lnTo>
                    <a:lnTo>
                      <a:pt x="498" y="216"/>
                    </a:lnTo>
                    <a:lnTo>
                      <a:pt x="498" y="216"/>
                    </a:lnTo>
                    <a:lnTo>
                      <a:pt x="498" y="216"/>
                    </a:lnTo>
                    <a:lnTo>
                      <a:pt x="498" y="216"/>
                    </a:lnTo>
                    <a:lnTo>
                      <a:pt x="498" y="216"/>
                    </a:lnTo>
                    <a:lnTo>
                      <a:pt x="498" y="216"/>
                    </a:lnTo>
                    <a:lnTo>
                      <a:pt x="498" y="216"/>
                    </a:lnTo>
                    <a:lnTo>
                      <a:pt x="498" y="216"/>
                    </a:lnTo>
                    <a:lnTo>
                      <a:pt x="498" y="216"/>
                    </a:lnTo>
                    <a:lnTo>
                      <a:pt x="498" y="216"/>
                    </a:lnTo>
                    <a:lnTo>
                      <a:pt x="498" y="216"/>
                    </a:lnTo>
                    <a:lnTo>
                      <a:pt x="498" y="216"/>
                    </a:lnTo>
                    <a:lnTo>
                      <a:pt x="498" y="216"/>
                    </a:lnTo>
                    <a:lnTo>
                      <a:pt x="504" y="216"/>
                    </a:lnTo>
                    <a:lnTo>
                      <a:pt x="504" y="216"/>
                    </a:lnTo>
                    <a:lnTo>
                      <a:pt x="504" y="216"/>
                    </a:lnTo>
                    <a:lnTo>
                      <a:pt x="504" y="216"/>
                    </a:lnTo>
                    <a:lnTo>
                      <a:pt x="504" y="216"/>
                    </a:lnTo>
                    <a:lnTo>
                      <a:pt x="504" y="216"/>
                    </a:lnTo>
                    <a:lnTo>
                      <a:pt x="504" y="216"/>
                    </a:lnTo>
                    <a:lnTo>
                      <a:pt x="510" y="216"/>
                    </a:lnTo>
                    <a:lnTo>
                      <a:pt x="510" y="216"/>
                    </a:lnTo>
                    <a:lnTo>
                      <a:pt x="510" y="216"/>
                    </a:lnTo>
                    <a:lnTo>
                      <a:pt x="510" y="216"/>
                    </a:lnTo>
                    <a:lnTo>
                      <a:pt x="510" y="216"/>
                    </a:lnTo>
                    <a:lnTo>
                      <a:pt x="510" y="216"/>
                    </a:lnTo>
                    <a:lnTo>
                      <a:pt x="510" y="216"/>
                    </a:lnTo>
                    <a:lnTo>
                      <a:pt x="510" y="216"/>
                    </a:lnTo>
                    <a:lnTo>
                      <a:pt x="510" y="216"/>
                    </a:lnTo>
                    <a:lnTo>
                      <a:pt x="516" y="216"/>
                    </a:lnTo>
                    <a:lnTo>
                      <a:pt x="516" y="216"/>
                    </a:lnTo>
                    <a:lnTo>
                      <a:pt x="516" y="216"/>
                    </a:lnTo>
                    <a:lnTo>
                      <a:pt x="516" y="216"/>
                    </a:lnTo>
                    <a:lnTo>
                      <a:pt x="516" y="216"/>
                    </a:lnTo>
                    <a:lnTo>
                      <a:pt x="516" y="216"/>
                    </a:lnTo>
                    <a:lnTo>
                      <a:pt x="516" y="216"/>
                    </a:lnTo>
                    <a:lnTo>
                      <a:pt x="516" y="216"/>
                    </a:lnTo>
                    <a:lnTo>
                      <a:pt x="516" y="216"/>
                    </a:lnTo>
                    <a:lnTo>
                      <a:pt x="516" y="216"/>
                    </a:lnTo>
                    <a:lnTo>
                      <a:pt x="516" y="216"/>
                    </a:lnTo>
                    <a:lnTo>
                      <a:pt x="516" y="216"/>
                    </a:lnTo>
                    <a:lnTo>
                      <a:pt x="516" y="216"/>
                    </a:lnTo>
                    <a:lnTo>
                      <a:pt x="516" y="216"/>
                    </a:lnTo>
                    <a:lnTo>
                      <a:pt x="516" y="216"/>
                    </a:lnTo>
                    <a:lnTo>
                      <a:pt x="516" y="216"/>
                    </a:lnTo>
                    <a:lnTo>
                      <a:pt x="516" y="216"/>
                    </a:lnTo>
                    <a:lnTo>
                      <a:pt x="516" y="216"/>
                    </a:lnTo>
                    <a:lnTo>
                      <a:pt x="516" y="216"/>
                    </a:lnTo>
                    <a:lnTo>
                      <a:pt x="516" y="216"/>
                    </a:lnTo>
                    <a:lnTo>
                      <a:pt x="516" y="216"/>
                    </a:lnTo>
                    <a:lnTo>
                      <a:pt x="516" y="216"/>
                    </a:lnTo>
                    <a:lnTo>
                      <a:pt x="516" y="216"/>
                    </a:lnTo>
                    <a:lnTo>
                      <a:pt x="516" y="216"/>
                    </a:lnTo>
                    <a:lnTo>
                      <a:pt x="516" y="216"/>
                    </a:lnTo>
                    <a:lnTo>
                      <a:pt x="516" y="216"/>
                    </a:lnTo>
                    <a:lnTo>
                      <a:pt x="516" y="216"/>
                    </a:lnTo>
                    <a:lnTo>
                      <a:pt x="516" y="216"/>
                    </a:lnTo>
                    <a:lnTo>
                      <a:pt x="516" y="216"/>
                    </a:lnTo>
                    <a:lnTo>
                      <a:pt x="516" y="216"/>
                    </a:lnTo>
                    <a:lnTo>
                      <a:pt x="516" y="216"/>
                    </a:lnTo>
                    <a:lnTo>
                      <a:pt x="516" y="216"/>
                    </a:lnTo>
                    <a:lnTo>
                      <a:pt x="516" y="216"/>
                    </a:lnTo>
                    <a:lnTo>
                      <a:pt x="516" y="216"/>
                    </a:lnTo>
                    <a:lnTo>
                      <a:pt x="516" y="216"/>
                    </a:lnTo>
                    <a:lnTo>
                      <a:pt x="516" y="216"/>
                    </a:lnTo>
                    <a:lnTo>
                      <a:pt x="516" y="216"/>
                    </a:lnTo>
                    <a:lnTo>
                      <a:pt x="516" y="216"/>
                    </a:lnTo>
                    <a:lnTo>
                      <a:pt x="516" y="216"/>
                    </a:lnTo>
                    <a:lnTo>
                      <a:pt x="516" y="216"/>
                    </a:lnTo>
                    <a:lnTo>
                      <a:pt x="516" y="216"/>
                    </a:lnTo>
                    <a:lnTo>
                      <a:pt x="516" y="216"/>
                    </a:lnTo>
                    <a:lnTo>
                      <a:pt x="516" y="216"/>
                    </a:lnTo>
                    <a:lnTo>
                      <a:pt x="516" y="216"/>
                    </a:lnTo>
                    <a:lnTo>
                      <a:pt x="516" y="216"/>
                    </a:lnTo>
                    <a:lnTo>
                      <a:pt x="516" y="216"/>
                    </a:lnTo>
                    <a:lnTo>
                      <a:pt x="516" y="216"/>
                    </a:lnTo>
                    <a:lnTo>
                      <a:pt x="516" y="216"/>
                    </a:lnTo>
                    <a:lnTo>
                      <a:pt x="516" y="216"/>
                    </a:lnTo>
                    <a:lnTo>
                      <a:pt x="516" y="216"/>
                    </a:lnTo>
                    <a:lnTo>
                      <a:pt x="516" y="216"/>
                    </a:lnTo>
                    <a:lnTo>
                      <a:pt x="516" y="216"/>
                    </a:lnTo>
                    <a:lnTo>
                      <a:pt x="516" y="216"/>
                    </a:lnTo>
                    <a:lnTo>
                      <a:pt x="516" y="216"/>
                    </a:lnTo>
                    <a:lnTo>
                      <a:pt x="516" y="216"/>
                    </a:lnTo>
                    <a:lnTo>
                      <a:pt x="522" y="216"/>
                    </a:lnTo>
                    <a:lnTo>
                      <a:pt x="522" y="216"/>
                    </a:lnTo>
                    <a:lnTo>
                      <a:pt x="522" y="216"/>
                    </a:lnTo>
                    <a:lnTo>
                      <a:pt x="522" y="216"/>
                    </a:lnTo>
                    <a:lnTo>
                      <a:pt x="522" y="216"/>
                    </a:lnTo>
                    <a:lnTo>
                      <a:pt x="522" y="216"/>
                    </a:lnTo>
                    <a:lnTo>
                      <a:pt x="522" y="216"/>
                    </a:lnTo>
                    <a:lnTo>
                      <a:pt x="522" y="216"/>
                    </a:lnTo>
                    <a:lnTo>
                      <a:pt x="522" y="216"/>
                    </a:lnTo>
                    <a:lnTo>
                      <a:pt x="522" y="216"/>
                    </a:lnTo>
                    <a:lnTo>
                      <a:pt x="522" y="216"/>
                    </a:lnTo>
                    <a:lnTo>
                      <a:pt x="522" y="216"/>
                    </a:lnTo>
                    <a:lnTo>
                      <a:pt x="522" y="216"/>
                    </a:lnTo>
                    <a:lnTo>
                      <a:pt x="522" y="216"/>
                    </a:lnTo>
                    <a:lnTo>
                      <a:pt x="522" y="216"/>
                    </a:lnTo>
                    <a:lnTo>
                      <a:pt x="522" y="216"/>
                    </a:lnTo>
                    <a:lnTo>
                      <a:pt x="522" y="216"/>
                    </a:lnTo>
                    <a:lnTo>
                      <a:pt x="522" y="216"/>
                    </a:lnTo>
                    <a:lnTo>
                      <a:pt x="522" y="216"/>
                    </a:lnTo>
                    <a:lnTo>
                      <a:pt x="522" y="216"/>
                    </a:lnTo>
                    <a:lnTo>
                      <a:pt x="522" y="216"/>
                    </a:lnTo>
                    <a:lnTo>
                      <a:pt x="522" y="216"/>
                    </a:lnTo>
                    <a:lnTo>
                      <a:pt x="522" y="216"/>
                    </a:lnTo>
                    <a:lnTo>
                      <a:pt x="522" y="216"/>
                    </a:lnTo>
                    <a:lnTo>
                      <a:pt x="522" y="216"/>
                    </a:lnTo>
                    <a:lnTo>
                      <a:pt x="522" y="216"/>
                    </a:lnTo>
                    <a:lnTo>
                      <a:pt x="522" y="216"/>
                    </a:lnTo>
                    <a:lnTo>
                      <a:pt x="522" y="216"/>
                    </a:lnTo>
                    <a:lnTo>
                      <a:pt x="522" y="216"/>
                    </a:lnTo>
                    <a:lnTo>
                      <a:pt x="522" y="216"/>
                    </a:lnTo>
                    <a:lnTo>
                      <a:pt x="522" y="216"/>
                    </a:lnTo>
                    <a:lnTo>
                      <a:pt x="522" y="216"/>
                    </a:lnTo>
                    <a:lnTo>
                      <a:pt x="522" y="216"/>
                    </a:lnTo>
                    <a:lnTo>
                      <a:pt x="522" y="216"/>
                    </a:lnTo>
                    <a:lnTo>
                      <a:pt x="522" y="216"/>
                    </a:lnTo>
                    <a:lnTo>
                      <a:pt x="522" y="216"/>
                    </a:lnTo>
                    <a:lnTo>
                      <a:pt x="522" y="216"/>
                    </a:lnTo>
                    <a:lnTo>
                      <a:pt x="522" y="216"/>
                    </a:lnTo>
                    <a:lnTo>
                      <a:pt x="522" y="216"/>
                    </a:lnTo>
                    <a:lnTo>
                      <a:pt x="522" y="216"/>
                    </a:lnTo>
                    <a:lnTo>
                      <a:pt x="522" y="216"/>
                    </a:lnTo>
                    <a:lnTo>
                      <a:pt x="522" y="216"/>
                    </a:lnTo>
                    <a:lnTo>
                      <a:pt x="522" y="216"/>
                    </a:lnTo>
                    <a:lnTo>
                      <a:pt x="522" y="216"/>
                    </a:lnTo>
                    <a:lnTo>
                      <a:pt x="522" y="216"/>
                    </a:lnTo>
                    <a:lnTo>
                      <a:pt x="522" y="216"/>
                    </a:lnTo>
                    <a:lnTo>
                      <a:pt x="522" y="216"/>
                    </a:lnTo>
                    <a:lnTo>
                      <a:pt x="522" y="216"/>
                    </a:lnTo>
                    <a:lnTo>
                      <a:pt x="522" y="216"/>
                    </a:lnTo>
                    <a:lnTo>
                      <a:pt x="522" y="216"/>
                    </a:lnTo>
                    <a:lnTo>
                      <a:pt x="522" y="216"/>
                    </a:lnTo>
                    <a:lnTo>
                      <a:pt x="522" y="216"/>
                    </a:lnTo>
                    <a:lnTo>
                      <a:pt x="522" y="216"/>
                    </a:lnTo>
                    <a:lnTo>
                      <a:pt x="528" y="216"/>
                    </a:lnTo>
                    <a:lnTo>
                      <a:pt x="528" y="216"/>
                    </a:lnTo>
                    <a:lnTo>
                      <a:pt x="528" y="216"/>
                    </a:lnTo>
                    <a:lnTo>
                      <a:pt x="528" y="216"/>
                    </a:lnTo>
                    <a:lnTo>
                      <a:pt x="528" y="216"/>
                    </a:lnTo>
                    <a:lnTo>
                      <a:pt x="528" y="216"/>
                    </a:lnTo>
                    <a:lnTo>
                      <a:pt x="528" y="216"/>
                    </a:lnTo>
                    <a:lnTo>
                      <a:pt x="528" y="216"/>
                    </a:lnTo>
                    <a:lnTo>
                      <a:pt x="528" y="216"/>
                    </a:lnTo>
                    <a:lnTo>
                      <a:pt x="528" y="216"/>
                    </a:lnTo>
                    <a:lnTo>
                      <a:pt x="528" y="216"/>
                    </a:lnTo>
                    <a:lnTo>
                      <a:pt x="528" y="216"/>
                    </a:lnTo>
                    <a:lnTo>
                      <a:pt x="528" y="216"/>
                    </a:lnTo>
                    <a:lnTo>
                      <a:pt x="528" y="216"/>
                    </a:lnTo>
                    <a:lnTo>
                      <a:pt x="528" y="216"/>
                    </a:lnTo>
                    <a:lnTo>
                      <a:pt x="528" y="216"/>
                    </a:lnTo>
                    <a:lnTo>
                      <a:pt x="528" y="216"/>
                    </a:lnTo>
                    <a:lnTo>
                      <a:pt x="528" y="216"/>
                    </a:lnTo>
                    <a:lnTo>
                      <a:pt x="528" y="216"/>
                    </a:lnTo>
                    <a:lnTo>
                      <a:pt x="528" y="216"/>
                    </a:lnTo>
                    <a:lnTo>
                      <a:pt x="528" y="216"/>
                    </a:lnTo>
                    <a:lnTo>
                      <a:pt x="528" y="216"/>
                    </a:lnTo>
                    <a:lnTo>
                      <a:pt x="528" y="216"/>
                    </a:lnTo>
                    <a:lnTo>
                      <a:pt x="528" y="216"/>
                    </a:lnTo>
                    <a:lnTo>
                      <a:pt x="528" y="216"/>
                    </a:lnTo>
                    <a:lnTo>
                      <a:pt x="528" y="216"/>
                    </a:lnTo>
                    <a:lnTo>
                      <a:pt x="528" y="216"/>
                    </a:lnTo>
                    <a:lnTo>
                      <a:pt x="528" y="216"/>
                    </a:lnTo>
                    <a:lnTo>
                      <a:pt x="528" y="216"/>
                    </a:lnTo>
                    <a:lnTo>
                      <a:pt x="528" y="216"/>
                    </a:lnTo>
                    <a:lnTo>
                      <a:pt x="528" y="216"/>
                    </a:lnTo>
                    <a:lnTo>
                      <a:pt x="528" y="216"/>
                    </a:lnTo>
                    <a:lnTo>
                      <a:pt x="528" y="216"/>
                    </a:lnTo>
                    <a:lnTo>
                      <a:pt x="528" y="216"/>
                    </a:lnTo>
                    <a:lnTo>
                      <a:pt x="528" y="216"/>
                    </a:lnTo>
                    <a:lnTo>
                      <a:pt x="528" y="216"/>
                    </a:lnTo>
                    <a:lnTo>
                      <a:pt x="528" y="216"/>
                    </a:lnTo>
                    <a:lnTo>
                      <a:pt x="528" y="216"/>
                    </a:lnTo>
                    <a:lnTo>
                      <a:pt x="528" y="216"/>
                    </a:lnTo>
                    <a:lnTo>
                      <a:pt x="528" y="216"/>
                    </a:lnTo>
                    <a:lnTo>
                      <a:pt x="528" y="216"/>
                    </a:lnTo>
                    <a:lnTo>
                      <a:pt x="528" y="216"/>
                    </a:lnTo>
                    <a:lnTo>
                      <a:pt x="528" y="216"/>
                    </a:lnTo>
                    <a:lnTo>
                      <a:pt x="528" y="216"/>
                    </a:lnTo>
                    <a:lnTo>
                      <a:pt x="528" y="216"/>
                    </a:lnTo>
                    <a:lnTo>
                      <a:pt x="528" y="216"/>
                    </a:lnTo>
                    <a:lnTo>
                      <a:pt x="528" y="216"/>
                    </a:lnTo>
                    <a:lnTo>
                      <a:pt x="528" y="216"/>
                    </a:lnTo>
                    <a:lnTo>
                      <a:pt x="528" y="216"/>
                    </a:lnTo>
                    <a:lnTo>
                      <a:pt x="528" y="216"/>
                    </a:lnTo>
                    <a:lnTo>
                      <a:pt x="540" y="216"/>
                    </a:lnTo>
                    <a:lnTo>
                      <a:pt x="540" y="216"/>
                    </a:lnTo>
                    <a:lnTo>
                      <a:pt x="540" y="216"/>
                    </a:lnTo>
                    <a:lnTo>
                      <a:pt x="540" y="216"/>
                    </a:lnTo>
                    <a:lnTo>
                      <a:pt x="540" y="216"/>
                    </a:lnTo>
                    <a:lnTo>
                      <a:pt x="540" y="216"/>
                    </a:lnTo>
                    <a:lnTo>
                      <a:pt x="540" y="216"/>
                    </a:lnTo>
                    <a:lnTo>
                      <a:pt x="540" y="216"/>
                    </a:lnTo>
                    <a:lnTo>
                      <a:pt x="540" y="216"/>
                    </a:lnTo>
                    <a:lnTo>
                      <a:pt x="540" y="216"/>
                    </a:lnTo>
                    <a:lnTo>
                      <a:pt x="540" y="216"/>
                    </a:lnTo>
                    <a:lnTo>
                      <a:pt x="540" y="216"/>
                    </a:lnTo>
                    <a:lnTo>
                      <a:pt x="540" y="216"/>
                    </a:lnTo>
                    <a:lnTo>
                      <a:pt x="540" y="216"/>
                    </a:lnTo>
                    <a:lnTo>
                      <a:pt x="540" y="216"/>
                    </a:lnTo>
                    <a:lnTo>
                      <a:pt x="540" y="216"/>
                    </a:lnTo>
                    <a:lnTo>
                      <a:pt x="540" y="216"/>
                    </a:lnTo>
                    <a:lnTo>
                      <a:pt x="540" y="216"/>
                    </a:lnTo>
                    <a:lnTo>
                      <a:pt x="540" y="216"/>
                    </a:lnTo>
                    <a:lnTo>
                      <a:pt x="540" y="216"/>
                    </a:lnTo>
                    <a:lnTo>
                      <a:pt x="540" y="216"/>
                    </a:lnTo>
                    <a:lnTo>
                      <a:pt x="546" y="216"/>
                    </a:lnTo>
                    <a:lnTo>
                      <a:pt x="546" y="216"/>
                    </a:lnTo>
                    <a:lnTo>
                      <a:pt x="546" y="216"/>
                    </a:lnTo>
                    <a:lnTo>
                      <a:pt x="546" y="216"/>
                    </a:lnTo>
                    <a:lnTo>
                      <a:pt x="546" y="216"/>
                    </a:lnTo>
                    <a:lnTo>
                      <a:pt x="546" y="216"/>
                    </a:lnTo>
                    <a:lnTo>
                      <a:pt x="546" y="216"/>
                    </a:lnTo>
                    <a:lnTo>
                      <a:pt x="546" y="216"/>
                    </a:lnTo>
                    <a:lnTo>
                      <a:pt x="546" y="216"/>
                    </a:lnTo>
                    <a:lnTo>
                      <a:pt x="546" y="216"/>
                    </a:lnTo>
                    <a:lnTo>
                      <a:pt x="546" y="216"/>
                    </a:lnTo>
                    <a:lnTo>
                      <a:pt x="546" y="216"/>
                    </a:lnTo>
                    <a:lnTo>
                      <a:pt x="546" y="216"/>
                    </a:lnTo>
                    <a:lnTo>
                      <a:pt x="546" y="216"/>
                    </a:lnTo>
                    <a:lnTo>
                      <a:pt x="546" y="216"/>
                    </a:lnTo>
                    <a:lnTo>
                      <a:pt x="546" y="216"/>
                    </a:lnTo>
                    <a:lnTo>
                      <a:pt x="546" y="216"/>
                    </a:lnTo>
                    <a:lnTo>
                      <a:pt x="546" y="216"/>
                    </a:lnTo>
                    <a:lnTo>
                      <a:pt x="546" y="216"/>
                    </a:lnTo>
                    <a:lnTo>
                      <a:pt x="546" y="216"/>
                    </a:lnTo>
                    <a:lnTo>
                      <a:pt x="546" y="216"/>
                    </a:lnTo>
                    <a:lnTo>
                      <a:pt x="546" y="216"/>
                    </a:lnTo>
                    <a:lnTo>
                      <a:pt x="546" y="216"/>
                    </a:lnTo>
                    <a:lnTo>
                      <a:pt x="546" y="216"/>
                    </a:lnTo>
                    <a:lnTo>
                      <a:pt x="546" y="216"/>
                    </a:lnTo>
                    <a:lnTo>
                      <a:pt x="546" y="216"/>
                    </a:lnTo>
                    <a:lnTo>
                      <a:pt x="546" y="216"/>
                    </a:lnTo>
                    <a:lnTo>
                      <a:pt x="546" y="216"/>
                    </a:lnTo>
                    <a:lnTo>
                      <a:pt x="546" y="216"/>
                    </a:lnTo>
                    <a:lnTo>
                      <a:pt x="546" y="216"/>
                    </a:lnTo>
                    <a:lnTo>
                      <a:pt x="546" y="216"/>
                    </a:lnTo>
                    <a:lnTo>
                      <a:pt x="546" y="216"/>
                    </a:lnTo>
                    <a:lnTo>
                      <a:pt x="546" y="216"/>
                    </a:lnTo>
                    <a:lnTo>
                      <a:pt x="546" y="216"/>
                    </a:lnTo>
                    <a:lnTo>
                      <a:pt x="546" y="216"/>
                    </a:lnTo>
                    <a:lnTo>
                      <a:pt x="546" y="216"/>
                    </a:lnTo>
                    <a:lnTo>
                      <a:pt x="546" y="216"/>
                    </a:lnTo>
                    <a:lnTo>
                      <a:pt x="546" y="216"/>
                    </a:lnTo>
                    <a:lnTo>
                      <a:pt x="546" y="216"/>
                    </a:lnTo>
                    <a:lnTo>
                      <a:pt x="546" y="216"/>
                    </a:lnTo>
                    <a:lnTo>
                      <a:pt x="546" y="216"/>
                    </a:lnTo>
                    <a:lnTo>
                      <a:pt x="546" y="216"/>
                    </a:lnTo>
                    <a:lnTo>
                      <a:pt x="546" y="216"/>
                    </a:lnTo>
                    <a:lnTo>
                      <a:pt x="546" y="216"/>
                    </a:lnTo>
                    <a:lnTo>
                      <a:pt x="546" y="216"/>
                    </a:lnTo>
                    <a:lnTo>
                      <a:pt x="546" y="216"/>
                    </a:lnTo>
                    <a:lnTo>
                      <a:pt x="546" y="216"/>
                    </a:lnTo>
                    <a:lnTo>
                      <a:pt x="546" y="216"/>
                    </a:lnTo>
                    <a:lnTo>
                      <a:pt x="546" y="216"/>
                    </a:lnTo>
                    <a:lnTo>
                      <a:pt x="546" y="216"/>
                    </a:lnTo>
                    <a:lnTo>
                      <a:pt x="546" y="216"/>
                    </a:lnTo>
                    <a:lnTo>
                      <a:pt x="546" y="216"/>
                    </a:lnTo>
                    <a:lnTo>
                      <a:pt x="546" y="216"/>
                    </a:lnTo>
                    <a:lnTo>
                      <a:pt x="546" y="216"/>
                    </a:lnTo>
                    <a:lnTo>
                      <a:pt x="546" y="216"/>
                    </a:lnTo>
                    <a:lnTo>
                      <a:pt x="552" y="216"/>
                    </a:lnTo>
                    <a:lnTo>
                      <a:pt x="552" y="216"/>
                    </a:lnTo>
                    <a:lnTo>
                      <a:pt x="552" y="216"/>
                    </a:lnTo>
                    <a:lnTo>
                      <a:pt x="552" y="216"/>
                    </a:lnTo>
                    <a:lnTo>
                      <a:pt x="552" y="216"/>
                    </a:lnTo>
                    <a:lnTo>
                      <a:pt x="552" y="216"/>
                    </a:lnTo>
                    <a:lnTo>
                      <a:pt x="552" y="216"/>
                    </a:lnTo>
                    <a:lnTo>
                      <a:pt x="552" y="216"/>
                    </a:lnTo>
                    <a:lnTo>
                      <a:pt x="552" y="216"/>
                    </a:lnTo>
                    <a:lnTo>
                      <a:pt x="552" y="216"/>
                    </a:lnTo>
                    <a:lnTo>
                      <a:pt x="552" y="216"/>
                    </a:lnTo>
                    <a:lnTo>
                      <a:pt x="552" y="216"/>
                    </a:lnTo>
                    <a:lnTo>
                      <a:pt x="552" y="216"/>
                    </a:lnTo>
                    <a:lnTo>
                      <a:pt x="552" y="216"/>
                    </a:lnTo>
                    <a:lnTo>
                      <a:pt x="552" y="216"/>
                    </a:lnTo>
                    <a:lnTo>
                      <a:pt x="552" y="216"/>
                    </a:lnTo>
                    <a:lnTo>
                      <a:pt x="552" y="216"/>
                    </a:lnTo>
                    <a:lnTo>
                      <a:pt x="552" y="216"/>
                    </a:lnTo>
                    <a:lnTo>
                      <a:pt x="552" y="216"/>
                    </a:lnTo>
                    <a:lnTo>
                      <a:pt x="552" y="216"/>
                    </a:lnTo>
                    <a:lnTo>
                      <a:pt x="552" y="216"/>
                    </a:lnTo>
                    <a:lnTo>
                      <a:pt x="552" y="216"/>
                    </a:lnTo>
                    <a:lnTo>
                      <a:pt x="552" y="216"/>
                    </a:lnTo>
                    <a:lnTo>
                      <a:pt x="552" y="216"/>
                    </a:lnTo>
                    <a:lnTo>
                      <a:pt x="552" y="216"/>
                    </a:lnTo>
                    <a:lnTo>
                      <a:pt x="552" y="216"/>
                    </a:lnTo>
                    <a:lnTo>
                      <a:pt x="552" y="216"/>
                    </a:lnTo>
                    <a:lnTo>
                      <a:pt x="552" y="216"/>
                    </a:lnTo>
                    <a:lnTo>
                      <a:pt x="552" y="216"/>
                    </a:lnTo>
                    <a:lnTo>
                      <a:pt x="552" y="216"/>
                    </a:lnTo>
                    <a:lnTo>
                      <a:pt x="552" y="216"/>
                    </a:lnTo>
                    <a:lnTo>
                      <a:pt x="552" y="216"/>
                    </a:lnTo>
                    <a:lnTo>
                      <a:pt x="552" y="216"/>
                    </a:lnTo>
                    <a:lnTo>
                      <a:pt x="552" y="216"/>
                    </a:lnTo>
                    <a:lnTo>
                      <a:pt x="552" y="216"/>
                    </a:lnTo>
                    <a:lnTo>
                      <a:pt x="552" y="216"/>
                    </a:lnTo>
                    <a:lnTo>
                      <a:pt x="552" y="216"/>
                    </a:lnTo>
                    <a:lnTo>
                      <a:pt x="552" y="216"/>
                    </a:lnTo>
                    <a:lnTo>
                      <a:pt x="552" y="216"/>
                    </a:lnTo>
                    <a:lnTo>
                      <a:pt x="552" y="216"/>
                    </a:lnTo>
                    <a:lnTo>
                      <a:pt x="552" y="216"/>
                    </a:lnTo>
                    <a:lnTo>
                      <a:pt x="552" y="216"/>
                    </a:lnTo>
                    <a:lnTo>
                      <a:pt x="552" y="216"/>
                    </a:lnTo>
                    <a:lnTo>
                      <a:pt x="552" y="216"/>
                    </a:lnTo>
                    <a:lnTo>
                      <a:pt x="552" y="216"/>
                    </a:lnTo>
                    <a:lnTo>
                      <a:pt x="552" y="216"/>
                    </a:lnTo>
                    <a:lnTo>
                      <a:pt x="552" y="216"/>
                    </a:lnTo>
                    <a:lnTo>
                      <a:pt x="552" y="216"/>
                    </a:lnTo>
                    <a:lnTo>
                      <a:pt x="552" y="216"/>
                    </a:lnTo>
                    <a:lnTo>
                      <a:pt x="552" y="216"/>
                    </a:lnTo>
                    <a:lnTo>
                      <a:pt x="552" y="216"/>
                    </a:lnTo>
                    <a:lnTo>
                      <a:pt x="552" y="216"/>
                    </a:lnTo>
                    <a:lnTo>
                      <a:pt x="552" y="216"/>
                    </a:lnTo>
                    <a:lnTo>
                      <a:pt x="552" y="216"/>
                    </a:lnTo>
                    <a:lnTo>
                      <a:pt x="558" y="216"/>
                    </a:lnTo>
                    <a:lnTo>
                      <a:pt x="558" y="216"/>
                    </a:lnTo>
                    <a:lnTo>
                      <a:pt x="558" y="216"/>
                    </a:lnTo>
                    <a:lnTo>
                      <a:pt x="558" y="216"/>
                    </a:lnTo>
                    <a:lnTo>
                      <a:pt x="558" y="216"/>
                    </a:lnTo>
                    <a:lnTo>
                      <a:pt x="558" y="216"/>
                    </a:lnTo>
                    <a:lnTo>
                      <a:pt x="558" y="216"/>
                    </a:lnTo>
                    <a:lnTo>
                      <a:pt x="558" y="216"/>
                    </a:lnTo>
                    <a:lnTo>
                      <a:pt x="558" y="216"/>
                    </a:lnTo>
                    <a:lnTo>
                      <a:pt x="558" y="216"/>
                    </a:lnTo>
                    <a:lnTo>
                      <a:pt x="558" y="216"/>
                    </a:lnTo>
                    <a:lnTo>
                      <a:pt x="558" y="216"/>
                    </a:lnTo>
                    <a:lnTo>
                      <a:pt x="558" y="216"/>
                    </a:lnTo>
                    <a:lnTo>
                      <a:pt x="558" y="216"/>
                    </a:lnTo>
                    <a:lnTo>
                      <a:pt x="558" y="216"/>
                    </a:lnTo>
                    <a:lnTo>
                      <a:pt x="558" y="216"/>
                    </a:lnTo>
                    <a:lnTo>
                      <a:pt x="558" y="216"/>
                    </a:lnTo>
                    <a:lnTo>
                      <a:pt x="558" y="216"/>
                    </a:lnTo>
                    <a:lnTo>
                      <a:pt x="558" y="216"/>
                    </a:lnTo>
                    <a:lnTo>
                      <a:pt x="558" y="216"/>
                    </a:lnTo>
                    <a:lnTo>
                      <a:pt x="558" y="216"/>
                    </a:lnTo>
                    <a:lnTo>
                      <a:pt x="558" y="216"/>
                    </a:lnTo>
                    <a:lnTo>
                      <a:pt x="558" y="216"/>
                    </a:lnTo>
                    <a:lnTo>
                      <a:pt x="558" y="216"/>
                    </a:lnTo>
                    <a:lnTo>
                      <a:pt x="558" y="216"/>
                    </a:lnTo>
                    <a:lnTo>
                      <a:pt x="558" y="216"/>
                    </a:lnTo>
                    <a:lnTo>
                      <a:pt x="558" y="216"/>
                    </a:lnTo>
                    <a:lnTo>
                      <a:pt x="558" y="216"/>
                    </a:lnTo>
                    <a:lnTo>
                      <a:pt x="558" y="216"/>
                    </a:lnTo>
                    <a:lnTo>
                      <a:pt x="558" y="216"/>
                    </a:lnTo>
                    <a:lnTo>
                      <a:pt x="558" y="216"/>
                    </a:lnTo>
                    <a:lnTo>
                      <a:pt x="558" y="216"/>
                    </a:lnTo>
                    <a:lnTo>
                      <a:pt x="558" y="216"/>
                    </a:lnTo>
                    <a:lnTo>
                      <a:pt x="558" y="216"/>
                    </a:lnTo>
                    <a:lnTo>
                      <a:pt x="558" y="216"/>
                    </a:lnTo>
                    <a:lnTo>
                      <a:pt x="558" y="216"/>
                    </a:lnTo>
                    <a:lnTo>
                      <a:pt x="558" y="216"/>
                    </a:lnTo>
                    <a:lnTo>
                      <a:pt x="570" y="216"/>
                    </a:lnTo>
                    <a:lnTo>
                      <a:pt x="570" y="216"/>
                    </a:lnTo>
                    <a:lnTo>
                      <a:pt x="570" y="216"/>
                    </a:lnTo>
                    <a:lnTo>
                      <a:pt x="570" y="216"/>
                    </a:lnTo>
                    <a:lnTo>
                      <a:pt x="570" y="216"/>
                    </a:lnTo>
                    <a:lnTo>
                      <a:pt x="570" y="216"/>
                    </a:lnTo>
                    <a:lnTo>
                      <a:pt x="570" y="216"/>
                    </a:lnTo>
                    <a:lnTo>
                      <a:pt x="570" y="216"/>
                    </a:lnTo>
                    <a:lnTo>
                      <a:pt x="570" y="216"/>
                    </a:lnTo>
                    <a:lnTo>
                      <a:pt x="570" y="216"/>
                    </a:lnTo>
                    <a:lnTo>
                      <a:pt x="570" y="216"/>
                    </a:lnTo>
                    <a:lnTo>
                      <a:pt x="570" y="216"/>
                    </a:lnTo>
                    <a:lnTo>
                      <a:pt x="570" y="216"/>
                    </a:lnTo>
                    <a:lnTo>
                      <a:pt x="570" y="216"/>
                    </a:lnTo>
                    <a:lnTo>
                      <a:pt x="570" y="216"/>
                    </a:lnTo>
                    <a:lnTo>
                      <a:pt x="570" y="216"/>
                    </a:lnTo>
                    <a:lnTo>
                      <a:pt x="570" y="216"/>
                    </a:lnTo>
                    <a:lnTo>
                      <a:pt x="570" y="216"/>
                    </a:lnTo>
                    <a:lnTo>
                      <a:pt x="570" y="216"/>
                    </a:lnTo>
                    <a:lnTo>
                      <a:pt x="570" y="216"/>
                    </a:lnTo>
                    <a:lnTo>
                      <a:pt x="570" y="216"/>
                    </a:lnTo>
                    <a:lnTo>
                      <a:pt x="570" y="216"/>
                    </a:lnTo>
                    <a:lnTo>
                      <a:pt x="570" y="216"/>
                    </a:lnTo>
                    <a:lnTo>
                      <a:pt x="570" y="216"/>
                    </a:lnTo>
                    <a:lnTo>
                      <a:pt x="570" y="216"/>
                    </a:lnTo>
                    <a:lnTo>
                      <a:pt x="570" y="216"/>
                    </a:lnTo>
                    <a:lnTo>
                      <a:pt x="570" y="216"/>
                    </a:lnTo>
                    <a:lnTo>
                      <a:pt x="570" y="216"/>
                    </a:lnTo>
                    <a:lnTo>
                      <a:pt x="570" y="216"/>
                    </a:lnTo>
                    <a:lnTo>
                      <a:pt x="570" y="216"/>
                    </a:lnTo>
                    <a:lnTo>
                      <a:pt x="570" y="216"/>
                    </a:lnTo>
                    <a:lnTo>
                      <a:pt x="570" y="216"/>
                    </a:lnTo>
                    <a:lnTo>
                      <a:pt x="570" y="216"/>
                    </a:lnTo>
                    <a:lnTo>
                      <a:pt x="576" y="216"/>
                    </a:lnTo>
                    <a:lnTo>
                      <a:pt x="576" y="216"/>
                    </a:lnTo>
                    <a:lnTo>
                      <a:pt x="576" y="216"/>
                    </a:lnTo>
                    <a:lnTo>
                      <a:pt x="576" y="216"/>
                    </a:lnTo>
                    <a:lnTo>
                      <a:pt x="576" y="216"/>
                    </a:lnTo>
                    <a:lnTo>
                      <a:pt x="576" y="216"/>
                    </a:lnTo>
                    <a:lnTo>
                      <a:pt x="576" y="216"/>
                    </a:lnTo>
                    <a:lnTo>
                      <a:pt x="576" y="216"/>
                    </a:lnTo>
                    <a:lnTo>
                      <a:pt x="576" y="216"/>
                    </a:lnTo>
                    <a:lnTo>
                      <a:pt x="576" y="216"/>
                    </a:lnTo>
                    <a:lnTo>
                      <a:pt x="576" y="216"/>
                    </a:lnTo>
                    <a:lnTo>
                      <a:pt x="576" y="216"/>
                    </a:lnTo>
                    <a:lnTo>
                      <a:pt x="576" y="216"/>
                    </a:lnTo>
                    <a:lnTo>
                      <a:pt x="576" y="216"/>
                    </a:lnTo>
                    <a:lnTo>
                      <a:pt x="576" y="216"/>
                    </a:lnTo>
                    <a:lnTo>
                      <a:pt x="576" y="216"/>
                    </a:lnTo>
                    <a:lnTo>
                      <a:pt x="576" y="216"/>
                    </a:lnTo>
                    <a:lnTo>
                      <a:pt x="576" y="216"/>
                    </a:lnTo>
                    <a:lnTo>
                      <a:pt x="576" y="216"/>
                    </a:lnTo>
                    <a:lnTo>
                      <a:pt x="576" y="216"/>
                    </a:lnTo>
                    <a:lnTo>
                      <a:pt x="576" y="216"/>
                    </a:lnTo>
                    <a:lnTo>
                      <a:pt x="576" y="216"/>
                    </a:lnTo>
                    <a:lnTo>
                      <a:pt x="576" y="216"/>
                    </a:lnTo>
                    <a:lnTo>
                      <a:pt x="576" y="216"/>
                    </a:lnTo>
                    <a:lnTo>
                      <a:pt x="576" y="216"/>
                    </a:lnTo>
                    <a:lnTo>
                      <a:pt x="576" y="216"/>
                    </a:lnTo>
                    <a:lnTo>
                      <a:pt x="576" y="216"/>
                    </a:lnTo>
                    <a:lnTo>
                      <a:pt x="576" y="216"/>
                    </a:lnTo>
                    <a:lnTo>
                      <a:pt x="576" y="216"/>
                    </a:lnTo>
                    <a:lnTo>
                      <a:pt x="576" y="216"/>
                    </a:lnTo>
                    <a:lnTo>
                      <a:pt x="576" y="216"/>
                    </a:lnTo>
                    <a:lnTo>
                      <a:pt x="576" y="216"/>
                    </a:lnTo>
                    <a:lnTo>
                      <a:pt x="576" y="216"/>
                    </a:lnTo>
                    <a:lnTo>
                      <a:pt x="576" y="216"/>
                    </a:lnTo>
                    <a:lnTo>
                      <a:pt x="576" y="216"/>
                    </a:lnTo>
                    <a:lnTo>
                      <a:pt x="576" y="216"/>
                    </a:lnTo>
                    <a:lnTo>
                      <a:pt x="576" y="216"/>
                    </a:lnTo>
                    <a:lnTo>
                      <a:pt x="576" y="216"/>
                    </a:lnTo>
                    <a:lnTo>
                      <a:pt x="576" y="216"/>
                    </a:lnTo>
                    <a:lnTo>
                      <a:pt x="576" y="216"/>
                    </a:lnTo>
                    <a:lnTo>
                      <a:pt x="576" y="216"/>
                    </a:lnTo>
                    <a:lnTo>
                      <a:pt x="576" y="216"/>
                    </a:lnTo>
                    <a:lnTo>
                      <a:pt x="576" y="216"/>
                    </a:lnTo>
                    <a:lnTo>
                      <a:pt x="576" y="216"/>
                    </a:lnTo>
                    <a:lnTo>
                      <a:pt x="576" y="216"/>
                    </a:lnTo>
                    <a:lnTo>
                      <a:pt x="576" y="216"/>
                    </a:lnTo>
                    <a:lnTo>
                      <a:pt x="576" y="216"/>
                    </a:lnTo>
                    <a:lnTo>
                      <a:pt x="576" y="216"/>
                    </a:lnTo>
                    <a:lnTo>
                      <a:pt x="576" y="216"/>
                    </a:lnTo>
                    <a:lnTo>
                      <a:pt x="576" y="216"/>
                    </a:lnTo>
                    <a:lnTo>
                      <a:pt x="576" y="216"/>
                    </a:lnTo>
                    <a:lnTo>
                      <a:pt x="576" y="216"/>
                    </a:lnTo>
                    <a:lnTo>
                      <a:pt x="576" y="216"/>
                    </a:lnTo>
                    <a:lnTo>
                      <a:pt x="576" y="216"/>
                    </a:lnTo>
                    <a:lnTo>
                      <a:pt x="582" y="216"/>
                    </a:lnTo>
                    <a:lnTo>
                      <a:pt x="582" y="216"/>
                    </a:lnTo>
                    <a:lnTo>
                      <a:pt x="582" y="216"/>
                    </a:lnTo>
                    <a:lnTo>
                      <a:pt x="582" y="216"/>
                    </a:lnTo>
                    <a:lnTo>
                      <a:pt x="582" y="216"/>
                    </a:lnTo>
                    <a:lnTo>
                      <a:pt x="582" y="216"/>
                    </a:lnTo>
                    <a:lnTo>
                      <a:pt x="582" y="216"/>
                    </a:lnTo>
                    <a:lnTo>
                      <a:pt x="582" y="216"/>
                    </a:lnTo>
                    <a:lnTo>
                      <a:pt x="582" y="216"/>
                    </a:lnTo>
                    <a:lnTo>
                      <a:pt x="582" y="216"/>
                    </a:lnTo>
                    <a:lnTo>
                      <a:pt x="582" y="216"/>
                    </a:lnTo>
                    <a:lnTo>
                      <a:pt x="582" y="216"/>
                    </a:lnTo>
                    <a:lnTo>
                      <a:pt x="582" y="216"/>
                    </a:lnTo>
                    <a:lnTo>
                      <a:pt x="582" y="216"/>
                    </a:lnTo>
                    <a:lnTo>
                      <a:pt x="582" y="216"/>
                    </a:lnTo>
                    <a:lnTo>
                      <a:pt x="582" y="216"/>
                    </a:lnTo>
                    <a:lnTo>
                      <a:pt x="582" y="216"/>
                    </a:lnTo>
                    <a:lnTo>
                      <a:pt x="582" y="216"/>
                    </a:lnTo>
                    <a:lnTo>
                      <a:pt x="582" y="216"/>
                    </a:lnTo>
                    <a:lnTo>
                      <a:pt x="582" y="216"/>
                    </a:lnTo>
                    <a:lnTo>
                      <a:pt x="582" y="216"/>
                    </a:lnTo>
                    <a:lnTo>
                      <a:pt x="582" y="216"/>
                    </a:lnTo>
                    <a:lnTo>
                      <a:pt x="582" y="216"/>
                    </a:lnTo>
                    <a:lnTo>
                      <a:pt x="582" y="216"/>
                    </a:lnTo>
                    <a:lnTo>
                      <a:pt x="582" y="216"/>
                    </a:lnTo>
                    <a:lnTo>
                      <a:pt x="582" y="216"/>
                    </a:lnTo>
                    <a:lnTo>
                      <a:pt x="582" y="216"/>
                    </a:lnTo>
                    <a:lnTo>
                      <a:pt x="582" y="216"/>
                    </a:lnTo>
                    <a:lnTo>
                      <a:pt x="582" y="216"/>
                    </a:lnTo>
                    <a:lnTo>
                      <a:pt x="582" y="216"/>
                    </a:lnTo>
                    <a:lnTo>
                      <a:pt x="582" y="216"/>
                    </a:lnTo>
                    <a:lnTo>
                      <a:pt x="582" y="216"/>
                    </a:lnTo>
                    <a:lnTo>
                      <a:pt x="582" y="216"/>
                    </a:lnTo>
                    <a:lnTo>
                      <a:pt x="582" y="216"/>
                    </a:lnTo>
                    <a:lnTo>
                      <a:pt x="582" y="216"/>
                    </a:lnTo>
                    <a:lnTo>
                      <a:pt x="582" y="216"/>
                    </a:lnTo>
                    <a:lnTo>
                      <a:pt x="582" y="216"/>
                    </a:lnTo>
                    <a:lnTo>
                      <a:pt x="582" y="216"/>
                    </a:lnTo>
                    <a:lnTo>
                      <a:pt x="582" y="216"/>
                    </a:lnTo>
                    <a:lnTo>
                      <a:pt x="582" y="216"/>
                    </a:lnTo>
                    <a:lnTo>
                      <a:pt x="582" y="216"/>
                    </a:lnTo>
                    <a:lnTo>
                      <a:pt x="582" y="216"/>
                    </a:lnTo>
                    <a:lnTo>
                      <a:pt x="582" y="216"/>
                    </a:lnTo>
                    <a:lnTo>
                      <a:pt x="582" y="216"/>
                    </a:lnTo>
                    <a:lnTo>
                      <a:pt x="582" y="216"/>
                    </a:lnTo>
                    <a:lnTo>
                      <a:pt x="582" y="216"/>
                    </a:lnTo>
                    <a:lnTo>
                      <a:pt x="582" y="216"/>
                    </a:lnTo>
                    <a:lnTo>
                      <a:pt x="582" y="216"/>
                    </a:lnTo>
                    <a:lnTo>
                      <a:pt x="582" y="216"/>
                    </a:lnTo>
                    <a:lnTo>
                      <a:pt x="582" y="216"/>
                    </a:lnTo>
                    <a:lnTo>
                      <a:pt x="582" y="216"/>
                    </a:lnTo>
                    <a:lnTo>
                      <a:pt x="582" y="216"/>
                    </a:lnTo>
                    <a:lnTo>
                      <a:pt x="582" y="216"/>
                    </a:lnTo>
                    <a:lnTo>
                      <a:pt x="582" y="216"/>
                    </a:lnTo>
                    <a:lnTo>
                      <a:pt x="588" y="216"/>
                    </a:lnTo>
                    <a:lnTo>
                      <a:pt x="588" y="216"/>
                    </a:lnTo>
                    <a:lnTo>
                      <a:pt x="588" y="216"/>
                    </a:lnTo>
                    <a:lnTo>
                      <a:pt x="588" y="216"/>
                    </a:lnTo>
                    <a:lnTo>
                      <a:pt x="588" y="216"/>
                    </a:lnTo>
                    <a:lnTo>
                      <a:pt x="588" y="216"/>
                    </a:lnTo>
                    <a:lnTo>
                      <a:pt x="588" y="216"/>
                    </a:lnTo>
                    <a:lnTo>
                      <a:pt x="588" y="216"/>
                    </a:lnTo>
                    <a:lnTo>
                      <a:pt x="588" y="216"/>
                    </a:lnTo>
                    <a:lnTo>
                      <a:pt x="588" y="216"/>
                    </a:lnTo>
                    <a:lnTo>
                      <a:pt x="588" y="216"/>
                    </a:lnTo>
                    <a:lnTo>
                      <a:pt x="588" y="216"/>
                    </a:lnTo>
                    <a:lnTo>
                      <a:pt x="588" y="216"/>
                    </a:lnTo>
                    <a:lnTo>
                      <a:pt x="588" y="216"/>
                    </a:lnTo>
                    <a:lnTo>
                      <a:pt x="588" y="216"/>
                    </a:lnTo>
                    <a:lnTo>
                      <a:pt x="588" y="216"/>
                    </a:lnTo>
                    <a:lnTo>
                      <a:pt x="588" y="216"/>
                    </a:lnTo>
                    <a:lnTo>
                      <a:pt x="588" y="216"/>
                    </a:lnTo>
                    <a:lnTo>
                      <a:pt x="588" y="216"/>
                    </a:lnTo>
                    <a:lnTo>
                      <a:pt x="588" y="216"/>
                    </a:lnTo>
                    <a:lnTo>
                      <a:pt x="588" y="216"/>
                    </a:lnTo>
                    <a:lnTo>
                      <a:pt x="588" y="216"/>
                    </a:lnTo>
                    <a:lnTo>
                      <a:pt x="588" y="216"/>
                    </a:lnTo>
                    <a:lnTo>
                      <a:pt x="588" y="216"/>
                    </a:lnTo>
                    <a:lnTo>
                      <a:pt x="588" y="216"/>
                    </a:lnTo>
                    <a:lnTo>
                      <a:pt x="588" y="216"/>
                    </a:lnTo>
                    <a:lnTo>
                      <a:pt x="600" y="216"/>
                    </a:lnTo>
                    <a:lnTo>
                      <a:pt x="600" y="216"/>
                    </a:lnTo>
                    <a:lnTo>
                      <a:pt x="600" y="216"/>
                    </a:lnTo>
                    <a:lnTo>
                      <a:pt x="600" y="216"/>
                    </a:lnTo>
                    <a:lnTo>
                      <a:pt x="600" y="216"/>
                    </a:lnTo>
                    <a:lnTo>
                      <a:pt x="600" y="216"/>
                    </a:lnTo>
                    <a:lnTo>
                      <a:pt x="600" y="216"/>
                    </a:lnTo>
                    <a:lnTo>
                      <a:pt x="600" y="216"/>
                    </a:lnTo>
                    <a:lnTo>
                      <a:pt x="600" y="216"/>
                    </a:lnTo>
                    <a:lnTo>
                      <a:pt x="600" y="216"/>
                    </a:lnTo>
                    <a:lnTo>
                      <a:pt x="600" y="216"/>
                    </a:lnTo>
                    <a:lnTo>
                      <a:pt x="600" y="216"/>
                    </a:lnTo>
                    <a:lnTo>
                      <a:pt x="600" y="216"/>
                    </a:lnTo>
                    <a:lnTo>
                      <a:pt x="600" y="216"/>
                    </a:lnTo>
                    <a:lnTo>
                      <a:pt x="600" y="216"/>
                    </a:lnTo>
                    <a:lnTo>
                      <a:pt x="600" y="216"/>
                    </a:lnTo>
                    <a:lnTo>
                      <a:pt x="600" y="216"/>
                    </a:lnTo>
                    <a:lnTo>
                      <a:pt x="600" y="216"/>
                    </a:lnTo>
                    <a:lnTo>
                      <a:pt x="600" y="216"/>
                    </a:lnTo>
                    <a:lnTo>
                      <a:pt x="600" y="216"/>
                    </a:lnTo>
                    <a:lnTo>
                      <a:pt x="600" y="216"/>
                    </a:lnTo>
                    <a:lnTo>
                      <a:pt x="600" y="216"/>
                    </a:lnTo>
                    <a:lnTo>
                      <a:pt x="600" y="216"/>
                    </a:lnTo>
                    <a:lnTo>
                      <a:pt x="600" y="216"/>
                    </a:lnTo>
                    <a:lnTo>
                      <a:pt x="600" y="216"/>
                    </a:lnTo>
                    <a:lnTo>
                      <a:pt x="600" y="216"/>
                    </a:lnTo>
                    <a:lnTo>
                      <a:pt x="600" y="216"/>
                    </a:lnTo>
                    <a:lnTo>
                      <a:pt x="600" y="216"/>
                    </a:lnTo>
                    <a:lnTo>
                      <a:pt x="600" y="216"/>
                    </a:lnTo>
                    <a:lnTo>
                      <a:pt x="600" y="216"/>
                    </a:lnTo>
                    <a:lnTo>
                      <a:pt x="600" y="216"/>
                    </a:lnTo>
                    <a:lnTo>
                      <a:pt x="600" y="216"/>
                    </a:lnTo>
                    <a:lnTo>
                      <a:pt x="600" y="216"/>
                    </a:lnTo>
                    <a:lnTo>
                      <a:pt x="600" y="216"/>
                    </a:lnTo>
                    <a:lnTo>
                      <a:pt x="600" y="216"/>
                    </a:lnTo>
                    <a:lnTo>
                      <a:pt x="600" y="216"/>
                    </a:lnTo>
                    <a:lnTo>
                      <a:pt x="600" y="216"/>
                    </a:lnTo>
                    <a:lnTo>
                      <a:pt x="600" y="216"/>
                    </a:lnTo>
                    <a:lnTo>
                      <a:pt x="600" y="216"/>
                    </a:lnTo>
                    <a:lnTo>
                      <a:pt x="600" y="216"/>
                    </a:lnTo>
                    <a:lnTo>
                      <a:pt x="600" y="216"/>
                    </a:lnTo>
                    <a:lnTo>
                      <a:pt x="600" y="216"/>
                    </a:lnTo>
                    <a:lnTo>
                      <a:pt x="600" y="216"/>
                    </a:lnTo>
                    <a:lnTo>
                      <a:pt x="600" y="216"/>
                    </a:lnTo>
                    <a:lnTo>
                      <a:pt x="600" y="216"/>
                    </a:lnTo>
                    <a:lnTo>
                      <a:pt x="600" y="216"/>
                    </a:lnTo>
                    <a:lnTo>
                      <a:pt x="606" y="216"/>
                    </a:lnTo>
                    <a:lnTo>
                      <a:pt x="606" y="216"/>
                    </a:lnTo>
                    <a:lnTo>
                      <a:pt x="606" y="216"/>
                    </a:lnTo>
                    <a:lnTo>
                      <a:pt x="606" y="216"/>
                    </a:lnTo>
                    <a:lnTo>
                      <a:pt x="606" y="216"/>
                    </a:lnTo>
                    <a:lnTo>
                      <a:pt x="606" y="216"/>
                    </a:lnTo>
                    <a:lnTo>
                      <a:pt x="606" y="216"/>
                    </a:lnTo>
                    <a:lnTo>
                      <a:pt x="606" y="216"/>
                    </a:lnTo>
                    <a:lnTo>
                      <a:pt x="606" y="216"/>
                    </a:lnTo>
                    <a:lnTo>
                      <a:pt x="606" y="216"/>
                    </a:lnTo>
                    <a:lnTo>
                      <a:pt x="606" y="216"/>
                    </a:lnTo>
                    <a:lnTo>
                      <a:pt x="606" y="216"/>
                    </a:lnTo>
                    <a:lnTo>
                      <a:pt x="606" y="216"/>
                    </a:lnTo>
                    <a:lnTo>
                      <a:pt x="606" y="216"/>
                    </a:lnTo>
                    <a:lnTo>
                      <a:pt x="606" y="216"/>
                    </a:lnTo>
                    <a:lnTo>
                      <a:pt x="606" y="216"/>
                    </a:lnTo>
                    <a:lnTo>
                      <a:pt x="606" y="216"/>
                    </a:lnTo>
                    <a:lnTo>
                      <a:pt x="606" y="216"/>
                    </a:lnTo>
                    <a:lnTo>
                      <a:pt x="606" y="216"/>
                    </a:lnTo>
                    <a:lnTo>
                      <a:pt x="606" y="216"/>
                    </a:lnTo>
                    <a:lnTo>
                      <a:pt x="606" y="216"/>
                    </a:lnTo>
                    <a:lnTo>
                      <a:pt x="606" y="216"/>
                    </a:lnTo>
                    <a:lnTo>
                      <a:pt x="606" y="216"/>
                    </a:lnTo>
                    <a:lnTo>
                      <a:pt x="606" y="216"/>
                    </a:lnTo>
                    <a:lnTo>
                      <a:pt x="606" y="216"/>
                    </a:lnTo>
                    <a:lnTo>
                      <a:pt x="606" y="216"/>
                    </a:lnTo>
                    <a:lnTo>
                      <a:pt x="606" y="216"/>
                    </a:lnTo>
                    <a:lnTo>
                      <a:pt x="606" y="216"/>
                    </a:lnTo>
                    <a:lnTo>
                      <a:pt x="606" y="216"/>
                    </a:lnTo>
                    <a:lnTo>
                      <a:pt x="606" y="216"/>
                    </a:lnTo>
                    <a:lnTo>
                      <a:pt x="606" y="216"/>
                    </a:lnTo>
                    <a:lnTo>
                      <a:pt x="606" y="216"/>
                    </a:lnTo>
                    <a:lnTo>
                      <a:pt x="606" y="216"/>
                    </a:lnTo>
                    <a:lnTo>
                      <a:pt x="606" y="216"/>
                    </a:lnTo>
                    <a:lnTo>
                      <a:pt x="606" y="216"/>
                    </a:lnTo>
                    <a:lnTo>
                      <a:pt x="606" y="216"/>
                    </a:lnTo>
                    <a:lnTo>
                      <a:pt x="606" y="216"/>
                    </a:lnTo>
                    <a:lnTo>
                      <a:pt x="606" y="216"/>
                    </a:lnTo>
                    <a:lnTo>
                      <a:pt x="606" y="216"/>
                    </a:lnTo>
                    <a:lnTo>
                      <a:pt x="606" y="216"/>
                    </a:lnTo>
                    <a:lnTo>
                      <a:pt x="606" y="216"/>
                    </a:lnTo>
                    <a:lnTo>
                      <a:pt x="606" y="216"/>
                    </a:lnTo>
                    <a:lnTo>
                      <a:pt x="606" y="216"/>
                    </a:lnTo>
                    <a:lnTo>
                      <a:pt x="606" y="216"/>
                    </a:lnTo>
                    <a:lnTo>
                      <a:pt x="606" y="216"/>
                    </a:lnTo>
                    <a:lnTo>
                      <a:pt x="606" y="216"/>
                    </a:lnTo>
                    <a:lnTo>
                      <a:pt x="606" y="216"/>
                    </a:lnTo>
                    <a:lnTo>
                      <a:pt x="606" y="216"/>
                    </a:lnTo>
                    <a:lnTo>
                      <a:pt x="606" y="216"/>
                    </a:lnTo>
                    <a:lnTo>
                      <a:pt x="606" y="216"/>
                    </a:lnTo>
                    <a:lnTo>
                      <a:pt x="606" y="216"/>
                    </a:lnTo>
                    <a:lnTo>
                      <a:pt x="606" y="216"/>
                    </a:lnTo>
                    <a:lnTo>
                      <a:pt x="606" y="216"/>
                    </a:lnTo>
                    <a:lnTo>
                      <a:pt x="612" y="216"/>
                    </a:lnTo>
                    <a:lnTo>
                      <a:pt x="612" y="216"/>
                    </a:lnTo>
                    <a:lnTo>
                      <a:pt x="612" y="216"/>
                    </a:lnTo>
                    <a:lnTo>
                      <a:pt x="612" y="216"/>
                    </a:lnTo>
                    <a:lnTo>
                      <a:pt x="612" y="216"/>
                    </a:lnTo>
                    <a:lnTo>
                      <a:pt x="612" y="216"/>
                    </a:lnTo>
                    <a:lnTo>
                      <a:pt x="612" y="216"/>
                    </a:lnTo>
                    <a:lnTo>
                      <a:pt x="612" y="216"/>
                    </a:lnTo>
                    <a:lnTo>
                      <a:pt x="612" y="216"/>
                    </a:lnTo>
                    <a:lnTo>
                      <a:pt x="612" y="216"/>
                    </a:lnTo>
                    <a:lnTo>
                      <a:pt x="612" y="216"/>
                    </a:lnTo>
                    <a:lnTo>
                      <a:pt x="612" y="216"/>
                    </a:lnTo>
                    <a:lnTo>
                      <a:pt x="612" y="216"/>
                    </a:lnTo>
                    <a:lnTo>
                      <a:pt x="612" y="216"/>
                    </a:lnTo>
                    <a:lnTo>
                      <a:pt x="612" y="216"/>
                    </a:lnTo>
                    <a:lnTo>
                      <a:pt x="612" y="216"/>
                    </a:lnTo>
                    <a:lnTo>
                      <a:pt x="612" y="216"/>
                    </a:lnTo>
                    <a:lnTo>
                      <a:pt x="612" y="216"/>
                    </a:lnTo>
                    <a:lnTo>
                      <a:pt x="612" y="216"/>
                    </a:lnTo>
                    <a:lnTo>
                      <a:pt x="612" y="216"/>
                    </a:lnTo>
                    <a:lnTo>
                      <a:pt x="612" y="216"/>
                    </a:lnTo>
                    <a:lnTo>
                      <a:pt x="612" y="216"/>
                    </a:lnTo>
                    <a:lnTo>
                      <a:pt x="612" y="216"/>
                    </a:lnTo>
                    <a:lnTo>
                      <a:pt x="612" y="216"/>
                    </a:lnTo>
                    <a:lnTo>
                      <a:pt x="612" y="216"/>
                    </a:lnTo>
                    <a:lnTo>
                      <a:pt x="612" y="216"/>
                    </a:lnTo>
                    <a:lnTo>
                      <a:pt x="612" y="216"/>
                    </a:lnTo>
                    <a:lnTo>
                      <a:pt x="612" y="216"/>
                    </a:lnTo>
                    <a:lnTo>
                      <a:pt x="612" y="216"/>
                    </a:lnTo>
                    <a:lnTo>
                      <a:pt x="612" y="216"/>
                    </a:lnTo>
                    <a:lnTo>
                      <a:pt x="612" y="216"/>
                    </a:lnTo>
                    <a:lnTo>
                      <a:pt x="612" y="216"/>
                    </a:lnTo>
                    <a:lnTo>
                      <a:pt x="612" y="216"/>
                    </a:lnTo>
                    <a:lnTo>
                      <a:pt x="612" y="216"/>
                    </a:lnTo>
                    <a:lnTo>
                      <a:pt x="612" y="216"/>
                    </a:lnTo>
                    <a:lnTo>
                      <a:pt x="612" y="216"/>
                    </a:lnTo>
                    <a:lnTo>
                      <a:pt x="612" y="216"/>
                    </a:lnTo>
                    <a:lnTo>
                      <a:pt x="612" y="216"/>
                    </a:lnTo>
                    <a:lnTo>
                      <a:pt x="612" y="216"/>
                    </a:lnTo>
                    <a:lnTo>
                      <a:pt x="612" y="216"/>
                    </a:lnTo>
                    <a:lnTo>
                      <a:pt x="612" y="216"/>
                    </a:lnTo>
                    <a:lnTo>
                      <a:pt x="612" y="216"/>
                    </a:lnTo>
                    <a:lnTo>
                      <a:pt x="612" y="216"/>
                    </a:lnTo>
                    <a:lnTo>
                      <a:pt x="612" y="216"/>
                    </a:lnTo>
                    <a:lnTo>
                      <a:pt x="612" y="216"/>
                    </a:lnTo>
                    <a:lnTo>
                      <a:pt x="612" y="216"/>
                    </a:lnTo>
                    <a:lnTo>
                      <a:pt x="612" y="216"/>
                    </a:lnTo>
                    <a:lnTo>
                      <a:pt x="612" y="216"/>
                    </a:lnTo>
                    <a:lnTo>
                      <a:pt x="612" y="216"/>
                    </a:lnTo>
                    <a:lnTo>
                      <a:pt x="612" y="216"/>
                    </a:lnTo>
                    <a:lnTo>
                      <a:pt x="612" y="216"/>
                    </a:lnTo>
                    <a:lnTo>
                      <a:pt x="612" y="216"/>
                    </a:lnTo>
                    <a:lnTo>
                      <a:pt x="612" y="216"/>
                    </a:lnTo>
                    <a:lnTo>
                      <a:pt x="612" y="216"/>
                    </a:lnTo>
                    <a:lnTo>
                      <a:pt x="618" y="216"/>
                    </a:lnTo>
                    <a:lnTo>
                      <a:pt x="618" y="216"/>
                    </a:lnTo>
                    <a:lnTo>
                      <a:pt x="618" y="216"/>
                    </a:lnTo>
                    <a:lnTo>
                      <a:pt x="618" y="216"/>
                    </a:lnTo>
                    <a:lnTo>
                      <a:pt x="618" y="216"/>
                    </a:lnTo>
                    <a:lnTo>
                      <a:pt x="618" y="216"/>
                    </a:lnTo>
                    <a:lnTo>
                      <a:pt x="618" y="216"/>
                    </a:lnTo>
                    <a:lnTo>
                      <a:pt x="618" y="216"/>
                    </a:lnTo>
                    <a:lnTo>
                      <a:pt x="618" y="216"/>
                    </a:lnTo>
                    <a:lnTo>
                      <a:pt x="618" y="216"/>
                    </a:lnTo>
                    <a:lnTo>
                      <a:pt x="618" y="216"/>
                    </a:lnTo>
                    <a:lnTo>
                      <a:pt x="618" y="216"/>
                    </a:lnTo>
                    <a:lnTo>
                      <a:pt x="618" y="216"/>
                    </a:lnTo>
                    <a:lnTo>
                      <a:pt x="618" y="216"/>
                    </a:lnTo>
                    <a:lnTo>
                      <a:pt x="630" y="216"/>
                    </a:lnTo>
                    <a:lnTo>
                      <a:pt x="630" y="216"/>
                    </a:lnTo>
                    <a:lnTo>
                      <a:pt x="630" y="216"/>
                    </a:lnTo>
                    <a:lnTo>
                      <a:pt x="630" y="216"/>
                    </a:lnTo>
                    <a:lnTo>
                      <a:pt x="630" y="216"/>
                    </a:lnTo>
                    <a:lnTo>
                      <a:pt x="630" y="216"/>
                    </a:lnTo>
                    <a:lnTo>
                      <a:pt x="630" y="216"/>
                    </a:lnTo>
                    <a:lnTo>
                      <a:pt x="630" y="216"/>
                    </a:lnTo>
                    <a:lnTo>
                      <a:pt x="630" y="216"/>
                    </a:lnTo>
                    <a:lnTo>
                      <a:pt x="630" y="216"/>
                    </a:lnTo>
                    <a:lnTo>
                      <a:pt x="630" y="216"/>
                    </a:lnTo>
                    <a:lnTo>
                      <a:pt x="630" y="216"/>
                    </a:lnTo>
                    <a:lnTo>
                      <a:pt x="630" y="216"/>
                    </a:lnTo>
                    <a:lnTo>
                      <a:pt x="630" y="216"/>
                    </a:lnTo>
                    <a:lnTo>
                      <a:pt x="630" y="216"/>
                    </a:lnTo>
                    <a:lnTo>
                      <a:pt x="630" y="216"/>
                    </a:lnTo>
                    <a:lnTo>
                      <a:pt x="630" y="216"/>
                    </a:lnTo>
                    <a:lnTo>
                      <a:pt x="630" y="216"/>
                    </a:lnTo>
                    <a:lnTo>
                      <a:pt x="630" y="216"/>
                    </a:lnTo>
                    <a:lnTo>
                      <a:pt x="630" y="216"/>
                    </a:lnTo>
                    <a:lnTo>
                      <a:pt x="630" y="216"/>
                    </a:lnTo>
                    <a:lnTo>
                      <a:pt x="630" y="216"/>
                    </a:lnTo>
                    <a:lnTo>
                      <a:pt x="630" y="216"/>
                    </a:lnTo>
                    <a:lnTo>
                      <a:pt x="630" y="216"/>
                    </a:lnTo>
                    <a:lnTo>
                      <a:pt x="630" y="216"/>
                    </a:lnTo>
                    <a:lnTo>
                      <a:pt x="630" y="216"/>
                    </a:lnTo>
                    <a:lnTo>
                      <a:pt x="630" y="216"/>
                    </a:lnTo>
                    <a:lnTo>
                      <a:pt x="630" y="216"/>
                    </a:lnTo>
                    <a:lnTo>
                      <a:pt x="630" y="216"/>
                    </a:lnTo>
                    <a:lnTo>
                      <a:pt x="630" y="216"/>
                    </a:lnTo>
                    <a:lnTo>
                      <a:pt x="630" y="216"/>
                    </a:lnTo>
                    <a:lnTo>
                      <a:pt x="630" y="216"/>
                    </a:lnTo>
                    <a:lnTo>
                      <a:pt x="630" y="216"/>
                    </a:lnTo>
                    <a:lnTo>
                      <a:pt x="630" y="216"/>
                    </a:lnTo>
                    <a:lnTo>
                      <a:pt x="630" y="216"/>
                    </a:lnTo>
                    <a:lnTo>
                      <a:pt x="630" y="216"/>
                    </a:lnTo>
                    <a:lnTo>
                      <a:pt x="630" y="216"/>
                    </a:lnTo>
                    <a:lnTo>
                      <a:pt x="630" y="216"/>
                    </a:lnTo>
                    <a:lnTo>
                      <a:pt x="630" y="216"/>
                    </a:lnTo>
                    <a:lnTo>
                      <a:pt x="630" y="216"/>
                    </a:lnTo>
                    <a:lnTo>
                      <a:pt x="630" y="216"/>
                    </a:lnTo>
                    <a:lnTo>
                      <a:pt x="630" y="216"/>
                    </a:lnTo>
                    <a:lnTo>
                      <a:pt x="630" y="216"/>
                    </a:lnTo>
                    <a:lnTo>
                      <a:pt x="630" y="216"/>
                    </a:lnTo>
                    <a:lnTo>
                      <a:pt x="630" y="216"/>
                    </a:lnTo>
                    <a:lnTo>
                      <a:pt x="630" y="216"/>
                    </a:lnTo>
                    <a:lnTo>
                      <a:pt x="630" y="216"/>
                    </a:lnTo>
                    <a:lnTo>
                      <a:pt x="630" y="216"/>
                    </a:lnTo>
                    <a:lnTo>
                      <a:pt x="630" y="216"/>
                    </a:lnTo>
                    <a:lnTo>
                      <a:pt x="630" y="216"/>
                    </a:lnTo>
                    <a:lnTo>
                      <a:pt x="630" y="216"/>
                    </a:lnTo>
                    <a:lnTo>
                      <a:pt x="630" y="216"/>
                    </a:lnTo>
                    <a:lnTo>
                      <a:pt x="630" y="216"/>
                    </a:lnTo>
                    <a:lnTo>
                      <a:pt x="630" y="216"/>
                    </a:lnTo>
                    <a:lnTo>
                      <a:pt x="630" y="216"/>
                    </a:lnTo>
                    <a:lnTo>
                      <a:pt x="630" y="216"/>
                    </a:lnTo>
                    <a:lnTo>
                      <a:pt x="630" y="216"/>
                    </a:lnTo>
                    <a:lnTo>
                      <a:pt x="630" y="216"/>
                    </a:lnTo>
                    <a:lnTo>
                      <a:pt x="636" y="216"/>
                    </a:lnTo>
                    <a:lnTo>
                      <a:pt x="636" y="216"/>
                    </a:lnTo>
                    <a:lnTo>
                      <a:pt x="636" y="216"/>
                    </a:lnTo>
                    <a:lnTo>
                      <a:pt x="636" y="216"/>
                    </a:lnTo>
                    <a:lnTo>
                      <a:pt x="636" y="216"/>
                    </a:lnTo>
                    <a:lnTo>
                      <a:pt x="636" y="216"/>
                    </a:lnTo>
                    <a:lnTo>
                      <a:pt x="636" y="216"/>
                    </a:lnTo>
                    <a:lnTo>
                      <a:pt x="636" y="216"/>
                    </a:lnTo>
                    <a:lnTo>
                      <a:pt x="636" y="216"/>
                    </a:lnTo>
                    <a:lnTo>
                      <a:pt x="636" y="216"/>
                    </a:lnTo>
                    <a:lnTo>
                      <a:pt x="636" y="216"/>
                    </a:lnTo>
                    <a:lnTo>
                      <a:pt x="636" y="216"/>
                    </a:lnTo>
                    <a:lnTo>
                      <a:pt x="636" y="216"/>
                    </a:lnTo>
                    <a:lnTo>
                      <a:pt x="636" y="216"/>
                    </a:lnTo>
                    <a:lnTo>
                      <a:pt x="636" y="216"/>
                    </a:lnTo>
                    <a:lnTo>
                      <a:pt x="636" y="216"/>
                    </a:lnTo>
                    <a:lnTo>
                      <a:pt x="636" y="216"/>
                    </a:lnTo>
                    <a:lnTo>
                      <a:pt x="636" y="216"/>
                    </a:lnTo>
                    <a:lnTo>
                      <a:pt x="636" y="216"/>
                    </a:lnTo>
                    <a:lnTo>
                      <a:pt x="636" y="216"/>
                    </a:lnTo>
                    <a:lnTo>
                      <a:pt x="636" y="216"/>
                    </a:lnTo>
                    <a:lnTo>
                      <a:pt x="636" y="216"/>
                    </a:lnTo>
                    <a:lnTo>
                      <a:pt x="636" y="216"/>
                    </a:lnTo>
                    <a:lnTo>
                      <a:pt x="636" y="216"/>
                    </a:lnTo>
                    <a:lnTo>
                      <a:pt x="636" y="216"/>
                    </a:lnTo>
                    <a:lnTo>
                      <a:pt x="636" y="216"/>
                    </a:lnTo>
                    <a:lnTo>
                      <a:pt x="636" y="216"/>
                    </a:lnTo>
                    <a:lnTo>
                      <a:pt x="636" y="216"/>
                    </a:lnTo>
                    <a:lnTo>
                      <a:pt x="636" y="216"/>
                    </a:lnTo>
                    <a:lnTo>
                      <a:pt x="636" y="216"/>
                    </a:lnTo>
                    <a:lnTo>
                      <a:pt x="636" y="216"/>
                    </a:lnTo>
                    <a:lnTo>
                      <a:pt x="636" y="216"/>
                    </a:lnTo>
                    <a:lnTo>
                      <a:pt x="636" y="216"/>
                    </a:lnTo>
                    <a:lnTo>
                      <a:pt x="636" y="216"/>
                    </a:lnTo>
                    <a:lnTo>
                      <a:pt x="636" y="216"/>
                    </a:lnTo>
                    <a:lnTo>
                      <a:pt x="636" y="216"/>
                    </a:lnTo>
                    <a:lnTo>
                      <a:pt x="636" y="216"/>
                    </a:lnTo>
                    <a:lnTo>
                      <a:pt x="636" y="216"/>
                    </a:lnTo>
                    <a:lnTo>
                      <a:pt x="636" y="216"/>
                    </a:lnTo>
                    <a:lnTo>
                      <a:pt x="636" y="216"/>
                    </a:lnTo>
                    <a:lnTo>
                      <a:pt x="636" y="216"/>
                    </a:lnTo>
                    <a:lnTo>
                      <a:pt x="636" y="216"/>
                    </a:lnTo>
                    <a:lnTo>
                      <a:pt x="636" y="216"/>
                    </a:lnTo>
                    <a:lnTo>
                      <a:pt x="636" y="216"/>
                    </a:lnTo>
                    <a:lnTo>
                      <a:pt x="636" y="216"/>
                    </a:lnTo>
                    <a:lnTo>
                      <a:pt x="636" y="216"/>
                    </a:lnTo>
                    <a:lnTo>
                      <a:pt x="636" y="216"/>
                    </a:lnTo>
                    <a:lnTo>
                      <a:pt x="636" y="216"/>
                    </a:lnTo>
                    <a:lnTo>
                      <a:pt x="636" y="216"/>
                    </a:lnTo>
                    <a:lnTo>
                      <a:pt x="636" y="216"/>
                    </a:lnTo>
                    <a:lnTo>
                      <a:pt x="636" y="216"/>
                    </a:lnTo>
                    <a:lnTo>
                      <a:pt x="636" y="216"/>
                    </a:lnTo>
                    <a:lnTo>
                      <a:pt x="642" y="216"/>
                    </a:lnTo>
                    <a:lnTo>
                      <a:pt x="642" y="216"/>
                    </a:lnTo>
                    <a:lnTo>
                      <a:pt x="642" y="216"/>
                    </a:lnTo>
                    <a:lnTo>
                      <a:pt x="642" y="216"/>
                    </a:lnTo>
                    <a:lnTo>
                      <a:pt x="642" y="216"/>
                    </a:lnTo>
                    <a:lnTo>
                      <a:pt x="642" y="216"/>
                    </a:lnTo>
                    <a:lnTo>
                      <a:pt x="642" y="216"/>
                    </a:lnTo>
                    <a:lnTo>
                      <a:pt x="642" y="216"/>
                    </a:lnTo>
                    <a:lnTo>
                      <a:pt x="642" y="216"/>
                    </a:lnTo>
                    <a:lnTo>
                      <a:pt x="642" y="216"/>
                    </a:lnTo>
                    <a:lnTo>
                      <a:pt x="642" y="216"/>
                    </a:lnTo>
                    <a:lnTo>
                      <a:pt x="642" y="216"/>
                    </a:lnTo>
                    <a:lnTo>
                      <a:pt x="642" y="216"/>
                    </a:lnTo>
                    <a:lnTo>
                      <a:pt x="642" y="216"/>
                    </a:lnTo>
                    <a:lnTo>
                      <a:pt x="642" y="216"/>
                    </a:lnTo>
                    <a:lnTo>
                      <a:pt x="642" y="216"/>
                    </a:lnTo>
                    <a:lnTo>
                      <a:pt x="642" y="216"/>
                    </a:lnTo>
                    <a:lnTo>
                      <a:pt x="642" y="216"/>
                    </a:lnTo>
                    <a:lnTo>
                      <a:pt x="642" y="216"/>
                    </a:lnTo>
                    <a:lnTo>
                      <a:pt x="642" y="216"/>
                    </a:lnTo>
                    <a:lnTo>
                      <a:pt x="642" y="216"/>
                    </a:lnTo>
                    <a:lnTo>
                      <a:pt x="642" y="216"/>
                    </a:lnTo>
                    <a:lnTo>
                      <a:pt x="642" y="216"/>
                    </a:lnTo>
                    <a:lnTo>
                      <a:pt x="642" y="216"/>
                    </a:lnTo>
                    <a:lnTo>
                      <a:pt x="642" y="216"/>
                    </a:lnTo>
                    <a:lnTo>
                      <a:pt x="642" y="216"/>
                    </a:lnTo>
                    <a:lnTo>
                      <a:pt x="642" y="216"/>
                    </a:lnTo>
                    <a:lnTo>
                      <a:pt x="642" y="216"/>
                    </a:lnTo>
                    <a:lnTo>
                      <a:pt x="642" y="216"/>
                    </a:lnTo>
                    <a:lnTo>
                      <a:pt x="642" y="216"/>
                    </a:lnTo>
                    <a:lnTo>
                      <a:pt x="642" y="216"/>
                    </a:lnTo>
                    <a:lnTo>
                      <a:pt x="642" y="216"/>
                    </a:lnTo>
                    <a:lnTo>
                      <a:pt x="642" y="216"/>
                    </a:lnTo>
                    <a:lnTo>
                      <a:pt x="642" y="216"/>
                    </a:lnTo>
                    <a:lnTo>
                      <a:pt x="642" y="216"/>
                    </a:lnTo>
                    <a:lnTo>
                      <a:pt x="642" y="216"/>
                    </a:lnTo>
                    <a:lnTo>
                      <a:pt x="642" y="216"/>
                    </a:lnTo>
                    <a:lnTo>
                      <a:pt x="642" y="216"/>
                    </a:lnTo>
                    <a:lnTo>
                      <a:pt x="642" y="216"/>
                    </a:lnTo>
                    <a:lnTo>
                      <a:pt x="642" y="216"/>
                    </a:lnTo>
                    <a:lnTo>
                      <a:pt x="642" y="216"/>
                    </a:lnTo>
                    <a:lnTo>
                      <a:pt x="642" y="216"/>
                    </a:lnTo>
                    <a:lnTo>
                      <a:pt x="642" y="216"/>
                    </a:lnTo>
                    <a:lnTo>
                      <a:pt x="642" y="216"/>
                    </a:lnTo>
                    <a:lnTo>
                      <a:pt x="642" y="216"/>
                    </a:lnTo>
                    <a:lnTo>
                      <a:pt x="642" y="216"/>
                    </a:lnTo>
                    <a:lnTo>
                      <a:pt x="642" y="216"/>
                    </a:lnTo>
                    <a:lnTo>
                      <a:pt x="642" y="216"/>
                    </a:lnTo>
                    <a:lnTo>
                      <a:pt x="642" y="216"/>
                    </a:lnTo>
                    <a:lnTo>
                      <a:pt x="642" y="216"/>
                    </a:lnTo>
                    <a:lnTo>
                      <a:pt x="642" y="216"/>
                    </a:lnTo>
                    <a:lnTo>
                      <a:pt x="642" y="216"/>
                    </a:lnTo>
                    <a:lnTo>
                      <a:pt x="642" y="216"/>
                    </a:lnTo>
                    <a:lnTo>
                      <a:pt x="642" y="216"/>
                    </a:lnTo>
                    <a:lnTo>
                      <a:pt x="642" y="216"/>
                    </a:lnTo>
                    <a:lnTo>
                      <a:pt x="648" y="216"/>
                    </a:lnTo>
                    <a:lnTo>
                      <a:pt x="648" y="216"/>
                    </a:lnTo>
                    <a:lnTo>
                      <a:pt x="648" y="216"/>
                    </a:lnTo>
                    <a:lnTo>
                      <a:pt x="648" y="216"/>
                    </a:lnTo>
                    <a:lnTo>
                      <a:pt x="648" y="216"/>
                    </a:lnTo>
                    <a:lnTo>
                      <a:pt x="648" y="216"/>
                    </a:lnTo>
                    <a:lnTo>
                      <a:pt x="648" y="216"/>
                    </a:lnTo>
                    <a:lnTo>
                      <a:pt x="648" y="216"/>
                    </a:lnTo>
                    <a:lnTo>
                      <a:pt x="648" y="216"/>
                    </a:lnTo>
                    <a:lnTo>
                      <a:pt x="648" y="216"/>
                    </a:lnTo>
                    <a:lnTo>
                      <a:pt x="666" y="216"/>
                    </a:lnTo>
                    <a:lnTo>
                      <a:pt x="666" y="216"/>
                    </a:lnTo>
                    <a:lnTo>
                      <a:pt x="666" y="216"/>
                    </a:lnTo>
                    <a:lnTo>
                      <a:pt x="666" y="216"/>
                    </a:lnTo>
                    <a:lnTo>
                      <a:pt x="666" y="216"/>
                    </a:lnTo>
                    <a:lnTo>
                      <a:pt x="666" y="216"/>
                    </a:lnTo>
                    <a:lnTo>
                      <a:pt x="666" y="216"/>
                    </a:lnTo>
                    <a:lnTo>
                      <a:pt x="666" y="216"/>
                    </a:lnTo>
                    <a:lnTo>
                      <a:pt x="666" y="216"/>
                    </a:lnTo>
                    <a:lnTo>
                      <a:pt x="666" y="216"/>
                    </a:lnTo>
                    <a:lnTo>
                      <a:pt x="666" y="216"/>
                    </a:lnTo>
                    <a:lnTo>
                      <a:pt x="666" y="216"/>
                    </a:lnTo>
                    <a:lnTo>
                      <a:pt x="666" y="216"/>
                    </a:lnTo>
                    <a:lnTo>
                      <a:pt x="666" y="216"/>
                    </a:lnTo>
                    <a:lnTo>
                      <a:pt x="666" y="216"/>
                    </a:lnTo>
                    <a:lnTo>
                      <a:pt x="666" y="216"/>
                    </a:lnTo>
                    <a:lnTo>
                      <a:pt x="666" y="216"/>
                    </a:lnTo>
                    <a:lnTo>
                      <a:pt x="666" y="216"/>
                    </a:lnTo>
                    <a:lnTo>
                      <a:pt x="666" y="216"/>
                    </a:lnTo>
                    <a:lnTo>
                      <a:pt x="672" y="216"/>
                    </a:lnTo>
                    <a:lnTo>
                      <a:pt x="672" y="216"/>
                    </a:lnTo>
                    <a:lnTo>
                      <a:pt x="672" y="216"/>
                    </a:lnTo>
                    <a:lnTo>
                      <a:pt x="672" y="216"/>
                    </a:lnTo>
                    <a:lnTo>
                      <a:pt x="672" y="216"/>
                    </a:lnTo>
                    <a:lnTo>
                      <a:pt x="672" y="216"/>
                    </a:lnTo>
                    <a:lnTo>
                      <a:pt x="672" y="216"/>
                    </a:lnTo>
                    <a:lnTo>
                      <a:pt x="672" y="216"/>
                    </a:lnTo>
                    <a:lnTo>
                      <a:pt x="672" y="216"/>
                    </a:lnTo>
                    <a:lnTo>
                      <a:pt x="672" y="216"/>
                    </a:lnTo>
                    <a:lnTo>
                      <a:pt x="672" y="216"/>
                    </a:lnTo>
                    <a:lnTo>
                      <a:pt x="672" y="216"/>
                    </a:lnTo>
                    <a:lnTo>
                      <a:pt x="672" y="216"/>
                    </a:lnTo>
                    <a:lnTo>
                      <a:pt x="672" y="216"/>
                    </a:lnTo>
                    <a:lnTo>
                      <a:pt x="672" y="216"/>
                    </a:lnTo>
                    <a:lnTo>
                      <a:pt x="672" y="216"/>
                    </a:lnTo>
                    <a:lnTo>
                      <a:pt x="672" y="216"/>
                    </a:lnTo>
                    <a:lnTo>
                      <a:pt x="672" y="216"/>
                    </a:lnTo>
                    <a:lnTo>
                      <a:pt x="672" y="216"/>
                    </a:lnTo>
                    <a:lnTo>
                      <a:pt x="672" y="216"/>
                    </a:lnTo>
                    <a:lnTo>
                      <a:pt x="672" y="216"/>
                    </a:lnTo>
                    <a:lnTo>
                      <a:pt x="672" y="216"/>
                    </a:lnTo>
                    <a:lnTo>
                      <a:pt x="672" y="216"/>
                    </a:lnTo>
                    <a:lnTo>
                      <a:pt x="672" y="216"/>
                    </a:lnTo>
                    <a:lnTo>
                      <a:pt x="672" y="216"/>
                    </a:lnTo>
                    <a:lnTo>
                      <a:pt x="672" y="216"/>
                    </a:lnTo>
                    <a:lnTo>
                      <a:pt x="672" y="216"/>
                    </a:lnTo>
                    <a:lnTo>
                      <a:pt x="672" y="216"/>
                    </a:lnTo>
                    <a:lnTo>
                      <a:pt x="672" y="216"/>
                    </a:lnTo>
                    <a:lnTo>
                      <a:pt x="672" y="216"/>
                    </a:lnTo>
                    <a:lnTo>
                      <a:pt x="672" y="216"/>
                    </a:lnTo>
                    <a:lnTo>
                      <a:pt x="672" y="216"/>
                    </a:lnTo>
                    <a:lnTo>
                      <a:pt x="672" y="216"/>
                    </a:lnTo>
                    <a:lnTo>
                      <a:pt x="672" y="216"/>
                    </a:lnTo>
                    <a:lnTo>
                      <a:pt x="672" y="216"/>
                    </a:lnTo>
                    <a:lnTo>
                      <a:pt x="672" y="216"/>
                    </a:lnTo>
                    <a:lnTo>
                      <a:pt x="672" y="216"/>
                    </a:lnTo>
                    <a:lnTo>
                      <a:pt x="672" y="216"/>
                    </a:lnTo>
                    <a:lnTo>
                      <a:pt x="672" y="216"/>
                    </a:lnTo>
                    <a:lnTo>
                      <a:pt x="672" y="216"/>
                    </a:lnTo>
                    <a:lnTo>
                      <a:pt x="672" y="216"/>
                    </a:lnTo>
                    <a:lnTo>
                      <a:pt x="672" y="216"/>
                    </a:lnTo>
                    <a:lnTo>
                      <a:pt x="672" y="216"/>
                    </a:lnTo>
                    <a:lnTo>
                      <a:pt x="672" y="216"/>
                    </a:lnTo>
                    <a:lnTo>
                      <a:pt x="672" y="216"/>
                    </a:lnTo>
                    <a:lnTo>
                      <a:pt x="672" y="216"/>
                    </a:lnTo>
                    <a:lnTo>
                      <a:pt x="672" y="216"/>
                    </a:lnTo>
                    <a:lnTo>
                      <a:pt x="672" y="216"/>
                    </a:lnTo>
                    <a:lnTo>
                      <a:pt x="672" y="216"/>
                    </a:lnTo>
                    <a:lnTo>
                      <a:pt x="672" y="216"/>
                    </a:lnTo>
                    <a:lnTo>
                      <a:pt x="672" y="216"/>
                    </a:lnTo>
                    <a:lnTo>
                      <a:pt x="672" y="216"/>
                    </a:lnTo>
                    <a:lnTo>
                      <a:pt x="672" y="216"/>
                    </a:lnTo>
                    <a:lnTo>
                      <a:pt x="672" y="216"/>
                    </a:lnTo>
                    <a:lnTo>
                      <a:pt x="672" y="216"/>
                    </a:lnTo>
                    <a:lnTo>
                      <a:pt x="678" y="216"/>
                    </a:lnTo>
                    <a:lnTo>
                      <a:pt x="678" y="216"/>
                    </a:lnTo>
                    <a:lnTo>
                      <a:pt x="678" y="216"/>
                    </a:lnTo>
                    <a:lnTo>
                      <a:pt x="678" y="216"/>
                    </a:lnTo>
                    <a:lnTo>
                      <a:pt x="678" y="216"/>
                    </a:lnTo>
                    <a:lnTo>
                      <a:pt x="678" y="216"/>
                    </a:lnTo>
                    <a:lnTo>
                      <a:pt x="678" y="216"/>
                    </a:lnTo>
                    <a:lnTo>
                      <a:pt x="678" y="216"/>
                    </a:lnTo>
                    <a:lnTo>
                      <a:pt x="678" y="216"/>
                    </a:lnTo>
                    <a:lnTo>
                      <a:pt x="678" y="216"/>
                    </a:lnTo>
                    <a:lnTo>
                      <a:pt x="678" y="216"/>
                    </a:lnTo>
                    <a:lnTo>
                      <a:pt x="678" y="216"/>
                    </a:lnTo>
                    <a:lnTo>
                      <a:pt x="678" y="216"/>
                    </a:lnTo>
                    <a:lnTo>
                      <a:pt x="678" y="216"/>
                    </a:lnTo>
                    <a:lnTo>
                      <a:pt x="678" y="216"/>
                    </a:lnTo>
                    <a:lnTo>
                      <a:pt x="678" y="216"/>
                    </a:lnTo>
                    <a:lnTo>
                      <a:pt x="678" y="216"/>
                    </a:lnTo>
                    <a:lnTo>
                      <a:pt x="678" y="216"/>
                    </a:lnTo>
                    <a:lnTo>
                      <a:pt x="678" y="216"/>
                    </a:lnTo>
                    <a:lnTo>
                      <a:pt x="678" y="216"/>
                    </a:lnTo>
                    <a:lnTo>
                      <a:pt x="678" y="216"/>
                    </a:lnTo>
                    <a:lnTo>
                      <a:pt x="678" y="216"/>
                    </a:lnTo>
                    <a:lnTo>
                      <a:pt x="678" y="216"/>
                    </a:lnTo>
                    <a:lnTo>
                      <a:pt x="678" y="216"/>
                    </a:lnTo>
                    <a:lnTo>
                      <a:pt x="678" y="216"/>
                    </a:lnTo>
                    <a:lnTo>
                      <a:pt x="678" y="216"/>
                    </a:lnTo>
                    <a:lnTo>
                      <a:pt x="678" y="216"/>
                    </a:lnTo>
                    <a:lnTo>
                      <a:pt x="678" y="216"/>
                    </a:lnTo>
                    <a:lnTo>
                      <a:pt x="678" y="216"/>
                    </a:lnTo>
                    <a:lnTo>
                      <a:pt x="678" y="216"/>
                    </a:lnTo>
                    <a:lnTo>
                      <a:pt x="678" y="216"/>
                    </a:lnTo>
                    <a:lnTo>
                      <a:pt x="678" y="216"/>
                    </a:lnTo>
                    <a:lnTo>
                      <a:pt x="678" y="216"/>
                    </a:lnTo>
                    <a:lnTo>
                      <a:pt x="678" y="216"/>
                    </a:lnTo>
                    <a:lnTo>
                      <a:pt x="678" y="216"/>
                    </a:lnTo>
                    <a:lnTo>
                      <a:pt x="678" y="216"/>
                    </a:lnTo>
                    <a:lnTo>
                      <a:pt x="678" y="216"/>
                    </a:lnTo>
                    <a:lnTo>
                      <a:pt x="678" y="216"/>
                    </a:lnTo>
                    <a:lnTo>
                      <a:pt x="678" y="216"/>
                    </a:lnTo>
                    <a:lnTo>
                      <a:pt x="678" y="216"/>
                    </a:lnTo>
                    <a:lnTo>
                      <a:pt x="678" y="216"/>
                    </a:lnTo>
                    <a:lnTo>
                      <a:pt x="678" y="216"/>
                    </a:lnTo>
                    <a:lnTo>
                      <a:pt x="678" y="216"/>
                    </a:lnTo>
                    <a:lnTo>
                      <a:pt x="678" y="216"/>
                    </a:lnTo>
                    <a:lnTo>
                      <a:pt x="678" y="216"/>
                    </a:lnTo>
                    <a:lnTo>
                      <a:pt x="678" y="216"/>
                    </a:lnTo>
                    <a:lnTo>
                      <a:pt x="678" y="216"/>
                    </a:lnTo>
                    <a:lnTo>
                      <a:pt x="678" y="216"/>
                    </a:lnTo>
                    <a:lnTo>
                      <a:pt x="678" y="216"/>
                    </a:lnTo>
                    <a:lnTo>
                      <a:pt x="678" y="216"/>
                    </a:lnTo>
                    <a:lnTo>
                      <a:pt x="678" y="216"/>
                    </a:lnTo>
                    <a:lnTo>
                      <a:pt x="678" y="216"/>
                    </a:lnTo>
                    <a:lnTo>
                      <a:pt x="678" y="216"/>
                    </a:lnTo>
                    <a:lnTo>
                      <a:pt x="678" y="216"/>
                    </a:lnTo>
                    <a:lnTo>
                      <a:pt x="684" y="216"/>
                    </a:lnTo>
                    <a:lnTo>
                      <a:pt x="684" y="216"/>
                    </a:lnTo>
                    <a:lnTo>
                      <a:pt x="684" y="216"/>
                    </a:lnTo>
                    <a:lnTo>
                      <a:pt x="684" y="216"/>
                    </a:lnTo>
                    <a:lnTo>
                      <a:pt x="684" y="216"/>
                    </a:lnTo>
                    <a:lnTo>
                      <a:pt x="684" y="216"/>
                    </a:lnTo>
                    <a:lnTo>
                      <a:pt x="684" y="216"/>
                    </a:lnTo>
                    <a:lnTo>
                      <a:pt x="684" y="216"/>
                    </a:lnTo>
                    <a:lnTo>
                      <a:pt x="684" y="216"/>
                    </a:lnTo>
                    <a:lnTo>
                      <a:pt x="684" y="216"/>
                    </a:lnTo>
                    <a:lnTo>
                      <a:pt x="684" y="216"/>
                    </a:lnTo>
                    <a:lnTo>
                      <a:pt x="684" y="216"/>
                    </a:lnTo>
                    <a:lnTo>
                      <a:pt x="684" y="216"/>
                    </a:lnTo>
                    <a:lnTo>
                      <a:pt x="684" y="216"/>
                    </a:lnTo>
                    <a:lnTo>
                      <a:pt x="684" y="216"/>
                    </a:lnTo>
                    <a:lnTo>
                      <a:pt x="684" y="216"/>
                    </a:lnTo>
                    <a:lnTo>
                      <a:pt x="684" y="216"/>
                    </a:lnTo>
                    <a:lnTo>
                      <a:pt x="684" y="216"/>
                    </a:lnTo>
                    <a:lnTo>
                      <a:pt x="684" y="216"/>
                    </a:lnTo>
                    <a:lnTo>
                      <a:pt x="684" y="216"/>
                    </a:lnTo>
                    <a:lnTo>
                      <a:pt x="684" y="216"/>
                    </a:lnTo>
                    <a:lnTo>
                      <a:pt x="684" y="216"/>
                    </a:lnTo>
                    <a:lnTo>
                      <a:pt x="684" y="216"/>
                    </a:lnTo>
                    <a:lnTo>
                      <a:pt x="684" y="216"/>
                    </a:lnTo>
                    <a:lnTo>
                      <a:pt x="684" y="216"/>
                    </a:lnTo>
                    <a:lnTo>
                      <a:pt x="684" y="216"/>
                    </a:lnTo>
                    <a:lnTo>
                      <a:pt x="684" y="216"/>
                    </a:lnTo>
                    <a:lnTo>
                      <a:pt x="684" y="216"/>
                    </a:lnTo>
                    <a:lnTo>
                      <a:pt x="684" y="216"/>
                    </a:lnTo>
                    <a:lnTo>
                      <a:pt x="684" y="216"/>
                    </a:lnTo>
                    <a:lnTo>
                      <a:pt x="684" y="216"/>
                    </a:lnTo>
                    <a:lnTo>
                      <a:pt x="684" y="216"/>
                    </a:lnTo>
                    <a:lnTo>
                      <a:pt x="684" y="216"/>
                    </a:lnTo>
                    <a:lnTo>
                      <a:pt x="684" y="216"/>
                    </a:lnTo>
                    <a:lnTo>
                      <a:pt x="684" y="216"/>
                    </a:lnTo>
                    <a:lnTo>
                      <a:pt x="684" y="216"/>
                    </a:lnTo>
                    <a:lnTo>
                      <a:pt x="684" y="216"/>
                    </a:lnTo>
                    <a:lnTo>
                      <a:pt x="684" y="216"/>
                    </a:lnTo>
                    <a:lnTo>
                      <a:pt x="684" y="216"/>
                    </a:lnTo>
                    <a:lnTo>
                      <a:pt x="684" y="216"/>
                    </a:lnTo>
                    <a:lnTo>
                      <a:pt x="684" y="216"/>
                    </a:lnTo>
                    <a:lnTo>
                      <a:pt x="684" y="216"/>
                    </a:lnTo>
                    <a:lnTo>
                      <a:pt x="684" y="216"/>
                    </a:lnTo>
                    <a:lnTo>
                      <a:pt x="684" y="216"/>
                    </a:lnTo>
                    <a:lnTo>
                      <a:pt x="684" y="216"/>
                    </a:lnTo>
                    <a:lnTo>
                      <a:pt x="684" y="216"/>
                    </a:lnTo>
                    <a:lnTo>
                      <a:pt x="684" y="216"/>
                    </a:lnTo>
                    <a:lnTo>
                      <a:pt x="708" y="216"/>
                    </a:lnTo>
                    <a:lnTo>
                      <a:pt x="708" y="216"/>
                    </a:lnTo>
                    <a:lnTo>
                      <a:pt x="708" y="216"/>
                    </a:lnTo>
                    <a:lnTo>
                      <a:pt x="708" y="216"/>
                    </a:lnTo>
                    <a:lnTo>
                      <a:pt x="708" y="216"/>
                    </a:lnTo>
                    <a:lnTo>
                      <a:pt x="708" y="216"/>
                    </a:lnTo>
                    <a:lnTo>
                      <a:pt x="708" y="216"/>
                    </a:lnTo>
                    <a:lnTo>
                      <a:pt x="708" y="216"/>
                    </a:lnTo>
                    <a:lnTo>
                      <a:pt x="708" y="216"/>
                    </a:lnTo>
                    <a:lnTo>
                      <a:pt x="708" y="216"/>
                    </a:lnTo>
                    <a:lnTo>
                      <a:pt x="708" y="216"/>
                    </a:lnTo>
                    <a:lnTo>
                      <a:pt x="708" y="216"/>
                    </a:lnTo>
                    <a:lnTo>
                      <a:pt x="708" y="216"/>
                    </a:lnTo>
                    <a:lnTo>
                      <a:pt x="708" y="216"/>
                    </a:lnTo>
                    <a:lnTo>
                      <a:pt x="708" y="216"/>
                    </a:lnTo>
                    <a:lnTo>
                      <a:pt x="708" y="216"/>
                    </a:lnTo>
                    <a:lnTo>
                      <a:pt x="708" y="216"/>
                    </a:lnTo>
                    <a:lnTo>
                      <a:pt x="708" y="216"/>
                    </a:lnTo>
                    <a:lnTo>
                      <a:pt x="708" y="216"/>
                    </a:lnTo>
                    <a:lnTo>
                      <a:pt x="708" y="216"/>
                    </a:lnTo>
                    <a:lnTo>
                      <a:pt x="708" y="216"/>
                    </a:lnTo>
                    <a:lnTo>
                      <a:pt x="708" y="216"/>
                    </a:lnTo>
                    <a:lnTo>
                      <a:pt x="708" y="216"/>
                    </a:lnTo>
                    <a:lnTo>
                      <a:pt x="708" y="216"/>
                    </a:lnTo>
                    <a:lnTo>
                      <a:pt x="708" y="216"/>
                    </a:lnTo>
                    <a:lnTo>
                      <a:pt x="708" y="216"/>
                    </a:lnTo>
                    <a:lnTo>
                      <a:pt x="708" y="216"/>
                    </a:lnTo>
                    <a:lnTo>
                      <a:pt x="708" y="216"/>
                    </a:lnTo>
                    <a:lnTo>
                      <a:pt x="708" y="216"/>
                    </a:lnTo>
                    <a:lnTo>
                      <a:pt x="708" y="216"/>
                    </a:lnTo>
                    <a:lnTo>
                      <a:pt x="708" y="216"/>
                    </a:lnTo>
                    <a:lnTo>
                      <a:pt x="708" y="216"/>
                    </a:lnTo>
                    <a:lnTo>
                      <a:pt x="708" y="216"/>
                    </a:lnTo>
                    <a:lnTo>
                      <a:pt x="708" y="216"/>
                    </a:lnTo>
                    <a:lnTo>
                      <a:pt x="708" y="216"/>
                    </a:lnTo>
                    <a:lnTo>
                      <a:pt x="708" y="216"/>
                    </a:lnTo>
                    <a:lnTo>
                      <a:pt x="714" y="216"/>
                    </a:lnTo>
                    <a:lnTo>
                      <a:pt x="714" y="216"/>
                    </a:lnTo>
                    <a:lnTo>
                      <a:pt x="714" y="216"/>
                    </a:lnTo>
                    <a:lnTo>
                      <a:pt x="714" y="216"/>
                    </a:lnTo>
                    <a:lnTo>
                      <a:pt x="714" y="216"/>
                    </a:lnTo>
                    <a:lnTo>
                      <a:pt x="714" y="216"/>
                    </a:lnTo>
                    <a:lnTo>
                      <a:pt x="714" y="216"/>
                    </a:lnTo>
                    <a:lnTo>
                      <a:pt x="714" y="216"/>
                    </a:lnTo>
                    <a:lnTo>
                      <a:pt x="714" y="216"/>
                    </a:lnTo>
                    <a:lnTo>
                      <a:pt x="714" y="216"/>
                    </a:lnTo>
                    <a:lnTo>
                      <a:pt x="714" y="216"/>
                    </a:lnTo>
                    <a:lnTo>
                      <a:pt x="714" y="216"/>
                    </a:lnTo>
                    <a:lnTo>
                      <a:pt x="714" y="216"/>
                    </a:lnTo>
                    <a:lnTo>
                      <a:pt x="714" y="216"/>
                    </a:lnTo>
                    <a:lnTo>
                      <a:pt x="714" y="216"/>
                    </a:lnTo>
                    <a:lnTo>
                      <a:pt x="714" y="216"/>
                    </a:lnTo>
                    <a:lnTo>
                      <a:pt x="714" y="216"/>
                    </a:lnTo>
                    <a:lnTo>
                      <a:pt x="714" y="216"/>
                    </a:lnTo>
                    <a:lnTo>
                      <a:pt x="714" y="216"/>
                    </a:lnTo>
                    <a:lnTo>
                      <a:pt x="714" y="216"/>
                    </a:lnTo>
                    <a:lnTo>
                      <a:pt x="714" y="216"/>
                    </a:lnTo>
                    <a:lnTo>
                      <a:pt x="714" y="216"/>
                    </a:lnTo>
                    <a:lnTo>
                      <a:pt x="714" y="216"/>
                    </a:lnTo>
                    <a:lnTo>
                      <a:pt x="714" y="216"/>
                    </a:lnTo>
                    <a:lnTo>
                      <a:pt x="714" y="216"/>
                    </a:lnTo>
                    <a:lnTo>
                      <a:pt x="714" y="216"/>
                    </a:lnTo>
                    <a:lnTo>
                      <a:pt x="714" y="216"/>
                    </a:lnTo>
                    <a:lnTo>
                      <a:pt x="714" y="216"/>
                    </a:lnTo>
                    <a:lnTo>
                      <a:pt x="714" y="216"/>
                    </a:lnTo>
                    <a:lnTo>
                      <a:pt x="714" y="216"/>
                    </a:lnTo>
                    <a:lnTo>
                      <a:pt x="714" y="216"/>
                    </a:lnTo>
                    <a:lnTo>
                      <a:pt x="714" y="216"/>
                    </a:lnTo>
                    <a:lnTo>
                      <a:pt x="714" y="216"/>
                    </a:lnTo>
                    <a:lnTo>
                      <a:pt x="714" y="216"/>
                    </a:lnTo>
                    <a:lnTo>
                      <a:pt x="714" y="216"/>
                    </a:lnTo>
                    <a:lnTo>
                      <a:pt x="714" y="216"/>
                    </a:lnTo>
                    <a:lnTo>
                      <a:pt x="714" y="216"/>
                    </a:lnTo>
                    <a:lnTo>
                      <a:pt x="714" y="216"/>
                    </a:lnTo>
                    <a:lnTo>
                      <a:pt x="714" y="216"/>
                    </a:lnTo>
                    <a:lnTo>
                      <a:pt x="714" y="216"/>
                    </a:lnTo>
                    <a:lnTo>
                      <a:pt x="714" y="216"/>
                    </a:lnTo>
                    <a:lnTo>
                      <a:pt x="714" y="216"/>
                    </a:lnTo>
                    <a:lnTo>
                      <a:pt x="714" y="216"/>
                    </a:lnTo>
                    <a:lnTo>
                      <a:pt x="714" y="216"/>
                    </a:lnTo>
                    <a:lnTo>
                      <a:pt x="714" y="216"/>
                    </a:lnTo>
                    <a:lnTo>
                      <a:pt x="714" y="216"/>
                    </a:lnTo>
                    <a:lnTo>
                      <a:pt x="714" y="216"/>
                    </a:lnTo>
                    <a:lnTo>
                      <a:pt x="714" y="216"/>
                    </a:lnTo>
                    <a:lnTo>
                      <a:pt x="714" y="216"/>
                    </a:lnTo>
                    <a:lnTo>
                      <a:pt x="714" y="216"/>
                    </a:lnTo>
                    <a:lnTo>
                      <a:pt x="714" y="216"/>
                    </a:lnTo>
                    <a:lnTo>
                      <a:pt x="714" y="216"/>
                    </a:lnTo>
                    <a:lnTo>
                      <a:pt x="714" y="216"/>
                    </a:lnTo>
                    <a:lnTo>
                      <a:pt x="714" y="216"/>
                    </a:lnTo>
                    <a:lnTo>
                      <a:pt x="720" y="216"/>
                    </a:lnTo>
                    <a:lnTo>
                      <a:pt x="720" y="216"/>
                    </a:lnTo>
                    <a:lnTo>
                      <a:pt x="720" y="216"/>
                    </a:lnTo>
                    <a:lnTo>
                      <a:pt x="720" y="216"/>
                    </a:lnTo>
                    <a:lnTo>
                      <a:pt x="720" y="216"/>
                    </a:lnTo>
                    <a:lnTo>
                      <a:pt x="720" y="216"/>
                    </a:lnTo>
                    <a:lnTo>
                      <a:pt x="720" y="216"/>
                    </a:lnTo>
                    <a:lnTo>
                      <a:pt x="720" y="216"/>
                    </a:lnTo>
                    <a:lnTo>
                      <a:pt x="720" y="216"/>
                    </a:lnTo>
                    <a:lnTo>
                      <a:pt x="720" y="216"/>
                    </a:lnTo>
                    <a:lnTo>
                      <a:pt x="720" y="216"/>
                    </a:lnTo>
                    <a:lnTo>
                      <a:pt x="720" y="216"/>
                    </a:lnTo>
                    <a:lnTo>
                      <a:pt x="720" y="216"/>
                    </a:lnTo>
                    <a:lnTo>
                      <a:pt x="720" y="216"/>
                    </a:lnTo>
                    <a:lnTo>
                      <a:pt x="720" y="216"/>
                    </a:lnTo>
                    <a:lnTo>
                      <a:pt x="720" y="216"/>
                    </a:lnTo>
                    <a:lnTo>
                      <a:pt x="720" y="216"/>
                    </a:lnTo>
                    <a:lnTo>
                      <a:pt x="720" y="216"/>
                    </a:lnTo>
                    <a:lnTo>
                      <a:pt x="720" y="216"/>
                    </a:lnTo>
                    <a:lnTo>
                      <a:pt x="720" y="216"/>
                    </a:lnTo>
                    <a:lnTo>
                      <a:pt x="720" y="216"/>
                    </a:lnTo>
                    <a:lnTo>
                      <a:pt x="720" y="216"/>
                    </a:lnTo>
                    <a:lnTo>
                      <a:pt x="720" y="216"/>
                    </a:lnTo>
                    <a:lnTo>
                      <a:pt x="720" y="216"/>
                    </a:lnTo>
                    <a:lnTo>
                      <a:pt x="720" y="216"/>
                    </a:lnTo>
                    <a:lnTo>
                      <a:pt x="720" y="216"/>
                    </a:lnTo>
                    <a:lnTo>
                      <a:pt x="720" y="216"/>
                    </a:lnTo>
                    <a:lnTo>
                      <a:pt x="720" y="216"/>
                    </a:lnTo>
                    <a:lnTo>
                      <a:pt x="720" y="216"/>
                    </a:lnTo>
                    <a:lnTo>
                      <a:pt x="720" y="216"/>
                    </a:lnTo>
                    <a:lnTo>
                      <a:pt x="720" y="216"/>
                    </a:lnTo>
                    <a:lnTo>
                      <a:pt x="720" y="216"/>
                    </a:lnTo>
                    <a:lnTo>
                      <a:pt x="720" y="216"/>
                    </a:lnTo>
                    <a:lnTo>
                      <a:pt x="720" y="216"/>
                    </a:lnTo>
                    <a:lnTo>
                      <a:pt x="720" y="216"/>
                    </a:lnTo>
                    <a:lnTo>
                      <a:pt x="720" y="216"/>
                    </a:lnTo>
                    <a:lnTo>
                      <a:pt x="720" y="216"/>
                    </a:lnTo>
                    <a:lnTo>
                      <a:pt x="720" y="216"/>
                    </a:lnTo>
                    <a:lnTo>
                      <a:pt x="720" y="216"/>
                    </a:lnTo>
                    <a:lnTo>
                      <a:pt x="720" y="216"/>
                    </a:lnTo>
                    <a:lnTo>
                      <a:pt x="720" y="216"/>
                    </a:lnTo>
                    <a:lnTo>
                      <a:pt x="720" y="216"/>
                    </a:lnTo>
                    <a:lnTo>
                      <a:pt x="720" y="216"/>
                    </a:lnTo>
                    <a:lnTo>
                      <a:pt x="720" y="216"/>
                    </a:lnTo>
                    <a:lnTo>
                      <a:pt x="720" y="216"/>
                    </a:lnTo>
                    <a:lnTo>
                      <a:pt x="720" y="216"/>
                    </a:lnTo>
                    <a:lnTo>
                      <a:pt x="720" y="216"/>
                    </a:lnTo>
                    <a:lnTo>
                      <a:pt x="720" y="216"/>
                    </a:lnTo>
                    <a:lnTo>
                      <a:pt x="720" y="216"/>
                    </a:lnTo>
                    <a:lnTo>
                      <a:pt x="720" y="216"/>
                    </a:lnTo>
                    <a:lnTo>
                      <a:pt x="720" y="216"/>
                    </a:lnTo>
                    <a:lnTo>
                      <a:pt x="720" y="216"/>
                    </a:lnTo>
                    <a:lnTo>
                      <a:pt x="720" y="216"/>
                    </a:lnTo>
                    <a:lnTo>
                      <a:pt x="720" y="216"/>
                    </a:lnTo>
                    <a:lnTo>
                      <a:pt x="726" y="216"/>
                    </a:lnTo>
                    <a:lnTo>
                      <a:pt x="726" y="216"/>
                    </a:lnTo>
                    <a:lnTo>
                      <a:pt x="726" y="216"/>
                    </a:lnTo>
                    <a:lnTo>
                      <a:pt x="726" y="216"/>
                    </a:lnTo>
                    <a:lnTo>
                      <a:pt x="726" y="216"/>
                    </a:lnTo>
                    <a:lnTo>
                      <a:pt x="726" y="216"/>
                    </a:lnTo>
                    <a:lnTo>
                      <a:pt x="726" y="216"/>
                    </a:lnTo>
                    <a:lnTo>
                      <a:pt x="726" y="216"/>
                    </a:lnTo>
                    <a:lnTo>
                      <a:pt x="726" y="216"/>
                    </a:lnTo>
                    <a:lnTo>
                      <a:pt x="726" y="216"/>
                    </a:lnTo>
                    <a:lnTo>
                      <a:pt x="726" y="216"/>
                    </a:lnTo>
                    <a:lnTo>
                      <a:pt x="726" y="216"/>
                    </a:lnTo>
                    <a:lnTo>
                      <a:pt x="726" y="216"/>
                    </a:lnTo>
                    <a:lnTo>
                      <a:pt x="726" y="216"/>
                    </a:lnTo>
                    <a:lnTo>
                      <a:pt x="726" y="216"/>
                    </a:lnTo>
                    <a:lnTo>
                      <a:pt x="726" y="216"/>
                    </a:lnTo>
                    <a:lnTo>
                      <a:pt x="726" y="216"/>
                    </a:lnTo>
                    <a:lnTo>
                      <a:pt x="726" y="216"/>
                    </a:lnTo>
                    <a:lnTo>
                      <a:pt x="726" y="216"/>
                    </a:lnTo>
                    <a:lnTo>
                      <a:pt x="726" y="216"/>
                    </a:lnTo>
                    <a:lnTo>
                      <a:pt x="726" y="216"/>
                    </a:lnTo>
                    <a:lnTo>
                      <a:pt x="726" y="216"/>
                    </a:lnTo>
                    <a:lnTo>
                      <a:pt x="726" y="216"/>
                    </a:lnTo>
                    <a:lnTo>
                      <a:pt x="726" y="216"/>
                    </a:lnTo>
                    <a:lnTo>
                      <a:pt x="726" y="216"/>
                    </a:lnTo>
                    <a:lnTo>
                      <a:pt x="726" y="216"/>
                    </a:lnTo>
                    <a:lnTo>
                      <a:pt x="726" y="216"/>
                    </a:lnTo>
                    <a:lnTo>
                      <a:pt x="726" y="216"/>
                    </a:lnTo>
                    <a:lnTo>
                      <a:pt x="726" y="216"/>
                    </a:lnTo>
                    <a:lnTo>
                      <a:pt x="726" y="216"/>
                    </a:lnTo>
                    <a:lnTo>
                      <a:pt x="726" y="216"/>
                    </a:lnTo>
                    <a:lnTo>
                      <a:pt x="750" y="216"/>
                    </a:lnTo>
                    <a:lnTo>
                      <a:pt x="750" y="216"/>
                    </a:lnTo>
                    <a:lnTo>
                      <a:pt x="750" y="216"/>
                    </a:lnTo>
                    <a:lnTo>
                      <a:pt x="750" y="216"/>
                    </a:lnTo>
                    <a:lnTo>
                      <a:pt x="750" y="216"/>
                    </a:lnTo>
                    <a:lnTo>
                      <a:pt x="750" y="216"/>
                    </a:lnTo>
                    <a:lnTo>
                      <a:pt x="750" y="216"/>
                    </a:lnTo>
                    <a:lnTo>
                      <a:pt x="750" y="216"/>
                    </a:lnTo>
                    <a:lnTo>
                      <a:pt x="750" y="216"/>
                    </a:lnTo>
                    <a:lnTo>
                      <a:pt x="750" y="216"/>
                    </a:lnTo>
                    <a:lnTo>
                      <a:pt x="750" y="216"/>
                    </a:lnTo>
                    <a:lnTo>
                      <a:pt x="750" y="216"/>
                    </a:lnTo>
                    <a:lnTo>
                      <a:pt x="750" y="216"/>
                    </a:lnTo>
                    <a:lnTo>
                      <a:pt x="750" y="216"/>
                    </a:lnTo>
                    <a:lnTo>
                      <a:pt x="750" y="216"/>
                    </a:lnTo>
                    <a:lnTo>
                      <a:pt x="750" y="216"/>
                    </a:lnTo>
                    <a:lnTo>
                      <a:pt x="750" y="216"/>
                    </a:lnTo>
                    <a:lnTo>
                      <a:pt x="750" y="216"/>
                    </a:lnTo>
                    <a:lnTo>
                      <a:pt x="750" y="216"/>
                    </a:lnTo>
                    <a:lnTo>
                      <a:pt x="750" y="216"/>
                    </a:lnTo>
                    <a:lnTo>
                      <a:pt x="750" y="216"/>
                    </a:lnTo>
                    <a:lnTo>
                      <a:pt x="750" y="216"/>
                    </a:lnTo>
                    <a:lnTo>
                      <a:pt x="750" y="216"/>
                    </a:lnTo>
                    <a:lnTo>
                      <a:pt x="750" y="216"/>
                    </a:lnTo>
                    <a:lnTo>
                      <a:pt x="750" y="216"/>
                    </a:lnTo>
                    <a:lnTo>
                      <a:pt x="750" y="216"/>
                    </a:lnTo>
                    <a:lnTo>
                      <a:pt x="750" y="216"/>
                    </a:lnTo>
                    <a:lnTo>
                      <a:pt x="750" y="216"/>
                    </a:lnTo>
                    <a:lnTo>
                      <a:pt x="750" y="216"/>
                    </a:lnTo>
                    <a:lnTo>
                      <a:pt x="750" y="216"/>
                    </a:lnTo>
                    <a:lnTo>
                      <a:pt x="750" y="216"/>
                    </a:lnTo>
                    <a:lnTo>
                      <a:pt x="750" y="216"/>
                    </a:lnTo>
                    <a:lnTo>
                      <a:pt x="750" y="216"/>
                    </a:lnTo>
                    <a:lnTo>
                      <a:pt x="750" y="216"/>
                    </a:lnTo>
                    <a:lnTo>
                      <a:pt x="750" y="216"/>
                    </a:lnTo>
                    <a:lnTo>
                      <a:pt x="750" y="216"/>
                    </a:lnTo>
                    <a:lnTo>
                      <a:pt x="750" y="216"/>
                    </a:lnTo>
                    <a:lnTo>
                      <a:pt x="750" y="216"/>
                    </a:lnTo>
                    <a:lnTo>
                      <a:pt x="750" y="216"/>
                    </a:lnTo>
                    <a:lnTo>
                      <a:pt x="750" y="216"/>
                    </a:lnTo>
                    <a:lnTo>
                      <a:pt x="750" y="216"/>
                    </a:lnTo>
                    <a:lnTo>
                      <a:pt x="750" y="216"/>
                    </a:lnTo>
                    <a:lnTo>
                      <a:pt x="750" y="216"/>
                    </a:lnTo>
                    <a:lnTo>
                      <a:pt x="750" y="216"/>
                    </a:lnTo>
                    <a:lnTo>
                      <a:pt x="750" y="216"/>
                    </a:lnTo>
                    <a:lnTo>
                      <a:pt x="750" y="216"/>
                    </a:lnTo>
                    <a:lnTo>
                      <a:pt x="750" y="216"/>
                    </a:lnTo>
                    <a:lnTo>
                      <a:pt x="750" y="216"/>
                    </a:lnTo>
                    <a:lnTo>
                      <a:pt x="750" y="216"/>
                    </a:lnTo>
                    <a:lnTo>
                      <a:pt x="750" y="216"/>
                    </a:lnTo>
                    <a:lnTo>
                      <a:pt x="750" y="216"/>
                    </a:lnTo>
                    <a:lnTo>
                      <a:pt x="750" y="216"/>
                    </a:lnTo>
                    <a:lnTo>
                      <a:pt x="750" y="216"/>
                    </a:lnTo>
                    <a:lnTo>
                      <a:pt x="756" y="216"/>
                    </a:lnTo>
                    <a:lnTo>
                      <a:pt x="756" y="216"/>
                    </a:lnTo>
                    <a:lnTo>
                      <a:pt x="756" y="216"/>
                    </a:lnTo>
                    <a:lnTo>
                      <a:pt x="756" y="216"/>
                    </a:lnTo>
                    <a:lnTo>
                      <a:pt x="756" y="216"/>
                    </a:lnTo>
                    <a:lnTo>
                      <a:pt x="756" y="216"/>
                    </a:lnTo>
                    <a:lnTo>
                      <a:pt x="756" y="216"/>
                    </a:lnTo>
                    <a:lnTo>
                      <a:pt x="756" y="216"/>
                    </a:lnTo>
                    <a:lnTo>
                      <a:pt x="756" y="216"/>
                    </a:lnTo>
                    <a:lnTo>
                      <a:pt x="756" y="216"/>
                    </a:lnTo>
                    <a:lnTo>
                      <a:pt x="756" y="216"/>
                    </a:lnTo>
                    <a:lnTo>
                      <a:pt x="756" y="216"/>
                    </a:lnTo>
                    <a:lnTo>
                      <a:pt x="756" y="216"/>
                    </a:lnTo>
                    <a:lnTo>
                      <a:pt x="756" y="216"/>
                    </a:lnTo>
                    <a:lnTo>
                      <a:pt x="756" y="216"/>
                    </a:lnTo>
                    <a:lnTo>
                      <a:pt x="756" y="216"/>
                    </a:lnTo>
                    <a:lnTo>
                      <a:pt x="756" y="216"/>
                    </a:lnTo>
                    <a:lnTo>
                      <a:pt x="756" y="216"/>
                    </a:lnTo>
                    <a:lnTo>
                      <a:pt x="756" y="216"/>
                    </a:lnTo>
                    <a:lnTo>
                      <a:pt x="756" y="216"/>
                    </a:lnTo>
                    <a:lnTo>
                      <a:pt x="756" y="216"/>
                    </a:lnTo>
                    <a:lnTo>
                      <a:pt x="756" y="216"/>
                    </a:lnTo>
                    <a:lnTo>
                      <a:pt x="756" y="216"/>
                    </a:lnTo>
                    <a:lnTo>
                      <a:pt x="756" y="216"/>
                    </a:lnTo>
                    <a:lnTo>
                      <a:pt x="756" y="216"/>
                    </a:lnTo>
                    <a:lnTo>
                      <a:pt x="756" y="216"/>
                    </a:lnTo>
                    <a:lnTo>
                      <a:pt x="756" y="216"/>
                    </a:lnTo>
                    <a:lnTo>
                      <a:pt x="756" y="216"/>
                    </a:lnTo>
                    <a:lnTo>
                      <a:pt x="756" y="216"/>
                    </a:lnTo>
                    <a:lnTo>
                      <a:pt x="756" y="216"/>
                    </a:lnTo>
                    <a:lnTo>
                      <a:pt x="756" y="216"/>
                    </a:lnTo>
                    <a:lnTo>
                      <a:pt x="756" y="216"/>
                    </a:lnTo>
                    <a:lnTo>
                      <a:pt x="756" y="216"/>
                    </a:lnTo>
                    <a:lnTo>
                      <a:pt x="756" y="216"/>
                    </a:lnTo>
                    <a:lnTo>
                      <a:pt x="756" y="216"/>
                    </a:lnTo>
                    <a:lnTo>
                      <a:pt x="756" y="216"/>
                    </a:lnTo>
                    <a:lnTo>
                      <a:pt x="756" y="216"/>
                    </a:lnTo>
                    <a:lnTo>
                      <a:pt x="756" y="216"/>
                    </a:lnTo>
                    <a:lnTo>
                      <a:pt x="756" y="216"/>
                    </a:lnTo>
                    <a:lnTo>
                      <a:pt x="756" y="216"/>
                    </a:lnTo>
                    <a:lnTo>
                      <a:pt x="756" y="216"/>
                    </a:lnTo>
                    <a:lnTo>
                      <a:pt x="756" y="216"/>
                    </a:lnTo>
                    <a:lnTo>
                      <a:pt x="756" y="216"/>
                    </a:lnTo>
                    <a:lnTo>
                      <a:pt x="756" y="216"/>
                    </a:lnTo>
                    <a:lnTo>
                      <a:pt x="756" y="216"/>
                    </a:lnTo>
                    <a:lnTo>
                      <a:pt x="756" y="216"/>
                    </a:lnTo>
                    <a:lnTo>
                      <a:pt x="756" y="216"/>
                    </a:lnTo>
                    <a:lnTo>
                      <a:pt x="756" y="216"/>
                    </a:lnTo>
                    <a:lnTo>
                      <a:pt x="756" y="216"/>
                    </a:lnTo>
                    <a:lnTo>
                      <a:pt x="756" y="216"/>
                    </a:lnTo>
                    <a:lnTo>
                      <a:pt x="756" y="216"/>
                    </a:lnTo>
                    <a:lnTo>
                      <a:pt x="756" y="216"/>
                    </a:lnTo>
                    <a:lnTo>
                      <a:pt x="756" y="216"/>
                    </a:lnTo>
                    <a:lnTo>
                      <a:pt x="762" y="216"/>
                    </a:lnTo>
                    <a:lnTo>
                      <a:pt x="762" y="216"/>
                    </a:lnTo>
                    <a:lnTo>
                      <a:pt x="762" y="216"/>
                    </a:lnTo>
                    <a:lnTo>
                      <a:pt x="762" y="216"/>
                    </a:lnTo>
                    <a:lnTo>
                      <a:pt x="762" y="216"/>
                    </a:lnTo>
                    <a:lnTo>
                      <a:pt x="762" y="216"/>
                    </a:lnTo>
                    <a:lnTo>
                      <a:pt x="762" y="216"/>
                    </a:lnTo>
                    <a:lnTo>
                      <a:pt x="762" y="216"/>
                    </a:lnTo>
                    <a:lnTo>
                      <a:pt x="762" y="216"/>
                    </a:lnTo>
                    <a:lnTo>
                      <a:pt x="762" y="216"/>
                    </a:lnTo>
                    <a:lnTo>
                      <a:pt x="762" y="216"/>
                    </a:lnTo>
                    <a:lnTo>
                      <a:pt x="762" y="216"/>
                    </a:lnTo>
                    <a:lnTo>
                      <a:pt x="762" y="216"/>
                    </a:lnTo>
                    <a:lnTo>
                      <a:pt x="762" y="216"/>
                    </a:lnTo>
                    <a:lnTo>
                      <a:pt x="762" y="216"/>
                    </a:lnTo>
                    <a:lnTo>
                      <a:pt x="762" y="216"/>
                    </a:lnTo>
                    <a:lnTo>
                      <a:pt x="762" y="216"/>
                    </a:lnTo>
                    <a:lnTo>
                      <a:pt x="762" y="216"/>
                    </a:lnTo>
                    <a:lnTo>
                      <a:pt x="762" y="216"/>
                    </a:lnTo>
                    <a:lnTo>
                      <a:pt x="762" y="216"/>
                    </a:lnTo>
                    <a:lnTo>
                      <a:pt x="762" y="216"/>
                    </a:lnTo>
                    <a:lnTo>
                      <a:pt x="762" y="216"/>
                    </a:lnTo>
                    <a:lnTo>
                      <a:pt x="762" y="216"/>
                    </a:lnTo>
                    <a:lnTo>
                      <a:pt x="762" y="216"/>
                    </a:lnTo>
                    <a:lnTo>
                      <a:pt x="762" y="216"/>
                    </a:lnTo>
                    <a:lnTo>
                      <a:pt x="762" y="216"/>
                    </a:lnTo>
                    <a:lnTo>
                      <a:pt x="762" y="216"/>
                    </a:lnTo>
                    <a:lnTo>
                      <a:pt x="762" y="216"/>
                    </a:lnTo>
                    <a:lnTo>
                      <a:pt x="762" y="216"/>
                    </a:lnTo>
                    <a:lnTo>
                      <a:pt x="762" y="216"/>
                    </a:lnTo>
                    <a:lnTo>
                      <a:pt x="762" y="216"/>
                    </a:lnTo>
                    <a:lnTo>
                      <a:pt x="762" y="216"/>
                    </a:lnTo>
                    <a:lnTo>
                      <a:pt x="762" y="216"/>
                    </a:lnTo>
                    <a:lnTo>
                      <a:pt x="762" y="216"/>
                    </a:lnTo>
                    <a:lnTo>
                      <a:pt x="762" y="216"/>
                    </a:lnTo>
                    <a:lnTo>
                      <a:pt x="762" y="216"/>
                    </a:lnTo>
                    <a:lnTo>
                      <a:pt x="762" y="216"/>
                    </a:lnTo>
                    <a:lnTo>
                      <a:pt x="762" y="216"/>
                    </a:lnTo>
                    <a:lnTo>
                      <a:pt x="762" y="216"/>
                    </a:lnTo>
                    <a:lnTo>
                      <a:pt x="762" y="216"/>
                    </a:lnTo>
                    <a:lnTo>
                      <a:pt x="762" y="216"/>
                    </a:lnTo>
                    <a:lnTo>
                      <a:pt x="762" y="216"/>
                    </a:lnTo>
                    <a:lnTo>
                      <a:pt x="762" y="216"/>
                    </a:lnTo>
                    <a:lnTo>
                      <a:pt x="762" y="216"/>
                    </a:lnTo>
                    <a:lnTo>
                      <a:pt x="762" y="216"/>
                    </a:lnTo>
                    <a:lnTo>
                      <a:pt x="762" y="216"/>
                    </a:lnTo>
                    <a:lnTo>
                      <a:pt x="762" y="216"/>
                    </a:lnTo>
                    <a:lnTo>
                      <a:pt x="762" y="216"/>
                    </a:lnTo>
                    <a:lnTo>
                      <a:pt x="762" y="216"/>
                    </a:lnTo>
                    <a:lnTo>
                      <a:pt x="762" y="216"/>
                    </a:lnTo>
                    <a:lnTo>
                      <a:pt x="762" y="216"/>
                    </a:lnTo>
                    <a:lnTo>
                      <a:pt x="762" y="216"/>
                    </a:lnTo>
                    <a:lnTo>
                      <a:pt x="762" y="216"/>
                    </a:lnTo>
                    <a:lnTo>
                      <a:pt x="762" y="216"/>
                    </a:lnTo>
                    <a:lnTo>
                      <a:pt x="768" y="216"/>
                    </a:lnTo>
                    <a:lnTo>
                      <a:pt x="768" y="216"/>
                    </a:lnTo>
                    <a:lnTo>
                      <a:pt x="768" y="216"/>
                    </a:lnTo>
                    <a:lnTo>
                      <a:pt x="768" y="216"/>
                    </a:lnTo>
                    <a:lnTo>
                      <a:pt x="768" y="216"/>
                    </a:lnTo>
                    <a:lnTo>
                      <a:pt x="768" y="216"/>
                    </a:lnTo>
                    <a:lnTo>
                      <a:pt x="768" y="216"/>
                    </a:lnTo>
                    <a:lnTo>
                      <a:pt x="768" y="216"/>
                    </a:lnTo>
                    <a:lnTo>
                      <a:pt x="768" y="216"/>
                    </a:lnTo>
                    <a:lnTo>
                      <a:pt x="768" y="216"/>
                    </a:lnTo>
                    <a:lnTo>
                      <a:pt x="768" y="216"/>
                    </a:lnTo>
                    <a:lnTo>
                      <a:pt x="768" y="216"/>
                    </a:lnTo>
                    <a:lnTo>
                      <a:pt x="768" y="216"/>
                    </a:lnTo>
                    <a:lnTo>
                      <a:pt x="768" y="216"/>
                    </a:lnTo>
                    <a:lnTo>
                      <a:pt x="768" y="216"/>
                    </a:lnTo>
                    <a:lnTo>
                      <a:pt x="786" y="216"/>
                    </a:lnTo>
                    <a:lnTo>
                      <a:pt x="786" y="216"/>
                    </a:lnTo>
                    <a:lnTo>
                      <a:pt x="786" y="216"/>
                    </a:lnTo>
                    <a:lnTo>
                      <a:pt x="786" y="216"/>
                    </a:lnTo>
                    <a:lnTo>
                      <a:pt x="786" y="216"/>
                    </a:lnTo>
                    <a:lnTo>
                      <a:pt x="786" y="216"/>
                    </a:lnTo>
                    <a:lnTo>
                      <a:pt x="786" y="216"/>
                    </a:lnTo>
                    <a:lnTo>
                      <a:pt x="786" y="216"/>
                    </a:lnTo>
                    <a:lnTo>
                      <a:pt x="786" y="216"/>
                    </a:lnTo>
                    <a:lnTo>
                      <a:pt x="786" y="216"/>
                    </a:lnTo>
                    <a:lnTo>
                      <a:pt x="786" y="216"/>
                    </a:lnTo>
                    <a:lnTo>
                      <a:pt x="786" y="216"/>
                    </a:lnTo>
                    <a:lnTo>
                      <a:pt x="786" y="216"/>
                    </a:lnTo>
                    <a:lnTo>
                      <a:pt x="786" y="216"/>
                    </a:lnTo>
                    <a:lnTo>
                      <a:pt x="792" y="216"/>
                    </a:lnTo>
                    <a:lnTo>
                      <a:pt x="792" y="216"/>
                    </a:lnTo>
                    <a:lnTo>
                      <a:pt x="792" y="216"/>
                    </a:lnTo>
                    <a:lnTo>
                      <a:pt x="792" y="216"/>
                    </a:lnTo>
                    <a:lnTo>
                      <a:pt x="792" y="216"/>
                    </a:lnTo>
                    <a:lnTo>
                      <a:pt x="792" y="216"/>
                    </a:lnTo>
                    <a:lnTo>
                      <a:pt x="792" y="216"/>
                    </a:lnTo>
                    <a:lnTo>
                      <a:pt x="792" y="216"/>
                    </a:lnTo>
                    <a:lnTo>
                      <a:pt x="792" y="216"/>
                    </a:lnTo>
                    <a:lnTo>
                      <a:pt x="792" y="216"/>
                    </a:lnTo>
                    <a:lnTo>
                      <a:pt x="792" y="216"/>
                    </a:lnTo>
                    <a:lnTo>
                      <a:pt x="792" y="216"/>
                    </a:lnTo>
                    <a:lnTo>
                      <a:pt x="792" y="216"/>
                    </a:lnTo>
                    <a:lnTo>
                      <a:pt x="792" y="216"/>
                    </a:lnTo>
                    <a:lnTo>
                      <a:pt x="792" y="216"/>
                    </a:lnTo>
                    <a:lnTo>
                      <a:pt x="792" y="216"/>
                    </a:lnTo>
                    <a:lnTo>
                      <a:pt x="792" y="216"/>
                    </a:lnTo>
                    <a:lnTo>
                      <a:pt x="792" y="216"/>
                    </a:lnTo>
                    <a:lnTo>
                      <a:pt x="792" y="216"/>
                    </a:lnTo>
                    <a:lnTo>
                      <a:pt x="792" y="216"/>
                    </a:lnTo>
                    <a:lnTo>
                      <a:pt x="792" y="216"/>
                    </a:lnTo>
                    <a:lnTo>
                      <a:pt x="792" y="216"/>
                    </a:lnTo>
                    <a:lnTo>
                      <a:pt x="792" y="216"/>
                    </a:lnTo>
                    <a:lnTo>
                      <a:pt x="792" y="216"/>
                    </a:lnTo>
                    <a:lnTo>
                      <a:pt x="792" y="216"/>
                    </a:lnTo>
                    <a:lnTo>
                      <a:pt x="792" y="216"/>
                    </a:lnTo>
                    <a:lnTo>
                      <a:pt x="792" y="216"/>
                    </a:lnTo>
                    <a:lnTo>
                      <a:pt x="792" y="216"/>
                    </a:lnTo>
                    <a:lnTo>
                      <a:pt x="792" y="216"/>
                    </a:lnTo>
                    <a:lnTo>
                      <a:pt x="792" y="216"/>
                    </a:lnTo>
                    <a:lnTo>
                      <a:pt x="792" y="216"/>
                    </a:lnTo>
                    <a:lnTo>
                      <a:pt x="792" y="216"/>
                    </a:lnTo>
                    <a:lnTo>
                      <a:pt x="792" y="216"/>
                    </a:lnTo>
                    <a:lnTo>
                      <a:pt x="792" y="216"/>
                    </a:lnTo>
                    <a:lnTo>
                      <a:pt x="792" y="216"/>
                    </a:lnTo>
                    <a:lnTo>
                      <a:pt x="792" y="216"/>
                    </a:lnTo>
                    <a:lnTo>
                      <a:pt x="792" y="216"/>
                    </a:lnTo>
                    <a:lnTo>
                      <a:pt x="792" y="216"/>
                    </a:lnTo>
                    <a:lnTo>
                      <a:pt x="792" y="216"/>
                    </a:lnTo>
                    <a:lnTo>
                      <a:pt x="792" y="216"/>
                    </a:lnTo>
                    <a:lnTo>
                      <a:pt x="792" y="216"/>
                    </a:lnTo>
                    <a:lnTo>
                      <a:pt x="792" y="216"/>
                    </a:lnTo>
                    <a:lnTo>
                      <a:pt x="792" y="216"/>
                    </a:lnTo>
                    <a:lnTo>
                      <a:pt x="792" y="216"/>
                    </a:lnTo>
                    <a:lnTo>
                      <a:pt x="792" y="216"/>
                    </a:lnTo>
                    <a:lnTo>
                      <a:pt x="792" y="216"/>
                    </a:lnTo>
                    <a:lnTo>
                      <a:pt x="792" y="216"/>
                    </a:lnTo>
                    <a:lnTo>
                      <a:pt x="792" y="216"/>
                    </a:lnTo>
                    <a:lnTo>
                      <a:pt x="792" y="216"/>
                    </a:lnTo>
                    <a:lnTo>
                      <a:pt x="792" y="216"/>
                    </a:lnTo>
                    <a:lnTo>
                      <a:pt x="792" y="216"/>
                    </a:lnTo>
                    <a:lnTo>
                      <a:pt x="792" y="216"/>
                    </a:lnTo>
                    <a:lnTo>
                      <a:pt x="792" y="216"/>
                    </a:lnTo>
                    <a:lnTo>
                      <a:pt x="792" y="216"/>
                    </a:lnTo>
                    <a:lnTo>
                      <a:pt x="792" y="216"/>
                    </a:lnTo>
                    <a:lnTo>
                      <a:pt x="798" y="216"/>
                    </a:lnTo>
                    <a:lnTo>
                      <a:pt x="798" y="216"/>
                    </a:lnTo>
                    <a:lnTo>
                      <a:pt x="798" y="216"/>
                    </a:lnTo>
                    <a:lnTo>
                      <a:pt x="798" y="216"/>
                    </a:lnTo>
                    <a:lnTo>
                      <a:pt x="798" y="216"/>
                    </a:lnTo>
                    <a:lnTo>
                      <a:pt x="798" y="216"/>
                    </a:lnTo>
                    <a:lnTo>
                      <a:pt x="798" y="216"/>
                    </a:lnTo>
                    <a:lnTo>
                      <a:pt x="798" y="216"/>
                    </a:lnTo>
                    <a:lnTo>
                      <a:pt x="798" y="216"/>
                    </a:lnTo>
                    <a:lnTo>
                      <a:pt x="798" y="216"/>
                    </a:lnTo>
                    <a:lnTo>
                      <a:pt x="798" y="216"/>
                    </a:lnTo>
                    <a:lnTo>
                      <a:pt x="798" y="216"/>
                    </a:lnTo>
                    <a:lnTo>
                      <a:pt x="798" y="216"/>
                    </a:lnTo>
                    <a:lnTo>
                      <a:pt x="798" y="216"/>
                    </a:lnTo>
                    <a:lnTo>
                      <a:pt x="798" y="216"/>
                    </a:lnTo>
                    <a:lnTo>
                      <a:pt x="798" y="216"/>
                    </a:lnTo>
                    <a:lnTo>
                      <a:pt x="798" y="216"/>
                    </a:lnTo>
                    <a:lnTo>
                      <a:pt x="798" y="216"/>
                    </a:lnTo>
                    <a:lnTo>
                      <a:pt x="798" y="216"/>
                    </a:lnTo>
                    <a:lnTo>
                      <a:pt x="798" y="216"/>
                    </a:lnTo>
                    <a:lnTo>
                      <a:pt x="798" y="216"/>
                    </a:lnTo>
                    <a:lnTo>
                      <a:pt x="798" y="216"/>
                    </a:lnTo>
                    <a:lnTo>
                      <a:pt x="798" y="216"/>
                    </a:lnTo>
                    <a:lnTo>
                      <a:pt x="798" y="216"/>
                    </a:lnTo>
                    <a:lnTo>
                      <a:pt x="798" y="216"/>
                    </a:lnTo>
                    <a:lnTo>
                      <a:pt x="798" y="216"/>
                    </a:lnTo>
                    <a:lnTo>
                      <a:pt x="798" y="216"/>
                    </a:lnTo>
                    <a:lnTo>
                      <a:pt x="798" y="216"/>
                    </a:lnTo>
                    <a:lnTo>
                      <a:pt x="798" y="216"/>
                    </a:lnTo>
                    <a:lnTo>
                      <a:pt x="798" y="216"/>
                    </a:lnTo>
                    <a:lnTo>
                      <a:pt x="798" y="216"/>
                    </a:lnTo>
                    <a:lnTo>
                      <a:pt x="798" y="216"/>
                    </a:lnTo>
                    <a:lnTo>
                      <a:pt x="798" y="216"/>
                    </a:lnTo>
                    <a:lnTo>
                      <a:pt x="798" y="216"/>
                    </a:lnTo>
                    <a:lnTo>
                      <a:pt x="798" y="216"/>
                    </a:lnTo>
                    <a:lnTo>
                      <a:pt x="798" y="216"/>
                    </a:lnTo>
                    <a:lnTo>
                      <a:pt x="798" y="216"/>
                    </a:lnTo>
                    <a:lnTo>
                      <a:pt x="798" y="216"/>
                    </a:lnTo>
                    <a:lnTo>
                      <a:pt x="798" y="216"/>
                    </a:lnTo>
                    <a:lnTo>
                      <a:pt x="798" y="216"/>
                    </a:lnTo>
                    <a:lnTo>
                      <a:pt x="798" y="216"/>
                    </a:lnTo>
                    <a:lnTo>
                      <a:pt x="798" y="216"/>
                    </a:lnTo>
                    <a:lnTo>
                      <a:pt x="798" y="216"/>
                    </a:lnTo>
                    <a:lnTo>
                      <a:pt x="798" y="216"/>
                    </a:lnTo>
                    <a:lnTo>
                      <a:pt x="798" y="216"/>
                    </a:lnTo>
                    <a:lnTo>
                      <a:pt x="798" y="216"/>
                    </a:lnTo>
                    <a:lnTo>
                      <a:pt x="798" y="216"/>
                    </a:lnTo>
                    <a:lnTo>
                      <a:pt x="798" y="216"/>
                    </a:lnTo>
                    <a:lnTo>
                      <a:pt x="798" y="216"/>
                    </a:lnTo>
                    <a:lnTo>
                      <a:pt x="798" y="216"/>
                    </a:lnTo>
                    <a:lnTo>
                      <a:pt x="798" y="216"/>
                    </a:lnTo>
                    <a:lnTo>
                      <a:pt x="798" y="216"/>
                    </a:lnTo>
                    <a:lnTo>
                      <a:pt x="798" y="216"/>
                    </a:lnTo>
                    <a:lnTo>
                      <a:pt x="804" y="216"/>
                    </a:lnTo>
                    <a:lnTo>
                      <a:pt x="804" y="216"/>
                    </a:lnTo>
                    <a:lnTo>
                      <a:pt x="804" y="216"/>
                    </a:lnTo>
                    <a:lnTo>
                      <a:pt x="804" y="216"/>
                    </a:lnTo>
                    <a:lnTo>
                      <a:pt x="804" y="216"/>
                    </a:lnTo>
                    <a:lnTo>
                      <a:pt x="804" y="216"/>
                    </a:lnTo>
                    <a:lnTo>
                      <a:pt x="804" y="216"/>
                    </a:lnTo>
                    <a:lnTo>
                      <a:pt x="804" y="216"/>
                    </a:lnTo>
                    <a:lnTo>
                      <a:pt x="804" y="216"/>
                    </a:lnTo>
                    <a:lnTo>
                      <a:pt x="804" y="216"/>
                    </a:lnTo>
                    <a:lnTo>
                      <a:pt x="804" y="216"/>
                    </a:lnTo>
                    <a:lnTo>
                      <a:pt x="804" y="216"/>
                    </a:lnTo>
                    <a:lnTo>
                      <a:pt x="804" y="216"/>
                    </a:lnTo>
                    <a:lnTo>
                      <a:pt x="804" y="216"/>
                    </a:lnTo>
                    <a:lnTo>
                      <a:pt x="804" y="216"/>
                    </a:lnTo>
                    <a:lnTo>
                      <a:pt x="804" y="216"/>
                    </a:lnTo>
                    <a:lnTo>
                      <a:pt x="804" y="216"/>
                    </a:lnTo>
                    <a:lnTo>
                      <a:pt x="804" y="216"/>
                    </a:lnTo>
                    <a:lnTo>
                      <a:pt x="804" y="216"/>
                    </a:lnTo>
                    <a:lnTo>
                      <a:pt x="804" y="216"/>
                    </a:lnTo>
                    <a:lnTo>
                      <a:pt x="804" y="216"/>
                    </a:lnTo>
                    <a:lnTo>
                      <a:pt x="804" y="216"/>
                    </a:lnTo>
                    <a:lnTo>
                      <a:pt x="804" y="216"/>
                    </a:lnTo>
                    <a:lnTo>
                      <a:pt x="804" y="216"/>
                    </a:lnTo>
                    <a:lnTo>
                      <a:pt x="804" y="216"/>
                    </a:lnTo>
                    <a:lnTo>
                      <a:pt x="804" y="216"/>
                    </a:lnTo>
                    <a:lnTo>
                      <a:pt x="804" y="216"/>
                    </a:lnTo>
                    <a:lnTo>
                      <a:pt x="804" y="216"/>
                    </a:lnTo>
                    <a:lnTo>
                      <a:pt x="804" y="216"/>
                    </a:lnTo>
                    <a:lnTo>
                      <a:pt x="804" y="216"/>
                    </a:lnTo>
                    <a:lnTo>
                      <a:pt x="804" y="216"/>
                    </a:lnTo>
                    <a:lnTo>
                      <a:pt x="804" y="216"/>
                    </a:lnTo>
                    <a:lnTo>
                      <a:pt x="804" y="216"/>
                    </a:lnTo>
                    <a:lnTo>
                      <a:pt x="804" y="216"/>
                    </a:lnTo>
                    <a:lnTo>
                      <a:pt x="804" y="216"/>
                    </a:lnTo>
                    <a:lnTo>
                      <a:pt x="804" y="216"/>
                    </a:lnTo>
                    <a:lnTo>
                      <a:pt x="804" y="216"/>
                    </a:lnTo>
                    <a:lnTo>
                      <a:pt x="804" y="216"/>
                    </a:lnTo>
                    <a:lnTo>
                      <a:pt x="804" y="216"/>
                    </a:lnTo>
                    <a:lnTo>
                      <a:pt x="804" y="216"/>
                    </a:lnTo>
                    <a:lnTo>
                      <a:pt x="804" y="216"/>
                    </a:lnTo>
                    <a:lnTo>
                      <a:pt x="804" y="216"/>
                    </a:lnTo>
                    <a:lnTo>
                      <a:pt x="804" y="216"/>
                    </a:lnTo>
                    <a:lnTo>
                      <a:pt x="804" y="216"/>
                    </a:lnTo>
                    <a:lnTo>
                      <a:pt x="804" y="216"/>
                    </a:lnTo>
                    <a:lnTo>
                      <a:pt x="804" y="216"/>
                    </a:lnTo>
                    <a:lnTo>
                      <a:pt x="804" y="216"/>
                    </a:lnTo>
                    <a:lnTo>
                      <a:pt x="804" y="216"/>
                    </a:lnTo>
                    <a:lnTo>
                      <a:pt x="804" y="216"/>
                    </a:lnTo>
                    <a:lnTo>
                      <a:pt x="804" y="216"/>
                    </a:lnTo>
                    <a:lnTo>
                      <a:pt x="804" y="216"/>
                    </a:lnTo>
                    <a:lnTo>
                      <a:pt x="804" y="216"/>
                    </a:lnTo>
                    <a:lnTo>
                      <a:pt x="804" y="216"/>
                    </a:lnTo>
                    <a:lnTo>
                      <a:pt x="828" y="216"/>
                    </a:lnTo>
                    <a:lnTo>
                      <a:pt x="828" y="216"/>
                    </a:lnTo>
                    <a:lnTo>
                      <a:pt x="828" y="216"/>
                    </a:lnTo>
                    <a:lnTo>
                      <a:pt x="828" y="216"/>
                    </a:lnTo>
                    <a:lnTo>
                      <a:pt x="828" y="216"/>
                    </a:lnTo>
                    <a:lnTo>
                      <a:pt x="828" y="216"/>
                    </a:lnTo>
                    <a:lnTo>
                      <a:pt x="828" y="216"/>
                    </a:lnTo>
                    <a:lnTo>
                      <a:pt x="828" y="216"/>
                    </a:lnTo>
                    <a:lnTo>
                      <a:pt x="828" y="216"/>
                    </a:lnTo>
                    <a:lnTo>
                      <a:pt x="828" y="216"/>
                    </a:lnTo>
                    <a:lnTo>
                      <a:pt x="828" y="216"/>
                    </a:lnTo>
                    <a:lnTo>
                      <a:pt x="828" y="216"/>
                    </a:lnTo>
                    <a:lnTo>
                      <a:pt x="828" y="216"/>
                    </a:lnTo>
                    <a:lnTo>
                      <a:pt x="828" y="216"/>
                    </a:lnTo>
                    <a:lnTo>
                      <a:pt x="828" y="216"/>
                    </a:lnTo>
                    <a:lnTo>
                      <a:pt x="828" y="216"/>
                    </a:lnTo>
                    <a:lnTo>
                      <a:pt x="828" y="216"/>
                    </a:lnTo>
                    <a:lnTo>
                      <a:pt x="828" y="216"/>
                    </a:lnTo>
                    <a:lnTo>
                      <a:pt x="828" y="216"/>
                    </a:lnTo>
                    <a:lnTo>
                      <a:pt x="828" y="216"/>
                    </a:lnTo>
                    <a:lnTo>
                      <a:pt x="828" y="216"/>
                    </a:lnTo>
                    <a:lnTo>
                      <a:pt x="828" y="216"/>
                    </a:lnTo>
                    <a:lnTo>
                      <a:pt x="828" y="216"/>
                    </a:lnTo>
                    <a:lnTo>
                      <a:pt x="828" y="216"/>
                    </a:lnTo>
                    <a:lnTo>
                      <a:pt x="828" y="216"/>
                    </a:lnTo>
                    <a:lnTo>
                      <a:pt x="828" y="216"/>
                    </a:lnTo>
                    <a:lnTo>
                      <a:pt x="828" y="216"/>
                    </a:lnTo>
                    <a:lnTo>
                      <a:pt x="828" y="216"/>
                    </a:lnTo>
                    <a:lnTo>
                      <a:pt x="828" y="216"/>
                    </a:lnTo>
                    <a:lnTo>
                      <a:pt x="828" y="216"/>
                    </a:lnTo>
                    <a:lnTo>
                      <a:pt x="828" y="216"/>
                    </a:lnTo>
                    <a:lnTo>
                      <a:pt x="834" y="216"/>
                    </a:lnTo>
                    <a:lnTo>
                      <a:pt x="834" y="216"/>
                    </a:lnTo>
                    <a:lnTo>
                      <a:pt x="834" y="216"/>
                    </a:lnTo>
                    <a:lnTo>
                      <a:pt x="834" y="216"/>
                    </a:lnTo>
                    <a:lnTo>
                      <a:pt x="834" y="216"/>
                    </a:lnTo>
                    <a:lnTo>
                      <a:pt x="834" y="216"/>
                    </a:lnTo>
                    <a:lnTo>
                      <a:pt x="834" y="216"/>
                    </a:lnTo>
                    <a:lnTo>
                      <a:pt x="834" y="216"/>
                    </a:lnTo>
                    <a:lnTo>
                      <a:pt x="834" y="216"/>
                    </a:lnTo>
                    <a:lnTo>
                      <a:pt x="834" y="216"/>
                    </a:lnTo>
                    <a:lnTo>
                      <a:pt x="834" y="216"/>
                    </a:lnTo>
                    <a:lnTo>
                      <a:pt x="834" y="216"/>
                    </a:lnTo>
                    <a:lnTo>
                      <a:pt x="834" y="216"/>
                    </a:lnTo>
                    <a:lnTo>
                      <a:pt x="834" y="216"/>
                    </a:lnTo>
                    <a:lnTo>
                      <a:pt x="834" y="216"/>
                    </a:lnTo>
                    <a:lnTo>
                      <a:pt x="834" y="216"/>
                    </a:lnTo>
                    <a:lnTo>
                      <a:pt x="834" y="216"/>
                    </a:lnTo>
                    <a:lnTo>
                      <a:pt x="834" y="216"/>
                    </a:lnTo>
                    <a:lnTo>
                      <a:pt x="834" y="216"/>
                    </a:lnTo>
                    <a:lnTo>
                      <a:pt x="834" y="216"/>
                    </a:lnTo>
                    <a:lnTo>
                      <a:pt x="834" y="216"/>
                    </a:lnTo>
                    <a:lnTo>
                      <a:pt x="834" y="216"/>
                    </a:lnTo>
                    <a:lnTo>
                      <a:pt x="834" y="216"/>
                    </a:lnTo>
                    <a:lnTo>
                      <a:pt x="834" y="216"/>
                    </a:lnTo>
                    <a:lnTo>
                      <a:pt x="834" y="216"/>
                    </a:lnTo>
                    <a:lnTo>
                      <a:pt x="834" y="216"/>
                    </a:lnTo>
                    <a:lnTo>
                      <a:pt x="834" y="216"/>
                    </a:lnTo>
                    <a:lnTo>
                      <a:pt x="834" y="216"/>
                    </a:lnTo>
                    <a:lnTo>
                      <a:pt x="834" y="216"/>
                    </a:lnTo>
                    <a:lnTo>
                      <a:pt x="834" y="216"/>
                    </a:lnTo>
                    <a:lnTo>
                      <a:pt x="834" y="216"/>
                    </a:lnTo>
                    <a:lnTo>
                      <a:pt x="834" y="216"/>
                    </a:lnTo>
                    <a:lnTo>
                      <a:pt x="834" y="216"/>
                    </a:lnTo>
                    <a:lnTo>
                      <a:pt x="834" y="216"/>
                    </a:lnTo>
                    <a:lnTo>
                      <a:pt x="834" y="216"/>
                    </a:lnTo>
                    <a:lnTo>
                      <a:pt x="834" y="216"/>
                    </a:lnTo>
                    <a:lnTo>
                      <a:pt x="834" y="216"/>
                    </a:lnTo>
                    <a:lnTo>
                      <a:pt x="834" y="216"/>
                    </a:lnTo>
                    <a:lnTo>
                      <a:pt x="834" y="216"/>
                    </a:lnTo>
                    <a:lnTo>
                      <a:pt x="834" y="216"/>
                    </a:lnTo>
                    <a:lnTo>
                      <a:pt x="834" y="216"/>
                    </a:lnTo>
                    <a:lnTo>
                      <a:pt x="834" y="216"/>
                    </a:lnTo>
                    <a:lnTo>
                      <a:pt x="834" y="216"/>
                    </a:lnTo>
                    <a:lnTo>
                      <a:pt x="834" y="216"/>
                    </a:lnTo>
                    <a:lnTo>
                      <a:pt x="834" y="216"/>
                    </a:lnTo>
                    <a:lnTo>
                      <a:pt x="834" y="216"/>
                    </a:lnTo>
                    <a:lnTo>
                      <a:pt x="834" y="216"/>
                    </a:lnTo>
                    <a:lnTo>
                      <a:pt x="834" y="216"/>
                    </a:lnTo>
                    <a:lnTo>
                      <a:pt x="834" y="216"/>
                    </a:lnTo>
                    <a:lnTo>
                      <a:pt x="834" y="216"/>
                    </a:lnTo>
                    <a:lnTo>
                      <a:pt x="834" y="216"/>
                    </a:lnTo>
                    <a:lnTo>
                      <a:pt x="834" y="216"/>
                    </a:lnTo>
                    <a:lnTo>
                      <a:pt x="834" y="216"/>
                    </a:lnTo>
                    <a:lnTo>
                      <a:pt x="834" y="216"/>
                    </a:lnTo>
                    <a:lnTo>
                      <a:pt x="834" y="216"/>
                    </a:lnTo>
                    <a:lnTo>
                      <a:pt x="840" y="216"/>
                    </a:lnTo>
                    <a:lnTo>
                      <a:pt x="840" y="216"/>
                    </a:lnTo>
                    <a:lnTo>
                      <a:pt x="840" y="216"/>
                    </a:lnTo>
                    <a:lnTo>
                      <a:pt x="840" y="216"/>
                    </a:lnTo>
                    <a:lnTo>
                      <a:pt x="840" y="216"/>
                    </a:lnTo>
                    <a:lnTo>
                      <a:pt x="840" y="216"/>
                    </a:lnTo>
                    <a:lnTo>
                      <a:pt x="840" y="216"/>
                    </a:lnTo>
                    <a:lnTo>
                      <a:pt x="840" y="216"/>
                    </a:lnTo>
                    <a:lnTo>
                      <a:pt x="840" y="216"/>
                    </a:lnTo>
                    <a:lnTo>
                      <a:pt x="840" y="216"/>
                    </a:lnTo>
                    <a:lnTo>
                      <a:pt x="840" y="216"/>
                    </a:lnTo>
                    <a:lnTo>
                      <a:pt x="840" y="216"/>
                    </a:lnTo>
                    <a:lnTo>
                      <a:pt x="840" y="216"/>
                    </a:lnTo>
                    <a:lnTo>
                      <a:pt x="840" y="216"/>
                    </a:lnTo>
                    <a:lnTo>
                      <a:pt x="840" y="216"/>
                    </a:lnTo>
                    <a:lnTo>
                      <a:pt x="840" y="216"/>
                    </a:lnTo>
                    <a:lnTo>
                      <a:pt x="840" y="216"/>
                    </a:lnTo>
                    <a:lnTo>
                      <a:pt x="840" y="216"/>
                    </a:lnTo>
                    <a:lnTo>
                      <a:pt x="840" y="216"/>
                    </a:lnTo>
                    <a:lnTo>
                      <a:pt x="840" y="216"/>
                    </a:lnTo>
                    <a:lnTo>
                      <a:pt x="840" y="216"/>
                    </a:lnTo>
                    <a:lnTo>
                      <a:pt x="840" y="216"/>
                    </a:lnTo>
                    <a:lnTo>
                      <a:pt x="840" y="216"/>
                    </a:lnTo>
                    <a:lnTo>
                      <a:pt x="840" y="216"/>
                    </a:lnTo>
                    <a:lnTo>
                      <a:pt x="840" y="216"/>
                    </a:lnTo>
                    <a:lnTo>
                      <a:pt x="840" y="216"/>
                    </a:lnTo>
                    <a:lnTo>
                      <a:pt x="840" y="216"/>
                    </a:lnTo>
                    <a:lnTo>
                      <a:pt x="840" y="216"/>
                    </a:lnTo>
                    <a:lnTo>
                      <a:pt x="840" y="216"/>
                    </a:lnTo>
                    <a:lnTo>
                      <a:pt x="840" y="216"/>
                    </a:lnTo>
                    <a:lnTo>
                      <a:pt x="840" y="216"/>
                    </a:lnTo>
                    <a:lnTo>
                      <a:pt x="840" y="216"/>
                    </a:lnTo>
                    <a:lnTo>
                      <a:pt x="840" y="216"/>
                    </a:lnTo>
                    <a:lnTo>
                      <a:pt x="840" y="216"/>
                    </a:lnTo>
                    <a:lnTo>
                      <a:pt x="840" y="216"/>
                    </a:lnTo>
                    <a:lnTo>
                      <a:pt x="840" y="216"/>
                    </a:lnTo>
                    <a:lnTo>
                      <a:pt x="840" y="216"/>
                    </a:lnTo>
                    <a:lnTo>
                      <a:pt x="840" y="216"/>
                    </a:lnTo>
                    <a:lnTo>
                      <a:pt x="840" y="216"/>
                    </a:lnTo>
                    <a:lnTo>
                      <a:pt x="840" y="216"/>
                    </a:lnTo>
                    <a:lnTo>
                      <a:pt x="840" y="216"/>
                    </a:lnTo>
                    <a:lnTo>
                      <a:pt x="840" y="216"/>
                    </a:lnTo>
                    <a:lnTo>
                      <a:pt x="840" y="216"/>
                    </a:lnTo>
                    <a:lnTo>
                      <a:pt x="840" y="216"/>
                    </a:lnTo>
                    <a:lnTo>
                      <a:pt x="840" y="216"/>
                    </a:lnTo>
                    <a:lnTo>
                      <a:pt x="840" y="216"/>
                    </a:lnTo>
                    <a:lnTo>
                      <a:pt x="840" y="216"/>
                    </a:lnTo>
                    <a:lnTo>
                      <a:pt x="840" y="216"/>
                    </a:lnTo>
                    <a:lnTo>
                      <a:pt x="840" y="216"/>
                    </a:lnTo>
                    <a:lnTo>
                      <a:pt x="840" y="216"/>
                    </a:lnTo>
                    <a:lnTo>
                      <a:pt x="840" y="216"/>
                    </a:lnTo>
                    <a:lnTo>
                      <a:pt x="840" y="216"/>
                    </a:lnTo>
                    <a:lnTo>
                      <a:pt x="840" y="216"/>
                    </a:lnTo>
                    <a:lnTo>
                      <a:pt x="840" y="216"/>
                    </a:lnTo>
                    <a:lnTo>
                      <a:pt x="846" y="216"/>
                    </a:lnTo>
                    <a:lnTo>
                      <a:pt x="846" y="216"/>
                    </a:lnTo>
                    <a:lnTo>
                      <a:pt x="846" y="216"/>
                    </a:lnTo>
                    <a:lnTo>
                      <a:pt x="846" y="216"/>
                    </a:lnTo>
                    <a:lnTo>
                      <a:pt x="846" y="216"/>
                    </a:lnTo>
                    <a:lnTo>
                      <a:pt x="846" y="216"/>
                    </a:lnTo>
                    <a:lnTo>
                      <a:pt x="846" y="216"/>
                    </a:lnTo>
                    <a:lnTo>
                      <a:pt x="846" y="216"/>
                    </a:lnTo>
                    <a:lnTo>
                      <a:pt x="846" y="216"/>
                    </a:lnTo>
                    <a:lnTo>
                      <a:pt x="846" y="216"/>
                    </a:lnTo>
                    <a:lnTo>
                      <a:pt x="846" y="216"/>
                    </a:lnTo>
                    <a:lnTo>
                      <a:pt x="846" y="216"/>
                    </a:lnTo>
                    <a:lnTo>
                      <a:pt x="846" y="216"/>
                    </a:lnTo>
                    <a:lnTo>
                      <a:pt x="846" y="216"/>
                    </a:lnTo>
                    <a:lnTo>
                      <a:pt x="846" y="216"/>
                    </a:lnTo>
                    <a:lnTo>
                      <a:pt x="846" y="216"/>
                    </a:lnTo>
                    <a:lnTo>
                      <a:pt x="846" y="216"/>
                    </a:lnTo>
                    <a:lnTo>
                      <a:pt x="846" y="216"/>
                    </a:lnTo>
                    <a:lnTo>
                      <a:pt x="846" y="216"/>
                    </a:lnTo>
                    <a:lnTo>
                      <a:pt x="846" y="216"/>
                    </a:lnTo>
                    <a:lnTo>
                      <a:pt x="846" y="216"/>
                    </a:lnTo>
                    <a:lnTo>
                      <a:pt x="846" y="216"/>
                    </a:lnTo>
                    <a:lnTo>
                      <a:pt x="846" y="216"/>
                    </a:lnTo>
                    <a:lnTo>
                      <a:pt x="846" y="216"/>
                    </a:lnTo>
                    <a:lnTo>
                      <a:pt x="846" y="216"/>
                    </a:lnTo>
                    <a:lnTo>
                      <a:pt x="846" y="216"/>
                    </a:lnTo>
                    <a:lnTo>
                      <a:pt x="846" y="216"/>
                    </a:lnTo>
                    <a:lnTo>
                      <a:pt x="846" y="216"/>
                    </a:lnTo>
                    <a:lnTo>
                      <a:pt x="846" y="216"/>
                    </a:lnTo>
                    <a:lnTo>
                      <a:pt x="846" y="216"/>
                    </a:lnTo>
                    <a:lnTo>
                      <a:pt x="846" y="216"/>
                    </a:lnTo>
                    <a:lnTo>
                      <a:pt x="846" y="216"/>
                    </a:lnTo>
                    <a:lnTo>
                      <a:pt x="846" y="216"/>
                    </a:lnTo>
                    <a:lnTo>
                      <a:pt x="846" y="216"/>
                    </a:lnTo>
                    <a:lnTo>
                      <a:pt x="846" y="216"/>
                    </a:lnTo>
                    <a:lnTo>
                      <a:pt x="870" y="216"/>
                    </a:lnTo>
                    <a:lnTo>
                      <a:pt x="870" y="216"/>
                    </a:lnTo>
                    <a:lnTo>
                      <a:pt x="870" y="216"/>
                    </a:lnTo>
                    <a:lnTo>
                      <a:pt x="870" y="216"/>
                    </a:lnTo>
                    <a:lnTo>
                      <a:pt x="870" y="216"/>
                    </a:lnTo>
                    <a:lnTo>
                      <a:pt x="870" y="216"/>
                    </a:lnTo>
                    <a:lnTo>
                      <a:pt x="870" y="216"/>
                    </a:lnTo>
                    <a:lnTo>
                      <a:pt x="870" y="216"/>
                    </a:lnTo>
                    <a:lnTo>
                      <a:pt x="870" y="216"/>
                    </a:lnTo>
                    <a:lnTo>
                      <a:pt x="870" y="216"/>
                    </a:lnTo>
                    <a:lnTo>
                      <a:pt x="870" y="216"/>
                    </a:lnTo>
                    <a:lnTo>
                      <a:pt x="870" y="216"/>
                    </a:lnTo>
                    <a:lnTo>
                      <a:pt x="870" y="216"/>
                    </a:lnTo>
                    <a:lnTo>
                      <a:pt x="870" y="216"/>
                    </a:lnTo>
                    <a:lnTo>
                      <a:pt x="870" y="216"/>
                    </a:lnTo>
                    <a:lnTo>
                      <a:pt x="870" y="216"/>
                    </a:lnTo>
                    <a:lnTo>
                      <a:pt x="870" y="216"/>
                    </a:lnTo>
                    <a:lnTo>
                      <a:pt x="870" y="216"/>
                    </a:lnTo>
                    <a:lnTo>
                      <a:pt x="870" y="216"/>
                    </a:lnTo>
                    <a:lnTo>
                      <a:pt x="870" y="216"/>
                    </a:lnTo>
                    <a:lnTo>
                      <a:pt x="870" y="216"/>
                    </a:lnTo>
                    <a:lnTo>
                      <a:pt x="870" y="216"/>
                    </a:lnTo>
                    <a:lnTo>
                      <a:pt x="870" y="216"/>
                    </a:lnTo>
                    <a:lnTo>
                      <a:pt x="870" y="216"/>
                    </a:lnTo>
                    <a:lnTo>
                      <a:pt x="870" y="216"/>
                    </a:lnTo>
                    <a:lnTo>
                      <a:pt x="870" y="216"/>
                    </a:lnTo>
                    <a:lnTo>
                      <a:pt x="870" y="216"/>
                    </a:lnTo>
                    <a:lnTo>
                      <a:pt x="870" y="216"/>
                    </a:lnTo>
                    <a:lnTo>
                      <a:pt x="870" y="216"/>
                    </a:lnTo>
                    <a:lnTo>
                      <a:pt x="870" y="216"/>
                    </a:lnTo>
                    <a:lnTo>
                      <a:pt x="870" y="216"/>
                    </a:lnTo>
                    <a:lnTo>
                      <a:pt x="870" y="216"/>
                    </a:lnTo>
                    <a:lnTo>
                      <a:pt x="870" y="216"/>
                    </a:lnTo>
                    <a:lnTo>
                      <a:pt x="870" y="216"/>
                    </a:lnTo>
                    <a:lnTo>
                      <a:pt x="870" y="216"/>
                    </a:lnTo>
                    <a:lnTo>
                      <a:pt x="870" y="216"/>
                    </a:lnTo>
                    <a:lnTo>
                      <a:pt x="870" y="216"/>
                    </a:lnTo>
                    <a:lnTo>
                      <a:pt x="870" y="216"/>
                    </a:lnTo>
                    <a:lnTo>
                      <a:pt x="870" y="216"/>
                    </a:lnTo>
                    <a:lnTo>
                      <a:pt x="870" y="216"/>
                    </a:lnTo>
                    <a:lnTo>
                      <a:pt x="870" y="216"/>
                    </a:lnTo>
                    <a:lnTo>
                      <a:pt x="870" y="216"/>
                    </a:lnTo>
                    <a:lnTo>
                      <a:pt x="870" y="216"/>
                    </a:lnTo>
                    <a:lnTo>
                      <a:pt x="870" y="216"/>
                    </a:lnTo>
                    <a:lnTo>
                      <a:pt x="870" y="216"/>
                    </a:lnTo>
                    <a:lnTo>
                      <a:pt x="870" y="216"/>
                    </a:lnTo>
                    <a:lnTo>
                      <a:pt x="870" y="216"/>
                    </a:lnTo>
                    <a:lnTo>
                      <a:pt x="870" y="216"/>
                    </a:lnTo>
                    <a:lnTo>
                      <a:pt x="870" y="216"/>
                    </a:lnTo>
                    <a:lnTo>
                      <a:pt x="876" y="216"/>
                    </a:lnTo>
                    <a:lnTo>
                      <a:pt x="876" y="216"/>
                    </a:lnTo>
                    <a:lnTo>
                      <a:pt x="876" y="216"/>
                    </a:lnTo>
                    <a:lnTo>
                      <a:pt x="876" y="216"/>
                    </a:lnTo>
                    <a:lnTo>
                      <a:pt x="876" y="216"/>
                    </a:lnTo>
                    <a:lnTo>
                      <a:pt x="876" y="216"/>
                    </a:lnTo>
                    <a:lnTo>
                      <a:pt x="876" y="216"/>
                    </a:lnTo>
                    <a:lnTo>
                      <a:pt x="876" y="216"/>
                    </a:lnTo>
                    <a:lnTo>
                      <a:pt x="876" y="216"/>
                    </a:lnTo>
                    <a:lnTo>
                      <a:pt x="876" y="216"/>
                    </a:lnTo>
                    <a:lnTo>
                      <a:pt x="876" y="216"/>
                    </a:lnTo>
                    <a:lnTo>
                      <a:pt x="876" y="216"/>
                    </a:lnTo>
                    <a:lnTo>
                      <a:pt x="876" y="216"/>
                    </a:lnTo>
                    <a:lnTo>
                      <a:pt x="876" y="216"/>
                    </a:lnTo>
                    <a:lnTo>
                      <a:pt x="876" y="216"/>
                    </a:lnTo>
                    <a:lnTo>
                      <a:pt x="876" y="216"/>
                    </a:lnTo>
                    <a:lnTo>
                      <a:pt x="876" y="216"/>
                    </a:lnTo>
                    <a:lnTo>
                      <a:pt x="876" y="216"/>
                    </a:lnTo>
                    <a:lnTo>
                      <a:pt x="876" y="216"/>
                    </a:lnTo>
                    <a:lnTo>
                      <a:pt x="876" y="216"/>
                    </a:lnTo>
                    <a:lnTo>
                      <a:pt x="876" y="216"/>
                    </a:lnTo>
                    <a:lnTo>
                      <a:pt x="876" y="216"/>
                    </a:lnTo>
                    <a:lnTo>
                      <a:pt x="876" y="216"/>
                    </a:lnTo>
                    <a:lnTo>
                      <a:pt x="876" y="216"/>
                    </a:lnTo>
                    <a:lnTo>
                      <a:pt x="876" y="216"/>
                    </a:lnTo>
                    <a:lnTo>
                      <a:pt x="876" y="216"/>
                    </a:lnTo>
                    <a:lnTo>
                      <a:pt x="876" y="216"/>
                    </a:lnTo>
                    <a:lnTo>
                      <a:pt x="876" y="216"/>
                    </a:lnTo>
                    <a:lnTo>
                      <a:pt x="876" y="216"/>
                    </a:lnTo>
                    <a:lnTo>
                      <a:pt x="876" y="216"/>
                    </a:lnTo>
                    <a:lnTo>
                      <a:pt x="876" y="216"/>
                    </a:lnTo>
                    <a:lnTo>
                      <a:pt x="876" y="216"/>
                    </a:lnTo>
                    <a:lnTo>
                      <a:pt x="876" y="216"/>
                    </a:lnTo>
                    <a:lnTo>
                      <a:pt x="876" y="216"/>
                    </a:lnTo>
                    <a:lnTo>
                      <a:pt x="876" y="216"/>
                    </a:lnTo>
                    <a:lnTo>
                      <a:pt x="876" y="216"/>
                    </a:lnTo>
                    <a:lnTo>
                      <a:pt x="876" y="216"/>
                    </a:lnTo>
                    <a:lnTo>
                      <a:pt x="876" y="216"/>
                    </a:lnTo>
                    <a:lnTo>
                      <a:pt x="876" y="216"/>
                    </a:lnTo>
                    <a:lnTo>
                      <a:pt x="876" y="216"/>
                    </a:lnTo>
                    <a:lnTo>
                      <a:pt x="876" y="216"/>
                    </a:lnTo>
                    <a:lnTo>
                      <a:pt x="876" y="216"/>
                    </a:lnTo>
                    <a:lnTo>
                      <a:pt x="876" y="216"/>
                    </a:lnTo>
                    <a:lnTo>
                      <a:pt x="876" y="216"/>
                    </a:lnTo>
                    <a:lnTo>
                      <a:pt x="876" y="216"/>
                    </a:lnTo>
                    <a:lnTo>
                      <a:pt x="876" y="216"/>
                    </a:lnTo>
                    <a:lnTo>
                      <a:pt x="876" y="216"/>
                    </a:lnTo>
                    <a:lnTo>
                      <a:pt x="876" y="216"/>
                    </a:lnTo>
                    <a:lnTo>
                      <a:pt x="876" y="216"/>
                    </a:lnTo>
                    <a:lnTo>
                      <a:pt x="876" y="216"/>
                    </a:lnTo>
                    <a:lnTo>
                      <a:pt x="876" y="216"/>
                    </a:lnTo>
                    <a:lnTo>
                      <a:pt x="876" y="216"/>
                    </a:lnTo>
                    <a:lnTo>
                      <a:pt x="876" y="216"/>
                    </a:lnTo>
                    <a:lnTo>
                      <a:pt x="882" y="216"/>
                    </a:lnTo>
                    <a:lnTo>
                      <a:pt x="882" y="216"/>
                    </a:lnTo>
                    <a:lnTo>
                      <a:pt x="882" y="216"/>
                    </a:lnTo>
                    <a:lnTo>
                      <a:pt x="882" y="216"/>
                    </a:lnTo>
                    <a:lnTo>
                      <a:pt x="882" y="216"/>
                    </a:lnTo>
                    <a:lnTo>
                      <a:pt x="882" y="216"/>
                    </a:lnTo>
                    <a:lnTo>
                      <a:pt x="882" y="216"/>
                    </a:lnTo>
                    <a:lnTo>
                      <a:pt x="882" y="216"/>
                    </a:lnTo>
                    <a:lnTo>
                      <a:pt x="882" y="216"/>
                    </a:lnTo>
                    <a:lnTo>
                      <a:pt x="882" y="216"/>
                    </a:lnTo>
                    <a:lnTo>
                      <a:pt x="882" y="216"/>
                    </a:lnTo>
                    <a:lnTo>
                      <a:pt x="882" y="216"/>
                    </a:lnTo>
                    <a:lnTo>
                      <a:pt x="882" y="216"/>
                    </a:lnTo>
                    <a:lnTo>
                      <a:pt x="882" y="216"/>
                    </a:lnTo>
                    <a:lnTo>
                      <a:pt x="882" y="216"/>
                    </a:lnTo>
                    <a:lnTo>
                      <a:pt x="882" y="216"/>
                    </a:lnTo>
                    <a:lnTo>
                      <a:pt x="882" y="216"/>
                    </a:lnTo>
                    <a:lnTo>
                      <a:pt x="882" y="216"/>
                    </a:lnTo>
                    <a:lnTo>
                      <a:pt x="882" y="216"/>
                    </a:lnTo>
                    <a:lnTo>
                      <a:pt x="882" y="216"/>
                    </a:lnTo>
                    <a:lnTo>
                      <a:pt x="882" y="216"/>
                    </a:lnTo>
                    <a:lnTo>
                      <a:pt x="882" y="216"/>
                    </a:lnTo>
                    <a:lnTo>
                      <a:pt x="882" y="216"/>
                    </a:lnTo>
                    <a:lnTo>
                      <a:pt x="882" y="216"/>
                    </a:lnTo>
                    <a:lnTo>
                      <a:pt x="882" y="216"/>
                    </a:lnTo>
                    <a:lnTo>
                      <a:pt x="882" y="216"/>
                    </a:lnTo>
                    <a:lnTo>
                      <a:pt x="882" y="216"/>
                    </a:lnTo>
                    <a:lnTo>
                      <a:pt x="882" y="216"/>
                    </a:lnTo>
                    <a:lnTo>
                      <a:pt x="882" y="216"/>
                    </a:lnTo>
                    <a:lnTo>
                      <a:pt x="882" y="216"/>
                    </a:lnTo>
                    <a:lnTo>
                      <a:pt x="882" y="216"/>
                    </a:lnTo>
                    <a:lnTo>
                      <a:pt x="882" y="216"/>
                    </a:lnTo>
                    <a:lnTo>
                      <a:pt x="882" y="216"/>
                    </a:lnTo>
                    <a:lnTo>
                      <a:pt x="882" y="216"/>
                    </a:lnTo>
                    <a:lnTo>
                      <a:pt x="882" y="216"/>
                    </a:lnTo>
                    <a:lnTo>
                      <a:pt x="882" y="216"/>
                    </a:lnTo>
                    <a:lnTo>
                      <a:pt x="882" y="216"/>
                    </a:lnTo>
                    <a:lnTo>
                      <a:pt x="882" y="216"/>
                    </a:lnTo>
                    <a:lnTo>
                      <a:pt x="882" y="216"/>
                    </a:lnTo>
                    <a:lnTo>
                      <a:pt x="882" y="216"/>
                    </a:lnTo>
                    <a:lnTo>
                      <a:pt x="882" y="216"/>
                    </a:lnTo>
                    <a:lnTo>
                      <a:pt x="882" y="216"/>
                    </a:lnTo>
                    <a:lnTo>
                      <a:pt x="882" y="216"/>
                    </a:lnTo>
                    <a:lnTo>
                      <a:pt x="882" y="216"/>
                    </a:lnTo>
                    <a:lnTo>
                      <a:pt x="882" y="216"/>
                    </a:lnTo>
                    <a:lnTo>
                      <a:pt x="882" y="216"/>
                    </a:lnTo>
                    <a:lnTo>
                      <a:pt x="882" y="216"/>
                    </a:lnTo>
                    <a:lnTo>
                      <a:pt x="882" y="216"/>
                    </a:lnTo>
                    <a:lnTo>
                      <a:pt x="882" y="216"/>
                    </a:lnTo>
                    <a:lnTo>
                      <a:pt x="882" y="216"/>
                    </a:lnTo>
                    <a:lnTo>
                      <a:pt x="882" y="216"/>
                    </a:lnTo>
                    <a:lnTo>
                      <a:pt x="882" y="216"/>
                    </a:lnTo>
                    <a:lnTo>
                      <a:pt x="882" y="216"/>
                    </a:lnTo>
                    <a:lnTo>
                      <a:pt x="882" y="216"/>
                    </a:lnTo>
                    <a:lnTo>
                      <a:pt x="888" y="216"/>
                    </a:lnTo>
                    <a:lnTo>
                      <a:pt x="888" y="216"/>
                    </a:lnTo>
                    <a:lnTo>
                      <a:pt x="888" y="216"/>
                    </a:lnTo>
                    <a:lnTo>
                      <a:pt x="888" y="216"/>
                    </a:lnTo>
                    <a:lnTo>
                      <a:pt x="888" y="216"/>
                    </a:lnTo>
                    <a:lnTo>
                      <a:pt x="888" y="216"/>
                    </a:lnTo>
                    <a:lnTo>
                      <a:pt x="888" y="216"/>
                    </a:lnTo>
                    <a:lnTo>
                      <a:pt x="888" y="216"/>
                    </a:lnTo>
                    <a:lnTo>
                      <a:pt x="888" y="216"/>
                    </a:lnTo>
                    <a:lnTo>
                      <a:pt x="888" y="216"/>
                    </a:lnTo>
                    <a:lnTo>
                      <a:pt x="888" y="216"/>
                    </a:lnTo>
                    <a:lnTo>
                      <a:pt x="888" y="216"/>
                    </a:lnTo>
                    <a:lnTo>
                      <a:pt x="888" y="216"/>
                    </a:lnTo>
                    <a:lnTo>
                      <a:pt x="888" y="216"/>
                    </a:lnTo>
                    <a:lnTo>
                      <a:pt x="888" y="216"/>
                    </a:lnTo>
                    <a:lnTo>
                      <a:pt x="888" y="216"/>
                    </a:lnTo>
                    <a:lnTo>
                      <a:pt x="888" y="216"/>
                    </a:lnTo>
                    <a:lnTo>
                      <a:pt x="888" y="216"/>
                    </a:lnTo>
                    <a:lnTo>
                      <a:pt x="888" y="216"/>
                    </a:lnTo>
                    <a:lnTo>
                      <a:pt x="906" y="216"/>
                    </a:lnTo>
                    <a:lnTo>
                      <a:pt x="906" y="216"/>
                    </a:lnTo>
                    <a:lnTo>
                      <a:pt x="906" y="216"/>
                    </a:lnTo>
                    <a:lnTo>
                      <a:pt x="906" y="216"/>
                    </a:lnTo>
                    <a:lnTo>
                      <a:pt x="906" y="216"/>
                    </a:lnTo>
                    <a:lnTo>
                      <a:pt x="906" y="216"/>
                    </a:lnTo>
                    <a:lnTo>
                      <a:pt x="906" y="216"/>
                    </a:lnTo>
                    <a:lnTo>
                      <a:pt x="906" y="216"/>
                    </a:lnTo>
                    <a:lnTo>
                      <a:pt x="906" y="216"/>
                    </a:lnTo>
                    <a:lnTo>
                      <a:pt x="906" y="216"/>
                    </a:lnTo>
                    <a:lnTo>
                      <a:pt x="912" y="216"/>
                    </a:lnTo>
                    <a:lnTo>
                      <a:pt x="912" y="216"/>
                    </a:lnTo>
                    <a:lnTo>
                      <a:pt x="912" y="216"/>
                    </a:lnTo>
                    <a:lnTo>
                      <a:pt x="912" y="216"/>
                    </a:lnTo>
                    <a:lnTo>
                      <a:pt x="912" y="216"/>
                    </a:lnTo>
                    <a:lnTo>
                      <a:pt x="912" y="216"/>
                    </a:lnTo>
                    <a:lnTo>
                      <a:pt x="912" y="216"/>
                    </a:lnTo>
                    <a:lnTo>
                      <a:pt x="912" y="216"/>
                    </a:lnTo>
                    <a:lnTo>
                      <a:pt x="912" y="216"/>
                    </a:lnTo>
                    <a:lnTo>
                      <a:pt x="912" y="216"/>
                    </a:lnTo>
                    <a:lnTo>
                      <a:pt x="912" y="216"/>
                    </a:lnTo>
                    <a:lnTo>
                      <a:pt x="912" y="216"/>
                    </a:lnTo>
                    <a:lnTo>
                      <a:pt x="912" y="216"/>
                    </a:lnTo>
                    <a:lnTo>
                      <a:pt x="912" y="216"/>
                    </a:lnTo>
                    <a:lnTo>
                      <a:pt x="912" y="216"/>
                    </a:lnTo>
                    <a:lnTo>
                      <a:pt x="912" y="216"/>
                    </a:lnTo>
                    <a:lnTo>
                      <a:pt x="912" y="216"/>
                    </a:lnTo>
                    <a:lnTo>
                      <a:pt x="912" y="216"/>
                    </a:lnTo>
                    <a:lnTo>
                      <a:pt x="912" y="216"/>
                    </a:lnTo>
                    <a:lnTo>
                      <a:pt x="912" y="216"/>
                    </a:lnTo>
                    <a:lnTo>
                      <a:pt x="912" y="216"/>
                    </a:lnTo>
                    <a:lnTo>
                      <a:pt x="912" y="216"/>
                    </a:lnTo>
                    <a:lnTo>
                      <a:pt x="912" y="216"/>
                    </a:lnTo>
                    <a:lnTo>
                      <a:pt x="912" y="216"/>
                    </a:lnTo>
                    <a:lnTo>
                      <a:pt x="912" y="216"/>
                    </a:lnTo>
                    <a:lnTo>
                      <a:pt x="912" y="216"/>
                    </a:lnTo>
                    <a:lnTo>
                      <a:pt x="912" y="216"/>
                    </a:lnTo>
                    <a:lnTo>
                      <a:pt x="912" y="216"/>
                    </a:lnTo>
                    <a:lnTo>
                      <a:pt x="912" y="216"/>
                    </a:lnTo>
                    <a:lnTo>
                      <a:pt x="912" y="216"/>
                    </a:lnTo>
                    <a:lnTo>
                      <a:pt x="912" y="216"/>
                    </a:lnTo>
                    <a:lnTo>
                      <a:pt x="912" y="216"/>
                    </a:lnTo>
                    <a:lnTo>
                      <a:pt x="912" y="216"/>
                    </a:lnTo>
                    <a:lnTo>
                      <a:pt x="912" y="216"/>
                    </a:lnTo>
                    <a:lnTo>
                      <a:pt x="912" y="216"/>
                    </a:lnTo>
                    <a:lnTo>
                      <a:pt x="912" y="216"/>
                    </a:lnTo>
                    <a:lnTo>
                      <a:pt x="912" y="216"/>
                    </a:lnTo>
                    <a:lnTo>
                      <a:pt x="912" y="216"/>
                    </a:lnTo>
                    <a:lnTo>
                      <a:pt x="912" y="216"/>
                    </a:lnTo>
                    <a:lnTo>
                      <a:pt x="912" y="216"/>
                    </a:lnTo>
                    <a:lnTo>
                      <a:pt x="912" y="216"/>
                    </a:lnTo>
                    <a:lnTo>
                      <a:pt x="912" y="216"/>
                    </a:lnTo>
                    <a:lnTo>
                      <a:pt x="912" y="216"/>
                    </a:lnTo>
                    <a:lnTo>
                      <a:pt x="912" y="216"/>
                    </a:lnTo>
                    <a:lnTo>
                      <a:pt x="912" y="216"/>
                    </a:lnTo>
                    <a:lnTo>
                      <a:pt x="912" y="216"/>
                    </a:lnTo>
                    <a:lnTo>
                      <a:pt x="912" y="216"/>
                    </a:lnTo>
                    <a:lnTo>
                      <a:pt x="912" y="216"/>
                    </a:lnTo>
                    <a:lnTo>
                      <a:pt x="912" y="216"/>
                    </a:lnTo>
                    <a:lnTo>
                      <a:pt x="912" y="216"/>
                    </a:lnTo>
                    <a:lnTo>
                      <a:pt x="912" y="216"/>
                    </a:lnTo>
                    <a:lnTo>
                      <a:pt x="912" y="216"/>
                    </a:lnTo>
                    <a:lnTo>
                      <a:pt x="912" y="216"/>
                    </a:lnTo>
                    <a:lnTo>
                      <a:pt x="912" y="216"/>
                    </a:lnTo>
                    <a:lnTo>
                      <a:pt x="912" y="216"/>
                    </a:lnTo>
                    <a:lnTo>
                      <a:pt x="918" y="216"/>
                    </a:lnTo>
                    <a:lnTo>
                      <a:pt x="918" y="216"/>
                    </a:lnTo>
                    <a:lnTo>
                      <a:pt x="918" y="216"/>
                    </a:lnTo>
                    <a:lnTo>
                      <a:pt x="918" y="216"/>
                    </a:lnTo>
                    <a:lnTo>
                      <a:pt x="918" y="216"/>
                    </a:lnTo>
                    <a:lnTo>
                      <a:pt x="918" y="216"/>
                    </a:lnTo>
                    <a:lnTo>
                      <a:pt x="918" y="216"/>
                    </a:lnTo>
                    <a:lnTo>
                      <a:pt x="918" y="216"/>
                    </a:lnTo>
                    <a:lnTo>
                      <a:pt x="918" y="216"/>
                    </a:lnTo>
                    <a:lnTo>
                      <a:pt x="918" y="216"/>
                    </a:lnTo>
                    <a:lnTo>
                      <a:pt x="918" y="216"/>
                    </a:lnTo>
                    <a:lnTo>
                      <a:pt x="918" y="216"/>
                    </a:lnTo>
                    <a:lnTo>
                      <a:pt x="918" y="216"/>
                    </a:lnTo>
                    <a:lnTo>
                      <a:pt x="918" y="216"/>
                    </a:lnTo>
                    <a:lnTo>
                      <a:pt x="918" y="216"/>
                    </a:lnTo>
                    <a:lnTo>
                      <a:pt x="918" y="216"/>
                    </a:lnTo>
                    <a:lnTo>
                      <a:pt x="918" y="216"/>
                    </a:lnTo>
                    <a:lnTo>
                      <a:pt x="918" y="216"/>
                    </a:lnTo>
                    <a:lnTo>
                      <a:pt x="918" y="216"/>
                    </a:lnTo>
                    <a:lnTo>
                      <a:pt x="918" y="216"/>
                    </a:lnTo>
                    <a:lnTo>
                      <a:pt x="918" y="216"/>
                    </a:lnTo>
                    <a:lnTo>
                      <a:pt x="918" y="216"/>
                    </a:lnTo>
                    <a:lnTo>
                      <a:pt x="918" y="216"/>
                    </a:lnTo>
                    <a:lnTo>
                      <a:pt x="918" y="216"/>
                    </a:lnTo>
                    <a:lnTo>
                      <a:pt x="918" y="216"/>
                    </a:lnTo>
                    <a:lnTo>
                      <a:pt x="918" y="216"/>
                    </a:lnTo>
                    <a:lnTo>
                      <a:pt x="918" y="216"/>
                    </a:lnTo>
                    <a:lnTo>
                      <a:pt x="918" y="216"/>
                    </a:lnTo>
                    <a:lnTo>
                      <a:pt x="918" y="216"/>
                    </a:lnTo>
                    <a:lnTo>
                      <a:pt x="918" y="216"/>
                    </a:lnTo>
                    <a:lnTo>
                      <a:pt x="918" y="216"/>
                    </a:lnTo>
                    <a:lnTo>
                      <a:pt x="918" y="216"/>
                    </a:lnTo>
                    <a:lnTo>
                      <a:pt x="918" y="216"/>
                    </a:lnTo>
                    <a:lnTo>
                      <a:pt x="918" y="216"/>
                    </a:lnTo>
                    <a:lnTo>
                      <a:pt x="918" y="216"/>
                    </a:lnTo>
                    <a:lnTo>
                      <a:pt x="918" y="216"/>
                    </a:lnTo>
                    <a:lnTo>
                      <a:pt x="918" y="216"/>
                    </a:lnTo>
                    <a:lnTo>
                      <a:pt x="918" y="216"/>
                    </a:lnTo>
                    <a:lnTo>
                      <a:pt x="918" y="216"/>
                    </a:lnTo>
                    <a:lnTo>
                      <a:pt x="918" y="216"/>
                    </a:lnTo>
                    <a:lnTo>
                      <a:pt x="918" y="216"/>
                    </a:lnTo>
                    <a:lnTo>
                      <a:pt x="918" y="216"/>
                    </a:lnTo>
                    <a:lnTo>
                      <a:pt x="918" y="216"/>
                    </a:lnTo>
                    <a:lnTo>
                      <a:pt x="918" y="216"/>
                    </a:lnTo>
                    <a:lnTo>
                      <a:pt x="918" y="216"/>
                    </a:lnTo>
                    <a:lnTo>
                      <a:pt x="918" y="216"/>
                    </a:lnTo>
                    <a:lnTo>
                      <a:pt x="918" y="216"/>
                    </a:lnTo>
                    <a:lnTo>
                      <a:pt x="918" y="216"/>
                    </a:lnTo>
                    <a:lnTo>
                      <a:pt x="918" y="216"/>
                    </a:lnTo>
                    <a:lnTo>
                      <a:pt x="918" y="216"/>
                    </a:lnTo>
                    <a:lnTo>
                      <a:pt x="918" y="216"/>
                    </a:lnTo>
                    <a:lnTo>
                      <a:pt x="918" y="216"/>
                    </a:lnTo>
                    <a:lnTo>
                      <a:pt x="918" y="216"/>
                    </a:lnTo>
                    <a:lnTo>
                      <a:pt x="924" y="216"/>
                    </a:lnTo>
                    <a:lnTo>
                      <a:pt x="924" y="216"/>
                    </a:lnTo>
                    <a:lnTo>
                      <a:pt x="924" y="216"/>
                    </a:lnTo>
                    <a:lnTo>
                      <a:pt x="924" y="216"/>
                    </a:lnTo>
                    <a:lnTo>
                      <a:pt x="924" y="216"/>
                    </a:lnTo>
                    <a:lnTo>
                      <a:pt x="924" y="216"/>
                    </a:lnTo>
                    <a:lnTo>
                      <a:pt x="924" y="216"/>
                    </a:lnTo>
                    <a:lnTo>
                      <a:pt x="924" y="216"/>
                    </a:lnTo>
                    <a:lnTo>
                      <a:pt x="924" y="216"/>
                    </a:lnTo>
                    <a:lnTo>
                      <a:pt x="924" y="216"/>
                    </a:lnTo>
                    <a:lnTo>
                      <a:pt x="924" y="216"/>
                    </a:lnTo>
                    <a:lnTo>
                      <a:pt x="924" y="216"/>
                    </a:lnTo>
                    <a:lnTo>
                      <a:pt x="924" y="216"/>
                    </a:lnTo>
                    <a:lnTo>
                      <a:pt x="924" y="216"/>
                    </a:lnTo>
                    <a:lnTo>
                      <a:pt x="924" y="216"/>
                    </a:lnTo>
                    <a:lnTo>
                      <a:pt x="924" y="216"/>
                    </a:lnTo>
                    <a:lnTo>
                      <a:pt x="924" y="216"/>
                    </a:lnTo>
                    <a:lnTo>
                      <a:pt x="924" y="216"/>
                    </a:lnTo>
                    <a:lnTo>
                      <a:pt x="924" y="216"/>
                    </a:lnTo>
                    <a:lnTo>
                      <a:pt x="924" y="216"/>
                    </a:lnTo>
                    <a:lnTo>
                      <a:pt x="924" y="216"/>
                    </a:lnTo>
                    <a:lnTo>
                      <a:pt x="924" y="216"/>
                    </a:lnTo>
                    <a:lnTo>
                      <a:pt x="924" y="216"/>
                    </a:lnTo>
                    <a:lnTo>
                      <a:pt x="924" y="216"/>
                    </a:lnTo>
                    <a:lnTo>
                      <a:pt x="924" y="216"/>
                    </a:lnTo>
                    <a:lnTo>
                      <a:pt x="924" y="216"/>
                    </a:lnTo>
                    <a:lnTo>
                      <a:pt x="924" y="216"/>
                    </a:lnTo>
                    <a:lnTo>
                      <a:pt x="924" y="216"/>
                    </a:lnTo>
                    <a:lnTo>
                      <a:pt x="924" y="216"/>
                    </a:lnTo>
                    <a:lnTo>
                      <a:pt x="924" y="216"/>
                    </a:lnTo>
                    <a:lnTo>
                      <a:pt x="924" y="216"/>
                    </a:lnTo>
                    <a:lnTo>
                      <a:pt x="924" y="216"/>
                    </a:lnTo>
                    <a:lnTo>
                      <a:pt x="924" y="216"/>
                    </a:lnTo>
                    <a:lnTo>
                      <a:pt x="924" y="216"/>
                    </a:lnTo>
                    <a:lnTo>
                      <a:pt x="924" y="216"/>
                    </a:lnTo>
                    <a:lnTo>
                      <a:pt x="924" y="216"/>
                    </a:lnTo>
                    <a:lnTo>
                      <a:pt x="924" y="216"/>
                    </a:lnTo>
                    <a:lnTo>
                      <a:pt x="924" y="216"/>
                    </a:lnTo>
                    <a:lnTo>
                      <a:pt x="924" y="216"/>
                    </a:lnTo>
                    <a:lnTo>
                      <a:pt x="924" y="216"/>
                    </a:lnTo>
                    <a:lnTo>
                      <a:pt x="924" y="216"/>
                    </a:lnTo>
                    <a:lnTo>
                      <a:pt x="924" y="216"/>
                    </a:lnTo>
                    <a:lnTo>
                      <a:pt x="924" y="216"/>
                    </a:lnTo>
                    <a:lnTo>
                      <a:pt x="924" y="216"/>
                    </a:lnTo>
                    <a:lnTo>
                      <a:pt x="924" y="216"/>
                    </a:lnTo>
                    <a:lnTo>
                      <a:pt x="924" y="216"/>
                    </a:lnTo>
                    <a:lnTo>
                      <a:pt x="924" y="216"/>
                    </a:lnTo>
                    <a:lnTo>
                      <a:pt x="924" y="216"/>
                    </a:lnTo>
                    <a:lnTo>
                      <a:pt x="924" y="216"/>
                    </a:lnTo>
                    <a:lnTo>
                      <a:pt x="924" y="216"/>
                    </a:lnTo>
                    <a:lnTo>
                      <a:pt x="924" y="216"/>
                    </a:lnTo>
                    <a:lnTo>
                      <a:pt x="924" y="216"/>
                    </a:lnTo>
                    <a:lnTo>
                      <a:pt x="924" y="216"/>
                    </a:lnTo>
                    <a:lnTo>
                      <a:pt x="924" y="216"/>
                    </a:lnTo>
                    <a:lnTo>
                      <a:pt x="930" y="216"/>
                    </a:lnTo>
                    <a:lnTo>
                      <a:pt x="930" y="216"/>
                    </a:lnTo>
                    <a:lnTo>
                      <a:pt x="930" y="216"/>
                    </a:lnTo>
                    <a:lnTo>
                      <a:pt x="948" y="216"/>
                    </a:lnTo>
                    <a:lnTo>
                      <a:pt x="948" y="216"/>
                    </a:lnTo>
                    <a:lnTo>
                      <a:pt x="948" y="216"/>
                    </a:lnTo>
                    <a:lnTo>
                      <a:pt x="948" y="216"/>
                    </a:lnTo>
                    <a:lnTo>
                      <a:pt x="948" y="216"/>
                    </a:lnTo>
                    <a:lnTo>
                      <a:pt x="948" y="216"/>
                    </a:lnTo>
                    <a:lnTo>
                      <a:pt x="948" y="216"/>
                    </a:lnTo>
                    <a:lnTo>
                      <a:pt x="948" y="216"/>
                    </a:lnTo>
                    <a:lnTo>
                      <a:pt x="948" y="216"/>
                    </a:lnTo>
                    <a:lnTo>
                      <a:pt x="948" y="216"/>
                    </a:lnTo>
                    <a:lnTo>
                      <a:pt x="948" y="216"/>
                    </a:lnTo>
                    <a:lnTo>
                      <a:pt x="948" y="216"/>
                    </a:lnTo>
                    <a:lnTo>
                      <a:pt x="948" y="216"/>
                    </a:lnTo>
                    <a:lnTo>
                      <a:pt x="948" y="216"/>
                    </a:lnTo>
                    <a:lnTo>
                      <a:pt x="948" y="216"/>
                    </a:lnTo>
                    <a:lnTo>
                      <a:pt x="948" y="216"/>
                    </a:lnTo>
                    <a:lnTo>
                      <a:pt x="948" y="216"/>
                    </a:lnTo>
                    <a:lnTo>
                      <a:pt x="948" y="216"/>
                    </a:lnTo>
                    <a:lnTo>
                      <a:pt x="948" y="216"/>
                    </a:lnTo>
                    <a:lnTo>
                      <a:pt x="948" y="216"/>
                    </a:lnTo>
                    <a:lnTo>
                      <a:pt x="948" y="216"/>
                    </a:lnTo>
                    <a:lnTo>
                      <a:pt x="948" y="216"/>
                    </a:lnTo>
                    <a:lnTo>
                      <a:pt x="948" y="216"/>
                    </a:lnTo>
                    <a:lnTo>
                      <a:pt x="948" y="216"/>
                    </a:lnTo>
                    <a:lnTo>
                      <a:pt x="948" y="216"/>
                    </a:lnTo>
                    <a:lnTo>
                      <a:pt x="948" y="216"/>
                    </a:lnTo>
                    <a:lnTo>
                      <a:pt x="948" y="216"/>
                    </a:lnTo>
                    <a:lnTo>
                      <a:pt x="954" y="216"/>
                    </a:lnTo>
                    <a:lnTo>
                      <a:pt x="954" y="216"/>
                    </a:lnTo>
                    <a:lnTo>
                      <a:pt x="954" y="216"/>
                    </a:lnTo>
                    <a:lnTo>
                      <a:pt x="954" y="216"/>
                    </a:lnTo>
                    <a:lnTo>
                      <a:pt x="954" y="216"/>
                    </a:lnTo>
                    <a:lnTo>
                      <a:pt x="954" y="216"/>
                    </a:lnTo>
                    <a:lnTo>
                      <a:pt x="954" y="216"/>
                    </a:lnTo>
                    <a:lnTo>
                      <a:pt x="954" y="216"/>
                    </a:lnTo>
                    <a:lnTo>
                      <a:pt x="954" y="216"/>
                    </a:lnTo>
                    <a:lnTo>
                      <a:pt x="954" y="216"/>
                    </a:lnTo>
                    <a:lnTo>
                      <a:pt x="954" y="216"/>
                    </a:lnTo>
                    <a:lnTo>
                      <a:pt x="954" y="216"/>
                    </a:lnTo>
                    <a:lnTo>
                      <a:pt x="954" y="216"/>
                    </a:lnTo>
                    <a:lnTo>
                      <a:pt x="954" y="216"/>
                    </a:lnTo>
                    <a:lnTo>
                      <a:pt x="954" y="216"/>
                    </a:lnTo>
                    <a:lnTo>
                      <a:pt x="954" y="216"/>
                    </a:lnTo>
                    <a:lnTo>
                      <a:pt x="954" y="216"/>
                    </a:lnTo>
                    <a:lnTo>
                      <a:pt x="954" y="216"/>
                    </a:lnTo>
                    <a:lnTo>
                      <a:pt x="954" y="216"/>
                    </a:lnTo>
                    <a:lnTo>
                      <a:pt x="954" y="216"/>
                    </a:lnTo>
                    <a:lnTo>
                      <a:pt x="954" y="216"/>
                    </a:lnTo>
                    <a:lnTo>
                      <a:pt x="954" y="216"/>
                    </a:lnTo>
                    <a:lnTo>
                      <a:pt x="954" y="216"/>
                    </a:lnTo>
                    <a:lnTo>
                      <a:pt x="954" y="216"/>
                    </a:lnTo>
                    <a:lnTo>
                      <a:pt x="954" y="216"/>
                    </a:lnTo>
                    <a:lnTo>
                      <a:pt x="954" y="216"/>
                    </a:lnTo>
                    <a:lnTo>
                      <a:pt x="954" y="216"/>
                    </a:lnTo>
                    <a:lnTo>
                      <a:pt x="954" y="216"/>
                    </a:lnTo>
                    <a:lnTo>
                      <a:pt x="954" y="216"/>
                    </a:lnTo>
                    <a:lnTo>
                      <a:pt x="954" y="216"/>
                    </a:lnTo>
                    <a:lnTo>
                      <a:pt x="954" y="216"/>
                    </a:lnTo>
                    <a:lnTo>
                      <a:pt x="954" y="216"/>
                    </a:lnTo>
                    <a:lnTo>
                      <a:pt x="954" y="216"/>
                    </a:lnTo>
                    <a:lnTo>
                      <a:pt x="954" y="216"/>
                    </a:lnTo>
                    <a:lnTo>
                      <a:pt x="954" y="216"/>
                    </a:lnTo>
                    <a:lnTo>
                      <a:pt x="954" y="216"/>
                    </a:lnTo>
                    <a:lnTo>
                      <a:pt x="954" y="216"/>
                    </a:lnTo>
                    <a:lnTo>
                      <a:pt x="954" y="216"/>
                    </a:lnTo>
                    <a:lnTo>
                      <a:pt x="954" y="216"/>
                    </a:lnTo>
                    <a:lnTo>
                      <a:pt x="954" y="216"/>
                    </a:lnTo>
                    <a:lnTo>
                      <a:pt x="954" y="216"/>
                    </a:lnTo>
                    <a:lnTo>
                      <a:pt x="954" y="216"/>
                    </a:lnTo>
                    <a:lnTo>
                      <a:pt x="954" y="216"/>
                    </a:lnTo>
                    <a:lnTo>
                      <a:pt x="954" y="216"/>
                    </a:lnTo>
                    <a:lnTo>
                      <a:pt x="954" y="216"/>
                    </a:lnTo>
                    <a:lnTo>
                      <a:pt x="954" y="216"/>
                    </a:lnTo>
                    <a:lnTo>
                      <a:pt x="954" y="216"/>
                    </a:lnTo>
                    <a:lnTo>
                      <a:pt x="954" y="216"/>
                    </a:lnTo>
                    <a:lnTo>
                      <a:pt x="954" y="216"/>
                    </a:lnTo>
                    <a:lnTo>
                      <a:pt x="954" y="216"/>
                    </a:lnTo>
                    <a:lnTo>
                      <a:pt x="954" y="216"/>
                    </a:lnTo>
                    <a:lnTo>
                      <a:pt x="954" y="216"/>
                    </a:lnTo>
                    <a:lnTo>
                      <a:pt x="954" y="216"/>
                    </a:lnTo>
                    <a:lnTo>
                      <a:pt x="954" y="216"/>
                    </a:lnTo>
                    <a:lnTo>
                      <a:pt x="960" y="216"/>
                    </a:lnTo>
                    <a:lnTo>
                      <a:pt x="960" y="216"/>
                    </a:lnTo>
                    <a:lnTo>
                      <a:pt x="960" y="216"/>
                    </a:lnTo>
                    <a:lnTo>
                      <a:pt x="960" y="216"/>
                    </a:lnTo>
                    <a:lnTo>
                      <a:pt x="960" y="216"/>
                    </a:lnTo>
                    <a:lnTo>
                      <a:pt x="960" y="216"/>
                    </a:lnTo>
                    <a:lnTo>
                      <a:pt x="960" y="216"/>
                    </a:lnTo>
                    <a:lnTo>
                      <a:pt x="960" y="216"/>
                    </a:lnTo>
                    <a:lnTo>
                      <a:pt x="960" y="216"/>
                    </a:lnTo>
                    <a:lnTo>
                      <a:pt x="960" y="216"/>
                    </a:lnTo>
                    <a:lnTo>
                      <a:pt x="960" y="216"/>
                    </a:lnTo>
                    <a:lnTo>
                      <a:pt x="960" y="216"/>
                    </a:lnTo>
                    <a:lnTo>
                      <a:pt x="960" y="216"/>
                    </a:lnTo>
                    <a:lnTo>
                      <a:pt x="960" y="216"/>
                    </a:lnTo>
                    <a:lnTo>
                      <a:pt x="960" y="216"/>
                    </a:lnTo>
                    <a:lnTo>
                      <a:pt x="960" y="216"/>
                    </a:lnTo>
                    <a:lnTo>
                      <a:pt x="960" y="216"/>
                    </a:lnTo>
                    <a:lnTo>
                      <a:pt x="960" y="216"/>
                    </a:lnTo>
                    <a:lnTo>
                      <a:pt x="960" y="216"/>
                    </a:lnTo>
                    <a:lnTo>
                      <a:pt x="960" y="216"/>
                    </a:lnTo>
                    <a:lnTo>
                      <a:pt x="960" y="216"/>
                    </a:lnTo>
                    <a:lnTo>
                      <a:pt x="960" y="216"/>
                    </a:lnTo>
                    <a:lnTo>
                      <a:pt x="960" y="216"/>
                    </a:lnTo>
                    <a:lnTo>
                      <a:pt x="960" y="216"/>
                    </a:lnTo>
                    <a:lnTo>
                      <a:pt x="960" y="216"/>
                    </a:lnTo>
                    <a:lnTo>
                      <a:pt x="960" y="216"/>
                    </a:lnTo>
                    <a:lnTo>
                      <a:pt x="960" y="216"/>
                    </a:lnTo>
                    <a:lnTo>
                      <a:pt x="960" y="216"/>
                    </a:lnTo>
                    <a:lnTo>
                      <a:pt x="960" y="216"/>
                    </a:lnTo>
                    <a:lnTo>
                      <a:pt x="960" y="216"/>
                    </a:lnTo>
                    <a:lnTo>
                      <a:pt x="960" y="216"/>
                    </a:lnTo>
                    <a:lnTo>
                      <a:pt x="960" y="216"/>
                    </a:lnTo>
                    <a:lnTo>
                      <a:pt x="960" y="216"/>
                    </a:lnTo>
                    <a:lnTo>
                      <a:pt x="960" y="216"/>
                    </a:lnTo>
                    <a:lnTo>
                      <a:pt x="960" y="216"/>
                    </a:lnTo>
                    <a:lnTo>
                      <a:pt x="960" y="216"/>
                    </a:lnTo>
                    <a:lnTo>
                      <a:pt x="960" y="216"/>
                    </a:lnTo>
                    <a:lnTo>
                      <a:pt x="960" y="216"/>
                    </a:lnTo>
                    <a:lnTo>
                      <a:pt x="960" y="216"/>
                    </a:lnTo>
                    <a:lnTo>
                      <a:pt x="960" y="216"/>
                    </a:lnTo>
                    <a:lnTo>
                      <a:pt x="960" y="216"/>
                    </a:lnTo>
                    <a:lnTo>
                      <a:pt x="960" y="216"/>
                    </a:lnTo>
                    <a:lnTo>
                      <a:pt x="960" y="216"/>
                    </a:lnTo>
                    <a:lnTo>
                      <a:pt x="960" y="216"/>
                    </a:lnTo>
                    <a:lnTo>
                      <a:pt x="960" y="216"/>
                    </a:lnTo>
                    <a:lnTo>
                      <a:pt x="960" y="216"/>
                    </a:lnTo>
                    <a:lnTo>
                      <a:pt x="960" y="216"/>
                    </a:lnTo>
                    <a:lnTo>
                      <a:pt x="960" y="216"/>
                    </a:lnTo>
                    <a:lnTo>
                      <a:pt x="960" y="216"/>
                    </a:lnTo>
                    <a:lnTo>
                      <a:pt x="960" y="216"/>
                    </a:lnTo>
                    <a:lnTo>
                      <a:pt x="960" y="216"/>
                    </a:lnTo>
                    <a:lnTo>
                      <a:pt x="960" y="216"/>
                    </a:lnTo>
                    <a:lnTo>
                      <a:pt x="960" y="216"/>
                    </a:lnTo>
                    <a:lnTo>
                      <a:pt x="960" y="216"/>
                    </a:lnTo>
                    <a:lnTo>
                      <a:pt x="966" y="216"/>
                    </a:lnTo>
                    <a:lnTo>
                      <a:pt x="966" y="216"/>
                    </a:lnTo>
                    <a:lnTo>
                      <a:pt x="966" y="216"/>
                    </a:lnTo>
                    <a:lnTo>
                      <a:pt x="966" y="216"/>
                    </a:lnTo>
                    <a:lnTo>
                      <a:pt x="966" y="216"/>
                    </a:lnTo>
                    <a:lnTo>
                      <a:pt x="966" y="216"/>
                    </a:lnTo>
                    <a:lnTo>
                      <a:pt x="966" y="216"/>
                    </a:lnTo>
                    <a:lnTo>
                      <a:pt x="966" y="216"/>
                    </a:lnTo>
                    <a:lnTo>
                      <a:pt x="966" y="216"/>
                    </a:lnTo>
                    <a:lnTo>
                      <a:pt x="966" y="216"/>
                    </a:lnTo>
                    <a:lnTo>
                      <a:pt x="966" y="216"/>
                    </a:lnTo>
                    <a:lnTo>
                      <a:pt x="966" y="216"/>
                    </a:lnTo>
                    <a:lnTo>
                      <a:pt x="966" y="216"/>
                    </a:lnTo>
                    <a:lnTo>
                      <a:pt x="966" y="216"/>
                    </a:lnTo>
                    <a:lnTo>
                      <a:pt x="966" y="216"/>
                    </a:lnTo>
                    <a:lnTo>
                      <a:pt x="966" y="216"/>
                    </a:lnTo>
                    <a:lnTo>
                      <a:pt x="966" y="216"/>
                    </a:lnTo>
                    <a:lnTo>
                      <a:pt x="966" y="216"/>
                    </a:lnTo>
                    <a:lnTo>
                      <a:pt x="966" y="216"/>
                    </a:lnTo>
                    <a:lnTo>
                      <a:pt x="966" y="216"/>
                    </a:lnTo>
                    <a:lnTo>
                      <a:pt x="966" y="216"/>
                    </a:lnTo>
                    <a:lnTo>
                      <a:pt x="966" y="216"/>
                    </a:lnTo>
                    <a:lnTo>
                      <a:pt x="966" y="216"/>
                    </a:lnTo>
                    <a:lnTo>
                      <a:pt x="966" y="216"/>
                    </a:lnTo>
                    <a:lnTo>
                      <a:pt x="966" y="216"/>
                    </a:lnTo>
                    <a:lnTo>
                      <a:pt x="966" y="216"/>
                    </a:lnTo>
                    <a:lnTo>
                      <a:pt x="966" y="216"/>
                    </a:lnTo>
                    <a:lnTo>
                      <a:pt x="966" y="216"/>
                    </a:lnTo>
                    <a:lnTo>
                      <a:pt x="966" y="216"/>
                    </a:lnTo>
                    <a:lnTo>
                      <a:pt x="966" y="216"/>
                    </a:lnTo>
                    <a:lnTo>
                      <a:pt x="966" y="216"/>
                    </a:lnTo>
                    <a:lnTo>
                      <a:pt x="966" y="216"/>
                    </a:lnTo>
                    <a:lnTo>
                      <a:pt x="966" y="216"/>
                    </a:lnTo>
                    <a:lnTo>
                      <a:pt x="966" y="216"/>
                    </a:lnTo>
                    <a:lnTo>
                      <a:pt x="966" y="216"/>
                    </a:lnTo>
                    <a:lnTo>
                      <a:pt x="966" y="216"/>
                    </a:lnTo>
                    <a:lnTo>
                      <a:pt x="966" y="216"/>
                    </a:lnTo>
                    <a:lnTo>
                      <a:pt x="966" y="216"/>
                    </a:lnTo>
                    <a:lnTo>
                      <a:pt x="966" y="216"/>
                    </a:lnTo>
                    <a:lnTo>
                      <a:pt x="966" y="216"/>
                    </a:lnTo>
                    <a:lnTo>
                      <a:pt x="990" y="216"/>
                    </a:lnTo>
                    <a:lnTo>
                      <a:pt x="990" y="216"/>
                    </a:lnTo>
                    <a:lnTo>
                      <a:pt x="990" y="216"/>
                    </a:lnTo>
                    <a:lnTo>
                      <a:pt x="990" y="216"/>
                    </a:lnTo>
                    <a:lnTo>
                      <a:pt x="990" y="216"/>
                    </a:lnTo>
                    <a:lnTo>
                      <a:pt x="990" y="216"/>
                    </a:lnTo>
                    <a:lnTo>
                      <a:pt x="990" y="216"/>
                    </a:lnTo>
                    <a:lnTo>
                      <a:pt x="990" y="216"/>
                    </a:lnTo>
                    <a:lnTo>
                      <a:pt x="990" y="216"/>
                    </a:lnTo>
                    <a:lnTo>
                      <a:pt x="990" y="216"/>
                    </a:lnTo>
                    <a:lnTo>
                      <a:pt x="990" y="216"/>
                    </a:lnTo>
                    <a:lnTo>
                      <a:pt x="990" y="216"/>
                    </a:lnTo>
                    <a:lnTo>
                      <a:pt x="990" y="216"/>
                    </a:lnTo>
                    <a:lnTo>
                      <a:pt x="990" y="216"/>
                    </a:lnTo>
                    <a:lnTo>
                      <a:pt x="990" y="216"/>
                    </a:lnTo>
                    <a:lnTo>
                      <a:pt x="990" y="216"/>
                    </a:lnTo>
                    <a:lnTo>
                      <a:pt x="990" y="216"/>
                    </a:lnTo>
                    <a:lnTo>
                      <a:pt x="990" y="216"/>
                    </a:lnTo>
                    <a:lnTo>
                      <a:pt x="990" y="216"/>
                    </a:lnTo>
                    <a:lnTo>
                      <a:pt x="990" y="216"/>
                    </a:lnTo>
                    <a:lnTo>
                      <a:pt x="990" y="216"/>
                    </a:lnTo>
                    <a:lnTo>
                      <a:pt x="990" y="216"/>
                    </a:lnTo>
                    <a:lnTo>
                      <a:pt x="990" y="216"/>
                    </a:lnTo>
                    <a:lnTo>
                      <a:pt x="990" y="216"/>
                    </a:lnTo>
                    <a:lnTo>
                      <a:pt x="990" y="216"/>
                    </a:lnTo>
                    <a:lnTo>
                      <a:pt x="990" y="216"/>
                    </a:lnTo>
                    <a:lnTo>
                      <a:pt x="990" y="216"/>
                    </a:lnTo>
                    <a:lnTo>
                      <a:pt x="990" y="216"/>
                    </a:lnTo>
                    <a:lnTo>
                      <a:pt x="990" y="216"/>
                    </a:lnTo>
                    <a:lnTo>
                      <a:pt x="990" y="216"/>
                    </a:lnTo>
                    <a:lnTo>
                      <a:pt x="990" y="216"/>
                    </a:lnTo>
                    <a:lnTo>
                      <a:pt x="990" y="216"/>
                    </a:lnTo>
                    <a:lnTo>
                      <a:pt x="990" y="216"/>
                    </a:lnTo>
                    <a:lnTo>
                      <a:pt x="990" y="216"/>
                    </a:lnTo>
                    <a:lnTo>
                      <a:pt x="990" y="216"/>
                    </a:lnTo>
                    <a:lnTo>
                      <a:pt x="990" y="216"/>
                    </a:lnTo>
                    <a:lnTo>
                      <a:pt x="990" y="216"/>
                    </a:lnTo>
                    <a:lnTo>
                      <a:pt x="990" y="216"/>
                    </a:lnTo>
                    <a:lnTo>
                      <a:pt x="990" y="216"/>
                    </a:lnTo>
                    <a:lnTo>
                      <a:pt x="990" y="216"/>
                    </a:lnTo>
                    <a:lnTo>
                      <a:pt x="990" y="216"/>
                    </a:lnTo>
                    <a:lnTo>
                      <a:pt x="990" y="216"/>
                    </a:lnTo>
                    <a:lnTo>
                      <a:pt x="990" y="216"/>
                    </a:lnTo>
                    <a:lnTo>
                      <a:pt x="990" y="216"/>
                    </a:lnTo>
                    <a:lnTo>
                      <a:pt x="990" y="216"/>
                    </a:lnTo>
                    <a:lnTo>
                      <a:pt x="996" y="216"/>
                    </a:lnTo>
                    <a:lnTo>
                      <a:pt x="996" y="216"/>
                    </a:lnTo>
                    <a:lnTo>
                      <a:pt x="996" y="216"/>
                    </a:lnTo>
                    <a:lnTo>
                      <a:pt x="996" y="216"/>
                    </a:lnTo>
                    <a:lnTo>
                      <a:pt x="996" y="216"/>
                    </a:lnTo>
                    <a:lnTo>
                      <a:pt x="996" y="216"/>
                    </a:lnTo>
                    <a:lnTo>
                      <a:pt x="996" y="216"/>
                    </a:lnTo>
                    <a:lnTo>
                      <a:pt x="996" y="216"/>
                    </a:lnTo>
                    <a:lnTo>
                      <a:pt x="996" y="216"/>
                    </a:lnTo>
                    <a:lnTo>
                      <a:pt x="996" y="216"/>
                    </a:lnTo>
                    <a:lnTo>
                      <a:pt x="996" y="216"/>
                    </a:lnTo>
                    <a:lnTo>
                      <a:pt x="996" y="216"/>
                    </a:lnTo>
                    <a:lnTo>
                      <a:pt x="996" y="216"/>
                    </a:lnTo>
                    <a:lnTo>
                      <a:pt x="996" y="216"/>
                    </a:lnTo>
                    <a:lnTo>
                      <a:pt x="996" y="216"/>
                    </a:lnTo>
                    <a:lnTo>
                      <a:pt x="996" y="216"/>
                    </a:lnTo>
                    <a:lnTo>
                      <a:pt x="996" y="216"/>
                    </a:lnTo>
                    <a:lnTo>
                      <a:pt x="996" y="216"/>
                    </a:lnTo>
                    <a:lnTo>
                      <a:pt x="996" y="216"/>
                    </a:lnTo>
                    <a:lnTo>
                      <a:pt x="996" y="216"/>
                    </a:lnTo>
                    <a:lnTo>
                      <a:pt x="996" y="216"/>
                    </a:lnTo>
                    <a:lnTo>
                      <a:pt x="996" y="216"/>
                    </a:lnTo>
                    <a:lnTo>
                      <a:pt x="996" y="216"/>
                    </a:lnTo>
                    <a:lnTo>
                      <a:pt x="996" y="216"/>
                    </a:lnTo>
                    <a:lnTo>
                      <a:pt x="996" y="216"/>
                    </a:lnTo>
                    <a:lnTo>
                      <a:pt x="996" y="216"/>
                    </a:lnTo>
                    <a:lnTo>
                      <a:pt x="996" y="216"/>
                    </a:lnTo>
                    <a:lnTo>
                      <a:pt x="996" y="216"/>
                    </a:lnTo>
                    <a:lnTo>
                      <a:pt x="996" y="216"/>
                    </a:lnTo>
                    <a:lnTo>
                      <a:pt x="996" y="216"/>
                    </a:lnTo>
                    <a:lnTo>
                      <a:pt x="996" y="216"/>
                    </a:lnTo>
                    <a:lnTo>
                      <a:pt x="996" y="216"/>
                    </a:lnTo>
                    <a:lnTo>
                      <a:pt x="996" y="216"/>
                    </a:lnTo>
                    <a:lnTo>
                      <a:pt x="996" y="216"/>
                    </a:lnTo>
                    <a:lnTo>
                      <a:pt x="996" y="216"/>
                    </a:lnTo>
                    <a:lnTo>
                      <a:pt x="996" y="216"/>
                    </a:lnTo>
                    <a:lnTo>
                      <a:pt x="996" y="216"/>
                    </a:lnTo>
                    <a:lnTo>
                      <a:pt x="996" y="216"/>
                    </a:lnTo>
                    <a:lnTo>
                      <a:pt x="996" y="216"/>
                    </a:lnTo>
                    <a:lnTo>
                      <a:pt x="996" y="216"/>
                    </a:lnTo>
                    <a:lnTo>
                      <a:pt x="996" y="216"/>
                    </a:lnTo>
                    <a:lnTo>
                      <a:pt x="996" y="216"/>
                    </a:lnTo>
                    <a:lnTo>
                      <a:pt x="996" y="216"/>
                    </a:lnTo>
                    <a:lnTo>
                      <a:pt x="996" y="216"/>
                    </a:lnTo>
                    <a:lnTo>
                      <a:pt x="996" y="216"/>
                    </a:lnTo>
                    <a:lnTo>
                      <a:pt x="996" y="216"/>
                    </a:lnTo>
                    <a:lnTo>
                      <a:pt x="996" y="216"/>
                    </a:lnTo>
                    <a:lnTo>
                      <a:pt x="996" y="216"/>
                    </a:lnTo>
                    <a:lnTo>
                      <a:pt x="996" y="216"/>
                    </a:lnTo>
                    <a:lnTo>
                      <a:pt x="996" y="216"/>
                    </a:lnTo>
                    <a:lnTo>
                      <a:pt x="996" y="216"/>
                    </a:lnTo>
                    <a:lnTo>
                      <a:pt x="996" y="216"/>
                    </a:lnTo>
                    <a:lnTo>
                      <a:pt x="1002" y="216"/>
                    </a:lnTo>
                    <a:lnTo>
                      <a:pt x="1002" y="216"/>
                    </a:lnTo>
                    <a:lnTo>
                      <a:pt x="1002" y="216"/>
                    </a:lnTo>
                    <a:lnTo>
                      <a:pt x="1002" y="216"/>
                    </a:lnTo>
                    <a:lnTo>
                      <a:pt x="1002" y="216"/>
                    </a:lnTo>
                    <a:lnTo>
                      <a:pt x="1002" y="216"/>
                    </a:lnTo>
                    <a:lnTo>
                      <a:pt x="1002" y="216"/>
                    </a:lnTo>
                    <a:lnTo>
                      <a:pt x="1002" y="216"/>
                    </a:lnTo>
                    <a:lnTo>
                      <a:pt x="1002" y="216"/>
                    </a:lnTo>
                    <a:lnTo>
                      <a:pt x="1002" y="216"/>
                    </a:lnTo>
                    <a:lnTo>
                      <a:pt x="1002" y="216"/>
                    </a:lnTo>
                    <a:lnTo>
                      <a:pt x="1002" y="216"/>
                    </a:lnTo>
                    <a:lnTo>
                      <a:pt x="1002" y="216"/>
                    </a:lnTo>
                    <a:lnTo>
                      <a:pt x="1002" y="216"/>
                    </a:lnTo>
                    <a:lnTo>
                      <a:pt x="1002" y="216"/>
                    </a:lnTo>
                    <a:lnTo>
                      <a:pt x="1002" y="216"/>
                    </a:lnTo>
                    <a:lnTo>
                      <a:pt x="1002" y="216"/>
                    </a:lnTo>
                    <a:lnTo>
                      <a:pt x="1002" y="216"/>
                    </a:lnTo>
                    <a:lnTo>
                      <a:pt x="1002" y="216"/>
                    </a:lnTo>
                    <a:lnTo>
                      <a:pt x="1002" y="216"/>
                    </a:lnTo>
                    <a:lnTo>
                      <a:pt x="1002" y="216"/>
                    </a:lnTo>
                    <a:lnTo>
                      <a:pt x="1002" y="216"/>
                    </a:lnTo>
                    <a:lnTo>
                      <a:pt x="1002" y="216"/>
                    </a:lnTo>
                    <a:lnTo>
                      <a:pt x="1002" y="216"/>
                    </a:lnTo>
                    <a:lnTo>
                      <a:pt x="1002" y="216"/>
                    </a:lnTo>
                    <a:lnTo>
                      <a:pt x="1002" y="216"/>
                    </a:lnTo>
                    <a:lnTo>
                      <a:pt x="1002" y="216"/>
                    </a:lnTo>
                    <a:lnTo>
                      <a:pt x="1002" y="216"/>
                    </a:lnTo>
                    <a:lnTo>
                      <a:pt x="1002" y="216"/>
                    </a:lnTo>
                    <a:lnTo>
                      <a:pt x="1002" y="216"/>
                    </a:lnTo>
                    <a:lnTo>
                      <a:pt x="1002" y="216"/>
                    </a:lnTo>
                    <a:lnTo>
                      <a:pt x="1002" y="216"/>
                    </a:lnTo>
                    <a:lnTo>
                      <a:pt x="1002" y="216"/>
                    </a:lnTo>
                    <a:lnTo>
                      <a:pt x="1002" y="216"/>
                    </a:lnTo>
                    <a:lnTo>
                      <a:pt x="1002" y="216"/>
                    </a:lnTo>
                    <a:lnTo>
                      <a:pt x="1002" y="216"/>
                    </a:lnTo>
                    <a:lnTo>
                      <a:pt x="1002" y="216"/>
                    </a:lnTo>
                    <a:lnTo>
                      <a:pt x="1002" y="216"/>
                    </a:lnTo>
                    <a:lnTo>
                      <a:pt x="1002" y="216"/>
                    </a:lnTo>
                    <a:lnTo>
                      <a:pt x="1002" y="216"/>
                    </a:lnTo>
                    <a:lnTo>
                      <a:pt x="1002" y="216"/>
                    </a:lnTo>
                    <a:lnTo>
                      <a:pt x="1002" y="216"/>
                    </a:lnTo>
                    <a:lnTo>
                      <a:pt x="1002" y="216"/>
                    </a:lnTo>
                    <a:lnTo>
                      <a:pt x="1002" y="216"/>
                    </a:lnTo>
                    <a:lnTo>
                      <a:pt x="1002" y="216"/>
                    </a:lnTo>
                    <a:lnTo>
                      <a:pt x="1002" y="216"/>
                    </a:lnTo>
                    <a:lnTo>
                      <a:pt x="1002" y="216"/>
                    </a:lnTo>
                    <a:lnTo>
                      <a:pt x="1002" y="216"/>
                    </a:lnTo>
                    <a:lnTo>
                      <a:pt x="1002" y="216"/>
                    </a:lnTo>
                    <a:lnTo>
                      <a:pt x="1002" y="216"/>
                    </a:lnTo>
                    <a:lnTo>
                      <a:pt x="1002" y="216"/>
                    </a:lnTo>
                    <a:lnTo>
                      <a:pt x="1002" y="216"/>
                    </a:lnTo>
                    <a:lnTo>
                      <a:pt x="1002" y="216"/>
                    </a:lnTo>
                    <a:lnTo>
                      <a:pt x="1002" y="216"/>
                    </a:lnTo>
                    <a:lnTo>
                      <a:pt x="1002" y="216"/>
                    </a:lnTo>
                    <a:lnTo>
                      <a:pt x="1008" y="216"/>
                    </a:lnTo>
                    <a:lnTo>
                      <a:pt x="1008" y="216"/>
                    </a:lnTo>
                    <a:lnTo>
                      <a:pt x="1008" y="216"/>
                    </a:lnTo>
                    <a:lnTo>
                      <a:pt x="1008" y="216"/>
                    </a:lnTo>
                    <a:lnTo>
                      <a:pt x="1008" y="216"/>
                    </a:lnTo>
                    <a:lnTo>
                      <a:pt x="1008" y="216"/>
                    </a:lnTo>
                    <a:lnTo>
                      <a:pt x="1008" y="216"/>
                    </a:lnTo>
                    <a:lnTo>
                      <a:pt x="1008" y="216"/>
                    </a:lnTo>
                    <a:lnTo>
                      <a:pt x="1008" y="216"/>
                    </a:lnTo>
                    <a:lnTo>
                      <a:pt x="1008" y="216"/>
                    </a:lnTo>
                    <a:lnTo>
                      <a:pt x="1008" y="216"/>
                    </a:lnTo>
                    <a:lnTo>
                      <a:pt x="1008" y="216"/>
                    </a:lnTo>
                    <a:lnTo>
                      <a:pt x="1008" y="216"/>
                    </a:lnTo>
                    <a:lnTo>
                      <a:pt x="1008" y="216"/>
                    </a:lnTo>
                    <a:lnTo>
                      <a:pt x="1008" y="216"/>
                    </a:lnTo>
                    <a:lnTo>
                      <a:pt x="1008" y="216"/>
                    </a:lnTo>
                    <a:lnTo>
                      <a:pt x="1008" y="216"/>
                    </a:lnTo>
                    <a:lnTo>
                      <a:pt x="1008" y="216"/>
                    </a:lnTo>
                    <a:lnTo>
                      <a:pt x="1008" y="216"/>
                    </a:lnTo>
                    <a:lnTo>
                      <a:pt x="1008" y="216"/>
                    </a:lnTo>
                    <a:lnTo>
                      <a:pt x="1008" y="216"/>
                    </a:lnTo>
                    <a:lnTo>
                      <a:pt x="1008" y="216"/>
                    </a:lnTo>
                    <a:lnTo>
                      <a:pt x="1008" y="216"/>
                    </a:lnTo>
                    <a:lnTo>
                      <a:pt x="1026" y="216"/>
                    </a:lnTo>
                    <a:lnTo>
                      <a:pt x="1026" y="216"/>
                    </a:lnTo>
                    <a:lnTo>
                      <a:pt x="1026" y="216"/>
                    </a:lnTo>
                    <a:lnTo>
                      <a:pt x="1026" y="216"/>
                    </a:lnTo>
                    <a:lnTo>
                      <a:pt x="1026" y="216"/>
                    </a:lnTo>
                    <a:lnTo>
                      <a:pt x="1032" y="216"/>
                    </a:lnTo>
                    <a:lnTo>
                      <a:pt x="1032" y="216"/>
                    </a:lnTo>
                    <a:lnTo>
                      <a:pt x="1032" y="216"/>
                    </a:lnTo>
                    <a:lnTo>
                      <a:pt x="1032" y="216"/>
                    </a:lnTo>
                    <a:lnTo>
                      <a:pt x="1032" y="216"/>
                    </a:lnTo>
                    <a:lnTo>
                      <a:pt x="1032" y="216"/>
                    </a:lnTo>
                    <a:lnTo>
                      <a:pt x="1032" y="216"/>
                    </a:lnTo>
                    <a:lnTo>
                      <a:pt x="1032" y="216"/>
                    </a:lnTo>
                    <a:lnTo>
                      <a:pt x="1032" y="216"/>
                    </a:lnTo>
                    <a:lnTo>
                      <a:pt x="1032" y="216"/>
                    </a:lnTo>
                    <a:lnTo>
                      <a:pt x="1032" y="216"/>
                    </a:lnTo>
                    <a:lnTo>
                      <a:pt x="1032" y="216"/>
                    </a:lnTo>
                    <a:lnTo>
                      <a:pt x="1032" y="216"/>
                    </a:lnTo>
                    <a:lnTo>
                      <a:pt x="1032" y="216"/>
                    </a:lnTo>
                    <a:lnTo>
                      <a:pt x="1032" y="216"/>
                    </a:lnTo>
                    <a:lnTo>
                      <a:pt x="1032" y="216"/>
                    </a:lnTo>
                    <a:lnTo>
                      <a:pt x="1032" y="216"/>
                    </a:lnTo>
                    <a:lnTo>
                      <a:pt x="1032" y="216"/>
                    </a:lnTo>
                    <a:lnTo>
                      <a:pt x="1032" y="216"/>
                    </a:lnTo>
                    <a:lnTo>
                      <a:pt x="1032" y="216"/>
                    </a:lnTo>
                    <a:lnTo>
                      <a:pt x="1032" y="216"/>
                    </a:lnTo>
                    <a:lnTo>
                      <a:pt x="1032" y="216"/>
                    </a:lnTo>
                    <a:lnTo>
                      <a:pt x="1032" y="216"/>
                    </a:lnTo>
                    <a:lnTo>
                      <a:pt x="1032" y="216"/>
                    </a:lnTo>
                    <a:lnTo>
                      <a:pt x="1032" y="216"/>
                    </a:lnTo>
                    <a:lnTo>
                      <a:pt x="1032" y="216"/>
                    </a:lnTo>
                    <a:lnTo>
                      <a:pt x="1032" y="216"/>
                    </a:lnTo>
                    <a:lnTo>
                      <a:pt x="1032" y="216"/>
                    </a:lnTo>
                    <a:lnTo>
                      <a:pt x="1032" y="216"/>
                    </a:lnTo>
                    <a:lnTo>
                      <a:pt x="1032" y="216"/>
                    </a:lnTo>
                    <a:lnTo>
                      <a:pt x="1032" y="216"/>
                    </a:lnTo>
                    <a:lnTo>
                      <a:pt x="1032" y="216"/>
                    </a:lnTo>
                    <a:lnTo>
                      <a:pt x="1032" y="216"/>
                    </a:lnTo>
                    <a:lnTo>
                      <a:pt x="1032" y="216"/>
                    </a:lnTo>
                    <a:lnTo>
                      <a:pt x="1032" y="216"/>
                    </a:lnTo>
                    <a:lnTo>
                      <a:pt x="1032" y="216"/>
                    </a:lnTo>
                    <a:lnTo>
                      <a:pt x="1032" y="216"/>
                    </a:lnTo>
                    <a:lnTo>
                      <a:pt x="1032" y="216"/>
                    </a:lnTo>
                    <a:lnTo>
                      <a:pt x="1032" y="216"/>
                    </a:lnTo>
                    <a:lnTo>
                      <a:pt x="1032" y="216"/>
                    </a:lnTo>
                    <a:lnTo>
                      <a:pt x="1032" y="216"/>
                    </a:lnTo>
                    <a:lnTo>
                      <a:pt x="1032" y="216"/>
                    </a:lnTo>
                    <a:lnTo>
                      <a:pt x="1032" y="216"/>
                    </a:lnTo>
                    <a:lnTo>
                      <a:pt x="1032" y="216"/>
                    </a:lnTo>
                    <a:lnTo>
                      <a:pt x="1032" y="216"/>
                    </a:lnTo>
                    <a:lnTo>
                      <a:pt x="1032" y="216"/>
                    </a:lnTo>
                    <a:lnTo>
                      <a:pt x="1032" y="216"/>
                    </a:lnTo>
                    <a:lnTo>
                      <a:pt x="1032" y="216"/>
                    </a:lnTo>
                    <a:lnTo>
                      <a:pt x="1032" y="216"/>
                    </a:lnTo>
                    <a:lnTo>
                      <a:pt x="1032" y="216"/>
                    </a:lnTo>
                    <a:lnTo>
                      <a:pt x="1032" y="216"/>
                    </a:lnTo>
                    <a:lnTo>
                      <a:pt x="1032" y="216"/>
                    </a:lnTo>
                    <a:lnTo>
                      <a:pt x="1032" y="216"/>
                    </a:lnTo>
                    <a:lnTo>
                      <a:pt x="1032" y="216"/>
                    </a:lnTo>
                    <a:lnTo>
                      <a:pt x="1032" y="216"/>
                    </a:lnTo>
                    <a:lnTo>
                      <a:pt x="1032" y="216"/>
                    </a:lnTo>
                    <a:lnTo>
                      <a:pt x="1038" y="216"/>
                    </a:lnTo>
                    <a:lnTo>
                      <a:pt x="1038" y="216"/>
                    </a:lnTo>
                    <a:lnTo>
                      <a:pt x="1038" y="216"/>
                    </a:lnTo>
                    <a:lnTo>
                      <a:pt x="1038" y="216"/>
                    </a:lnTo>
                    <a:lnTo>
                      <a:pt x="1038" y="216"/>
                    </a:lnTo>
                    <a:lnTo>
                      <a:pt x="1038" y="216"/>
                    </a:lnTo>
                    <a:lnTo>
                      <a:pt x="1038" y="216"/>
                    </a:lnTo>
                    <a:lnTo>
                      <a:pt x="1038" y="216"/>
                    </a:lnTo>
                    <a:lnTo>
                      <a:pt x="1038" y="216"/>
                    </a:lnTo>
                    <a:lnTo>
                      <a:pt x="1038" y="216"/>
                    </a:lnTo>
                    <a:lnTo>
                      <a:pt x="1038" y="216"/>
                    </a:lnTo>
                    <a:lnTo>
                      <a:pt x="1038" y="216"/>
                    </a:lnTo>
                    <a:lnTo>
                      <a:pt x="1038" y="216"/>
                    </a:lnTo>
                    <a:lnTo>
                      <a:pt x="1038" y="216"/>
                    </a:lnTo>
                    <a:lnTo>
                      <a:pt x="1038" y="216"/>
                    </a:lnTo>
                    <a:lnTo>
                      <a:pt x="1038" y="216"/>
                    </a:lnTo>
                    <a:lnTo>
                      <a:pt x="1038" y="216"/>
                    </a:lnTo>
                    <a:lnTo>
                      <a:pt x="1038" y="216"/>
                    </a:lnTo>
                    <a:lnTo>
                      <a:pt x="1038" y="216"/>
                    </a:lnTo>
                    <a:lnTo>
                      <a:pt x="1038" y="216"/>
                    </a:lnTo>
                    <a:lnTo>
                      <a:pt x="1038" y="216"/>
                    </a:lnTo>
                    <a:lnTo>
                      <a:pt x="1038" y="216"/>
                    </a:lnTo>
                    <a:lnTo>
                      <a:pt x="1038" y="216"/>
                    </a:lnTo>
                    <a:lnTo>
                      <a:pt x="1038" y="216"/>
                    </a:lnTo>
                    <a:lnTo>
                      <a:pt x="1038" y="216"/>
                    </a:lnTo>
                    <a:lnTo>
                      <a:pt x="1038" y="216"/>
                    </a:lnTo>
                    <a:lnTo>
                      <a:pt x="1038" y="216"/>
                    </a:lnTo>
                    <a:lnTo>
                      <a:pt x="1038" y="216"/>
                    </a:lnTo>
                    <a:lnTo>
                      <a:pt x="1038" y="216"/>
                    </a:lnTo>
                    <a:lnTo>
                      <a:pt x="1038" y="216"/>
                    </a:lnTo>
                    <a:lnTo>
                      <a:pt x="1038" y="216"/>
                    </a:lnTo>
                    <a:lnTo>
                      <a:pt x="1038" y="216"/>
                    </a:lnTo>
                    <a:lnTo>
                      <a:pt x="1038" y="216"/>
                    </a:lnTo>
                    <a:lnTo>
                      <a:pt x="1038" y="216"/>
                    </a:lnTo>
                    <a:lnTo>
                      <a:pt x="1038" y="216"/>
                    </a:lnTo>
                    <a:lnTo>
                      <a:pt x="1038" y="216"/>
                    </a:lnTo>
                    <a:lnTo>
                      <a:pt x="1038" y="216"/>
                    </a:lnTo>
                    <a:lnTo>
                      <a:pt x="1038" y="216"/>
                    </a:lnTo>
                    <a:lnTo>
                      <a:pt x="1038" y="216"/>
                    </a:lnTo>
                    <a:lnTo>
                      <a:pt x="1038" y="216"/>
                    </a:lnTo>
                    <a:lnTo>
                      <a:pt x="1038" y="216"/>
                    </a:lnTo>
                    <a:lnTo>
                      <a:pt x="1038" y="216"/>
                    </a:lnTo>
                    <a:lnTo>
                      <a:pt x="1038" y="216"/>
                    </a:lnTo>
                    <a:lnTo>
                      <a:pt x="1038" y="216"/>
                    </a:lnTo>
                    <a:lnTo>
                      <a:pt x="1038" y="216"/>
                    </a:lnTo>
                    <a:lnTo>
                      <a:pt x="1038" y="216"/>
                    </a:lnTo>
                    <a:lnTo>
                      <a:pt x="1038" y="216"/>
                    </a:lnTo>
                    <a:lnTo>
                      <a:pt x="1038" y="216"/>
                    </a:lnTo>
                    <a:lnTo>
                      <a:pt x="1038" y="216"/>
                    </a:lnTo>
                    <a:lnTo>
                      <a:pt x="1038" y="216"/>
                    </a:lnTo>
                    <a:lnTo>
                      <a:pt x="1038" y="216"/>
                    </a:lnTo>
                    <a:lnTo>
                      <a:pt x="1038" y="216"/>
                    </a:lnTo>
                    <a:lnTo>
                      <a:pt x="1038" y="216"/>
                    </a:lnTo>
                    <a:lnTo>
                      <a:pt x="1044" y="216"/>
                    </a:lnTo>
                    <a:lnTo>
                      <a:pt x="1044" y="216"/>
                    </a:lnTo>
                    <a:lnTo>
                      <a:pt x="1044" y="216"/>
                    </a:lnTo>
                    <a:lnTo>
                      <a:pt x="1044" y="216"/>
                    </a:lnTo>
                    <a:lnTo>
                      <a:pt x="1044" y="216"/>
                    </a:lnTo>
                    <a:lnTo>
                      <a:pt x="1044" y="216"/>
                    </a:lnTo>
                    <a:lnTo>
                      <a:pt x="1044" y="216"/>
                    </a:lnTo>
                    <a:lnTo>
                      <a:pt x="1044" y="216"/>
                    </a:lnTo>
                    <a:lnTo>
                      <a:pt x="1044" y="216"/>
                    </a:lnTo>
                    <a:lnTo>
                      <a:pt x="1044" y="216"/>
                    </a:lnTo>
                    <a:lnTo>
                      <a:pt x="1044" y="216"/>
                    </a:lnTo>
                    <a:lnTo>
                      <a:pt x="1044" y="216"/>
                    </a:lnTo>
                    <a:lnTo>
                      <a:pt x="1044" y="216"/>
                    </a:lnTo>
                    <a:lnTo>
                      <a:pt x="1044" y="216"/>
                    </a:lnTo>
                    <a:lnTo>
                      <a:pt x="1044" y="216"/>
                    </a:lnTo>
                    <a:lnTo>
                      <a:pt x="1044" y="216"/>
                    </a:lnTo>
                    <a:lnTo>
                      <a:pt x="1044" y="216"/>
                    </a:lnTo>
                    <a:lnTo>
                      <a:pt x="1044" y="216"/>
                    </a:lnTo>
                    <a:lnTo>
                      <a:pt x="1044" y="216"/>
                    </a:lnTo>
                    <a:lnTo>
                      <a:pt x="1044" y="216"/>
                    </a:lnTo>
                    <a:lnTo>
                      <a:pt x="1044" y="216"/>
                    </a:lnTo>
                    <a:lnTo>
                      <a:pt x="1044" y="216"/>
                    </a:lnTo>
                    <a:lnTo>
                      <a:pt x="1044" y="216"/>
                    </a:lnTo>
                    <a:lnTo>
                      <a:pt x="1044" y="216"/>
                    </a:lnTo>
                    <a:lnTo>
                      <a:pt x="1044" y="216"/>
                    </a:lnTo>
                    <a:lnTo>
                      <a:pt x="1044" y="216"/>
                    </a:lnTo>
                    <a:lnTo>
                      <a:pt x="1044" y="216"/>
                    </a:lnTo>
                    <a:lnTo>
                      <a:pt x="1044" y="216"/>
                    </a:lnTo>
                    <a:lnTo>
                      <a:pt x="1044" y="216"/>
                    </a:lnTo>
                    <a:lnTo>
                      <a:pt x="1044" y="216"/>
                    </a:lnTo>
                    <a:lnTo>
                      <a:pt x="1044" y="216"/>
                    </a:lnTo>
                    <a:lnTo>
                      <a:pt x="1044" y="216"/>
                    </a:lnTo>
                    <a:lnTo>
                      <a:pt x="1044" y="216"/>
                    </a:lnTo>
                    <a:lnTo>
                      <a:pt x="1044" y="216"/>
                    </a:lnTo>
                    <a:lnTo>
                      <a:pt x="1044" y="216"/>
                    </a:lnTo>
                    <a:lnTo>
                      <a:pt x="1044" y="216"/>
                    </a:lnTo>
                    <a:lnTo>
                      <a:pt x="1044" y="216"/>
                    </a:lnTo>
                    <a:lnTo>
                      <a:pt x="1044" y="216"/>
                    </a:lnTo>
                    <a:lnTo>
                      <a:pt x="1044" y="216"/>
                    </a:lnTo>
                    <a:lnTo>
                      <a:pt x="1044" y="216"/>
                    </a:lnTo>
                    <a:lnTo>
                      <a:pt x="1044" y="216"/>
                    </a:lnTo>
                    <a:lnTo>
                      <a:pt x="1044" y="216"/>
                    </a:lnTo>
                    <a:lnTo>
                      <a:pt x="1044" y="216"/>
                    </a:lnTo>
                    <a:lnTo>
                      <a:pt x="1044" y="216"/>
                    </a:lnTo>
                    <a:lnTo>
                      <a:pt x="1044" y="216"/>
                    </a:lnTo>
                    <a:lnTo>
                      <a:pt x="1044" y="216"/>
                    </a:lnTo>
                    <a:lnTo>
                      <a:pt x="1044" y="216"/>
                    </a:lnTo>
                    <a:lnTo>
                      <a:pt x="1044" y="216"/>
                    </a:lnTo>
                    <a:lnTo>
                      <a:pt x="1044" y="216"/>
                    </a:lnTo>
                    <a:lnTo>
                      <a:pt x="1044" y="216"/>
                    </a:lnTo>
                    <a:lnTo>
                      <a:pt x="1044" y="216"/>
                    </a:lnTo>
                    <a:lnTo>
                      <a:pt x="1044" y="216"/>
                    </a:lnTo>
                    <a:lnTo>
                      <a:pt x="1044" y="216"/>
                    </a:lnTo>
                    <a:lnTo>
                      <a:pt x="1044" y="216"/>
                    </a:lnTo>
                    <a:lnTo>
                      <a:pt x="1050" y="216"/>
                    </a:lnTo>
                    <a:lnTo>
                      <a:pt x="1050" y="216"/>
                    </a:lnTo>
                    <a:lnTo>
                      <a:pt x="1050" y="216"/>
                    </a:lnTo>
                    <a:lnTo>
                      <a:pt x="1050" y="216"/>
                    </a:lnTo>
                    <a:lnTo>
                      <a:pt x="1050" y="216"/>
                    </a:lnTo>
                    <a:lnTo>
                      <a:pt x="1050" y="216"/>
                    </a:lnTo>
                    <a:lnTo>
                      <a:pt x="1050" y="216"/>
                    </a:lnTo>
                    <a:lnTo>
                      <a:pt x="1068" y="216"/>
                    </a:lnTo>
                    <a:lnTo>
                      <a:pt x="1068" y="216"/>
                    </a:lnTo>
                    <a:lnTo>
                      <a:pt x="1068" y="216"/>
                    </a:lnTo>
                    <a:lnTo>
                      <a:pt x="1068" y="216"/>
                    </a:lnTo>
                    <a:lnTo>
                      <a:pt x="1068" y="216"/>
                    </a:lnTo>
                    <a:lnTo>
                      <a:pt x="1068" y="216"/>
                    </a:lnTo>
                    <a:lnTo>
                      <a:pt x="1068" y="216"/>
                    </a:lnTo>
                    <a:lnTo>
                      <a:pt x="1068" y="216"/>
                    </a:lnTo>
                    <a:lnTo>
                      <a:pt x="1068" y="216"/>
                    </a:lnTo>
                    <a:lnTo>
                      <a:pt x="1068" y="216"/>
                    </a:lnTo>
                    <a:lnTo>
                      <a:pt x="1068" y="216"/>
                    </a:lnTo>
                    <a:lnTo>
                      <a:pt x="1068" y="216"/>
                    </a:lnTo>
                    <a:lnTo>
                      <a:pt x="1068" y="216"/>
                    </a:lnTo>
                    <a:lnTo>
                      <a:pt x="1068" y="216"/>
                    </a:lnTo>
                    <a:lnTo>
                      <a:pt x="1068" y="216"/>
                    </a:lnTo>
                    <a:lnTo>
                      <a:pt x="1068" y="216"/>
                    </a:lnTo>
                    <a:lnTo>
                      <a:pt x="1068" y="216"/>
                    </a:lnTo>
                    <a:lnTo>
                      <a:pt x="1068" y="216"/>
                    </a:lnTo>
                    <a:lnTo>
                      <a:pt x="1068" y="216"/>
                    </a:lnTo>
                    <a:lnTo>
                      <a:pt x="1068" y="216"/>
                    </a:lnTo>
                    <a:lnTo>
                      <a:pt x="1068" y="216"/>
                    </a:lnTo>
                    <a:lnTo>
                      <a:pt x="1068" y="216"/>
                    </a:lnTo>
                    <a:lnTo>
                      <a:pt x="1074" y="216"/>
                    </a:lnTo>
                    <a:lnTo>
                      <a:pt x="1074" y="216"/>
                    </a:lnTo>
                    <a:lnTo>
                      <a:pt x="1074" y="216"/>
                    </a:lnTo>
                    <a:lnTo>
                      <a:pt x="1074" y="216"/>
                    </a:lnTo>
                    <a:lnTo>
                      <a:pt x="1074" y="216"/>
                    </a:lnTo>
                    <a:lnTo>
                      <a:pt x="1074" y="216"/>
                    </a:lnTo>
                    <a:lnTo>
                      <a:pt x="1074" y="216"/>
                    </a:lnTo>
                    <a:lnTo>
                      <a:pt x="1074" y="216"/>
                    </a:lnTo>
                    <a:lnTo>
                      <a:pt x="1074" y="216"/>
                    </a:lnTo>
                    <a:lnTo>
                      <a:pt x="1074" y="216"/>
                    </a:lnTo>
                    <a:lnTo>
                      <a:pt x="1074" y="216"/>
                    </a:lnTo>
                    <a:lnTo>
                      <a:pt x="1074" y="216"/>
                    </a:lnTo>
                    <a:lnTo>
                      <a:pt x="1074" y="216"/>
                    </a:lnTo>
                    <a:lnTo>
                      <a:pt x="1074" y="216"/>
                    </a:lnTo>
                    <a:lnTo>
                      <a:pt x="1074" y="216"/>
                    </a:lnTo>
                    <a:lnTo>
                      <a:pt x="1074" y="216"/>
                    </a:lnTo>
                    <a:lnTo>
                      <a:pt x="1074" y="216"/>
                    </a:lnTo>
                    <a:lnTo>
                      <a:pt x="1074" y="216"/>
                    </a:lnTo>
                    <a:lnTo>
                      <a:pt x="1074" y="216"/>
                    </a:lnTo>
                    <a:lnTo>
                      <a:pt x="1074" y="216"/>
                    </a:lnTo>
                    <a:lnTo>
                      <a:pt x="1074" y="216"/>
                    </a:lnTo>
                    <a:lnTo>
                      <a:pt x="1074" y="216"/>
                    </a:lnTo>
                    <a:lnTo>
                      <a:pt x="1074" y="216"/>
                    </a:lnTo>
                    <a:lnTo>
                      <a:pt x="1074" y="216"/>
                    </a:lnTo>
                    <a:lnTo>
                      <a:pt x="1074" y="216"/>
                    </a:lnTo>
                    <a:lnTo>
                      <a:pt x="1074" y="216"/>
                    </a:lnTo>
                    <a:lnTo>
                      <a:pt x="1074" y="216"/>
                    </a:lnTo>
                    <a:lnTo>
                      <a:pt x="1074" y="216"/>
                    </a:lnTo>
                    <a:lnTo>
                      <a:pt x="1074" y="216"/>
                    </a:lnTo>
                    <a:lnTo>
                      <a:pt x="1074" y="216"/>
                    </a:lnTo>
                    <a:lnTo>
                      <a:pt x="1074" y="216"/>
                    </a:lnTo>
                    <a:lnTo>
                      <a:pt x="1074" y="216"/>
                    </a:lnTo>
                    <a:lnTo>
                      <a:pt x="1074" y="216"/>
                    </a:lnTo>
                    <a:lnTo>
                      <a:pt x="1074" y="216"/>
                    </a:lnTo>
                    <a:lnTo>
                      <a:pt x="1074" y="216"/>
                    </a:lnTo>
                    <a:lnTo>
                      <a:pt x="1074" y="216"/>
                    </a:lnTo>
                    <a:lnTo>
                      <a:pt x="1074" y="216"/>
                    </a:lnTo>
                    <a:lnTo>
                      <a:pt x="1074" y="216"/>
                    </a:lnTo>
                    <a:lnTo>
                      <a:pt x="1074" y="216"/>
                    </a:lnTo>
                    <a:lnTo>
                      <a:pt x="1074" y="216"/>
                    </a:lnTo>
                    <a:lnTo>
                      <a:pt x="1074" y="216"/>
                    </a:lnTo>
                    <a:lnTo>
                      <a:pt x="1074" y="216"/>
                    </a:lnTo>
                    <a:lnTo>
                      <a:pt x="1074" y="216"/>
                    </a:lnTo>
                    <a:lnTo>
                      <a:pt x="1074" y="216"/>
                    </a:lnTo>
                    <a:lnTo>
                      <a:pt x="1074" y="216"/>
                    </a:lnTo>
                    <a:lnTo>
                      <a:pt x="1074" y="216"/>
                    </a:lnTo>
                    <a:lnTo>
                      <a:pt x="1074" y="216"/>
                    </a:lnTo>
                    <a:lnTo>
                      <a:pt x="1074" y="216"/>
                    </a:lnTo>
                    <a:lnTo>
                      <a:pt x="1074" y="216"/>
                    </a:lnTo>
                    <a:lnTo>
                      <a:pt x="1074" y="216"/>
                    </a:lnTo>
                    <a:lnTo>
                      <a:pt x="1074" y="216"/>
                    </a:lnTo>
                    <a:lnTo>
                      <a:pt x="1074" y="216"/>
                    </a:lnTo>
                    <a:lnTo>
                      <a:pt x="1074" y="216"/>
                    </a:lnTo>
                    <a:lnTo>
                      <a:pt x="1074" y="216"/>
                    </a:lnTo>
                    <a:lnTo>
                      <a:pt x="1074" y="216"/>
                    </a:lnTo>
                    <a:lnTo>
                      <a:pt x="1080" y="216"/>
                    </a:lnTo>
                    <a:lnTo>
                      <a:pt x="1080" y="216"/>
                    </a:lnTo>
                    <a:lnTo>
                      <a:pt x="1080" y="216"/>
                    </a:lnTo>
                    <a:lnTo>
                      <a:pt x="1080" y="216"/>
                    </a:lnTo>
                    <a:lnTo>
                      <a:pt x="1080" y="216"/>
                    </a:lnTo>
                    <a:lnTo>
                      <a:pt x="1080" y="216"/>
                    </a:lnTo>
                    <a:lnTo>
                      <a:pt x="1080" y="216"/>
                    </a:lnTo>
                    <a:lnTo>
                      <a:pt x="1080" y="216"/>
                    </a:lnTo>
                    <a:lnTo>
                      <a:pt x="1080" y="216"/>
                    </a:lnTo>
                    <a:lnTo>
                      <a:pt x="1080" y="216"/>
                    </a:lnTo>
                    <a:lnTo>
                      <a:pt x="1080" y="216"/>
                    </a:lnTo>
                    <a:lnTo>
                      <a:pt x="1080" y="216"/>
                    </a:lnTo>
                    <a:lnTo>
                      <a:pt x="1080" y="216"/>
                    </a:lnTo>
                    <a:lnTo>
                      <a:pt x="1080" y="216"/>
                    </a:lnTo>
                    <a:lnTo>
                      <a:pt x="1080" y="216"/>
                    </a:lnTo>
                    <a:lnTo>
                      <a:pt x="1080" y="216"/>
                    </a:lnTo>
                    <a:lnTo>
                      <a:pt x="1080" y="216"/>
                    </a:lnTo>
                    <a:lnTo>
                      <a:pt x="1080" y="216"/>
                    </a:lnTo>
                    <a:lnTo>
                      <a:pt x="1080" y="216"/>
                    </a:lnTo>
                    <a:lnTo>
                      <a:pt x="1080" y="216"/>
                    </a:lnTo>
                    <a:lnTo>
                      <a:pt x="1080" y="216"/>
                    </a:lnTo>
                    <a:lnTo>
                      <a:pt x="1080" y="216"/>
                    </a:lnTo>
                    <a:lnTo>
                      <a:pt x="1080" y="216"/>
                    </a:lnTo>
                    <a:lnTo>
                      <a:pt x="1080" y="216"/>
                    </a:lnTo>
                    <a:lnTo>
                      <a:pt x="1080" y="216"/>
                    </a:lnTo>
                    <a:lnTo>
                      <a:pt x="1080" y="216"/>
                    </a:lnTo>
                    <a:lnTo>
                      <a:pt x="1080" y="216"/>
                    </a:lnTo>
                    <a:lnTo>
                      <a:pt x="1080" y="216"/>
                    </a:lnTo>
                    <a:lnTo>
                      <a:pt x="1080" y="216"/>
                    </a:lnTo>
                    <a:lnTo>
                      <a:pt x="1080" y="216"/>
                    </a:lnTo>
                    <a:lnTo>
                      <a:pt x="1080" y="216"/>
                    </a:lnTo>
                    <a:lnTo>
                      <a:pt x="1080" y="216"/>
                    </a:lnTo>
                    <a:lnTo>
                      <a:pt x="1080" y="216"/>
                    </a:lnTo>
                    <a:lnTo>
                      <a:pt x="1080" y="216"/>
                    </a:lnTo>
                    <a:lnTo>
                      <a:pt x="1080" y="216"/>
                    </a:lnTo>
                    <a:lnTo>
                      <a:pt x="1080" y="216"/>
                    </a:lnTo>
                    <a:lnTo>
                      <a:pt x="1080" y="216"/>
                    </a:lnTo>
                    <a:lnTo>
                      <a:pt x="1080" y="216"/>
                    </a:lnTo>
                    <a:lnTo>
                      <a:pt x="1080" y="216"/>
                    </a:lnTo>
                    <a:lnTo>
                      <a:pt x="1080" y="216"/>
                    </a:lnTo>
                    <a:lnTo>
                      <a:pt x="1080" y="216"/>
                    </a:lnTo>
                    <a:lnTo>
                      <a:pt x="1080" y="216"/>
                    </a:lnTo>
                    <a:lnTo>
                      <a:pt x="1080" y="216"/>
                    </a:lnTo>
                    <a:lnTo>
                      <a:pt x="1080" y="216"/>
                    </a:lnTo>
                    <a:lnTo>
                      <a:pt x="1080" y="216"/>
                    </a:lnTo>
                    <a:lnTo>
                      <a:pt x="1080" y="216"/>
                    </a:lnTo>
                    <a:lnTo>
                      <a:pt x="1080" y="216"/>
                    </a:lnTo>
                    <a:lnTo>
                      <a:pt x="1080" y="216"/>
                    </a:lnTo>
                    <a:lnTo>
                      <a:pt x="1080" y="216"/>
                    </a:lnTo>
                    <a:lnTo>
                      <a:pt x="1080" y="216"/>
                    </a:lnTo>
                    <a:lnTo>
                      <a:pt x="1080" y="216"/>
                    </a:lnTo>
                    <a:lnTo>
                      <a:pt x="1080" y="216"/>
                    </a:lnTo>
                    <a:lnTo>
                      <a:pt x="1080" y="216"/>
                    </a:lnTo>
                    <a:lnTo>
                      <a:pt x="1080" y="216"/>
                    </a:lnTo>
                    <a:lnTo>
                      <a:pt x="1086" y="216"/>
                    </a:lnTo>
                    <a:lnTo>
                      <a:pt x="1086" y="216"/>
                    </a:lnTo>
                    <a:lnTo>
                      <a:pt x="1086" y="216"/>
                    </a:lnTo>
                    <a:lnTo>
                      <a:pt x="1086" y="216"/>
                    </a:lnTo>
                    <a:lnTo>
                      <a:pt x="1086" y="216"/>
                    </a:lnTo>
                    <a:lnTo>
                      <a:pt x="1086" y="216"/>
                    </a:lnTo>
                    <a:lnTo>
                      <a:pt x="1086" y="216"/>
                    </a:lnTo>
                    <a:lnTo>
                      <a:pt x="1086" y="216"/>
                    </a:lnTo>
                    <a:lnTo>
                      <a:pt x="1086" y="216"/>
                    </a:lnTo>
                    <a:lnTo>
                      <a:pt x="1086" y="216"/>
                    </a:lnTo>
                    <a:lnTo>
                      <a:pt x="1086" y="216"/>
                    </a:lnTo>
                    <a:lnTo>
                      <a:pt x="1086" y="216"/>
                    </a:lnTo>
                    <a:lnTo>
                      <a:pt x="1086" y="216"/>
                    </a:lnTo>
                    <a:lnTo>
                      <a:pt x="1086" y="216"/>
                    </a:lnTo>
                    <a:lnTo>
                      <a:pt x="1086" y="216"/>
                    </a:lnTo>
                    <a:lnTo>
                      <a:pt x="1086" y="216"/>
                    </a:lnTo>
                    <a:lnTo>
                      <a:pt x="1086" y="216"/>
                    </a:lnTo>
                    <a:lnTo>
                      <a:pt x="1086" y="216"/>
                    </a:lnTo>
                    <a:lnTo>
                      <a:pt x="1086" y="216"/>
                    </a:lnTo>
                    <a:lnTo>
                      <a:pt x="1086" y="216"/>
                    </a:lnTo>
                    <a:lnTo>
                      <a:pt x="1086" y="216"/>
                    </a:lnTo>
                    <a:lnTo>
                      <a:pt x="1086" y="216"/>
                    </a:lnTo>
                    <a:lnTo>
                      <a:pt x="1086" y="216"/>
                    </a:lnTo>
                    <a:lnTo>
                      <a:pt x="1086" y="216"/>
                    </a:lnTo>
                    <a:lnTo>
                      <a:pt x="1086" y="216"/>
                    </a:lnTo>
                    <a:lnTo>
                      <a:pt x="1086" y="216"/>
                    </a:lnTo>
                    <a:lnTo>
                      <a:pt x="1086" y="216"/>
                    </a:lnTo>
                    <a:lnTo>
                      <a:pt x="1086" y="216"/>
                    </a:lnTo>
                    <a:lnTo>
                      <a:pt x="1086" y="216"/>
                    </a:lnTo>
                    <a:lnTo>
                      <a:pt x="1086" y="216"/>
                    </a:lnTo>
                    <a:lnTo>
                      <a:pt x="1086" y="216"/>
                    </a:lnTo>
                    <a:lnTo>
                      <a:pt x="1086" y="216"/>
                    </a:lnTo>
                    <a:lnTo>
                      <a:pt x="1086" y="216"/>
                    </a:lnTo>
                    <a:lnTo>
                      <a:pt x="1086" y="216"/>
                    </a:lnTo>
                    <a:lnTo>
                      <a:pt x="1086" y="216"/>
                    </a:lnTo>
                    <a:lnTo>
                      <a:pt x="1086" y="216"/>
                    </a:lnTo>
                    <a:lnTo>
                      <a:pt x="1086" y="216"/>
                    </a:lnTo>
                    <a:lnTo>
                      <a:pt x="1086" y="216"/>
                    </a:lnTo>
                    <a:lnTo>
                      <a:pt x="1086" y="216"/>
                    </a:lnTo>
                    <a:lnTo>
                      <a:pt x="1086" y="216"/>
                    </a:lnTo>
                    <a:lnTo>
                      <a:pt x="1086" y="216"/>
                    </a:lnTo>
                    <a:lnTo>
                      <a:pt x="1086" y="216"/>
                    </a:lnTo>
                    <a:lnTo>
                      <a:pt x="1086" y="216"/>
                    </a:lnTo>
                    <a:lnTo>
                      <a:pt x="1086" y="216"/>
                    </a:lnTo>
                    <a:lnTo>
                      <a:pt x="1110" y="216"/>
                    </a:lnTo>
                    <a:lnTo>
                      <a:pt x="1110" y="216"/>
                    </a:lnTo>
                    <a:lnTo>
                      <a:pt x="1110" y="216"/>
                    </a:lnTo>
                    <a:lnTo>
                      <a:pt x="1110" y="216"/>
                    </a:lnTo>
                    <a:lnTo>
                      <a:pt x="1110" y="216"/>
                    </a:lnTo>
                    <a:lnTo>
                      <a:pt x="1110" y="216"/>
                    </a:lnTo>
                    <a:lnTo>
                      <a:pt x="1110" y="216"/>
                    </a:lnTo>
                    <a:lnTo>
                      <a:pt x="1110" y="216"/>
                    </a:lnTo>
                    <a:lnTo>
                      <a:pt x="1110" y="216"/>
                    </a:lnTo>
                    <a:lnTo>
                      <a:pt x="1110" y="216"/>
                    </a:lnTo>
                    <a:lnTo>
                      <a:pt x="1110" y="216"/>
                    </a:lnTo>
                    <a:lnTo>
                      <a:pt x="1110" y="216"/>
                    </a:lnTo>
                    <a:lnTo>
                      <a:pt x="1110" y="216"/>
                    </a:lnTo>
                    <a:lnTo>
                      <a:pt x="1110" y="216"/>
                    </a:lnTo>
                    <a:lnTo>
                      <a:pt x="1110" y="216"/>
                    </a:lnTo>
                    <a:lnTo>
                      <a:pt x="1110" y="216"/>
                    </a:lnTo>
                    <a:lnTo>
                      <a:pt x="1110" y="216"/>
                    </a:lnTo>
                    <a:lnTo>
                      <a:pt x="1110" y="216"/>
                    </a:lnTo>
                    <a:lnTo>
                      <a:pt x="1110" y="216"/>
                    </a:lnTo>
                    <a:lnTo>
                      <a:pt x="1110" y="216"/>
                    </a:lnTo>
                    <a:lnTo>
                      <a:pt x="1110" y="216"/>
                    </a:lnTo>
                    <a:lnTo>
                      <a:pt x="1110" y="216"/>
                    </a:lnTo>
                    <a:lnTo>
                      <a:pt x="1110" y="216"/>
                    </a:lnTo>
                    <a:lnTo>
                      <a:pt x="1110" y="216"/>
                    </a:lnTo>
                    <a:lnTo>
                      <a:pt x="1110" y="216"/>
                    </a:lnTo>
                    <a:lnTo>
                      <a:pt x="1110" y="216"/>
                    </a:lnTo>
                    <a:lnTo>
                      <a:pt x="1110" y="216"/>
                    </a:lnTo>
                    <a:lnTo>
                      <a:pt x="1110" y="216"/>
                    </a:lnTo>
                    <a:lnTo>
                      <a:pt x="1110" y="216"/>
                    </a:lnTo>
                    <a:lnTo>
                      <a:pt x="1110" y="216"/>
                    </a:lnTo>
                    <a:lnTo>
                      <a:pt x="1110" y="216"/>
                    </a:lnTo>
                    <a:lnTo>
                      <a:pt x="1110" y="216"/>
                    </a:lnTo>
                    <a:lnTo>
                      <a:pt x="1110" y="216"/>
                    </a:lnTo>
                    <a:lnTo>
                      <a:pt x="1110" y="216"/>
                    </a:lnTo>
                    <a:lnTo>
                      <a:pt x="1110" y="216"/>
                    </a:lnTo>
                    <a:lnTo>
                      <a:pt x="1110" y="216"/>
                    </a:lnTo>
                    <a:lnTo>
                      <a:pt x="1110" y="216"/>
                    </a:lnTo>
                    <a:lnTo>
                      <a:pt x="1110" y="216"/>
                    </a:lnTo>
                    <a:lnTo>
                      <a:pt x="1110" y="216"/>
                    </a:lnTo>
                    <a:lnTo>
                      <a:pt x="1116" y="216"/>
                    </a:lnTo>
                    <a:lnTo>
                      <a:pt x="1116" y="216"/>
                    </a:lnTo>
                    <a:lnTo>
                      <a:pt x="1116" y="216"/>
                    </a:lnTo>
                    <a:lnTo>
                      <a:pt x="1116" y="216"/>
                    </a:lnTo>
                    <a:lnTo>
                      <a:pt x="1116" y="216"/>
                    </a:lnTo>
                    <a:lnTo>
                      <a:pt x="1116" y="216"/>
                    </a:lnTo>
                    <a:lnTo>
                      <a:pt x="1116" y="216"/>
                    </a:lnTo>
                    <a:lnTo>
                      <a:pt x="1116" y="216"/>
                    </a:lnTo>
                    <a:lnTo>
                      <a:pt x="1116" y="216"/>
                    </a:lnTo>
                    <a:lnTo>
                      <a:pt x="1116" y="216"/>
                    </a:lnTo>
                    <a:lnTo>
                      <a:pt x="1116" y="216"/>
                    </a:lnTo>
                    <a:lnTo>
                      <a:pt x="1116" y="216"/>
                    </a:lnTo>
                    <a:lnTo>
                      <a:pt x="1116" y="216"/>
                    </a:lnTo>
                    <a:lnTo>
                      <a:pt x="1116" y="216"/>
                    </a:lnTo>
                    <a:lnTo>
                      <a:pt x="1116" y="216"/>
                    </a:lnTo>
                    <a:lnTo>
                      <a:pt x="1116" y="216"/>
                    </a:lnTo>
                    <a:lnTo>
                      <a:pt x="1116" y="216"/>
                    </a:lnTo>
                    <a:lnTo>
                      <a:pt x="1116" y="216"/>
                    </a:lnTo>
                    <a:lnTo>
                      <a:pt x="1116" y="216"/>
                    </a:lnTo>
                    <a:lnTo>
                      <a:pt x="1116" y="216"/>
                    </a:lnTo>
                    <a:lnTo>
                      <a:pt x="1116" y="216"/>
                    </a:lnTo>
                    <a:lnTo>
                      <a:pt x="1116" y="216"/>
                    </a:lnTo>
                    <a:lnTo>
                      <a:pt x="1116" y="216"/>
                    </a:lnTo>
                    <a:lnTo>
                      <a:pt x="1116" y="216"/>
                    </a:lnTo>
                    <a:lnTo>
                      <a:pt x="1116" y="216"/>
                    </a:lnTo>
                    <a:lnTo>
                      <a:pt x="1116" y="216"/>
                    </a:lnTo>
                    <a:lnTo>
                      <a:pt x="1116" y="216"/>
                    </a:lnTo>
                    <a:lnTo>
                      <a:pt x="1116" y="216"/>
                    </a:lnTo>
                    <a:lnTo>
                      <a:pt x="1116" y="216"/>
                    </a:lnTo>
                    <a:lnTo>
                      <a:pt x="1116" y="216"/>
                    </a:lnTo>
                    <a:lnTo>
                      <a:pt x="1116" y="216"/>
                    </a:lnTo>
                    <a:lnTo>
                      <a:pt x="1116" y="216"/>
                    </a:lnTo>
                    <a:lnTo>
                      <a:pt x="1116" y="216"/>
                    </a:lnTo>
                    <a:lnTo>
                      <a:pt x="1116" y="216"/>
                    </a:lnTo>
                    <a:lnTo>
                      <a:pt x="1116" y="216"/>
                    </a:lnTo>
                    <a:lnTo>
                      <a:pt x="1116" y="216"/>
                    </a:lnTo>
                    <a:lnTo>
                      <a:pt x="1116" y="216"/>
                    </a:lnTo>
                    <a:lnTo>
                      <a:pt x="1116" y="216"/>
                    </a:lnTo>
                    <a:lnTo>
                      <a:pt x="1116" y="216"/>
                    </a:lnTo>
                    <a:lnTo>
                      <a:pt x="1116" y="216"/>
                    </a:lnTo>
                    <a:lnTo>
                      <a:pt x="1116" y="216"/>
                    </a:lnTo>
                    <a:lnTo>
                      <a:pt x="1116" y="216"/>
                    </a:lnTo>
                    <a:lnTo>
                      <a:pt x="1116" y="216"/>
                    </a:lnTo>
                    <a:lnTo>
                      <a:pt x="1116" y="216"/>
                    </a:lnTo>
                    <a:lnTo>
                      <a:pt x="1116" y="216"/>
                    </a:lnTo>
                    <a:lnTo>
                      <a:pt x="1116" y="216"/>
                    </a:lnTo>
                    <a:lnTo>
                      <a:pt x="1116" y="216"/>
                    </a:lnTo>
                    <a:lnTo>
                      <a:pt x="1116" y="216"/>
                    </a:lnTo>
                    <a:lnTo>
                      <a:pt x="1116" y="216"/>
                    </a:lnTo>
                    <a:lnTo>
                      <a:pt x="1116" y="216"/>
                    </a:lnTo>
                    <a:lnTo>
                      <a:pt x="1116" y="216"/>
                    </a:lnTo>
                    <a:lnTo>
                      <a:pt x="1116" y="216"/>
                    </a:lnTo>
                    <a:lnTo>
                      <a:pt x="1116" y="216"/>
                    </a:lnTo>
                    <a:lnTo>
                      <a:pt x="1116" y="216"/>
                    </a:lnTo>
                    <a:lnTo>
                      <a:pt x="1122" y="216"/>
                    </a:lnTo>
                    <a:lnTo>
                      <a:pt x="1122" y="216"/>
                    </a:lnTo>
                    <a:lnTo>
                      <a:pt x="1122" y="216"/>
                    </a:lnTo>
                    <a:lnTo>
                      <a:pt x="1122" y="216"/>
                    </a:lnTo>
                    <a:lnTo>
                      <a:pt x="1122" y="216"/>
                    </a:lnTo>
                    <a:lnTo>
                      <a:pt x="1122" y="216"/>
                    </a:lnTo>
                    <a:lnTo>
                      <a:pt x="1122" y="216"/>
                    </a:lnTo>
                    <a:lnTo>
                      <a:pt x="1122" y="216"/>
                    </a:lnTo>
                    <a:lnTo>
                      <a:pt x="1122" y="216"/>
                    </a:lnTo>
                    <a:lnTo>
                      <a:pt x="1122" y="216"/>
                    </a:lnTo>
                    <a:lnTo>
                      <a:pt x="1122" y="216"/>
                    </a:lnTo>
                    <a:lnTo>
                      <a:pt x="1122" y="216"/>
                    </a:lnTo>
                    <a:lnTo>
                      <a:pt x="1122" y="216"/>
                    </a:lnTo>
                    <a:lnTo>
                      <a:pt x="1122" y="216"/>
                    </a:lnTo>
                    <a:lnTo>
                      <a:pt x="1122" y="216"/>
                    </a:lnTo>
                    <a:lnTo>
                      <a:pt x="1122" y="216"/>
                    </a:lnTo>
                    <a:lnTo>
                      <a:pt x="1122" y="216"/>
                    </a:lnTo>
                    <a:lnTo>
                      <a:pt x="1122" y="216"/>
                    </a:lnTo>
                    <a:lnTo>
                      <a:pt x="1122" y="216"/>
                    </a:lnTo>
                    <a:lnTo>
                      <a:pt x="1122" y="216"/>
                    </a:lnTo>
                    <a:lnTo>
                      <a:pt x="1122" y="216"/>
                    </a:lnTo>
                    <a:lnTo>
                      <a:pt x="1122" y="216"/>
                    </a:lnTo>
                    <a:lnTo>
                      <a:pt x="1122" y="216"/>
                    </a:lnTo>
                    <a:lnTo>
                      <a:pt x="1122" y="216"/>
                    </a:lnTo>
                    <a:lnTo>
                      <a:pt x="1122" y="216"/>
                    </a:lnTo>
                    <a:lnTo>
                      <a:pt x="1122" y="216"/>
                    </a:lnTo>
                    <a:lnTo>
                      <a:pt x="1122" y="216"/>
                    </a:lnTo>
                    <a:lnTo>
                      <a:pt x="1122" y="216"/>
                    </a:lnTo>
                    <a:lnTo>
                      <a:pt x="1122" y="216"/>
                    </a:lnTo>
                    <a:lnTo>
                      <a:pt x="1122" y="216"/>
                    </a:lnTo>
                    <a:lnTo>
                      <a:pt x="1122" y="216"/>
                    </a:lnTo>
                    <a:lnTo>
                      <a:pt x="1122" y="216"/>
                    </a:lnTo>
                    <a:lnTo>
                      <a:pt x="1122" y="216"/>
                    </a:lnTo>
                    <a:lnTo>
                      <a:pt x="1122" y="216"/>
                    </a:lnTo>
                    <a:lnTo>
                      <a:pt x="1122" y="216"/>
                    </a:lnTo>
                    <a:lnTo>
                      <a:pt x="1122" y="216"/>
                    </a:lnTo>
                    <a:lnTo>
                      <a:pt x="1122" y="216"/>
                    </a:lnTo>
                    <a:lnTo>
                      <a:pt x="1122" y="216"/>
                    </a:lnTo>
                    <a:lnTo>
                      <a:pt x="1122" y="216"/>
                    </a:lnTo>
                    <a:lnTo>
                      <a:pt x="1122" y="216"/>
                    </a:lnTo>
                    <a:lnTo>
                      <a:pt x="1122" y="216"/>
                    </a:lnTo>
                    <a:lnTo>
                      <a:pt x="1122" y="216"/>
                    </a:lnTo>
                    <a:lnTo>
                      <a:pt x="1122" y="216"/>
                    </a:lnTo>
                    <a:lnTo>
                      <a:pt x="1122" y="216"/>
                    </a:lnTo>
                    <a:lnTo>
                      <a:pt x="1122" y="216"/>
                    </a:lnTo>
                    <a:lnTo>
                      <a:pt x="1122" y="216"/>
                    </a:lnTo>
                    <a:lnTo>
                      <a:pt x="1122" y="216"/>
                    </a:lnTo>
                    <a:lnTo>
                      <a:pt x="1122" y="216"/>
                    </a:lnTo>
                    <a:lnTo>
                      <a:pt x="1122" y="216"/>
                    </a:lnTo>
                    <a:lnTo>
                      <a:pt x="1122" y="216"/>
                    </a:lnTo>
                    <a:lnTo>
                      <a:pt x="1122" y="216"/>
                    </a:lnTo>
                    <a:lnTo>
                      <a:pt x="1122" y="216"/>
                    </a:lnTo>
                    <a:lnTo>
                      <a:pt x="1122" y="216"/>
                    </a:lnTo>
                    <a:lnTo>
                      <a:pt x="1122" y="216"/>
                    </a:lnTo>
                    <a:lnTo>
                      <a:pt x="1128" y="216"/>
                    </a:lnTo>
                    <a:lnTo>
                      <a:pt x="1128" y="216"/>
                    </a:lnTo>
                    <a:lnTo>
                      <a:pt x="1128" y="216"/>
                    </a:lnTo>
                    <a:lnTo>
                      <a:pt x="1128" y="216"/>
                    </a:lnTo>
                    <a:lnTo>
                      <a:pt x="1128" y="216"/>
                    </a:lnTo>
                    <a:lnTo>
                      <a:pt x="1128" y="216"/>
                    </a:lnTo>
                    <a:lnTo>
                      <a:pt x="1128" y="216"/>
                    </a:lnTo>
                    <a:lnTo>
                      <a:pt x="1128" y="216"/>
                    </a:lnTo>
                    <a:lnTo>
                      <a:pt x="1128" y="216"/>
                    </a:lnTo>
                    <a:lnTo>
                      <a:pt x="1128" y="216"/>
                    </a:lnTo>
                    <a:lnTo>
                      <a:pt x="1128" y="216"/>
                    </a:lnTo>
                    <a:lnTo>
                      <a:pt x="1128" y="216"/>
                    </a:lnTo>
                    <a:lnTo>
                      <a:pt x="1128" y="216"/>
                    </a:lnTo>
                    <a:lnTo>
                      <a:pt x="1128" y="216"/>
                    </a:lnTo>
                    <a:lnTo>
                      <a:pt x="1128" y="216"/>
                    </a:lnTo>
                    <a:lnTo>
                      <a:pt x="1128" y="216"/>
                    </a:lnTo>
                    <a:lnTo>
                      <a:pt x="1128" y="216"/>
                    </a:lnTo>
                    <a:lnTo>
                      <a:pt x="1128" y="216"/>
                    </a:lnTo>
                    <a:lnTo>
                      <a:pt x="1128" y="216"/>
                    </a:lnTo>
                    <a:lnTo>
                      <a:pt x="1128" y="216"/>
                    </a:lnTo>
                    <a:lnTo>
                      <a:pt x="1128" y="216"/>
                    </a:lnTo>
                    <a:lnTo>
                      <a:pt x="1128" y="216"/>
                    </a:lnTo>
                    <a:lnTo>
                      <a:pt x="1128" y="216"/>
                    </a:lnTo>
                    <a:lnTo>
                      <a:pt x="1128" y="216"/>
                    </a:lnTo>
                    <a:lnTo>
                      <a:pt x="1128" y="216"/>
                    </a:lnTo>
                    <a:lnTo>
                      <a:pt x="1128" y="216"/>
                    </a:lnTo>
                    <a:lnTo>
                      <a:pt x="1128" y="216"/>
                    </a:lnTo>
                    <a:lnTo>
                      <a:pt x="1128" y="216"/>
                    </a:lnTo>
                    <a:lnTo>
                      <a:pt x="1152" y="216"/>
                    </a:lnTo>
                    <a:lnTo>
                      <a:pt x="1152" y="216"/>
                    </a:lnTo>
                    <a:lnTo>
                      <a:pt x="1152" y="216"/>
                    </a:lnTo>
                    <a:lnTo>
                      <a:pt x="1152" y="216"/>
                    </a:lnTo>
                    <a:lnTo>
                      <a:pt x="1152" y="216"/>
                    </a:lnTo>
                    <a:lnTo>
                      <a:pt x="1152" y="216"/>
                    </a:lnTo>
                    <a:lnTo>
                      <a:pt x="1152" y="216"/>
                    </a:lnTo>
                    <a:lnTo>
                      <a:pt x="1152" y="216"/>
                    </a:lnTo>
                    <a:lnTo>
                      <a:pt x="1152" y="216"/>
                    </a:lnTo>
                    <a:lnTo>
                      <a:pt x="1152" y="216"/>
                    </a:lnTo>
                    <a:lnTo>
                      <a:pt x="1152" y="216"/>
                    </a:lnTo>
                    <a:lnTo>
                      <a:pt x="1152" y="216"/>
                    </a:lnTo>
                    <a:lnTo>
                      <a:pt x="1152" y="216"/>
                    </a:lnTo>
                    <a:lnTo>
                      <a:pt x="1152" y="216"/>
                    </a:lnTo>
                    <a:lnTo>
                      <a:pt x="1152" y="216"/>
                    </a:lnTo>
                    <a:lnTo>
                      <a:pt x="1152" y="216"/>
                    </a:lnTo>
                    <a:lnTo>
                      <a:pt x="1152" y="216"/>
                    </a:lnTo>
                    <a:lnTo>
                      <a:pt x="1152" y="216"/>
                    </a:lnTo>
                    <a:lnTo>
                      <a:pt x="1152" y="216"/>
                    </a:lnTo>
                    <a:lnTo>
                      <a:pt x="1152" y="216"/>
                    </a:lnTo>
                    <a:lnTo>
                      <a:pt x="1152" y="216"/>
                    </a:lnTo>
                    <a:lnTo>
                      <a:pt x="1152" y="216"/>
                    </a:lnTo>
                    <a:lnTo>
                      <a:pt x="1152" y="216"/>
                    </a:lnTo>
                    <a:lnTo>
                      <a:pt x="1152" y="216"/>
                    </a:lnTo>
                    <a:lnTo>
                      <a:pt x="1152" y="216"/>
                    </a:lnTo>
                    <a:lnTo>
                      <a:pt x="1152" y="216"/>
                    </a:lnTo>
                    <a:lnTo>
                      <a:pt x="1152" y="216"/>
                    </a:lnTo>
                    <a:lnTo>
                      <a:pt x="1152" y="216"/>
                    </a:lnTo>
                    <a:lnTo>
                      <a:pt x="1152" y="216"/>
                    </a:lnTo>
                    <a:lnTo>
                      <a:pt x="1152" y="216"/>
                    </a:lnTo>
                    <a:lnTo>
                      <a:pt x="1152" y="216"/>
                    </a:lnTo>
                    <a:lnTo>
                      <a:pt x="1152" y="216"/>
                    </a:lnTo>
                    <a:lnTo>
                      <a:pt x="1152" y="216"/>
                    </a:lnTo>
                    <a:lnTo>
                      <a:pt x="1152" y="216"/>
                    </a:lnTo>
                    <a:lnTo>
                      <a:pt x="1152" y="216"/>
                    </a:lnTo>
                    <a:lnTo>
                      <a:pt x="1152" y="216"/>
                    </a:lnTo>
                    <a:lnTo>
                      <a:pt x="1152" y="216"/>
                    </a:lnTo>
                    <a:lnTo>
                      <a:pt x="1152" y="216"/>
                    </a:lnTo>
                    <a:lnTo>
                      <a:pt x="1152" y="216"/>
                    </a:lnTo>
                    <a:lnTo>
                      <a:pt x="1152" y="216"/>
                    </a:lnTo>
                    <a:lnTo>
                      <a:pt x="1152" y="216"/>
                    </a:lnTo>
                    <a:lnTo>
                      <a:pt x="1152" y="216"/>
                    </a:lnTo>
                    <a:lnTo>
                      <a:pt x="1152" y="216"/>
                    </a:lnTo>
                    <a:lnTo>
                      <a:pt x="1152" y="216"/>
                    </a:lnTo>
                    <a:lnTo>
                      <a:pt x="1152" y="216"/>
                    </a:lnTo>
                    <a:lnTo>
                      <a:pt x="1152" y="216"/>
                    </a:lnTo>
                    <a:lnTo>
                      <a:pt x="1152" y="216"/>
                    </a:lnTo>
                    <a:lnTo>
                      <a:pt x="1152" y="216"/>
                    </a:lnTo>
                    <a:lnTo>
                      <a:pt x="1152" y="216"/>
                    </a:lnTo>
                    <a:lnTo>
                      <a:pt x="1152" y="216"/>
                    </a:lnTo>
                    <a:lnTo>
                      <a:pt x="1152" y="216"/>
                    </a:lnTo>
                    <a:lnTo>
                      <a:pt x="1152" y="216"/>
                    </a:lnTo>
                    <a:lnTo>
                      <a:pt x="1152" y="216"/>
                    </a:lnTo>
                    <a:lnTo>
                      <a:pt x="1152" y="216"/>
                    </a:lnTo>
                    <a:lnTo>
                      <a:pt x="1152" y="216"/>
                    </a:lnTo>
                    <a:lnTo>
                      <a:pt x="1152" y="216"/>
                    </a:lnTo>
                    <a:lnTo>
                      <a:pt x="1158" y="216"/>
                    </a:lnTo>
                    <a:lnTo>
                      <a:pt x="1158" y="216"/>
                    </a:lnTo>
                    <a:lnTo>
                      <a:pt x="1158" y="216"/>
                    </a:lnTo>
                    <a:lnTo>
                      <a:pt x="1158" y="216"/>
                    </a:lnTo>
                    <a:lnTo>
                      <a:pt x="1158" y="216"/>
                    </a:lnTo>
                    <a:lnTo>
                      <a:pt x="1158" y="216"/>
                    </a:lnTo>
                    <a:lnTo>
                      <a:pt x="1158" y="216"/>
                    </a:lnTo>
                    <a:lnTo>
                      <a:pt x="1158" y="216"/>
                    </a:lnTo>
                    <a:lnTo>
                      <a:pt x="1158" y="216"/>
                    </a:lnTo>
                    <a:lnTo>
                      <a:pt x="1158" y="216"/>
                    </a:lnTo>
                    <a:lnTo>
                      <a:pt x="1158" y="216"/>
                    </a:lnTo>
                    <a:lnTo>
                      <a:pt x="1158" y="216"/>
                    </a:lnTo>
                    <a:lnTo>
                      <a:pt x="1158" y="216"/>
                    </a:lnTo>
                    <a:lnTo>
                      <a:pt x="1158" y="216"/>
                    </a:lnTo>
                    <a:lnTo>
                      <a:pt x="1158" y="216"/>
                    </a:lnTo>
                    <a:lnTo>
                      <a:pt x="1158" y="216"/>
                    </a:lnTo>
                    <a:lnTo>
                      <a:pt x="1158" y="216"/>
                    </a:lnTo>
                    <a:lnTo>
                      <a:pt x="1158" y="216"/>
                    </a:lnTo>
                    <a:lnTo>
                      <a:pt x="1158" y="216"/>
                    </a:lnTo>
                    <a:lnTo>
                      <a:pt x="1158" y="216"/>
                    </a:lnTo>
                    <a:lnTo>
                      <a:pt x="1158" y="216"/>
                    </a:lnTo>
                    <a:lnTo>
                      <a:pt x="1158" y="216"/>
                    </a:lnTo>
                    <a:lnTo>
                      <a:pt x="1158" y="216"/>
                    </a:lnTo>
                    <a:lnTo>
                      <a:pt x="1158" y="216"/>
                    </a:lnTo>
                    <a:lnTo>
                      <a:pt x="1158" y="216"/>
                    </a:lnTo>
                    <a:lnTo>
                      <a:pt x="1158" y="216"/>
                    </a:lnTo>
                    <a:lnTo>
                      <a:pt x="1158" y="216"/>
                    </a:lnTo>
                    <a:lnTo>
                      <a:pt x="1158" y="216"/>
                    </a:lnTo>
                    <a:lnTo>
                      <a:pt x="1158" y="216"/>
                    </a:lnTo>
                    <a:lnTo>
                      <a:pt x="1158" y="216"/>
                    </a:lnTo>
                    <a:lnTo>
                      <a:pt x="1158" y="216"/>
                    </a:lnTo>
                    <a:lnTo>
                      <a:pt x="1158" y="216"/>
                    </a:lnTo>
                    <a:lnTo>
                      <a:pt x="1158" y="216"/>
                    </a:lnTo>
                    <a:lnTo>
                      <a:pt x="1158" y="216"/>
                    </a:lnTo>
                    <a:lnTo>
                      <a:pt x="1158" y="216"/>
                    </a:lnTo>
                    <a:lnTo>
                      <a:pt x="1158" y="216"/>
                    </a:lnTo>
                    <a:lnTo>
                      <a:pt x="1158" y="216"/>
                    </a:lnTo>
                    <a:lnTo>
                      <a:pt x="1158" y="216"/>
                    </a:lnTo>
                    <a:lnTo>
                      <a:pt x="1158" y="216"/>
                    </a:lnTo>
                    <a:lnTo>
                      <a:pt x="1158" y="216"/>
                    </a:lnTo>
                    <a:lnTo>
                      <a:pt x="1158" y="216"/>
                    </a:lnTo>
                    <a:lnTo>
                      <a:pt x="1158" y="216"/>
                    </a:lnTo>
                    <a:lnTo>
                      <a:pt x="1158" y="216"/>
                    </a:lnTo>
                    <a:lnTo>
                      <a:pt x="1158" y="216"/>
                    </a:lnTo>
                    <a:lnTo>
                      <a:pt x="1158" y="216"/>
                    </a:lnTo>
                    <a:lnTo>
                      <a:pt x="1158" y="216"/>
                    </a:lnTo>
                    <a:lnTo>
                      <a:pt x="1158" y="216"/>
                    </a:lnTo>
                    <a:lnTo>
                      <a:pt x="1158" y="216"/>
                    </a:lnTo>
                    <a:lnTo>
                      <a:pt x="1158" y="216"/>
                    </a:lnTo>
                    <a:lnTo>
                      <a:pt x="1158" y="216"/>
                    </a:lnTo>
                    <a:lnTo>
                      <a:pt x="1158" y="216"/>
                    </a:lnTo>
                    <a:lnTo>
                      <a:pt x="1158" y="216"/>
                    </a:lnTo>
                    <a:lnTo>
                      <a:pt x="1158" y="216"/>
                    </a:lnTo>
                    <a:lnTo>
                      <a:pt x="1164" y="216"/>
                    </a:lnTo>
                    <a:lnTo>
                      <a:pt x="1164" y="216"/>
                    </a:lnTo>
                    <a:lnTo>
                      <a:pt x="1164" y="216"/>
                    </a:lnTo>
                    <a:lnTo>
                      <a:pt x="1164" y="216"/>
                    </a:lnTo>
                    <a:lnTo>
                      <a:pt x="1164" y="216"/>
                    </a:lnTo>
                    <a:lnTo>
                      <a:pt x="1164" y="216"/>
                    </a:lnTo>
                    <a:lnTo>
                      <a:pt x="1164" y="216"/>
                    </a:lnTo>
                    <a:lnTo>
                      <a:pt x="1164" y="216"/>
                    </a:lnTo>
                    <a:lnTo>
                      <a:pt x="1164" y="216"/>
                    </a:lnTo>
                    <a:lnTo>
                      <a:pt x="1164" y="216"/>
                    </a:lnTo>
                    <a:lnTo>
                      <a:pt x="1164" y="216"/>
                    </a:lnTo>
                    <a:lnTo>
                      <a:pt x="1164" y="216"/>
                    </a:lnTo>
                    <a:lnTo>
                      <a:pt x="1164" y="216"/>
                    </a:lnTo>
                    <a:lnTo>
                      <a:pt x="1164" y="216"/>
                    </a:lnTo>
                    <a:lnTo>
                      <a:pt x="1164" y="216"/>
                    </a:lnTo>
                    <a:lnTo>
                      <a:pt x="1164" y="216"/>
                    </a:lnTo>
                    <a:lnTo>
                      <a:pt x="1164" y="216"/>
                    </a:lnTo>
                    <a:lnTo>
                      <a:pt x="1164" y="216"/>
                    </a:lnTo>
                    <a:lnTo>
                      <a:pt x="1164" y="216"/>
                    </a:lnTo>
                    <a:lnTo>
                      <a:pt x="1164" y="216"/>
                    </a:lnTo>
                    <a:lnTo>
                      <a:pt x="1164" y="216"/>
                    </a:lnTo>
                    <a:lnTo>
                      <a:pt x="1164" y="216"/>
                    </a:lnTo>
                    <a:lnTo>
                      <a:pt x="1164" y="216"/>
                    </a:lnTo>
                    <a:lnTo>
                      <a:pt x="1164" y="216"/>
                    </a:lnTo>
                    <a:lnTo>
                      <a:pt x="1164" y="216"/>
                    </a:lnTo>
                    <a:lnTo>
                      <a:pt x="1164" y="216"/>
                    </a:lnTo>
                    <a:lnTo>
                      <a:pt x="1164" y="216"/>
                    </a:lnTo>
                    <a:lnTo>
                      <a:pt x="1164" y="216"/>
                    </a:lnTo>
                    <a:lnTo>
                      <a:pt x="1164" y="216"/>
                    </a:lnTo>
                    <a:lnTo>
                      <a:pt x="1164" y="216"/>
                    </a:lnTo>
                    <a:lnTo>
                      <a:pt x="1164" y="216"/>
                    </a:lnTo>
                    <a:lnTo>
                      <a:pt x="1164" y="216"/>
                    </a:lnTo>
                    <a:lnTo>
                      <a:pt x="1164" y="216"/>
                    </a:lnTo>
                    <a:lnTo>
                      <a:pt x="1164" y="216"/>
                    </a:lnTo>
                    <a:lnTo>
                      <a:pt x="1164" y="216"/>
                    </a:lnTo>
                    <a:lnTo>
                      <a:pt x="1164" y="216"/>
                    </a:lnTo>
                    <a:lnTo>
                      <a:pt x="1164" y="216"/>
                    </a:lnTo>
                    <a:lnTo>
                      <a:pt x="1164" y="216"/>
                    </a:lnTo>
                    <a:lnTo>
                      <a:pt x="1164" y="216"/>
                    </a:lnTo>
                    <a:lnTo>
                      <a:pt x="1164" y="216"/>
                    </a:lnTo>
                    <a:lnTo>
                      <a:pt x="1164" y="216"/>
                    </a:lnTo>
                    <a:lnTo>
                      <a:pt x="1164" y="216"/>
                    </a:lnTo>
                    <a:lnTo>
                      <a:pt x="1164" y="216"/>
                    </a:lnTo>
                    <a:lnTo>
                      <a:pt x="1164" y="216"/>
                    </a:lnTo>
                    <a:lnTo>
                      <a:pt x="1164" y="216"/>
                    </a:lnTo>
                    <a:lnTo>
                      <a:pt x="1164" y="216"/>
                    </a:lnTo>
                    <a:lnTo>
                      <a:pt x="1164" y="216"/>
                    </a:lnTo>
                    <a:lnTo>
                      <a:pt x="1164" y="216"/>
                    </a:lnTo>
                    <a:lnTo>
                      <a:pt x="1164" y="216"/>
                    </a:lnTo>
                    <a:lnTo>
                      <a:pt x="1164" y="216"/>
                    </a:lnTo>
                    <a:lnTo>
                      <a:pt x="1164" y="216"/>
                    </a:lnTo>
                    <a:lnTo>
                      <a:pt x="1164" y="216"/>
                    </a:lnTo>
                    <a:lnTo>
                      <a:pt x="1164" y="216"/>
                    </a:lnTo>
                    <a:lnTo>
                      <a:pt x="1164" y="216"/>
                    </a:lnTo>
                    <a:lnTo>
                      <a:pt x="1170" y="216"/>
                    </a:lnTo>
                    <a:lnTo>
                      <a:pt x="1170" y="216"/>
                    </a:lnTo>
                    <a:lnTo>
                      <a:pt x="1170" y="216"/>
                    </a:lnTo>
                    <a:lnTo>
                      <a:pt x="1170" y="216"/>
                    </a:lnTo>
                    <a:lnTo>
                      <a:pt x="1170" y="216"/>
                    </a:lnTo>
                    <a:lnTo>
                      <a:pt x="1170" y="216"/>
                    </a:lnTo>
                    <a:lnTo>
                      <a:pt x="1170" y="216"/>
                    </a:lnTo>
                    <a:lnTo>
                      <a:pt x="1170" y="216"/>
                    </a:lnTo>
                    <a:lnTo>
                      <a:pt x="1170" y="216"/>
                    </a:lnTo>
                    <a:lnTo>
                      <a:pt x="1170" y="216"/>
                    </a:lnTo>
                    <a:lnTo>
                      <a:pt x="1170" y="216"/>
                    </a:lnTo>
                    <a:lnTo>
                      <a:pt x="1170" y="216"/>
                    </a:lnTo>
                    <a:lnTo>
                      <a:pt x="1188" y="216"/>
                    </a:lnTo>
                    <a:lnTo>
                      <a:pt x="1188" y="216"/>
                    </a:lnTo>
                    <a:lnTo>
                      <a:pt x="1188" y="216"/>
                    </a:lnTo>
                    <a:lnTo>
                      <a:pt x="1188" y="216"/>
                    </a:lnTo>
                    <a:lnTo>
                      <a:pt x="1188" y="216"/>
                    </a:lnTo>
                    <a:lnTo>
                      <a:pt x="1188" y="216"/>
                    </a:lnTo>
                    <a:lnTo>
                      <a:pt x="1188" y="216"/>
                    </a:lnTo>
                    <a:lnTo>
                      <a:pt x="1188" y="216"/>
                    </a:lnTo>
                    <a:lnTo>
                      <a:pt x="1188" y="216"/>
                    </a:lnTo>
                    <a:lnTo>
                      <a:pt x="1188" y="216"/>
                    </a:lnTo>
                    <a:lnTo>
                      <a:pt x="1188" y="216"/>
                    </a:lnTo>
                    <a:lnTo>
                      <a:pt x="1188" y="216"/>
                    </a:lnTo>
                    <a:lnTo>
                      <a:pt x="1188" y="216"/>
                    </a:lnTo>
                    <a:lnTo>
                      <a:pt x="1188" y="216"/>
                    </a:lnTo>
                    <a:lnTo>
                      <a:pt x="1188" y="216"/>
                    </a:lnTo>
                    <a:lnTo>
                      <a:pt x="1188" y="216"/>
                    </a:lnTo>
                    <a:lnTo>
                      <a:pt x="1188" y="216"/>
                    </a:lnTo>
                    <a:lnTo>
                      <a:pt x="1188" y="216"/>
                    </a:lnTo>
                    <a:lnTo>
                      <a:pt x="1194" y="216"/>
                    </a:lnTo>
                    <a:lnTo>
                      <a:pt x="1194" y="216"/>
                    </a:lnTo>
                    <a:lnTo>
                      <a:pt x="1194" y="216"/>
                    </a:lnTo>
                    <a:lnTo>
                      <a:pt x="1194" y="216"/>
                    </a:lnTo>
                    <a:lnTo>
                      <a:pt x="1194" y="216"/>
                    </a:lnTo>
                    <a:lnTo>
                      <a:pt x="1194" y="216"/>
                    </a:lnTo>
                    <a:lnTo>
                      <a:pt x="1194" y="216"/>
                    </a:lnTo>
                    <a:lnTo>
                      <a:pt x="1194" y="216"/>
                    </a:lnTo>
                    <a:lnTo>
                      <a:pt x="1194" y="216"/>
                    </a:lnTo>
                    <a:lnTo>
                      <a:pt x="1194" y="216"/>
                    </a:lnTo>
                    <a:lnTo>
                      <a:pt x="1194" y="216"/>
                    </a:lnTo>
                    <a:lnTo>
                      <a:pt x="1194" y="216"/>
                    </a:lnTo>
                    <a:lnTo>
                      <a:pt x="1194" y="216"/>
                    </a:lnTo>
                    <a:lnTo>
                      <a:pt x="1194" y="216"/>
                    </a:lnTo>
                    <a:lnTo>
                      <a:pt x="1194" y="216"/>
                    </a:lnTo>
                    <a:lnTo>
                      <a:pt x="1194" y="216"/>
                    </a:lnTo>
                    <a:lnTo>
                      <a:pt x="1194" y="216"/>
                    </a:lnTo>
                    <a:lnTo>
                      <a:pt x="1194" y="216"/>
                    </a:lnTo>
                    <a:lnTo>
                      <a:pt x="1194" y="216"/>
                    </a:lnTo>
                    <a:lnTo>
                      <a:pt x="1194" y="216"/>
                    </a:lnTo>
                    <a:lnTo>
                      <a:pt x="1194" y="216"/>
                    </a:lnTo>
                    <a:lnTo>
                      <a:pt x="1194" y="216"/>
                    </a:lnTo>
                    <a:lnTo>
                      <a:pt x="1194" y="216"/>
                    </a:lnTo>
                    <a:lnTo>
                      <a:pt x="1194" y="216"/>
                    </a:lnTo>
                    <a:lnTo>
                      <a:pt x="1194" y="216"/>
                    </a:lnTo>
                    <a:lnTo>
                      <a:pt x="1194" y="216"/>
                    </a:lnTo>
                    <a:lnTo>
                      <a:pt x="1194" y="216"/>
                    </a:lnTo>
                    <a:lnTo>
                      <a:pt x="1194" y="216"/>
                    </a:lnTo>
                    <a:lnTo>
                      <a:pt x="1194" y="216"/>
                    </a:lnTo>
                    <a:lnTo>
                      <a:pt x="1194" y="216"/>
                    </a:lnTo>
                    <a:lnTo>
                      <a:pt x="1194" y="216"/>
                    </a:lnTo>
                    <a:lnTo>
                      <a:pt x="1194" y="216"/>
                    </a:lnTo>
                    <a:lnTo>
                      <a:pt x="1194" y="216"/>
                    </a:lnTo>
                    <a:lnTo>
                      <a:pt x="1194" y="216"/>
                    </a:lnTo>
                    <a:lnTo>
                      <a:pt x="1194" y="216"/>
                    </a:lnTo>
                    <a:lnTo>
                      <a:pt x="1194" y="216"/>
                    </a:lnTo>
                    <a:lnTo>
                      <a:pt x="1194" y="216"/>
                    </a:lnTo>
                    <a:lnTo>
                      <a:pt x="1194" y="216"/>
                    </a:lnTo>
                    <a:lnTo>
                      <a:pt x="1194" y="216"/>
                    </a:lnTo>
                    <a:lnTo>
                      <a:pt x="1194" y="216"/>
                    </a:lnTo>
                    <a:lnTo>
                      <a:pt x="1194" y="216"/>
                    </a:lnTo>
                    <a:lnTo>
                      <a:pt x="1194" y="216"/>
                    </a:lnTo>
                    <a:lnTo>
                      <a:pt x="1194" y="216"/>
                    </a:lnTo>
                    <a:lnTo>
                      <a:pt x="1194" y="216"/>
                    </a:lnTo>
                    <a:lnTo>
                      <a:pt x="1194" y="216"/>
                    </a:lnTo>
                    <a:lnTo>
                      <a:pt x="1194" y="216"/>
                    </a:lnTo>
                    <a:lnTo>
                      <a:pt x="1194" y="216"/>
                    </a:lnTo>
                    <a:lnTo>
                      <a:pt x="1194" y="216"/>
                    </a:lnTo>
                    <a:lnTo>
                      <a:pt x="1194" y="216"/>
                    </a:lnTo>
                    <a:lnTo>
                      <a:pt x="1194" y="216"/>
                    </a:lnTo>
                    <a:lnTo>
                      <a:pt x="1194" y="216"/>
                    </a:lnTo>
                    <a:lnTo>
                      <a:pt x="1194" y="216"/>
                    </a:lnTo>
                    <a:lnTo>
                      <a:pt x="1194" y="216"/>
                    </a:lnTo>
                    <a:lnTo>
                      <a:pt x="1194" y="216"/>
                    </a:lnTo>
                    <a:lnTo>
                      <a:pt x="1194" y="216"/>
                    </a:lnTo>
                    <a:lnTo>
                      <a:pt x="1200" y="216"/>
                    </a:lnTo>
                    <a:lnTo>
                      <a:pt x="1200" y="216"/>
                    </a:lnTo>
                    <a:lnTo>
                      <a:pt x="1200" y="216"/>
                    </a:lnTo>
                    <a:lnTo>
                      <a:pt x="1200" y="216"/>
                    </a:lnTo>
                    <a:lnTo>
                      <a:pt x="1200" y="216"/>
                    </a:lnTo>
                    <a:lnTo>
                      <a:pt x="1200" y="216"/>
                    </a:lnTo>
                    <a:lnTo>
                      <a:pt x="1200" y="216"/>
                    </a:lnTo>
                    <a:lnTo>
                      <a:pt x="1200" y="216"/>
                    </a:lnTo>
                    <a:lnTo>
                      <a:pt x="1200" y="216"/>
                    </a:lnTo>
                    <a:lnTo>
                      <a:pt x="1200" y="216"/>
                    </a:lnTo>
                    <a:lnTo>
                      <a:pt x="1200" y="216"/>
                    </a:lnTo>
                    <a:lnTo>
                      <a:pt x="1200" y="216"/>
                    </a:lnTo>
                    <a:lnTo>
                      <a:pt x="1200" y="216"/>
                    </a:lnTo>
                    <a:lnTo>
                      <a:pt x="1200" y="216"/>
                    </a:lnTo>
                    <a:lnTo>
                      <a:pt x="1200" y="216"/>
                    </a:lnTo>
                    <a:lnTo>
                      <a:pt x="1200" y="216"/>
                    </a:lnTo>
                    <a:lnTo>
                      <a:pt x="1200" y="216"/>
                    </a:lnTo>
                    <a:lnTo>
                      <a:pt x="1200" y="216"/>
                    </a:lnTo>
                    <a:lnTo>
                      <a:pt x="1200" y="216"/>
                    </a:lnTo>
                    <a:lnTo>
                      <a:pt x="1200" y="216"/>
                    </a:lnTo>
                    <a:lnTo>
                      <a:pt x="1200" y="216"/>
                    </a:lnTo>
                    <a:lnTo>
                      <a:pt x="1200" y="216"/>
                    </a:lnTo>
                    <a:lnTo>
                      <a:pt x="1200" y="216"/>
                    </a:lnTo>
                    <a:lnTo>
                      <a:pt x="1200" y="216"/>
                    </a:lnTo>
                    <a:lnTo>
                      <a:pt x="1200" y="216"/>
                    </a:lnTo>
                    <a:lnTo>
                      <a:pt x="1200" y="216"/>
                    </a:lnTo>
                    <a:lnTo>
                      <a:pt x="1200" y="216"/>
                    </a:lnTo>
                    <a:lnTo>
                      <a:pt x="1200" y="216"/>
                    </a:lnTo>
                    <a:lnTo>
                      <a:pt x="1200" y="216"/>
                    </a:lnTo>
                    <a:lnTo>
                      <a:pt x="1200" y="216"/>
                    </a:lnTo>
                    <a:lnTo>
                      <a:pt x="1200" y="216"/>
                    </a:lnTo>
                    <a:lnTo>
                      <a:pt x="1200" y="216"/>
                    </a:lnTo>
                    <a:lnTo>
                      <a:pt x="1200" y="216"/>
                    </a:lnTo>
                    <a:lnTo>
                      <a:pt x="1200" y="216"/>
                    </a:lnTo>
                    <a:lnTo>
                      <a:pt x="1200" y="216"/>
                    </a:lnTo>
                    <a:lnTo>
                      <a:pt x="1200" y="216"/>
                    </a:lnTo>
                    <a:lnTo>
                      <a:pt x="1200" y="216"/>
                    </a:lnTo>
                    <a:lnTo>
                      <a:pt x="1200" y="216"/>
                    </a:lnTo>
                    <a:lnTo>
                      <a:pt x="1200" y="216"/>
                    </a:lnTo>
                    <a:lnTo>
                      <a:pt x="1200" y="216"/>
                    </a:lnTo>
                    <a:lnTo>
                      <a:pt x="1200" y="216"/>
                    </a:lnTo>
                    <a:lnTo>
                      <a:pt x="1200" y="216"/>
                    </a:lnTo>
                    <a:lnTo>
                      <a:pt x="1200" y="216"/>
                    </a:lnTo>
                    <a:lnTo>
                      <a:pt x="1200" y="216"/>
                    </a:lnTo>
                    <a:lnTo>
                      <a:pt x="1200" y="216"/>
                    </a:lnTo>
                    <a:lnTo>
                      <a:pt x="1200" y="216"/>
                    </a:lnTo>
                    <a:lnTo>
                      <a:pt x="1200" y="216"/>
                    </a:lnTo>
                    <a:lnTo>
                      <a:pt x="1200" y="216"/>
                    </a:lnTo>
                    <a:lnTo>
                      <a:pt x="1200" y="216"/>
                    </a:lnTo>
                    <a:lnTo>
                      <a:pt x="1200" y="216"/>
                    </a:lnTo>
                    <a:lnTo>
                      <a:pt x="1200" y="216"/>
                    </a:lnTo>
                    <a:lnTo>
                      <a:pt x="1200" y="216"/>
                    </a:lnTo>
                    <a:lnTo>
                      <a:pt x="1200" y="216"/>
                    </a:lnTo>
                    <a:lnTo>
                      <a:pt x="1200" y="216"/>
                    </a:lnTo>
                    <a:lnTo>
                      <a:pt x="1206" y="216"/>
                    </a:lnTo>
                    <a:lnTo>
                      <a:pt x="1206" y="216"/>
                    </a:lnTo>
                    <a:lnTo>
                      <a:pt x="1206" y="216"/>
                    </a:lnTo>
                    <a:lnTo>
                      <a:pt x="1206" y="216"/>
                    </a:lnTo>
                    <a:lnTo>
                      <a:pt x="1206" y="216"/>
                    </a:lnTo>
                    <a:lnTo>
                      <a:pt x="1206" y="216"/>
                    </a:lnTo>
                    <a:lnTo>
                      <a:pt x="1206" y="216"/>
                    </a:lnTo>
                    <a:lnTo>
                      <a:pt x="1206" y="216"/>
                    </a:lnTo>
                    <a:lnTo>
                      <a:pt x="1206" y="216"/>
                    </a:lnTo>
                    <a:lnTo>
                      <a:pt x="1206" y="216"/>
                    </a:lnTo>
                    <a:lnTo>
                      <a:pt x="1206" y="216"/>
                    </a:lnTo>
                    <a:lnTo>
                      <a:pt x="1206" y="216"/>
                    </a:lnTo>
                    <a:lnTo>
                      <a:pt x="1206" y="216"/>
                    </a:lnTo>
                    <a:lnTo>
                      <a:pt x="1206" y="216"/>
                    </a:lnTo>
                    <a:lnTo>
                      <a:pt x="1206" y="216"/>
                    </a:lnTo>
                    <a:lnTo>
                      <a:pt x="1206" y="216"/>
                    </a:lnTo>
                    <a:lnTo>
                      <a:pt x="1206" y="216"/>
                    </a:lnTo>
                    <a:lnTo>
                      <a:pt x="1206" y="216"/>
                    </a:lnTo>
                    <a:lnTo>
                      <a:pt x="1206" y="216"/>
                    </a:lnTo>
                    <a:lnTo>
                      <a:pt x="1206" y="216"/>
                    </a:lnTo>
                    <a:lnTo>
                      <a:pt x="1206" y="216"/>
                    </a:lnTo>
                    <a:lnTo>
                      <a:pt x="1206" y="216"/>
                    </a:lnTo>
                    <a:lnTo>
                      <a:pt x="1206" y="216"/>
                    </a:lnTo>
                    <a:lnTo>
                      <a:pt x="1206" y="216"/>
                    </a:lnTo>
                    <a:lnTo>
                      <a:pt x="1206" y="216"/>
                    </a:lnTo>
                    <a:lnTo>
                      <a:pt x="1206" y="216"/>
                    </a:lnTo>
                    <a:lnTo>
                      <a:pt x="1206" y="216"/>
                    </a:lnTo>
                    <a:lnTo>
                      <a:pt x="1206" y="216"/>
                    </a:lnTo>
                    <a:lnTo>
                      <a:pt x="1206" y="216"/>
                    </a:lnTo>
                    <a:lnTo>
                      <a:pt x="1206" y="216"/>
                    </a:lnTo>
                    <a:lnTo>
                      <a:pt x="1206" y="216"/>
                    </a:lnTo>
                    <a:lnTo>
                      <a:pt x="1206" y="216"/>
                    </a:lnTo>
                    <a:lnTo>
                      <a:pt x="1206" y="216"/>
                    </a:lnTo>
                    <a:lnTo>
                      <a:pt x="1206" y="216"/>
                    </a:lnTo>
                    <a:lnTo>
                      <a:pt x="1206" y="216"/>
                    </a:lnTo>
                    <a:lnTo>
                      <a:pt x="1206" y="216"/>
                    </a:lnTo>
                    <a:lnTo>
                      <a:pt x="1206" y="216"/>
                    </a:lnTo>
                    <a:lnTo>
                      <a:pt x="1206" y="216"/>
                    </a:lnTo>
                    <a:lnTo>
                      <a:pt x="1206" y="216"/>
                    </a:lnTo>
                    <a:lnTo>
                      <a:pt x="1206" y="216"/>
                    </a:lnTo>
                    <a:lnTo>
                      <a:pt x="1206" y="216"/>
                    </a:lnTo>
                    <a:lnTo>
                      <a:pt x="1206" y="216"/>
                    </a:lnTo>
                    <a:lnTo>
                      <a:pt x="1206" y="216"/>
                    </a:lnTo>
                    <a:lnTo>
                      <a:pt x="1206" y="216"/>
                    </a:lnTo>
                    <a:lnTo>
                      <a:pt x="1206" y="216"/>
                    </a:lnTo>
                    <a:lnTo>
                      <a:pt x="1206" y="216"/>
                    </a:lnTo>
                    <a:lnTo>
                      <a:pt x="1206" y="216"/>
                    </a:lnTo>
                    <a:lnTo>
                      <a:pt x="1206" y="216"/>
                    </a:lnTo>
                    <a:lnTo>
                      <a:pt x="1230" y="216"/>
                    </a:lnTo>
                    <a:lnTo>
                      <a:pt x="1230" y="216"/>
                    </a:lnTo>
                    <a:lnTo>
                      <a:pt x="1230" y="216"/>
                    </a:lnTo>
                    <a:lnTo>
                      <a:pt x="1230" y="216"/>
                    </a:lnTo>
                    <a:lnTo>
                      <a:pt x="1230" y="216"/>
                    </a:lnTo>
                    <a:lnTo>
                      <a:pt x="1230" y="216"/>
                    </a:lnTo>
                    <a:lnTo>
                      <a:pt x="1230" y="216"/>
                    </a:lnTo>
                    <a:lnTo>
                      <a:pt x="1230" y="216"/>
                    </a:lnTo>
                    <a:lnTo>
                      <a:pt x="1230" y="216"/>
                    </a:lnTo>
                    <a:lnTo>
                      <a:pt x="1230" y="216"/>
                    </a:lnTo>
                    <a:lnTo>
                      <a:pt x="1230" y="216"/>
                    </a:lnTo>
                    <a:lnTo>
                      <a:pt x="1230" y="216"/>
                    </a:lnTo>
                    <a:lnTo>
                      <a:pt x="1230" y="216"/>
                    </a:lnTo>
                    <a:lnTo>
                      <a:pt x="1230" y="216"/>
                    </a:lnTo>
                    <a:lnTo>
                      <a:pt x="1230" y="216"/>
                    </a:lnTo>
                    <a:lnTo>
                      <a:pt x="1230" y="216"/>
                    </a:lnTo>
                    <a:lnTo>
                      <a:pt x="1230" y="216"/>
                    </a:lnTo>
                    <a:lnTo>
                      <a:pt x="1230" y="216"/>
                    </a:lnTo>
                    <a:lnTo>
                      <a:pt x="1230" y="216"/>
                    </a:lnTo>
                    <a:lnTo>
                      <a:pt x="1230" y="216"/>
                    </a:lnTo>
                    <a:lnTo>
                      <a:pt x="1230" y="216"/>
                    </a:lnTo>
                    <a:lnTo>
                      <a:pt x="1230" y="216"/>
                    </a:lnTo>
                    <a:lnTo>
                      <a:pt x="1230" y="216"/>
                    </a:lnTo>
                    <a:lnTo>
                      <a:pt x="1230" y="216"/>
                    </a:lnTo>
                    <a:lnTo>
                      <a:pt x="1230" y="216"/>
                    </a:lnTo>
                    <a:lnTo>
                      <a:pt x="1230" y="216"/>
                    </a:lnTo>
                    <a:lnTo>
                      <a:pt x="1230" y="216"/>
                    </a:lnTo>
                    <a:lnTo>
                      <a:pt x="1230" y="216"/>
                    </a:lnTo>
                    <a:lnTo>
                      <a:pt x="1230" y="216"/>
                    </a:lnTo>
                    <a:lnTo>
                      <a:pt x="1230" y="216"/>
                    </a:lnTo>
                    <a:lnTo>
                      <a:pt x="1230" y="216"/>
                    </a:lnTo>
                    <a:lnTo>
                      <a:pt x="1230" y="216"/>
                    </a:lnTo>
                    <a:lnTo>
                      <a:pt x="1230" y="216"/>
                    </a:lnTo>
                    <a:lnTo>
                      <a:pt x="1230" y="216"/>
                    </a:lnTo>
                    <a:lnTo>
                      <a:pt x="1236" y="216"/>
                    </a:lnTo>
                    <a:lnTo>
                      <a:pt x="1236" y="216"/>
                    </a:lnTo>
                    <a:lnTo>
                      <a:pt x="1236" y="216"/>
                    </a:lnTo>
                    <a:lnTo>
                      <a:pt x="1236" y="216"/>
                    </a:lnTo>
                    <a:lnTo>
                      <a:pt x="1236" y="216"/>
                    </a:lnTo>
                    <a:lnTo>
                      <a:pt x="1236" y="216"/>
                    </a:lnTo>
                    <a:lnTo>
                      <a:pt x="1236" y="216"/>
                    </a:lnTo>
                    <a:lnTo>
                      <a:pt x="1236" y="216"/>
                    </a:lnTo>
                    <a:lnTo>
                      <a:pt x="1236" y="216"/>
                    </a:lnTo>
                    <a:lnTo>
                      <a:pt x="1236" y="216"/>
                    </a:lnTo>
                    <a:lnTo>
                      <a:pt x="1236" y="216"/>
                    </a:lnTo>
                    <a:lnTo>
                      <a:pt x="1236" y="216"/>
                    </a:lnTo>
                    <a:lnTo>
                      <a:pt x="1236" y="216"/>
                    </a:lnTo>
                    <a:lnTo>
                      <a:pt x="1236" y="216"/>
                    </a:lnTo>
                    <a:lnTo>
                      <a:pt x="1236" y="216"/>
                    </a:lnTo>
                    <a:lnTo>
                      <a:pt x="1236" y="216"/>
                    </a:lnTo>
                    <a:lnTo>
                      <a:pt x="1236" y="216"/>
                    </a:lnTo>
                    <a:lnTo>
                      <a:pt x="1236" y="216"/>
                    </a:lnTo>
                    <a:lnTo>
                      <a:pt x="1236" y="216"/>
                    </a:lnTo>
                    <a:lnTo>
                      <a:pt x="1236" y="216"/>
                    </a:lnTo>
                    <a:lnTo>
                      <a:pt x="1236" y="216"/>
                    </a:lnTo>
                    <a:lnTo>
                      <a:pt x="1236" y="216"/>
                    </a:lnTo>
                    <a:lnTo>
                      <a:pt x="1236" y="216"/>
                    </a:lnTo>
                    <a:lnTo>
                      <a:pt x="1236" y="216"/>
                    </a:lnTo>
                    <a:lnTo>
                      <a:pt x="1236" y="216"/>
                    </a:lnTo>
                    <a:lnTo>
                      <a:pt x="1236" y="216"/>
                    </a:lnTo>
                    <a:lnTo>
                      <a:pt x="1236" y="216"/>
                    </a:lnTo>
                    <a:lnTo>
                      <a:pt x="1236" y="216"/>
                    </a:lnTo>
                    <a:lnTo>
                      <a:pt x="1236" y="216"/>
                    </a:lnTo>
                    <a:lnTo>
                      <a:pt x="1236" y="216"/>
                    </a:lnTo>
                    <a:lnTo>
                      <a:pt x="1236" y="216"/>
                    </a:lnTo>
                    <a:lnTo>
                      <a:pt x="1236" y="216"/>
                    </a:lnTo>
                    <a:lnTo>
                      <a:pt x="1236" y="216"/>
                    </a:lnTo>
                    <a:lnTo>
                      <a:pt x="1236" y="216"/>
                    </a:lnTo>
                    <a:lnTo>
                      <a:pt x="1236" y="216"/>
                    </a:lnTo>
                    <a:lnTo>
                      <a:pt x="1236" y="216"/>
                    </a:lnTo>
                    <a:lnTo>
                      <a:pt x="1236" y="216"/>
                    </a:lnTo>
                    <a:lnTo>
                      <a:pt x="1236" y="216"/>
                    </a:lnTo>
                    <a:lnTo>
                      <a:pt x="1236" y="216"/>
                    </a:lnTo>
                    <a:lnTo>
                      <a:pt x="1236" y="216"/>
                    </a:lnTo>
                    <a:lnTo>
                      <a:pt x="1236" y="216"/>
                    </a:lnTo>
                    <a:lnTo>
                      <a:pt x="1236" y="216"/>
                    </a:lnTo>
                    <a:lnTo>
                      <a:pt x="1236" y="216"/>
                    </a:lnTo>
                    <a:lnTo>
                      <a:pt x="1236" y="216"/>
                    </a:lnTo>
                    <a:lnTo>
                      <a:pt x="1236" y="216"/>
                    </a:lnTo>
                    <a:lnTo>
                      <a:pt x="1236" y="216"/>
                    </a:lnTo>
                    <a:lnTo>
                      <a:pt x="1236" y="216"/>
                    </a:lnTo>
                    <a:lnTo>
                      <a:pt x="1236" y="216"/>
                    </a:lnTo>
                    <a:lnTo>
                      <a:pt x="1236" y="216"/>
                    </a:lnTo>
                    <a:lnTo>
                      <a:pt x="1236" y="216"/>
                    </a:lnTo>
                    <a:lnTo>
                      <a:pt x="1236" y="216"/>
                    </a:lnTo>
                    <a:lnTo>
                      <a:pt x="1236" y="216"/>
                    </a:lnTo>
                    <a:lnTo>
                      <a:pt x="1236" y="216"/>
                    </a:lnTo>
                    <a:lnTo>
                      <a:pt x="1236" y="216"/>
                    </a:lnTo>
                    <a:lnTo>
                      <a:pt x="1236" y="216"/>
                    </a:lnTo>
                    <a:lnTo>
                      <a:pt x="1242" y="216"/>
                    </a:lnTo>
                    <a:lnTo>
                      <a:pt x="1242" y="216"/>
                    </a:lnTo>
                    <a:lnTo>
                      <a:pt x="1242" y="216"/>
                    </a:lnTo>
                    <a:lnTo>
                      <a:pt x="1242" y="216"/>
                    </a:lnTo>
                    <a:lnTo>
                      <a:pt x="1242" y="216"/>
                    </a:lnTo>
                    <a:lnTo>
                      <a:pt x="1242" y="216"/>
                    </a:lnTo>
                    <a:lnTo>
                      <a:pt x="1242" y="216"/>
                    </a:lnTo>
                    <a:lnTo>
                      <a:pt x="1242" y="216"/>
                    </a:lnTo>
                    <a:lnTo>
                      <a:pt x="1242" y="216"/>
                    </a:lnTo>
                    <a:lnTo>
                      <a:pt x="1242" y="216"/>
                    </a:lnTo>
                    <a:lnTo>
                      <a:pt x="1242" y="216"/>
                    </a:lnTo>
                    <a:lnTo>
                      <a:pt x="1242" y="216"/>
                    </a:lnTo>
                    <a:lnTo>
                      <a:pt x="1242" y="216"/>
                    </a:lnTo>
                    <a:lnTo>
                      <a:pt x="1242" y="216"/>
                    </a:lnTo>
                    <a:lnTo>
                      <a:pt x="1242" y="216"/>
                    </a:lnTo>
                    <a:lnTo>
                      <a:pt x="1242" y="216"/>
                    </a:lnTo>
                    <a:lnTo>
                      <a:pt x="1242" y="216"/>
                    </a:lnTo>
                    <a:lnTo>
                      <a:pt x="1242" y="216"/>
                    </a:lnTo>
                    <a:lnTo>
                      <a:pt x="1242" y="216"/>
                    </a:lnTo>
                    <a:lnTo>
                      <a:pt x="1242" y="216"/>
                    </a:lnTo>
                    <a:lnTo>
                      <a:pt x="1242" y="216"/>
                    </a:lnTo>
                    <a:lnTo>
                      <a:pt x="1242" y="216"/>
                    </a:lnTo>
                    <a:lnTo>
                      <a:pt x="1242" y="216"/>
                    </a:lnTo>
                    <a:lnTo>
                      <a:pt x="1242" y="216"/>
                    </a:lnTo>
                    <a:lnTo>
                      <a:pt x="1242" y="216"/>
                    </a:lnTo>
                    <a:lnTo>
                      <a:pt x="1242" y="216"/>
                    </a:lnTo>
                    <a:lnTo>
                      <a:pt x="1242" y="216"/>
                    </a:lnTo>
                    <a:lnTo>
                      <a:pt x="1242" y="216"/>
                    </a:lnTo>
                    <a:lnTo>
                      <a:pt x="1242" y="216"/>
                    </a:lnTo>
                    <a:lnTo>
                      <a:pt x="1242" y="216"/>
                    </a:lnTo>
                    <a:lnTo>
                      <a:pt x="1242" y="216"/>
                    </a:lnTo>
                    <a:lnTo>
                      <a:pt x="1242" y="216"/>
                    </a:lnTo>
                    <a:lnTo>
                      <a:pt x="1242" y="216"/>
                    </a:lnTo>
                    <a:lnTo>
                      <a:pt x="1242" y="216"/>
                    </a:lnTo>
                    <a:lnTo>
                      <a:pt x="1242" y="216"/>
                    </a:lnTo>
                    <a:lnTo>
                      <a:pt x="1242" y="216"/>
                    </a:lnTo>
                    <a:lnTo>
                      <a:pt x="1242" y="216"/>
                    </a:lnTo>
                    <a:lnTo>
                      <a:pt x="1242" y="216"/>
                    </a:lnTo>
                    <a:lnTo>
                      <a:pt x="1242" y="216"/>
                    </a:lnTo>
                    <a:lnTo>
                      <a:pt x="1242" y="216"/>
                    </a:lnTo>
                    <a:lnTo>
                      <a:pt x="1242" y="216"/>
                    </a:lnTo>
                    <a:lnTo>
                      <a:pt x="1242" y="216"/>
                    </a:lnTo>
                    <a:lnTo>
                      <a:pt x="1242" y="216"/>
                    </a:lnTo>
                    <a:lnTo>
                      <a:pt x="1242" y="216"/>
                    </a:lnTo>
                    <a:lnTo>
                      <a:pt x="1242" y="216"/>
                    </a:lnTo>
                    <a:lnTo>
                      <a:pt x="1242" y="216"/>
                    </a:lnTo>
                    <a:lnTo>
                      <a:pt x="1242" y="216"/>
                    </a:lnTo>
                    <a:lnTo>
                      <a:pt x="1242" y="216"/>
                    </a:lnTo>
                    <a:lnTo>
                      <a:pt x="1242" y="216"/>
                    </a:lnTo>
                    <a:lnTo>
                      <a:pt x="1242" y="216"/>
                    </a:lnTo>
                    <a:lnTo>
                      <a:pt x="1242" y="216"/>
                    </a:lnTo>
                    <a:lnTo>
                      <a:pt x="1242" y="216"/>
                    </a:lnTo>
                    <a:lnTo>
                      <a:pt x="1242" y="216"/>
                    </a:lnTo>
                    <a:lnTo>
                      <a:pt x="1242" y="216"/>
                    </a:lnTo>
                    <a:lnTo>
                      <a:pt x="1248" y="216"/>
                    </a:lnTo>
                    <a:lnTo>
                      <a:pt x="1248" y="216"/>
                    </a:lnTo>
                    <a:lnTo>
                      <a:pt x="1248" y="216"/>
                    </a:lnTo>
                    <a:lnTo>
                      <a:pt x="1248" y="216"/>
                    </a:lnTo>
                    <a:lnTo>
                      <a:pt x="1248" y="216"/>
                    </a:lnTo>
                    <a:lnTo>
                      <a:pt x="1248" y="216"/>
                    </a:lnTo>
                    <a:lnTo>
                      <a:pt x="1248" y="216"/>
                    </a:lnTo>
                    <a:lnTo>
                      <a:pt x="1248" y="216"/>
                    </a:lnTo>
                    <a:lnTo>
                      <a:pt x="1248" y="216"/>
                    </a:lnTo>
                    <a:lnTo>
                      <a:pt x="1248" y="216"/>
                    </a:lnTo>
                    <a:lnTo>
                      <a:pt x="1248" y="216"/>
                    </a:lnTo>
                    <a:lnTo>
                      <a:pt x="1248" y="216"/>
                    </a:lnTo>
                    <a:lnTo>
                      <a:pt x="1248" y="216"/>
                    </a:lnTo>
                    <a:lnTo>
                      <a:pt x="1248" y="216"/>
                    </a:lnTo>
                    <a:lnTo>
                      <a:pt x="1248" y="216"/>
                    </a:lnTo>
                    <a:lnTo>
                      <a:pt x="1248" y="216"/>
                    </a:lnTo>
                    <a:lnTo>
                      <a:pt x="1248" y="216"/>
                    </a:lnTo>
                    <a:lnTo>
                      <a:pt x="1248" y="216"/>
                    </a:lnTo>
                    <a:lnTo>
                      <a:pt x="1248" y="216"/>
                    </a:lnTo>
                    <a:lnTo>
                      <a:pt x="1248" y="216"/>
                    </a:lnTo>
                    <a:lnTo>
                      <a:pt x="1248" y="216"/>
                    </a:lnTo>
                    <a:lnTo>
                      <a:pt x="1248" y="216"/>
                    </a:lnTo>
                    <a:lnTo>
                      <a:pt x="1248" y="216"/>
                    </a:lnTo>
                    <a:lnTo>
                      <a:pt x="1248" y="216"/>
                    </a:lnTo>
                    <a:lnTo>
                      <a:pt x="1248" y="216"/>
                    </a:lnTo>
                    <a:lnTo>
                      <a:pt x="1248" y="216"/>
                    </a:lnTo>
                    <a:lnTo>
                      <a:pt x="1248" y="216"/>
                    </a:lnTo>
                    <a:lnTo>
                      <a:pt x="1248" y="216"/>
                    </a:lnTo>
                    <a:lnTo>
                      <a:pt x="1248" y="216"/>
                    </a:lnTo>
                    <a:lnTo>
                      <a:pt x="1248" y="216"/>
                    </a:lnTo>
                    <a:lnTo>
                      <a:pt x="1248" y="216"/>
                    </a:lnTo>
                    <a:lnTo>
                      <a:pt x="1248" y="216"/>
                    </a:lnTo>
                    <a:lnTo>
                      <a:pt x="1272" y="216"/>
                    </a:lnTo>
                    <a:lnTo>
                      <a:pt x="1272" y="216"/>
                    </a:lnTo>
                    <a:lnTo>
                      <a:pt x="1272" y="216"/>
                    </a:lnTo>
                    <a:lnTo>
                      <a:pt x="1272" y="216"/>
                    </a:lnTo>
                    <a:lnTo>
                      <a:pt x="1272" y="216"/>
                    </a:lnTo>
                    <a:lnTo>
                      <a:pt x="1272" y="216"/>
                    </a:lnTo>
                    <a:lnTo>
                      <a:pt x="1272" y="216"/>
                    </a:lnTo>
                    <a:lnTo>
                      <a:pt x="1272" y="216"/>
                    </a:lnTo>
                    <a:lnTo>
                      <a:pt x="1272" y="216"/>
                    </a:lnTo>
                    <a:lnTo>
                      <a:pt x="1272" y="216"/>
                    </a:lnTo>
                    <a:lnTo>
                      <a:pt x="1272" y="216"/>
                    </a:lnTo>
                    <a:lnTo>
                      <a:pt x="1272" y="216"/>
                    </a:lnTo>
                    <a:lnTo>
                      <a:pt x="1272" y="216"/>
                    </a:lnTo>
                    <a:lnTo>
                      <a:pt x="1272" y="216"/>
                    </a:lnTo>
                    <a:lnTo>
                      <a:pt x="1272" y="216"/>
                    </a:lnTo>
                    <a:lnTo>
                      <a:pt x="1272" y="216"/>
                    </a:lnTo>
                    <a:lnTo>
                      <a:pt x="1272" y="216"/>
                    </a:lnTo>
                    <a:lnTo>
                      <a:pt x="1272" y="216"/>
                    </a:lnTo>
                    <a:lnTo>
                      <a:pt x="1272" y="216"/>
                    </a:lnTo>
                    <a:lnTo>
                      <a:pt x="1272" y="216"/>
                    </a:lnTo>
                    <a:lnTo>
                      <a:pt x="1272" y="216"/>
                    </a:lnTo>
                    <a:lnTo>
                      <a:pt x="1272" y="216"/>
                    </a:lnTo>
                    <a:lnTo>
                      <a:pt x="1272" y="216"/>
                    </a:lnTo>
                    <a:lnTo>
                      <a:pt x="1272" y="216"/>
                    </a:lnTo>
                    <a:lnTo>
                      <a:pt x="1272" y="216"/>
                    </a:lnTo>
                    <a:lnTo>
                      <a:pt x="1272" y="216"/>
                    </a:lnTo>
                    <a:lnTo>
                      <a:pt x="1272" y="216"/>
                    </a:lnTo>
                    <a:lnTo>
                      <a:pt x="1272" y="216"/>
                    </a:lnTo>
                    <a:lnTo>
                      <a:pt x="1272" y="216"/>
                    </a:lnTo>
                    <a:lnTo>
                      <a:pt x="1272" y="216"/>
                    </a:lnTo>
                    <a:lnTo>
                      <a:pt x="1272" y="216"/>
                    </a:lnTo>
                    <a:lnTo>
                      <a:pt x="1272" y="216"/>
                    </a:lnTo>
                    <a:lnTo>
                      <a:pt x="1272" y="216"/>
                    </a:lnTo>
                    <a:lnTo>
                      <a:pt x="1272" y="216"/>
                    </a:lnTo>
                    <a:lnTo>
                      <a:pt x="1272" y="216"/>
                    </a:lnTo>
                    <a:lnTo>
                      <a:pt x="1272" y="216"/>
                    </a:lnTo>
                    <a:lnTo>
                      <a:pt x="1272" y="216"/>
                    </a:lnTo>
                    <a:lnTo>
                      <a:pt x="1272" y="216"/>
                    </a:lnTo>
                    <a:lnTo>
                      <a:pt x="1272" y="216"/>
                    </a:lnTo>
                    <a:lnTo>
                      <a:pt x="1272" y="216"/>
                    </a:lnTo>
                    <a:lnTo>
                      <a:pt x="1272" y="216"/>
                    </a:lnTo>
                    <a:lnTo>
                      <a:pt x="1272" y="216"/>
                    </a:lnTo>
                    <a:lnTo>
                      <a:pt x="1272" y="216"/>
                    </a:lnTo>
                    <a:lnTo>
                      <a:pt x="1272" y="216"/>
                    </a:lnTo>
                    <a:lnTo>
                      <a:pt x="1272" y="216"/>
                    </a:lnTo>
                    <a:lnTo>
                      <a:pt x="1272" y="216"/>
                    </a:lnTo>
                    <a:lnTo>
                      <a:pt x="1272" y="216"/>
                    </a:lnTo>
                    <a:lnTo>
                      <a:pt x="1272" y="216"/>
                    </a:lnTo>
                    <a:lnTo>
                      <a:pt x="1272" y="216"/>
                    </a:lnTo>
                    <a:lnTo>
                      <a:pt x="1272" y="216"/>
                    </a:lnTo>
                    <a:lnTo>
                      <a:pt x="1272" y="216"/>
                    </a:lnTo>
                    <a:lnTo>
                      <a:pt x="1272" y="216"/>
                    </a:lnTo>
                    <a:lnTo>
                      <a:pt x="1278" y="216"/>
                    </a:lnTo>
                    <a:lnTo>
                      <a:pt x="1278" y="216"/>
                    </a:lnTo>
                    <a:lnTo>
                      <a:pt x="1278" y="216"/>
                    </a:lnTo>
                    <a:lnTo>
                      <a:pt x="1278" y="216"/>
                    </a:lnTo>
                    <a:lnTo>
                      <a:pt x="1278" y="216"/>
                    </a:lnTo>
                    <a:lnTo>
                      <a:pt x="1278" y="216"/>
                    </a:lnTo>
                    <a:lnTo>
                      <a:pt x="1278" y="216"/>
                    </a:lnTo>
                    <a:lnTo>
                      <a:pt x="1278" y="216"/>
                    </a:lnTo>
                    <a:lnTo>
                      <a:pt x="1278" y="216"/>
                    </a:lnTo>
                    <a:lnTo>
                      <a:pt x="1278" y="216"/>
                    </a:lnTo>
                    <a:lnTo>
                      <a:pt x="1278" y="216"/>
                    </a:lnTo>
                    <a:lnTo>
                      <a:pt x="1278" y="216"/>
                    </a:lnTo>
                    <a:lnTo>
                      <a:pt x="1278" y="216"/>
                    </a:lnTo>
                    <a:lnTo>
                      <a:pt x="1278" y="216"/>
                    </a:lnTo>
                    <a:lnTo>
                      <a:pt x="1278" y="216"/>
                    </a:lnTo>
                    <a:lnTo>
                      <a:pt x="1278" y="216"/>
                    </a:lnTo>
                    <a:lnTo>
                      <a:pt x="1278" y="216"/>
                    </a:lnTo>
                    <a:lnTo>
                      <a:pt x="1278" y="216"/>
                    </a:lnTo>
                    <a:lnTo>
                      <a:pt x="1278" y="216"/>
                    </a:lnTo>
                    <a:lnTo>
                      <a:pt x="1278" y="216"/>
                    </a:lnTo>
                    <a:lnTo>
                      <a:pt x="1278" y="216"/>
                    </a:lnTo>
                    <a:lnTo>
                      <a:pt x="1278" y="216"/>
                    </a:lnTo>
                    <a:lnTo>
                      <a:pt x="1278" y="216"/>
                    </a:lnTo>
                    <a:lnTo>
                      <a:pt x="1278" y="216"/>
                    </a:lnTo>
                    <a:lnTo>
                      <a:pt x="1278" y="216"/>
                    </a:lnTo>
                    <a:lnTo>
                      <a:pt x="1278" y="216"/>
                    </a:lnTo>
                    <a:lnTo>
                      <a:pt x="1278" y="216"/>
                    </a:lnTo>
                    <a:lnTo>
                      <a:pt x="1278" y="216"/>
                    </a:lnTo>
                    <a:lnTo>
                      <a:pt x="1278" y="216"/>
                    </a:lnTo>
                    <a:lnTo>
                      <a:pt x="1278" y="216"/>
                    </a:lnTo>
                    <a:lnTo>
                      <a:pt x="1278" y="216"/>
                    </a:lnTo>
                    <a:lnTo>
                      <a:pt x="1278" y="216"/>
                    </a:lnTo>
                    <a:lnTo>
                      <a:pt x="1278" y="216"/>
                    </a:lnTo>
                    <a:lnTo>
                      <a:pt x="1278" y="216"/>
                    </a:lnTo>
                    <a:lnTo>
                      <a:pt x="1278" y="216"/>
                    </a:lnTo>
                    <a:lnTo>
                      <a:pt x="1278" y="216"/>
                    </a:lnTo>
                    <a:lnTo>
                      <a:pt x="1278" y="216"/>
                    </a:lnTo>
                    <a:lnTo>
                      <a:pt x="1278" y="216"/>
                    </a:lnTo>
                    <a:lnTo>
                      <a:pt x="1278" y="216"/>
                    </a:lnTo>
                    <a:lnTo>
                      <a:pt x="1278" y="216"/>
                    </a:lnTo>
                    <a:lnTo>
                      <a:pt x="1278" y="216"/>
                    </a:lnTo>
                    <a:lnTo>
                      <a:pt x="1278" y="216"/>
                    </a:lnTo>
                    <a:lnTo>
                      <a:pt x="1278" y="216"/>
                    </a:lnTo>
                    <a:lnTo>
                      <a:pt x="1278" y="216"/>
                    </a:lnTo>
                    <a:lnTo>
                      <a:pt x="1278" y="216"/>
                    </a:lnTo>
                    <a:lnTo>
                      <a:pt x="1278" y="216"/>
                    </a:lnTo>
                    <a:lnTo>
                      <a:pt x="1278" y="216"/>
                    </a:lnTo>
                    <a:lnTo>
                      <a:pt x="1278" y="216"/>
                    </a:lnTo>
                    <a:lnTo>
                      <a:pt x="1278" y="216"/>
                    </a:lnTo>
                    <a:lnTo>
                      <a:pt x="1278" y="216"/>
                    </a:lnTo>
                    <a:lnTo>
                      <a:pt x="1278" y="216"/>
                    </a:lnTo>
                    <a:lnTo>
                      <a:pt x="1278" y="216"/>
                    </a:lnTo>
                    <a:lnTo>
                      <a:pt x="1278" y="216"/>
                    </a:lnTo>
                    <a:lnTo>
                      <a:pt x="1284" y="216"/>
                    </a:lnTo>
                    <a:lnTo>
                      <a:pt x="1284" y="216"/>
                    </a:lnTo>
                    <a:lnTo>
                      <a:pt x="1284" y="216"/>
                    </a:lnTo>
                    <a:lnTo>
                      <a:pt x="1284" y="216"/>
                    </a:lnTo>
                    <a:lnTo>
                      <a:pt x="1284" y="216"/>
                    </a:lnTo>
                    <a:lnTo>
                      <a:pt x="1284" y="216"/>
                    </a:lnTo>
                    <a:lnTo>
                      <a:pt x="1284" y="216"/>
                    </a:lnTo>
                    <a:lnTo>
                      <a:pt x="1284" y="216"/>
                    </a:lnTo>
                    <a:lnTo>
                      <a:pt x="1284" y="216"/>
                    </a:lnTo>
                    <a:lnTo>
                      <a:pt x="1284" y="216"/>
                    </a:lnTo>
                    <a:lnTo>
                      <a:pt x="1284" y="216"/>
                    </a:lnTo>
                    <a:lnTo>
                      <a:pt x="1284" y="216"/>
                    </a:lnTo>
                    <a:lnTo>
                      <a:pt x="1284" y="216"/>
                    </a:lnTo>
                    <a:lnTo>
                      <a:pt x="1284" y="216"/>
                    </a:lnTo>
                    <a:lnTo>
                      <a:pt x="1284" y="216"/>
                    </a:lnTo>
                    <a:lnTo>
                      <a:pt x="1284" y="216"/>
                    </a:lnTo>
                    <a:lnTo>
                      <a:pt x="1284" y="216"/>
                    </a:lnTo>
                    <a:lnTo>
                      <a:pt x="1284" y="216"/>
                    </a:lnTo>
                    <a:lnTo>
                      <a:pt x="1284" y="216"/>
                    </a:lnTo>
                    <a:lnTo>
                      <a:pt x="1284" y="216"/>
                    </a:lnTo>
                    <a:lnTo>
                      <a:pt x="1284" y="216"/>
                    </a:lnTo>
                    <a:lnTo>
                      <a:pt x="1284" y="216"/>
                    </a:lnTo>
                    <a:lnTo>
                      <a:pt x="1284" y="216"/>
                    </a:lnTo>
                    <a:lnTo>
                      <a:pt x="1284" y="216"/>
                    </a:lnTo>
                    <a:lnTo>
                      <a:pt x="1284" y="216"/>
                    </a:lnTo>
                    <a:lnTo>
                      <a:pt x="1284" y="216"/>
                    </a:lnTo>
                    <a:lnTo>
                      <a:pt x="1284" y="216"/>
                    </a:lnTo>
                    <a:lnTo>
                      <a:pt x="1284" y="216"/>
                    </a:lnTo>
                    <a:lnTo>
                      <a:pt x="1284" y="216"/>
                    </a:lnTo>
                    <a:lnTo>
                      <a:pt x="1284" y="216"/>
                    </a:lnTo>
                    <a:lnTo>
                      <a:pt x="1284" y="216"/>
                    </a:lnTo>
                    <a:lnTo>
                      <a:pt x="1284" y="216"/>
                    </a:lnTo>
                    <a:lnTo>
                      <a:pt x="1284" y="216"/>
                    </a:lnTo>
                    <a:lnTo>
                      <a:pt x="1284" y="216"/>
                    </a:lnTo>
                    <a:lnTo>
                      <a:pt x="1284" y="216"/>
                    </a:lnTo>
                    <a:lnTo>
                      <a:pt x="1284" y="216"/>
                    </a:lnTo>
                    <a:lnTo>
                      <a:pt x="1284" y="216"/>
                    </a:lnTo>
                    <a:lnTo>
                      <a:pt x="1284" y="216"/>
                    </a:lnTo>
                    <a:lnTo>
                      <a:pt x="1284" y="216"/>
                    </a:lnTo>
                    <a:lnTo>
                      <a:pt x="1284" y="216"/>
                    </a:lnTo>
                    <a:lnTo>
                      <a:pt x="1284" y="216"/>
                    </a:lnTo>
                    <a:lnTo>
                      <a:pt x="1284" y="216"/>
                    </a:lnTo>
                    <a:lnTo>
                      <a:pt x="1284" y="216"/>
                    </a:lnTo>
                    <a:lnTo>
                      <a:pt x="1284" y="216"/>
                    </a:lnTo>
                    <a:lnTo>
                      <a:pt x="1284" y="216"/>
                    </a:lnTo>
                    <a:lnTo>
                      <a:pt x="1284" y="216"/>
                    </a:lnTo>
                    <a:lnTo>
                      <a:pt x="1284" y="216"/>
                    </a:lnTo>
                    <a:lnTo>
                      <a:pt x="1284" y="216"/>
                    </a:lnTo>
                    <a:lnTo>
                      <a:pt x="1284" y="216"/>
                    </a:lnTo>
                    <a:lnTo>
                      <a:pt x="1284" y="216"/>
                    </a:lnTo>
                    <a:lnTo>
                      <a:pt x="1284" y="216"/>
                    </a:lnTo>
                    <a:lnTo>
                      <a:pt x="1284" y="216"/>
                    </a:lnTo>
                    <a:lnTo>
                      <a:pt x="1284" y="216"/>
                    </a:lnTo>
                    <a:lnTo>
                      <a:pt x="1284" y="216"/>
                    </a:lnTo>
                    <a:lnTo>
                      <a:pt x="1290" y="216"/>
                    </a:lnTo>
                    <a:lnTo>
                      <a:pt x="1290" y="216"/>
                    </a:lnTo>
                    <a:lnTo>
                      <a:pt x="1290" y="216"/>
                    </a:lnTo>
                    <a:lnTo>
                      <a:pt x="1290" y="216"/>
                    </a:lnTo>
                    <a:lnTo>
                      <a:pt x="1290" y="216"/>
                    </a:lnTo>
                    <a:lnTo>
                      <a:pt x="1290" y="216"/>
                    </a:lnTo>
                    <a:lnTo>
                      <a:pt x="1290" y="216"/>
                    </a:lnTo>
                    <a:lnTo>
                      <a:pt x="1290" y="216"/>
                    </a:lnTo>
                    <a:lnTo>
                      <a:pt x="1290" y="216"/>
                    </a:lnTo>
                    <a:lnTo>
                      <a:pt x="1290" y="216"/>
                    </a:lnTo>
                    <a:lnTo>
                      <a:pt x="1290" y="216"/>
                    </a:lnTo>
                    <a:lnTo>
                      <a:pt x="1290" y="216"/>
                    </a:lnTo>
                    <a:lnTo>
                      <a:pt x="1290" y="216"/>
                    </a:lnTo>
                    <a:lnTo>
                      <a:pt x="1290" y="216"/>
                    </a:lnTo>
                    <a:lnTo>
                      <a:pt x="1290" y="216"/>
                    </a:lnTo>
                    <a:lnTo>
                      <a:pt x="1290" y="216"/>
                    </a:lnTo>
                    <a:lnTo>
                      <a:pt x="1308" y="216"/>
                    </a:lnTo>
                    <a:lnTo>
                      <a:pt x="1308" y="216"/>
                    </a:lnTo>
                    <a:lnTo>
                      <a:pt x="1308" y="216"/>
                    </a:lnTo>
                    <a:lnTo>
                      <a:pt x="1308" y="216"/>
                    </a:lnTo>
                    <a:lnTo>
                      <a:pt x="1308" y="216"/>
                    </a:lnTo>
                    <a:lnTo>
                      <a:pt x="1308" y="216"/>
                    </a:lnTo>
                    <a:lnTo>
                      <a:pt x="1308" y="216"/>
                    </a:lnTo>
                    <a:lnTo>
                      <a:pt x="1308" y="216"/>
                    </a:lnTo>
                    <a:lnTo>
                      <a:pt x="1308" y="216"/>
                    </a:lnTo>
                    <a:lnTo>
                      <a:pt x="1308" y="216"/>
                    </a:lnTo>
                    <a:lnTo>
                      <a:pt x="1308" y="216"/>
                    </a:lnTo>
                    <a:lnTo>
                      <a:pt x="1308" y="216"/>
                    </a:lnTo>
                    <a:lnTo>
                      <a:pt x="1308" y="216"/>
                    </a:lnTo>
                    <a:lnTo>
                      <a:pt x="1314" y="216"/>
                    </a:lnTo>
                    <a:lnTo>
                      <a:pt x="1314" y="216"/>
                    </a:lnTo>
                    <a:lnTo>
                      <a:pt x="1314" y="216"/>
                    </a:lnTo>
                    <a:lnTo>
                      <a:pt x="1314" y="216"/>
                    </a:lnTo>
                    <a:lnTo>
                      <a:pt x="1314" y="216"/>
                    </a:lnTo>
                    <a:lnTo>
                      <a:pt x="1314" y="216"/>
                    </a:lnTo>
                    <a:lnTo>
                      <a:pt x="1314" y="216"/>
                    </a:lnTo>
                    <a:lnTo>
                      <a:pt x="1314" y="216"/>
                    </a:lnTo>
                    <a:lnTo>
                      <a:pt x="1314" y="216"/>
                    </a:lnTo>
                    <a:lnTo>
                      <a:pt x="1314" y="216"/>
                    </a:lnTo>
                    <a:lnTo>
                      <a:pt x="1314" y="216"/>
                    </a:lnTo>
                    <a:lnTo>
                      <a:pt x="1314" y="216"/>
                    </a:lnTo>
                    <a:lnTo>
                      <a:pt x="1314" y="216"/>
                    </a:lnTo>
                    <a:lnTo>
                      <a:pt x="1314" y="216"/>
                    </a:lnTo>
                    <a:lnTo>
                      <a:pt x="1314" y="216"/>
                    </a:lnTo>
                    <a:lnTo>
                      <a:pt x="1314" y="216"/>
                    </a:lnTo>
                    <a:lnTo>
                      <a:pt x="1314" y="216"/>
                    </a:lnTo>
                    <a:lnTo>
                      <a:pt x="1314" y="216"/>
                    </a:lnTo>
                    <a:lnTo>
                      <a:pt x="1314" y="216"/>
                    </a:lnTo>
                    <a:lnTo>
                      <a:pt x="1314" y="216"/>
                    </a:lnTo>
                    <a:lnTo>
                      <a:pt x="1314" y="216"/>
                    </a:lnTo>
                    <a:lnTo>
                      <a:pt x="1314" y="216"/>
                    </a:lnTo>
                    <a:lnTo>
                      <a:pt x="1314" y="216"/>
                    </a:lnTo>
                    <a:lnTo>
                      <a:pt x="1314" y="216"/>
                    </a:lnTo>
                    <a:lnTo>
                      <a:pt x="1314" y="216"/>
                    </a:lnTo>
                    <a:lnTo>
                      <a:pt x="1314" y="216"/>
                    </a:lnTo>
                    <a:lnTo>
                      <a:pt x="1314" y="216"/>
                    </a:lnTo>
                    <a:lnTo>
                      <a:pt x="1314" y="216"/>
                    </a:lnTo>
                    <a:lnTo>
                      <a:pt x="1314" y="216"/>
                    </a:lnTo>
                    <a:lnTo>
                      <a:pt x="1314" y="216"/>
                    </a:lnTo>
                    <a:lnTo>
                      <a:pt x="1314" y="216"/>
                    </a:lnTo>
                    <a:lnTo>
                      <a:pt x="1314" y="216"/>
                    </a:lnTo>
                    <a:lnTo>
                      <a:pt x="1314" y="216"/>
                    </a:lnTo>
                    <a:lnTo>
                      <a:pt x="1314" y="216"/>
                    </a:lnTo>
                    <a:lnTo>
                      <a:pt x="1314" y="216"/>
                    </a:lnTo>
                    <a:lnTo>
                      <a:pt x="1314" y="216"/>
                    </a:lnTo>
                    <a:lnTo>
                      <a:pt x="1314" y="216"/>
                    </a:lnTo>
                    <a:lnTo>
                      <a:pt x="1314" y="216"/>
                    </a:lnTo>
                    <a:lnTo>
                      <a:pt x="1314" y="216"/>
                    </a:lnTo>
                    <a:lnTo>
                      <a:pt x="1314" y="216"/>
                    </a:lnTo>
                    <a:lnTo>
                      <a:pt x="1314" y="216"/>
                    </a:lnTo>
                    <a:lnTo>
                      <a:pt x="1314" y="216"/>
                    </a:lnTo>
                    <a:lnTo>
                      <a:pt x="1314" y="216"/>
                    </a:lnTo>
                    <a:lnTo>
                      <a:pt x="1314" y="216"/>
                    </a:lnTo>
                    <a:lnTo>
                      <a:pt x="1314" y="216"/>
                    </a:lnTo>
                    <a:lnTo>
                      <a:pt x="1314" y="216"/>
                    </a:lnTo>
                    <a:lnTo>
                      <a:pt x="1314" y="216"/>
                    </a:lnTo>
                    <a:lnTo>
                      <a:pt x="1314" y="216"/>
                    </a:lnTo>
                    <a:lnTo>
                      <a:pt x="1314" y="216"/>
                    </a:lnTo>
                    <a:lnTo>
                      <a:pt x="1314" y="216"/>
                    </a:lnTo>
                    <a:lnTo>
                      <a:pt x="1314" y="216"/>
                    </a:lnTo>
                    <a:lnTo>
                      <a:pt x="1314" y="216"/>
                    </a:lnTo>
                    <a:lnTo>
                      <a:pt x="1314" y="216"/>
                    </a:lnTo>
                    <a:lnTo>
                      <a:pt x="1314" y="216"/>
                    </a:lnTo>
                    <a:lnTo>
                      <a:pt x="1314" y="216"/>
                    </a:lnTo>
                    <a:lnTo>
                      <a:pt x="1320" y="216"/>
                    </a:lnTo>
                    <a:lnTo>
                      <a:pt x="1320" y="216"/>
                    </a:lnTo>
                    <a:lnTo>
                      <a:pt x="1320" y="216"/>
                    </a:lnTo>
                    <a:lnTo>
                      <a:pt x="1320" y="216"/>
                    </a:lnTo>
                    <a:lnTo>
                      <a:pt x="1320" y="216"/>
                    </a:lnTo>
                    <a:lnTo>
                      <a:pt x="1320" y="216"/>
                    </a:lnTo>
                    <a:lnTo>
                      <a:pt x="1320" y="216"/>
                    </a:lnTo>
                    <a:lnTo>
                      <a:pt x="1320" y="216"/>
                    </a:lnTo>
                    <a:lnTo>
                      <a:pt x="1320" y="216"/>
                    </a:lnTo>
                    <a:lnTo>
                      <a:pt x="1320" y="216"/>
                    </a:lnTo>
                    <a:lnTo>
                      <a:pt x="1320" y="216"/>
                    </a:lnTo>
                    <a:lnTo>
                      <a:pt x="1320" y="216"/>
                    </a:lnTo>
                    <a:lnTo>
                      <a:pt x="1320" y="216"/>
                    </a:lnTo>
                    <a:lnTo>
                      <a:pt x="1320" y="216"/>
                    </a:lnTo>
                    <a:lnTo>
                      <a:pt x="1320" y="216"/>
                    </a:lnTo>
                    <a:lnTo>
                      <a:pt x="1320" y="216"/>
                    </a:lnTo>
                    <a:lnTo>
                      <a:pt x="1320" y="216"/>
                    </a:lnTo>
                    <a:lnTo>
                      <a:pt x="1320" y="216"/>
                    </a:lnTo>
                    <a:lnTo>
                      <a:pt x="1320" y="216"/>
                    </a:lnTo>
                    <a:lnTo>
                      <a:pt x="1320" y="216"/>
                    </a:lnTo>
                    <a:lnTo>
                      <a:pt x="1320" y="216"/>
                    </a:lnTo>
                    <a:lnTo>
                      <a:pt x="1320" y="216"/>
                    </a:lnTo>
                    <a:lnTo>
                      <a:pt x="1320" y="216"/>
                    </a:lnTo>
                    <a:lnTo>
                      <a:pt x="1320" y="216"/>
                    </a:lnTo>
                    <a:lnTo>
                      <a:pt x="1320" y="216"/>
                    </a:lnTo>
                    <a:lnTo>
                      <a:pt x="1320" y="216"/>
                    </a:lnTo>
                    <a:lnTo>
                      <a:pt x="1320" y="216"/>
                    </a:lnTo>
                    <a:lnTo>
                      <a:pt x="1320" y="216"/>
                    </a:lnTo>
                    <a:lnTo>
                      <a:pt x="1320" y="216"/>
                    </a:lnTo>
                    <a:lnTo>
                      <a:pt x="1320" y="216"/>
                    </a:lnTo>
                    <a:lnTo>
                      <a:pt x="1320" y="216"/>
                    </a:lnTo>
                    <a:lnTo>
                      <a:pt x="1320" y="216"/>
                    </a:lnTo>
                    <a:lnTo>
                      <a:pt x="1320" y="216"/>
                    </a:lnTo>
                    <a:lnTo>
                      <a:pt x="1320" y="216"/>
                    </a:lnTo>
                    <a:lnTo>
                      <a:pt x="1320" y="216"/>
                    </a:lnTo>
                    <a:lnTo>
                      <a:pt x="1320" y="216"/>
                    </a:lnTo>
                    <a:lnTo>
                      <a:pt x="1320" y="216"/>
                    </a:lnTo>
                    <a:lnTo>
                      <a:pt x="1320" y="216"/>
                    </a:lnTo>
                    <a:lnTo>
                      <a:pt x="1320" y="216"/>
                    </a:lnTo>
                    <a:lnTo>
                      <a:pt x="1320" y="216"/>
                    </a:lnTo>
                    <a:lnTo>
                      <a:pt x="1320" y="216"/>
                    </a:lnTo>
                    <a:lnTo>
                      <a:pt x="1320" y="216"/>
                    </a:lnTo>
                    <a:lnTo>
                      <a:pt x="1320" y="216"/>
                    </a:lnTo>
                    <a:lnTo>
                      <a:pt x="1320" y="216"/>
                    </a:lnTo>
                    <a:lnTo>
                      <a:pt x="1320" y="216"/>
                    </a:lnTo>
                    <a:lnTo>
                      <a:pt x="1320" y="216"/>
                    </a:lnTo>
                    <a:lnTo>
                      <a:pt x="1320" y="216"/>
                    </a:lnTo>
                    <a:lnTo>
                      <a:pt x="1320" y="216"/>
                    </a:lnTo>
                    <a:lnTo>
                      <a:pt x="1320" y="216"/>
                    </a:lnTo>
                    <a:lnTo>
                      <a:pt x="1320" y="216"/>
                    </a:lnTo>
                    <a:lnTo>
                      <a:pt x="1320" y="216"/>
                    </a:lnTo>
                    <a:lnTo>
                      <a:pt x="1320" y="216"/>
                    </a:lnTo>
                    <a:lnTo>
                      <a:pt x="1320" y="216"/>
                    </a:lnTo>
                    <a:lnTo>
                      <a:pt x="1326" y="216"/>
                    </a:lnTo>
                    <a:lnTo>
                      <a:pt x="1326" y="216"/>
                    </a:lnTo>
                    <a:lnTo>
                      <a:pt x="1326" y="216"/>
                    </a:lnTo>
                    <a:lnTo>
                      <a:pt x="1326" y="216"/>
                    </a:lnTo>
                    <a:lnTo>
                      <a:pt x="1326" y="216"/>
                    </a:lnTo>
                    <a:lnTo>
                      <a:pt x="1326" y="216"/>
                    </a:lnTo>
                    <a:lnTo>
                      <a:pt x="1326" y="216"/>
                    </a:lnTo>
                    <a:lnTo>
                      <a:pt x="1326" y="216"/>
                    </a:lnTo>
                    <a:lnTo>
                      <a:pt x="1326" y="216"/>
                    </a:lnTo>
                    <a:lnTo>
                      <a:pt x="1326" y="216"/>
                    </a:lnTo>
                    <a:lnTo>
                      <a:pt x="1326" y="216"/>
                    </a:lnTo>
                    <a:lnTo>
                      <a:pt x="1326" y="216"/>
                    </a:lnTo>
                    <a:lnTo>
                      <a:pt x="1326" y="216"/>
                    </a:lnTo>
                    <a:lnTo>
                      <a:pt x="1326" y="216"/>
                    </a:lnTo>
                    <a:lnTo>
                      <a:pt x="1326" y="216"/>
                    </a:lnTo>
                    <a:lnTo>
                      <a:pt x="1326" y="216"/>
                    </a:lnTo>
                    <a:lnTo>
                      <a:pt x="1326" y="216"/>
                    </a:lnTo>
                    <a:lnTo>
                      <a:pt x="1326" y="216"/>
                    </a:lnTo>
                    <a:lnTo>
                      <a:pt x="1326" y="216"/>
                    </a:lnTo>
                    <a:lnTo>
                      <a:pt x="1326" y="216"/>
                    </a:lnTo>
                    <a:lnTo>
                      <a:pt x="1326" y="216"/>
                    </a:lnTo>
                    <a:lnTo>
                      <a:pt x="1326" y="216"/>
                    </a:lnTo>
                    <a:lnTo>
                      <a:pt x="1326" y="216"/>
                    </a:lnTo>
                    <a:lnTo>
                      <a:pt x="1326" y="216"/>
                    </a:lnTo>
                    <a:lnTo>
                      <a:pt x="1326" y="216"/>
                    </a:lnTo>
                    <a:lnTo>
                      <a:pt x="1326" y="216"/>
                    </a:lnTo>
                    <a:lnTo>
                      <a:pt x="1326" y="216"/>
                    </a:lnTo>
                    <a:lnTo>
                      <a:pt x="1326" y="216"/>
                    </a:lnTo>
                    <a:lnTo>
                      <a:pt x="1326" y="216"/>
                    </a:lnTo>
                    <a:lnTo>
                      <a:pt x="1326" y="216"/>
                    </a:lnTo>
                    <a:lnTo>
                      <a:pt x="1326" y="216"/>
                    </a:lnTo>
                    <a:lnTo>
                      <a:pt x="1326" y="216"/>
                    </a:lnTo>
                    <a:lnTo>
                      <a:pt x="1326" y="216"/>
                    </a:lnTo>
                    <a:lnTo>
                      <a:pt x="1326" y="216"/>
                    </a:lnTo>
                    <a:lnTo>
                      <a:pt x="1326" y="216"/>
                    </a:lnTo>
                    <a:lnTo>
                      <a:pt x="1326" y="216"/>
                    </a:lnTo>
                    <a:lnTo>
                      <a:pt x="1326" y="216"/>
                    </a:lnTo>
                    <a:lnTo>
                      <a:pt x="1326" y="216"/>
                    </a:lnTo>
                    <a:lnTo>
                      <a:pt x="1326" y="216"/>
                    </a:lnTo>
                    <a:lnTo>
                      <a:pt x="1326" y="216"/>
                    </a:lnTo>
                    <a:lnTo>
                      <a:pt x="1326" y="216"/>
                    </a:lnTo>
                    <a:lnTo>
                      <a:pt x="1326" y="216"/>
                    </a:lnTo>
                    <a:lnTo>
                      <a:pt x="1326" y="216"/>
                    </a:lnTo>
                    <a:lnTo>
                      <a:pt x="1326" y="216"/>
                    </a:lnTo>
                    <a:lnTo>
                      <a:pt x="1326" y="216"/>
                    </a:lnTo>
                    <a:lnTo>
                      <a:pt x="1326" y="216"/>
                    </a:lnTo>
                    <a:lnTo>
                      <a:pt x="1326" y="216"/>
                    </a:lnTo>
                    <a:lnTo>
                      <a:pt x="1326" y="216"/>
                    </a:lnTo>
                    <a:lnTo>
                      <a:pt x="1326" y="216"/>
                    </a:lnTo>
                    <a:lnTo>
                      <a:pt x="1326" y="216"/>
                    </a:lnTo>
                    <a:lnTo>
                      <a:pt x="1326" y="216"/>
                    </a:lnTo>
                    <a:lnTo>
                      <a:pt x="1326" y="216"/>
                    </a:lnTo>
                    <a:lnTo>
                      <a:pt x="1326" y="216"/>
                    </a:lnTo>
                    <a:lnTo>
                      <a:pt x="1326" y="216"/>
                    </a:lnTo>
                    <a:lnTo>
                      <a:pt x="1350" y="216"/>
                    </a:lnTo>
                    <a:lnTo>
                      <a:pt x="1350" y="216"/>
                    </a:lnTo>
                    <a:lnTo>
                      <a:pt x="1350" y="216"/>
                    </a:lnTo>
                    <a:lnTo>
                      <a:pt x="1350" y="216"/>
                    </a:lnTo>
                    <a:lnTo>
                      <a:pt x="1350" y="216"/>
                    </a:lnTo>
                    <a:lnTo>
                      <a:pt x="1350" y="216"/>
                    </a:lnTo>
                    <a:lnTo>
                      <a:pt x="1350" y="216"/>
                    </a:lnTo>
                    <a:lnTo>
                      <a:pt x="1350" y="216"/>
                    </a:lnTo>
                    <a:lnTo>
                      <a:pt x="1350" y="216"/>
                    </a:lnTo>
                    <a:lnTo>
                      <a:pt x="1350" y="216"/>
                    </a:lnTo>
                    <a:lnTo>
                      <a:pt x="1350" y="216"/>
                    </a:lnTo>
                    <a:lnTo>
                      <a:pt x="1350" y="216"/>
                    </a:lnTo>
                    <a:lnTo>
                      <a:pt x="1350" y="216"/>
                    </a:lnTo>
                    <a:lnTo>
                      <a:pt x="1350" y="216"/>
                    </a:lnTo>
                    <a:lnTo>
                      <a:pt x="1350" y="216"/>
                    </a:lnTo>
                    <a:lnTo>
                      <a:pt x="1350" y="216"/>
                    </a:lnTo>
                    <a:lnTo>
                      <a:pt x="1350" y="216"/>
                    </a:lnTo>
                    <a:lnTo>
                      <a:pt x="1350" y="216"/>
                    </a:lnTo>
                    <a:lnTo>
                      <a:pt x="1350" y="216"/>
                    </a:lnTo>
                    <a:lnTo>
                      <a:pt x="1350" y="216"/>
                    </a:lnTo>
                    <a:lnTo>
                      <a:pt x="1350" y="216"/>
                    </a:lnTo>
                    <a:lnTo>
                      <a:pt x="1350" y="216"/>
                    </a:lnTo>
                    <a:lnTo>
                      <a:pt x="1350" y="216"/>
                    </a:lnTo>
                    <a:lnTo>
                      <a:pt x="1350" y="216"/>
                    </a:lnTo>
                    <a:lnTo>
                      <a:pt x="1350" y="216"/>
                    </a:lnTo>
                    <a:lnTo>
                      <a:pt x="1350" y="216"/>
                    </a:lnTo>
                    <a:lnTo>
                      <a:pt x="1350" y="216"/>
                    </a:lnTo>
                    <a:lnTo>
                      <a:pt x="1350" y="216"/>
                    </a:lnTo>
                    <a:lnTo>
                      <a:pt x="1350" y="216"/>
                    </a:lnTo>
                    <a:lnTo>
                      <a:pt x="1350" y="216"/>
                    </a:lnTo>
                    <a:lnTo>
                      <a:pt x="1356" y="216"/>
                    </a:lnTo>
                    <a:lnTo>
                      <a:pt x="1356" y="216"/>
                    </a:lnTo>
                    <a:lnTo>
                      <a:pt x="1356" y="216"/>
                    </a:lnTo>
                    <a:lnTo>
                      <a:pt x="1356" y="216"/>
                    </a:lnTo>
                    <a:lnTo>
                      <a:pt x="1356" y="216"/>
                    </a:lnTo>
                    <a:lnTo>
                      <a:pt x="1356" y="216"/>
                    </a:lnTo>
                    <a:lnTo>
                      <a:pt x="1356" y="216"/>
                    </a:lnTo>
                    <a:lnTo>
                      <a:pt x="1356" y="216"/>
                    </a:lnTo>
                    <a:lnTo>
                      <a:pt x="1356" y="216"/>
                    </a:lnTo>
                    <a:lnTo>
                      <a:pt x="1356" y="216"/>
                    </a:lnTo>
                    <a:lnTo>
                      <a:pt x="1356" y="216"/>
                    </a:lnTo>
                    <a:lnTo>
                      <a:pt x="1356" y="216"/>
                    </a:lnTo>
                    <a:lnTo>
                      <a:pt x="1356" y="216"/>
                    </a:lnTo>
                    <a:lnTo>
                      <a:pt x="1356" y="216"/>
                    </a:lnTo>
                    <a:lnTo>
                      <a:pt x="1356" y="216"/>
                    </a:lnTo>
                    <a:lnTo>
                      <a:pt x="1356" y="216"/>
                    </a:lnTo>
                    <a:lnTo>
                      <a:pt x="1356" y="216"/>
                    </a:lnTo>
                    <a:lnTo>
                      <a:pt x="1356" y="216"/>
                    </a:lnTo>
                    <a:lnTo>
                      <a:pt x="1356" y="216"/>
                    </a:lnTo>
                    <a:lnTo>
                      <a:pt x="1356" y="216"/>
                    </a:lnTo>
                    <a:lnTo>
                      <a:pt x="1356" y="216"/>
                    </a:lnTo>
                    <a:lnTo>
                      <a:pt x="1356" y="216"/>
                    </a:lnTo>
                    <a:lnTo>
                      <a:pt x="1356" y="216"/>
                    </a:lnTo>
                    <a:lnTo>
                      <a:pt x="1356" y="216"/>
                    </a:lnTo>
                    <a:lnTo>
                      <a:pt x="1356" y="216"/>
                    </a:lnTo>
                    <a:lnTo>
                      <a:pt x="1356" y="216"/>
                    </a:lnTo>
                    <a:lnTo>
                      <a:pt x="1356" y="216"/>
                    </a:lnTo>
                    <a:lnTo>
                      <a:pt x="1356" y="216"/>
                    </a:lnTo>
                    <a:lnTo>
                      <a:pt x="1356" y="216"/>
                    </a:lnTo>
                    <a:lnTo>
                      <a:pt x="1356" y="216"/>
                    </a:lnTo>
                    <a:lnTo>
                      <a:pt x="1356" y="216"/>
                    </a:lnTo>
                    <a:lnTo>
                      <a:pt x="1356" y="216"/>
                    </a:lnTo>
                    <a:lnTo>
                      <a:pt x="1356" y="216"/>
                    </a:lnTo>
                    <a:lnTo>
                      <a:pt x="1356" y="216"/>
                    </a:lnTo>
                    <a:lnTo>
                      <a:pt x="1356" y="216"/>
                    </a:lnTo>
                    <a:lnTo>
                      <a:pt x="1356" y="216"/>
                    </a:lnTo>
                    <a:lnTo>
                      <a:pt x="1356" y="216"/>
                    </a:lnTo>
                    <a:lnTo>
                      <a:pt x="1356" y="216"/>
                    </a:lnTo>
                    <a:lnTo>
                      <a:pt x="1356" y="216"/>
                    </a:lnTo>
                    <a:lnTo>
                      <a:pt x="1356" y="216"/>
                    </a:lnTo>
                    <a:lnTo>
                      <a:pt x="1356" y="216"/>
                    </a:lnTo>
                    <a:lnTo>
                      <a:pt x="1356" y="216"/>
                    </a:lnTo>
                    <a:lnTo>
                      <a:pt x="1356" y="216"/>
                    </a:lnTo>
                    <a:lnTo>
                      <a:pt x="1356" y="216"/>
                    </a:lnTo>
                    <a:lnTo>
                      <a:pt x="1356" y="216"/>
                    </a:lnTo>
                    <a:lnTo>
                      <a:pt x="1356" y="216"/>
                    </a:lnTo>
                    <a:lnTo>
                      <a:pt x="1356" y="216"/>
                    </a:lnTo>
                    <a:lnTo>
                      <a:pt x="1356" y="216"/>
                    </a:lnTo>
                    <a:lnTo>
                      <a:pt x="1356" y="216"/>
                    </a:lnTo>
                    <a:lnTo>
                      <a:pt x="1356" y="216"/>
                    </a:lnTo>
                    <a:lnTo>
                      <a:pt x="1356" y="216"/>
                    </a:lnTo>
                    <a:lnTo>
                      <a:pt x="1356" y="216"/>
                    </a:lnTo>
                    <a:lnTo>
                      <a:pt x="1356" y="216"/>
                    </a:lnTo>
                    <a:lnTo>
                      <a:pt x="1356" y="216"/>
                    </a:lnTo>
                    <a:lnTo>
                      <a:pt x="1362" y="216"/>
                    </a:lnTo>
                    <a:lnTo>
                      <a:pt x="1362" y="216"/>
                    </a:lnTo>
                    <a:lnTo>
                      <a:pt x="1362" y="216"/>
                    </a:lnTo>
                    <a:lnTo>
                      <a:pt x="1362" y="216"/>
                    </a:lnTo>
                    <a:lnTo>
                      <a:pt x="1362" y="216"/>
                    </a:lnTo>
                    <a:lnTo>
                      <a:pt x="1362" y="216"/>
                    </a:lnTo>
                    <a:lnTo>
                      <a:pt x="1362" y="216"/>
                    </a:lnTo>
                    <a:lnTo>
                      <a:pt x="1362" y="216"/>
                    </a:lnTo>
                    <a:lnTo>
                      <a:pt x="1362" y="216"/>
                    </a:lnTo>
                    <a:lnTo>
                      <a:pt x="1362" y="216"/>
                    </a:lnTo>
                    <a:lnTo>
                      <a:pt x="1362" y="216"/>
                    </a:lnTo>
                    <a:lnTo>
                      <a:pt x="1362" y="216"/>
                    </a:lnTo>
                    <a:lnTo>
                      <a:pt x="1362" y="216"/>
                    </a:lnTo>
                    <a:lnTo>
                      <a:pt x="1362" y="216"/>
                    </a:lnTo>
                    <a:lnTo>
                      <a:pt x="1362" y="216"/>
                    </a:lnTo>
                    <a:lnTo>
                      <a:pt x="1362" y="216"/>
                    </a:lnTo>
                    <a:lnTo>
                      <a:pt x="1362" y="216"/>
                    </a:lnTo>
                    <a:lnTo>
                      <a:pt x="1362" y="216"/>
                    </a:lnTo>
                    <a:lnTo>
                      <a:pt x="1362" y="216"/>
                    </a:lnTo>
                    <a:lnTo>
                      <a:pt x="1362" y="216"/>
                    </a:lnTo>
                    <a:lnTo>
                      <a:pt x="1362" y="216"/>
                    </a:lnTo>
                    <a:lnTo>
                      <a:pt x="1362" y="216"/>
                    </a:lnTo>
                    <a:lnTo>
                      <a:pt x="1362" y="216"/>
                    </a:lnTo>
                    <a:lnTo>
                      <a:pt x="1362" y="216"/>
                    </a:lnTo>
                    <a:lnTo>
                      <a:pt x="1362" y="216"/>
                    </a:lnTo>
                    <a:lnTo>
                      <a:pt x="1362" y="216"/>
                    </a:lnTo>
                    <a:lnTo>
                      <a:pt x="1362" y="216"/>
                    </a:lnTo>
                    <a:lnTo>
                      <a:pt x="1362" y="216"/>
                    </a:lnTo>
                    <a:lnTo>
                      <a:pt x="1362" y="216"/>
                    </a:lnTo>
                    <a:lnTo>
                      <a:pt x="1362" y="216"/>
                    </a:lnTo>
                    <a:lnTo>
                      <a:pt x="1362" y="216"/>
                    </a:lnTo>
                    <a:lnTo>
                      <a:pt x="1362" y="216"/>
                    </a:lnTo>
                    <a:lnTo>
                      <a:pt x="1362" y="216"/>
                    </a:lnTo>
                    <a:lnTo>
                      <a:pt x="1362" y="216"/>
                    </a:lnTo>
                    <a:lnTo>
                      <a:pt x="1362" y="216"/>
                    </a:lnTo>
                    <a:lnTo>
                      <a:pt x="1362" y="216"/>
                    </a:lnTo>
                    <a:lnTo>
                      <a:pt x="1362" y="216"/>
                    </a:lnTo>
                    <a:lnTo>
                      <a:pt x="1362" y="216"/>
                    </a:lnTo>
                    <a:lnTo>
                      <a:pt x="1362" y="216"/>
                    </a:lnTo>
                    <a:lnTo>
                      <a:pt x="1362" y="216"/>
                    </a:lnTo>
                    <a:lnTo>
                      <a:pt x="1362" y="216"/>
                    </a:lnTo>
                    <a:lnTo>
                      <a:pt x="1362" y="216"/>
                    </a:lnTo>
                    <a:lnTo>
                      <a:pt x="1362" y="216"/>
                    </a:lnTo>
                    <a:lnTo>
                      <a:pt x="1362" y="216"/>
                    </a:lnTo>
                    <a:lnTo>
                      <a:pt x="1362" y="216"/>
                    </a:lnTo>
                    <a:lnTo>
                      <a:pt x="1362" y="216"/>
                    </a:lnTo>
                    <a:lnTo>
                      <a:pt x="1362" y="216"/>
                    </a:lnTo>
                    <a:lnTo>
                      <a:pt x="1362" y="216"/>
                    </a:lnTo>
                    <a:lnTo>
                      <a:pt x="1362" y="216"/>
                    </a:lnTo>
                    <a:lnTo>
                      <a:pt x="1362" y="216"/>
                    </a:lnTo>
                    <a:lnTo>
                      <a:pt x="1362" y="216"/>
                    </a:lnTo>
                    <a:lnTo>
                      <a:pt x="1362" y="216"/>
                    </a:lnTo>
                    <a:lnTo>
                      <a:pt x="1362" y="216"/>
                    </a:lnTo>
                    <a:lnTo>
                      <a:pt x="1362" y="216"/>
                    </a:lnTo>
                    <a:lnTo>
                      <a:pt x="1368" y="216"/>
                    </a:lnTo>
                    <a:lnTo>
                      <a:pt x="1368" y="216"/>
                    </a:lnTo>
                    <a:lnTo>
                      <a:pt x="1368" y="216"/>
                    </a:lnTo>
                    <a:lnTo>
                      <a:pt x="1368" y="216"/>
                    </a:lnTo>
                    <a:lnTo>
                      <a:pt x="1368" y="216"/>
                    </a:lnTo>
                    <a:lnTo>
                      <a:pt x="1368" y="216"/>
                    </a:lnTo>
                    <a:lnTo>
                      <a:pt x="1368" y="216"/>
                    </a:lnTo>
                    <a:lnTo>
                      <a:pt x="1368" y="216"/>
                    </a:lnTo>
                    <a:lnTo>
                      <a:pt x="1368" y="216"/>
                    </a:lnTo>
                    <a:lnTo>
                      <a:pt x="1368" y="216"/>
                    </a:lnTo>
                    <a:lnTo>
                      <a:pt x="1368" y="216"/>
                    </a:lnTo>
                    <a:lnTo>
                      <a:pt x="1368" y="216"/>
                    </a:lnTo>
                    <a:lnTo>
                      <a:pt x="1368" y="216"/>
                    </a:lnTo>
                    <a:lnTo>
                      <a:pt x="1368" y="216"/>
                    </a:lnTo>
                    <a:lnTo>
                      <a:pt x="1368" y="216"/>
                    </a:lnTo>
                    <a:lnTo>
                      <a:pt x="1368" y="216"/>
                    </a:lnTo>
                    <a:lnTo>
                      <a:pt x="1368" y="216"/>
                    </a:lnTo>
                    <a:lnTo>
                      <a:pt x="1368" y="216"/>
                    </a:lnTo>
                    <a:lnTo>
                      <a:pt x="1368" y="216"/>
                    </a:lnTo>
                    <a:lnTo>
                      <a:pt x="1368" y="216"/>
                    </a:lnTo>
                    <a:lnTo>
                      <a:pt x="1368" y="216"/>
                    </a:lnTo>
                    <a:lnTo>
                      <a:pt x="1368" y="216"/>
                    </a:lnTo>
                    <a:lnTo>
                      <a:pt x="1368" y="216"/>
                    </a:lnTo>
                    <a:lnTo>
                      <a:pt x="1368" y="216"/>
                    </a:lnTo>
                    <a:lnTo>
                      <a:pt x="1368" y="216"/>
                    </a:lnTo>
                    <a:lnTo>
                      <a:pt x="1368" y="216"/>
                    </a:lnTo>
                    <a:lnTo>
                      <a:pt x="1368" y="216"/>
                    </a:lnTo>
                    <a:lnTo>
                      <a:pt x="1368" y="216"/>
                    </a:lnTo>
                    <a:lnTo>
                      <a:pt x="1368" y="216"/>
                    </a:lnTo>
                    <a:lnTo>
                      <a:pt x="1368" y="216"/>
                    </a:lnTo>
                    <a:lnTo>
                      <a:pt x="1368" y="216"/>
                    </a:lnTo>
                    <a:lnTo>
                      <a:pt x="1368" y="216"/>
                    </a:lnTo>
                    <a:lnTo>
                      <a:pt x="1368" y="216"/>
                    </a:lnTo>
                    <a:lnTo>
                      <a:pt x="1368" y="216"/>
                    </a:lnTo>
                    <a:lnTo>
                      <a:pt x="1368" y="216"/>
                    </a:lnTo>
                    <a:lnTo>
                      <a:pt x="1368" y="216"/>
                    </a:lnTo>
                    <a:lnTo>
                      <a:pt x="1368" y="216"/>
                    </a:lnTo>
                    <a:lnTo>
                      <a:pt x="1392" y="216"/>
                    </a:lnTo>
                    <a:lnTo>
                      <a:pt x="1392" y="216"/>
                    </a:lnTo>
                    <a:lnTo>
                      <a:pt x="1392" y="216"/>
                    </a:lnTo>
                    <a:lnTo>
                      <a:pt x="1392" y="216"/>
                    </a:lnTo>
                    <a:lnTo>
                      <a:pt x="1392" y="216"/>
                    </a:lnTo>
                    <a:lnTo>
                      <a:pt x="1392" y="216"/>
                    </a:lnTo>
                    <a:lnTo>
                      <a:pt x="1392" y="216"/>
                    </a:lnTo>
                    <a:lnTo>
                      <a:pt x="1392" y="216"/>
                    </a:lnTo>
                    <a:lnTo>
                      <a:pt x="1392" y="216"/>
                    </a:lnTo>
                    <a:lnTo>
                      <a:pt x="1392" y="216"/>
                    </a:lnTo>
                    <a:lnTo>
                      <a:pt x="1392" y="216"/>
                    </a:lnTo>
                    <a:lnTo>
                      <a:pt x="1392" y="216"/>
                    </a:lnTo>
                    <a:lnTo>
                      <a:pt x="1392" y="216"/>
                    </a:lnTo>
                    <a:lnTo>
                      <a:pt x="1392" y="216"/>
                    </a:lnTo>
                    <a:lnTo>
                      <a:pt x="1392" y="216"/>
                    </a:lnTo>
                    <a:lnTo>
                      <a:pt x="1392" y="216"/>
                    </a:lnTo>
                    <a:lnTo>
                      <a:pt x="1392" y="216"/>
                    </a:lnTo>
                    <a:lnTo>
                      <a:pt x="1392" y="216"/>
                    </a:lnTo>
                    <a:lnTo>
                      <a:pt x="1392" y="216"/>
                    </a:lnTo>
                    <a:lnTo>
                      <a:pt x="1392" y="216"/>
                    </a:lnTo>
                    <a:lnTo>
                      <a:pt x="1392" y="216"/>
                    </a:lnTo>
                    <a:lnTo>
                      <a:pt x="1392" y="216"/>
                    </a:lnTo>
                    <a:lnTo>
                      <a:pt x="1392" y="216"/>
                    </a:lnTo>
                    <a:lnTo>
                      <a:pt x="1392" y="216"/>
                    </a:lnTo>
                    <a:lnTo>
                      <a:pt x="1392" y="216"/>
                    </a:lnTo>
                    <a:lnTo>
                      <a:pt x="1392" y="216"/>
                    </a:lnTo>
                    <a:lnTo>
                      <a:pt x="1392" y="216"/>
                    </a:lnTo>
                    <a:lnTo>
                      <a:pt x="1392" y="216"/>
                    </a:lnTo>
                    <a:lnTo>
                      <a:pt x="1392" y="216"/>
                    </a:lnTo>
                    <a:lnTo>
                      <a:pt x="1392" y="216"/>
                    </a:lnTo>
                    <a:lnTo>
                      <a:pt x="1392" y="216"/>
                    </a:lnTo>
                    <a:lnTo>
                      <a:pt x="1392" y="216"/>
                    </a:lnTo>
                    <a:lnTo>
                      <a:pt x="1392" y="216"/>
                    </a:lnTo>
                    <a:lnTo>
                      <a:pt x="1392" y="216"/>
                    </a:lnTo>
                    <a:lnTo>
                      <a:pt x="1392" y="216"/>
                    </a:lnTo>
                    <a:lnTo>
                      <a:pt x="1392" y="216"/>
                    </a:lnTo>
                    <a:lnTo>
                      <a:pt x="1392" y="216"/>
                    </a:lnTo>
                    <a:lnTo>
                      <a:pt x="1392" y="216"/>
                    </a:lnTo>
                    <a:lnTo>
                      <a:pt x="1392" y="216"/>
                    </a:lnTo>
                    <a:lnTo>
                      <a:pt x="1392" y="216"/>
                    </a:lnTo>
                    <a:lnTo>
                      <a:pt x="1392" y="216"/>
                    </a:lnTo>
                    <a:lnTo>
                      <a:pt x="1392" y="216"/>
                    </a:lnTo>
                    <a:lnTo>
                      <a:pt x="1392" y="216"/>
                    </a:lnTo>
                    <a:lnTo>
                      <a:pt x="1392" y="216"/>
                    </a:lnTo>
                    <a:lnTo>
                      <a:pt x="1392" y="216"/>
                    </a:lnTo>
                    <a:lnTo>
                      <a:pt x="1392" y="216"/>
                    </a:lnTo>
                    <a:lnTo>
                      <a:pt x="1392" y="216"/>
                    </a:lnTo>
                    <a:lnTo>
                      <a:pt x="1392" y="216"/>
                    </a:lnTo>
                    <a:lnTo>
                      <a:pt x="1398" y="216"/>
                    </a:lnTo>
                    <a:lnTo>
                      <a:pt x="1398" y="216"/>
                    </a:lnTo>
                    <a:lnTo>
                      <a:pt x="1398" y="216"/>
                    </a:lnTo>
                    <a:lnTo>
                      <a:pt x="1398" y="216"/>
                    </a:lnTo>
                    <a:lnTo>
                      <a:pt x="1398" y="216"/>
                    </a:lnTo>
                    <a:lnTo>
                      <a:pt x="1398" y="216"/>
                    </a:lnTo>
                    <a:lnTo>
                      <a:pt x="1398" y="216"/>
                    </a:lnTo>
                    <a:lnTo>
                      <a:pt x="1398" y="216"/>
                    </a:lnTo>
                    <a:lnTo>
                      <a:pt x="1398" y="216"/>
                    </a:lnTo>
                    <a:lnTo>
                      <a:pt x="1398" y="216"/>
                    </a:lnTo>
                    <a:lnTo>
                      <a:pt x="1398" y="216"/>
                    </a:lnTo>
                    <a:lnTo>
                      <a:pt x="1398" y="216"/>
                    </a:lnTo>
                    <a:lnTo>
                      <a:pt x="1398" y="216"/>
                    </a:lnTo>
                    <a:lnTo>
                      <a:pt x="1398" y="216"/>
                    </a:lnTo>
                    <a:lnTo>
                      <a:pt x="1398" y="216"/>
                    </a:lnTo>
                    <a:lnTo>
                      <a:pt x="1398" y="216"/>
                    </a:lnTo>
                    <a:lnTo>
                      <a:pt x="1398" y="216"/>
                    </a:lnTo>
                    <a:lnTo>
                      <a:pt x="1398" y="216"/>
                    </a:lnTo>
                    <a:lnTo>
                      <a:pt x="1398" y="216"/>
                    </a:lnTo>
                    <a:lnTo>
                      <a:pt x="1398" y="216"/>
                    </a:lnTo>
                    <a:lnTo>
                      <a:pt x="1398" y="216"/>
                    </a:lnTo>
                    <a:lnTo>
                      <a:pt x="1398" y="216"/>
                    </a:lnTo>
                    <a:lnTo>
                      <a:pt x="1398" y="216"/>
                    </a:lnTo>
                    <a:lnTo>
                      <a:pt x="1398" y="216"/>
                    </a:lnTo>
                    <a:lnTo>
                      <a:pt x="1398" y="216"/>
                    </a:lnTo>
                    <a:lnTo>
                      <a:pt x="1398" y="216"/>
                    </a:lnTo>
                    <a:lnTo>
                      <a:pt x="1398" y="216"/>
                    </a:lnTo>
                    <a:lnTo>
                      <a:pt x="1398" y="216"/>
                    </a:lnTo>
                    <a:lnTo>
                      <a:pt x="1398" y="216"/>
                    </a:lnTo>
                    <a:lnTo>
                      <a:pt x="1398" y="216"/>
                    </a:lnTo>
                    <a:lnTo>
                      <a:pt x="1398" y="216"/>
                    </a:lnTo>
                    <a:lnTo>
                      <a:pt x="1398" y="216"/>
                    </a:lnTo>
                    <a:lnTo>
                      <a:pt x="1398" y="216"/>
                    </a:lnTo>
                    <a:lnTo>
                      <a:pt x="1398" y="216"/>
                    </a:lnTo>
                    <a:lnTo>
                      <a:pt x="1398" y="216"/>
                    </a:lnTo>
                    <a:lnTo>
                      <a:pt x="1398" y="216"/>
                    </a:lnTo>
                    <a:lnTo>
                      <a:pt x="1398" y="216"/>
                    </a:lnTo>
                    <a:lnTo>
                      <a:pt x="1398" y="216"/>
                    </a:lnTo>
                    <a:lnTo>
                      <a:pt x="1398" y="216"/>
                    </a:lnTo>
                    <a:lnTo>
                      <a:pt x="1398" y="216"/>
                    </a:lnTo>
                    <a:lnTo>
                      <a:pt x="1398" y="216"/>
                    </a:lnTo>
                    <a:lnTo>
                      <a:pt x="1398" y="216"/>
                    </a:lnTo>
                    <a:lnTo>
                      <a:pt x="1398" y="216"/>
                    </a:lnTo>
                    <a:lnTo>
                      <a:pt x="1398" y="216"/>
                    </a:lnTo>
                    <a:lnTo>
                      <a:pt x="1398" y="216"/>
                    </a:lnTo>
                    <a:lnTo>
                      <a:pt x="1398" y="216"/>
                    </a:lnTo>
                    <a:lnTo>
                      <a:pt x="1398" y="216"/>
                    </a:lnTo>
                    <a:lnTo>
                      <a:pt x="1398" y="216"/>
                    </a:lnTo>
                    <a:lnTo>
                      <a:pt x="1398" y="216"/>
                    </a:lnTo>
                    <a:lnTo>
                      <a:pt x="1398" y="216"/>
                    </a:lnTo>
                    <a:lnTo>
                      <a:pt x="1398" y="216"/>
                    </a:lnTo>
                    <a:lnTo>
                      <a:pt x="1398" y="216"/>
                    </a:lnTo>
                    <a:lnTo>
                      <a:pt x="1398" y="216"/>
                    </a:lnTo>
                    <a:lnTo>
                      <a:pt x="1404" y="216"/>
                    </a:lnTo>
                    <a:lnTo>
                      <a:pt x="1404" y="216"/>
                    </a:lnTo>
                    <a:lnTo>
                      <a:pt x="1404" y="216"/>
                    </a:lnTo>
                    <a:lnTo>
                      <a:pt x="1404" y="216"/>
                    </a:lnTo>
                    <a:lnTo>
                      <a:pt x="1404" y="216"/>
                    </a:lnTo>
                    <a:lnTo>
                      <a:pt x="1404" y="216"/>
                    </a:lnTo>
                    <a:lnTo>
                      <a:pt x="1404" y="216"/>
                    </a:lnTo>
                    <a:lnTo>
                      <a:pt x="1404" y="216"/>
                    </a:lnTo>
                    <a:lnTo>
                      <a:pt x="1404" y="216"/>
                    </a:lnTo>
                    <a:lnTo>
                      <a:pt x="1404" y="216"/>
                    </a:lnTo>
                    <a:lnTo>
                      <a:pt x="1404" y="216"/>
                    </a:lnTo>
                    <a:lnTo>
                      <a:pt x="1404" y="216"/>
                    </a:lnTo>
                    <a:lnTo>
                      <a:pt x="1404" y="216"/>
                    </a:lnTo>
                    <a:lnTo>
                      <a:pt x="1404" y="216"/>
                    </a:lnTo>
                    <a:lnTo>
                      <a:pt x="1404" y="216"/>
                    </a:lnTo>
                    <a:lnTo>
                      <a:pt x="1404" y="216"/>
                    </a:lnTo>
                    <a:lnTo>
                      <a:pt x="1404" y="216"/>
                    </a:lnTo>
                    <a:lnTo>
                      <a:pt x="1404" y="216"/>
                    </a:lnTo>
                    <a:lnTo>
                      <a:pt x="1404" y="216"/>
                    </a:lnTo>
                    <a:lnTo>
                      <a:pt x="1404" y="216"/>
                    </a:lnTo>
                    <a:lnTo>
                      <a:pt x="1404" y="216"/>
                    </a:lnTo>
                    <a:lnTo>
                      <a:pt x="1404" y="216"/>
                    </a:lnTo>
                    <a:lnTo>
                      <a:pt x="1404" y="216"/>
                    </a:lnTo>
                    <a:lnTo>
                      <a:pt x="1404" y="216"/>
                    </a:lnTo>
                    <a:lnTo>
                      <a:pt x="1404" y="216"/>
                    </a:lnTo>
                    <a:lnTo>
                      <a:pt x="1404" y="216"/>
                    </a:lnTo>
                    <a:lnTo>
                      <a:pt x="1404" y="216"/>
                    </a:lnTo>
                    <a:lnTo>
                      <a:pt x="1404" y="216"/>
                    </a:lnTo>
                    <a:lnTo>
                      <a:pt x="1404" y="216"/>
                    </a:lnTo>
                    <a:lnTo>
                      <a:pt x="1404" y="216"/>
                    </a:lnTo>
                    <a:lnTo>
                      <a:pt x="1404" y="216"/>
                    </a:lnTo>
                    <a:lnTo>
                      <a:pt x="1404" y="216"/>
                    </a:lnTo>
                    <a:lnTo>
                      <a:pt x="1404" y="216"/>
                    </a:lnTo>
                    <a:lnTo>
                      <a:pt x="1404" y="216"/>
                    </a:lnTo>
                    <a:lnTo>
                      <a:pt x="1404" y="216"/>
                    </a:lnTo>
                    <a:lnTo>
                      <a:pt x="1404" y="216"/>
                    </a:lnTo>
                    <a:lnTo>
                      <a:pt x="1404" y="216"/>
                    </a:lnTo>
                    <a:lnTo>
                      <a:pt x="1404" y="216"/>
                    </a:lnTo>
                    <a:lnTo>
                      <a:pt x="1404" y="216"/>
                    </a:lnTo>
                    <a:lnTo>
                      <a:pt x="1404" y="216"/>
                    </a:lnTo>
                    <a:lnTo>
                      <a:pt x="1404" y="216"/>
                    </a:lnTo>
                    <a:lnTo>
                      <a:pt x="1404" y="216"/>
                    </a:lnTo>
                    <a:lnTo>
                      <a:pt x="1404" y="216"/>
                    </a:lnTo>
                    <a:lnTo>
                      <a:pt x="1404" y="216"/>
                    </a:lnTo>
                    <a:lnTo>
                      <a:pt x="1404" y="216"/>
                    </a:lnTo>
                    <a:lnTo>
                      <a:pt x="1404" y="216"/>
                    </a:lnTo>
                    <a:lnTo>
                      <a:pt x="1404" y="216"/>
                    </a:lnTo>
                    <a:lnTo>
                      <a:pt x="1404" y="216"/>
                    </a:lnTo>
                    <a:lnTo>
                      <a:pt x="1404" y="216"/>
                    </a:lnTo>
                    <a:lnTo>
                      <a:pt x="1404" y="216"/>
                    </a:lnTo>
                    <a:lnTo>
                      <a:pt x="1404" y="216"/>
                    </a:lnTo>
                    <a:lnTo>
                      <a:pt x="1404" y="216"/>
                    </a:lnTo>
                    <a:lnTo>
                      <a:pt x="1404" y="216"/>
                    </a:lnTo>
                    <a:lnTo>
                      <a:pt x="1404" y="216"/>
                    </a:lnTo>
                    <a:lnTo>
                      <a:pt x="1410" y="216"/>
                    </a:lnTo>
                    <a:lnTo>
                      <a:pt x="1410" y="216"/>
                    </a:lnTo>
                    <a:lnTo>
                      <a:pt x="1410" y="216"/>
                    </a:lnTo>
                    <a:lnTo>
                      <a:pt x="1410" y="216"/>
                    </a:lnTo>
                    <a:lnTo>
                      <a:pt x="1410" y="216"/>
                    </a:lnTo>
                    <a:lnTo>
                      <a:pt x="1410" y="216"/>
                    </a:lnTo>
                    <a:lnTo>
                      <a:pt x="1410" y="216"/>
                    </a:lnTo>
                    <a:lnTo>
                      <a:pt x="1410" y="216"/>
                    </a:lnTo>
                    <a:lnTo>
                      <a:pt x="1410" y="216"/>
                    </a:lnTo>
                    <a:lnTo>
                      <a:pt x="1410" y="216"/>
                    </a:lnTo>
                    <a:lnTo>
                      <a:pt x="1410" y="216"/>
                    </a:lnTo>
                    <a:lnTo>
                      <a:pt x="1410" y="216"/>
                    </a:lnTo>
                    <a:lnTo>
                      <a:pt x="1410" y="216"/>
                    </a:lnTo>
                    <a:lnTo>
                      <a:pt x="1410" y="216"/>
                    </a:lnTo>
                    <a:lnTo>
                      <a:pt x="1410" y="216"/>
                    </a:lnTo>
                    <a:lnTo>
                      <a:pt x="1410" y="216"/>
                    </a:lnTo>
                    <a:lnTo>
                      <a:pt x="1410" y="216"/>
                    </a:lnTo>
                    <a:lnTo>
                      <a:pt x="1410" y="216"/>
                    </a:lnTo>
                    <a:lnTo>
                      <a:pt x="1410" y="216"/>
                    </a:lnTo>
                    <a:lnTo>
                      <a:pt x="1410" y="216"/>
                    </a:lnTo>
                    <a:lnTo>
                      <a:pt x="1428" y="216"/>
                    </a:lnTo>
                    <a:lnTo>
                      <a:pt x="1428" y="216"/>
                    </a:lnTo>
                    <a:lnTo>
                      <a:pt x="1428" y="216"/>
                    </a:lnTo>
                    <a:lnTo>
                      <a:pt x="1428" y="216"/>
                    </a:lnTo>
                    <a:lnTo>
                      <a:pt x="1428" y="216"/>
                    </a:lnTo>
                    <a:lnTo>
                      <a:pt x="1428" y="216"/>
                    </a:lnTo>
                    <a:lnTo>
                      <a:pt x="1428" y="216"/>
                    </a:lnTo>
                    <a:lnTo>
                      <a:pt x="1428" y="216"/>
                    </a:lnTo>
                    <a:lnTo>
                      <a:pt x="1434" y="216"/>
                    </a:lnTo>
                    <a:lnTo>
                      <a:pt x="1434" y="216"/>
                    </a:lnTo>
                    <a:lnTo>
                      <a:pt x="1434" y="216"/>
                    </a:lnTo>
                    <a:lnTo>
                      <a:pt x="1434" y="216"/>
                    </a:lnTo>
                    <a:lnTo>
                      <a:pt x="1434" y="216"/>
                    </a:lnTo>
                    <a:lnTo>
                      <a:pt x="1434" y="216"/>
                    </a:lnTo>
                    <a:lnTo>
                      <a:pt x="1434" y="216"/>
                    </a:lnTo>
                    <a:lnTo>
                      <a:pt x="1434" y="216"/>
                    </a:lnTo>
                    <a:lnTo>
                      <a:pt x="1434" y="216"/>
                    </a:lnTo>
                    <a:lnTo>
                      <a:pt x="1434" y="216"/>
                    </a:lnTo>
                    <a:lnTo>
                      <a:pt x="1434" y="216"/>
                    </a:lnTo>
                    <a:lnTo>
                      <a:pt x="1434" y="216"/>
                    </a:lnTo>
                    <a:lnTo>
                      <a:pt x="1434" y="216"/>
                    </a:lnTo>
                    <a:lnTo>
                      <a:pt x="1434" y="216"/>
                    </a:lnTo>
                    <a:lnTo>
                      <a:pt x="1434" y="216"/>
                    </a:lnTo>
                    <a:lnTo>
                      <a:pt x="1434" y="216"/>
                    </a:lnTo>
                    <a:lnTo>
                      <a:pt x="1434" y="216"/>
                    </a:lnTo>
                    <a:lnTo>
                      <a:pt x="1434" y="216"/>
                    </a:lnTo>
                    <a:lnTo>
                      <a:pt x="1434" y="216"/>
                    </a:lnTo>
                    <a:lnTo>
                      <a:pt x="1434" y="216"/>
                    </a:lnTo>
                    <a:lnTo>
                      <a:pt x="1434" y="216"/>
                    </a:lnTo>
                    <a:lnTo>
                      <a:pt x="1434" y="216"/>
                    </a:lnTo>
                    <a:lnTo>
                      <a:pt x="1434" y="216"/>
                    </a:lnTo>
                    <a:lnTo>
                      <a:pt x="1434" y="216"/>
                    </a:lnTo>
                    <a:lnTo>
                      <a:pt x="1434" y="216"/>
                    </a:lnTo>
                    <a:lnTo>
                      <a:pt x="1434" y="216"/>
                    </a:lnTo>
                    <a:lnTo>
                      <a:pt x="1434" y="216"/>
                    </a:lnTo>
                    <a:lnTo>
                      <a:pt x="1434" y="216"/>
                    </a:lnTo>
                    <a:lnTo>
                      <a:pt x="1434" y="216"/>
                    </a:lnTo>
                    <a:lnTo>
                      <a:pt x="1434" y="216"/>
                    </a:lnTo>
                    <a:lnTo>
                      <a:pt x="1434" y="216"/>
                    </a:lnTo>
                    <a:lnTo>
                      <a:pt x="1434" y="216"/>
                    </a:lnTo>
                    <a:lnTo>
                      <a:pt x="1434" y="216"/>
                    </a:lnTo>
                    <a:lnTo>
                      <a:pt x="1434" y="216"/>
                    </a:lnTo>
                    <a:lnTo>
                      <a:pt x="1434" y="216"/>
                    </a:lnTo>
                    <a:lnTo>
                      <a:pt x="1434" y="216"/>
                    </a:lnTo>
                    <a:lnTo>
                      <a:pt x="1434" y="216"/>
                    </a:lnTo>
                    <a:lnTo>
                      <a:pt x="1434" y="216"/>
                    </a:lnTo>
                    <a:lnTo>
                      <a:pt x="1434" y="216"/>
                    </a:lnTo>
                    <a:lnTo>
                      <a:pt x="1434" y="216"/>
                    </a:lnTo>
                    <a:lnTo>
                      <a:pt x="1434" y="216"/>
                    </a:lnTo>
                    <a:lnTo>
                      <a:pt x="1434" y="216"/>
                    </a:lnTo>
                    <a:lnTo>
                      <a:pt x="1434" y="216"/>
                    </a:lnTo>
                    <a:lnTo>
                      <a:pt x="1434" y="216"/>
                    </a:lnTo>
                    <a:lnTo>
                      <a:pt x="1434" y="216"/>
                    </a:lnTo>
                    <a:lnTo>
                      <a:pt x="1434" y="216"/>
                    </a:lnTo>
                    <a:lnTo>
                      <a:pt x="1434" y="216"/>
                    </a:lnTo>
                    <a:lnTo>
                      <a:pt x="1434" y="216"/>
                    </a:lnTo>
                    <a:lnTo>
                      <a:pt x="1434" y="216"/>
                    </a:lnTo>
                    <a:lnTo>
                      <a:pt x="1434" y="216"/>
                    </a:lnTo>
                    <a:lnTo>
                      <a:pt x="1434" y="216"/>
                    </a:lnTo>
                    <a:lnTo>
                      <a:pt x="1434" y="216"/>
                    </a:lnTo>
                    <a:lnTo>
                      <a:pt x="1434" y="216"/>
                    </a:lnTo>
                    <a:lnTo>
                      <a:pt x="1434" y="216"/>
                    </a:lnTo>
                    <a:lnTo>
                      <a:pt x="1434" y="216"/>
                    </a:lnTo>
                    <a:lnTo>
                      <a:pt x="1434" y="216"/>
                    </a:lnTo>
                    <a:lnTo>
                      <a:pt x="1440" y="216"/>
                    </a:lnTo>
                    <a:lnTo>
                      <a:pt x="1440" y="216"/>
                    </a:lnTo>
                    <a:lnTo>
                      <a:pt x="1440" y="216"/>
                    </a:lnTo>
                    <a:lnTo>
                      <a:pt x="1440" y="216"/>
                    </a:lnTo>
                    <a:lnTo>
                      <a:pt x="1440" y="216"/>
                    </a:lnTo>
                    <a:lnTo>
                      <a:pt x="1440" y="216"/>
                    </a:lnTo>
                    <a:lnTo>
                      <a:pt x="1440" y="216"/>
                    </a:lnTo>
                    <a:lnTo>
                      <a:pt x="1440" y="216"/>
                    </a:lnTo>
                    <a:lnTo>
                      <a:pt x="1440" y="216"/>
                    </a:lnTo>
                    <a:lnTo>
                      <a:pt x="1440" y="216"/>
                    </a:lnTo>
                    <a:lnTo>
                      <a:pt x="1440" y="216"/>
                    </a:lnTo>
                    <a:lnTo>
                      <a:pt x="1440" y="216"/>
                    </a:lnTo>
                    <a:lnTo>
                      <a:pt x="1440" y="216"/>
                    </a:lnTo>
                    <a:lnTo>
                      <a:pt x="1440" y="216"/>
                    </a:lnTo>
                    <a:lnTo>
                      <a:pt x="1440" y="216"/>
                    </a:lnTo>
                    <a:lnTo>
                      <a:pt x="1440" y="216"/>
                    </a:lnTo>
                    <a:lnTo>
                      <a:pt x="1440" y="216"/>
                    </a:lnTo>
                    <a:lnTo>
                      <a:pt x="1440" y="216"/>
                    </a:lnTo>
                    <a:lnTo>
                      <a:pt x="1440" y="216"/>
                    </a:lnTo>
                    <a:lnTo>
                      <a:pt x="1440" y="216"/>
                    </a:lnTo>
                    <a:lnTo>
                      <a:pt x="1440" y="216"/>
                    </a:lnTo>
                    <a:lnTo>
                      <a:pt x="1440" y="216"/>
                    </a:lnTo>
                    <a:lnTo>
                      <a:pt x="1440" y="216"/>
                    </a:lnTo>
                    <a:lnTo>
                      <a:pt x="1440" y="216"/>
                    </a:lnTo>
                    <a:lnTo>
                      <a:pt x="1440" y="216"/>
                    </a:lnTo>
                    <a:lnTo>
                      <a:pt x="1440" y="216"/>
                    </a:lnTo>
                    <a:lnTo>
                      <a:pt x="1440" y="216"/>
                    </a:lnTo>
                    <a:lnTo>
                      <a:pt x="1440" y="216"/>
                    </a:lnTo>
                    <a:lnTo>
                      <a:pt x="1440" y="216"/>
                    </a:lnTo>
                    <a:lnTo>
                      <a:pt x="1440" y="216"/>
                    </a:lnTo>
                    <a:lnTo>
                      <a:pt x="1440" y="216"/>
                    </a:lnTo>
                    <a:lnTo>
                      <a:pt x="1440" y="216"/>
                    </a:lnTo>
                    <a:lnTo>
                      <a:pt x="1440" y="216"/>
                    </a:lnTo>
                    <a:lnTo>
                      <a:pt x="1440" y="216"/>
                    </a:lnTo>
                    <a:lnTo>
                      <a:pt x="1440" y="216"/>
                    </a:lnTo>
                    <a:lnTo>
                      <a:pt x="1440" y="216"/>
                    </a:lnTo>
                    <a:lnTo>
                      <a:pt x="1440" y="216"/>
                    </a:lnTo>
                    <a:lnTo>
                      <a:pt x="1440" y="216"/>
                    </a:lnTo>
                    <a:lnTo>
                      <a:pt x="1440" y="216"/>
                    </a:lnTo>
                    <a:lnTo>
                      <a:pt x="1440" y="216"/>
                    </a:lnTo>
                    <a:lnTo>
                      <a:pt x="1440" y="216"/>
                    </a:lnTo>
                    <a:lnTo>
                      <a:pt x="1440" y="216"/>
                    </a:lnTo>
                    <a:lnTo>
                      <a:pt x="1440" y="216"/>
                    </a:lnTo>
                    <a:lnTo>
                      <a:pt x="1440" y="216"/>
                    </a:lnTo>
                    <a:lnTo>
                      <a:pt x="1440" y="216"/>
                    </a:lnTo>
                    <a:lnTo>
                      <a:pt x="1440" y="216"/>
                    </a:lnTo>
                    <a:lnTo>
                      <a:pt x="1440" y="216"/>
                    </a:lnTo>
                    <a:lnTo>
                      <a:pt x="1440" y="216"/>
                    </a:lnTo>
                    <a:lnTo>
                      <a:pt x="1440" y="216"/>
                    </a:lnTo>
                    <a:lnTo>
                      <a:pt x="1440" y="216"/>
                    </a:lnTo>
                    <a:lnTo>
                      <a:pt x="1440" y="216"/>
                    </a:lnTo>
                    <a:lnTo>
                      <a:pt x="1440" y="216"/>
                    </a:lnTo>
                    <a:lnTo>
                      <a:pt x="1440" y="216"/>
                    </a:lnTo>
                    <a:lnTo>
                      <a:pt x="1446" y="216"/>
                    </a:lnTo>
                    <a:lnTo>
                      <a:pt x="1446" y="216"/>
                    </a:lnTo>
                    <a:lnTo>
                      <a:pt x="1446" y="216"/>
                    </a:lnTo>
                    <a:lnTo>
                      <a:pt x="1446" y="216"/>
                    </a:lnTo>
                    <a:lnTo>
                      <a:pt x="1446" y="216"/>
                    </a:lnTo>
                    <a:lnTo>
                      <a:pt x="1446" y="216"/>
                    </a:lnTo>
                    <a:lnTo>
                      <a:pt x="1446" y="216"/>
                    </a:lnTo>
                    <a:lnTo>
                      <a:pt x="1446" y="216"/>
                    </a:lnTo>
                    <a:lnTo>
                      <a:pt x="1446" y="216"/>
                    </a:lnTo>
                    <a:lnTo>
                      <a:pt x="1446" y="216"/>
                    </a:lnTo>
                    <a:lnTo>
                      <a:pt x="1446" y="216"/>
                    </a:lnTo>
                    <a:lnTo>
                      <a:pt x="1446" y="216"/>
                    </a:lnTo>
                    <a:lnTo>
                      <a:pt x="1446" y="216"/>
                    </a:lnTo>
                    <a:lnTo>
                      <a:pt x="1446" y="216"/>
                    </a:lnTo>
                    <a:lnTo>
                      <a:pt x="1446" y="216"/>
                    </a:lnTo>
                    <a:lnTo>
                      <a:pt x="1446" y="216"/>
                    </a:lnTo>
                    <a:lnTo>
                      <a:pt x="1446" y="216"/>
                    </a:lnTo>
                    <a:lnTo>
                      <a:pt x="1446" y="216"/>
                    </a:lnTo>
                    <a:lnTo>
                      <a:pt x="1446" y="216"/>
                    </a:lnTo>
                    <a:lnTo>
                      <a:pt x="1446" y="216"/>
                    </a:lnTo>
                    <a:lnTo>
                      <a:pt x="1446" y="216"/>
                    </a:lnTo>
                    <a:lnTo>
                      <a:pt x="1446" y="216"/>
                    </a:lnTo>
                    <a:lnTo>
                      <a:pt x="1446" y="216"/>
                    </a:lnTo>
                    <a:lnTo>
                      <a:pt x="1446" y="216"/>
                    </a:lnTo>
                    <a:lnTo>
                      <a:pt x="1446" y="216"/>
                    </a:lnTo>
                    <a:lnTo>
                      <a:pt x="1446" y="216"/>
                    </a:lnTo>
                    <a:lnTo>
                      <a:pt x="1446" y="216"/>
                    </a:lnTo>
                    <a:lnTo>
                      <a:pt x="1446" y="216"/>
                    </a:lnTo>
                    <a:lnTo>
                      <a:pt x="1446" y="216"/>
                    </a:lnTo>
                    <a:lnTo>
                      <a:pt x="1446" y="216"/>
                    </a:lnTo>
                    <a:lnTo>
                      <a:pt x="1446" y="216"/>
                    </a:lnTo>
                    <a:lnTo>
                      <a:pt x="1446" y="216"/>
                    </a:lnTo>
                    <a:lnTo>
                      <a:pt x="1446" y="216"/>
                    </a:lnTo>
                    <a:lnTo>
                      <a:pt x="1446" y="216"/>
                    </a:lnTo>
                    <a:lnTo>
                      <a:pt x="1446" y="216"/>
                    </a:lnTo>
                    <a:lnTo>
                      <a:pt x="1446" y="216"/>
                    </a:lnTo>
                    <a:lnTo>
                      <a:pt x="1446" y="216"/>
                    </a:lnTo>
                    <a:lnTo>
                      <a:pt x="1446" y="216"/>
                    </a:lnTo>
                    <a:lnTo>
                      <a:pt x="1446" y="216"/>
                    </a:lnTo>
                    <a:lnTo>
                      <a:pt x="1446" y="216"/>
                    </a:lnTo>
                    <a:lnTo>
                      <a:pt x="1446" y="216"/>
                    </a:lnTo>
                    <a:lnTo>
                      <a:pt x="1446" y="216"/>
                    </a:lnTo>
                    <a:lnTo>
                      <a:pt x="1446" y="216"/>
                    </a:lnTo>
                    <a:lnTo>
                      <a:pt x="1446" y="216"/>
                    </a:lnTo>
                    <a:lnTo>
                      <a:pt x="1446" y="216"/>
                    </a:lnTo>
                    <a:lnTo>
                      <a:pt x="1446" y="216"/>
                    </a:lnTo>
                    <a:lnTo>
                      <a:pt x="1446" y="216"/>
                    </a:lnTo>
                    <a:lnTo>
                      <a:pt x="1446" y="216"/>
                    </a:lnTo>
                    <a:lnTo>
                      <a:pt x="1446" y="216"/>
                    </a:lnTo>
                    <a:lnTo>
                      <a:pt x="1446" y="216"/>
                    </a:lnTo>
                    <a:lnTo>
                      <a:pt x="1446" y="216"/>
                    </a:lnTo>
                    <a:lnTo>
                      <a:pt x="1446" y="216"/>
                    </a:lnTo>
                    <a:lnTo>
                      <a:pt x="1446" y="216"/>
                    </a:lnTo>
                    <a:lnTo>
                      <a:pt x="1446" y="216"/>
                    </a:lnTo>
                    <a:lnTo>
                      <a:pt x="1452" y="216"/>
                    </a:lnTo>
                    <a:lnTo>
                      <a:pt x="1452" y="216"/>
                    </a:lnTo>
                    <a:lnTo>
                      <a:pt x="1452" y="216"/>
                    </a:lnTo>
                    <a:lnTo>
                      <a:pt x="1452" y="216"/>
                    </a:lnTo>
                    <a:lnTo>
                      <a:pt x="1470" y="216"/>
                    </a:lnTo>
                    <a:lnTo>
                      <a:pt x="1470" y="216"/>
                    </a:lnTo>
                    <a:lnTo>
                      <a:pt x="1470" y="216"/>
                    </a:lnTo>
                    <a:lnTo>
                      <a:pt x="1470" y="216"/>
                    </a:lnTo>
                    <a:lnTo>
                      <a:pt x="1470" y="216"/>
                    </a:lnTo>
                    <a:lnTo>
                      <a:pt x="1470" y="216"/>
                    </a:lnTo>
                    <a:lnTo>
                      <a:pt x="1470" y="216"/>
                    </a:lnTo>
                    <a:lnTo>
                      <a:pt x="1470" y="216"/>
                    </a:lnTo>
                    <a:lnTo>
                      <a:pt x="1470" y="216"/>
                    </a:lnTo>
                    <a:lnTo>
                      <a:pt x="1470" y="216"/>
                    </a:lnTo>
                    <a:lnTo>
                      <a:pt x="1470" y="216"/>
                    </a:lnTo>
                    <a:lnTo>
                      <a:pt x="1470" y="216"/>
                    </a:lnTo>
                    <a:lnTo>
                      <a:pt x="1470" y="216"/>
                    </a:lnTo>
                    <a:lnTo>
                      <a:pt x="1470" y="216"/>
                    </a:lnTo>
                    <a:lnTo>
                      <a:pt x="1470" y="216"/>
                    </a:lnTo>
                    <a:lnTo>
                      <a:pt x="1470" y="216"/>
                    </a:lnTo>
                    <a:lnTo>
                      <a:pt x="1470" y="216"/>
                    </a:lnTo>
                    <a:lnTo>
                      <a:pt x="1470" y="216"/>
                    </a:lnTo>
                    <a:lnTo>
                      <a:pt x="1470" y="216"/>
                    </a:lnTo>
                    <a:lnTo>
                      <a:pt x="1470" y="216"/>
                    </a:lnTo>
                    <a:lnTo>
                      <a:pt x="1470" y="216"/>
                    </a:lnTo>
                    <a:lnTo>
                      <a:pt x="1470" y="216"/>
                    </a:lnTo>
                    <a:lnTo>
                      <a:pt x="1470" y="216"/>
                    </a:lnTo>
                    <a:lnTo>
                      <a:pt x="1470" y="216"/>
                    </a:lnTo>
                    <a:lnTo>
                      <a:pt x="1470" y="216"/>
                    </a:lnTo>
                    <a:lnTo>
                      <a:pt x="1476" y="216"/>
                    </a:lnTo>
                    <a:lnTo>
                      <a:pt x="1476" y="216"/>
                    </a:lnTo>
                    <a:lnTo>
                      <a:pt x="1476" y="216"/>
                    </a:lnTo>
                    <a:lnTo>
                      <a:pt x="1476" y="216"/>
                    </a:lnTo>
                    <a:lnTo>
                      <a:pt x="1476" y="216"/>
                    </a:lnTo>
                    <a:lnTo>
                      <a:pt x="1476" y="216"/>
                    </a:lnTo>
                    <a:lnTo>
                      <a:pt x="1476" y="216"/>
                    </a:lnTo>
                    <a:lnTo>
                      <a:pt x="1476" y="216"/>
                    </a:lnTo>
                    <a:lnTo>
                      <a:pt x="1476" y="216"/>
                    </a:lnTo>
                    <a:lnTo>
                      <a:pt x="1476" y="216"/>
                    </a:lnTo>
                    <a:lnTo>
                      <a:pt x="1476" y="216"/>
                    </a:lnTo>
                    <a:lnTo>
                      <a:pt x="1476" y="216"/>
                    </a:lnTo>
                    <a:lnTo>
                      <a:pt x="1476" y="216"/>
                    </a:lnTo>
                    <a:lnTo>
                      <a:pt x="1476" y="216"/>
                    </a:lnTo>
                    <a:lnTo>
                      <a:pt x="1476" y="216"/>
                    </a:lnTo>
                    <a:lnTo>
                      <a:pt x="1476" y="216"/>
                    </a:lnTo>
                    <a:lnTo>
                      <a:pt x="1476" y="216"/>
                    </a:lnTo>
                    <a:lnTo>
                      <a:pt x="1476" y="216"/>
                    </a:lnTo>
                    <a:lnTo>
                      <a:pt x="1476" y="216"/>
                    </a:lnTo>
                    <a:lnTo>
                      <a:pt x="1476" y="216"/>
                    </a:lnTo>
                    <a:lnTo>
                      <a:pt x="1476" y="216"/>
                    </a:lnTo>
                    <a:lnTo>
                      <a:pt x="1476" y="216"/>
                    </a:lnTo>
                    <a:lnTo>
                      <a:pt x="1476" y="216"/>
                    </a:lnTo>
                    <a:lnTo>
                      <a:pt x="1476" y="216"/>
                    </a:lnTo>
                    <a:lnTo>
                      <a:pt x="1476" y="216"/>
                    </a:lnTo>
                    <a:lnTo>
                      <a:pt x="1476" y="216"/>
                    </a:lnTo>
                    <a:lnTo>
                      <a:pt x="1476" y="216"/>
                    </a:lnTo>
                    <a:lnTo>
                      <a:pt x="1476" y="216"/>
                    </a:lnTo>
                    <a:lnTo>
                      <a:pt x="1476" y="216"/>
                    </a:lnTo>
                    <a:lnTo>
                      <a:pt x="1476" y="216"/>
                    </a:lnTo>
                    <a:lnTo>
                      <a:pt x="1476" y="216"/>
                    </a:lnTo>
                    <a:lnTo>
                      <a:pt x="1476" y="216"/>
                    </a:lnTo>
                    <a:lnTo>
                      <a:pt x="1476" y="216"/>
                    </a:lnTo>
                    <a:lnTo>
                      <a:pt x="1476" y="216"/>
                    </a:lnTo>
                    <a:lnTo>
                      <a:pt x="1476" y="216"/>
                    </a:lnTo>
                    <a:lnTo>
                      <a:pt x="1476" y="216"/>
                    </a:lnTo>
                    <a:lnTo>
                      <a:pt x="1476" y="216"/>
                    </a:lnTo>
                    <a:lnTo>
                      <a:pt x="1476" y="216"/>
                    </a:lnTo>
                    <a:lnTo>
                      <a:pt x="1476" y="216"/>
                    </a:lnTo>
                    <a:lnTo>
                      <a:pt x="1476" y="216"/>
                    </a:lnTo>
                    <a:lnTo>
                      <a:pt x="1476" y="216"/>
                    </a:lnTo>
                    <a:lnTo>
                      <a:pt x="1476" y="216"/>
                    </a:lnTo>
                    <a:lnTo>
                      <a:pt x="1476" y="216"/>
                    </a:lnTo>
                    <a:lnTo>
                      <a:pt x="1476" y="216"/>
                    </a:lnTo>
                    <a:lnTo>
                      <a:pt x="1476" y="216"/>
                    </a:lnTo>
                    <a:lnTo>
                      <a:pt x="1476" y="216"/>
                    </a:lnTo>
                    <a:lnTo>
                      <a:pt x="1476" y="216"/>
                    </a:lnTo>
                    <a:lnTo>
                      <a:pt x="1476" y="216"/>
                    </a:lnTo>
                    <a:lnTo>
                      <a:pt x="1476" y="216"/>
                    </a:lnTo>
                    <a:lnTo>
                      <a:pt x="1476" y="216"/>
                    </a:lnTo>
                    <a:lnTo>
                      <a:pt x="1476" y="216"/>
                    </a:lnTo>
                    <a:lnTo>
                      <a:pt x="1476" y="216"/>
                    </a:lnTo>
                    <a:lnTo>
                      <a:pt x="1476" y="216"/>
                    </a:lnTo>
                    <a:lnTo>
                      <a:pt x="1476" y="216"/>
                    </a:lnTo>
                    <a:lnTo>
                      <a:pt x="1476" y="216"/>
                    </a:lnTo>
                    <a:lnTo>
                      <a:pt x="1482" y="216"/>
                    </a:lnTo>
                    <a:lnTo>
                      <a:pt x="1482" y="216"/>
                    </a:lnTo>
                    <a:lnTo>
                      <a:pt x="1482" y="216"/>
                    </a:lnTo>
                    <a:lnTo>
                      <a:pt x="1482" y="216"/>
                    </a:lnTo>
                    <a:lnTo>
                      <a:pt x="1482" y="216"/>
                    </a:lnTo>
                    <a:lnTo>
                      <a:pt x="1482" y="216"/>
                    </a:lnTo>
                    <a:lnTo>
                      <a:pt x="1482" y="216"/>
                    </a:lnTo>
                    <a:lnTo>
                      <a:pt x="1482" y="216"/>
                    </a:lnTo>
                    <a:lnTo>
                      <a:pt x="1482" y="216"/>
                    </a:lnTo>
                    <a:lnTo>
                      <a:pt x="1482" y="216"/>
                    </a:lnTo>
                    <a:lnTo>
                      <a:pt x="1482" y="216"/>
                    </a:lnTo>
                    <a:lnTo>
                      <a:pt x="1482" y="216"/>
                    </a:lnTo>
                    <a:lnTo>
                      <a:pt x="1482" y="216"/>
                    </a:lnTo>
                    <a:lnTo>
                      <a:pt x="1482" y="216"/>
                    </a:lnTo>
                    <a:lnTo>
                      <a:pt x="1482" y="216"/>
                    </a:lnTo>
                    <a:lnTo>
                      <a:pt x="1482" y="216"/>
                    </a:lnTo>
                    <a:lnTo>
                      <a:pt x="1482" y="216"/>
                    </a:lnTo>
                    <a:lnTo>
                      <a:pt x="1482" y="216"/>
                    </a:lnTo>
                    <a:lnTo>
                      <a:pt x="1482" y="216"/>
                    </a:lnTo>
                    <a:lnTo>
                      <a:pt x="1482" y="216"/>
                    </a:lnTo>
                    <a:lnTo>
                      <a:pt x="1482" y="216"/>
                    </a:lnTo>
                    <a:lnTo>
                      <a:pt x="1482" y="216"/>
                    </a:lnTo>
                    <a:lnTo>
                      <a:pt x="1482" y="216"/>
                    </a:lnTo>
                    <a:lnTo>
                      <a:pt x="1482" y="216"/>
                    </a:lnTo>
                    <a:lnTo>
                      <a:pt x="1482" y="216"/>
                    </a:lnTo>
                    <a:lnTo>
                      <a:pt x="1482" y="216"/>
                    </a:lnTo>
                    <a:lnTo>
                      <a:pt x="1482" y="216"/>
                    </a:lnTo>
                    <a:lnTo>
                      <a:pt x="1482" y="216"/>
                    </a:lnTo>
                    <a:lnTo>
                      <a:pt x="1482" y="216"/>
                    </a:lnTo>
                    <a:lnTo>
                      <a:pt x="1482" y="216"/>
                    </a:lnTo>
                    <a:lnTo>
                      <a:pt x="1482" y="216"/>
                    </a:lnTo>
                    <a:lnTo>
                      <a:pt x="1482" y="216"/>
                    </a:lnTo>
                    <a:lnTo>
                      <a:pt x="1482" y="216"/>
                    </a:lnTo>
                    <a:lnTo>
                      <a:pt x="1482" y="216"/>
                    </a:lnTo>
                    <a:lnTo>
                      <a:pt x="1482" y="216"/>
                    </a:lnTo>
                    <a:lnTo>
                      <a:pt x="1482" y="216"/>
                    </a:lnTo>
                    <a:lnTo>
                      <a:pt x="1482" y="216"/>
                    </a:lnTo>
                    <a:lnTo>
                      <a:pt x="1482" y="216"/>
                    </a:lnTo>
                    <a:lnTo>
                      <a:pt x="1482" y="216"/>
                    </a:lnTo>
                    <a:lnTo>
                      <a:pt x="1482" y="216"/>
                    </a:lnTo>
                    <a:lnTo>
                      <a:pt x="1482" y="216"/>
                    </a:lnTo>
                    <a:lnTo>
                      <a:pt x="1482" y="216"/>
                    </a:lnTo>
                    <a:lnTo>
                      <a:pt x="1482" y="216"/>
                    </a:lnTo>
                    <a:lnTo>
                      <a:pt x="1482" y="216"/>
                    </a:lnTo>
                    <a:lnTo>
                      <a:pt x="1482" y="216"/>
                    </a:lnTo>
                    <a:lnTo>
                      <a:pt x="1482" y="216"/>
                    </a:lnTo>
                    <a:lnTo>
                      <a:pt x="1482" y="216"/>
                    </a:lnTo>
                    <a:lnTo>
                      <a:pt x="1482" y="216"/>
                    </a:lnTo>
                    <a:lnTo>
                      <a:pt x="1482" y="216"/>
                    </a:lnTo>
                    <a:lnTo>
                      <a:pt x="1482" y="216"/>
                    </a:lnTo>
                    <a:lnTo>
                      <a:pt x="1482" y="216"/>
                    </a:lnTo>
                    <a:lnTo>
                      <a:pt x="1482" y="216"/>
                    </a:lnTo>
                    <a:lnTo>
                      <a:pt x="1482" y="216"/>
                    </a:lnTo>
                    <a:lnTo>
                      <a:pt x="1482" y="216"/>
                    </a:lnTo>
                    <a:lnTo>
                      <a:pt x="1488" y="216"/>
                    </a:lnTo>
                    <a:lnTo>
                      <a:pt x="1488" y="216"/>
                    </a:lnTo>
                    <a:lnTo>
                      <a:pt x="1488" y="216"/>
                    </a:lnTo>
                    <a:lnTo>
                      <a:pt x="1488" y="216"/>
                    </a:lnTo>
                    <a:lnTo>
                      <a:pt x="1488" y="216"/>
                    </a:lnTo>
                    <a:lnTo>
                      <a:pt x="1488" y="216"/>
                    </a:lnTo>
                    <a:lnTo>
                      <a:pt x="1488" y="216"/>
                    </a:lnTo>
                    <a:lnTo>
                      <a:pt x="1488" y="216"/>
                    </a:lnTo>
                    <a:lnTo>
                      <a:pt x="1488" y="216"/>
                    </a:lnTo>
                    <a:lnTo>
                      <a:pt x="1488" y="216"/>
                    </a:lnTo>
                    <a:lnTo>
                      <a:pt x="1488" y="216"/>
                    </a:lnTo>
                    <a:lnTo>
                      <a:pt x="1488" y="216"/>
                    </a:lnTo>
                    <a:lnTo>
                      <a:pt x="1488" y="216"/>
                    </a:lnTo>
                    <a:lnTo>
                      <a:pt x="1488" y="216"/>
                    </a:lnTo>
                    <a:lnTo>
                      <a:pt x="1488" y="216"/>
                    </a:lnTo>
                    <a:lnTo>
                      <a:pt x="1488" y="216"/>
                    </a:lnTo>
                    <a:lnTo>
                      <a:pt x="1488" y="216"/>
                    </a:lnTo>
                    <a:lnTo>
                      <a:pt x="1488" y="216"/>
                    </a:lnTo>
                    <a:lnTo>
                      <a:pt x="1488" y="216"/>
                    </a:lnTo>
                    <a:lnTo>
                      <a:pt x="1488" y="216"/>
                    </a:lnTo>
                    <a:lnTo>
                      <a:pt x="1488" y="216"/>
                    </a:lnTo>
                    <a:lnTo>
                      <a:pt x="1488" y="216"/>
                    </a:lnTo>
                    <a:lnTo>
                      <a:pt x="1488" y="216"/>
                    </a:lnTo>
                    <a:lnTo>
                      <a:pt x="1488" y="216"/>
                    </a:lnTo>
                    <a:lnTo>
                      <a:pt x="1488" y="216"/>
                    </a:lnTo>
                    <a:lnTo>
                      <a:pt x="1488" y="216"/>
                    </a:lnTo>
                    <a:lnTo>
                      <a:pt x="1488" y="216"/>
                    </a:lnTo>
                    <a:lnTo>
                      <a:pt x="1488" y="216"/>
                    </a:lnTo>
                    <a:lnTo>
                      <a:pt x="1488" y="216"/>
                    </a:lnTo>
                    <a:lnTo>
                      <a:pt x="1488" y="216"/>
                    </a:lnTo>
                    <a:lnTo>
                      <a:pt x="1488" y="216"/>
                    </a:lnTo>
                    <a:lnTo>
                      <a:pt x="1488" y="216"/>
                    </a:lnTo>
                    <a:lnTo>
                      <a:pt x="1488" y="216"/>
                    </a:lnTo>
                    <a:lnTo>
                      <a:pt x="1488" y="216"/>
                    </a:lnTo>
                    <a:lnTo>
                      <a:pt x="1488" y="216"/>
                    </a:lnTo>
                    <a:lnTo>
                      <a:pt x="1488" y="216"/>
                    </a:lnTo>
                    <a:lnTo>
                      <a:pt x="1488" y="216"/>
                    </a:lnTo>
                    <a:lnTo>
                      <a:pt x="1488" y="216"/>
                    </a:lnTo>
                    <a:lnTo>
                      <a:pt x="1488" y="216"/>
                    </a:lnTo>
                    <a:lnTo>
                      <a:pt x="1488" y="216"/>
                    </a:lnTo>
                    <a:lnTo>
                      <a:pt x="1488" y="216"/>
                    </a:lnTo>
                    <a:lnTo>
                      <a:pt x="1512" y="216"/>
                    </a:lnTo>
                    <a:lnTo>
                      <a:pt x="1512" y="216"/>
                    </a:lnTo>
                    <a:lnTo>
                      <a:pt x="1512" y="216"/>
                    </a:lnTo>
                    <a:lnTo>
                      <a:pt x="1512" y="216"/>
                    </a:lnTo>
                    <a:lnTo>
                      <a:pt x="1512" y="216"/>
                    </a:lnTo>
                    <a:lnTo>
                      <a:pt x="1512" y="216"/>
                    </a:lnTo>
                    <a:lnTo>
                      <a:pt x="1512" y="216"/>
                    </a:lnTo>
                    <a:lnTo>
                      <a:pt x="1512" y="216"/>
                    </a:lnTo>
                    <a:lnTo>
                      <a:pt x="1512" y="216"/>
                    </a:lnTo>
                    <a:lnTo>
                      <a:pt x="1512" y="216"/>
                    </a:lnTo>
                    <a:lnTo>
                      <a:pt x="1512" y="216"/>
                    </a:lnTo>
                    <a:lnTo>
                      <a:pt x="1512" y="216"/>
                    </a:lnTo>
                    <a:lnTo>
                      <a:pt x="1512" y="216"/>
                    </a:lnTo>
                    <a:lnTo>
                      <a:pt x="1512" y="216"/>
                    </a:lnTo>
                    <a:lnTo>
                      <a:pt x="1512" y="216"/>
                    </a:lnTo>
                    <a:lnTo>
                      <a:pt x="1512" y="216"/>
                    </a:lnTo>
                    <a:lnTo>
                      <a:pt x="1512" y="216"/>
                    </a:lnTo>
                    <a:lnTo>
                      <a:pt x="1512" y="216"/>
                    </a:lnTo>
                    <a:lnTo>
                      <a:pt x="1512" y="216"/>
                    </a:lnTo>
                    <a:lnTo>
                      <a:pt x="1512" y="216"/>
                    </a:lnTo>
                    <a:lnTo>
                      <a:pt x="1512" y="216"/>
                    </a:lnTo>
                    <a:lnTo>
                      <a:pt x="1512" y="216"/>
                    </a:lnTo>
                    <a:lnTo>
                      <a:pt x="1512" y="216"/>
                    </a:lnTo>
                    <a:lnTo>
                      <a:pt x="1512" y="216"/>
                    </a:lnTo>
                    <a:lnTo>
                      <a:pt x="1512" y="216"/>
                    </a:lnTo>
                    <a:lnTo>
                      <a:pt x="1512" y="216"/>
                    </a:lnTo>
                    <a:lnTo>
                      <a:pt x="1512" y="216"/>
                    </a:lnTo>
                    <a:lnTo>
                      <a:pt x="1512" y="216"/>
                    </a:lnTo>
                    <a:lnTo>
                      <a:pt x="1512" y="216"/>
                    </a:lnTo>
                    <a:lnTo>
                      <a:pt x="1512" y="216"/>
                    </a:lnTo>
                    <a:lnTo>
                      <a:pt x="1512" y="216"/>
                    </a:lnTo>
                    <a:lnTo>
                      <a:pt x="1512" y="216"/>
                    </a:lnTo>
                    <a:lnTo>
                      <a:pt x="1512" y="216"/>
                    </a:lnTo>
                    <a:lnTo>
                      <a:pt x="1512" y="216"/>
                    </a:lnTo>
                    <a:lnTo>
                      <a:pt x="1512" y="216"/>
                    </a:lnTo>
                    <a:lnTo>
                      <a:pt x="1512" y="216"/>
                    </a:lnTo>
                    <a:lnTo>
                      <a:pt x="1512" y="216"/>
                    </a:lnTo>
                    <a:lnTo>
                      <a:pt x="1512" y="216"/>
                    </a:lnTo>
                    <a:lnTo>
                      <a:pt x="1512" y="216"/>
                    </a:lnTo>
                    <a:lnTo>
                      <a:pt x="1512" y="216"/>
                    </a:lnTo>
                    <a:lnTo>
                      <a:pt x="1512" y="216"/>
                    </a:lnTo>
                    <a:lnTo>
                      <a:pt x="1512" y="216"/>
                    </a:lnTo>
                    <a:lnTo>
                      <a:pt x="1518" y="216"/>
                    </a:lnTo>
                    <a:lnTo>
                      <a:pt x="1518" y="216"/>
                    </a:lnTo>
                    <a:lnTo>
                      <a:pt x="1518" y="216"/>
                    </a:lnTo>
                    <a:lnTo>
                      <a:pt x="1518" y="216"/>
                    </a:lnTo>
                    <a:lnTo>
                      <a:pt x="1518" y="216"/>
                    </a:lnTo>
                    <a:lnTo>
                      <a:pt x="1518" y="216"/>
                    </a:lnTo>
                    <a:lnTo>
                      <a:pt x="1518" y="216"/>
                    </a:lnTo>
                    <a:lnTo>
                      <a:pt x="1518" y="216"/>
                    </a:lnTo>
                    <a:lnTo>
                      <a:pt x="1518" y="216"/>
                    </a:lnTo>
                    <a:lnTo>
                      <a:pt x="1518" y="216"/>
                    </a:lnTo>
                    <a:lnTo>
                      <a:pt x="1518" y="216"/>
                    </a:lnTo>
                    <a:lnTo>
                      <a:pt x="1518" y="216"/>
                    </a:lnTo>
                    <a:lnTo>
                      <a:pt x="1518" y="216"/>
                    </a:lnTo>
                    <a:lnTo>
                      <a:pt x="1518" y="216"/>
                    </a:lnTo>
                    <a:lnTo>
                      <a:pt x="1518" y="216"/>
                    </a:lnTo>
                    <a:lnTo>
                      <a:pt x="1518" y="216"/>
                    </a:lnTo>
                    <a:lnTo>
                      <a:pt x="1518" y="216"/>
                    </a:lnTo>
                    <a:lnTo>
                      <a:pt x="1518" y="216"/>
                    </a:lnTo>
                    <a:lnTo>
                      <a:pt x="1518" y="216"/>
                    </a:lnTo>
                    <a:lnTo>
                      <a:pt x="1518" y="216"/>
                    </a:lnTo>
                    <a:lnTo>
                      <a:pt x="1518" y="216"/>
                    </a:lnTo>
                    <a:lnTo>
                      <a:pt x="1518" y="216"/>
                    </a:lnTo>
                    <a:lnTo>
                      <a:pt x="1518" y="216"/>
                    </a:lnTo>
                    <a:lnTo>
                      <a:pt x="1518" y="216"/>
                    </a:lnTo>
                    <a:lnTo>
                      <a:pt x="1518" y="216"/>
                    </a:lnTo>
                    <a:lnTo>
                      <a:pt x="1518" y="216"/>
                    </a:lnTo>
                    <a:lnTo>
                      <a:pt x="1518" y="216"/>
                    </a:lnTo>
                    <a:lnTo>
                      <a:pt x="1518" y="216"/>
                    </a:lnTo>
                    <a:lnTo>
                      <a:pt x="1518" y="216"/>
                    </a:lnTo>
                    <a:lnTo>
                      <a:pt x="1518" y="216"/>
                    </a:lnTo>
                    <a:lnTo>
                      <a:pt x="1518" y="216"/>
                    </a:lnTo>
                    <a:lnTo>
                      <a:pt x="1518" y="216"/>
                    </a:lnTo>
                    <a:lnTo>
                      <a:pt x="1518" y="216"/>
                    </a:lnTo>
                    <a:lnTo>
                      <a:pt x="1518" y="216"/>
                    </a:lnTo>
                    <a:lnTo>
                      <a:pt x="1518" y="216"/>
                    </a:lnTo>
                    <a:lnTo>
                      <a:pt x="1518" y="216"/>
                    </a:lnTo>
                    <a:lnTo>
                      <a:pt x="1518" y="216"/>
                    </a:lnTo>
                    <a:lnTo>
                      <a:pt x="1518" y="216"/>
                    </a:lnTo>
                    <a:lnTo>
                      <a:pt x="1518" y="216"/>
                    </a:lnTo>
                    <a:lnTo>
                      <a:pt x="1518" y="216"/>
                    </a:lnTo>
                    <a:lnTo>
                      <a:pt x="1518" y="216"/>
                    </a:lnTo>
                    <a:lnTo>
                      <a:pt x="1518" y="216"/>
                    </a:lnTo>
                    <a:lnTo>
                      <a:pt x="1518" y="216"/>
                    </a:lnTo>
                    <a:lnTo>
                      <a:pt x="1518" y="216"/>
                    </a:lnTo>
                    <a:lnTo>
                      <a:pt x="1518" y="216"/>
                    </a:lnTo>
                    <a:lnTo>
                      <a:pt x="1518" y="216"/>
                    </a:lnTo>
                    <a:lnTo>
                      <a:pt x="1518" y="216"/>
                    </a:lnTo>
                    <a:lnTo>
                      <a:pt x="1518" y="216"/>
                    </a:lnTo>
                    <a:lnTo>
                      <a:pt x="1518" y="216"/>
                    </a:lnTo>
                    <a:lnTo>
                      <a:pt x="1518" y="216"/>
                    </a:lnTo>
                    <a:lnTo>
                      <a:pt x="1518" y="216"/>
                    </a:lnTo>
                    <a:lnTo>
                      <a:pt x="1518" y="216"/>
                    </a:lnTo>
                    <a:lnTo>
                      <a:pt x="1518" y="216"/>
                    </a:lnTo>
                    <a:lnTo>
                      <a:pt x="1518" y="216"/>
                    </a:lnTo>
                    <a:lnTo>
                      <a:pt x="1524" y="216"/>
                    </a:lnTo>
                    <a:lnTo>
                      <a:pt x="1524" y="216"/>
                    </a:lnTo>
                    <a:lnTo>
                      <a:pt x="1524" y="216"/>
                    </a:lnTo>
                    <a:lnTo>
                      <a:pt x="1524" y="216"/>
                    </a:lnTo>
                    <a:lnTo>
                      <a:pt x="1524" y="216"/>
                    </a:lnTo>
                    <a:lnTo>
                      <a:pt x="1524" y="216"/>
                    </a:lnTo>
                    <a:lnTo>
                      <a:pt x="1524" y="216"/>
                    </a:lnTo>
                    <a:lnTo>
                      <a:pt x="1524" y="216"/>
                    </a:lnTo>
                    <a:lnTo>
                      <a:pt x="1524" y="216"/>
                    </a:lnTo>
                    <a:lnTo>
                      <a:pt x="1524" y="216"/>
                    </a:lnTo>
                    <a:lnTo>
                      <a:pt x="1524" y="216"/>
                    </a:lnTo>
                    <a:lnTo>
                      <a:pt x="1524" y="216"/>
                    </a:lnTo>
                    <a:lnTo>
                      <a:pt x="1524" y="216"/>
                    </a:lnTo>
                    <a:lnTo>
                      <a:pt x="1524" y="216"/>
                    </a:lnTo>
                    <a:lnTo>
                      <a:pt x="1524" y="216"/>
                    </a:lnTo>
                    <a:lnTo>
                      <a:pt x="1524" y="216"/>
                    </a:lnTo>
                    <a:lnTo>
                      <a:pt x="1524" y="216"/>
                    </a:lnTo>
                    <a:lnTo>
                      <a:pt x="1524" y="216"/>
                    </a:lnTo>
                    <a:lnTo>
                      <a:pt x="1524" y="216"/>
                    </a:lnTo>
                    <a:lnTo>
                      <a:pt x="1524" y="216"/>
                    </a:lnTo>
                    <a:lnTo>
                      <a:pt x="1524" y="216"/>
                    </a:lnTo>
                    <a:lnTo>
                      <a:pt x="1524" y="216"/>
                    </a:lnTo>
                    <a:lnTo>
                      <a:pt x="1524" y="216"/>
                    </a:lnTo>
                    <a:lnTo>
                      <a:pt x="1524" y="216"/>
                    </a:lnTo>
                    <a:lnTo>
                      <a:pt x="1524" y="216"/>
                    </a:lnTo>
                    <a:lnTo>
                      <a:pt x="1524" y="216"/>
                    </a:lnTo>
                    <a:lnTo>
                      <a:pt x="1524" y="216"/>
                    </a:lnTo>
                    <a:lnTo>
                      <a:pt x="1524" y="216"/>
                    </a:lnTo>
                    <a:lnTo>
                      <a:pt x="1524" y="216"/>
                    </a:lnTo>
                    <a:lnTo>
                      <a:pt x="1524" y="216"/>
                    </a:lnTo>
                    <a:lnTo>
                      <a:pt x="1524" y="216"/>
                    </a:lnTo>
                    <a:lnTo>
                      <a:pt x="1524" y="216"/>
                    </a:lnTo>
                    <a:lnTo>
                      <a:pt x="1524" y="216"/>
                    </a:lnTo>
                    <a:lnTo>
                      <a:pt x="1524" y="216"/>
                    </a:lnTo>
                    <a:lnTo>
                      <a:pt x="1524" y="216"/>
                    </a:lnTo>
                    <a:lnTo>
                      <a:pt x="1524" y="216"/>
                    </a:lnTo>
                    <a:lnTo>
                      <a:pt x="1524" y="216"/>
                    </a:lnTo>
                    <a:lnTo>
                      <a:pt x="1524" y="216"/>
                    </a:lnTo>
                    <a:lnTo>
                      <a:pt x="1524" y="216"/>
                    </a:lnTo>
                    <a:lnTo>
                      <a:pt x="1524" y="216"/>
                    </a:lnTo>
                    <a:lnTo>
                      <a:pt x="1524" y="216"/>
                    </a:lnTo>
                    <a:lnTo>
                      <a:pt x="1524" y="216"/>
                    </a:lnTo>
                    <a:lnTo>
                      <a:pt x="1524" y="216"/>
                    </a:lnTo>
                    <a:lnTo>
                      <a:pt x="1524" y="216"/>
                    </a:lnTo>
                    <a:lnTo>
                      <a:pt x="1524" y="216"/>
                    </a:lnTo>
                    <a:lnTo>
                      <a:pt x="1524" y="216"/>
                    </a:lnTo>
                    <a:lnTo>
                      <a:pt x="1524" y="216"/>
                    </a:lnTo>
                    <a:lnTo>
                      <a:pt x="1524" y="216"/>
                    </a:lnTo>
                    <a:lnTo>
                      <a:pt x="1524" y="216"/>
                    </a:lnTo>
                    <a:lnTo>
                      <a:pt x="1524" y="216"/>
                    </a:lnTo>
                    <a:lnTo>
                      <a:pt x="1524" y="216"/>
                    </a:lnTo>
                    <a:lnTo>
                      <a:pt x="1524" y="216"/>
                    </a:lnTo>
                    <a:lnTo>
                      <a:pt x="1524" y="216"/>
                    </a:lnTo>
                    <a:lnTo>
                      <a:pt x="1524" y="216"/>
                    </a:lnTo>
                    <a:lnTo>
                      <a:pt x="1530" y="216"/>
                    </a:lnTo>
                    <a:lnTo>
                      <a:pt x="1530" y="216"/>
                    </a:lnTo>
                    <a:lnTo>
                      <a:pt x="1530" y="216"/>
                    </a:lnTo>
                    <a:lnTo>
                      <a:pt x="1530" y="216"/>
                    </a:lnTo>
                    <a:lnTo>
                      <a:pt x="1530" y="216"/>
                    </a:lnTo>
                    <a:lnTo>
                      <a:pt x="1530" y="216"/>
                    </a:lnTo>
                    <a:lnTo>
                      <a:pt x="1530" y="216"/>
                    </a:lnTo>
                    <a:lnTo>
                      <a:pt x="1530" y="216"/>
                    </a:lnTo>
                    <a:lnTo>
                      <a:pt x="1530" y="216"/>
                    </a:lnTo>
                    <a:lnTo>
                      <a:pt x="1530" y="216"/>
                    </a:lnTo>
                    <a:lnTo>
                      <a:pt x="1530" y="216"/>
                    </a:lnTo>
                    <a:lnTo>
                      <a:pt x="1530" y="216"/>
                    </a:lnTo>
                    <a:lnTo>
                      <a:pt x="1530" y="216"/>
                    </a:lnTo>
                    <a:lnTo>
                      <a:pt x="1530" y="216"/>
                    </a:lnTo>
                    <a:lnTo>
                      <a:pt x="1530" y="216"/>
                    </a:lnTo>
                    <a:lnTo>
                      <a:pt x="1530" y="216"/>
                    </a:lnTo>
                    <a:lnTo>
                      <a:pt x="1530" y="216"/>
                    </a:lnTo>
                    <a:lnTo>
                      <a:pt x="1530" y="216"/>
                    </a:lnTo>
                    <a:lnTo>
                      <a:pt x="1530" y="216"/>
                    </a:lnTo>
                    <a:lnTo>
                      <a:pt x="1530" y="216"/>
                    </a:lnTo>
                    <a:lnTo>
                      <a:pt x="1530" y="216"/>
                    </a:lnTo>
                    <a:lnTo>
                      <a:pt x="1530" y="216"/>
                    </a:lnTo>
                    <a:lnTo>
                      <a:pt x="1530" y="216"/>
                    </a:lnTo>
                    <a:lnTo>
                      <a:pt x="1530" y="216"/>
                    </a:lnTo>
                    <a:lnTo>
                      <a:pt x="1530" y="216"/>
                    </a:lnTo>
                    <a:lnTo>
                      <a:pt x="1548" y="216"/>
                    </a:lnTo>
                    <a:lnTo>
                      <a:pt x="1548" y="216"/>
                    </a:lnTo>
                    <a:lnTo>
                      <a:pt x="1548" y="216"/>
                    </a:lnTo>
                    <a:lnTo>
                      <a:pt x="1548" y="216"/>
                    </a:lnTo>
                    <a:lnTo>
                      <a:pt x="1554" y="216"/>
                    </a:lnTo>
                    <a:lnTo>
                      <a:pt x="1554" y="216"/>
                    </a:lnTo>
                    <a:lnTo>
                      <a:pt x="1554" y="216"/>
                    </a:lnTo>
                    <a:lnTo>
                      <a:pt x="1554" y="216"/>
                    </a:lnTo>
                    <a:lnTo>
                      <a:pt x="1554" y="216"/>
                    </a:lnTo>
                    <a:lnTo>
                      <a:pt x="1554" y="216"/>
                    </a:lnTo>
                    <a:lnTo>
                      <a:pt x="1554" y="216"/>
                    </a:lnTo>
                    <a:lnTo>
                      <a:pt x="1554" y="216"/>
                    </a:lnTo>
                    <a:lnTo>
                      <a:pt x="1554" y="216"/>
                    </a:lnTo>
                    <a:lnTo>
                      <a:pt x="1554" y="216"/>
                    </a:lnTo>
                    <a:lnTo>
                      <a:pt x="1554" y="216"/>
                    </a:lnTo>
                    <a:lnTo>
                      <a:pt x="1554" y="216"/>
                    </a:lnTo>
                    <a:lnTo>
                      <a:pt x="1554" y="216"/>
                    </a:lnTo>
                    <a:lnTo>
                      <a:pt x="1554" y="216"/>
                    </a:lnTo>
                    <a:lnTo>
                      <a:pt x="1554" y="216"/>
                    </a:lnTo>
                    <a:lnTo>
                      <a:pt x="1554" y="216"/>
                    </a:lnTo>
                    <a:lnTo>
                      <a:pt x="1554" y="216"/>
                    </a:lnTo>
                    <a:lnTo>
                      <a:pt x="1554" y="216"/>
                    </a:lnTo>
                    <a:lnTo>
                      <a:pt x="1554" y="216"/>
                    </a:lnTo>
                    <a:lnTo>
                      <a:pt x="1554" y="216"/>
                    </a:lnTo>
                    <a:lnTo>
                      <a:pt x="1554" y="216"/>
                    </a:lnTo>
                    <a:lnTo>
                      <a:pt x="1554" y="216"/>
                    </a:lnTo>
                    <a:lnTo>
                      <a:pt x="1554" y="216"/>
                    </a:lnTo>
                    <a:lnTo>
                      <a:pt x="1554" y="216"/>
                    </a:lnTo>
                    <a:lnTo>
                      <a:pt x="1554" y="216"/>
                    </a:lnTo>
                    <a:lnTo>
                      <a:pt x="1554" y="216"/>
                    </a:lnTo>
                    <a:lnTo>
                      <a:pt x="1554" y="216"/>
                    </a:lnTo>
                    <a:lnTo>
                      <a:pt x="1554" y="216"/>
                    </a:lnTo>
                    <a:lnTo>
                      <a:pt x="1554" y="216"/>
                    </a:lnTo>
                    <a:lnTo>
                      <a:pt x="1554" y="216"/>
                    </a:lnTo>
                    <a:lnTo>
                      <a:pt x="1554" y="216"/>
                    </a:lnTo>
                    <a:lnTo>
                      <a:pt x="1554" y="216"/>
                    </a:lnTo>
                    <a:lnTo>
                      <a:pt x="1554" y="216"/>
                    </a:lnTo>
                    <a:lnTo>
                      <a:pt x="1554" y="216"/>
                    </a:lnTo>
                    <a:lnTo>
                      <a:pt x="1554" y="216"/>
                    </a:lnTo>
                    <a:lnTo>
                      <a:pt x="1554" y="216"/>
                    </a:lnTo>
                    <a:lnTo>
                      <a:pt x="1554" y="216"/>
                    </a:lnTo>
                    <a:lnTo>
                      <a:pt x="1554" y="216"/>
                    </a:lnTo>
                    <a:lnTo>
                      <a:pt x="1554" y="216"/>
                    </a:lnTo>
                    <a:lnTo>
                      <a:pt x="1554" y="216"/>
                    </a:lnTo>
                    <a:lnTo>
                      <a:pt x="1554" y="216"/>
                    </a:lnTo>
                    <a:lnTo>
                      <a:pt x="1554" y="216"/>
                    </a:lnTo>
                    <a:lnTo>
                      <a:pt x="1554" y="216"/>
                    </a:lnTo>
                    <a:lnTo>
                      <a:pt x="1554" y="216"/>
                    </a:lnTo>
                    <a:lnTo>
                      <a:pt x="1554" y="216"/>
                    </a:lnTo>
                    <a:lnTo>
                      <a:pt x="1554" y="216"/>
                    </a:lnTo>
                    <a:lnTo>
                      <a:pt x="1554" y="216"/>
                    </a:lnTo>
                    <a:lnTo>
                      <a:pt x="1554" y="216"/>
                    </a:lnTo>
                    <a:lnTo>
                      <a:pt x="1554" y="216"/>
                    </a:lnTo>
                    <a:lnTo>
                      <a:pt x="1554" y="216"/>
                    </a:lnTo>
                    <a:lnTo>
                      <a:pt x="1554" y="216"/>
                    </a:lnTo>
                    <a:lnTo>
                      <a:pt x="1554" y="216"/>
                    </a:lnTo>
                    <a:lnTo>
                      <a:pt x="1554" y="216"/>
                    </a:lnTo>
                    <a:lnTo>
                      <a:pt x="1554" y="216"/>
                    </a:lnTo>
                    <a:lnTo>
                      <a:pt x="1554" y="216"/>
                    </a:lnTo>
                    <a:lnTo>
                      <a:pt x="1554" y="216"/>
                    </a:lnTo>
                    <a:lnTo>
                      <a:pt x="1560" y="216"/>
                    </a:lnTo>
                    <a:lnTo>
                      <a:pt x="1560" y="216"/>
                    </a:lnTo>
                    <a:lnTo>
                      <a:pt x="1560" y="216"/>
                    </a:lnTo>
                    <a:lnTo>
                      <a:pt x="1560" y="216"/>
                    </a:lnTo>
                    <a:lnTo>
                      <a:pt x="1560" y="216"/>
                    </a:lnTo>
                    <a:lnTo>
                      <a:pt x="1560" y="216"/>
                    </a:lnTo>
                    <a:lnTo>
                      <a:pt x="1560" y="216"/>
                    </a:lnTo>
                    <a:lnTo>
                      <a:pt x="1560" y="216"/>
                    </a:lnTo>
                    <a:lnTo>
                      <a:pt x="1560" y="216"/>
                    </a:lnTo>
                    <a:lnTo>
                      <a:pt x="1560" y="216"/>
                    </a:lnTo>
                    <a:lnTo>
                      <a:pt x="1560" y="216"/>
                    </a:lnTo>
                    <a:lnTo>
                      <a:pt x="1560" y="216"/>
                    </a:lnTo>
                    <a:lnTo>
                      <a:pt x="1560" y="216"/>
                    </a:lnTo>
                    <a:lnTo>
                      <a:pt x="1560" y="216"/>
                    </a:lnTo>
                    <a:lnTo>
                      <a:pt x="1560" y="216"/>
                    </a:lnTo>
                    <a:lnTo>
                      <a:pt x="1560" y="216"/>
                    </a:lnTo>
                    <a:lnTo>
                      <a:pt x="1560" y="216"/>
                    </a:lnTo>
                    <a:lnTo>
                      <a:pt x="1560" y="216"/>
                    </a:lnTo>
                    <a:lnTo>
                      <a:pt x="1560" y="216"/>
                    </a:lnTo>
                    <a:lnTo>
                      <a:pt x="1560" y="216"/>
                    </a:lnTo>
                    <a:lnTo>
                      <a:pt x="1560" y="216"/>
                    </a:lnTo>
                    <a:lnTo>
                      <a:pt x="1560" y="216"/>
                    </a:lnTo>
                    <a:lnTo>
                      <a:pt x="1560" y="216"/>
                    </a:lnTo>
                    <a:lnTo>
                      <a:pt x="1560" y="216"/>
                    </a:lnTo>
                    <a:lnTo>
                      <a:pt x="1560" y="216"/>
                    </a:lnTo>
                    <a:lnTo>
                      <a:pt x="1560" y="216"/>
                    </a:lnTo>
                    <a:lnTo>
                      <a:pt x="1560" y="216"/>
                    </a:lnTo>
                    <a:lnTo>
                      <a:pt x="1560" y="216"/>
                    </a:lnTo>
                    <a:lnTo>
                      <a:pt x="1560" y="216"/>
                    </a:lnTo>
                    <a:lnTo>
                      <a:pt x="1560" y="216"/>
                    </a:lnTo>
                    <a:lnTo>
                      <a:pt x="1560" y="216"/>
                    </a:lnTo>
                    <a:lnTo>
                      <a:pt x="1560" y="216"/>
                    </a:lnTo>
                    <a:lnTo>
                      <a:pt x="1560" y="216"/>
                    </a:lnTo>
                    <a:lnTo>
                      <a:pt x="1560" y="216"/>
                    </a:lnTo>
                    <a:lnTo>
                      <a:pt x="1560" y="216"/>
                    </a:lnTo>
                    <a:lnTo>
                      <a:pt x="1560" y="216"/>
                    </a:lnTo>
                    <a:lnTo>
                      <a:pt x="1560" y="216"/>
                    </a:lnTo>
                    <a:lnTo>
                      <a:pt x="1560" y="216"/>
                    </a:lnTo>
                    <a:lnTo>
                      <a:pt x="1560" y="216"/>
                    </a:lnTo>
                    <a:lnTo>
                      <a:pt x="1560" y="216"/>
                    </a:lnTo>
                    <a:lnTo>
                      <a:pt x="1560" y="216"/>
                    </a:lnTo>
                    <a:lnTo>
                      <a:pt x="1560" y="216"/>
                    </a:lnTo>
                    <a:lnTo>
                      <a:pt x="1560" y="216"/>
                    </a:lnTo>
                    <a:lnTo>
                      <a:pt x="1560" y="216"/>
                    </a:lnTo>
                    <a:lnTo>
                      <a:pt x="1560" y="216"/>
                    </a:lnTo>
                    <a:lnTo>
                      <a:pt x="1560" y="216"/>
                    </a:lnTo>
                    <a:lnTo>
                      <a:pt x="1560" y="216"/>
                    </a:lnTo>
                    <a:lnTo>
                      <a:pt x="1560" y="216"/>
                    </a:lnTo>
                    <a:lnTo>
                      <a:pt x="1560" y="216"/>
                    </a:lnTo>
                    <a:lnTo>
                      <a:pt x="1560" y="216"/>
                    </a:lnTo>
                    <a:lnTo>
                      <a:pt x="1560" y="216"/>
                    </a:lnTo>
                    <a:lnTo>
                      <a:pt x="1560" y="216"/>
                    </a:lnTo>
                    <a:lnTo>
                      <a:pt x="1566" y="216"/>
                    </a:lnTo>
                    <a:lnTo>
                      <a:pt x="1566" y="216"/>
                    </a:lnTo>
                    <a:lnTo>
                      <a:pt x="1566" y="216"/>
                    </a:lnTo>
                    <a:lnTo>
                      <a:pt x="1566" y="216"/>
                    </a:lnTo>
                    <a:lnTo>
                      <a:pt x="1566" y="216"/>
                    </a:lnTo>
                    <a:lnTo>
                      <a:pt x="1566" y="216"/>
                    </a:lnTo>
                    <a:lnTo>
                      <a:pt x="1566" y="216"/>
                    </a:lnTo>
                    <a:lnTo>
                      <a:pt x="1566" y="216"/>
                    </a:lnTo>
                    <a:lnTo>
                      <a:pt x="1566" y="216"/>
                    </a:lnTo>
                    <a:lnTo>
                      <a:pt x="1566" y="216"/>
                    </a:lnTo>
                    <a:lnTo>
                      <a:pt x="1566" y="216"/>
                    </a:lnTo>
                    <a:lnTo>
                      <a:pt x="1566" y="216"/>
                    </a:lnTo>
                    <a:lnTo>
                      <a:pt x="1566" y="216"/>
                    </a:lnTo>
                    <a:lnTo>
                      <a:pt x="1566" y="216"/>
                    </a:lnTo>
                    <a:lnTo>
                      <a:pt x="1566" y="216"/>
                    </a:lnTo>
                    <a:lnTo>
                      <a:pt x="1566" y="216"/>
                    </a:lnTo>
                    <a:lnTo>
                      <a:pt x="1566" y="216"/>
                    </a:lnTo>
                    <a:lnTo>
                      <a:pt x="1566" y="216"/>
                    </a:lnTo>
                    <a:lnTo>
                      <a:pt x="1566" y="216"/>
                    </a:lnTo>
                    <a:lnTo>
                      <a:pt x="1566" y="216"/>
                    </a:lnTo>
                    <a:lnTo>
                      <a:pt x="1566" y="216"/>
                    </a:lnTo>
                    <a:lnTo>
                      <a:pt x="1566" y="216"/>
                    </a:lnTo>
                    <a:lnTo>
                      <a:pt x="1566" y="216"/>
                    </a:lnTo>
                    <a:lnTo>
                      <a:pt x="1566" y="216"/>
                    </a:lnTo>
                    <a:lnTo>
                      <a:pt x="1566" y="216"/>
                    </a:lnTo>
                    <a:lnTo>
                      <a:pt x="1566" y="216"/>
                    </a:lnTo>
                    <a:lnTo>
                      <a:pt x="1566" y="216"/>
                    </a:lnTo>
                    <a:lnTo>
                      <a:pt x="1566" y="216"/>
                    </a:lnTo>
                    <a:lnTo>
                      <a:pt x="1566" y="216"/>
                    </a:lnTo>
                    <a:lnTo>
                      <a:pt x="1566" y="216"/>
                    </a:lnTo>
                    <a:lnTo>
                      <a:pt x="1566" y="216"/>
                    </a:lnTo>
                    <a:lnTo>
                      <a:pt x="1566" y="216"/>
                    </a:lnTo>
                    <a:lnTo>
                      <a:pt x="1566" y="216"/>
                    </a:lnTo>
                    <a:lnTo>
                      <a:pt x="1566" y="216"/>
                    </a:lnTo>
                    <a:lnTo>
                      <a:pt x="1566" y="216"/>
                    </a:lnTo>
                    <a:lnTo>
                      <a:pt x="1566" y="216"/>
                    </a:lnTo>
                    <a:lnTo>
                      <a:pt x="1566" y="216"/>
                    </a:lnTo>
                    <a:lnTo>
                      <a:pt x="1566" y="216"/>
                    </a:lnTo>
                    <a:lnTo>
                      <a:pt x="1566" y="216"/>
                    </a:lnTo>
                    <a:lnTo>
                      <a:pt x="1566" y="216"/>
                    </a:lnTo>
                    <a:lnTo>
                      <a:pt x="1566" y="216"/>
                    </a:lnTo>
                    <a:lnTo>
                      <a:pt x="1566" y="216"/>
                    </a:lnTo>
                    <a:lnTo>
                      <a:pt x="1566" y="216"/>
                    </a:lnTo>
                    <a:lnTo>
                      <a:pt x="1566" y="216"/>
                    </a:lnTo>
                    <a:lnTo>
                      <a:pt x="1566" y="216"/>
                    </a:lnTo>
                    <a:lnTo>
                      <a:pt x="1566" y="216"/>
                    </a:lnTo>
                    <a:lnTo>
                      <a:pt x="1566" y="216"/>
                    </a:lnTo>
                    <a:lnTo>
                      <a:pt x="1566" y="216"/>
                    </a:lnTo>
                    <a:lnTo>
                      <a:pt x="1566" y="216"/>
                    </a:lnTo>
                    <a:lnTo>
                      <a:pt x="1566" y="216"/>
                    </a:lnTo>
                    <a:lnTo>
                      <a:pt x="1566" y="216"/>
                    </a:lnTo>
                    <a:lnTo>
                      <a:pt x="1566" y="216"/>
                    </a:lnTo>
                    <a:lnTo>
                      <a:pt x="1566" y="216"/>
                    </a:lnTo>
                    <a:lnTo>
                      <a:pt x="1566" y="216"/>
                    </a:lnTo>
                    <a:lnTo>
                      <a:pt x="1566" y="216"/>
                    </a:lnTo>
                    <a:lnTo>
                      <a:pt x="1572" y="216"/>
                    </a:lnTo>
                    <a:lnTo>
                      <a:pt x="1572" y="216"/>
                    </a:lnTo>
                    <a:lnTo>
                      <a:pt x="1572" y="216"/>
                    </a:lnTo>
                    <a:lnTo>
                      <a:pt x="1572" y="216"/>
                    </a:lnTo>
                    <a:lnTo>
                      <a:pt x="1572" y="216"/>
                    </a:lnTo>
                    <a:lnTo>
                      <a:pt x="1572" y="216"/>
                    </a:lnTo>
                    <a:lnTo>
                      <a:pt x="1572" y="216"/>
                    </a:lnTo>
                    <a:lnTo>
                      <a:pt x="1572" y="216"/>
                    </a:lnTo>
                    <a:lnTo>
                      <a:pt x="1590" y="216"/>
                    </a:lnTo>
                    <a:lnTo>
                      <a:pt x="1590" y="216"/>
                    </a:lnTo>
                    <a:lnTo>
                      <a:pt x="1590" y="216"/>
                    </a:lnTo>
                    <a:lnTo>
                      <a:pt x="1590" y="216"/>
                    </a:lnTo>
                    <a:lnTo>
                      <a:pt x="1590" y="216"/>
                    </a:lnTo>
                    <a:lnTo>
                      <a:pt x="1590" y="216"/>
                    </a:lnTo>
                    <a:lnTo>
                      <a:pt x="1590" y="216"/>
                    </a:lnTo>
                    <a:lnTo>
                      <a:pt x="1590" y="216"/>
                    </a:lnTo>
                    <a:lnTo>
                      <a:pt x="1590" y="216"/>
                    </a:lnTo>
                    <a:lnTo>
                      <a:pt x="1590" y="216"/>
                    </a:lnTo>
                    <a:lnTo>
                      <a:pt x="1590" y="216"/>
                    </a:lnTo>
                    <a:lnTo>
                      <a:pt x="1590" y="216"/>
                    </a:lnTo>
                    <a:lnTo>
                      <a:pt x="1590" y="216"/>
                    </a:lnTo>
                    <a:lnTo>
                      <a:pt x="1590" y="216"/>
                    </a:lnTo>
                    <a:lnTo>
                      <a:pt x="1590" y="216"/>
                    </a:lnTo>
                    <a:lnTo>
                      <a:pt x="1590" y="216"/>
                    </a:lnTo>
                    <a:lnTo>
                      <a:pt x="1590" y="216"/>
                    </a:lnTo>
                    <a:lnTo>
                      <a:pt x="1590" y="216"/>
                    </a:lnTo>
                    <a:lnTo>
                      <a:pt x="1590" y="216"/>
                    </a:lnTo>
                    <a:lnTo>
                      <a:pt x="1590" y="216"/>
                    </a:lnTo>
                    <a:lnTo>
                      <a:pt x="1590" y="216"/>
                    </a:lnTo>
                    <a:lnTo>
                      <a:pt x="1596" y="216"/>
                    </a:lnTo>
                    <a:lnTo>
                      <a:pt x="1596" y="216"/>
                    </a:lnTo>
                    <a:lnTo>
                      <a:pt x="1596" y="216"/>
                    </a:lnTo>
                    <a:lnTo>
                      <a:pt x="1596" y="216"/>
                    </a:lnTo>
                    <a:lnTo>
                      <a:pt x="1596" y="216"/>
                    </a:lnTo>
                    <a:lnTo>
                      <a:pt x="1596" y="216"/>
                    </a:lnTo>
                    <a:lnTo>
                      <a:pt x="1596" y="216"/>
                    </a:lnTo>
                    <a:lnTo>
                      <a:pt x="1596" y="216"/>
                    </a:lnTo>
                    <a:lnTo>
                      <a:pt x="1596" y="216"/>
                    </a:lnTo>
                    <a:lnTo>
                      <a:pt x="1596" y="216"/>
                    </a:lnTo>
                    <a:lnTo>
                      <a:pt x="1596" y="216"/>
                    </a:lnTo>
                    <a:lnTo>
                      <a:pt x="1596" y="216"/>
                    </a:lnTo>
                    <a:lnTo>
                      <a:pt x="1596" y="216"/>
                    </a:lnTo>
                    <a:lnTo>
                      <a:pt x="1596" y="216"/>
                    </a:lnTo>
                    <a:lnTo>
                      <a:pt x="1596" y="216"/>
                    </a:lnTo>
                    <a:lnTo>
                      <a:pt x="1596" y="216"/>
                    </a:lnTo>
                    <a:lnTo>
                      <a:pt x="1596" y="216"/>
                    </a:lnTo>
                    <a:lnTo>
                      <a:pt x="1596" y="216"/>
                    </a:lnTo>
                    <a:lnTo>
                      <a:pt x="1596" y="216"/>
                    </a:lnTo>
                    <a:lnTo>
                      <a:pt x="1596" y="216"/>
                    </a:lnTo>
                    <a:lnTo>
                      <a:pt x="1596" y="216"/>
                    </a:lnTo>
                    <a:lnTo>
                      <a:pt x="1596" y="216"/>
                    </a:lnTo>
                    <a:lnTo>
                      <a:pt x="1596" y="216"/>
                    </a:lnTo>
                    <a:lnTo>
                      <a:pt x="1596" y="216"/>
                    </a:lnTo>
                    <a:lnTo>
                      <a:pt x="1596" y="216"/>
                    </a:lnTo>
                    <a:lnTo>
                      <a:pt x="1596" y="216"/>
                    </a:lnTo>
                    <a:lnTo>
                      <a:pt x="1596" y="216"/>
                    </a:lnTo>
                    <a:lnTo>
                      <a:pt x="1596" y="216"/>
                    </a:lnTo>
                    <a:lnTo>
                      <a:pt x="1596" y="216"/>
                    </a:lnTo>
                    <a:lnTo>
                      <a:pt x="1596" y="216"/>
                    </a:lnTo>
                    <a:lnTo>
                      <a:pt x="1596" y="216"/>
                    </a:lnTo>
                    <a:lnTo>
                      <a:pt x="1596" y="216"/>
                    </a:lnTo>
                    <a:lnTo>
                      <a:pt x="1596" y="216"/>
                    </a:lnTo>
                    <a:lnTo>
                      <a:pt x="1596" y="216"/>
                    </a:lnTo>
                    <a:lnTo>
                      <a:pt x="1596" y="216"/>
                    </a:lnTo>
                    <a:lnTo>
                      <a:pt x="1596" y="216"/>
                    </a:lnTo>
                    <a:lnTo>
                      <a:pt x="1596" y="216"/>
                    </a:lnTo>
                    <a:lnTo>
                      <a:pt x="1596" y="216"/>
                    </a:lnTo>
                    <a:lnTo>
                      <a:pt x="1596" y="216"/>
                    </a:lnTo>
                    <a:lnTo>
                      <a:pt x="1596" y="216"/>
                    </a:lnTo>
                    <a:lnTo>
                      <a:pt x="1596" y="216"/>
                    </a:lnTo>
                    <a:lnTo>
                      <a:pt x="1596" y="216"/>
                    </a:lnTo>
                    <a:lnTo>
                      <a:pt x="1596" y="216"/>
                    </a:lnTo>
                    <a:lnTo>
                      <a:pt x="1596" y="216"/>
                    </a:lnTo>
                    <a:lnTo>
                      <a:pt x="1596" y="216"/>
                    </a:lnTo>
                    <a:lnTo>
                      <a:pt x="1596" y="216"/>
                    </a:lnTo>
                    <a:lnTo>
                      <a:pt x="1596" y="216"/>
                    </a:lnTo>
                    <a:lnTo>
                      <a:pt x="1596" y="216"/>
                    </a:lnTo>
                    <a:lnTo>
                      <a:pt x="1596" y="216"/>
                    </a:lnTo>
                    <a:lnTo>
                      <a:pt x="1596" y="216"/>
                    </a:lnTo>
                    <a:lnTo>
                      <a:pt x="1596" y="216"/>
                    </a:lnTo>
                    <a:lnTo>
                      <a:pt x="1596" y="216"/>
                    </a:lnTo>
                    <a:lnTo>
                      <a:pt x="1596" y="216"/>
                    </a:lnTo>
                    <a:lnTo>
                      <a:pt x="1596" y="216"/>
                    </a:lnTo>
                    <a:lnTo>
                      <a:pt x="1596" y="216"/>
                    </a:lnTo>
                    <a:lnTo>
                      <a:pt x="1602" y="216"/>
                    </a:lnTo>
                    <a:lnTo>
                      <a:pt x="1602" y="216"/>
                    </a:lnTo>
                    <a:lnTo>
                      <a:pt x="1602" y="216"/>
                    </a:lnTo>
                    <a:lnTo>
                      <a:pt x="1602" y="216"/>
                    </a:lnTo>
                    <a:lnTo>
                      <a:pt x="1602" y="216"/>
                    </a:lnTo>
                    <a:lnTo>
                      <a:pt x="1602" y="216"/>
                    </a:lnTo>
                    <a:lnTo>
                      <a:pt x="1602" y="216"/>
                    </a:lnTo>
                    <a:lnTo>
                      <a:pt x="1602" y="216"/>
                    </a:lnTo>
                    <a:lnTo>
                      <a:pt x="1602" y="216"/>
                    </a:lnTo>
                    <a:lnTo>
                      <a:pt x="1602" y="216"/>
                    </a:lnTo>
                    <a:lnTo>
                      <a:pt x="1602" y="216"/>
                    </a:lnTo>
                    <a:lnTo>
                      <a:pt x="1602" y="216"/>
                    </a:lnTo>
                    <a:lnTo>
                      <a:pt x="1602" y="216"/>
                    </a:lnTo>
                    <a:lnTo>
                      <a:pt x="1602" y="216"/>
                    </a:lnTo>
                    <a:lnTo>
                      <a:pt x="1602" y="216"/>
                    </a:lnTo>
                    <a:lnTo>
                      <a:pt x="1602" y="216"/>
                    </a:lnTo>
                    <a:lnTo>
                      <a:pt x="1602" y="216"/>
                    </a:lnTo>
                    <a:lnTo>
                      <a:pt x="1602" y="216"/>
                    </a:lnTo>
                    <a:lnTo>
                      <a:pt x="1602" y="216"/>
                    </a:lnTo>
                    <a:lnTo>
                      <a:pt x="1602" y="216"/>
                    </a:lnTo>
                    <a:lnTo>
                      <a:pt x="1602" y="216"/>
                    </a:lnTo>
                    <a:lnTo>
                      <a:pt x="1602" y="216"/>
                    </a:lnTo>
                    <a:lnTo>
                      <a:pt x="1602" y="216"/>
                    </a:lnTo>
                    <a:lnTo>
                      <a:pt x="1602" y="216"/>
                    </a:lnTo>
                    <a:lnTo>
                      <a:pt x="1602" y="216"/>
                    </a:lnTo>
                    <a:lnTo>
                      <a:pt x="1602" y="216"/>
                    </a:lnTo>
                    <a:lnTo>
                      <a:pt x="1602" y="216"/>
                    </a:lnTo>
                    <a:lnTo>
                      <a:pt x="1602" y="216"/>
                    </a:lnTo>
                    <a:lnTo>
                      <a:pt x="1602" y="216"/>
                    </a:lnTo>
                    <a:lnTo>
                      <a:pt x="1602" y="216"/>
                    </a:lnTo>
                    <a:lnTo>
                      <a:pt x="1602" y="216"/>
                    </a:lnTo>
                    <a:lnTo>
                      <a:pt x="1602" y="216"/>
                    </a:lnTo>
                    <a:lnTo>
                      <a:pt x="1602" y="216"/>
                    </a:lnTo>
                    <a:lnTo>
                      <a:pt x="1602" y="216"/>
                    </a:lnTo>
                    <a:lnTo>
                      <a:pt x="1602" y="216"/>
                    </a:lnTo>
                    <a:lnTo>
                      <a:pt x="1602" y="216"/>
                    </a:lnTo>
                    <a:lnTo>
                      <a:pt x="1602" y="216"/>
                    </a:lnTo>
                    <a:lnTo>
                      <a:pt x="1602" y="216"/>
                    </a:lnTo>
                    <a:lnTo>
                      <a:pt x="1602" y="216"/>
                    </a:lnTo>
                    <a:lnTo>
                      <a:pt x="1602" y="216"/>
                    </a:lnTo>
                    <a:lnTo>
                      <a:pt x="1602" y="216"/>
                    </a:lnTo>
                    <a:lnTo>
                      <a:pt x="1602" y="216"/>
                    </a:lnTo>
                    <a:lnTo>
                      <a:pt x="1602" y="216"/>
                    </a:lnTo>
                    <a:lnTo>
                      <a:pt x="1602" y="216"/>
                    </a:lnTo>
                    <a:lnTo>
                      <a:pt x="1602" y="216"/>
                    </a:lnTo>
                    <a:lnTo>
                      <a:pt x="1602" y="216"/>
                    </a:lnTo>
                    <a:lnTo>
                      <a:pt x="1602" y="216"/>
                    </a:lnTo>
                    <a:lnTo>
                      <a:pt x="1602" y="216"/>
                    </a:lnTo>
                    <a:lnTo>
                      <a:pt x="1602" y="216"/>
                    </a:lnTo>
                    <a:lnTo>
                      <a:pt x="1602" y="216"/>
                    </a:lnTo>
                    <a:lnTo>
                      <a:pt x="1602" y="216"/>
                    </a:lnTo>
                    <a:lnTo>
                      <a:pt x="1602" y="216"/>
                    </a:lnTo>
                    <a:lnTo>
                      <a:pt x="1602" y="216"/>
                    </a:lnTo>
                    <a:lnTo>
                      <a:pt x="1602" y="216"/>
                    </a:lnTo>
                    <a:lnTo>
                      <a:pt x="1608" y="216"/>
                    </a:lnTo>
                    <a:lnTo>
                      <a:pt x="1608" y="216"/>
                    </a:lnTo>
                    <a:lnTo>
                      <a:pt x="1608" y="216"/>
                    </a:lnTo>
                    <a:lnTo>
                      <a:pt x="1608" y="216"/>
                    </a:lnTo>
                    <a:lnTo>
                      <a:pt x="1608" y="216"/>
                    </a:lnTo>
                    <a:lnTo>
                      <a:pt x="1608" y="216"/>
                    </a:lnTo>
                    <a:lnTo>
                      <a:pt x="1608" y="216"/>
                    </a:lnTo>
                    <a:lnTo>
                      <a:pt x="1608" y="216"/>
                    </a:lnTo>
                    <a:lnTo>
                      <a:pt x="1608" y="216"/>
                    </a:lnTo>
                    <a:lnTo>
                      <a:pt x="1608" y="216"/>
                    </a:lnTo>
                    <a:lnTo>
                      <a:pt x="1608" y="216"/>
                    </a:lnTo>
                    <a:lnTo>
                      <a:pt x="1608" y="216"/>
                    </a:lnTo>
                    <a:lnTo>
                      <a:pt x="1608" y="216"/>
                    </a:lnTo>
                    <a:lnTo>
                      <a:pt x="1608" y="216"/>
                    </a:lnTo>
                    <a:lnTo>
                      <a:pt x="1608" y="216"/>
                    </a:lnTo>
                    <a:lnTo>
                      <a:pt x="1608" y="216"/>
                    </a:lnTo>
                    <a:lnTo>
                      <a:pt x="1608" y="216"/>
                    </a:lnTo>
                    <a:lnTo>
                      <a:pt x="1608" y="216"/>
                    </a:lnTo>
                    <a:lnTo>
                      <a:pt x="1608" y="216"/>
                    </a:lnTo>
                    <a:lnTo>
                      <a:pt x="1608" y="216"/>
                    </a:lnTo>
                    <a:lnTo>
                      <a:pt x="1608" y="216"/>
                    </a:lnTo>
                    <a:lnTo>
                      <a:pt x="1608" y="216"/>
                    </a:lnTo>
                    <a:lnTo>
                      <a:pt x="1608" y="216"/>
                    </a:lnTo>
                    <a:lnTo>
                      <a:pt x="1608" y="216"/>
                    </a:lnTo>
                    <a:lnTo>
                      <a:pt x="1608" y="216"/>
                    </a:lnTo>
                    <a:lnTo>
                      <a:pt x="1608" y="216"/>
                    </a:lnTo>
                    <a:lnTo>
                      <a:pt x="1608" y="216"/>
                    </a:lnTo>
                    <a:lnTo>
                      <a:pt x="1608" y="216"/>
                    </a:lnTo>
                    <a:lnTo>
                      <a:pt x="1608" y="216"/>
                    </a:lnTo>
                    <a:lnTo>
                      <a:pt x="1608" y="216"/>
                    </a:lnTo>
                    <a:lnTo>
                      <a:pt x="1608" y="216"/>
                    </a:lnTo>
                    <a:lnTo>
                      <a:pt x="1608" y="216"/>
                    </a:lnTo>
                    <a:lnTo>
                      <a:pt x="1608" y="216"/>
                    </a:lnTo>
                    <a:lnTo>
                      <a:pt x="1608" y="216"/>
                    </a:lnTo>
                    <a:lnTo>
                      <a:pt x="1608" y="216"/>
                    </a:lnTo>
                    <a:lnTo>
                      <a:pt x="1608" y="216"/>
                    </a:lnTo>
                    <a:lnTo>
                      <a:pt x="1608" y="216"/>
                    </a:lnTo>
                    <a:lnTo>
                      <a:pt x="1608" y="216"/>
                    </a:lnTo>
                    <a:lnTo>
                      <a:pt x="1608" y="216"/>
                    </a:lnTo>
                    <a:lnTo>
                      <a:pt x="1608" y="216"/>
                    </a:lnTo>
                    <a:lnTo>
                      <a:pt x="1608" y="216"/>
                    </a:lnTo>
                    <a:lnTo>
                      <a:pt x="1608" y="216"/>
                    </a:lnTo>
                    <a:lnTo>
                      <a:pt x="1608" y="216"/>
                    </a:lnTo>
                    <a:lnTo>
                      <a:pt x="1608" y="216"/>
                    </a:lnTo>
                    <a:lnTo>
                      <a:pt x="1608" y="216"/>
                    </a:lnTo>
                    <a:lnTo>
                      <a:pt x="1632" y="216"/>
                    </a:lnTo>
                    <a:lnTo>
                      <a:pt x="1632" y="216"/>
                    </a:lnTo>
                    <a:lnTo>
                      <a:pt x="1632" y="216"/>
                    </a:lnTo>
                    <a:lnTo>
                      <a:pt x="1632" y="216"/>
                    </a:lnTo>
                    <a:lnTo>
                      <a:pt x="1632" y="216"/>
                    </a:lnTo>
                    <a:lnTo>
                      <a:pt x="1632" y="216"/>
                    </a:lnTo>
                    <a:lnTo>
                      <a:pt x="1632" y="216"/>
                    </a:lnTo>
                    <a:lnTo>
                      <a:pt x="1632" y="216"/>
                    </a:lnTo>
                    <a:lnTo>
                      <a:pt x="1632" y="216"/>
                    </a:lnTo>
                    <a:lnTo>
                      <a:pt x="1632" y="216"/>
                    </a:lnTo>
                    <a:lnTo>
                      <a:pt x="1632" y="216"/>
                    </a:lnTo>
                    <a:lnTo>
                      <a:pt x="1632" y="216"/>
                    </a:lnTo>
                    <a:lnTo>
                      <a:pt x="1632" y="216"/>
                    </a:lnTo>
                    <a:lnTo>
                      <a:pt x="1632" y="216"/>
                    </a:lnTo>
                    <a:lnTo>
                      <a:pt x="1632" y="216"/>
                    </a:lnTo>
                    <a:lnTo>
                      <a:pt x="1632" y="216"/>
                    </a:lnTo>
                    <a:lnTo>
                      <a:pt x="1632" y="216"/>
                    </a:lnTo>
                    <a:lnTo>
                      <a:pt x="1632" y="216"/>
                    </a:lnTo>
                    <a:lnTo>
                      <a:pt x="1632" y="216"/>
                    </a:lnTo>
                    <a:lnTo>
                      <a:pt x="1632" y="216"/>
                    </a:lnTo>
                    <a:lnTo>
                      <a:pt x="1632" y="216"/>
                    </a:lnTo>
                    <a:lnTo>
                      <a:pt x="1632" y="216"/>
                    </a:lnTo>
                    <a:lnTo>
                      <a:pt x="1632" y="216"/>
                    </a:lnTo>
                    <a:lnTo>
                      <a:pt x="1632" y="216"/>
                    </a:lnTo>
                    <a:lnTo>
                      <a:pt x="1632" y="216"/>
                    </a:lnTo>
                    <a:lnTo>
                      <a:pt x="1632" y="216"/>
                    </a:lnTo>
                    <a:lnTo>
                      <a:pt x="1632" y="216"/>
                    </a:lnTo>
                    <a:lnTo>
                      <a:pt x="1632" y="216"/>
                    </a:lnTo>
                    <a:lnTo>
                      <a:pt x="1632" y="216"/>
                    </a:lnTo>
                    <a:lnTo>
                      <a:pt x="1632" y="216"/>
                    </a:lnTo>
                    <a:lnTo>
                      <a:pt x="1632" y="216"/>
                    </a:lnTo>
                    <a:lnTo>
                      <a:pt x="1632" y="216"/>
                    </a:lnTo>
                    <a:lnTo>
                      <a:pt x="1632" y="216"/>
                    </a:lnTo>
                    <a:lnTo>
                      <a:pt x="1632" y="216"/>
                    </a:lnTo>
                    <a:lnTo>
                      <a:pt x="1632" y="216"/>
                    </a:lnTo>
                    <a:lnTo>
                      <a:pt x="1632" y="216"/>
                    </a:lnTo>
                    <a:lnTo>
                      <a:pt x="1632" y="216"/>
                    </a:lnTo>
                    <a:lnTo>
                      <a:pt x="1632" y="216"/>
                    </a:lnTo>
                    <a:lnTo>
                      <a:pt x="1638" y="216"/>
                    </a:lnTo>
                    <a:lnTo>
                      <a:pt x="1638" y="216"/>
                    </a:lnTo>
                    <a:lnTo>
                      <a:pt x="1638" y="216"/>
                    </a:lnTo>
                    <a:lnTo>
                      <a:pt x="1638" y="216"/>
                    </a:lnTo>
                    <a:lnTo>
                      <a:pt x="1638" y="216"/>
                    </a:lnTo>
                    <a:lnTo>
                      <a:pt x="1638" y="216"/>
                    </a:lnTo>
                    <a:lnTo>
                      <a:pt x="1638" y="216"/>
                    </a:lnTo>
                    <a:lnTo>
                      <a:pt x="1638" y="216"/>
                    </a:lnTo>
                    <a:lnTo>
                      <a:pt x="1638" y="216"/>
                    </a:lnTo>
                    <a:lnTo>
                      <a:pt x="1638" y="216"/>
                    </a:lnTo>
                    <a:lnTo>
                      <a:pt x="1638" y="216"/>
                    </a:lnTo>
                    <a:lnTo>
                      <a:pt x="1638" y="216"/>
                    </a:lnTo>
                    <a:lnTo>
                      <a:pt x="1638" y="216"/>
                    </a:lnTo>
                    <a:lnTo>
                      <a:pt x="1638" y="216"/>
                    </a:lnTo>
                    <a:lnTo>
                      <a:pt x="1638" y="216"/>
                    </a:lnTo>
                    <a:lnTo>
                      <a:pt x="1638" y="216"/>
                    </a:lnTo>
                    <a:lnTo>
                      <a:pt x="1638" y="216"/>
                    </a:lnTo>
                    <a:lnTo>
                      <a:pt x="1638" y="216"/>
                    </a:lnTo>
                    <a:lnTo>
                      <a:pt x="1638" y="216"/>
                    </a:lnTo>
                    <a:lnTo>
                      <a:pt x="1638" y="216"/>
                    </a:lnTo>
                    <a:lnTo>
                      <a:pt x="1638" y="216"/>
                    </a:lnTo>
                    <a:lnTo>
                      <a:pt x="1638" y="216"/>
                    </a:lnTo>
                    <a:lnTo>
                      <a:pt x="1638" y="216"/>
                    </a:lnTo>
                    <a:lnTo>
                      <a:pt x="1638" y="216"/>
                    </a:lnTo>
                    <a:lnTo>
                      <a:pt x="1638" y="216"/>
                    </a:lnTo>
                    <a:lnTo>
                      <a:pt x="1638" y="216"/>
                    </a:lnTo>
                    <a:lnTo>
                      <a:pt x="1638" y="216"/>
                    </a:lnTo>
                    <a:lnTo>
                      <a:pt x="1638" y="216"/>
                    </a:lnTo>
                    <a:lnTo>
                      <a:pt x="1638" y="216"/>
                    </a:lnTo>
                    <a:lnTo>
                      <a:pt x="1638" y="216"/>
                    </a:lnTo>
                    <a:lnTo>
                      <a:pt x="1638" y="216"/>
                    </a:lnTo>
                    <a:lnTo>
                      <a:pt x="1638" y="216"/>
                    </a:lnTo>
                    <a:lnTo>
                      <a:pt x="1638" y="216"/>
                    </a:lnTo>
                    <a:lnTo>
                      <a:pt x="1638" y="216"/>
                    </a:lnTo>
                    <a:lnTo>
                      <a:pt x="1638" y="216"/>
                    </a:lnTo>
                    <a:lnTo>
                      <a:pt x="1638" y="216"/>
                    </a:lnTo>
                    <a:lnTo>
                      <a:pt x="1638" y="216"/>
                    </a:lnTo>
                    <a:lnTo>
                      <a:pt x="1638" y="216"/>
                    </a:lnTo>
                    <a:lnTo>
                      <a:pt x="1638" y="216"/>
                    </a:lnTo>
                    <a:lnTo>
                      <a:pt x="1638" y="216"/>
                    </a:lnTo>
                    <a:lnTo>
                      <a:pt x="1638" y="216"/>
                    </a:lnTo>
                    <a:lnTo>
                      <a:pt x="1638" y="216"/>
                    </a:lnTo>
                    <a:lnTo>
                      <a:pt x="1638" y="216"/>
                    </a:lnTo>
                    <a:lnTo>
                      <a:pt x="1638" y="216"/>
                    </a:lnTo>
                    <a:lnTo>
                      <a:pt x="1638" y="216"/>
                    </a:lnTo>
                    <a:lnTo>
                      <a:pt x="1638" y="216"/>
                    </a:lnTo>
                    <a:lnTo>
                      <a:pt x="1638" y="216"/>
                    </a:lnTo>
                    <a:lnTo>
                      <a:pt x="1638" y="216"/>
                    </a:lnTo>
                    <a:lnTo>
                      <a:pt x="1638" y="216"/>
                    </a:lnTo>
                    <a:lnTo>
                      <a:pt x="1638" y="216"/>
                    </a:lnTo>
                    <a:lnTo>
                      <a:pt x="1638" y="216"/>
                    </a:lnTo>
                    <a:lnTo>
                      <a:pt x="1638" y="216"/>
                    </a:lnTo>
                    <a:lnTo>
                      <a:pt x="1638" y="216"/>
                    </a:lnTo>
                    <a:lnTo>
                      <a:pt x="1638" y="216"/>
                    </a:lnTo>
                    <a:lnTo>
                      <a:pt x="1644" y="216"/>
                    </a:lnTo>
                    <a:lnTo>
                      <a:pt x="1644" y="216"/>
                    </a:lnTo>
                    <a:lnTo>
                      <a:pt x="1644" y="216"/>
                    </a:lnTo>
                    <a:lnTo>
                      <a:pt x="1644" y="216"/>
                    </a:lnTo>
                    <a:lnTo>
                      <a:pt x="1644" y="216"/>
                    </a:lnTo>
                    <a:lnTo>
                      <a:pt x="1644" y="216"/>
                    </a:lnTo>
                    <a:lnTo>
                      <a:pt x="1644" y="216"/>
                    </a:lnTo>
                    <a:lnTo>
                      <a:pt x="1644" y="216"/>
                    </a:lnTo>
                    <a:lnTo>
                      <a:pt x="1644" y="216"/>
                    </a:lnTo>
                    <a:lnTo>
                      <a:pt x="1644" y="216"/>
                    </a:lnTo>
                    <a:lnTo>
                      <a:pt x="1644" y="216"/>
                    </a:lnTo>
                    <a:lnTo>
                      <a:pt x="1644" y="216"/>
                    </a:lnTo>
                    <a:lnTo>
                      <a:pt x="1644" y="216"/>
                    </a:lnTo>
                    <a:lnTo>
                      <a:pt x="1644" y="216"/>
                    </a:lnTo>
                    <a:lnTo>
                      <a:pt x="1644" y="216"/>
                    </a:lnTo>
                    <a:lnTo>
                      <a:pt x="1644" y="216"/>
                    </a:lnTo>
                    <a:lnTo>
                      <a:pt x="1644" y="216"/>
                    </a:lnTo>
                    <a:lnTo>
                      <a:pt x="1644" y="216"/>
                    </a:lnTo>
                    <a:lnTo>
                      <a:pt x="1644" y="216"/>
                    </a:lnTo>
                    <a:lnTo>
                      <a:pt x="1644" y="216"/>
                    </a:lnTo>
                    <a:lnTo>
                      <a:pt x="1644" y="216"/>
                    </a:lnTo>
                    <a:lnTo>
                      <a:pt x="1644" y="216"/>
                    </a:lnTo>
                    <a:lnTo>
                      <a:pt x="1644" y="216"/>
                    </a:lnTo>
                    <a:lnTo>
                      <a:pt x="1644" y="216"/>
                    </a:lnTo>
                    <a:lnTo>
                      <a:pt x="1644" y="216"/>
                    </a:lnTo>
                    <a:lnTo>
                      <a:pt x="1644" y="216"/>
                    </a:lnTo>
                    <a:lnTo>
                      <a:pt x="1644" y="216"/>
                    </a:lnTo>
                    <a:lnTo>
                      <a:pt x="1644" y="216"/>
                    </a:lnTo>
                    <a:lnTo>
                      <a:pt x="1644" y="216"/>
                    </a:lnTo>
                    <a:lnTo>
                      <a:pt x="1644" y="216"/>
                    </a:lnTo>
                    <a:lnTo>
                      <a:pt x="1644" y="216"/>
                    </a:lnTo>
                    <a:lnTo>
                      <a:pt x="1644" y="216"/>
                    </a:lnTo>
                    <a:lnTo>
                      <a:pt x="1644" y="216"/>
                    </a:lnTo>
                    <a:lnTo>
                      <a:pt x="1644" y="216"/>
                    </a:lnTo>
                    <a:lnTo>
                      <a:pt x="1644" y="216"/>
                    </a:lnTo>
                    <a:lnTo>
                      <a:pt x="1644" y="216"/>
                    </a:lnTo>
                    <a:lnTo>
                      <a:pt x="1644" y="216"/>
                    </a:lnTo>
                    <a:lnTo>
                      <a:pt x="1644" y="216"/>
                    </a:lnTo>
                    <a:lnTo>
                      <a:pt x="1644" y="216"/>
                    </a:lnTo>
                    <a:lnTo>
                      <a:pt x="1644" y="216"/>
                    </a:lnTo>
                    <a:lnTo>
                      <a:pt x="1644" y="216"/>
                    </a:lnTo>
                    <a:lnTo>
                      <a:pt x="1644" y="216"/>
                    </a:lnTo>
                    <a:lnTo>
                      <a:pt x="1644" y="216"/>
                    </a:lnTo>
                    <a:lnTo>
                      <a:pt x="1644" y="216"/>
                    </a:lnTo>
                    <a:lnTo>
                      <a:pt x="1644" y="216"/>
                    </a:lnTo>
                    <a:lnTo>
                      <a:pt x="1644" y="216"/>
                    </a:lnTo>
                    <a:lnTo>
                      <a:pt x="1644" y="216"/>
                    </a:lnTo>
                    <a:lnTo>
                      <a:pt x="1644" y="216"/>
                    </a:lnTo>
                    <a:lnTo>
                      <a:pt x="1644" y="216"/>
                    </a:lnTo>
                    <a:lnTo>
                      <a:pt x="1644" y="216"/>
                    </a:lnTo>
                    <a:lnTo>
                      <a:pt x="1644" y="216"/>
                    </a:lnTo>
                    <a:lnTo>
                      <a:pt x="1644" y="216"/>
                    </a:lnTo>
                    <a:lnTo>
                      <a:pt x="1644" y="216"/>
                    </a:lnTo>
                    <a:lnTo>
                      <a:pt x="1644" y="216"/>
                    </a:lnTo>
                    <a:lnTo>
                      <a:pt x="1650" y="216"/>
                    </a:lnTo>
                    <a:lnTo>
                      <a:pt x="1650" y="216"/>
                    </a:lnTo>
                    <a:lnTo>
                      <a:pt x="1650" y="216"/>
                    </a:lnTo>
                    <a:lnTo>
                      <a:pt x="1650" y="216"/>
                    </a:lnTo>
                    <a:lnTo>
                      <a:pt x="1650" y="216"/>
                    </a:lnTo>
                    <a:lnTo>
                      <a:pt x="1650" y="216"/>
                    </a:lnTo>
                    <a:lnTo>
                      <a:pt x="1650" y="216"/>
                    </a:lnTo>
                    <a:lnTo>
                      <a:pt x="1650" y="216"/>
                    </a:lnTo>
                    <a:lnTo>
                      <a:pt x="1650" y="216"/>
                    </a:lnTo>
                    <a:lnTo>
                      <a:pt x="1650" y="216"/>
                    </a:lnTo>
                    <a:lnTo>
                      <a:pt x="1650" y="216"/>
                    </a:lnTo>
                    <a:lnTo>
                      <a:pt x="1650" y="216"/>
                    </a:lnTo>
                    <a:lnTo>
                      <a:pt x="1650" y="216"/>
                    </a:lnTo>
                    <a:lnTo>
                      <a:pt x="1650" y="216"/>
                    </a:lnTo>
                    <a:lnTo>
                      <a:pt x="1650" y="216"/>
                    </a:lnTo>
                    <a:lnTo>
                      <a:pt x="1650" y="216"/>
                    </a:lnTo>
                    <a:lnTo>
                      <a:pt x="1650" y="216"/>
                    </a:lnTo>
                    <a:lnTo>
                      <a:pt x="1650" y="216"/>
                    </a:lnTo>
                    <a:lnTo>
                      <a:pt x="1650" y="216"/>
                    </a:lnTo>
                    <a:lnTo>
                      <a:pt x="1650" y="216"/>
                    </a:lnTo>
                    <a:lnTo>
                      <a:pt x="1650" y="216"/>
                    </a:lnTo>
                    <a:lnTo>
                      <a:pt x="1650" y="216"/>
                    </a:lnTo>
                    <a:lnTo>
                      <a:pt x="1650" y="216"/>
                    </a:lnTo>
                    <a:lnTo>
                      <a:pt x="1650" y="216"/>
                    </a:lnTo>
                    <a:lnTo>
                      <a:pt x="1650" y="216"/>
                    </a:lnTo>
                    <a:lnTo>
                      <a:pt x="1650" y="216"/>
                    </a:lnTo>
                    <a:lnTo>
                      <a:pt x="1650" y="216"/>
                    </a:lnTo>
                    <a:lnTo>
                      <a:pt x="1650" y="216"/>
                    </a:lnTo>
                    <a:lnTo>
                      <a:pt x="1650" y="216"/>
                    </a:lnTo>
                    <a:lnTo>
                      <a:pt x="1674" y="216"/>
                    </a:lnTo>
                    <a:lnTo>
                      <a:pt x="1674" y="216"/>
                    </a:lnTo>
                    <a:lnTo>
                      <a:pt x="1674" y="216"/>
                    </a:lnTo>
                    <a:lnTo>
                      <a:pt x="1674" y="216"/>
                    </a:lnTo>
                    <a:lnTo>
                      <a:pt x="1674" y="216"/>
                    </a:lnTo>
                    <a:lnTo>
                      <a:pt x="1674" y="216"/>
                    </a:lnTo>
                    <a:lnTo>
                      <a:pt x="1674" y="216"/>
                    </a:lnTo>
                    <a:lnTo>
                      <a:pt x="1674" y="216"/>
                    </a:lnTo>
                    <a:lnTo>
                      <a:pt x="1674" y="216"/>
                    </a:lnTo>
                    <a:lnTo>
                      <a:pt x="1674" y="216"/>
                    </a:lnTo>
                    <a:lnTo>
                      <a:pt x="1674" y="216"/>
                    </a:lnTo>
                    <a:lnTo>
                      <a:pt x="1674" y="216"/>
                    </a:lnTo>
                    <a:lnTo>
                      <a:pt x="1674" y="216"/>
                    </a:lnTo>
                    <a:lnTo>
                      <a:pt x="1674" y="216"/>
                    </a:lnTo>
                    <a:lnTo>
                      <a:pt x="1674" y="216"/>
                    </a:lnTo>
                    <a:lnTo>
                      <a:pt x="1674" y="216"/>
                    </a:lnTo>
                    <a:lnTo>
                      <a:pt x="1674" y="216"/>
                    </a:lnTo>
                    <a:lnTo>
                      <a:pt x="1674" y="216"/>
                    </a:lnTo>
                    <a:lnTo>
                      <a:pt x="1674" y="216"/>
                    </a:lnTo>
                    <a:lnTo>
                      <a:pt x="1674" y="216"/>
                    </a:lnTo>
                    <a:lnTo>
                      <a:pt x="1674" y="216"/>
                    </a:lnTo>
                    <a:lnTo>
                      <a:pt x="1674" y="216"/>
                    </a:lnTo>
                    <a:lnTo>
                      <a:pt x="1674" y="216"/>
                    </a:lnTo>
                    <a:lnTo>
                      <a:pt x="1674" y="216"/>
                    </a:lnTo>
                    <a:lnTo>
                      <a:pt x="1674" y="216"/>
                    </a:lnTo>
                    <a:lnTo>
                      <a:pt x="1674" y="216"/>
                    </a:lnTo>
                    <a:lnTo>
                      <a:pt x="1674" y="216"/>
                    </a:lnTo>
                    <a:lnTo>
                      <a:pt x="1674" y="216"/>
                    </a:lnTo>
                    <a:lnTo>
                      <a:pt x="1674" y="216"/>
                    </a:lnTo>
                    <a:lnTo>
                      <a:pt x="1674" y="216"/>
                    </a:lnTo>
                    <a:lnTo>
                      <a:pt x="1674" y="216"/>
                    </a:lnTo>
                    <a:lnTo>
                      <a:pt x="1674" y="216"/>
                    </a:lnTo>
                    <a:lnTo>
                      <a:pt x="1674" y="216"/>
                    </a:lnTo>
                    <a:lnTo>
                      <a:pt x="1674" y="216"/>
                    </a:lnTo>
                    <a:lnTo>
                      <a:pt x="1674" y="216"/>
                    </a:lnTo>
                    <a:lnTo>
                      <a:pt x="1674" y="216"/>
                    </a:lnTo>
                    <a:lnTo>
                      <a:pt x="1674" y="216"/>
                    </a:lnTo>
                    <a:lnTo>
                      <a:pt x="1674" y="216"/>
                    </a:lnTo>
                    <a:lnTo>
                      <a:pt x="1674" y="216"/>
                    </a:lnTo>
                    <a:lnTo>
                      <a:pt x="1674" y="216"/>
                    </a:lnTo>
                    <a:lnTo>
                      <a:pt x="1674" y="216"/>
                    </a:lnTo>
                    <a:lnTo>
                      <a:pt x="1674" y="216"/>
                    </a:lnTo>
                    <a:lnTo>
                      <a:pt x="1674" y="216"/>
                    </a:lnTo>
                    <a:lnTo>
                      <a:pt x="1674" y="216"/>
                    </a:lnTo>
                    <a:lnTo>
                      <a:pt x="1674" y="216"/>
                    </a:lnTo>
                    <a:lnTo>
                      <a:pt x="1674" y="216"/>
                    </a:lnTo>
                    <a:lnTo>
                      <a:pt x="1674" y="216"/>
                    </a:lnTo>
                    <a:lnTo>
                      <a:pt x="1674" y="216"/>
                    </a:lnTo>
                    <a:lnTo>
                      <a:pt x="1674" y="216"/>
                    </a:lnTo>
                    <a:lnTo>
                      <a:pt x="1674" y="216"/>
                    </a:lnTo>
                    <a:lnTo>
                      <a:pt x="1674" y="216"/>
                    </a:lnTo>
                    <a:lnTo>
                      <a:pt x="1674" y="216"/>
                    </a:lnTo>
                    <a:lnTo>
                      <a:pt x="1674" y="216"/>
                    </a:lnTo>
                    <a:lnTo>
                      <a:pt x="1674" y="216"/>
                    </a:lnTo>
                    <a:lnTo>
                      <a:pt x="1674" y="216"/>
                    </a:lnTo>
                    <a:lnTo>
                      <a:pt x="1680" y="216"/>
                    </a:lnTo>
                    <a:lnTo>
                      <a:pt x="1680" y="216"/>
                    </a:lnTo>
                    <a:lnTo>
                      <a:pt x="1680" y="216"/>
                    </a:lnTo>
                    <a:lnTo>
                      <a:pt x="1680" y="216"/>
                    </a:lnTo>
                    <a:lnTo>
                      <a:pt x="1680" y="216"/>
                    </a:lnTo>
                    <a:lnTo>
                      <a:pt x="1680" y="216"/>
                    </a:lnTo>
                    <a:lnTo>
                      <a:pt x="1680" y="216"/>
                    </a:lnTo>
                    <a:lnTo>
                      <a:pt x="1680" y="216"/>
                    </a:lnTo>
                    <a:lnTo>
                      <a:pt x="1680" y="216"/>
                    </a:lnTo>
                    <a:lnTo>
                      <a:pt x="1680" y="216"/>
                    </a:lnTo>
                    <a:lnTo>
                      <a:pt x="1680" y="216"/>
                    </a:lnTo>
                    <a:lnTo>
                      <a:pt x="1680" y="216"/>
                    </a:lnTo>
                    <a:lnTo>
                      <a:pt x="1680" y="216"/>
                    </a:lnTo>
                    <a:lnTo>
                      <a:pt x="1680" y="216"/>
                    </a:lnTo>
                    <a:lnTo>
                      <a:pt x="1680" y="216"/>
                    </a:lnTo>
                    <a:lnTo>
                      <a:pt x="1680" y="216"/>
                    </a:lnTo>
                    <a:lnTo>
                      <a:pt x="1680" y="216"/>
                    </a:lnTo>
                    <a:lnTo>
                      <a:pt x="1680" y="216"/>
                    </a:lnTo>
                    <a:lnTo>
                      <a:pt x="1680" y="216"/>
                    </a:lnTo>
                    <a:lnTo>
                      <a:pt x="1680" y="216"/>
                    </a:lnTo>
                    <a:lnTo>
                      <a:pt x="1680" y="216"/>
                    </a:lnTo>
                    <a:lnTo>
                      <a:pt x="1680" y="216"/>
                    </a:lnTo>
                    <a:lnTo>
                      <a:pt x="1680" y="216"/>
                    </a:lnTo>
                    <a:lnTo>
                      <a:pt x="1680" y="216"/>
                    </a:lnTo>
                    <a:lnTo>
                      <a:pt x="1680" y="216"/>
                    </a:lnTo>
                    <a:lnTo>
                      <a:pt x="1680" y="216"/>
                    </a:lnTo>
                    <a:lnTo>
                      <a:pt x="1680" y="216"/>
                    </a:lnTo>
                    <a:lnTo>
                      <a:pt x="1680" y="216"/>
                    </a:lnTo>
                    <a:lnTo>
                      <a:pt x="1680" y="216"/>
                    </a:lnTo>
                    <a:lnTo>
                      <a:pt x="1680" y="216"/>
                    </a:lnTo>
                    <a:lnTo>
                      <a:pt x="1680" y="216"/>
                    </a:lnTo>
                    <a:lnTo>
                      <a:pt x="1680" y="216"/>
                    </a:lnTo>
                    <a:lnTo>
                      <a:pt x="1680" y="216"/>
                    </a:lnTo>
                    <a:lnTo>
                      <a:pt x="1680" y="216"/>
                    </a:lnTo>
                    <a:lnTo>
                      <a:pt x="1680" y="216"/>
                    </a:lnTo>
                    <a:lnTo>
                      <a:pt x="1680" y="216"/>
                    </a:lnTo>
                    <a:lnTo>
                      <a:pt x="1680" y="216"/>
                    </a:lnTo>
                    <a:lnTo>
                      <a:pt x="1680" y="216"/>
                    </a:lnTo>
                    <a:lnTo>
                      <a:pt x="1680" y="216"/>
                    </a:lnTo>
                    <a:lnTo>
                      <a:pt x="1680" y="216"/>
                    </a:lnTo>
                    <a:lnTo>
                      <a:pt x="1680" y="216"/>
                    </a:lnTo>
                    <a:lnTo>
                      <a:pt x="1680" y="216"/>
                    </a:lnTo>
                    <a:lnTo>
                      <a:pt x="1680" y="216"/>
                    </a:lnTo>
                    <a:lnTo>
                      <a:pt x="1680" y="216"/>
                    </a:lnTo>
                    <a:lnTo>
                      <a:pt x="1680" y="216"/>
                    </a:lnTo>
                    <a:lnTo>
                      <a:pt x="1680" y="216"/>
                    </a:lnTo>
                    <a:lnTo>
                      <a:pt x="1680" y="216"/>
                    </a:lnTo>
                    <a:lnTo>
                      <a:pt x="1680" y="216"/>
                    </a:lnTo>
                    <a:lnTo>
                      <a:pt x="1680" y="216"/>
                    </a:lnTo>
                    <a:lnTo>
                      <a:pt x="1680" y="216"/>
                    </a:lnTo>
                    <a:lnTo>
                      <a:pt x="1680" y="216"/>
                    </a:lnTo>
                    <a:lnTo>
                      <a:pt x="1680" y="216"/>
                    </a:lnTo>
                    <a:lnTo>
                      <a:pt x="1680" y="216"/>
                    </a:lnTo>
                    <a:lnTo>
                      <a:pt x="1686" y="216"/>
                    </a:lnTo>
                    <a:lnTo>
                      <a:pt x="1686" y="216"/>
                    </a:lnTo>
                    <a:lnTo>
                      <a:pt x="1686" y="216"/>
                    </a:lnTo>
                    <a:lnTo>
                      <a:pt x="1686" y="216"/>
                    </a:lnTo>
                    <a:lnTo>
                      <a:pt x="1686" y="216"/>
                    </a:lnTo>
                    <a:lnTo>
                      <a:pt x="1686" y="216"/>
                    </a:lnTo>
                    <a:lnTo>
                      <a:pt x="1686" y="216"/>
                    </a:lnTo>
                    <a:lnTo>
                      <a:pt x="1686" y="216"/>
                    </a:lnTo>
                    <a:lnTo>
                      <a:pt x="1686" y="216"/>
                    </a:lnTo>
                    <a:lnTo>
                      <a:pt x="1686" y="216"/>
                    </a:lnTo>
                    <a:lnTo>
                      <a:pt x="1686" y="216"/>
                    </a:lnTo>
                    <a:lnTo>
                      <a:pt x="1686" y="216"/>
                    </a:lnTo>
                    <a:lnTo>
                      <a:pt x="1686" y="216"/>
                    </a:lnTo>
                    <a:lnTo>
                      <a:pt x="1686" y="216"/>
                    </a:lnTo>
                    <a:lnTo>
                      <a:pt x="1686" y="216"/>
                    </a:lnTo>
                    <a:lnTo>
                      <a:pt x="1686" y="216"/>
                    </a:lnTo>
                    <a:lnTo>
                      <a:pt x="1686" y="216"/>
                    </a:lnTo>
                    <a:lnTo>
                      <a:pt x="1686" y="216"/>
                    </a:lnTo>
                    <a:lnTo>
                      <a:pt x="1686" y="216"/>
                    </a:lnTo>
                    <a:lnTo>
                      <a:pt x="1686" y="216"/>
                    </a:lnTo>
                    <a:lnTo>
                      <a:pt x="1686" y="216"/>
                    </a:lnTo>
                    <a:lnTo>
                      <a:pt x="1686" y="216"/>
                    </a:lnTo>
                    <a:lnTo>
                      <a:pt x="1686" y="216"/>
                    </a:lnTo>
                    <a:lnTo>
                      <a:pt x="1686" y="216"/>
                    </a:lnTo>
                    <a:lnTo>
                      <a:pt x="1686" y="216"/>
                    </a:lnTo>
                    <a:lnTo>
                      <a:pt x="1686" y="216"/>
                    </a:lnTo>
                    <a:lnTo>
                      <a:pt x="1686" y="216"/>
                    </a:lnTo>
                    <a:lnTo>
                      <a:pt x="1686" y="216"/>
                    </a:lnTo>
                    <a:lnTo>
                      <a:pt x="1686" y="216"/>
                    </a:lnTo>
                    <a:lnTo>
                      <a:pt x="1686" y="216"/>
                    </a:lnTo>
                    <a:lnTo>
                      <a:pt x="1686" y="216"/>
                    </a:lnTo>
                    <a:lnTo>
                      <a:pt x="1686" y="216"/>
                    </a:lnTo>
                    <a:lnTo>
                      <a:pt x="1686" y="216"/>
                    </a:lnTo>
                    <a:lnTo>
                      <a:pt x="1686" y="216"/>
                    </a:lnTo>
                    <a:lnTo>
                      <a:pt x="1686" y="216"/>
                    </a:lnTo>
                    <a:lnTo>
                      <a:pt x="1686" y="216"/>
                    </a:lnTo>
                    <a:lnTo>
                      <a:pt x="1686" y="216"/>
                    </a:lnTo>
                    <a:lnTo>
                      <a:pt x="1686" y="216"/>
                    </a:lnTo>
                    <a:lnTo>
                      <a:pt x="1686" y="216"/>
                    </a:lnTo>
                    <a:lnTo>
                      <a:pt x="1686" y="216"/>
                    </a:lnTo>
                    <a:lnTo>
                      <a:pt x="1686" y="216"/>
                    </a:lnTo>
                    <a:lnTo>
                      <a:pt x="1686" y="216"/>
                    </a:lnTo>
                    <a:lnTo>
                      <a:pt x="1686" y="216"/>
                    </a:lnTo>
                    <a:lnTo>
                      <a:pt x="1686" y="216"/>
                    </a:lnTo>
                    <a:lnTo>
                      <a:pt x="1686" y="216"/>
                    </a:lnTo>
                    <a:lnTo>
                      <a:pt x="1686" y="216"/>
                    </a:lnTo>
                    <a:lnTo>
                      <a:pt x="1686" y="216"/>
                    </a:lnTo>
                    <a:lnTo>
                      <a:pt x="1686" y="216"/>
                    </a:lnTo>
                    <a:lnTo>
                      <a:pt x="1686" y="216"/>
                    </a:lnTo>
                    <a:lnTo>
                      <a:pt x="1686" y="216"/>
                    </a:lnTo>
                    <a:lnTo>
                      <a:pt x="1686" y="216"/>
                    </a:lnTo>
                    <a:lnTo>
                      <a:pt x="1686" y="216"/>
                    </a:lnTo>
                    <a:lnTo>
                      <a:pt x="1686" y="216"/>
                    </a:lnTo>
                    <a:lnTo>
                      <a:pt x="1686" y="216"/>
                    </a:lnTo>
                    <a:lnTo>
                      <a:pt x="1692" y="216"/>
                    </a:lnTo>
                    <a:lnTo>
                      <a:pt x="1692" y="216"/>
                    </a:lnTo>
                    <a:lnTo>
                      <a:pt x="1692" y="216"/>
                    </a:lnTo>
                    <a:lnTo>
                      <a:pt x="1692" y="216"/>
                    </a:lnTo>
                    <a:lnTo>
                      <a:pt x="1692" y="216"/>
                    </a:lnTo>
                    <a:lnTo>
                      <a:pt x="1692" y="216"/>
                    </a:lnTo>
                    <a:lnTo>
                      <a:pt x="1692" y="216"/>
                    </a:lnTo>
                    <a:lnTo>
                      <a:pt x="1692" y="216"/>
                    </a:lnTo>
                    <a:lnTo>
                      <a:pt x="1692" y="216"/>
                    </a:lnTo>
                    <a:lnTo>
                      <a:pt x="1692" y="216"/>
                    </a:lnTo>
                    <a:lnTo>
                      <a:pt x="1692" y="216"/>
                    </a:lnTo>
                    <a:lnTo>
                      <a:pt x="1692" y="216"/>
                    </a:lnTo>
                    <a:lnTo>
                      <a:pt x="1692" y="216"/>
                    </a:lnTo>
                    <a:lnTo>
                      <a:pt x="1710" y="216"/>
                    </a:lnTo>
                    <a:lnTo>
                      <a:pt x="1710" y="216"/>
                    </a:lnTo>
                    <a:lnTo>
                      <a:pt x="1710" y="216"/>
                    </a:lnTo>
                    <a:lnTo>
                      <a:pt x="1710" y="216"/>
                    </a:lnTo>
                    <a:lnTo>
                      <a:pt x="1710" y="216"/>
                    </a:lnTo>
                    <a:lnTo>
                      <a:pt x="1710" y="216"/>
                    </a:lnTo>
                    <a:lnTo>
                      <a:pt x="1710" y="216"/>
                    </a:lnTo>
                    <a:lnTo>
                      <a:pt x="1710" y="216"/>
                    </a:lnTo>
                    <a:lnTo>
                      <a:pt x="1710" y="216"/>
                    </a:lnTo>
                    <a:lnTo>
                      <a:pt x="1710" y="216"/>
                    </a:lnTo>
                    <a:lnTo>
                      <a:pt x="1710" y="216"/>
                    </a:lnTo>
                    <a:lnTo>
                      <a:pt x="1710" y="216"/>
                    </a:lnTo>
                    <a:lnTo>
                      <a:pt x="1710" y="216"/>
                    </a:lnTo>
                    <a:lnTo>
                      <a:pt x="1710" y="216"/>
                    </a:lnTo>
                    <a:lnTo>
                      <a:pt x="1710" y="216"/>
                    </a:lnTo>
                    <a:lnTo>
                      <a:pt x="1710" y="216"/>
                    </a:lnTo>
                    <a:lnTo>
                      <a:pt x="1716" y="216"/>
                    </a:lnTo>
                    <a:lnTo>
                      <a:pt x="1716" y="216"/>
                    </a:lnTo>
                    <a:lnTo>
                      <a:pt x="1716" y="216"/>
                    </a:lnTo>
                    <a:lnTo>
                      <a:pt x="1716" y="216"/>
                    </a:lnTo>
                    <a:lnTo>
                      <a:pt x="1716" y="216"/>
                    </a:lnTo>
                    <a:lnTo>
                      <a:pt x="1716" y="216"/>
                    </a:lnTo>
                    <a:lnTo>
                      <a:pt x="1716" y="216"/>
                    </a:lnTo>
                    <a:lnTo>
                      <a:pt x="1716" y="216"/>
                    </a:lnTo>
                    <a:lnTo>
                      <a:pt x="1716" y="216"/>
                    </a:lnTo>
                    <a:lnTo>
                      <a:pt x="1716" y="216"/>
                    </a:lnTo>
                    <a:lnTo>
                      <a:pt x="1716" y="216"/>
                    </a:lnTo>
                    <a:lnTo>
                      <a:pt x="1716" y="216"/>
                    </a:lnTo>
                    <a:lnTo>
                      <a:pt x="1716" y="216"/>
                    </a:lnTo>
                    <a:lnTo>
                      <a:pt x="1716" y="216"/>
                    </a:lnTo>
                    <a:lnTo>
                      <a:pt x="1716" y="216"/>
                    </a:lnTo>
                    <a:lnTo>
                      <a:pt x="1716" y="216"/>
                    </a:lnTo>
                    <a:lnTo>
                      <a:pt x="1716" y="216"/>
                    </a:lnTo>
                    <a:lnTo>
                      <a:pt x="1716" y="216"/>
                    </a:lnTo>
                    <a:lnTo>
                      <a:pt x="1716" y="216"/>
                    </a:lnTo>
                    <a:lnTo>
                      <a:pt x="1716" y="216"/>
                    </a:lnTo>
                    <a:lnTo>
                      <a:pt x="1716" y="216"/>
                    </a:lnTo>
                    <a:lnTo>
                      <a:pt x="1716" y="216"/>
                    </a:lnTo>
                    <a:lnTo>
                      <a:pt x="1716" y="216"/>
                    </a:lnTo>
                    <a:lnTo>
                      <a:pt x="1716" y="216"/>
                    </a:lnTo>
                    <a:lnTo>
                      <a:pt x="1716" y="216"/>
                    </a:lnTo>
                    <a:lnTo>
                      <a:pt x="1716" y="216"/>
                    </a:lnTo>
                    <a:lnTo>
                      <a:pt x="1716" y="216"/>
                    </a:lnTo>
                    <a:lnTo>
                      <a:pt x="1716" y="216"/>
                    </a:lnTo>
                    <a:lnTo>
                      <a:pt x="1716" y="216"/>
                    </a:lnTo>
                    <a:lnTo>
                      <a:pt x="1716" y="216"/>
                    </a:lnTo>
                    <a:lnTo>
                      <a:pt x="1716" y="216"/>
                    </a:lnTo>
                    <a:lnTo>
                      <a:pt x="1716" y="216"/>
                    </a:lnTo>
                    <a:lnTo>
                      <a:pt x="1716" y="216"/>
                    </a:lnTo>
                    <a:lnTo>
                      <a:pt x="1716" y="216"/>
                    </a:lnTo>
                    <a:lnTo>
                      <a:pt x="1716" y="216"/>
                    </a:lnTo>
                    <a:lnTo>
                      <a:pt x="1716" y="216"/>
                    </a:lnTo>
                    <a:lnTo>
                      <a:pt x="1716" y="216"/>
                    </a:lnTo>
                    <a:lnTo>
                      <a:pt x="1716" y="216"/>
                    </a:lnTo>
                    <a:lnTo>
                      <a:pt x="1716" y="216"/>
                    </a:lnTo>
                    <a:lnTo>
                      <a:pt x="1716" y="216"/>
                    </a:lnTo>
                    <a:lnTo>
                      <a:pt x="1716" y="216"/>
                    </a:lnTo>
                    <a:lnTo>
                      <a:pt x="1716" y="216"/>
                    </a:lnTo>
                    <a:lnTo>
                      <a:pt x="1716" y="216"/>
                    </a:lnTo>
                    <a:lnTo>
                      <a:pt x="1716" y="216"/>
                    </a:lnTo>
                    <a:lnTo>
                      <a:pt x="1716" y="216"/>
                    </a:lnTo>
                    <a:lnTo>
                      <a:pt x="1716" y="216"/>
                    </a:lnTo>
                    <a:lnTo>
                      <a:pt x="1716" y="216"/>
                    </a:lnTo>
                    <a:lnTo>
                      <a:pt x="1716" y="216"/>
                    </a:lnTo>
                    <a:lnTo>
                      <a:pt x="1716" y="216"/>
                    </a:lnTo>
                    <a:lnTo>
                      <a:pt x="1716" y="216"/>
                    </a:lnTo>
                    <a:lnTo>
                      <a:pt x="1716" y="216"/>
                    </a:lnTo>
                    <a:lnTo>
                      <a:pt x="1716" y="216"/>
                    </a:lnTo>
                    <a:lnTo>
                      <a:pt x="1716" y="216"/>
                    </a:lnTo>
                    <a:lnTo>
                      <a:pt x="1716" y="216"/>
                    </a:lnTo>
                    <a:lnTo>
                      <a:pt x="1716" y="216"/>
                    </a:lnTo>
                    <a:lnTo>
                      <a:pt x="1722" y="216"/>
                    </a:lnTo>
                    <a:lnTo>
                      <a:pt x="1722" y="216"/>
                    </a:lnTo>
                    <a:lnTo>
                      <a:pt x="1722" y="216"/>
                    </a:lnTo>
                    <a:lnTo>
                      <a:pt x="1722" y="216"/>
                    </a:lnTo>
                    <a:lnTo>
                      <a:pt x="1722" y="216"/>
                    </a:lnTo>
                    <a:lnTo>
                      <a:pt x="1722" y="216"/>
                    </a:lnTo>
                    <a:lnTo>
                      <a:pt x="1722" y="216"/>
                    </a:lnTo>
                    <a:lnTo>
                      <a:pt x="1722" y="216"/>
                    </a:lnTo>
                    <a:lnTo>
                      <a:pt x="1722" y="216"/>
                    </a:lnTo>
                    <a:lnTo>
                      <a:pt x="1722" y="216"/>
                    </a:lnTo>
                    <a:lnTo>
                      <a:pt x="1722" y="216"/>
                    </a:lnTo>
                    <a:lnTo>
                      <a:pt x="1722" y="216"/>
                    </a:lnTo>
                    <a:lnTo>
                      <a:pt x="1722" y="216"/>
                    </a:lnTo>
                    <a:lnTo>
                      <a:pt x="1722" y="216"/>
                    </a:lnTo>
                    <a:lnTo>
                      <a:pt x="1722" y="216"/>
                    </a:lnTo>
                    <a:lnTo>
                      <a:pt x="1722" y="216"/>
                    </a:lnTo>
                    <a:lnTo>
                      <a:pt x="1722" y="216"/>
                    </a:lnTo>
                    <a:lnTo>
                      <a:pt x="1722" y="216"/>
                    </a:lnTo>
                    <a:lnTo>
                      <a:pt x="1722" y="216"/>
                    </a:lnTo>
                    <a:lnTo>
                      <a:pt x="1722" y="216"/>
                    </a:lnTo>
                    <a:lnTo>
                      <a:pt x="1722" y="216"/>
                    </a:lnTo>
                    <a:lnTo>
                      <a:pt x="1722" y="216"/>
                    </a:lnTo>
                    <a:lnTo>
                      <a:pt x="1722" y="216"/>
                    </a:lnTo>
                    <a:lnTo>
                      <a:pt x="1722" y="216"/>
                    </a:lnTo>
                    <a:lnTo>
                      <a:pt x="1722" y="216"/>
                    </a:lnTo>
                    <a:lnTo>
                      <a:pt x="1722" y="216"/>
                    </a:lnTo>
                    <a:lnTo>
                      <a:pt x="1722" y="216"/>
                    </a:lnTo>
                    <a:lnTo>
                      <a:pt x="1722" y="216"/>
                    </a:lnTo>
                    <a:lnTo>
                      <a:pt x="1722" y="216"/>
                    </a:lnTo>
                    <a:lnTo>
                      <a:pt x="1722" y="216"/>
                    </a:lnTo>
                    <a:lnTo>
                      <a:pt x="1722" y="216"/>
                    </a:lnTo>
                    <a:lnTo>
                      <a:pt x="1722" y="216"/>
                    </a:lnTo>
                    <a:lnTo>
                      <a:pt x="1722" y="216"/>
                    </a:lnTo>
                    <a:lnTo>
                      <a:pt x="1722" y="216"/>
                    </a:lnTo>
                    <a:lnTo>
                      <a:pt x="1722" y="216"/>
                    </a:lnTo>
                    <a:lnTo>
                      <a:pt x="1722" y="216"/>
                    </a:lnTo>
                    <a:lnTo>
                      <a:pt x="1722" y="216"/>
                    </a:lnTo>
                    <a:lnTo>
                      <a:pt x="1722" y="216"/>
                    </a:lnTo>
                    <a:lnTo>
                      <a:pt x="1722" y="216"/>
                    </a:lnTo>
                    <a:lnTo>
                      <a:pt x="1722" y="216"/>
                    </a:lnTo>
                    <a:lnTo>
                      <a:pt x="1722" y="216"/>
                    </a:lnTo>
                    <a:lnTo>
                      <a:pt x="1722" y="216"/>
                    </a:lnTo>
                    <a:lnTo>
                      <a:pt x="1722" y="216"/>
                    </a:lnTo>
                    <a:lnTo>
                      <a:pt x="1722" y="216"/>
                    </a:lnTo>
                    <a:lnTo>
                      <a:pt x="1722" y="216"/>
                    </a:lnTo>
                    <a:lnTo>
                      <a:pt x="1722" y="216"/>
                    </a:lnTo>
                    <a:lnTo>
                      <a:pt x="1722" y="216"/>
                    </a:lnTo>
                    <a:lnTo>
                      <a:pt x="1722" y="216"/>
                    </a:lnTo>
                    <a:lnTo>
                      <a:pt x="1722" y="216"/>
                    </a:lnTo>
                    <a:lnTo>
                      <a:pt x="1722" y="216"/>
                    </a:lnTo>
                    <a:lnTo>
                      <a:pt x="1722" y="216"/>
                    </a:lnTo>
                    <a:lnTo>
                      <a:pt x="1722" y="216"/>
                    </a:lnTo>
                    <a:lnTo>
                      <a:pt x="1722" y="216"/>
                    </a:lnTo>
                    <a:lnTo>
                      <a:pt x="1728" y="216"/>
                    </a:lnTo>
                    <a:lnTo>
                      <a:pt x="1728" y="216"/>
                    </a:lnTo>
                    <a:lnTo>
                      <a:pt x="1728" y="216"/>
                    </a:lnTo>
                    <a:lnTo>
                      <a:pt x="1728" y="216"/>
                    </a:lnTo>
                    <a:lnTo>
                      <a:pt x="1728" y="216"/>
                    </a:lnTo>
                    <a:lnTo>
                      <a:pt x="1728" y="216"/>
                    </a:lnTo>
                    <a:lnTo>
                      <a:pt x="1728" y="216"/>
                    </a:lnTo>
                    <a:lnTo>
                      <a:pt x="1728" y="216"/>
                    </a:lnTo>
                    <a:lnTo>
                      <a:pt x="1728" y="216"/>
                    </a:lnTo>
                    <a:lnTo>
                      <a:pt x="1728" y="216"/>
                    </a:lnTo>
                    <a:lnTo>
                      <a:pt x="1728" y="216"/>
                    </a:lnTo>
                    <a:lnTo>
                      <a:pt x="1728" y="216"/>
                    </a:lnTo>
                    <a:lnTo>
                      <a:pt x="1728" y="216"/>
                    </a:lnTo>
                    <a:lnTo>
                      <a:pt x="1728" y="216"/>
                    </a:lnTo>
                    <a:lnTo>
                      <a:pt x="1728" y="216"/>
                    </a:lnTo>
                    <a:lnTo>
                      <a:pt x="1728" y="216"/>
                    </a:lnTo>
                    <a:lnTo>
                      <a:pt x="1728" y="216"/>
                    </a:lnTo>
                    <a:lnTo>
                      <a:pt x="1728" y="216"/>
                    </a:lnTo>
                    <a:lnTo>
                      <a:pt x="1728" y="216"/>
                    </a:lnTo>
                    <a:lnTo>
                      <a:pt x="1728" y="216"/>
                    </a:lnTo>
                    <a:lnTo>
                      <a:pt x="1728" y="216"/>
                    </a:lnTo>
                    <a:lnTo>
                      <a:pt x="1728" y="216"/>
                    </a:lnTo>
                    <a:lnTo>
                      <a:pt x="1728" y="216"/>
                    </a:lnTo>
                    <a:lnTo>
                      <a:pt x="1728" y="216"/>
                    </a:lnTo>
                    <a:lnTo>
                      <a:pt x="1728" y="216"/>
                    </a:lnTo>
                    <a:lnTo>
                      <a:pt x="1728" y="216"/>
                    </a:lnTo>
                    <a:lnTo>
                      <a:pt x="1728" y="216"/>
                    </a:lnTo>
                    <a:lnTo>
                      <a:pt x="1728" y="216"/>
                    </a:lnTo>
                    <a:lnTo>
                      <a:pt x="1728" y="216"/>
                    </a:lnTo>
                    <a:lnTo>
                      <a:pt x="1728" y="216"/>
                    </a:lnTo>
                    <a:lnTo>
                      <a:pt x="1728" y="216"/>
                    </a:lnTo>
                    <a:lnTo>
                      <a:pt x="1728" y="216"/>
                    </a:lnTo>
                    <a:lnTo>
                      <a:pt x="1728" y="216"/>
                    </a:lnTo>
                    <a:lnTo>
                      <a:pt x="1728" y="216"/>
                    </a:lnTo>
                    <a:lnTo>
                      <a:pt x="1728" y="216"/>
                    </a:lnTo>
                    <a:lnTo>
                      <a:pt x="1728" y="216"/>
                    </a:lnTo>
                    <a:lnTo>
                      <a:pt x="1728" y="216"/>
                    </a:lnTo>
                    <a:lnTo>
                      <a:pt x="1728" y="216"/>
                    </a:lnTo>
                    <a:lnTo>
                      <a:pt x="1728" y="216"/>
                    </a:lnTo>
                    <a:lnTo>
                      <a:pt x="1728" y="216"/>
                    </a:lnTo>
                    <a:lnTo>
                      <a:pt x="1728" y="216"/>
                    </a:lnTo>
                    <a:lnTo>
                      <a:pt x="1728" y="216"/>
                    </a:lnTo>
                    <a:lnTo>
                      <a:pt x="1728" y="216"/>
                    </a:lnTo>
                    <a:lnTo>
                      <a:pt x="1728" y="216"/>
                    </a:lnTo>
                    <a:lnTo>
                      <a:pt x="1728" y="216"/>
                    </a:lnTo>
                    <a:lnTo>
                      <a:pt x="1728" y="216"/>
                    </a:lnTo>
                    <a:lnTo>
                      <a:pt x="1728" y="216"/>
                    </a:lnTo>
                    <a:lnTo>
                      <a:pt x="1728" y="216"/>
                    </a:lnTo>
                    <a:lnTo>
                      <a:pt x="1728" y="216"/>
                    </a:lnTo>
                    <a:lnTo>
                      <a:pt x="1728" y="216"/>
                    </a:lnTo>
                    <a:lnTo>
                      <a:pt x="1728" y="216"/>
                    </a:lnTo>
                    <a:lnTo>
                      <a:pt x="1752" y="216"/>
                    </a:lnTo>
                    <a:lnTo>
                      <a:pt x="1752" y="216"/>
                    </a:lnTo>
                    <a:lnTo>
                      <a:pt x="1752" y="216"/>
                    </a:lnTo>
                    <a:lnTo>
                      <a:pt x="1752" y="216"/>
                    </a:lnTo>
                    <a:lnTo>
                      <a:pt x="1752" y="216"/>
                    </a:lnTo>
                    <a:lnTo>
                      <a:pt x="1752" y="216"/>
                    </a:lnTo>
                    <a:lnTo>
                      <a:pt x="1752" y="216"/>
                    </a:lnTo>
                    <a:lnTo>
                      <a:pt x="1752" y="216"/>
                    </a:lnTo>
                    <a:lnTo>
                      <a:pt x="1752" y="216"/>
                    </a:lnTo>
                    <a:lnTo>
                      <a:pt x="1752" y="216"/>
                    </a:lnTo>
                    <a:lnTo>
                      <a:pt x="1752" y="216"/>
                    </a:lnTo>
                    <a:lnTo>
                      <a:pt x="1752" y="216"/>
                    </a:lnTo>
                    <a:lnTo>
                      <a:pt x="1752" y="216"/>
                    </a:lnTo>
                    <a:lnTo>
                      <a:pt x="1752" y="216"/>
                    </a:lnTo>
                    <a:lnTo>
                      <a:pt x="1752" y="216"/>
                    </a:lnTo>
                    <a:lnTo>
                      <a:pt x="1752" y="216"/>
                    </a:lnTo>
                    <a:lnTo>
                      <a:pt x="1752" y="216"/>
                    </a:lnTo>
                    <a:lnTo>
                      <a:pt x="1752" y="216"/>
                    </a:lnTo>
                    <a:lnTo>
                      <a:pt x="1752" y="216"/>
                    </a:lnTo>
                    <a:lnTo>
                      <a:pt x="1752" y="216"/>
                    </a:lnTo>
                    <a:lnTo>
                      <a:pt x="1752" y="216"/>
                    </a:lnTo>
                    <a:lnTo>
                      <a:pt x="1752" y="216"/>
                    </a:lnTo>
                    <a:lnTo>
                      <a:pt x="1752" y="216"/>
                    </a:lnTo>
                    <a:lnTo>
                      <a:pt x="1752" y="216"/>
                    </a:lnTo>
                    <a:lnTo>
                      <a:pt x="1752" y="216"/>
                    </a:lnTo>
                    <a:lnTo>
                      <a:pt x="1752" y="216"/>
                    </a:lnTo>
                    <a:lnTo>
                      <a:pt x="1752" y="216"/>
                    </a:lnTo>
                    <a:lnTo>
                      <a:pt x="1752" y="216"/>
                    </a:lnTo>
                    <a:lnTo>
                      <a:pt x="1752" y="216"/>
                    </a:lnTo>
                    <a:lnTo>
                      <a:pt x="1752" y="216"/>
                    </a:lnTo>
                    <a:lnTo>
                      <a:pt x="1752" y="216"/>
                    </a:lnTo>
                    <a:lnTo>
                      <a:pt x="1752" y="216"/>
                    </a:lnTo>
                    <a:lnTo>
                      <a:pt x="1752" y="216"/>
                    </a:lnTo>
                    <a:lnTo>
                      <a:pt x="1758" y="216"/>
                    </a:lnTo>
                    <a:lnTo>
                      <a:pt x="1758" y="216"/>
                    </a:lnTo>
                    <a:lnTo>
                      <a:pt x="1758" y="216"/>
                    </a:lnTo>
                    <a:lnTo>
                      <a:pt x="1758" y="216"/>
                    </a:lnTo>
                    <a:lnTo>
                      <a:pt x="1758" y="216"/>
                    </a:lnTo>
                    <a:lnTo>
                      <a:pt x="1758" y="216"/>
                    </a:lnTo>
                    <a:lnTo>
                      <a:pt x="1758" y="216"/>
                    </a:lnTo>
                    <a:lnTo>
                      <a:pt x="1758" y="216"/>
                    </a:lnTo>
                    <a:lnTo>
                      <a:pt x="1758" y="216"/>
                    </a:lnTo>
                    <a:lnTo>
                      <a:pt x="1758" y="216"/>
                    </a:lnTo>
                    <a:lnTo>
                      <a:pt x="1758" y="216"/>
                    </a:lnTo>
                    <a:lnTo>
                      <a:pt x="1758" y="216"/>
                    </a:lnTo>
                    <a:lnTo>
                      <a:pt x="1758" y="216"/>
                    </a:lnTo>
                    <a:lnTo>
                      <a:pt x="1758" y="216"/>
                    </a:lnTo>
                    <a:lnTo>
                      <a:pt x="1758" y="216"/>
                    </a:lnTo>
                    <a:lnTo>
                      <a:pt x="1758" y="216"/>
                    </a:lnTo>
                    <a:lnTo>
                      <a:pt x="1758" y="216"/>
                    </a:lnTo>
                    <a:lnTo>
                      <a:pt x="1758" y="216"/>
                    </a:lnTo>
                    <a:lnTo>
                      <a:pt x="1758" y="216"/>
                    </a:lnTo>
                    <a:lnTo>
                      <a:pt x="1758" y="216"/>
                    </a:lnTo>
                    <a:lnTo>
                      <a:pt x="1758" y="216"/>
                    </a:lnTo>
                    <a:lnTo>
                      <a:pt x="1758" y="216"/>
                    </a:lnTo>
                    <a:lnTo>
                      <a:pt x="1758" y="216"/>
                    </a:lnTo>
                    <a:lnTo>
                      <a:pt x="1758" y="216"/>
                    </a:lnTo>
                    <a:lnTo>
                      <a:pt x="1758" y="216"/>
                    </a:lnTo>
                    <a:lnTo>
                      <a:pt x="1758" y="216"/>
                    </a:lnTo>
                    <a:lnTo>
                      <a:pt x="1758" y="216"/>
                    </a:lnTo>
                    <a:lnTo>
                      <a:pt x="1758" y="216"/>
                    </a:lnTo>
                    <a:lnTo>
                      <a:pt x="1758" y="216"/>
                    </a:lnTo>
                    <a:lnTo>
                      <a:pt x="1758" y="216"/>
                    </a:lnTo>
                    <a:lnTo>
                      <a:pt x="1758" y="216"/>
                    </a:lnTo>
                    <a:lnTo>
                      <a:pt x="1758" y="216"/>
                    </a:lnTo>
                    <a:lnTo>
                      <a:pt x="1758" y="216"/>
                    </a:lnTo>
                    <a:lnTo>
                      <a:pt x="1758" y="216"/>
                    </a:lnTo>
                    <a:lnTo>
                      <a:pt x="1758" y="216"/>
                    </a:lnTo>
                    <a:lnTo>
                      <a:pt x="1758" y="216"/>
                    </a:lnTo>
                    <a:lnTo>
                      <a:pt x="1758" y="216"/>
                    </a:lnTo>
                    <a:lnTo>
                      <a:pt x="1758" y="216"/>
                    </a:lnTo>
                    <a:lnTo>
                      <a:pt x="1758" y="216"/>
                    </a:lnTo>
                    <a:lnTo>
                      <a:pt x="1758" y="216"/>
                    </a:lnTo>
                    <a:lnTo>
                      <a:pt x="1758" y="216"/>
                    </a:lnTo>
                    <a:lnTo>
                      <a:pt x="1758" y="216"/>
                    </a:lnTo>
                    <a:lnTo>
                      <a:pt x="1758" y="216"/>
                    </a:lnTo>
                    <a:lnTo>
                      <a:pt x="1758" y="216"/>
                    </a:lnTo>
                    <a:lnTo>
                      <a:pt x="1758" y="216"/>
                    </a:lnTo>
                    <a:lnTo>
                      <a:pt x="1758" y="216"/>
                    </a:lnTo>
                    <a:lnTo>
                      <a:pt x="1758" y="216"/>
                    </a:lnTo>
                    <a:lnTo>
                      <a:pt x="1758" y="216"/>
                    </a:lnTo>
                    <a:lnTo>
                      <a:pt x="1758" y="216"/>
                    </a:lnTo>
                    <a:lnTo>
                      <a:pt x="1758" y="216"/>
                    </a:lnTo>
                    <a:lnTo>
                      <a:pt x="1758" y="216"/>
                    </a:lnTo>
                    <a:lnTo>
                      <a:pt x="1758" y="216"/>
                    </a:lnTo>
                    <a:lnTo>
                      <a:pt x="1758" y="216"/>
                    </a:lnTo>
                    <a:lnTo>
                      <a:pt x="1758" y="216"/>
                    </a:lnTo>
                    <a:lnTo>
                      <a:pt x="1758" y="216"/>
                    </a:lnTo>
                    <a:lnTo>
                      <a:pt x="1764" y="216"/>
                    </a:lnTo>
                    <a:lnTo>
                      <a:pt x="1764" y="216"/>
                    </a:lnTo>
                    <a:lnTo>
                      <a:pt x="1764" y="216"/>
                    </a:lnTo>
                    <a:lnTo>
                      <a:pt x="1764" y="216"/>
                    </a:lnTo>
                    <a:lnTo>
                      <a:pt x="1764" y="216"/>
                    </a:lnTo>
                    <a:lnTo>
                      <a:pt x="1764" y="216"/>
                    </a:lnTo>
                    <a:lnTo>
                      <a:pt x="1764" y="216"/>
                    </a:lnTo>
                    <a:lnTo>
                      <a:pt x="1764" y="216"/>
                    </a:lnTo>
                    <a:lnTo>
                      <a:pt x="1764" y="216"/>
                    </a:lnTo>
                    <a:lnTo>
                      <a:pt x="1764" y="216"/>
                    </a:lnTo>
                    <a:lnTo>
                      <a:pt x="1764" y="216"/>
                    </a:lnTo>
                    <a:lnTo>
                      <a:pt x="1764" y="216"/>
                    </a:lnTo>
                    <a:lnTo>
                      <a:pt x="1764" y="216"/>
                    </a:lnTo>
                    <a:lnTo>
                      <a:pt x="1764" y="216"/>
                    </a:lnTo>
                    <a:lnTo>
                      <a:pt x="1764" y="216"/>
                    </a:lnTo>
                    <a:lnTo>
                      <a:pt x="1764" y="216"/>
                    </a:lnTo>
                    <a:lnTo>
                      <a:pt x="1764" y="216"/>
                    </a:lnTo>
                    <a:lnTo>
                      <a:pt x="1764" y="216"/>
                    </a:lnTo>
                    <a:lnTo>
                      <a:pt x="1764" y="216"/>
                    </a:lnTo>
                    <a:lnTo>
                      <a:pt x="1764" y="216"/>
                    </a:lnTo>
                    <a:lnTo>
                      <a:pt x="1764" y="216"/>
                    </a:lnTo>
                    <a:lnTo>
                      <a:pt x="1764" y="216"/>
                    </a:lnTo>
                    <a:lnTo>
                      <a:pt x="1764" y="216"/>
                    </a:lnTo>
                    <a:lnTo>
                      <a:pt x="1764" y="216"/>
                    </a:lnTo>
                    <a:lnTo>
                      <a:pt x="1764" y="216"/>
                    </a:lnTo>
                    <a:lnTo>
                      <a:pt x="1764" y="216"/>
                    </a:lnTo>
                    <a:lnTo>
                      <a:pt x="1764" y="216"/>
                    </a:lnTo>
                    <a:lnTo>
                      <a:pt x="1764" y="216"/>
                    </a:lnTo>
                    <a:lnTo>
                      <a:pt x="1764" y="216"/>
                    </a:lnTo>
                    <a:lnTo>
                      <a:pt x="1764" y="216"/>
                    </a:lnTo>
                    <a:lnTo>
                      <a:pt x="1764" y="216"/>
                    </a:lnTo>
                    <a:lnTo>
                      <a:pt x="1764" y="216"/>
                    </a:lnTo>
                    <a:lnTo>
                      <a:pt x="1764" y="216"/>
                    </a:lnTo>
                    <a:lnTo>
                      <a:pt x="1764" y="216"/>
                    </a:lnTo>
                    <a:lnTo>
                      <a:pt x="1764" y="216"/>
                    </a:lnTo>
                    <a:lnTo>
                      <a:pt x="1764" y="216"/>
                    </a:lnTo>
                    <a:lnTo>
                      <a:pt x="1764" y="216"/>
                    </a:lnTo>
                    <a:lnTo>
                      <a:pt x="1764" y="216"/>
                    </a:lnTo>
                    <a:lnTo>
                      <a:pt x="1764" y="216"/>
                    </a:lnTo>
                    <a:lnTo>
                      <a:pt x="1764" y="216"/>
                    </a:lnTo>
                    <a:lnTo>
                      <a:pt x="1764" y="216"/>
                    </a:lnTo>
                    <a:lnTo>
                      <a:pt x="1764" y="216"/>
                    </a:lnTo>
                    <a:lnTo>
                      <a:pt x="1764" y="216"/>
                    </a:lnTo>
                    <a:lnTo>
                      <a:pt x="1764" y="216"/>
                    </a:lnTo>
                    <a:lnTo>
                      <a:pt x="1764" y="216"/>
                    </a:lnTo>
                    <a:lnTo>
                      <a:pt x="1764" y="216"/>
                    </a:lnTo>
                    <a:lnTo>
                      <a:pt x="1764" y="216"/>
                    </a:lnTo>
                    <a:lnTo>
                      <a:pt x="1764" y="216"/>
                    </a:lnTo>
                    <a:lnTo>
                      <a:pt x="1764" y="216"/>
                    </a:lnTo>
                    <a:lnTo>
                      <a:pt x="1764" y="216"/>
                    </a:lnTo>
                    <a:lnTo>
                      <a:pt x="1764" y="216"/>
                    </a:lnTo>
                    <a:lnTo>
                      <a:pt x="1764" y="216"/>
                    </a:lnTo>
                    <a:lnTo>
                      <a:pt x="1764" y="216"/>
                    </a:lnTo>
                    <a:lnTo>
                      <a:pt x="1764" y="216"/>
                    </a:lnTo>
                    <a:lnTo>
                      <a:pt x="1770" y="216"/>
                    </a:lnTo>
                    <a:lnTo>
                      <a:pt x="1770" y="216"/>
                    </a:lnTo>
                    <a:lnTo>
                      <a:pt x="1770" y="216"/>
                    </a:lnTo>
                    <a:lnTo>
                      <a:pt x="1770" y="216"/>
                    </a:lnTo>
                    <a:lnTo>
                      <a:pt x="1770" y="216"/>
                    </a:lnTo>
                    <a:lnTo>
                      <a:pt x="1770" y="216"/>
                    </a:lnTo>
                    <a:lnTo>
                      <a:pt x="1770" y="216"/>
                    </a:lnTo>
                    <a:lnTo>
                      <a:pt x="1770" y="216"/>
                    </a:lnTo>
                    <a:lnTo>
                      <a:pt x="1770" y="216"/>
                    </a:lnTo>
                    <a:lnTo>
                      <a:pt x="1770" y="216"/>
                    </a:lnTo>
                    <a:lnTo>
                      <a:pt x="1770" y="216"/>
                    </a:lnTo>
                    <a:lnTo>
                      <a:pt x="1770" y="216"/>
                    </a:lnTo>
                    <a:lnTo>
                      <a:pt x="1770" y="216"/>
                    </a:lnTo>
                    <a:lnTo>
                      <a:pt x="1770" y="216"/>
                    </a:lnTo>
                    <a:lnTo>
                      <a:pt x="1770" y="216"/>
                    </a:lnTo>
                    <a:lnTo>
                      <a:pt x="1770" y="216"/>
                    </a:lnTo>
                    <a:lnTo>
                      <a:pt x="1770" y="216"/>
                    </a:lnTo>
                    <a:lnTo>
                      <a:pt x="1770" y="216"/>
                    </a:lnTo>
                    <a:lnTo>
                      <a:pt x="1770" y="216"/>
                    </a:lnTo>
                    <a:lnTo>
                      <a:pt x="1770" y="216"/>
                    </a:lnTo>
                    <a:lnTo>
                      <a:pt x="1770" y="216"/>
                    </a:lnTo>
                    <a:lnTo>
                      <a:pt x="1770" y="216"/>
                    </a:lnTo>
                    <a:lnTo>
                      <a:pt x="1770" y="216"/>
                    </a:lnTo>
                    <a:lnTo>
                      <a:pt x="1770" y="216"/>
                    </a:lnTo>
                    <a:lnTo>
                      <a:pt x="1770" y="216"/>
                    </a:lnTo>
                    <a:lnTo>
                      <a:pt x="1770" y="216"/>
                    </a:lnTo>
                    <a:lnTo>
                      <a:pt x="1770" y="216"/>
                    </a:lnTo>
                    <a:lnTo>
                      <a:pt x="1770" y="216"/>
                    </a:lnTo>
                    <a:lnTo>
                      <a:pt x="1770" y="216"/>
                    </a:lnTo>
                    <a:lnTo>
                      <a:pt x="1770" y="216"/>
                    </a:lnTo>
                    <a:lnTo>
                      <a:pt x="1770" y="216"/>
                    </a:lnTo>
                    <a:lnTo>
                      <a:pt x="1770" y="216"/>
                    </a:lnTo>
                    <a:lnTo>
                      <a:pt x="1770" y="216"/>
                    </a:lnTo>
                    <a:lnTo>
                      <a:pt x="1794" y="216"/>
                    </a:lnTo>
                    <a:lnTo>
                      <a:pt x="1794" y="216"/>
                    </a:lnTo>
                    <a:lnTo>
                      <a:pt x="1794" y="216"/>
                    </a:lnTo>
                    <a:lnTo>
                      <a:pt x="1794" y="216"/>
                    </a:lnTo>
                    <a:lnTo>
                      <a:pt x="1794" y="216"/>
                    </a:lnTo>
                    <a:lnTo>
                      <a:pt x="1794" y="216"/>
                    </a:lnTo>
                    <a:lnTo>
                      <a:pt x="1794" y="216"/>
                    </a:lnTo>
                    <a:lnTo>
                      <a:pt x="1794" y="216"/>
                    </a:lnTo>
                    <a:lnTo>
                      <a:pt x="1794" y="216"/>
                    </a:lnTo>
                    <a:lnTo>
                      <a:pt x="1794" y="216"/>
                    </a:lnTo>
                    <a:lnTo>
                      <a:pt x="1794" y="216"/>
                    </a:lnTo>
                    <a:lnTo>
                      <a:pt x="1794" y="216"/>
                    </a:lnTo>
                    <a:lnTo>
                      <a:pt x="1794" y="216"/>
                    </a:lnTo>
                    <a:lnTo>
                      <a:pt x="1794" y="216"/>
                    </a:lnTo>
                    <a:lnTo>
                      <a:pt x="1794" y="216"/>
                    </a:lnTo>
                    <a:lnTo>
                      <a:pt x="1794" y="216"/>
                    </a:lnTo>
                    <a:lnTo>
                      <a:pt x="1794" y="216"/>
                    </a:lnTo>
                    <a:lnTo>
                      <a:pt x="1794" y="216"/>
                    </a:lnTo>
                    <a:lnTo>
                      <a:pt x="1794" y="216"/>
                    </a:lnTo>
                    <a:lnTo>
                      <a:pt x="1794" y="216"/>
                    </a:lnTo>
                    <a:lnTo>
                      <a:pt x="1794" y="216"/>
                    </a:lnTo>
                    <a:lnTo>
                      <a:pt x="1794" y="216"/>
                    </a:lnTo>
                    <a:lnTo>
                      <a:pt x="1794" y="216"/>
                    </a:lnTo>
                    <a:lnTo>
                      <a:pt x="1794" y="216"/>
                    </a:lnTo>
                    <a:lnTo>
                      <a:pt x="1794" y="216"/>
                    </a:lnTo>
                    <a:lnTo>
                      <a:pt x="1794" y="216"/>
                    </a:lnTo>
                    <a:lnTo>
                      <a:pt x="1794" y="216"/>
                    </a:lnTo>
                    <a:lnTo>
                      <a:pt x="1794" y="216"/>
                    </a:lnTo>
                    <a:lnTo>
                      <a:pt x="1794" y="216"/>
                    </a:lnTo>
                    <a:lnTo>
                      <a:pt x="1794" y="216"/>
                    </a:lnTo>
                    <a:lnTo>
                      <a:pt x="1794" y="216"/>
                    </a:lnTo>
                    <a:lnTo>
                      <a:pt x="1794" y="216"/>
                    </a:lnTo>
                    <a:lnTo>
                      <a:pt x="1794" y="216"/>
                    </a:lnTo>
                    <a:lnTo>
                      <a:pt x="1794" y="216"/>
                    </a:lnTo>
                    <a:lnTo>
                      <a:pt x="1794" y="216"/>
                    </a:lnTo>
                    <a:lnTo>
                      <a:pt x="1794" y="216"/>
                    </a:lnTo>
                    <a:lnTo>
                      <a:pt x="1794" y="216"/>
                    </a:lnTo>
                    <a:lnTo>
                      <a:pt x="1794" y="216"/>
                    </a:lnTo>
                    <a:lnTo>
                      <a:pt x="1794" y="216"/>
                    </a:lnTo>
                    <a:lnTo>
                      <a:pt x="1794" y="216"/>
                    </a:lnTo>
                    <a:lnTo>
                      <a:pt x="1794" y="216"/>
                    </a:lnTo>
                    <a:lnTo>
                      <a:pt x="1794" y="216"/>
                    </a:lnTo>
                    <a:lnTo>
                      <a:pt x="1794" y="216"/>
                    </a:lnTo>
                    <a:lnTo>
                      <a:pt x="1794" y="216"/>
                    </a:lnTo>
                    <a:lnTo>
                      <a:pt x="1794" y="216"/>
                    </a:lnTo>
                    <a:lnTo>
                      <a:pt x="1794" y="216"/>
                    </a:lnTo>
                    <a:lnTo>
                      <a:pt x="1794" y="216"/>
                    </a:lnTo>
                    <a:lnTo>
                      <a:pt x="1794" y="216"/>
                    </a:lnTo>
                    <a:lnTo>
                      <a:pt x="1794" y="216"/>
                    </a:lnTo>
                    <a:lnTo>
                      <a:pt x="1794" y="216"/>
                    </a:lnTo>
                    <a:lnTo>
                      <a:pt x="1794" y="216"/>
                    </a:lnTo>
                    <a:lnTo>
                      <a:pt x="1800" y="216"/>
                    </a:lnTo>
                    <a:lnTo>
                      <a:pt x="1800" y="216"/>
                    </a:lnTo>
                    <a:lnTo>
                      <a:pt x="1800" y="216"/>
                    </a:lnTo>
                    <a:lnTo>
                      <a:pt x="1800" y="216"/>
                    </a:lnTo>
                    <a:lnTo>
                      <a:pt x="1800" y="216"/>
                    </a:lnTo>
                    <a:lnTo>
                      <a:pt x="1800" y="216"/>
                    </a:lnTo>
                    <a:lnTo>
                      <a:pt x="1800" y="216"/>
                    </a:lnTo>
                    <a:lnTo>
                      <a:pt x="1800" y="216"/>
                    </a:lnTo>
                    <a:lnTo>
                      <a:pt x="1800" y="216"/>
                    </a:lnTo>
                    <a:lnTo>
                      <a:pt x="1800" y="216"/>
                    </a:lnTo>
                    <a:lnTo>
                      <a:pt x="1800" y="216"/>
                    </a:lnTo>
                    <a:lnTo>
                      <a:pt x="1800" y="216"/>
                    </a:lnTo>
                    <a:lnTo>
                      <a:pt x="1800" y="216"/>
                    </a:lnTo>
                    <a:lnTo>
                      <a:pt x="1800" y="216"/>
                    </a:lnTo>
                    <a:lnTo>
                      <a:pt x="1800" y="216"/>
                    </a:lnTo>
                    <a:lnTo>
                      <a:pt x="1800" y="216"/>
                    </a:lnTo>
                    <a:lnTo>
                      <a:pt x="1800" y="216"/>
                    </a:lnTo>
                    <a:lnTo>
                      <a:pt x="1800" y="216"/>
                    </a:lnTo>
                    <a:lnTo>
                      <a:pt x="1800" y="216"/>
                    </a:lnTo>
                    <a:lnTo>
                      <a:pt x="1800" y="216"/>
                    </a:lnTo>
                    <a:lnTo>
                      <a:pt x="1800" y="216"/>
                    </a:lnTo>
                    <a:lnTo>
                      <a:pt x="1800" y="216"/>
                    </a:lnTo>
                    <a:lnTo>
                      <a:pt x="1800" y="216"/>
                    </a:lnTo>
                    <a:lnTo>
                      <a:pt x="1800" y="216"/>
                    </a:lnTo>
                    <a:lnTo>
                      <a:pt x="1800" y="216"/>
                    </a:lnTo>
                    <a:lnTo>
                      <a:pt x="1800" y="216"/>
                    </a:lnTo>
                    <a:lnTo>
                      <a:pt x="1800" y="216"/>
                    </a:lnTo>
                    <a:lnTo>
                      <a:pt x="1800" y="216"/>
                    </a:lnTo>
                    <a:lnTo>
                      <a:pt x="1800" y="216"/>
                    </a:lnTo>
                    <a:lnTo>
                      <a:pt x="1800" y="216"/>
                    </a:lnTo>
                    <a:lnTo>
                      <a:pt x="1800" y="216"/>
                    </a:lnTo>
                    <a:lnTo>
                      <a:pt x="1800" y="216"/>
                    </a:lnTo>
                    <a:lnTo>
                      <a:pt x="1800" y="216"/>
                    </a:lnTo>
                    <a:lnTo>
                      <a:pt x="1800" y="216"/>
                    </a:lnTo>
                    <a:lnTo>
                      <a:pt x="1800" y="216"/>
                    </a:lnTo>
                    <a:lnTo>
                      <a:pt x="1800" y="216"/>
                    </a:lnTo>
                    <a:lnTo>
                      <a:pt x="1800" y="216"/>
                    </a:lnTo>
                    <a:lnTo>
                      <a:pt x="1800" y="216"/>
                    </a:lnTo>
                    <a:lnTo>
                      <a:pt x="1800" y="216"/>
                    </a:lnTo>
                    <a:lnTo>
                      <a:pt x="1800" y="216"/>
                    </a:lnTo>
                    <a:lnTo>
                      <a:pt x="1800" y="216"/>
                    </a:lnTo>
                    <a:lnTo>
                      <a:pt x="1800" y="216"/>
                    </a:lnTo>
                    <a:lnTo>
                      <a:pt x="1800" y="216"/>
                    </a:lnTo>
                    <a:lnTo>
                      <a:pt x="1800" y="216"/>
                    </a:lnTo>
                    <a:lnTo>
                      <a:pt x="1800" y="216"/>
                    </a:lnTo>
                    <a:lnTo>
                      <a:pt x="1800" y="216"/>
                    </a:lnTo>
                    <a:lnTo>
                      <a:pt x="1800" y="216"/>
                    </a:lnTo>
                    <a:lnTo>
                      <a:pt x="1800" y="216"/>
                    </a:lnTo>
                    <a:lnTo>
                      <a:pt x="1800" y="216"/>
                    </a:lnTo>
                    <a:lnTo>
                      <a:pt x="1800" y="216"/>
                    </a:lnTo>
                    <a:lnTo>
                      <a:pt x="1800" y="216"/>
                    </a:lnTo>
                    <a:lnTo>
                      <a:pt x="1800" y="216"/>
                    </a:lnTo>
                    <a:lnTo>
                      <a:pt x="1800" y="216"/>
                    </a:lnTo>
                    <a:lnTo>
                      <a:pt x="1806" y="216"/>
                    </a:lnTo>
                    <a:lnTo>
                      <a:pt x="1806" y="216"/>
                    </a:lnTo>
                    <a:lnTo>
                      <a:pt x="1806" y="216"/>
                    </a:lnTo>
                    <a:lnTo>
                      <a:pt x="1806" y="216"/>
                    </a:lnTo>
                    <a:lnTo>
                      <a:pt x="1806" y="216"/>
                    </a:lnTo>
                    <a:lnTo>
                      <a:pt x="1806" y="216"/>
                    </a:lnTo>
                    <a:lnTo>
                      <a:pt x="1806" y="216"/>
                    </a:lnTo>
                    <a:lnTo>
                      <a:pt x="1806" y="216"/>
                    </a:lnTo>
                    <a:lnTo>
                      <a:pt x="1806" y="216"/>
                    </a:lnTo>
                    <a:lnTo>
                      <a:pt x="1806" y="216"/>
                    </a:lnTo>
                    <a:lnTo>
                      <a:pt x="1806" y="216"/>
                    </a:lnTo>
                    <a:lnTo>
                      <a:pt x="1806" y="216"/>
                    </a:lnTo>
                    <a:lnTo>
                      <a:pt x="1806" y="216"/>
                    </a:lnTo>
                    <a:lnTo>
                      <a:pt x="1806" y="216"/>
                    </a:lnTo>
                    <a:lnTo>
                      <a:pt x="1806" y="216"/>
                    </a:lnTo>
                    <a:lnTo>
                      <a:pt x="1806" y="216"/>
                    </a:lnTo>
                    <a:lnTo>
                      <a:pt x="1806" y="216"/>
                    </a:lnTo>
                    <a:lnTo>
                      <a:pt x="1806" y="216"/>
                    </a:lnTo>
                    <a:lnTo>
                      <a:pt x="1806" y="216"/>
                    </a:lnTo>
                    <a:lnTo>
                      <a:pt x="1806" y="216"/>
                    </a:lnTo>
                    <a:lnTo>
                      <a:pt x="1806" y="216"/>
                    </a:lnTo>
                    <a:lnTo>
                      <a:pt x="1806" y="216"/>
                    </a:lnTo>
                    <a:lnTo>
                      <a:pt x="1806" y="216"/>
                    </a:lnTo>
                    <a:lnTo>
                      <a:pt x="1806" y="216"/>
                    </a:lnTo>
                    <a:lnTo>
                      <a:pt x="1806" y="216"/>
                    </a:lnTo>
                    <a:lnTo>
                      <a:pt x="1806" y="216"/>
                    </a:lnTo>
                    <a:lnTo>
                      <a:pt x="1806" y="216"/>
                    </a:lnTo>
                    <a:lnTo>
                      <a:pt x="1806" y="216"/>
                    </a:lnTo>
                    <a:lnTo>
                      <a:pt x="1806" y="216"/>
                    </a:lnTo>
                    <a:lnTo>
                      <a:pt x="1806" y="216"/>
                    </a:lnTo>
                    <a:lnTo>
                      <a:pt x="1806" y="216"/>
                    </a:lnTo>
                    <a:lnTo>
                      <a:pt x="1806" y="216"/>
                    </a:lnTo>
                    <a:lnTo>
                      <a:pt x="1806" y="216"/>
                    </a:lnTo>
                    <a:lnTo>
                      <a:pt x="1806" y="216"/>
                    </a:lnTo>
                    <a:lnTo>
                      <a:pt x="1806" y="216"/>
                    </a:lnTo>
                    <a:lnTo>
                      <a:pt x="1806" y="216"/>
                    </a:lnTo>
                    <a:lnTo>
                      <a:pt x="1806" y="216"/>
                    </a:lnTo>
                    <a:lnTo>
                      <a:pt x="1806" y="216"/>
                    </a:lnTo>
                    <a:lnTo>
                      <a:pt x="1806" y="216"/>
                    </a:lnTo>
                    <a:lnTo>
                      <a:pt x="1806" y="216"/>
                    </a:lnTo>
                    <a:lnTo>
                      <a:pt x="1806" y="216"/>
                    </a:lnTo>
                    <a:lnTo>
                      <a:pt x="1806" y="216"/>
                    </a:lnTo>
                    <a:lnTo>
                      <a:pt x="1806" y="216"/>
                    </a:lnTo>
                    <a:lnTo>
                      <a:pt x="1806" y="216"/>
                    </a:lnTo>
                    <a:lnTo>
                      <a:pt x="1806" y="216"/>
                    </a:lnTo>
                    <a:lnTo>
                      <a:pt x="1806" y="216"/>
                    </a:lnTo>
                    <a:lnTo>
                      <a:pt x="1806" y="216"/>
                    </a:lnTo>
                    <a:lnTo>
                      <a:pt x="1806" y="216"/>
                    </a:lnTo>
                    <a:lnTo>
                      <a:pt x="1806" y="216"/>
                    </a:lnTo>
                    <a:lnTo>
                      <a:pt x="1806" y="216"/>
                    </a:lnTo>
                    <a:lnTo>
                      <a:pt x="1806" y="216"/>
                    </a:lnTo>
                    <a:lnTo>
                      <a:pt x="1806" y="216"/>
                    </a:lnTo>
                    <a:lnTo>
                      <a:pt x="1806" y="216"/>
                    </a:lnTo>
                    <a:lnTo>
                      <a:pt x="1806" y="216"/>
                    </a:lnTo>
                    <a:lnTo>
                      <a:pt x="1812" y="216"/>
                    </a:lnTo>
                    <a:lnTo>
                      <a:pt x="1812" y="216"/>
                    </a:lnTo>
                    <a:lnTo>
                      <a:pt x="1812" y="216"/>
                    </a:lnTo>
                    <a:lnTo>
                      <a:pt x="1812" y="216"/>
                    </a:lnTo>
                    <a:lnTo>
                      <a:pt x="1812" y="216"/>
                    </a:lnTo>
                    <a:lnTo>
                      <a:pt x="1812" y="216"/>
                    </a:lnTo>
                    <a:lnTo>
                      <a:pt x="1812" y="216"/>
                    </a:lnTo>
                    <a:lnTo>
                      <a:pt x="1812" y="216"/>
                    </a:lnTo>
                    <a:lnTo>
                      <a:pt x="1812" y="216"/>
                    </a:lnTo>
                    <a:lnTo>
                      <a:pt x="1812" y="216"/>
                    </a:lnTo>
                    <a:lnTo>
                      <a:pt x="1812" y="216"/>
                    </a:lnTo>
                    <a:lnTo>
                      <a:pt x="1812" y="216"/>
                    </a:lnTo>
                    <a:lnTo>
                      <a:pt x="1812" y="216"/>
                    </a:lnTo>
                    <a:lnTo>
                      <a:pt x="1812" y="216"/>
                    </a:lnTo>
                    <a:lnTo>
                      <a:pt x="1812" y="216"/>
                    </a:lnTo>
                    <a:lnTo>
                      <a:pt x="1812" y="216"/>
                    </a:lnTo>
                    <a:lnTo>
                      <a:pt x="1812" y="216"/>
                    </a:lnTo>
                    <a:lnTo>
                      <a:pt x="1812" y="216"/>
                    </a:lnTo>
                    <a:lnTo>
                      <a:pt x="1812" y="216"/>
                    </a:lnTo>
                    <a:lnTo>
                      <a:pt x="1812" y="216"/>
                    </a:lnTo>
                    <a:lnTo>
                      <a:pt x="1812" y="216"/>
                    </a:lnTo>
                    <a:lnTo>
                      <a:pt x="1812" y="216"/>
                    </a:lnTo>
                    <a:lnTo>
                      <a:pt x="1812" y="216"/>
                    </a:lnTo>
                    <a:lnTo>
                      <a:pt x="1812" y="216"/>
                    </a:lnTo>
                    <a:lnTo>
                      <a:pt x="1812" y="216"/>
                    </a:lnTo>
                    <a:lnTo>
                      <a:pt x="1812" y="216"/>
                    </a:lnTo>
                    <a:lnTo>
                      <a:pt x="1812" y="216"/>
                    </a:lnTo>
                    <a:lnTo>
                      <a:pt x="1812" y="216"/>
                    </a:lnTo>
                    <a:lnTo>
                      <a:pt x="1812" y="216"/>
                    </a:lnTo>
                    <a:lnTo>
                      <a:pt x="1812" y="216"/>
                    </a:lnTo>
                    <a:lnTo>
                      <a:pt x="1812" y="216"/>
                    </a:lnTo>
                    <a:lnTo>
                      <a:pt x="1812" y="216"/>
                    </a:lnTo>
                    <a:lnTo>
                      <a:pt x="1812" y="216"/>
                    </a:lnTo>
                    <a:lnTo>
                      <a:pt x="1812" y="216"/>
                    </a:lnTo>
                    <a:lnTo>
                      <a:pt x="1812" y="216"/>
                    </a:lnTo>
                    <a:lnTo>
                      <a:pt x="1812" y="216"/>
                    </a:lnTo>
                    <a:lnTo>
                      <a:pt x="1812" y="216"/>
                    </a:lnTo>
                    <a:lnTo>
                      <a:pt x="1812" y="216"/>
                    </a:lnTo>
                    <a:lnTo>
                      <a:pt x="1812" y="216"/>
                    </a:lnTo>
                    <a:lnTo>
                      <a:pt x="1812" y="216"/>
                    </a:lnTo>
                    <a:lnTo>
                      <a:pt x="1812" y="216"/>
                    </a:lnTo>
                    <a:lnTo>
                      <a:pt x="1812" y="216"/>
                    </a:lnTo>
                    <a:lnTo>
                      <a:pt x="1812" y="216"/>
                    </a:lnTo>
                    <a:lnTo>
                      <a:pt x="1812" y="216"/>
                    </a:lnTo>
                    <a:lnTo>
                      <a:pt x="1812" y="216"/>
                    </a:lnTo>
                    <a:lnTo>
                      <a:pt x="1812" y="216"/>
                    </a:lnTo>
                    <a:lnTo>
                      <a:pt x="1812" y="216"/>
                    </a:lnTo>
                    <a:lnTo>
                      <a:pt x="1812" y="216"/>
                    </a:lnTo>
                    <a:lnTo>
                      <a:pt x="1812" y="216"/>
                    </a:lnTo>
                    <a:lnTo>
                      <a:pt x="1812" y="216"/>
                    </a:lnTo>
                    <a:lnTo>
                      <a:pt x="1812" y="216"/>
                    </a:lnTo>
                    <a:lnTo>
                      <a:pt x="1812" y="216"/>
                    </a:lnTo>
                    <a:lnTo>
                      <a:pt x="1812" y="216"/>
                    </a:lnTo>
                    <a:lnTo>
                      <a:pt x="1812" y="216"/>
                    </a:lnTo>
                    <a:lnTo>
                      <a:pt x="1818" y="216"/>
                    </a:lnTo>
                    <a:lnTo>
                      <a:pt x="1818" y="216"/>
                    </a:lnTo>
                    <a:lnTo>
                      <a:pt x="1818" y="216"/>
                    </a:lnTo>
                    <a:lnTo>
                      <a:pt x="1818" y="216"/>
                    </a:lnTo>
                    <a:lnTo>
                      <a:pt x="1818" y="216"/>
                    </a:lnTo>
                    <a:lnTo>
                      <a:pt x="1818" y="216"/>
                    </a:lnTo>
                    <a:lnTo>
                      <a:pt x="1818" y="216"/>
                    </a:lnTo>
                    <a:lnTo>
                      <a:pt x="1818" y="216"/>
                    </a:lnTo>
                    <a:lnTo>
                      <a:pt x="1818" y="216"/>
                    </a:lnTo>
                    <a:lnTo>
                      <a:pt x="1818" y="216"/>
                    </a:lnTo>
                    <a:lnTo>
                      <a:pt x="1818" y="216"/>
                    </a:lnTo>
                    <a:lnTo>
                      <a:pt x="1818" y="216"/>
                    </a:lnTo>
                    <a:lnTo>
                      <a:pt x="1818" y="216"/>
                    </a:lnTo>
                    <a:lnTo>
                      <a:pt x="1818" y="216"/>
                    </a:lnTo>
                    <a:lnTo>
                      <a:pt x="1818" y="216"/>
                    </a:lnTo>
                    <a:lnTo>
                      <a:pt x="1818" y="210"/>
                    </a:lnTo>
                    <a:lnTo>
                      <a:pt x="1818" y="210"/>
                    </a:lnTo>
                    <a:lnTo>
                      <a:pt x="1818" y="210"/>
                    </a:lnTo>
                    <a:lnTo>
                      <a:pt x="1818" y="210"/>
                    </a:lnTo>
                    <a:lnTo>
                      <a:pt x="1818" y="210"/>
                    </a:lnTo>
                    <a:lnTo>
                      <a:pt x="1818" y="210"/>
                    </a:lnTo>
                    <a:lnTo>
                      <a:pt x="1818" y="210"/>
                    </a:lnTo>
                    <a:lnTo>
                      <a:pt x="1818" y="210"/>
                    </a:lnTo>
                    <a:lnTo>
                      <a:pt x="1818" y="210"/>
                    </a:lnTo>
                    <a:lnTo>
                      <a:pt x="1818" y="210"/>
                    </a:lnTo>
                    <a:lnTo>
                      <a:pt x="1818" y="210"/>
                    </a:lnTo>
                    <a:lnTo>
                      <a:pt x="1818" y="210"/>
                    </a:lnTo>
                    <a:lnTo>
                      <a:pt x="1818" y="210"/>
                    </a:lnTo>
                    <a:lnTo>
                      <a:pt x="1818" y="210"/>
                    </a:lnTo>
                    <a:lnTo>
                      <a:pt x="1818" y="210"/>
                    </a:lnTo>
                    <a:lnTo>
                      <a:pt x="1818" y="210"/>
                    </a:lnTo>
                    <a:lnTo>
                      <a:pt x="1818" y="210"/>
                    </a:lnTo>
                    <a:lnTo>
                      <a:pt x="1818" y="210"/>
                    </a:lnTo>
                    <a:lnTo>
                      <a:pt x="1818" y="210"/>
                    </a:lnTo>
                    <a:lnTo>
                      <a:pt x="1818" y="210"/>
                    </a:lnTo>
                    <a:lnTo>
                      <a:pt x="1818" y="210"/>
                    </a:lnTo>
                    <a:lnTo>
                      <a:pt x="1818" y="210"/>
                    </a:lnTo>
                    <a:lnTo>
                      <a:pt x="1818" y="210"/>
                    </a:lnTo>
                    <a:lnTo>
                      <a:pt x="1818" y="210"/>
                    </a:lnTo>
                    <a:lnTo>
                      <a:pt x="1818" y="210"/>
                    </a:lnTo>
                    <a:lnTo>
                      <a:pt x="1818" y="210"/>
                    </a:lnTo>
                    <a:lnTo>
                      <a:pt x="1818" y="210"/>
                    </a:lnTo>
                    <a:lnTo>
                      <a:pt x="1818" y="210"/>
                    </a:lnTo>
                    <a:lnTo>
                      <a:pt x="1818" y="210"/>
                    </a:lnTo>
                    <a:lnTo>
                      <a:pt x="1818" y="210"/>
                    </a:lnTo>
                    <a:lnTo>
                      <a:pt x="1818" y="210"/>
                    </a:lnTo>
                    <a:lnTo>
                      <a:pt x="1818" y="210"/>
                    </a:lnTo>
                    <a:lnTo>
                      <a:pt x="1818" y="210"/>
                    </a:lnTo>
                    <a:lnTo>
                      <a:pt x="1818" y="210"/>
                    </a:lnTo>
                    <a:lnTo>
                      <a:pt x="1818" y="204"/>
                    </a:lnTo>
                    <a:lnTo>
                      <a:pt x="1818" y="204"/>
                    </a:lnTo>
                    <a:lnTo>
                      <a:pt x="1818" y="204"/>
                    </a:lnTo>
                    <a:lnTo>
                      <a:pt x="1818" y="204"/>
                    </a:lnTo>
                    <a:lnTo>
                      <a:pt x="1818" y="204"/>
                    </a:lnTo>
                    <a:lnTo>
                      <a:pt x="1824" y="204"/>
                    </a:lnTo>
                    <a:lnTo>
                      <a:pt x="1824" y="204"/>
                    </a:lnTo>
                    <a:lnTo>
                      <a:pt x="1824" y="204"/>
                    </a:lnTo>
                    <a:lnTo>
                      <a:pt x="1824" y="204"/>
                    </a:lnTo>
                    <a:lnTo>
                      <a:pt x="1824" y="204"/>
                    </a:lnTo>
                    <a:lnTo>
                      <a:pt x="1824" y="204"/>
                    </a:lnTo>
                    <a:lnTo>
                      <a:pt x="1824" y="204"/>
                    </a:lnTo>
                    <a:lnTo>
                      <a:pt x="1824" y="204"/>
                    </a:lnTo>
                    <a:lnTo>
                      <a:pt x="1824" y="204"/>
                    </a:lnTo>
                    <a:lnTo>
                      <a:pt x="1824" y="198"/>
                    </a:lnTo>
                    <a:lnTo>
                      <a:pt x="1824" y="198"/>
                    </a:lnTo>
                    <a:lnTo>
                      <a:pt x="1824" y="198"/>
                    </a:lnTo>
                    <a:lnTo>
                      <a:pt x="1824" y="198"/>
                    </a:lnTo>
                    <a:lnTo>
                      <a:pt x="1824" y="198"/>
                    </a:lnTo>
                    <a:lnTo>
                      <a:pt x="1824" y="198"/>
                    </a:lnTo>
                    <a:lnTo>
                      <a:pt x="1824" y="198"/>
                    </a:lnTo>
                    <a:lnTo>
                      <a:pt x="1824" y="198"/>
                    </a:lnTo>
                    <a:lnTo>
                      <a:pt x="1824" y="198"/>
                    </a:lnTo>
                    <a:lnTo>
                      <a:pt x="1824" y="198"/>
                    </a:lnTo>
                    <a:lnTo>
                      <a:pt x="1824" y="198"/>
                    </a:lnTo>
                    <a:lnTo>
                      <a:pt x="1824" y="192"/>
                    </a:lnTo>
                    <a:lnTo>
                      <a:pt x="1824" y="192"/>
                    </a:lnTo>
                    <a:lnTo>
                      <a:pt x="1824" y="192"/>
                    </a:lnTo>
                    <a:lnTo>
                      <a:pt x="1824" y="192"/>
                    </a:lnTo>
                    <a:lnTo>
                      <a:pt x="1824" y="192"/>
                    </a:lnTo>
                    <a:lnTo>
                      <a:pt x="1824" y="192"/>
                    </a:lnTo>
                    <a:lnTo>
                      <a:pt x="1824" y="192"/>
                    </a:lnTo>
                    <a:lnTo>
                      <a:pt x="1824" y="192"/>
                    </a:lnTo>
                    <a:lnTo>
                      <a:pt x="1824" y="192"/>
                    </a:lnTo>
                    <a:lnTo>
                      <a:pt x="1824" y="186"/>
                    </a:lnTo>
                    <a:lnTo>
                      <a:pt x="1824" y="186"/>
                    </a:lnTo>
                    <a:lnTo>
                      <a:pt x="1824" y="186"/>
                    </a:lnTo>
                    <a:lnTo>
                      <a:pt x="1824" y="186"/>
                    </a:lnTo>
                    <a:lnTo>
                      <a:pt x="1824" y="186"/>
                    </a:lnTo>
                    <a:lnTo>
                      <a:pt x="1824" y="186"/>
                    </a:lnTo>
                    <a:lnTo>
                      <a:pt x="1824" y="186"/>
                    </a:lnTo>
                    <a:lnTo>
                      <a:pt x="1824" y="186"/>
                    </a:lnTo>
                    <a:lnTo>
                      <a:pt x="1824" y="180"/>
                    </a:lnTo>
                    <a:lnTo>
                      <a:pt x="1824" y="180"/>
                    </a:lnTo>
                    <a:lnTo>
                      <a:pt x="1824" y="180"/>
                    </a:lnTo>
                    <a:lnTo>
                      <a:pt x="1824" y="180"/>
                    </a:lnTo>
                    <a:lnTo>
                      <a:pt x="1824" y="180"/>
                    </a:lnTo>
                    <a:lnTo>
                      <a:pt x="1824" y="180"/>
                    </a:lnTo>
                    <a:lnTo>
                      <a:pt x="1824" y="180"/>
                    </a:lnTo>
                    <a:lnTo>
                      <a:pt x="1824" y="180"/>
                    </a:lnTo>
                    <a:lnTo>
                      <a:pt x="1824" y="174"/>
                    </a:lnTo>
                    <a:lnTo>
                      <a:pt x="1824" y="174"/>
                    </a:lnTo>
                    <a:lnTo>
                      <a:pt x="1824" y="174"/>
                    </a:lnTo>
                    <a:lnTo>
                      <a:pt x="1824" y="174"/>
                    </a:lnTo>
                    <a:lnTo>
                      <a:pt x="1824" y="174"/>
                    </a:lnTo>
                    <a:lnTo>
                      <a:pt x="1824" y="174"/>
                    </a:lnTo>
                    <a:lnTo>
                      <a:pt x="1824" y="174"/>
                    </a:lnTo>
                    <a:lnTo>
                      <a:pt x="1830" y="168"/>
                    </a:lnTo>
                    <a:lnTo>
                      <a:pt x="1830" y="168"/>
                    </a:lnTo>
                    <a:lnTo>
                      <a:pt x="1830" y="168"/>
                    </a:lnTo>
                    <a:lnTo>
                      <a:pt x="1830" y="168"/>
                    </a:lnTo>
                    <a:lnTo>
                      <a:pt x="1830" y="168"/>
                    </a:lnTo>
                    <a:lnTo>
                      <a:pt x="1830" y="168"/>
                    </a:lnTo>
                    <a:lnTo>
                      <a:pt x="1830" y="162"/>
                    </a:lnTo>
                    <a:lnTo>
                      <a:pt x="1830" y="162"/>
                    </a:lnTo>
                    <a:lnTo>
                      <a:pt x="1830" y="162"/>
                    </a:lnTo>
                    <a:lnTo>
                      <a:pt x="1830" y="162"/>
                    </a:lnTo>
                    <a:lnTo>
                      <a:pt x="1830" y="162"/>
                    </a:lnTo>
                    <a:lnTo>
                      <a:pt x="1830" y="162"/>
                    </a:lnTo>
                    <a:lnTo>
                      <a:pt x="1830" y="156"/>
                    </a:lnTo>
                    <a:lnTo>
                      <a:pt x="1830" y="156"/>
                    </a:lnTo>
                    <a:lnTo>
                      <a:pt x="1830" y="156"/>
                    </a:lnTo>
                    <a:lnTo>
                      <a:pt x="1830" y="156"/>
                    </a:lnTo>
                    <a:lnTo>
                      <a:pt x="1830" y="156"/>
                    </a:lnTo>
                    <a:lnTo>
                      <a:pt x="1830" y="156"/>
                    </a:lnTo>
                    <a:lnTo>
                      <a:pt x="1830" y="156"/>
                    </a:lnTo>
                    <a:lnTo>
                      <a:pt x="1830" y="150"/>
                    </a:lnTo>
                    <a:lnTo>
                      <a:pt x="1830" y="150"/>
                    </a:lnTo>
                    <a:lnTo>
                      <a:pt x="1830" y="150"/>
                    </a:lnTo>
                    <a:lnTo>
                      <a:pt x="1830" y="150"/>
                    </a:lnTo>
                    <a:lnTo>
                      <a:pt x="1830" y="150"/>
                    </a:lnTo>
                    <a:lnTo>
                      <a:pt x="1830" y="150"/>
                    </a:lnTo>
                    <a:lnTo>
                      <a:pt x="1830" y="144"/>
                    </a:lnTo>
                    <a:lnTo>
                      <a:pt x="1830" y="144"/>
                    </a:lnTo>
                    <a:lnTo>
                      <a:pt x="1830" y="144"/>
                    </a:lnTo>
                    <a:lnTo>
                      <a:pt x="1830" y="144"/>
                    </a:lnTo>
                    <a:lnTo>
                      <a:pt x="1830" y="144"/>
                    </a:lnTo>
                    <a:lnTo>
                      <a:pt x="1830" y="138"/>
                    </a:lnTo>
                    <a:lnTo>
                      <a:pt x="1830" y="138"/>
                    </a:lnTo>
                    <a:lnTo>
                      <a:pt x="1830" y="138"/>
                    </a:lnTo>
                    <a:lnTo>
                      <a:pt x="1830" y="138"/>
                    </a:lnTo>
                    <a:lnTo>
                      <a:pt x="1830" y="138"/>
                    </a:lnTo>
                    <a:lnTo>
                      <a:pt x="1830" y="132"/>
                    </a:lnTo>
                    <a:lnTo>
                      <a:pt x="1830" y="132"/>
                    </a:lnTo>
                    <a:lnTo>
                      <a:pt x="1830" y="132"/>
                    </a:lnTo>
                    <a:lnTo>
                      <a:pt x="1830" y="132"/>
                    </a:lnTo>
                    <a:lnTo>
                      <a:pt x="1830" y="132"/>
                    </a:lnTo>
                    <a:lnTo>
                      <a:pt x="1830" y="126"/>
                    </a:lnTo>
                    <a:lnTo>
                      <a:pt x="1830" y="126"/>
                    </a:lnTo>
                    <a:lnTo>
                      <a:pt x="1830" y="126"/>
                    </a:lnTo>
                    <a:lnTo>
                      <a:pt x="1830" y="126"/>
                    </a:lnTo>
                    <a:lnTo>
                      <a:pt x="1830" y="126"/>
                    </a:lnTo>
                    <a:lnTo>
                      <a:pt x="1830" y="120"/>
                    </a:lnTo>
                    <a:lnTo>
                      <a:pt x="1830" y="120"/>
                    </a:lnTo>
                    <a:lnTo>
                      <a:pt x="1830" y="120"/>
                    </a:lnTo>
                    <a:lnTo>
                      <a:pt x="1830" y="120"/>
                    </a:lnTo>
                    <a:lnTo>
                      <a:pt x="1830" y="120"/>
                    </a:lnTo>
                    <a:lnTo>
                      <a:pt x="1830" y="114"/>
                    </a:lnTo>
                    <a:lnTo>
                      <a:pt x="1830" y="114"/>
                    </a:lnTo>
                    <a:lnTo>
                      <a:pt x="1830" y="114"/>
                    </a:lnTo>
                    <a:lnTo>
                      <a:pt x="1830" y="114"/>
                    </a:lnTo>
                    <a:lnTo>
                      <a:pt x="1830" y="114"/>
                    </a:lnTo>
                    <a:lnTo>
                      <a:pt x="1836" y="108"/>
                    </a:lnTo>
                    <a:lnTo>
                      <a:pt x="1836" y="108"/>
                    </a:lnTo>
                    <a:lnTo>
                      <a:pt x="1836" y="108"/>
                    </a:lnTo>
                    <a:lnTo>
                      <a:pt x="1836" y="108"/>
                    </a:lnTo>
                    <a:lnTo>
                      <a:pt x="1836" y="108"/>
                    </a:lnTo>
                    <a:lnTo>
                      <a:pt x="1836" y="102"/>
                    </a:lnTo>
                    <a:lnTo>
                      <a:pt x="1836" y="102"/>
                    </a:lnTo>
                    <a:lnTo>
                      <a:pt x="1836" y="102"/>
                    </a:lnTo>
                    <a:lnTo>
                      <a:pt x="1836" y="102"/>
                    </a:lnTo>
                    <a:lnTo>
                      <a:pt x="1836" y="102"/>
                    </a:lnTo>
                    <a:lnTo>
                      <a:pt x="1836" y="96"/>
                    </a:lnTo>
                    <a:lnTo>
                      <a:pt x="1836" y="96"/>
                    </a:lnTo>
                    <a:lnTo>
                      <a:pt x="1836" y="96"/>
                    </a:lnTo>
                    <a:lnTo>
                      <a:pt x="1836" y="96"/>
                    </a:lnTo>
                    <a:lnTo>
                      <a:pt x="1836" y="96"/>
                    </a:lnTo>
                    <a:lnTo>
                      <a:pt x="1836" y="96"/>
                    </a:lnTo>
                    <a:lnTo>
                      <a:pt x="1836" y="90"/>
                    </a:lnTo>
                    <a:lnTo>
                      <a:pt x="1836" y="90"/>
                    </a:lnTo>
                    <a:lnTo>
                      <a:pt x="1836" y="90"/>
                    </a:lnTo>
                    <a:lnTo>
                      <a:pt x="1836" y="90"/>
                    </a:lnTo>
                    <a:lnTo>
                      <a:pt x="1836" y="90"/>
                    </a:lnTo>
                    <a:lnTo>
                      <a:pt x="1836" y="90"/>
                    </a:lnTo>
                    <a:lnTo>
                      <a:pt x="1836" y="90"/>
                    </a:lnTo>
                    <a:lnTo>
                      <a:pt x="1836" y="84"/>
                    </a:lnTo>
                    <a:lnTo>
                      <a:pt x="1836" y="84"/>
                    </a:lnTo>
                    <a:lnTo>
                      <a:pt x="1836" y="84"/>
                    </a:lnTo>
                    <a:lnTo>
                      <a:pt x="1836" y="84"/>
                    </a:lnTo>
                    <a:lnTo>
                      <a:pt x="1836" y="84"/>
                    </a:lnTo>
                    <a:lnTo>
                      <a:pt x="1836" y="84"/>
                    </a:lnTo>
                    <a:lnTo>
                      <a:pt x="1836" y="84"/>
                    </a:lnTo>
                    <a:lnTo>
                      <a:pt x="1836" y="78"/>
                    </a:lnTo>
                    <a:lnTo>
                      <a:pt x="1836" y="78"/>
                    </a:lnTo>
                    <a:lnTo>
                      <a:pt x="1836" y="78"/>
                    </a:lnTo>
                    <a:lnTo>
                      <a:pt x="1836" y="78"/>
                    </a:lnTo>
                    <a:lnTo>
                      <a:pt x="1836" y="78"/>
                    </a:lnTo>
                    <a:lnTo>
                      <a:pt x="1836" y="78"/>
                    </a:lnTo>
                    <a:lnTo>
                      <a:pt x="1836" y="78"/>
                    </a:lnTo>
                    <a:lnTo>
                      <a:pt x="1836" y="78"/>
                    </a:lnTo>
                    <a:lnTo>
                      <a:pt x="1836" y="78"/>
                    </a:lnTo>
                    <a:lnTo>
                      <a:pt x="1836" y="72"/>
                    </a:lnTo>
                    <a:lnTo>
                      <a:pt x="1836" y="72"/>
                    </a:lnTo>
                    <a:lnTo>
                      <a:pt x="1836" y="72"/>
                    </a:lnTo>
                    <a:lnTo>
                      <a:pt x="1836" y="72"/>
                    </a:lnTo>
                    <a:lnTo>
                      <a:pt x="1836" y="72"/>
                    </a:lnTo>
                    <a:lnTo>
                      <a:pt x="1836" y="72"/>
                    </a:lnTo>
                    <a:lnTo>
                      <a:pt x="1836" y="72"/>
                    </a:lnTo>
                    <a:lnTo>
                      <a:pt x="1836" y="72"/>
                    </a:lnTo>
                    <a:lnTo>
                      <a:pt x="1836" y="66"/>
                    </a:lnTo>
                    <a:lnTo>
                      <a:pt x="1836" y="66"/>
                    </a:lnTo>
                    <a:lnTo>
                      <a:pt x="1836" y="66"/>
                    </a:lnTo>
                    <a:lnTo>
                      <a:pt x="1836" y="66"/>
                    </a:lnTo>
                    <a:lnTo>
                      <a:pt x="1836" y="66"/>
                    </a:lnTo>
                    <a:lnTo>
                      <a:pt x="1836" y="66"/>
                    </a:lnTo>
                    <a:lnTo>
                      <a:pt x="1842" y="66"/>
                    </a:lnTo>
                    <a:lnTo>
                      <a:pt x="1842" y="66"/>
                    </a:lnTo>
                    <a:lnTo>
                      <a:pt x="1842" y="66"/>
                    </a:lnTo>
                    <a:lnTo>
                      <a:pt x="1842" y="60"/>
                    </a:lnTo>
                    <a:lnTo>
                      <a:pt x="1842" y="60"/>
                    </a:lnTo>
                    <a:lnTo>
                      <a:pt x="1842" y="60"/>
                    </a:lnTo>
                    <a:lnTo>
                      <a:pt x="1842" y="60"/>
                    </a:lnTo>
                    <a:lnTo>
                      <a:pt x="1842" y="60"/>
                    </a:lnTo>
                    <a:lnTo>
                      <a:pt x="1842" y="60"/>
                    </a:lnTo>
                    <a:lnTo>
                      <a:pt x="1842" y="60"/>
                    </a:lnTo>
                    <a:lnTo>
                      <a:pt x="1842" y="60"/>
                    </a:lnTo>
                    <a:lnTo>
                      <a:pt x="1842" y="54"/>
                    </a:lnTo>
                    <a:lnTo>
                      <a:pt x="1842" y="54"/>
                    </a:lnTo>
                    <a:lnTo>
                      <a:pt x="1842" y="54"/>
                    </a:lnTo>
                    <a:lnTo>
                      <a:pt x="1842" y="54"/>
                    </a:lnTo>
                    <a:lnTo>
                      <a:pt x="1842" y="54"/>
                    </a:lnTo>
                    <a:lnTo>
                      <a:pt x="1842" y="54"/>
                    </a:lnTo>
                    <a:lnTo>
                      <a:pt x="1842" y="54"/>
                    </a:lnTo>
                    <a:lnTo>
                      <a:pt x="1842" y="54"/>
                    </a:lnTo>
                    <a:lnTo>
                      <a:pt x="1842" y="54"/>
                    </a:lnTo>
                    <a:lnTo>
                      <a:pt x="1842" y="48"/>
                    </a:lnTo>
                    <a:lnTo>
                      <a:pt x="1842" y="48"/>
                    </a:lnTo>
                    <a:lnTo>
                      <a:pt x="1842" y="48"/>
                    </a:lnTo>
                    <a:lnTo>
                      <a:pt x="1842" y="48"/>
                    </a:lnTo>
                    <a:lnTo>
                      <a:pt x="1842" y="48"/>
                    </a:lnTo>
                    <a:lnTo>
                      <a:pt x="1842" y="48"/>
                    </a:lnTo>
                    <a:lnTo>
                      <a:pt x="1842" y="48"/>
                    </a:lnTo>
                    <a:lnTo>
                      <a:pt x="1842" y="48"/>
                    </a:lnTo>
                    <a:lnTo>
                      <a:pt x="1842" y="48"/>
                    </a:lnTo>
                    <a:lnTo>
                      <a:pt x="1842" y="42"/>
                    </a:lnTo>
                    <a:lnTo>
                      <a:pt x="1842" y="42"/>
                    </a:lnTo>
                    <a:lnTo>
                      <a:pt x="1842" y="42"/>
                    </a:lnTo>
                    <a:lnTo>
                      <a:pt x="1842" y="42"/>
                    </a:lnTo>
                    <a:lnTo>
                      <a:pt x="1842" y="42"/>
                    </a:lnTo>
                    <a:lnTo>
                      <a:pt x="1842" y="36"/>
                    </a:lnTo>
                    <a:lnTo>
                      <a:pt x="1842" y="36"/>
                    </a:lnTo>
                    <a:lnTo>
                      <a:pt x="1842" y="36"/>
                    </a:lnTo>
                    <a:lnTo>
                      <a:pt x="1842" y="36"/>
                    </a:lnTo>
                    <a:lnTo>
                      <a:pt x="1842" y="36"/>
                    </a:lnTo>
                    <a:lnTo>
                      <a:pt x="1842" y="36"/>
                    </a:lnTo>
                    <a:lnTo>
                      <a:pt x="1842" y="30"/>
                    </a:lnTo>
                    <a:lnTo>
                      <a:pt x="1842" y="30"/>
                    </a:lnTo>
                    <a:lnTo>
                      <a:pt x="1842" y="30"/>
                    </a:lnTo>
                    <a:lnTo>
                      <a:pt x="1842" y="30"/>
                    </a:lnTo>
                    <a:lnTo>
                      <a:pt x="1842" y="30"/>
                    </a:lnTo>
                    <a:lnTo>
                      <a:pt x="1842" y="30"/>
                    </a:lnTo>
                    <a:lnTo>
                      <a:pt x="1842" y="24"/>
                    </a:lnTo>
                    <a:lnTo>
                      <a:pt x="1842" y="24"/>
                    </a:lnTo>
                    <a:lnTo>
                      <a:pt x="1842" y="24"/>
                    </a:lnTo>
                    <a:lnTo>
                      <a:pt x="1842" y="24"/>
                    </a:lnTo>
                    <a:lnTo>
                      <a:pt x="1842" y="24"/>
                    </a:lnTo>
                    <a:lnTo>
                      <a:pt x="1842" y="24"/>
                    </a:lnTo>
                    <a:lnTo>
                      <a:pt x="1842" y="24"/>
                    </a:lnTo>
                    <a:lnTo>
                      <a:pt x="1842" y="18"/>
                    </a:lnTo>
                    <a:lnTo>
                      <a:pt x="1842" y="18"/>
                    </a:lnTo>
                    <a:lnTo>
                      <a:pt x="1848" y="18"/>
                    </a:lnTo>
                    <a:lnTo>
                      <a:pt x="1848" y="18"/>
                    </a:lnTo>
                    <a:lnTo>
                      <a:pt x="1848" y="18"/>
                    </a:lnTo>
                    <a:lnTo>
                      <a:pt x="1848" y="18"/>
                    </a:lnTo>
                    <a:lnTo>
                      <a:pt x="1848" y="18"/>
                    </a:lnTo>
                    <a:lnTo>
                      <a:pt x="1848" y="18"/>
                    </a:lnTo>
                    <a:lnTo>
                      <a:pt x="1848" y="18"/>
                    </a:lnTo>
                    <a:lnTo>
                      <a:pt x="1848" y="12"/>
                    </a:lnTo>
                    <a:lnTo>
                      <a:pt x="1848" y="12"/>
                    </a:lnTo>
                    <a:lnTo>
                      <a:pt x="1848" y="12"/>
                    </a:lnTo>
                    <a:lnTo>
                      <a:pt x="1848" y="12"/>
                    </a:lnTo>
                    <a:lnTo>
                      <a:pt x="1848" y="12"/>
                    </a:lnTo>
                    <a:lnTo>
                      <a:pt x="1848" y="12"/>
                    </a:lnTo>
                    <a:lnTo>
                      <a:pt x="1848" y="12"/>
                    </a:lnTo>
                    <a:lnTo>
                      <a:pt x="1848" y="12"/>
                    </a:lnTo>
                    <a:lnTo>
                      <a:pt x="1848" y="12"/>
                    </a:lnTo>
                    <a:lnTo>
                      <a:pt x="1848" y="12"/>
                    </a:lnTo>
                    <a:lnTo>
                      <a:pt x="1848" y="6"/>
                    </a:lnTo>
                    <a:lnTo>
                      <a:pt x="1848" y="6"/>
                    </a:lnTo>
                    <a:lnTo>
                      <a:pt x="1848" y="6"/>
                    </a:lnTo>
                    <a:lnTo>
                      <a:pt x="1848" y="6"/>
                    </a:lnTo>
                    <a:lnTo>
                      <a:pt x="1848" y="6"/>
                    </a:lnTo>
                    <a:lnTo>
                      <a:pt x="1848" y="6"/>
                    </a:lnTo>
                    <a:lnTo>
                      <a:pt x="1848" y="6"/>
                    </a:lnTo>
                    <a:lnTo>
                      <a:pt x="1848" y="6"/>
                    </a:lnTo>
                    <a:lnTo>
                      <a:pt x="1848" y="6"/>
                    </a:lnTo>
                    <a:lnTo>
                      <a:pt x="1848" y="6"/>
                    </a:lnTo>
                    <a:lnTo>
                      <a:pt x="1848" y="6"/>
                    </a:lnTo>
                    <a:lnTo>
                      <a:pt x="1848" y="6"/>
                    </a:lnTo>
                    <a:lnTo>
                      <a:pt x="1848" y="6"/>
                    </a:lnTo>
                    <a:lnTo>
                      <a:pt x="1848" y="6"/>
                    </a:lnTo>
                    <a:lnTo>
                      <a:pt x="1848" y="6"/>
                    </a:lnTo>
                    <a:lnTo>
                      <a:pt x="1848" y="6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6"/>
                    </a:lnTo>
                    <a:lnTo>
                      <a:pt x="1854" y="6"/>
                    </a:lnTo>
                    <a:lnTo>
                      <a:pt x="1854" y="6"/>
                    </a:lnTo>
                    <a:lnTo>
                      <a:pt x="1854" y="6"/>
                    </a:lnTo>
                    <a:lnTo>
                      <a:pt x="1854" y="6"/>
                    </a:lnTo>
                    <a:lnTo>
                      <a:pt x="1854" y="6"/>
                    </a:lnTo>
                    <a:lnTo>
                      <a:pt x="1854" y="6"/>
                    </a:lnTo>
                    <a:lnTo>
                      <a:pt x="1854" y="6"/>
                    </a:lnTo>
                    <a:lnTo>
                      <a:pt x="1854" y="6"/>
                    </a:lnTo>
                    <a:lnTo>
                      <a:pt x="1854" y="6"/>
                    </a:lnTo>
                    <a:lnTo>
                      <a:pt x="1854" y="6"/>
                    </a:lnTo>
                    <a:lnTo>
                      <a:pt x="1854" y="6"/>
                    </a:lnTo>
                    <a:lnTo>
                      <a:pt x="1854" y="6"/>
                    </a:lnTo>
                    <a:lnTo>
                      <a:pt x="1854" y="6"/>
                    </a:lnTo>
                    <a:lnTo>
                      <a:pt x="1854" y="6"/>
                    </a:lnTo>
                    <a:lnTo>
                      <a:pt x="1854" y="6"/>
                    </a:lnTo>
                    <a:lnTo>
                      <a:pt x="1854" y="6"/>
                    </a:lnTo>
                    <a:lnTo>
                      <a:pt x="1854" y="6"/>
                    </a:lnTo>
                    <a:lnTo>
                      <a:pt x="1854" y="12"/>
                    </a:lnTo>
                    <a:lnTo>
                      <a:pt x="1854" y="12"/>
                    </a:lnTo>
                    <a:lnTo>
                      <a:pt x="1854" y="12"/>
                    </a:lnTo>
                    <a:lnTo>
                      <a:pt x="1854" y="12"/>
                    </a:lnTo>
                    <a:lnTo>
                      <a:pt x="1854" y="12"/>
                    </a:lnTo>
                    <a:lnTo>
                      <a:pt x="1854" y="12"/>
                    </a:lnTo>
                    <a:lnTo>
                      <a:pt x="1854" y="12"/>
                    </a:lnTo>
                    <a:lnTo>
                      <a:pt x="1854" y="12"/>
                    </a:lnTo>
                    <a:lnTo>
                      <a:pt x="1854" y="12"/>
                    </a:lnTo>
                    <a:lnTo>
                      <a:pt x="1854" y="12"/>
                    </a:lnTo>
                    <a:lnTo>
                      <a:pt x="1854" y="12"/>
                    </a:lnTo>
                    <a:lnTo>
                      <a:pt x="1854" y="12"/>
                    </a:lnTo>
                    <a:lnTo>
                      <a:pt x="1854" y="12"/>
                    </a:lnTo>
                    <a:lnTo>
                      <a:pt x="1854" y="12"/>
                    </a:lnTo>
                    <a:lnTo>
                      <a:pt x="1854" y="12"/>
                    </a:lnTo>
                    <a:lnTo>
                      <a:pt x="1854" y="18"/>
                    </a:lnTo>
                    <a:lnTo>
                      <a:pt x="1854" y="18"/>
                    </a:lnTo>
                    <a:lnTo>
                      <a:pt x="1854" y="18"/>
                    </a:lnTo>
                    <a:lnTo>
                      <a:pt x="1854" y="18"/>
                    </a:lnTo>
                    <a:lnTo>
                      <a:pt x="1854" y="18"/>
                    </a:lnTo>
                    <a:lnTo>
                      <a:pt x="1854" y="18"/>
                    </a:lnTo>
                    <a:lnTo>
                      <a:pt x="1854" y="18"/>
                    </a:lnTo>
                    <a:lnTo>
                      <a:pt x="1860" y="18"/>
                    </a:lnTo>
                    <a:lnTo>
                      <a:pt x="1860" y="18"/>
                    </a:lnTo>
                    <a:lnTo>
                      <a:pt x="1860" y="18"/>
                    </a:lnTo>
                    <a:lnTo>
                      <a:pt x="1860" y="18"/>
                    </a:lnTo>
                    <a:lnTo>
                      <a:pt x="1860" y="18"/>
                    </a:lnTo>
                    <a:lnTo>
                      <a:pt x="1860" y="18"/>
                    </a:lnTo>
                    <a:lnTo>
                      <a:pt x="1860" y="18"/>
                    </a:lnTo>
                    <a:lnTo>
                      <a:pt x="1860" y="24"/>
                    </a:lnTo>
                    <a:lnTo>
                      <a:pt x="1860" y="24"/>
                    </a:lnTo>
                    <a:lnTo>
                      <a:pt x="1860" y="24"/>
                    </a:lnTo>
                    <a:lnTo>
                      <a:pt x="1860" y="24"/>
                    </a:lnTo>
                    <a:lnTo>
                      <a:pt x="1860" y="24"/>
                    </a:lnTo>
                    <a:lnTo>
                      <a:pt x="1860" y="24"/>
                    </a:lnTo>
                    <a:lnTo>
                      <a:pt x="1860" y="24"/>
                    </a:lnTo>
                    <a:lnTo>
                      <a:pt x="1860" y="24"/>
                    </a:lnTo>
                    <a:lnTo>
                      <a:pt x="1860" y="24"/>
                    </a:lnTo>
                    <a:lnTo>
                      <a:pt x="1860" y="24"/>
                    </a:lnTo>
                    <a:lnTo>
                      <a:pt x="1860" y="24"/>
                    </a:lnTo>
                    <a:lnTo>
                      <a:pt x="1860" y="24"/>
                    </a:lnTo>
                    <a:lnTo>
                      <a:pt x="1860" y="24"/>
                    </a:lnTo>
                    <a:lnTo>
                      <a:pt x="1860" y="24"/>
                    </a:lnTo>
                    <a:lnTo>
                      <a:pt x="1860" y="24"/>
                    </a:lnTo>
                    <a:lnTo>
                      <a:pt x="1860" y="30"/>
                    </a:lnTo>
                    <a:lnTo>
                      <a:pt x="1860" y="30"/>
                    </a:lnTo>
                    <a:lnTo>
                      <a:pt x="1860" y="30"/>
                    </a:lnTo>
                    <a:lnTo>
                      <a:pt x="1860" y="30"/>
                    </a:lnTo>
                    <a:lnTo>
                      <a:pt x="1860" y="30"/>
                    </a:lnTo>
                    <a:lnTo>
                      <a:pt x="1860" y="30"/>
                    </a:lnTo>
                    <a:lnTo>
                      <a:pt x="1860" y="30"/>
                    </a:lnTo>
                    <a:lnTo>
                      <a:pt x="1860" y="30"/>
                    </a:lnTo>
                    <a:lnTo>
                      <a:pt x="1860" y="30"/>
                    </a:lnTo>
                    <a:lnTo>
                      <a:pt x="1860" y="36"/>
                    </a:lnTo>
                    <a:lnTo>
                      <a:pt x="1860" y="36"/>
                    </a:lnTo>
                    <a:lnTo>
                      <a:pt x="1860" y="36"/>
                    </a:lnTo>
                    <a:lnTo>
                      <a:pt x="1860" y="36"/>
                    </a:lnTo>
                    <a:lnTo>
                      <a:pt x="1860" y="36"/>
                    </a:lnTo>
                    <a:lnTo>
                      <a:pt x="1860" y="36"/>
                    </a:lnTo>
                    <a:lnTo>
                      <a:pt x="1860" y="36"/>
                    </a:lnTo>
                    <a:lnTo>
                      <a:pt x="1860" y="42"/>
                    </a:lnTo>
                    <a:lnTo>
                      <a:pt x="1860" y="42"/>
                    </a:lnTo>
                    <a:lnTo>
                      <a:pt x="1860" y="42"/>
                    </a:lnTo>
                    <a:lnTo>
                      <a:pt x="1860" y="42"/>
                    </a:lnTo>
                    <a:lnTo>
                      <a:pt x="1860" y="42"/>
                    </a:lnTo>
                    <a:lnTo>
                      <a:pt x="1860" y="48"/>
                    </a:lnTo>
                    <a:lnTo>
                      <a:pt x="1860" y="48"/>
                    </a:lnTo>
                    <a:lnTo>
                      <a:pt x="1860" y="48"/>
                    </a:lnTo>
                    <a:lnTo>
                      <a:pt x="1860" y="48"/>
                    </a:lnTo>
                    <a:lnTo>
                      <a:pt x="1860" y="48"/>
                    </a:lnTo>
                    <a:lnTo>
                      <a:pt x="1860" y="54"/>
                    </a:lnTo>
                    <a:lnTo>
                      <a:pt x="1860" y="54"/>
                    </a:lnTo>
                    <a:lnTo>
                      <a:pt x="1860" y="54"/>
                    </a:lnTo>
                    <a:lnTo>
                      <a:pt x="1860" y="54"/>
                    </a:lnTo>
                    <a:lnTo>
                      <a:pt x="1860" y="54"/>
                    </a:lnTo>
                    <a:lnTo>
                      <a:pt x="1860" y="60"/>
                    </a:lnTo>
                    <a:lnTo>
                      <a:pt x="1866" y="60"/>
                    </a:lnTo>
                    <a:lnTo>
                      <a:pt x="1866" y="60"/>
                    </a:lnTo>
                    <a:lnTo>
                      <a:pt x="1866" y="60"/>
                    </a:lnTo>
                    <a:lnTo>
                      <a:pt x="1866" y="60"/>
                    </a:lnTo>
                    <a:lnTo>
                      <a:pt x="1866" y="66"/>
                    </a:lnTo>
                    <a:lnTo>
                      <a:pt x="1866" y="66"/>
                    </a:lnTo>
                    <a:lnTo>
                      <a:pt x="1866" y="66"/>
                    </a:lnTo>
                    <a:lnTo>
                      <a:pt x="1866" y="66"/>
                    </a:lnTo>
                    <a:lnTo>
                      <a:pt x="1866" y="72"/>
                    </a:lnTo>
                    <a:lnTo>
                      <a:pt x="1866" y="72"/>
                    </a:lnTo>
                    <a:lnTo>
                      <a:pt x="1866" y="72"/>
                    </a:lnTo>
                    <a:lnTo>
                      <a:pt x="1866" y="72"/>
                    </a:lnTo>
                    <a:lnTo>
                      <a:pt x="1866" y="72"/>
                    </a:lnTo>
                    <a:lnTo>
                      <a:pt x="1866" y="78"/>
                    </a:lnTo>
                    <a:lnTo>
                      <a:pt x="1866" y="78"/>
                    </a:lnTo>
                    <a:lnTo>
                      <a:pt x="1866" y="78"/>
                    </a:lnTo>
                    <a:lnTo>
                      <a:pt x="1866" y="78"/>
                    </a:lnTo>
                    <a:lnTo>
                      <a:pt x="1866" y="78"/>
                    </a:lnTo>
                    <a:lnTo>
                      <a:pt x="1866" y="84"/>
                    </a:lnTo>
                    <a:lnTo>
                      <a:pt x="1866" y="84"/>
                    </a:lnTo>
                    <a:lnTo>
                      <a:pt x="1866" y="84"/>
                    </a:lnTo>
                    <a:lnTo>
                      <a:pt x="1866" y="84"/>
                    </a:lnTo>
                    <a:lnTo>
                      <a:pt x="1866" y="90"/>
                    </a:lnTo>
                    <a:lnTo>
                      <a:pt x="1866" y="90"/>
                    </a:lnTo>
                    <a:lnTo>
                      <a:pt x="1866" y="90"/>
                    </a:lnTo>
                    <a:lnTo>
                      <a:pt x="1866" y="90"/>
                    </a:lnTo>
                    <a:lnTo>
                      <a:pt x="1866" y="90"/>
                    </a:lnTo>
                    <a:lnTo>
                      <a:pt x="1866" y="96"/>
                    </a:lnTo>
                    <a:lnTo>
                      <a:pt x="1866" y="96"/>
                    </a:lnTo>
                    <a:lnTo>
                      <a:pt x="1866" y="96"/>
                    </a:lnTo>
                    <a:lnTo>
                      <a:pt x="1866" y="96"/>
                    </a:lnTo>
                    <a:lnTo>
                      <a:pt x="1866" y="96"/>
                    </a:lnTo>
                    <a:lnTo>
                      <a:pt x="1866" y="102"/>
                    </a:lnTo>
                    <a:lnTo>
                      <a:pt x="1866" y="102"/>
                    </a:lnTo>
                    <a:lnTo>
                      <a:pt x="1866" y="102"/>
                    </a:lnTo>
                    <a:lnTo>
                      <a:pt x="1866" y="102"/>
                    </a:lnTo>
                    <a:lnTo>
                      <a:pt x="1866" y="102"/>
                    </a:lnTo>
                    <a:lnTo>
                      <a:pt x="1866" y="108"/>
                    </a:lnTo>
                    <a:lnTo>
                      <a:pt x="1866" y="108"/>
                    </a:lnTo>
                    <a:lnTo>
                      <a:pt x="1866" y="108"/>
                    </a:lnTo>
                    <a:lnTo>
                      <a:pt x="1866" y="108"/>
                    </a:lnTo>
                    <a:lnTo>
                      <a:pt x="1866" y="114"/>
                    </a:lnTo>
                    <a:lnTo>
                      <a:pt x="1866" y="114"/>
                    </a:lnTo>
                    <a:lnTo>
                      <a:pt x="1866" y="114"/>
                    </a:lnTo>
                    <a:lnTo>
                      <a:pt x="1866" y="114"/>
                    </a:lnTo>
                    <a:lnTo>
                      <a:pt x="1866" y="114"/>
                    </a:lnTo>
                    <a:lnTo>
                      <a:pt x="1866" y="120"/>
                    </a:lnTo>
                    <a:lnTo>
                      <a:pt x="1866" y="120"/>
                    </a:lnTo>
                    <a:lnTo>
                      <a:pt x="1866" y="120"/>
                    </a:lnTo>
                    <a:lnTo>
                      <a:pt x="1866" y="120"/>
                    </a:lnTo>
                    <a:lnTo>
                      <a:pt x="1866" y="120"/>
                    </a:lnTo>
                    <a:lnTo>
                      <a:pt x="1866" y="126"/>
                    </a:lnTo>
                    <a:lnTo>
                      <a:pt x="1866" y="126"/>
                    </a:lnTo>
                    <a:lnTo>
                      <a:pt x="1872" y="126"/>
                    </a:lnTo>
                    <a:lnTo>
                      <a:pt x="1872" y="126"/>
                    </a:lnTo>
                    <a:lnTo>
                      <a:pt x="1872" y="132"/>
                    </a:lnTo>
                    <a:lnTo>
                      <a:pt x="1872" y="132"/>
                    </a:lnTo>
                    <a:lnTo>
                      <a:pt x="1872" y="132"/>
                    </a:lnTo>
                    <a:lnTo>
                      <a:pt x="1872" y="132"/>
                    </a:lnTo>
                    <a:lnTo>
                      <a:pt x="1872" y="132"/>
                    </a:lnTo>
                    <a:lnTo>
                      <a:pt x="1872" y="138"/>
                    </a:lnTo>
                    <a:lnTo>
                      <a:pt x="1872" y="138"/>
                    </a:lnTo>
                    <a:lnTo>
                      <a:pt x="1872" y="138"/>
                    </a:lnTo>
                    <a:lnTo>
                      <a:pt x="1872" y="138"/>
                    </a:lnTo>
                    <a:lnTo>
                      <a:pt x="1872" y="138"/>
                    </a:lnTo>
                    <a:lnTo>
                      <a:pt x="1872" y="144"/>
                    </a:lnTo>
                    <a:lnTo>
                      <a:pt x="1872" y="144"/>
                    </a:lnTo>
                    <a:lnTo>
                      <a:pt x="1872" y="144"/>
                    </a:lnTo>
                    <a:lnTo>
                      <a:pt x="1872" y="144"/>
                    </a:lnTo>
                    <a:lnTo>
                      <a:pt x="1872" y="150"/>
                    </a:lnTo>
                    <a:lnTo>
                      <a:pt x="1872" y="150"/>
                    </a:lnTo>
                    <a:lnTo>
                      <a:pt x="1872" y="150"/>
                    </a:lnTo>
                    <a:lnTo>
                      <a:pt x="1872" y="150"/>
                    </a:lnTo>
                    <a:lnTo>
                      <a:pt x="1872" y="150"/>
                    </a:lnTo>
                    <a:lnTo>
                      <a:pt x="1872" y="156"/>
                    </a:lnTo>
                    <a:lnTo>
                      <a:pt x="1872" y="156"/>
                    </a:lnTo>
                    <a:lnTo>
                      <a:pt x="1872" y="156"/>
                    </a:lnTo>
                    <a:lnTo>
                      <a:pt x="1872" y="156"/>
                    </a:lnTo>
                    <a:lnTo>
                      <a:pt x="1872" y="156"/>
                    </a:lnTo>
                    <a:lnTo>
                      <a:pt x="1872" y="162"/>
                    </a:lnTo>
                    <a:lnTo>
                      <a:pt x="1872" y="162"/>
                    </a:lnTo>
                    <a:lnTo>
                      <a:pt x="1872" y="162"/>
                    </a:lnTo>
                    <a:lnTo>
                      <a:pt x="1872" y="162"/>
                    </a:lnTo>
                    <a:lnTo>
                      <a:pt x="1872" y="168"/>
                    </a:lnTo>
                    <a:lnTo>
                      <a:pt x="1872" y="168"/>
                    </a:lnTo>
                    <a:lnTo>
                      <a:pt x="1872" y="168"/>
                    </a:lnTo>
                    <a:lnTo>
                      <a:pt x="1872" y="168"/>
                    </a:lnTo>
                    <a:lnTo>
                      <a:pt x="1872" y="168"/>
                    </a:lnTo>
                    <a:lnTo>
                      <a:pt x="1872" y="174"/>
                    </a:lnTo>
                    <a:lnTo>
                      <a:pt x="1872" y="174"/>
                    </a:lnTo>
                    <a:lnTo>
                      <a:pt x="1872" y="174"/>
                    </a:lnTo>
                    <a:lnTo>
                      <a:pt x="1872" y="174"/>
                    </a:lnTo>
                    <a:lnTo>
                      <a:pt x="1872" y="174"/>
                    </a:lnTo>
                    <a:lnTo>
                      <a:pt x="1872" y="180"/>
                    </a:lnTo>
                    <a:lnTo>
                      <a:pt x="1872" y="180"/>
                    </a:lnTo>
                    <a:lnTo>
                      <a:pt x="1872" y="180"/>
                    </a:lnTo>
                    <a:lnTo>
                      <a:pt x="1872" y="180"/>
                    </a:lnTo>
                    <a:lnTo>
                      <a:pt x="1872" y="180"/>
                    </a:lnTo>
                    <a:lnTo>
                      <a:pt x="1872" y="180"/>
                    </a:lnTo>
                    <a:lnTo>
                      <a:pt x="1872" y="186"/>
                    </a:lnTo>
                    <a:lnTo>
                      <a:pt x="1872" y="186"/>
                    </a:lnTo>
                    <a:lnTo>
                      <a:pt x="1872" y="186"/>
                    </a:lnTo>
                    <a:lnTo>
                      <a:pt x="1872" y="186"/>
                    </a:lnTo>
                    <a:lnTo>
                      <a:pt x="1872" y="186"/>
                    </a:lnTo>
                    <a:lnTo>
                      <a:pt x="1872" y="192"/>
                    </a:lnTo>
                    <a:lnTo>
                      <a:pt x="1872" y="192"/>
                    </a:lnTo>
                    <a:lnTo>
                      <a:pt x="1878" y="192"/>
                    </a:lnTo>
                    <a:lnTo>
                      <a:pt x="1878" y="192"/>
                    </a:lnTo>
                    <a:lnTo>
                      <a:pt x="1878" y="192"/>
                    </a:lnTo>
                    <a:lnTo>
                      <a:pt x="1878" y="192"/>
                    </a:lnTo>
                    <a:lnTo>
                      <a:pt x="1878" y="198"/>
                    </a:lnTo>
                    <a:lnTo>
                      <a:pt x="1878" y="198"/>
                    </a:lnTo>
                    <a:lnTo>
                      <a:pt x="1878" y="198"/>
                    </a:lnTo>
                    <a:lnTo>
                      <a:pt x="1878" y="198"/>
                    </a:lnTo>
                    <a:lnTo>
                      <a:pt x="1878" y="198"/>
                    </a:lnTo>
                    <a:lnTo>
                      <a:pt x="1878" y="198"/>
                    </a:lnTo>
                    <a:lnTo>
                      <a:pt x="1878" y="204"/>
                    </a:lnTo>
                    <a:lnTo>
                      <a:pt x="1878" y="204"/>
                    </a:lnTo>
                    <a:lnTo>
                      <a:pt x="1878" y="204"/>
                    </a:lnTo>
                    <a:lnTo>
                      <a:pt x="1878" y="204"/>
                    </a:lnTo>
                    <a:lnTo>
                      <a:pt x="1878" y="204"/>
                    </a:lnTo>
                    <a:lnTo>
                      <a:pt x="1878" y="204"/>
                    </a:lnTo>
                    <a:lnTo>
                      <a:pt x="1878" y="210"/>
                    </a:lnTo>
                    <a:lnTo>
                      <a:pt x="1878" y="210"/>
                    </a:lnTo>
                    <a:lnTo>
                      <a:pt x="1878" y="210"/>
                    </a:lnTo>
                    <a:lnTo>
                      <a:pt x="1878" y="210"/>
                    </a:lnTo>
                    <a:lnTo>
                      <a:pt x="1878" y="210"/>
                    </a:lnTo>
                    <a:lnTo>
                      <a:pt x="1878" y="210"/>
                    </a:lnTo>
                    <a:lnTo>
                      <a:pt x="1878" y="210"/>
                    </a:lnTo>
                    <a:lnTo>
                      <a:pt x="1878" y="210"/>
                    </a:lnTo>
                    <a:lnTo>
                      <a:pt x="1878" y="210"/>
                    </a:lnTo>
                    <a:lnTo>
                      <a:pt x="1878" y="210"/>
                    </a:lnTo>
                    <a:lnTo>
                      <a:pt x="1878" y="210"/>
                    </a:lnTo>
                    <a:lnTo>
                      <a:pt x="1878" y="204"/>
                    </a:lnTo>
                    <a:lnTo>
                      <a:pt x="1878" y="204"/>
                    </a:lnTo>
                    <a:lnTo>
                      <a:pt x="1878" y="204"/>
                    </a:lnTo>
                    <a:lnTo>
                      <a:pt x="1878" y="204"/>
                    </a:lnTo>
                    <a:lnTo>
                      <a:pt x="1878" y="204"/>
                    </a:lnTo>
                    <a:lnTo>
                      <a:pt x="1878" y="204"/>
                    </a:lnTo>
                    <a:lnTo>
                      <a:pt x="1878" y="198"/>
                    </a:lnTo>
                    <a:lnTo>
                      <a:pt x="1878" y="198"/>
                    </a:lnTo>
                    <a:lnTo>
                      <a:pt x="1878" y="198"/>
                    </a:lnTo>
                    <a:lnTo>
                      <a:pt x="1878" y="198"/>
                    </a:lnTo>
                    <a:lnTo>
                      <a:pt x="1878" y="198"/>
                    </a:lnTo>
                    <a:lnTo>
                      <a:pt x="1878" y="198"/>
                    </a:lnTo>
                    <a:lnTo>
                      <a:pt x="1878" y="192"/>
                    </a:lnTo>
                    <a:lnTo>
                      <a:pt x="1878" y="192"/>
                    </a:lnTo>
                    <a:lnTo>
                      <a:pt x="1878" y="192"/>
                    </a:lnTo>
                    <a:lnTo>
                      <a:pt x="1878" y="192"/>
                    </a:lnTo>
                    <a:lnTo>
                      <a:pt x="1878" y="192"/>
                    </a:lnTo>
                    <a:lnTo>
                      <a:pt x="1878" y="192"/>
                    </a:lnTo>
                    <a:lnTo>
                      <a:pt x="1878" y="186"/>
                    </a:lnTo>
                    <a:lnTo>
                      <a:pt x="1878" y="186"/>
                    </a:lnTo>
                    <a:lnTo>
                      <a:pt x="1878" y="186"/>
                    </a:lnTo>
                    <a:lnTo>
                      <a:pt x="1878" y="186"/>
                    </a:lnTo>
                    <a:lnTo>
                      <a:pt x="1878" y="186"/>
                    </a:lnTo>
                    <a:lnTo>
                      <a:pt x="1878" y="186"/>
                    </a:lnTo>
                    <a:lnTo>
                      <a:pt x="1878" y="180"/>
                    </a:lnTo>
                    <a:lnTo>
                      <a:pt x="1878" y="180"/>
                    </a:lnTo>
                    <a:lnTo>
                      <a:pt x="1884" y="180"/>
                    </a:lnTo>
                    <a:lnTo>
                      <a:pt x="1884" y="180"/>
                    </a:lnTo>
                    <a:lnTo>
                      <a:pt x="1884" y="180"/>
                    </a:lnTo>
                    <a:lnTo>
                      <a:pt x="1884" y="180"/>
                    </a:lnTo>
                    <a:lnTo>
                      <a:pt x="1884" y="174"/>
                    </a:lnTo>
                    <a:lnTo>
                      <a:pt x="1884" y="174"/>
                    </a:lnTo>
                    <a:lnTo>
                      <a:pt x="1884" y="174"/>
                    </a:lnTo>
                    <a:lnTo>
                      <a:pt x="1884" y="174"/>
                    </a:lnTo>
                    <a:lnTo>
                      <a:pt x="1884" y="174"/>
                    </a:lnTo>
                    <a:lnTo>
                      <a:pt x="1884" y="174"/>
                    </a:lnTo>
                    <a:lnTo>
                      <a:pt x="1884" y="168"/>
                    </a:lnTo>
                    <a:lnTo>
                      <a:pt x="1884" y="168"/>
                    </a:lnTo>
                    <a:lnTo>
                      <a:pt x="1884" y="168"/>
                    </a:lnTo>
                    <a:lnTo>
                      <a:pt x="1884" y="168"/>
                    </a:lnTo>
                    <a:lnTo>
                      <a:pt x="1884" y="168"/>
                    </a:lnTo>
                    <a:lnTo>
                      <a:pt x="1884" y="168"/>
                    </a:lnTo>
                    <a:lnTo>
                      <a:pt x="1884" y="162"/>
                    </a:lnTo>
                    <a:lnTo>
                      <a:pt x="1884" y="162"/>
                    </a:lnTo>
                    <a:lnTo>
                      <a:pt x="1884" y="162"/>
                    </a:lnTo>
                    <a:lnTo>
                      <a:pt x="1884" y="162"/>
                    </a:lnTo>
                    <a:lnTo>
                      <a:pt x="1884" y="162"/>
                    </a:lnTo>
                    <a:lnTo>
                      <a:pt x="1884" y="162"/>
                    </a:lnTo>
                    <a:lnTo>
                      <a:pt x="1884" y="156"/>
                    </a:lnTo>
                    <a:lnTo>
                      <a:pt x="1884" y="156"/>
                    </a:lnTo>
                    <a:lnTo>
                      <a:pt x="1884" y="156"/>
                    </a:lnTo>
                    <a:lnTo>
                      <a:pt x="1884" y="156"/>
                    </a:lnTo>
                    <a:lnTo>
                      <a:pt x="1884" y="156"/>
                    </a:lnTo>
                    <a:lnTo>
                      <a:pt x="1884" y="150"/>
                    </a:lnTo>
                    <a:lnTo>
                      <a:pt x="1884" y="150"/>
                    </a:lnTo>
                    <a:lnTo>
                      <a:pt x="1884" y="150"/>
                    </a:lnTo>
                    <a:lnTo>
                      <a:pt x="1884" y="150"/>
                    </a:lnTo>
                    <a:lnTo>
                      <a:pt x="1884" y="150"/>
                    </a:lnTo>
                    <a:lnTo>
                      <a:pt x="1884" y="150"/>
                    </a:lnTo>
                    <a:lnTo>
                      <a:pt x="1884" y="144"/>
                    </a:lnTo>
                    <a:lnTo>
                      <a:pt x="1884" y="144"/>
                    </a:lnTo>
                    <a:lnTo>
                      <a:pt x="1884" y="144"/>
                    </a:lnTo>
                    <a:lnTo>
                      <a:pt x="1884" y="144"/>
                    </a:lnTo>
                    <a:lnTo>
                      <a:pt x="1884" y="144"/>
                    </a:lnTo>
                    <a:lnTo>
                      <a:pt x="1884" y="144"/>
                    </a:lnTo>
                    <a:lnTo>
                      <a:pt x="1884" y="138"/>
                    </a:lnTo>
                    <a:lnTo>
                      <a:pt x="1884" y="138"/>
                    </a:lnTo>
                    <a:lnTo>
                      <a:pt x="1884" y="138"/>
                    </a:lnTo>
                    <a:lnTo>
                      <a:pt x="1884" y="138"/>
                    </a:lnTo>
                    <a:lnTo>
                      <a:pt x="1884" y="138"/>
                    </a:lnTo>
                    <a:lnTo>
                      <a:pt x="1884" y="138"/>
                    </a:lnTo>
                    <a:lnTo>
                      <a:pt x="1884" y="132"/>
                    </a:lnTo>
                    <a:lnTo>
                      <a:pt x="1884" y="132"/>
                    </a:lnTo>
                    <a:lnTo>
                      <a:pt x="1884" y="132"/>
                    </a:lnTo>
                    <a:lnTo>
                      <a:pt x="1884" y="132"/>
                    </a:lnTo>
                    <a:lnTo>
                      <a:pt x="1884" y="132"/>
                    </a:lnTo>
                    <a:lnTo>
                      <a:pt x="1884" y="132"/>
                    </a:lnTo>
                    <a:lnTo>
                      <a:pt x="1884" y="126"/>
                    </a:lnTo>
                    <a:lnTo>
                      <a:pt x="1884" y="126"/>
                    </a:lnTo>
                    <a:lnTo>
                      <a:pt x="1890" y="126"/>
                    </a:lnTo>
                    <a:lnTo>
                      <a:pt x="1890" y="126"/>
                    </a:lnTo>
                    <a:lnTo>
                      <a:pt x="1890" y="126"/>
                    </a:lnTo>
                    <a:lnTo>
                      <a:pt x="1890" y="126"/>
                    </a:lnTo>
                    <a:lnTo>
                      <a:pt x="1890" y="126"/>
                    </a:lnTo>
                    <a:lnTo>
                      <a:pt x="1890" y="126"/>
                    </a:lnTo>
                    <a:lnTo>
                      <a:pt x="1890" y="120"/>
                    </a:lnTo>
                    <a:lnTo>
                      <a:pt x="1890" y="120"/>
                    </a:lnTo>
                    <a:lnTo>
                      <a:pt x="1890" y="120"/>
                    </a:lnTo>
                    <a:lnTo>
                      <a:pt x="1890" y="120"/>
                    </a:lnTo>
                    <a:lnTo>
                      <a:pt x="1890" y="120"/>
                    </a:lnTo>
                    <a:lnTo>
                      <a:pt x="1890" y="120"/>
                    </a:lnTo>
                    <a:lnTo>
                      <a:pt x="1890" y="120"/>
                    </a:lnTo>
                    <a:lnTo>
                      <a:pt x="1890" y="120"/>
                    </a:lnTo>
                    <a:lnTo>
                      <a:pt x="1890" y="120"/>
                    </a:lnTo>
                    <a:lnTo>
                      <a:pt x="1890" y="120"/>
                    </a:lnTo>
                    <a:lnTo>
                      <a:pt x="1890" y="120"/>
                    </a:lnTo>
                    <a:lnTo>
                      <a:pt x="1890" y="120"/>
                    </a:lnTo>
                    <a:lnTo>
                      <a:pt x="1890" y="120"/>
                    </a:lnTo>
                    <a:lnTo>
                      <a:pt x="1890" y="120"/>
                    </a:lnTo>
                    <a:lnTo>
                      <a:pt x="1890" y="120"/>
                    </a:lnTo>
                    <a:lnTo>
                      <a:pt x="1890" y="120"/>
                    </a:lnTo>
                    <a:lnTo>
                      <a:pt x="1890" y="120"/>
                    </a:lnTo>
                    <a:lnTo>
                      <a:pt x="1890" y="120"/>
                    </a:lnTo>
                    <a:lnTo>
                      <a:pt x="1890" y="120"/>
                    </a:lnTo>
                    <a:lnTo>
                      <a:pt x="1890" y="120"/>
                    </a:lnTo>
                    <a:lnTo>
                      <a:pt x="1890" y="120"/>
                    </a:lnTo>
                    <a:lnTo>
                      <a:pt x="1890" y="120"/>
                    </a:lnTo>
                    <a:lnTo>
                      <a:pt x="1890" y="120"/>
                    </a:lnTo>
                    <a:lnTo>
                      <a:pt x="1890" y="120"/>
                    </a:lnTo>
                    <a:lnTo>
                      <a:pt x="1890" y="120"/>
                    </a:lnTo>
                    <a:lnTo>
                      <a:pt x="1890" y="120"/>
                    </a:lnTo>
                    <a:lnTo>
                      <a:pt x="1890" y="120"/>
                    </a:lnTo>
                    <a:lnTo>
                      <a:pt x="1890" y="120"/>
                    </a:lnTo>
                    <a:lnTo>
                      <a:pt x="1890" y="120"/>
                    </a:lnTo>
                    <a:lnTo>
                      <a:pt x="1890" y="120"/>
                    </a:lnTo>
                    <a:lnTo>
                      <a:pt x="1890" y="120"/>
                    </a:lnTo>
                    <a:lnTo>
                      <a:pt x="1890" y="120"/>
                    </a:lnTo>
                    <a:lnTo>
                      <a:pt x="1890" y="120"/>
                    </a:lnTo>
                    <a:lnTo>
                      <a:pt x="1890" y="120"/>
                    </a:lnTo>
                    <a:lnTo>
                      <a:pt x="1890" y="120"/>
                    </a:lnTo>
                    <a:lnTo>
                      <a:pt x="1890" y="120"/>
                    </a:lnTo>
                    <a:lnTo>
                      <a:pt x="1890" y="120"/>
                    </a:lnTo>
                    <a:lnTo>
                      <a:pt x="1890" y="120"/>
                    </a:lnTo>
                    <a:lnTo>
                      <a:pt x="1890" y="120"/>
                    </a:lnTo>
                    <a:lnTo>
                      <a:pt x="1890" y="120"/>
                    </a:lnTo>
                    <a:lnTo>
                      <a:pt x="1890" y="120"/>
                    </a:lnTo>
                    <a:lnTo>
                      <a:pt x="1890" y="120"/>
                    </a:lnTo>
                    <a:lnTo>
                      <a:pt x="1890" y="120"/>
                    </a:lnTo>
                    <a:lnTo>
                      <a:pt x="1890" y="120"/>
                    </a:lnTo>
                    <a:lnTo>
                      <a:pt x="1890" y="126"/>
                    </a:lnTo>
                    <a:lnTo>
                      <a:pt x="1890" y="126"/>
                    </a:lnTo>
                    <a:lnTo>
                      <a:pt x="1890" y="126"/>
                    </a:lnTo>
                    <a:lnTo>
                      <a:pt x="1890" y="126"/>
                    </a:lnTo>
                    <a:lnTo>
                      <a:pt x="1890" y="126"/>
                    </a:lnTo>
                    <a:lnTo>
                      <a:pt x="1896" y="126"/>
                    </a:lnTo>
                    <a:lnTo>
                      <a:pt x="1896" y="126"/>
                    </a:lnTo>
                    <a:lnTo>
                      <a:pt x="1896" y="126"/>
                    </a:lnTo>
                    <a:lnTo>
                      <a:pt x="1896" y="126"/>
                    </a:lnTo>
                    <a:lnTo>
                      <a:pt x="1896" y="126"/>
                    </a:lnTo>
                    <a:lnTo>
                      <a:pt x="1896" y="126"/>
                    </a:lnTo>
                    <a:lnTo>
                      <a:pt x="1896" y="126"/>
                    </a:lnTo>
                    <a:lnTo>
                      <a:pt x="1896" y="126"/>
                    </a:lnTo>
                    <a:lnTo>
                      <a:pt x="1896" y="126"/>
                    </a:lnTo>
                    <a:lnTo>
                      <a:pt x="1896" y="126"/>
                    </a:lnTo>
                    <a:lnTo>
                      <a:pt x="1896" y="126"/>
                    </a:lnTo>
                    <a:lnTo>
                      <a:pt x="1896" y="126"/>
                    </a:lnTo>
                    <a:lnTo>
                      <a:pt x="1896" y="126"/>
                    </a:lnTo>
                    <a:lnTo>
                      <a:pt x="1896" y="126"/>
                    </a:lnTo>
                    <a:lnTo>
                      <a:pt x="1896" y="126"/>
                    </a:lnTo>
                    <a:lnTo>
                      <a:pt x="1896" y="126"/>
                    </a:lnTo>
                    <a:lnTo>
                      <a:pt x="1896" y="126"/>
                    </a:lnTo>
                    <a:lnTo>
                      <a:pt x="1896" y="126"/>
                    </a:lnTo>
                    <a:lnTo>
                      <a:pt x="1896" y="126"/>
                    </a:lnTo>
                    <a:lnTo>
                      <a:pt x="1896" y="126"/>
                    </a:lnTo>
                    <a:lnTo>
                      <a:pt x="1896" y="126"/>
                    </a:lnTo>
                    <a:lnTo>
                      <a:pt x="1896" y="126"/>
                    </a:lnTo>
                    <a:lnTo>
                      <a:pt x="1896" y="126"/>
                    </a:lnTo>
                    <a:lnTo>
                      <a:pt x="1896" y="126"/>
                    </a:lnTo>
                    <a:lnTo>
                      <a:pt x="1896" y="126"/>
                    </a:lnTo>
                    <a:lnTo>
                      <a:pt x="1896" y="126"/>
                    </a:lnTo>
                    <a:lnTo>
                      <a:pt x="1896" y="132"/>
                    </a:lnTo>
                    <a:lnTo>
                      <a:pt x="1896" y="132"/>
                    </a:lnTo>
                    <a:lnTo>
                      <a:pt x="1896" y="132"/>
                    </a:lnTo>
                    <a:lnTo>
                      <a:pt x="1896" y="132"/>
                    </a:lnTo>
                    <a:lnTo>
                      <a:pt x="1896" y="132"/>
                    </a:lnTo>
                    <a:lnTo>
                      <a:pt x="1896" y="132"/>
                    </a:lnTo>
                    <a:lnTo>
                      <a:pt x="1896" y="132"/>
                    </a:lnTo>
                    <a:lnTo>
                      <a:pt x="1896" y="132"/>
                    </a:lnTo>
                    <a:lnTo>
                      <a:pt x="1896" y="132"/>
                    </a:lnTo>
                    <a:lnTo>
                      <a:pt x="1896" y="132"/>
                    </a:lnTo>
                    <a:lnTo>
                      <a:pt x="1896" y="132"/>
                    </a:lnTo>
                    <a:lnTo>
                      <a:pt x="1896" y="132"/>
                    </a:lnTo>
                    <a:lnTo>
                      <a:pt x="1896" y="132"/>
                    </a:lnTo>
                    <a:lnTo>
                      <a:pt x="1896" y="132"/>
                    </a:lnTo>
                    <a:lnTo>
                      <a:pt x="1896" y="132"/>
                    </a:lnTo>
                    <a:lnTo>
                      <a:pt x="1896" y="132"/>
                    </a:lnTo>
                    <a:lnTo>
                      <a:pt x="1896" y="132"/>
                    </a:lnTo>
                    <a:lnTo>
                      <a:pt x="1896" y="132"/>
                    </a:lnTo>
                    <a:lnTo>
                      <a:pt x="1896" y="132"/>
                    </a:lnTo>
                    <a:lnTo>
                      <a:pt x="1896" y="132"/>
                    </a:lnTo>
                    <a:lnTo>
                      <a:pt x="1896" y="132"/>
                    </a:lnTo>
                    <a:lnTo>
                      <a:pt x="1896" y="132"/>
                    </a:lnTo>
                    <a:lnTo>
                      <a:pt x="1896" y="132"/>
                    </a:lnTo>
                    <a:lnTo>
                      <a:pt x="1896" y="132"/>
                    </a:lnTo>
                    <a:lnTo>
                      <a:pt x="1896" y="132"/>
                    </a:lnTo>
                    <a:lnTo>
                      <a:pt x="1896" y="132"/>
                    </a:lnTo>
                    <a:lnTo>
                      <a:pt x="1902" y="132"/>
                    </a:lnTo>
                    <a:lnTo>
                      <a:pt x="1902" y="132"/>
                    </a:lnTo>
                    <a:lnTo>
                      <a:pt x="1902" y="132"/>
                    </a:lnTo>
                    <a:lnTo>
                      <a:pt x="1902" y="132"/>
                    </a:lnTo>
                    <a:lnTo>
                      <a:pt x="1902" y="132"/>
                    </a:lnTo>
                    <a:lnTo>
                      <a:pt x="1902" y="138"/>
                    </a:lnTo>
                    <a:lnTo>
                      <a:pt x="1902" y="138"/>
                    </a:lnTo>
                    <a:lnTo>
                      <a:pt x="1902" y="138"/>
                    </a:lnTo>
                    <a:lnTo>
                      <a:pt x="1902" y="138"/>
                    </a:lnTo>
                    <a:lnTo>
                      <a:pt x="1902" y="138"/>
                    </a:lnTo>
                    <a:lnTo>
                      <a:pt x="1902" y="138"/>
                    </a:lnTo>
                    <a:lnTo>
                      <a:pt x="1902" y="138"/>
                    </a:lnTo>
                    <a:lnTo>
                      <a:pt x="1902" y="138"/>
                    </a:lnTo>
                    <a:lnTo>
                      <a:pt x="1902" y="138"/>
                    </a:lnTo>
                    <a:lnTo>
                      <a:pt x="1902" y="138"/>
                    </a:lnTo>
                    <a:lnTo>
                      <a:pt x="1902" y="138"/>
                    </a:lnTo>
                    <a:lnTo>
                      <a:pt x="1902" y="138"/>
                    </a:lnTo>
                    <a:lnTo>
                      <a:pt x="1902" y="138"/>
                    </a:lnTo>
                    <a:lnTo>
                      <a:pt x="1902" y="138"/>
                    </a:lnTo>
                    <a:lnTo>
                      <a:pt x="1902" y="138"/>
                    </a:lnTo>
                    <a:lnTo>
                      <a:pt x="1902" y="138"/>
                    </a:lnTo>
                    <a:lnTo>
                      <a:pt x="1902" y="138"/>
                    </a:lnTo>
                    <a:lnTo>
                      <a:pt x="1902" y="138"/>
                    </a:lnTo>
                    <a:lnTo>
                      <a:pt x="1902" y="138"/>
                    </a:lnTo>
                    <a:lnTo>
                      <a:pt x="1902" y="138"/>
                    </a:lnTo>
                    <a:lnTo>
                      <a:pt x="1902" y="138"/>
                    </a:lnTo>
                    <a:lnTo>
                      <a:pt x="1902" y="138"/>
                    </a:lnTo>
                    <a:lnTo>
                      <a:pt x="1902" y="138"/>
                    </a:lnTo>
                    <a:lnTo>
                      <a:pt x="1902" y="138"/>
                    </a:lnTo>
                    <a:lnTo>
                      <a:pt x="1902" y="138"/>
                    </a:lnTo>
                    <a:lnTo>
                      <a:pt x="1902" y="138"/>
                    </a:lnTo>
                    <a:lnTo>
                      <a:pt x="1902" y="138"/>
                    </a:lnTo>
                    <a:lnTo>
                      <a:pt x="1902" y="138"/>
                    </a:lnTo>
                    <a:lnTo>
                      <a:pt x="1902" y="138"/>
                    </a:lnTo>
                    <a:lnTo>
                      <a:pt x="1902" y="138"/>
                    </a:lnTo>
                    <a:lnTo>
                      <a:pt x="1902" y="138"/>
                    </a:lnTo>
                    <a:lnTo>
                      <a:pt x="1902" y="138"/>
                    </a:lnTo>
                    <a:lnTo>
                      <a:pt x="1902" y="138"/>
                    </a:lnTo>
                    <a:lnTo>
                      <a:pt x="1902" y="138"/>
                    </a:lnTo>
                    <a:lnTo>
                      <a:pt x="1902" y="138"/>
                    </a:lnTo>
                    <a:lnTo>
                      <a:pt x="1902" y="138"/>
                    </a:lnTo>
                    <a:lnTo>
                      <a:pt x="1902" y="138"/>
                    </a:lnTo>
                    <a:lnTo>
                      <a:pt x="1902" y="138"/>
                    </a:lnTo>
                    <a:lnTo>
                      <a:pt x="1902" y="138"/>
                    </a:lnTo>
                    <a:lnTo>
                      <a:pt x="1902" y="138"/>
                    </a:lnTo>
                    <a:lnTo>
                      <a:pt x="1902" y="138"/>
                    </a:lnTo>
                    <a:lnTo>
                      <a:pt x="1902" y="138"/>
                    </a:lnTo>
                    <a:lnTo>
                      <a:pt x="1902" y="138"/>
                    </a:lnTo>
                    <a:lnTo>
                      <a:pt x="1902" y="138"/>
                    </a:lnTo>
                    <a:lnTo>
                      <a:pt x="1902" y="132"/>
                    </a:lnTo>
                    <a:lnTo>
                      <a:pt x="1902" y="132"/>
                    </a:lnTo>
                    <a:lnTo>
                      <a:pt x="1902" y="132"/>
                    </a:lnTo>
                    <a:lnTo>
                      <a:pt x="1902" y="132"/>
                    </a:lnTo>
                    <a:lnTo>
                      <a:pt x="1902" y="132"/>
                    </a:lnTo>
                    <a:lnTo>
                      <a:pt x="1908" y="132"/>
                    </a:lnTo>
                    <a:lnTo>
                      <a:pt x="1908" y="132"/>
                    </a:lnTo>
                    <a:lnTo>
                      <a:pt x="1908" y="132"/>
                    </a:lnTo>
                    <a:lnTo>
                      <a:pt x="1908" y="132"/>
                    </a:lnTo>
                    <a:lnTo>
                      <a:pt x="1908" y="132"/>
                    </a:lnTo>
                    <a:lnTo>
                      <a:pt x="1908" y="132"/>
                    </a:lnTo>
                    <a:lnTo>
                      <a:pt x="1908" y="132"/>
                    </a:lnTo>
                    <a:lnTo>
                      <a:pt x="1908" y="132"/>
                    </a:lnTo>
                    <a:lnTo>
                      <a:pt x="1908" y="132"/>
                    </a:lnTo>
                    <a:lnTo>
                      <a:pt x="1908" y="132"/>
                    </a:lnTo>
                    <a:lnTo>
                      <a:pt x="1908" y="132"/>
                    </a:lnTo>
                    <a:lnTo>
                      <a:pt x="1908" y="132"/>
                    </a:lnTo>
                    <a:lnTo>
                      <a:pt x="1908" y="132"/>
                    </a:lnTo>
                    <a:lnTo>
                      <a:pt x="1908" y="132"/>
                    </a:lnTo>
                    <a:lnTo>
                      <a:pt x="1908" y="132"/>
                    </a:lnTo>
                    <a:lnTo>
                      <a:pt x="1908" y="132"/>
                    </a:lnTo>
                    <a:lnTo>
                      <a:pt x="1908" y="132"/>
                    </a:lnTo>
                    <a:lnTo>
                      <a:pt x="1908" y="132"/>
                    </a:lnTo>
                    <a:lnTo>
                      <a:pt x="1908" y="132"/>
                    </a:lnTo>
                    <a:lnTo>
                      <a:pt x="1908" y="132"/>
                    </a:lnTo>
                    <a:lnTo>
                      <a:pt x="1908" y="132"/>
                    </a:lnTo>
                    <a:lnTo>
                      <a:pt x="1908" y="132"/>
                    </a:lnTo>
                    <a:lnTo>
                      <a:pt x="1908" y="132"/>
                    </a:lnTo>
                    <a:lnTo>
                      <a:pt x="1908" y="132"/>
                    </a:lnTo>
                    <a:lnTo>
                      <a:pt x="1908" y="132"/>
                    </a:lnTo>
                    <a:lnTo>
                      <a:pt x="1908" y="132"/>
                    </a:lnTo>
                    <a:lnTo>
                      <a:pt x="1908" y="126"/>
                    </a:lnTo>
                    <a:lnTo>
                      <a:pt x="1908" y="126"/>
                    </a:lnTo>
                    <a:lnTo>
                      <a:pt x="1908" y="126"/>
                    </a:lnTo>
                    <a:lnTo>
                      <a:pt x="1908" y="126"/>
                    </a:lnTo>
                    <a:lnTo>
                      <a:pt x="1908" y="126"/>
                    </a:lnTo>
                    <a:lnTo>
                      <a:pt x="1908" y="126"/>
                    </a:lnTo>
                    <a:lnTo>
                      <a:pt x="1908" y="126"/>
                    </a:lnTo>
                    <a:lnTo>
                      <a:pt x="1908" y="126"/>
                    </a:lnTo>
                    <a:lnTo>
                      <a:pt x="1908" y="126"/>
                    </a:lnTo>
                    <a:lnTo>
                      <a:pt x="1908" y="126"/>
                    </a:lnTo>
                    <a:lnTo>
                      <a:pt x="1908" y="126"/>
                    </a:lnTo>
                    <a:lnTo>
                      <a:pt x="1908" y="126"/>
                    </a:lnTo>
                    <a:lnTo>
                      <a:pt x="1908" y="126"/>
                    </a:lnTo>
                    <a:lnTo>
                      <a:pt x="1908" y="126"/>
                    </a:lnTo>
                    <a:lnTo>
                      <a:pt x="1908" y="126"/>
                    </a:lnTo>
                    <a:lnTo>
                      <a:pt x="1908" y="126"/>
                    </a:lnTo>
                    <a:lnTo>
                      <a:pt x="1908" y="126"/>
                    </a:lnTo>
                    <a:lnTo>
                      <a:pt x="1908" y="126"/>
                    </a:lnTo>
                    <a:lnTo>
                      <a:pt x="1908" y="126"/>
                    </a:lnTo>
                    <a:lnTo>
                      <a:pt x="1908" y="126"/>
                    </a:lnTo>
                    <a:lnTo>
                      <a:pt x="1908" y="126"/>
                    </a:lnTo>
                    <a:lnTo>
                      <a:pt x="1908" y="126"/>
                    </a:lnTo>
                    <a:lnTo>
                      <a:pt x="1908" y="126"/>
                    </a:lnTo>
                    <a:lnTo>
                      <a:pt x="1908" y="126"/>
                    </a:lnTo>
                    <a:lnTo>
                      <a:pt x="1908" y="126"/>
                    </a:lnTo>
                    <a:lnTo>
                      <a:pt x="1908" y="126"/>
                    </a:lnTo>
                    <a:lnTo>
                      <a:pt x="1908" y="126"/>
                    </a:lnTo>
                    <a:lnTo>
                      <a:pt x="1914" y="126"/>
                    </a:lnTo>
                    <a:lnTo>
                      <a:pt x="1914" y="126"/>
                    </a:lnTo>
                    <a:lnTo>
                      <a:pt x="1914" y="126"/>
                    </a:lnTo>
                    <a:lnTo>
                      <a:pt x="1914" y="126"/>
                    </a:lnTo>
                    <a:lnTo>
                      <a:pt x="1914" y="120"/>
                    </a:lnTo>
                    <a:lnTo>
                      <a:pt x="1914" y="120"/>
                    </a:lnTo>
                    <a:lnTo>
                      <a:pt x="1914" y="120"/>
                    </a:lnTo>
                    <a:lnTo>
                      <a:pt x="1914" y="120"/>
                    </a:lnTo>
                    <a:lnTo>
                      <a:pt x="1914" y="120"/>
                    </a:lnTo>
                    <a:lnTo>
                      <a:pt x="1914" y="120"/>
                    </a:lnTo>
                    <a:lnTo>
                      <a:pt x="1914" y="120"/>
                    </a:lnTo>
                    <a:lnTo>
                      <a:pt x="1914" y="120"/>
                    </a:lnTo>
                    <a:lnTo>
                      <a:pt x="1914" y="120"/>
                    </a:lnTo>
                    <a:lnTo>
                      <a:pt x="1914" y="120"/>
                    </a:lnTo>
                    <a:lnTo>
                      <a:pt x="1914" y="120"/>
                    </a:lnTo>
                    <a:lnTo>
                      <a:pt x="1914" y="120"/>
                    </a:lnTo>
                    <a:lnTo>
                      <a:pt x="1914" y="120"/>
                    </a:lnTo>
                    <a:lnTo>
                      <a:pt x="1914" y="120"/>
                    </a:lnTo>
                    <a:lnTo>
                      <a:pt x="1914" y="120"/>
                    </a:lnTo>
                    <a:lnTo>
                      <a:pt x="1914" y="120"/>
                    </a:lnTo>
                    <a:lnTo>
                      <a:pt x="1914" y="120"/>
                    </a:lnTo>
                    <a:lnTo>
                      <a:pt x="1914" y="120"/>
                    </a:lnTo>
                    <a:lnTo>
                      <a:pt x="1914" y="120"/>
                    </a:lnTo>
                    <a:lnTo>
                      <a:pt x="1914" y="120"/>
                    </a:lnTo>
                    <a:lnTo>
                      <a:pt x="1914" y="120"/>
                    </a:lnTo>
                    <a:lnTo>
                      <a:pt x="1914" y="120"/>
                    </a:lnTo>
                    <a:lnTo>
                      <a:pt x="1914" y="120"/>
                    </a:lnTo>
                    <a:lnTo>
                      <a:pt x="1914" y="120"/>
                    </a:lnTo>
                    <a:lnTo>
                      <a:pt x="1914" y="120"/>
                    </a:lnTo>
                    <a:lnTo>
                      <a:pt x="1914" y="120"/>
                    </a:lnTo>
                    <a:lnTo>
                      <a:pt x="1914" y="120"/>
                    </a:lnTo>
                    <a:lnTo>
                      <a:pt x="1914" y="120"/>
                    </a:lnTo>
                    <a:lnTo>
                      <a:pt x="1914" y="120"/>
                    </a:lnTo>
                    <a:lnTo>
                      <a:pt x="1914" y="120"/>
                    </a:lnTo>
                    <a:lnTo>
                      <a:pt x="1914" y="120"/>
                    </a:lnTo>
                    <a:lnTo>
                      <a:pt x="1914" y="120"/>
                    </a:lnTo>
                    <a:lnTo>
                      <a:pt x="1914" y="120"/>
                    </a:lnTo>
                    <a:lnTo>
                      <a:pt x="1914" y="120"/>
                    </a:lnTo>
                    <a:lnTo>
                      <a:pt x="1914" y="120"/>
                    </a:lnTo>
                    <a:lnTo>
                      <a:pt x="1914" y="120"/>
                    </a:lnTo>
                    <a:lnTo>
                      <a:pt x="1914" y="120"/>
                    </a:lnTo>
                    <a:lnTo>
                      <a:pt x="1914" y="120"/>
                    </a:lnTo>
                    <a:lnTo>
                      <a:pt x="1914" y="120"/>
                    </a:lnTo>
                    <a:lnTo>
                      <a:pt x="1914" y="120"/>
                    </a:lnTo>
                    <a:lnTo>
                      <a:pt x="1914" y="120"/>
                    </a:lnTo>
                    <a:lnTo>
                      <a:pt x="1914" y="120"/>
                    </a:lnTo>
                    <a:lnTo>
                      <a:pt x="1914" y="120"/>
                    </a:lnTo>
                    <a:lnTo>
                      <a:pt x="1914" y="120"/>
                    </a:lnTo>
                    <a:lnTo>
                      <a:pt x="1914" y="126"/>
                    </a:lnTo>
                    <a:lnTo>
                      <a:pt x="1914" y="126"/>
                    </a:lnTo>
                    <a:lnTo>
                      <a:pt x="1914" y="126"/>
                    </a:lnTo>
                    <a:lnTo>
                      <a:pt x="1914" y="126"/>
                    </a:lnTo>
                    <a:lnTo>
                      <a:pt x="1914" y="126"/>
                    </a:lnTo>
                    <a:lnTo>
                      <a:pt x="1914" y="126"/>
                    </a:lnTo>
                    <a:lnTo>
                      <a:pt x="1920" y="126"/>
                    </a:lnTo>
                    <a:lnTo>
                      <a:pt x="1920" y="126"/>
                    </a:lnTo>
                    <a:lnTo>
                      <a:pt x="1920" y="132"/>
                    </a:lnTo>
                    <a:lnTo>
                      <a:pt x="1920" y="132"/>
                    </a:lnTo>
                    <a:lnTo>
                      <a:pt x="1920" y="132"/>
                    </a:lnTo>
                    <a:lnTo>
                      <a:pt x="1920" y="132"/>
                    </a:lnTo>
                    <a:lnTo>
                      <a:pt x="1920" y="132"/>
                    </a:lnTo>
                    <a:lnTo>
                      <a:pt x="1920" y="132"/>
                    </a:lnTo>
                    <a:lnTo>
                      <a:pt x="1920" y="138"/>
                    </a:lnTo>
                    <a:lnTo>
                      <a:pt x="1920" y="138"/>
                    </a:lnTo>
                    <a:lnTo>
                      <a:pt x="1920" y="138"/>
                    </a:lnTo>
                    <a:lnTo>
                      <a:pt x="1920" y="138"/>
                    </a:lnTo>
                    <a:lnTo>
                      <a:pt x="1920" y="138"/>
                    </a:lnTo>
                    <a:lnTo>
                      <a:pt x="1920" y="138"/>
                    </a:lnTo>
                    <a:lnTo>
                      <a:pt x="1920" y="144"/>
                    </a:lnTo>
                    <a:lnTo>
                      <a:pt x="1920" y="144"/>
                    </a:lnTo>
                    <a:lnTo>
                      <a:pt x="1920" y="144"/>
                    </a:lnTo>
                    <a:lnTo>
                      <a:pt x="1920" y="144"/>
                    </a:lnTo>
                    <a:lnTo>
                      <a:pt x="1920" y="144"/>
                    </a:lnTo>
                    <a:lnTo>
                      <a:pt x="1920" y="144"/>
                    </a:lnTo>
                    <a:lnTo>
                      <a:pt x="1920" y="150"/>
                    </a:lnTo>
                    <a:lnTo>
                      <a:pt x="1920" y="150"/>
                    </a:lnTo>
                    <a:lnTo>
                      <a:pt x="1920" y="150"/>
                    </a:lnTo>
                    <a:lnTo>
                      <a:pt x="1920" y="150"/>
                    </a:lnTo>
                    <a:lnTo>
                      <a:pt x="1920" y="150"/>
                    </a:lnTo>
                    <a:lnTo>
                      <a:pt x="1920" y="150"/>
                    </a:lnTo>
                    <a:lnTo>
                      <a:pt x="1920" y="156"/>
                    </a:lnTo>
                    <a:lnTo>
                      <a:pt x="1920" y="156"/>
                    </a:lnTo>
                    <a:lnTo>
                      <a:pt x="1920" y="156"/>
                    </a:lnTo>
                    <a:lnTo>
                      <a:pt x="1920" y="156"/>
                    </a:lnTo>
                    <a:lnTo>
                      <a:pt x="1920" y="156"/>
                    </a:lnTo>
                    <a:lnTo>
                      <a:pt x="1920" y="162"/>
                    </a:lnTo>
                    <a:lnTo>
                      <a:pt x="1920" y="162"/>
                    </a:lnTo>
                    <a:lnTo>
                      <a:pt x="1920" y="162"/>
                    </a:lnTo>
                    <a:lnTo>
                      <a:pt x="1920" y="162"/>
                    </a:lnTo>
                    <a:lnTo>
                      <a:pt x="1920" y="162"/>
                    </a:lnTo>
                    <a:lnTo>
                      <a:pt x="1920" y="162"/>
                    </a:lnTo>
                    <a:lnTo>
                      <a:pt x="1920" y="168"/>
                    </a:lnTo>
                    <a:lnTo>
                      <a:pt x="1920" y="168"/>
                    </a:lnTo>
                    <a:lnTo>
                      <a:pt x="1920" y="168"/>
                    </a:lnTo>
                    <a:lnTo>
                      <a:pt x="1920" y="168"/>
                    </a:lnTo>
                    <a:lnTo>
                      <a:pt x="1920" y="168"/>
                    </a:lnTo>
                    <a:lnTo>
                      <a:pt x="1920" y="168"/>
                    </a:lnTo>
                    <a:lnTo>
                      <a:pt x="1920" y="174"/>
                    </a:lnTo>
                    <a:lnTo>
                      <a:pt x="1920" y="174"/>
                    </a:lnTo>
                    <a:lnTo>
                      <a:pt x="1920" y="174"/>
                    </a:lnTo>
                    <a:lnTo>
                      <a:pt x="1920" y="174"/>
                    </a:lnTo>
                    <a:lnTo>
                      <a:pt x="1920" y="174"/>
                    </a:lnTo>
                    <a:lnTo>
                      <a:pt x="1920" y="174"/>
                    </a:lnTo>
                    <a:lnTo>
                      <a:pt x="1920" y="180"/>
                    </a:lnTo>
                    <a:lnTo>
                      <a:pt x="1920" y="180"/>
                    </a:lnTo>
                    <a:lnTo>
                      <a:pt x="1920" y="180"/>
                    </a:lnTo>
                    <a:lnTo>
                      <a:pt x="1920" y="180"/>
                    </a:lnTo>
                    <a:lnTo>
                      <a:pt x="1926" y="180"/>
                    </a:lnTo>
                    <a:lnTo>
                      <a:pt x="1926" y="180"/>
                    </a:lnTo>
                    <a:lnTo>
                      <a:pt x="1926" y="186"/>
                    </a:lnTo>
                    <a:lnTo>
                      <a:pt x="1926" y="186"/>
                    </a:lnTo>
                    <a:lnTo>
                      <a:pt x="1926" y="186"/>
                    </a:lnTo>
                    <a:lnTo>
                      <a:pt x="1926" y="186"/>
                    </a:lnTo>
                    <a:lnTo>
                      <a:pt x="1926" y="186"/>
                    </a:lnTo>
                    <a:lnTo>
                      <a:pt x="1926" y="186"/>
                    </a:lnTo>
                    <a:lnTo>
                      <a:pt x="1926" y="192"/>
                    </a:lnTo>
                    <a:lnTo>
                      <a:pt x="1926" y="192"/>
                    </a:lnTo>
                    <a:lnTo>
                      <a:pt x="1926" y="192"/>
                    </a:lnTo>
                    <a:lnTo>
                      <a:pt x="1926" y="192"/>
                    </a:lnTo>
                    <a:lnTo>
                      <a:pt x="1926" y="192"/>
                    </a:lnTo>
                    <a:lnTo>
                      <a:pt x="1926" y="192"/>
                    </a:lnTo>
                    <a:lnTo>
                      <a:pt x="1926" y="198"/>
                    </a:lnTo>
                    <a:lnTo>
                      <a:pt x="1926" y="198"/>
                    </a:lnTo>
                    <a:lnTo>
                      <a:pt x="1926" y="198"/>
                    </a:lnTo>
                    <a:lnTo>
                      <a:pt x="1926" y="198"/>
                    </a:lnTo>
                    <a:lnTo>
                      <a:pt x="1926" y="198"/>
                    </a:lnTo>
                    <a:lnTo>
                      <a:pt x="1926" y="198"/>
                    </a:lnTo>
                    <a:lnTo>
                      <a:pt x="1926" y="204"/>
                    </a:lnTo>
                    <a:lnTo>
                      <a:pt x="1926" y="204"/>
                    </a:lnTo>
                    <a:lnTo>
                      <a:pt x="1926" y="204"/>
                    </a:lnTo>
                    <a:lnTo>
                      <a:pt x="1926" y="204"/>
                    </a:lnTo>
                    <a:lnTo>
                      <a:pt x="1926" y="204"/>
                    </a:lnTo>
                    <a:lnTo>
                      <a:pt x="1926" y="204"/>
                    </a:lnTo>
                    <a:lnTo>
                      <a:pt x="1926" y="210"/>
                    </a:lnTo>
                    <a:lnTo>
                      <a:pt x="1926" y="210"/>
                    </a:lnTo>
                    <a:lnTo>
                      <a:pt x="1926" y="210"/>
                    </a:lnTo>
                    <a:lnTo>
                      <a:pt x="1926" y="210"/>
                    </a:lnTo>
                    <a:lnTo>
                      <a:pt x="1926" y="210"/>
                    </a:lnTo>
                    <a:lnTo>
                      <a:pt x="1926" y="210"/>
                    </a:lnTo>
                    <a:lnTo>
                      <a:pt x="1926" y="210"/>
                    </a:lnTo>
                    <a:lnTo>
                      <a:pt x="1926" y="210"/>
                    </a:lnTo>
                    <a:lnTo>
                      <a:pt x="1926" y="210"/>
                    </a:lnTo>
                    <a:lnTo>
                      <a:pt x="1926" y="210"/>
                    </a:lnTo>
                    <a:lnTo>
                      <a:pt x="1926" y="210"/>
                    </a:lnTo>
                    <a:lnTo>
                      <a:pt x="1926" y="204"/>
                    </a:lnTo>
                    <a:lnTo>
                      <a:pt x="1926" y="204"/>
                    </a:lnTo>
                    <a:lnTo>
                      <a:pt x="1926" y="204"/>
                    </a:lnTo>
                    <a:lnTo>
                      <a:pt x="1926" y="204"/>
                    </a:lnTo>
                    <a:lnTo>
                      <a:pt x="1926" y="204"/>
                    </a:lnTo>
                    <a:lnTo>
                      <a:pt x="1926" y="204"/>
                    </a:lnTo>
                    <a:lnTo>
                      <a:pt x="1926" y="198"/>
                    </a:lnTo>
                    <a:lnTo>
                      <a:pt x="1926" y="198"/>
                    </a:lnTo>
                    <a:lnTo>
                      <a:pt x="1926" y="198"/>
                    </a:lnTo>
                    <a:lnTo>
                      <a:pt x="1926" y="198"/>
                    </a:lnTo>
                    <a:lnTo>
                      <a:pt x="1926" y="198"/>
                    </a:lnTo>
                    <a:lnTo>
                      <a:pt x="1926" y="198"/>
                    </a:lnTo>
                    <a:lnTo>
                      <a:pt x="1926" y="192"/>
                    </a:lnTo>
                    <a:lnTo>
                      <a:pt x="1926" y="192"/>
                    </a:lnTo>
                    <a:lnTo>
                      <a:pt x="1926" y="192"/>
                    </a:lnTo>
                    <a:lnTo>
                      <a:pt x="1926" y="192"/>
                    </a:lnTo>
                    <a:lnTo>
                      <a:pt x="1932" y="192"/>
                    </a:lnTo>
                    <a:lnTo>
                      <a:pt x="1932" y="192"/>
                    </a:lnTo>
                    <a:lnTo>
                      <a:pt x="1932" y="186"/>
                    </a:lnTo>
                    <a:lnTo>
                      <a:pt x="1932" y="186"/>
                    </a:lnTo>
                    <a:lnTo>
                      <a:pt x="1932" y="186"/>
                    </a:lnTo>
                    <a:lnTo>
                      <a:pt x="1932" y="186"/>
                    </a:lnTo>
                    <a:lnTo>
                      <a:pt x="1932" y="186"/>
                    </a:lnTo>
                    <a:lnTo>
                      <a:pt x="1932" y="180"/>
                    </a:lnTo>
                    <a:lnTo>
                      <a:pt x="1932" y="180"/>
                    </a:lnTo>
                    <a:lnTo>
                      <a:pt x="1932" y="180"/>
                    </a:lnTo>
                    <a:lnTo>
                      <a:pt x="1932" y="180"/>
                    </a:lnTo>
                    <a:lnTo>
                      <a:pt x="1932" y="180"/>
                    </a:lnTo>
                    <a:lnTo>
                      <a:pt x="1932" y="180"/>
                    </a:lnTo>
                    <a:lnTo>
                      <a:pt x="1932" y="174"/>
                    </a:lnTo>
                    <a:lnTo>
                      <a:pt x="1932" y="174"/>
                    </a:lnTo>
                    <a:lnTo>
                      <a:pt x="1932" y="174"/>
                    </a:lnTo>
                    <a:lnTo>
                      <a:pt x="1932" y="174"/>
                    </a:lnTo>
                    <a:lnTo>
                      <a:pt x="1932" y="174"/>
                    </a:lnTo>
                    <a:lnTo>
                      <a:pt x="1932" y="168"/>
                    </a:lnTo>
                    <a:lnTo>
                      <a:pt x="1932" y="168"/>
                    </a:lnTo>
                    <a:lnTo>
                      <a:pt x="1932" y="168"/>
                    </a:lnTo>
                    <a:lnTo>
                      <a:pt x="1932" y="168"/>
                    </a:lnTo>
                    <a:lnTo>
                      <a:pt x="1932" y="168"/>
                    </a:lnTo>
                    <a:lnTo>
                      <a:pt x="1932" y="162"/>
                    </a:lnTo>
                    <a:lnTo>
                      <a:pt x="1932" y="162"/>
                    </a:lnTo>
                    <a:lnTo>
                      <a:pt x="1932" y="162"/>
                    </a:lnTo>
                    <a:lnTo>
                      <a:pt x="1932" y="162"/>
                    </a:lnTo>
                    <a:lnTo>
                      <a:pt x="1932" y="156"/>
                    </a:lnTo>
                    <a:lnTo>
                      <a:pt x="1932" y="156"/>
                    </a:lnTo>
                    <a:lnTo>
                      <a:pt x="1932" y="156"/>
                    </a:lnTo>
                    <a:lnTo>
                      <a:pt x="1932" y="156"/>
                    </a:lnTo>
                    <a:lnTo>
                      <a:pt x="1932" y="156"/>
                    </a:lnTo>
                    <a:lnTo>
                      <a:pt x="1932" y="150"/>
                    </a:lnTo>
                    <a:lnTo>
                      <a:pt x="1932" y="150"/>
                    </a:lnTo>
                    <a:lnTo>
                      <a:pt x="1932" y="150"/>
                    </a:lnTo>
                    <a:lnTo>
                      <a:pt x="1932" y="150"/>
                    </a:lnTo>
                    <a:lnTo>
                      <a:pt x="1932" y="150"/>
                    </a:lnTo>
                    <a:lnTo>
                      <a:pt x="1932" y="144"/>
                    </a:lnTo>
                    <a:lnTo>
                      <a:pt x="1932" y="144"/>
                    </a:lnTo>
                    <a:lnTo>
                      <a:pt x="1932" y="144"/>
                    </a:lnTo>
                    <a:lnTo>
                      <a:pt x="1932" y="144"/>
                    </a:lnTo>
                    <a:lnTo>
                      <a:pt x="1932" y="138"/>
                    </a:lnTo>
                    <a:lnTo>
                      <a:pt x="1932" y="138"/>
                    </a:lnTo>
                    <a:lnTo>
                      <a:pt x="1932" y="138"/>
                    </a:lnTo>
                    <a:lnTo>
                      <a:pt x="1932" y="138"/>
                    </a:lnTo>
                    <a:lnTo>
                      <a:pt x="1932" y="138"/>
                    </a:lnTo>
                    <a:lnTo>
                      <a:pt x="1932" y="132"/>
                    </a:lnTo>
                    <a:lnTo>
                      <a:pt x="1932" y="132"/>
                    </a:lnTo>
                    <a:lnTo>
                      <a:pt x="1932" y="132"/>
                    </a:lnTo>
                    <a:lnTo>
                      <a:pt x="1932" y="132"/>
                    </a:lnTo>
                    <a:lnTo>
                      <a:pt x="1932" y="132"/>
                    </a:lnTo>
                    <a:lnTo>
                      <a:pt x="1932" y="126"/>
                    </a:lnTo>
                    <a:lnTo>
                      <a:pt x="1932" y="126"/>
                    </a:lnTo>
                    <a:lnTo>
                      <a:pt x="1932" y="126"/>
                    </a:lnTo>
                    <a:lnTo>
                      <a:pt x="1938" y="126"/>
                    </a:lnTo>
                    <a:lnTo>
                      <a:pt x="1938" y="120"/>
                    </a:lnTo>
                    <a:lnTo>
                      <a:pt x="1938" y="120"/>
                    </a:lnTo>
                    <a:lnTo>
                      <a:pt x="1938" y="120"/>
                    </a:lnTo>
                    <a:lnTo>
                      <a:pt x="1938" y="120"/>
                    </a:lnTo>
                    <a:lnTo>
                      <a:pt x="1938" y="120"/>
                    </a:lnTo>
                    <a:lnTo>
                      <a:pt x="1938" y="114"/>
                    </a:lnTo>
                    <a:lnTo>
                      <a:pt x="1938" y="114"/>
                    </a:lnTo>
                    <a:lnTo>
                      <a:pt x="1938" y="114"/>
                    </a:lnTo>
                    <a:lnTo>
                      <a:pt x="1938" y="114"/>
                    </a:lnTo>
                    <a:lnTo>
                      <a:pt x="1938" y="114"/>
                    </a:lnTo>
                    <a:lnTo>
                      <a:pt x="1938" y="108"/>
                    </a:lnTo>
                    <a:lnTo>
                      <a:pt x="1938" y="108"/>
                    </a:lnTo>
                    <a:lnTo>
                      <a:pt x="1938" y="108"/>
                    </a:lnTo>
                    <a:lnTo>
                      <a:pt x="1938" y="108"/>
                    </a:lnTo>
                    <a:lnTo>
                      <a:pt x="1938" y="102"/>
                    </a:lnTo>
                    <a:lnTo>
                      <a:pt x="1938" y="102"/>
                    </a:lnTo>
                    <a:lnTo>
                      <a:pt x="1938" y="102"/>
                    </a:lnTo>
                    <a:lnTo>
                      <a:pt x="1938" y="102"/>
                    </a:lnTo>
                    <a:lnTo>
                      <a:pt x="1938" y="102"/>
                    </a:lnTo>
                    <a:lnTo>
                      <a:pt x="1938" y="96"/>
                    </a:lnTo>
                    <a:lnTo>
                      <a:pt x="1938" y="96"/>
                    </a:lnTo>
                    <a:lnTo>
                      <a:pt x="1938" y="96"/>
                    </a:lnTo>
                    <a:lnTo>
                      <a:pt x="1938" y="96"/>
                    </a:lnTo>
                    <a:lnTo>
                      <a:pt x="1938" y="96"/>
                    </a:lnTo>
                    <a:lnTo>
                      <a:pt x="1938" y="90"/>
                    </a:lnTo>
                    <a:lnTo>
                      <a:pt x="1938" y="90"/>
                    </a:lnTo>
                    <a:lnTo>
                      <a:pt x="1938" y="90"/>
                    </a:lnTo>
                    <a:lnTo>
                      <a:pt x="1938" y="90"/>
                    </a:lnTo>
                    <a:lnTo>
                      <a:pt x="1938" y="90"/>
                    </a:lnTo>
                    <a:lnTo>
                      <a:pt x="1938" y="84"/>
                    </a:lnTo>
                    <a:lnTo>
                      <a:pt x="1938" y="84"/>
                    </a:lnTo>
                    <a:lnTo>
                      <a:pt x="1938" y="84"/>
                    </a:lnTo>
                    <a:lnTo>
                      <a:pt x="1938" y="84"/>
                    </a:lnTo>
                    <a:lnTo>
                      <a:pt x="1938" y="78"/>
                    </a:lnTo>
                    <a:lnTo>
                      <a:pt x="1938" y="78"/>
                    </a:lnTo>
                    <a:lnTo>
                      <a:pt x="1938" y="78"/>
                    </a:lnTo>
                    <a:lnTo>
                      <a:pt x="1938" y="78"/>
                    </a:lnTo>
                    <a:lnTo>
                      <a:pt x="1938" y="78"/>
                    </a:lnTo>
                    <a:lnTo>
                      <a:pt x="1938" y="72"/>
                    </a:lnTo>
                    <a:lnTo>
                      <a:pt x="1938" y="72"/>
                    </a:lnTo>
                    <a:lnTo>
                      <a:pt x="1938" y="72"/>
                    </a:lnTo>
                    <a:lnTo>
                      <a:pt x="1938" y="72"/>
                    </a:lnTo>
                    <a:lnTo>
                      <a:pt x="1938" y="72"/>
                    </a:lnTo>
                    <a:lnTo>
                      <a:pt x="1938" y="66"/>
                    </a:lnTo>
                    <a:lnTo>
                      <a:pt x="1938" y="66"/>
                    </a:lnTo>
                    <a:lnTo>
                      <a:pt x="1938" y="66"/>
                    </a:lnTo>
                    <a:lnTo>
                      <a:pt x="1938" y="66"/>
                    </a:lnTo>
                    <a:lnTo>
                      <a:pt x="1938" y="60"/>
                    </a:lnTo>
                    <a:lnTo>
                      <a:pt x="1938" y="60"/>
                    </a:lnTo>
                    <a:lnTo>
                      <a:pt x="1938" y="60"/>
                    </a:lnTo>
                    <a:lnTo>
                      <a:pt x="1938" y="60"/>
                    </a:lnTo>
                    <a:lnTo>
                      <a:pt x="1938" y="60"/>
                    </a:lnTo>
                    <a:lnTo>
                      <a:pt x="1944" y="54"/>
                    </a:lnTo>
                    <a:lnTo>
                      <a:pt x="1944" y="54"/>
                    </a:lnTo>
                    <a:lnTo>
                      <a:pt x="1944" y="54"/>
                    </a:lnTo>
                    <a:lnTo>
                      <a:pt x="1944" y="54"/>
                    </a:lnTo>
                    <a:lnTo>
                      <a:pt x="1944" y="54"/>
                    </a:lnTo>
                    <a:lnTo>
                      <a:pt x="1944" y="48"/>
                    </a:lnTo>
                    <a:lnTo>
                      <a:pt x="1944" y="48"/>
                    </a:lnTo>
                    <a:lnTo>
                      <a:pt x="1944" y="48"/>
                    </a:lnTo>
                    <a:lnTo>
                      <a:pt x="1944" y="48"/>
                    </a:lnTo>
                    <a:lnTo>
                      <a:pt x="1944" y="48"/>
                    </a:lnTo>
                    <a:lnTo>
                      <a:pt x="1944" y="42"/>
                    </a:lnTo>
                    <a:lnTo>
                      <a:pt x="1944" y="42"/>
                    </a:lnTo>
                    <a:lnTo>
                      <a:pt x="1944" y="42"/>
                    </a:lnTo>
                    <a:lnTo>
                      <a:pt x="1944" y="42"/>
                    </a:lnTo>
                    <a:lnTo>
                      <a:pt x="1944" y="42"/>
                    </a:lnTo>
                    <a:lnTo>
                      <a:pt x="1944" y="36"/>
                    </a:lnTo>
                    <a:lnTo>
                      <a:pt x="1944" y="36"/>
                    </a:lnTo>
                    <a:lnTo>
                      <a:pt x="1944" y="36"/>
                    </a:lnTo>
                    <a:lnTo>
                      <a:pt x="1944" y="36"/>
                    </a:lnTo>
                    <a:lnTo>
                      <a:pt x="1944" y="36"/>
                    </a:lnTo>
                    <a:lnTo>
                      <a:pt x="1944" y="36"/>
                    </a:lnTo>
                    <a:lnTo>
                      <a:pt x="1944" y="36"/>
                    </a:lnTo>
                    <a:lnTo>
                      <a:pt x="1944" y="30"/>
                    </a:lnTo>
                    <a:lnTo>
                      <a:pt x="1944" y="30"/>
                    </a:lnTo>
                    <a:lnTo>
                      <a:pt x="1944" y="30"/>
                    </a:lnTo>
                    <a:lnTo>
                      <a:pt x="1944" y="30"/>
                    </a:lnTo>
                    <a:lnTo>
                      <a:pt x="1944" y="30"/>
                    </a:lnTo>
                    <a:lnTo>
                      <a:pt x="1944" y="30"/>
                    </a:lnTo>
                    <a:lnTo>
                      <a:pt x="1944" y="30"/>
                    </a:lnTo>
                    <a:lnTo>
                      <a:pt x="1944" y="30"/>
                    </a:lnTo>
                    <a:lnTo>
                      <a:pt x="1944" y="30"/>
                    </a:lnTo>
                    <a:lnTo>
                      <a:pt x="1944" y="24"/>
                    </a:lnTo>
                    <a:lnTo>
                      <a:pt x="1944" y="24"/>
                    </a:lnTo>
                    <a:lnTo>
                      <a:pt x="1944" y="24"/>
                    </a:lnTo>
                    <a:lnTo>
                      <a:pt x="1944" y="24"/>
                    </a:lnTo>
                    <a:lnTo>
                      <a:pt x="1944" y="24"/>
                    </a:lnTo>
                    <a:lnTo>
                      <a:pt x="1944" y="24"/>
                    </a:lnTo>
                    <a:lnTo>
                      <a:pt x="1944" y="24"/>
                    </a:lnTo>
                    <a:lnTo>
                      <a:pt x="1944" y="24"/>
                    </a:lnTo>
                    <a:lnTo>
                      <a:pt x="1944" y="24"/>
                    </a:lnTo>
                    <a:lnTo>
                      <a:pt x="1944" y="24"/>
                    </a:lnTo>
                    <a:lnTo>
                      <a:pt x="1944" y="24"/>
                    </a:lnTo>
                    <a:lnTo>
                      <a:pt x="1944" y="24"/>
                    </a:lnTo>
                    <a:lnTo>
                      <a:pt x="1944" y="24"/>
                    </a:lnTo>
                    <a:lnTo>
                      <a:pt x="1944" y="24"/>
                    </a:lnTo>
                    <a:lnTo>
                      <a:pt x="1944" y="24"/>
                    </a:lnTo>
                    <a:lnTo>
                      <a:pt x="1944" y="18"/>
                    </a:lnTo>
                    <a:lnTo>
                      <a:pt x="1944" y="18"/>
                    </a:lnTo>
                    <a:lnTo>
                      <a:pt x="1944" y="18"/>
                    </a:lnTo>
                    <a:lnTo>
                      <a:pt x="1944" y="18"/>
                    </a:lnTo>
                    <a:lnTo>
                      <a:pt x="1944" y="18"/>
                    </a:lnTo>
                    <a:lnTo>
                      <a:pt x="1944" y="18"/>
                    </a:lnTo>
                    <a:lnTo>
                      <a:pt x="1944" y="18"/>
                    </a:lnTo>
                    <a:lnTo>
                      <a:pt x="1950" y="18"/>
                    </a:lnTo>
                    <a:lnTo>
                      <a:pt x="1950" y="18"/>
                    </a:lnTo>
                    <a:lnTo>
                      <a:pt x="1950" y="18"/>
                    </a:lnTo>
                    <a:lnTo>
                      <a:pt x="1950" y="18"/>
                    </a:lnTo>
                    <a:lnTo>
                      <a:pt x="1950" y="18"/>
                    </a:lnTo>
                    <a:lnTo>
                      <a:pt x="1950" y="18"/>
                    </a:lnTo>
                    <a:lnTo>
                      <a:pt x="1950" y="18"/>
                    </a:lnTo>
                    <a:lnTo>
                      <a:pt x="1950" y="12"/>
                    </a:lnTo>
                    <a:lnTo>
                      <a:pt x="1950" y="12"/>
                    </a:lnTo>
                    <a:lnTo>
                      <a:pt x="1950" y="12"/>
                    </a:lnTo>
                    <a:lnTo>
                      <a:pt x="1950" y="12"/>
                    </a:lnTo>
                    <a:lnTo>
                      <a:pt x="1950" y="12"/>
                    </a:lnTo>
                    <a:lnTo>
                      <a:pt x="1950" y="12"/>
                    </a:lnTo>
                    <a:lnTo>
                      <a:pt x="1950" y="12"/>
                    </a:lnTo>
                    <a:lnTo>
                      <a:pt x="1950" y="12"/>
                    </a:lnTo>
                    <a:lnTo>
                      <a:pt x="1950" y="12"/>
                    </a:lnTo>
                    <a:lnTo>
                      <a:pt x="1950" y="12"/>
                    </a:lnTo>
                    <a:lnTo>
                      <a:pt x="1950" y="12"/>
                    </a:lnTo>
                    <a:lnTo>
                      <a:pt x="1950" y="12"/>
                    </a:lnTo>
                    <a:lnTo>
                      <a:pt x="1950" y="12"/>
                    </a:lnTo>
                    <a:lnTo>
                      <a:pt x="1950" y="12"/>
                    </a:lnTo>
                    <a:lnTo>
                      <a:pt x="1950" y="12"/>
                    </a:lnTo>
                    <a:lnTo>
                      <a:pt x="1950" y="6"/>
                    </a:lnTo>
                    <a:lnTo>
                      <a:pt x="1950" y="6"/>
                    </a:lnTo>
                    <a:lnTo>
                      <a:pt x="1950" y="6"/>
                    </a:lnTo>
                    <a:lnTo>
                      <a:pt x="1950" y="6"/>
                    </a:lnTo>
                    <a:lnTo>
                      <a:pt x="1950" y="6"/>
                    </a:lnTo>
                    <a:lnTo>
                      <a:pt x="1950" y="6"/>
                    </a:lnTo>
                    <a:lnTo>
                      <a:pt x="1950" y="6"/>
                    </a:lnTo>
                    <a:lnTo>
                      <a:pt x="1950" y="6"/>
                    </a:lnTo>
                    <a:lnTo>
                      <a:pt x="1950" y="6"/>
                    </a:lnTo>
                    <a:lnTo>
                      <a:pt x="1950" y="6"/>
                    </a:lnTo>
                    <a:lnTo>
                      <a:pt x="1950" y="6"/>
                    </a:lnTo>
                    <a:lnTo>
                      <a:pt x="1950" y="6"/>
                    </a:lnTo>
                    <a:lnTo>
                      <a:pt x="1950" y="6"/>
                    </a:lnTo>
                    <a:lnTo>
                      <a:pt x="1950" y="6"/>
                    </a:lnTo>
                    <a:lnTo>
                      <a:pt x="1950" y="6"/>
                    </a:lnTo>
                    <a:lnTo>
                      <a:pt x="1950" y="6"/>
                    </a:lnTo>
                    <a:lnTo>
                      <a:pt x="1950" y="6"/>
                    </a:lnTo>
                    <a:lnTo>
                      <a:pt x="1950" y="6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6"/>
                    </a:lnTo>
                    <a:lnTo>
                      <a:pt x="1956" y="6"/>
                    </a:lnTo>
                    <a:lnTo>
                      <a:pt x="1956" y="6"/>
                    </a:lnTo>
                    <a:lnTo>
                      <a:pt x="1956" y="6"/>
                    </a:lnTo>
                    <a:lnTo>
                      <a:pt x="1956" y="6"/>
                    </a:lnTo>
                    <a:lnTo>
                      <a:pt x="1956" y="6"/>
                    </a:lnTo>
                    <a:lnTo>
                      <a:pt x="1956" y="6"/>
                    </a:lnTo>
                    <a:lnTo>
                      <a:pt x="1956" y="6"/>
                    </a:lnTo>
                    <a:lnTo>
                      <a:pt x="1956" y="6"/>
                    </a:lnTo>
                    <a:lnTo>
                      <a:pt x="1956" y="6"/>
                    </a:lnTo>
                    <a:lnTo>
                      <a:pt x="1956" y="6"/>
                    </a:lnTo>
                    <a:lnTo>
                      <a:pt x="1956" y="6"/>
                    </a:lnTo>
                    <a:lnTo>
                      <a:pt x="1956" y="6"/>
                    </a:lnTo>
                    <a:lnTo>
                      <a:pt x="1956" y="6"/>
                    </a:lnTo>
                    <a:lnTo>
                      <a:pt x="1956" y="6"/>
                    </a:lnTo>
                    <a:lnTo>
                      <a:pt x="1956" y="6"/>
                    </a:lnTo>
                    <a:lnTo>
                      <a:pt x="1956" y="12"/>
                    </a:lnTo>
                    <a:lnTo>
                      <a:pt x="1956" y="12"/>
                    </a:lnTo>
                    <a:lnTo>
                      <a:pt x="1956" y="12"/>
                    </a:lnTo>
                    <a:lnTo>
                      <a:pt x="1956" y="12"/>
                    </a:lnTo>
                    <a:lnTo>
                      <a:pt x="1956" y="12"/>
                    </a:lnTo>
                    <a:lnTo>
                      <a:pt x="1956" y="12"/>
                    </a:lnTo>
                    <a:lnTo>
                      <a:pt x="1956" y="12"/>
                    </a:lnTo>
                    <a:lnTo>
                      <a:pt x="1956" y="12"/>
                    </a:lnTo>
                    <a:lnTo>
                      <a:pt x="1956" y="12"/>
                    </a:lnTo>
                    <a:lnTo>
                      <a:pt x="1956" y="12"/>
                    </a:lnTo>
                    <a:lnTo>
                      <a:pt x="1956" y="18"/>
                    </a:lnTo>
                    <a:lnTo>
                      <a:pt x="1956" y="18"/>
                    </a:lnTo>
                    <a:lnTo>
                      <a:pt x="1956" y="18"/>
                    </a:lnTo>
                    <a:lnTo>
                      <a:pt x="1956" y="18"/>
                    </a:lnTo>
                    <a:lnTo>
                      <a:pt x="1956" y="18"/>
                    </a:lnTo>
                    <a:lnTo>
                      <a:pt x="1956" y="18"/>
                    </a:lnTo>
                    <a:lnTo>
                      <a:pt x="1956" y="18"/>
                    </a:lnTo>
                    <a:lnTo>
                      <a:pt x="1956" y="18"/>
                    </a:lnTo>
                    <a:lnTo>
                      <a:pt x="1962" y="18"/>
                    </a:lnTo>
                    <a:lnTo>
                      <a:pt x="1962" y="24"/>
                    </a:lnTo>
                    <a:lnTo>
                      <a:pt x="1962" y="24"/>
                    </a:lnTo>
                    <a:lnTo>
                      <a:pt x="1962" y="24"/>
                    </a:lnTo>
                    <a:lnTo>
                      <a:pt x="1962" y="24"/>
                    </a:lnTo>
                    <a:lnTo>
                      <a:pt x="1962" y="24"/>
                    </a:lnTo>
                    <a:lnTo>
                      <a:pt x="1962" y="24"/>
                    </a:lnTo>
                    <a:lnTo>
                      <a:pt x="1962" y="24"/>
                    </a:lnTo>
                    <a:lnTo>
                      <a:pt x="1962" y="30"/>
                    </a:lnTo>
                    <a:lnTo>
                      <a:pt x="1962" y="30"/>
                    </a:lnTo>
                    <a:lnTo>
                      <a:pt x="1962" y="30"/>
                    </a:lnTo>
                    <a:lnTo>
                      <a:pt x="1962" y="30"/>
                    </a:lnTo>
                    <a:lnTo>
                      <a:pt x="1962" y="30"/>
                    </a:lnTo>
                    <a:lnTo>
                      <a:pt x="1962" y="30"/>
                    </a:lnTo>
                    <a:lnTo>
                      <a:pt x="1962" y="36"/>
                    </a:lnTo>
                    <a:lnTo>
                      <a:pt x="1962" y="36"/>
                    </a:lnTo>
                    <a:lnTo>
                      <a:pt x="1962" y="36"/>
                    </a:lnTo>
                    <a:lnTo>
                      <a:pt x="1962" y="36"/>
                    </a:lnTo>
                    <a:lnTo>
                      <a:pt x="1962" y="36"/>
                    </a:lnTo>
                    <a:lnTo>
                      <a:pt x="1962" y="36"/>
                    </a:lnTo>
                    <a:lnTo>
                      <a:pt x="1962" y="42"/>
                    </a:lnTo>
                    <a:lnTo>
                      <a:pt x="1962" y="42"/>
                    </a:lnTo>
                    <a:lnTo>
                      <a:pt x="1962" y="42"/>
                    </a:lnTo>
                    <a:lnTo>
                      <a:pt x="1962" y="42"/>
                    </a:lnTo>
                    <a:lnTo>
                      <a:pt x="1962" y="42"/>
                    </a:lnTo>
                    <a:lnTo>
                      <a:pt x="1962" y="48"/>
                    </a:lnTo>
                    <a:lnTo>
                      <a:pt x="1962" y="48"/>
                    </a:lnTo>
                    <a:lnTo>
                      <a:pt x="1962" y="48"/>
                    </a:lnTo>
                    <a:lnTo>
                      <a:pt x="1962" y="48"/>
                    </a:lnTo>
                    <a:lnTo>
                      <a:pt x="1962" y="48"/>
                    </a:lnTo>
                    <a:lnTo>
                      <a:pt x="1962" y="48"/>
                    </a:lnTo>
                    <a:lnTo>
                      <a:pt x="1962" y="48"/>
                    </a:lnTo>
                    <a:lnTo>
                      <a:pt x="1962" y="48"/>
                    </a:lnTo>
                    <a:lnTo>
                      <a:pt x="1962" y="48"/>
                    </a:lnTo>
                    <a:lnTo>
                      <a:pt x="1962" y="54"/>
                    </a:lnTo>
                    <a:lnTo>
                      <a:pt x="1962" y="54"/>
                    </a:lnTo>
                    <a:lnTo>
                      <a:pt x="1962" y="54"/>
                    </a:lnTo>
                    <a:lnTo>
                      <a:pt x="1962" y="54"/>
                    </a:lnTo>
                    <a:lnTo>
                      <a:pt x="1962" y="54"/>
                    </a:lnTo>
                    <a:lnTo>
                      <a:pt x="1962" y="54"/>
                    </a:lnTo>
                    <a:lnTo>
                      <a:pt x="1962" y="54"/>
                    </a:lnTo>
                    <a:lnTo>
                      <a:pt x="1962" y="54"/>
                    </a:lnTo>
                    <a:lnTo>
                      <a:pt x="1962" y="54"/>
                    </a:lnTo>
                    <a:lnTo>
                      <a:pt x="1962" y="60"/>
                    </a:lnTo>
                    <a:lnTo>
                      <a:pt x="1962" y="60"/>
                    </a:lnTo>
                    <a:lnTo>
                      <a:pt x="1962" y="60"/>
                    </a:lnTo>
                    <a:lnTo>
                      <a:pt x="1962" y="60"/>
                    </a:lnTo>
                    <a:lnTo>
                      <a:pt x="1962" y="60"/>
                    </a:lnTo>
                    <a:lnTo>
                      <a:pt x="1962" y="60"/>
                    </a:lnTo>
                    <a:lnTo>
                      <a:pt x="1962" y="60"/>
                    </a:lnTo>
                    <a:lnTo>
                      <a:pt x="1962" y="60"/>
                    </a:lnTo>
                    <a:lnTo>
                      <a:pt x="1962" y="66"/>
                    </a:lnTo>
                    <a:lnTo>
                      <a:pt x="1962" y="66"/>
                    </a:lnTo>
                    <a:lnTo>
                      <a:pt x="1962" y="66"/>
                    </a:lnTo>
                    <a:lnTo>
                      <a:pt x="1968" y="66"/>
                    </a:lnTo>
                    <a:lnTo>
                      <a:pt x="1968" y="66"/>
                    </a:lnTo>
                    <a:lnTo>
                      <a:pt x="1968" y="66"/>
                    </a:lnTo>
                    <a:lnTo>
                      <a:pt x="1968" y="66"/>
                    </a:lnTo>
                    <a:lnTo>
                      <a:pt x="1968" y="66"/>
                    </a:lnTo>
                    <a:lnTo>
                      <a:pt x="1968" y="66"/>
                    </a:lnTo>
                    <a:lnTo>
                      <a:pt x="1968" y="72"/>
                    </a:lnTo>
                    <a:lnTo>
                      <a:pt x="1968" y="72"/>
                    </a:lnTo>
                    <a:lnTo>
                      <a:pt x="1968" y="72"/>
                    </a:lnTo>
                    <a:lnTo>
                      <a:pt x="1968" y="72"/>
                    </a:lnTo>
                    <a:lnTo>
                      <a:pt x="1968" y="72"/>
                    </a:lnTo>
                    <a:lnTo>
                      <a:pt x="1968" y="72"/>
                    </a:lnTo>
                    <a:lnTo>
                      <a:pt x="1968" y="72"/>
                    </a:lnTo>
                    <a:lnTo>
                      <a:pt x="1968" y="72"/>
                    </a:lnTo>
                    <a:lnTo>
                      <a:pt x="1968" y="78"/>
                    </a:lnTo>
                    <a:lnTo>
                      <a:pt x="1968" y="78"/>
                    </a:lnTo>
                    <a:lnTo>
                      <a:pt x="1968" y="78"/>
                    </a:lnTo>
                    <a:lnTo>
                      <a:pt x="1968" y="78"/>
                    </a:lnTo>
                    <a:lnTo>
                      <a:pt x="1968" y="78"/>
                    </a:lnTo>
                    <a:lnTo>
                      <a:pt x="1968" y="78"/>
                    </a:lnTo>
                    <a:lnTo>
                      <a:pt x="1968" y="78"/>
                    </a:lnTo>
                    <a:lnTo>
                      <a:pt x="1968" y="78"/>
                    </a:lnTo>
                    <a:lnTo>
                      <a:pt x="1968" y="78"/>
                    </a:lnTo>
                    <a:lnTo>
                      <a:pt x="1968" y="84"/>
                    </a:lnTo>
                    <a:lnTo>
                      <a:pt x="1968" y="84"/>
                    </a:lnTo>
                    <a:lnTo>
                      <a:pt x="1968" y="84"/>
                    </a:lnTo>
                    <a:lnTo>
                      <a:pt x="1968" y="84"/>
                    </a:lnTo>
                    <a:lnTo>
                      <a:pt x="1968" y="84"/>
                    </a:lnTo>
                    <a:lnTo>
                      <a:pt x="1968" y="84"/>
                    </a:lnTo>
                    <a:lnTo>
                      <a:pt x="1968" y="84"/>
                    </a:lnTo>
                    <a:lnTo>
                      <a:pt x="1968" y="90"/>
                    </a:lnTo>
                    <a:lnTo>
                      <a:pt x="1968" y="90"/>
                    </a:lnTo>
                    <a:lnTo>
                      <a:pt x="1968" y="90"/>
                    </a:lnTo>
                    <a:lnTo>
                      <a:pt x="1968" y="90"/>
                    </a:lnTo>
                    <a:lnTo>
                      <a:pt x="1968" y="90"/>
                    </a:lnTo>
                    <a:lnTo>
                      <a:pt x="1968" y="90"/>
                    </a:lnTo>
                    <a:lnTo>
                      <a:pt x="1968" y="90"/>
                    </a:lnTo>
                    <a:lnTo>
                      <a:pt x="1968" y="96"/>
                    </a:lnTo>
                    <a:lnTo>
                      <a:pt x="1968" y="96"/>
                    </a:lnTo>
                    <a:lnTo>
                      <a:pt x="1968" y="96"/>
                    </a:lnTo>
                    <a:lnTo>
                      <a:pt x="1968" y="96"/>
                    </a:lnTo>
                    <a:lnTo>
                      <a:pt x="1968" y="96"/>
                    </a:lnTo>
                    <a:lnTo>
                      <a:pt x="1968" y="96"/>
                    </a:lnTo>
                    <a:lnTo>
                      <a:pt x="1968" y="102"/>
                    </a:lnTo>
                    <a:lnTo>
                      <a:pt x="1968" y="102"/>
                    </a:lnTo>
                    <a:lnTo>
                      <a:pt x="1968" y="102"/>
                    </a:lnTo>
                    <a:lnTo>
                      <a:pt x="1968" y="102"/>
                    </a:lnTo>
                    <a:lnTo>
                      <a:pt x="1968" y="102"/>
                    </a:lnTo>
                    <a:lnTo>
                      <a:pt x="1968" y="108"/>
                    </a:lnTo>
                    <a:lnTo>
                      <a:pt x="1968" y="108"/>
                    </a:lnTo>
                    <a:lnTo>
                      <a:pt x="1968" y="108"/>
                    </a:lnTo>
                    <a:lnTo>
                      <a:pt x="1968" y="108"/>
                    </a:lnTo>
                    <a:lnTo>
                      <a:pt x="1968" y="108"/>
                    </a:lnTo>
                    <a:lnTo>
                      <a:pt x="1968" y="114"/>
                    </a:lnTo>
                    <a:lnTo>
                      <a:pt x="1974" y="114"/>
                    </a:lnTo>
                    <a:lnTo>
                      <a:pt x="1974" y="114"/>
                    </a:lnTo>
                    <a:lnTo>
                      <a:pt x="1974" y="114"/>
                    </a:lnTo>
                    <a:lnTo>
                      <a:pt x="1974" y="114"/>
                    </a:lnTo>
                    <a:lnTo>
                      <a:pt x="1974" y="120"/>
                    </a:lnTo>
                    <a:lnTo>
                      <a:pt x="1974" y="120"/>
                    </a:lnTo>
                    <a:lnTo>
                      <a:pt x="1974" y="120"/>
                    </a:lnTo>
                    <a:lnTo>
                      <a:pt x="1974" y="120"/>
                    </a:lnTo>
                    <a:lnTo>
                      <a:pt x="1974" y="120"/>
                    </a:lnTo>
                    <a:lnTo>
                      <a:pt x="1974" y="126"/>
                    </a:lnTo>
                    <a:lnTo>
                      <a:pt x="1974" y="126"/>
                    </a:lnTo>
                    <a:lnTo>
                      <a:pt x="1974" y="126"/>
                    </a:lnTo>
                    <a:lnTo>
                      <a:pt x="1974" y="126"/>
                    </a:lnTo>
                    <a:lnTo>
                      <a:pt x="1974" y="126"/>
                    </a:lnTo>
                    <a:lnTo>
                      <a:pt x="1974" y="132"/>
                    </a:lnTo>
                    <a:lnTo>
                      <a:pt x="1974" y="132"/>
                    </a:lnTo>
                    <a:lnTo>
                      <a:pt x="1974" y="132"/>
                    </a:lnTo>
                    <a:lnTo>
                      <a:pt x="1974" y="132"/>
                    </a:lnTo>
                    <a:lnTo>
                      <a:pt x="1974" y="132"/>
                    </a:lnTo>
                    <a:lnTo>
                      <a:pt x="1974" y="138"/>
                    </a:lnTo>
                    <a:lnTo>
                      <a:pt x="1974" y="138"/>
                    </a:lnTo>
                    <a:lnTo>
                      <a:pt x="1974" y="138"/>
                    </a:lnTo>
                    <a:lnTo>
                      <a:pt x="1974" y="138"/>
                    </a:lnTo>
                    <a:lnTo>
                      <a:pt x="1974" y="138"/>
                    </a:lnTo>
                    <a:lnTo>
                      <a:pt x="1974" y="144"/>
                    </a:lnTo>
                    <a:lnTo>
                      <a:pt x="1974" y="144"/>
                    </a:lnTo>
                    <a:lnTo>
                      <a:pt x="1974" y="144"/>
                    </a:lnTo>
                    <a:lnTo>
                      <a:pt x="1974" y="144"/>
                    </a:lnTo>
                    <a:lnTo>
                      <a:pt x="1974" y="144"/>
                    </a:lnTo>
                    <a:lnTo>
                      <a:pt x="1974" y="150"/>
                    </a:lnTo>
                    <a:lnTo>
                      <a:pt x="1974" y="150"/>
                    </a:lnTo>
                    <a:lnTo>
                      <a:pt x="1974" y="150"/>
                    </a:lnTo>
                    <a:lnTo>
                      <a:pt x="1974" y="150"/>
                    </a:lnTo>
                    <a:lnTo>
                      <a:pt x="1974" y="150"/>
                    </a:lnTo>
                    <a:lnTo>
                      <a:pt x="1974" y="150"/>
                    </a:lnTo>
                    <a:lnTo>
                      <a:pt x="1974" y="156"/>
                    </a:lnTo>
                    <a:lnTo>
                      <a:pt x="1974" y="156"/>
                    </a:lnTo>
                    <a:lnTo>
                      <a:pt x="1974" y="156"/>
                    </a:lnTo>
                    <a:lnTo>
                      <a:pt x="1974" y="156"/>
                    </a:lnTo>
                    <a:lnTo>
                      <a:pt x="1974" y="156"/>
                    </a:lnTo>
                    <a:lnTo>
                      <a:pt x="1974" y="156"/>
                    </a:lnTo>
                    <a:lnTo>
                      <a:pt x="1974" y="156"/>
                    </a:lnTo>
                    <a:lnTo>
                      <a:pt x="1974" y="162"/>
                    </a:lnTo>
                    <a:lnTo>
                      <a:pt x="1974" y="162"/>
                    </a:lnTo>
                    <a:lnTo>
                      <a:pt x="1974" y="162"/>
                    </a:lnTo>
                    <a:lnTo>
                      <a:pt x="1974" y="162"/>
                    </a:lnTo>
                    <a:lnTo>
                      <a:pt x="1974" y="162"/>
                    </a:lnTo>
                    <a:lnTo>
                      <a:pt x="1974" y="162"/>
                    </a:lnTo>
                    <a:lnTo>
                      <a:pt x="1974" y="168"/>
                    </a:lnTo>
                    <a:lnTo>
                      <a:pt x="1974" y="168"/>
                    </a:lnTo>
                    <a:lnTo>
                      <a:pt x="1974" y="168"/>
                    </a:lnTo>
                    <a:lnTo>
                      <a:pt x="1974" y="168"/>
                    </a:lnTo>
                    <a:lnTo>
                      <a:pt x="1974" y="168"/>
                    </a:lnTo>
                    <a:lnTo>
                      <a:pt x="1974" y="168"/>
                    </a:lnTo>
                    <a:lnTo>
                      <a:pt x="1980" y="174"/>
                    </a:lnTo>
                    <a:lnTo>
                      <a:pt x="1980" y="174"/>
                    </a:lnTo>
                    <a:lnTo>
                      <a:pt x="1980" y="174"/>
                    </a:lnTo>
                    <a:lnTo>
                      <a:pt x="1980" y="174"/>
                    </a:lnTo>
                    <a:lnTo>
                      <a:pt x="1980" y="174"/>
                    </a:lnTo>
                    <a:lnTo>
                      <a:pt x="1980" y="174"/>
                    </a:lnTo>
                    <a:lnTo>
                      <a:pt x="1980" y="174"/>
                    </a:lnTo>
                    <a:lnTo>
                      <a:pt x="1980" y="180"/>
                    </a:lnTo>
                    <a:lnTo>
                      <a:pt x="1980" y="180"/>
                    </a:lnTo>
                    <a:lnTo>
                      <a:pt x="1980" y="180"/>
                    </a:lnTo>
                    <a:lnTo>
                      <a:pt x="1980" y="180"/>
                    </a:lnTo>
                    <a:lnTo>
                      <a:pt x="1980" y="180"/>
                    </a:lnTo>
                    <a:lnTo>
                      <a:pt x="1980" y="180"/>
                    </a:lnTo>
                    <a:lnTo>
                      <a:pt x="1980" y="180"/>
                    </a:lnTo>
                    <a:lnTo>
                      <a:pt x="1980" y="180"/>
                    </a:lnTo>
                    <a:lnTo>
                      <a:pt x="1980" y="186"/>
                    </a:lnTo>
                    <a:lnTo>
                      <a:pt x="1980" y="186"/>
                    </a:lnTo>
                    <a:lnTo>
                      <a:pt x="1980" y="186"/>
                    </a:lnTo>
                    <a:lnTo>
                      <a:pt x="1980" y="186"/>
                    </a:lnTo>
                    <a:lnTo>
                      <a:pt x="1980" y="186"/>
                    </a:lnTo>
                    <a:lnTo>
                      <a:pt x="1980" y="186"/>
                    </a:lnTo>
                    <a:lnTo>
                      <a:pt x="1980" y="186"/>
                    </a:lnTo>
                    <a:lnTo>
                      <a:pt x="1980" y="186"/>
                    </a:lnTo>
                    <a:lnTo>
                      <a:pt x="1980" y="192"/>
                    </a:lnTo>
                    <a:lnTo>
                      <a:pt x="1980" y="192"/>
                    </a:lnTo>
                    <a:lnTo>
                      <a:pt x="1980" y="192"/>
                    </a:lnTo>
                    <a:lnTo>
                      <a:pt x="1980" y="192"/>
                    </a:lnTo>
                    <a:lnTo>
                      <a:pt x="1980" y="192"/>
                    </a:lnTo>
                    <a:lnTo>
                      <a:pt x="1980" y="192"/>
                    </a:lnTo>
                    <a:lnTo>
                      <a:pt x="1980" y="192"/>
                    </a:lnTo>
                    <a:lnTo>
                      <a:pt x="1980" y="192"/>
                    </a:lnTo>
                    <a:lnTo>
                      <a:pt x="1980" y="192"/>
                    </a:lnTo>
                    <a:lnTo>
                      <a:pt x="1980" y="198"/>
                    </a:lnTo>
                    <a:lnTo>
                      <a:pt x="1980" y="198"/>
                    </a:lnTo>
                    <a:lnTo>
                      <a:pt x="1980" y="198"/>
                    </a:lnTo>
                    <a:lnTo>
                      <a:pt x="1980" y="198"/>
                    </a:lnTo>
                    <a:lnTo>
                      <a:pt x="1980" y="198"/>
                    </a:lnTo>
                    <a:lnTo>
                      <a:pt x="1980" y="198"/>
                    </a:lnTo>
                    <a:lnTo>
                      <a:pt x="1980" y="198"/>
                    </a:lnTo>
                    <a:lnTo>
                      <a:pt x="1980" y="198"/>
                    </a:lnTo>
                    <a:lnTo>
                      <a:pt x="1980" y="198"/>
                    </a:lnTo>
                    <a:lnTo>
                      <a:pt x="1980" y="198"/>
                    </a:lnTo>
                    <a:lnTo>
                      <a:pt x="1980" y="198"/>
                    </a:lnTo>
                    <a:lnTo>
                      <a:pt x="1980" y="204"/>
                    </a:lnTo>
                    <a:lnTo>
                      <a:pt x="1980" y="204"/>
                    </a:lnTo>
                    <a:lnTo>
                      <a:pt x="1980" y="204"/>
                    </a:lnTo>
                    <a:lnTo>
                      <a:pt x="1980" y="204"/>
                    </a:lnTo>
                    <a:lnTo>
                      <a:pt x="1980" y="204"/>
                    </a:lnTo>
                    <a:lnTo>
                      <a:pt x="1980" y="204"/>
                    </a:lnTo>
                    <a:lnTo>
                      <a:pt x="1980" y="204"/>
                    </a:lnTo>
                    <a:lnTo>
                      <a:pt x="1980" y="204"/>
                    </a:lnTo>
                    <a:lnTo>
                      <a:pt x="1980" y="204"/>
                    </a:lnTo>
                    <a:lnTo>
                      <a:pt x="1980" y="204"/>
                    </a:lnTo>
                    <a:lnTo>
                      <a:pt x="1986" y="204"/>
                    </a:lnTo>
                    <a:lnTo>
                      <a:pt x="1986" y="204"/>
                    </a:lnTo>
                    <a:lnTo>
                      <a:pt x="1986" y="204"/>
                    </a:lnTo>
                    <a:lnTo>
                      <a:pt x="1986" y="204"/>
                    </a:lnTo>
                    <a:lnTo>
                      <a:pt x="1986" y="210"/>
                    </a:lnTo>
                    <a:lnTo>
                      <a:pt x="1986" y="210"/>
                    </a:lnTo>
                    <a:lnTo>
                      <a:pt x="1986" y="210"/>
                    </a:lnTo>
                    <a:lnTo>
                      <a:pt x="1986" y="210"/>
                    </a:lnTo>
                    <a:lnTo>
                      <a:pt x="1986" y="210"/>
                    </a:lnTo>
                    <a:lnTo>
                      <a:pt x="1986" y="210"/>
                    </a:lnTo>
                    <a:lnTo>
                      <a:pt x="1986" y="210"/>
                    </a:lnTo>
                    <a:lnTo>
                      <a:pt x="1986" y="210"/>
                    </a:lnTo>
                    <a:lnTo>
                      <a:pt x="1986" y="210"/>
                    </a:lnTo>
                    <a:lnTo>
                      <a:pt x="1986" y="210"/>
                    </a:lnTo>
                    <a:lnTo>
                      <a:pt x="1986" y="210"/>
                    </a:lnTo>
                    <a:lnTo>
                      <a:pt x="1986" y="210"/>
                    </a:lnTo>
                    <a:lnTo>
                      <a:pt x="1986" y="210"/>
                    </a:lnTo>
                    <a:lnTo>
                      <a:pt x="1986" y="210"/>
                    </a:lnTo>
                    <a:lnTo>
                      <a:pt x="1986" y="210"/>
                    </a:lnTo>
                    <a:lnTo>
                      <a:pt x="1986" y="210"/>
                    </a:lnTo>
                    <a:lnTo>
                      <a:pt x="1986" y="210"/>
                    </a:lnTo>
                    <a:lnTo>
                      <a:pt x="1986" y="210"/>
                    </a:lnTo>
                    <a:lnTo>
                      <a:pt x="1986" y="210"/>
                    </a:lnTo>
                    <a:lnTo>
                      <a:pt x="1986" y="210"/>
                    </a:lnTo>
                    <a:lnTo>
                      <a:pt x="1986" y="210"/>
                    </a:lnTo>
                    <a:lnTo>
                      <a:pt x="1986" y="210"/>
                    </a:lnTo>
                    <a:lnTo>
                      <a:pt x="1986" y="210"/>
                    </a:lnTo>
                    <a:lnTo>
                      <a:pt x="1986" y="210"/>
                    </a:lnTo>
                    <a:lnTo>
                      <a:pt x="1986" y="210"/>
                    </a:lnTo>
                    <a:lnTo>
                      <a:pt x="1986" y="210"/>
                    </a:lnTo>
                    <a:lnTo>
                      <a:pt x="1986" y="210"/>
                    </a:lnTo>
                    <a:lnTo>
                      <a:pt x="1986" y="210"/>
                    </a:lnTo>
                    <a:lnTo>
                      <a:pt x="1986" y="210"/>
                    </a:lnTo>
                    <a:lnTo>
                      <a:pt x="1986" y="210"/>
                    </a:lnTo>
                    <a:lnTo>
                      <a:pt x="1986" y="210"/>
                    </a:lnTo>
                    <a:lnTo>
                      <a:pt x="1986" y="210"/>
                    </a:lnTo>
                    <a:lnTo>
                      <a:pt x="1986" y="210"/>
                    </a:lnTo>
                    <a:lnTo>
                      <a:pt x="1986" y="210"/>
                    </a:lnTo>
                    <a:lnTo>
                      <a:pt x="1986" y="210"/>
                    </a:lnTo>
                    <a:lnTo>
                      <a:pt x="1986" y="210"/>
                    </a:lnTo>
                    <a:lnTo>
                      <a:pt x="1986" y="210"/>
                    </a:lnTo>
                    <a:lnTo>
                      <a:pt x="1986" y="210"/>
                    </a:lnTo>
                    <a:lnTo>
                      <a:pt x="1986" y="210"/>
                    </a:lnTo>
                    <a:lnTo>
                      <a:pt x="1986" y="210"/>
                    </a:lnTo>
                    <a:lnTo>
                      <a:pt x="1986" y="210"/>
                    </a:lnTo>
                    <a:lnTo>
                      <a:pt x="1986" y="210"/>
                    </a:lnTo>
                    <a:lnTo>
                      <a:pt x="1986" y="210"/>
                    </a:lnTo>
                    <a:lnTo>
                      <a:pt x="1986" y="210"/>
                    </a:lnTo>
                    <a:lnTo>
                      <a:pt x="1986" y="210"/>
                    </a:lnTo>
                    <a:lnTo>
                      <a:pt x="1986" y="210"/>
                    </a:lnTo>
                    <a:lnTo>
                      <a:pt x="1986" y="210"/>
                    </a:lnTo>
                    <a:lnTo>
                      <a:pt x="1986" y="210"/>
                    </a:lnTo>
                    <a:lnTo>
                      <a:pt x="1986" y="210"/>
                    </a:lnTo>
                    <a:lnTo>
                      <a:pt x="1986" y="210"/>
                    </a:lnTo>
                    <a:lnTo>
                      <a:pt x="1992" y="210"/>
                    </a:lnTo>
                    <a:lnTo>
                      <a:pt x="1992" y="210"/>
                    </a:lnTo>
                    <a:lnTo>
                      <a:pt x="1992" y="210"/>
                    </a:lnTo>
                    <a:lnTo>
                      <a:pt x="1992" y="210"/>
                    </a:lnTo>
                    <a:lnTo>
                      <a:pt x="1992" y="210"/>
                    </a:lnTo>
                    <a:lnTo>
                      <a:pt x="1992" y="210"/>
                    </a:lnTo>
                    <a:lnTo>
                      <a:pt x="1992" y="210"/>
                    </a:lnTo>
                    <a:lnTo>
                      <a:pt x="1992" y="210"/>
                    </a:lnTo>
                    <a:lnTo>
                      <a:pt x="1992" y="210"/>
                    </a:lnTo>
                    <a:lnTo>
                      <a:pt x="1992" y="210"/>
                    </a:lnTo>
                    <a:lnTo>
                      <a:pt x="1992" y="210"/>
                    </a:lnTo>
                    <a:lnTo>
                      <a:pt x="1992" y="210"/>
                    </a:lnTo>
                    <a:lnTo>
                      <a:pt x="1992" y="210"/>
                    </a:lnTo>
                    <a:lnTo>
                      <a:pt x="1992" y="210"/>
                    </a:lnTo>
                    <a:lnTo>
                      <a:pt x="1992" y="210"/>
                    </a:lnTo>
                    <a:lnTo>
                      <a:pt x="1992" y="210"/>
                    </a:lnTo>
                    <a:lnTo>
                      <a:pt x="1992" y="210"/>
                    </a:lnTo>
                    <a:lnTo>
                      <a:pt x="1992" y="210"/>
                    </a:lnTo>
                    <a:lnTo>
                      <a:pt x="1992" y="210"/>
                    </a:lnTo>
                    <a:lnTo>
                      <a:pt x="1992" y="210"/>
                    </a:lnTo>
                    <a:lnTo>
                      <a:pt x="1992" y="210"/>
                    </a:lnTo>
                    <a:lnTo>
                      <a:pt x="1992" y="210"/>
                    </a:lnTo>
                    <a:lnTo>
                      <a:pt x="1992" y="210"/>
                    </a:lnTo>
                    <a:lnTo>
                      <a:pt x="1992" y="210"/>
                    </a:lnTo>
                    <a:lnTo>
                      <a:pt x="1992" y="210"/>
                    </a:lnTo>
                    <a:lnTo>
                      <a:pt x="1992" y="210"/>
                    </a:lnTo>
                    <a:lnTo>
                      <a:pt x="1992" y="210"/>
                    </a:lnTo>
                    <a:lnTo>
                      <a:pt x="1992" y="210"/>
                    </a:lnTo>
                    <a:lnTo>
                      <a:pt x="1992" y="210"/>
                    </a:lnTo>
                    <a:lnTo>
                      <a:pt x="1992" y="210"/>
                    </a:lnTo>
                    <a:lnTo>
                      <a:pt x="1992" y="210"/>
                    </a:lnTo>
                    <a:lnTo>
                      <a:pt x="1992" y="210"/>
                    </a:lnTo>
                    <a:lnTo>
                      <a:pt x="1992" y="210"/>
                    </a:lnTo>
                    <a:lnTo>
                      <a:pt x="1992" y="210"/>
                    </a:lnTo>
                    <a:lnTo>
                      <a:pt x="1992" y="210"/>
                    </a:lnTo>
                    <a:lnTo>
                      <a:pt x="1992" y="210"/>
                    </a:lnTo>
                    <a:lnTo>
                      <a:pt x="1992" y="210"/>
                    </a:lnTo>
                    <a:lnTo>
                      <a:pt x="1992" y="210"/>
                    </a:lnTo>
                    <a:lnTo>
                      <a:pt x="1992" y="210"/>
                    </a:lnTo>
                    <a:lnTo>
                      <a:pt x="1992" y="210"/>
                    </a:lnTo>
                    <a:lnTo>
                      <a:pt x="1992" y="210"/>
                    </a:lnTo>
                    <a:lnTo>
                      <a:pt x="1992" y="210"/>
                    </a:lnTo>
                    <a:lnTo>
                      <a:pt x="1992" y="210"/>
                    </a:lnTo>
                    <a:lnTo>
                      <a:pt x="1992" y="210"/>
                    </a:lnTo>
                    <a:lnTo>
                      <a:pt x="1992" y="210"/>
                    </a:lnTo>
                    <a:lnTo>
                      <a:pt x="1992" y="210"/>
                    </a:lnTo>
                    <a:lnTo>
                      <a:pt x="1992" y="210"/>
                    </a:lnTo>
                    <a:lnTo>
                      <a:pt x="1992" y="210"/>
                    </a:lnTo>
                    <a:lnTo>
                      <a:pt x="1992" y="210"/>
                    </a:lnTo>
                    <a:lnTo>
                      <a:pt x="1992" y="210"/>
                    </a:lnTo>
                    <a:lnTo>
                      <a:pt x="1992" y="210"/>
                    </a:lnTo>
                    <a:lnTo>
                      <a:pt x="1992" y="210"/>
                    </a:lnTo>
                    <a:lnTo>
                      <a:pt x="1992" y="210"/>
                    </a:lnTo>
                    <a:lnTo>
                      <a:pt x="1992" y="210"/>
                    </a:lnTo>
                    <a:lnTo>
                      <a:pt x="1998" y="210"/>
                    </a:lnTo>
                    <a:lnTo>
                      <a:pt x="1998" y="210"/>
                    </a:lnTo>
                    <a:lnTo>
                      <a:pt x="1998" y="210"/>
                    </a:lnTo>
                    <a:lnTo>
                      <a:pt x="1998" y="210"/>
                    </a:lnTo>
                    <a:lnTo>
                      <a:pt x="1998" y="210"/>
                    </a:lnTo>
                    <a:lnTo>
                      <a:pt x="1998" y="210"/>
                    </a:lnTo>
                    <a:lnTo>
                      <a:pt x="1998" y="210"/>
                    </a:lnTo>
                    <a:lnTo>
                      <a:pt x="1998" y="210"/>
                    </a:lnTo>
                    <a:lnTo>
                      <a:pt x="1998" y="210"/>
                    </a:lnTo>
                    <a:lnTo>
                      <a:pt x="1998" y="210"/>
                    </a:lnTo>
                    <a:lnTo>
                      <a:pt x="1998" y="210"/>
                    </a:lnTo>
                    <a:lnTo>
                      <a:pt x="1998" y="210"/>
                    </a:lnTo>
                    <a:lnTo>
                      <a:pt x="1998" y="210"/>
                    </a:lnTo>
                    <a:lnTo>
                      <a:pt x="1998" y="210"/>
                    </a:lnTo>
                    <a:lnTo>
                      <a:pt x="1998" y="210"/>
                    </a:lnTo>
                    <a:lnTo>
                      <a:pt x="1998" y="210"/>
                    </a:lnTo>
                    <a:lnTo>
                      <a:pt x="1998" y="210"/>
                    </a:lnTo>
                    <a:lnTo>
                      <a:pt x="1998" y="210"/>
                    </a:lnTo>
                    <a:lnTo>
                      <a:pt x="1998" y="210"/>
                    </a:lnTo>
                    <a:lnTo>
                      <a:pt x="1998" y="210"/>
                    </a:lnTo>
                    <a:lnTo>
                      <a:pt x="1998" y="210"/>
                    </a:lnTo>
                    <a:lnTo>
                      <a:pt x="1998" y="210"/>
                    </a:lnTo>
                    <a:lnTo>
                      <a:pt x="1998" y="210"/>
                    </a:lnTo>
                    <a:lnTo>
                      <a:pt x="1998" y="210"/>
                    </a:lnTo>
                    <a:lnTo>
                      <a:pt x="1998" y="210"/>
                    </a:lnTo>
                    <a:lnTo>
                      <a:pt x="1998" y="210"/>
                    </a:lnTo>
                    <a:lnTo>
                      <a:pt x="1998" y="210"/>
                    </a:lnTo>
                    <a:lnTo>
                      <a:pt x="1998" y="210"/>
                    </a:lnTo>
                    <a:lnTo>
                      <a:pt x="1998" y="210"/>
                    </a:lnTo>
                    <a:lnTo>
                      <a:pt x="1998" y="210"/>
                    </a:lnTo>
                    <a:lnTo>
                      <a:pt x="1998" y="210"/>
                    </a:lnTo>
                    <a:lnTo>
                      <a:pt x="1998" y="210"/>
                    </a:lnTo>
                    <a:lnTo>
                      <a:pt x="1998" y="210"/>
                    </a:lnTo>
                    <a:lnTo>
                      <a:pt x="1998" y="210"/>
                    </a:lnTo>
                    <a:lnTo>
                      <a:pt x="1998" y="210"/>
                    </a:lnTo>
                    <a:lnTo>
                      <a:pt x="1998" y="210"/>
                    </a:lnTo>
                    <a:lnTo>
                      <a:pt x="1998" y="210"/>
                    </a:lnTo>
                    <a:lnTo>
                      <a:pt x="1998" y="210"/>
                    </a:lnTo>
                    <a:lnTo>
                      <a:pt x="1998" y="210"/>
                    </a:lnTo>
                    <a:lnTo>
                      <a:pt x="1998" y="210"/>
                    </a:lnTo>
                    <a:lnTo>
                      <a:pt x="1998" y="210"/>
                    </a:lnTo>
                    <a:lnTo>
                      <a:pt x="1998" y="210"/>
                    </a:lnTo>
                    <a:lnTo>
                      <a:pt x="1998" y="210"/>
                    </a:lnTo>
                    <a:lnTo>
                      <a:pt x="1998" y="210"/>
                    </a:lnTo>
                    <a:lnTo>
                      <a:pt x="1998" y="210"/>
                    </a:lnTo>
                    <a:lnTo>
                      <a:pt x="1998" y="210"/>
                    </a:lnTo>
                    <a:lnTo>
                      <a:pt x="1998" y="210"/>
                    </a:lnTo>
                    <a:lnTo>
                      <a:pt x="1998" y="210"/>
                    </a:lnTo>
                    <a:lnTo>
                      <a:pt x="1998" y="210"/>
                    </a:lnTo>
                    <a:lnTo>
                      <a:pt x="1998" y="210"/>
                    </a:lnTo>
                    <a:lnTo>
                      <a:pt x="1998" y="210"/>
                    </a:lnTo>
                    <a:lnTo>
                      <a:pt x="1998" y="210"/>
                    </a:lnTo>
                    <a:lnTo>
                      <a:pt x="1998" y="210"/>
                    </a:lnTo>
                    <a:lnTo>
                      <a:pt x="1998" y="210"/>
                    </a:lnTo>
                    <a:lnTo>
                      <a:pt x="1998" y="210"/>
                    </a:lnTo>
                    <a:lnTo>
                      <a:pt x="2004" y="210"/>
                    </a:lnTo>
                    <a:lnTo>
                      <a:pt x="2004" y="210"/>
                    </a:lnTo>
                    <a:lnTo>
                      <a:pt x="2004" y="210"/>
                    </a:lnTo>
                    <a:lnTo>
                      <a:pt x="2004" y="210"/>
                    </a:lnTo>
                    <a:lnTo>
                      <a:pt x="2004" y="210"/>
                    </a:lnTo>
                    <a:lnTo>
                      <a:pt x="2004" y="210"/>
                    </a:lnTo>
                    <a:lnTo>
                      <a:pt x="2004" y="210"/>
                    </a:lnTo>
                    <a:lnTo>
                      <a:pt x="2004" y="210"/>
                    </a:lnTo>
                    <a:lnTo>
                      <a:pt x="2004" y="210"/>
                    </a:lnTo>
                    <a:lnTo>
                      <a:pt x="2004" y="210"/>
                    </a:lnTo>
                    <a:lnTo>
                      <a:pt x="2004" y="210"/>
                    </a:lnTo>
                    <a:lnTo>
                      <a:pt x="2004" y="210"/>
                    </a:lnTo>
                    <a:lnTo>
                      <a:pt x="2004" y="210"/>
                    </a:lnTo>
                    <a:lnTo>
                      <a:pt x="2004" y="210"/>
                    </a:lnTo>
                    <a:lnTo>
                      <a:pt x="2004" y="210"/>
                    </a:lnTo>
                    <a:lnTo>
                      <a:pt x="2004" y="210"/>
                    </a:lnTo>
                    <a:lnTo>
                      <a:pt x="2004" y="210"/>
                    </a:lnTo>
                    <a:lnTo>
                      <a:pt x="2004" y="210"/>
                    </a:lnTo>
                    <a:lnTo>
                      <a:pt x="2004" y="210"/>
                    </a:lnTo>
                    <a:lnTo>
                      <a:pt x="2004" y="210"/>
                    </a:lnTo>
                    <a:lnTo>
                      <a:pt x="2004" y="210"/>
                    </a:lnTo>
                    <a:lnTo>
                      <a:pt x="2004" y="210"/>
                    </a:lnTo>
                    <a:lnTo>
                      <a:pt x="2004" y="210"/>
                    </a:lnTo>
                    <a:lnTo>
                      <a:pt x="2004" y="210"/>
                    </a:lnTo>
                    <a:lnTo>
                      <a:pt x="2004" y="210"/>
                    </a:lnTo>
                    <a:lnTo>
                      <a:pt x="2004" y="210"/>
                    </a:lnTo>
                    <a:lnTo>
                      <a:pt x="2004" y="210"/>
                    </a:lnTo>
                    <a:lnTo>
                      <a:pt x="2004" y="210"/>
                    </a:lnTo>
                    <a:lnTo>
                      <a:pt x="2004" y="210"/>
                    </a:lnTo>
                    <a:lnTo>
                      <a:pt x="2004" y="210"/>
                    </a:lnTo>
                    <a:lnTo>
                      <a:pt x="2004" y="210"/>
                    </a:lnTo>
                    <a:lnTo>
                      <a:pt x="2004" y="210"/>
                    </a:lnTo>
                    <a:lnTo>
                      <a:pt x="2004" y="210"/>
                    </a:lnTo>
                    <a:lnTo>
                      <a:pt x="2004" y="210"/>
                    </a:lnTo>
                    <a:lnTo>
                      <a:pt x="2004" y="210"/>
                    </a:lnTo>
                    <a:lnTo>
                      <a:pt x="2004" y="210"/>
                    </a:lnTo>
                    <a:lnTo>
                      <a:pt x="2004" y="210"/>
                    </a:lnTo>
                    <a:lnTo>
                      <a:pt x="2004" y="210"/>
                    </a:lnTo>
                    <a:lnTo>
                      <a:pt x="2004" y="210"/>
                    </a:lnTo>
                    <a:lnTo>
                      <a:pt x="2004" y="210"/>
                    </a:lnTo>
                    <a:lnTo>
                      <a:pt x="2004" y="210"/>
                    </a:lnTo>
                    <a:lnTo>
                      <a:pt x="2004" y="210"/>
                    </a:lnTo>
                    <a:lnTo>
                      <a:pt x="2004" y="210"/>
                    </a:lnTo>
                    <a:lnTo>
                      <a:pt x="2004" y="210"/>
                    </a:lnTo>
                    <a:lnTo>
                      <a:pt x="2004" y="210"/>
                    </a:lnTo>
                    <a:lnTo>
                      <a:pt x="2004" y="210"/>
                    </a:lnTo>
                    <a:lnTo>
                      <a:pt x="2004" y="210"/>
                    </a:lnTo>
                    <a:lnTo>
                      <a:pt x="2004" y="210"/>
                    </a:lnTo>
                    <a:lnTo>
                      <a:pt x="2004" y="210"/>
                    </a:lnTo>
                    <a:lnTo>
                      <a:pt x="2004" y="210"/>
                    </a:lnTo>
                    <a:lnTo>
                      <a:pt x="2004" y="210"/>
                    </a:lnTo>
                    <a:lnTo>
                      <a:pt x="2004" y="210"/>
                    </a:lnTo>
                    <a:lnTo>
                      <a:pt x="2010" y="210"/>
                    </a:lnTo>
                    <a:lnTo>
                      <a:pt x="2010" y="210"/>
                    </a:lnTo>
                    <a:lnTo>
                      <a:pt x="2010" y="210"/>
                    </a:lnTo>
                    <a:lnTo>
                      <a:pt x="2010" y="210"/>
                    </a:lnTo>
                    <a:lnTo>
                      <a:pt x="2010" y="210"/>
                    </a:lnTo>
                    <a:lnTo>
                      <a:pt x="2010" y="210"/>
                    </a:lnTo>
                    <a:lnTo>
                      <a:pt x="2010" y="210"/>
                    </a:lnTo>
                    <a:lnTo>
                      <a:pt x="2010" y="210"/>
                    </a:lnTo>
                    <a:lnTo>
                      <a:pt x="2010" y="210"/>
                    </a:lnTo>
                    <a:lnTo>
                      <a:pt x="2010" y="210"/>
                    </a:lnTo>
                    <a:lnTo>
                      <a:pt x="2010" y="210"/>
                    </a:lnTo>
                    <a:lnTo>
                      <a:pt x="2010" y="210"/>
                    </a:lnTo>
                    <a:lnTo>
                      <a:pt x="2010" y="210"/>
                    </a:lnTo>
                    <a:lnTo>
                      <a:pt x="2010" y="210"/>
                    </a:lnTo>
                    <a:lnTo>
                      <a:pt x="2010" y="210"/>
                    </a:lnTo>
                    <a:lnTo>
                      <a:pt x="2010" y="210"/>
                    </a:lnTo>
                    <a:lnTo>
                      <a:pt x="2010" y="210"/>
                    </a:lnTo>
                    <a:lnTo>
                      <a:pt x="2010" y="210"/>
                    </a:lnTo>
                    <a:lnTo>
                      <a:pt x="2010" y="210"/>
                    </a:lnTo>
                    <a:lnTo>
                      <a:pt x="2010" y="210"/>
                    </a:lnTo>
                    <a:lnTo>
                      <a:pt x="2010" y="210"/>
                    </a:lnTo>
                    <a:lnTo>
                      <a:pt x="2010" y="210"/>
                    </a:lnTo>
                    <a:lnTo>
                      <a:pt x="2010" y="210"/>
                    </a:lnTo>
                    <a:lnTo>
                      <a:pt x="2010" y="210"/>
                    </a:lnTo>
                    <a:lnTo>
                      <a:pt x="2010" y="210"/>
                    </a:lnTo>
                    <a:lnTo>
                      <a:pt x="2010" y="210"/>
                    </a:lnTo>
                    <a:lnTo>
                      <a:pt x="2010" y="210"/>
                    </a:lnTo>
                    <a:lnTo>
                      <a:pt x="2010" y="210"/>
                    </a:lnTo>
                    <a:lnTo>
                      <a:pt x="2010" y="210"/>
                    </a:lnTo>
                    <a:lnTo>
                      <a:pt x="2010" y="210"/>
                    </a:lnTo>
                    <a:lnTo>
                      <a:pt x="2010" y="210"/>
                    </a:lnTo>
                    <a:lnTo>
                      <a:pt x="2010" y="210"/>
                    </a:lnTo>
                    <a:lnTo>
                      <a:pt x="2010" y="210"/>
                    </a:lnTo>
                    <a:lnTo>
                      <a:pt x="2010" y="210"/>
                    </a:lnTo>
                    <a:lnTo>
                      <a:pt x="2010" y="210"/>
                    </a:lnTo>
                    <a:lnTo>
                      <a:pt x="2010" y="210"/>
                    </a:lnTo>
                    <a:lnTo>
                      <a:pt x="2010" y="210"/>
                    </a:lnTo>
                    <a:lnTo>
                      <a:pt x="2010" y="210"/>
                    </a:lnTo>
                    <a:lnTo>
                      <a:pt x="2010" y="210"/>
                    </a:lnTo>
                    <a:lnTo>
                      <a:pt x="2010" y="210"/>
                    </a:lnTo>
                    <a:lnTo>
                      <a:pt x="2010" y="210"/>
                    </a:lnTo>
                    <a:lnTo>
                      <a:pt x="2010" y="210"/>
                    </a:lnTo>
                    <a:lnTo>
                      <a:pt x="2010" y="210"/>
                    </a:lnTo>
                    <a:lnTo>
                      <a:pt x="2010" y="210"/>
                    </a:lnTo>
                    <a:lnTo>
                      <a:pt x="2010" y="210"/>
                    </a:lnTo>
                    <a:lnTo>
                      <a:pt x="2010" y="210"/>
                    </a:lnTo>
                    <a:lnTo>
                      <a:pt x="2010" y="210"/>
                    </a:lnTo>
                    <a:lnTo>
                      <a:pt x="2010" y="210"/>
                    </a:lnTo>
                    <a:lnTo>
                      <a:pt x="2010" y="210"/>
                    </a:lnTo>
                    <a:lnTo>
                      <a:pt x="2010" y="210"/>
                    </a:lnTo>
                    <a:lnTo>
                      <a:pt x="2010" y="210"/>
                    </a:lnTo>
                    <a:lnTo>
                      <a:pt x="2010" y="210"/>
                    </a:lnTo>
                    <a:lnTo>
                      <a:pt x="2010" y="210"/>
                    </a:lnTo>
                    <a:lnTo>
                      <a:pt x="2010" y="210"/>
                    </a:lnTo>
                    <a:lnTo>
                      <a:pt x="2022" y="210"/>
                    </a:lnTo>
                    <a:lnTo>
                      <a:pt x="2022" y="210"/>
                    </a:lnTo>
                    <a:lnTo>
                      <a:pt x="2022" y="210"/>
                    </a:lnTo>
                    <a:lnTo>
                      <a:pt x="2022" y="210"/>
                    </a:lnTo>
                    <a:lnTo>
                      <a:pt x="2022" y="210"/>
                    </a:lnTo>
                    <a:lnTo>
                      <a:pt x="2022" y="210"/>
                    </a:lnTo>
                    <a:lnTo>
                      <a:pt x="2022" y="210"/>
                    </a:lnTo>
                    <a:lnTo>
                      <a:pt x="2022" y="210"/>
                    </a:lnTo>
                    <a:lnTo>
                      <a:pt x="2022" y="210"/>
                    </a:lnTo>
                    <a:lnTo>
                      <a:pt x="2022" y="210"/>
                    </a:lnTo>
                    <a:lnTo>
                      <a:pt x="2022" y="210"/>
                    </a:lnTo>
                    <a:lnTo>
                      <a:pt x="2022" y="210"/>
                    </a:lnTo>
                    <a:lnTo>
                      <a:pt x="2022" y="210"/>
                    </a:lnTo>
                    <a:lnTo>
                      <a:pt x="2022" y="210"/>
                    </a:lnTo>
                    <a:lnTo>
                      <a:pt x="2022" y="210"/>
                    </a:lnTo>
                    <a:lnTo>
                      <a:pt x="2022" y="210"/>
                    </a:lnTo>
                    <a:lnTo>
                      <a:pt x="2022" y="210"/>
                    </a:lnTo>
                    <a:lnTo>
                      <a:pt x="2028" y="210"/>
                    </a:lnTo>
                    <a:lnTo>
                      <a:pt x="2028" y="210"/>
                    </a:lnTo>
                    <a:lnTo>
                      <a:pt x="2028" y="210"/>
                    </a:lnTo>
                    <a:lnTo>
                      <a:pt x="2028" y="210"/>
                    </a:lnTo>
                    <a:lnTo>
                      <a:pt x="2028" y="210"/>
                    </a:lnTo>
                    <a:lnTo>
                      <a:pt x="2028" y="210"/>
                    </a:lnTo>
                    <a:lnTo>
                      <a:pt x="2028" y="210"/>
                    </a:lnTo>
                    <a:lnTo>
                      <a:pt x="2028" y="210"/>
                    </a:lnTo>
                    <a:lnTo>
                      <a:pt x="2028" y="210"/>
                    </a:lnTo>
                    <a:lnTo>
                      <a:pt x="2034" y="210"/>
                    </a:lnTo>
                    <a:lnTo>
                      <a:pt x="2034" y="210"/>
                    </a:lnTo>
                    <a:lnTo>
                      <a:pt x="2034" y="210"/>
                    </a:lnTo>
                    <a:lnTo>
                      <a:pt x="2034" y="210"/>
                    </a:lnTo>
                    <a:lnTo>
                      <a:pt x="2034" y="210"/>
                    </a:lnTo>
                    <a:lnTo>
                      <a:pt x="2034" y="210"/>
                    </a:lnTo>
                    <a:lnTo>
                      <a:pt x="2040" y="210"/>
                    </a:lnTo>
                    <a:lnTo>
                      <a:pt x="2040" y="210"/>
                    </a:lnTo>
                    <a:lnTo>
                      <a:pt x="2040" y="210"/>
                    </a:lnTo>
                    <a:lnTo>
                      <a:pt x="2040" y="210"/>
                    </a:lnTo>
                    <a:lnTo>
                      <a:pt x="2040" y="210"/>
                    </a:lnTo>
                    <a:lnTo>
                      <a:pt x="2040" y="210"/>
                    </a:lnTo>
                    <a:lnTo>
                      <a:pt x="2040" y="210"/>
                    </a:lnTo>
                    <a:lnTo>
                      <a:pt x="2040" y="210"/>
                    </a:lnTo>
                    <a:lnTo>
                      <a:pt x="2040" y="210"/>
                    </a:lnTo>
                    <a:lnTo>
                      <a:pt x="2040" y="210"/>
                    </a:lnTo>
                    <a:lnTo>
                      <a:pt x="2040" y="210"/>
                    </a:lnTo>
                    <a:lnTo>
                      <a:pt x="2040" y="210"/>
                    </a:lnTo>
                    <a:lnTo>
                      <a:pt x="2040" y="210"/>
                    </a:lnTo>
                    <a:lnTo>
                      <a:pt x="2040" y="210"/>
                    </a:lnTo>
                    <a:lnTo>
                      <a:pt x="2040" y="210"/>
                    </a:lnTo>
                    <a:lnTo>
                      <a:pt x="2040" y="210"/>
                    </a:lnTo>
                    <a:lnTo>
                      <a:pt x="2040" y="210"/>
                    </a:lnTo>
                    <a:lnTo>
                      <a:pt x="2040" y="210"/>
                    </a:lnTo>
                    <a:lnTo>
                      <a:pt x="2040" y="210"/>
                    </a:lnTo>
                    <a:lnTo>
                      <a:pt x="2040" y="210"/>
                    </a:lnTo>
                    <a:lnTo>
                      <a:pt x="2040" y="210"/>
                    </a:lnTo>
                    <a:lnTo>
                      <a:pt x="2040" y="210"/>
                    </a:lnTo>
                    <a:lnTo>
                      <a:pt x="2040" y="210"/>
                    </a:lnTo>
                    <a:lnTo>
                      <a:pt x="2040" y="210"/>
                    </a:lnTo>
                    <a:lnTo>
                      <a:pt x="2040" y="210"/>
                    </a:lnTo>
                    <a:lnTo>
                      <a:pt x="2040" y="210"/>
                    </a:lnTo>
                    <a:lnTo>
                      <a:pt x="2040" y="210"/>
                    </a:lnTo>
                    <a:lnTo>
                      <a:pt x="2040" y="210"/>
                    </a:lnTo>
                    <a:lnTo>
                      <a:pt x="2040" y="210"/>
                    </a:lnTo>
                    <a:lnTo>
                      <a:pt x="2040" y="210"/>
                    </a:lnTo>
                    <a:lnTo>
                      <a:pt x="2040" y="210"/>
                    </a:lnTo>
                    <a:lnTo>
                      <a:pt x="2040" y="210"/>
                    </a:lnTo>
                    <a:lnTo>
                      <a:pt x="2040" y="210"/>
                    </a:lnTo>
                    <a:lnTo>
                      <a:pt x="2040" y="210"/>
                    </a:lnTo>
                    <a:lnTo>
                      <a:pt x="2040" y="210"/>
                    </a:lnTo>
                    <a:lnTo>
                      <a:pt x="2040" y="210"/>
                    </a:lnTo>
                    <a:lnTo>
                      <a:pt x="2040" y="210"/>
                    </a:lnTo>
                    <a:lnTo>
                      <a:pt x="2040" y="210"/>
                    </a:lnTo>
                    <a:lnTo>
                      <a:pt x="2040" y="210"/>
                    </a:lnTo>
                    <a:lnTo>
                      <a:pt x="2040" y="210"/>
                    </a:lnTo>
                    <a:lnTo>
                      <a:pt x="2040" y="210"/>
                    </a:lnTo>
                    <a:lnTo>
                      <a:pt x="2040" y="210"/>
                    </a:lnTo>
                    <a:lnTo>
                      <a:pt x="2040" y="210"/>
                    </a:lnTo>
                    <a:lnTo>
                      <a:pt x="2040" y="210"/>
                    </a:lnTo>
                    <a:lnTo>
                      <a:pt x="2040" y="210"/>
                    </a:lnTo>
                    <a:lnTo>
                      <a:pt x="2040" y="210"/>
                    </a:lnTo>
                    <a:lnTo>
                      <a:pt x="2040" y="210"/>
                    </a:lnTo>
                    <a:lnTo>
                      <a:pt x="2040" y="210"/>
                    </a:lnTo>
                    <a:lnTo>
                      <a:pt x="2040" y="210"/>
                    </a:lnTo>
                    <a:lnTo>
                      <a:pt x="2040" y="210"/>
                    </a:lnTo>
                    <a:lnTo>
                      <a:pt x="2040" y="210"/>
                    </a:lnTo>
                    <a:lnTo>
                      <a:pt x="2040" y="210"/>
                    </a:lnTo>
                    <a:lnTo>
                      <a:pt x="2040" y="210"/>
                    </a:lnTo>
                    <a:lnTo>
                      <a:pt x="2040" y="210"/>
                    </a:lnTo>
                    <a:lnTo>
                      <a:pt x="2040" y="210"/>
                    </a:lnTo>
                    <a:lnTo>
                      <a:pt x="2040" y="210"/>
                    </a:lnTo>
                    <a:lnTo>
                      <a:pt x="2046" y="210"/>
                    </a:lnTo>
                    <a:lnTo>
                      <a:pt x="2046" y="210"/>
                    </a:lnTo>
                    <a:lnTo>
                      <a:pt x="2046" y="210"/>
                    </a:lnTo>
                    <a:lnTo>
                      <a:pt x="2046" y="210"/>
                    </a:lnTo>
                    <a:lnTo>
                      <a:pt x="2046" y="210"/>
                    </a:lnTo>
                    <a:lnTo>
                      <a:pt x="2046" y="210"/>
                    </a:lnTo>
                    <a:lnTo>
                      <a:pt x="2046" y="210"/>
                    </a:lnTo>
                    <a:lnTo>
                      <a:pt x="2046" y="210"/>
                    </a:lnTo>
                    <a:lnTo>
                      <a:pt x="2046" y="210"/>
                    </a:lnTo>
                    <a:lnTo>
                      <a:pt x="2046" y="210"/>
                    </a:lnTo>
                    <a:lnTo>
                      <a:pt x="2046" y="210"/>
                    </a:lnTo>
                    <a:lnTo>
                      <a:pt x="2046" y="210"/>
                    </a:lnTo>
                    <a:lnTo>
                      <a:pt x="2046" y="210"/>
                    </a:lnTo>
                    <a:lnTo>
                      <a:pt x="2046" y="210"/>
                    </a:lnTo>
                    <a:lnTo>
                      <a:pt x="2046" y="210"/>
                    </a:lnTo>
                    <a:lnTo>
                      <a:pt x="2046" y="210"/>
                    </a:lnTo>
                    <a:lnTo>
                      <a:pt x="2046" y="210"/>
                    </a:lnTo>
                    <a:lnTo>
                      <a:pt x="2046" y="210"/>
                    </a:lnTo>
                    <a:lnTo>
                      <a:pt x="2046" y="210"/>
                    </a:lnTo>
                    <a:lnTo>
                      <a:pt x="2046" y="210"/>
                    </a:lnTo>
                    <a:lnTo>
                      <a:pt x="2046" y="210"/>
                    </a:lnTo>
                    <a:lnTo>
                      <a:pt x="2046" y="210"/>
                    </a:lnTo>
                    <a:lnTo>
                      <a:pt x="2046" y="210"/>
                    </a:lnTo>
                    <a:lnTo>
                      <a:pt x="2046" y="210"/>
                    </a:lnTo>
                    <a:lnTo>
                      <a:pt x="2046" y="210"/>
                    </a:lnTo>
                    <a:lnTo>
                      <a:pt x="2046" y="210"/>
                    </a:lnTo>
                    <a:lnTo>
                      <a:pt x="2046" y="210"/>
                    </a:lnTo>
                    <a:lnTo>
                      <a:pt x="2046" y="210"/>
                    </a:lnTo>
                    <a:lnTo>
                      <a:pt x="2046" y="210"/>
                    </a:lnTo>
                    <a:lnTo>
                      <a:pt x="2046" y="210"/>
                    </a:lnTo>
                    <a:lnTo>
                      <a:pt x="2046" y="210"/>
                    </a:lnTo>
                    <a:lnTo>
                      <a:pt x="2046" y="210"/>
                    </a:lnTo>
                    <a:lnTo>
                      <a:pt x="2046" y="210"/>
                    </a:lnTo>
                    <a:lnTo>
                      <a:pt x="2046" y="210"/>
                    </a:lnTo>
                    <a:lnTo>
                      <a:pt x="2046" y="210"/>
                    </a:lnTo>
                    <a:lnTo>
                      <a:pt x="2046" y="210"/>
                    </a:lnTo>
                    <a:lnTo>
                      <a:pt x="2046" y="210"/>
                    </a:lnTo>
                    <a:lnTo>
                      <a:pt x="2046" y="210"/>
                    </a:lnTo>
                    <a:lnTo>
                      <a:pt x="2046" y="210"/>
                    </a:lnTo>
                    <a:lnTo>
                      <a:pt x="2046" y="210"/>
                    </a:lnTo>
                    <a:lnTo>
                      <a:pt x="2046" y="210"/>
                    </a:lnTo>
                    <a:lnTo>
                      <a:pt x="2046" y="210"/>
                    </a:lnTo>
                    <a:lnTo>
                      <a:pt x="2046" y="210"/>
                    </a:lnTo>
                    <a:lnTo>
                      <a:pt x="2046" y="210"/>
                    </a:lnTo>
                    <a:lnTo>
                      <a:pt x="2046" y="210"/>
                    </a:lnTo>
                    <a:lnTo>
                      <a:pt x="2046" y="210"/>
                    </a:lnTo>
                    <a:lnTo>
                      <a:pt x="2046" y="210"/>
                    </a:lnTo>
                    <a:lnTo>
                      <a:pt x="2046" y="210"/>
                    </a:lnTo>
                    <a:lnTo>
                      <a:pt x="2046" y="210"/>
                    </a:lnTo>
                    <a:lnTo>
                      <a:pt x="2046" y="210"/>
                    </a:lnTo>
                    <a:lnTo>
                      <a:pt x="2046" y="210"/>
                    </a:lnTo>
                    <a:lnTo>
                      <a:pt x="2046" y="210"/>
                    </a:lnTo>
                    <a:lnTo>
                      <a:pt x="2046" y="210"/>
                    </a:lnTo>
                    <a:lnTo>
                      <a:pt x="2052" y="210"/>
                    </a:lnTo>
                    <a:lnTo>
                      <a:pt x="2052" y="210"/>
                    </a:lnTo>
                    <a:lnTo>
                      <a:pt x="2052" y="210"/>
                    </a:lnTo>
                    <a:lnTo>
                      <a:pt x="2052" y="210"/>
                    </a:lnTo>
                    <a:lnTo>
                      <a:pt x="2052" y="210"/>
                    </a:lnTo>
                    <a:lnTo>
                      <a:pt x="2052" y="210"/>
                    </a:lnTo>
                    <a:lnTo>
                      <a:pt x="2052" y="210"/>
                    </a:lnTo>
                    <a:lnTo>
                      <a:pt x="2052" y="210"/>
                    </a:lnTo>
                    <a:lnTo>
                      <a:pt x="2052" y="210"/>
                    </a:lnTo>
                    <a:lnTo>
                      <a:pt x="2052" y="210"/>
                    </a:lnTo>
                    <a:lnTo>
                      <a:pt x="2052" y="210"/>
                    </a:lnTo>
                    <a:lnTo>
                      <a:pt x="2052" y="210"/>
                    </a:lnTo>
                    <a:lnTo>
                      <a:pt x="2052" y="210"/>
                    </a:lnTo>
                    <a:lnTo>
                      <a:pt x="2052" y="210"/>
                    </a:lnTo>
                    <a:lnTo>
                      <a:pt x="2052" y="210"/>
                    </a:lnTo>
                    <a:lnTo>
                      <a:pt x="2052" y="210"/>
                    </a:lnTo>
                    <a:lnTo>
                      <a:pt x="2052" y="210"/>
                    </a:lnTo>
                    <a:lnTo>
                      <a:pt x="2052" y="210"/>
                    </a:lnTo>
                    <a:lnTo>
                      <a:pt x="2052" y="210"/>
                    </a:lnTo>
                    <a:lnTo>
                      <a:pt x="2052" y="210"/>
                    </a:lnTo>
                    <a:lnTo>
                      <a:pt x="2052" y="210"/>
                    </a:lnTo>
                    <a:lnTo>
                      <a:pt x="2052" y="210"/>
                    </a:lnTo>
                    <a:lnTo>
                      <a:pt x="2052" y="210"/>
                    </a:lnTo>
                    <a:lnTo>
                      <a:pt x="2052" y="210"/>
                    </a:lnTo>
                    <a:lnTo>
                      <a:pt x="2052" y="210"/>
                    </a:lnTo>
                    <a:lnTo>
                      <a:pt x="2052" y="210"/>
                    </a:lnTo>
                    <a:lnTo>
                      <a:pt x="2052" y="210"/>
                    </a:lnTo>
                    <a:lnTo>
                      <a:pt x="2052" y="210"/>
                    </a:lnTo>
                    <a:lnTo>
                      <a:pt x="2052" y="210"/>
                    </a:lnTo>
                    <a:lnTo>
                      <a:pt x="2052" y="210"/>
                    </a:lnTo>
                    <a:lnTo>
                      <a:pt x="2052" y="210"/>
                    </a:lnTo>
                    <a:lnTo>
                      <a:pt x="2052" y="210"/>
                    </a:lnTo>
                    <a:lnTo>
                      <a:pt x="2052" y="210"/>
                    </a:lnTo>
                    <a:lnTo>
                      <a:pt x="2052" y="210"/>
                    </a:lnTo>
                    <a:lnTo>
                      <a:pt x="2052" y="210"/>
                    </a:lnTo>
                    <a:lnTo>
                      <a:pt x="2052" y="210"/>
                    </a:lnTo>
                    <a:lnTo>
                      <a:pt x="2052" y="210"/>
                    </a:lnTo>
                    <a:lnTo>
                      <a:pt x="2052" y="210"/>
                    </a:lnTo>
                    <a:lnTo>
                      <a:pt x="2052" y="210"/>
                    </a:lnTo>
                    <a:lnTo>
                      <a:pt x="2052" y="210"/>
                    </a:lnTo>
                    <a:lnTo>
                      <a:pt x="2052" y="210"/>
                    </a:lnTo>
                    <a:lnTo>
                      <a:pt x="2052" y="210"/>
                    </a:lnTo>
                    <a:lnTo>
                      <a:pt x="2052" y="210"/>
                    </a:lnTo>
                    <a:lnTo>
                      <a:pt x="2052" y="210"/>
                    </a:lnTo>
                    <a:lnTo>
                      <a:pt x="2052" y="210"/>
                    </a:lnTo>
                    <a:lnTo>
                      <a:pt x="2052" y="210"/>
                    </a:lnTo>
                    <a:lnTo>
                      <a:pt x="2052" y="210"/>
                    </a:lnTo>
                    <a:lnTo>
                      <a:pt x="2052" y="210"/>
                    </a:lnTo>
                    <a:lnTo>
                      <a:pt x="2052" y="210"/>
                    </a:lnTo>
                    <a:lnTo>
                      <a:pt x="2052" y="210"/>
                    </a:lnTo>
                    <a:lnTo>
                      <a:pt x="2052" y="210"/>
                    </a:lnTo>
                    <a:lnTo>
                      <a:pt x="2052" y="210"/>
                    </a:lnTo>
                    <a:lnTo>
                      <a:pt x="2052" y="210"/>
                    </a:lnTo>
                    <a:lnTo>
                      <a:pt x="2058" y="210"/>
                    </a:lnTo>
                    <a:lnTo>
                      <a:pt x="2058" y="210"/>
                    </a:lnTo>
                    <a:lnTo>
                      <a:pt x="2058" y="210"/>
                    </a:lnTo>
                    <a:lnTo>
                      <a:pt x="2058" y="210"/>
                    </a:lnTo>
                    <a:lnTo>
                      <a:pt x="2058" y="210"/>
                    </a:lnTo>
                    <a:lnTo>
                      <a:pt x="2058" y="210"/>
                    </a:lnTo>
                    <a:lnTo>
                      <a:pt x="2058" y="210"/>
                    </a:lnTo>
                    <a:lnTo>
                      <a:pt x="2058" y="210"/>
                    </a:lnTo>
                    <a:lnTo>
                      <a:pt x="2058" y="210"/>
                    </a:lnTo>
                    <a:lnTo>
                      <a:pt x="2058" y="210"/>
                    </a:lnTo>
                    <a:lnTo>
                      <a:pt x="2058" y="210"/>
                    </a:lnTo>
                    <a:lnTo>
                      <a:pt x="2058" y="210"/>
                    </a:lnTo>
                    <a:lnTo>
                      <a:pt x="2058" y="210"/>
                    </a:lnTo>
                    <a:lnTo>
                      <a:pt x="2058" y="210"/>
                    </a:lnTo>
                    <a:lnTo>
                      <a:pt x="2058" y="210"/>
                    </a:lnTo>
                    <a:lnTo>
                      <a:pt x="2058" y="210"/>
                    </a:lnTo>
                    <a:lnTo>
                      <a:pt x="2058" y="210"/>
                    </a:lnTo>
                    <a:lnTo>
                      <a:pt x="2058" y="210"/>
                    </a:lnTo>
                    <a:lnTo>
                      <a:pt x="2058" y="210"/>
                    </a:lnTo>
                    <a:lnTo>
                      <a:pt x="2058" y="210"/>
                    </a:lnTo>
                    <a:lnTo>
                      <a:pt x="2058" y="210"/>
                    </a:lnTo>
                    <a:lnTo>
                      <a:pt x="2058" y="210"/>
                    </a:lnTo>
                    <a:lnTo>
                      <a:pt x="2058" y="210"/>
                    </a:lnTo>
                    <a:lnTo>
                      <a:pt x="2058" y="210"/>
                    </a:lnTo>
                    <a:lnTo>
                      <a:pt x="2058" y="210"/>
                    </a:lnTo>
                    <a:lnTo>
                      <a:pt x="2058" y="210"/>
                    </a:lnTo>
                    <a:lnTo>
                      <a:pt x="2058" y="210"/>
                    </a:lnTo>
                    <a:lnTo>
                      <a:pt x="2058" y="210"/>
                    </a:lnTo>
                    <a:lnTo>
                      <a:pt x="2058" y="210"/>
                    </a:lnTo>
                    <a:lnTo>
                      <a:pt x="2058" y="210"/>
                    </a:lnTo>
                    <a:lnTo>
                      <a:pt x="2058" y="210"/>
                    </a:lnTo>
                    <a:lnTo>
                      <a:pt x="2058" y="210"/>
                    </a:lnTo>
                    <a:lnTo>
                      <a:pt x="2058" y="210"/>
                    </a:lnTo>
                    <a:lnTo>
                      <a:pt x="2058" y="210"/>
                    </a:lnTo>
                    <a:lnTo>
                      <a:pt x="2058" y="210"/>
                    </a:lnTo>
                    <a:lnTo>
                      <a:pt x="2070" y="210"/>
                    </a:lnTo>
                    <a:lnTo>
                      <a:pt x="2070" y="210"/>
                    </a:lnTo>
                    <a:lnTo>
                      <a:pt x="2070" y="210"/>
                    </a:lnTo>
                    <a:lnTo>
                      <a:pt x="2070" y="210"/>
                    </a:lnTo>
                    <a:lnTo>
                      <a:pt x="2070" y="210"/>
                    </a:lnTo>
                    <a:lnTo>
                      <a:pt x="2070" y="210"/>
                    </a:lnTo>
                    <a:lnTo>
                      <a:pt x="2070" y="210"/>
                    </a:lnTo>
                    <a:lnTo>
                      <a:pt x="2070" y="210"/>
                    </a:lnTo>
                    <a:lnTo>
                      <a:pt x="2070" y="210"/>
                    </a:lnTo>
                    <a:lnTo>
                      <a:pt x="2070" y="210"/>
                    </a:lnTo>
                    <a:lnTo>
                      <a:pt x="2070" y="210"/>
                    </a:lnTo>
                    <a:lnTo>
                      <a:pt x="2070" y="210"/>
                    </a:lnTo>
                    <a:lnTo>
                      <a:pt x="2070" y="210"/>
                    </a:lnTo>
                    <a:lnTo>
                      <a:pt x="2070" y="210"/>
                    </a:lnTo>
                    <a:lnTo>
                      <a:pt x="2070" y="210"/>
                    </a:lnTo>
                    <a:lnTo>
                      <a:pt x="2070" y="210"/>
                    </a:lnTo>
                    <a:lnTo>
                      <a:pt x="2070" y="210"/>
                    </a:lnTo>
                    <a:lnTo>
                      <a:pt x="2070" y="210"/>
                    </a:lnTo>
                    <a:lnTo>
                      <a:pt x="2070" y="210"/>
                    </a:lnTo>
                    <a:lnTo>
                      <a:pt x="2070" y="210"/>
                    </a:lnTo>
                    <a:lnTo>
                      <a:pt x="2070" y="210"/>
                    </a:lnTo>
                    <a:lnTo>
                      <a:pt x="2070" y="210"/>
                    </a:lnTo>
                    <a:lnTo>
                      <a:pt x="2070" y="210"/>
                    </a:lnTo>
                    <a:lnTo>
                      <a:pt x="2070" y="210"/>
                    </a:lnTo>
                    <a:lnTo>
                      <a:pt x="2070" y="210"/>
                    </a:lnTo>
                    <a:lnTo>
                      <a:pt x="2070" y="210"/>
                    </a:lnTo>
                    <a:lnTo>
                      <a:pt x="2082" y="210"/>
                    </a:lnTo>
                    <a:lnTo>
                      <a:pt x="2082" y="210"/>
                    </a:lnTo>
                    <a:lnTo>
                      <a:pt x="2082" y="210"/>
                    </a:lnTo>
                    <a:lnTo>
                      <a:pt x="2082" y="210"/>
                    </a:lnTo>
                    <a:lnTo>
                      <a:pt x="2082" y="210"/>
                    </a:lnTo>
                    <a:lnTo>
                      <a:pt x="2082" y="210"/>
                    </a:lnTo>
                    <a:lnTo>
                      <a:pt x="2082" y="210"/>
                    </a:lnTo>
                    <a:lnTo>
                      <a:pt x="2082" y="210"/>
                    </a:lnTo>
                    <a:lnTo>
                      <a:pt x="2082" y="210"/>
                    </a:lnTo>
                    <a:lnTo>
                      <a:pt x="2082" y="210"/>
                    </a:lnTo>
                    <a:lnTo>
                      <a:pt x="2082" y="210"/>
                    </a:lnTo>
                    <a:lnTo>
                      <a:pt x="2082" y="210"/>
                    </a:lnTo>
                    <a:lnTo>
                      <a:pt x="2082" y="210"/>
                    </a:lnTo>
                    <a:lnTo>
                      <a:pt x="2082" y="210"/>
                    </a:lnTo>
                    <a:lnTo>
                      <a:pt x="2082" y="210"/>
                    </a:lnTo>
                    <a:lnTo>
                      <a:pt x="2082" y="210"/>
                    </a:lnTo>
                    <a:lnTo>
                      <a:pt x="2082" y="210"/>
                    </a:lnTo>
                    <a:lnTo>
                      <a:pt x="2082" y="210"/>
                    </a:lnTo>
                    <a:lnTo>
                      <a:pt x="2082" y="210"/>
                    </a:lnTo>
                    <a:lnTo>
                      <a:pt x="2082" y="210"/>
                    </a:lnTo>
                    <a:lnTo>
                      <a:pt x="2082" y="210"/>
                    </a:lnTo>
                    <a:lnTo>
                      <a:pt x="2082" y="210"/>
                    </a:lnTo>
                    <a:lnTo>
                      <a:pt x="2082" y="210"/>
                    </a:lnTo>
                    <a:lnTo>
                      <a:pt x="2082" y="210"/>
                    </a:lnTo>
                    <a:lnTo>
                      <a:pt x="2082" y="210"/>
                    </a:lnTo>
                    <a:lnTo>
                      <a:pt x="2082" y="210"/>
                    </a:lnTo>
                    <a:lnTo>
                      <a:pt x="2088" y="210"/>
                    </a:lnTo>
                    <a:lnTo>
                      <a:pt x="2088" y="210"/>
                    </a:lnTo>
                    <a:lnTo>
                      <a:pt x="2088" y="210"/>
                    </a:lnTo>
                    <a:lnTo>
                      <a:pt x="2088" y="210"/>
                    </a:lnTo>
                    <a:lnTo>
                      <a:pt x="2088" y="210"/>
                    </a:lnTo>
                    <a:lnTo>
                      <a:pt x="2088" y="210"/>
                    </a:lnTo>
                    <a:lnTo>
                      <a:pt x="2088" y="210"/>
                    </a:lnTo>
                    <a:lnTo>
                      <a:pt x="2088" y="210"/>
                    </a:lnTo>
                    <a:lnTo>
                      <a:pt x="2088" y="210"/>
                    </a:lnTo>
                    <a:lnTo>
                      <a:pt x="2088" y="210"/>
                    </a:lnTo>
                    <a:lnTo>
                      <a:pt x="2088" y="210"/>
                    </a:lnTo>
                    <a:lnTo>
                      <a:pt x="2088" y="210"/>
                    </a:lnTo>
                    <a:lnTo>
                      <a:pt x="2088" y="210"/>
                    </a:lnTo>
                    <a:lnTo>
                      <a:pt x="2088" y="210"/>
                    </a:lnTo>
                    <a:lnTo>
                      <a:pt x="2088" y="210"/>
                    </a:lnTo>
                    <a:lnTo>
                      <a:pt x="2088" y="210"/>
                    </a:lnTo>
                    <a:lnTo>
                      <a:pt x="2088" y="210"/>
                    </a:lnTo>
                    <a:lnTo>
                      <a:pt x="2088" y="210"/>
                    </a:lnTo>
                    <a:lnTo>
                      <a:pt x="2088" y="210"/>
                    </a:lnTo>
                    <a:lnTo>
                      <a:pt x="2088" y="210"/>
                    </a:lnTo>
                    <a:lnTo>
                      <a:pt x="2088" y="210"/>
                    </a:lnTo>
                    <a:lnTo>
                      <a:pt x="2088" y="210"/>
                    </a:lnTo>
                    <a:lnTo>
                      <a:pt x="2088" y="210"/>
                    </a:lnTo>
                    <a:lnTo>
                      <a:pt x="2088" y="210"/>
                    </a:lnTo>
                    <a:lnTo>
                      <a:pt x="2088" y="210"/>
                    </a:lnTo>
                    <a:lnTo>
                      <a:pt x="2088" y="210"/>
                    </a:lnTo>
                    <a:lnTo>
                      <a:pt x="2088" y="210"/>
                    </a:lnTo>
                    <a:lnTo>
                      <a:pt x="2088" y="210"/>
                    </a:lnTo>
                    <a:lnTo>
                      <a:pt x="2088" y="210"/>
                    </a:lnTo>
                    <a:lnTo>
                      <a:pt x="2088" y="210"/>
                    </a:lnTo>
                    <a:lnTo>
                      <a:pt x="2088" y="210"/>
                    </a:lnTo>
                    <a:lnTo>
                      <a:pt x="2088" y="210"/>
                    </a:lnTo>
                    <a:lnTo>
                      <a:pt x="2088" y="210"/>
                    </a:lnTo>
                    <a:lnTo>
                      <a:pt x="2088" y="210"/>
                    </a:lnTo>
                    <a:lnTo>
                      <a:pt x="2088" y="210"/>
                    </a:lnTo>
                    <a:lnTo>
                      <a:pt x="2088" y="210"/>
                    </a:lnTo>
                    <a:lnTo>
                      <a:pt x="2088" y="210"/>
                    </a:lnTo>
                    <a:lnTo>
                      <a:pt x="2088" y="210"/>
                    </a:lnTo>
                    <a:lnTo>
                      <a:pt x="2088" y="210"/>
                    </a:lnTo>
                    <a:lnTo>
                      <a:pt x="2088" y="210"/>
                    </a:lnTo>
                    <a:lnTo>
                      <a:pt x="2088" y="210"/>
                    </a:lnTo>
                    <a:lnTo>
                      <a:pt x="2088" y="210"/>
                    </a:lnTo>
                    <a:lnTo>
                      <a:pt x="2088" y="210"/>
                    </a:lnTo>
                    <a:lnTo>
                      <a:pt x="2088" y="210"/>
                    </a:lnTo>
                    <a:lnTo>
                      <a:pt x="2088" y="210"/>
                    </a:lnTo>
                    <a:lnTo>
                      <a:pt x="2088" y="210"/>
                    </a:lnTo>
                    <a:lnTo>
                      <a:pt x="2088" y="210"/>
                    </a:lnTo>
                    <a:lnTo>
                      <a:pt x="2088" y="210"/>
                    </a:lnTo>
                    <a:lnTo>
                      <a:pt x="2088" y="210"/>
                    </a:lnTo>
                    <a:lnTo>
                      <a:pt x="2088" y="210"/>
                    </a:lnTo>
                    <a:lnTo>
                      <a:pt x="2088" y="210"/>
                    </a:lnTo>
                    <a:lnTo>
                      <a:pt x="2088" y="210"/>
                    </a:lnTo>
                    <a:lnTo>
                      <a:pt x="2088" y="210"/>
                    </a:lnTo>
                    <a:lnTo>
                      <a:pt x="2088" y="210"/>
                    </a:lnTo>
                    <a:lnTo>
                      <a:pt x="2088" y="210"/>
                    </a:lnTo>
                    <a:lnTo>
                      <a:pt x="2094" y="210"/>
                    </a:lnTo>
                    <a:lnTo>
                      <a:pt x="2094" y="210"/>
                    </a:lnTo>
                    <a:lnTo>
                      <a:pt x="2094" y="210"/>
                    </a:lnTo>
                    <a:lnTo>
                      <a:pt x="2094" y="210"/>
                    </a:lnTo>
                    <a:lnTo>
                      <a:pt x="2094" y="210"/>
                    </a:lnTo>
                    <a:lnTo>
                      <a:pt x="2094" y="210"/>
                    </a:lnTo>
                    <a:lnTo>
                      <a:pt x="2094" y="210"/>
                    </a:lnTo>
                    <a:lnTo>
                      <a:pt x="2094" y="210"/>
                    </a:lnTo>
                    <a:lnTo>
                      <a:pt x="2094" y="210"/>
                    </a:lnTo>
                    <a:lnTo>
                      <a:pt x="2094" y="210"/>
                    </a:lnTo>
                    <a:lnTo>
                      <a:pt x="2094" y="210"/>
                    </a:lnTo>
                    <a:lnTo>
                      <a:pt x="2094" y="210"/>
                    </a:lnTo>
                    <a:lnTo>
                      <a:pt x="2094" y="210"/>
                    </a:lnTo>
                    <a:lnTo>
                      <a:pt x="2094" y="210"/>
                    </a:lnTo>
                    <a:lnTo>
                      <a:pt x="2094" y="210"/>
                    </a:lnTo>
                    <a:lnTo>
                      <a:pt x="2094" y="210"/>
                    </a:lnTo>
                    <a:lnTo>
                      <a:pt x="2094" y="210"/>
                    </a:lnTo>
                    <a:lnTo>
                      <a:pt x="2094" y="210"/>
                    </a:lnTo>
                    <a:lnTo>
                      <a:pt x="2094" y="210"/>
                    </a:lnTo>
                    <a:lnTo>
                      <a:pt x="2094" y="210"/>
                    </a:lnTo>
                    <a:lnTo>
                      <a:pt x="2094" y="210"/>
                    </a:lnTo>
                    <a:lnTo>
                      <a:pt x="2094" y="210"/>
                    </a:lnTo>
                    <a:lnTo>
                      <a:pt x="2094" y="210"/>
                    </a:lnTo>
                    <a:lnTo>
                      <a:pt x="2094" y="210"/>
                    </a:lnTo>
                    <a:lnTo>
                      <a:pt x="2094" y="210"/>
                    </a:lnTo>
                    <a:lnTo>
                      <a:pt x="2094" y="210"/>
                    </a:lnTo>
                    <a:lnTo>
                      <a:pt x="2094" y="210"/>
                    </a:lnTo>
                    <a:lnTo>
                      <a:pt x="2094" y="210"/>
                    </a:lnTo>
                    <a:lnTo>
                      <a:pt x="2094" y="210"/>
                    </a:lnTo>
                    <a:lnTo>
                      <a:pt x="2094" y="210"/>
                    </a:lnTo>
                    <a:lnTo>
                      <a:pt x="2094" y="210"/>
                    </a:lnTo>
                    <a:lnTo>
                      <a:pt x="2094" y="210"/>
                    </a:lnTo>
                    <a:lnTo>
                      <a:pt x="2094" y="210"/>
                    </a:lnTo>
                    <a:lnTo>
                      <a:pt x="2094" y="210"/>
                    </a:lnTo>
                    <a:lnTo>
                      <a:pt x="2094" y="210"/>
                    </a:lnTo>
                    <a:lnTo>
                      <a:pt x="2094" y="210"/>
                    </a:lnTo>
                    <a:lnTo>
                      <a:pt x="2094" y="210"/>
                    </a:lnTo>
                    <a:lnTo>
                      <a:pt x="2094" y="210"/>
                    </a:lnTo>
                    <a:lnTo>
                      <a:pt x="2094" y="210"/>
                    </a:lnTo>
                    <a:lnTo>
                      <a:pt x="2094" y="210"/>
                    </a:lnTo>
                    <a:lnTo>
                      <a:pt x="2094" y="210"/>
                    </a:lnTo>
                    <a:lnTo>
                      <a:pt x="2094" y="210"/>
                    </a:lnTo>
                    <a:lnTo>
                      <a:pt x="2094" y="210"/>
                    </a:lnTo>
                    <a:lnTo>
                      <a:pt x="2094" y="210"/>
                    </a:lnTo>
                    <a:lnTo>
                      <a:pt x="2094" y="210"/>
                    </a:lnTo>
                    <a:lnTo>
                      <a:pt x="2094" y="210"/>
                    </a:lnTo>
                    <a:lnTo>
                      <a:pt x="2094" y="210"/>
                    </a:lnTo>
                    <a:lnTo>
                      <a:pt x="2094" y="210"/>
                    </a:lnTo>
                    <a:lnTo>
                      <a:pt x="2094" y="210"/>
                    </a:lnTo>
                    <a:lnTo>
                      <a:pt x="2094" y="210"/>
                    </a:lnTo>
                    <a:lnTo>
                      <a:pt x="2094" y="210"/>
                    </a:lnTo>
                    <a:lnTo>
                      <a:pt x="2094" y="210"/>
                    </a:lnTo>
                    <a:lnTo>
                      <a:pt x="2094" y="210"/>
                    </a:lnTo>
                    <a:lnTo>
                      <a:pt x="2100" y="210"/>
                    </a:lnTo>
                    <a:lnTo>
                      <a:pt x="2100" y="210"/>
                    </a:lnTo>
                    <a:lnTo>
                      <a:pt x="2100" y="210"/>
                    </a:lnTo>
                    <a:lnTo>
                      <a:pt x="2100" y="210"/>
                    </a:lnTo>
                    <a:lnTo>
                      <a:pt x="2100" y="210"/>
                    </a:lnTo>
                    <a:lnTo>
                      <a:pt x="2100" y="210"/>
                    </a:lnTo>
                    <a:lnTo>
                      <a:pt x="2100" y="210"/>
                    </a:lnTo>
                    <a:lnTo>
                      <a:pt x="2100" y="210"/>
                    </a:lnTo>
                    <a:lnTo>
                      <a:pt x="2100" y="210"/>
                    </a:lnTo>
                    <a:lnTo>
                      <a:pt x="2100" y="210"/>
                    </a:lnTo>
                    <a:lnTo>
                      <a:pt x="2100" y="210"/>
                    </a:lnTo>
                    <a:lnTo>
                      <a:pt x="2100" y="210"/>
                    </a:lnTo>
                    <a:lnTo>
                      <a:pt x="2100" y="210"/>
                    </a:lnTo>
                    <a:lnTo>
                      <a:pt x="2100" y="210"/>
                    </a:lnTo>
                    <a:lnTo>
                      <a:pt x="2100" y="210"/>
                    </a:lnTo>
                    <a:lnTo>
                      <a:pt x="2100" y="210"/>
                    </a:lnTo>
                    <a:lnTo>
                      <a:pt x="2100" y="210"/>
                    </a:lnTo>
                    <a:lnTo>
                      <a:pt x="2100" y="210"/>
                    </a:lnTo>
                    <a:lnTo>
                      <a:pt x="2100" y="210"/>
                    </a:lnTo>
                    <a:lnTo>
                      <a:pt x="2100" y="210"/>
                    </a:lnTo>
                    <a:lnTo>
                      <a:pt x="2100" y="210"/>
                    </a:lnTo>
                    <a:lnTo>
                      <a:pt x="2100" y="210"/>
                    </a:lnTo>
                    <a:lnTo>
                      <a:pt x="2100" y="210"/>
                    </a:lnTo>
                    <a:lnTo>
                      <a:pt x="2100" y="210"/>
                    </a:lnTo>
                    <a:lnTo>
                      <a:pt x="2100" y="210"/>
                    </a:lnTo>
                    <a:lnTo>
                      <a:pt x="2100" y="210"/>
                    </a:lnTo>
                    <a:lnTo>
                      <a:pt x="2100" y="210"/>
                    </a:lnTo>
                    <a:lnTo>
                      <a:pt x="2100" y="210"/>
                    </a:lnTo>
                    <a:lnTo>
                      <a:pt x="2100" y="210"/>
                    </a:lnTo>
                    <a:lnTo>
                      <a:pt x="2100" y="210"/>
                    </a:lnTo>
                    <a:lnTo>
                      <a:pt x="2100" y="210"/>
                    </a:lnTo>
                    <a:lnTo>
                      <a:pt x="2100" y="210"/>
                    </a:lnTo>
                    <a:lnTo>
                      <a:pt x="2100" y="210"/>
                    </a:lnTo>
                    <a:lnTo>
                      <a:pt x="2100" y="210"/>
                    </a:lnTo>
                    <a:lnTo>
                      <a:pt x="2100" y="210"/>
                    </a:lnTo>
                    <a:lnTo>
                      <a:pt x="2100" y="210"/>
                    </a:lnTo>
                    <a:lnTo>
                      <a:pt x="2100" y="210"/>
                    </a:lnTo>
                    <a:lnTo>
                      <a:pt x="2100" y="210"/>
                    </a:lnTo>
                    <a:lnTo>
                      <a:pt x="2100" y="210"/>
                    </a:lnTo>
                    <a:lnTo>
                      <a:pt x="2100" y="210"/>
                    </a:lnTo>
                    <a:lnTo>
                      <a:pt x="2100" y="210"/>
                    </a:lnTo>
                    <a:lnTo>
                      <a:pt x="2100" y="210"/>
                    </a:lnTo>
                    <a:lnTo>
                      <a:pt x="2100" y="210"/>
                    </a:lnTo>
                    <a:lnTo>
                      <a:pt x="2100" y="210"/>
                    </a:lnTo>
                    <a:lnTo>
                      <a:pt x="2100" y="210"/>
                    </a:lnTo>
                    <a:lnTo>
                      <a:pt x="2100" y="210"/>
                    </a:lnTo>
                    <a:lnTo>
                      <a:pt x="2100" y="210"/>
                    </a:lnTo>
                    <a:lnTo>
                      <a:pt x="2100" y="210"/>
                    </a:lnTo>
                    <a:lnTo>
                      <a:pt x="2100" y="210"/>
                    </a:lnTo>
                    <a:lnTo>
                      <a:pt x="2100" y="210"/>
                    </a:lnTo>
                    <a:lnTo>
                      <a:pt x="2100" y="210"/>
                    </a:lnTo>
                    <a:lnTo>
                      <a:pt x="2100" y="210"/>
                    </a:lnTo>
                    <a:lnTo>
                      <a:pt x="2100" y="210"/>
                    </a:lnTo>
                    <a:lnTo>
                      <a:pt x="2100" y="210"/>
                    </a:lnTo>
                    <a:lnTo>
                      <a:pt x="2106" y="210"/>
                    </a:lnTo>
                    <a:lnTo>
                      <a:pt x="2106" y="210"/>
                    </a:lnTo>
                    <a:lnTo>
                      <a:pt x="2106" y="210"/>
                    </a:lnTo>
                    <a:lnTo>
                      <a:pt x="2106" y="210"/>
                    </a:lnTo>
                    <a:lnTo>
                      <a:pt x="2106" y="210"/>
                    </a:lnTo>
                    <a:lnTo>
                      <a:pt x="2106" y="210"/>
                    </a:lnTo>
                    <a:lnTo>
                      <a:pt x="2106" y="210"/>
                    </a:lnTo>
                    <a:lnTo>
                      <a:pt x="2106" y="210"/>
                    </a:lnTo>
                    <a:lnTo>
                      <a:pt x="2106" y="210"/>
                    </a:lnTo>
                    <a:lnTo>
                      <a:pt x="2106" y="210"/>
                    </a:lnTo>
                    <a:lnTo>
                      <a:pt x="2106" y="210"/>
                    </a:lnTo>
                    <a:lnTo>
                      <a:pt x="2106" y="210"/>
                    </a:lnTo>
                    <a:lnTo>
                      <a:pt x="2106" y="210"/>
                    </a:lnTo>
                    <a:lnTo>
                      <a:pt x="2106" y="210"/>
                    </a:lnTo>
                    <a:lnTo>
                      <a:pt x="2106" y="210"/>
                    </a:lnTo>
                    <a:lnTo>
                      <a:pt x="2118" y="210"/>
                    </a:lnTo>
                    <a:lnTo>
                      <a:pt x="2118" y="210"/>
                    </a:lnTo>
                    <a:lnTo>
                      <a:pt x="2118" y="210"/>
                    </a:lnTo>
                    <a:lnTo>
                      <a:pt x="2118" y="210"/>
                    </a:lnTo>
                    <a:lnTo>
                      <a:pt x="2118" y="210"/>
                    </a:lnTo>
                    <a:lnTo>
                      <a:pt x="2118" y="210"/>
                    </a:lnTo>
                    <a:lnTo>
                      <a:pt x="2118" y="210"/>
                    </a:lnTo>
                    <a:lnTo>
                      <a:pt x="2118" y="210"/>
                    </a:lnTo>
                    <a:lnTo>
                      <a:pt x="2118" y="210"/>
                    </a:lnTo>
                    <a:lnTo>
                      <a:pt x="2118" y="210"/>
                    </a:lnTo>
                    <a:lnTo>
                      <a:pt x="2118" y="210"/>
                    </a:lnTo>
                    <a:lnTo>
                      <a:pt x="2118" y="210"/>
                    </a:lnTo>
                    <a:lnTo>
                      <a:pt x="2118" y="210"/>
                    </a:lnTo>
                    <a:lnTo>
                      <a:pt x="2118" y="210"/>
                    </a:lnTo>
                    <a:lnTo>
                      <a:pt x="2118" y="210"/>
                    </a:lnTo>
                    <a:lnTo>
                      <a:pt x="2118" y="210"/>
                    </a:lnTo>
                    <a:lnTo>
                      <a:pt x="2118" y="210"/>
                    </a:lnTo>
                    <a:lnTo>
                      <a:pt x="2118" y="210"/>
                    </a:lnTo>
                    <a:lnTo>
                      <a:pt x="2118" y="210"/>
                    </a:lnTo>
                    <a:lnTo>
                      <a:pt x="2118" y="210"/>
                    </a:lnTo>
                    <a:lnTo>
                      <a:pt x="2118" y="210"/>
                    </a:lnTo>
                    <a:lnTo>
                      <a:pt x="2118" y="210"/>
                    </a:lnTo>
                    <a:lnTo>
                      <a:pt x="2118" y="210"/>
                    </a:lnTo>
                    <a:lnTo>
                      <a:pt x="2118" y="210"/>
                    </a:lnTo>
                    <a:lnTo>
                      <a:pt x="2118" y="210"/>
                    </a:lnTo>
                    <a:lnTo>
                      <a:pt x="2118" y="210"/>
                    </a:lnTo>
                    <a:lnTo>
                      <a:pt x="2130" y="210"/>
                    </a:lnTo>
                    <a:lnTo>
                      <a:pt x="2130" y="210"/>
                    </a:lnTo>
                    <a:lnTo>
                      <a:pt x="2130" y="210"/>
                    </a:lnTo>
                    <a:lnTo>
                      <a:pt x="2130" y="210"/>
                    </a:lnTo>
                    <a:lnTo>
                      <a:pt x="2130" y="210"/>
                    </a:lnTo>
                    <a:lnTo>
                      <a:pt x="2130" y="210"/>
                    </a:lnTo>
                    <a:lnTo>
                      <a:pt x="2130" y="210"/>
                    </a:lnTo>
                    <a:lnTo>
                      <a:pt x="2130" y="210"/>
                    </a:lnTo>
                    <a:lnTo>
                      <a:pt x="2130" y="210"/>
                    </a:lnTo>
                    <a:lnTo>
                      <a:pt x="2130" y="210"/>
                    </a:lnTo>
                    <a:lnTo>
                      <a:pt x="2130" y="210"/>
                    </a:lnTo>
                    <a:lnTo>
                      <a:pt x="2130" y="210"/>
                    </a:lnTo>
                    <a:lnTo>
                      <a:pt x="2130" y="210"/>
                    </a:lnTo>
                    <a:lnTo>
                      <a:pt x="2130" y="210"/>
                    </a:lnTo>
                    <a:lnTo>
                      <a:pt x="2130" y="210"/>
                    </a:lnTo>
                    <a:lnTo>
                      <a:pt x="2130" y="210"/>
                    </a:lnTo>
                    <a:lnTo>
                      <a:pt x="2130" y="210"/>
                    </a:lnTo>
                    <a:lnTo>
                      <a:pt x="2130" y="210"/>
                    </a:lnTo>
                    <a:lnTo>
                      <a:pt x="2130" y="210"/>
                    </a:lnTo>
                    <a:lnTo>
                      <a:pt x="2130" y="210"/>
                    </a:lnTo>
                    <a:lnTo>
                      <a:pt x="2130" y="210"/>
                    </a:lnTo>
                    <a:lnTo>
                      <a:pt x="2130" y="210"/>
                    </a:lnTo>
                    <a:lnTo>
                      <a:pt x="2130" y="210"/>
                    </a:lnTo>
                    <a:lnTo>
                      <a:pt x="2130" y="210"/>
                    </a:lnTo>
                    <a:lnTo>
                      <a:pt x="2130" y="210"/>
                    </a:lnTo>
                    <a:lnTo>
                      <a:pt x="2130" y="210"/>
                    </a:lnTo>
                    <a:lnTo>
                      <a:pt x="2130" y="210"/>
                    </a:lnTo>
                    <a:lnTo>
                      <a:pt x="2130" y="210"/>
                    </a:lnTo>
                    <a:lnTo>
                      <a:pt x="2130" y="210"/>
                    </a:lnTo>
                    <a:lnTo>
                      <a:pt x="2130" y="210"/>
                    </a:lnTo>
                    <a:lnTo>
                      <a:pt x="2130" y="210"/>
                    </a:lnTo>
                    <a:lnTo>
                      <a:pt x="2130" y="210"/>
                    </a:lnTo>
                    <a:lnTo>
                      <a:pt x="2130" y="210"/>
                    </a:lnTo>
                    <a:lnTo>
                      <a:pt x="2130" y="210"/>
                    </a:lnTo>
                    <a:lnTo>
                      <a:pt x="2130" y="210"/>
                    </a:lnTo>
                    <a:lnTo>
                      <a:pt x="2130" y="210"/>
                    </a:lnTo>
                    <a:lnTo>
                      <a:pt x="2130" y="210"/>
                    </a:lnTo>
                    <a:lnTo>
                      <a:pt x="2130" y="210"/>
                    </a:lnTo>
                    <a:lnTo>
                      <a:pt x="2130" y="210"/>
                    </a:lnTo>
                    <a:lnTo>
                      <a:pt x="2130" y="210"/>
                    </a:lnTo>
                    <a:lnTo>
                      <a:pt x="2130" y="210"/>
                    </a:lnTo>
                    <a:lnTo>
                      <a:pt x="2130" y="210"/>
                    </a:lnTo>
                    <a:lnTo>
                      <a:pt x="2130" y="210"/>
                    </a:lnTo>
                    <a:lnTo>
                      <a:pt x="2130" y="210"/>
                    </a:lnTo>
                    <a:lnTo>
                      <a:pt x="2130" y="210"/>
                    </a:lnTo>
                    <a:lnTo>
                      <a:pt x="2136" y="210"/>
                    </a:lnTo>
                    <a:lnTo>
                      <a:pt x="2136" y="210"/>
                    </a:lnTo>
                    <a:lnTo>
                      <a:pt x="2136" y="210"/>
                    </a:lnTo>
                    <a:lnTo>
                      <a:pt x="2136" y="210"/>
                    </a:lnTo>
                    <a:lnTo>
                      <a:pt x="2136" y="210"/>
                    </a:lnTo>
                    <a:lnTo>
                      <a:pt x="2136" y="210"/>
                    </a:lnTo>
                    <a:lnTo>
                      <a:pt x="2136" y="210"/>
                    </a:lnTo>
                    <a:lnTo>
                      <a:pt x="2136" y="210"/>
                    </a:lnTo>
                    <a:lnTo>
                      <a:pt x="2136" y="210"/>
                    </a:lnTo>
                    <a:lnTo>
                      <a:pt x="2136" y="210"/>
                    </a:lnTo>
                    <a:lnTo>
                      <a:pt x="2136" y="210"/>
                    </a:lnTo>
                    <a:lnTo>
                      <a:pt x="2136" y="210"/>
                    </a:lnTo>
                    <a:lnTo>
                      <a:pt x="2136" y="210"/>
                    </a:lnTo>
                    <a:lnTo>
                      <a:pt x="2136" y="210"/>
                    </a:lnTo>
                    <a:lnTo>
                      <a:pt x="2136" y="210"/>
                    </a:lnTo>
                    <a:lnTo>
                      <a:pt x="2136" y="210"/>
                    </a:lnTo>
                    <a:lnTo>
                      <a:pt x="2136" y="210"/>
                    </a:lnTo>
                    <a:lnTo>
                      <a:pt x="2136" y="210"/>
                    </a:lnTo>
                    <a:lnTo>
                      <a:pt x="2136" y="210"/>
                    </a:lnTo>
                    <a:lnTo>
                      <a:pt x="2136" y="210"/>
                    </a:lnTo>
                    <a:lnTo>
                      <a:pt x="2136" y="210"/>
                    </a:lnTo>
                    <a:lnTo>
                      <a:pt x="2136" y="210"/>
                    </a:lnTo>
                    <a:lnTo>
                      <a:pt x="2136" y="210"/>
                    </a:lnTo>
                    <a:lnTo>
                      <a:pt x="2136" y="210"/>
                    </a:lnTo>
                    <a:lnTo>
                      <a:pt x="2136" y="210"/>
                    </a:lnTo>
                    <a:lnTo>
                      <a:pt x="2136" y="210"/>
                    </a:lnTo>
                    <a:lnTo>
                      <a:pt x="2136" y="210"/>
                    </a:lnTo>
                    <a:lnTo>
                      <a:pt x="2136" y="210"/>
                    </a:lnTo>
                    <a:lnTo>
                      <a:pt x="2136" y="210"/>
                    </a:lnTo>
                    <a:lnTo>
                      <a:pt x="2136" y="210"/>
                    </a:lnTo>
                    <a:lnTo>
                      <a:pt x="2136" y="210"/>
                    </a:lnTo>
                    <a:lnTo>
                      <a:pt x="2136" y="210"/>
                    </a:lnTo>
                    <a:lnTo>
                      <a:pt x="2136" y="210"/>
                    </a:lnTo>
                    <a:lnTo>
                      <a:pt x="2136" y="210"/>
                    </a:lnTo>
                    <a:lnTo>
                      <a:pt x="2136" y="210"/>
                    </a:lnTo>
                    <a:lnTo>
                      <a:pt x="2136" y="210"/>
                    </a:lnTo>
                    <a:lnTo>
                      <a:pt x="2136" y="210"/>
                    </a:lnTo>
                    <a:lnTo>
                      <a:pt x="2136" y="210"/>
                    </a:lnTo>
                    <a:lnTo>
                      <a:pt x="2136" y="210"/>
                    </a:lnTo>
                    <a:lnTo>
                      <a:pt x="2136" y="210"/>
                    </a:lnTo>
                    <a:lnTo>
                      <a:pt x="2136" y="210"/>
                    </a:lnTo>
                    <a:lnTo>
                      <a:pt x="2136" y="210"/>
                    </a:lnTo>
                    <a:lnTo>
                      <a:pt x="2136" y="210"/>
                    </a:lnTo>
                    <a:lnTo>
                      <a:pt x="2136" y="210"/>
                    </a:lnTo>
                    <a:lnTo>
                      <a:pt x="2136" y="210"/>
                    </a:lnTo>
                    <a:lnTo>
                      <a:pt x="2136" y="210"/>
                    </a:lnTo>
                    <a:lnTo>
                      <a:pt x="2136" y="210"/>
                    </a:lnTo>
                    <a:lnTo>
                      <a:pt x="2136" y="210"/>
                    </a:lnTo>
                    <a:lnTo>
                      <a:pt x="2136" y="210"/>
                    </a:lnTo>
                    <a:lnTo>
                      <a:pt x="2136" y="210"/>
                    </a:lnTo>
                    <a:lnTo>
                      <a:pt x="2136" y="210"/>
                    </a:lnTo>
                    <a:lnTo>
                      <a:pt x="2136" y="210"/>
                    </a:lnTo>
                    <a:lnTo>
                      <a:pt x="2136" y="210"/>
                    </a:lnTo>
                    <a:lnTo>
                      <a:pt x="2136" y="210"/>
                    </a:lnTo>
                    <a:lnTo>
                      <a:pt x="2142" y="210"/>
                    </a:lnTo>
                    <a:lnTo>
                      <a:pt x="2142" y="210"/>
                    </a:lnTo>
                    <a:lnTo>
                      <a:pt x="2142" y="210"/>
                    </a:lnTo>
                    <a:lnTo>
                      <a:pt x="2142" y="210"/>
                    </a:lnTo>
                    <a:lnTo>
                      <a:pt x="2142" y="210"/>
                    </a:lnTo>
                    <a:lnTo>
                      <a:pt x="2142" y="210"/>
                    </a:lnTo>
                    <a:lnTo>
                      <a:pt x="2142" y="210"/>
                    </a:lnTo>
                    <a:lnTo>
                      <a:pt x="2142" y="210"/>
                    </a:lnTo>
                    <a:lnTo>
                      <a:pt x="2142" y="210"/>
                    </a:lnTo>
                    <a:lnTo>
                      <a:pt x="2142" y="210"/>
                    </a:lnTo>
                    <a:lnTo>
                      <a:pt x="2142" y="210"/>
                    </a:lnTo>
                    <a:lnTo>
                      <a:pt x="2142" y="210"/>
                    </a:lnTo>
                    <a:lnTo>
                      <a:pt x="2142" y="210"/>
                    </a:lnTo>
                    <a:lnTo>
                      <a:pt x="2142" y="210"/>
                    </a:lnTo>
                    <a:lnTo>
                      <a:pt x="2142" y="210"/>
                    </a:lnTo>
                    <a:lnTo>
                      <a:pt x="2142" y="210"/>
                    </a:lnTo>
                    <a:lnTo>
                      <a:pt x="2142" y="210"/>
                    </a:lnTo>
                    <a:lnTo>
                      <a:pt x="2142" y="210"/>
                    </a:lnTo>
                    <a:lnTo>
                      <a:pt x="2142" y="210"/>
                    </a:lnTo>
                    <a:lnTo>
                      <a:pt x="2142" y="210"/>
                    </a:lnTo>
                    <a:lnTo>
                      <a:pt x="2142" y="210"/>
                    </a:lnTo>
                    <a:lnTo>
                      <a:pt x="2142" y="210"/>
                    </a:lnTo>
                    <a:lnTo>
                      <a:pt x="2142" y="210"/>
                    </a:lnTo>
                    <a:lnTo>
                      <a:pt x="2142" y="210"/>
                    </a:lnTo>
                    <a:lnTo>
                      <a:pt x="2142" y="210"/>
                    </a:lnTo>
                    <a:lnTo>
                      <a:pt x="2142" y="210"/>
                    </a:lnTo>
                    <a:lnTo>
                      <a:pt x="2142" y="210"/>
                    </a:lnTo>
                    <a:lnTo>
                      <a:pt x="2142" y="210"/>
                    </a:lnTo>
                    <a:lnTo>
                      <a:pt x="2142" y="210"/>
                    </a:lnTo>
                    <a:lnTo>
                      <a:pt x="2142" y="210"/>
                    </a:lnTo>
                    <a:lnTo>
                      <a:pt x="2142" y="210"/>
                    </a:lnTo>
                    <a:lnTo>
                      <a:pt x="2142" y="210"/>
                    </a:lnTo>
                    <a:lnTo>
                      <a:pt x="2142" y="210"/>
                    </a:lnTo>
                    <a:lnTo>
                      <a:pt x="2142" y="210"/>
                    </a:lnTo>
                    <a:lnTo>
                      <a:pt x="2142" y="210"/>
                    </a:lnTo>
                    <a:lnTo>
                      <a:pt x="2142" y="210"/>
                    </a:lnTo>
                    <a:lnTo>
                      <a:pt x="2142" y="210"/>
                    </a:lnTo>
                    <a:lnTo>
                      <a:pt x="2142" y="210"/>
                    </a:lnTo>
                    <a:lnTo>
                      <a:pt x="2142" y="210"/>
                    </a:lnTo>
                    <a:lnTo>
                      <a:pt x="2142" y="210"/>
                    </a:lnTo>
                    <a:lnTo>
                      <a:pt x="2142" y="210"/>
                    </a:lnTo>
                    <a:lnTo>
                      <a:pt x="2142" y="210"/>
                    </a:lnTo>
                    <a:lnTo>
                      <a:pt x="2142" y="210"/>
                    </a:lnTo>
                    <a:lnTo>
                      <a:pt x="2142" y="210"/>
                    </a:lnTo>
                    <a:lnTo>
                      <a:pt x="2142" y="210"/>
                    </a:lnTo>
                    <a:lnTo>
                      <a:pt x="2142" y="210"/>
                    </a:lnTo>
                    <a:lnTo>
                      <a:pt x="2142" y="210"/>
                    </a:lnTo>
                    <a:lnTo>
                      <a:pt x="2142" y="210"/>
                    </a:lnTo>
                    <a:lnTo>
                      <a:pt x="2142" y="210"/>
                    </a:lnTo>
                    <a:lnTo>
                      <a:pt x="2142" y="210"/>
                    </a:lnTo>
                    <a:lnTo>
                      <a:pt x="2142" y="210"/>
                    </a:lnTo>
                    <a:lnTo>
                      <a:pt x="2142" y="210"/>
                    </a:lnTo>
                    <a:lnTo>
                      <a:pt x="2142" y="210"/>
                    </a:lnTo>
                    <a:lnTo>
                      <a:pt x="2148" y="210"/>
                    </a:lnTo>
                    <a:lnTo>
                      <a:pt x="2148" y="210"/>
                    </a:lnTo>
                    <a:lnTo>
                      <a:pt x="2148" y="210"/>
                    </a:lnTo>
                    <a:lnTo>
                      <a:pt x="2148" y="210"/>
                    </a:lnTo>
                    <a:lnTo>
                      <a:pt x="2148" y="210"/>
                    </a:lnTo>
                    <a:lnTo>
                      <a:pt x="2148" y="210"/>
                    </a:lnTo>
                    <a:lnTo>
                      <a:pt x="2148" y="210"/>
                    </a:lnTo>
                    <a:lnTo>
                      <a:pt x="2148" y="210"/>
                    </a:lnTo>
                    <a:lnTo>
                      <a:pt x="2148" y="210"/>
                    </a:lnTo>
                    <a:lnTo>
                      <a:pt x="2148" y="210"/>
                    </a:lnTo>
                    <a:lnTo>
                      <a:pt x="2148" y="210"/>
                    </a:lnTo>
                    <a:lnTo>
                      <a:pt x="2148" y="210"/>
                    </a:lnTo>
                    <a:lnTo>
                      <a:pt x="2148" y="210"/>
                    </a:lnTo>
                    <a:lnTo>
                      <a:pt x="2148" y="210"/>
                    </a:lnTo>
                    <a:lnTo>
                      <a:pt x="2148" y="210"/>
                    </a:lnTo>
                    <a:lnTo>
                      <a:pt x="2148" y="210"/>
                    </a:lnTo>
                    <a:lnTo>
                      <a:pt x="2148" y="210"/>
                    </a:lnTo>
                    <a:lnTo>
                      <a:pt x="2148" y="210"/>
                    </a:lnTo>
                    <a:lnTo>
                      <a:pt x="2148" y="210"/>
                    </a:lnTo>
                    <a:lnTo>
                      <a:pt x="2148" y="210"/>
                    </a:lnTo>
                    <a:lnTo>
                      <a:pt x="2148" y="210"/>
                    </a:lnTo>
                    <a:lnTo>
                      <a:pt x="2148" y="210"/>
                    </a:lnTo>
                    <a:lnTo>
                      <a:pt x="2148" y="210"/>
                    </a:lnTo>
                    <a:lnTo>
                      <a:pt x="2148" y="210"/>
                    </a:lnTo>
                    <a:lnTo>
                      <a:pt x="2148" y="210"/>
                    </a:lnTo>
                    <a:lnTo>
                      <a:pt x="2148" y="210"/>
                    </a:lnTo>
                    <a:lnTo>
                      <a:pt x="2148" y="210"/>
                    </a:lnTo>
                    <a:lnTo>
                      <a:pt x="2148" y="210"/>
                    </a:lnTo>
                    <a:lnTo>
                      <a:pt x="2148" y="210"/>
                    </a:lnTo>
                    <a:lnTo>
                      <a:pt x="2148" y="210"/>
                    </a:lnTo>
                    <a:lnTo>
                      <a:pt x="2148" y="210"/>
                    </a:lnTo>
                    <a:lnTo>
                      <a:pt x="2148" y="210"/>
                    </a:lnTo>
                    <a:lnTo>
                      <a:pt x="2148" y="210"/>
                    </a:lnTo>
                    <a:lnTo>
                      <a:pt x="2148" y="210"/>
                    </a:lnTo>
                    <a:lnTo>
                      <a:pt x="2148" y="210"/>
                    </a:lnTo>
                    <a:lnTo>
                      <a:pt x="2148" y="210"/>
                    </a:lnTo>
                    <a:lnTo>
                      <a:pt x="2148" y="210"/>
                    </a:lnTo>
                    <a:lnTo>
                      <a:pt x="2148" y="210"/>
                    </a:lnTo>
                    <a:lnTo>
                      <a:pt x="2148" y="210"/>
                    </a:lnTo>
                    <a:lnTo>
                      <a:pt x="2148" y="210"/>
                    </a:lnTo>
                    <a:lnTo>
                      <a:pt x="2148" y="210"/>
                    </a:lnTo>
                    <a:lnTo>
                      <a:pt x="2148" y="210"/>
                    </a:lnTo>
                    <a:lnTo>
                      <a:pt x="2148" y="210"/>
                    </a:lnTo>
                    <a:lnTo>
                      <a:pt x="2148" y="210"/>
                    </a:lnTo>
                    <a:lnTo>
                      <a:pt x="2148" y="210"/>
                    </a:lnTo>
                    <a:lnTo>
                      <a:pt x="2148" y="210"/>
                    </a:lnTo>
                    <a:lnTo>
                      <a:pt x="2148" y="210"/>
                    </a:lnTo>
                    <a:lnTo>
                      <a:pt x="2148" y="210"/>
                    </a:lnTo>
                    <a:lnTo>
                      <a:pt x="2148" y="210"/>
                    </a:lnTo>
                    <a:lnTo>
                      <a:pt x="2148" y="210"/>
                    </a:lnTo>
                    <a:lnTo>
                      <a:pt x="2148" y="210"/>
                    </a:lnTo>
                    <a:lnTo>
                      <a:pt x="2160" y="210"/>
                    </a:lnTo>
                    <a:lnTo>
                      <a:pt x="2160" y="210"/>
                    </a:lnTo>
                    <a:lnTo>
                      <a:pt x="2160" y="210"/>
                    </a:lnTo>
                    <a:lnTo>
                      <a:pt x="2160" y="210"/>
                    </a:lnTo>
                    <a:lnTo>
                      <a:pt x="2160" y="210"/>
                    </a:lnTo>
                    <a:lnTo>
                      <a:pt x="2160" y="210"/>
                    </a:lnTo>
                    <a:lnTo>
                      <a:pt x="2160" y="210"/>
                    </a:lnTo>
                    <a:lnTo>
                      <a:pt x="2160" y="210"/>
                    </a:lnTo>
                    <a:lnTo>
                      <a:pt x="2160" y="210"/>
                    </a:lnTo>
                    <a:lnTo>
                      <a:pt x="2160" y="210"/>
                    </a:lnTo>
                    <a:lnTo>
                      <a:pt x="2160" y="210"/>
                    </a:lnTo>
                    <a:lnTo>
                      <a:pt x="2160" y="210"/>
                    </a:lnTo>
                    <a:lnTo>
                      <a:pt x="2160" y="210"/>
                    </a:lnTo>
                    <a:lnTo>
                      <a:pt x="2160" y="210"/>
                    </a:lnTo>
                    <a:lnTo>
                      <a:pt x="2160" y="210"/>
                    </a:lnTo>
                    <a:lnTo>
                      <a:pt x="2160" y="210"/>
                    </a:lnTo>
                    <a:lnTo>
                      <a:pt x="2160" y="210"/>
                    </a:lnTo>
                    <a:lnTo>
                      <a:pt x="2160" y="210"/>
                    </a:lnTo>
                    <a:lnTo>
                      <a:pt x="2160" y="210"/>
                    </a:lnTo>
                    <a:lnTo>
                      <a:pt x="2166" y="210"/>
                    </a:lnTo>
                    <a:lnTo>
                      <a:pt x="2166" y="210"/>
                    </a:lnTo>
                    <a:lnTo>
                      <a:pt x="2166" y="210"/>
                    </a:lnTo>
                    <a:lnTo>
                      <a:pt x="2166" y="210"/>
                    </a:lnTo>
                    <a:lnTo>
                      <a:pt x="2166" y="210"/>
                    </a:lnTo>
                    <a:lnTo>
                      <a:pt x="2166" y="210"/>
                    </a:lnTo>
                    <a:lnTo>
                      <a:pt x="2166" y="210"/>
                    </a:lnTo>
                    <a:lnTo>
                      <a:pt x="2172" y="210"/>
                    </a:lnTo>
                    <a:lnTo>
                      <a:pt x="2172" y="210"/>
                    </a:lnTo>
                    <a:lnTo>
                      <a:pt x="2172" y="210"/>
                    </a:lnTo>
                    <a:lnTo>
                      <a:pt x="2172" y="210"/>
                    </a:lnTo>
                    <a:lnTo>
                      <a:pt x="2172" y="210"/>
                    </a:lnTo>
                    <a:lnTo>
                      <a:pt x="2172" y="210"/>
                    </a:lnTo>
                    <a:lnTo>
                      <a:pt x="2172" y="210"/>
                    </a:lnTo>
                    <a:lnTo>
                      <a:pt x="2172" y="210"/>
                    </a:lnTo>
                    <a:lnTo>
                      <a:pt x="2172" y="210"/>
                    </a:lnTo>
                    <a:lnTo>
                      <a:pt x="2178" y="210"/>
                    </a:lnTo>
                    <a:lnTo>
                      <a:pt x="2178" y="210"/>
                    </a:lnTo>
                    <a:lnTo>
                      <a:pt x="2178" y="210"/>
                    </a:lnTo>
                    <a:lnTo>
                      <a:pt x="2178" y="210"/>
                    </a:lnTo>
                    <a:lnTo>
                      <a:pt x="2178" y="210"/>
                    </a:lnTo>
                    <a:lnTo>
                      <a:pt x="2178" y="210"/>
                    </a:lnTo>
                    <a:lnTo>
                      <a:pt x="2178" y="210"/>
                    </a:lnTo>
                    <a:lnTo>
                      <a:pt x="2178" y="210"/>
                    </a:lnTo>
                    <a:lnTo>
                      <a:pt x="2178" y="210"/>
                    </a:lnTo>
                    <a:lnTo>
                      <a:pt x="2178" y="210"/>
                    </a:lnTo>
                    <a:lnTo>
                      <a:pt x="2178" y="210"/>
                    </a:lnTo>
                    <a:lnTo>
                      <a:pt x="2178" y="210"/>
                    </a:lnTo>
                    <a:lnTo>
                      <a:pt x="2178" y="210"/>
                    </a:lnTo>
                    <a:lnTo>
                      <a:pt x="2178" y="210"/>
                    </a:lnTo>
                    <a:lnTo>
                      <a:pt x="2178" y="210"/>
                    </a:lnTo>
                    <a:lnTo>
                      <a:pt x="2178" y="210"/>
                    </a:lnTo>
                    <a:lnTo>
                      <a:pt x="2178" y="210"/>
                    </a:lnTo>
                    <a:lnTo>
                      <a:pt x="2178" y="210"/>
                    </a:lnTo>
                    <a:lnTo>
                      <a:pt x="2178" y="210"/>
                    </a:lnTo>
                    <a:lnTo>
                      <a:pt x="2178" y="210"/>
                    </a:lnTo>
                    <a:lnTo>
                      <a:pt x="2178" y="210"/>
                    </a:lnTo>
                    <a:lnTo>
                      <a:pt x="2178" y="210"/>
                    </a:lnTo>
                    <a:lnTo>
                      <a:pt x="2178" y="210"/>
                    </a:lnTo>
                    <a:lnTo>
                      <a:pt x="2178" y="210"/>
                    </a:lnTo>
                    <a:lnTo>
                      <a:pt x="2178" y="210"/>
                    </a:lnTo>
                    <a:lnTo>
                      <a:pt x="2178" y="210"/>
                    </a:lnTo>
                    <a:lnTo>
                      <a:pt x="2178" y="210"/>
                    </a:lnTo>
                    <a:lnTo>
                      <a:pt x="2178" y="210"/>
                    </a:lnTo>
                    <a:lnTo>
                      <a:pt x="2178" y="210"/>
                    </a:lnTo>
                    <a:lnTo>
                      <a:pt x="2178" y="210"/>
                    </a:lnTo>
                    <a:lnTo>
                      <a:pt x="2178" y="210"/>
                    </a:lnTo>
                    <a:lnTo>
                      <a:pt x="2178" y="210"/>
                    </a:lnTo>
                    <a:lnTo>
                      <a:pt x="2178" y="210"/>
                    </a:lnTo>
                    <a:lnTo>
                      <a:pt x="2178" y="210"/>
                    </a:lnTo>
                    <a:lnTo>
                      <a:pt x="2178" y="210"/>
                    </a:lnTo>
                    <a:lnTo>
                      <a:pt x="2178" y="210"/>
                    </a:lnTo>
                    <a:lnTo>
                      <a:pt x="2178" y="210"/>
                    </a:lnTo>
                    <a:lnTo>
                      <a:pt x="2178" y="210"/>
                    </a:lnTo>
                    <a:lnTo>
                      <a:pt x="2178" y="210"/>
                    </a:lnTo>
                    <a:lnTo>
                      <a:pt x="2178" y="210"/>
                    </a:lnTo>
                    <a:lnTo>
                      <a:pt x="2178" y="210"/>
                    </a:lnTo>
                    <a:lnTo>
                      <a:pt x="2178" y="210"/>
                    </a:lnTo>
                    <a:lnTo>
                      <a:pt x="2178" y="210"/>
                    </a:lnTo>
                    <a:lnTo>
                      <a:pt x="2178" y="210"/>
                    </a:lnTo>
                    <a:lnTo>
                      <a:pt x="2178" y="210"/>
                    </a:lnTo>
                    <a:lnTo>
                      <a:pt x="2178" y="210"/>
                    </a:lnTo>
                    <a:lnTo>
                      <a:pt x="2178" y="210"/>
                    </a:lnTo>
                    <a:lnTo>
                      <a:pt x="2178" y="210"/>
                    </a:lnTo>
                    <a:lnTo>
                      <a:pt x="2178" y="210"/>
                    </a:lnTo>
                    <a:lnTo>
                      <a:pt x="2178" y="210"/>
                    </a:lnTo>
                    <a:lnTo>
                      <a:pt x="2178" y="210"/>
                    </a:lnTo>
                    <a:lnTo>
                      <a:pt x="2178" y="210"/>
                    </a:lnTo>
                    <a:lnTo>
                      <a:pt x="2178" y="210"/>
                    </a:lnTo>
                    <a:lnTo>
                      <a:pt x="2178" y="210"/>
                    </a:lnTo>
                    <a:lnTo>
                      <a:pt x="2178" y="210"/>
                    </a:lnTo>
                    <a:lnTo>
                      <a:pt x="2178" y="210"/>
                    </a:lnTo>
                    <a:lnTo>
                      <a:pt x="2184" y="210"/>
                    </a:lnTo>
                    <a:lnTo>
                      <a:pt x="2184" y="210"/>
                    </a:lnTo>
                    <a:lnTo>
                      <a:pt x="2184" y="210"/>
                    </a:lnTo>
                    <a:lnTo>
                      <a:pt x="2184" y="210"/>
                    </a:lnTo>
                    <a:lnTo>
                      <a:pt x="2184" y="210"/>
                    </a:lnTo>
                    <a:lnTo>
                      <a:pt x="2184" y="210"/>
                    </a:lnTo>
                    <a:lnTo>
                      <a:pt x="2184" y="210"/>
                    </a:lnTo>
                    <a:lnTo>
                      <a:pt x="2184" y="210"/>
                    </a:lnTo>
                    <a:lnTo>
                      <a:pt x="2184" y="210"/>
                    </a:lnTo>
                    <a:lnTo>
                      <a:pt x="2184" y="210"/>
                    </a:lnTo>
                    <a:lnTo>
                      <a:pt x="2184" y="210"/>
                    </a:lnTo>
                    <a:lnTo>
                      <a:pt x="2184" y="210"/>
                    </a:lnTo>
                    <a:lnTo>
                      <a:pt x="2184" y="210"/>
                    </a:lnTo>
                    <a:lnTo>
                      <a:pt x="2184" y="210"/>
                    </a:lnTo>
                    <a:lnTo>
                      <a:pt x="2184" y="210"/>
                    </a:lnTo>
                    <a:lnTo>
                      <a:pt x="2184" y="210"/>
                    </a:lnTo>
                    <a:lnTo>
                      <a:pt x="2184" y="210"/>
                    </a:lnTo>
                    <a:lnTo>
                      <a:pt x="2184" y="210"/>
                    </a:lnTo>
                    <a:lnTo>
                      <a:pt x="2184" y="210"/>
                    </a:lnTo>
                    <a:lnTo>
                      <a:pt x="2184" y="210"/>
                    </a:lnTo>
                    <a:lnTo>
                      <a:pt x="2184" y="210"/>
                    </a:lnTo>
                    <a:lnTo>
                      <a:pt x="2184" y="210"/>
                    </a:lnTo>
                    <a:lnTo>
                      <a:pt x="2184" y="210"/>
                    </a:lnTo>
                    <a:lnTo>
                      <a:pt x="2184" y="210"/>
                    </a:lnTo>
                    <a:lnTo>
                      <a:pt x="2184" y="210"/>
                    </a:lnTo>
                    <a:lnTo>
                      <a:pt x="2184" y="210"/>
                    </a:lnTo>
                    <a:lnTo>
                      <a:pt x="2184" y="210"/>
                    </a:lnTo>
                    <a:lnTo>
                      <a:pt x="2184" y="210"/>
                    </a:lnTo>
                    <a:lnTo>
                      <a:pt x="2184" y="210"/>
                    </a:lnTo>
                    <a:lnTo>
                      <a:pt x="2184" y="210"/>
                    </a:lnTo>
                    <a:lnTo>
                      <a:pt x="2184" y="210"/>
                    </a:lnTo>
                    <a:lnTo>
                      <a:pt x="2184" y="210"/>
                    </a:lnTo>
                    <a:lnTo>
                      <a:pt x="2184" y="210"/>
                    </a:lnTo>
                    <a:lnTo>
                      <a:pt x="2184" y="210"/>
                    </a:lnTo>
                    <a:lnTo>
                      <a:pt x="2184" y="210"/>
                    </a:lnTo>
                    <a:lnTo>
                      <a:pt x="2184" y="210"/>
                    </a:lnTo>
                    <a:lnTo>
                      <a:pt x="2184" y="210"/>
                    </a:lnTo>
                    <a:lnTo>
                      <a:pt x="2184" y="210"/>
                    </a:lnTo>
                    <a:lnTo>
                      <a:pt x="2184" y="210"/>
                    </a:lnTo>
                    <a:lnTo>
                      <a:pt x="2184" y="210"/>
                    </a:lnTo>
                    <a:lnTo>
                      <a:pt x="2184" y="210"/>
                    </a:lnTo>
                    <a:lnTo>
                      <a:pt x="2184" y="210"/>
                    </a:lnTo>
                    <a:lnTo>
                      <a:pt x="2184" y="210"/>
                    </a:lnTo>
                    <a:lnTo>
                      <a:pt x="2184" y="210"/>
                    </a:lnTo>
                    <a:lnTo>
                      <a:pt x="2184" y="210"/>
                    </a:lnTo>
                    <a:lnTo>
                      <a:pt x="2184" y="210"/>
                    </a:lnTo>
                    <a:lnTo>
                      <a:pt x="2184" y="210"/>
                    </a:lnTo>
                    <a:lnTo>
                      <a:pt x="2184" y="210"/>
                    </a:lnTo>
                    <a:lnTo>
                      <a:pt x="2184" y="210"/>
                    </a:lnTo>
                    <a:lnTo>
                      <a:pt x="2184" y="210"/>
                    </a:lnTo>
                    <a:lnTo>
                      <a:pt x="2184" y="210"/>
                    </a:lnTo>
                    <a:lnTo>
                      <a:pt x="2184" y="210"/>
                    </a:lnTo>
                    <a:lnTo>
                      <a:pt x="2184" y="210"/>
                    </a:lnTo>
                    <a:lnTo>
                      <a:pt x="2190" y="210"/>
                    </a:lnTo>
                    <a:lnTo>
                      <a:pt x="2190" y="210"/>
                    </a:lnTo>
                    <a:lnTo>
                      <a:pt x="2190" y="210"/>
                    </a:lnTo>
                    <a:lnTo>
                      <a:pt x="2190" y="210"/>
                    </a:lnTo>
                    <a:lnTo>
                      <a:pt x="2190" y="210"/>
                    </a:lnTo>
                    <a:lnTo>
                      <a:pt x="2190" y="210"/>
                    </a:lnTo>
                    <a:lnTo>
                      <a:pt x="2190" y="210"/>
                    </a:lnTo>
                    <a:lnTo>
                      <a:pt x="2190" y="210"/>
                    </a:lnTo>
                    <a:lnTo>
                      <a:pt x="2190" y="210"/>
                    </a:lnTo>
                    <a:lnTo>
                      <a:pt x="2190" y="210"/>
                    </a:lnTo>
                    <a:lnTo>
                      <a:pt x="2190" y="210"/>
                    </a:lnTo>
                    <a:lnTo>
                      <a:pt x="2190" y="210"/>
                    </a:lnTo>
                    <a:lnTo>
                      <a:pt x="2190" y="210"/>
                    </a:lnTo>
                    <a:lnTo>
                      <a:pt x="2190" y="210"/>
                    </a:lnTo>
                    <a:lnTo>
                      <a:pt x="2190" y="210"/>
                    </a:lnTo>
                    <a:lnTo>
                      <a:pt x="2190" y="210"/>
                    </a:lnTo>
                    <a:lnTo>
                      <a:pt x="2190" y="210"/>
                    </a:lnTo>
                    <a:lnTo>
                      <a:pt x="2190" y="210"/>
                    </a:lnTo>
                    <a:lnTo>
                      <a:pt x="2190" y="210"/>
                    </a:lnTo>
                    <a:lnTo>
                      <a:pt x="2190" y="210"/>
                    </a:lnTo>
                    <a:lnTo>
                      <a:pt x="2190" y="210"/>
                    </a:lnTo>
                    <a:lnTo>
                      <a:pt x="2190" y="210"/>
                    </a:lnTo>
                    <a:lnTo>
                      <a:pt x="2190" y="210"/>
                    </a:lnTo>
                    <a:lnTo>
                      <a:pt x="2190" y="210"/>
                    </a:lnTo>
                    <a:lnTo>
                      <a:pt x="2190" y="210"/>
                    </a:lnTo>
                    <a:lnTo>
                      <a:pt x="2190" y="210"/>
                    </a:lnTo>
                    <a:lnTo>
                      <a:pt x="2190" y="210"/>
                    </a:lnTo>
                    <a:lnTo>
                      <a:pt x="2190" y="210"/>
                    </a:lnTo>
                    <a:lnTo>
                      <a:pt x="2190" y="210"/>
                    </a:lnTo>
                    <a:lnTo>
                      <a:pt x="2190" y="210"/>
                    </a:lnTo>
                    <a:lnTo>
                      <a:pt x="2190" y="210"/>
                    </a:lnTo>
                    <a:lnTo>
                      <a:pt x="2190" y="210"/>
                    </a:lnTo>
                    <a:lnTo>
                      <a:pt x="2190" y="210"/>
                    </a:lnTo>
                    <a:lnTo>
                      <a:pt x="2190" y="210"/>
                    </a:lnTo>
                    <a:lnTo>
                      <a:pt x="2190" y="210"/>
                    </a:lnTo>
                    <a:lnTo>
                      <a:pt x="2190" y="210"/>
                    </a:lnTo>
                    <a:lnTo>
                      <a:pt x="2190" y="210"/>
                    </a:lnTo>
                    <a:lnTo>
                      <a:pt x="2190" y="210"/>
                    </a:lnTo>
                    <a:lnTo>
                      <a:pt x="2190" y="210"/>
                    </a:lnTo>
                    <a:lnTo>
                      <a:pt x="2190" y="210"/>
                    </a:lnTo>
                    <a:lnTo>
                      <a:pt x="2190" y="210"/>
                    </a:lnTo>
                    <a:lnTo>
                      <a:pt x="2190" y="210"/>
                    </a:lnTo>
                    <a:lnTo>
                      <a:pt x="2190" y="210"/>
                    </a:lnTo>
                    <a:lnTo>
                      <a:pt x="2190" y="210"/>
                    </a:lnTo>
                    <a:lnTo>
                      <a:pt x="2190" y="210"/>
                    </a:lnTo>
                    <a:lnTo>
                      <a:pt x="2190" y="210"/>
                    </a:lnTo>
                    <a:lnTo>
                      <a:pt x="2190" y="210"/>
                    </a:lnTo>
                    <a:lnTo>
                      <a:pt x="2190" y="210"/>
                    </a:lnTo>
                    <a:lnTo>
                      <a:pt x="2190" y="210"/>
                    </a:lnTo>
                    <a:lnTo>
                      <a:pt x="2190" y="210"/>
                    </a:lnTo>
                    <a:lnTo>
                      <a:pt x="2190" y="210"/>
                    </a:lnTo>
                    <a:lnTo>
                      <a:pt x="2190" y="210"/>
                    </a:lnTo>
                    <a:lnTo>
                      <a:pt x="2196" y="210"/>
                    </a:lnTo>
                    <a:lnTo>
                      <a:pt x="2196" y="210"/>
                    </a:lnTo>
                    <a:lnTo>
                      <a:pt x="2196" y="210"/>
                    </a:lnTo>
                    <a:lnTo>
                      <a:pt x="2196" y="210"/>
                    </a:lnTo>
                    <a:lnTo>
                      <a:pt x="2196" y="210"/>
                    </a:lnTo>
                    <a:lnTo>
                      <a:pt x="2196" y="210"/>
                    </a:lnTo>
                    <a:lnTo>
                      <a:pt x="2196" y="210"/>
                    </a:lnTo>
                    <a:lnTo>
                      <a:pt x="2196" y="210"/>
                    </a:lnTo>
                    <a:lnTo>
                      <a:pt x="2196" y="210"/>
                    </a:lnTo>
                    <a:lnTo>
                      <a:pt x="2196" y="210"/>
                    </a:lnTo>
                    <a:lnTo>
                      <a:pt x="2196" y="210"/>
                    </a:lnTo>
                    <a:lnTo>
                      <a:pt x="2196" y="210"/>
                    </a:lnTo>
                    <a:lnTo>
                      <a:pt x="2196" y="210"/>
                    </a:lnTo>
                    <a:lnTo>
                      <a:pt x="2196" y="210"/>
                    </a:lnTo>
                    <a:lnTo>
                      <a:pt x="2196" y="210"/>
                    </a:lnTo>
                    <a:lnTo>
                      <a:pt x="2196" y="210"/>
                    </a:lnTo>
                    <a:lnTo>
                      <a:pt x="2196" y="210"/>
                    </a:lnTo>
                    <a:lnTo>
                      <a:pt x="2196" y="210"/>
                    </a:lnTo>
                    <a:lnTo>
                      <a:pt x="2196" y="210"/>
                    </a:lnTo>
                    <a:lnTo>
                      <a:pt x="2196" y="210"/>
                    </a:lnTo>
                    <a:lnTo>
                      <a:pt x="2196" y="210"/>
                    </a:lnTo>
                    <a:lnTo>
                      <a:pt x="2196" y="210"/>
                    </a:lnTo>
                    <a:lnTo>
                      <a:pt x="2196" y="210"/>
                    </a:lnTo>
                    <a:lnTo>
                      <a:pt x="2196" y="210"/>
                    </a:lnTo>
                    <a:lnTo>
                      <a:pt x="2196" y="210"/>
                    </a:lnTo>
                    <a:lnTo>
                      <a:pt x="2196" y="210"/>
                    </a:lnTo>
                    <a:lnTo>
                      <a:pt x="2196" y="210"/>
                    </a:lnTo>
                    <a:lnTo>
                      <a:pt x="2196" y="210"/>
                    </a:lnTo>
                    <a:lnTo>
                      <a:pt x="2196" y="210"/>
                    </a:lnTo>
                    <a:lnTo>
                      <a:pt x="2196" y="210"/>
                    </a:lnTo>
                    <a:lnTo>
                      <a:pt x="2196" y="210"/>
                    </a:lnTo>
                    <a:lnTo>
                      <a:pt x="2196" y="210"/>
                    </a:lnTo>
                    <a:lnTo>
                      <a:pt x="2196" y="210"/>
                    </a:lnTo>
                    <a:lnTo>
                      <a:pt x="2208" y="210"/>
                    </a:lnTo>
                    <a:lnTo>
                      <a:pt x="2208" y="210"/>
                    </a:lnTo>
                    <a:lnTo>
                      <a:pt x="2208" y="210"/>
                    </a:lnTo>
                    <a:lnTo>
                      <a:pt x="2208" y="210"/>
                    </a:lnTo>
                    <a:lnTo>
                      <a:pt x="2208" y="216"/>
                    </a:lnTo>
                    <a:lnTo>
                      <a:pt x="2208" y="216"/>
                    </a:lnTo>
                    <a:lnTo>
                      <a:pt x="2208" y="216"/>
                    </a:lnTo>
                    <a:lnTo>
                      <a:pt x="2208" y="216"/>
                    </a:lnTo>
                    <a:lnTo>
                      <a:pt x="2208" y="216"/>
                    </a:lnTo>
                    <a:lnTo>
                      <a:pt x="2208" y="216"/>
                    </a:lnTo>
                    <a:lnTo>
                      <a:pt x="2208" y="216"/>
                    </a:lnTo>
                    <a:lnTo>
                      <a:pt x="2208" y="216"/>
                    </a:lnTo>
                    <a:lnTo>
                      <a:pt x="2208" y="216"/>
                    </a:lnTo>
                    <a:lnTo>
                      <a:pt x="2208" y="216"/>
                    </a:lnTo>
                    <a:lnTo>
                      <a:pt x="2208" y="216"/>
                    </a:lnTo>
                    <a:lnTo>
                      <a:pt x="2208" y="216"/>
                    </a:lnTo>
                    <a:lnTo>
                      <a:pt x="2208" y="216"/>
                    </a:lnTo>
                    <a:lnTo>
                      <a:pt x="2208" y="216"/>
                    </a:lnTo>
                    <a:lnTo>
                      <a:pt x="2208" y="210"/>
                    </a:lnTo>
                    <a:lnTo>
                      <a:pt x="2208" y="210"/>
                    </a:lnTo>
                    <a:lnTo>
                      <a:pt x="2208" y="210"/>
                    </a:lnTo>
                    <a:lnTo>
                      <a:pt x="2208" y="210"/>
                    </a:lnTo>
                    <a:lnTo>
                      <a:pt x="2208" y="210"/>
                    </a:lnTo>
                    <a:lnTo>
                      <a:pt x="2208" y="210"/>
                    </a:lnTo>
                    <a:lnTo>
                      <a:pt x="2208" y="210"/>
                    </a:lnTo>
                    <a:lnTo>
                      <a:pt x="2208" y="210"/>
                    </a:lnTo>
                    <a:lnTo>
                      <a:pt x="2220" y="210"/>
                    </a:lnTo>
                    <a:lnTo>
                      <a:pt x="2220" y="210"/>
                    </a:lnTo>
                    <a:lnTo>
                      <a:pt x="2220" y="210"/>
                    </a:lnTo>
                    <a:lnTo>
                      <a:pt x="2220" y="210"/>
                    </a:lnTo>
                    <a:lnTo>
                      <a:pt x="2220" y="210"/>
                    </a:lnTo>
                    <a:lnTo>
                      <a:pt x="2220" y="210"/>
                    </a:lnTo>
                    <a:lnTo>
                      <a:pt x="2220" y="210"/>
                    </a:lnTo>
                    <a:lnTo>
                      <a:pt x="2220" y="210"/>
                    </a:lnTo>
                    <a:lnTo>
                      <a:pt x="2220" y="210"/>
                    </a:lnTo>
                    <a:lnTo>
                      <a:pt x="2220" y="210"/>
                    </a:lnTo>
                    <a:lnTo>
                      <a:pt x="2220" y="210"/>
                    </a:lnTo>
                    <a:lnTo>
                      <a:pt x="2220" y="210"/>
                    </a:lnTo>
                    <a:lnTo>
                      <a:pt x="2220" y="210"/>
                    </a:lnTo>
                    <a:lnTo>
                      <a:pt x="2220" y="210"/>
                    </a:lnTo>
                    <a:lnTo>
                      <a:pt x="2220" y="210"/>
                    </a:lnTo>
                    <a:lnTo>
                      <a:pt x="2220" y="210"/>
                    </a:lnTo>
                    <a:lnTo>
                      <a:pt x="2220" y="210"/>
                    </a:lnTo>
                    <a:lnTo>
                      <a:pt x="2220" y="210"/>
                    </a:lnTo>
                    <a:lnTo>
                      <a:pt x="2220" y="210"/>
                    </a:lnTo>
                    <a:lnTo>
                      <a:pt x="2220" y="210"/>
                    </a:lnTo>
                    <a:lnTo>
                      <a:pt x="2220" y="210"/>
                    </a:lnTo>
                    <a:lnTo>
                      <a:pt x="2220" y="210"/>
                    </a:lnTo>
                    <a:lnTo>
                      <a:pt x="2220" y="210"/>
                    </a:lnTo>
                    <a:lnTo>
                      <a:pt x="2220" y="210"/>
                    </a:lnTo>
                    <a:lnTo>
                      <a:pt x="2220" y="210"/>
                    </a:lnTo>
                    <a:lnTo>
                      <a:pt x="2220" y="210"/>
                    </a:lnTo>
                    <a:lnTo>
                      <a:pt x="2220" y="210"/>
                    </a:lnTo>
                    <a:lnTo>
                      <a:pt x="2220" y="210"/>
                    </a:lnTo>
                    <a:lnTo>
                      <a:pt x="2226" y="210"/>
                    </a:lnTo>
                    <a:lnTo>
                      <a:pt x="2226" y="210"/>
                    </a:lnTo>
                    <a:lnTo>
                      <a:pt x="2226" y="210"/>
                    </a:lnTo>
                    <a:lnTo>
                      <a:pt x="2226" y="210"/>
                    </a:lnTo>
                    <a:lnTo>
                      <a:pt x="2226" y="210"/>
                    </a:lnTo>
                    <a:lnTo>
                      <a:pt x="2226" y="210"/>
                    </a:lnTo>
                    <a:lnTo>
                      <a:pt x="2226" y="210"/>
                    </a:lnTo>
                    <a:lnTo>
                      <a:pt x="2226" y="210"/>
                    </a:lnTo>
                    <a:lnTo>
                      <a:pt x="2226" y="210"/>
                    </a:lnTo>
                    <a:lnTo>
                      <a:pt x="2226" y="210"/>
                    </a:lnTo>
                    <a:lnTo>
                      <a:pt x="2226" y="210"/>
                    </a:lnTo>
                    <a:lnTo>
                      <a:pt x="2226" y="210"/>
                    </a:lnTo>
                    <a:lnTo>
                      <a:pt x="2226" y="210"/>
                    </a:lnTo>
                    <a:lnTo>
                      <a:pt x="2226" y="210"/>
                    </a:lnTo>
                    <a:lnTo>
                      <a:pt x="2226" y="210"/>
                    </a:lnTo>
                    <a:lnTo>
                      <a:pt x="2226" y="210"/>
                    </a:lnTo>
                    <a:lnTo>
                      <a:pt x="2226" y="210"/>
                    </a:lnTo>
                    <a:lnTo>
                      <a:pt x="2226" y="210"/>
                    </a:lnTo>
                    <a:lnTo>
                      <a:pt x="2226" y="210"/>
                    </a:lnTo>
                    <a:lnTo>
                      <a:pt x="2226" y="210"/>
                    </a:lnTo>
                    <a:lnTo>
                      <a:pt x="2226" y="210"/>
                    </a:lnTo>
                    <a:lnTo>
                      <a:pt x="2226" y="210"/>
                    </a:lnTo>
                    <a:lnTo>
                      <a:pt x="2226" y="210"/>
                    </a:lnTo>
                    <a:lnTo>
                      <a:pt x="2226" y="210"/>
                    </a:lnTo>
                    <a:lnTo>
                      <a:pt x="2226" y="210"/>
                    </a:lnTo>
                    <a:lnTo>
                      <a:pt x="2226" y="210"/>
                    </a:lnTo>
                    <a:lnTo>
                      <a:pt x="2226" y="210"/>
                    </a:lnTo>
                    <a:lnTo>
                      <a:pt x="2226" y="210"/>
                    </a:lnTo>
                    <a:lnTo>
                      <a:pt x="2226" y="210"/>
                    </a:lnTo>
                    <a:lnTo>
                      <a:pt x="2226" y="210"/>
                    </a:lnTo>
                    <a:lnTo>
                      <a:pt x="2226" y="210"/>
                    </a:lnTo>
                    <a:lnTo>
                      <a:pt x="2226" y="210"/>
                    </a:lnTo>
                    <a:lnTo>
                      <a:pt x="2226" y="210"/>
                    </a:lnTo>
                    <a:lnTo>
                      <a:pt x="2226" y="210"/>
                    </a:lnTo>
                    <a:lnTo>
                      <a:pt x="2226" y="210"/>
                    </a:lnTo>
                    <a:lnTo>
                      <a:pt x="2226" y="210"/>
                    </a:lnTo>
                    <a:lnTo>
                      <a:pt x="2226" y="210"/>
                    </a:lnTo>
                    <a:lnTo>
                      <a:pt x="2226" y="210"/>
                    </a:lnTo>
                    <a:lnTo>
                      <a:pt x="2226" y="210"/>
                    </a:lnTo>
                    <a:lnTo>
                      <a:pt x="2226" y="210"/>
                    </a:lnTo>
                    <a:lnTo>
                      <a:pt x="2226" y="210"/>
                    </a:lnTo>
                    <a:lnTo>
                      <a:pt x="2226" y="210"/>
                    </a:lnTo>
                    <a:lnTo>
                      <a:pt x="2226" y="210"/>
                    </a:lnTo>
                    <a:lnTo>
                      <a:pt x="2226" y="210"/>
                    </a:lnTo>
                    <a:lnTo>
                      <a:pt x="2226" y="210"/>
                    </a:lnTo>
                    <a:lnTo>
                      <a:pt x="2226" y="210"/>
                    </a:lnTo>
                    <a:lnTo>
                      <a:pt x="2226" y="210"/>
                    </a:lnTo>
                    <a:lnTo>
                      <a:pt x="2226" y="210"/>
                    </a:lnTo>
                    <a:lnTo>
                      <a:pt x="2226" y="210"/>
                    </a:lnTo>
                    <a:lnTo>
                      <a:pt x="2226" y="210"/>
                    </a:lnTo>
                    <a:lnTo>
                      <a:pt x="2226" y="210"/>
                    </a:lnTo>
                    <a:lnTo>
                      <a:pt x="2226" y="210"/>
                    </a:lnTo>
                    <a:lnTo>
                      <a:pt x="2226" y="210"/>
                    </a:lnTo>
                    <a:lnTo>
                      <a:pt x="2226" y="210"/>
                    </a:lnTo>
                    <a:lnTo>
                      <a:pt x="2226" y="210"/>
                    </a:lnTo>
                    <a:lnTo>
                      <a:pt x="2232" y="210"/>
                    </a:lnTo>
                    <a:lnTo>
                      <a:pt x="2232" y="210"/>
                    </a:lnTo>
                    <a:lnTo>
                      <a:pt x="2232" y="210"/>
                    </a:lnTo>
                    <a:lnTo>
                      <a:pt x="2232" y="210"/>
                    </a:lnTo>
                    <a:lnTo>
                      <a:pt x="2232" y="210"/>
                    </a:lnTo>
                    <a:lnTo>
                      <a:pt x="2232" y="210"/>
                    </a:lnTo>
                    <a:lnTo>
                      <a:pt x="2232" y="210"/>
                    </a:lnTo>
                    <a:lnTo>
                      <a:pt x="2232" y="210"/>
                    </a:lnTo>
                    <a:lnTo>
                      <a:pt x="2232" y="210"/>
                    </a:lnTo>
                    <a:lnTo>
                      <a:pt x="2232" y="210"/>
                    </a:lnTo>
                    <a:lnTo>
                      <a:pt x="2232" y="210"/>
                    </a:lnTo>
                    <a:lnTo>
                      <a:pt x="2232" y="210"/>
                    </a:lnTo>
                    <a:lnTo>
                      <a:pt x="2232" y="210"/>
                    </a:lnTo>
                    <a:lnTo>
                      <a:pt x="2232" y="210"/>
                    </a:lnTo>
                    <a:lnTo>
                      <a:pt x="2232" y="210"/>
                    </a:lnTo>
                    <a:lnTo>
                      <a:pt x="2232" y="210"/>
                    </a:lnTo>
                    <a:lnTo>
                      <a:pt x="2232" y="210"/>
                    </a:lnTo>
                    <a:lnTo>
                      <a:pt x="2232" y="210"/>
                    </a:lnTo>
                    <a:lnTo>
                      <a:pt x="2232" y="210"/>
                    </a:lnTo>
                    <a:lnTo>
                      <a:pt x="2232" y="210"/>
                    </a:lnTo>
                    <a:lnTo>
                      <a:pt x="2232" y="210"/>
                    </a:lnTo>
                    <a:lnTo>
                      <a:pt x="2232" y="210"/>
                    </a:lnTo>
                    <a:lnTo>
                      <a:pt x="2232" y="210"/>
                    </a:lnTo>
                    <a:lnTo>
                      <a:pt x="2232" y="210"/>
                    </a:lnTo>
                    <a:lnTo>
                      <a:pt x="2232" y="210"/>
                    </a:lnTo>
                    <a:lnTo>
                      <a:pt x="2232" y="210"/>
                    </a:lnTo>
                    <a:lnTo>
                      <a:pt x="2232" y="210"/>
                    </a:lnTo>
                    <a:lnTo>
                      <a:pt x="2232" y="210"/>
                    </a:lnTo>
                    <a:lnTo>
                      <a:pt x="2232" y="210"/>
                    </a:lnTo>
                    <a:lnTo>
                      <a:pt x="2232" y="210"/>
                    </a:lnTo>
                    <a:lnTo>
                      <a:pt x="2232" y="210"/>
                    </a:lnTo>
                    <a:lnTo>
                      <a:pt x="2232" y="210"/>
                    </a:lnTo>
                    <a:lnTo>
                      <a:pt x="2232" y="210"/>
                    </a:lnTo>
                    <a:lnTo>
                      <a:pt x="2232" y="210"/>
                    </a:lnTo>
                    <a:lnTo>
                      <a:pt x="2232" y="210"/>
                    </a:lnTo>
                    <a:lnTo>
                      <a:pt x="2232" y="210"/>
                    </a:lnTo>
                    <a:lnTo>
                      <a:pt x="2232" y="210"/>
                    </a:lnTo>
                    <a:lnTo>
                      <a:pt x="2232" y="210"/>
                    </a:lnTo>
                    <a:lnTo>
                      <a:pt x="2232" y="210"/>
                    </a:lnTo>
                    <a:lnTo>
                      <a:pt x="2232" y="210"/>
                    </a:lnTo>
                    <a:lnTo>
                      <a:pt x="2232" y="210"/>
                    </a:lnTo>
                    <a:lnTo>
                      <a:pt x="2232" y="210"/>
                    </a:lnTo>
                    <a:lnTo>
                      <a:pt x="2232" y="210"/>
                    </a:lnTo>
                    <a:lnTo>
                      <a:pt x="2232" y="210"/>
                    </a:lnTo>
                    <a:lnTo>
                      <a:pt x="2232" y="210"/>
                    </a:lnTo>
                    <a:lnTo>
                      <a:pt x="2232" y="210"/>
                    </a:lnTo>
                    <a:lnTo>
                      <a:pt x="2232" y="210"/>
                    </a:lnTo>
                    <a:lnTo>
                      <a:pt x="2232" y="210"/>
                    </a:lnTo>
                    <a:lnTo>
                      <a:pt x="2232" y="210"/>
                    </a:lnTo>
                    <a:lnTo>
                      <a:pt x="2232" y="210"/>
                    </a:lnTo>
                    <a:lnTo>
                      <a:pt x="2232" y="210"/>
                    </a:lnTo>
                    <a:lnTo>
                      <a:pt x="2232" y="210"/>
                    </a:lnTo>
                    <a:lnTo>
                      <a:pt x="2232" y="210"/>
                    </a:lnTo>
                    <a:lnTo>
                      <a:pt x="2238" y="210"/>
                    </a:lnTo>
                    <a:lnTo>
                      <a:pt x="2238" y="210"/>
                    </a:lnTo>
                    <a:lnTo>
                      <a:pt x="2238" y="210"/>
                    </a:lnTo>
                    <a:lnTo>
                      <a:pt x="2238" y="210"/>
                    </a:lnTo>
                    <a:lnTo>
                      <a:pt x="2238" y="210"/>
                    </a:lnTo>
                    <a:lnTo>
                      <a:pt x="2238" y="210"/>
                    </a:lnTo>
                    <a:lnTo>
                      <a:pt x="2238" y="210"/>
                    </a:lnTo>
                    <a:lnTo>
                      <a:pt x="2238" y="210"/>
                    </a:lnTo>
                    <a:lnTo>
                      <a:pt x="2238" y="210"/>
                    </a:lnTo>
                    <a:lnTo>
                      <a:pt x="2238" y="210"/>
                    </a:lnTo>
                    <a:lnTo>
                      <a:pt x="2238" y="210"/>
                    </a:lnTo>
                    <a:lnTo>
                      <a:pt x="2238" y="210"/>
                    </a:lnTo>
                    <a:lnTo>
                      <a:pt x="2238" y="210"/>
                    </a:lnTo>
                    <a:lnTo>
                      <a:pt x="2238" y="210"/>
                    </a:lnTo>
                    <a:lnTo>
                      <a:pt x="2238" y="210"/>
                    </a:lnTo>
                    <a:lnTo>
                      <a:pt x="2238" y="210"/>
                    </a:lnTo>
                    <a:lnTo>
                      <a:pt x="2238" y="210"/>
                    </a:lnTo>
                    <a:lnTo>
                      <a:pt x="2238" y="210"/>
                    </a:lnTo>
                    <a:lnTo>
                      <a:pt x="2238" y="210"/>
                    </a:lnTo>
                    <a:lnTo>
                      <a:pt x="2238" y="210"/>
                    </a:lnTo>
                    <a:lnTo>
                      <a:pt x="2238" y="210"/>
                    </a:lnTo>
                    <a:lnTo>
                      <a:pt x="2238" y="210"/>
                    </a:lnTo>
                    <a:lnTo>
                      <a:pt x="2238" y="210"/>
                    </a:lnTo>
                    <a:lnTo>
                      <a:pt x="2238" y="210"/>
                    </a:lnTo>
                    <a:lnTo>
                      <a:pt x="2238" y="210"/>
                    </a:lnTo>
                    <a:lnTo>
                      <a:pt x="2238" y="210"/>
                    </a:lnTo>
                    <a:lnTo>
                      <a:pt x="2238" y="210"/>
                    </a:lnTo>
                    <a:lnTo>
                      <a:pt x="2238" y="210"/>
                    </a:lnTo>
                    <a:lnTo>
                      <a:pt x="2238" y="210"/>
                    </a:lnTo>
                    <a:lnTo>
                      <a:pt x="2238" y="210"/>
                    </a:lnTo>
                    <a:lnTo>
                      <a:pt x="2238" y="210"/>
                    </a:lnTo>
                    <a:lnTo>
                      <a:pt x="2238" y="210"/>
                    </a:lnTo>
                    <a:lnTo>
                      <a:pt x="2238" y="210"/>
                    </a:lnTo>
                    <a:lnTo>
                      <a:pt x="2238" y="210"/>
                    </a:lnTo>
                    <a:lnTo>
                      <a:pt x="2238" y="210"/>
                    </a:lnTo>
                    <a:lnTo>
                      <a:pt x="2238" y="210"/>
                    </a:lnTo>
                    <a:lnTo>
                      <a:pt x="2238" y="210"/>
                    </a:lnTo>
                    <a:lnTo>
                      <a:pt x="2238" y="210"/>
                    </a:lnTo>
                    <a:lnTo>
                      <a:pt x="2238" y="210"/>
                    </a:lnTo>
                    <a:lnTo>
                      <a:pt x="2238" y="210"/>
                    </a:lnTo>
                    <a:lnTo>
                      <a:pt x="2238" y="210"/>
                    </a:lnTo>
                    <a:lnTo>
                      <a:pt x="2238" y="210"/>
                    </a:lnTo>
                    <a:lnTo>
                      <a:pt x="2238" y="210"/>
                    </a:lnTo>
                    <a:lnTo>
                      <a:pt x="2238" y="210"/>
                    </a:lnTo>
                    <a:lnTo>
                      <a:pt x="2238" y="210"/>
                    </a:lnTo>
                    <a:lnTo>
                      <a:pt x="2238" y="210"/>
                    </a:lnTo>
                    <a:lnTo>
                      <a:pt x="2238" y="210"/>
                    </a:lnTo>
                    <a:lnTo>
                      <a:pt x="2238" y="210"/>
                    </a:lnTo>
                    <a:lnTo>
                      <a:pt x="2238" y="210"/>
                    </a:lnTo>
                    <a:lnTo>
                      <a:pt x="2238" y="210"/>
                    </a:lnTo>
                    <a:lnTo>
                      <a:pt x="2238" y="210"/>
                    </a:lnTo>
                    <a:lnTo>
                      <a:pt x="2238" y="210"/>
                    </a:lnTo>
                    <a:lnTo>
                      <a:pt x="2238" y="210"/>
                    </a:lnTo>
                    <a:lnTo>
                      <a:pt x="2238" y="210"/>
                    </a:lnTo>
                    <a:lnTo>
                      <a:pt x="2244" y="210"/>
                    </a:lnTo>
                    <a:lnTo>
                      <a:pt x="2244" y="210"/>
                    </a:lnTo>
                    <a:lnTo>
                      <a:pt x="2244" y="210"/>
                    </a:lnTo>
                    <a:lnTo>
                      <a:pt x="2244" y="210"/>
                    </a:lnTo>
                    <a:lnTo>
                      <a:pt x="2244" y="210"/>
                    </a:lnTo>
                    <a:lnTo>
                      <a:pt x="2244" y="210"/>
                    </a:lnTo>
                    <a:lnTo>
                      <a:pt x="2244" y="210"/>
                    </a:lnTo>
                    <a:lnTo>
                      <a:pt x="2244" y="210"/>
                    </a:lnTo>
                    <a:lnTo>
                      <a:pt x="2244" y="210"/>
                    </a:lnTo>
                    <a:lnTo>
                      <a:pt x="2244" y="210"/>
                    </a:lnTo>
                    <a:lnTo>
                      <a:pt x="2244" y="210"/>
                    </a:lnTo>
                    <a:lnTo>
                      <a:pt x="2244" y="210"/>
                    </a:lnTo>
                    <a:lnTo>
                      <a:pt x="2244" y="210"/>
                    </a:lnTo>
                    <a:lnTo>
                      <a:pt x="2250" y="210"/>
                    </a:lnTo>
                    <a:lnTo>
                      <a:pt x="2250" y="210"/>
                    </a:lnTo>
                    <a:lnTo>
                      <a:pt x="2250" y="210"/>
                    </a:lnTo>
                    <a:lnTo>
                      <a:pt x="2256" y="210"/>
                    </a:lnTo>
                    <a:lnTo>
                      <a:pt x="2256" y="210"/>
                    </a:lnTo>
                    <a:lnTo>
                      <a:pt x="2256" y="210"/>
                    </a:lnTo>
                    <a:lnTo>
                      <a:pt x="2256" y="210"/>
                    </a:lnTo>
                    <a:lnTo>
                      <a:pt x="2256" y="210"/>
                    </a:lnTo>
                    <a:lnTo>
                      <a:pt x="2256" y="210"/>
                    </a:lnTo>
                    <a:lnTo>
                      <a:pt x="2256" y="210"/>
                    </a:lnTo>
                    <a:lnTo>
                      <a:pt x="2256" y="210"/>
                    </a:lnTo>
                    <a:lnTo>
                      <a:pt x="2256" y="210"/>
                    </a:lnTo>
                    <a:lnTo>
                      <a:pt x="2256" y="210"/>
                    </a:lnTo>
                    <a:lnTo>
                      <a:pt x="2256" y="210"/>
                    </a:lnTo>
                    <a:lnTo>
                      <a:pt x="2256" y="210"/>
                    </a:lnTo>
                    <a:lnTo>
                      <a:pt x="2256" y="210"/>
                    </a:lnTo>
                    <a:lnTo>
                      <a:pt x="2256" y="210"/>
                    </a:lnTo>
                    <a:lnTo>
                      <a:pt x="2256" y="210"/>
                    </a:lnTo>
                    <a:lnTo>
                      <a:pt x="2256" y="210"/>
                    </a:lnTo>
                    <a:lnTo>
                      <a:pt x="2256" y="210"/>
                    </a:lnTo>
                    <a:lnTo>
                      <a:pt x="2256" y="210"/>
                    </a:lnTo>
                    <a:lnTo>
                      <a:pt x="2256" y="210"/>
                    </a:lnTo>
                    <a:lnTo>
                      <a:pt x="2256" y="210"/>
                    </a:lnTo>
                    <a:lnTo>
                      <a:pt x="2256" y="210"/>
                    </a:lnTo>
                    <a:lnTo>
                      <a:pt x="2256" y="210"/>
                    </a:lnTo>
                    <a:lnTo>
                      <a:pt x="2256" y="210"/>
                    </a:lnTo>
                    <a:lnTo>
                      <a:pt x="2268" y="210"/>
                    </a:lnTo>
                    <a:lnTo>
                      <a:pt x="2268" y="210"/>
                    </a:lnTo>
                    <a:lnTo>
                      <a:pt x="2268" y="210"/>
                    </a:lnTo>
                    <a:lnTo>
                      <a:pt x="2268" y="210"/>
                    </a:lnTo>
                    <a:lnTo>
                      <a:pt x="2268" y="210"/>
                    </a:lnTo>
                    <a:lnTo>
                      <a:pt x="2268" y="210"/>
                    </a:lnTo>
                    <a:lnTo>
                      <a:pt x="2268" y="210"/>
                    </a:lnTo>
                    <a:lnTo>
                      <a:pt x="2268" y="210"/>
                    </a:lnTo>
                    <a:lnTo>
                      <a:pt x="2268" y="210"/>
                    </a:lnTo>
                    <a:lnTo>
                      <a:pt x="2268" y="210"/>
                    </a:lnTo>
                    <a:lnTo>
                      <a:pt x="2268" y="210"/>
                    </a:lnTo>
                    <a:lnTo>
                      <a:pt x="2268" y="210"/>
                    </a:lnTo>
                    <a:lnTo>
                      <a:pt x="2268" y="210"/>
                    </a:lnTo>
                    <a:lnTo>
                      <a:pt x="2268" y="210"/>
                    </a:lnTo>
                    <a:lnTo>
                      <a:pt x="2268" y="210"/>
                    </a:lnTo>
                    <a:lnTo>
                      <a:pt x="2268" y="210"/>
                    </a:lnTo>
                    <a:lnTo>
                      <a:pt x="2268" y="210"/>
                    </a:lnTo>
                    <a:lnTo>
                      <a:pt x="2268" y="210"/>
                    </a:lnTo>
                    <a:lnTo>
                      <a:pt x="2268" y="210"/>
                    </a:lnTo>
                    <a:lnTo>
                      <a:pt x="2268" y="210"/>
                    </a:lnTo>
                    <a:lnTo>
                      <a:pt x="2268" y="210"/>
                    </a:lnTo>
                    <a:lnTo>
                      <a:pt x="2268" y="210"/>
                    </a:lnTo>
                    <a:lnTo>
                      <a:pt x="2268" y="210"/>
                    </a:lnTo>
                    <a:lnTo>
                      <a:pt x="2268" y="210"/>
                    </a:lnTo>
                    <a:lnTo>
                      <a:pt x="2268" y="210"/>
                    </a:lnTo>
                    <a:lnTo>
                      <a:pt x="2268" y="210"/>
                    </a:lnTo>
                    <a:lnTo>
                      <a:pt x="2268" y="210"/>
                    </a:lnTo>
                    <a:lnTo>
                      <a:pt x="2268" y="210"/>
                    </a:lnTo>
                    <a:lnTo>
                      <a:pt x="2268" y="210"/>
                    </a:lnTo>
                    <a:lnTo>
                      <a:pt x="2268" y="210"/>
                    </a:lnTo>
                    <a:lnTo>
                      <a:pt x="2268" y="210"/>
                    </a:lnTo>
                    <a:lnTo>
                      <a:pt x="2268" y="210"/>
                    </a:lnTo>
                    <a:lnTo>
                      <a:pt x="2268" y="210"/>
                    </a:lnTo>
                    <a:lnTo>
                      <a:pt x="2268" y="210"/>
                    </a:lnTo>
                    <a:lnTo>
                      <a:pt x="2268" y="210"/>
                    </a:lnTo>
                    <a:lnTo>
                      <a:pt x="2268" y="210"/>
                    </a:lnTo>
                    <a:lnTo>
                      <a:pt x="2268" y="210"/>
                    </a:lnTo>
                    <a:lnTo>
                      <a:pt x="2268" y="210"/>
                    </a:lnTo>
                    <a:lnTo>
                      <a:pt x="2268" y="210"/>
                    </a:lnTo>
                    <a:lnTo>
                      <a:pt x="2268" y="210"/>
                    </a:lnTo>
                    <a:lnTo>
                      <a:pt x="2268" y="210"/>
                    </a:lnTo>
                    <a:lnTo>
                      <a:pt x="2268" y="210"/>
                    </a:lnTo>
                    <a:lnTo>
                      <a:pt x="2268" y="210"/>
                    </a:lnTo>
                    <a:lnTo>
                      <a:pt x="2268" y="210"/>
                    </a:lnTo>
                    <a:lnTo>
                      <a:pt x="2268" y="210"/>
                    </a:lnTo>
                    <a:lnTo>
                      <a:pt x="2268" y="210"/>
                    </a:lnTo>
                    <a:lnTo>
                      <a:pt x="2268" y="210"/>
                    </a:lnTo>
                    <a:lnTo>
                      <a:pt x="2268" y="210"/>
                    </a:lnTo>
                    <a:lnTo>
                      <a:pt x="2274" y="210"/>
                    </a:lnTo>
                    <a:lnTo>
                      <a:pt x="2274" y="210"/>
                    </a:lnTo>
                    <a:lnTo>
                      <a:pt x="2274" y="210"/>
                    </a:lnTo>
                    <a:lnTo>
                      <a:pt x="2274" y="210"/>
                    </a:lnTo>
                    <a:lnTo>
                      <a:pt x="2274" y="210"/>
                    </a:lnTo>
                    <a:lnTo>
                      <a:pt x="2274" y="210"/>
                    </a:lnTo>
                    <a:lnTo>
                      <a:pt x="2274" y="210"/>
                    </a:lnTo>
                    <a:lnTo>
                      <a:pt x="2274" y="210"/>
                    </a:lnTo>
                    <a:lnTo>
                      <a:pt x="2274" y="210"/>
                    </a:lnTo>
                    <a:lnTo>
                      <a:pt x="2274" y="210"/>
                    </a:lnTo>
                    <a:lnTo>
                      <a:pt x="2274" y="210"/>
                    </a:lnTo>
                    <a:lnTo>
                      <a:pt x="2274" y="210"/>
                    </a:lnTo>
                    <a:lnTo>
                      <a:pt x="2274" y="210"/>
                    </a:lnTo>
                    <a:lnTo>
                      <a:pt x="2274" y="210"/>
                    </a:lnTo>
                    <a:lnTo>
                      <a:pt x="2274" y="210"/>
                    </a:lnTo>
                    <a:lnTo>
                      <a:pt x="2274" y="210"/>
                    </a:lnTo>
                    <a:lnTo>
                      <a:pt x="2274" y="210"/>
                    </a:lnTo>
                    <a:lnTo>
                      <a:pt x="2274" y="210"/>
                    </a:lnTo>
                    <a:lnTo>
                      <a:pt x="2274" y="210"/>
                    </a:lnTo>
                    <a:lnTo>
                      <a:pt x="2274" y="210"/>
                    </a:lnTo>
                    <a:lnTo>
                      <a:pt x="2274" y="210"/>
                    </a:lnTo>
                    <a:lnTo>
                      <a:pt x="2274" y="210"/>
                    </a:lnTo>
                    <a:lnTo>
                      <a:pt x="2274" y="210"/>
                    </a:lnTo>
                    <a:lnTo>
                      <a:pt x="2274" y="210"/>
                    </a:lnTo>
                    <a:lnTo>
                      <a:pt x="2274" y="210"/>
                    </a:lnTo>
                    <a:lnTo>
                      <a:pt x="2274" y="210"/>
                    </a:lnTo>
                    <a:lnTo>
                      <a:pt x="2274" y="210"/>
                    </a:lnTo>
                    <a:lnTo>
                      <a:pt x="2274" y="210"/>
                    </a:lnTo>
                    <a:lnTo>
                      <a:pt x="2274" y="210"/>
                    </a:lnTo>
                    <a:lnTo>
                      <a:pt x="2274" y="210"/>
                    </a:lnTo>
                    <a:lnTo>
                      <a:pt x="2274" y="210"/>
                    </a:lnTo>
                    <a:lnTo>
                      <a:pt x="2274" y="210"/>
                    </a:lnTo>
                    <a:lnTo>
                      <a:pt x="2274" y="210"/>
                    </a:lnTo>
                    <a:lnTo>
                      <a:pt x="2274" y="210"/>
                    </a:lnTo>
                    <a:lnTo>
                      <a:pt x="2274" y="210"/>
                    </a:lnTo>
                    <a:lnTo>
                      <a:pt x="2274" y="210"/>
                    </a:lnTo>
                    <a:lnTo>
                      <a:pt x="2274" y="210"/>
                    </a:lnTo>
                    <a:lnTo>
                      <a:pt x="2274" y="210"/>
                    </a:lnTo>
                    <a:lnTo>
                      <a:pt x="2274" y="210"/>
                    </a:lnTo>
                    <a:lnTo>
                      <a:pt x="2274" y="210"/>
                    </a:lnTo>
                    <a:lnTo>
                      <a:pt x="2274" y="210"/>
                    </a:lnTo>
                    <a:lnTo>
                      <a:pt x="2274" y="210"/>
                    </a:lnTo>
                    <a:lnTo>
                      <a:pt x="2274" y="210"/>
                    </a:lnTo>
                    <a:lnTo>
                      <a:pt x="2274" y="210"/>
                    </a:lnTo>
                    <a:lnTo>
                      <a:pt x="2274" y="210"/>
                    </a:lnTo>
                    <a:lnTo>
                      <a:pt x="2274" y="210"/>
                    </a:lnTo>
                    <a:lnTo>
                      <a:pt x="2274" y="210"/>
                    </a:lnTo>
                    <a:lnTo>
                      <a:pt x="2274" y="210"/>
                    </a:lnTo>
                    <a:lnTo>
                      <a:pt x="2274" y="210"/>
                    </a:lnTo>
                    <a:lnTo>
                      <a:pt x="2274" y="210"/>
                    </a:lnTo>
                    <a:lnTo>
                      <a:pt x="2274" y="210"/>
                    </a:lnTo>
                    <a:lnTo>
                      <a:pt x="2274" y="210"/>
                    </a:lnTo>
                    <a:lnTo>
                      <a:pt x="2274" y="210"/>
                    </a:lnTo>
                    <a:lnTo>
                      <a:pt x="2274" y="210"/>
                    </a:lnTo>
                    <a:lnTo>
                      <a:pt x="2280" y="210"/>
                    </a:lnTo>
                    <a:lnTo>
                      <a:pt x="2280" y="210"/>
                    </a:lnTo>
                    <a:lnTo>
                      <a:pt x="2280" y="210"/>
                    </a:lnTo>
                    <a:lnTo>
                      <a:pt x="2280" y="210"/>
                    </a:lnTo>
                    <a:lnTo>
                      <a:pt x="2280" y="210"/>
                    </a:lnTo>
                    <a:lnTo>
                      <a:pt x="2280" y="210"/>
                    </a:lnTo>
                    <a:lnTo>
                      <a:pt x="2280" y="210"/>
                    </a:lnTo>
                    <a:lnTo>
                      <a:pt x="2280" y="210"/>
                    </a:lnTo>
                    <a:lnTo>
                      <a:pt x="2280" y="210"/>
                    </a:lnTo>
                    <a:lnTo>
                      <a:pt x="2280" y="210"/>
                    </a:lnTo>
                    <a:lnTo>
                      <a:pt x="2280" y="210"/>
                    </a:lnTo>
                    <a:lnTo>
                      <a:pt x="2280" y="210"/>
                    </a:lnTo>
                    <a:lnTo>
                      <a:pt x="2280" y="210"/>
                    </a:lnTo>
                    <a:lnTo>
                      <a:pt x="2280" y="210"/>
                    </a:lnTo>
                    <a:lnTo>
                      <a:pt x="2280" y="210"/>
                    </a:lnTo>
                    <a:lnTo>
                      <a:pt x="2280" y="210"/>
                    </a:lnTo>
                    <a:lnTo>
                      <a:pt x="2280" y="210"/>
                    </a:lnTo>
                    <a:lnTo>
                      <a:pt x="2280" y="210"/>
                    </a:lnTo>
                    <a:lnTo>
                      <a:pt x="2280" y="210"/>
                    </a:lnTo>
                    <a:lnTo>
                      <a:pt x="2280" y="210"/>
                    </a:lnTo>
                    <a:lnTo>
                      <a:pt x="2280" y="210"/>
                    </a:lnTo>
                    <a:lnTo>
                      <a:pt x="2280" y="210"/>
                    </a:lnTo>
                    <a:lnTo>
                      <a:pt x="2280" y="210"/>
                    </a:lnTo>
                    <a:lnTo>
                      <a:pt x="2280" y="210"/>
                    </a:lnTo>
                    <a:lnTo>
                      <a:pt x="2280" y="210"/>
                    </a:lnTo>
                    <a:lnTo>
                      <a:pt x="2280" y="210"/>
                    </a:lnTo>
                    <a:lnTo>
                      <a:pt x="2280" y="210"/>
                    </a:lnTo>
                    <a:lnTo>
                      <a:pt x="2280" y="210"/>
                    </a:lnTo>
                    <a:lnTo>
                      <a:pt x="2280" y="210"/>
                    </a:lnTo>
                    <a:lnTo>
                      <a:pt x="2280" y="210"/>
                    </a:lnTo>
                    <a:lnTo>
                      <a:pt x="2280" y="210"/>
                    </a:lnTo>
                    <a:lnTo>
                      <a:pt x="2280" y="210"/>
                    </a:lnTo>
                    <a:lnTo>
                      <a:pt x="2280" y="210"/>
                    </a:lnTo>
                    <a:lnTo>
                      <a:pt x="2280" y="210"/>
                    </a:lnTo>
                    <a:lnTo>
                      <a:pt x="2280" y="210"/>
                    </a:lnTo>
                    <a:lnTo>
                      <a:pt x="2280" y="210"/>
                    </a:lnTo>
                    <a:lnTo>
                      <a:pt x="2280" y="210"/>
                    </a:lnTo>
                    <a:lnTo>
                      <a:pt x="2280" y="210"/>
                    </a:lnTo>
                    <a:lnTo>
                      <a:pt x="2280" y="210"/>
                    </a:lnTo>
                    <a:lnTo>
                      <a:pt x="2280" y="210"/>
                    </a:lnTo>
                    <a:lnTo>
                      <a:pt x="2280" y="210"/>
                    </a:lnTo>
                    <a:lnTo>
                      <a:pt x="2280" y="210"/>
                    </a:lnTo>
                    <a:lnTo>
                      <a:pt x="2280" y="210"/>
                    </a:lnTo>
                    <a:lnTo>
                      <a:pt x="2280" y="210"/>
                    </a:lnTo>
                    <a:lnTo>
                      <a:pt x="2280" y="210"/>
                    </a:lnTo>
                    <a:lnTo>
                      <a:pt x="2280" y="210"/>
                    </a:lnTo>
                    <a:lnTo>
                      <a:pt x="2280" y="210"/>
                    </a:lnTo>
                    <a:lnTo>
                      <a:pt x="2280" y="210"/>
                    </a:lnTo>
                    <a:lnTo>
                      <a:pt x="2280" y="210"/>
                    </a:lnTo>
                    <a:lnTo>
                      <a:pt x="2280" y="210"/>
                    </a:lnTo>
                    <a:lnTo>
                      <a:pt x="2280" y="210"/>
                    </a:lnTo>
                    <a:lnTo>
                      <a:pt x="2280" y="210"/>
                    </a:lnTo>
                    <a:lnTo>
                      <a:pt x="2280" y="210"/>
                    </a:lnTo>
                    <a:lnTo>
                      <a:pt x="2286" y="210"/>
                    </a:lnTo>
                    <a:lnTo>
                      <a:pt x="2286" y="210"/>
                    </a:lnTo>
                    <a:lnTo>
                      <a:pt x="2286" y="210"/>
                    </a:lnTo>
                    <a:lnTo>
                      <a:pt x="2286" y="210"/>
                    </a:lnTo>
                    <a:lnTo>
                      <a:pt x="2286" y="210"/>
                    </a:lnTo>
                    <a:lnTo>
                      <a:pt x="2286" y="210"/>
                    </a:lnTo>
                    <a:lnTo>
                      <a:pt x="2286" y="210"/>
                    </a:lnTo>
                    <a:lnTo>
                      <a:pt x="2286" y="210"/>
                    </a:lnTo>
                    <a:lnTo>
                      <a:pt x="2286" y="210"/>
                    </a:lnTo>
                    <a:lnTo>
                      <a:pt x="2286" y="210"/>
                    </a:lnTo>
                    <a:lnTo>
                      <a:pt x="2286" y="210"/>
                    </a:lnTo>
                    <a:lnTo>
                      <a:pt x="2286" y="210"/>
                    </a:lnTo>
                    <a:lnTo>
                      <a:pt x="2286" y="210"/>
                    </a:lnTo>
                    <a:lnTo>
                      <a:pt x="2286" y="210"/>
                    </a:lnTo>
                    <a:lnTo>
                      <a:pt x="2286" y="210"/>
                    </a:lnTo>
                    <a:lnTo>
                      <a:pt x="2286" y="210"/>
                    </a:lnTo>
                    <a:lnTo>
                      <a:pt x="2286" y="210"/>
                    </a:lnTo>
                    <a:lnTo>
                      <a:pt x="2286" y="210"/>
                    </a:lnTo>
                    <a:lnTo>
                      <a:pt x="2286" y="210"/>
                    </a:lnTo>
                    <a:lnTo>
                      <a:pt x="2286" y="210"/>
                    </a:lnTo>
                    <a:lnTo>
                      <a:pt x="2286" y="210"/>
                    </a:lnTo>
                    <a:lnTo>
                      <a:pt x="2286" y="210"/>
                    </a:lnTo>
                    <a:lnTo>
                      <a:pt x="2286" y="210"/>
                    </a:lnTo>
                    <a:lnTo>
                      <a:pt x="2286" y="210"/>
                    </a:lnTo>
                    <a:lnTo>
                      <a:pt x="2286" y="210"/>
                    </a:lnTo>
                    <a:lnTo>
                      <a:pt x="2286" y="210"/>
                    </a:lnTo>
                    <a:lnTo>
                      <a:pt x="2286" y="210"/>
                    </a:lnTo>
                    <a:lnTo>
                      <a:pt x="2286" y="210"/>
                    </a:lnTo>
                    <a:lnTo>
                      <a:pt x="2286" y="210"/>
                    </a:lnTo>
                    <a:lnTo>
                      <a:pt x="2286" y="210"/>
                    </a:lnTo>
                    <a:lnTo>
                      <a:pt x="2286" y="210"/>
                    </a:lnTo>
                    <a:lnTo>
                      <a:pt x="2286" y="210"/>
                    </a:lnTo>
                    <a:lnTo>
                      <a:pt x="2286" y="210"/>
                    </a:lnTo>
                    <a:lnTo>
                      <a:pt x="2286" y="210"/>
                    </a:lnTo>
                    <a:lnTo>
                      <a:pt x="2286" y="210"/>
                    </a:lnTo>
                    <a:lnTo>
                      <a:pt x="2286" y="210"/>
                    </a:lnTo>
                    <a:lnTo>
                      <a:pt x="2286" y="210"/>
                    </a:lnTo>
                    <a:lnTo>
                      <a:pt x="2286" y="210"/>
                    </a:lnTo>
                    <a:lnTo>
                      <a:pt x="2286" y="210"/>
                    </a:lnTo>
                    <a:lnTo>
                      <a:pt x="2286" y="210"/>
                    </a:lnTo>
                    <a:lnTo>
                      <a:pt x="2286" y="210"/>
                    </a:lnTo>
                    <a:lnTo>
                      <a:pt x="2286" y="210"/>
                    </a:lnTo>
                    <a:lnTo>
                      <a:pt x="2286" y="210"/>
                    </a:lnTo>
                    <a:lnTo>
                      <a:pt x="2286" y="210"/>
                    </a:lnTo>
                    <a:lnTo>
                      <a:pt x="2286" y="210"/>
                    </a:lnTo>
                    <a:lnTo>
                      <a:pt x="2286" y="210"/>
                    </a:lnTo>
                    <a:lnTo>
                      <a:pt x="2286" y="210"/>
                    </a:lnTo>
                    <a:lnTo>
                      <a:pt x="2286" y="210"/>
                    </a:lnTo>
                    <a:lnTo>
                      <a:pt x="2298" y="210"/>
                    </a:lnTo>
                    <a:lnTo>
                      <a:pt x="2298" y="210"/>
                    </a:lnTo>
                    <a:lnTo>
                      <a:pt x="2298" y="210"/>
                    </a:lnTo>
                    <a:lnTo>
                      <a:pt x="2298" y="210"/>
                    </a:lnTo>
                    <a:lnTo>
                      <a:pt x="2298" y="210"/>
                    </a:lnTo>
                    <a:lnTo>
                      <a:pt x="2298" y="210"/>
                    </a:lnTo>
                    <a:lnTo>
                      <a:pt x="2298" y="210"/>
                    </a:lnTo>
                    <a:lnTo>
                      <a:pt x="2298" y="210"/>
                    </a:lnTo>
                    <a:lnTo>
                      <a:pt x="2298" y="210"/>
                    </a:lnTo>
                    <a:lnTo>
                      <a:pt x="2298" y="210"/>
                    </a:lnTo>
                    <a:lnTo>
                      <a:pt x="2298" y="210"/>
                    </a:lnTo>
                    <a:lnTo>
                      <a:pt x="2298" y="210"/>
                    </a:lnTo>
                    <a:lnTo>
                      <a:pt x="2298" y="210"/>
                    </a:lnTo>
                    <a:lnTo>
                      <a:pt x="2298" y="210"/>
                    </a:lnTo>
                    <a:lnTo>
                      <a:pt x="2298" y="210"/>
                    </a:lnTo>
                    <a:lnTo>
                      <a:pt x="2298" y="210"/>
                    </a:lnTo>
                    <a:lnTo>
                      <a:pt x="2298" y="210"/>
                    </a:lnTo>
                    <a:lnTo>
                      <a:pt x="2298" y="210"/>
                    </a:lnTo>
                    <a:lnTo>
                      <a:pt x="2298" y="210"/>
                    </a:lnTo>
                    <a:lnTo>
                      <a:pt x="2298" y="210"/>
                    </a:lnTo>
                    <a:lnTo>
                      <a:pt x="2298" y="210"/>
                    </a:lnTo>
                    <a:lnTo>
                      <a:pt x="2298" y="210"/>
                    </a:lnTo>
                    <a:lnTo>
                      <a:pt x="2304" y="210"/>
                    </a:lnTo>
                    <a:lnTo>
                      <a:pt x="2304" y="210"/>
                    </a:lnTo>
                    <a:lnTo>
                      <a:pt x="2304" y="210"/>
                    </a:lnTo>
                    <a:lnTo>
                      <a:pt x="2304" y="210"/>
                    </a:lnTo>
                    <a:lnTo>
                      <a:pt x="2310" y="210"/>
                    </a:lnTo>
                    <a:lnTo>
                      <a:pt x="2310" y="210"/>
                    </a:lnTo>
                    <a:lnTo>
                      <a:pt x="2310" y="210"/>
                    </a:lnTo>
                    <a:lnTo>
                      <a:pt x="2310" y="210"/>
                    </a:lnTo>
                    <a:lnTo>
                      <a:pt x="2310" y="210"/>
                    </a:lnTo>
                    <a:lnTo>
                      <a:pt x="2310" y="210"/>
                    </a:lnTo>
                    <a:lnTo>
                      <a:pt x="2310" y="210"/>
                    </a:lnTo>
                    <a:lnTo>
                      <a:pt x="2310" y="210"/>
                    </a:lnTo>
                    <a:lnTo>
                      <a:pt x="2310" y="210"/>
                    </a:lnTo>
                    <a:lnTo>
                      <a:pt x="2310" y="210"/>
                    </a:lnTo>
                    <a:lnTo>
                      <a:pt x="2310" y="210"/>
                    </a:lnTo>
                    <a:lnTo>
                      <a:pt x="2310" y="210"/>
                    </a:lnTo>
                    <a:lnTo>
                      <a:pt x="2316" y="210"/>
                    </a:lnTo>
                    <a:lnTo>
                      <a:pt x="2316" y="210"/>
                    </a:lnTo>
                    <a:lnTo>
                      <a:pt x="2316" y="210"/>
                    </a:lnTo>
                    <a:lnTo>
                      <a:pt x="2316" y="210"/>
                    </a:lnTo>
                    <a:lnTo>
                      <a:pt x="2316" y="210"/>
                    </a:lnTo>
                    <a:lnTo>
                      <a:pt x="2316" y="210"/>
                    </a:lnTo>
                    <a:lnTo>
                      <a:pt x="2316" y="210"/>
                    </a:lnTo>
                    <a:lnTo>
                      <a:pt x="2316" y="210"/>
                    </a:lnTo>
                    <a:lnTo>
                      <a:pt x="2316" y="210"/>
                    </a:lnTo>
                    <a:lnTo>
                      <a:pt x="2316" y="210"/>
                    </a:lnTo>
                    <a:lnTo>
                      <a:pt x="2316" y="210"/>
                    </a:lnTo>
                    <a:lnTo>
                      <a:pt x="2316" y="210"/>
                    </a:lnTo>
                    <a:lnTo>
                      <a:pt x="2316" y="210"/>
                    </a:lnTo>
                    <a:lnTo>
                      <a:pt x="2316" y="210"/>
                    </a:lnTo>
                    <a:lnTo>
                      <a:pt x="2316" y="210"/>
                    </a:lnTo>
                    <a:lnTo>
                      <a:pt x="2316" y="210"/>
                    </a:lnTo>
                    <a:lnTo>
                      <a:pt x="2316" y="210"/>
                    </a:lnTo>
                    <a:lnTo>
                      <a:pt x="2316" y="210"/>
                    </a:lnTo>
                    <a:lnTo>
                      <a:pt x="2316" y="210"/>
                    </a:lnTo>
                    <a:lnTo>
                      <a:pt x="2316" y="210"/>
                    </a:lnTo>
                    <a:lnTo>
                      <a:pt x="2316" y="210"/>
                    </a:lnTo>
                    <a:lnTo>
                      <a:pt x="2316" y="210"/>
                    </a:lnTo>
                    <a:lnTo>
                      <a:pt x="2316" y="210"/>
                    </a:lnTo>
                    <a:lnTo>
                      <a:pt x="2316" y="210"/>
                    </a:lnTo>
                    <a:lnTo>
                      <a:pt x="2316" y="210"/>
                    </a:lnTo>
                    <a:lnTo>
                      <a:pt x="2316" y="210"/>
                    </a:lnTo>
                    <a:lnTo>
                      <a:pt x="2316" y="210"/>
                    </a:lnTo>
                    <a:lnTo>
                      <a:pt x="2316" y="210"/>
                    </a:lnTo>
                    <a:lnTo>
                      <a:pt x="2316" y="210"/>
                    </a:lnTo>
                    <a:lnTo>
                      <a:pt x="2316" y="210"/>
                    </a:lnTo>
                    <a:lnTo>
                      <a:pt x="2316" y="210"/>
                    </a:lnTo>
                    <a:lnTo>
                      <a:pt x="2316" y="210"/>
                    </a:lnTo>
                    <a:lnTo>
                      <a:pt x="2316" y="210"/>
                    </a:lnTo>
                    <a:lnTo>
                      <a:pt x="2316" y="210"/>
                    </a:lnTo>
                    <a:lnTo>
                      <a:pt x="2316" y="210"/>
                    </a:lnTo>
                    <a:lnTo>
                      <a:pt x="2316" y="210"/>
                    </a:lnTo>
                    <a:lnTo>
                      <a:pt x="2316" y="210"/>
                    </a:lnTo>
                    <a:lnTo>
                      <a:pt x="2316" y="210"/>
                    </a:lnTo>
                    <a:lnTo>
                      <a:pt x="2316" y="210"/>
                    </a:lnTo>
                    <a:lnTo>
                      <a:pt x="2316" y="210"/>
                    </a:lnTo>
                    <a:lnTo>
                      <a:pt x="2316" y="210"/>
                    </a:lnTo>
                    <a:lnTo>
                      <a:pt x="2316" y="210"/>
                    </a:lnTo>
                    <a:lnTo>
                      <a:pt x="2316" y="210"/>
                    </a:lnTo>
                    <a:lnTo>
                      <a:pt x="2316" y="210"/>
                    </a:lnTo>
                    <a:lnTo>
                      <a:pt x="2316" y="210"/>
                    </a:lnTo>
                    <a:lnTo>
                      <a:pt x="2316" y="210"/>
                    </a:lnTo>
                    <a:lnTo>
                      <a:pt x="2316" y="210"/>
                    </a:lnTo>
                    <a:lnTo>
                      <a:pt x="2316" y="210"/>
                    </a:lnTo>
                    <a:lnTo>
                      <a:pt x="2316" y="210"/>
                    </a:lnTo>
                    <a:lnTo>
                      <a:pt x="2316" y="210"/>
                    </a:lnTo>
                    <a:lnTo>
                      <a:pt x="2316" y="210"/>
                    </a:lnTo>
                    <a:lnTo>
                      <a:pt x="2316" y="210"/>
                    </a:lnTo>
                    <a:lnTo>
                      <a:pt x="2316" y="210"/>
                    </a:lnTo>
                    <a:lnTo>
                      <a:pt x="2316" y="210"/>
                    </a:lnTo>
                    <a:lnTo>
                      <a:pt x="2316" y="210"/>
                    </a:lnTo>
                    <a:lnTo>
                      <a:pt x="2316" y="210"/>
                    </a:lnTo>
                    <a:lnTo>
                      <a:pt x="2322" y="210"/>
                    </a:lnTo>
                    <a:lnTo>
                      <a:pt x="2322" y="210"/>
                    </a:lnTo>
                    <a:lnTo>
                      <a:pt x="2322" y="210"/>
                    </a:lnTo>
                    <a:lnTo>
                      <a:pt x="2322" y="210"/>
                    </a:lnTo>
                    <a:lnTo>
                      <a:pt x="2322" y="210"/>
                    </a:lnTo>
                    <a:lnTo>
                      <a:pt x="2322" y="210"/>
                    </a:lnTo>
                    <a:lnTo>
                      <a:pt x="2322" y="210"/>
                    </a:lnTo>
                    <a:lnTo>
                      <a:pt x="2322" y="210"/>
                    </a:lnTo>
                    <a:lnTo>
                      <a:pt x="2322" y="210"/>
                    </a:lnTo>
                    <a:lnTo>
                      <a:pt x="2322" y="210"/>
                    </a:lnTo>
                    <a:lnTo>
                      <a:pt x="2322" y="210"/>
                    </a:lnTo>
                    <a:lnTo>
                      <a:pt x="2322" y="210"/>
                    </a:lnTo>
                    <a:lnTo>
                      <a:pt x="2322" y="210"/>
                    </a:lnTo>
                    <a:lnTo>
                      <a:pt x="2322" y="210"/>
                    </a:lnTo>
                    <a:lnTo>
                      <a:pt x="2322" y="210"/>
                    </a:lnTo>
                    <a:lnTo>
                      <a:pt x="2322" y="210"/>
                    </a:lnTo>
                    <a:lnTo>
                      <a:pt x="2322" y="210"/>
                    </a:lnTo>
                    <a:lnTo>
                      <a:pt x="2322" y="210"/>
                    </a:lnTo>
                    <a:lnTo>
                      <a:pt x="2322" y="210"/>
                    </a:lnTo>
                    <a:lnTo>
                      <a:pt x="2322" y="210"/>
                    </a:lnTo>
                    <a:lnTo>
                      <a:pt x="2322" y="210"/>
                    </a:lnTo>
                    <a:lnTo>
                      <a:pt x="2322" y="210"/>
                    </a:lnTo>
                    <a:lnTo>
                      <a:pt x="2322" y="210"/>
                    </a:lnTo>
                    <a:lnTo>
                      <a:pt x="2322" y="210"/>
                    </a:lnTo>
                    <a:lnTo>
                      <a:pt x="2322" y="210"/>
                    </a:lnTo>
                    <a:lnTo>
                      <a:pt x="2322" y="210"/>
                    </a:lnTo>
                    <a:lnTo>
                      <a:pt x="2322" y="210"/>
                    </a:lnTo>
                    <a:lnTo>
                      <a:pt x="2322" y="210"/>
                    </a:lnTo>
                    <a:lnTo>
                      <a:pt x="2322" y="210"/>
                    </a:lnTo>
                    <a:lnTo>
                      <a:pt x="2322" y="210"/>
                    </a:lnTo>
                    <a:lnTo>
                      <a:pt x="2322" y="210"/>
                    </a:lnTo>
                    <a:lnTo>
                      <a:pt x="2322" y="210"/>
                    </a:lnTo>
                    <a:lnTo>
                      <a:pt x="2322" y="210"/>
                    </a:lnTo>
                    <a:lnTo>
                      <a:pt x="2322" y="210"/>
                    </a:lnTo>
                    <a:lnTo>
                      <a:pt x="2322" y="210"/>
                    </a:lnTo>
                    <a:lnTo>
                      <a:pt x="2322" y="210"/>
                    </a:lnTo>
                    <a:lnTo>
                      <a:pt x="2322" y="210"/>
                    </a:lnTo>
                    <a:lnTo>
                      <a:pt x="2322" y="210"/>
                    </a:lnTo>
                    <a:lnTo>
                      <a:pt x="2322" y="210"/>
                    </a:lnTo>
                    <a:lnTo>
                      <a:pt x="2322" y="210"/>
                    </a:lnTo>
                    <a:lnTo>
                      <a:pt x="2322" y="210"/>
                    </a:lnTo>
                    <a:lnTo>
                      <a:pt x="2322" y="210"/>
                    </a:lnTo>
                    <a:lnTo>
                      <a:pt x="2322" y="210"/>
                    </a:lnTo>
                    <a:lnTo>
                      <a:pt x="2322" y="210"/>
                    </a:lnTo>
                    <a:lnTo>
                      <a:pt x="2322" y="210"/>
                    </a:lnTo>
                    <a:lnTo>
                      <a:pt x="2322" y="210"/>
                    </a:lnTo>
                    <a:lnTo>
                      <a:pt x="2322" y="210"/>
                    </a:lnTo>
                    <a:lnTo>
                      <a:pt x="2322" y="210"/>
                    </a:lnTo>
                    <a:lnTo>
                      <a:pt x="2322" y="210"/>
                    </a:lnTo>
                    <a:lnTo>
                      <a:pt x="2322" y="210"/>
                    </a:lnTo>
                    <a:lnTo>
                      <a:pt x="2322" y="210"/>
                    </a:lnTo>
                    <a:lnTo>
                      <a:pt x="2322" y="210"/>
                    </a:lnTo>
                    <a:lnTo>
                      <a:pt x="2328" y="210"/>
                    </a:lnTo>
                    <a:lnTo>
                      <a:pt x="2328" y="210"/>
                    </a:lnTo>
                    <a:lnTo>
                      <a:pt x="2328" y="210"/>
                    </a:lnTo>
                    <a:lnTo>
                      <a:pt x="2328" y="210"/>
                    </a:lnTo>
                    <a:lnTo>
                      <a:pt x="2328" y="210"/>
                    </a:lnTo>
                    <a:lnTo>
                      <a:pt x="2328" y="210"/>
                    </a:lnTo>
                    <a:lnTo>
                      <a:pt x="2328" y="210"/>
                    </a:lnTo>
                    <a:lnTo>
                      <a:pt x="2328" y="210"/>
                    </a:lnTo>
                    <a:lnTo>
                      <a:pt x="2328" y="210"/>
                    </a:lnTo>
                    <a:lnTo>
                      <a:pt x="2328" y="210"/>
                    </a:lnTo>
                    <a:lnTo>
                      <a:pt x="2328" y="210"/>
                    </a:lnTo>
                    <a:lnTo>
                      <a:pt x="2328" y="210"/>
                    </a:lnTo>
                    <a:lnTo>
                      <a:pt x="2328" y="210"/>
                    </a:lnTo>
                    <a:lnTo>
                      <a:pt x="2328" y="210"/>
                    </a:lnTo>
                    <a:lnTo>
                      <a:pt x="2328" y="210"/>
                    </a:lnTo>
                    <a:lnTo>
                      <a:pt x="2328" y="210"/>
                    </a:lnTo>
                    <a:lnTo>
                      <a:pt x="2328" y="210"/>
                    </a:lnTo>
                    <a:lnTo>
                      <a:pt x="2328" y="210"/>
                    </a:lnTo>
                    <a:lnTo>
                      <a:pt x="2328" y="210"/>
                    </a:lnTo>
                    <a:lnTo>
                      <a:pt x="2328" y="210"/>
                    </a:lnTo>
                    <a:lnTo>
                      <a:pt x="2328" y="210"/>
                    </a:lnTo>
                    <a:lnTo>
                      <a:pt x="2328" y="210"/>
                    </a:lnTo>
                    <a:lnTo>
                      <a:pt x="2328" y="210"/>
                    </a:lnTo>
                    <a:lnTo>
                      <a:pt x="2328" y="210"/>
                    </a:lnTo>
                    <a:lnTo>
                      <a:pt x="2328" y="210"/>
                    </a:lnTo>
                    <a:lnTo>
                      <a:pt x="2328" y="210"/>
                    </a:lnTo>
                    <a:lnTo>
                      <a:pt x="2328" y="210"/>
                    </a:lnTo>
                    <a:lnTo>
                      <a:pt x="2328" y="210"/>
                    </a:lnTo>
                    <a:lnTo>
                      <a:pt x="2328" y="210"/>
                    </a:lnTo>
                    <a:lnTo>
                      <a:pt x="2328" y="210"/>
                    </a:lnTo>
                    <a:lnTo>
                      <a:pt x="2328" y="210"/>
                    </a:lnTo>
                    <a:lnTo>
                      <a:pt x="2328" y="210"/>
                    </a:lnTo>
                    <a:lnTo>
                      <a:pt x="2328" y="210"/>
                    </a:lnTo>
                    <a:lnTo>
                      <a:pt x="2328" y="210"/>
                    </a:lnTo>
                    <a:lnTo>
                      <a:pt x="2328" y="210"/>
                    </a:lnTo>
                    <a:lnTo>
                      <a:pt x="2328" y="210"/>
                    </a:lnTo>
                    <a:lnTo>
                      <a:pt x="2328" y="210"/>
                    </a:lnTo>
                    <a:lnTo>
                      <a:pt x="2328" y="210"/>
                    </a:lnTo>
                    <a:lnTo>
                      <a:pt x="2328" y="210"/>
                    </a:lnTo>
                    <a:lnTo>
                      <a:pt x="2328" y="210"/>
                    </a:lnTo>
                    <a:lnTo>
                      <a:pt x="2328" y="210"/>
                    </a:lnTo>
                    <a:lnTo>
                      <a:pt x="2328" y="210"/>
                    </a:lnTo>
                    <a:lnTo>
                      <a:pt x="2328" y="210"/>
                    </a:lnTo>
                    <a:lnTo>
                      <a:pt x="2328" y="210"/>
                    </a:lnTo>
                    <a:lnTo>
                      <a:pt x="2328" y="210"/>
                    </a:lnTo>
                    <a:lnTo>
                      <a:pt x="2328" y="210"/>
                    </a:lnTo>
                    <a:lnTo>
                      <a:pt x="2328" y="210"/>
                    </a:lnTo>
                    <a:lnTo>
                      <a:pt x="2328" y="210"/>
                    </a:lnTo>
                    <a:lnTo>
                      <a:pt x="2328" y="210"/>
                    </a:lnTo>
                    <a:lnTo>
                      <a:pt x="2328" y="210"/>
                    </a:lnTo>
                    <a:lnTo>
                      <a:pt x="2328" y="210"/>
                    </a:lnTo>
                    <a:lnTo>
                      <a:pt x="2328" y="210"/>
                    </a:lnTo>
                    <a:lnTo>
                      <a:pt x="2328" y="210"/>
                    </a:lnTo>
                    <a:lnTo>
                      <a:pt x="2334" y="210"/>
                    </a:lnTo>
                    <a:lnTo>
                      <a:pt x="2334" y="210"/>
                    </a:lnTo>
                    <a:lnTo>
                      <a:pt x="2334" y="210"/>
                    </a:lnTo>
                    <a:lnTo>
                      <a:pt x="2334" y="210"/>
                    </a:lnTo>
                    <a:lnTo>
                      <a:pt x="2334" y="210"/>
                    </a:lnTo>
                    <a:lnTo>
                      <a:pt x="2334" y="210"/>
                    </a:lnTo>
                    <a:lnTo>
                      <a:pt x="2334" y="210"/>
                    </a:lnTo>
                    <a:lnTo>
                      <a:pt x="2334" y="210"/>
                    </a:lnTo>
                    <a:lnTo>
                      <a:pt x="2334" y="210"/>
                    </a:lnTo>
                    <a:lnTo>
                      <a:pt x="2334" y="210"/>
                    </a:lnTo>
                    <a:lnTo>
                      <a:pt x="2334" y="210"/>
                    </a:lnTo>
                    <a:lnTo>
                      <a:pt x="2334" y="210"/>
                    </a:lnTo>
                    <a:lnTo>
                      <a:pt x="2334" y="210"/>
                    </a:lnTo>
                    <a:lnTo>
                      <a:pt x="2334" y="210"/>
                    </a:lnTo>
                    <a:lnTo>
                      <a:pt x="2334" y="210"/>
                    </a:lnTo>
                    <a:lnTo>
                      <a:pt x="2334" y="210"/>
                    </a:lnTo>
                    <a:lnTo>
                      <a:pt x="2334" y="210"/>
                    </a:lnTo>
                    <a:lnTo>
                      <a:pt x="2334" y="210"/>
                    </a:lnTo>
                    <a:lnTo>
                      <a:pt x="2334" y="210"/>
                    </a:lnTo>
                    <a:lnTo>
                      <a:pt x="2334" y="210"/>
                    </a:lnTo>
                    <a:lnTo>
                      <a:pt x="2334" y="210"/>
                    </a:lnTo>
                    <a:lnTo>
                      <a:pt x="2334" y="210"/>
                    </a:lnTo>
                    <a:lnTo>
                      <a:pt x="2334" y="210"/>
                    </a:lnTo>
                    <a:lnTo>
                      <a:pt x="2334" y="210"/>
                    </a:lnTo>
                    <a:lnTo>
                      <a:pt x="2334" y="210"/>
                    </a:lnTo>
                    <a:lnTo>
                      <a:pt x="2334" y="210"/>
                    </a:lnTo>
                    <a:lnTo>
                      <a:pt x="2334" y="210"/>
                    </a:lnTo>
                    <a:lnTo>
                      <a:pt x="2334" y="210"/>
                    </a:lnTo>
                    <a:lnTo>
                      <a:pt x="2334" y="210"/>
                    </a:lnTo>
                    <a:lnTo>
                      <a:pt x="2334" y="210"/>
                    </a:lnTo>
                    <a:lnTo>
                      <a:pt x="2346" y="210"/>
                    </a:lnTo>
                    <a:lnTo>
                      <a:pt x="2346" y="210"/>
                    </a:lnTo>
                    <a:lnTo>
                      <a:pt x="2346" y="210"/>
                    </a:lnTo>
                    <a:lnTo>
                      <a:pt x="2346" y="210"/>
                    </a:lnTo>
                    <a:lnTo>
                      <a:pt x="2346" y="210"/>
                    </a:lnTo>
                    <a:lnTo>
                      <a:pt x="2346" y="210"/>
                    </a:lnTo>
                    <a:lnTo>
                      <a:pt x="2346" y="210"/>
                    </a:lnTo>
                    <a:lnTo>
                      <a:pt x="2346" y="210"/>
                    </a:lnTo>
                    <a:lnTo>
                      <a:pt x="2346" y="210"/>
                    </a:lnTo>
                    <a:lnTo>
                      <a:pt x="2346" y="210"/>
                    </a:lnTo>
                    <a:lnTo>
                      <a:pt x="2346" y="210"/>
                    </a:lnTo>
                    <a:lnTo>
                      <a:pt x="2346" y="210"/>
                    </a:lnTo>
                    <a:lnTo>
                      <a:pt x="2346" y="210"/>
                    </a:lnTo>
                    <a:lnTo>
                      <a:pt x="2346" y="210"/>
                    </a:lnTo>
                    <a:lnTo>
                      <a:pt x="2346" y="210"/>
                    </a:lnTo>
                    <a:lnTo>
                      <a:pt x="2346" y="210"/>
                    </a:lnTo>
                    <a:lnTo>
                      <a:pt x="2346" y="210"/>
                    </a:lnTo>
                    <a:lnTo>
                      <a:pt x="2346" y="210"/>
                    </a:lnTo>
                    <a:lnTo>
                      <a:pt x="2346" y="210"/>
                    </a:lnTo>
                    <a:lnTo>
                      <a:pt x="2346" y="210"/>
                    </a:lnTo>
                    <a:lnTo>
                      <a:pt x="2346" y="210"/>
                    </a:lnTo>
                    <a:lnTo>
                      <a:pt x="2346" y="210"/>
                    </a:lnTo>
                    <a:lnTo>
                      <a:pt x="2346" y="210"/>
                    </a:lnTo>
                    <a:lnTo>
                      <a:pt x="2346" y="210"/>
                    </a:lnTo>
                    <a:lnTo>
                      <a:pt x="2346" y="210"/>
                    </a:lnTo>
                    <a:lnTo>
                      <a:pt x="2346" y="210"/>
                    </a:lnTo>
                    <a:lnTo>
                      <a:pt x="2358" y="210"/>
                    </a:lnTo>
                    <a:lnTo>
                      <a:pt x="2358" y="210"/>
                    </a:lnTo>
                    <a:lnTo>
                      <a:pt x="2358" y="210"/>
                    </a:lnTo>
                    <a:lnTo>
                      <a:pt x="2358" y="210"/>
                    </a:lnTo>
                    <a:lnTo>
                      <a:pt x="2358" y="210"/>
                    </a:lnTo>
                    <a:lnTo>
                      <a:pt x="2358" y="210"/>
                    </a:lnTo>
                    <a:lnTo>
                      <a:pt x="2358" y="210"/>
                    </a:lnTo>
                    <a:lnTo>
                      <a:pt x="2358" y="210"/>
                    </a:lnTo>
                    <a:lnTo>
                      <a:pt x="2358" y="210"/>
                    </a:lnTo>
                    <a:lnTo>
                      <a:pt x="2358" y="210"/>
                    </a:lnTo>
                    <a:lnTo>
                      <a:pt x="2358" y="210"/>
                    </a:lnTo>
                    <a:lnTo>
                      <a:pt x="2358" y="210"/>
                    </a:lnTo>
                    <a:lnTo>
                      <a:pt x="2358" y="210"/>
                    </a:lnTo>
                    <a:lnTo>
                      <a:pt x="2358" y="210"/>
                    </a:lnTo>
                    <a:lnTo>
                      <a:pt x="2358" y="210"/>
                    </a:lnTo>
                    <a:lnTo>
                      <a:pt x="2358" y="210"/>
                    </a:lnTo>
                    <a:lnTo>
                      <a:pt x="2358" y="210"/>
                    </a:lnTo>
                    <a:lnTo>
                      <a:pt x="2358" y="210"/>
                    </a:lnTo>
                    <a:lnTo>
                      <a:pt x="2358" y="210"/>
                    </a:lnTo>
                    <a:lnTo>
                      <a:pt x="2358" y="210"/>
                    </a:lnTo>
                    <a:lnTo>
                      <a:pt x="2358" y="210"/>
                    </a:lnTo>
                    <a:lnTo>
                      <a:pt x="2358" y="210"/>
                    </a:lnTo>
                    <a:lnTo>
                      <a:pt x="2358" y="210"/>
                    </a:lnTo>
                    <a:lnTo>
                      <a:pt x="2358" y="210"/>
                    </a:lnTo>
                    <a:lnTo>
                      <a:pt x="2358" y="210"/>
                    </a:lnTo>
                    <a:lnTo>
                      <a:pt x="2358" y="210"/>
                    </a:lnTo>
                    <a:lnTo>
                      <a:pt x="2358" y="210"/>
                    </a:lnTo>
                    <a:lnTo>
                      <a:pt x="2358" y="210"/>
                    </a:lnTo>
                    <a:lnTo>
                      <a:pt x="2358" y="210"/>
                    </a:lnTo>
                    <a:lnTo>
                      <a:pt x="2358" y="210"/>
                    </a:lnTo>
                    <a:lnTo>
                      <a:pt x="2358" y="210"/>
                    </a:lnTo>
                    <a:lnTo>
                      <a:pt x="2364" y="210"/>
                    </a:lnTo>
                    <a:lnTo>
                      <a:pt x="2364" y="210"/>
                    </a:lnTo>
                    <a:lnTo>
                      <a:pt x="2364" y="210"/>
                    </a:lnTo>
                    <a:lnTo>
                      <a:pt x="2364" y="210"/>
                    </a:lnTo>
                    <a:lnTo>
                      <a:pt x="2364" y="210"/>
                    </a:lnTo>
                    <a:lnTo>
                      <a:pt x="2364" y="210"/>
                    </a:lnTo>
                    <a:lnTo>
                      <a:pt x="2364" y="210"/>
                    </a:lnTo>
                    <a:lnTo>
                      <a:pt x="2364" y="210"/>
                    </a:lnTo>
                    <a:lnTo>
                      <a:pt x="2364" y="210"/>
                    </a:lnTo>
                    <a:lnTo>
                      <a:pt x="2364" y="210"/>
                    </a:lnTo>
                    <a:lnTo>
                      <a:pt x="2364" y="210"/>
                    </a:lnTo>
                    <a:lnTo>
                      <a:pt x="2364" y="210"/>
                    </a:lnTo>
                    <a:lnTo>
                      <a:pt x="2364" y="210"/>
                    </a:lnTo>
                    <a:lnTo>
                      <a:pt x="2364" y="210"/>
                    </a:lnTo>
                    <a:lnTo>
                      <a:pt x="2364" y="210"/>
                    </a:lnTo>
                    <a:lnTo>
                      <a:pt x="2364" y="210"/>
                    </a:lnTo>
                    <a:lnTo>
                      <a:pt x="2364" y="210"/>
                    </a:lnTo>
                    <a:lnTo>
                      <a:pt x="2364" y="210"/>
                    </a:lnTo>
                    <a:lnTo>
                      <a:pt x="2364" y="210"/>
                    </a:lnTo>
                    <a:lnTo>
                      <a:pt x="2364" y="210"/>
                    </a:lnTo>
                    <a:lnTo>
                      <a:pt x="2364" y="210"/>
                    </a:lnTo>
                    <a:lnTo>
                      <a:pt x="2364" y="210"/>
                    </a:lnTo>
                    <a:lnTo>
                      <a:pt x="2364" y="210"/>
                    </a:lnTo>
                    <a:lnTo>
                      <a:pt x="2364" y="210"/>
                    </a:lnTo>
                    <a:lnTo>
                      <a:pt x="2364" y="210"/>
                    </a:lnTo>
                    <a:lnTo>
                      <a:pt x="2364" y="210"/>
                    </a:lnTo>
                    <a:lnTo>
                      <a:pt x="2364" y="210"/>
                    </a:lnTo>
                    <a:lnTo>
                      <a:pt x="2364" y="210"/>
                    </a:lnTo>
                    <a:lnTo>
                      <a:pt x="2364" y="210"/>
                    </a:lnTo>
                    <a:lnTo>
                      <a:pt x="2364" y="210"/>
                    </a:lnTo>
                    <a:lnTo>
                      <a:pt x="2364" y="210"/>
                    </a:lnTo>
                    <a:lnTo>
                      <a:pt x="2364" y="210"/>
                    </a:lnTo>
                    <a:lnTo>
                      <a:pt x="2364" y="210"/>
                    </a:lnTo>
                    <a:lnTo>
                      <a:pt x="2364" y="210"/>
                    </a:lnTo>
                    <a:lnTo>
                      <a:pt x="2364" y="210"/>
                    </a:lnTo>
                    <a:lnTo>
                      <a:pt x="2364" y="210"/>
                    </a:lnTo>
                    <a:lnTo>
                      <a:pt x="2364" y="210"/>
                    </a:lnTo>
                    <a:lnTo>
                      <a:pt x="2364" y="210"/>
                    </a:lnTo>
                    <a:lnTo>
                      <a:pt x="2364" y="210"/>
                    </a:lnTo>
                    <a:lnTo>
                      <a:pt x="2364" y="210"/>
                    </a:lnTo>
                    <a:lnTo>
                      <a:pt x="2364" y="210"/>
                    </a:lnTo>
                    <a:lnTo>
                      <a:pt x="2364" y="210"/>
                    </a:lnTo>
                    <a:lnTo>
                      <a:pt x="2364" y="210"/>
                    </a:lnTo>
                    <a:lnTo>
                      <a:pt x="2364" y="210"/>
                    </a:lnTo>
                    <a:lnTo>
                      <a:pt x="2364" y="210"/>
                    </a:lnTo>
                    <a:lnTo>
                      <a:pt x="2364" y="210"/>
                    </a:lnTo>
                    <a:lnTo>
                      <a:pt x="2364" y="210"/>
                    </a:lnTo>
                    <a:lnTo>
                      <a:pt x="2364" y="210"/>
                    </a:lnTo>
                    <a:lnTo>
                      <a:pt x="2364" y="210"/>
                    </a:lnTo>
                    <a:lnTo>
                      <a:pt x="2364" y="210"/>
                    </a:lnTo>
                    <a:lnTo>
                      <a:pt x="2364" y="210"/>
                    </a:lnTo>
                    <a:lnTo>
                      <a:pt x="2364" y="210"/>
                    </a:lnTo>
                    <a:lnTo>
                      <a:pt x="2364" y="210"/>
                    </a:lnTo>
                    <a:lnTo>
                      <a:pt x="2364" y="210"/>
                    </a:lnTo>
                    <a:lnTo>
                      <a:pt x="2364" y="210"/>
                    </a:lnTo>
                    <a:lnTo>
                      <a:pt x="2370" y="210"/>
                    </a:lnTo>
                    <a:lnTo>
                      <a:pt x="2370" y="210"/>
                    </a:lnTo>
                    <a:lnTo>
                      <a:pt x="2370" y="210"/>
                    </a:lnTo>
                    <a:lnTo>
                      <a:pt x="2370" y="210"/>
                    </a:lnTo>
                    <a:lnTo>
                      <a:pt x="2370" y="210"/>
                    </a:lnTo>
                    <a:lnTo>
                      <a:pt x="2370" y="210"/>
                    </a:lnTo>
                    <a:lnTo>
                      <a:pt x="2370" y="210"/>
                    </a:lnTo>
                    <a:lnTo>
                      <a:pt x="2370" y="210"/>
                    </a:lnTo>
                    <a:lnTo>
                      <a:pt x="2370" y="210"/>
                    </a:lnTo>
                    <a:lnTo>
                      <a:pt x="2370" y="210"/>
                    </a:lnTo>
                    <a:lnTo>
                      <a:pt x="2370" y="210"/>
                    </a:lnTo>
                    <a:lnTo>
                      <a:pt x="2370" y="210"/>
                    </a:lnTo>
                    <a:lnTo>
                      <a:pt x="2370" y="210"/>
                    </a:lnTo>
                    <a:lnTo>
                      <a:pt x="2370" y="210"/>
                    </a:lnTo>
                    <a:lnTo>
                      <a:pt x="2370" y="210"/>
                    </a:lnTo>
                    <a:lnTo>
                      <a:pt x="2370" y="210"/>
                    </a:lnTo>
                    <a:lnTo>
                      <a:pt x="2370" y="210"/>
                    </a:lnTo>
                    <a:lnTo>
                      <a:pt x="2370" y="210"/>
                    </a:lnTo>
                    <a:lnTo>
                      <a:pt x="2370" y="210"/>
                    </a:lnTo>
                    <a:lnTo>
                      <a:pt x="2370" y="210"/>
                    </a:lnTo>
                    <a:lnTo>
                      <a:pt x="2370" y="210"/>
                    </a:lnTo>
                    <a:lnTo>
                      <a:pt x="2370" y="210"/>
                    </a:lnTo>
                    <a:lnTo>
                      <a:pt x="2370" y="210"/>
                    </a:lnTo>
                    <a:lnTo>
                      <a:pt x="2370" y="210"/>
                    </a:lnTo>
                    <a:lnTo>
                      <a:pt x="2370" y="210"/>
                    </a:lnTo>
                    <a:lnTo>
                      <a:pt x="2370" y="210"/>
                    </a:lnTo>
                    <a:lnTo>
                      <a:pt x="2370" y="210"/>
                    </a:lnTo>
                    <a:lnTo>
                      <a:pt x="2370" y="210"/>
                    </a:lnTo>
                    <a:lnTo>
                      <a:pt x="2370" y="210"/>
                    </a:lnTo>
                    <a:lnTo>
                      <a:pt x="2370" y="210"/>
                    </a:lnTo>
                    <a:lnTo>
                      <a:pt x="2370" y="210"/>
                    </a:lnTo>
                    <a:lnTo>
                      <a:pt x="2370" y="210"/>
                    </a:lnTo>
                    <a:lnTo>
                      <a:pt x="2370" y="210"/>
                    </a:lnTo>
                    <a:lnTo>
                      <a:pt x="2370" y="210"/>
                    </a:lnTo>
                    <a:lnTo>
                      <a:pt x="2370" y="210"/>
                    </a:lnTo>
                    <a:lnTo>
                      <a:pt x="2370" y="210"/>
                    </a:lnTo>
                    <a:lnTo>
                      <a:pt x="2370" y="210"/>
                    </a:lnTo>
                    <a:lnTo>
                      <a:pt x="2370" y="210"/>
                    </a:lnTo>
                    <a:lnTo>
                      <a:pt x="2370" y="210"/>
                    </a:lnTo>
                    <a:lnTo>
                      <a:pt x="2370" y="210"/>
                    </a:lnTo>
                    <a:lnTo>
                      <a:pt x="2370" y="210"/>
                    </a:lnTo>
                    <a:lnTo>
                      <a:pt x="2370" y="210"/>
                    </a:lnTo>
                    <a:lnTo>
                      <a:pt x="2370" y="210"/>
                    </a:lnTo>
                    <a:lnTo>
                      <a:pt x="2370" y="210"/>
                    </a:lnTo>
                    <a:lnTo>
                      <a:pt x="2370" y="210"/>
                    </a:lnTo>
                    <a:lnTo>
                      <a:pt x="2370" y="210"/>
                    </a:lnTo>
                    <a:lnTo>
                      <a:pt x="2370" y="210"/>
                    </a:lnTo>
                    <a:lnTo>
                      <a:pt x="2370" y="210"/>
                    </a:lnTo>
                    <a:lnTo>
                      <a:pt x="2370" y="210"/>
                    </a:lnTo>
                    <a:lnTo>
                      <a:pt x="2370" y="210"/>
                    </a:lnTo>
                    <a:lnTo>
                      <a:pt x="2370" y="210"/>
                    </a:lnTo>
                    <a:lnTo>
                      <a:pt x="2370" y="210"/>
                    </a:lnTo>
                    <a:lnTo>
                      <a:pt x="2370" y="210"/>
                    </a:lnTo>
                    <a:lnTo>
                      <a:pt x="2376" y="210"/>
                    </a:lnTo>
                    <a:lnTo>
                      <a:pt x="2376" y="210"/>
                    </a:lnTo>
                    <a:lnTo>
                      <a:pt x="2376" y="210"/>
                    </a:lnTo>
                    <a:lnTo>
                      <a:pt x="2376" y="210"/>
                    </a:lnTo>
                    <a:lnTo>
                      <a:pt x="2376" y="210"/>
                    </a:lnTo>
                    <a:lnTo>
                      <a:pt x="2376" y="210"/>
                    </a:lnTo>
                    <a:lnTo>
                      <a:pt x="2376" y="210"/>
                    </a:lnTo>
                    <a:lnTo>
                      <a:pt x="2376" y="210"/>
                    </a:lnTo>
                    <a:lnTo>
                      <a:pt x="2376" y="210"/>
                    </a:lnTo>
                    <a:lnTo>
                      <a:pt x="2376" y="210"/>
                    </a:lnTo>
                    <a:lnTo>
                      <a:pt x="2376" y="210"/>
                    </a:lnTo>
                    <a:lnTo>
                      <a:pt x="2376" y="210"/>
                    </a:lnTo>
                    <a:lnTo>
                      <a:pt x="2376" y="210"/>
                    </a:lnTo>
                    <a:lnTo>
                      <a:pt x="2376" y="210"/>
                    </a:lnTo>
                    <a:lnTo>
                      <a:pt x="2376" y="210"/>
                    </a:lnTo>
                    <a:lnTo>
                      <a:pt x="2376" y="210"/>
                    </a:lnTo>
                    <a:lnTo>
                      <a:pt x="2376" y="210"/>
                    </a:lnTo>
                    <a:lnTo>
                      <a:pt x="2376" y="210"/>
                    </a:lnTo>
                    <a:lnTo>
                      <a:pt x="2376" y="210"/>
                    </a:lnTo>
                    <a:lnTo>
                      <a:pt x="2376" y="210"/>
                    </a:lnTo>
                    <a:lnTo>
                      <a:pt x="2376" y="210"/>
                    </a:lnTo>
                    <a:lnTo>
                      <a:pt x="2376" y="210"/>
                    </a:lnTo>
                    <a:lnTo>
                      <a:pt x="2376" y="210"/>
                    </a:lnTo>
                    <a:lnTo>
                      <a:pt x="2376" y="210"/>
                    </a:lnTo>
                    <a:lnTo>
                      <a:pt x="2376" y="210"/>
                    </a:lnTo>
                    <a:lnTo>
                      <a:pt x="2376" y="210"/>
                    </a:lnTo>
                    <a:lnTo>
                      <a:pt x="2376" y="210"/>
                    </a:lnTo>
                    <a:lnTo>
                      <a:pt x="2376" y="210"/>
                    </a:lnTo>
                    <a:lnTo>
                      <a:pt x="2376" y="210"/>
                    </a:lnTo>
                    <a:lnTo>
                      <a:pt x="2376" y="210"/>
                    </a:lnTo>
                    <a:lnTo>
                      <a:pt x="2376" y="210"/>
                    </a:lnTo>
                    <a:lnTo>
                      <a:pt x="2376" y="210"/>
                    </a:lnTo>
                    <a:lnTo>
                      <a:pt x="2376" y="210"/>
                    </a:lnTo>
                    <a:lnTo>
                      <a:pt x="2376" y="210"/>
                    </a:lnTo>
                    <a:lnTo>
                      <a:pt x="2376" y="210"/>
                    </a:lnTo>
                    <a:lnTo>
                      <a:pt x="2376" y="210"/>
                    </a:lnTo>
                    <a:lnTo>
                      <a:pt x="2376" y="210"/>
                    </a:lnTo>
                    <a:lnTo>
                      <a:pt x="2376" y="210"/>
                    </a:lnTo>
                    <a:lnTo>
                      <a:pt x="2376" y="210"/>
                    </a:lnTo>
                    <a:lnTo>
                      <a:pt x="2376" y="210"/>
                    </a:lnTo>
                    <a:lnTo>
                      <a:pt x="2376" y="210"/>
                    </a:lnTo>
                    <a:lnTo>
                      <a:pt x="2376" y="210"/>
                    </a:lnTo>
                    <a:lnTo>
                      <a:pt x="2376" y="210"/>
                    </a:lnTo>
                    <a:lnTo>
                      <a:pt x="2376" y="210"/>
                    </a:lnTo>
                    <a:lnTo>
                      <a:pt x="2376" y="210"/>
                    </a:lnTo>
                    <a:lnTo>
                      <a:pt x="2376" y="210"/>
                    </a:lnTo>
                    <a:lnTo>
                      <a:pt x="2376" y="210"/>
                    </a:lnTo>
                    <a:lnTo>
                      <a:pt x="2376" y="210"/>
                    </a:lnTo>
                    <a:lnTo>
                      <a:pt x="2376" y="210"/>
                    </a:lnTo>
                    <a:lnTo>
                      <a:pt x="2376" y="210"/>
                    </a:lnTo>
                    <a:lnTo>
                      <a:pt x="2376" y="210"/>
                    </a:lnTo>
                    <a:lnTo>
                      <a:pt x="2376" y="210"/>
                    </a:lnTo>
                    <a:lnTo>
                      <a:pt x="2376" y="210"/>
                    </a:lnTo>
                    <a:lnTo>
                      <a:pt x="2376" y="210"/>
                    </a:lnTo>
                    <a:lnTo>
                      <a:pt x="2382" y="210"/>
                    </a:lnTo>
                    <a:lnTo>
                      <a:pt x="2382" y="210"/>
                    </a:lnTo>
                    <a:lnTo>
                      <a:pt x="2382" y="210"/>
                    </a:lnTo>
                    <a:lnTo>
                      <a:pt x="2382" y="210"/>
                    </a:lnTo>
                    <a:lnTo>
                      <a:pt x="2382" y="210"/>
                    </a:lnTo>
                    <a:lnTo>
                      <a:pt x="2382" y="210"/>
                    </a:lnTo>
                    <a:lnTo>
                      <a:pt x="2382" y="210"/>
                    </a:lnTo>
                    <a:lnTo>
                      <a:pt x="2382" y="210"/>
                    </a:lnTo>
                    <a:lnTo>
                      <a:pt x="2382" y="210"/>
                    </a:lnTo>
                    <a:lnTo>
                      <a:pt x="2382" y="210"/>
                    </a:lnTo>
                    <a:lnTo>
                      <a:pt x="2388" y="210"/>
                    </a:lnTo>
                    <a:lnTo>
                      <a:pt x="2388" y="210"/>
                    </a:lnTo>
                    <a:lnTo>
                      <a:pt x="2388" y="210"/>
                    </a:lnTo>
                    <a:lnTo>
                      <a:pt x="2388" y="210"/>
                    </a:lnTo>
                    <a:lnTo>
                      <a:pt x="2388" y="210"/>
                    </a:lnTo>
                    <a:lnTo>
                      <a:pt x="2388" y="210"/>
                    </a:lnTo>
                    <a:lnTo>
                      <a:pt x="2394" y="210"/>
                    </a:lnTo>
                    <a:lnTo>
                      <a:pt x="2394" y="210"/>
                    </a:lnTo>
                    <a:lnTo>
                      <a:pt x="2394" y="210"/>
                    </a:lnTo>
                    <a:lnTo>
                      <a:pt x="2394" y="210"/>
                    </a:lnTo>
                    <a:lnTo>
                      <a:pt x="2394" y="210"/>
                    </a:lnTo>
                    <a:lnTo>
                      <a:pt x="2394" y="210"/>
                    </a:lnTo>
                    <a:lnTo>
                      <a:pt x="2394" y="210"/>
                    </a:lnTo>
                    <a:lnTo>
                      <a:pt x="2394" y="210"/>
                    </a:lnTo>
                    <a:lnTo>
                      <a:pt x="2394" y="210"/>
                    </a:lnTo>
                    <a:lnTo>
                      <a:pt x="2394" y="210"/>
                    </a:lnTo>
                    <a:lnTo>
                      <a:pt x="2394" y="210"/>
                    </a:lnTo>
                    <a:lnTo>
                      <a:pt x="2394" y="210"/>
                    </a:lnTo>
                    <a:lnTo>
                      <a:pt x="2394" y="210"/>
                    </a:lnTo>
                    <a:lnTo>
                      <a:pt x="2394" y="210"/>
                    </a:lnTo>
                    <a:lnTo>
                      <a:pt x="2394" y="210"/>
                    </a:lnTo>
                    <a:lnTo>
                      <a:pt x="2394" y="210"/>
                    </a:lnTo>
                    <a:lnTo>
                      <a:pt x="2394" y="210"/>
                    </a:lnTo>
                    <a:lnTo>
                      <a:pt x="2394" y="210"/>
                    </a:lnTo>
                    <a:lnTo>
                      <a:pt x="2394" y="210"/>
                    </a:lnTo>
                    <a:lnTo>
                      <a:pt x="2394" y="210"/>
                    </a:lnTo>
                    <a:lnTo>
                      <a:pt x="2406" y="210"/>
                    </a:lnTo>
                    <a:lnTo>
                      <a:pt x="2406" y="210"/>
                    </a:lnTo>
                    <a:lnTo>
                      <a:pt x="2406" y="210"/>
                    </a:lnTo>
                    <a:lnTo>
                      <a:pt x="2406" y="210"/>
                    </a:lnTo>
                    <a:lnTo>
                      <a:pt x="2406" y="210"/>
                    </a:lnTo>
                    <a:lnTo>
                      <a:pt x="2406" y="210"/>
                    </a:lnTo>
                    <a:lnTo>
                      <a:pt x="2406" y="210"/>
                    </a:lnTo>
                    <a:lnTo>
                      <a:pt x="2406" y="210"/>
                    </a:lnTo>
                    <a:lnTo>
                      <a:pt x="2406" y="210"/>
                    </a:lnTo>
                    <a:lnTo>
                      <a:pt x="2406" y="210"/>
                    </a:lnTo>
                    <a:lnTo>
                      <a:pt x="2406" y="210"/>
                    </a:lnTo>
                    <a:lnTo>
                      <a:pt x="2406" y="210"/>
                    </a:lnTo>
                    <a:lnTo>
                      <a:pt x="2406" y="210"/>
                    </a:lnTo>
                    <a:lnTo>
                      <a:pt x="2406" y="210"/>
                    </a:lnTo>
                    <a:lnTo>
                      <a:pt x="2406" y="210"/>
                    </a:lnTo>
                    <a:lnTo>
                      <a:pt x="2406" y="210"/>
                    </a:lnTo>
                    <a:lnTo>
                      <a:pt x="2406" y="210"/>
                    </a:lnTo>
                    <a:lnTo>
                      <a:pt x="2406" y="210"/>
                    </a:lnTo>
                    <a:lnTo>
                      <a:pt x="2406" y="210"/>
                    </a:lnTo>
                    <a:lnTo>
                      <a:pt x="2406" y="210"/>
                    </a:lnTo>
                    <a:lnTo>
                      <a:pt x="2406" y="210"/>
                    </a:lnTo>
                    <a:lnTo>
                      <a:pt x="2406" y="210"/>
                    </a:lnTo>
                    <a:lnTo>
                      <a:pt x="2406" y="210"/>
                    </a:lnTo>
                    <a:lnTo>
                      <a:pt x="2406" y="210"/>
                    </a:lnTo>
                    <a:lnTo>
                      <a:pt x="2406" y="210"/>
                    </a:lnTo>
                    <a:lnTo>
                      <a:pt x="2406" y="210"/>
                    </a:lnTo>
                    <a:lnTo>
                      <a:pt x="2406" y="210"/>
                    </a:lnTo>
                    <a:lnTo>
                      <a:pt x="2406" y="210"/>
                    </a:lnTo>
                    <a:lnTo>
                      <a:pt x="2406" y="210"/>
                    </a:lnTo>
                    <a:lnTo>
                      <a:pt x="2406" y="210"/>
                    </a:lnTo>
                    <a:lnTo>
                      <a:pt x="2406" y="210"/>
                    </a:lnTo>
                    <a:lnTo>
                      <a:pt x="2406" y="210"/>
                    </a:lnTo>
                    <a:lnTo>
                      <a:pt x="2406" y="210"/>
                    </a:lnTo>
                    <a:lnTo>
                      <a:pt x="2406" y="210"/>
                    </a:lnTo>
                    <a:lnTo>
                      <a:pt x="2406" y="210"/>
                    </a:lnTo>
                    <a:lnTo>
                      <a:pt x="2406" y="210"/>
                    </a:lnTo>
                    <a:lnTo>
                      <a:pt x="2406" y="210"/>
                    </a:lnTo>
                    <a:lnTo>
                      <a:pt x="2406" y="210"/>
                    </a:lnTo>
                    <a:lnTo>
                      <a:pt x="2406" y="210"/>
                    </a:lnTo>
                    <a:lnTo>
                      <a:pt x="2406" y="210"/>
                    </a:lnTo>
                    <a:lnTo>
                      <a:pt x="2406" y="210"/>
                    </a:lnTo>
                    <a:lnTo>
                      <a:pt x="2406" y="210"/>
                    </a:lnTo>
                    <a:lnTo>
                      <a:pt x="2406" y="210"/>
                    </a:lnTo>
                    <a:lnTo>
                      <a:pt x="2406" y="210"/>
                    </a:lnTo>
                    <a:lnTo>
                      <a:pt x="2406" y="210"/>
                    </a:lnTo>
                    <a:lnTo>
                      <a:pt x="2406" y="210"/>
                    </a:lnTo>
                    <a:lnTo>
                      <a:pt x="2406" y="210"/>
                    </a:lnTo>
                    <a:lnTo>
                      <a:pt x="2406" y="210"/>
                    </a:lnTo>
                    <a:lnTo>
                      <a:pt x="2406" y="210"/>
                    </a:lnTo>
                    <a:lnTo>
                      <a:pt x="2406" y="210"/>
                    </a:lnTo>
                    <a:lnTo>
                      <a:pt x="2406" y="210"/>
                    </a:lnTo>
                    <a:lnTo>
                      <a:pt x="2406" y="210"/>
                    </a:lnTo>
                    <a:lnTo>
                      <a:pt x="2412" y="210"/>
                    </a:lnTo>
                    <a:lnTo>
                      <a:pt x="2412" y="210"/>
                    </a:lnTo>
                    <a:lnTo>
                      <a:pt x="2412" y="210"/>
                    </a:lnTo>
                    <a:lnTo>
                      <a:pt x="2412" y="210"/>
                    </a:lnTo>
                    <a:lnTo>
                      <a:pt x="2412" y="210"/>
                    </a:lnTo>
                    <a:lnTo>
                      <a:pt x="2412" y="210"/>
                    </a:lnTo>
                    <a:lnTo>
                      <a:pt x="2412" y="210"/>
                    </a:lnTo>
                    <a:lnTo>
                      <a:pt x="2412" y="210"/>
                    </a:lnTo>
                    <a:lnTo>
                      <a:pt x="2412" y="210"/>
                    </a:lnTo>
                    <a:lnTo>
                      <a:pt x="2412" y="210"/>
                    </a:lnTo>
                    <a:lnTo>
                      <a:pt x="2412" y="210"/>
                    </a:lnTo>
                    <a:lnTo>
                      <a:pt x="2412" y="210"/>
                    </a:lnTo>
                    <a:lnTo>
                      <a:pt x="2412" y="210"/>
                    </a:lnTo>
                    <a:lnTo>
                      <a:pt x="2412" y="210"/>
                    </a:lnTo>
                    <a:lnTo>
                      <a:pt x="2412" y="210"/>
                    </a:lnTo>
                    <a:lnTo>
                      <a:pt x="2412" y="210"/>
                    </a:lnTo>
                    <a:lnTo>
                      <a:pt x="2412" y="210"/>
                    </a:lnTo>
                    <a:lnTo>
                      <a:pt x="2412" y="210"/>
                    </a:lnTo>
                    <a:lnTo>
                      <a:pt x="2412" y="210"/>
                    </a:lnTo>
                    <a:lnTo>
                      <a:pt x="2412" y="210"/>
                    </a:lnTo>
                    <a:lnTo>
                      <a:pt x="2412" y="210"/>
                    </a:lnTo>
                    <a:lnTo>
                      <a:pt x="2412" y="210"/>
                    </a:lnTo>
                    <a:lnTo>
                      <a:pt x="2412" y="210"/>
                    </a:lnTo>
                    <a:lnTo>
                      <a:pt x="2412" y="210"/>
                    </a:lnTo>
                    <a:lnTo>
                      <a:pt x="2412" y="210"/>
                    </a:lnTo>
                    <a:lnTo>
                      <a:pt x="2412" y="210"/>
                    </a:lnTo>
                    <a:lnTo>
                      <a:pt x="2412" y="210"/>
                    </a:lnTo>
                    <a:lnTo>
                      <a:pt x="2412" y="210"/>
                    </a:lnTo>
                    <a:lnTo>
                      <a:pt x="2412" y="210"/>
                    </a:lnTo>
                    <a:lnTo>
                      <a:pt x="2412" y="210"/>
                    </a:lnTo>
                    <a:lnTo>
                      <a:pt x="2412" y="210"/>
                    </a:lnTo>
                    <a:lnTo>
                      <a:pt x="2412" y="210"/>
                    </a:lnTo>
                    <a:lnTo>
                      <a:pt x="2412" y="210"/>
                    </a:lnTo>
                    <a:lnTo>
                      <a:pt x="2412" y="210"/>
                    </a:lnTo>
                    <a:lnTo>
                      <a:pt x="2412" y="210"/>
                    </a:lnTo>
                    <a:lnTo>
                      <a:pt x="2412" y="210"/>
                    </a:lnTo>
                    <a:lnTo>
                      <a:pt x="2412" y="210"/>
                    </a:lnTo>
                    <a:lnTo>
                      <a:pt x="2412" y="210"/>
                    </a:lnTo>
                    <a:lnTo>
                      <a:pt x="2412" y="210"/>
                    </a:lnTo>
                    <a:lnTo>
                      <a:pt x="2412" y="210"/>
                    </a:lnTo>
                    <a:lnTo>
                      <a:pt x="2412" y="210"/>
                    </a:lnTo>
                    <a:lnTo>
                      <a:pt x="2412" y="210"/>
                    </a:lnTo>
                    <a:lnTo>
                      <a:pt x="2412" y="210"/>
                    </a:lnTo>
                    <a:lnTo>
                      <a:pt x="2412" y="210"/>
                    </a:lnTo>
                    <a:lnTo>
                      <a:pt x="2412" y="210"/>
                    </a:lnTo>
                    <a:lnTo>
                      <a:pt x="2412" y="210"/>
                    </a:lnTo>
                    <a:lnTo>
                      <a:pt x="2412" y="210"/>
                    </a:lnTo>
                    <a:lnTo>
                      <a:pt x="2412" y="210"/>
                    </a:lnTo>
                    <a:lnTo>
                      <a:pt x="2412" y="210"/>
                    </a:lnTo>
                    <a:lnTo>
                      <a:pt x="2412" y="210"/>
                    </a:lnTo>
                    <a:lnTo>
                      <a:pt x="2412" y="210"/>
                    </a:lnTo>
                    <a:lnTo>
                      <a:pt x="2412" y="210"/>
                    </a:lnTo>
                    <a:lnTo>
                      <a:pt x="2418" y="210"/>
                    </a:lnTo>
                    <a:lnTo>
                      <a:pt x="2418" y="210"/>
                    </a:lnTo>
                    <a:lnTo>
                      <a:pt x="2418" y="210"/>
                    </a:lnTo>
                    <a:lnTo>
                      <a:pt x="2418" y="210"/>
                    </a:lnTo>
                    <a:lnTo>
                      <a:pt x="2418" y="210"/>
                    </a:lnTo>
                    <a:lnTo>
                      <a:pt x="2418" y="210"/>
                    </a:lnTo>
                    <a:lnTo>
                      <a:pt x="2418" y="210"/>
                    </a:lnTo>
                    <a:lnTo>
                      <a:pt x="2418" y="210"/>
                    </a:lnTo>
                    <a:lnTo>
                      <a:pt x="2418" y="210"/>
                    </a:lnTo>
                    <a:lnTo>
                      <a:pt x="2418" y="210"/>
                    </a:lnTo>
                    <a:lnTo>
                      <a:pt x="2418" y="210"/>
                    </a:lnTo>
                    <a:lnTo>
                      <a:pt x="2418" y="210"/>
                    </a:lnTo>
                    <a:lnTo>
                      <a:pt x="2418" y="210"/>
                    </a:lnTo>
                    <a:lnTo>
                      <a:pt x="2418" y="210"/>
                    </a:lnTo>
                    <a:lnTo>
                      <a:pt x="2418" y="210"/>
                    </a:lnTo>
                    <a:lnTo>
                      <a:pt x="2418" y="210"/>
                    </a:lnTo>
                    <a:lnTo>
                      <a:pt x="2418" y="210"/>
                    </a:lnTo>
                    <a:lnTo>
                      <a:pt x="2418" y="210"/>
                    </a:lnTo>
                    <a:lnTo>
                      <a:pt x="2418" y="210"/>
                    </a:lnTo>
                    <a:lnTo>
                      <a:pt x="2418" y="210"/>
                    </a:lnTo>
                    <a:lnTo>
                      <a:pt x="2418" y="210"/>
                    </a:lnTo>
                    <a:lnTo>
                      <a:pt x="2418" y="210"/>
                    </a:lnTo>
                    <a:lnTo>
                      <a:pt x="2418" y="210"/>
                    </a:lnTo>
                    <a:lnTo>
                      <a:pt x="2418" y="210"/>
                    </a:lnTo>
                    <a:lnTo>
                      <a:pt x="2418" y="210"/>
                    </a:lnTo>
                    <a:lnTo>
                      <a:pt x="2418" y="210"/>
                    </a:lnTo>
                    <a:lnTo>
                      <a:pt x="2418" y="210"/>
                    </a:lnTo>
                    <a:lnTo>
                      <a:pt x="2418" y="210"/>
                    </a:lnTo>
                    <a:lnTo>
                      <a:pt x="2418" y="210"/>
                    </a:lnTo>
                    <a:lnTo>
                      <a:pt x="2418" y="210"/>
                    </a:lnTo>
                    <a:lnTo>
                      <a:pt x="2418" y="210"/>
                    </a:lnTo>
                    <a:lnTo>
                      <a:pt x="2418" y="210"/>
                    </a:lnTo>
                    <a:lnTo>
                      <a:pt x="2418" y="210"/>
                    </a:lnTo>
                    <a:lnTo>
                      <a:pt x="2418" y="210"/>
                    </a:lnTo>
                    <a:lnTo>
                      <a:pt x="2418" y="210"/>
                    </a:lnTo>
                    <a:lnTo>
                      <a:pt x="2418" y="210"/>
                    </a:lnTo>
                    <a:lnTo>
                      <a:pt x="2418" y="210"/>
                    </a:lnTo>
                    <a:lnTo>
                      <a:pt x="2418" y="210"/>
                    </a:lnTo>
                    <a:lnTo>
                      <a:pt x="2418" y="210"/>
                    </a:lnTo>
                    <a:lnTo>
                      <a:pt x="2418" y="210"/>
                    </a:lnTo>
                    <a:lnTo>
                      <a:pt x="2418" y="210"/>
                    </a:lnTo>
                    <a:lnTo>
                      <a:pt x="2418" y="210"/>
                    </a:lnTo>
                    <a:lnTo>
                      <a:pt x="2418" y="210"/>
                    </a:lnTo>
                    <a:lnTo>
                      <a:pt x="2418" y="210"/>
                    </a:lnTo>
                    <a:lnTo>
                      <a:pt x="2418" y="210"/>
                    </a:lnTo>
                    <a:lnTo>
                      <a:pt x="2418" y="210"/>
                    </a:lnTo>
                    <a:lnTo>
                      <a:pt x="2418" y="210"/>
                    </a:lnTo>
                    <a:lnTo>
                      <a:pt x="2418" y="210"/>
                    </a:lnTo>
                    <a:lnTo>
                      <a:pt x="2418" y="210"/>
                    </a:lnTo>
                    <a:lnTo>
                      <a:pt x="2418" y="210"/>
                    </a:lnTo>
                    <a:lnTo>
                      <a:pt x="2418" y="210"/>
                    </a:lnTo>
                    <a:lnTo>
                      <a:pt x="2418" y="210"/>
                    </a:lnTo>
                    <a:lnTo>
                      <a:pt x="2418" y="210"/>
                    </a:lnTo>
                    <a:lnTo>
                      <a:pt x="2424" y="210"/>
                    </a:lnTo>
                    <a:lnTo>
                      <a:pt x="2424" y="210"/>
                    </a:lnTo>
                    <a:lnTo>
                      <a:pt x="2424" y="210"/>
                    </a:lnTo>
                    <a:lnTo>
                      <a:pt x="2424" y="210"/>
                    </a:lnTo>
                    <a:lnTo>
                      <a:pt x="2424" y="210"/>
                    </a:lnTo>
                    <a:lnTo>
                      <a:pt x="2424" y="210"/>
                    </a:lnTo>
                    <a:lnTo>
                      <a:pt x="2424" y="210"/>
                    </a:lnTo>
                    <a:lnTo>
                      <a:pt x="2424" y="210"/>
                    </a:lnTo>
                    <a:lnTo>
                      <a:pt x="2424" y="210"/>
                    </a:lnTo>
                    <a:lnTo>
                      <a:pt x="2424" y="210"/>
                    </a:lnTo>
                    <a:lnTo>
                      <a:pt x="2424" y="210"/>
                    </a:lnTo>
                    <a:lnTo>
                      <a:pt x="2424" y="210"/>
                    </a:lnTo>
                    <a:lnTo>
                      <a:pt x="2424" y="210"/>
                    </a:lnTo>
                    <a:lnTo>
                      <a:pt x="2424" y="210"/>
                    </a:lnTo>
                    <a:lnTo>
                      <a:pt x="2424" y="210"/>
                    </a:lnTo>
                    <a:lnTo>
                      <a:pt x="2424" y="210"/>
                    </a:lnTo>
                    <a:lnTo>
                      <a:pt x="2424" y="210"/>
                    </a:lnTo>
                    <a:lnTo>
                      <a:pt x="2424" y="210"/>
                    </a:lnTo>
                    <a:lnTo>
                      <a:pt x="2424" y="210"/>
                    </a:lnTo>
                    <a:lnTo>
                      <a:pt x="2424" y="210"/>
                    </a:lnTo>
                    <a:lnTo>
                      <a:pt x="2424" y="210"/>
                    </a:lnTo>
                    <a:lnTo>
                      <a:pt x="2424" y="210"/>
                    </a:lnTo>
                    <a:lnTo>
                      <a:pt x="2424" y="210"/>
                    </a:lnTo>
                    <a:lnTo>
                      <a:pt x="2424" y="210"/>
                    </a:lnTo>
                    <a:lnTo>
                      <a:pt x="2424" y="210"/>
                    </a:lnTo>
                    <a:lnTo>
                      <a:pt x="2424" y="210"/>
                    </a:lnTo>
                    <a:lnTo>
                      <a:pt x="2424" y="210"/>
                    </a:lnTo>
                    <a:lnTo>
                      <a:pt x="2424" y="210"/>
                    </a:lnTo>
                    <a:lnTo>
                      <a:pt x="2424" y="210"/>
                    </a:lnTo>
                    <a:lnTo>
                      <a:pt x="2424" y="210"/>
                    </a:lnTo>
                    <a:lnTo>
                      <a:pt x="2424" y="210"/>
                    </a:lnTo>
                    <a:lnTo>
                      <a:pt x="2424" y="210"/>
                    </a:lnTo>
                    <a:lnTo>
                      <a:pt x="2424" y="210"/>
                    </a:lnTo>
                    <a:lnTo>
                      <a:pt x="2424" y="210"/>
                    </a:lnTo>
                    <a:lnTo>
                      <a:pt x="2424" y="210"/>
                    </a:lnTo>
                    <a:lnTo>
                      <a:pt x="2424" y="210"/>
                    </a:lnTo>
                    <a:lnTo>
                      <a:pt x="2424" y="210"/>
                    </a:lnTo>
                    <a:lnTo>
                      <a:pt x="2424" y="210"/>
                    </a:lnTo>
                    <a:lnTo>
                      <a:pt x="2424" y="210"/>
                    </a:lnTo>
                    <a:lnTo>
                      <a:pt x="2424" y="210"/>
                    </a:lnTo>
                    <a:lnTo>
                      <a:pt x="2424" y="210"/>
                    </a:lnTo>
                    <a:lnTo>
                      <a:pt x="2424" y="210"/>
                    </a:lnTo>
                    <a:lnTo>
                      <a:pt x="2424" y="210"/>
                    </a:lnTo>
                    <a:lnTo>
                      <a:pt x="2424" y="210"/>
                    </a:lnTo>
                    <a:lnTo>
                      <a:pt x="2424" y="210"/>
                    </a:lnTo>
                    <a:lnTo>
                      <a:pt x="2424" y="210"/>
                    </a:lnTo>
                    <a:lnTo>
                      <a:pt x="2436" y="210"/>
                    </a:lnTo>
                    <a:lnTo>
                      <a:pt x="2436" y="210"/>
                    </a:lnTo>
                    <a:lnTo>
                      <a:pt x="2436" y="210"/>
                    </a:lnTo>
                    <a:lnTo>
                      <a:pt x="2436" y="210"/>
                    </a:lnTo>
                    <a:lnTo>
                      <a:pt x="2436" y="210"/>
                    </a:lnTo>
                    <a:lnTo>
                      <a:pt x="2436" y="210"/>
                    </a:lnTo>
                    <a:lnTo>
                      <a:pt x="2436" y="210"/>
                    </a:lnTo>
                    <a:lnTo>
                      <a:pt x="2436" y="210"/>
                    </a:lnTo>
                    <a:lnTo>
                      <a:pt x="2436" y="210"/>
                    </a:lnTo>
                    <a:lnTo>
                      <a:pt x="2436" y="210"/>
                    </a:lnTo>
                    <a:lnTo>
                      <a:pt x="2436" y="210"/>
                    </a:lnTo>
                    <a:lnTo>
                      <a:pt x="2436" y="210"/>
                    </a:lnTo>
                    <a:lnTo>
                      <a:pt x="2436" y="210"/>
                    </a:lnTo>
                    <a:lnTo>
                      <a:pt x="2436" y="210"/>
                    </a:lnTo>
                    <a:lnTo>
                      <a:pt x="2436" y="210"/>
                    </a:lnTo>
                    <a:lnTo>
                      <a:pt x="2436" y="210"/>
                    </a:lnTo>
                    <a:lnTo>
                      <a:pt x="2436" y="210"/>
                    </a:lnTo>
                    <a:lnTo>
                      <a:pt x="2436" y="210"/>
                    </a:lnTo>
                    <a:lnTo>
                      <a:pt x="2436" y="210"/>
                    </a:lnTo>
                    <a:lnTo>
                      <a:pt x="2436" y="210"/>
                    </a:lnTo>
                    <a:lnTo>
                      <a:pt x="2436" y="210"/>
                    </a:lnTo>
                    <a:lnTo>
                      <a:pt x="2436" y="210"/>
                    </a:lnTo>
                    <a:lnTo>
                      <a:pt x="2436" y="210"/>
                    </a:lnTo>
                    <a:lnTo>
                      <a:pt x="2436" y="210"/>
                    </a:lnTo>
                    <a:lnTo>
                      <a:pt x="2436" y="210"/>
                    </a:lnTo>
                    <a:lnTo>
                      <a:pt x="2442" y="210"/>
                    </a:lnTo>
                    <a:lnTo>
                      <a:pt x="2448" y="210"/>
                    </a:lnTo>
                    <a:lnTo>
                      <a:pt x="2448" y="210"/>
                    </a:lnTo>
                    <a:lnTo>
                      <a:pt x="2448" y="210"/>
                    </a:lnTo>
                    <a:lnTo>
                      <a:pt x="2448" y="210"/>
                    </a:lnTo>
                    <a:lnTo>
                      <a:pt x="2448" y="210"/>
                    </a:lnTo>
                    <a:lnTo>
                      <a:pt x="2448" y="210"/>
                    </a:lnTo>
                    <a:lnTo>
                      <a:pt x="2448" y="210"/>
                    </a:lnTo>
                    <a:lnTo>
                      <a:pt x="2448" y="210"/>
                    </a:lnTo>
                    <a:lnTo>
                      <a:pt x="2448" y="210"/>
                    </a:lnTo>
                    <a:lnTo>
                      <a:pt x="2448" y="210"/>
                    </a:lnTo>
                    <a:lnTo>
                      <a:pt x="2448" y="210"/>
                    </a:lnTo>
                    <a:lnTo>
                      <a:pt x="2448" y="210"/>
                    </a:lnTo>
                    <a:lnTo>
                      <a:pt x="2448" y="210"/>
                    </a:lnTo>
                    <a:lnTo>
                      <a:pt x="2448" y="210"/>
                    </a:lnTo>
                    <a:lnTo>
                      <a:pt x="2454" y="210"/>
                    </a:lnTo>
                    <a:lnTo>
                      <a:pt x="2454" y="210"/>
                    </a:lnTo>
                    <a:lnTo>
                      <a:pt x="2454" y="210"/>
                    </a:lnTo>
                    <a:lnTo>
                      <a:pt x="2454" y="210"/>
                    </a:lnTo>
                    <a:lnTo>
                      <a:pt x="2454" y="210"/>
                    </a:lnTo>
                    <a:lnTo>
                      <a:pt x="2454" y="210"/>
                    </a:lnTo>
                    <a:lnTo>
                      <a:pt x="2454" y="210"/>
                    </a:lnTo>
                    <a:lnTo>
                      <a:pt x="2454" y="210"/>
                    </a:lnTo>
                    <a:lnTo>
                      <a:pt x="2454" y="210"/>
                    </a:lnTo>
                    <a:lnTo>
                      <a:pt x="2454" y="210"/>
                    </a:lnTo>
                    <a:lnTo>
                      <a:pt x="2454" y="210"/>
                    </a:lnTo>
                    <a:lnTo>
                      <a:pt x="2454" y="210"/>
                    </a:lnTo>
                    <a:lnTo>
                      <a:pt x="2454" y="210"/>
                    </a:lnTo>
                    <a:lnTo>
                      <a:pt x="2454" y="210"/>
                    </a:lnTo>
                    <a:lnTo>
                      <a:pt x="2454" y="210"/>
                    </a:lnTo>
                    <a:lnTo>
                      <a:pt x="2454" y="210"/>
                    </a:lnTo>
                    <a:lnTo>
                      <a:pt x="2454" y="210"/>
                    </a:lnTo>
                    <a:lnTo>
                      <a:pt x="2454" y="210"/>
                    </a:lnTo>
                    <a:lnTo>
                      <a:pt x="2454" y="210"/>
                    </a:lnTo>
                    <a:lnTo>
                      <a:pt x="2454" y="210"/>
                    </a:lnTo>
                    <a:lnTo>
                      <a:pt x="2454" y="210"/>
                    </a:lnTo>
                    <a:lnTo>
                      <a:pt x="2454" y="210"/>
                    </a:lnTo>
                    <a:lnTo>
                      <a:pt x="2454" y="210"/>
                    </a:lnTo>
                    <a:lnTo>
                      <a:pt x="2454" y="210"/>
                    </a:lnTo>
                    <a:lnTo>
                      <a:pt x="2454" y="210"/>
                    </a:lnTo>
                    <a:lnTo>
                      <a:pt x="2454" y="210"/>
                    </a:lnTo>
                    <a:lnTo>
                      <a:pt x="2454" y="210"/>
                    </a:lnTo>
                    <a:lnTo>
                      <a:pt x="2454" y="210"/>
                    </a:lnTo>
                    <a:lnTo>
                      <a:pt x="2454" y="210"/>
                    </a:lnTo>
                    <a:lnTo>
                      <a:pt x="2454" y="210"/>
                    </a:lnTo>
                    <a:lnTo>
                      <a:pt x="2454" y="210"/>
                    </a:lnTo>
                    <a:lnTo>
                      <a:pt x="2454" y="210"/>
                    </a:lnTo>
                    <a:lnTo>
                      <a:pt x="2454" y="210"/>
                    </a:lnTo>
                    <a:lnTo>
                      <a:pt x="2454" y="210"/>
                    </a:lnTo>
                    <a:lnTo>
                      <a:pt x="2454" y="210"/>
                    </a:lnTo>
                    <a:lnTo>
                      <a:pt x="2454" y="210"/>
                    </a:lnTo>
                    <a:lnTo>
                      <a:pt x="2454" y="210"/>
                    </a:lnTo>
                    <a:lnTo>
                      <a:pt x="2454" y="210"/>
                    </a:lnTo>
                    <a:lnTo>
                      <a:pt x="2454" y="210"/>
                    </a:lnTo>
                    <a:lnTo>
                      <a:pt x="2454" y="210"/>
                    </a:lnTo>
                    <a:lnTo>
                      <a:pt x="2454" y="210"/>
                    </a:lnTo>
                    <a:lnTo>
                      <a:pt x="2454" y="210"/>
                    </a:lnTo>
                    <a:lnTo>
                      <a:pt x="2454" y="210"/>
                    </a:lnTo>
                    <a:lnTo>
                      <a:pt x="2454" y="210"/>
                    </a:lnTo>
                    <a:lnTo>
                      <a:pt x="2454" y="210"/>
                    </a:lnTo>
                    <a:lnTo>
                      <a:pt x="2454" y="210"/>
                    </a:lnTo>
                    <a:lnTo>
                      <a:pt x="2454" y="210"/>
                    </a:lnTo>
                    <a:lnTo>
                      <a:pt x="2454" y="210"/>
                    </a:lnTo>
                    <a:lnTo>
                      <a:pt x="2454" y="210"/>
                    </a:lnTo>
                    <a:lnTo>
                      <a:pt x="2454" y="210"/>
                    </a:lnTo>
                    <a:lnTo>
                      <a:pt x="2454" y="210"/>
                    </a:lnTo>
                    <a:lnTo>
                      <a:pt x="2454" y="210"/>
                    </a:lnTo>
                    <a:lnTo>
                      <a:pt x="2454" y="210"/>
                    </a:lnTo>
                    <a:lnTo>
                      <a:pt x="2454" y="210"/>
                    </a:lnTo>
                    <a:lnTo>
                      <a:pt x="2454" y="210"/>
                    </a:lnTo>
                    <a:lnTo>
                      <a:pt x="2454" y="210"/>
                    </a:lnTo>
                    <a:lnTo>
                      <a:pt x="2460" y="210"/>
                    </a:lnTo>
                    <a:lnTo>
                      <a:pt x="2460" y="210"/>
                    </a:lnTo>
                    <a:lnTo>
                      <a:pt x="2460" y="210"/>
                    </a:lnTo>
                    <a:lnTo>
                      <a:pt x="2460" y="210"/>
                    </a:lnTo>
                    <a:lnTo>
                      <a:pt x="2460" y="210"/>
                    </a:lnTo>
                    <a:lnTo>
                      <a:pt x="2460" y="210"/>
                    </a:lnTo>
                    <a:lnTo>
                      <a:pt x="2460" y="210"/>
                    </a:lnTo>
                    <a:lnTo>
                      <a:pt x="2460" y="210"/>
                    </a:lnTo>
                    <a:lnTo>
                      <a:pt x="2460" y="210"/>
                    </a:lnTo>
                    <a:lnTo>
                      <a:pt x="2460" y="210"/>
                    </a:lnTo>
                    <a:lnTo>
                      <a:pt x="2460" y="210"/>
                    </a:lnTo>
                    <a:lnTo>
                      <a:pt x="2460" y="210"/>
                    </a:lnTo>
                    <a:lnTo>
                      <a:pt x="2460" y="210"/>
                    </a:lnTo>
                    <a:lnTo>
                      <a:pt x="2460" y="210"/>
                    </a:lnTo>
                    <a:lnTo>
                      <a:pt x="2460" y="210"/>
                    </a:lnTo>
                    <a:lnTo>
                      <a:pt x="2460" y="210"/>
                    </a:lnTo>
                    <a:lnTo>
                      <a:pt x="2460" y="210"/>
                    </a:lnTo>
                    <a:lnTo>
                      <a:pt x="2460" y="210"/>
                    </a:lnTo>
                    <a:lnTo>
                      <a:pt x="2460" y="210"/>
                    </a:lnTo>
                    <a:lnTo>
                      <a:pt x="2460" y="210"/>
                    </a:lnTo>
                    <a:lnTo>
                      <a:pt x="2460" y="210"/>
                    </a:lnTo>
                    <a:lnTo>
                      <a:pt x="2460" y="210"/>
                    </a:lnTo>
                    <a:lnTo>
                      <a:pt x="2460" y="210"/>
                    </a:lnTo>
                    <a:lnTo>
                      <a:pt x="2460" y="210"/>
                    </a:lnTo>
                    <a:lnTo>
                      <a:pt x="2460" y="210"/>
                    </a:lnTo>
                    <a:lnTo>
                      <a:pt x="2460" y="210"/>
                    </a:lnTo>
                    <a:lnTo>
                      <a:pt x="2460" y="210"/>
                    </a:lnTo>
                    <a:lnTo>
                      <a:pt x="2460" y="210"/>
                    </a:lnTo>
                    <a:lnTo>
                      <a:pt x="2460" y="210"/>
                    </a:lnTo>
                    <a:lnTo>
                      <a:pt x="2460" y="210"/>
                    </a:lnTo>
                    <a:lnTo>
                      <a:pt x="2460" y="210"/>
                    </a:lnTo>
                    <a:lnTo>
                      <a:pt x="2460" y="210"/>
                    </a:lnTo>
                    <a:lnTo>
                      <a:pt x="2460" y="210"/>
                    </a:lnTo>
                    <a:lnTo>
                      <a:pt x="2460" y="210"/>
                    </a:lnTo>
                    <a:lnTo>
                      <a:pt x="2460" y="210"/>
                    </a:lnTo>
                    <a:lnTo>
                      <a:pt x="2460" y="210"/>
                    </a:lnTo>
                    <a:lnTo>
                      <a:pt x="2460" y="210"/>
                    </a:lnTo>
                    <a:lnTo>
                      <a:pt x="2460" y="210"/>
                    </a:lnTo>
                    <a:lnTo>
                      <a:pt x="2460" y="210"/>
                    </a:lnTo>
                    <a:lnTo>
                      <a:pt x="2460" y="210"/>
                    </a:lnTo>
                    <a:lnTo>
                      <a:pt x="2460" y="210"/>
                    </a:lnTo>
                    <a:lnTo>
                      <a:pt x="2460" y="210"/>
                    </a:lnTo>
                    <a:lnTo>
                      <a:pt x="2460" y="210"/>
                    </a:lnTo>
                    <a:lnTo>
                      <a:pt x="2460" y="210"/>
                    </a:lnTo>
                    <a:lnTo>
                      <a:pt x="2460" y="210"/>
                    </a:lnTo>
                    <a:lnTo>
                      <a:pt x="2460" y="210"/>
                    </a:lnTo>
                    <a:lnTo>
                      <a:pt x="2460" y="210"/>
                    </a:lnTo>
                    <a:lnTo>
                      <a:pt x="2460" y="210"/>
                    </a:lnTo>
                    <a:lnTo>
                      <a:pt x="2460" y="210"/>
                    </a:lnTo>
                    <a:lnTo>
                      <a:pt x="2460" y="210"/>
                    </a:lnTo>
                    <a:lnTo>
                      <a:pt x="2460" y="210"/>
                    </a:lnTo>
                    <a:lnTo>
                      <a:pt x="2460" y="210"/>
                    </a:lnTo>
                    <a:lnTo>
                      <a:pt x="2460" y="210"/>
                    </a:lnTo>
                    <a:lnTo>
                      <a:pt x="2466" y="216"/>
                    </a:lnTo>
                    <a:lnTo>
                      <a:pt x="2466" y="216"/>
                    </a:lnTo>
                    <a:lnTo>
                      <a:pt x="2466" y="216"/>
                    </a:lnTo>
                    <a:lnTo>
                      <a:pt x="2466" y="216"/>
                    </a:lnTo>
                    <a:lnTo>
                      <a:pt x="2466" y="216"/>
                    </a:lnTo>
                    <a:lnTo>
                      <a:pt x="2466" y="216"/>
                    </a:lnTo>
                    <a:lnTo>
                      <a:pt x="2466" y="216"/>
                    </a:lnTo>
                    <a:lnTo>
                      <a:pt x="2466" y="216"/>
                    </a:lnTo>
                    <a:lnTo>
                      <a:pt x="2466" y="216"/>
                    </a:lnTo>
                    <a:lnTo>
                      <a:pt x="2466" y="216"/>
                    </a:lnTo>
                    <a:lnTo>
                      <a:pt x="2466" y="216"/>
                    </a:lnTo>
                    <a:lnTo>
                      <a:pt x="2466" y="216"/>
                    </a:lnTo>
                    <a:lnTo>
                      <a:pt x="2466" y="216"/>
                    </a:lnTo>
                    <a:lnTo>
                      <a:pt x="2466" y="216"/>
                    </a:lnTo>
                    <a:lnTo>
                      <a:pt x="2466" y="216"/>
                    </a:lnTo>
                    <a:lnTo>
                      <a:pt x="2466" y="216"/>
                    </a:lnTo>
                    <a:lnTo>
                      <a:pt x="2466" y="216"/>
                    </a:lnTo>
                    <a:lnTo>
                      <a:pt x="2466" y="216"/>
                    </a:lnTo>
                    <a:lnTo>
                      <a:pt x="2466" y="210"/>
                    </a:lnTo>
                    <a:lnTo>
                      <a:pt x="2466" y="210"/>
                    </a:lnTo>
                    <a:lnTo>
                      <a:pt x="2466" y="210"/>
                    </a:lnTo>
                    <a:lnTo>
                      <a:pt x="2466" y="210"/>
                    </a:lnTo>
                    <a:lnTo>
                      <a:pt x="2466" y="210"/>
                    </a:lnTo>
                    <a:lnTo>
                      <a:pt x="2466" y="210"/>
                    </a:lnTo>
                    <a:lnTo>
                      <a:pt x="2466" y="210"/>
                    </a:lnTo>
                    <a:lnTo>
                      <a:pt x="2466" y="210"/>
                    </a:lnTo>
                    <a:lnTo>
                      <a:pt x="2466" y="210"/>
                    </a:lnTo>
                    <a:lnTo>
                      <a:pt x="2466" y="210"/>
                    </a:lnTo>
                    <a:lnTo>
                      <a:pt x="2466" y="210"/>
                    </a:lnTo>
                    <a:lnTo>
                      <a:pt x="2466" y="210"/>
                    </a:lnTo>
                    <a:lnTo>
                      <a:pt x="2466" y="210"/>
                    </a:lnTo>
                    <a:lnTo>
                      <a:pt x="2466" y="210"/>
                    </a:lnTo>
                    <a:lnTo>
                      <a:pt x="2466" y="210"/>
                    </a:lnTo>
                    <a:lnTo>
                      <a:pt x="2466" y="210"/>
                    </a:lnTo>
                    <a:lnTo>
                      <a:pt x="2466" y="210"/>
                    </a:lnTo>
                    <a:lnTo>
                      <a:pt x="2466" y="210"/>
                    </a:lnTo>
                    <a:lnTo>
                      <a:pt x="2466" y="210"/>
                    </a:lnTo>
                    <a:lnTo>
                      <a:pt x="2466" y="210"/>
                    </a:lnTo>
                    <a:lnTo>
                      <a:pt x="2466" y="210"/>
                    </a:lnTo>
                    <a:lnTo>
                      <a:pt x="2466" y="210"/>
                    </a:lnTo>
                    <a:lnTo>
                      <a:pt x="2466" y="210"/>
                    </a:lnTo>
                    <a:lnTo>
                      <a:pt x="2466" y="210"/>
                    </a:lnTo>
                    <a:lnTo>
                      <a:pt x="2466" y="210"/>
                    </a:lnTo>
                    <a:lnTo>
                      <a:pt x="2466" y="210"/>
                    </a:lnTo>
                    <a:lnTo>
                      <a:pt x="2466" y="210"/>
                    </a:lnTo>
                    <a:lnTo>
                      <a:pt x="2466" y="210"/>
                    </a:lnTo>
                    <a:lnTo>
                      <a:pt x="2466" y="210"/>
                    </a:lnTo>
                    <a:lnTo>
                      <a:pt x="2466" y="210"/>
                    </a:lnTo>
                    <a:lnTo>
                      <a:pt x="2466" y="210"/>
                    </a:lnTo>
                    <a:lnTo>
                      <a:pt x="2466" y="210"/>
                    </a:lnTo>
                    <a:lnTo>
                      <a:pt x="2466" y="210"/>
                    </a:lnTo>
                    <a:lnTo>
                      <a:pt x="2466" y="210"/>
                    </a:lnTo>
                    <a:lnTo>
                      <a:pt x="2466" y="210"/>
                    </a:lnTo>
                    <a:lnTo>
                      <a:pt x="2472" y="210"/>
                    </a:lnTo>
                    <a:lnTo>
                      <a:pt x="2472" y="210"/>
                    </a:lnTo>
                    <a:lnTo>
                      <a:pt x="2472" y="210"/>
                    </a:lnTo>
                    <a:lnTo>
                      <a:pt x="2472" y="210"/>
                    </a:lnTo>
                    <a:lnTo>
                      <a:pt x="2472" y="210"/>
                    </a:lnTo>
                    <a:lnTo>
                      <a:pt x="2472" y="210"/>
                    </a:lnTo>
                    <a:lnTo>
                      <a:pt x="2472" y="210"/>
                    </a:lnTo>
                    <a:lnTo>
                      <a:pt x="2472" y="210"/>
                    </a:lnTo>
                    <a:lnTo>
                      <a:pt x="2472" y="210"/>
                    </a:lnTo>
                    <a:lnTo>
                      <a:pt x="2472" y="210"/>
                    </a:lnTo>
                    <a:lnTo>
                      <a:pt x="2472" y="210"/>
                    </a:lnTo>
                    <a:lnTo>
                      <a:pt x="2472" y="210"/>
                    </a:lnTo>
                    <a:lnTo>
                      <a:pt x="2472" y="210"/>
                    </a:lnTo>
                    <a:lnTo>
                      <a:pt x="2472" y="210"/>
                    </a:lnTo>
                    <a:lnTo>
                      <a:pt x="2472" y="210"/>
                    </a:lnTo>
                    <a:lnTo>
                      <a:pt x="2472" y="210"/>
                    </a:lnTo>
                    <a:lnTo>
                      <a:pt x="2472" y="210"/>
                    </a:lnTo>
                    <a:lnTo>
                      <a:pt x="2472" y="210"/>
                    </a:lnTo>
                    <a:lnTo>
                      <a:pt x="2472" y="210"/>
                    </a:lnTo>
                    <a:lnTo>
                      <a:pt x="2472" y="210"/>
                    </a:lnTo>
                    <a:lnTo>
                      <a:pt x="2472" y="210"/>
                    </a:lnTo>
                    <a:lnTo>
                      <a:pt x="2472" y="210"/>
                    </a:lnTo>
                    <a:lnTo>
                      <a:pt x="2472" y="210"/>
                    </a:lnTo>
                    <a:lnTo>
                      <a:pt x="2472" y="210"/>
                    </a:lnTo>
                    <a:lnTo>
                      <a:pt x="2472" y="210"/>
                    </a:lnTo>
                    <a:lnTo>
                      <a:pt x="2472" y="210"/>
                    </a:lnTo>
                    <a:lnTo>
                      <a:pt x="2472" y="210"/>
                    </a:lnTo>
                    <a:lnTo>
                      <a:pt x="2484" y="210"/>
                    </a:lnTo>
                    <a:lnTo>
                      <a:pt x="2484" y="210"/>
                    </a:lnTo>
                    <a:lnTo>
                      <a:pt x="2484" y="210"/>
                    </a:lnTo>
                    <a:lnTo>
                      <a:pt x="2484" y="210"/>
                    </a:lnTo>
                    <a:lnTo>
                      <a:pt x="2484" y="210"/>
                    </a:lnTo>
                    <a:lnTo>
                      <a:pt x="2484" y="210"/>
                    </a:lnTo>
                    <a:lnTo>
                      <a:pt x="2484" y="210"/>
                    </a:lnTo>
                    <a:lnTo>
                      <a:pt x="2484" y="210"/>
                    </a:lnTo>
                    <a:lnTo>
                      <a:pt x="2484" y="210"/>
                    </a:lnTo>
                    <a:lnTo>
                      <a:pt x="2484" y="210"/>
                    </a:lnTo>
                    <a:lnTo>
                      <a:pt x="2484" y="210"/>
                    </a:lnTo>
                    <a:lnTo>
                      <a:pt x="2484" y="210"/>
                    </a:lnTo>
                    <a:lnTo>
                      <a:pt x="2484" y="210"/>
                    </a:lnTo>
                    <a:lnTo>
                      <a:pt x="2484" y="210"/>
                    </a:lnTo>
                    <a:lnTo>
                      <a:pt x="2484" y="210"/>
                    </a:lnTo>
                    <a:lnTo>
                      <a:pt x="2484" y="210"/>
                    </a:lnTo>
                    <a:lnTo>
                      <a:pt x="2484" y="210"/>
                    </a:lnTo>
                    <a:lnTo>
                      <a:pt x="2484" y="210"/>
                    </a:lnTo>
                    <a:lnTo>
                      <a:pt x="2484" y="210"/>
                    </a:lnTo>
                    <a:lnTo>
                      <a:pt x="2484" y="210"/>
                    </a:lnTo>
                    <a:lnTo>
                      <a:pt x="2484" y="210"/>
                    </a:lnTo>
                    <a:lnTo>
                      <a:pt x="2484" y="210"/>
                    </a:lnTo>
                    <a:lnTo>
                      <a:pt x="2484" y="210"/>
                    </a:lnTo>
                    <a:lnTo>
                      <a:pt x="2484" y="210"/>
                    </a:lnTo>
                    <a:lnTo>
                      <a:pt x="2484" y="210"/>
                    </a:lnTo>
                    <a:lnTo>
                      <a:pt x="2484" y="210"/>
                    </a:lnTo>
                    <a:lnTo>
                      <a:pt x="2496" y="210"/>
                    </a:lnTo>
                    <a:lnTo>
                      <a:pt x="2496" y="210"/>
                    </a:lnTo>
                    <a:lnTo>
                      <a:pt x="2496" y="210"/>
                    </a:lnTo>
                    <a:lnTo>
                      <a:pt x="2496" y="210"/>
                    </a:lnTo>
                    <a:lnTo>
                      <a:pt x="2496" y="210"/>
                    </a:lnTo>
                    <a:lnTo>
                      <a:pt x="2496" y="210"/>
                    </a:lnTo>
                    <a:lnTo>
                      <a:pt x="2496" y="210"/>
                    </a:lnTo>
                    <a:lnTo>
                      <a:pt x="2496" y="210"/>
                    </a:lnTo>
                    <a:lnTo>
                      <a:pt x="2496" y="210"/>
                    </a:lnTo>
                    <a:lnTo>
                      <a:pt x="2496" y="210"/>
                    </a:lnTo>
                    <a:lnTo>
                      <a:pt x="2496" y="210"/>
                    </a:lnTo>
                    <a:lnTo>
                      <a:pt x="2496" y="210"/>
                    </a:lnTo>
                    <a:lnTo>
                      <a:pt x="2496" y="210"/>
                    </a:lnTo>
                    <a:lnTo>
                      <a:pt x="2496" y="210"/>
                    </a:lnTo>
                    <a:lnTo>
                      <a:pt x="2496" y="210"/>
                    </a:lnTo>
                    <a:lnTo>
                      <a:pt x="2496" y="210"/>
                    </a:lnTo>
                    <a:lnTo>
                      <a:pt x="2496" y="210"/>
                    </a:lnTo>
                    <a:lnTo>
                      <a:pt x="2496" y="210"/>
                    </a:lnTo>
                    <a:lnTo>
                      <a:pt x="2496" y="210"/>
                    </a:lnTo>
                    <a:lnTo>
                      <a:pt x="2496" y="210"/>
                    </a:lnTo>
                    <a:lnTo>
                      <a:pt x="2496" y="210"/>
                    </a:lnTo>
                    <a:lnTo>
                      <a:pt x="2496" y="210"/>
                    </a:lnTo>
                    <a:lnTo>
                      <a:pt x="2496" y="210"/>
                    </a:lnTo>
                    <a:lnTo>
                      <a:pt x="2496" y="210"/>
                    </a:lnTo>
                    <a:lnTo>
                      <a:pt x="2496" y="210"/>
                    </a:lnTo>
                    <a:lnTo>
                      <a:pt x="2496" y="210"/>
                    </a:lnTo>
                    <a:lnTo>
                      <a:pt x="2496" y="210"/>
                    </a:lnTo>
                    <a:lnTo>
                      <a:pt x="2496" y="210"/>
                    </a:lnTo>
                    <a:lnTo>
                      <a:pt x="2496" y="210"/>
                    </a:lnTo>
                    <a:lnTo>
                      <a:pt x="2496" y="210"/>
                    </a:lnTo>
                    <a:lnTo>
                      <a:pt x="2496" y="210"/>
                    </a:lnTo>
                    <a:lnTo>
                      <a:pt x="2496" y="210"/>
                    </a:lnTo>
                    <a:lnTo>
                      <a:pt x="2496" y="210"/>
                    </a:lnTo>
                    <a:lnTo>
                      <a:pt x="2496" y="210"/>
                    </a:lnTo>
                    <a:lnTo>
                      <a:pt x="2502" y="210"/>
                    </a:lnTo>
                    <a:lnTo>
                      <a:pt x="2502" y="210"/>
                    </a:lnTo>
                    <a:lnTo>
                      <a:pt x="2502" y="210"/>
                    </a:lnTo>
                    <a:lnTo>
                      <a:pt x="2502" y="210"/>
                    </a:lnTo>
                    <a:lnTo>
                      <a:pt x="2502" y="210"/>
                    </a:lnTo>
                    <a:lnTo>
                      <a:pt x="2502" y="210"/>
                    </a:lnTo>
                    <a:lnTo>
                      <a:pt x="2502" y="210"/>
                    </a:lnTo>
                    <a:lnTo>
                      <a:pt x="2502" y="210"/>
                    </a:lnTo>
                    <a:lnTo>
                      <a:pt x="2502" y="210"/>
                    </a:lnTo>
                    <a:lnTo>
                      <a:pt x="2502" y="210"/>
                    </a:lnTo>
                    <a:lnTo>
                      <a:pt x="2502" y="210"/>
                    </a:lnTo>
                    <a:lnTo>
                      <a:pt x="2502" y="210"/>
                    </a:lnTo>
                    <a:lnTo>
                      <a:pt x="2502" y="210"/>
                    </a:lnTo>
                    <a:lnTo>
                      <a:pt x="2502" y="210"/>
                    </a:lnTo>
                    <a:lnTo>
                      <a:pt x="2502" y="210"/>
                    </a:lnTo>
                    <a:lnTo>
                      <a:pt x="2502" y="210"/>
                    </a:lnTo>
                    <a:lnTo>
                      <a:pt x="2502" y="210"/>
                    </a:lnTo>
                    <a:lnTo>
                      <a:pt x="2502" y="210"/>
                    </a:lnTo>
                    <a:lnTo>
                      <a:pt x="2502" y="210"/>
                    </a:lnTo>
                    <a:lnTo>
                      <a:pt x="2502" y="210"/>
                    </a:lnTo>
                    <a:lnTo>
                      <a:pt x="2502" y="210"/>
                    </a:lnTo>
                    <a:lnTo>
                      <a:pt x="2502" y="210"/>
                    </a:lnTo>
                    <a:lnTo>
                      <a:pt x="2502" y="210"/>
                    </a:lnTo>
                    <a:lnTo>
                      <a:pt x="2502" y="210"/>
                    </a:lnTo>
                    <a:lnTo>
                      <a:pt x="2502" y="210"/>
                    </a:lnTo>
                    <a:lnTo>
                      <a:pt x="2502" y="210"/>
                    </a:lnTo>
                    <a:lnTo>
                      <a:pt x="2502" y="210"/>
                    </a:lnTo>
                    <a:lnTo>
                      <a:pt x="2502" y="210"/>
                    </a:lnTo>
                    <a:lnTo>
                      <a:pt x="2502" y="210"/>
                    </a:lnTo>
                    <a:lnTo>
                      <a:pt x="2502" y="210"/>
                    </a:lnTo>
                    <a:lnTo>
                      <a:pt x="2502" y="210"/>
                    </a:lnTo>
                    <a:lnTo>
                      <a:pt x="2502" y="210"/>
                    </a:lnTo>
                    <a:lnTo>
                      <a:pt x="2502" y="210"/>
                    </a:lnTo>
                    <a:lnTo>
                      <a:pt x="2502" y="210"/>
                    </a:lnTo>
                    <a:lnTo>
                      <a:pt x="2502" y="210"/>
                    </a:lnTo>
                    <a:lnTo>
                      <a:pt x="2502" y="210"/>
                    </a:lnTo>
                    <a:lnTo>
                      <a:pt x="2502" y="210"/>
                    </a:lnTo>
                    <a:lnTo>
                      <a:pt x="2502" y="210"/>
                    </a:lnTo>
                    <a:lnTo>
                      <a:pt x="2502" y="210"/>
                    </a:lnTo>
                    <a:lnTo>
                      <a:pt x="2502" y="210"/>
                    </a:lnTo>
                    <a:lnTo>
                      <a:pt x="2502" y="210"/>
                    </a:lnTo>
                    <a:lnTo>
                      <a:pt x="2502" y="210"/>
                    </a:lnTo>
                    <a:lnTo>
                      <a:pt x="2502" y="210"/>
                    </a:lnTo>
                    <a:lnTo>
                      <a:pt x="2502" y="210"/>
                    </a:lnTo>
                    <a:lnTo>
                      <a:pt x="2502" y="210"/>
                    </a:lnTo>
                    <a:lnTo>
                      <a:pt x="2502" y="210"/>
                    </a:lnTo>
                    <a:lnTo>
                      <a:pt x="2502" y="210"/>
                    </a:lnTo>
                    <a:lnTo>
                      <a:pt x="2502" y="210"/>
                    </a:lnTo>
                    <a:lnTo>
                      <a:pt x="2502" y="210"/>
                    </a:lnTo>
                    <a:lnTo>
                      <a:pt x="2502" y="210"/>
                    </a:lnTo>
                    <a:lnTo>
                      <a:pt x="2502" y="210"/>
                    </a:lnTo>
                    <a:lnTo>
                      <a:pt x="2502" y="210"/>
                    </a:lnTo>
                    <a:lnTo>
                      <a:pt x="2502" y="210"/>
                    </a:lnTo>
                    <a:lnTo>
                      <a:pt x="2502" y="210"/>
                    </a:lnTo>
                    <a:lnTo>
                      <a:pt x="2502" y="210"/>
                    </a:lnTo>
                    <a:lnTo>
                      <a:pt x="2508" y="210"/>
                    </a:lnTo>
                    <a:lnTo>
                      <a:pt x="2508" y="210"/>
                    </a:lnTo>
                    <a:lnTo>
                      <a:pt x="2508" y="210"/>
                    </a:lnTo>
                    <a:lnTo>
                      <a:pt x="2508" y="210"/>
                    </a:lnTo>
                    <a:lnTo>
                      <a:pt x="2508" y="210"/>
                    </a:lnTo>
                    <a:lnTo>
                      <a:pt x="2508" y="210"/>
                    </a:lnTo>
                    <a:lnTo>
                      <a:pt x="2508" y="210"/>
                    </a:lnTo>
                    <a:lnTo>
                      <a:pt x="2508" y="210"/>
                    </a:lnTo>
                    <a:lnTo>
                      <a:pt x="2508" y="210"/>
                    </a:lnTo>
                    <a:lnTo>
                      <a:pt x="2508" y="210"/>
                    </a:lnTo>
                    <a:lnTo>
                      <a:pt x="2508" y="210"/>
                    </a:lnTo>
                    <a:lnTo>
                      <a:pt x="2508" y="210"/>
                    </a:lnTo>
                    <a:lnTo>
                      <a:pt x="2508" y="210"/>
                    </a:lnTo>
                    <a:lnTo>
                      <a:pt x="2508" y="210"/>
                    </a:lnTo>
                    <a:lnTo>
                      <a:pt x="2508" y="210"/>
                    </a:lnTo>
                    <a:lnTo>
                      <a:pt x="2508" y="210"/>
                    </a:lnTo>
                    <a:lnTo>
                      <a:pt x="2508" y="210"/>
                    </a:lnTo>
                    <a:lnTo>
                      <a:pt x="2508" y="210"/>
                    </a:lnTo>
                    <a:lnTo>
                      <a:pt x="2508" y="210"/>
                    </a:lnTo>
                    <a:lnTo>
                      <a:pt x="2508" y="210"/>
                    </a:lnTo>
                    <a:lnTo>
                      <a:pt x="2508" y="210"/>
                    </a:lnTo>
                    <a:lnTo>
                      <a:pt x="2508" y="210"/>
                    </a:lnTo>
                    <a:lnTo>
                      <a:pt x="2508" y="210"/>
                    </a:lnTo>
                    <a:lnTo>
                      <a:pt x="2508" y="210"/>
                    </a:lnTo>
                    <a:lnTo>
                      <a:pt x="2508" y="210"/>
                    </a:lnTo>
                    <a:lnTo>
                      <a:pt x="2508" y="210"/>
                    </a:lnTo>
                    <a:lnTo>
                      <a:pt x="2508" y="210"/>
                    </a:lnTo>
                    <a:lnTo>
                      <a:pt x="2508" y="210"/>
                    </a:lnTo>
                    <a:lnTo>
                      <a:pt x="2508" y="210"/>
                    </a:lnTo>
                    <a:lnTo>
                      <a:pt x="2508" y="210"/>
                    </a:lnTo>
                    <a:lnTo>
                      <a:pt x="2508" y="210"/>
                    </a:lnTo>
                    <a:lnTo>
                      <a:pt x="2508" y="210"/>
                    </a:lnTo>
                    <a:lnTo>
                      <a:pt x="2508" y="210"/>
                    </a:lnTo>
                    <a:lnTo>
                      <a:pt x="2508" y="210"/>
                    </a:lnTo>
                    <a:lnTo>
                      <a:pt x="2508" y="210"/>
                    </a:lnTo>
                    <a:lnTo>
                      <a:pt x="2508" y="210"/>
                    </a:lnTo>
                    <a:lnTo>
                      <a:pt x="2508" y="210"/>
                    </a:lnTo>
                    <a:lnTo>
                      <a:pt x="2508" y="210"/>
                    </a:lnTo>
                    <a:lnTo>
                      <a:pt x="2508" y="210"/>
                    </a:lnTo>
                    <a:lnTo>
                      <a:pt x="2508" y="210"/>
                    </a:lnTo>
                    <a:lnTo>
                      <a:pt x="2508" y="210"/>
                    </a:lnTo>
                    <a:lnTo>
                      <a:pt x="2508" y="210"/>
                    </a:lnTo>
                    <a:lnTo>
                      <a:pt x="2508" y="210"/>
                    </a:lnTo>
                    <a:lnTo>
                      <a:pt x="2508" y="210"/>
                    </a:lnTo>
                    <a:lnTo>
                      <a:pt x="2508" y="210"/>
                    </a:lnTo>
                    <a:lnTo>
                      <a:pt x="2508" y="210"/>
                    </a:lnTo>
                    <a:lnTo>
                      <a:pt x="2508" y="210"/>
                    </a:lnTo>
                    <a:lnTo>
                      <a:pt x="2508" y="210"/>
                    </a:lnTo>
                    <a:lnTo>
                      <a:pt x="2508" y="210"/>
                    </a:lnTo>
                    <a:lnTo>
                      <a:pt x="2508" y="210"/>
                    </a:lnTo>
                    <a:lnTo>
                      <a:pt x="2508" y="210"/>
                    </a:lnTo>
                    <a:lnTo>
                      <a:pt x="2508" y="210"/>
                    </a:lnTo>
                    <a:lnTo>
                      <a:pt x="2514" y="210"/>
                    </a:lnTo>
                    <a:lnTo>
                      <a:pt x="2514" y="210"/>
                    </a:lnTo>
                    <a:lnTo>
                      <a:pt x="2514" y="210"/>
                    </a:lnTo>
                    <a:lnTo>
                      <a:pt x="2514" y="210"/>
                    </a:lnTo>
                    <a:lnTo>
                      <a:pt x="2514" y="210"/>
                    </a:lnTo>
                    <a:lnTo>
                      <a:pt x="2514" y="210"/>
                    </a:lnTo>
                    <a:lnTo>
                      <a:pt x="2514" y="210"/>
                    </a:lnTo>
                    <a:lnTo>
                      <a:pt x="2514" y="210"/>
                    </a:lnTo>
                    <a:lnTo>
                      <a:pt x="2514" y="210"/>
                    </a:lnTo>
                    <a:lnTo>
                      <a:pt x="2514" y="210"/>
                    </a:lnTo>
                    <a:lnTo>
                      <a:pt x="2514" y="210"/>
                    </a:lnTo>
                    <a:lnTo>
                      <a:pt x="2514" y="210"/>
                    </a:lnTo>
                    <a:lnTo>
                      <a:pt x="2514" y="210"/>
                    </a:lnTo>
                    <a:lnTo>
                      <a:pt x="2514" y="210"/>
                    </a:lnTo>
                    <a:lnTo>
                      <a:pt x="2514" y="210"/>
                    </a:lnTo>
                    <a:lnTo>
                      <a:pt x="2514" y="210"/>
                    </a:lnTo>
                    <a:lnTo>
                      <a:pt x="2514" y="210"/>
                    </a:lnTo>
                    <a:lnTo>
                      <a:pt x="2514" y="210"/>
                    </a:lnTo>
                    <a:lnTo>
                      <a:pt x="2514" y="210"/>
                    </a:lnTo>
                    <a:lnTo>
                      <a:pt x="2514" y="210"/>
                    </a:lnTo>
                    <a:lnTo>
                      <a:pt x="2514" y="210"/>
                    </a:lnTo>
                    <a:lnTo>
                      <a:pt x="2514" y="210"/>
                    </a:lnTo>
                    <a:lnTo>
                      <a:pt x="2514" y="210"/>
                    </a:lnTo>
                    <a:lnTo>
                      <a:pt x="2514" y="210"/>
                    </a:lnTo>
                    <a:lnTo>
                      <a:pt x="2514" y="210"/>
                    </a:lnTo>
                    <a:lnTo>
                      <a:pt x="2514" y="210"/>
                    </a:lnTo>
                    <a:lnTo>
                      <a:pt x="2514" y="210"/>
                    </a:lnTo>
                    <a:lnTo>
                      <a:pt x="2514" y="210"/>
                    </a:lnTo>
                    <a:lnTo>
                      <a:pt x="2514" y="210"/>
                    </a:lnTo>
                    <a:lnTo>
                      <a:pt x="2514" y="210"/>
                    </a:lnTo>
                    <a:lnTo>
                      <a:pt x="2514" y="210"/>
                    </a:lnTo>
                    <a:lnTo>
                      <a:pt x="2514" y="210"/>
                    </a:lnTo>
                    <a:lnTo>
                      <a:pt x="2514" y="210"/>
                    </a:lnTo>
                    <a:lnTo>
                      <a:pt x="2514" y="210"/>
                    </a:lnTo>
                    <a:lnTo>
                      <a:pt x="2514" y="210"/>
                    </a:lnTo>
                    <a:lnTo>
                      <a:pt x="2514" y="210"/>
                    </a:lnTo>
                    <a:lnTo>
                      <a:pt x="2514" y="210"/>
                    </a:lnTo>
                    <a:lnTo>
                      <a:pt x="2514" y="210"/>
                    </a:lnTo>
                    <a:lnTo>
                      <a:pt x="2514" y="210"/>
                    </a:lnTo>
                    <a:lnTo>
                      <a:pt x="2514" y="210"/>
                    </a:lnTo>
                    <a:lnTo>
                      <a:pt x="2514" y="210"/>
                    </a:lnTo>
                    <a:lnTo>
                      <a:pt x="2514" y="210"/>
                    </a:lnTo>
                    <a:lnTo>
                      <a:pt x="2514" y="210"/>
                    </a:lnTo>
                    <a:lnTo>
                      <a:pt x="2514" y="210"/>
                    </a:lnTo>
                    <a:lnTo>
                      <a:pt x="2514" y="210"/>
                    </a:lnTo>
                    <a:lnTo>
                      <a:pt x="2514" y="210"/>
                    </a:lnTo>
                    <a:lnTo>
                      <a:pt x="2514" y="210"/>
                    </a:lnTo>
                    <a:lnTo>
                      <a:pt x="2514" y="210"/>
                    </a:lnTo>
                    <a:lnTo>
                      <a:pt x="2514" y="210"/>
                    </a:lnTo>
                    <a:lnTo>
                      <a:pt x="2514" y="210"/>
                    </a:lnTo>
                    <a:lnTo>
                      <a:pt x="2514" y="210"/>
                    </a:lnTo>
                    <a:lnTo>
                      <a:pt x="2514" y="210"/>
                    </a:lnTo>
                    <a:lnTo>
                      <a:pt x="2514" y="210"/>
                    </a:lnTo>
                    <a:lnTo>
                      <a:pt x="2514" y="210"/>
                    </a:lnTo>
                    <a:lnTo>
                      <a:pt x="2514" y="210"/>
                    </a:lnTo>
                    <a:lnTo>
                      <a:pt x="2520" y="210"/>
                    </a:lnTo>
                    <a:lnTo>
                      <a:pt x="2520" y="210"/>
                    </a:lnTo>
                    <a:lnTo>
                      <a:pt x="2520" y="210"/>
                    </a:lnTo>
                    <a:lnTo>
                      <a:pt x="2520" y="210"/>
                    </a:lnTo>
                    <a:lnTo>
                      <a:pt x="2520" y="210"/>
                    </a:lnTo>
                    <a:lnTo>
                      <a:pt x="2520" y="210"/>
                    </a:lnTo>
                    <a:lnTo>
                      <a:pt x="2520" y="210"/>
                    </a:lnTo>
                    <a:lnTo>
                      <a:pt x="2526" y="210"/>
                    </a:lnTo>
                    <a:lnTo>
                      <a:pt x="2526" y="210"/>
                    </a:lnTo>
                    <a:lnTo>
                      <a:pt x="2526" y="210"/>
                    </a:lnTo>
                    <a:lnTo>
                      <a:pt x="2526" y="210"/>
                    </a:lnTo>
                    <a:lnTo>
                      <a:pt x="2526" y="210"/>
                    </a:lnTo>
                    <a:lnTo>
                      <a:pt x="2526" y="210"/>
                    </a:lnTo>
                    <a:lnTo>
                      <a:pt x="2526" y="210"/>
                    </a:lnTo>
                    <a:lnTo>
                      <a:pt x="2526" y="210"/>
                    </a:lnTo>
                    <a:lnTo>
                      <a:pt x="2532" y="210"/>
                    </a:lnTo>
                    <a:lnTo>
                      <a:pt x="2532" y="210"/>
                    </a:lnTo>
                    <a:lnTo>
                      <a:pt x="2532" y="210"/>
                    </a:lnTo>
                    <a:lnTo>
                      <a:pt x="2532" y="210"/>
                    </a:lnTo>
                    <a:lnTo>
                      <a:pt x="2532" y="210"/>
                    </a:lnTo>
                    <a:lnTo>
                      <a:pt x="2532" y="210"/>
                    </a:lnTo>
                    <a:lnTo>
                      <a:pt x="2532" y="210"/>
                    </a:lnTo>
                    <a:lnTo>
                      <a:pt x="2532" y="210"/>
                    </a:lnTo>
                    <a:lnTo>
                      <a:pt x="2532" y="210"/>
                    </a:lnTo>
                    <a:lnTo>
                      <a:pt x="2532" y="210"/>
                    </a:lnTo>
                    <a:lnTo>
                      <a:pt x="2532" y="210"/>
                    </a:lnTo>
                    <a:lnTo>
                      <a:pt x="2532" y="210"/>
                    </a:lnTo>
                    <a:lnTo>
                      <a:pt x="2532" y="210"/>
                    </a:lnTo>
                    <a:lnTo>
                      <a:pt x="2532" y="210"/>
                    </a:lnTo>
                    <a:lnTo>
                      <a:pt x="2532" y="210"/>
                    </a:lnTo>
                    <a:lnTo>
                      <a:pt x="2532" y="210"/>
                    </a:lnTo>
                    <a:lnTo>
                      <a:pt x="2532" y="210"/>
                    </a:lnTo>
                    <a:lnTo>
                      <a:pt x="2532" y="210"/>
                    </a:lnTo>
                    <a:lnTo>
                      <a:pt x="2544" y="210"/>
                    </a:lnTo>
                    <a:lnTo>
                      <a:pt x="2544" y="210"/>
                    </a:lnTo>
                    <a:lnTo>
                      <a:pt x="2544" y="210"/>
                    </a:lnTo>
                    <a:lnTo>
                      <a:pt x="2544" y="210"/>
                    </a:lnTo>
                    <a:lnTo>
                      <a:pt x="2544" y="210"/>
                    </a:lnTo>
                    <a:lnTo>
                      <a:pt x="2544" y="210"/>
                    </a:lnTo>
                    <a:lnTo>
                      <a:pt x="2544" y="210"/>
                    </a:lnTo>
                    <a:lnTo>
                      <a:pt x="2544" y="210"/>
                    </a:lnTo>
                    <a:lnTo>
                      <a:pt x="2544" y="210"/>
                    </a:lnTo>
                    <a:lnTo>
                      <a:pt x="2544" y="210"/>
                    </a:lnTo>
                    <a:lnTo>
                      <a:pt x="2544" y="210"/>
                    </a:lnTo>
                    <a:lnTo>
                      <a:pt x="2544" y="210"/>
                    </a:lnTo>
                    <a:lnTo>
                      <a:pt x="2544" y="210"/>
                    </a:lnTo>
                    <a:lnTo>
                      <a:pt x="2544" y="210"/>
                    </a:lnTo>
                    <a:lnTo>
                      <a:pt x="2544" y="210"/>
                    </a:lnTo>
                    <a:lnTo>
                      <a:pt x="2544" y="210"/>
                    </a:lnTo>
                    <a:lnTo>
                      <a:pt x="2544" y="210"/>
                    </a:lnTo>
                    <a:lnTo>
                      <a:pt x="2544" y="210"/>
                    </a:lnTo>
                    <a:lnTo>
                      <a:pt x="2544" y="210"/>
                    </a:lnTo>
                    <a:lnTo>
                      <a:pt x="2544" y="210"/>
                    </a:lnTo>
                    <a:lnTo>
                      <a:pt x="2544" y="210"/>
                    </a:lnTo>
                    <a:lnTo>
                      <a:pt x="2544" y="210"/>
                    </a:lnTo>
                    <a:lnTo>
                      <a:pt x="2544" y="210"/>
                    </a:lnTo>
                    <a:lnTo>
                      <a:pt x="2544" y="210"/>
                    </a:lnTo>
                    <a:lnTo>
                      <a:pt x="2544" y="210"/>
                    </a:lnTo>
                    <a:lnTo>
                      <a:pt x="2544" y="210"/>
                    </a:lnTo>
                    <a:lnTo>
                      <a:pt x="2544" y="210"/>
                    </a:lnTo>
                    <a:lnTo>
                      <a:pt x="2544" y="210"/>
                    </a:lnTo>
                    <a:lnTo>
                      <a:pt x="2544" y="210"/>
                    </a:lnTo>
                    <a:lnTo>
                      <a:pt x="2544" y="210"/>
                    </a:lnTo>
                    <a:lnTo>
                      <a:pt x="2544" y="210"/>
                    </a:lnTo>
                    <a:lnTo>
                      <a:pt x="2544" y="210"/>
                    </a:lnTo>
                    <a:lnTo>
                      <a:pt x="2544" y="210"/>
                    </a:lnTo>
                    <a:lnTo>
                      <a:pt x="2544" y="210"/>
                    </a:lnTo>
                    <a:lnTo>
                      <a:pt x="2544" y="210"/>
                    </a:lnTo>
                    <a:lnTo>
                      <a:pt x="2544" y="210"/>
                    </a:lnTo>
                    <a:lnTo>
                      <a:pt x="2544" y="210"/>
                    </a:lnTo>
                    <a:lnTo>
                      <a:pt x="2544" y="210"/>
                    </a:lnTo>
                    <a:lnTo>
                      <a:pt x="2544" y="210"/>
                    </a:lnTo>
                    <a:lnTo>
                      <a:pt x="2544" y="210"/>
                    </a:lnTo>
                    <a:lnTo>
                      <a:pt x="2544" y="210"/>
                    </a:lnTo>
                    <a:lnTo>
                      <a:pt x="2544" y="210"/>
                    </a:lnTo>
                    <a:lnTo>
                      <a:pt x="2544" y="210"/>
                    </a:lnTo>
                    <a:lnTo>
                      <a:pt x="2544" y="210"/>
                    </a:lnTo>
                    <a:lnTo>
                      <a:pt x="2544" y="210"/>
                    </a:lnTo>
                    <a:lnTo>
                      <a:pt x="2544" y="210"/>
                    </a:lnTo>
                    <a:lnTo>
                      <a:pt x="2544" y="210"/>
                    </a:lnTo>
                    <a:lnTo>
                      <a:pt x="2544" y="210"/>
                    </a:lnTo>
                    <a:lnTo>
                      <a:pt x="2544" y="210"/>
                    </a:lnTo>
                    <a:lnTo>
                      <a:pt x="2544" y="210"/>
                    </a:lnTo>
                    <a:lnTo>
                      <a:pt x="2544" y="210"/>
                    </a:lnTo>
                    <a:lnTo>
                      <a:pt x="2544" y="210"/>
                    </a:lnTo>
                    <a:lnTo>
                      <a:pt x="2544" y="210"/>
                    </a:lnTo>
                    <a:lnTo>
                      <a:pt x="2544" y="210"/>
                    </a:lnTo>
                    <a:lnTo>
                      <a:pt x="2550" y="210"/>
                    </a:lnTo>
                    <a:lnTo>
                      <a:pt x="2550" y="210"/>
                    </a:lnTo>
                    <a:lnTo>
                      <a:pt x="2550" y="210"/>
                    </a:lnTo>
                    <a:lnTo>
                      <a:pt x="2550" y="210"/>
                    </a:lnTo>
                    <a:lnTo>
                      <a:pt x="2550" y="210"/>
                    </a:lnTo>
                    <a:lnTo>
                      <a:pt x="2550" y="210"/>
                    </a:lnTo>
                    <a:lnTo>
                      <a:pt x="2550" y="210"/>
                    </a:lnTo>
                    <a:lnTo>
                      <a:pt x="2550" y="210"/>
                    </a:lnTo>
                    <a:lnTo>
                      <a:pt x="2550" y="210"/>
                    </a:lnTo>
                    <a:lnTo>
                      <a:pt x="2550" y="210"/>
                    </a:lnTo>
                    <a:lnTo>
                      <a:pt x="2550" y="210"/>
                    </a:lnTo>
                    <a:lnTo>
                      <a:pt x="2550" y="210"/>
                    </a:lnTo>
                    <a:lnTo>
                      <a:pt x="2550" y="210"/>
                    </a:lnTo>
                    <a:lnTo>
                      <a:pt x="2550" y="210"/>
                    </a:lnTo>
                    <a:lnTo>
                      <a:pt x="2550" y="210"/>
                    </a:lnTo>
                    <a:lnTo>
                      <a:pt x="2550" y="210"/>
                    </a:lnTo>
                    <a:lnTo>
                      <a:pt x="2550" y="210"/>
                    </a:lnTo>
                    <a:lnTo>
                      <a:pt x="2550" y="210"/>
                    </a:lnTo>
                    <a:lnTo>
                      <a:pt x="2550" y="210"/>
                    </a:lnTo>
                    <a:lnTo>
                      <a:pt x="2550" y="210"/>
                    </a:lnTo>
                    <a:lnTo>
                      <a:pt x="2550" y="210"/>
                    </a:lnTo>
                    <a:lnTo>
                      <a:pt x="2550" y="210"/>
                    </a:lnTo>
                    <a:lnTo>
                      <a:pt x="2550" y="210"/>
                    </a:lnTo>
                    <a:lnTo>
                      <a:pt x="2550" y="210"/>
                    </a:lnTo>
                    <a:lnTo>
                      <a:pt x="2550" y="210"/>
                    </a:lnTo>
                    <a:lnTo>
                      <a:pt x="2550" y="210"/>
                    </a:lnTo>
                    <a:lnTo>
                      <a:pt x="2550" y="210"/>
                    </a:lnTo>
                    <a:lnTo>
                      <a:pt x="2550" y="210"/>
                    </a:lnTo>
                    <a:lnTo>
                      <a:pt x="2550" y="210"/>
                    </a:lnTo>
                    <a:lnTo>
                      <a:pt x="2550" y="210"/>
                    </a:lnTo>
                    <a:lnTo>
                      <a:pt x="2550" y="210"/>
                    </a:lnTo>
                    <a:lnTo>
                      <a:pt x="2550" y="210"/>
                    </a:lnTo>
                    <a:lnTo>
                      <a:pt x="2550" y="210"/>
                    </a:lnTo>
                    <a:lnTo>
                      <a:pt x="2550" y="210"/>
                    </a:lnTo>
                    <a:lnTo>
                      <a:pt x="2550" y="210"/>
                    </a:lnTo>
                    <a:lnTo>
                      <a:pt x="2550" y="210"/>
                    </a:lnTo>
                    <a:lnTo>
                      <a:pt x="2550" y="210"/>
                    </a:lnTo>
                    <a:lnTo>
                      <a:pt x="2550" y="210"/>
                    </a:lnTo>
                    <a:lnTo>
                      <a:pt x="2550" y="210"/>
                    </a:lnTo>
                    <a:lnTo>
                      <a:pt x="2550" y="210"/>
                    </a:lnTo>
                    <a:lnTo>
                      <a:pt x="2550" y="210"/>
                    </a:lnTo>
                    <a:lnTo>
                      <a:pt x="2550" y="210"/>
                    </a:lnTo>
                    <a:lnTo>
                      <a:pt x="2550" y="210"/>
                    </a:lnTo>
                    <a:lnTo>
                      <a:pt x="2550" y="210"/>
                    </a:lnTo>
                    <a:lnTo>
                      <a:pt x="2550" y="210"/>
                    </a:lnTo>
                    <a:lnTo>
                      <a:pt x="2550" y="210"/>
                    </a:lnTo>
                    <a:lnTo>
                      <a:pt x="2550" y="210"/>
                    </a:lnTo>
                    <a:lnTo>
                      <a:pt x="2550" y="210"/>
                    </a:lnTo>
                    <a:lnTo>
                      <a:pt x="2550" y="210"/>
                    </a:lnTo>
                    <a:lnTo>
                      <a:pt x="2550" y="210"/>
                    </a:lnTo>
                    <a:lnTo>
                      <a:pt x="2550" y="210"/>
                    </a:lnTo>
                    <a:lnTo>
                      <a:pt x="2550" y="210"/>
                    </a:lnTo>
                    <a:lnTo>
                      <a:pt x="2550" y="210"/>
                    </a:lnTo>
                    <a:lnTo>
                      <a:pt x="2556" y="210"/>
                    </a:lnTo>
                    <a:lnTo>
                      <a:pt x="2556" y="210"/>
                    </a:lnTo>
                    <a:lnTo>
                      <a:pt x="2556" y="210"/>
                    </a:lnTo>
                    <a:lnTo>
                      <a:pt x="2556" y="210"/>
                    </a:lnTo>
                    <a:lnTo>
                      <a:pt x="2556" y="210"/>
                    </a:lnTo>
                    <a:lnTo>
                      <a:pt x="2556" y="210"/>
                    </a:lnTo>
                    <a:lnTo>
                      <a:pt x="2556" y="210"/>
                    </a:lnTo>
                    <a:lnTo>
                      <a:pt x="2556" y="210"/>
                    </a:lnTo>
                    <a:lnTo>
                      <a:pt x="2556" y="210"/>
                    </a:lnTo>
                    <a:lnTo>
                      <a:pt x="2556" y="210"/>
                    </a:lnTo>
                    <a:lnTo>
                      <a:pt x="2556" y="210"/>
                    </a:lnTo>
                    <a:lnTo>
                      <a:pt x="2556" y="210"/>
                    </a:lnTo>
                    <a:lnTo>
                      <a:pt x="2556" y="210"/>
                    </a:lnTo>
                    <a:lnTo>
                      <a:pt x="2556" y="210"/>
                    </a:lnTo>
                    <a:lnTo>
                      <a:pt x="2556" y="210"/>
                    </a:lnTo>
                    <a:lnTo>
                      <a:pt x="2556" y="210"/>
                    </a:lnTo>
                    <a:lnTo>
                      <a:pt x="2556" y="210"/>
                    </a:lnTo>
                    <a:lnTo>
                      <a:pt x="2556" y="210"/>
                    </a:lnTo>
                    <a:lnTo>
                      <a:pt x="2556" y="210"/>
                    </a:lnTo>
                    <a:lnTo>
                      <a:pt x="2556" y="210"/>
                    </a:lnTo>
                    <a:lnTo>
                      <a:pt x="2556" y="210"/>
                    </a:lnTo>
                    <a:lnTo>
                      <a:pt x="2556" y="210"/>
                    </a:lnTo>
                    <a:lnTo>
                      <a:pt x="2556" y="210"/>
                    </a:lnTo>
                    <a:lnTo>
                      <a:pt x="2556" y="210"/>
                    </a:lnTo>
                    <a:lnTo>
                      <a:pt x="2556" y="210"/>
                    </a:lnTo>
                    <a:lnTo>
                      <a:pt x="2556" y="210"/>
                    </a:lnTo>
                    <a:lnTo>
                      <a:pt x="2556" y="210"/>
                    </a:lnTo>
                    <a:lnTo>
                      <a:pt x="2556" y="210"/>
                    </a:lnTo>
                    <a:lnTo>
                      <a:pt x="2556" y="210"/>
                    </a:lnTo>
                    <a:lnTo>
                      <a:pt x="2556" y="210"/>
                    </a:lnTo>
                    <a:lnTo>
                      <a:pt x="2556" y="210"/>
                    </a:lnTo>
                    <a:lnTo>
                      <a:pt x="2556" y="210"/>
                    </a:lnTo>
                    <a:lnTo>
                      <a:pt x="2556" y="210"/>
                    </a:lnTo>
                    <a:lnTo>
                      <a:pt x="2556" y="210"/>
                    </a:lnTo>
                    <a:lnTo>
                      <a:pt x="2556" y="210"/>
                    </a:lnTo>
                    <a:lnTo>
                      <a:pt x="2556" y="210"/>
                    </a:lnTo>
                    <a:lnTo>
                      <a:pt x="2556" y="210"/>
                    </a:lnTo>
                    <a:lnTo>
                      <a:pt x="2556" y="210"/>
                    </a:lnTo>
                    <a:lnTo>
                      <a:pt x="2556" y="210"/>
                    </a:lnTo>
                    <a:lnTo>
                      <a:pt x="2556" y="210"/>
                    </a:lnTo>
                    <a:lnTo>
                      <a:pt x="2556" y="210"/>
                    </a:lnTo>
                    <a:lnTo>
                      <a:pt x="2556" y="210"/>
                    </a:lnTo>
                    <a:lnTo>
                      <a:pt x="2556" y="210"/>
                    </a:lnTo>
                    <a:lnTo>
                      <a:pt x="2556" y="210"/>
                    </a:lnTo>
                    <a:lnTo>
                      <a:pt x="2556" y="210"/>
                    </a:lnTo>
                    <a:lnTo>
                      <a:pt x="2556" y="210"/>
                    </a:lnTo>
                    <a:lnTo>
                      <a:pt x="2556" y="210"/>
                    </a:lnTo>
                    <a:lnTo>
                      <a:pt x="2556" y="210"/>
                    </a:lnTo>
                    <a:lnTo>
                      <a:pt x="2556" y="210"/>
                    </a:lnTo>
                    <a:lnTo>
                      <a:pt x="2556" y="210"/>
                    </a:lnTo>
                    <a:lnTo>
                      <a:pt x="2556" y="210"/>
                    </a:lnTo>
                    <a:lnTo>
                      <a:pt x="2556" y="210"/>
                    </a:lnTo>
                    <a:lnTo>
                      <a:pt x="2556" y="210"/>
                    </a:lnTo>
                    <a:lnTo>
                      <a:pt x="2562" y="210"/>
                    </a:lnTo>
                    <a:lnTo>
                      <a:pt x="2562" y="210"/>
                    </a:lnTo>
                    <a:lnTo>
                      <a:pt x="2562" y="210"/>
                    </a:lnTo>
                    <a:lnTo>
                      <a:pt x="2562" y="210"/>
                    </a:lnTo>
                    <a:lnTo>
                      <a:pt x="2562" y="210"/>
                    </a:lnTo>
                    <a:lnTo>
                      <a:pt x="2562" y="210"/>
                    </a:lnTo>
                    <a:lnTo>
                      <a:pt x="2562" y="210"/>
                    </a:lnTo>
                    <a:lnTo>
                      <a:pt x="2562" y="210"/>
                    </a:lnTo>
                    <a:lnTo>
                      <a:pt x="2562" y="210"/>
                    </a:lnTo>
                    <a:lnTo>
                      <a:pt x="2562" y="210"/>
                    </a:lnTo>
                    <a:lnTo>
                      <a:pt x="2562" y="210"/>
                    </a:lnTo>
                    <a:lnTo>
                      <a:pt x="2562" y="210"/>
                    </a:lnTo>
                    <a:lnTo>
                      <a:pt x="2562" y="210"/>
                    </a:lnTo>
                    <a:lnTo>
                      <a:pt x="2562" y="210"/>
                    </a:lnTo>
                    <a:lnTo>
                      <a:pt x="2562" y="210"/>
                    </a:lnTo>
                    <a:lnTo>
                      <a:pt x="2562" y="210"/>
                    </a:lnTo>
                    <a:lnTo>
                      <a:pt x="2562" y="210"/>
                    </a:lnTo>
                    <a:lnTo>
                      <a:pt x="2562" y="210"/>
                    </a:lnTo>
                    <a:lnTo>
                      <a:pt x="2562" y="210"/>
                    </a:lnTo>
                    <a:lnTo>
                      <a:pt x="2562" y="210"/>
                    </a:lnTo>
                    <a:lnTo>
                      <a:pt x="2562" y="210"/>
                    </a:lnTo>
                    <a:lnTo>
                      <a:pt x="2562" y="210"/>
                    </a:lnTo>
                    <a:lnTo>
                      <a:pt x="2562" y="210"/>
                    </a:lnTo>
                    <a:lnTo>
                      <a:pt x="2562" y="210"/>
                    </a:lnTo>
                    <a:lnTo>
                      <a:pt x="2562" y="210"/>
                    </a:lnTo>
                    <a:lnTo>
                      <a:pt x="2562" y="210"/>
                    </a:lnTo>
                    <a:lnTo>
                      <a:pt x="2562" y="210"/>
                    </a:lnTo>
                    <a:lnTo>
                      <a:pt x="2562" y="210"/>
                    </a:lnTo>
                    <a:lnTo>
                      <a:pt x="2562" y="210"/>
                    </a:lnTo>
                    <a:lnTo>
                      <a:pt x="2562" y="210"/>
                    </a:lnTo>
                    <a:lnTo>
                      <a:pt x="2562" y="210"/>
                    </a:lnTo>
                    <a:lnTo>
                      <a:pt x="2562" y="210"/>
                    </a:lnTo>
                    <a:lnTo>
                      <a:pt x="2562" y="210"/>
                    </a:lnTo>
                    <a:lnTo>
                      <a:pt x="2562" y="210"/>
                    </a:lnTo>
                    <a:lnTo>
                      <a:pt x="2562" y="210"/>
                    </a:lnTo>
                    <a:lnTo>
                      <a:pt x="2562" y="210"/>
                    </a:lnTo>
                    <a:lnTo>
                      <a:pt x="2562" y="210"/>
                    </a:lnTo>
                    <a:lnTo>
                      <a:pt x="2562" y="210"/>
                    </a:lnTo>
                    <a:lnTo>
                      <a:pt x="2562" y="210"/>
                    </a:lnTo>
                    <a:lnTo>
                      <a:pt x="2562" y="210"/>
                    </a:lnTo>
                    <a:lnTo>
                      <a:pt x="2562" y="210"/>
                    </a:lnTo>
                    <a:lnTo>
                      <a:pt x="2562" y="210"/>
                    </a:lnTo>
                    <a:lnTo>
                      <a:pt x="2562" y="210"/>
                    </a:lnTo>
                    <a:lnTo>
                      <a:pt x="2574" y="210"/>
                    </a:lnTo>
                    <a:lnTo>
                      <a:pt x="2574" y="210"/>
                    </a:lnTo>
                    <a:lnTo>
                      <a:pt x="2574" y="210"/>
                    </a:lnTo>
                    <a:lnTo>
                      <a:pt x="2574" y="210"/>
                    </a:lnTo>
                    <a:lnTo>
                      <a:pt x="2574" y="210"/>
                    </a:lnTo>
                    <a:lnTo>
                      <a:pt x="2574" y="210"/>
                    </a:lnTo>
                    <a:lnTo>
                      <a:pt x="2574" y="210"/>
                    </a:lnTo>
                    <a:lnTo>
                      <a:pt x="2574" y="210"/>
                    </a:lnTo>
                    <a:lnTo>
                      <a:pt x="2574" y="210"/>
                    </a:lnTo>
                    <a:lnTo>
                      <a:pt x="2574" y="210"/>
                    </a:lnTo>
                    <a:lnTo>
                      <a:pt x="2574" y="210"/>
                    </a:lnTo>
                    <a:lnTo>
                      <a:pt x="2574" y="210"/>
                    </a:lnTo>
                    <a:lnTo>
                      <a:pt x="2574" y="210"/>
                    </a:lnTo>
                    <a:lnTo>
                      <a:pt x="2574" y="210"/>
                    </a:lnTo>
                    <a:lnTo>
                      <a:pt x="2574" y="210"/>
                    </a:lnTo>
                    <a:lnTo>
                      <a:pt x="2574" y="210"/>
                    </a:lnTo>
                    <a:lnTo>
                      <a:pt x="2574" y="210"/>
                    </a:lnTo>
                    <a:lnTo>
                      <a:pt x="2574" y="210"/>
                    </a:lnTo>
                    <a:lnTo>
                      <a:pt x="2574" y="210"/>
                    </a:lnTo>
                    <a:lnTo>
                      <a:pt x="2574" y="210"/>
                    </a:lnTo>
                    <a:lnTo>
                      <a:pt x="2574" y="210"/>
                    </a:lnTo>
                    <a:lnTo>
                      <a:pt x="2574" y="210"/>
                    </a:lnTo>
                    <a:lnTo>
                      <a:pt x="2574" y="210"/>
                    </a:lnTo>
                    <a:lnTo>
                      <a:pt x="2574" y="210"/>
                    </a:lnTo>
                    <a:lnTo>
                      <a:pt x="2574" y="210"/>
                    </a:lnTo>
                    <a:lnTo>
                      <a:pt x="2574" y="210"/>
                    </a:lnTo>
                    <a:lnTo>
                      <a:pt x="2586" y="210"/>
                    </a:lnTo>
                    <a:lnTo>
                      <a:pt x="2586" y="210"/>
                    </a:lnTo>
                    <a:lnTo>
                      <a:pt x="2586" y="210"/>
                    </a:lnTo>
                    <a:lnTo>
                      <a:pt x="2586" y="210"/>
                    </a:lnTo>
                    <a:lnTo>
                      <a:pt x="2586" y="210"/>
                    </a:lnTo>
                    <a:lnTo>
                      <a:pt x="2586" y="210"/>
                    </a:lnTo>
                    <a:lnTo>
                      <a:pt x="2586" y="210"/>
                    </a:lnTo>
                    <a:lnTo>
                      <a:pt x="2586" y="210"/>
                    </a:lnTo>
                    <a:lnTo>
                      <a:pt x="2586" y="210"/>
                    </a:lnTo>
                    <a:lnTo>
                      <a:pt x="2586" y="210"/>
                    </a:lnTo>
                    <a:lnTo>
                      <a:pt x="2586" y="210"/>
                    </a:lnTo>
                    <a:lnTo>
                      <a:pt x="2586" y="210"/>
                    </a:lnTo>
                    <a:lnTo>
                      <a:pt x="2586" y="210"/>
                    </a:lnTo>
                    <a:lnTo>
                      <a:pt x="2586" y="210"/>
                    </a:lnTo>
                    <a:lnTo>
                      <a:pt x="2586" y="210"/>
                    </a:lnTo>
                    <a:lnTo>
                      <a:pt x="2586" y="210"/>
                    </a:lnTo>
                    <a:lnTo>
                      <a:pt x="2586" y="210"/>
                    </a:lnTo>
                    <a:lnTo>
                      <a:pt x="2592" y="210"/>
                    </a:lnTo>
                    <a:lnTo>
                      <a:pt x="2592" y="210"/>
                    </a:lnTo>
                    <a:lnTo>
                      <a:pt x="2592" y="210"/>
                    </a:lnTo>
                    <a:lnTo>
                      <a:pt x="2592" y="210"/>
                    </a:lnTo>
                    <a:lnTo>
                      <a:pt x="2592" y="210"/>
                    </a:lnTo>
                    <a:lnTo>
                      <a:pt x="2592" y="210"/>
                    </a:lnTo>
                    <a:lnTo>
                      <a:pt x="2592" y="210"/>
                    </a:lnTo>
                    <a:lnTo>
                      <a:pt x="2592" y="210"/>
                    </a:lnTo>
                    <a:lnTo>
                      <a:pt x="2592" y="210"/>
                    </a:lnTo>
                    <a:lnTo>
                      <a:pt x="2592" y="210"/>
                    </a:lnTo>
                    <a:lnTo>
                      <a:pt x="2592" y="210"/>
                    </a:lnTo>
                    <a:lnTo>
                      <a:pt x="2592" y="216"/>
                    </a:lnTo>
                    <a:lnTo>
                      <a:pt x="2592" y="216"/>
                    </a:lnTo>
                    <a:lnTo>
                      <a:pt x="2592" y="216"/>
                    </a:lnTo>
                    <a:lnTo>
                      <a:pt x="2592" y="216"/>
                    </a:lnTo>
                    <a:lnTo>
                      <a:pt x="2592" y="216"/>
                    </a:lnTo>
                    <a:lnTo>
                      <a:pt x="2592" y="216"/>
                    </a:lnTo>
                    <a:lnTo>
                      <a:pt x="2592" y="216"/>
                    </a:lnTo>
                    <a:lnTo>
                      <a:pt x="2592" y="216"/>
                    </a:lnTo>
                    <a:lnTo>
                      <a:pt x="2592" y="216"/>
                    </a:lnTo>
                    <a:lnTo>
                      <a:pt x="2592" y="216"/>
                    </a:lnTo>
                    <a:lnTo>
                      <a:pt x="2592" y="216"/>
                    </a:lnTo>
                    <a:lnTo>
                      <a:pt x="2592" y="216"/>
                    </a:lnTo>
                    <a:lnTo>
                      <a:pt x="2592" y="216"/>
                    </a:lnTo>
                    <a:lnTo>
                      <a:pt x="2592" y="216"/>
                    </a:lnTo>
                    <a:lnTo>
                      <a:pt x="2592" y="216"/>
                    </a:lnTo>
                    <a:lnTo>
                      <a:pt x="2592" y="216"/>
                    </a:lnTo>
                    <a:lnTo>
                      <a:pt x="2592" y="216"/>
                    </a:lnTo>
                    <a:lnTo>
                      <a:pt x="2592" y="216"/>
                    </a:lnTo>
                    <a:lnTo>
                      <a:pt x="2592" y="216"/>
                    </a:lnTo>
                    <a:lnTo>
                      <a:pt x="2592" y="216"/>
                    </a:lnTo>
                    <a:lnTo>
                      <a:pt x="2592" y="210"/>
                    </a:lnTo>
                    <a:lnTo>
                      <a:pt x="2592" y="210"/>
                    </a:lnTo>
                    <a:lnTo>
                      <a:pt x="2592" y="210"/>
                    </a:lnTo>
                    <a:lnTo>
                      <a:pt x="2592" y="210"/>
                    </a:lnTo>
                    <a:lnTo>
                      <a:pt x="2592" y="210"/>
                    </a:lnTo>
                    <a:lnTo>
                      <a:pt x="2592" y="210"/>
                    </a:lnTo>
                    <a:lnTo>
                      <a:pt x="2592" y="210"/>
                    </a:lnTo>
                    <a:lnTo>
                      <a:pt x="2592" y="210"/>
                    </a:lnTo>
                    <a:lnTo>
                      <a:pt x="2592" y="210"/>
                    </a:lnTo>
                    <a:lnTo>
                      <a:pt x="2592" y="210"/>
                    </a:lnTo>
                    <a:lnTo>
                      <a:pt x="2592" y="210"/>
                    </a:lnTo>
                    <a:lnTo>
                      <a:pt x="2592" y="210"/>
                    </a:lnTo>
                    <a:lnTo>
                      <a:pt x="2592" y="210"/>
                    </a:lnTo>
                    <a:lnTo>
                      <a:pt x="2592" y="210"/>
                    </a:lnTo>
                    <a:lnTo>
                      <a:pt x="2592" y="210"/>
                    </a:lnTo>
                    <a:lnTo>
                      <a:pt x="2592" y="210"/>
                    </a:lnTo>
                    <a:lnTo>
                      <a:pt x="2592" y="210"/>
                    </a:lnTo>
                    <a:lnTo>
                      <a:pt x="2592" y="210"/>
                    </a:lnTo>
                    <a:lnTo>
                      <a:pt x="2592" y="210"/>
                    </a:lnTo>
                    <a:lnTo>
                      <a:pt x="2592" y="210"/>
                    </a:lnTo>
                    <a:lnTo>
                      <a:pt x="2592" y="210"/>
                    </a:lnTo>
                    <a:lnTo>
                      <a:pt x="2592" y="210"/>
                    </a:lnTo>
                    <a:lnTo>
                      <a:pt x="2592" y="210"/>
                    </a:lnTo>
                    <a:lnTo>
                      <a:pt x="2592" y="210"/>
                    </a:lnTo>
                    <a:lnTo>
                      <a:pt x="2592" y="210"/>
                    </a:lnTo>
                    <a:lnTo>
                      <a:pt x="2598" y="210"/>
                    </a:lnTo>
                    <a:lnTo>
                      <a:pt x="2598" y="210"/>
                    </a:lnTo>
                    <a:lnTo>
                      <a:pt x="2598" y="210"/>
                    </a:lnTo>
                    <a:lnTo>
                      <a:pt x="2598" y="210"/>
                    </a:lnTo>
                    <a:lnTo>
                      <a:pt x="2598" y="210"/>
                    </a:lnTo>
                    <a:lnTo>
                      <a:pt x="2598" y="210"/>
                    </a:lnTo>
                    <a:lnTo>
                      <a:pt x="2598" y="210"/>
                    </a:lnTo>
                    <a:lnTo>
                      <a:pt x="2598" y="210"/>
                    </a:lnTo>
                    <a:lnTo>
                      <a:pt x="2598" y="210"/>
                    </a:lnTo>
                    <a:lnTo>
                      <a:pt x="2598" y="210"/>
                    </a:lnTo>
                    <a:lnTo>
                      <a:pt x="2598" y="210"/>
                    </a:lnTo>
                    <a:lnTo>
                      <a:pt x="2598" y="210"/>
                    </a:lnTo>
                    <a:lnTo>
                      <a:pt x="2598" y="210"/>
                    </a:lnTo>
                    <a:lnTo>
                      <a:pt x="2598" y="210"/>
                    </a:lnTo>
                    <a:lnTo>
                      <a:pt x="2598" y="210"/>
                    </a:lnTo>
                    <a:lnTo>
                      <a:pt x="2598" y="210"/>
                    </a:lnTo>
                    <a:lnTo>
                      <a:pt x="2598" y="210"/>
                    </a:lnTo>
                    <a:lnTo>
                      <a:pt x="2598" y="210"/>
                    </a:lnTo>
                    <a:lnTo>
                      <a:pt x="2598" y="210"/>
                    </a:lnTo>
                    <a:lnTo>
                      <a:pt x="2598" y="210"/>
                    </a:lnTo>
                    <a:lnTo>
                      <a:pt x="2598" y="210"/>
                    </a:lnTo>
                    <a:lnTo>
                      <a:pt x="2598" y="210"/>
                    </a:lnTo>
                    <a:lnTo>
                      <a:pt x="2598" y="210"/>
                    </a:lnTo>
                    <a:lnTo>
                      <a:pt x="2598" y="210"/>
                    </a:lnTo>
                    <a:lnTo>
                      <a:pt x="2598" y="210"/>
                    </a:lnTo>
                    <a:lnTo>
                      <a:pt x="2598" y="210"/>
                    </a:lnTo>
                    <a:lnTo>
                      <a:pt x="2598" y="210"/>
                    </a:lnTo>
                    <a:lnTo>
                      <a:pt x="2598" y="210"/>
                    </a:lnTo>
                    <a:lnTo>
                      <a:pt x="2598" y="210"/>
                    </a:lnTo>
                    <a:lnTo>
                      <a:pt x="2598" y="210"/>
                    </a:lnTo>
                    <a:lnTo>
                      <a:pt x="2598" y="210"/>
                    </a:lnTo>
                    <a:lnTo>
                      <a:pt x="2598" y="210"/>
                    </a:lnTo>
                    <a:lnTo>
                      <a:pt x="2598" y="210"/>
                    </a:lnTo>
                    <a:lnTo>
                      <a:pt x="2598" y="210"/>
                    </a:lnTo>
                    <a:lnTo>
                      <a:pt x="2598" y="210"/>
                    </a:lnTo>
                    <a:lnTo>
                      <a:pt x="2598" y="210"/>
                    </a:lnTo>
                    <a:lnTo>
                      <a:pt x="2598" y="210"/>
                    </a:lnTo>
                    <a:lnTo>
                      <a:pt x="2598" y="210"/>
                    </a:lnTo>
                    <a:lnTo>
                      <a:pt x="2598" y="210"/>
                    </a:lnTo>
                    <a:lnTo>
                      <a:pt x="2598" y="210"/>
                    </a:lnTo>
                    <a:lnTo>
                      <a:pt x="2598" y="210"/>
                    </a:lnTo>
                    <a:lnTo>
                      <a:pt x="2598" y="210"/>
                    </a:lnTo>
                    <a:lnTo>
                      <a:pt x="2598" y="210"/>
                    </a:lnTo>
                    <a:lnTo>
                      <a:pt x="2598" y="210"/>
                    </a:lnTo>
                    <a:lnTo>
                      <a:pt x="2598" y="210"/>
                    </a:lnTo>
                    <a:lnTo>
                      <a:pt x="2598" y="210"/>
                    </a:lnTo>
                    <a:lnTo>
                      <a:pt x="2598" y="210"/>
                    </a:lnTo>
                    <a:lnTo>
                      <a:pt x="2598" y="210"/>
                    </a:lnTo>
                    <a:lnTo>
                      <a:pt x="2598" y="210"/>
                    </a:lnTo>
                    <a:lnTo>
                      <a:pt x="2598" y="210"/>
                    </a:lnTo>
                    <a:lnTo>
                      <a:pt x="2598" y="210"/>
                    </a:lnTo>
                    <a:lnTo>
                      <a:pt x="2598" y="210"/>
                    </a:lnTo>
                    <a:lnTo>
                      <a:pt x="2598" y="210"/>
                    </a:lnTo>
                    <a:lnTo>
                      <a:pt x="2604" y="210"/>
                    </a:lnTo>
                    <a:lnTo>
                      <a:pt x="2604" y="210"/>
                    </a:lnTo>
                    <a:lnTo>
                      <a:pt x="2604" y="210"/>
                    </a:lnTo>
                    <a:lnTo>
                      <a:pt x="2604" y="210"/>
                    </a:lnTo>
                    <a:lnTo>
                      <a:pt x="2604" y="210"/>
                    </a:lnTo>
                    <a:lnTo>
                      <a:pt x="2604" y="210"/>
                    </a:lnTo>
                    <a:lnTo>
                      <a:pt x="2604" y="210"/>
                    </a:lnTo>
                    <a:lnTo>
                      <a:pt x="2604" y="210"/>
                    </a:lnTo>
                    <a:lnTo>
                      <a:pt x="2604" y="210"/>
                    </a:lnTo>
                    <a:lnTo>
                      <a:pt x="2604" y="210"/>
                    </a:lnTo>
                    <a:lnTo>
                      <a:pt x="2604" y="210"/>
                    </a:lnTo>
                    <a:lnTo>
                      <a:pt x="2604" y="210"/>
                    </a:lnTo>
                    <a:lnTo>
                      <a:pt x="2604" y="210"/>
                    </a:lnTo>
                    <a:lnTo>
                      <a:pt x="2604" y="210"/>
                    </a:lnTo>
                    <a:lnTo>
                      <a:pt x="2604" y="210"/>
                    </a:lnTo>
                    <a:lnTo>
                      <a:pt x="2604" y="210"/>
                    </a:lnTo>
                    <a:lnTo>
                      <a:pt x="2604" y="210"/>
                    </a:lnTo>
                    <a:lnTo>
                      <a:pt x="2604" y="210"/>
                    </a:lnTo>
                    <a:lnTo>
                      <a:pt x="2604" y="210"/>
                    </a:lnTo>
                    <a:lnTo>
                      <a:pt x="2604" y="210"/>
                    </a:lnTo>
                    <a:lnTo>
                      <a:pt x="2604" y="210"/>
                    </a:lnTo>
                    <a:lnTo>
                      <a:pt x="2604" y="210"/>
                    </a:lnTo>
                    <a:lnTo>
                      <a:pt x="2604" y="210"/>
                    </a:lnTo>
                    <a:lnTo>
                      <a:pt x="2604" y="210"/>
                    </a:lnTo>
                    <a:lnTo>
                      <a:pt x="2604" y="210"/>
                    </a:lnTo>
                    <a:lnTo>
                      <a:pt x="2604" y="210"/>
                    </a:lnTo>
                    <a:lnTo>
                      <a:pt x="2604" y="210"/>
                    </a:lnTo>
                    <a:lnTo>
                      <a:pt x="2604" y="210"/>
                    </a:lnTo>
                    <a:lnTo>
                      <a:pt x="2604" y="210"/>
                    </a:lnTo>
                    <a:lnTo>
                      <a:pt x="2604" y="210"/>
                    </a:lnTo>
                    <a:lnTo>
                      <a:pt x="2604" y="210"/>
                    </a:lnTo>
                    <a:lnTo>
                      <a:pt x="2604" y="210"/>
                    </a:lnTo>
                    <a:lnTo>
                      <a:pt x="2604" y="210"/>
                    </a:lnTo>
                    <a:lnTo>
                      <a:pt x="2604" y="210"/>
                    </a:lnTo>
                    <a:lnTo>
                      <a:pt x="2604" y="210"/>
                    </a:lnTo>
                    <a:lnTo>
                      <a:pt x="2604" y="210"/>
                    </a:lnTo>
                    <a:lnTo>
                      <a:pt x="2604" y="210"/>
                    </a:lnTo>
                    <a:lnTo>
                      <a:pt x="2604" y="210"/>
                    </a:lnTo>
                    <a:lnTo>
                      <a:pt x="2604" y="210"/>
                    </a:lnTo>
                    <a:lnTo>
                      <a:pt x="2604" y="210"/>
                    </a:lnTo>
                    <a:lnTo>
                      <a:pt x="2604" y="210"/>
                    </a:lnTo>
                    <a:lnTo>
                      <a:pt x="2604" y="210"/>
                    </a:lnTo>
                    <a:lnTo>
                      <a:pt x="2604" y="210"/>
                    </a:lnTo>
                    <a:lnTo>
                      <a:pt x="2604" y="210"/>
                    </a:lnTo>
                    <a:lnTo>
                      <a:pt x="2604" y="210"/>
                    </a:lnTo>
                    <a:lnTo>
                      <a:pt x="2604" y="210"/>
                    </a:lnTo>
                    <a:lnTo>
                      <a:pt x="2604" y="210"/>
                    </a:lnTo>
                    <a:lnTo>
                      <a:pt x="2604" y="210"/>
                    </a:lnTo>
                    <a:lnTo>
                      <a:pt x="2604" y="210"/>
                    </a:lnTo>
                    <a:lnTo>
                      <a:pt x="2604" y="210"/>
                    </a:lnTo>
                    <a:lnTo>
                      <a:pt x="2604" y="210"/>
                    </a:lnTo>
                    <a:lnTo>
                      <a:pt x="2604" y="210"/>
                    </a:lnTo>
                    <a:lnTo>
                      <a:pt x="2604" y="210"/>
                    </a:lnTo>
                    <a:lnTo>
                      <a:pt x="2610" y="210"/>
                    </a:lnTo>
                    <a:lnTo>
                      <a:pt x="2610" y="210"/>
                    </a:lnTo>
                    <a:lnTo>
                      <a:pt x="2610" y="210"/>
                    </a:lnTo>
                    <a:lnTo>
                      <a:pt x="2610" y="210"/>
                    </a:lnTo>
                    <a:lnTo>
                      <a:pt x="2610" y="210"/>
                    </a:lnTo>
                    <a:lnTo>
                      <a:pt x="2610" y="210"/>
                    </a:lnTo>
                    <a:lnTo>
                      <a:pt x="2610" y="210"/>
                    </a:lnTo>
                    <a:lnTo>
                      <a:pt x="2610" y="210"/>
                    </a:lnTo>
                    <a:lnTo>
                      <a:pt x="2610" y="210"/>
                    </a:lnTo>
                    <a:lnTo>
                      <a:pt x="2610" y="210"/>
                    </a:lnTo>
                    <a:lnTo>
                      <a:pt x="2610" y="210"/>
                    </a:lnTo>
                    <a:lnTo>
                      <a:pt x="2610" y="210"/>
                    </a:lnTo>
                    <a:lnTo>
                      <a:pt x="2610" y="210"/>
                    </a:lnTo>
                    <a:lnTo>
                      <a:pt x="2610" y="210"/>
                    </a:lnTo>
                    <a:lnTo>
                      <a:pt x="2610" y="210"/>
                    </a:lnTo>
                    <a:lnTo>
                      <a:pt x="2610" y="210"/>
                    </a:lnTo>
                    <a:lnTo>
                      <a:pt x="2610" y="210"/>
                    </a:lnTo>
                    <a:lnTo>
                      <a:pt x="2610" y="210"/>
                    </a:lnTo>
                    <a:lnTo>
                      <a:pt x="2610" y="210"/>
                    </a:lnTo>
                    <a:lnTo>
                      <a:pt x="2610" y="210"/>
                    </a:lnTo>
                    <a:lnTo>
                      <a:pt x="2610" y="210"/>
                    </a:lnTo>
                    <a:lnTo>
                      <a:pt x="2610" y="210"/>
                    </a:lnTo>
                    <a:lnTo>
                      <a:pt x="2610" y="210"/>
                    </a:lnTo>
                    <a:lnTo>
                      <a:pt x="2610" y="210"/>
                    </a:lnTo>
                    <a:lnTo>
                      <a:pt x="2622" y="210"/>
                    </a:lnTo>
                    <a:lnTo>
                      <a:pt x="2622" y="210"/>
                    </a:lnTo>
                    <a:lnTo>
                      <a:pt x="2622" y="210"/>
                    </a:lnTo>
                    <a:lnTo>
                      <a:pt x="2622" y="210"/>
                    </a:lnTo>
                    <a:lnTo>
                      <a:pt x="2622" y="210"/>
                    </a:lnTo>
                    <a:lnTo>
                      <a:pt x="2622" y="210"/>
                    </a:lnTo>
                    <a:lnTo>
                      <a:pt x="2622" y="210"/>
                    </a:lnTo>
                    <a:lnTo>
                      <a:pt x="2622" y="210"/>
                    </a:lnTo>
                    <a:lnTo>
                      <a:pt x="2622" y="210"/>
                    </a:lnTo>
                    <a:lnTo>
                      <a:pt x="2622" y="210"/>
                    </a:lnTo>
                    <a:lnTo>
                      <a:pt x="2622" y="210"/>
                    </a:lnTo>
                    <a:lnTo>
                      <a:pt x="2622" y="210"/>
                    </a:lnTo>
                    <a:lnTo>
                      <a:pt x="2622" y="210"/>
                    </a:lnTo>
                    <a:lnTo>
                      <a:pt x="2622" y="210"/>
                    </a:lnTo>
                    <a:lnTo>
                      <a:pt x="2622" y="210"/>
                    </a:lnTo>
                    <a:lnTo>
                      <a:pt x="2622" y="210"/>
                    </a:lnTo>
                    <a:lnTo>
                      <a:pt x="2622" y="210"/>
                    </a:lnTo>
                    <a:lnTo>
                      <a:pt x="2622" y="210"/>
                    </a:lnTo>
                    <a:lnTo>
                      <a:pt x="2622" y="210"/>
                    </a:lnTo>
                    <a:lnTo>
                      <a:pt x="2622" y="210"/>
                    </a:lnTo>
                    <a:lnTo>
                      <a:pt x="2622" y="210"/>
                    </a:lnTo>
                    <a:lnTo>
                      <a:pt x="2622" y="210"/>
                    </a:lnTo>
                    <a:lnTo>
                      <a:pt x="2622" y="210"/>
                    </a:lnTo>
                    <a:lnTo>
                      <a:pt x="2622" y="210"/>
                    </a:lnTo>
                    <a:lnTo>
                      <a:pt x="2622" y="210"/>
                    </a:lnTo>
                    <a:lnTo>
                      <a:pt x="2622" y="210"/>
                    </a:lnTo>
                    <a:lnTo>
                      <a:pt x="2634" y="210"/>
                    </a:lnTo>
                    <a:lnTo>
                      <a:pt x="2634" y="210"/>
                    </a:lnTo>
                    <a:lnTo>
                      <a:pt x="2634" y="210"/>
                    </a:lnTo>
                    <a:lnTo>
                      <a:pt x="2634" y="210"/>
                    </a:lnTo>
                    <a:lnTo>
                      <a:pt x="2634" y="210"/>
                    </a:lnTo>
                    <a:lnTo>
                      <a:pt x="2634" y="210"/>
                    </a:lnTo>
                    <a:lnTo>
                      <a:pt x="2634" y="210"/>
                    </a:lnTo>
                    <a:lnTo>
                      <a:pt x="2634" y="210"/>
                    </a:lnTo>
                    <a:lnTo>
                      <a:pt x="2634" y="210"/>
                    </a:lnTo>
                    <a:lnTo>
                      <a:pt x="2634" y="210"/>
                    </a:lnTo>
                    <a:lnTo>
                      <a:pt x="2634" y="210"/>
                    </a:lnTo>
                    <a:lnTo>
                      <a:pt x="2634" y="210"/>
                    </a:lnTo>
                    <a:lnTo>
                      <a:pt x="2634" y="210"/>
                    </a:lnTo>
                    <a:lnTo>
                      <a:pt x="2634" y="210"/>
                    </a:lnTo>
                    <a:lnTo>
                      <a:pt x="2634" y="210"/>
                    </a:lnTo>
                    <a:lnTo>
                      <a:pt x="2634" y="210"/>
                    </a:lnTo>
                    <a:lnTo>
                      <a:pt x="2634" y="210"/>
                    </a:lnTo>
                    <a:lnTo>
                      <a:pt x="2634" y="210"/>
                    </a:lnTo>
                    <a:lnTo>
                      <a:pt x="2634" y="210"/>
                    </a:lnTo>
                    <a:lnTo>
                      <a:pt x="2634" y="210"/>
                    </a:lnTo>
                    <a:lnTo>
                      <a:pt x="2634" y="210"/>
                    </a:lnTo>
                    <a:lnTo>
                      <a:pt x="2634" y="210"/>
                    </a:lnTo>
                    <a:lnTo>
                      <a:pt x="2634" y="210"/>
                    </a:lnTo>
                    <a:lnTo>
                      <a:pt x="2634" y="210"/>
                    </a:lnTo>
                    <a:lnTo>
                      <a:pt x="2634" y="210"/>
                    </a:lnTo>
                    <a:lnTo>
                      <a:pt x="2634" y="210"/>
                    </a:lnTo>
                    <a:lnTo>
                      <a:pt x="2634" y="210"/>
                    </a:lnTo>
                    <a:lnTo>
                      <a:pt x="2634" y="210"/>
                    </a:lnTo>
                    <a:lnTo>
                      <a:pt x="2634" y="210"/>
                    </a:lnTo>
                    <a:lnTo>
                      <a:pt x="2634" y="210"/>
                    </a:lnTo>
                    <a:lnTo>
                      <a:pt x="2634" y="210"/>
                    </a:lnTo>
                    <a:lnTo>
                      <a:pt x="2634" y="210"/>
                    </a:lnTo>
                    <a:lnTo>
                      <a:pt x="2634" y="210"/>
                    </a:lnTo>
                    <a:lnTo>
                      <a:pt x="2634" y="210"/>
                    </a:lnTo>
                    <a:lnTo>
                      <a:pt x="2634" y="210"/>
                    </a:lnTo>
                    <a:lnTo>
                      <a:pt x="2634" y="210"/>
                    </a:lnTo>
                    <a:lnTo>
                      <a:pt x="2640" y="210"/>
                    </a:lnTo>
                    <a:lnTo>
                      <a:pt x="2640" y="210"/>
                    </a:lnTo>
                    <a:lnTo>
                      <a:pt x="2640" y="210"/>
                    </a:lnTo>
                    <a:lnTo>
                      <a:pt x="2640" y="210"/>
                    </a:lnTo>
                    <a:lnTo>
                      <a:pt x="2640" y="210"/>
                    </a:lnTo>
                    <a:lnTo>
                      <a:pt x="2640" y="210"/>
                    </a:lnTo>
                    <a:lnTo>
                      <a:pt x="2640" y="210"/>
                    </a:lnTo>
                    <a:lnTo>
                      <a:pt x="2640" y="210"/>
                    </a:lnTo>
                    <a:lnTo>
                      <a:pt x="2640" y="210"/>
                    </a:lnTo>
                    <a:lnTo>
                      <a:pt x="2640" y="210"/>
                    </a:lnTo>
                    <a:lnTo>
                      <a:pt x="2640" y="210"/>
                    </a:lnTo>
                    <a:lnTo>
                      <a:pt x="2640" y="210"/>
                    </a:lnTo>
                    <a:lnTo>
                      <a:pt x="2640" y="210"/>
                    </a:lnTo>
                    <a:lnTo>
                      <a:pt x="2640" y="210"/>
                    </a:lnTo>
                    <a:lnTo>
                      <a:pt x="2640" y="210"/>
                    </a:lnTo>
                    <a:lnTo>
                      <a:pt x="2640" y="210"/>
                    </a:lnTo>
                    <a:lnTo>
                      <a:pt x="2640" y="210"/>
                    </a:lnTo>
                    <a:lnTo>
                      <a:pt x="2640" y="210"/>
                    </a:lnTo>
                    <a:lnTo>
                      <a:pt x="2640" y="210"/>
                    </a:lnTo>
                    <a:lnTo>
                      <a:pt x="2640" y="210"/>
                    </a:lnTo>
                    <a:lnTo>
                      <a:pt x="2640" y="210"/>
                    </a:lnTo>
                    <a:lnTo>
                      <a:pt x="2640" y="210"/>
                    </a:lnTo>
                    <a:lnTo>
                      <a:pt x="2640" y="210"/>
                    </a:lnTo>
                    <a:lnTo>
                      <a:pt x="2640" y="210"/>
                    </a:lnTo>
                    <a:lnTo>
                      <a:pt x="2640" y="210"/>
                    </a:lnTo>
                    <a:lnTo>
                      <a:pt x="2640" y="210"/>
                    </a:lnTo>
                    <a:lnTo>
                      <a:pt x="2640" y="210"/>
                    </a:lnTo>
                    <a:lnTo>
                      <a:pt x="2640" y="210"/>
                    </a:lnTo>
                    <a:lnTo>
                      <a:pt x="2640" y="210"/>
                    </a:lnTo>
                    <a:lnTo>
                      <a:pt x="2640" y="210"/>
                    </a:lnTo>
                    <a:lnTo>
                      <a:pt x="2640" y="210"/>
                    </a:lnTo>
                    <a:lnTo>
                      <a:pt x="2640" y="210"/>
                    </a:lnTo>
                    <a:lnTo>
                      <a:pt x="2640" y="210"/>
                    </a:lnTo>
                    <a:lnTo>
                      <a:pt x="2640" y="210"/>
                    </a:lnTo>
                    <a:lnTo>
                      <a:pt x="2640" y="210"/>
                    </a:lnTo>
                    <a:lnTo>
                      <a:pt x="2640" y="210"/>
                    </a:lnTo>
                    <a:lnTo>
                      <a:pt x="2640" y="210"/>
                    </a:lnTo>
                    <a:lnTo>
                      <a:pt x="2640" y="210"/>
                    </a:lnTo>
                    <a:lnTo>
                      <a:pt x="2640" y="210"/>
                    </a:lnTo>
                    <a:lnTo>
                      <a:pt x="2640" y="210"/>
                    </a:lnTo>
                    <a:lnTo>
                      <a:pt x="2640" y="210"/>
                    </a:lnTo>
                    <a:lnTo>
                      <a:pt x="2640" y="210"/>
                    </a:lnTo>
                    <a:lnTo>
                      <a:pt x="2640" y="210"/>
                    </a:lnTo>
                    <a:lnTo>
                      <a:pt x="2640" y="210"/>
                    </a:lnTo>
                    <a:lnTo>
                      <a:pt x="2640" y="210"/>
                    </a:lnTo>
                    <a:lnTo>
                      <a:pt x="2640" y="210"/>
                    </a:lnTo>
                    <a:lnTo>
                      <a:pt x="2640" y="210"/>
                    </a:lnTo>
                    <a:lnTo>
                      <a:pt x="2640" y="210"/>
                    </a:lnTo>
                    <a:lnTo>
                      <a:pt x="2640" y="210"/>
                    </a:lnTo>
                    <a:lnTo>
                      <a:pt x="2640" y="210"/>
                    </a:lnTo>
                    <a:lnTo>
                      <a:pt x="2640" y="210"/>
                    </a:lnTo>
                    <a:lnTo>
                      <a:pt x="2640" y="210"/>
                    </a:lnTo>
                    <a:lnTo>
                      <a:pt x="2640" y="210"/>
                    </a:lnTo>
                    <a:lnTo>
                      <a:pt x="2640" y="210"/>
                    </a:lnTo>
                    <a:lnTo>
                      <a:pt x="2640" y="210"/>
                    </a:lnTo>
                    <a:lnTo>
                      <a:pt x="2646" y="210"/>
                    </a:lnTo>
                    <a:lnTo>
                      <a:pt x="2646" y="210"/>
                    </a:lnTo>
                    <a:lnTo>
                      <a:pt x="2646" y="210"/>
                    </a:lnTo>
                    <a:lnTo>
                      <a:pt x="2646" y="210"/>
                    </a:lnTo>
                    <a:lnTo>
                      <a:pt x="2646" y="210"/>
                    </a:lnTo>
                    <a:lnTo>
                      <a:pt x="2646" y="210"/>
                    </a:lnTo>
                    <a:lnTo>
                      <a:pt x="2646" y="210"/>
                    </a:lnTo>
                    <a:lnTo>
                      <a:pt x="2646" y="210"/>
                    </a:lnTo>
                    <a:lnTo>
                      <a:pt x="2646" y="210"/>
                    </a:lnTo>
                    <a:lnTo>
                      <a:pt x="2646" y="210"/>
                    </a:lnTo>
                    <a:lnTo>
                      <a:pt x="2646" y="210"/>
                    </a:lnTo>
                    <a:lnTo>
                      <a:pt x="2646" y="210"/>
                    </a:lnTo>
                    <a:lnTo>
                      <a:pt x="2646" y="210"/>
                    </a:lnTo>
                    <a:lnTo>
                      <a:pt x="2646" y="210"/>
                    </a:lnTo>
                    <a:lnTo>
                      <a:pt x="2646" y="210"/>
                    </a:lnTo>
                    <a:lnTo>
                      <a:pt x="2646" y="210"/>
                    </a:lnTo>
                    <a:lnTo>
                      <a:pt x="2646" y="210"/>
                    </a:lnTo>
                    <a:lnTo>
                      <a:pt x="2646" y="210"/>
                    </a:lnTo>
                    <a:lnTo>
                      <a:pt x="2646" y="210"/>
                    </a:lnTo>
                    <a:lnTo>
                      <a:pt x="2646" y="210"/>
                    </a:lnTo>
                    <a:lnTo>
                      <a:pt x="2646" y="210"/>
                    </a:lnTo>
                    <a:lnTo>
                      <a:pt x="2646" y="210"/>
                    </a:lnTo>
                    <a:lnTo>
                      <a:pt x="2646" y="210"/>
                    </a:lnTo>
                    <a:lnTo>
                      <a:pt x="2646" y="210"/>
                    </a:lnTo>
                    <a:lnTo>
                      <a:pt x="2646" y="210"/>
                    </a:lnTo>
                    <a:lnTo>
                      <a:pt x="2646" y="210"/>
                    </a:lnTo>
                    <a:lnTo>
                      <a:pt x="2646" y="210"/>
                    </a:lnTo>
                    <a:lnTo>
                      <a:pt x="2646" y="210"/>
                    </a:lnTo>
                    <a:lnTo>
                      <a:pt x="2646" y="210"/>
                    </a:lnTo>
                    <a:lnTo>
                      <a:pt x="2646" y="210"/>
                    </a:lnTo>
                    <a:lnTo>
                      <a:pt x="2646" y="210"/>
                    </a:lnTo>
                    <a:lnTo>
                      <a:pt x="2646" y="210"/>
                    </a:lnTo>
                    <a:lnTo>
                      <a:pt x="2646" y="210"/>
                    </a:lnTo>
                    <a:lnTo>
                      <a:pt x="2646" y="210"/>
                    </a:lnTo>
                    <a:lnTo>
                      <a:pt x="2646" y="210"/>
                    </a:lnTo>
                    <a:lnTo>
                      <a:pt x="2646" y="210"/>
                    </a:lnTo>
                    <a:lnTo>
                      <a:pt x="2646" y="210"/>
                    </a:lnTo>
                    <a:lnTo>
                      <a:pt x="2646" y="210"/>
                    </a:lnTo>
                    <a:lnTo>
                      <a:pt x="2646" y="210"/>
                    </a:lnTo>
                    <a:lnTo>
                      <a:pt x="2646" y="210"/>
                    </a:lnTo>
                    <a:lnTo>
                      <a:pt x="2646" y="210"/>
                    </a:lnTo>
                    <a:lnTo>
                      <a:pt x="2646" y="210"/>
                    </a:lnTo>
                    <a:lnTo>
                      <a:pt x="2646" y="210"/>
                    </a:lnTo>
                    <a:lnTo>
                      <a:pt x="2646" y="210"/>
                    </a:lnTo>
                    <a:lnTo>
                      <a:pt x="2646" y="210"/>
                    </a:lnTo>
                    <a:lnTo>
                      <a:pt x="2646" y="210"/>
                    </a:lnTo>
                    <a:lnTo>
                      <a:pt x="2646" y="210"/>
                    </a:lnTo>
                    <a:lnTo>
                      <a:pt x="2646" y="210"/>
                    </a:lnTo>
                    <a:lnTo>
                      <a:pt x="2646" y="210"/>
                    </a:lnTo>
                    <a:lnTo>
                      <a:pt x="2646" y="210"/>
                    </a:lnTo>
                    <a:lnTo>
                      <a:pt x="2646" y="210"/>
                    </a:lnTo>
                    <a:lnTo>
                      <a:pt x="2646" y="210"/>
                    </a:lnTo>
                    <a:lnTo>
                      <a:pt x="2646" y="210"/>
                    </a:lnTo>
                    <a:lnTo>
                      <a:pt x="2652" y="210"/>
                    </a:lnTo>
                    <a:lnTo>
                      <a:pt x="2652" y="210"/>
                    </a:lnTo>
                    <a:lnTo>
                      <a:pt x="2652" y="210"/>
                    </a:lnTo>
                    <a:lnTo>
                      <a:pt x="2652" y="210"/>
                    </a:lnTo>
                    <a:lnTo>
                      <a:pt x="2652" y="210"/>
                    </a:lnTo>
                    <a:lnTo>
                      <a:pt x="2652" y="210"/>
                    </a:lnTo>
                    <a:lnTo>
                      <a:pt x="2652" y="210"/>
                    </a:lnTo>
                    <a:lnTo>
                      <a:pt x="2652" y="210"/>
                    </a:lnTo>
                    <a:lnTo>
                      <a:pt x="2652" y="210"/>
                    </a:lnTo>
                    <a:lnTo>
                      <a:pt x="2652" y="210"/>
                    </a:lnTo>
                    <a:lnTo>
                      <a:pt x="2652" y="210"/>
                    </a:lnTo>
                    <a:lnTo>
                      <a:pt x="2652" y="210"/>
                    </a:lnTo>
                    <a:lnTo>
                      <a:pt x="2652" y="210"/>
                    </a:lnTo>
                    <a:lnTo>
                      <a:pt x="2652" y="210"/>
                    </a:lnTo>
                    <a:lnTo>
                      <a:pt x="2652" y="210"/>
                    </a:lnTo>
                    <a:lnTo>
                      <a:pt x="2652" y="210"/>
                    </a:lnTo>
                    <a:lnTo>
                      <a:pt x="2652" y="210"/>
                    </a:lnTo>
                    <a:lnTo>
                      <a:pt x="2652" y="210"/>
                    </a:lnTo>
                    <a:lnTo>
                      <a:pt x="2652" y="210"/>
                    </a:lnTo>
                    <a:lnTo>
                      <a:pt x="2652" y="210"/>
                    </a:lnTo>
                    <a:lnTo>
                      <a:pt x="2652" y="210"/>
                    </a:lnTo>
                    <a:lnTo>
                      <a:pt x="2652" y="210"/>
                    </a:lnTo>
                    <a:lnTo>
                      <a:pt x="2652" y="210"/>
                    </a:lnTo>
                    <a:lnTo>
                      <a:pt x="2652" y="210"/>
                    </a:lnTo>
                    <a:lnTo>
                      <a:pt x="2652" y="210"/>
                    </a:lnTo>
                    <a:lnTo>
                      <a:pt x="2652" y="210"/>
                    </a:lnTo>
                    <a:lnTo>
                      <a:pt x="2652" y="210"/>
                    </a:lnTo>
                    <a:lnTo>
                      <a:pt x="2652" y="210"/>
                    </a:lnTo>
                    <a:lnTo>
                      <a:pt x="2652" y="210"/>
                    </a:lnTo>
                    <a:lnTo>
                      <a:pt x="2652" y="210"/>
                    </a:lnTo>
                    <a:lnTo>
                      <a:pt x="2652" y="210"/>
                    </a:lnTo>
                    <a:lnTo>
                      <a:pt x="2652" y="210"/>
                    </a:lnTo>
                    <a:lnTo>
                      <a:pt x="2652" y="210"/>
                    </a:lnTo>
                    <a:lnTo>
                      <a:pt x="2652" y="210"/>
                    </a:lnTo>
                    <a:lnTo>
                      <a:pt x="2652" y="210"/>
                    </a:lnTo>
                    <a:lnTo>
                      <a:pt x="2652" y="210"/>
                    </a:lnTo>
                    <a:lnTo>
                      <a:pt x="2652" y="210"/>
                    </a:lnTo>
                    <a:lnTo>
                      <a:pt x="2652" y="210"/>
                    </a:lnTo>
                    <a:lnTo>
                      <a:pt x="2652" y="210"/>
                    </a:lnTo>
                    <a:lnTo>
                      <a:pt x="2652" y="210"/>
                    </a:lnTo>
                    <a:lnTo>
                      <a:pt x="2652" y="210"/>
                    </a:lnTo>
                    <a:lnTo>
                      <a:pt x="2652" y="210"/>
                    </a:lnTo>
                    <a:lnTo>
                      <a:pt x="2652" y="210"/>
                    </a:lnTo>
                    <a:lnTo>
                      <a:pt x="2652" y="210"/>
                    </a:lnTo>
                    <a:lnTo>
                      <a:pt x="2652" y="210"/>
                    </a:lnTo>
                    <a:lnTo>
                      <a:pt x="2652" y="210"/>
                    </a:lnTo>
                    <a:lnTo>
                      <a:pt x="2652" y="210"/>
                    </a:lnTo>
                    <a:lnTo>
                      <a:pt x="2652" y="210"/>
                    </a:lnTo>
                    <a:lnTo>
                      <a:pt x="2652" y="210"/>
                    </a:lnTo>
                    <a:lnTo>
                      <a:pt x="2652" y="210"/>
                    </a:lnTo>
                    <a:lnTo>
                      <a:pt x="2652" y="210"/>
                    </a:lnTo>
                    <a:lnTo>
                      <a:pt x="2652" y="210"/>
                    </a:lnTo>
                    <a:lnTo>
                      <a:pt x="2652" y="210"/>
                    </a:lnTo>
                    <a:lnTo>
                      <a:pt x="2652" y="210"/>
                    </a:lnTo>
                    <a:lnTo>
                      <a:pt x="2658" y="210"/>
                    </a:lnTo>
                    <a:lnTo>
                      <a:pt x="2658" y="210"/>
                    </a:lnTo>
                    <a:lnTo>
                      <a:pt x="2658" y="210"/>
                    </a:lnTo>
                    <a:lnTo>
                      <a:pt x="2658" y="210"/>
                    </a:lnTo>
                    <a:lnTo>
                      <a:pt x="2658" y="210"/>
                    </a:lnTo>
                    <a:lnTo>
                      <a:pt x="2664" y="210"/>
                    </a:lnTo>
                    <a:lnTo>
                      <a:pt x="2664" y="210"/>
                    </a:lnTo>
                    <a:lnTo>
                      <a:pt x="2664" y="210"/>
                    </a:lnTo>
                    <a:lnTo>
                      <a:pt x="2664" y="210"/>
                    </a:lnTo>
                    <a:lnTo>
                      <a:pt x="2664" y="210"/>
                    </a:lnTo>
                    <a:lnTo>
                      <a:pt x="2664" y="210"/>
                    </a:lnTo>
                    <a:lnTo>
                      <a:pt x="2664" y="210"/>
                    </a:lnTo>
                    <a:lnTo>
                      <a:pt x="2664" y="210"/>
                    </a:lnTo>
                    <a:lnTo>
                      <a:pt x="2664" y="210"/>
                    </a:lnTo>
                    <a:lnTo>
                      <a:pt x="2664" y="210"/>
                    </a:lnTo>
                    <a:lnTo>
                      <a:pt x="2664" y="210"/>
                    </a:lnTo>
                    <a:lnTo>
                      <a:pt x="2670" y="210"/>
                    </a:lnTo>
                    <a:lnTo>
                      <a:pt x="2670" y="210"/>
                    </a:lnTo>
                    <a:lnTo>
                      <a:pt x="2670" y="210"/>
                    </a:lnTo>
                    <a:lnTo>
                      <a:pt x="2670" y="210"/>
                    </a:lnTo>
                    <a:lnTo>
                      <a:pt x="2670" y="210"/>
                    </a:lnTo>
                    <a:lnTo>
                      <a:pt x="2670" y="210"/>
                    </a:lnTo>
                    <a:lnTo>
                      <a:pt x="2670" y="210"/>
                    </a:lnTo>
                    <a:lnTo>
                      <a:pt x="2670" y="210"/>
                    </a:lnTo>
                    <a:lnTo>
                      <a:pt x="2670" y="210"/>
                    </a:lnTo>
                    <a:lnTo>
                      <a:pt x="2670" y="210"/>
                    </a:lnTo>
                    <a:lnTo>
                      <a:pt x="2670" y="210"/>
                    </a:lnTo>
                    <a:lnTo>
                      <a:pt x="2670" y="210"/>
                    </a:lnTo>
                    <a:lnTo>
                      <a:pt x="2670" y="210"/>
                    </a:lnTo>
                    <a:lnTo>
                      <a:pt x="2670" y="210"/>
                    </a:lnTo>
                    <a:lnTo>
                      <a:pt x="2670" y="210"/>
                    </a:lnTo>
                    <a:lnTo>
                      <a:pt x="2682" y="210"/>
                    </a:lnTo>
                    <a:lnTo>
                      <a:pt x="2682" y="210"/>
                    </a:lnTo>
                    <a:lnTo>
                      <a:pt x="2682" y="210"/>
                    </a:lnTo>
                    <a:lnTo>
                      <a:pt x="2682" y="210"/>
                    </a:lnTo>
                    <a:lnTo>
                      <a:pt x="2682" y="210"/>
                    </a:lnTo>
                    <a:lnTo>
                      <a:pt x="2682" y="210"/>
                    </a:lnTo>
                    <a:lnTo>
                      <a:pt x="2682" y="210"/>
                    </a:lnTo>
                    <a:lnTo>
                      <a:pt x="2682" y="210"/>
                    </a:lnTo>
                    <a:lnTo>
                      <a:pt x="2682" y="210"/>
                    </a:lnTo>
                    <a:lnTo>
                      <a:pt x="2682" y="210"/>
                    </a:lnTo>
                    <a:lnTo>
                      <a:pt x="2682" y="210"/>
                    </a:lnTo>
                    <a:lnTo>
                      <a:pt x="2682" y="210"/>
                    </a:lnTo>
                    <a:lnTo>
                      <a:pt x="2682" y="210"/>
                    </a:lnTo>
                    <a:lnTo>
                      <a:pt x="2682" y="210"/>
                    </a:lnTo>
                    <a:lnTo>
                      <a:pt x="2682" y="210"/>
                    </a:lnTo>
                    <a:lnTo>
                      <a:pt x="2682" y="210"/>
                    </a:lnTo>
                    <a:lnTo>
                      <a:pt x="2682" y="210"/>
                    </a:lnTo>
                    <a:lnTo>
                      <a:pt x="2682" y="210"/>
                    </a:lnTo>
                    <a:lnTo>
                      <a:pt x="2682" y="210"/>
                    </a:lnTo>
                    <a:lnTo>
                      <a:pt x="2682" y="210"/>
                    </a:lnTo>
                    <a:lnTo>
                      <a:pt x="2682" y="210"/>
                    </a:lnTo>
                    <a:lnTo>
                      <a:pt x="2682" y="210"/>
                    </a:lnTo>
                    <a:lnTo>
                      <a:pt x="2682" y="210"/>
                    </a:lnTo>
                    <a:lnTo>
                      <a:pt x="2682" y="210"/>
                    </a:lnTo>
                    <a:lnTo>
                      <a:pt x="2682" y="210"/>
                    </a:lnTo>
                    <a:lnTo>
                      <a:pt x="2682" y="210"/>
                    </a:lnTo>
                    <a:lnTo>
                      <a:pt x="2682" y="210"/>
                    </a:lnTo>
                    <a:lnTo>
                      <a:pt x="2682" y="210"/>
                    </a:lnTo>
                    <a:lnTo>
                      <a:pt x="2682" y="210"/>
                    </a:lnTo>
                    <a:lnTo>
                      <a:pt x="2682" y="210"/>
                    </a:lnTo>
                    <a:lnTo>
                      <a:pt x="2682" y="210"/>
                    </a:lnTo>
                    <a:lnTo>
                      <a:pt x="2682" y="210"/>
                    </a:lnTo>
                    <a:lnTo>
                      <a:pt x="2682" y="210"/>
                    </a:lnTo>
                    <a:lnTo>
                      <a:pt x="2682" y="210"/>
                    </a:lnTo>
                    <a:lnTo>
                      <a:pt x="2682" y="210"/>
                    </a:lnTo>
                    <a:lnTo>
                      <a:pt x="2682" y="210"/>
                    </a:lnTo>
                    <a:lnTo>
                      <a:pt x="2682" y="210"/>
                    </a:lnTo>
                    <a:lnTo>
                      <a:pt x="2682" y="210"/>
                    </a:lnTo>
                    <a:lnTo>
                      <a:pt x="2682" y="210"/>
                    </a:lnTo>
                    <a:lnTo>
                      <a:pt x="2682" y="210"/>
                    </a:lnTo>
                    <a:lnTo>
                      <a:pt x="2682" y="210"/>
                    </a:lnTo>
                    <a:lnTo>
                      <a:pt x="2682" y="210"/>
                    </a:lnTo>
                    <a:lnTo>
                      <a:pt x="2682" y="210"/>
                    </a:lnTo>
                    <a:lnTo>
                      <a:pt x="2682" y="210"/>
                    </a:lnTo>
                    <a:lnTo>
                      <a:pt x="2682" y="210"/>
                    </a:lnTo>
                    <a:lnTo>
                      <a:pt x="2682" y="210"/>
                    </a:lnTo>
                    <a:lnTo>
                      <a:pt x="2682" y="210"/>
                    </a:lnTo>
                    <a:lnTo>
                      <a:pt x="2682" y="210"/>
                    </a:lnTo>
                    <a:lnTo>
                      <a:pt x="2682" y="210"/>
                    </a:lnTo>
                    <a:lnTo>
                      <a:pt x="2682" y="210"/>
                    </a:lnTo>
                    <a:lnTo>
                      <a:pt x="2682" y="210"/>
                    </a:lnTo>
                    <a:lnTo>
                      <a:pt x="2682" y="210"/>
                    </a:lnTo>
                    <a:lnTo>
                      <a:pt x="2682" y="210"/>
                    </a:lnTo>
                    <a:lnTo>
                      <a:pt x="2682" y="210"/>
                    </a:lnTo>
                    <a:lnTo>
                      <a:pt x="2682" y="210"/>
                    </a:lnTo>
                    <a:lnTo>
                      <a:pt x="2682" y="210"/>
                    </a:lnTo>
                    <a:lnTo>
                      <a:pt x="2682" y="210"/>
                    </a:lnTo>
                    <a:lnTo>
                      <a:pt x="2688" y="210"/>
                    </a:lnTo>
                    <a:lnTo>
                      <a:pt x="2688" y="210"/>
                    </a:lnTo>
                    <a:lnTo>
                      <a:pt x="2688" y="210"/>
                    </a:lnTo>
                    <a:lnTo>
                      <a:pt x="2688" y="210"/>
                    </a:lnTo>
                    <a:lnTo>
                      <a:pt x="2688" y="210"/>
                    </a:lnTo>
                    <a:lnTo>
                      <a:pt x="2688" y="210"/>
                    </a:lnTo>
                    <a:lnTo>
                      <a:pt x="2688" y="210"/>
                    </a:lnTo>
                    <a:lnTo>
                      <a:pt x="2688" y="210"/>
                    </a:lnTo>
                    <a:lnTo>
                      <a:pt x="2688" y="210"/>
                    </a:lnTo>
                    <a:lnTo>
                      <a:pt x="2688" y="210"/>
                    </a:lnTo>
                    <a:lnTo>
                      <a:pt x="2688" y="210"/>
                    </a:lnTo>
                    <a:lnTo>
                      <a:pt x="2688" y="210"/>
                    </a:lnTo>
                    <a:lnTo>
                      <a:pt x="2688" y="210"/>
                    </a:lnTo>
                    <a:lnTo>
                      <a:pt x="2688" y="210"/>
                    </a:lnTo>
                    <a:lnTo>
                      <a:pt x="2688" y="210"/>
                    </a:lnTo>
                    <a:lnTo>
                      <a:pt x="2688" y="210"/>
                    </a:lnTo>
                    <a:lnTo>
                      <a:pt x="2688" y="210"/>
                    </a:lnTo>
                    <a:lnTo>
                      <a:pt x="2688" y="210"/>
                    </a:lnTo>
                    <a:lnTo>
                      <a:pt x="2688" y="210"/>
                    </a:lnTo>
                    <a:lnTo>
                      <a:pt x="2688" y="210"/>
                    </a:lnTo>
                    <a:lnTo>
                      <a:pt x="2688" y="210"/>
                    </a:lnTo>
                    <a:lnTo>
                      <a:pt x="2688" y="210"/>
                    </a:lnTo>
                    <a:lnTo>
                      <a:pt x="2688" y="210"/>
                    </a:lnTo>
                    <a:lnTo>
                      <a:pt x="2688" y="210"/>
                    </a:lnTo>
                    <a:lnTo>
                      <a:pt x="2688" y="210"/>
                    </a:lnTo>
                    <a:lnTo>
                      <a:pt x="2688" y="210"/>
                    </a:lnTo>
                    <a:lnTo>
                      <a:pt x="2688" y="210"/>
                    </a:lnTo>
                    <a:lnTo>
                      <a:pt x="2688" y="210"/>
                    </a:lnTo>
                    <a:lnTo>
                      <a:pt x="2688" y="210"/>
                    </a:lnTo>
                    <a:lnTo>
                      <a:pt x="2688" y="210"/>
                    </a:lnTo>
                    <a:lnTo>
                      <a:pt x="2688" y="210"/>
                    </a:lnTo>
                    <a:lnTo>
                      <a:pt x="2688" y="210"/>
                    </a:lnTo>
                    <a:lnTo>
                      <a:pt x="2688" y="210"/>
                    </a:lnTo>
                    <a:lnTo>
                      <a:pt x="2688" y="210"/>
                    </a:lnTo>
                    <a:lnTo>
                      <a:pt x="2688" y="210"/>
                    </a:lnTo>
                    <a:lnTo>
                      <a:pt x="2688" y="210"/>
                    </a:lnTo>
                    <a:lnTo>
                      <a:pt x="2688" y="210"/>
                    </a:lnTo>
                    <a:lnTo>
                      <a:pt x="2688" y="210"/>
                    </a:lnTo>
                    <a:lnTo>
                      <a:pt x="2688" y="210"/>
                    </a:lnTo>
                    <a:lnTo>
                      <a:pt x="2688" y="210"/>
                    </a:lnTo>
                    <a:lnTo>
                      <a:pt x="2688" y="210"/>
                    </a:lnTo>
                    <a:lnTo>
                      <a:pt x="2688" y="210"/>
                    </a:lnTo>
                    <a:lnTo>
                      <a:pt x="2688" y="210"/>
                    </a:lnTo>
                    <a:lnTo>
                      <a:pt x="2688" y="210"/>
                    </a:lnTo>
                    <a:lnTo>
                      <a:pt x="2688" y="210"/>
                    </a:lnTo>
                    <a:lnTo>
                      <a:pt x="2688" y="210"/>
                    </a:lnTo>
                    <a:lnTo>
                      <a:pt x="2688" y="210"/>
                    </a:lnTo>
                    <a:lnTo>
                      <a:pt x="2688" y="210"/>
                    </a:lnTo>
                    <a:lnTo>
                      <a:pt x="2688" y="210"/>
                    </a:lnTo>
                    <a:lnTo>
                      <a:pt x="2688" y="210"/>
                    </a:lnTo>
                    <a:lnTo>
                      <a:pt x="2688" y="210"/>
                    </a:lnTo>
                    <a:lnTo>
                      <a:pt x="2688" y="210"/>
                    </a:lnTo>
                    <a:lnTo>
                      <a:pt x="2688" y="210"/>
                    </a:lnTo>
                    <a:lnTo>
                      <a:pt x="2694" y="210"/>
                    </a:lnTo>
                    <a:lnTo>
                      <a:pt x="2694" y="210"/>
                    </a:lnTo>
                    <a:lnTo>
                      <a:pt x="2694" y="210"/>
                    </a:lnTo>
                    <a:lnTo>
                      <a:pt x="2694" y="210"/>
                    </a:lnTo>
                    <a:lnTo>
                      <a:pt x="2694" y="210"/>
                    </a:lnTo>
                    <a:lnTo>
                      <a:pt x="2694" y="210"/>
                    </a:lnTo>
                    <a:lnTo>
                      <a:pt x="2694" y="210"/>
                    </a:lnTo>
                    <a:lnTo>
                      <a:pt x="2694" y="210"/>
                    </a:lnTo>
                    <a:lnTo>
                      <a:pt x="2694" y="210"/>
                    </a:lnTo>
                    <a:lnTo>
                      <a:pt x="2694" y="210"/>
                    </a:lnTo>
                    <a:lnTo>
                      <a:pt x="2694" y="210"/>
                    </a:lnTo>
                    <a:lnTo>
                      <a:pt x="2694" y="210"/>
                    </a:lnTo>
                    <a:lnTo>
                      <a:pt x="2694" y="210"/>
                    </a:lnTo>
                    <a:lnTo>
                      <a:pt x="2694" y="210"/>
                    </a:lnTo>
                    <a:lnTo>
                      <a:pt x="2694" y="210"/>
                    </a:lnTo>
                    <a:lnTo>
                      <a:pt x="2694" y="210"/>
                    </a:lnTo>
                    <a:lnTo>
                      <a:pt x="2694" y="210"/>
                    </a:lnTo>
                    <a:lnTo>
                      <a:pt x="2694" y="210"/>
                    </a:lnTo>
                    <a:lnTo>
                      <a:pt x="2694" y="210"/>
                    </a:lnTo>
                    <a:lnTo>
                      <a:pt x="2694" y="210"/>
                    </a:lnTo>
                    <a:lnTo>
                      <a:pt x="2694" y="210"/>
                    </a:lnTo>
                    <a:lnTo>
                      <a:pt x="2694" y="210"/>
                    </a:lnTo>
                    <a:lnTo>
                      <a:pt x="2694" y="210"/>
                    </a:lnTo>
                    <a:lnTo>
                      <a:pt x="2694" y="210"/>
                    </a:lnTo>
                    <a:lnTo>
                      <a:pt x="2694" y="210"/>
                    </a:lnTo>
                    <a:lnTo>
                      <a:pt x="2694" y="210"/>
                    </a:lnTo>
                    <a:lnTo>
                      <a:pt x="2694" y="210"/>
                    </a:lnTo>
                    <a:lnTo>
                      <a:pt x="2694" y="210"/>
                    </a:lnTo>
                    <a:lnTo>
                      <a:pt x="2694" y="210"/>
                    </a:lnTo>
                    <a:lnTo>
                      <a:pt x="2694" y="210"/>
                    </a:lnTo>
                    <a:lnTo>
                      <a:pt x="2694" y="210"/>
                    </a:lnTo>
                    <a:lnTo>
                      <a:pt x="2694" y="210"/>
                    </a:lnTo>
                    <a:lnTo>
                      <a:pt x="2694" y="210"/>
                    </a:lnTo>
                    <a:lnTo>
                      <a:pt x="2694" y="210"/>
                    </a:lnTo>
                    <a:lnTo>
                      <a:pt x="2694" y="210"/>
                    </a:lnTo>
                    <a:lnTo>
                      <a:pt x="2694" y="210"/>
                    </a:lnTo>
                    <a:lnTo>
                      <a:pt x="2694" y="210"/>
                    </a:lnTo>
                    <a:lnTo>
                      <a:pt x="2694" y="210"/>
                    </a:lnTo>
                    <a:lnTo>
                      <a:pt x="2694" y="210"/>
                    </a:lnTo>
                    <a:lnTo>
                      <a:pt x="2694" y="210"/>
                    </a:lnTo>
                    <a:lnTo>
                      <a:pt x="2694" y="210"/>
                    </a:lnTo>
                    <a:lnTo>
                      <a:pt x="2694" y="210"/>
                    </a:lnTo>
                    <a:lnTo>
                      <a:pt x="2694" y="210"/>
                    </a:lnTo>
                    <a:lnTo>
                      <a:pt x="2694" y="210"/>
                    </a:lnTo>
                    <a:lnTo>
                      <a:pt x="2694" y="210"/>
                    </a:lnTo>
                    <a:lnTo>
                      <a:pt x="2694" y="210"/>
                    </a:lnTo>
                    <a:lnTo>
                      <a:pt x="2694" y="210"/>
                    </a:lnTo>
                    <a:lnTo>
                      <a:pt x="2694" y="210"/>
                    </a:lnTo>
                    <a:lnTo>
                      <a:pt x="2694" y="210"/>
                    </a:lnTo>
                    <a:lnTo>
                      <a:pt x="2694" y="210"/>
                    </a:lnTo>
                    <a:lnTo>
                      <a:pt x="2694" y="210"/>
                    </a:lnTo>
                    <a:lnTo>
                      <a:pt x="2694" y="210"/>
                    </a:lnTo>
                    <a:lnTo>
                      <a:pt x="2700" y="210"/>
                    </a:lnTo>
                    <a:lnTo>
                      <a:pt x="2700" y="210"/>
                    </a:lnTo>
                    <a:lnTo>
                      <a:pt x="2700" y="210"/>
                    </a:lnTo>
                    <a:lnTo>
                      <a:pt x="2700" y="210"/>
                    </a:lnTo>
                    <a:lnTo>
                      <a:pt x="2700" y="210"/>
                    </a:lnTo>
                    <a:lnTo>
                      <a:pt x="2700" y="210"/>
                    </a:lnTo>
                    <a:lnTo>
                      <a:pt x="2700" y="210"/>
                    </a:lnTo>
                    <a:lnTo>
                      <a:pt x="2700" y="210"/>
                    </a:lnTo>
                    <a:lnTo>
                      <a:pt x="2700" y="210"/>
                    </a:lnTo>
                    <a:lnTo>
                      <a:pt x="2700" y="210"/>
                    </a:lnTo>
                    <a:lnTo>
                      <a:pt x="2700" y="210"/>
                    </a:lnTo>
                    <a:lnTo>
                      <a:pt x="2700" y="210"/>
                    </a:lnTo>
                    <a:lnTo>
                      <a:pt x="2700" y="210"/>
                    </a:lnTo>
                    <a:lnTo>
                      <a:pt x="2700" y="210"/>
                    </a:lnTo>
                    <a:lnTo>
                      <a:pt x="2700" y="210"/>
                    </a:lnTo>
                    <a:lnTo>
                      <a:pt x="2700" y="210"/>
                    </a:lnTo>
                    <a:lnTo>
                      <a:pt x="2700" y="210"/>
                    </a:lnTo>
                    <a:lnTo>
                      <a:pt x="2700" y="210"/>
                    </a:lnTo>
                    <a:lnTo>
                      <a:pt x="2700" y="210"/>
                    </a:lnTo>
                    <a:lnTo>
                      <a:pt x="2700" y="210"/>
                    </a:lnTo>
                    <a:lnTo>
                      <a:pt x="2700" y="210"/>
                    </a:lnTo>
                    <a:lnTo>
                      <a:pt x="2700" y="210"/>
                    </a:lnTo>
                    <a:lnTo>
                      <a:pt x="2700" y="210"/>
                    </a:lnTo>
                    <a:lnTo>
                      <a:pt x="2700" y="210"/>
                    </a:lnTo>
                    <a:lnTo>
                      <a:pt x="2700" y="210"/>
                    </a:lnTo>
                    <a:lnTo>
                      <a:pt x="2700" y="210"/>
                    </a:lnTo>
                    <a:lnTo>
                      <a:pt x="2700" y="210"/>
                    </a:lnTo>
                    <a:lnTo>
                      <a:pt x="2700" y="210"/>
                    </a:lnTo>
                    <a:lnTo>
                      <a:pt x="2700" y="210"/>
                    </a:lnTo>
                    <a:lnTo>
                      <a:pt x="2700" y="210"/>
                    </a:lnTo>
                    <a:lnTo>
                      <a:pt x="2700" y="210"/>
                    </a:lnTo>
                    <a:lnTo>
                      <a:pt x="2700" y="210"/>
                    </a:lnTo>
                    <a:lnTo>
                      <a:pt x="2700" y="210"/>
                    </a:lnTo>
                    <a:lnTo>
                      <a:pt x="2700" y="210"/>
                    </a:lnTo>
                    <a:lnTo>
                      <a:pt x="2700" y="210"/>
                    </a:lnTo>
                    <a:lnTo>
                      <a:pt x="2700" y="210"/>
                    </a:lnTo>
                    <a:lnTo>
                      <a:pt x="2700" y="210"/>
                    </a:lnTo>
                    <a:lnTo>
                      <a:pt x="2700" y="210"/>
                    </a:lnTo>
                    <a:lnTo>
                      <a:pt x="2700" y="210"/>
                    </a:lnTo>
                    <a:lnTo>
                      <a:pt x="2700" y="210"/>
                    </a:lnTo>
                    <a:lnTo>
                      <a:pt x="2700" y="210"/>
                    </a:lnTo>
                    <a:lnTo>
                      <a:pt x="2712" y="210"/>
                    </a:lnTo>
                    <a:lnTo>
                      <a:pt x="2712" y="210"/>
                    </a:lnTo>
                    <a:lnTo>
                      <a:pt x="2712" y="210"/>
                    </a:lnTo>
                    <a:lnTo>
                      <a:pt x="2712" y="210"/>
                    </a:lnTo>
                    <a:lnTo>
                      <a:pt x="2712" y="210"/>
                    </a:lnTo>
                    <a:lnTo>
                      <a:pt x="2712" y="210"/>
                    </a:lnTo>
                    <a:lnTo>
                      <a:pt x="2712" y="210"/>
                    </a:lnTo>
                    <a:lnTo>
                      <a:pt x="2712" y="210"/>
                    </a:lnTo>
                    <a:lnTo>
                      <a:pt x="2712" y="210"/>
                    </a:lnTo>
                    <a:lnTo>
                      <a:pt x="2712" y="210"/>
                    </a:lnTo>
                    <a:lnTo>
                      <a:pt x="2712" y="210"/>
                    </a:lnTo>
                    <a:lnTo>
                      <a:pt x="2712" y="210"/>
                    </a:lnTo>
                    <a:lnTo>
                      <a:pt x="2712" y="210"/>
                    </a:lnTo>
                    <a:lnTo>
                      <a:pt x="2712" y="210"/>
                    </a:lnTo>
                    <a:lnTo>
                      <a:pt x="2712" y="210"/>
                    </a:lnTo>
                    <a:lnTo>
                      <a:pt x="2712" y="210"/>
                    </a:lnTo>
                    <a:lnTo>
                      <a:pt x="2712" y="210"/>
                    </a:lnTo>
                    <a:lnTo>
                      <a:pt x="2712" y="210"/>
                    </a:lnTo>
                    <a:lnTo>
                      <a:pt x="2712" y="210"/>
                    </a:lnTo>
                    <a:lnTo>
                      <a:pt x="2712" y="210"/>
                    </a:lnTo>
                    <a:lnTo>
                      <a:pt x="2712" y="210"/>
                    </a:lnTo>
                    <a:lnTo>
                      <a:pt x="2712" y="210"/>
                    </a:lnTo>
                    <a:lnTo>
                      <a:pt x="2712" y="210"/>
                    </a:lnTo>
                    <a:lnTo>
                      <a:pt x="2712" y="210"/>
                    </a:lnTo>
                    <a:lnTo>
                      <a:pt x="2712" y="210"/>
                    </a:lnTo>
                    <a:lnTo>
                      <a:pt x="2712" y="210"/>
                    </a:lnTo>
                    <a:lnTo>
                      <a:pt x="2724" y="210"/>
                    </a:lnTo>
                    <a:lnTo>
                      <a:pt x="2724" y="210"/>
                    </a:lnTo>
                    <a:lnTo>
                      <a:pt x="2724" y="210"/>
                    </a:lnTo>
                    <a:lnTo>
                      <a:pt x="2724" y="210"/>
                    </a:lnTo>
                    <a:lnTo>
                      <a:pt x="2724" y="210"/>
                    </a:lnTo>
                    <a:lnTo>
                      <a:pt x="2724" y="210"/>
                    </a:lnTo>
                    <a:lnTo>
                      <a:pt x="2724" y="210"/>
                    </a:lnTo>
                    <a:lnTo>
                      <a:pt x="2724" y="210"/>
                    </a:lnTo>
                    <a:lnTo>
                      <a:pt x="2724" y="210"/>
                    </a:lnTo>
                    <a:lnTo>
                      <a:pt x="2724" y="210"/>
                    </a:lnTo>
                    <a:lnTo>
                      <a:pt x="2724" y="210"/>
                    </a:lnTo>
                    <a:lnTo>
                      <a:pt x="2724" y="210"/>
                    </a:lnTo>
                    <a:lnTo>
                      <a:pt x="2724" y="210"/>
                    </a:lnTo>
                    <a:lnTo>
                      <a:pt x="2724" y="210"/>
                    </a:lnTo>
                    <a:lnTo>
                      <a:pt x="2724" y="210"/>
                    </a:lnTo>
                    <a:lnTo>
                      <a:pt x="2724" y="210"/>
                    </a:lnTo>
                    <a:lnTo>
                      <a:pt x="2724" y="210"/>
                    </a:lnTo>
                    <a:lnTo>
                      <a:pt x="2724" y="210"/>
                    </a:lnTo>
                    <a:lnTo>
                      <a:pt x="2724" y="210"/>
                    </a:lnTo>
                    <a:lnTo>
                      <a:pt x="2724" y="210"/>
                    </a:lnTo>
                    <a:lnTo>
                      <a:pt x="2730" y="210"/>
                    </a:lnTo>
                    <a:lnTo>
                      <a:pt x="2730" y="210"/>
                    </a:lnTo>
                    <a:lnTo>
                      <a:pt x="2730" y="210"/>
                    </a:lnTo>
                    <a:lnTo>
                      <a:pt x="2730" y="210"/>
                    </a:lnTo>
                    <a:lnTo>
                      <a:pt x="2730" y="210"/>
                    </a:lnTo>
                    <a:lnTo>
                      <a:pt x="2730" y="210"/>
                    </a:lnTo>
                    <a:lnTo>
                      <a:pt x="2730" y="210"/>
                    </a:lnTo>
                    <a:lnTo>
                      <a:pt x="2730" y="210"/>
                    </a:lnTo>
                    <a:lnTo>
                      <a:pt x="2730" y="210"/>
                    </a:lnTo>
                    <a:lnTo>
                      <a:pt x="2730" y="210"/>
                    </a:lnTo>
                    <a:lnTo>
                      <a:pt x="2730" y="210"/>
                    </a:lnTo>
                    <a:lnTo>
                      <a:pt x="2730" y="210"/>
                    </a:lnTo>
                    <a:lnTo>
                      <a:pt x="2730" y="210"/>
                    </a:lnTo>
                    <a:lnTo>
                      <a:pt x="2730" y="210"/>
                    </a:lnTo>
                    <a:lnTo>
                      <a:pt x="2730" y="210"/>
                    </a:lnTo>
                    <a:lnTo>
                      <a:pt x="2730" y="210"/>
                    </a:lnTo>
                    <a:lnTo>
                      <a:pt x="2730" y="210"/>
                    </a:lnTo>
                    <a:lnTo>
                      <a:pt x="2730" y="210"/>
                    </a:lnTo>
                    <a:lnTo>
                      <a:pt x="2730" y="210"/>
                    </a:lnTo>
                    <a:lnTo>
                      <a:pt x="2730" y="210"/>
                    </a:lnTo>
                    <a:lnTo>
                      <a:pt x="2730" y="210"/>
                    </a:lnTo>
                    <a:lnTo>
                      <a:pt x="2730" y="210"/>
                    </a:lnTo>
                    <a:lnTo>
                      <a:pt x="2730" y="210"/>
                    </a:lnTo>
                    <a:lnTo>
                      <a:pt x="2730" y="210"/>
                    </a:lnTo>
                    <a:lnTo>
                      <a:pt x="2730" y="210"/>
                    </a:lnTo>
                    <a:lnTo>
                      <a:pt x="2730" y="210"/>
                    </a:lnTo>
                    <a:lnTo>
                      <a:pt x="2730" y="210"/>
                    </a:lnTo>
                    <a:lnTo>
                      <a:pt x="2730" y="210"/>
                    </a:lnTo>
                    <a:lnTo>
                      <a:pt x="2730" y="210"/>
                    </a:lnTo>
                    <a:lnTo>
                      <a:pt x="2730" y="210"/>
                    </a:lnTo>
                    <a:lnTo>
                      <a:pt x="2730" y="210"/>
                    </a:lnTo>
                    <a:lnTo>
                      <a:pt x="2730" y="210"/>
                    </a:lnTo>
                    <a:lnTo>
                      <a:pt x="2730" y="210"/>
                    </a:lnTo>
                    <a:lnTo>
                      <a:pt x="2730" y="210"/>
                    </a:lnTo>
                    <a:lnTo>
                      <a:pt x="2730" y="210"/>
                    </a:lnTo>
                    <a:lnTo>
                      <a:pt x="2730" y="210"/>
                    </a:lnTo>
                    <a:lnTo>
                      <a:pt x="2730" y="210"/>
                    </a:lnTo>
                    <a:lnTo>
                      <a:pt x="2730" y="210"/>
                    </a:lnTo>
                    <a:lnTo>
                      <a:pt x="2730" y="210"/>
                    </a:lnTo>
                    <a:lnTo>
                      <a:pt x="2730" y="210"/>
                    </a:lnTo>
                    <a:lnTo>
                      <a:pt x="2730" y="210"/>
                    </a:lnTo>
                    <a:lnTo>
                      <a:pt x="2730" y="210"/>
                    </a:lnTo>
                    <a:lnTo>
                      <a:pt x="2730" y="210"/>
                    </a:lnTo>
                    <a:lnTo>
                      <a:pt x="2730" y="210"/>
                    </a:lnTo>
                    <a:lnTo>
                      <a:pt x="2730" y="210"/>
                    </a:lnTo>
                    <a:lnTo>
                      <a:pt x="2730" y="210"/>
                    </a:lnTo>
                    <a:lnTo>
                      <a:pt x="2730" y="210"/>
                    </a:lnTo>
                    <a:lnTo>
                      <a:pt x="2730" y="210"/>
                    </a:lnTo>
                    <a:lnTo>
                      <a:pt x="2730" y="210"/>
                    </a:lnTo>
                    <a:lnTo>
                      <a:pt x="2730" y="210"/>
                    </a:lnTo>
                    <a:lnTo>
                      <a:pt x="2730" y="210"/>
                    </a:lnTo>
                    <a:lnTo>
                      <a:pt x="2730" y="210"/>
                    </a:lnTo>
                    <a:lnTo>
                      <a:pt x="2730" y="210"/>
                    </a:lnTo>
                    <a:lnTo>
                      <a:pt x="2730" y="210"/>
                    </a:lnTo>
                    <a:lnTo>
                      <a:pt x="2730" y="210"/>
                    </a:lnTo>
                    <a:lnTo>
                      <a:pt x="2736" y="210"/>
                    </a:lnTo>
                    <a:lnTo>
                      <a:pt x="2736" y="210"/>
                    </a:lnTo>
                    <a:lnTo>
                      <a:pt x="2736" y="210"/>
                    </a:lnTo>
                    <a:lnTo>
                      <a:pt x="2736" y="210"/>
                    </a:lnTo>
                    <a:lnTo>
                      <a:pt x="2736" y="210"/>
                    </a:lnTo>
                    <a:lnTo>
                      <a:pt x="2736" y="210"/>
                    </a:lnTo>
                    <a:lnTo>
                      <a:pt x="2736" y="210"/>
                    </a:lnTo>
                    <a:lnTo>
                      <a:pt x="2736" y="210"/>
                    </a:lnTo>
                    <a:lnTo>
                      <a:pt x="2736" y="210"/>
                    </a:lnTo>
                    <a:lnTo>
                      <a:pt x="2736" y="210"/>
                    </a:lnTo>
                    <a:lnTo>
                      <a:pt x="2736" y="210"/>
                    </a:lnTo>
                    <a:lnTo>
                      <a:pt x="2736" y="210"/>
                    </a:lnTo>
                    <a:lnTo>
                      <a:pt x="2736" y="210"/>
                    </a:lnTo>
                    <a:lnTo>
                      <a:pt x="2736" y="210"/>
                    </a:lnTo>
                    <a:lnTo>
                      <a:pt x="2736" y="210"/>
                    </a:lnTo>
                    <a:lnTo>
                      <a:pt x="2736" y="210"/>
                    </a:lnTo>
                    <a:lnTo>
                      <a:pt x="2736" y="210"/>
                    </a:lnTo>
                    <a:lnTo>
                      <a:pt x="2736" y="210"/>
                    </a:lnTo>
                    <a:lnTo>
                      <a:pt x="2736" y="210"/>
                    </a:lnTo>
                    <a:lnTo>
                      <a:pt x="2736" y="210"/>
                    </a:lnTo>
                    <a:lnTo>
                      <a:pt x="2736" y="210"/>
                    </a:lnTo>
                    <a:lnTo>
                      <a:pt x="2736" y="210"/>
                    </a:lnTo>
                    <a:lnTo>
                      <a:pt x="2736" y="210"/>
                    </a:lnTo>
                    <a:lnTo>
                      <a:pt x="2736" y="210"/>
                    </a:lnTo>
                    <a:lnTo>
                      <a:pt x="2736" y="210"/>
                    </a:lnTo>
                    <a:lnTo>
                      <a:pt x="2736" y="210"/>
                    </a:lnTo>
                    <a:lnTo>
                      <a:pt x="2736" y="210"/>
                    </a:lnTo>
                    <a:lnTo>
                      <a:pt x="2736" y="210"/>
                    </a:lnTo>
                    <a:lnTo>
                      <a:pt x="2736" y="210"/>
                    </a:lnTo>
                    <a:lnTo>
                      <a:pt x="2736" y="210"/>
                    </a:lnTo>
                    <a:lnTo>
                      <a:pt x="2736" y="210"/>
                    </a:lnTo>
                    <a:lnTo>
                      <a:pt x="2736" y="210"/>
                    </a:lnTo>
                    <a:lnTo>
                      <a:pt x="2736" y="210"/>
                    </a:lnTo>
                    <a:lnTo>
                      <a:pt x="2736" y="210"/>
                    </a:lnTo>
                    <a:lnTo>
                      <a:pt x="2736" y="210"/>
                    </a:lnTo>
                    <a:lnTo>
                      <a:pt x="2736" y="210"/>
                    </a:lnTo>
                    <a:lnTo>
                      <a:pt x="2736" y="210"/>
                    </a:lnTo>
                    <a:lnTo>
                      <a:pt x="2736" y="210"/>
                    </a:lnTo>
                    <a:lnTo>
                      <a:pt x="2736" y="210"/>
                    </a:lnTo>
                    <a:lnTo>
                      <a:pt x="2736" y="210"/>
                    </a:lnTo>
                    <a:lnTo>
                      <a:pt x="2736" y="210"/>
                    </a:lnTo>
                    <a:lnTo>
                      <a:pt x="2736" y="210"/>
                    </a:lnTo>
                    <a:lnTo>
                      <a:pt x="2736" y="210"/>
                    </a:lnTo>
                    <a:lnTo>
                      <a:pt x="2736" y="210"/>
                    </a:lnTo>
                    <a:lnTo>
                      <a:pt x="2736" y="210"/>
                    </a:lnTo>
                    <a:lnTo>
                      <a:pt x="2736" y="210"/>
                    </a:lnTo>
                    <a:lnTo>
                      <a:pt x="2736" y="210"/>
                    </a:lnTo>
                    <a:lnTo>
                      <a:pt x="2736" y="210"/>
                    </a:lnTo>
                    <a:lnTo>
                      <a:pt x="2736" y="210"/>
                    </a:lnTo>
                    <a:lnTo>
                      <a:pt x="2736" y="210"/>
                    </a:lnTo>
                    <a:lnTo>
                      <a:pt x="2736" y="210"/>
                    </a:lnTo>
                    <a:lnTo>
                      <a:pt x="2736" y="210"/>
                    </a:lnTo>
                    <a:lnTo>
                      <a:pt x="2736" y="210"/>
                    </a:lnTo>
                    <a:lnTo>
                      <a:pt x="2742" y="210"/>
                    </a:lnTo>
                    <a:lnTo>
                      <a:pt x="2742" y="210"/>
                    </a:lnTo>
                    <a:lnTo>
                      <a:pt x="2742" y="210"/>
                    </a:lnTo>
                    <a:lnTo>
                      <a:pt x="2742" y="210"/>
                    </a:lnTo>
                    <a:lnTo>
                      <a:pt x="2742" y="210"/>
                    </a:lnTo>
                    <a:lnTo>
                      <a:pt x="2742" y="210"/>
                    </a:lnTo>
                    <a:lnTo>
                      <a:pt x="2742" y="210"/>
                    </a:lnTo>
                    <a:lnTo>
                      <a:pt x="2742" y="210"/>
                    </a:lnTo>
                    <a:lnTo>
                      <a:pt x="2742" y="210"/>
                    </a:lnTo>
                    <a:lnTo>
                      <a:pt x="2742" y="210"/>
                    </a:lnTo>
                    <a:lnTo>
                      <a:pt x="2742" y="210"/>
                    </a:lnTo>
                    <a:lnTo>
                      <a:pt x="2742" y="210"/>
                    </a:lnTo>
                    <a:lnTo>
                      <a:pt x="2742" y="210"/>
                    </a:lnTo>
                    <a:lnTo>
                      <a:pt x="2742" y="210"/>
                    </a:lnTo>
                    <a:lnTo>
                      <a:pt x="2742" y="210"/>
                    </a:lnTo>
                    <a:lnTo>
                      <a:pt x="2742" y="210"/>
                    </a:lnTo>
                    <a:lnTo>
                      <a:pt x="2742" y="210"/>
                    </a:lnTo>
                    <a:lnTo>
                      <a:pt x="2742" y="210"/>
                    </a:lnTo>
                    <a:lnTo>
                      <a:pt x="2742" y="210"/>
                    </a:lnTo>
                    <a:lnTo>
                      <a:pt x="2742" y="210"/>
                    </a:lnTo>
                    <a:lnTo>
                      <a:pt x="2742" y="210"/>
                    </a:lnTo>
                    <a:lnTo>
                      <a:pt x="2742" y="210"/>
                    </a:lnTo>
                    <a:lnTo>
                      <a:pt x="2742" y="210"/>
                    </a:lnTo>
                    <a:lnTo>
                      <a:pt x="2742" y="210"/>
                    </a:lnTo>
                    <a:lnTo>
                      <a:pt x="2742" y="210"/>
                    </a:lnTo>
                    <a:lnTo>
                      <a:pt x="2742" y="210"/>
                    </a:lnTo>
                    <a:lnTo>
                      <a:pt x="2742" y="210"/>
                    </a:lnTo>
                    <a:lnTo>
                      <a:pt x="2742" y="210"/>
                    </a:lnTo>
                    <a:lnTo>
                      <a:pt x="2742" y="210"/>
                    </a:lnTo>
                    <a:lnTo>
                      <a:pt x="2742" y="210"/>
                    </a:lnTo>
                    <a:lnTo>
                      <a:pt x="2742" y="210"/>
                    </a:lnTo>
                    <a:lnTo>
                      <a:pt x="2742" y="210"/>
                    </a:lnTo>
                    <a:lnTo>
                      <a:pt x="2742" y="210"/>
                    </a:lnTo>
                    <a:lnTo>
                      <a:pt x="2742" y="210"/>
                    </a:lnTo>
                    <a:lnTo>
                      <a:pt x="2742" y="210"/>
                    </a:lnTo>
                    <a:lnTo>
                      <a:pt x="2742" y="210"/>
                    </a:lnTo>
                    <a:lnTo>
                      <a:pt x="2742" y="210"/>
                    </a:lnTo>
                    <a:lnTo>
                      <a:pt x="2742" y="210"/>
                    </a:lnTo>
                    <a:lnTo>
                      <a:pt x="2742" y="210"/>
                    </a:lnTo>
                    <a:lnTo>
                      <a:pt x="2742" y="210"/>
                    </a:lnTo>
                    <a:lnTo>
                      <a:pt x="2742" y="210"/>
                    </a:lnTo>
                    <a:lnTo>
                      <a:pt x="2742" y="210"/>
                    </a:lnTo>
                    <a:lnTo>
                      <a:pt x="2742" y="210"/>
                    </a:lnTo>
                    <a:lnTo>
                      <a:pt x="2742" y="210"/>
                    </a:lnTo>
                    <a:lnTo>
                      <a:pt x="2742" y="210"/>
                    </a:lnTo>
                    <a:lnTo>
                      <a:pt x="2742" y="210"/>
                    </a:lnTo>
                    <a:lnTo>
                      <a:pt x="2742" y="210"/>
                    </a:lnTo>
                    <a:lnTo>
                      <a:pt x="2742" y="210"/>
                    </a:lnTo>
                    <a:lnTo>
                      <a:pt x="2742" y="210"/>
                    </a:lnTo>
                    <a:lnTo>
                      <a:pt x="2742" y="210"/>
                    </a:lnTo>
                    <a:lnTo>
                      <a:pt x="2742" y="210"/>
                    </a:lnTo>
                    <a:lnTo>
                      <a:pt x="2742" y="210"/>
                    </a:lnTo>
                    <a:lnTo>
                      <a:pt x="2742" y="210"/>
                    </a:lnTo>
                    <a:lnTo>
                      <a:pt x="2742" y="210"/>
                    </a:lnTo>
                    <a:lnTo>
                      <a:pt x="2748" y="210"/>
                    </a:lnTo>
                    <a:lnTo>
                      <a:pt x="2748" y="210"/>
                    </a:lnTo>
                    <a:lnTo>
                      <a:pt x="2748" y="210"/>
                    </a:lnTo>
                    <a:lnTo>
                      <a:pt x="2748" y="210"/>
                    </a:lnTo>
                    <a:lnTo>
                      <a:pt x="2748" y="210"/>
                    </a:lnTo>
                    <a:lnTo>
                      <a:pt x="2748" y="210"/>
                    </a:lnTo>
                    <a:lnTo>
                      <a:pt x="2748" y="210"/>
                    </a:lnTo>
                    <a:lnTo>
                      <a:pt x="2748" y="210"/>
                    </a:lnTo>
                    <a:lnTo>
                      <a:pt x="2748" y="210"/>
                    </a:lnTo>
                    <a:lnTo>
                      <a:pt x="2748" y="210"/>
                    </a:lnTo>
                    <a:lnTo>
                      <a:pt x="2748" y="210"/>
                    </a:lnTo>
                    <a:lnTo>
                      <a:pt x="2748" y="210"/>
                    </a:lnTo>
                    <a:lnTo>
                      <a:pt x="2748" y="210"/>
                    </a:lnTo>
                    <a:lnTo>
                      <a:pt x="2748" y="210"/>
                    </a:lnTo>
                    <a:lnTo>
                      <a:pt x="2748" y="210"/>
                    </a:lnTo>
                    <a:lnTo>
                      <a:pt x="2748" y="210"/>
                    </a:lnTo>
                    <a:lnTo>
                      <a:pt x="2748" y="210"/>
                    </a:lnTo>
                    <a:lnTo>
                      <a:pt x="2748" y="210"/>
                    </a:lnTo>
                    <a:lnTo>
                      <a:pt x="2748" y="210"/>
                    </a:lnTo>
                    <a:lnTo>
                      <a:pt x="2748" y="210"/>
                    </a:lnTo>
                    <a:lnTo>
                      <a:pt x="2748" y="210"/>
                    </a:lnTo>
                    <a:lnTo>
                      <a:pt x="2760" y="210"/>
                    </a:lnTo>
                    <a:lnTo>
                      <a:pt x="2760" y="210"/>
                    </a:lnTo>
                    <a:lnTo>
                      <a:pt x="2760" y="210"/>
                    </a:lnTo>
                    <a:lnTo>
                      <a:pt x="2760" y="210"/>
                    </a:lnTo>
                    <a:lnTo>
                      <a:pt x="2760" y="210"/>
                    </a:lnTo>
                    <a:lnTo>
                      <a:pt x="2760" y="210"/>
                    </a:lnTo>
                    <a:lnTo>
                      <a:pt x="2760" y="210"/>
                    </a:lnTo>
                    <a:lnTo>
                      <a:pt x="2760" y="210"/>
                    </a:lnTo>
                    <a:lnTo>
                      <a:pt x="2760" y="210"/>
                    </a:lnTo>
                    <a:lnTo>
                      <a:pt x="2760" y="210"/>
                    </a:lnTo>
                    <a:lnTo>
                      <a:pt x="2760" y="210"/>
                    </a:lnTo>
                    <a:lnTo>
                      <a:pt x="2760" y="210"/>
                    </a:lnTo>
                    <a:lnTo>
                      <a:pt x="2760" y="210"/>
                    </a:lnTo>
                    <a:lnTo>
                      <a:pt x="2760" y="210"/>
                    </a:lnTo>
                    <a:lnTo>
                      <a:pt x="2760" y="210"/>
                    </a:lnTo>
                    <a:lnTo>
                      <a:pt x="2760" y="210"/>
                    </a:lnTo>
                    <a:lnTo>
                      <a:pt x="2760" y="210"/>
                    </a:lnTo>
                    <a:lnTo>
                      <a:pt x="2760" y="210"/>
                    </a:lnTo>
                    <a:lnTo>
                      <a:pt x="2760" y="210"/>
                    </a:lnTo>
                    <a:lnTo>
                      <a:pt x="2760" y="210"/>
                    </a:lnTo>
                    <a:lnTo>
                      <a:pt x="2760" y="210"/>
                    </a:lnTo>
                    <a:lnTo>
                      <a:pt x="2760" y="210"/>
                    </a:lnTo>
                    <a:lnTo>
                      <a:pt x="2760" y="210"/>
                    </a:lnTo>
                    <a:lnTo>
                      <a:pt x="2760" y="210"/>
                    </a:lnTo>
                    <a:lnTo>
                      <a:pt x="2760" y="210"/>
                    </a:lnTo>
                    <a:lnTo>
                      <a:pt x="2760" y="210"/>
                    </a:lnTo>
                    <a:lnTo>
                      <a:pt x="2772" y="210"/>
                    </a:lnTo>
                    <a:lnTo>
                      <a:pt x="2772" y="210"/>
                    </a:lnTo>
                    <a:lnTo>
                      <a:pt x="2772" y="210"/>
                    </a:lnTo>
                    <a:lnTo>
                      <a:pt x="2772" y="210"/>
                    </a:lnTo>
                    <a:lnTo>
                      <a:pt x="2772" y="210"/>
                    </a:lnTo>
                    <a:lnTo>
                      <a:pt x="2772" y="210"/>
                    </a:lnTo>
                    <a:lnTo>
                      <a:pt x="2772" y="210"/>
                    </a:lnTo>
                    <a:lnTo>
                      <a:pt x="2772" y="210"/>
                    </a:lnTo>
                    <a:lnTo>
                      <a:pt x="2772" y="210"/>
                    </a:lnTo>
                    <a:lnTo>
                      <a:pt x="2772" y="210"/>
                    </a:lnTo>
                    <a:lnTo>
                      <a:pt x="2772" y="210"/>
                    </a:lnTo>
                    <a:lnTo>
                      <a:pt x="2772" y="210"/>
                    </a:lnTo>
                    <a:lnTo>
                      <a:pt x="2772" y="210"/>
                    </a:lnTo>
                    <a:lnTo>
                      <a:pt x="2772" y="210"/>
                    </a:lnTo>
                    <a:lnTo>
                      <a:pt x="2772" y="210"/>
                    </a:lnTo>
                    <a:lnTo>
                      <a:pt x="2772" y="210"/>
                    </a:lnTo>
                    <a:lnTo>
                      <a:pt x="2772" y="210"/>
                    </a:lnTo>
                    <a:lnTo>
                      <a:pt x="2772" y="210"/>
                    </a:lnTo>
                    <a:lnTo>
                      <a:pt x="2772" y="210"/>
                    </a:lnTo>
                    <a:lnTo>
                      <a:pt x="2772" y="210"/>
                    </a:lnTo>
                    <a:lnTo>
                      <a:pt x="2772" y="210"/>
                    </a:lnTo>
                    <a:lnTo>
                      <a:pt x="2772" y="210"/>
                    </a:lnTo>
                    <a:lnTo>
                      <a:pt x="2772" y="210"/>
                    </a:lnTo>
                    <a:lnTo>
                      <a:pt x="2772" y="210"/>
                    </a:lnTo>
                    <a:lnTo>
                      <a:pt x="2772" y="210"/>
                    </a:lnTo>
                    <a:lnTo>
                      <a:pt x="2772" y="210"/>
                    </a:lnTo>
                    <a:lnTo>
                      <a:pt x="2772" y="210"/>
                    </a:lnTo>
                    <a:lnTo>
                      <a:pt x="2772" y="210"/>
                    </a:lnTo>
                    <a:lnTo>
                      <a:pt x="2772" y="210"/>
                    </a:lnTo>
                    <a:lnTo>
                      <a:pt x="2772" y="210"/>
                    </a:lnTo>
                    <a:lnTo>
                      <a:pt x="2772" y="210"/>
                    </a:lnTo>
                    <a:lnTo>
                      <a:pt x="2772" y="210"/>
                    </a:lnTo>
                    <a:lnTo>
                      <a:pt x="2772" y="210"/>
                    </a:lnTo>
                    <a:lnTo>
                      <a:pt x="2772" y="210"/>
                    </a:lnTo>
                    <a:lnTo>
                      <a:pt x="2772" y="210"/>
                    </a:lnTo>
                    <a:lnTo>
                      <a:pt x="2772" y="210"/>
                    </a:lnTo>
                    <a:lnTo>
                      <a:pt x="2772" y="210"/>
                    </a:lnTo>
                    <a:lnTo>
                      <a:pt x="2772" y="210"/>
                    </a:lnTo>
                    <a:lnTo>
                      <a:pt x="2772" y="210"/>
                    </a:lnTo>
                    <a:lnTo>
                      <a:pt x="2778" y="210"/>
                    </a:lnTo>
                    <a:lnTo>
                      <a:pt x="2778" y="210"/>
                    </a:lnTo>
                    <a:lnTo>
                      <a:pt x="2778" y="210"/>
                    </a:lnTo>
                    <a:lnTo>
                      <a:pt x="2778" y="210"/>
                    </a:lnTo>
                    <a:lnTo>
                      <a:pt x="2778" y="210"/>
                    </a:lnTo>
                    <a:lnTo>
                      <a:pt x="2778" y="210"/>
                    </a:lnTo>
                    <a:lnTo>
                      <a:pt x="2778" y="210"/>
                    </a:lnTo>
                    <a:lnTo>
                      <a:pt x="2778" y="210"/>
                    </a:lnTo>
                    <a:lnTo>
                      <a:pt x="2778" y="210"/>
                    </a:lnTo>
                    <a:lnTo>
                      <a:pt x="2778" y="210"/>
                    </a:lnTo>
                    <a:lnTo>
                      <a:pt x="2778" y="210"/>
                    </a:lnTo>
                    <a:lnTo>
                      <a:pt x="2778" y="210"/>
                    </a:lnTo>
                    <a:lnTo>
                      <a:pt x="2778" y="210"/>
                    </a:lnTo>
                    <a:lnTo>
                      <a:pt x="2778" y="210"/>
                    </a:lnTo>
                    <a:lnTo>
                      <a:pt x="2778" y="210"/>
                    </a:lnTo>
                    <a:lnTo>
                      <a:pt x="2778" y="210"/>
                    </a:lnTo>
                    <a:lnTo>
                      <a:pt x="2778" y="210"/>
                    </a:lnTo>
                    <a:lnTo>
                      <a:pt x="2778" y="210"/>
                    </a:lnTo>
                    <a:lnTo>
                      <a:pt x="2778" y="210"/>
                    </a:lnTo>
                    <a:lnTo>
                      <a:pt x="2778" y="210"/>
                    </a:lnTo>
                    <a:lnTo>
                      <a:pt x="2778" y="210"/>
                    </a:lnTo>
                    <a:lnTo>
                      <a:pt x="2778" y="210"/>
                    </a:lnTo>
                    <a:lnTo>
                      <a:pt x="2778" y="210"/>
                    </a:lnTo>
                    <a:lnTo>
                      <a:pt x="2778" y="210"/>
                    </a:lnTo>
                    <a:lnTo>
                      <a:pt x="2778" y="210"/>
                    </a:lnTo>
                    <a:lnTo>
                      <a:pt x="2778" y="210"/>
                    </a:lnTo>
                    <a:lnTo>
                      <a:pt x="2778" y="210"/>
                    </a:lnTo>
                    <a:lnTo>
                      <a:pt x="2778" y="210"/>
                    </a:lnTo>
                    <a:lnTo>
                      <a:pt x="2778" y="210"/>
                    </a:lnTo>
                    <a:lnTo>
                      <a:pt x="2778" y="210"/>
                    </a:lnTo>
                    <a:lnTo>
                      <a:pt x="2778" y="210"/>
                    </a:lnTo>
                    <a:lnTo>
                      <a:pt x="2778" y="210"/>
                    </a:lnTo>
                    <a:lnTo>
                      <a:pt x="2778" y="210"/>
                    </a:lnTo>
                    <a:lnTo>
                      <a:pt x="2778" y="210"/>
                    </a:lnTo>
                    <a:lnTo>
                      <a:pt x="2778" y="210"/>
                    </a:lnTo>
                    <a:lnTo>
                      <a:pt x="2778" y="210"/>
                    </a:lnTo>
                    <a:lnTo>
                      <a:pt x="2778" y="210"/>
                    </a:lnTo>
                    <a:lnTo>
                      <a:pt x="2778" y="210"/>
                    </a:lnTo>
                    <a:lnTo>
                      <a:pt x="2778" y="210"/>
                    </a:lnTo>
                    <a:lnTo>
                      <a:pt x="2778" y="210"/>
                    </a:lnTo>
                    <a:lnTo>
                      <a:pt x="2778" y="210"/>
                    </a:lnTo>
                    <a:lnTo>
                      <a:pt x="2778" y="210"/>
                    </a:lnTo>
                    <a:lnTo>
                      <a:pt x="2778" y="210"/>
                    </a:lnTo>
                    <a:lnTo>
                      <a:pt x="2778" y="210"/>
                    </a:lnTo>
                    <a:lnTo>
                      <a:pt x="2778" y="210"/>
                    </a:lnTo>
                    <a:lnTo>
                      <a:pt x="2778" y="210"/>
                    </a:lnTo>
                    <a:lnTo>
                      <a:pt x="2778" y="210"/>
                    </a:lnTo>
                    <a:lnTo>
                      <a:pt x="2778" y="210"/>
                    </a:lnTo>
                    <a:lnTo>
                      <a:pt x="2778" y="210"/>
                    </a:lnTo>
                    <a:lnTo>
                      <a:pt x="2778" y="210"/>
                    </a:lnTo>
                    <a:lnTo>
                      <a:pt x="2778" y="210"/>
                    </a:lnTo>
                    <a:lnTo>
                      <a:pt x="2778" y="210"/>
                    </a:lnTo>
                    <a:lnTo>
                      <a:pt x="2778" y="210"/>
                    </a:lnTo>
                    <a:lnTo>
                      <a:pt x="2778" y="210"/>
                    </a:lnTo>
                    <a:lnTo>
                      <a:pt x="2778" y="210"/>
                    </a:lnTo>
                    <a:lnTo>
                      <a:pt x="2784" y="210"/>
                    </a:lnTo>
                    <a:lnTo>
                      <a:pt x="2784" y="210"/>
                    </a:lnTo>
                    <a:lnTo>
                      <a:pt x="2784" y="210"/>
                    </a:lnTo>
                    <a:lnTo>
                      <a:pt x="2784" y="210"/>
                    </a:lnTo>
                    <a:lnTo>
                      <a:pt x="2784" y="210"/>
                    </a:lnTo>
                    <a:lnTo>
                      <a:pt x="2784" y="210"/>
                    </a:lnTo>
                    <a:lnTo>
                      <a:pt x="2784" y="210"/>
                    </a:lnTo>
                    <a:lnTo>
                      <a:pt x="2784" y="210"/>
                    </a:lnTo>
                    <a:lnTo>
                      <a:pt x="2784" y="210"/>
                    </a:lnTo>
                    <a:lnTo>
                      <a:pt x="2784" y="210"/>
                    </a:lnTo>
                    <a:lnTo>
                      <a:pt x="2784" y="210"/>
                    </a:lnTo>
                    <a:lnTo>
                      <a:pt x="2784" y="210"/>
                    </a:lnTo>
                    <a:lnTo>
                      <a:pt x="2784" y="210"/>
                    </a:lnTo>
                    <a:lnTo>
                      <a:pt x="2784" y="210"/>
                    </a:lnTo>
                    <a:lnTo>
                      <a:pt x="2784" y="210"/>
                    </a:lnTo>
                    <a:lnTo>
                      <a:pt x="2784" y="210"/>
                    </a:lnTo>
                    <a:lnTo>
                      <a:pt x="2784" y="210"/>
                    </a:lnTo>
                    <a:lnTo>
                      <a:pt x="2784" y="210"/>
                    </a:lnTo>
                    <a:lnTo>
                      <a:pt x="2784" y="210"/>
                    </a:lnTo>
                    <a:lnTo>
                      <a:pt x="2784" y="210"/>
                    </a:lnTo>
                    <a:lnTo>
                      <a:pt x="2784" y="210"/>
                    </a:lnTo>
                    <a:lnTo>
                      <a:pt x="2784" y="210"/>
                    </a:lnTo>
                    <a:lnTo>
                      <a:pt x="2784" y="210"/>
                    </a:lnTo>
                    <a:lnTo>
                      <a:pt x="2784" y="210"/>
                    </a:lnTo>
                    <a:lnTo>
                      <a:pt x="2784" y="210"/>
                    </a:lnTo>
                    <a:lnTo>
                      <a:pt x="2784" y="210"/>
                    </a:lnTo>
                    <a:lnTo>
                      <a:pt x="2784" y="210"/>
                    </a:lnTo>
                    <a:lnTo>
                      <a:pt x="2784" y="210"/>
                    </a:lnTo>
                    <a:lnTo>
                      <a:pt x="2784" y="210"/>
                    </a:lnTo>
                    <a:lnTo>
                      <a:pt x="2784" y="210"/>
                    </a:lnTo>
                    <a:lnTo>
                      <a:pt x="2784" y="210"/>
                    </a:lnTo>
                    <a:lnTo>
                      <a:pt x="2784" y="210"/>
                    </a:lnTo>
                    <a:lnTo>
                      <a:pt x="2784" y="210"/>
                    </a:lnTo>
                    <a:lnTo>
                      <a:pt x="2784" y="210"/>
                    </a:lnTo>
                    <a:lnTo>
                      <a:pt x="2784" y="210"/>
                    </a:lnTo>
                    <a:lnTo>
                      <a:pt x="2784" y="210"/>
                    </a:lnTo>
                    <a:lnTo>
                      <a:pt x="2784" y="210"/>
                    </a:lnTo>
                    <a:lnTo>
                      <a:pt x="2784" y="210"/>
                    </a:lnTo>
                    <a:lnTo>
                      <a:pt x="2784" y="210"/>
                    </a:lnTo>
                    <a:lnTo>
                      <a:pt x="2784" y="210"/>
                    </a:lnTo>
                    <a:lnTo>
                      <a:pt x="2784" y="210"/>
                    </a:lnTo>
                    <a:lnTo>
                      <a:pt x="2784" y="210"/>
                    </a:lnTo>
                    <a:lnTo>
                      <a:pt x="2784" y="210"/>
                    </a:lnTo>
                    <a:lnTo>
                      <a:pt x="2784" y="210"/>
                    </a:lnTo>
                    <a:lnTo>
                      <a:pt x="2784" y="210"/>
                    </a:lnTo>
                    <a:lnTo>
                      <a:pt x="2784" y="210"/>
                    </a:lnTo>
                    <a:lnTo>
                      <a:pt x="2784" y="210"/>
                    </a:lnTo>
                    <a:lnTo>
                      <a:pt x="2784" y="210"/>
                    </a:lnTo>
                    <a:lnTo>
                      <a:pt x="2784" y="210"/>
                    </a:lnTo>
                    <a:lnTo>
                      <a:pt x="2784" y="210"/>
                    </a:lnTo>
                    <a:lnTo>
                      <a:pt x="2784" y="210"/>
                    </a:lnTo>
                    <a:lnTo>
                      <a:pt x="2784" y="210"/>
                    </a:lnTo>
                    <a:lnTo>
                      <a:pt x="2784" y="210"/>
                    </a:lnTo>
                    <a:lnTo>
                      <a:pt x="2790" y="210"/>
                    </a:lnTo>
                    <a:lnTo>
                      <a:pt x="2790" y="210"/>
                    </a:lnTo>
                    <a:lnTo>
                      <a:pt x="2790" y="210"/>
                    </a:lnTo>
                    <a:lnTo>
                      <a:pt x="2790" y="210"/>
                    </a:lnTo>
                    <a:lnTo>
                      <a:pt x="2790" y="210"/>
                    </a:lnTo>
                    <a:lnTo>
                      <a:pt x="2790" y="210"/>
                    </a:lnTo>
                    <a:lnTo>
                      <a:pt x="2790" y="210"/>
                    </a:lnTo>
                    <a:lnTo>
                      <a:pt x="2790" y="210"/>
                    </a:lnTo>
                    <a:lnTo>
                      <a:pt x="2790" y="210"/>
                    </a:lnTo>
                    <a:lnTo>
                      <a:pt x="2790" y="210"/>
                    </a:lnTo>
                    <a:lnTo>
                      <a:pt x="2790" y="210"/>
                    </a:lnTo>
                    <a:lnTo>
                      <a:pt x="2790" y="210"/>
                    </a:lnTo>
                    <a:lnTo>
                      <a:pt x="2790" y="210"/>
                    </a:lnTo>
                    <a:lnTo>
                      <a:pt x="2790" y="210"/>
                    </a:lnTo>
                    <a:lnTo>
                      <a:pt x="2790" y="210"/>
                    </a:lnTo>
                    <a:lnTo>
                      <a:pt x="2790" y="210"/>
                    </a:lnTo>
                    <a:lnTo>
                      <a:pt x="2790" y="210"/>
                    </a:lnTo>
                    <a:lnTo>
                      <a:pt x="2790" y="210"/>
                    </a:lnTo>
                    <a:lnTo>
                      <a:pt x="2790" y="210"/>
                    </a:lnTo>
                    <a:lnTo>
                      <a:pt x="2790" y="210"/>
                    </a:lnTo>
                    <a:lnTo>
                      <a:pt x="2790" y="210"/>
                    </a:lnTo>
                    <a:lnTo>
                      <a:pt x="2790" y="210"/>
                    </a:lnTo>
                    <a:lnTo>
                      <a:pt x="2790" y="210"/>
                    </a:lnTo>
                    <a:lnTo>
                      <a:pt x="2790" y="210"/>
                    </a:lnTo>
                    <a:lnTo>
                      <a:pt x="2790" y="210"/>
                    </a:lnTo>
                    <a:lnTo>
                      <a:pt x="2790" y="210"/>
                    </a:lnTo>
                    <a:lnTo>
                      <a:pt x="2790" y="210"/>
                    </a:lnTo>
                    <a:lnTo>
                      <a:pt x="2790" y="210"/>
                    </a:lnTo>
                    <a:lnTo>
                      <a:pt x="2790" y="210"/>
                    </a:lnTo>
                    <a:lnTo>
                      <a:pt x="2790" y="210"/>
                    </a:lnTo>
                    <a:lnTo>
                      <a:pt x="2790" y="210"/>
                    </a:lnTo>
                    <a:lnTo>
                      <a:pt x="2790" y="210"/>
                    </a:lnTo>
                    <a:lnTo>
                      <a:pt x="2790" y="210"/>
                    </a:lnTo>
                    <a:lnTo>
                      <a:pt x="2790" y="210"/>
                    </a:lnTo>
                    <a:lnTo>
                      <a:pt x="2790" y="210"/>
                    </a:lnTo>
                    <a:lnTo>
                      <a:pt x="2790" y="210"/>
                    </a:lnTo>
                    <a:lnTo>
                      <a:pt x="2790" y="210"/>
                    </a:lnTo>
                    <a:lnTo>
                      <a:pt x="2790" y="210"/>
                    </a:lnTo>
                    <a:lnTo>
                      <a:pt x="2790" y="210"/>
                    </a:lnTo>
                    <a:lnTo>
                      <a:pt x="2790" y="210"/>
                    </a:lnTo>
                    <a:lnTo>
                      <a:pt x="2790" y="210"/>
                    </a:lnTo>
                    <a:lnTo>
                      <a:pt x="2790" y="210"/>
                    </a:lnTo>
                    <a:lnTo>
                      <a:pt x="2790" y="210"/>
                    </a:lnTo>
                    <a:lnTo>
                      <a:pt x="2790" y="210"/>
                    </a:lnTo>
                    <a:lnTo>
                      <a:pt x="2790" y="210"/>
                    </a:lnTo>
                    <a:lnTo>
                      <a:pt x="2790" y="210"/>
                    </a:lnTo>
                    <a:lnTo>
                      <a:pt x="2790" y="210"/>
                    </a:lnTo>
                    <a:lnTo>
                      <a:pt x="2790" y="210"/>
                    </a:lnTo>
                    <a:lnTo>
                      <a:pt x="2790" y="210"/>
                    </a:lnTo>
                    <a:lnTo>
                      <a:pt x="2790" y="210"/>
                    </a:lnTo>
                    <a:lnTo>
                      <a:pt x="2790" y="210"/>
                    </a:lnTo>
                    <a:lnTo>
                      <a:pt x="2790" y="210"/>
                    </a:lnTo>
                    <a:lnTo>
                      <a:pt x="2790" y="210"/>
                    </a:lnTo>
                    <a:lnTo>
                      <a:pt x="2790" y="210"/>
                    </a:lnTo>
                    <a:lnTo>
                      <a:pt x="2796" y="210"/>
                    </a:lnTo>
                    <a:lnTo>
                      <a:pt x="2796" y="210"/>
                    </a:lnTo>
                    <a:lnTo>
                      <a:pt x="2802" y="210"/>
                    </a:lnTo>
                    <a:lnTo>
                      <a:pt x="2802" y="210"/>
                    </a:lnTo>
                    <a:lnTo>
                      <a:pt x="2802" y="210"/>
                    </a:lnTo>
                    <a:lnTo>
                      <a:pt x="2802" y="210"/>
                    </a:lnTo>
                    <a:lnTo>
                      <a:pt x="2802" y="210"/>
                    </a:lnTo>
                    <a:lnTo>
                      <a:pt x="2802" y="210"/>
                    </a:lnTo>
                    <a:lnTo>
                      <a:pt x="2802" y="210"/>
                    </a:lnTo>
                    <a:lnTo>
                      <a:pt x="2802" y="210"/>
                    </a:lnTo>
                    <a:lnTo>
                      <a:pt x="2802" y="210"/>
                    </a:lnTo>
                    <a:lnTo>
                      <a:pt x="2802" y="210"/>
                    </a:lnTo>
                    <a:lnTo>
                      <a:pt x="2802" y="210"/>
                    </a:lnTo>
                    <a:lnTo>
                      <a:pt x="2802" y="210"/>
                    </a:lnTo>
                    <a:lnTo>
                      <a:pt x="2802" y="210"/>
                    </a:lnTo>
                    <a:lnTo>
                      <a:pt x="2802" y="210"/>
                    </a:lnTo>
                    <a:lnTo>
                      <a:pt x="2808" y="210"/>
                    </a:lnTo>
                    <a:lnTo>
                      <a:pt x="2808" y="210"/>
                    </a:lnTo>
                    <a:lnTo>
                      <a:pt x="2808" y="210"/>
                    </a:lnTo>
                    <a:lnTo>
                      <a:pt x="2808" y="210"/>
                    </a:lnTo>
                    <a:lnTo>
                      <a:pt x="2808" y="210"/>
                    </a:lnTo>
                    <a:lnTo>
                      <a:pt x="2808" y="210"/>
                    </a:lnTo>
                    <a:lnTo>
                      <a:pt x="2808" y="210"/>
                    </a:lnTo>
                    <a:lnTo>
                      <a:pt x="2808" y="210"/>
                    </a:lnTo>
                    <a:lnTo>
                      <a:pt x="2808" y="210"/>
                    </a:lnTo>
                    <a:lnTo>
                      <a:pt x="2808" y="210"/>
                    </a:lnTo>
                    <a:lnTo>
                      <a:pt x="2808" y="210"/>
                    </a:lnTo>
                    <a:lnTo>
                      <a:pt x="2808" y="210"/>
                    </a:lnTo>
                    <a:lnTo>
                      <a:pt x="2814" y="210"/>
                    </a:lnTo>
                    <a:lnTo>
                      <a:pt x="2814" y="210"/>
                    </a:lnTo>
                    <a:lnTo>
                      <a:pt x="2814" y="210"/>
                    </a:lnTo>
                    <a:lnTo>
                      <a:pt x="2820" y="210"/>
                    </a:lnTo>
                    <a:lnTo>
                      <a:pt x="2820" y="210"/>
                    </a:lnTo>
                    <a:lnTo>
                      <a:pt x="2820" y="210"/>
                    </a:lnTo>
                    <a:lnTo>
                      <a:pt x="2820" y="210"/>
                    </a:lnTo>
                    <a:lnTo>
                      <a:pt x="2820" y="210"/>
                    </a:lnTo>
                    <a:lnTo>
                      <a:pt x="2820" y="210"/>
                    </a:lnTo>
                    <a:lnTo>
                      <a:pt x="2820" y="210"/>
                    </a:lnTo>
                    <a:lnTo>
                      <a:pt x="2820" y="210"/>
                    </a:lnTo>
                    <a:lnTo>
                      <a:pt x="2820" y="210"/>
                    </a:lnTo>
                    <a:lnTo>
                      <a:pt x="2820" y="210"/>
                    </a:lnTo>
                    <a:lnTo>
                      <a:pt x="2820" y="210"/>
                    </a:lnTo>
                    <a:lnTo>
                      <a:pt x="2820" y="210"/>
                    </a:lnTo>
                    <a:lnTo>
                      <a:pt x="2820" y="210"/>
                    </a:lnTo>
                    <a:lnTo>
                      <a:pt x="2820" y="210"/>
                    </a:lnTo>
                    <a:lnTo>
                      <a:pt x="2820" y="210"/>
                    </a:lnTo>
                    <a:lnTo>
                      <a:pt x="2820" y="210"/>
                    </a:lnTo>
                    <a:lnTo>
                      <a:pt x="2820" y="210"/>
                    </a:lnTo>
                    <a:lnTo>
                      <a:pt x="2820" y="210"/>
                    </a:lnTo>
                    <a:lnTo>
                      <a:pt x="2820" y="210"/>
                    </a:lnTo>
                    <a:lnTo>
                      <a:pt x="2820" y="210"/>
                    </a:lnTo>
                    <a:lnTo>
                      <a:pt x="2820" y="210"/>
                    </a:lnTo>
                    <a:lnTo>
                      <a:pt x="2820" y="210"/>
                    </a:lnTo>
                    <a:lnTo>
                      <a:pt x="2820" y="210"/>
                    </a:lnTo>
                    <a:lnTo>
                      <a:pt x="2820" y="210"/>
                    </a:lnTo>
                    <a:lnTo>
                      <a:pt x="2820" y="210"/>
                    </a:lnTo>
                    <a:lnTo>
                      <a:pt x="2820" y="210"/>
                    </a:lnTo>
                    <a:lnTo>
                      <a:pt x="2820" y="210"/>
                    </a:lnTo>
                    <a:lnTo>
                      <a:pt x="2820" y="210"/>
                    </a:lnTo>
                    <a:lnTo>
                      <a:pt x="2820" y="210"/>
                    </a:lnTo>
                    <a:lnTo>
                      <a:pt x="2820" y="210"/>
                    </a:lnTo>
                    <a:lnTo>
                      <a:pt x="2820" y="210"/>
                    </a:lnTo>
                    <a:lnTo>
                      <a:pt x="2820" y="210"/>
                    </a:lnTo>
                    <a:lnTo>
                      <a:pt x="2820" y="210"/>
                    </a:lnTo>
                    <a:lnTo>
                      <a:pt x="2820" y="210"/>
                    </a:lnTo>
                    <a:lnTo>
                      <a:pt x="2820" y="210"/>
                    </a:lnTo>
                    <a:lnTo>
                      <a:pt x="2820" y="210"/>
                    </a:lnTo>
                    <a:lnTo>
                      <a:pt x="2820" y="210"/>
                    </a:lnTo>
                    <a:lnTo>
                      <a:pt x="2820" y="210"/>
                    </a:lnTo>
                    <a:lnTo>
                      <a:pt x="2820" y="210"/>
                    </a:lnTo>
                    <a:lnTo>
                      <a:pt x="2820" y="210"/>
                    </a:lnTo>
                    <a:lnTo>
                      <a:pt x="2820" y="210"/>
                    </a:lnTo>
                    <a:lnTo>
                      <a:pt x="2820" y="210"/>
                    </a:lnTo>
                    <a:lnTo>
                      <a:pt x="2820" y="210"/>
                    </a:lnTo>
                    <a:lnTo>
                      <a:pt x="2820" y="210"/>
                    </a:lnTo>
                    <a:lnTo>
                      <a:pt x="2820" y="210"/>
                    </a:lnTo>
                    <a:lnTo>
                      <a:pt x="2820" y="210"/>
                    </a:lnTo>
                    <a:lnTo>
                      <a:pt x="2820" y="210"/>
                    </a:lnTo>
                    <a:lnTo>
                      <a:pt x="2820" y="210"/>
                    </a:lnTo>
                    <a:lnTo>
                      <a:pt x="2820" y="210"/>
                    </a:lnTo>
                    <a:lnTo>
                      <a:pt x="2820" y="210"/>
                    </a:lnTo>
                    <a:lnTo>
                      <a:pt x="2820" y="210"/>
                    </a:lnTo>
                    <a:lnTo>
                      <a:pt x="2820" y="210"/>
                    </a:lnTo>
                    <a:lnTo>
                      <a:pt x="2820" y="210"/>
                    </a:lnTo>
                    <a:lnTo>
                      <a:pt x="2820" y="210"/>
                    </a:lnTo>
                    <a:lnTo>
                      <a:pt x="2820" y="210"/>
                    </a:lnTo>
                    <a:lnTo>
                      <a:pt x="2820" y="210"/>
                    </a:lnTo>
                    <a:lnTo>
                      <a:pt x="2820" y="210"/>
                    </a:lnTo>
                    <a:lnTo>
                      <a:pt x="2826" y="210"/>
                    </a:lnTo>
                    <a:lnTo>
                      <a:pt x="2826" y="210"/>
                    </a:lnTo>
                    <a:lnTo>
                      <a:pt x="2826" y="210"/>
                    </a:lnTo>
                    <a:lnTo>
                      <a:pt x="2826" y="210"/>
                    </a:lnTo>
                    <a:lnTo>
                      <a:pt x="2826" y="210"/>
                    </a:lnTo>
                    <a:lnTo>
                      <a:pt x="2826" y="210"/>
                    </a:lnTo>
                    <a:lnTo>
                      <a:pt x="2826" y="210"/>
                    </a:lnTo>
                    <a:lnTo>
                      <a:pt x="2826" y="210"/>
                    </a:lnTo>
                    <a:lnTo>
                      <a:pt x="2826" y="210"/>
                    </a:lnTo>
                    <a:lnTo>
                      <a:pt x="2826" y="210"/>
                    </a:lnTo>
                    <a:lnTo>
                      <a:pt x="2826" y="210"/>
                    </a:lnTo>
                    <a:lnTo>
                      <a:pt x="2826" y="210"/>
                    </a:lnTo>
                    <a:lnTo>
                      <a:pt x="2826" y="210"/>
                    </a:lnTo>
                    <a:lnTo>
                      <a:pt x="2826" y="210"/>
                    </a:lnTo>
                    <a:lnTo>
                      <a:pt x="2826" y="210"/>
                    </a:lnTo>
                    <a:lnTo>
                      <a:pt x="2826" y="210"/>
                    </a:lnTo>
                    <a:lnTo>
                      <a:pt x="2826" y="210"/>
                    </a:lnTo>
                    <a:lnTo>
                      <a:pt x="2826" y="210"/>
                    </a:lnTo>
                    <a:lnTo>
                      <a:pt x="2826" y="210"/>
                    </a:lnTo>
                    <a:lnTo>
                      <a:pt x="2826" y="210"/>
                    </a:lnTo>
                    <a:lnTo>
                      <a:pt x="2826" y="210"/>
                    </a:lnTo>
                    <a:lnTo>
                      <a:pt x="2826" y="210"/>
                    </a:lnTo>
                    <a:lnTo>
                      <a:pt x="2826" y="210"/>
                    </a:lnTo>
                    <a:lnTo>
                      <a:pt x="2826" y="210"/>
                    </a:lnTo>
                    <a:lnTo>
                      <a:pt x="2826" y="210"/>
                    </a:lnTo>
                    <a:lnTo>
                      <a:pt x="2826" y="210"/>
                    </a:lnTo>
                    <a:lnTo>
                      <a:pt x="2826" y="210"/>
                    </a:lnTo>
                    <a:lnTo>
                      <a:pt x="2826" y="210"/>
                    </a:lnTo>
                    <a:lnTo>
                      <a:pt x="2826" y="210"/>
                    </a:lnTo>
                    <a:lnTo>
                      <a:pt x="2826" y="210"/>
                    </a:lnTo>
                    <a:lnTo>
                      <a:pt x="2826" y="210"/>
                    </a:lnTo>
                    <a:lnTo>
                      <a:pt x="2826" y="210"/>
                    </a:lnTo>
                    <a:lnTo>
                      <a:pt x="2826" y="210"/>
                    </a:lnTo>
                    <a:lnTo>
                      <a:pt x="2826" y="210"/>
                    </a:lnTo>
                    <a:lnTo>
                      <a:pt x="2826" y="210"/>
                    </a:lnTo>
                    <a:lnTo>
                      <a:pt x="2826" y="210"/>
                    </a:lnTo>
                    <a:lnTo>
                      <a:pt x="2826" y="210"/>
                    </a:lnTo>
                    <a:lnTo>
                      <a:pt x="2826" y="210"/>
                    </a:lnTo>
                    <a:lnTo>
                      <a:pt x="2826" y="210"/>
                    </a:lnTo>
                    <a:lnTo>
                      <a:pt x="2826" y="210"/>
                    </a:lnTo>
                    <a:lnTo>
                      <a:pt x="2826" y="210"/>
                    </a:lnTo>
                    <a:lnTo>
                      <a:pt x="2826" y="210"/>
                    </a:lnTo>
                    <a:lnTo>
                      <a:pt x="2826" y="210"/>
                    </a:lnTo>
                    <a:lnTo>
                      <a:pt x="2826" y="210"/>
                    </a:lnTo>
                    <a:lnTo>
                      <a:pt x="2826" y="210"/>
                    </a:lnTo>
                    <a:lnTo>
                      <a:pt x="2826" y="210"/>
                    </a:lnTo>
                    <a:lnTo>
                      <a:pt x="2826" y="210"/>
                    </a:lnTo>
                    <a:lnTo>
                      <a:pt x="2826" y="210"/>
                    </a:lnTo>
                    <a:lnTo>
                      <a:pt x="2826" y="210"/>
                    </a:lnTo>
                    <a:lnTo>
                      <a:pt x="2826" y="210"/>
                    </a:lnTo>
                    <a:lnTo>
                      <a:pt x="2826" y="210"/>
                    </a:lnTo>
                    <a:lnTo>
                      <a:pt x="2826" y="210"/>
                    </a:lnTo>
                    <a:lnTo>
                      <a:pt x="2832" y="210"/>
                    </a:lnTo>
                    <a:lnTo>
                      <a:pt x="2832" y="210"/>
                    </a:lnTo>
                    <a:lnTo>
                      <a:pt x="2832" y="210"/>
                    </a:lnTo>
                    <a:lnTo>
                      <a:pt x="2832" y="210"/>
                    </a:lnTo>
                    <a:lnTo>
                      <a:pt x="2832" y="210"/>
                    </a:lnTo>
                    <a:lnTo>
                      <a:pt x="2832" y="210"/>
                    </a:lnTo>
                    <a:lnTo>
                      <a:pt x="2832" y="210"/>
                    </a:lnTo>
                    <a:lnTo>
                      <a:pt x="2832" y="210"/>
                    </a:lnTo>
                    <a:lnTo>
                      <a:pt x="2832" y="210"/>
                    </a:lnTo>
                    <a:lnTo>
                      <a:pt x="2832" y="210"/>
                    </a:lnTo>
                    <a:lnTo>
                      <a:pt x="2832" y="210"/>
                    </a:lnTo>
                    <a:lnTo>
                      <a:pt x="2832" y="210"/>
                    </a:lnTo>
                    <a:lnTo>
                      <a:pt x="2832" y="210"/>
                    </a:lnTo>
                    <a:lnTo>
                      <a:pt x="2832" y="210"/>
                    </a:lnTo>
                    <a:lnTo>
                      <a:pt x="2832" y="210"/>
                    </a:lnTo>
                    <a:lnTo>
                      <a:pt x="2832" y="210"/>
                    </a:lnTo>
                    <a:lnTo>
                      <a:pt x="2832" y="210"/>
                    </a:lnTo>
                    <a:lnTo>
                      <a:pt x="2832" y="210"/>
                    </a:lnTo>
                    <a:lnTo>
                      <a:pt x="2832" y="210"/>
                    </a:lnTo>
                    <a:lnTo>
                      <a:pt x="2832" y="210"/>
                    </a:lnTo>
                    <a:lnTo>
                      <a:pt x="2832" y="210"/>
                    </a:lnTo>
                    <a:lnTo>
                      <a:pt x="2832" y="210"/>
                    </a:lnTo>
                    <a:lnTo>
                      <a:pt x="2832" y="210"/>
                    </a:lnTo>
                    <a:lnTo>
                      <a:pt x="2832" y="210"/>
                    </a:lnTo>
                    <a:lnTo>
                      <a:pt x="2832" y="210"/>
                    </a:lnTo>
                    <a:lnTo>
                      <a:pt x="2832" y="210"/>
                    </a:lnTo>
                    <a:lnTo>
                      <a:pt x="2832" y="210"/>
                    </a:lnTo>
                    <a:lnTo>
                      <a:pt x="2832" y="210"/>
                    </a:lnTo>
                    <a:lnTo>
                      <a:pt x="2832" y="210"/>
                    </a:lnTo>
                    <a:lnTo>
                      <a:pt x="2832" y="210"/>
                    </a:lnTo>
                    <a:lnTo>
                      <a:pt x="2832" y="210"/>
                    </a:lnTo>
                    <a:lnTo>
                      <a:pt x="2832" y="210"/>
                    </a:lnTo>
                    <a:lnTo>
                      <a:pt x="2832" y="210"/>
                    </a:lnTo>
                    <a:lnTo>
                      <a:pt x="2832" y="210"/>
                    </a:lnTo>
                    <a:lnTo>
                      <a:pt x="2832" y="210"/>
                    </a:lnTo>
                    <a:lnTo>
                      <a:pt x="2832" y="210"/>
                    </a:lnTo>
                    <a:lnTo>
                      <a:pt x="2832" y="210"/>
                    </a:lnTo>
                    <a:lnTo>
                      <a:pt x="2832" y="210"/>
                    </a:lnTo>
                    <a:lnTo>
                      <a:pt x="2832" y="210"/>
                    </a:lnTo>
                    <a:lnTo>
                      <a:pt x="2832" y="210"/>
                    </a:lnTo>
                    <a:lnTo>
                      <a:pt x="2832" y="210"/>
                    </a:lnTo>
                    <a:lnTo>
                      <a:pt x="2832" y="210"/>
                    </a:lnTo>
                    <a:lnTo>
                      <a:pt x="2832" y="210"/>
                    </a:lnTo>
                    <a:lnTo>
                      <a:pt x="2832" y="210"/>
                    </a:lnTo>
                    <a:lnTo>
                      <a:pt x="2832" y="210"/>
                    </a:lnTo>
                    <a:lnTo>
                      <a:pt x="2832" y="210"/>
                    </a:lnTo>
                    <a:lnTo>
                      <a:pt x="2832" y="210"/>
                    </a:lnTo>
                    <a:lnTo>
                      <a:pt x="2832" y="210"/>
                    </a:lnTo>
                    <a:lnTo>
                      <a:pt x="2832" y="210"/>
                    </a:lnTo>
                    <a:lnTo>
                      <a:pt x="2832" y="210"/>
                    </a:lnTo>
                    <a:lnTo>
                      <a:pt x="2832" y="210"/>
                    </a:lnTo>
                    <a:lnTo>
                      <a:pt x="2832" y="210"/>
                    </a:lnTo>
                    <a:lnTo>
                      <a:pt x="2832" y="210"/>
                    </a:lnTo>
                    <a:lnTo>
                      <a:pt x="2838" y="210"/>
                    </a:lnTo>
                    <a:lnTo>
                      <a:pt x="2838" y="210"/>
                    </a:lnTo>
                    <a:lnTo>
                      <a:pt x="2838" y="210"/>
                    </a:lnTo>
                    <a:lnTo>
                      <a:pt x="2838" y="210"/>
                    </a:lnTo>
                    <a:lnTo>
                      <a:pt x="2838" y="210"/>
                    </a:lnTo>
                    <a:lnTo>
                      <a:pt x="2838" y="210"/>
                    </a:lnTo>
                    <a:lnTo>
                      <a:pt x="2838" y="210"/>
                    </a:lnTo>
                    <a:lnTo>
                      <a:pt x="2838" y="210"/>
                    </a:lnTo>
                    <a:lnTo>
                      <a:pt x="2838" y="210"/>
                    </a:lnTo>
                    <a:lnTo>
                      <a:pt x="2838" y="210"/>
                    </a:lnTo>
                    <a:lnTo>
                      <a:pt x="2838" y="210"/>
                    </a:lnTo>
                    <a:lnTo>
                      <a:pt x="2838" y="210"/>
                    </a:lnTo>
                    <a:lnTo>
                      <a:pt x="2838" y="210"/>
                    </a:lnTo>
                    <a:lnTo>
                      <a:pt x="2838" y="210"/>
                    </a:lnTo>
                    <a:lnTo>
                      <a:pt x="2838" y="210"/>
                    </a:lnTo>
                    <a:lnTo>
                      <a:pt x="2838" y="210"/>
                    </a:lnTo>
                    <a:lnTo>
                      <a:pt x="2838" y="210"/>
                    </a:lnTo>
                    <a:lnTo>
                      <a:pt x="2838" y="210"/>
                    </a:lnTo>
                    <a:lnTo>
                      <a:pt x="2838" y="210"/>
                    </a:lnTo>
                    <a:lnTo>
                      <a:pt x="2838" y="210"/>
                    </a:lnTo>
                    <a:lnTo>
                      <a:pt x="2838" y="210"/>
                    </a:lnTo>
                    <a:lnTo>
                      <a:pt x="2838" y="210"/>
                    </a:lnTo>
                    <a:lnTo>
                      <a:pt x="2838" y="210"/>
                    </a:lnTo>
                    <a:lnTo>
                      <a:pt x="2838" y="210"/>
                    </a:lnTo>
                    <a:lnTo>
                      <a:pt x="2838" y="210"/>
                    </a:lnTo>
                    <a:lnTo>
                      <a:pt x="2838" y="210"/>
                    </a:lnTo>
                    <a:lnTo>
                      <a:pt x="2838" y="210"/>
                    </a:lnTo>
                    <a:lnTo>
                      <a:pt x="2838" y="210"/>
                    </a:lnTo>
                    <a:lnTo>
                      <a:pt x="2838" y="210"/>
                    </a:lnTo>
                    <a:lnTo>
                      <a:pt x="2838" y="210"/>
                    </a:lnTo>
                    <a:lnTo>
                      <a:pt x="2838" y="210"/>
                    </a:lnTo>
                    <a:lnTo>
                      <a:pt x="2838" y="210"/>
                    </a:lnTo>
                    <a:lnTo>
                      <a:pt x="2838" y="210"/>
                    </a:lnTo>
                    <a:lnTo>
                      <a:pt x="2838" y="210"/>
                    </a:lnTo>
                    <a:lnTo>
                      <a:pt x="2838" y="210"/>
                    </a:lnTo>
                    <a:lnTo>
                      <a:pt x="2838" y="210"/>
                    </a:lnTo>
                    <a:lnTo>
                      <a:pt x="2838" y="210"/>
                    </a:lnTo>
                    <a:lnTo>
                      <a:pt x="2838" y="210"/>
                    </a:lnTo>
                    <a:lnTo>
                      <a:pt x="2850" y="216"/>
                    </a:lnTo>
                    <a:lnTo>
                      <a:pt x="2850" y="216"/>
                    </a:lnTo>
                    <a:lnTo>
                      <a:pt x="2850" y="216"/>
                    </a:lnTo>
                    <a:lnTo>
                      <a:pt x="2850" y="216"/>
                    </a:lnTo>
                    <a:lnTo>
                      <a:pt x="2850" y="216"/>
                    </a:lnTo>
                    <a:lnTo>
                      <a:pt x="2850" y="216"/>
                    </a:lnTo>
                    <a:lnTo>
                      <a:pt x="2850" y="216"/>
                    </a:lnTo>
                    <a:lnTo>
                      <a:pt x="2850" y="216"/>
                    </a:lnTo>
                    <a:lnTo>
                      <a:pt x="2850" y="216"/>
                    </a:lnTo>
                    <a:lnTo>
                      <a:pt x="2850" y="216"/>
                    </a:lnTo>
                    <a:lnTo>
                      <a:pt x="2850" y="216"/>
                    </a:lnTo>
                    <a:lnTo>
                      <a:pt x="2850" y="210"/>
                    </a:lnTo>
                    <a:lnTo>
                      <a:pt x="2850" y="210"/>
                    </a:lnTo>
                    <a:lnTo>
                      <a:pt x="2850" y="210"/>
                    </a:lnTo>
                    <a:lnTo>
                      <a:pt x="2850" y="210"/>
                    </a:lnTo>
                    <a:lnTo>
                      <a:pt x="2850" y="210"/>
                    </a:lnTo>
                    <a:lnTo>
                      <a:pt x="2850" y="210"/>
                    </a:lnTo>
                    <a:lnTo>
                      <a:pt x="2850" y="210"/>
                    </a:lnTo>
                    <a:lnTo>
                      <a:pt x="2850" y="210"/>
                    </a:lnTo>
                    <a:lnTo>
                      <a:pt x="2850" y="210"/>
                    </a:lnTo>
                    <a:lnTo>
                      <a:pt x="2850" y="210"/>
                    </a:lnTo>
                    <a:lnTo>
                      <a:pt x="2850" y="210"/>
                    </a:lnTo>
                    <a:lnTo>
                      <a:pt x="2850" y="210"/>
                    </a:lnTo>
                    <a:lnTo>
                      <a:pt x="2850" y="210"/>
                    </a:lnTo>
                    <a:lnTo>
                      <a:pt x="2850" y="210"/>
                    </a:lnTo>
                    <a:lnTo>
                      <a:pt x="2850" y="210"/>
                    </a:lnTo>
                    <a:lnTo>
                      <a:pt x="2862" y="210"/>
                    </a:lnTo>
                    <a:lnTo>
                      <a:pt x="2862" y="210"/>
                    </a:lnTo>
                    <a:lnTo>
                      <a:pt x="2862" y="210"/>
                    </a:lnTo>
                    <a:lnTo>
                      <a:pt x="2862" y="210"/>
                    </a:lnTo>
                    <a:lnTo>
                      <a:pt x="2862" y="210"/>
                    </a:lnTo>
                    <a:lnTo>
                      <a:pt x="2862" y="210"/>
                    </a:lnTo>
                    <a:lnTo>
                      <a:pt x="2862" y="210"/>
                    </a:lnTo>
                    <a:lnTo>
                      <a:pt x="2862" y="210"/>
                    </a:lnTo>
                    <a:lnTo>
                      <a:pt x="2862" y="210"/>
                    </a:lnTo>
                    <a:lnTo>
                      <a:pt x="2862" y="210"/>
                    </a:lnTo>
                    <a:lnTo>
                      <a:pt x="2862" y="210"/>
                    </a:lnTo>
                    <a:lnTo>
                      <a:pt x="2862" y="210"/>
                    </a:lnTo>
                    <a:lnTo>
                      <a:pt x="2862" y="210"/>
                    </a:lnTo>
                    <a:lnTo>
                      <a:pt x="2862" y="210"/>
                    </a:lnTo>
                    <a:lnTo>
                      <a:pt x="2862" y="210"/>
                    </a:lnTo>
                    <a:lnTo>
                      <a:pt x="2862" y="210"/>
                    </a:lnTo>
                    <a:lnTo>
                      <a:pt x="2862" y="210"/>
                    </a:lnTo>
                    <a:lnTo>
                      <a:pt x="2862" y="210"/>
                    </a:lnTo>
                    <a:lnTo>
                      <a:pt x="2862" y="210"/>
                    </a:lnTo>
                    <a:lnTo>
                      <a:pt x="2862" y="210"/>
                    </a:lnTo>
                    <a:lnTo>
                      <a:pt x="2862" y="210"/>
                    </a:lnTo>
                    <a:lnTo>
                      <a:pt x="2862" y="210"/>
                    </a:lnTo>
                    <a:lnTo>
                      <a:pt x="2862" y="210"/>
                    </a:lnTo>
                    <a:lnTo>
                      <a:pt x="2868" y="210"/>
                    </a:lnTo>
                    <a:lnTo>
                      <a:pt x="2868" y="210"/>
                    </a:lnTo>
                    <a:lnTo>
                      <a:pt x="2868" y="210"/>
                    </a:lnTo>
                    <a:lnTo>
                      <a:pt x="2868" y="210"/>
                    </a:lnTo>
                    <a:lnTo>
                      <a:pt x="2868" y="210"/>
                    </a:lnTo>
                    <a:lnTo>
                      <a:pt x="2868" y="210"/>
                    </a:lnTo>
                    <a:lnTo>
                      <a:pt x="2868" y="210"/>
                    </a:lnTo>
                    <a:lnTo>
                      <a:pt x="2868" y="210"/>
                    </a:lnTo>
                    <a:lnTo>
                      <a:pt x="2868" y="210"/>
                    </a:lnTo>
                    <a:lnTo>
                      <a:pt x="2868" y="210"/>
                    </a:lnTo>
                    <a:lnTo>
                      <a:pt x="2868" y="210"/>
                    </a:lnTo>
                    <a:lnTo>
                      <a:pt x="2868" y="210"/>
                    </a:lnTo>
                    <a:lnTo>
                      <a:pt x="2868" y="210"/>
                    </a:lnTo>
                    <a:lnTo>
                      <a:pt x="2868" y="210"/>
                    </a:lnTo>
                    <a:lnTo>
                      <a:pt x="2868" y="210"/>
                    </a:lnTo>
                    <a:lnTo>
                      <a:pt x="2868" y="210"/>
                    </a:lnTo>
                    <a:lnTo>
                      <a:pt x="2868" y="210"/>
                    </a:lnTo>
                    <a:lnTo>
                      <a:pt x="2868" y="210"/>
                    </a:lnTo>
                    <a:lnTo>
                      <a:pt x="2868" y="210"/>
                    </a:lnTo>
                    <a:lnTo>
                      <a:pt x="2868" y="210"/>
                    </a:lnTo>
                    <a:lnTo>
                      <a:pt x="2868" y="210"/>
                    </a:lnTo>
                    <a:lnTo>
                      <a:pt x="2868" y="210"/>
                    </a:lnTo>
                    <a:lnTo>
                      <a:pt x="2868" y="210"/>
                    </a:lnTo>
                    <a:lnTo>
                      <a:pt x="2868" y="210"/>
                    </a:lnTo>
                    <a:lnTo>
                      <a:pt x="2868" y="210"/>
                    </a:lnTo>
                    <a:lnTo>
                      <a:pt x="2868" y="210"/>
                    </a:lnTo>
                    <a:lnTo>
                      <a:pt x="2868" y="210"/>
                    </a:lnTo>
                    <a:lnTo>
                      <a:pt x="2868" y="210"/>
                    </a:lnTo>
                    <a:lnTo>
                      <a:pt x="2868" y="210"/>
                    </a:lnTo>
                    <a:lnTo>
                      <a:pt x="2868" y="210"/>
                    </a:lnTo>
                    <a:lnTo>
                      <a:pt x="2868" y="210"/>
                    </a:lnTo>
                    <a:lnTo>
                      <a:pt x="2868" y="210"/>
                    </a:lnTo>
                    <a:lnTo>
                      <a:pt x="2868" y="210"/>
                    </a:lnTo>
                    <a:lnTo>
                      <a:pt x="2868" y="210"/>
                    </a:lnTo>
                    <a:lnTo>
                      <a:pt x="2868" y="210"/>
                    </a:lnTo>
                    <a:lnTo>
                      <a:pt x="2868" y="210"/>
                    </a:lnTo>
                    <a:lnTo>
                      <a:pt x="2868" y="210"/>
                    </a:lnTo>
                    <a:lnTo>
                      <a:pt x="2868" y="210"/>
                    </a:lnTo>
                    <a:lnTo>
                      <a:pt x="2868" y="210"/>
                    </a:lnTo>
                    <a:lnTo>
                      <a:pt x="2868" y="210"/>
                    </a:lnTo>
                    <a:lnTo>
                      <a:pt x="2868" y="210"/>
                    </a:lnTo>
                    <a:lnTo>
                      <a:pt x="2868" y="210"/>
                    </a:lnTo>
                    <a:lnTo>
                      <a:pt x="2868" y="210"/>
                    </a:lnTo>
                    <a:lnTo>
                      <a:pt x="2868" y="210"/>
                    </a:lnTo>
                    <a:lnTo>
                      <a:pt x="2868" y="210"/>
                    </a:lnTo>
                    <a:lnTo>
                      <a:pt x="2868" y="210"/>
                    </a:lnTo>
                    <a:lnTo>
                      <a:pt x="2868" y="210"/>
                    </a:lnTo>
                    <a:lnTo>
                      <a:pt x="2868" y="210"/>
                    </a:lnTo>
                    <a:lnTo>
                      <a:pt x="2868" y="210"/>
                    </a:lnTo>
                    <a:lnTo>
                      <a:pt x="2868" y="210"/>
                    </a:lnTo>
                    <a:lnTo>
                      <a:pt x="2868" y="210"/>
                    </a:lnTo>
                    <a:lnTo>
                      <a:pt x="2868" y="210"/>
                    </a:lnTo>
                    <a:lnTo>
                      <a:pt x="2868" y="210"/>
                    </a:lnTo>
                    <a:lnTo>
                      <a:pt x="2868" y="210"/>
                    </a:lnTo>
                    <a:lnTo>
                      <a:pt x="2868" y="210"/>
                    </a:lnTo>
                    <a:lnTo>
                      <a:pt x="2874" y="210"/>
                    </a:lnTo>
                    <a:lnTo>
                      <a:pt x="2874" y="210"/>
                    </a:lnTo>
                    <a:lnTo>
                      <a:pt x="2874" y="210"/>
                    </a:lnTo>
                    <a:lnTo>
                      <a:pt x="2874" y="210"/>
                    </a:lnTo>
                    <a:lnTo>
                      <a:pt x="2874" y="210"/>
                    </a:lnTo>
                    <a:lnTo>
                      <a:pt x="2874" y="210"/>
                    </a:lnTo>
                    <a:lnTo>
                      <a:pt x="2874" y="210"/>
                    </a:lnTo>
                    <a:lnTo>
                      <a:pt x="2874" y="210"/>
                    </a:lnTo>
                    <a:lnTo>
                      <a:pt x="2874" y="210"/>
                    </a:lnTo>
                    <a:lnTo>
                      <a:pt x="2874" y="210"/>
                    </a:lnTo>
                    <a:lnTo>
                      <a:pt x="2874" y="210"/>
                    </a:lnTo>
                    <a:lnTo>
                      <a:pt x="2874" y="210"/>
                    </a:lnTo>
                    <a:lnTo>
                      <a:pt x="2874" y="210"/>
                    </a:lnTo>
                    <a:lnTo>
                      <a:pt x="2874" y="210"/>
                    </a:lnTo>
                    <a:lnTo>
                      <a:pt x="2874" y="210"/>
                    </a:lnTo>
                    <a:lnTo>
                      <a:pt x="2874" y="210"/>
                    </a:lnTo>
                    <a:lnTo>
                      <a:pt x="2874" y="210"/>
                    </a:lnTo>
                    <a:lnTo>
                      <a:pt x="2874" y="210"/>
                    </a:lnTo>
                    <a:lnTo>
                      <a:pt x="2874" y="210"/>
                    </a:lnTo>
                    <a:lnTo>
                      <a:pt x="2874" y="210"/>
                    </a:lnTo>
                    <a:lnTo>
                      <a:pt x="2874" y="210"/>
                    </a:lnTo>
                    <a:lnTo>
                      <a:pt x="2874" y="210"/>
                    </a:lnTo>
                    <a:lnTo>
                      <a:pt x="2874" y="210"/>
                    </a:lnTo>
                    <a:lnTo>
                      <a:pt x="2874" y="210"/>
                    </a:lnTo>
                    <a:lnTo>
                      <a:pt x="2874" y="210"/>
                    </a:lnTo>
                    <a:lnTo>
                      <a:pt x="2874" y="210"/>
                    </a:lnTo>
                    <a:lnTo>
                      <a:pt x="2874" y="210"/>
                    </a:lnTo>
                    <a:lnTo>
                      <a:pt x="2874" y="210"/>
                    </a:lnTo>
                    <a:lnTo>
                      <a:pt x="2874" y="210"/>
                    </a:lnTo>
                    <a:lnTo>
                      <a:pt x="2874" y="210"/>
                    </a:lnTo>
                    <a:lnTo>
                      <a:pt x="2874" y="210"/>
                    </a:lnTo>
                    <a:lnTo>
                      <a:pt x="2874" y="210"/>
                    </a:lnTo>
                    <a:lnTo>
                      <a:pt x="2874" y="210"/>
                    </a:lnTo>
                    <a:lnTo>
                      <a:pt x="2874" y="210"/>
                    </a:lnTo>
                    <a:lnTo>
                      <a:pt x="2874" y="210"/>
                    </a:lnTo>
                    <a:lnTo>
                      <a:pt x="2874" y="210"/>
                    </a:lnTo>
                    <a:lnTo>
                      <a:pt x="2874" y="210"/>
                    </a:lnTo>
                    <a:lnTo>
                      <a:pt x="2874" y="210"/>
                    </a:lnTo>
                    <a:lnTo>
                      <a:pt x="2874" y="210"/>
                    </a:lnTo>
                    <a:lnTo>
                      <a:pt x="2874" y="210"/>
                    </a:lnTo>
                    <a:lnTo>
                      <a:pt x="2874" y="210"/>
                    </a:lnTo>
                    <a:lnTo>
                      <a:pt x="2874" y="210"/>
                    </a:lnTo>
                    <a:lnTo>
                      <a:pt x="2874" y="210"/>
                    </a:lnTo>
                    <a:lnTo>
                      <a:pt x="2874" y="210"/>
                    </a:lnTo>
                    <a:lnTo>
                      <a:pt x="2874" y="210"/>
                    </a:lnTo>
                    <a:lnTo>
                      <a:pt x="2874" y="210"/>
                    </a:lnTo>
                    <a:lnTo>
                      <a:pt x="2874" y="210"/>
                    </a:lnTo>
                    <a:lnTo>
                      <a:pt x="2874" y="210"/>
                    </a:lnTo>
                    <a:lnTo>
                      <a:pt x="2874" y="210"/>
                    </a:lnTo>
                    <a:lnTo>
                      <a:pt x="2874" y="210"/>
                    </a:lnTo>
                    <a:lnTo>
                      <a:pt x="2874" y="210"/>
                    </a:lnTo>
                    <a:lnTo>
                      <a:pt x="2874" y="210"/>
                    </a:lnTo>
                    <a:lnTo>
                      <a:pt x="2874" y="210"/>
                    </a:lnTo>
                    <a:lnTo>
                      <a:pt x="2880" y="210"/>
                    </a:lnTo>
                    <a:lnTo>
                      <a:pt x="2880" y="210"/>
                    </a:lnTo>
                    <a:lnTo>
                      <a:pt x="2880" y="210"/>
                    </a:lnTo>
                    <a:lnTo>
                      <a:pt x="2880" y="210"/>
                    </a:lnTo>
                    <a:lnTo>
                      <a:pt x="2880" y="210"/>
                    </a:lnTo>
                    <a:lnTo>
                      <a:pt x="2880" y="210"/>
                    </a:lnTo>
                    <a:lnTo>
                      <a:pt x="2880" y="210"/>
                    </a:lnTo>
                    <a:lnTo>
                      <a:pt x="2880" y="210"/>
                    </a:lnTo>
                    <a:lnTo>
                      <a:pt x="2880" y="210"/>
                    </a:lnTo>
                    <a:lnTo>
                      <a:pt x="2880" y="210"/>
                    </a:lnTo>
                    <a:lnTo>
                      <a:pt x="2880" y="210"/>
                    </a:lnTo>
                    <a:lnTo>
                      <a:pt x="2880" y="210"/>
                    </a:lnTo>
                    <a:lnTo>
                      <a:pt x="2880" y="210"/>
                    </a:lnTo>
                    <a:lnTo>
                      <a:pt x="2880" y="210"/>
                    </a:lnTo>
                    <a:lnTo>
                      <a:pt x="2880" y="210"/>
                    </a:lnTo>
                    <a:lnTo>
                      <a:pt x="2880" y="210"/>
                    </a:lnTo>
                    <a:lnTo>
                      <a:pt x="2880" y="210"/>
                    </a:lnTo>
                    <a:lnTo>
                      <a:pt x="2880" y="210"/>
                    </a:lnTo>
                    <a:lnTo>
                      <a:pt x="2880" y="210"/>
                    </a:lnTo>
                    <a:lnTo>
                      <a:pt x="2880" y="210"/>
                    </a:lnTo>
                    <a:lnTo>
                      <a:pt x="2880" y="210"/>
                    </a:lnTo>
                    <a:lnTo>
                      <a:pt x="2880" y="210"/>
                    </a:lnTo>
                    <a:lnTo>
                      <a:pt x="2880" y="210"/>
                    </a:lnTo>
                    <a:lnTo>
                      <a:pt x="2880" y="210"/>
                    </a:lnTo>
                    <a:lnTo>
                      <a:pt x="2880" y="210"/>
                    </a:lnTo>
                    <a:lnTo>
                      <a:pt x="2880" y="210"/>
                    </a:lnTo>
                    <a:lnTo>
                      <a:pt x="2880" y="210"/>
                    </a:lnTo>
                    <a:lnTo>
                      <a:pt x="2880" y="210"/>
                    </a:lnTo>
                    <a:lnTo>
                      <a:pt x="2880" y="210"/>
                    </a:lnTo>
                    <a:lnTo>
                      <a:pt x="2880" y="210"/>
                    </a:lnTo>
                    <a:lnTo>
                      <a:pt x="2880" y="210"/>
                    </a:lnTo>
                    <a:lnTo>
                      <a:pt x="2880" y="210"/>
                    </a:lnTo>
                    <a:lnTo>
                      <a:pt x="2880" y="210"/>
                    </a:lnTo>
                    <a:lnTo>
                      <a:pt x="2880" y="210"/>
                    </a:lnTo>
                    <a:lnTo>
                      <a:pt x="2880" y="210"/>
                    </a:lnTo>
                    <a:lnTo>
                      <a:pt x="2880" y="210"/>
                    </a:lnTo>
                    <a:lnTo>
                      <a:pt x="2880" y="210"/>
                    </a:lnTo>
                    <a:lnTo>
                      <a:pt x="2880" y="210"/>
                    </a:lnTo>
                    <a:lnTo>
                      <a:pt x="2880" y="210"/>
                    </a:lnTo>
                    <a:lnTo>
                      <a:pt x="2880" y="210"/>
                    </a:lnTo>
                    <a:lnTo>
                      <a:pt x="2880" y="210"/>
                    </a:lnTo>
                    <a:lnTo>
                      <a:pt x="2880" y="210"/>
                    </a:lnTo>
                    <a:lnTo>
                      <a:pt x="2880" y="210"/>
                    </a:lnTo>
                    <a:lnTo>
                      <a:pt x="2880" y="210"/>
                    </a:lnTo>
                    <a:lnTo>
                      <a:pt x="2880" y="210"/>
                    </a:lnTo>
                    <a:lnTo>
                      <a:pt x="2880" y="210"/>
                    </a:lnTo>
                    <a:lnTo>
                      <a:pt x="2880" y="210"/>
                    </a:lnTo>
                    <a:lnTo>
                      <a:pt x="2880" y="210"/>
                    </a:lnTo>
                    <a:lnTo>
                      <a:pt x="2880" y="210"/>
                    </a:lnTo>
                    <a:lnTo>
                      <a:pt x="2880" y="210"/>
                    </a:lnTo>
                    <a:lnTo>
                      <a:pt x="2880" y="210"/>
                    </a:lnTo>
                    <a:lnTo>
                      <a:pt x="2880" y="210"/>
                    </a:lnTo>
                    <a:lnTo>
                      <a:pt x="2880" y="210"/>
                    </a:lnTo>
                    <a:lnTo>
                      <a:pt x="2880" y="210"/>
                    </a:lnTo>
                    <a:lnTo>
                      <a:pt x="2886" y="210"/>
                    </a:lnTo>
                    <a:lnTo>
                      <a:pt x="2886" y="210"/>
                    </a:lnTo>
                    <a:lnTo>
                      <a:pt x="2886" y="210"/>
                    </a:lnTo>
                    <a:lnTo>
                      <a:pt x="2886" y="210"/>
                    </a:lnTo>
                    <a:lnTo>
                      <a:pt x="2886" y="210"/>
                    </a:lnTo>
                    <a:lnTo>
                      <a:pt x="2886" y="210"/>
                    </a:lnTo>
                    <a:lnTo>
                      <a:pt x="2886" y="210"/>
                    </a:lnTo>
                    <a:lnTo>
                      <a:pt x="2886" y="210"/>
                    </a:lnTo>
                    <a:lnTo>
                      <a:pt x="2886" y="210"/>
                    </a:lnTo>
                    <a:lnTo>
                      <a:pt x="2886" y="210"/>
                    </a:lnTo>
                    <a:lnTo>
                      <a:pt x="2886" y="210"/>
                    </a:lnTo>
                    <a:lnTo>
                      <a:pt x="2886" y="210"/>
                    </a:lnTo>
                    <a:lnTo>
                      <a:pt x="2886" y="210"/>
                    </a:lnTo>
                    <a:lnTo>
                      <a:pt x="2886" y="210"/>
                    </a:lnTo>
                    <a:lnTo>
                      <a:pt x="2886" y="210"/>
                    </a:lnTo>
                    <a:lnTo>
                      <a:pt x="2886" y="210"/>
                    </a:lnTo>
                    <a:lnTo>
                      <a:pt x="2886" y="210"/>
                    </a:lnTo>
                    <a:lnTo>
                      <a:pt x="2886" y="210"/>
                    </a:lnTo>
                    <a:lnTo>
                      <a:pt x="2898" y="210"/>
                    </a:lnTo>
                    <a:lnTo>
                      <a:pt x="2898" y="210"/>
                    </a:lnTo>
                    <a:lnTo>
                      <a:pt x="2898" y="210"/>
                    </a:lnTo>
                    <a:lnTo>
                      <a:pt x="2898" y="210"/>
                    </a:lnTo>
                    <a:lnTo>
                      <a:pt x="2898" y="210"/>
                    </a:lnTo>
                    <a:lnTo>
                      <a:pt x="2898" y="210"/>
                    </a:lnTo>
                    <a:lnTo>
                      <a:pt x="2898" y="210"/>
                    </a:lnTo>
                    <a:lnTo>
                      <a:pt x="2898" y="210"/>
                    </a:lnTo>
                    <a:lnTo>
                      <a:pt x="2898" y="210"/>
                    </a:lnTo>
                    <a:lnTo>
                      <a:pt x="2898" y="210"/>
                    </a:lnTo>
                    <a:lnTo>
                      <a:pt x="2898" y="210"/>
                    </a:lnTo>
                    <a:lnTo>
                      <a:pt x="2898" y="210"/>
                    </a:lnTo>
                    <a:lnTo>
                      <a:pt x="2898" y="210"/>
                    </a:lnTo>
                    <a:lnTo>
                      <a:pt x="2898" y="210"/>
                    </a:lnTo>
                    <a:lnTo>
                      <a:pt x="2898" y="210"/>
                    </a:lnTo>
                    <a:lnTo>
                      <a:pt x="2898" y="210"/>
                    </a:lnTo>
                    <a:lnTo>
                      <a:pt x="2898" y="210"/>
                    </a:lnTo>
                    <a:lnTo>
                      <a:pt x="2898" y="210"/>
                    </a:lnTo>
                    <a:lnTo>
                      <a:pt x="2898" y="210"/>
                    </a:lnTo>
                    <a:lnTo>
                      <a:pt x="2898" y="210"/>
                    </a:lnTo>
                    <a:lnTo>
                      <a:pt x="2898" y="210"/>
                    </a:lnTo>
                    <a:lnTo>
                      <a:pt x="2898" y="210"/>
                    </a:lnTo>
                    <a:lnTo>
                      <a:pt x="2898" y="210"/>
                    </a:lnTo>
                    <a:lnTo>
                      <a:pt x="2898" y="210"/>
                    </a:lnTo>
                    <a:lnTo>
                      <a:pt x="2898" y="210"/>
                    </a:lnTo>
                    <a:lnTo>
                      <a:pt x="2898" y="210"/>
                    </a:lnTo>
                    <a:lnTo>
                      <a:pt x="2910" y="210"/>
                    </a:lnTo>
                    <a:lnTo>
                      <a:pt x="2910" y="210"/>
                    </a:lnTo>
                    <a:lnTo>
                      <a:pt x="2910" y="210"/>
                    </a:lnTo>
                    <a:lnTo>
                      <a:pt x="2910" y="210"/>
                    </a:lnTo>
                    <a:lnTo>
                      <a:pt x="2910" y="210"/>
                    </a:lnTo>
                    <a:lnTo>
                      <a:pt x="2910" y="210"/>
                    </a:lnTo>
                    <a:lnTo>
                      <a:pt x="2910" y="210"/>
                    </a:lnTo>
                    <a:lnTo>
                      <a:pt x="2910" y="210"/>
                    </a:lnTo>
                    <a:lnTo>
                      <a:pt x="2910" y="210"/>
                    </a:lnTo>
                    <a:lnTo>
                      <a:pt x="2910" y="210"/>
                    </a:lnTo>
                    <a:lnTo>
                      <a:pt x="2910" y="210"/>
                    </a:lnTo>
                    <a:lnTo>
                      <a:pt x="2910" y="210"/>
                    </a:lnTo>
                    <a:lnTo>
                      <a:pt x="2910" y="210"/>
                    </a:lnTo>
                    <a:lnTo>
                      <a:pt x="2910" y="210"/>
                    </a:lnTo>
                    <a:lnTo>
                      <a:pt x="2910" y="210"/>
                    </a:lnTo>
                    <a:lnTo>
                      <a:pt x="2910" y="210"/>
                    </a:lnTo>
                    <a:lnTo>
                      <a:pt x="2910" y="210"/>
                    </a:lnTo>
                    <a:lnTo>
                      <a:pt x="2910" y="210"/>
                    </a:lnTo>
                    <a:lnTo>
                      <a:pt x="2910" y="210"/>
                    </a:lnTo>
                    <a:lnTo>
                      <a:pt x="2910" y="210"/>
                    </a:lnTo>
                    <a:lnTo>
                      <a:pt x="2910" y="210"/>
                    </a:lnTo>
                    <a:lnTo>
                      <a:pt x="2910" y="210"/>
                    </a:lnTo>
                    <a:lnTo>
                      <a:pt x="2910" y="210"/>
                    </a:lnTo>
                    <a:lnTo>
                      <a:pt x="2910" y="210"/>
                    </a:lnTo>
                    <a:lnTo>
                      <a:pt x="2910" y="210"/>
                    </a:lnTo>
                    <a:lnTo>
                      <a:pt x="2910" y="210"/>
                    </a:lnTo>
                    <a:lnTo>
                      <a:pt x="2910" y="210"/>
                    </a:lnTo>
                    <a:lnTo>
                      <a:pt x="2910" y="210"/>
                    </a:lnTo>
                    <a:lnTo>
                      <a:pt x="2910" y="210"/>
                    </a:lnTo>
                    <a:lnTo>
                      <a:pt x="2910" y="210"/>
                    </a:lnTo>
                    <a:lnTo>
                      <a:pt x="2910" y="210"/>
                    </a:lnTo>
                    <a:lnTo>
                      <a:pt x="2910" y="210"/>
                    </a:lnTo>
                    <a:lnTo>
                      <a:pt x="2910" y="210"/>
                    </a:lnTo>
                    <a:lnTo>
                      <a:pt x="2910" y="210"/>
                    </a:lnTo>
                    <a:lnTo>
                      <a:pt x="2910" y="210"/>
                    </a:lnTo>
                    <a:lnTo>
                      <a:pt x="2910" y="210"/>
                    </a:lnTo>
                    <a:lnTo>
                      <a:pt x="2910" y="210"/>
                    </a:lnTo>
                    <a:lnTo>
                      <a:pt x="2910" y="210"/>
                    </a:lnTo>
                    <a:lnTo>
                      <a:pt x="2910" y="210"/>
                    </a:lnTo>
                    <a:lnTo>
                      <a:pt x="2910" y="210"/>
                    </a:lnTo>
                    <a:lnTo>
                      <a:pt x="2910" y="210"/>
                    </a:lnTo>
                    <a:lnTo>
                      <a:pt x="2910" y="210"/>
                    </a:lnTo>
                    <a:lnTo>
                      <a:pt x="2916" y="210"/>
                    </a:lnTo>
                    <a:lnTo>
                      <a:pt x="2916" y="210"/>
                    </a:lnTo>
                    <a:lnTo>
                      <a:pt x="2916" y="210"/>
                    </a:lnTo>
                    <a:lnTo>
                      <a:pt x="2916" y="210"/>
                    </a:lnTo>
                    <a:lnTo>
                      <a:pt x="2916" y="210"/>
                    </a:lnTo>
                    <a:lnTo>
                      <a:pt x="2916" y="210"/>
                    </a:lnTo>
                    <a:lnTo>
                      <a:pt x="2916" y="210"/>
                    </a:lnTo>
                    <a:lnTo>
                      <a:pt x="2916" y="210"/>
                    </a:lnTo>
                    <a:lnTo>
                      <a:pt x="2916" y="210"/>
                    </a:lnTo>
                    <a:lnTo>
                      <a:pt x="2916" y="210"/>
                    </a:lnTo>
                    <a:lnTo>
                      <a:pt x="2916" y="210"/>
                    </a:lnTo>
                    <a:lnTo>
                      <a:pt x="2916" y="210"/>
                    </a:lnTo>
                    <a:lnTo>
                      <a:pt x="2916" y="210"/>
                    </a:lnTo>
                    <a:lnTo>
                      <a:pt x="2916" y="210"/>
                    </a:lnTo>
                    <a:lnTo>
                      <a:pt x="2916" y="210"/>
                    </a:lnTo>
                    <a:lnTo>
                      <a:pt x="2916" y="210"/>
                    </a:lnTo>
                    <a:lnTo>
                      <a:pt x="2916" y="210"/>
                    </a:lnTo>
                    <a:lnTo>
                      <a:pt x="2916" y="210"/>
                    </a:lnTo>
                    <a:lnTo>
                      <a:pt x="2916" y="210"/>
                    </a:lnTo>
                    <a:lnTo>
                      <a:pt x="2916" y="210"/>
                    </a:lnTo>
                    <a:lnTo>
                      <a:pt x="2916" y="210"/>
                    </a:lnTo>
                    <a:lnTo>
                      <a:pt x="2916" y="210"/>
                    </a:lnTo>
                    <a:lnTo>
                      <a:pt x="2916" y="210"/>
                    </a:lnTo>
                    <a:lnTo>
                      <a:pt x="2916" y="210"/>
                    </a:lnTo>
                    <a:lnTo>
                      <a:pt x="2916" y="210"/>
                    </a:lnTo>
                    <a:lnTo>
                      <a:pt x="2916" y="210"/>
                    </a:lnTo>
                    <a:lnTo>
                      <a:pt x="2916" y="210"/>
                    </a:lnTo>
                    <a:lnTo>
                      <a:pt x="2916" y="210"/>
                    </a:lnTo>
                    <a:lnTo>
                      <a:pt x="2916" y="210"/>
                    </a:lnTo>
                    <a:lnTo>
                      <a:pt x="2916" y="210"/>
                    </a:lnTo>
                    <a:lnTo>
                      <a:pt x="2916" y="210"/>
                    </a:lnTo>
                    <a:lnTo>
                      <a:pt x="2916" y="210"/>
                    </a:lnTo>
                    <a:lnTo>
                      <a:pt x="2916" y="210"/>
                    </a:lnTo>
                    <a:lnTo>
                      <a:pt x="2916" y="210"/>
                    </a:lnTo>
                    <a:lnTo>
                      <a:pt x="2916" y="210"/>
                    </a:lnTo>
                    <a:lnTo>
                      <a:pt x="2916" y="210"/>
                    </a:lnTo>
                    <a:lnTo>
                      <a:pt x="2916" y="210"/>
                    </a:lnTo>
                    <a:lnTo>
                      <a:pt x="2916" y="210"/>
                    </a:lnTo>
                    <a:lnTo>
                      <a:pt x="2916" y="210"/>
                    </a:lnTo>
                    <a:lnTo>
                      <a:pt x="2916" y="210"/>
                    </a:lnTo>
                    <a:lnTo>
                      <a:pt x="2916" y="210"/>
                    </a:lnTo>
                    <a:lnTo>
                      <a:pt x="2916" y="210"/>
                    </a:lnTo>
                    <a:lnTo>
                      <a:pt x="2916" y="210"/>
                    </a:lnTo>
                    <a:lnTo>
                      <a:pt x="2916" y="210"/>
                    </a:lnTo>
                    <a:lnTo>
                      <a:pt x="2916" y="210"/>
                    </a:lnTo>
                    <a:lnTo>
                      <a:pt x="2916" y="210"/>
                    </a:lnTo>
                    <a:lnTo>
                      <a:pt x="2916" y="210"/>
                    </a:lnTo>
                    <a:lnTo>
                      <a:pt x="2916" y="210"/>
                    </a:lnTo>
                    <a:lnTo>
                      <a:pt x="2916" y="210"/>
                    </a:lnTo>
                    <a:lnTo>
                      <a:pt x="2916" y="210"/>
                    </a:lnTo>
                    <a:lnTo>
                      <a:pt x="2916" y="210"/>
                    </a:lnTo>
                    <a:lnTo>
                      <a:pt x="2916" y="210"/>
                    </a:lnTo>
                    <a:lnTo>
                      <a:pt x="2916" y="210"/>
                    </a:lnTo>
                    <a:lnTo>
                      <a:pt x="2916" y="210"/>
                    </a:lnTo>
                    <a:lnTo>
                      <a:pt x="2922" y="210"/>
                    </a:lnTo>
                    <a:lnTo>
                      <a:pt x="2922" y="210"/>
                    </a:lnTo>
                    <a:lnTo>
                      <a:pt x="2922" y="210"/>
                    </a:lnTo>
                    <a:lnTo>
                      <a:pt x="2922" y="210"/>
                    </a:lnTo>
                    <a:lnTo>
                      <a:pt x="2922" y="210"/>
                    </a:lnTo>
                    <a:lnTo>
                      <a:pt x="2922" y="210"/>
                    </a:lnTo>
                    <a:lnTo>
                      <a:pt x="2922" y="210"/>
                    </a:lnTo>
                    <a:lnTo>
                      <a:pt x="2922" y="210"/>
                    </a:lnTo>
                    <a:lnTo>
                      <a:pt x="2922" y="210"/>
                    </a:lnTo>
                    <a:lnTo>
                      <a:pt x="2922" y="210"/>
                    </a:lnTo>
                    <a:lnTo>
                      <a:pt x="2922" y="210"/>
                    </a:lnTo>
                    <a:lnTo>
                      <a:pt x="2922" y="210"/>
                    </a:lnTo>
                    <a:lnTo>
                      <a:pt x="2922" y="210"/>
                    </a:lnTo>
                    <a:lnTo>
                      <a:pt x="2922" y="210"/>
                    </a:lnTo>
                    <a:lnTo>
                      <a:pt x="2922" y="210"/>
                    </a:lnTo>
                    <a:lnTo>
                      <a:pt x="2922" y="210"/>
                    </a:lnTo>
                    <a:lnTo>
                      <a:pt x="2922" y="210"/>
                    </a:lnTo>
                    <a:lnTo>
                      <a:pt x="2922" y="210"/>
                    </a:lnTo>
                    <a:lnTo>
                      <a:pt x="2922" y="210"/>
                    </a:lnTo>
                    <a:lnTo>
                      <a:pt x="2922" y="210"/>
                    </a:lnTo>
                    <a:lnTo>
                      <a:pt x="2922" y="210"/>
                    </a:lnTo>
                    <a:lnTo>
                      <a:pt x="2922" y="210"/>
                    </a:lnTo>
                    <a:lnTo>
                      <a:pt x="2922" y="210"/>
                    </a:lnTo>
                    <a:lnTo>
                      <a:pt x="2922" y="210"/>
                    </a:lnTo>
                    <a:lnTo>
                      <a:pt x="2922" y="210"/>
                    </a:lnTo>
                    <a:lnTo>
                      <a:pt x="2922" y="210"/>
                    </a:lnTo>
                    <a:lnTo>
                      <a:pt x="2922" y="210"/>
                    </a:lnTo>
                    <a:lnTo>
                      <a:pt x="2922" y="210"/>
                    </a:lnTo>
                    <a:lnTo>
                      <a:pt x="2922" y="210"/>
                    </a:lnTo>
                    <a:lnTo>
                      <a:pt x="2922" y="210"/>
                    </a:lnTo>
                    <a:lnTo>
                      <a:pt x="2922" y="210"/>
                    </a:lnTo>
                    <a:lnTo>
                      <a:pt x="2922" y="210"/>
                    </a:lnTo>
                    <a:lnTo>
                      <a:pt x="2922" y="210"/>
                    </a:lnTo>
                    <a:lnTo>
                      <a:pt x="2922" y="210"/>
                    </a:lnTo>
                    <a:lnTo>
                      <a:pt x="2922" y="210"/>
                    </a:lnTo>
                    <a:lnTo>
                      <a:pt x="2922" y="210"/>
                    </a:lnTo>
                    <a:lnTo>
                      <a:pt x="2922" y="210"/>
                    </a:lnTo>
                    <a:lnTo>
                      <a:pt x="2922" y="210"/>
                    </a:lnTo>
                    <a:lnTo>
                      <a:pt x="2922" y="210"/>
                    </a:lnTo>
                    <a:lnTo>
                      <a:pt x="2922" y="210"/>
                    </a:lnTo>
                    <a:lnTo>
                      <a:pt x="2922" y="210"/>
                    </a:lnTo>
                    <a:lnTo>
                      <a:pt x="2922" y="210"/>
                    </a:lnTo>
                    <a:lnTo>
                      <a:pt x="2922" y="210"/>
                    </a:lnTo>
                    <a:lnTo>
                      <a:pt x="2922" y="210"/>
                    </a:lnTo>
                    <a:lnTo>
                      <a:pt x="2922" y="210"/>
                    </a:lnTo>
                    <a:lnTo>
                      <a:pt x="2922" y="210"/>
                    </a:lnTo>
                    <a:lnTo>
                      <a:pt x="2922" y="210"/>
                    </a:lnTo>
                    <a:lnTo>
                      <a:pt x="2922" y="210"/>
                    </a:lnTo>
                    <a:lnTo>
                      <a:pt x="2922" y="210"/>
                    </a:lnTo>
                    <a:lnTo>
                      <a:pt x="2922" y="210"/>
                    </a:lnTo>
                    <a:lnTo>
                      <a:pt x="2922" y="210"/>
                    </a:lnTo>
                    <a:lnTo>
                      <a:pt x="2922" y="210"/>
                    </a:lnTo>
                    <a:lnTo>
                      <a:pt x="2922" y="210"/>
                    </a:lnTo>
                    <a:lnTo>
                      <a:pt x="2928" y="210"/>
                    </a:lnTo>
                    <a:lnTo>
                      <a:pt x="2928" y="210"/>
                    </a:lnTo>
                    <a:lnTo>
                      <a:pt x="2928" y="210"/>
                    </a:lnTo>
                    <a:lnTo>
                      <a:pt x="2928" y="210"/>
                    </a:lnTo>
                    <a:lnTo>
                      <a:pt x="2928" y="210"/>
                    </a:lnTo>
                    <a:lnTo>
                      <a:pt x="2928" y="210"/>
                    </a:lnTo>
                    <a:lnTo>
                      <a:pt x="2928" y="210"/>
                    </a:lnTo>
                    <a:lnTo>
                      <a:pt x="2928" y="210"/>
                    </a:lnTo>
                    <a:lnTo>
                      <a:pt x="2928" y="210"/>
                    </a:lnTo>
                    <a:lnTo>
                      <a:pt x="2928" y="210"/>
                    </a:lnTo>
                    <a:lnTo>
                      <a:pt x="2928" y="210"/>
                    </a:lnTo>
                    <a:lnTo>
                      <a:pt x="2928" y="210"/>
                    </a:lnTo>
                    <a:lnTo>
                      <a:pt x="2928" y="210"/>
                    </a:lnTo>
                    <a:lnTo>
                      <a:pt x="2928" y="210"/>
                    </a:lnTo>
                    <a:lnTo>
                      <a:pt x="2928" y="210"/>
                    </a:lnTo>
                    <a:lnTo>
                      <a:pt x="2928" y="210"/>
                    </a:lnTo>
                    <a:lnTo>
                      <a:pt x="2928" y="210"/>
                    </a:lnTo>
                    <a:lnTo>
                      <a:pt x="2928" y="210"/>
                    </a:lnTo>
                    <a:lnTo>
                      <a:pt x="2928" y="210"/>
                    </a:lnTo>
                    <a:lnTo>
                      <a:pt x="2928" y="210"/>
                    </a:lnTo>
                    <a:lnTo>
                      <a:pt x="2928" y="210"/>
                    </a:lnTo>
                    <a:lnTo>
                      <a:pt x="2928" y="210"/>
                    </a:lnTo>
                    <a:lnTo>
                      <a:pt x="2928" y="210"/>
                    </a:lnTo>
                    <a:lnTo>
                      <a:pt x="2928" y="210"/>
                    </a:lnTo>
                    <a:lnTo>
                      <a:pt x="2928" y="210"/>
                    </a:lnTo>
                    <a:lnTo>
                      <a:pt x="2928" y="210"/>
                    </a:lnTo>
                    <a:lnTo>
                      <a:pt x="2928" y="210"/>
                    </a:lnTo>
                    <a:lnTo>
                      <a:pt x="2928" y="210"/>
                    </a:lnTo>
                    <a:lnTo>
                      <a:pt x="2928" y="210"/>
                    </a:lnTo>
                    <a:lnTo>
                      <a:pt x="2928" y="210"/>
                    </a:lnTo>
                    <a:lnTo>
                      <a:pt x="2928" y="210"/>
                    </a:lnTo>
                    <a:lnTo>
                      <a:pt x="2928" y="210"/>
                    </a:lnTo>
                    <a:lnTo>
                      <a:pt x="2928" y="210"/>
                    </a:lnTo>
                    <a:lnTo>
                      <a:pt x="2928" y="210"/>
                    </a:lnTo>
                    <a:lnTo>
                      <a:pt x="2928" y="210"/>
                    </a:lnTo>
                    <a:lnTo>
                      <a:pt x="2928" y="210"/>
                    </a:lnTo>
                    <a:lnTo>
                      <a:pt x="2928" y="210"/>
                    </a:lnTo>
                    <a:lnTo>
                      <a:pt x="2928" y="210"/>
                    </a:lnTo>
                    <a:lnTo>
                      <a:pt x="2928" y="210"/>
                    </a:lnTo>
                    <a:lnTo>
                      <a:pt x="2928" y="210"/>
                    </a:lnTo>
                    <a:lnTo>
                      <a:pt x="2928" y="210"/>
                    </a:lnTo>
                    <a:lnTo>
                      <a:pt x="2928" y="210"/>
                    </a:lnTo>
                    <a:lnTo>
                      <a:pt x="2928" y="210"/>
                    </a:lnTo>
                    <a:lnTo>
                      <a:pt x="2928" y="210"/>
                    </a:lnTo>
                    <a:lnTo>
                      <a:pt x="2928" y="210"/>
                    </a:lnTo>
                    <a:lnTo>
                      <a:pt x="2928" y="210"/>
                    </a:lnTo>
                    <a:lnTo>
                      <a:pt x="2928" y="210"/>
                    </a:lnTo>
                    <a:lnTo>
                      <a:pt x="2928" y="210"/>
                    </a:lnTo>
                    <a:lnTo>
                      <a:pt x="2928" y="210"/>
                    </a:lnTo>
                    <a:lnTo>
                      <a:pt x="2928" y="210"/>
                    </a:lnTo>
                    <a:lnTo>
                      <a:pt x="2928" y="210"/>
                    </a:lnTo>
                    <a:lnTo>
                      <a:pt x="2928" y="210"/>
                    </a:lnTo>
                    <a:lnTo>
                      <a:pt x="2928" y="210"/>
                    </a:lnTo>
                    <a:lnTo>
                      <a:pt x="2928" y="210"/>
                    </a:lnTo>
                    <a:lnTo>
                      <a:pt x="2940" y="210"/>
                    </a:lnTo>
                    <a:lnTo>
                      <a:pt x="2940" y="210"/>
                    </a:lnTo>
                    <a:lnTo>
                      <a:pt x="2940" y="210"/>
                    </a:lnTo>
                    <a:lnTo>
                      <a:pt x="2940" y="210"/>
                    </a:lnTo>
                    <a:lnTo>
                      <a:pt x="2940" y="210"/>
                    </a:lnTo>
                    <a:lnTo>
                      <a:pt x="2940" y="210"/>
                    </a:lnTo>
                    <a:lnTo>
                      <a:pt x="2940" y="210"/>
                    </a:lnTo>
                    <a:lnTo>
                      <a:pt x="2940" y="210"/>
                    </a:lnTo>
                    <a:lnTo>
                      <a:pt x="2940" y="210"/>
                    </a:lnTo>
                    <a:lnTo>
                      <a:pt x="2940" y="210"/>
                    </a:lnTo>
                    <a:lnTo>
                      <a:pt x="2940" y="210"/>
                    </a:lnTo>
                    <a:lnTo>
                      <a:pt x="2940" y="210"/>
                    </a:lnTo>
                    <a:lnTo>
                      <a:pt x="2940" y="210"/>
                    </a:lnTo>
                    <a:lnTo>
                      <a:pt x="2940" y="210"/>
                    </a:lnTo>
                    <a:lnTo>
                      <a:pt x="2940" y="210"/>
                    </a:lnTo>
                    <a:lnTo>
                      <a:pt x="2940" y="210"/>
                    </a:lnTo>
                    <a:lnTo>
                      <a:pt x="2946" y="210"/>
                    </a:lnTo>
                    <a:lnTo>
                      <a:pt x="2946" y="210"/>
                    </a:lnTo>
                    <a:lnTo>
                      <a:pt x="2946" y="210"/>
                    </a:lnTo>
                    <a:lnTo>
                      <a:pt x="2946" y="210"/>
                    </a:lnTo>
                    <a:lnTo>
                      <a:pt x="2946" y="210"/>
                    </a:lnTo>
                    <a:lnTo>
                      <a:pt x="2946" y="210"/>
                    </a:lnTo>
                    <a:lnTo>
                      <a:pt x="2946" y="210"/>
                    </a:lnTo>
                    <a:lnTo>
                      <a:pt x="2946" y="210"/>
                    </a:lnTo>
                    <a:lnTo>
                      <a:pt x="2946" y="210"/>
                    </a:lnTo>
                    <a:lnTo>
                      <a:pt x="2946" y="210"/>
                    </a:lnTo>
                    <a:lnTo>
                      <a:pt x="2952" y="210"/>
                    </a:lnTo>
                    <a:lnTo>
                      <a:pt x="2952" y="210"/>
                    </a:lnTo>
                    <a:lnTo>
                      <a:pt x="2952" y="210"/>
                    </a:lnTo>
                    <a:lnTo>
                      <a:pt x="2952" y="210"/>
                    </a:lnTo>
                    <a:lnTo>
                      <a:pt x="2952" y="210"/>
                    </a:lnTo>
                    <a:lnTo>
                      <a:pt x="2952" y="210"/>
                    </a:lnTo>
                    <a:lnTo>
                      <a:pt x="2958" y="210"/>
                    </a:lnTo>
                    <a:lnTo>
                      <a:pt x="2958" y="210"/>
                    </a:lnTo>
                    <a:lnTo>
                      <a:pt x="2958" y="210"/>
                    </a:lnTo>
                    <a:lnTo>
                      <a:pt x="2958" y="210"/>
                    </a:lnTo>
                    <a:lnTo>
                      <a:pt x="2958" y="210"/>
                    </a:lnTo>
                    <a:lnTo>
                      <a:pt x="2958" y="210"/>
                    </a:lnTo>
                    <a:lnTo>
                      <a:pt x="2958" y="210"/>
                    </a:lnTo>
                    <a:lnTo>
                      <a:pt x="2958" y="210"/>
                    </a:lnTo>
                    <a:lnTo>
                      <a:pt x="2958" y="210"/>
                    </a:lnTo>
                    <a:lnTo>
                      <a:pt x="2958" y="210"/>
                    </a:lnTo>
                    <a:lnTo>
                      <a:pt x="2958" y="210"/>
                    </a:lnTo>
                    <a:lnTo>
                      <a:pt x="2958" y="210"/>
                    </a:lnTo>
                    <a:lnTo>
                      <a:pt x="2958" y="210"/>
                    </a:lnTo>
                    <a:lnTo>
                      <a:pt x="2958" y="210"/>
                    </a:lnTo>
                    <a:lnTo>
                      <a:pt x="2958" y="210"/>
                    </a:lnTo>
                    <a:lnTo>
                      <a:pt x="2958" y="210"/>
                    </a:lnTo>
                    <a:lnTo>
                      <a:pt x="2958" y="210"/>
                    </a:lnTo>
                    <a:lnTo>
                      <a:pt x="2958" y="210"/>
                    </a:lnTo>
                    <a:lnTo>
                      <a:pt x="2958" y="210"/>
                    </a:lnTo>
                    <a:lnTo>
                      <a:pt x="2958" y="210"/>
                    </a:lnTo>
                    <a:lnTo>
                      <a:pt x="2958" y="210"/>
                    </a:lnTo>
                    <a:lnTo>
                      <a:pt x="2958" y="210"/>
                    </a:lnTo>
                    <a:lnTo>
                      <a:pt x="2958" y="210"/>
                    </a:lnTo>
                    <a:lnTo>
                      <a:pt x="2958" y="210"/>
                    </a:lnTo>
                    <a:lnTo>
                      <a:pt x="2958" y="210"/>
                    </a:lnTo>
                    <a:lnTo>
                      <a:pt x="2958" y="210"/>
                    </a:lnTo>
                    <a:lnTo>
                      <a:pt x="2958" y="210"/>
                    </a:lnTo>
                    <a:lnTo>
                      <a:pt x="2958" y="210"/>
                    </a:lnTo>
                    <a:lnTo>
                      <a:pt x="2958" y="210"/>
                    </a:lnTo>
                    <a:lnTo>
                      <a:pt x="2958" y="210"/>
                    </a:lnTo>
                    <a:lnTo>
                      <a:pt x="2958" y="210"/>
                    </a:lnTo>
                    <a:lnTo>
                      <a:pt x="2958" y="210"/>
                    </a:lnTo>
                    <a:lnTo>
                      <a:pt x="2958" y="210"/>
                    </a:lnTo>
                    <a:lnTo>
                      <a:pt x="2958" y="210"/>
                    </a:lnTo>
                    <a:lnTo>
                      <a:pt x="2958" y="210"/>
                    </a:lnTo>
                    <a:lnTo>
                      <a:pt x="2958" y="210"/>
                    </a:lnTo>
                    <a:lnTo>
                      <a:pt x="2958" y="210"/>
                    </a:lnTo>
                    <a:lnTo>
                      <a:pt x="2958" y="210"/>
                    </a:lnTo>
                    <a:lnTo>
                      <a:pt x="2958" y="210"/>
                    </a:lnTo>
                    <a:lnTo>
                      <a:pt x="2958" y="210"/>
                    </a:lnTo>
                    <a:lnTo>
                      <a:pt x="2958" y="210"/>
                    </a:lnTo>
                    <a:lnTo>
                      <a:pt x="2958" y="210"/>
                    </a:lnTo>
                    <a:lnTo>
                      <a:pt x="2958" y="210"/>
                    </a:lnTo>
                    <a:lnTo>
                      <a:pt x="2958" y="210"/>
                    </a:lnTo>
                    <a:lnTo>
                      <a:pt x="2958" y="210"/>
                    </a:lnTo>
                    <a:lnTo>
                      <a:pt x="2958" y="210"/>
                    </a:lnTo>
                    <a:lnTo>
                      <a:pt x="2958" y="210"/>
                    </a:lnTo>
                    <a:lnTo>
                      <a:pt x="2958" y="210"/>
                    </a:lnTo>
                    <a:lnTo>
                      <a:pt x="2958" y="210"/>
                    </a:lnTo>
                    <a:lnTo>
                      <a:pt x="2958" y="210"/>
                    </a:lnTo>
                    <a:lnTo>
                      <a:pt x="2958" y="210"/>
                    </a:lnTo>
                    <a:lnTo>
                      <a:pt x="2958" y="210"/>
                    </a:lnTo>
                    <a:lnTo>
                      <a:pt x="2958" y="210"/>
                    </a:lnTo>
                    <a:lnTo>
                      <a:pt x="2958" y="210"/>
                    </a:lnTo>
                    <a:lnTo>
                      <a:pt x="2958" y="210"/>
                    </a:lnTo>
                    <a:lnTo>
                      <a:pt x="2958" y="210"/>
                    </a:lnTo>
                    <a:lnTo>
                      <a:pt x="2964" y="210"/>
                    </a:lnTo>
                    <a:lnTo>
                      <a:pt x="2964" y="210"/>
                    </a:lnTo>
                    <a:lnTo>
                      <a:pt x="2964" y="210"/>
                    </a:lnTo>
                    <a:lnTo>
                      <a:pt x="2964" y="210"/>
                    </a:lnTo>
                    <a:lnTo>
                      <a:pt x="2964" y="210"/>
                    </a:lnTo>
                    <a:lnTo>
                      <a:pt x="2964" y="210"/>
                    </a:lnTo>
                    <a:lnTo>
                      <a:pt x="2964" y="210"/>
                    </a:lnTo>
                    <a:lnTo>
                      <a:pt x="2964" y="210"/>
                    </a:lnTo>
                    <a:lnTo>
                      <a:pt x="2964" y="210"/>
                    </a:lnTo>
                    <a:lnTo>
                      <a:pt x="2964" y="210"/>
                    </a:lnTo>
                    <a:lnTo>
                      <a:pt x="2964" y="210"/>
                    </a:lnTo>
                    <a:lnTo>
                      <a:pt x="2964" y="210"/>
                    </a:lnTo>
                    <a:lnTo>
                      <a:pt x="2964" y="210"/>
                    </a:lnTo>
                    <a:lnTo>
                      <a:pt x="2964" y="210"/>
                    </a:lnTo>
                    <a:lnTo>
                      <a:pt x="2964" y="210"/>
                    </a:lnTo>
                    <a:lnTo>
                      <a:pt x="2964" y="210"/>
                    </a:lnTo>
                    <a:lnTo>
                      <a:pt x="2964" y="210"/>
                    </a:lnTo>
                    <a:lnTo>
                      <a:pt x="2964" y="210"/>
                    </a:lnTo>
                    <a:lnTo>
                      <a:pt x="2964" y="210"/>
                    </a:lnTo>
                    <a:lnTo>
                      <a:pt x="2964" y="210"/>
                    </a:lnTo>
                    <a:lnTo>
                      <a:pt x="2964" y="210"/>
                    </a:lnTo>
                    <a:lnTo>
                      <a:pt x="2964" y="210"/>
                    </a:lnTo>
                    <a:lnTo>
                      <a:pt x="2964" y="210"/>
                    </a:lnTo>
                    <a:lnTo>
                      <a:pt x="2964" y="210"/>
                    </a:lnTo>
                    <a:lnTo>
                      <a:pt x="2964" y="210"/>
                    </a:lnTo>
                    <a:lnTo>
                      <a:pt x="2964" y="210"/>
                    </a:lnTo>
                    <a:lnTo>
                      <a:pt x="2964" y="210"/>
                    </a:lnTo>
                    <a:lnTo>
                      <a:pt x="2964" y="210"/>
                    </a:lnTo>
                    <a:lnTo>
                      <a:pt x="2964" y="210"/>
                    </a:lnTo>
                    <a:lnTo>
                      <a:pt x="2964" y="210"/>
                    </a:lnTo>
                    <a:lnTo>
                      <a:pt x="2964" y="210"/>
                    </a:lnTo>
                    <a:lnTo>
                      <a:pt x="2964" y="210"/>
                    </a:lnTo>
                    <a:lnTo>
                      <a:pt x="2964" y="210"/>
                    </a:lnTo>
                    <a:lnTo>
                      <a:pt x="2964" y="210"/>
                    </a:lnTo>
                    <a:lnTo>
                      <a:pt x="2964" y="210"/>
                    </a:lnTo>
                    <a:lnTo>
                      <a:pt x="2964" y="210"/>
                    </a:lnTo>
                    <a:lnTo>
                      <a:pt x="2964" y="210"/>
                    </a:lnTo>
                    <a:lnTo>
                      <a:pt x="2964" y="210"/>
                    </a:lnTo>
                    <a:lnTo>
                      <a:pt x="2964" y="210"/>
                    </a:lnTo>
                    <a:lnTo>
                      <a:pt x="2964" y="210"/>
                    </a:lnTo>
                    <a:lnTo>
                      <a:pt x="2964" y="210"/>
                    </a:lnTo>
                    <a:lnTo>
                      <a:pt x="2964" y="210"/>
                    </a:lnTo>
                    <a:lnTo>
                      <a:pt x="2964" y="210"/>
                    </a:lnTo>
                    <a:lnTo>
                      <a:pt x="2964" y="210"/>
                    </a:lnTo>
                    <a:lnTo>
                      <a:pt x="2964" y="210"/>
                    </a:lnTo>
                    <a:lnTo>
                      <a:pt x="2964" y="210"/>
                    </a:lnTo>
                    <a:lnTo>
                      <a:pt x="2964" y="210"/>
                    </a:lnTo>
                    <a:lnTo>
                      <a:pt x="2964" y="210"/>
                    </a:lnTo>
                    <a:lnTo>
                      <a:pt x="2964" y="210"/>
                    </a:lnTo>
                    <a:lnTo>
                      <a:pt x="2964" y="210"/>
                    </a:lnTo>
                    <a:lnTo>
                      <a:pt x="2964" y="210"/>
                    </a:lnTo>
                    <a:lnTo>
                      <a:pt x="2964" y="210"/>
                    </a:lnTo>
                    <a:lnTo>
                      <a:pt x="2964" y="210"/>
                    </a:lnTo>
                    <a:lnTo>
                      <a:pt x="2970" y="210"/>
                    </a:lnTo>
                    <a:lnTo>
                      <a:pt x="2970" y="210"/>
                    </a:lnTo>
                    <a:lnTo>
                      <a:pt x="2970" y="210"/>
                    </a:lnTo>
                    <a:lnTo>
                      <a:pt x="2970" y="210"/>
                    </a:lnTo>
                    <a:lnTo>
                      <a:pt x="2970" y="210"/>
                    </a:lnTo>
                    <a:lnTo>
                      <a:pt x="2970" y="210"/>
                    </a:lnTo>
                    <a:lnTo>
                      <a:pt x="2970" y="210"/>
                    </a:lnTo>
                    <a:lnTo>
                      <a:pt x="2970" y="210"/>
                    </a:lnTo>
                    <a:lnTo>
                      <a:pt x="2970" y="210"/>
                    </a:lnTo>
                    <a:lnTo>
                      <a:pt x="2970" y="210"/>
                    </a:lnTo>
                    <a:lnTo>
                      <a:pt x="2970" y="210"/>
                    </a:lnTo>
                    <a:lnTo>
                      <a:pt x="2970" y="210"/>
                    </a:lnTo>
                    <a:lnTo>
                      <a:pt x="2970" y="210"/>
                    </a:lnTo>
                    <a:lnTo>
                      <a:pt x="2970" y="210"/>
                    </a:lnTo>
                    <a:lnTo>
                      <a:pt x="2970" y="210"/>
                    </a:lnTo>
                    <a:lnTo>
                      <a:pt x="2970" y="210"/>
                    </a:lnTo>
                    <a:lnTo>
                      <a:pt x="2970" y="210"/>
                    </a:lnTo>
                    <a:lnTo>
                      <a:pt x="2970" y="210"/>
                    </a:lnTo>
                    <a:lnTo>
                      <a:pt x="2970" y="210"/>
                    </a:lnTo>
                    <a:lnTo>
                      <a:pt x="2970" y="210"/>
                    </a:lnTo>
                    <a:lnTo>
                      <a:pt x="2970" y="210"/>
                    </a:lnTo>
                    <a:lnTo>
                      <a:pt x="2970" y="210"/>
                    </a:lnTo>
                    <a:lnTo>
                      <a:pt x="2970" y="210"/>
                    </a:lnTo>
                    <a:lnTo>
                      <a:pt x="2970" y="210"/>
                    </a:lnTo>
                    <a:lnTo>
                      <a:pt x="2970" y="210"/>
                    </a:lnTo>
                    <a:lnTo>
                      <a:pt x="2970" y="210"/>
                    </a:lnTo>
                    <a:lnTo>
                      <a:pt x="2970" y="210"/>
                    </a:lnTo>
                    <a:lnTo>
                      <a:pt x="2970" y="210"/>
                    </a:lnTo>
                    <a:lnTo>
                      <a:pt x="2970" y="210"/>
                    </a:lnTo>
                    <a:lnTo>
                      <a:pt x="2970" y="210"/>
                    </a:lnTo>
                    <a:lnTo>
                      <a:pt x="2970" y="210"/>
                    </a:lnTo>
                    <a:lnTo>
                      <a:pt x="2970" y="210"/>
                    </a:lnTo>
                    <a:lnTo>
                      <a:pt x="2970" y="210"/>
                    </a:lnTo>
                    <a:lnTo>
                      <a:pt x="2970" y="210"/>
                    </a:lnTo>
                    <a:lnTo>
                      <a:pt x="2970" y="210"/>
                    </a:lnTo>
                    <a:lnTo>
                      <a:pt x="2970" y="210"/>
                    </a:lnTo>
                    <a:lnTo>
                      <a:pt x="2970" y="210"/>
                    </a:lnTo>
                    <a:lnTo>
                      <a:pt x="2970" y="210"/>
                    </a:lnTo>
                    <a:lnTo>
                      <a:pt x="2970" y="210"/>
                    </a:lnTo>
                    <a:lnTo>
                      <a:pt x="2970" y="210"/>
                    </a:lnTo>
                    <a:lnTo>
                      <a:pt x="2970" y="210"/>
                    </a:lnTo>
                    <a:lnTo>
                      <a:pt x="2970" y="210"/>
                    </a:lnTo>
                    <a:lnTo>
                      <a:pt x="2970" y="210"/>
                    </a:lnTo>
                    <a:lnTo>
                      <a:pt x="2970" y="210"/>
                    </a:lnTo>
                    <a:lnTo>
                      <a:pt x="2970" y="210"/>
                    </a:lnTo>
                    <a:lnTo>
                      <a:pt x="2970" y="210"/>
                    </a:lnTo>
                    <a:lnTo>
                      <a:pt x="2970" y="210"/>
                    </a:lnTo>
                    <a:lnTo>
                      <a:pt x="2970" y="210"/>
                    </a:lnTo>
                    <a:lnTo>
                      <a:pt x="2970" y="210"/>
                    </a:lnTo>
                    <a:lnTo>
                      <a:pt x="2970" y="210"/>
                    </a:lnTo>
                    <a:lnTo>
                      <a:pt x="2970" y="210"/>
                    </a:lnTo>
                    <a:lnTo>
                      <a:pt x="2970" y="210"/>
                    </a:lnTo>
                    <a:lnTo>
                      <a:pt x="2970" y="210"/>
                    </a:lnTo>
                    <a:lnTo>
                      <a:pt x="2976" y="210"/>
                    </a:lnTo>
                    <a:lnTo>
                      <a:pt x="2976" y="210"/>
                    </a:lnTo>
                    <a:lnTo>
                      <a:pt x="2976" y="210"/>
                    </a:lnTo>
                    <a:lnTo>
                      <a:pt x="2976" y="210"/>
                    </a:lnTo>
                    <a:lnTo>
                      <a:pt x="2976" y="210"/>
                    </a:lnTo>
                    <a:lnTo>
                      <a:pt x="2976" y="210"/>
                    </a:lnTo>
                    <a:lnTo>
                      <a:pt x="2976" y="210"/>
                    </a:lnTo>
                    <a:lnTo>
                      <a:pt x="2976" y="210"/>
                    </a:lnTo>
                    <a:lnTo>
                      <a:pt x="2976" y="210"/>
                    </a:lnTo>
                    <a:lnTo>
                      <a:pt x="2976" y="210"/>
                    </a:lnTo>
                    <a:lnTo>
                      <a:pt x="2976" y="210"/>
                    </a:lnTo>
                    <a:lnTo>
                      <a:pt x="2976" y="210"/>
                    </a:lnTo>
                    <a:lnTo>
                      <a:pt x="2976" y="210"/>
                    </a:lnTo>
                    <a:lnTo>
                      <a:pt x="2976" y="210"/>
                    </a:lnTo>
                    <a:lnTo>
                      <a:pt x="2976" y="210"/>
                    </a:lnTo>
                    <a:lnTo>
                      <a:pt x="2976" y="210"/>
                    </a:lnTo>
                    <a:lnTo>
                      <a:pt x="2976" y="210"/>
                    </a:lnTo>
                    <a:lnTo>
                      <a:pt x="2976" y="210"/>
                    </a:lnTo>
                    <a:lnTo>
                      <a:pt x="2976" y="210"/>
                    </a:lnTo>
                    <a:lnTo>
                      <a:pt x="2976" y="210"/>
                    </a:lnTo>
                    <a:lnTo>
                      <a:pt x="2976" y="210"/>
                    </a:lnTo>
                    <a:lnTo>
                      <a:pt x="2976" y="210"/>
                    </a:lnTo>
                    <a:lnTo>
                      <a:pt x="2976" y="210"/>
                    </a:lnTo>
                    <a:lnTo>
                      <a:pt x="2976" y="210"/>
                    </a:lnTo>
                    <a:lnTo>
                      <a:pt x="2976" y="210"/>
                    </a:lnTo>
                    <a:lnTo>
                      <a:pt x="2976" y="210"/>
                    </a:lnTo>
                    <a:lnTo>
                      <a:pt x="2976" y="210"/>
                    </a:lnTo>
                    <a:lnTo>
                      <a:pt x="2976" y="210"/>
                    </a:lnTo>
                    <a:lnTo>
                      <a:pt x="2976" y="210"/>
                    </a:lnTo>
                    <a:lnTo>
                      <a:pt x="2976" y="210"/>
                    </a:lnTo>
                    <a:lnTo>
                      <a:pt x="2976" y="210"/>
                    </a:lnTo>
                    <a:lnTo>
                      <a:pt x="2976" y="210"/>
                    </a:lnTo>
                    <a:lnTo>
                      <a:pt x="2976" y="210"/>
                    </a:lnTo>
                    <a:lnTo>
                      <a:pt x="2976" y="210"/>
                    </a:lnTo>
                    <a:lnTo>
                      <a:pt x="2976" y="210"/>
                    </a:lnTo>
                    <a:lnTo>
                      <a:pt x="2988" y="210"/>
                    </a:lnTo>
                    <a:lnTo>
                      <a:pt x="2988" y="210"/>
                    </a:lnTo>
                    <a:lnTo>
                      <a:pt x="2988" y="210"/>
                    </a:lnTo>
                    <a:lnTo>
                      <a:pt x="2988" y="210"/>
                    </a:lnTo>
                    <a:lnTo>
                      <a:pt x="2988" y="210"/>
                    </a:lnTo>
                    <a:lnTo>
                      <a:pt x="2988" y="210"/>
                    </a:lnTo>
                    <a:lnTo>
                      <a:pt x="2988" y="210"/>
                    </a:lnTo>
                    <a:lnTo>
                      <a:pt x="2988" y="210"/>
                    </a:lnTo>
                    <a:lnTo>
                      <a:pt x="2988" y="210"/>
                    </a:lnTo>
                    <a:lnTo>
                      <a:pt x="2988" y="210"/>
                    </a:lnTo>
                    <a:lnTo>
                      <a:pt x="2988" y="210"/>
                    </a:lnTo>
                    <a:lnTo>
                      <a:pt x="2988" y="210"/>
                    </a:lnTo>
                    <a:lnTo>
                      <a:pt x="2988" y="210"/>
                    </a:lnTo>
                    <a:lnTo>
                      <a:pt x="2988" y="210"/>
                    </a:lnTo>
                    <a:lnTo>
                      <a:pt x="2988" y="210"/>
                    </a:lnTo>
                    <a:lnTo>
                      <a:pt x="2988" y="210"/>
                    </a:lnTo>
                    <a:lnTo>
                      <a:pt x="2988" y="210"/>
                    </a:lnTo>
                    <a:lnTo>
                      <a:pt x="2988" y="210"/>
                    </a:lnTo>
                    <a:lnTo>
                      <a:pt x="2988" y="210"/>
                    </a:lnTo>
                    <a:lnTo>
                      <a:pt x="2988" y="210"/>
                    </a:lnTo>
                    <a:lnTo>
                      <a:pt x="2988" y="210"/>
                    </a:lnTo>
                    <a:lnTo>
                      <a:pt x="2988" y="210"/>
                    </a:lnTo>
                    <a:lnTo>
                      <a:pt x="2988" y="210"/>
                    </a:lnTo>
                    <a:lnTo>
                      <a:pt x="2988" y="210"/>
                    </a:lnTo>
                    <a:lnTo>
                      <a:pt x="2988" y="210"/>
                    </a:lnTo>
                    <a:lnTo>
                      <a:pt x="2988" y="210"/>
                    </a:lnTo>
                    <a:lnTo>
                      <a:pt x="3000" y="210"/>
                    </a:lnTo>
                    <a:lnTo>
                      <a:pt x="3000" y="210"/>
                    </a:lnTo>
                    <a:lnTo>
                      <a:pt x="3000" y="210"/>
                    </a:lnTo>
                    <a:lnTo>
                      <a:pt x="3000" y="210"/>
                    </a:lnTo>
                    <a:lnTo>
                      <a:pt x="3000" y="210"/>
                    </a:lnTo>
                    <a:lnTo>
                      <a:pt x="3000" y="210"/>
                    </a:lnTo>
                    <a:lnTo>
                      <a:pt x="3000" y="210"/>
                    </a:lnTo>
                    <a:lnTo>
                      <a:pt x="3000" y="210"/>
                    </a:lnTo>
                    <a:lnTo>
                      <a:pt x="3000" y="210"/>
                    </a:lnTo>
                    <a:lnTo>
                      <a:pt x="3000" y="210"/>
                    </a:lnTo>
                    <a:lnTo>
                      <a:pt x="3000" y="210"/>
                    </a:lnTo>
                    <a:lnTo>
                      <a:pt x="3000" y="210"/>
                    </a:lnTo>
                    <a:lnTo>
                      <a:pt x="3000" y="210"/>
                    </a:lnTo>
                    <a:lnTo>
                      <a:pt x="3000" y="210"/>
                    </a:lnTo>
                    <a:lnTo>
                      <a:pt x="3000" y="210"/>
                    </a:lnTo>
                    <a:lnTo>
                      <a:pt x="3000" y="210"/>
                    </a:lnTo>
                    <a:lnTo>
                      <a:pt x="3000" y="210"/>
                    </a:lnTo>
                    <a:lnTo>
                      <a:pt x="3000" y="210"/>
                    </a:lnTo>
                    <a:lnTo>
                      <a:pt x="3000" y="210"/>
                    </a:lnTo>
                    <a:lnTo>
                      <a:pt x="3000" y="210"/>
                    </a:lnTo>
                    <a:lnTo>
                      <a:pt x="3000" y="210"/>
                    </a:lnTo>
                    <a:lnTo>
                      <a:pt x="3000" y="210"/>
                    </a:lnTo>
                    <a:lnTo>
                      <a:pt x="3000" y="210"/>
                    </a:lnTo>
                    <a:lnTo>
                      <a:pt x="3000" y="210"/>
                    </a:lnTo>
                    <a:lnTo>
                      <a:pt x="3000" y="210"/>
                    </a:lnTo>
                    <a:lnTo>
                      <a:pt x="3006" y="210"/>
                    </a:lnTo>
                    <a:lnTo>
                      <a:pt x="3006" y="210"/>
                    </a:lnTo>
                    <a:lnTo>
                      <a:pt x="3006" y="210"/>
                    </a:lnTo>
                    <a:lnTo>
                      <a:pt x="3006" y="210"/>
                    </a:lnTo>
                    <a:lnTo>
                      <a:pt x="3006" y="210"/>
                    </a:lnTo>
                    <a:lnTo>
                      <a:pt x="3006" y="210"/>
                    </a:lnTo>
                    <a:lnTo>
                      <a:pt x="3006" y="210"/>
                    </a:lnTo>
                    <a:lnTo>
                      <a:pt x="3006" y="210"/>
                    </a:lnTo>
                    <a:lnTo>
                      <a:pt x="3006" y="210"/>
                    </a:lnTo>
                    <a:lnTo>
                      <a:pt x="3006" y="210"/>
                    </a:lnTo>
                    <a:lnTo>
                      <a:pt x="3006" y="210"/>
                    </a:lnTo>
                    <a:lnTo>
                      <a:pt x="3006" y="210"/>
                    </a:lnTo>
                    <a:lnTo>
                      <a:pt x="3006" y="210"/>
                    </a:lnTo>
                    <a:lnTo>
                      <a:pt x="3006" y="210"/>
                    </a:lnTo>
                    <a:lnTo>
                      <a:pt x="3006" y="210"/>
                    </a:lnTo>
                    <a:lnTo>
                      <a:pt x="3006" y="210"/>
                    </a:lnTo>
                    <a:lnTo>
                      <a:pt x="3006" y="210"/>
                    </a:lnTo>
                    <a:lnTo>
                      <a:pt x="3006" y="210"/>
                    </a:lnTo>
                    <a:lnTo>
                      <a:pt x="3006" y="210"/>
                    </a:lnTo>
                    <a:lnTo>
                      <a:pt x="3006" y="210"/>
                    </a:lnTo>
                    <a:lnTo>
                      <a:pt x="3006" y="210"/>
                    </a:lnTo>
                    <a:lnTo>
                      <a:pt x="3006" y="210"/>
                    </a:lnTo>
                    <a:lnTo>
                      <a:pt x="3006" y="210"/>
                    </a:lnTo>
                    <a:lnTo>
                      <a:pt x="3006" y="210"/>
                    </a:lnTo>
                    <a:lnTo>
                      <a:pt x="3006" y="210"/>
                    </a:lnTo>
                    <a:lnTo>
                      <a:pt x="3006" y="210"/>
                    </a:lnTo>
                    <a:lnTo>
                      <a:pt x="3006" y="210"/>
                    </a:lnTo>
                    <a:lnTo>
                      <a:pt x="3006" y="210"/>
                    </a:lnTo>
                    <a:lnTo>
                      <a:pt x="3006" y="210"/>
                    </a:lnTo>
                    <a:lnTo>
                      <a:pt x="3006" y="210"/>
                    </a:lnTo>
                    <a:lnTo>
                      <a:pt x="3006" y="210"/>
                    </a:lnTo>
                    <a:lnTo>
                      <a:pt x="3006" y="210"/>
                    </a:lnTo>
                    <a:lnTo>
                      <a:pt x="3006" y="210"/>
                    </a:lnTo>
                    <a:lnTo>
                      <a:pt x="3006" y="210"/>
                    </a:lnTo>
                    <a:lnTo>
                      <a:pt x="3006" y="210"/>
                    </a:lnTo>
                    <a:lnTo>
                      <a:pt x="3006" y="210"/>
                    </a:lnTo>
                    <a:lnTo>
                      <a:pt x="3006" y="210"/>
                    </a:lnTo>
                    <a:lnTo>
                      <a:pt x="3006" y="210"/>
                    </a:lnTo>
                    <a:lnTo>
                      <a:pt x="3006" y="210"/>
                    </a:lnTo>
                    <a:lnTo>
                      <a:pt x="3006" y="210"/>
                    </a:lnTo>
                    <a:lnTo>
                      <a:pt x="3006" y="210"/>
                    </a:lnTo>
                    <a:lnTo>
                      <a:pt x="3006" y="210"/>
                    </a:lnTo>
                    <a:lnTo>
                      <a:pt x="3006" y="210"/>
                    </a:lnTo>
                    <a:lnTo>
                      <a:pt x="3006" y="210"/>
                    </a:lnTo>
                    <a:lnTo>
                      <a:pt x="3006" y="210"/>
                    </a:lnTo>
                    <a:lnTo>
                      <a:pt x="3006" y="210"/>
                    </a:lnTo>
                    <a:lnTo>
                      <a:pt x="3006" y="210"/>
                    </a:lnTo>
                    <a:lnTo>
                      <a:pt x="3006" y="210"/>
                    </a:lnTo>
                    <a:lnTo>
                      <a:pt x="3006" y="210"/>
                    </a:lnTo>
                    <a:lnTo>
                      <a:pt x="3006" y="210"/>
                    </a:lnTo>
                    <a:lnTo>
                      <a:pt x="3006" y="210"/>
                    </a:lnTo>
                    <a:lnTo>
                      <a:pt x="3006" y="210"/>
                    </a:lnTo>
                    <a:lnTo>
                      <a:pt x="3006" y="210"/>
                    </a:lnTo>
                    <a:lnTo>
                      <a:pt x="3006" y="210"/>
                    </a:lnTo>
                    <a:lnTo>
                      <a:pt x="3006" y="210"/>
                    </a:lnTo>
                    <a:lnTo>
                      <a:pt x="3006" y="210"/>
                    </a:lnTo>
                    <a:lnTo>
                      <a:pt x="3012" y="210"/>
                    </a:lnTo>
                    <a:lnTo>
                      <a:pt x="3012" y="210"/>
                    </a:lnTo>
                    <a:lnTo>
                      <a:pt x="3012" y="210"/>
                    </a:lnTo>
                    <a:lnTo>
                      <a:pt x="3012" y="210"/>
                    </a:lnTo>
                    <a:lnTo>
                      <a:pt x="3012" y="210"/>
                    </a:lnTo>
                    <a:lnTo>
                      <a:pt x="3012" y="210"/>
                    </a:lnTo>
                    <a:lnTo>
                      <a:pt x="3012" y="210"/>
                    </a:lnTo>
                    <a:lnTo>
                      <a:pt x="3012" y="210"/>
                    </a:lnTo>
                    <a:lnTo>
                      <a:pt x="3012" y="210"/>
                    </a:lnTo>
                    <a:lnTo>
                      <a:pt x="3012" y="210"/>
                    </a:lnTo>
                    <a:lnTo>
                      <a:pt x="3012" y="210"/>
                    </a:lnTo>
                    <a:lnTo>
                      <a:pt x="3012" y="210"/>
                    </a:lnTo>
                    <a:lnTo>
                      <a:pt x="3012" y="210"/>
                    </a:lnTo>
                    <a:lnTo>
                      <a:pt x="3012" y="210"/>
                    </a:lnTo>
                    <a:lnTo>
                      <a:pt x="3012" y="210"/>
                    </a:lnTo>
                    <a:lnTo>
                      <a:pt x="3012" y="210"/>
                    </a:lnTo>
                    <a:lnTo>
                      <a:pt x="3012" y="210"/>
                    </a:lnTo>
                    <a:lnTo>
                      <a:pt x="3012" y="210"/>
                    </a:lnTo>
                    <a:lnTo>
                      <a:pt x="3012" y="210"/>
                    </a:lnTo>
                    <a:lnTo>
                      <a:pt x="3012" y="210"/>
                    </a:lnTo>
                    <a:lnTo>
                      <a:pt x="3012" y="210"/>
                    </a:lnTo>
                    <a:lnTo>
                      <a:pt x="3012" y="210"/>
                    </a:lnTo>
                    <a:lnTo>
                      <a:pt x="3012" y="210"/>
                    </a:lnTo>
                    <a:lnTo>
                      <a:pt x="3012" y="210"/>
                    </a:lnTo>
                    <a:lnTo>
                      <a:pt x="3012" y="210"/>
                    </a:lnTo>
                    <a:lnTo>
                      <a:pt x="3012" y="210"/>
                    </a:lnTo>
                    <a:lnTo>
                      <a:pt x="3012" y="210"/>
                    </a:lnTo>
                    <a:lnTo>
                      <a:pt x="3012" y="210"/>
                    </a:lnTo>
                    <a:lnTo>
                      <a:pt x="3012" y="210"/>
                    </a:lnTo>
                    <a:lnTo>
                      <a:pt x="3012" y="210"/>
                    </a:lnTo>
                    <a:lnTo>
                      <a:pt x="3012" y="210"/>
                    </a:lnTo>
                    <a:lnTo>
                      <a:pt x="3012" y="210"/>
                    </a:lnTo>
                    <a:lnTo>
                      <a:pt x="3012" y="210"/>
                    </a:lnTo>
                    <a:lnTo>
                      <a:pt x="3012" y="210"/>
                    </a:lnTo>
                    <a:lnTo>
                      <a:pt x="3012" y="210"/>
                    </a:lnTo>
                    <a:lnTo>
                      <a:pt x="3012" y="210"/>
                    </a:lnTo>
                    <a:lnTo>
                      <a:pt x="3012" y="210"/>
                    </a:lnTo>
                    <a:lnTo>
                      <a:pt x="3012" y="210"/>
                    </a:lnTo>
                    <a:lnTo>
                      <a:pt x="3012" y="210"/>
                    </a:lnTo>
                    <a:lnTo>
                      <a:pt x="3012" y="210"/>
                    </a:lnTo>
                    <a:lnTo>
                      <a:pt x="3012" y="210"/>
                    </a:lnTo>
                    <a:lnTo>
                      <a:pt x="3012" y="210"/>
                    </a:lnTo>
                    <a:lnTo>
                      <a:pt x="3012" y="210"/>
                    </a:lnTo>
                    <a:lnTo>
                      <a:pt x="3012" y="210"/>
                    </a:lnTo>
                    <a:lnTo>
                      <a:pt x="3012" y="210"/>
                    </a:lnTo>
                    <a:lnTo>
                      <a:pt x="3012" y="210"/>
                    </a:lnTo>
                    <a:lnTo>
                      <a:pt x="3012" y="210"/>
                    </a:lnTo>
                    <a:lnTo>
                      <a:pt x="3012" y="210"/>
                    </a:lnTo>
                    <a:lnTo>
                      <a:pt x="3012" y="210"/>
                    </a:lnTo>
                    <a:lnTo>
                      <a:pt x="3012" y="210"/>
                    </a:lnTo>
                    <a:lnTo>
                      <a:pt x="3012" y="210"/>
                    </a:lnTo>
                    <a:lnTo>
                      <a:pt x="3012" y="210"/>
                    </a:lnTo>
                    <a:lnTo>
                      <a:pt x="3018" y="210"/>
                    </a:lnTo>
                    <a:lnTo>
                      <a:pt x="3018" y="210"/>
                    </a:lnTo>
                    <a:lnTo>
                      <a:pt x="3018" y="210"/>
                    </a:lnTo>
                    <a:lnTo>
                      <a:pt x="3018" y="210"/>
                    </a:lnTo>
                    <a:lnTo>
                      <a:pt x="3018" y="210"/>
                    </a:lnTo>
                    <a:lnTo>
                      <a:pt x="3018" y="210"/>
                    </a:lnTo>
                    <a:lnTo>
                      <a:pt x="3018" y="210"/>
                    </a:lnTo>
                    <a:lnTo>
                      <a:pt x="3018" y="210"/>
                    </a:lnTo>
                    <a:lnTo>
                      <a:pt x="3018" y="210"/>
                    </a:lnTo>
                    <a:lnTo>
                      <a:pt x="3018" y="210"/>
                    </a:lnTo>
                    <a:lnTo>
                      <a:pt x="3018" y="210"/>
                    </a:lnTo>
                    <a:lnTo>
                      <a:pt x="3018" y="210"/>
                    </a:lnTo>
                    <a:lnTo>
                      <a:pt x="3018" y="210"/>
                    </a:lnTo>
                    <a:lnTo>
                      <a:pt x="3018" y="210"/>
                    </a:lnTo>
                    <a:lnTo>
                      <a:pt x="3018" y="210"/>
                    </a:lnTo>
                    <a:lnTo>
                      <a:pt x="3018" y="210"/>
                    </a:lnTo>
                    <a:lnTo>
                      <a:pt x="3018" y="210"/>
                    </a:lnTo>
                    <a:lnTo>
                      <a:pt x="3018" y="210"/>
                    </a:lnTo>
                    <a:lnTo>
                      <a:pt x="3018" y="210"/>
                    </a:lnTo>
                    <a:lnTo>
                      <a:pt x="3018" y="210"/>
                    </a:lnTo>
                    <a:lnTo>
                      <a:pt x="3018" y="210"/>
                    </a:lnTo>
                    <a:lnTo>
                      <a:pt x="3018" y="210"/>
                    </a:lnTo>
                    <a:lnTo>
                      <a:pt x="3018" y="210"/>
                    </a:lnTo>
                    <a:lnTo>
                      <a:pt x="3018" y="210"/>
                    </a:lnTo>
                    <a:lnTo>
                      <a:pt x="3018" y="210"/>
                    </a:lnTo>
                    <a:lnTo>
                      <a:pt x="3018" y="210"/>
                    </a:lnTo>
                    <a:lnTo>
                      <a:pt x="3018" y="210"/>
                    </a:lnTo>
                    <a:lnTo>
                      <a:pt x="3018" y="210"/>
                    </a:lnTo>
                    <a:lnTo>
                      <a:pt x="3018" y="210"/>
                    </a:lnTo>
                    <a:lnTo>
                      <a:pt x="3018" y="210"/>
                    </a:lnTo>
                    <a:lnTo>
                      <a:pt x="3018" y="210"/>
                    </a:lnTo>
                    <a:lnTo>
                      <a:pt x="3018" y="210"/>
                    </a:lnTo>
                    <a:lnTo>
                      <a:pt x="3018" y="210"/>
                    </a:lnTo>
                    <a:lnTo>
                      <a:pt x="3018" y="210"/>
                    </a:lnTo>
                    <a:lnTo>
                      <a:pt x="3018" y="210"/>
                    </a:lnTo>
                    <a:lnTo>
                      <a:pt x="3018" y="210"/>
                    </a:lnTo>
                    <a:lnTo>
                      <a:pt x="3018" y="210"/>
                    </a:lnTo>
                    <a:lnTo>
                      <a:pt x="3018" y="210"/>
                    </a:lnTo>
                    <a:lnTo>
                      <a:pt x="3018" y="210"/>
                    </a:lnTo>
                    <a:lnTo>
                      <a:pt x="3018" y="210"/>
                    </a:lnTo>
                    <a:lnTo>
                      <a:pt x="3018" y="210"/>
                    </a:lnTo>
                    <a:lnTo>
                      <a:pt x="3018" y="210"/>
                    </a:lnTo>
                    <a:lnTo>
                      <a:pt x="3018" y="210"/>
                    </a:lnTo>
                    <a:lnTo>
                      <a:pt x="3018" y="210"/>
                    </a:lnTo>
                    <a:lnTo>
                      <a:pt x="3018" y="210"/>
                    </a:lnTo>
                    <a:lnTo>
                      <a:pt x="3018" y="210"/>
                    </a:lnTo>
                    <a:lnTo>
                      <a:pt x="3018" y="210"/>
                    </a:lnTo>
                    <a:lnTo>
                      <a:pt x="3018" y="210"/>
                    </a:lnTo>
                    <a:lnTo>
                      <a:pt x="3018" y="210"/>
                    </a:lnTo>
                    <a:lnTo>
                      <a:pt x="3018" y="210"/>
                    </a:lnTo>
                    <a:lnTo>
                      <a:pt x="3018" y="210"/>
                    </a:lnTo>
                    <a:lnTo>
                      <a:pt x="3018" y="210"/>
                    </a:lnTo>
                    <a:lnTo>
                      <a:pt x="3018" y="210"/>
                    </a:lnTo>
                    <a:lnTo>
                      <a:pt x="3018" y="210"/>
                    </a:lnTo>
                    <a:lnTo>
                      <a:pt x="3024" y="210"/>
                    </a:lnTo>
                    <a:lnTo>
                      <a:pt x="3024" y="210"/>
                    </a:lnTo>
                    <a:lnTo>
                      <a:pt x="3024" y="210"/>
                    </a:lnTo>
                    <a:lnTo>
                      <a:pt x="3024" y="210"/>
                    </a:lnTo>
                    <a:lnTo>
                      <a:pt x="3024" y="210"/>
                    </a:lnTo>
                    <a:lnTo>
                      <a:pt x="3024" y="210"/>
                    </a:lnTo>
                    <a:lnTo>
                      <a:pt x="3024" y="210"/>
                    </a:lnTo>
                    <a:lnTo>
                      <a:pt x="3024" y="210"/>
                    </a:lnTo>
                    <a:lnTo>
                      <a:pt x="3024" y="210"/>
                    </a:lnTo>
                    <a:lnTo>
                      <a:pt x="3024" y="210"/>
                    </a:lnTo>
                    <a:lnTo>
                      <a:pt x="3024" y="210"/>
                    </a:lnTo>
                    <a:lnTo>
                      <a:pt x="3024" y="210"/>
                    </a:lnTo>
                    <a:lnTo>
                      <a:pt x="3024" y="210"/>
                    </a:lnTo>
                    <a:lnTo>
                      <a:pt x="3024" y="210"/>
                    </a:lnTo>
                    <a:lnTo>
                      <a:pt x="3024" y="210"/>
                    </a:lnTo>
                    <a:lnTo>
                      <a:pt x="3024" y="210"/>
                    </a:lnTo>
                    <a:lnTo>
                      <a:pt x="3036" y="210"/>
                    </a:lnTo>
                    <a:lnTo>
                      <a:pt x="3036" y="210"/>
                    </a:lnTo>
                    <a:lnTo>
                      <a:pt x="3036" y="210"/>
                    </a:lnTo>
                    <a:lnTo>
                      <a:pt x="3036" y="210"/>
                    </a:lnTo>
                    <a:lnTo>
                      <a:pt x="3036" y="210"/>
                    </a:lnTo>
                    <a:lnTo>
                      <a:pt x="3036" y="210"/>
                    </a:lnTo>
                    <a:lnTo>
                      <a:pt x="3036" y="210"/>
                    </a:lnTo>
                    <a:lnTo>
                      <a:pt x="3036" y="210"/>
                    </a:lnTo>
                    <a:lnTo>
                      <a:pt x="3036" y="210"/>
                    </a:lnTo>
                    <a:lnTo>
                      <a:pt x="3036" y="210"/>
                    </a:lnTo>
                    <a:lnTo>
                      <a:pt x="3036" y="210"/>
                    </a:lnTo>
                    <a:lnTo>
                      <a:pt x="3036" y="210"/>
                    </a:lnTo>
                    <a:lnTo>
                      <a:pt x="3036" y="210"/>
                    </a:lnTo>
                    <a:lnTo>
                      <a:pt x="3036" y="210"/>
                    </a:lnTo>
                    <a:lnTo>
                      <a:pt x="3036" y="210"/>
                    </a:lnTo>
                    <a:lnTo>
                      <a:pt x="3036" y="210"/>
                    </a:lnTo>
                    <a:lnTo>
                      <a:pt x="3036" y="210"/>
                    </a:lnTo>
                    <a:lnTo>
                      <a:pt x="3036" y="210"/>
                    </a:lnTo>
                    <a:lnTo>
                      <a:pt x="3036" y="210"/>
                    </a:lnTo>
                    <a:lnTo>
                      <a:pt x="3036" y="210"/>
                    </a:lnTo>
                    <a:lnTo>
                      <a:pt x="3036" y="210"/>
                    </a:lnTo>
                    <a:lnTo>
                      <a:pt x="3036" y="210"/>
                    </a:lnTo>
                    <a:lnTo>
                      <a:pt x="3036" y="210"/>
                    </a:lnTo>
                    <a:lnTo>
                      <a:pt x="3036" y="210"/>
                    </a:lnTo>
                    <a:lnTo>
                      <a:pt x="3036" y="210"/>
                    </a:lnTo>
                    <a:lnTo>
                      <a:pt x="3036" y="210"/>
                    </a:lnTo>
                    <a:lnTo>
                      <a:pt x="3048" y="210"/>
                    </a:lnTo>
                    <a:lnTo>
                      <a:pt x="3048" y="210"/>
                    </a:lnTo>
                    <a:lnTo>
                      <a:pt x="3048" y="210"/>
                    </a:lnTo>
                    <a:lnTo>
                      <a:pt x="3048" y="210"/>
                    </a:lnTo>
                    <a:lnTo>
                      <a:pt x="3048" y="210"/>
                    </a:lnTo>
                    <a:lnTo>
                      <a:pt x="3048" y="210"/>
                    </a:lnTo>
                    <a:lnTo>
                      <a:pt x="3048" y="210"/>
                    </a:lnTo>
                    <a:lnTo>
                      <a:pt x="3048" y="210"/>
                    </a:lnTo>
                    <a:lnTo>
                      <a:pt x="3048" y="210"/>
                    </a:lnTo>
                    <a:lnTo>
                      <a:pt x="3048" y="210"/>
                    </a:lnTo>
                    <a:lnTo>
                      <a:pt x="3048" y="210"/>
                    </a:lnTo>
                    <a:lnTo>
                      <a:pt x="3048" y="210"/>
                    </a:lnTo>
                    <a:lnTo>
                      <a:pt x="3048" y="210"/>
                    </a:lnTo>
                    <a:lnTo>
                      <a:pt x="3048" y="210"/>
                    </a:lnTo>
                    <a:lnTo>
                      <a:pt x="3048" y="210"/>
                    </a:lnTo>
                    <a:lnTo>
                      <a:pt x="3048" y="210"/>
                    </a:lnTo>
                    <a:lnTo>
                      <a:pt x="3048" y="210"/>
                    </a:lnTo>
                    <a:lnTo>
                      <a:pt x="3048" y="210"/>
                    </a:lnTo>
                    <a:lnTo>
                      <a:pt x="3048" y="210"/>
                    </a:lnTo>
                    <a:lnTo>
                      <a:pt x="3048" y="210"/>
                    </a:lnTo>
                    <a:lnTo>
                      <a:pt x="3048" y="210"/>
                    </a:lnTo>
                    <a:lnTo>
                      <a:pt x="3048" y="210"/>
                    </a:lnTo>
                    <a:lnTo>
                      <a:pt x="3048" y="210"/>
                    </a:lnTo>
                    <a:lnTo>
                      <a:pt x="3048" y="210"/>
                    </a:lnTo>
                    <a:lnTo>
                      <a:pt x="3048" y="210"/>
                    </a:lnTo>
                    <a:lnTo>
                      <a:pt x="3048" y="210"/>
                    </a:lnTo>
                    <a:lnTo>
                      <a:pt x="3048" y="210"/>
                    </a:lnTo>
                    <a:lnTo>
                      <a:pt x="3048" y="210"/>
                    </a:lnTo>
                    <a:lnTo>
                      <a:pt x="3048" y="210"/>
                    </a:lnTo>
                    <a:lnTo>
                      <a:pt x="3048" y="210"/>
                    </a:lnTo>
                    <a:lnTo>
                      <a:pt x="3048" y="210"/>
                    </a:lnTo>
                    <a:lnTo>
                      <a:pt x="3048" y="210"/>
                    </a:lnTo>
                    <a:lnTo>
                      <a:pt x="3048" y="210"/>
                    </a:lnTo>
                    <a:lnTo>
                      <a:pt x="3048" y="210"/>
                    </a:lnTo>
                    <a:lnTo>
                      <a:pt x="3048" y="210"/>
                    </a:lnTo>
                    <a:lnTo>
                      <a:pt x="3048" y="210"/>
                    </a:lnTo>
                    <a:lnTo>
                      <a:pt x="3048" y="210"/>
                    </a:lnTo>
                    <a:lnTo>
                      <a:pt x="3048" y="210"/>
                    </a:lnTo>
                    <a:lnTo>
                      <a:pt x="3048" y="210"/>
                    </a:lnTo>
                    <a:lnTo>
                      <a:pt x="3048" y="210"/>
                    </a:lnTo>
                    <a:lnTo>
                      <a:pt x="3048" y="210"/>
                    </a:lnTo>
                    <a:lnTo>
                      <a:pt x="3048" y="210"/>
                    </a:lnTo>
                    <a:lnTo>
                      <a:pt x="3048" y="210"/>
                    </a:lnTo>
                    <a:lnTo>
                      <a:pt x="3048" y="210"/>
                    </a:lnTo>
                    <a:lnTo>
                      <a:pt x="3054" y="210"/>
                    </a:lnTo>
                    <a:lnTo>
                      <a:pt x="3054" y="210"/>
                    </a:lnTo>
                    <a:lnTo>
                      <a:pt x="3054" y="210"/>
                    </a:lnTo>
                    <a:lnTo>
                      <a:pt x="3054" y="210"/>
                    </a:lnTo>
                    <a:lnTo>
                      <a:pt x="3054" y="210"/>
                    </a:lnTo>
                    <a:lnTo>
                      <a:pt x="3054" y="210"/>
                    </a:lnTo>
                    <a:lnTo>
                      <a:pt x="3054" y="210"/>
                    </a:lnTo>
                    <a:lnTo>
                      <a:pt x="3054" y="210"/>
                    </a:lnTo>
                    <a:lnTo>
                      <a:pt x="3054" y="210"/>
                    </a:lnTo>
                    <a:lnTo>
                      <a:pt x="3054" y="210"/>
                    </a:lnTo>
                    <a:lnTo>
                      <a:pt x="3054" y="210"/>
                    </a:lnTo>
                    <a:lnTo>
                      <a:pt x="3054" y="210"/>
                    </a:lnTo>
                    <a:lnTo>
                      <a:pt x="3054" y="210"/>
                    </a:lnTo>
                    <a:lnTo>
                      <a:pt x="3054" y="210"/>
                    </a:lnTo>
                    <a:lnTo>
                      <a:pt x="3054" y="210"/>
                    </a:lnTo>
                    <a:lnTo>
                      <a:pt x="3054" y="210"/>
                    </a:lnTo>
                    <a:lnTo>
                      <a:pt x="3054" y="210"/>
                    </a:lnTo>
                    <a:lnTo>
                      <a:pt x="3054" y="210"/>
                    </a:lnTo>
                    <a:lnTo>
                      <a:pt x="3054" y="210"/>
                    </a:lnTo>
                    <a:lnTo>
                      <a:pt x="3054" y="210"/>
                    </a:lnTo>
                    <a:lnTo>
                      <a:pt x="3054" y="210"/>
                    </a:lnTo>
                    <a:lnTo>
                      <a:pt x="3054" y="210"/>
                    </a:lnTo>
                    <a:lnTo>
                      <a:pt x="3054" y="210"/>
                    </a:lnTo>
                    <a:lnTo>
                      <a:pt x="3054" y="210"/>
                    </a:lnTo>
                    <a:lnTo>
                      <a:pt x="3054" y="210"/>
                    </a:lnTo>
                    <a:lnTo>
                      <a:pt x="3054" y="210"/>
                    </a:lnTo>
                    <a:lnTo>
                      <a:pt x="3054" y="210"/>
                    </a:lnTo>
                    <a:lnTo>
                      <a:pt x="3054" y="210"/>
                    </a:lnTo>
                    <a:lnTo>
                      <a:pt x="3054" y="210"/>
                    </a:lnTo>
                    <a:lnTo>
                      <a:pt x="3054" y="210"/>
                    </a:lnTo>
                    <a:lnTo>
                      <a:pt x="3054" y="210"/>
                    </a:lnTo>
                    <a:lnTo>
                      <a:pt x="3054" y="210"/>
                    </a:lnTo>
                    <a:lnTo>
                      <a:pt x="3054" y="210"/>
                    </a:lnTo>
                    <a:lnTo>
                      <a:pt x="3054" y="210"/>
                    </a:lnTo>
                    <a:lnTo>
                      <a:pt x="3054" y="210"/>
                    </a:lnTo>
                    <a:lnTo>
                      <a:pt x="3054" y="210"/>
                    </a:lnTo>
                    <a:lnTo>
                      <a:pt x="3054" y="210"/>
                    </a:lnTo>
                    <a:lnTo>
                      <a:pt x="3054" y="210"/>
                    </a:lnTo>
                    <a:lnTo>
                      <a:pt x="3054" y="210"/>
                    </a:lnTo>
                    <a:lnTo>
                      <a:pt x="3054" y="210"/>
                    </a:lnTo>
                    <a:lnTo>
                      <a:pt x="3054" y="210"/>
                    </a:lnTo>
                    <a:lnTo>
                      <a:pt x="3054" y="210"/>
                    </a:lnTo>
                    <a:lnTo>
                      <a:pt x="3054" y="210"/>
                    </a:lnTo>
                    <a:lnTo>
                      <a:pt x="3054" y="210"/>
                    </a:lnTo>
                    <a:lnTo>
                      <a:pt x="3054" y="210"/>
                    </a:lnTo>
                    <a:lnTo>
                      <a:pt x="3054" y="210"/>
                    </a:lnTo>
                    <a:lnTo>
                      <a:pt x="3054" y="210"/>
                    </a:lnTo>
                    <a:lnTo>
                      <a:pt x="3054" y="210"/>
                    </a:lnTo>
                    <a:lnTo>
                      <a:pt x="3054" y="210"/>
                    </a:lnTo>
                    <a:lnTo>
                      <a:pt x="3054" y="210"/>
                    </a:lnTo>
                    <a:lnTo>
                      <a:pt x="3054" y="210"/>
                    </a:lnTo>
                    <a:lnTo>
                      <a:pt x="3054" y="210"/>
                    </a:lnTo>
                    <a:lnTo>
                      <a:pt x="3054" y="210"/>
                    </a:lnTo>
                    <a:lnTo>
                      <a:pt x="3054" y="210"/>
                    </a:lnTo>
                    <a:lnTo>
                      <a:pt x="3054" y="210"/>
                    </a:lnTo>
                    <a:lnTo>
                      <a:pt x="3060" y="210"/>
                    </a:lnTo>
                    <a:lnTo>
                      <a:pt x="3060" y="210"/>
                    </a:lnTo>
                    <a:lnTo>
                      <a:pt x="3060" y="210"/>
                    </a:lnTo>
                    <a:lnTo>
                      <a:pt x="3060" y="210"/>
                    </a:lnTo>
                    <a:lnTo>
                      <a:pt x="3060" y="210"/>
                    </a:lnTo>
                    <a:lnTo>
                      <a:pt x="3060" y="210"/>
                    </a:lnTo>
                    <a:lnTo>
                      <a:pt x="3060" y="210"/>
                    </a:lnTo>
                    <a:lnTo>
                      <a:pt x="3060" y="210"/>
                    </a:lnTo>
                    <a:lnTo>
                      <a:pt x="3060" y="210"/>
                    </a:lnTo>
                    <a:lnTo>
                      <a:pt x="3060" y="210"/>
                    </a:lnTo>
                    <a:lnTo>
                      <a:pt x="3060" y="210"/>
                    </a:lnTo>
                    <a:lnTo>
                      <a:pt x="3060" y="210"/>
                    </a:lnTo>
                    <a:lnTo>
                      <a:pt x="3060" y="210"/>
                    </a:lnTo>
                    <a:lnTo>
                      <a:pt x="3060" y="210"/>
                    </a:lnTo>
                    <a:lnTo>
                      <a:pt x="3060" y="210"/>
                    </a:lnTo>
                    <a:lnTo>
                      <a:pt x="3060" y="210"/>
                    </a:lnTo>
                    <a:lnTo>
                      <a:pt x="3060" y="210"/>
                    </a:lnTo>
                    <a:lnTo>
                      <a:pt x="3060" y="210"/>
                    </a:lnTo>
                    <a:lnTo>
                      <a:pt x="3060" y="210"/>
                    </a:lnTo>
                    <a:lnTo>
                      <a:pt x="3060" y="210"/>
                    </a:lnTo>
                    <a:lnTo>
                      <a:pt x="3060" y="210"/>
                    </a:lnTo>
                    <a:lnTo>
                      <a:pt x="3060" y="210"/>
                    </a:lnTo>
                    <a:lnTo>
                      <a:pt x="3060" y="210"/>
                    </a:lnTo>
                    <a:lnTo>
                      <a:pt x="3060" y="210"/>
                    </a:lnTo>
                    <a:lnTo>
                      <a:pt x="3060" y="210"/>
                    </a:lnTo>
                    <a:lnTo>
                      <a:pt x="3060" y="210"/>
                    </a:lnTo>
                    <a:lnTo>
                      <a:pt x="3060" y="210"/>
                    </a:lnTo>
                    <a:lnTo>
                      <a:pt x="3060" y="210"/>
                    </a:lnTo>
                    <a:lnTo>
                      <a:pt x="3060" y="210"/>
                    </a:lnTo>
                    <a:lnTo>
                      <a:pt x="3060" y="210"/>
                    </a:lnTo>
                    <a:lnTo>
                      <a:pt x="3060" y="210"/>
                    </a:lnTo>
                    <a:lnTo>
                      <a:pt x="3060" y="210"/>
                    </a:lnTo>
                    <a:lnTo>
                      <a:pt x="3060" y="210"/>
                    </a:lnTo>
                    <a:lnTo>
                      <a:pt x="3060" y="210"/>
                    </a:lnTo>
                    <a:lnTo>
                      <a:pt x="3060" y="210"/>
                    </a:lnTo>
                    <a:lnTo>
                      <a:pt x="3060" y="210"/>
                    </a:lnTo>
                    <a:lnTo>
                      <a:pt x="3060" y="210"/>
                    </a:lnTo>
                    <a:lnTo>
                      <a:pt x="3060" y="210"/>
                    </a:lnTo>
                    <a:lnTo>
                      <a:pt x="3060" y="210"/>
                    </a:lnTo>
                    <a:lnTo>
                      <a:pt x="3060" y="210"/>
                    </a:lnTo>
                    <a:lnTo>
                      <a:pt x="3060" y="210"/>
                    </a:lnTo>
                    <a:lnTo>
                      <a:pt x="3060" y="210"/>
                    </a:lnTo>
                    <a:lnTo>
                      <a:pt x="3060" y="210"/>
                    </a:lnTo>
                    <a:lnTo>
                      <a:pt x="3060" y="210"/>
                    </a:lnTo>
                    <a:lnTo>
                      <a:pt x="3060" y="210"/>
                    </a:lnTo>
                    <a:lnTo>
                      <a:pt x="3060" y="210"/>
                    </a:lnTo>
                    <a:lnTo>
                      <a:pt x="3060" y="210"/>
                    </a:lnTo>
                    <a:lnTo>
                      <a:pt x="3060" y="210"/>
                    </a:lnTo>
                    <a:lnTo>
                      <a:pt x="3060" y="210"/>
                    </a:lnTo>
                    <a:lnTo>
                      <a:pt x="3060" y="210"/>
                    </a:lnTo>
                    <a:lnTo>
                      <a:pt x="3060" y="210"/>
                    </a:lnTo>
                    <a:lnTo>
                      <a:pt x="3060" y="210"/>
                    </a:lnTo>
                    <a:lnTo>
                      <a:pt x="3060" y="210"/>
                    </a:lnTo>
                    <a:lnTo>
                      <a:pt x="3066" y="210"/>
                    </a:lnTo>
                    <a:lnTo>
                      <a:pt x="3066" y="210"/>
                    </a:lnTo>
                    <a:lnTo>
                      <a:pt x="3066" y="210"/>
                    </a:lnTo>
                    <a:lnTo>
                      <a:pt x="3066" y="210"/>
                    </a:lnTo>
                    <a:lnTo>
                      <a:pt x="3066" y="210"/>
                    </a:lnTo>
                    <a:lnTo>
                      <a:pt x="3066" y="210"/>
                    </a:lnTo>
                    <a:lnTo>
                      <a:pt x="3066" y="210"/>
                    </a:lnTo>
                    <a:lnTo>
                      <a:pt x="3066" y="210"/>
                    </a:lnTo>
                    <a:lnTo>
                      <a:pt x="3066" y="210"/>
                    </a:lnTo>
                    <a:lnTo>
                      <a:pt x="3066" y="210"/>
                    </a:lnTo>
                    <a:lnTo>
                      <a:pt x="3066" y="210"/>
                    </a:lnTo>
                    <a:lnTo>
                      <a:pt x="3066" y="210"/>
                    </a:lnTo>
                    <a:lnTo>
                      <a:pt x="3066" y="210"/>
                    </a:lnTo>
                    <a:lnTo>
                      <a:pt x="3066" y="210"/>
                    </a:lnTo>
                    <a:lnTo>
                      <a:pt x="3066" y="210"/>
                    </a:lnTo>
                    <a:lnTo>
                      <a:pt x="3066" y="210"/>
                    </a:lnTo>
                    <a:lnTo>
                      <a:pt x="3066" y="210"/>
                    </a:lnTo>
                    <a:lnTo>
                      <a:pt x="3066" y="210"/>
                    </a:lnTo>
                    <a:lnTo>
                      <a:pt x="3066" y="210"/>
                    </a:lnTo>
                    <a:lnTo>
                      <a:pt x="3066" y="210"/>
                    </a:lnTo>
                    <a:lnTo>
                      <a:pt x="3066" y="210"/>
                    </a:lnTo>
                    <a:lnTo>
                      <a:pt x="3066" y="210"/>
                    </a:lnTo>
                    <a:lnTo>
                      <a:pt x="3066" y="210"/>
                    </a:lnTo>
                    <a:lnTo>
                      <a:pt x="3066" y="210"/>
                    </a:lnTo>
                    <a:lnTo>
                      <a:pt x="3066" y="210"/>
                    </a:lnTo>
                    <a:lnTo>
                      <a:pt x="3066" y="210"/>
                    </a:lnTo>
                    <a:lnTo>
                      <a:pt x="3066" y="210"/>
                    </a:lnTo>
                    <a:lnTo>
                      <a:pt x="3066" y="210"/>
                    </a:lnTo>
                    <a:lnTo>
                      <a:pt x="3066" y="210"/>
                    </a:lnTo>
                    <a:lnTo>
                      <a:pt x="3066" y="210"/>
                    </a:lnTo>
                    <a:lnTo>
                      <a:pt x="3066" y="210"/>
                    </a:lnTo>
                    <a:lnTo>
                      <a:pt x="3066" y="210"/>
                    </a:lnTo>
                    <a:lnTo>
                      <a:pt x="3066" y="210"/>
                    </a:lnTo>
                    <a:lnTo>
                      <a:pt x="3066" y="210"/>
                    </a:lnTo>
                    <a:lnTo>
                      <a:pt x="3066" y="210"/>
                    </a:lnTo>
                    <a:lnTo>
                      <a:pt x="3066" y="210"/>
                    </a:lnTo>
                    <a:lnTo>
                      <a:pt x="3066" y="210"/>
                    </a:lnTo>
                    <a:lnTo>
                      <a:pt x="3066" y="210"/>
                    </a:lnTo>
                    <a:lnTo>
                      <a:pt x="3066" y="210"/>
                    </a:lnTo>
                    <a:lnTo>
                      <a:pt x="3066" y="210"/>
                    </a:lnTo>
                    <a:lnTo>
                      <a:pt x="3066" y="210"/>
                    </a:lnTo>
                    <a:lnTo>
                      <a:pt x="3066" y="210"/>
                    </a:lnTo>
                    <a:lnTo>
                      <a:pt x="3066" y="210"/>
                    </a:lnTo>
                    <a:lnTo>
                      <a:pt x="3066" y="210"/>
                    </a:lnTo>
                    <a:lnTo>
                      <a:pt x="3066" y="210"/>
                    </a:lnTo>
                    <a:lnTo>
                      <a:pt x="3066" y="210"/>
                    </a:lnTo>
                    <a:lnTo>
                      <a:pt x="3066" y="210"/>
                    </a:lnTo>
                    <a:lnTo>
                      <a:pt x="3066" y="210"/>
                    </a:lnTo>
                    <a:lnTo>
                      <a:pt x="3066" y="210"/>
                    </a:lnTo>
                    <a:lnTo>
                      <a:pt x="3066" y="210"/>
                    </a:lnTo>
                    <a:lnTo>
                      <a:pt x="3066" y="210"/>
                    </a:lnTo>
                    <a:lnTo>
                      <a:pt x="3078" y="210"/>
                    </a:lnTo>
                    <a:lnTo>
                      <a:pt x="3078" y="210"/>
                    </a:lnTo>
                    <a:lnTo>
                      <a:pt x="3078" y="210"/>
                    </a:lnTo>
                    <a:lnTo>
                      <a:pt x="3078" y="210"/>
                    </a:lnTo>
                    <a:lnTo>
                      <a:pt x="3078" y="210"/>
                    </a:lnTo>
                    <a:lnTo>
                      <a:pt x="3078" y="210"/>
                    </a:lnTo>
                    <a:lnTo>
                      <a:pt x="3078" y="210"/>
                    </a:lnTo>
                    <a:lnTo>
                      <a:pt x="3078" y="210"/>
                    </a:lnTo>
                    <a:lnTo>
                      <a:pt x="3078" y="210"/>
                    </a:lnTo>
                    <a:lnTo>
                      <a:pt x="3078" y="210"/>
                    </a:lnTo>
                    <a:lnTo>
                      <a:pt x="3078" y="210"/>
                    </a:lnTo>
                    <a:lnTo>
                      <a:pt x="3078" y="210"/>
                    </a:lnTo>
                    <a:lnTo>
                      <a:pt x="3078" y="210"/>
                    </a:lnTo>
                    <a:lnTo>
                      <a:pt x="3078" y="210"/>
                    </a:lnTo>
                    <a:lnTo>
                      <a:pt x="3078" y="210"/>
                    </a:lnTo>
                    <a:lnTo>
                      <a:pt x="3078" y="210"/>
                    </a:lnTo>
                    <a:lnTo>
                      <a:pt x="3078" y="210"/>
                    </a:lnTo>
                    <a:lnTo>
                      <a:pt x="3078" y="210"/>
                    </a:lnTo>
                    <a:lnTo>
                      <a:pt x="3078" y="210"/>
                    </a:lnTo>
                    <a:lnTo>
                      <a:pt x="3084" y="210"/>
                    </a:lnTo>
                    <a:lnTo>
                      <a:pt x="3084" y="210"/>
                    </a:lnTo>
                    <a:lnTo>
                      <a:pt x="3084" y="210"/>
                    </a:lnTo>
                    <a:lnTo>
                      <a:pt x="3084" y="210"/>
                    </a:lnTo>
                    <a:lnTo>
                      <a:pt x="3084" y="210"/>
                    </a:lnTo>
                    <a:lnTo>
                      <a:pt x="3084" y="210"/>
                    </a:lnTo>
                    <a:lnTo>
                      <a:pt x="3084" y="210"/>
                    </a:lnTo>
                    <a:lnTo>
                      <a:pt x="3090" y="210"/>
                    </a:lnTo>
                    <a:lnTo>
                      <a:pt x="3090" y="210"/>
                    </a:lnTo>
                    <a:lnTo>
                      <a:pt x="3090" y="210"/>
                    </a:lnTo>
                    <a:lnTo>
                      <a:pt x="3090" y="210"/>
                    </a:lnTo>
                    <a:lnTo>
                      <a:pt x="3090" y="210"/>
                    </a:lnTo>
                    <a:lnTo>
                      <a:pt x="3090" y="210"/>
                    </a:lnTo>
                    <a:lnTo>
                      <a:pt x="3090" y="210"/>
                    </a:lnTo>
                    <a:lnTo>
                      <a:pt x="3090" y="210"/>
                    </a:lnTo>
                    <a:lnTo>
                      <a:pt x="3090" y="210"/>
                    </a:lnTo>
                    <a:lnTo>
                      <a:pt x="3096" y="210"/>
                    </a:lnTo>
                    <a:lnTo>
                      <a:pt x="3096" y="210"/>
                    </a:lnTo>
                    <a:lnTo>
                      <a:pt x="3096" y="210"/>
                    </a:lnTo>
                    <a:lnTo>
                      <a:pt x="3096" y="210"/>
                    </a:lnTo>
                    <a:lnTo>
                      <a:pt x="3096" y="210"/>
                    </a:lnTo>
                    <a:lnTo>
                      <a:pt x="3096" y="210"/>
                    </a:lnTo>
                    <a:lnTo>
                      <a:pt x="3096" y="210"/>
                    </a:lnTo>
                    <a:lnTo>
                      <a:pt x="3096" y="210"/>
                    </a:lnTo>
                    <a:lnTo>
                      <a:pt x="3096" y="210"/>
                    </a:lnTo>
                    <a:lnTo>
                      <a:pt x="3096" y="210"/>
                    </a:lnTo>
                    <a:lnTo>
                      <a:pt x="3096" y="210"/>
                    </a:lnTo>
                    <a:lnTo>
                      <a:pt x="3096" y="210"/>
                    </a:lnTo>
                    <a:lnTo>
                      <a:pt x="3096" y="210"/>
                    </a:lnTo>
                    <a:lnTo>
                      <a:pt x="3096" y="210"/>
                    </a:lnTo>
                    <a:lnTo>
                      <a:pt x="3096" y="210"/>
                    </a:lnTo>
                    <a:lnTo>
                      <a:pt x="3096" y="210"/>
                    </a:lnTo>
                    <a:lnTo>
                      <a:pt x="3096" y="210"/>
                    </a:lnTo>
                    <a:lnTo>
                      <a:pt x="3096" y="210"/>
                    </a:lnTo>
                    <a:lnTo>
                      <a:pt x="3096" y="210"/>
                    </a:lnTo>
                    <a:lnTo>
                      <a:pt x="3096" y="210"/>
                    </a:lnTo>
                    <a:lnTo>
                      <a:pt x="3096" y="210"/>
                    </a:lnTo>
                    <a:lnTo>
                      <a:pt x="3096" y="210"/>
                    </a:lnTo>
                    <a:lnTo>
                      <a:pt x="3096" y="210"/>
                    </a:lnTo>
                    <a:lnTo>
                      <a:pt x="3096" y="210"/>
                    </a:lnTo>
                    <a:lnTo>
                      <a:pt x="3096" y="210"/>
                    </a:lnTo>
                    <a:lnTo>
                      <a:pt x="3096" y="210"/>
                    </a:lnTo>
                    <a:lnTo>
                      <a:pt x="3096" y="210"/>
                    </a:lnTo>
                    <a:lnTo>
                      <a:pt x="3096" y="210"/>
                    </a:lnTo>
                    <a:lnTo>
                      <a:pt x="3096" y="210"/>
                    </a:lnTo>
                    <a:lnTo>
                      <a:pt x="3096" y="210"/>
                    </a:lnTo>
                    <a:lnTo>
                      <a:pt x="3096" y="210"/>
                    </a:lnTo>
                    <a:lnTo>
                      <a:pt x="3096" y="210"/>
                    </a:lnTo>
                    <a:lnTo>
                      <a:pt x="3096" y="210"/>
                    </a:lnTo>
                    <a:lnTo>
                      <a:pt x="3096" y="210"/>
                    </a:lnTo>
                    <a:lnTo>
                      <a:pt x="3096" y="210"/>
                    </a:lnTo>
                    <a:lnTo>
                      <a:pt x="3096" y="210"/>
                    </a:lnTo>
                    <a:lnTo>
                      <a:pt x="3096" y="210"/>
                    </a:lnTo>
                    <a:lnTo>
                      <a:pt x="3096" y="210"/>
                    </a:lnTo>
                    <a:lnTo>
                      <a:pt x="3096" y="210"/>
                    </a:lnTo>
                    <a:lnTo>
                      <a:pt x="3096" y="210"/>
                    </a:lnTo>
                    <a:lnTo>
                      <a:pt x="3096" y="210"/>
                    </a:lnTo>
                    <a:lnTo>
                      <a:pt x="3096" y="210"/>
                    </a:lnTo>
                    <a:lnTo>
                      <a:pt x="3096" y="210"/>
                    </a:lnTo>
                    <a:lnTo>
                      <a:pt x="3096" y="210"/>
                    </a:lnTo>
                    <a:lnTo>
                      <a:pt x="3096" y="210"/>
                    </a:lnTo>
                    <a:lnTo>
                      <a:pt x="3096" y="210"/>
                    </a:lnTo>
                    <a:lnTo>
                      <a:pt x="3096" y="210"/>
                    </a:lnTo>
                    <a:lnTo>
                      <a:pt x="3096" y="210"/>
                    </a:lnTo>
                    <a:lnTo>
                      <a:pt x="3096" y="210"/>
                    </a:lnTo>
                    <a:lnTo>
                      <a:pt x="3096" y="210"/>
                    </a:lnTo>
                    <a:lnTo>
                      <a:pt x="3096" y="210"/>
                    </a:lnTo>
                    <a:lnTo>
                      <a:pt x="3096" y="210"/>
                    </a:lnTo>
                    <a:lnTo>
                      <a:pt x="3096" y="210"/>
                    </a:lnTo>
                    <a:lnTo>
                      <a:pt x="3096" y="210"/>
                    </a:lnTo>
                    <a:lnTo>
                      <a:pt x="3096" y="210"/>
                    </a:lnTo>
                    <a:lnTo>
                      <a:pt x="3096" y="210"/>
                    </a:lnTo>
                    <a:lnTo>
                      <a:pt x="3102" y="210"/>
                    </a:lnTo>
                    <a:lnTo>
                      <a:pt x="3102" y="210"/>
                    </a:lnTo>
                    <a:lnTo>
                      <a:pt x="3102" y="210"/>
                    </a:lnTo>
                    <a:lnTo>
                      <a:pt x="3102" y="210"/>
                    </a:lnTo>
                    <a:lnTo>
                      <a:pt x="3102" y="210"/>
                    </a:lnTo>
                    <a:lnTo>
                      <a:pt x="3102" y="210"/>
                    </a:lnTo>
                    <a:lnTo>
                      <a:pt x="3102" y="210"/>
                    </a:lnTo>
                    <a:lnTo>
                      <a:pt x="3102" y="210"/>
                    </a:lnTo>
                    <a:lnTo>
                      <a:pt x="3102" y="210"/>
                    </a:lnTo>
                    <a:lnTo>
                      <a:pt x="3102" y="210"/>
                    </a:lnTo>
                    <a:lnTo>
                      <a:pt x="3102" y="210"/>
                    </a:lnTo>
                    <a:lnTo>
                      <a:pt x="3102" y="210"/>
                    </a:lnTo>
                    <a:lnTo>
                      <a:pt x="3102" y="210"/>
                    </a:lnTo>
                    <a:lnTo>
                      <a:pt x="3102" y="210"/>
                    </a:lnTo>
                    <a:lnTo>
                      <a:pt x="3102" y="210"/>
                    </a:lnTo>
                    <a:lnTo>
                      <a:pt x="3102" y="210"/>
                    </a:lnTo>
                    <a:lnTo>
                      <a:pt x="3102" y="210"/>
                    </a:lnTo>
                    <a:lnTo>
                      <a:pt x="3102" y="210"/>
                    </a:lnTo>
                    <a:lnTo>
                      <a:pt x="3102" y="210"/>
                    </a:lnTo>
                    <a:lnTo>
                      <a:pt x="3102" y="210"/>
                    </a:lnTo>
                    <a:lnTo>
                      <a:pt x="3102" y="210"/>
                    </a:lnTo>
                    <a:lnTo>
                      <a:pt x="3102" y="210"/>
                    </a:lnTo>
                    <a:lnTo>
                      <a:pt x="3102" y="210"/>
                    </a:lnTo>
                    <a:lnTo>
                      <a:pt x="3102" y="210"/>
                    </a:lnTo>
                    <a:lnTo>
                      <a:pt x="3102" y="210"/>
                    </a:lnTo>
                    <a:lnTo>
                      <a:pt x="3102" y="210"/>
                    </a:lnTo>
                    <a:lnTo>
                      <a:pt x="3102" y="210"/>
                    </a:lnTo>
                    <a:lnTo>
                      <a:pt x="3102" y="210"/>
                    </a:lnTo>
                    <a:lnTo>
                      <a:pt x="3102" y="210"/>
                    </a:lnTo>
                    <a:lnTo>
                      <a:pt x="3102" y="210"/>
                    </a:lnTo>
                    <a:lnTo>
                      <a:pt x="3102" y="210"/>
                    </a:lnTo>
                    <a:lnTo>
                      <a:pt x="3102" y="210"/>
                    </a:lnTo>
                    <a:lnTo>
                      <a:pt x="3102" y="210"/>
                    </a:lnTo>
                    <a:lnTo>
                      <a:pt x="3102" y="210"/>
                    </a:lnTo>
                    <a:lnTo>
                      <a:pt x="3102" y="210"/>
                    </a:lnTo>
                    <a:lnTo>
                      <a:pt x="3102" y="210"/>
                    </a:lnTo>
                    <a:lnTo>
                      <a:pt x="3102" y="210"/>
                    </a:lnTo>
                    <a:lnTo>
                      <a:pt x="3102" y="210"/>
                    </a:lnTo>
                    <a:lnTo>
                      <a:pt x="3102" y="210"/>
                    </a:lnTo>
                    <a:lnTo>
                      <a:pt x="3102" y="210"/>
                    </a:lnTo>
                    <a:lnTo>
                      <a:pt x="3102" y="210"/>
                    </a:lnTo>
                    <a:lnTo>
                      <a:pt x="3102" y="210"/>
                    </a:lnTo>
                    <a:lnTo>
                      <a:pt x="3102" y="210"/>
                    </a:lnTo>
                    <a:lnTo>
                      <a:pt x="3102" y="210"/>
                    </a:lnTo>
                    <a:lnTo>
                      <a:pt x="3102" y="210"/>
                    </a:lnTo>
                    <a:lnTo>
                      <a:pt x="3102" y="210"/>
                    </a:lnTo>
                    <a:lnTo>
                      <a:pt x="3102" y="210"/>
                    </a:lnTo>
                    <a:lnTo>
                      <a:pt x="3102" y="210"/>
                    </a:lnTo>
                    <a:lnTo>
                      <a:pt x="3102" y="210"/>
                    </a:lnTo>
                    <a:lnTo>
                      <a:pt x="3102" y="210"/>
                    </a:lnTo>
                    <a:lnTo>
                      <a:pt x="3102" y="210"/>
                    </a:lnTo>
                    <a:lnTo>
                      <a:pt x="3102" y="210"/>
                    </a:lnTo>
                    <a:lnTo>
                      <a:pt x="3108" y="210"/>
                    </a:lnTo>
                    <a:lnTo>
                      <a:pt x="3108" y="210"/>
                    </a:lnTo>
                    <a:lnTo>
                      <a:pt x="3108" y="210"/>
                    </a:lnTo>
                    <a:lnTo>
                      <a:pt x="3108" y="210"/>
                    </a:lnTo>
                    <a:lnTo>
                      <a:pt x="3108" y="210"/>
                    </a:lnTo>
                    <a:lnTo>
                      <a:pt x="3108" y="210"/>
                    </a:lnTo>
                    <a:lnTo>
                      <a:pt x="3108" y="210"/>
                    </a:lnTo>
                    <a:lnTo>
                      <a:pt x="3108" y="210"/>
                    </a:lnTo>
                    <a:lnTo>
                      <a:pt x="3108" y="216"/>
                    </a:lnTo>
                    <a:lnTo>
                      <a:pt x="3108" y="216"/>
                    </a:lnTo>
                    <a:lnTo>
                      <a:pt x="3108" y="216"/>
                    </a:lnTo>
                    <a:lnTo>
                      <a:pt x="3108" y="216"/>
                    </a:lnTo>
                    <a:lnTo>
                      <a:pt x="3108" y="216"/>
                    </a:lnTo>
                    <a:lnTo>
                      <a:pt x="3108" y="216"/>
                    </a:lnTo>
                    <a:lnTo>
                      <a:pt x="3108" y="216"/>
                    </a:lnTo>
                    <a:lnTo>
                      <a:pt x="3108" y="216"/>
                    </a:lnTo>
                    <a:lnTo>
                      <a:pt x="3108" y="216"/>
                    </a:lnTo>
                    <a:lnTo>
                      <a:pt x="3108" y="216"/>
                    </a:lnTo>
                    <a:lnTo>
                      <a:pt x="3108" y="216"/>
                    </a:lnTo>
                    <a:lnTo>
                      <a:pt x="3108" y="216"/>
                    </a:lnTo>
                    <a:lnTo>
                      <a:pt x="3108" y="216"/>
                    </a:lnTo>
                    <a:lnTo>
                      <a:pt x="3108" y="216"/>
                    </a:lnTo>
                    <a:lnTo>
                      <a:pt x="3108" y="216"/>
                    </a:lnTo>
                    <a:lnTo>
                      <a:pt x="3108" y="216"/>
                    </a:lnTo>
                    <a:lnTo>
                      <a:pt x="3108" y="216"/>
                    </a:lnTo>
                    <a:lnTo>
                      <a:pt x="3108" y="216"/>
                    </a:lnTo>
                    <a:lnTo>
                      <a:pt x="3108" y="216"/>
                    </a:lnTo>
                    <a:lnTo>
                      <a:pt x="3108" y="216"/>
                    </a:lnTo>
                    <a:lnTo>
                      <a:pt x="3108" y="216"/>
                    </a:lnTo>
                    <a:lnTo>
                      <a:pt x="3108" y="216"/>
                    </a:lnTo>
                    <a:lnTo>
                      <a:pt x="3108" y="216"/>
                    </a:lnTo>
                    <a:lnTo>
                      <a:pt x="3108" y="216"/>
                    </a:lnTo>
                    <a:lnTo>
                      <a:pt x="3108" y="210"/>
                    </a:lnTo>
                    <a:lnTo>
                      <a:pt x="3108" y="210"/>
                    </a:lnTo>
                    <a:lnTo>
                      <a:pt x="3108" y="210"/>
                    </a:lnTo>
                    <a:lnTo>
                      <a:pt x="3108" y="210"/>
                    </a:lnTo>
                    <a:lnTo>
                      <a:pt x="3108" y="210"/>
                    </a:lnTo>
                    <a:lnTo>
                      <a:pt x="3108" y="210"/>
                    </a:lnTo>
                    <a:lnTo>
                      <a:pt x="3108" y="210"/>
                    </a:lnTo>
                    <a:lnTo>
                      <a:pt x="3108" y="210"/>
                    </a:lnTo>
                    <a:lnTo>
                      <a:pt x="3108" y="210"/>
                    </a:lnTo>
                    <a:lnTo>
                      <a:pt x="3108" y="210"/>
                    </a:lnTo>
                    <a:lnTo>
                      <a:pt x="3108" y="210"/>
                    </a:lnTo>
                    <a:lnTo>
                      <a:pt x="3108" y="210"/>
                    </a:lnTo>
                    <a:lnTo>
                      <a:pt x="3108" y="210"/>
                    </a:lnTo>
                    <a:lnTo>
                      <a:pt x="3108" y="210"/>
                    </a:lnTo>
                    <a:lnTo>
                      <a:pt x="3108" y="210"/>
                    </a:lnTo>
                    <a:lnTo>
                      <a:pt x="3108" y="210"/>
                    </a:lnTo>
                    <a:lnTo>
                      <a:pt x="3108" y="210"/>
                    </a:lnTo>
                    <a:lnTo>
                      <a:pt x="3108" y="210"/>
                    </a:lnTo>
                    <a:lnTo>
                      <a:pt x="3108" y="210"/>
                    </a:lnTo>
                    <a:lnTo>
                      <a:pt x="3108" y="210"/>
                    </a:lnTo>
                    <a:lnTo>
                      <a:pt x="3108" y="210"/>
                    </a:lnTo>
                    <a:lnTo>
                      <a:pt x="3114" y="210"/>
                    </a:lnTo>
                    <a:lnTo>
                      <a:pt x="3114" y="210"/>
                    </a:lnTo>
                    <a:lnTo>
                      <a:pt x="3114" y="210"/>
                    </a:lnTo>
                    <a:lnTo>
                      <a:pt x="3114" y="210"/>
                    </a:lnTo>
                    <a:lnTo>
                      <a:pt x="3114" y="210"/>
                    </a:lnTo>
                    <a:lnTo>
                      <a:pt x="3114" y="210"/>
                    </a:lnTo>
                    <a:lnTo>
                      <a:pt x="3114" y="210"/>
                    </a:lnTo>
                    <a:lnTo>
                      <a:pt x="3114" y="210"/>
                    </a:lnTo>
                    <a:lnTo>
                      <a:pt x="3114" y="210"/>
                    </a:lnTo>
                    <a:lnTo>
                      <a:pt x="3114" y="210"/>
                    </a:lnTo>
                    <a:lnTo>
                      <a:pt x="3114" y="210"/>
                    </a:lnTo>
                    <a:lnTo>
                      <a:pt x="3114" y="210"/>
                    </a:lnTo>
                    <a:lnTo>
                      <a:pt x="3114" y="210"/>
                    </a:lnTo>
                    <a:lnTo>
                      <a:pt x="3114" y="210"/>
                    </a:lnTo>
                    <a:lnTo>
                      <a:pt x="3114" y="210"/>
                    </a:lnTo>
                    <a:lnTo>
                      <a:pt x="3114" y="210"/>
                    </a:lnTo>
                    <a:lnTo>
                      <a:pt x="3114" y="210"/>
                    </a:lnTo>
                    <a:lnTo>
                      <a:pt x="3114" y="210"/>
                    </a:lnTo>
                    <a:lnTo>
                      <a:pt x="3114" y="210"/>
                    </a:lnTo>
                    <a:lnTo>
                      <a:pt x="3114" y="210"/>
                    </a:lnTo>
                    <a:lnTo>
                      <a:pt x="3114" y="210"/>
                    </a:lnTo>
                    <a:lnTo>
                      <a:pt x="3114" y="210"/>
                    </a:lnTo>
                    <a:lnTo>
                      <a:pt x="3114" y="210"/>
                    </a:lnTo>
                    <a:lnTo>
                      <a:pt x="3114" y="210"/>
                    </a:lnTo>
                    <a:lnTo>
                      <a:pt x="3114" y="210"/>
                    </a:lnTo>
                    <a:lnTo>
                      <a:pt x="3114" y="210"/>
                    </a:lnTo>
                    <a:lnTo>
                      <a:pt x="3114" y="210"/>
                    </a:lnTo>
                    <a:lnTo>
                      <a:pt x="3114" y="210"/>
                    </a:lnTo>
                    <a:lnTo>
                      <a:pt x="3114" y="210"/>
                    </a:lnTo>
                    <a:lnTo>
                      <a:pt x="3114" y="210"/>
                    </a:lnTo>
                    <a:lnTo>
                      <a:pt x="3114" y="210"/>
                    </a:lnTo>
                    <a:lnTo>
                      <a:pt x="3114" y="210"/>
                    </a:lnTo>
                    <a:lnTo>
                      <a:pt x="3114" y="210"/>
                    </a:lnTo>
                    <a:lnTo>
                      <a:pt x="3126" y="210"/>
                    </a:lnTo>
                    <a:lnTo>
                      <a:pt x="3126" y="210"/>
                    </a:lnTo>
                    <a:lnTo>
                      <a:pt x="3126" y="210"/>
                    </a:lnTo>
                    <a:lnTo>
                      <a:pt x="3126" y="210"/>
                    </a:lnTo>
                    <a:lnTo>
                      <a:pt x="3126" y="210"/>
                    </a:lnTo>
                    <a:lnTo>
                      <a:pt x="3126" y="210"/>
                    </a:lnTo>
                    <a:lnTo>
                      <a:pt x="3126" y="210"/>
                    </a:lnTo>
                    <a:lnTo>
                      <a:pt x="3126" y="210"/>
                    </a:lnTo>
                    <a:lnTo>
                      <a:pt x="3126" y="210"/>
                    </a:lnTo>
                    <a:lnTo>
                      <a:pt x="3126" y="210"/>
                    </a:lnTo>
                    <a:lnTo>
                      <a:pt x="3126" y="210"/>
                    </a:lnTo>
                    <a:lnTo>
                      <a:pt x="3126" y="210"/>
                    </a:lnTo>
                    <a:lnTo>
                      <a:pt x="3126" y="210"/>
                    </a:lnTo>
                    <a:lnTo>
                      <a:pt x="3126" y="210"/>
                    </a:lnTo>
                    <a:lnTo>
                      <a:pt x="3126" y="210"/>
                    </a:lnTo>
                    <a:lnTo>
                      <a:pt x="3126" y="210"/>
                    </a:lnTo>
                    <a:lnTo>
                      <a:pt x="3126" y="210"/>
                    </a:lnTo>
                    <a:lnTo>
                      <a:pt x="3126" y="210"/>
                    </a:lnTo>
                    <a:lnTo>
                      <a:pt x="3126" y="210"/>
                    </a:lnTo>
                    <a:lnTo>
                      <a:pt x="3126" y="210"/>
                    </a:lnTo>
                    <a:lnTo>
                      <a:pt x="3126" y="210"/>
                    </a:lnTo>
                    <a:lnTo>
                      <a:pt x="3126" y="210"/>
                    </a:lnTo>
                    <a:lnTo>
                      <a:pt x="3126" y="210"/>
                    </a:lnTo>
                    <a:lnTo>
                      <a:pt x="3126" y="210"/>
                    </a:lnTo>
                    <a:lnTo>
                      <a:pt x="3126" y="210"/>
                    </a:lnTo>
                    <a:lnTo>
                      <a:pt x="3126" y="210"/>
                    </a:lnTo>
                    <a:lnTo>
                      <a:pt x="3138" y="210"/>
                    </a:lnTo>
                    <a:lnTo>
                      <a:pt x="3138" y="210"/>
                    </a:lnTo>
                    <a:lnTo>
                      <a:pt x="3138" y="210"/>
                    </a:lnTo>
                    <a:lnTo>
                      <a:pt x="3138" y="210"/>
                    </a:lnTo>
                    <a:lnTo>
                      <a:pt x="3138" y="210"/>
                    </a:lnTo>
                    <a:lnTo>
                      <a:pt x="3138" y="210"/>
                    </a:lnTo>
                    <a:lnTo>
                      <a:pt x="3138" y="210"/>
                    </a:lnTo>
                    <a:lnTo>
                      <a:pt x="3138" y="210"/>
                    </a:lnTo>
                    <a:lnTo>
                      <a:pt x="3138" y="210"/>
                    </a:lnTo>
                    <a:lnTo>
                      <a:pt x="3138" y="210"/>
                    </a:lnTo>
                    <a:lnTo>
                      <a:pt x="3138" y="210"/>
                    </a:lnTo>
                    <a:lnTo>
                      <a:pt x="3138" y="210"/>
                    </a:lnTo>
                    <a:lnTo>
                      <a:pt x="3138" y="210"/>
                    </a:lnTo>
                    <a:lnTo>
                      <a:pt x="3138" y="210"/>
                    </a:lnTo>
                    <a:lnTo>
                      <a:pt x="3138" y="210"/>
                    </a:lnTo>
                    <a:lnTo>
                      <a:pt x="3138" y="210"/>
                    </a:lnTo>
                    <a:lnTo>
                      <a:pt x="3138" y="210"/>
                    </a:lnTo>
                    <a:lnTo>
                      <a:pt x="3138" y="210"/>
                    </a:lnTo>
                    <a:lnTo>
                      <a:pt x="3138" y="210"/>
                    </a:lnTo>
                    <a:lnTo>
                      <a:pt x="3138" y="210"/>
                    </a:lnTo>
                    <a:lnTo>
                      <a:pt x="3138" y="210"/>
                    </a:lnTo>
                    <a:lnTo>
                      <a:pt x="3138" y="210"/>
                    </a:lnTo>
                    <a:lnTo>
                      <a:pt x="3138" y="210"/>
                    </a:lnTo>
                    <a:lnTo>
                      <a:pt x="3138" y="210"/>
                    </a:lnTo>
                    <a:lnTo>
                      <a:pt x="3138" y="210"/>
                    </a:lnTo>
                    <a:lnTo>
                      <a:pt x="3138" y="210"/>
                    </a:lnTo>
                    <a:lnTo>
                      <a:pt x="3138" y="210"/>
                    </a:lnTo>
                    <a:lnTo>
                      <a:pt x="3138" y="210"/>
                    </a:lnTo>
                    <a:lnTo>
                      <a:pt x="3144" y="210"/>
                    </a:lnTo>
                    <a:lnTo>
                      <a:pt x="3144" y="210"/>
                    </a:lnTo>
                    <a:lnTo>
                      <a:pt x="3144" y="210"/>
                    </a:lnTo>
                    <a:lnTo>
                      <a:pt x="3144" y="210"/>
                    </a:lnTo>
                    <a:lnTo>
                      <a:pt x="3144" y="210"/>
                    </a:lnTo>
                    <a:lnTo>
                      <a:pt x="3144" y="210"/>
                    </a:lnTo>
                    <a:lnTo>
                      <a:pt x="3144" y="210"/>
                    </a:lnTo>
                    <a:lnTo>
                      <a:pt x="3144" y="210"/>
                    </a:lnTo>
                    <a:lnTo>
                      <a:pt x="3144" y="210"/>
                    </a:lnTo>
                    <a:lnTo>
                      <a:pt x="3144" y="210"/>
                    </a:lnTo>
                    <a:lnTo>
                      <a:pt x="3144" y="210"/>
                    </a:lnTo>
                    <a:lnTo>
                      <a:pt x="3144" y="210"/>
                    </a:lnTo>
                    <a:lnTo>
                      <a:pt x="3144" y="210"/>
                    </a:lnTo>
                    <a:lnTo>
                      <a:pt x="3144" y="210"/>
                    </a:lnTo>
                    <a:lnTo>
                      <a:pt x="3144" y="210"/>
                    </a:lnTo>
                    <a:lnTo>
                      <a:pt x="3144" y="210"/>
                    </a:lnTo>
                    <a:lnTo>
                      <a:pt x="3144" y="210"/>
                    </a:lnTo>
                    <a:lnTo>
                      <a:pt x="3144" y="210"/>
                    </a:lnTo>
                    <a:lnTo>
                      <a:pt x="3144" y="210"/>
                    </a:lnTo>
                    <a:lnTo>
                      <a:pt x="3144" y="210"/>
                    </a:lnTo>
                    <a:lnTo>
                      <a:pt x="3144" y="210"/>
                    </a:lnTo>
                    <a:lnTo>
                      <a:pt x="3144" y="210"/>
                    </a:lnTo>
                    <a:lnTo>
                      <a:pt x="3144" y="210"/>
                    </a:lnTo>
                    <a:lnTo>
                      <a:pt x="3144" y="210"/>
                    </a:lnTo>
                    <a:lnTo>
                      <a:pt x="3144" y="210"/>
                    </a:lnTo>
                    <a:lnTo>
                      <a:pt x="3144" y="210"/>
                    </a:lnTo>
                    <a:lnTo>
                      <a:pt x="3144" y="210"/>
                    </a:lnTo>
                    <a:lnTo>
                      <a:pt x="3144" y="210"/>
                    </a:lnTo>
                    <a:lnTo>
                      <a:pt x="3144" y="210"/>
                    </a:lnTo>
                    <a:lnTo>
                      <a:pt x="3144" y="210"/>
                    </a:lnTo>
                    <a:lnTo>
                      <a:pt x="3144" y="210"/>
                    </a:lnTo>
                    <a:lnTo>
                      <a:pt x="3144" y="210"/>
                    </a:lnTo>
                    <a:lnTo>
                      <a:pt x="3144" y="210"/>
                    </a:lnTo>
                    <a:lnTo>
                      <a:pt x="3144" y="210"/>
                    </a:lnTo>
                    <a:lnTo>
                      <a:pt x="3144" y="210"/>
                    </a:lnTo>
                    <a:lnTo>
                      <a:pt x="3144" y="210"/>
                    </a:lnTo>
                    <a:lnTo>
                      <a:pt x="3144" y="210"/>
                    </a:lnTo>
                    <a:lnTo>
                      <a:pt x="3144" y="210"/>
                    </a:lnTo>
                    <a:lnTo>
                      <a:pt x="3144" y="210"/>
                    </a:lnTo>
                    <a:lnTo>
                      <a:pt x="3144" y="210"/>
                    </a:lnTo>
                    <a:lnTo>
                      <a:pt x="3144" y="210"/>
                    </a:lnTo>
                    <a:lnTo>
                      <a:pt x="3144" y="210"/>
                    </a:lnTo>
                    <a:lnTo>
                      <a:pt x="3144" y="210"/>
                    </a:lnTo>
                    <a:lnTo>
                      <a:pt x="3144" y="210"/>
                    </a:lnTo>
                    <a:lnTo>
                      <a:pt x="3144" y="210"/>
                    </a:lnTo>
                    <a:lnTo>
                      <a:pt x="3144" y="210"/>
                    </a:lnTo>
                    <a:lnTo>
                      <a:pt x="3144" y="210"/>
                    </a:lnTo>
                    <a:lnTo>
                      <a:pt x="3144" y="210"/>
                    </a:lnTo>
                    <a:lnTo>
                      <a:pt x="3144" y="210"/>
                    </a:lnTo>
                    <a:lnTo>
                      <a:pt x="3144" y="210"/>
                    </a:lnTo>
                    <a:lnTo>
                      <a:pt x="3144" y="210"/>
                    </a:lnTo>
                    <a:lnTo>
                      <a:pt x="3144" y="210"/>
                    </a:lnTo>
                    <a:lnTo>
                      <a:pt x="3144" y="210"/>
                    </a:lnTo>
                    <a:lnTo>
                      <a:pt x="3144" y="210"/>
                    </a:lnTo>
                    <a:lnTo>
                      <a:pt x="3144" y="210"/>
                    </a:lnTo>
                    <a:lnTo>
                      <a:pt x="3150" y="210"/>
                    </a:lnTo>
                    <a:lnTo>
                      <a:pt x="3150" y="210"/>
                    </a:lnTo>
                    <a:lnTo>
                      <a:pt x="3150" y="210"/>
                    </a:lnTo>
                    <a:lnTo>
                      <a:pt x="3150" y="210"/>
                    </a:lnTo>
                    <a:lnTo>
                      <a:pt x="3150" y="210"/>
                    </a:lnTo>
                    <a:lnTo>
                      <a:pt x="3150" y="210"/>
                    </a:lnTo>
                    <a:lnTo>
                      <a:pt x="3150" y="210"/>
                    </a:lnTo>
                    <a:lnTo>
                      <a:pt x="3150" y="210"/>
                    </a:lnTo>
                    <a:lnTo>
                      <a:pt x="3150" y="210"/>
                    </a:lnTo>
                    <a:lnTo>
                      <a:pt x="3150" y="210"/>
                    </a:lnTo>
                    <a:lnTo>
                      <a:pt x="3150" y="210"/>
                    </a:lnTo>
                    <a:lnTo>
                      <a:pt x="3150" y="210"/>
                    </a:lnTo>
                    <a:lnTo>
                      <a:pt x="3150" y="210"/>
                    </a:lnTo>
                    <a:lnTo>
                      <a:pt x="3150" y="210"/>
                    </a:lnTo>
                    <a:lnTo>
                      <a:pt x="3150" y="210"/>
                    </a:lnTo>
                    <a:lnTo>
                      <a:pt x="3150" y="210"/>
                    </a:lnTo>
                    <a:lnTo>
                      <a:pt x="3150" y="210"/>
                    </a:lnTo>
                    <a:lnTo>
                      <a:pt x="3150" y="210"/>
                    </a:lnTo>
                    <a:lnTo>
                      <a:pt x="3150" y="210"/>
                    </a:lnTo>
                    <a:lnTo>
                      <a:pt x="3150" y="210"/>
                    </a:lnTo>
                    <a:lnTo>
                      <a:pt x="3150" y="210"/>
                    </a:lnTo>
                    <a:lnTo>
                      <a:pt x="3150" y="210"/>
                    </a:lnTo>
                    <a:lnTo>
                      <a:pt x="3150" y="210"/>
                    </a:lnTo>
                    <a:lnTo>
                      <a:pt x="3150" y="210"/>
                    </a:lnTo>
                    <a:lnTo>
                      <a:pt x="3150" y="210"/>
                    </a:lnTo>
                    <a:lnTo>
                      <a:pt x="3150" y="210"/>
                    </a:lnTo>
                    <a:lnTo>
                      <a:pt x="3150" y="210"/>
                    </a:lnTo>
                    <a:lnTo>
                      <a:pt x="3150" y="210"/>
                    </a:lnTo>
                    <a:lnTo>
                      <a:pt x="3150" y="210"/>
                    </a:lnTo>
                    <a:lnTo>
                      <a:pt x="3150" y="210"/>
                    </a:lnTo>
                    <a:lnTo>
                      <a:pt x="3150" y="210"/>
                    </a:lnTo>
                    <a:lnTo>
                      <a:pt x="3150" y="210"/>
                    </a:lnTo>
                    <a:lnTo>
                      <a:pt x="3150" y="210"/>
                    </a:lnTo>
                    <a:lnTo>
                      <a:pt x="3150" y="210"/>
                    </a:lnTo>
                    <a:lnTo>
                      <a:pt x="3150" y="210"/>
                    </a:lnTo>
                    <a:lnTo>
                      <a:pt x="3150" y="210"/>
                    </a:lnTo>
                    <a:lnTo>
                      <a:pt x="3150" y="210"/>
                    </a:lnTo>
                    <a:lnTo>
                      <a:pt x="3150" y="210"/>
                    </a:lnTo>
                    <a:lnTo>
                      <a:pt x="3150" y="210"/>
                    </a:lnTo>
                    <a:lnTo>
                      <a:pt x="3150" y="210"/>
                    </a:lnTo>
                    <a:lnTo>
                      <a:pt x="3150" y="210"/>
                    </a:lnTo>
                    <a:lnTo>
                      <a:pt x="3150" y="210"/>
                    </a:lnTo>
                    <a:lnTo>
                      <a:pt x="3150" y="210"/>
                    </a:lnTo>
                    <a:lnTo>
                      <a:pt x="3150" y="210"/>
                    </a:lnTo>
                    <a:lnTo>
                      <a:pt x="3150" y="210"/>
                    </a:lnTo>
                    <a:lnTo>
                      <a:pt x="3150" y="210"/>
                    </a:lnTo>
                    <a:lnTo>
                      <a:pt x="3150" y="210"/>
                    </a:lnTo>
                    <a:lnTo>
                      <a:pt x="3150" y="210"/>
                    </a:lnTo>
                    <a:lnTo>
                      <a:pt x="3150" y="210"/>
                    </a:lnTo>
                    <a:lnTo>
                      <a:pt x="3150" y="210"/>
                    </a:lnTo>
                    <a:lnTo>
                      <a:pt x="3150" y="210"/>
                    </a:lnTo>
                    <a:lnTo>
                      <a:pt x="3150" y="210"/>
                    </a:lnTo>
                    <a:lnTo>
                      <a:pt x="3150" y="210"/>
                    </a:lnTo>
                    <a:lnTo>
                      <a:pt x="3156" y="210"/>
                    </a:lnTo>
                    <a:lnTo>
                      <a:pt x="3156" y="210"/>
                    </a:lnTo>
                    <a:lnTo>
                      <a:pt x="3156" y="210"/>
                    </a:lnTo>
                    <a:lnTo>
                      <a:pt x="3156" y="210"/>
                    </a:lnTo>
                    <a:lnTo>
                      <a:pt x="3156" y="210"/>
                    </a:lnTo>
                    <a:lnTo>
                      <a:pt x="3156" y="210"/>
                    </a:lnTo>
                    <a:lnTo>
                      <a:pt x="3156" y="210"/>
                    </a:lnTo>
                    <a:lnTo>
                      <a:pt x="3156" y="210"/>
                    </a:lnTo>
                    <a:lnTo>
                      <a:pt x="3156" y="210"/>
                    </a:lnTo>
                    <a:lnTo>
                      <a:pt x="3156" y="210"/>
                    </a:lnTo>
                    <a:lnTo>
                      <a:pt x="3156" y="210"/>
                    </a:lnTo>
                    <a:lnTo>
                      <a:pt x="3156" y="210"/>
                    </a:lnTo>
                    <a:lnTo>
                      <a:pt x="3156" y="210"/>
                    </a:lnTo>
                    <a:lnTo>
                      <a:pt x="3156" y="210"/>
                    </a:lnTo>
                    <a:lnTo>
                      <a:pt x="3156" y="210"/>
                    </a:lnTo>
                    <a:lnTo>
                      <a:pt x="3156" y="210"/>
                    </a:lnTo>
                    <a:lnTo>
                      <a:pt x="3156" y="210"/>
                    </a:lnTo>
                    <a:lnTo>
                      <a:pt x="3156" y="210"/>
                    </a:lnTo>
                    <a:lnTo>
                      <a:pt x="3156" y="210"/>
                    </a:lnTo>
                    <a:lnTo>
                      <a:pt x="3156" y="210"/>
                    </a:lnTo>
                    <a:lnTo>
                      <a:pt x="3156" y="210"/>
                    </a:lnTo>
                    <a:lnTo>
                      <a:pt x="3156" y="210"/>
                    </a:lnTo>
                    <a:lnTo>
                      <a:pt x="3156" y="210"/>
                    </a:lnTo>
                    <a:lnTo>
                      <a:pt x="3156" y="210"/>
                    </a:lnTo>
                    <a:lnTo>
                      <a:pt x="3156" y="210"/>
                    </a:lnTo>
                    <a:lnTo>
                      <a:pt x="3156" y="210"/>
                    </a:lnTo>
                    <a:lnTo>
                      <a:pt x="3156" y="210"/>
                    </a:lnTo>
                    <a:lnTo>
                      <a:pt x="3156" y="210"/>
                    </a:lnTo>
                    <a:lnTo>
                      <a:pt x="3156" y="210"/>
                    </a:lnTo>
                    <a:lnTo>
                      <a:pt x="3156" y="210"/>
                    </a:lnTo>
                    <a:lnTo>
                      <a:pt x="3156" y="210"/>
                    </a:lnTo>
                    <a:lnTo>
                      <a:pt x="3156" y="210"/>
                    </a:lnTo>
                    <a:lnTo>
                      <a:pt x="3156" y="210"/>
                    </a:lnTo>
                    <a:lnTo>
                      <a:pt x="3156" y="210"/>
                    </a:lnTo>
                    <a:lnTo>
                      <a:pt x="3156" y="210"/>
                    </a:lnTo>
                    <a:lnTo>
                      <a:pt x="3156" y="210"/>
                    </a:lnTo>
                    <a:lnTo>
                      <a:pt x="3156" y="210"/>
                    </a:lnTo>
                    <a:lnTo>
                      <a:pt x="3156" y="210"/>
                    </a:lnTo>
                    <a:lnTo>
                      <a:pt x="3156" y="210"/>
                    </a:lnTo>
                    <a:lnTo>
                      <a:pt x="3156" y="210"/>
                    </a:lnTo>
                    <a:lnTo>
                      <a:pt x="3156" y="210"/>
                    </a:lnTo>
                    <a:lnTo>
                      <a:pt x="3156" y="210"/>
                    </a:lnTo>
                    <a:lnTo>
                      <a:pt x="3156" y="210"/>
                    </a:lnTo>
                    <a:lnTo>
                      <a:pt x="3156" y="210"/>
                    </a:lnTo>
                    <a:lnTo>
                      <a:pt x="3156" y="210"/>
                    </a:lnTo>
                    <a:lnTo>
                      <a:pt x="3156" y="210"/>
                    </a:lnTo>
                    <a:lnTo>
                      <a:pt x="3156" y="210"/>
                    </a:lnTo>
                    <a:lnTo>
                      <a:pt x="3156" y="210"/>
                    </a:lnTo>
                    <a:lnTo>
                      <a:pt x="3156" y="210"/>
                    </a:lnTo>
                    <a:lnTo>
                      <a:pt x="3156" y="210"/>
                    </a:lnTo>
                    <a:lnTo>
                      <a:pt x="3156" y="210"/>
                    </a:lnTo>
                    <a:lnTo>
                      <a:pt x="3156" y="210"/>
                    </a:lnTo>
                    <a:lnTo>
                      <a:pt x="3156" y="210"/>
                    </a:lnTo>
                    <a:lnTo>
                      <a:pt x="3156" y="210"/>
                    </a:lnTo>
                    <a:lnTo>
                      <a:pt x="3162" y="210"/>
                    </a:lnTo>
                    <a:lnTo>
                      <a:pt x="3162" y="210"/>
                    </a:lnTo>
                    <a:lnTo>
                      <a:pt x="3162" y="210"/>
                    </a:lnTo>
                    <a:lnTo>
                      <a:pt x="3162" y="210"/>
                    </a:lnTo>
                    <a:lnTo>
                      <a:pt x="3162" y="210"/>
                    </a:lnTo>
                    <a:lnTo>
                      <a:pt x="3162" y="210"/>
                    </a:lnTo>
                    <a:lnTo>
                      <a:pt x="3162" y="210"/>
                    </a:lnTo>
                    <a:lnTo>
                      <a:pt x="3162" y="210"/>
                    </a:lnTo>
                    <a:lnTo>
                      <a:pt x="3162" y="210"/>
                    </a:lnTo>
                    <a:lnTo>
                      <a:pt x="3162" y="210"/>
                    </a:lnTo>
                    <a:lnTo>
                      <a:pt x="3162" y="210"/>
                    </a:lnTo>
                    <a:lnTo>
                      <a:pt x="3162" y="210"/>
                    </a:lnTo>
                    <a:lnTo>
                      <a:pt x="3162" y="210"/>
                    </a:lnTo>
                    <a:lnTo>
                      <a:pt x="3168" y="210"/>
                    </a:lnTo>
                    <a:lnTo>
                      <a:pt x="3168" y="210"/>
                    </a:lnTo>
                    <a:lnTo>
                      <a:pt x="3168" y="210"/>
                    </a:lnTo>
                    <a:lnTo>
                      <a:pt x="3174" y="210"/>
                    </a:lnTo>
                    <a:lnTo>
                      <a:pt x="3174" y="210"/>
                    </a:lnTo>
                    <a:lnTo>
                      <a:pt x="3174" y="210"/>
                    </a:lnTo>
                    <a:lnTo>
                      <a:pt x="3174" y="210"/>
                    </a:lnTo>
                    <a:lnTo>
                      <a:pt x="3174" y="210"/>
                    </a:lnTo>
                    <a:lnTo>
                      <a:pt x="3174" y="210"/>
                    </a:lnTo>
                    <a:lnTo>
                      <a:pt x="3174" y="210"/>
                    </a:lnTo>
                    <a:lnTo>
                      <a:pt x="3174" y="210"/>
                    </a:lnTo>
                    <a:lnTo>
                      <a:pt x="3174" y="210"/>
                    </a:lnTo>
                    <a:lnTo>
                      <a:pt x="3174" y="210"/>
                    </a:lnTo>
                    <a:lnTo>
                      <a:pt x="3174" y="210"/>
                    </a:lnTo>
                    <a:lnTo>
                      <a:pt x="3174" y="210"/>
                    </a:lnTo>
                    <a:lnTo>
                      <a:pt x="3174" y="210"/>
                    </a:lnTo>
                    <a:lnTo>
                      <a:pt x="3174" y="210"/>
                    </a:lnTo>
                    <a:lnTo>
                      <a:pt x="3174" y="210"/>
                    </a:lnTo>
                    <a:lnTo>
                      <a:pt x="3174" y="210"/>
                    </a:lnTo>
                    <a:lnTo>
                      <a:pt x="3174" y="210"/>
                    </a:lnTo>
                    <a:lnTo>
                      <a:pt x="3174" y="210"/>
                    </a:lnTo>
                    <a:lnTo>
                      <a:pt x="3174" y="210"/>
                    </a:lnTo>
                    <a:lnTo>
                      <a:pt x="3174" y="210"/>
                    </a:lnTo>
                    <a:lnTo>
                      <a:pt x="3174" y="210"/>
                    </a:lnTo>
                    <a:lnTo>
                      <a:pt x="3174" y="210"/>
                    </a:lnTo>
                    <a:lnTo>
                      <a:pt x="3174" y="210"/>
                    </a:lnTo>
                    <a:lnTo>
                      <a:pt x="3186" y="210"/>
                    </a:lnTo>
                    <a:lnTo>
                      <a:pt x="3186" y="210"/>
                    </a:lnTo>
                    <a:lnTo>
                      <a:pt x="3186" y="210"/>
                    </a:lnTo>
                    <a:lnTo>
                      <a:pt x="3186" y="210"/>
                    </a:lnTo>
                    <a:lnTo>
                      <a:pt x="3186" y="210"/>
                    </a:lnTo>
                    <a:lnTo>
                      <a:pt x="3186" y="210"/>
                    </a:lnTo>
                    <a:lnTo>
                      <a:pt x="3186" y="210"/>
                    </a:lnTo>
                    <a:lnTo>
                      <a:pt x="3186" y="210"/>
                    </a:lnTo>
                    <a:lnTo>
                      <a:pt x="3186" y="210"/>
                    </a:lnTo>
                    <a:lnTo>
                      <a:pt x="3186" y="210"/>
                    </a:lnTo>
                    <a:lnTo>
                      <a:pt x="3186" y="210"/>
                    </a:lnTo>
                    <a:lnTo>
                      <a:pt x="3186" y="210"/>
                    </a:lnTo>
                    <a:lnTo>
                      <a:pt x="3186" y="210"/>
                    </a:lnTo>
                    <a:lnTo>
                      <a:pt x="3186" y="210"/>
                    </a:lnTo>
                    <a:lnTo>
                      <a:pt x="3186" y="210"/>
                    </a:lnTo>
                    <a:lnTo>
                      <a:pt x="3186" y="210"/>
                    </a:lnTo>
                    <a:lnTo>
                      <a:pt x="3186" y="210"/>
                    </a:lnTo>
                    <a:lnTo>
                      <a:pt x="3186" y="210"/>
                    </a:lnTo>
                    <a:lnTo>
                      <a:pt x="3186" y="210"/>
                    </a:lnTo>
                    <a:lnTo>
                      <a:pt x="3186" y="210"/>
                    </a:lnTo>
                    <a:lnTo>
                      <a:pt x="3186" y="210"/>
                    </a:lnTo>
                    <a:lnTo>
                      <a:pt x="3186" y="210"/>
                    </a:lnTo>
                    <a:lnTo>
                      <a:pt x="3186" y="210"/>
                    </a:lnTo>
                    <a:lnTo>
                      <a:pt x="3186" y="210"/>
                    </a:lnTo>
                    <a:lnTo>
                      <a:pt x="3186" y="210"/>
                    </a:lnTo>
                    <a:lnTo>
                      <a:pt x="3186" y="210"/>
                    </a:lnTo>
                    <a:lnTo>
                      <a:pt x="3186" y="210"/>
                    </a:lnTo>
                    <a:lnTo>
                      <a:pt x="3186" y="210"/>
                    </a:lnTo>
                    <a:lnTo>
                      <a:pt x="3186" y="210"/>
                    </a:lnTo>
                    <a:lnTo>
                      <a:pt x="3186" y="210"/>
                    </a:lnTo>
                    <a:lnTo>
                      <a:pt x="3186" y="210"/>
                    </a:lnTo>
                    <a:lnTo>
                      <a:pt x="3186" y="210"/>
                    </a:lnTo>
                    <a:lnTo>
                      <a:pt x="3186" y="210"/>
                    </a:lnTo>
                    <a:lnTo>
                      <a:pt x="3186" y="210"/>
                    </a:lnTo>
                    <a:lnTo>
                      <a:pt x="3186" y="210"/>
                    </a:lnTo>
                    <a:lnTo>
                      <a:pt x="3186" y="210"/>
                    </a:lnTo>
                    <a:lnTo>
                      <a:pt x="3186" y="210"/>
                    </a:lnTo>
                    <a:lnTo>
                      <a:pt x="3186" y="210"/>
                    </a:lnTo>
                    <a:lnTo>
                      <a:pt x="3186" y="210"/>
                    </a:lnTo>
                    <a:lnTo>
                      <a:pt x="3186" y="210"/>
                    </a:lnTo>
                    <a:lnTo>
                      <a:pt x="3186" y="210"/>
                    </a:lnTo>
                    <a:lnTo>
                      <a:pt x="3186" y="210"/>
                    </a:lnTo>
                    <a:lnTo>
                      <a:pt x="3186" y="210"/>
                    </a:lnTo>
                    <a:lnTo>
                      <a:pt x="3186" y="210"/>
                    </a:lnTo>
                    <a:lnTo>
                      <a:pt x="3186" y="210"/>
                    </a:lnTo>
                    <a:lnTo>
                      <a:pt x="3186" y="210"/>
                    </a:lnTo>
                    <a:lnTo>
                      <a:pt x="3186" y="210"/>
                    </a:lnTo>
                    <a:lnTo>
                      <a:pt x="3192" y="210"/>
                    </a:lnTo>
                    <a:lnTo>
                      <a:pt x="3192" y="210"/>
                    </a:lnTo>
                    <a:lnTo>
                      <a:pt x="3192" y="210"/>
                    </a:lnTo>
                    <a:lnTo>
                      <a:pt x="3192" y="210"/>
                    </a:lnTo>
                    <a:lnTo>
                      <a:pt x="3192" y="210"/>
                    </a:lnTo>
                    <a:lnTo>
                      <a:pt x="3192" y="210"/>
                    </a:lnTo>
                    <a:lnTo>
                      <a:pt x="3192" y="210"/>
                    </a:lnTo>
                    <a:lnTo>
                      <a:pt x="3192" y="210"/>
                    </a:lnTo>
                    <a:lnTo>
                      <a:pt x="3192" y="210"/>
                    </a:lnTo>
                    <a:lnTo>
                      <a:pt x="3192" y="210"/>
                    </a:lnTo>
                    <a:lnTo>
                      <a:pt x="3192" y="210"/>
                    </a:lnTo>
                    <a:lnTo>
                      <a:pt x="3192" y="210"/>
                    </a:lnTo>
                    <a:lnTo>
                      <a:pt x="3192" y="210"/>
                    </a:lnTo>
                    <a:lnTo>
                      <a:pt x="3192" y="210"/>
                    </a:lnTo>
                    <a:lnTo>
                      <a:pt x="3192" y="210"/>
                    </a:lnTo>
                    <a:lnTo>
                      <a:pt x="3192" y="210"/>
                    </a:lnTo>
                    <a:lnTo>
                      <a:pt x="3192" y="210"/>
                    </a:lnTo>
                    <a:lnTo>
                      <a:pt x="3192" y="210"/>
                    </a:lnTo>
                    <a:lnTo>
                      <a:pt x="3192" y="210"/>
                    </a:lnTo>
                    <a:lnTo>
                      <a:pt x="3192" y="210"/>
                    </a:lnTo>
                    <a:lnTo>
                      <a:pt x="3192" y="210"/>
                    </a:lnTo>
                    <a:lnTo>
                      <a:pt x="3192" y="210"/>
                    </a:lnTo>
                    <a:lnTo>
                      <a:pt x="3192" y="210"/>
                    </a:lnTo>
                    <a:lnTo>
                      <a:pt x="3192" y="210"/>
                    </a:lnTo>
                    <a:lnTo>
                      <a:pt x="3192" y="210"/>
                    </a:lnTo>
                    <a:lnTo>
                      <a:pt x="3192" y="210"/>
                    </a:lnTo>
                    <a:lnTo>
                      <a:pt x="3192" y="210"/>
                    </a:lnTo>
                    <a:lnTo>
                      <a:pt x="3192" y="210"/>
                    </a:lnTo>
                    <a:lnTo>
                      <a:pt x="3192" y="210"/>
                    </a:lnTo>
                    <a:lnTo>
                      <a:pt x="3192" y="210"/>
                    </a:lnTo>
                    <a:lnTo>
                      <a:pt x="3192" y="210"/>
                    </a:lnTo>
                    <a:lnTo>
                      <a:pt x="3192" y="210"/>
                    </a:lnTo>
                    <a:lnTo>
                      <a:pt x="3192" y="210"/>
                    </a:lnTo>
                    <a:lnTo>
                      <a:pt x="3192" y="210"/>
                    </a:lnTo>
                    <a:lnTo>
                      <a:pt x="3192" y="210"/>
                    </a:lnTo>
                    <a:lnTo>
                      <a:pt x="3192" y="210"/>
                    </a:lnTo>
                    <a:lnTo>
                      <a:pt x="3192" y="210"/>
                    </a:lnTo>
                    <a:lnTo>
                      <a:pt x="3192" y="210"/>
                    </a:lnTo>
                    <a:lnTo>
                      <a:pt x="3192" y="210"/>
                    </a:lnTo>
                    <a:lnTo>
                      <a:pt x="3192" y="210"/>
                    </a:lnTo>
                    <a:lnTo>
                      <a:pt x="3192" y="210"/>
                    </a:lnTo>
                    <a:lnTo>
                      <a:pt x="3192" y="210"/>
                    </a:lnTo>
                    <a:lnTo>
                      <a:pt x="3192" y="210"/>
                    </a:lnTo>
                    <a:lnTo>
                      <a:pt x="3192" y="210"/>
                    </a:lnTo>
                    <a:lnTo>
                      <a:pt x="3192" y="210"/>
                    </a:lnTo>
                    <a:lnTo>
                      <a:pt x="3192" y="210"/>
                    </a:lnTo>
                    <a:lnTo>
                      <a:pt x="3192" y="210"/>
                    </a:lnTo>
                    <a:lnTo>
                      <a:pt x="3192" y="210"/>
                    </a:lnTo>
                    <a:lnTo>
                      <a:pt x="3192" y="210"/>
                    </a:lnTo>
                    <a:lnTo>
                      <a:pt x="3192" y="210"/>
                    </a:lnTo>
                    <a:lnTo>
                      <a:pt x="3192" y="210"/>
                    </a:lnTo>
                    <a:lnTo>
                      <a:pt x="3192" y="210"/>
                    </a:lnTo>
                    <a:lnTo>
                      <a:pt x="3192" y="210"/>
                    </a:lnTo>
                    <a:lnTo>
                      <a:pt x="3192" y="210"/>
                    </a:lnTo>
                    <a:lnTo>
                      <a:pt x="3192" y="210"/>
                    </a:lnTo>
                    <a:lnTo>
                      <a:pt x="3198" y="210"/>
                    </a:lnTo>
                    <a:lnTo>
                      <a:pt x="3198" y="210"/>
                    </a:lnTo>
                    <a:lnTo>
                      <a:pt x="3198" y="210"/>
                    </a:lnTo>
                    <a:lnTo>
                      <a:pt x="3198" y="210"/>
                    </a:lnTo>
                    <a:lnTo>
                      <a:pt x="3198" y="210"/>
                    </a:lnTo>
                    <a:lnTo>
                      <a:pt x="3198" y="210"/>
                    </a:lnTo>
                    <a:lnTo>
                      <a:pt x="3198" y="210"/>
                    </a:lnTo>
                    <a:lnTo>
                      <a:pt x="3198" y="210"/>
                    </a:lnTo>
                    <a:lnTo>
                      <a:pt x="3198" y="210"/>
                    </a:lnTo>
                    <a:lnTo>
                      <a:pt x="3198" y="210"/>
                    </a:lnTo>
                    <a:lnTo>
                      <a:pt x="3198" y="210"/>
                    </a:lnTo>
                    <a:lnTo>
                      <a:pt x="3198" y="210"/>
                    </a:lnTo>
                    <a:lnTo>
                      <a:pt x="3198" y="210"/>
                    </a:lnTo>
                    <a:lnTo>
                      <a:pt x="3198" y="210"/>
                    </a:lnTo>
                    <a:lnTo>
                      <a:pt x="3198" y="210"/>
                    </a:lnTo>
                    <a:lnTo>
                      <a:pt x="3198" y="210"/>
                    </a:lnTo>
                    <a:lnTo>
                      <a:pt x="3198" y="210"/>
                    </a:lnTo>
                    <a:lnTo>
                      <a:pt x="3198" y="210"/>
                    </a:lnTo>
                    <a:lnTo>
                      <a:pt x="3198" y="210"/>
                    </a:lnTo>
                    <a:lnTo>
                      <a:pt x="3198" y="210"/>
                    </a:lnTo>
                    <a:lnTo>
                      <a:pt x="3198" y="210"/>
                    </a:lnTo>
                    <a:lnTo>
                      <a:pt x="3198" y="210"/>
                    </a:lnTo>
                    <a:lnTo>
                      <a:pt x="3198" y="210"/>
                    </a:lnTo>
                    <a:lnTo>
                      <a:pt x="3198" y="210"/>
                    </a:lnTo>
                    <a:lnTo>
                      <a:pt x="3198" y="210"/>
                    </a:lnTo>
                    <a:lnTo>
                      <a:pt x="3198" y="210"/>
                    </a:lnTo>
                    <a:lnTo>
                      <a:pt x="3198" y="210"/>
                    </a:lnTo>
                    <a:lnTo>
                      <a:pt x="3198" y="210"/>
                    </a:lnTo>
                    <a:lnTo>
                      <a:pt x="3198" y="210"/>
                    </a:lnTo>
                    <a:lnTo>
                      <a:pt x="3198" y="210"/>
                    </a:lnTo>
                    <a:lnTo>
                      <a:pt x="3198" y="210"/>
                    </a:lnTo>
                    <a:lnTo>
                      <a:pt x="3198" y="210"/>
                    </a:lnTo>
                    <a:lnTo>
                      <a:pt x="3198" y="210"/>
                    </a:lnTo>
                    <a:lnTo>
                      <a:pt x="3198" y="210"/>
                    </a:lnTo>
                    <a:lnTo>
                      <a:pt x="3198" y="210"/>
                    </a:lnTo>
                    <a:lnTo>
                      <a:pt x="3198" y="210"/>
                    </a:lnTo>
                    <a:lnTo>
                      <a:pt x="3198" y="210"/>
                    </a:lnTo>
                    <a:lnTo>
                      <a:pt x="3198" y="210"/>
                    </a:lnTo>
                    <a:lnTo>
                      <a:pt x="3198" y="210"/>
                    </a:lnTo>
                    <a:lnTo>
                      <a:pt x="3198" y="210"/>
                    </a:lnTo>
                    <a:lnTo>
                      <a:pt x="3198" y="210"/>
                    </a:lnTo>
                    <a:lnTo>
                      <a:pt x="3198" y="210"/>
                    </a:lnTo>
                    <a:lnTo>
                      <a:pt x="3198" y="210"/>
                    </a:lnTo>
                    <a:lnTo>
                      <a:pt x="3198" y="210"/>
                    </a:lnTo>
                    <a:lnTo>
                      <a:pt x="3198" y="210"/>
                    </a:lnTo>
                    <a:lnTo>
                      <a:pt x="3198" y="210"/>
                    </a:lnTo>
                    <a:lnTo>
                      <a:pt x="3198" y="210"/>
                    </a:lnTo>
                    <a:lnTo>
                      <a:pt x="3198" y="210"/>
                    </a:lnTo>
                    <a:lnTo>
                      <a:pt x="3198" y="210"/>
                    </a:lnTo>
                    <a:lnTo>
                      <a:pt x="3198" y="210"/>
                    </a:lnTo>
                    <a:lnTo>
                      <a:pt x="3198" y="210"/>
                    </a:lnTo>
                    <a:lnTo>
                      <a:pt x="3198" y="210"/>
                    </a:lnTo>
                    <a:lnTo>
                      <a:pt x="3204" y="210"/>
                    </a:lnTo>
                    <a:lnTo>
                      <a:pt x="3204" y="210"/>
                    </a:lnTo>
                    <a:lnTo>
                      <a:pt x="3204" y="210"/>
                    </a:lnTo>
                    <a:lnTo>
                      <a:pt x="3204" y="210"/>
                    </a:lnTo>
                    <a:lnTo>
                      <a:pt x="3204" y="210"/>
                    </a:lnTo>
                    <a:lnTo>
                      <a:pt x="3204" y="210"/>
                    </a:lnTo>
                    <a:lnTo>
                      <a:pt x="3204" y="210"/>
                    </a:lnTo>
                    <a:lnTo>
                      <a:pt x="3204" y="210"/>
                    </a:lnTo>
                    <a:lnTo>
                      <a:pt x="3204" y="210"/>
                    </a:lnTo>
                    <a:lnTo>
                      <a:pt x="3204" y="210"/>
                    </a:lnTo>
                    <a:lnTo>
                      <a:pt x="3204" y="210"/>
                    </a:lnTo>
                    <a:lnTo>
                      <a:pt x="3204" y="210"/>
                    </a:lnTo>
                    <a:lnTo>
                      <a:pt x="3204" y="210"/>
                    </a:lnTo>
                    <a:lnTo>
                      <a:pt x="3204" y="210"/>
                    </a:lnTo>
                    <a:lnTo>
                      <a:pt x="3204" y="210"/>
                    </a:lnTo>
                    <a:lnTo>
                      <a:pt x="3204" y="210"/>
                    </a:lnTo>
                    <a:lnTo>
                      <a:pt x="3204" y="210"/>
                    </a:lnTo>
                    <a:lnTo>
                      <a:pt x="3204" y="210"/>
                    </a:lnTo>
                    <a:lnTo>
                      <a:pt x="3204" y="210"/>
                    </a:lnTo>
                    <a:lnTo>
                      <a:pt x="3204" y="210"/>
                    </a:lnTo>
                    <a:lnTo>
                      <a:pt x="3204" y="210"/>
                    </a:lnTo>
                    <a:lnTo>
                      <a:pt x="3204" y="210"/>
                    </a:lnTo>
                    <a:lnTo>
                      <a:pt x="3204" y="210"/>
                    </a:lnTo>
                    <a:lnTo>
                      <a:pt x="3204" y="210"/>
                    </a:lnTo>
                    <a:lnTo>
                      <a:pt x="3204" y="210"/>
                    </a:lnTo>
                    <a:lnTo>
                      <a:pt x="3204" y="210"/>
                    </a:lnTo>
                    <a:lnTo>
                      <a:pt x="3204" y="210"/>
                    </a:lnTo>
                    <a:lnTo>
                      <a:pt x="3204" y="210"/>
                    </a:lnTo>
                    <a:lnTo>
                      <a:pt x="3204" y="210"/>
                    </a:lnTo>
                    <a:lnTo>
                      <a:pt x="3204" y="210"/>
                    </a:lnTo>
                    <a:lnTo>
                      <a:pt x="3204" y="210"/>
                    </a:lnTo>
                    <a:lnTo>
                      <a:pt x="3204" y="210"/>
                    </a:lnTo>
                    <a:lnTo>
                      <a:pt x="3204" y="210"/>
                    </a:lnTo>
                    <a:lnTo>
                      <a:pt x="3204" y="210"/>
                    </a:lnTo>
                    <a:lnTo>
                      <a:pt x="3204" y="210"/>
                    </a:lnTo>
                    <a:lnTo>
                      <a:pt x="3204" y="210"/>
                    </a:lnTo>
                    <a:lnTo>
                      <a:pt x="3204" y="210"/>
                    </a:lnTo>
                    <a:lnTo>
                      <a:pt x="3204" y="210"/>
                    </a:lnTo>
                    <a:lnTo>
                      <a:pt x="3204" y="210"/>
                    </a:lnTo>
                    <a:lnTo>
                      <a:pt x="3204" y="210"/>
                    </a:lnTo>
                    <a:lnTo>
                      <a:pt x="3204" y="210"/>
                    </a:lnTo>
                    <a:lnTo>
                      <a:pt x="3204" y="210"/>
                    </a:lnTo>
                    <a:lnTo>
                      <a:pt x="3204" y="210"/>
                    </a:lnTo>
                    <a:lnTo>
                      <a:pt x="3204" y="210"/>
                    </a:lnTo>
                    <a:lnTo>
                      <a:pt x="3204" y="210"/>
                    </a:lnTo>
                    <a:lnTo>
                      <a:pt x="3204" y="210"/>
                    </a:lnTo>
                    <a:lnTo>
                      <a:pt x="3204" y="210"/>
                    </a:lnTo>
                    <a:lnTo>
                      <a:pt x="3204" y="210"/>
                    </a:lnTo>
                    <a:lnTo>
                      <a:pt x="3204" y="210"/>
                    </a:lnTo>
                    <a:lnTo>
                      <a:pt x="3216" y="210"/>
                    </a:lnTo>
                    <a:lnTo>
                      <a:pt x="3216" y="210"/>
                    </a:lnTo>
                    <a:lnTo>
                      <a:pt x="3216" y="210"/>
                    </a:lnTo>
                    <a:lnTo>
                      <a:pt x="3216" y="210"/>
                    </a:lnTo>
                    <a:lnTo>
                      <a:pt x="3216" y="210"/>
                    </a:lnTo>
                    <a:lnTo>
                      <a:pt x="3216" y="210"/>
                    </a:lnTo>
                    <a:lnTo>
                      <a:pt x="3216" y="210"/>
                    </a:lnTo>
                    <a:lnTo>
                      <a:pt x="3216" y="210"/>
                    </a:lnTo>
                    <a:lnTo>
                      <a:pt x="3216" y="210"/>
                    </a:lnTo>
                    <a:lnTo>
                      <a:pt x="3216" y="210"/>
                    </a:lnTo>
                    <a:lnTo>
                      <a:pt x="3216" y="210"/>
                    </a:lnTo>
                    <a:lnTo>
                      <a:pt x="3216" y="210"/>
                    </a:lnTo>
                    <a:lnTo>
                      <a:pt x="3216" y="210"/>
                    </a:lnTo>
                    <a:lnTo>
                      <a:pt x="3216" y="210"/>
                    </a:lnTo>
                    <a:lnTo>
                      <a:pt x="3216" y="210"/>
                    </a:lnTo>
                    <a:lnTo>
                      <a:pt x="3216" y="210"/>
                    </a:lnTo>
                    <a:lnTo>
                      <a:pt x="3216" y="210"/>
                    </a:lnTo>
                    <a:lnTo>
                      <a:pt x="3216" y="210"/>
                    </a:lnTo>
                    <a:lnTo>
                      <a:pt x="3216" y="210"/>
                    </a:lnTo>
                    <a:lnTo>
                      <a:pt x="3216" y="210"/>
                    </a:lnTo>
                    <a:lnTo>
                      <a:pt x="3216" y="210"/>
                    </a:lnTo>
                    <a:lnTo>
                      <a:pt x="3216" y="210"/>
                    </a:lnTo>
                    <a:lnTo>
                      <a:pt x="3222" y="210"/>
                    </a:lnTo>
                    <a:lnTo>
                      <a:pt x="3222" y="210"/>
                    </a:lnTo>
                    <a:lnTo>
                      <a:pt x="3222" y="210"/>
                    </a:lnTo>
                    <a:lnTo>
                      <a:pt x="3222" y="210"/>
                    </a:lnTo>
                    <a:lnTo>
                      <a:pt x="3228" y="210"/>
                    </a:lnTo>
                    <a:lnTo>
                      <a:pt x="3228" y="210"/>
                    </a:lnTo>
                    <a:lnTo>
                      <a:pt x="3228" y="210"/>
                    </a:lnTo>
                    <a:lnTo>
                      <a:pt x="3228" y="210"/>
                    </a:lnTo>
                    <a:lnTo>
                      <a:pt x="3228" y="210"/>
                    </a:lnTo>
                    <a:lnTo>
                      <a:pt x="3228" y="210"/>
                    </a:lnTo>
                    <a:lnTo>
                      <a:pt x="3228" y="210"/>
                    </a:lnTo>
                    <a:lnTo>
                      <a:pt x="3228" y="210"/>
                    </a:lnTo>
                    <a:lnTo>
                      <a:pt x="3228" y="210"/>
                    </a:lnTo>
                    <a:lnTo>
                      <a:pt x="3228" y="210"/>
                    </a:lnTo>
                    <a:lnTo>
                      <a:pt x="3228" y="210"/>
                    </a:lnTo>
                    <a:lnTo>
                      <a:pt x="3234" y="210"/>
                    </a:lnTo>
                    <a:lnTo>
                      <a:pt x="3234" y="210"/>
                    </a:lnTo>
                    <a:lnTo>
                      <a:pt x="3234" y="210"/>
                    </a:lnTo>
                    <a:lnTo>
                      <a:pt x="3234" y="210"/>
                    </a:lnTo>
                    <a:lnTo>
                      <a:pt x="3234" y="210"/>
                    </a:lnTo>
                    <a:lnTo>
                      <a:pt x="3234" y="210"/>
                    </a:lnTo>
                    <a:lnTo>
                      <a:pt x="3234" y="210"/>
                    </a:lnTo>
                    <a:lnTo>
                      <a:pt x="3234" y="210"/>
                    </a:lnTo>
                    <a:lnTo>
                      <a:pt x="3234" y="210"/>
                    </a:lnTo>
                    <a:lnTo>
                      <a:pt x="3234" y="210"/>
                    </a:lnTo>
                    <a:lnTo>
                      <a:pt x="3234" y="210"/>
                    </a:lnTo>
                    <a:lnTo>
                      <a:pt x="3234" y="210"/>
                    </a:lnTo>
                    <a:lnTo>
                      <a:pt x="3234" y="210"/>
                    </a:lnTo>
                    <a:lnTo>
                      <a:pt x="3234" y="210"/>
                    </a:lnTo>
                    <a:lnTo>
                      <a:pt x="3234" y="210"/>
                    </a:lnTo>
                    <a:lnTo>
                      <a:pt x="3234" y="210"/>
                    </a:lnTo>
                    <a:lnTo>
                      <a:pt x="3234" y="210"/>
                    </a:lnTo>
                    <a:lnTo>
                      <a:pt x="3234" y="210"/>
                    </a:lnTo>
                    <a:lnTo>
                      <a:pt x="3234" y="210"/>
                    </a:lnTo>
                    <a:lnTo>
                      <a:pt x="3234" y="210"/>
                    </a:lnTo>
                    <a:lnTo>
                      <a:pt x="3234" y="210"/>
                    </a:lnTo>
                    <a:lnTo>
                      <a:pt x="3234" y="210"/>
                    </a:lnTo>
                    <a:lnTo>
                      <a:pt x="3234" y="210"/>
                    </a:lnTo>
                    <a:lnTo>
                      <a:pt x="3234" y="210"/>
                    </a:lnTo>
                    <a:lnTo>
                      <a:pt x="3234" y="210"/>
                    </a:lnTo>
                    <a:lnTo>
                      <a:pt x="3234" y="216"/>
                    </a:lnTo>
                    <a:lnTo>
                      <a:pt x="3234" y="216"/>
                    </a:lnTo>
                    <a:lnTo>
                      <a:pt x="3234" y="216"/>
                    </a:lnTo>
                    <a:lnTo>
                      <a:pt x="3234" y="216"/>
                    </a:lnTo>
                    <a:lnTo>
                      <a:pt x="3234" y="216"/>
                    </a:lnTo>
                    <a:lnTo>
                      <a:pt x="3234" y="216"/>
                    </a:lnTo>
                    <a:lnTo>
                      <a:pt x="3234" y="216"/>
                    </a:lnTo>
                    <a:lnTo>
                      <a:pt x="3234" y="216"/>
                    </a:lnTo>
                    <a:lnTo>
                      <a:pt x="3234" y="216"/>
                    </a:lnTo>
                    <a:lnTo>
                      <a:pt x="3234" y="216"/>
                    </a:lnTo>
                    <a:lnTo>
                      <a:pt x="3234" y="216"/>
                    </a:lnTo>
                    <a:lnTo>
                      <a:pt x="3234" y="216"/>
                    </a:lnTo>
                    <a:lnTo>
                      <a:pt x="3234" y="216"/>
                    </a:lnTo>
                    <a:lnTo>
                      <a:pt x="3234" y="216"/>
                    </a:lnTo>
                    <a:lnTo>
                      <a:pt x="3234" y="216"/>
                    </a:lnTo>
                    <a:lnTo>
                      <a:pt x="3234" y="216"/>
                    </a:lnTo>
                    <a:lnTo>
                      <a:pt x="3234" y="216"/>
                    </a:lnTo>
                    <a:lnTo>
                      <a:pt x="3234" y="216"/>
                    </a:lnTo>
                    <a:lnTo>
                      <a:pt x="3234" y="216"/>
                    </a:lnTo>
                    <a:lnTo>
                      <a:pt x="3234" y="216"/>
                    </a:lnTo>
                    <a:lnTo>
                      <a:pt x="3234" y="216"/>
                    </a:lnTo>
                    <a:lnTo>
                      <a:pt x="3234" y="216"/>
                    </a:lnTo>
                    <a:lnTo>
                      <a:pt x="3234" y="216"/>
                    </a:lnTo>
                    <a:lnTo>
                      <a:pt x="3234" y="216"/>
                    </a:lnTo>
                    <a:lnTo>
                      <a:pt x="3234" y="216"/>
                    </a:lnTo>
                    <a:lnTo>
                      <a:pt x="3234" y="216"/>
                    </a:lnTo>
                    <a:lnTo>
                      <a:pt x="3234" y="216"/>
                    </a:lnTo>
                    <a:lnTo>
                      <a:pt x="3234" y="210"/>
                    </a:lnTo>
                    <a:lnTo>
                      <a:pt x="3234" y="210"/>
                    </a:lnTo>
                    <a:lnTo>
                      <a:pt x="3234" y="210"/>
                    </a:lnTo>
                    <a:lnTo>
                      <a:pt x="3234" y="210"/>
                    </a:lnTo>
                    <a:lnTo>
                      <a:pt x="3240" y="210"/>
                    </a:lnTo>
                    <a:lnTo>
                      <a:pt x="3240" y="210"/>
                    </a:lnTo>
                    <a:lnTo>
                      <a:pt x="3240" y="210"/>
                    </a:lnTo>
                    <a:lnTo>
                      <a:pt x="3240" y="210"/>
                    </a:lnTo>
                    <a:lnTo>
                      <a:pt x="3240" y="210"/>
                    </a:lnTo>
                    <a:lnTo>
                      <a:pt x="3240" y="210"/>
                    </a:lnTo>
                    <a:lnTo>
                      <a:pt x="3240" y="210"/>
                    </a:lnTo>
                    <a:lnTo>
                      <a:pt x="3240" y="210"/>
                    </a:lnTo>
                    <a:lnTo>
                      <a:pt x="3240" y="210"/>
                    </a:lnTo>
                    <a:lnTo>
                      <a:pt x="3240" y="210"/>
                    </a:lnTo>
                    <a:lnTo>
                      <a:pt x="3240" y="210"/>
                    </a:lnTo>
                    <a:lnTo>
                      <a:pt x="3240" y="210"/>
                    </a:lnTo>
                    <a:lnTo>
                      <a:pt x="3240" y="210"/>
                    </a:lnTo>
                    <a:lnTo>
                      <a:pt x="3240" y="210"/>
                    </a:lnTo>
                    <a:lnTo>
                      <a:pt x="3240" y="210"/>
                    </a:lnTo>
                    <a:lnTo>
                      <a:pt x="3240" y="210"/>
                    </a:lnTo>
                    <a:lnTo>
                      <a:pt x="3240" y="210"/>
                    </a:lnTo>
                    <a:lnTo>
                      <a:pt x="3240" y="210"/>
                    </a:lnTo>
                    <a:lnTo>
                      <a:pt x="3240" y="210"/>
                    </a:lnTo>
                    <a:lnTo>
                      <a:pt x="3240" y="210"/>
                    </a:lnTo>
                    <a:lnTo>
                      <a:pt x="3240" y="210"/>
                    </a:lnTo>
                    <a:lnTo>
                      <a:pt x="3240" y="210"/>
                    </a:lnTo>
                    <a:lnTo>
                      <a:pt x="3240" y="210"/>
                    </a:lnTo>
                    <a:lnTo>
                      <a:pt x="3240" y="210"/>
                    </a:lnTo>
                    <a:lnTo>
                      <a:pt x="3240" y="210"/>
                    </a:lnTo>
                    <a:lnTo>
                      <a:pt x="3240" y="210"/>
                    </a:lnTo>
                    <a:lnTo>
                      <a:pt x="3240" y="210"/>
                    </a:lnTo>
                    <a:lnTo>
                      <a:pt x="3240" y="210"/>
                    </a:lnTo>
                    <a:lnTo>
                      <a:pt x="3240" y="210"/>
                    </a:lnTo>
                    <a:lnTo>
                      <a:pt x="3240" y="210"/>
                    </a:lnTo>
                    <a:lnTo>
                      <a:pt x="3240" y="210"/>
                    </a:lnTo>
                    <a:lnTo>
                      <a:pt x="3240" y="210"/>
                    </a:lnTo>
                    <a:lnTo>
                      <a:pt x="3240" y="210"/>
                    </a:lnTo>
                    <a:lnTo>
                      <a:pt x="3240" y="210"/>
                    </a:lnTo>
                    <a:lnTo>
                      <a:pt x="3240" y="210"/>
                    </a:lnTo>
                    <a:lnTo>
                      <a:pt x="3240" y="210"/>
                    </a:lnTo>
                    <a:lnTo>
                      <a:pt x="3240" y="210"/>
                    </a:lnTo>
                    <a:lnTo>
                      <a:pt x="3240" y="210"/>
                    </a:lnTo>
                    <a:lnTo>
                      <a:pt x="3240" y="210"/>
                    </a:lnTo>
                    <a:lnTo>
                      <a:pt x="3240" y="210"/>
                    </a:lnTo>
                    <a:lnTo>
                      <a:pt x="3240" y="210"/>
                    </a:lnTo>
                    <a:lnTo>
                      <a:pt x="3240" y="210"/>
                    </a:lnTo>
                    <a:lnTo>
                      <a:pt x="3240" y="210"/>
                    </a:lnTo>
                    <a:lnTo>
                      <a:pt x="3240" y="210"/>
                    </a:lnTo>
                    <a:lnTo>
                      <a:pt x="3240" y="210"/>
                    </a:lnTo>
                    <a:lnTo>
                      <a:pt x="3240" y="210"/>
                    </a:lnTo>
                    <a:lnTo>
                      <a:pt x="3240" y="210"/>
                    </a:lnTo>
                    <a:lnTo>
                      <a:pt x="3240" y="210"/>
                    </a:lnTo>
                    <a:lnTo>
                      <a:pt x="3240" y="210"/>
                    </a:lnTo>
                    <a:lnTo>
                      <a:pt x="3240" y="210"/>
                    </a:lnTo>
                    <a:lnTo>
                      <a:pt x="3240" y="210"/>
                    </a:lnTo>
                    <a:lnTo>
                      <a:pt x="3240" y="210"/>
                    </a:lnTo>
                    <a:lnTo>
                      <a:pt x="3240" y="210"/>
                    </a:lnTo>
                    <a:lnTo>
                      <a:pt x="3246" y="210"/>
                    </a:lnTo>
                    <a:lnTo>
                      <a:pt x="3246" y="210"/>
                    </a:lnTo>
                    <a:lnTo>
                      <a:pt x="3246" y="210"/>
                    </a:lnTo>
                    <a:lnTo>
                      <a:pt x="3246" y="210"/>
                    </a:lnTo>
                    <a:lnTo>
                      <a:pt x="3246" y="210"/>
                    </a:lnTo>
                    <a:lnTo>
                      <a:pt x="3246" y="210"/>
                    </a:lnTo>
                    <a:lnTo>
                      <a:pt x="3246" y="210"/>
                    </a:lnTo>
                    <a:lnTo>
                      <a:pt x="3246" y="210"/>
                    </a:lnTo>
                    <a:lnTo>
                      <a:pt x="3246" y="210"/>
                    </a:lnTo>
                    <a:lnTo>
                      <a:pt x="3246" y="210"/>
                    </a:lnTo>
                    <a:lnTo>
                      <a:pt x="3246" y="210"/>
                    </a:lnTo>
                    <a:lnTo>
                      <a:pt x="3246" y="210"/>
                    </a:lnTo>
                    <a:lnTo>
                      <a:pt x="3246" y="210"/>
                    </a:lnTo>
                    <a:lnTo>
                      <a:pt x="3246" y="210"/>
                    </a:lnTo>
                    <a:lnTo>
                      <a:pt x="3246" y="210"/>
                    </a:lnTo>
                    <a:lnTo>
                      <a:pt x="3246" y="210"/>
                    </a:lnTo>
                    <a:lnTo>
                      <a:pt x="3246" y="210"/>
                    </a:lnTo>
                    <a:lnTo>
                      <a:pt x="3246" y="210"/>
                    </a:lnTo>
                    <a:lnTo>
                      <a:pt x="3246" y="210"/>
                    </a:lnTo>
                    <a:lnTo>
                      <a:pt x="3246" y="210"/>
                    </a:lnTo>
                    <a:lnTo>
                      <a:pt x="3246" y="210"/>
                    </a:lnTo>
                    <a:lnTo>
                      <a:pt x="3246" y="210"/>
                    </a:lnTo>
                    <a:lnTo>
                      <a:pt x="3246" y="210"/>
                    </a:lnTo>
                    <a:lnTo>
                      <a:pt x="3246" y="210"/>
                    </a:lnTo>
                    <a:lnTo>
                      <a:pt x="3246" y="210"/>
                    </a:lnTo>
                    <a:lnTo>
                      <a:pt x="3246" y="210"/>
                    </a:lnTo>
                    <a:lnTo>
                      <a:pt x="3246" y="210"/>
                    </a:lnTo>
                    <a:lnTo>
                      <a:pt x="3246" y="210"/>
                    </a:lnTo>
                    <a:lnTo>
                      <a:pt x="3246" y="210"/>
                    </a:lnTo>
                    <a:lnTo>
                      <a:pt x="3246" y="210"/>
                    </a:lnTo>
                    <a:lnTo>
                      <a:pt x="3246" y="210"/>
                    </a:lnTo>
                    <a:lnTo>
                      <a:pt x="3246" y="210"/>
                    </a:lnTo>
                    <a:lnTo>
                      <a:pt x="3246" y="210"/>
                    </a:lnTo>
                    <a:lnTo>
                      <a:pt x="3246" y="210"/>
                    </a:lnTo>
                    <a:lnTo>
                      <a:pt x="3246" y="210"/>
                    </a:lnTo>
                    <a:lnTo>
                      <a:pt x="3246" y="210"/>
                    </a:lnTo>
                    <a:lnTo>
                      <a:pt x="3246" y="210"/>
                    </a:lnTo>
                    <a:lnTo>
                      <a:pt x="3246" y="210"/>
                    </a:lnTo>
                    <a:lnTo>
                      <a:pt x="3246" y="210"/>
                    </a:lnTo>
                    <a:lnTo>
                      <a:pt x="3246" y="210"/>
                    </a:lnTo>
                    <a:lnTo>
                      <a:pt x="3246" y="210"/>
                    </a:lnTo>
                    <a:lnTo>
                      <a:pt x="3246" y="210"/>
                    </a:lnTo>
                    <a:lnTo>
                      <a:pt x="3246" y="210"/>
                    </a:lnTo>
                    <a:lnTo>
                      <a:pt x="3246" y="210"/>
                    </a:lnTo>
                    <a:lnTo>
                      <a:pt x="3246" y="210"/>
                    </a:lnTo>
                    <a:lnTo>
                      <a:pt x="3246" y="210"/>
                    </a:lnTo>
                    <a:lnTo>
                      <a:pt x="3246" y="210"/>
                    </a:lnTo>
                    <a:lnTo>
                      <a:pt x="3246" y="210"/>
                    </a:lnTo>
                    <a:lnTo>
                      <a:pt x="3246" y="210"/>
                    </a:lnTo>
                    <a:lnTo>
                      <a:pt x="3246" y="210"/>
                    </a:lnTo>
                    <a:lnTo>
                      <a:pt x="3246" y="210"/>
                    </a:lnTo>
                    <a:lnTo>
                      <a:pt x="3246" y="210"/>
                    </a:lnTo>
                    <a:lnTo>
                      <a:pt x="3246" y="210"/>
                    </a:lnTo>
                    <a:lnTo>
                      <a:pt x="3252" y="210"/>
                    </a:lnTo>
                    <a:lnTo>
                      <a:pt x="3252" y="210"/>
                    </a:lnTo>
                    <a:lnTo>
                      <a:pt x="3252" y="210"/>
                    </a:lnTo>
                    <a:lnTo>
                      <a:pt x="3252" y="210"/>
                    </a:lnTo>
                    <a:lnTo>
                      <a:pt x="3252" y="210"/>
                    </a:lnTo>
                    <a:lnTo>
                      <a:pt x="3252" y="210"/>
                    </a:lnTo>
                    <a:lnTo>
                      <a:pt x="3252" y="210"/>
                    </a:lnTo>
                    <a:lnTo>
                      <a:pt x="3252" y="210"/>
                    </a:lnTo>
                    <a:lnTo>
                      <a:pt x="3252" y="210"/>
                    </a:lnTo>
                    <a:lnTo>
                      <a:pt x="3252" y="210"/>
                    </a:lnTo>
                    <a:lnTo>
                      <a:pt x="3252" y="210"/>
                    </a:lnTo>
                    <a:lnTo>
                      <a:pt x="3252" y="210"/>
                    </a:lnTo>
                    <a:lnTo>
                      <a:pt x="3252" y="210"/>
                    </a:lnTo>
                    <a:lnTo>
                      <a:pt x="3252" y="210"/>
                    </a:lnTo>
                    <a:lnTo>
                      <a:pt x="3252" y="210"/>
                    </a:lnTo>
                    <a:lnTo>
                      <a:pt x="3252" y="210"/>
                    </a:lnTo>
                    <a:lnTo>
                      <a:pt x="3252" y="210"/>
                    </a:lnTo>
                    <a:lnTo>
                      <a:pt x="3252" y="210"/>
                    </a:lnTo>
                    <a:lnTo>
                      <a:pt x="3252" y="210"/>
                    </a:lnTo>
                    <a:lnTo>
                      <a:pt x="3252" y="210"/>
                    </a:lnTo>
                    <a:lnTo>
                      <a:pt x="3252" y="210"/>
                    </a:lnTo>
                    <a:lnTo>
                      <a:pt x="3252" y="210"/>
                    </a:lnTo>
                    <a:lnTo>
                      <a:pt x="3252" y="210"/>
                    </a:lnTo>
                    <a:lnTo>
                      <a:pt x="3252" y="210"/>
                    </a:lnTo>
                    <a:lnTo>
                      <a:pt x="3252" y="210"/>
                    </a:lnTo>
                    <a:lnTo>
                      <a:pt x="3252" y="210"/>
                    </a:lnTo>
                    <a:lnTo>
                      <a:pt x="3252" y="210"/>
                    </a:lnTo>
                    <a:lnTo>
                      <a:pt x="3252" y="210"/>
                    </a:lnTo>
                    <a:lnTo>
                      <a:pt x="3252" y="210"/>
                    </a:lnTo>
                    <a:lnTo>
                      <a:pt x="3252" y="210"/>
                    </a:lnTo>
                    <a:lnTo>
                      <a:pt x="3252" y="210"/>
                    </a:lnTo>
                    <a:lnTo>
                      <a:pt x="3252" y="210"/>
                    </a:lnTo>
                    <a:lnTo>
                      <a:pt x="3252" y="210"/>
                    </a:lnTo>
                    <a:lnTo>
                      <a:pt x="3252" y="210"/>
                    </a:lnTo>
                    <a:lnTo>
                      <a:pt x="3252" y="210"/>
                    </a:lnTo>
                    <a:lnTo>
                      <a:pt x="3252" y="210"/>
                    </a:lnTo>
                    <a:lnTo>
                      <a:pt x="3252" y="210"/>
                    </a:lnTo>
                    <a:lnTo>
                      <a:pt x="3252" y="210"/>
                    </a:lnTo>
                    <a:lnTo>
                      <a:pt x="3252" y="210"/>
                    </a:lnTo>
                    <a:lnTo>
                      <a:pt x="3252" y="210"/>
                    </a:lnTo>
                    <a:lnTo>
                      <a:pt x="3252" y="210"/>
                    </a:lnTo>
                    <a:lnTo>
                      <a:pt x="3252" y="210"/>
                    </a:lnTo>
                    <a:lnTo>
                      <a:pt x="3252" y="210"/>
                    </a:lnTo>
                    <a:lnTo>
                      <a:pt x="3252" y="210"/>
                    </a:lnTo>
                    <a:lnTo>
                      <a:pt x="3252" y="210"/>
                    </a:lnTo>
                    <a:lnTo>
                      <a:pt x="3252" y="210"/>
                    </a:lnTo>
                    <a:lnTo>
                      <a:pt x="3252" y="210"/>
                    </a:lnTo>
                    <a:lnTo>
                      <a:pt x="3252" y="210"/>
                    </a:lnTo>
                    <a:lnTo>
                      <a:pt x="3252" y="210"/>
                    </a:lnTo>
                    <a:lnTo>
                      <a:pt x="3252" y="210"/>
                    </a:lnTo>
                    <a:lnTo>
                      <a:pt x="3252" y="210"/>
                    </a:lnTo>
                    <a:lnTo>
                      <a:pt x="3252" y="210"/>
                    </a:lnTo>
                    <a:lnTo>
                      <a:pt x="3252" y="210"/>
                    </a:lnTo>
                    <a:lnTo>
                      <a:pt x="3252" y="210"/>
                    </a:lnTo>
                    <a:lnTo>
                      <a:pt x="3252" y="210"/>
                    </a:lnTo>
                    <a:lnTo>
                      <a:pt x="3252" y="210"/>
                    </a:lnTo>
                    <a:lnTo>
                      <a:pt x="3258" y="210"/>
                    </a:lnTo>
                    <a:lnTo>
                      <a:pt x="3258" y="210"/>
                    </a:lnTo>
                    <a:lnTo>
                      <a:pt x="3258" y="210"/>
                    </a:lnTo>
                    <a:lnTo>
                      <a:pt x="3258" y="210"/>
                    </a:lnTo>
                    <a:lnTo>
                      <a:pt x="3258" y="210"/>
                    </a:lnTo>
                    <a:lnTo>
                      <a:pt x="3258" y="210"/>
                    </a:lnTo>
                    <a:lnTo>
                      <a:pt x="3258" y="210"/>
                    </a:lnTo>
                    <a:lnTo>
                      <a:pt x="3258" y="210"/>
                    </a:lnTo>
                    <a:lnTo>
                      <a:pt x="3258" y="210"/>
                    </a:lnTo>
                    <a:lnTo>
                      <a:pt x="3258" y="210"/>
                    </a:lnTo>
                    <a:lnTo>
                      <a:pt x="3258" y="210"/>
                    </a:lnTo>
                    <a:lnTo>
                      <a:pt x="3258" y="210"/>
                    </a:lnTo>
                    <a:lnTo>
                      <a:pt x="3258" y="210"/>
                    </a:lnTo>
                    <a:lnTo>
                      <a:pt x="3258" y="210"/>
                    </a:lnTo>
                    <a:lnTo>
                      <a:pt x="3258" y="210"/>
                    </a:lnTo>
                    <a:lnTo>
                      <a:pt x="3258" y="210"/>
                    </a:lnTo>
                    <a:lnTo>
                      <a:pt x="3258" y="210"/>
                    </a:lnTo>
                    <a:lnTo>
                      <a:pt x="3258" y="210"/>
                    </a:lnTo>
                    <a:lnTo>
                      <a:pt x="3258" y="210"/>
                    </a:lnTo>
                    <a:lnTo>
                      <a:pt x="3258" y="210"/>
                    </a:lnTo>
                    <a:lnTo>
                      <a:pt x="3258" y="210"/>
                    </a:lnTo>
                    <a:lnTo>
                      <a:pt x="3258" y="210"/>
                    </a:lnTo>
                    <a:lnTo>
                      <a:pt x="3258" y="210"/>
                    </a:lnTo>
                    <a:lnTo>
                      <a:pt x="3258" y="210"/>
                    </a:lnTo>
                    <a:lnTo>
                      <a:pt x="3258" y="210"/>
                    </a:lnTo>
                    <a:lnTo>
                      <a:pt x="3258" y="210"/>
                    </a:lnTo>
                    <a:lnTo>
                      <a:pt x="3258" y="210"/>
                    </a:lnTo>
                    <a:lnTo>
                      <a:pt x="3258" y="210"/>
                    </a:lnTo>
                    <a:lnTo>
                      <a:pt x="3258" y="210"/>
                    </a:lnTo>
                    <a:lnTo>
                      <a:pt x="3258" y="210"/>
                    </a:lnTo>
                    <a:lnTo>
                      <a:pt x="3258" y="210"/>
                    </a:lnTo>
                    <a:lnTo>
                      <a:pt x="3258" y="210"/>
                    </a:lnTo>
                    <a:lnTo>
                      <a:pt x="3258" y="210"/>
                    </a:lnTo>
                    <a:lnTo>
                      <a:pt x="3258" y="210"/>
                    </a:lnTo>
                    <a:lnTo>
                      <a:pt x="3258" y="210"/>
                    </a:lnTo>
                    <a:lnTo>
                      <a:pt x="3258" y="210"/>
                    </a:lnTo>
                    <a:lnTo>
                      <a:pt x="3258" y="210"/>
                    </a:lnTo>
                    <a:lnTo>
                      <a:pt x="3258" y="210"/>
                    </a:lnTo>
                    <a:lnTo>
                      <a:pt x="3258" y="210"/>
                    </a:lnTo>
                    <a:lnTo>
                      <a:pt x="3258" y="210"/>
                    </a:lnTo>
                    <a:lnTo>
                      <a:pt x="3258" y="210"/>
                    </a:lnTo>
                    <a:lnTo>
                      <a:pt x="3258" y="210"/>
                    </a:lnTo>
                    <a:lnTo>
                      <a:pt x="3258" y="210"/>
                    </a:lnTo>
                    <a:lnTo>
                      <a:pt x="3258" y="210"/>
                    </a:lnTo>
                    <a:lnTo>
                      <a:pt x="3258" y="210"/>
                    </a:lnTo>
                    <a:lnTo>
                      <a:pt x="3258" y="210"/>
                    </a:lnTo>
                    <a:lnTo>
                      <a:pt x="3258" y="210"/>
                    </a:lnTo>
                    <a:lnTo>
                      <a:pt x="3258" y="210"/>
                    </a:lnTo>
                    <a:lnTo>
                      <a:pt x="3276" y="210"/>
                    </a:lnTo>
                    <a:lnTo>
                      <a:pt x="3276" y="210"/>
                    </a:lnTo>
                    <a:lnTo>
                      <a:pt x="3276" y="210"/>
                    </a:lnTo>
                    <a:lnTo>
                      <a:pt x="3276" y="210"/>
                    </a:lnTo>
                    <a:lnTo>
                      <a:pt x="3276" y="210"/>
                    </a:lnTo>
                    <a:lnTo>
                      <a:pt x="3276" y="210"/>
                    </a:lnTo>
                    <a:lnTo>
                      <a:pt x="3276" y="210"/>
                    </a:lnTo>
                    <a:lnTo>
                      <a:pt x="3276" y="210"/>
                    </a:lnTo>
                    <a:lnTo>
                      <a:pt x="3276" y="210"/>
                    </a:lnTo>
                    <a:lnTo>
                      <a:pt x="3276" y="210"/>
                    </a:lnTo>
                    <a:lnTo>
                      <a:pt x="3276" y="210"/>
                    </a:lnTo>
                    <a:lnTo>
                      <a:pt x="3276" y="210"/>
                    </a:lnTo>
                    <a:lnTo>
                      <a:pt x="3276" y="210"/>
                    </a:lnTo>
                    <a:lnTo>
                      <a:pt x="3276" y="210"/>
                    </a:lnTo>
                    <a:lnTo>
                      <a:pt x="3276" y="210"/>
                    </a:lnTo>
                    <a:lnTo>
                      <a:pt x="3276" y="210"/>
                    </a:lnTo>
                    <a:lnTo>
                      <a:pt x="3276" y="210"/>
                    </a:lnTo>
                    <a:lnTo>
                      <a:pt x="3276" y="210"/>
                    </a:lnTo>
                    <a:lnTo>
                      <a:pt x="3276" y="210"/>
                    </a:lnTo>
                    <a:lnTo>
                      <a:pt x="3276" y="210"/>
                    </a:lnTo>
                    <a:lnTo>
                      <a:pt x="3276" y="210"/>
                    </a:lnTo>
                    <a:lnTo>
                      <a:pt x="3276" y="210"/>
                    </a:lnTo>
                    <a:lnTo>
                      <a:pt x="3276" y="210"/>
                    </a:lnTo>
                    <a:lnTo>
                      <a:pt x="3276" y="210"/>
                    </a:lnTo>
                    <a:lnTo>
                      <a:pt x="3276" y="210"/>
                    </a:lnTo>
                    <a:lnTo>
                      <a:pt x="3276" y="210"/>
                    </a:lnTo>
                    <a:lnTo>
                      <a:pt x="3276" y="210"/>
                    </a:lnTo>
                    <a:lnTo>
                      <a:pt x="3276" y="210"/>
                    </a:lnTo>
                    <a:lnTo>
                      <a:pt x="3276" y="210"/>
                    </a:lnTo>
                    <a:lnTo>
                      <a:pt x="3276" y="210"/>
                    </a:lnTo>
                    <a:lnTo>
                      <a:pt x="3276" y="210"/>
                    </a:lnTo>
                    <a:lnTo>
                      <a:pt x="3276" y="210"/>
                    </a:lnTo>
                    <a:lnTo>
                      <a:pt x="3276" y="210"/>
                    </a:lnTo>
                    <a:lnTo>
                      <a:pt x="3276" y="210"/>
                    </a:lnTo>
                    <a:lnTo>
                      <a:pt x="3276" y="210"/>
                    </a:lnTo>
                    <a:lnTo>
                      <a:pt x="3276" y="210"/>
                    </a:lnTo>
                    <a:lnTo>
                      <a:pt x="3276" y="210"/>
                    </a:lnTo>
                    <a:lnTo>
                      <a:pt x="3276" y="210"/>
                    </a:lnTo>
                    <a:lnTo>
                      <a:pt x="3276" y="210"/>
                    </a:lnTo>
                    <a:lnTo>
                      <a:pt x="3276" y="210"/>
                    </a:lnTo>
                    <a:lnTo>
                      <a:pt x="3276" y="210"/>
                    </a:lnTo>
                    <a:lnTo>
                      <a:pt x="3276" y="210"/>
                    </a:lnTo>
                    <a:lnTo>
                      <a:pt x="3276" y="210"/>
                    </a:lnTo>
                    <a:lnTo>
                      <a:pt x="3276" y="210"/>
                    </a:lnTo>
                    <a:lnTo>
                      <a:pt x="3276" y="210"/>
                    </a:lnTo>
                    <a:lnTo>
                      <a:pt x="3276" y="210"/>
                    </a:lnTo>
                    <a:lnTo>
                      <a:pt x="3276" y="210"/>
                    </a:lnTo>
                    <a:lnTo>
                      <a:pt x="3276" y="210"/>
                    </a:lnTo>
                    <a:lnTo>
                      <a:pt x="3276" y="210"/>
                    </a:lnTo>
                    <a:lnTo>
                      <a:pt x="3276" y="210"/>
                    </a:lnTo>
                    <a:lnTo>
                      <a:pt x="3276" y="210"/>
                    </a:lnTo>
                    <a:lnTo>
                      <a:pt x="3282" y="210"/>
                    </a:lnTo>
                    <a:lnTo>
                      <a:pt x="3282" y="210"/>
                    </a:lnTo>
                    <a:lnTo>
                      <a:pt x="3282" y="210"/>
                    </a:lnTo>
                    <a:lnTo>
                      <a:pt x="3282" y="210"/>
                    </a:lnTo>
                    <a:lnTo>
                      <a:pt x="3282" y="210"/>
                    </a:lnTo>
                    <a:lnTo>
                      <a:pt x="3282" y="210"/>
                    </a:lnTo>
                    <a:lnTo>
                      <a:pt x="3282" y="210"/>
                    </a:lnTo>
                    <a:lnTo>
                      <a:pt x="3282" y="210"/>
                    </a:lnTo>
                    <a:lnTo>
                      <a:pt x="3282" y="210"/>
                    </a:lnTo>
                    <a:lnTo>
                      <a:pt x="3282" y="210"/>
                    </a:lnTo>
                    <a:lnTo>
                      <a:pt x="3282" y="210"/>
                    </a:lnTo>
                    <a:lnTo>
                      <a:pt x="3282" y="210"/>
                    </a:lnTo>
                    <a:lnTo>
                      <a:pt x="3282" y="210"/>
                    </a:lnTo>
                    <a:lnTo>
                      <a:pt x="3282" y="210"/>
                    </a:lnTo>
                    <a:lnTo>
                      <a:pt x="3282" y="210"/>
                    </a:lnTo>
                    <a:lnTo>
                      <a:pt x="3282" y="210"/>
                    </a:lnTo>
                    <a:lnTo>
                      <a:pt x="3282" y="210"/>
                    </a:lnTo>
                    <a:lnTo>
                      <a:pt x="3282" y="210"/>
                    </a:lnTo>
                    <a:lnTo>
                      <a:pt x="3282" y="210"/>
                    </a:lnTo>
                    <a:lnTo>
                      <a:pt x="3282" y="210"/>
                    </a:lnTo>
                    <a:lnTo>
                      <a:pt x="3282" y="210"/>
                    </a:lnTo>
                    <a:lnTo>
                      <a:pt x="3282" y="210"/>
                    </a:lnTo>
                    <a:lnTo>
                      <a:pt x="3282" y="210"/>
                    </a:lnTo>
                    <a:lnTo>
                      <a:pt x="3282" y="210"/>
                    </a:lnTo>
                    <a:lnTo>
                      <a:pt x="3282" y="210"/>
                    </a:lnTo>
                    <a:lnTo>
                      <a:pt x="3282" y="210"/>
                    </a:lnTo>
                    <a:lnTo>
                      <a:pt x="3282" y="210"/>
                    </a:lnTo>
                    <a:lnTo>
                      <a:pt x="3282" y="210"/>
                    </a:lnTo>
                    <a:lnTo>
                      <a:pt x="3282" y="210"/>
                    </a:lnTo>
                    <a:lnTo>
                      <a:pt x="3282" y="210"/>
                    </a:lnTo>
                    <a:lnTo>
                      <a:pt x="3282" y="210"/>
                    </a:lnTo>
                    <a:lnTo>
                      <a:pt x="3282" y="210"/>
                    </a:lnTo>
                    <a:lnTo>
                      <a:pt x="3282" y="210"/>
                    </a:lnTo>
                    <a:lnTo>
                      <a:pt x="3282" y="210"/>
                    </a:lnTo>
                    <a:lnTo>
                      <a:pt x="3282" y="210"/>
                    </a:lnTo>
                    <a:lnTo>
                      <a:pt x="3282" y="210"/>
                    </a:lnTo>
                    <a:lnTo>
                      <a:pt x="3282" y="210"/>
                    </a:lnTo>
                    <a:lnTo>
                      <a:pt x="3282" y="210"/>
                    </a:lnTo>
                    <a:lnTo>
                      <a:pt x="3282" y="210"/>
                    </a:lnTo>
                    <a:lnTo>
                      <a:pt x="3294" y="210"/>
                    </a:lnTo>
                    <a:lnTo>
                      <a:pt x="3294" y="210"/>
                    </a:lnTo>
                    <a:lnTo>
                      <a:pt x="3294" y="210"/>
                    </a:lnTo>
                    <a:lnTo>
                      <a:pt x="3294" y="210"/>
                    </a:lnTo>
                    <a:lnTo>
                      <a:pt x="3294" y="210"/>
                    </a:lnTo>
                    <a:lnTo>
                      <a:pt x="3294" y="210"/>
                    </a:lnTo>
                    <a:lnTo>
                      <a:pt x="3294" y="210"/>
                    </a:lnTo>
                    <a:lnTo>
                      <a:pt x="3300" y="210"/>
                    </a:lnTo>
                    <a:lnTo>
                      <a:pt x="3300" y="210"/>
                    </a:lnTo>
                    <a:lnTo>
                      <a:pt x="3300" y="210"/>
                    </a:lnTo>
                    <a:lnTo>
                      <a:pt x="3300" y="210"/>
                    </a:lnTo>
                    <a:lnTo>
                      <a:pt x="3300" y="210"/>
                    </a:lnTo>
                    <a:lnTo>
                      <a:pt x="3300" y="210"/>
                    </a:lnTo>
                    <a:lnTo>
                      <a:pt x="3300" y="210"/>
                    </a:lnTo>
                    <a:lnTo>
                      <a:pt x="3300" y="210"/>
                    </a:lnTo>
                    <a:lnTo>
                      <a:pt x="3300" y="210"/>
                    </a:lnTo>
                    <a:lnTo>
                      <a:pt x="3300" y="210"/>
                    </a:lnTo>
                    <a:lnTo>
                      <a:pt x="3300" y="210"/>
                    </a:lnTo>
                    <a:lnTo>
                      <a:pt x="3300" y="210"/>
                    </a:lnTo>
                    <a:lnTo>
                      <a:pt x="3300" y="210"/>
                    </a:lnTo>
                    <a:lnTo>
                      <a:pt x="3300" y="210"/>
                    </a:lnTo>
                    <a:lnTo>
                      <a:pt x="3300" y="210"/>
                    </a:lnTo>
                    <a:lnTo>
                      <a:pt x="3300" y="210"/>
                    </a:lnTo>
                    <a:lnTo>
                      <a:pt x="3300" y="210"/>
                    </a:lnTo>
                    <a:lnTo>
                      <a:pt x="3300" y="210"/>
                    </a:lnTo>
                    <a:lnTo>
                      <a:pt x="3300" y="210"/>
                    </a:lnTo>
                    <a:lnTo>
                      <a:pt x="3300" y="210"/>
                    </a:lnTo>
                    <a:lnTo>
                      <a:pt x="3300" y="210"/>
                    </a:lnTo>
                    <a:lnTo>
                      <a:pt x="3300" y="210"/>
                    </a:lnTo>
                    <a:lnTo>
                      <a:pt x="3300" y="210"/>
                    </a:lnTo>
                    <a:lnTo>
                      <a:pt x="3300" y="210"/>
                    </a:lnTo>
                    <a:lnTo>
                      <a:pt x="3300" y="210"/>
                    </a:lnTo>
                    <a:lnTo>
                      <a:pt x="3300" y="210"/>
                    </a:lnTo>
                    <a:lnTo>
                      <a:pt x="3300" y="210"/>
                    </a:lnTo>
                    <a:lnTo>
                      <a:pt x="3300" y="210"/>
                    </a:lnTo>
                    <a:lnTo>
                      <a:pt x="3300" y="210"/>
                    </a:lnTo>
                    <a:lnTo>
                      <a:pt x="3300" y="210"/>
                    </a:lnTo>
                    <a:lnTo>
                      <a:pt x="3300" y="210"/>
                    </a:lnTo>
                    <a:lnTo>
                      <a:pt x="3300" y="210"/>
                    </a:lnTo>
                    <a:lnTo>
                      <a:pt x="3300" y="210"/>
                    </a:lnTo>
                    <a:lnTo>
                      <a:pt x="3300" y="210"/>
                    </a:lnTo>
                    <a:lnTo>
                      <a:pt x="3300" y="210"/>
                    </a:lnTo>
                    <a:lnTo>
                      <a:pt x="3300" y="210"/>
                    </a:lnTo>
                    <a:lnTo>
                      <a:pt x="3300" y="210"/>
                    </a:lnTo>
                    <a:lnTo>
                      <a:pt x="3300" y="210"/>
                    </a:lnTo>
                    <a:lnTo>
                      <a:pt x="3300" y="210"/>
                    </a:lnTo>
                    <a:lnTo>
                      <a:pt x="3300" y="210"/>
                    </a:lnTo>
                    <a:lnTo>
                      <a:pt x="3300" y="210"/>
                    </a:lnTo>
                    <a:lnTo>
                      <a:pt x="3300" y="210"/>
                    </a:lnTo>
                    <a:lnTo>
                      <a:pt x="3300" y="210"/>
                    </a:lnTo>
                    <a:lnTo>
                      <a:pt x="3300" y="210"/>
                    </a:lnTo>
                    <a:lnTo>
                      <a:pt x="3300" y="210"/>
                    </a:lnTo>
                    <a:lnTo>
                      <a:pt x="3300" y="210"/>
                    </a:lnTo>
                    <a:lnTo>
                      <a:pt x="3300" y="210"/>
                    </a:lnTo>
                    <a:lnTo>
                      <a:pt x="3300" y="210"/>
                    </a:lnTo>
                    <a:lnTo>
                      <a:pt x="3300" y="210"/>
                    </a:lnTo>
                    <a:lnTo>
                      <a:pt x="3300" y="210"/>
                    </a:lnTo>
                    <a:lnTo>
                      <a:pt x="3300" y="210"/>
                    </a:lnTo>
                    <a:lnTo>
                      <a:pt x="3300" y="210"/>
                    </a:lnTo>
                    <a:lnTo>
                      <a:pt x="3300" y="210"/>
                    </a:lnTo>
                    <a:lnTo>
                      <a:pt x="3300" y="210"/>
                    </a:lnTo>
                    <a:lnTo>
                      <a:pt x="3306" y="210"/>
                    </a:lnTo>
                    <a:lnTo>
                      <a:pt x="3306" y="210"/>
                    </a:lnTo>
                    <a:lnTo>
                      <a:pt x="3306" y="210"/>
                    </a:lnTo>
                    <a:lnTo>
                      <a:pt x="3306" y="210"/>
                    </a:lnTo>
                    <a:lnTo>
                      <a:pt x="3306" y="210"/>
                    </a:lnTo>
                    <a:lnTo>
                      <a:pt x="3306" y="210"/>
                    </a:lnTo>
                    <a:lnTo>
                      <a:pt x="3306" y="210"/>
                    </a:lnTo>
                    <a:lnTo>
                      <a:pt x="3306" y="210"/>
                    </a:lnTo>
                    <a:lnTo>
                      <a:pt x="3306" y="210"/>
                    </a:lnTo>
                    <a:lnTo>
                      <a:pt x="3306" y="210"/>
                    </a:lnTo>
                    <a:lnTo>
                      <a:pt x="3306" y="210"/>
                    </a:lnTo>
                    <a:lnTo>
                      <a:pt x="3306" y="210"/>
                    </a:lnTo>
                    <a:lnTo>
                      <a:pt x="3306" y="210"/>
                    </a:lnTo>
                    <a:lnTo>
                      <a:pt x="3306" y="210"/>
                    </a:lnTo>
                    <a:lnTo>
                      <a:pt x="3306" y="210"/>
                    </a:lnTo>
                    <a:lnTo>
                      <a:pt x="3306" y="210"/>
                    </a:lnTo>
                    <a:lnTo>
                      <a:pt x="3306" y="210"/>
                    </a:lnTo>
                    <a:lnTo>
                      <a:pt x="3306" y="210"/>
                    </a:lnTo>
                    <a:lnTo>
                      <a:pt x="3306" y="210"/>
                    </a:lnTo>
                    <a:lnTo>
                      <a:pt x="3306" y="210"/>
                    </a:lnTo>
                    <a:lnTo>
                      <a:pt x="3306" y="210"/>
                    </a:lnTo>
                    <a:lnTo>
                      <a:pt x="3306" y="210"/>
                    </a:lnTo>
                    <a:lnTo>
                      <a:pt x="3306" y="210"/>
                    </a:lnTo>
                    <a:lnTo>
                      <a:pt x="3306" y="210"/>
                    </a:lnTo>
                    <a:lnTo>
                      <a:pt x="3306" y="210"/>
                    </a:lnTo>
                    <a:lnTo>
                      <a:pt x="3306" y="210"/>
                    </a:lnTo>
                    <a:lnTo>
                      <a:pt x="3306" y="210"/>
                    </a:lnTo>
                    <a:lnTo>
                      <a:pt x="3306" y="210"/>
                    </a:lnTo>
                    <a:lnTo>
                      <a:pt x="3306" y="210"/>
                    </a:lnTo>
                    <a:lnTo>
                      <a:pt x="3318" y="210"/>
                    </a:lnTo>
                    <a:lnTo>
                      <a:pt x="3318" y="210"/>
                    </a:lnTo>
                    <a:lnTo>
                      <a:pt x="3318" y="210"/>
                    </a:lnTo>
                    <a:lnTo>
                      <a:pt x="3318" y="210"/>
                    </a:lnTo>
                    <a:lnTo>
                      <a:pt x="3318" y="210"/>
                    </a:lnTo>
                    <a:lnTo>
                      <a:pt x="3318" y="210"/>
                    </a:lnTo>
                    <a:lnTo>
                      <a:pt x="3318" y="210"/>
                    </a:lnTo>
                    <a:lnTo>
                      <a:pt x="3318" y="210"/>
                    </a:lnTo>
                    <a:lnTo>
                      <a:pt x="3318" y="210"/>
                    </a:lnTo>
                    <a:lnTo>
                      <a:pt x="3318" y="210"/>
                    </a:lnTo>
                    <a:lnTo>
                      <a:pt x="3318" y="210"/>
                    </a:lnTo>
                    <a:lnTo>
                      <a:pt x="3318" y="210"/>
                    </a:lnTo>
                    <a:lnTo>
                      <a:pt x="3318" y="210"/>
                    </a:lnTo>
                    <a:lnTo>
                      <a:pt x="3318" y="210"/>
                    </a:lnTo>
                    <a:lnTo>
                      <a:pt x="3318" y="210"/>
                    </a:lnTo>
                    <a:lnTo>
                      <a:pt x="3318" y="210"/>
                    </a:lnTo>
                    <a:lnTo>
                      <a:pt x="3324" y="210"/>
                    </a:lnTo>
                    <a:lnTo>
                      <a:pt x="3324" y="210"/>
                    </a:lnTo>
                    <a:lnTo>
                      <a:pt x="3324" y="210"/>
                    </a:lnTo>
                    <a:lnTo>
                      <a:pt x="3324" y="210"/>
                    </a:lnTo>
                    <a:lnTo>
                      <a:pt x="3324" y="210"/>
                    </a:lnTo>
                    <a:lnTo>
                      <a:pt x="3324" y="210"/>
                    </a:lnTo>
                    <a:lnTo>
                      <a:pt x="3324" y="210"/>
                    </a:lnTo>
                    <a:lnTo>
                      <a:pt x="3324" y="210"/>
                    </a:lnTo>
                    <a:lnTo>
                      <a:pt x="3324" y="210"/>
                    </a:lnTo>
                    <a:lnTo>
                      <a:pt x="3324" y="210"/>
                    </a:lnTo>
                    <a:lnTo>
                      <a:pt x="3324" y="210"/>
                    </a:lnTo>
                    <a:lnTo>
                      <a:pt x="3324" y="210"/>
                    </a:lnTo>
                    <a:lnTo>
                      <a:pt x="3324" y="210"/>
                    </a:lnTo>
                    <a:lnTo>
                      <a:pt x="3324" y="210"/>
                    </a:lnTo>
                    <a:lnTo>
                      <a:pt x="3324" y="210"/>
                    </a:lnTo>
                    <a:lnTo>
                      <a:pt x="3324" y="210"/>
                    </a:lnTo>
                    <a:lnTo>
                      <a:pt x="3324" y="210"/>
                    </a:lnTo>
                    <a:lnTo>
                      <a:pt x="3324" y="210"/>
                    </a:lnTo>
                    <a:lnTo>
                      <a:pt x="3324" y="210"/>
                    </a:lnTo>
                    <a:lnTo>
                      <a:pt x="3324" y="210"/>
                    </a:lnTo>
                    <a:lnTo>
                      <a:pt x="3324" y="210"/>
                    </a:lnTo>
                    <a:lnTo>
                      <a:pt x="3324" y="210"/>
                    </a:lnTo>
                    <a:lnTo>
                      <a:pt x="3324" y="210"/>
                    </a:lnTo>
                    <a:lnTo>
                      <a:pt x="3324" y="210"/>
                    </a:lnTo>
                    <a:lnTo>
                      <a:pt x="3324" y="210"/>
                    </a:lnTo>
                    <a:lnTo>
                      <a:pt x="3324" y="210"/>
                    </a:lnTo>
                    <a:lnTo>
                      <a:pt x="3324" y="210"/>
                    </a:lnTo>
                    <a:lnTo>
                      <a:pt x="3324" y="210"/>
                    </a:lnTo>
                    <a:lnTo>
                      <a:pt x="3324" y="210"/>
                    </a:lnTo>
                    <a:lnTo>
                      <a:pt x="3324" y="210"/>
                    </a:lnTo>
                    <a:lnTo>
                      <a:pt x="3324" y="210"/>
                    </a:lnTo>
                    <a:lnTo>
                      <a:pt x="3324" y="210"/>
                    </a:lnTo>
                    <a:lnTo>
                      <a:pt x="3324" y="210"/>
                    </a:lnTo>
                    <a:lnTo>
                      <a:pt x="3324" y="210"/>
                    </a:lnTo>
                    <a:lnTo>
                      <a:pt x="3324" y="210"/>
                    </a:lnTo>
                    <a:lnTo>
                      <a:pt x="3324" y="210"/>
                    </a:lnTo>
                    <a:lnTo>
                      <a:pt x="3324" y="210"/>
                    </a:lnTo>
                    <a:lnTo>
                      <a:pt x="3324" y="210"/>
                    </a:lnTo>
                    <a:lnTo>
                      <a:pt x="3324" y="210"/>
                    </a:lnTo>
                    <a:lnTo>
                      <a:pt x="3324" y="210"/>
                    </a:lnTo>
                    <a:lnTo>
                      <a:pt x="3324" y="210"/>
                    </a:lnTo>
                    <a:lnTo>
                      <a:pt x="3324" y="210"/>
                    </a:lnTo>
                    <a:lnTo>
                      <a:pt x="3324" y="210"/>
                    </a:lnTo>
                    <a:lnTo>
                      <a:pt x="3324" y="210"/>
                    </a:lnTo>
                    <a:lnTo>
                      <a:pt x="3324" y="210"/>
                    </a:lnTo>
                    <a:lnTo>
                      <a:pt x="3324" y="210"/>
                    </a:lnTo>
                    <a:lnTo>
                      <a:pt x="3324" y="210"/>
                    </a:lnTo>
                    <a:lnTo>
                      <a:pt x="3324" y="210"/>
                    </a:lnTo>
                    <a:lnTo>
                      <a:pt x="3324" y="210"/>
                    </a:lnTo>
                    <a:lnTo>
                      <a:pt x="3324" y="210"/>
                    </a:lnTo>
                    <a:lnTo>
                      <a:pt x="3324" y="210"/>
                    </a:lnTo>
                    <a:lnTo>
                      <a:pt x="3324" y="210"/>
                    </a:lnTo>
                    <a:lnTo>
                      <a:pt x="3324" y="210"/>
                    </a:lnTo>
                    <a:lnTo>
                      <a:pt x="3324" y="210"/>
                    </a:lnTo>
                    <a:lnTo>
                      <a:pt x="3330" y="210"/>
                    </a:lnTo>
                    <a:lnTo>
                      <a:pt x="3330" y="210"/>
                    </a:lnTo>
                    <a:lnTo>
                      <a:pt x="3330" y="210"/>
                    </a:lnTo>
                    <a:lnTo>
                      <a:pt x="3330" y="210"/>
                    </a:lnTo>
                    <a:lnTo>
                      <a:pt x="3330" y="210"/>
                    </a:lnTo>
                    <a:lnTo>
                      <a:pt x="3330" y="210"/>
                    </a:lnTo>
                    <a:lnTo>
                      <a:pt x="3330" y="210"/>
                    </a:lnTo>
                    <a:lnTo>
                      <a:pt x="3330" y="210"/>
                    </a:lnTo>
                    <a:lnTo>
                      <a:pt x="3330" y="210"/>
                    </a:lnTo>
                    <a:lnTo>
                      <a:pt x="3330" y="210"/>
                    </a:lnTo>
                    <a:lnTo>
                      <a:pt x="3330" y="210"/>
                    </a:lnTo>
                    <a:lnTo>
                      <a:pt x="3330" y="210"/>
                    </a:lnTo>
                    <a:lnTo>
                      <a:pt x="3330" y="210"/>
                    </a:lnTo>
                    <a:lnTo>
                      <a:pt x="3330" y="210"/>
                    </a:lnTo>
                    <a:lnTo>
                      <a:pt x="3330" y="210"/>
                    </a:lnTo>
                    <a:lnTo>
                      <a:pt x="3330" y="210"/>
                    </a:lnTo>
                    <a:lnTo>
                      <a:pt x="3330" y="210"/>
                    </a:lnTo>
                    <a:lnTo>
                      <a:pt x="3330" y="210"/>
                    </a:lnTo>
                    <a:lnTo>
                      <a:pt x="3330" y="210"/>
                    </a:lnTo>
                    <a:lnTo>
                      <a:pt x="3330" y="210"/>
                    </a:lnTo>
                    <a:lnTo>
                      <a:pt x="3342" y="210"/>
                    </a:lnTo>
                    <a:lnTo>
                      <a:pt x="3342" y="210"/>
                    </a:lnTo>
                    <a:lnTo>
                      <a:pt x="3342" y="210"/>
                    </a:lnTo>
                    <a:lnTo>
                      <a:pt x="3342" y="210"/>
                    </a:lnTo>
                    <a:lnTo>
                      <a:pt x="3342" y="210"/>
                    </a:lnTo>
                    <a:lnTo>
                      <a:pt x="3342" y="210"/>
                    </a:lnTo>
                    <a:lnTo>
                      <a:pt x="3342" y="210"/>
                    </a:lnTo>
                    <a:lnTo>
                      <a:pt x="3342" y="210"/>
                    </a:lnTo>
                    <a:lnTo>
                      <a:pt x="3342" y="210"/>
                    </a:lnTo>
                    <a:lnTo>
                      <a:pt x="3342" y="210"/>
                    </a:lnTo>
                    <a:lnTo>
                      <a:pt x="3342" y="210"/>
                    </a:lnTo>
                    <a:lnTo>
                      <a:pt x="3342" y="210"/>
                    </a:lnTo>
                    <a:lnTo>
                      <a:pt x="3342" y="210"/>
                    </a:lnTo>
                    <a:lnTo>
                      <a:pt x="3342" y="210"/>
                    </a:lnTo>
                    <a:lnTo>
                      <a:pt x="3342" y="210"/>
                    </a:lnTo>
                    <a:lnTo>
                      <a:pt x="3342" y="210"/>
                    </a:lnTo>
                    <a:lnTo>
                      <a:pt x="3342" y="210"/>
                    </a:lnTo>
                    <a:lnTo>
                      <a:pt x="3342" y="210"/>
                    </a:lnTo>
                    <a:lnTo>
                      <a:pt x="3342" y="210"/>
                    </a:lnTo>
                    <a:lnTo>
                      <a:pt x="3342" y="210"/>
                    </a:lnTo>
                    <a:lnTo>
                      <a:pt x="3342" y="210"/>
                    </a:lnTo>
                    <a:lnTo>
                      <a:pt x="3342" y="210"/>
                    </a:lnTo>
                    <a:lnTo>
                      <a:pt x="3342" y="210"/>
                    </a:lnTo>
                    <a:lnTo>
                      <a:pt x="3342" y="210"/>
                    </a:lnTo>
                    <a:lnTo>
                      <a:pt x="3342" y="210"/>
                    </a:lnTo>
                    <a:lnTo>
                      <a:pt x="3348" y="210"/>
                    </a:lnTo>
                    <a:lnTo>
                      <a:pt x="3348" y="210"/>
                    </a:lnTo>
                    <a:lnTo>
                      <a:pt x="3348" y="210"/>
                    </a:lnTo>
                    <a:lnTo>
                      <a:pt x="3348" y="210"/>
                    </a:lnTo>
                    <a:lnTo>
                      <a:pt x="3348" y="210"/>
                    </a:lnTo>
                    <a:lnTo>
                      <a:pt x="3348" y="210"/>
                    </a:lnTo>
                    <a:lnTo>
                      <a:pt x="3348" y="210"/>
                    </a:lnTo>
                    <a:lnTo>
                      <a:pt x="3348" y="210"/>
                    </a:lnTo>
                    <a:lnTo>
                      <a:pt x="3348" y="210"/>
                    </a:lnTo>
                    <a:lnTo>
                      <a:pt x="3348" y="210"/>
                    </a:lnTo>
                    <a:lnTo>
                      <a:pt x="3348" y="210"/>
                    </a:lnTo>
                    <a:lnTo>
                      <a:pt x="3348" y="210"/>
                    </a:lnTo>
                    <a:lnTo>
                      <a:pt x="3348" y="210"/>
                    </a:lnTo>
                    <a:lnTo>
                      <a:pt x="3348" y="210"/>
                    </a:lnTo>
                    <a:lnTo>
                      <a:pt x="3348" y="210"/>
                    </a:lnTo>
                    <a:lnTo>
                      <a:pt x="3348" y="210"/>
                    </a:lnTo>
                    <a:lnTo>
                      <a:pt x="3348" y="210"/>
                    </a:lnTo>
                    <a:lnTo>
                      <a:pt x="3348" y="210"/>
                    </a:lnTo>
                    <a:lnTo>
                      <a:pt x="3348" y="210"/>
                    </a:lnTo>
                    <a:lnTo>
                      <a:pt x="3348" y="210"/>
                    </a:lnTo>
                    <a:lnTo>
                      <a:pt x="3348" y="210"/>
                    </a:lnTo>
                    <a:lnTo>
                      <a:pt x="3348" y="210"/>
                    </a:lnTo>
                    <a:lnTo>
                      <a:pt x="3348" y="210"/>
                    </a:lnTo>
                    <a:lnTo>
                      <a:pt x="3348" y="210"/>
                    </a:lnTo>
                    <a:lnTo>
                      <a:pt x="3348" y="210"/>
                    </a:lnTo>
                    <a:lnTo>
                      <a:pt x="3348" y="210"/>
                    </a:lnTo>
                    <a:lnTo>
                      <a:pt x="3348" y="210"/>
                    </a:lnTo>
                    <a:lnTo>
                      <a:pt x="3348" y="210"/>
                    </a:lnTo>
                    <a:lnTo>
                      <a:pt x="3348" y="210"/>
                    </a:lnTo>
                    <a:lnTo>
                      <a:pt x="3348" y="210"/>
                    </a:lnTo>
                    <a:lnTo>
                      <a:pt x="3348" y="210"/>
                    </a:lnTo>
                    <a:lnTo>
                      <a:pt x="3348" y="210"/>
                    </a:lnTo>
                    <a:lnTo>
                      <a:pt x="3348" y="210"/>
                    </a:lnTo>
                    <a:lnTo>
                      <a:pt x="3348" y="210"/>
                    </a:lnTo>
                    <a:lnTo>
                      <a:pt x="3348" y="210"/>
                    </a:lnTo>
                    <a:lnTo>
                      <a:pt x="3348" y="210"/>
                    </a:lnTo>
                    <a:lnTo>
                      <a:pt x="3348" y="210"/>
                    </a:lnTo>
                    <a:lnTo>
                      <a:pt x="3348" y="216"/>
                    </a:lnTo>
                    <a:lnTo>
                      <a:pt x="3348" y="216"/>
                    </a:lnTo>
                    <a:lnTo>
                      <a:pt x="3348" y="216"/>
                    </a:lnTo>
                    <a:lnTo>
                      <a:pt x="3348" y="216"/>
                    </a:lnTo>
                    <a:lnTo>
                      <a:pt x="3348" y="216"/>
                    </a:lnTo>
                    <a:lnTo>
                      <a:pt x="3348" y="216"/>
                    </a:lnTo>
                    <a:lnTo>
                      <a:pt x="3348" y="216"/>
                    </a:lnTo>
                    <a:lnTo>
                      <a:pt x="3348" y="216"/>
                    </a:lnTo>
                    <a:lnTo>
                      <a:pt x="3348" y="216"/>
                    </a:lnTo>
                    <a:lnTo>
                      <a:pt x="3348" y="216"/>
                    </a:lnTo>
                    <a:lnTo>
                      <a:pt x="3348" y="216"/>
                    </a:lnTo>
                    <a:lnTo>
                      <a:pt x="3348" y="216"/>
                    </a:lnTo>
                    <a:lnTo>
                      <a:pt x="3348" y="210"/>
                    </a:lnTo>
                    <a:lnTo>
                      <a:pt x="3348" y="210"/>
                    </a:lnTo>
                    <a:lnTo>
                      <a:pt x="3348" y="210"/>
                    </a:lnTo>
                    <a:lnTo>
                      <a:pt x="3348" y="210"/>
                    </a:lnTo>
                    <a:lnTo>
                      <a:pt x="3348" y="210"/>
                    </a:lnTo>
                    <a:lnTo>
                      <a:pt x="3354" y="210"/>
                    </a:lnTo>
                    <a:lnTo>
                      <a:pt x="3354" y="210"/>
                    </a:lnTo>
                    <a:lnTo>
                      <a:pt x="3354" y="210"/>
                    </a:lnTo>
                    <a:lnTo>
                      <a:pt x="3354" y="210"/>
                    </a:lnTo>
                    <a:lnTo>
                      <a:pt x="3354" y="210"/>
                    </a:lnTo>
                    <a:lnTo>
                      <a:pt x="3354" y="210"/>
                    </a:lnTo>
                    <a:lnTo>
                      <a:pt x="3354" y="210"/>
                    </a:lnTo>
                    <a:lnTo>
                      <a:pt x="3354" y="210"/>
                    </a:lnTo>
                    <a:lnTo>
                      <a:pt x="3354" y="210"/>
                    </a:lnTo>
                    <a:lnTo>
                      <a:pt x="3354" y="210"/>
                    </a:lnTo>
                    <a:lnTo>
                      <a:pt x="3354" y="210"/>
                    </a:lnTo>
                    <a:lnTo>
                      <a:pt x="3366" y="210"/>
                    </a:lnTo>
                    <a:lnTo>
                      <a:pt x="3366" y="210"/>
                    </a:lnTo>
                    <a:lnTo>
                      <a:pt x="3366" y="210"/>
                    </a:lnTo>
                    <a:lnTo>
                      <a:pt x="3366" y="210"/>
                    </a:lnTo>
                    <a:lnTo>
                      <a:pt x="3366" y="210"/>
                    </a:lnTo>
                    <a:lnTo>
                      <a:pt x="3366" y="210"/>
                    </a:lnTo>
                    <a:lnTo>
                      <a:pt x="3366" y="210"/>
                    </a:lnTo>
                    <a:lnTo>
                      <a:pt x="3366" y="210"/>
                    </a:lnTo>
                    <a:lnTo>
                      <a:pt x="3366" y="210"/>
                    </a:lnTo>
                    <a:lnTo>
                      <a:pt x="3366" y="210"/>
                    </a:lnTo>
                    <a:lnTo>
                      <a:pt x="3366" y="210"/>
                    </a:lnTo>
                    <a:lnTo>
                      <a:pt x="3366" y="210"/>
                    </a:lnTo>
                    <a:lnTo>
                      <a:pt x="3366" y="210"/>
                    </a:lnTo>
                    <a:lnTo>
                      <a:pt x="3366" y="210"/>
                    </a:lnTo>
                    <a:lnTo>
                      <a:pt x="3366" y="210"/>
                    </a:lnTo>
                    <a:lnTo>
                      <a:pt x="3366" y="210"/>
                    </a:lnTo>
                    <a:lnTo>
                      <a:pt x="3366" y="210"/>
                    </a:lnTo>
                    <a:lnTo>
                      <a:pt x="3366" y="210"/>
                    </a:lnTo>
                    <a:lnTo>
                      <a:pt x="3366" y="210"/>
                    </a:lnTo>
                    <a:lnTo>
                      <a:pt x="3366" y="210"/>
                    </a:lnTo>
                    <a:lnTo>
                      <a:pt x="3366" y="210"/>
                    </a:lnTo>
                    <a:lnTo>
                      <a:pt x="3366" y="210"/>
                    </a:lnTo>
                    <a:lnTo>
                      <a:pt x="3366" y="210"/>
                    </a:lnTo>
                    <a:lnTo>
                      <a:pt x="3366" y="210"/>
                    </a:lnTo>
                    <a:lnTo>
                      <a:pt x="3366" y="210"/>
                    </a:lnTo>
                    <a:lnTo>
                      <a:pt x="3366" y="210"/>
                    </a:lnTo>
                    <a:lnTo>
                      <a:pt x="3366" y="210"/>
                    </a:lnTo>
                    <a:lnTo>
                      <a:pt x="3366" y="210"/>
                    </a:lnTo>
                    <a:lnTo>
                      <a:pt x="3366" y="210"/>
                    </a:lnTo>
                    <a:lnTo>
                      <a:pt x="3366" y="210"/>
                    </a:lnTo>
                    <a:lnTo>
                      <a:pt x="3366" y="210"/>
                    </a:lnTo>
                    <a:lnTo>
                      <a:pt x="3366" y="210"/>
                    </a:lnTo>
                    <a:lnTo>
                      <a:pt x="3366" y="210"/>
                    </a:lnTo>
                    <a:lnTo>
                      <a:pt x="3366" y="210"/>
                    </a:lnTo>
                    <a:lnTo>
                      <a:pt x="3366" y="210"/>
                    </a:lnTo>
                    <a:lnTo>
                      <a:pt x="3372" y="210"/>
                    </a:lnTo>
                    <a:lnTo>
                      <a:pt x="3372" y="210"/>
                    </a:lnTo>
                    <a:lnTo>
                      <a:pt x="3372" y="210"/>
                    </a:lnTo>
                    <a:lnTo>
                      <a:pt x="3372" y="210"/>
                    </a:lnTo>
                    <a:lnTo>
                      <a:pt x="3372" y="210"/>
                    </a:lnTo>
                    <a:lnTo>
                      <a:pt x="3372" y="210"/>
                    </a:lnTo>
                    <a:lnTo>
                      <a:pt x="3372" y="210"/>
                    </a:lnTo>
                    <a:lnTo>
                      <a:pt x="3372" y="210"/>
                    </a:lnTo>
                    <a:lnTo>
                      <a:pt x="3372" y="210"/>
                    </a:lnTo>
                    <a:lnTo>
                      <a:pt x="3372" y="210"/>
                    </a:lnTo>
                    <a:lnTo>
                      <a:pt x="3372" y="210"/>
                    </a:lnTo>
                    <a:lnTo>
                      <a:pt x="3372" y="210"/>
                    </a:lnTo>
                    <a:lnTo>
                      <a:pt x="3372" y="210"/>
                    </a:lnTo>
                    <a:lnTo>
                      <a:pt x="3372" y="210"/>
                    </a:lnTo>
                    <a:lnTo>
                      <a:pt x="3372" y="210"/>
                    </a:lnTo>
                    <a:lnTo>
                      <a:pt x="3372" y="210"/>
                    </a:lnTo>
                    <a:lnTo>
                      <a:pt x="3372" y="210"/>
                    </a:lnTo>
                    <a:lnTo>
                      <a:pt x="3372" y="210"/>
                    </a:lnTo>
                    <a:lnTo>
                      <a:pt x="3372" y="210"/>
                    </a:lnTo>
                    <a:lnTo>
                      <a:pt x="3372" y="210"/>
                    </a:lnTo>
                    <a:lnTo>
                      <a:pt x="3372" y="210"/>
                    </a:lnTo>
                    <a:lnTo>
                      <a:pt x="3372" y="210"/>
                    </a:lnTo>
                    <a:lnTo>
                      <a:pt x="3372" y="210"/>
                    </a:lnTo>
                    <a:lnTo>
                      <a:pt x="3372" y="210"/>
                    </a:lnTo>
                    <a:lnTo>
                      <a:pt x="3372" y="210"/>
                    </a:lnTo>
                    <a:lnTo>
                      <a:pt x="3372" y="210"/>
                    </a:lnTo>
                    <a:lnTo>
                      <a:pt x="3372" y="210"/>
                    </a:lnTo>
                    <a:lnTo>
                      <a:pt x="3372" y="210"/>
                    </a:lnTo>
                    <a:lnTo>
                      <a:pt x="3372" y="210"/>
                    </a:lnTo>
                    <a:lnTo>
                      <a:pt x="3372" y="210"/>
                    </a:lnTo>
                    <a:lnTo>
                      <a:pt x="3372" y="210"/>
                    </a:lnTo>
                    <a:lnTo>
                      <a:pt x="3372" y="210"/>
                    </a:lnTo>
                    <a:lnTo>
                      <a:pt x="3372" y="210"/>
                    </a:lnTo>
                    <a:lnTo>
                      <a:pt x="3372" y="210"/>
                    </a:lnTo>
                    <a:lnTo>
                      <a:pt x="3372" y="210"/>
                    </a:lnTo>
                    <a:lnTo>
                      <a:pt x="3372" y="210"/>
                    </a:lnTo>
                    <a:lnTo>
                      <a:pt x="3372" y="210"/>
                    </a:lnTo>
                    <a:lnTo>
                      <a:pt x="3372" y="210"/>
                    </a:lnTo>
                    <a:lnTo>
                      <a:pt x="3372" y="210"/>
                    </a:lnTo>
                    <a:lnTo>
                      <a:pt x="3372" y="210"/>
                    </a:lnTo>
                    <a:lnTo>
                      <a:pt x="3372" y="210"/>
                    </a:lnTo>
                    <a:lnTo>
                      <a:pt x="3372" y="210"/>
                    </a:lnTo>
                    <a:lnTo>
                      <a:pt x="3372" y="210"/>
                    </a:lnTo>
                    <a:lnTo>
                      <a:pt x="3372" y="210"/>
                    </a:lnTo>
                    <a:lnTo>
                      <a:pt x="3372" y="210"/>
                    </a:lnTo>
                    <a:lnTo>
                      <a:pt x="3372" y="210"/>
                    </a:lnTo>
                    <a:lnTo>
                      <a:pt x="3372" y="210"/>
                    </a:lnTo>
                    <a:lnTo>
                      <a:pt x="3372" y="210"/>
                    </a:lnTo>
                    <a:lnTo>
                      <a:pt x="3372" y="210"/>
                    </a:lnTo>
                    <a:lnTo>
                      <a:pt x="3372" y="210"/>
                    </a:lnTo>
                    <a:lnTo>
                      <a:pt x="3372" y="210"/>
                    </a:lnTo>
                    <a:lnTo>
                      <a:pt x="3372" y="210"/>
                    </a:lnTo>
                    <a:lnTo>
                      <a:pt x="3372" y="210"/>
                    </a:lnTo>
                    <a:lnTo>
                      <a:pt x="3372" y="210"/>
                    </a:lnTo>
                    <a:lnTo>
                      <a:pt x="3372" y="210"/>
                    </a:lnTo>
                    <a:lnTo>
                      <a:pt x="3390" y="210"/>
                    </a:lnTo>
                    <a:lnTo>
                      <a:pt x="3390" y="210"/>
                    </a:lnTo>
                    <a:lnTo>
                      <a:pt x="3390" y="210"/>
                    </a:lnTo>
                    <a:lnTo>
                      <a:pt x="3390" y="210"/>
                    </a:lnTo>
                    <a:lnTo>
                      <a:pt x="3390" y="210"/>
                    </a:lnTo>
                    <a:lnTo>
                      <a:pt x="3390" y="210"/>
                    </a:lnTo>
                    <a:lnTo>
                      <a:pt x="3390" y="210"/>
                    </a:lnTo>
                    <a:lnTo>
                      <a:pt x="3390" y="210"/>
                    </a:lnTo>
                    <a:lnTo>
                      <a:pt x="3390" y="210"/>
                    </a:lnTo>
                    <a:lnTo>
                      <a:pt x="3390" y="210"/>
                    </a:lnTo>
                    <a:lnTo>
                      <a:pt x="3390" y="210"/>
                    </a:lnTo>
                    <a:lnTo>
                      <a:pt x="3390" y="210"/>
                    </a:lnTo>
                    <a:lnTo>
                      <a:pt x="3390" y="210"/>
                    </a:lnTo>
                    <a:lnTo>
                      <a:pt x="3390" y="210"/>
                    </a:lnTo>
                    <a:lnTo>
                      <a:pt x="3390" y="210"/>
                    </a:lnTo>
                    <a:lnTo>
                      <a:pt x="3390" y="210"/>
                    </a:lnTo>
                    <a:lnTo>
                      <a:pt x="3390" y="210"/>
                    </a:lnTo>
                    <a:lnTo>
                      <a:pt x="3390" y="210"/>
                    </a:lnTo>
                    <a:lnTo>
                      <a:pt x="3390" y="210"/>
                    </a:lnTo>
                    <a:lnTo>
                      <a:pt x="3390" y="210"/>
                    </a:lnTo>
                    <a:lnTo>
                      <a:pt x="3390" y="210"/>
                    </a:lnTo>
                    <a:lnTo>
                      <a:pt x="3390" y="210"/>
                    </a:lnTo>
                    <a:lnTo>
                      <a:pt x="3390" y="210"/>
                    </a:lnTo>
                    <a:lnTo>
                      <a:pt x="3390" y="210"/>
                    </a:lnTo>
                    <a:lnTo>
                      <a:pt x="3390" y="210"/>
                    </a:lnTo>
                    <a:lnTo>
                      <a:pt x="3390" y="210"/>
                    </a:lnTo>
                    <a:lnTo>
                      <a:pt x="3390" y="210"/>
                    </a:lnTo>
                    <a:lnTo>
                      <a:pt x="3390" y="210"/>
                    </a:lnTo>
                    <a:lnTo>
                      <a:pt x="3390" y="210"/>
                    </a:lnTo>
                    <a:lnTo>
                      <a:pt x="3390" y="210"/>
                    </a:lnTo>
                    <a:lnTo>
                      <a:pt x="3390" y="210"/>
                    </a:lnTo>
                    <a:lnTo>
                      <a:pt x="3390" y="210"/>
                    </a:lnTo>
                    <a:lnTo>
                      <a:pt x="3390" y="210"/>
                    </a:lnTo>
                    <a:lnTo>
                      <a:pt x="3390" y="210"/>
                    </a:lnTo>
                    <a:lnTo>
                      <a:pt x="3390" y="210"/>
                    </a:lnTo>
                    <a:lnTo>
                      <a:pt x="3390" y="210"/>
                    </a:lnTo>
                    <a:lnTo>
                      <a:pt x="3390" y="210"/>
                    </a:lnTo>
                    <a:lnTo>
                      <a:pt x="3390" y="210"/>
                    </a:lnTo>
                    <a:lnTo>
                      <a:pt x="3390" y="210"/>
                    </a:lnTo>
                    <a:lnTo>
                      <a:pt x="3390" y="210"/>
                    </a:lnTo>
                    <a:lnTo>
                      <a:pt x="3390" y="210"/>
                    </a:lnTo>
                    <a:lnTo>
                      <a:pt x="3390" y="210"/>
                    </a:lnTo>
                    <a:lnTo>
                      <a:pt x="3390" y="210"/>
                    </a:lnTo>
                    <a:lnTo>
                      <a:pt x="3390" y="210"/>
                    </a:lnTo>
                    <a:lnTo>
                      <a:pt x="3396" y="210"/>
                    </a:lnTo>
                    <a:lnTo>
                      <a:pt x="3396" y="210"/>
                    </a:lnTo>
                    <a:lnTo>
                      <a:pt x="3396" y="210"/>
                    </a:lnTo>
                    <a:lnTo>
                      <a:pt x="3396" y="210"/>
                    </a:lnTo>
                    <a:lnTo>
                      <a:pt x="3396" y="210"/>
                    </a:lnTo>
                    <a:lnTo>
                      <a:pt x="3396" y="210"/>
                    </a:lnTo>
                    <a:lnTo>
                      <a:pt x="3396" y="210"/>
                    </a:lnTo>
                    <a:lnTo>
                      <a:pt x="3396" y="210"/>
                    </a:lnTo>
                    <a:lnTo>
                      <a:pt x="3396" y="210"/>
                    </a:lnTo>
                    <a:lnTo>
                      <a:pt x="3396" y="210"/>
                    </a:lnTo>
                    <a:lnTo>
                      <a:pt x="3396" y="210"/>
                    </a:lnTo>
                    <a:lnTo>
                      <a:pt x="3396" y="210"/>
                    </a:lnTo>
                    <a:lnTo>
                      <a:pt x="3396" y="210"/>
                    </a:lnTo>
                    <a:lnTo>
                      <a:pt x="3396" y="210"/>
                    </a:lnTo>
                    <a:lnTo>
                      <a:pt x="3396" y="210"/>
                    </a:lnTo>
                    <a:lnTo>
                      <a:pt x="3396" y="210"/>
                    </a:lnTo>
                    <a:lnTo>
                      <a:pt x="3396" y="210"/>
                    </a:lnTo>
                    <a:lnTo>
                      <a:pt x="3396" y="210"/>
                    </a:lnTo>
                    <a:lnTo>
                      <a:pt x="3396" y="210"/>
                    </a:lnTo>
                    <a:lnTo>
                      <a:pt x="3396" y="210"/>
                    </a:lnTo>
                    <a:lnTo>
                      <a:pt x="3396" y="210"/>
                    </a:lnTo>
                    <a:lnTo>
                      <a:pt x="3396" y="210"/>
                    </a:lnTo>
                    <a:lnTo>
                      <a:pt x="3396" y="210"/>
                    </a:lnTo>
                    <a:lnTo>
                      <a:pt x="3396" y="210"/>
                    </a:lnTo>
                    <a:lnTo>
                      <a:pt x="3396" y="210"/>
                    </a:lnTo>
                    <a:lnTo>
                      <a:pt x="3396" y="210"/>
                    </a:lnTo>
                    <a:lnTo>
                      <a:pt x="3396" y="210"/>
                    </a:lnTo>
                    <a:lnTo>
                      <a:pt x="3396" y="210"/>
                    </a:lnTo>
                    <a:lnTo>
                      <a:pt x="3396" y="210"/>
                    </a:lnTo>
                    <a:lnTo>
                      <a:pt x="3396" y="210"/>
                    </a:lnTo>
                    <a:lnTo>
                      <a:pt x="3396" y="210"/>
                    </a:lnTo>
                    <a:lnTo>
                      <a:pt x="3396" y="210"/>
                    </a:lnTo>
                    <a:lnTo>
                      <a:pt x="3396" y="210"/>
                    </a:lnTo>
                    <a:lnTo>
                      <a:pt x="3396" y="210"/>
                    </a:lnTo>
                    <a:lnTo>
                      <a:pt x="3396" y="210"/>
                    </a:lnTo>
                    <a:lnTo>
                      <a:pt x="3396" y="210"/>
                    </a:lnTo>
                    <a:lnTo>
                      <a:pt x="3396" y="210"/>
                    </a:lnTo>
                    <a:lnTo>
                      <a:pt x="3396" y="210"/>
                    </a:lnTo>
                    <a:lnTo>
                      <a:pt x="3396" y="210"/>
                    </a:lnTo>
                    <a:lnTo>
                      <a:pt x="3396" y="210"/>
                    </a:lnTo>
                    <a:lnTo>
                      <a:pt x="3396" y="210"/>
                    </a:lnTo>
                    <a:lnTo>
                      <a:pt x="3396" y="210"/>
                    </a:lnTo>
                    <a:lnTo>
                      <a:pt x="3396" y="210"/>
                    </a:lnTo>
                    <a:lnTo>
                      <a:pt x="3396" y="210"/>
                    </a:lnTo>
                    <a:lnTo>
                      <a:pt x="3396" y="210"/>
                    </a:lnTo>
                    <a:lnTo>
                      <a:pt x="3396" y="210"/>
                    </a:lnTo>
                    <a:lnTo>
                      <a:pt x="3414" y="210"/>
                    </a:lnTo>
                    <a:lnTo>
                      <a:pt x="3414" y="210"/>
                    </a:lnTo>
                    <a:lnTo>
                      <a:pt x="3414" y="210"/>
                    </a:lnTo>
                    <a:lnTo>
                      <a:pt x="3414" y="210"/>
                    </a:lnTo>
                    <a:lnTo>
                      <a:pt x="3414" y="210"/>
                    </a:lnTo>
                    <a:lnTo>
                      <a:pt x="3414" y="210"/>
                    </a:lnTo>
                    <a:lnTo>
                      <a:pt x="3414" y="210"/>
                    </a:lnTo>
                    <a:lnTo>
                      <a:pt x="3414" y="210"/>
                    </a:lnTo>
                    <a:lnTo>
                      <a:pt x="3414" y="210"/>
                    </a:lnTo>
                    <a:lnTo>
                      <a:pt x="3414" y="210"/>
                    </a:lnTo>
                    <a:lnTo>
                      <a:pt x="3414" y="210"/>
                    </a:lnTo>
                    <a:lnTo>
                      <a:pt x="3414" y="210"/>
                    </a:lnTo>
                    <a:lnTo>
                      <a:pt x="3414" y="210"/>
                    </a:lnTo>
                    <a:lnTo>
                      <a:pt x="3414" y="210"/>
                    </a:lnTo>
                    <a:lnTo>
                      <a:pt x="3414" y="210"/>
                    </a:lnTo>
                    <a:lnTo>
                      <a:pt x="3414" y="210"/>
                    </a:lnTo>
                    <a:lnTo>
                      <a:pt x="3414" y="210"/>
                    </a:lnTo>
                    <a:lnTo>
                      <a:pt x="3414" y="210"/>
                    </a:lnTo>
                    <a:lnTo>
                      <a:pt x="3414" y="210"/>
                    </a:lnTo>
                    <a:lnTo>
                      <a:pt x="3414" y="210"/>
                    </a:lnTo>
                    <a:lnTo>
                      <a:pt x="3414" y="210"/>
                    </a:lnTo>
                    <a:lnTo>
                      <a:pt x="3414" y="210"/>
                    </a:lnTo>
                    <a:lnTo>
                      <a:pt x="3414" y="210"/>
                    </a:lnTo>
                    <a:lnTo>
                      <a:pt x="3414" y="210"/>
                    </a:lnTo>
                    <a:lnTo>
                      <a:pt x="3414" y="210"/>
                    </a:lnTo>
                    <a:lnTo>
                      <a:pt x="3414" y="210"/>
                    </a:lnTo>
                    <a:lnTo>
                      <a:pt x="3414" y="210"/>
                    </a:lnTo>
                    <a:lnTo>
                      <a:pt x="3414" y="210"/>
                    </a:lnTo>
                    <a:lnTo>
                      <a:pt x="3414" y="210"/>
                    </a:lnTo>
                    <a:lnTo>
                      <a:pt x="3414" y="210"/>
                    </a:lnTo>
                    <a:lnTo>
                      <a:pt x="3414" y="210"/>
                    </a:lnTo>
                    <a:lnTo>
                      <a:pt x="3414" y="210"/>
                    </a:lnTo>
                    <a:lnTo>
                      <a:pt x="3414" y="210"/>
                    </a:lnTo>
                    <a:lnTo>
                      <a:pt x="3414" y="210"/>
                    </a:lnTo>
                    <a:lnTo>
                      <a:pt x="3414" y="210"/>
                    </a:lnTo>
                    <a:lnTo>
                      <a:pt x="3414" y="210"/>
                    </a:lnTo>
                    <a:lnTo>
                      <a:pt x="3414" y="210"/>
                    </a:lnTo>
                    <a:lnTo>
                      <a:pt x="3414" y="210"/>
                    </a:lnTo>
                    <a:lnTo>
                      <a:pt x="3414" y="210"/>
                    </a:lnTo>
                    <a:lnTo>
                      <a:pt x="3414" y="210"/>
                    </a:lnTo>
                    <a:lnTo>
                      <a:pt x="3414" y="210"/>
                    </a:lnTo>
                    <a:lnTo>
                      <a:pt x="3414" y="210"/>
                    </a:lnTo>
                    <a:lnTo>
                      <a:pt x="3414" y="210"/>
                    </a:lnTo>
                    <a:lnTo>
                      <a:pt x="3414" y="210"/>
                    </a:lnTo>
                    <a:lnTo>
                      <a:pt x="3414" y="210"/>
                    </a:lnTo>
                    <a:lnTo>
                      <a:pt x="3414" y="210"/>
                    </a:lnTo>
                    <a:lnTo>
                      <a:pt x="3414" y="210"/>
                    </a:lnTo>
                    <a:lnTo>
                      <a:pt x="3414" y="210"/>
                    </a:lnTo>
                    <a:lnTo>
                      <a:pt x="3414" y="210"/>
                    </a:lnTo>
                    <a:lnTo>
                      <a:pt x="3414" y="210"/>
                    </a:lnTo>
                    <a:lnTo>
                      <a:pt x="3414" y="210"/>
                    </a:lnTo>
                    <a:lnTo>
                      <a:pt x="3414" y="210"/>
                    </a:lnTo>
                    <a:lnTo>
                      <a:pt x="3414" y="210"/>
                    </a:lnTo>
                    <a:lnTo>
                      <a:pt x="3414" y="210"/>
                    </a:lnTo>
                    <a:lnTo>
                      <a:pt x="3420" y="210"/>
                    </a:lnTo>
                    <a:lnTo>
                      <a:pt x="3420" y="210"/>
                    </a:lnTo>
                    <a:lnTo>
                      <a:pt x="3420" y="210"/>
                    </a:lnTo>
                    <a:lnTo>
                      <a:pt x="3420" y="210"/>
                    </a:lnTo>
                    <a:lnTo>
                      <a:pt x="3420" y="210"/>
                    </a:lnTo>
                    <a:lnTo>
                      <a:pt x="3420" y="210"/>
                    </a:lnTo>
                    <a:lnTo>
                      <a:pt x="3420" y="210"/>
                    </a:lnTo>
                    <a:lnTo>
                      <a:pt x="3420" y="210"/>
                    </a:lnTo>
                    <a:lnTo>
                      <a:pt x="3420" y="210"/>
                    </a:lnTo>
                    <a:lnTo>
                      <a:pt x="3420" y="210"/>
                    </a:lnTo>
                    <a:lnTo>
                      <a:pt x="3420" y="210"/>
                    </a:lnTo>
                    <a:lnTo>
                      <a:pt x="3420" y="210"/>
                    </a:lnTo>
                    <a:lnTo>
                      <a:pt x="3420" y="210"/>
                    </a:lnTo>
                    <a:lnTo>
                      <a:pt x="3420" y="210"/>
                    </a:lnTo>
                    <a:lnTo>
                      <a:pt x="3420" y="210"/>
                    </a:lnTo>
                    <a:lnTo>
                      <a:pt x="3420" y="210"/>
                    </a:lnTo>
                    <a:lnTo>
                      <a:pt x="3420" y="210"/>
                    </a:lnTo>
                    <a:lnTo>
                      <a:pt x="3420" y="210"/>
                    </a:lnTo>
                    <a:lnTo>
                      <a:pt x="3420" y="210"/>
                    </a:lnTo>
                    <a:lnTo>
                      <a:pt x="3420" y="210"/>
                    </a:lnTo>
                    <a:lnTo>
                      <a:pt x="3420" y="210"/>
                    </a:lnTo>
                    <a:lnTo>
                      <a:pt x="3420" y="210"/>
                    </a:lnTo>
                    <a:lnTo>
                      <a:pt x="3420" y="210"/>
                    </a:lnTo>
                    <a:lnTo>
                      <a:pt x="3420" y="210"/>
                    </a:lnTo>
                    <a:lnTo>
                      <a:pt x="3420" y="210"/>
                    </a:lnTo>
                    <a:lnTo>
                      <a:pt x="3420" y="210"/>
                    </a:lnTo>
                    <a:lnTo>
                      <a:pt x="3420" y="210"/>
                    </a:lnTo>
                    <a:lnTo>
                      <a:pt x="3420" y="210"/>
                    </a:lnTo>
                    <a:lnTo>
                      <a:pt x="3420" y="210"/>
                    </a:lnTo>
                    <a:lnTo>
                      <a:pt x="3420" y="210"/>
                    </a:lnTo>
                    <a:lnTo>
                      <a:pt x="3420" y="210"/>
                    </a:lnTo>
                    <a:lnTo>
                      <a:pt x="3420" y="210"/>
                    </a:lnTo>
                    <a:lnTo>
                      <a:pt x="3420" y="210"/>
                    </a:lnTo>
                    <a:lnTo>
                      <a:pt x="3420" y="210"/>
                    </a:lnTo>
                    <a:lnTo>
                      <a:pt x="3420" y="210"/>
                    </a:lnTo>
                    <a:lnTo>
                      <a:pt x="3420" y="210"/>
                    </a:lnTo>
                    <a:lnTo>
                      <a:pt x="3432" y="216"/>
                    </a:lnTo>
                    <a:lnTo>
                      <a:pt x="3432" y="216"/>
                    </a:lnTo>
                    <a:lnTo>
                      <a:pt x="3432" y="216"/>
                    </a:lnTo>
                    <a:lnTo>
                      <a:pt x="3432" y="216"/>
                    </a:lnTo>
                    <a:lnTo>
                      <a:pt x="3432" y="216"/>
                    </a:lnTo>
                    <a:lnTo>
                      <a:pt x="3432" y="216"/>
                    </a:lnTo>
                    <a:lnTo>
                      <a:pt x="3432" y="216"/>
                    </a:lnTo>
                    <a:lnTo>
                      <a:pt x="3432" y="216"/>
                    </a:lnTo>
                    <a:lnTo>
                      <a:pt x="3432" y="216"/>
                    </a:lnTo>
                    <a:lnTo>
                      <a:pt x="3438" y="216"/>
                    </a:lnTo>
                    <a:lnTo>
                      <a:pt x="3438" y="216"/>
                    </a:lnTo>
                    <a:lnTo>
                      <a:pt x="3438" y="216"/>
                    </a:lnTo>
                    <a:lnTo>
                      <a:pt x="3438" y="216"/>
                    </a:lnTo>
                    <a:lnTo>
                      <a:pt x="3438" y="216"/>
                    </a:lnTo>
                    <a:lnTo>
                      <a:pt x="3438" y="216"/>
                    </a:lnTo>
                    <a:lnTo>
                      <a:pt x="3438" y="210"/>
                    </a:lnTo>
                    <a:lnTo>
                      <a:pt x="3438" y="210"/>
                    </a:lnTo>
                    <a:lnTo>
                      <a:pt x="3438" y="210"/>
                    </a:lnTo>
                    <a:lnTo>
                      <a:pt x="3438" y="210"/>
                    </a:lnTo>
                    <a:lnTo>
                      <a:pt x="3438" y="210"/>
                    </a:lnTo>
                    <a:lnTo>
                      <a:pt x="3438" y="210"/>
                    </a:lnTo>
                    <a:lnTo>
                      <a:pt x="3438" y="210"/>
                    </a:lnTo>
                    <a:lnTo>
                      <a:pt x="3438" y="210"/>
                    </a:lnTo>
                    <a:lnTo>
                      <a:pt x="3438" y="210"/>
                    </a:lnTo>
                    <a:lnTo>
                      <a:pt x="3438" y="210"/>
                    </a:lnTo>
                    <a:lnTo>
                      <a:pt x="3438" y="210"/>
                    </a:lnTo>
                    <a:lnTo>
                      <a:pt x="3438" y="210"/>
                    </a:lnTo>
                    <a:lnTo>
                      <a:pt x="3438" y="210"/>
                    </a:lnTo>
                    <a:lnTo>
                      <a:pt x="3438" y="210"/>
                    </a:lnTo>
                    <a:lnTo>
                      <a:pt x="3438" y="210"/>
                    </a:lnTo>
                    <a:lnTo>
                      <a:pt x="3438" y="210"/>
                    </a:lnTo>
                    <a:lnTo>
                      <a:pt x="3438" y="210"/>
                    </a:lnTo>
                    <a:lnTo>
                      <a:pt x="3438" y="210"/>
                    </a:lnTo>
                    <a:lnTo>
                      <a:pt x="3438" y="210"/>
                    </a:lnTo>
                    <a:lnTo>
                      <a:pt x="3438" y="210"/>
                    </a:lnTo>
                    <a:lnTo>
                      <a:pt x="3438" y="210"/>
                    </a:lnTo>
                    <a:lnTo>
                      <a:pt x="3438" y="210"/>
                    </a:lnTo>
                    <a:lnTo>
                      <a:pt x="3438" y="210"/>
                    </a:lnTo>
                    <a:lnTo>
                      <a:pt x="3438" y="210"/>
                    </a:lnTo>
                    <a:lnTo>
                      <a:pt x="3438" y="210"/>
                    </a:lnTo>
                    <a:lnTo>
                      <a:pt x="3438" y="210"/>
                    </a:lnTo>
                    <a:lnTo>
                      <a:pt x="3438" y="210"/>
                    </a:lnTo>
                    <a:lnTo>
                      <a:pt x="3438" y="210"/>
                    </a:lnTo>
                    <a:lnTo>
                      <a:pt x="3438" y="210"/>
                    </a:lnTo>
                    <a:lnTo>
                      <a:pt x="3438" y="210"/>
                    </a:lnTo>
                    <a:lnTo>
                      <a:pt x="3438" y="210"/>
                    </a:lnTo>
                    <a:lnTo>
                      <a:pt x="3438" y="210"/>
                    </a:lnTo>
                    <a:lnTo>
                      <a:pt x="3438" y="210"/>
                    </a:lnTo>
                    <a:lnTo>
                      <a:pt x="3438" y="210"/>
                    </a:lnTo>
                    <a:lnTo>
                      <a:pt x="3438" y="210"/>
                    </a:lnTo>
                    <a:lnTo>
                      <a:pt x="3438" y="210"/>
                    </a:lnTo>
                    <a:lnTo>
                      <a:pt x="3438" y="210"/>
                    </a:lnTo>
                    <a:lnTo>
                      <a:pt x="3438" y="210"/>
                    </a:lnTo>
                    <a:lnTo>
                      <a:pt x="3438" y="210"/>
                    </a:lnTo>
                    <a:lnTo>
                      <a:pt x="3438" y="210"/>
                    </a:lnTo>
                    <a:lnTo>
                      <a:pt x="3438" y="210"/>
                    </a:lnTo>
                    <a:lnTo>
                      <a:pt x="3438" y="210"/>
                    </a:lnTo>
                    <a:lnTo>
                      <a:pt x="3438" y="210"/>
                    </a:lnTo>
                    <a:lnTo>
                      <a:pt x="3438" y="210"/>
                    </a:lnTo>
                    <a:lnTo>
                      <a:pt x="3438" y="210"/>
                    </a:lnTo>
                    <a:lnTo>
                      <a:pt x="3438" y="210"/>
                    </a:lnTo>
                    <a:lnTo>
                      <a:pt x="3438" y="210"/>
                    </a:lnTo>
                    <a:lnTo>
                      <a:pt x="3438" y="210"/>
                    </a:lnTo>
                    <a:lnTo>
                      <a:pt x="3444" y="210"/>
                    </a:lnTo>
                    <a:lnTo>
                      <a:pt x="3444" y="210"/>
                    </a:lnTo>
                    <a:lnTo>
                      <a:pt x="3444" y="210"/>
                    </a:lnTo>
                    <a:lnTo>
                      <a:pt x="3444" y="210"/>
                    </a:lnTo>
                    <a:lnTo>
                      <a:pt x="3444" y="210"/>
                    </a:lnTo>
                    <a:lnTo>
                      <a:pt x="3444" y="210"/>
                    </a:lnTo>
                    <a:lnTo>
                      <a:pt x="3444" y="210"/>
                    </a:lnTo>
                    <a:lnTo>
                      <a:pt x="3444" y="210"/>
                    </a:lnTo>
                    <a:lnTo>
                      <a:pt x="3444" y="210"/>
                    </a:lnTo>
                    <a:lnTo>
                      <a:pt x="3444" y="210"/>
                    </a:lnTo>
                    <a:lnTo>
                      <a:pt x="3444" y="210"/>
                    </a:lnTo>
                    <a:lnTo>
                      <a:pt x="3444" y="210"/>
                    </a:lnTo>
                    <a:lnTo>
                      <a:pt x="3444" y="210"/>
                    </a:lnTo>
                    <a:lnTo>
                      <a:pt x="3444" y="210"/>
                    </a:lnTo>
                    <a:lnTo>
                      <a:pt x="3444" y="210"/>
                    </a:lnTo>
                    <a:lnTo>
                      <a:pt x="3444" y="210"/>
                    </a:lnTo>
                    <a:lnTo>
                      <a:pt x="3444" y="210"/>
                    </a:lnTo>
                    <a:lnTo>
                      <a:pt x="3444" y="210"/>
                    </a:lnTo>
                    <a:lnTo>
                      <a:pt x="3444" y="210"/>
                    </a:lnTo>
                    <a:lnTo>
                      <a:pt x="3444" y="210"/>
                    </a:lnTo>
                    <a:lnTo>
                      <a:pt x="3444" y="210"/>
                    </a:lnTo>
                    <a:lnTo>
                      <a:pt x="3444" y="210"/>
                    </a:lnTo>
                    <a:lnTo>
                      <a:pt x="3444" y="210"/>
                    </a:lnTo>
                    <a:lnTo>
                      <a:pt x="3444" y="210"/>
                    </a:lnTo>
                    <a:lnTo>
                      <a:pt x="3444" y="210"/>
                    </a:lnTo>
                    <a:lnTo>
                      <a:pt x="3444" y="210"/>
                    </a:lnTo>
                    <a:lnTo>
                      <a:pt x="3444" y="210"/>
                    </a:lnTo>
                    <a:lnTo>
                      <a:pt x="3456" y="210"/>
                    </a:lnTo>
                    <a:lnTo>
                      <a:pt x="3456" y="210"/>
                    </a:lnTo>
                    <a:lnTo>
                      <a:pt x="3456" y="210"/>
                    </a:lnTo>
                    <a:lnTo>
                      <a:pt x="3456" y="210"/>
                    </a:lnTo>
                    <a:lnTo>
                      <a:pt x="3456" y="210"/>
                    </a:lnTo>
                    <a:lnTo>
                      <a:pt x="3456" y="210"/>
                    </a:lnTo>
                    <a:lnTo>
                      <a:pt x="3456" y="210"/>
                    </a:lnTo>
                    <a:lnTo>
                      <a:pt x="3456" y="210"/>
                    </a:lnTo>
                    <a:lnTo>
                      <a:pt x="3456" y="210"/>
                    </a:lnTo>
                    <a:lnTo>
                      <a:pt x="3456" y="210"/>
                    </a:lnTo>
                    <a:lnTo>
                      <a:pt x="3456" y="210"/>
                    </a:lnTo>
                    <a:lnTo>
                      <a:pt x="3456" y="210"/>
                    </a:lnTo>
                    <a:lnTo>
                      <a:pt x="3456" y="210"/>
                    </a:lnTo>
                    <a:lnTo>
                      <a:pt x="3456" y="210"/>
                    </a:lnTo>
                    <a:lnTo>
                      <a:pt x="3456" y="210"/>
                    </a:lnTo>
                    <a:lnTo>
                      <a:pt x="3456" y="210"/>
                    </a:lnTo>
                    <a:lnTo>
                      <a:pt x="3456" y="210"/>
                    </a:lnTo>
                    <a:lnTo>
                      <a:pt x="3456" y="210"/>
                    </a:lnTo>
                    <a:lnTo>
                      <a:pt x="3456" y="210"/>
                    </a:lnTo>
                    <a:lnTo>
                      <a:pt x="3462" y="210"/>
                    </a:lnTo>
                    <a:lnTo>
                      <a:pt x="3462" y="210"/>
                    </a:lnTo>
                    <a:lnTo>
                      <a:pt x="3462" y="210"/>
                    </a:lnTo>
                    <a:lnTo>
                      <a:pt x="3462" y="210"/>
                    </a:lnTo>
                    <a:lnTo>
                      <a:pt x="3462" y="210"/>
                    </a:lnTo>
                    <a:lnTo>
                      <a:pt x="3462" y="210"/>
                    </a:lnTo>
                    <a:lnTo>
                      <a:pt x="3462" y="210"/>
                    </a:lnTo>
                    <a:lnTo>
                      <a:pt x="3462" y="210"/>
                    </a:lnTo>
                    <a:lnTo>
                      <a:pt x="3462" y="210"/>
                    </a:lnTo>
                    <a:lnTo>
                      <a:pt x="3462" y="210"/>
                    </a:lnTo>
                    <a:lnTo>
                      <a:pt x="3462" y="210"/>
                    </a:lnTo>
                    <a:lnTo>
                      <a:pt x="3462" y="210"/>
                    </a:lnTo>
                    <a:lnTo>
                      <a:pt x="3462" y="210"/>
                    </a:lnTo>
                    <a:lnTo>
                      <a:pt x="3462" y="210"/>
                    </a:lnTo>
                    <a:lnTo>
                      <a:pt x="3462" y="210"/>
                    </a:lnTo>
                    <a:lnTo>
                      <a:pt x="3462" y="210"/>
                    </a:lnTo>
                    <a:lnTo>
                      <a:pt x="3462" y="210"/>
                    </a:lnTo>
                    <a:lnTo>
                      <a:pt x="3462" y="210"/>
                    </a:lnTo>
                    <a:lnTo>
                      <a:pt x="3462" y="210"/>
                    </a:lnTo>
                    <a:lnTo>
                      <a:pt x="3462" y="210"/>
                    </a:lnTo>
                    <a:lnTo>
                      <a:pt x="3462" y="210"/>
                    </a:lnTo>
                    <a:lnTo>
                      <a:pt x="3462" y="210"/>
                    </a:lnTo>
                    <a:lnTo>
                      <a:pt x="3462" y="210"/>
                    </a:lnTo>
                    <a:lnTo>
                      <a:pt x="3462" y="210"/>
                    </a:lnTo>
                    <a:lnTo>
                      <a:pt x="3462" y="210"/>
                    </a:lnTo>
                    <a:lnTo>
                      <a:pt x="3462" y="210"/>
                    </a:lnTo>
                    <a:lnTo>
                      <a:pt x="3462" y="210"/>
                    </a:lnTo>
                    <a:lnTo>
                      <a:pt x="3462" y="210"/>
                    </a:lnTo>
                    <a:lnTo>
                      <a:pt x="3462" y="210"/>
                    </a:lnTo>
                    <a:lnTo>
                      <a:pt x="3462" y="210"/>
                    </a:lnTo>
                    <a:lnTo>
                      <a:pt x="3462" y="210"/>
                    </a:lnTo>
                    <a:lnTo>
                      <a:pt x="3462" y="210"/>
                    </a:lnTo>
                    <a:lnTo>
                      <a:pt x="3462" y="210"/>
                    </a:lnTo>
                    <a:lnTo>
                      <a:pt x="3462" y="210"/>
                    </a:lnTo>
                    <a:lnTo>
                      <a:pt x="3462" y="210"/>
                    </a:lnTo>
                    <a:lnTo>
                      <a:pt x="3462" y="210"/>
                    </a:lnTo>
                    <a:lnTo>
                      <a:pt x="3462" y="210"/>
                    </a:lnTo>
                    <a:lnTo>
                      <a:pt x="3462" y="210"/>
                    </a:lnTo>
                    <a:lnTo>
                      <a:pt x="3462" y="210"/>
                    </a:lnTo>
                    <a:lnTo>
                      <a:pt x="3462" y="210"/>
                    </a:lnTo>
                    <a:lnTo>
                      <a:pt x="3462" y="210"/>
                    </a:lnTo>
                    <a:lnTo>
                      <a:pt x="3462" y="210"/>
                    </a:lnTo>
                    <a:lnTo>
                      <a:pt x="3462" y="210"/>
                    </a:lnTo>
                    <a:lnTo>
                      <a:pt x="3462" y="210"/>
                    </a:lnTo>
                    <a:lnTo>
                      <a:pt x="3462" y="210"/>
                    </a:lnTo>
                    <a:lnTo>
                      <a:pt x="3462" y="210"/>
                    </a:lnTo>
                    <a:lnTo>
                      <a:pt x="3462" y="210"/>
                    </a:lnTo>
                    <a:lnTo>
                      <a:pt x="3462" y="210"/>
                    </a:lnTo>
                    <a:lnTo>
                      <a:pt x="3462" y="210"/>
                    </a:lnTo>
                    <a:lnTo>
                      <a:pt x="3462" y="210"/>
                    </a:lnTo>
                    <a:lnTo>
                      <a:pt x="3462" y="210"/>
                    </a:lnTo>
                    <a:lnTo>
                      <a:pt x="3462" y="210"/>
                    </a:lnTo>
                    <a:lnTo>
                      <a:pt x="3462" y="210"/>
                    </a:lnTo>
                    <a:lnTo>
                      <a:pt x="3462" y="210"/>
                    </a:lnTo>
                    <a:lnTo>
                      <a:pt x="3468" y="210"/>
                    </a:lnTo>
                    <a:lnTo>
                      <a:pt x="3468" y="210"/>
                    </a:lnTo>
                    <a:lnTo>
                      <a:pt x="3468" y="210"/>
                    </a:lnTo>
                    <a:lnTo>
                      <a:pt x="3468" y="210"/>
                    </a:lnTo>
                    <a:lnTo>
                      <a:pt x="3468" y="210"/>
                    </a:lnTo>
                    <a:lnTo>
                      <a:pt x="3468" y="210"/>
                    </a:lnTo>
                    <a:lnTo>
                      <a:pt x="3468" y="210"/>
                    </a:lnTo>
                    <a:lnTo>
                      <a:pt x="3468" y="210"/>
                    </a:lnTo>
                    <a:lnTo>
                      <a:pt x="3468" y="210"/>
                    </a:lnTo>
                    <a:lnTo>
                      <a:pt x="3468" y="210"/>
                    </a:lnTo>
                    <a:lnTo>
                      <a:pt x="3468" y="210"/>
                    </a:lnTo>
                    <a:lnTo>
                      <a:pt x="3468" y="210"/>
                    </a:lnTo>
                    <a:lnTo>
                      <a:pt x="3468" y="210"/>
                    </a:lnTo>
                    <a:lnTo>
                      <a:pt x="3468" y="210"/>
                    </a:lnTo>
                    <a:lnTo>
                      <a:pt x="3468" y="210"/>
                    </a:lnTo>
                    <a:lnTo>
                      <a:pt x="3468" y="210"/>
                    </a:lnTo>
                    <a:lnTo>
                      <a:pt x="3468" y="210"/>
                    </a:lnTo>
                    <a:lnTo>
                      <a:pt x="3480" y="210"/>
                    </a:lnTo>
                    <a:lnTo>
                      <a:pt x="3480" y="210"/>
                    </a:lnTo>
                    <a:lnTo>
                      <a:pt x="3480" y="210"/>
                    </a:lnTo>
                    <a:lnTo>
                      <a:pt x="3480" y="210"/>
                    </a:lnTo>
                    <a:lnTo>
                      <a:pt x="3480" y="210"/>
                    </a:lnTo>
                    <a:lnTo>
                      <a:pt x="3480" y="210"/>
                    </a:lnTo>
                    <a:lnTo>
                      <a:pt x="3480" y="210"/>
                    </a:lnTo>
                    <a:lnTo>
                      <a:pt x="3480" y="210"/>
                    </a:lnTo>
                    <a:lnTo>
                      <a:pt x="3480" y="210"/>
                    </a:lnTo>
                    <a:lnTo>
                      <a:pt x="3480" y="210"/>
                    </a:lnTo>
                    <a:lnTo>
                      <a:pt x="3480" y="210"/>
                    </a:lnTo>
                    <a:lnTo>
                      <a:pt x="3480" y="210"/>
                    </a:lnTo>
                    <a:lnTo>
                      <a:pt x="3480" y="210"/>
                    </a:lnTo>
                    <a:lnTo>
                      <a:pt x="3480" y="210"/>
                    </a:lnTo>
                    <a:lnTo>
                      <a:pt x="3480" y="210"/>
                    </a:lnTo>
                    <a:lnTo>
                      <a:pt x="3480" y="210"/>
                    </a:lnTo>
                    <a:lnTo>
                      <a:pt x="3480" y="210"/>
                    </a:lnTo>
                    <a:lnTo>
                      <a:pt x="3480" y="210"/>
                    </a:lnTo>
                    <a:lnTo>
                      <a:pt x="3480" y="210"/>
                    </a:lnTo>
                    <a:lnTo>
                      <a:pt x="3480" y="210"/>
                    </a:lnTo>
                    <a:lnTo>
                      <a:pt x="3480" y="210"/>
                    </a:lnTo>
                    <a:lnTo>
                      <a:pt x="3480" y="210"/>
                    </a:lnTo>
                    <a:lnTo>
                      <a:pt x="3480" y="210"/>
                    </a:lnTo>
                    <a:lnTo>
                      <a:pt x="3480" y="210"/>
                    </a:lnTo>
                    <a:lnTo>
                      <a:pt x="3480" y="210"/>
                    </a:lnTo>
                    <a:lnTo>
                      <a:pt x="3480" y="210"/>
                    </a:lnTo>
                    <a:lnTo>
                      <a:pt x="3480" y="210"/>
                    </a:lnTo>
                    <a:lnTo>
                      <a:pt x="3480" y="210"/>
                    </a:lnTo>
                    <a:lnTo>
                      <a:pt x="3486" y="210"/>
                    </a:lnTo>
                    <a:lnTo>
                      <a:pt x="3486" y="210"/>
                    </a:lnTo>
                    <a:lnTo>
                      <a:pt x="3486" y="210"/>
                    </a:lnTo>
                    <a:lnTo>
                      <a:pt x="3486" y="210"/>
                    </a:lnTo>
                    <a:lnTo>
                      <a:pt x="3486" y="210"/>
                    </a:lnTo>
                    <a:lnTo>
                      <a:pt x="3486" y="210"/>
                    </a:lnTo>
                    <a:lnTo>
                      <a:pt x="3486" y="210"/>
                    </a:lnTo>
                    <a:lnTo>
                      <a:pt x="3486" y="210"/>
                    </a:lnTo>
                    <a:lnTo>
                      <a:pt x="3486" y="210"/>
                    </a:lnTo>
                    <a:lnTo>
                      <a:pt x="3486" y="210"/>
                    </a:lnTo>
                    <a:lnTo>
                      <a:pt x="3486" y="210"/>
                    </a:lnTo>
                    <a:lnTo>
                      <a:pt x="3486" y="210"/>
                    </a:lnTo>
                    <a:lnTo>
                      <a:pt x="3486" y="210"/>
                    </a:lnTo>
                    <a:lnTo>
                      <a:pt x="3486" y="210"/>
                    </a:lnTo>
                    <a:lnTo>
                      <a:pt x="3486" y="210"/>
                    </a:lnTo>
                    <a:lnTo>
                      <a:pt x="3486" y="210"/>
                    </a:lnTo>
                    <a:lnTo>
                      <a:pt x="3486" y="210"/>
                    </a:lnTo>
                    <a:lnTo>
                      <a:pt x="3486" y="210"/>
                    </a:lnTo>
                    <a:lnTo>
                      <a:pt x="3486" y="210"/>
                    </a:lnTo>
                    <a:lnTo>
                      <a:pt x="3486" y="210"/>
                    </a:lnTo>
                    <a:lnTo>
                      <a:pt x="3486" y="210"/>
                    </a:lnTo>
                    <a:lnTo>
                      <a:pt x="3486" y="210"/>
                    </a:lnTo>
                    <a:lnTo>
                      <a:pt x="3486" y="210"/>
                    </a:lnTo>
                    <a:lnTo>
                      <a:pt x="3486" y="210"/>
                    </a:lnTo>
                    <a:lnTo>
                      <a:pt x="3486" y="210"/>
                    </a:lnTo>
                    <a:lnTo>
                      <a:pt x="3486" y="210"/>
                    </a:lnTo>
                    <a:lnTo>
                      <a:pt x="3486" y="210"/>
                    </a:lnTo>
                    <a:lnTo>
                      <a:pt x="3486" y="210"/>
                    </a:lnTo>
                    <a:lnTo>
                      <a:pt x="3486" y="210"/>
                    </a:lnTo>
                    <a:lnTo>
                      <a:pt x="3486" y="210"/>
                    </a:lnTo>
                    <a:lnTo>
                      <a:pt x="3486" y="210"/>
                    </a:lnTo>
                    <a:lnTo>
                      <a:pt x="3486" y="210"/>
                    </a:lnTo>
                    <a:lnTo>
                      <a:pt x="3486" y="210"/>
                    </a:lnTo>
                    <a:lnTo>
                      <a:pt x="3486" y="210"/>
                    </a:lnTo>
                    <a:lnTo>
                      <a:pt x="3486" y="210"/>
                    </a:lnTo>
                    <a:lnTo>
                      <a:pt x="3486" y="210"/>
                    </a:lnTo>
                    <a:lnTo>
                      <a:pt x="3486" y="210"/>
                    </a:lnTo>
                    <a:lnTo>
                      <a:pt x="3486" y="210"/>
                    </a:lnTo>
                    <a:lnTo>
                      <a:pt x="3486" y="210"/>
                    </a:lnTo>
                    <a:lnTo>
                      <a:pt x="3486" y="210"/>
                    </a:lnTo>
                    <a:lnTo>
                      <a:pt x="3486" y="210"/>
                    </a:lnTo>
                    <a:lnTo>
                      <a:pt x="3486" y="210"/>
                    </a:lnTo>
                    <a:lnTo>
                      <a:pt x="3486" y="210"/>
                    </a:lnTo>
                    <a:lnTo>
                      <a:pt x="3486" y="210"/>
                    </a:lnTo>
                    <a:lnTo>
                      <a:pt x="3486" y="210"/>
                    </a:lnTo>
                    <a:lnTo>
                      <a:pt x="3486" y="210"/>
                    </a:lnTo>
                    <a:lnTo>
                      <a:pt x="3486" y="210"/>
                    </a:lnTo>
                    <a:lnTo>
                      <a:pt x="3486" y="210"/>
                    </a:lnTo>
                    <a:lnTo>
                      <a:pt x="3486" y="210"/>
                    </a:lnTo>
                    <a:lnTo>
                      <a:pt x="3486" y="210"/>
                    </a:lnTo>
                    <a:lnTo>
                      <a:pt x="3486" y="210"/>
                    </a:lnTo>
                    <a:lnTo>
                      <a:pt x="3486" y="210"/>
                    </a:lnTo>
                    <a:lnTo>
                      <a:pt x="3486" y="210"/>
                    </a:lnTo>
                    <a:lnTo>
                      <a:pt x="3486" y="210"/>
                    </a:lnTo>
                    <a:lnTo>
                      <a:pt x="3492" y="210"/>
                    </a:lnTo>
                    <a:lnTo>
                      <a:pt x="3492" y="210"/>
                    </a:lnTo>
                    <a:lnTo>
                      <a:pt x="3492" y="210"/>
                    </a:lnTo>
                    <a:lnTo>
                      <a:pt x="3492" y="210"/>
                    </a:lnTo>
                    <a:lnTo>
                      <a:pt x="3492" y="210"/>
                    </a:lnTo>
                    <a:lnTo>
                      <a:pt x="3492" y="210"/>
                    </a:lnTo>
                    <a:lnTo>
                      <a:pt x="3492" y="210"/>
                    </a:lnTo>
                    <a:lnTo>
                      <a:pt x="3492" y="210"/>
                    </a:lnTo>
                    <a:lnTo>
                      <a:pt x="3504" y="210"/>
                    </a:lnTo>
                    <a:lnTo>
                      <a:pt x="3504" y="210"/>
                    </a:lnTo>
                    <a:lnTo>
                      <a:pt x="3504" y="210"/>
                    </a:lnTo>
                    <a:lnTo>
                      <a:pt x="3504" y="210"/>
                    </a:lnTo>
                    <a:lnTo>
                      <a:pt x="3504" y="210"/>
                    </a:lnTo>
                    <a:lnTo>
                      <a:pt x="3504" y="210"/>
                    </a:lnTo>
                    <a:lnTo>
                      <a:pt x="3504" y="210"/>
                    </a:lnTo>
                    <a:lnTo>
                      <a:pt x="3504" y="210"/>
                    </a:lnTo>
                    <a:lnTo>
                      <a:pt x="3504" y="210"/>
                    </a:lnTo>
                    <a:lnTo>
                      <a:pt x="3504" y="210"/>
                    </a:lnTo>
                    <a:lnTo>
                      <a:pt x="3504" y="210"/>
                    </a:lnTo>
                    <a:lnTo>
                      <a:pt x="3504" y="210"/>
                    </a:lnTo>
                    <a:lnTo>
                      <a:pt x="3504" y="210"/>
                    </a:lnTo>
                    <a:lnTo>
                      <a:pt x="3504" y="210"/>
                    </a:lnTo>
                    <a:lnTo>
                      <a:pt x="3504" y="210"/>
                    </a:lnTo>
                    <a:lnTo>
                      <a:pt x="3504" y="210"/>
                    </a:lnTo>
                    <a:lnTo>
                      <a:pt x="3504" y="210"/>
                    </a:lnTo>
                    <a:lnTo>
                      <a:pt x="3504" y="210"/>
                    </a:lnTo>
                    <a:lnTo>
                      <a:pt x="3504" y="210"/>
                    </a:lnTo>
                    <a:lnTo>
                      <a:pt x="3504" y="210"/>
                    </a:lnTo>
                    <a:lnTo>
                      <a:pt x="3504" y="210"/>
                    </a:lnTo>
                    <a:lnTo>
                      <a:pt x="3504" y="210"/>
                    </a:lnTo>
                    <a:lnTo>
                      <a:pt x="3504" y="210"/>
                    </a:lnTo>
                    <a:lnTo>
                      <a:pt x="3504" y="210"/>
                    </a:lnTo>
                    <a:lnTo>
                      <a:pt x="3504" y="210"/>
                    </a:lnTo>
                    <a:lnTo>
                      <a:pt x="3504" y="210"/>
                    </a:lnTo>
                    <a:lnTo>
                      <a:pt x="3504" y="210"/>
                    </a:lnTo>
                    <a:lnTo>
                      <a:pt x="3504" y="210"/>
                    </a:lnTo>
                    <a:lnTo>
                      <a:pt x="3504" y="210"/>
                    </a:lnTo>
                    <a:lnTo>
                      <a:pt x="3504" y="210"/>
                    </a:lnTo>
                    <a:lnTo>
                      <a:pt x="3504" y="210"/>
                    </a:lnTo>
                    <a:lnTo>
                      <a:pt x="3504" y="210"/>
                    </a:lnTo>
                    <a:lnTo>
                      <a:pt x="3504" y="210"/>
                    </a:lnTo>
                    <a:lnTo>
                      <a:pt x="3504" y="210"/>
                    </a:lnTo>
                    <a:lnTo>
                      <a:pt x="3504" y="210"/>
                    </a:lnTo>
                    <a:lnTo>
                      <a:pt x="3504" y="210"/>
                    </a:lnTo>
                    <a:lnTo>
                      <a:pt x="3504" y="210"/>
                    </a:lnTo>
                    <a:lnTo>
                      <a:pt x="3504" y="210"/>
                    </a:lnTo>
                    <a:lnTo>
                      <a:pt x="3510" y="210"/>
                    </a:lnTo>
                    <a:lnTo>
                      <a:pt x="3510" y="210"/>
                    </a:lnTo>
                    <a:lnTo>
                      <a:pt x="3510" y="210"/>
                    </a:lnTo>
                    <a:lnTo>
                      <a:pt x="3510" y="210"/>
                    </a:lnTo>
                    <a:lnTo>
                      <a:pt x="3510" y="210"/>
                    </a:lnTo>
                    <a:lnTo>
                      <a:pt x="3510" y="210"/>
                    </a:lnTo>
                    <a:lnTo>
                      <a:pt x="3510" y="210"/>
                    </a:lnTo>
                    <a:lnTo>
                      <a:pt x="3510" y="210"/>
                    </a:lnTo>
                    <a:lnTo>
                      <a:pt x="3510" y="210"/>
                    </a:lnTo>
                    <a:lnTo>
                      <a:pt x="3510" y="210"/>
                    </a:lnTo>
                    <a:lnTo>
                      <a:pt x="3510" y="210"/>
                    </a:lnTo>
                    <a:lnTo>
                      <a:pt x="3510" y="210"/>
                    </a:lnTo>
                    <a:lnTo>
                      <a:pt x="3510" y="210"/>
                    </a:lnTo>
                    <a:lnTo>
                      <a:pt x="3510" y="210"/>
                    </a:lnTo>
                    <a:lnTo>
                      <a:pt x="3510" y="210"/>
                    </a:lnTo>
                    <a:lnTo>
                      <a:pt x="3510" y="210"/>
                    </a:lnTo>
                    <a:lnTo>
                      <a:pt x="3510" y="210"/>
                    </a:lnTo>
                    <a:lnTo>
                      <a:pt x="3510" y="210"/>
                    </a:lnTo>
                    <a:lnTo>
                      <a:pt x="3510" y="210"/>
                    </a:lnTo>
                    <a:lnTo>
                      <a:pt x="3510" y="210"/>
                    </a:lnTo>
                    <a:lnTo>
                      <a:pt x="3510" y="210"/>
                    </a:lnTo>
                    <a:lnTo>
                      <a:pt x="3510" y="210"/>
                    </a:lnTo>
                    <a:lnTo>
                      <a:pt x="3510" y="210"/>
                    </a:lnTo>
                    <a:lnTo>
                      <a:pt x="3510" y="210"/>
                    </a:lnTo>
                    <a:lnTo>
                      <a:pt x="3510" y="210"/>
                    </a:lnTo>
                    <a:lnTo>
                      <a:pt x="3510" y="210"/>
                    </a:lnTo>
                    <a:lnTo>
                      <a:pt x="3510" y="210"/>
                    </a:lnTo>
                    <a:lnTo>
                      <a:pt x="3510" y="210"/>
                    </a:lnTo>
                    <a:lnTo>
                      <a:pt x="3510" y="210"/>
                    </a:lnTo>
                    <a:lnTo>
                      <a:pt x="3510" y="210"/>
                    </a:lnTo>
                    <a:lnTo>
                      <a:pt x="3510" y="210"/>
                    </a:lnTo>
                    <a:lnTo>
                      <a:pt x="3510" y="210"/>
                    </a:lnTo>
                    <a:lnTo>
                      <a:pt x="3510" y="210"/>
                    </a:lnTo>
                    <a:lnTo>
                      <a:pt x="3510" y="210"/>
                    </a:lnTo>
                    <a:lnTo>
                      <a:pt x="3510" y="210"/>
                    </a:lnTo>
                    <a:lnTo>
                      <a:pt x="3510" y="210"/>
                    </a:lnTo>
                    <a:lnTo>
                      <a:pt x="3510" y="210"/>
                    </a:lnTo>
                    <a:lnTo>
                      <a:pt x="3510" y="210"/>
                    </a:lnTo>
                    <a:lnTo>
                      <a:pt x="3510" y="210"/>
                    </a:lnTo>
                    <a:lnTo>
                      <a:pt x="3510" y="210"/>
                    </a:lnTo>
                    <a:lnTo>
                      <a:pt x="3510" y="210"/>
                    </a:lnTo>
                    <a:lnTo>
                      <a:pt x="3510" y="210"/>
                    </a:lnTo>
                    <a:lnTo>
                      <a:pt x="3510" y="210"/>
                    </a:lnTo>
                    <a:lnTo>
                      <a:pt x="3510" y="210"/>
                    </a:lnTo>
                    <a:lnTo>
                      <a:pt x="3510" y="210"/>
                    </a:lnTo>
                    <a:lnTo>
                      <a:pt x="3510" y="210"/>
                    </a:lnTo>
                    <a:lnTo>
                      <a:pt x="3510" y="210"/>
                    </a:lnTo>
                    <a:lnTo>
                      <a:pt x="3510" y="210"/>
                    </a:lnTo>
                    <a:lnTo>
                      <a:pt x="3510" y="210"/>
                    </a:lnTo>
                    <a:lnTo>
                      <a:pt x="3510" y="210"/>
                    </a:lnTo>
                    <a:lnTo>
                      <a:pt x="3510" y="210"/>
                    </a:lnTo>
                    <a:lnTo>
                      <a:pt x="3510" y="210"/>
                    </a:lnTo>
                    <a:lnTo>
                      <a:pt x="3528" y="216"/>
                    </a:lnTo>
                    <a:lnTo>
                      <a:pt x="3528" y="216"/>
                    </a:lnTo>
                    <a:lnTo>
                      <a:pt x="3528" y="210"/>
                    </a:lnTo>
                    <a:lnTo>
                      <a:pt x="3528" y="210"/>
                    </a:lnTo>
                    <a:lnTo>
                      <a:pt x="3528" y="210"/>
                    </a:lnTo>
                    <a:lnTo>
                      <a:pt x="3528" y="210"/>
                    </a:lnTo>
                    <a:lnTo>
                      <a:pt x="3528" y="210"/>
                    </a:lnTo>
                    <a:lnTo>
                      <a:pt x="3528" y="210"/>
                    </a:lnTo>
                    <a:lnTo>
                      <a:pt x="3528" y="210"/>
                    </a:lnTo>
                    <a:lnTo>
                      <a:pt x="3528" y="210"/>
                    </a:lnTo>
                    <a:lnTo>
                      <a:pt x="3528" y="210"/>
                    </a:lnTo>
                    <a:lnTo>
                      <a:pt x="3528" y="210"/>
                    </a:lnTo>
                    <a:lnTo>
                      <a:pt x="3528" y="210"/>
                    </a:lnTo>
                    <a:lnTo>
                      <a:pt x="3528" y="210"/>
                    </a:lnTo>
                    <a:lnTo>
                      <a:pt x="3528" y="210"/>
                    </a:lnTo>
                    <a:lnTo>
                      <a:pt x="3528" y="210"/>
                    </a:lnTo>
                    <a:lnTo>
                      <a:pt x="3528" y="210"/>
                    </a:lnTo>
                    <a:lnTo>
                      <a:pt x="3528" y="210"/>
                    </a:lnTo>
                    <a:lnTo>
                      <a:pt x="3528" y="210"/>
                    </a:lnTo>
                    <a:lnTo>
                      <a:pt x="3528" y="210"/>
                    </a:lnTo>
                    <a:lnTo>
                      <a:pt x="3528" y="210"/>
                    </a:lnTo>
                    <a:lnTo>
                      <a:pt x="3528" y="210"/>
                    </a:lnTo>
                    <a:lnTo>
                      <a:pt x="3528" y="210"/>
                    </a:lnTo>
                    <a:lnTo>
                      <a:pt x="3528" y="210"/>
                    </a:lnTo>
                    <a:lnTo>
                      <a:pt x="3528" y="210"/>
                    </a:lnTo>
                    <a:lnTo>
                      <a:pt x="3528" y="210"/>
                    </a:lnTo>
                    <a:lnTo>
                      <a:pt x="3528" y="210"/>
                    </a:lnTo>
                    <a:lnTo>
                      <a:pt x="3528" y="210"/>
                    </a:lnTo>
                    <a:lnTo>
                      <a:pt x="3528" y="210"/>
                    </a:lnTo>
                    <a:lnTo>
                      <a:pt x="3528" y="210"/>
                    </a:lnTo>
                    <a:lnTo>
                      <a:pt x="3528" y="210"/>
                    </a:lnTo>
                    <a:lnTo>
                      <a:pt x="3528" y="210"/>
                    </a:lnTo>
                    <a:lnTo>
                      <a:pt x="3528" y="210"/>
                    </a:lnTo>
                    <a:lnTo>
                      <a:pt x="3528" y="210"/>
                    </a:lnTo>
                    <a:lnTo>
                      <a:pt x="3528" y="210"/>
                    </a:lnTo>
                    <a:lnTo>
                      <a:pt x="3528" y="210"/>
                    </a:lnTo>
                    <a:lnTo>
                      <a:pt x="3528" y="210"/>
                    </a:lnTo>
                    <a:lnTo>
                      <a:pt x="3528" y="210"/>
                    </a:lnTo>
                    <a:lnTo>
                      <a:pt x="3528" y="210"/>
                    </a:lnTo>
                    <a:lnTo>
                      <a:pt x="3528" y="210"/>
                    </a:lnTo>
                    <a:lnTo>
                      <a:pt x="3528" y="210"/>
                    </a:lnTo>
                    <a:lnTo>
                      <a:pt x="3528" y="210"/>
                    </a:lnTo>
                    <a:lnTo>
                      <a:pt x="3528" y="210"/>
                    </a:lnTo>
                    <a:lnTo>
                      <a:pt x="3528" y="210"/>
                    </a:lnTo>
                    <a:lnTo>
                      <a:pt x="3528" y="210"/>
                    </a:lnTo>
                    <a:lnTo>
                      <a:pt x="3528" y="210"/>
                    </a:lnTo>
                    <a:lnTo>
                      <a:pt x="3528" y="210"/>
                    </a:lnTo>
                    <a:lnTo>
                      <a:pt x="3534" y="210"/>
                    </a:lnTo>
                    <a:lnTo>
                      <a:pt x="3534" y="210"/>
                    </a:lnTo>
                    <a:lnTo>
                      <a:pt x="3534" y="210"/>
                    </a:lnTo>
                    <a:lnTo>
                      <a:pt x="3534" y="210"/>
                    </a:lnTo>
                    <a:lnTo>
                      <a:pt x="3534" y="210"/>
                    </a:lnTo>
                    <a:lnTo>
                      <a:pt x="3534" y="210"/>
                    </a:lnTo>
                    <a:lnTo>
                      <a:pt x="3534" y="210"/>
                    </a:lnTo>
                    <a:lnTo>
                      <a:pt x="3534" y="210"/>
                    </a:lnTo>
                    <a:lnTo>
                      <a:pt x="3534" y="210"/>
                    </a:lnTo>
                    <a:lnTo>
                      <a:pt x="3534" y="210"/>
                    </a:lnTo>
                    <a:lnTo>
                      <a:pt x="3534" y="210"/>
                    </a:lnTo>
                    <a:lnTo>
                      <a:pt x="3534" y="210"/>
                    </a:lnTo>
                    <a:lnTo>
                      <a:pt x="3534" y="210"/>
                    </a:lnTo>
                    <a:lnTo>
                      <a:pt x="3534" y="210"/>
                    </a:lnTo>
                    <a:lnTo>
                      <a:pt x="3534" y="210"/>
                    </a:lnTo>
                    <a:lnTo>
                      <a:pt x="3534" y="210"/>
                    </a:lnTo>
                    <a:lnTo>
                      <a:pt x="3534" y="210"/>
                    </a:lnTo>
                    <a:lnTo>
                      <a:pt x="3534" y="210"/>
                    </a:lnTo>
                    <a:lnTo>
                      <a:pt x="3534" y="210"/>
                    </a:lnTo>
                    <a:lnTo>
                      <a:pt x="3534" y="210"/>
                    </a:lnTo>
                    <a:lnTo>
                      <a:pt x="3534" y="210"/>
                    </a:lnTo>
                    <a:lnTo>
                      <a:pt x="3534" y="210"/>
                    </a:lnTo>
                    <a:lnTo>
                      <a:pt x="3534" y="210"/>
                    </a:lnTo>
                    <a:lnTo>
                      <a:pt x="3534" y="210"/>
                    </a:lnTo>
                    <a:lnTo>
                      <a:pt x="3534" y="210"/>
                    </a:lnTo>
                    <a:lnTo>
                      <a:pt x="3534" y="210"/>
                    </a:lnTo>
                    <a:lnTo>
                      <a:pt x="3534" y="210"/>
                    </a:lnTo>
                    <a:lnTo>
                      <a:pt x="3534" y="210"/>
                    </a:lnTo>
                    <a:lnTo>
                      <a:pt x="3534" y="210"/>
                    </a:lnTo>
                    <a:lnTo>
                      <a:pt x="3534" y="210"/>
                    </a:lnTo>
                    <a:lnTo>
                      <a:pt x="3534" y="210"/>
                    </a:lnTo>
                    <a:lnTo>
                      <a:pt x="3534" y="210"/>
                    </a:lnTo>
                    <a:lnTo>
                      <a:pt x="3534" y="210"/>
                    </a:lnTo>
                    <a:lnTo>
                      <a:pt x="3534" y="210"/>
                    </a:lnTo>
                    <a:lnTo>
                      <a:pt x="3534" y="210"/>
                    </a:lnTo>
                    <a:lnTo>
                      <a:pt x="3534" y="210"/>
                    </a:lnTo>
                    <a:lnTo>
                      <a:pt x="3534" y="210"/>
                    </a:lnTo>
                    <a:lnTo>
                      <a:pt x="3534" y="210"/>
                    </a:lnTo>
                    <a:lnTo>
                      <a:pt x="3534" y="210"/>
                    </a:lnTo>
                    <a:lnTo>
                      <a:pt x="3534" y="210"/>
                    </a:lnTo>
                    <a:lnTo>
                      <a:pt x="3534" y="210"/>
                    </a:lnTo>
                    <a:lnTo>
                      <a:pt x="3534" y="210"/>
                    </a:lnTo>
                    <a:lnTo>
                      <a:pt x="3534" y="210"/>
                    </a:lnTo>
                    <a:lnTo>
                      <a:pt x="3546" y="210"/>
                    </a:lnTo>
                    <a:lnTo>
                      <a:pt x="3546" y="210"/>
                    </a:lnTo>
                    <a:lnTo>
                      <a:pt x="3546" y="210"/>
                    </a:lnTo>
                    <a:lnTo>
                      <a:pt x="3552" y="210"/>
                    </a:lnTo>
                    <a:lnTo>
                      <a:pt x="3552" y="210"/>
                    </a:lnTo>
                    <a:lnTo>
                      <a:pt x="3552" y="210"/>
                    </a:lnTo>
                    <a:lnTo>
                      <a:pt x="3552" y="210"/>
                    </a:lnTo>
                    <a:lnTo>
                      <a:pt x="3552" y="210"/>
                    </a:lnTo>
                    <a:lnTo>
                      <a:pt x="3552" y="210"/>
                    </a:lnTo>
                    <a:lnTo>
                      <a:pt x="3552" y="210"/>
                    </a:lnTo>
                    <a:lnTo>
                      <a:pt x="3552" y="210"/>
                    </a:lnTo>
                    <a:lnTo>
                      <a:pt x="3552" y="210"/>
                    </a:lnTo>
                    <a:lnTo>
                      <a:pt x="3552" y="210"/>
                    </a:lnTo>
                    <a:lnTo>
                      <a:pt x="3552" y="210"/>
                    </a:lnTo>
                    <a:lnTo>
                      <a:pt x="3552" y="210"/>
                    </a:lnTo>
                    <a:lnTo>
                      <a:pt x="3552" y="210"/>
                    </a:lnTo>
                    <a:lnTo>
                      <a:pt x="3552" y="210"/>
                    </a:lnTo>
                    <a:lnTo>
                      <a:pt x="3552" y="210"/>
                    </a:lnTo>
                    <a:lnTo>
                      <a:pt x="3552" y="210"/>
                    </a:lnTo>
                    <a:lnTo>
                      <a:pt x="3552" y="210"/>
                    </a:lnTo>
                    <a:lnTo>
                      <a:pt x="3552" y="210"/>
                    </a:lnTo>
                    <a:lnTo>
                      <a:pt x="3552" y="210"/>
                    </a:lnTo>
                    <a:lnTo>
                      <a:pt x="3552" y="210"/>
                    </a:lnTo>
                    <a:lnTo>
                      <a:pt x="3552" y="210"/>
                    </a:lnTo>
                    <a:lnTo>
                      <a:pt x="3552" y="210"/>
                    </a:lnTo>
                    <a:lnTo>
                      <a:pt x="3552" y="210"/>
                    </a:lnTo>
                    <a:lnTo>
                      <a:pt x="3552" y="210"/>
                    </a:lnTo>
                    <a:lnTo>
                      <a:pt x="3552" y="210"/>
                    </a:lnTo>
                    <a:lnTo>
                      <a:pt x="3552" y="210"/>
                    </a:lnTo>
                    <a:lnTo>
                      <a:pt x="3552" y="210"/>
                    </a:lnTo>
                    <a:lnTo>
                      <a:pt x="3552" y="210"/>
                    </a:lnTo>
                    <a:lnTo>
                      <a:pt x="3552" y="210"/>
                    </a:lnTo>
                    <a:lnTo>
                      <a:pt x="3552" y="210"/>
                    </a:lnTo>
                    <a:lnTo>
                      <a:pt x="3552" y="210"/>
                    </a:lnTo>
                    <a:lnTo>
                      <a:pt x="3552" y="210"/>
                    </a:lnTo>
                    <a:lnTo>
                      <a:pt x="3552" y="210"/>
                    </a:lnTo>
                    <a:lnTo>
                      <a:pt x="3552" y="210"/>
                    </a:lnTo>
                    <a:lnTo>
                      <a:pt x="3552" y="210"/>
                    </a:lnTo>
                    <a:lnTo>
                      <a:pt x="3552" y="210"/>
                    </a:lnTo>
                    <a:lnTo>
                      <a:pt x="3552" y="210"/>
                    </a:lnTo>
                    <a:lnTo>
                      <a:pt x="3552" y="210"/>
                    </a:lnTo>
                    <a:lnTo>
                      <a:pt x="3552" y="210"/>
                    </a:lnTo>
                    <a:lnTo>
                      <a:pt x="3552" y="210"/>
                    </a:lnTo>
                    <a:lnTo>
                      <a:pt x="3552" y="210"/>
                    </a:lnTo>
                    <a:lnTo>
                      <a:pt x="3552" y="210"/>
                    </a:lnTo>
                    <a:lnTo>
                      <a:pt x="3552" y="210"/>
                    </a:lnTo>
                    <a:lnTo>
                      <a:pt x="3552" y="210"/>
                    </a:lnTo>
                    <a:lnTo>
                      <a:pt x="3552" y="210"/>
                    </a:lnTo>
                    <a:lnTo>
                      <a:pt x="3552" y="210"/>
                    </a:lnTo>
                    <a:lnTo>
                      <a:pt x="3552" y="210"/>
                    </a:lnTo>
                    <a:lnTo>
                      <a:pt x="3552" y="210"/>
                    </a:lnTo>
                    <a:lnTo>
                      <a:pt x="3552" y="210"/>
                    </a:lnTo>
                    <a:lnTo>
                      <a:pt x="3552" y="210"/>
                    </a:lnTo>
                    <a:lnTo>
                      <a:pt x="3552" y="210"/>
                    </a:lnTo>
                    <a:lnTo>
                      <a:pt x="3552" y="210"/>
                    </a:lnTo>
                    <a:lnTo>
                      <a:pt x="3552" y="210"/>
                    </a:lnTo>
                    <a:lnTo>
                      <a:pt x="3558" y="210"/>
                    </a:lnTo>
                    <a:lnTo>
                      <a:pt x="3558" y="210"/>
                    </a:lnTo>
                    <a:lnTo>
                      <a:pt x="3558" y="210"/>
                    </a:lnTo>
                    <a:lnTo>
                      <a:pt x="3558" y="210"/>
                    </a:lnTo>
                    <a:lnTo>
                      <a:pt x="3558" y="210"/>
                    </a:lnTo>
                    <a:lnTo>
                      <a:pt x="3558" y="210"/>
                    </a:lnTo>
                    <a:lnTo>
                      <a:pt x="3558" y="210"/>
                    </a:lnTo>
                    <a:lnTo>
                      <a:pt x="3558" y="210"/>
                    </a:lnTo>
                    <a:lnTo>
                      <a:pt x="3558" y="210"/>
                    </a:lnTo>
                    <a:lnTo>
                      <a:pt x="3558" y="210"/>
                    </a:lnTo>
                    <a:lnTo>
                      <a:pt x="3558" y="210"/>
                    </a:lnTo>
                    <a:lnTo>
                      <a:pt x="3558" y="210"/>
                    </a:lnTo>
                    <a:lnTo>
                      <a:pt x="3558" y="210"/>
                    </a:lnTo>
                    <a:lnTo>
                      <a:pt x="3558" y="210"/>
                    </a:lnTo>
                    <a:lnTo>
                      <a:pt x="3558" y="210"/>
                    </a:lnTo>
                    <a:lnTo>
                      <a:pt x="3558" y="210"/>
                    </a:lnTo>
                    <a:lnTo>
                      <a:pt x="3558" y="210"/>
                    </a:lnTo>
                    <a:lnTo>
                      <a:pt x="3558" y="210"/>
                    </a:lnTo>
                    <a:lnTo>
                      <a:pt x="3558" y="210"/>
                    </a:lnTo>
                    <a:lnTo>
                      <a:pt x="3558" y="210"/>
                    </a:lnTo>
                    <a:lnTo>
                      <a:pt x="3558" y="210"/>
                    </a:lnTo>
                    <a:lnTo>
                      <a:pt x="3558" y="210"/>
                    </a:lnTo>
                    <a:lnTo>
                      <a:pt x="3558" y="210"/>
                    </a:lnTo>
                    <a:lnTo>
                      <a:pt x="3558" y="210"/>
                    </a:lnTo>
                    <a:lnTo>
                      <a:pt x="3558" y="210"/>
                    </a:lnTo>
                    <a:lnTo>
                      <a:pt x="3558" y="210"/>
                    </a:lnTo>
                    <a:lnTo>
                      <a:pt x="3558" y="210"/>
                    </a:lnTo>
                    <a:lnTo>
                      <a:pt x="3558" y="210"/>
                    </a:lnTo>
                    <a:lnTo>
                      <a:pt x="3558" y="210"/>
                    </a:lnTo>
                    <a:lnTo>
                      <a:pt x="3558" y="210"/>
                    </a:lnTo>
                    <a:lnTo>
                      <a:pt x="3558" y="210"/>
                    </a:lnTo>
                    <a:lnTo>
                      <a:pt x="3558" y="210"/>
                    </a:lnTo>
                    <a:lnTo>
                      <a:pt x="3558" y="210"/>
                    </a:lnTo>
                    <a:lnTo>
                      <a:pt x="3558" y="210"/>
                    </a:lnTo>
                    <a:lnTo>
                      <a:pt x="3570" y="210"/>
                    </a:lnTo>
                    <a:lnTo>
                      <a:pt x="3570" y="210"/>
                    </a:lnTo>
                    <a:lnTo>
                      <a:pt x="3570" y="210"/>
                    </a:lnTo>
                    <a:lnTo>
                      <a:pt x="3570" y="210"/>
                    </a:lnTo>
                    <a:lnTo>
                      <a:pt x="3570" y="210"/>
                    </a:lnTo>
                    <a:lnTo>
                      <a:pt x="3570" y="210"/>
                    </a:lnTo>
                    <a:lnTo>
                      <a:pt x="3570" y="210"/>
                    </a:lnTo>
                    <a:lnTo>
                      <a:pt x="3570" y="210"/>
                    </a:lnTo>
                    <a:lnTo>
                      <a:pt x="3570" y="210"/>
                    </a:lnTo>
                    <a:lnTo>
                      <a:pt x="3570" y="210"/>
                    </a:lnTo>
                    <a:lnTo>
                      <a:pt x="3570" y="210"/>
                    </a:lnTo>
                    <a:lnTo>
                      <a:pt x="3570" y="210"/>
                    </a:lnTo>
                    <a:lnTo>
                      <a:pt x="3576" y="210"/>
                    </a:lnTo>
                    <a:lnTo>
                      <a:pt x="3576" y="210"/>
                    </a:lnTo>
                    <a:lnTo>
                      <a:pt x="3576" y="210"/>
                    </a:lnTo>
                    <a:lnTo>
                      <a:pt x="3576" y="210"/>
                    </a:lnTo>
                    <a:lnTo>
                      <a:pt x="3576" y="210"/>
                    </a:lnTo>
                    <a:lnTo>
                      <a:pt x="3576" y="210"/>
                    </a:lnTo>
                    <a:lnTo>
                      <a:pt x="3576" y="210"/>
                    </a:lnTo>
                    <a:lnTo>
                      <a:pt x="3576" y="210"/>
                    </a:lnTo>
                    <a:lnTo>
                      <a:pt x="3576" y="210"/>
                    </a:lnTo>
                    <a:lnTo>
                      <a:pt x="3576" y="210"/>
                    </a:lnTo>
                    <a:lnTo>
                      <a:pt x="3576" y="210"/>
                    </a:lnTo>
                    <a:lnTo>
                      <a:pt x="3576" y="210"/>
                    </a:lnTo>
                    <a:lnTo>
                      <a:pt x="3576" y="210"/>
                    </a:lnTo>
                    <a:lnTo>
                      <a:pt x="3576" y="210"/>
                    </a:lnTo>
                    <a:lnTo>
                      <a:pt x="3576" y="210"/>
                    </a:lnTo>
                    <a:lnTo>
                      <a:pt x="3576" y="210"/>
                    </a:lnTo>
                    <a:lnTo>
                      <a:pt x="3576" y="210"/>
                    </a:lnTo>
                    <a:lnTo>
                      <a:pt x="3576" y="210"/>
                    </a:lnTo>
                    <a:lnTo>
                      <a:pt x="3576" y="210"/>
                    </a:lnTo>
                    <a:lnTo>
                      <a:pt x="3576" y="210"/>
                    </a:lnTo>
                    <a:lnTo>
                      <a:pt x="3576" y="210"/>
                    </a:lnTo>
                    <a:lnTo>
                      <a:pt x="3576" y="210"/>
                    </a:lnTo>
                    <a:lnTo>
                      <a:pt x="3576" y="210"/>
                    </a:lnTo>
                    <a:lnTo>
                      <a:pt x="3576" y="210"/>
                    </a:lnTo>
                    <a:lnTo>
                      <a:pt x="3576" y="210"/>
                    </a:lnTo>
                    <a:lnTo>
                      <a:pt x="3576" y="210"/>
                    </a:lnTo>
                    <a:lnTo>
                      <a:pt x="3576" y="210"/>
                    </a:lnTo>
                    <a:lnTo>
                      <a:pt x="3576" y="210"/>
                    </a:lnTo>
                    <a:lnTo>
                      <a:pt x="3576" y="210"/>
                    </a:lnTo>
                    <a:lnTo>
                      <a:pt x="3576" y="210"/>
                    </a:lnTo>
                    <a:lnTo>
                      <a:pt x="3576" y="210"/>
                    </a:lnTo>
                    <a:lnTo>
                      <a:pt x="3576" y="210"/>
                    </a:lnTo>
                    <a:lnTo>
                      <a:pt x="3576" y="210"/>
                    </a:lnTo>
                    <a:lnTo>
                      <a:pt x="3576" y="210"/>
                    </a:lnTo>
                    <a:lnTo>
                      <a:pt x="3576" y="210"/>
                    </a:lnTo>
                    <a:lnTo>
                      <a:pt x="3576" y="210"/>
                    </a:lnTo>
                    <a:lnTo>
                      <a:pt x="3576" y="210"/>
                    </a:lnTo>
                    <a:lnTo>
                      <a:pt x="3576" y="210"/>
                    </a:lnTo>
                    <a:lnTo>
                      <a:pt x="3576" y="210"/>
                    </a:lnTo>
                    <a:lnTo>
                      <a:pt x="3576" y="210"/>
                    </a:lnTo>
                    <a:lnTo>
                      <a:pt x="3576" y="210"/>
                    </a:lnTo>
                    <a:lnTo>
                      <a:pt x="3576" y="210"/>
                    </a:lnTo>
                    <a:lnTo>
                      <a:pt x="3576" y="210"/>
                    </a:lnTo>
                    <a:lnTo>
                      <a:pt x="3576" y="210"/>
                    </a:lnTo>
                    <a:lnTo>
                      <a:pt x="3576" y="210"/>
                    </a:lnTo>
                    <a:lnTo>
                      <a:pt x="3576" y="210"/>
                    </a:lnTo>
                    <a:lnTo>
                      <a:pt x="3576" y="210"/>
                    </a:lnTo>
                    <a:lnTo>
                      <a:pt x="3576" y="210"/>
                    </a:lnTo>
                    <a:lnTo>
                      <a:pt x="3576" y="210"/>
                    </a:lnTo>
                    <a:lnTo>
                      <a:pt x="3576" y="210"/>
                    </a:lnTo>
                    <a:lnTo>
                      <a:pt x="3576" y="210"/>
                    </a:lnTo>
                    <a:lnTo>
                      <a:pt x="3576" y="210"/>
                    </a:lnTo>
                    <a:lnTo>
                      <a:pt x="3576" y="210"/>
                    </a:lnTo>
                    <a:lnTo>
                      <a:pt x="3576" y="210"/>
                    </a:lnTo>
                    <a:lnTo>
                      <a:pt x="3582" y="210"/>
                    </a:lnTo>
                    <a:lnTo>
                      <a:pt x="3582" y="210"/>
                    </a:lnTo>
                    <a:lnTo>
                      <a:pt x="3582" y="210"/>
                    </a:lnTo>
                    <a:lnTo>
                      <a:pt x="3582" y="210"/>
                    </a:lnTo>
                    <a:lnTo>
                      <a:pt x="3582" y="210"/>
                    </a:lnTo>
                    <a:lnTo>
                      <a:pt x="3582" y="210"/>
                    </a:lnTo>
                    <a:lnTo>
                      <a:pt x="3582" y="210"/>
                    </a:lnTo>
                    <a:lnTo>
                      <a:pt x="3582" y="210"/>
                    </a:lnTo>
                    <a:lnTo>
                      <a:pt x="3582" y="210"/>
                    </a:lnTo>
                    <a:lnTo>
                      <a:pt x="3582" y="210"/>
                    </a:lnTo>
                    <a:lnTo>
                      <a:pt x="3582" y="210"/>
                    </a:lnTo>
                    <a:lnTo>
                      <a:pt x="3582" y="210"/>
                    </a:lnTo>
                    <a:lnTo>
                      <a:pt x="3582" y="210"/>
                    </a:lnTo>
                    <a:lnTo>
                      <a:pt x="3582" y="210"/>
                    </a:lnTo>
                    <a:lnTo>
                      <a:pt x="3582" y="210"/>
                    </a:lnTo>
                    <a:lnTo>
                      <a:pt x="3582" y="210"/>
                    </a:lnTo>
                    <a:lnTo>
                      <a:pt x="3582" y="210"/>
                    </a:lnTo>
                    <a:lnTo>
                      <a:pt x="3582" y="210"/>
                    </a:lnTo>
                    <a:lnTo>
                      <a:pt x="3582" y="210"/>
                    </a:lnTo>
                    <a:lnTo>
                      <a:pt x="3582" y="210"/>
                    </a:lnTo>
                    <a:lnTo>
                      <a:pt x="3582" y="210"/>
                    </a:lnTo>
                    <a:lnTo>
                      <a:pt x="3582" y="210"/>
                    </a:lnTo>
                    <a:lnTo>
                      <a:pt x="3582" y="210"/>
                    </a:lnTo>
                    <a:lnTo>
                      <a:pt x="3582" y="210"/>
                    </a:lnTo>
                    <a:lnTo>
                      <a:pt x="3594" y="210"/>
                    </a:lnTo>
                    <a:lnTo>
                      <a:pt x="3594" y="210"/>
                    </a:lnTo>
                    <a:lnTo>
                      <a:pt x="3594" y="210"/>
                    </a:lnTo>
                    <a:lnTo>
                      <a:pt x="3594" y="210"/>
                    </a:lnTo>
                    <a:lnTo>
                      <a:pt x="3594" y="210"/>
                    </a:lnTo>
                    <a:lnTo>
                      <a:pt x="3594" y="210"/>
                    </a:lnTo>
                    <a:lnTo>
                      <a:pt x="3594" y="210"/>
                    </a:lnTo>
                    <a:lnTo>
                      <a:pt x="3594" y="210"/>
                    </a:lnTo>
                    <a:lnTo>
                      <a:pt x="3594" y="210"/>
                    </a:lnTo>
                    <a:lnTo>
                      <a:pt x="3594" y="210"/>
                    </a:lnTo>
                    <a:lnTo>
                      <a:pt x="3594" y="210"/>
                    </a:lnTo>
                    <a:lnTo>
                      <a:pt x="3594" y="210"/>
                    </a:lnTo>
                    <a:lnTo>
                      <a:pt x="3594" y="210"/>
                    </a:lnTo>
                    <a:lnTo>
                      <a:pt x="3594" y="210"/>
                    </a:lnTo>
                    <a:lnTo>
                      <a:pt x="3594" y="210"/>
                    </a:lnTo>
                    <a:lnTo>
                      <a:pt x="3594" y="210"/>
                    </a:lnTo>
                    <a:lnTo>
                      <a:pt x="3594" y="210"/>
                    </a:lnTo>
                    <a:lnTo>
                      <a:pt x="3594" y="210"/>
                    </a:lnTo>
                    <a:lnTo>
                      <a:pt x="3594" y="210"/>
                    </a:lnTo>
                    <a:lnTo>
                      <a:pt x="3594" y="210"/>
                    </a:lnTo>
                    <a:lnTo>
                      <a:pt x="3594" y="210"/>
                    </a:lnTo>
                    <a:lnTo>
                      <a:pt x="3600" y="210"/>
                    </a:lnTo>
                    <a:lnTo>
                      <a:pt x="3600" y="210"/>
                    </a:lnTo>
                    <a:lnTo>
                      <a:pt x="3600" y="210"/>
                    </a:lnTo>
                    <a:lnTo>
                      <a:pt x="3600" y="210"/>
                    </a:lnTo>
                    <a:lnTo>
                      <a:pt x="3600" y="210"/>
                    </a:lnTo>
                    <a:lnTo>
                      <a:pt x="3600" y="210"/>
                    </a:lnTo>
                    <a:lnTo>
                      <a:pt x="3600" y="210"/>
                    </a:lnTo>
                    <a:lnTo>
                      <a:pt x="3600" y="210"/>
                    </a:lnTo>
                    <a:lnTo>
                      <a:pt x="3600" y="210"/>
                    </a:lnTo>
                    <a:lnTo>
                      <a:pt x="3600" y="210"/>
                    </a:lnTo>
                    <a:lnTo>
                      <a:pt x="3600" y="210"/>
                    </a:lnTo>
                    <a:lnTo>
                      <a:pt x="3600" y="210"/>
                    </a:lnTo>
                    <a:lnTo>
                      <a:pt x="3600" y="210"/>
                    </a:lnTo>
                    <a:lnTo>
                      <a:pt x="3600" y="210"/>
                    </a:lnTo>
                    <a:lnTo>
                      <a:pt x="3600" y="210"/>
                    </a:lnTo>
                    <a:lnTo>
                      <a:pt x="3600" y="210"/>
                    </a:lnTo>
                    <a:lnTo>
                      <a:pt x="3600" y="210"/>
                    </a:lnTo>
                    <a:lnTo>
                      <a:pt x="3600" y="210"/>
                    </a:lnTo>
                    <a:lnTo>
                      <a:pt x="3600" y="210"/>
                    </a:lnTo>
                    <a:lnTo>
                      <a:pt x="3600" y="210"/>
                    </a:lnTo>
                    <a:lnTo>
                      <a:pt x="3600" y="210"/>
                    </a:lnTo>
                    <a:lnTo>
                      <a:pt x="3600" y="210"/>
                    </a:lnTo>
                    <a:lnTo>
                      <a:pt x="3600" y="210"/>
                    </a:lnTo>
                    <a:lnTo>
                      <a:pt x="3600" y="210"/>
                    </a:lnTo>
                    <a:lnTo>
                      <a:pt x="3600" y="210"/>
                    </a:lnTo>
                    <a:lnTo>
                      <a:pt x="3600" y="210"/>
                    </a:lnTo>
                    <a:lnTo>
                      <a:pt x="3600" y="210"/>
                    </a:lnTo>
                    <a:lnTo>
                      <a:pt x="3600" y="210"/>
                    </a:lnTo>
                    <a:lnTo>
                      <a:pt x="3600" y="210"/>
                    </a:lnTo>
                    <a:lnTo>
                      <a:pt x="3600" y="210"/>
                    </a:lnTo>
                    <a:lnTo>
                      <a:pt x="3600" y="210"/>
                    </a:lnTo>
                    <a:lnTo>
                      <a:pt x="3600" y="210"/>
                    </a:lnTo>
                    <a:lnTo>
                      <a:pt x="3600" y="210"/>
                    </a:lnTo>
                    <a:lnTo>
                      <a:pt x="3600" y="210"/>
                    </a:lnTo>
                    <a:lnTo>
                      <a:pt x="3600" y="210"/>
                    </a:lnTo>
                    <a:lnTo>
                      <a:pt x="3600" y="210"/>
                    </a:lnTo>
                    <a:lnTo>
                      <a:pt x="3600" y="210"/>
                    </a:lnTo>
                    <a:lnTo>
                      <a:pt x="3600" y="210"/>
                    </a:lnTo>
                    <a:lnTo>
                      <a:pt x="3600" y="210"/>
                    </a:lnTo>
                    <a:lnTo>
                      <a:pt x="3600" y="210"/>
                    </a:lnTo>
                    <a:lnTo>
                      <a:pt x="3600" y="210"/>
                    </a:lnTo>
                    <a:lnTo>
                      <a:pt x="3600" y="210"/>
                    </a:lnTo>
                    <a:lnTo>
                      <a:pt x="3600" y="210"/>
                    </a:lnTo>
                    <a:lnTo>
                      <a:pt x="3600" y="210"/>
                    </a:lnTo>
                    <a:lnTo>
                      <a:pt x="3600" y="210"/>
                    </a:lnTo>
                    <a:lnTo>
                      <a:pt x="3600" y="210"/>
                    </a:lnTo>
                    <a:lnTo>
                      <a:pt x="3600" y="210"/>
                    </a:lnTo>
                    <a:lnTo>
                      <a:pt x="3600" y="210"/>
                    </a:lnTo>
                    <a:lnTo>
                      <a:pt x="3600" y="210"/>
                    </a:lnTo>
                    <a:lnTo>
                      <a:pt x="3600" y="210"/>
                    </a:lnTo>
                    <a:lnTo>
                      <a:pt x="3600" y="210"/>
                    </a:lnTo>
                    <a:lnTo>
                      <a:pt x="3600" y="210"/>
                    </a:lnTo>
                    <a:lnTo>
                      <a:pt x="3600" y="210"/>
                    </a:lnTo>
                    <a:lnTo>
                      <a:pt x="3600" y="210"/>
                    </a:lnTo>
                    <a:lnTo>
                      <a:pt x="3606" y="210"/>
                    </a:lnTo>
                    <a:lnTo>
                      <a:pt x="3606" y="210"/>
                    </a:lnTo>
                    <a:lnTo>
                      <a:pt x="3606" y="210"/>
                    </a:lnTo>
                    <a:lnTo>
                      <a:pt x="3606" y="210"/>
                    </a:lnTo>
                    <a:lnTo>
                      <a:pt x="3606" y="210"/>
                    </a:lnTo>
                    <a:lnTo>
                      <a:pt x="3606" y="210"/>
                    </a:lnTo>
                    <a:lnTo>
                      <a:pt x="3606" y="210"/>
                    </a:lnTo>
                    <a:lnTo>
                      <a:pt x="3606" y="210"/>
                    </a:lnTo>
                    <a:lnTo>
                      <a:pt x="3606" y="210"/>
                    </a:lnTo>
                    <a:lnTo>
                      <a:pt x="3606" y="210"/>
                    </a:lnTo>
                    <a:lnTo>
                      <a:pt x="3606" y="210"/>
                    </a:lnTo>
                    <a:lnTo>
                      <a:pt x="3606" y="210"/>
                    </a:lnTo>
                    <a:lnTo>
                      <a:pt x="3606" y="210"/>
                    </a:lnTo>
                    <a:lnTo>
                      <a:pt x="3606" y="210"/>
                    </a:lnTo>
                    <a:lnTo>
                      <a:pt x="3606" y="210"/>
                    </a:lnTo>
                    <a:lnTo>
                      <a:pt x="3618" y="210"/>
                    </a:lnTo>
                    <a:lnTo>
                      <a:pt x="3618" y="210"/>
                    </a:lnTo>
                    <a:lnTo>
                      <a:pt x="3618" y="210"/>
                    </a:lnTo>
                    <a:lnTo>
                      <a:pt x="3618" y="210"/>
                    </a:lnTo>
                    <a:lnTo>
                      <a:pt x="3618" y="210"/>
                    </a:lnTo>
                    <a:lnTo>
                      <a:pt x="3618" y="210"/>
                    </a:lnTo>
                    <a:lnTo>
                      <a:pt x="3618" y="210"/>
                    </a:lnTo>
                    <a:lnTo>
                      <a:pt x="3618" y="210"/>
                    </a:lnTo>
                    <a:lnTo>
                      <a:pt x="3618" y="210"/>
                    </a:lnTo>
                    <a:lnTo>
                      <a:pt x="3618" y="210"/>
                    </a:lnTo>
                    <a:lnTo>
                      <a:pt x="3618" y="210"/>
                    </a:lnTo>
                    <a:lnTo>
                      <a:pt x="3618" y="210"/>
                    </a:lnTo>
                    <a:lnTo>
                      <a:pt x="3618" y="210"/>
                    </a:lnTo>
                    <a:lnTo>
                      <a:pt x="3618" y="210"/>
                    </a:lnTo>
                    <a:lnTo>
                      <a:pt x="3618" y="210"/>
                    </a:lnTo>
                    <a:lnTo>
                      <a:pt x="3618" y="210"/>
                    </a:lnTo>
                    <a:lnTo>
                      <a:pt x="3618" y="210"/>
                    </a:lnTo>
                    <a:lnTo>
                      <a:pt x="3618" y="210"/>
                    </a:lnTo>
                    <a:lnTo>
                      <a:pt x="3618" y="210"/>
                    </a:lnTo>
                    <a:lnTo>
                      <a:pt x="3618" y="210"/>
                    </a:lnTo>
                    <a:lnTo>
                      <a:pt x="3618" y="210"/>
                    </a:lnTo>
                    <a:lnTo>
                      <a:pt x="3618" y="210"/>
                    </a:lnTo>
                    <a:lnTo>
                      <a:pt x="3618" y="210"/>
                    </a:lnTo>
                    <a:lnTo>
                      <a:pt x="3618" y="210"/>
                    </a:lnTo>
                    <a:lnTo>
                      <a:pt x="3618" y="210"/>
                    </a:lnTo>
                    <a:lnTo>
                      <a:pt x="3618" y="210"/>
                    </a:lnTo>
                    <a:lnTo>
                      <a:pt x="3618" y="210"/>
                    </a:lnTo>
                    <a:lnTo>
                      <a:pt x="3618" y="210"/>
                    </a:lnTo>
                    <a:lnTo>
                      <a:pt x="3618" y="210"/>
                    </a:lnTo>
                    <a:lnTo>
                      <a:pt x="3618" y="210"/>
                    </a:lnTo>
                    <a:lnTo>
                      <a:pt x="3618" y="210"/>
                    </a:lnTo>
                    <a:lnTo>
                      <a:pt x="3624" y="210"/>
                    </a:lnTo>
                    <a:lnTo>
                      <a:pt x="3624" y="210"/>
                    </a:lnTo>
                    <a:lnTo>
                      <a:pt x="3624" y="210"/>
                    </a:lnTo>
                    <a:lnTo>
                      <a:pt x="3624" y="210"/>
                    </a:lnTo>
                    <a:lnTo>
                      <a:pt x="3624" y="210"/>
                    </a:lnTo>
                    <a:lnTo>
                      <a:pt x="3624" y="210"/>
                    </a:lnTo>
                    <a:lnTo>
                      <a:pt x="3624" y="210"/>
                    </a:lnTo>
                    <a:lnTo>
                      <a:pt x="3624" y="210"/>
                    </a:lnTo>
                    <a:lnTo>
                      <a:pt x="3624" y="210"/>
                    </a:lnTo>
                    <a:lnTo>
                      <a:pt x="3624" y="210"/>
                    </a:lnTo>
                    <a:lnTo>
                      <a:pt x="3624" y="210"/>
                    </a:lnTo>
                    <a:lnTo>
                      <a:pt x="3624" y="210"/>
                    </a:lnTo>
                    <a:lnTo>
                      <a:pt x="3624" y="210"/>
                    </a:lnTo>
                    <a:lnTo>
                      <a:pt x="3624" y="210"/>
                    </a:lnTo>
                    <a:lnTo>
                      <a:pt x="3624" y="210"/>
                    </a:lnTo>
                    <a:lnTo>
                      <a:pt x="3624" y="210"/>
                    </a:lnTo>
                    <a:lnTo>
                      <a:pt x="3624" y="210"/>
                    </a:lnTo>
                    <a:lnTo>
                      <a:pt x="3624" y="210"/>
                    </a:lnTo>
                    <a:lnTo>
                      <a:pt x="3624" y="210"/>
                    </a:lnTo>
                    <a:lnTo>
                      <a:pt x="3624" y="210"/>
                    </a:lnTo>
                    <a:lnTo>
                      <a:pt x="3624" y="210"/>
                    </a:lnTo>
                    <a:lnTo>
                      <a:pt x="3624" y="210"/>
                    </a:lnTo>
                    <a:lnTo>
                      <a:pt x="3624" y="210"/>
                    </a:lnTo>
                    <a:lnTo>
                      <a:pt x="3624" y="210"/>
                    </a:lnTo>
                    <a:lnTo>
                      <a:pt x="3624" y="210"/>
                    </a:lnTo>
                    <a:lnTo>
                      <a:pt x="3624" y="210"/>
                    </a:lnTo>
                    <a:lnTo>
                      <a:pt x="3624" y="210"/>
                    </a:lnTo>
                    <a:lnTo>
                      <a:pt x="3624" y="210"/>
                    </a:lnTo>
                    <a:lnTo>
                      <a:pt x="3624" y="210"/>
                    </a:lnTo>
                    <a:lnTo>
                      <a:pt x="3624" y="210"/>
                    </a:lnTo>
                    <a:lnTo>
                      <a:pt x="3624" y="210"/>
                    </a:lnTo>
                    <a:lnTo>
                      <a:pt x="3624" y="210"/>
                    </a:lnTo>
                    <a:lnTo>
                      <a:pt x="3624" y="210"/>
                    </a:lnTo>
                    <a:lnTo>
                      <a:pt x="3624" y="210"/>
                    </a:lnTo>
                    <a:lnTo>
                      <a:pt x="3624" y="210"/>
                    </a:lnTo>
                    <a:lnTo>
                      <a:pt x="3624" y="210"/>
                    </a:lnTo>
                    <a:lnTo>
                      <a:pt x="3624" y="210"/>
                    </a:lnTo>
                    <a:lnTo>
                      <a:pt x="3624" y="210"/>
                    </a:lnTo>
                    <a:lnTo>
                      <a:pt x="3624" y="210"/>
                    </a:lnTo>
                    <a:lnTo>
                      <a:pt x="3624" y="210"/>
                    </a:lnTo>
                    <a:lnTo>
                      <a:pt x="3624" y="210"/>
                    </a:lnTo>
                    <a:lnTo>
                      <a:pt x="3624" y="210"/>
                    </a:lnTo>
                    <a:lnTo>
                      <a:pt x="3624" y="210"/>
                    </a:lnTo>
                    <a:lnTo>
                      <a:pt x="3624" y="210"/>
                    </a:lnTo>
                    <a:lnTo>
                      <a:pt x="3624" y="210"/>
                    </a:lnTo>
                    <a:lnTo>
                      <a:pt x="3624" y="210"/>
                    </a:lnTo>
                    <a:lnTo>
                      <a:pt x="3624" y="210"/>
                    </a:lnTo>
                    <a:lnTo>
                      <a:pt x="3624" y="210"/>
                    </a:lnTo>
                    <a:lnTo>
                      <a:pt x="3624" y="210"/>
                    </a:lnTo>
                    <a:lnTo>
                      <a:pt x="3624" y="210"/>
                    </a:lnTo>
                    <a:lnTo>
                      <a:pt x="3624" y="210"/>
                    </a:lnTo>
                    <a:lnTo>
                      <a:pt x="3624" y="210"/>
                    </a:lnTo>
                    <a:lnTo>
                      <a:pt x="3624" y="210"/>
                    </a:lnTo>
                    <a:lnTo>
                      <a:pt x="3624" y="210"/>
                    </a:lnTo>
                    <a:lnTo>
                      <a:pt x="3630" y="210"/>
                    </a:lnTo>
                    <a:lnTo>
                      <a:pt x="3630" y="210"/>
                    </a:lnTo>
                    <a:lnTo>
                      <a:pt x="3630" y="210"/>
                    </a:lnTo>
                    <a:lnTo>
                      <a:pt x="3630" y="210"/>
                    </a:lnTo>
                    <a:lnTo>
                      <a:pt x="3630" y="210"/>
                    </a:lnTo>
                    <a:lnTo>
                      <a:pt x="3642" y="210"/>
                    </a:lnTo>
                    <a:lnTo>
                      <a:pt x="3642" y="210"/>
                    </a:lnTo>
                    <a:lnTo>
                      <a:pt x="3642" y="210"/>
                    </a:lnTo>
                    <a:lnTo>
                      <a:pt x="3642" y="210"/>
                    </a:lnTo>
                    <a:lnTo>
                      <a:pt x="3642" y="210"/>
                    </a:lnTo>
                    <a:lnTo>
                      <a:pt x="3642" y="210"/>
                    </a:lnTo>
                    <a:lnTo>
                      <a:pt x="3642" y="210"/>
                    </a:lnTo>
                    <a:lnTo>
                      <a:pt x="3642" y="210"/>
                    </a:lnTo>
                    <a:lnTo>
                      <a:pt x="3642" y="210"/>
                    </a:lnTo>
                    <a:lnTo>
                      <a:pt x="3642" y="210"/>
                    </a:lnTo>
                    <a:lnTo>
                      <a:pt x="3642" y="210"/>
                    </a:lnTo>
                    <a:lnTo>
                      <a:pt x="3642" y="210"/>
                    </a:lnTo>
                    <a:lnTo>
                      <a:pt x="3642" y="210"/>
                    </a:lnTo>
                    <a:lnTo>
                      <a:pt x="3642" y="210"/>
                    </a:lnTo>
                    <a:lnTo>
                      <a:pt x="3642" y="210"/>
                    </a:lnTo>
                    <a:lnTo>
                      <a:pt x="3642" y="210"/>
                    </a:lnTo>
                    <a:lnTo>
                      <a:pt x="3642" y="210"/>
                    </a:lnTo>
                    <a:lnTo>
                      <a:pt x="3642" y="210"/>
                    </a:lnTo>
                    <a:lnTo>
                      <a:pt x="3642" y="210"/>
                    </a:lnTo>
                    <a:lnTo>
                      <a:pt x="3642" y="210"/>
                    </a:lnTo>
                    <a:lnTo>
                      <a:pt x="3642" y="210"/>
                    </a:lnTo>
                    <a:lnTo>
                      <a:pt x="3642" y="210"/>
                    </a:lnTo>
                    <a:lnTo>
                      <a:pt x="3642" y="210"/>
                    </a:lnTo>
                    <a:lnTo>
                      <a:pt x="3642" y="210"/>
                    </a:lnTo>
                    <a:lnTo>
                      <a:pt x="3642" y="210"/>
                    </a:lnTo>
                    <a:lnTo>
                      <a:pt x="3642" y="210"/>
                    </a:lnTo>
                    <a:lnTo>
                      <a:pt x="3642" y="210"/>
                    </a:lnTo>
                    <a:lnTo>
                      <a:pt x="3642" y="210"/>
                    </a:lnTo>
                    <a:lnTo>
                      <a:pt x="3642" y="210"/>
                    </a:lnTo>
                    <a:lnTo>
                      <a:pt x="3642" y="210"/>
                    </a:lnTo>
                    <a:lnTo>
                      <a:pt x="3642" y="210"/>
                    </a:lnTo>
                    <a:lnTo>
                      <a:pt x="3642" y="210"/>
                    </a:lnTo>
                    <a:lnTo>
                      <a:pt x="3642" y="210"/>
                    </a:lnTo>
                    <a:lnTo>
                      <a:pt x="3642" y="210"/>
                    </a:lnTo>
                    <a:lnTo>
                      <a:pt x="3642" y="210"/>
                    </a:lnTo>
                    <a:lnTo>
                      <a:pt x="3642" y="210"/>
                    </a:lnTo>
                    <a:lnTo>
                      <a:pt x="3642" y="210"/>
                    </a:lnTo>
                    <a:lnTo>
                      <a:pt x="3642" y="210"/>
                    </a:lnTo>
                    <a:lnTo>
                      <a:pt x="3642" y="210"/>
                    </a:lnTo>
                    <a:lnTo>
                      <a:pt x="3642" y="210"/>
                    </a:lnTo>
                    <a:lnTo>
                      <a:pt x="3648" y="210"/>
                    </a:lnTo>
                    <a:lnTo>
                      <a:pt x="3648" y="210"/>
                    </a:lnTo>
                    <a:lnTo>
                      <a:pt x="3648" y="210"/>
                    </a:lnTo>
                    <a:lnTo>
                      <a:pt x="3648" y="210"/>
                    </a:lnTo>
                    <a:lnTo>
                      <a:pt x="3648" y="210"/>
                    </a:lnTo>
                    <a:lnTo>
                      <a:pt x="3648" y="210"/>
                    </a:lnTo>
                    <a:lnTo>
                      <a:pt x="3648" y="210"/>
                    </a:lnTo>
                    <a:lnTo>
                      <a:pt x="3648" y="210"/>
                    </a:lnTo>
                    <a:lnTo>
                      <a:pt x="3648" y="210"/>
                    </a:lnTo>
                    <a:lnTo>
                      <a:pt x="3648" y="210"/>
                    </a:lnTo>
                    <a:lnTo>
                      <a:pt x="3648" y="210"/>
                    </a:lnTo>
                    <a:lnTo>
                      <a:pt x="3648" y="210"/>
                    </a:lnTo>
                    <a:lnTo>
                      <a:pt x="3648" y="210"/>
                    </a:lnTo>
                    <a:lnTo>
                      <a:pt x="3648" y="210"/>
                    </a:lnTo>
                    <a:lnTo>
                      <a:pt x="3648" y="210"/>
                    </a:lnTo>
                    <a:lnTo>
                      <a:pt x="3648" y="210"/>
                    </a:lnTo>
                    <a:lnTo>
                      <a:pt x="3648" y="210"/>
                    </a:lnTo>
                    <a:lnTo>
                      <a:pt x="3648" y="210"/>
                    </a:lnTo>
                    <a:lnTo>
                      <a:pt x="3648" y="210"/>
                    </a:lnTo>
                    <a:lnTo>
                      <a:pt x="3648" y="210"/>
                    </a:lnTo>
                    <a:lnTo>
                      <a:pt x="3648" y="210"/>
                    </a:lnTo>
                    <a:lnTo>
                      <a:pt x="3648" y="210"/>
                    </a:lnTo>
                    <a:lnTo>
                      <a:pt x="3648" y="210"/>
                    </a:lnTo>
                    <a:lnTo>
                      <a:pt x="3648" y="210"/>
                    </a:lnTo>
                    <a:lnTo>
                      <a:pt x="3648" y="210"/>
                    </a:lnTo>
                    <a:lnTo>
                      <a:pt x="3648" y="210"/>
                    </a:lnTo>
                    <a:lnTo>
                      <a:pt x="3648" y="210"/>
                    </a:lnTo>
                    <a:lnTo>
                      <a:pt x="3648" y="210"/>
                    </a:lnTo>
                    <a:lnTo>
                      <a:pt x="3648" y="210"/>
                    </a:lnTo>
                    <a:lnTo>
                      <a:pt x="3648" y="210"/>
                    </a:lnTo>
                    <a:lnTo>
                      <a:pt x="3648" y="210"/>
                    </a:lnTo>
                    <a:lnTo>
                      <a:pt x="3648" y="210"/>
                    </a:lnTo>
                    <a:lnTo>
                      <a:pt x="3648" y="210"/>
                    </a:lnTo>
                    <a:lnTo>
                      <a:pt x="3648" y="210"/>
                    </a:lnTo>
                    <a:lnTo>
                      <a:pt x="3648" y="210"/>
                    </a:lnTo>
                    <a:lnTo>
                      <a:pt x="3648" y="210"/>
                    </a:lnTo>
                    <a:lnTo>
                      <a:pt x="3648" y="210"/>
                    </a:lnTo>
                    <a:lnTo>
                      <a:pt x="3648" y="210"/>
                    </a:lnTo>
                    <a:lnTo>
                      <a:pt x="3648" y="210"/>
                    </a:lnTo>
                    <a:lnTo>
                      <a:pt x="3648" y="210"/>
                    </a:lnTo>
                    <a:lnTo>
                      <a:pt x="3648" y="210"/>
                    </a:lnTo>
                    <a:lnTo>
                      <a:pt x="3648" y="210"/>
                    </a:lnTo>
                    <a:lnTo>
                      <a:pt x="3648" y="210"/>
                    </a:lnTo>
                    <a:lnTo>
                      <a:pt x="3648" y="210"/>
                    </a:lnTo>
                    <a:lnTo>
                      <a:pt x="3648" y="210"/>
                    </a:lnTo>
                    <a:lnTo>
                      <a:pt x="3648" y="210"/>
                    </a:lnTo>
                    <a:lnTo>
                      <a:pt x="3648" y="210"/>
                    </a:lnTo>
                    <a:lnTo>
                      <a:pt x="3648" y="210"/>
                    </a:lnTo>
                    <a:lnTo>
                      <a:pt x="3648" y="210"/>
                    </a:lnTo>
                    <a:lnTo>
                      <a:pt x="3648" y="210"/>
                    </a:lnTo>
                    <a:lnTo>
                      <a:pt x="3666" y="210"/>
                    </a:lnTo>
                    <a:lnTo>
                      <a:pt x="3666" y="210"/>
                    </a:lnTo>
                    <a:lnTo>
                      <a:pt x="3666" y="210"/>
                    </a:lnTo>
                    <a:lnTo>
                      <a:pt x="3666" y="210"/>
                    </a:lnTo>
                    <a:lnTo>
                      <a:pt x="3666" y="210"/>
                    </a:lnTo>
                    <a:lnTo>
                      <a:pt x="3666" y="210"/>
                    </a:lnTo>
                    <a:lnTo>
                      <a:pt x="3666" y="210"/>
                    </a:lnTo>
                    <a:lnTo>
                      <a:pt x="3666" y="210"/>
                    </a:lnTo>
                    <a:lnTo>
                      <a:pt x="3666" y="210"/>
                    </a:lnTo>
                    <a:lnTo>
                      <a:pt x="3666" y="210"/>
                    </a:lnTo>
                    <a:lnTo>
                      <a:pt x="3666" y="210"/>
                    </a:lnTo>
                    <a:lnTo>
                      <a:pt x="3666" y="210"/>
                    </a:lnTo>
                    <a:lnTo>
                      <a:pt x="3666" y="210"/>
                    </a:lnTo>
                    <a:lnTo>
                      <a:pt x="3666" y="210"/>
                    </a:lnTo>
                    <a:lnTo>
                      <a:pt x="3666" y="210"/>
                    </a:lnTo>
                    <a:lnTo>
                      <a:pt x="3666" y="210"/>
                    </a:lnTo>
                    <a:lnTo>
                      <a:pt x="3666" y="210"/>
                    </a:lnTo>
                    <a:lnTo>
                      <a:pt x="3666" y="210"/>
                    </a:lnTo>
                    <a:lnTo>
                      <a:pt x="3666" y="210"/>
                    </a:lnTo>
                    <a:lnTo>
                      <a:pt x="3666" y="210"/>
                    </a:lnTo>
                    <a:lnTo>
                      <a:pt x="3666" y="210"/>
                    </a:lnTo>
                    <a:lnTo>
                      <a:pt x="3666" y="210"/>
                    </a:lnTo>
                    <a:lnTo>
                      <a:pt x="3666" y="210"/>
                    </a:lnTo>
                    <a:lnTo>
                      <a:pt x="3666" y="210"/>
                    </a:lnTo>
                    <a:lnTo>
                      <a:pt x="3666" y="210"/>
                    </a:lnTo>
                    <a:lnTo>
                      <a:pt x="3666" y="210"/>
                    </a:lnTo>
                    <a:lnTo>
                      <a:pt x="3666" y="210"/>
                    </a:lnTo>
                    <a:lnTo>
                      <a:pt x="3666" y="210"/>
                    </a:lnTo>
                    <a:lnTo>
                      <a:pt x="3666" y="210"/>
                    </a:lnTo>
                    <a:lnTo>
                      <a:pt x="3666" y="210"/>
                    </a:lnTo>
                    <a:lnTo>
                      <a:pt x="3666" y="210"/>
                    </a:lnTo>
                    <a:lnTo>
                      <a:pt x="3666" y="210"/>
                    </a:lnTo>
                    <a:lnTo>
                      <a:pt x="3666" y="210"/>
                    </a:lnTo>
                    <a:lnTo>
                      <a:pt x="3666" y="210"/>
                    </a:lnTo>
                    <a:lnTo>
                      <a:pt x="3666" y="210"/>
                    </a:lnTo>
                    <a:lnTo>
                      <a:pt x="3666" y="210"/>
                    </a:lnTo>
                    <a:lnTo>
                      <a:pt x="3666" y="210"/>
                    </a:lnTo>
                    <a:lnTo>
                      <a:pt x="3666" y="210"/>
                    </a:lnTo>
                    <a:lnTo>
                      <a:pt x="3666" y="210"/>
                    </a:lnTo>
                    <a:lnTo>
                      <a:pt x="3666" y="210"/>
                    </a:lnTo>
                    <a:lnTo>
                      <a:pt x="3666" y="210"/>
                    </a:lnTo>
                    <a:lnTo>
                      <a:pt x="3666" y="210"/>
                    </a:lnTo>
                    <a:lnTo>
                      <a:pt x="3666" y="210"/>
                    </a:lnTo>
                    <a:lnTo>
                      <a:pt x="3666" y="210"/>
                    </a:lnTo>
                    <a:lnTo>
                      <a:pt x="3666" y="210"/>
                    </a:lnTo>
                    <a:lnTo>
                      <a:pt x="3666" y="210"/>
                    </a:lnTo>
                    <a:lnTo>
                      <a:pt x="3666" y="210"/>
                    </a:lnTo>
                    <a:lnTo>
                      <a:pt x="3666" y="210"/>
                    </a:lnTo>
                    <a:lnTo>
                      <a:pt x="3666" y="210"/>
                    </a:lnTo>
                    <a:lnTo>
                      <a:pt x="3666" y="210"/>
                    </a:lnTo>
                    <a:lnTo>
                      <a:pt x="3672" y="210"/>
                    </a:lnTo>
                    <a:lnTo>
                      <a:pt x="3672" y="210"/>
                    </a:lnTo>
                    <a:lnTo>
                      <a:pt x="3672" y="210"/>
                    </a:lnTo>
                    <a:lnTo>
                      <a:pt x="3672" y="210"/>
                    </a:lnTo>
                    <a:lnTo>
                      <a:pt x="3672" y="210"/>
                    </a:lnTo>
                    <a:lnTo>
                      <a:pt x="3672" y="210"/>
                    </a:lnTo>
                    <a:lnTo>
                      <a:pt x="3672" y="210"/>
                    </a:lnTo>
                    <a:lnTo>
                      <a:pt x="3672" y="210"/>
                    </a:lnTo>
                    <a:lnTo>
                      <a:pt x="3672" y="210"/>
                    </a:lnTo>
                    <a:lnTo>
                      <a:pt x="3672" y="210"/>
                    </a:lnTo>
                    <a:lnTo>
                      <a:pt x="3672" y="210"/>
                    </a:lnTo>
                    <a:lnTo>
                      <a:pt x="3672" y="210"/>
                    </a:lnTo>
                    <a:lnTo>
                      <a:pt x="3672" y="210"/>
                    </a:lnTo>
                    <a:lnTo>
                      <a:pt x="3672" y="210"/>
                    </a:lnTo>
                    <a:lnTo>
                      <a:pt x="3672" y="210"/>
                    </a:lnTo>
                    <a:lnTo>
                      <a:pt x="3672" y="210"/>
                    </a:lnTo>
                    <a:lnTo>
                      <a:pt x="3672" y="210"/>
                    </a:lnTo>
                    <a:lnTo>
                      <a:pt x="3672" y="210"/>
                    </a:lnTo>
                    <a:lnTo>
                      <a:pt x="3672" y="210"/>
                    </a:lnTo>
                    <a:lnTo>
                      <a:pt x="3672" y="210"/>
                    </a:lnTo>
                    <a:lnTo>
                      <a:pt x="3672" y="210"/>
                    </a:lnTo>
                    <a:lnTo>
                      <a:pt x="3672" y="210"/>
                    </a:lnTo>
                    <a:lnTo>
                      <a:pt x="3672" y="210"/>
                    </a:lnTo>
                    <a:lnTo>
                      <a:pt x="3672" y="210"/>
                    </a:lnTo>
                    <a:lnTo>
                      <a:pt x="3672" y="210"/>
                    </a:lnTo>
                    <a:lnTo>
                      <a:pt x="3672" y="210"/>
                    </a:lnTo>
                    <a:lnTo>
                      <a:pt x="3672" y="210"/>
                    </a:lnTo>
                    <a:lnTo>
                      <a:pt x="3672" y="210"/>
                    </a:lnTo>
                    <a:lnTo>
                      <a:pt x="3672" y="210"/>
                    </a:lnTo>
                    <a:lnTo>
                      <a:pt x="3672" y="210"/>
                    </a:lnTo>
                    <a:lnTo>
                      <a:pt x="3672" y="210"/>
                    </a:lnTo>
                    <a:lnTo>
                      <a:pt x="3672" y="210"/>
                    </a:lnTo>
                    <a:lnTo>
                      <a:pt x="3672" y="210"/>
                    </a:lnTo>
                    <a:lnTo>
                      <a:pt x="3672" y="210"/>
                    </a:lnTo>
                    <a:lnTo>
                      <a:pt x="3672" y="210"/>
                    </a:lnTo>
                    <a:lnTo>
                      <a:pt x="3672" y="210"/>
                    </a:lnTo>
                    <a:lnTo>
                      <a:pt x="3672" y="210"/>
                    </a:lnTo>
                    <a:lnTo>
                      <a:pt x="3672" y="210"/>
                    </a:lnTo>
                    <a:lnTo>
                      <a:pt x="3672" y="210"/>
                    </a:lnTo>
                    <a:lnTo>
                      <a:pt x="3672" y="210"/>
                    </a:lnTo>
                    <a:lnTo>
                      <a:pt x="3684" y="210"/>
                    </a:lnTo>
                    <a:lnTo>
                      <a:pt x="3684" y="210"/>
                    </a:lnTo>
                    <a:lnTo>
                      <a:pt x="3684" y="210"/>
                    </a:lnTo>
                    <a:lnTo>
                      <a:pt x="3684" y="210"/>
                    </a:lnTo>
                    <a:lnTo>
                      <a:pt x="3684" y="210"/>
                    </a:lnTo>
                    <a:lnTo>
                      <a:pt x="3690" y="210"/>
                    </a:lnTo>
                    <a:lnTo>
                      <a:pt x="3690" y="210"/>
                    </a:lnTo>
                    <a:lnTo>
                      <a:pt x="3690" y="210"/>
                    </a:lnTo>
                    <a:lnTo>
                      <a:pt x="3690" y="210"/>
                    </a:lnTo>
                    <a:lnTo>
                      <a:pt x="3690" y="210"/>
                    </a:lnTo>
                    <a:lnTo>
                      <a:pt x="3690" y="210"/>
                    </a:lnTo>
                    <a:lnTo>
                      <a:pt x="3690" y="210"/>
                    </a:lnTo>
                    <a:lnTo>
                      <a:pt x="3690" y="210"/>
                    </a:lnTo>
                    <a:lnTo>
                      <a:pt x="3690" y="210"/>
                    </a:lnTo>
                    <a:lnTo>
                      <a:pt x="3690" y="210"/>
                    </a:lnTo>
                    <a:lnTo>
                      <a:pt x="3690" y="210"/>
                    </a:lnTo>
                    <a:lnTo>
                      <a:pt x="3690" y="210"/>
                    </a:lnTo>
                    <a:lnTo>
                      <a:pt x="3690" y="210"/>
                    </a:lnTo>
                    <a:lnTo>
                      <a:pt x="3690" y="210"/>
                    </a:lnTo>
                    <a:lnTo>
                      <a:pt x="3690" y="210"/>
                    </a:lnTo>
                    <a:lnTo>
                      <a:pt x="3690" y="210"/>
                    </a:lnTo>
                    <a:lnTo>
                      <a:pt x="3690" y="210"/>
                    </a:lnTo>
                    <a:lnTo>
                      <a:pt x="3690" y="210"/>
                    </a:lnTo>
                    <a:lnTo>
                      <a:pt x="3690" y="210"/>
                    </a:lnTo>
                    <a:lnTo>
                      <a:pt x="3690" y="210"/>
                    </a:lnTo>
                    <a:lnTo>
                      <a:pt x="3690" y="210"/>
                    </a:lnTo>
                    <a:lnTo>
                      <a:pt x="3690" y="210"/>
                    </a:lnTo>
                    <a:lnTo>
                      <a:pt x="3690" y="210"/>
                    </a:lnTo>
                    <a:lnTo>
                      <a:pt x="3690" y="210"/>
                    </a:lnTo>
                    <a:lnTo>
                      <a:pt x="3690" y="210"/>
                    </a:lnTo>
                    <a:lnTo>
                      <a:pt x="3690" y="210"/>
                    </a:lnTo>
                    <a:lnTo>
                      <a:pt x="3690" y="210"/>
                    </a:lnTo>
                    <a:lnTo>
                      <a:pt x="3690" y="210"/>
                    </a:lnTo>
                    <a:lnTo>
                      <a:pt x="3690" y="210"/>
                    </a:lnTo>
                    <a:lnTo>
                      <a:pt x="3690" y="210"/>
                    </a:lnTo>
                    <a:lnTo>
                      <a:pt x="3690" y="210"/>
                    </a:lnTo>
                    <a:lnTo>
                      <a:pt x="3690" y="210"/>
                    </a:lnTo>
                    <a:lnTo>
                      <a:pt x="3690" y="210"/>
                    </a:lnTo>
                    <a:lnTo>
                      <a:pt x="3690" y="210"/>
                    </a:lnTo>
                    <a:lnTo>
                      <a:pt x="3690" y="210"/>
                    </a:lnTo>
                    <a:lnTo>
                      <a:pt x="3690" y="210"/>
                    </a:lnTo>
                    <a:lnTo>
                      <a:pt x="3690" y="210"/>
                    </a:lnTo>
                    <a:lnTo>
                      <a:pt x="3690" y="210"/>
                    </a:lnTo>
                    <a:lnTo>
                      <a:pt x="3690" y="210"/>
                    </a:lnTo>
                    <a:lnTo>
                      <a:pt x="3690" y="210"/>
                    </a:lnTo>
                    <a:lnTo>
                      <a:pt x="3690" y="210"/>
                    </a:lnTo>
                    <a:lnTo>
                      <a:pt x="3690" y="210"/>
                    </a:lnTo>
                    <a:lnTo>
                      <a:pt x="3690" y="210"/>
                    </a:lnTo>
                    <a:lnTo>
                      <a:pt x="3690" y="210"/>
                    </a:lnTo>
                    <a:lnTo>
                      <a:pt x="3690" y="210"/>
                    </a:lnTo>
                    <a:lnTo>
                      <a:pt x="3690" y="210"/>
                    </a:lnTo>
                    <a:lnTo>
                      <a:pt x="3690" y="210"/>
                    </a:lnTo>
                    <a:lnTo>
                      <a:pt x="3690" y="210"/>
                    </a:lnTo>
                    <a:lnTo>
                      <a:pt x="3690" y="210"/>
                    </a:lnTo>
                    <a:lnTo>
                      <a:pt x="3690" y="210"/>
                    </a:lnTo>
                    <a:lnTo>
                      <a:pt x="3690" y="210"/>
                    </a:lnTo>
                    <a:lnTo>
                      <a:pt x="3690" y="210"/>
                    </a:lnTo>
                    <a:lnTo>
                      <a:pt x="3690" y="210"/>
                    </a:lnTo>
                    <a:lnTo>
                      <a:pt x="3690" y="210"/>
                    </a:lnTo>
                    <a:lnTo>
                      <a:pt x="3696" y="210"/>
                    </a:lnTo>
                    <a:lnTo>
                      <a:pt x="3696" y="210"/>
                    </a:lnTo>
                    <a:lnTo>
                      <a:pt x="3696" y="210"/>
                    </a:lnTo>
                    <a:lnTo>
                      <a:pt x="3696" y="210"/>
                    </a:lnTo>
                    <a:lnTo>
                      <a:pt x="3696" y="210"/>
                    </a:lnTo>
                    <a:lnTo>
                      <a:pt x="3696" y="210"/>
                    </a:lnTo>
                    <a:lnTo>
                      <a:pt x="3696" y="210"/>
                    </a:lnTo>
                    <a:lnTo>
                      <a:pt x="3696" y="210"/>
                    </a:lnTo>
                    <a:lnTo>
                      <a:pt x="3696" y="210"/>
                    </a:lnTo>
                    <a:lnTo>
                      <a:pt x="3696" y="210"/>
                    </a:lnTo>
                    <a:lnTo>
                      <a:pt x="3696" y="210"/>
                    </a:lnTo>
                    <a:lnTo>
                      <a:pt x="3696" y="210"/>
                    </a:lnTo>
                    <a:lnTo>
                      <a:pt x="3696" y="210"/>
                    </a:lnTo>
                    <a:lnTo>
                      <a:pt x="3696" y="210"/>
                    </a:lnTo>
                    <a:lnTo>
                      <a:pt x="3696" y="210"/>
                    </a:lnTo>
                    <a:lnTo>
                      <a:pt x="3696" y="210"/>
                    </a:lnTo>
                    <a:lnTo>
                      <a:pt x="3696" y="210"/>
                    </a:lnTo>
                    <a:lnTo>
                      <a:pt x="3696" y="210"/>
                    </a:lnTo>
                    <a:lnTo>
                      <a:pt x="3696" y="210"/>
                    </a:lnTo>
                    <a:lnTo>
                      <a:pt x="3696" y="210"/>
                    </a:lnTo>
                    <a:lnTo>
                      <a:pt x="3696" y="210"/>
                    </a:lnTo>
                    <a:lnTo>
                      <a:pt x="3696" y="210"/>
                    </a:lnTo>
                    <a:lnTo>
                      <a:pt x="3696" y="210"/>
                    </a:lnTo>
                    <a:lnTo>
                      <a:pt x="3696" y="210"/>
                    </a:lnTo>
                    <a:lnTo>
                      <a:pt x="3696" y="210"/>
                    </a:lnTo>
                    <a:lnTo>
                      <a:pt x="3696" y="210"/>
                    </a:lnTo>
                    <a:lnTo>
                      <a:pt x="3696" y="210"/>
                    </a:lnTo>
                    <a:lnTo>
                      <a:pt x="3696" y="210"/>
                    </a:lnTo>
                    <a:lnTo>
                      <a:pt x="3696" y="210"/>
                    </a:lnTo>
                    <a:lnTo>
                      <a:pt x="3696" y="210"/>
                    </a:lnTo>
                    <a:lnTo>
                      <a:pt x="3696" y="210"/>
                    </a:lnTo>
                    <a:lnTo>
                      <a:pt x="3708" y="210"/>
                    </a:lnTo>
                    <a:lnTo>
                      <a:pt x="3708" y="210"/>
                    </a:lnTo>
                    <a:lnTo>
                      <a:pt x="3708" y="210"/>
                    </a:lnTo>
                    <a:lnTo>
                      <a:pt x="3708" y="210"/>
                    </a:lnTo>
                    <a:lnTo>
                      <a:pt x="3708" y="210"/>
                    </a:lnTo>
                    <a:lnTo>
                      <a:pt x="3708" y="210"/>
                    </a:lnTo>
                    <a:lnTo>
                      <a:pt x="3708" y="210"/>
                    </a:lnTo>
                    <a:lnTo>
                      <a:pt x="3708" y="210"/>
                    </a:lnTo>
                    <a:lnTo>
                      <a:pt x="3708" y="210"/>
                    </a:lnTo>
                    <a:lnTo>
                      <a:pt x="3708" y="210"/>
                    </a:lnTo>
                    <a:lnTo>
                      <a:pt x="3708" y="210"/>
                    </a:lnTo>
                    <a:lnTo>
                      <a:pt x="3708" y="210"/>
                    </a:lnTo>
                    <a:lnTo>
                      <a:pt x="3708" y="210"/>
                    </a:lnTo>
                    <a:lnTo>
                      <a:pt x="3708" y="210"/>
                    </a:lnTo>
                    <a:lnTo>
                      <a:pt x="3708" y="210"/>
                    </a:lnTo>
                    <a:lnTo>
                      <a:pt x="3714" y="210"/>
                    </a:lnTo>
                    <a:lnTo>
                      <a:pt x="3714" y="210"/>
                    </a:lnTo>
                    <a:lnTo>
                      <a:pt x="3714" y="210"/>
                    </a:lnTo>
                    <a:lnTo>
                      <a:pt x="3714" y="210"/>
                    </a:lnTo>
                    <a:lnTo>
                      <a:pt x="3714" y="210"/>
                    </a:lnTo>
                    <a:lnTo>
                      <a:pt x="3714" y="210"/>
                    </a:lnTo>
                    <a:lnTo>
                      <a:pt x="3714" y="210"/>
                    </a:lnTo>
                    <a:lnTo>
                      <a:pt x="3714" y="210"/>
                    </a:lnTo>
                    <a:lnTo>
                      <a:pt x="3714" y="210"/>
                    </a:lnTo>
                    <a:lnTo>
                      <a:pt x="3714" y="210"/>
                    </a:lnTo>
                    <a:lnTo>
                      <a:pt x="3714" y="210"/>
                    </a:lnTo>
                    <a:lnTo>
                      <a:pt x="3714" y="210"/>
                    </a:lnTo>
                    <a:lnTo>
                      <a:pt x="3714" y="210"/>
                    </a:lnTo>
                    <a:lnTo>
                      <a:pt x="3714" y="210"/>
                    </a:lnTo>
                    <a:lnTo>
                      <a:pt x="3714" y="210"/>
                    </a:lnTo>
                    <a:lnTo>
                      <a:pt x="3714" y="210"/>
                    </a:lnTo>
                    <a:lnTo>
                      <a:pt x="3714" y="210"/>
                    </a:lnTo>
                    <a:lnTo>
                      <a:pt x="3714" y="210"/>
                    </a:lnTo>
                    <a:lnTo>
                      <a:pt x="3714" y="210"/>
                    </a:lnTo>
                    <a:lnTo>
                      <a:pt x="3714" y="210"/>
                    </a:lnTo>
                    <a:lnTo>
                      <a:pt x="3714" y="210"/>
                    </a:lnTo>
                    <a:lnTo>
                      <a:pt x="3714" y="210"/>
                    </a:lnTo>
                    <a:lnTo>
                      <a:pt x="3714" y="210"/>
                    </a:lnTo>
                    <a:lnTo>
                      <a:pt x="3714" y="210"/>
                    </a:lnTo>
                    <a:lnTo>
                      <a:pt x="3714" y="210"/>
                    </a:lnTo>
                    <a:lnTo>
                      <a:pt x="3714" y="210"/>
                    </a:lnTo>
                    <a:lnTo>
                      <a:pt x="3714" y="210"/>
                    </a:lnTo>
                    <a:lnTo>
                      <a:pt x="3714" y="210"/>
                    </a:lnTo>
                    <a:lnTo>
                      <a:pt x="3714" y="210"/>
                    </a:lnTo>
                    <a:lnTo>
                      <a:pt x="3714" y="210"/>
                    </a:lnTo>
                    <a:lnTo>
                      <a:pt x="3714" y="210"/>
                    </a:lnTo>
                    <a:lnTo>
                      <a:pt x="3714" y="210"/>
                    </a:lnTo>
                    <a:lnTo>
                      <a:pt x="3714" y="210"/>
                    </a:lnTo>
                    <a:lnTo>
                      <a:pt x="3714" y="210"/>
                    </a:lnTo>
                    <a:lnTo>
                      <a:pt x="3714" y="210"/>
                    </a:lnTo>
                    <a:lnTo>
                      <a:pt x="3714" y="210"/>
                    </a:lnTo>
                    <a:lnTo>
                      <a:pt x="3714" y="210"/>
                    </a:lnTo>
                    <a:lnTo>
                      <a:pt x="3714" y="210"/>
                    </a:lnTo>
                    <a:lnTo>
                      <a:pt x="3714" y="210"/>
                    </a:lnTo>
                    <a:lnTo>
                      <a:pt x="3714" y="210"/>
                    </a:lnTo>
                    <a:lnTo>
                      <a:pt x="3714" y="210"/>
                    </a:lnTo>
                    <a:lnTo>
                      <a:pt x="3714" y="210"/>
                    </a:lnTo>
                    <a:lnTo>
                      <a:pt x="3714" y="210"/>
                    </a:lnTo>
                    <a:lnTo>
                      <a:pt x="3714" y="210"/>
                    </a:lnTo>
                    <a:lnTo>
                      <a:pt x="3714" y="210"/>
                    </a:lnTo>
                    <a:lnTo>
                      <a:pt x="3714" y="210"/>
                    </a:lnTo>
                    <a:lnTo>
                      <a:pt x="3714" y="210"/>
                    </a:lnTo>
                    <a:lnTo>
                      <a:pt x="3714" y="210"/>
                    </a:lnTo>
                    <a:lnTo>
                      <a:pt x="3714" y="210"/>
                    </a:lnTo>
                    <a:lnTo>
                      <a:pt x="3714" y="210"/>
                    </a:lnTo>
                    <a:lnTo>
                      <a:pt x="3714" y="210"/>
                    </a:lnTo>
                    <a:lnTo>
                      <a:pt x="3714" y="210"/>
                    </a:lnTo>
                    <a:lnTo>
                      <a:pt x="3714" y="210"/>
                    </a:lnTo>
                    <a:lnTo>
                      <a:pt x="3720" y="210"/>
                    </a:lnTo>
                    <a:lnTo>
                      <a:pt x="3720" y="210"/>
                    </a:lnTo>
                    <a:lnTo>
                      <a:pt x="3720" y="210"/>
                    </a:lnTo>
                    <a:lnTo>
                      <a:pt x="3720" y="210"/>
                    </a:lnTo>
                    <a:lnTo>
                      <a:pt x="3720" y="210"/>
                    </a:lnTo>
                    <a:lnTo>
                      <a:pt x="3720" y="210"/>
                    </a:lnTo>
                    <a:lnTo>
                      <a:pt x="3720" y="210"/>
                    </a:lnTo>
                    <a:lnTo>
                      <a:pt x="3720" y="210"/>
                    </a:lnTo>
                    <a:lnTo>
                      <a:pt x="3720" y="210"/>
                    </a:lnTo>
                    <a:lnTo>
                      <a:pt x="3720" y="210"/>
                    </a:lnTo>
                    <a:lnTo>
                      <a:pt x="3720" y="210"/>
                    </a:lnTo>
                    <a:lnTo>
                      <a:pt x="3720" y="210"/>
                    </a:lnTo>
                    <a:lnTo>
                      <a:pt x="3720" y="210"/>
                    </a:lnTo>
                    <a:lnTo>
                      <a:pt x="3720" y="210"/>
                    </a:lnTo>
                    <a:lnTo>
                      <a:pt x="3720" y="210"/>
                    </a:lnTo>
                    <a:lnTo>
                      <a:pt x="3720" y="210"/>
                    </a:lnTo>
                    <a:lnTo>
                      <a:pt x="3720" y="210"/>
                    </a:lnTo>
                    <a:lnTo>
                      <a:pt x="3720" y="210"/>
                    </a:lnTo>
                    <a:lnTo>
                      <a:pt x="3720" y="210"/>
                    </a:lnTo>
                    <a:lnTo>
                      <a:pt x="3720" y="210"/>
                    </a:lnTo>
                    <a:lnTo>
                      <a:pt x="3720" y="210"/>
                    </a:lnTo>
                    <a:lnTo>
                      <a:pt x="3720" y="210"/>
                    </a:lnTo>
                    <a:lnTo>
                      <a:pt x="3732" y="210"/>
                    </a:lnTo>
                    <a:lnTo>
                      <a:pt x="3732" y="210"/>
                    </a:lnTo>
                    <a:lnTo>
                      <a:pt x="3732" y="210"/>
                    </a:lnTo>
                    <a:lnTo>
                      <a:pt x="3732" y="210"/>
                    </a:lnTo>
                    <a:lnTo>
                      <a:pt x="3732" y="210"/>
                    </a:lnTo>
                    <a:lnTo>
                      <a:pt x="3732" y="210"/>
                    </a:lnTo>
                    <a:lnTo>
                      <a:pt x="3732" y="210"/>
                    </a:lnTo>
                    <a:lnTo>
                      <a:pt x="3732" y="210"/>
                    </a:lnTo>
                    <a:lnTo>
                      <a:pt x="3732" y="210"/>
                    </a:lnTo>
                    <a:lnTo>
                      <a:pt x="3732" y="210"/>
                    </a:lnTo>
                    <a:lnTo>
                      <a:pt x="3732" y="210"/>
                    </a:lnTo>
                    <a:lnTo>
                      <a:pt x="3732" y="210"/>
                    </a:lnTo>
                    <a:lnTo>
                      <a:pt x="3732" y="210"/>
                    </a:lnTo>
                    <a:lnTo>
                      <a:pt x="3732" y="210"/>
                    </a:lnTo>
                    <a:lnTo>
                      <a:pt x="3732" y="210"/>
                    </a:lnTo>
                    <a:lnTo>
                      <a:pt x="3732" y="210"/>
                    </a:lnTo>
                    <a:lnTo>
                      <a:pt x="3732" y="210"/>
                    </a:lnTo>
                    <a:lnTo>
                      <a:pt x="3732" y="210"/>
                    </a:lnTo>
                    <a:lnTo>
                      <a:pt x="3732" y="210"/>
                    </a:lnTo>
                    <a:lnTo>
                      <a:pt x="3732" y="210"/>
                    </a:lnTo>
                    <a:lnTo>
                      <a:pt x="3732" y="210"/>
                    </a:lnTo>
                    <a:lnTo>
                      <a:pt x="3732" y="210"/>
                    </a:lnTo>
                    <a:lnTo>
                      <a:pt x="3732" y="210"/>
                    </a:lnTo>
                    <a:lnTo>
                      <a:pt x="3732" y="210"/>
                    </a:lnTo>
                    <a:lnTo>
                      <a:pt x="3738" y="210"/>
                    </a:lnTo>
                    <a:lnTo>
                      <a:pt x="3738" y="210"/>
                    </a:lnTo>
                    <a:lnTo>
                      <a:pt x="3738" y="210"/>
                    </a:lnTo>
                    <a:lnTo>
                      <a:pt x="3738" y="210"/>
                    </a:lnTo>
                    <a:lnTo>
                      <a:pt x="3738" y="210"/>
                    </a:lnTo>
                    <a:lnTo>
                      <a:pt x="3738" y="210"/>
                    </a:lnTo>
                    <a:lnTo>
                      <a:pt x="3738" y="210"/>
                    </a:lnTo>
                    <a:lnTo>
                      <a:pt x="3738" y="210"/>
                    </a:lnTo>
                    <a:lnTo>
                      <a:pt x="3738" y="210"/>
                    </a:lnTo>
                    <a:lnTo>
                      <a:pt x="3738" y="210"/>
                    </a:lnTo>
                    <a:lnTo>
                      <a:pt x="3738" y="210"/>
                    </a:lnTo>
                    <a:lnTo>
                      <a:pt x="3738" y="210"/>
                    </a:lnTo>
                    <a:lnTo>
                      <a:pt x="3738" y="210"/>
                    </a:lnTo>
                    <a:lnTo>
                      <a:pt x="3738" y="210"/>
                    </a:lnTo>
                    <a:lnTo>
                      <a:pt x="3738" y="210"/>
                    </a:lnTo>
                    <a:lnTo>
                      <a:pt x="3738" y="210"/>
                    </a:lnTo>
                    <a:lnTo>
                      <a:pt x="3738" y="210"/>
                    </a:lnTo>
                    <a:lnTo>
                      <a:pt x="3738" y="210"/>
                    </a:lnTo>
                    <a:lnTo>
                      <a:pt x="3738" y="210"/>
                    </a:lnTo>
                    <a:lnTo>
                      <a:pt x="3738" y="210"/>
                    </a:lnTo>
                    <a:lnTo>
                      <a:pt x="3738" y="210"/>
                    </a:lnTo>
                    <a:lnTo>
                      <a:pt x="3738" y="210"/>
                    </a:lnTo>
                    <a:lnTo>
                      <a:pt x="3738" y="210"/>
                    </a:lnTo>
                    <a:lnTo>
                      <a:pt x="3738" y="210"/>
                    </a:lnTo>
                    <a:lnTo>
                      <a:pt x="3738" y="210"/>
                    </a:lnTo>
                    <a:lnTo>
                      <a:pt x="3738" y="210"/>
                    </a:lnTo>
                    <a:lnTo>
                      <a:pt x="3738" y="210"/>
                    </a:lnTo>
                    <a:lnTo>
                      <a:pt x="3738" y="210"/>
                    </a:lnTo>
                    <a:lnTo>
                      <a:pt x="3738" y="210"/>
                    </a:lnTo>
                    <a:lnTo>
                      <a:pt x="3738" y="210"/>
                    </a:lnTo>
                    <a:lnTo>
                      <a:pt x="3738" y="210"/>
                    </a:lnTo>
                    <a:lnTo>
                      <a:pt x="3738" y="210"/>
                    </a:lnTo>
                    <a:lnTo>
                      <a:pt x="3738" y="210"/>
                    </a:lnTo>
                    <a:lnTo>
                      <a:pt x="3738" y="210"/>
                    </a:lnTo>
                    <a:lnTo>
                      <a:pt x="3738" y="210"/>
                    </a:lnTo>
                    <a:lnTo>
                      <a:pt x="3738" y="210"/>
                    </a:lnTo>
                    <a:lnTo>
                      <a:pt x="3738" y="210"/>
                    </a:lnTo>
                    <a:lnTo>
                      <a:pt x="3738" y="210"/>
                    </a:lnTo>
                    <a:lnTo>
                      <a:pt x="3738" y="210"/>
                    </a:lnTo>
                    <a:lnTo>
                      <a:pt x="3738" y="210"/>
                    </a:lnTo>
                    <a:lnTo>
                      <a:pt x="3738" y="210"/>
                    </a:lnTo>
                    <a:lnTo>
                      <a:pt x="3738" y="210"/>
                    </a:lnTo>
                    <a:lnTo>
                      <a:pt x="3738" y="210"/>
                    </a:lnTo>
                    <a:lnTo>
                      <a:pt x="3738" y="210"/>
                    </a:lnTo>
                    <a:lnTo>
                      <a:pt x="3738" y="210"/>
                    </a:lnTo>
                    <a:lnTo>
                      <a:pt x="3738" y="210"/>
                    </a:lnTo>
                    <a:lnTo>
                      <a:pt x="3738" y="210"/>
                    </a:lnTo>
                    <a:lnTo>
                      <a:pt x="3738" y="210"/>
                    </a:lnTo>
                    <a:lnTo>
                      <a:pt x="3738" y="210"/>
                    </a:lnTo>
                    <a:lnTo>
                      <a:pt x="3738" y="210"/>
                    </a:lnTo>
                    <a:lnTo>
                      <a:pt x="3738" y="210"/>
                    </a:lnTo>
                    <a:lnTo>
                      <a:pt x="3738" y="210"/>
                    </a:lnTo>
                    <a:lnTo>
                      <a:pt x="3738" y="210"/>
                    </a:lnTo>
                    <a:lnTo>
                      <a:pt x="3738" y="210"/>
                    </a:lnTo>
                    <a:lnTo>
                      <a:pt x="3744" y="210"/>
                    </a:lnTo>
                    <a:lnTo>
                      <a:pt x="3744" y="210"/>
                    </a:lnTo>
                    <a:lnTo>
                      <a:pt x="3744" y="210"/>
                    </a:lnTo>
                    <a:lnTo>
                      <a:pt x="3744" y="210"/>
                    </a:lnTo>
                    <a:lnTo>
                      <a:pt x="3744" y="210"/>
                    </a:lnTo>
                    <a:lnTo>
                      <a:pt x="3744" y="210"/>
                    </a:lnTo>
                    <a:lnTo>
                      <a:pt x="3744" y="210"/>
                    </a:lnTo>
                    <a:lnTo>
                      <a:pt x="3744" y="210"/>
                    </a:lnTo>
                    <a:lnTo>
                      <a:pt x="3744" y="210"/>
                    </a:lnTo>
                    <a:lnTo>
                      <a:pt x="3744" y="210"/>
                    </a:lnTo>
                    <a:lnTo>
                      <a:pt x="3744" y="210"/>
                    </a:lnTo>
                    <a:lnTo>
                      <a:pt x="3744" y="210"/>
                    </a:lnTo>
                    <a:lnTo>
                      <a:pt x="3756" y="210"/>
                    </a:lnTo>
                    <a:lnTo>
                      <a:pt x="3756" y="210"/>
                    </a:lnTo>
                    <a:lnTo>
                      <a:pt x="3756" y="210"/>
                    </a:lnTo>
                    <a:lnTo>
                      <a:pt x="3756" y="210"/>
                    </a:lnTo>
                    <a:lnTo>
                      <a:pt x="3756" y="210"/>
                    </a:lnTo>
                    <a:lnTo>
                      <a:pt x="3756" y="210"/>
                    </a:lnTo>
                    <a:lnTo>
                      <a:pt x="3756" y="210"/>
                    </a:lnTo>
                    <a:lnTo>
                      <a:pt x="3756" y="210"/>
                    </a:lnTo>
                    <a:lnTo>
                      <a:pt x="3756" y="210"/>
                    </a:lnTo>
                    <a:lnTo>
                      <a:pt x="3756" y="210"/>
                    </a:lnTo>
                    <a:lnTo>
                      <a:pt x="3756" y="210"/>
                    </a:lnTo>
                    <a:lnTo>
                      <a:pt x="3756" y="210"/>
                    </a:lnTo>
                    <a:lnTo>
                      <a:pt x="3756" y="210"/>
                    </a:lnTo>
                    <a:lnTo>
                      <a:pt x="3756" y="210"/>
                    </a:lnTo>
                    <a:lnTo>
                      <a:pt x="3756" y="210"/>
                    </a:lnTo>
                    <a:lnTo>
                      <a:pt x="3756" y="210"/>
                    </a:lnTo>
                    <a:lnTo>
                      <a:pt x="3756" y="210"/>
                    </a:lnTo>
                    <a:lnTo>
                      <a:pt x="3756" y="210"/>
                    </a:lnTo>
                    <a:lnTo>
                      <a:pt x="3756" y="210"/>
                    </a:lnTo>
                    <a:lnTo>
                      <a:pt x="3756" y="210"/>
                    </a:lnTo>
                    <a:lnTo>
                      <a:pt x="3756" y="210"/>
                    </a:lnTo>
                    <a:lnTo>
                      <a:pt x="3756" y="210"/>
                    </a:lnTo>
                    <a:lnTo>
                      <a:pt x="3756" y="210"/>
                    </a:lnTo>
                    <a:lnTo>
                      <a:pt x="3756" y="210"/>
                    </a:lnTo>
                    <a:lnTo>
                      <a:pt x="3756" y="210"/>
                    </a:lnTo>
                    <a:lnTo>
                      <a:pt x="3756" y="210"/>
                    </a:lnTo>
                    <a:lnTo>
                      <a:pt x="3756" y="210"/>
                    </a:lnTo>
                    <a:lnTo>
                      <a:pt x="3756" y="210"/>
                    </a:lnTo>
                    <a:lnTo>
                      <a:pt x="3756" y="210"/>
                    </a:lnTo>
                    <a:lnTo>
                      <a:pt x="3756" y="210"/>
                    </a:lnTo>
                    <a:lnTo>
                      <a:pt x="3756" y="210"/>
                    </a:lnTo>
                    <a:lnTo>
                      <a:pt x="3756" y="210"/>
                    </a:lnTo>
                    <a:lnTo>
                      <a:pt x="3756" y="210"/>
                    </a:lnTo>
                    <a:lnTo>
                      <a:pt x="3762" y="210"/>
                    </a:lnTo>
                    <a:lnTo>
                      <a:pt x="3762" y="210"/>
                    </a:lnTo>
                    <a:lnTo>
                      <a:pt x="3762" y="210"/>
                    </a:lnTo>
                    <a:lnTo>
                      <a:pt x="3762" y="210"/>
                    </a:lnTo>
                    <a:lnTo>
                      <a:pt x="3762" y="210"/>
                    </a:lnTo>
                    <a:lnTo>
                      <a:pt x="3762" y="210"/>
                    </a:lnTo>
                    <a:lnTo>
                      <a:pt x="3762" y="210"/>
                    </a:lnTo>
                    <a:lnTo>
                      <a:pt x="3762" y="210"/>
                    </a:lnTo>
                    <a:lnTo>
                      <a:pt x="3762" y="210"/>
                    </a:lnTo>
                    <a:lnTo>
                      <a:pt x="3762" y="210"/>
                    </a:lnTo>
                    <a:lnTo>
                      <a:pt x="3762" y="210"/>
                    </a:lnTo>
                    <a:lnTo>
                      <a:pt x="3762" y="210"/>
                    </a:lnTo>
                    <a:lnTo>
                      <a:pt x="3762" y="210"/>
                    </a:lnTo>
                    <a:lnTo>
                      <a:pt x="3762" y="210"/>
                    </a:lnTo>
                    <a:lnTo>
                      <a:pt x="3762" y="210"/>
                    </a:lnTo>
                    <a:lnTo>
                      <a:pt x="3762" y="210"/>
                    </a:lnTo>
                    <a:lnTo>
                      <a:pt x="3762" y="210"/>
                    </a:lnTo>
                    <a:lnTo>
                      <a:pt x="3762" y="210"/>
                    </a:lnTo>
                    <a:lnTo>
                      <a:pt x="3762" y="210"/>
                    </a:lnTo>
                    <a:lnTo>
                      <a:pt x="3762" y="210"/>
                    </a:lnTo>
                    <a:lnTo>
                      <a:pt x="3762" y="210"/>
                    </a:lnTo>
                    <a:lnTo>
                      <a:pt x="3762" y="210"/>
                    </a:lnTo>
                    <a:lnTo>
                      <a:pt x="3762" y="210"/>
                    </a:lnTo>
                    <a:lnTo>
                      <a:pt x="3762" y="210"/>
                    </a:lnTo>
                    <a:lnTo>
                      <a:pt x="3762" y="210"/>
                    </a:lnTo>
                    <a:lnTo>
                      <a:pt x="3762" y="210"/>
                    </a:lnTo>
                    <a:lnTo>
                      <a:pt x="3762" y="210"/>
                    </a:lnTo>
                    <a:lnTo>
                      <a:pt x="3762" y="210"/>
                    </a:lnTo>
                    <a:lnTo>
                      <a:pt x="3762" y="210"/>
                    </a:lnTo>
                    <a:lnTo>
                      <a:pt x="3762" y="210"/>
                    </a:lnTo>
                    <a:lnTo>
                      <a:pt x="3762" y="210"/>
                    </a:lnTo>
                    <a:lnTo>
                      <a:pt x="3762" y="210"/>
                    </a:lnTo>
                    <a:lnTo>
                      <a:pt x="3762" y="210"/>
                    </a:lnTo>
                    <a:lnTo>
                      <a:pt x="3762" y="210"/>
                    </a:lnTo>
                    <a:lnTo>
                      <a:pt x="3762" y="210"/>
                    </a:lnTo>
                    <a:lnTo>
                      <a:pt x="3762" y="210"/>
                    </a:lnTo>
                    <a:lnTo>
                      <a:pt x="3762" y="210"/>
                    </a:lnTo>
                    <a:lnTo>
                      <a:pt x="3762" y="210"/>
                    </a:lnTo>
                    <a:lnTo>
                      <a:pt x="3762" y="210"/>
                    </a:lnTo>
                    <a:lnTo>
                      <a:pt x="3762" y="210"/>
                    </a:lnTo>
                    <a:lnTo>
                      <a:pt x="3762" y="210"/>
                    </a:lnTo>
                    <a:lnTo>
                      <a:pt x="3762" y="210"/>
                    </a:lnTo>
                    <a:lnTo>
                      <a:pt x="3762" y="210"/>
                    </a:lnTo>
                    <a:lnTo>
                      <a:pt x="3762" y="210"/>
                    </a:lnTo>
                    <a:lnTo>
                      <a:pt x="3762" y="210"/>
                    </a:lnTo>
                    <a:lnTo>
                      <a:pt x="3762" y="210"/>
                    </a:lnTo>
                    <a:lnTo>
                      <a:pt x="3762" y="210"/>
                    </a:lnTo>
                    <a:lnTo>
                      <a:pt x="3762" y="210"/>
                    </a:lnTo>
                    <a:lnTo>
                      <a:pt x="3762" y="210"/>
                    </a:lnTo>
                    <a:lnTo>
                      <a:pt x="3762" y="210"/>
                    </a:lnTo>
                    <a:lnTo>
                      <a:pt x="3762" y="210"/>
                    </a:lnTo>
                    <a:lnTo>
                      <a:pt x="3762" y="210"/>
                    </a:lnTo>
                    <a:lnTo>
                      <a:pt x="3762" y="210"/>
                    </a:lnTo>
                    <a:lnTo>
                      <a:pt x="3762" y="210"/>
                    </a:lnTo>
                    <a:lnTo>
                      <a:pt x="3768" y="210"/>
                    </a:lnTo>
                    <a:lnTo>
                      <a:pt x="3768" y="210"/>
                    </a:lnTo>
                    <a:lnTo>
                      <a:pt x="3768" y="210"/>
                    </a:lnTo>
                    <a:lnTo>
                      <a:pt x="3780" y="210"/>
                    </a:lnTo>
                    <a:lnTo>
                      <a:pt x="3780" y="210"/>
                    </a:lnTo>
                    <a:lnTo>
                      <a:pt x="3780" y="210"/>
                    </a:lnTo>
                    <a:lnTo>
                      <a:pt x="3780" y="210"/>
                    </a:lnTo>
                    <a:lnTo>
                      <a:pt x="3780" y="210"/>
                    </a:lnTo>
                    <a:lnTo>
                      <a:pt x="3780" y="210"/>
                    </a:lnTo>
                    <a:lnTo>
                      <a:pt x="3780" y="210"/>
                    </a:lnTo>
                    <a:lnTo>
                      <a:pt x="3780" y="210"/>
                    </a:lnTo>
                    <a:lnTo>
                      <a:pt x="3780" y="210"/>
                    </a:lnTo>
                    <a:lnTo>
                      <a:pt x="3780" y="210"/>
                    </a:lnTo>
                    <a:lnTo>
                      <a:pt x="3780" y="210"/>
                    </a:lnTo>
                    <a:lnTo>
                      <a:pt x="3780" y="210"/>
                    </a:lnTo>
                    <a:lnTo>
                      <a:pt x="3780" y="210"/>
                    </a:lnTo>
                    <a:lnTo>
                      <a:pt x="3780" y="210"/>
                    </a:lnTo>
                    <a:lnTo>
                      <a:pt x="3780" y="210"/>
                    </a:lnTo>
                    <a:lnTo>
                      <a:pt x="3780" y="210"/>
                    </a:lnTo>
                    <a:lnTo>
                      <a:pt x="3780" y="210"/>
                    </a:lnTo>
                    <a:lnTo>
                      <a:pt x="3780" y="210"/>
                    </a:lnTo>
                    <a:lnTo>
                      <a:pt x="3780" y="210"/>
                    </a:lnTo>
                    <a:lnTo>
                      <a:pt x="3780" y="210"/>
                    </a:lnTo>
                    <a:lnTo>
                      <a:pt x="3780" y="210"/>
                    </a:lnTo>
                    <a:lnTo>
                      <a:pt x="3780" y="210"/>
                    </a:lnTo>
                    <a:lnTo>
                      <a:pt x="3780" y="210"/>
                    </a:lnTo>
                    <a:lnTo>
                      <a:pt x="3780" y="210"/>
                    </a:lnTo>
                    <a:lnTo>
                      <a:pt x="3780" y="210"/>
                    </a:lnTo>
                    <a:lnTo>
                      <a:pt x="3780" y="210"/>
                    </a:lnTo>
                    <a:lnTo>
                      <a:pt x="3780" y="210"/>
                    </a:lnTo>
                    <a:lnTo>
                      <a:pt x="3780" y="210"/>
                    </a:lnTo>
                    <a:lnTo>
                      <a:pt x="3780" y="210"/>
                    </a:lnTo>
                    <a:lnTo>
                      <a:pt x="3780" y="210"/>
                    </a:lnTo>
                    <a:lnTo>
                      <a:pt x="3780" y="210"/>
                    </a:lnTo>
                    <a:lnTo>
                      <a:pt x="3780" y="210"/>
                    </a:lnTo>
                    <a:lnTo>
                      <a:pt x="3780" y="210"/>
                    </a:lnTo>
                    <a:lnTo>
                      <a:pt x="3780" y="210"/>
                    </a:lnTo>
                    <a:lnTo>
                      <a:pt x="3780" y="210"/>
                    </a:lnTo>
                    <a:lnTo>
                      <a:pt x="3780" y="210"/>
                    </a:lnTo>
                    <a:lnTo>
                      <a:pt x="3780" y="210"/>
                    </a:lnTo>
                    <a:lnTo>
                      <a:pt x="3780" y="210"/>
                    </a:lnTo>
                    <a:lnTo>
                      <a:pt x="3780" y="210"/>
                    </a:lnTo>
                    <a:lnTo>
                      <a:pt x="3780" y="210"/>
                    </a:lnTo>
                    <a:lnTo>
                      <a:pt x="3780" y="210"/>
                    </a:lnTo>
                    <a:lnTo>
                      <a:pt x="3780" y="210"/>
                    </a:lnTo>
                    <a:lnTo>
                      <a:pt x="3780" y="210"/>
                    </a:lnTo>
                    <a:lnTo>
                      <a:pt x="3786" y="210"/>
                    </a:lnTo>
                    <a:lnTo>
                      <a:pt x="3786" y="210"/>
                    </a:lnTo>
                    <a:lnTo>
                      <a:pt x="3786" y="210"/>
                    </a:lnTo>
                    <a:lnTo>
                      <a:pt x="3786" y="210"/>
                    </a:lnTo>
                    <a:lnTo>
                      <a:pt x="3786" y="210"/>
                    </a:lnTo>
                    <a:lnTo>
                      <a:pt x="3786" y="210"/>
                    </a:lnTo>
                    <a:lnTo>
                      <a:pt x="3786" y="210"/>
                    </a:lnTo>
                    <a:lnTo>
                      <a:pt x="3786" y="210"/>
                    </a:lnTo>
                    <a:lnTo>
                      <a:pt x="3786" y="210"/>
                    </a:lnTo>
                    <a:lnTo>
                      <a:pt x="3786" y="210"/>
                    </a:lnTo>
                    <a:lnTo>
                      <a:pt x="3786" y="210"/>
                    </a:lnTo>
                    <a:lnTo>
                      <a:pt x="3786" y="210"/>
                    </a:lnTo>
                    <a:lnTo>
                      <a:pt x="3786" y="210"/>
                    </a:lnTo>
                    <a:lnTo>
                      <a:pt x="3786" y="210"/>
                    </a:lnTo>
                    <a:lnTo>
                      <a:pt x="3786" y="210"/>
                    </a:lnTo>
                    <a:lnTo>
                      <a:pt x="3786" y="210"/>
                    </a:lnTo>
                    <a:lnTo>
                      <a:pt x="3786" y="210"/>
                    </a:lnTo>
                    <a:lnTo>
                      <a:pt x="3786" y="210"/>
                    </a:lnTo>
                    <a:lnTo>
                      <a:pt x="3786" y="210"/>
                    </a:lnTo>
                    <a:lnTo>
                      <a:pt x="3786" y="210"/>
                    </a:lnTo>
                    <a:lnTo>
                      <a:pt x="3786" y="210"/>
                    </a:lnTo>
                    <a:lnTo>
                      <a:pt x="3786" y="210"/>
                    </a:lnTo>
                    <a:lnTo>
                      <a:pt x="3786" y="210"/>
                    </a:lnTo>
                    <a:lnTo>
                      <a:pt x="3786" y="210"/>
                    </a:lnTo>
                    <a:lnTo>
                      <a:pt x="3786" y="210"/>
                    </a:lnTo>
                    <a:lnTo>
                      <a:pt x="3786" y="210"/>
                    </a:lnTo>
                    <a:lnTo>
                      <a:pt x="3786" y="210"/>
                    </a:lnTo>
                    <a:lnTo>
                      <a:pt x="3786" y="210"/>
                    </a:lnTo>
                    <a:lnTo>
                      <a:pt x="3786" y="210"/>
                    </a:lnTo>
                    <a:lnTo>
                      <a:pt x="3786" y="210"/>
                    </a:lnTo>
                    <a:lnTo>
                      <a:pt x="3786" y="210"/>
                    </a:lnTo>
                    <a:lnTo>
                      <a:pt x="3786" y="210"/>
                    </a:lnTo>
                    <a:lnTo>
                      <a:pt x="3786" y="210"/>
                    </a:lnTo>
                    <a:lnTo>
                      <a:pt x="3786" y="210"/>
                    </a:lnTo>
                    <a:lnTo>
                      <a:pt x="3786" y="210"/>
                    </a:lnTo>
                    <a:lnTo>
                      <a:pt x="3786" y="210"/>
                    </a:lnTo>
                    <a:lnTo>
                      <a:pt x="3786" y="210"/>
                    </a:lnTo>
                    <a:lnTo>
                      <a:pt x="3786" y="210"/>
                    </a:lnTo>
                    <a:lnTo>
                      <a:pt x="3786" y="210"/>
                    </a:lnTo>
                    <a:lnTo>
                      <a:pt x="3786" y="210"/>
                    </a:lnTo>
                    <a:lnTo>
                      <a:pt x="3786" y="210"/>
                    </a:lnTo>
                    <a:lnTo>
                      <a:pt x="3786" y="210"/>
                    </a:lnTo>
                    <a:lnTo>
                      <a:pt x="3786" y="210"/>
                    </a:lnTo>
                    <a:lnTo>
                      <a:pt x="3786" y="210"/>
                    </a:lnTo>
                    <a:lnTo>
                      <a:pt x="3786" y="210"/>
                    </a:lnTo>
                    <a:lnTo>
                      <a:pt x="3786" y="210"/>
                    </a:lnTo>
                    <a:lnTo>
                      <a:pt x="3786" y="210"/>
                    </a:lnTo>
                    <a:lnTo>
                      <a:pt x="3804" y="210"/>
                    </a:lnTo>
                    <a:lnTo>
                      <a:pt x="3804" y="210"/>
                    </a:lnTo>
                    <a:lnTo>
                      <a:pt x="3804" y="210"/>
                    </a:lnTo>
                    <a:lnTo>
                      <a:pt x="3804" y="210"/>
                    </a:lnTo>
                    <a:lnTo>
                      <a:pt x="3804" y="210"/>
                    </a:lnTo>
                    <a:lnTo>
                      <a:pt x="3804" y="210"/>
                    </a:lnTo>
                    <a:lnTo>
                      <a:pt x="3804" y="210"/>
                    </a:lnTo>
                    <a:lnTo>
                      <a:pt x="3804" y="210"/>
                    </a:lnTo>
                    <a:lnTo>
                      <a:pt x="3804" y="210"/>
                    </a:lnTo>
                    <a:lnTo>
                      <a:pt x="3804" y="210"/>
                    </a:lnTo>
                    <a:lnTo>
                      <a:pt x="3804" y="210"/>
                    </a:lnTo>
                    <a:lnTo>
                      <a:pt x="3804" y="210"/>
                    </a:lnTo>
                    <a:lnTo>
                      <a:pt x="3804" y="210"/>
                    </a:lnTo>
                    <a:lnTo>
                      <a:pt x="3804" y="210"/>
                    </a:lnTo>
                    <a:lnTo>
                      <a:pt x="3804" y="210"/>
                    </a:lnTo>
                    <a:lnTo>
                      <a:pt x="3804" y="210"/>
                    </a:lnTo>
                    <a:lnTo>
                      <a:pt x="3804" y="210"/>
                    </a:lnTo>
                    <a:lnTo>
                      <a:pt x="3804" y="210"/>
                    </a:lnTo>
                    <a:lnTo>
                      <a:pt x="3804" y="210"/>
                    </a:lnTo>
                    <a:lnTo>
                      <a:pt x="3804" y="210"/>
                    </a:lnTo>
                    <a:lnTo>
                      <a:pt x="3804" y="210"/>
                    </a:lnTo>
                    <a:lnTo>
                      <a:pt x="3804" y="210"/>
                    </a:lnTo>
                    <a:lnTo>
                      <a:pt x="3804" y="210"/>
                    </a:lnTo>
                    <a:lnTo>
                      <a:pt x="3804" y="210"/>
                    </a:lnTo>
                    <a:lnTo>
                      <a:pt x="3804" y="210"/>
                    </a:lnTo>
                    <a:lnTo>
                      <a:pt x="3804" y="210"/>
                    </a:lnTo>
                    <a:lnTo>
                      <a:pt x="3804" y="210"/>
                    </a:lnTo>
                    <a:lnTo>
                      <a:pt x="3804" y="210"/>
                    </a:lnTo>
                    <a:lnTo>
                      <a:pt x="3804" y="210"/>
                    </a:lnTo>
                    <a:lnTo>
                      <a:pt x="3804" y="210"/>
                    </a:lnTo>
                    <a:lnTo>
                      <a:pt x="3804" y="210"/>
                    </a:lnTo>
                    <a:lnTo>
                      <a:pt x="3804" y="210"/>
                    </a:lnTo>
                    <a:lnTo>
                      <a:pt x="3804" y="210"/>
                    </a:lnTo>
                    <a:lnTo>
                      <a:pt x="3804" y="210"/>
                    </a:lnTo>
                    <a:lnTo>
                      <a:pt x="3804" y="210"/>
                    </a:lnTo>
                    <a:lnTo>
                      <a:pt x="3804" y="210"/>
                    </a:lnTo>
                    <a:lnTo>
                      <a:pt x="3804" y="210"/>
                    </a:lnTo>
                    <a:lnTo>
                      <a:pt x="3804" y="210"/>
                    </a:lnTo>
                    <a:lnTo>
                      <a:pt x="3804" y="210"/>
                    </a:lnTo>
                    <a:lnTo>
                      <a:pt x="3804" y="210"/>
                    </a:lnTo>
                    <a:lnTo>
                      <a:pt x="3804" y="210"/>
                    </a:lnTo>
                    <a:lnTo>
                      <a:pt x="3804" y="210"/>
                    </a:lnTo>
                    <a:lnTo>
                      <a:pt x="3804" y="210"/>
                    </a:lnTo>
                    <a:lnTo>
                      <a:pt x="3804" y="210"/>
                    </a:lnTo>
                    <a:lnTo>
                      <a:pt x="3804" y="210"/>
                    </a:lnTo>
                    <a:lnTo>
                      <a:pt x="3804" y="210"/>
                    </a:lnTo>
                    <a:lnTo>
                      <a:pt x="3804" y="210"/>
                    </a:lnTo>
                    <a:lnTo>
                      <a:pt x="3804" y="210"/>
                    </a:lnTo>
                    <a:lnTo>
                      <a:pt x="3804" y="210"/>
                    </a:lnTo>
                    <a:lnTo>
                      <a:pt x="3804" y="210"/>
                    </a:lnTo>
                    <a:lnTo>
                      <a:pt x="3804" y="210"/>
                    </a:lnTo>
                    <a:lnTo>
                      <a:pt x="3804" y="210"/>
                    </a:lnTo>
                    <a:lnTo>
                      <a:pt x="3810" y="210"/>
                    </a:lnTo>
                    <a:lnTo>
                      <a:pt x="3810" y="210"/>
                    </a:lnTo>
                    <a:lnTo>
                      <a:pt x="3810" y="210"/>
                    </a:lnTo>
                    <a:lnTo>
                      <a:pt x="3810" y="210"/>
                    </a:lnTo>
                    <a:lnTo>
                      <a:pt x="3810" y="210"/>
                    </a:lnTo>
                    <a:lnTo>
                      <a:pt x="3810" y="210"/>
                    </a:lnTo>
                    <a:lnTo>
                      <a:pt x="3810" y="210"/>
                    </a:lnTo>
                    <a:lnTo>
                      <a:pt x="3810" y="210"/>
                    </a:lnTo>
                    <a:lnTo>
                      <a:pt x="3810" y="210"/>
                    </a:lnTo>
                    <a:lnTo>
                      <a:pt x="3810" y="210"/>
                    </a:lnTo>
                    <a:lnTo>
                      <a:pt x="3810" y="210"/>
                    </a:lnTo>
                    <a:lnTo>
                      <a:pt x="3810" y="210"/>
                    </a:lnTo>
                    <a:lnTo>
                      <a:pt x="3810" y="210"/>
                    </a:lnTo>
                    <a:lnTo>
                      <a:pt x="3810" y="210"/>
                    </a:lnTo>
                    <a:lnTo>
                      <a:pt x="3810" y="210"/>
                    </a:lnTo>
                    <a:lnTo>
                      <a:pt x="3810" y="210"/>
                    </a:lnTo>
                    <a:lnTo>
                      <a:pt x="3810" y="210"/>
                    </a:lnTo>
                    <a:lnTo>
                      <a:pt x="3810" y="210"/>
                    </a:lnTo>
                    <a:lnTo>
                      <a:pt x="3810" y="210"/>
                    </a:lnTo>
                    <a:lnTo>
                      <a:pt x="3810" y="210"/>
                    </a:lnTo>
                    <a:lnTo>
                      <a:pt x="3810" y="210"/>
                    </a:lnTo>
                    <a:lnTo>
                      <a:pt x="3810" y="210"/>
                    </a:lnTo>
                    <a:lnTo>
                      <a:pt x="3810" y="210"/>
                    </a:lnTo>
                    <a:lnTo>
                      <a:pt x="3810" y="210"/>
                    </a:lnTo>
                    <a:lnTo>
                      <a:pt x="3810" y="210"/>
                    </a:lnTo>
                    <a:lnTo>
                      <a:pt x="3810" y="210"/>
                    </a:lnTo>
                    <a:lnTo>
                      <a:pt x="3810" y="210"/>
                    </a:lnTo>
                    <a:lnTo>
                      <a:pt x="3810" y="210"/>
                    </a:lnTo>
                    <a:lnTo>
                      <a:pt x="3810" y="210"/>
                    </a:lnTo>
                    <a:lnTo>
                      <a:pt x="3810" y="210"/>
                    </a:lnTo>
                    <a:lnTo>
                      <a:pt x="3810" y="210"/>
                    </a:lnTo>
                    <a:lnTo>
                      <a:pt x="3810" y="210"/>
                    </a:lnTo>
                    <a:lnTo>
                      <a:pt x="3810" y="210"/>
                    </a:lnTo>
                    <a:lnTo>
                      <a:pt x="3810" y="210"/>
                    </a:lnTo>
                    <a:lnTo>
                      <a:pt x="3810" y="210"/>
                    </a:lnTo>
                    <a:lnTo>
                      <a:pt x="3810" y="210"/>
                    </a:lnTo>
                    <a:lnTo>
                      <a:pt x="3810" y="210"/>
                    </a:lnTo>
                    <a:lnTo>
                      <a:pt x="3810" y="210"/>
                    </a:lnTo>
                    <a:lnTo>
                      <a:pt x="3822" y="210"/>
                    </a:lnTo>
                    <a:lnTo>
                      <a:pt x="3822" y="210"/>
                    </a:lnTo>
                    <a:lnTo>
                      <a:pt x="3822" y="210"/>
                    </a:lnTo>
                    <a:lnTo>
                      <a:pt x="3822" y="210"/>
                    </a:lnTo>
                    <a:lnTo>
                      <a:pt x="3822" y="210"/>
                    </a:lnTo>
                    <a:lnTo>
                      <a:pt x="3822" y="210"/>
                    </a:lnTo>
                    <a:lnTo>
                      <a:pt x="3822" y="210"/>
                    </a:lnTo>
                    <a:lnTo>
                      <a:pt x="3822" y="210"/>
                    </a:lnTo>
                    <a:lnTo>
                      <a:pt x="3828" y="210"/>
                    </a:lnTo>
                    <a:lnTo>
                      <a:pt x="3828" y="210"/>
                    </a:lnTo>
                    <a:lnTo>
                      <a:pt x="3828" y="210"/>
                    </a:lnTo>
                    <a:lnTo>
                      <a:pt x="3828" y="210"/>
                    </a:lnTo>
                    <a:lnTo>
                      <a:pt x="3828" y="210"/>
                    </a:lnTo>
                    <a:lnTo>
                      <a:pt x="3828" y="210"/>
                    </a:lnTo>
                    <a:lnTo>
                      <a:pt x="3828" y="210"/>
                    </a:lnTo>
                    <a:lnTo>
                      <a:pt x="3828" y="210"/>
                    </a:lnTo>
                    <a:lnTo>
                      <a:pt x="3828" y="210"/>
                    </a:lnTo>
                    <a:lnTo>
                      <a:pt x="3828" y="210"/>
                    </a:lnTo>
                    <a:lnTo>
                      <a:pt x="3828" y="210"/>
                    </a:lnTo>
                    <a:lnTo>
                      <a:pt x="3828" y="210"/>
                    </a:lnTo>
                    <a:lnTo>
                      <a:pt x="3828" y="210"/>
                    </a:lnTo>
                    <a:lnTo>
                      <a:pt x="3828" y="210"/>
                    </a:lnTo>
                    <a:lnTo>
                      <a:pt x="3828" y="210"/>
                    </a:lnTo>
                    <a:lnTo>
                      <a:pt x="3828" y="210"/>
                    </a:lnTo>
                    <a:lnTo>
                      <a:pt x="3828" y="210"/>
                    </a:lnTo>
                    <a:lnTo>
                      <a:pt x="3828" y="210"/>
                    </a:lnTo>
                    <a:lnTo>
                      <a:pt x="3828" y="210"/>
                    </a:lnTo>
                    <a:lnTo>
                      <a:pt x="3828" y="210"/>
                    </a:lnTo>
                    <a:lnTo>
                      <a:pt x="3828" y="210"/>
                    </a:lnTo>
                    <a:lnTo>
                      <a:pt x="3828" y="210"/>
                    </a:lnTo>
                    <a:lnTo>
                      <a:pt x="3828" y="210"/>
                    </a:lnTo>
                    <a:lnTo>
                      <a:pt x="3828" y="210"/>
                    </a:lnTo>
                    <a:lnTo>
                      <a:pt x="3828" y="210"/>
                    </a:lnTo>
                    <a:lnTo>
                      <a:pt x="3828" y="210"/>
                    </a:lnTo>
                    <a:lnTo>
                      <a:pt x="3828" y="210"/>
                    </a:lnTo>
                    <a:lnTo>
                      <a:pt x="3828" y="210"/>
                    </a:lnTo>
                    <a:lnTo>
                      <a:pt x="3828" y="210"/>
                    </a:lnTo>
                    <a:lnTo>
                      <a:pt x="3828" y="210"/>
                    </a:lnTo>
                    <a:lnTo>
                      <a:pt x="3828" y="210"/>
                    </a:lnTo>
                    <a:lnTo>
                      <a:pt x="3828" y="210"/>
                    </a:lnTo>
                    <a:lnTo>
                      <a:pt x="3828" y="210"/>
                    </a:lnTo>
                    <a:lnTo>
                      <a:pt x="3828" y="210"/>
                    </a:lnTo>
                    <a:lnTo>
                      <a:pt x="3828" y="210"/>
                    </a:lnTo>
                    <a:lnTo>
                      <a:pt x="3828" y="210"/>
                    </a:lnTo>
                    <a:lnTo>
                      <a:pt x="3828" y="210"/>
                    </a:lnTo>
                    <a:lnTo>
                      <a:pt x="3828" y="210"/>
                    </a:lnTo>
                    <a:lnTo>
                      <a:pt x="3828" y="210"/>
                    </a:lnTo>
                    <a:lnTo>
                      <a:pt x="3828" y="210"/>
                    </a:lnTo>
                    <a:lnTo>
                      <a:pt x="3828" y="210"/>
                    </a:lnTo>
                    <a:lnTo>
                      <a:pt x="3828" y="210"/>
                    </a:lnTo>
                    <a:lnTo>
                      <a:pt x="3828" y="210"/>
                    </a:lnTo>
                    <a:lnTo>
                      <a:pt x="3828" y="210"/>
                    </a:lnTo>
                    <a:lnTo>
                      <a:pt x="3828" y="210"/>
                    </a:lnTo>
                    <a:lnTo>
                      <a:pt x="3828" y="210"/>
                    </a:lnTo>
                    <a:lnTo>
                      <a:pt x="3828" y="210"/>
                    </a:lnTo>
                    <a:lnTo>
                      <a:pt x="3828" y="210"/>
                    </a:lnTo>
                    <a:lnTo>
                      <a:pt x="3828" y="210"/>
                    </a:lnTo>
                    <a:lnTo>
                      <a:pt x="3828" y="210"/>
                    </a:lnTo>
                    <a:lnTo>
                      <a:pt x="3828" y="210"/>
                    </a:lnTo>
                    <a:lnTo>
                      <a:pt x="3828" y="210"/>
                    </a:lnTo>
                    <a:lnTo>
                      <a:pt x="3828" y="210"/>
                    </a:lnTo>
                    <a:lnTo>
                      <a:pt x="3828" y="210"/>
                    </a:lnTo>
                    <a:lnTo>
                      <a:pt x="3834" y="210"/>
                    </a:lnTo>
                    <a:lnTo>
                      <a:pt x="3834" y="210"/>
                    </a:lnTo>
                    <a:lnTo>
                      <a:pt x="3834" y="210"/>
                    </a:lnTo>
                    <a:lnTo>
                      <a:pt x="3834" y="210"/>
                    </a:lnTo>
                    <a:lnTo>
                      <a:pt x="3834" y="210"/>
                    </a:lnTo>
                    <a:lnTo>
                      <a:pt x="3834" y="210"/>
                    </a:lnTo>
                    <a:lnTo>
                      <a:pt x="3834" y="210"/>
                    </a:lnTo>
                    <a:lnTo>
                      <a:pt x="3834" y="210"/>
                    </a:lnTo>
                    <a:lnTo>
                      <a:pt x="3834" y="210"/>
                    </a:lnTo>
                    <a:lnTo>
                      <a:pt x="3834" y="210"/>
                    </a:lnTo>
                    <a:lnTo>
                      <a:pt x="3834" y="210"/>
                    </a:lnTo>
                    <a:lnTo>
                      <a:pt x="3834" y="210"/>
                    </a:lnTo>
                    <a:lnTo>
                      <a:pt x="3834" y="210"/>
                    </a:lnTo>
                    <a:lnTo>
                      <a:pt x="3834" y="210"/>
                    </a:lnTo>
                    <a:lnTo>
                      <a:pt x="3834" y="210"/>
                    </a:lnTo>
                    <a:lnTo>
                      <a:pt x="3834" y="210"/>
                    </a:lnTo>
                    <a:lnTo>
                      <a:pt x="3834" y="210"/>
                    </a:lnTo>
                    <a:lnTo>
                      <a:pt x="3834" y="210"/>
                    </a:lnTo>
                    <a:lnTo>
                      <a:pt x="3834" y="210"/>
                    </a:lnTo>
                    <a:lnTo>
                      <a:pt x="3834" y="210"/>
                    </a:lnTo>
                    <a:lnTo>
                      <a:pt x="3834" y="210"/>
                    </a:lnTo>
                    <a:lnTo>
                      <a:pt x="3834" y="210"/>
                    </a:lnTo>
                    <a:lnTo>
                      <a:pt x="3834" y="210"/>
                    </a:lnTo>
                    <a:lnTo>
                      <a:pt x="3834" y="210"/>
                    </a:lnTo>
                    <a:lnTo>
                      <a:pt x="3834" y="210"/>
                    </a:lnTo>
                    <a:lnTo>
                      <a:pt x="3834" y="210"/>
                    </a:lnTo>
                    <a:lnTo>
                      <a:pt x="3834" y="210"/>
                    </a:lnTo>
                    <a:lnTo>
                      <a:pt x="3834" y="210"/>
                    </a:lnTo>
                    <a:lnTo>
                      <a:pt x="3846" y="210"/>
                    </a:lnTo>
                    <a:lnTo>
                      <a:pt x="3846" y="210"/>
                    </a:lnTo>
                    <a:lnTo>
                      <a:pt x="3846" y="210"/>
                    </a:lnTo>
                    <a:lnTo>
                      <a:pt x="3846" y="210"/>
                    </a:lnTo>
                    <a:lnTo>
                      <a:pt x="3846" y="210"/>
                    </a:lnTo>
                    <a:lnTo>
                      <a:pt x="3846" y="210"/>
                    </a:lnTo>
                    <a:lnTo>
                      <a:pt x="3846" y="210"/>
                    </a:lnTo>
                    <a:lnTo>
                      <a:pt x="3846" y="210"/>
                    </a:lnTo>
                    <a:lnTo>
                      <a:pt x="3846" y="210"/>
                    </a:lnTo>
                    <a:lnTo>
                      <a:pt x="3846" y="210"/>
                    </a:lnTo>
                    <a:lnTo>
                      <a:pt x="3846" y="210"/>
                    </a:lnTo>
                    <a:lnTo>
                      <a:pt x="3846" y="210"/>
                    </a:lnTo>
                    <a:lnTo>
                      <a:pt x="3846" y="210"/>
                    </a:lnTo>
                    <a:lnTo>
                      <a:pt x="3846" y="210"/>
                    </a:lnTo>
                    <a:lnTo>
                      <a:pt x="3846" y="210"/>
                    </a:lnTo>
                    <a:lnTo>
                      <a:pt x="3846" y="210"/>
                    </a:lnTo>
                    <a:lnTo>
                      <a:pt x="3846" y="210"/>
                    </a:lnTo>
                    <a:lnTo>
                      <a:pt x="3852" y="210"/>
                    </a:lnTo>
                    <a:lnTo>
                      <a:pt x="3852" y="210"/>
                    </a:lnTo>
                    <a:lnTo>
                      <a:pt x="3852" y="210"/>
                    </a:lnTo>
                    <a:lnTo>
                      <a:pt x="3852" y="210"/>
                    </a:lnTo>
                    <a:lnTo>
                      <a:pt x="3852" y="210"/>
                    </a:lnTo>
                    <a:lnTo>
                      <a:pt x="3852" y="210"/>
                    </a:lnTo>
                    <a:lnTo>
                      <a:pt x="3852" y="210"/>
                    </a:lnTo>
                    <a:lnTo>
                      <a:pt x="3852" y="210"/>
                    </a:lnTo>
                    <a:lnTo>
                      <a:pt x="3852" y="210"/>
                    </a:lnTo>
                    <a:lnTo>
                      <a:pt x="3852" y="210"/>
                    </a:lnTo>
                    <a:lnTo>
                      <a:pt x="3852" y="210"/>
                    </a:lnTo>
                    <a:lnTo>
                      <a:pt x="3852" y="210"/>
                    </a:lnTo>
                    <a:lnTo>
                      <a:pt x="3852" y="210"/>
                    </a:lnTo>
                    <a:lnTo>
                      <a:pt x="3852" y="210"/>
                    </a:lnTo>
                    <a:lnTo>
                      <a:pt x="3852" y="210"/>
                    </a:lnTo>
                    <a:lnTo>
                      <a:pt x="3852" y="210"/>
                    </a:lnTo>
                    <a:lnTo>
                      <a:pt x="3852" y="210"/>
                    </a:lnTo>
                    <a:lnTo>
                      <a:pt x="3852" y="210"/>
                    </a:lnTo>
                    <a:lnTo>
                      <a:pt x="3852" y="210"/>
                    </a:lnTo>
                    <a:lnTo>
                      <a:pt x="3852" y="210"/>
                    </a:lnTo>
                    <a:lnTo>
                      <a:pt x="3852" y="210"/>
                    </a:lnTo>
                    <a:lnTo>
                      <a:pt x="3852" y="210"/>
                    </a:lnTo>
                    <a:lnTo>
                      <a:pt x="3852" y="210"/>
                    </a:lnTo>
                    <a:lnTo>
                      <a:pt x="3852" y="210"/>
                    </a:lnTo>
                    <a:lnTo>
                      <a:pt x="3852" y="210"/>
                    </a:lnTo>
                    <a:lnTo>
                      <a:pt x="3852" y="210"/>
                    </a:lnTo>
                    <a:lnTo>
                      <a:pt x="3852" y="210"/>
                    </a:lnTo>
                    <a:lnTo>
                      <a:pt x="3852" y="210"/>
                    </a:lnTo>
                    <a:lnTo>
                      <a:pt x="3852" y="210"/>
                    </a:lnTo>
                    <a:lnTo>
                      <a:pt x="3852" y="210"/>
                    </a:lnTo>
                    <a:lnTo>
                      <a:pt x="3852" y="210"/>
                    </a:lnTo>
                    <a:lnTo>
                      <a:pt x="3852" y="210"/>
                    </a:lnTo>
                    <a:lnTo>
                      <a:pt x="3852" y="210"/>
                    </a:lnTo>
                    <a:lnTo>
                      <a:pt x="3852" y="210"/>
                    </a:lnTo>
                    <a:lnTo>
                      <a:pt x="3852" y="210"/>
                    </a:lnTo>
                    <a:lnTo>
                      <a:pt x="3852" y="210"/>
                    </a:lnTo>
                    <a:lnTo>
                      <a:pt x="3852" y="210"/>
                    </a:lnTo>
                    <a:lnTo>
                      <a:pt x="3852" y="210"/>
                    </a:lnTo>
                    <a:lnTo>
                      <a:pt x="3852" y="210"/>
                    </a:lnTo>
                    <a:lnTo>
                      <a:pt x="3852" y="210"/>
                    </a:lnTo>
                    <a:lnTo>
                      <a:pt x="3852" y="210"/>
                    </a:lnTo>
                    <a:lnTo>
                      <a:pt x="3852" y="210"/>
                    </a:lnTo>
                    <a:lnTo>
                      <a:pt x="3852" y="210"/>
                    </a:lnTo>
                    <a:lnTo>
                      <a:pt x="3852" y="210"/>
                    </a:lnTo>
                    <a:lnTo>
                      <a:pt x="3852" y="210"/>
                    </a:lnTo>
                    <a:lnTo>
                      <a:pt x="3852" y="210"/>
                    </a:lnTo>
                    <a:lnTo>
                      <a:pt x="3852" y="210"/>
                    </a:lnTo>
                    <a:lnTo>
                      <a:pt x="3852" y="210"/>
                    </a:lnTo>
                    <a:lnTo>
                      <a:pt x="3852" y="210"/>
                    </a:lnTo>
                    <a:lnTo>
                      <a:pt x="3852" y="210"/>
                    </a:lnTo>
                    <a:lnTo>
                      <a:pt x="3852" y="210"/>
                    </a:lnTo>
                    <a:lnTo>
                      <a:pt x="3852" y="210"/>
                    </a:lnTo>
                    <a:lnTo>
                      <a:pt x="3852" y="210"/>
                    </a:lnTo>
                    <a:lnTo>
                      <a:pt x="3852" y="210"/>
                    </a:lnTo>
                    <a:lnTo>
                      <a:pt x="3858" y="210"/>
                    </a:lnTo>
                    <a:lnTo>
                      <a:pt x="3858" y="210"/>
                    </a:lnTo>
                    <a:lnTo>
                      <a:pt x="3858" y="210"/>
                    </a:lnTo>
                    <a:lnTo>
                      <a:pt x="3858" y="210"/>
                    </a:lnTo>
                    <a:lnTo>
                      <a:pt x="3858" y="210"/>
                    </a:lnTo>
                    <a:lnTo>
                      <a:pt x="3858" y="210"/>
                    </a:lnTo>
                    <a:lnTo>
                      <a:pt x="3858" y="210"/>
                    </a:lnTo>
                    <a:lnTo>
                      <a:pt x="3858" y="210"/>
                    </a:lnTo>
                    <a:lnTo>
                      <a:pt x="3858" y="210"/>
                    </a:lnTo>
                    <a:lnTo>
                      <a:pt x="3858" y="210"/>
                    </a:lnTo>
                    <a:lnTo>
                      <a:pt x="3858" y="210"/>
                    </a:lnTo>
                    <a:lnTo>
                      <a:pt x="3858" y="210"/>
                    </a:lnTo>
                    <a:lnTo>
                      <a:pt x="3858" y="210"/>
                    </a:lnTo>
                    <a:lnTo>
                      <a:pt x="3858" y="210"/>
                    </a:lnTo>
                    <a:lnTo>
                      <a:pt x="3858" y="210"/>
                    </a:lnTo>
                    <a:lnTo>
                      <a:pt x="3858" y="210"/>
                    </a:lnTo>
                    <a:lnTo>
                      <a:pt x="3858" y="210"/>
                    </a:lnTo>
                    <a:lnTo>
                      <a:pt x="3858" y="210"/>
                    </a:lnTo>
                    <a:lnTo>
                      <a:pt x="3858" y="210"/>
                    </a:lnTo>
                    <a:lnTo>
                      <a:pt x="3870" y="210"/>
                    </a:lnTo>
                    <a:lnTo>
                      <a:pt x="3870" y="210"/>
                    </a:lnTo>
                    <a:lnTo>
                      <a:pt x="3870" y="210"/>
                    </a:lnTo>
                    <a:lnTo>
                      <a:pt x="3870" y="210"/>
                    </a:lnTo>
                    <a:lnTo>
                      <a:pt x="3870" y="210"/>
                    </a:lnTo>
                    <a:lnTo>
                      <a:pt x="3870" y="210"/>
                    </a:lnTo>
                    <a:lnTo>
                      <a:pt x="3870" y="210"/>
                    </a:lnTo>
                    <a:lnTo>
                      <a:pt x="3870" y="210"/>
                    </a:lnTo>
                    <a:lnTo>
                      <a:pt x="3870" y="210"/>
                    </a:lnTo>
                    <a:lnTo>
                      <a:pt x="3870" y="210"/>
                    </a:lnTo>
                    <a:lnTo>
                      <a:pt x="3870" y="210"/>
                    </a:lnTo>
                    <a:lnTo>
                      <a:pt x="3870" y="210"/>
                    </a:lnTo>
                    <a:lnTo>
                      <a:pt x="3870" y="210"/>
                    </a:lnTo>
                    <a:lnTo>
                      <a:pt x="3870" y="210"/>
                    </a:lnTo>
                    <a:lnTo>
                      <a:pt x="3870" y="210"/>
                    </a:lnTo>
                    <a:lnTo>
                      <a:pt x="3870" y="210"/>
                    </a:lnTo>
                    <a:lnTo>
                      <a:pt x="3870" y="210"/>
                    </a:lnTo>
                    <a:lnTo>
                      <a:pt x="3870" y="210"/>
                    </a:lnTo>
                    <a:lnTo>
                      <a:pt x="3870" y="210"/>
                    </a:lnTo>
                    <a:lnTo>
                      <a:pt x="3870" y="210"/>
                    </a:lnTo>
                    <a:lnTo>
                      <a:pt x="3870" y="210"/>
                    </a:lnTo>
                    <a:lnTo>
                      <a:pt x="3870" y="210"/>
                    </a:lnTo>
                    <a:lnTo>
                      <a:pt x="3870" y="210"/>
                    </a:lnTo>
                    <a:lnTo>
                      <a:pt x="3870" y="210"/>
                    </a:lnTo>
                    <a:lnTo>
                      <a:pt x="3870" y="210"/>
                    </a:lnTo>
                    <a:lnTo>
                      <a:pt x="3870" y="210"/>
                    </a:lnTo>
                    <a:lnTo>
                      <a:pt x="3870" y="210"/>
                    </a:lnTo>
                    <a:lnTo>
                      <a:pt x="3876" y="210"/>
                    </a:lnTo>
                    <a:lnTo>
                      <a:pt x="3876" y="210"/>
                    </a:lnTo>
                    <a:lnTo>
                      <a:pt x="3876" y="210"/>
                    </a:lnTo>
                    <a:lnTo>
                      <a:pt x="3876" y="210"/>
                    </a:lnTo>
                    <a:lnTo>
                      <a:pt x="3876" y="210"/>
                    </a:lnTo>
                    <a:lnTo>
                      <a:pt x="3876" y="210"/>
                    </a:lnTo>
                    <a:lnTo>
                      <a:pt x="3876" y="210"/>
                    </a:lnTo>
                    <a:lnTo>
                      <a:pt x="3876" y="210"/>
                    </a:lnTo>
                    <a:lnTo>
                      <a:pt x="3876" y="210"/>
                    </a:lnTo>
                    <a:lnTo>
                      <a:pt x="3876" y="210"/>
                    </a:lnTo>
                    <a:lnTo>
                      <a:pt x="3876" y="210"/>
                    </a:lnTo>
                    <a:lnTo>
                      <a:pt x="3876" y="210"/>
                    </a:lnTo>
                    <a:lnTo>
                      <a:pt x="3876" y="210"/>
                    </a:lnTo>
                    <a:lnTo>
                      <a:pt x="3876" y="210"/>
                    </a:lnTo>
                    <a:lnTo>
                      <a:pt x="3876" y="210"/>
                    </a:lnTo>
                    <a:lnTo>
                      <a:pt x="3876" y="210"/>
                    </a:lnTo>
                    <a:lnTo>
                      <a:pt x="3876" y="210"/>
                    </a:lnTo>
                    <a:lnTo>
                      <a:pt x="3876" y="210"/>
                    </a:lnTo>
                    <a:lnTo>
                      <a:pt x="3876" y="210"/>
                    </a:lnTo>
                    <a:lnTo>
                      <a:pt x="3876" y="210"/>
                    </a:lnTo>
                    <a:lnTo>
                      <a:pt x="3876" y="210"/>
                    </a:lnTo>
                    <a:lnTo>
                      <a:pt x="3876" y="210"/>
                    </a:lnTo>
                    <a:lnTo>
                      <a:pt x="3876" y="210"/>
                    </a:lnTo>
                    <a:lnTo>
                      <a:pt x="3876" y="210"/>
                    </a:lnTo>
                    <a:lnTo>
                      <a:pt x="3876" y="210"/>
                    </a:lnTo>
                    <a:lnTo>
                      <a:pt x="3876" y="210"/>
                    </a:lnTo>
                    <a:lnTo>
                      <a:pt x="3876" y="210"/>
                    </a:lnTo>
                    <a:lnTo>
                      <a:pt x="3876" y="210"/>
                    </a:lnTo>
                    <a:lnTo>
                      <a:pt x="3876" y="210"/>
                    </a:lnTo>
                    <a:lnTo>
                      <a:pt x="3876" y="210"/>
                    </a:lnTo>
                    <a:lnTo>
                      <a:pt x="3876" y="210"/>
                    </a:lnTo>
                    <a:lnTo>
                      <a:pt x="3876" y="210"/>
                    </a:lnTo>
                    <a:lnTo>
                      <a:pt x="3876" y="210"/>
                    </a:lnTo>
                    <a:lnTo>
                      <a:pt x="3876" y="210"/>
                    </a:lnTo>
                    <a:lnTo>
                      <a:pt x="3876" y="210"/>
                    </a:lnTo>
                    <a:lnTo>
                      <a:pt x="3876" y="210"/>
                    </a:lnTo>
                    <a:lnTo>
                      <a:pt x="3876" y="210"/>
                    </a:lnTo>
                    <a:lnTo>
                      <a:pt x="3876" y="210"/>
                    </a:lnTo>
                    <a:lnTo>
                      <a:pt x="3876" y="210"/>
                    </a:lnTo>
                    <a:lnTo>
                      <a:pt x="3876" y="210"/>
                    </a:lnTo>
                    <a:lnTo>
                      <a:pt x="3876" y="210"/>
                    </a:lnTo>
                    <a:lnTo>
                      <a:pt x="3876" y="210"/>
                    </a:lnTo>
                    <a:lnTo>
                      <a:pt x="3876" y="210"/>
                    </a:lnTo>
                    <a:lnTo>
                      <a:pt x="3876" y="210"/>
                    </a:lnTo>
                    <a:lnTo>
                      <a:pt x="3876" y="210"/>
                    </a:lnTo>
                    <a:lnTo>
                      <a:pt x="3876" y="210"/>
                    </a:lnTo>
                    <a:lnTo>
                      <a:pt x="3876" y="210"/>
                    </a:lnTo>
                    <a:lnTo>
                      <a:pt x="3876" y="210"/>
                    </a:lnTo>
                    <a:lnTo>
                      <a:pt x="3876" y="210"/>
                    </a:lnTo>
                    <a:lnTo>
                      <a:pt x="3876" y="210"/>
                    </a:lnTo>
                    <a:lnTo>
                      <a:pt x="3876" y="210"/>
                    </a:lnTo>
                    <a:lnTo>
                      <a:pt x="3876" y="210"/>
                    </a:lnTo>
                    <a:lnTo>
                      <a:pt x="3876" y="210"/>
                    </a:lnTo>
                    <a:lnTo>
                      <a:pt x="3882" y="210"/>
                    </a:lnTo>
                    <a:lnTo>
                      <a:pt x="3882" y="210"/>
                    </a:lnTo>
                    <a:lnTo>
                      <a:pt x="3882" y="210"/>
                    </a:lnTo>
                    <a:lnTo>
                      <a:pt x="3882" y="210"/>
                    </a:lnTo>
                    <a:lnTo>
                      <a:pt x="3882" y="210"/>
                    </a:lnTo>
                    <a:lnTo>
                      <a:pt x="3882" y="210"/>
                    </a:lnTo>
                    <a:lnTo>
                      <a:pt x="3882" y="216"/>
                    </a:lnTo>
                    <a:lnTo>
                      <a:pt x="3882" y="216"/>
                    </a:lnTo>
                    <a:lnTo>
                      <a:pt x="3882" y="216"/>
                    </a:lnTo>
                    <a:lnTo>
                      <a:pt x="3882" y="216"/>
                    </a:lnTo>
                    <a:lnTo>
                      <a:pt x="3894" y="210"/>
                    </a:lnTo>
                    <a:lnTo>
                      <a:pt x="3894" y="210"/>
                    </a:lnTo>
                    <a:lnTo>
                      <a:pt x="3894" y="210"/>
                    </a:lnTo>
                    <a:lnTo>
                      <a:pt x="3894" y="210"/>
                    </a:lnTo>
                    <a:lnTo>
                      <a:pt x="3894" y="210"/>
                    </a:lnTo>
                    <a:lnTo>
                      <a:pt x="3894" y="210"/>
                    </a:lnTo>
                    <a:lnTo>
                      <a:pt x="3894" y="210"/>
                    </a:lnTo>
                    <a:lnTo>
                      <a:pt x="3894" y="210"/>
                    </a:lnTo>
                    <a:lnTo>
                      <a:pt x="3894" y="210"/>
                    </a:lnTo>
                    <a:lnTo>
                      <a:pt x="3894" y="210"/>
                    </a:lnTo>
                    <a:lnTo>
                      <a:pt x="3894" y="210"/>
                    </a:lnTo>
                    <a:lnTo>
                      <a:pt x="3894" y="210"/>
                    </a:lnTo>
                    <a:lnTo>
                      <a:pt x="3894" y="210"/>
                    </a:lnTo>
                    <a:lnTo>
                      <a:pt x="3894" y="210"/>
                    </a:lnTo>
                    <a:lnTo>
                      <a:pt x="3894" y="210"/>
                    </a:lnTo>
                    <a:lnTo>
                      <a:pt x="3894" y="210"/>
                    </a:lnTo>
                    <a:lnTo>
                      <a:pt x="3894" y="210"/>
                    </a:lnTo>
                    <a:lnTo>
                      <a:pt x="3894" y="210"/>
                    </a:lnTo>
                    <a:lnTo>
                      <a:pt x="3894" y="210"/>
                    </a:lnTo>
                    <a:lnTo>
                      <a:pt x="3894" y="210"/>
                    </a:lnTo>
                    <a:lnTo>
                      <a:pt x="3894" y="210"/>
                    </a:lnTo>
                    <a:lnTo>
                      <a:pt x="3894" y="210"/>
                    </a:lnTo>
                    <a:lnTo>
                      <a:pt x="3894" y="210"/>
                    </a:lnTo>
                    <a:lnTo>
                      <a:pt x="3894" y="210"/>
                    </a:lnTo>
                    <a:lnTo>
                      <a:pt x="3894" y="210"/>
                    </a:lnTo>
                    <a:lnTo>
                      <a:pt x="3894" y="210"/>
                    </a:lnTo>
                    <a:lnTo>
                      <a:pt x="3894" y="210"/>
                    </a:lnTo>
                    <a:lnTo>
                      <a:pt x="3894" y="210"/>
                    </a:lnTo>
                    <a:lnTo>
                      <a:pt x="3894" y="210"/>
                    </a:lnTo>
                    <a:lnTo>
                      <a:pt x="3894" y="210"/>
                    </a:lnTo>
                    <a:lnTo>
                      <a:pt x="3894" y="210"/>
                    </a:lnTo>
                    <a:lnTo>
                      <a:pt x="3894" y="210"/>
                    </a:lnTo>
                    <a:lnTo>
                      <a:pt x="3894" y="210"/>
                    </a:lnTo>
                    <a:lnTo>
                      <a:pt x="3894" y="210"/>
                    </a:lnTo>
                    <a:lnTo>
                      <a:pt x="3894" y="210"/>
                    </a:lnTo>
                    <a:lnTo>
                      <a:pt x="3894" y="210"/>
                    </a:lnTo>
                    <a:lnTo>
                      <a:pt x="3900" y="210"/>
                    </a:lnTo>
                    <a:lnTo>
                      <a:pt x="3900" y="210"/>
                    </a:lnTo>
                    <a:lnTo>
                      <a:pt x="3900" y="210"/>
                    </a:lnTo>
                    <a:lnTo>
                      <a:pt x="3900" y="210"/>
                    </a:lnTo>
                    <a:lnTo>
                      <a:pt x="3900" y="210"/>
                    </a:lnTo>
                    <a:lnTo>
                      <a:pt x="3900" y="210"/>
                    </a:lnTo>
                    <a:lnTo>
                      <a:pt x="3900" y="210"/>
                    </a:lnTo>
                    <a:lnTo>
                      <a:pt x="3900" y="210"/>
                    </a:lnTo>
                    <a:lnTo>
                      <a:pt x="3900" y="210"/>
                    </a:lnTo>
                    <a:lnTo>
                      <a:pt x="3900" y="210"/>
                    </a:lnTo>
                    <a:lnTo>
                      <a:pt x="3900" y="210"/>
                    </a:lnTo>
                    <a:lnTo>
                      <a:pt x="3900" y="210"/>
                    </a:lnTo>
                    <a:lnTo>
                      <a:pt x="3900" y="210"/>
                    </a:lnTo>
                    <a:lnTo>
                      <a:pt x="3900" y="210"/>
                    </a:lnTo>
                    <a:lnTo>
                      <a:pt x="3900" y="210"/>
                    </a:lnTo>
                    <a:lnTo>
                      <a:pt x="3900" y="210"/>
                    </a:lnTo>
                    <a:lnTo>
                      <a:pt x="3900" y="210"/>
                    </a:lnTo>
                    <a:lnTo>
                      <a:pt x="3900" y="210"/>
                    </a:lnTo>
                    <a:lnTo>
                      <a:pt x="3900" y="210"/>
                    </a:lnTo>
                    <a:lnTo>
                      <a:pt x="3900" y="210"/>
                    </a:lnTo>
                    <a:lnTo>
                      <a:pt x="3900" y="210"/>
                    </a:lnTo>
                    <a:lnTo>
                      <a:pt x="3900" y="210"/>
                    </a:lnTo>
                    <a:lnTo>
                      <a:pt x="3900" y="210"/>
                    </a:lnTo>
                    <a:lnTo>
                      <a:pt x="3900" y="210"/>
                    </a:lnTo>
                    <a:lnTo>
                      <a:pt x="3900" y="210"/>
                    </a:lnTo>
                    <a:lnTo>
                      <a:pt x="3900" y="210"/>
                    </a:lnTo>
                    <a:lnTo>
                      <a:pt x="3900" y="210"/>
                    </a:lnTo>
                    <a:lnTo>
                      <a:pt x="3900" y="210"/>
                    </a:lnTo>
                    <a:lnTo>
                      <a:pt x="3900" y="210"/>
                    </a:lnTo>
                    <a:lnTo>
                      <a:pt x="3900" y="210"/>
                    </a:lnTo>
                    <a:lnTo>
                      <a:pt x="3900" y="210"/>
                    </a:lnTo>
                    <a:lnTo>
                      <a:pt x="3900" y="210"/>
                    </a:lnTo>
                    <a:lnTo>
                      <a:pt x="3900" y="210"/>
                    </a:lnTo>
                    <a:lnTo>
                      <a:pt x="3900" y="210"/>
                    </a:lnTo>
                    <a:lnTo>
                      <a:pt x="3900" y="210"/>
                    </a:lnTo>
                    <a:lnTo>
                      <a:pt x="3900" y="210"/>
                    </a:lnTo>
                    <a:lnTo>
                      <a:pt x="3900" y="210"/>
                    </a:lnTo>
                    <a:lnTo>
                      <a:pt x="3900" y="210"/>
                    </a:lnTo>
                    <a:lnTo>
                      <a:pt x="3900" y="210"/>
                    </a:lnTo>
                    <a:lnTo>
                      <a:pt x="3900" y="210"/>
                    </a:lnTo>
                    <a:lnTo>
                      <a:pt x="3900" y="210"/>
                    </a:lnTo>
                    <a:lnTo>
                      <a:pt x="3900" y="210"/>
                    </a:lnTo>
                    <a:lnTo>
                      <a:pt x="3900" y="210"/>
                    </a:lnTo>
                    <a:lnTo>
                      <a:pt x="3900" y="210"/>
                    </a:lnTo>
                    <a:lnTo>
                      <a:pt x="3900" y="210"/>
                    </a:lnTo>
                    <a:lnTo>
                      <a:pt x="3900" y="210"/>
                    </a:lnTo>
                    <a:lnTo>
                      <a:pt x="3900" y="210"/>
                    </a:lnTo>
                    <a:lnTo>
                      <a:pt x="3900" y="210"/>
                    </a:lnTo>
                    <a:lnTo>
                      <a:pt x="3900" y="210"/>
                    </a:lnTo>
                    <a:lnTo>
                      <a:pt x="3900" y="210"/>
                    </a:lnTo>
                    <a:lnTo>
                      <a:pt x="3900" y="210"/>
                    </a:lnTo>
                    <a:lnTo>
                      <a:pt x="3900" y="210"/>
                    </a:lnTo>
                    <a:lnTo>
                      <a:pt x="3900" y="210"/>
                    </a:lnTo>
                    <a:lnTo>
                      <a:pt x="3900" y="210"/>
                    </a:lnTo>
                    <a:lnTo>
                      <a:pt x="3918" y="210"/>
                    </a:lnTo>
                    <a:lnTo>
                      <a:pt x="3918" y="210"/>
                    </a:lnTo>
                    <a:lnTo>
                      <a:pt x="3918" y="210"/>
                    </a:lnTo>
                    <a:lnTo>
                      <a:pt x="3918" y="210"/>
                    </a:lnTo>
                    <a:lnTo>
                      <a:pt x="3918" y="210"/>
                    </a:lnTo>
                    <a:lnTo>
                      <a:pt x="3918" y="210"/>
                    </a:lnTo>
                    <a:lnTo>
                      <a:pt x="3918" y="210"/>
                    </a:lnTo>
                    <a:lnTo>
                      <a:pt x="3918" y="210"/>
                    </a:lnTo>
                    <a:lnTo>
                      <a:pt x="3918" y="210"/>
                    </a:lnTo>
                    <a:lnTo>
                      <a:pt x="3918" y="210"/>
                    </a:lnTo>
                    <a:lnTo>
                      <a:pt x="3918" y="210"/>
                    </a:lnTo>
                    <a:lnTo>
                      <a:pt x="3918" y="210"/>
                    </a:lnTo>
                    <a:lnTo>
                      <a:pt x="3918" y="210"/>
                    </a:lnTo>
                    <a:lnTo>
                      <a:pt x="3918" y="210"/>
                    </a:lnTo>
                    <a:lnTo>
                      <a:pt x="3918" y="210"/>
                    </a:lnTo>
                    <a:lnTo>
                      <a:pt x="3918" y="210"/>
                    </a:lnTo>
                    <a:lnTo>
                      <a:pt x="3918" y="210"/>
                    </a:lnTo>
                    <a:lnTo>
                      <a:pt x="3918" y="210"/>
                    </a:lnTo>
                    <a:lnTo>
                      <a:pt x="3918" y="210"/>
                    </a:lnTo>
                    <a:lnTo>
                      <a:pt x="3918" y="210"/>
                    </a:lnTo>
                    <a:lnTo>
                      <a:pt x="3918" y="210"/>
                    </a:lnTo>
                    <a:lnTo>
                      <a:pt x="3918" y="210"/>
                    </a:lnTo>
                    <a:lnTo>
                      <a:pt x="3918" y="210"/>
                    </a:lnTo>
                    <a:lnTo>
                      <a:pt x="3918" y="210"/>
                    </a:lnTo>
                    <a:lnTo>
                      <a:pt x="3918" y="210"/>
                    </a:lnTo>
                    <a:lnTo>
                      <a:pt x="3918" y="210"/>
                    </a:lnTo>
                    <a:lnTo>
                      <a:pt x="3918" y="210"/>
                    </a:lnTo>
                    <a:lnTo>
                      <a:pt x="3918" y="210"/>
                    </a:lnTo>
                    <a:lnTo>
                      <a:pt x="3918" y="210"/>
                    </a:lnTo>
                    <a:lnTo>
                      <a:pt x="3918" y="210"/>
                    </a:lnTo>
                    <a:lnTo>
                      <a:pt x="3918" y="210"/>
                    </a:lnTo>
                    <a:lnTo>
                      <a:pt x="3918" y="210"/>
                    </a:lnTo>
                    <a:lnTo>
                      <a:pt x="3918" y="210"/>
                    </a:lnTo>
                    <a:lnTo>
                      <a:pt x="3918" y="210"/>
                    </a:lnTo>
                    <a:lnTo>
                      <a:pt x="3918" y="210"/>
                    </a:lnTo>
                    <a:lnTo>
                      <a:pt x="3918" y="210"/>
                    </a:lnTo>
                    <a:lnTo>
                      <a:pt x="3918" y="210"/>
                    </a:lnTo>
                    <a:lnTo>
                      <a:pt x="3918" y="210"/>
                    </a:lnTo>
                    <a:lnTo>
                      <a:pt x="3918" y="210"/>
                    </a:lnTo>
                    <a:lnTo>
                      <a:pt x="3918" y="210"/>
                    </a:lnTo>
                    <a:lnTo>
                      <a:pt x="3918" y="210"/>
                    </a:lnTo>
                    <a:lnTo>
                      <a:pt x="3918" y="210"/>
                    </a:lnTo>
                    <a:lnTo>
                      <a:pt x="3918" y="210"/>
                    </a:lnTo>
                    <a:lnTo>
                      <a:pt x="3918" y="210"/>
                    </a:lnTo>
                    <a:lnTo>
                      <a:pt x="3918" y="210"/>
                    </a:lnTo>
                    <a:lnTo>
                      <a:pt x="3918" y="210"/>
                    </a:lnTo>
                    <a:lnTo>
                      <a:pt x="3924" y="210"/>
                    </a:lnTo>
                    <a:lnTo>
                      <a:pt x="3924" y="210"/>
                    </a:lnTo>
                    <a:lnTo>
                      <a:pt x="3924" y="210"/>
                    </a:lnTo>
                    <a:lnTo>
                      <a:pt x="3924" y="210"/>
                    </a:lnTo>
                    <a:lnTo>
                      <a:pt x="3924" y="210"/>
                    </a:lnTo>
                    <a:lnTo>
                      <a:pt x="3924" y="210"/>
                    </a:lnTo>
                    <a:lnTo>
                      <a:pt x="3924" y="210"/>
                    </a:lnTo>
                    <a:lnTo>
                      <a:pt x="3924" y="210"/>
                    </a:lnTo>
                    <a:lnTo>
                      <a:pt x="3924" y="210"/>
                    </a:lnTo>
                    <a:lnTo>
                      <a:pt x="3924" y="210"/>
                    </a:lnTo>
                    <a:lnTo>
                      <a:pt x="3924" y="210"/>
                    </a:lnTo>
                    <a:lnTo>
                      <a:pt x="3924" y="210"/>
                    </a:lnTo>
                    <a:lnTo>
                      <a:pt x="3924" y="210"/>
                    </a:lnTo>
                    <a:lnTo>
                      <a:pt x="3924" y="210"/>
                    </a:lnTo>
                    <a:lnTo>
                      <a:pt x="3924" y="210"/>
                    </a:lnTo>
                    <a:lnTo>
                      <a:pt x="3924" y="210"/>
                    </a:lnTo>
                    <a:lnTo>
                      <a:pt x="3924" y="210"/>
                    </a:lnTo>
                    <a:lnTo>
                      <a:pt x="3924" y="210"/>
                    </a:lnTo>
                    <a:lnTo>
                      <a:pt x="3924" y="210"/>
                    </a:lnTo>
                    <a:lnTo>
                      <a:pt x="3924" y="210"/>
                    </a:lnTo>
                    <a:lnTo>
                      <a:pt x="3924" y="210"/>
                    </a:lnTo>
                    <a:lnTo>
                      <a:pt x="3924" y="210"/>
                    </a:lnTo>
                    <a:lnTo>
                      <a:pt x="3924" y="210"/>
                    </a:lnTo>
                    <a:lnTo>
                      <a:pt x="3924" y="210"/>
                    </a:lnTo>
                    <a:lnTo>
                      <a:pt x="3924" y="210"/>
                    </a:lnTo>
                    <a:lnTo>
                      <a:pt x="3924" y="210"/>
                    </a:lnTo>
                    <a:lnTo>
                      <a:pt x="3924" y="210"/>
                    </a:lnTo>
                    <a:lnTo>
                      <a:pt x="3924" y="210"/>
                    </a:lnTo>
                    <a:lnTo>
                      <a:pt x="3924" y="210"/>
                    </a:lnTo>
                    <a:lnTo>
                      <a:pt x="3924" y="210"/>
                    </a:lnTo>
                    <a:lnTo>
                      <a:pt x="3924" y="210"/>
                    </a:lnTo>
                    <a:lnTo>
                      <a:pt x="3924" y="210"/>
                    </a:lnTo>
                    <a:lnTo>
                      <a:pt x="3924" y="210"/>
                    </a:lnTo>
                    <a:lnTo>
                      <a:pt x="3924" y="210"/>
                    </a:lnTo>
                    <a:lnTo>
                      <a:pt x="3924" y="210"/>
                    </a:lnTo>
                    <a:lnTo>
                      <a:pt x="3924" y="210"/>
                    </a:lnTo>
                    <a:lnTo>
                      <a:pt x="3924" y="210"/>
                    </a:lnTo>
                    <a:lnTo>
                      <a:pt x="3924" y="210"/>
                    </a:lnTo>
                    <a:lnTo>
                      <a:pt x="3924" y="210"/>
                    </a:lnTo>
                    <a:lnTo>
                      <a:pt x="3924" y="210"/>
                    </a:lnTo>
                    <a:lnTo>
                      <a:pt x="3924" y="210"/>
                    </a:lnTo>
                    <a:lnTo>
                      <a:pt x="3924" y="210"/>
                    </a:lnTo>
                    <a:lnTo>
                      <a:pt x="3924" y="210"/>
                    </a:lnTo>
                    <a:lnTo>
                      <a:pt x="3924" y="210"/>
                    </a:lnTo>
                    <a:lnTo>
                      <a:pt x="3942" y="210"/>
                    </a:lnTo>
                    <a:lnTo>
                      <a:pt x="3942" y="210"/>
                    </a:lnTo>
                    <a:lnTo>
                      <a:pt x="3942" y="210"/>
                    </a:lnTo>
                    <a:lnTo>
                      <a:pt x="3942" y="210"/>
                    </a:lnTo>
                    <a:lnTo>
                      <a:pt x="3942" y="210"/>
                    </a:lnTo>
                    <a:lnTo>
                      <a:pt x="3942" y="210"/>
                    </a:lnTo>
                    <a:lnTo>
                      <a:pt x="3942" y="210"/>
                    </a:lnTo>
                    <a:lnTo>
                      <a:pt x="3942" y="210"/>
                    </a:lnTo>
                    <a:lnTo>
                      <a:pt x="3942" y="210"/>
                    </a:lnTo>
                    <a:lnTo>
                      <a:pt x="3942" y="210"/>
                    </a:lnTo>
                    <a:lnTo>
                      <a:pt x="3942" y="210"/>
                    </a:lnTo>
                    <a:lnTo>
                      <a:pt x="3942" y="210"/>
                    </a:lnTo>
                    <a:lnTo>
                      <a:pt x="3942" y="210"/>
                    </a:lnTo>
                    <a:lnTo>
                      <a:pt x="3942" y="210"/>
                    </a:lnTo>
                    <a:lnTo>
                      <a:pt x="3942" y="210"/>
                    </a:lnTo>
                    <a:lnTo>
                      <a:pt x="3942" y="210"/>
                    </a:lnTo>
                    <a:lnTo>
                      <a:pt x="3942" y="210"/>
                    </a:lnTo>
                    <a:lnTo>
                      <a:pt x="3942" y="210"/>
                    </a:lnTo>
                    <a:lnTo>
                      <a:pt x="3942" y="210"/>
                    </a:lnTo>
                    <a:lnTo>
                      <a:pt x="3942" y="210"/>
                    </a:lnTo>
                    <a:lnTo>
                      <a:pt x="3942" y="210"/>
                    </a:lnTo>
                    <a:lnTo>
                      <a:pt x="3942" y="210"/>
                    </a:lnTo>
                    <a:lnTo>
                      <a:pt x="3942" y="210"/>
                    </a:lnTo>
                    <a:lnTo>
                      <a:pt x="3942" y="210"/>
                    </a:lnTo>
                    <a:lnTo>
                      <a:pt x="3942" y="210"/>
                    </a:lnTo>
                    <a:lnTo>
                      <a:pt x="3942" y="210"/>
                    </a:lnTo>
                    <a:lnTo>
                      <a:pt x="3942" y="210"/>
                    </a:lnTo>
                    <a:lnTo>
                      <a:pt x="3942" y="210"/>
                    </a:lnTo>
                    <a:lnTo>
                      <a:pt x="3942" y="210"/>
                    </a:lnTo>
                    <a:lnTo>
                      <a:pt x="3942" y="210"/>
                    </a:lnTo>
                    <a:lnTo>
                      <a:pt x="3942" y="210"/>
                    </a:lnTo>
                    <a:lnTo>
                      <a:pt x="3942" y="210"/>
                    </a:lnTo>
                    <a:lnTo>
                      <a:pt x="3942" y="210"/>
                    </a:lnTo>
                    <a:lnTo>
                      <a:pt x="3942" y="210"/>
                    </a:lnTo>
                    <a:lnTo>
                      <a:pt x="3942" y="210"/>
                    </a:lnTo>
                    <a:lnTo>
                      <a:pt x="3942" y="210"/>
                    </a:lnTo>
                    <a:lnTo>
                      <a:pt x="3942" y="210"/>
                    </a:lnTo>
                    <a:lnTo>
                      <a:pt x="3942" y="210"/>
                    </a:lnTo>
                    <a:lnTo>
                      <a:pt x="3942" y="210"/>
                    </a:lnTo>
                    <a:lnTo>
                      <a:pt x="3942" y="210"/>
                    </a:lnTo>
                    <a:lnTo>
                      <a:pt x="3942" y="210"/>
                    </a:lnTo>
                    <a:lnTo>
                      <a:pt x="3942" y="210"/>
                    </a:lnTo>
                    <a:lnTo>
                      <a:pt x="3942" y="210"/>
                    </a:lnTo>
                    <a:lnTo>
                      <a:pt x="3942" y="210"/>
                    </a:lnTo>
                    <a:lnTo>
                      <a:pt x="3942" y="210"/>
                    </a:lnTo>
                    <a:lnTo>
                      <a:pt x="3942" y="210"/>
                    </a:lnTo>
                    <a:lnTo>
                      <a:pt x="3942" y="210"/>
                    </a:lnTo>
                    <a:lnTo>
                      <a:pt x="3942" y="210"/>
                    </a:lnTo>
                    <a:lnTo>
                      <a:pt x="3942" y="210"/>
                    </a:lnTo>
                    <a:lnTo>
                      <a:pt x="3942" y="210"/>
                    </a:lnTo>
                    <a:lnTo>
                      <a:pt x="3942" y="210"/>
                    </a:lnTo>
                    <a:lnTo>
                      <a:pt x="3942" y="210"/>
                    </a:lnTo>
                    <a:lnTo>
                      <a:pt x="3942" y="210"/>
                    </a:lnTo>
                    <a:lnTo>
                      <a:pt x="3942" y="210"/>
                    </a:lnTo>
                    <a:lnTo>
                      <a:pt x="3942" y="210"/>
                    </a:lnTo>
                    <a:lnTo>
                      <a:pt x="3948" y="210"/>
                    </a:lnTo>
                    <a:lnTo>
                      <a:pt x="3948" y="210"/>
                    </a:lnTo>
                    <a:lnTo>
                      <a:pt x="3948" y="210"/>
                    </a:lnTo>
                    <a:lnTo>
                      <a:pt x="3948" y="210"/>
                    </a:lnTo>
                    <a:lnTo>
                      <a:pt x="3948" y="210"/>
                    </a:lnTo>
                    <a:lnTo>
                      <a:pt x="3948" y="210"/>
                    </a:lnTo>
                    <a:lnTo>
                      <a:pt x="3948" y="210"/>
                    </a:lnTo>
                    <a:lnTo>
                      <a:pt x="3948" y="210"/>
                    </a:lnTo>
                    <a:lnTo>
                      <a:pt x="3948" y="210"/>
                    </a:lnTo>
                    <a:lnTo>
                      <a:pt x="3948" y="210"/>
                    </a:lnTo>
                    <a:lnTo>
                      <a:pt x="3948" y="210"/>
                    </a:lnTo>
                    <a:lnTo>
                      <a:pt x="3948" y="210"/>
                    </a:lnTo>
                    <a:lnTo>
                      <a:pt x="3948" y="210"/>
                    </a:lnTo>
                    <a:lnTo>
                      <a:pt x="3948" y="210"/>
                    </a:lnTo>
                    <a:lnTo>
                      <a:pt x="3948" y="210"/>
                    </a:lnTo>
                    <a:lnTo>
                      <a:pt x="3948" y="210"/>
                    </a:lnTo>
                    <a:lnTo>
                      <a:pt x="3948" y="210"/>
                    </a:lnTo>
                    <a:lnTo>
                      <a:pt x="3948" y="210"/>
                    </a:lnTo>
                    <a:lnTo>
                      <a:pt x="3948" y="210"/>
                    </a:lnTo>
                    <a:lnTo>
                      <a:pt x="3948" y="210"/>
                    </a:lnTo>
                    <a:lnTo>
                      <a:pt x="3948" y="210"/>
                    </a:lnTo>
                    <a:lnTo>
                      <a:pt x="3948" y="210"/>
                    </a:lnTo>
                    <a:lnTo>
                      <a:pt x="3948" y="210"/>
                    </a:lnTo>
                    <a:lnTo>
                      <a:pt x="3948" y="210"/>
                    </a:lnTo>
                    <a:lnTo>
                      <a:pt x="3948" y="210"/>
                    </a:lnTo>
                    <a:lnTo>
                      <a:pt x="3948" y="210"/>
                    </a:lnTo>
                    <a:lnTo>
                      <a:pt x="3948" y="210"/>
                    </a:lnTo>
                    <a:lnTo>
                      <a:pt x="3948" y="210"/>
                    </a:lnTo>
                    <a:lnTo>
                      <a:pt x="3948" y="210"/>
                    </a:lnTo>
                    <a:lnTo>
                      <a:pt x="3948" y="210"/>
                    </a:lnTo>
                    <a:lnTo>
                      <a:pt x="3948" y="210"/>
                    </a:lnTo>
                    <a:lnTo>
                      <a:pt x="3948" y="210"/>
                    </a:lnTo>
                    <a:lnTo>
                      <a:pt x="3948" y="210"/>
                    </a:lnTo>
                    <a:lnTo>
                      <a:pt x="3948" y="210"/>
                    </a:lnTo>
                    <a:lnTo>
                      <a:pt x="3948" y="210"/>
                    </a:lnTo>
                    <a:lnTo>
                      <a:pt x="3960" y="210"/>
                    </a:lnTo>
                    <a:lnTo>
                      <a:pt x="3960" y="210"/>
                    </a:lnTo>
                    <a:lnTo>
                      <a:pt x="3960" y="210"/>
                    </a:lnTo>
                    <a:lnTo>
                      <a:pt x="3960" y="210"/>
                    </a:lnTo>
                    <a:lnTo>
                      <a:pt x="3960" y="210"/>
                    </a:lnTo>
                    <a:lnTo>
                      <a:pt x="3960" y="210"/>
                    </a:lnTo>
                    <a:lnTo>
                      <a:pt x="3960" y="210"/>
                    </a:lnTo>
                    <a:lnTo>
                      <a:pt x="3960" y="210"/>
                    </a:lnTo>
                    <a:lnTo>
                      <a:pt x="3960" y="210"/>
                    </a:lnTo>
                    <a:lnTo>
                      <a:pt x="3960" y="210"/>
                    </a:lnTo>
                    <a:lnTo>
                      <a:pt x="3960" y="210"/>
                    </a:lnTo>
                    <a:lnTo>
                      <a:pt x="3966" y="210"/>
                    </a:lnTo>
                    <a:lnTo>
                      <a:pt x="3966" y="210"/>
                    </a:lnTo>
                    <a:lnTo>
                      <a:pt x="3966" y="210"/>
                    </a:lnTo>
                    <a:lnTo>
                      <a:pt x="3966" y="210"/>
                    </a:lnTo>
                    <a:lnTo>
                      <a:pt x="3966" y="210"/>
                    </a:lnTo>
                    <a:lnTo>
                      <a:pt x="3966" y="210"/>
                    </a:lnTo>
                    <a:lnTo>
                      <a:pt x="3966" y="210"/>
                    </a:lnTo>
                    <a:lnTo>
                      <a:pt x="3966" y="210"/>
                    </a:lnTo>
                    <a:lnTo>
                      <a:pt x="3966" y="210"/>
                    </a:lnTo>
                    <a:lnTo>
                      <a:pt x="3966" y="210"/>
                    </a:lnTo>
                    <a:lnTo>
                      <a:pt x="3966" y="210"/>
                    </a:lnTo>
                    <a:lnTo>
                      <a:pt x="3966" y="210"/>
                    </a:lnTo>
                    <a:lnTo>
                      <a:pt x="3966" y="210"/>
                    </a:lnTo>
                    <a:lnTo>
                      <a:pt x="3966" y="210"/>
                    </a:lnTo>
                    <a:lnTo>
                      <a:pt x="3966" y="210"/>
                    </a:lnTo>
                    <a:lnTo>
                      <a:pt x="3966" y="210"/>
                    </a:lnTo>
                    <a:lnTo>
                      <a:pt x="3966" y="210"/>
                    </a:lnTo>
                    <a:lnTo>
                      <a:pt x="3966" y="210"/>
                    </a:lnTo>
                    <a:lnTo>
                      <a:pt x="3966" y="210"/>
                    </a:lnTo>
                    <a:lnTo>
                      <a:pt x="3966" y="210"/>
                    </a:lnTo>
                    <a:lnTo>
                      <a:pt x="3966" y="210"/>
                    </a:lnTo>
                    <a:lnTo>
                      <a:pt x="3966" y="210"/>
                    </a:lnTo>
                    <a:lnTo>
                      <a:pt x="3966" y="216"/>
                    </a:lnTo>
                    <a:lnTo>
                      <a:pt x="3966" y="216"/>
                    </a:lnTo>
                    <a:lnTo>
                      <a:pt x="3966" y="216"/>
                    </a:lnTo>
                    <a:lnTo>
                      <a:pt x="3966" y="216"/>
                    </a:lnTo>
                    <a:lnTo>
                      <a:pt x="3966" y="216"/>
                    </a:lnTo>
                    <a:lnTo>
                      <a:pt x="3966" y="216"/>
                    </a:lnTo>
                    <a:lnTo>
                      <a:pt x="3966" y="216"/>
                    </a:lnTo>
                    <a:lnTo>
                      <a:pt x="3966" y="216"/>
                    </a:lnTo>
                    <a:lnTo>
                      <a:pt x="3966" y="216"/>
                    </a:lnTo>
                    <a:lnTo>
                      <a:pt x="3966" y="216"/>
                    </a:lnTo>
                    <a:lnTo>
                      <a:pt x="3966" y="216"/>
                    </a:lnTo>
                    <a:lnTo>
                      <a:pt x="3966" y="216"/>
                    </a:lnTo>
                    <a:lnTo>
                      <a:pt x="3966" y="216"/>
                    </a:lnTo>
                    <a:lnTo>
                      <a:pt x="3966" y="216"/>
                    </a:lnTo>
                    <a:lnTo>
                      <a:pt x="3966" y="216"/>
                    </a:lnTo>
                    <a:lnTo>
                      <a:pt x="3966" y="216"/>
                    </a:lnTo>
                    <a:lnTo>
                      <a:pt x="3966" y="216"/>
                    </a:lnTo>
                    <a:lnTo>
                      <a:pt x="3966" y="216"/>
                    </a:lnTo>
                    <a:lnTo>
                      <a:pt x="3966" y="216"/>
                    </a:lnTo>
                    <a:lnTo>
                      <a:pt x="3966" y="216"/>
                    </a:lnTo>
                    <a:lnTo>
                      <a:pt x="3966" y="216"/>
                    </a:lnTo>
                    <a:lnTo>
                      <a:pt x="3966" y="216"/>
                    </a:lnTo>
                    <a:lnTo>
                      <a:pt x="3966" y="216"/>
                    </a:lnTo>
                    <a:lnTo>
                      <a:pt x="3966" y="216"/>
                    </a:lnTo>
                    <a:lnTo>
                      <a:pt x="3966" y="216"/>
                    </a:lnTo>
                    <a:lnTo>
                      <a:pt x="3966" y="216"/>
                    </a:lnTo>
                    <a:lnTo>
                      <a:pt x="3966" y="216"/>
                    </a:lnTo>
                    <a:lnTo>
                      <a:pt x="3966" y="216"/>
                    </a:lnTo>
                    <a:lnTo>
                      <a:pt x="3966" y="216"/>
                    </a:lnTo>
                    <a:lnTo>
                      <a:pt x="3966" y="216"/>
                    </a:lnTo>
                    <a:lnTo>
                      <a:pt x="3966" y="216"/>
                    </a:lnTo>
                    <a:lnTo>
                      <a:pt x="3972" y="216"/>
                    </a:lnTo>
                    <a:lnTo>
                      <a:pt x="3972" y="216"/>
                    </a:lnTo>
                    <a:lnTo>
                      <a:pt x="3972" y="216"/>
                    </a:lnTo>
                    <a:lnTo>
                      <a:pt x="3972" y="216"/>
                    </a:lnTo>
                    <a:lnTo>
                      <a:pt x="3972" y="216"/>
                    </a:lnTo>
                    <a:lnTo>
                      <a:pt x="3972" y="216"/>
                    </a:lnTo>
                    <a:lnTo>
                      <a:pt x="3972" y="216"/>
                    </a:lnTo>
                    <a:lnTo>
                      <a:pt x="3972" y="216"/>
                    </a:lnTo>
                    <a:lnTo>
                      <a:pt x="3972" y="216"/>
                    </a:lnTo>
                    <a:lnTo>
                      <a:pt x="3972" y="216"/>
                    </a:lnTo>
                    <a:lnTo>
                      <a:pt x="3972" y="216"/>
                    </a:lnTo>
                    <a:lnTo>
                      <a:pt x="3972" y="216"/>
                    </a:lnTo>
                    <a:lnTo>
                      <a:pt x="3972" y="216"/>
                    </a:lnTo>
                    <a:lnTo>
                      <a:pt x="3972" y="216"/>
                    </a:lnTo>
                    <a:lnTo>
                      <a:pt x="3972" y="216"/>
                    </a:lnTo>
                    <a:lnTo>
                      <a:pt x="3972" y="210"/>
                    </a:lnTo>
                    <a:lnTo>
                      <a:pt x="3972" y="210"/>
                    </a:lnTo>
                    <a:lnTo>
                      <a:pt x="3972" y="210"/>
                    </a:lnTo>
                    <a:lnTo>
                      <a:pt x="3972" y="210"/>
                    </a:lnTo>
                    <a:lnTo>
                      <a:pt x="3972" y="210"/>
                    </a:lnTo>
                    <a:lnTo>
                      <a:pt x="3972" y="210"/>
                    </a:lnTo>
                    <a:lnTo>
                      <a:pt x="3972" y="210"/>
                    </a:lnTo>
                    <a:lnTo>
                      <a:pt x="3972" y="210"/>
                    </a:lnTo>
                    <a:lnTo>
                      <a:pt x="3972" y="210"/>
                    </a:lnTo>
                    <a:lnTo>
                      <a:pt x="3972" y="210"/>
                    </a:lnTo>
                    <a:lnTo>
                      <a:pt x="3972" y="210"/>
                    </a:lnTo>
                    <a:lnTo>
                      <a:pt x="3984" y="210"/>
                    </a:lnTo>
                    <a:lnTo>
                      <a:pt x="3984" y="210"/>
                    </a:lnTo>
                    <a:lnTo>
                      <a:pt x="3984" y="210"/>
                    </a:lnTo>
                    <a:lnTo>
                      <a:pt x="3984" y="210"/>
                    </a:lnTo>
                    <a:lnTo>
                      <a:pt x="3984" y="210"/>
                    </a:lnTo>
                    <a:lnTo>
                      <a:pt x="3984" y="210"/>
                    </a:lnTo>
                    <a:lnTo>
                      <a:pt x="3984" y="210"/>
                    </a:lnTo>
                    <a:lnTo>
                      <a:pt x="3984" y="210"/>
                    </a:lnTo>
                    <a:lnTo>
                      <a:pt x="3984" y="210"/>
                    </a:lnTo>
                    <a:lnTo>
                      <a:pt x="3984" y="210"/>
                    </a:lnTo>
                    <a:lnTo>
                      <a:pt x="3984" y="210"/>
                    </a:lnTo>
                    <a:lnTo>
                      <a:pt x="3984" y="210"/>
                    </a:lnTo>
                    <a:lnTo>
                      <a:pt x="3984" y="210"/>
                    </a:lnTo>
                    <a:lnTo>
                      <a:pt x="3984" y="210"/>
                    </a:lnTo>
                    <a:lnTo>
                      <a:pt x="3984" y="210"/>
                    </a:lnTo>
                    <a:lnTo>
                      <a:pt x="3984" y="210"/>
                    </a:lnTo>
                    <a:lnTo>
                      <a:pt x="3984" y="210"/>
                    </a:lnTo>
                    <a:lnTo>
                      <a:pt x="3984" y="210"/>
                    </a:lnTo>
                    <a:lnTo>
                      <a:pt x="3984" y="210"/>
                    </a:lnTo>
                    <a:lnTo>
                      <a:pt x="3984" y="210"/>
                    </a:lnTo>
                    <a:lnTo>
                      <a:pt x="3990" y="210"/>
                    </a:lnTo>
                    <a:lnTo>
                      <a:pt x="3990" y="210"/>
                    </a:lnTo>
                    <a:lnTo>
                      <a:pt x="3990" y="210"/>
                    </a:lnTo>
                    <a:lnTo>
                      <a:pt x="3990" y="210"/>
                    </a:lnTo>
                    <a:lnTo>
                      <a:pt x="3990" y="210"/>
                    </a:lnTo>
                    <a:lnTo>
                      <a:pt x="3990" y="210"/>
                    </a:lnTo>
                    <a:lnTo>
                      <a:pt x="3990" y="210"/>
                    </a:lnTo>
                    <a:lnTo>
                      <a:pt x="3990" y="210"/>
                    </a:lnTo>
                    <a:lnTo>
                      <a:pt x="3990" y="210"/>
                    </a:lnTo>
                    <a:lnTo>
                      <a:pt x="3990" y="210"/>
                    </a:lnTo>
                    <a:lnTo>
                      <a:pt x="3990" y="210"/>
                    </a:lnTo>
                    <a:lnTo>
                      <a:pt x="3990" y="210"/>
                    </a:lnTo>
                    <a:lnTo>
                      <a:pt x="3990" y="210"/>
                    </a:lnTo>
                    <a:lnTo>
                      <a:pt x="3990" y="210"/>
                    </a:lnTo>
                    <a:lnTo>
                      <a:pt x="3990" y="210"/>
                    </a:lnTo>
                    <a:lnTo>
                      <a:pt x="3990" y="210"/>
                    </a:lnTo>
                    <a:lnTo>
                      <a:pt x="3990" y="210"/>
                    </a:lnTo>
                    <a:lnTo>
                      <a:pt x="3990" y="210"/>
                    </a:lnTo>
                    <a:lnTo>
                      <a:pt x="3990" y="210"/>
                    </a:lnTo>
                    <a:lnTo>
                      <a:pt x="3990" y="210"/>
                    </a:lnTo>
                    <a:lnTo>
                      <a:pt x="3990" y="210"/>
                    </a:lnTo>
                    <a:lnTo>
                      <a:pt x="3990" y="210"/>
                    </a:lnTo>
                    <a:lnTo>
                      <a:pt x="3990" y="210"/>
                    </a:lnTo>
                    <a:lnTo>
                      <a:pt x="3990" y="210"/>
                    </a:lnTo>
                    <a:lnTo>
                      <a:pt x="3990" y="210"/>
                    </a:lnTo>
                    <a:lnTo>
                      <a:pt x="3990" y="210"/>
                    </a:lnTo>
                    <a:lnTo>
                      <a:pt x="3990" y="210"/>
                    </a:lnTo>
                    <a:lnTo>
                      <a:pt x="3990" y="210"/>
                    </a:lnTo>
                    <a:lnTo>
                      <a:pt x="3990" y="210"/>
                    </a:lnTo>
                    <a:lnTo>
                      <a:pt x="3990" y="210"/>
                    </a:lnTo>
                    <a:lnTo>
                      <a:pt x="3990" y="210"/>
                    </a:lnTo>
                    <a:lnTo>
                      <a:pt x="3990" y="210"/>
                    </a:lnTo>
                    <a:lnTo>
                      <a:pt x="3990" y="210"/>
                    </a:lnTo>
                    <a:lnTo>
                      <a:pt x="3990" y="210"/>
                    </a:lnTo>
                    <a:lnTo>
                      <a:pt x="3990" y="210"/>
                    </a:lnTo>
                    <a:lnTo>
                      <a:pt x="3990" y="210"/>
                    </a:lnTo>
                    <a:lnTo>
                      <a:pt x="3990" y="210"/>
                    </a:lnTo>
                    <a:lnTo>
                      <a:pt x="3990" y="210"/>
                    </a:lnTo>
                    <a:lnTo>
                      <a:pt x="3990" y="210"/>
                    </a:lnTo>
                    <a:lnTo>
                      <a:pt x="3990" y="210"/>
                    </a:lnTo>
                    <a:lnTo>
                      <a:pt x="3990" y="210"/>
                    </a:lnTo>
                    <a:lnTo>
                      <a:pt x="3990" y="210"/>
                    </a:lnTo>
                    <a:lnTo>
                      <a:pt x="3990" y="210"/>
                    </a:lnTo>
                    <a:lnTo>
                      <a:pt x="3990" y="210"/>
                    </a:lnTo>
                    <a:lnTo>
                      <a:pt x="3990" y="210"/>
                    </a:lnTo>
                    <a:lnTo>
                      <a:pt x="3990" y="210"/>
                    </a:lnTo>
                    <a:lnTo>
                      <a:pt x="3990" y="210"/>
                    </a:lnTo>
                    <a:lnTo>
                      <a:pt x="3990" y="210"/>
                    </a:lnTo>
                    <a:lnTo>
                      <a:pt x="3990" y="210"/>
                    </a:lnTo>
                    <a:lnTo>
                      <a:pt x="3990" y="210"/>
                    </a:lnTo>
                    <a:lnTo>
                      <a:pt x="3990" y="210"/>
                    </a:lnTo>
                    <a:lnTo>
                      <a:pt x="3990" y="210"/>
                    </a:lnTo>
                    <a:lnTo>
                      <a:pt x="3990" y="210"/>
                    </a:lnTo>
                    <a:lnTo>
                      <a:pt x="3990" y="210"/>
                    </a:lnTo>
                    <a:lnTo>
                      <a:pt x="3996" y="210"/>
                    </a:lnTo>
                    <a:lnTo>
                      <a:pt x="3996" y="210"/>
                    </a:lnTo>
                    <a:lnTo>
                      <a:pt x="3996" y="210"/>
                    </a:lnTo>
                    <a:lnTo>
                      <a:pt x="3996" y="210"/>
                    </a:lnTo>
                    <a:lnTo>
                      <a:pt x="3996" y="210"/>
                    </a:lnTo>
                    <a:lnTo>
                      <a:pt x="3996" y="210"/>
                    </a:lnTo>
                    <a:lnTo>
                      <a:pt x="3996" y="210"/>
                    </a:lnTo>
                    <a:lnTo>
                      <a:pt x="3996" y="210"/>
                    </a:lnTo>
                    <a:lnTo>
                      <a:pt x="3996" y="210"/>
                    </a:lnTo>
                    <a:lnTo>
                      <a:pt x="3996" y="210"/>
                    </a:lnTo>
                    <a:lnTo>
                      <a:pt x="3996" y="210"/>
                    </a:lnTo>
                    <a:lnTo>
                      <a:pt x="3996" y="210"/>
                    </a:lnTo>
                    <a:lnTo>
                      <a:pt x="3996" y="210"/>
                    </a:lnTo>
                    <a:lnTo>
                      <a:pt x="3996" y="210"/>
                    </a:lnTo>
                    <a:lnTo>
                      <a:pt x="3996" y="210"/>
                    </a:lnTo>
                    <a:lnTo>
                      <a:pt x="3996" y="210"/>
                    </a:lnTo>
                    <a:lnTo>
                      <a:pt x="4008" y="210"/>
                    </a:lnTo>
                    <a:lnTo>
                      <a:pt x="4008" y="210"/>
                    </a:lnTo>
                    <a:lnTo>
                      <a:pt x="4008" y="210"/>
                    </a:lnTo>
                    <a:lnTo>
                      <a:pt x="4008" y="210"/>
                    </a:lnTo>
                    <a:lnTo>
                      <a:pt x="4008" y="210"/>
                    </a:lnTo>
                    <a:lnTo>
                      <a:pt x="4008" y="210"/>
                    </a:lnTo>
                    <a:lnTo>
                      <a:pt x="4008" y="210"/>
                    </a:lnTo>
                    <a:lnTo>
                      <a:pt x="4008" y="210"/>
                    </a:lnTo>
                    <a:lnTo>
                      <a:pt x="4008" y="210"/>
                    </a:lnTo>
                    <a:lnTo>
                      <a:pt x="4008" y="210"/>
                    </a:lnTo>
                    <a:lnTo>
                      <a:pt x="4008" y="210"/>
                    </a:lnTo>
                    <a:lnTo>
                      <a:pt x="4008" y="210"/>
                    </a:lnTo>
                    <a:lnTo>
                      <a:pt x="4008" y="210"/>
                    </a:lnTo>
                    <a:lnTo>
                      <a:pt x="4008" y="210"/>
                    </a:lnTo>
                    <a:lnTo>
                      <a:pt x="4008" y="210"/>
                    </a:lnTo>
                    <a:lnTo>
                      <a:pt x="4008" y="210"/>
                    </a:lnTo>
                    <a:lnTo>
                      <a:pt x="4008" y="210"/>
                    </a:lnTo>
                    <a:lnTo>
                      <a:pt x="4008" y="210"/>
                    </a:lnTo>
                    <a:lnTo>
                      <a:pt x="4008" y="210"/>
                    </a:lnTo>
                    <a:lnTo>
                      <a:pt x="4008" y="210"/>
                    </a:lnTo>
                    <a:lnTo>
                      <a:pt x="4008" y="210"/>
                    </a:lnTo>
                    <a:lnTo>
                      <a:pt x="4008" y="210"/>
                    </a:lnTo>
                    <a:lnTo>
                      <a:pt x="4008" y="210"/>
                    </a:lnTo>
                    <a:lnTo>
                      <a:pt x="4008" y="210"/>
                    </a:lnTo>
                    <a:lnTo>
                      <a:pt x="4008" y="210"/>
                    </a:lnTo>
                    <a:lnTo>
                      <a:pt x="4008" y="210"/>
                    </a:lnTo>
                    <a:lnTo>
                      <a:pt x="4008" y="210"/>
                    </a:lnTo>
                    <a:lnTo>
                      <a:pt x="4008" y="210"/>
                    </a:lnTo>
                    <a:lnTo>
                      <a:pt x="4008" y="210"/>
                    </a:lnTo>
                    <a:lnTo>
                      <a:pt x="4014" y="210"/>
                    </a:lnTo>
                    <a:lnTo>
                      <a:pt x="4014" y="210"/>
                    </a:lnTo>
                    <a:lnTo>
                      <a:pt x="4014" y="210"/>
                    </a:lnTo>
                    <a:lnTo>
                      <a:pt x="4014" y="210"/>
                    </a:lnTo>
                    <a:lnTo>
                      <a:pt x="4014" y="210"/>
                    </a:lnTo>
                    <a:lnTo>
                      <a:pt x="4014" y="210"/>
                    </a:lnTo>
                    <a:lnTo>
                      <a:pt x="4014" y="210"/>
                    </a:lnTo>
                    <a:lnTo>
                      <a:pt x="4014" y="210"/>
                    </a:lnTo>
                    <a:lnTo>
                      <a:pt x="4014" y="210"/>
                    </a:lnTo>
                    <a:lnTo>
                      <a:pt x="4014" y="210"/>
                    </a:lnTo>
                    <a:lnTo>
                      <a:pt x="4014" y="210"/>
                    </a:lnTo>
                    <a:lnTo>
                      <a:pt x="4014" y="210"/>
                    </a:lnTo>
                    <a:lnTo>
                      <a:pt x="4014" y="210"/>
                    </a:lnTo>
                    <a:lnTo>
                      <a:pt x="4014" y="210"/>
                    </a:lnTo>
                    <a:lnTo>
                      <a:pt x="4014" y="210"/>
                    </a:lnTo>
                    <a:lnTo>
                      <a:pt x="4014" y="210"/>
                    </a:lnTo>
                    <a:lnTo>
                      <a:pt x="4014" y="210"/>
                    </a:lnTo>
                    <a:lnTo>
                      <a:pt x="4014" y="210"/>
                    </a:lnTo>
                    <a:lnTo>
                      <a:pt x="4014" y="210"/>
                    </a:lnTo>
                    <a:lnTo>
                      <a:pt x="4014" y="210"/>
                    </a:lnTo>
                    <a:lnTo>
                      <a:pt x="4014" y="210"/>
                    </a:lnTo>
                    <a:lnTo>
                      <a:pt x="4014" y="210"/>
                    </a:lnTo>
                    <a:lnTo>
                      <a:pt x="4014" y="210"/>
                    </a:lnTo>
                    <a:lnTo>
                      <a:pt x="4014" y="210"/>
                    </a:lnTo>
                    <a:lnTo>
                      <a:pt x="4014" y="210"/>
                    </a:lnTo>
                    <a:lnTo>
                      <a:pt x="4014" y="210"/>
                    </a:lnTo>
                    <a:lnTo>
                      <a:pt x="4014" y="210"/>
                    </a:lnTo>
                    <a:lnTo>
                      <a:pt x="4014" y="210"/>
                    </a:lnTo>
                    <a:lnTo>
                      <a:pt x="4014" y="210"/>
                    </a:lnTo>
                    <a:lnTo>
                      <a:pt x="4014" y="210"/>
                    </a:lnTo>
                    <a:lnTo>
                      <a:pt x="4014" y="210"/>
                    </a:lnTo>
                    <a:lnTo>
                      <a:pt x="4014" y="210"/>
                    </a:lnTo>
                    <a:lnTo>
                      <a:pt x="4014" y="210"/>
                    </a:lnTo>
                    <a:lnTo>
                      <a:pt x="4014" y="210"/>
                    </a:lnTo>
                    <a:lnTo>
                      <a:pt x="4014" y="210"/>
                    </a:lnTo>
                    <a:lnTo>
                      <a:pt x="4014" y="210"/>
                    </a:lnTo>
                    <a:lnTo>
                      <a:pt x="4014" y="210"/>
                    </a:lnTo>
                    <a:lnTo>
                      <a:pt x="4014" y="210"/>
                    </a:lnTo>
                    <a:lnTo>
                      <a:pt x="4014" y="210"/>
                    </a:lnTo>
                    <a:lnTo>
                      <a:pt x="4014" y="210"/>
                    </a:lnTo>
                    <a:lnTo>
                      <a:pt x="4014" y="210"/>
                    </a:lnTo>
                    <a:lnTo>
                      <a:pt x="4014" y="210"/>
                    </a:lnTo>
                    <a:lnTo>
                      <a:pt x="4014" y="210"/>
                    </a:lnTo>
                    <a:lnTo>
                      <a:pt x="4014" y="210"/>
                    </a:lnTo>
                    <a:lnTo>
                      <a:pt x="4014" y="210"/>
                    </a:lnTo>
                    <a:lnTo>
                      <a:pt x="4014" y="210"/>
                    </a:lnTo>
                    <a:lnTo>
                      <a:pt x="4014" y="210"/>
                    </a:lnTo>
                    <a:lnTo>
                      <a:pt x="4014" y="210"/>
                    </a:lnTo>
                    <a:lnTo>
                      <a:pt x="4014" y="210"/>
                    </a:lnTo>
                    <a:lnTo>
                      <a:pt x="4014" y="210"/>
                    </a:lnTo>
                    <a:lnTo>
                      <a:pt x="4014" y="210"/>
                    </a:lnTo>
                    <a:lnTo>
                      <a:pt x="4014" y="210"/>
                    </a:lnTo>
                    <a:lnTo>
                      <a:pt x="4014" y="210"/>
                    </a:lnTo>
                    <a:lnTo>
                      <a:pt x="4014" y="210"/>
                    </a:lnTo>
                    <a:lnTo>
                      <a:pt x="4020" y="210"/>
                    </a:lnTo>
                    <a:lnTo>
                      <a:pt x="4020" y="210"/>
                    </a:lnTo>
                    <a:lnTo>
                      <a:pt x="4020" y="210"/>
                    </a:lnTo>
                    <a:lnTo>
                      <a:pt x="4020" y="210"/>
                    </a:lnTo>
                    <a:lnTo>
                      <a:pt x="4020" y="210"/>
                    </a:lnTo>
                    <a:lnTo>
                      <a:pt x="4020" y="210"/>
                    </a:lnTo>
                    <a:lnTo>
                      <a:pt x="4020" y="210"/>
                    </a:lnTo>
                    <a:lnTo>
                      <a:pt x="4032" y="210"/>
                    </a:lnTo>
                    <a:lnTo>
                      <a:pt x="4032" y="210"/>
                    </a:lnTo>
                    <a:lnTo>
                      <a:pt x="4032" y="210"/>
                    </a:lnTo>
                    <a:lnTo>
                      <a:pt x="4032" y="210"/>
                    </a:lnTo>
                    <a:lnTo>
                      <a:pt x="4032" y="210"/>
                    </a:lnTo>
                    <a:lnTo>
                      <a:pt x="4032" y="210"/>
                    </a:lnTo>
                    <a:lnTo>
                      <a:pt x="4032" y="210"/>
                    </a:lnTo>
                    <a:lnTo>
                      <a:pt x="4032" y="210"/>
                    </a:lnTo>
                    <a:lnTo>
                      <a:pt x="4032" y="210"/>
                    </a:lnTo>
                    <a:lnTo>
                      <a:pt x="4032" y="210"/>
                    </a:lnTo>
                    <a:lnTo>
                      <a:pt x="4032" y="210"/>
                    </a:lnTo>
                    <a:lnTo>
                      <a:pt x="4032" y="210"/>
                    </a:lnTo>
                    <a:lnTo>
                      <a:pt x="4032" y="210"/>
                    </a:lnTo>
                    <a:lnTo>
                      <a:pt x="4032" y="210"/>
                    </a:lnTo>
                    <a:lnTo>
                      <a:pt x="4032" y="210"/>
                    </a:lnTo>
                    <a:lnTo>
                      <a:pt x="4032" y="210"/>
                    </a:lnTo>
                    <a:lnTo>
                      <a:pt x="4032" y="210"/>
                    </a:lnTo>
                    <a:lnTo>
                      <a:pt x="4032" y="210"/>
                    </a:lnTo>
                    <a:lnTo>
                      <a:pt x="4032" y="210"/>
                    </a:lnTo>
                    <a:lnTo>
                      <a:pt x="4032" y="210"/>
                    </a:lnTo>
                    <a:lnTo>
                      <a:pt x="4032" y="210"/>
                    </a:lnTo>
                    <a:lnTo>
                      <a:pt x="4032" y="210"/>
                    </a:lnTo>
                    <a:lnTo>
                      <a:pt x="4032" y="210"/>
                    </a:lnTo>
                    <a:lnTo>
                      <a:pt x="4032" y="210"/>
                    </a:lnTo>
                    <a:lnTo>
                      <a:pt x="4032" y="210"/>
                    </a:lnTo>
                    <a:lnTo>
                      <a:pt x="4032" y="210"/>
                    </a:lnTo>
                    <a:lnTo>
                      <a:pt x="4032" y="210"/>
                    </a:lnTo>
                    <a:lnTo>
                      <a:pt x="4032" y="210"/>
                    </a:lnTo>
                    <a:lnTo>
                      <a:pt x="4032" y="210"/>
                    </a:lnTo>
                    <a:lnTo>
                      <a:pt x="4032" y="210"/>
                    </a:lnTo>
                    <a:lnTo>
                      <a:pt x="4032" y="210"/>
                    </a:lnTo>
                    <a:lnTo>
                      <a:pt x="4032" y="210"/>
                    </a:lnTo>
                    <a:lnTo>
                      <a:pt x="4032" y="210"/>
                    </a:lnTo>
                    <a:lnTo>
                      <a:pt x="4032" y="210"/>
                    </a:lnTo>
                    <a:lnTo>
                      <a:pt x="4032" y="210"/>
                    </a:lnTo>
                    <a:lnTo>
                      <a:pt x="4032" y="210"/>
                    </a:lnTo>
                    <a:lnTo>
                      <a:pt x="4032" y="210"/>
                    </a:lnTo>
                    <a:lnTo>
                      <a:pt x="4032" y="210"/>
                    </a:lnTo>
                    <a:lnTo>
                      <a:pt x="4032" y="210"/>
                    </a:lnTo>
                    <a:lnTo>
                      <a:pt x="4038" y="210"/>
                    </a:lnTo>
                    <a:lnTo>
                      <a:pt x="4038" y="210"/>
                    </a:lnTo>
                    <a:lnTo>
                      <a:pt x="4038" y="210"/>
                    </a:lnTo>
                    <a:lnTo>
                      <a:pt x="4038" y="210"/>
                    </a:lnTo>
                    <a:lnTo>
                      <a:pt x="4038" y="210"/>
                    </a:lnTo>
                    <a:lnTo>
                      <a:pt x="4038" y="210"/>
                    </a:lnTo>
                    <a:lnTo>
                      <a:pt x="4038" y="210"/>
                    </a:lnTo>
                    <a:lnTo>
                      <a:pt x="4038" y="210"/>
                    </a:lnTo>
                    <a:lnTo>
                      <a:pt x="4038" y="210"/>
                    </a:lnTo>
                    <a:lnTo>
                      <a:pt x="4038" y="210"/>
                    </a:lnTo>
                    <a:lnTo>
                      <a:pt x="4038" y="210"/>
                    </a:lnTo>
                    <a:lnTo>
                      <a:pt x="4038" y="210"/>
                    </a:lnTo>
                    <a:lnTo>
                      <a:pt x="4038" y="210"/>
                    </a:lnTo>
                    <a:lnTo>
                      <a:pt x="4038" y="210"/>
                    </a:lnTo>
                    <a:lnTo>
                      <a:pt x="4038" y="210"/>
                    </a:lnTo>
                    <a:lnTo>
                      <a:pt x="4038" y="210"/>
                    </a:lnTo>
                    <a:lnTo>
                      <a:pt x="4038" y="210"/>
                    </a:lnTo>
                    <a:lnTo>
                      <a:pt x="4038" y="210"/>
                    </a:lnTo>
                    <a:lnTo>
                      <a:pt x="4038" y="210"/>
                    </a:lnTo>
                    <a:lnTo>
                      <a:pt x="4038" y="210"/>
                    </a:lnTo>
                    <a:lnTo>
                      <a:pt x="4038" y="210"/>
                    </a:lnTo>
                    <a:lnTo>
                      <a:pt x="4038" y="210"/>
                    </a:lnTo>
                    <a:lnTo>
                      <a:pt x="4038" y="210"/>
                    </a:lnTo>
                    <a:lnTo>
                      <a:pt x="4038" y="210"/>
                    </a:lnTo>
                    <a:lnTo>
                      <a:pt x="4038" y="210"/>
                    </a:lnTo>
                    <a:lnTo>
                      <a:pt x="4038" y="210"/>
                    </a:lnTo>
                    <a:lnTo>
                      <a:pt x="4038" y="210"/>
                    </a:lnTo>
                    <a:lnTo>
                      <a:pt x="4038" y="210"/>
                    </a:lnTo>
                    <a:lnTo>
                      <a:pt x="4038" y="210"/>
                    </a:lnTo>
                    <a:lnTo>
                      <a:pt x="4038" y="210"/>
                    </a:lnTo>
                    <a:lnTo>
                      <a:pt x="4038" y="210"/>
                    </a:lnTo>
                    <a:lnTo>
                      <a:pt x="4038" y="210"/>
                    </a:lnTo>
                    <a:lnTo>
                      <a:pt x="4038" y="210"/>
                    </a:lnTo>
                    <a:lnTo>
                      <a:pt x="4038" y="210"/>
                    </a:lnTo>
                    <a:lnTo>
                      <a:pt x="4038" y="210"/>
                    </a:lnTo>
                    <a:lnTo>
                      <a:pt x="4038" y="210"/>
                    </a:lnTo>
                    <a:lnTo>
                      <a:pt x="4038" y="210"/>
                    </a:lnTo>
                    <a:lnTo>
                      <a:pt x="4038" y="210"/>
                    </a:lnTo>
                    <a:lnTo>
                      <a:pt x="4038" y="210"/>
                    </a:lnTo>
                    <a:lnTo>
                      <a:pt x="4038" y="210"/>
                    </a:lnTo>
                    <a:lnTo>
                      <a:pt x="4038" y="210"/>
                    </a:lnTo>
                    <a:lnTo>
                      <a:pt x="4038" y="210"/>
                    </a:lnTo>
                    <a:lnTo>
                      <a:pt x="4038" y="210"/>
                    </a:lnTo>
                    <a:lnTo>
                      <a:pt x="4038" y="210"/>
                    </a:lnTo>
                    <a:lnTo>
                      <a:pt x="4038" y="210"/>
                    </a:lnTo>
                    <a:lnTo>
                      <a:pt x="4038" y="210"/>
                    </a:lnTo>
                    <a:lnTo>
                      <a:pt x="4038" y="210"/>
                    </a:lnTo>
                    <a:lnTo>
                      <a:pt x="4038" y="210"/>
                    </a:lnTo>
                    <a:lnTo>
                      <a:pt x="4038" y="210"/>
                    </a:lnTo>
                    <a:lnTo>
                      <a:pt x="4038" y="210"/>
                    </a:lnTo>
                    <a:lnTo>
                      <a:pt x="4038" y="210"/>
                    </a:lnTo>
                    <a:lnTo>
                      <a:pt x="4056" y="216"/>
                    </a:lnTo>
                    <a:lnTo>
                      <a:pt x="4056" y="216"/>
                    </a:lnTo>
                    <a:lnTo>
                      <a:pt x="4056" y="216"/>
                    </a:lnTo>
                    <a:lnTo>
                      <a:pt x="4056" y="216"/>
                    </a:lnTo>
                    <a:lnTo>
                      <a:pt x="4056" y="216"/>
                    </a:lnTo>
                    <a:lnTo>
                      <a:pt x="4056" y="216"/>
                    </a:lnTo>
                    <a:lnTo>
                      <a:pt x="4056" y="216"/>
                    </a:lnTo>
                    <a:lnTo>
                      <a:pt x="4056" y="216"/>
                    </a:lnTo>
                    <a:lnTo>
                      <a:pt x="4056" y="216"/>
                    </a:lnTo>
                    <a:lnTo>
                      <a:pt x="4056" y="216"/>
                    </a:lnTo>
                    <a:lnTo>
                      <a:pt x="4056" y="216"/>
                    </a:lnTo>
                    <a:lnTo>
                      <a:pt x="4056" y="216"/>
                    </a:lnTo>
                    <a:lnTo>
                      <a:pt x="4056" y="216"/>
                    </a:lnTo>
                    <a:lnTo>
                      <a:pt x="4056" y="216"/>
                    </a:lnTo>
                    <a:lnTo>
                      <a:pt x="4056" y="216"/>
                    </a:lnTo>
                    <a:lnTo>
                      <a:pt x="4056" y="216"/>
                    </a:lnTo>
                    <a:lnTo>
                      <a:pt x="4056" y="216"/>
                    </a:lnTo>
                    <a:lnTo>
                      <a:pt x="4056" y="216"/>
                    </a:lnTo>
                    <a:lnTo>
                      <a:pt x="4056" y="216"/>
                    </a:lnTo>
                    <a:lnTo>
                      <a:pt x="4056" y="216"/>
                    </a:lnTo>
                    <a:lnTo>
                      <a:pt x="4056" y="216"/>
                    </a:lnTo>
                    <a:lnTo>
                      <a:pt x="4056" y="216"/>
                    </a:lnTo>
                    <a:lnTo>
                      <a:pt x="4056" y="210"/>
                    </a:lnTo>
                    <a:lnTo>
                      <a:pt x="4056" y="210"/>
                    </a:lnTo>
                    <a:lnTo>
                      <a:pt x="4056" y="210"/>
                    </a:lnTo>
                    <a:lnTo>
                      <a:pt x="4056" y="210"/>
                    </a:lnTo>
                    <a:lnTo>
                      <a:pt x="4056" y="210"/>
                    </a:lnTo>
                    <a:lnTo>
                      <a:pt x="4056" y="210"/>
                    </a:lnTo>
                    <a:lnTo>
                      <a:pt x="4056" y="210"/>
                    </a:lnTo>
                    <a:lnTo>
                      <a:pt x="4056" y="210"/>
                    </a:lnTo>
                    <a:lnTo>
                      <a:pt x="4056" y="210"/>
                    </a:lnTo>
                    <a:lnTo>
                      <a:pt x="4056" y="210"/>
                    </a:lnTo>
                    <a:lnTo>
                      <a:pt x="4056" y="210"/>
                    </a:lnTo>
                    <a:lnTo>
                      <a:pt x="4056" y="210"/>
                    </a:lnTo>
                    <a:lnTo>
                      <a:pt x="4056" y="210"/>
                    </a:lnTo>
                    <a:lnTo>
                      <a:pt x="4056" y="210"/>
                    </a:lnTo>
                    <a:lnTo>
                      <a:pt x="4056" y="210"/>
                    </a:lnTo>
                    <a:lnTo>
                      <a:pt x="4056" y="210"/>
                    </a:lnTo>
                    <a:lnTo>
                      <a:pt x="4056" y="210"/>
                    </a:lnTo>
                    <a:lnTo>
                      <a:pt x="4056" y="210"/>
                    </a:lnTo>
                    <a:lnTo>
                      <a:pt x="4056" y="210"/>
                    </a:lnTo>
                    <a:lnTo>
                      <a:pt x="4056" y="210"/>
                    </a:lnTo>
                    <a:lnTo>
                      <a:pt x="4056" y="210"/>
                    </a:lnTo>
                    <a:lnTo>
                      <a:pt x="4056" y="210"/>
                    </a:lnTo>
                    <a:lnTo>
                      <a:pt x="4056" y="210"/>
                    </a:lnTo>
                    <a:lnTo>
                      <a:pt x="4056" y="210"/>
                    </a:lnTo>
                    <a:lnTo>
                      <a:pt x="4056" y="210"/>
                    </a:lnTo>
                    <a:lnTo>
                      <a:pt x="4056" y="210"/>
                    </a:lnTo>
                    <a:lnTo>
                      <a:pt x="4062" y="210"/>
                    </a:lnTo>
                    <a:lnTo>
                      <a:pt x="4062" y="210"/>
                    </a:lnTo>
                    <a:lnTo>
                      <a:pt x="4062" y="210"/>
                    </a:lnTo>
                    <a:lnTo>
                      <a:pt x="4062" y="210"/>
                    </a:lnTo>
                    <a:lnTo>
                      <a:pt x="4062" y="210"/>
                    </a:lnTo>
                    <a:lnTo>
                      <a:pt x="4062" y="210"/>
                    </a:lnTo>
                    <a:lnTo>
                      <a:pt x="4062" y="210"/>
                    </a:lnTo>
                    <a:lnTo>
                      <a:pt x="4062" y="210"/>
                    </a:lnTo>
                    <a:lnTo>
                      <a:pt x="4062" y="210"/>
                    </a:lnTo>
                    <a:lnTo>
                      <a:pt x="4062" y="210"/>
                    </a:lnTo>
                    <a:lnTo>
                      <a:pt x="4062" y="210"/>
                    </a:lnTo>
                    <a:lnTo>
                      <a:pt x="4062" y="210"/>
                    </a:lnTo>
                    <a:lnTo>
                      <a:pt x="4062" y="210"/>
                    </a:lnTo>
                    <a:lnTo>
                      <a:pt x="4062" y="210"/>
                    </a:lnTo>
                    <a:lnTo>
                      <a:pt x="4062" y="210"/>
                    </a:lnTo>
                    <a:lnTo>
                      <a:pt x="4062" y="210"/>
                    </a:lnTo>
                    <a:lnTo>
                      <a:pt x="4062" y="210"/>
                    </a:lnTo>
                    <a:lnTo>
                      <a:pt x="4062" y="210"/>
                    </a:lnTo>
                    <a:lnTo>
                      <a:pt x="4062" y="210"/>
                    </a:lnTo>
                    <a:lnTo>
                      <a:pt x="4062" y="210"/>
                    </a:lnTo>
                    <a:lnTo>
                      <a:pt x="4062" y="210"/>
                    </a:lnTo>
                    <a:lnTo>
                      <a:pt x="4062" y="210"/>
                    </a:lnTo>
                    <a:lnTo>
                      <a:pt x="4062" y="210"/>
                    </a:lnTo>
                    <a:lnTo>
                      <a:pt x="4062" y="210"/>
                    </a:lnTo>
                    <a:lnTo>
                      <a:pt x="4062" y="210"/>
                    </a:lnTo>
                    <a:lnTo>
                      <a:pt x="4062" y="210"/>
                    </a:lnTo>
                    <a:lnTo>
                      <a:pt x="4062" y="210"/>
                    </a:lnTo>
                    <a:lnTo>
                      <a:pt x="4062" y="210"/>
                    </a:lnTo>
                    <a:lnTo>
                      <a:pt x="4062" y="210"/>
                    </a:lnTo>
                    <a:lnTo>
                      <a:pt x="4062" y="210"/>
                    </a:lnTo>
                    <a:lnTo>
                      <a:pt x="4062" y="210"/>
                    </a:lnTo>
                    <a:lnTo>
                      <a:pt x="4062" y="210"/>
                    </a:lnTo>
                    <a:lnTo>
                      <a:pt x="4062" y="210"/>
                    </a:lnTo>
                    <a:lnTo>
                      <a:pt x="4062" y="210"/>
                    </a:lnTo>
                    <a:lnTo>
                      <a:pt x="4062" y="210"/>
                    </a:lnTo>
                    <a:lnTo>
                      <a:pt x="4062" y="210"/>
                    </a:lnTo>
                    <a:lnTo>
                      <a:pt x="4062" y="210"/>
                    </a:lnTo>
                    <a:lnTo>
                      <a:pt x="4062" y="210"/>
                    </a:lnTo>
                    <a:lnTo>
                      <a:pt x="4062" y="210"/>
                    </a:lnTo>
                    <a:lnTo>
                      <a:pt x="4062" y="210"/>
                    </a:lnTo>
                    <a:lnTo>
                      <a:pt x="4062" y="210"/>
                    </a:lnTo>
                    <a:lnTo>
                      <a:pt x="4062" y="210"/>
                    </a:lnTo>
                    <a:lnTo>
                      <a:pt x="4074" y="210"/>
                    </a:lnTo>
                    <a:lnTo>
                      <a:pt x="4074" y="210"/>
                    </a:lnTo>
                    <a:lnTo>
                      <a:pt x="4074" y="210"/>
                    </a:lnTo>
                    <a:lnTo>
                      <a:pt x="4074" y="210"/>
                    </a:lnTo>
                    <a:lnTo>
                      <a:pt x="4080" y="210"/>
                    </a:lnTo>
                    <a:lnTo>
                      <a:pt x="4080" y="210"/>
                    </a:lnTo>
                    <a:lnTo>
                      <a:pt x="4080" y="210"/>
                    </a:lnTo>
                    <a:lnTo>
                      <a:pt x="4080" y="210"/>
                    </a:lnTo>
                    <a:lnTo>
                      <a:pt x="4080" y="210"/>
                    </a:lnTo>
                    <a:lnTo>
                      <a:pt x="4080" y="210"/>
                    </a:lnTo>
                    <a:lnTo>
                      <a:pt x="4080" y="210"/>
                    </a:lnTo>
                    <a:lnTo>
                      <a:pt x="4080" y="210"/>
                    </a:lnTo>
                    <a:lnTo>
                      <a:pt x="4080" y="210"/>
                    </a:lnTo>
                    <a:lnTo>
                      <a:pt x="4080" y="210"/>
                    </a:lnTo>
                    <a:lnTo>
                      <a:pt x="4080" y="210"/>
                    </a:lnTo>
                    <a:lnTo>
                      <a:pt x="4080" y="210"/>
                    </a:lnTo>
                    <a:lnTo>
                      <a:pt x="4080" y="210"/>
                    </a:lnTo>
                    <a:lnTo>
                      <a:pt x="4080" y="210"/>
                    </a:lnTo>
                    <a:lnTo>
                      <a:pt x="4080" y="210"/>
                    </a:lnTo>
                    <a:lnTo>
                      <a:pt x="4080" y="210"/>
                    </a:lnTo>
                    <a:lnTo>
                      <a:pt x="4080" y="210"/>
                    </a:lnTo>
                    <a:lnTo>
                      <a:pt x="4080" y="210"/>
                    </a:lnTo>
                    <a:lnTo>
                      <a:pt x="4080" y="210"/>
                    </a:lnTo>
                    <a:lnTo>
                      <a:pt x="4080" y="210"/>
                    </a:lnTo>
                    <a:lnTo>
                      <a:pt x="4080" y="210"/>
                    </a:lnTo>
                    <a:lnTo>
                      <a:pt x="4080" y="210"/>
                    </a:lnTo>
                    <a:lnTo>
                      <a:pt x="4080" y="210"/>
                    </a:lnTo>
                    <a:lnTo>
                      <a:pt x="4080" y="210"/>
                    </a:lnTo>
                    <a:lnTo>
                      <a:pt x="4080" y="210"/>
                    </a:lnTo>
                    <a:lnTo>
                      <a:pt x="4080" y="210"/>
                    </a:lnTo>
                    <a:lnTo>
                      <a:pt x="4080" y="210"/>
                    </a:lnTo>
                    <a:lnTo>
                      <a:pt x="4080" y="210"/>
                    </a:lnTo>
                    <a:lnTo>
                      <a:pt x="4080" y="210"/>
                    </a:lnTo>
                    <a:lnTo>
                      <a:pt x="4080" y="210"/>
                    </a:lnTo>
                    <a:lnTo>
                      <a:pt x="4080" y="210"/>
                    </a:lnTo>
                    <a:lnTo>
                      <a:pt x="4080" y="210"/>
                    </a:lnTo>
                    <a:lnTo>
                      <a:pt x="4080" y="210"/>
                    </a:lnTo>
                    <a:lnTo>
                      <a:pt x="4080" y="210"/>
                    </a:lnTo>
                    <a:lnTo>
                      <a:pt x="4080" y="210"/>
                    </a:lnTo>
                    <a:lnTo>
                      <a:pt x="4080" y="210"/>
                    </a:lnTo>
                    <a:lnTo>
                      <a:pt x="4080" y="210"/>
                    </a:lnTo>
                    <a:lnTo>
                      <a:pt x="4080" y="210"/>
                    </a:lnTo>
                    <a:lnTo>
                      <a:pt x="4080" y="210"/>
                    </a:lnTo>
                    <a:lnTo>
                      <a:pt x="4080" y="210"/>
                    </a:lnTo>
                    <a:lnTo>
                      <a:pt x="4080" y="210"/>
                    </a:lnTo>
                    <a:lnTo>
                      <a:pt x="4080" y="210"/>
                    </a:lnTo>
                    <a:lnTo>
                      <a:pt x="4080" y="210"/>
                    </a:lnTo>
                    <a:lnTo>
                      <a:pt x="4080" y="210"/>
                    </a:lnTo>
                    <a:lnTo>
                      <a:pt x="4080" y="210"/>
                    </a:lnTo>
                    <a:lnTo>
                      <a:pt x="4080" y="210"/>
                    </a:lnTo>
                    <a:lnTo>
                      <a:pt x="4080" y="210"/>
                    </a:lnTo>
                    <a:lnTo>
                      <a:pt x="4080" y="210"/>
                    </a:lnTo>
                    <a:lnTo>
                      <a:pt x="4080" y="210"/>
                    </a:lnTo>
                    <a:lnTo>
                      <a:pt x="4080" y="210"/>
                    </a:lnTo>
                    <a:lnTo>
                      <a:pt x="4080" y="210"/>
                    </a:lnTo>
                    <a:lnTo>
                      <a:pt x="4080" y="210"/>
                    </a:lnTo>
                    <a:lnTo>
                      <a:pt x="4080" y="210"/>
                    </a:lnTo>
                    <a:lnTo>
                      <a:pt x="4080" y="210"/>
                    </a:lnTo>
                    <a:lnTo>
                      <a:pt x="4086" y="210"/>
                    </a:lnTo>
                    <a:lnTo>
                      <a:pt x="4086" y="210"/>
                    </a:lnTo>
                    <a:lnTo>
                      <a:pt x="4086" y="210"/>
                    </a:lnTo>
                    <a:lnTo>
                      <a:pt x="4086" y="210"/>
                    </a:lnTo>
                    <a:lnTo>
                      <a:pt x="4086" y="210"/>
                    </a:lnTo>
                    <a:lnTo>
                      <a:pt x="4086" y="210"/>
                    </a:lnTo>
                    <a:lnTo>
                      <a:pt x="4086" y="210"/>
                    </a:lnTo>
                    <a:lnTo>
                      <a:pt x="4086" y="210"/>
                    </a:lnTo>
                    <a:lnTo>
                      <a:pt x="4086" y="210"/>
                    </a:lnTo>
                    <a:lnTo>
                      <a:pt x="4086" y="210"/>
                    </a:lnTo>
                    <a:lnTo>
                      <a:pt x="4086" y="210"/>
                    </a:lnTo>
                    <a:lnTo>
                      <a:pt x="4086" y="210"/>
                    </a:lnTo>
                    <a:lnTo>
                      <a:pt x="4086" y="210"/>
                    </a:lnTo>
                    <a:lnTo>
                      <a:pt x="4086" y="210"/>
                    </a:lnTo>
                    <a:lnTo>
                      <a:pt x="4086" y="210"/>
                    </a:lnTo>
                    <a:lnTo>
                      <a:pt x="4086" y="210"/>
                    </a:lnTo>
                    <a:lnTo>
                      <a:pt x="4086" y="210"/>
                    </a:lnTo>
                    <a:lnTo>
                      <a:pt x="4086" y="210"/>
                    </a:lnTo>
                    <a:lnTo>
                      <a:pt x="4086" y="210"/>
                    </a:lnTo>
                    <a:lnTo>
                      <a:pt x="4086" y="210"/>
                    </a:lnTo>
                    <a:lnTo>
                      <a:pt x="4086" y="210"/>
                    </a:lnTo>
                    <a:lnTo>
                      <a:pt x="4086" y="210"/>
                    </a:lnTo>
                    <a:lnTo>
                      <a:pt x="4086" y="210"/>
                    </a:lnTo>
                    <a:lnTo>
                      <a:pt x="4086" y="210"/>
                    </a:lnTo>
                    <a:lnTo>
                      <a:pt x="4086" y="210"/>
                    </a:lnTo>
                    <a:lnTo>
                      <a:pt x="4086" y="210"/>
                    </a:lnTo>
                    <a:lnTo>
                      <a:pt x="4086" y="210"/>
                    </a:lnTo>
                    <a:lnTo>
                      <a:pt x="4086" y="210"/>
                    </a:lnTo>
                    <a:lnTo>
                      <a:pt x="4086" y="210"/>
                    </a:lnTo>
                    <a:lnTo>
                      <a:pt x="4086" y="210"/>
                    </a:lnTo>
                    <a:lnTo>
                      <a:pt x="4086" y="210"/>
                    </a:lnTo>
                    <a:lnTo>
                      <a:pt x="4086" y="210"/>
                    </a:lnTo>
                    <a:lnTo>
                      <a:pt x="4098" y="210"/>
                    </a:lnTo>
                    <a:lnTo>
                      <a:pt x="4098" y="210"/>
                    </a:lnTo>
                    <a:lnTo>
                      <a:pt x="4098" y="210"/>
                    </a:lnTo>
                    <a:lnTo>
                      <a:pt x="4098" y="210"/>
                    </a:lnTo>
                    <a:lnTo>
                      <a:pt x="4098" y="210"/>
                    </a:lnTo>
                    <a:lnTo>
                      <a:pt x="4098" y="210"/>
                    </a:lnTo>
                    <a:lnTo>
                      <a:pt x="4098" y="210"/>
                    </a:lnTo>
                    <a:lnTo>
                      <a:pt x="4098" y="210"/>
                    </a:lnTo>
                    <a:lnTo>
                      <a:pt x="4098" y="210"/>
                    </a:lnTo>
                    <a:lnTo>
                      <a:pt x="4098" y="210"/>
                    </a:lnTo>
                    <a:lnTo>
                      <a:pt x="4098" y="210"/>
                    </a:lnTo>
                    <a:lnTo>
                      <a:pt x="4098" y="210"/>
                    </a:lnTo>
                    <a:lnTo>
                      <a:pt x="4098" y="210"/>
                    </a:lnTo>
                    <a:lnTo>
                      <a:pt x="4104" y="210"/>
                    </a:lnTo>
                    <a:lnTo>
                      <a:pt x="4104" y="210"/>
                    </a:lnTo>
                    <a:lnTo>
                      <a:pt x="4104" y="210"/>
                    </a:lnTo>
                    <a:lnTo>
                      <a:pt x="4104" y="210"/>
                    </a:lnTo>
                    <a:lnTo>
                      <a:pt x="4104" y="210"/>
                    </a:lnTo>
                    <a:lnTo>
                      <a:pt x="4104" y="210"/>
                    </a:lnTo>
                    <a:lnTo>
                      <a:pt x="4104" y="210"/>
                    </a:lnTo>
                    <a:lnTo>
                      <a:pt x="4104" y="210"/>
                    </a:lnTo>
                    <a:lnTo>
                      <a:pt x="4104" y="210"/>
                    </a:lnTo>
                    <a:lnTo>
                      <a:pt x="4104" y="210"/>
                    </a:lnTo>
                    <a:lnTo>
                      <a:pt x="4104" y="210"/>
                    </a:lnTo>
                    <a:lnTo>
                      <a:pt x="4104" y="210"/>
                    </a:lnTo>
                    <a:lnTo>
                      <a:pt x="4104" y="210"/>
                    </a:lnTo>
                    <a:lnTo>
                      <a:pt x="4104" y="210"/>
                    </a:lnTo>
                    <a:lnTo>
                      <a:pt x="4104" y="210"/>
                    </a:lnTo>
                    <a:lnTo>
                      <a:pt x="4104" y="210"/>
                    </a:lnTo>
                    <a:lnTo>
                      <a:pt x="4104" y="210"/>
                    </a:lnTo>
                    <a:lnTo>
                      <a:pt x="4104" y="210"/>
                    </a:lnTo>
                    <a:lnTo>
                      <a:pt x="4104" y="210"/>
                    </a:lnTo>
                    <a:lnTo>
                      <a:pt x="4104" y="210"/>
                    </a:lnTo>
                    <a:lnTo>
                      <a:pt x="4104" y="210"/>
                    </a:lnTo>
                    <a:lnTo>
                      <a:pt x="4104" y="210"/>
                    </a:lnTo>
                    <a:lnTo>
                      <a:pt x="4104" y="210"/>
                    </a:lnTo>
                    <a:lnTo>
                      <a:pt x="4104" y="210"/>
                    </a:lnTo>
                    <a:lnTo>
                      <a:pt x="4104" y="210"/>
                    </a:lnTo>
                    <a:lnTo>
                      <a:pt x="4104" y="210"/>
                    </a:lnTo>
                    <a:lnTo>
                      <a:pt x="4104" y="210"/>
                    </a:lnTo>
                    <a:lnTo>
                      <a:pt x="4104" y="210"/>
                    </a:lnTo>
                    <a:lnTo>
                      <a:pt x="4104" y="210"/>
                    </a:lnTo>
                    <a:lnTo>
                      <a:pt x="4104" y="210"/>
                    </a:lnTo>
                    <a:lnTo>
                      <a:pt x="4104" y="210"/>
                    </a:lnTo>
                    <a:lnTo>
                      <a:pt x="4104" y="210"/>
                    </a:lnTo>
                    <a:lnTo>
                      <a:pt x="4104" y="210"/>
                    </a:lnTo>
                    <a:lnTo>
                      <a:pt x="4104" y="210"/>
                    </a:lnTo>
                    <a:lnTo>
                      <a:pt x="4104" y="210"/>
                    </a:lnTo>
                    <a:lnTo>
                      <a:pt x="4104" y="210"/>
                    </a:lnTo>
                    <a:lnTo>
                      <a:pt x="4104" y="210"/>
                    </a:lnTo>
                    <a:lnTo>
                      <a:pt x="4104" y="210"/>
                    </a:lnTo>
                    <a:lnTo>
                      <a:pt x="4104" y="210"/>
                    </a:lnTo>
                    <a:lnTo>
                      <a:pt x="4104" y="210"/>
                    </a:lnTo>
                    <a:lnTo>
                      <a:pt x="4104" y="210"/>
                    </a:lnTo>
                    <a:lnTo>
                      <a:pt x="4104" y="210"/>
                    </a:lnTo>
                    <a:lnTo>
                      <a:pt x="4104" y="210"/>
                    </a:lnTo>
                    <a:lnTo>
                      <a:pt x="4104" y="210"/>
                    </a:lnTo>
                    <a:lnTo>
                      <a:pt x="4104" y="210"/>
                    </a:lnTo>
                    <a:lnTo>
                      <a:pt x="4104" y="210"/>
                    </a:lnTo>
                    <a:lnTo>
                      <a:pt x="4104" y="210"/>
                    </a:lnTo>
                    <a:lnTo>
                      <a:pt x="4104" y="210"/>
                    </a:lnTo>
                    <a:lnTo>
                      <a:pt x="4104" y="210"/>
                    </a:lnTo>
                    <a:lnTo>
                      <a:pt x="4104" y="210"/>
                    </a:lnTo>
                    <a:lnTo>
                      <a:pt x="4104" y="210"/>
                    </a:lnTo>
                    <a:lnTo>
                      <a:pt x="4104" y="210"/>
                    </a:lnTo>
                    <a:lnTo>
                      <a:pt x="4104" y="210"/>
                    </a:lnTo>
                    <a:lnTo>
                      <a:pt x="4104" y="210"/>
                    </a:lnTo>
                    <a:lnTo>
                      <a:pt x="4110" y="210"/>
                    </a:lnTo>
                    <a:lnTo>
                      <a:pt x="4110" y="210"/>
                    </a:lnTo>
                    <a:lnTo>
                      <a:pt x="4110" y="210"/>
                    </a:lnTo>
                    <a:lnTo>
                      <a:pt x="4110" y="210"/>
                    </a:lnTo>
                    <a:lnTo>
                      <a:pt x="4110" y="210"/>
                    </a:lnTo>
                    <a:lnTo>
                      <a:pt x="4110" y="210"/>
                    </a:lnTo>
                    <a:lnTo>
                      <a:pt x="4110" y="210"/>
                    </a:lnTo>
                    <a:lnTo>
                      <a:pt x="4110" y="210"/>
                    </a:lnTo>
                    <a:lnTo>
                      <a:pt x="4110" y="210"/>
                    </a:lnTo>
                    <a:lnTo>
                      <a:pt x="4110" y="210"/>
                    </a:lnTo>
                    <a:lnTo>
                      <a:pt x="4110" y="210"/>
                    </a:lnTo>
                    <a:lnTo>
                      <a:pt x="4110" y="210"/>
                    </a:lnTo>
                    <a:lnTo>
                      <a:pt x="4110" y="210"/>
                    </a:lnTo>
                    <a:lnTo>
                      <a:pt x="4110" y="210"/>
                    </a:lnTo>
                    <a:lnTo>
                      <a:pt x="4110" y="210"/>
                    </a:lnTo>
                    <a:lnTo>
                      <a:pt x="4110" y="210"/>
                    </a:lnTo>
                    <a:lnTo>
                      <a:pt x="4110" y="210"/>
                    </a:lnTo>
                    <a:lnTo>
                      <a:pt x="4110" y="210"/>
                    </a:lnTo>
                    <a:lnTo>
                      <a:pt x="4110" y="210"/>
                    </a:lnTo>
                    <a:lnTo>
                      <a:pt x="4110" y="210"/>
                    </a:lnTo>
                    <a:lnTo>
                      <a:pt x="4110" y="210"/>
                    </a:lnTo>
                    <a:lnTo>
                      <a:pt x="4110" y="210"/>
                    </a:lnTo>
                    <a:lnTo>
                      <a:pt x="4110" y="210"/>
                    </a:lnTo>
                    <a:lnTo>
                      <a:pt x="4122" y="210"/>
                    </a:lnTo>
                    <a:lnTo>
                      <a:pt x="4122" y="210"/>
                    </a:lnTo>
                    <a:lnTo>
                      <a:pt x="4122" y="210"/>
                    </a:lnTo>
                    <a:lnTo>
                      <a:pt x="4122" y="210"/>
                    </a:lnTo>
                    <a:lnTo>
                      <a:pt x="4122" y="210"/>
                    </a:lnTo>
                    <a:lnTo>
                      <a:pt x="4122" y="210"/>
                    </a:lnTo>
                    <a:lnTo>
                      <a:pt x="4122" y="210"/>
                    </a:lnTo>
                    <a:lnTo>
                      <a:pt x="4122" y="210"/>
                    </a:lnTo>
                    <a:lnTo>
                      <a:pt x="4122" y="210"/>
                    </a:lnTo>
                    <a:lnTo>
                      <a:pt x="4122" y="210"/>
                    </a:lnTo>
                    <a:lnTo>
                      <a:pt x="4122" y="210"/>
                    </a:lnTo>
                    <a:lnTo>
                      <a:pt x="4122" y="210"/>
                    </a:lnTo>
                    <a:lnTo>
                      <a:pt x="4122" y="210"/>
                    </a:lnTo>
                    <a:lnTo>
                      <a:pt x="4122" y="210"/>
                    </a:lnTo>
                    <a:lnTo>
                      <a:pt x="4122" y="210"/>
                    </a:lnTo>
                    <a:lnTo>
                      <a:pt x="4122" y="210"/>
                    </a:lnTo>
                    <a:lnTo>
                      <a:pt x="4122" y="210"/>
                    </a:lnTo>
                    <a:lnTo>
                      <a:pt x="4122" y="210"/>
                    </a:lnTo>
                    <a:lnTo>
                      <a:pt x="4122" y="210"/>
                    </a:lnTo>
                    <a:lnTo>
                      <a:pt x="4122" y="210"/>
                    </a:lnTo>
                    <a:lnTo>
                      <a:pt x="4122" y="210"/>
                    </a:lnTo>
                    <a:lnTo>
                      <a:pt x="4122" y="210"/>
                    </a:lnTo>
                    <a:lnTo>
                      <a:pt x="4122" y="210"/>
                    </a:lnTo>
                    <a:lnTo>
                      <a:pt x="4128" y="210"/>
                    </a:lnTo>
                    <a:lnTo>
                      <a:pt x="4128" y="210"/>
                    </a:lnTo>
                    <a:lnTo>
                      <a:pt x="4128" y="210"/>
                    </a:lnTo>
                    <a:lnTo>
                      <a:pt x="4128" y="210"/>
                    </a:lnTo>
                    <a:lnTo>
                      <a:pt x="4128" y="210"/>
                    </a:lnTo>
                    <a:lnTo>
                      <a:pt x="4128" y="210"/>
                    </a:lnTo>
                    <a:lnTo>
                      <a:pt x="4128" y="210"/>
                    </a:lnTo>
                    <a:lnTo>
                      <a:pt x="4128" y="210"/>
                    </a:lnTo>
                    <a:lnTo>
                      <a:pt x="4128" y="210"/>
                    </a:lnTo>
                    <a:lnTo>
                      <a:pt x="4128" y="210"/>
                    </a:lnTo>
                    <a:lnTo>
                      <a:pt x="4128" y="210"/>
                    </a:lnTo>
                    <a:lnTo>
                      <a:pt x="4128" y="210"/>
                    </a:lnTo>
                    <a:lnTo>
                      <a:pt x="4128" y="210"/>
                    </a:lnTo>
                    <a:lnTo>
                      <a:pt x="4128" y="210"/>
                    </a:lnTo>
                    <a:lnTo>
                      <a:pt x="4128" y="210"/>
                    </a:lnTo>
                    <a:lnTo>
                      <a:pt x="4128" y="210"/>
                    </a:lnTo>
                    <a:lnTo>
                      <a:pt x="4128" y="210"/>
                    </a:lnTo>
                    <a:lnTo>
                      <a:pt x="4128" y="210"/>
                    </a:lnTo>
                    <a:lnTo>
                      <a:pt x="4128" y="210"/>
                    </a:lnTo>
                    <a:lnTo>
                      <a:pt x="4128" y="210"/>
                    </a:lnTo>
                    <a:lnTo>
                      <a:pt x="4128" y="210"/>
                    </a:lnTo>
                    <a:lnTo>
                      <a:pt x="4128" y="210"/>
                    </a:lnTo>
                    <a:lnTo>
                      <a:pt x="4128" y="210"/>
                    </a:lnTo>
                    <a:lnTo>
                      <a:pt x="4128" y="210"/>
                    </a:lnTo>
                    <a:lnTo>
                      <a:pt x="4128" y="210"/>
                    </a:lnTo>
                    <a:lnTo>
                      <a:pt x="4128" y="210"/>
                    </a:lnTo>
                    <a:lnTo>
                      <a:pt x="4128" y="210"/>
                    </a:lnTo>
                    <a:lnTo>
                      <a:pt x="4128" y="210"/>
                    </a:lnTo>
                    <a:lnTo>
                      <a:pt x="4128" y="210"/>
                    </a:lnTo>
                    <a:lnTo>
                      <a:pt x="4128" y="210"/>
                    </a:lnTo>
                    <a:lnTo>
                      <a:pt x="4128" y="210"/>
                    </a:lnTo>
                    <a:lnTo>
                      <a:pt x="4128" y="210"/>
                    </a:lnTo>
                    <a:lnTo>
                      <a:pt x="4128" y="210"/>
                    </a:lnTo>
                    <a:lnTo>
                      <a:pt x="4128" y="210"/>
                    </a:lnTo>
                    <a:lnTo>
                      <a:pt x="4128" y="210"/>
                    </a:lnTo>
                    <a:lnTo>
                      <a:pt x="4128" y="210"/>
                    </a:lnTo>
                    <a:lnTo>
                      <a:pt x="4128" y="210"/>
                    </a:lnTo>
                    <a:lnTo>
                      <a:pt x="4128" y="210"/>
                    </a:lnTo>
                    <a:lnTo>
                      <a:pt x="4128" y="210"/>
                    </a:lnTo>
                    <a:lnTo>
                      <a:pt x="4128" y="210"/>
                    </a:lnTo>
                    <a:lnTo>
                      <a:pt x="4128" y="210"/>
                    </a:lnTo>
                    <a:lnTo>
                      <a:pt x="4128" y="210"/>
                    </a:lnTo>
                    <a:lnTo>
                      <a:pt x="4128" y="210"/>
                    </a:lnTo>
                    <a:lnTo>
                      <a:pt x="4128" y="210"/>
                    </a:lnTo>
                    <a:lnTo>
                      <a:pt x="4128" y="210"/>
                    </a:lnTo>
                    <a:lnTo>
                      <a:pt x="4128" y="210"/>
                    </a:lnTo>
                    <a:lnTo>
                      <a:pt x="4128" y="210"/>
                    </a:lnTo>
                    <a:lnTo>
                      <a:pt x="4128" y="210"/>
                    </a:lnTo>
                    <a:lnTo>
                      <a:pt x="4128" y="210"/>
                    </a:lnTo>
                    <a:lnTo>
                      <a:pt x="4128" y="210"/>
                    </a:lnTo>
                    <a:lnTo>
                      <a:pt x="4128" y="210"/>
                    </a:lnTo>
                    <a:lnTo>
                      <a:pt x="4128" y="210"/>
                    </a:lnTo>
                    <a:lnTo>
                      <a:pt x="4128" y="210"/>
                    </a:lnTo>
                    <a:lnTo>
                      <a:pt x="4134" y="210"/>
                    </a:lnTo>
                    <a:lnTo>
                      <a:pt x="4134" y="210"/>
                    </a:lnTo>
                    <a:lnTo>
                      <a:pt x="4134" y="210"/>
                    </a:lnTo>
                    <a:lnTo>
                      <a:pt x="4134" y="210"/>
                    </a:lnTo>
                    <a:lnTo>
                      <a:pt x="4134" y="210"/>
                    </a:lnTo>
                    <a:lnTo>
                      <a:pt x="4134" y="210"/>
                    </a:lnTo>
                    <a:lnTo>
                      <a:pt x="4134" y="210"/>
                    </a:lnTo>
                    <a:lnTo>
                      <a:pt x="4134" y="210"/>
                    </a:lnTo>
                    <a:lnTo>
                      <a:pt x="4134" y="210"/>
                    </a:lnTo>
                    <a:lnTo>
                      <a:pt x="4134" y="210"/>
                    </a:lnTo>
                    <a:lnTo>
                      <a:pt x="4134" y="210"/>
                    </a:lnTo>
                    <a:lnTo>
                      <a:pt x="4134" y="210"/>
                    </a:lnTo>
                    <a:lnTo>
                      <a:pt x="4134" y="210"/>
                    </a:lnTo>
                    <a:lnTo>
                      <a:pt x="4134" y="210"/>
                    </a:lnTo>
                    <a:lnTo>
                      <a:pt x="4146" y="210"/>
                    </a:lnTo>
                    <a:lnTo>
                      <a:pt x="4146" y="210"/>
                    </a:lnTo>
                    <a:lnTo>
                      <a:pt x="4146" y="210"/>
                    </a:lnTo>
                    <a:lnTo>
                      <a:pt x="4146" y="210"/>
                    </a:lnTo>
                    <a:lnTo>
                      <a:pt x="4146" y="210"/>
                    </a:lnTo>
                    <a:lnTo>
                      <a:pt x="4146" y="210"/>
                    </a:lnTo>
                    <a:lnTo>
                      <a:pt x="4146" y="210"/>
                    </a:lnTo>
                    <a:lnTo>
                      <a:pt x="4146" y="210"/>
                    </a:lnTo>
                    <a:lnTo>
                      <a:pt x="4146" y="210"/>
                    </a:lnTo>
                    <a:lnTo>
                      <a:pt x="4146" y="210"/>
                    </a:lnTo>
                    <a:lnTo>
                      <a:pt x="4146" y="210"/>
                    </a:lnTo>
                    <a:lnTo>
                      <a:pt x="4146" y="210"/>
                    </a:lnTo>
                    <a:lnTo>
                      <a:pt x="4146" y="210"/>
                    </a:lnTo>
                    <a:lnTo>
                      <a:pt x="4146" y="210"/>
                    </a:lnTo>
                    <a:lnTo>
                      <a:pt x="4146" y="210"/>
                    </a:lnTo>
                    <a:lnTo>
                      <a:pt x="4146" y="210"/>
                    </a:lnTo>
                    <a:lnTo>
                      <a:pt x="4146" y="210"/>
                    </a:lnTo>
                    <a:lnTo>
                      <a:pt x="4146" y="210"/>
                    </a:lnTo>
                    <a:lnTo>
                      <a:pt x="4146" y="210"/>
                    </a:lnTo>
                    <a:lnTo>
                      <a:pt x="4146" y="210"/>
                    </a:lnTo>
                    <a:lnTo>
                      <a:pt x="4146" y="210"/>
                    </a:lnTo>
                    <a:lnTo>
                      <a:pt x="4146" y="210"/>
                    </a:lnTo>
                    <a:lnTo>
                      <a:pt x="4146" y="210"/>
                    </a:lnTo>
                    <a:lnTo>
                      <a:pt x="4146" y="210"/>
                    </a:lnTo>
                    <a:lnTo>
                      <a:pt x="4146" y="210"/>
                    </a:lnTo>
                    <a:lnTo>
                      <a:pt x="4146" y="210"/>
                    </a:lnTo>
                    <a:lnTo>
                      <a:pt x="4146" y="210"/>
                    </a:lnTo>
                    <a:lnTo>
                      <a:pt x="4146" y="210"/>
                    </a:lnTo>
                    <a:lnTo>
                      <a:pt x="4146" y="210"/>
                    </a:lnTo>
                    <a:lnTo>
                      <a:pt x="4146" y="210"/>
                    </a:lnTo>
                    <a:lnTo>
                      <a:pt x="4146" y="210"/>
                    </a:lnTo>
                    <a:lnTo>
                      <a:pt x="4146" y="210"/>
                    </a:lnTo>
                    <a:lnTo>
                      <a:pt x="4152" y="210"/>
                    </a:lnTo>
                    <a:lnTo>
                      <a:pt x="4152" y="210"/>
                    </a:lnTo>
                    <a:lnTo>
                      <a:pt x="4152" y="210"/>
                    </a:lnTo>
                    <a:lnTo>
                      <a:pt x="4152" y="210"/>
                    </a:lnTo>
                    <a:lnTo>
                      <a:pt x="4152" y="210"/>
                    </a:lnTo>
                    <a:lnTo>
                      <a:pt x="4152" y="210"/>
                    </a:lnTo>
                    <a:lnTo>
                      <a:pt x="4152" y="210"/>
                    </a:lnTo>
                    <a:lnTo>
                      <a:pt x="4152" y="210"/>
                    </a:lnTo>
                    <a:lnTo>
                      <a:pt x="4152" y="210"/>
                    </a:lnTo>
                    <a:lnTo>
                      <a:pt x="4152" y="210"/>
                    </a:lnTo>
                    <a:lnTo>
                      <a:pt x="4152" y="210"/>
                    </a:lnTo>
                    <a:lnTo>
                      <a:pt x="4152" y="210"/>
                    </a:lnTo>
                    <a:lnTo>
                      <a:pt x="4152" y="210"/>
                    </a:lnTo>
                    <a:lnTo>
                      <a:pt x="4152" y="210"/>
                    </a:lnTo>
                    <a:lnTo>
                      <a:pt x="4152" y="210"/>
                    </a:lnTo>
                    <a:lnTo>
                      <a:pt x="4152" y="210"/>
                    </a:lnTo>
                    <a:lnTo>
                      <a:pt x="4152" y="210"/>
                    </a:lnTo>
                    <a:lnTo>
                      <a:pt x="4152" y="210"/>
                    </a:lnTo>
                    <a:lnTo>
                      <a:pt x="4152" y="210"/>
                    </a:lnTo>
                    <a:lnTo>
                      <a:pt x="4152" y="210"/>
                    </a:lnTo>
                    <a:lnTo>
                      <a:pt x="4152" y="210"/>
                    </a:lnTo>
                    <a:lnTo>
                      <a:pt x="4152" y="210"/>
                    </a:lnTo>
                    <a:lnTo>
                      <a:pt x="4152" y="210"/>
                    </a:lnTo>
                    <a:lnTo>
                      <a:pt x="4152" y="210"/>
                    </a:lnTo>
                    <a:lnTo>
                      <a:pt x="4152" y="210"/>
                    </a:lnTo>
                    <a:lnTo>
                      <a:pt x="4152" y="210"/>
                    </a:lnTo>
                    <a:lnTo>
                      <a:pt x="4152" y="210"/>
                    </a:lnTo>
                    <a:lnTo>
                      <a:pt x="4152" y="210"/>
                    </a:lnTo>
                    <a:lnTo>
                      <a:pt x="4152" y="210"/>
                    </a:lnTo>
                    <a:lnTo>
                      <a:pt x="4152" y="210"/>
                    </a:lnTo>
                    <a:lnTo>
                      <a:pt x="4152" y="210"/>
                    </a:lnTo>
                    <a:lnTo>
                      <a:pt x="4152" y="210"/>
                    </a:lnTo>
                    <a:lnTo>
                      <a:pt x="4152" y="210"/>
                    </a:lnTo>
                    <a:lnTo>
                      <a:pt x="4152" y="210"/>
                    </a:lnTo>
                    <a:lnTo>
                      <a:pt x="4152" y="210"/>
                    </a:lnTo>
                    <a:lnTo>
                      <a:pt x="4152" y="210"/>
                    </a:lnTo>
                    <a:lnTo>
                      <a:pt x="4152" y="210"/>
                    </a:lnTo>
                    <a:lnTo>
                      <a:pt x="4152" y="210"/>
                    </a:lnTo>
                    <a:lnTo>
                      <a:pt x="4152" y="210"/>
                    </a:lnTo>
                    <a:lnTo>
                      <a:pt x="4152" y="210"/>
                    </a:lnTo>
                    <a:lnTo>
                      <a:pt x="4152" y="210"/>
                    </a:lnTo>
                    <a:lnTo>
                      <a:pt x="4152" y="210"/>
                    </a:lnTo>
                    <a:lnTo>
                      <a:pt x="4152" y="210"/>
                    </a:lnTo>
                    <a:lnTo>
                      <a:pt x="4152" y="210"/>
                    </a:lnTo>
                    <a:lnTo>
                      <a:pt x="4152" y="210"/>
                    </a:lnTo>
                    <a:lnTo>
                      <a:pt x="4152" y="210"/>
                    </a:lnTo>
                    <a:lnTo>
                      <a:pt x="4152" y="210"/>
                    </a:lnTo>
                    <a:lnTo>
                      <a:pt x="4152" y="210"/>
                    </a:lnTo>
                    <a:lnTo>
                      <a:pt x="4152" y="210"/>
                    </a:lnTo>
                    <a:lnTo>
                      <a:pt x="4152" y="210"/>
                    </a:lnTo>
                    <a:lnTo>
                      <a:pt x="4152" y="210"/>
                    </a:lnTo>
                    <a:lnTo>
                      <a:pt x="4152" y="210"/>
                    </a:lnTo>
                    <a:lnTo>
                      <a:pt x="4152" y="210"/>
                    </a:lnTo>
                    <a:lnTo>
                      <a:pt x="4152" y="210"/>
                    </a:lnTo>
                    <a:lnTo>
                      <a:pt x="4158" y="210"/>
                    </a:lnTo>
                    <a:lnTo>
                      <a:pt x="4158" y="210"/>
                    </a:lnTo>
                    <a:lnTo>
                      <a:pt x="4158" y="210"/>
                    </a:lnTo>
                    <a:lnTo>
                      <a:pt x="4158" y="210"/>
                    </a:lnTo>
                    <a:lnTo>
                      <a:pt x="4170" y="210"/>
                    </a:lnTo>
                    <a:lnTo>
                      <a:pt x="4170" y="210"/>
                    </a:lnTo>
                    <a:lnTo>
                      <a:pt x="4170" y="210"/>
                    </a:lnTo>
                    <a:lnTo>
                      <a:pt x="4170" y="210"/>
                    </a:lnTo>
                    <a:lnTo>
                      <a:pt x="4170" y="210"/>
                    </a:lnTo>
                    <a:lnTo>
                      <a:pt x="4170" y="210"/>
                    </a:lnTo>
                    <a:lnTo>
                      <a:pt x="4170" y="210"/>
                    </a:lnTo>
                    <a:lnTo>
                      <a:pt x="4170" y="210"/>
                    </a:lnTo>
                    <a:lnTo>
                      <a:pt x="4170" y="210"/>
                    </a:lnTo>
                    <a:lnTo>
                      <a:pt x="4170" y="210"/>
                    </a:lnTo>
                    <a:lnTo>
                      <a:pt x="4170" y="210"/>
                    </a:lnTo>
                    <a:lnTo>
                      <a:pt x="4170" y="210"/>
                    </a:lnTo>
                    <a:lnTo>
                      <a:pt x="4170" y="210"/>
                    </a:lnTo>
                    <a:lnTo>
                      <a:pt x="4170" y="210"/>
                    </a:lnTo>
                    <a:lnTo>
                      <a:pt x="4170" y="210"/>
                    </a:lnTo>
                    <a:lnTo>
                      <a:pt x="4170" y="210"/>
                    </a:lnTo>
                    <a:lnTo>
                      <a:pt x="4170" y="210"/>
                    </a:lnTo>
                    <a:lnTo>
                      <a:pt x="4170" y="210"/>
                    </a:lnTo>
                    <a:lnTo>
                      <a:pt x="4170" y="210"/>
                    </a:lnTo>
                    <a:lnTo>
                      <a:pt x="4170" y="210"/>
                    </a:lnTo>
                    <a:lnTo>
                      <a:pt x="4170" y="210"/>
                    </a:lnTo>
                    <a:lnTo>
                      <a:pt x="4170" y="210"/>
                    </a:lnTo>
                    <a:lnTo>
                      <a:pt x="4170" y="210"/>
                    </a:lnTo>
                    <a:lnTo>
                      <a:pt x="4170" y="210"/>
                    </a:lnTo>
                    <a:lnTo>
                      <a:pt x="4170" y="210"/>
                    </a:lnTo>
                    <a:lnTo>
                      <a:pt x="4170" y="210"/>
                    </a:lnTo>
                    <a:lnTo>
                      <a:pt x="4170" y="210"/>
                    </a:lnTo>
                    <a:lnTo>
                      <a:pt x="4170" y="210"/>
                    </a:lnTo>
                    <a:lnTo>
                      <a:pt x="4170" y="210"/>
                    </a:lnTo>
                    <a:lnTo>
                      <a:pt x="4170" y="210"/>
                    </a:lnTo>
                    <a:lnTo>
                      <a:pt x="4170" y="210"/>
                    </a:lnTo>
                    <a:lnTo>
                      <a:pt x="4170" y="210"/>
                    </a:lnTo>
                    <a:lnTo>
                      <a:pt x="4170" y="210"/>
                    </a:lnTo>
                    <a:lnTo>
                      <a:pt x="4170" y="210"/>
                    </a:lnTo>
                    <a:lnTo>
                      <a:pt x="4170" y="210"/>
                    </a:lnTo>
                    <a:lnTo>
                      <a:pt x="4170" y="210"/>
                    </a:lnTo>
                    <a:lnTo>
                      <a:pt x="4170" y="210"/>
                    </a:lnTo>
                    <a:lnTo>
                      <a:pt x="4170" y="210"/>
                    </a:lnTo>
                    <a:lnTo>
                      <a:pt x="4170" y="210"/>
                    </a:lnTo>
                    <a:lnTo>
                      <a:pt x="4170" y="210"/>
                    </a:lnTo>
                    <a:lnTo>
                      <a:pt x="4170" y="210"/>
                    </a:lnTo>
                    <a:lnTo>
                      <a:pt x="4176" y="210"/>
                    </a:lnTo>
                    <a:lnTo>
                      <a:pt x="4176" y="210"/>
                    </a:lnTo>
                    <a:lnTo>
                      <a:pt x="4176" y="210"/>
                    </a:lnTo>
                    <a:lnTo>
                      <a:pt x="4176" y="210"/>
                    </a:lnTo>
                    <a:lnTo>
                      <a:pt x="4176" y="210"/>
                    </a:lnTo>
                    <a:lnTo>
                      <a:pt x="4176" y="210"/>
                    </a:lnTo>
                    <a:lnTo>
                      <a:pt x="4176" y="210"/>
                    </a:lnTo>
                    <a:lnTo>
                      <a:pt x="4176" y="210"/>
                    </a:lnTo>
                    <a:lnTo>
                      <a:pt x="4176" y="210"/>
                    </a:lnTo>
                    <a:lnTo>
                      <a:pt x="4176" y="210"/>
                    </a:lnTo>
                    <a:lnTo>
                      <a:pt x="4176" y="210"/>
                    </a:lnTo>
                    <a:lnTo>
                      <a:pt x="4176" y="210"/>
                    </a:lnTo>
                    <a:lnTo>
                      <a:pt x="4176" y="210"/>
                    </a:lnTo>
                    <a:lnTo>
                      <a:pt x="4176" y="210"/>
                    </a:lnTo>
                    <a:lnTo>
                      <a:pt x="4176" y="210"/>
                    </a:lnTo>
                    <a:lnTo>
                      <a:pt x="4176" y="210"/>
                    </a:lnTo>
                    <a:lnTo>
                      <a:pt x="4176" y="210"/>
                    </a:lnTo>
                    <a:lnTo>
                      <a:pt x="4176" y="210"/>
                    </a:lnTo>
                    <a:lnTo>
                      <a:pt x="4176" y="210"/>
                    </a:lnTo>
                    <a:lnTo>
                      <a:pt x="4176" y="210"/>
                    </a:lnTo>
                    <a:lnTo>
                      <a:pt x="4176" y="210"/>
                    </a:lnTo>
                    <a:lnTo>
                      <a:pt x="4176" y="210"/>
                    </a:lnTo>
                    <a:lnTo>
                      <a:pt x="4176" y="210"/>
                    </a:lnTo>
                    <a:lnTo>
                      <a:pt x="4176" y="210"/>
                    </a:lnTo>
                    <a:lnTo>
                      <a:pt x="4176" y="210"/>
                    </a:lnTo>
                    <a:lnTo>
                      <a:pt x="4176" y="210"/>
                    </a:lnTo>
                    <a:lnTo>
                      <a:pt x="4176" y="210"/>
                    </a:lnTo>
                    <a:lnTo>
                      <a:pt x="4176" y="210"/>
                    </a:lnTo>
                    <a:lnTo>
                      <a:pt x="4176" y="210"/>
                    </a:lnTo>
                    <a:lnTo>
                      <a:pt x="4176" y="210"/>
                    </a:lnTo>
                    <a:lnTo>
                      <a:pt x="4176" y="210"/>
                    </a:lnTo>
                    <a:lnTo>
                      <a:pt x="4176" y="210"/>
                    </a:lnTo>
                    <a:lnTo>
                      <a:pt x="4176" y="210"/>
                    </a:lnTo>
                    <a:lnTo>
                      <a:pt x="4176" y="210"/>
                    </a:lnTo>
                    <a:lnTo>
                      <a:pt x="4176" y="210"/>
                    </a:lnTo>
                    <a:lnTo>
                      <a:pt x="4176" y="210"/>
                    </a:lnTo>
                    <a:lnTo>
                      <a:pt x="4176" y="210"/>
                    </a:lnTo>
                    <a:lnTo>
                      <a:pt x="4176" y="210"/>
                    </a:lnTo>
                    <a:lnTo>
                      <a:pt x="4176" y="210"/>
                    </a:lnTo>
                    <a:lnTo>
                      <a:pt x="4176" y="210"/>
                    </a:lnTo>
                    <a:lnTo>
                      <a:pt x="4176" y="210"/>
                    </a:lnTo>
                    <a:lnTo>
                      <a:pt x="4176" y="210"/>
                    </a:lnTo>
                    <a:lnTo>
                      <a:pt x="4176" y="210"/>
                    </a:lnTo>
                    <a:lnTo>
                      <a:pt x="4176" y="210"/>
                    </a:lnTo>
                    <a:lnTo>
                      <a:pt x="4176" y="210"/>
                    </a:lnTo>
                    <a:lnTo>
                      <a:pt x="4176" y="210"/>
                    </a:lnTo>
                    <a:lnTo>
                      <a:pt x="4176" y="210"/>
                    </a:lnTo>
                    <a:lnTo>
                      <a:pt x="4176" y="210"/>
                    </a:lnTo>
                    <a:lnTo>
                      <a:pt x="4176" y="210"/>
                    </a:lnTo>
                    <a:lnTo>
                      <a:pt x="4194" y="210"/>
                    </a:lnTo>
                    <a:lnTo>
                      <a:pt x="4194" y="210"/>
                    </a:lnTo>
                    <a:lnTo>
                      <a:pt x="4194" y="210"/>
                    </a:lnTo>
                    <a:lnTo>
                      <a:pt x="4194" y="210"/>
                    </a:lnTo>
                    <a:lnTo>
                      <a:pt x="4194" y="210"/>
                    </a:lnTo>
                    <a:lnTo>
                      <a:pt x="4194" y="210"/>
                    </a:lnTo>
                    <a:lnTo>
                      <a:pt x="4194" y="210"/>
                    </a:lnTo>
                    <a:lnTo>
                      <a:pt x="4194" y="210"/>
                    </a:lnTo>
                    <a:lnTo>
                      <a:pt x="4194" y="210"/>
                    </a:lnTo>
                    <a:lnTo>
                      <a:pt x="4194" y="210"/>
                    </a:lnTo>
                    <a:lnTo>
                      <a:pt x="4194" y="210"/>
                    </a:lnTo>
                    <a:lnTo>
                      <a:pt x="4194" y="210"/>
                    </a:lnTo>
                    <a:lnTo>
                      <a:pt x="4194" y="210"/>
                    </a:lnTo>
                    <a:lnTo>
                      <a:pt x="4194" y="210"/>
                    </a:lnTo>
                    <a:lnTo>
                      <a:pt x="4194" y="210"/>
                    </a:lnTo>
                    <a:lnTo>
                      <a:pt x="4194" y="210"/>
                    </a:lnTo>
                    <a:lnTo>
                      <a:pt x="4194" y="210"/>
                    </a:lnTo>
                    <a:lnTo>
                      <a:pt x="4194" y="210"/>
                    </a:lnTo>
                    <a:lnTo>
                      <a:pt x="4194" y="210"/>
                    </a:lnTo>
                    <a:lnTo>
                      <a:pt x="4194" y="210"/>
                    </a:lnTo>
                    <a:lnTo>
                      <a:pt x="4194" y="210"/>
                    </a:lnTo>
                    <a:lnTo>
                      <a:pt x="4194" y="210"/>
                    </a:lnTo>
                    <a:lnTo>
                      <a:pt x="4194" y="210"/>
                    </a:lnTo>
                    <a:lnTo>
                      <a:pt x="4194" y="210"/>
                    </a:lnTo>
                    <a:lnTo>
                      <a:pt x="4194" y="210"/>
                    </a:lnTo>
                    <a:lnTo>
                      <a:pt x="4194" y="210"/>
                    </a:lnTo>
                    <a:lnTo>
                      <a:pt x="4194" y="210"/>
                    </a:lnTo>
                    <a:lnTo>
                      <a:pt x="4194" y="210"/>
                    </a:lnTo>
                    <a:lnTo>
                      <a:pt x="4194" y="210"/>
                    </a:lnTo>
                    <a:lnTo>
                      <a:pt x="4194" y="210"/>
                    </a:lnTo>
                    <a:lnTo>
                      <a:pt x="4194" y="210"/>
                    </a:lnTo>
                    <a:lnTo>
                      <a:pt x="4194" y="210"/>
                    </a:lnTo>
                    <a:lnTo>
                      <a:pt x="4194" y="210"/>
                    </a:lnTo>
                    <a:lnTo>
                      <a:pt x="4194" y="210"/>
                    </a:lnTo>
                    <a:lnTo>
                      <a:pt x="4194" y="210"/>
                    </a:lnTo>
                    <a:lnTo>
                      <a:pt x="4194" y="210"/>
                    </a:lnTo>
                    <a:lnTo>
                      <a:pt x="4194" y="210"/>
                    </a:lnTo>
                    <a:lnTo>
                      <a:pt x="4194" y="210"/>
                    </a:lnTo>
                    <a:lnTo>
                      <a:pt x="4194" y="210"/>
                    </a:lnTo>
                    <a:lnTo>
                      <a:pt x="4194" y="210"/>
                    </a:lnTo>
                    <a:lnTo>
                      <a:pt x="4194" y="210"/>
                    </a:lnTo>
                    <a:lnTo>
                      <a:pt x="4194" y="210"/>
                    </a:lnTo>
                    <a:lnTo>
                      <a:pt x="4194" y="210"/>
                    </a:lnTo>
                    <a:lnTo>
                      <a:pt x="4194" y="210"/>
                    </a:lnTo>
                    <a:lnTo>
                      <a:pt x="4194" y="210"/>
                    </a:lnTo>
                    <a:lnTo>
                      <a:pt x="4194" y="210"/>
                    </a:lnTo>
                    <a:lnTo>
                      <a:pt x="4194" y="210"/>
                    </a:lnTo>
                    <a:lnTo>
                      <a:pt x="4194" y="210"/>
                    </a:lnTo>
                    <a:lnTo>
                      <a:pt x="4194" y="210"/>
                    </a:lnTo>
                    <a:lnTo>
                      <a:pt x="4194" y="210"/>
                    </a:lnTo>
                    <a:lnTo>
                      <a:pt x="4194" y="210"/>
                    </a:lnTo>
                    <a:lnTo>
                      <a:pt x="4200" y="210"/>
                    </a:lnTo>
                    <a:lnTo>
                      <a:pt x="4200" y="210"/>
                    </a:lnTo>
                    <a:lnTo>
                      <a:pt x="4200" y="210"/>
                    </a:lnTo>
                    <a:lnTo>
                      <a:pt x="4200" y="210"/>
                    </a:lnTo>
                    <a:lnTo>
                      <a:pt x="4200" y="210"/>
                    </a:lnTo>
                    <a:lnTo>
                      <a:pt x="4200" y="210"/>
                    </a:lnTo>
                    <a:lnTo>
                      <a:pt x="4200" y="210"/>
                    </a:lnTo>
                    <a:lnTo>
                      <a:pt x="4200" y="210"/>
                    </a:lnTo>
                    <a:lnTo>
                      <a:pt x="4200" y="210"/>
                    </a:lnTo>
                    <a:lnTo>
                      <a:pt x="4200" y="210"/>
                    </a:lnTo>
                    <a:lnTo>
                      <a:pt x="4200" y="210"/>
                    </a:lnTo>
                    <a:lnTo>
                      <a:pt x="4200" y="210"/>
                    </a:lnTo>
                    <a:lnTo>
                      <a:pt x="4200" y="210"/>
                    </a:lnTo>
                    <a:lnTo>
                      <a:pt x="4200" y="210"/>
                    </a:lnTo>
                    <a:lnTo>
                      <a:pt x="4200" y="210"/>
                    </a:lnTo>
                    <a:lnTo>
                      <a:pt x="4200" y="210"/>
                    </a:lnTo>
                    <a:lnTo>
                      <a:pt x="4200" y="210"/>
                    </a:lnTo>
                    <a:lnTo>
                      <a:pt x="4200" y="210"/>
                    </a:lnTo>
                    <a:lnTo>
                      <a:pt x="4200" y="210"/>
                    </a:lnTo>
                    <a:lnTo>
                      <a:pt x="4200" y="210"/>
                    </a:lnTo>
                    <a:lnTo>
                      <a:pt x="4200" y="210"/>
                    </a:lnTo>
                    <a:lnTo>
                      <a:pt x="4200" y="210"/>
                    </a:lnTo>
                    <a:lnTo>
                      <a:pt x="4200" y="210"/>
                    </a:lnTo>
                    <a:lnTo>
                      <a:pt x="4200" y="210"/>
                    </a:lnTo>
                    <a:lnTo>
                      <a:pt x="4200" y="210"/>
                    </a:lnTo>
                    <a:lnTo>
                      <a:pt x="4200" y="210"/>
                    </a:lnTo>
                    <a:lnTo>
                      <a:pt x="4200" y="210"/>
                    </a:lnTo>
                    <a:lnTo>
                      <a:pt x="4200" y="210"/>
                    </a:lnTo>
                    <a:lnTo>
                      <a:pt x="4200" y="210"/>
                    </a:lnTo>
                    <a:lnTo>
                      <a:pt x="4200" y="210"/>
                    </a:lnTo>
                    <a:lnTo>
                      <a:pt x="4200" y="210"/>
                    </a:lnTo>
                    <a:lnTo>
                      <a:pt x="4200" y="210"/>
                    </a:lnTo>
                    <a:lnTo>
                      <a:pt x="4200" y="210"/>
                    </a:lnTo>
                    <a:lnTo>
                      <a:pt x="4200" y="210"/>
                    </a:lnTo>
                    <a:lnTo>
                      <a:pt x="4200" y="210"/>
                    </a:lnTo>
                    <a:lnTo>
                      <a:pt x="4200" y="210"/>
                    </a:lnTo>
                    <a:lnTo>
                      <a:pt x="4200" y="210"/>
                    </a:lnTo>
                    <a:lnTo>
                      <a:pt x="4200" y="210"/>
                    </a:lnTo>
                    <a:lnTo>
                      <a:pt x="4200" y="210"/>
                    </a:lnTo>
                    <a:lnTo>
                      <a:pt x="4212" y="210"/>
                    </a:lnTo>
                    <a:lnTo>
                      <a:pt x="4212" y="210"/>
                    </a:lnTo>
                    <a:lnTo>
                      <a:pt x="4212" y="210"/>
                    </a:lnTo>
                    <a:lnTo>
                      <a:pt x="4212" y="210"/>
                    </a:lnTo>
                    <a:lnTo>
                      <a:pt x="4212" y="210"/>
                    </a:lnTo>
                    <a:lnTo>
                      <a:pt x="4212" y="210"/>
                    </a:lnTo>
                    <a:lnTo>
                      <a:pt x="4218" y="210"/>
                    </a:lnTo>
                    <a:lnTo>
                      <a:pt x="4218" y="210"/>
                    </a:lnTo>
                    <a:lnTo>
                      <a:pt x="4218" y="210"/>
                    </a:lnTo>
                    <a:lnTo>
                      <a:pt x="4218" y="210"/>
                    </a:lnTo>
                    <a:lnTo>
                      <a:pt x="4218" y="210"/>
                    </a:lnTo>
                    <a:lnTo>
                      <a:pt x="4218" y="210"/>
                    </a:lnTo>
                    <a:lnTo>
                      <a:pt x="4218" y="210"/>
                    </a:lnTo>
                    <a:lnTo>
                      <a:pt x="4218" y="210"/>
                    </a:lnTo>
                    <a:lnTo>
                      <a:pt x="4218" y="210"/>
                    </a:lnTo>
                    <a:lnTo>
                      <a:pt x="4218" y="210"/>
                    </a:lnTo>
                    <a:lnTo>
                      <a:pt x="4218" y="210"/>
                    </a:lnTo>
                    <a:lnTo>
                      <a:pt x="4218" y="210"/>
                    </a:lnTo>
                    <a:lnTo>
                      <a:pt x="4218" y="210"/>
                    </a:lnTo>
                    <a:lnTo>
                      <a:pt x="4218" y="210"/>
                    </a:lnTo>
                    <a:lnTo>
                      <a:pt x="4218" y="210"/>
                    </a:lnTo>
                    <a:lnTo>
                      <a:pt x="4218" y="210"/>
                    </a:lnTo>
                    <a:lnTo>
                      <a:pt x="4218" y="210"/>
                    </a:lnTo>
                    <a:lnTo>
                      <a:pt x="4218" y="210"/>
                    </a:lnTo>
                    <a:lnTo>
                      <a:pt x="4218" y="210"/>
                    </a:lnTo>
                    <a:lnTo>
                      <a:pt x="4218" y="210"/>
                    </a:lnTo>
                    <a:lnTo>
                      <a:pt x="4218" y="210"/>
                    </a:lnTo>
                    <a:lnTo>
                      <a:pt x="4218" y="210"/>
                    </a:lnTo>
                    <a:lnTo>
                      <a:pt x="4218" y="210"/>
                    </a:lnTo>
                    <a:lnTo>
                      <a:pt x="4218" y="210"/>
                    </a:lnTo>
                    <a:lnTo>
                      <a:pt x="4218" y="210"/>
                    </a:lnTo>
                    <a:lnTo>
                      <a:pt x="4218" y="210"/>
                    </a:lnTo>
                    <a:lnTo>
                      <a:pt x="4218" y="210"/>
                    </a:lnTo>
                    <a:lnTo>
                      <a:pt x="4218" y="210"/>
                    </a:lnTo>
                    <a:lnTo>
                      <a:pt x="4218" y="210"/>
                    </a:lnTo>
                    <a:lnTo>
                      <a:pt x="4218" y="210"/>
                    </a:lnTo>
                    <a:lnTo>
                      <a:pt x="4218" y="210"/>
                    </a:lnTo>
                    <a:lnTo>
                      <a:pt x="4218" y="210"/>
                    </a:lnTo>
                    <a:lnTo>
                      <a:pt x="4218" y="210"/>
                    </a:lnTo>
                    <a:lnTo>
                      <a:pt x="4218" y="210"/>
                    </a:lnTo>
                    <a:lnTo>
                      <a:pt x="4218" y="210"/>
                    </a:lnTo>
                    <a:lnTo>
                      <a:pt x="4218" y="210"/>
                    </a:lnTo>
                    <a:lnTo>
                      <a:pt x="4218" y="210"/>
                    </a:lnTo>
                    <a:lnTo>
                      <a:pt x="4218" y="210"/>
                    </a:lnTo>
                    <a:lnTo>
                      <a:pt x="4218" y="210"/>
                    </a:lnTo>
                    <a:lnTo>
                      <a:pt x="4218" y="210"/>
                    </a:lnTo>
                    <a:lnTo>
                      <a:pt x="4218" y="210"/>
                    </a:lnTo>
                    <a:lnTo>
                      <a:pt x="4218" y="210"/>
                    </a:lnTo>
                    <a:lnTo>
                      <a:pt x="4218" y="210"/>
                    </a:lnTo>
                    <a:lnTo>
                      <a:pt x="4218" y="210"/>
                    </a:lnTo>
                    <a:lnTo>
                      <a:pt x="4218" y="210"/>
                    </a:lnTo>
                    <a:lnTo>
                      <a:pt x="4218" y="210"/>
                    </a:lnTo>
                    <a:lnTo>
                      <a:pt x="4218" y="210"/>
                    </a:lnTo>
                    <a:lnTo>
                      <a:pt x="4218" y="210"/>
                    </a:lnTo>
                    <a:lnTo>
                      <a:pt x="4218" y="210"/>
                    </a:lnTo>
                    <a:lnTo>
                      <a:pt x="4218" y="210"/>
                    </a:lnTo>
                    <a:lnTo>
                      <a:pt x="4218" y="210"/>
                    </a:lnTo>
                    <a:lnTo>
                      <a:pt x="4218" y="210"/>
                    </a:lnTo>
                    <a:lnTo>
                      <a:pt x="4218" y="210"/>
                    </a:lnTo>
                    <a:lnTo>
                      <a:pt x="4218" y="210"/>
                    </a:lnTo>
                    <a:lnTo>
                      <a:pt x="4224" y="210"/>
                    </a:lnTo>
                    <a:lnTo>
                      <a:pt x="4224" y="210"/>
                    </a:lnTo>
                    <a:lnTo>
                      <a:pt x="4224" y="210"/>
                    </a:lnTo>
                    <a:lnTo>
                      <a:pt x="4224" y="210"/>
                    </a:lnTo>
                    <a:lnTo>
                      <a:pt x="4224" y="210"/>
                    </a:lnTo>
                    <a:lnTo>
                      <a:pt x="4224" y="210"/>
                    </a:lnTo>
                    <a:lnTo>
                      <a:pt x="4224" y="210"/>
                    </a:lnTo>
                    <a:lnTo>
                      <a:pt x="4224" y="210"/>
                    </a:lnTo>
                    <a:lnTo>
                      <a:pt x="4224" y="210"/>
                    </a:lnTo>
                    <a:lnTo>
                      <a:pt x="4224" y="210"/>
                    </a:lnTo>
                    <a:lnTo>
                      <a:pt x="4224" y="210"/>
                    </a:lnTo>
                    <a:lnTo>
                      <a:pt x="4224" y="210"/>
                    </a:lnTo>
                    <a:lnTo>
                      <a:pt x="4224" y="210"/>
                    </a:lnTo>
                    <a:lnTo>
                      <a:pt x="4224" y="210"/>
                    </a:lnTo>
                    <a:lnTo>
                      <a:pt x="4224" y="210"/>
                    </a:lnTo>
                    <a:lnTo>
                      <a:pt x="4224" y="210"/>
                    </a:lnTo>
                    <a:lnTo>
                      <a:pt x="4224" y="210"/>
                    </a:lnTo>
                    <a:lnTo>
                      <a:pt x="4224" y="210"/>
                    </a:lnTo>
                    <a:lnTo>
                      <a:pt x="4224" y="210"/>
                    </a:lnTo>
                    <a:lnTo>
                      <a:pt x="4224" y="210"/>
                    </a:lnTo>
                    <a:lnTo>
                      <a:pt x="4224" y="210"/>
                    </a:lnTo>
                    <a:lnTo>
                      <a:pt x="4224" y="210"/>
                    </a:lnTo>
                    <a:lnTo>
                      <a:pt x="4224" y="210"/>
                    </a:lnTo>
                    <a:lnTo>
                      <a:pt x="4224" y="210"/>
                    </a:lnTo>
                    <a:lnTo>
                      <a:pt x="4224" y="210"/>
                    </a:lnTo>
                    <a:lnTo>
                      <a:pt x="4224" y="210"/>
                    </a:lnTo>
                    <a:lnTo>
                      <a:pt x="4224" y="210"/>
                    </a:lnTo>
                    <a:lnTo>
                      <a:pt x="4224" y="210"/>
                    </a:lnTo>
                    <a:lnTo>
                      <a:pt x="4224" y="210"/>
                    </a:lnTo>
                    <a:lnTo>
                      <a:pt x="4224" y="210"/>
                    </a:lnTo>
                    <a:lnTo>
                      <a:pt x="4236" y="210"/>
                    </a:lnTo>
                    <a:lnTo>
                      <a:pt x="4236" y="210"/>
                    </a:lnTo>
                    <a:lnTo>
                      <a:pt x="4236" y="210"/>
                    </a:lnTo>
                    <a:lnTo>
                      <a:pt x="4236" y="210"/>
                    </a:lnTo>
                    <a:lnTo>
                      <a:pt x="4236" y="210"/>
                    </a:lnTo>
                    <a:lnTo>
                      <a:pt x="4236" y="210"/>
                    </a:lnTo>
                    <a:lnTo>
                      <a:pt x="4236" y="210"/>
                    </a:lnTo>
                    <a:lnTo>
                      <a:pt x="4236" y="210"/>
                    </a:lnTo>
                    <a:lnTo>
                      <a:pt x="4236" y="210"/>
                    </a:lnTo>
                    <a:lnTo>
                      <a:pt x="4236" y="210"/>
                    </a:lnTo>
                    <a:lnTo>
                      <a:pt x="4236" y="210"/>
                    </a:lnTo>
                    <a:lnTo>
                      <a:pt x="4236" y="210"/>
                    </a:lnTo>
                    <a:lnTo>
                      <a:pt x="4236" y="210"/>
                    </a:lnTo>
                    <a:lnTo>
                      <a:pt x="4236" y="210"/>
                    </a:lnTo>
                    <a:lnTo>
                      <a:pt x="4236" y="210"/>
                    </a:lnTo>
                    <a:lnTo>
                      <a:pt x="4236" y="210"/>
                    </a:lnTo>
                    <a:lnTo>
                      <a:pt x="4242" y="210"/>
                    </a:lnTo>
                    <a:lnTo>
                      <a:pt x="4242" y="210"/>
                    </a:lnTo>
                    <a:lnTo>
                      <a:pt x="4242" y="210"/>
                    </a:lnTo>
                    <a:lnTo>
                      <a:pt x="4242" y="210"/>
                    </a:lnTo>
                    <a:lnTo>
                      <a:pt x="4242" y="210"/>
                    </a:lnTo>
                    <a:lnTo>
                      <a:pt x="4242" y="210"/>
                    </a:lnTo>
                    <a:lnTo>
                      <a:pt x="4242" y="210"/>
                    </a:lnTo>
                    <a:lnTo>
                      <a:pt x="4242" y="210"/>
                    </a:lnTo>
                    <a:lnTo>
                      <a:pt x="4242" y="210"/>
                    </a:lnTo>
                    <a:lnTo>
                      <a:pt x="4242" y="210"/>
                    </a:lnTo>
                    <a:lnTo>
                      <a:pt x="4242" y="210"/>
                    </a:lnTo>
                    <a:lnTo>
                      <a:pt x="4242" y="210"/>
                    </a:lnTo>
                    <a:lnTo>
                      <a:pt x="4242" y="210"/>
                    </a:lnTo>
                    <a:lnTo>
                      <a:pt x="4242" y="210"/>
                    </a:lnTo>
                    <a:lnTo>
                      <a:pt x="4242" y="210"/>
                    </a:lnTo>
                    <a:lnTo>
                      <a:pt x="4242" y="210"/>
                    </a:lnTo>
                    <a:lnTo>
                      <a:pt x="4242" y="210"/>
                    </a:lnTo>
                    <a:lnTo>
                      <a:pt x="4242" y="210"/>
                    </a:lnTo>
                    <a:lnTo>
                      <a:pt x="4242" y="210"/>
                    </a:lnTo>
                    <a:lnTo>
                      <a:pt x="4242" y="210"/>
                    </a:lnTo>
                    <a:lnTo>
                      <a:pt x="4242" y="210"/>
                    </a:lnTo>
                    <a:lnTo>
                      <a:pt x="4242" y="210"/>
                    </a:lnTo>
                    <a:lnTo>
                      <a:pt x="4242" y="210"/>
                    </a:lnTo>
                    <a:lnTo>
                      <a:pt x="4242" y="210"/>
                    </a:lnTo>
                    <a:lnTo>
                      <a:pt x="4242" y="210"/>
                    </a:lnTo>
                    <a:lnTo>
                      <a:pt x="4242" y="210"/>
                    </a:lnTo>
                    <a:lnTo>
                      <a:pt x="4242" y="210"/>
                    </a:lnTo>
                    <a:lnTo>
                      <a:pt x="4242" y="210"/>
                    </a:lnTo>
                    <a:lnTo>
                      <a:pt x="4242" y="210"/>
                    </a:lnTo>
                    <a:lnTo>
                      <a:pt x="4242" y="210"/>
                    </a:lnTo>
                    <a:lnTo>
                      <a:pt x="4242" y="210"/>
                    </a:lnTo>
                    <a:lnTo>
                      <a:pt x="4242" y="210"/>
                    </a:lnTo>
                    <a:lnTo>
                      <a:pt x="4242" y="210"/>
                    </a:lnTo>
                    <a:lnTo>
                      <a:pt x="4242" y="210"/>
                    </a:lnTo>
                    <a:lnTo>
                      <a:pt x="4242" y="210"/>
                    </a:lnTo>
                    <a:lnTo>
                      <a:pt x="4242" y="210"/>
                    </a:lnTo>
                    <a:lnTo>
                      <a:pt x="4242" y="210"/>
                    </a:lnTo>
                    <a:lnTo>
                      <a:pt x="4242" y="210"/>
                    </a:lnTo>
                    <a:lnTo>
                      <a:pt x="4242" y="210"/>
                    </a:lnTo>
                    <a:lnTo>
                      <a:pt x="4242" y="210"/>
                    </a:lnTo>
                    <a:lnTo>
                      <a:pt x="4242" y="210"/>
                    </a:lnTo>
                    <a:lnTo>
                      <a:pt x="4242" y="210"/>
                    </a:lnTo>
                    <a:lnTo>
                      <a:pt x="4242" y="210"/>
                    </a:lnTo>
                    <a:lnTo>
                      <a:pt x="4242" y="210"/>
                    </a:lnTo>
                    <a:lnTo>
                      <a:pt x="4242" y="210"/>
                    </a:lnTo>
                    <a:lnTo>
                      <a:pt x="4242" y="210"/>
                    </a:lnTo>
                    <a:lnTo>
                      <a:pt x="4242" y="210"/>
                    </a:lnTo>
                    <a:lnTo>
                      <a:pt x="4242" y="210"/>
                    </a:lnTo>
                    <a:lnTo>
                      <a:pt x="4242" y="210"/>
                    </a:lnTo>
                    <a:lnTo>
                      <a:pt x="4242" y="210"/>
                    </a:lnTo>
                    <a:lnTo>
                      <a:pt x="4242" y="210"/>
                    </a:lnTo>
                    <a:lnTo>
                      <a:pt x="4242" y="210"/>
                    </a:lnTo>
                    <a:lnTo>
                      <a:pt x="4242" y="210"/>
                    </a:lnTo>
                    <a:lnTo>
                      <a:pt x="4242" y="210"/>
                    </a:lnTo>
                    <a:lnTo>
                      <a:pt x="4248" y="210"/>
                    </a:lnTo>
                    <a:lnTo>
                      <a:pt x="4248" y="210"/>
                    </a:lnTo>
                    <a:lnTo>
                      <a:pt x="4248" y="210"/>
                    </a:lnTo>
                    <a:lnTo>
                      <a:pt x="4248" y="210"/>
                    </a:lnTo>
                    <a:lnTo>
                      <a:pt x="4248" y="210"/>
                    </a:lnTo>
                    <a:lnTo>
                      <a:pt x="4248" y="210"/>
                    </a:lnTo>
                    <a:lnTo>
                      <a:pt x="4248" y="210"/>
                    </a:lnTo>
                    <a:lnTo>
                      <a:pt x="4248" y="210"/>
                    </a:lnTo>
                    <a:lnTo>
                      <a:pt x="4248" y="210"/>
                    </a:lnTo>
                    <a:lnTo>
                      <a:pt x="4248" y="210"/>
                    </a:lnTo>
                    <a:lnTo>
                      <a:pt x="4248" y="210"/>
                    </a:lnTo>
                    <a:lnTo>
                      <a:pt x="4248" y="210"/>
                    </a:lnTo>
                    <a:lnTo>
                      <a:pt x="4248" y="210"/>
                    </a:lnTo>
                    <a:lnTo>
                      <a:pt x="4248" y="210"/>
                    </a:lnTo>
                    <a:lnTo>
                      <a:pt x="4248" y="210"/>
                    </a:lnTo>
                    <a:lnTo>
                      <a:pt x="4248" y="210"/>
                    </a:lnTo>
                    <a:lnTo>
                      <a:pt x="4248" y="210"/>
                    </a:lnTo>
                    <a:lnTo>
                      <a:pt x="4248" y="210"/>
                    </a:lnTo>
                    <a:lnTo>
                      <a:pt x="4248" y="210"/>
                    </a:lnTo>
                    <a:lnTo>
                      <a:pt x="4248" y="210"/>
                    </a:lnTo>
                    <a:lnTo>
                      <a:pt x="4260" y="210"/>
                    </a:lnTo>
                    <a:lnTo>
                      <a:pt x="4260" y="210"/>
                    </a:lnTo>
                    <a:lnTo>
                      <a:pt x="4260" y="210"/>
                    </a:lnTo>
                    <a:lnTo>
                      <a:pt x="4260" y="210"/>
                    </a:lnTo>
                    <a:lnTo>
                      <a:pt x="4260" y="210"/>
                    </a:lnTo>
                    <a:lnTo>
                      <a:pt x="4260" y="210"/>
                    </a:lnTo>
                    <a:lnTo>
                      <a:pt x="4260" y="210"/>
                    </a:lnTo>
                    <a:lnTo>
                      <a:pt x="4260" y="210"/>
                    </a:lnTo>
                    <a:lnTo>
                      <a:pt x="4260" y="210"/>
                    </a:lnTo>
                    <a:lnTo>
                      <a:pt x="4260" y="210"/>
                    </a:lnTo>
                    <a:lnTo>
                      <a:pt x="4260" y="210"/>
                    </a:lnTo>
                    <a:lnTo>
                      <a:pt x="4260" y="210"/>
                    </a:lnTo>
                    <a:lnTo>
                      <a:pt x="4260" y="210"/>
                    </a:lnTo>
                    <a:lnTo>
                      <a:pt x="4260" y="210"/>
                    </a:lnTo>
                    <a:lnTo>
                      <a:pt x="4260" y="210"/>
                    </a:lnTo>
                    <a:lnTo>
                      <a:pt x="4260" y="210"/>
                    </a:lnTo>
                    <a:lnTo>
                      <a:pt x="4260" y="210"/>
                    </a:lnTo>
                    <a:lnTo>
                      <a:pt x="4260" y="210"/>
                    </a:lnTo>
                    <a:lnTo>
                      <a:pt x="4260" y="210"/>
                    </a:lnTo>
                    <a:lnTo>
                      <a:pt x="4260" y="210"/>
                    </a:lnTo>
                    <a:lnTo>
                      <a:pt x="4260" y="210"/>
                    </a:lnTo>
                    <a:lnTo>
                      <a:pt x="4260" y="210"/>
                    </a:lnTo>
                    <a:lnTo>
                      <a:pt x="4260" y="210"/>
                    </a:lnTo>
                    <a:lnTo>
                      <a:pt x="4260" y="210"/>
                    </a:lnTo>
                    <a:lnTo>
                      <a:pt x="4260" y="210"/>
                    </a:lnTo>
                    <a:lnTo>
                      <a:pt x="4266" y="210"/>
                    </a:lnTo>
                    <a:lnTo>
                      <a:pt x="4266" y="210"/>
                    </a:lnTo>
                    <a:lnTo>
                      <a:pt x="4266" y="210"/>
                    </a:lnTo>
                    <a:lnTo>
                      <a:pt x="4266" y="210"/>
                    </a:lnTo>
                    <a:lnTo>
                      <a:pt x="4266" y="210"/>
                    </a:lnTo>
                    <a:lnTo>
                      <a:pt x="4266" y="210"/>
                    </a:lnTo>
                    <a:lnTo>
                      <a:pt x="4266" y="210"/>
                    </a:lnTo>
                    <a:lnTo>
                      <a:pt x="4266" y="210"/>
                    </a:lnTo>
                    <a:lnTo>
                      <a:pt x="4266" y="210"/>
                    </a:lnTo>
                    <a:lnTo>
                      <a:pt x="4266" y="210"/>
                    </a:lnTo>
                    <a:lnTo>
                      <a:pt x="4266" y="210"/>
                    </a:lnTo>
                    <a:lnTo>
                      <a:pt x="4266" y="210"/>
                    </a:lnTo>
                    <a:lnTo>
                      <a:pt x="4266" y="210"/>
                    </a:lnTo>
                    <a:lnTo>
                      <a:pt x="4266" y="210"/>
                    </a:lnTo>
                    <a:lnTo>
                      <a:pt x="4266" y="210"/>
                    </a:lnTo>
                    <a:lnTo>
                      <a:pt x="4266" y="210"/>
                    </a:lnTo>
                    <a:lnTo>
                      <a:pt x="4266" y="210"/>
                    </a:lnTo>
                    <a:lnTo>
                      <a:pt x="4266" y="210"/>
                    </a:lnTo>
                    <a:lnTo>
                      <a:pt x="4266" y="210"/>
                    </a:lnTo>
                    <a:lnTo>
                      <a:pt x="4266" y="210"/>
                    </a:lnTo>
                    <a:lnTo>
                      <a:pt x="4266" y="210"/>
                    </a:lnTo>
                    <a:lnTo>
                      <a:pt x="4266" y="210"/>
                    </a:lnTo>
                    <a:lnTo>
                      <a:pt x="4266" y="210"/>
                    </a:lnTo>
                    <a:lnTo>
                      <a:pt x="4266" y="210"/>
                    </a:lnTo>
                    <a:lnTo>
                      <a:pt x="4266" y="210"/>
                    </a:lnTo>
                    <a:lnTo>
                      <a:pt x="4266" y="210"/>
                    </a:lnTo>
                    <a:lnTo>
                      <a:pt x="4266" y="210"/>
                    </a:lnTo>
                    <a:lnTo>
                      <a:pt x="4266" y="210"/>
                    </a:lnTo>
                    <a:lnTo>
                      <a:pt x="4266" y="210"/>
                    </a:lnTo>
                    <a:lnTo>
                      <a:pt x="4266" y="210"/>
                    </a:lnTo>
                    <a:lnTo>
                      <a:pt x="4266" y="210"/>
                    </a:lnTo>
                    <a:lnTo>
                      <a:pt x="4266" y="210"/>
                    </a:lnTo>
                    <a:lnTo>
                      <a:pt x="4266" y="210"/>
                    </a:lnTo>
                    <a:lnTo>
                      <a:pt x="4266" y="210"/>
                    </a:lnTo>
                    <a:lnTo>
                      <a:pt x="4266" y="210"/>
                    </a:lnTo>
                    <a:lnTo>
                      <a:pt x="4266" y="210"/>
                    </a:lnTo>
                    <a:lnTo>
                      <a:pt x="4266" y="210"/>
                    </a:lnTo>
                    <a:lnTo>
                      <a:pt x="4266" y="210"/>
                    </a:lnTo>
                    <a:lnTo>
                      <a:pt x="4266" y="210"/>
                    </a:lnTo>
                    <a:lnTo>
                      <a:pt x="4266" y="210"/>
                    </a:lnTo>
                    <a:lnTo>
                      <a:pt x="4266" y="210"/>
                    </a:lnTo>
                    <a:lnTo>
                      <a:pt x="4266" y="210"/>
                    </a:lnTo>
                    <a:lnTo>
                      <a:pt x="4266" y="210"/>
                    </a:lnTo>
                    <a:lnTo>
                      <a:pt x="4266" y="210"/>
                    </a:lnTo>
                    <a:lnTo>
                      <a:pt x="4266" y="210"/>
                    </a:lnTo>
                    <a:lnTo>
                      <a:pt x="4266" y="210"/>
                    </a:lnTo>
                    <a:lnTo>
                      <a:pt x="4266" y="210"/>
                    </a:lnTo>
                    <a:lnTo>
                      <a:pt x="4266" y="210"/>
                    </a:lnTo>
                    <a:lnTo>
                      <a:pt x="4266" y="210"/>
                    </a:lnTo>
                    <a:lnTo>
                      <a:pt x="4266" y="210"/>
                    </a:lnTo>
                    <a:lnTo>
                      <a:pt x="4266" y="210"/>
                    </a:lnTo>
                    <a:lnTo>
                      <a:pt x="4266" y="210"/>
                    </a:lnTo>
                    <a:lnTo>
                      <a:pt x="4266" y="210"/>
                    </a:lnTo>
                    <a:lnTo>
                      <a:pt x="4266" y="210"/>
                    </a:lnTo>
                    <a:lnTo>
                      <a:pt x="4272" y="210"/>
                    </a:lnTo>
                    <a:lnTo>
                      <a:pt x="4272" y="210"/>
                    </a:lnTo>
                    <a:lnTo>
                      <a:pt x="4272" y="210"/>
                    </a:lnTo>
                    <a:lnTo>
                      <a:pt x="4272" y="210"/>
                    </a:lnTo>
                    <a:lnTo>
                      <a:pt x="4272" y="210"/>
                    </a:lnTo>
                    <a:lnTo>
                      <a:pt x="4272" y="210"/>
                    </a:lnTo>
                    <a:lnTo>
                      <a:pt x="4272" y="210"/>
                    </a:lnTo>
                    <a:lnTo>
                      <a:pt x="4272" y="210"/>
                    </a:lnTo>
                    <a:lnTo>
                      <a:pt x="4272" y="210"/>
                    </a:lnTo>
                    <a:lnTo>
                      <a:pt x="4272" y="210"/>
                    </a:lnTo>
                    <a:lnTo>
                      <a:pt x="4272" y="210"/>
                    </a:lnTo>
                    <a:lnTo>
                      <a:pt x="4284" y="210"/>
                    </a:lnTo>
                    <a:lnTo>
                      <a:pt x="4284" y="210"/>
                    </a:lnTo>
                    <a:lnTo>
                      <a:pt x="4284" y="210"/>
                    </a:lnTo>
                    <a:lnTo>
                      <a:pt x="4284" y="210"/>
                    </a:lnTo>
                    <a:lnTo>
                      <a:pt x="4284" y="210"/>
                    </a:lnTo>
                    <a:lnTo>
                      <a:pt x="4284" y="210"/>
                    </a:lnTo>
                    <a:lnTo>
                      <a:pt x="4284" y="210"/>
                    </a:lnTo>
                    <a:lnTo>
                      <a:pt x="4284" y="210"/>
                    </a:lnTo>
                    <a:lnTo>
                      <a:pt x="4284" y="210"/>
                    </a:lnTo>
                    <a:lnTo>
                      <a:pt x="4284" y="210"/>
                    </a:lnTo>
                    <a:lnTo>
                      <a:pt x="4284" y="210"/>
                    </a:lnTo>
                    <a:lnTo>
                      <a:pt x="4284" y="210"/>
                    </a:lnTo>
                    <a:lnTo>
                      <a:pt x="4284" y="210"/>
                    </a:lnTo>
                    <a:lnTo>
                      <a:pt x="4284" y="210"/>
                    </a:lnTo>
                    <a:lnTo>
                      <a:pt x="4284" y="210"/>
                    </a:lnTo>
                    <a:lnTo>
                      <a:pt x="4284" y="210"/>
                    </a:lnTo>
                    <a:lnTo>
                      <a:pt x="4284" y="210"/>
                    </a:lnTo>
                    <a:lnTo>
                      <a:pt x="4284" y="210"/>
                    </a:lnTo>
                    <a:lnTo>
                      <a:pt x="4284" y="210"/>
                    </a:lnTo>
                    <a:lnTo>
                      <a:pt x="4284" y="210"/>
                    </a:lnTo>
                    <a:lnTo>
                      <a:pt x="4284" y="210"/>
                    </a:lnTo>
                    <a:lnTo>
                      <a:pt x="4284" y="210"/>
                    </a:lnTo>
                    <a:lnTo>
                      <a:pt x="4284" y="210"/>
                    </a:lnTo>
                    <a:lnTo>
                      <a:pt x="4284" y="210"/>
                    </a:lnTo>
                    <a:lnTo>
                      <a:pt x="4284" y="210"/>
                    </a:lnTo>
                    <a:lnTo>
                      <a:pt x="4284" y="210"/>
                    </a:lnTo>
                    <a:lnTo>
                      <a:pt x="4284" y="210"/>
                    </a:lnTo>
                    <a:lnTo>
                      <a:pt x="4284" y="210"/>
                    </a:lnTo>
                    <a:lnTo>
                      <a:pt x="4284" y="210"/>
                    </a:lnTo>
                    <a:lnTo>
                      <a:pt x="4284" y="210"/>
                    </a:lnTo>
                    <a:lnTo>
                      <a:pt x="4284" y="210"/>
                    </a:lnTo>
                    <a:lnTo>
                      <a:pt x="4284" y="210"/>
                    </a:lnTo>
                    <a:lnTo>
                      <a:pt x="4284" y="210"/>
                    </a:lnTo>
                    <a:lnTo>
                      <a:pt x="4284" y="210"/>
                    </a:lnTo>
                    <a:lnTo>
                      <a:pt x="4284" y="210"/>
                    </a:lnTo>
                    <a:lnTo>
                      <a:pt x="4290" y="210"/>
                    </a:lnTo>
                    <a:lnTo>
                      <a:pt x="4290" y="210"/>
                    </a:lnTo>
                    <a:lnTo>
                      <a:pt x="4290" y="210"/>
                    </a:lnTo>
                    <a:lnTo>
                      <a:pt x="4290" y="210"/>
                    </a:lnTo>
                    <a:lnTo>
                      <a:pt x="4290" y="210"/>
                    </a:lnTo>
                    <a:lnTo>
                      <a:pt x="4290" y="210"/>
                    </a:lnTo>
                    <a:lnTo>
                      <a:pt x="4290" y="210"/>
                    </a:lnTo>
                    <a:lnTo>
                      <a:pt x="4290" y="210"/>
                    </a:lnTo>
                    <a:lnTo>
                      <a:pt x="4290" y="210"/>
                    </a:lnTo>
                    <a:lnTo>
                      <a:pt x="4290" y="210"/>
                    </a:lnTo>
                    <a:lnTo>
                      <a:pt x="4290" y="210"/>
                    </a:lnTo>
                    <a:lnTo>
                      <a:pt x="4290" y="210"/>
                    </a:lnTo>
                    <a:lnTo>
                      <a:pt x="4290" y="210"/>
                    </a:lnTo>
                    <a:lnTo>
                      <a:pt x="4290" y="210"/>
                    </a:lnTo>
                    <a:lnTo>
                      <a:pt x="4290" y="210"/>
                    </a:lnTo>
                    <a:lnTo>
                      <a:pt x="4290" y="210"/>
                    </a:lnTo>
                    <a:lnTo>
                      <a:pt x="4290" y="210"/>
                    </a:lnTo>
                    <a:lnTo>
                      <a:pt x="4290" y="210"/>
                    </a:lnTo>
                    <a:lnTo>
                      <a:pt x="4290" y="210"/>
                    </a:lnTo>
                    <a:lnTo>
                      <a:pt x="4290" y="210"/>
                    </a:lnTo>
                    <a:lnTo>
                      <a:pt x="4290" y="210"/>
                    </a:lnTo>
                    <a:lnTo>
                      <a:pt x="4290" y="210"/>
                    </a:lnTo>
                    <a:lnTo>
                      <a:pt x="4290" y="210"/>
                    </a:lnTo>
                    <a:lnTo>
                      <a:pt x="4290" y="210"/>
                    </a:lnTo>
                    <a:lnTo>
                      <a:pt x="4290" y="210"/>
                    </a:lnTo>
                    <a:lnTo>
                      <a:pt x="4290" y="210"/>
                    </a:lnTo>
                    <a:lnTo>
                      <a:pt x="4290" y="210"/>
                    </a:lnTo>
                    <a:lnTo>
                      <a:pt x="4290" y="210"/>
                    </a:lnTo>
                    <a:lnTo>
                      <a:pt x="4290" y="210"/>
                    </a:lnTo>
                    <a:lnTo>
                      <a:pt x="4290" y="210"/>
                    </a:lnTo>
                    <a:lnTo>
                      <a:pt x="4290" y="210"/>
                    </a:lnTo>
                    <a:lnTo>
                      <a:pt x="4290" y="210"/>
                    </a:lnTo>
                    <a:lnTo>
                      <a:pt x="4290" y="210"/>
                    </a:lnTo>
                    <a:lnTo>
                      <a:pt x="4290" y="210"/>
                    </a:lnTo>
                    <a:lnTo>
                      <a:pt x="4290" y="210"/>
                    </a:lnTo>
                    <a:lnTo>
                      <a:pt x="4290" y="210"/>
                    </a:lnTo>
                    <a:lnTo>
                      <a:pt x="4290" y="210"/>
                    </a:lnTo>
                    <a:lnTo>
                      <a:pt x="4290" y="210"/>
                    </a:lnTo>
                    <a:lnTo>
                      <a:pt x="4290" y="210"/>
                    </a:lnTo>
                    <a:lnTo>
                      <a:pt x="4290" y="210"/>
                    </a:lnTo>
                    <a:lnTo>
                      <a:pt x="4290" y="210"/>
                    </a:lnTo>
                    <a:lnTo>
                      <a:pt x="4290" y="210"/>
                    </a:lnTo>
                    <a:lnTo>
                      <a:pt x="4290" y="210"/>
                    </a:lnTo>
                    <a:lnTo>
                      <a:pt x="4290" y="210"/>
                    </a:lnTo>
                    <a:lnTo>
                      <a:pt x="4290" y="210"/>
                    </a:lnTo>
                    <a:lnTo>
                      <a:pt x="4290" y="210"/>
                    </a:lnTo>
                    <a:lnTo>
                      <a:pt x="4290" y="210"/>
                    </a:lnTo>
                    <a:lnTo>
                      <a:pt x="4290" y="210"/>
                    </a:lnTo>
                    <a:lnTo>
                      <a:pt x="4290" y="210"/>
                    </a:lnTo>
                    <a:lnTo>
                      <a:pt x="4290" y="210"/>
                    </a:lnTo>
                    <a:lnTo>
                      <a:pt x="4290" y="210"/>
                    </a:lnTo>
                    <a:lnTo>
                      <a:pt x="4290" y="210"/>
                    </a:lnTo>
                    <a:lnTo>
                      <a:pt x="4290" y="210"/>
                    </a:lnTo>
                    <a:lnTo>
                      <a:pt x="4296" y="210"/>
                    </a:lnTo>
                    <a:lnTo>
                      <a:pt x="4296" y="210"/>
                    </a:lnTo>
                    <a:lnTo>
                      <a:pt x="4308" y="210"/>
                    </a:lnTo>
                    <a:lnTo>
                      <a:pt x="4308" y="210"/>
                    </a:lnTo>
                    <a:lnTo>
                      <a:pt x="4308" y="210"/>
                    </a:lnTo>
                    <a:lnTo>
                      <a:pt x="4308" y="210"/>
                    </a:lnTo>
                    <a:lnTo>
                      <a:pt x="4308" y="210"/>
                    </a:lnTo>
                    <a:lnTo>
                      <a:pt x="4308" y="210"/>
                    </a:lnTo>
                    <a:lnTo>
                      <a:pt x="4308" y="210"/>
                    </a:lnTo>
                    <a:lnTo>
                      <a:pt x="4308" y="210"/>
                    </a:lnTo>
                    <a:lnTo>
                      <a:pt x="4308" y="210"/>
                    </a:lnTo>
                    <a:lnTo>
                      <a:pt x="4308" y="210"/>
                    </a:lnTo>
                    <a:lnTo>
                      <a:pt x="4308" y="210"/>
                    </a:lnTo>
                    <a:lnTo>
                      <a:pt x="4308" y="210"/>
                    </a:lnTo>
                    <a:lnTo>
                      <a:pt x="4308" y="210"/>
                    </a:lnTo>
                    <a:lnTo>
                      <a:pt x="4308" y="210"/>
                    </a:lnTo>
                    <a:lnTo>
                      <a:pt x="4308" y="210"/>
                    </a:lnTo>
                    <a:lnTo>
                      <a:pt x="4308" y="210"/>
                    </a:lnTo>
                    <a:lnTo>
                      <a:pt x="4308" y="210"/>
                    </a:lnTo>
                    <a:lnTo>
                      <a:pt x="4308" y="210"/>
                    </a:lnTo>
                    <a:lnTo>
                      <a:pt x="4308" y="210"/>
                    </a:lnTo>
                    <a:lnTo>
                      <a:pt x="4308" y="210"/>
                    </a:lnTo>
                    <a:lnTo>
                      <a:pt x="4308" y="210"/>
                    </a:lnTo>
                    <a:lnTo>
                      <a:pt x="4308" y="210"/>
                    </a:lnTo>
                    <a:lnTo>
                      <a:pt x="4308" y="210"/>
                    </a:lnTo>
                    <a:lnTo>
                      <a:pt x="4308" y="210"/>
                    </a:lnTo>
                    <a:lnTo>
                      <a:pt x="4308" y="210"/>
                    </a:lnTo>
                    <a:lnTo>
                      <a:pt x="4308" y="210"/>
                    </a:lnTo>
                    <a:lnTo>
                      <a:pt x="4308" y="210"/>
                    </a:lnTo>
                    <a:lnTo>
                      <a:pt x="4308" y="210"/>
                    </a:lnTo>
                    <a:lnTo>
                      <a:pt x="4308" y="210"/>
                    </a:lnTo>
                    <a:lnTo>
                      <a:pt x="4308" y="210"/>
                    </a:lnTo>
                    <a:lnTo>
                      <a:pt x="4308" y="210"/>
                    </a:lnTo>
                    <a:lnTo>
                      <a:pt x="4308" y="210"/>
                    </a:lnTo>
                    <a:lnTo>
                      <a:pt x="4308" y="210"/>
                    </a:lnTo>
                    <a:lnTo>
                      <a:pt x="4308" y="210"/>
                    </a:lnTo>
                    <a:lnTo>
                      <a:pt x="4308" y="210"/>
                    </a:lnTo>
                    <a:lnTo>
                      <a:pt x="4308" y="210"/>
                    </a:lnTo>
                    <a:lnTo>
                      <a:pt x="4308" y="210"/>
                    </a:lnTo>
                    <a:lnTo>
                      <a:pt x="4308" y="210"/>
                    </a:lnTo>
                    <a:lnTo>
                      <a:pt x="4308" y="210"/>
                    </a:lnTo>
                    <a:lnTo>
                      <a:pt x="4308" y="210"/>
                    </a:lnTo>
                    <a:lnTo>
                      <a:pt x="4308" y="210"/>
                    </a:lnTo>
                    <a:lnTo>
                      <a:pt x="4308" y="210"/>
                    </a:lnTo>
                    <a:lnTo>
                      <a:pt x="4308" y="210"/>
                    </a:lnTo>
                    <a:lnTo>
                      <a:pt x="4308" y="210"/>
                    </a:lnTo>
                    <a:lnTo>
                      <a:pt x="4314" y="210"/>
                    </a:lnTo>
                    <a:lnTo>
                      <a:pt x="4314" y="210"/>
                    </a:lnTo>
                    <a:lnTo>
                      <a:pt x="4314" y="210"/>
                    </a:lnTo>
                    <a:lnTo>
                      <a:pt x="4314" y="210"/>
                    </a:lnTo>
                    <a:lnTo>
                      <a:pt x="4314" y="210"/>
                    </a:lnTo>
                    <a:lnTo>
                      <a:pt x="4314" y="210"/>
                    </a:lnTo>
                    <a:lnTo>
                      <a:pt x="4314" y="210"/>
                    </a:lnTo>
                    <a:lnTo>
                      <a:pt x="4314" y="210"/>
                    </a:lnTo>
                    <a:lnTo>
                      <a:pt x="4314" y="210"/>
                    </a:lnTo>
                    <a:lnTo>
                      <a:pt x="4314" y="210"/>
                    </a:lnTo>
                    <a:lnTo>
                      <a:pt x="4314" y="210"/>
                    </a:lnTo>
                    <a:lnTo>
                      <a:pt x="4314" y="210"/>
                    </a:lnTo>
                    <a:lnTo>
                      <a:pt x="4314" y="210"/>
                    </a:lnTo>
                    <a:lnTo>
                      <a:pt x="4314" y="210"/>
                    </a:lnTo>
                    <a:lnTo>
                      <a:pt x="4314" y="210"/>
                    </a:lnTo>
                    <a:lnTo>
                      <a:pt x="4314" y="210"/>
                    </a:lnTo>
                    <a:lnTo>
                      <a:pt x="4314" y="210"/>
                    </a:lnTo>
                    <a:lnTo>
                      <a:pt x="4314" y="210"/>
                    </a:lnTo>
                    <a:lnTo>
                      <a:pt x="4314" y="210"/>
                    </a:lnTo>
                    <a:lnTo>
                      <a:pt x="4314" y="210"/>
                    </a:lnTo>
                    <a:lnTo>
                      <a:pt x="4314" y="210"/>
                    </a:lnTo>
                    <a:lnTo>
                      <a:pt x="4314" y="210"/>
                    </a:lnTo>
                    <a:lnTo>
                      <a:pt x="4314" y="210"/>
                    </a:lnTo>
                    <a:lnTo>
                      <a:pt x="4314" y="210"/>
                    </a:lnTo>
                    <a:lnTo>
                      <a:pt x="4314" y="210"/>
                    </a:lnTo>
                    <a:lnTo>
                      <a:pt x="4314" y="210"/>
                    </a:lnTo>
                    <a:lnTo>
                      <a:pt x="4314" y="210"/>
                    </a:lnTo>
                    <a:lnTo>
                      <a:pt x="4314" y="210"/>
                    </a:lnTo>
                    <a:lnTo>
                      <a:pt x="4314" y="210"/>
                    </a:lnTo>
                    <a:lnTo>
                      <a:pt x="4314" y="210"/>
                    </a:lnTo>
                    <a:lnTo>
                      <a:pt x="4314" y="210"/>
                    </a:lnTo>
                    <a:lnTo>
                      <a:pt x="4314" y="210"/>
                    </a:lnTo>
                    <a:lnTo>
                      <a:pt x="4314" y="210"/>
                    </a:lnTo>
                    <a:lnTo>
                      <a:pt x="4314" y="210"/>
                    </a:lnTo>
                    <a:lnTo>
                      <a:pt x="4314" y="210"/>
                    </a:lnTo>
                    <a:lnTo>
                      <a:pt x="4314" y="210"/>
                    </a:lnTo>
                    <a:lnTo>
                      <a:pt x="4314" y="210"/>
                    </a:lnTo>
                    <a:lnTo>
                      <a:pt x="4314" y="210"/>
                    </a:lnTo>
                    <a:lnTo>
                      <a:pt x="4314" y="210"/>
                    </a:lnTo>
                    <a:lnTo>
                      <a:pt x="4314" y="210"/>
                    </a:lnTo>
                    <a:lnTo>
                      <a:pt x="4314" y="210"/>
                    </a:lnTo>
                    <a:lnTo>
                      <a:pt x="4314" y="210"/>
                    </a:lnTo>
                    <a:lnTo>
                      <a:pt x="4314" y="210"/>
                    </a:lnTo>
                    <a:lnTo>
                      <a:pt x="4314" y="210"/>
                    </a:lnTo>
                    <a:lnTo>
                      <a:pt x="4314" y="210"/>
                    </a:lnTo>
                    <a:lnTo>
                      <a:pt x="4314" y="210"/>
                    </a:lnTo>
                    <a:lnTo>
                      <a:pt x="4332" y="210"/>
                    </a:lnTo>
                    <a:lnTo>
                      <a:pt x="4332" y="210"/>
                    </a:lnTo>
                    <a:lnTo>
                      <a:pt x="4332" y="210"/>
                    </a:lnTo>
                    <a:lnTo>
                      <a:pt x="4332" y="210"/>
                    </a:lnTo>
                    <a:lnTo>
                      <a:pt x="4332" y="210"/>
                    </a:lnTo>
                    <a:lnTo>
                      <a:pt x="4332" y="210"/>
                    </a:lnTo>
                    <a:lnTo>
                      <a:pt x="4332" y="210"/>
                    </a:lnTo>
                    <a:lnTo>
                      <a:pt x="4332" y="210"/>
                    </a:lnTo>
                    <a:lnTo>
                      <a:pt x="4332" y="210"/>
                    </a:lnTo>
                    <a:lnTo>
                      <a:pt x="4332" y="210"/>
                    </a:lnTo>
                    <a:lnTo>
                      <a:pt x="4332" y="210"/>
                    </a:lnTo>
                    <a:lnTo>
                      <a:pt x="4332" y="210"/>
                    </a:lnTo>
                    <a:lnTo>
                      <a:pt x="4332" y="210"/>
                    </a:lnTo>
                    <a:lnTo>
                      <a:pt x="4332" y="210"/>
                    </a:lnTo>
                    <a:lnTo>
                      <a:pt x="4332" y="210"/>
                    </a:lnTo>
                    <a:lnTo>
                      <a:pt x="4332" y="210"/>
                    </a:lnTo>
                    <a:lnTo>
                      <a:pt x="4332" y="210"/>
                    </a:lnTo>
                    <a:lnTo>
                      <a:pt x="4332" y="210"/>
                    </a:lnTo>
                    <a:lnTo>
                      <a:pt x="4332" y="210"/>
                    </a:lnTo>
                    <a:lnTo>
                      <a:pt x="4332" y="210"/>
                    </a:lnTo>
                    <a:lnTo>
                      <a:pt x="4332" y="210"/>
                    </a:lnTo>
                    <a:lnTo>
                      <a:pt x="4332" y="210"/>
                    </a:lnTo>
                    <a:lnTo>
                      <a:pt x="4332" y="210"/>
                    </a:lnTo>
                    <a:lnTo>
                      <a:pt x="4332" y="210"/>
                    </a:lnTo>
                    <a:lnTo>
                      <a:pt x="4332" y="210"/>
                    </a:lnTo>
                    <a:lnTo>
                      <a:pt x="4332" y="210"/>
                    </a:lnTo>
                    <a:lnTo>
                      <a:pt x="4332" y="210"/>
                    </a:lnTo>
                    <a:lnTo>
                      <a:pt x="4332" y="210"/>
                    </a:lnTo>
                    <a:lnTo>
                      <a:pt x="4332" y="210"/>
                    </a:lnTo>
                    <a:lnTo>
                      <a:pt x="4332" y="210"/>
                    </a:lnTo>
                    <a:lnTo>
                      <a:pt x="4332" y="210"/>
                    </a:lnTo>
                    <a:lnTo>
                      <a:pt x="4332" y="210"/>
                    </a:lnTo>
                    <a:lnTo>
                      <a:pt x="4332" y="210"/>
                    </a:lnTo>
                    <a:lnTo>
                      <a:pt x="4332" y="210"/>
                    </a:lnTo>
                    <a:lnTo>
                      <a:pt x="4332" y="210"/>
                    </a:lnTo>
                    <a:lnTo>
                      <a:pt x="4332" y="210"/>
                    </a:lnTo>
                    <a:lnTo>
                      <a:pt x="4332" y="210"/>
                    </a:lnTo>
                    <a:lnTo>
                      <a:pt x="4332" y="210"/>
                    </a:lnTo>
                    <a:lnTo>
                      <a:pt x="4332" y="210"/>
                    </a:lnTo>
                    <a:lnTo>
                      <a:pt x="4332" y="210"/>
                    </a:lnTo>
                    <a:lnTo>
                      <a:pt x="4332" y="210"/>
                    </a:lnTo>
                    <a:lnTo>
                      <a:pt x="4332" y="210"/>
                    </a:lnTo>
                    <a:lnTo>
                      <a:pt x="4332" y="210"/>
                    </a:lnTo>
                    <a:lnTo>
                      <a:pt x="4332" y="210"/>
                    </a:lnTo>
                    <a:lnTo>
                      <a:pt x="4332" y="210"/>
                    </a:lnTo>
                    <a:lnTo>
                      <a:pt x="4332" y="210"/>
                    </a:lnTo>
                    <a:lnTo>
                      <a:pt x="4332" y="210"/>
                    </a:lnTo>
                    <a:lnTo>
                      <a:pt x="4332" y="210"/>
                    </a:lnTo>
                    <a:lnTo>
                      <a:pt x="4332" y="210"/>
                    </a:lnTo>
                    <a:lnTo>
                      <a:pt x="4332" y="210"/>
                    </a:lnTo>
                    <a:lnTo>
                      <a:pt x="4332" y="210"/>
                    </a:lnTo>
                    <a:lnTo>
                      <a:pt x="4332" y="210"/>
                    </a:lnTo>
                    <a:lnTo>
                      <a:pt x="4332" y="210"/>
                    </a:lnTo>
                    <a:lnTo>
                      <a:pt x="4338" y="210"/>
                    </a:lnTo>
                    <a:lnTo>
                      <a:pt x="4338" y="210"/>
                    </a:lnTo>
                    <a:lnTo>
                      <a:pt x="4338" y="210"/>
                    </a:lnTo>
                    <a:lnTo>
                      <a:pt x="4338" y="210"/>
                    </a:lnTo>
                    <a:lnTo>
                      <a:pt x="4338" y="210"/>
                    </a:lnTo>
                    <a:lnTo>
                      <a:pt x="4338" y="210"/>
                    </a:lnTo>
                    <a:lnTo>
                      <a:pt x="4338" y="210"/>
                    </a:lnTo>
                    <a:lnTo>
                      <a:pt x="4338" y="210"/>
                    </a:lnTo>
                    <a:lnTo>
                      <a:pt x="4338" y="210"/>
                    </a:lnTo>
                    <a:lnTo>
                      <a:pt x="4338" y="210"/>
                    </a:lnTo>
                    <a:lnTo>
                      <a:pt x="4338" y="210"/>
                    </a:lnTo>
                    <a:lnTo>
                      <a:pt x="4338" y="210"/>
                    </a:lnTo>
                    <a:lnTo>
                      <a:pt x="4338" y="210"/>
                    </a:lnTo>
                    <a:lnTo>
                      <a:pt x="4338" y="210"/>
                    </a:lnTo>
                    <a:lnTo>
                      <a:pt x="4338" y="210"/>
                    </a:lnTo>
                    <a:lnTo>
                      <a:pt x="4338" y="210"/>
                    </a:lnTo>
                    <a:lnTo>
                      <a:pt x="4338" y="210"/>
                    </a:lnTo>
                    <a:lnTo>
                      <a:pt x="4338" y="210"/>
                    </a:lnTo>
                    <a:lnTo>
                      <a:pt x="4338" y="210"/>
                    </a:lnTo>
                    <a:lnTo>
                      <a:pt x="4338" y="210"/>
                    </a:lnTo>
                    <a:lnTo>
                      <a:pt x="4338" y="210"/>
                    </a:lnTo>
                    <a:lnTo>
                      <a:pt x="4338" y="210"/>
                    </a:lnTo>
                    <a:lnTo>
                      <a:pt x="4338" y="210"/>
                    </a:lnTo>
                    <a:lnTo>
                      <a:pt x="4338" y="210"/>
                    </a:lnTo>
                    <a:lnTo>
                      <a:pt x="4338" y="210"/>
                    </a:lnTo>
                    <a:lnTo>
                      <a:pt x="4338" y="210"/>
                    </a:lnTo>
                    <a:lnTo>
                      <a:pt x="4338" y="210"/>
                    </a:lnTo>
                    <a:lnTo>
                      <a:pt x="4338" y="210"/>
                    </a:lnTo>
                    <a:lnTo>
                      <a:pt x="4338" y="210"/>
                    </a:lnTo>
                    <a:lnTo>
                      <a:pt x="4338" y="210"/>
                    </a:lnTo>
                    <a:lnTo>
                      <a:pt x="4338" y="210"/>
                    </a:lnTo>
                    <a:lnTo>
                      <a:pt x="4338" y="210"/>
                    </a:lnTo>
                    <a:lnTo>
                      <a:pt x="4338" y="210"/>
                    </a:lnTo>
                    <a:lnTo>
                      <a:pt x="4338" y="210"/>
                    </a:lnTo>
                    <a:lnTo>
                      <a:pt x="4338" y="210"/>
                    </a:lnTo>
                    <a:lnTo>
                      <a:pt x="4338" y="210"/>
                    </a:lnTo>
                    <a:lnTo>
                      <a:pt x="4338" y="210"/>
                    </a:lnTo>
                    <a:lnTo>
                      <a:pt x="4350" y="210"/>
                    </a:lnTo>
                    <a:lnTo>
                      <a:pt x="4350" y="210"/>
                    </a:lnTo>
                    <a:lnTo>
                      <a:pt x="4350" y="210"/>
                    </a:lnTo>
                    <a:lnTo>
                      <a:pt x="4350" y="210"/>
                    </a:lnTo>
                    <a:lnTo>
                      <a:pt x="4350" y="210"/>
                    </a:lnTo>
                    <a:lnTo>
                      <a:pt x="4350" y="210"/>
                    </a:lnTo>
                    <a:lnTo>
                      <a:pt x="4350" y="210"/>
                    </a:lnTo>
                    <a:lnTo>
                      <a:pt x="4350" y="210"/>
                    </a:lnTo>
                    <a:lnTo>
                      <a:pt x="4350" y="210"/>
                    </a:lnTo>
                    <a:lnTo>
                      <a:pt x="4356" y="210"/>
                    </a:lnTo>
                    <a:lnTo>
                      <a:pt x="4356" y="210"/>
                    </a:lnTo>
                    <a:lnTo>
                      <a:pt x="4356" y="210"/>
                    </a:lnTo>
                    <a:lnTo>
                      <a:pt x="4356" y="210"/>
                    </a:lnTo>
                    <a:lnTo>
                      <a:pt x="4356" y="210"/>
                    </a:lnTo>
                    <a:lnTo>
                      <a:pt x="4356" y="210"/>
                    </a:lnTo>
                    <a:lnTo>
                      <a:pt x="4356" y="210"/>
                    </a:lnTo>
                    <a:lnTo>
                      <a:pt x="4356" y="210"/>
                    </a:lnTo>
                    <a:lnTo>
                      <a:pt x="4356" y="210"/>
                    </a:lnTo>
                    <a:lnTo>
                      <a:pt x="4356" y="210"/>
                    </a:lnTo>
                    <a:lnTo>
                      <a:pt x="4356" y="210"/>
                    </a:lnTo>
                    <a:lnTo>
                      <a:pt x="4356" y="210"/>
                    </a:lnTo>
                    <a:lnTo>
                      <a:pt x="4356" y="210"/>
                    </a:lnTo>
                    <a:lnTo>
                      <a:pt x="4356" y="210"/>
                    </a:lnTo>
                    <a:lnTo>
                      <a:pt x="4356" y="210"/>
                    </a:lnTo>
                    <a:lnTo>
                      <a:pt x="4356" y="210"/>
                    </a:lnTo>
                    <a:lnTo>
                      <a:pt x="4356" y="210"/>
                    </a:lnTo>
                    <a:lnTo>
                      <a:pt x="4356" y="210"/>
                    </a:lnTo>
                    <a:lnTo>
                      <a:pt x="4356" y="210"/>
                    </a:lnTo>
                    <a:lnTo>
                      <a:pt x="4356" y="210"/>
                    </a:lnTo>
                    <a:lnTo>
                      <a:pt x="4356" y="210"/>
                    </a:lnTo>
                    <a:lnTo>
                      <a:pt x="4356" y="210"/>
                    </a:lnTo>
                    <a:lnTo>
                      <a:pt x="4356" y="210"/>
                    </a:lnTo>
                    <a:lnTo>
                      <a:pt x="4356" y="210"/>
                    </a:lnTo>
                    <a:lnTo>
                      <a:pt x="4356" y="210"/>
                    </a:lnTo>
                    <a:lnTo>
                      <a:pt x="4356" y="210"/>
                    </a:lnTo>
                    <a:lnTo>
                      <a:pt x="4356" y="210"/>
                    </a:lnTo>
                    <a:lnTo>
                      <a:pt x="4356" y="210"/>
                    </a:lnTo>
                    <a:lnTo>
                      <a:pt x="4356" y="210"/>
                    </a:lnTo>
                    <a:lnTo>
                      <a:pt x="4356" y="210"/>
                    </a:lnTo>
                    <a:lnTo>
                      <a:pt x="4356" y="210"/>
                    </a:lnTo>
                    <a:lnTo>
                      <a:pt x="4356" y="210"/>
                    </a:lnTo>
                    <a:lnTo>
                      <a:pt x="4356" y="210"/>
                    </a:lnTo>
                    <a:lnTo>
                      <a:pt x="4356" y="210"/>
                    </a:lnTo>
                    <a:lnTo>
                      <a:pt x="4356" y="210"/>
                    </a:lnTo>
                    <a:lnTo>
                      <a:pt x="4356" y="210"/>
                    </a:lnTo>
                    <a:lnTo>
                      <a:pt x="4356" y="210"/>
                    </a:lnTo>
                    <a:lnTo>
                      <a:pt x="4356" y="210"/>
                    </a:lnTo>
                    <a:lnTo>
                      <a:pt x="4356" y="210"/>
                    </a:lnTo>
                    <a:lnTo>
                      <a:pt x="4356" y="210"/>
                    </a:lnTo>
                    <a:lnTo>
                      <a:pt x="4356" y="210"/>
                    </a:lnTo>
                    <a:lnTo>
                      <a:pt x="4356" y="210"/>
                    </a:lnTo>
                    <a:lnTo>
                      <a:pt x="4356" y="210"/>
                    </a:lnTo>
                    <a:lnTo>
                      <a:pt x="4356" y="210"/>
                    </a:lnTo>
                    <a:lnTo>
                      <a:pt x="4356" y="210"/>
                    </a:lnTo>
                    <a:lnTo>
                      <a:pt x="4356" y="210"/>
                    </a:lnTo>
                    <a:lnTo>
                      <a:pt x="4356" y="210"/>
                    </a:lnTo>
                    <a:lnTo>
                      <a:pt x="4356" y="210"/>
                    </a:lnTo>
                    <a:lnTo>
                      <a:pt x="4356" y="210"/>
                    </a:lnTo>
                    <a:lnTo>
                      <a:pt x="4356" y="210"/>
                    </a:lnTo>
                    <a:lnTo>
                      <a:pt x="4356" y="210"/>
                    </a:lnTo>
                    <a:lnTo>
                      <a:pt x="4356" y="210"/>
                    </a:lnTo>
                    <a:lnTo>
                      <a:pt x="4356" y="210"/>
                    </a:lnTo>
                    <a:lnTo>
                      <a:pt x="4356" y="210"/>
                    </a:lnTo>
                    <a:lnTo>
                      <a:pt x="4362" y="210"/>
                    </a:lnTo>
                    <a:lnTo>
                      <a:pt x="4362" y="210"/>
                    </a:lnTo>
                    <a:lnTo>
                      <a:pt x="4362" y="210"/>
                    </a:lnTo>
                    <a:lnTo>
                      <a:pt x="4362" y="210"/>
                    </a:lnTo>
                    <a:lnTo>
                      <a:pt x="4362" y="210"/>
                    </a:lnTo>
                    <a:lnTo>
                      <a:pt x="4362" y="210"/>
                    </a:lnTo>
                    <a:lnTo>
                      <a:pt x="4362" y="210"/>
                    </a:lnTo>
                    <a:lnTo>
                      <a:pt x="4362" y="210"/>
                    </a:lnTo>
                    <a:lnTo>
                      <a:pt x="4362" y="210"/>
                    </a:lnTo>
                    <a:lnTo>
                      <a:pt x="4362" y="210"/>
                    </a:lnTo>
                    <a:lnTo>
                      <a:pt x="4362" y="210"/>
                    </a:lnTo>
                    <a:lnTo>
                      <a:pt x="4362" y="210"/>
                    </a:lnTo>
                    <a:lnTo>
                      <a:pt x="4362" y="210"/>
                    </a:lnTo>
                    <a:lnTo>
                      <a:pt x="4362" y="210"/>
                    </a:lnTo>
                    <a:lnTo>
                      <a:pt x="4362" y="210"/>
                    </a:lnTo>
                    <a:lnTo>
                      <a:pt x="4362" y="210"/>
                    </a:lnTo>
                    <a:lnTo>
                      <a:pt x="4362" y="210"/>
                    </a:lnTo>
                    <a:lnTo>
                      <a:pt x="4362" y="210"/>
                    </a:lnTo>
                    <a:lnTo>
                      <a:pt x="4362" y="210"/>
                    </a:lnTo>
                    <a:lnTo>
                      <a:pt x="4362" y="210"/>
                    </a:lnTo>
                    <a:lnTo>
                      <a:pt x="4362" y="210"/>
                    </a:lnTo>
                    <a:lnTo>
                      <a:pt x="4362" y="210"/>
                    </a:lnTo>
                    <a:lnTo>
                      <a:pt x="4362" y="210"/>
                    </a:lnTo>
                    <a:lnTo>
                      <a:pt x="4362" y="210"/>
                    </a:lnTo>
                    <a:lnTo>
                      <a:pt x="4362" y="210"/>
                    </a:lnTo>
                    <a:lnTo>
                      <a:pt x="4362" y="210"/>
                    </a:lnTo>
                    <a:lnTo>
                      <a:pt x="4362" y="210"/>
                    </a:lnTo>
                    <a:lnTo>
                      <a:pt x="4374" y="210"/>
                    </a:lnTo>
                    <a:lnTo>
                      <a:pt x="4374" y="210"/>
                    </a:lnTo>
                    <a:lnTo>
                      <a:pt x="4374" y="210"/>
                    </a:lnTo>
                    <a:lnTo>
                      <a:pt x="4374" y="210"/>
                    </a:lnTo>
                    <a:lnTo>
                      <a:pt x="4374" y="210"/>
                    </a:lnTo>
                    <a:lnTo>
                      <a:pt x="4374" y="210"/>
                    </a:lnTo>
                    <a:lnTo>
                      <a:pt x="4374" y="210"/>
                    </a:lnTo>
                    <a:lnTo>
                      <a:pt x="4374" y="210"/>
                    </a:lnTo>
                    <a:lnTo>
                      <a:pt x="4374" y="210"/>
                    </a:lnTo>
                    <a:lnTo>
                      <a:pt x="4374" y="210"/>
                    </a:lnTo>
                    <a:lnTo>
                      <a:pt x="4374" y="210"/>
                    </a:lnTo>
                    <a:lnTo>
                      <a:pt x="4374" y="210"/>
                    </a:lnTo>
                    <a:lnTo>
                      <a:pt x="4374" y="210"/>
                    </a:lnTo>
                    <a:lnTo>
                      <a:pt x="4374" y="210"/>
                    </a:lnTo>
                    <a:lnTo>
                      <a:pt x="4374" y="210"/>
                    </a:lnTo>
                    <a:lnTo>
                      <a:pt x="4374" y="210"/>
                    </a:lnTo>
                    <a:lnTo>
                      <a:pt x="4374" y="210"/>
                    </a:lnTo>
                    <a:lnTo>
                      <a:pt x="4374" y="210"/>
                    </a:lnTo>
                    <a:lnTo>
                      <a:pt x="4380" y="210"/>
                    </a:lnTo>
                    <a:lnTo>
                      <a:pt x="4380" y="210"/>
                    </a:lnTo>
                    <a:lnTo>
                      <a:pt x="4380" y="210"/>
                    </a:lnTo>
                    <a:lnTo>
                      <a:pt x="4380" y="210"/>
                    </a:lnTo>
                    <a:lnTo>
                      <a:pt x="4380" y="210"/>
                    </a:lnTo>
                    <a:lnTo>
                      <a:pt x="4380" y="210"/>
                    </a:lnTo>
                    <a:lnTo>
                      <a:pt x="4380" y="210"/>
                    </a:lnTo>
                    <a:lnTo>
                      <a:pt x="4380" y="210"/>
                    </a:lnTo>
                    <a:lnTo>
                      <a:pt x="4380" y="210"/>
                    </a:lnTo>
                    <a:lnTo>
                      <a:pt x="4380" y="210"/>
                    </a:lnTo>
                    <a:lnTo>
                      <a:pt x="4380" y="210"/>
                    </a:lnTo>
                    <a:lnTo>
                      <a:pt x="4380" y="210"/>
                    </a:lnTo>
                    <a:lnTo>
                      <a:pt x="4380" y="210"/>
                    </a:lnTo>
                    <a:lnTo>
                      <a:pt x="4380" y="210"/>
                    </a:lnTo>
                    <a:lnTo>
                      <a:pt x="4380" y="210"/>
                    </a:lnTo>
                    <a:lnTo>
                      <a:pt x="4380" y="210"/>
                    </a:lnTo>
                    <a:lnTo>
                      <a:pt x="4380" y="210"/>
                    </a:lnTo>
                    <a:lnTo>
                      <a:pt x="4380" y="210"/>
                    </a:lnTo>
                    <a:lnTo>
                      <a:pt x="4380" y="210"/>
                    </a:lnTo>
                    <a:lnTo>
                      <a:pt x="4380" y="210"/>
                    </a:lnTo>
                    <a:lnTo>
                      <a:pt x="4380" y="210"/>
                    </a:lnTo>
                    <a:lnTo>
                      <a:pt x="4380" y="210"/>
                    </a:lnTo>
                    <a:lnTo>
                      <a:pt x="4380" y="210"/>
                    </a:lnTo>
                    <a:lnTo>
                      <a:pt x="4380" y="210"/>
                    </a:lnTo>
                    <a:lnTo>
                      <a:pt x="4380" y="210"/>
                    </a:lnTo>
                    <a:lnTo>
                      <a:pt x="4380" y="210"/>
                    </a:lnTo>
                    <a:lnTo>
                      <a:pt x="4380" y="210"/>
                    </a:lnTo>
                    <a:lnTo>
                      <a:pt x="4380" y="210"/>
                    </a:lnTo>
                    <a:lnTo>
                      <a:pt x="4380" y="210"/>
                    </a:lnTo>
                    <a:lnTo>
                      <a:pt x="4380" y="210"/>
                    </a:lnTo>
                    <a:lnTo>
                      <a:pt x="4380" y="210"/>
                    </a:lnTo>
                    <a:lnTo>
                      <a:pt x="4380" y="210"/>
                    </a:lnTo>
                    <a:lnTo>
                      <a:pt x="4380" y="210"/>
                    </a:lnTo>
                    <a:lnTo>
                      <a:pt x="4380" y="210"/>
                    </a:lnTo>
                    <a:lnTo>
                      <a:pt x="4380" y="210"/>
                    </a:lnTo>
                    <a:lnTo>
                      <a:pt x="4380" y="210"/>
                    </a:lnTo>
                    <a:lnTo>
                      <a:pt x="4380" y="210"/>
                    </a:lnTo>
                    <a:lnTo>
                      <a:pt x="4380" y="210"/>
                    </a:lnTo>
                    <a:lnTo>
                      <a:pt x="4380" y="210"/>
                    </a:lnTo>
                    <a:lnTo>
                      <a:pt x="4380" y="210"/>
                    </a:lnTo>
                    <a:lnTo>
                      <a:pt x="4380" y="210"/>
                    </a:lnTo>
                    <a:lnTo>
                      <a:pt x="4380" y="210"/>
                    </a:lnTo>
                    <a:lnTo>
                      <a:pt x="4380" y="210"/>
                    </a:lnTo>
                    <a:lnTo>
                      <a:pt x="4380" y="210"/>
                    </a:lnTo>
                    <a:lnTo>
                      <a:pt x="4380" y="210"/>
                    </a:lnTo>
                    <a:lnTo>
                      <a:pt x="4380" y="210"/>
                    </a:lnTo>
                    <a:lnTo>
                      <a:pt x="4380" y="210"/>
                    </a:lnTo>
                    <a:lnTo>
                      <a:pt x="4380" y="210"/>
                    </a:lnTo>
                    <a:lnTo>
                      <a:pt x="4380" y="210"/>
                    </a:lnTo>
                    <a:lnTo>
                      <a:pt x="4380" y="210"/>
                    </a:lnTo>
                    <a:lnTo>
                      <a:pt x="4380" y="210"/>
                    </a:lnTo>
                    <a:lnTo>
                      <a:pt x="4380" y="210"/>
                    </a:lnTo>
                    <a:lnTo>
                      <a:pt x="4380" y="210"/>
                    </a:lnTo>
                    <a:lnTo>
                      <a:pt x="4380" y="210"/>
                    </a:lnTo>
                    <a:lnTo>
                      <a:pt x="4386" y="210"/>
                    </a:lnTo>
                    <a:lnTo>
                      <a:pt x="4386" y="210"/>
                    </a:lnTo>
                    <a:lnTo>
                      <a:pt x="4386" y="210"/>
                    </a:lnTo>
                    <a:lnTo>
                      <a:pt x="4386" y="210"/>
                    </a:lnTo>
                    <a:lnTo>
                      <a:pt x="4386" y="210"/>
                    </a:lnTo>
                    <a:lnTo>
                      <a:pt x="4386" y="210"/>
                    </a:lnTo>
                    <a:lnTo>
                      <a:pt x="4386" y="210"/>
                    </a:lnTo>
                    <a:lnTo>
                      <a:pt x="4386" y="210"/>
                    </a:lnTo>
                    <a:lnTo>
                      <a:pt x="4386" y="210"/>
                    </a:lnTo>
                    <a:lnTo>
                      <a:pt x="4386" y="210"/>
                    </a:lnTo>
                    <a:lnTo>
                      <a:pt x="4386" y="210"/>
                    </a:lnTo>
                    <a:lnTo>
                      <a:pt x="4386" y="210"/>
                    </a:lnTo>
                    <a:lnTo>
                      <a:pt x="4386" y="210"/>
                    </a:lnTo>
                    <a:lnTo>
                      <a:pt x="4386" y="210"/>
                    </a:lnTo>
                    <a:lnTo>
                      <a:pt x="4386" y="210"/>
                    </a:lnTo>
                    <a:lnTo>
                      <a:pt x="4386" y="210"/>
                    </a:lnTo>
                    <a:lnTo>
                      <a:pt x="4386" y="210"/>
                    </a:lnTo>
                    <a:lnTo>
                      <a:pt x="4386" y="210"/>
                    </a:lnTo>
                    <a:lnTo>
                      <a:pt x="4398" y="210"/>
                    </a:lnTo>
                    <a:lnTo>
                      <a:pt x="4398" y="210"/>
                    </a:lnTo>
                    <a:lnTo>
                      <a:pt x="4398" y="210"/>
                    </a:lnTo>
                    <a:lnTo>
                      <a:pt x="4398" y="210"/>
                    </a:lnTo>
                    <a:lnTo>
                      <a:pt x="4398" y="210"/>
                    </a:lnTo>
                    <a:lnTo>
                      <a:pt x="4398" y="210"/>
                    </a:lnTo>
                    <a:lnTo>
                      <a:pt x="4398" y="210"/>
                    </a:lnTo>
                    <a:lnTo>
                      <a:pt x="4398" y="210"/>
                    </a:lnTo>
                    <a:lnTo>
                      <a:pt x="4398" y="210"/>
                    </a:lnTo>
                    <a:lnTo>
                      <a:pt x="4398" y="210"/>
                    </a:lnTo>
                    <a:lnTo>
                      <a:pt x="4398" y="210"/>
                    </a:lnTo>
                    <a:lnTo>
                      <a:pt x="4398" y="210"/>
                    </a:lnTo>
                    <a:lnTo>
                      <a:pt x="4398" y="210"/>
                    </a:lnTo>
                    <a:lnTo>
                      <a:pt x="4398" y="210"/>
                    </a:lnTo>
                    <a:lnTo>
                      <a:pt x="4398" y="210"/>
                    </a:lnTo>
                    <a:lnTo>
                      <a:pt x="4398" y="210"/>
                    </a:lnTo>
                    <a:lnTo>
                      <a:pt x="4398" y="210"/>
                    </a:lnTo>
                    <a:lnTo>
                      <a:pt x="4398" y="210"/>
                    </a:lnTo>
                    <a:lnTo>
                      <a:pt x="4398" y="210"/>
                    </a:lnTo>
                    <a:lnTo>
                      <a:pt x="4398" y="210"/>
                    </a:lnTo>
                    <a:lnTo>
                      <a:pt x="4398" y="210"/>
                    </a:lnTo>
                    <a:lnTo>
                      <a:pt x="4398" y="210"/>
                    </a:lnTo>
                    <a:lnTo>
                      <a:pt x="4398" y="210"/>
                    </a:lnTo>
                    <a:lnTo>
                      <a:pt x="4398" y="210"/>
                    </a:lnTo>
                    <a:lnTo>
                      <a:pt x="4398" y="210"/>
                    </a:lnTo>
                    <a:lnTo>
                      <a:pt x="4398" y="210"/>
                    </a:lnTo>
                    <a:lnTo>
                      <a:pt x="4398" y="210"/>
                    </a:lnTo>
                    <a:lnTo>
                      <a:pt x="4398" y="210"/>
                    </a:lnTo>
                    <a:lnTo>
                      <a:pt x="4404" y="210"/>
                    </a:lnTo>
                    <a:lnTo>
                      <a:pt x="4404" y="210"/>
                    </a:lnTo>
                    <a:lnTo>
                      <a:pt x="4404" y="210"/>
                    </a:lnTo>
                    <a:lnTo>
                      <a:pt x="4404" y="210"/>
                    </a:lnTo>
                    <a:lnTo>
                      <a:pt x="4404" y="210"/>
                    </a:lnTo>
                    <a:lnTo>
                      <a:pt x="4404" y="210"/>
                    </a:lnTo>
                    <a:lnTo>
                      <a:pt x="4404" y="210"/>
                    </a:lnTo>
                    <a:lnTo>
                      <a:pt x="4404" y="210"/>
                    </a:lnTo>
                    <a:lnTo>
                      <a:pt x="4404" y="210"/>
                    </a:lnTo>
                    <a:lnTo>
                      <a:pt x="4404" y="210"/>
                    </a:lnTo>
                    <a:lnTo>
                      <a:pt x="4404" y="210"/>
                    </a:lnTo>
                    <a:lnTo>
                      <a:pt x="4404" y="210"/>
                    </a:lnTo>
                    <a:lnTo>
                      <a:pt x="4404" y="210"/>
                    </a:lnTo>
                    <a:lnTo>
                      <a:pt x="4404" y="210"/>
                    </a:lnTo>
                    <a:lnTo>
                      <a:pt x="4404" y="210"/>
                    </a:lnTo>
                    <a:lnTo>
                      <a:pt x="4404" y="210"/>
                    </a:lnTo>
                    <a:lnTo>
                      <a:pt x="4404" y="210"/>
                    </a:lnTo>
                    <a:lnTo>
                      <a:pt x="4404" y="210"/>
                    </a:lnTo>
                    <a:lnTo>
                      <a:pt x="4404" y="210"/>
                    </a:lnTo>
                    <a:lnTo>
                      <a:pt x="4404" y="210"/>
                    </a:lnTo>
                    <a:lnTo>
                      <a:pt x="4404" y="210"/>
                    </a:lnTo>
                    <a:lnTo>
                      <a:pt x="4404" y="210"/>
                    </a:lnTo>
                    <a:lnTo>
                      <a:pt x="4404" y="210"/>
                    </a:lnTo>
                    <a:lnTo>
                      <a:pt x="4404" y="210"/>
                    </a:lnTo>
                    <a:lnTo>
                      <a:pt x="4404" y="210"/>
                    </a:lnTo>
                    <a:lnTo>
                      <a:pt x="4404" y="210"/>
                    </a:lnTo>
                    <a:lnTo>
                      <a:pt x="4404" y="210"/>
                    </a:lnTo>
                    <a:lnTo>
                      <a:pt x="4404" y="210"/>
                    </a:lnTo>
                    <a:lnTo>
                      <a:pt x="4404" y="210"/>
                    </a:lnTo>
                    <a:lnTo>
                      <a:pt x="4404" y="210"/>
                    </a:lnTo>
                    <a:lnTo>
                      <a:pt x="4404" y="210"/>
                    </a:lnTo>
                    <a:lnTo>
                      <a:pt x="4404" y="210"/>
                    </a:lnTo>
                    <a:lnTo>
                      <a:pt x="4404" y="210"/>
                    </a:lnTo>
                    <a:lnTo>
                      <a:pt x="4404" y="210"/>
                    </a:lnTo>
                    <a:lnTo>
                      <a:pt x="4404" y="210"/>
                    </a:lnTo>
                    <a:lnTo>
                      <a:pt x="4404" y="210"/>
                    </a:lnTo>
                    <a:lnTo>
                      <a:pt x="4404" y="210"/>
                    </a:lnTo>
                    <a:lnTo>
                      <a:pt x="4404" y="210"/>
                    </a:lnTo>
                    <a:lnTo>
                      <a:pt x="4404" y="210"/>
                    </a:lnTo>
                    <a:lnTo>
                      <a:pt x="4404" y="210"/>
                    </a:lnTo>
                    <a:lnTo>
                      <a:pt x="4404" y="210"/>
                    </a:lnTo>
                    <a:lnTo>
                      <a:pt x="4416" y="210"/>
                    </a:lnTo>
                    <a:lnTo>
                      <a:pt x="4416" y="210"/>
                    </a:lnTo>
                    <a:lnTo>
                      <a:pt x="4416" y="210"/>
                    </a:lnTo>
                    <a:lnTo>
                      <a:pt x="4416" y="210"/>
                    </a:lnTo>
                    <a:lnTo>
                      <a:pt x="4416" y="210"/>
                    </a:lnTo>
                    <a:lnTo>
                      <a:pt x="4416" y="210"/>
                    </a:lnTo>
                    <a:lnTo>
                      <a:pt x="4422" y="210"/>
                    </a:lnTo>
                    <a:lnTo>
                      <a:pt x="4422" y="210"/>
                    </a:lnTo>
                    <a:lnTo>
                      <a:pt x="4422" y="210"/>
                    </a:lnTo>
                    <a:lnTo>
                      <a:pt x="4422" y="210"/>
                    </a:lnTo>
                    <a:lnTo>
                      <a:pt x="4422" y="210"/>
                    </a:lnTo>
                    <a:lnTo>
                      <a:pt x="4422" y="210"/>
                    </a:lnTo>
                    <a:lnTo>
                      <a:pt x="4422" y="210"/>
                    </a:lnTo>
                    <a:lnTo>
                      <a:pt x="4422" y="210"/>
                    </a:lnTo>
                    <a:lnTo>
                      <a:pt x="4422" y="210"/>
                    </a:lnTo>
                    <a:lnTo>
                      <a:pt x="4422" y="210"/>
                    </a:lnTo>
                    <a:lnTo>
                      <a:pt x="4422" y="210"/>
                    </a:lnTo>
                    <a:lnTo>
                      <a:pt x="4434" y="210"/>
                    </a:lnTo>
                    <a:lnTo>
                      <a:pt x="4434" y="210"/>
                    </a:lnTo>
                    <a:lnTo>
                      <a:pt x="4434" y="210"/>
                    </a:lnTo>
                    <a:lnTo>
                      <a:pt x="4434" y="210"/>
                    </a:lnTo>
                    <a:lnTo>
                      <a:pt x="4434" y="210"/>
                    </a:lnTo>
                    <a:lnTo>
                      <a:pt x="4434" y="210"/>
                    </a:lnTo>
                    <a:lnTo>
                      <a:pt x="4434" y="210"/>
                    </a:lnTo>
                    <a:lnTo>
                      <a:pt x="4434" y="210"/>
                    </a:lnTo>
                    <a:lnTo>
                      <a:pt x="4434" y="210"/>
                    </a:lnTo>
                    <a:lnTo>
                      <a:pt x="4434" y="210"/>
                    </a:lnTo>
                    <a:lnTo>
                      <a:pt x="4434" y="210"/>
                    </a:lnTo>
                    <a:lnTo>
                      <a:pt x="4434" y="210"/>
                    </a:lnTo>
                    <a:lnTo>
                      <a:pt x="4434" y="210"/>
                    </a:lnTo>
                    <a:lnTo>
                      <a:pt x="4434" y="210"/>
                    </a:lnTo>
                    <a:lnTo>
                      <a:pt x="4434" y="210"/>
                    </a:lnTo>
                    <a:lnTo>
                      <a:pt x="4434" y="210"/>
                    </a:lnTo>
                    <a:lnTo>
                      <a:pt x="4434" y="210"/>
                    </a:lnTo>
                    <a:lnTo>
                      <a:pt x="4434" y="210"/>
                    </a:lnTo>
                    <a:lnTo>
                      <a:pt x="4434" y="210"/>
                    </a:lnTo>
                    <a:lnTo>
                      <a:pt x="4434" y="210"/>
                    </a:lnTo>
                    <a:lnTo>
                      <a:pt x="4434" y="210"/>
                    </a:lnTo>
                    <a:lnTo>
                      <a:pt x="4434" y="210"/>
                    </a:lnTo>
                    <a:lnTo>
                      <a:pt x="4434" y="210"/>
                    </a:lnTo>
                    <a:lnTo>
                      <a:pt x="4434" y="210"/>
                    </a:lnTo>
                    <a:lnTo>
                      <a:pt x="4434" y="210"/>
                    </a:lnTo>
                    <a:lnTo>
                      <a:pt x="4434" y="210"/>
                    </a:lnTo>
                    <a:lnTo>
                      <a:pt x="4434" y="210"/>
                    </a:lnTo>
                    <a:lnTo>
                      <a:pt x="4434" y="210"/>
                    </a:lnTo>
                    <a:lnTo>
                      <a:pt x="4434" y="210"/>
                    </a:lnTo>
                    <a:lnTo>
                      <a:pt x="4434" y="210"/>
                    </a:lnTo>
                    <a:lnTo>
                      <a:pt x="4434" y="210"/>
                    </a:lnTo>
                    <a:lnTo>
                      <a:pt x="4434" y="210"/>
                    </a:lnTo>
                    <a:lnTo>
                      <a:pt x="4434" y="210"/>
                    </a:lnTo>
                    <a:lnTo>
                      <a:pt x="4434" y="210"/>
                    </a:lnTo>
                    <a:lnTo>
                      <a:pt x="4434" y="210"/>
                    </a:lnTo>
                    <a:lnTo>
                      <a:pt x="4440" y="210"/>
                    </a:lnTo>
                    <a:lnTo>
                      <a:pt x="4440" y="210"/>
                    </a:lnTo>
                    <a:lnTo>
                      <a:pt x="4440" y="210"/>
                    </a:lnTo>
                    <a:lnTo>
                      <a:pt x="4440" y="210"/>
                    </a:lnTo>
                    <a:lnTo>
                      <a:pt x="4440" y="210"/>
                    </a:lnTo>
                    <a:lnTo>
                      <a:pt x="4440" y="210"/>
                    </a:lnTo>
                    <a:lnTo>
                      <a:pt x="4440" y="210"/>
                    </a:lnTo>
                    <a:lnTo>
                      <a:pt x="4440" y="210"/>
                    </a:lnTo>
                    <a:lnTo>
                      <a:pt x="4440" y="210"/>
                    </a:lnTo>
                    <a:lnTo>
                      <a:pt x="4440" y="210"/>
                    </a:lnTo>
                    <a:lnTo>
                      <a:pt x="4440" y="210"/>
                    </a:lnTo>
                    <a:lnTo>
                      <a:pt x="4440" y="210"/>
                    </a:lnTo>
                    <a:lnTo>
                      <a:pt x="4440" y="210"/>
                    </a:lnTo>
                    <a:lnTo>
                      <a:pt x="4440" y="210"/>
                    </a:lnTo>
                    <a:lnTo>
                      <a:pt x="4440" y="210"/>
                    </a:lnTo>
                    <a:lnTo>
                      <a:pt x="4440" y="210"/>
                    </a:lnTo>
                    <a:lnTo>
                      <a:pt x="4440" y="210"/>
                    </a:lnTo>
                    <a:lnTo>
                      <a:pt x="4440" y="210"/>
                    </a:lnTo>
                    <a:lnTo>
                      <a:pt x="4440" y="210"/>
                    </a:lnTo>
                    <a:lnTo>
                      <a:pt x="4440" y="210"/>
                    </a:lnTo>
                    <a:lnTo>
                      <a:pt x="4440" y="210"/>
                    </a:lnTo>
                    <a:lnTo>
                      <a:pt x="4440" y="210"/>
                    </a:lnTo>
                    <a:lnTo>
                      <a:pt x="4440" y="210"/>
                    </a:lnTo>
                    <a:lnTo>
                      <a:pt x="4440" y="210"/>
                    </a:lnTo>
                    <a:lnTo>
                      <a:pt x="4440" y="210"/>
                    </a:lnTo>
                    <a:lnTo>
                      <a:pt x="4440" y="210"/>
                    </a:lnTo>
                    <a:lnTo>
                      <a:pt x="4440" y="210"/>
                    </a:lnTo>
                    <a:lnTo>
                      <a:pt x="4452" y="210"/>
                    </a:lnTo>
                    <a:lnTo>
                      <a:pt x="4452" y="210"/>
                    </a:lnTo>
                    <a:lnTo>
                      <a:pt x="4452" y="210"/>
                    </a:lnTo>
                    <a:lnTo>
                      <a:pt x="4452" y="210"/>
                    </a:lnTo>
                    <a:lnTo>
                      <a:pt x="4452" y="210"/>
                    </a:lnTo>
                    <a:lnTo>
                      <a:pt x="4452" y="210"/>
                    </a:lnTo>
                    <a:lnTo>
                      <a:pt x="4452" y="210"/>
                    </a:lnTo>
                    <a:lnTo>
                      <a:pt x="4452" y="210"/>
                    </a:lnTo>
                    <a:lnTo>
                      <a:pt x="4452" y="210"/>
                    </a:lnTo>
                    <a:lnTo>
                      <a:pt x="4452" y="210"/>
                    </a:lnTo>
                    <a:lnTo>
                      <a:pt x="4452" y="210"/>
                    </a:lnTo>
                    <a:lnTo>
                      <a:pt x="4452" y="210"/>
                    </a:lnTo>
                    <a:lnTo>
                      <a:pt x="4452" y="210"/>
                    </a:lnTo>
                    <a:lnTo>
                      <a:pt x="4452" y="210"/>
                    </a:lnTo>
                    <a:lnTo>
                      <a:pt x="4452" y="210"/>
                    </a:lnTo>
                    <a:lnTo>
                      <a:pt x="4452" y="210"/>
                    </a:lnTo>
                    <a:lnTo>
                      <a:pt x="4452" y="210"/>
                    </a:lnTo>
                    <a:lnTo>
                      <a:pt x="4470" y="210"/>
                    </a:lnTo>
                    <a:lnTo>
                      <a:pt x="4470" y="210"/>
                    </a:lnTo>
                    <a:lnTo>
                      <a:pt x="4470" y="210"/>
                    </a:lnTo>
                    <a:lnTo>
                      <a:pt x="4470" y="210"/>
                    </a:lnTo>
                    <a:lnTo>
                      <a:pt x="4470" y="210"/>
                    </a:lnTo>
                    <a:lnTo>
                      <a:pt x="4470" y="210"/>
                    </a:lnTo>
                    <a:lnTo>
                      <a:pt x="4470" y="210"/>
                    </a:lnTo>
                    <a:lnTo>
                      <a:pt x="4470" y="210"/>
                    </a:lnTo>
                    <a:lnTo>
                      <a:pt x="4470" y="210"/>
                    </a:lnTo>
                    <a:lnTo>
                      <a:pt x="4470" y="210"/>
                    </a:lnTo>
                    <a:lnTo>
                      <a:pt x="4470" y="210"/>
                    </a:lnTo>
                    <a:lnTo>
                      <a:pt x="4470" y="210"/>
                    </a:lnTo>
                    <a:lnTo>
                      <a:pt x="4470" y="210"/>
                    </a:lnTo>
                    <a:lnTo>
                      <a:pt x="4470" y="210"/>
                    </a:lnTo>
                    <a:lnTo>
                      <a:pt x="4470" y="210"/>
                    </a:lnTo>
                    <a:lnTo>
                      <a:pt x="4470" y="210"/>
                    </a:lnTo>
                    <a:lnTo>
                      <a:pt x="4470" y="210"/>
                    </a:lnTo>
                    <a:lnTo>
                      <a:pt x="4470" y="210"/>
                    </a:lnTo>
                    <a:lnTo>
                      <a:pt x="4470" y="210"/>
                    </a:lnTo>
                    <a:lnTo>
                      <a:pt x="4470" y="210"/>
                    </a:lnTo>
                    <a:lnTo>
                      <a:pt x="4470" y="210"/>
                    </a:lnTo>
                    <a:lnTo>
                      <a:pt x="4470" y="210"/>
                    </a:lnTo>
                    <a:lnTo>
                      <a:pt x="4470" y="210"/>
                    </a:lnTo>
                    <a:lnTo>
                      <a:pt x="4470" y="210"/>
                    </a:lnTo>
                    <a:lnTo>
                      <a:pt x="4470" y="210"/>
                    </a:lnTo>
                    <a:lnTo>
                      <a:pt x="4470" y="210"/>
                    </a:lnTo>
                    <a:lnTo>
                      <a:pt x="4470" y="210"/>
                    </a:lnTo>
                    <a:lnTo>
                      <a:pt x="4470" y="210"/>
                    </a:lnTo>
                    <a:lnTo>
                      <a:pt x="4470" y="210"/>
                    </a:lnTo>
                    <a:lnTo>
                      <a:pt x="4470" y="210"/>
                    </a:lnTo>
                    <a:lnTo>
                      <a:pt x="4470" y="210"/>
                    </a:lnTo>
                    <a:lnTo>
                      <a:pt x="4470" y="210"/>
                    </a:lnTo>
                    <a:lnTo>
                      <a:pt x="4470" y="210"/>
                    </a:lnTo>
                    <a:lnTo>
                      <a:pt x="4470" y="210"/>
                    </a:lnTo>
                    <a:lnTo>
                      <a:pt x="4470" y="210"/>
                    </a:lnTo>
                    <a:lnTo>
                      <a:pt x="4470" y="210"/>
                    </a:lnTo>
                    <a:lnTo>
                      <a:pt x="4470" y="210"/>
                    </a:lnTo>
                    <a:lnTo>
                      <a:pt x="4470" y="210"/>
                    </a:lnTo>
                    <a:lnTo>
                      <a:pt x="4470" y="210"/>
                    </a:lnTo>
                    <a:lnTo>
                      <a:pt x="4470" y="210"/>
                    </a:lnTo>
                    <a:lnTo>
                      <a:pt x="4470" y="210"/>
                    </a:lnTo>
                    <a:lnTo>
                      <a:pt x="4470" y="210"/>
                    </a:lnTo>
                    <a:lnTo>
                      <a:pt x="4470" y="210"/>
                    </a:lnTo>
                    <a:lnTo>
                      <a:pt x="4470" y="210"/>
                    </a:lnTo>
                    <a:lnTo>
                      <a:pt x="4470" y="210"/>
                    </a:lnTo>
                    <a:lnTo>
                      <a:pt x="4470" y="210"/>
                    </a:lnTo>
                    <a:lnTo>
                      <a:pt x="4470" y="210"/>
                    </a:lnTo>
                    <a:lnTo>
                      <a:pt x="4470" y="210"/>
                    </a:lnTo>
                    <a:lnTo>
                      <a:pt x="4470" y="210"/>
                    </a:lnTo>
                    <a:lnTo>
                      <a:pt x="4470" y="210"/>
                    </a:lnTo>
                    <a:lnTo>
                      <a:pt x="4476" y="210"/>
                    </a:lnTo>
                    <a:lnTo>
                      <a:pt x="4476" y="210"/>
                    </a:lnTo>
                    <a:lnTo>
                      <a:pt x="4476" y="210"/>
                    </a:lnTo>
                    <a:lnTo>
                      <a:pt x="4476" y="210"/>
                    </a:lnTo>
                    <a:lnTo>
                      <a:pt x="4476" y="210"/>
                    </a:lnTo>
                    <a:lnTo>
                      <a:pt x="4476" y="210"/>
                    </a:lnTo>
                    <a:lnTo>
                      <a:pt x="4476" y="210"/>
                    </a:lnTo>
                    <a:lnTo>
                      <a:pt x="4476" y="210"/>
                    </a:lnTo>
                    <a:lnTo>
                      <a:pt x="4476" y="210"/>
                    </a:lnTo>
                    <a:lnTo>
                      <a:pt x="4476" y="210"/>
                    </a:lnTo>
                    <a:lnTo>
                      <a:pt x="4476" y="210"/>
                    </a:lnTo>
                    <a:lnTo>
                      <a:pt x="4476" y="210"/>
                    </a:lnTo>
                    <a:lnTo>
                      <a:pt x="4488" y="210"/>
                    </a:lnTo>
                    <a:lnTo>
                      <a:pt x="4488" y="210"/>
                    </a:lnTo>
                    <a:lnTo>
                      <a:pt x="4488" y="210"/>
                    </a:lnTo>
                    <a:lnTo>
                      <a:pt x="4488" y="210"/>
                    </a:lnTo>
                    <a:lnTo>
                      <a:pt x="4488" y="210"/>
                    </a:lnTo>
                    <a:lnTo>
                      <a:pt x="4488" y="210"/>
                    </a:lnTo>
                    <a:lnTo>
                      <a:pt x="4488" y="210"/>
                    </a:lnTo>
                    <a:lnTo>
                      <a:pt x="4488" y="210"/>
                    </a:lnTo>
                    <a:lnTo>
                      <a:pt x="4488" y="210"/>
                    </a:lnTo>
                    <a:lnTo>
                      <a:pt x="4488" y="210"/>
                    </a:lnTo>
                    <a:lnTo>
                      <a:pt x="4488" y="210"/>
                    </a:lnTo>
                    <a:lnTo>
                      <a:pt x="4488" y="210"/>
                    </a:lnTo>
                    <a:lnTo>
                      <a:pt x="4488" y="210"/>
                    </a:lnTo>
                    <a:lnTo>
                      <a:pt x="4488" y="210"/>
                    </a:lnTo>
                    <a:lnTo>
                      <a:pt x="4488" y="210"/>
                    </a:lnTo>
                    <a:lnTo>
                      <a:pt x="4488" y="210"/>
                    </a:lnTo>
                    <a:lnTo>
                      <a:pt x="4488" y="210"/>
                    </a:lnTo>
                    <a:lnTo>
                      <a:pt x="4500" y="210"/>
                    </a:lnTo>
                    <a:lnTo>
                      <a:pt x="4500" y="210"/>
                    </a:lnTo>
                    <a:lnTo>
                      <a:pt x="4500" y="210"/>
                    </a:lnTo>
                    <a:lnTo>
                      <a:pt x="4500" y="210"/>
                    </a:lnTo>
                    <a:lnTo>
                      <a:pt x="4500" y="210"/>
                    </a:lnTo>
                    <a:lnTo>
                      <a:pt x="4500" y="210"/>
                    </a:lnTo>
                    <a:lnTo>
                      <a:pt x="4500" y="210"/>
                    </a:lnTo>
                    <a:lnTo>
                      <a:pt x="4500" y="210"/>
                    </a:lnTo>
                    <a:lnTo>
                      <a:pt x="4500" y="210"/>
                    </a:lnTo>
                    <a:lnTo>
                      <a:pt x="4506" y="210"/>
                    </a:lnTo>
                    <a:lnTo>
                      <a:pt x="4506" y="210"/>
                    </a:lnTo>
                    <a:lnTo>
                      <a:pt x="4506" y="210"/>
                    </a:lnTo>
                    <a:lnTo>
                      <a:pt x="4506" y="210"/>
                    </a:lnTo>
                    <a:lnTo>
                      <a:pt x="4506" y="210"/>
                    </a:lnTo>
                    <a:lnTo>
                      <a:pt x="4506" y="210"/>
                    </a:lnTo>
                    <a:lnTo>
                      <a:pt x="4506" y="210"/>
                    </a:lnTo>
                    <a:lnTo>
                      <a:pt x="4506" y="210"/>
                    </a:lnTo>
                    <a:lnTo>
                      <a:pt x="4506" y="210"/>
                    </a:lnTo>
                    <a:lnTo>
                      <a:pt x="4506" y="210"/>
                    </a:lnTo>
                    <a:lnTo>
                      <a:pt x="4506" y="210"/>
                    </a:lnTo>
                    <a:lnTo>
                      <a:pt x="4506" y="210"/>
                    </a:lnTo>
                    <a:lnTo>
                      <a:pt x="4506" y="210"/>
                    </a:lnTo>
                    <a:lnTo>
                      <a:pt x="4506" y="210"/>
                    </a:lnTo>
                    <a:lnTo>
                      <a:pt x="4506" y="210"/>
                    </a:lnTo>
                    <a:lnTo>
                      <a:pt x="4506" y="210"/>
                    </a:lnTo>
                    <a:lnTo>
                      <a:pt x="4506" y="210"/>
                    </a:lnTo>
                    <a:lnTo>
                      <a:pt x="4506" y="210"/>
                    </a:lnTo>
                    <a:lnTo>
                      <a:pt x="4506" y="210"/>
                    </a:lnTo>
                    <a:lnTo>
                      <a:pt x="4506" y="210"/>
                    </a:lnTo>
                    <a:lnTo>
                      <a:pt x="4506" y="210"/>
                    </a:lnTo>
                    <a:lnTo>
                      <a:pt x="4506" y="210"/>
                    </a:lnTo>
                    <a:lnTo>
                      <a:pt x="4506" y="210"/>
                    </a:lnTo>
                    <a:lnTo>
                      <a:pt x="4506" y="210"/>
                    </a:lnTo>
                    <a:lnTo>
                      <a:pt x="4506" y="210"/>
                    </a:lnTo>
                    <a:lnTo>
                      <a:pt x="4506" y="210"/>
                    </a:lnTo>
                    <a:lnTo>
                      <a:pt x="4506" y="210"/>
                    </a:lnTo>
                    <a:lnTo>
                      <a:pt x="4506" y="210"/>
                    </a:lnTo>
                    <a:lnTo>
                      <a:pt x="4506" y="210"/>
                    </a:lnTo>
                    <a:lnTo>
                      <a:pt x="4506" y="210"/>
                    </a:lnTo>
                    <a:lnTo>
                      <a:pt x="4506" y="210"/>
                    </a:lnTo>
                    <a:lnTo>
                      <a:pt x="4506" y="210"/>
                    </a:lnTo>
                    <a:lnTo>
                      <a:pt x="4506" y="210"/>
                    </a:lnTo>
                    <a:lnTo>
                      <a:pt x="4506" y="210"/>
                    </a:lnTo>
                    <a:lnTo>
                      <a:pt x="4506" y="210"/>
                    </a:lnTo>
                    <a:lnTo>
                      <a:pt x="4506" y="210"/>
                    </a:lnTo>
                    <a:lnTo>
                      <a:pt x="4506" y="210"/>
                    </a:lnTo>
                    <a:lnTo>
                      <a:pt x="4506" y="210"/>
                    </a:lnTo>
                    <a:lnTo>
                      <a:pt x="4506" y="210"/>
                    </a:lnTo>
                    <a:lnTo>
                      <a:pt x="4506" y="210"/>
                    </a:lnTo>
                    <a:lnTo>
                      <a:pt x="4506" y="210"/>
                    </a:lnTo>
                    <a:lnTo>
                      <a:pt x="4506" y="210"/>
                    </a:lnTo>
                    <a:lnTo>
                      <a:pt x="4506" y="210"/>
                    </a:lnTo>
                    <a:lnTo>
                      <a:pt x="4506" y="210"/>
                    </a:lnTo>
                    <a:lnTo>
                      <a:pt x="4506" y="210"/>
                    </a:lnTo>
                    <a:lnTo>
                      <a:pt x="4506" y="210"/>
                    </a:lnTo>
                    <a:lnTo>
                      <a:pt x="4506" y="210"/>
                    </a:lnTo>
                    <a:lnTo>
                      <a:pt x="4506" y="210"/>
                    </a:lnTo>
                    <a:lnTo>
                      <a:pt x="4506" y="210"/>
                    </a:lnTo>
                    <a:lnTo>
                      <a:pt x="4506" y="210"/>
                    </a:lnTo>
                    <a:lnTo>
                      <a:pt x="4506" y="210"/>
                    </a:lnTo>
                    <a:lnTo>
                      <a:pt x="4506" y="210"/>
                    </a:lnTo>
                    <a:lnTo>
                      <a:pt x="4506" y="210"/>
                    </a:lnTo>
                    <a:lnTo>
                      <a:pt x="4524" y="210"/>
                    </a:lnTo>
                    <a:lnTo>
                      <a:pt x="4524" y="210"/>
                    </a:lnTo>
                    <a:lnTo>
                      <a:pt x="4524" y="210"/>
                    </a:lnTo>
                    <a:lnTo>
                      <a:pt x="4524" y="210"/>
                    </a:lnTo>
                    <a:lnTo>
                      <a:pt x="4524" y="210"/>
                    </a:lnTo>
                    <a:lnTo>
                      <a:pt x="4524" y="210"/>
                    </a:lnTo>
                    <a:lnTo>
                      <a:pt x="4524" y="210"/>
                    </a:lnTo>
                    <a:lnTo>
                      <a:pt x="4524" y="210"/>
                    </a:lnTo>
                    <a:lnTo>
                      <a:pt x="4524" y="210"/>
                    </a:lnTo>
                    <a:lnTo>
                      <a:pt x="4524" y="210"/>
                    </a:lnTo>
                    <a:lnTo>
                      <a:pt x="4524" y="210"/>
                    </a:lnTo>
                    <a:lnTo>
                      <a:pt x="4524" y="210"/>
                    </a:lnTo>
                    <a:lnTo>
                      <a:pt x="4524" y="210"/>
                    </a:lnTo>
                    <a:lnTo>
                      <a:pt x="4524" y="210"/>
                    </a:lnTo>
                    <a:lnTo>
                      <a:pt x="4524" y="210"/>
                    </a:lnTo>
                    <a:lnTo>
                      <a:pt x="4524" y="210"/>
                    </a:lnTo>
                    <a:lnTo>
                      <a:pt x="4524" y="210"/>
                    </a:lnTo>
                    <a:lnTo>
                      <a:pt x="4536" y="210"/>
                    </a:lnTo>
                    <a:lnTo>
                      <a:pt x="4536" y="210"/>
                    </a:lnTo>
                    <a:lnTo>
                      <a:pt x="4536" y="210"/>
                    </a:lnTo>
                    <a:lnTo>
                      <a:pt x="4536" y="210"/>
                    </a:lnTo>
                    <a:lnTo>
                      <a:pt x="4536" y="210"/>
                    </a:lnTo>
                    <a:lnTo>
                      <a:pt x="4536" y="210"/>
                    </a:lnTo>
                    <a:lnTo>
                      <a:pt x="4536" y="210"/>
                    </a:lnTo>
                    <a:lnTo>
                      <a:pt x="4536" y="210"/>
                    </a:lnTo>
                    <a:lnTo>
                      <a:pt x="4536" y="210"/>
                    </a:lnTo>
                    <a:lnTo>
                      <a:pt x="4536" y="210"/>
                    </a:lnTo>
                    <a:lnTo>
                      <a:pt x="4536" y="210"/>
                    </a:lnTo>
                    <a:lnTo>
                      <a:pt x="4536" y="210"/>
                    </a:lnTo>
                    <a:lnTo>
                      <a:pt x="4536" y="210"/>
                    </a:lnTo>
                    <a:lnTo>
                      <a:pt x="4536" y="210"/>
                    </a:lnTo>
                    <a:lnTo>
                      <a:pt x="4536" y="210"/>
                    </a:lnTo>
                    <a:lnTo>
                      <a:pt x="4536" y="210"/>
                    </a:lnTo>
                    <a:lnTo>
                      <a:pt x="4536" y="210"/>
                    </a:lnTo>
                    <a:lnTo>
                      <a:pt x="4536" y="210"/>
                    </a:lnTo>
                    <a:lnTo>
                      <a:pt x="4536" y="210"/>
                    </a:lnTo>
                    <a:lnTo>
                      <a:pt x="4536" y="210"/>
                    </a:lnTo>
                    <a:lnTo>
                      <a:pt x="4536" y="210"/>
                    </a:lnTo>
                    <a:lnTo>
                      <a:pt x="4536" y="210"/>
                    </a:lnTo>
                    <a:lnTo>
                      <a:pt x="4536" y="210"/>
                    </a:lnTo>
                    <a:lnTo>
                      <a:pt x="4536" y="210"/>
                    </a:lnTo>
                    <a:lnTo>
                      <a:pt x="4542" y="210"/>
                    </a:lnTo>
                    <a:lnTo>
                      <a:pt x="4542" y="210"/>
                    </a:lnTo>
                    <a:lnTo>
                      <a:pt x="4542" y="210"/>
                    </a:lnTo>
                    <a:lnTo>
                      <a:pt x="4542" y="210"/>
                    </a:lnTo>
                    <a:lnTo>
                      <a:pt x="4542" y="210"/>
                    </a:lnTo>
                    <a:lnTo>
                      <a:pt x="4542" y="210"/>
                    </a:lnTo>
                    <a:lnTo>
                      <a:pt x="4542" y="210"/>
                    </a:lnTo>
                    <a:lnTo>
                      <a:pt x="4542" y="210"/>
                    </a:lnTo>
                    <a:lnTo>
                      <a:pt x="4542" y="210"/>
                    </a:lnTo>
                    <a:lnTo>
                      <a:pt x="4542" y="210"/>
                    </a:lnTo>
                    <a:lnTo>
                      <a:pt x="4542" y="210"/>
                    </a:lnTo>
                    <a:lnTo>
                      <a:pt x="4542" y="210"/>
                    </a:lnTo>
                    <a:lnTo>
                      <a:pt x="4542" y="210"/>
                    </a:lnTo>
                    <a:lnTo>
                      <a:pt x="4542" y="210"/>
                    </a:lnTo>
                    <a:lnTo>
                      <a:pt x="4542" y="210"/>
                    </a:lnTo>
                    <a:lnTo>
                      <a:pt x="4542" y="210"/>
                    </a:lnTo>
                    <a:lnTo>
                      <a:pt x="4542" y="210"/>
                    </a:lnTo>
                    <a:lnTo>
                      <a:pt x="4542" y="210"/>
                    </a:lnTo>
                    <a:lnTo>
                      <a:pt x="4542" y="210"/>
                    </a:lnTo>
                    <a:lnTo>
                      <a:pt x="4542" y="210"/>
                    </a:lnTo>
                    <a:lnTo>
                      <a:pt x="4542" y="210"/>
                    </a:lnTo>
                    <a:lnTo>
                      <a:pt x="4542" y="210"/>
                    </a:lnTo>
                    <a:lnTo>
                      <a:pt x="4542" y="210"/>
                    </a:lnTo>
                    <a:lnTo>
                      <a:pt x="4542" y="210"/>
                    </a:lnTo>
                    <a:lnTo>
                      <a:pt x="4542" y="210"/>
                    </a:lnTo>
                    <a:lnTo>
                      <a:pt x="4542" y="210"/>
                    </a:lnTo>
                    <a:lnTo>
                      <a:pt x="4542" y="210"/>
                    </a:lnTo>
                    <a:lnTo>
                      <a:pt x="4542" y="210"/>
                    </a:lnTo>
                    <a:lnTo>
                      <a:pt x="4542" y="210"/>
                    </a:lnTo>
                    <a:lnTo>
                      <a:pt x="4542" y="210"/>
                    </a:lnTo>
                    <a:lnTo>
                      <a:pt x="4542" y="210"/>
                    </a:lnTo>
                    <a:lnTo>
                      <a:pt x="4542" y="210"/>
                    </a:lnTo>
                    <a:lnTo>
                      <a:pt x="4542" y="210"/>
                    </a:lnTo>
                    <a:lnTo>
                      <a:pt x="4542" y="210"/>
                    </a:lnTo>
                    <a:lnTo>
                      <a:pt x="4542" y="210"/>
                    </a:lnTo>
                    <a:lnTo>
                      <a:pt x="4542" y="210"/>
                    </a:lnTo>
                    <a:lnTo>
                      <a:pt x="4542" y="210"/>
                    </a:lnTo>
                    <a:lnTo>
                      <a:pt x="4542" y="210"/>
                    </a:lnTo>
                    <a:lnTo>
                      <a:pt x="4554" y="210"/>
                    </a:lnTo>
                    <a:lnTo>
                      <a:pt x="4554" y="210"/>
                    </a:lnTo>
                    <a:lnTo>
                      <a:pt x="4554" y="210"/>
                    </a:lnTo>
                    <a:lnTo>
                      <a:pt x="4554" y="210"/>
                    </a:lnTo>
                    <a:lnTo>
                      <a:pt x="4554" y="210"/>
                    </a:lnTo>
                    <a:lnTo>
                      <a:pt x="4554" y="210"/>
                    </a:lnTo>
                    <a:lnTo>
                      <a:pt x="4554" y="210"/>
                    </a:lnTo>
                    <a:lnTo>
                      <a:pt x="4554" y="210"/>
                    </a:lnTo>
                    <a:lnTo>
                      <a:pt x="4560" y="210"/>
                    </a:lnTo>
                    <a:lnTo>
                      <a:pt x="4560" y="210"/>
                    </a:lnTo>
                    <a:lnTo>
                      <a:pt x="4560" y="210"/>
                    </a:lnTo>
                    <a:lnTo>
                      <a:pt x="4560" y="210"/>
                    </a:lnTo>
                    <a:lnTo>
                      <a:pt x="4560" y="210"/>
                    </a:lnTo>
                    <a:lnTo>
                      <a:pt x="4560" y="210"/>
                    </a:lnTo>
                    <a:lnTo>
                      <a:pt x="4560" y="210"/>
                    </a:lnTo>
                    <a:lnTo>
                      <a:pt x="4560" y="210"/>
                    </a:lnTo>
                    <a:lnTo>
                      <a:pt x="4560" y="210"/>
                    </a:lnTo>
                    <a:lnTo>
                      <a:pt x="4572" y="210"/>
                    </a:lnTo>
                    <a:lnTo>
                      <a:pt x="4572" y="210"/>
                    </a:lnTo>
                    <a:lnTo>
                      <a:pt x="4572" y="210"/>
                    </a:lnTo>
                    <a:lnTo>
                      <a:pt x="4572" y="210"/>
                    </a:lnTo>
                    <a:lnTo>
                      <a:pt x="4572" y="210"/>
                    </a:lnTo>
                    <a:lnTo>
                      <a:pt x="4572" y="210"/>
                    </a:lnTo>
                    <a:lnTo>
                      <a:pt x="4572" y="210"/>
                    </a:lnTo>
                    <a:lnTo>
                      <a:pt x="4572" y="210"/>
                    </a:lnTo>
                    <a:lnTo>
                      <a:pt x="4572" y="210"/>
                    </a:lnTo>
                    <a:lnTo>
                      <a:pt x="4572" y="210"/>
                    </a:lnTo>
                    <a:lnTo>
                      <a:pt x="4572" y="210"/>
                    </a:lnTo>
                    <a:lnTo>
                      <a:pt x="4572" y="210"/>
                    </a:lnTo>
                    <a:lnTo>
                      <a:pt x="4572" y="210"/>
                    </a:lnTo>
                    <a:lnTo>
                      <a:pt x="4572" y="210"/>
                    </a:lnTo>
                    <a:lnTo>
                      <a:pt x="4572" y="210"/>
                    </a:lnTo>
                    <a:lnTo>
                      <a:pt x="4572" y="210"/>
                    </a:lnTo>
                    <a:lnTo>
                      <a:pt x="4572" y="210"/>
                    </a:lnTo>
                    <a:lnTo>
                      <a:pt x="4572" y="210"/>
                    </a:lnTo>
                    <a:lnTo>
                      <a:pt x="4572" y="210"/>
                    </a:lnTo>
                    <a:lnTo>
                      <a:pt x="4572" y="210"/>
                    </a:lnTo>
                    <a:lnTo>
                      <a:pt x="4572" y="210"/>
                    </a:lnTo>
                    <a:lnTo>
                      <a:pt x="4572" y="210"/>
                    </a:lnTo>
                    <a:lnTo>
                      <a:pt x="4572" y="210"/>
                    </a:lnTo>
                    <a:lnTo>
                      <a:pt x="4572" y="210"/>
                    </a:lnTo>
                    <a:lnTo>
                      <a:pt x="4572" y="210"/>
                    </a:lnTo>
                    <a:lnTo>
                      <a:pt x="4572" y="210"/>
                    </a:lnTo>
                    <a:lnTo>
                      <a:pt x="4572" y="210"/>
                    </a:lnTo>
                    <a:lnTo>
                      <a:pt x="4572" y="210"/>
                    </a:lnTo>
                    <a:lnTo>
                      <a:pt x="4572" y="210"/>
                    </a:lnTo>
                    <a:lnTo>
                      <a:pt x="4572" y="210"/>
                    </a:lnTo>
                    <a:lnTo>
                      <a:pt x="4572" y="210"/>
                    </a:lnTo>
                    <a:lnTo>
                      <a:pt x="4572" y="210"/>
                    </a:lnTo>
                    <a:lnTo>
                      <a:pt x="4572" y="210"/>
                    </a:lnTo>
                    <a:lnTo>
                      <a:pt x="4572" y="210"/>
                    </a:lnTo>
                    <a:lnTo>
                      <a:pt x="4572" y="210"/>
                    </a:lnTo>
                    <a:lnTo>
                      <a:pt x="4572" y="210"/>
                    </a:lnTo>
                    <a:lnTo>
                      <a:pt x="4572" y="210"/>
                    </a:lnTo>
                    <a:lnTo>
                      <a:pt x="4572" y="210"/>
                    </a:lnTo>
                    <a:lnTo>
                      <a:pt x="4578" y="210"/>
                    </a:lnTo>
                    <a:lnTo>
                      <a:pt x="4578" y="210"/>
                    </a:lnTo>
                    <a:lnTo>
                      <a:pt x="4578" y="210"/>
                    </a:lnTo>
                    <a:lnTo>
                      <a:pt x="4578" y="210"/>
                    </a:lnTo>
                    <a:lnTo>
                      <a:pt x="4578" y="210"/>
                    </a:lnTo>
                    <a:lnTo>
                      <a:pt x="4578" y="210"/>
                    </a:lnTo>
                    <a:lnTo>
                      <a:pt x="4578" y="210"/>
                    </a:lnTo>
                    <a:lnTo>
                      <a:pt x="4578" y="210"/>
                    </a:lnTo>
                    <a:lnTo>
                      <a:pt x="4578" y="210"/>
                    </a:lnTo>
                    <a:lnTo>
                      <a:pt x="4578" y="210"/>
                    </a:lnTo>
                    <a:lnTo>
                      <a:pt x="4578" y="210"/>
                    </a:lnTo>
                    <a:lnTo>
                      <a:pt x="4578" y="210"/>
                    </a:lnTo>
                    <a:lnTo>
                      <a:pt x="4578" y="210"/>
                    </a:lnTo>
                    <a:lnTo>
                      <a:pt x="4578" y="210"/>
                    </a:lnTo>
                    <a:lnTo>
                      <a:pt x="4578" y="210"/>
                    </a:lnTo>
                    <a:lnTo>
                      <a:pt x="4578" y="210"/>
                    </a:lnTo>
                    <a:lnTo>
                      <a:pt x="4578" y="210"/>
                    </a:lnTo>
                    <a:lnTo>
                      <a:pt x="4578" y="210"/>
                    </a:lnTo>
                    <a:lnTo>
                      <a:pt x="4578" y="210"/>
                    </a:lnTo>
                    <a:lnTo>
                      <a:pt x="4578" y="210"/>
                    </a:lnTo>
                    <a:lnTo>
                      <a:pt x="4578" y="210"/>
                    </a:lnTo>
                    <a:lnTo>
                      <a:pt x="4578" y="210"/>
                    </a:lnTo>
                    <a:lnTo>
                      <a:pt x="4578" y="210"/>
                    </a:lnTo>
                    <a:lnTo>
                      <a:pt x="4578" y="210"/>
                    </a:lnTo>
                    <a:lnTo>
                      <a:pt x="4590" y="210"/>
                    </a:lnTo>
                    <a:lnTo>
                      <a:pt x="4590" y="210"/>
                    </a:lnTo>
                    <a:lnTo>
                      <a:pt x="4590" y="210"/>
                    </a:lnTo>
                    <a:lnTo>
                      <a:pt x="4590" y="210"/>
                    </a:lnTo>
                    <a:lnTo>
                      <a:pt x="4590" y="210"/>
                    </a:lnTo>
                    <a:lnTo>
                      <a:pt x="4590" y="210"/>
                    </a:lnTo>
                    <a:lnTo>
                      <a:pt x="4590" y="210"/>
                    </a:lnTo>
                    <a:lnTo>
                      <a:pt x="4590" y="210"/>
                    </a:lnTo>
                    <a:lnTo>
                      <a:pt x="4590" y="210"/>
                    </a:lnTo>
                    <a:lnTo>
                      <a:pt x="4590" y="210"/>
                    </a:lnTo>
                    <a:lnTo>
                      <a:pt x="4590" y="210"/>
                    </a:lnTo>
                    <a:lnTo>
                      <a:pt x="4590" y="210"/>
                    </a:lnTo>
                    <a:lnTo>
                      <a:pt x="4590" y="210"/>
                    </a:lnTo>
                    <a:lnTo>
                      <a:pt x="4590" y="210"/>
                    </a:lnTo>
                    <a:lnTo>
                      <a:pt x="4590" y="210"/>
                    </a:lnTo>
                    <a:lnTo>
                      <a:pt x="4590" y="210"/>
                    </a:lnTo>
                    <a:lnTo>
                      <a:pt x="4590" y="210"/>
                    </a:lnTo>
                    <a:lnTo>
                      <a:pt x="4608" y="210"/>
                    </a:lnTo>
                    <a:lnTo>
                      <a:pt x="4608" y="210"/>
                    </a:lnTo>
                    <a:lnTo>
                      <a:pt x="4608" y="210"/>
                    </a:lnTo>
                    <a:lnTo>
                      <a:pt x="4608" y="210"/>
                    </a:lnTo>
                    <a:lnTo>
                      <a:pt x="4608" y="210"/>
                    </a:lnTo>
                    <a:lnTo>
                      <a:pt x="4608" y="210"/>
                    </a:lnTo>
                    <a:lnTo>
                      <a:pt x="4608" y="210"/>
                    </a:lnTo>
                    <a:lnTo>
                      <a:pt x="4608" y="210"/>
                    </a:lnTo>
                    <a:lnTo>
                      <a:pt x="4608" y="210"/>
                    </a:lnTo>
                    <a:lnTo>
                      <a:pt x="4608" y="210"/>
                    </a:lnTo>
                    <a:lnTo>
                      <a:pt x="4608" y="210"/>
                    </a:lnTo>
                    <a:lnTo>
                      <a:pt x="4608" y="210"/>
                    </a:lnTo>
                    <a:lnTo>
                      <a:pt x="4608" y="210"/>
                    </a:lnTo>
                    <a:lnTo>
                      <a:pt x="4608" y="210"/>
                    </a:lnTo>
                    <a:lnTo>
                      <a:pt x="4608" y="210"/>
                    </a:lnTo>
                    <a:lnTo>
                      <a:pt x="4608" y="210"/>
                    </a:lnTo>
                    <a:lnTo>
                      <a:pt x="4608" y="210"/>
                    </a:lnTo>
                    <a:lnTo>
                      <a:pt x="4608" y="210"/>
                    </a:lnTo>
                    <a:lnTo>
                      <a:pt x="4608" y="210"/>
                    </a:lnTo>
                    <a:lnTo>
                      <a:pt x="4608" y="210"/>
                    </a:lnTo>
                    <a:lnTo>
                      <a:pt x="4608" y="210"/>
                    </a:lnTo>
                    <a:lnTo>
                      <a:pt x="4608" y="210"/>
                    </a:lnTo>
                    <a:lnTo>
                      <a:pt x="4608" y="210"/>
                    </a:lnTo>
                    <a:lnTo>
                      <a:pt x="4608" y="210"/>
                    </a:lnTo>
                    <a:lnTo>
                      <a:pt x="4608" y="210"/>
                    </a:lnTo>
                    <a:lnTo>
                      <a:pt x="4608" y="210"/>
                    </a:lnTo>
                    <a:lnTo>
                      <a:pt x="4608" y="210"/>
                    </a:lnTo>
                    <a:lnTo>
                      <a:pt x="4608" y="210"/>
                    </a:lnTo>
                    <a:lnTo>
                      <a:pt x="4608" y="210"/>
                    </a:lnTo>
                    <a:lnTo>
                      <a:pt x="4608" y="210"/>
                    </a:lnTo>
                    <a:lnTo>
                      <a:pt x="4608" y="210"/>
                    </a:lnTo>
                    <a:lnTo>
                      <a:pt x="4608" y="210"/>
                    </a:lnTo>
                    <a:lnTo>
                      <a:pt x="4608" y="210"/>
                    </a:lnTo>
                    <a:lnTo>
                      <a:pt x="4608" y="210"/>
                    </a:lnTo>
                    <a:lnTo>
                      <a:pt x="4608" y="210"/>
                    </a:lnTo>
                    <a:lnTo>
                      <a:pt x="4608" y="210"/>
                    </a:lnTo>
                    <a:lnTo>
                      <a:pt x="4608" y="210"/>
                    </a:lnTo>
                    <a:lnTo>
                      <a:pt x="4608" y="210"/>
                    </a:lnTo>
                    <a:lnTo>
                      <a:pt x="4608" y="210"/>
                    </a:lnTo>
                    <a:lnTo>
                      <a:pt x="4608" y="210"/>
                    </a:lnTo>
                    <a:lnTo>
                      <a:pt x="4608" y="210"/>
                    </a:lnTo>
                    <a:lnTo>
                      <a:pt x="4608" y="210"/>
                    </a:lnTo>
                    <a:lnTo>
                      <a:pt x="4608" y="210"/>
                    </a:lnTo>
                    <a:lnTo>
                      <a:pt x="4608" y="210"/>
                    </a:lnTo>
                    <a:lnTo>
                      <a:pt x="4608" y="210"/>
                    </a:lnTo>
                    <a:lnTo>
                      <a:pt x="4608" y="210"/>
                    </a:lnTo>
                    <a:lnTo>
                      <a:pt x="4608" y="210"/>
                    </a:lnTo>
                    <a:lnTo>
                      <a:pt x="4608" y="210"/>
                    </a:lnTo>
                    <a:lnTo>
                      <a:pt x="4608" y="210"/>
                    </a:lnTo>
                    <a:lnTo>
                      <a:pt x="4608" y="210"/>
                    </a:lnTo>
                    <a:lnTo>
                      <a:pt x="4608" y="210"/>
                    </a:lnTo>
                    <a:lnTo>
                      <a:pt x="4608" y="210"/>
                    </a:lnTo>
                    <a:lnTo>
                      <a:pt x="4614" y="210"/>
                    </a:lnTo>
                    <a:lnTo>
                      <a:pt x="4614" y="210"/>
                    </a:lnTo>
                    <a:lnTo>
                      <a:pt x="4614" y="210"/>
                    </a:lnTo>
                    <a:lnTo>
                      <a:pt x="4614" y="210"/>
                    </a:lnTo>
                    <a:lnTo>
                      <a:pt x="4614" y="210"/>
                    </a:lnTo>
                    <a:lnTo>
                      <a:pt x="4614" y="210"/>
                    </a:lnTo>
                    <a:lnTo>
                      <a:pt x="4614" y="210"/>
                    </a:lnTo>
                    <a:lnTo>
                      <a:pt x="4614" y="210"/>
                    </a:lnTo>
                    <a:lnTo>
                      <a:pt x="4614" y="210"/>
                    </a:lnTo>
                    <a:lnTo>
                      <a:pt x="4614" y="210"/>
                    </a:lnTo>
                    <a:lnTo>
                      <a:pt x="4626" y="210"/>
                    </a:lnTo>
                    <a:lnTo>
                      <a:pt x="4626" y="210"/>
                    </a:lnTo>
                    <a:lnTo>
                      <a:pt x="4626" y="210"/>
                    </a:lnTo>
                    <a:lnTo>
                      <a:pt x="4626" y="210"/>
                    </a:lnTo>
                    <a:lnTo>
                      <a:pt x="4626" y="210"/>
                    </a:lnTo>
                    <a:lnTo>
                      <a:pt x="4626" y="210"/>
                    </a:lnTo>
                    <a:lnTo>
                      <a:pt x="4626" y="210"/>
                    </a:lnTo>
                    <a:lnTo>
                      <a:pt x="4626" y="210"/>
                    </a:lnTo>
                    <a:lnTo>
                      <a:pt x="4626" y="210"/>
                    </a:lnTo>
                    <a:lnTo>
                      <a:pt x="4626" y="210"/>
                    </a:lnTo>
                    <a:lnTo>
                      <a:pt x="4626" y="210"/>
                    </a:lnTo>
                    <a:lnTo>
                      <a:pt x="4626" y="210"/>
                    </a:lnTo>
                    <a:lnTo>
                      <a:pt x="4626" y="210"/>
                    </a:lnTo>
                    <a:lnTo>
                      <a:pt x="4626" y="210"/>
                    </a:lnTo>
                    <a:lnTo>
                      <a:pt x="4626" y="210"/>
                    </a:lnTo>
                    <a:lnTo>
                      <a:pt x="4626" y="210"/>
                    </a:lnTo>
                    <a:lnTo>
                      <a:pt x="4626" y="210"/>
                    </a:lnTo>
                    <a:lnTo>
                      <a:pt x="4638" y="210"/>
                    </a:lnTo>
                    <a:lnTo>
                      <a:pt x="4638" y="210"/>
                    </a:lnTo>
                    <a:lnTo>
                      <a:pt x="4638" y="210"/>
                    </a:lnTo>
                    <a:lnTo>
                      <a:pt x="4638" y="210"/>
                    </a:lnTo>
                    <a:lnTo>
                      <a:pt x="4638" y="210"/>
                    </a:lnTo>
                    <a:lnTo>
                      <a:pt x="4638" y="210"/>
                    </a:lnTo>
                    <a:lnTo>
                      <a:pt x="4638" y="210"/>
                    </a:lnTo>
                    <a:lnTo>
                      <a:pt x="4638" y="210"/>
                    </a:lnTo>
                    <a:lnTo>
                      <a:pt x="4638" y="210"/>
                    </a:lnTo>
                    <a:lnTo>
                      <a:pt x="4638" y="210"/>
                    </a:lnTo>
                    <a:lnTo>
                      <a:pt x="4638" y="210"/>
                    </a:lnTo>
                    <a:lnTo>
                      <a:pt x="4638" y="210"/>
                    </a:lnTo>
                    <a:lnTo>
                      <a:pt x="4644" y="210"/>
                    </a:lnTo>
                    <a:lnTo>
                      <a:pt x="4644" y="210"/>
                    </a:lnTo>
                    <a:lnTo>
                      <a:pt x="4644" y="210"/>
                    </a:lnTo>
                    <a:lnTo>
                      <a:pt x="4644" y="210"/>
                    </a:lnTo>
                    <a:lnTo>
                      <a:pt x="4644" y="210"/>
                    </a:lnTo>
                    <a:lnTo>
                      <a:pt x="4644" y="210"/>
                    </a:lnTo>
                    <a:lnTo>
                      <a:pt x="4644" y="210"/>
                    </a:lnTo>
                    <a:lnTo>
                      <a:pt x="4644" y="210"/>
                    </a:lnTo>
                    <a:lnTo>
                      <a:pt x="4644" y="210"/>
                    </a:lnTo>
                    <a:lnTo>
                      <a:pt x="4644" y="210"/>
                    </a:lnTo>
                    <a:lnTo>
                      <a:pt x="4644" y="210"/>
                    </a:lnTo>
                    <a:lnTo>
                      <a:pt x="4644" y="210"/>
                    </a:lnTo>
                    <a:lnTo>
                      <a:pt x="4644" y="210"/>
                    </a:lnTo>
                    <a:lnTo>
                      <a:pt x="4644" y="210"/>
                    </a:lnTo>
                    <a:lnTo>
                      <a:pt x="4644" y="210"/>
                    </a:lnTo>
                    <a:lnTo>
                      <a:pt x="4644" y="210"/>
                    </a:lnTo>
                    <a:lnTo>
                      <a:pt x="4644" y="210"/>
                    </a:lnTo>
                    <a:lnTo>
                      <a:pt x="4644" y="210"/>
                    </a:lnTo>
                    <a:lnTo>
                      <a:pt x="4644" y="210"/>
                    </a:lnTo>
                    <a:lnTo>
                      <a:pt x="4644" y="210"/>
                    </a:lnTo>
                    <a:lnTo>
                      <a:pt x="4644" y="210"/>
                    </a:lnTo>
                    <a:lnTo>
                      <a:pt x="4644" y="210"/>
                    </a:lnTo>
                    <a:lnTo>
                      <a:pt x="4644" y="210"/>
                    </a:lnTo>
                    <a:lnTo>
                      <a:pt x="4644" y="210"/>
                    </a:lnTo>
                    <a:lnTo>
                      <a:pt x="4644" y="210"/>
                    </a:lnTo>
                    <a:lnTo>
                      <a:pt x="4644" y="210"/>
                    </a:lnTo>
                    <a:lnTo>
                      <a:pt x="4644" y="210"/>
                    </a:lnTo>
                    <a:lnTo>
                      <a:pt x="4644" y="210"/>
                    </a:lnTo>
                    <a:lnTo>
                      <a:pt x="4644" y="210"/>
                    </a:lnTo>
                    <a:lnTo>
                      <a:pt x="4644" y="210"/>
                    </a:lnTo>
                    <a:lnTo>
                      <a:pt x="4644" y="210"/>
                    </a:lnTo>
                    <a:lnTo>
                      <a:pt x="4644" y="210"/>
                    </a:lnTo>
                    <a:lnTo>
                      <a:pt x="4644" y="210"/>
                    </a:lnTo>
                    <a:lnTo>
                      <a:pt x="4644" y="210"/>
                    </a:lnTo>
                    <a:lnTo>
                      <a:pt x="4644" y="210"/>
                    </a:lnTo>
                    <a:lnTo>
                      <a:pt x="4644" y="210"/>
                    </a:lnTo>
                    <a:lnTo>
                      <a:pt x="4644" y="210"/>
                    </a:lnTo>
                    <a:lnTo>
                      <a:pt x="4644" y="210"/>
                    </a:lnTo>
                    <a:lnTo>
                      <a:pt x="4644" y="210"/>
                    </a:lnTo>
                    <a:lnTo>
                      <a:pt x="4644" y="210"/>
                    </a:lnTo>
                    <a:lnTo>
                      <a:pt x="4644" y="210"/>
                    </a:lnTo>
                    <a:lnTo>
                      <a:pt x="4644" y="210"/>
                    </a:lnTo>
                    <a:lnTo>
                      <a:pt x="4644" y="210"/>
                    </a:lnTo>
                    <a:lnTo>
                      <a:pt x="4644" y="210"/>
                    </a:lnTo>
                    <a:lnTo>
                      <a:pt x="4644" y="210"/>
                    </a:lnTo>
                    <a:lnTo>
                      <a:pt x="4644" y="210"/>
                    </a:lnTo>
                    <a:lnTo>
                      <a:pt x="4644" y="210"/>
                    </a:lnTo>
                    <a:lnTo>
                      <a:pt x="4644" y="210"/>
                    </a:lnTo>
                    <a:lnTo>
                      <a:pt x="4644" y="210"/>
                    </a:lnTo>
                    <a:lnTo>
                      <a:pt x="4644" y="210"/>
                    </a:lnTo>
                    <a:lnTo>
                      <a:pt x="4662" y="210"/>
                    </a:lnTo>
                    <a:lnTo>
                      <a:pt x="4662" y="210"/>
                    </a:lnTo>
                    <a:lnTo>
                      <a:pt x="4662" y="210"/>
                    </a:lnTo>
                    <a:lnTo>
                      <a:pt x="4662" y="210"/>
                    </a:lnTo>
                    <a:lnTo>
                      <a:pt x="4662" y="210"/>
                    </a:lnTo>
                    <a:lnTo>
                      <a:pt x="4662" y="210"/>
                    </a:lnTo>
                    <a:lnTo>
                      <a:pt x="4662" y="210"/>
                    </a:lnTo>
                    <a:lnTo>
                      <a:pt x="4662" y="210"/>
                    </a:lnTo>
                    <a:lnTo>
                      <a:pt x="4662" y="210"/>
                    </a:lnTo>
                    <a:lnTo>
                      <a:pt x="4662" y="210"/>
                    </a:lnTo>
                    <a:lnTo>
                      <a:pt x="4662" y="210"/>
                    </a:lnTo>
                    <a:lnTo>
                      <a:pt x="4662" y="210"/>
                    </a:lnTo>
                    <a:lnTo>
                      <a:pt x="4662" y="210"/>
                    </a:lnTo>
                    <a:lnTo>
                      <a:pt x="4662" y="210"/>
                    </a:lnTo>
                    <a:lnTo>
                      <a:pt x="4662" y="210"/>
                    </a:lnTo>
                    <a:lnTo>
                      <a:pt x="4662" y="210"/>
                    </a:lnTo>
                    <a:lnTo>
                      <a:pt x="4662" y="210"/>
                    </a:lnTo>
                    <a:lnTo>
                      <a:pt x="4674" y="210"/>
                    </a:lnTo>
                    <a:lnTo>
                      <a:pt x="4674" y="210"/>
                    </a:lnTo>
                    <a:lnTo>
                      <a:pt x="4674" y="210"/>
                    </a:lnTo>
                    <a:lnTo>
                      <a:pt x="4674" y="210"/>
                    </a:lnTo>
                    <a:lnTo>
                      <a:pt x="4674" y="210"/>
                    </a:lnTo>
                    <a:lnTo>
                      <a:pt x="4674" y="210"/>
                    </a:lnTo>
                    <a:lnTo>
                      <a:pt x="4674" y="210"/>
                    </a:lnTo>
                    <a:lnTo>
                      <a:pt x="4674" y="210"/>
                    </a:lnTo>
                    <a:lnTo>
                      <a:pt x="4674" y="210"/>
                    </a:lnTo>
                    <a:lnTo>
                      <a:pt x="4674" y="210"/>
                    </a:lnTo>
                    <a:lnTo>
                      <a:pt x="4674" y="210"/>
                    </a:lnTo>
                    <a:lnTo>
                      <a:pt x="4674" y="210"/>
                    </a:lnTo>
                    <a:lnTo>
                      <a:pt x="4674" y="210"/>
                    </a:lnTo>
                    <a:lnTo>
                      <a:pt x="4674" y="210"/>
                    </a:lnTo>
                    <a:lnTo>
                      <a:pt x="4674" y="210"/>
                    </a:lnTo>
                    <a:lnTo>
                      <a:pt x="4674" y="210"/>
                    </a:lnTo>
                    <a:lnTo>
                      <a:pt x="4674" y="210"/>
                    </a:lnTo>
                    <a:lnTo>
                      <a:pt x="4674" y="210"/>
                    </a:lnTo>
                    <a:lnTo>
                      <a:pt x="4674" y="210"/>
                    </a:lnTo>
                    <a:lnTo>
                      <a:pt x="4674" y="210"/>
                    </a:lnTo>
                    <a:lnTo>
                      <a:pt x="4674" y="210"/>
                    </a:lnTo>
                    <a:lnTo>
                      <a:pt x="4674" y="210"/>
                    </a:lnTo>
                    <a:lnTo>
                      <a:pt x="4674" y="210"/>
                    </a:lnTo>
                    <a:lnTo>
                      <a:pt x="4674" y="210"/>
                    </a:lnTo>
                    <a:lnTo>
                      <a:pt x="4674" y="210"/>
                    </a:lnTo>
                    <a:lnTo>
                      <a:pt x="4674" y="210"/>
                    </a:lnTo>
                    <a:lnTo>
                      <a:pt x="4680" y="210"/>
                    </a:lnTo>
                    <a:lnTo>
                      <a:pt x="4680" y="210"/>
                    </a:lnTo>
                    <a:lnTo>
                      <a:pt x="4680" y="210"/>
                    </a:lnTo>
                    <a:lnTo>
                      <a:pt x="4680" y="210"/>
                    </a:lnTo>
                    <a:lnTo>
                      <a:pt x="4680" y="210"/>
                    </a:lnTo>
                    <a:lnTo>
                      <a:pt x="4680" y="210"/>
                    </a:lnTo>
                    <a:lnTo>
                      <a:pt x="4680" y="210"/>
                    </a:lnTo>
                    <a:lnTo>
                      <a:pt x="4680" y="210"/>
                    </a:lnTo>
                    <a:lnTo>
                      <a:pt x="4680" y="210"/>
                    </a:lnTo>
                    <a:lnTo>
                      <a:pt x="4680" y="210"/>
                    </a:lnTo>
                    <a:lnTo>
                      <a:pt x="4680" y="210"/>
                    </a:lnTo>
                    <a:lnTo>
                      <a:pt x="4680" y="210"/>
                    </a:lnTo>
                    <a:lnTo>
                      <a:pt x="4680" y="210"/>
                    </a:lnTo>
                    <a:lnTo>
                      <a:pt x="4680" y="210"/>
                    </a:lnTo>
                    <a:lnTo>
                      <a:pt x="4680" y="210"/>
                    </a:lnTo>
                    <a:lnTo>
                      <a:pt x="4680" y="210"/>
                    </a:lnTo>
                    <a:lnTo>
                      <a:pt x="4680" y="210"/>
                    </a:lnTo>
                    <a:lnTo>
                      <a:pt x="4680" y="210"/>
                    </a:lnTo>
                    <a:lnTo>
                      <a:pt x="4680" y="210"/>
                    </a:lnTo>
                    <a:lnTo>
                      <a:pt x="4680" y="210"/>
                    </a:lnTo>
                    <a:lnTo>
                      <a:pt x="4680" y="210"/>
                    </a:lnTo>
                    <a:lnTo>
                      <a:pt x="4680" y="210"/>
                    </a:lnTo>
                    <a:lnTo>
                      <a:pt x="4680" y="210"/>
                    </a:lnTo>
                    <a:lnTo>
                      <a:pt x="4680" y="210"/>
                    </a:lnTo>
                    <a:lnTo>
                      <a:pt x="4680" y="210"/>
                    </a:lnTo>
                    <a:lnTo>
                      <a:pt x="4680" y="210"/>
                    </a:lnTo>
                    <a:lnTo>
                      <a:pt x="4680" y="210"/>
                    </a:lnTo>
                    <a:lnTo>
                      <a:pt x="4680" y="210"/>
                    </a:lnTo>
                    <a:lnTo>
                      <a:pt x="4680" y="210"/>
                    </a:lnTo>
                    <a:lnTo>
                      <a:pt x="4680" y="210"/>
                    </a:lnTo>
                    <a:lnTo>
                      <a:pt x="4680" y="210"/>
                    </a:lnTo>
                    <a:lnTo>
                      <a:pt x="4680" y="210"/>
                    </a:lnTo>
                    <a:lnTo>
                      <a:pt x="4680" y="210"/>
                    </a:lnTo>
                    <a:lnTo>
                      <a:pt x="4680" y="210"/>
                    </a:lnTo>
                    <a:lnTo>
                      <a:pt x="4680" y="210"/>
                    </a:lnTo>
                    <a:lnTo>
                      <a:pt x="4680" y="210"/>
                    </a:lnTo>
                    <a:lnTo>
                      <a:pt x="4692" y="210"/>
                    </a:lnTo>
                    <a:lnTo>
                      <a:pt x="4692" y="210"/>
                    </a:lnTo>
                    <a:lnTo>
                      <a:pt x="4692" y="210"/>
                    </a:lnTo>
                    <a:lnTo>
                      <a:pt x="4692" y="210"/>
                    </a:lnTo>
                    <a:lnTo>
                      <a:pt x="4692" y="210"/>
                    </a:lnTo>
                    <a:lnTo>
                      <a:pt x="4692" y="210"/>
                    </a:lnTo>
                    <a:lnTo>
                      <a:pt x="4692" y="210"/>
                    </a:lnTo>
                    <a:lnTo>
                      <a:pt x="4692" y="210"/>
                    </a:lnTo>
                    <a:lnTo>
                      <a:pt x="4692" y="210"/>
                    </a:lnTo>
                    <a:lnTo>
                      <a:pt x="4692" y="210"/>
                    </a:lnTo>
                    <a:lnTo>
                      <a:pt x="4692" y="210"/>
                    </a:lnTo>
                    <a:lnTo>
                      <a:pt x="4698" y="210"/>
                    </a:lnTo>
                    <a:lnTo>
                      <a:pt x="4698" y="210"/>
                    </a:lnTo>
                    <a:lnTo>
                      <a:pt x="4698" y="210"/>
                    </a:lnTo>
                    <a:lnTo>
                      <a:pt x="4698" y="210"/>
                    </a:lnTo>
                    <a:lnTo>
                      <a:pt x="4698" y="210"/>
                    </a:lnTo>
                    <a:lnTo>
                      <a:pt x="4698" y="210"/>
                    </a:lnTo>
                    <a:lnTo>
                      <a:pt x="4710" y="210"/>
                    </a:lnTo>
                    <a:lnTo>
                      <a:pt x="4710" y="210"/>
                    </a:lnTo>
                    <a:lnTo>
                      <a:pt x="4710" y="210"/>
                    </a:lnTo>
                    <a:lnTo>
                      <a:pt x="4710" y="210"/>
                    </a:lnTo>
                    <a:lnTo>
                      <a:pt x="4710" y="210"/>
                    </a:lnTo>
                    <a:lnTo>
                      <a:pt x="4710" y="210"/>
                    </a:lnTo>
                    <a:lnTo>
                      <a:pt x="4710" y="210"/>
                    </a:lnTo>
                    <a:lnTo>
                      <a:pt x="4710" y="210"/>
                    </a:lnTo>
                    <a:lnTo>
                      <a:pt x="4710" y="210"/>
                    </a:lnTo>
                    <a:lnTo>
                      <a:pt x="4710" y="210"/>
                    </a:lnTo>
                    <a:lnTo>
                      <a:pt x="4710" y="210"/>
                    </a:lnTo>
                    <a:lnTo>
                      <a:pt x="4710" y="210"/>
                    </a:lnTo>
                    <a:lnTo>
                      <a:pt x="4710" y="210"/>
                    </a:lnTo>
                    <a:lnTo>
                      <a:pt x="4710" y="210"/>
                    </a:lnTo>
                    <a:lnTo>
                      <a:pt x="4710" y="210"/>
                    </a:lnTo>
                    <a:lnTo>
                      <a:pt x="4710" y="210"/>
                    </a:lnTo>
                    <a:lnTo>
                      <a:pt x="4710" y="210"/>
                    </a:lnTo>
                    <a:lnTo>
                      <a:pt x="4710" y="210"/>
                    </a:lnTo>
                    <a:lnTo>
                      <a:pt x="4710" y="210"/>
                    </a:lnTo>
                    <a:lnTo>
                      <a:pt x="4710" y="210"/>
                    </a:lnTo>
                    <a:lnTo>
                      <a:pt x="4710" y="210"/>
                    </a:lnTo>
                    <a:lnTo>
                      <a:pt x="4710" y="210"/>
                    </a:lnTo>
                    <a:lnTo>
                      <a:pt x="4710" y="210"/>
                    </a:lnTo>
                    <a:lnTo>
                      <a:pt x="4710" y="210"/>
                    </a:lnTo>
                    <a:lnTo>
                      <a:pt x="4710" y="210"/>
                    </a:lnTo>
                    <a:lnTo>
                      <a:pt x="4710" y="210"/>
                    </a:lnTo>
                    <a:lnTo>
                      <a:pt x="4710" y="210"/>
                    </a:lnTo>
                    <a:lnTo>
                      <a:pt x="4710" y="210"/>
                    </a:lnTo>
                    <a:lnTo>
                      <a:pt x="4710" y="210"/>
                    </a:lnTo>
                    <a:lnTo>
                      <a:pt x="4710" y="210"/>
                    </a:lnTo>
                    <a:lnTo>
                      <a:pt x="4710" y="210"/>
                    </a:lnTo>
                    <a:lnTo>
                      <a:pt x="4710" y="210"/>
                    </a:lnTo>
                    <a:lnTo>
                      <a:pt x="4710" y="210"/>
                    </a:lnTo>
                    <a:lnTo>
                      <a:pt x="4710" y="210"/>
                    </a:lnTo>
                    <a:lnTo>
                      <a:pt x="4710" y="210"/>
                    </a:lnTo>
                    <a:lnTo>
                      <a:pt x="4710" y="210"/>
                    </a:lnTo>
                    <a:lnTo>
                      <a:pt x="4710" y="210"/>
                    </a:lnTo>
                    <a:lnTo>
                      <a:pt x="4710" y="210"/>
                    </a:lnTo>
                    <a:lnTo>
                      <a:pt x="4710" y="210"/>
                    </a:lnTo>
                    <a:lnTo>
                      <a:pt x="4710" y="210"/>
                    </a:lnTo>
                    <a:lnTo>
                      <a:pt x="4710" y="210"/>
                    </a:lnTo>
                    <a:lnTo>
                      <a:pt x="4716" y="210"/>
                    </a:lnTo>
                    <a:lnTo>
                      <a:pt x="4716" y="210"/>
                    </a:lnTo>
                    <a:lnTo>
                      <a:pt x="4716" y="210"/>
                    </a:lnTo>
                    <a:lnTo>
                      <a:pt x="4716" y="210"/>
                    </a:lnTo>
                    <a:lnTo>
                      <a:pt x="4716" y="210"/>
                    </a:lnTo>
                    <a:lnTo>
                      <a:pt x="4716" y="210"/>
                    </a:lnTo>
                    <a:lnTo>
                      <a:pt x="4716" y="210"/>
                    </a:lnTo>
                    <a:lnTo>
                      <a:pt x="4716" y="210"/>
                    </a:lnTo>
                    <a:lnTo>
                      <a:pt x="4716" y="210"/>
                    </a:lnTo>
                    <a:lnTo>
                      <a:pt x="4716" y="210"/>
                    </a:lnTo>
                    <a:lnTo>
                      <a:pt x="4716" y="210"/>
                    </a:lnTo>
                    <a:lnTo>
                      <a:pt x="4716" y="210"/>
                    </a:lnTo>
                    <a:lnTo>
                      <a:pt x="4716" y="210"/>
                    </a:lnTo>
                    <a:lnTo>
                      <a:pt x="4716" y="210"/>
                    </a:lnTo>
                    <a:lnTo>
                      <a:pt x="4716" y="210"/>
                    </a:lnTo>
                    <a:lnTo>
                      <a:pt x="4716" y="210"/>
                    </a:lnTo>
                    <a:lnTo>
                      <a:pt x="4716" y="210"/>
                    </a:lnTo>
                    <a:lnTo>
                      <a:pt x="4716" y="210"/>
                    </a:lnTo>
                    <a:lnTo>
                      <a:pt x="4716" y="210"/>
                    </a:lnTo>
                    <a:lnTo>
                      <a:pt x="4716" y="210"/>
                    </a:lnTo>
                    <a:lnTo>
                      <a:pt x="4716" y="210"/>
                    </a:lnTo>
                    <a:lnTo>
                      <a:pt x="4728" y="210"/>
                    </a:lnTo>
                    <a:lnTo>
                      <a:pt x="4728" y="210"/>
                    </a:lnTo>
                    <a:lnTo>
                      <a:pt x="4728" y="210"/>
                    </a:lnTo>
                    <a:lnTo>
                      <a:pt x="4728" y="210"/>
                    </a:lnTo>
                    <a:lnTo>
                      <a:pt x="4728" y="210"/>
                    </a:lnTo>
                    <a:lnTo>
                      <a:pt x="4728" y="210"/>
                    </a:lnTo>
                    <a:lnTo>
                      <a:pt x="4728" y="210"/>
                    </a:lnTo>
                    <a:lnTo>
                      <a:pt x="4728" y="210"/>
                    </a:lnTo>
                    <a:lnTo>
                      <a:pt x="4728" y="210"/>
                    </a:lnTo>
                    <a:lnTo>
                      <a:pt x="4728" y="210"/>
                    </a:lnTo>
                    <a:lnTo>
                      <a:pt x="4728" y="210"/>
                    </a:lnTo>
                    <a:lnTo>
                      <a:pt x="4728" y="210"/>
                    </a:lnTo>
                    <a:lnTo>
                      <a:pt x="4728" y="210"/>
                    </a:lnTo>
                    <a:lnTo>
                      <a:pt x="4728" y="210"/>
                    </a:lnTo>
                    <a:lnTo>
                      <a:pt x="4728" y="210"/>
                    </a:lnTo>
                    <a:lnTo>
                      <a:pt x="4728" y="210"/>
                    </a:lnTo>
                    <a:lnTo>
                      <a:pt x="4728" y="210"/>
                    </a:lnTo>
                    <a:lnTo>
                      <a:pt x="4746" y="210"/>
                    </a:lnTo>
                    <a:lnTo>
                      <a:pt x="4746" y="210"/>
                    </a:lnTo>
                    <a:lnTo>
                      <a:pt x="4746" y="210"/>
                    </a:lnTo>
                    <a:lnTo>
                      <a:pt x="4746" y="210"/>
                    </a:lnTo>
                    <a:lnTo>
                      <a:pt x="4746" y="210"/>
                    </a:lnTo>
                    <a:lnTo>
                      <a:pt x="4746" y="210"/>
                    </a:lnTo>
                    <a:lnTo>
                      <a:pt x="4746" y="210"/>
                    </a:lnTo>
                    <a:lnTo>
                      <a:pt x="4746" y="210"/>
                    </a:lnTo>
                    <a:lnTo>
                      <a:pt x="4746" y="210"/>
                    </a:lnTo>
                    <a:lnTo>
                      <a:pt x="4746" y="210"/>
                    </a:lnTo>
                    <a:lnTo>
                      <a:pt x="4746" y="210"/>
                    </a:lnTo>
                    <a:lnTo>
                      <a:pt x="4746" y="210"/>
                    </a:lnTo>
                    <a:lnTo>
                      <a:pt x="4746" y="210"/>
                    </a:lnTo>
                    <a:lnTo>
                      <a:pt x="4746" y="210"/>
                    </a:lnTo>
                    <a:lnTo>
                      <a:pt x="4746" y="210"/>
                    </a:lnTo>
                    <a:lnTo>
                      <a:pt x="4746" y="210"/>
                    </a:lnTo>
                    <a:lnTo>
                      <a:pt x="4746" y="210"/>
                    </a:lnTo>
                    <a:lnTo>
                      <a:pt x="4746" y="210"/>
                    </a:lnTo>
                    <a:lnTo>
                      <a:pt x="4746" y="210"/>
                    </a:lnTo>
                    <a:lnTo>
                      <a:pt x="4746" y="210"/>
                    </a:lnTo>
                    <a:lnTo>
                      <a:pt x="4746" y="210"/>
                    </a:lnTo>
                    <a:lnTo>
                      <a:pt x="4746" y="210"/>
                    </a:lnTo>
                    <a:lnTo>
                      <a:pt x="4746" y="210"/>
                    </a:lnTo>
                    <a:lnTo>
                      <a:pt x="4746" y="210"/>
                    </a:lnTo>
                    <a:lnTo>
                      <a:pt x="4746" y="210"/>
                    </a:lnTo>
                    <a:lnTo>
                      <a:pt x="4746" y="210"/>
                    </a:lnTo>
                    <a:lnTo>
                      <a:pt x="4746" y="210"/>
                    </a:lnTo>
                    <a:lnTo>
                      <a:pt x="4746" y="210"/>
                    </a:lnTo>
                    <a:lnTo>
                      <a:pt x="4746" y="210"/>
                    </a:lnTo>
                    <a:lnTo>
                      <a:pt x="4746" y="210"/>
                    </a:lnTo>
                    <a:lnTo>
                      <a:pt x="4746" y="210"/>
                    </a:lnTo>
                    <a:lnTo>
                      <a:pt x="4746" y="210"/>
                    </a:lnTo>
                    <a:lnTo>
                      <a:pt x="4746" y="210"/>
                    </a:lnTo>
                    <a:lnTo>
                      <a:pt x="4746" y="210"/>
                    </a:lnTo>
                    <a:lnTo>
                      <a:pt x="4746" y="210"/>
                    </a:lnTo>
                    <a:lnTo>
                      <a:pt x="4746" y="210"/>
                    </a:lnTo>
                    <a:lnTo>
                      <a:pt x="4746" y="210"/>
                    </a:lnTo>
                    <a:lnTo>
                      <a:pt x="4746" y="210"/>
                    </a:lnTo>
                    <a:lnTo>
                      <a:pt x="4746" y="210"/>
                    </a:lnTo>
                    <a:lnTo>
                      <a:pt x="4746" y="210"/>
                    </a:lnTo>
                    <a:lnTo>
                      <a:pt x="4746" y="210"/>
                    </a:lnTo>
                    <a:lnTo>
                      <a:pt x="4746" y="210"/>
                    </a:lnTo>
                    <a:lnTo>
                      <a:pt x="4746" y="210"/>
                    </a:lnTo>
                    <a:lnTo>
                      <a:pt x="4746" y="210"/>
                    </a:lnTo>
                    <a:lnTo>
                      <a:pt x="4746" y="210"/>
                    </a:lnTo>
                    <a:lnTo>
                      <a:pt x="4746" y="210"/>
                    </a:lnTo>
                    <a:lnTo>
                      <a:pt x="4746" y="210"/>
                    </a:lnTo>
                    <a:lnTo>
                      <a:pt x="4746" y="210"/>
                    </a:lnTo>
                    <a:lnTo>
                      <a:pt x="4746" y="210"/>
                    </a:lnTo>
                    <a:lnTo>
                      <a:pt x="4746" y="210"/>
                    </a:lnTo>
                    <a:lnTo>
                      <a:pt x="4746" y="210"/>
                    </a:lnTo>
                    <a:lnTo>
                      <a:pt x="4746" y="210"/>
                    </a:lnTo>
                    <a:lnTo>
                      <a:pt x="4746" y="210"/>
                    </a:lnTo>
                    <a:lnTo>
                      <a:pt x="4746" y="210"/>
                    </a:lnTo>
                    <a:lnTo>
                      <a:pt x="4746" y="210"/>
                    </a:lnTo>
                    <a:lnTo>
                      <a:pt x="4752" y="210"/>
                    </a:lnTo>
                    <a:lnTo>
                      <a:pt x="4752" y="210"/>
                    </a:lnTo>
                    <a:lnTo>
                      <a:pt x="4752" y="210"/>
                    </a:lnTo>
                    <a:lnTo>
                      <a:pt x="4752" y="210"/>
                    </a:lnTo>
                    <a:lnTo>
                      <a:pt x="4752" y="210"/>
                    </a:lnTo>
                    <a:lnTo>
                      <a:pt x="4752" y="210"/>
                    </a:lnTo>
                    <a:lnTo>
                      <a:pt x="4752" y="210"/>
                    </a:lnTo>
                    <a:lnTo>
                      <a:pt x="4764" y="210"/>
                    </a:lnTo>
                    <a:lnTo>
                      <a:pt x="4764" y="210"/>
                    </a:lnTo>
                    <a:lnTo>
                      <a:pt x="4764" y="210"/>
                    </a:lnTo>
                    <a:lnTo>
                      <a:pt x="4764" y="210"/>
                    </a:lnTo>
                    <a:lnTo>
                      <a:pt x="4764" y="210"/>
                    </a:lnTo>
                    <a:lnTo>
                      <a:pt x="4764" y="210"/>
                    </a:lnTo>
                    <a:lnTo>
                      <a:pt x="4764" y="210"/>
                    </a:lnTo>
                    <a:lnTo>
                      <a:pt x="4764" y="210"/>
                    </a:lnTo>
                    <a:lnTo>
                      <a:pt x="4764" y="210"/>
                    </a:lnTo>
                    <a:lnTo>
                      <a:pt x="4764" y="210"/>
                    </a:lnTo>
                    <a:lnTo>
                      <a:pt x="4764" y="210"/>
                    </a:lnTo>
                    <a:lnTo>
                      <a:pt x="4764" y="210"/>
                    </a:lnTo>
                    <a:lnTo>
                      <a:pt x="4764" y="210"/>
                    </a:lnTo>
                    <a:lnTo>
                      <a:pt x="4764" y="210"/>
                    </a:lnTo>
                    <a:lnTo>
                      <a:pt x="4764" y="210"/>
                    </a:lnTo>
                    <a:lnTo>
                      <a:pt x="4764" y="210"/>
                    </a:lnTo>
                    <a:lnTo>
                      <a:pt x="4764" y="210"/>
                    </a:lnTo>
                    <a:lnTo>
                      <a:pt x="4776" y="210"/>
                    </a:lnTo>
                    <a:lnTo>
                      <a:pt x="4776" y="210"/>
                    </a:lnTo>
                    <a:lnTo>
                      <a:pt x="4776" y="210"/>
                    </a:lnTo>
                    <a:lnTo>
                      <a:pt x="4776" y="210"/>
                    </a:lnTo>
                    <a:lnTo>
                      <a:pt x="4776" y="210"/>
                    </a:lnTo>
                    <a:lnTo>
                      <a:pt x="4776" y="210"/>
                    </a:lnTo>
                    <a:lnTo>
                      <a:pt x="4776" y="210"/>
                    </a:lnTo>
                    <a:lnTo>
                      <a:pt x="4776" y="210"/>
                    </a:lnTo>
                    <a:lnTo>
                      <a:pt x="4776" y="210"/>
                    </a:lnTo>
                    <a:lnTo>
                      <a:pt x="4776" y="210"/>
                    </a:lnTo>
                    <a:lnTo>
                      <a:pt x="4776" y="210"/>
                    </a:lnTo>
                    <a:lnTo>
                      <a:pt x="4776" y="210"/>
                    </a:lnTo>
                    <a:lnTo>
                      <a:pt x="4776" y="210"/>
                    </a:lnTo>
                    <a:lnTo>
                      <a:pt x="4776" y="210"/>
                    </a:lnTo>
                    <a:lnTo>
                      <a:pt x="4776" y="210"/>
                    </a:lnTo>
                    <a:lnTo>
                      <a:pt x="4782" y="210"/>
                    </a:lnTo>
                    <a:lnTo>
                      <a:pt x="4782" y="210"/>
                    </a:lnTo>
                    <a:lnTo>
                      <a:pt x="4782" y="210"/>
                    </a:lnTo>
                    <a:lnTo>
                      <a:pt x="4782" y="210"/>
                    </a:lnTo>
                    <a:lnTo>
                      <a:pt x="4782" y="210"/>
                    </a:lnTo>
                    <a:lnTo>
                      <a:pt x="4782" y="210"/>
                    </a:lnTo>
                    <a:lnTo>
                      <a:pt x="4782" y="210"/>
                    </a:lnTo>
                    <a:lnTo>
                      <a:pt x="4782" y="210"/>
                    </a:lnTo>
                    <a:lnTo>
                      <a:pt x="4782" y="210"/>
                    </a:lnTo>
                    <a:lnTo>
                      <a:pt x="4782" y="210"/>
                    </a:lnTo>
                    <a:lnTo>
                      <a:pt x="4782" y="210"/>
                    </a:lnTo>
                    <a:lnTo>
                      <a:pt x="4782" y="210"/>
                    </a:lnTo>
                    <a:lnTo>
                      <a:pt x="4782" y="210"/>
                    </a:lnTo>
                    <a:lnTo>
                      <a:pt x="4782" y="210"/>
                    </a:lnTo>
                    <a:lnTo>
                      <a:pt x="4782" y="210"/>
                    </a:lnTo>
                    <a:lnTo>
                      <a:pt x="4782" y="210"/>
                    </a:lnTo>
                    <a:lnTo>
                      <a:pt x="4782" y="210"/>
                    </a:lnTo>
                    <a:lnTo>
                      <a:pt x="4782" y="210"/>
                    </a:lnTo>
                    <a:lnTo>
                      <a:pt x="4782" y="210"/>
                    </a:lnTo>
                    <a:lnTo>
                      <a:pt x="4782" y="210"/>
                    </a:lnTo>
                    <a:lnTo>
                      <a:pt x="4782" y="210"/>
                    </a:lnTo>
                    <a:lnTo>
                      <a:pt x="4782" y="210"/>
                    </a:lnTo>
                    <a:lnTo>
                      <a:pt x="4782" y="210"/>
                    </a:lnTo>
                    <a:lnTo>
                      <a:pt x="4782" y="210"/>
                    </a:lnTo>
                    <a:lnTo>
                      <a:pt x="4782" y="210"/>
                    </a:lnTo>
                    <a:lnTo>
                      <a:pt x="4782" y="210"/>
                    </a:lnTo>
                    <a:lnTo>
                      <a:pt x="4782" y="210"/>
                    </a:lnTo>
                    <a:lnTo>
                      <a:pt x="4782" y="210"/>
                    </a:lnTo>
                    <a:lnTo>
                      <a:pt x="4782" y="210"/>
                    </a:lnTo>
                    <a:lnTo>
                      <a:pt x="4782" y="210"/>
                    </a:lnTo>
                    <a:lnTo>
                      <a:pt x="4782" y="210"/>
                    </a:lnTo>
                    <a:lnTo>
                      <a:pt x="4782" y="210"/>
                    </a:lnTo>
                    <a:lnTo>
                      <a:pt x="4782" y="210"/>
                    </a:lnTo>
                    <a:lnTo>
                      <a:pt x="4782" y="210"/>
                    </a:lnTo>
                    <a:lnTo>
                      <a:pt x="4782" y="210"/>
                    </a:lnTo>
                    <a:lnTo>
                      <a:pt x="4782" y="210"/>
                    </a:lnTo>
                    <a:lnTo>
                      <a:pt x="4782" y="210"/>
                    </a:lnTo>
                    <a:lnTo>
                      <a:pt x="4782" y="210"/>
                    </a:lnTo>
                    <a:lnTo>
                      <a:pt x="4782" y="210"/>
                    </a:lnTo>
                    <a:lnTo>
                      <a:pt x="4782" y="210"/>
                    </a:lnTo>
                    <a:lnTo>
                      <a:pt x="4782" y="210"/>
                    </a:lnTo>
                    <a:lnTo>
                      <a:pt x="4782" y="210"/>
                    </a:lnTo>
                    <a:lnTo>
                      <a:pt x="4782" y="210"/>
                    </a:lnTo>
                    <a:lnTo>
                      <a:pt x="4782" y="210"/>
                    </a:lnTo>
                    <a:lnTo>
                      <a:pt x="4782" y="210"/>
                    </a:lnTo>
                    <a:lnTo>
                      <a:pt x="4782" y="210"/>
                    </a:lnTo>
                    <a:lnTo>
                      <a:pt x="4782" y="210"/>
                    </a:lnTo>
                    <a:lnTo>
                      <a:pt x="4800" y="210"/>
                    </a:lnTo>
                    <a:lnTo>
                      <a:pt x="4800" y="210"/>
                    </a:lnTo>
                    <a:lnTo>
                      <a:pt x="4800" y="210"/>
                    </a:lnTo>
                    <a:lnTo>
                      <a:pt x="4800" y="210"/>
                    </a:lnTo>
                    <a:lnTo>
                      <a:pt x="4800" y="210"/>
                    </a:lnTo>
                    <a:lnTo>
                      <a:pt x="4800" y="210"/>
                    </a:lnTo>
                    <a:lnTo>
                      <a:pt x="4800" y="210"/>
                    </a:lnTo>
                    <a:lnTo>
                      <a:pt x="4800" y="210"/>
                    </a:lnTo>
                    <a:lnTo>
                      <a:pt x="4800" y="210"/>
                    </a:lnTo>
                    <a:lnTo>
                      <a:pt x="4800" y="210"/>
                    </a:lnTo>
                    <a:lnTo>
                      <a:pt x="4800" y="210"/>
                    </a:lnTo>
                    <a:lnTo>
                      <a:pt x="4800" y="210"/>
                    </a:lnTo>
                    <a:lnTo>
                      <a:pt x="4800" y="210"/>
                    </a:lnTo>
                    <a:lnTo>
                      <a:pt x="4800" y="210"/>
                    </a:lnTo>
                    <a:lnTo>
                      <a:pt x="4800" y="210"/>
                    </a:lnTo>
                    <a:lnTo>
                      <a:pt x="4800" y="210"/>
                    </a:lnTo>
                    <a:lnTo>
                      <a:pt x="4800" y="210"/>
                    </a:lnTo>
                    <a:lnTo>
                      <a:pt x="4812" y="210"/>
                    </a:lnTo>
                    <a:lnTo>
                      <a:pt x="4812" y="210"/>
                    </a:lnTo>
                    <a:lnTo>
                      <a:pt x="4812" y="210"/>
                    </a:lnTo>
                    <a:lnTo>
                      <a:pt x="4812" y="210"/>
                    </a:lnTo>
                    <a:lnTo>
                      <a:pt x="4812" y="210"/>
                    </a:lnTo>
                    <a:lnTo>
                      <a:pt x="4812" y="210"/>
                    </a:lnTo>
                    <a:lnTo>
                      <a:pt x="4812" y="210"/>
                    </a:lnTo>
                    <a:lnTo>
                      <a:pt x="4812" y="210"/>
                    </a:lnTo>
                    <a:lnTo>
                      <a:pt x="4812" y="210"/>
                    </a:lnTo>
                    <a:lnTo>
                      <a:pt x="4812" y="210"/>
                    </a:lnTo>
                    <a:lnTo>
                      <a:pt x="4812" y="210"/>
                    </a:lnTo>
                    <a:lnTo>
                      <a:pt x="4812" y="210"/>
                    </a:lnTo>
                    <a:lnTo>
                      <a:pt x="4812" y="210"/>
                    </a:lnTo>
                    <a:lnTo>
                      <a:pt x="4812" y="210"/>
                    </a:lnTo>
                    <a:lnTo>
                      <a:pt x="4812" y="210"/>
                    </a:lnTo>
                    <a:lnTo>
                      <a:pt x="4812" y="210"/>
                    </a:lnTo>
                    <a:lnTo>
                      <a:pt x="4812" y="210"/>
                    </a:lnTo>
                    <a:lnTo>
                      <a:pt x="4812" y="210"/>
                    </a:lnTo>
                    <a:lnTo>
                      <a:pt x="4812" y="210"/>
                    </a:lnTo>
                    <a:lnTo>
                      <a:pt x="4812" y="210"/>
                    </a:lnTo>
                    <a:lnTo>
                      <a:pt x="4812" y="210"/>
                    </a:lnTo>
                    <a:lnTo>
                      <a:pt x="4812" y="210"/>
                    </a:lnTo>
                    <a:lnTo>
                      <a:pt x="4812" y="210"/>
                    </a:lnTo>
                    <a:lnTo>
                      <a:pt x="4812" y="210"/>
                    </a:lnTo>
                    <a:lnTo>
                      <a:pt x="4812" y="210"/>
                    </a:lnTo>
                    <a:lnTo>
                      <a:pt x="4812" y="210"/>
                    </a:lnTo>
                    <a:lnTo>
                      <a:pt x="4812" y="210"/>
                    </a:lnTo>
                    <a:lnTo>
                      <a:pt x="4812" y="210"/>
                    </a:lnTo>
                    <a:lnTo>
                      <a:pt x="4812" y="210"/>
                    </a:lnTo>
                    <a:lnTo>
                      <a:pt x="4818" y="210"/>
                    </a:lnTo>
                    <a:lnTo>
                      <a:pt x="4818" y="210"/>
                    </a:lnTo>
                    <a:lnTo>
                      <a:pt x="4818" y="210"/>
                    </a:lnTo>
                    <a:lnTo>
                      <a:pt x="4818" y="210"/>
                    </a:lnTo>
                    <a:lnTo>
                      <a:pt x="4818" y="210"/>
                    </a:lnTo>
                    <a:lnTo>
                      <a:pt x="4818" y="210"/>
                    </a:lnTo>
                    <a:lnTo>
                      <a:pt x="4818" y="210"/>
                    </a:lnTo>
                    <a:lnTo>
                      <a:pt x="4818" y="210"/>
                    </a:lnTo>
                    <a:lnTo>
                      <a:pt x="4818" y="210"/>
                    </a:lnTo>
                    <a:lnTo>
                      <a:pt x="4818" y="210"/>
                    </a:lnTo>
                    <a:lnTo>
                      <a:pt x="4818" y="210"/>
                    </a:lnTo>
                    <a:lnTo>
                      <a:pt x="4818" y="210"/>
                    </a:lnTo>
                    <a:lnTo>
                      <a:pt x="4818" y="210"/>
                    </a:lnTo>
                    <a:lnTo>
                      <a:pt x="4818" y="210"/>
                    </a:lnTo>
                    <a:lnTo>
                      <a:pt x="4818" y="210"/>
                    </a:lnTo>
                    <a:lnTo>
                      <a:pt x="4818" y="210"/>
                    </a:lnTo>
                    <a:lnTo>
                      <a:pt x="4818" y="210"/>
                    </a:lnTo>
                    <a:lnTo>
                      <a:pt x="4818" y="210"/>
                    </a:lnTo>
                    <a:lnTo>
                      <a:pt x="4818" y="210"/>
                    </a:lnTo>
                    <a:lnTo>
                      <a:pt x="4818" y="210"/>
                    </a:lnTo>
                    <a:lnTo>
                      <a:pt x="4818" y="210"/>
                    </a:lnTo>
                    <a:lnTo>
                      <a:pt x="4818" y="210"/>
                    </a:lnTo>
                    <a:lnTo>
                      <a:pt x="4818" y="210"/>
                    </a:lnTo>
                    <a:lnTo>
                      <a:pt x="4818" y="210"/>
                    </a:lnTo>
                    <a:lnTo>
                      <a:pt x="4818" y="210"/>
                    </a:lnTo>
                    <a:lnTo>
                      <a:pt x="4818" y="210"/>
                    </a:lnTo>
                    <a:lnTo>
                      <a:pt x="4818" y="210"/>
                    </a:lnTo>
                    <a:lnTo>
                      <a:pt x="4818" y="210"/>
                    </a:lnTo>
                    <a:lnTo>
                      <a:pt x="4818" y="210"/>
                    </a:lnTo>
                    <a:lnTo>
                      <a:pt x="4818" y="210"/>
                    </a:lnTo>
                    <a:lnTo>
                      <a:pt x="4818" y="210"/>
                    </a:lnTo>
                    <a:lnTo>
                      <a:pt x="4818" y="210"/>
                    </a:lnTo>
                    <a:lnTo>
                      <a:pt x="4818" y="210"/>
                    </a:lnTo>
                    <a:lnTo>
                      <a:pt x="4830" y="216"/>
                    </a:lnTo>
                    <a:lnTo>
                      <a:pt x="4830" y="216"/>
                    </a:lnTo>
                    <a:lnTo>
                      <a:pt x="4830" y="216"/>
                    </a:lnTo>
                    <a:lnTo>
                      <a:pt x="4830" y="216"/>
                    </a:lnTo>
                    <a:lnTo>
                      <a:pt x="4830" y="216"/>
                    </a:lnTo>
                    <a:lnTo>
                      <a:pt x="4830" y="216"/>
                    </a:lnTo>
                    <a:lnTo>
                      <a:pt x="4830" y="216"/>
                    </a:lnTo>
                    <a:lnTo>
                      <a:pt x="4830" y="216"/>
                    </a:lnTo>
                    <a:lnTo>
                      <a:pt x="4830" y="216"/>
                    </a:lnTo>
                    <a:lnTo>
                      <a:pt x="4830" y="216"/>
                    </a:lnTo>
                    <a:lnTo>
                      <a:pt x="4830" y="216"/>
                    </a:lnTo>
                    <a:lnTo>
                      <a:pt x="4830" y="216"/>
                    </a:lnTo>
                    <a:lnTo>
                      <a:pt x="4830" y="216"/>
                    </a:lnTo>
                    <a:lnTo>
                      <a:pt x="4830" y="216"/>
                    </a:lnTo>
                    <a:lnTo>
                      <a:pt x="4836" y="216"/>
                    </a:lnTo>
                    <a:lnTo>
                      <a:pt x="4836" y="216"/>
                    </a:lnTo>
                    <a:lnTo>
                      <a:pt x="4836" y="216"/>
                    </a:lnTo>
                    <a:lnTo>
                      <a:pt x="4848" y="210"/>
                    </a:lnTo>
                    <a:lnTo>
                      <a:pt x="4848" y="210"/>
                    </a:lnTo>
                    <a:lnTo>
                      <a:pt x="4848" y="210"/>
                    </a:lnTo>
                    <a:lnTo>
                      <a:pt x="4848" y="210"/>
                    </a:lnTo>
                    <a:lnTo>
                      <a:pt x="4848" y="210"/>
                    </a:lnTo>
                    <a:lnTo>
                      <a:pt x="4848" y="210"/>
                    </a:lnTo>
                    <a:lnTo>
                      <a:pt x="4848" y="210"/>
                    </a:lnTo>
                    <a:lnTo>
                      <a:pt x="4848" y="210"/>
                    </a:lnTo>
                    <a:lnTo>
                      <a:pt x="4848" y="210"/>
                    </a:lnTo>
                    <a:lnTo>
                      <a:pt x="4848" y="210"/>
                    </a:lnTo>
                    <a:lnTo>
                      <a:pt x="4848" y="210"/>
                    </a:lnTo>
                    <a:lnTo>
                      <a:pt x="4848" y="210"/>
                    </a:lnTo>
                    <a:lnTo>
                      <a:pt x="4848" y="210"/>
                    </a:lnTo>
                    <a:lnTo>
                      <a:pt x="4848" y="210"/>
                    </a:lnTo>
                    <a:lnTo>
                      <a:pt x="4848" y="210"/>
                    </a:lnTo>
                    <a:lnTo>
                      <a:pt x="4848" y="210"/>
                    </a:lnTo>
                    <a:lnTo>
                      <a:pt x="4848" y="210"/>
                    </a:lnTo>
                    <a:lnTo>
                      <a:pt x="4848" y="210"/>
                    </a:lnTo>
                    <a:lnTo>
                      <a:pt x="4848" y="210"/>
                    </a:lnTo>
                    <a:lnTo>
                      <a:pt x="4848" y="210"/>
                    </a:lnTo>
                    <a:lnTo>
                      <a:pt x="4848" y="210"/>
                    </a:lnTo>
                    <a:lnTo>
                      <a:pt x="4848" y="210"/>
                    </a:lnTo>
                    <a:lnTo>
                      <a:pt x="4848" y="210"/>
                    </a:lnTo>
                    <a:lnTo>
                      <a:pt x="4848" y="210"/>
                    </a:lnTo>
                    <a:lnTo>
                      <a:pt x="4848" y="210"/>
                    </a:lnTo>
                    <a:lnTo>
                      <a:pt x="4848" y="210"/>
                    </a:lnTo>
                    <a:lnTo>
                      <a:pt x="4848" y="210"/>
                    </a:lnTo>
                    <a:lnTo>
                      <a:pt x="4848" y="210"/>
                    </a:lnTo>
                    <a:lnTo>
                      <a:pt x="4848" y="210"/>
                    </a:lnTo>
                    <a:lnTo>
                      <a:pt x="4848" y="210"/>
                    </a:lnTo>
                    <a:lnTo>
                      <a:pt x="4848" y="210"/>
                    </a:lnTo>
                    <a:lnTo>
                      <a:pt x="4848" y="210"/>
                    </a:lnTo>
                    <a:lnTo>
                      <a:pt x="4848" y="210"/>
                    </a:lnTo>
                    <a:lnTo>
                      <a:pt x="4848" y="210"/>
                    </a:lnTo>
                    <a:lnTo>
                      <a:pt x="4848" y="210"/>
                    </a:lnTo>
                    <a:lnTo>
                      <a:pt x="4848" y="210"/>
                    </a:lnTo>
                    <a:lnTo>
                      <a:pt x="4848" y="210"/>
                    </a:lnTo>
                    <a:lnTo>
                      <a:pt x="4848" y="210"/>
                    </a:lnTo>
                    <a:lnTo>
                      <a:pt x="4848" y="210"/>
                    </a:lnTo>
                    <a:lnTo>
                      <a:pt x="4848" y="210"/>
                    </a:lnTo>
                    <a:lnTo>
                      <a:pt x="4848" y="210"/>
                    </a:lnTo>
                    <a:lnTo>
                      <a:pt x="4848" y="210"/>
                    </a:lnTo>
                    <a:lnTo>
                      <a:pt x="4848" y="210"/>
                    </a:lnTo>
                    <a:lnTo>
                      <a:pt x="4854" y="210"/>
                    </a:lnTo>
                    <a:lnTo>
                      <a:pt x="4854" y="210"/>
                    </a:lnTo>
                    <a:lnTo>
                      <a:pt x="4854" y="210"/>
                    </a:lnTo>
                    <a:lnTo>
                      <a:pt x="4854" y="210"/>
                    </a:lnTo>
                    <a:lnTo>
                      <a:pt x="4854" y="210"/>
                    </a:lnTo>
                    <a:lnTo>
                      <a:pt x="4854" y="210"/>
                    </a:lnTo>
                    <a:lnTo>
                      <a:pt x="4854" y="210"/>
                    </a:lnTo>
                    <a:lnTo>
                      <a:pt x="4854" y="210"/>
                    </a:lnTo>
                    <a:lnTo>
                      <a:pt x="4854" y="210"/>
                    </a:lnTo>
                    <a:lnTo>
                      <a:pt x="4854" y="210"/>
                    </a:lnTo>
                    <a:lnTo>
                      <a:pt x="4854" y="210"/>
                    </a:lnTo>
                    <a:lnTo>
                      <a:pt x="4854" y="210"/>
                    </a:lnTo>
                    <a:lnTo>
                      <a:pt x="4854" y="210"/>
                    </a:lnTo>
                    <a:lnTo>
                      <a:pt x="4854" y="210"/>
                    </a:lnTo>
                    <a:lnTo>
                      <a:pt x="4854" y="210"/>
                    </a:lnTo>
                    <a:lnTo>
                      <a:pt x="4854" y="210"/>
                    </a:lnTo>
                    <a:lnTo>
                      <a:pt x="4854" y="210"/>
                    </a:lnTo>
                    <a:lnTo>
                      <a:pt x="4854" y="210"/>
                    </a:lnTo>
                    <a:lnTo>
                      <a:pt x="4854" y="210"/>
                    </a:lnTo>
                    <a:lnTo>
                      <a:pt x="4866" y="210"/>
                    </a:lnTo>
                    <a:lnTo>
                      <a:pt x="4866" y="210"/>
                    </a:lnTo>
                    <a:lnTo>
                      <a:pt x="4866" y="210"/>
                    </a:lnTo>
                    <a:lnTo>
                      <a:pt x="4866" y="210"/>
                    </a:lnTo>
                    <a:lnTo>
                      <a:pt x="4866" y="210"/>
                    </a:lnTo>
                    <a:lnTo>
                      <a:pt x="4866" y="210"/>
                    </a:lnTo>
                    <a:lnTo>
                      <a:pt x="4866" y="210"/>
                    </a:lnTo>
                    <a:lnTo>
                      <a:pt x="4866" y="210"/>
                    </a:lnTo>
                    <a:lnTo>
                      <a:pt x="4866" y="210"/>
                    </a:lnTo>
                    <a:lnTo>
                      <a:pt x="4866" y="210"/>
                    </a:lnTo>
                    <a:lnTo>
                      <a:pt x="4866" y="210"/>
                    </a:lnTo>
                    <a:lnTo>
                      <a:pt x="4866" y="210"/>
                    </a:lnTo>
                    <a:lnTo>
                      <a:pt x="4866" y="210"/>
                    </a:lnTo>
                    <a:lnTo>
                      <a:pt x="4866" y="210"/>
                    </a:lnTo>
                    <a:lnTo>
                      <a:pt x="4866" y="210"/>
                    </a:lnTo>
                    <a:lnTo>
                      <a:pt x="4866" y="210"/>
                    </a:lnTo>
                    <a:lnTo>
                      <a:pt x="4866" y="210"/>
                    </a:lnTo>
                    <a:lnTo>
                      <a:pt x="4878" y="210"/>
                    </a:lnTo>
                    <a:lnTo>
                      <a:pt x="4878" y="210"/>
                    </a:lnTo>
                    <a:lnTo>
                      <a:pt x="4878" y="210"/>
                    </a:lnTo>
                    <a:lnTo>
                      <a:pt x="4884" y="210"/>
                    </a:lnTo>
                    <a:lnTo>
                      <a:pt x="4884" y="210"/>
                    </a:lnTo>
                    <a:lnTo>
                      <a:pt x="4884" y="210"/>
                    </a:lnTo>
                    <a:lnTo>
                      <a:pt x="4884" y="210"/>
                    </a:lnTo>
                    <a:lnTo>
                      <a:pt x="4884" y="210"/>
                    </a:lnTo>
                    <a:lnTo>
                      <a:pt x="4884" y="210"/>
                    </a:lnTo>
                    <a:lnTo>
                      <a:pt x="4884" y="210"/>
                    </a:lnTo>
                    <a:lnTo>
                      <a:pt x="4884" y="210"/>
                    </a:lnTo>
                    <a:lnTo>
                      <a:pt x="4884" y="210"/>
                    </a:lnTo>
                    <a:lnTo>
                      <a:pt x="4884" y="210"/>
                    </a:lnTo>
                    <a:lnTo>
                      <a:pt x="4884" y="210"/>
                    </a:lnTo>
                    <a:lnTo>
                      <a:pt x="4884" y="210"/>
                    </a:lnTo>
                    <a:lnTo>
                      <a:pt x="4884" y="210"/>
                    </a:lnTo>
                    <a:lnTo>
                      <a:pt x="4884" y="210"/>
                    </a:lnTo>
                    <a:lnTo>
                      <a:pt x="4884" y="210"/>
                    </a:lnTo>
                    <a:lnTo>
                      <a:pt x="4884" y="210"/>
                    </a:lnTo>
                    <a:lnTo>
                      <a:pt x="4884" y="210"/>
                    </a:lnTo>
                    <a:lnTo>
                      <a:pt x="4884" y="210"/>
                    </a:lnTo>
                    <a:lnTo>
                      <a:pt x="4884" y="210"/>
                    </a:lnTo>
                    <a:lnTo>
                      <a:pt x="4884" y="210"/>
                    </a:lnTo>
                    <a:lnTo>
                      <a:pt x="4884" y="210"/>
                    </a:lnTo>
                    <a:lnTo>
                      <a:pt x="4884" y="210"/>
                    </a:lnTo>
                    <a:lnTo>
                      <a:pt x="4884" y="210"/>
                    </a:lnTo>
                    <a:lnTo>
                      <a:pt x="4884" y="210"/>
                    </a:lnTo>
                    <a:lnTo>
                      <a:pt x="4884" y="210"/>
                    </a:lnTo>
                    <a:lnTo>
                      <a:pt x="4884" y="210"/>
                    </a:lnTo>
                    <a:lnTo>
                      <a:pt x="4884" y="210"/>
                    </a:lnTo>
                    <a:lnTo>
                      <a:pt x="4884" y="210"/>
                    </a:lnTo>
                    <a:lnTo>
                      <a:pt x="4884" y="210"/>
                    </a:lnTo>
                    <a:lnTo>
                      <a:pt x="4884" y="210"/>
                    </a:lnTo>
                    <a:lnTo>
                      <a:pt x="4884" y="210"/>
                    </a:lnTo>
                    <a:lnTo>
                      <a:pt x="4884" y="210"/>
                    </a:lnTo>
                    <a:lnTo>
                      <a:pt x="4884" y="210"/>
                    </a:lnTo>
                    <a:lnTo>
                      <a:pt x="4884" y="210"/>
                    </a:lnTo>
                    <a:lnTo>
                      <a:pt x="4884" y="210"/>
                    </a:lnTo>
                    <a:lnTo>
                      <a:pt x="4884" y="210"/>
                    </a:lnTo>
                    <a:lnTo>
                      <a:pt x="4884" y="210"/>
                    </a:lnTo>
                    <a:lnTo>
                      <a:pt x="4884" y="210"/>
                    </a:lnTo>
                    <a:lnTo>
                      <a:pt x="4884" y="210"/>
                    </a:lnTo>
                    <a:lnTo>
                      <a:pt x="4884" y="210"/>
                    </a:lnTo>
                    <a:lnTo>
                      <a:pt x="4884" y="210"/>
                    </a:lnTo>
                    <a:lnTo>
                      <a:pt x="4884" y="210"/>
                    </a:lnTo>
                    <a:lnTo>
                      <a:pt x="4884" y="210"/>
                    </a:lnTo>
                    <a:lnTo>
                      <a:pt x="4884" y="210"/>
                    </a:lnTo>
                    <a:lnTo>
                      <a:pt x="4884" y="210"/>
                    </a:lnTo>
                    <a:lnTo>
                      <a:pt x="4884" y="210"/>
                    </a:lnTo>
                    <a:lnTo>
                      <a:pt x="4884" y="210"/>
                    </a:lnTo>
                    <a:lnTo>
                      <a:pt x="4884" y="210"/>
                    </a:lnTo>
                    <a:lnTo>
                      <a:pt x="4884" y="210"/>
                    </a:lnTo>
                    <a:lnTo>
                      <a:pt x="4884" y="210"/>
                    </a:lnTo>
                    <a:lnTo>
                      <a:pt x="4884" y="210"/>
                    </a:lnTo>
                    <a:lnTo>
                      <a:pt x="4884" y="210"/>
                    </a:lnTo>
                    <a:lnTo>
                      <a:pt x="4884" y="210"/>
                    </a:lnTo>
                    <a:lnTo>
                      <a:pt x="4884" y="210"/>
                    </a:lnTo>
                    <a:lnTo>
                      <a:pt x="4884" y="210"/>
                    </a:lnTo>
                    <a:lnTo>
                      <a:pt x="4890" y="210"/>
                    </a:lnTo>
                    <a:lnTo>
                      <a:pt x="4890" y="210"/>
                    </a:lnTo>
                    <a:lnTo>
                      <a:pt x="4890" y="210"/>
                    </a:lnTo>
                    <a:lnTo>
                      <a:pt x="4890" y="210"/>
                    </a:lnTo>
                    <a:lnTo>
                      <a:pt x="4902" y="210"/>
                    </a:lnTo>
                    <a:lnTo>
                      <a:pt x="4902" y="210"/>
                    </a:lnTo>
                    <a:lnTo>
                      <a:pt x="4902" y="210"/>
                    </a:lnTo>
                    <a:lnTo>
                      <a:pt x="4902" y="210"/>
                    </a:lnTo>
                    <a:lnTo>
                      <a:pt x="4902" y="210"/>
                    </a:lnTo>
                    <a:lnTo>
                      <a:pt x="4902" y="210"/>
                    </a:lnTo>
                    <a:lnTo>
                      <a:pt x="4902" y="210"/>
                    </a:lnTo>
                    <a:lnTo>
                      <a:pt x="4902" y="210"/>
                    </a:lnTo>
                    <a:lnTo>
                      <a:pt x="4902" y="210"/>
                    </a:lnTo>
                    <a:lnTo>
                      <a:pt x="4902" y="210"/>
                    </a:lnTo>
                    <a:lnTo>
                      <a:pt x="4902" y="210"/>
                    </a:lnTo>
                    <a:lnTo>
                      <a:pt x="4902" y="210"/>
                    </a:lnTo>
                    <a:lnTo>
                      <a:pt x="4902" y="210"/>
                    </a:lnTo>
                    <a:lnTo>
                      <a:pt x="4902" y="210"/>
                    </a:lnTo>
                    <a:lnTo>
                      <a:pt x="4902" y="210"/>
                    </a:lnTo>
                    <a:lnTo>
                      <a:pt x="4902" y="210"/>
                    </a:lnTo>
                    <a:lnTo>
                      <a:pt x="4902" y="210"/>
                    </a:lnTo>
                    <a:lnTo>
                      <a:pt x="4914" y="210"/>
                    </a:lnTo>
                    <a:lnTo>
                      <a:pt x="4914" y="210"/>
                    </a:lnTo>
                    <a:lnTo>
                      <a:pt x="4914" y="210"/>
                    </a:lnTo>
                    <a:lnTo>
                      <a:pt x="4914" y="210"/>
                    </a:lnTo>
                    <a:lnTo>
                      <a:pt x="4914" y="210"/>
                    </a:lnTo>
                    <a:lnTo>
                      <a:pt x="4914" y="210"/>
                    </a:lnTo>
                    <a:lnTo>
                      <a:pt x="4914" y="210"/>
                    </a:lnTo>
                    <a:lnTo>
                      <a:pt x="4914" y="210"/>
                    </a:lnTo>
                    <a:lnTo>
                      <a:pt x="4914" y="210"/>
                    </a:lnTo>
                    <a:lnTo>
                      <a:pt x="4914" y="210"/>
                    </a:lnTo>
                    <a:lnTo>
                      <a:pt x="4914" y="210"/>
                    </a:lnTo>
                    <a:lnTo>
                      <a:pt x="4914" y="210"/>
                    </a:lnTo>
                    <a:lnTo>
                      <a:pt x="4914" y="210"/>
                    </a:lnTo>
                    <a:lnTo>
                      <a:pt x="4914" y="210"/>
                    </a:lnTo>
                    <a:lnTo>
                      <a:pt x="4914" y="210"/>
                    </a:lnTo>
                    <a:lnTo>
                      <a:pt x="4914" y="210"/>
                    </a:lnTo>
                    <a:lnTo>
                      <a:pt x="4914" y="210"/>
                    </a:lnTo>
                    <a:lnTo>
                      <a:pt x="4914" y="210"/>
                    </a:lnTo>
                    <a:lnTo>
                      <a:pt x="4920" y="210"/>
                    </a:lnTo>
                    <a:lnTo>
                      <a:pt x="4920" y="210"/>
                    </a:lnTo>
                    <a:lnTo>
                      <a:pt x="4920" y="210"/>
                    </a:lnTo>
                    <a:lnTo>
                      <a:pt x="4920" y="210"/>
                    </a:lnTo>
                    <a:lnTo>
                      <a:pt x="4920" y="210"/>
                    </a:lnTo>
                    <a:lnTo>
                      <a:pt x="4920" y="210"/>
                    </a:lnTo>
                    <a:lnTo>
                      <a:pt x="4920" y="210"/>
                    </a:lnTo>
                    <a:lnTo>
                      <a:pt x="4920" y="210"/>
                    </a:lnTo>
                    <a:lnTo>
                      <a:pt x="4920" y="210"/>
                    </a:lnTo>
                    <a:lnTo>
                      <a:pt x="4920" y="210"/>
                    </a:lnTo>
                    <a:lnTo>
                      <a:pt x="4920" y="210"/>
                    </a:lnTo>
                    <a:lnTo>
                      <a:pt x="4920" y="210"/>
                    </a:lnTo>
                    <a:lnTo>
                      <a:pt x="4920" y="210"/>
                    </a:lnTo>
                    <a:lnTo>
                      <a:pt x="4920" y="210"/>
                    </a:lnTo>
                    <a:lnTo>
                      <a:pt x="4920" y="210"/>
                    </a:lnTo>
                    <a:lnTo>
                      <a:pt x="4920" y="210"/>
                    </a:lnTo>
                    <a:lnTo>
                      <a:pt x="4920" y="210"/>
                    </a:lnTo>
                    <a:lnTo>
                      <a:pt x="4920" y="210"/>
                    </a:lnTo>
                    <a:lnTo>
                      <a:pt x="4920" y="210"/>
                    </a:lnTo>
                    <a:lnTo>
                      <a:pt x="4920" y="210"/>
                    </a:lnTo>
                    <a:lnTo>
                      <a:pt x="4920" y="210"/>
                    </a:lnTo>
                    <a:lnTo>
                      <a:pt x="4920" y="210"/>
                    </a:lnTo>
                    <a:lnTo>
                      <a:pt x="4920" y="210"/>
                    </a:lnTo>
                    <a:lnTo>
                      <a:pt x="4920" y="210"/>
                    </a:lnTo>
                    <a:lnTo>
                      <a:pt x="4920" y="210"/>
                    </a:lnTo>
                    <a:lnTo>
                      <a:pt x="4920" y="210"/>
                    </a:lnTo>
                    <a:lnTo>
                      <a:pt x="4920" y="210"/>
                    </a:lnTo>
                    <a:lnTo>
                      <a:pt x="4920" y="210"/>
                    </a:lnTo>
                    <a:lnTo>
                      <a:pt x="4920" y="210"/>
                    </a:lnTo>
                    <a:lnTo>
                      <a:pt x="4920" y="210"/>
                    </a:lnTo>
                    <a:lnTo>
                      <a:pt x="4920" y="210"/>
                    </a:lnTo>
                    <a:lnTo>
                      <a:pt x="4920" y="210"/>
                    </a:lnTo>
                    <a:lnTo>
                      <a:pt x="4920" y="210"/>
                    </a:lnTo>
                    <a:lnTo>
                      <a:pt x="4920" y="210"/>
                    </a:lnTo>
                    <a:lnTo>
                      <a:pt x="4920" y="210"/>
                    </a:lnTo>
                    <a:lnTo>
                      <a:pt x="4920" y="210"/>
                    </a:lnTo>
                    <a:lnTo>
                      <a:pt x="4920" y="210"/>
                    </a:lnTo>
                    <a:lnTo>
                      <a:pt x="4920" y="210"/>
                    </a:lnTo>
                    <a:lnTo>
                      <a:pt x="4920" y="210"/>
                    </a:lnTo>
                    <a:lnTo>
                      <a:pt x="4920" y="210"/>
                    </a:lnTo>
                    <a:lnTo>
                      <a:pt x="4920" y="210"/>
                    </a:lnTo>
                    <a:lnTo>
                      <a:pt x="4920" y="210"/>
                    </a:lnTo>
                    <a:lnTo>
                      <a:pt x="4920" y="210"/>
                    </a:lnTo>
                    <a:lnTo>
                      <a:pt x="4920" y="210"/>
                    </a:lnTo>
                    <a:lnTo>
                      <a:pt x="4932" y="210"/>
                    </a:lnTo>
                    <a:lnTo>
                      <a:pt x="4932" y="210"/>
                    </a:lnTo>
                    <a:lnTo>
                      <a:pt x="4938" y="210"/>
                    </a:lnTo>
                    <a:lnTo>
                      <a:pt x="4938" y="210"/>
                    </a:lnTo>
                    <a:lnTo>
                      <a:pt x="4938" y="210"/>
                    </a:lnTo>
                    <a:lnTo>
                      <a:pt x="4938" y="210"/>
                    </a:lnTo>
                    <a:lnTo>
                      <a:pt x="4938" y="210"/>
                    </a:lnTo>
                    <a:lnTo>
                      <a:pt x="4938" y="210"/>
                    </a:lnTo>
                    <a:lnTo>
                      <a:pt x="4938" y="210"/>
                    </a:lnTo>
                    <a:lnTo>
                      <a:pt x="4938" y="210"/>
                    </a:lnTo>
                    <a:lnTo>
                      <a:pt x="4938" y="210"/>
                    </a:lnTo>
                    <a:lnTo>
                      <a:pt x="4938" y="210"/>
                    </a:lnTo>
                    <a:lnTo>
                      <a:pt x="4938" y="210"/>
                    </a:lnTo>
                    <a:lnTo>
                      <a:pt x="4938" y="210"/>
                    </a:lnTo>
                    <a:lnTo>
                      <a:pt x="4938" y="210"/>
                    </a:lnTo>
                    <a:lnTo>
                      <a:pt x="4938" y="210"/>
                    </a:lnTo>
                    <a:lnTo>
                      <a:pt x="4938" y="210"/>
                    </a:lnTo>
                    <a:lnTo>
                      <a:pt x="4950" y="210"/>
                    </a:lnTo>
                    <a:lnTo>
                      <a:pt x="4950" y="210"/>
                    </a:lnTo>
                    <a:lnTo>
                      <a:pt x="4950" y="210"/>
                    </a:lnTo>
                    <a:lnTo>
                      <a:pt x="4950" y="210"/>
                    </a:lnTo>
                    <a:lnTo>
                      <a:pt x="4950" y="210"/>
                    </a:lnTo>
                    <a:lnTo>
                      <a:pt x="4950" y="210"/>
                    </a:lnTo>
                    <a:lnTo>
                      <a:pt x="4950" y="210"/>
                    </a:lnTo>
                    <a:lnTo>
                      <a:pt x="4950" y="210"/>
                    </a:lnTo>
                    <a:lnTo>
                      <a:pt x="4950" y="210"/>
                    </a:lnTo>
                    <a:lnTo>
                      <a:pt x="4950" y="210"/>
                    </a:lnTo>
                    <a:lnTo>
                      <a:pt x="4950" y="210"/>
                    </a:lnTo>
                    <a:lnTo>
                      <a:pt x="4950" y="210"/>
                    </a:lnTo>
                    <a:lnTo>
                      <a:pt x="4950" y="210"/>
                    </a:lnTo>
                    <a:lnTo>
                      <a:pt x="4950" y="210"/>
                    </a:lnTo>
                    <a:lnTo>
                      <a:pt x="4950" y="210"/>
                    </a:lnTo>
                    <a:lnTo>
                      <a:pt x="4950" y="210"/>
                    </a:lnTo>
                    <a:lnTo>
                      <a:pt x="4950" y="210"/>
                    </a:lnTo>
                    <a:lnTo>
                      <a:pt x="4950" y="210"/>
                    </a:lnTo>
                    <a:lnTo>
                      <a:pt x="4950" y="210"/>
                    </a:lnTo>
                    <a:lnTo>
                      <a:pt x="4950" y="210"/>
                    </a:lnTo>
                    <a:lnTo>
                      <a:pt x="4950" y="210"/>
                    </a:lnTo>
                    <a:lnTo>
                      <a:pt x="4950" y="210"/>
                    </a:lnTo>
                    <a:lnTo>
                      <a:pt x="4950" y="210"/>
                    </a:lnTo>
                    <a:lnTo>
                      <a:pt x="4950" y="210"/>
                    </a:lnTo>
                    <a:lnTo>
                      <a:pt x="4950" y="210"/>
                    </a:lnTo>
                    <a:lnTo>
                      <a:pt x="4950" y="210"/>
                    </a:lnTo>
                    <a:lnTo>
                      <a:pt x="4950" y="210"/>
                    </a:lnTo>
                    <a:lnTo>
                      <a:pt x="4950" y="210"/>
                    </a:lnTo>
                    <a:lnTo>
                      <a:pt x="4950" y="210"/>
                    </a:lnTo>
                    <a:lnTo>
                      <a:pt x="4950" y="210"/>
                    </a:lnTo>
                    <a:lnTo>
                      <a:pt x="4950" y="210"/>
                    </a:lnTo>
                    <a:lnTo>
                      <a:pt x="4950" y="210"/>
                    </a:lnTo>
                    <a:lnTo>
                      <a:pt x="4956" y="210"/>
                    </a:lnTo>
                    <a:lnTo>
                      <a:pt x="4956" y="210"/>
                    </a:lnTo>
                    <a:lnTo>
                      <a:pt x="4956" y="210"/>
                    </a:lnTo>
                    <a:lnTo>
                      <a:pt x="4956" y="210"/>
                    </a:lnTo>
                    <a:lnTo>
                      <a:pt x="4956" y="210"/>
                    </a:lnTo>
                    <a:lnTo>
                      <a:pt x="4956" y="210"/>
                    </a:lnTo>
                    <a:lnTo>
                      <a:pt x="4956" y="210"/>
                    </a:lnTo>
                    <a:lnTo>
                      <a:pt x="4956" y="210"/>
                    </a:lnTo>
                    <a:lnTo>
                      <a:pt x="4956" y="210"/>
                    </a:lnTo>
                    <a:lnTo>
                      <a:pt x="4956" y="210"/>
                    </a:lnTo>
                    <a:lnTo>
                      <a:pt x="4956" y="210"/>
                    </a:lnTo>
                    <a:lnTo>
                      <a:pt x="4956" y="210"/>
                    </a:lnTo>
                    <a:lnTo>
                      <a:pt x="4956" y="210"/>
                    </a:lnTo>
                    <a:lnTo>
                      <a:pt x="4956" y="210"/>
                    </a:lnTo>
                    <a:lnTo>
                      <a:pt x="4956" y="210"/>
                    </a:lnTo>
                    <a:lnTo>
                      <a:pt x="4956" y="210"/>
                    </a:lnTo>
                    <a:lnTo>
                      <a:pt x="4956" y="210"/>
                    </a:lnTo>
                    <a:lnTo>
                      <a:pt x="4956" y="210"/>
                    </a:lnTo>
                    <a:lnTo>
                      <a:pt x="4956" y="210"/>
                    </a:lnTo>
                    <a:lnTo>
                      <a:pt x="4956" y="210"/>
                    </a:lnTo>
                    <a:lnTo>
                      <a:pt x="4956" y="210"/>
                    </a:lnTo>
                    <a:lnTo>
                      <a:pt x="4956" y="210"/>
                    </a:lnTo>
                    <a:lnTo>
                      <a:pt x="4956" y="210"/>
                    </a:lnTo>
                    <a:lnTo>
                      <a:pt x="4956" y="210"/>
                    </a:lnTo>
                    <a:lnTo>
                      <a:pt x="4956" y="210"/>
                    </a:lnTo>
                    <a:lnTo>
                      <a:pt x="4956" y="210"/>
                    </a:lnTo>
                    <a:lnTo>
                      <a:pt x="4956" y="210"/>
                    </a:lnTo>
                    <a:lnTo>
                      <a:pt x="4956" y="210"/>
                    </a:lnTo>
                    <a:lnTo>
                      <a:pt x="4956" y="210"/>
                    </a:lnTo>
                    <a:lnTo>
                      <a:pt x="4956" y="210"/>
                    </a:lnTo>
                    <a:lnTo>
                      <a:pt x="4968" y="210"/>
                    </a:lnTo>
                    <a:lnTo>
                      <a:pt x="4968" y="210"/>
                    </a:lnTo>
                    <a:lnTo>
                      <a:pt x="4968" y="210"/>
                    </a:lnTo>
                    <a:lnTo>
                      <a:pt x="4968" y="210"/>
                    </a:lnTo>
                    <a:lnTo>
                      <a:pt x="4968" y="210"/>
                    </a:lnTo>
                    <a:lnTo>
                      <a:pt x="4968" y="210"/>
                    </a:lnTo>
                    <a:lnTo>
                      <a:pt x="4968" y="210"/>
                    </a:lnTo>
                    <a:lnTo>
                      <a:pt x="4968" y="210"/>
                    </a:lnTo>
                    <a:lnTo>
                      <a:pt x="4968" y="210"/>
                    </a:lnTo>
                    <a:lnTo>
                      <a:pt x="4968" y="210"/>
                    </a:lnTo>
                    <a:lnTo>
                      <a:pt x="4968" y="210"/>
                    </a:lnTo>
                    <a:lnTo>
                      <a:pt x="4968" y="210"/>
                    </a:lnTo>
                    <a:lnTo>
                      <a:pt x="4968" y="210"/>
                    </a:lnTo>
                    <a:lnTo>
                      <a:pt x="4968" y="210"/>
                    </a:lnTo>
                    <a:lnTo>
                      <a:pt x="4968" y="210"/>
                    </a:lnTo>
                    <a:lnTo>
                      <a:pt x="4968" y="210"/>
                    </a:lnTo>
                    <a:lnTo>
                      <a:pt x="4968" y="210"/>
                    </a:lnTo>
                    <a:lnTo>
                      <a:pt x="4986" y="216"/>
                    </a:lnTo>
                    <a:lnTo>
                      <a:pt x="4986" y="216"/>
                    </a:lnTo>
                    <a:lnTo>
                      <a:pt x="4986" y="216"/>
                    </a:lnTo>
                    <a:lnTo>
                      <a:pt x="4986" y="216"/>
                    </a:lnTo>
                    <a:lnTo>
                      <a:pt x="4986" y="216"/>
                    </a:lnTo>
                    <a:lnTo>
                      <a:pt x="4986" y="216"/>
                    </a:lnTo>
                    <a:lnTo>
                      <a:pt x="4986" y="216"/>
                    </a:lnTo>
                    <a:lnTo>
                      <a:pt x="4986" y="216"/>
                    </a:lnTo>
                    <a:lnTo>
                      <a:pt x="4986" y="216"/>
                    </a:lnTo>
                    <a:lnTo>
                      <a:pt x="4986" y="216"/>
                    </a:lnTo>
                    <a:lnTo>
                      <a:pt x="4986" y="216"/>
                    </a:lnTo>
                    <a:lnTo>
                      <a:pt x="4986" y="216"/>
                    </a:lnTo>
                    <a:lnTo>
                      <a:pt x="4986" y="216"/>
                    </a:lnTo>
                    <a:lnTo>
                      <a:pt x="4986" y="216"/>
                    </a:lnTo>
                    <a:lnTo>
                      <a:pt x="4986" y="216"/>
                    </a:lnTo>
                    <a:lnTo>
                      <a:pt x="4986" y="216"/>
                    </a:lnTo>
                    <a:lnTo>
                      <a:pt x="4986" y="216"/>
                    </a:lnTo>
                    <a:lnTo>
                      <a:pt x="4986" y="216"/>
                    </a:lnTo>
                    <a:lnTo>
                      <a:pt x="4986" y="216"/>
                    </a:lnTo>
                    <a:lnTo>
                      <a:pt x="4986" y="216"/>
                    </a:lnTo>
                    <a:lnTo>
                      <a:pt x="4986" y="216"/>
                    </a:lnTo>
                    <a:lnTo>
                      <a:pt x="4986" y="216"/>
                    </a:lnTo>
                    <a:lnTo>
                      <a:pt x="4986" y="216"/>
                    </a:lnTo>
                    <a:lnTo>
                      <a:pt x="4986" y="216"/>
                    </a:lnTo>
                    <a:lnTo>
                      <a:pt x="4986" y="216"/>
                    </a:lnTo>
                    <a:lnTo>
                      <a:pt x="4986" y="216"/>
                    </a:lnTo>
                    <a:lnTo>
                      <a:pt x="4986" y="216"/>
                    </a:lnTo>
                    <a:lnTo>
                      <a:pt x="4986" y="216"/>
                    </a:lnTo>
                    <a:lnTo>
                      <a:pt x="4986" y="216"/>
                    </a:lnTo>
                    <a:lnTo>
                      <a:pt x="4986" y="216"/>
                    </a:lnTo>
                    <a:lnTo>
                      <a:pt x="4986" y="216"/>
                    </a:lnTo>
                    <a:lnTo>
                      <a:pt x="4986" y="216"/>
                    </a:lnTo>
                    <a:lnTo>
                      <a:pt x="4986" y="216"/>
                    </a:lnTo>
                    <a:lnTo>
                      <a:pt x="4986" y="216"/>
                    </a:lnTo>
                    <a:lnTo>
                      <a:pt x="4986" y="216"/>
                    </a:lnTo>
                    <a:lnTo>
                      <a:pt x="4986" y="216"/>
                    </a:lnTo>
                    <a:lnTo>
                      <a:pt x="4986" y="216"/>
                    </a:lnTo>
                    <a:lnTo>
                      <a:pt x="4986" y="216"/>
                    </a:lnTo>
                    <a:lnTo>
                      <a:pt x="4986" y="216"/>
                    </a:lnTo>
                    <a:lnTo>
                      <a:pt x="4986" y="216"/>
                    </a:lnTo>
                    <a:lnTo>
                      <a:pt x="4986" y="216"/>
                    </a:lnTo>
                    <a:lnTo>
                      <a:pt x="4986" y="216"/>
                    </a:lnTo>
                    <a:lnTo>
                      <a:pt x="4986" y="216"/>
                    </a:lnTo>
                    <a:lnTo>
                      <a:pt x="4986" y="216"/>
                    </a:lnTo>
                    <a:lnTo>
                      <a:pt x="4986" y="216"/>
                    </a:lnTo>
                    <a:lnTo>
                      <a:pt x="4986" y="216"/>
                    </a:lnTo>
                    <a:lnTo>
                      <a:pt x="4992" y="216"/>
                    </a:lnTo>
                    <a:lnTo>
                      <a:pt x="4992" y="216"/>
                    </a:lnTo>
                    <a:lnTo>
                      <a:pt x="4992" y="216"/>
                    </a:lnTo>
                    <a:lnTo>
                      <a:pt x="4992" y="216"/>
                    </a:lnTo>
                    <a:lnTo>
                      <a:pt x="4992" y="216"/>
                    </a:lnTo>
                    <a:lnTo>
                      <a:pt x="4992" y="216"/>
                    </a:lnTo>
                    <a:lnTo>
                      <a:pt x="4992" y="216"/>
                    </a:lnTo>
                    <a:lnTo>
                      <a:pt x="4992" y="216"/>
                    </a:lnTo>
                    <a:lnTo>
                      <a:pt x="4992" y="216"/>
                    </a:lnTo>
                    <a:lnTo>
                      <a:pt x="4992" y="216"/>
                    </a:lnTo>
                    <a:lnTo>
                      <a:pt x="4992" y="216"/>
                    </a:lnTo>
                    <a:lnTo>
                      <a:pt x="4992" y="216"/>
                    </a:lnTo>
                    <a:lnTo>
                      <a:pt x="4992" y="216"/>
                    </a:lnTo>
                    <a:lnTo>
                      <a:pt x="4992" y="216"/>
                    </a:lnTo>
                    <a:lnTo>
                      <a:pt x="4992" y="216"/>
                    </a:lnTo>
                    <a:lnTo>
                      <a:pt x="4992" y="216"/>
                    </a:lnTo>
                    <a:lnTo>
                      <a:pt x="5004" y="210"/>
                    </a:lnTo>
                    <a:lnTo>
                      <a:pt x="5004" y="210"/>
                    </a:lnTo>
                    <a:lnTo>
                      <a:pt x="5004" y="210"/>
                    </a:lnTo>
                    <a:lnTo>
                      <a:pt x="5004" y="210"/>
                    </a:lnTo>
                    <a:lnTo>
                      <a:pt x="5004" y="210"/>
                    </a:lnTo>
                    <a:lnTo>
                      <a:pt x="5004" y="210"/>
                    </a:lnTo>
                    <a:lnTo>
                      <a:pt x="5004" y="210"/>
                    </a:lnTo>
                    <a:lnTo>
                      <a:pt x="5004" y="210"/>
                    </a:lnTo>
                    <a:lnTo>
                      <a:pt x="5004" y="210"/>
                    </a:lnTo>
                    <a:lnTo>
                      <a:pt x="5004" y="210"/>
                    </a:lnTo>
                    <a:lnTo>
                      <a:pt x="5004" y="210"/>
                    </a:lnTo>
                    <a:lnTo>
                      <a:pt x="5004" y="210"/>
                    </a:lnTo>
                    <a:lnTo>
                      <a:pt x="5004" y="210"/>
                    </a:lnTo>
                    <a:lnTo>
                      <a:pt x="5004" y="210"/>
                    </a:lnTo>
                    <a:lnTo>
                      <a:pt x="5004" y="210"/>
                    </a:lnTo>
                    <a:lnTo>
                      <a:pt x="5004" y="210"/>
                    </a:lnTo>
                    <a:lnTo>
                      <a:pt x="5004" y="210"/>
                    </a:lnTo>
                    <a:lnTo>
                      <a:pt x="5016" y="210"/>
                    </a:lnTo>
                    <a:lnTo>
                      <a:pt x="5016" y="210"/>
                    </a:lnTo>
                    <a:lnTo>
                      <a:pt x="5016" y="210"/>
                    </a:lnTo>
                    <a:lnTo>
                      <a:pt x="5016" y="210"/>
                    </a:lnTo>
                    <a:lnTo>
                      <a:pt x="5016" y="210"/>
                    </a:lnTo>
                    <a:lnTo>
                      <a:pt x="5016" y="210"/>
                    </a:lnTo>
                    <a:lnTo>
                      <a:pt x="5022" y="210"/>
                    </a:lnTo>
                    <a:lnTo>
                      <a:pt x="5022" y="210"/>
                    </a:lnTo>
                    <a:lnTo>
                      <a:pt x="5022" y="210"/>
                    </a:lnTo>
                    <a:lnTo>
                      <a:pt x="5022" y="210"/>
                    </a:lnTo>
                    <a:lnTo>
                      <a:pt x="5022" y="210"/>
                    </a:lnTo>
                    <a:lnTo>
                      <a:pt x="5022" y="210"/>
                    </a:lnTo>
                    <a:lnTo>
                      <a:pt x="5022" y="210"/>
                    </a:lnTo>
                    <a:lnTo>
                      <a:pt x="5022" y="210"/>
                    </a:lnTo>
                    <a:lnTo>
                      <a:pt x="5022" y="210"/>
                    </a:lnTo>
                    <a:lnTo>
                      <a:pt x="5022" y="210"/>
                    </a:lnTo>
                    <a:lnTo>
                      <a:pt x="5022" y="210"/>
                    </a:lnTo>
                    <a:lnTo>
                      <a:pt x="5022" y="210"/>
                    </a:lnTo>
                    <a:lnTo>
                      <a:pt x="5022" y="210"/>
                    </a:lnTo>
                    <a:lnTo>
                      <a:pt x="5022" y="210"/>
                    </a:lnTo>
                    <a:lnTo>
                      <a:pt x="5022" y="210"/>
                    </a:lnTo>
                    <a:lnTo>
                      <a:pt x="5022" y="210"/>
                    </a:lnTo>
                    <a:lnTo>
                      <a:pt x="5022" y="210"/>
                    </a:lnTo>
                    <a:lnTo>
                      <a:pt x="5022" y="210"/>
                    </a:lnTo>
                    <a:lnTo>
                      <a:pt x="5022" y="210"/>
                    </a:lnTo>
                    <a:lnTo>
                      <a:pt x="5022" y="210"/>
                    </a:lnTo>
                    <a:lnTo>
                      <a:pt x="5022" y="210"/>
                    </a:lnTo>
                    <a:lnTo>
                      <a:pt x="5022" y="210"/>
                    </a:lnTo>
                    <a:lnTo>
                      <a:pt x="5022" y="210"/>
                    </a:lnTo>
                    <a:lnTo>
                      <a:pt x="5022" y="210"/>
                    </a:lnTo>
                    <a:lnTo>
                      <a:pt x="5022" y="210"/>
                    </a:lnTo>
                    <a:lnTo>
                      <a:pt x="5022" y="210"/>
                    </a:lnTo>
                    <a:lnTo>
                      <a:pt x="5022" y="210"/>
                    </a:lnTo>
                    <a:lnTo>
                      <a:pt x="5022" y="210"/>
                    </a:lnTo>
                    <a:lnTo>
                      <a:pt x="5022" y="210"/>
                    </a:lnTo>
                    <a:lnTo>
                      <a:pt x="5022" y="210"/>
                    </a:lnTo>
                    <a:lnTo>
                      <a:pt x="5022" y="210"/>
                    </a:lnTo>
                    <a:lnTo>
                      <a:pt x="5022" y="210"/>
                    </a:lnTo>
                    <a:lnTo>
                      <a:pt x="5022" y="210"/>
                    </a:lnTo>
                    <a:lnTo>
                      <a:pt x="5022" y="210"/>
                    </a:lnTo>
                    <a:lnTo>
                      <a:pt x="5022" y="210"/>
                    </a:lnTo>
                    <a:lnTo>
                      <a:pt x="5022" y="210"/>
                    </a:lnTo>
                    <a:lnTo>
                      <a:pt x="5022" y="210"/>
                    </a:lnTo>
                    <a:lnTo>
                      <a:pt x="5022" y="210"/>
                    </a:lnTo>
                    <a:lnTo>
                      <a:pt x="5022" y="210"/>
                    </a:lnTo>
                    <a:lnTo>
                      <a:pt x="5022" y="210"/>
                    </a:lnTo>
                    <a:lnTo>
                      <a:pt x="5022" y="210"/>
                    </a:lnTo>
                    <a:lnTo>
                      <a:pt x="5022" y="210"/>
                    </a:lnTo>
                    <a:lnTo>
                      <a:pt x="5022" y="210"/>
                    </a:lnTo>
                    <a:lnTo>
                      <a:pt x="5022" y="210"/>
                    </a:lnTo>
                    <a:lnTo>
                      <a:pt x="5022" y="210"/>
                    </a:lnTo>
                    <a:lnTo>
                      <a:pt x="5022" y="210"/>
                    </a:lnTo>
                    <a:lnTo>
                      <a:pt x="5022" y="210"/>
                    </a:lnTo>
                    <a:lnTo>
                      <a:pt x="5022" y="210"/>
                    </a:lnTo>
                    <a:lnTo>
                      <a:pt x="5022" y="210"/>
                    </a:lnTo>
                    <a:lnTo>
                      <a:pt x="5022" y="210"/>
                    </a:lnTo>
                    <a:lnTo>
                      <a:pt x="5022" y="210"/>
                    </a:lnTo>
                    <a:lnTo>
                      <a:pt x="5022" y="210"/>
                    </a:lnTo>
                    <a:lnTo>
                      <a:pt x="5022" y="210"/>
                    </a:lnTo>
                    <a:lnTo>
                      <a:pt x="5022" y="210"/>
                    </a:lnTo>
                    <a:lnTo>
                      <a:pt x="5022" y="210"/>
                    </a:lnTo>
                    <a:lnTo>
                      <a:pt x="5022" y="210"/>
                    </a:lnTo>
                    <a:lnTo>
                      <a:pt x="5040" y="210"/>
                    </a:lnTo>
                    <a:lnTo>
                      <a:pt x="5040" y="210"/>
                    </a:lnTo>
                    <a:lnTo>
                      <a:pt x="5040" y="210"/>
                    </a:lnTo>
                    <a:lnTo>
                      <a:pt x="5040" y="210"/>
                    </a:lnTo>
                    <a:lnTo>
                      <a:pt x="5040" y="210"/>
                    </a:lnTo>
                    <a:lnTo>
                      <a:pt x="5040" y="210"/>
                    </a:lnTo>
                    <a:lnTo>
                      <a:pt x="5040" y="210"/>
                    </a:lnTo>
                    <a:lnTo>
                      <a:pt x="5040" y="210"/>
                    </a:lnTo>
                    <a:lnTo>
                      <a:pt x="5040" y="210"/>
                    </a:lnTo>
                    <a:lnTo>
                      <a:pt x="5040" y="210"/>
                    </a:lnTo>
                    <a:lnTo>
                      <a:pt x="5040" y="210"/>
                    </a:lnTo>
                    <a:lnTo>
                      <a:pt x="5040" y="210"/>
                    </a:lnTo>
                    <a:lnTo>
                      <a:pt x="5040" y="210"/>
                    </a:lnTo>
                    <a:lnTo>
                      <a:pt x="5040" y="210"/>
                    </a:lnTo>
                    <a:lnTo>
                      <a:pt x="5040" y="210"/>
                    </a:lnTo>
                    <a:lnTo>
                      <a:pt x="5040" y="210"/>
                    </a:lnTo>
                    <a:lnTo>
                      <a:pt x="5040" y="210"/>
                    </a:lnTo>
                    <a:lnTo>
                      <a:pt x="5052" y="210"/>
                    </a:lnTo>
                    <a:lnTo>
                      <a:pt x="5052" y="210"/>
                    </a:lnTo>
                    <a:lnTo>
                      <a:pt x="5052" y="210"/>
                    </a:lnTo>
                    <a:lnTo>
                      <a:pt x="5052" y="210"/>
                    </a:lnTo>
                    <a:lnTo>
                      <a:pt x="5052" y="210"/>
                    </a:lnTo>
                    <a:lnTo>
                      <a:pt x="5052" y="210"/>
                    </a:lnTo>
                    <a:lnTo>
                      <a:pt x="5052" y="210"/>
                    </a:lnTo>
                    <a:lnTo>
                      <a:pt x="5052" y="210"/>
                    </a:lnTo>
                    <a:lnTo>
                      <a:pt x="5052" y="210"/>
                    </a:lnTo>
                    <a:lnTo>
                      <a:pt x="5052" y="210"/>
                    </a:lnTo>
                    <a:lnTo>
                      <a:pt x="5052" y="210"/>
                    </a:lnTo>
                    <a:lnTo>
                      <a:pt x="5052" y="210"/>
                    </a:lnTo>
                    <a:lnTo>
                      <a:pt x="5052" y="210"/>
                    </a:lnTo>
                    <a:lnTo>
                      <a:pt x="5052" y="210"/>
                    </a:lnTo>
                    <a:lnTo>
                      <a:pt x="5052" y="210"/>
                    </a:lnTo>
                    <a:lnTo>
                      <a:pt x="5052" y="210"/>
                    </a:lnTo>
                    <a:lnTo>
                      <a:pt x="5052" y="210"/>
                    </a:lnTo>
                    <a:lnTo>
                      <a:pt x="5052" y="210"/>
                    </a:lnTo>
                    <a:lnTo>
                      <a:pt x="5052" y="210"/>
                    </a:lnTo>
                    <a:lnTo>
                      <a:pt x="5052" y="210"/>
                    </a:lnTo>
                    <a:lnTo>
                      <a:pt x="5058" y="210"/>
                    </a:lnTo>
                    <a:lnTo>
                      <a:pt x="5058" y="210"/>
                    </a:lnTo>
                    <a:lnTo>
                      <a:pt x="5058" y="210"/>
                    </a:lnTo>
                    <a:lnTo>
                      <a:pt x="5058" y="210"/>
                    </a:lnTo>
                    <a:lnTo>
                      <a:pt x="5058" y="210"/>
                    </a:lnTo>
                    <a:lnTo>
                      <a:pt x="5058" y="210"/>
                    </a:lnTo>
                    <a:lnTo>
                      <a:pt x="5058" y="210"/>
                    </a:lnTo>
                    <a:lnTo>
                      <a:pt x="5058" y="210"/>
                    </a:lnTo>
                    <a:lnTo>
                      <a:pt x="5058" y="210"/>
                    </a:lnTo>
                    <a:lnTo>
                      <a:pt x="5058" y="210"/>
                    </a:lnTo>
                    <a:lnTo>
                      <a:pt x="5058" y="210"/>
                    </a:lnTo>
                    <a:lnTo>
                      <a:pt x="5058" y="210"/>
                    </a:lnTo>
                    <a:lnTo>
                      <a:pt x="5058" y="210"/>
                    </a:lnTo>
                    <a:lnTo>
                      <a:pt x="5058" y="210"/>
                    </a:lnTo>
                    <a:lnTo>
                      <a:pt x="5058" y="210"/>
                    </a:lnTo>
                    <a:lnTo>
                      <a:pt x="5058" y="210"/>
                    </a:lnTo>
                    <a:lnTo>
                      <a:pt x="5058" y="210"/>
                    </a:lnTo>
                    <a:lnTo>
                      <a:pt x="5058" y="210"/>
                    </a:lnTo>
                    <a:lnTo>
                      <a:pt x="5058" y="210"/>
                    </a:lnTo>
                    <a:lnTo>
                      <a:pt x="5058" y="210"/>
                    </a:lnTo>
                    <a:lnTo>
                      <a:pt x="5058" y="210"/>
                    </a:lnTo>
                    <a:lnTo>
                      <a:pt x="5058" y="210"/>
                    </a:lnTo>
                    <a:lnTo>
                      <a:pt x="5058" y="210"/>
                    </a:lnTo>
                    <a:lnTo>
                      <a:pt x="5058" y="210"/>
                    </a:lnTo>
                    <a:lnTo>
                      <a:pt x="5058" y="210"/>
                    </a:lnTo>
                    <a:lnTo>
                      <a:pt x="5058" y="210"/>
                    </a:lnTo>
                    <a:lnTo>
                      <a:pt x="5058" y="210"/>
                    </a:lnTo>
                    <a:lnTo>
                      <a:pt x="5058" y="210"/>
                    </a:lnTo>
                    <a:lnTo>
                      <a:pt x="5058" y="210"/>
                    </a:lnTo>
                    <a:lnTo>
                      <a:pt x="5058" y="210"/>
                    </a:lnTo>
                    <a:lnTo>
                      <a:pt x="5058" y="210"/>
                    </a:lnTo>
                    <a:lnTo>
                      <a:pt x="5058" y="210"/>
                    </a:lnTo>
                    <a:lnTo>
                      <a:pt x="5058" y="210"/>
                    </a:lnTo>
                    <a:lnTo>
                      <a:pt x="5058" y="210"/>
                    </a:lnTo>
                    <a:lnTo>
                      <a:pt x="5058" y="210"/>
                    </a:lnTo>
                    <a:lnTo>
                      <a:pt x="5058" y="210"/>
                    </a:lnTo>
                    <a:lnTo>
                      <a:pt x="5058" y="210"/>
                    </a:lnTo>
                    <a:lnTo>
                      <a:pt x="5058" y="210"/>
                    </a:lnTo>
                    <a:lnTo>
                      <a:pt x="5058" y="210"/>
                    </a:lnTo>
                    <a:lnTo>
                      <a:pt x="5058" y="210"/>
                    </a:lnTo>
                    <a:lnTo>
                      <a:pt x="5058" y="210"/>
                    </a:lnTo>
                    <a:lnTo>
                      <a:pt x="5058" y="210"/>
                    </a:lnTo>
                    <a:lnTo>
                      <a:pt x="5070" y="210"/>
                    </a:lnTo>
                    <a:lnTo>
                      <a:pt x="5070" y="210"/>
                    </a:lnTo>
                    <a:lnTo>
                      <a:pt x="5070" y="210"/>
                    </a:lnTo>
                    <a:lnTo>
                      <a:pt x="5070" y="210"/>
                    </a:lnTo>
                    <a:lnTo>
                      <a:pt x="5070" y="210"/>
                    </a:lnTo>
                    <a:lnTo>
                      <a:pt x="5076" y="210"/>
                    </a:lnTo>
                    <a:lnTo>
                      <a:pt x="5076" y="210"/>
                    </a:lnTo>
                    <a:lnTo>
                      <a:pt x="5076" y="210"/>
                    </a:lnTo>
                    <a:lnTo>
                      <a:pt x="5076" y="210"/>
                    </a:lnTo>
                    <a:lnTo>
                      <a:pt x="5076" y="210"/>
                    </a:lnTo>
                    <a:lnTo>
                      <a:pt x="5076" y="210"/>
                    </a:lnTo>
                    <a:lnTo>
                      <a:pt x="5076" y="210"/>
                    </a:lnTo>
                    <a:lnTo>
                      <a:pt x="5076" y="210"/>
                    </a:lnTo>
                    <a:lnTo>
                      <a:pt x="5076" y="210"/>
                    </a:lnTo>
                    <a:lnTo>
                      <a:pt x="5076" y="210"/>
                    </a:lnTo>
                    <a:lnTo>
                      <a:pt x="5076" y="210"/>
                    </a:lnTo>
                    <a:lnTo>
                      <a:pt x="5076" y="210"/>
                    </a:lnTo>
                    <a:lnTo>
                      <a:pt x="5088" y="210"/>
                    </a:lnTo>
                    <a:lnTo>
                      <a:pt x="5088" y="210"/>
                    </a:lnTo>
                    <a:lnTo>
                      <a:pt x="5088" y="210"/>
                    </a:lnTo>
                    <a:lnTo>
                      <a:pt x="5088" y="210"/>
                    </a:lnTo>
                    <a:lnTo>
                      <a:pt x="5088" y="210"/>
                    </a:lnTo>
                    <a:lnTo>
                      <a:pt x="5088" y="210"/>
                    </a:lnTo>
                    <a:lnTo>
                      <a:pt x="5088" y="210"/>
                    </a:lnTo>
                    <a:lnTo>
                      <a:pt x="5088" y="210"/>
                    </a:lnTo>
                    <a:lnTo>
                      <a:pt x="5088" y="210"/>
                    </a:lnTo>
                    <a:lnTo>
                      <a:pt x="5088" y="210"/>
                    </a:lnTo>
                    <a:lnTo>
                      <a:pt x="5088" y="210"/>
                    </a:lnTo>
                    <a:lnTo>
                      <a:pt x="5088" y="210"/>
                    </a:lnTo>
                    <a:lnTo>
                      <a:pt x="5088" y="210"/>
                    </a:lnTo>
                    <a:lnTo>
                      <a:pt x="5088" y="210"/>
                    </a:lnTo>
                    <a:lnTo>
                      <a:pt x="5088" y="210"/>
                    </a:lnTo>
                    <a:lnTo>
                      <a:pt x="5088" y="210"/>
                    </a:lnTo>
                    <a:lnTo>
                      <a:pt x="5088" y="210"/>
                    </a:lnTo>
                    <a:lnTo>
                      <a:pt x="5088" y="210"/>
                    </a:lnTo>
                    <a:lnTo>
                      <a:pt x="5088" y="210"/>
                    </a:lnTo>
                    <a:lnTo>
                      <a:pt x="5088" y="210"/>
                    </a:lnTo>
                    <a:lnTo>
                      <a:pt x="5088" y="210"/>
                    </a:lnTo>
                    <a:lnTo>
                      <a:pt x="5088" y="210"/>
                    </a:lnTo>
                    <a:lnTo>
                      <a:pt x="5088" y="210"/>
                    </a:lnTo>
                    <a:lnTo>
                      <a:pt x="5088" y="210"/>
                    </a:lnTo>
                    <a:lnTo>
                      <a:pt x="5088" y="210"/>
                    </a:lnTo>
                    <a:lnTo>
                      <a:pt x="5088" y="210"/>
                    </a:lnTo>
                    <a:lnTo>
                      <a:pt x="5088" y="210"/>
                    </a:lnTo>
                    <a:lnTo>
                      <a:pt x="5088" y="210"/>
                    </a:lnTo>
                    <a:lnTo>
                      <a:pt x="5088" y="210"/>
                    </a:lnTo>
                    <a:lnTo>
                      <a:pt x="5088" y="210"/>
                    </a:lnTo>
                    <a:lnTo>
                      <a:pt x="5088" y="210"/>
                    </a:lnTo>
                    <a:lnTo>
                      <a:pt x="5088" y="210"/>
                    </a:lnTo>
                    <a:lnTo>
                      <a:pt x="5088" y="210"/>
                    </a:lnTo>
                    <a:lnTo>
                      <a:pt x="5088" y="210"/>
                    </a:lnTo>
                    <a:lnTo>
                      <a:pt x="5094" y="210"/>
                    </a:lnTo>
                    <a:lnTo>
                      <a:pt x="5094" y="210"/>
                    </a:lnTo>
                    <a:lnTo>
                      <a:pt x="5094" y="210"/>
                    </a:lnTo>
                    <a:lnTo>
                      <a:pt x="5094" y="210"/>
                    </a:lnTo>
                    <a:lnTo>
                      <a:pt x="5094" y="210"/>
                    </a:lnTo>
                    <a:lnTo>
                      <a:pt x="5094" y="210"/>
                    </a:lnTo>
                    <a:lnTo>
                      <a:pt x="5094" y="210"/>
                    </a:lnTo>
                    <a:lnTo>
                      <a:pt x="5094" y="210"/>
                    </a:lnTo>
                    <a:lnTo>
                      <a:pt x="5094" y="210"/>
                    </a:lnTo>
                    <a:lnTo>
                      <a:pt x="5094" y="210"/>
                    </a:lnTo>
                    <a:lnTo>
                      <a:pt x="5094" y="210"/>
                    </a:lnTo>
                    <a:lnTo>
                      <a:pt x="5094" y="210"/>
                    </a:lnTo>
                    <a:lnTo>
                      <a:pt x="5094" y="210"/>
                    </a:lnTo>
                    <a:lnTo>
                      <a:pt x="5094" y="210"/>
                    </a:lnTo>
                    <a:lnTo>
                      <a:pt x="5094" y="210"/>
                    </a:lnTo>
                    <a:lnTo>
                      <a:pt x="5094" y="210"/>
                    </a:lnTo>
                    <a:lnTo>
                      <a:pt x="5094" y="210"/>
                    </a:lnTo>
                    <a:lnTo>
                      <a:pt x="5094" y="210"/>
                    </a:lnTo>
                    <a:lnTo>
                      <a:pt x="5094" y="210"/>
                    </a:lnTo>
                    <a:lnTo>
                      <a:pt x="5094" y="210"/>
                    </a:lnTo>
                    <a:lnTo>
                      <a:pt x="5094" y="210"/>
                    </a:lnTo>
                    <a:lnTo>
                      <a:pt x="5094" y="210"/>
                    </a:lnTo>
                    <a:lnTo>
                      <a:pt x="5094" y="210"/>
                    </a:lnTo>
                    <a:lnTo>
                      <a:pt x="5094" y="210"/>
                    </a:lnTo>
                    <a:lnTo>
                      <a:pt x="5094" y="210"/>
                    </a:lnTo>
                    <a:lnTo>
                      <a:pt x="5094" y="210"/>
                    </a:lnTo>
                    <a:lnTo>
                      <a:pt x="5094" y="210"/>
                    </a:lnTo>
                    <a:lnTo>
                      <a:pt x="5094" y="210"/>
                    </a:lnTo>
                    <a:lnTo>
                      <a:pt x="5106" y="210"/>
                    </a:lnTo>
                    <a:lnTo>
                      <a:pt x="5106" y="210"/>
                    </a:lnTo>
                    <a:lnTo>
                      <a:pt x="5106" y="210"/>
                    </a:lnTo>
                    <a:lnTo>
                      <a:pt x="5106" y="210"/>
                    </a:lnTo>
                    <a:lnTo>
                      <a:pt x="5106" y="210"/>
                    </a:lnTo>
                    <a:lnTo>
                      <a:pt x="5106" y="210"/>
                    </a:lnTo>
                    <a:lnTo>
                      <a:pt x="5106" y="210"/>
                    </a:lnTo>
                    <a:lnTo>
                      <a:pt x="5106" y="210"/>
                    </a:lnTo>
                    <a:lnTo>
                      <a:pt x="5106" y="210"/>
                    </a:lnTo>
                    <a:lnTo>
                      <a:pt x="5106" y="210"/>
                    </a:lnTo>
                    <a:lnTo>
                      <a:pt x="5106" y="210"/>
                    </a:lnTo>
                    <a:lnTo>
                      <a:pt x="5106" y="210"/>
                    </a:lnTo>
                    <a:lnTo>
                      <a:pt x="5106" y="210"/>
                    </a:lnTo>
                    <a:lnTo>
                      <a:pt x="5106" y="210"/>
                    </a:lnTo>
                    <a:lnTo>
                      <a:pt x="5106" y="210"/>
                    </a:lnTo>
                    <a:lnTo>
                      <a:pt x="5106" y="210"/>
                    </a:lnTo>
                    <a:lnTo>
                      <a:pt x="5106" y="210"/>
                    </a:lnTo>
                    <a:lnTo>
                      <a:pt x="5124" y="210"/>
                    </a:lnTo>
                    <a:lnTo>
                      <a:pt x="5124" y="210"/>
                    </a:lnTo>
                    <a:lnTo>
                      <a:pt x="5124" y="210"/>
                    </a:lnTo>
                    <a:lnTo>
                      <a:pt x="5124" y="210"/>
                    </a:lnTo>
                    <a:lnTo>
                      <a:pt x="5124" y="210"/>
                    </a:lnTo>
                    <a:lnTo>
                      <a:pt x="5124" y="210"/>
                    </a:lnTo>
                    <a:lnTo>
                      <a:pt x="5124" y="210"/>
                    </a:lnTo>
                    <a:lnTo>
                      <a:pt x="5124" y="210"/>
                    </a:lnTo>
                    <a:lnTo>
                      <a:pt x="5124" y="210"/>
                    </a:lnTo>
                    <a:lnTo>
                      <a:pt x="5124" y="210"/>
                    </a:lnTo>
                    <a:lnTo>
                      <a:pt x="5124" y="210"/>
                    </a:lnTo>
                    <a:lnTo>
                      <a:pt x="5124" y="210"/>
                    </a:lnTo>
                    <a:lnTo>
                      <a:pt x="5124" y="210"/>
                    </a:lnTo>
                    <a:lnTo>
                      <a:pt x="5124" y="210"/>
                    </a:lnTo>
                    <a:lnTo>
                      <a:pt x="5124" y="210"/>
                    </a:lnTo>
                    <a:lnTo>
                      <a:pt x="5124" y="210"/>
                    </a:lnTo>
                    <a:lnTo>
                      <a:pt x="5124" y="210"/>
                    </a:lnTo>
                    <a:lnTo>
                      <a:pt x="5124" y="210"/>
                    </a:lnTo>
                    <a:lnTo>
                      <a:pt x="5124" y="210"/>
                    </a:lnTo>
                    <a:lnTo>
                      <a:pt x="5124" y="210"/>
                    </a:lnTo>
                    <a:lnTo>
                      <a:pt x="5124" y="210"/>
                    </a:lnTo>
                    <a:lnTo>
                      <a:pt x="5124" y="210"/>
                    </a:lnTo>
                    <a:lnTo>
                      <a:pt x="5124" y="210"/>
                    </a:lnTo>
                    <a:lnTo>
                      <a:pt x="5124" y="210"/>
                    </a:lnTo>
                    <a:lnTo>
                      <a:pt x="5124" y="210"/>
                    </a:lnTo>
                    <a:lnTo>
                      <a:pt x="5124" y="210"/>
                    </a:lnTo>
                    <a:lnTo>
                      <a:pt x="5124" y="210"/>
                    </a:lnTo>
                    <a:lnTo>
                      <a:pt x="5124" y="210"/>
                    </a:lnTo>
                    <a:lnTo>
                      <a:pt x="5124" y="210"/>
                    </a:lnTo>
                    <a:lnTo>
                      <a:pt x="5124" y="210"/>
                    </a:lnTo>
                    <a:lnTo>
                      <a:pt x="5124" y="210"/>
                    </a:lnTo>
                    <a:lnTo>
                      <a:pt x="5124" y="210"/>
                    </a:lnTo>
                    <a:lnTo>
                      <a:pt x="5124" y="210"/>
                    </a:lnTo>
                    <a:lnTo>
                      <a:pt x="5124" y="210"/>
                    </a:lnTo>
                    <a:lnTo>
                      <a:pt x="5124" y="210"/>
                    </a:lnTo>
                    <a:lnTo>
                      <a:pt x="5124" y="210"/>
                    </a:lnTo>
                    <a:lnTo>
                      <a:pt x="5124" y="210"/>
                    </a:lnTo>
                    <a:lnTo>
                      <a:pt x="5124" y="210"/>
                    </a:lnTo>
                    <a:lnTo>
                      <a:pt x="5124" y="210"/>
                    </a:lnTo>
                    <a:lnTo>
                      <a:pt x="5124" y="210"/>
                    </a:lnTo>
                    <a:lnTo>
                      <a:pt x="5124" y="210"/>
                    </a:lnTo>
                    <a:lnTo>
                      <a:pt x="5124" y="210"/>
                    </a:lnTo>
                    <a:lnTo>
                      <a:pt x="5124" y="210"/>
                    </a:lnTo>
                    <a:lnTo>
                      <a:pt x="5124" y="210"/>
                    </a:lnTo>
                    <a:lnTo>
                      <a:pt x="5124" y="210"/>
                    </a:lnTo>
                    <a:lnTo>
                      <a:pt x="5124" y="210"/>
                    </a:lnTo>
                    <a:lnTo>
                      <a:pt x="5124" y="210"/>
                    </a:lnTo>
                    <a:lnTo>
                      <a:pt x="5124" y="210"/>
                    </a:lnTo>
                    <a:lnTo>
                      <a:pt x="5124" y="210"/>
                    </a:lnTo>
                    <a:lnTo>
                      <a:pt x="5130" y="210"/>
                    </a:lnTo>
                    <a:lnTo>
                      <a:pt x="5130" y="210"/>
                    </a:lnTo>
                    <a:lnTo>
                      <a:pt x="5130" y="210"/>
                    </a:lnTo>
                    <a:lnTo>
                      <a:pt x="5130" y="210"/>
                    </a:lnTo>
                    <a:lnTo>
                      <a:pt x="5130" y="210"/>
                    </a:lnTo>
                    <a:lnTo>
                      <a:pt x="5130" y="210"/>
                    </a:lnTo>
                    <a:lnTo>
                      <a:pt x="5130" y="210"/>
                    </a:lnTo>
                    <a:lnTo>
                      <a:pt x="5130" y="210"/>
                    </a:lnTo>
                    <a:lnTo>
                      <a:pt x="5130" y="210"/>
                    </a:lnTo>
                    <a:lnTo>
                      <a:pt x="5130" y="210"/>
                    </a:lnTo>
                    <a:lnTo>
                      <a:pt x="5130" y="210"/>
                    </a:lnTo>
                    <a:lnTo>
                      <a:pt x="5130" y="210"/>
                    </a:lnTo>
                    <a:lnTo>
                      <a:pt x="5130" y="210"/>
                    </a:lnTo>
                    <a:lnTo>
                      <a:pt x="5142" y="210"/>
                    </a:lnTo>
                    <a:lnTo>
                      <a:pt x="5142" y="210"/>
                    </a:lnTo>
                    <a:lnTo>
                      <a:pt x="5142" y="210"/>
                    </a:lnTo>
                    <a:lnTo>
                      <a:pt x="5142" y="210"/>
                    </a:lnTo>
                    <a:lnTo>
                      <a:pt x="5142" y="210"/>
                    </a:lnTo>
                    <a:lnTo>
                      <a:pt x="5142" y="210"/>
                    </a:lnTo>
                    <a:lnTo>
                      <a:pt x="5142" y="210"/>
                    </a:lnTo>
                    <a:lnTo>
                      <a:pt x="5142" y="210"/>
                    </a:lnTo>
                    <a:lnTo>
                      <a:pt x="5142" y="210"/>
                    </a:lnTo>
                    <a:lnTo>
                      <a:pt x="5142" y="216"/>
                    </a:lnTo>
                    <a:lnTo>
                      <a:pt x="5142" y="216"/>
                    </a:lnTo>
                    <a:lnTo>
                      <a:pt x="5142" y="216"/>
                    </a:lnTo>
                    <a:lnTo>
                      <a:pt x="5142" y="216"/>
                    </a:lnTo>
                    <a:lnTo>
                      <a:pt x="5142" y="216"/>
                    </a:lnTo>
                    <a:lnTo>
                      <a:pt x="5142" y="216"/>
                    </a:lnTo>
                    <a:lnTo>
                      <a:pt x="5142" y="216"/>
                    </a:lnTo>
                    <a:lnTo>
                      <a:pt x="5142" y="216"/>
                    </a:lnTo>
                    <a:lnTo>
                      <a:pt x="5154" y="210"/>
                    </a:lnTo>
                    <a:lnTo>
                      <a:pt x="5154" y="210"/>
                    </a:lnTo>
                    <a:lnTo>
                      <a:pt x="5154" y="210"/>
                    </a:lnTo>
                    <a:lnTo>
                      <a:pt x="5154" y="210"/>
                    </a:lnTo>
                    <a:lnTo>
                      <a:pt x="5154" y="210"/>
                    </a:lnTo>
                    <a:lnTo>
                      <a:pt x="5154" y="210"/>
                    </a:lnTo>
                    <a:lnTo>
                      <a:pt x="5154" y="210"/>
                    </a:lnTo>
                    <a:lnTo>
                      <a:pt x="5154" y="210"/>
                    </a:lnTo>
                    <a:lnTo>
                      <a:pt x="5160" y="210"/>
                    </a:lnTo>
                  </a:path>
                </a:pathLst>
              </a:custGeom>
              <a:noFill/>
              <a:ln w="12700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374" name="Rectangle 1030"/>
              <p:cNvSpPr>
                <a:spLocks noChangeArrowheads="1"/>
              </p:cNvSpPr>
              <p:nvPr/>
            </p:nvSpPr>
            <p:spPr bwMode="auto">
              <a:xfrm>
                <a:off x="1331" y="3705"/>
                <a:ext cx="330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800" b="1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itchFamily="34" charset="0"/>
                    <a:cs typeface="Arial" pitchFamily="34" charset="0"/>
                  </a:rPr>
                  <a:t>Ax_disp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8375" name="Freeform 1031"/>
              <p:cNvSpPr>
                <a:spLocks/>
              </p:cNvSpPr>
              <p:nvPr/>
            </p:nvSpPr>
            <p:spPr bwMode="auto">
              <a:xfrm>
                <a:off x="263" y="3693"/>
                <a:ext cx="5160" cy="1"/>
              </a:xfrm>
              <a:custGeom>
                <a:avLst/>
                <a:gdLst/>
                <a:ahLst/>
                <a:cxnLst>
                  <a:cxn ang="0">
                    <a:pos x="60" y="0"/>
                  </a:cxn>
                  <a:cxn ang="0">
                    <a:pos x="120" y="0"/>
                  </a:cxn>
                  <a:cxn ang="0">
                    <a:pos x="180" y="0"/>
                  </a:cxn>
                  <a:cxn ang="0">
                    <a:pos x="240" y="0"/>
                  </a:cxn>
                  <a:cxn ang="0">
                    <a:pos x="300" y="0"/>
                  </a:cxn>
                  <a:cxn ang="0">
                    <a:pos x="372" y="0"/>
                  </a:cxn>
                  <a:cxn ang="0">
                    <a:pos x="432" y="0"/>
                  </a:cxn>
                  <a:cxn ang="0">
                    <a:pos x="492" y="0"/>
                  </a:cxn>
                  <a:cxn ang="0">
                    <a:pos x="552" y="0"/>
                  </a:cxn>
                  <a:cxn ang="0">
                    <a:pos x="612" y="0"/>
                  </a:cxn>
                  <a:cxn ang="0">
                    <a:pos x="684" y="0"/>
                  </a:cxn>
                  <a:cxn ang="0">
                    <a:pos x="768" y="0"/>
                  </a:cxn>
                  <a:cxn ang="0">
                    <a:pos x="870" y="0"/>
                  </a:cxn>
                  <a:cxn ang="0">
                    <a:pos x="948" y="0"/>
                  </a:cxn>
                  <a:cxn ang="0">
                    <a:pos x="1032" y="0"/>
                  </a:cxn>
                  <a:cxn ang="0">
                    <a:pos x="1110" y="0"/>
                  </a:cxn>
                  <a:cxn ang="0">
                    <a:pos x="1194" y="0"/>
                  </a:cxn>
                  <a:cxn ang="0">
                    <a:pos x="1278" y="0"/>
                  </a:cxn>
                  <a:cxn ang="0">
                    <a:pos x="1356" y="0"/>
                  </a:cxn>
                  <a:cxn ang="0">
                    <a:pos x="1440" y="0"/>
                  </a:cxn>
                  <a:cxn ang="0">
                    <a:pos x="1524" y="0"/>
                  </a:cxn>
                  <a:cxn ang="0">
                    <a:pos x="1602" y="0"/>
                  </a:cxn>
                  <a:cxn ang="0">
                    <a:pos x="1686" y="0"/>
                  </a:cxn>
                  <a:cxn ang="0">
                    <a:pos x="1764" y="0"/>
                  </a:cxn>
                  <a:cxn ang="0">
                    <a:pos x="1830" y="0"/>
                  </a:cxn>
                  <a:cxn ang="0">
                    <a:pos x="1866" y="0"/>
                  </a:cxn>
                  <a:cxn ang="0">
                    <a:pos x="1908" y="0"/>
                  </a:cxn>
                  <a:cxn ang="0">
                    <a:pos x="1950" y="0"/>
                  </a:cxn>
                  <a:cxn ang="0">
                    <a:pos x="1992" y="0"/>
                  </a:cxn>
                  <a:cxn ang="0">
                    <a:pos x="2052" y="0"/>
                  </a:cxn>
                  <a:cxn ang="0">
                    <a:pos x="2130" y="0"/>
                  </a:cxn>
                  <a:cxn ang="0">
                    <a:pos x="2190" y="0"/>
                  </a:cxn>
                  <a:cxn ang="0">
                    <a:pos x="2274" y="0"/>
                  </a:cxn>
                  <a:cxn ang="0">
                    <a:pos x="2334" y="0"/>
                  </a:cxn>
                  <a:cxn ang="0">
                    <a:pos x="2412" y="0"/>
                  </a:cxn>
                  <a:cxn ang="0">
                    <a:pos x="2496" y="0"/>
                  </a:cxn>
                  <a:cxn ang="0">
                    <a:pos x="2556" y="0"/>
                  </a:cxn>
                  <a:cxn ang="0">
                    <a:pos x="2640" y="0"/>
                  </a:cxn>
                  <a:cxn ang="0">
                    <a:pos x="2700" y="0"/>
                  </a:cxn>
                  <a:cxn ang="0">
                    <a:pos x="2778" y="0"/>
                  </a:cxn>
                  <a:cxn ang="0">
                    <a:pos x="2850" y="0"/>
                  </a:cxn>
                  <a:cxn ang="0">
                    <a:pos x="2922" y="0"/>
                  </a:cxn>
                  <a:cxn ang="0">
                    <a:pos x="3000" y="0"/>
                  </a:cxn>
                  <a:cxn ang="0">
                    <a:pos x="3066" y="0"/>
                  </a:cxn>
                  <a:cxn ang="0">
                    <a:pos x="3144" y="0"/>
                  </a:cxn>
                  <a:cxn ang="0">
                    <a:pos x="3204" y="0"/>
                  </a:cxn>
                  <a:cxn ang="0">
                    <a:pos x="3276" y="0"/>
                  </a:cxn>
                  <a:cxn ang="0">
                    <a:pos x="3372" y="0"/>
                  </a:cxn>
                  <a:cxn ang="0">
                    <a:pos x="3462" y="0"/>
                  </a:cxn>
                  <a:cxn ang="0">
                    <a:pos x="3552" y="0"/>
                  </a:cxn>
                  <a:cxn ang="0">
                    <a:pos x="3648" y="0"/>
                  </a:cxn>
                  <a:cxn ang="0">
                    <a:pos x="3738" y="0"/>
                  </a:cxn>
                  <a:cxn ang="0">
                    <a:pos x="3828" y="0"/>
                  </a:cxn>
                  <a:cxn ang="0">
                    <a:pos x="3924" y="0"/>
                  </a:cxn>
                  <a:cxn ang="0">
                    <a:pos x="4014" y="0"/>
                  </a:cxn>
                  <a:cxn ang="0">
                    <a:pos x="4104" y="0"/>
                  </a:cxn>
                  <a:cxn ang="0">
                    <a:pos x="4200" y="0"/>
                  </a:cxn>
                  <a:cxn ang="0">
                    <a:pos x="4290" y="0"/>
                  </a:cxn>
                  <a:cxn ang="0">
                    <a:pos x="4380" y="0"/>
                  </a:cxn>
                  <a:cxn ang="0">
                    <a:pos x="4536" y="0"/>
                  </a:cxn>
                  <a:cxn ang="0">
                    <a:pos x="4692" y="0"/>
                  </a:cxn>
                  <a:cxn ang="0">
                    <a:pos x="4848" y="0"/>
                  </a:cxn>
                  <a:cxn ang="0">
                    <a:pos x="5004" y="0"/>
                  </a:cxn>
                </a:cxnLst>
                <a:rect l="0" t="0" r="r" b="b"/>
                <a:pathLst>
                  <a:path w="5160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72" y="0"/>
                    </a:lnTo>
                    <a:lnTo>
                      <a:pt x="72" y="0"/>
                    </a:lnTo>
                    <a:lnTo>
                      <a:pt x="72" y="0"/>
                    </a:lnTo>
                    <a:lnTo>
                      <a:pt x="72" y="0"/>
                    </a:lnTo>
                    <a:lnTo>
                      <a:pt x="72" y="0"/>
                    </a:lnTo>
                    <a:lnTo>
                      <a:pt x="72" y="0"/>
                    </a:lnTo>
                    <a:lnTo>
                      <a:pt x="72" y="0"/>
                    </a:lnTo>
                    <a:lnTo>
                      <a:pt x="72" y="0"/>
                    </a:lnTo>
                    <a:lnTo>
                      <a:pt x="72" y="0"/>
                    </a:lnTo>
                    <a:lnTo>
                      <a:pt x="72" y="0"/>
                    </a:lnTo>
                    <a:lnTo>
                      <a:pt x="72" y="0"/>
                    </a:lnTo>
                    <a:lnTo>
                      <a:pt x="72" y="0"/>
                    </a:lnTo>
                    <a:lnTo>
                      <a:pt x="72" y="0"/>
                    </a:lnTo>
                    <a:lnTo>
                      <a:pt x="72" y="0"/>
                    </a:lnTo>
                    <a:lnTo>
                      <a:pt x="72" y="0"/>
                    </a:lnTo>
                    <a:lnTo>
                      <a:pt x="72" y="0"/>
                    </a:lnTo>
                    <a:lnTo>
                      <a:pt x="72" y="0"/>
                    </a:lnTo>
                    <a:lnTo>
                      <a:pt x="72" y="0"/>
                    </a:lnTo>
                    <a:lnTo>
                      <a:pt x="72" y="0"/>
                    </a:lnTo>
                    <a:lnTo>
                      <a:pt x="72" y="0"/>
                    </a:lnTo>
                    <a:lnTo>
                      <a:pt x="72" y="0"/>
                    </a:lnTo>
                    <a:lnTo>
                      <a:pt x="72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90" y="0"/>
                    </a:lnTo>
                    <a:lnTo>
                      <a:pt x="90" y="0"/>
                    </a:lnTo>
                    <a:lnTo>
                      <a:pt x="90" y="0"/>
                    </a:lnTo>
                    <a:lnTo>
                      <a:pt x="90" y="0"/>
                    </a:lnTo>
                    <a:lnTo>
                      <a:pt x="90" y="0"/>
                    </a:lnTo>
                    <a:lnTo>
                      <a:pt x="90" y="0"/>
                    </a:lnTo>
                    <a:lnTo>
                      <a:pt x="90" y="0"/>
                    </a:lnTo>
                    <a:lnTo>
                      <a:pt x="90" y="0"/>
                    </a:lnTo>
                    <a:lnTo>
                      <a:pt x="90" y="0"/>
                    </a:lnTo>
                    <a:lnTo>
                      <a:pt x="90" y="0"/>
                    </a:lnTo>
                    <a:lnTo>
                      <a:pt x="90" y="0"/>
                    </a:lnTo>
                    <a:lnTo>
                      <a:pt x="90" y="0"/>
                    </a:lnTo>
                    <a:lnTo>
                      <a:pt x="90" y="0"/>
                    </a:lnTo>
                    <a:lnTo>
                      <a:pt x="90" y="0"/>
                    </a:lnTo>
                    <a:lnTo>
                      <a:pt x="90" y="0"/>
                    </a:lnTo>
                    <a:lnTo>
                      <a:pt x="90" y="0"/>
                    </a:lnTo>
                    <a:lnTo>
                      <a:pt x="90" y="0"/>
                    </a:lnTo>
                    <a:lnTo>
                      <a:pt x="90" y="0"/>
                    </a:lnTo>
                    <a:lnTo>
                      <a:pt x="90" y="0"/>
                    </a:lnTo>
                    <a:lnTo>
                      <a:pt x="90" y="0"/>
                    </a:lnTo>
                    <a:lnTo>
                      <a:pt x="90" y="0"/>
                    </a:lnTo>
                    <a:lnTo>
                      <a:pt x="90" y="0"/>
                    </a:lnTo>
                    <a:lnTo>
                      <a:pt x="90" y="0"/>
                    </a:lnTo>
                    <a:lnTo>
                      <a:pt x="90" y="0"/>
                    </a:lnTo>
                    <a:lnTo>
                      <a:pt x="90" y="0"/>
                    </a:lnTo>
                    <a:lnTo>
                      <a:pt x="90" y="0"/>
                    </a:lnTo>
                    <a:lnTo>
                      <a:pt x="90" y="0"/>
                    </a:lnTo>
                    <a:lnTo>
                      <a:pt x="90" y="0"/>
                    </a:lnTo>
                    <a:lnTo>
                      <a:pt x="90" y="0"/>
                    </a:lnTo>
                    <a:lnTo>
                      <a:pt x="90" y="0"/>
                    </a:lnTo>
                    <a:lnTo>
                      <a:pt x="90" y="0"/>
                    </a:lnTo>
                    <a:lnTo>
                      <a:pt x="90" y="0"/>
                    </a:lnTo>
                    <a:lnTo>
                      <a:pt x="90" y="0"/>
                    </a:lnTo>
                    <a:lnTo>
                      <a:pt x="90" y="0"/>
                    </a:lnTo>
                    <a:lnTo>
                      <a:pt x="90" y="0"/>
                    </a:lnTo>
                    <a:lnTo>
                      <a:pt x="90" y="0"/>
                    </a:lnTo>
                    <a:lnTo>
                      <a:pt x="90" y="0"/>
                    </a:lnTo>
                    <a:lnTo>
                      <a:pt x="90" y="0"/>
                    </a:lnTo>
                    <a:lnTo>
                      <a:pt x="90" y="0"/>
                    </a:lnTo>
                    <a:lnTo>
                      <a:pt x="90" y="0"/>
                    </a:lnTo>
                    <a:lnTo>
                      <a:pt x="90" y="0"/>
                    </a:lnTo>
                    <a:lnTo>
                      <a:pt x="90" y="0"/>
                    </a:lnTo>
                    <a:lnTo>
                      <a:pt x="90" y="0"/>
                    </a:lnTo>
                    <a:lnTo>
                      <a:pt x="90" y="0"/>
                    </a:lnTo>
                    <a:lnTo>
                      <a:pt x="90" y="0"/>
                    </a:lnTo>
                    <a:lnTo>
                      <a:pt x="90" y="0"/>
                    </a:lnTo>
                    <a:lnTo>
                      <a:pt x="90" y="0"/>
                    </a:lnTo>
                    <a:lnTo>
                      <a:pt x="90" y="0"/>
                    </a:lnTo>
                    <a:lnTo>
                      <a:pt x="90" y="0"/>
                    </a:lnTo>
                    <a:lnTo>
                      <a:pt x="90" y="0"/>
                    </a:lnTo>
                    <a:lnTo>
                      <a:pt x="90" y="0"/>
                    </a:lnTo>
                    <a:lnTo>
                      <a:pt x="90" y="0"/>
                    </a:lnTo>
                    <a:lnTo>
                      <a:pt x="90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68" y="0"/>
                    </a:lnTo>
                    <a:lnTo>
                      <a:pt x="168" y="0"/>
                    </a:lnTo>
                    <a:lnTo>
                      <a:pt x="168" y="0"/>
                    </a:lnTo>
                    <a:lnTo>
                      <a:pt x="168" y="0"/>
                    </a:lnTo>
                    <a:lnTo>
                      <a:pt x="168" y="0"/>
                    </a:lnTo>
                    <a:lnTo>
                      <a:pt x="168" y="0"/>
                    </a:lnTo>
                    <a:lnTo>
                      <a:pt x="168" y="0"/>
                    </a:lnTo>
                    <a:lnTo>
                      <a:pt x="168" y="0"/>
                    </a:lnTo>
                    <a:lnTo>
                      <a:pt x="168" y="0"/>
                    </a:lnTo>
                    <a:lnTo>
                      <a:pt x="168" y="0"/>
                    </a:lnTo>
                    <a:lnTo>
                      <a:pt x="168" y="0"/>
                    </a:lnTo>
                    <a:lnTo>
                      <a:pt x="168" y="0"/>
                    </a:lnTo>
                    <a:lnTo>
                      <a:pt x="168" y="0"/>
                    </a:lnTo>
                    <a:lnTo>
                      <a:pt x="168" y="0"/>
                    </a:lnTo>
                    <a:lnTo>
                      <a:pt x="168" y="0"/>
                    </a:lnTo>
                    <a:lnTo>
                      <a:pt x="168" y="0"/>
                    </a:lnTo>
                    <a:lnTo>
                      <a:pt x="168" y="0"/>
                    </a:lnTo>
                    <a:lnTo>
                      <a:pt x="168" y="0"/>
                    </a:lnTo>
                    <a:lnTo>
                      <a:pt x="168" y="0"/>
                    </a:lnTo>
                    <a:lnTo>
                      <a:pt x="168" y="0"/>
                    </a:lnTo>
                    <a:lnTo>
                      <a:pt x="168" y="0"/>
                    </a:lnTo>
                    <a:lnTo>
                      <a:pt x="168" y="0"/>
                    </a:lnTo>
                    <a:lnTo>
                      <a:pt x="168" y="0"/>
                    </a:lnTo>
                    <a:lnTo>
                      <a:pt x="168" y="0"/>
                    </a:lnTo>
                    <a:lnTo>
                      <a:pt x="168" y="0"/>
                    </a:lnTo>
                    <a:lnTo>
                      <a:pt x="168" y="0"/>
                    </a:lnTo>
                    <a:lnTo>
                      <a:pt x="168" y="0"/>
                    </a:lnTo>
                    <a:lnTo>
                      <a:pt x="168" y="0"/>
                    </a:lnTo>
                    <a:lnTo>
                      <a:pt x="168" y="0"/>
                    </a:lnTo>
                    <a:lnTo>
                      <a:pt x="168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34" y="0"/>
                    </a:lnTo>
                    <a:lnTo>
                      <a:pt x="234" y="0"/>
                    </a:lnTo>
                    <a:lnTo>
                      <a:pt x="234" y="0"/>
                    </a:lnTo>
                    <a:lnTo>
                      <a:pt x="234" y="0"/>
                    </a:lnTo>
                    <a:lnTo>
                      <a:pt x="234" y="0"/>
                    </a:lnTo>
                    <a:lnTo>
                      <a:pt x="234" y="0"/>
                    </a:lnTo>
                    <a:lnTo>
                      <a:pt x="234" y="0"/>
                    </a:lnTo>
                    <a:lnTo>
                      <a:pt x="234" y="0"/>
                    </a:lnTo>
                    <a:lnTo>
                      <a:pt x="234" y="0"/>
                    </a:lnTo>
                    <a:lnTo>
                      <a:pt x="234" y="0"/>
                    </a:lnTo>
                    <a:lnTo>
                      <a:pt x="234" y="0"/>
                    </a:lnTo>
                    <a:lnTo>
                      <a:pt x="234" y="0"/>
                    </a:lnTo>
                    <a:lnTo>
                      <a:pt x="234" y="0"/>
                    </a:lnTo>
                    <a:lnTo>
                      <a:pt x="234" y="0"/>
                    </a:lnTo>
                    <a:lnTo>
                      <a:pt x="234" y="0"/>
                    </a:lnTo>
                    <a:lnTo>
                      <a:pt x="234" y="0"/>
                    </a:lnTo>
                    <a:lnTo>
                      <a:pt x="234" y="0"/>
                    </a:lnTo>
                    <a:lnTo>
                      <a:pt x="234" y="0"/>
                    </a:lnTo>
                    <a:lnTo>
                      <a:pt x="234" y="0"/>
                    </a:lnTo>
                    <a:lnTo>
                      <a:pt x="234" y="0"/>
                    </a:lnTo>
                    <a:lnTo>
                      <a:pt x="234" y="0"/>
                    </a:lnTo>
                    <a:lnTo>
                      <a:pt x="234" y="0"/>
                    </a:lnTo>
                    <a:lnTo>
                      <a:pt x="234" y="0"/>
                    </a:lnTo>
                    <a:lnTo>
                      <a:pt x="234" y="0"/>
                    </a:lnTo>
                    <a:lnTo>
                      <a:pt x="234" y="0"/>
                    </a:lnTo>
                    <a:lnTo>
                      <a:pt x="234" y="0"/>
                    </a:lnTo>
                    <a:lnTo>
                      <a:pt x="234" y="0"/>
                    </a:lnTo>
                    <a:lnTo>
                      <a:pt x="234" y="0"/>
                    </a:lnTo>
                    <a:lnTo>
                      <a:pt x="234" y="0"/>
                    </a:lnTo>
                    <a:lnTo>
                      <a:pt x="234" y="0"/>
                    </a:lnTo>
                    <a:lnTo>
                      <a:pt x="234" y="0"/>
                    </a:lnTo>
                    <a:lnTo>
                      <a:pt x="234" y="0"/>
                    </a:lnTo>
                    <a:lnTo>
                      <a:pt x="234" y="0"/>
                    </a:lnTo>
                    <a:lnTo>
                      <a:pt x="234" y="0"/>
                    </a:lnTo>
                    <a:lnTo>
                      <a:pt x="234" y="0"/>
                    </a:lnTo>
                    <a:lnTo>
                      <a:pt x="234" y="0"/>
                    </a:lnTo>
                    <a:lnTo>
                      <a:pt x="234" y="0"/>
                    </a:lnTo>
                    <a:lnTo>
                      <a:pt x="234" y="0"/>
                    </a:lnTo>
                    <a:lnTo>
                      <a:pt x="234" y="0"/>
                    </a:lnTo>
                    <a:lnTo>
                      <a:pt x="234" y="0"/>
                    </a:lnTo>
                    <a:lnTo>
                      <a:pt x="234" y="0"/>
                    </a:lnTo>
                    <a:lnTo>
                      <a:pt x="234" y="0"/>
                    </a:lnTo>
                    <a:lnTo>
                      <a:pt x="234" y="0"/>
                    </a:lnTo>
                    <a:lnTo>
                      <a:pt x="234" y="0"/>
                    </a:lnTo>
                    <a:lnTo>
                      <a:pt x="234" y="0"/>
                    </a:lnTo>
                    <a:lnTo>
                      <a:pt x="234" y="0"/>
                    </a:lnTo>
                    <a:lnTo>
                      <a:pt x="234" y="0"/>
                    </a:lnTo>
                    <a:lnTo>
                      <a:pt x="234" y="0"/>
                    </a:lnTo>
                    <a:lnTo>
                      <a:pt x="234" y="0"/>
                    </a:lnTo>
                    <a:lnTo>
                      <a:pt x="234" y="0"/>
                    </a:lnTo>
                    <a:lnTo>
                      <a:pt x="234" y="0"/>
                    </a:lnTo>
                    <a:lnTo>
                      <a:pt x="234" y="0"/>
                    </a:lnTo>
                    <a:lnTo>
                      <a:pt x="234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6" y="0"/>
                    </a:lnTo>
                    <a:lnTo>
                      <a:pt x="246" y="0"/>
                    </a:lnTo>
                    <a:lnTo>
                      <a:pt x="246" y="0"/>
                    </a:lnTo>
                    <a:lnTo>
                      <a:pt x="246" y="0"/>
                    </a:lnTo>
                    <a:lnTo>
                      <a:pt x="246" y="0"/>
                    </a:lnTo>
                    <a:lnTo>
                      <a:pt x="246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70" y="0"/>
                    </a:lnTo>
                    <a:lnTo>
                      <a:pt x="270" y="0"/>
                    </a:lnTo>
                    <a:lnTo>
                      <a:pt x="270" y="0"/>
                    </a:lnTo>
                    <a:lnTo>
                      <a:pt x="270" y="0"/>
                    </a:lnTo>
                    <a:lnTo>
                      <a:pt x="270" y="0"/>
                    </a:lnTo>
                    <a:lnTo>
                      <a:pt x="270" y="0"/>
                    </a:lnTo>
                    <a:lnTo>
                      <a:pt x="270" y="0"/>
                    </a:lnTo>
                    <a:lnTo>
                      <a:pt x="270" y="0"/>
                    </a:lnTo>
                    <a:lnTo>
                      <a:pt x="270" y="0"/>
                    </a:lnTo>
                    <a:lnTo>
                      <a:pt x="270" y="0"/>
                    </a:lnTo>
                    <a:lnTo>
                      <a:pt x="270" y="0"/>
                    </a:lnTo>
                    <a:lnTo>
                      <a:pt x="270" y="0"/>
                    </a:lnTo>
                    <a:lnTo>
                      <a:pt x="270" y="0"/>
                    </a:lnTo>
                    <a:lnTo>
                      <a:pt x="270" y="0"/>
                    </a:lnTo>
                    <a:lnTo>
                      <a:pt x="270" y="0"/>
                    </a:lnTo>
                    <a:lnTo>
                      <a:pt x="270" y="0"/>
                    </a:lnTo>
                    <a:lnTo>
                      <a:pt x="270" y="0"/>
                    </a:lnTo>
                    <a:lnTo>
                      <a:pt x="270" y="0"/>
                    </a:lnTo>
                    <a:lnTo>
                      <a:pt x="270" y="0"/>
                    </a:lnTo>
                    <a:lnTo>
                      <a:pt x="270" y="0"/>
                    </a:lnTo>
                    <a:lnTo>
                      <a:pt x="270" y="0"/>
                    </a:lnTo>
                    <a:lnTo>
                      <a:pt x="270" y="0"/>
                    </a:lnTo>
                    <a:lnTo>
                      <a:pt x="270" y="0"/>
                    </a:lnTo>
                    <a:lnTo>
                      <a:pt x="270" y="0"/>
                    </a:lnTo>
                    <a:lnTo>
                      <a:pt x="270" y="0"/>
                    </a:lnTo>
                    <a:lnTo>
                      <a:pt x="270" y="0"/>
                    </a:lnTo>
                    <a:lnTo>
                      <a:pt x="270" y="0"/>
                    </a:lnTo>
                    <a:lnTo>
                      <a:pt x="270" y="0"/>
                    </a:lnTo>
                    <a:lnTo>
                      <a:pt x="270" y="0"/>
                    </a:lnTo>
                    <a:lnTo>
                      <a:pt x="270" y="0"/>
                    </a:lnTo>
                    <a:lnTo>
                      <a:pt x="270" y="0"/>
                    </a:lnTo>
                    <a:lnTo>
                      <a:pt x="270" y="0"/>
                    </a:lnTo>
                    <a:lnTo>
                      <a:pt x="270" y="0"/>
                    </a:lnTo>
                    <a:lnTo>
                      <a:pt x="270" y="0"/>
                    </a:lnTo>
                    <a:lnTo>
                      <a:pt x="270" y="0"/>
                    </a:lnTo>
                    <a:lnTo>
                      <a:pt x="270" y="0"/>
                    </a:lnTo>
                    <a:lnTo>
                      <a:pt x="270" y="0"/>
                    </a:lnTo>
                    <a:lnTo>
                      <a:pt x="270" y="0"/>
                    </a:lnTo>
                    <a:lnTo>
                      <a:pt x="270" y="0"/>
                    </a:lnTo>
                    <a:lnTo>
                      <a:pt x="270" y="0"/>
                    </a:lnTo>
                    <a:lnTo>
                      <a:pt x="270" y="0"/>
                    </a:lnTo>
                    <a:lnTo>
                      <a:pt x="270" y="0"/>
                    </a:lnTo>
                    <a:lnTo>
                      <a:pt x="270" y="0"/>
                    </a:lnTo>
                    <a:lnTo>
                      <a:pt x="270" y="0"/>
                    </a:lnTo>
                    <a:lnTo>
                      <a:pt x="270" y="0"/>
                    </a:lnTo>
                    <a:lnTo>
                      <a:pt x="270" y="0"/>
                    </a:lnTo>
                    <a:lnTo>
                      <a:pt x="270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8" y="0"/>
                    </a:lnTo>
                    <a:lnTo>
                      <a:pt x="288" y="0"/>
                    </a:lnTo>
                    <a:lnTo>
                      <a:pt x="288" y="0"/>
                    </a:lnTo>
                    <a:lnTo>
                      <a:pt x="288" y="0"/>
                    </a:lnTo>
                    <a:lnTo>
                      <a:pt x="288" y="0"/>
                    </a:lnTo>
                    <a:lnTo>
                      <a:pt x="288" y="0"/>
                    </a:lnTo>
                    <a:lnTo>
                      <a:pt x="288" y="0"/>
                    </a:lnTo>
                    <a:lnTo>
                      <a:pt x="288" y="0"/>
                    </a:lnTo>
                    <a:lnTo>
                      <a:pt x="288" y="0"/>
                    </a:lnTo>
                    <a:lnTo>
                      <a:pt x="288" y="0"/>
                    </a:lnTo>
                    <a:lnTo>
                      <a:pt x="288" y="0"/>
                    </a:lnTo>
                    <a:lnTo>
                      <a:pt x="288" y="0"/>
                    </a:lnTo>
                    <a:lnTo>
                      <a:pt x="288" y="0"/>
                    </a:lnTo>
                    <a:lnTo>
                      <a:pt x="288" y="0"/>
                    </a:lnTo>
                    <a:lnTo>
                      <a:pt x="288" y="0"/>
                    </a:lnTo>
                    <a:lnTo>
                      <a:pt x="288" y="0"/>
                    </a:lnTo>
                    <a:lnTo>
                      <a:pt x="288" y="0"/>
                    </a:lnTo>
                    <a:lnTo>
                      <a:pt x="288" y="0"/>
                    </a:lnTo>
                    <a:lnTo>
                      <a:pt x="288" y="0"/>
                    </a:lnTo>
                    <a:lnTo>
                      <a:pt x="288" y="0"/>
                    </a:lnTo>
                    <a:lnTo>
                      <a:pt x="288" y="0"/>
                    </a:lnTo>
                    <a:lnTo>
                      <a:pt x="288" y="0"/>
                    </a:lnTo>
                    <a:lnTo>
                      <a:pt x="288" y="0"/>
                    </a:lnTo>
                    <a:lnTo>
                      <a:pt x="288" y="0"/>
                    </a:lnTo>
                    <a:lnTo>
                      <a:pt x="288" y="0"/>
                    </a:lnTo>
                    <a:lnTo>
                      <a:pt x="288" y="0"/>
                    </a:lnTo>
                    <a:lnTo>
                      <a:pt x="288" y="0"/>
                    </a:lnTo>
                    <a:lnTo>
                      <a:pt x="288" y="0"/>
                    </a:lnTo>
                    <a:lnTo>
                      <a:pt x="288" y="0"/>
                    </a:lnTo>
                    <a:lnTo>
                      <a:pt x="288" y="0"/>
                    </a:lnTo>
                    <a:lnTo>
                      <a:pt x="288" y="0"/>
                    </a:lnTo>
                    <a:lnTo>
                      <a:pt x="288" y="0"/>
                    </a:lnTo>
                    <a:lnTo>
                      <a:pt x="288" y="0"/>
                    </a:lnTo>
                    <a:lnTo>
                      <a:pt x="288" y="0"/>
                    </a:lnTo>
                    <a:lnTo>
                      <a:pt x="288" y="0"/>
                    </a:lnTo>
                    <a:lnTo>
                      <a:pt x="288" y="0"/>
                    </a:lnTo>
                    <a:lnTo>
                      <a:pt x="288" y="0"/>
                    </a:lnTo>
                    <a:lnTo>
                      <a:pt x="288" y="0"/>
                    </a:lnTo>
                    <a:lnTo>
                      <a:pt x="288" y="0"/>
                    </a:lnTo>
                    <a:lnTo>
                      <a:pt x="288" y="0"/>
                    </a:lnTo>
                    <a:lnTo>
                      <a:pt x="288" y="0"/>
                    </a:lnTo>
                    <a:lnTo>
                      <a:pt x="288" y="0"/>
                    </a:lnTo>
                    <a:lnTo>
                      <a:pt x="288" y="0"/>
                    </a:lnTo>
                    <a:lnTo>
                      <a:pt x="288" y="0"/>
                    </a:lnTo>
                    <a:lnTo>
                      <a:pt x="288" y="0"/>
                    </a:lnTo>
                    <a:lnTo>
                      <a:pt x="288" y="0"/>
                    </a:lnTo>
                    <a:lnTo>
                      <a:pt x="288" y="0"/>
                    </a:lnTo>
                    <a:lnTo>
                      <a:pt x="288" y="0"/>
                    </a:lnTo>
                    <a:lnTo>
                      <a:pt x="288" y="0"/>
                    </a:lnTo>
                    <a:lnTo>
                      <a:pt x="288" y="0"/>
                    </a:lnTo>
                    <a:lnTo>
                      <a:pt x="288" y="0"/>
                    </a:lnTo>
                    <a:lnTo>
                      <a:pt x="288" y="0"/>
                    </a:lnTo>
                    <a:lnTo>
                      <a:pt x="288" y="0"/>
                    </a:lnTo>
                    <a:lnTo>
                      <a:pt x="288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12" y="0"/>
                    </a:lnTo>
                    <a:lnTo>
                      <a:pt x="312" y="0"/>
                    </a:lnTo>
                    <a:lnTo>
                      <a:pt x="312" y="0"/>
                    </a:lnTo>
                    <a:lnTo>
                      <a:pt x="312" y="0"/>
                    </a:lnTo>
                    <a:lnTo>
                      <a:pt x="312" y="0"/>
                    </a:lnTo>
                    <a:lnTo>
                      <a:pt x="312" y="0"/>
                    </a:lnTo>
                    <a:lnTo>
                      <a:pt x="312" y="0"/>
                    </a:lnTo>
                    <a:lnTo>
                      <a:pt x="312" y="0"/>
                    </a:lnTo>
                    <a:lnTo>
                      <a:pt x="312" y="0"/>
                    </a:lnTo>
                    <a:lnTo>
                      <a:pt x="312" y="0"/>
                    </a:lnTo>
                    <a:lnTo>
                      <a:pt x="312" y="0"/>
                    </a:lnTo>
                    <a:lnTo>
                      <a:pt x="312" y="0"/>
                    </a:lnTo>
                    <a:lnTo>
                      <a:pt x="312" y="0"/>
                    </a:lnTo>
                    <a:lnTo>
                      <a:pt x="312" y="0"/>
                    </a:lnTo>
                    <a:lnTo>
                      <a:pt x="312" y="0"/>
                    </a:lnTo>
                    <a:lnTo>
                      <a:pt x="312" y="0"/>
                    </a:lnTo>
                    <a:lnTo>
                      <a:pt x="312" y="0"/>
                    </a:lnTo>
                    <a:lnTo>
                      <a:pt x="312" y="0"/>
                    </a:lnTo>
                    <a:lnTo>
                      <a:pt x="312" y="0"/>
                    </a:lnTo>
                    <a:lnTo>
                      <a:pt x="312" y="0"/>
                    </a:lnTo>
                    <a:lnTo>
                      <a:pt x="312" y="0"/>
                    </a:lnTo>
                    <a:lnTo>
                      <a:pt x="312" y="0"/>
                    </a:lnTo>
                    <a:lnTo>
                      <a:pt x="312" y="0"/>
                    </a:lnTo>
                    <a:lnTo>
                      <a:pt x="312" y="0"/>
                    </a:lnTo>
                    <a:lnTo>
                      <a:pt x="312" y="0"/>
                    </a:lnTo>
                    <a:lnTo>
                      <a:pt x="312" y="0"/>
                    </a:lnTo>
                    <a:lnTo>
                      <a:pt x="312" y="0"/>
                    </a:lnTo>
                    <a:lnTo>
                      <a:pt x="312" y="0"/>
                    </a:lnTo>
                    <a:lnTo>
                      <a:pt x="312" y="0"/>
                    </a:lnTo>
                    <a:lnTo>
                      <a:pt x="312" y="0"/>
                    </a:lnTo>
                    <a:lnTo>
                      <a:pt x="312" y="0"/>
                    </a:lnTo>
                    <a:lnTo>
                      <a:pt x="312" y="0"/>
                    </a:lnTo>
                    <a:lnTo>
                      <a:pt x="312" y="0"/>
                    </a:lnTo>
                    <a:lnTo>
                      <a:pt x="312" y="0"/>
                    </a:lnTo>
                    <a:lnTo>
                      <a:pt x="312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8" y="0"/>
                    </a:lnTo>
                    <a:lnTo>
                      <a:pt x="348" y="0"/>
                    </a:lnTo>
                    <a:lnTo>
                      <a:pt x="348" y="0"/>
                    </a:lnTo>
                    <a:lnTo>
                      <a:pt x="348" y="0"/>
                    </a:lnTo>
                    <a:lnTo>
                      <a:pt x="348" y="0"/>
                    </a:lnTo>
                    <a:lnTo>
                      <a:pt x="348" y="0"/>
                    </a:lnTo>
                    <a:lnTo>
                      <a:pt x="348" y="0"/>
                    </a:lnTo>
                    <a:lnTo>
                      <a:pt x="348" y="0"/>
                    </a:lnTo>
                    <a:lnTo>
                      <a:pt x="348" y="0"/>
                    </a:lnTo>
                    <a:lnTo>
                      <a:pt x="348" y="0"/>
                    </a:lnTo>
                    <a:lnTo>
                      <a:pt x="348" y="0"/>
                    </a:lnTo>
                    <a:lnTo>
                      <a:pt x="348" y="0"/>
                    </a:lnTo>
                    <a:lnTo>
                      <a:pt x="348" y="0"/>
                    </a:lnTo>
                    <a:lnTo>
                      <a:pt x="348" y="0"/>
                    </a:lnTo>
                    <a:lnTo>
                      <a:pt x="348" y="0"/>
                    </a:lnTo>
                    <a:lnTo>
                      <a:pt x="348" y="0"/>
                    </a:lnTo>
                    <a:lnTo>
                      <a:pt x="348" y="0"/>
                    </a:lnTo>
                    <a:lnTo>
                      <a:pt x="348" y="0"/>
                    </a:lnTo>
                    <a:lnTo>
                      <a:pt x="348" y="0"/>
                    </a:lnTo>
                    <a:lnTo>
                      <a:pt x="348" y="0"/>
                    </a:lnTo>
                    <a:lnTo>
                      <a:pt x="348" y="0"/>
                    </a:lnTo>
                    <a:lnTo>
                      <a:pt x="348" y="0"/>
                    </a:lnTo>
                    <a:lnTo>
                      <a:pt x="348" y="0"/>
                    </a:lnTo>
                    <a:lnTo>
                      <a:pt x="348" y="0"/>
                    </a:lnTo>
                    <a:lnTo>
                      <a:pt x="348" y="0"/>
                    </a:lnTo>
                    <a:lnTo>
                      <a:pt x="348" y="0"/>
                    </a:lnTo>
                    <a:lnTo>
                      <a:pt x="348" y="0"/>
                    </a:lnTo>
                    <a:lnTo>
                      <a:pt x="348" y="0"/>
                    </a:lnTo>
                    <a:lnTo>
                      <a:pt x="348" y="0"/>
                    </a:lnTo>
                    <a:lnTo>
                      <a:pt x="348" y="0"/>
                    </a:lnTo>
                    <a:lnTo>
                      <a:pt x="348" y="0"/>
                    </a:lnTo>
                    <a:lnTo>
                      <a:pt x="348" y="0"/>
                    </a:lnTo>
                    <a:lnTo>
                      <a:pt x="348" y="0"/>
                    </a:lnTo>
                    <a:lnTo>
                      <a:pt x="348" y="0"/>
                    </a:lnTo>
                    <a:lnTo>
                      <a:pt x="348" y="0"/>
                    </a:lnTo>
                    <a:lnTo>
                      <a:pt x="348" y="0"/>
                    </a:lnTo>
                    <a:lnTo>
                      <a:pt x="348" y="0"/>
                    </a:lnTo>
                    <a:lnTo>
                      <a:pt x="348" y="0"/>
                    </a:lnTo>
                    <a:lnTo>
                      <a:pt x="348" y="0"/>
                    </a:lnTo>
                    <a:lnTo>
                      <a:pt x="348" y="0"/>
                    </a:lnTo>
                    <a:lnTo>
                      <a:pt x="348" y="0"/>
                    </a:lnTo>
                    <a:lnTo>
                      <a:pt x="348" y="0"/>
                    </a:lnTo>
                    <a:lnTo>
                      <a:pt x="348" y="0"/>
                    </a:lnTo>
                    <a:lnTo>
                      <a:pt x="348" y="0"/>
                    </a:lnTo>
                    <a:lnTo>
                      <a:pt x="348" y="0"/>
                    </a:lnTo>
                    <a:lnTo>
                      <a:pt x="348" y="0"/>
                    </a:lnTo>
                    <a:lnTo>
                      <a:pt x="348" y="0"/>
                    </a:lnTo>
                    <a:lnTo>
                      <a:pt x="348" y="0"/>
                    </a:lnTo>
                    <a:lnTo>
                      <a:pt x="348" y="0"/>
                    </a:lnTo>
                    <a:lnTo>
                      <a:pt x="348" y="0"/>
                    </a:lnTo>
                    <a:lnTo>
                      <a:pt x="348" y="0"/>
                    </a:lnTo>
                    <a:lnTo>
                      <a:pt x="348" y="0"/>
                    </a:lnTo>
                    <a:lnTo>
                      <a:pt x="348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6" y="0"/>
                    </a:lnTo>
                    <a:lnTo>
                      <a:pt x="366" y="0"/>
                    </a:lnTo>
                    <a:lnTo>
                      <a:pt x="366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44" y="0"/>
                    </a:lnTo>
                    <a:lnTo>
                      <a:pt x="444" y="0"/>
                    </a:lnTo>
                    <a:lnTo>
                      <a:pt x="444" y="0"/>
                    </a:lnTo>
                    <a:lnTo>
                      <a:pt x="444" y="0"/>
                    </a:lnTo>
                    <a:lnTo>
                      <a:pt x="444" y="0"/>
                    </a:lnTo>
                    <a:lnTo>
                      <a:pt x="444" y="0"/>
                    </a:lnTo>
                    <a:lnTo>
                      <a:pt x="444" y="0"/>
                    </a:lnTo>
                    <a:lnTo>
                      <a:pt x="444" y="0"/>
                    </a:lnTo>
                    <a:lnTo>
                      <a:pt x="444" y="0"/>
                    </a:lnTo>
                    <a:lnTo>
                      <a:pt x="444" y="0"/>
                    </a:lnTo>
                    <a:lnTo>
                      <a:pt x="444" y="0"/>
                    </a:lnTo>
                    <a:lnTo>
                      <a:pt x="444" y="0"/>
                    </a:lnTo>
                    <a:lnTo>
                      <a:pt x="444" y="0"/>
                    </a:lnTo>
                    <a:lnTo>
                      <a:pt x="444" y="0"/>
                    </a:lnTo>
                    <a:lnTo>
                      <a:pt x="444" y="0"/>
                    </a:lnTo>
                    <a:lnTo>
                      <a:pt x="444" y="0"/>
                    </a:lnTo>
                    <a:lnTo>
                      <a:pt x="444" y="0"/>
                    </a:lnTo>
                    <a:lnTo>
                      <a:pt x="444" y="0"/>
                    </a:lnTo>
                    <a:lnTo>
                      <a:pt x="444" y="0"/>
                    </a:lnTo>
                    <a:lnTo>
                      <a:pt x="444" y="0"/>
                    </a:lnTo>
                    <a:lnTo>
                      <a:pt x="444" y="0"/>
                    </a:lnTo>
                    <a:lnTo>
                      <a:pt x="444" y="0"/>
                    </a:lnTo>
                    <a:lnTo>
                      <a:pt x="444" y="0"/>
                    </a:lnTo>
                    <a:lnTo>
                      <a:pt x="444" y="0"/>
                    </a:lnTo>
                    <a:lnTo>
                      <a:pt x="444" y="0"/>
                    </a:lnTo>
                    <a:lnTo>
                      <a:pt x="444" y="0"/>
                    </a:lnTo>
                    <a:lnTo>
                      <a:pt x="444" y="0"/>
                    </a:lnTo>
                    <a:lnTo>
                      <a:pt x="444" y="0"/>
                    </a:lnTo>
                    <a:lnTo>
                      <a:pt x="444" y="0"/>
                    </a:lnTo>
                    <a:lnTo>
                      <a:pt x="444" y="0"/>
                    </a:lnTo>
                    <a:lnTo>
                      <a:pt x="444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504" y="0"/>
                    </a:lnTo>
                    <a:lnTo>
                      <a:pt x="504" y="0"/>
                    </a:lnTo>
                    <a:lnTo>
                      <a:pt x="504" y="0"/>
                    </a:lnTo>
                    <a:lnTo>
                      <a:pt x="504" y="0"/>
                    </a:lnTo>
                    <a:lnTo>
                      <a:pt x="504" y="0"/>
                    </a:lnTo>
                    <a:lnTo>
                      <a:pt x="504" y="0"/>
                    </a:lnTo>
                    <a:lnTo>
                      <a:pt x="504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6" y="0"/>
                    </a:lnTo>
                    <a:lnTo>
                      <a:pt x="546" y="0"/>
                    </a:lnTo>
                    <a:lnTo>
                      <a:pt x="546" y="0"/>
                    </a:lnTo>
                    <a:lnTo>
                      <a:pt x="546" y="0"/>
                    </a:lnTo>
                    <a:lnTo>
                      <a:pt x="546" y="0"/>
                    </a:lnTo>
                    <a:lnTo>
                      <a:pt x="546" y="0"/>
                    </a:lnTo>
                    <a:lnTo>
                      <a:pt x="546" y="0"/>
                    </a:lnTo>
                    <a:lnTo>
                      <a:pt x="546" y="0"/>
                    </a:lnTo>
                    <a:lnTo>
                      <a:pt x="546" y="0"/>
                    </a:lnTo>
                    <a:lnTo>
                      <a:pt x="546" y="0"/>
                    </a:lnTo>
                    <a:lnTo>
                      <a:pt x="546" y="0"/>
                    </a:lnTo>
                    <a:lnTo>
                      <a:pt x="546" y="0"/>
                    </a:lnTo>
                    <a:lnTo>
                      <a:pt x="546" y="0"/>
                    </a:lnTo>
                    <a:lnTo>
                      <a:pt x="546" y="0"/>
                    </a:lnTo>
                    <a:lnTo>
                      <a:pt x="546" y="0"/>
                    </a:lnTo>
                    <a:lnTo>
                      <a:pt x="546" y="0"/>
                    </a:lnTo>
                    <a:lnTo>
                      <a:pt x="546" y="0"/>
                    </a:lnTo>
                    <a:lnTo>
                      <a:pt x="546" y="0"/>
                    </a:lnTo>
                    <a:lnTo>
                      <a:pt x="546" y="0"/>
                    </a:lnTo>
                    <a:lnTo>
                      <a:pt x="546" y="0"/>
                    </a:lnTo>
                    <a:lnTo>
                      <a:pt x="546" y="0"/>
                    </a:lnTo>
                    <a:lnTo>
                      <a:pt x="546" y="0"/>
                    </a:lnTo>
                    <a:lnTo>
                      <a:pt x="546" y="0"/>
                    </a:lnTo>
                    <a:lnTo>
                      <a:pt x="546" y="0"/>
                    </a:lnTo>
                    <a:lnTo>
                      <a:pt x="546" y="0"/>
                    </a:lnTo>
                    <a:lnTo>
                      <a:pt x="546" y="0"/>
                    </a:lnTo>
                    <a:lnTo>
                      <a:pt x="546" y="0"/>
                    </a:lnTo>
                    <a:lnTo>
                      <a:pt x="546" y="0"/>
                    </a:lnTo>
                    <a:lnTo>
                      <a:pt x="546" y="0"/>
                    </a:lnTo>
                    <a:lnTo>
                      <a:pt x="546" y="0"/>
                    </a:lnTo>
                    <a:lnTo>
                      <a:pt x="546" y="0"/>
                    </a:lnTo>
                    <a:lnTo>
                      <a:pt x="546" y="0"/>
                    </a:lnTo>
                    <a:lnTo>
                      <a:pt x="546" y="0"/>
                    </a:lnTo>
                    <a:lnTo>
                      <a:pt x="546" y="0"/>
                    </a:lnTo>
                    <a:lnTo>
                      <a:pt x="546" y="0"/>
                    </a:lnTo>
                    <a:lnTo>
                      <a:pt x="546" y="0"/>
                    </a:lnTo>
                    <a:lnTo>
                      <a:pt x="546" y="0"/>
                    </a:lnTo>
                    <a:lnTo>
                      <a:pt x="546" y="0"/>
                    </a:lnTo>
                    <a:lnTo>
                      <a:pt x="546" y="0"/>
                    </a:lnTo>
                    <a:lnTo>
                      <a:pt x="546" y="0"/>
                    </a:lnTo>
                    <a:lnTo>
                      <a:pt x="546" y="0"/>
                    </a:lnTo>
                    <a:lnTo>
                      <a:pt x="546" y="0"/>
                    </a:lnTo>
                    <a:lnTo>
                      <a:pt x="546" y="0"/>
                    </a:lnTo>
                    <a:lnTo>
                      <a:pt x="546" y="0"/>
                    </a:lnTo>
                    <a:lnTo>
                      <a:pt x="546" y="0"/>
                    </a:lnTo>
                    <a:lnTo>
                      <a:pt x="546" y="0"/>
                    </a:lnTo>
                    <a:lnTo>
                      <a:pt x="546" y="0"/>
                    </a:lnTo>
                    <a:lnTo>
                      <a:pt x="546" y="0"/>
                    </a:lnTo>
                    <a:lnTo>
                      <a:pt x="546" y="0"/>
                    </a:lnTo>
                    <a:lnTo>
                      <a:pt x="546" y="0"/>
                    </a:lnTo>
                    <a:lnTo>
                      <a:pt x="546" y="0"/>
                    </a:lnTo>
                    <a:lnTo>
                      <a:pt x="546" y="0"/>
                    </a:lnTo>
                    <a:lnTo>
                      <a:pt x="546" y="0"/>
                    </a:lnTo>
                    <a:lnTo>
                      <a:pt x="546" y="0"/>
                    </a:lnTo>
                    <a:lnTo>
                      <a:pt x="546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42" y="0"/>
                    </a:lnTo>
                    <a:lnTo>
                      <a:pt x="642" y="0"/>
                    </a:lnTo>
                    <a:lnTo>
                      <a:pt x="642" y="0"/>
                    </a:lnTo>
                    <a:lnTo>
                      <a:pt x="642" y="0"/>
                    </a:lnTo>
                    <a:lnTo>
                      <a:pt x="642" y="0"/>
                    </a:lnTo>
                    <a:lnTo>
                      <a:pt x="642" y="0"/>
                    </a:lnTo>
                    <a:lnTo>
                      <a:pt x="642" y="0"/>
                    </a:lnTo>
                    <a:lnTo>
                      <a:pt x="642" y="0"/>
                    </a:lnTo>
                    <a:lnTo>
                      <a:pt x="642" y="0"/>
                    </a:lnTo>
                    <a:lnTo>
                      <a:pt x="642" y="0"/>
                    </a:lnTo>
                    <a:lnTo>
                      <a:pt x="642" y="0"/>
                    </a:lnTo>
                    <a:lnTo>
                      <a:pt x="642" y="0"/>
                    </a:lnTo>
                    <a:lnTo>
                      <a:pt x="642" y="0"/>
                    </a:lnTo>
                    <a:lnTo>
                      <a:pt x="642" y="0"/>
                    </a:lnTo>
                    <a:lnTo>
                      <a:pt x="642" y="0"/>
                    </a:lnTo>
                    <a:lnTo>
                      <a:pt x="642" y="0"/>
                    </a:lnTo>
                    <a:lnTo>
                      <a:pt x="642" y="0"/>
                    </a:lnTo>
                    <a:lnTo>
                      <a:pt x="642" y="0"/>
                    </a:lnTo>
                    <a:lnTo>
                      <a:pt x="642" y="0"/>
                    </a:lnTo>
                    <a:lnTo>
                      <a:pt x="642" y="0"/>
                    </a:lnTo>
                    <a:lnTo>
                      <a:pt x="642" y="0"/>
                    </a:lnTo>
                    <a:lnTo>
                      <a:pt x="642" y="0"/>
                    </a:lnTo>
                    <a:lnTo>
                      <a:pt x="642" y="0"/>
                    </a:lnTo>
                    <a:lnTo>
                      <a:pt x="642" y="0"/>
                    </a:lnTo>
                    <a:lnTo>
                      <a:pt x="642" y="0"/>
                    </a:lnTo>
                    <a:lnTo>
                      <a:pt x="642" y="0"/>
                    </a:lnTo>
                    <a:lnTo>
                      <a:pt x="642" y="0"/>
                    </a:lnTo>
                    <a:lnTo>
                      <a:pt x="642" y="0"/>
                    </a:lnTo>
                    <a:lnTo>
                      <a:pt x="642" y="0"/>
                    </a:lnTo>
                    <a:lnTo>
                      <a:pt x="642" y="0"/>
                    </a:lnTo>
                    <a:lnTo>
                      <a:pt x="642" y="0"/>
                    </a:lnTo>
                    <a:lnTo>
                      <a:pt x="642" y="0"/>
                    </a:lnTo>
                    <a:lnTo>
                      <a:pt x="642" y="0"/>
                    </a:lnTo>
                    <a:lnTo>
                      <a:pt x="642" y="0"/>
                    </a:lnTo>
                    <a:lnTo>
                      <a:pt x="642" y="0"/>
                    </a:lnTo>
                    <a:lnTo>
                      <a:pt x="642" y="0"/>
                    </a:lnTo>
                    <a:lnTo>
                      <a:pt x="642" y="0"/>
                    </a:lnTo>
                    <a:lnTo>
                      <a:pt x="642" y="0"/>
                    </a:lnTo>
                    <a:lnTo>
                      <a:pt x="642" y="0"/>
                    </a:lnTo>
                    <a:lnTo>
                      <a:pt x="642" y="0"/>
                    </a:lnTo>
                    <a:lnTo>
                      <a:pt x="642" y="0"/>
                    </a:lnTo>
                    <a:lnTo>
                      <a:pt x="642" y="0"/>
                    </a:lnTo>
                    <a:lnTo>
                      <a:pt x="642" y="0"/>
                    </a:lnTo>
                    <a:lnTo>
                      <a:pt x="642" y="0"/>
                    </a:lnTo>
                    <a:lnTo>
                      <a:pt x="642" y="0"/>
                    </a:lnTo>
                    <a:lnTo>
                      <a:pt x="642" y="0"/>
                    </a:lnTo>
                    <a:lnTo>
                      <a:pt x="642" y="0"/>
                    </a:lnTo>
                    <a:lnTo>
                      <a:pt x="642" y="0"/>
                    </a:lnTo>
                    <a:lnTo>
                      <a:pt x="642" y="0"/>
                    </a:lnTo>
                    <a:lnTo>
                      <a:pt x="642" y="0"/>
                    </a:lnTo>
                    <a:lnTo>
                      <a:pt x="642" y="0"/>
                    </a:lnTo>
                    <a:lnTo>
                      <a:pt x="642" y="0"/>
                    </a:lnTo>
                    <a:lnTo>
                      <a:pt x="642" y="0"/>
                    </a:lnTo>
                    <a:lnTo>
                      <a:pt x="642" y="0"/>
                    </a:lnTo>
                    <a:lnTo>
                      <a:pt x="642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66" y="0"/>
                    </a:lnTo>
                    <a:lnTo>
                      <a:pt x="666" y="0"/>
                    </a:lnTo>
                    <a:lnTo>
                      <a:pt x="666" y="0"/>
                    </a:lnTo>
                    <a:lnTo>
                      <a:pt x="666" y="0"/>
                    </a:lnTo>
                    <a:lnTo>
                      <a:pt x="666" y="0"/>
                    </a:lnTo>
                    <a:lnTo>
                      <a:pt x="666" y="0"/>
                    </a:lnTo>
                    <a:lnTo>
                      <a:pt x="666" y="0"/>
                    </a:lnTo>
                    <a:lnTo>
                      <a:pt x="666" y="0"/>
                    </a:lnTo>
                    <a:lnTo>
                      <a:pt x="666" y="0"/>
                    </a:lnTo>
                    <a:lnTo>
                      <a:pt x="666" y="0"/>
                    </a:lnTo>
                    <a:lnTo>
                      <a:pt x="666" y="0"/>
                    </a:lnTo>
                    <a:lnTo>
                      <a:pt x="666" y="0"/>
                    </a:lnTo>
                    <a:lnTo>
                      <a:pt x="666" y="0"/>
                    </a:lnTo>
                    <a:lnTo>
                      <a:pt x="666" y="0"/>
                    </a:lnTo>
                    <a:lnTo>
                      <a:pt x="666" y="0"/>
                    </a:lnTo>
                    <a:lnTo>
                      <a:pt x="666" y="0"/>
                    </a:lnTo>
                    <a:lnTo>
                      <a:pt x="666" y="0"/>
                    </a:lnTo>
                    <a:lnTo>
                      <a:pt x="666" y="0"/>
                    </a:lnTo>
                    <a:lnTo>
                      <a:pt x="666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6" y="0"/>
                    </a:lnTo>
                    <a:lnTo>
                      <a:pt x="876" y="0"/>
                    </a:lnTo>
                    <a:lnTo>
                      <a:pt x="876" y="0"/>
                    </a:lnTo>
                    <a:lnTo>
                      <a:pt x="876" y="0"/>
                    </a:lnTo>
                    <a:lnTo>
                      <a:pt x="876" y="0"/>
                    </a:lnTo>
                    <a:lnTo>
                      <a:pt x="876" y="0"/>
                    </a:lnTo>
                    <a:lnTo>
                      <a:pt x="876" y="0"/>
                    </a:lnTo>
                    <a:lnTo>
                      <a:pt x="876" y="0"/>
                    </a:lnTo>
                    <a:lnTo>
                      <a:pt x="876" y="0"/>
                    </a:lnTo>
                    <a:lnTo>
                      <a:pt x="876" y="0"/>
                    </a:lnTo>
                    <a:lnTo>
                      <a:pt x="876" y="0"/>
                    </a:lnTo>
                    <a:lnTo>
                      <a:pt x="876" y="0"/>
                    </a:lnTo>
                    <a:lnTo>
                      <a:pt x="876" y="0"/>
                    </a:lnTo>
                    <a:lnTo>
                      <a:pt x="876" y="0"/>
                    </a:lnTo>
                    <a:lnTo>
                      <a:pt x="876" y="0"/>
                    </a:lnTo>
                    <a:lnTo>
                      <a:pt x="876" y="0"/>
                    </a:lnTo>
                    <a:lnTo>
                      <a:pt x="876" y="0"/>
                    </a:lnTo>
                    <a:lnTo>
                      <a:pt x="876" y="0"/>
                    </a:lnTo>
                    <a:lnTo>
                      <a:pt x="876" y="0"/>
                    </a:lnTo>
                    <a:lnTo>
                      <a:pt x="876" y="0"/>
                    </a:lnTo>
                    <a:lnTo>
                      <a:pt x="876" y="0"/>
                    </a:lnTo>
                    <a:lnTo>
                      <a:pt x="876" y="0"/>
                    </a:lnTo>
                    <a:lnTo>
                      <a:pt x="876" y="0"/>
                    </a:lnTo>
                    <a:lnTo>
                      <a:pt x="876" y="0"/>
                    </a:lnTo>
                    <a:lnTo>
                      <a:pt x="876" y="0"/>
                    </a:lnTo>
                    <a:lnTo>
                      <a:pt x="876" y="0"/>
                    </a:lnTo>
                    <a:lnTo>
                      <a:pt x="876" y="0"/>
                    </a:lnTo>
                    <a:lnTo>
                      <a:pt x="876" y="0"/>
                    </a:lnTo>
                    <a:lnTo>
                      <a:pt x="876" y="0"/>
                    </a:lnTo>
                    <a:lnTo>
                      <a:pt x="876" y="0"/>
                    </a:lnTo>
                    <a:lnTo>
                      <a:pt x="876" y="0"/>
                    </a:lnTo>
                    <a:lnTo>
                      <a:pt x="876" y="0"/>
                    </a:lnTo>
                    <a:lnTo>
                      <a:pt x="876" y="0"/>
                    </a:lnTo>
                    <a:lnTo>
                      <a:pt x="876" y="0"/>
                    </a:lnTo>
                    <a:lnTo>
                      <a:pt x="876" y="0"/>
                    </a:lnTo>
                    <a:lnTo>
                      <a:pt x="876" y="0"/>
                    </a:lnTo>
                    <a:lnTo>
                      <a:pt x="876" y="0"/>
                    </a:lnTo>
                    <a:lnTo>
                      <a:pt x="876" y="0"/>
                    </a:lnTo>
                    <a:lnTo>
                      <a:pt x="876" y="0"/>
                    </a:lnTo>
                    <a:lnTo>
                      <a:pt x="876" y="0"/>
                    </a:lnTo>
                    <a:lnTo>
                      <a:pt x="876" y="0"/>
                    </a:lnTo>
                    <a:lnTo>
                      <a:pt x="876" y="0"/>
                    </a:lnTo>
                    <a:lnTo>
                      <a:pt x="876" y="0"/>
                    </a:lnTo>
                    <a:lnTo>
                      <a:pt x="876" y="0"/>
                    </a:lnTo>
                    <a:lnTo>
                      <a:pt x="876" y="0"/>
                    </a:lnTo>
                    <a:lnTo>
                      <a:pt x="876" y="0"/>
                    </a:lnTo>
                    <a:lnTo>
                      <a:pt x="876" y="0"/>
                    </a:lnTo>
                    <a:lnTo>
                      <a:pt x="876" y="0"/>
                    </a:lnTo>
                    <a:lnTo>
                      <a:pt x="876" y="0"/>
                    </a:lnTo>
                    <a:lnTo>
                      <a:pt x="876" y="0"/>
                    </a:lnTo>
                    <a:lnTo>
                      <a:pt x="876" y="0"/>
                    </a:lnTo>
                    <a:lnTo>
                      <a:pt x="876" y="0"/>
                    </a:lnTo>
                    <a:lnTo>
                      <a:pt x="876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54" y="0"/>
                    </a:lnTo>
                    <a:lnTo>
                      <a:pt x="954" y="0"/>
                    </a:lnTo>
                    <a:lnTo>
                      <a:pt x="954" y="0"/>
                    </a:lnTo>
                    <a:lnTo>
                      <a:pt x="954" y="0"/>
                    </a:lnTo>
                    <a:lnTo>
                      <a:pt x="954" y="0"/>
                    </a:lnTo>
                    <a:lnTo>
                      <a:pt x="954" y="0"/>
                    </a:lnTo>
                    <a:lnTo>
                      <a:pt x="954" y="0"/>
                    </a:lnTo>
                    <a:lnTo>
                      <a:pt x="954" y="0"/>
                    </a:lnTo>
                    <a:lnTo>
                      <a:pt x="954" y="0"/>
                    </a:lnTo>
                    <a:lnTo>
                      <a:pt x="954" y="0"/>
                    </a:lnTo>
                    <a:lnTo>
                      <a:pt x="954" y="0"/>
                    </a:lnTo>
                    <a:lnTo>
                      <a:pt x="954" y="0"/>
                    </a:lnTo>
                    <a:lnTo>
                      <a:pt x="954" y="0"/>
                    </a:lnTo>
                    <a:lnTo>
                      <a:pt x="954" y="0"/>
                    </a:lnTo>
                    <a:lnTo>
                      <a:pt x="954" y="0"/>
                    </a:lnTo>
                    <a:lnTo>
                      <a:pt x="954" y="0"/>
                    </a:lnTo>
                    <a:lnTo>
                      <a:pt x="954" y="0"/>
                    </a:lnTo>
                    <a:lnTo>
                      <a:pt x="954" y="0"/>
                    </a:lnTo>
                    <a:lnTo>
                      <a:pt x="954" y="0"/>
                    </a:lnTo>
                    <a:lnTo>
                      <a:pt x="954" y="0"/>
                    </a:lnTo>
                    <a:lnTo>
                      <a:pt x="954" y="0"/>
                    </a:lnTo>
                    <a:lnTo>
                      <a:pt x="954" y="0"/>
                    </a:lnTo>
                    <a:lnTo>
                      <a:pt x="954" y="0"/>
                    </a:lnTo>
                    <a:lnTo>
                      <a:pt x="954" y="0"/>
                    </a:lnTo>
                    <a:lnTo>
                      <a:pt x="954" y="0"/>
                    </a:lnTo>
                    <a:lnTo>
                      <a:pt x="954" y="0"/>
                    </a:lnTo>
                    <a:lnTo>
                      <a:pt x="954" y="0"/>
                    </a:lnTo>
                    <a:lnTo>
                      <a:pt x="954" y="0"/>
                    </a:lnTo>
                    <a:lnTo>
                      <a:pt x="954" y="0"/>
                    </a:lnTo>
                    <a:lnTo>
                      <a:pt x="954" y="0"/>
                    </a:lnTo>
                    <a:lnTo>
                      <a:pt x="954" y="0"/>
                    </a:lnTo>
                    <a:lnTo>
                      <a:pt x="954" y="0"/>
                    </a:lnTo>
                    <a:lnTo>
                      <a:pt x="954" y="0"/>
                    </a:lnTo>
                    <a:lnTo>
                      <a:pt x="954" y="0"/>
                    </a:lnTo>
                    <a:lnTo>
                      <a:pt x="954" y="0"/>
                    </a:lnTo>
                    <a:lnTo>
                      <a:pt x="954" y="0"/>
                    </a:lnTo>
                    <a:lnTo>
                      <a:pt x="954" y="0"/>
                    </a:lnTo>
                    <a:lnTo>
                      <a:pt x="954" y="0"/>
                    </a:lnTo>
                    <a:lnTo>
                      <a:pt x="954" y="0"/>
                    </a:lnTo>
                    <a:lnTo>
                      <a:pt x="954" y="0"/>
                    </a:lnTo>
                    <a:lnTo>
                      <a:pt x="954" y="0"/>
                    </a:lnTo>
                    <a:lnTo>
                      <a:pt x="954" y="0"/>
                    </a:lnTo>
                    <a:lnTo>
                      <a:pt x="954" y="0"/>
                    </a:lnTo>
                    <a:lnTo>
                      <a:pt x="954" y="0"/>
                    </a:lnTo>
                    <a:lnTo>
                      <a:pt x="954" y="0"/>
                    </a:lnTo>
                    <a:lnTo>
                      <a:pt x="954" y="0"/>
                    </a:lnTo>
                    <a:lnTo>
                      <a:pt x="954" y="0"/>
                    </a:lnTo>
                    <a:lnTo>
                      <a:pt x="954" y="0"/>
                    </a:lnTo>
                    <a:lnTo>
                      <a:pt x="954" y="0"/>
                    </a:lnTo>
                    <a:lnTo>
                      <a:pt x="954" y="0"/>
                    </a:lnTo>
                    <a:lnTo>
                      <a:pt x="954" y="0"/>
                    </a:lnTo>
                    <a:lnTo>
                      <a:pt x="954" y="0"/>
                    </a:lnTo>
                    <a:lnTo>
                      <a:pt x="954" y="0"/>
                    </a:lnTo>
                    <a:lnTo>
                      <a:pt x="954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74" y="0"/>
                    </a:lnTo>
                    <a:lnTo>
                      <a:pt x="1074" y="0"/>
                    </a:lnTo>
                    <a:lnTo>
                      <a:pt x="1074" y="0"/>
                    </a:lnTo>
                    <a:lnTo>
                      <a:pt x="1074" y="0"/>
                    </a:lnTo>
                    <a:lnTo>
                      <a:pt x="1074" y="0"/>
                    </a:lnTo>
                    <a:lnTo>
                      <a:pt x="1074" y="0"/>
                    </a:lnTo>
                    <a:lnTo>
                      <a:pt x="1074" y="0"/>
                    </a:lnTo>
                    <a:lnTo>
                      <a:pt x="1074" y="0"/>
                    </a:lnTo>
                    <a:lnTo>
                      <a:pt x="1074" y="0"/>
                    </a:lnTo>
                    <a:lnTo>
                      <a:pt x="1074" y="0"/>
                    </a:lnTo>
                    <a:lnTo>
                      <a:pt x="1074" y="0"/>
                    </a:lnTo>
                    <a:lnTo>
                      <a:pt x="1074" y="0"/>
                    </a:lnTo>
                    <a:lnTo>
                      <a:pt x="1074" y="0"/>
                    </a:lnTo>
                    <a:lnTo>
                      <a:pt x="1074" y="0"/>
                    </a:lnTo>
                    <a:lnTo>
                      <a:pt x="1074" y="0"/>
                    </a:lnTo>
                    <a:lnTo>
                      <a:pt x="1074" y="0"/>
                    </a:lnTo>
                    <a:lnTo>
                      <a:pt x="1074" y="0"/>
                    </a:lnTo>
                    <a:lnTo>
                      <a:pt x="1074" y="0"/>
                    </a:lnTo>
                    <a:lnTo>
                      <a:pt x="1074" y="0"/>
                    </a:lnTo>
                    <a:lnTo>
                      <a:pt x="1074" y="0"/>
                    </a:lnTo>
                    <a:lnTo>
                      <a:pt x="1074" y="0"/>
                    </a:lnTo>
                    <a:lnTo>
                      <a:pt x="1074" y="0"/>
                    </a:lnTo>
                    <a:lnTo>
                      <a:pt x="1074" y="0"/>
                    </a:lnTo>
                    <a:lnTo>
                      <a:pt x="1074" y="0"/>
                    </a:lnTo>
                    <a:lnTo>
                      <a:pt x="1074" y="0"/>
                    </a:lnTo>
                    <a:lnTo>
                      <a:pt x="1074" y="0"/>
                    </a:lnTo>
                    <a:lnTo>
                      <a:pt x="1074" y="0"/>
                    </a:lnTo>
                    <a:lnTo>
                      <a:pt x="1074" y="0"/>
                    </a:lnTo>
                    <a:lnTo>
                      <a:pt x="1074" y="0"/>
                    </a:lnTo>
                    <a:lnTo>
                      <a:pt x="1074" y="0"/>
                    </a:lnTo>
                    <a:lnTo>
                      <a:pt x="1074" y="0"/>
                    </a:lnTo>
                    <a:lnTo>
                      <a:pt x="1074" y="0"/>
                    </a:lnTo>
                    <a:lnTo>
                      <a:pt x="1074" y="0"/>
                    </a:lnTo>
                    <a:lnTo>
                      <a:pt x="1074" y="0"/>
                    </a:lnTo>
                    <a:lnTo>
                      <a:pt x="1074" y="0"/>
                    </a:lnTo>
                    <a:lnTo>
                      <a:pt x="1074" y="0"/>
                    </a:lnTo>
                    <a:lnTo>
                      <a:pt x="1074" y="0"/>
                    </a:lnTo>
                    <a:lnTo>
                      <a:pt x="1074" y="0"/>
                    </a:lnTo>
                    <a:lnTo>
                      <a:pt x="1074" y="0"/>
                    </a:lnTo>
                    <a:lnTo>
                      <a:pt x="1074" y="0"/>
                    </a:lnTo>
                    <a:lnTo>
                      <a:pt x="1074" y="0"/>
                    </a:lnTo>
                    <a:lnTo>
                      <a:pt x="1074" y="0"/>
                    </a:lnTo>
                    <a:lnTo>
                      <a:pt x="1074" y="0"/>
                    </a:lnTo>
                    <a:lnTo>
                      <a:pt x="1074" y="0"/>
                    </a:lnTo>
                    <a:lnTo>
                      <a:pt x="1074" y="0"/>
                    </a:lnTo>
                    <a:lnTo>
                      <a:pt x="1074" y="0"/>
                    </a:lnTo>
                    <a:lnTo>
                      <a:pt x="1074" y="0"/>
                    </a:lnTo>
                    <a:lnTo>
                      <a:pt x="1074" y="0"/>
                    </a:lnTo>
                    <a:lnTo>
                      <a:pt x="1074" y="0"/>
                    </a:lnTo>
                    <a:lnTo>
                      <a:pt x="1074" y="0"/>
                    </a:lnTo>
                    <a:lnTo>
                      <a:pt x="1074" y="0"/>
                    </a:lnTo>
                    <a:lnTo>
                      <a:pt x="1074" y="0"/>
                    </a:lnTo>
                    <a:lnTo>
                      <a:pt x="1074" y="0"/>
                    </a:lnTo>
                    <a:lnTo>
                      <a:pt x="1074" y="0"/>
                    </a:lnTo>
                    <a:lnTo>
                      <a:pt x="1074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110" y="0"/>
                    </a:lnTo>
                    <a:lnTo>
                      <a:pt x="1110" y="0"/>
                    </a:lnTo>
                    <a:lnTo>
                      <a:pt x="1110" y="0"/>
                    </a:lnTo>
                    <a:lnTo>
                      <a:pt x="1110" y="0"/>
                    </a:lnTo>
                    <a:lnTo>
                      <a:pt x="1110" y="0"/>
                    </a:lnTo>
                    <a:lnTo>
                      <a:pt x="1110" y="0"/>
                    </a:lnTo>
                    <a:lnTo>
                      <a:pt x="1110" y="0"/>
                    </a:lnTo>
                    <a:lnTo>
                      <a:pt x="1110" y="0"/>
                    </a:lnTo>
                    <a:lnTo>
                      <a:pt x="1110" y="0"/>
                    </a:lnTo>
                    <a:lnTo>
                      <a:pt x="1110" y="0"/>
                    </a:lnTo>
                    <a:lnTo>
                      <a:pt x="1110" y="0"/>
                    </a:lnTo>
                    <a:lnTo>
                      <a:pt x="1110" y="0"/>
                    </a:lnTo>
                    <a:lnTo>
                      <a:pt x="1110" y="0"/>
                    </a:lnTo>
                    <a:lnTo>
                      <a:pt x="1110" y="0"/>
                    </a:lnTo>
                    <a:lnTo>
                      <a:pt x="1110" y="0"/>
                    </a:lnTo>
                    <a:lnTo>
                      <a:pt x="1110" y="0"/>
                    </a:lnTo>
                    <a:lnTo>
                      <a:pt x="1110" y="0"/>
                    </a:lnTo>
                    <a:lnTo>
                      <a:pt x="1110" y="0"/>
                    </a:lnTo>
                    <a:lnTo>
                      <a:pt x="1110" y="0"/>
                    </a:lnTo>
                    <a:lnTo>
                      <a:pt x="1110" y="0"/>
                    </a:lnTo>
                    <a:lnTo>
                      <a:pt x="1110" y="0"/>
                    </a:lnTo>
                    <a:lnTo>
                      <a:pt x="1110" y="0"/>
                    </a:lnTo>
                    <a:lnTo>
                      <a:pt x="1110" y="0"/>
                    </a:lnTo>
                    <a:lnTo>
                      <a:pt x="1110" y="0"/>
                    </a:lnTo>
                    <a:lnTo>
                      <a:pt x="1110" y="0"/>
                    </a:lnTo>
                    <a:lnTo>
                      <a:pt x="1110" y="0"/>
                    </a:lnTo>
                    <a:lnTo>
                      <a:pt x="1110" y="0"/>
                    </a:lnTo>
                    <a:lnTo>
                      <a:pt x="1110" y="0"/>
                    </a:lnTo>
                    <a:lnTo>
                      <a:pt x="1110" y="0"/>
                    </a:lnTo>
                    <a:lnTo>
                      <a:pt x="1110" y="0"/>
                    </a:lnTo>
                    <a:lnTo>
                      <a:pt x="1110" y="0"/>
                    </a:lnTo>
                    <a:lnTo>
                      <a:pt x="1110" y="0"/>
                    </a:lnTo>
                    <a:lnTo>
                      <a:pt x="1110" y="0"/>
                    </a:lnTo>
                    <a:lnTo>
                      <a:pt x="1110" y="0"/>
                    </a:lnTo>
                    <a:lnTo>
                      <a:pt x="1110" y="0"/>
                    </a:lnTo>
                    <a:lnTo>
                      <a:pt x="1110" y="0"/>
                    </a:lnTo>
                    <a:lnTo>
                      <a:pt x="1110" y="0"/>
                    </a:lnTo>
                    <a:lnTo>
                      <a:pt x="1110" y="0"/>
                    </a:lnTo>
                    <a:lnTo>
                      <a:pt x="1110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52" y="0"/>
                    </a:lnTo>
                    <a:lnTo>
                      <a:pt x="1152" y="0"/>
                    </a:lnTo>
                    <a:lnTo>
                      <a:pt x="1152" y="0"/>
                    </a:lnTo>
                    <a:lnTo>
                      <a:pt x="1152" y="0"/>
                    </a:lnTo>
                    <a:lnTo>
                      <a:pt x="1152" y="0"/>
                    </a:lnTo>
                    <a:lnTo>
                      <a:pt x="1152" y="0"/>
                    </a:lnTo>
                    <a:lnTo>
                      <a:pt x="1152" y="0"/>
                    </a:lnTo>
                    <a:lnTo>
                      <a:pt x="1152" y="0"/>
                    </a:lnTo>
                    <a:lnTo>
                      <a:pt x="1152" y="0"/>
                    </a:lnTo>
                    <a:lnTo>
                      <a:pt x="1152" y="0"/>
                    </a:lnTo>
                    <a:lnTo>
                      <a:pt x="1152" y="0"/>
                    </a:lnTo>
                    <a:lnTo>
                      <a:pt x="1152" y="0"/>
                    </a:lnTo>
                    <a:lnTo>
                      <a:pt x="1152" y="0"/>
                    </a:lnTo>
                    <a:lnTo>
                      <a:pt x="1152" y="0"/>
                    </a:lnTo>
                    <a:lnTo>
                      <a:pt x="1152" y="0"/>
                    </a:lnTo>
                    <a:lnTo>
                      <a:pt x="1152" y="0"/>
                    </a:lnTo>
                    <a:lnTo>
                      <a:pt x="1152" y="0"/>
                    </a:lnTo>
                    <a:lnTo>
                      <a:pt x="1152" y="0"/>
                    </a:lnTo>
                    <a:lnTo>
                      <a:pt x="1152" y="0"/>
                    </a:lnTo>
                    <a:lnTo>
                      <a:pt x="1152" y="0"/>
                    </a:lnTo>
                    <a:lnTo>
                      <a:pt x="1152" y="0"/>
                    </a:lnTo>
                    <a:lnTo>
                      <a:pt x="1152" y="0"/>
                    </a:lnTo>
                    <a:lnTo>
                      <a:pt x="1152" y="0"/>
                    </a:lnTo>
                    <a:lnTo>
                      <a:pt x="1152" y="0"/>
                    </a:lnTo>
                    <a:lnTo>
                      <a:pt x="1152" y="0"/>
                    </a:lnTo>
                    <a:lnTo>
                      <a:pt x="1152" y="0"/>
                    </a:lnTo>
                    <a:lnTo>
                      <a:pt x="1152" y="0"/>
                    </a:lnTo>
                    <a:lnTo>
                      <a:pt x="1152" y="0"/>
                    </a:lnTo>
                    <a:lnTo>
                      <a:pt x="1152" y="0"/>
                    </a:lnTo>
                    <a:lnTo>
                      <a:pt x="1152" y="0"/>
                    </a:lnTo>
                    <a:lnTo>
                      <a:pt x="1152" y="0"/>
                    </a:lnTo>
                    <a:lnTo>
                      <a:pt x="1152" y="0"/>
                    </a:lnTo>
                    <a:lnTo>
                      <a:pt x="1152" y="0"/>
                    </a:lnTo>
                    <a:lnTo>
                      <a:pt x="1152" y="0"/>
                    </a:lnTo>
                    <a:lnTo>
                      <a:pt x="1152" y="0"/>
                    </a:lnTo>
                    <a:lnTo>
                      <a:pt x="1152" y="0"/>
                    </a:lnTo>
                    <a:lnTo>
                      <a:pt x="1152" y="0"/>
                    </a:lnTo>
                    <a:lnTo>
                      <a:pt x="1152" y="0"/>
                    </a:lnTo>
                    <a:lnTo>
                      <a:pt x="1152" y="0"/>
                    </a:lnTo>
                    <a:lnTo>
                      <a:pt x="1152" y="0"/>
                    </a:lnTo>
                    <a:lnTo>
                      <a:pt x="1152" y="0"/>
                    </a:lnTo>
                    <a:lnTo>
                      <a:pt x="1152" y="0"/>
                    </a:lnTo>
                    <a:lnTo>
                      <a:pt x="1152" y="0"/>
                    </a:lnTo>
                    <a:lnTo>
                      <a:pt x="1152" y="0"/>
                    </a:lnTo>
                    <a:lnTo>
                      <a:pt x="1152" y="0"/>
                    </a:lnTo>
                    <a:lnTo>
                      <a:pt x="1152" y="0"/>
                    </a:lnTo>
                    <a:lnTo>
                      <a:pt x="1152" y="0"/>
                    </a:lnTo>
                    <a:lnTo>
                      <a:pt x="1152" y="0"/>
                    </a:lnTo>
                    <a:lnTo>
                      <a:pt x="1152" y="0"/>
                    </a:lnTo>
                    <a:lnTo>
                      <a:pt x="1152" y="0"/>
                    </a:lnTo>
                    <a:lnTo>
                      <a:pt x="1152" y="0"/>
                    </a:lnTo>
                    <a:lnTo>
                      <a:pt x="1152" y="0"/>
                    </a:lnTo>
                    <a:lnTo>
                      <a:pt x="1152" y="0"/>
                    </a:lnTo>
                    <a:lnTo>
                      <a:pt x="1152" y="0"/>
                    </a:lnTo>
                    <a:lnTo>
                      <a:pt x="1152" y="0"/>
                    </a:lnTo>
                    <a:lnTo>
                      <a:pt x="1152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30" y="0"/>
                    </a:lnTo>
                    <a:lnTo>
                      <a:pt x="1230" y="0"/>
                    </a:lnTo>
                    <a:lnTo>
                      <a:pt x="1230" y="0"/>
                    </a:lnTo>
                    <a:lnTo>
                      <a:pt x="1230" y="0"/>
                    </a:lnTo>
                    <a:lnTo>
                      <a:pt x="1230" y="0"/>
                    </a:lnTo>
                    <a:lnTo>
                      <a:pt x="1230" y="0"/>
                    </a:lnTo>
                    <a:lnTo>
                      <a:pt x="1230" y="0"/>
                    </a:lnTo>
                    <a:lnTo>
                      <a:pt x="1230" y="0"/>
                    </a:lnTo>
                    <a:lnTo>
                      <a:pt x="1230" y="0"/>
                    </a:lnTo>
                    <a:lnTo>
                      <a:pt x="1230" y="0"/>
                    </a:lnTo>
                    <a:lnTo>
                      <a:pt x="1230" y="0"/>
                    </a:lnTo>
                    <a:lnTo>
                      <a:pt x="1230" y="0"/>
                    </a:lnTo>
                    <a:lnTo>
                      <a:pt x="1230" y="0"/>
                    </a:lnTo>
                    <a:lnTo>
                      <a:pt x="1230" y="0"/>
                    </a:lnTo>
                    <a:lnTo>
                      <a:pt x="1230" y="0"/>
                    </a:lnTo>
                    <a:lnTo>
                      <a:pt x="1230" y="0"/>
                    </a:lnTo>
                    <a:lnTo>
                      <a:pt x="1230" y="0"/>
                    </a:lnTo>
                    <a:lnTo>
                      <a:pt x="1230" y="0"/>
                    </a:lnTo>
                    <a:lnTo>
                      <a:pt x="1230" y="0"/>
                    </a:lnTo>
                    <a:lnTo>
                      <a:pt x="1230" y="0"/>
                    </a:lnTo>
                    <a:lnTo>
                      <a:pt x="1230" y="0"/>
                    </a:lnTo>
                    <a:lnTo>
                      <a:pt x="1230" y="0"/>
                    </a:lnTo>
                    <a:lnTo>
                      <a:pt x="1230" y="0"/>
                    </a:lnTo>
                    <a:lnTo>
                      <a:pt x="1230" y="0"/>
                    </a:lnTo>
                    <a:lnTo>
                      <a:pt x="1230" y="0"/>
                    </a:lnTo>
                    <a:lnTo>
                      <a:pt x="1230" y="0"/>
                    </a:lnTo>
                    <a:lnTo>
                      <a:pt x="1230" y="0"/>
                    </a:lnTo>
                    <a:lnTo>
                      <a:pt x="1230" y="0"/>
                    </a:lnTo>
                    <a:lnTo>
                      <a:pt x="1230" y="0"/>
                    </a:lnTo>
                    <a:lnTo>
                      <a:pt x="1230" y="0"/>
                    </a:lnTo>
                    <a:lnTo>
                      <a:pt x="1230" y="0"/>
                    </a:lnTo>
                    <a:lnTo>
                      <a:pt x="1230" y="0"/>
                    </a:lnTo>
                    <a:lnTo>
                      <a:pt x="1230" y="0"/>
                    </a:lnTo>
                    <a:lnTo>
                      <a:pt x="1230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72" y="0"/>
                    </a:lnTo>
                    <a:lnTo>
                      <a:pt x="1272" y="0"/>
                    </a:lnTo>
                    <a:lnTo>
                      <a:pt x="1272" y="0"/>
                    </a:lnTo>
                    <a:lnTo>
                      <a:pt x="1272" y="0"/>
                    </a:lnTo>
                    <a:lnTo>
                      <a:pt x="1272" y="0"/>
                    </a:lnTo>
                    <a:lnTo>
                      <a:pt x="1272" y="0"/>
                    </a:lnTo>
                    <a:lnTo>
                      <a:pt x="1272" y="0"/>
                    </a:lnTo>
                    <a:lnTo>
                      <a:pt x="1272" y="0"/>
                    </a:lnTo>
                    <a:lnTo>
                      <a:pt x="1272" y="0"/>
                    </a:lnTo>
                    <a:lnTo>
                      <a:pt x="1272" y="0"/>
                    </a:lnTo>
                    <a:lnTo>
                      <a:pt x="1272" y="0"/>
                    </a:lnTo>
                    <a:lnTo>
                      <a:pt x="1272" y="0"/>
                    </a:lnTo>
                    <a:lnTo>
                      <a:pt x="1272" y="0"/>
                    </a:lnTo>
                    <a:lnTo>
                      <a:pt x="1272" y="0"/>
                    </a:lnTo>
                    <a:lnTo>
                      <a:pt x="1272" y="0"/>
                    </a:lnTo>
                    <a:lnTo>
                      <a:pt x="1272" y="0"/>
                    </a:lnTo>
                    <a:lnTo>
                      <a:pt x="1272" y="0"/>
                    </a:lnTo>
                    <a:lnTo>
                      <a:pt x="1272" y="0"/>
                    </a:lnTo>
                    <a:lnTo>
                      <a:pt x="1272" y="0"/>
                    </a:lnTo>
                    <a:lnTo>
                      <a:pt x="1272" y="0"/>
                    </a:lnTo>
                    <a:lnTo>
                      <a:pt x="1272" y="0"/>
                    </a:lnTo>
                    <a:lnTo>
                      <a:pt x="1272" y="0"/>
                    </a:lnTo>
                    <a:lnTo>
                      <a:pt x="1272" y="0"/>
                    </a:lnTo>
                    <a:lnTo>
                      <a:pt x="1272" y="0"/>
                    </a:lnTo>
                    <a:lnTo>
                      <a:pt x="1272" y="0"/>
                    </a:lnTo>
                    <a:lnTo>
                      <a:pt x="1272" y="0"/>
                    </a:lnTo>
                    <a:lnTo>
                      <a:pt x="1272" y="0"/>
                    </a:lnTo>
                    <a:lnTo>
                      <a:pt x="1272" y="0"/>
                    </a:lnTo>
                    <a:lnTo>
                      <a:pt x="1272" y="0"/>
                    </a:lnTo>
                    <a:lnTo>
                      <a:pt x="1272" y="0"/>
                    </a:lnTo>
                    <a:lnTo>
                      <a:pt x="1272" y="0"/>
                    </a:lnTo>
                    <a:lnTo>
                      <a:pt x="1272" y="0"/>
                    </a:lnTo>
                    <a:lnTo>
                      <a:pt x="1272" y="0"/>
                    </a:lnTo>
                    <a:lnTo>
                      <a:pt x="1272" y="0"/>
                    </a:lnTo>
                    <a:lnTo>
                      <a:pt x="1272" y="0"/>
                    </a:lnTo>
                    <a:lnTo>
                      <a:pt x="1272" y="0"/>
                    </a:lnTo>
                    <a:lnTo>
                      <a:pt x="1272" y="0"/>
                    </a:lnTo>
                    <a:lnTo>
                      <a:pt x="1272" y="0"/>
                    </a:lnTo>
                    <a:lnTo>
                      <a:pt x="1272" y="0"/>
                    </a:lnTo>
                    <a:lnTo>
                      <a:pt x="1272" y="0"/>
                    </a:lnTo>
                    <a:lnTo>
                      <a:pt x="1272" y="0"/>
                    </a:lnTo>
                    <a:lnTo>
                      <a:pt x="1272" y="0"/>
                    </a:lnTo>
                    <a:lnTo>
                      <a:pt x="1272" y="0"/>
                    </a:lnTo>
                    <a:lnTo>
                      <a:pt x="1272" y="0"/>
                    </a:lnTo>
                    <a:lnTo>
                      <a:pt x="1272" y="0"/>
                    </a:lnTo>
                    <a:lnTo>
                      <a:pt x="1272" y="0"/>
                    </a:lnTo>
                    <a:lnTo>
                      <a:pt x="1272" y="0"/>
                    </a:lnTo>
                    <a:lnTo>
                      <a:pt x="1272" y="0"/>
                    </a:lnTo>
                    <a:lnTo>
                      <a:pt x="1272" y="0"/>
                    </a:lnTo>
                    <a:lnTo>
                      <a:pt x="1272" y="0"/>
                    </a:lnTo>
                    <a:lnTo>
                      <a:pt x="1272" y="0"/>
                    </a:lnTo>
                    <a:lnTo>
                      <a:pt x="1272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308" y="0"/>
                    </a:lnTo>
                    <a:lnTo>
                      <a:pt x="1308" y="0"/>
                    </a:lnTo>
                    <a:lnTo>
                      <a:pt x="1308" y="0"/>
                    </a:lnTo>
                    <a:lnTo>
                      <a:pt x="1308" y="0"/>
                    </a:lnTo>
                    <a:lnTo>
                      <a:pt x="1308" y="0"/>
                    </a:lnTo>
                    <a:lnTo>
                      <a:pt x="1308" y="0"/>
                    </a:lnTo>
                    <a:lnTo>
                      <a:pt x="1308" y="0"/>
                    </a:lnTo>
                    <a:lnTo>
                      <a:pt x="1308" y="0"/>
                    </a:lnTo>
                    <a:lnTo>
                      <a:pt x="1308" y="0"/>
                    </a:lnTo>
                    <a:lnTo>
                      <a:pt x="1308" y="0"/>
                    </a:lnTo>
                    <a:lnTo>
                      <a:pt x="1308" y="0"/>
                    </a:lnTo>
                    <a:lnTo>
                      <a:pt x="1308" y="0"/>
                    </a:lnTo>
                    <a:lnTo>
                      <a:pt x="1308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50" y="0"/>
                    </a:lnTo>
                    <a:lnTo>
                      <a:pt x="1350" y="0"/>
                    </a:lnTo>
                    <a:lnTo>
                      <a:pt x="1350" y="0"/>
                    </a:lnTo>
                    <a:lnTo>
                      <a:pt x="1350" y="0"/>
                    </a:lnTo>
                    <a:lnTo>
                      <a:pt x="1350" y="0"/>
                    </a:lnTo>
                    <a:lnTo>
                      <a:pt x="1350" y="0"/>
                    </a:lnTo>
                    <a:lnTo>
                      <a:pt x="1350" y="0"/>
                    </a:lnTo>
                    <a:lnTo>
                      <a:pt x="1350" y="0"/>
                    </a:lnTo>
                    <a:lnTo>
                      <a:pt x="1350" y="0"/>
                    </a:lnTo>
                    <a:lnTo>
                      <a:pt x="1350" y="0"/>
                    </a:lnTo>
                    <a:lnTo>
                      <a:pt x="1350" y="0"/>
                    </a:lnTo>
                    <a:lnTo>
                      <a:pt x="1350" y="0"/>
                    </a:lnTo>
                    <a:lnTo>
                      <a:pt x="1350" y="0"/>
                    </a:lnTo>
                    <a:lnTo>
                      <a:pt x="1350" y="0"/>
                    </a:lnTo>
                    <a:lnTo>
                      <a:pt x="1350" y="0"/>
                    </a:lnTo>
                    <a:lnTo>
                      <a:pt x="1350" y="0"/>
                    </a:lnTo>
                    <a:lnTo>
                      <a:pt x="1350" y="0"/>
                    </a:lnTo>
                    <a:lnTo>
                      <a:pt x="1350" y="0"/>
                    </a:lnTo>
                    <a:lnTo>
                      <a:pt x="1350" y="0"/>
                    </a:lnTo>
                    <a:lnTo>
                      <a:pt x="1350" y="0"/>
                    </a:lnTo>
                    <a:lnTo>
                      <a:pt x="1350" y="0"/>
                    </a:lnTo>
                    <a:lnTo>
                      <a:pt x="1350" y="0"/>
                    </a:lnTo>
                    <a:lnTo>
                      <a:pt x="1350" y="0"/>
                    </a:lnTo>
                    <a:lnTo>
                      <a:pt x="1350" y="0"/>
                    </a:lnTo>
                    <a:lnTo>
                      <a:pt x="1350" y="0"/>
                    </a:lnTo>
                    <a:lnTo>
                      <a:pt x="1350" y="0"/>
                    </a:lnTo>
                    <a:lnTo>
                      <a:pt x="1350" y="0"/>
                    </a:lnTo>
                    <a:lnTo>
                      <a:pt x="1350" y="0"/>
                    </a:lnTo>
                    <a:lnTo>
                      <a:pt x="1350" y="0"/>
                    </a:lnTo>
                    <a:lnTo>
                      <a:pt x="1350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10" y="0"/>
                    </a:lnTo>
                    <a:lnTo>
                      <a:pt x="1410" y="0"/>
                    </a:lnTo>
                    <a:lnTo>
                      <a:pt x="1410" y="0"/>
                    </a:lnTo>
                    <a:lnTo>
                      <a:pt x="1410" y="0"/>
                    </a:lnTo>
                    <a:lnTo>
                      <a:pt x="1410" y="0"/>
                    </a:lnTo>
                    <a:lnTo>
                      <a:pt x="1410" y="0"/>
                    </a:lnTo>
                    <a:lnTo>
                      <a:pt x="1410" y="0"/>
                    </a:lnTo>
                    <a:lnTo>
                      <a:pt x="1410" y="0"/>
                    </a:lnTo>
                    <a:lnTo>
                      <a:pt x="1410" y="0"/>
                    </a:lnTo>
                    <a:lnTo>
                      <a:pt x="1410" y="0"/>
                    </a:lnTo>
                    <a:lnTo>
                      <a:pt x="1410" y="0"/>
                    </a:lnTo>
                    <a:lnTo>
                      <a:pt x="1410" y="0"/>
                    </a:lnTo>
                    <a:lnTo>
                      <a:pt x="1410" y="0"/>
                    </a:lnTo>
                    <a:lnTo>
                      <a:pt x="1410" y="0"/>
                    </a:lnTo>
                    <a:lnTo>
                      <a:pt x="1410" y="0"/>
                    </a:lnTo>
                    <a:lnTo>
                      <a:pt x="1410" y="0"/>
                    </a:lnTo>
                    <a:lnTo>
                      <a:pt x="1410" y="0"/>
                    </a:lnTo>
                    <a:lnTo>
                      <a:pt x="1410" y="0"/>
                    </a:lnTo>
                    <a:lnTo>
                      <a:pt x="1410" y="0"/>
                    </a:lnTo>
                    <a:lnTo>
                      <a:pt x="1410" y="0"/>
                    </a:lnTo>
                    <a:lnTo>
                      <a:pt x="1428" y="0"/>
                    </a:lnTo>
                    <a:lnTo>
                      <a:pt x="1428" y="0"/>
                    </a:lnTo>
                    <a:lnTo>
                      <a:pt x="1428" y="0"/>
                    </a:lnTo>
                    <a:lnTo>
                      <a:pt x="1428" y="0"/>
                    </a:lnTo>
                    <a:lnTo>
                      <a:pt x="1428" y="0"/>
                    </a:lnTo>
                    <a:lnTo>
                      <a:pt x="1428" y="0"/>
                    </a:lnTo>
                    <a:lnTo>
                      <a:pt x="1428" y="0"/>
                    </a:lnTo>
                    <a:lnTo>
                      <a:pt x="1428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52" y="0"/>
                    </a:lnTo>
                    <a:lnTo>
                      <a:pt x="1452" y="0"/>
                    </a:lnTo>
                    <a:lnTo>
                      <a:pt x="1452" y="0"/>
                    </a:lnTo>
                    <a:lnTo>
                      <a:pt x="1452" y="0"/>
                    </a:lnTo>
                    <a:lnTo>
                      <a:pt x="1470" y="0"/>
                    </a:lnTo>
                    <a:lnTo>
                      <a:pt x="1470" y="0"/>
                    </a:lnTo>
                    <a:lnTo>
                      <a:pt x="1470" y="0"/>
                    </a:lnTo>
                    <a:lnTo>
                      <a:pt x="1470" y="0"/>
                    </a:lnTo>
                    <a:lnTo>
                      <a:pt x="1470" y="0"/>
                    </a:lnTo>
                    <a:lnTo>
                      <a:pt x="1470" y="0"/>
                    </a:lnTo>
                    <a:lnTo>
                      <a:pt x="1470" y="0"/>
                    </a:lnTo>
                    <a:lnTo>
                      <a:pt x="1470" y="0"/>
                    </a:lnTo>
                    <a:lnTo>
                      <a:pt x="1470" y="0"/>
                    </a:lnTo>
                    <a:lnTo>
                      <a:pt x="1470" y="0"/>
                    </a:lnTo>
                    <a:lnTo>
                      <a:pt x="1470" y="0"/>
                    </a:lnTo>
                    <a:lnTo>
                      <a:pt x="1470" y="0"/>
                    </a:lnTo>
                    <a:lnTo>
                      <a:pt x="1470" y="0"/>
                    </a:lnTo>
                    <a:lnTo>
                      <a:pt x="1470" y="0"/>
                    </a:lnTo>
                    <a:lnTo>
                      <a:pt x="1470" y="0"/>
                    </a:lnTo>
                    <a:lnTo>
                      <a:pt x="1470" y="0"/>
                    </a:lnTo>
                    <a:lnTo>
                      <a:pt x="1470" y="0"/>
                    </a:lnTo>
                    <a:lnTo>
                      <a:pt x="1470" y="0"/>
                    </a:lnTo>
                    <a:lnTo>
                      <a:pt x="1470" y="0"/>
                    </a:lnTo>
                    <a:lnTo>
                      <a:pt x="1470" y="0"/>
                    </a:lnTo>
                    <a:lnTo>
                      <a:pt x="1470" y="0"/>
                    </a:lnTo>
                    <a:lnTo>
                      <a:pt x="1470" y="0"/>
                    </a:lnTo>
                    <a:lnTo>
                      <a:pt x="1470" y="0"/>
                    </a:lnTo>
                    <a:lnTo>
                      <a:pt x="1470" y="0"/>
                    </a:lnTo>
                    <a:lnTo>
                      <a:pt x="1470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30" y="0"/>
                    </a:lnTo>
                    <a:lnTo>
                      <a:pt x="1530" y="0"/>
                    </a:lnTo>
                    <a:lnTo>
                      <a:pt x="1530" y="0"/>
                    </a:lnTo>
                    <a:lnTo>
                      <a:pt x="1530" y="0"/>
                    </a:lnTo>
                    <a:lnTo>
                      <a:pt x="1530" y="0"/>
                    </a:lnTo>
                    <a:lnTo>
                      <a:pt x="1530" y="0"/>
                    </a:lnTo>
                    <a:lnTo>
                      <a:pt x="1530" y="0"/>
                    </a:lnTo>
                    <a:lnTo>
                      <a:pt x="1530" y="0"/>
                    </a:lnTo>
                    <a:lnTo>
                      <a:pt x="1530" y="0"/>
                    </a:lnTo>
                    <a:lnTo>
                      <a:pt x="1530" y="0"/>
                    </a:lnTo>
                    <a:lnTo>
                      <a:pt x="1530" y="0"/>
                    </a:lnTo>
                    <a:lnTo>
                      <a:pt x="1530" y="0"/>
                    </a:lnTo>
                    <a:lnTo>
                      <a:pt x="1530" y="0"/>
                    </a:lnTo>
                    <a:lnTo>
                      <a:pt x="1530" y="0"/>
                    </a:lnTo>
                    <a:lnTo>
                      <a:pt x="1530" y="0"/>
                    </a:lnTo>
                    <a:lnTo>
                      <a:pt x="1530" y="0"/>
                    </a:lnTo>
                    <a:lnTo>
                      <a:pt x="1530" y="0"/>
                    </a:lnTo>
                    <a:lnTo>
                      <a:pt x="1530" y="0"/>
                    </a:lnTo>
                    <a:lnTo>
                      <a:pt x="1530" y="0"/>
                    </a:lnTo>
                    <a:lnTo>
                      <a:pt x="1530" y="0"/>
                    </a:lnTo>
                    <a:lnTo>
                      <a:pt x="1530" y="0"/>
                    </a:lnTo>
                    <a:lnTo>
                      <a:pt x="1530" y="0"/>
                    </a:lnTo>
                    <a:lnTo>
                      <a:pt x="1530" y="0"/>
                    </a:lnTo>
                    <a:lnTo>
                      <a:pt x="1530" y="0"/>
                    </a:lnTo>
                    <a:lnTo>
                      <a:pt x="1530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8" y="0"/>
                    </a:lnTo>
                    <a:lnTo>
                      <a:pt x="1608" y="0"/>
                    </a:lnTo>
                    <a:lnTo>
                      <a:pt x="1608" y="0"/>
                    </a:lnTo>
                    <a:lnTo>
                      <a:pt x="1608" y="0"/>
                    </a:lnTo>
                    <a:lnTo>
                      <a:pt x="1608" y="0"/>
                    </a:lnTo>
                    <a:lnTo>
                      <a:pt x="1608" y="0"/>
                    </a:lnTo>
                    <a:lnTo>
                      <a:pt x="1608" y="0"/>
                    </a:lnTo>
                    <a:lnTo>
                      <a:pt x="1608" y="0"/>
                    </a:lnTo>
                    <a:lnTo>
                      <a:pt x="1608" y="0"/>
                    </a:lnTo>
                    <a:lnTo>
                      <a:pt x="1608" y="0"/>
                    </a:lnTo>
                    <a:lnTo>
                      <a:pt x="1608" y="0"/>
                    </a:lnTo>
                    <a:lnTo>
                      <a:pt x="1608" y="0"/>
                    </a:lnTo>
                    <a:lnTo>
                      <a:pt x="1608" y="0"/>
                    </a:lnTo>
                    <a:lnTo>
                      <a:pt x="1608" y="0"/>
                    </a:lnTo>
                    <a:lnTo>
                      <a:pt x="1608" y="0"/>
                    </a:lnTo>
                    <a:lnTo>
                      <a:pt x="1608" y="0"/>
                    </a:lnTo>
                    <a:lnTo>
                      <a:pt x="1608" y="0"/>
                    </a:lnTo>
                    <a:lnTo>
                      <a:pt x="1608" y="0"/>
                    </a:lnTo>
                    <a:lnTo>
                      <a:pt x="1608" y="0"/>
                    </a:lnTo>
                    <a:lnTo>
                      <a:pt x="1608" y="0"/>
                    </a:lnTo>
                    <a:lnTo>
                      <a:pt x="1608" y="0"/>
                    </a:lnTo>
                    <a:lnTo>
                      <a:pt x="1608" y="0"/>
                    </a:lnTo>
                    <a:lnTo>
                      <a:pt x="1608" y="0"/>
                    </a:lnTo>
                    <a:lnTo>
                      <a:pt x="1608" y="0"/>
                    </a:lnTo>
                    <a:lnTo>
                      <a:pt x="1608" y="0"/>
                    </a:lnTo>
                    <a:lnTo>
                      <a:pt x="1608" y="0"/>
                    </a:lnTo>
                    <a:lnTo>
                      <a:pt x="1608" y="0"/>
                    </a:lnTo>
                    <a:lnTo>
                      <a:pt x="1608" y="0"/>
                    </a:lnTo>
                    <a:lnTo>
                      <a:pt x="1608" y="0"/>
                    </a:lnTo>
                    <a:lnTo>
                      <a:pt x="1608" y="0"/>
                    </a:lnTo>
                    <a:lnTo>
                      <a:pt x="1608" y="0"/>
                    </a:lnTo>
                    <a:lnTo>
                      <a:pt x="1608" y="0"/>
                    </a:lnTo>
                    <a:lnTo>
                      <a:pt x="1608" y="0"/>
                    </a:lnTo>
                    <a:lnTo>
                      <a:pt x="1608" y="0"/>
                    </a:lnTo>
                    <a:lnTo>
                      <a:pt x="1608" y="0"/>
                    </a:lnTo>
                    <a:lnTo>
                      <a:pt x="1608" y="0"/>
                    </a:lnTo>
                    <a:lnTo>
                      <a:pt x="1608" y="0"/>
                    </a:lnTo>
                    <a:lnTo>
                      <a:pt x="1608" y="0"/>
                    </a:lnTo>
                    <a:lnTo>
                      <a:pt x="1608" y="0"/>
                    </a:lnTo>
                    <a:lnTo>
                      <a:pt x="1608" y="0"/>
                    </a:lnTo>
                    <a:lnTo>
                      <a:pt x="1608" y="0"/>
                    </a:lnTo>
                    <a:lnTo>
                      <a:pt x="1608" y="0"/>
                    </a:lnTo>
                    <a:lnTo>
                      <a:pt x="1608" y="0"/>
                    </a:lnTo>
                    <a:lnTo>
                      <a:pt x="1608" y="0"/>
                    </a:lnTo>
                    <a:lnTo>
                      <a:pt x="1608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50" y="0"/>
                    </a:lnTo>
                    <a:lnTo>
                      <a:pt x="1650" y="0"/>
                    </a:lnTo>
                    <a:lnTo>
                      <a:pt x="1650" y="0"/>
                    </a:lnTo>
                    <a:lnTo>
                      <a:pt x="1650" y="0"/>
                    </a:lnTo>
                    <a:lnTo>
                      <a:pt x="1650" y="0"/>
                    </a:lnTo>
                    <a:lnTo>
                      <a:pt x="1650" y="0"/>
                    </a:lnTo>
                    <a:lnTo>
                      <a:pt x="1650" y="0"/>
                    </a:lnTo>
                    <a:lnTo>
                      <a:pt x="1650" y="0"/>
                    </a:lnTo>
                    <a:lnTo>
                      <a:pt x="1650" y="0"/>
                    </a:lnTo>
                    <a:lnTo>
                      <a:pt x="1650" y="0"/>
                    </a:lnTo>
                    <a:lnTo>
                      <a:pt x="1650" y="0"/>
                    </a:lnTo>
                    <a:lnTo>
                      <a:pt x="1650" y="0"/>
                    </a:lnTo>
                    <a:lnTo>
                      <a:pt x="1650" y="0"/>
                    </a:lnTo>
                    <a:lnTo>
                      <a:pt x="1650" y="0"/>
                    </a:lnTo>
                    <a:lnTo>
                      <a:pt x="1650" y="0"/>
                    </a:lnTo>
                    <a:lnTo>
                      <a:pt x="1650" y="0"/>
                    </a:lnTo>
                    <a:lnTo>
                      <a:pt x="1650" y="0"/>
                    </a:lnTo>
                    <a:lnTo>
                      <a:pt x="1650" y="0"/>
                    </a:lnTo>
                    <a:lnTo>
                      <a:pt x="1650" y="0"/>
                    </a:lnTo>
                    <a:lnTo>
                      <a:pt x="1650" y="0"/>
                    </a:lnTo>
                    <a:lnTo>
                      <a:pt x="1650" y="0"/>
                    </a:lnTo>
                    <a:lnTo>
                      <a:pt x="1650" y="0"/>
                    </a:lnTo>
                    <a:lnTo>
                      <a:pt x="1650" y="0"/>
                    </a:lnTo>
                    <a:lnTo>
                      <a:pt x="1650" y="0"/>
                    </a:lnTo>
                    <a:lnTo>
                      <a:pt x="1650" y="0"/>
                    </a:lnTo>
                    <a:lnTo>
                      <a:pt x="1650" y="0"/>
                    </a:lnTo>
                    <a:lnTo>
                      <a:pt x="1650" y="0"/>
                    </a:lnTo>
                    <a:lnTo>
                      <a:pt x="1650" y="0"/>
                    </a:lnTo>
                    <a:lnTo>
                      <a:pt x="1650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22" y="0"/>
                    </a:lnTo>
                    <a:lnTo>
                      <a:pt x="1722" y="0"/>
                    </a:lnTo>
                    <a:lnTo>
                      <a:pt x="1722" y="0"/>
                    </a:lnTo>
                    <a:lnTo>
                      <a:pt x="1722" y="0"/>
                    </a:lnTo>
                    <a:lnTo>
                      <a:pt x="1722" y="0"/>
                    </a:lnTo>
                    <a:lnTo>
                      <a:pt x="1722" y="0"/>
                    </a:lnTo>
                    <a:lnTo>
                      <a:pt x="1722" y="0"/>
                    </a:lnTo>
                    <a:lnTo>
                      <a:pt x="1722" y="0"/>
                    </a:lnTo>
                    <a:lnTo>
                      <a:pt x="1722" y="0"/>
                    </a:lnTo>
                    <a:lnTo>
                      <a:pt x="1722" y="0"/>
                    </a:lnTo>
                    <a:lnTo>
                      <a:pt x="1722" y="0"/>
                    </a:lnTo>
                    <a:lnTo>
                      <a:pt x="1722" y="0"/>
                    </a:lnTo>
                    <a:lnTo>
                      <a:pt x="1722" y="0"/>
                    </a:lnTo>
                    <a:lnTo>
                      <a:pt x="1722" y="0"/>
                    </a:lnTo>
                    <a:lnTo>
                      <a:pt x="1722" y="0"/>
                    </a:lnTo>
                    <a:lnTo>
                      <a:pt x="1722" y="0"/>
                    </a:lnTo>
                    <a:lnTo>
                      <a:pt x="1722" y="0"/>
                    </a:lnTo>
                    <a:lnTo>
                      <a:pt x="1722" y="0"/>
                    </a:lnTo>
                    <a:lnTo>
                      <a:pt x="1722" y="0"/>
                    </a:lnTo>
                    <a:lnTo>
                      <a:pt x="1722" y="0"/>
                    </a:lnTo>
                    <a:lnTo>
                      <a:pt x="1722" y="0"/>
                    </a:lnTo>
                    <a:lnTo>
                      <a:pt x="1722" y="0"/>
                    </a:lnTo>
                    <a:lnTo>
                      <a:pt x="1722" y="0"/>
                    </a:lnTo>
                    <a:lnTo>
                      <a:pt x="1722" y="0"/>
                    </a:lnTo>
                    <a:lnTo>
                      <a:pt x="1722" y="0"/>
                    </a:lnTo>
                    <a:lnTo>
                      <a:pt x="1722" y="0"/>
                    </a:lnTo>
                    <a:lnTo>
                      <a:pt x="1722" y="0"/>
                    </a:lnTo>
                    <a:lnTo>
                      <a:pt x="1722" y="0"/>
                    </a:lnTo>
                    <a:lnTo>
                      <a:pt x="1722" y="0"/>
                    </a:lnTo>
                    <a:lnTo>
                      <a:pt x="1722" y="0"/>
                    </a:lnTo>
                    <a:lnTo>
                      <a:pt x="1722" y="0"/>
                    </a:lnTo>
                    <a:lnTo>
                      <a:pt x="1722" y="0"/>
                    </a:lnTo>
                    <a:lnTo>
                      <a:pt x="1722" y="0"/>
                    </a:lnTo>
                    <a:lnTo>
                      <a:pt x="1722" y="0"/>
                    </a:lnTo>
                    <a:lnTo>
                      <a:pt x="1722" y="0"/>
                    </a:lnTo>
                    <a:lnTo>
                      <a:pt x="1722" y="0"/>
                    </a:lnTo>
                    <a:lnTo>
                      <a:pt x="1722" y="0"/>
                    </a:lnTo>
                    <a:lnTo>
                      <a:pt x="1722" y="0"/>
                    </a:lnTo>
                    <a:lnTo>
                      <a:pt x="1722" y="0"/>
                    </a:lnTo>
                    <a:lnTo>
                      <a:pt x="1722" y="0"/>
                    </a:lnTo>
                    <a:lnTo>
                      <a:pt x="1722" y="0"/>
                    </a:lnTo>
                    <a:lnTo>
                      <a:pt x="1722" y="0"/>
                    </a:lnTo>
                    <a:lnTo>
                      <a:pt x="1722" y="0"/>
                    </a:lnTo>
                    <a:lnTo>
                      <a:pt x="1722" y="0"/>
                    </a:lnTo>
                    <a:lnTo>
                      <a:pt x="1722" y="0"/>
                    </a:lnTo>
                    <a:lnTo>
                      <a:pt x="1722" y="0"/>
                    </a:lnTo>
                    <a:lnTo>
                      <a:pt x="1722" y="0"/>
                    </a:lnTo>
                    <a:lnTo>
                      <a:pt x="1722" y="0"/>
                    </a:lnTo>
                    <a:lnTo>
                      <a:pt x="1722" y="0"/>
                    </a:lnTo>
                    <a:lnTo>
                      <a:pt x="1722" y="0"/>
                    </a:lnTo>
                    <a:lnTo>
                      <a:pt x="1722" y="0"/>
                    </a:lnTo>
                    <a:lnTo>
                      <a:pt x="1722" y="0"/>
                    </a:lnTo>
                    <a:lnTo>
                      <a:pt x="1722" y="0"/>
                    </a:lnTo>
                    <a:lnTo>
                      <a:pt x="1728" y="0"/>
                    </a:lnTo>
                    <a:lnTo>
                      <a:pt x="1728" y="0"/>
                    </a:lnTo>
                    <a:lnTo>
                      <a:pt x="1728" y="0"/>
                    </a:lnTo>
                    <a:lnTo>
                      <a:pt x="1728" y="0"/>
                    </a:lnTo>
                    <a:lnTo>
                      <a:pt x="1728" y="0"/>
                    </a:lnTo>
                    <a:lnTo>
                      <a:pt x="1728" y="0"/>
                    </a:lnTo>
                    <a:lnTo>
                      <a:pt x="1728" y="0"/>
                    </a:lnTo>
                    <a:lnTo>
                      <a:pt x="1728" y="0"/>
                    </a:lnTo>
                    <a:lnTo>
                      <a:pt x="1728" y="0"/>
                    </a:lnTo>
                    <a:lnTo>
                      <a:pt x="1728" y="0"/>
                    </a:lnTo>
                    <a:lnTo>
                      <a:pt x="1728" y="0"/>
                    </a:lnTo>
                    <a:lnTo>
                      <a:pt x="1728" y="0"/>
                    </a:lnTo>
                    <a:lnTo>
                      <a:pt x="1728" y="0"/>
                    </a:lnTo>
                    <a:lnTo>
                      <a:pt x="1728" y="0"/>
                    </a:lnTo>
                    <a:lnTo>
                      <a:pt x="1728" y="0"/>
                    </a:lnTo>
                    <a:lnTo>
                      <a:pt x="1728" y="0"/>
                    </a:lnTo>
                    <a:lnTo>
                      <a:pt x="1728" y="0"/>
                    </a:lnTo>
                    <a:lnTo>
                      <a:pt x="1728" y="0"/>
                    </a:lnTo>
                    <a:lnTo>
                      <a:pt x="1728" y="0"/>
                    </a:lnTo>
                    <a:lnTo>
                      <a:pt x="1728" y="0"/>
                    </a:lnTo>
                    <a:lnTo>
                      <a:pt x="1728" y="0"/>
                    </a:lnTo>
                    <a:lnTo>
                      <a:pt x="1728" y="0"/>
                    </a:lnTo>
                    <a:lnTo>
                      <a:pt x="1728" y="0"/>
                    </a:lnTo>
                    <a:lnTo>
                      <a:pt x="1728" y="0"/>
                    </a:lnTo>
                    <a:lnTo>
                      <a:pt x="1728" y="0"/>
                    </a:lnTo>
                    <a:lnTo>
                      <a:pt x="1728" y="0"/>
                    </a:lnTo>
                    <a:lnTo>
                      <a:pt x="1728" y="0"/>
                    </a:lnTo>
                    <a:lnTo>
                      <a:pt x="1728" y="0"/>
                    </a:lnTo>
                    <a:lnTo>
                      <a:pt x="1728" y="0"/>
                    </a:lnTo>
                    <a:lnTo>
                      <a:pt x="1728" y="0"/>
                    </a:lnTo>
                    <a:lnTo>
                      <a:pt x="1728" y="0"/>
                    </a:lnTo>
                    <a:lnTo>
                      <a:pt x="1728" y="0"/>
                    </a:lnTo>
                    <a:lnTo>
                      <a:pt x="1728" y="0"/>
                    </a:lnTo>
                    <a:lnTo>
                      <a:pt x="1728" y="0"/>
                    </a:lnTo>
                    <a:lnTo>
                      <a:pt x="1728" y="0"/>
                    </a:lnTo>
                    <a:lnTo>
                      <a:pt x="1728" y="0"/>
                    </a:lnTo>
                    <a:lnTo>
                      <a:pt x="1728" y="0"/>
                    </a:lnTo>
                    <a:lnTo>
                      <a:pt x="1728" y="0"/>
                    </a:lnTo>
                    <a:lnTo>
                      <a:pt x="1728" y="0"/>
                    </a:lnTo>
                    <a:lnTo>
                      <a:pt x="1728" y="0"/>
                    </a:lnTo>
                    <a:lnTo>
                      <a:pt x="1728" y="0"/>
                    </a:lnTo>
                    <a:lnTo>
                      <a:pt x="1728" y="0"/>
                    </a:lnTo>
                    <a:lnTo>
                      <a:pt x="1728" y="0"/>
                    </a:lnTo>
                    <a:lnTo>
                      <a:pt x="1728" y="0"/>
                    </a:lnTo>
                    <a:lnTo>
                      <a:pt x="1728" y="0"/>
                    </a:lnTo>
                    <a:lnTo>
                      <a:pt x="1728" y="0"/>
                    </a:lnTo>
                    <a:lnTo>
                      <a:pt x="1728" y="0"/>
                    </a:lnTo>
                    <a:lnTo>
                      <a:pt x="1728" y="0"/>
                    </a:lnTo>
                    <a:lnTo>
                      <a:pt x="1728" y="0"/>
                    </a:lnTo>
                    <a:lnTo>
                      <a:pt x="1728" y="0"/>
                    </a:lnTo>
                    <a:lnTo>
                      <a:pt x="1728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6" y="0"/>
                    </a:lnTo>
                    <a:lnTo>
                      <a:pt x="1806" y="0"/>
                    </a:lnTo>
                    <a:lnTo>
                      <a:pt x="1806" y="0"/>
                    </a:lnTo>
                    <a:lnTo>
                      <a:pt x="1806" y="0"/>
                    </a:lnTo>
                    <a:lnTo>
                      <a:pt x="1806" y="0"/>
                    </a:lnTo>
                    <a:lnTo>
                      <a:pt x="1806" y="0"/>
                    </a:lnTo>
                    <a:lnTo>
                      <a:pt x="1806" y="0"/>
                    </a:lnTo>
                    <a:lnTo>
                      <a:pt x="1806" y="0"/>
                    </a:lnTo>
                    <a:lnTo>
                      <a:pt x="1806" y="0"/>
                    </a:lnTo>
                    <a:lnTo>
                      <a:pt x="1806" y="0"/>
                    </a:lnTo>
                    <a:lnTo>
                      <a:pt x="1806" y="0"/>
                    </a:lnTo>
                    <a:lnTo>
                      <a:pt x="1806" y="0"/>
                    </a:lnTo>
                    <a:lnTo>
                      <a:pt x="1806" y="0"/>
                    </a:lnTo>
                    <a:lnTo>
                      <a:pt x="1806" y="0"/>
                    </a:lnTo>
                    <a:lnTo>
                      <a:pt x="1806" y="0"/>
                    </a:lnTo>
                    <a:lnTo>
                      <a:pt x="1806" y="0"/>
                    </a:lnTo>
                    <a:lnTo>
                      <a:pt x="1806" y="0"/>
                    </a:lnTo>
                    <a:lnTo>
                      <a:pt x="1806" y="0"/>
                    </a:lnTo>
                    <a:lnTo>
                      <a:pt x="1806" y="0"/>
                    </a:lnTo>
                    <a:lnTo>
                      <a:pt x="1806" y="0"/>
                    </a:lnTo>
                    <a:lnTo>
                      <a:pt x="1806" y="0"/>
                    </a:lnTo>
                    <a:lnTo>
                      <a:pt x="1806" y="0"/>
                    </a:lnTo>
                    <a:lnTo>
                      <a:pt x="1806" y="0"/>
                    </a:lnTo>
                    <a:lnTo>
                      <a:pt x="1806" y="0"/>
                    </a:lnTo>
                    <a:lnTo>
                      <a:pt x="1806" y="0"/>
                    </a:lnTo>
                    <a:lnTo>
                      <a:pt x="1806" y="0"/>
                    </a:lnTo>
                    <a:lnTo>
                      <a:pt x="1806" y="0"/>
                    </a:lnTo>
                    <a:lnTo>
                      <a:pt x="1806" y="0"/>
                    </a:lnTo>
                    <a:lnTo>
                      <a:pt x="1806" y="0"/>
                    </a:lnTo>
                    <a:lnTo>
                      <a:pt x="1806" y="0"/>
                    </a:lnTo>
                    <a:lnTo>
                      <a:pt x="1806" y="0"/>
                    </a:lnTo>
                    <a:lnTo>
                      <a:pt x="1806" y="0"/>
                    </a:lnTo>
                    <a:lnTo>
                      <a:pt x="1806" y="0"/>
                    </a:lnTo>
                    <a:lnTo>
                      <a:pt x="1806" y="0"/>
                    </a:lnTo>
                    <a:lnTo>
                      <a:pt x="1806" y="0"/>
                    </a:lnTo>
                    <a:lnTo>
                      <a:pt x="1806" y="0"/>
                    </a:lnTo>
                    <a:lnTo>
                      <a:pt x="1806" y="0"/>
                    </a:lnTo>
                    <a:lnTo>
                      <a:pt x="1806" y="0"/>
                    </a:lnTo>
                    <a:lnTo>
                      <a:pt x="1806" y="0"/>
                    </a:lnTo>
                    <a:lnTo>
                      <a:pt x="1806" y="0"/>
                    </a:lnTo>
                    <a:lnTo>
                      <a:pt x="1806" y="0"/>
                    </a:lnTo>
                    <a:lnTo>
                      <a:pt x="1806" y="0"/>
                    </a:lnTo>
                    <a:lnTo>
                      <a:pt x="1806" y="0"/>
                    </a:lnTo>
                    <a:lnTo>
                      <a:pt x="1806" y="0"/>
                    </a:lnTo>
                    <a:lnTo>
                      <a:pt x="1806" y="0"/>
                    </a:lnTo>
                    <a:lnTo>
                      <a:pt x="1806" y="0"/>
                    </a:lnTo>
                    <a:lnTo>
                      <a:pt x="1806" y="0"/>
                    </a:lnTo>
                    <a:lnTo>
                      <a:pt x="1806" y="0"/>
                    </a:lnTo>
                    <a:lnTo>
                      <a:pt x="1806" y="0"/>
                    </a:lnTo>
                    <a:lnTo>
                      <a:pt x="1806" y="0"/>
                    </a:lnTo>
                    <a:lnTo>
                      <a:pt x="1806" y="0"/>
                    </a:lnTo>
                    <a:lnTo>
                      <a:pt x="1806" y="0"/>
                    </a:lnTo>
                    <a:lnTo>
                      <a:pt x="1806" y="0"/>
                    </a:lnTo>
                    <a:lnTo>
                      <a:pt x="1806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42" y="0"/>
                    </a:lnTo>
                    <a:lnTo>
                      <a:pt x="1842" y="0"/>
                    </a:lnTo>
                    <a:lnTo>
                      <a:pt x="1842" y="0"/>
                    </a:lnTo>
                    <a:lnTo>
                      <a:pt x="1842" y="0"/>
                    </a:lnTo>
                    <a:lnTo>
                      <a:pt x="1842" y="0"/>
                    </a:lnTo>
                    <a:lnTo>
                      <a:pt x="1842" y="0"/>
                    </a:lnTo>
                    <a:lnTo>
                      <a:pt x="1842" y="0"/>
                    </a:lnTo>
                    <a:lnTo>
                      <a:pt x="1842" y="0"/>
                    </a:lnTo>
                    <a:lnTo>
                      <a:pt x="1842" y="0"/>
                    </a:lnTo>
                    <a:lnTo>
                      <a:pt x="1842" y="0"/>
                    </a:lnTo>
                    <a:lnTo>
                      <a:pt x="1842" y="0"/>
                    </a:lnTo>
                    <a:lnTo>
                      <a:pt x="1842" y="0"/>
                    </a:lnTo>
                    <a:lnTo>
                      <a:pt x="1842" y="0"/>
                    </a:lnTo>
                    <a:lnTo>
                      <a:pt x="1842" y="0"/>
                    </a:lnTo>
                    <a:lnTo>
                      <a:pt x="1842" y="0"/>
                    </a:lnTo>
                    <a:lnTo>
                      <a:pt x="1842" y="0"/>
                    </a:lnTo>
                    <a:lnTo>
                      <a:pt x="1842" y="0"/>
                    </a:lnTo>
                    <a:lnTo>
                      <a:pt x="1842" y="0"/>
                    </a:lnTo>
                    <a:lnTo>
                      <a:pt x="1842" y="0"/>
                    </a:lnTo>
                    <a:lnTo>
                      <a:pt x="1842" y="0"/>
                    </a:lnTo>
                    <a:lnTo>
                      <a:pt x="1842" y="0"/>
                    </a:lnTo>
                    <a:lnTo>
                      <a:pt x="1842" y="0"/>
                    </a:lnTo>
                    <a:lnTo>
                      <a:pt x="1842" y="0"/>
                    </a:lnTo>
                    <a:lnTo>
                      <a:pt x="1842" y="0"/>
                    </a:lnTo>
                    <a:lnTo>
                      <a:pt x="1842" y="0"/>
                    </a:lnTo>
                    <a:lnTo>
                      <a:pt x="1842" y="0"/>
                    </a:lnTo>
                    <a:lnTo>
                      <a:pt x="1842" y="0"/>
                    </a:lnTo>
                    <a:lnTo>
                      <a:pt x="1842" y="0"/>
                    </a:lnTo>
                    <a:lnTo>
                      <a:pt x="1842" y="0"/>
                    </a:lnTo>
                    <a:lnTo>
                      <a:pt x="1842" y="0"/>
                    </a:lnTo>
                    <a:lnTo>
                      <a:pt x="1842" y="0"/>
                    </a:lnTo>
                    <a:lnTo>
                      <a:pt x="1842" y="0"/>
                    </a:lnTo>
                    <a:lnTo>
                      <a:pt x="1842" y="0"/>
                    </a:lnTo>
                    <a:lnTo>
                      <a:pt x="1842" y="0"/>
                    </a:lnTo>
                    <a:lnTo>
                      <a:pt x="1842" y="0"/>
                    </a:lnTo>
                    <a:lnTo>
                      <a:pt x="1842" y="0"/>
                    </a:lnTo>
                    <a:lnTo>
                      <a:pt x="1842" y="0"/>
                    </a:lnTo>
                    <a:lnTo>
                      <a:pt x="1842" y="0"/>
                    </a:lnTo>
                    <a:lnTo>
                      <a:pt x="1842" y="0"/>
                    </a:lnTo>
                    <a:lnTo>
                      <a:pt x="1842" y="0"/>
                    </a:lnTo>
                    <a:lnTo>
                      <a:pt x="1842" y="0"/>
                    </a:lnTo>
                    <a:lnTo>
                      <a:pt x="1842" y="0"/>
                    </a:lnTo>
                    <a:lnTo>
                      <a:pt x="1842" y="0"/>
                    </a:lnTo>
                    <a:lnTo>
                      <a:pt x="1842" y="0"/>
                    </a:lnTo>
                    <a:lnTo>
                      <a:pt x="1842" y="0"/>
                    </a:lnTo>
                    <a:lnTo>
                      <a:pt x="1842" y="0"/>
                    </a:lnTo>
                    <a:lnTo>
                      <a:pt x="1842" y="0"/>
                    </a:lnTo>
                    <a:lnTo>
                      <a:pt x="1842" y="0"/>
                    </a:lnTo>
                    <a:lnTo>
                      <a:pt x="1842" y="0"/>
                    </a:lnTo>
                    <a:lnTo>
                      <a:pt x="1842" y="0"/>
                    </a:lnTo>
                    <a:lnTo>
                      <a:pt x="1842" y="0"/>
                    </a:lnTo>
                    <a:lnTo>
                      <a:pt x="1842" y="0"/>
                    </a:lnTo>
                    <a:lnTo>
                      <a:pt x="1842" y="0"/>
                    </a:lnTo>
                    <a:lnTo>
                      <a:pt x="1842" y="0"/>
                    </a:lnTo>
                    <a:lnTo>
                      <a:pt x="1842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60" y="0"/>
                    </a:lnTo>
                    <a:lnTo>
                      <a:pt x="1860" y="0"/>
                    </a:lnTo>
                    <a:lnTo>
                      <a:pt x="1860" y="0"/>
                    </a:lnTo>
                    <a:lnTo>
                      <a:pt x="1860" y="0"/>
                    </a:lnTo>
                    <a:lnTo>
                      <a:pt x="1860" y="0"/>
                    </a:lnTo>
                    <a:lnTo>
                      <a:pt x="1860" y="0"/>
                    </a:lnTo>
                    <a:lnTo>
                      <a:pt x="1860" y="0"/>
                    </a:lnTo>
                    <a:lnTo>
                      <a:pt x="1860" y="0"/>
                    </a:lnTo>
                    <a:lnTo>
                      <a:pt x="1860" y="0"/>
                    </a:lnTo>
                    <a:lnTo>
                      <a:pt x="1860" y="0"/>
                    </a:lnTo>
                    <a:lnTo>
                      <a:pt x="1860" y="0"/>
                    </a:lnTo>
                    <a:lnTo>
                      <a:pt x="1860" y="0"/>
                    </a:lnTo>
                    <a:lnTo>
                      <a:pt x="1860" y="0"/>
                    </a:lnTo>
                    <a:lnTo>
                      <a:pt x="1860" y="0"/>
                    </a:lnTo>
                    <a:lnTo>
                      <a:pt x="1860" y="0"/>
                    </a:lnTo>
                    <a:lnTo>
                      <a:pt x="1860" y="0"/>
                    </a:lnTo>
                    <a:lnTo>
                      <a:pt x="1860" y="0"/>
                    </a:lnTo>
                    <a:lnTo>
                      <a:pt x="1860" y="0"/>
                    </a:lnTo>
                    <a:lnTo>
                      <a:pt x="1860" y="0"/>
                    </a:lnTo>
                    <a:lnTo>
                      <a:pt x="1860" y="0"/>
                    </a:lnTo>
                    <a:lnTo>
                      <a:pt x="1860" y="0"/>
                    </a:lnTo>
                    <a:lnTo>
                      <a:pt x="1860" y="0"/>
                    </a:lnTo>
                    <a:lnTo>
                      <a:pt x="1860" y="0"/>
                    </a:lnTo>
                    <a:lnTo>
                      <a:pt x="1860" y="0"/>
                    </a:lnTo>
                    <a:lnTo>
                      <a:pt x="1860" y="0"/>
                    </a:lnTo>
                    <a:lnTo>
                      <a:pt x="1860" y="0"/>
                    </a:lnTo>
                    <a:lnTo>
                      <a:pt x="1860" y="0"/>
                    </a:lnTo>
                    <a:lnTo>
                      <a:pt x="1860" y="0"/>
                    </a:lnTo>
                    <a:lnTo>
                      <a:pt x="1860" y="0"/>
                    </a:lnTo>
                    <a:lnTo>
                      <a:pt x="1860" y="0"/>
                    </a:lnTo>
                    <a:lnTo>
                      <a:pt x="1860" y="0"/>
                    </a:lnTo>
                    <a:lnTo>
                      <a:pt x="1860" y="0"/>
                    </a:lnTo>
                    <a:lnTo>
                      <a:pt x="1860" y="0"/>
                    </a:lnTo>
                    <a:lnTo>
                      <a:pt x="1860" y="0"/>
                    </a:lnTo>
                    <a:lnTo>
                      <a:pt x="1860" y="0"/>
                    </a:lnTo>
                    <a:lnTo>
                      <a:pt x="1860" y="0"/>
                    </a:lnTo>
                    <a:lnTo>
                      <a:pt x="1860" y="0"/>
                    </a:lnTo>
                    <a:lnTo>
                      <a:pt x="1860" y="0"/>
                    </a:lnTo>
                    <a:lnTo>
                      <a:pt x="1860" y="0"/>
                    </a:lnTo>
                    <a:lnTo>
                      <a:pt x="1860" y="0"/>
                    </a:lnTo>
                    <a:lnTo>
                      <a:pt x="1860" y="0"/>
                    </a:lnTo>
                    <a:lnTo>
                      <a:pt x="1860" y="0"/>
                    </a:lnTo>
                    <a:lnTo>
                      <a:pt x="1860" y="0"/>
                    </a:lnTo>
                    <a:lnTo>
                      <a:pt x="1860" y="0"/>
                    </a:lnTo>
                    <a:lnTo>
                      <a:pt x="1860" y="0"/>
                    </a:lnTo>
                    <a:lnTo>
                      <a:pt x="1860" y="0"/>
                    </a:lnTo>
                    <a:lnTo>
                      <a:pt x="1860" y="0"/>
                    </a:lnTo>
                    <a:lnTo>
                      <a:pt x="1860" y="0"/>
                    </a:lnTo>
                    <a:lnTo>
                      <a:pt x="1860" y="0"/>
                    </a:lnTo>
                    <a:lnTo>
                      <a:pt x="1860" y="0"/>
                    </a:lnTo>
                    <a:lnTo>
                      <a:pt x="1860" y="0"/>
                    </a:lnTo>
                    <a:lnTo>
                      <a:pt x="1860" y="0"/>
                    </a:lnTo>
                    <a:lnTo>
                      <a:pt x="1860" y="0"/>
                    </a:lnTo>
                    <a:lnTo>
                      <a:pt x="1860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84" y="0"/>
                    </a:lnTo>
                    <a:lnTo>
                      <a:pt x="1884" y="0"/>
                    </a:lnTo>
                    <a:lnTo>
                      <a:pt x="1884" y="0"/>
                    </a:lnTo>
                    <a:lnTo>
                      <a:pt x="1884" y="0"/>
                    </a:lnTo>
                    <a:lnTo>
                      <a:pt x="1884" y="0"/>
                    </a:lnTo>
                    <a:lnTo>
                      <a:pt x="1884" y="0"/>
                    </a:lnTo>
                    <a:lnTo>
                      <a:pt x="1884" y="0"/>
                    </a:lnTo>
                    <a:lnTo>
                      <a:pt x="1884" y="0"/>
                    </a:lnTo>
                    <a:lnTo>
                      <a:pt x="1884" y="0"/>
                    </a:lnTo>
                    <a:lnTo>
                      <a:pt x="1884" y="0"/>
                    </a:lnTo>
                    <a:lnTo>
                      <a:pt x="1884" y="0"/>
                    </a:lnTo>
                    <a:lnTo>
                      <a:pt x="1884" y="0"/>
                    </a:lnTo>
                    <a:lnTo>
                      <a:pt x="1884" y="0"/>
                    </a:lnTo>
                    <a:lnTo>
                      <a:pt x="1884" y="0"/>
                    </a:lnTo>
                    <a:lnTo>
                      <a:pt x="1884" y="0"/>
                    </a:lnTo>
                    <a:lnTo>
                      <a:pt x="1884" y="0"/>
                    </a:lnTo>
                    <a:lnTo>
                      <a:pt x="1884" y="0"/>
                    </a:lnTo>
                    <a:lnTo>
                      <a:pt x="1884" y="0"/>
                    </a:lnTo>
                    <a:lnTo>
                      <a:pt x="1884" y="0"/>
                    </a:lnTo>
                    <a:lnTo>
                      <a:pt x="1884" y="0"/>
                    </a:lnTo>
                    <a:lnTo>
                      <a:pt x="1884" y="0"/>
                    </a:lnTo>
                    <a:lnTo>
                      <a:pt x="1884" y="0"/>
                    </a:lnTo>
                    <a:lnTo>
                      <a:pt x="1884" y="0"/>
                    </a:lnTo>
                    <a:lnTo>
                      <a:pt x="1884" y="0"/>
                    </a:lnTo>
                    <a:lnTo>
                      <a:pt x="1884" y="0"/>
                    </a:lnTo>
                    <a:lnTo>
                      <a:pt x="1884" y="0"/>
                    </a:lnTo>
                    <a:lnTo>
                      <a:pt x="1884" y="0"/>
                    </a:lnTo>
                    <a:lnTo>
                      <a:pt x="1884" y="0"/>
                    </a:lnTo>
                    <a:lnTo>
                      <a:pt x="1884" y="0"/>
                    </a:lnTo>
                    <a:lnTo>
                      <a:pt x="1884" y="0"/>
                    </a:lnTo>
                    <a:lnTo>
                      <a:pt x="1884" y="0"/>
                    </a:lnTo>
                    <a:lnTo>
                      <a:pt x="1884" y="0"/>
                    </a:lnTo>
                    <a:lnTo>
                      <a:pt x="1884" y="0"/>
                    </a:lnTo>
                    <a:lnTo>
                      <a:pt x="1884" y="0"/>
                    </a:lnTo>
                    <a:lnTo>
                      <a:pt x="1884" y="0"/>
                    </a:lnTo>
                    <a:lnTo>
                      <a:pt x="1884" y="0"/>
                    </a:lnTo>
                    <a:lnTo>
                      <a:pt x="1884" y="0"/>
                    </a:lnTo>
                    <a:lnTo>
                      <a:pt x="1884" y="0"/>
                    </a:lnTo>
                    <a:lnTo>
                      <a:pt x="1884" y="0"/>
                    </a:lnTo>
                    <a:lnTo>
                      <a:pt x="1884" y="0"/>
                    </a:lnTo>
                    <a:lnTo>
                      <a:pt x="1884" y="0"/>
                    </a:lnTo>
                    <a:lnTo>
                      <a:pt x="1884" y="0"/>
                    </a:lnTo>
                    <a:lnTo>
                      <a:pt x="1884" y="0"/>
                    </a:lnTo>
                    <a:lnTo>
                      <a:pt x="1884" y="0"/>
                    </a:lnTo>
                    <a:lnTo>
                      <a:pt x="1884" y="0"/>
                    </a:lnTo>
                    <a:lnTo>
                      <a:pt x="1884" y="0"/>
                    </a:lnTo>
                    <a:lnTo>
                      <a:pt x="1884" y="0"/>
                    </a:lnTo>
                    <a:lnTo>
                      <a:pt x="1884" y="0"/>
                    </a:lnTo>
                    <a:lnTo>
                      <a:pt x="1884" y="0"/>
                    </a:lnTo>
                    <a:lnTo>
                      <a:pt x="1884" y="0"/>
                    </a:lnTo>
                    <a:lnTo>
                      <a:pt x="1884" y="0"/>
                    </a:lnTo>
                    <a:lnTo>
                      <a:pt x="1884" y="0"/>
                    </a:lnTo>
                    <a:lnTo>
                      <a:pt x="1884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6" y="0"/>
                    </a:lnTo>
                    <a:lnTo>
                      <a:pt x="1896" y="0"/>
                    </a:lnTo>
                    <a:lnTo>
                      <a:pt x="1896" y="0"/>
                    </a:lnTo>
                    <a:lnTo>
                      <a:pt x="1896" y="0"/>
                    </a:lnTo>
                    <a:lnTo>
                      <a:pt x="1896" y="0"/>
                    </a:lnTo>
                    <a:lnTo>
                      <a:pt x="1896" y="0"/>
                    </a:lnTo>
                    <a:lnTo>
                      <a:pt x="1896" y="0"/>
                    </a:lnTo>
                    <a:lnTo>
                      <a:pt x="1896" y="0"/>
                    </a:lnTo>
                    <a:lnTo>
                      <a:pt x="1896" y="0"/>
                    </a:lnTo>
                    <a:lnTo>
                      <a:pt x="1896" y="0"/>
                    </a:lnTo>
                    <a:lnTo>
                      <a:pt x="1896" y="0"/>
                    </a:lnTo>
                    <a:lnTo>
                      <a:pt x="1896" y="0"/>
                    </a:lnTo>
                    <a:lnTo>
                      <a:pt x="1896" y="0"/>
                    </a:lnTo>
                    <a:lnTo>
                      <a:pt x="1896" y="0"/>
                    </a:lnTo>
                    <a:lnTo>
                      <a:pt x="1896" y="0"/>
                    </a:lnTo>
                    <a:lnTo>
                      <a:pt x="1896" y="0"/>
                    </a:lnTo>
                    <a:lnTo>
                      <a:pt x="1896" y="0"/>
                    </a:lnTo>
                    <a:lnTo>
                      <a:pt x="1896" y="0"/>
                    </a:lnTo>
                    <a:lnTo>
                      <a:pt x="1896" y="0"/>
                    </a:lnTo>
                    <a:lnTo>
                      <a:pt x="1896" y="0"/>
                    </a:lnTo>
                    <a:lnTo>
                      <a:pt x="1896" y="0"/>
                    </a:lnTo>
                    <a:lnTo>
                      <a:pt x="1896" y="0"/>
                    </a:lnTo>
                    <a:lnTo>
                      <a:pt x="1896" y="0"/>
                    </a:lnTo>
                    <a:lnTo>
                      <a:pt x="1896" y="0"/>
                    </a:lnTo>
                    <a:lnTo>
                      <a:pt x="1896" y="0"/>
                    </a:lnTo>
                    <a:lnTo>
                      <a:pt x="1896" y="0"/>
                    </a:lnTo>
                    <a:lnTo>
                      <a:pt x="1896" y="0"/>
                    </a:lnTo>
                    <a:lnTo>
                      <a:pt x="1896" y="0"/>
                    </a:lnTo>
                    <a:lnTo>
                      <a:pt x="1896" y="0"/>
                    </a:lnTo>
                    <a:lnTo>
                      <a:pt x="1896" y="0"/>
                    </a:lnTo>
                    <a:lnTo>
                      <a:pt x="1896" y="0"/>
                    </a:lnTo>
                    <a:lnTo>
                      <a:pt x="1896" y="0"/>
                    </a:lnTo>
                    <a:lnTo>
                      <a:pt x="1896" y="0"/>
                    </a:lnTo>
                    <a:lnTo>
                      <a:pt x="1896" y="0"/>
                    </a:lnTo>
                    <a:lnTo>
                      <a:pt x="1896" y="0"/>
                    </a:lnTo>
                    <a:lnTo>
                      <a:pt x="1896" y="0"/>
                    </a:lnTo>
                    <a:lnTo>
                      <a:pt x="1896" y="0"/>
                    </a:lnTo>
                    <a:lnTo>
                      <a:pt x="1896" y="0"/>
                    </a:lnTo>
                    <a:lnTo>
                      <a:pt x="1896" y="0"/>
                    </a:lnTo>
                    <a:lnTo>
                      <a:pt x="1896" y="0"/>
                    </a:lnTo>
                    <a:lnTo>
                      <a:pt x="1896" y="0"/>
                    </a:lnTo>
                    <a:lnTo>
                      <a:pt x="1896" y="0"/>
                    </a:lnTo>
                    <a:lnTo>
                      <a:pt x="1896" y="0"/>
                    </a:lnTo>
                    <a:lnTo>
                      <a:pt x="1896" y="0"/>
                    </a:lnTo>
                    <a:lnTo>
                      <a:pt x="1896" y="0"/>
                    </a:lnTo>
                    <a:lnTo>
                      <a:pt x="1896" y="0"/>
                    </a:lnTo>
                    <a:lnTo>
                      <a:pt x="1896" y="0"/>
                    </a:lnTo>
                    <a:lnTo>
                      <a:pt x="1896" y="0"/>
                    </a:lnTo>
                    <a:lnTo>
                      <a:pt x="1896" y="0"/>
                    </a:lnTo>
                    <a:lnTo>
                      <a:pt x="1896" y="0"/>
                    </a:lnTo>
                    <a:lnTo>
                      <a:pt x="1896" y="0"/>
                    </a:lnTo>
                    <a:lnTo>
                      <a:pt x="1896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20" y="0"/>
                    </a:lnTo>
                    <a:lnTo>
                      <a:pt x="1920" y="0"/>
                    </a:lnTo>
                    <a:lnTo>
                      <a:pt x="1920" y="0"/>
                    </a:lnTo>
                    <a:lnTo>
                      <a:pt x="1920" y="0"/>
                    </a:lnTo>
                    <a:lnTo>
                      <a:pt x="1920" y="0"/>
                    </a:lnTo>
                    <a:lnTo>
                      <a:pt x="1920" y="0"/>
                    </a:lnTo>
                    <a:lnTo>
                      <a:pt x="1920" y="0"/>
                    </a:lnTo>
                    <a:lnTo>
                      <a:pt x="1920" y="0"/>
                    </a:lnTo>
                    <a:lnTo>
                      <a:pt x="1920" y="0"/>
                    </a:lnTo>
                    <a:lnTo>
                      <a:pt x="1920" y="0"/>
                    </a:lnTo>
                    <a:lnTo>
                      <a:pt x="1920" y="0"/>
                    </a:lnTo>
                    <a:lnTo>
                      <a:pt x="1920" y="0"/>
                    </a:lnTo>
                    <a:lnTo>
                      <a:pt x="1920" y="0"/>
                    </a:lnTo>
                    <a:lnTo>
                      <a:pt x="1920" y="0"/>
                    </a:lnTo>
                    <a:lnTo>
                      <a:pt x="1920" y="0"/>
                    </a:lnTo>
                    <a:lnTo>
                      <a:pt x="1920" y="0"/>
                    </a:lnTo>
                    <a:lnTo>
                      <a:pt x="1920" y="0"/>
                    </a:lnTo>
                    <a:lnTo>
                      <a:pt x="1920" y="0"/>
                    </a:lnTo>
                    <a:lnTo>
                      <a:pt x="1920" y="0"/>
                    </a:lnTo>
                    <a:lnTo>
                      <a:pt x="1920" y="0"/>
                    </a:lnTo>
                    <a:lnTo>
                      <a:pt x="1920" y="0"/>
                    </a:lnTo>
                    <a:lnTo>
                      <a:pt x="1920" y="0"/>
                    </a:lnTo>
                    <a:lnTo>
                      <a:pt x="1920" y="0"/>
                    </a:lnTo>
                    <a:lnTo>
                      <a:pt x="1920" y="0"/>
                    </a:lnTo>
                    <a:lnTo>
                      <a:pt x="1920" y="0"/>
                    </a:lnTo>
                    <a:lnTo>
                      <a:pt x="1920" y="0"/>
                    </a:lnTo>
                    <a:lnTo>
                      <a:pt x="1920" y="0"/>
                    </a:lnTo>
                    <a:lnTo>
                      <a:pt x="1920" y="0"/>
                    </a:lnTo>
                    <a:lnTo>
                      <a:pt x="1920" y="0"/>
                    </a:lnTo>
                    <a:lnTo>
                      <a:pt x="1920" y="0"/>
                    </a:lnTo>
                    <a:lnTo>
                      <a:pt x="1920" y="0"/>
                    </a:lnTo>
                    <a:lnTo>
                      <a:pt x="1920" y="0"/>
                    </a:lnTo>
                    <a:lnTo>
                      <a:pt x="1920" y="0"/>
                    </a:lnTo>
                    <a:lnTo>
                      <a:pt x="1920" y="0"/>
                    </a:lnTo>
                    <a:lnTo>
                      <a:pt x="1920" y="0"/>
                    </a:lnTo>
                    <a:lnTo>
                      <a:pt x="1920" y="0"/>
                    </a:lnTo>
                    <a:lnTo>
                      <a:pt x="1920" y="0"/>
                    </a:lnTo>
                    <a:lnTo>
                      <a:pt x="1920" y="0"/>
                    </a:lnTo>
                    <a:lnTo>
                      <a:pt x="1920" y="0"/>
                    </a:lnTo>
                    <a:lnTo>
                      <a:pt x="1920" y="0"/>
                    </a:lnTo>
                    <a:lnTo>
                      <a:pt x="1920" y="0"/>
                    </a:lnTo>
                    <a:lnTo>
                      <a:pt x="1920" y="0"/>
                    </a:lnTo>
                    <a:lnTo>
                      <a:pt x="1920" y="0"/>
                    </a:lnTo>
                    <a:lnTo>
                      <a:pt x="1920" y="0"/>
                    </a:lnTo>
                    <a:lnTo>
                      <a:pt x="1920" y="0"/>
                    </a:lnTo>
                    <a:lnTo>
                      <a:pt x="1920" y="0"/>
                    </a:lnTo>
                    <a:lnTo>
                      <a:pt x="1920" y="0"/>
                    </a:lnTo>
                    <a:lnTo>
                      <a:pt x="1920" y="0"/>
                    </a:lnTo>
                    <a:lnTo>
                      <a:pt x="1920" y="0"/>
                    </a:lnTo>
                    <a:lnTo>
                      <a:pt x="1920" y="0"/>
                    </a:lnTo>
                    <a:lnTo>
                      <a:pt x="1920" y="0"/>
                    </a:lnTo>
                    <a:lnTo>
                      <a:pt x="1920" y="0"/>
                    </a:lnTo>
                    <a:lnTo>
                      <a:pt x="1920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8" y="0"/>
                    </a:lnTo>
                    <a:lnTo>
                      <a:pt x="1938" y="0"/>
                    </a:lnTo>
                    <a:lnTo>
                      <a:pt x="1938" y="0"/>
                    </a:lnTo>
                    <a:lnTo>
                      <a:pt x="1938" y="0"/>
                    </a:lnTo>
                    <a:lnTo>
                      <a:pt x="1938" y="0"/>
                    </a:lnTo>
                    <a:lnTo>
                      <a:pt x="1938" y="0"/>
                    </a:lnTo>
                    <a:lnTo>
                      <a:pt x="1938" y="0"/>
                    </a:lnTo>
                    <a:lnTo>
                      <a:pt x="1938" y="0"/>
                    </a:lnTo>
                    <a:lnTo>
                      <a:pt x="1938" y="0"/>
                    </a:lnTo>
                    <a:lnTo>
                      <a:pt x="1938" y="0"/>
                    </a:lnTo>
                    <a:lnTo>
                      <a:pt x="1938" y="0"/>
                    </a:lnTo>
                    <a:lnTo>
                      <a:pt x="1938" y="0"/>
                    </a:lnTo>
                    <a:lnTo>
                      <a:pt x="1938" y="0"/>
                    </a:lnTo>
                    <a:lnTo>
                      <a:pt x="1938" y="0"/>
                    </a:lnTo>
                    <a:lnTo>
                      <a:pt x="1938" y="0"/>
                    </a:lnTo>
                    <a:lnTo>
                      <a:pt x="1938" y="0"/>
                    </a:lnTo>
                    <a:lnTo>
                      <a:pt x="1938" y="0"/>
                    </a:lnTo>
                    <a:lnTo>
                      <a:pt x="1938" y="0"/>
                    </a:lnTo>
                    <a:lnTo>
                      <a:pt x="1938" y="0"/>
                    </a:lnTo>
                    <a:lnTo>
                      <a:pt x="1938" y="0"/>
                    </a:lnTo>
                    <a:lnTo>
                      <a:pt x="1938" y="0"/>
                    </a:lnTo>
                    <a:lnTo>
                      <a:pt x="1938" y="0"/>
                    </a:lnTo>
                    <a:lnTo>
                      <a:pt x="1938" y="0"/>
                    </a:lnTo>
                    <a:lnTo>
                      <a:pt x="1938" y="0"/>
                    </a:lnTo>
                    <a:lnTo>
                      <a:pt x="1938" y="0"/>
                    </a:lnTo>
                    <a:lnTo>
                      <a:pt x="1938" y="0"/>
                    </a:lnTo>
                    <a:lnTo>
                      <a:pt x="1938" y="0"/>
                    </a:lnTo>
                    <a:lnTo>
                      <a:pt x="1938" y="0"/>
                    </a:lnTo>
                    <a:lnTo>
                      <a:pt x="1938" y="0"/>
                    </a:lnTo>
                    <a:lnTo>
                      <a:pt x="1938" y="0"/>
                    </a:lnTo>
                    <a:lnTo>
                      <a:pt x="1938" y="0"/>
                    </a:lnTo>
                    <a:lnTo>
                      <a:pt x="1938" y="0"/>
                    </a:lnTo>
                    <a:lnTo>
                      <a:pt x="1938" y="0"/>
                    </a:lnTo>
                    <a:lnTo>
                      <a:pt x="1938" y="0"/>
                    </a:lnTo>
                    <a:lnTo>
                      <a:pt x="1938" y="0"/>
                    </a:lnTo>
                    <a:lnTo>
                      <a:pt x="1938" y="0"/>
                    </a:lnTo>
                    <a:lnTo>
                      <a:pt x="1938" y="0"/>
                    </a:lnTo>
                    <a:lnTo>
                      <a:pt x="1938" y="0"/>
                    </a:lnTo>
                    <a:lnTo>
                      <a:pt x="1938" y="0"/>
                    </a:lnTo>
                    <a:lnTo>
                      <a:pt x="1938" y="0"/>
                    </a:lnTo>
                    <a:lnTo>
                      <a:pt x="1938" y="0"/>
                    </a:lnTo>
                    <a:lnTo>
                      <a:pt x="1938" y="0"/>
                    </a:lnTo>
                    <a:lnTo>
                      <a:pt x="1938" y="0"/>
                    </a:lnTo>
                    <a:lnTo>
                      <a:pt x="1938" y="0"/>
                    </a:lnTo>
                    <a:lnTo>
                      <a:pt x="1938" y="0"/>
                    </a:lnTo>
                    <a:lnTo>
                      <a:pt x="1938" y="0"/>
                    </a:lnTo>
                    <a:lnTo>
                      <a:pt x="1938" y="0"/>
                    </a:lnTo>
                    <a:lnTo>
                      <a:pt x="1938" y="0"/>
                    </a:lnTo>
                    <a:lnTo>
                      <a:pt x="1938" y="0"/>
                    </a:lnTo>
                    <a:lnTo>
                      <a:pt x="1938" y="0"/>
                    </a:lnTo>
                    <a:lnTo>
                      <a:pt x="1938" y="0"/>
                    </a:lnTo>
                    <a:lnTo>
                      <a:pt x="1938" y="0"/>
                    </a:lnTo>
                    <a:lnTo>
                      <a:pt x="1938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40" y="0"/>
                    </a:lnTo>
                    <a:lnTo>
                      <a:pt x="2040" y="0"/>
                    </a:lnTo>
                    <a:lnTo>
                      <a:pt x="2040" y="0"/>
                    </a:lnTo>
                    <a:lnTo>
                      <a:pt x="2040" y="0"/>
                    </a:lnTo>
                    <a:lnTo>
                      <a:pt x="2040" y="0"/>
                    </a:lnTo>
                    <a:lnTo>
                      <a:pt x="2040" y="0"/>
                    </a:lnTo>
                    <a:lnTo>
                      <a:pt x="2040" y="0"/>
                    </a:lnTo>
                    <a:lnTo>
                      <a:pt x="2040" y="0"/>
                    </a:lnTo>
                    <a:lnTo>
                      <a:pt x="2040" y="0"/>
                    </a:lnTo>
                    <a:lnTo>
                      <a:pt x="2040" y="0"/>
                    </a:lnTo>
                    <a:lnTo>
                      <a:pt x="2040" y="0"/>
                    </a:lnTo>
                    <a:lnTo>
                      <a:pt x="2040" y="0"/>
                    </a:lnTo>
                    <a:lnTo>
                      <a:pt x="2040" y="0"/>
                    </a:lnTo>
                    <a:lnTo>
                      <a:pt x="2040" y="0"/>
                    </a:lnTo>
                    <a:lnTo>
                      <a:pt x="2040" y="0"/>
                    </a:lnTo>
                    <a:lnTo>
                      <a:pt x="2040" y="0"/>
                    </a:lnTo>
                    <a:lnTo>
                      <a:pt x="2040" y="0"/>
                    </a:lnTo>
                    <a:lnTo>
                      <a:pt x="2040" y="0"/>
                    </a:lnTo>
                    <a:lnTo>
                      <a:pt x="2040" y="0"/>
                    </a:lnTo>
                    <a:lnTo>
                      <a:pt x="2040" y="0"/>
                    </a:lnTo>
                    <a:lnTo>
                      <a:pt x="2040" y="0"/>
                    </a:lnTo>
                    <a:lnTo>
                      <a:pt x="2040" y="0"/>
                    </a:lnTo>
                    <a:lnTo>
                      <a:pt x="2040" y="0"/>
                    </a:lnTo>
                    <a:lnTo>
                      <a:pt x="2040" y="0"/>
                    </a:lnTo>
                    <a:lnTo>
                      <a:pt x="2040" y="0"/>
                    </a:lnTo>
                    <a:lnTo>
                      <a:pt x="2040" y="0"/>
                    </a:lnTo>
                    <a:lnTo>
                      <a:pt x="2040" y="0"/>
                    </a:lnTo>
                    <a:lnTo>
                      <a:pt x="2040" y="0"/>
                    </a:lnTo>
                    <a:lnTo>
                      <a:pt x="2040" y="0"/>
                    </a:lnTo>
                    <a:lnTo>
                      <a:pt x="2040" y="0"/>
                    </a:lnTo>
                    <a:lnTo>
                      <a:pt x="2040" y="0"/>
                    </a:lnTo>
                    <a:lnTo>
                      <a:pt x="2040" y="0"/>
                    </a:lnTo>
                    <a:lnTo>
                      <a:pt x="2040" y="0"/>
                    </a:lnTo>
                    <a:lnTo>
                      <a:pt x="2040" y="0"/>
                    </a:lnTo>
                    <a:lnTo>
                      <a:pt x="2040" y="0"/>
                    </a:lnTo>
                    <a:lnTo>
                      <a:pt x="2040" y="0"/>
                    </a:lnTo>
                    <a:lnTo>
                      <a:pt x="2040" y="0"/>
                    </a:lnTo>
                    <a:lnTo>
                      <a:pt x="2040" y="0"/>
                    </a:lnTo>
                    <a:lnTo>
                      <a:pt x="2040" y="0"/>
                    </a:lnTo>
                    <a:lnTo>
                      <a:pt x="2040" y="0"/>
                    </a:lnTo>
                    <a:lnTo>
                      <a:pt x="2040" y="0"/>
                    </a:lnTo>
                    <a:lnTo>
                      <a:pt x="2040" y="0"/>
                    </a:lnTo>
                    <a:lnTo>
                      <a:pt x="2040" y="0"/>
                    </a:lnTo>
                    <a:lnTo>
                      <a:pt x="2040" y="0"/>
                    </a:lnTo>
                    <a:lnTo>
                      <a:pt x="2040" y="0"/>
                    </a:lnTo>
                    <a:lnTo>
                      <a:pt x="2040" y="0"/>
                    </a:lnTo>
                    <a:lnTo>
                      <a:pt x="2040" y="0"/>
                    </a:lnTo>
                    <a:lnTo>
                      <a:pt x="2040" y="0"/>
                    </a:lnTo>
                    <a:lnTo>
                      <a:pt x="2040" y="0"/>
                    </a:lnTo>
                    <a:lnTo>
                      <a:pt x="2040" y="0"/>
                    </a:lnTo>
                    <a:lnTo>
                      <a:pt x="2040" y="0"/>
                    </a:lnTo>
                    <a:lnTo>
                      <a:pt x="2040" y="0"/>
                    </a:lnTo>
                    <a:lnTo>
                      <a:pt x="2040" y="0"/>
                    </a:lnTo>
                    <a:lnTo>
                      <a:pt x="2040" y="0"/>
                    </a:lnTo>
                    <a:lnTo>
                      <a:pt x="2040" y="0"/>
                    </a:lnTo>
                    <a:lnTo>
                      <a:pt x="2040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8" y="0"/>
                    </a:lnTo>
                    <a:lnTo>
                      <a:pt x="2058" y="0"/>
                    </a:lnTo>
                    <a:lnTo>
                      <a:pt x="2058" y="0"/>
                    </a:lnTo>
                    <a:lnTo>
                      <a:pt x="2058" y="0"/>
                    </a:lnTo>
                    <a:lnTo>
                      <a:pt x="2058" y="0"/>
                    </a:lnTo>
                    <a:lnTo>
                      <a:pt x="2058" y="0"/>
                    </a:lnTo>
                    <a:lnTo>
                      <a:pt x="2058" y="0"/>
                    </a:lnTo>
                    <a:lnTo>
                      <a:pt x="2058" y="0"/>
                    </a:lnTo>
                    <a:lnTo>
                      <a:pt x="2058" y="0"/>
                    </a:lnTo>
                    <a:lnTo>
                      <a:pt x="2058" y="0"/>
                    </a:lnTo>
                    <a:lnTo>
                      <a:pt x="2058" y="0"/>
                    </a:lnTo>
                    <a:lnTo>
                      <a:pt x="2058" y="0"/>
                    </a:lnTo>
                    <a:lnTo>
                      <a:pt x="2058" y="0"/>
                    </a:lnTo>
                    <a:lnTo>
                      <a:pt x="2058" y="0"/>
                    </a:lnTo>
                    <a:lnTo>
                      <a:pt x="2058" y="0"/>
                    </a:lnTo>
                    <a:lnTo>
                      <a:pt x="2058" y="0"/>
                    </a:lnTo>
                    <a:lnTo>
                      <a:pt x="2058" y="0"/>
                    </a:lnTo>
                    <a:lnTo>
                      <a:pt x="2058" y="0"/>
                    </a:lnTo>
                    <a:lnTo>
                      <a:pt x="2058" y="0"/>
                    </a:lnTo>
                    <a:lnTo>
                      <a:pt x="2058" y="0"/>
                    </a:lnTo>
                    <a:lnTo>
                      <a:pt x="2058" y="0"/>
                    </a:lnTo>
                    <a:lnTo>
                      <a:pt x="2058" y="0"/>
                    </a:lnTo>
                    <a:lnTo>
                      <a:pt x="2058" y="0"/>
                    </a:lnTo>
                    <a:lnTo>
                      <a:pt x="2058" y="0"/>
                    </a:lnTo>
                    <a:lnTo>
                      <a:pt x="2058" y="0"/>
                    </a:lnTo>
                    <a:lnTo>
                      <a:pt x="2058" y="0"/>
                    </a:lnTo>
                    <a:lnTo>
                      <a:pt x="2058" y="0"/>
                    </a:lnTo>
                    <a:lnTo>
                      <a:pt x="2058" y="0"/>
                    </a:lnTo>
                    <a:lnTo>
                      <a:pt x="2058" y="0"/>
                    </a:lnTo>
                    <a:lnTo>
                      <a:pt x="2058" y="0"/>
                    </a:lnTo>
                    <a:lnTo>
                      <a:pt x="2058" y="0"/>
                    </a:lnTo>
                    <a:lnTo>
                      <a:pt x="2058" y="0"/>
                    </a:lnTo>
                    <a:lnTo>
                      <a:pt x="2058" y="0"/>
                    </a:lnTo>
                    <a:lnTo>
                      <a:pt x="2058" y="0"/>
                    </a:lnTo>
                    <a:lnTo>
                      <a:pt x="2058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82" y="0"/>
                    </a:lnTo>
                    <a:lnTo>
                      <a:pt x="2082" y="0"/>
                    </a:lnTo>
                    <a:lnTo>
                      <a:pt x="2082" y="0"/>
                    </a:lnTo>
                    <a:lnTo>
                      <a:pt x="2082" y="0"/>
                    </a:lnTo>
                    <a:lnTo>
                      <a:pt x="2082" y="0"/>
                    </a:lnTo>
                    <a:lnTo>
                      <a:pt x="2082" y="0"/>
                    </a:lnTo>
                    <a:lnTo>
                      <a:pt x="2082" y="0"/>
                    </a:lnTo>
                    <a:lnTo>
                      <a:pt x="2082" y="0"/>
                    </a:lnTo>
                    <a:lnTo>
                      <a:pt x="2082" y="0"/>
                    </a:lnTo>
                    <a:lnTo>
                      <a:pt x="2082" y="0"/>
                    </a:lnTo>
                    <a:lnTo>
                      <a:pt x="2082" y="0"/>
                    </a:lnTo>
                    <a:lnTo>
                      <a:pt x="2082" y="0"/>
                    </a:lnTo>
                    <a:lnTo>
                      <a:pt x="2082" y="0"/>
                    </a:lnTo>
                    <a:lnTo>
                      <a:pt x="2082" y="0"/>
                    </a:lnTo>
                    <a:lnTo>
                      <a:pt x="2082" y="0"/>
                    </a:lnTo>
                    <a:lnTo>
                      <a:pt x="2082" y="0"/>
                    </a:lnTo>
                    <a:lnTo>
                      <a:pt x="2082" y="0"/>
                    </a:lnTo>
                    <a:lnTo>
                      <a:pt x="2082" y="0"/>
                    </a:lnTo>
                    <a:lnTo>
                      <a:pt x="2082" y="0"/>
                    </a:lnTo>
                    <a:lnTo>
                      <a:pt x="2082" y="0"/>
                    </a:lnTo>
                    <a:lnTo>
                      <a:pt x="2082" y="0"/>
                    </a:lnTo>
                    <a:lnTo>
                      <a:pt x="2082" y="0"/>
                    </a:lnTo>
                    <a:lnTo>
                      <a:pt x="2082" y="0"/>
                    </a:lnTo>
                    <a:lnTo>
                      <a:pt x="2082" y="0"/>
                    </a:lnTo>
                    <a:lnTo>
                      <a:pt x="2082" y="0"/>
                    </a:lnTo>
                    <a:lnTo>
                      <a:pt x="2082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94" y="0"/>
                    </a:lnTo>
                    <a:lnTo>
                      <a:pt x="2094" y="0"/>
                    </a:lnTo>
                    <a:lnTo>
                      <a:pt x="2094" y="0"/>
                    </a:lnTo>
                    <a:lnTo>
                      <a:pt x="2094" y="0"/>
                    </a:lnTo>
                    <a:lnTo>
                      <a:pt x="2094" y="0"/>
                    </a:lnTo>
                    <a:lnTo>
                      <a:pt x="2094" y="0"/>
                    </a:lnTo>
                    <a:lnTo>
                      <a:pt x="2094" y="0"/>
                    </a:lnTo>
                    <a:lnTo>
                      <a:pt x="2094" y="0"/>
                    </a:lnTo>
                    <a:lnTo>
                      <a:pt x="2094" y="0"/>
                    </a:lnTo>
                    <a:lnTo>
                      <a:pt x="2094" y="0"/>
                    </a:lnTo>
                    <a:lnTo>
                      <a:pt x="2094" y="0"/>
                    </a:lnTo>
                    <a:lnTo>
                      <a:pt x="2094" y="0"/>
                    </a:lnTo>
                    <a:lnTo>
                      <a:pt x="2094" y="0"/>
                    </a:lnTo>
                    <a:lnTo>
                      <a:pt x="2094" y="0"/>
                    </a:lnTo>
                    <a:lnTo>
                      <a:pt x="2094" y="0"/>
                    </a:lnTo>
                    <a:lnTo>
                      <a:pt x="2094" y="0"/>
                    </a:lnTo>
                    <a:lnTo>
                      <a:pt x="2094" y="0"/>
                    </a:lnTo>
                    <a:lnTo>
                      <a:pt x="2094" y="0"/>
                    </a:lnTo>
                    <a:lnTo>
                      <a:pt x="2094" y="0"/>
                    </a:lnTo>
                    <a:lnTo>
                      <a:pt x="2094" y="0"/>
                    </a:lnTo>
                    <a:lnTo>
                      <a:pt x="2094" y="0"/>
                    </a:lnTo>
                    <a:lnTo>
                      <a:pt x="2094" y="0"/>
                    </a:lnTo>
                    <a:lnTo>
                      <a:pt x="2094" y="0"/>
                    </a:lnTo>
                    <a:lnTo>
                      <a:pt x="2094" y="0"/>
                    </a:lnTo>
                    <a:lnTo>
                      <a:pt x="2094" y="0"/>
                    </a:lnTo>
                    <a:lnTo>
                      <a:pt x="2094" y="0"/>
                    </a:lnTo>
                    <a:lnTo>
                      <a:pt x="2094" y="0"/>
                    </a:lnTo>
                    <a:lnTo>
                      <a:pt x="2094" y="0"/>
                    </a:lnTo>
                    <a:lnTo>
                      <a:pt x="2094" y="0"/>
                    </a:lnTo>
                    <a:lnTo>
                      <a:pt x="2094" y="0"/>
                    </a:lnTo>
                    <a:lnTo>
                      <a:pt x="2094" y="0"/>
                    </a:lnTo>
                    <a:lnTo>
                      <a:pt x="2094" y="0"/>
                    </a:lnTo>
                    <a:lnTo>
                      <a:pt x="2094" y="0"/>
                    </a:lnTo>
                    <a:lnTo>
                      <a:pt x="2094" y="0"/>
                    </a:lnTo>
                    <a:lnTo>
                      <a:pt x="2094" y="0"/>
                    </a:lnTo>
                    <a:lnTo>
                      <a:pt x="2094" y="0"/>
                    </a:lnTo>
                    <a:lnTo>
                      <a:pt x="2094" y="0"/>
                    </a:lnTo>
                    <a:lnTo>
                      <a:pt x="2094" y="0"/>
                    </a:lnTo>
                    <a:lnTo>
                      <a:pt x="2094" y="0"/>
                    </a:lnTo>
                    <a:lnTo>
                      <a:pt x="2094" y="0"/>
                    </a:lnTo>
                    <a:lnTo>
                      <a:pt x="2094" y="0"/>
                    </a:lnTo>
                    <a:lnTo>
                      <a:pt x="2094" y="0"/>
                    </a:lnTo>
                    <a:lnTo>
                      <a:pt x="2094" y="0"/>
                    </a:lnTo>
                    <a:lnTo>
                      <a:pt x="2094" y="0"/>
                    </a:lnTo>
                    <a:lnTo>
                      <a:pt x="2094" y="0"/>
                    </a:lnTo>
                    <a:lnTo>
                      <a:pt x="2094" y="0"/>
                    </a:lnTo>
                    <a:lnTo>
                      <a:pt x="2094" y="0"/>
                    </a:lnTo>
                    <a:lnTo>
                      <a:pt x="2094" y="0"/>
                    </a:lnTo>
                    <a:lnTo>
                      <a:pt x="2094" y="0"/>
                    </a:lnTo>
                    <a:lnTo>
                      <a:pt x="2094" y="0"/>
                    </a:lnTo>
                    <a:lnTo>
                      <a:pt x="2094" y="0"/>
                    </a:lnTo>
                    <a:lnTo>
                      <a:pt x="2094" y="0"/>
                    </a:lnTo>
                    <a:lnTo>
                      <a:pt x="2094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18" y="0"/>
                    </a:lnTo>
                    <a:lnTo>
                      <a:pt x="2118" y="0"/>
                    </a:lnTo>
                    <a:lnTo>
                      <a:pt x="2118" y="0"/>
                    </a:lnTo>
                    <a:lnTo>
                      <a:pt x="2118" y="0"/>
                    </a:lnTo>
                    <a:lnTo>
                      <a:pt x="2118" y="0"/>
                    </a:lnTo>
                    <a:lnTo>
                      <a:pt x="2118" y="0"/>
                    </a:lnTo>
                    <a:lnTo>
                      <a:pt x="2118" y="0"/>
                    </a:lnTo>
                    <a:lnTo>
                      <a:pt x="2118" y="0"/>
                    </a:lnTo>
                    <a:lnTo>
                      <a:pt x="2118" y="0"/>
                    </a:lnTo>
                    <a:lnTo>
                      <a:pt x="2118" y="0"/>
                    </a:lnTo>
                    <a:lnTo>
                      <a:pt x="2118" y="0"/>
                    </a:lnTo>
                    <a:lnTo>
                      <a:pt x="2118" y="0"/>
                    </a:lnTo>
                    <a:lnTo>
                      <a:pt x="2118" y="0"/>
                    </a:lnTo>
                    <a:lnTo>
                      <a:pt x="2118" y="0"/>
                    </a:lnTo>
                    <a:lnTo>
                      <a:pt x="2118" y="0"/>
                    </a:lnTo>
                    <a:lnTo>
                      <a:pt x="2118" y="0"/>
                    </a:lnTo>
                    <a:lnTo>
                      <a:pt x="2118" y="0"/>
                    </a:lnTo>
                    <a:lnTo>
                      <a:pt x="2118" y="0"/>
                    </a:lnTo>
                    <a:lnTo>
                      <a:pt x="2118" y="0"/>
                    </a:lnTo>
                    <a:lnTo>
                      <a:pt x="2118" y="0"/>
                    </a:lnTo>
                    <a:lnTo>
                      <a:pt x="2118" y="0"/>
                    </a:lnTo>
                    <a:lnTo>
                      <a:pt x="2118" y="0"/>
                    </a:lnTo>
                    <a:lnTo>
                      <a:pt x="2118" y="0"/>
                    </a:lnTo>
                    <a:lnTo>
                      <a:pt x="2118" y="0"/>
                    </a:lnTo>
                    <a:lnTo>
                      <a:pt x="2118" y="0"/>
                    </a:lnTo>
                    <a:lnTo>
                      <a:pt x="2118" y="0"/>
                    </a:lnTo>
                    <a:lnTo>
                      <a:pt x="2130" y="0"/>
                    </a:lnTo>
                    <a:lnTo>
                      <a:pt x="2130" y="0"/>
                    </a:lnTo>
                    <a:lnTo>
                      <a:pt x="2130" y="0"/>
                    </a:lnTo>
                    <a:lnTo>
                      <a:pt x="2130" y="0"/>
                    </a:lnTo>
                    <a:lnTo>
                      <a:pt x="2130" y="0"/>
                    </a:lnTo>
                    <a:lnTo>
                      <a:pt x="2130" y="0"/>
                    </a:lnTo>
                    <a:lnTo>
                      <a:pt x="2130" y="0"/>
                    </a:lnTo>
                    <a:lnTo>
                      <a:pt x="2130" y="0"/>
                    </a:lnTo>
                    <a:lnTo>
                      <a:pt x="2130" y="0"/>
                    </a:lnTo>
                    <a:lnTo>
                      <a:pt x="2130" y="0"/>
                    </a:lnTo>
                    <a:lnTo>
                      <a:pt x="2130" y="0"/>
                    </a:lnTo>
                    <a:lnTo>
                      <a:pt x="2130" y="0"/>
                    </a:lnTo>
                    <a:lnTo>
                      <a:pt x="2130" y="0"/>
                    </a:lnTo>
                    <a:lnTo>
                      <a:pt x="2130" y="0"/>
                    </a:lnTo>
                    <a:lnTo>
                      <a:pt x="2130" y="0"/>
                    </a:lnTo>
                    <a:lnTo>
                      <a:pt x="2130" y="0"/>
                    </a:lnTo>
                    <a:lnTo>
                      <a:pt x="2130" y="0"/>
                    </a:lnTo>
                    <a:lnTo>
                      <a:pt x="2130" y="0"/>
                    </a:lnTo>
                    <a:lnTo>
                      <a:pt x="2130" y="0"/>
                    </a:lnTo>
                    <a:lnTo>
                      <a:pt x="2130" y="0"/>
                    </a:lnTo>
                    <a:lnTo>
                      <a:pt x="2130" y="0"/>
                    </a:lnTo>
                    <a:lnTo>
                      <a:pt x="2130" y="0"/>
                    </a:lnTo>
                    <a:lnTo>
                      <a:pt x="2130" y="0"/>
                    </a:lnTo>
                    <a:lnTo>
                      <a:pt x="2130" y="0"/>
                    </a:lnTo>
                    <a:lnTo>
                      <a:pt x="2130" y="0"/>
                    </a:lnTo>
                    <a:lnTo>
                      <a:pt x="2130" y="0"/>
                    </a:lnTo>
                    <a:lnTo>
                      <a:pt x="2130" y="0"/>
                    </a:lnTo>
                    <a:lnTo>
                      <a:pt x="2130" y="0"/>
                    </a:lnTo>
                    <a:lnTo>
                      <a:pt x="2130" y="0"/>
                    </a:lnTo>
                    <a:lnTo>
                      <a:pt x="2130" y="0"/>
                    </a:lnTo>
                    <a:lnTo>
                      <a:pt x="2130" y="0"/>
                    </a:lnTo>
                    <a:lnTo>
                      <a:pt x="2130" y="0"/>
                    </a:lnTo>
                    <a:lnTo>
                      <a:pt x="2130" y="0"/>
                    </a:lnTo>
                    <a:lnTo>
                      <a:pt x="2130" y="0"/>
                    </a:lnTo>
                    <a:lnTo>
                      <a:pt x="2130" y="0"/>
                    </a:lnTo>
                    <a:lnTo>
                      <a:pt x="2130" y="0"/>
                    </a:lnTo>
                    <a:lnTo>
                      <a:pt x="2130" y="0"/>
                    </a:lnTo>
                    <a:lnTo>
                      <a:pt x="2130" y="0"/>
                    </a:lnTo>
                    <a:lnTo>
                      <a:pt x="2130" y="0"/>
                    </a:lnTo>
                    <a:lnTo>
                      <a:pt x="2130" y="0"/>
                    </a:lnTo>
                    <a:lnTo>
                      <a:pt x="2130" y="0"/>
                    </a:lnTo>
                    <a:lnTo>
                      <a:pt x="2130" y="0"/>
                    </a:lnTo>
                    <a:lnTo>
                      <a:pt x="2130" y="0"/>
                    </a:lnTo>
                    <a:lnTo>
                      <a:pt x="2130" y="0"/>
                    </a:lnTo>
                    <a:lnTo>
                      <a:pt x="2130" y="0"/>
                    </a:lnTo>
                    <a:lnTo>
                      <a:pt x="2136" y="0"/>
                    </a:lnTo>
                    <a:lnTo>
                      <a:pt x="2136" y="0"/>
                    </a:lnTo>
                    <a:lnTo>
                      <a:pt x="2136" y="0"/>
                    </a:lnTo>
                    <a:lnTo>
                      <a:pt x="2136" y="0"/>
                    </a:lnTo>
                    <a:lnTo>
                      <a:pt x="2136" y="0"/>
                    </a:lnTo>
                    <a:lnTo>
                      <a:pt x="2136" y="0"/>
                    </a:lnTo>
                    <a:lnTo>
                      <a:pt x="2136" y="0"/>
                    </a:lnTo>
                    <a:lnTo>
                      <a:pt x="2136" y="0"/>
                    </a:lnTo>
                    <a:lnTo>
                      <a:pt x="2136" y="0"/>
                    </a:lnTo>
                    <a:lnTo>
                      <a:pt x="2136" y="0"/>
                    </a:lnTo>
                    <a:lnTo>
                      <a:pt x="2136" y="0"/>
                    </a:lnTo>
                    <a:lnTo>
                      <a:pt x="2136" y="0"/>
                    </a:lnTo>
                    <a:lnTo>
                      <a:pt x="2136" y="0"/>
                    </a:lnTo>
                    <a:lnTo>
                      <a:pt x="2136" y="0"/>
                    </a:lnTo>
                    <a:lnTo>
                      <a:pt x="2136" y="0"/>
                    </a:lnTo>
                    <a:lnTo>
                      <a:pt x="2136" y="0"/>
                    </a:lnTo>
                    <a:lnTo>
                      <a:pt x="2136" y="0"/>
                    </a:lnTo>
                    <a:lnTo>
                      <a:pt x="2136" y="0"/>
                    </a:lnTo>
                    <a:lnTo>
                      <a:pt x="2136" y="0"/>
                    </a:lnTo>
                    <a:lnTo>
                      <a:pt x="2136" y="0"/>
                    </a:lnTo>
                    <a:lnTo>
                      <a:pt x="2136" y="0"/>
                    </a:lnTo>
                    <a:lnTo>
                      <a:pt x="2136" y="0"/>
                    </a:lnTo>
                    <a:lnTo>
                      <a:pt x="2136" y="0"/>
                    </a:lnTo>
                    <a:lnTo>
                      <a:pt x="2136" y="0"/>
                    </a:lnTo>
                    <a:lnTo>
                      <a:pt x="2136" y="0"/>
                    </a:lnTo>
                    <a:lnTo>
                      <a:pt x="2136" y="0"/>
                    </a:lnTo>
                    <a:lnTo>
                      <a:pt x="2136" y="0"/>
                    </a:lnTo>
                    <a:lnTo>
                      <a:pt x="2136" y="0"/>
                    </a:lnTo>
                    <a:lnTo>
                      <a:pt x="2136" y="0"/>
                    </a:lnTo>
                    <a:lnTo>
                      <a:pt x="2136" y="0"/>
                    </a:lnTo>
                    <a:lnTo>
                      <a:pt x="2136" y="0"/>
                    </a:lnTo>
                    <a:lnTo>
                      <a:pt x="2136" y="0"/>
                    </a:lnTo>
                    <a:lnTo>
                      <a:pt x="2136" y="0"/>
                    </a:lnTo>
                    <a:lnTo>
                      <a:pt x="2136" y="0"/>
                    </a:lnTo>
                    <a:lnTo>
                      <a:pt x="2136" y="0"/>
                    </a:lnTo>
                    <a:lnTo>
                      <a:pt x="2136" y="0"/>
                    </a:lnTo>
                    <a:lnTo>
                      <a:pt x="2136" y="0"/>
                    </a:lnTo>
                    <a:lnTo>
                      <a:pt x="2136" y="0"/>
                    </a:lnTo>
                    <a:lnTo>
                      <a:pt x="2136" y="0"/>
                    </a:lnTo>
                    <a:lnTo>
                      <a:pt x="2136" y="0"/>
                    </a:lnTo>
                    <a:lnTo>
                      <a:pt x="2136" y="0"/>
                    </a:lnTo>
                    <a:lnTo>
                      <a:pt x="2136" y="0"/>
                    </a:lnTo>
                    <a:lnTo>
                      <a:pt x="2136" y="0"/>
                    </a:lnTo>
                    <a:lnTo>
                      <a:pt x="2136" y="0"/>
                    </a:lnTo>
                    <a:lnTo>
                      <a:pt x="2136" y="0"/>
                    </a:lnTo>
                    <a:lnTo>
                      <a:pt x="2136" y="0"/>
                    </a:lnTo>
                    <a:lnTo>
                      <a:pt x="2136" y="0"/>
                    </a:lnTo>
                    <a:lnTo>
                      <a:pt x="2136" y="0"/>
                    </a:lnTo>
                    <a:lnTo>
                      <a:pt x="2136" y="0"/>
                    </a:lnTo>
                    <a:lnTo>
                      <a:pt x="2136" y="0"/>
                    </a:lnTo>
                    <a:lnTo>
                      <a:pt x="2136" y="0"/>
                    </a:lnTo>
                    <a:lnTo>
                      <a:pt x="2136" y="0"/>
                    </a:lnTo>
                    <a:lnTo>
                      <a:pt x="2136" y="0"/>
                    </a:lnTo>
                    <a:lnTo>
                      <a:pt x="2136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6" y="0"/>
                    </a:lnTo>
                    <a:lnTo>
                      <a:pt x="2196" y="0"/>
                    </a:lnTo>
                    <a:lnTo>
                      <a:pt x="2196" y="0"/>
                    </a:lnTo>
                    <a:lnTo>
                      <a:pt x="2196" y="0"/>
                    </a:lnTo>
                    <a:lnTo>
                      <a:pt x="2196" y="0"/>
                    </a:lnTo>
                    <a:lnTo>
                      <a:pt x="2196" y="0"/>
                    </a:lnTo>
                    <a:lnTo>
                      <a:pt x="2196" y="0"/>
                    </a:lnTo>
                    <a:lnTo>
                      <a:pt x="2196" y="0"/>
                    </a:lnTo>
                    <a:lnTo>
                      <a:pt x="2196" y="0"/>
                    </a:lnTo>
                    <a:lnTo>
                      <a:pt x="2196" y="0"/>
                    </a:lnTo>
                    <a:lnTo>
                      <a:pt x="2196" y="0"/>
                    </a:lnTo>
                    <a:lnTo>
                      <a:pt x="2196" y="0"/>
                    </a:lnTo>
                    <a:lnTo>
                      <a:pt x="2196" y="0"/>
                    </a:lnTo>
                    <a:lnTo>
                      <a:pt x="2196" y="0"/>
                    </a:lnTo>
                    <a:lnTo>
                      <a:pt x="2196" y="0"/>
                    </a:lnTo>
                    <a:lnTo>
                      <a:pt x="2196" y="0"/>
                    </a:lnTo>
                    <a:lnTo>
                      <a:pt x="2196" y="0"/>
                    </a:lnTo>
                    <a:lnTo>
                      <a:pt x="2196" y="0"/>
                    </a:lnTo>
                    <a:lnTo>
                      <a:pt x="2196" y="0"/>
                    </a:lnTo>
                    <a:lnTo>
                      <a:pt x="2196" y="0"/>
                    </a:lnTo>
                    <a:lnTo>
                      <a:pt x="2196" y="0"/>
                    </a:lnTo>
                    <a:lnTo>
                      <a:pt x="2196" y="0"/>
                    </a:lnTo>
                    <a:lnTo>
                      <a:pt x="2196" y="0"/>
                    </a:lnTo>
                    <a:lnTo>
                      <a:pt x="2196" y="0"/>
                    </a:lnTo>
                    <a:lnTo>
                      <a:pt x="2196" y="0"/>
                    </a:lnTo>
                    <a:lnTo>
                      <a:pt x="2196" y="0"/>
                    </a:lnTo>
                    <a:lnTo>
                      <a:pt x="2196" y="0"/>
                    </a:lnTo>
                    <a:lnTo>
                      <a:pt x="2196" y="0"/>
                    </a:lnTo>
                    <a:lnTo>
                      <a:pt x="2196" y="0"/>
                    </a:lnTo>
                    <a:lnTo>
                      <a:pt x="2196" y="0"/>
                    </a:lnTo>
                    <a:lnTo>
                      <a:pt x="2196" y="0"/>
                    </a:lnTo>
                    <a:lnTo>
                      <a:pt x="2196" y="0"/>
                    </a:lnTo>
                    <a:lnTo>
                      <a:pt x="2196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8" y="0"/>
                    </a:lnTo>
                    <a:lnTo>
                      <a:pt x="2238" y="0"/>
                    </a:lnTo>
                    <a:lnTo>
                      <a:pt x="2238" y="0"/>
                    </a:lnTo>
                    <a:lnTo>
                      <a:pt x="2238" y="0"/>
                    </a:lnTo>
                    <a:lnTo>
                      <a:pt x="2238" y="0"/>
                    </a:lnTo>
                    <a:lnTo>
                      <a:pt x="2238" y="0"/>
                    </a:lnTo>
                    <a:lnTo>
                      <a:pt x="2238" y="0"/>
                    </a:lnTo>
                    <a:lnTo>
                      <a:pt x="2238" y="0"/>
                    </a:lnTo>
                    <a:lnTo>
                      <a:pt x="2238" y="0"/>
                    </a:lnTo>
                    <a:lnTo>
                      <a:pt x="2238" y="0"/>
                    </a:lnTo>
                    <a:lnTo>
                      <a:pt x="2238" y="0"/>
                    </a:lnTo>
                    <a:lnTo>
                      <a:pt x="2238" y="0"/>
                    </a:lnTo>
                    <a:lnTo>
                      <a:pt x="2238" y="0"/>
                    </a:lnTo>
                    <a:lnTo>
                      <a:pt x="2238" y="0"/>
                    </a:lnTo>
                    <a:lnTo>
                      <a:pt x="2238" y="0"/>
                    </a:lnTo>
                    <a:lnTo>
                      <a:pt x="2238" y="0"/>
                    </a:lnTo>
                    <a:lnTo>
                      <a:pt x="2238" y="0"/>
                    </a:lnTo>
                    <a:lnTo>
                      <a:pt x="2238" y="0"/>
                    </a:lnTo>
                    <a:lnTo>
                      <a:pt x="2238" y="0"/>
                    </a:lnTo>
                    <a:lnTo>
                      <a:pt x="2238" y="0"/>
                    </a:lnTo>
                    <a:lnTo>
                      <a:pt x="2238" y="0"/>
                    </a:lnTo>
                    <a:lnTo>
                      <a:pt x="2238" y="0"/>
                    </a:lnTo>
                    <a:lnTo>
                      <a:pt x="2238" y="0"/>
                    </a:lnTo>
                    <a:lnTo>
                      <a:pt x="2238" y="0"/>
                    </a:lnTo>
                    <a:lnTo>
                      <a:pt x="2238" y="0"/>
                    </a:lnTo>
                    <a:lnTo>
                      <a:pt x="2238" y="0"/>
                    </a:lnTo>
                    <a:lnTo>
                      <a:pt x="2238" y="0"/>
                    </a:lnTo>
                    <a:lnTo>
                      <a:pt x="2238" y="0"/>
                    </a:lnTo>
                    <a:lnTo>
                      <a:pt x="2238" y="0"/>
                    </a:lnTo>
                    <a:lnTo>
                      <a:pt x="2238" y="0"/>
                    </a:lnTo>
                    <a:lnTo>
                      <a:pt x="2238" y="0"/>
                    </a:lnTo>
                    <a:lnTo>
                      <a:pt x="2238" y="0"/>
                    </a:lnTo>
                    <a:lnTo>
                      <a:pt x="2238" y="0"/>
                    </a:lnTo>
                    <a:lnTo>
                      <a:pt x="2238" y="0"/>
                    </a:lnTo>
                    <a:lnTo>
                      <a:pt x="2238" y="0"/>
                    </a:lnTo>
                    <a:lnTo>
                      <a:pt x="2238" y="0"/>
                    </a:lnTo>
                    <a:lnTo>
                      <a:pt x="2238" y="0"/>
                    </a:lnTo>
                    <a:lnTo>
                      <a:pt x="2238" y="0"/>
                    </a:lnTo>
                    <a:lnTo>
                      <a:pt x="2238" y="0"/>
                    </a:lnTo>
                    <a:lnTo>
                      <a:pt x="2238" y="0"/>
                    </a:lnTo>
                    <a:lnTo>
                      <a:pt x="2238" y="0"/>
                    </a:lnTo>
                    <a:lnTo>
                      <a:pt x="2238" y="0"/>
                    </a:lnTo>
                    <a:lnTo>
                      <a:pt x="2238" y="0"/>
                    </a:lnTo>
                    <a:lnTo>
                      <a:pt x="2238" y="0"/>
                    </a:lnTo>
                    <a:lnTo>
                      <a:pt x="2238" y="0"/>
                    </a:lnTo>
                    <a:lnTo>
                      <a:pt x="2238" y="0"/>
                    </a:lnTo>
                    <a:lnTo>
                      <a:pt x="2238" y="0"/>
                    </a:lnTo>
                    <a:lnTo>
                      <a:pt x="2238" y="0"/>
                    </a:lnTo>
                    <a:lnTo>
                      <a:pt x="2238" y="0"/>
                    </a:lnTo>
                    <a:lnTo>
                      <a:pt x="2238" y="0"/>
                    </a:lnTo>
                    <a:lnTo>
                      <a:pt x="2238" y="0"/>
                    </a:lnTo>
                    <a:lnTo>
                      <a:pt x="2238" y="0"/>
                    </a:lnTo>
                    <a:lnTo>
                      <a:pt x="2238" y="0"/>
                    </a:lnTo>
                    <a:lnTo>
                      <a:pt x="2238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50" y="0"/>
                    </a:lnTo>
                    <a:lnTo>
                      <a:pt x="2250" y="0"/>
                    </a:lnTo>
                    <a:lnTo>
                      <a:pt x="2250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74" y="0"/>
                    </a:lnTo>
                    <a:lnTo>
                      <a:pt x="2274" y="0"/>
                    </a:lnTo>
                    <a:lnTo>
                      <a:pt x="2274" y="0"/>
                    </a:lnTo>
                    <a:lnTo>
                      <a:pt x="2274" y="0"/>
                    </a:lnTo>
                    <a:lnTo>
                      <a:pt x="2274" y="0"/>
                    </a:lnTo>
                    <a:lnTo>
                      <a:pt x="2274" y="0"/>
                    </a:lnTo>
                    <a:lnTo>
                      <a:pt x="2274" y="0"/>
                    </a:lnTo>
                    <a:lnTo>
                      <a:pt x="2274" y="0"/>
                    </a:lnTo>
                    <a:lnTo>
                      <a:pt x="2274" y="0"/>
                    </a:lnTo>
                    <a:lnTo>
                      <a:pt x="2274" y="0"/>
                    </a:lnTo>
                    <a:lnTo>
                      <a:pt x="2274" y="0"/>
                    </a:lnTo>
                    <a:lnTo>
                      <a:pt x="2274" y="0"/>
                    </a:lnTo>
                    <a:lnTo>
                      <a:pt x="2274" y="0"/>
                    </a:lnTo>
                    <a:lnTo>
                      <a:pt x="2274" y="0"/>
                    </a:lnTo>
                    <a:lnTo>
                      <a:pt x="2274" y="0"/>
                    </a:lnTo>
                    <a:lnTo>
                      <a:pt x="2274" y="0"/>
                    </a:lnTo>
                    <a:lnTo>
                      <a:pt x="2274" y="0"/>
                    </a:lnTo>
                    <a:lnTo>
                      <a:pt x="2274" y="0"/>
                    </a:lnTo>
                    <a:lnTo>
                      <a:pt x="2274" y="0"/>
                    </a:lnTo>
                    <a:lnTo>
                      <a:pt x="2274" y="0"/>
                    </a:lnTo>
                    <a:lnTo>
                      <a:pt x="2274" y="0"/>
                    </a:lnTo>
                    <a:lnTo>
                      <a:pt x="2274" y="0"/>
                    </a:lnTo>
                    <a:lnTo>
                      <a:pt x="2274" y="0"/>
                    </a:lnTo>
                    <a:lnTo>
                      <a:pt x="2274" y="0"/>
                    </a:lnTo>
                    <a:lnTo>
                      <a:pt x="2274" y="0"/>
                    </a:lnTo>
                    <a:lnTo>
                      <a:pt x="2274" y="0"/>
                    </a:lnTo>
                    <a:lnTo>
                      <a:pt x="2274" y="0"/>
                    </a:lnTo>
                    <a:lnTo>
                      <a:pt x="2274" y="0"/>
                    </a:lnTo>
                    <a:lnTo>
                      <a:pt x="2274" y="0"/>
                    </a:lnTo>
                    <a:lnTo>
                      <a:pt x="2274" y="0"/>
                    </a:lnTo>
                    <a:lnTo>
                      <a:pt x="2274" y="0"/>
                    </a:lnTo>
                    <a:lnTo>
                      <a:pt x="2274" y="0"/>
                    </a:lnTo>
                    <a:lnTo>
                      <a:pt x="2274" y="0"/>
                    </a:lnTo>
                    <a:lnTo>
                      <a:pt x="2274" y="0"/>
                    </a:lnTo>
                    <a:lnTo>
                      <a:pt x="2274" y="0"/>
                    </a:lnTo>
                    <a:lnTo>
                      <a:pt x="2274" y="0"/>
                    </a:lnTo>
                    <a:lnTo>
                      <a:pt x="2274" y="0"/>
                    </a:lnTo>
                    <a:lnTo>
                      <a:pt x="2274" y="0"/>
                    </a:lnTo>
                    <a:lnTo>
                      <a:pt x="2274" y="0"/>
                    </a:lnTo>
                    <a:lnTo>
                      <a:pt x="2274" y="0"/>
                    </a:lnTo>
                    <a:lnTo>
                      <a:pt x="2274" y="0"/>
                    </a:lnTo>
                    <a:lnTo>
                      <a:pt x="2274" y="0"/>
                    </a:lnTo>
                    <a:lnTo>
                      <a:pt x="2274" y="0"/>
                    </a:lnTo>
                    <a:lnTo>
                      <a:pt x="2274" y="0"/>
                    </a:lnTo>
                    <a:lnTo>
                      <a:pt x="2274" y="0"/>
                    </a:lnTo>
                    <a:lnTo>
                      <a:pt x="2274" y="0"/>
                    </a:lnTo>
                    <a:lnTo>
                      <a:pt x="2274" y="0"/>
                    </a:lnTo>
                    <a:lnTo>
                      <a:pt x="2274" y="0"/>
                    </a:lnTo>
                    <a:lnTo>
                      <a:pt x="2274" y="0"/>
                    </a:lnTo>
                    <a:lnTo>
                      <a:pt x="2274" y="0"/>
                    </a:lnTo>
                    <a:lnTo>
                      <a:pt x="2274" y="0"/>
                    </a:lnTo>
                    <a:lnTo>
                      <a:pt x="2274" y="0"/>
                    </a:lnTo>
                    <a:lnTo>
                      <a:pt x="2274" y="0"/>
                    </a:lnTo>
                    <a:lnTo>
                      <a:pt x="2274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10" y="0"/>
                    </a:lnTo>
                    <a:lnTo>
                      <a:pt x="2310" y="0"/>
                    </a:lnTo>
                    <a:lnTo>
                      <a:pt x="2310" y="0"/>
                    </a:lnTo>
                    <a:lnTo>
                      <a:pt x="2310" y="0"/>
                    </a:lnTo>
                    <a:lnTo>
                      <a:pt x="2310" y="0"/>
                    </a:lnTo>
                    <a:lnTo>
                      <a:pt x="2310" y="0"/>
                    </a:lnTo>
                    <a:lnTo>
                      <a:pt x="2310" y="0"/>
                    </a:lnTo>
                    <a:lnTo>
                      <a:pt x="2310" y="0"/>
                    </a:lnTo>
                    <a:lnTo>
                      <a:pt x="2310" y="0"/>
                    </a:lnTo>
                    <a:lnTo>
                      <a:pt x="2310" y="0"/>
                    </a:lnTo>
                    <a:lnTo>
                      <a:pt x="2310" y="0"/>
                    </a:lnTo>
                    <a:lnTo>
                      <a:pt x="2310" y="0"/>
                    </a:lnTo>
                    <a:lnTo>
                      <a:pt x="2316" y="0"/>
                    </a:lnTo>
                    <a:lnTo>
                      <a:pt x="2316" y="0"/>
                    </a:lnTo>
                    <a:lnTo>
                      <a:pt x="2316" y="0"/>
                    </a:lnTo>
                    <a:lnTo>
                      <a:pt x="2316" y="0"/>
                    </a:lnTo>
                    <a:lnTo>
                      <a:pt x="2316" y="0"/>
                    </a:lnTo>
                    <a:lnTo>
                      <a:pt x="2316" y="0"/>
                    </a:lnTo>
                    <a:lnTo>
                      <a:pt x="2316" y="0"/>
                    </a:lnTo>
                    <a:lnTo>
                      <a:pt x="2316" y="0"/>
                    </a:lnTo>
                    <a:lnTo>
                      <a:pt x="2316" y="0"/>
                    </a:lnTo>
                    <a:lnTo>
                      <a:pt x="2316" y="0"/>
                    </a:lnTo>
                    <a:lnTo>
                      <a:pt x="2316" y="0"/>
                    </a:lnTo>
                    <a:lnTo>
                      <a:pt x="2316" y="0"/>
                    </a:lnTo>
                    <a:lnTo>
                      <a:pt x="2316" y="0"/>
                    </a:lnTo>
                    <a:lnTo>
                      <a:pt x="2316" y="0"/>
                    </a:lnTo>
                    <a:lnTo>
                      <a:pt x="2316" y="0"/>
                    </a:lnTo>
                    <a:lnTo>
                      <a:pt x="2316" y="0"/>
                    </a:lnTo>
                    <a:lnTo>
                      <a:pt x="2316" y="0"/>
                    </a:lnTo>
                    <a:lnTo>
                      <a:pt x="2316" y="0"/>
                    </a:lnTo>
                    <a:lnTo>
                      <a:pt x="2316" y="0"/>
                    </a:lnTo>
                    <a:lnTo>
                      <a:pt x="2316" y="0"/>
                    </a:lnTo>
                    <a:lnTo>
                      <a:pt x="2316" y="0"/>
                    </a:lnTo>
                    <a:lnTo>
                      <a:pt x="2316" y="0"/>
                    </a:lnTo>
                    <a:lnTo>
                      <a:pt x="2316" y="0"/>
                    </a:lnTo>
                    <a:lnTo>
                      <a:pt x="2316" y="0"/>
                    </a:lnTo>
                    <a:lnTo>
                      <a:pt x="2316" y="0"/>
                    </a:lnTo>
                    <a:lnTo>
                      <a:pt x="2316" y="0"/>
                    </a:lnTo>
                    <a:lnTo>
                      <a:pt x="2316" y="0"/>
                    </a:lnTo>
                    <a:lnTo>
                      <a:pt x="2316" y="0"/>
                    </a:lnTo>
                    <a:lnTo>
                      <a:pt x="2316" y="0"/>
                    </a:lnTo>
                    <a:lnTo>
                      <a:pt x="2316" y="0"/>
                    </a:lnTo>
                    <a:lnTo>
                      <a:pt x="2316" y="0"/>
                    </a:lnTo>
                    <a:lnTo>
                      <a:pt x="2316" y="0"/>
                    </a:lnTo>
                    <a:lnTo>
                      <a:pt x="2316" y="0"/>
                    </a:lnTo>
                    <a:lnTo>
                      <a:pt x="2316" y="0"/>
                    </a:lnTo>
                    <a:lnTo>
                      <a:pt x="2316" y="0"/>
                    </a:lnTo>
                    <a:lnTo>
                      <a:pt x="2316" y="0"/>
                    </a:lnTo>
                    <a:lnTo>
                      <a:pt x="2316" y="0"/>
                    </a:lnTo>
                    <a:lnTo>
                      <a:pt x="2316" y="0"/>
                    </a:lnTo>
                    <a:lnTo>
                      <a:pt x="2316" y="0"/>
                    </a:lnTo>
                    <a:lnTo>
                      <a:pt x="2316" y="0"/>
                    </a:lnTo>
                    <a:lnTo>
                      <a:pt x="2316" y="0"/>
                    </a:lnTo>
                    <a:lnTo>
                      <a:pt x="2316" y="0"/>
                    </a:lnTo>
                    <a:lnTo>
                      <a:pt x="2316" y="0"/>
                    </a:lnTo>
                    <a:lnTo>
                      <a:pt x="2316" y="0"/>
                    </a:lnTo>
                    <a:lnTo>
                      <a:pt x="2316" y="0"/>
                    </a:lnTo>
                    <a:lnTo>
                      <a:pt x="2316" y="0"/>
                    </a:lnTo>
                    <a:lnTo>
                      <a:pt x="2316" y="0"/>
                    </a:lnTo>
                    <a:lnTo>
                      <a:pt x="2316" y="0"/>
                    </a:lnTo>
                    <a:lnTo>
                      <a:pt x="2316" y="0"/>
                    </a:lnTo>
                    <a:lnTo>
                      <a:pt x="2316" y="0"/>
                    </a:lnTo>
                    <a:lnTo>
                      <a:pt x="2316" y="0"/>
                    </a:lnTo>
                    <a:lnTo>
                      <a:pt x="2316" y="0"/>
                    </a:lnTo>
                    <a:lnTo>
                      <a:pt x="2316" y="0"/>
                    </a:lnTo>
                    <a:lnTo>
                      <a:pt x="2316" y="0"/>
                    </a:lnTo>
                    <a:lnTo>
                      <a:pt x="2316" y="0"/>
                    </a:lnTo>
                    <a:lnTo>
                      <a:pt x="2316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94" y="0"/>
                    </a:lnTo>
                    <a:lnTo>
                      <a:pt x="2394" y="0"/>
                    </a:lnTo>
                    <a:lnTo>
                      <a:pt x="2394" y="0"/>
                    </a:lnTo>
                    <a:lnTo>
                      <a:pt x="2394" y="0"/>
                    </a:lnTo>
                    <a:lnTo>
                      <a:pt x="2394" y="0"/>
                    </a:lnTo>
                    <a:lnTo>
                      <a:pt x="2394" y="0"/>
                    </a:lnTo>
                    <a:lnTo>
                      <a:pt x="2394" y="0"/>
                    </a:lnTo>
                    <a:lnTo>
                      <a:pt x="2394" y="0"/>
                    </a:lnTo>
                    <a:lnTo>
                      <a:pt x="2394" y="0"/>
                    </a:lnTo>
                    <a:lnTo>
                      <a:pt x="2394" y="0"/>
                    </a:lnTo>
                    <a:lnTo>
                      <a:pt x="2394" y="0"/>
                    </a:lnTo>
                    <a:lnTo>
                      <a:pt x="2394" y="0"/>
                    </a:lnTo>
                    <a:lnTo>
                      <a:pt x="2394" y="0"/>
                    </a:lnTo>
                    <a:lnTo>
                      <a:pt x="2394" y="0"/>
                    </a:lnTo>
                    <a:lnTo>
                      <a:pt x="2394" y="0"/>
                    </a:lnTo>
                    <a:lnTo>
                      <a:pt x="2394" y="0"/>
                    </a:lnTo>
                    <a:lnTo>
                      <a:pt x="2394" y="0"/>
                    </a:lnTo>
                    <a:lnTo>
                      <a:pt x="2394" y="0"/>
                    </a:lnTo>
                    <a:lnTo>
                      <a:pt x="2394" y="0"/>
                    </a:lnTo>
                    <a:lnTo>
                      <a:pt x="2394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12" y="0"/>
                    </a:lnTo>
                    <a:lnTo>
                      <a:pt x="2412" y="0"/>
                    </a:lnTo>
                    <a:lnTo>
                      <a:pt x="2412" y="0"/>
                    </a:lnTo>
                    <a:lnTo>
                      <a:pt x="2412" y="0"/>
                    </a:lnTo>
                    <a:lnTo>
                      <a:pt x="2412" y="0"/>
                    </a:lnTo>
                    <a:lnTo>
                      <a:pt x="2412" y="0"/>
                    </a:lnTo>
                    <a:lnTo>
                      <a:pt x="2412" y="0"/>
                    </a:lnTo>
                    <a:lnTo>
                      <a:pt x="2412" y="0"/>
                    </a:lnTo>
                    <a:lnTo>
                      <a:pt x="2412" y="0"/>
                    </a:lnTo>
                    <a:lnTo>
                      <a:pt x="2412" y="0"/>
                    </a:lnTo>
                    <a:lnTo>
                      <a:pt x="2412" y="0"/>
                    </a:lnTo>
                    <a:lnTo>
                      <a:pt x="2412" y="0"/>
                    </a:lnTo>
                    <a:lnTo>
                      <a:pt x="2412" y="0"/>
                    </a:lnTo>
                    <a:lnTo>
                      <a:pt x="2412" y="0"/>
                    </a:lnTo>
                    <a:lnTo>
                      <a:pt x="2412" y="0"/>
                    </a:lnTo>
                    <a:lnTo>
                      <a:pt x="2412" y="0"/>
                    </a:lnTo>
                    <a:lnTo>
                      <a:pt x="2412" y="0"/>
                    </a:lnTo>
                    <a:lnTo>
                      <a:pt x="2412" y="0"/>
                    </a:lnTo>
                    <a:lnTo>
                      <a:pt x="2412" y="0"/>
                    </a:lnTo>
                    <a:lnTo>
                      <a:pt x="2412" y="0"/>
                    </a:lnTo>
                    <a:lnTo>
                      <a:pt x="2412" y="0"/>
                    </a:lnTo>
                    <a:lnTo>
                      <a:pt x="2412" y="0"/>
                    </a:lnTo>
                    <a:lnTo>
                      <a:pt x="2412" y="0"/>
                    </a:lnTo>
                    <a:lnTo>
                      <a:pt x="2412" y="0"/>
                    </a:lnTo>
                    <a:lnTo>
                      <a:pt x="2412" y="0"/>
                    </a:lnTo>
                    <a:lnTo>
                      <a:pt x="2412" y="0"/>
                    </a:lnTo>
                    <a:lnTo>
                      <a:pt x="2412" y="0"/>
                    </a:lnTo>
                    <a:lnTo>
                      <a:pt x="2412" y="0"/>
                    </a:lnTo>
                    <a:lnTo>
                      <a:pt x="2412" y="0"/>
                    </a:lnTo>
                    <a:lnTo>
                      <a:pt x="2412" y="0"/>
                    </a:lnTo>
                    <a:lnTo>
                      <a:pt x="2412" y="0"/>
                    </a:lnTo>
                    <a:lnTo>
                      <a:pt x="2412" y="0"/>
                    </a:lnTo>
                    <a:lnTo>
                      <a:pt x="2412" y="0"/>
                    </a:lnTo>
                    <a:lnTo>
                      <a:pt x="2412" y="0"/>
                    </a:lnTo>
                    <a:lnTo>
                      <a:pt x="2412" y="0"/>
                    </a:lnTo>
                    <a:lnTo>
                      <a:pt x="2412" y="0"/>
                    </a:lnTo>
                    <a:lnTo>
                      <a:pt x="2412" y="0"/>
                    </a:lnTo>
                    <a:lnTo>
                      <a:pt x="2412" y="0"/>
                    </a:lnTo>
                    <a:lnTo>
                      <a:pt x="2412" y="0"/>
                    </a:lnTo>
                    <a:lnTo>
                      <a:pt x="2412" y="0"/>
                    </a:lnTo>
                    <a:lnTo>
                      <a:pt x="2412" y="0"/>
                    </a:lnTo>
                    <a:lnTo>
                      <a:pt x="2412" y="0"/>
                    </a:lnTo>
                    <a:lnTo>
                      <a:pt x="2412" y="0"/>
                    </a:lnTo>
                    <a:lnTo>
                      <a:pt x="2412" y="0"/>
                    </a:lnTo>
                    <a:lnTo>
                      <a:pt x="2412" y="0"/>
                    </a:lnTo>
                    <a:lnTo>
                      <a:pt x="2412" y="0"/>
                    </a:lnTo>
                    <a:lnTo>
                      <a:pt x="2412" y="0"/>
                    </a:lnTo>
                    <a:lnTo>
                      <a:pt x="2412" y="0"/>
                    </a:lnTo>
                    <a:lnTo>
                      <a:pt x="2412" y="0"/>
                    </a:lnTo>
                    <a:lnTo>
                      <a:pt x="2412" y="0"/>
                    </a:lnTo>
                    <a:lnTo>
                      <a:pt x="2412" y="0"/>
                    </a:lnTo>
                    <a:lnTo>
                      <a:pt x="2412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36" y="0"/>
                    </a:lnTo>
                    <a:lnTo>
                      <a:pt x="2436" y="0"/>
                    </a:lnTo>
                    <a:lnTo>
                      <a:pt x="2436" y="0"/>
                    </a:lnTo>
                    <a:lnTo>
                      <a:pt x="2436" y="0"/>
                    </a:lnTo>
                    <a:lnTo>
                      <a:pt x="2436" y="0"/>
                    </a:lnTo>
                    <a:lnTo>
                      <a:pt x="2436" y="0"/>
                    </a:lnTo>
                    <a:lnTo>
                      <a:pt x="2436" y="0"/>
                    </a:lnTo>
                    <a:lnTo>
                      <a:pt x="2436" y="0"/>
                    </a:lnTo>
                    <a:lnTo>
                      <a:pt x="2436" y="0"/>
                    </a:lnTo>
                    <a:lnTo>
                      <a:pt x="2436" y="0"/>
                    </a:lnTo>
                    <a:lnTo>
                      <a:pt x="2436" y="0"/>
                    </a:lnTo>
                    <a:lnTo>
                      <a:pt x="2436" y="0"/>
                    </a:lnTo>
                    <a:lnTo>
                      <a:pt x="2436" y="0"/>
                    </a:lnTo>
                    <a:lnTo>
                      <a:pt x="2436" y="0"/>
                    </a:lnTo>
                    <a:lnTo>
                      <a:pt x="2436" y="0"/>
                    </a:lnTo>
                    <a:lnTo>
                      <a:pt x="2436" y="0"/>
                    </a:lnTo>
                    <a:lnTo>
                      <a:pt x="2436" y="0"/>
                    </a:lnTo>
                    <a:lnTo>
                      <a:pt x="2436" y="0"/>
                    </a:lnTo>
                    <a:lnTo>
                      <a:pt x="2436" y="0"/>
                    </a:lnTo>
                    <a:lnTo>
                      <a:pt x="2436" y="0"/>
                    </a:lnTo>
                    <a:lnTo>
                      <a:pt x="2436" y="0"/>
                    </a:lnTo>
                    <a:lnTo>
                      <a:pt x="2436" y="0"/>
                    </a:lnTo>
                    <a:lnTo>
                      <a:pt x="2436" y="0"/>
                    </a:lnTo>
                    <a:lnTo>
                      <a:pt x="2436" y="0"/>
                    </a:lnTo>
                    <a:lnTo>
                      <a:pt x="2436" y="0"/>
                    </a:lnTo>
                    <a:lnTo>
                      <a:pt x="2442" y="0"/>
                    </a:lnTo>
                    <a:lnTo>
                      <a:pt x="2448" y="0"/>
                    </a:lnTo>
                    <a:lnTo>
                      <a:pt x="2448" y="0"/>
                    </a:lnTo>
                    <a:lnTo>
                      <a:pt x="2448" y="0"/>
                    </a:lnTo>
                    <a:lnTo>
                      <a:pt x="2448" y="0"/>
                    </a:lnTo>
                    <a:lnTo>
                      <a:pt x="2448" y="0"/>
                    </a:lnTo>
                    <a:lnTo>
                      <a:pt x="2448" y="0"/>
                    </a:lnTo>
                    <a:lnTo>
                      <a:pt x="2448" y="0"/>
                    </a:lnTo>
                    <a:lnTo>
                      <a:pt x="2448" y="0"/>
                    </a:lnTo>
                    <a:lnTo>
                      <a:pt x="2448" y="0"/>
                    </a:lnTo>
                    <a:lnTo>
                      <a:pt x="2448" y="0"/>
                    </a:lnTo>
                    <a:lnTo>
                      <a:pt x="2448" y="0"/>
                    </a:lnTo>
                    <a:lnTo>
                      <a:pt x="2448" y="0"/>
                    </a:lnTo>
                    <a:lnTo>
                      <a:pt x="2448" y="0"/>
                    </a:lnTo>
                    <a:lnTo>
                      <a:pt x="2448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72" y="0"/>
                    </a:lnTo>
                    <a:lnTo>
                      <a:pt x="2472" y="0"/>
                    </a:lnTo>
                    <a:lnTo>
                      <a:pt x="2472" y="0"/>
                    </a:lnTo>
                    <a:lnTo>
                      <a:pt x="2472" y="0"/>
                    </a:lnTo>
                    <a:lnTo>
                      <a:pt x="2472" y="0"/>
                    </a:lnTo>
                    <a:lnTo>
                      <a:pt x="2472" y="0"/>
                    </a:lnTo>
                    <a:lnTo>
                      <a:pt x="2472" y="0"/>
                    </a:lnTo>
                    <a:lnTo>
                      <a:pt x="2472" y="0"/>
                    </a:lnTo>
                    <a:lnTo>
                      <a:pt x="2472" y="0"/>
                    </a:lnTo>
                    <a:lnTo>
                      <a:pt x="2472" y="0"/>
                    </a:lnTo>
                    <a:lnTo>
                      <a:pt x="2472" y="0"/>
                    </a:lnTo>
                    <a:lnTo>
                      <a:pt x="2472" y="0"/>
                    </a:lnTo>
                    <a:lnTo>
                      <a:pt x="2472" y="0"/>
                    </a:lnTo>
                    <a:lnTo>
                      <a:pt x="2472" y="0"/>
                    </a:lnTo>
                    <a:lnTo>
                      <a:pt x="2472" y="0"/>
                    </a:lnTo>
                    <a:lnTo>
                      <a:pt x="2472" y="0"/>
                    </a:lnTo>
                    <a:lnTo>
                      <a:pt x="2472" y="0"/>
                    </a:lnTo>
                    <a:lnTo>
                      <a:pt x="2472" y="0"/>
                    </a:lnTo>
                    <a:lnTo>
                      <a:pt x="2472" y="0"/>
                    </a:lnTo>
                    <a:lnTo>
                      <a:pt x="2472" y="0"/>
                    </a:lnTo>
                    <a:lnTo>
                      <a:pt x="2472" y="0"/>
                    </a:lnTo>
                    <a:lnTo>
                      <a:pt x="2472" y="0"/>
                    </a:lnTo>
                    <a:lnTo>
                      <a:pt x="2472" y="0"/>
                    </a:lnTo>
                    <a:lnTo>
                      <a:pt x="2472" y="0"/>
                    </a:lnTo>
                    <a:lnTo>
                      <a:pt x="2472" y="0"/>
                    </a:lnTo>
                    <a:lnTo>
                      <a:pt x="2472" y="0"/>
                    </a:lnTo>
                    <a:lnTo>
                      <a:pt x="2472" y="0"/>
                    </a:lnTo>
                    <a:lnTo>
                      <a:pt x="2484" y="0"/>
                    </a:lnTo>
                    <a:lnTo>
                      <a:pt x="2484" y="0"/>
                    </a:lnTo>
                    <a:lnTo>
                      <a:pt x="2484" y="0"/>
                    </a:lnTo>
                    <a:lnTo>
                      <a:pt x="2484" y="0"/>
                    </a:lnTo>
                    <a:lnTo>
                      <a:pt x="2484" y="0"/>
                    </a:lnTo>
                    <a:lnTo>
                      <a:pt x="2484" y="0"/>
                    </a:lnTo>
                    <a:lnTo>
                      <a:pt x="2484" y="0"/>
                    </a:lnTo>
                    <a:lnTo>
                      <a:pt x="2484" y="0"/>
                    </a:lnTo>
                    <a:lnTo>
                      <a:pt x="2484" y="0"/>
                    </a:lnTo>
                    <a:lnTo>
                      <a:pt x="2484" y="0"/>
                    </a:lnTo>
                    <a:lnTo>
                      <a:pt x="2484" y="0"/>
                    </a:lnTo>
                    <a:lnTo>
                      <a:pt x="2484" y="0"/>
                    </a:lnTo>
                    <a:lnTo>
                      <a:pt x="2484" y="0"/>
                    </a:lnTo>
                    <a:lnTo>
                      <a:pt x="2484" y="0"/>
                    </a:lnTo>
                    <a:lnTo>
                      <a:pt x="2484" y="0"/>
                    </a:lnTo>
                    <a:lnTo>
                      <a:pt x="2484" y="0"/>
                    </a:lnTo>
                    <a:lnTo>
                      <a:pt x="2484" y="0"/>
                    </a:lnTo>
                    <a:lnTo>
                      <a:pt x="2484" y="0"/>
                    </a:lnTo>
                    <a:lnTo>
                      <a:pt x="2484" y="0"/>
                    </a:lnTo>
                    <a:lnTo>
                      <a:pt x="2484" y="0"/>
                    </a:lnTo>
                    <a:lnTo>
                      <a:pt x="2484" y="0"/>
                    </a:lnTo>
                    <a:lnTo>
                      <a:pt x="2484" y="0"/>
                    </a:lnTo>
                    <a:lnTo>
                      <a:pt x="2484" y="0"/>
                    </a:lnTo>
                    <a:lnTo>
                      <a:pt x="2484" y="0"/>
                    </a:lnTo>
                    <a:lnTo>
                      <a:pt x="2484" y="0"/>
                    </a:lnTo>
                    <a:lnTo>
                      <a:pt x="2484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14" y="0"/>
                    </a:lnTo>
                    <a:lnTo>
                      <a:pt x="2514" y="0"/>
                    </a:lnTo>
                    <a:lnTo>
                      <a:pt x="2514" y="0"/>
                    </a:lnTo>
                    <a:lnTo>
                      <a:pt x="2514" y="0"/>
                    </a:lnTo>
                    <a:lnTo>
                      <a:pt x="2514" y="0"/>
                    </a:lnTo>
                    <a:lnTo>
                      <a:pt x="2514" y="0"/>
                    </a:lnTo>
                    <a:lnTo>
                      <a:pt x="2514" y="0"/>
                    </a:lnTo>
                    <a:lnTo>
                      <a:pt x="2514" y="0"/>
                    </a:lnTo>
                    <a:lnTo>
                      <a:pt x="2514" y="0"/>
                    </a:lnTo>
                    <a:lnTo>
                      <a:pt x="2514" y="0"/>
                    </a:lnTo>
                    <a:lnTo>
                      <a:pt x="2514" y="0"/>
                    </a:lnTo>
                    <a:lnTo>
                      <a:pt x="2514" y="0"/>
                    </a:lnTo>
                    <a:lnTo>
                      <a:pt x="2514" y="0"/>
                    </a:lnTo>
                    <a:lnTo>
                      <a:pt x="2514" y="0"/>
                    </a:lnTo>
                    <a:lnTo>
                      <a:pt x="2514" y="0"/>
                    </a:lnTo>
                    <a:lnTo>
                      <a:pt x="2514" y="0"/>
                    </a:lnTo>
                    <a:lnTo>
                      <a:pt x="2514" y="0"/>
                    </a:lnTo>
                    <a:lnTo>
                      <a:pt x="2514" y="0"/>
                    </a:lnTo>
                    <a:lnTo>
                      <a:pt x="2514" y="0"/>
                    </a:lnTo>
                    <a:lnTo>
                      <a:pt x="2514" y="0"/>
                    </a:lnTo>
                    <a:lnTo>
                      <a:pt x="2514" y="0"/>
                    </a:lnTo>
                    <a:lnTo>
                      <a:pt x="2514" y="0"/>
                    </a:lnTo>
                    <a:lnTo>
                      <a:pt x="2514" y="0"/>
                    </a:lnTo>
                    <a:lnTo>
                      <a:pt x="2514" y="0"/>
                    </a:lnTo>
                    <a:lnTo>
                      <a:pt x="2514" y="0"/>
                    </a:lnTo>
                    <a:lnTo>
                      <a:pt x="2514" y="0"/>
                    </a:lnTo>
                    <a:lnTo>
                      <a:pt x="2514" y="0"/>
                    </a:lnTo>
                    <a:lnTo>
                      <a:pt x="2514" y="0"/>
                    </a:lnTo>
                    <a:lnTo>
                      <a:pt x="2514" y="0"/>
                    </a:lnTo>
                    <a:lnTo>
                      <a:pt x="2514" y="0"/>
                    </a:lnTo>
                    <a:lnTo>
                      <a:pt x="2514" y="0"/>
                    </a:lnTo>
                    <a:lnTo>
                      <a:pt x="2514" y="0"/>
                    </a:lnTo>
                    <a:lnTo>
                      <a:pt x="2514" y="0"/>
                    </a:lnTo>
                    <a:lnTo>
                      <a:pt x="2514" y="0"/>
                    </a:lnTo>
                    <a:lnTo>
                      <a:pt x="2514" y="0"/>
                    </a:lnTo>
                    <a:lnTo>
                      <a:pt x="2514" y="0"/>
                    </a:lnTo>
                    <a:lnTo>
                      <a:pt x="2514" y="0"/>
                    </a:lnTo>
                    <a:lnTo>
                      <a:pt x="2514" y="0"/>
                    </a:lnTo>
                    <a:lnTo>
                      <a:pt x="2514" y="0"/>
                    </a:lnTo>
                    <a:lnTo>
                      <a:pt x="2514" y="0"/>
                    </a:lnTo>
                    <a:lnTo>
                      <a:pt x="2514" y="0"/>
                    </a:lnTo>
                    <a:lnTo>
                      <a:pt x="2514" y="0"/>
                    </a:lnTo>
                    <a:lnTo>
                      <a:pt x="2514" y="0"/>
                    </a:lnTo>
                    <a:lnTo>
                      <a:pt x="2514" y="0"/>
                    </a:lnTo>
                    <a:lnTo>
                      <a:pt x="2514" y="0"/>
                    </a:lnTo>
                    <a:lnTo>
                      <a:pt x="2514" y="0"/>
                    </a:lnTo>
                    <a:lnTo>
                      <a:pt x="2514" y="0"/>
                    </a:lnTo>
                    <a:lnTo>
                      <a:pt x="2514" y="0"/>
                    </a:lnTo>
                    <a:lnTo>
                      <a:pt x="2514" y="0"/>
                    </a:lnTo>
                    <a:lnTo>
                      <a:pt x="2514" y="0"/>
                    </a:lnTo>
                    <a:lnTo>
                      <a:pt x="2514" y="0"/>
                    </a:lnTo>
                    <a:lnTo>
                      <a:pt x="2514" y="0"/>
                    </a:lnTo>
                    <a:lnTo>
                      <a:pt x="2514" y="0"/>
                    </a:lnTo>
                    <a:lnTo>
                      <a:pt x="2514" y="0"/>
                    </a:lnTo>
                    <a:lnTo>
                      <a:pt x="2514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6" y="0"/>
                    </a:lnTo>
                    <a:lnTo>
                      <a:pt x="2526" y="0"/>
                    </a:lnTo>
                    <a:lnTo>
                      <a:pt x="2526" y="0"/>
                    </a:lnTo>
                    <a:lnTo>
                      <a:pt x="2526" y="0"/>
                    </a:lnTo>
                    <a:lnTo>
                      <a:pt x="2526" y="0"/>
                    </a:lnTo>
                    <a:lnTo>
                      <a:pt x="2526" y="0"/>
                    </a:lnTo>
                    <a:lnTo>
                      <a:pt x="2526" y="0"/>
                    </a:lnTo>
                    <a:lnTo>
                      <a:pt x="2526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92" y="0"/>
                    </a:lnTo>
                    <a:lnTo>
                      <a:pt x="2592" y="0"/>
                    </a:lnTo>
                    <a:lnTo>
                      <a:pt x="2592" y="0"/>
                    </a:lnTo>
                    <a:lnTo>
                      <a:pt x="2592" y="0"/>
                    </a:lnTo>
                    <a:lnTo>
                      <a:pt x="2592" y="0"/>
                    </a:lnTo>
                    <a:lnTo>
                      <a:pt x="2592" y="0"/>
                    </a:lnTo>
                    <a:lnTo>
                      <a:pt x="2592" y="0"/>
                    </a:lnTo>
                    <a:lnTo>
                      <a:pt x="2592" y="0"/>
                    </a:lnTo>
                    <a:lnTo>
                      <a:pt x="2592" y="0"/>
                    </a:lnTo>
                    <a:lnTo>
                      <a:pt x="2592" y="0"/>
                    </a:lnTo>
                    <a:lnTo>
                      <a:pt x="2592" y="0"/>
                    </a:lnTo>
                    <a:lnTo>
                      <a:pt x="2592" y="0"/>
                    </a:lnTo>
                    <a:lnTo>
                      <a:pt x="2592" y="0"/>
                    </a:lnTo>
                    <a:lnTo>
                      <a:pt x="2592" y="0"/>
                    </a:lnTo>
                    <a:lnTo>
                      <a:pt x="2592" y="0"/>
                    </a:lnTo>
                    <a:lnTo>
                      <a:pt x="2592" y="0"/>
                    </a:lnTo>
                    <a:lnTo>
                      <a:pt x="2592" y="0"/>
                    </a:lnTo>
                    <a:lnTo>
                      <a:pt x="2592" y="0"/>
                    </a:lnTo>
                    <a:lnTo>
                      <a:pt x="2592" y="0"/>
                    </a:lnTo>
                    <a:lnTo>
                      <a:pt x="2592" y="0"/>
                    </a:lnTo>
                    <a:lnTo>
                      <a:pt x="2592" y="0"/>
                    </a:lnTo>
                    <a:lnTo>
                      <a:pt x="2592" y="0"/>
                    </a:lnTo>
                    <a:lnTo>
                      <a:pt x="2592" y="0"/>
                    </a:lnTo>
                    <a:lnTo>
                      <a:pt x="2592" y="0"/>
                    </a:lnTo>
                    <a:lnTo>
                      <a:pt x="2592" y="0"/>
                    </a:lnTo>
                    <a:lnTo>
                      <a:pt x="2592" y="0"/>
                    </a:lnTo>
                    <a:lnTo>
                      <a:pt x="2592" y="0"/>
                    </a:lnTo>
                    <a:lnTo>
                      <a:pt x="2592" y="0"/>
                    </a:lnTo>
                    <a:lnTo>
                      <a:pt x="2592" y="0"/>
                    </a:lnTo>
                    <a:lnTo>
                      <a:pt x="2592" y="0"/>
                    </a:lnTo>
                    <a:lnTo>
                      <a:pt x="2592" y="0"/>
                    </a:lnTo>
                    <a:lnTo>
                      <a:pt x="2592" y="0"/>
                    </a:lnTo>
                    <a:lnTo>
                      <a:pt x="2592" y="0"/>
                    </a:lnTo>
                    <a:lnTo>
                      <a:pt x="2592" y="0"/>
                    </a:lnTo>
                    <a:lnTo>
                      <a:pt x="2592" y="0"/>
                    </a:lnTo>
                    <a:lnTo>
                      <a:pt x="2592" y="0"/>
                    </a:lnTo>
                    <a:lnTo>
                      <a:pt x="2592" y="0"/>
                    </a:lnTo>
                    <a:lnTo>
                      <a:pt x="2592" y="0"/>
                    </a:lnTo>
                    <a:lnTo>
                      <a:pt x="2592" y="0"/>
                    </a:lnTo>
                    <a:lnTo>
                      <a:pt x="2592" y="0"/>
                    </a:lnTo>
                    <a:lnTo>
                      <a:pt x="2592" y="0"/>
                    </a:lnTo>
                    <a:lnTo>
                      <a:pt x="2592" y="0"/>
                    </a:lnTo>
                    <a:lnTo>
                      <a:pt x="2592" y="0"/>
                    </a:lnTo>
                    <a:lnTo>
                      <a:pt x="2592" y="0"/>
                    </a:lnTo>
                    <a:lnTo>
                      <a:pt x="2592" y="0"/>
                    </a:lnTo>
                    <a:lnTo>
                      <a:pt x="2592" y="0"/>
                    </a:lnTo>
                    <a:lnTo>
                      <a:pt x="2592" y="0"/>
                    </a:lnTo>
                    <a:lnTo>
                      <a:pt x="2592" y="0"/>
                    </a:lnTo>
                    <a:lnTo>
                      <a:pt x="2592" y="0"/>
                    </a:lnTo>
                    <a:lnTo>
                      <a:pt x="2592" y="0"/>
                    </a:lnTo>
                    <a:lnTo>
                      <a:pt x="2592" y="0"/>
                    </a:lnTo>
                    <a:lnTo>
                      <a:pt x="2592" y="0"/>
                    </a:lnTo>
                    <a:lnTo>
                      <a:pt x="2592" y="0"/>
                    </a:lnTo>
                    <a:lnTo>
                      <a:pt x="2592" y="0"/>
                    </a:lnTo>
                    <a:lnTo>
                      <a:pt x="2592" y="0"/>
                    </a:lnTo>
                    <a:lnTo>
                      <a:pt x="2592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604" y="0"/>
                    </a:lnTo>
                    <a:lnTo>
                      <a:pt x="2604" y="0"/>
                    </a:lnTo>
                    <a:lnTo>
                      <a:pt x="2604" y="0"/>
                    </a:lnTo>
                    <a:lnTo>
                      <a:pt x="2604" y="0"/>
                    </a:lnTo>
                    <a:lnTo>
                      <a:pt x="2604" y="0"/>
                    </a:lnTo>
                    <a:lnTo>
                      <a:pt x="2604" y="0"/>
                    </a:lnTo>
                    <a:lnTo>
                      <a:pt x="2604" y="0"/>
                    </a:lnTo>
                    <a:lnTo>
                      <a:pt x="2604" y="0"/>
                    </a:lnTo>
                    <a:lnTo>
                      <a:pt x="2604" y="0"/>
                    </a:lnTo>
                    <a:lnTo>
                      <a:pt x="2604" y="0"/>
                    </a:lnTo>
                    <a:lnTo>
                      <a:pt x="2604" y="0"/>
                    </a:lnTo>
                    <a:lnTo>
                      <a:pt x="2604" y="0"/>
                    </a:lnTo>
                    <a:lnTo>
                      <a:pt x="2604" y="0"/>
                    </a:lnTo>
                    <a:lnTo>
                      <a:pt x="2604" y="0"/>
                    </a:lnTo>
                    <a:lnTo>
                      <a:pt x="2604" y="0"/>
                    </a:lnTo>
                    <a:lnTo>
                      <a:pt x="2604" y="0"/>
                    </a:lnTo>
                    <a:lnTo>
                      <a:pt x="2604" y="0"/>
                    </a:lnTo>
                    <a:lnTo>
                      <a:pt x="2604" y="0"/>
                    </a:lnTo>
                    <a:lnTo>
                      <a:pt x="2604" y="0"/>
                    </a:lnTo>
                    <a:lnTo>
                      <a:pt x="2604" y="0"/>
                    </a:lnTo>
                    <a:lnTo>
                      <a:pt x="2604" y="0"/>
                    </a:lnTo>
                    <a:lnTo>
                      <a:pt x="2604" y="0"/>
                    </a:lnTo>
                    <a:lnTo>
                      <a:pt x="2604" y="0"/>
                    </a:lnTo>
                    <a:lnTo>
                      <a:pt x="2604" y="0"/>
                    </a:lnTo>
                    <a:lnTo>
                      <a:pt x="2604" y="0"/>
                    </a:lnTo>
                    <a:lnTo>
                      <a:pt x="2604" y="0"/>
                    </a:lnTo>
                    <a:lnTo>
                      <a:pt x="2604" y="0"/>
                    </a:lnTo>
                    <a:lnTo>
                      <a:pt x="2604" y="0"/>
                    </a:lnTo>
                    <a:lnTo>
                      <a:pt x="2604" y="0"/>
                    </a:lnTo>
                    <a:lnTo>
                      <a:pt x="2604" y="0"/>
                    </a:lnTo>
                    <a:lnTo>
                      <a:pt x="2604" y="0"/>
                    </a:lnTo>
                    <a:lnTo>
                      <a:pt x="2604" y="0"/>
                    </a:lnTo>
                    <a:lnTo>
                      <a:pt x="2604" y="0"/>
                    </a:lnTo>
                    <a:lnTo>
                      <a:pt x="2604" y="0"/>
                    </a:lnTo>
                    <a:lnTo>
                      <a:pt x="2604" y="0"/>
                    </a:lnTo>
                    <a:lnTo>
                      <a:pt x="2604" y="0"/>
                    </a:lnTo>
                    <a:lnTo>
                      <a:pt x="2604" y="0"/>
                    </a:lnTo>
                    <a:lnTo>
                      <a:pt x="2604" y="0"/>
                    </a:lnTo>
                    <a:lnTo>
                      <a:pt x="2604" y="0"/>
                    </a:lnTo>
                    <a:lnTo>
                      <a:pt x="2604" y="0"/>
                    </a:lnTo>
                    <a:lnTo>
                      <a:pt x="2604" y="0"/>
                    </a:lnTo>
                    <a:lnTo>
                      <a:pt x="2604" y="0"/>
                    </a:lnTo>
                    <a:lnTo>
                      <a:pt x="2604" y="0"/>
                    </a:lnTo>
                    <a:lnTo>
                      <a:pt x="2604" y="0"/>
                    </a:lnTo>
                    <a:lnTo>
                      <a:pt x="2604" y="0"/>
                    </a:lnTo>
                    <a:lnTo>
                      <a:pt x="2604" y="0"/>
                    </a:lnTo>
                    <a:lnTo>
                      <a:pt x="2604" y="0"/>
                    </a:lnTo>
                    <a:lnTo>
                      <a:pt x="2604" y="0"/>
                    </a:lnTo>
                    <a:lnTo>
                      <a:pt x="2604" y="0"/>
                    </a:lnTo>
                    <a:lnTo>
                      <a:pt x="2604" y="0"/>
                    </a:lnTo>
                    <a:lnTo>
                      <a:pt x="2604" y="0"/>
                    </a:lnTo>
                    <a:lnTo>
                      <a:pt x="2604" y="0"/>
                    </a:lnTo>
                    <a:lnTo>
                      <a:pt x="2604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6" y="0"/>
                    </a:lnTo>
                    <a:lnTo>
                      <a:pt x="2646" y="0"/>
                    </a:lnTo>
                    <a:lnTo>
                      <a:pt x="2646" y="0"/>
                    </a:lnTo>
                    <a:lnTo>
                      <a:pt x="2646" y="0"/>
                    </a:lnTo>
                    <a:lnTo>
                      <a:pt x="2646" y="0"/>
                    </a:lnTo>
                    <a:lnTo>
                      <a:pt x="2646" y="0"/>
                    </a:lnTo>
                    <a:lnTo>
                      <a:pt x="2646" y="0"/>
                    </a:lnTo>
                    <a:lnTo>
                      <a:pt x="2646" y="0"/>
                    </a:lnTo>
                    <a:lnTo>
                      <a:pt x="2646" y="0"/>
                    </a:lnTo>
                    <a:lnTo>
                      <a:pt x="2646" y="0"/>
                    </a:lnTo>
                    <a:lnTo>
                      <a:pt x="2646" y="0"/>
                    </a:lnTo>
                    <a:lnTo>
                      <a:pt x="2646" y="0"/>
                    </a:lnTo>
                    <a:lnTo>
                      <a:pt x="2646" y="0"/>
                    </a:lnTo>
                    <a:lnTo>
                      <a:pt x="2646" y="0"/>
                    </a:lnTo>
                    <a:lnTo>
                      <a:pt x="2646" y="0"/>
                    </a:lnTo>
                    <a:lnTo>
                      <a:pt x="2646" y="0"/>
                    </a:lnTo>
                    <a:lnTo>
                      <a:pt x="2646" y="0"/>
                    </a:lnTo>
                    <a:lnTo>
                      <a:pt x="2646" y="0"/>
                    </a:lnTo>
                    <a:lnTo>
                      <a:pt x="2646" y="0"/>
                    </a:lnTo>
                    <a:lnTo>
                      <a:pt x="2646" y="0"/>
                    </a:lnTo>
                    <a:lnTo>
                      <a:pt x="2646" y="0"/>
                    </a:lnTo>
                    <a:lnTo>
                      <a:pt x="2646" y="0"/>
                    </a:lnTo>
                    <a:lnTo>
                      <a:pt x="2646" y="0"/>
                    </a:lnTo>
                    <a:lnTo>
                      <a:pt x="2646" y="0"/>
                    </a:lnTo>
                    <a:lnTo>
                      <a:pt x="2646" y="0"/>
                    </a:lnTo>
                    <a:lnTo>
                      <a:pt x="2646" y="0"/>
                    </a:lnTo>
                    <a:lnTo>
                      <a:pt x="2646" y="0"/>
                    </a:lnTo>
                    <a:lnTo>
                      <a:pt x="2646" y="0"/>
                    </a:lnTo>
                    <a:lnTo>
                      <a:pt x="2646" y="0"/>
                    </a:lnTo>
                    <a:lnTo>
                      <a:pt x="2646" y="0"/>
                    </a:lnTo>
                    <a:lnTo>
                      <a:pt x="2646" y="0"/>
                    </a:lnTo>
                    <a:lnTo>
                      <a:pt x="2646" y="0"/>
                    </a:lnTo>
                    <a:lnTo>
                      <a:pt x="2646" y="0"/>
                    </a:lnTo>
                    <a:lnTo>
                      <a:pt x="2646" y="0"/>
                    </a:lnTo>
                    <a:lnTo>
                      <a:pt x="2646" y="0"/>
                    </a:lnTo>
                    <a:lnTo>
                      <a:pt x="2646" y="0"/>
                    </a:lnTo>
                    <a:lnTo>
                      <a:pt x="2646" y="0"/>
                    </a:lnTo>
                    <a:lnTo>
                      <a:pt x="2646" y="0"/>
                    </a:lnTo>
                    <a:lnTo>
                      <a:pt x="2646" y="0"/>
                    </a:lnTo>
                    <a:lnTo>
                      <a:pt x="2646" y="0"/>
                    </a:lnTo>
                    <a:lnTo>
                      <a:pt x="2646" y="0"/>
                    </a:lnTo>
                    <a:lnTo>
                      <a:pt x="2646" y="0"/>
                    </a:lnTo>
                    <a:lnTo>
                      <a:pt x="2646" y="0"/>
                    </a:lnTo>
                    <a:lnTo>
                      <a:pt x="2646" y="0"/>
                    </a:lnTo>
                    <a:lnTo>
                      <a:pt x="2646" y="0"/>
                    </a:lnTo>
                    <a:lnTo>
                      <a:pt x="2646" y="0"/>
                    </a:lnTo>
                    <a:lnTo>
                      <a:pt x="2646" y="0"/>
                    </a:lnTo>
                    <a:lnTo>
                      <a:pt x="2646" y="0"/>
                    </a:lnTo>
                    <a:lnTo>
                      <a:pt x="2646" y="0"/>
                    </a:lnTo>
                    <a:lnTo>
                      <a:pt x="2646" y="0"/>
                    </a:lnTo>
                    <a:lnTo>
                      <a:pt x="2646" y="0"/>
                    </a:lnTo>
                    <a:lnTo>
                      <a:pt x="2646" y="0"/>
                    </a:lnTo>
                    <a:lnTo>
                      <a:pt x="2646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70" y="0"/>
                    </a:lnTo>
                    <a:lnTo>
                      <a:pt x="2670" y="0"/>
                    </a:lnTo>
                    <a:lnTo>
                      <a:pt x="2670" y="0"/>
                    </a:lnTo>
                    <a:lnTo>
                      <a:pt x="2670" y="0"/>
                    </a:lnTo>
                    <a:lnTo>
                      <a:pt x="2670" y="0"/>
                    </a:lnTo>
                    <a:lnTo>
                      <a:pt x="2670" y="0"/>
                    </a:lnTo>
                    <a:lnTo>
                      <a:pt x="2670" y="0"/>
                    </a:lnTo>
                    <a:lnTo>
                      <a:pt x="2670" y="0"/>
                    </a:lnTo>
                    <a:lnTo>
                      <a:pt x="2670" y="0"/>
                    </a:lnTo>
                    <a:lnTo>
                      <a:pt x="2670" y="0"/>
                    </a:lnTo>
                    <a:lnTo>
                      <a:pt x="2670" y="0"/>
                    </a:lnTo>
                    <a:lnTo>
                      <a:pt x="2670" y="0"/>
                    </a:lnTo>
                    <a:lnTo>
                      <a:pt x="2670" y="0"/>
                    </a:lnTo>
                    <a:lnTo>
                      <a:pt x="2670" y="0"/>
                    </a:lnTo>
                    <a:lnTo>
                      <a:pt x="2670" y="0"/>
                    </a:lnTo>
                    <a:lnTo>
                      <a:pt x="2682" y="0"/>
                    </a:lnTo>
                    <a:lnTo>
                      <a:pt x="2682" y="0"/>
                    </a:lnTo>
                    <a:lnTo>
                      <a:pt x="2682" y="0"/>
                    </a:lnTo>
                    <a:lnTo>
                      <a:pt x="2682" y="0"/>
                    </a:lnTo>
                    <a:lnTo>
                      <a:pt x="2682" y="0"/>
                    </a:lnTo>
                    <a:lnTo>
                      <a:pt x="2682" y="0"/>
                    </a:lnTo>
                    <a:lnTo>
                      <a:pt x="2682" y="0"/>
                    </a:lnTo>
                    <a:lnTo>
                      <a:pt x="2682" y="0"/>
                    </a:lnTo>
                    <a:lnTo>
                      <a:pt x="2682" y="0"/>
                    </a:lnTo>
                    <a:lnTo>
                      <a:pt x="2682" y="0"/>
                    </a:lnTo>
                    <a:lnTo>
                      <a:pt x="2682" y="0"/>
                    </a:lnTo>
                    <a:lnTo>
                      <a:pt x="2682" y="0"/>
                    </a:lnTo>
                    <a:lnTo>
                      <a:pt x="2682" y="0"/>
                    </a:lnTo>
                    <a:lnTo>
                      <a:pt x="2682" y="0"/>
                    </a:lnTo>
                    <a:lnTo>
                      <a:pt x="2682" y="0"/>
                    </a:lnTo>
                    <a:lnTo>
                      <a:pt x="2682" y="0"/>
                    </a:lnTo>
                    <a:lnTo>
                      <a:pt x="2682" y="0"/>
                    </a:lnTo>
                    <a:lnTo>
                      <a:pt x="2682" y="0"/>
                    </a:lnTo>
                    <a:lnTo>
                      <a:pt x="2682" y="0"/>
                    </a:lnTo>
                    <a:lnTo>
                      <a:pt x="2682" y="0"/>
                    </a:lnTo>
                    <a:lnTo>
                      <a:pt x="2682" y="0"/>
                    </a:lnTo>
                    <a:lnTo>
                      <a:pt x="2682" y="0"/>
                    </a:lnTo>
                    <a:lnTo>
                      <a:pt x="2682" y="0"/>
                    </a:lnTo>
                    <a:lnTo>
                      <a:pt x="2682" y="0"/>
                    </a:lnTo>
                    <a:lnTo>
                      <a:pt x="2682" y="0"/>
                    </a:lnTo>
                    <a:lnTo>
                      <a:pt x="2682" y="0"/>
                    </a:lnTo>
                    <a:lnTo>
                      <a:pt x="2682" y="0"/>
                    </a:lnTo>
                    <a:lnTo>
                      <a:pt x="2682" y="0"/>
                    </a:lnTo>
                    <a:lnTo>
                      <a:pt x="2682" y="0"/>
                    </a:lnTo>
                    <a:lnTo>
                      <a:pt x="2682" y="0"/>
                    </a:lnTo>
                    <a:lnTo>
                      <a:pt x="2682" y="0"/>
                    </a:lnTo>
                    <a:lnTo>
                      <a:pt x="2682" y="0"/>
                    </a:lnTo>
                    <a:lnTo>
                      <a:pt x="2682" y="0"/>
                    </a:lnTo>
                    <a:lnTo>
                      <a:pt x="2682" y="0"/>
                    </a:lnTo>
                    <a:lnTo>
                      <a:pt x="2682" y="0"/>
                    </a:lnTo>
                    <a:lnTo>
                      <a:pt x="2682" y="0"/>
                    </a:lnTo>
                    <a:lnTo>
                      <a:pt x="2682" y="0"/>
                    </a:lnTo>
                    <a:lnTo>
                      <a:pt x="2682" y="0"/>
                    </a:lnTo>
                    <a:lnTo>
                      <a:pt x="2682" y="0"/>
                    </a:lnTo>
                    <a:lnTo>
                      <a:pt x="2682" y="0"/>
                    </a:lnTo>
                    <a:lnTo>
                      <a:pt x="2682" y="0"/>
                    </a:lnTo>
                    <a:lnTo>
                      <a:pt x="2682" y="0"/>
                    </a:lnTo>
                    <a:lnTo>
                      <a:pt x="2682" y="0"/>
                    </a:lnTo>
                    <a:lnTo>
                      <a:pt x="2682" y="0"/>
                    </a:lnTo>
                    <a:lnTo>
                      <a:pt x="2682" y="0"/>
                    </a:lnTo>
                    <a:lnTo>
                      <a:pt x="2682" y="0"/>
                    </a:lnTo>
                    <a:lnTo>
                      <a:pt x="2682" y="0"/>
                    </a:lnTo>
                    <a:lnTo>
                      <a:pt x="2682" y="0"/>
                    </a:lnTo>
                    <a:lnTo>
                      <a:pt x="2682" y="0"/>
                    </a:lnTo>
                    <a:lnTo>
                      <a:pt x="2682" y="0"/>
                    </a:lnTo>
                    <a:lnTo>
                      <a:pt x="2682" y="0"/>
                    </a:lnTo>
                    <a:lnTo>
                      <a:pt x="2682" y="0"/>
                    </a:lnTo>
                    <a:lnTo>
                      <a:pt x="2682" y="0"/>
                    </a:lnTo>
                    <a:lnTo>
                      <a:pt x="2682" y="0"/>
                    </a:lnTo>
                    <a:lnTo>
                      <a:pt x="2682" y="0"/>
                    </a:lnTo>
                    <a:lnTo>
                      <a:pt x="2682" y="0"/>
                    </a:lnTo>
                    <a:lnTo>
                      <a:pt x="2682" y="0"/>
                    </a:lnTo>
                    <a:lnTo>
                      <a:pt x="2688" y="0"/>
                    </a:lnTo>
                    <a:lnTo>
                      <a:pt x="2688" y="0"/>
                    </a:lnTo>
                    <a:lnTo>
                      <a:pt x="2688" y="0"/>
                    </a:lnTo>
                    <a:lnTo>
                      <a:pt x="2688" y="0"/>
                    </a:lnTo>
                    <a:lnTo>
                      <a:pt x="2688" y="0"/>
                    </a:lnTo>
                    <a:lnTo>
                      <a:pt x="2688" y="0"/>
                    </a:lnTo>
                    <a:lnTo>
                      <a:pt x="2688" y="0"/>
                    </a:lnTo>
                    <a:lnTo>
                      <a:pt x="2688" y="0"/>
                    </a:lnTo>
                    <a:lnTo>
                      <a:pt x="2688" y="0"/>
                    </a:lnTo>
                    <a:lnTo>
                      <a:pt x="2688" y="0"/>
                    </a:lnTo>
                    <a:lnTo>
                      <a:pt x="2688" y="0"/>
                    </a:lnTo>
                    <a:lnTo>
                      <a:pt x="2688" y="0"/>
                    </a:lnTo>
                    <a:lnTo>
                      <a:pt x="2688" y="0"/>
                    </a:lnTo>
                    <a:lnTo>
                      <a:pt x="2688" y="0"/>
                    </a:lnTo>
                    <a:lnTo>
                      <a:pt x="2688" y="0"/>
                    </a:lnTo>
                    <a:lnTo>
                      <a:pt x="2688" y="0"/>
                    </a:lnTo>
                    <a:lnTo>
                      <a:pt x="2688" y="0"/>
                    </a:lnTo>
                    <a:lnTo>
                      <a:pt x="2688" y="0"/>
                    </a:lnTo>
                    <a:lnTo>
                      <a:pt x="2688" y="0"/>
                    </a:lnTo>
                    <a:lnTo>
                      <a:pt x="2688" y="0"/>
                    </a:lnTo>
                    <a:lnTo>
                      <a:pt x="2688" y="0"/>
                    </a:lnTo>
                    <a:lnTo>
                      <a:pt x="2688" y="0"/>
                    </a:lnTo>
                    <a:lnTo>
                      <a:pt x="2688" y="0"/>
                    </a:lnTo>
                    <a:lnTo>
                      <a:pt x="2688" y="0"/>
                    </a:lnTo>
                    <a:lnTo>
                      <a:pt x="2688" y="0"/>
                    </a:lnTo>
                    <a:lnTo>
                      <a:pt x="2688" y="0"/>
                    </a:lnTo>
                    <a:lnTo>
                      <a:pt x="2688" y="0"/>
                    </a:lnTo>
                    <a:lnTo>
                      <a:pt x="2688" y="0"/>
                    </a:lnTo>
                    <a:lnTo>
                      <a:pt x="2688" y="0"/>
                    </a:lnTo>
                    <a:lnTo>
                      <a:pt x="2688" y="0"/>
                    </a:lnTo>
                    <a:lnTo>
                      <a:pt x="2688" y="0"/>
                    </a:lnTo>
                    <a:lnTo>
                      <a:pt x="2688" y="0"/>
                    </a:lnTo>
                    <a:lnTo>
                      <a:pt x="2688" y="0"/>
                    </a:lnTo>
                    <a:lnTo>
                      <a:pt x="2688" y="0"/>
                    </a:lnTo>
                    <a:lnTo>
                      <a:pt x="2688" y="0"/>
                    </a:lnTo>
                    <a:lnTo>
                      <a:pt x="2688" y="0"/>
                    </a:lnTo>
                    <a:lnTo>
                      <a:pt x="2688" y="0"/>
                    </a:lnTo>
                    <a:lnTo>
                      <a:pt x="2688" y="0"/>
                    </a:lnTo>
                    <a:lnTo>
                      <a:pt x="2688" y="0"/>
                    </a:lnTo>
                    <a:lnTo>
                      <a:pt x="2688" y="0"/>
                    </a:lnTo>
                    <a:lnTo>
                      <a:pt x="2688" y="0"/>
                    </a:lnTo>
                    <a:lnTo>
                      <a:pt x="2688" y="0"/>
                    </a:lnTo>
                    <a:lnTo>
                      <a:pt x="2688" y="0"/>
                    </a:lnTo>
                    <a:lnTo>
                      <a:pt x="2688" y="0"/>
                    </a:lnTo>
                    <a:lnTo>
                      <a:pt x="2688" y="0"/>
                    </a:lnTo>
                    <a:lnTo>
                      <a:pt x="2688" y="0"/>
                    </a:lnTo>
                    <a:lnTo>
                      <a:pt x="2688" y="0"/>
                    </a:lnTo>
                    <a:lnTo>
                      <a:pt x="2688" y="0"/>
                    </a:lnTo>
                    <a:lnTo>
                      <a:pt x="2688" y="0"/>
                    </a:lnTo>
                    <a:lnTo>
                      <a:pt x="2688" y="0"/>
                    </a:lnTo>
                    <a:lnTo>
                      <a:pt x="2688" y="0"/>
                    </a:lnTo>
                    <a:lnTo>
                      <a:pt x="2688" y="0"/>
                    </a:lnTo>
                    <a:lnTo>
                      <a:pt x="2688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24" y="0"/>
                    </a:lnTo>
                    <a:lnTo>
                      <a:pt x="2724" y="0"/>
                    </a:lnTo>
                    <a:lnTo>
                      <a:pt x="2724" y="0"/>
                    </a:lnTo>
                    <a:lnTo>
                      <a:pt x="2724" y="0"/>
                    </a:lnTo>
                    <a:lnTo>
                      <a:pt x="2724" y="0"/>
                    </a:lnTo>
                    <a:lnTo>
                      <a:pt x="2724" y="0"/>
                    </a:lnTo>
                    <a:lnTo>
                      <a:pt x="2724" y="0"/>
                    </a:lnTo>
                    <a:lnTo>
                      <a:pt x="2724" y="0"/>
                    </a:lnTo>
                    <a:lnTo>
                      <a:pt x="2724" y="0"/>
                    </a:lnTo>
                    <a:lnTo>
                      <a:pt x="2724" y="0"/>
                    </a:lnTo>
                    <a:lnTo>
                      <a:pt x="2724" y="0"/>
                    </a:lnTo>
                    <a:lnTo>
                      <a:pt x="2724" y="0"/>
                    </a:lnTo>
                    <a:lnTo>
                      <a:pt x="2724" y="0"/>
                    </a:lnTo>
                    <a:lnTo>
                      <a:pt x="2724" y="0"/>
                    </a:lnTo>
                    <a:lnTo>
                      <a:pt x="2724" y="0"/>
                    </a:lnTo>
                    <a:lnTo>
                      <a:pt x="2724" y="0"/>
                    </a:lnTo>
                    <a:lnTo>
                      <a:pt x="2724" y="0"/>
                    </a:lnTo>
                    <a:lnTo>
                      <a:pt x="2724" y="0"/>
                    </a:lnTo>
                    <a:lnTo>
                      <a:pt x="2724" y="0"/>
                    </a:lnTo>
                    <a:lnTo>
                      <a:pt x="2724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90" y="0"/>
                    </a:lnTo>
                    <a:lnTo>
                      <a:pt x="2790" y="0"/>
                    </a:lnTo>
                    <a:lnTo>
                      <a:pt x="2790" y="0"/>
                    </a:lnTo>
                    <a:lnTo>
                      <a:pt x="2790" y="0"/>
                    </a:lnTo>
                    <a:lnTo>
                      <a:pt x="2790" y="0"/>
                    </a:lnTo>
                    <a:lnTo>
                      <a:pt x="2790" y="0"/>
                    </a:lnTo>
                    <a:lnTo>
                      <a:pt x="2790" y="0"/>
                    </a:lnTo>
                    <a:lnTo>
                      <a:pt x="2790" y="0"/>
                    </a:lnTo>
                    <a:lnTo>
                      <a:pt x="2790" y="0"/>
                    </a:lnTo>
                    <a:lnTo>
                      <a:pt x="2790" y="0"/>
                    </a:lnTo>
                    <a:lnTo>
                      <a:pt x="2790" y="0"/>
                    </a:lnTo>
                    <a:lnTo>
                      <a:pt x="2790" y="0"/>
                    </a:lnTo>
                    <a:lnTo>
                      <a:pt x="2790" y="0"/>
                    </a:lnTo>
                    <a:lnTo>
                      <a:pt x="2790" y="0"/>
                    </a:lnTo>
                    <a:lnTo>
                      <a:pt x="2790" y="0"/>
                    </a:lnTo>
                    <a:lnTo>
                      <a:pt x="2790" y="0"/>
                    </a:lnTo>
                    <a:lnTo>
                      <a:pt x="2790" y="0"/>
                    </a:lnTo>
                    <a:lnTo>
                      <a:pt x="2790" y="0"/>
                    </a:lnTo>
                    <a:lnTo>
                      <a:pt x="2790" y="0"/>
                    </a:lnTo>
                    <a:lnTo>
                      <a:pt x="2790" y="0"/>
                    </a:lnTo>
                    <a:lnTo>
                      <a:pt x="2790" y="0"/>
                    </a:lnTo>
                    <a:lnTo>
                      <a:pt x="2790" y="0"/>
                    </a:lnTo>
                    <a:lnTo>
                      <a:pt x="2790" y="0"/>
                    </a:lnTo>
                    <a:lnTo>
                      <a:pt x="2790" y="0"/>
                    </a:lnTo>
                    <a:lnTo>
                      <a:pt x="2790" y="0"/>
                    </a:lnTo>
                    <a:lnTo>
                      <a:pt x="2790" y="0"/>
                    </a:lnTo>
                    <a:lnTo>
                      <a:pt x="2790" y="0"/>
                    </a:lnTo>
                    <a:lnTo>
                      <a:pt x="2790" y="0"/>
                    </a:lnTo>
                    <a:lnTo>
                      <a:pt x="2790" y="0"/>
                    </a:lnTo>
                    <a:lnTo>
                      <a:pt x="2790" y="0"/>
                    </a:lnTo>
                    <a:lnTo>
                      <a:pt x="2790" y="0"/>
                    </a:lnTo>
                    <a:lnTo>
                      <a:pt x="2790" y="0"/>
                    </a:lnTo>
                    <a:lnTo>
                      <a:pt x="2790" y="0"/>
                    </a:lnTo>
                    <a:lnTo>
                      <a:pt x="2790" y="0"/>
                    </a:lnTo>
                    <a:lnTo>
                      <a:pt x="2790" y="0"/>
                    </a:lnTo>
                    <a:lnTo>
                      <a:pt x="2790" y="0"/>
                    </a:lnTo>
                    <a:lnTo>
                      <a:pt x="2790" y="0"/>
                    </a:lnTo>
                    <a:lnTo>
                      <a:pt x="2790" y="0"/>
                    </a:lnTo>
                    <a:lnTo>
                      <a:pt x="2790" y="0"/>
                    </a:lnTo>
                    <a:lnTo>
                      <a:pt x="2790" y="0"/>
                    </a:lnTo>
                    <a:lnTo>
                      <a:pt x="2790" y="0"/>
                    </a:lnTo>
                    <a:lnTo>
                      <a:pt x="2790" y="0"/>
                    </a:lnTo>
                    <a:lnTo>
                      <a:pt x="2790" y="0"/>
                    </a:lnTo>
                    <a:lnTo>
                      <a:pt x="2790" y="0"/>
                    </a:lnTo>
                    <a:lnTo>
                      <a:pt x="2790" y="0"/>
                    </a:lnTo>
                    <a:lnTo>
                      <a:pt x="2790" y="0"/>
                    </a:lnTo>
                    <a:lnTo>
                      <a:pt x="2790" y="0"/>
                    </a:lnTo>
                    <a:lnTo>
                      <a:pt x="2790" y="0"/>
                    </a:lnTo>
                    <a:lnTo>
                      <a:pt x="2790" y="0"/>
                    </a:lnTo>
                    <a:lnTo>
                      <a:pt x="2790" y="0"/>
                    </a:lnTo>
                    <a:lnTo>
                      <a:pt x="2790" y="0"/>
                    </a:lnTo>
                    <a:lnTo>
                      <a:pt x="2790" y="0"/>
                    </a:lnTo>
                    <a:lnTo>
                      <a:pt x="2790" y="0"/>
                    </a:lnTo>
                    <a:lnTo>
                      <a:pt x="2790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802" y="0"/>
                    </a:lnTo>
                    <a:lnTo>
                      <a:pt x="2802" y="0"/>
                    </a:lnTo>
                    <a:lnTo>
                      <a:pt x="2802" y="0"/>
                    </a:lnTo>
                    <a:lnTo>
                      <a:pt x="2802" y="0"/>
                    </a:lnTo>
                    <a:lnTo>
                      <a:pt x="2802" y="0"/>
                    </a:lnTo>
                    <a:lnTo>
                      <a:pt x="2802" y="0"/>
                    </a:lnTo>
                    <a:lnTo>
                      <a:pt x="2802" y="0"/>
                    </a:lnTo>
                    <a:lnTo>
                      <a:pt x="2802" y="0"/>
                    </a:lnTo>
                    <a:lnTo>
                      <a:pt x="2802" y="0"/>
                    </a:lnTo>
                    <a:lnTo>
                      <a:pt x="2802" y="0"/>
                    </a:lnTo>
                    <a:lnTo>
                      <a:pt x="2802" y="0"/>
                    </a:lnTo>
                    <a:lnTo>
                      <a:pt x="2802" y="0"/>
                    </a:lnTo>
                    <a:lnTo>
                      <a:pt x="2802" y="0"/>
                    </a:lnTo>
                    <a:lnTo>
                      <a:pt x="2802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6" y="0"/>
                    </a:lnTo>
                    <a:lnTo>
                      <a:pt x="2826" y="0"/>
                    </a:lnTo>
                    <a:lnTo>
                      <a:pt x="2826" y="0"/>
                    </a:lnTo>
                    <a:lnTo>
                      <a:pt x="2826" y="0"/>
                    </a:lnTo>
                    <a:lnTo>
                      <a:pt x="2826" y="0"/>
                    </a:lnTo>
                    <a:lnTo>
                      <a:pt x="2826" y="0"/>
                    </a:lnTo>
                    <a:lnTo>
                      <a:pt x="2826" y="0"/>
                    </a:lnTo>
                    <a:lnTo>
                      <a:pt x="2826" y="0"/>
                    </a:lnTo>
                    <a:lnTo>
                      <a:pt x="2826" y="0"/>
                    </a:lnTo>
                    <a:lnTo>
                      <a:pt x="2826" y="0"/>
                    </a:lnTo>
                    <a:lnTo>
                      <a:pt x="2826" y="0"/>
                    </a:lnTo>
                    <a:lnTo>
                      <a:pt x="2826" y="0"/>
                    </a:lnTo>
                    <a:lnTo>
                      <a:pt x="2826" y="0"/>
                    </a:lnTo>
                    <a:lnTo>
                      <a:pt x="2826" y="0"/>
                    </a:lnTo>
                    <a:lnTo>
                      <a:pt x="2826" y="0"/>
                    </a:lnTo>
                    <a:lnTo>
                      <a:pt x="2826" y="0"/>
                    </a:lnTo>
                    <a:lnTo>
                      <a:pt x="2826" y="0"/>
                    </a:lnTo>
                    <a:lnTo>
                      <a:pt x="2826" y="0"/>
                    </a:lnTo>
                    <a:lnTo>
                      <a:pt x="2826" y="0"/>
                    </a:lnTo>
                    <a:lnTo>
                      <a:pt x="2826" y="0"/>
                    </a:lnTo>
                    <a:lnTo>
                      <a:pt x="2826" y="0"/>
                    </a:lnTo>
                    <a:lnTo>
                      <a:pt x="2826" y="0"/>
                    </a:lnTo>
                    <a:lnTo>
                      <a:pt x="2826" y="0"/>
                    </a:lnTo>
                    <a:lnTo>
                      <a:pt x="2826" y="0"/>
                    </a:lnTo>
                    <a:lnTo>
                      <a:pt x="2826" y="0"/>
                    </a:lnTo>
                    <a:lnTo>
                      <a:pt x="2826" y="0"/>
                    </a:lnTo>
                    <a:lnTo>
                      <a:pt x="2826" y="0"/>
                    </a:lnTo>
                    <a:lnTo>
                      <a:pt x="2826" y="0"/>
                    </a:lnTo>
                    <a:lnTo>
                      <a:pt x="2826" y="0"/>
                    </a:lnTo>
                    <a:lnTo>
                      <a:pt x="2826" y="0"/>
                    </a:lnTo>
                    <a:lnTo>
                      <a:pt x="2826" y="0"/>
                    </a:lnTo>
                    <a:lnTo>
                      <a:pt x="2826" y="0"/>
                    </a:lnTo>
                    <a:lnTo>
                      <a:pt x="2826" y="0"/>
                    </a:lnTo>
                    <a:lnTo>
                      <a:pt x="2826" y="0"/>
                    </a:lnTo>
                    <a:lnTo>
                      <a:pt x="2826" y="0"/>
                    </a:lnTo>
                    <a:lnTo>
                      <a:pt x="2826" y="0"/>
                    </a:lnTo>
                    <a:lnTo>
                      <a:pt x="2826" y="0"/>
                    </a:lnTo>
                    <a:lnTo>
                      <a:pt x="2826" y="0"/>
                    </a:lnTo>
                    <a:lnTo>
                      <a:pt x="2826" y="0"/>
                    </a:lnTo>
                    <a:lnTo>
                      <a:pt x="2826" y="0"/>
                    </a:lnTo>
                    <a:lnTo>
                      <a:pt x="2826" y="0"/>
                    </a:lnTo>
                    <a:lnTo>
                      <a:pt x="2826" y="0"/>
                    </a:lnTo>
                    <a:lnTo>
                      <a:pt x="2826" y="0"/>
                    </a:lnTo>
                    <a:lnTo>
                      <a:pt x="2826" y="0"/>
                    </a:lnTo>
                    <a:lnTo>
                      <a:pt x="2826" y="0"/>
                    </a:lnTo>
                    <a:lnTo>
                      <a:pt x="2826" y="0"/>
                    </a:lnTo>
                    <a:lnTo>
                      <a:pt x="2826" y="0"/>
                    </a:lnTo>
                    <a:lnTo>
                      <a:pt x="2826" y="0"/>
                    </a:lnTo>
                    <a:lnTo>
                      <a:pt x="2826" y="0"/>
                    </a:lnTo>
                    <a:lnTo>
                      <a:pt x="2826" y="0"/>
                    </a:lnTo>
                    <a:lnTo>
                      <a:pt x="2826" y="0"/>
                    </a:lnTo>
                    <a:lnTo>
                      <a:pt x="2826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868" y="0"/>
                    </a:lnTo>
                    <a:lnTo>
                      <a:pt x="2868" y="0"/>
                    </a:lnTo>
                    <a:lnTo>
                      <a:pt x="2868" y="0"/>
                    </a:lnTo>
                    <a:lnTo>
                      <a:pt x="2868" y="0"/>
                    </a:lnTo>
                    <a:lnTo>
                      <a:pt x="2868" y="0"/>
                    </a:lnTo>
                    <a:lnTo>
                      <a:pt x="2868" y="0"/>
                    </a:lnTo>
                    <a:lnTo>
                      <a:pt x="2868" y="0"/>
                    </a:lnTo>
                    <a:lnTo>
                      <a:pt x="2868" y="0"/>
                    </a:lnTo>
                    <a:lnTo>
                      <a:pt x="2868" y="0"/>
                    </a:lnTo>
                    <a:lnTo>
                      <a:pt x="2868" y="0"/>
                    </a:lnTo>
                    <a:lnTo>
                      <a:pt x="2868" y="0"/>
                    </a:lnTo>
                    <a:lnTo>
                      <a:pt x="2868" y="0"/>
                    </a:lnTo>
                    <a:lnTo>
                      <a:pt x="2868" y="0"/>
                    </a:lnTo>
                    <a:lnTo>
                      <a:pt x="2868" y="0"/>
                    </a:lnTo>
                    <a:lnTo>
                      <a:pt x="2868" y="0"/>
                    </a:lnTo>
                    <a:lnTo>
                      <a:pt x="2868" y="0"/>
                    </a:lnTo>
                    <a:lnTo>
                      <a:pt x="2868" y="0"/>
                    </a:lnTo>
                    <a:lnTo>
                      <a:pt x="2868" y="0"/>
                    </a:lnTo>
                    <a:lnTo>
                      <a:pt x="2868" y="0"/>
                    </a:lnTo>
                    <a:lnTo>
                      <a:pt x="2868" y="0"/>
                    </a:lnTo>
                    <a:lnTo>
                      <a:pt x="2868" y="0"/>
                    </a:lnTo>
                    <a:lnTo>
                      <a:pt x="2868" y="0"/>
                    </a:lnTo>
                    <a:lnTo>
                      <a:pt x="2868" y="0"/>
                    </a:lnTo>
                    <a:lnTo>
                      <a:pt x="2868" y="0"/>
                    </a:lnTo>
                    <a:lnTo>
                      <a:pt x="2868" y="0"/>
                    </a:lnTo>
                    <a:lnTo>
                      <a:pt x="2868" y="0"/>
                    </a:lnTo>
                    <a:lnTo>
                      <a:pt x="2868" y="0"/>
                    </a:lnTo>
                    <a:lnTo>
                      <a:pt x="2868" y="0"/>
                    </a:lnTo>
                    <a:lnTo>
                      <a:pt x="2868" y="0"/>
                    </a:lnTo>
                    <a:lnTo>
                      <a:pt x="2868" y="0"/>
                    </a:lnTo>
                    <a:lnTo>
                      <a:pt x="2868" y="0"/>
                    </a:lnTo>
                    <a:lnTo>
                      <a:pt x="2868" y="0"/>
                    </a:lnTo>
                    <a:lnTo>
                      <a:pt x="2868" y="0"/>
                    </a:lnTo>
                    <a:lnTo>
                      <a:pt x="2868" y="0"/>
                    </a:lnTo>
                    <a:lnTo>
                      <a:pt x="2868" y="0"/>
                    </a:lnTo>
                    <a:lnTo>
                      <a:pt x="2868" y="0"/>
                    </a:lnTo>
                    <a:lnTo>
                      <a:pt x="2868" y="0"/>
                    </a:lnTo>
                    <a:lnTo>
                      <a:pt x="2868" y="0"/>
                    </a:lnTo>
                    <a:lnTo>
                      <a:pt x="2868" y="0"/>
                    </a:lnTo>
                    <a:lnTo>
                      <a:pt x="2868" y="0"/>
                    </a:lnTo>
                    <a:lnTo>
                      <a:pt x="2868" y="0"/>
                    </a:lnTo>
                    <a:lnTo>
                      <a:pt x="2868" y="0"/>
                    </a:lnTo>
                    <a:lnTo>
                      <a:pt x="2868" y="0"/>
                    </a:lnTo>
                    <a:lnTo>
                      <a:pt x="2868" y="0"/>
                    </a:lnTo>
                    <a:lnTo>
                      <a:pt x="2868" y="0"/>
                    </a:lnTo>
                    <a:lnTo>
                      <a:pt x="2868" y="0"/>
                    </a:lnTo>
                    <a:lnTo>
                      <a:pt x="2868" y="0"/>
                    </a:lnTo>
                    <a:lnTo>
                      <a:pt x="2868" y="0"/>
                    </a:lnTo>
                    <a:lnTo>
                      <a:pt x="2868" y="0"/>
                    </a:lnTo>
                    <a:lnTo>
                      <a:pt x="2868" y="0"/>
                    </a:lnTo>
                    <a:lnTo>
                      <a:pt x="2868" y="0"/>
                    </a:lnTo>
                    <a:lnTo>
                      <a:pt x="2868" y="0"/>
                    </a:lnTo>
                    <a:lnTo>
                      <a:pt x="2868" y="0"/>
                    </a:lnTo>
                    <a:lnTo>
                      <a:pt x="2868" y="0"/>
                    </a:lnTo>
                    <a:lnTo>
                      <a:pt x="2868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80" y="0"/>
                    </a:lnTo>
                    <a:lnTo>
                      <a:pt x="2880" y="0"/>
                    </a:lnTo>
                    <a:lnTo>
                      <a:pt x="2880" y="0"/>
                    </a:lnTo>
                    <a:lnTo>
                      <a:pt x="2880" y="0"/>
                    </a:lnTo>
                    <a:lnTo>
                      <a:pt x="2880" y="0"/>
                    </a:lnTo>
                    <a:lnTo>
                      <a:pt x="2880" y="0"/>
                    </a:lnTo>
                    <a:lnTo>
                      <a:pt x="2880" y="0"/>
                    </a:lnTo>
                    <a:lnTo>
                      <a:pt x="2880" y="0"/>
                    </a:lnTo>
                    <a:lnTo>
                      <a:pt x="2880" y="0"/>
                    </a:lnTo>
                    <a:lnTo>
                      <a:pt x="2880" y="0"/>
                    </a:lnTo>
                    <a:lnTo>
                      <a:pt x="2880" y="0"/>
                    </a:lnTo>
                    <a:lnTo>
                      <a:pt x="2880" y="0"/>
                    </a:lnTo>
                    <a:lnTo>
                      <a:pt x="2880" y="0"/>
                    </a:lnTo>
                    <a:lnTo>
                      <a:pt x="2880" y="0"/>
                    </a:lnTo>
                    <a:lnTo>
                      <a:pt x="2880" y="0"/>
                    </a:lnTo>
                    <a:lnTo>
                      <a:pt x="2880" y="0"/>
                    </a:lnTo>
                    <a:lnTo>
                      <a:pt x="2880" y="0"/>
                    </a:lnTo>
                    <a:lnTo>
                      <a:pt x="2880" y="0"/>
                    </a:lnTo>
                    <a:lnTo>
                      <a:pt x="2880" y="0"/>
                    </a:lnTo>
                    <a:lnTo>
                      <a:pt x="2880" y="0"/>
                    </a:lnTo>
                    <a:lnTo>
                      <a:pt x="2880" y="0"/>
                    </a:lnTo>
                    <a:lnTo>
                      <a:pt x="2880" y="0"/>
                    </a:lnTo>
                    <a:lnTo>
                      <a:pt x="2880" y="0"/>
                    </a:lnTo>
                    <a:lnTo>
                      <a:pt x="2880" y="0"/>
                    </a:lnTo>
                    <a:lnTo>
                      <a:pt x="2880" y="0"/>
                    </a:lnTo>
                    <a:lnTo>
                      <a:pt x="2880" y="0"/>
                    </a:lnTo>
                    <a:lnTo>
                      <a:pt x="2880" y="0"/>
                    </a:lnTo>
                    <a:lnTo>
                      <a:pt x="2880" y="0"/>
                    </a:lnTo>
                    <a:lnTo>
                      <a:pt x="2880" y="0"/>
                    </a:lnTo>
                    <a:lnTo>
                      <a:pt x="2880" y="0"/>
                    </a:lnTo>
                    <a:lnTo>
                      <a:pt x="2880" y="0"/>
                    </a:lnTo>
                    <a:lnTo>
                      <a:pt x="2880" y="0"/>
                    </a:lnTo>
                    <a:lnTo>
                      <a:pt x="2880" y="0"/>
                    </a:lnTo>
                    <a:lnTo>
                      <a:pt x="2880" y="0"/>
                    </a:lnTo>
                    <a:lnTo>
                      <a:pt x="2880" y="0"/>
                    </a:lnTo>
                    <a:lnTo>
                      <a:pt x="2880" y="0"/>
                    </a:lnTo>
                    <a:lnTo>
                      <a:pt x="2880" y="0"/>
                    </a:lnTo>
                    <a:lnTo>
                      <a:pt x="2880" y="0"/>
                    </a:lnTo>
                    <a:lnTo>
                      <a:pt x="2880" y="0"/>
                    </a:lnTo>
                    <a:lnTo>
                      <a:pt x="2880" y="0"/>
                    </a:lnTo>
                    <a:lnTo>
                      <a:pt x="2880" y="0"/>
                    </a:lnTo>
                    <a:lnTo>
                      <a:pt x="2880" y="0"/>
                    </a:lnTo>
                    <a:lnTo>
                      <a:pt x="2880" y="0"/>
                    </a:lnTo>
                    <a:lnTo>
                      <a:pt x="2880" y="0"/>
                    </a:lnTo>
                    <a:lnTo>
                      <a:pt x="2880" y="0"/>
                    </a:lnTo>
                    <a:lnTo>
                      <a:pt x="2880" y="0"/>
                    </a:lnTo>
                    <a:lnTo>
                      <a:pt x="2880" y="0"/>
                    </a:lnTo>
                    <a:lnTo>
                      <a:pt x="2880" y="0"/>
                    </a:lnTo>
                    <a:lnTo>
                      <a:pt x="2880" y="0"/>
                    </a:lnTo>
                    <a:lnTo>
                      <a:pt x="2880" y="0"/>
                    </a:lnTo>
                    <a:lnTo>
                      <a:pt x="2880" y="0"/>
                    </a:lnTo>
                    <a:lnTo>
                      <a:pt x="2880" y="0"/>
                    </a:lnTo>
                    <a:lnTo>
                      <a:pt x="2880" y="0"/>
                    </a:lnTo>
                    <a:lnTo>
                      <a:pt x="2880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3000" y="0"/>
                    </a:lnTo>
                    <a:lnTo>
                      <a:pt x="3000" y="0"/>
                    </a:lnTo>
                    <a:lnTo>
                      <a:pt x="3000" y="0"/>
                    </a:lnTo>
                    <a:lnTo>
                      <a:pt x="3000" y="0"/>
                    </a:lnTo>
                    <a:lnTo>
                      <a:pt x="3000" y="0"/>
                    </a:lnTo>
                    <a:lnTo>
                      <a:pt x="3000" y="0"/>
                    </a:lnTo>
                    <a:lnTo>
                      <a:pt x="3000" y="0"/>
                    </a:lnTo>
                    <a:lnTo>
                      <a:pt x="3000" y="0"/>
                    </a:lnTo>
                    <a:lnTo>
                      <a:pt x="3000" y="0"/>
                    </a:lnTo>
                    <a:lnTo>
                      <a:pt x="3000" y="0"/>
                    </a:lnTo>
                    <a:lnTo>
                      <a:pt x="3000" y="0"/>
                    </a:lnTo>
                    <a:lnTo>
                      <a:pt x="3000" y="0"/>
                    </a:lnTo>
                    <a:lnTo>
                      <a:pt x="3000" y="0"/>
                    </a:lnTo>
                    <a:lnTo>
                      <a:pt x="3000" y="0"/>
                    </a:lnTo>
                    <a:lnTo>
                      <a:pt x="3000" y="0"/>
                    </a:lnTo>
                    <a:lnTo>
                      <a:pt x="3000" y="0"/>
                    </a:lnTo>
                    <a:lnTo>
                      <a:pt x="3000" y="0"/>
                    </a:lnTo>
                    <a:lnTo>
                      <a:pt x="3000" y="0"/>
                    </a:lnTo>
                    <a:lnTo>
                      <a:pt x="3000" y="0"/>
                    </a:lnTo>
                    <a:lnTo>
                      <a:pt x="3000" y="0"/>
                    </a:lnTo>
                    <a:lnTo>
                      <a:pt x="3000" y="0"/>
                    </a:lnTo>
                    <a:lnTo>
                      <a:pt x="3000" y="0"/>
                    </a:lnTo>
                    <a:lnTo>
                      <a:pt x="3000" y="0"/>
                    </a:lnTo>
                    <a:lnTo>
                      <a:pt x="3000" y="0"/>
                    </a:lnTo>
                    <a:lnTo>
                      <a:pt x="3000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24" y="0"/>
                    </a:lnTo>
                    <a:lnTo>
                      <a:pt x="3024" y="0"/>
                    </a:lnTo>
                    <a:lnTo>
                      <a:pt x="3024" y="0"/>
                    </a:lnTo>
                    <a:lnTo>
                      <a:pt x="3024" y="0"/>
                    </a:lnTo>
                    <a:lnTo>
                      <a:pt x="3024" y="0"/>
                    </a:lnTo>
                    <a:lnTo>
                      <a:pt x="3024" y="0"/>
                    </a:lnTo>
                    <a:lnTo>
                      <a:pt x="3024" y="0"/>
                    </a:lnTo>
                    <a:lnTo>
                      <a:pt x="3024" y="0"/>
                    </a:lnTo>
                    <a:lnTo>
                      <a:pt x="3024" y="0"/>
                    </a:lnTo>
                    <a:lnTo>
                      <a:pt x="3024" y="0"/>
                    </a:lnTo>
                    <a:lnTo>
                      <a:pt x="3024" y="0"/>
                    </a:lnTo>
                    <a:lnTo>
                      <a:pt x="3024" y="0"/>
                    </a:lnTo>
                    <a:lnTo>
                      <a:pt x="3024" y="0"/>
                    </a:lnTo>
                    <a:lnTo>
                      <a:pt x="3024" y="0"/>
                    </a:lnTo>
                    <a:lnTo>
                      <a:pt x="3024" y="0"/>
                    </a:lnTo>
                    <a:lnTo>
                      <a:pt x="3024" y="0"/>
                    </a:lnTo>
                    <a:lnTo>
                      <a:pt x="3036" y="0"/>
                    </a:lnTo>
                    <a:lnTo>
                      <a:pt x="3036" y="0"/>
                    </a:lnTo>
                    <a:lnTo>
                      <a:pt x="3036" y="0"/>
                    </a:lnTo>
                    <a:lnTo>
                      <a:pt x="3036" y="0"/>
                    </a:lnTo>
                    <a:lnTo>
                      <a:pt x="3036" y="0"/>
                    </a:lnTo>
                    <a:lnTo>
                      <a:pt x="3036" y="0"/>
                    </a:lnTo>
                    <a:lnTo>
                      <a:pt x="3036" y="0"/>
                    </a:lnTo>
                    <a:lnTo>
                      <a:pt x="3036" y="0"/>
                    </a:lnTo>
                    <a:lnTo>
                      <a:pt x="3036" y="0"/>
                    </a:lnTo>
                    <a:lnTo>
                      <a:pt x="3036" y="0"/>
                    </a:lnTo>
                    <a:lnTo>
                      <a:pt x="3036" y="0"/>
                    </a:lnTo>
                    <a:lnTo>
                      <a:pt x="3036" y="0"/>
                    </a:lnTo>
                    <a:lnTo>
                      <a:pt x="3036" y="0"/>
                    </a:lnTo>
                    <a:lnTo>
                      <a:pt x="3036" y="0"/>
                    </a:lnTo>
                    <a:lnTo>
                      <a:pt x="3036" y="0"/>
                    </a:lnTo>
                    <a:lnTo>
                      <a:pt x="3036" y="0"/>
                    </a:lnTo>
                    <a:lnTo>
                      <a:pt x="3036" y="0"/>
                    </a:lnTo>
                    <a:lnTo>
                      <a:pt x="3036" y="0"/>
                    </a:lnTo>
                    <a:lnTo>
                      <a:pt x="3036" y="0"/>
                    </a:lnTo>
                    <a:lnTo>
                      <a:pt x="3036" y="0"/>
                    </a:lnTo>
                    <a:lnTo>
                      <a:pt x="3036" y="0"/>
                    </a:lnTo>
                    <a:lnTo>
                      <a:pt x="3036" y="0"/>
                    </a:lnTo>
                    <a:lnTo>
                      <a:pt x="3036" y="0"/>
                    </a:lnTo>
                    <a:lnTo>
                      <a:pt x="3036" y="0"/>
                    </a:lnTo>
                    <a:lnTo>
                      <a:pt x="3036" y="0"/>
                    </a:lnTo>
                    <a:lnTo>
                      <a:pt x="3036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78" y="0"/>
                    </a:lnTo>
                    <a:lnTo>
                      <a:pt x="3078" y="0"/>
                    </a:lnTo>
                    <a:lnTo>
                      <a:pt x="3078" y="0"/>
                    </a:lnTo>
                    <a:lnTo>
                      <a:pt x="3078" y="0"/>
                    </a:lnTo>
                    <a:lnTo>
                      <a:pt x="3078" y="0"/>
                    </a:lnTo>
                    <a:lnTo>
                      <a:pt x="3078" y="0"/>
                    </a:lnTo>
                    <a:lnTo>
                      <a:pt x="3078" y="0"/>
                    </a:lnTo>
                    <a:lnTo>
                      <a:pt x="3078" y="0"/>
                    </a:lnTo>
                    <a:lnTo>
                      <a:pt x="3078" y="0"/>
                    </a:lnTo>
                    <a:lnTo>
                      <a:pt x="3078" y="0"/>
                    </a:lnTo>
                    <a:lnTo>
                      <a:pt x="3078" y="0"/>
                    </a:lnTo>
                    <a:lnTo>
                      <a:pt x="3078" y="0"/>
                    </a:lnTo>
                    <a:lnTo>
                      <a:pt x="3078" y="0"/>
                    </a:lnTo>
                    <a:lnTo>
                      <a:pt x="3078" y="0"/>
                    </a:lnTo>
                    <a:lnTo>
                      <a:pt x="3078" y="0"/>
                    </a:lnTo>
                    <a:lnTo>
                      <a:pt x="3078" y="0"/>
                    </a:lnTo>
                    <a:lnTo>
                      <a:pt x="3078" y="0"/>
                    </a:lnTo>
                    <a:lnTo>
                      <a:pt x="3078" y="0"/>
                    </a:lnTo>
                    <a:lnTo>
                      <a:pt x="3078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102" y="0"/>
                    </a:lnTo>
                    <a:lnTo>
                      <a:pt x="3102" y="0"/>
                    </a:lnTo>
                    <a:lnTo>
                      <a:pt x="3102" y="0"/>
                    </a:lnTo>
                    <a:lnTo>
                      <a:pt x="3102" y="0"/>
                    </a:lnTo>
                    <a:lnTo>
                      <a:pt x="3102" y="0"/>
                    </a:lnTo>
                    <a:lnTo>
                      <a:pt x="3102" y="0"/>
                    </a:lnTo>
                    <a:lnTo>
                      <a:pt x="3102" y="0"/>
                    </a:lnTo>
                    <a:lnTo>
                      <a:pt x="3102" y="0"/>
                    </a:lnTo>
                    <a:lnTo>
                      <a:pt x="3102" y="0"/>
                    </a:lnTo>
                    <a:lnTo>
                      <a:pt x="3102" y="0"/>
                    </a:lnTo>
                    <a:lnTo>
                      <a:pt x="3102" y="0"/>
                    </a:lnTo>
                    <a:lnTo>
                      <a:pt x="3102" y="0"/>
                    </a:lnTo>
                    <a:lnTo>
                      <a:pt x="3102" y="0"/>
                    </a:lnTo>
                    <a:lnTo>
                      <a:pt x="3102" y="0"/>
                    </a:lnTo>
                    <a:lnTo>
                      <a:pt x="3102" y="0"/>
                    </a:lnTo>
                    <a:lnTo>
                      <a:pt x="3102" y="0"/>
                    </a:lnTo>
                    <a:lnTo>
                      <a:pt x="3102" y="0"/>
                    </a:lnTo>
                    <a:lnTo>
                      <a:pt x="3102" y="0"/>
                    </a:lnTo>
                    <a:lnTo>
                      <a:pt x="3102" y="0"/>
                    </a:lnTo>
                    <a:lnTo>
                      <a:pt x="3102" y="0"/>
                    </a:lnTo>
                    <a:lnTo>
                      <a:pt x="3102" y="0"/>
                    </a:lnTo>
                    <a:lnTo>
                      <a:pt x="3102" y="0"/>
                    </a:lnTo>
                    <a:lnTo>
                      <a:pt x="3102" y="0"/>
                    </a:lnTo>
                    <a:lnTo>
                      <a:pt x="3102" y="0"/>
                    </a:lnTo>
                    <a:lnTo>
                      <a:pt x="3102" y="0"/>
                    </a:lnTo>
                    <a:lnTo>
                      <a:pt x="3102" y="0"/>
                    </a:lnTo>
                    <a:lnTo>
                      <a:pt x="3102" y="0"/>
                    </a:lnTo>
                    <a:lnTo>
                      <a:pt x="3102" y="0"/>
                    </a:lnTo>
                    <a:lnTo>
                      <a:pt x="3102" y="0"/>
                    </a:lnTo>
                    <a:lnTo>
                      <a:pt x="3102" y="0"/>
                    </a:lnTo>
                    <a:lnTo>
                      <a:pt x="3102" y="0"/>
                    </a:lnTo>
                    <a:lnTo>
                      <a:pt x="3102" y="0"/>
                    </a:lnTo>
                    <a:lnTo>
                      <a:pt x="3102" y="0"/>
                    </a:lnTo>
                    <a:lnTo>
                      <a:pt x="3102" y="0"/>
                    </a:lnTo>
                    <a:lnTo>
                      <a:pt x="3102" y="0"/>
                    </a:lnTo>
                    <a:lnTo>
                      <a:pt x="3102" y="0"/>
                    </a:lnTo>
                    <a:lnTo>
                      <a:pt x="3102" y="0"/>
                    </a:lnTo>
                    <a:lnTo>
                      <a:pt x="3102" y="0"/>
                    </a:lnTo>
                    <a:lnTo>
                      <a:pt x="3102" y="0"/>
                    </a:lnTo>
                    <a:lnTo>
                      <a:pt x="3102" y="0"/>
                    </a:lnTo>
                    <a:lnTo>
                      <a:pt x="3102" y="0"/>
                    </a:lnTo>
                    <a:lnTo>
                      <a:pt x="3102" y="0"/>
                    </a:lnTo>
                    <a:lnTo>
                      <a:pt x="3102" y="0"/>
                    </a:lnTo>
                    <a:lnTo>
                      <a:pt x="3102" y="0"/>
                    </a:lnTo>
                    <a:lnTo>
                      <a:pt x="3102" y="0"/>
                    </a:lnTo>
                    <a:lnTo>
                      <a:pt x="3102" y="0"/>
                    </a:lnTo>
                    <a:lnTo>
                      <a:pt x="3102" y="0"/>
                    </a:lnTo>
                    <a:lnTo>
                      <a:pt x="3102" y="0"/>
                    </a:lnTo>
                    <a:lnTo>
                      <a:pt x="3102" y="0"/>
                    </a:lnTo>
                    <a:lnTo>
                      <a:pt x="3102" y="0"/>
                    </a:lnTo>
                    <a:lnTo>
                      <a:pt x="3102" y="0"/>
                    </a:lnTo>
                    <a:lnTo>
                      <a:pt x="3102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14" y="0"/>
                    </a:lnTo>
                    <a:lnTo>
                      <a:pt x="3114" y="0"/>
                    </a:lnTo>
                    <a:lnTo>
                      <a:pt x="3114" y="0"/>
                    </a:lnTo>
                    <a:lnTo>
                      <a:pt x="3114" y="0"/>
                    </a:lnTo>
                    <a:lnTo>
                      <a:pt x="3114" y="0"/>
                    </a:lnTo>
                    <a:lnTo>
                      <a:pt x="3114" y="0"/>
                    </a:lnTo>
                    <a:lnTo>
                      <a:pt x="3114" y="0"/>
                    </a:lnTo>
                    <a:lnTo>
                      <a:pt x="3114" y="0"/>
                    </a:lnTo>
                    <a:lnTo>
                      <a:pt x="3114" y="0"/>
                    </a:lnTo>
                    <a:lnTo>
                      <a:pt x="3114" y="0"/>
                    </a:lnTo>
                    <a:lnTo>
                      <a:pt x="3114" y="0"/>
                    </a:lnTo>
                    <a:lnTo>
                      <a:pt x="3114" y="0"/>
                    </a:lnTo>
                    <a:lnTo>
                      <a:pt x="3114" y="0"/>
                    </a:lnTo>
                    <a:lnTo>
                      <a:pt x="3114" y="0"/>
                    </a:lnTo>
                    <a:lnTo>
                      <a:pt x="3114" y="0"/>
                    </a:lnTo>
                    <a:lnTo>
                      <a:pt x="3114" y="0"/>
                    </a:lnTo>
                    <a:lnTo>
                      <a:pt x="3114" y="0"/>
                    </a:lnTo>
                    <a:lnTo>
                      <a:pt x="3114" y="0"/>
                    </a:lnTo>
                    <a:lnTo>
                      <a:pt x="3114" y="0"/>
                    </a:lnTo>
                    <a:lnTo>
                      <a:pt x="3114" y="0"/>
                    </a:lnTo>
                    <a:lnTo>
                      <a:pt x="3114" y="0"/>
                    </a:lnTo>
                    <a:lnTo>
                      <a:pt x="3114" y="0"/>
                    </a:lnTo>
                    <a:lnTo>
                      <a:pt x="3114" y="0"/>
                    </a:lnTo>
                    <a:lnTo>
                      <a:pt x="3114" y="0"/>
                    </a:lnTo>
                    <a:lnTo>
                      <a:pt x="3114" y="0"/>
                    </a:lnTo>
                    <a:lnTo>
                      <a:pt x="3114" y="0"/>
                    </a:lnTo>
                    <a:lnTo>
                      <a:pt x="3114" y="0"/>
                    </a:lnTo>
                    <a:lnTo>
                      <a:pt x="3114" y="0"/>
                    </a:lnTo>
                    <a:lnTo>
                      <a:pt x="3114" y="0"/>
                    </a:lnTo>
                    <a:lnTo>
                      <a:pt x="3114" y="0"/>
                    </a:lnTo>
                    <a:lnTo>
                      <a:pt x="3114" y="0"/>
                    </a:lnTo>
                    <a:lnTo>
                      <a:pt x="3114" y="0"/>
                    </a:lnTo>
                    <a:lnTo>
                      <a:pt x="3114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8" y="0"/>
                    </a:lnTo>
                    <a:lnTo>
                      <a:pt x="3198" y="0"/>
                    </a:lnTo>
                    <a:lnTo>
                      <a:pt x="3198" y="0"/>
                    </a:lnTo>
                    <a:lnTo>
                      <a:pt x="3198" y="0"/>
                    </a:lnTo>
                    <a:lnTo>
                      <a:pt x="3198" y="0"/>
                    </a:lnTo>
                    <a:lnTo>
                      <a:pt x="3198" y="0"/>
                    </a:lnTo>
                    <a:lnTo>
                      <a:pt x="3198" y="0"/>
                    </a:lnTo>
                    <a:lnTo>
                      <a:pt x="3198" y="0"/>
                    </a:lnTo>
                    <a:lnTo>
                      <a:pt x="3198" y="0"/>
                    </a:lnTo>
                    <a:lnTo>
                      <a:pt x="3198" y="0"/>
                    </a:lnTo>
                    <a:lnTo>
                      <a:pt x="3198" y="0"/>
                    </a:lnTo>
                    <a:lnTo>
                      <a:pt x="3198" y="0"/>
                    </a:lnTo>
                    <a:lnTo>
                      <a:pt x="3198" y="0"/>
                    </a:lnTo>
                    <a:lnTo>
                      <a:pt x="3198" y="0"/>
                    </a:lnTo>
                    <a:lnTo>
                      <a:pt x="3198" y="0"/>
                    </a:lnTo>
                    <a:lnTo>
                      <a:pt x="3198" y="0"/>
                    </a:lnTo>
                    <a:lnTo>
                      <a:pt x="3198" y="0"/>
                    </a:lnTo>
                    <a:lnTo>
                      <a:pt x="3198" y="0"/>
                    </a:lnTo>
                    <a:lnTo>
                      <a:pt x="3198" y="0"/>
                    </a:lnTo>
                    <a:lnTo>
                      <a:pt x="3198" y="0"/>
                    </a:lnTo>
                    <a:lnTo>
                      <a:pt x="3198" y="0"/>
                    </a:lnTo>
                    <a:lnTo>
                      <a:pt x="3198" y="0"/>
                    </a:lnTo>
                    <a:lnTo>
                      <a:pt x="3198" y="0"/>
                    </a:lnTo>
                    <a:lnTo>
                      <a:pt x="3198" y="0"/>
                    </a:lnTo>
                    <a:lnTo>
                      <a:pt x="3198" y="0"/>
                    </a:lnTo>
                    <a:lnTo>
                      <a:pt x="3198" y="0"/>
                    </a:lnTo>
                    <a:lnTo>
                      <a:pt x="3198" y="0"/>
                    </a:lnTo>
                    <a:lnTo>
                      <a:pt x="3198" y="0"/>
                    </a:lnTo>
                    <a:lnTo>
                      <a:pt x="3198" y="0"/>
                    </a:lnTo>
                    <a:lnTo>
                      <a:pt x="3198" y="0"/>
                    </a:lnTo>
                    <a:lnTo>
                      <a:pt x="3198" y="0"/>
                    </a:lnTo>
                    <a:lnTo>
                      <a:pt x="3198" y="0"/>
                    </a:lnTo>
                    <a:lnTo>
                      <a:pt x="3198" y="0"/>
                    </a:lnTo>
                    <a:lnTo>
                      <a:pt x="3198" y="0"/>
                    </a:lnTo>
                    <a:lnTo>
                      <a:pt x="3198" y="0"/>
                    </a:lnTo>
                    <a:lnTo>
                      <a:pt x="3198" y="0"/>
                    </a:lnTo>
                    <a:lnTo>
                      <a:pt x="3198" y="0"/>
                    </a:lnTo>
                    <a:lnTo>
                      <a:pt x="3198" y="0"/>
                    </a:lnTo>
                    <a:lnTo>
                      <a:pt x="3198" y="0"/>
                    </a:lnTo>
                    <a:lnTo>
                      <a:pt x="3198" y="0"/>
                    </a:lnTo>
                    <a:lnTo>
                      <a:pt x="3198" y="0"/>
                    </a:lnTo>
                    <a:lnTo>
                      <a:pt x="3198" y="0"/>
                    </a:lnTo>
                    <a:lnTo>
                      <a:pt x="3198" y="0"/>
                    </a:lnTo>
                    <a:lnTo>
                      <a:pt x="3198" y="0"/>
                    </a:lnTo>
                    <a:lnTo>
                      <a:pt x="3198" y="0"/>
                    </a:lnTo>
                    <a:lnTo>
                      <a:pt x="3198" y="0"/>
                    </a:lnTo>
                    <a:lnTo>
                      <a:pt x="3198" y="0"/>
                    </a:lnTo>
                    <a:lnTo>
                      <a:pt x="3198" y="0"/>
                    </a:lnTo>
                    <a:lnTo>
                      <a:pt x="3198" y="0"/>
                    </a:lnTo>
                    <a:lnTo>
                      <a:pt x="3198" y="0"/>
                    </a:lnTo>
                    <a:lnTo>
                      <a:pt x="3198" y="0"/>
                    </a:lnTo>
                    <a:lnTo>
                      <a:pt x="3198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16" y="0"/>
                    </a:lnTo>
                    <a:lnTo>
                      <a:pt x="3216" y="0"/>
                    </a:lnTo>
                    <a:lnTo>
                      <a:pt x="3216" y="0"/>
                    </a:lnTo>
                    <a:lnTo>
                      <a:pt x="3216" y="0"/>
                    </a:lnTo>
                    <a:lnTo>
                      <a:pt x="3216" y="0"/>
                    </a:lnTo>
                    <a:lnTo>
                      <a:pt x="3216" y="0"/>
                    </a:lnTo>
                    <a:lnTo>
                      <a:pt x="3216" y="0"/>
                    </a:lnTo>
                    <a:lnTo>
                      <a:pt x="3216" y="0"/>
                    </a:lnTo>
                    <a:lnTo>
                      <a:pt x="3216" y="0"/>
                    </a:lnTo>
                    <a:lnTo>
                      <a:pt x="3216" y="0"/>
                    </a:lnTo>
                    <a:lnTo>
                      <a:pt x="3216" y="0"/>
                    </a:lnTo>
                    <a:lnTo>
                      <a:pt x="3216" y="0"/>
                    </a:lnTo>
                    <a:lnTo>
                      <a:pt x="3216" y="0"/>
                    </a:lnTo>
                    <a:lnTo>
                      <a:pt x="3216" y="0"/>
                    </a:lnTo>
                    <a:lnTo>
                      <a:pt x="3216" y="0"/>
                    </a:lnTo>
                    <a:lnTo>
                      <a:pt x="3216" y="0"/>
                    </a:lnTo>
                    <a:lnTo>
                      <a:pt x="3216" y="0"/>
                    </a:lnTo>
                    <a:lnTo>
                      <a:pt x="3216" y="0"/>
                    </a:lnTo>
                    <a:lnTo>
                      <a:pt x="3216" y="0"/>
                    </a:lnTo>
                    <a:lnTo>
                      <a:pt x="3216" y="0"/>
                    </a:lnTo>
                    <a:lnTo>
                      <a:pt x="3216" y="0"/>
                    </a:lnTo>
                    <a:lnTo>
                      <a:pt x="3216" y="0"/>
                    </a:lnTo>
                    <a:lnTo>
                      <a:pt x="3222" y="0"/>
                    </a:lnTo>
                    <a:lnTo>
                      <a:pt x="3222" y="0"/>
                    </a:lnTo>
                    <a:lnTo>
                      <a:pt x="3222" y="0"/>
                    </a:lnTo>
                    <a:lnTo>
                      <a:pt x="3222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34" y="0"/>
                    </a:lnTo>
                    <a:lnTo>
                      <a:pt x="3234" y="0"/>
                    </a:lnTo>
                    <a:lnTo>
                      <a:pt x="3234" y="0"/>
                    </a:lnTo>
                    <a:lnTo>
                      <a:pt x="3234" y="0"/>
                    </a:lnTo>
                    <a:lnTo>
                      <a:pt x="3234" y="0"/>
                    </a:lnTo>
                    <a:lnTo>
                      <a:pt x="3234" y="0"/>
                    </a:lnTo>
                    <a:lnTo>
                      <a:pt x="3234" y="0"/>
                    </a:lnTo>
                    <a:lnTo>
                      <a:pt x="3234" y="0"/>
                    </a:lnTo>
                    <a:lnTo>
                      <a:pt x="3234" y="0"/>
                    </a:lnTo>
                    <a:lnTo>
                      <a:pt x="3234" y="0"/>
                    </a:lnTo>
                    <a:lnTo>
                      <a:pt x="3234" y="0"/>
                    </a:lnTo>
                    <a:lnTo>
                      <a:pt x="3234" y="0"/>
                    </a:lnTo>
                    <a:lnTo>
                      <a:pt x="3234" y="0"/>
                    </a:lnTo>
                    <a:lnTo>
                      <a:pt x="3234" y="0"/>
                    </a:lnTo>
                    <a:lnTo>
                      <a:pt x="3234" y="0"/>
                    </a:lnTo>
                    <a:lnTo>
                      <a:pt x="3234" y="0"/>
                    </a:lnTo>
                    <a:lnTo>
                      <a:pt x="3234" y="0"/>
                    </a:lnTo>
                    <a:lnTo>
                      <a:pt x="3234" y="0"/>
                    </a:lnTo>
                    <a:lnTo>
                      <a:pt x="3234" y="0"/>
                    </a:lnTo>
                    <a:lnTo>
                      <a:pt x="3234" y="0"/>
                    </a:lnTo>
                    <a:lnTo>
                      <a:pt x="3234" y="0"/>
                    </a:lnTo>
                    <a:lnTo>
                      <a:pt x="3234" y="0"/>
                    </a:lnTo>
                    <a:lnTo>
                      <a:pt x="3234" y="0"/>
                    </a:lnTo>
                    <a:lnTo>
                      <a:pt x="3234" y="0"/>
                    </a:lnTo>
                    <a:lnTo>
                      <a:pt x="3234" y="0"/>
                    </a:lnTo>
                    <a:lnTo>
                      <a:pt x="3234" y="0"/>
                    </a:lnTo>
                    <a:lnTo>
                      <a:pt x="3234" y="0"/>
                    </a:lnTo>
                    <a:lnTo>
                      <a:pt x="3234" y="0"/>
                    </a:lnTo>
                    <a:lnTo>
                      <a:pt x="3234" y="0"/>
                    </a:lnTo>
                    <a:lnTo>
                      <a:pt x="3234" y="0"/>
                    </a:lnTo>
                    <a:lnTo>
                      <a:pt x="3234" y="0"/>
                    </a:lnTo>
                    <a:lnTo>
                      <a:pt x="3234" y="0"/>
                    </a:lnTo>
                    <a:lnTo>
                      <a:pt x="3234" y="0"/>
                    </a:lnTo>
                    <a:lnTo>
                      <a:pt x="3234" y="0"/>
                    </a:lnTo>
                    <a:lnTo>
                      <a:pt x="3234" y="0"/>
                    </a:lnTo>
                    <a:lnTo>
                      <a:pt x="3234" y="0"/>
                    </a:lnTo>
                    <a:lnTo>
                      <a:pt x="3234" y="0"/>
                    </a:lnTo>
                    <a:lnTo>
                      <a:pt x="3234" y="0"/>
                    </a:lnTo>
                    <a:lnTo>
                      <a:pt x="3234" y="0"/>
                    </a:lnTo>
                    <a:lnTo>
                      <a:pt x="3234" y="0"/>
                    </a:lnTo>
                    <a:lnTo>
                      <a:pt x="3234" y="0"/>
                    </a:lnTo>
                    <a:lnTo>
                      <a:pt x="3234" y="0"/>
                    </a:lnTo>
                    <a:lnTo>
                      <a:pt x="3234" y="0"/>
                    </a:lnTo>
                    <a:lnTo>
                      <a:pt x="3234" y="0"/>
                    </a:lnTo>
                    <a:lnTo>
                      <a:pt x="3234" y="0"/>
                    </a:lnTo>
                    <a:lnTo>
                      <a:pt x="3234" y="0"/>
                    </a:lnTo>
                    <a:lnTo>
                      <a:pt x="3234" y="0"/>
                    </a:lnTo>
                    <a:lnTo>
                      <a:pt x="3234" y="0"/>
                    </a:lnTo>
                    <a:lnTo>
                      <a:pt x="3234" y="0"/>
                    </a:lnTo>
                    <a:lnTo>
                      <a:pt x="3234" y="0"/>
                    </a:lnTo>
                    <a:lnTo>
                      <a:pt x="3234" y="0"/>
                    </a:lnTo>
                    <a:lnTo>
                      <a:pt x="3234" y="0"/>
                    </a:lnTo>
                    <a:lnTo>
                      <a:pt x="3234" y="0"/>
                    </a:lnTo>
                    <a:lnTo>
                      <a:pt x="3234" y="0"/>
                    </a:lnTo>
                    <a:lnTo>
                      <a:pt x="3234" y="0"/>
                    </a:lnTo>
                    <a:lnTo>
                      <a:pt x="3234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76" y="0"/>
                    </a:lnTo>
                    <a:lnTo>
                      <a:pt x="3276" y="0"/>
                    </a:lnTo>
                    <a:lnTo>
                      <a:pt x="3276" y="0"/>
                    </a:lnTo>
                    <a:lnTo>
                      <a:pt x="3276" y="0"/>
                    </a:lnTo>
                    <a:lnTo>
                      <a:pt x="3276" y="0"/>
                    </a:lnTo>
                    <a:lnTo>
                      <a:pt x="3276" y="0"/>
                    </a:lnTo>
                    <a:lnTo>
                      <a:pt x="3276" y="0"/>
                    </a:lnTo>
                    <a:lnTo>
                      <a:pt x="3276" y="0"/>
                    </a:lnTo>
                    <a:lnTo>
                      <a:pt x="3276" y="0"/>
                    </a:lnTo>
                    <a:lnTo>
                      <a:pt x="3276" y="0"/>
                    </a:lnTo>
                    <a:lnTo>
                      <a:pt x="3276" y="0"/>
                    </a:lnTo>
                    <a:lnTo>
                      <a:pt x="3276" y="0"/>
                    </a:lnTo>
                    <a:lnTo>
                      <a:pt x="3276" y="0"/>
                    </a:lnTo>
                    <a:lnTo>
                      <a:pt x="3276" y="0"/>
                    </a:lnTo>
                    <a:lnTo>
                      <a:pt x="3276" y="0"/>
                    </a:lnTo>
                    <a:lnTo>
                      <a:pt x="3276" y="0"/>
                    </a:lnTo>
                    <a:lnTo>
                      <a:pt x="3276" y="0"/>
                    </a:lnTo>
                    <a:lnTo>
                      <a:pt x="3276" y="0"/>
                    </a:lnTo>
                    <a:lnTo>
                      <a:pt x="3276" y="0"/>
                    </a:lnTo>
                    <a:lnTo>
                      <a:pt x="3276" y="0"/>
                    </a:lnTo>
                    <a:lnTo>
                      <a:pt x="3276" y="0"/>
                    </a:lnTo>
                    <a:lnTo>
                      <a:pt x="3276" y="0"/>
                    </a:lnTo>
                    <a:lnTo>
                      <a:pt x="3276" y="0"/>
                    </a:lnTo>
                    <a:lnTo>
                      <a:pt x="3276" y="0"/>
                    </a:lnTo>
                    <a:lnTo>
                      <a:pt x="3276" y="0"/>
                    </a:lnTo>
                    <a:lnTo>
                      <a:pt x="3276" y="0"/>
                    </a:lnTo>
                    <a:lnTo>
                      <a:pt x="3276" y="0"/>
                    </a:lnTo>
                    <a:lnTo>
                      <a:pt x="3276" y="0"/>
                    </a:lnTo>
                    <a:lnTo>
                      <a:pt x="3276" y="0"/>
                    </a:lnTo>
                    <a:lnTo>
                      <a:pt x="3276" y="0"/>
                    </a:lnTo>
                    <a:lnTo>
                      <a:pt x="3276" y="0"/>
                    </a:lnTo>
                    <a:lnTo>
                      <a:pt x="3276" y="0"/>
                    </a:lnTo>
                    <a:lnTo>
                      <a:pt x="3276" y="0"/>
                    </a:lnTo>
                    <a:lnTo>
                      <a:pt x="3276" y="0"/>
                    </a:lnTo>
                    <a:lnTo>
                      <a:pt x="3276" y="0"/>
                    </a:lnTo>
                    <a:lnTo>
                      <a:pt x="3276" y="0"/>
                    </a:lnTo>
                    <a:lnTo>
                      <a:pt x="3276" y="0"/>
                    </a:lnTo>
                    <a:lnTo>
                      <a:pt x="3276" y="0"/>
                    </a:lnTo>
                    <a:lnTo>
                      <a:pt x="3276" y="0"/>
                    </a:lnTo>
                    <a:lnTo>
                      <a:pt x="3276" y="0"/>
                    </a:lnTo>
                    <a:lnTo>
                      <a:pt x="3276" y="0"/>
                    </a:lnTo>
                    <a:lnTo>
                      <a:pt x="3276" y="0"/>
                    </a:lnTo>
                    <a:lnTo>
                      <a:pt x="3276" y="0"/>
                    </a:lnTo>
                    <a:lnTo>
                      <a:pt x="3276" y="0"/>
                    </a:lnTo>
                    <a:lnTo>
                      <a:pt x="3276" y="0"/>
                    </a:lnTo>
                    <a:lnTo>
                      <a:pt x="3276" y="0"/>
                    </a:lnTo>
                    <a:lnTo>
                      <a:pt x="3276" y="0"/>
                    </a:lnTo>
                    <a:lnTo>
                      <a:pt x="3276" y="0"/>
                    </a:lnTo>
                    <a:lnTo>
                      <a:pt x="3276" y="0"/>
                    </a:lnTo>
                    <a:lnTo>
                      <a:pt x="3276" y="0"/>
                    </a:lnTo>
                    <a:lnTo>
                      <a:pt x="3276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94" y="0"/>
                    </a:lnTo>
                    <a:lnTo>
                      <a:pt x="3294" y="0"/>
                    </a:lnTo>
                    <a:lnTo>
                      <a:pt x="3294" y="0"/>
                    </a:lnTo>
                    <a:lnTo>
                      <a:pt x="3294" y="0"/>
                    </a:lnTo>
                    <a:lnTo>
                      <a:pt x="3294" y="0"/>
                    </a:lnTo>
                    <a:lnTo>
                      <a:pt x="3294" y="0"/>
                    </a:lnTo>
                    <a:lnTo>
                      <a:pt x="3294" y="0"/>
                    </a:lnTo>
                    <a:lnTo>
                      <a:pt x="3300" y="0"/>
                    </a:lnTo>
                    <a:lnTo>
                      <a:pt x="3300" y="0"/>
                    </a:lnTo>
                    <a:lnTo>
                      <a:pt x="3300" y="0"/>
                    </a:lnTo>
                    <a:lnTo>
                      <a:pt x="3300" y="0"/>
                    </a:lnTo>
                    <a:lnTo>
                      <a:pt x="3300" y="0"/>
                    </a:lnTo>
                    <a:lnTo>
                      <a:pt x="3300" y="0"/>
                    </a:lnTo>
                    <a:lnTo>
                      <a:pt x="3300" y="0"/>
                    </a:lnTo>
                    <a:lnTo>
                      <a:pt x="3300" y="0"/>
                    </a:lnTo>
                    <a:lnTo>
                      <a:pt x="3300" y="0"/>
                    </a:lnTo>
                    <a:lnTo>
                      <a:pt x="3300" y="0"/>
                    </a:lnTo>
                    <a:lnTo>
                      <a:pt x="3300" y="0"/>
                    </a:lnTo>
                    <a:lnTo>
                      <a:pt x="3300" y="0"/>
                    </a:lnTo>
                    <a:lnTo>
                      <a:pt x="3300" y="0"/>
                    </a:lnTo>
                    <a:lnTo>
                      <a:pt x="3300" y="0"/>
                    </a:lnTo>
                    <a:lnTo>
                      <a:pt x="3300" y="0"/>
                    </a:lnTo>
                    <a:lnTo>
                      <a:pt x="3300" y="0"/>
                    </a:lnTo>
                    <a:lnTo>
                      <a:pt x="3300" y="0"/>
                    </a:lnTo>
                    <a:lnTo>
                      <a:pt x="3300" y="0"/>
                    </a:lnTo>
                    <a:lnTo>
                      <a:pt x="3300" y="0"/>
                    </a:lnTo>
                    <a:lnTo>
                      <a:pt x="3300" y="0"/>
                    </a:lnTo>
                    <a:lnTo>
                      <a:pt x="3300" y="0"/>
                    </a:lnTo>
                    <a:lnTo>
                      <a:pt x="3300" y="0"/>
                    </a:lnTo>
                    <a:lnTo>
                      <a:pt x="3300" y="0"/>
                    </a:lnTo>
                    <a:lnTo>
                      <a:pt x="3300" y="0"/>
                    </a:lnTo>
                    <a:lnTo>
                      <a:pt x="3300" y="0"/>
                    </a:lnTo>
                    <a:lnTo>
                      <a:pt x="3300" y="0"/>
                    </a:lnTo>
                    <a:lnTo>
                      <a:pt x="3300" y="0"/>
                    </a:lnTo>
                    <a:lnTo>
                      <a:pt x="3300" y="0"/>
                    </a:lnTo>
                    <a:lnTo>
                      <a:pt x="3300" y="0"/>
                    </a:lnTo>
                    <a:lnTo>
                      <a:pt x="3300" y="0"/>
                    </a:lnTo>
                    <a:lnTo>
                      <a:pt x="3300" y="0"/>
                    </a:lnTo>
                    <a:lnTo>
                      <a:pt x="3300" y="0"/>
                    </a:lnTo>
                    <a:lnTo>
                      <a:pt x="3300" y="0"/>
                    </a:lnTo>
                    <a:lnTo>
                      <a:pt x="3300" y="0"/>
                    </a:lnTo>
                    <a:lnTo>
                      <a:pt x="3300" y="0"/>
                    </a:lnTo>
                    <a:lnTo>
                      <a:pt x="3300" y="0"/>
                    </a:lnTo>
                    <a:lnTo>
                      <a:pt x="3300" y="0"/>
                    </a:lnTo>
                    <a:lnTo>
                      <a:pt x="3300" y="0"/>
                    </a:lnTo>
                    <a:lnTo>
                      <a:pt x="3300" y="0"/>
                    </a:lnTo>
                    <a:lnTo>
                      <a:pt x="3300" y="0"/>
                    </a:lnTo>
                    <a:lnTo>
                      <a:pt x="3300" y="0"/>
                    </a:lnTo>
                    <a:lnTo>
                      <a:pt x="3300" y="0"/>
                    </a:lnTo>
                    <a:lnTo>
                      <a:pt x="3300" y="0"/>
                    </a:lnTo>
                    <a:lnTo>
                      <a:pt x="3300" y="0"/>
                    </a:lnTo>
                    <a:lnTo>
                      <a:pt x="3300" y="0"/>
                    </a:lnTo>
                    <a:lnTo>
                      <a:pt x="3300" y="0"/>
                    </a:lnTo>
                    <a:lnTo>
                      <a:pt x="3300" y="0"/>
                    </a:lnTo>
                    <a:lnTo>
                      <a:pt x="3300" y="0"/>
                    </a:lnTo>
                    <a:lnTo>
                      <a:pt x="3300" y="0"/>
                    </a:lnTo>
                    <a:lnTo>
                      <a:pt x="3300" y="0"/>
                    </a:lnTo>
                    <a:lnTo>
                      <a:pt x="3300" y="0"/>
                    </a:lnTo>
                    <a:lnTo>
                      <a:pt x="3300" y="0"/>
                    </a:lnTo>
                    <a:lnTo>
                      <a:pt x="3300" y="0"/>
                    </a:lnTo>
                    <a:lnTo>
                      <a:pt x="3300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90" y="0"/>
                    </a:lnTo>
                    <a:lnTo>
                      <a:pt x="3390" y="0"/>
                    </a:lnTo>
                    <a:lnTo>
                      <a:pt x="3390" y="0"/>
                    </a:lnTo>
                    <a:lnTo>
                      <a:pt x="3390" y="0"/>
                    </a:lnTo>
                    <a:lnTo>
                      <a:pt x="3390" y="0"/>
                    </a:lnTo>
                    <a:lnTo>
                      <a:pt x="3390" y="0"/>
                    </a:lnTo>
                    <a:lnTo>
                      <a:pt x="3390" y="0"/>
                    </a:lnTo>
                    <a:lnTo>
                      <a:pt x="3390" y="0"/>
                    </a:lnTo>
                    <a:lnTo>
                      <a:pt x="3390" y="0"/>
                    </a:lnTo>
                    <a:lnTo>
                      <a:pt x="3390" y="0"/>
                    </a:lnTo>
                    <a:lnTo>
                      <a:pt x="3390" y="0"/>
                    </a:lnTo>
                    <a:lnTo>
                      <a:pt x="3390" y="0"/>
                    </a:lnTo>
                    <a:lnTo>
                      <a:pt x="3390" y="0"/>
                    </a:lnTo>
                    <a:lnTo>
                      <a:pt x="3390" y="0"/>
                    </a:lnTo>
                    <a:lnTo>
                      <a:pt x="3390" y="0"/>
                    </a:lnTo>
                    <a:lnTo>
                      <a:pt x="3390" y="0"/>
                    </a:lnTo>
                    <a:lnTo>
                      <a:pt x="3390" y="0"/>
                    </a:lnTo>
                    <a:lnTo>
                      <a:pt x="3390" y="0"/>
                    </a:lnTo>
                    <a:lnTo>
                      <a:pt x="3390" y="0"/>
                    </a:lnTo>
                    <a:lnTo>
                      <a:pt x="3390" y="0"/>
                    </a:lnTo>
                    <a:lnTo>
                      <a:pt x="3390" y="0"/>
                    </a:lnTo>
                    <a:lnTo>
                      <a:pt x="3390" y="0"/>
                    </a:lnTo>
                    <a:lnTo>
                      <a:pt x="3390" y="0"/>
                    </a:lnTo>
                    <a:lnTo>
                      <a:pt x="3390" y="0"/>
                    </a:lnTo>
                    <a:lnTo>
                      <a:pt x="3390" y="0"/>
                    </a:lnTo>
                    <a:lnTo>
                      <a:pt x="3390" y="0"/>
                    </a:lnTo>
                    <a:lnTo>
                      <a:pt x="3390" y="0"/>
                    </a:lnTo>
                    <a:lnTo>
                      <a:pt x="3390" y="0"/>
                    </a:lnTo>
                    <a:lnTo>
                      <a:pt x="3390" y="0"/>
                    </a:lnTo>
                    <a:lnTo>
                      <a:pt x="3390" y="0"/>
                    </a:lnTo>
                    <a:lnTo>
                      <a:pt x="3390" y="0"/>
                    </a:lnTo>
                    <a:lnTo>
                      <a:pt x="3390" y="0"/>
                    </a:lnTo>
                    <a:lnTo>
                      <a:pt x="3390" y="0"/>
                    </a:lnTo>
                    <a:lnTo>
                      <a:pt x="3390" y="0"/>
                    </a:lnTo>
                    <a:lnTo>
                      <a:pt x="3390" y="0"/>
                    </a:lnTo>
                    <a:lnTo>
                      <a:pt x="3390" y="0"/>
                    </a:lnTo>
                    <a:lnTo>
                      <a:pt x="3390" y="0"/>
                    </a:lnTo>
                    <a:lnTo>
                      <a:pt x="3390" y="0"/>
                    </a:lnTo>
                    <a:lnTo>
                      <a:pt x="3390" y="0"/>
                    </a:lnTo>
                    <a:lnTo>
                      <a:pt x="3390" y="0"/>
                    </a:lnTo>
                    <a:lnTo>
                      <a:pt x="3390" y="0"/>
                    </a:lnTo>
                    <a:lnTo>
                      <a:pt x="3390" y="0"/>
                    </a:lnTo>
                    <a:lnTo>
                      <a:pt x="3390" y="0"/>
                    </a:lnTo>
                    <a:lnTo>
                      <a:pt x="3390" y="0"/>
                    </a:lnTo>
                    <a:lnTo>
                      <a:pt x="3396" y="0"/>
                    </a:lnTo>
                    <a:lnTo>
                      <a:pt x="3396" y="0"/>
                    </a:lnTo>
                    <a:lnTo>
                      <a:pt x="3396" y="0"/>
                    </a:lnTo>
                    <a:lnTo>
                      <a:pt x="3396" y="0"/>
                    </a:lnTo>
                    <a:lnTo>
                      <a:pt x="3396" y="0"/>
                    </a:lnTo>
                    <a:lnTo>
                      <a:pt x="3396" y="0"/>
                    </a:lnTo>
                    <a:lnTo>
                      <a:pt x="3396" y="0"/>
                    </a:lnTo>
                    <a:lnTo>
                      <a:pt x="3396" y="0"/>
                    </a:lnTo>
                    <a:lnTo>
                      <a:pt x="3396" y="0"/>
                    </a:lnTo>
                    <a:lnTo>
                      <a:pt x="3396" y="0"/>
                    </a:lnTo>
                    <a:lnTo>
                      <a:pt x="3396" y="0"/>
                    </a:lnTo>
                    <a:lnTo>
                      <a:pt x="3396" y="0"/>
                    </a:lnTo>
                    <a:lnTo>
                      <a:pt x="3396" y="0"/>
                    </a:lnTo>
                    <a:lnTo>
                      <a:pt x="3396" y="0"/>
                    </a:lnTo>
                    <a:lnTo>
                      <a:pt x="3396" y="0"/>
                    </a:lnTo>
                    <a:lnTo>
                      <a:pt x="3396" y="0"/>
                    </a:lnTo>
                    <a:lnTo>
                      <a:pt x="3396" y="0"/>
                    </a:lnTo>
                    <a:lnTo>
                      <a:pt x="3396" y="0"/>
                    </a:lnTo>
                    <a:lnTo>
                      <a:pt x="3396" y="0"/>
                    </a:lnTo>
                    <a:lnTo>
                      <a:pt x="3396" y="0"/>
                    </a:lnTo>
                    <a:lnTo>
                      <a:pt x="3396" y="0"/>
                    </a:lnTo>
                    <a:lnTo>
                      <a:pt x="3396" y="0"/>
                    </a:lnTo>
                    <a:lnTo>
                      <a:pt x="3396" y="0"/>
                    </a:lnTo>
                    <a:lnTo>
                      <a:pt x="3396" y="0"/>
                    </a:lnTo>
                    <a:lnTo>
                      <a:pt x="3396" y="0"/>
                    </a:lnTo>
                    <a:lnTo>
                      <a:pt x="3396" y="0"/>
                    </a:lnTo>
                    <a:lnTo>
                      <a:pt x="3396" y="0"/>
                    </a:lnTo>
                    <a:lnTo>
                      <a:pt x="3396" y="0"/>
                    </a:lnTo>
                    <a:lnTo>
                      <a:pt x="3396" y="0"/>
                    </a:lnTo>
                    <a:lnTo>
                      <a:pt x="3396" y="0"/>
                    </a:lnTo>
                    <a:lnTo>
                      <a:pt x="3396" y="0"/>
                    </a:lnTo>
                    <a:lnTo>
                      <a:pt x="3396" y="0"/>
                    </a:lnTo>
                    <a:lnTo>
                      <a:pt x="3396" y="0"/>
                    </a:lnTo>
                    <a:lnTo>
                      <a:pt x="3396" y="0"/>
                    </a:lnTo>
                    <a:lnTo>
                      <a:pt x="3396" y="0"/>
                    </a:lnTo>
                    <a:lnTo>
                      <a:pt x="3396" y="0"/>
                    </a:lnTo>
                    <a:lnTo>
                      <a:pt x="3396" y="0"/>
                    </a:lnTo>
                    <a:lnTo>
                      <a:pt x="3396" y="0"/>
                    </a:lnTo>
                    <a:lnTo>
                      <a:pt x="3396" y="0"/>
                    </a:lnTo>
                    <a:lnTo>
                      <a:pt x="3396" y="0"/>
                    </a:lnTo>
                    <a:lnTo>
                      <a:pt x="3396" y="0"/>
                    </a:lnTo>
                    <a:lnTo>
                      <a:pt x="3396" y="0"/>
                    </a:lnTo>
                    <a:lnTo>
                      <a:pt x="3396" y="0"/>
                    </a:lnTo>
                    <a:lnTo>
                      <a:pt x="3396" y="0"/>
                    </a:lnTo>
                    <a:lnTo>
                      <a:pt x="3396" y="0"/>
                    </a:lnTo>
                    <a:lnTo>
                      <a:pt x="3396" y="0"/>
                    </a:lnTo>
                    <a:lnTo>
                      <a:pt x="3414" y="0"/>
                    </a:lnTo>
                    <a:lnTo>
                      <a:pt x="3414" y="0"/>
                    </a:lnTo>
                    <a:lnTo>
                      <a:pt x="3414" y="0"/>
                    </a:lnTo>
                    <a:lnTo>
                      <a:pt x="3414" y="0"/>
                    </a:lnTo>
                    <a:lnTo>
                      <a:pt x="3414" y="0"/>
                    </a:lnTo>
                    <a:lnTo>
                      <a:pt x="3414" y="0"/>
                    </a:lnTo>
                    <a:lnTo>
                      <a:pt x="3414" y="0"/>
                    </a:lnTo>
                    <a:lnTo>
                      <a:pt x="3414" y="0"/>
                    </a:lnTo>
                    <a:lnTo>
                      <a:pt x="3414" y="0"/>
                    </a:lnTo>
                    <a:lnTo>
                      <a:pt x="3414" y="0"/>
                    </a:lnTo>
                    <a:lnTo>
                      <a:pt x="3414" y="0"/>
                    </a:lnTo>
                    <a:lnTo>
                      <a:pt x="3414" y="0"/>
                    </a:lnTo>
                    <a:lnTo>
                      <a:pt x="3414" y="0"/>
                    </a:lnTo>
                    <a:lnTo>
                      <a:pt x="3414" y="0"/>
                    </a:lnTo>
                    <a:lnTo>
                      <a:pt x="3414" y="0"/>
                    </a:lnTo>
                    <a:lnTo>
                      <a:pt x="3414" y="0"/>
                    </a:lnTo>
                    <a:lnTo>
                      <a:pt x="3414" y="0"/>
                    </a:lnTo>
                    <a:lnTo>
                      <a:pt x="3414" y="0"/>
                    </a:lnTo>
                    <a:lnTo>
                      <a:pt x="3414" y="0"/>
                    </a:lnTo>
                    <a:lnTo>
                      <a:pt x="3414" y="0"/>
                    </a:lnTo>
                    <a:lnTo>
                      <a:pt x="3414" y="0"/>
                    </a:lnTo>
                    <a:lnTo>
                      <a:pt x="3414" y="0"/>
                    </a:lnTo>
                    <a:lnTo>
                      <a:pt x="3414" y="0"/>
                    </a:lnTo>
                    <a:lnTo>
                      <a:pt x="3414" y="0"/>
                    </a:lnTo>
                    <a:lnTo>
                      <a:pt x="3414" y="0"/>
                    </a:lnTo>
                    <a:lnTo>
                      <a:pt x="3414" y="0"/>
                    </a:lnTo>
                    <a:lnTo>
                      <a:pt x="3414" y="0"/>
                    </a:lnTo>
                    <a:lnTo>
                      <a:pt x="3414" y="0"/>
                    </a:lnTo>
                    <a:lnTo>
                      <a:pt x="3414" y="0"/>
                    </a:lnTo>
                    <a:lnTo>
                      <a:pt x="3414" y="0"/>
                    </a:lnTo>
                    <a:lnTo>
                      <a:pt x="3414" y="0"/>
                    </a:lnTo>
                    <a:lnTo>
                      <a:pt x="3414" y="0"/>
                    </a:lnTo>
                    <a:lnTo>
                      <a:pt x="3414" y="0"/>
                    </a:lnTo>
                    <a:lnTo>
                      <a:pt x="3414" y="0"/>
                    </a:lnTo>
                    <a:lnTo>
                      <a:pt x="3414" y="0"/>
                    </a:lnTo>
                    <a:lnTo>
                      <a:pt x="3414" y="0"/>
                    </a:lnTo>
                    <a:lnTo>
                      <a:pt x="3414" y="0"/>
                    </a:lnTo>
                    <a:lnTo>
                      <a:pt x="3414" y="0"/>
                    </a:lnTo>
                    <a:lnTo>
                      <a:pt x="3414" y="0"/>
                    </a:lnTo>
                    <a:lnTo>
                      <a:pt x="3414" y="0"/>
                    </a:lnTo>
                    <a:lnTo>
                      <a:pt x="3414" y="0"/>
                    </a:lnTo>
                    <a:lnTo>
                      <a:pt x="3414" y="0"/>
                    </a:lnTo>
                    <a:lnTo>
                      <a:pt x="3414" y="0"/>
                    </a:lnTo>
                    <a:lnTo>
                      <a:pt x="3414" y="0"/>
                    </a:lnTo>
                    <a:lnTo>
                      <a:pt x="3414" y="0"/>
                    </a:lnTo>
                    <a:lnTo>
                      <a:pt x="3414" y="0"/>
                    </a:lnTo>
                    <a:lnTo>
                      <a:pt x="3414" y="0"/>
                    </a:lnTo>
                    <a:lnTo>
                      <a:pt x="3414" y="0"/>
                    </a:lnTo>
                    <a:lnTo>
                      <a:pt x="3414" y="0"/>
                    </a:lnTo>
                    <a:lnTo>
                      <a:pt x="3414" y="0"/>
                    </a:lnTo>
                    <a:lnTo>
                      <a:pt x="3414" y="0"/>
                    </a:lnTo>
                    <a:lnTo>
                      <a:pt x="3414" y="0"/>
                    </a:lnTo>
                    <a:lnTo>
                      <a:pt x="3414" y="0"/>
                    </a:lnTo>
                    <a:lnTo>
                      <a:pt x="3414" y="0"/>
                    </a:lnTo>
                    <a:lnTo>
                      <a:pt x="3420" y="0"/>
                    </a:lnTo>
                    <a:lnTo>
                      <a:pt x="3420" y="0"/>
                    </a:lnTo>
                    <a:lnTo>
                      <a:pt x="3420" y="0"/>
                    </a:lnTo>
                    <a:lnTo>
                      <a:pt x="3420" y="0"/>
                    </a:lnTo>
                    <a:lnTo>
                      <a:pt x="3420" y="0"/>
                    </a:lnTo>
                    <a:lnTo>
                      <a:pt x="3420" y="0"/>
                    </a:lnTo>
                    <a:lnTo>
                      <a:pt x="3420" y="0"/>
                    </a:lnTo>
                    <a:lnTo>
                      <a:pt x="3420" y="0"/>
                    </a:lnTo>
                    <a:lnTo>
                      <a:pt x="3420" y="0"/>
                    </a:lnTo>
                    <a:lnTo>
                      <a:pt x="3420" y="0"/>
                    </a:lnTo>
                    <a:lnTo>
                      <a:pt x="3420" y="0"/>
                    </a:lnTo>
                    <a:lnTo>
                      <a:pt x="3420" y="0"/>
                    </a:lnTo>
                    <a:lnTo>
                      <a:pt x="3420" y="0"/>
                    </a:lnTo>
                    <a:lnTo>
                      <a:pt x="3420" y="0"/>
                    </a:lnTo>
                    <a:lnTo>
                      <a:pt x="3420" y="0"/>
                    </a:lnTo>
                    <a:lnTo>
                      <a:pt x="3420" y="0"/>
                    </a:lnTo>
                    <a:lnTo>
                      <a:pt x="3420" y="0"/>
                    </a:lnTo>
                    <a:lnTo>
                      <a:pt x="3420" y="0"/>
                    </a:lnTo>
                    <a:lnTo>
                      <a:pt x="3420" y="0"/>
                    </a:lnTo>
                    <a:lnTo>
                      <a:pt x="3420" y="0"/>
                    </a:lnTo>
                    <a:lnTo>
                      <a:pt x="3420" y="0"/>
                    </a:lnTo>
                    <a:lnTo>
                      <a:pt x="3420" y="0"/>
                    </a:lnTo>
                    <a:lnTo>
                      <a:pt x="3420" y="0"/>
                    </a:lnTo>
                    <a:lnTo>
                      <a:pt x="3420" y="0"/>
                    </a:lnTo>
                    <a:lnTo>
                      <a:pt x="3420" y="0"/>
                    </a:lnTo>
                    <a:lnTo>
                      <a:pt x="3420" y="0"/>
                    </a:lnTo>
                    <a:lnTo>
                      <a:pt x="3420" y="0"/>
                    </a:lnTo>
                    <a:lnTo>
                      <a:pt x="3420" y="0"/>
                    </a:lnTo>
                    <a:lnTo>
                      <a:pt x="3420" y="0"/>
                    </a:lnTo>
                    <a:lnTo>
                      <a:pt x="3420" y="0"/>
                    </a:lnTo>
                    <a:lnTo>
                      <a:pt x="3420" y="0"/>
                    </a:lnTo>
                    <a:lnTo>
                      <a:pt x="3420" y="0"/>
                    </a:lnTo>
                    <a:lnTo>
                      <a:pt x="3420" y="0"/>
                    </a:lnTo>
                    <a:lnTo>
                      <a:pt x="3420" y="0"/>
                    </a:lnTo>
                    <a:lnTo>
                      <a:pt x="3420" y="0"/>
                    </a:lnTo>
                    <a:lnTo>
                      <a:pt x="3420" y="0"/>
                    </a:lnTo>
                    <a:lnTo>
                      <a:pt x="3432" y="0"/>
                    </a:lnTo>
                    <a:lnTo>
                      <a:pt x="3432" y="0"/>
                    </a:lnTo>
                    <a:lnTo>
                      <a:pt x="3432" y="0"/>
                    </a:lnTo>
                    <a:lnTo>
                      <a:pt x="3432" y="0"/>
                    </a:lnTo>
                    <a:lnTo>
                      <a:pt x="3432" y="0"/>
                    </a:lnTo>
                    <a:lnTo>
                      <a:pt x="3432" y="0"/>
                    </a:lnTo>
                    <a:lnTo>
                      <a:pt x="3432" y="0"/>
                    </a:lnTo>
                    <a:lnTo>
                      <a:pt x="3432" y="0"/>
                    </a:lnTo>
                    <a:lnTo>
                      <a:pt x="3432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56" y="0"/>
                    </a:lnTo>
                    <a:lnTo>
                      <a:pt x="3456" y="0"/>
                    </a:lnTo>
                    <a:lnTo>
                      <a:pt x="3456" y="0"/>
                    </a:lnTo>
                    <a:lnTo>
                      <a:pt x="3456" y="0"/>
                    </a:lnTo>
                    <a:lnTo>
                      <a:pt x="3456" y="0"/>
                    </a:lnTo>
                    <a:lnTo>
                      <a:pt x="3456" y="0"/>
                    </a:lnTo>
                    <a:lnTo>
                      <a:pt x="3456" y="0"/>
                    </a:lnTo>
                    <a:lnTo>
                      <a:pt x="3456" y="0"/>
                    </a:lnTo>
                    <a:lnTo>
                      <a:pt x="3456" y="0"/>
                    </a:lnTo>
                    <a:lnTo>
                      <a:pt x="3456" y="0"/>
                    </a:lnTo>
                    <a:lnTo>
                      <a:pt x="3456" y="0"/>
                    </a:lnTo>
                    <a:lnTo>
                      <a:pt x="3456" y="0"/>
                    </a:lnTo>
                    <a:lnTo>
                      <a:pt x="3456" y="0"/>
                    </a:lnTo>
                    <a:lnTo>
                      <a:pt x="3456" y="0"/>
                    </a:lnTo>
                    <a:lnTo>
                      <a:pt x="3456" y="0"/>
                    </a:lnTo>
                    <a:lnTo>
                      <a:pt x="3456" y="0"/>
                    </a:lnTo>
                    <a:lnTo>
                      <a:pt x="3456" y="0"/>
                    </a:lnTo>
                    <a:lnTo>
                      <a:pt x="3456" y="0"/>
                    </a:lnTo>
                    <a:lnTo>
                      <a:pt x="3456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8" y="0"/>
                    </a:lnTo>
                    <a:lnTo>
                      <a:pt x="3468" y="0"/>
                    </a:lnTo>
                    <a:lnTo>
                      <a:pt x="3468" y="0"/>
                    </a:lnTo>
                    <a:lnTo>
                      <a:pt x="3468" y="0"/>
                    </a:lnTo>
                    <a:lnTo>
                      <a:pt x="3468" y="0"/>
                    </a:lnTo>
                    <a:lnTo>
                      <a:pt x="3468" y="0"/>
                    </a:lnTo>
                    <a:lnTo>
                      <a:pt x="3468" y="0"/>
                    </a:lnTo>
                    <a:lnTo>
                      <a:pt x="3468" y="0"/>
                    </a:lnTo>
                    <a:lnTo>
                      <a:pt x="3468" y="0"/>
                    </a:lnTo>
                    <a:lnTo>
                      <a:pt x="3468" y="0"/>
                    </a:lnTo>
                    <a:lnTo>
                      <a:pt x="3468" y="0"/>
                    </a:lnTo>
                    <a:lnTo>
                      <a:pt x="3468" y="0"/>
                    </a:lnTo>
                    <a:lnTo>
                      <a:pt x="3468" y="0"/>
                    </a:lnTo>
                    <a:lnTo>
                      <a:pt x="3468" y="0"/>
                    </a:lnTo>
                    <a:lnTo>
                      <a:pt x="3468" y="0"/>
                    </a:lnTo>
                    <a:lnTo>
                      <a:pt x="3468" y="0"/>
                    </a:lnTo>
                    <a:lnTo>
                      <a:pt x="3468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92" y="0"/>
                    </a:lnTo>
                    <a:lnTo>
                      <a:pt x="3492" y="0"/>
                    </a:lnTo>
                    <a:lnTo>
                      <a:pt x="3492" y="0"/>
                    </a:lnTo>
                    <a:lnTo>
                      <a:pt x="3492" y="0"/>
                    </a:lnTo>
                    <a:lnTo>
                      <a:pt x="3492" y="0"/>
                    </a:lnTo>
                    <a:lnTo>
                      <a:pt x="3492" y="0"/>
                    </a:lnTo>
                    <a:lnTo>
                      <a:pt x="3492" y="0"/>
                    </a:lnTo>
                    <a:lnTo>
                      <a:pt x="3492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10" y="0"/>
                    </a:lnTo>
                    <a:lnTo>
                      <a:pt x="3510" y="0"/>
                    </a:lnTo>
                    <a:lnTo>
                      <a:pt x="3510" y="0"/>
                    </a:lnTo>
                    <a:lnTo>
                      <a:pt x="3510" y="0"/>
                    </a:lnTo>
                    <a:lnTo>
                      <a:pt x="3510" y="0"/>
                    </a:lnTo>
                    <a:lnTo>
                      <a:pt x="3510" y="0"/>
                    </a:lnTo>
                    <a:lnTo>
                      <a:pt x="3510" y="0"/>
                    </a:lnTo>
                    <a:lnTo>
                      <a:pt x="3510" y="0"/>
                    </a:lnTo>
                    <a:lnTo>
                      <a:pt x="3510" y="0"/>
                    </a:lnTo>
                    <a:lnTo>
                      <a:pt x="3510" y="0"/>
                    </a:lnTo>
                    <a:lnTo>
                      <a:pt x="3510" y="0"/>
                    </a:lnTo>
                    <a:lnTo>
                      <a:pt x="3510" y="0"/>
                    </a:lnTo>
                    <a:lnTo>
                      <a:pt x="3510" y="0"/>
                    </a:lnTo>
                    <a:lnTo>
                      <a:pt x="3510" y="0"/>
                    </a:lnTo>
                    <a:lnTo>
                      <a:pt x="3510" y="0"/>
                    </a:lnTo>
                    <a:lnTo>
                      <a:pt x="3510" y="0"/>
                    </a:lnTo>
                    <a:lnTo>
                      <a:pt x="3510" y="0"/>
                    </a:lnTo>
                    <a:lnTo>
                      <a:pt x="3510" y="0"/>
                    </a:lnTo>
                    <a:lnTo>
                      <a:pt x="3510" y="0"/>
                    </a:lnTo>
                    <a:lnTo>
                      <a:pt x="3510" y="0"/>
                    </a:lnTo>
                    <a:lnTo>
                      <a:pt x="3510" y="0"/>
                    </a:lnTo>
                    <a:lnTo>
                      <a:pt x="3510" y="0"/>
                    </a:lnTo>
                    <a:lnTo>
                      <a:pt x="3510" y="0"/>
                    </a:lnTo>
                    <a:lnTo>
                      <a:pt x="3510" y="0"/>
                    </a:lnTo>
                    <a:lnTo>
                      <a:pt x="3510" y="0"/>
                    </a:lnTo>
                    <a:lnTo>
                      <a:pt x="3510" y="0"/>
                    </a:lnTo>
                    <a:lnTo>
                      <a:pt x="3510" y="0"/>
                    </a:lnTo>
                    <a:lnTo>
                      <a:pt x="3510" y="0"/>
                    </a:lnTo>
                    <a:lnTo>
                      <a:pt x="3510" y="0"/>
                    </a:lnTo>
                    <a:lnTo>
                      <a:pt x="3510" y="0"/>
                    </a:lnTo>
                    <a:lnTo>
                      <a:pt x="3510" y="0"/>
                    </a:lnTo>
                    <a:lnTo>
                      <a:pt x="3510" y="0"/>
                    </a:lnTo>
                    <a:lnTo>
                      <a:pt x="3510" y="0"/>
                    </a:lnTo>
                    <a:lnTo>
                      <a:pt x="3510" y="0"/>
                    </a:lnTo>
                    <a:lnTo>
                      <a:pt x="3510" y="0"/>
                    </a:lnTo>
                    <a:lnTo>
                      <a:pt x="3510" y="0"/>
                    </a:lnTo>
                    <a:lnTo>
                      <a:pt x="3510" y="0"/>
                    </a:lnTo>
                    <a:lnTo>
                      <a:pt x="3510" y="0"/>
                    </a:lnTo>
                    <a:lnTo>
                      <a:pt x="3510" y="0"/>
                    </a:lnTo>
                    <a:lnTo>
                      <a:pt x="3510" y="0"/>
                    </a:lnTo>
                    <a:lnTo>
                      <a:pt x="3510" y="0"/>
                    </a:lnTo>
                    <a:lnTo>
                      <a:pt x="3510" y="0"/>
                    </a:lnTo>
                    <a:lnTo>
                      <a:pt x="3510" y="0"/>
                    </a:lnTo>
                    <a:lnTo>
                      <a:pt x="3510" y="0"/>
                    </a:lnTo>
                    <a:lnTo>
                      <a:pt x="3510" y="0"/>
                    </a:lnTo>
                    <a:lnTo>
                      <a:pt x="3510" y="0"/>
                    </a:lnTo>
                    <a:lnTo>
                      <a:pt x="3510" y="0"/>
                    </a:lnTo>
                    <a:lnTo>
                      <a:pt x="3510" y="0"/>
                    </a:lnTo>
                    <a:lnTo>
                      <a:pt x="3510" y="0"/>
                    </a:lnTo>
                    <a:lnTo>
                      <a:pt x="3510" y="0"/>
                    </a:lnTo>
                    <a:lnTo>
                      <a:pt x="3510" y="0"/>
                    </a:lnTo>
                    <a:lnTo>
                      <a:pt x="3510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70" y="0"/>
                    </a:lnTo>
                    <a:lnTo>
                      <a:pt x="3570" y="0"/>
                    </a:lnTo>
                    <a:lnTo>
                      <a:pt x="3570" y="0"/>
                    </a:lnTo>
                    <a:lnTo>
                      <a:pt x="3570" y="0"/>
                    </a:lnTo>
                    <a:lnTo>
                      <a:pt x="3570" y="0"/>
                    </a:lnTo>
                    <a:lnTo>
                      <a:pt x="3570" y="0"/>
                    </a:lnTo>
                    <a:lnTo>
                      <a:pt x="3570" y="0"/>
                    </a:lnTo>
                    <a:lnTo>
                      <a:pt x="3570" y="0"/>
                    </a:lnTo>
                    <a:lnTo>
                      <a:pt x="3570" y="0"/>
                    </a:lnTo>
                    <a:lnTo>
                      <a:pt x="3570" y="0"/>
                    </a:lnTo>
                    <a:lnTo>
                      <a:pt x="3570" y="0"/>
                    </a:lnTo>
                    <a:lnTo>
                      <a:pt x="3570" y="0"/>
                    </a:lnTo>
                    <a:lnTo>
                      <a:pt x="3576" y="0"/>
                    </a:lnTo>
                    <a:lnTo>
                      <a:pt x="3576" y="0"/>
                    </a:lnTo>
                    <a:lnTo>
                      <a:pt x="3576" y="0"/>
                    </a:lnTo>
                    <a:lnTo>
                      <a:pt x="3576" y="0"/>
                    </a:lnTo>
                    <a:lnTo>
                      <a:pt x="3576" y="0"/>
                    </a:lnTo>
                    <a:lnTo>
                      <a:pt x="3576" y="0"/>
                    </a:lnTo>
                    <a:lnTo>
                      <a:pt x="3576" y="0"/>
                    </a:lnTo>
                    <a:lnTo>
                      <a:pt x="3576" y="0"/>
                    </a:lnTo>
                    <a:lnTo>
                      <a:pt x="3576" y="0"/>
                    </a:lnTo>
                    <a:lnTo>
                      <a:pt x="3576" y="0"/>
                    </a:lnTo>
                    <a:lnTo>
                      <a:pt x="3576" y="0"/>
                    </a:lnTo>
                    <a:lnTo>
                      <a:pt x="3576" y="0"/>
                    </a:lnTo>
                    <a:lnTo>
                      <a:pt x="3576" y="0"/>
                    </a:lnTo>
                    <a:lnTo>
                      <a:pt x="3576" y="0"/>
                    </a:lnTo>
                    <a:lnTo>
                      <a:pt x="3576" y="0"/>
                    </a:lnTo>
                    <a:lnTo>
                      <a:pt x="3576" y="0"/>
                    </a:lnTo>
                    <a:lnTo>
                      <a:pt x="3576" y="0"/>
                    </a:lnTo>
                    <a:lnTo>
                      <a:pt x="3576" y="0"/>
                    </a:lnTo>
                    <a:lnTo>
                      <a:pt x="3576" y="0"/>
                    </a:lnTo>
                    <a:lnTo>
                      <a:pt x="3576" y="0"/>
                    </a:lnTo>
                    <a:lnTo>
                      <a:pt x="3576" y="0"/>
                    </a:lnTo>
                    <a:lnTo>
                      <a:pt x="3576" y="0"/>
                    </a:lnTo>
                    <a:lnTo>
                      <a:pt x="3576" y="0"/>
                    </a:lnTo>
                    <a:lnTo>
                      <a:pt x="3576" y="0"/>
                    </a:lnTo>
                    <a:lnTo>
                      <a:pt x="3576" y="0"/>
                    </a:lnTo>
                    <a:lnTo>
                      <a:pt x="3576" y="0"/>
                    </a:lnTo>
                    <a:lnTo>
                      <a:pt x="3576" y="0"/>
                    </a:lnTo>
                    <a:lnTo>
                      <a:pt x="3576" y="0"/>
                    </a:lnTo>
                    <a:lnTo>
                      <a:pt x="3576" y="0"/>
                    </a:lnTo>
                    <a:lnTo>
                      <a:pt x="3576" y="0"/>
                    </a:lnTo>
                    <a:lnTo>
                      <a:pt x="3576" y="0"/>
                    </a:lnTo>
                    <a:lnTo>
                      <a:pt x="3576" y="0"/>
                    </a:lnTo>
                    <a:lnTo>
                      <a:pt x="3576" y="0"/>
                    </a:lnTo>
                    <a:lnTo>
                      <a:pt x="3576" y="0"/>
                    </a:lnTo>
                    <a:lnTo>
                      <a:pt x="3576" y="0"/>
                    </a:lnTo>
                    <a:lnTo>
                      <a:pt x="3576" y="0"/>
                    </a:lnTo>
                    <a:lnTo>
                      <a:pt x="3576" y="0"/>
                    </a:lnTo>
                    <a:lnTo>
                      <a:pt x="3576" y="0"/>
                    </a:lnTo>
                    <a:lnTo>
                      <a:pt x="3576" y="0"/>
                    </a:lnTo>
                    <a:lnTo>
                      <a:pt x="3576" y="0"/>
                    </a:lnTo>
                    <a:lnTo>
                      <a:pt x="3576" y="0"/>
                    </a:lnTo>
                    <a:lnTo>
                      <a:pt x="3576" y="0"/>
                    </a:lnTo>
                    <a:lnTo>
                      <a:pt x="3576" y="0"/>
                    </a:lnTo>
                    <a:lnTo>
                      <a:pt x="3576" y="0"/>
                    </a:lnTo>
                    <a:lnTo>
                      <a:pt x="3576" y="0"/>
                    </a:lnTo>
                    <a:lnTo>
                      <a:pt x="3576" y="0"/>
                    </a:lnTo>
                    <a:lnTo>
                      <a:pt x="3576" y="0"/>
                    </a:lnTo>
                    <a:lnTo>
                      <a:pt x="3576" y="0"/>
                    </a:lnTo>
                    <a:lnTo>
                      <a:pt x="3576" y="0"/>
                    </a:lnTo>
                    <a:lnTo>
                      <a:pt x="3576" y="0"/>
                    </a:lnTo>
                    <a:lnTo>
                      <a:pt x="3576" y="0"/>
                    </a:lnTo>
                    <a:lnTo>
                      <a:pt x="3576" y="0"/>
                    </a:lnTo>
                    <a:lnTo>
                      <a:pt x="3576" y="0"/>
                    </a:lnTo>
                    <a:lnTo>
                      <a:pt x="3576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24" y="0"/>
                    </a:lnTo>
                    <a:lnTo>
                      <a:pt x="3624" y="0"/>
                    </a:lnTo>
                    <a:lnTo>
                      <a:pt x="3624" y="0"/>
                    </a:lnTo>
                    <a:lnTo>
                      <a:pt x="3624" y="0"/>
                    </a:lnTo>
                    <a:lnTo>
                      <a:pt x="3624" y="0"/>
                    </a:lnTo>
                    <a:lnTo>
                      <a:pt x="3624" y="0"/>
                    </a:lnTo>
                    <a:lnTo>
                      <a:pt x="3624" y="0"/>
                    </a:lnTo>
                    <a:lnTo>
                      <a:pt x="3624" y="0"/>
                    </a:lnTo>
                    <a:lnTo>
                      <a:pt x="3624" y="0"/>
                    </a:lnTo>
                    <a:lnTo>
                      <a:pt x="3624" y="0"/>
                    </a:lnTo>
                    <a:lnTo>
                      <a:pt x="3624" y="0"/>
                    </a:lnTo>
                    <a:lnTo>
                      <a:pt x="3624" y="0"/>
                    </a:lnTo>
                    <a:lnTo>
                      <a:pt x="3624" y="0"/>
                    </a:lnTo>
                    <a:lnTo>
                      <a:pt x="3624" y="0"/>
                    </a:lnTo>
                    <a:lnTo>
                      <a:pt x="3624" y="0"/>
                    </a:lnTo>
                    <a:lnTo>
                      <a:pt x="3624" y="0"/>
                    </a:lnTo>
                    <a:lnTo>
                      <a:pt x="3624" y="0"/>
                    </a:lnTo>
                    <a:lnTo>
                      <a:pt x="3624" y="0"/>
                    </a:lnTo>
                    <a:lnTo>
                      <a:pt x="3624" y="0"/>
                    </a:lnTo>
                    <a:lnTo>
                      <a:pt x="3624" y="0"/>
                    </a:lnTo>
                    <a:lnTo>
                      <a:pt x="3624" y="0"/>
                    </a:lnTo>
                    <a:lnTo>
                      <a:pt x="3624" y="0"/>
                    </a:lnTo>
                    <a:lnTo>
                      <a:pt x="3624" y="0"/>
                    </a:lnTo>
                    <a:lnTo>
                      <a:pt x="3624" y="0"/>
                    </a:lnTo>
                    <a:lnTo>
                      <a:pt x="3624" y="0"/>
                    </a:lnTo>
                    <a:lnTo>
                      <a:pt x="3624" y="0"/>
                    </a:lnTo>
                    <a:lnTo>
                      <a:pt x="3624" y="0"/>
                    </a:lnTo>
                    <a:lnTo>
                      <a:pt x="3624" y="0"/>
                    </a:lnTo>
                    <a:lnTo>
                      <a:pt x="3624" y="0"/>
                    </a:lnTo>
                    <a:lnTo>
                      <a:pt x="3624" y="0"/>
                    </a:lnTo>
                    <a:lnTo>
                      <a:pt x="3624" y="0"/>
                    </a:lnTo>
                    <a:lnTo>
                      <a:pt x="3624" y="0"/>
                    </a:lnTo>
                    <a:lnTo>
                      <a:pt x="3624" y="0"/>
                    </a:lnTo>
                    <a:lnTo>
                      <a:pt x="3624" y="0"/>
                    </a:lnTo>
                    <a:lnTo>
                      <a:pt x="3624" y="0"/>
                    </a:lnTo>
                    <a:lnTo>
                      <a:pt x="3624" y="0"/>
                    </a:lnTo>
                    <a:lnTo>
                      <a:pt x="3624" y="0"/>
                    </a:lnTo>
                    <a:lnTo>
                      <a:pt x="3624" y="0"/>
                    </a:lnTo>
                    <a:lnTo>
                      <a:pt x="3624" y="0"/>
                    </a:lnTo>
                    <a:lnTo>
                      <a:pt x="3624" y="0"/>
                    </a:lnTo>
                    <a:lnTo>
                      <a:pt x="3624" y="0"/>
                    </a:lnTo>
                    <a:lnTo>
                      <a:pt x="3624" y="0"/>
                    </a:lnTo>
                    <a:lnTo>
                      <a:pt x="3624" y="0"/>
                    </a:lnTo>
                    <a:lnTo>
                      <a:pt x="3624" y="0"/>
                    </a:lnTo>
                    <a:lnTo>
                      <a:pt x="3624" y="0"/>
                    </a:lnTo>
                    <a:lnTo>
                      <a:pt x="3624" y="0"/>
                    </a:lnTo>
                    <a:lnTo>
                      <a:pt x="3624" y="0"/>
                    </a:lnTo>
                    <a:lnTo>
                      <a:pt x="3624" y="0"/>
                    </a:lnTo>
                    <a:lnTo>
                      <a:pt x="3624" y="0"/>
                    </a:lnTo>
                    <a:lnTo>
                      <a:pt x="3624" y="0"/>
                    </a:lnTo>
                    <a:lnTo>
                      <a:pt x="3624" y="0"/>
                    </a:lnTo>
                    <a:lnTo>
                      <a:pt x="3624" y="0"/>
                    </a:lnTo>
                    <a:lnTo>
                      <a:pt x="3624" y="0"/>
                    </a:lnTo>
                    <a:lnTo>
                      <a:pt x="3624" y="0"/>
                    </a:lnTo>
                    <a:lnTo>
                      <a:pt x="3630" y="0"/>
                    </a:lnTo>
                    <a:lnTo>
                      <a:pt x="3630" y="0"/>
                    </a:lnTo>
                    <a:lnTo>
                      <a:pt x="3630" y="0"/>
                    </a:lnTo>
                    <a:lnTo>
                      <a:pt x="3630" y="0"/>
                    </a:lnTo>
                    <a:lnTo>
                      <a:pt x="3630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8" y="0"/>
                    </a:lnTo>
                    <a:lnTo>
                      <a:pt x="3648" y="0"/>
                    </a:lnTo>
                    <a:lnTo>
                      <a:pt x="3648" y="0"/>
                    </a:lnTo>
                    <a:lnTo>
                      <a:pt x="3648" y="0"/>
                    </a:lnTo>
                    <a:lnTo>
                      <a:pt x="3648" y="0"/>
                    </a:lnTo>
                    <a:lnTo>
                      <a:pt x="3648" y="0"/>
                    </a:lnTo>
                    <a:lnTo>
                      <a:pt x="3648" y="0"/>
                    </a:lnTo>
                    <a:lnTo>
                      <a:pt x="3648" y="0"/>
                    </a:lnTo>
                    <a:lnTo>
                      <a:pt x="3648" y="0"/>
                    </a:lnTo>
                    <a:lnTo>
                      <a:pt x="3648" y="0"/>
                    </a:lnTo>
                    <a:lnTo>
                      <a:pt x="3648" y="0"/>
                    </a:lnTo>
                    <a:lnTo>
                      <a:pt x="3648" y="0"/>
                    </a:lnTo>
                    <a:lnTo>
                      <a:pt x="3648" y="0"/>
                    </a:lnTo>
                    <a:lnTo>
                      <a:pt x="3648" y="0"/>
                    </a:lnTo>
                    <a:lnTo>
                      <a:pt x="3648" y="0"/>
                    </a:lnTo>
                    <a:lnTo>
                      <a:pt x="3648" y="0"/>
                    </a:lnTo>
                    <a:lnTo>
                      <a:pt x="3648" y="0"/>
                    </a:lnTo>
                    <a:lnTo>
                      <a:pt x="3648" y="0"/>
                    </a:lnTo>
                    <a:lnTo>
                      <a:pt x="3648" y="0"/>
                    </a:lnTo>
                    <a:lnTo>
                      <a:pt x="3648" y="0"/>
                    </a:lnTo>
                    <a:lnTo>
                      <a:pt x="3648" y="0"/>
                    </a:lnTo>
                    <a:lnTo>
                      <a:pt x="3648" y="0"/>
                    </a:lnTo>
                    <a:lnTo>
                      <a:pt x="3648" y="0"/>
                    </a:lnTo>
                    <a:lnTo>
                      <a:pt x="3648" y="0"/>
                    </a:lnTo>
                    <a:lnTo>
                      <a:pt x="3648" y="0"/>
                    </a:lnTo>
                    <a:lnTo>
                      <a:pt x="3648" y="0"/>
                    </a:lnTo>
                    <a:lnTo>
                      <a:pt x="3648" y="0"/>
                    </a:lnTo>
                    <a:lnTo>
                      <a:pt x="3648" y="0"/>
                    </a:lnTo>
                    <a:lnTo>
                      <a:pt x="3648" y="0"/>
                    </a:lnTo>
                    <a:lnTo>
                      <a:pt x="3648" y="0"/>
                    </a:lnTo>
                    <a:lnTo>
                      <a:pt x="3648" y="0"/>
                    </a:lnTo>
                    <a:lnTo>
                      <a:pt x="3648" y="0"/>
                    </a:lnTo>
                    <a:lnTo>
                      <a:pt x="3648" y="0"/>
                    </a:lnTo>
                    <a:lnTo>
                      <a:pt x="3648" y="0"/>
                    </a:lnTo>
                    <a:lnTo>
                      <a:pt x="3648" y="0"/>
                    </a:lnTo>
                    <a:lnTo>
                      <a:pt x="3648" y="0"/>
                    </a:lnTo>
                    <a:lnTo>
                      <a:pt x="3648" y="0"/>
                    </a:lnTo>
                    <a:lnTo>
                      <a:pt x="3648" y="0"/>
                    </a:lnTo>
                    <a:lnTo>
                      <a:pt x="3648" y="0"/>
                    </a:lnTo>
                    <a:lnTo>
                      <a:pt x="3648" y="0"/>
                    </a:lnTo>
                    <a:lnTo>
                      <a:pt x="3648" y="0"/>
                    </a:lnTo>
                    <a:lnTo>
                      <a:pt x="3648" y="0"/>
                    </a:lnTo>
                    <a:lnTo>
                      <a:pt x="3648" y="0"/>
                    </a:lnTo>
                    <a:lnTo>
                      <a:pt x="3648" y="0"/>
                    </a:lnTo>
                    <a:lnTo>
                      <a:pt x="3648" y="0"/>
                    </a:lnTo>
                    <a:lnTo>
                      <a:pt x="3648" y="0"/>
                    </a:lnTo>
                    <a:lnTo>
                      <a:pt x="3648" y="0"/>
                    </a:lnTo>
                    <a:lnTo>
                      <a:pt x="3648" y="0"/>
                    </a:lnTo>
                    <a:lnTo>
                      <a:pt x="3648" y="0"/>
                    </a:lnTo>
                    <a:lnTo>
                      <a:pt x="3648" y="0"/>
                    </a:lnTo>
                    <a:lnTo>
                      <a:pt x="3666" y="0"/>
                    </a:lnTo>
                    <a:lnTo>
                      <a:pt x="3666" y="0"/>
                    </a:lnTo>
                    <a:lnTo>
                      <a:pt x="3666" y="0"/>
                    </a:lnTo>
                    <a:lnTo>
                      <a:pt x="3666" y="0"/>
                    </a:lnTo>
                    <a:lnTo>
                      <a:pt x="3666" y="0"/>
                    </a:lnTo>
                    <a:lnTo>
                      <a:pt x="3666" y="0"/>
                    </a:lnTo>
                    <a:lnTo>
                      <a:pt x="3666" y="0"/>
                    </a:lnTo>
                    <a:lnTo>
                      <a:pt x="3666" y="0"/>
                    </a:lnTo>
                    <a:lnTo>
                      <a:pt x="3666" y="0"/>
                    </a:lnTo>
                    <a:lnTo>
                      <a:pt x="3666" y="0"/>
                    </a:lnTo>
                    <a:lnTo>
                      <a:pt x="3666" y="0"/>
                    </a:lnTo>
                    <a:lnTo>
                      <a:pt x="3666" y="0"/>
                    </a:lnTo>
                    <a:lnTo>
                      <a:pt x="3666" y="0"/>
                    </a:lnTo>
                    <a:lnTo>
                      <a:pt x="3666" y="0"/>
                    </a:lnTo>
                    <a:lnTo>
                      <a:pt x="3666" y="0"/>
                    </a:lnTo>
                    <a:lnTo>
                      <a:pt x="3666" y="0"/>
                    </a:lnTo>
                    <a:lnTo>
                      <a:pt x="3666" y="0"/>
                    </a:lnTo>
                    <a:lnTo>
                      <a:pt x="3666" y="0"/>
                    </a:lnTo>
                    <a:lnTo>
                      <a:pt x="3666" y="0"/>
                    </a:lnTo>
                    <a:lnTo>
                      <a:pt x="3666" y="0"/>
                    </a:lnTo>
                    <a:lnTo>
                      <a:pt x="3666" y="0"/>
                    </a:lnTo>
                    <a:lnTo>
                      <a:pt x="3666" y="0"/>
                    </a:lnTo>
                    <a:lnTo>
                      <a:pt x="3666" y="0"/>
                    </a:lnTo>
                    <a:lnTo>
                      <a:pt x="3666" y="0"/>
                    </a:lnTo>
                    <a:lnTo>
                      <a:pt x="3666" y="0"/>
                    </a:lnTo>
                    <a:lnTo>
                      <a:pt x="3666" y="0"/>
                    </a:lnTo>
                    <a:lnTo>
                      <a:pt x="3666" y="0"/>
                    </a:lnTo>
                    <a:lnTo>
                      <a:pt x="3666" y="0"/>
                    </a:lnTo>
                    <a:lnTo>
                      <a:pt x="3666" y="0"/>
                    </a:lnTo>
                    <a:lnTo>
                      <a:pt x="3666" y="0"/>
                    </a:lnTo>
                    <a:lnTo>
                      <a:pt x="3666" y="0"/>
                    </a:lnTo>
                    <a:lnTo>
                      <a:pt x="3666" y="0"/>
                    </a:lnTo>
                    <a:lnTo>
                      <a:pt x="3666" y="0"/>
                    </a:lnTo>
                    <a:lnTo>
                      <a:pt x="3666" y="0"/>
                    </a:lnTo>
                    <a:lnTo>
                      <a:pt x="3666" y="0"/>
                    </a:lnTo>
                    <a:lnTo>
                      <a:pt x="3666" y="0"/>
                    </a:lnTo>
                    <a:lnTo>
                      <a:pt x="3666" y="0"/>
                    </a:lnTo>
                    <a:lnTo>
                      <a:pt x="3666" y="0"/>
                    </a:lnTo>
                    <a:lnTo>
                      <a:pt x="3666" y="0"/>
                    </a:lnTo>
                    <a:lnTo>
                      <a:pt x="3666" y="0"/>
                    </a:lnTo>
                    <a:lnTo>
                      <a:pt x="3666" y="0"/>
                    </a:lnTo>
                    <a:lnTo>
                      <a:pt x="3666" y="0"/>
                    </a:lnTo>
                    <a:lnTo>
                      <a:pt x="3666" y="0"/>
                    </a:lnTo>
                    <a:lnTo>
                      <a:pt x="3666" y="0"/>
                    </a:lnTo>
                    <a:lnTo>
                      <a:pt x="3666" y="0"/>
                    </a:lnTo>
                    <a:lnTo>
                      <a:pt x="3666" y="0"/>
                    </a:lnTo>
                    <a:lnTo>
                      <a:pt x="3666" y="0"/>
                    </a:lnTo>
                    <a:lnTo>
                      <a:pt x="3666" y="0"/>
                    </a:lnTo>
                    <a:lnTo>
                      <a:pt x="3666" y="0"/>
                    </a:lnTo>
                    <a:lnTo>
                      <a:pt x="3666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90" y="0"/>
                    </a:lnTo>
                    <a:lnTo>
                      <a:pt x="3690" y="0"/>
                    </a:lnTo>
                    <a:lnTo>
                      <a:pt x="3690" y="0"/>
                    </a:lnTo>
                    <a:lnTo>
                      <a:pt x="3690" y="0"/>
                    </a:lnTo>
                    <a:lnTo>
                      <a:pt x="3690" y="0"/>
                    </a:lnTo>
                    <a:lnTo>
                      <a:pt x="3690" y="0"/>
                    </a:lnTo>
                    <a:lnTo>
                      <a:pt x="3690" y="0"/>
                    </a:lnTo>
                    <a:lnTo>
                      <a:pt x="3690" y="0"/>
                    </a:lnTo>
                    <a:lnTo>
                      <a:pt x="3690" y="0"/>
                    </a:lnTo>
                    <a:lnTo>
                      <a:pt x="3690" y="0"/>
                    </a:lnTo>
                    <a:lnTo>
                      <a:pt x="3690" y="0"/>
                    </a:lnTo>
                    <a:lnTo>
                      <a:pt x="3690" y="0"/>
                    </a:lnTo>
                    <a:lnTo>
                      <a:pt x="3690" y="0"/>
                    </a:lnTo>
                    <a:lnTo>
                      <a:pt x="3690" y="0"/>
                    </a:lnTo>
                    <a:lnTo>
                      <a:pt x="3690" y="0"/>
                    </a:lnTo>
                    <a:lnTo>
                      <a:pt x="3690" y="0"/>
                    </a:lnTo>
                    <a:lnTo>
                      <a:pt x="3690" y="0"/>
                    </a:lnTo>
                    <a:lnTo>
                      <a:pt x="3690" y="0"/>
                    </a:lnTo>
                    <a:lnTo>
                      <a:pt x="3690" y="0"/>
                    </a:lnTo>
                    <a:lnTo>
                      <a:pt x="3690" y="0"/>
                    </a:lnTo>
                    <a:lnTo>
                      <a:pt x="3690" y="0"/>
                    </a:lnTo>
                    <a:lnTo>
                      <a:pt x="3690" y="0"/>
                    </a:lnTo>
                    <a:lnTo>
                      <a:pt x="3690" y="0"/>
                    </a:lnTo>
                    <a:lnTo>
                      <a:pt x="3690" y="0"/>
                    </a:lnTo>
                    <a:lnTo>
                      <a:pt x="3690" y="0"/>
                    </a:lnTo>
                    <a:lnTo>
                      <a:pt x="3690" y="0"/>
                    </a:lnTo>
                    <a:lnTo>
                      <a:pt x="3690" y="0"/>
                    </a:lnTo>
                    <a:lnTo>
                      <a:pt x="3690" y="0"/>
                    </a:lnTo>
                    <a:lnTo>
                      <a:pt x="3690" y="0"/>
                    </a:lnTo>
                    <a:lnTo>
                      <a:pt x="3690" y="0"/>
                    </a:lnTo>
                    <a:lnTo>
                      <a:pt x="3690" y="0"/>
                    </a:lnTo>
                    <a:lnTo>
                      <a:pt x="3690" y="0"/>
                    </a:lnTo>
                    <a:lnTo>
                      <a:pt x="3690" y="0"/>
                    </a:lnTo>
                    <a:lnTo>
                      <a:pt x="3690" y="0"/>
                    </a:lnTo>
                    <a:lnTo>
                      <a:pt x="3690" y="0"/>
                    </a:lnTo>
                    <a:lnTo>
                      <a:pt x="3690" y="0"/>
                    </a:lnTo>
                    <a:lnTo>
                      <a:pt x="3690" y="0"/>
                    </a:lnTo>
                    <a:lnTo>
                      <a:pt x="3690" y="0"/>
                    </a:lnTo>
                    <a:lnTo>
                      <a:pt x="3690" y="0"/>
                    </a:lnTo>
                    <a:lnTo>
                      <a:pt x="3690" y="0"/>
                    </a:lnTo>
                    <a:lnTo>
                      <a:pt x="3690" y="0"/>
                    </a:lnTo>
                    <a:lnTo>
                      <a:pt x="3690" y="0"/>
                    </a:lnTo>
                    <a:lnTo>
                      <a:pt x="3690" y="0"/>
                    </a:lnTo>
                    <a:lnTo>
                      <a:pt x="3690" y="0"/>
                    </a:lnTo>
                    <a:lnTo>
                      <a:pt x="3690" y="0"/>
                    </a:lnTo>
                    <a:lnTo>
                      <a:pt x="3690" y="0"/>
                    </a:lnTo>
                    <a:lnTo>
                      <a:pt x="3690" y="0"/>
                    </a:lnTo>
                    <a:lnTo>
                      <a:pt x="3690" y="0"/>
                    </a:lnTo>
                    <a:lnTo>
                      <a:pt x="3690" y="0"/>
                    </a:lnTo>
                    <a:lnTo>
                      <a:pt x="3690" y="0"/>
                    </a:lnTo>
                    <a:lnTo>
                      <a:pt x="3690" y="0"/>
                    </a:lnTo>
                    <a:lnTo>
                      <a:pt x="3690" y="0"/>
                    </a:lnTo>
                    <a:lnTo>
                      <a:pt x="3690" y="0"/>
                    </a:lnTo>
                    <a:lnTo>
                      <a:pt x="3690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708" y="0"/>
                    </a:lnTo>
                    <a:lnTo>
                      <a:pt x="3708" y="0"/>
                    </a:lnTo>
                    <a:lnTo>
                      <a:pt x="3708" y="0"/>
                    </a:lnTo>
                    <a:lnTo>
                      <a:pt x="3708" y="0"/>
                    </a:lnTo>
                    <a:lnTo>
                      <a:pt x="3708" y="0"/>
                    </a:lnTo>
                    <a:lnTo>
                      <a:pt x="3708" y="0"/>
                    </a:lnTo>
                    <a:lnTo>
                      <a:pt x="3708" y="0"/>
                    </a:lnTo>
                    <a:lnTo>
                      <a:pt x="3708" y="0"/>
                    </a:lnTo>
                    <a:lnTo>
                      <a:pt x="3708" y="0"/>
                    </a:lnTo>
                    <a:lnTo>
                      <a:pt x="3708" y="0"/>
                    </a:lnTo>
                    <a:lnTo>
                      <a:pt x="3708" y="0"/>
                    </a:lnTo>
                    <a:lnTo>
                      <a:pt x="3708" y="0"/>
                    </a:lnTo>
                    <a:lnTo>
                      <a:pt x="3708" y="0"/>
                    </a:lnTo>
                    <a:lnTo>
                      <a:pt x="3708" y="0"/>
                    </a:lnTo>
                    <a:lnTo>
                      <a:pt x="3708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8" y="0"/>
                    </a:lnTo>
                    <a:lnTo>
                      <a:pt x="3768" y="0"/>
                    </a:lnTo>
                    <a:lnTo>
                      <a:pt x="3768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6" y="0"/>
                    </a:lnTo>
                    <a:lnTo>
                      <a:pt x="3786" y="0"/>
                    </a:lnTo>
                    <a:lnTo>
                      <a:pt x="3786" y="0"/>
                    </a:lnTo>
                    <a:lnTo>
                      <a:pt x="3786" y="0"/>
                    </a:lnTo>
                    <a:lnTo>
                      <a:pt x="3786" y="0"/>
                    </a:lnTo>
                    <a:lnTo>
                      <a:pt x="3786" y="0"/>
                    </a:lnTo>
                    <a:lnTo>
                      <a:pt x="3786" y="0"/>
                    </a:lnTo>
                    <a:lnTo>
                      <a:pt x="3786" y="0"/>
                    </a:lnTo>
                    <a:lnTo>
                      <a:pt x="3786" y="0"/>
                    </a:lnTo>
                    <a:lnTo>
                      <a:pt x="3786" y="0"/>
                    </a:lnTo>
                    <a:lnTo>
                      <a:pt x="3786" y="0"/>
                    </a:lnTo>
                    <a:lnTo>
                      <a:pt x="3786" y="0"/>
                    </a:lnTo>
                    <a:lnTo>
                      <a:pt x="3786" y="0"/>
                    </a:lnTo>
                    <a:lnTo>
                      <a:pt x="3786" y="0"/>
                    </a:lnTo>
                    <a:lnTo>
                      <a:pt x="3786" y="0"/>
                    </a:lnTo>
                    <a:lnTo>
                      <a:pt x="3786" y="0"/>
                    </a:lnTo>
                    <a:lnTo>
                      <a:pt x="3786" y="0"/>
                    </a:lnTo>
                    <a:lnTo>
                      <a:pt x="3786" y="0"/>
                    </a:lnTo>
                    <a:lnTo>
                      <a:pt x="3786" y="0"/>
                    </a:lnTo>
                    <a:lnTo>
                      <a:pt x="3786" y="0"/>
                    </a:lnTo>
                    <a:lnTo>
                      <a:pt x="3786" y="0"/>
                    </a:lnTo>
                    <a:lnTo>
                      <a:pt x="3786" y="0"/>
                    </a:lnTo>
                    <a:lnTo>
                      <a:pt x="3786" y="0"/>
                    </a:lnTo>
                    <a:lnTo>
                      <a:pt x="3786" y="0"/>
                    </a:lnTo>
                    <a:lnTo>
                      <a:pt x="3786" y="0"/>
                    </a:lnTo>
                    <a:lnTo>
                      <a:pt x="3786" y="0"/>
                    </a:lnTo>
                    <a:lnTo>
                      <a:pt x="3786" y="0"/>
                    </a:lnTo>
                    <a:lnTo>
                      <a:pt x="3786" y="0"/>
                    </a:lnTo>
                    <a:lnTo>
                      <a:pt x="3786" y="0"/>
                    </a:lnTo>
                    <a:lnTo>
                      <a:pt x="3786" y="0"/>
                    </a:lnTo>
                    <a:lnTo>
                      <a:pt x="3786" y="0"/>
                    </a:lnTo>
                    <a:lnTo>
                      <a:pt x="3786" y="0"/>
                    </a:lnTo>
                    <a:lnTo>
                      <a:pt x="3786" y="0"/>
                    </a:lnTo>
                    <a:lnTo>
                      <a:pt x="3786" y="0"/>
                    </a:lnTo>
                    <a:lnTo>
                      <a:pt x="3786" y="0"/>
                    </a:lnTo>
                    <a:lnTo>
                      <a:pt x="3786" y="0"/>
                    </a:lnTo>
                    <a:lnTo>
                      <a:pt x="3786" y="0"/>
                    </a:lnTo>
                    <a:lnTo>
                      <a:pt x="3786" y="0"/>
                    </a:lnTo>
                    <a:lnTo>
                      <a:pt x="3786" y="0"/>
                    </a:lnTo>
                    <a:lnTo>
                      <a:pt x="3786" y="0"/>
                    </a:lnTo>
                    <a:lnTo>
                      <a:pt x="3786" y="0"/>
                    </a:lnTo>
                    <a:lnTo>
                      <a:pt x="3786" y="0"/>
                    </a:lnTo>
                    <a:lnTo>
                      <a:pt x="3786" y="0"/>
                    </a:lnTo>
                    <a:lnTo>
                      <a:pt x="3786" y="0"/>
                    </a:lnTo>
                    <a:lnTo>
                      <a:pt x="3786" y="0"/>
                    </a:lnTo>
                    <a:lnTo>
                      <a:pt x="3786" y="0"/>
                    </a:lnTo>
                    <a:lnTo>
                      <a:pt x="3786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10" y="0"/>
                    </a:lnTo>
                    <a:lnTo>
                      <a:pt x="3810" y="0"/>
                    </a:lnTo>
                    <a:lnTo>
                      <a:pt x="3810" y="0"/>
                    </a:lnTo>
                    <a:lnTo>
                      <a:pt x="3810" y="0"/>
                    </a:lnTo>
                    <a:lnTo>
                      <a:pt x="3810" y="0"/>
                    </a:lnTo>
                    <a:lnTo>
                      <a:pt x="3810" y="0"/>
                    </a:lnTo>
                    <a:lnTo>
                      <a:pt x="3810" y="0"/>
                    </a:lnTo>
                    <a:lnTo>
                      <a:pt x="3810" y="0"/>
                    </a:lnTo>
                    <a:lnTo>
                      <a:pt x="3810" y="0"/>
                    </a:lnTo>
                    <a:lnTo>
                      <a:pt x="3810" y="0"/>
                    </a:lnTo>
                    <a:lnTo>
                      <a:pt x="3810" y="0"/>
                    </a:lnTo>
                    <a:lnTo>
                      <a:pt x="3810" y="0"/>
                    </a:lnTo>
                    <a:lnTo>
                      <a:pt x="3810" y="0"/>
                    </a:lnTo>
                    <a:lnTo>
                      <a:pt x="3810" y="0"/>
                    </a:lnTo>
                    <a:lnTo>
                      <a:pt x="3810" y="0"/>
                    </a:lnTo>
                    <a:lnTo>
                      <a:pt x="3810" y="0"/>
                    </a:lnTo>
                    <a:lnTo>
                      <a:pt x="3810" y="0"/>
                    </a:lnTo>
                    <a:lnTo>
                      <a:pt x="3810" y="0"/>
                    </a:lnTo>
                    <a:lnTo>
                      <a:pt x="3810" y="0"/>
                    </a:lnTo>
                    <a:lnTo>
                      <a:pt x="3810" y="0"/>
                    </a:lnTo>
                    <a:lnTo>
                      <a:pt x="3810" y="0"/>
                    </a:lnTo>
                    <a:lnTo>
                      <a:pt x="3810" y="0"/>
                    </a:lnTo>
                    <a:lnTo>
                      <a:pt x="3810" y="0"/>
                    </a:lnTo>
                    <a:lnTo>
                      <a:pt x="3810" y="0"/>
                    </a:lnTo>
                    <a:lnTo>
                      <a:pt x="3810" y="0"/>
                    </a:lnTo>
                    <a:lnTo>
                      <a:pt x="3810" y="0"/>
                    </a:lnTo>
                    <a:lnTo>
                      <a:pt x="3810" y="0"/>
                    </a:lnTo>
                    <a:lnTo>
                      <a:pt x="3810" y="0"/>
                    </a:lnTo>
                    <a:lnTo>
                      <a:pt x="3810" y="0"/>
                    </a:lnTo>
                    <a:lnTo>
                      <a:pt x="3810" y="0"/>
                    </a:lnTo>
                    <a:lnTo>
                      <a:pt x="3810" y="0"/>
                    </a:lnTo>
                    <a:lnTo>
                      <a:pt x="3810" y="0"/>
                    </a:lnTo>
                    <a:lnTo>
                      <a:pt x="3810" y="0"/>
                    </a:lnTo>
                    <a:lnTo>
                      <a:pt x="3810" y="0"/>
                    </a:lnTo>
                    <a:lnTo>
                      <a:pt x="3810" y="0"/>
                    </a:lnTo>
                    <a:lnTo>
                      <a:pt x="3810" y="0"/>
                    </a:lnTo>
                    <a:lnTo>
                      <a:pt x="3810" y="0"/>
                    </a:lnTo>
                    <a:lnTo>
                      <a:pt x="3810" y="0"/>
                    </a:lnTo>
                    <a:lnTo>
                      <a:pt x="3822" y="0"/>
                    </a:lnTo>
                    <a:lnTo>
                      <a:pt x="3822" y="0"/>
                    </a:lnTo>
                    <a:lnTo>
                      <a:pt x="3822" y="0"/>
                    </a:lnTo>
                    <a:lnTo>
                      <a:pt x="3822" y="0"/>
                    </a:lnTo>
                    <a:lnTo>
                      <a:pt x="3822" y="0"/>
                    </a:lnTo>
                    <a:lnTo>
                      <a:pt x="3822" y="0"/>
                    </a:lnTo>
                    <a:lnTo>
                      <a:pt x="3822" y="0"/>
                    </a:lnTo>
                    <a:lnTo>
                      <a:pt x="3822" y="0"/>
                    </a:lnTo>
                    <a:lnTo>
                      <a:pt x="3828" y="0"/>
                    </a:lnTo>
                    <a:lnTo>
                      <a:pt x="3828" y="0"/>
                    </a:lnTo>
                    <a:lnTo>
                      <a:pt x="3828" y="0"/>
                    </a:lnTo>
                    <a:lnTo>
                      <a:pt x="3828" y="0"/>
                    </a:lnTo>
                    <a:lnTo>
                      <a:pt x="3828" y="0"/>
                    </a:lnTo>
                    <a:lnTo>
                      <a:pt x="3828" y="0"/>
                    </a:lnTo>
                    <a:lnTo>
                      <a:pt x="3828" y="0"/>
                    </a:lnTo>
                    <a:lnTo>
                      <a:pt x="3828" y="0"/>
                    </a:lnTo>
                    <a:lnTo>
                      <a:pt x="3828" y="0"/>
                    </a:lnTo>
                    <a:lnTo>
                      <a:pt x="3828" y="0"/>
                    </a:lnTo>
                    <a:lnTo>
                      <a:pt x="3828" y="0"/>
                    </a:lnTo>
                    <a:lnTo>
                      <a:pt x="3828" y="0"/>
                    </a:lnTo>
                    <a:lnTo>
                      <a:pt x="3828" y="0"/>
                    </a:lnTo>
                    <a:lnTo>
                      <a:pt x="3828" y="0"/>
                    </a:lnTo>
                    <a:lnTo>
                      <a:pt x="3828" y="0"/>
                    </a:lnTo>
                    <a:lnTo>
                      <a:pt x="3828" y="0"/>
                    </a:lnTo>
                    <a:lnTo>
                      <a:pt x="3828" y="0"/>
                    </a:lnTo>
                    <a:lnTo>
                      <a:pt x="3828" y="0"/>
                    </a:lnTo>
                    <a:lnTo>
                      <a:pt x="3828" y="0"/>
                    </a:lnTo>
                    <a:lnTo>
                      <a:pt x="3828" y="0"/>
                    </a:lnTo>
                    <a:lnTo>
                      <a:pt x="3828" y="0"/>
                    </a:lnTo>
                    <a:lnTo>
                      <a:pt x="3828" y="0"/>
                    </a:lnTo>
                    <a:lnTo>
                      <a:pt x="3828" y="0"/>
                    </a:lnTo>
                    <a:lnTo>
                      <a:pt x="3828" y="0"/>
                    </a:lnTo>
                    <a:lnTo>
                      <a:pt x="3828" y="0"/>
                    </a:lnTo>
                    <a:lnTo>
                      <a:pt x="3828" y="0"/>
                    </a:lnTo>
                    <a:lnTo>
                      <a:pt x="3828" y="0"/>
                    </a:lnTo>
                    <a:lnTo>
                      <a:pt x="3828" y="0"/>
                    </a:lnTo>
                    <a:lnTo>
                      <a:pt x="3828" y="0"/>
                    </a:lnTo>
                    <a:lnTo>
                      <a:pt x="3828" y="0"/>
                    </a:lnTo>
                    <a:lnTo>
                      <a:pt x="3828" y="0"/>
                    </a:lnTo>
                    <a:lnTo>
                      <a:pt x="3828" y="0"/>
                    </a:lnTo>
                    <a:lnTo>
                      <a:pt x="3828" y="0"/>
                    </a:lnTo>
                    <a:lnTo>
                      <a:pt x="3828" y="0"/>
                    </a:lnTo>
                    <a:lnTo>
                      <a:pt x="3828" y="0"/>
                    </a:lnTo>
                    <a:lnTo>
                      <a:pt x="3828" y="0"/>
                    </a:lnTo>
                    <a:lnTo>
                      <a:pt x="3828" y="0"/>
                    </a:lnTo>
                    <a:lnTo>
                      <a:pt x="3828" y="0"/>
                    </a:lnTo>
                    <a:lnTo>
                      <a:pt x="3828" y="0"/>
                    </a:lnTo>
                    <a:lnTo>
                      <a:pt x="3828" y="0"/>
                    </a:lnTo>
                    <a:lnTo>
                      <a:pt x="3828" y="0"/>
                    </a:lnTo>
                    <a:lnTo>
                      <a:pt x="3828" y="0"/>
                    </a:lnTo>
                    <a:lnTo>
                      <a:pt x="3828" y="0"/>
                    </a:lnTo>
                    <a:lnTo>
                      <a:pt x="3828" y="0"/>
                    </a:lnTo>
                    <a:lnTo>
                      <a:pt x="3828" y="0"/>
                    </a:lnTo>
                    <a:lnTo>
                      <a:pt x="3828" y="0"/>
                    </a:lnTo>
                    <a:lnTo>
                      <a:pt x="3828" y="0"/>
                    </a:lnTo>
                    <a:lnTo>
                      <a:pt x="3828" y="0"/>
                    </a:lnTo>
                    <a:lnTo>
                      <a:pt x="3828" y="0"/>
                    </a:lnTo>
                    <a:lnTo>
                      <a:pt x="3828" y="0"/>
                    </a:lnTo>
                    <a:lnTo>
                      <a:pt x="3828" y="0"/>
                    </a:lnTo>
                    <a:lnTo>
                      <a:pt x="3828" y="0"/>
                    </a:lnTo>
                    <a:lnTo>
                      <a:pt x="3828" y="0"/>
                    </a:lnTo>
                    <a:lnTo>
                      <a:pt x="3828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46" y="0"/>
                    </a:lnTo>
                    <a:lnTo>
                      <a:pt x="3846" y="0"/>
                    </a:lnTo>
                    <a:lnTo>
                      <a:pt x="3846" y="0"/>
                    </a:lnTo>
                    <a:lnTo>
                      <a:pt x="3846" y="0"/>
                    </a:lnTo>
                    <a:lnTo>
                      <a:pt x="3846" y="0"/>
                    </a:lnTo>
                    <a:lnTo>
                      <a:pt x="3846" y="0"/>
                    </a:lnTo>
                    <a:lnTo>
                      <a:pt x="3846" y="0"/>
                    </a:lnTo>
                    <a:lnTo>
                      <a:pt x="3846" y="0"/>
                    </a:lnTo>
                    <a:lnTo>
                      <a:pt x="3846" y="0"/>
                    </a:lnTo>
                    <a:lnTo>
                      <a:pt x="3846" y="0"/>
                    </a:lnTo>
                    <a:lnTo>
                      <a:pt x="3846" y="0"/>
                    </a:lnTo>
                    <a:lnTo>
                      <a:pt x="3846" y="0"/>
                    </a:lnTo>
                    <a:lnTo>
                      <a:pt x="3846" y="0"/>
                    </a:lnTo>
                    <a:lnTo>
                      <a:pt x="3846" y="0"/>
                    </a:lnTo>
                    <a:lnTo>
                      <a:pt x="3846" y="0"/>
                    </a:lnTo>
                    <a:lnTo>
                      <a:pt x="3846" y="0"/>
                    </a:lnTo>
                    <a:lnTo>
                      <a:pt x="3846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900" y="0"/>
                    </a:lnTo>
                    <a:lnTo>
                      <a:pt x="3900" y="0"/>
                    </a:lnTo>
                    <a:lnTo>
                      <a:pt x="3900" y="0"/>
                    </a:lnTo>
                    <a:lnTo>
                      <a:pt x="3900" y="0"/>
                    </a:lnTo>
                    <a:lnTo>
                      <a:pt x="3900" y="0"/>
                    </a:lnTo>
                    <a:lnTo>
                      <a:pt x="3900" y="0"/>
                    </a:lnTo>
                    <a:lnTo>
                      <a:pt x="3900" y="0"/>
                    </a:lnTo>
                    <a:lnTo>
                      <a:pt x="3900" y="0"/>
                    </a:lnTo>
                    <a:lnTo>
                      <a:pt x="3900" y="0"/>
                    </a:lnTo>
                    <a:lnTo>
                      <a:pt x="3900" y="0"/>
                    </a:lnTo>
                    <a:lnTo>
                      <a:pt x="3900" y="0"/>
                    </a:lnTo>
                    <a:lnTo>
                      <a:pt x="3900" y="0"/>
                    </a:lnTo>
                    <a:lnTo>
                      <a:pt x="3900" y="0"/>
                    </a:lnTo>
                    <a:lnTo>
                      <a:pt x="3900" y="0"/>
                    </a:lnTo>
                    <a:lnTo>
                      <a:pt x="3900" y="0"/>
                    </a:lnTo>
                    <a:lnTo>
                      <a:pt x="3900" y="0"/>
                    </a:lnTo>
                    <a:lnTo>
                      <a:pt x="3900" y="0"/>
                    </a:lnTo>
                    <a:lnTo>
                      <a:pt x="3900" y="0"/>
                    </a:lnTo>
                    <a:lnTo>
                      <a:pt x="3900" y="0"/>
                    </a:lnTo>
                    <a:lnTo>
                      <a:pt x="3900" y="0"/>
                    </a:lnTo>
                    <a:lnTo>
                      <a:pt x="3900" y="0"/>
                    </a:lnTo>
                    <a:lnTo>
                      <a:pt x="3900" y="0"/>
                    </a:lnTo>
                    <a:lnTo>
                      <a:pt x="3900" y="0"/>
                    </a:lnTo>
                    <a:lnTo>
                      <a:pt x="3900" y="0"/>
                    </a:lnTo>
                    <a:lnTo>
                      <a:pt x="3900" y="0"/>
                    </a:lnTo>
                    <a:lnTo>
                      <a:pt x="3900" y="0"/>
                    </a:lnTo>
                    <a:lnTo>
                      <a:pt x="3900" y="0"/>
                    </a:lnTo>
                    <a:lnTo>
                      <a:pt x="3900" y="0"/>
                    </a:lnTo>
                    <a:lnTo>
                      <a:pt x="3900" y="0"/>
                    </a:lnTo>
                    <a:lnTo>
                      <a:pt x="3900" y="0"/>
                    </a:lnTo>
                    <a:lnTo>
                      <a:pt x="3900" y="0"/>
                    </a:lnTo>
                    <a:lnTo>
                      <a:pt x="3900" y="0"/>
                    </a:lnTo>
                    <a:lnTo>
                      <a:pt x="3900" y="0"/>
                    </a:lnTo>
                    <a:lnTo>
                      <a:pt x="3900" y="0"/>
                    </a:lnTo>
                    <a:lnTo>
                      <a:pt x="3900" y="0"/>
                    </a:lnTo>
                    <a:lnTo>
                      <a:pt x="3900" y="0"/>
                    </a:lnTo>
                    <a:lnTo>
                      <a:pt x="3900" y="0"/>
                    </a:lnTo>
                    <a:lnTo>
                      <a:pt x="3900" y="0"/>
                    </a:lnTo>
                    <a:lnTo>
                      <a:pt x="3900" y="0"/>
                    </a:lnTo>
                    <a:lnTo>
                      <a:pt x="3900" y="0"/>
                    </a:lnTo>
                    <a:lnTo>
                      <a:pt x="3900" y="0"/>
                    </a:lnTo>
                    <a:lnTo>
                      <a:pt x="3900" y="0"/>
                    </a:lnTo>
                    <a:lnTo>
                      <a:pt x="3900" y="0"/>
                    </a:lnTo>
                    <a:lnTo>
                      <a:pt x="3900" y="0"/>
                    </a:lnTo>
                    <a:lnTo>
                      <a:pt x="3900" y="0"/>
                    </a:lnTo>
                    <a:lnTo>
                      <a:pt x="3900" y="0"/>
                    </a:lnTo>
                    <a:lnTo>
                      <a:pt x="3900" y="0"/>
                    </a:lnTo>
                    <a:lnTo>
                      <a:pt x="3900" y="0"/>
                    </a:lnTo>
                    <a:lnTo>
                      <a:pt x="3900" y="0"/>
                    </a:lnTo>
                    <a:lnTo>
                      <a:pt x="3900" y="0"/>
                    </a:lnTo>
                    <a:lnTo>
                      <a:pt x="3900" y="0"/>
                    </a:lnTo>
                    <a:lnTo>
                      <a:pt x="3900" y="0"/>
                    </a:lnTo>
                    <a:lnTo>
                      <a:pt x="3900" y="0"/>
                    </a:lnTo>
                    <a:lnTo>
                      <a:pt x="3900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6" y="0"/>
                    </a:lnTo>
                    <a:lnTo>
                      <a:pt x="3966" y="0"/>
                    </a:lnTo>
                    <a:lnTo>
                      <a:pt x="3966" y="0"/>
                    </a:lnTo>
                    <a:lnTo>
                      <a:pt x="3966" y="0"/>
                    </a:lnTo>
                    <a:lnTo>
                      <a:pt x="3966" y="0"/>
                    </a:lnTo>
                    <a:lnTo>
                      <a:pt x="3966" y="0"/>
                    </a:lnTo>
                    <a:lnTo>
                      <a:pt x="3966" y="0"/>
                    </a:lnTo>
                    <a:lnTo>
                      <a:pt x="3966" y="0"/>
                    </a:lnTo>
                    <a:lnTo>
                      <a:pt x="3966" y="0"/>
                    </a:lnTo>
                    <a:lnTo>
                      <a:pt x="3966" y="0"/>
                    </a:lnTo>
                    <a:lnTo>
                      <a:pt x="3966" y="0"/>
                    </a:lnTo>
                    <a:lnTo>
                      <a:pt x="3966" y="0"/>
                    </a:lnTo>
                    <a:lnTo>
                      <a:pt x="3966" y="0"/>
                    </a:lnTo>
                    <a:lnTo>
                      <a:pt x="3966" y="0"/>
                    </a:lnTo>
                    <a:lnTo>
                      <a:pt x="3966" y="0"/>
                    </a:lnTo>
                    <a:lnTo>
                      <a:pt x="3966" y="0"/>
                    </a:lnTo>
                    <a:lnTo>
                      <a:pt x="3966" y="0"/>
                    </a:lnTo>
                    <a:lnTo>
                      <a:pt x="3966" y="0"/>
                    </a:lnTo>
                    <a:lnTo>
                      <a:pt x="3966" y="0"/>
                    </a:lnTo>
                    <a:lnTo>
                      <a:pt x="3966" y="0"/>
                    </a:lnTo>
                    <a:lnTo>
                      <a:pt x="3966" y="0"/>
                    </a:lnTo>
                    <a:lnTo>
                      <a:pt x="3966" y="0"/>
                    </a:lnTo>
                    <a:lnTo>
                      <a:pt x="3966" y="0"/>
                    </a:lnTo>
                    <a:lnTo>
                      <a:pt x="3966" y="0"/>
                    </a:lnTo>
                    <a:lnTo>
                      <a:pt x="3966" y="0"/>
                    </a:lnTo>
                    <a:lnTo>
                      <a:pt x="3966" y="0"/>
                    </a:lnTo>
                    <a:lnTo>
                      <a:pt x="3966" y="0"/>
                    </a:lnTo>
                    <a:lnTo>
                      <a:pt x="3966" y="0"/>
                    </a:lnTo>
                    <a:lnTo>
                      <a:pt x="3966" y="0"/>
                    </a:lnTo>
                    <a:lnTo>
                      <a:pt x="3966" y="0"/>
                    </a:lnTo>
                    <a:lnTo>
                      <a:pt x="3966" y="0"/>
                    </a:lnTo>
                    <a:lnTo>
                      <a:pt x="3966" y="0"/>
                    </a:lnTo>
                    <a:lnTo>
                      <a:pt x="3966" y="0"/>
                    </a:lnTo>
                    <a:lnTo>
                      <a:pt x="3966" y="0"/>
                    </a:lnTo>
                    <a:lnTo>
                      <a:pt x="3966" y="0"/>
                    </a:lnTo>
                    <a:lnTo>
                      <a:pt x="3966" y="0"/>
                    </a:lnTo>
                    <a:lnTo>
                      <a:pt x="3966" y="0"/>
                    </a:lnTo>
                    <a:lnTo>
                      <a:pt x="3966" y="0"/>
                    </a:lnTo>
                    <a:lnTo>
                      <a:pt x="3966" y="0"/>
                    </a:lnTo>
                    <a:lnTo>
                      <a:pt x="3966" y="0"/>
                    </a:lnTo>
                    <a:lnTo>
                      <a:pt x="3966" y="0"/>
                    </a:lnTo>
                    <a:lnTo>
                      <a:pt x="3966" y="0"/>
                    </a:lnTo>
                    <a:lnTo>
                      <a:pt x="3966" y="0"/>
                    </a:lnTo>
                    <a:lnTo>
                      <a:pt x="3966" y="0"/>
                    </a:lnTo>
                    <a:lnTo>
                      <a:pt x="3966" y="0"/>
                    </a:lnTo>
                    <a:lnTo>
                      <a:pt x="3966" y="0"/>
                    </a:lnTo>
                    <a:lnTo>
                      <a:pt x="3966" y="0"/>
                    </a:lnTo>
                    <a:lnTo>
                      <a:pt x="3966" y="0"/>
                    </a:lnTo>
                    <a:lnTo>
                      <a:pt x="3966" y="0"/>
                    </a:lnTo>
                    <a:lnTo>
                      <a:pt x="3966" y="0"/>
                    </a:lnTo>
                    <a:lnTo>
                      <a:pt x="3966" y="0"/>
                    </a:lnTo>
                    <a:lnTo>
                      <a:pt x="3966" y="0"/>
                    </a:lnTo>
                    <a:lnTo>
                      <a:pt x="3966" y="0"/>
                    </a:lnTo>
                    <a:lnTo>
                      <a:pt x="3972" y="0"/>
                    </a:lnTo>
                    <a:lnTo>
                      <a:pt x="3972" y="0"/>
                    </a:lnTo>
                    <a:lnTo>
                      <a:pt x="3972" y="0"/>
                    </a:lnTo>
                    <a:lnTo>
                      <a:pt x="3972" y="0"/>
                    </a:lnTo>
                    <a:lnTo>
                      <a:pt x="3972" y="0"/>
                    </a:lnTo>
                    <a:lnTo>
                      <a:pt x="3972" y="0"/>
                    </a:lnTo>
                    <a:lnTo>
                      <a:pt x="3972" y="0"/>
                    </a:lnTo>
                    <a:lnTo>
                      <a:pt x="3972" y="0"/>
                    </a:lnTo>
                    <a:lnTo>
                      <a:pt x="3972" y="0"/>
                    </a:lnTo>
                    <a:lnTo>
                      <a:pt x="3972" y="0"/>
                    </a:lnTo>
                    <a:lnTo>
                      <a:pt x="3972" y="0"/>
                    </a:lnTo>
                    <a:lnTo>
                      <a:pt x="3972" y="0"/>
                    </a:lnTo>
                    <a:lnTo>
                      <a:pt x="3972" y="0"/>
                    </a:lnTo>
                    <a:lnTo>
                      <a:pt x="3972" y="0"/>
                    </a:lnTo>
                    <a:lnTo>
                      <a:pt x="3972" y="0"/>
                    </a:lnTo>
                    <a:lnTo>
                      <a:pt x="3972" y="0"/>
                    </a:lnTo>
                    <a:lnTo>
                      <a:pt x="3972" y="0"/>
                    </a:lnTo>
                    <a:lnTo>
                      <a:pt x="3972" y="0"/>
                    </a:lnTo>
                    <a:lnTo>
                      <a:pt x="3972" y="0"/>
                    </a:lnTo>
                    <a:lnTo>
                      <a:pt x="3972" y="0"/>
                    </a:lnTo>
                    <a:lnTo>
                      <a:pt x="3972" y="0"/>
                    </a:lnTo>
                    <a:lnTo>
                      <a:pt x="3972" y="0"/>
                    </a:lnTo>
                    <a:lnTo>
                      <a:pt x="3972" y="0"/>
                    </a:lnTo>
                    <a:lnTo>
                      <a:pt x="3972" y="0"/>
                    </a:lnTo>
                    <a:lnTo>
                      <a:pt x="3972" y="0"/>
                    </a:lnTo>
                    <a:lnTo>
                      <a:pt x="3972" y="0"/>
                    </a:lnTo>
                    <a:lnTo>
                      <a:pt x="3984" y="0"/>
                    </a:lnTo>
                    <a:lnTo>
                      <a:pt x="3984" y="0"/>
                    </a:lnTo>
                    <a:lnTo>
                      <a:pt x="3984" y="0"/>
                    </a:lnTo>
                    <a:lnTo>
                      <a:pt x="3984" y="0"/>
                    </a:lnTo>
                    <a:lnTo>
                      <a:pt x="3984" y="0"/>
                    </a:lnTo>
                    <a:lnTo>
                      <a:pt x="3984" y="0"/>
                    </a:lnTo>
                    <a:lnTo>
                      <a:pt x="3984" y="0"/>
                    </a:lnTo>
                    <a:lnTo>
                      <a:pt x="3984" y="0"/>
                    </a:lnTo>
                    <a:lnTo>
                      <a:pt x="3984" y="0"/>
                    </a:lnTo>
                    <a:lnTo>
                      <a:pt x="3984" y="0"/>
                    </a:lnTo>
                    <a:lnTo>
                      <a:pt x="3984" y="0"/>
                    </a:lnTo>
                    <a:lnTo>
                      <a:pt x="3984" y="0"/>
                    </a:lnTo>
                    <a:lnTo>
                      <a:pt x="3984" y="0"/>
                    </a:lnTo>
                    <a:lnTo>
                      <a:pt x="3984" y="0"/>
                    </a:lnTo>
                    <a:lnTo>
                      <a:pt x="3984" y="0"/>
                    </a:lnTo>
                    <a:lnTo>
                      <a:pt x="3984" y="0"/>
                    </a:lnTo>
                    <a:lnTo>
                      <a:pt x="3984" y="0"/>
                    </a:lnTo>
                    <a:lnTo>
                      <a:pt x="3984" y="0"/>
                    </a:lnTo>
                    <a:lnTo>
                      <a:pt x="3984" y="0"/>
                    </a:lnTo>
                    <a:lnTo>
                      <a:pt x="3984" y="0"/>
                    </a:lnTo>
                    <a:lnTo>
                      <a:pt x="3990" y="0"/>
                    </a:lnTo>
                    <a:lnTo>
                      <a:pt x="3990" y="0"/>
                    </a:lnTo>
                    <a:lnTo>
                      <a:pt x="3990" y="0"/>
                    </a:lnTo>
                    <a:lnTo>
                      <a:pt x="3990" y="0"/>
                    </a:lnTo>
                    <a:lnTo>
                      <a:pt x="3990" y="0"/>
                    </a:lnTo>
                    <a:lnTo>
                      <a:pt x="3990" y="0"/>
                    </a:lnTo>
                    <a:lnTo>
                      <a:pt x="3990" y="0"/>
                    </a:lnTo>
                    <a:lnTo>
                      <a:pt x="3990" y="0"/>
                    </a:lnTo>
                    <a:lnTo>
                      <a:pt x="3990" y="0"/>
                    </a:lnTo>
                    <a:lnTo>
                      <a:pt x="3990" y="0"/>
                    </a:lnTo>
                    <a:lnTo>
                      <a:pt x="3990" y="0"/>
                    </a:lnTo>
                    <a:lnTo>
                      <a:pt x="3990" y="0"/>
                    </a:lnTo>
                    <a:lnTo>
                      <a:pt x="3990" y="0"/>
                    </a:lnTo>
                    <a:lnTo>
                      <a:pt x="3990" y="0"/>
                    </a:lnTo>
                    <a:lnTo>
                      <a:pt x="3990" y="0"/>
                    </a:lnTo>
                    <a:lnTo>
                      <a:pt x="3990" y="0"/>
                    </a:lnTo>
                    <a:lnTo>
                      <a:pt x="3990" y="0"/>
                    </a:lnTo>
                    <a:lnTo>
                      <a:pt x="3990" y="0"/>
                    </a:lnTo>
                    <a:lnTo>
                      <a:pt x="3990" y="0"/>
                    </a:lnTo>
                    <a:lnTo>
                      <a:pt x="3990" y="0"/>
                    </a:lnTo>
                    <a:lnTo>
                      <a:pt x="3990" y="0"/>
                    </a:lnTo>
                    <a:lnTo>
                      <a:pt x="3990" y="0"/>
                    </a:lnTo>
                    <a:lnTo>
                      <a:pt x="3990" y="0"/>
                    </a:lnTo>
                    <a:lnTo>
                      <a:pt x="3990" y="0"/>
                    </a:lnTo>
                    <a:lnTo>
                      <a:pt x="3990" y="0"/>
                    </a:lnTo>
                    <a:lnTo>
                      <a:pt x="3990" y="0"/>
                    </a:lnTo>
                    <a:lnTo>
                      <a:pt x="3990" y="0"/>
                    </a:lnTo>
                    <a:lnTo>
                      <a:pt x="3990" y="0"/>
                    </a:lnTo>
                    <a:lnTo>
                      <a:pt x="3990" y="0"/>
                    </a:lnTo>
                    <a:lnTo>
                      <a:pt x="3990" y="0"/>
                    </a:lnTo>
                    <a:lnTo>
                      <a:pt x="3990" y="0"/>
                    </a:lnTo>
                    <a:lnTo>
                      <a:pt x="3990" y="0"/>
                    </a:lnTo>
                    <a:lnTo>
                      <a:pt x="3990" y="0"/>
                    </a:lnTo>
                    <a:lnTo>
                      <a:pt x="3990" y="0"/>
                    </a:lnTo>
                    <a:lnTo>
                      <a:pt x="3990" y="0"/>
                    </a:lnTo>
                    <a:lnTo>
                      <a:pt x="3990" y="0"/>
                    </a:lnTo>
                    <a:lnTo>
                      <a:pt x="3990" y="0"/>
                    </a:lnTo>
                    <a:lnTo>
                      <a:pt x="3990" y="0"/>
                    </a:lnTo>
                    <a:lnTo>
                      <a:pt x="3990" y="0"/>
                    </a:lnTo>
                    <a:lnTo>
                      <a:pt x="3990" y="0"/>
                    </a:lnTo>
                    <a:lnTo>
                      <a:pt x="3990" y="0"/>
                    </a:lnTo>
                    <a:lnTo>
                      <a:pt x="3990" y="0"/>
                    </a:lnTo>
                    <a:lnTo>
                      <a:pt x="3990" y="0"/>
                    </a:lnTo>
                    <a:lnTo>
                      <a:pt x="3990" y="0"/>
                    </a:lnTo>
                    <a:lnTo>
                      <a:pt x="3990" y="0"/>
                    </a:lnTo>
                    <a:lnTo>
                      <a:pt x="3990" y="0"/>
                    </a:lnTo>
                    <a:lnTo>
                      <a:pt x="3990" y="0"/>
                    </a:lnTo>
                    <a:lnTo>
                      <a:pt x="3990" y="0"/>
                    </a:lnTo>
                    <a:lnTo>
                      <a:pt x="3990" y="0"/>
                    </a:lnTo>
                    <a:lnTo>
                      <a:pt x="3990" y="0"/>
                    </a:lnTo>
                    <a:lnTo>
                      <a:pt x="3990" y="0"/>
                    </a:lnTo>
                    <a:lnTo>
                      <a:pt x="3990" y="0"/>
                    </a:lnTo>
                    <a:lnTo>
                      <a:pt x="3990" y="0"/>
                    </a:lnTo>
                    <a:lnTo>
                      <a:pt x="3990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4008" y="0"/>
                    </a:lnTo>
                    <a:lnTo>
                      <a:pt x="4008" y="0"/>
                    </a:lnTo>
                    <a:lnTo>
                      <a:pt x="4008" y="0"/>
                    </a:lnTo>
                    <a:lnTo>
                      <a:pt x="4008" y="0"/>
                    </a:lnTo>
                    <a:lnTo>
                      <a:pt x="4008" y="0"/>
                    </a:lnTo>
                    <a:lnTo>
                      <a:pt x="4008" y="0"/>
                    </a:lnTo>
                    <a:lnTo>
                      <a:pt x="4008" y="0"/>
                    </a:lnTo>
                    <a:lnTo>
                      <a:pt x="4008" y="0"/>
                    </a:lnTo>
                    <a:lnTo>
                      <a:pt x="4008" y="0"/>
                    </a:lnTo>
                    <a:lnTo>
                      <a:pt x="4008" y="0"/>
                    </a:lnTo>
                    <a:lnTo>
                      <a:pt x="4008" y="0"/>
                    </a:lnTo>
                    <a:lnTo>
                      <a:pt x="4008" y="0"/>
                    </a:lnTo>
                    <a:lnTo>
                      <a:pt x="4008" y="0"/>
                    </a:lnTo>
                    <a:lnTo>
                      <a:pt x="4008" y="0"/>
                    </a:lnTo>
                    <a:lnTo>
                      <a:pt x="4008" y="0"/>
                    </a:lnTo>
                    <a:lnTo>
                      <a:pt x="4008" y="0"/>
                    </a:lnTo>
                    <a:lnTo>
                      <a:pt x="4008" y="0"/>
                    </a:lnTo>
                    <a:lnTo>
                      <a:pt x="4008" y="0"/>
                    </a:lnTo>
                    <a:lnTo>
                      <a:pt x="4008" y="0"/>
                    </a:lnTo>
                    <a:lnTo>
                      <a:pt x="4008" y="0"/>
                    </a:lnTo>
                    <a:lnTo>
                      <a:pt x="4008" y="0"/>
                    </a:lnTo>
                    <a:lnTo>
                      <a:pt x="4008" y="0"/>
                    </a:lnTo>
                    <a:lnTo>
                      <a:pt x="4008" y="0"/>
                    </a:lnTo>
                    <a:lnTo>
                      <a:pt x="4008" y="0"/>
                    </a:lnTo>
                    <a:lnTo>
                      <a:pt x="4008" y="0"/>
                    </a:lnTo>
                    <a:lnTo>
                      <a:pt x="4008" y="0"/>
                    </a:lnTo>
                    <a:lnTo>
                      <a:pt x="4008" y="0"/>
                    </a:lnTo>
                    <a:lnTo>
                      <a:pt x="4008" y="0"/>
                    </a:lnTo>
                    <a:lnTo>
                      <a:pt x="4008" y="0"/>
                    </a:lnTo>
                    <a:lnTo>
                      <a:pt x="4014" y="0"/>
                    </a:lnTo>
                    <a:lnTo>
                      <a:pt x="4014" y="0"/>
                    </a:lnTo>
                    <a:lnTo>
                      <a:pt x="4014" y="0"/>
                    </a:lnTo>
                    <a:lnTo>
                      <a:pt x="4014" y="0"/>
                    </a:lnTo>
                    <a:lnTo>
                      <a:pt x="4014" y="0"/>
                    </a:lnTo>
                    <a:lnTo>
                      <a:pt x="4014" y="0"/>
                    </a:lnTo>
                    <a:lnTo>
                      <a:pt x="4014" y="0"/>
                    </a:lnTo>
                    <a:lnTo>
                      <a:pt x="4014" y="0"/>
                    </a:lnTo>
                    <a:lnTo>
                      <a:pt x="4014" y="0"/>
                    </a:lnTo>
                    <a:lnTo>
                      <a:pt x="4014" y="0"/>
                    </a:lnTo>
                    <a:lnTo>
                      <a:pt x="4014" y="0"/>
                    </a:lnTo>
                    <a:lnTo>
                      <a:pt x="4014" y="0"/>
                    </a:lnTo>
                    <a:lnTo>
                      <a:pt x="4014" y="0"/>
                    </a:lnTo>
                    <a:lnTo>
                      <a:pt x="4014" y="0"/>
                    </a:lnTo>
                    <a:lnTo>
                      <a:pt x="4014" y="0"/>
                    </a:lnTo>
                    <a:lnTo>
                      <a:pt x="4014" y="0"/>
                    </a:lnTo>
                    <a:lnTo>
                      <a:pt x="4014" y="0"/>
                    </a:lnTo>
                    <a:lnTo>
                      <a:pt x="4014" y="0"/>
                    </a:lnTo>
                    <a:lnTo>
                      <a:pt x="4014" y="0"/>
                    </a:lnTo>
                    <a:lnTo>
                      <a:pt x="4014" y="0"/>
                    </a:lnTo>
                    <a:lnTo>
                      <a:pt x="4014" y="0"/>
                    </a:lnTo>
                    <a:lnTo>
                      <a:pt x="4014" y="0"/>
                    </a:lnTo>
                    <a:lnTo>
                      <a:pt x="4014" y="0"/>
                    </a:lnTo>
                    <a:lnTo>
                      <a:pt x="4014" y="0"/>
                    </a:lnTo>
                    <a:lnTo>
                      <a:pt x="4014" y="0"/>
                    </a:lnTo>
                    <a:lnTo>
                      <a:pt x="4014" y="0"/>
                    </a:lnTo>
                    <a:lnTo>
                      <a:pt x="4014" y="0"/>
                    </a:lnTo>
                    <a:lnTo>
                      <a:pt x="4014" y="0"/>
                    </a:lnTo>
                    <a:lnTo>
                      <a:pt x="4014" y="0"/>
                    </a:lnTo>
                    <a:lnTo>
                      <a:pt x="4014" y="0"/>
                    </a:lnTo>
                    <a:lnTo>
                      <a:pt x="4014" y="0"/>
                    </a:lnTo>
                    <a:lnTo>
                      <a:pt x="4014" y="0"/>
                    </a:lnTo>
                    <a:lnTo>
                      <a:pt x="4014" y="0"/>
                    </a:lnTo>
                    <a:lnTo>
                      <a:pt x="4014" y="0"/>
                    </a:lnTo>
                    <a:lnTo>
                      <a:pt x="4014" y="0"/>
                    </a:lnTo>
                    <a:lnTo>
                      <a:pt x="4014" y="0"/>
                    </a:lnTo>
                    <a:lnTo>
                      <a:pt x="4014" y="0"/>
                    </a:lnTo>
                    <a:lnTo>
                      <a:pt x="4014" y="0"/>
                    </a:lnTo>
                    <a:lnTo>
                      <a:pt x="4014" y="0"/>
                    </a:lnTo>
                    <a:lnTo>
                      <a:pt x="4014" y="0"/>
                    </a:lnTo>
                    <a:lnTo>
                      <a:pt x="4014" y="0"/>
                    </a:lnTo>
                    <a:lnTo>
                      <a:pt x="4014" y="0"/>
                    </a:lnTo>
                    <a:lnTo>
                      <a:pt x="4014" y="0"/>
                    </a:lnTo>
                    <a:lnTo>
                      <a:pt x="4014" y="0"/>
                    </a:lnTo>
                    <a:lnTo>
                      <a:pt x="4014" y="0"/>
                    </a:lnTo>
                    <a:lnTo>
                      <a:pt x="4014" y="0"/>
                    </a:lnTo>
                    <a:lnTo>
                      <a:pt x="4014" y="0"/>
                    </a:lnTo>
                    <a:lnTo>
                      <a:pt x="4014" y="0"/>
                    </a:lnTo>
                    <a:lnTo>
                      <a:pt x="4014" y="0"/>
                    </a:lnTo>
                    <a:lnTo>
                      <a:pt x="4014" y="0"/>
                    </a:lnTo>
                    <a:lnTo>
                      <a:pt x="4014" y="0"/>
                    </a:lnTo>
                    <a:lnTo>
                      <a:pt x="4014" y="0"/>
                    </a:lnTo>
                    <a:lnTo>
                      <a:pt x="4014" y="0"/>
                    </a:lnTo>
                    <a:lnTo>
                      <a:pt x="4014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32" y="0"/>
                    </a:lnTo>
                    <a:lnTo>
                      <a:pt x="4032" y="0"/>
                    </a:lnTo>
                    <a:lnTo>
                      <a:pt x="4032" y="0"/>
                    </a:lnTo>
                    <a:lnTo>
                      <a:pt x="4032" y="0"/>
                    </a:lnTo>
                    <a:lnTo>
                      <a:pt x="4032" y="0"/>
                    </a:lnTo>
                    <a:lnTo>
                      <a:pt x="4032" y="0"/>
                    </a:lnTo>
                    <a:lnTo>
                      <a:pt x="4032" y="0"/>
                    </a:lnTo>
                    <a:lnTo>
                      <a:pt x="4032" y="0"/>
                    </a:lnTo>
                    <a:lnTo>
                      <a:pt x="4032" y="0"/>
                    </a:lnTo>
                    <a:lnTo>
                      <a:pt x="4032" y="0"/>
                    </a:lnTo>
                    <a:lnTo>
                      <a:pt x="4032" y="0"/>
                    </a:lnTo>
                    <a:lnTo>
                      <a:pt x="4032" y="0"/>
                    </a:lnTo>
                    <a:lnTo>
                      <a:pt x="4032" y="0"/>
                    </a:lnTo>
                    <a:lnTo>
                      <a:pt x="4032" y="0"/>
                    </a:lnTo>
                    <a:lnTo>
                      <a:pt x="4032" y="0"/>
                    </a:lnTo>
                    <a:lnTo>
                      <a:pt x="4032" y="0"/>
                    </a:lnTo>
                    <a:lnTo>
                      <a:pt x="4032" y="0"/>
                    </a:lnTo>
                    <a:lnTo>
                      <a:pt x="4032" y="0"/>
                    </a:lnTo>
                    <a:lnTo>
                      <a:pt x="4032" y="0"/>
                    </a:lnTo>
                    <a:lnTo>
                      <a:pt x="4032" y="0"/>
                    </a:lnTo>
                    <a:lnTo>
                      <a:pt x="4032" y="0"/>
                    </a:lnTo>
                    <a:lnTo>
                      <a:pt x="4032" y="0"/>
                    </a:lnTo>
                    <a:lnTo>
                      <a:pt x="4032" y="0"/>
                    </a:lnTo>
                    <a:lnTo>
                      <a:pt x="4032" y="0"/>
                    </a:lnTo>
                    <a:lnTo>
                      <a:pt x="4032" y="0"/>
                    </a:lnTo>
                    <a:lnTo>
                      <a:pt x="4032" y="0"/>
                    </a:lnTo>
                    <a:lnTo>
                      <a:pt x="4032" y="0"/>
                    </a:lnTo>
                    <a:lnTo>
                      <a:pt x="4032" y="0"/>
                    </a:lnTo>
                    <a:lnTo>
                      <a:pt x="4032" y="0"/>
                    </a:lnTo>
                    <a:lnTo>
                      <a:pt x="4032" y="0"/>
                    </a:lnTo>
                    <a:lnTo>
                      <a:pt x="4032" y="0"/>
                    </a:lnTo>
                    <a:lnTo>
                      <a:pt x="4032" y="0"/>
                    </a:lnTo>
                    <a:lnTo>
                      <a:pt x="4032" y="0"/>
                    </a:lnTo>
                    <a:lnTo>
                      <a:pt x="4032" y="0"/>
                    </a:lnTo>
                    <a:lnTo>
                      <a:pt x="4032" y="0"/>
                    </a:lnTo>
                    <a:lnTo>
                      <a:pt x="4032" y="0"/>
                    </a:lnTo>
                    <a:lnTo>
                      <a:pt x="4032" y="0"/>
                    </a:lnTo>
                    <a:lnTo>
                      <a:pt x="4032" y="0"/>
                    </a:lnTo>
                    <a:lnTo>
                      <a:pt x="4032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74" y="0"/>
                    </a:lnTo>
                    <a:lnTo>
                      <a:pt x="4074" y="0"/>
                    </a:lnTo>
                    <a:lnTo>
                      <a:pt x="4074" y="0"/>
                    </a:lnTo>
                    <a:lnTo>
                      <a:pt x="4074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6" y="0"/>
                    </a:lnTo>
                    <a:lnTo>
                      <a:pt x="4086" y="0"/>
                    </a:lnTo>
                    <a:lnTo>
                      <a:pt x="4086" y="0"/>
                    </a:lnTo>
                    <a:lnTo>
                      <a:pt x="4086" y="0"/>
                    </a:lnTo>
                    <a:lnTo>
                      <a:pt x="4086" y="0"/>
                    </a:lnTo>
                    <a:lnTo>
                      <a:pt x="4086" y="0"/>
                    </a:lnTo>
                    <a:lnTo>
                      <a:pt x="4086" y="0"/>
                    </a:lnTo>
                    <a:lnTo>
                      <a:pt x="4086" y="0"/>
                    </a:lnTo>
                    <a:lnTo>
                      <a:pt x="4086" y="0"/>
                    </a:lnTo>
                    <a:lnTo>
                      <a:pt x="4086" y="0"/>
                    </a:lnTo>
                    <a:lnTo>
                      <a:pt x="4086" y="0"/>
                    </a:lnTo>
                    <a:lnTo>
                      <a:pt x="4086" y="0"/>
                    </a:lnTo>
                    <a:lnTo>
                      <a:pt x="4086" y="0"/>
                    </a:lnTo>
                    <a:lnTo>
                      <a:pt x="4086" y="0"/>
                    </a:lnTo>
                    <a:lnTo>
                      <a:pt x="4086" y="0"/>
                    </a:lnTo>
                    <a:lnTo>
                      <a:pt x="4086" y="0"/>
                    </a:lnTo>
                    <a:lnTo>
                      <a:pt x="4086" y="0"/>
                    </a:lnTo>
                    <a:lnTo>
                      <a:pt x="4086" y="0"/>
                    </a:lnTo>
                    <a:lnTo>
                      <a:pt x="4086" y="0"/>
                    </a:lnTo>
                    <a:lnTo>
                      <a:pt x="4086" y="0"/>
                    </a:lnTo>
                    <a:lnTo>
                      <a:pt x="4086" y="0"/>
                    </a:lnTo>
                    <a:lnTo>
                      <a:pt x="4086" y="0"/>
                    </a:lnTo>
                    <a:lnTo>
                      <a:pt x="4086" y="0"/>
                    </a:lnTo>
                    <a:lnTo>
                      <a:pt x="4086" y="0"/>
                    </a:lnTo>
                    <a:lnTo>
                      <a:pt x="4086" y="0"/>
                    </a:lnTo>
                    <a:lnTo>
                      <a:pt x="4086" y="0"/>
                    </a:lnTo>
                    <a:lnTo>
                      <a:pt x="4086" y="0"/>
                    </a:lnTo>
                    <a:lnTo>
                      <a:pt x="4086" y="0"/>
                    </a:lnTo>
                    <a:lnTo>
                      <a:pt x="4086" y="0"/>
                    </a:lnTo>
                    <a:lnTo>
                      <a:pt x="4086" y="0"/>
                    </a:lnTo>
                    <a:lnTo>
                      <a:pt x="4086" y="0"/>
                    </a:lnTo>
                    <a:lnTo>
                      <a:pt x="4086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10" y="0"/>
                    </a:lnTo>
                    <a:lnTo>
                      <a:pt x="4110" y="0"/>
                    </a:lnTo>
                    <a:lnTo>
                      <a:pt x="4110" y="0"/>
                    </a:lnTo>
                    <a:lnTo>
                      <a:pt x="4110" y="0"/>
                    </a:lnTo>
                    <a:lnTo>
                      <a:pt x="4110" y="0"/>
                    </a:lnTo>
                    <a:lnTo>
                      <a:pt x="4110" y="0"/>
                    </a:lnTo>
                    <a:lnTo>
                      <a:pt x="4110" y="0"/>
                    </a:lnTo>
                    <a:lnTo>
                      <a:pt x="4110" y="0"/>
                    </a:lnTo>
                    <a:lnTo>
                      <a:pt x="4110" y="0"/>
                    </a:lnTo>
                    <a:lnTo>
                      <a:pt x="4110" y="0"/>
                    </a:lnTo>
                    <a:lnTo>
                      <a:pt x="4110" y="0"/>
                    </a:lnTo>
                    <a:lnTo>
                      <a:pt x="4110" y="0"/>
                    </a:lnTo>
                    <a:lnTo>
                      <a:pt x="4110" y="0"/>
                    </a:lnTo>
                    <a:lnTo>
                      <a:pt x="4110" y="0"/>
                    </a:lnTo>
                    <a:lnTo>
                      <a:pt x="4110" y="0"/>
                    </a:lnTo>
                    <a:lnTo>
                      <a:pt x="4110" y="0"/>
                    </a:lnTo>
                    <a:lnTo>
                      <a:pt x="4110" y="0"/>
                    </a:lnTo>
                    <a:lnTo>
                      <a:pt x="4110" y="0"/>
                    </a:lnTo>
                    <a:lnTo>
                      <a:pt x="4110" y="0"/>
                    </a:lnTo>
                    <a:lnTo>
                      <a:pt x="4110" y="0"/>
                    </a:lnTo>
                    <a:lnTo>
                      <a:pt x="4110" y="0"/>
                    </a:lnTo>
                    <a:lnTo>
                      <a:pt x="4110" y="0"/>
                    </a:lnTo>
                    <a:lnTo>
                      <a:pt x="4110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8" y="0"/>
                    </a:lnTo>
                    <a:lnTo>
                      <a:pt x="4158" y="0"/>
                    </a:lnTo>
                    <a:lnTo>
                      <a:pt x="4158" y="0"/>
                    </a:lnTo>
                    <a:lnTo>
                      <a:pt x="4158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200" y="0"/>
                    </a:lnTo>
                    <a:lnTo>
                      <a:pt x="4200" y="0"/>
                    </a:lnTo>
                    <a:lnTo>
                      <a:pt x="4200" y="0"/>
                    </a:lnTo>
                    <a:lnTo>
                      <a:pt x="4200" y="0"/>
                    </a:lnTo>
                    <a:lnTo>
                      <a:pt x="4200" y="0"/>
                    </a:lnTo>
                    <a:lnTo>
                      <a:pt x="4200" y="0"/>
                    </a:lnTo>
                    <a:lnTo>
                      <a:pt x="4200" y="0"/>
                    </a:lnTo>
                    <a:lnTo>
                      <a:pt x="4200" y="0"/>
                    </a:lnTo>
                    <a:lnTo>
                      <a:pt x="4200" y="0"/>
                    </a:lnTo>
                    <a:lnTo>
                      <a:pt x="4200" y="0"/>
                    </a:lnTo>
                    <a:lnTo>
                      <a:pt x="4200" y="0"/>
                    </a:lnTo>
                    <a:lnTo>
                      <a:pt x="4200" y="0"/>
                    </a:lnTo>
                    <a:lnTo>
                      <a:pt x="4200" y="0"/>
                    </a:lnTo>
                    <a:lnTo>
                      <a:pt x="4200" y="0"/>
                    </a:lnTo>
                    <a:lnTo>
                      <a:pt x="4200" y="0"/>
                    </a:lnTo>
                    <a:lnTo>
                      <a:pt x="4200" y="0"/>
                    </a:lnTo>
                    <a:lnTo>
                      <a:pt x="4200" y="0"/>
                    </a:lnTo>
                    <a:lnTo>
                      <a:pt x="4200" y="0"/>
                    </a:lnTo>
                    <a:lnTo>
                      <a:pt x="4200" y="0"/>
                    </a:lnTo>
                    <a:lnTo>
                      <a:pt x="4200" y="0"/>
                    </a:lnTo>
                    <a:lnTo>
                      <a:pt x="4200" y="0"/>
                    </a:lnTo>
                    <a:lnTo>
                      <a:pt x="4200" y="0"/>
                    </a:lnTo>
                    <a:lnTo>
                      <a:pt x="4200" y="0"/>
                    </a:lnTo>
                    <a:lnTo>
                      <a:pt x="4200" y="0"/>
                    </a:lnTo>
                    <a:lnTo>
                      <a:pt x="4200" y="0"/>
                    </a:lnTo>
                    <a:lnTo>
                      <a:pt x="4200" y="0"/>
                    </a:lnTo>
                    <a:lnTo>
                      <a:pt x="4200" y="0"/>
                    </a:lnTo>
                    <a:lnTo>
                      <a:pt x="4200" y="0"/>
                    </a:lnTo>
                    <a:lnTo>
                      <a:pt x="4200" y="0"/>
                    </a:lnTo>
                    <a:lnTo>
                      <a:pt x="4200" y="0"/>
                    </a:lnTo>
                    <a:lnTo>
                      <a:pt x="4200" y="0"/>
                    </a:lnTo>
                    <a:lnTo>
                      <a:pt x="4200" y="0"/>
                    </a:lnTo>
                    <a:lnTo>
                      <a:pt x="4200" y="0"/>
                    </a:lnTo>
                    <a:lnTo>
                      <a:pt x="4200" y="0"/>
                    </a:lnTo>
                    <a:lnTo>
                      <a:pt x="4200" y="0"/>
                    </a:lnTo>
                    <a:lnTo>
                      <a:pt x="4200" y="0"/>
                    </a:lnTo>
                    <a:lnTo>
                      <a:pt x="4200" y="0"/>
                    </a:lnTo>
                    <a:lnTo>
                      <a:pt x="4200" y="0"/>
                    </a:lnTo>
                    <a:lnTo>
                      <a:pt x="4200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24" y="0"/>
                    </a:lnTo>
                    <a:lnTo>
                      <a:pt x="4224" y="0"/>
                    </a:lnTo>
                    <a:lnTo>
                      <a:pt x="4224" y="0"/>
                    </a:lnTo>
                    <a:lnTo>
                      <a:pt x="4224" y="0"/>
                    </a:lnTo>
                    <a:lnTo>
                      <a:pt x="4224" y="0"/>
                    </a:lnTo>
                    <a:lnTo>
                      <a:pt x="4224" y="0"/>
                    </a:lnTo>
                    <a:lnTo>
                      <a:pt x="4224" y="0"/>
                    </a:lnTo>
                    <a:lnTo>
                      <a:pt x="4224" y="0"/>
                    </a:lnTo>
                    <a:lnTo>
                      <a:pt x="4224" y="0"/>
                    </a:lnTo>
                    <a:lnTo>
                      <a:pt x="4224" y="0"/>
                    </a:lnTo>
                    <a:lnTo>
                      <a:pt x="4224" y="0"/>
                    </a:lnTo>
                    <a:lnTo>
                      <a:pt x="4224" y="0"/>
                    </a:lnTo>
                    <a:lnTo>
                      <a:pt x="4224" y="0"/>
                    </a:lnTo>
                    <a:lnTo>
                      <a:pt x="4224" y="0"/>
                    </a:lnTo>
                    <a:lnTo>
                      <a:pt x="4224" y="0"/>
                    </a:lnTo>
                    <a:lnTo>
                      <a:pt x="4224" y="0"/>
                    </a:lnTo>
                    <a:lnTo>
                      <a:pt x="4224" y="0"/>
                    </a:lnTo>
                    <a:lnTo>
                      <a:pt x="4224" y="0"/>
                    </a:lnTo>
                    <a:lnTo>
                      <a:pt x="4224" y="0"/>
                    </a:lnTo>
                    <a:lnTo>
                      <a:pt x="4224" y="0"/>
                    </a:lnTo>
                    <a:lnTo>
                      <a:pt x="4224" y="0"/>
                    </a:lnTo>
                    <a:lnTo>
                      <a:pt x="4224" y="0"/>
                    </a:lnTo>
                    <a:lnTo>
                      <a:pt x="4224" y="0"/>
                    </a:lnTo>
                    <a:lnTo>
                      <a:pt x="4224" y="0"/>
                    </a:lnTo>
                    <a:lnTo>
                      <a:pt x="4224" y="0"/>
                    </a:lnTo>
                    <a:lnTo>
                      <a:pt x="4224" y="0"/>
                    </a:lnTo>
                    <a:lnTo>
                      <a:pt x="4224" y="0"/>
                    </a:lnTo>
                    <a:lnTo>
                      <a:pt x="4224" y="0"/>
                    </a:lnTo>
                    <a:lnTo>
                      <a:pt x="4224" y="0"/>
                    </a:lnTo>
                    <a:lnTo>
                      <a:pt x="4224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42" y="0"/>
                    </a:lnTo>
                    <a:lnTo>
                      <a:pt x="4242" y="0"/>
                    </a:lnTo>
                    <a:lnTo>
                      <a:pt x="4242" y="0"/>
                    </a:lnTo>
                    <a:lnTo>
                      <a:pt x="4242" y="0"/>
                    </a:lnTo>
                    <a:lnTo>
                      <a:pt x="4242" y="0"/>
                    </a:lnTo>
                    <a:lnTo>
                      <a:pt x="4242" y="0"/>
                    </a:lnTo>
                    <a:lnTo>
                      <a:pt x="4242" y="0"/>
                    </a:lnTo>
                    <a:lnTo>
                      <a:pt x="4242" y="0"/>
                    </a:lnTo>
                    <a:lnTo>
                      <a:pt x="4242" y="0"/>
                    </a:lnTo>
                    <a:lnTo>
                      <a:pt x="4242" y="0"/>
                    </a:lnTo>
                    <a:lnTo>
                      <a:pt x="4242" y="0"/>
                    </a:lnTo>
                    <a:lnTo>
                      <a:pt x="4242" y="0"/>
                    </a:lnTo>
                    <a:lnTo>
                      <a:pt x="4242" y="0"/>
                    </a:lnTo>
                    <a:lnTo>
                      <a:pt x="4242" y="0"/>
                    </a:lnTo>
                    <a:lnTo>
                      <a:pt x="4242" y="0"/>
                    </a:lnTo>
                    <a:lnTo>
                      <a:pt x="4242" y="0"/>
                    </a:lnTo>
                    <a:lnTo>
                      <a:pt x="4242" y="0"/>
                    </a:lnTo>
                    <a:lnTo>
                      <a:pt x="4242" y="0"/>
                    </a:lnTo>
                    <a:lnTo>
                      <a:pt x="4242" y="0"/>
                    </a:lnTo>
                    <a:lnTo>
                      <a:pt x="4242" y="0"/>
                    </a:lnTo>
                    <a:lnTo>
                      <a:pt x="4242" y="0"/>
                    </a:lnTo>
                    <a:lnTo>
                      <a:pt x="4242" y="0"/>
                    </a:lnTo>
                    <a:lnTo>
                      <a:pt x="4242" y="0"/>
                    </a:lnTo>
                    <a:lnTo>
                      <a:pt x="4242" y="0"/>
                    </a:lnTo>
                    <a:lnTo>
                      <a:pt x="4242" y="0"/>
                    </a:lnTo>
                    <a:lnTo>
                      <a:pt x="4242" y="0"/>
                    </a:lnTo>
                    <a:lnTo>
                      <a:pt x="4242" y="0"/>
                    </a:lnTo>
                    <a:lnTo>
                      <a:pt x="4242" y="0"/>
                    </a:lnTo>
                    <a:lnTo>
                      <a:pt x="4242" y="0"/>
                    </a:lnTo>
                    <a:lnTo>
                      <a:pt x="4242" y="0"/>
                    </a:lnTo>
                    <a:lnTo>
                      <a:pt x="4242" y="0"/>
                    </a:lnTo>
                    <a:lnTo>
                      <a:pt x="4242" y="0"/>
                    </a:lnTo>
                    <a:lnTo>
                      <a:pt x="4242" y="0"/>
                    </a:lnTo>
                    <a:lnTo>
                      <a:pt x="4242" y="0"/>
                    </a:lnTo>
                    <a:lnTo>
                      <a:pt x="4242" y="0"/>
                    </a:lnTo>
                    <a:lnTo>
                      <a:pt x="4242" y="0"/>
                    </a:lnTo>
                    <a:lnTo>
                      <a:pt x="4242" y="0"/>
                    </a:lnTo>
                    <a:lnTo>
                      <a:pt x="4242" y="0"/>
                    </a:lnTo>
                    <a:lnTo>
                      <a:pt x="4242" y="0"/>
                    </a:lnTo>
                    <a:lnTo>
                      <a:pt x="4242" y="0"/>
                    </a:lnTo>
                    <a:lnTo>
                      <a:pt x="4242" y="0"/>
                    </a:lnTo>
                    <a:lnTo>
                      <a:pt x="4242" y="0"/>
                    </a:lnTo>
                    <a:lnTo>
                      <a:pt x="4242" y="0"/>
                    </a:lnTo>
                    <a:lnTo>
                      <a:pt x="4242" y="0"/>
                    </a:lnTo>
                    <a:lnTo>
                      <a:pt x="4242" y="0"/>
                    </a:lnTo>
                    <a:lnTo>
                      <a:pt x="4242" y="0"/>
                    </a:lnTo>
                    <a:lnTo>
                      <a:pt x="4242" y="0"/>
                    </a:lnTo>
                    <a:lnTo>
                      <a:pt x="4242" y="0"/>
                    </a:lnTo>
                    <a:lnTo>
                      <a:pt x="4242" y="0"/>
                    </a:lnTo>
                    <a:lnTo>
                      <a:pt x="4242" y="0"/>
                    </a:lnTo>
                    <a:lnTo>
                      <a:pt x="4242" y="0"/>
                    </a:lnTo>
                    <a:lnTo>
                      <a:pt x="4242" y="0"/>
                    </a:lnTo>
                    <a:lnTo>
                      <a:pt x="4242" y="0"/>
                    </a:lnTo>
                    <a:lnTo>
                      <a:pt x="4242" y="0"/>
                    </a:lnTo>
                    <a:lnTo>
                      <a:pt x="4248" y="0"/>
                    </a:lnTo>
                    <a:lnTo>
                      <a:pt x="4248" y="0"/>
                    </a:lnTo>
                    <a:lnTo>
                      <a:pt x="4248" y="0"/>
                    </a:lnTo>
                    <a:lnTo>
                      <a:pt x="4248" y="0"/>
                    </a:lnTo>
                    <a:lnTo>
                      <a:pt x="4248" y="0"/>
                    </a:lnTo>
                    <a:lnTo>
                      <a:pt x="4248" y="0"/>
                    </a:lnTo>
                    <a:lnTo>
                      <a:pt x="4248" y="0"/>
                    </a:lnTo>
                    <a:lnTo>
                      <a:pt x="4248" y="0"/>
                    </a:lnTo>
                    <a:lnTo>
                      <a:pt x="4248" y="0"/>
                    </a:lnTo>
                    <a:lnTo>
                      <a:pt x="4248" y="0"/>
                    </a:lnTo>
                    <a:lnTo>
                      <a:pt x="4248" y="0"/>
                    </a:lnTo>
                    <a:lnTo>
                      <a:pt x="4248" y="0"/>
                    </a:lnTo>
                    <a:lnTo>
                      <a:pt x="4248" y="0"/>
                    </a:lnTo>
                    <a:lnTo>
                      <a:pt x="4248" y="0"/>
                    </a:lnTo>
                    <a:lnTo>
                      <a:pt x="4248" y="0"/>
                    </a:lnTo>
                    <a:lnTo>
                      <a:pt x="4248" y="0"/>
                    </a:lnTo>
                    <a:lnTo>
                      <a:pt x="4248" y="0"/>
                    </a:lnTo>
                    <a:lnTo>
                      <a:pt x="4248" y="0"/>
                    </a:lnTo>
                    <a:lnTo>
                      <a:pt x="4248" y="0"/>
                    </a:lnTo>
                    <a:lnTo>
                      <a:pt x="4248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6" y="0"/>
                    </a:lnTo>
                    <a:lnTo>
                      <a:pt x="4266" y="0"/>
                    </a:lnTo>
                    <a:lnTo>
                      <a:pt x="4266" y="0"/>
                    </a:lnTo>
                    <a:lnTo>
                      <a:pt x="4266" y="0"/>
                    </a:lnTo>
                    <a:lnTo>
                      <a:pt x="4266" y="0"/>
                    </a:lnTo>
                    <a:lnTo>
                      <a:pt x="4266" y="0"/>
                    </a:lnTo>
                    <a:lnTo>
                      <a:pt x="4266" y="0"/>
                    </a:lnTo>
                    <a:lnTo>
                      <a:pt x="4266" y="0"/>
                    </a:lnTo>
                    <a:lnTo>
                      <a:pt x="4266" y="0"/>
                    </a:lnTo>
                    <a:lnTo>
                      <a:pt x="4266" y="0"/>
                    </a:lnTo>
                    <a:lnTo>
                      <a:pt x="4266" y="0"/>
                    </a:lnTo>
                    <a:lnTo>
                      <a:pt x="4266" y="0"/>
                    </a:lnTo>
                    <a:lnTo>
                      <a:pt x="4266" y="0"/>
                    </a:lnTo>
                    <a:lnTo>
                      <a:pt x="4266" y="0"/>
                    </a:lnTo>
                    <a:lnTo>
                      <a:pt x="4266" y="0"/>
                    </a:lnTo>
                    <a:lnTo>
                      <a:pt x="4266" y="0"/>
                    </a:lnTo>
                    <a:lnTo>
                      <a:pt x="4266" y="0"/>
                    </a:lnTo>
                    <a:lnTo>
                      <a:pt x="4266" y="0"/>
                    </a:lnTo>
                    <a:lnTo>
                      <a:pt x="4266" y="0"/>
                    </a:lnTo>
                    <a:lnTo>
                      <a:pt x="4266" y="0"/>
                    </a:lnTo>
                    <a:lnTo>
                      <a:pt x="4266" y="0"/>
                    </a:lnTo>
                    <a:lnTo>
                      <a:pt x="4266" y="0"/>
                    </a:lnTo>
                    <a:lnTo>
                      <a:pt x="4266" y="0"/>
                    </a:lnTo>
                    <a:lnTo>
                      <a:pt x="4266" y="0"/>
                    </a:lnTo>
                    <a:lnTo>
                      <a:pt x="4266" y="0"/>
                    </a:lnTo>
                    <a:lnTo>
                      <a:pt x="4266" y="0"/>
                    </a:lnTo>
                    <a:lnTo>
                      <a:pt x="4266" y="0"/>
                    </a:lnTo>
                    <a:lnTo>
                      <a:pt x="4266" y="0"/>
                    </a:lnTo>
                    <a:lnTo>
                      <a:pt x="4266" y="0"/>
                    </a:lnTo>
                    <a:lnTo>
                      <a:pt x="4266" y="0"/>
                    </a:lnTo>
                    <a:lnTo>
                      <a:pt x="4266" y="0"/>
                    </a:lnTo>
                    <a:lnTo>
                      <a:pt x="4266" y="0"/>
                    </a:lnTo>
                    <a:lnTo>
                      <a:pt x="4266" y="0"/>
                    </a:lnTo>
                    <a:lnTo>
                      <a:pt x="4266" y="0"/>
                    </a:lnTo>
                    <a:lnTo>
                      <a:pt x="4266" y="0"/>
                    </a:lnTo>
                    <a:lnTo>
                      <a:pt x="4266" y="0"/>
                    </a:lnTo>
                    <a:lnTo>
                      <a:pt x="4266" y="0"/>
                    </a:lnTo>
                    <a:lnTo>
                      <a:pt x="4266" y="0"/>
                    </a:lnTo>
                    <a:lnTo>
                      <a:pt x="4266" y="0"/>
                    </a:lnTo>
                    <a:lnTo>
                      <a:pt x="4266" y="0"/>
                    </a:lnTo>
                    <a:lnTo>
                      <a:pt x="4266" y="0"/>
                    </a:lnTo>
                    <a:lnTo>
                      <a:pt x="4266" y="0"/>
                    </a:lnTo>
                    <a:lnTo>
                      <a:pt x="4266" y="0"/>
                    </a:lnTo>
                    <a:lnTo>
                      <a:pt x="4266" y="0"/>
                    </a:lnTo>
                    <a:lnTo>
                      <a:pt x="4266" y="0"/>
                    </a:lnTo>
                    <a:lnTo>
                      <a:pt x="4266" y="0"/>
                    </a:lnTo>
                    <a:lnTo>
                      <a:pt x="4266" y="0"/>
                    </a:lnTo>
                    <a:lnTo>
                      <a:pt x="4266" y="0"/>
                    </a:lnTo>
                    <a:lnTo>
                      <a:pt x="4266" y="0"/>
                    </a:lnTo>
                    <a:lnTo>
                      <a:pt x="4266" y="0"/>
                    </a:lnTo>
                    <a:lnTo>
                      <a:pt x="4266" y="0"/>
                    </a:lnTo>
                    <a:lnTo>
                      <a:pt x="4266" y="0"/>
                    </a:lnTo>
                    <a:lnTo>
                      <a:pt x="4266" y="0"/>
                    </a:lnTo>
                    <a:lnTo>
                      <a:pt x="4266" y="0"/>
                    </a:lnTo>
                    <a:lnTo>
                      <a:pt x="4272" y="0"/>
                    </a:lnTo>
                    <a:lnTo>
                      <a:pt x="4272" y="0"/>
                    </a:lnTo>
                    <a:lnTo>
                      <a:pt x="4272" y="0"/>
                    </a:lnTo>
                    <a:lnTo>
                      <a:pt x="4272" y="0"/>
                    </a:lnTo>
                    <a:lnTo>
                      <a:pt x="4272" y="0"/>
                    </a:lnTo>
                    <a:lnTo>
                      <a:pt x="4272" y="0"/>
                    </a:lnTo>
                    <a:lnTo>
                      <a:pt x="4272" y="0"/>
                    </a:lnTo>
                    <a:lnTo>
                      <a:pt x="4272" y="0"/>
                    </a:lnTo>
                    <a:lnTo>
                      <a:pt x="4272" y="0"/>
                    </a:lnTo>
                    <a:lnTo>
                      <a:pt x="4272" y="0"/>
                    </a:lnTo>
                    <a:lnTo>
                      <a:pt x="4272" y="0"/>
                    </a:lnTo>
                    <a:lnTo>
                      <a:pt x="4284" y="0"/>
                    </a:lnTo>
                    <a:lnTo>
                      <a:pt x="4284" y="0"/>
                    </a:lnTo>
                    <a:lnTo>
                      <a:pt x="4284" y="0"/>
                    </a:lnTo>
                    <a:lnTo>
                      <a:pt x="4284" y="0"/>
                    </a:lnTo>
                    <a:lnTo>
                      <a:pt x="4284" y="0"/>
                    </a:lnTo>
                    <a:lnTo>
                      <a:pt x="4284" y="0"/>
                    </a:lnTo>
                    <a:lnTo>
                      <a:pt x="4284" y="0"/>
                    </a:lnTo>
                    <a:lnTo>
                      <a:pt x="4284" y="0"/>
                    </a:lnTo>
                    <a:lnTo>
                      <a:pt x="4284" y="0"/>
                    </a:lnTo>
                    <a:lnTo>
                      <a:pt x="4284" y="0"/>
                    </a:lnTo>
                    <a:lnTo>
                      <a:pt x="4284" y="0"/>
                    </a:lnTo>
                    <a:lnTo>
                      <a:pt x="4284" y="0"/>
                    </a:lnTo>
                    <a:lnTo>
                      <a:pt x="4284" y="0"/>
                    </a:lnTo>
                    <a:lnTo>
                      <a:pt x="4284" y="0"/>
                    </a:lnTo>
                    <a:lnTo>
                      <a:pt x="4284" y="0"/>
                    </a:lnTo>
                    <a:lnTo>
                      <a:pt x="4284" y="0"/>
                    </a:lnTo>
                    <a:lnTo>
                      <a:pt x="4284" y="0"/>
                    </a:lnTo>
                    <a:lnTo>
                      <a:pt x="4284" y="0"/>
                    </a:lnTo>
                    <a:lnTo>
                      <a:pt x="4284" y="0"/>
                    </a:lnTo>
                    <a:lnTo>
                      <a:pt x="4284" y="0"/>
                    </a:lnTo>
                    <a:lnTo>
                      <a:pt x="4284" y="0"/>
                    </a:lnTo>
                    <a:lnTo>
                      <a:pt x="4284" y="0"/>
                    </a:lnTo>
                    <a:lnTo>
                      <a:pt x="4284" y="0"/>
                    </a:lnTo>
                    <a:lnTo>
                      <a:pt x="4284" y="0"/>
                    </a:lnTo>
                    <a:lnTo>
                      <a:pt x="4284" y="0"/>
                    </a:lnTo>
                    <a:lnTo>
                      <a:pt x="4284" y="0"/>
                    </a:lnTo>
                    <a:lnTo>
                      <a:pt x="4284" y="0"/>
                    </a:lnTo>
                    <a:lnTo>
                      <a:pt x="4284" y="0"/>
                    </a:lnTo>
                    <a:lnTo>
                      <a:pt x="4284" y="0"/>
                    </a:lnTo>
                    <a:lnTo>
                      <a:pt x="4284" y="0"/>
                    </a:lnTo>
                    <a:lnTo>
                      <a:pt x="4284" y="0"/>
                    </a:lnTo>
                    <a:lnTo>
                      <a:pt x="4284" y="0"/>
                    </a:lnTo>
                    <a:lnTo>
                      <a:pt x="4284" y="0"/>
                    </a:lnTo>
                    <a:lnTo>
                      <a:pt x="4284" y="0"/>
                    </a:lnTo>
                    <a:lnTo>
                      <a:pt x="4284" y="0"/>
                    </a:lnTo>
                    <a:lnTo>
                      <a:pt x="4290" y="0"/>
                    </a:lnTo>
                    <a:lnTo>
                      <a:pt x="4290" y="0"/>
                    </a:lnTo>
                    <a:lnTo>
                      <a:pt x="4290" y="0"/>
                    </a:lnTo>
                    <a:lnTo>
                      <a:pt x="4290" y="0"/>
                    </a:lnTo>
                    <a:lnTo>
                      <a:pt x="4290" y="0"/>
                    </a:lnTo>
                    <a:lnTo>
                      <a:pt x="4290" y="0"/>
                    </a:lnTo>
                    <a:lnTo>
                      <a:pt x="4290" y="0"/>
                    </a:lnTo>
                    <a:lnTo>
                      <a:pt x="4290" y="0"/>
                    </a:lnTo>
                    <a:lnTo>
                      <a:pt x="4290" y="0"/>
                    </a:lnTo>
                    <a:lnTo>
                      <a:pt x="4290" y="0"/>
                    </a:lnTo>
                    <a:lnTo>
                      <a:pt x="4290" y="0"/>
                    </a:lnTo>
                    <a:lnTo>
                      <a:pt x="4290" y="0"/>
                    </a:lnTo>
                    <a:lnTo>
                      <a:pt x="4290" y="0"/>
                    </a:lnTo>
                    <a:lnTo>
                      <a:pt x="4290" y="0"/>
                    </a:lnTo>
                    <a:lnTo>
                      <a:pt x="4290" y="0"/>
                    </a:lnTo>
                    <a:lnTo>
                      <a:pt x="4290" y="0"/>
                    </a:lnTo>
                    <a:lnTo>
                      <a:pt x="4290" y="0"/>
                    </a:lnTo>
                    <a:lnTo>
                      <a:pt x="4290" y="0"/>
                    </a:lnTo>
                    <a:lnTo>
                      <a:pt x="4290" y="0"/>
                    </a:lnTo>
                    <a:lnTo>
                      <a:pt x="4290" y="0"/>
                    </a:lnTo>
                    <a:lnTo>
                      <a:pt x="4290" y="0"/>
                    </a:lnTo>
                    <a:lnTo>
                      <a:pt x="4290" y="0"/>
                    </a:lnTo>
                    <a:lnTo>
                      <a:pt x="4290" y="0"/>
                    </a:lnTo>
                    <a:lnTo>
                      <a:pt x="4290" y="0"/>
                    </a:lnTo>
                    <a:lnTo>
                      <a:pt x="4290" y="0"/>
                    </a:lnTo>
                    <a:lnTo>
                      <a:pt x="4290" y="0"/>
                    </a:lnTo>
                    <a:lnTo>
                      <a:pt x="4290" y="0"/>
                    </a:lnTo>
                    <a:lnTo>
                      <a:pt x="4290" y="0"/>
                    </a:lnTo>
                    <a:lnTo>
                      <a:pt x="4290" y="0"/>
                    </a:lnTo>
                    <a:lnTo>
                      <a:pt x="4290" y="0"/>
                    </a:lnTo>
                    <a:lnTo>
                      <a:pt x="4290" y="0"/>
                    </a:lnTo>
                    <a:lnTo>
                      <a:pt x="4290" y="0"/>
                    </a:lnTo>
                    <a:lnTo>
                      <a:pt x="4290" y="0"/>
                    </a:lnTo>
                    <a:lnTo>
                      <a:pt x="4290" y="0"/>
                    </a:lnTo>
                    <a:lnTo>
                      <a:pt x="4290" y="0"/>
                    </a:lnTo>
                    <a:lnTo>
                      <a:pt x="4290" y="0"/>
                    </a:lnTo>
                    <a:lnTo>
                      <a:pt x="4290" y="0"/>
                    </a:lnTo>
                    <a:lnTo>
                      <a:pt x="4290" y="0"/>
                    </a:lnTo>
                    <a:lnTo>
                      <a:pt x="4290" y="0"/>
                    </a:lnTo>
                    <a:lnTo>
                      <a:pt x="4290" y="0"/>
                    </a:lnTo>
                    <a:lnTo>
                      <a:pt x="4290" y="0"/>
                    </a:lnTo>
                    <a:lnTo>
                      <a:pt x="4290" y="0"/>
                    </a:lnTo>
                    <a:lnTo>
                      <a:pt x="4290" y="0"/>
                    </a:lnTo>
                    <a:lnTo>
                      <a:pt x="4290" y="0"/>
                    </a:lnTo>
                    <a:lnTo>
                      <a:pt x="4290" y="0"/>
                    </a:lnTo>
                    <a:lnTo>
                      <a:pt x="4290" y="0"/>
                    </a:lnTo>
                    <a:lnTo>
                      <a:pt x="4290" y="0"/>
                    </a:lnTo>
                    <a:lnTo>
                      <a:pt x="4290" y="0"/>
                    </a:lnTo>
                    <a:lnTo>
                      <a:pt x="4290" y="0"/>
                    </a:lnTo>
                    <a:lnTo>
                      <a:pt x="4290" y="0"/>
                    </a:lnTo>
                    <a:lnTo>
                      <a:pt x="4290" y="0"/>
                    </a:lnTo>
                    <a:lnTo>
                      <a:pt x="4290" y="0"/>
                    </a:lnTo>
                    <a:lnTo>
                      <a:pt x="4290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308" y="0"/>
                    </a:lnTo>
                    <a:lnTo>
                      <a:pt x="4308" y="0"/>
                    </a:lnTo>
                    <a:lnTo>
                      <a:pt x="4308" y="0"/>
                    </a:lnTo>
                    <a:lnTo>
                      <a:pt x="4308" y="0"/>
                    </a:lnTo>
                    <a:lnTo>
                      <a:pt x="4308" y="0"/>
                    </a:lnTo>
                    <a:lnTo>
                      <a:pt x="4308" y="0"/>
                    </a:lnTo>
                    <a:lnTo>
                      <a:pt x="4308" y="0"/>
                    </a:lnTo>
                    <a:lnTo>
                      <a:pt x="4308" y="0"/>
                    </a:lnTo>
                    <a:lnTo>
                      <a:pt x="4308" y="0"/>
                    </a:lnTo>
                    <a:lnTo>
                      <a:pt x="4308" y="0"/>
                    </a:lnTo>
                    <a:lnTo>
                      <a:pt x="4308" y="0"/>
                    </a:lnTo>
                    <a:lnTo>
                      <a:pt x="4308" y="0"/>
                    </a:lnTo>
                    <a:lnTo>
                      <a:pt x="4308" y="0"/>
                    </a:lnTo>
                    <a:lnTo>
                      <a:pt x="4308" y="0"/>
                    </a:lnTo>
                    <a:lnTo>
                      <a:pt x="4308" y="0"/>
                    </a:lnTo>
                    <a:lnTo>
                      <a:pt x="4308" y="0"/>
                    </a:lnTo>
                    <a:lnTo>
                      <a:pt x="4308" y="0"/>
                    </a:lnTo>
                    <a:lnTo>
                      <a:pt x="4308" y="0"/>
                    </a:lnTo>
                    <a:lnTo>
                      <a:pt x="4308" y="0"/>
                    </a:lnTo>
                    <a:lnTo>
                      <a:pt x="4308" y="0"/>
                    </a:lnTo>
                    <a:lnTo>
                      <a:pt x="4308" y="0"/>
                    </a:lnTo>
                    <a:lnTo>
                      <a:pt x="4308" y="0"/>
                    </a:lnTo>
                    <a:lnTo>
                      <a:pt x="4308" y="0"/>
                    </a:lnTo>
                    <a:lnTo>
                      <a:pt x="4308" y="0"/>
                    </a:lnTo>
                    <a:lnTo>
                      <a:pt x="4308" y="0"/>
                    </a:lnTo>
                    <a:lnTo>
                      <a:pt x="4308" y="0"/>
                    </a:lnTo>
                    <a:lnTo>
                      <a:pt x="4308" y="0"/>
                    </a:lnTo>
                    <a:lnTo>
                      <a:pt x="4308" y="0"/>
                    </a:lnTo>
                    <a:lnTo>
                      <a:pt x="4308" y="0"/>
                    </a:lnTo>
                    <a:lnTo>
                      <a:pt x="4308" y="0"/>
                    </a:lnTo>
                    <a:lnTo>
                      <a:pt x="4308" y="0"/>
                    </a:lnTo>
                    <a:lnTo>
                      <a:pt x="4308" y="0"/>
                    </a:lnTo>
                    <a:lnTo>
                      <a:pt x="4308" y="0"/>
                    </a:lnTo>
                    <a:lnTo>
                      <a:pt x="4308" y="0"/>
                    </a:lnTo>
                    <a:lnTo>
                      <a:pt x="4308" y="0"/>
                    </a:lnTo>
                    <a:lnTo>
                      <a:pt x="4308" y="0"/>
                    </a:lnTo>
                    <a:lnTo>
                      <a:pt x="4308" y="0"/>
                    </a:lnTo>
                    <a:lnTo>
                      <a:pt x="4308" y="0"/>
                    </a:lnTo>
                    <a:lnTo>
                      <a:pt x="4308" y="0"/>
                    </a:lnTo>
                    <a:lnTo>
                      <a:pt x="4308" y="0"/>
                    </a:lnTo>
                    <a:lnTo>
                      <a:pt x="4308" y="0"/>
                    </a:lnTo>
                    <a:lnTo>
                      <a:pt x="4308" y="0"/>
                    </a:lnTo>
                    <a:lnTo>
                      <a:pt x="4308" y="0"/>
                    </a:lnTo>
                    <a:lnTo>
                      <a:pt x="4308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6" y="0"/>
                    </a:lnTo>
                    <a:lnTo>
                      <a:pt x="4356" y="0"/>
                    </a:lnTo>
                    <a:lnTo>
                      <a:pt x="4356" y="0"/>
                    </a:lnTo>
                    <a:lnTo>
                      <a:pt x="4356" y="0"/>
                    </a:lnTo>
                    <a:lnTo>
                      <a:pt x="4356" y="0"/>
                    </a:lnTo>
                    <a:lnTo>
                      <a:pt x="4356" y="0"/>
                    </a:lnTo>
                    <a:lnTo>
                      <a:pt x="4356" y="0"/>
                    </a:lnTo>
                    <a:lnTo>
                      <a:pt x="4356" y="0"/>
                    </a:lnTo>
                    <a:lnTo>
                      <a:pt x="4356" y="0"/>
                    </a:lnTo>
                    <a:lnTo>
                      <a:pt x="4356" y="0"/>
                    </a:lnTo>
                    <a:lnTo>
                      <a:pt x="4356" y="0"/>
                    </a:lnTo>
                    <a:lnTo>
                      <a:pt x="4356" y="0"/>
                    </a:lnTo>
                    <a:lnTo>
                      <a:pt x="4356" y="0"/>
                    </a:lnTo>
                    <a:lnTo>
                      <a:pt x="4356" y="0"/>
                    </a:lnTo>
                    <a:lnTo>
                      <a:pt x="4356" y="0"/>
                    </a:lnTo>
                    <a:lnTo>
                      <a:pt x="4356" y="0"/>
                    </a:lnTo>
                    <a:lnTo>
                      <a:pt x="4356" y="0"/>
                    </a:lnTo>
                    <a:lnTo>
                      <a:pt x="4356" y="0"/>
                    </a:lnTo>
                    <a:lnTo>
                      <a:pt x="4356" y="0"/>
                    </a:lnTo>
                    <a:lnTo>
                      <a:pt x="4356" y="0"/>
                    </a:lnTo>
                    <a:lnTo>
                      <a:pt x="4356" y="0"/>
                    </a:lnTo>
                    <a:lnTo>
                      <a:pt x="4356" y="0"/>
                    </a:lnTo>
                    <a:lnTo>
                      <a:pt x="4356" y="0"/>
                    </a:lnTo>
                    <a:lnTo>
                      <a:pt x="4356" y="0"/>
                    </a:lnTo>
                    <a:lnTo>
                      <a:pt x="4356" y="0"/>
                    </a:lnTo>
                    <a:lnTo>
                      <a:pt x="4356" y="0"/>
                    </a:lnTo>
                    <a:lnTo>
                      <a:pt x="4356" y="0"/>
                    </a:lnTo>
                    <a:lnTo>
                      <a:pt x="4356" y="0"/>
                    </a:lnTo>
                    <a:lnTo>
                      <a:pt x="4356" y="0"/>
                    </a:lnTo>
                    <a:lnTo>
                      <a:pt x="4356" y="0"/>
                    </a:lnTo>
                    <a:lnTo>
                      <a:pt x="4356" y="0"/>
                    </a:lnTo>
                    <a:lnTo>
                      <a:pt x="4356" y="0"/>
                    </a:lnTo>
                    <a:lnTo>
                      <a:pt x="4356" y="0"/>
                    </a:lnTo>
                    <a:lnTo>
                      <a:pt x="4356" y="0"/>
                    </a:lnTo>
                    <a:lnTo>
                      <a:pt x="4356" y="0"/>
                    </a:lnTo>
                    <a:lnTo>
                      <a:pt x="4356" y="0"/>
                    </a:lnTo>
                    <a:lnTo>
                      <a:pt x="4356" y="0"/>
                    </a:lnTo>
                    <a:lnTo>
                      <a:pt x="4356" y="0"/>
                    </a:lnTo>
                    <a:lnTo>
                      <a:pt x="4356" y="0"/>
                    </a:lnTo>
                    <a:lnTo>
                      <a:pt x="4356" y="0"/>
                    </a:lnTo>
                    <a:lnTo>
                      <a:pt x="4356" y="0"/>
                    </a:lnTo>
                    <a:lnTo>
                      <a:pt x="4356" y="0"/>
                    </a:lnTo>
                    <a:lnTo>
                      <a:pt x="4356" y="0"/>
                    </a:lnTo>
                    <a:lnTo>
                      <a:pt x="4356" y="0"/>
                    </a:lnTo>
                    <a:lnTo>
                      <a:pt x="4356" y="0"/>
                    </a:lnTo>
                    <a:lnTo>
                      <a:pt x="4356" y="0"/>
                    </a:lnTo>
                    <a:lnTo>
                      <a:pt x="4356" y="0"/>
                    </a:lnTo>
                    <a:lnTo>
                      <a:pt x="4356" y="0"/>
                    </a:lnTo>
                    <a:lnTo>
                      <a:pt x="4356" y="0"/>
                    </a:lnTo>
                    <a:lnTo>
                      <a:pt x="4356" y="0"/>
                    </a:lnTo>
                    <a:lnTo>
                      <a:pt x="4356" y="0"/>
                    </a:lnTo>
                    <a:lnTo>
                      <a:pt x="4356" y="0"/>
                    </a:lnTo>
                    <a:lnTo>
                      <a:pt x="4356" y="0"/>
                    </a:lnTo>
                    <a:lnTo>
                      <a:pt x="4356" y="0"/>
                    </a:lnTo>
                    <a:lnTo>
                      <a:pt x="4362" y="0"/>
                    </a:lnTo>
                    <a:lnTo>
                      <a:pt x="4362" y="0"/>
                    </a:lnTo>
                    <a:lnTo>
                      <a:pt x="4362" y="0"/>
                    </a:lnTo>
                    <a:lnTo>
                      <a:pt x="4362" y="0"/>
                    </a:lnTo>
                    <a:lnTo>
                      <a:pt x="4362" y="0"/>
                    </a:lnTo>
                    <a:lnTo>
                      <a:pt x="4362" y="0"/>
                    </a:lnTo>
                    <a:lnTo>
                      <a:pt x="4362" y="0"/>
                    </a:lnTo>
                    <a:lnTo>
                      <a:pt x="4362" y="0"/>
                    </a:lnTo>
                    <a:lnTo>
                      <a:pt x="4362" y="0"/>
                    </a:lnTo>
                    <a:lnTo>
                      <a:pt x="4362" y="0"/>
                    </a:lnTo>
                    <a:lnTo>
                      <a:pt x="4362" y="0"/>
                    </a:lnTo>
                    <a:lnTo>
                      <a:pt x="4362" y="0"/>
                    </a:lnTo>
                    <a:lnTo>
                      <a:pt x="4362" y="0"/>
                    </a:lnTo>
                    <a:lnTo>
                      <a:pt x="4362" y="0"/>
                    </a:lnTo>
                    <a:lnTo>
                      <a:pt x="4362" y="0"/>
                    </a:lnTo>
                    <a:lnTo>
                      <a:pt x="4362" y="0"/>
                    </a:lnTo>
                    <a:lnTo>
                      <a:pt x="4362" y="0"/>
                    </a:lnTo>
                    <a:lnTo>
                      <a:pt x="4362" y="0"/>
                    </a:lnTo>
                    <a:lnTo>
                      <a:pt x="4362" y="0"/>
                    </a:lnTo>
                    <a:lnTo>
                      <a:pt x="4362" y="0"/>
                    </a:lnTo>
                    <a:lnTo>
                      <a:pt x="4362" y="0"/>
                    </a:lnTo>
                    <a:lnTo>
                      <a:pt x="4362" y="0"/>
                    </a:lnTo>
                    <a:lnTo>
                      <a:pt x="4362" y="0"/>
                    </a:lnTo>
                    <a:lnTo>
                      <a:pt x="4362" y="0"/>
                    </a:lnTo>
                    <a:lnTo>
                      <a:pt x="4362" y="0"/>
                    </a:lnTo>
                    <a:lnTo>
                      <a:pt x="4362" y="0"/>
                    </a:lnTo>
                    <a:lnTo>
                      <a:pt x="4362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80" y="0"/>
                    </a:lnTo>
                    <a:lnTo>
                      <a:pt x="4380" y="0"/>
                    </a:lnTo>
                    <a:lnTo>
                      <a:pt x="4380" y="0"/>
                    </a:lnTo>
                    <a:lnTo>
                      <a:pt x="4380" y="0"/>
                    </a:lnTo>
                    <a:lnTo>
                      <a:pt x="4380" y="0"/>
                    </a:lnTo>
                    <a:lnTo>
                      <a:pt x="4380" y="0"/>
                    </a:lnTo>
                    <a:lnTo>
                      <a:pt x="4380" y="0"/>
                    </a:lnTo>
                    <a:lnTo>
                      <a:pt x="4380" y="0"/>
                    </a:lnTo>
                    <a:lnTo>
                      <a:pt x="4380" y="0"/>
                    </a:lnTo>
                    <a:lnTo>
                      <a:pt x="4380" y="0"/>
                    </a:lnTo>
                    <a:lnTo>
                      <a:pt x="4380" y="0"/>
                    </a:lnTo>
                    <a:lnTo>
                      <a:pt x="4380" y="0"/>
                    </a:lnTo>
                    <a:lnTo>
                      <a:pt x="4380" y="0"/>
                    </a:lnTo>
                    <a:lnTo>
                      <a:pt x="4380" y="0"/>
                    </a:lnTo>
                    <a:lnTo>
                      <a:pt x="4380" y="0"/>
                    </a:lnTo>
                    <a:lnTo>
                      <a:pt x="4380" y="0"/>
                    </a:lnTo>
                    <a:lnTo>
                      <a:pt x="4380" y="0"/>
                    </a:lnTo>
                    <a:lnTo>
                      <a:pt x="4380" y="0"/>
                    </a:lnTo>
                    <a:lnTo>
                      <a:pt x="4380" y="0"/>
                    </a:lnTo>
                    <a:lnTo>
                      <a:pt x="4380" y="0"/>
                    </a:lnTo>
                    <a:lnTo>
                      <a:pt x="4380" y="0"/>
                    </a:lnTo>
                    <a:lnTo>
                      <a:pt x="4380" y="0"/>
                    </a:lnTo>
                    <a:lnTo>
                      <a:pt x="4380" y="0"/>
                    </a:lnTo>
                    <a:lnTo>
                      <a:pt x="4380" y="0"/>
                    </a:lnTo>
                    <a:lnTo>
                      <a:pt x="4380" y="0"/>
                    </a:lnTo>
                    <a:lnTo>
                      <a:pt x="4380" y="0"/>
                    </a:lnTo>
                    <a:lnTo>
                      <a:pt x="4380" y="0"/>
                    </a:lnTo>
                    <a:lnTo>
                      <a:pt x="4380" y="0"/>
                    </a:lnTo>
                    <a:lnTo>
                      <a:pt x="4380" y="0"/>
                    </a:lnTo>
                    <a:lnTo>
                      <a:pt x="4380" y="0"/>
                    </a:lnTo>
                    <a:lnTo>
                      <a:pt x="4380" y="0"/>
                    </a:lnTo>
                    <a:lnTo>
                      <a:pt x="4380" y="0"/>
                    </a:lnTo>
                    <a:lnTo>
                      <a:pt x="4380" y="0"/>
                    </a:lnTo>
                    <a:lnTo>
                      <a:pt x="4380" y="0"/>
                    </a:lnTo>
                    <a:lnTo>
                      <a:pt x="4380" y="0"/>
                    </a:lnTo>
                    <a:lnTo>
                      <a:pt x="4380" y="0"/>
                    </a:lnTo>
                    <a:lnTo>
                      <a:pt x="4380" y="0"/>
                    </a:lnTo>
                    <a:lnTo>
                      <a:pt x="4380" y="0"/>
                    </a:lnTo>
                    <a:lnTo>
                      <a:pt x="4380" y="0"/>
                    </a:lnTo>
                    <a:lnTo>
                      <a:pt x="4380" y="0"/>
                    </a:lnTo>
                    <a:lnTo>
                      <a:pt x="4380" y="0"/>
                    </a:lnTo>
                    <a:lnTo>
                      <a:pt x="4380" y="0"/>
                    </a:lnTo>
                    <a:lnTo>
                      <a:pt x="4380" y="0"/>
                    </a:lnTo>
                    <a:lnTo>
                      <a:pt x="4380" y="0"/>
                    </a:lnTo>
                    <a:lnTo>
                      <a:pt x="4380" y="0"/>
                    </a:lnTo>
                    <a:lnTo>
                      <a:pt x="4380" y="0"/>
                    </a:lnTo>
                    <a:lnTo>
                      <a:pt x="4380" y="0"/>
                    </a:lnTo>
                    <a:lnTo>
                      <a:pt x="4380" y="0"/>
                    </a:lnTo>
                    <a:lnTo>
                      <a:pt x="4380" y="0"/>
                    </a:lnTo>
                    <a:lnTo>
                      <a:pt x="4380" y="0"/>
                    </a:lnTo>
                    <a:lnTo>
                      <a:pt x="4380" y="0"/>
                    </a:lnTo>
                    <a:lnTo>
                      <a:pt x="4380" y="0"/>
                    </a:lnTo>
                    <a:lnTo>
                      <a:pt x="4380" y="0"/>
                    </a:lnTo>
                    <a:lnTo>
                      <a:pt x="4380" y="0"/>
                    </a:lnTo>
                    <a:lnTo>
                      <a:pt x="4386" y="0"/>
                    </a:lnTo>
                    <a:lnTo>
                      <a:pt x="4386" y="0"/>
                    </a:lnTo>
                    <a:lnTo>
                      <a:pt x="4386" y="0"/>
                    </a:lnTo>
                    <a:lnTo>
                      <a:pt x="4386" y="0"/>
                    </a:lnTo>
                    <a:lnTo>
                      <a:pt x="4386" y="0"/>
                    </a:lnTo>
                    <a:lnTo>
                      <a:pt x="4386" y="0"/>
                    </a:lnTo>
                    <a:lnTo>
                      <a:pt x="4386" y="0"/>
                    </a:lnTo>
                    <a:lnTo>
                      <a:pt x="4386" y="0"/>
                    </a:lnTo>
                    <a:lnTo>
                      <a:pt x="4386" y="0"/>
                    </a:lnTo>
                    <a:lnTo>
                      <a:pt x="4386" y="0"/>
                    </a:lnTo>
                    <a:lnTo>
                      <a:pt x="4386" y="0"/>
                    </a:lnTo>
                    <a:lnTo>
                      <a:pt x="4386" y="0"/>
                    </a:lnTo>
                    <a:lnTo>
                      <a:pt x="4386" y="0"/>
                    </a:lnTo>
                    <a:lnTo>
                      <a:pt x="4386" y="0"/>
                    </a:lnTo>
                    <a:lnTo>
                      <a:pt x="4386" y="0"/>
                    </a:lnTo>
                    <a:lnTo>
                      <a:pt x="4386" y="0"/>
                    </a:lnTo>
                    <a:lnTo>
                      <a:pt x="4386" y="0"/>
                    </a:lnTo>
                    <a:lnTo>
                      <a:pt x="4386" y="0"/>
                    </a:lnTo>
                    <a:lnTo>
                      <a:pt x="4398" y="0"/>
                    </a:lnTo>
                    <a:lnTo>
                      <a:pt x="4398" y="0"/>
                    </a:lnTo>
                    <a:lnTo>
                      <a:pt x="4398" y="0"/>
                    </a:lnTo>
                    <a:lnTo>
                      <a:pt x="4398" y="0"/>
                    </a:lnTo>
                    <a:lnTo>
                      <a:pt x="4398" y="0"/>
                    </a:lnTo>
                    <a:lnTo>
                      <a:pt x="4398" y="0"/>
                    </a:lnTo>
                    <a:lnTo>
                      <a:pt x="4398" y="0"/>
                    </a:lnTo>
                    <a:lnTo>
                      <a:pt x="4398" y="0"/>
                    </a:lnTo>
                    <a:lnTo>
                      <a:pt x="4398" y="0"/>
                    </a:lnTo>
                    <a:lnTo>
                      <a:pt x="4398" y="0"/>
                    </a:lnTo>
                    <a:lnTo>
                      <a:pt x="4398" y="0"/>
                    </a:lnTo>
                    <a:lnTo>
                      <a:pt x="4398" y="0"/>
                    </a:lnTo>
                    <a:lnTo>
                      <a:pt x="4398" y="0"/>
                    </a:lnTo>
                    <a:lnTo>
                      <a:pt x="4398" y="0"/>
                    </a:lnTo>
                    <a:lnTo>
                      <a:pt x="4398" y="0"/>
                    </a:lnTo>
                    <a:lnTo>
                      <a:pt x="4398" y="0"/>
                    </a:lnTo>
                    <a:lnTo>
                      <a:pt x="4398" y="0"/>
                    </a:lnTo>
                    <a:lnTo>
                      <a:pt x="4398" y="0"/>
                    </a:lnTo>
                    <a:lnTo>
                      <a:pt x="4398" y="0"/>
                    </a:lnTo>
                    <a:lnTo>
                      <a:pt x="4398" y="0"/>
                    </a:lnTo>
                    <a:lnTo>
                      <a:pt x="4398" y="0"/>
                    </a:lnTo>
                    <a:lnTo>
                      <a:pt x="4398" y="0"/>
                    </a:lnTo>
                    <a:lnTo>
                      <a:pt x="4398" y="0"/>
                    </a:lnTo>
                    <a:lnTo>
                      <a:pt x="4398" y="0"/>
                    </a:lnTo>
                    <a:lnTo>
                      <a:pt x="4398" y="0"/>
                    </a:lnTo>
                    <a:lnTo>
                      <a:pt x="4398" y="0"/>
                    </a:lnTo>
                    <a:lnTo>
                      <a:pt x="4398" y="0"/>
                    </a:lnTo>
                    <a:lnTo>
                      <a:pt x="4398" y="0"/>
                    </a:lnTo>
                    <a:lnTo>
                      <a:pt x="4404" y="0"/>
                    </a:lnTo>
                    <a:lnTo>
                      <a:pt x="4404" y="0"/>
                    </a:lnTo>
                    <a:lnTo>
                      <a:pt x="4404" y="0"/>
                    </a:lnTo>
                    <a:lnTo>
                      <a:pt x="4404" y="0"/>
                    </a:lnTo>
                    <a:lnTo>
                      <a:pt x="4404" y="0"/>
                    </a:lnTo>
                    <a:lnTo>
                      <a:pt x="4404" y="0"/>
                    </a:lnTo>
                    <a:lnTo>
                      <a:pt x="4404" y="0"/>
                    </a:lnTo>
                    <a:lnTo>
                      <a:pt x="4404" y="0"/>
                    </a:lnTo>
                    <a:lnTo>
                      <a:pt x="4404" y="0"/>
                    </a:lnTo>
                    <a:lnTo>
                      <a:pt x="4404" y="0"/>
                    </a:lnTo>
                    <a:lnTo>
                      <a:pt x="4404" y="0"/>
                    </a:lnTo>
                    <a:lnTo>
                      <a:pt x="4404" y="0"/>
                    </a:lnTo>
                    <a:lnTo>
                      <a:pt x="4404" y="0"/>
                    </a:lnTo>
                    <a:lnTo>
                      <a:pt x="4404" y="0"/>
                    </a:lnTo>
                    <a:lnTo>
                      <a:pt x="4404" y="0"/>
                    </a:lnTo>
                    <a:lnTo>
                      <a:pt x="4404" y="0"/>
                    </a:lnTo>
                    <a:lnTo>
                      <a:pt x="4404" y="0"/>
                    </a:lnTo>
                    <a:lnTo>
                      <a:pt x="4404" y="0"/>
                    </a:lnTo>
                    <a:lnTo>
                      <a:pt x="4404" y="0"/>
                    </a:lnTo>
                    <a:lnTo>
                      <a:pt x="4404" y="0"/>
                    </a:lnTo>
                    <a:lnTo>
                      <a:pt x="4404" y="0"/>
                    </a:lnTo>
                    <a:lnTo>
                      <a:pt x="4404" y="0"/>
                    </a:lnTo>
                    <a:lnTo>
                      <a:pt x="4404" y="0"/>
                    </a:lnTo>
                    <a:lnTo>
                      <a:pt x="4404" y="0"/>
                    </a:lnTo>
                    <a:lnTo>
                      <a:pt x="4404" y="0"/>
                    </a:lnTo>
                    <a:lnTo>
                      <a:pt x="4404" y="0"/>
                    </a:lnTo>
                    <a:lnTo>
                      <a:pt x="4404" y="0"/>
                    </a:lnTo>
                    <a:lnTo>
                      <a:pt x="4404" y="0"/>
                    </a:lnTo>
                    <a:lnTo>
                      <a:pt x="4404" y="0"/>
                    </a:lnTo>
                    <a:lnTo>
                      <a:pt x="4404" y="0"/>
                    </a:lnTo>
                    <a:lnTo>
                      <a:pt x="4404" y="0"/>
                    </a:lnTo>
                    <a:lnTo>
                      <a:pt x="4404" y="0"/>
                    </a:lnTo>
                    <a:lnTo>
                      <a:pt x="4404" y="0"/>
                    </a:lnTo>
                    <a:lnTo>
                      <a:pt x="4404" y="0"/>
                    </a:lnTo>
                    <a:lnTo>
                      <a:pt x="4404" y="0"/>
                    </a:lnTo>
                    <a:lnTo>
                      <a:pt x="4404" y="0"/>
                    </a:lnTo>
                    <a:lnTo>
                      <a:pt x="4404" y="0"/>
                    </a:lnTo>
                    <a:lnTo>
                      <a:pt x="4404" y="0"/>
                    </a:lnTo>
                    <a:lnTo>
                      <a:pt x="4404" y="0"/>
                    </a:lnTo>
                    <a:lnTo>
                      <a:pt x="4404" y="0"/>
                    </a:lnTo>
                    <a:lnTo>
                      <a:pt x="4404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22" y="0"/>
                    </a:lnTo>
                    <a:lnTo>
                      <a:pt x="4422" y="0"/>
                    </a:lnTo>
                    <a:lnTo>
                      <a:pt x="4422" y="0"/>
                    </a:lnTo>
                    <a:lnTo>
                      <a:pt x="4422" y="0"/>
                    </a:lnTo>
                    <a:lnTo>
                      <a:pt x="4422" y="0"/>
                    </a:lnTo>
                    <a:lnTo>
                      <a:pt x="4422" y="0"/>
                    </a:lnTo>
                    <a:lnTo>
                      <a:pt x="4422" y="0"/>
                    </a:lnTo>
                    <a:lnTo>
                      <a:pt x="4422" y="0"/>
                    </a:lnTo>
                    <a:lnTo>
                      <a:pt x="4422" y="0"/>
                    </a:lnTo>
                    <a:lnTo>
                      <a:pt x="4422" y="0"/>
                    </a:lnTo>
                    <a:lnTo>
                      <a:pt x="4422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40" y="0"/>
                    </a:lnTo>
                    <a:lnTo>
                      <a:pt x="4440" y="0"/>
                    </a:lnTo>
                    <a:lnTo>
                      <a:pt x="4440" y="0"/>
                    </a:lnTo>
                    <a:lnTo>
                      <a:pt x="4440" y="0"/>
                    </a:lnTo>
                    <a:lnTo>
                      <a:pt x="4440" y="0"/>
                    </a:lnTo>
                    <a:lnTo>
                      <a:pt x="4440" y="0"/>
                    </a:lnTo>
                    <a:lnTo>
                      <a:pt x="4440" y="0"/>
                    </a:lnTo>
                    <a:lnTo>
                      <a:pt x="4440" y="0"/>
                    </a:lnTo>
                    <a:lnTo>
                      <a:pt x="4440" y="0"/>
                    </a:lnTo>
                    <a:lnTo>
                      <a:pt x="4440" y="0"/>
                    </a:lnTo>
                    <a:lnTo>
                      <a:pt x="4440" y="0"/>
                    </a:lnTo>
                    <a:lnTo>
                      <a:pt x="4440" y="0"/>
                    </a:lnTo>
                    <a:lnTo>
                      <a:pt x="4440" y="0"/>
                    </a:lnTo>
                    <a:lnTo>
                      <a:pt x="4440" y="0"/>
                    </a:lnTo>
                    <a:lnTo>
                      <a:pt x="4440" y="0"/>
                    </a:lnTo>
                    <a:lnTo>
                      <a:pt x="4440" y="0"/>
                    </a:lnTo>
                    <a:lnTo>
                      <a:pt x="4440" y="0"/>
                    </a:lnTo>
                    <a:lnTo>
                      <a:pt x="4440" y="0"/>
                    </a:lnTo>
                    <a:lnTo>
                      <a:pt x="4440" y="0"/>
                    </a:lnTo>
                    <a:lnTo>
                      <a:pt x="4440" y="0"/>
                    </a:lnTo>
                    <a:lnTo>
                      <a:pt x="4440" y="0"/>
                    </a:lnTo>
                    <a:lnTo>
                      <a:pt x="4440" y="0"/>
                    </a:lnTo>
                    <a:lnTo>
                      <a:pt x="4440" y="0"/>
                    </a:lnTo>
                    <a:lnTo>
                      <a:pt x="4440" y="0"/>
                    </a:lnTo>
                    <a:lnTo>
                      <a:pt x="4440" y="0"/>
                    </a:lnTo>
                    <a:lnTo>
                      <a:pt x="4440" y="0"/>
                    </a:lnTo>
                    <a:lnTo>
                      <a:pt x="4440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88" y="0"/>
                    </a:lnTo>
                    <a:lnTo>
                      <a:pt x="4488" y="0"/>
                    </a:lnTo>
                    <a:lnTo>
                      <a:pt x="4488" y="0"/>
                    </a:lnTo>
                    <a:lnTo>
                      <a:pt x="4488" y="0"/>
                    </a:lnTo>
                    <a:lnTo>
                      <a:pt x="4488" y="0"/>
                    </a:lnTo>
                    <a:lnTo>
                      <a:pt x="4488" y="0"/>
                    </a:lnTo>
                    <a:lnTo>
                      <a:pt x="4488" y="0"/>
                    </a:lnTo>
                    <a:lnTo>
                      <a:pt x="4488" y="0"/>
                    </a:lnTo>
                    <a:lnTo>
                      <a:pt x="4488" y="0"/>
                    </a:lnTo>
                    <a:lnTo>
                      <a:pt x="4488" y="0"/>
                    </a:lnTo>
                    <a:lnTo>
                      <a:pt x="4488" y="0"/>
                    </a:lnTo>
                    <a:lnTo>
                      <a:pt x="4488" y="0"/>
                    </a:lnTo>
                    <a:lnTo>
                      <a:pt x="4488" y="0"/>
                    </a:lnTo>
                    <a:lnTo>
                      <a:pt x="4488" y="0"/>
                    </a:lnTo>
                    <a:lnTo>
                      <a:pt x="4488" y="0"/>
                    </a:lnTo>
                    <a:lnTo>
                      <a:pt x="4488" y="0"/>
                    </a:lnTo>
                    <a:lnTo>
                      <a:pt x="4488" y="0"/>
                    </a:lnTo>
                    <a:lnTo>
                      <a:pt x="4500" y="0"/>
                    </a:lnTo>
                    <a:lnTo>
                      <a:pt x="4500" y="0"/>
                    </a:lnTo>
                    <a:lnTo>
                      <a:pt x="4500" y="0"/>
                    </a:lnTo>
                    <a:lnTo>
                      <a:pt x="4500" y="0"/>
                    </a:lnTo>
                    <a:lnTo>
                      <a:pt x="4500" y="0"/>
                    </a:lnTo>
                    <a:lnTo>
                      <a:pt x="4500" y="0"/>
                    </a:lnTo>
                    <a:lnTo>
                      <a:pt x="4500" y="0"/>
                    </a:lnTo>
                    <a:lnTo>
                      <a:pt x="4500" y="0"/>
                    </a:lnTo>
                    <a:lnTo>
                      <a:pt x="4500" y="0"/>
                    </a:lnTo>
                    <a:lnTo>
                      <a:pt x="4506" y="0"/>
                    </a:lnTo>
                    <a:lnTo>
                      <a:pt x="4506" y="0"/>
                    </a:lnTo>
                    <a:lnTo>
                      <a:pt x="4506" y="0"/>
                    </a:lnTo>
                    <a:lnTo>
                      <a:pt x="4506" y="0"/>
                    </a:lnTo>
                    <a:lnTo>
                      <a:pt x="4506" y="0"/>
                    </a:lnTo>
                    <a:lnTo>
                      <a:pt x="4506" y="0"/>
                    </a:lnTo>
                    <a:lnTo>
                      <a:pt x="4506" y="0"/>
                    </a:lnTo>
                    <a:lnTo>
                      <a:pt x="4506" y="0"/>
                    </a:lnTo>
                    <a:lnTo>
                      <a:pt x="4506" y="0"/>
                    </a:lnTo>
                    <a:lnTo>
                      <a:pt x="4506" y="0"/>
                    </a:lnTo>
                    <a:lnTo>
                      <a:pt x="4506" y="0"/>
                    </a:lnTo>
                    <a:lnTo>
                      <a:pt x="4506" y="0"/>
                    </a:lnTo>
                    <a:lnTo>
                      <a:pt x="4506" y="0"/>
                    </a:lnTo>
                    <a:lnTo>
                      <a:pt x="4506" y="0"/>
                    </a:lnTo>
                    <a:lnTo>
                      <a:pt x="4506" y="0"/>
                    </a:lnTo>
                    <a:lnTo>
                      <a:pt x="4506" y="0"/>
                    </a:lnTo>
                    <a:lnTo>
                      <a:pt x="4506" y="0"/>
                    </a:lnTo>
                    <a:lnTo>
                      <a:pt x="4506" y="0"/>
                    </a:lnTo>
                    <a:lnTo>
                      <a:pt x="4506" y="0"/>
                    </a:lnTo>
                    <a:lnTo>
                      <a:pt x="4506" y="0"/>
                    </a:lnTo>
                    <a:lnTo>
                      <a:pt x="4506" y="0"/>
                    </a:lnTo>
                    <a:lnTo>
                      <a:pt x="4506" y="0"/>
                    </a:lnTo>
                    <a:lnTo>
                      <a:pt x="4506" y="0"/>
                    </a:lnTo>
                    <a:lnTo>
                      <a:pt x="4506" y="0"/>
                    </a:lnTo>
                    <a:lnTo>
                      <a:pt x="4506" y="0"/>
                    </a:lnTo>
                    <a:lnTo>
                      <a:pt x="4506" y="0"/>
                    </a:lnTo>
                    <a:lnTo>
                      <a:pt x="4506" y="0"/>
                    </a:lnTo>
                    <a:lnTo>
                      <a:pt x="4506" y="0"/>
                    </a:lnTo>
                    <a:lnTo>
                      <a:pt x="4506" y="0"/>
                    </a:lnTo>
                    <a:lnTo>
                      <a:pt x="4506" y="0"/>
                    </a:lnTo>
                    <a:lnTo>
                      <a:pt x="4506" y="0"/>
                    </a:lnTo>
                    <a:lnTo>
                      <a:pt x="4506" y="0"/>
                    </a:lnTo>
                    <a:lnTo>
                      <a:pt x="4506" y="0"/>
                    </a:lnTo>
                    <a:lnTo>
                      <a:pt x="4506" y="0"/>
                    </a:lnTo>
                    <a:lnTo>
                      <a:pt x="4506" y="0"/>
                    </a:lnTo>
                    <a:lnTo>
                      <a:pt x="4506" y="0"/>
                    </a:lnTo>
                    <a:lnTo>
                      <a:pt x="4506" y="0"/>
                    </a:lnTo>
                    <a:lnTo>
                      <a:pt x="4506" y="0"/>
                    </a:lnTo>
                    <a:lnTo>
                      <a:pt x="4506" y="0"/>
                    </a:lnTo>
                    <a:lnTo>
                      <a:pt x="4506" y="0"/>
                    </a:lnTo>
                    <a:lnTo>
                      <a:pt x="4506" y="0"/>
                    </a:lnTo>
                    <a:lnTo>
                      <a:pt x="4506" y="0"/>
                    </a:lnTo>
                    <a:lnTo>
                      <a:pt x="4506" y="0"/>
                    </a:lnTo>
                    <a:lnTo>
                      <a:pt x="4506" y="0"/>
                    </a:lnTo>
                    <a:lnTo>
                      <a:pt x="4506" y="0"/>
                    </a:lnTo>
                    <a:lnTo>
                      <a:pt x="4506" y="0"/>
                    </a:lnTo>
                    <a:lnTo>
                      <a:pt x="4506" y="0"/>
                    </a:lnTo>
                    <a:lnTo>
                      <a:pt x="4506" y="0"/>
                    </a:lnTo>
                    <a:lnTo>
                      <a:pt x="4506" y="0"/>
                    </a:lnTo>
                    <a:lnTo>
                      <a:pt x="4506" y="0"/>
                    </a:lnTo>
                    <a:lnTo>
                      <a:pt x="4506" y="0"/>
                    </a:lnTo>
                    <a:lnTo>
                      <a:pt x="4506" y="0"/>
                    </a:lnTo>
                    <a:lnTo>
                      <a:pt x="4506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54" y="0"/>
                    </a:lnTo>
                    <a:lnTo>
                      <a:pt x="4554" y="0"/>
                    </a:lnTo>
                    <a:lnTo>
                      <a:pt x="4554" y="0"/>
                    </a:lnTo>
                    <a:lnTo>
                      <a:pt x="4554" y="0"/>
                    </a:lnTo>
                    <a:lnTo>
                      <a:pt x="4554" y="0"/>
                    </a:lnTo>
                    <a:lnTo>
                      <a:pt x="4554" y="0"/>
                    </a:lnTo>
                    <a:lnTo>
                      <a:pt x="4554" y="0"/>
                    </a:lnTo>
                    <a:lnTo>
                      <a:pt x="4554" y="0"/>
                    </a:lnTo>
                    <a:lnTo>
                      <a:pt x="4560" y="0"/>
                    </a:lnTo>
                    <a:lnTo>
                      <a:pt x="4560" y="0"/>
                    </a:lnTo>
                    <a:lnTo>
                      <a:pt x="4560" y="0"/>
                    </a:lnTo>
                    <a:lnTo>
                      <a:pt x="4560" y="0"/>
                    </a:lnTo>
                    <a:lnTo>
                      <a:pt x="4560" y="0"/>
                    </a:lnTo>
                    <a:lnTo>
                      <a:pt x="4560" y="0"/>
                    </a:lnTo>
                    <a:lnTo>
                      <a:pt x="4560" y="0"/>
                    </a:lnTo>
                    <a:lnTo>
                      <a:pt x="4560" y="0"/>
                    </a:lnTo>
                    <a:lnTo>
                      <a:pt x="4560" y="0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578" y="0"/>
                    </a:lnTo>
                    <a:lnTo>
                      <a:pt x="4578" y="0"/>
                    </a:lnTo>
                    <a:lnTo>
                      <a:pt x="4578" y="0"/>
                    </a:lnTo>
                    <a:lnTo>
                      <a:pt x="4578" y="0"/>
                    </a:lnTo>
                    <a:lnTo>
                      <a:pt x="4578" y="0"/>
                    </a:lnTo>
                    <a:lnTo>
                      <a:pt x="4578" y="0"/>
                    </a:lnTo>
                    <a:lnTo>
                      <a:pt x="4578" y="0"/>
                    </a:lnTo>
                    <a:lnTo>
                      <a:pt x="4578" y="0"/>
                    </a:lnTo>
                    <a:lnTo>
                      <a:pt x="4578" y="0"/>
                    </a:lnTo>
                    <a:lnTo>
                      <a:pt x="4578" y="0"/>
                    </a:lnTo>
                    <a:lnTo>
                      <a:pt x="4578" y="0"/>
                    </a:lnTo>
                    <a:lnTo>
                      <a:pt x="4578" y="0"/>
                    </a:lnTo>
                    <a:lnTo>
                      <a:pt x="4578" y="0"/>
                    </a:lnTo>
                    <a:lnTo>
                      <a:pt x="4578" y="0"/>
                    </a:lnTo>
                    <a:lnTo>
                      <a:pt x="4578" y="0"/>
                    </a:lnTo>
                    <a:lnTo>
                      <a:pt x="4578" y="0"/>
                    </a:lnTo>
                    <a:lnTo>
                      <a:pt x="4578" y="0"/>
                    </a:lnTo>
                    <a:lnTo>
                      <a:pt x="4578" y="0"/>
                    </a:lnTo>
                    <a:lnTo>
                      <a:pt x="4578" y="0"/>
                    </a:lnTo>
                    <a:lnTo>
                      <a:pt x="4578" y="0"/>
                    </a:lnTo>
                    <a:lnTo>
                      <a:pt x="4578" y="0"/>
                    </a:lnTo>
                    <a:lnTo>
                      <a:pt x="4578" y="0"/>
                    </a:lnTo>
                    <a:lnTo>
                      <a:pt x="4578" y="0"/>
                    </a:lnTo>
                    <a:lnTo>
                      <a:pt x="4578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14" y="0"/>
                    </a:lnTo>
                    <a:lnTo>
                      <a:pt x="4614" y="0"/>
                    </a:lnTo>
                    <a:lnTo>
                      <a:pt x="4614" y="0"/>
                    </a:lnTo>
                    <a:lnTo>
                      <a:pt x="4614" y="0"/>
                    </a:lnTo>
                    <a:lnTo>
                      <a:pt x="4614" y="0"/>
                    </a:lnTo>
                    <a:lnTo>
                      <a:pt x="4614" y="0"/>
                    </a:lnTo>
                    <a:lnTo>
                      <a:pt x="4614" y="0"/>
                    </a:lnTo>
                    <a:lnTo>
                      <a:pt x="4614" y="0"/>
                    </a:lnTo>
                    <a:lnTo>
                      <a:pt x="4614" y="0"/>
                    </a:lnTo>
                    <a:lnTo>
                      <a:pt x="4614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38" y="0"/>
                    </a:lnTo>
                    <a:lnTo>
                      <a:pt x="4638" y="0"/>
                    </a:lnTo>
                    <a:lnTo>
                      <a:pt x="4638" y="0"/>
                    </a:lnTo>
                    <a:lnTo>
                      <a:pt x="4638" y="0"/>
                    </a:lnTo>
                    <a:lnTo>
                      <a:pt x="4638" y="0"/>
                    </a:lnTo>
                    <a:lnTo>
                      <a:pt x="4638" y="0"/>
                    </a:lnTo>
                    <a:lnTo>
                      <a:pt x="4638" y="0"/>
                    </a:lnTo>
                    <a:lnTo>
                      <a:pt x="4638" y="0"/>
                    </a:lnTo>
                    <a:lnTo>
                      <a:pt x="4638" y="0"/>
                    </a:lnTo>
                    <a:lnTo>
                      <a:pt x="4638" y="0"/>
                    </a:lnTo>
                    <a:lnTo>
                      <a:pt x="4638" y="0"/>
                    </a:lnTo>
                    <a:lnTo>
                      <a:pt x="4638" y="0"/>
                    </a:lnTo>
                    <a:lnTo>
                      <a:pt x="4644" y="0"/>
                    </a:lnTo>
                    <a:lnTo>
                      <a:pt x="4644" y="0"/>
                    </a:lnTo>
                    <a:lnTo>
                      <a:pt x="4644" y="0"/>
                    </a:lnTo>
                    <a:lnTo>
                      <a:pt x="4644" y="0"/>
                    </a:lnTo>
                    <a:lnTo>
                      <a:pt x="4644" y="0"/>
                    </a:lnTo>
                    <a:lnTo>
                      <a:pt x="4644" y="0"/>
                    </a:lnTo>
                    <a:lnTo>
                      <a:pt x="4644" y="0"/>
                    </a:lnTo>
                    <a:lnTo>
                      <a:pt x="4644" y="0"/>
                    </a:lnTo>
                    <a:lnTo>
                      <a:pt x="4644" y="0"/>
                    </a:lnTo>
                    <a:lnTo>
                      <a:pt x="4644" y="0"/>
                    </a:lnTo>
                    <a:lnTo>
                      <a:pt x="4644" y="0"/>
                    </a:lnTo>
                    <a:lnTo>
                      <a:pt x="4644" y="0"/>
                    </a:lnTo>
                    <a:lnTo>
                      <a:pt x="4644" y="0"/>
                    </a:lnTo>
                    <a:lnTo>
                      <a:pt x="4644" y="0"/>
                    </a:lnTo>
                    <a:lnTo>
                      <a:pt x="4644" y="0"/>
                    </a:lnTo>
                    <a:lnTo>
                      <a:pt x="4644" y="0"/>
                    </a:lnTo>
                    <a:lnTo>
                      <a:pt x="4644" y="0"/>
                    </a:lnTo>
                    <a:lnTo>
                      <a:pt x="4644" y="0"/>
                    </a:lnTo>
                    <a:lnTo>
                      <a:pt x="4644" y="0"/>
                    </a:lnTo>
                    <a:lnTo>
                      <a:pt x="4644" y="0"/>
                    </a:lnTo>
                    <a:lnTo>
                      <a:pt x="4644" y="0"/>
                    </a:lnTo>
                    <a:lnTo>
                      <a:pt x="4644" y="0"/>
                    </a:lnTo>
                    <a:lnTo>
                      <a:pt x="4644" y="0"/>
                    </a:lnTo>
                    <a:lnTo>
                      <a:pt x="4644" y="0"/>
                    </a:lnTo>
                    <a:lnTo>
                      <a:pt x="4644" y="0"/>
                    </a:lnTo>
                    <a:lnTo>
                      <a:pt x="4644" y="0"/>
                    </a:lnTo>
                    <a:lnTo>
                      <a:pt x="4644" y="0"/>
                    </a:lnTo>
                    <a:lnTo>
                      <a:pt x="4644" y="0"/>
                    </a:lnTo>
                    <a:lnTo>
                      <a:pt x="4644" y="0"/>
                    </a:lnTo>
                    <a:lnTo>
                      <a:pt x="4644" y="0"/>
                    </a:lnTo>
                    <a:lnTo>
                      <a:pt x="4644" y="0"/>
                    </a:lnTo>
                    <a:lnTo>
                      <a:pt x="4644" y="0"/>
                    </a:lnTo>
                    <a:lnTo>
                      <a:pt x="4644" y="0"/>
                    </a:lnTo>
                    <a:lnTo>
                      <a:pt x="4644" y="0"/>
                    </a:lnTo>
                    <a:lnTo>
                      <a:pt x="4644" y="0"/>
                    </a:lnTo>
                    <a:lnTo>
                      <a:pt x="4644" y="0"/>
                    </a:lnTo>
                    <a:lnTo>
                      <a:pt x="4644" y="0"/>
                    </a:lnTo>
                    <a:lnTo>
                      <a:pt x="4644" y="0"/>
                    </a:lnTo>
                    <a:lnTo>
                      <a:pt x="4644" y="0"/>
                    </a:lnTo>
                    <a:lnTo>
                      <a:pt x="4644" y="0"/>
                    </a:lnTo>
                    <a:lnTo>
                      <a:pt x="4644" y="0"/>
                    </a:lnTo>
                    <a:lnTo>
                      <a:pt x="4644" y="0"/>
                    </a:lnTo>
                    <a:lnTo>
                      <a:pt x="4644" y="0"/>
                    </a:lnTo>
                    <a:lnTo>
                      <a:pt x="4644" y="0"/>
                    </a:lnTo>
                    <a:lnTo>
                      <a:pt x="4644" y="0"/>
                    </a:lnTo>
                    <a:lnTo>
                      <a:pt x="4644" y="0"/>
                    </a:lnTo>
                    <a:lnTo>
                      <a:pt x="4644" y="0"/>
                    </a:lnTo>
                    <a:lnTo>
                      <a:pt x="4644" y="0"/>
                    </a:lnTo>
                    <a:lnTo>
                      <a:pt x="4644" y="0"/>
                    </a:lnTo>
                    <a:lnTo>
                      <a:pt x="4644" y="0"/>
                    </a:lnTo>
                    <a:lnTo>
                      <a:pt x="4662" y="0"/>
                    </a:lnTo>
                    <a:lnTo>
                      <a:pt x="4662" y="0"/>
                    </a:lnTo>
                    <a:lnTo>
                      <a:pt x="4662" y="0"/>
                    </a:lnTo>
                    <a:lnTo>
                      <a:pt x="4662" y="0"/>
                    </a:lnTo>
                    <a:lnTo>
                      <a:pt x="4662" y="0"/>
                    </a:lnTo>
                    <a:lnTo>
                      <a:pt x="4662" y="0"/>
                    </a:lnTo>
                    <a:lnTo>
                      <a:pt x="4662" y="0"/>
                    </a:lnTo>
                    <a:lnTo>
                      <a:pt x="4662" y="0"/>
                    </a:lnTo>
                    <a:lnTo>
                      <a:pt x="4662" y="0"/>
                    </a:lnTo>
                    <a:lnTo>
                      <a:pt x="4662" y="0"/>
                    </a:lnTo>
                    <a:lnTo>
                      <a:pt x="4662" y="0"/>
                    </a:lnTo>
                    <a:lnTo>
                      <a:pt x="4662" y="0"/>
                    </a:lnTo>
                    <a:lnTo>
                      <a:pt x="4662" y="0"/>
                    </a:lnTo>
                    <a:lnTo>
                      <a:pt x="4662" y="0"/>
                    </a:lnTo>
                    <a:lnTo>
                      <a:pt x="4662" y="0"/>
                    </a:lnTo>
                    <a:lnTo>
                      <a:pt x="4662" y="0"/>
                    </a:lnTo>
                    <a:lnTo>
                      <a:pt x="4662" y="0"/>
                    </a:lnTo>
                    <a:lnTo>
                      <a:pt x="4674" y="0"/>
                    </a:lnTo>
                    <a:lnTo>
                      <a:pt x="4674" y="0"/>
                    </a:lnTo>
                    <a:lnTo>
                      <a:pt x="4674" y="0"/>
                    </a:lnTo>
                    <a:lnTo>
                      <a:pt x="4674" y="0"/>
                    </a:lnTo>
                    <a:lnTo>
                      <a:pt x="4674" y="0"/>
                    </a:lnTo>
                    <a:lnTo>
                      <a:pt x="4674" y="0"/>
                    </a:lnTo>
                    <a:lnTo>
                      <a:pt x="4674" y="0"/>
                    </a:lnTo>
                    <a:lnTo>
                      <a:pt x="4674" y="0"/>
                    </a:lnTo>
                    <a:lnTo>
                      <a:pt x="4674" y="0"/>
                    </a:lnTo>
                    <a:lnTo>
                      <a:pt x="4674" y="0"/>
                    </a:lnTo>
                    <a:lnTo>
                      <a:pt x="4674" y="0"/>
                    </a:lnTo>
                    <a:lnTo>
                      <a:pt x="4674" y="0"/>
                    </a:lnTo>
                    <a:lnTo>
                      <a:pt x="4674" y="0"/>
                    </a:lnTo>
                    <a:lnTo>
                      <a:pt x="4674" y="0"/>
                    </a:lnTo>
                    <a:lnTo>
                      <a:pt x="4674" y="0"/>
                    </a:lnTo>
                    <a:lnTo>
                      <a:pt x="4674" y="0"/>
                    </a:lnTo>
                    <a:lnTo>
                      <a:pt x="4674" y="0"/>
                    </a:lnTo>
                    <a:lnTo>
                      <a:pt x="4674" y="0"/>
                    </a:lnTo>
                    <a:lnTo>
                      <a:pt x="4674" y="0"/>
                    </a:lnTo>
                    <a:lnTo>
                      <a:pt x="4674" y="0"/>
                    </a:lnTo>
                    <a:lnTo>
                      <a:pt x="4674" y="0"/>
                    </a:lnTo>
                    <a:lnTo>
                      <a:pt x="4674" y="0"/>
                    </a:lnTo>
                    <a:lnTo>
                      <a:pt x="4674" y="0"/>
                    </a:lnTo>
                    <a:lnTo>
                      <a:pt x="4674" y="0"/>
                    </a:lnTo>
                    <a:lnTo>
                      <a:pt x="4674" y="0"/>
                    </a:lnTo>
                    <a:lnTo>
                      <a:pt x="4674" y="0"/>
                    </a:lnTo>
                    <a:lnTo>
                      <a:pt x="4680" y="0"/>
                    </a:lnTo>
                    <a:lnTo>
                      <a:pt x="4680" y="0"/>
                    </a:lnTo>
                    <a:lnTo>
                      <a:pt x="4680" y="0"/>
                    </a:lnTo>
                    <a:lnTo>
                      <a:pt x="4680" y="0"/>
                    </a:lnTo>
                    <a:lnTo>
                      <a:pt x="4680" y="0"/>
                    </a:lnTo>
                    <a:lnTo>
                      <a:pt x="4680" y="0"/>
                    </a:lnTo>
                    <a:lnTo>
                      <a:pt x="4680" y="0"/>
                    </a:lnTo>
                    <a:lnTo>
                      <a:pt x="4680" y="0"/>
                    </a:lnTo>
                    <a:lnTo>
                      <a:pt x="4680" y="0"/>
                    </a:lnTo>
                    <a:lnTo>
                      <a:pt x="4680" y="0"/>
                    </a:lnTo>
                    <a:lnTo>
                      <a:pt x="4680" y="0"/>
                    </a:lnTo>
                    <a:lnTo>
                      <a:pt x="4680" y="0"/>
                    </a:lnTo>
                    <a:lnTo>
                      <a:pt x="4680" y="0"/>
                    </a:lnTo>
                    <a:lnTo>
                      <a:pt x="4680" y="0"/>
                    </a:lnTo>
                    <a:lnTo>
                      <a:pt x="4680" y="0"/>
                    </a:lnTo>
                    <a:lnTo>
                      <a:pt x="4680" y="0"/>
                    </a:lnTo>
                    <a:lnTo>
                      <a:pt x="4680" y="0"/>
                    </a:lnTo>
                    <a:lnTo>
                      <a:pt x="4680" y="0"/>
                    </a:lnTo>
                    <a:lnTo>
                      <a:pt x="4680" y="0"/>
                    </a:lnTo>
                    <a:lnTo>
                      <a:pt x="4680" y="0"/>
                    </a:lnTo>
                    <a:lnTo>
                      <a:pt x="4680" y="0"/>
                    </a:lnTo>
                    <a:lnTo>
                      <a:pt x="4680" y="0"/>
                    </a:lnTo>
                    <a:lnTo>
                      <a:pt x="4680" y="0"/>
                    </a:lnTo>
                    <a:lnTo>
                      <a:pt x="4680" y="0"/>
                    </a:lnTo>
                    <a:lnTo>
                      <a:pt x="4680" y="0"/>
                    </a:lnTo>
                    <a:lnTo>
                      <a:pt x="4680" y="0"/>
                    </a:lnTo>
                    <a:lnTo>
                      <a:pt x="4680" y="0"/>
                    </a:lnTo>
                    <a:lnTo>
                      <a:pt x="4680" y="0"/>
                    </a:lnTo>
                    <a:lnTo>
                      <a:pt x="4680" y="0"/>
                    </a:lnTo>
                    <a:lnTo>
                      <a:pt x="4680" y="0"/>
                    </a:lnTo>
                    <a:lnTo>
                      <a:pt x="4680" y="0"/>
                    </a:lnTo>
                    <a:lnTo>
                      <a:pt x="4680" y="0"/>
                    </a:lnTo>
                    <a:lnTo>
                      <a:pt x="4680" y="0"/>
                    </a:lnTo>
                    <a:lnTo>
                      <a:pt x="4680" y="0"/>
                    </a:lnTo>
                    <a:lnTo>
                      <a:pt x="4680" y="0"/>
                    </a:lnTo>
                    <a:lnTo>
                      <a:pt x="4680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8" y="0"/>
                    </a:lnTo>
                    <a:lnTo>
                      <a:pt x="4698" y="0"/>
                    </a:lnTo>
                    <a:lnTo>
                      <a:pt x="4698" y="0"/>
                    </a:lnTo>
                    <a:lnTo>
                      <a:pt x="4698" y="0"/>
                    </a:lnTo>
                    <a:lnTo>
                      <a:pt x="4698" y="0"/>
                    </a:lnTo>
                    <a:lnTo>
                      <a:pt x="4698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52" y="0"/>
                    </a:lnTo>
                    <a:lnTo>
                      <a:pt x="4752" y="0"/>
                    </a:lnTo>
                    <a:lnTo>
                      <a:pt x="4752" y="0"/>
                    </a:lnTo>
                    <a:lnTo>
                      <a:pt x="4752" y="0"/>
                    </a:lnTo>
                    <a:lnTo>
                      <a:pt x="4752" y="0"/>
                    </a:lnTo>
                    <a:lnTo>
                      <a:pt x="4752" y="0"/>
                    </a:lnTo>
                    <a:lnTo>
                      <a:pt x="4752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76" y="0"/>
                    </a:lnTo>
                    <a:lnTo>
                      <a:pt x="4776" y="0"/>
                    </a:lnTo>
                    <a:lnTo>
                      <a:pt x="4776" y="0"/>
                    </a:lnTo>
                    <a:lnTo>
                      <a:pt x="4776" y="0"/>
                    </a:lnTo>
                    <a:lnTo>
                      <a:pt x="4776" y="0"/>
                    </a:lnTo>
                    <a:lnTo>
                      <a:pt x="4776" y="0"/>
                    </a:lnTo>
                    <a:lnTo>
                      <a:pt x="4776" y="0"/>
                    </a:lnTo>
                    <a:lnTo>
                      <a:pt x="4776" y="0"/>
                    </a:lnTo>
                    <a:lnTo>
                      <a:pt x="4776" y="0"/>
                    </a:lnTo>
                    <a:lnTo>
                      <a:pt x="4776" y="0"/>
                    </a:lnTo>
                    <a:lnTo>
                      <a:pt x="4776" y="0"/>
                    </a:lnTo>
                    <a:lnTo>
                      <a:pt x="4776" y="0"/>
                    </a:lnTo>
                    <a:lnTo>
                      <a:pt x="4776" y="0"/>
                    </a:lnTo>
                    <a:lnTo>
                      <a:pt x="4776" y="0"/>
                    </a:lnTo>
                    <a:lnTo>
                      <a:pt x="4776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800" y="0"/>
                    </a:lnTo>
                    <a:lnTo>
                      <a:pt x="4800" y="0"/>
                    </a:lnTo>
                    <a:lnTo>
                      <a:pt x="4800" y="0"/>
                    </a:lnTo>
                    <a:lnTo>
                      <a:pt x="4800" y="0"/>
                    </a:lnTo>
                    <a:lnTo>
                      <a:pt x="4800" y="0"/>
                    </a:lnTo>
                    <a:lnTo>
                      <a:pt x="4800" y="0"/>
                    </a:lnTo>
                    <a:lnTo>
                      <a:pt x="4800" y="0"/>
                    </a:lnTo>
                    <a:lnTo>
                      <a:pt x="4800" y="0"/>
                    </a:lnTo>
                    <a:lnTo>
                      <a:pt x="4800" y="0"/>
                    </a:lnTo>
                    <a:lnTo>
                      <a:pt x="4800" y="0"/>
                    </a:lnTo>
                    <a:lnTo>
                      <a:pt x="4800" y="0"/>
                    </a:lnTo>
                    <a:lnTo>
                      <a:pt x="4800" y="0"/>
                    </a:lnTo>
                    <a:lnTo>
                      <a:pt x="4800" y="0"/>
                    </a:lnTo>
                    <a:lnTo>
                      <a:pt x="4800" y="0"/>
                    </a:lnTo>
                    <a:lnTo>
                      <a:pt x="4800" y="0"/>
                    </a:lnTo>
                    <a:lnTo>
                      <a:pt x="4800" y="0"/>
                    </a:lnTo>
                    <a:lnTo>
                      <a:pt x="4800" y="0"/>
                    </a:lnTo>
                    <a:lnTo>
                      <a:pt x="4812" y="0"/>
                    </a:lnTo>
                    <a:lnTo>
                      <a:pt x="4812" y="0"/>
                    </a:lnTo>
                    <a:lnTo>
                      <a:pt x="4812" y="0"/>
                    </a:lnTo>
                    <a:lnTo>
                      <a:pt x="4812" y="0"/>
                    </a:lnTo>
                    <a:lnTo>
                      <a:pt x="4812" y="0"/>
                    </a:lnTo>
                    <a:lnTo>
                      <a:pt x="4812" y="0"/>
                    </a:lnTo>
                    <a:lnTo>
                      <a:pt x="4812" y="0"/>
                    </a:lnTo>
                    <a:lnTo>
                      <a:pt x="4812" y="0"/>
                    </a:lnTo>
                    <a:lnTo>
                      <a:pt x="4812" y="0"/>
                    </a:lnTo>
                    <a:lnTo>
                      <a:pt x="4812" y="0"/>
                    </a:lnTo>
                    <a:lnTo>
                      <a:pt x="4812" y="0"/>
                    </a:lnTo>
                    <a:lnTo>
                      <a:pt x="4812" y="0"/>
                    </a:lnTo>
                    <a:lnTo>
                      <a:pt x="4812" y="0"/>
                    </a:lnTo>
                    <a:lnTo>
                      <a:pt x="4812" y="0"/>
                    </a:lnTo>
                    <a:lnTo>
                      <a:pt x="4812" y="0"/>
                    </a:lnTo>
                    <a:lnTo>
                      <a:pt x="4812" y="0"/>
                    </a:lnTo>
                    <a:lnTo>
                      <a:pt x="4812" y="0"/>
                    </a:lnTo>
                    <a:lnTo>
                      <a:pt x="4812" y="0"/>
                    </a:lnTo>
                    <a:lnTo>
                      <a:pt x="4812" y="0"/>
                    </a:lnTo>
                    <a:lnTo>
                      <a:pt x="4812" y="0"/>
                    </a:lnTo>
                    <a:lnTo>
                      <a:pt x="4812" y="0"/>
                    </a:lnTo>
                    <a:lnTo>
                      <a:pt x="4812" y="0"/>
                    </a:lnTo>
                    <a:lnTo>
                      <a:pt x="4812" y="0"/>
                    </a:lnTo>
                    <a:lnTo>
                      <a:pt x="4812" y="0"/>
                    </a:lnTo>
                    <a:lnTo>
                      <a:pt x="4812" y="0"/>
                    </a:lnTo>
                    <a:lnTo>
                      <a:pt x="4812" y="0"/>
                    </a:lnTo>
                    <a:lnTo>
                      <a:pt x="4812" y="0"/>
                    </a:lnTo>
                    <a:lnTo>
                      <a:pt x="4812" y="0"/>
                    </a:lnTo>
                    <a:lnTo>
                      <a:pt x="4812" y="0"/>
                    </a:lnTo>
                    <a:lnTo>
                      <a:pt x="4818" y="0"/>
                    </a:lnTo>
                    <a:lnTo>
                      <a:pt x="4818" y="0"/>
                    </a:lnTo>
                    <a:lnTo>
                      <a:pt x="4818" y="0"/>
                    </a:lnTo>
                    <a:lnTo>
                      <a:pt x="4818" y="0"/>
                    </a:lnTo>
                    <a:lnTo>
                      <a:pt x="4818" y="0"/>
                    </a:lnTo>
                    <a:lnTo>
                      <a:pt x="4818" y="0"/>
                    </a:lnTo>
                    <a:lnTo>
                      <a:pt x="4818" y="0"/>
                    </a:lnTo>
                    <a:lnTo>
                      <a:pt x="4818" y="0"/>
                    </a:lnTo>
                    <a:lnTo>
                      <a:pt x="4818" y="0"/>
                    </a:lnTo>
                    <a:lnTo>
                      <a:pt x="4818" y="0"/>
                    </a:lnTo>
                    <a:lnTo>
                      <a:pt x="4818" y="0"/>
                    </a:lnTo>
                    <a:lnTo>
                      <a:pt x="4818" y="0"/>
                    </a:lnTo>
                    <a:lnTo>
                      <a:pt x="4818" y="0"/>
                    </a:lnTo>
                    <a:lnTo>
                      <a:pt x="4818" y="0"/>
                    </a:lnTo>
                    <a:lnTo>
                      <a:pt x="4818" y="0"/>
                    </a:lnTo>
                    <a:lnTo>
                      <a:pt x="4818" y="0"/>
                    </a:lnTo>
                    <a:lnTo>
                      <a:pt x="4818" y="0"/>
                    </a:lnTo>
                    <a:lnTo>
                      <a:pt x="4818" y="0"/>
                    </a:lnTo>
                    <a:lnTo>
                      <a:pt x="4818" y="0"/>
                    </a:lnTo>
                    <a:lnTo>
                      <a:pt x="4818" y="0"/>
                    </a:lnTo>
                    <a:lnTo>
                      <a:pt x="4818" y="0"/>
                    </a:lnTo>
                    <a:lnTo>
                      <a:pt x="4818" y="0"/>
                    </a:lnTo>
                    <a:lnTo>
                      <a:pt x="4818" y="0"/>
                    </a:lnTo>
                    <a:lnTo>
                      <a:pt x="4818" y="0"/>
                    </a:lnTo>
                    <a:lnTo>
                      <a:pt x="4818" y="0"/>
                    </a:lnTo>
                    <a:lnTo>
                      <a:pt x="4818" y="0"/>
                    </a:lnTo>
                    <a:lnTo>
                      <a:pt x="4818" y="0"/>
                    </a:lnTo>
                    <a:lnTo>
                      <a:pt x="4818" y="0"/>
                    </a:lnTo>
                    <a:lnTo>
                      <a:pt x="4818" y="0"/>
                    </a:lnTo>
                    <a:lnTo>
                      <a:pt x="4818" y="0"/>
                    </a:lnTo>
                    <a:lnTo>
                      <a:pt x="4818" y="0"/>
                    </a:lnTo>
                    <a:lnTo>
                      <a:pt x="4818" y="0"/>
                    </a:lnTo>
                    <a:lnTo>
                      <a:pt x="4818" y="0"/>
                    </a:lnTo>
                    <a:lnTo>
                      <a:pt x="4830" y="0"/>
                    </a:lnTo>
                    <a:lnTo>
                      <a:pt x="4830" y="0"/>
                    </a:lnTo>
                    <a:lnTo>
                      <a:pt x="4830" y="0"/>
                    </a:lnTo>
                    <a:lnTo>
                      <a:pt x="4830" y="0"/>
                    </a:lnTo>
                    <a:lnTo>
                      <a:pt x="4830" y="0"/>
                    </a:lnTo>
                    <a:lnTo>
                      <a:pt x="4830" y="0"/>
                    </a:lnTo>
                    <a:lnTo>
                      <a:pt x="4830" y="0"/>
                    </a:lnTo>
                    <a:lnTo>
                      <a:pt x="4830" y="0"/>
                    </a:lnTo>
                    <a:lnTo>
                      <a:pt x="4830" y="0"/>
                    </a:lnTo>
                    <a:lnTo>
                      <a:pt x="4830" y="0"/>
                    </a:lnTo>
                    <a:lnTo>
                      <a:pt x="4830" y="0"/>
                    </a:lnTo>
                    <a:lnTo>
                      <a:pt x="4830" y="0"/>
                    </a:lnTo>
                    <a:lnTo>
                      <a:pt x="4830" y="0"/>
                    </a:lnTo>
                    <a:lnTo>
                      <a:pt x="4830" y="0"/>
                    </a:lnTo>
                    <a:lnTo>
                      <a:pt x="4836" y="0"/>
                    </a:lnTo>
                    <a:lnTo>
                      <a:pt x="4836" y="0"/>
                    </a:lnTo>
                    <a:lnTo>
                      <a:pt x="4836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54" y="0"/>
                    </a:lnTo>
                    <a:lnTo>
                      <a:pt x="4854" y="0"/>
                    </a:lnTo>
                    <a:lnTo>
                      <a:pt x="4854" y="0"/>
                    </a:lnTo>
                    <a:lnTo>
                      <a:pt x="4854" y="0"/>
                    </a:lnTo>
                    <a:lnTo>
                      <a:pt x="4854" y="0"/>
                    </a:lnTo>
                    <a:lnTo>
                      <a:pt x="4854" y="0"/>
                    </a:lnTo>
                    <a:lnTo>
                      <a:pt x="4854" y="0"/>
                    </a:lnTo>
                    <a:lnTo>
                      <a:pt x="4854" y="0"/>
                    </a:lnTo>
                    <a:lnTo>
                      <a:pt x="4854" y="0"/>
                    </a:lnTo>
                    <a:lnTo>
                      <a:pt x="4854" y="0"/>
                    </a:lnTo>
                    <a:lnTo>
                      <a:pt x="4854" y="0"/>
                    </a:lnTo>
                    <a:lnTo>
                      <a:pt x="4854" y="0"/>
                    </a:lnTo>
                    <a:lnTo>
                      <a:pt x="4854" y="0"/>
                    </a:lnTo>
                    <a:lnTo>
                      <a:pt x="4854" y="0"/>
                    </a:lnTo>
                    <a:lnTo>
                      <a:pt x="4854" y="0"/>
                    </a:lnTo>
                    <a:lnTo>
                      <a:pt x="4854" y="0"/>
                    </a:lnTo>
                    <a:lnTo>
                      <a:pt x="4854" y="0"/>
                    </a:lnTo>
                    <a:lnTo>
                      <a:pt x="4854" y="0"/>
                    </a:lnTo>
                    <a:lnTo>
                      <a:pt x="4854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78" y="0"/>
                    </a:lnTo>
                    <a:lnTo>
                      <a:pt x="4878" y="0"/>
                    </a:lnTo>
                    <a:lnTo>
                      <a:pt x="4878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902" y="0"/>
                    </a:lnTo>
                    <a:lnTo>
                      <a:pt x="4902" y="0"/>
                    </a:lnTo>
                    <a:lnTo>
                      <a:pt x="4902" y="0"/>
                    </a:lnTo>
                    <a:lnTo>
                      <a:pt x="4902" y="0"/>
                    </a:lnTo>
                    <a:lnTo>
                      <a:pt x="4902" y="0"/>
                    </a:lnTo>
                    <a:lnTo>
                      <a:pt x="4902" y="0"/>
                    </a:lnTo>
                    <a:lnTo>
                      <a:pt x="4902" y="0"/>
                    </a:lnTo>
                    <a:lnTo>
                      <a:pt x="4902" y="0"/>
                    </a:lnTo>
                    <a:lnTo>
                      <a:pt x="4902" y="0"/>
                    </a:lnTo>
                    <a:lnTo>
                      <a:pt x="4902" y="0"/>
                    </a:lnTo>
                    <a:lnTo>
                      <a:pt x="4902" y="0"/>
                    </a:lnTo>
                    <a:lnTo>
                      <a:pt x="4902" y="0"/>
                    </a:lnTo>
                    <a:lnTo>
                      <a:pt x="4902" y="0"/>
                    </a:lnTo>
                    <a:lnTo>
                      <a:pt x="4902" y="0"/>
                    </a:lnTo>
                    <a:lnTo>
                      <a:pt x="4902" y="0"/>
                    </a:lnTo>
                    <a:lnTo>
                      <a:pt x="4902" y="0"/>
                    </a:lnTo>
                    <a:lnTo>
                      <a:pt x="4902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86" y="0"/>
                    </a:lnTo>
                    <a:lnTo>
                      <a:pt x="4986" y="0"/>
                    </a:lnTo>
                    <a:lnTo>
                      <a:pt x="4986" y="0"/>
                    </a:lnTo>
                    <a:lnTo>
                      <a:pt x="4986" y="0"/>
                    </a:lnTo>
                    <a:lnTo>
                      <a:pt x="4986" y="0"/>
                    </a:lnTo>
                    <a:lnTo>
                      <a:pt x="4986" y="0"/>
                    </a:lnTo>
                    <a:lnTo>
                      <a:pt x="4986" y="0"/>
                    </a:lnTo>
                    <a:lnTo>
                      <a:pt x="4986" y="0"/>
                    </a:lnTo>
                    <a:lnTo>
                      <a:pt x="4986" y="0"/>
                    </a:lnTo>
                    <a:lnTo>
                      <a:pt x="4986" y="0"/>
                    </a:lnTo>
                    <a:lnTo>
                      <a:pt x="4986" y="0"/>
                    </a:lnTo>
                    <a:lnTo>
                      <a:pt x="4986" y="0"/>
                    </a:lnTo>
                    <a:lnTo>
                      <a:pt x="4986" y="0"/>
                    </a:lnTo>
                    <a:lnTo>
                      <a:pt x="4986" y="0"/>
                    </a:lnTo>
                    <a:lnTo>
                      <a:pt x="4986" y="0"/>
                    </a:lnTo>
                    <a:lnTo>
                      <a:pt x="4986" y="0"/>
                    </a:lnTo>
                    <a:lnTo>
                      <a:pt x="4986" y="0"/>
                    </a:lnTo>
                    <a:lnTo>
                      <a:pt x="4986" y="0"/>
                    </a:lnTo>
                    <a:lnTo>
                      <a:pt x="4986" y="0"/>
                    </a:lnTo>
                    <a:lnTo>
                      <a:pt x="4986" y="0"/>
                    </a:lnTo>
                    <a:lnTo>
                      <a:pt x="4986" y="0"/>
                    </a:lnTo>
                    <a:lnTo>
                      <a:pt x="4986" y="0"/>
                    </a:lnTo>
                    <a:lnTo>
                      <a:pt x="4986" y="0"/>
                    </a:lnTo>
                    <a:lnTo>
                      <a:pt x="4986" y="0"/>
                    </a:lnTo>
                    <a:lnTo>
                      <a:pt x="4986" y="0"/>
                    </a:lnTo>
                    <a:lnTo>
                      <a:pt x="4986" y="0"/>
                    </a:lnTo>
                    <a:lnTo>
                      <a:pt x="4986" y="0"/>
                    </a:lnTo>
                    <a:lnTo>
                      <a:pt x="4986" y="0"/>
                    </a:lnTo>
                    <a:lnTo>
                      <a:pt x="4986" y="0"/>
                    </a:lnTo>
                    <a:lnTo>
                      <a:pt x="4986" y="0"/>
                    </a:lnTo>
                    <a:lnTo>
                      <a:pt x="4986" y="0"/>
                    </a:lnTo>
                    <a:lnTo>
                      <a:pt x="4986" y="0"/>
                    </a:lnTo>
                    <a:lnTo>
                      <a:pt x="4986" y="0"/>
                    </a:lnTo>
                    <a:lnTo>
                      <a:pt x="4986" y="0"/>
                    </a:lnTo>
                    <a:lnTo>
                      <a:pt x="4986" y="0"/>
                    </a:lnTo>
                    <a:lnTo>
                      <a:pt x="4986" y="0"/>
                    </a:lnTo>
                    <a:lnTo>
                      <a:pt x="4986" y="0"/>
                    </a:lnTo>
                    <a:lnTo>
                      <a:pt x="4986" y="0"/>
                    </a:lnTo>
                    <a:lnTo>
                      <a:pt x="4986" y="0"/>
                    </a:lnTo>
                    <a:lnTo>
                      <a:pt x="4986" y="0"/>
                    </a:lnTo>
                    <a:lnTo>
                      <a:pt x="4986" y="0"/>
                    </a:lnTo>
                    <a:lnTo>
                      <a:pt x="4986" y="0"/>
                    </a:lnTo>
                    <a:lnTo>
                      <a:pt x="4986" y="0"/>
                    </a:lnTo>
                    <a:lnTo>
                      <a:pt x="4986" y="0"/>
                    </a:lnTo>
                    <a:lnTo>
                      <a:pt x="4986" y="0"/>
                    </a:lnTo>
                    <a:lnTo>
                      <a:pt x="4986" y="0"/>
                    </a:lnTo>
                    <a:lnTo>
                      <a:pt x="4992" y="0"/>
                    </a:lnTo>
                    <a:lnTo>
                      <a:pt x="4992" y="0"/>
                    </a:lnTo>
                    <a:lnTo>
                      <a:pt x="4992" y="0"/>
                    </a:lnTo>
                    <a:lnTo>
                      <a:pt x="4992" y="0"/>
                    </a:lnTo>
                    <a:lnTo>
                      <a:pt x="4992" y="0"/>
                    </a:lnTo>
                    <a:lnTo>
                      <a:pt x="4992" y="0"/>
                    </a:lnTo>
                    <a:lnTo>
                      <a:pt x="4992" y="0"/>
                    </a:lnTo>
                    <a:lnTo>
                      <a:pt x="4992" y="0"/>
                    </a:lnTo>
                    <a:lnTo>
                      <a:pt x="4992" y="0"/>
                    </a:lnTo>
                    <a:lnTo>
                      <a:pt x="4992" y="0"/>
                    </a:lnTo>
                    <a:lnTo>
                      <a:pt x="4992" y="0"/>
                    </a:lnTo>
                    <a:lnTo>
                      <a:pt x="4992" y="0"/>
                    </a:lnTo>
                    <a:lnTo>
                      <a:pt x="4992" y="0"/>
                    </a:lnTo>
                    <a:lnTo>
                      <a:pt x="4992" y="0"/>
                    </a:lnTo>
                    <a:lnTo>
                      <a:pt x="4992" y="0"/>
                    </a:lnTo>
                    <a:lnTo>
                      <a:pt x="4992" y="0"/>
                    </a:lnTo>
                    <a:lnTo>
                      <a:pt x="5004" y="0"/>
                    </a:lnTo>
                    <a:lnTo>
                      <a:pt x="5004" y="0"/>
                    </a:lnTo>
                    <a:lnTo>
                      <a:pt x="5004" y="0"/>
                    </a:lnTo>
                    <a:lnTo>
                      <a:pt x="5004" y="0"/>
                    </a:lnTo>
                    <a:lnTo>
                      <a:pt x="5004" y="0"/>
                    </a:lnTo>
                    <a:lnTo>
                      <a:pt x="5004" y="0"/>
                    </a:lnTo>
                    <a:lnTo>
                      <a:pt x="5004" y="0"/>
                    </a:lnTo>
                    <a:lnTo>
                      <a:pt x="5004" y="0"/>
                    </a:lnTo>
                    <a:lnTo>
                      <a:pt x="5004" y="0"/>
                    </a:lnTo>
                    <a:lnTo>
                      <a:pt x="5004" y="0"/>
                    </a:lnTo>
                    <a:lnTo>
                      <a:pt x="5004" y="0"/>
                    </a:lnTo>
                    <a:lnTo>
                      <a:pt x="5004" y="0"/>
                    </a:lnTo>
                    <a:lnTo>
                      <a:pt x="5004" y="0"/>
                    </a:lnTo>
                    <a:lnTo>
                      <a:pt x="5004" y="0"/>
                    </a:lnTo>
                    <a:lnTo>
                      <a:pt x="5004" y="0"/>
                    </a:lnTo>
                    <a:lnTo>
                      <a:pt x="5004" y="0"/>
                    </a:lnTo>
                    <a:lnTo>
                      <a:pt x="5004" y="0"/>
                    </a:lnTo>
                    <a:lnTo>
                      <a:pt x="5016" y="0"/>
                    </a:lnTo>
                    <a:lnTo>
                      <a:pt x="5016" y="0"/>
                    </a:lnTo>
                    <a:lnTo>
                      <a:pt x="5016" y="0"/>
                    </a:lnTo>
                    <a:lnTo>
                      <a:pt x="5016" y="0"/>
                    </a:lnTo>
                    <a:lnTo>
                      <a:pt x="5016" y="0"/>
                    </a:lnTo>
                    <a:lnTo>
                      <a:pt x="5016" y="0"/>
                    </a:lnTo>
                    <a:lnTo>
                      <a:pt x="5022" y="0"/>
                    </a:lnTo>
                    <a:lnTo>
                      <a:pt x="5022" y="0"/>
                    </a:lnTo>
                    <a:lnTo>
                      <a:pt x="5022" y="0"/>
                    </a:lnTo>
                    <a:lnTo>
                      <a:pt x="5022" y="0"/>
                    </a:lnTo>
                    <a:lnTo>
                      <a:pt x="5022" y="0"/>
                    </a:lnTo>
                    <a:lnTo>
                      <a:pt x="5022" y="0"/>
                    </a:lnTo>
                    <a:lnTo>
                      <a:pt x="5022" y="0"/>
                    </a:lnTo>
                    <a:lnTo>
                      <a:pt x="5022" y="0"/>
                    </a:lnTo>
                    <a:lnTo>
                      <a:pt x="5022" y="0"/>
                    </a:lnTo>
                    <a:lnTo>
                      <a:pt x="5022" y="0"/>
                    </a:lnTo>
                    <a:lnTo>
                      <a:pt x="5022" y="0"/>
                    </a:lnTo>
                    <a:lnTo>
                      <a:pt x="5022" y="0"/>
                    </a:lnTo>
                    <a:lnTo>
                      <a:pt x="5022" y="0"/>
                    </a:lnTo>
                    <a:lnTo>
                      <a:pt x="5022" y="0"/>
                    </a:lnTo>
                    <a:lnTo>
                      <a:pt x="5022" y="0"/>
                    </a:lnTo>
                    <a:lnTo>
                      <a:pt x="5022" y="0"/>
                    </a:lnTo>
                    <a:lnTo>
                      <a:pt x="5022" y="0"/>
                    </a:lnTo>
                    <a:lnTo>
                      <a:pt x="5022" y="0"/>
                    </a:lnTo>
                    <a:lnTo>
                      <a:pt x="5022" y="0"/>
                    </a:lnTo>
                    <a:lnTo>
                      <a:pt x="5022" y="0"/>
                    </a:lnTo>
                    <a:lnTo>
                      <a:pt x="5022" y="0"/>
                    </a:lnTo>
                    <a:lnTo>
                      <a:pt x="5022" y="0"/>
                    </a:lnTo>
                    <a:lnTo>
                      <a:pt x="5022" y="0"/>
                    </a:lnTo>
                    <a:lnTo>
                      <a:pt x="5022" y="0"/>
                    </a:lnTo>
                    <a:lnTo>
                      <a:pt x="5022" y="0"/>
                    </a:lnTo>
                    <a:lnTo>
                      <a:pt x="5022" y="0"/>
                    </a:lnTo>
                    <a:lnTo>
                      <a:pt x="5022" y="0"/>
                    </a:lnTo>
                    <a:lnTo>
                      <a:pt x="5022" y="0"/>
                    </a:lnTo>
                    <a:lnTo>
                      <a:pt x="5022" y="0"/>
                    </a:lnTo>
                    <a:lnTo>
                      <a:pt x="5022" y="0"/>
                    </a:lnTo>
                    <a:lnTo>
                      <a:pt x="5022" y="0"/>
                    </a:lnTo>
                    <a:lnTo>
                      <a:pt x="5022" y="0"/>
                    </a:lnTo>
                    <a:lnTo>
                      <a:pt x="5022" y="0"/>
                    </a:lnTo>
                    <a:lnTo>
                      <a:pt x="5022" y="0"/>
                    </a:lnTo>
                    <a:lnTo>
                      <a:pt x="5022" y="0"/>
                    </a:lnTo>
                    <a:lnTo>
                      <a:pt x="5022" y="0"/>
                    </a:lnTo>
                    <a:lnTo>
                      <a:pt x="5022" y="0"/>
                    </a:lnTo>
                    <a:lnTo>
                      <a:pt x="5022" y="0"/>
                    </a:lnTo>
                    <a:lnTo>
                      <a:pt x="5022" y="0"/>
                    </a:lnTo>
                    <a:lnTo>
                      <a:pt x="5022" y="0"/>
                    </a:lnTo>
                    <a:lnTo>
                      <a:pt x="5022" y="0"/>
                    </a:lnTo>
                    <a:lnTo>
                      <a:pt x="5022" y="0"/>
                    </a:lnTo>
                    <a:lnTo>
                      <a:pt x="5022" y="0"/>
                    </a:lnTo>
                    <a:lnTo>
                      <a:pt x="5022" y="0"/>
                    </a:lnTo>
                    <a:lnTo>
                      <a:pt x="5022" y="0"/>
                    </a:lnTo>
                    <a:lnTo>
                      <a:pt x="5022" y="0"/>
                    </a:lnTo>
                    <a:lnTo>
                      <a:pt x="5022" y="0"/>
                    </a:lnTo>
                    <a:lnTo>
                      <a:pt x="5022" y="0"/>
                    </a:lnTo>
                    <a:lnTo>
                      <a:pt x="5022" y="0"/>
                    </a:lnTo>
                    <a:lnTo>
                      <a:pt x="5022" y="0"/>
                    </a:lnTo>
                    <a:lnTo>
                      <a:pt x="5022" y="0"/>
                    </a:lnTo>
                    <a:lnTo>
                      <a:pt x="5022" y="0"/>
                    </a:lnTo>
                    <a:lnTo>
                      <a:pt x="5022" y="0"/>
                    </a:lnTo>
                    <a:lnTo>
                      <a:pt x="5022" y="0"/>
                    </a:lnTo>
                    <a:lnTo>
                      <a:pt x="5022" y="0"/>
                    </a:lnTo>
                    <a:lnTo>
                      <a:pt x="5022" y="0"/>
                    </a:lnTo>
                    <a:lnTo>
                      <a:pt x="5040" y="0"/>
                    </a:lnTo>
                    <a:lnTo>
                      <a:pt x="5040" y="0"/>
                    </a:lnTo>
                    <a:lnTo>
                      <a:pt x="5040" y="0"/>
                    </a:lnTo>
                    <a:lnTo>
                      <a:pt x="5040" y="0"/>
                    </a:lnTo>
                    <a:lnTo>
                      <a:pt x="5040" y="0"/>
                    </a:lnTo>
                    <a:lnTo>
                      <a:pt x="5040" y="0"/>
                    </a:lnTo>
                    <a:lnTo>
                      <a:pt x="5040" y="0"/>
                    </a:lnTo>
                    <a:lnTo>
                      <a:pt x="5040" y="0"/>
                    </a:lnTo>
                    <a:lnTo>
                      <a:pt x="5040" y="0"/>
                    </a:lnTo>
                    <a:lnTo>
                      <a:pt x="5040" y="0"/>
                    </a:lnTo>
                    <a:lnTo>
                      <a:pt x="5040" y="0"/>
                    </a:lnTo>
                    <a:lnTo>
                      <a:pt x="5040" y="0"/>
                    </a:lnTo>
                    <a:lnTo>
                      <a:pt x="5040" y="0"/>
                    </a:lnTo>
                    <a:lnTo>
                      <a:pt x="5040" y="0"/>
                    </a:lnTo>
                    <a:lnTo>
                      <a:pt x="5040" y="0"/>
                    </a:lnTo>
                    <a:lnTo>
                      <a:pt x="5040" y="0"/>
                    </a:lnTo>
                    <a:lnTo>
                      <a:pt x="5040" y="0"/>
                    </a:lnTo>
                    <a:lnTo>
                      <a:pt x="5052" y="0"/>
                    </a:lnTo>
                    <a:lnTo>
                      <a:pt x="5052" y="0"/>
                    </a:lnTo>
                    <a:lnTo>
                      <a:pt x="5052" y="0"/>
                    </a:lnTo>
                    <a:lnTo>
                      <a:pt x="5052" y="0"/>
                    </a:lnTo>
                    <a:lnTo>
                      <a:pt x="5052" y="0"/>
                    </a:lnTo>
                    <a:lnTo>
                      <a:pt x="5052" y="0"/>
                    </a:lnTo>
                    <a:lnTo>
                      <a:pt x="5052" y="0"/>
                    </a:lnTo>
                    <a:lnTo>
                      <a:pt x="5052" y="0"/>
                    </a:lnTo>
                    <a:lnTo>
                      <a:pt x="5052" y="0"/>
                    </a:lnTo>
                    <a:lnTo>
                      <a:pt x="5052" y="0"/>
                    </a:lnTo>
                    <a:lnTo>
                      <a:pt x="5052" y="0"/>
                    </a:lnTo>
                    <a:lnTo>
                      <a:pt x="5052" y="0"/>
                    </a:lnTo>
                    <a:lnTo>
                      <a:pt x="5052" y="0"/>
                    </a:lnTo>
                    <a:lnTo>
                      <a:pt x="5052" y="0"/>
                    </a:lnTo>
                    <a:lnTo>
                      <a:pt x="5052" y="0"/>
                    </a:lnTo>
                    <a:lnTo>
                      <a:pt x="5052" y="0"/>
                    </a:lnTo>
                    <a:lnTo>
                      <a:pt x="5052" y="0"/>
                    </a:lnTo>
                    <a:lnTo>
                      <a:pt x="5052" y="0"/>
                    </a:lnTo>
                    <a:lnTo>
                      <a:pt x="5052" y="0"/>
                    </a:lnTo>
                    <a:lnTo>
                      <a:pt x="5052" y="0"/>
                    </a:lnTo>
                    <a:lnTo>
                      <a:pt x="5058" y="0"/>
                    </a:lnTo>
                    <a:lnTo>
                      <a:pt x="5058" y="0"/>
                    </a:lnTo>
                    <a:lnTo>
                      <a:pt x="5058" y="0"/>
                    </a:lnTo>
                    <a:lnTo>
                      <a:pt x="5058" y="0"/>
                    </a:lnTo>
                    <a:lnTo>
                      <a:pt x="5058" y="0"/>
                    </a:lnTo>
                    <a:lnTo>
                      <a:pt x="5058" y="0"/>
                    </a:lnTo>
                    <a:lnTo>
                      <a:pt x="5058" y="0"/>
                    </a:lnTo>
                    <a:lnTo>
                      <a:pt x="5058" y="0"/>
                    </a:lnTo>
                    <a:lnTo>
                      <a:pt x="5058" y="0"/>
                    </a:lnTo>
                    <a:lnTo>
                      <a:pt x="5058" y="0"/>
                    </a:lnTo>
                    <a:lnTo>
                      <a:pt x="5058" y="0"/>
                    </a:lnTo>
                    <a:lnTo>
                      <a:pt x="5058" y="0"/>
                    </a:lnTo>
                    <a:lnTo>
                      <a:pt x="5058" y="0"/>
                    </a:lnTo>
                    <a:lnTo>
                      <a:pt x="5058" y="0"/>
                    </a:lnTo>
                    <a:lnTo>
                      <a:pt x="5058" y="0"/>
                    </a:lnTo>
                    <a:lnTo>
                      <a:pt x="5058" y="0"/>
                    </a:lnTo>
                    <a:lnTo>
                      <a:pt x="5058" y="0"/>
                    </a:lnTo>
                    <a:lnTo>
                      <a:pt x="5058" y="0"/>
                    </a:lnTo>
                    <a:lnTo>
                      <a:pt x="5058" y="0"/>
                    </a:lnTo>
                    <a:lnTo>
                      <a:pt x="5058" y="0"/>
                    </a:lnTo>
                    <a:lnTo>
                      <a:pt x="5058" y="0"/>
                    </a:lnTo>
                    <a:lnTo>
                      <a:pt x="5058" y="0"/>
                    </a:lnTo>
                    <a:lnTo>
                      <a:pt x="5058" y="0"/>
                    </a:lnTo>
                    <a:lnTo>
                      <a:pt x="5058" y="0"/>
                    </a:lnTo>
                    <a:lnTo>
                      <a:pt x="5058" y="0"/>
                    </a:lnTo>
                    <a:lnTo>
                      <a:pt x="5058" y="0"/>
                    </a:lnTo>
                    <a:lnTo>
                      <a:pt x="5058" y="0"/>
                    </a:lnTo>
                    <a:lnTo>
                      <a:pt x="5058" y="0"/>
                    </a:lnTo>
                    <a:lnTo>
                      <a:pt x="5058" y="0"/>
                    </a:lnTo>
                    <a:lnTo>
                      <a:pt x="5058" y="0"/>
                    </a:lnTo>
                    <a:lnTo>
                      <a:pt x="5058" y="0"/>
                    </a:lnTo>
                    <a:lnTo>
                      <a:pt x="5058" y="0"/>
                    </a:lnTo>
                    <a:lnTo>
                      <a:pt x="5058" y="0"/>
                    </a:lnTo>
                    <a:lnTo>
                      <a:pt x="5058" y="0"/>
                    </a:lnTo>
                    <a:lnTo>
                      <a:pt x="5058" y="0"/>
                    </a:lnTo>
                    <a:lnTo>
                      <a:pt x="5058" y="0"/>
                    </a:lnTo>
                    <a:lnTo>
                      <a:pt x="5058" y="0"/>
                    </a:lnTo>
                    <a:lnTo>
                      <a:pt x="5058" y="0"/>
                    </a:lnTo>
                    <a:lnTo>
                      <a:pt x="5058" y="0"/>
                    </a:lnTo>
                    <a:lnTo>
                      <a:pt x="5058" y="0"/>
                    </a:lnTo>
                    <a:lnTo>
                      <a:pt x="5058" y="0"/>
                    </a:lnTo>
                    <a:lnTo>
                      <a:pt x="5058" y="0"/>
                    </a:lnTo>
                    <a:lnTo>
                      <a:pt x="5070" y="0"/>
                    </a:lnTo>
                    <a:lnTo>
                      <a:pt x="5070" y="0"/>
                    </a:lnTo>
                    <a:lnTo>
                      <a:pt x="5070" y="0"/>
                    </a:lnTo>
                    <a:lnTo>
                      <a:pt x="5070" y="0"/>
                    </a:lnTo>
                    <a:lnTo>
                      <a:pt x="5070" y="0"/>
                    </a:lnTo>
                    <a:lnTo>
                      <a:pt x="5076" y="0"/>
                    </a:lnTo>
                    <a:lnTo>
                      <a:pt x="5076" y="0"/>
                    </a:lnTo>
                    <a:lnTo>
                      <a:pt x="5076" y="0"/>
                    </a:lnTo>
                    <a:lnTo>
                      <a:pt x="5076" y="0"/>
                    </a:lnTo>
                    <a:lnTo>
                      <a:pt x="5076" y="0"/>
                    </a:lnTo>
                    <a:lnTo>
                      <a:pt x="5076" y="0"/>
                    </a:lnTo>
                    <a:lnTo>
                      <a:pt x="5076" y="0"/>
                    </a:lnTo>
                    <a:lnTo>
                      <a:pt x="5076" y="0"/>
                    </a:lnTo>
                    <a:lnTo>
                      <a:pt x="5076" y="0"/>
                    </a:lnTo>
                    <a:lnTo>
                      <a:pt x="5076" y="0"/>
                    </a:lnTo>
                    <a:lnTo>
                      <a:pt x="5076" y="0"/>
                    </a:lnTo>
                    <a:lnTo>
                      <a:pt x="5076" y="0"/>
                    </a:lnTo>
                    <a:lnTo>
                      <a:pt x="5088" y="0"/>
                    </a:lnTo>
                    <a:lnTo>
                      <a:pt x="5088" y="0"/>
                    </a:lnTo>
                    <a:lnTo>
                      <a:pt x="5088" y="0"/>
                    </a:lnTo>
                    <a:lnTo>
                      <a:pt x="5088" y="0"/>
                    </a:lnTo>
                    <a:lnTo>
                      <a:pt x="5088" y="0"/>
                    </a:lnTo>
                    <a:lnTo>
                      <a:pt x="5088" y="0"/>
                    </a:lnTo>
                    <a:lnTo>
                      <a:pt x="5088" y="0"/>
                    </a:lnTo>
                    <a:lnTo>
                      <a:pt x="5088" y="0"/>
                    </a:lnTo>
                    <a:lnTo>
                      <a:pt x="5088" y="0"/>
                    </a:lnTo>
                    <a:lnTo>
                      <a:pt x="5088" y="0"/>
                    </a:lnTo>
                    <a:lnTo>
                      <a:pt x="5088" y="0"/>
                    </a:lnTo>
                    <a:lnTo>
                      <a:pt x="5088" y="0"/>
                    </a:lnTo>
                    <a:lnTo>
                      <a:pt x="5088" y="0"/>
                    </a:lnTo>
                    <a:lnTo>
                      <a:pt x="5088" y="0"/>
                    </a:lnTo>
                    <a:lnTo>
                      <a:pt x="5088" y="0"/>
                    </a:lnTo>
                    <a:lnTo>
                      <a:pt x="5088" y="0"/>
                    </a:lnTo>
                    <a:lnTo>
                      <a:pt x="5088" y="0"/>
                    </a:lnTo>
                    <a:lnTo>
                      <a:pt x="5088" y="0"/>
                    </a:lnTo>
                    <a:lnTo>
                      <a:pt x="5088" y="0"/>
                    </a:lnTo>
                    <a:lnTo>
                      <a:pt x="5088" y="0"/>
                    </a:lnTo>
                    <a:lnTo>
                      <a:pt x="5088" y="0"/>
                    </a:lnTo>
                    <a:lnTo>
                      <a:pt x="5088" y="0"/>
                    </a:lnTo>
                    <a:lnTo>
                      <a:pt x="5088" y="0"/>
                    </a:lnTo>
                    <a:lnTo>
                      <a:pt x="5088" y="0"/>
                    </a:lnTo>
                    <a:lnTo>
                      <a:pt x="5088" y="0"/>
                    </a:lnTo>
                    <a:lnTo>
                      <a:pt x="5088" y="0"/>
                    </a:lnTo>
                    <a:lnTo>
                      <a:pt x="5088" y="0"/>
                    </a:lnTo>
                    <a:lnTo>
                      <a:pt x="5088" y="0"/>
                    </a:lnTo>
                    <a:lnTo>
                      <a:pt x="5088" y="0"/>
                    </a:lnTo>
                    <a:lnTo>
                      <a:pt x="5088" y="0"/>
                    </a:lnTo>
                    <a:lnTo>
                      <a:pt x="5088" y="0"/>
                    </a:lnTo>
                    <a:lnTo>
                      <a:pt x="5088" y="0"/>
                    </a:lnTo>
                    <a:lnTo>
                      <a:pt x="5088" y="0"/>
                    </a:lnTo>
                    <a:lnTo>
                      <a:pt x="5088" y="0"/>
                    </a:lnTo>
                    <a:lnTo>
                      <a:pt x="5094" y="0"/>
                    </a:lnTo>
                    <a:lnTo>
                      <a:pt x="5094" y="0"/>
                    </a:lnTo>
                    <a:lnTo>
                      <a:pt x="5094" y="0"/>
                    </a:lnTo>
                    <a:lnTo>
                      <a:pt x="5094" y="0"/>
                    </a:lnTo>
                    <a:lnTo>
                      <a:pt x="5094" y="0"/>
                    </a:lnTo>
                    <a:lnTo>
                      <a:pt x="5094" y="0"/>
                    </a:lnTo>
                    <a:lnTo>
                      <a:pt x="5094" y="0"/>
                    </a:lnTo>
                    <a:lnTo>
                      <a:pt x="5094" y="0"/>
                    </a:lnTo>
                    <a:lnTo>
                      <a:pt x="5094" y="0"/>
                    </a:lnTo>
                    <a:lnTo>
                      <a:pt x="5094" y="0"/>
                    </a:lnTo>
                    <a:lnTo>
                      <a:pt x="5094" y="0"/>
                    </a:lnTo>
                    <a:lnTo>
                      <a:pt x="5094" y="0"/>
                    </a:lnTo>
                    <a:lnTo>
                      <a:pt x="5094" y="0"/>
                    </a:lnTo>
                    <a:lnTo>
                      <a:pt x="5094" y="0"/>
                    </a:lnTo>
                    <a:lnTo>
                      <a:pt x="5094" y="0"/>
                    </a:lnTo>
                    <a:lnTo>
                      <a:pt x="5094" y="0"/>
                    </a:lnTo>
                    <a:lnTo>
                      <a:pt x="5094" y="0"/>
                    </a:lnTo>
                    <a:lnTo>
                      <a:pt x="5094" y="0"/>
                    </a:lnTo>
                    <a:lnTo>
                      <a:pt x="5094" y="0"/>
                    </a:lnTo>
                    <a:lnTo>
                      <a:pt x="5094" y="0"/>
                    </a:lnTo>
                    <a:lnTo>
                      <a:pt x="5094" y="0"/>
                    </a:lnTo>
                    <a:lnTo>
                      <a:pt x="5094" y="0"/>
                    </a:lnTo>
                    <a:lnTo>
                      <a:pt x="5094" y="0"/>
                    </a:lnTo>
                    <a:lnTo>
                      <a:pt x="5094" y="0"/>
                    </a:lnTo>
                    <a:lnTo>
                      <a:pt x="5094" y="0"/>
                    </a:lnTo>
                    <a:lnTo>
                      <a:pt x="5094" y="0"/>
                    </a:lnTo>
                    <a:lnTo>
                      <a:pt x="5094" y="0"/>
                    </a:lnTo>
                    <a:lnTo>
                      <a:pt x="5094" y="0"/>
                    </a:lnTo>
                    <a:lnTo>
                      <a:pt x="5106" y="0"/>
                    </a:lnTo>
                    <a:lnTo>
                      <a:pt x="5106" y="0"/>
                    </a:lnTo>
                    <a:lnTo>
                      <a:pt x="5106" y="0"/>
                    </a:lnTo>
                    <a:lnTo>
                      <a:pt x="5106" y="0"/>
                    </a:lnTo>
                    <a:lnTo>
                      <a:pt x="5106" y="0"/>
                    </a:lnTo>
                    <a:lnTo>
                      <a:pt x="5106" y="0"/>
                    </a:lnTo>
                    <a:lnTo>
                      <a:pt x="5106" y="0"/>
                    </a:lnTo>
                    <a:lnTo>
                      <a:pt x="5106" y="0"/>
                    </a:lnTo>
                    <a:lnTo>
                      <a:pt x="5106" y="0"/>
                    </a:lnTo>
                    <a:lnTo>
                      <a:pt x="5106" y="0"/>
                    </a:lnTo>
                    <a:lnTo>
                      <a:pt x="5106" y="0"/>
                    </a:lnTo>
                    <a:lnTo>
                      <a:pt x="5106" y="0"/>
                    </a:lnTo>
                    <a:lnTo>
                      <a:pt x="5106" y="0"/>
                    </a:lnTo>
                    <a:lnTo>
                      <a:pt x="5106" y="0"/>
                    </a:lnTo>
                    <a:lnTo>
                      <a:pt x="5106" y="0"/>
                    </a:lnTo>
                    <a:lnTo>
                      <a:pt x="5106" y="0"/>
                    </a:lnTo>
                    <a:lnTo>
                      <a:pt x="5106" y="0"/>
                    </a:lnTo>
                    <a:lnTo>
                      <a:pt x="5124" y="0"/>
                    </a:lnTo>
                    <a:lnTo>
                      <a:pt x="5124" y="0"/>
                    </a:lnTo>
                    <a:lnTo>
                      <a:pt x="5124" y="0"/>
                    </a:lnTo>
                    <a:lnTo>
                      <a:pt x="5124" y="0"/>
                    </a:lnTo>
                    <a:lnTo>
                      <a:pt x="5124" y="0"/>
                    </a:lnTo>
                    <a:lnTo>
                      <a:pt x="5124" y="0"/>
                    </a:lnTo>
                    <a:lnTo>
                      <a:pt x="5124" y="0"/>
                    </a:lnTo>
                    <a:lnTo>
                      <a:pt x="5124" y="0"/>
                    </a:lnTo>
                    <a:lnTo>
                      <a:pt x="5124" y="0"/>
                    </a:lnTo>
                    <a:lnTo>
                      <a:pt x="5124" y="0"/>
                    </a:lnTo>
                    <a:lnTo>
                      <a:pt x="5124" y="0"/>
                    </a:lnTo>
                    <a:lnTo>
                      <a:pt x="5124" y="0"/>
                    </a:lnTo>
                    <a:lnTo>
                      <a:pt x="5124" y="0"/>
                    </a:lnTo>
                    <a:lnTo>
                      <a:pt x="5124" y="0"/>
                    </a:lnTo>
                    <a:lnTo>
                      <a:pt x="5124" y="0"/>
                    </a:lnTo>
                    <a:lnTo>
                      <a:pt x="5124" y="0"/>
                    </a:lnTo>
                    <a:lnTo>
                      <a:pt x="5124" y="0"/>
                    </a:lnTo>
                    <a:lnTo>
                      <a:pt x="5124" y="0"/>
                    </a:lnTo>
                    <a:lnTo>
                      <a:pt x="5124" y="0"/>
                    </a:lnTo>
                    <a:lnTo>
                      <a:pt x="5124" y="0"/>
                    </a:lnTo>
                    <a:lnTo>
                      <a:pt x="5124" y="0"/>
                    </a:lnTo>
                    <a:lnTo>
                      <a:pt x="5124" y="0"/>
                    </a:lnTo>
                    <a:lnTo>
                      <a:pt x="5124" y="0"/>
                    </a:lnTo>
                    <a:lnTo>
                      <a:pt x="5124" y="0"/>
                    </a:lnTo>
                    <a:lnTo>
                      <a:pt x="5124" y="0"/>
                    </a:lnTo>
                    <a:lnTo>
                      <a:pt x="5124" y="0"/>
                    </a:lnTo>
                    <a:lnTo>
                      <a:pt x="5124" y="0"/>
                    </a:lnTo>
                    <a:lnTo>
                      <a:pt x="5124" y="0"/>
                    </a:lnTo>
                    <a:lnTo>
                      <a:pt x="5124" y="0"/>
                    </a:lnTo>
                    <a:lnTo>
                      <a:pt x="5124" y="0"/>
                    </a:lnTo>
                    <a:lnTo>
                      <a:pt x="5124" y="0"/>
                    </a:lnTo>
                    <a:lnTo>
                      <a:pt x="5124" y="0"/>
                    </a:lnTo>
                    <a:lnTo>
                      <a:pt x="5124" y="0"/>
                    </a:lnTo>
                    <a:lnTo>
                      <a:pt x="5124" y="0"/>
                    </a:lnTo>
                    <a:lnTo>
                      <a:pt x="5124" y="0"/>
                    </a:lnTo>
                    <a:lnTo>
                      <a:pt x="5124" y="0"/>
                    </a:lnTo>
                    <a:lnTo>
                      <a:pt x="5124" y="0"/>
                    </a:lnTo>
                    <a:lnTo>
                      <a:pt x="5124" y="0"/>
                    </a:lnTo>
                    <a:lnTo>
                      <a:pt x="5124" y="0"/>
                    </a:lnTo>
                    <a:lnTo>
                      <a:pt x="5124" y="0"/>
                    </a:lnTo>
                    <a:lnTo>
                      <a:pt x="5124" y="0"/>
                    </a:lnTo>
                    <a:lnTo>
                      <a:pt x="5124" y="0"/>
                    </a:lnTo>
                    <a:lnTo>
                      <a:pt x="5124" y="0"/>
                    </a:lnTo>
                    <a:lnTo>
                      <a:pt x="5124" y="0"/>
                    </a:lnTo>
                    <a:lnTo>
                      <a:pt x="5124" y="0"/>
                    </a:lnTo>
                    <a:lnTo>
                      <a:pt x="5124" y="0"/>
                    </a:lnTo>
                    <a:lnTo>
                      <a:pt x="5124" y="0"/>
                    </a:lnTo>
                    <a:lnTo>
                      <a:pt x="5124" y="0"/>
                    </a:lnTo>
                    <a:lnTo>
                      <a:pt x="5124" y="0"/>
                    </a:lnTo>
                    <a:lnTo>
                      <a:pt x="5130" y="0"/>
                    </a:lnTo>
                    <a:lnTo>
                      <a:pt x="5130" y="0"/>
                    </a:lnTo>
                    <a:lnTo>
                      <a:pt x="5130" y="0"/>
                    </a:lnTo>
                    <a:lnTo>
                      <a:pt x="5130" y="0"/>
                    </a:lnTo>
                    <a:lnTo>
                      <a:pt x="5130" y="0"/>
                    </a:lnTo>
                    <a:lnTo>
                      <a:pt x="5130" y="0"/>
                    </a:lnTo>
                    <a:lnTo>
                      <a:pt x="5130" y="0"/>
                    </a:lnTo>
                    <a:lnTo>
                      <a:pt x="5130" y="0"/>
                    </a:lnTo>
                    <a:lnTo>
                      <a:pt x="5130" y="0"/>
                    </a:lnTo>
                    <a:lnTo>
                      <a:pt x="5130" y="0"/>
                    </a:lnTo>
                    <a:lnTo>
                      <a:pt x="5130" y="0"/>
                    </a:lnTo>
                    <a:lnTo>
                      <a:pt x="5130" y="0"/>
                    </a:lnTo>
                    <a:lnTo>
                      <a:pt x="5130" y="0"/>
                    </a:lnTo>
                    <a:lnTo>
                      <a:pt x="5142" y="0"/>
                    </a:lnTo>
                    <a:lnTo>
                      <a:pt x="5142" y="0"/>
                    </a:lnTo>
                    <a:lnTo>
                      <a:pt x="5142" y="0"/>
                    </a:lnTo>
                    <a:lnTo>
                      <a:pt x="5142" y="0"/>
                    </a:lnTo>
                    <a:lnTo>
                      <a:pt x="5142" y="0"/>
                    </a:lnTo>
                    <a:lnTo>
                      <a:pt x="5142" y="0"/>
                    </a:lnTo>
                    <a:lnTo>
                      <a:pt x="5142" y="0"/>
                    </a:lnTo>
                    <a:lnTo>
                      <a:pt x="5142" y="0"/>
                    </a:lnTo>
                    <a:lnTo>
                      <a:pt x="5142" y="0"/>
                    </a:lnTo>
                    <a:lnTo>
                      <a:pt x="5142" y="0"/>
                    </a:lnTo>
                    <a:lnTo>
                      <a:pt x="5142" y="0"/>
                    </a:lnTo>
                    <a:lnTo>
                      <a:pt x="5142" y="0"/>
                    </a:lnTo>
                    <a:lnTo>
                      <a:pt x="5142" y="0"/>
                    </a:lnTo>
                    <a:lnTo>
                      <a:pt x="5142" y="0"/>
                    </a:lnTo>
                    <a:lnTo>
                      <a:pt x="5142" y="0"/>
                    </a:lnTo>
                    <a:lnTo>
                      <a:pt x="5142" y="0"/>
                    </a:lnTo>
                    <a:lnTo>
                      <a:pt x="5142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60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376" name="Rectangle 1032"/>
              <p:cNvSpPr>
                <a:spLocks noChangeArrowheads="1"/>
              </p:cNvSpPr>
              <p:nvPr/>
            </p:nvSpPr>
            <p:spPr bwMode="auto">
              <a:xfrm>
                <a:off x="1751" y="3705"/>
                <a:ext cx="330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Ay_disp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8377" name="Rectangle 1033"/>
              <p:cNvSpPr>
                <a:spLocks noChangeArrowheads="1"/>
              </p:cNvSpPr>
              <p:nvPr/>
            </p:nvSpPr>
            <p:spPr bwMode="auto">
              <a:xfrm>
                <a:off x="263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378" name="Rectangle 1034"/>
              <p:cNvSpPr>
                <a:spLocks noChangeArrowheads="1"/>
              </p:cNvSpPr>
              <p:nvPr/>
            </p:nvSpPr>
            <p:spPr bwMode="auto">
              <a:xfrm>
                <a:off x="263" y="3819"/>
                <a:ext cx="6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379" name="Rectangle 1035"/>
              <p:cNvSpPr>
                <a:spLocks noChangeArrowheads="1"/>
              </p:cNvSpPr>
              <p:nvPr/>
            </p:nvSpPr>
            <p:spPr bwMode="auto">
              <a:xfrm>
                <a:off x="269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380" name="Rectangle 1036"/>
              <p:cNvSpPr>
                <a:spLocks noChangeArrowheads="1"/>
              </p:cNvSpPr>
              <p:nvPr/>
            </p:nvSpPr>
            <p:spPr bwMode="auto">
              <a:xfrm>
                <a:off x="275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381" name="Rectangle 1037"/>
              <p:cNvSpPr>
                <a:spLocks noChangeArrowheads="1"/>
              </p:cNvSpPr>
              <p:nvPr/>
            </p:nvSpPr>
            <p:spPr bwMode="auto">
              <a:xfrm>
                <a:off x="275" y="3819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382" name="Rectangle 1038"/>
              <p:cNvSpPr>
                <a:spLocks noChangeArrowheads="1"/>
              </p:cNvSpPr>
              <p:nvPr/>
            </p:nvSpPr>
            <p:spPr bwMode="auto">
              <a:xfrm>
                <a:off x="287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383" name="Rectangle 1039"/>
              <p:cNvSpPr>
                <a:spLocks noChangeArrowheads="1"/>
              </p:cNvSpPr>
              <p:nvPr/>
            </p:nvSpPr>
            <p:spPr bwMode="auto">
              <a:xfrm>
                <a:off x="293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384" name="Rectangle 1040"/>
              <p:cNvSpPr>
                <a:spLocks noChangeArrowheads="1"/>
              </p:cNvSpPr>
              <p:nvPr/>
            </p:nvSpPr>
            <p:spPr bwMode="auto">
              <a:xfrm>
                <a:off x="293" y="3819"/>
                <a:ext cx="6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385" name="Rectangle 1041"/>
              <p:cNvSpPr>
                <a:spLocks noChangeArrowheads="1"/>
              </p:cNvSpPr>
              <p:nvPr/>
            </p:nvSpPr>
            <p:spPr bwMode="auto">
              <a:xfrm>
                <a:off x="299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386" name="Rectangle 1042"/>
              <p:cNvSpPr>
                <a:spLocks noChangeArrowheads="1"/>
              </p:cNvSpPr>
              <p:nvPr/>
            </p:nvSpPr>
            <p:spPr bwMode="auto">
              <a:xfrm>
                <a:off x="305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387" name="Rectangle 1043"/>
              <p:cNvSpPr>
                <a:spLocks noChangeArrowheads="1"/>
              </p:cNvSpPr>
              <p:nvPr/>
            </p:nvSpPr>
            <p:spPr bwMode="auto">
              <a:xfrm>
                <a:off x="305" y="3819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388" name="Rectangle 1044"/>
              <p:cNvSpPr>
                <a:spLocks noChangeArrowheads="1"/>
              </p:cNvSpPr>
              <p:nvPr/>
            </p:nvSpPr>
            <p:spPr bwMode="auto">
              <a:xfrm>
                <a:off x="317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389" name="Rectangle 1045"/>
              <p:cNvSpPr>
                <a:spLocks noChangeArrowheads="1"/>
              </p:cNvSpPr>
              <p:nvPr/>
            </p:nvSpPr>
            <p:spPr bwMode="auto">
              <a:xfrm>
                <a:off x="317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390" name="Rectangle 1046"/>
              <p:cNvSpPr>
                <a:spLocks noChangeArrowheads="1"/>
              </p:cNvSpPr>
              <p:nvPr/>
            </p:nvSpPr>
            <p:spPr bwMode="auto">
              <a:xfrm>
                <a:off x="317" y="3819"/>
                <a:ext cx="12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391" name="Rectangle 1047"/>
              <p:cNvSpPr>
                <a:spLocks noChangeArrowheads="1"/>
              </p:cNvSpPr>
              <p:nvPr/>
            </p:nvSpPr>
            <p:spPr bwMode="auto">
              <a:xfrm>
                <a:off x="329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392" name="Rectangle 1048"/>
              <p:cNvSpPr>
                <a:spLocks noChangeArrowheads="1"/>
              </p:cNvSpPr>
              <p:nvPr/>
            </p:nvSpPr>
            <p:spPr bwMode="auto">
              <a:xfrm>
                <a:off x="335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393" name="Rectangle 1049"/>
              <p:cNvSpPr>
                <a:spLocks noChangeArrowheads="1"/>
              </p:cNvSpPr>
              <p:nvPr/>
            </p:nvSpPr>
            <p:spPr bwMode="auto">
              <a:xfrm>
                <a:off x="335" y="3819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394" name="Rectangle 1050"/>
              <p:cNvSpPr>
                <a:spLocks noChangeArrowheads="1"/>
              </p:cNvSpPr>
              <p:nvPr/>
            </p:nvSpPr>
            <p:spPr bwMode="auto">
              <a:xfrm>
                <a:off x="347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395" name="Rectangle 1051"/>
              <p:cNvSpPr>
                <a:spLocks noChangeArrowheads="1"/>
              </p:cNvSpPr>
              <p:nvPr/>
            </p:nvSpPr>
            <p:spPr bwMode="auto">
              <a:xfrm>
                <a:off x="347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396" name="Rectangle 1052"/>
              <p:cNvSpPr>
                <a:spLocks noChangeArrowheads="1"/>
              </p:cNvSpPr>
              <p:nvPr/>
            </p:nvSpPr>
            <p:spPr bwMode="auto">
              <a:xfrm>
                <a:off x="347" y="3819"/>
                <a:ext cx="12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397" name="Rectangle 1053"/>
              <p:cNvSpPr>
                <a:spLocks noChangeArrowheads="1"/>
              </p:cNvSpPr>
              <p:nvPr/>
            </p:nvSpPr>
            <p:spPr bwMode="auto">
              <a:xfrm>
                <a:off x="359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398" name="Rectangle 1054"/>
              <p:cNvSpPr>
                <a:spLocks noChangeArrowheads="1"/>
              </p:cNvSpPr>
              <p:nvPr/>
            </p:nvSpPr>
            <p:spPr bwMode="auto">
              <a:xfrm>
                <a:off x="365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399" name="Rectangle 1055"/>
              <p:cNvSpPr>
                <a:spLocks noChangeArrowheads="1"/>
              </p:cNvSpPr>
              <p:nvPr/>
            </p:nvSpPr>
            <p:spPr bwMode="auto">
              <a:xfrm>
                <a:off x="365" y="3819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400" name="Rectangle 1056"/>
              <p:cNvSpPr>
                <a:spLocks noChangeArrowheads="1"/>
              </p:cNvSpPr>
              <p:nvPr/>
            </p:nvSpPr>
            <p:spPr bwMode="auto">
              <a:xfrm>
                <a:off x="371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401" name="Rectangle 1057"/>
              <p:cNvSpPr>
                <a:spLocks noChangeArrowheads="1"/>
              </p:cNvSpPr>
              <p:nvPr/>
            </p:nvSpPr>
            <p:spPr bwMode="auto">
              <a:xfrm>
                <a:off x="377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402" name="Rectangle 1058"/>
              <p:cNvSpPr>
                <a:spLocks noChangeArrowheads="1"/>
              </p:cNvSpPr>
              <p:nvPr/>
            </p:nvSpPr>
            <p:spPr bwMode="auto">
              <a:xfrm>
                <a:off x="377" y="3819"/>
                <a:ext cx="12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403" name="Rectangle 1059"/>
              <p:cNvSpPr>
                <a:spLocks noChangeArrowheads="1"/>
              </p:cNvSpPr>
              <p:nvPr/>
            </p:nvSpPr>
            <p:spPr bwMode="auto">
              <a:xfrm>
                <a:off x="389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404" name="Rectangle 1060"/>
              <p:cNvSpPr>
                <a:spLocks noChangeArrowheads="1"/>
              </p:cNvSpPr>
              <p:nvPr/>
            </p:nvSpPr>
            <p:spPr bwMode="auto">
              <a:xfrm>
                <a:off x="389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405" name="Rectangle 1061"/>
              <p:cNvSpPr>
                <a:spLocks noChangeArrowheads="1"/>
              </p:cNvSpPr>
              <p:nvPr/>
            </p:nvSpPr>
            <p:spPr bwMode="auto">
              <a:xfrm>
                <a:off x="389" y="3819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406" name="Rectangle 1062"/>
              <p:cNvSpPr>
                <a:spLocks noChangeArrowheads="1"/>
              </p:cNvSpPr>
              <p:nvPr/>
            </p:nvSpPr>
            <p:spPr bwMode="auto">
              <a:xfrm>
                <a:off x="401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407" name="Rectangle 1063"/>
              <p:cNvSpPr>
                <a:spLocks noChangeArrowheads="1"/>
              </p:cNvSpPr>
              <p:nvPr/>
            </p:nvSpPr>
            <p:spPr bwMode="auto">
              <a:xfrm>
                <a:off x="407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408" name="Rectangle 1064"/>
              <p:cNvSpPr>
                <a:spLocks noChangeArrowheads="1"/>
              </p:cNvSpPr>
              <p:nvPr/>
            </p:nvSpPr>
            <p:spPr bwMode="auto">
              <a:xfrm>
                <a:off x="407" y="3819"/>
                <a:ext cx="6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409" name="Rectangle 1065"/>
              <p:cNvSpPr>
                <a:spLocks noChangeArrowheads="1"/>
              </p:cNvSpPr>
              <p:nvPr/>
            </p:nvSpPr>
            <p:spPr bwMode="auto">
              <a:xfrm>
                <a:off x="413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410" name="Rectangle 1066"/>
              <p:cNvSpPr>
                <a:spLocks noChangeArrowheads="1"/>
              </p:cNvSpPr>
              <p:nvPr/>
            </p:nvSpPr>
            <p:spPr bwMode="auto">
              <a:xfrm>
                <a:off x="419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411" name="Rectangle 1067"/>
              <p:cNvSpPr>
                <a:spLocks noChangeArrowheads="1"/>
              </p:cNvSpPr>
              <p:nvPr/>
            </p:nvSpPr>
            <p:spPr bwMode="auto">
              <a:xfrm>
                <a:off x="419" y="3819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412" name="Rectangle 1068"/>
              <p:cNvSpPr>
                <a:spLocks noChangeArrowheads="1"/>
              </p:cNvSpPr>
              <p:nvPr/>
            </p:nvSpPr>
            <p:spPr bwMode="auto">
              <a:xfrm>
                <a:off x="431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413" name="Rectangle 1069"/>
              <p:cNvSpPr>
                <a:spLocks noChangeArrowheads="1"/>
              </p:cNvSpPr>
              <p:nvPr/>
            </p:nvSpPr>
            <p:spPr bwMode="auto">
              <a:xfrm>
                <a:off x="437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414" name="Rectangle 1070"/>
              <p:cNvSpPr>
                <a:spLocks noChangeArrowheads="1"/>
              </p:cNvSpPr>
              <p:nvPr/>
            </p:nvSpPr>
            <p:spPr bwMode="auto">
              <a:xfrm>
                <a:off x="437" y="3819"/>
                <a:ext cx="6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415" name="Rectangle 1071"/>
              <p:cNvSpPr>
                <a:spLocks noChangeArrowheads="1"/>
              </p:cNvSpPr>
              <p:nvPr/>
            </p:nvSpPr>
            <p:spPr bwMode="auto">
              <a:xfrm>
                <a:off x="443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416" name="Rectangle 1072"/>
              <p:cNvSpPr>
                <a:spLocks noChangeArrowheads="1"/>
              </p:cNvSpPr>
              <p:nvPr/>
            </p:nvSpPr>
            <p:spPr bwMode="auto">
              <a:xfrm>
                <a:off x="449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417" name="Rectangle 1073"/>
              <p:cNvSpPr>
                <a:spLocks noChangeArrowheads="1"/>
              </p:cNvSpPr>
              <p:nvPr/>
            </p:nvSpPr>
            <p:spPr bwMode="auto">
              <a:xfrm>
                <a:off x="449" y="3819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418" name="Rectangle 1074"/>
              <p:cNvSpPr>
                <a:spLocks noChangeArrowheads="1"/>
              </p:cNvSpPr>
              <p:nvPr/>
            </p:nvSpPr>
            <p:spPr bwMode="auto">
              <a:xfrm>
                <a:off x="461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419" name="Rectangle 1075"/>
              <p:cNvSpPr>
                <a:spLocks noChangeArrowheads="1"/>
              </p:cNvSpPr>
              <p:nvPr/>
            </p:nvSpPr>
            <p:spPr bwMode="auto">
              <a:xfrm>
                <a:off x="461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420" name="Rectangle 1076"/>
              <p:cNvSpPr>
                <a:spLocks noChangeArrowheads="1"/>
              </p:cNvSpPr>
              <p:nvPr/>
            </p:nvSpPr>
            <p:spPr bwMode="auto">
              <a:xfrm>
                <a:off x="461" y="3819"/>
                <a:ext cx="12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421" name="Rectangle 1077"/>
              <p:cNvSpPr>
                <a:spLocks noChangeArrowheads="1"/>
              </p:cNvSpPr>
              <p:nvPr/>
            </p:nvSpPr>
            <p:spPr bwMode="auto">
              <a:xfrm>
                <a:off x="473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422" name="Rectangle 1078"/>
              <p:cNvSpPr>
                <a:spLocks noChangeArrowheads="1"/>
              </p:cNvSpPr>
              <p:nvPr/>
            </p:nvSpPr>
            <p:spPr bwMode="auto">
              <a:xfrm>
                <a:off x="479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423" name="Rectangle 1079"/>
              <p:cNvSpPr>
                <a:spLocks noChangeArrowheads="1"/>
              </p:cNvSpPr>
              <p:nvPr/>
            </p:nvSpPr>
            <p:spPr bwMode="auto">
              <a:xfrm>
                <a:off x="479" y="3819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424" name="Rectangle 1080"/>
              <p:cNvSpPr>
                <a:spLocks noChangeArrowheads="1"/>
              </p:cNvSpPr>
              <p:nvPr/>
            </p:nvSpPr>
            <p:spPr bwMode="auto">
              <a:xfrm>
                <a:off x="491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425" name="Rectangle 1081"/>
              <p:cNvSpPr>
                <a:spLocks noChangeArrowheads="1"/>
              </p:cNvSpPr>
              <p:nvPr/>
            </p:nvSpPr>
            <p:spPr bwMode="auto">
              <a:xfrm>
                <a:off x="491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426" name="Rectangle 1082"/>
              <p:cNvSpPr>
                <a:spLocks noChangeArrowheads="1"/>
              </p:cNvSpPr>
              <p:nvPr/>
            </p:nvSpPr>
            <p:spPr bwMode="auto">
              <a:xfrm>
                <a:off x="491" y="3819"/>
                <a:ext cx="12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427" name="Rectangle 1083"/>
              <p:cNvSpPr>
                <a:spLocks noChangeArrowheads="1"/>
              </p:cNvSpPr>
              <p:nvPr/>
            </p:nvSpPr>
            <p:spPr bwMode="auto">
              <a:xfrm>
                <a:off x="503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428" name="Rectangle 1084"/>
              <p:cNvSpPr>
                <a:spLocks noChangeArrowheads="1"/>
              </p:cNvSpPr>
              <p:nvPr/>
            </p:nvSpPr>
            <p:spPr bwMode="auto">
              <a:xfrm>
                <a:off x="509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429" name="Rectangle 1085"/>
              <p:cNvSpPr>
                <a:spLocks noChangeArrowheads="1"/>
              </p:cNvSpPr>
              <p:nvPr/>
            </p:nvSpPr>
            <p:spPr bwMode="auto">
              <a:xfrm>
                <a:off x="509" y="3819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430" name="Rectangle 1086"/>
              <p:cNvSpPr>
                <a:spLocks noChangeArrowheads="1"/>
              </p:cNvSpPr>
              <p:nvPr/>
            </p:nvSpPr>
            <p:spPr bwMode="auto">
              <a:xfrm>
                <a:off x="515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431" name="Rectangle 1087"/>
              <p:cNvSpPr>
                <a:spLocks noChangeArrowheads="1"/>
              </p:cNvSpPr>
              <p:nvPr/>
            </p:nvSpPr>
            <p:spPr bwMode="auto">
              <a:xfrm>
                <a:off x="521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432" name="Rectangle 1088"/>
              <p:cNvSpPr>
                <a:spLocks noChangeArrowheads="1"/>
              </p:cNvSpPr>
              <p:nvPr/>
            </p:nvSpPr>
            <p:spPr bwMode="auto">
              <a:xfrm>
                <a:off x="521" y="3819"/>
                <a:ext cx="6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433" name="Rectangle 1089"/>
              <p:cNvSpPr>
                <a:spLocks noChangeArrowheads="1"/>
              </p:cNvSpPr>
              <p:nvPr/>
            </p:nvSpPr>
            <p:spPr bwMode="auto">
              <a:xfrm>
                <a:off x="527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434" name="Rectangle 1090"/>
              <p:cNvSpPr>
                <a:spLocks noChangeArrowheads="1"/>
              </p:cNvSpPr>
              <p:nvPr/>
            </p:nvSpPr>
            <p:spPr bwMode="auto">
              <a:xfrm>
                <a:off x="533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435" name="Rectangle 1091"/>
              <p:cNvSpPr>
                <a:spLocks noChangeArrowheads="1"/>
              </p:cNvSpPr>
              <p:nvPr/>
            </p:nvSpPr>
            <p:spPr bwMode="auto">
              <a:xfrm>
                <a:off x="533" y="3819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436" name="Rectangle 1092"/>
              <p:cNvSpPr>
                <a:spLocks noChangeArrowheads="1"/>
              </p:cNvSpPr>
              <p:nvPr/>
            </p:nvSpPr>
            <p:spPr bwMode="auto">
              <a:xfrm>
                <a:off x="545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437" name="Rectangle 1093"/>
              <p:cNvSpPr>
                <a:spLocks noChangeArrowheads="1"/>
              </p:cNvSpPr>
              <p:nvPr/>
            </p:nvSpPr>
            <p:spPr bwMode="auto">
              <a:xfrm>
                <a:off x="551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438" name="Rectangle 1094"/>
              <p:cNvSpPr>
                <a:spLocks noChangeArrowheads="1"/>
              </p:cNvSpPr>
              <p:nvPr/>
            </p:nvSpPr>
            <p:spPr bwMode="auto">
              <a:xfrm>
                <a:off x="551" y="3819"/>
                <a:ext cx="6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439" name="Rectangle 1095"/>
              <p:cNvSpPr>
                <a:spLocks noChangeArrowheads="1"/>
              </p:cNvSpPr>
              <p:nvPr/>
            </p:nvSpPr>
            <p:spPr bwMode="auto">
              <a:xfrm>
                <a:off x="557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440" name="Rectangle 1096"/>
              <p:cNvSpPr>
                <a:spLocks noChangeArrowheads="1"/>
              </p:cNvSpPr>
              <p:nvPr/>
            </p:nvSpPr>
            <p:spPr bwMode="auto">
              <a:xfrm>
                <a:off x="563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441" name="Rectangle 1097"/>
              <p:cNvSpPr>
                <a:spLocks noChangeArrowheads="1"/>
              </p:cNvSpPr>
              <p:nvPr/>
            </p:nvSpPr>
            <p:spPr bwMode="auto">
              <a:xfrm>
                <a:off x="563" y="3819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442" name="Rectangle 1098"/>
              <p:cNvSpPr>
                <a:spLocks noChangeArrowheads="1"/>
              </p:cNvSpPr>
              <p:nvPr/>
            </p:nvSpPr>
            <p:spPr bwMode="auto">
              <a:xfrm>
                <a:off x="575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443" name="Rectangle 1099"/>
              <p:cNvSpPr>
                <a:spLocks noChangeArrowheads="1"/>
              </p:cNvSpPr>
              <p:nvPr/>
            </p:nvSpPr>
            <p:spPr bwMode="auto">
              <a:xfrm>
                <a:off x="581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444" name="Rectangle 1100"/>
              <p:cNvSpPr>
                <a:spLocks noChangeArrowheads="1"/>
              </p:cNvSpPr>
              <p:nvPr/>
            </p:nvSpPr>
            <p:spPr bwMode="auto">
              <a:xfrm>
                <a:off x="581" y="3819"/>
                <a:ext cx="6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445" name="Rectangle 1101"/>
              <p:cNvSpPr>
                <a:spLocks noChangeArrowheads="1"/>
              </p:cNvSpPr>
              <p:nvPr/>
            </p:nvSpPr>
            <p:spPr bwMode="auto">
              <a:xfrm>
                <a:off x="587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446" name="Rectangle 1102"/>
              <p:cNvSpPr>
                <a:spLocks noChangeArrowheads="1"/>
              </p:cNvSpPr>
              <p:nvPr/>
            </p:nvSpPr>
            <p:spPr bwMode="auto">
              <a:xfrm>
                <a:off x="593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447" name="Rectangle 1103"/>
              <p:cNvSpPr>
                <a:spLocks noChangeArrowheads="1"/>
              </p:cNvSpPr>
              <p:nvPr/>
            </p:nvSpPr>
            <p:spPr bwMode="auto">
              <a:xfrm>
                <a:off x="593" y="3819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448" name="Rectangle 1104"/>
              <p:cNvSpPr>
                <a:spLocks noChangeArrowheads="1"/>
              </p:cNvSpPr>
              <p:nvPr/>
            </p:nvSpPr>
            <p:spPr bwMode="auto">
              <a:xfrm>
                <a:off x="605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449" name="Rectangle 1105"/>
              <p:cNvSpPr>
                <a:spLocks noChangeArrowheads="1"/>
              </p:cNvSpPr>
              <p:nvPr/>
            </p:nvSpPr>
            <p:spPr bwMode="auto">
              <a:xfrm>
                <a:off x="605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450" name="Rectangle 1106"/>
              <p:cNvSpPr>
                <a:spLocks noChangeArrowheads="1"/>
              </p:cNvSpPr>
              <p:nvPr/>
            </p:nvSpPr>
            <p:spPr bwMode="auto">
              <a:xfrm>
                <a:off x="605" y="3819"/>
                <a:ext cx="12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451" name="Rectangle 1107"/>
              <p:cNvSpPr>
                <a:spLocks noChangeArrowheads="1"/>
              </p:cNvSpPr>
              <p:nvPr/>
            </p:nvSpPr>
            <p:spPr bwMode="auto">
              <a:xfrm>
                <a:off x="617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452" name="Rectangle 1108"/>
              <p:cNvSpPr>
                <a:spLocks noChangeArrowheads="1"/>
              </p:cNvSpPr>
              <p:nvPr/>
            </p:nvSpPr>
            <p:spPr bwMode="auto">
              <a:xfrm>
                <a:off x="623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453" name="Rectangle 1109"/>
              <p:cNvSpPr>
                <a:spLocks noChangeArrowheads="1"/>
              </p:cNvSpPr>
              <p:nvPr/>
            </p:nvSpPr>
            <p:spPr bwMode="auto">
              <a:xfrm>
                <a:off x="623" y="3819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454" name="Rectangle 1110"/>
              <p:cNvSpPr>
                <a:spLocks noChangeArrowheads="1"/>
              </p:cNvSpPr>
              <p:nvPr/>
            </p:nvSpPr>
            <p:spPr bwMode="auto">
              <a:xfrm>
                <a:off x="629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455" name="Rectangle 1111"/>
              <p:cNvSpPr>
                <a:spLocks noChangeArrowheads="1"/>
              </p:cNvSpPr>
              <p:nvPr/>
            </p:nvSpPr>
            <p:spPr bwMode="auto">
              <a:xfrm>
                <a:off x="635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456" name="Rectangle 1112"/>
              <p:cNvSpPr>
                <a:spLocks noChangeArrowheads="1"/>
              </p:cNvSpPr>
              <p:nvPr/>
            </p:nvSpPr>
            <p:spPr bwMode="auto">
              <a:xfrm>
                <a:off x="635" y="3819"/>
                <a:ext cx="12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457" name="Rectangle 1113"/>
              <p:cNvSpPr>
                <a:spLocks noChangeArrowheads="1"/>
              </p:cNvSpPr>
              <p:nvPr/>
            </p:nvSpPr>
            <p:spPr bwMode="auto">
              <a:xfrm>
                <a:off x="647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458" name="Rectangle 1114"/>
              <p:cNvSpPr>
                <a:spLocks noChangeArrowheads="1"/>
              </p:cNvSpPr>
              <p:nvPr/>
            </p:nvSpPr>
            <p:spPr bwMode="auto">
              <a:xfrm>
                <a:off x="647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459" name="Rectangle 1115"/>
              <p:cNvSpPr>
                <a:spLocks noChangeArrowheads="1"/>
              </p:cNvSpPr>
              <p:nvPr/>
            </p:nvSpPr>
            <p:spPr bwMode="auto">
              <a:xfrm>
                <a:off x="647" y="3819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460" name="Rectangle 1116"/>
              <p:cNvSpPr>
                <a:spLocks noChangeArrowheads="1"/>
              </p:cNvSpPr>
              <p:nvPr/>
            </p:nvSpPr>
            <p:spPr bwMode="auto">
              <a:xfrm>
                <a:off x="659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461" name="Rectangle 1117"/>
              <p:cNvSpPr>
                <a:spLocks noChangeArrowheads="1"/>
              </p:cNvSpPr>
              <p:nvPr/>
            </p:nvSpPr>
            <p:spPr bwMode="auto">
              <a:xfrm>
                <a:off x="665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462" name="Rectangle 1118"/>
              <p:cNvSpPr>
                <a:spLocks noChangeArrowheads="1"/>
              </p:cNvSpPr>
              <p:nvPr/>
            </p:nvSpPr>
            <p:spPr bwMode="auto">
              <a:xfrm>
                <a:off x="665" y="3819"/>
                <a:ext cx="6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463" name="Rectangle 1119"/>
              <p:cNvSpPr>
                <a:spLocks noChangeArrowheads="1"/>
              </p:cNvSpPr>
              <p:nvPr/>
            </p:nvSpPr>
            <p:spPr bwMode="auto">
              <a:xfrm>
                <a:off x="671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464" name="Rectangle 1120"/>
              <p:cNvSpPr>
                <a:spLocks noChangeArrowheads="1"/>
              </p:cNvSpPr>
              <p:nvPr/>
            </p:nvSpPr>
            <p:spPr bwMode="auto">
              <a:xfrm>
                <a:off x="677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465" name="Rectangle 1121"/>
              <p:cNvSpPr>
                <a:spLocks noChangeArrowheads="1"/>
              </p:cNvSpPr>
              <p:nvPr/>
            </p:nvSpPr>
            <p:spPr bwMode="auto">
              <a:xfrm>
                <a:off x="677" y="3819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466" name="Rectangle 1122"/>
              <p:cNvSpPr>
                <a:spLocks noChangeArrowheads="1"/>
              </p:cNvSpPr>
              <p:nvPr/>
            </p:nvSpPr>
            <p:spPr bwMode="auto">
              <a:xfrm>
                <a:off x="689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467" name="Rectangle 1123"/>
              <p:cNvSpPr>
                <a:spLocks noChangeArrowheads="1"/>
              </p:cNvSpPr>
              <p:nvPr/>
            </p:nvSpPr>
            <p:spPr bwMode="auto">
              <a:xfrm>
                <a:off x="695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468" name="Rectangle 1124"/>
              <p:cNvSpPr>
                <a:spLocks noChangeArrowheads="1"/>
              </p:cNvSpPr>
              <p:nvPr/>
            </p:nvSpPr>
            <p:spPr bwMode="auto">
              <a:xfrm>
                <a:off x="695" y="3819"/>
                <a:ext cx="6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469" name="Rectangle 1125"/>
              <p:cNvSpPr>
                <a:spLocks noChangeArrowheads="1"/>
              </p:cNvSpPr>
              <p:nvPr/>
            </p:nvSpPr>
            <p:spPr bwMode="auto">
              <a:xfrm>
                <a:off x="701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470" name="Rectangle 1126"/>
              <p:cNvSpPr>
                <a:spLocks noChangeArrowheads="1"/>
              </p:cNvSpPr>
              <p:nvPr/>
            </p:nvSpPr>
            <p:spPr bwMode="auto">
              <a:xfrm>
                <a:off x="707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471" name="Rectangle 1127"/>
              <p:cNvSpPr>
                <a:spLocks noChangeArrowheads="1"/>
              </p:cNvSpPr>
              <p:nvPr/>
            </p:nvSpPr>
            <p:spPr bwMode="auto">
              <a:xfrm>
                <a:off x="707" y="3819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472" name="Rectangle 1128"/>
              <p:cNvSpPr>
                <a:spLocks noChangeArrowheads="1"/>
              </p:cNvSpPr>
              <p:nvPr/>
            </p:nvSpPr>
            <p:spPr bwMode="auto">
              <a:xfrm>
                <a:off x="719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473" name="Rectangle 1129"/>
              <p:cNvSpPr>
                <a:spLocks noChangeArrowheads="1"/>
              </p:cNvSpPr>
              <p:nvPr/>
            </p:nvSpPr>
            <p:spPr bwMode="auto">
              <a:xfrm>
                <a:off x="719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474" name="Rectangle 1130"/>
              <p:cNvSpPr>
                <a:spLocks noChangeArrowheads="1"/>
              </p:cNvSpPr>
              <p:nvPr/>
            </p:nvSpPr>
            <p:spPr bwMode="auto">
              <a:xfrm>
                <a:off x="719" y="3819"/>
                <a:ext cx="12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475" name="Rectangle 1131"/>
              <p:cNvSpPr>
                <a:spLocks noChangeArrowheads="1"/>
              </p:cNvSpPr>
              <p:nvPr/>
            </p:nvSpPr>
            <p:spPr bwMode="auto">
              <a:xfrm>
                <a:off x="731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476" name="Rectangle 1132"/>
              <p:cNvSpPr>
                <a:spLocks noChangeArrowheads="1"/>
              </p:cNvSpPr>
              <p:nvPr/>
            </p:nvSpPr>
            <p:spPr bwMode="auto">
              <a:xfrm>
                <a:off x="737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477" name="Rectangle 1133"/>
              <p:cNvSpPr>
                <a:spLocks noChangeArrowheads="1"/>
              </p:cNvSpPr>
              <p:nvPr/>
            </p:nvSpPr>
            <p:spPr bwMode="auto">
              <a:xfrm>
                <a:off x="737" y="3819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478" name="Rectangle 1134"/>
              <p:cNvSpPr>
                <a:spLocks noChangeArrowheads="1"/>
              </p:cNvSpPr>
              <p:nvPr/>
            </p:nvSpPr>
            <p:spPr bwMode="auto">
              <a:xfrm>
                <a:off x="749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479" name="Rectangle 1135"/>
              <p:cNvSpPr>
                <a:spLocks noChangeArrowheads="1"/>
              </p:cNvSpPr>
              <p:nvPr/>
            </p:nvSpPr>
            <p:spPr bwMode="auto">
              <a:xfrm>
                <a:off x="749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480" name="Rectangle 1136"/>
              <p:cNvSpPr>
                <a:spLocks noChangeArrowheads="1"/>
              </p:cNvSpPr>
              <p:nvPr/>
            </p:nvSpPr>
            <p:spPr bwMode="auto">
              <a:xfrm>
                <a:off x="749" y="3819"/>
                <a:ext cx="12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481" name="Rectangle 1137"/>
              <p:cNvSpPr>
                <a:spLocks noChangeArrowheads="1"/>
              </p:cNvSpPr>
              <p:nvPr/>
            </p:nvSpPr>
            <p:spPr bwMode="auto">
              <a:xfrm>
                <a:off x="761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482" name="Rectangle 1138"/>
              <p:cNvSpPr>
                <a:spLocks noChangeArrowheads="1"/>
              </p:cNvSpPr>
              <p:nvPr/>
            </p:nvSpPr>
            <p:spPr bwMode="auto">
              <a:xfrm>
                <a:off x="767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483" name="Rectangle 1139"/>
              <p:cNvSpPr>
                <a:spLocks noChangeArrowheads="1"/>
              </p:cNvSpPr>
              <p:nvPr/>
            </p:nvSpPr>
            <p:spPr bwMode="auto">
              <a:xfrm>
                <a:off x="767" y="3819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484" name="Rectangle 1140"/>
              <p:cNvSpPr>
                <a:spLocks noChangeArrowheads="1"/>
              </p:cNvSpPr>
              <p:nvPr/>
            </p:nvSpPr>
            <p:spPr bwMode="auto">
              <a:xfrm>
                <a:off x="773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485" name="Rectangle 1141"/>
              <p:cNvSpPr>
                <a:spLocks noChangeArrowheads="1"/>
              </p:cNvSpPr>
              <p:nvPr/>
            </p:nvSpPr>
            <p:spPr bwMode="auto">
              <a:xfrm>
                <a:off x="779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486" name="Rectangle 1142"/>
              <p:cNvSpPr>
                <a:spLocks noChangeArrowheads="1"/>
              </p:cNvSpPr>
              <p:nvPr/>
            </p:nvSpPr>
            <p:spPr bwMode="auto">
              <a:xfrm>
                <a:off x="779" y="3819"/>
                <a:ext cx="12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487" name="Rectangle 1143"/>
              <p:cNvSpPr>
                <a:spLocks noChangeArrowheads="1"/>
              </p:cNvSpPr>
              <p:nvPr/>
            </p:nvSpPr>
            <p:spPr bwMode="auto">
              <a:xfrm>
                <a:off x="791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488" name="Rectangle 1144"/>
              <p:cNvSpPr>
                <a:spLocks noChangeArrowheads="1"/>
              </p:cNvSpPr>
              <p:nvPr/>
            </p:nvSpPr>
            <p:spPr bwMode="auto">
              <a:xfrm>
                <a:off x="791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489" name="Rectangle 1145"/>
              <p:cNvSpPr>
                <a:spLocks noChangeArrowheads="1"/>
              </p:cNvSpPr>
              <p:nvPr/>
            </p:nvSpPr>
            <p:spPr bwMode="auto">
              <a:xfrm>
                <a:off x="791" y="3819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490" name="Rectangle 1146"/>
              <p:cNvSpPr>
                <a:spLocks noChangeArrowheads="1"/>
              </p:cNvSpPr>
              <p:nvPr/>
            </p:nvSpPr>
            <p:spPr bwMode="auto">
              <a:xfrm>
                <a:off x="803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491" name="Rectangle 1147"/>
              <p:cNvSpPr>
                <a:spLocks noChangeArrowheads="1"/>
              </p:cNvSpPr>
              <p:nvPr/>
            </p:nvSpPr>
            <p:spPr bwMode="auto">
              <a:xfrm>
                <a:off x="809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492" name="Rectangle 1148"/>
              <p:cNvSpPr>
                <a:spLocks noChangeArrowheads="1"/>
              </p:cNvSpPr>
              <p:nvPr/>
            </p:nvSpPr>
            <p:spPr bwMode="auto">
              <a:xfrm>
                <a:off x="809" y="3819"/>
                <a:ext cx="6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493" name="Rectangle 1149"/>
              <p:cNvSpPr>
                <a:spLocks noChangeArrowheads="1"/>
              </p:cNvSpPr>
              <p:nvPr/>
            </p:nvSpPr>
            <p:spPr bwMode="auto">
              <a:xfrm>
                <a:off x="815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494" name="Rectangle 1150"/>
              <p:cNvSpPr>
                <a:spLocks noChangeArrowheads="1"/>
              </p:cNvSpPr>
              <p:nvPr/>
            </p:nvSpPr>
            <p:spPr bwMode="auto">
              <a:xfrm>
                <a:off x="821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495" name="Rectangle 1151"/>
              <p:cNvSpPr>
                <a:spLocks noChangeArrowheads="1"/>
              </p:cNvSpPr>
              <p:nvPr/>
            </p:nvSpPr>
            <p:spPr bwMode="auto">
              <a:xfrm>
                <a:off x="821" y="3819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496" name="Rectangle 1152"/>
              <p:cNvSpPr>
                <a:spLocks noChangeArrowheads="1"/>
              </p:cNvSpPr>
              <p:nvPr/>
            </p:nvSpPr>
            <p:spPr bwMode="auto">
              <a:xfrm>
                <a:off x="833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497" name="Rectangle 1153"/>
              <p:cNvSpPr>
                <a:spLocks noChangeArrowheads="1"/>
              </p:cNvSpPr>
              <p:nvPr/>
            </p:nvSpPr>
            <p:spPr bwMode="auto">
              <a:xfrm>
                <a:off x="839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498" name="Rectangle 1154"/>
              <p:cNvSpPr>
                <a:spLocks noChangeArrowheads="1"/>
              </p:cNvSpPr>
              <p:nvPr/>
            </p:nvSpPr>
            <p:spPr bwMode="auto">
              <a:xfrm>
                <a:off x="839" y="3819"/>
                <a:ext cx="6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499" name="Rectangle 1155"/>
              <p:cNvSpPr>
                <a:spLocks noChangeArrowheads="1"/>
              </p:cNvSpPr>
              <p:nvPr/>
            </p:nvSpPr>
            <p:spPr bwMode="auto">
              <a:xfrm>
                <a:off x="845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500" name="Rectangle 1156"/>
              <p:cNvSpPr>
                <a:spLocks noChangeArrowheads="1"/>
              </p:cNvSpPr>
              <p:nvPr/>
            </p:nvSpPr>
            <p:spPr bwMode="auto">
              <a:xfrm>
                <a:off x="851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501" name="Rectangle 1157"/>
              <p:cNvSpPr>
                <a:spLocks noChangeArrowheads="1"/>
              </p:cNvSpPr>
              <p:nvPr/>
            </p:nvSpPr>
            <p:spPr bwMode="auto">
              <a:xfrm>
                <a:off x="851" y="3819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502" name="Rectangle 1158"/>
              <p:cNvSpPr>
                <a:spLocks noChangeArrowheads="1"/>
              </p:cNvSpPr>
              <p:nvPr/>
            </p:nvSpPr>
            <p:spPr bwMode="auto">
              <a:xfrm>
                <a:off x="863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503" name="Rectangle 1159"/>
              <p:cNvSpPr>
                <a:spLocks noChangeArrowheads="1"/>
              </p:cNvSpPr>
              <p:nvPr/>
            </p:nvSpPr>
            <p:spPr bwMode="auto">
              <a:xfrm>
                <a:off x="863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504" name="Rectangle 1160"/>
              <p:cNvSpPr>
                <a:spLocks noChangeArrowheads="1"/>
              </p:cNvSpPr>
              <p:nvPr/>
            </p:nvSpPr>
            <p:spPr bwMode="auto">
              <a:xfrm>
                <a:off x="863" y="3819"/>
                <a:ext cx="12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505" name="Rectangle 1161"/>
              <p:cNvSpPr>
                <a:spLocks noChangeArrowheads="1"/>
              </p:cNvSpPr>
              <p:nvPr/>
            </p:nvSpPr>
            <p:spPr bwMode="auto">
              <a:xfrm>
                <a:off x="875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506" name="Rectangle 1162"/>
              <p:cNvSpPr>
                <a:spLocks noChangeArrowheads="1"/>
              </p:cNvSpPr>
              <p:nvPr/>
            </p:nvSpPr>
            <p:spPr bwMode="auto">
              <a:xfrm>
                <a:off x="881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507" name="Rectangle 1163"/>
              <p:cNvSpPr>
                <a:spLocks noChangeArrowheads="1"/>
              </p:cNvSpPr>
              <p:nvPr/>
            </p:nvSpPr>
            <p:spPr bwMode="auto">
              <a:xfrm>
                <a:off x="881" y="3819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508" name="Rectangle 1164"/>
              <p:cNvSpPr>
                <a:spLocks noChangeArrowheads="1"/>
              </p:cNvSpPr>
              <p:nvPr/>
            </p:nvSpPr>
            <p:spPr bwMode="auto">
              <a:xfrm>
                <a:off x="893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509" name="Rectangle 1165"/>
              <p:cNvSpPr>
                <a:spLocks noChangeArrowheads="1"/>
              </p:cNvSpPr>
              <p:nvPr/>
            </p:nvSpPr>
            <p:spPr bwMode="auto">
              <a:xfrm>
                <a:off x="893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510" name="Rectangle 1166"/>
              <p:cNvSpPr>
                <a:spLocks noChangeArrowheads="1"/>
              </p:cNvSpPr>
              <p:nvPr/>
            </p:nvSpPr>
            <p:spPr bwMode="auto">
              <a:xfrm>
                <a:off x="893" y="3819"/>
                <a:ext cx="12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511" name="Rectangle 1167"/>
              <p:cNvSpPr>
                <a:spLocks noChangeArrowheads="1"/>
              </p:cNvSpPr>
              <p:nvPr/>
            </p:nvSpPr>
            <p:spPr bwMode="auto">
              <a:xfrm>
                <a:off x="905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512" name="Rectangle 1168"/>
              <p:cNvSpPr>
                <a:spLocks noChangeArrowheads="1"/>
              </p:cNvSpPr>
              <p:nvPr/>
            </p:nvSpPr>
            <p:spPr bwMode="auto">
              <a:xfrm>
                <a:off x="911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513" name="Rectangle 1169"/>
              <p:cNvSpPr>
                <a:spLocks noChangeArrowheads="1"/>
              </p:cNvSpPr>
              <p:nvPr/>
            </p:nvSpPr>
            <p:spPr bwMode="auto">
              <a:xfrm>
                <a:off x="911" y="3819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514" name="Rectangle 1170"/>
              <p:cNvSpPr>
                <a:spLocks noChangeArrowheads="1"/>
              </p:cNvSpPr>
              <p:nvPr/>
            </p:nvSpPr>
            <p:spPr bwMode="auto">
              <a:xfrm>
                <a:off x="929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515" name="Rectangle 1171"/>
              <p:cNvSpPr>
                <a:spLocks noChangeArrowheads="1"/>
              </p:cNvSpPr>
              <p:nvPr/>
            </p:nvSpPr>
            <p:spPr bwMode="auto">
              <a:xfrm>
                <a:off x="935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516" name="Rectangle 1172"/>
              <p:cNvSpPr>
                <a:spLocks noChangeArrowheads="1"/>
              </p:cNvSpPr>
              <p:nvPr/>
            </p:nvSpPr>
            <p:spPr bwMode="auto">
              <a:xfrm>
                <a:off x="935" y="3819"/>
                <a:ext cx="6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517" name="Rectangle 1173"/>
              <p:cNvSpPr>
                <a:spLocks noChangeArrowheads="1"/>
              </p:cNvSpPr>
              <p:nvPr/>
            </p:nvSpPr>
            <p:spPr bwMode="auto">
              <a:xfrm>
                <a:off x="941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518" name="Rectangle 1174"/>
              <p:cNvSpPr>
                <a:spLocks noChangeArrowheads="1"/>
              </p:cNvSpPr>
              <p:nvPr/>
            </p:nvSpPr>
            <p:spPr bwMode="auto">
              <a:xfrm>
                <a:off x="947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519" name="Rectangle 1175"/>
              <p:cNvSpPr>
                <a:spLocks noChangeArrowheads="1"/>
              </p:cNvSpPr>
              <p:nvPr/>
            </p:nvSpPr>
            <p:spPr bwMode="auto">
              <a:xfrm>
                <a:off x="947" y="3819"/>
                <a:ext cx="24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520" name="Rectangle 1176"/>
              <p:cNvSpPr>
                <a:spLocks noChangeArrowheads="1"/>
              </p:cNvSpPr>
              <p:nvPr/>
            </p:nvSpPr>
            <p:spPr bwMode="auto">
              <a:xfrm>
                <a:off x="971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58722" name="Group 1378"/>
            <p:cNvGrpSpPr>
              <a:grpSpLocks/>
            </p:cNvGrpSpPr>
            <p:nvPr/>
          </p:nvGrpSpPr>
          <p:grpSpPr bwMode="auto">
            <a:xfrm>
              <a:off x="977" y="3795"/>
              <a:ext cx="1350" cy="42"/>
              <a:chOff x="977" y="3795"/>
              <a:chExt cx="1350" cy="42"/>
            </a:xfrm>
          </p:grpSpPr>
          <p:sp>
            <p:nvSpPr>
              <p:cNvPr id="58522" name="Rectangle 1178"/>
              <p:cNvSpPr>
                <a:spLocks noChangeArrowheads="1"/>
              </p:cNvSpPr>
              <p:nvPr/>
            </p:nvSpPr>
            <p:spPr bwMode="auto">
              <a:xfrm>
                <a:off x="977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523" name="Rectangle 1179"/>
              <p:cNvSpPr>
                <a:spLocks noChangeArrowheads="1"/>
              </p:cNvSpPr>
              <p:nvPr/>
            </p:nvSpPr>
            <p:spPr bwMode="auto">
              <a:xfrm>
                <a:off x="977" y="3819"/>
                <a:ext cx="6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524" name="Rectangle 1180"/>
              <p:cNvSpPr>
                <a:spLocks noChangeArrowheads="1"/>
              </p:cNvSpPr>
              <p:nvPr/>
            </p:nvSpPr>
            <p:spPr bwMode="auto">
              <a:xfrm>
                <a:off x="983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525" name="Rectangle 1181"/>
              <p:cNvSpPr>
                <a:spLocks noChangeArrowheads="1"/>
              </p:cNvSpPr>
              <p:nvPr/>
            </p:nvSpPr>
            <p:spPr bwMode="auto">
              <a:xfrm>
                <a:off x="989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526" name="Rectangle 1182"/>
              <p:cNvSpPr>
                <a:spLocks noChangeArrowheads="1"/>
              </p:cNvSpPr>
              <p:nvPr/>
            </p:nvSpPr>
            <p:spPr bwMode="auto">
              <a:xfrm>
                <a:off x="989" y="3819"/>
                <a:ext cx="24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527" name="Rectangle 1183"/>
              <p:cNvSpPr>
                <a:spLocks noChangeArrowheads="1"/>
              </p:cNvSpPr>
              <p:nvPr/>
            </p:nvSpPr>
            <p:spPr bwMode="auto">
              <a:xfrm>
                <a:off x="1013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528" name="Rectangle 1184"/>
              <p:cNvSpPr>
                <a:spLocks noChangeArrowheads="1"/>
              </p:cNvSpPr>
              <p:nvPr/>
            </p:nvSpPr>
            <p:spPr bwMode="auto">
              <a:xfrm>
                <a:off x="1013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529" name="Rectangle 1185"/>
              <p:cNvSpPr>
                <a:spLocks noChangeArrowheads="1"/>
              </p:cNvSpPr>
              <p:nvPr/>
            </p:nvSpPr>
            <p:spPr bwMode="auto">
              <a:xfrm>
                <a:off x="1013" y="3819"/>
                <a:ext cx="12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530" name="Rectangle 1186"/>
              <p:cNvSpPr>
                <a:spLocks noChangeArrowheads="1"/>
              </p:cNvSpPr>
              <p:nvPr/>
            </p:nvSpPr>
            <p:spPr bwMode="auto">
              <a:xfrm>
                <a:off x="1025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531" name="Rectangle 1187"/>
              <p:cNvSpPr>
                <a:spLocks noChangeArrowheads="1"/>
              </p:cNvSpPr>
              <p:nvPr/>
            </p:nvSpPr>
            <p:spPr bwMode="auto">
              <a:xfrm>
                <a:off x="1031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532" name="Rectangle 1188"/>
              <p:cNvSpPr>
                <a:spLocks noChangeArrowheads="1"/>
              </p:cNvSpPr>
              <p:nvPr/>
            </p:nvSpPr>
            <p:spPr bwMode="auto">
              <a:xfrm>
                <a:off x="1031" y="3819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533" name="Rectangle 1189"/>
              <p:cNvSpPr>
                <a:spLocks noChangeArrowheads="1"/>
              </p:cNvSpPr>
              <p:nvPr/>
            </p:nvSpPr>
            <p:spPr bwMode="auto">
              <a:xfrm>
                <a:off x="1049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534" name="Rectangle 1190"/>
              <p:cNvSpPr>
                <a:spLocks noChangeArrowheads="1"/>
              </p:cNvSpPr>
              <p:nvPr/>
            </p:nvSpPr>
            <p:spPr bwMode="auto">
              <a:xfrm>
                <a:off x="1055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535" name="Rectangle 1191"/>
              <p:cNvSpPr>
                <a:spLocks noChangeArrowheads="1"/>
              </p:cNvSpPr>
              <p:nvPr/>
            </p:nvSpPr>
            <p:spPr bwMode="auto">
              <a:xfrm>
                <a:off x="1055" y="3819"/>
                <a:ext cx="12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536" name="Rectangle 1192"/>
              <p:cNvSpPr>
                <a:spLocks noChangeArrowheads="1"/>
              </p:cNvSpPr>
              <p:nvPr/>
            </p:nvSpPr>
            <p:spPr bwMode="auto">
              <a:xfrm>
                <a:off x="1067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537" name="Rectangle 1193"/>
              <p:cNvSpPr>
                <a:spLocks noChangeArrowheads="1"/>
              </p:cNvSpPr>
              <p:nvPr/>
            </p:nvSpPr>
            <p:spPr bwMode="auto">
              <a:xfrm>
                <a:off x="1067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538" name="Rectangle 1194"/>
              <p:cNvSpPr>
                <a:spLocks noChangeArrowheads="1"/>
              </p:cNvSpPr>
              <p:nvPr/>
            </p:nvSpPr>
            <p:spPr bwMode="auto">
              <a:xfrm>
                <a:off x="1067" y="3819"/>
                <a:ext cx="24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539" name="Rectangle 1195"/>
              <p:cNvSpPr>
                <a:spLocks noChangeArrowheads="1"/>
              </p:cNvSpPr>
              <p:nvPr/>
            </p:nvSpPr>
            <p:spPr bwMode="auto">
              <a:xfrm>
                <a:off x="1091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540" name="Rectangle 1196"/>
              <p:cNvSpPr>
                <a:spLocks noChangeArrowheads="1"/>
              </p:cNvSpPr>
              <p:nvPr/>
            </p:nvSpPr>
            <p:spPr bwMode="auto">
              <a:xfrm>
                <a:off x="1097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541" name="Rectangle 1197"/>
              <p:cNvSpPr>
                <a:spLocks noChangeArrowheads="1"/>
              </p:cNvSpPr>
              <p:nvPr/>
            </p:nvSpPr>
            <p:spPr bwMode="auto">
              <a:xfrm>
                <a:off x="1097" y="3819"/>
                <a:ext cx="6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542" name="Rectangle 1198"/>
              <p:cNvSpPr>
                <a:spLocks noChangeArrowheads="1"/>
              </p:cNvSpPr>
              <p:nvPr/>
            </p:nvSpPr>
            <p:spPr bwMode="auto">
              <a:xfrm>
                <a:off x="1103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543" name="Rectangle 1199"/>
              <p:cNvSpPr>
                <a:spLocks noChangeArrowheads="1"/>
              </p:cNvSpPr>
              <p:nvPr/>
            </p:nvSpPr>
            <p:spPr bwMode="auto">
              <a:xfrm>
                <a:off x="1109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544" name="Rectangle 1200"/>
              <p:cNvSpPr>
                <a:spLocks noChangeArrowheads="1"/>
              </p:cNvSpPr>
              <p:nvPr/>
            </p:nvSpPr>
            <p:spPr bwMode="auto">
              <a:xfrm>
                <a:off x="1109" y="3819"/>
                <a:ext cx="24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545" name="Rectangle 1201"/>
              <p:cNvSpPr>
                <a:spLocks noChangeArrowheads="1"/>
              </p:cNvSpPr>
              <p:nvPr/>
            </p:nvSpPr>
            <p:spPr bwMode="auto">
              <a:xfrm>
                <a:off x="1133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546" name="Rectangle 1202"/>
              <p:cNvSpPr>
                <a:spLocks noChangeArrowheads="1"/>
              </p:cNvSpPr>
              <p:nvPr/>
            </p:nvSpPr>
            <p:spPr bwMode="auto">
              <a:xfrm>
                <a:off x="1133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547" name="Rectangle 1203"/>
              <p:cNvSpPr>
                <a:spLocks noChangeArrowheads="1"/>
              </p:cNvSpPr>
              <p:nvPr/>
            </p:nvSpPr>
            <p:spPr bwMode="auto">
              <a:xfrm>
                <a:off x="1133" y="3819"/>
                <a:ext cx="12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548" name="Rectangle 1204"/>
              <p:cNvSpPr>
                <a:spLocks noChangeArrowheads="1"/>
              </p:cNvSpPr>
              <p:nvPr/>
            </p:nvSpPr>
            <p:spPr bwMode="auto">
              <a:xfrm>
                <a:off x="1145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549" name="Rectangle 1205"/>
              <p:cNvSpPr>
                <a:spLocks noChangeArrowheads="1"/>
              </p:cNvSpPr>
              <p:nvPr/>
            </p:nvSpPr>
            <p:spPr bwMode="auto">
              <a:xfrm>
                <a:off x="1151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550" name="Rectangle 1206"/>
              <p:cNvSpPr>
                <a:spLocks noChangeArrowheads="1"/>
              </p:cNvSpPr>
              <p:nvPr/>
            </p:nvSpPr>
            <p:spPr bwMode="auto">
              <a:xfrm>
                <a:off x="1151" y="3819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551" name="Rectangle 1207"/>
              <p:cNvSpPr>
                <a:spLocks noChangeArrowheads="1"/>
              </p:cNvSpPr>
              <p:nvPr/>
            </p:nvSpPr>
            <p:spPr bwMode="auto">
              <a:xfrm>
                <a:off x="1169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552" name="Rectangle 1208"/>
              <p:cNvSpPr>
                <a:spLocks noChangeArrowheads="1"/>
              </p:cNvSpPr>
              <p:nvPr/>
            </p:nvSpPr>
            <p:spPr bwMode="auto">
              <a:xfrm>
                <a:off x="1175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553" name="Rectangle 1209"/>
              <p:cNvSpPr>
                <a:spLocks noChangeArrowheads="1"/>
              </p:cNvSpPr>
              <p:nvPr/>
            </p:nvSpPr>
            <p:spPr bwMode="auto">
              <a:xfrm>
                <a:off x="1175" y="3819"/>
                <a:ext cx="12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554" name="Rectangle 1210"/>
              <p:cNvSpPr>
                <a:spLocks noChangeArrowheads="1"/>
              </p:cNvSpPr>
              <p:nvPr/>
            </p:nvSpPr>
            <p:spPr bwMode="auto">
              <a:xfrm>
                <a:off x="1187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555" name="Rectangle 1211"/>
              <p:cNvSpPr>
                <a:spLocks noChangeArrowheads="1"/>
              </p:cNvSpPr>
              <p:nvPr/>
            </p:nvSpPr>
            <p:spPr bwMode="auto">
              <a:xfrm>
                <a:off x="1193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556" name="Rectangle 1212"/>
              <p:cNvSpPr>
                <a:spLocks noChangeArrowheads="1"/>
              </p:cNvSpPr>
              <p:nvPr/>
            </p:nvSpPr>
            <p:spPr bwMode="auto">
              <a:xfrm>
                <a:off x="1193" y="3819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557" name="Rectangle 1213"/>
              <p:cNvSpPr>
                <a:spLocks noChangeArrowheads="1"/>
              </p:cNvSpPr>
              <p:nvPr/>
            </p:nvSpPr>
            <p:spPr bwMode="auto">
              <a:xfrm>
                <a:off x="1211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558" name="Rectangle 1214"/>
              <p:cNvSpPr>
                <a:spLocks noChangeArrowheads="1"/>
              </p:cNvSpPr>
              <p:nvPr/>
            </p:nvSpPr>
            <p:spPr bwMode="auto">
              <a:xfrm>
                <a:off x="1217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559" name="Rectangle 1215"/>
              <p:cNvSpPr>
                <a:spLocks noChangeArrowheads="1"/>
              </p:cNvSpPr>
              <p:nvPr/>
            </p:nvSpPr>
            <p:spPr bwMode="auto">
              <a:xfrm>
                <a:off x="1217" y="3819"/>
                <a:ext cx="6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560" name="Rectangle 1216"/>
              <p:cNvSpPr>
                <a:spLocks noChangeArrowheads="1"/>
              </p:cNvSpPr>
              <p:nvPr/>
            </p:nvSpPr>
            <p:spPr bwMode="auto">
              <a:xfrm>
                <a:off x="1223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561" name="Rectangle 1217"/>
              <p:cNvSpPr>
                <a:spLocks noChangeArrowheads="1"/>
              </p:cNvSpPr>
              <p:nvPr/>
            </p:nvSpPr>
            <p:spPr bwMode="auto">
              <a:xfrm>
                <a:off x="1229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562" name="Rectangle 1218"/>
              <p:cNvSpPr>
                <a:spLocks noChangeArrowheads="1"/>
              </p:cNvSpPr>
              <p:nvPr/>
            </p:nvSpPr>
            <p:spPr bwMode="auto">
              <a:xfrm>
                <a:off x="1229" y="3819"/>
                <a:ext cx="24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563" name="Rectangle 1219"/>
              <p:cNvSpPr>
                <a:spLocks noChangeArrowheads="1"/>
              </p:cNvSpPr>
              <p:nvPr/>
            </p:nvSpPr>
            <p:spPr bwMode="auto">
              <a:xfrm>
                <a:off x="1253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564" name="Rectangle 1220"/>
              <p:cNvSpPr>
                <a:spLocks noChangeArrowheads="1"/>
              </p:cNvSpPr>
              <p:nvPr/>
            </p:nvSpPr>
            <p:spPr bwMode="auto">
              <a:xfrm>
                <a:off x="1253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565" name="Rectangle 1221"/>
              <p:cNvSpPr>
                <a:spLocks noChangeArrowheads="1"/>
              </p:cNvSpPr>
              <p:nvPr/>
            </p:nvSpPr>
            <p:spPr bwMode="auto">
              <a:xfrm>
                <a:off x="1253" y="3819"/>
                <a:ext cx="12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566" name="Rectangle 1222"/>
              <p:cNvSpPr>
                <a:spLocks noChangeArrowheads="1"/>
              </p:cNvSpPr>
              <p:nvPr/>
            </p:nvSpPr>
            <p:spPr bwMode="auto">
              <a:xfrm>
                <a:off x="1265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567" name="Rectangle 1223"/>
              <p:cNvSpPr>
                <a:spLocks noChangeArrowheads="1"/>
              </p:cNvSpPr>
              <p:nvPr/>
            </p:nvSpPr>
            <p:spPr bwMode="auto">
              <a:xfrm>
                <a:off x="1271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568" name="Rectangle 1224"/>
              <p:cNvSpPr>
                <a:spLocks noChangeArrowheads="1"/>
              </p:cNvSpPr>
              <p:nvPr/>
            </p:nvSpPr>
            <p:spPr bwMode="auto">
              <a:xfrm>
                <a:off x="1271" y="3819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569" name="Rectangle 1225"/>
              <p:cNvSpPr>
                <a:spLocks noChangeArrowheads="1"/>
              </p:cNvSpPr>
              <p:nvPr/>
            </p:nvSpPr>
            <p:spPr bwMode="auto">
              <a:xfrm>
                <a:off x="1289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570" name="Rectangle 1226"/>
              <p:cNvSpPr>
                <a:spLocks noChangeArrowheads="1"/>
              </p:cNvSpPr>
              <p:nvPr/>
            </p:nvSpPr>
            <p:spPr bwMode="auto">
              <a:xfrm>
                <a:off x="1295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571" name="Rectangle 1227"/>
              <p:cNvSpPr>
                <a:spLocks noChangeArrowheads="1"/>
              </p:cNvSpPr>
              <p:nvPr/>
            </p:nvSpPr>
            <p:spPr bwMode="auto">
              <a:xfrm>
                <a:off x="1295" y="3819"/>
                <a:ext cx="12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572" name="Rectangle 1228"/>
              <p:cNvSpPr>
                <a:spLocks noChangeArrowheads="1"/>
              </p:cNvSpPr>
              <p:nvPr/>
            </p:nvSpPr>
            <p:spPr bwMode="auto">
              <a:xfrm>
                <a:off x="1307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573" name="Rectangle 1229"/>
              <p:cNvSpPr>
                <a:spLocks noChangeArrowheads="1"/>
              </p:cNvSpPr>
              <p:nvPr/>
            </p:nvSpPr>
            <p:spPr bwMode="auto">
              <a:xfrm>
                <a:off x="1313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574" name="Rectangle 1230"/>
              <p:cNvSpPr>
                <a:spLocks noChangeArrowheads="1"/>
              </p:cNvSpPr>
              <p:nvPr/>
            </p:nvSpPr>
            <p:spPr bwMode="auto">
              <a:xfrm>
                <a:off x="1313" y="3819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575" name="Rectangle 1231"/>
              <p:cNvSpPr>
                <a:spLocks noChangeArrowheads="1"/>
              </p:cNvSpPr>
              <p:nvPr/>
            </p:nvSpPr>
            <p:spPr bwMode="auto">
              <a:xfrm>
                <a:off x="1331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576" name="Rectangle 1232"/>
              <p:cNvSpPr>
                <a:spLocks noChangeArrowheads="1"/>
              </p:cNvSpPr>
              <p:nvPr/>
            </p:nvSpPr>
            <p:spPr bwMode="auto">
              <a:xfrm>
                <a:off x="1337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577" name="Rectangle 1233"/>
              <p:cNvSpPr>
                <a:spLocks noChangeArrowheads="1"/>
              </p:cNvSpPr>
              <p:nvPr/>
            </p:nvSpPr>
            <p:spPr bwMode="auto">
              <a:xfrm>
                <a:off x="1337" y="3819"/>
                <a:ext cx="6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578" name="Rectangle 1234"/>
              <p:cNvSpPr>
                <a:spLocks noChangeArrowheads="1"/>
              </p:cNvSpPr>
              <p:nvPr/>
            </p:nvSpPr>
            <p:spPr bwMode="auto">
              <a:xfrm>
                <a:off x="1343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579" name="Rectangle 1235"/>
              <p:cNvSpPr>
                <a:spLocks noChangeArrowheads="1"/>
              </p:cNvSpPr>
              <p:nvPr/>
            </p:nvSpPr>
            <p:spPr bwMode="auto">
              <a:xfrm>
                <a:off x="1349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580" name="Rectangle 1236"/>
              <p:cNvSpPr>
                <a:spLocks noChangeArrowheads="1"/>
              </p:cNvSpPr>
              <p:nvPr/>
            </p:nvSpPr>
            <p:spPr bwMode="auto">
              <a:xfrm>
                <a:off x="1349" y="3819"/>
                <a:ext cx="24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581" name="Rectangle 1237"/>
              <p:cNvSpPr>
                <a:spLocks noChangeArrowheads="1"/>
              </p:cNvSpPr>
              <p:nvPr/>
            </p:nvSpPr>
            <p:spPr bwMode="auto">
              <a:xfrm>
                <a:off x="1373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582" name="Rectangle 1238"/>
              <p:cNvSpPr>
                <a:spLocks noChangeArrowheads="1"/>
              </p:cNvSpPr>
              <p:nvPr/>
            </p:nvSpPr>
            <p:spPr bwMode="auto">
              <a:xfrm>
                <a:off x="1379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583" name="Rectangle 1239"/>
              <p:cNvSpPr>
                <a:spLocks noChangeArrowheads="1"/>
              </p:cNvSpPr>
              <p:nvPr/>
            </p:nvSpPr>
            <p:spPr bwMode="auto">
              <a:xfrm>
                <a:off x="1379" y="3819"/>
                <a:ext cx="6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584" name="Rectangle 1240"/>
              <p:cNvSpPr>
                <a:spLocks noChangeArrowheads="1"/>
              </p:cNvSpPr>
              <p:nvPr/>
            </p:nvSpPr>
            <p:spPr bwMode="auto">
              <a:xfrm>
                <a:off x="1385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585" name="Rectangle 1241"/>
              <p:cNvSpPr>
                <a:spLocks noChangeArrowheads="1"/>
              </p:cNvSpPr>
              <p:nvPr/>
            </p:nvSpPr>
            <p:spPr bwMode="auto">
              <a:xfrm>
                <a:off x="1391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586" name="Rectangle 1242"/>
              <p:cNvSpPr>
                <a:spLocks noChangeArrowheads="1"/>
              </p:cNvSpPr>
              <p:nvPr/>
            </p:nvSpPr>
            <p:spPr bwMode="auto">
              <a:xfrm>
                <a:off x="1391" y="3819"/>
                <a:ext cx="24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587" name="Rectangle 1243"/>
              <p:cNvSpPr>
                <a:spLocks noChangeArrowheads="1"/>
              </p:cNvSpPr>
              <p:nvPr/>
            </p:nvSpPr>
            <p:spPr bwMode="auto">
              <a:xfrm>
                <a:off x="1415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588" name="Rectangle 1244"/>
              <p:cNvSpPr>
                <a:spLocks noChangeArrowheads="1"/>
              </p:cNvSpPr>
              <p:nvPr/>
            </p:nvSpPr>
            <p:spPr bwMode="auto">
              <a:xfrm>
                <a:off x="1415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589" name="Rectangle 1245"/>
              <p:cNvSpPr>
                <a:spLocks noChangeArrowheads="1"/>
              </p:cNvSpPr>
              <p:nvPr/>
            </p:nvSpPr>
            <p:spPr bwMode="auto">
              <a:xfrm>
                <a:off x="1415" y="3819"/>
                <a:ext cx="12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590" name="Rectangle 1246"/>
              <p:cNvSpPr>
                <a:spLocks noChangeArrowheads="1"/>
              </p:cNvSpPr>
              <p:nvPr/>
            </p:nvSpPr>
            <p:spPr bwMode="auto">
              <a:xfrm>
                <a:off x="1427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591" name="Rectangle 1247"/>
              <p:cNvSpPr>
                <a:spLocks noChangeArrowheads="1"/>
              </p:cNvSpPr>
              <p:nvPr/>
            </p:nvSpPr>
            <p:spPr bwMode="auto">
              <a:xfrm>
                <a:off x="1433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592" name="Rectangle 1248"/>
              <p:cNvSpPr>
                <a:spLocks noChangeArrowheads="1"/>
              </p:cNvSpPr>
              <p:nvPr/>
            </p:nvSpPr>
            <p:spPr bwMode="auto">
              <a:xfrm>
                <a:off x="1433" y="3819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593" name="Rectangle 1249"/>
              <p:cNvSpPr>
                <a:spLocks noChangeArrowheads="1"/>
              </p:cNvSpPr>
              <p:nvPr/>
            </p:nvSpPr>
            <p:spPr bwMode="auto">
              <a:xfrm>
                <a:off x="1451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594" name="Rectangle 1250"/>
              <p:cNvSpPr>
                <a:spLocks noChangeArrowheads="1"/>
              </p:cNvSpPr>
              <p:nvPr/>
            </p:nvSpPr>
            <p:spPr bwMode="auto">
              <a:xfrm>
                <a:off x="1457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595" name="Rectangle 1251"/>
              <p:cNvSpPr>
                <a:spLocks noChangeArrowheads="1"/>
              </p:cNvSpPr>
              <p:nvPr/>
            </p:nvSpPr>
            <p:spPr bwMode="auto">
              <a:xfrm>
                <a:off x="1457" y="3819"/>
                <a:ext cx="6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596" name="Rectangle 1252"/>
              <p:cNvSpPr>
                <a:spLocks noChangeArrowheads="1"/>
              </p:cNvSpPr>
              <p:nvPr/>
            </p:nvSpPr>
            <p:spPr bwMode="auto">
              <a:xfrm>
                <a:off x="1463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597" name="Rectangle 1253"/>
              <p:cNvSpPr>
                <a:spLocks noChangeArrowheads="1"/>
              </p:cNvSpPr>
              <p:nvPr/>
            </p:nvSpPr>
            <p:spPr bwMode="auto">
              <a:xfrm>
                <a:off x="1469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598" name="Rectangle 1254"/>
              <p:cNvSpPr>
                <a:spLocks noChangeArrowheads="1"/>
              </p:cNvSpPr>
              <p:nvPr/>
            </p:nvSpPr>
            <p:spPr bwMode="auto">
              <a:xfrm>
                <a:off x="1469" y="3819"/>
                <a:ext cx="24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599" name="Rectangle 1255"/>
              <p:cNvSpPr>
                <a:spLocks noChangeArrowheads="1"/>
              </p:cNvSpPr>
              <p:nvPr/>
            </p:nvSpPr>
            <p:spPr bwMode="auto">
              <a:xfrm>
                <a:off x="1493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600" name="Rectangle 1256"/>
              <p:cNvSpPr>
                <a:spLocks noChangeArrowheads="1"/>
              </p:cNvSpPr>
              <p:nvPr/>
            </p:nvSpPr>
            <p:spPr bwMode="auto">
              <a:xfrm>
                <a:off x="1499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601" name="Rectangle 1257"/>
              <p:cNvSpPr>
                <a:spLocks noChangeArrowheads="1"/>
              </p:cNvSpPr>
              <p:nvPr/>
            </p:nvSpPr>
            <p:spPr bwMode="auto">
              <a:xfrm>
                <a:off x="1499" y="3819"/>
                <a:ext cx="6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602" name="Rectangle 1258"/>
              <p:cNvSpPr>
                <a:spLocks noChangeArrowheads="1"/>
              </p:cNvSpPr>
              <p:nvPr/>
            </p:nvSpPr>
            <p:spPr bwMode="auto">
              <a:xfrm>
                <a:off x="1505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603" name="Rectangle 1259"/>
              <p:cNvSpPr>
                <a:spLocks noChangeArrowheads="1"/>
              </p:cNvSpPr>
              <p:nvPr/>
            </p:nvSpPr>
            <p:spPr bwMode="auto">
              <a:xfrm>
                <a:off x="1511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604" name="Rectangle 1260"/>
              <p:cNvSpPr>
                <a:spLocks noChangeArrowheads="1"/>
              </p:cNvSpPr>
              <p:nvPr/>
            </p:nvSpPr>
            <p:spPr bwMode="auto">
              <a:xfrm>
                <a:off x="1511" y="3819"/>
                <a:ext cx="24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605" name="Rectangle 1261"/>
              <p:cNvSpPr>
                <a:spLocks noChangeArrowheads="1"/>
              </p:cNvSpPr>
              <p:nvPr/>
            </p:nvSpPr>
            <p:spPr bwMode="auto">
              <a:xfrm>
                <a:off x="1535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606" name="Rectangle 1262"/>
              <p:cNvSpPr>
                <a:spLocks noChangeArrowheads="1"/>
              </p:cNvSpPr>
              <p:nvPr/>
            </p:nvSpPr>
            <p:spPr bwMode="auto">
              <a:xfrm>
                <a:off x="1535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607" name="Rectangle 1263"/>
              <p:cNvSpPr>
                <a:spLocks noChangeArrowheads="1"/>
              </p:cNvSpPr>
              <p:nvPr/>
            </p:nvSpPr>
            <p:spPr bwMode="auto">
              <a:xfrm>
                <a:off x="1535" y="3819"/>
                <a:ext cx="12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608" name="Rectangle 1264"/>
              <p:cNvSpPr>
                <a:spLocks noChangeArrowheads="1"/>
              </p:cNvSpPr>
              <p:nvPr/>
            </p:nvSpPr>
            <p:spPr bwMode="auto">
              <a:xfrm>
                <a:off x="1547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609" name="Rectangle 1265"/>
              <p:cNvSpPr>
                <a:spLocks noChangeArrowheads="1"/>
              </p:cNvSpPr>
              <p:nvPr/>
            </p:nvSpPr>
            <p:spPr bwMode="auto">
              <a:xfrm>
                <a:off x="1553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610" name="Rectangle 1266"/>
              <p:cNvSpPr>
                <a:spLocks noChangeArrowheads="1"/>
              </p:cNvSpPr>
              <p:nvPr/>
            </p:nvSpPr>
            <p:spPr bwMode="auto">
              <a:xfrm>
                <a:off x="1553" y="3819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611" name="Rectangle 1267"/>
              <p:cNvSpPr>
                <a:spLocks noChangeArrowheads="1"/>
              </p:cNvSpPr>
              <p:nvPr/>
            </p:nvSpPr>
            <p:spPr bwMode="auto">
              <a:xfrm>
                <a:off x="1571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612" name="Rectangle 1268"/>
              <p:cNvSpPr>
                <a:spLocks noChangeArrowheads="1"/>
              </p:cNvSpPr>
              <p:nvPr/>
            </p:nvSpPr>
            <p:spPr bwMode="auto">
              <a:xfrm>
                <a:off x="1577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613" name="Rectangle 1269"/>
              <p:cNvSpPr>
                <a:spLocks noChangeArrowheads="1"/>
              </p:cNvSpPr>
              <p:nvPr/>
            </p:nvSpPr>
            <p:spPr bwMode="auto">
              <a:xfrm>
                <a:off x="1577" y="3819"/>
                <a:ext cx="12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614" name="Rectangle 1270"/>
              <p:cNvSpPr>
                <a:spLocks noChangeArrowheads="1"/>
              </p:cNvSpPr>
              <p:nvPr/>
            </p:nvSpPr>
            <p:spPr bwMode="auto">
              <a:xfrm>
                <a:off x="1589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615" name="Rectangle 1271"/>
              <p:cNvSpPr>
                <a:spLocks noChangeArrowheads="1"/>
              </p:cNvSpPr>
              <p:nvPr/>
            </p:nvSpPr>
            <p:spPr bwMode="auto">
              <a:xfrm>
                <a:off x="1589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616" name="Rectangle 1272"/>
              <p:cNvSpPr>
                <a:spLocks noChangeArrowheads="1"/>
              </p:cNvSpPr>
              <p:nvPr/>
            </p:nvSpPr>
            <p:spPr bwMode="auto">
              <a:xfrm>
                <a:off x="1589" y="3819"/>
                <a:ext cx="24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617" name="Rectangle 1273"/>
              <p:cNvSpPr>
                <a:spLocks noChangeArrowheads="1"/>
              </p:cNvSpPr>
              <p:nvPr/>
            </p:nvSpPr>
            <p:spPr bwMode="auto">
              <a:xfrm>
                <a:off x="1613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618" name="Rectangle 1274"/>
              <p:cNvSpPr>
                <a:spLocks noChangeArrowheads="1"/>
              </p:cNvSpPr>
              <p:nvPr/>
            </p:nvSpPr>
            <p:spPr bwMode="auto">
              <a:xfrm>
                <a:off x="1619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619" name="Rectangle 1275"/>
              <p:cNvSpPr>
                <a:spLocks noChangeArrowheads="1"/>
              </p:cNvSpPr>
              <p:nvPr/>
            </p:nvSpPr>
            <p:spPr bwMode="auto">
              <a:xfrm>
                <a:off x="1619" y="3819"/>
                <a:ext cx="6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620" name="Rectangle 1276"/>
              <p:cNvSpPr>
                <a:spLocks noChangeArrowheads="1"/>
              </p:cNvSpPr>
              <p:nvPr/>
            </p:nvSpPr>
            <p:spPr bwMode="auto">
              <a:xfrm>
                <a:off x="1625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621" name="Rectangle 1277"/>
              <p:cNvSpPr>
                <a:spLocks noChangeArrowheads="1"/>
              </p:cNvSpPr>
              <p:nvPr/>
            </p:nvSpPr>
            <p:spPr bwMode="auto">
              <a:xfrm>
                <a:off x="1631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622" name="Rectangle 1278"/>
              <p:cNvSpPr>
                <a:spLocks noChangeArrowheads="1"/>
              </p:cNvSpPr>
              <p:nvPr/>
            </p:nvSpPr>
            <p:spPr bwMode="auto">
              <a:xfrm>
                <a:off x="1631" y="3819"/>
                <a:ext cx="24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623" name="Rectangle 1279"/>
              <p:cNvSpPr>
                <a:spLocks noChangeArrowheads="1"/>
              </p:cNvSpPr>
              <p:nvPr/>
            </p:nvSpPr>
            <p:spPr bwMode="auto">
              <a:xfrm>
                <a:off x="1655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624" name="Rectangle 1280"/>
              <p:cNvSpPr>
                <a:spLocks noChangeArrowheads="1"/>
              </p:cNvSpPr>
              <p:nvPr/>
            </p:nvSpPr>
            <p:spPr bwMode="auto">
              <a:xfrm>
                <a:off x="1655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625" name="Rectangle 1281"/>
              <p:cNvSpPr>
                <a:spLocks noChangeArrowheads="1"/>
              </p:cNvSpPr>
              <p:nvPr/>
            </p:nvSpPr>
            <p:spPr bwMode="auto">
              <a:xfrm>
                <a:off x="1655" y="3819"/>
                <a:ext cx="12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626" name="Rectangle 1282"/>
              <p:cNvSpPr>
                <a:spLocks noChangeArrowheads="1"/>
              </p:cNvSpPr>
              <p:nvPr/>
            </p:nvSpPr>
            <p:spPr bwMode="auto">
              <a:xfrm>
                <a:off x="1667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627" name="Rectangle 1283"/>
              <p:cNvSpPr>
                <a:spLocks noChangeArrowheads="1"/>
              </p:cNvSpPr>
              <p:nvPr/>
            </p:nvSpPr>
            <p:spPr bwMode="auto">
              <a:xfrm>
                <a:off x="1673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628" name="Rectangle 1284"/>
              <p:cNvSpPr>
                <a:spLocks noChangeArrowheads="1"/>
              </p:cNvSpPr>
              <p:nvPr/>
            </p:nvSpPr>
            <p:spPr bwMode="auto">
              <a:xfrm>
                <a:off x="1673" y="3819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629" name="Rectangle 1285"/>
              <p:cNvSpPr>
                <a:spLocks noChangeArrowheads="1"/>
              </p:cNvSpPr>
              <p:nvPr/>
            </p:nvSpPr>
            <p:spPr bwMode="auto">
              <a:xfrm>
                <a:off x="1691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630" name="Rectangle 1286"/>
              <p:cNvSpPr>
                <a:spLocks noChangeArrowheads="1"/>
              </p:cNvSpPr>
              <p:nvPr/>
            </p:nvSpPr>
            <p:spPr bwMode="auto">
              <a:xfrm>
                <a:off x="1697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631" name="Rectangle 1287"/>
              <p:cNvSpPr>
                <a:spLocks noChangeArrowheads="1"/>
              </p:cNvSpPr>
              <p:nvPr/>
            </p:nvSpPr>
            <p:spPr bwMode="auto">
              <a:xfrm>
                <a:off x="1697" y="3819"/>
                <a:ext cx="12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632" name="Rectangle 1288"/>
              <p:cNvSpPr>
                <a:spLocks noChangeArrowheads="1"/>
              </p:cNvSpPr>
              <p:nvPr/>
            </p:nvSpPr>
            <p:spPr bwMode="auto">
              <a:xfrm>
                <a:off x="1709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633" name="Rectangle 1289"/>
              <p:cNvSpPr>
                <a:spLocks noChangeArrowheads="1"/>
              </p:cNvSpPr>
              <p:nvPr/>
            </p:nvSpPr>
            <p:spPr bwMode="auto">
              <a:xfrm>
                <a:off x="1715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634" name="Rectangle 1290"/>
              <p:cNvSpPr>
                <a:spLocks noChangeArrowheads="1"/>
              </p:cNvSpPr>
              <p:nvPr/>
            </p:nvSpPr>
            <p:spPr bwMode="auto">
              <a:xfrm>
                <a:off x="1715" y="3819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635" name="Rectangle 1291"/>
              <p:cNvSpPr>
                <a:spLocks noChangeArrowheads="1"/>
              </p:cNvSpPr>
              <p:nvPr/>
            </p:nvSpPr>
            <p:spPr bwMode="auto">
              <a:xfrm>
                <a:off x="1733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636" name="Rectangle 1292"/>
              <p:cNvSpPr>
                <a:spLocks noChangeArrowheads="1"/>
              </p:cNvSpPr>
              <p:nvPr/>
            </p:nvSpPr>
            <p:spPr bwMode="auto">
              <a:xfrm>
                <a:off x="1739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637" name="Rectangle 1293"/>
              <p:cNvSpPr>
                <a:spLocks noChangeArrowheads="1"/>
              </p:cNvSpPr>
              <p:nvPr/>
            </p:nvSpPr>
            <p:spPr bwMode="auto">
              <a:xfrm>
                <a:off x="1739" y="3819"/>
                <a:ext cx="6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638" name="Rectangle 1294"/>
              <p:cNvSpPr>
                <a:spLocks noChangeArrowheads="1"/>
              </p:cNvSpPr>
              <p:nvPr/>
            </p:nvSpPr>
            <p:spPr bwMode="auto">
              <a:xfrm>
                <a:off x="1745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639" name="Rectangle 1295"/>
              <p:cNvSpPr>
                <a:spLocks noChangeArrowheads="1"/>
              </p:cNvSpPr>
              <p:nvPr/>
            </p:nvSpPr>
            <p:spPr bwMode="auto">
              <a:xfrm>
                <a:off x="1751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640" name="Rectangle 1296"/>
              <p:cNvSpPr>
                <a:spLocks noChangeArrowheads="1"/>
              </p:cNvSpPr>
              <p:nvPr/>
            </p:nvSpPr>
            <p:spPr bwMode="auto">
              <a:xfrm>
                <a:off x="1751" y="3819"/>
                <a:ext cx="24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641" name="Rectangle 1297"/>
              <p:cNvSpPr>
                <a:spLocks noChangeArrowheads="1"/>
              </p:cNvSpPr>
              <p:nvPr/>
            </p:nvSpPr>
            <p:spPr bwMode="auto">
              <a:xfrm>
                <a:off x="1775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642" name="Rectangle 1298"/>
              <p:cNvSpPr>
                <a:spLocks noChangeArrowheads="1"/>
              </p:cNvSpPr>
              <p:nvPr/>
            </p:nvSpPr>
            <p:spPr bwMode="auto">
              <a:xfrm>
                <a:off x="1781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643" name="Rectangle 1299"/>
              <p:cNvSpPr>
                <a:spLocks noChangeArrowheads="1"/>
              </p:cNvSpPr>
              <p:nvPr/>
            </p:nvSpPr>
            <p:spPr bwMode="auto">
              <a:xfrm>
                <a:off x="1781" y="3819"/>
                <a:ext cx="6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644" name="Rectangle 1300"/>
              <p:cNvSpPr>
                <a:spLocks noChangeArrowheads="1"/>
              </p:cNvSpPr>
              <p:nvPr/>
            </p:nvSpPr>
            <p:spPr bwMode="auto">
              <a:xfrm>
                <a:off x="1787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645" name="Rectangle 1301"/>
              <p:cNvSpPr>
                <a:spLocks noChangeArrowheads="1"/>
              </p:cNvSpPr>
              <p:nvPr/>
            </p:nvSpPr>
            <p:spPr bwMode="auto">
              <a:xfrm>
                <a:off x="1793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646" name="Rectangle 1302"/>
              <p:cNvSpPr>
                <a:spLocks noChangeArrowheads="1"/>
              </p:cNvSpPr>
              <p:nvPr/>
            </p:nvSpPr>
            <p:spPr bwMode="auto">
              <a:xfrm>
                <a:off x="1793" y="3819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647" name="Rectangle 1303"/>
              <p:cNvSpPr>
                <a:spLocks noChangeArrowheads="1"/>
              </p:cNvSpPr>
              <p:nvPr/>
            </p:nvSpPr>
            <p:spPr bwMode="auto">
              <a:xfrm>
                <a:off x="1811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648" name="Rectangle 1304"/>
              <p:cNvSpPr>
                <a:spLocks noChangeArrowheads="1"/>
              </p:cNvSpPr>
              <p:nvPr/>
            </p:nvSpPr>
            <p:spPr bwMode="auto">
              <a:xfrm>
                <a:off x="1817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649" name="Rectangle 1305"/>
              <p:cNvSpPr>
                <a:spLocks noChangeArrowheads="1"/>
              </p:cNvSpPr>
              <p:nvPr/>
            </p:nvSpPr>
            <p:spPr bwMode="auto">
              <a:xfrm>
                <a:off x="1817" y="3819"/>
                <a:ext cx="12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650" name="Rectangle 1306"/>
              <p:cNvSpPr>
                <a:spLocks noChangeArrowheads="1"/>
              </p:cNvSpPr>
              <p:nvPr/>
            </p:nvSpPr>
            <p:spPr bwMode="auto">
              <a:xfrm>
                <a:off x="1829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651" name="Rectangle 1307"/>
              <p:cNvSpPr>
                <a:spLocks noChangeArrowheads="1"/>
              </p:cNvSpPr>
              <p:nvPr/>
            </p:nvSpPr>
            <p:spPr bwMode="auto">
              <a:xfrm>
                <a:off x="1835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652" name="Rectangle 1308"/>
              <p:cNvSpPr>
                <a:spLocks noChangeArrowheads="1"/>
              </p:cNvSpPr>
              <p:nvPr/>
            </p:nvSpPr>
            <p:spPr bwMode="auto">
              <a:xfrm>
                <a:off x="1835" y="3819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653" name="Rectangle 1309"/>
              <p:cNvSpPr>
                <a:spLocks noChangeArrowheads="1"/>
              </p:cNvSpPr>
              <p:nvPr/>
            </p:nvSpPr>
            <p:spPr bwMode="auto">
              <a:xfrm>
                <a:off x="1853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654" name="Rectangle 1310"/>
              <p:cNvSpPr>
                <a:spLocks noChangeArrowheads="1"/>
              </p:cNvSpPr>
              <p:nvPr/>
            </p:nvSpPr>
            <p:spPr bwMode="auto">
              <a:xfrm>
                <a:off x="1859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655" name="Rectangle 1311"/>
              <p:cNvSpPr>
                <a:spLocks noChangeArrowheads="1"/>
              </p:cNvSpPr>
              <p:nvPr/>
            </p:nvSpPr>
            <p:spPr bwMode="auto">
              <a:xfrm>
                <a:off x="1859" y="3819"/>
                <a:ext cx="6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656" name="Rectangle 1312"/>
              <p:cNvSpPr>
                <a:spLocks noChangeArrowheads="1"/>
              </p:cNvSpPr>
              <p:nvPr/>
            </p:nvSpPr>
            <p:spPr bwMode="auto">
              <a:xfrm>
                <a:off x="1865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657" name="Rectangle 1313"/>
              <p:cNvSpPr>
                <a:spLocks noChangeArrowheads="1"/>
              </p:cNvSpPr>
              <p:nvPr/>
            </p:nvSpPr>
            <p:spPr bwMode="auto">
              <a:xfrm>
                <a:off x="1871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658" name="Rectangle 1314"/>
              <p:cNvSpPr>
                <a:spLocks noChangeArrowheads="1"/>
              </p:cNvSpPr>
              <p:nvPr/>
            </p:nvSpPr>
            <p:spPr bwMode="auto">
              <a:xfrm>
                <a:off x="1871" y="3819"/>
                <a:ext cx="24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659" name="Rectangle 1315"/>
              <p:cNvSpPr>
                <a:spLocks noChangeArrowheads="1"/>
              </p:cNvSpPr>
              <p:nvPr/>
            </p:nvSpPr>
            <p:spPr bwMode="auto">
              <a:xfrm>
                <a:off x="1895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660" name="Rectangle 1316"/>
              <p:cNvSpPr>
                <a:spLocks noChangeArrowheads="1"/>
              </p:cNvSpPr>
              <p:nvPr/>
            </p:nvSpPr>
            <p:spPr bwMode="auto">
              <a:xfrm>
                <a:off x="1901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661" name="Rectangle 1317"/>
              <p:cNvSpPr>
                <a:spLocks noChangeArrowheads="1"/>
              </p:cNvSpPr>
              <p:nvPr/>
            </p:nvSpPr>
            <p:spPr bwMode="auto">
              <a:xfrm>
                <a:off x="1901" y="3819"/>
                <a:ext cx="6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662" name="Rectangle 1318"/>
              <p:cNvSpPr>
                <a:spLocks noChangeArrowheads="1"/>
              </p:cNvSpPr>
              <p:nvPr/>
            </p:nvSpPr>
            <p:spPr bwMode="auto">
              <a:xfrm>
                <a:off x="1907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663" name="Rectangle 1319"/>
              <p:cNvSpPr>
                <a:spLocks noChangeArrowheads="1"/>
              </p:cNvSpPr>
              <p:nvPr/>
            </p:nvSpPr>
            <p:spPr bwMode="auto">
              <a:xfrm>
                <a:off x="1913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664" name="Rectangle 1320"/>
              <p:cNvSpPr>
                <a:spLocks noChangeArrowheads="1"/>
              </p:cNvSpPr>
              <p:nvPr/>
            </p:nvSpPr>
            <p:spPr bwMode="auto">
              <a:xfrm>
                <a:off x="1913" y="3819"/>
                <a:ext cx="24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665" name="Rectangle 1321"/>
              <p:cNvSpPr>
                <a:spLocks noChangeArrowheads="1"/>
              </p:cNvSpPr>
              <p:nvPr/>
            </p:nvSpPr>
            <p:spPr bwMode="auto">
              <a:xfrm>
                <a:off x="1937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666" name="Rectangle 1322"/>
              <p:cNvSpPr>
                <a:spLocks noChangeArrowheads="1"/>
              </p:cNvSpPr>
              <p:nvPr/>
            </p:nvSpPr>
            <p:spPr bwMode="auto">
              <a:xfrm>
                <a:off x="1937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667" name="Rectangle 1323"/>
              <p:cNvSpPr>
                <a:spLocks noChangeArrowheads="1"/>
              </p:cNvSpPr>
              <p:nvPr/>
            </p:nvSpPr>
            <p:spPr bwMode="auto">
              <a:xfrm>
                <a:off x="1937" y="3819"/>
                <a:ext cx="12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668" name="Rectangle 1324"/>
              <p:cNvSpPr>
                <a:spLocks noChangeArrowheads="1"/>
              </p:cNvSpPr>
              <p:nvPr/>
            </p:nvSpPr>
            <p:spPr bwMode="auto">
              <a:xfrm>
                <a:off x="1949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669" name="Rectangle 1325"/>
              <p:cNvSpPr>
                <a:spLocks noChangeArrowheads="1"/>
              </p:cNvSpPr>
              <p:nvPr/>
            </p:nvSpPr>
            <p:spPr bwMode="auto">
              <a:xfrm>
                <a:off x="1955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670" name="Rectangle 1326"/>
              <p:cNvSpPr>
                <a:spLocks noChangeArrowheads="1"/>
              </p:cNvSpPr>
              <p:nvPr/>
            </p:nvSpPr>
            <p:spPr bwMode="auto">
              <a:xfrm>
                <a:off x="1955" y="3819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671" name="Rectangle 1327"/>
              <p:cNvSpPr>
                <a:spLocks noChangeArrowheads="1"/>
              </p:cNvSpPr>
              <p:nvPr/>
            </p:nvSpPr>
            <p:spPr bwMode="auto">
              <a:xfrm>
                <a:off x="1973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672" name="Rectangle 1328"/>
              <p:cNvSpPr>
                <a:spLocks noChangeArrowheads="1"/>
              </p:cNvSpPr>
              <p:nvPr/>
            </p:nvSpPr>
            <p:spPr bwMode="auto">
              <a:xfrm>
                <a:off x="1979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673" name="Rectangle 1329"/>
              <p:cNvSpPr>
                <a:spLocks noChangeArrowheads="1"/>
              </p:cNvSpPr>
              <p:nvPr/>
            </p:nvSpPr>
            <p:spPr bwMode="auto">
              <a:xfrm>
                <a:off x="1979" y="3819"/>
                <a:ext cx="12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674" name="Rectangle 1330"/>
              <p:cNvSpPr>
                <a:spLocks noChangeArrowheads="1"/>
              </p:cNvSpPr>
              <p:nvPr/>
            </p:nvSpPr>
            <p:spPr bwMode="auto">
              <a:xfrm>
                <a:off x="1991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675" name="Rectangle 1331"/>
              <p:cNvSpPr>
                <a:spLocks noChangeArrowheads="1"/>
              </p:cNvSpPr>
              <p:nvPr/>
            </p:nvSpPr>
            <p:spPr bwMode="auto">
              <a:xfrm>
                <a:off x="1991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676" name="Rectangle 1332"/>
              <p:cNvSpPr>
                <a:spLocks noChangeArrowheads="1"/>
              </p:cNvSpPr>
              <p:nvPr/>
            </p:nvSpPr>
            <p:spPr bwMode="auto">
              <a:xfrm>
                <a:off x="1991" y="3819"/>
                <a:ext cx="24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677" name="Rectangle 1333"/>
              <p:cNvSpPr>
                <a:spLocks noChangeArrowheads="1"/>
              </p:cNvSpPr>
              <p:nvPr/>
            </p:nvSpPr>
            <p:spPr bwMode="auto">
              <a:xfrm>
                <a:off x="2015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678" name="Rectangle 1334"/>
              <p:cNvSpPr>
                <a:spLocks noChangeArrowheads="1"/>
              </p:cNvSpPr>
              <p:nvPr/>
            </p:nvSpPr>
            <p:spPr bwMode="auto">
              <a:xfrm>
                <a:off x="2021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679" name="Rectangle 1335"/>
              <p:cNvSpPr>
                <a:spLocks noChangeArrowheads="1"/>
              </p:cNvSpPr>
              <p:nvPr/>
            </p:nvSpPr>
            <p:spPr bwMode="auto">
              <a:xfrm>
                <a:off x="2021" y="3819"/>
                <a:ext cx="6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680" name="Rectangle 1336"/>
              <p:cNvSpPr>
                <a:spLocks noChangeArrowheads="1"/>
              </p:cNvSpPr>
              <p:nvPr/>
            </p:nvSpPr>
            <p:spPr bwMode="auto">
              <a:xfrm>
                <a:off x="2027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681" name="Rectangle 1337"/>
              <p:cNvSpPr>
                <a:spLocks noChangeArrowheads="1"/>
              </p:cNvSpPr>
              <p:nvPr/>
            </p:nvSpPr>
            <p:spPr bwMode="auto">
              <a:xfrm>
                <a:off x="2033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682" name="Rectangle 1338"/>
              <p:cNvSpPr>
                <a:spLocks noChangeArrowheads="1"/>
              </p:cNvSpPr>
              <p:nvPr/>
            </p:nvSpPr>
            <p:spPr bwMode="auto">
              <a:xfrm>
                <a:off x="2033" y="3819"/>
                <a:ext cx="24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683" name="Rectangle 1339"/>
              <p:cNvSpPr>
                <a:spLocks noChangeArrowheads="1"/>
              </p:cNvSpPr>
              <p:nvPr/>
            </p:nvSpPr>
            <p:spPr bwMode="auto">
              <a:xfrm>
                <a:off x="2057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684" name="Rectangle 1340"/>
              <p:cNvSpPr>
                <a:spLocks noChangeArrowheads="1"/>
              </p:cNvSpPr>
              <p:nvPr/>
            </p:nvSpPr>
            <p:spPr bwMode="auto">
              <a:xfrm>
                <a:off x="2057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685" name="Rectangle 1341"/>
              <p:cNvSpPr>
                <a:spLocks noChangeArrowheads="1"/>
              </p:cNvSpPr>
              <p:nvPr/>
            </p:nvSpPr>
            <p:spPr bwMode="auto">
              <a:xfrm>
                <a:off x="2057" y="3819"/>
                <a:ext cx="12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686" name="Rectangle 1342"/>
              <p:cNvSpPr>
                <a:spLocks noChangeArrowheads="1"/>
              </p:cNvSpPr>
              <p:nvPr/>
            </p:nvSpPr>
            <p:spPr bwMode="auto">
              <a:xfrm>
                <a:off x="2069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687" name="Rectangle 1343"/>
              <p:cNvSpPr>
                <a:spLocks noChangeArrowheads="1"/>
              </p:cNvSpPr>
              <p:nvPr/>
            </p:nvSpPr>
            <p:spPr bwMode="auto">
              <a:xfrm>
                <a:off x="2075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688" name="Rectangle 1344"/>
              <p:cNvSpPr>
                <a:spLocks noChangeArrowheads="1"/>
              </p:cNvSpPr>
              <p:nvPr/>
            </p:nvSpPr>
            <p:spPr bwMode="auto">
              <a:xfrm>
                <a:off x="2081" y="3807"/>
                <a:ext cx="12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689" name="Rectangle 1345"/>
              <p:cNvSpPr>
                <a:spLocks noChangeArrowheads="1"/>
              </p:cNvSpPr>
              <p:nvPr/>
            </p:nvSpPr>
            <p:spPr bwMode="auto">
              <a:xfrm>
                <a:off x="2093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690" name="Rectangle 1346"/>
              <p:cNvSpPr>
                <a:spLocks noChangeArrowheads="1"/>
              </p:cNvSpPr>
              <p:nvPr/>
            </p:nvSpPr>
            <p:spPr bwMode="auto">
              <a:xfrm>
                <a:off x="2099" y="3795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691" name="Rectangle 1347"/>
              <p:cNvSpPr>
                <a:spLocks noChangeArrowheads="1"/>
              </p:cNvSpPr>
              <p:nvPr/>
            </p:nvSpPr>
            <p:spPr bwMode="auto">
              <a:xfrm>
                <a:off x="2105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692" name="Rectangle 1348"/>
              <p:cNvSpPr>
                <a:spLocks noChangeArrowheads="1"/>
              </p:cNvSpPr>
              <p:nvPr/>
            </p:nvSpPr>
            <p:spPr bwMode="auto">
              <a:xfrm>
                <a:off x="2105" y="3807"/>
                <a:ext cx="12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693" name="Rectangle 1349"/>
              <p:cNvSpPr>
                <a:spLocks noChangeArrowheads="1"/>
              </p:cNvSpPr>
              <p:nvPr/>
            </p:nvSpPr>
            <p:spPr bwMode="auto">
              <a:xfrm>
                <a:off x="2117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694" name="Rectangle 1350"/>
              <p:cNvSpPr>
                <a:spLocks noChangeArrowheads="1"/>
              </p:cNvSpPr>
              <p:nvPr/>
            </p:nvSpPr>
            <p:spPr bwMode="auto">
              <a:xfrm>
                <a:off x="2123" y="3795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695" name="Rectangle 1351"/>
              <p:cNvSpPr>
                <a:spLocks noChangeArrowheads="1"/>
              </p:cNvSpPr>
              <p:nvPr/>
            </p:nvSpPr>
            <p:spPr bwMode="auto">
              <a:xfrm>
                <a:off x="2135" y="3795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696" name="Rectangle 1352"/>
              <p:cNvSpPr>
                <a:spLocks noChangeArrowheads="1"/>
              </p:cNvSpPr>
              <p:nvPr/>
            </p:nvSpPr>
            <p:spPr bwMode="auto">
              <a:xfrm>
                <a:off x="2147" y="3795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697" name="Rectangle 1353"/>
              <p:cNvSpPr>
                <a:spLocks noChangeArrowheads="1"/>
              </p:cNvSpPr>
              <p:nvPr/>
            </p:nvSpPr>
            <p:spPr bwMode="auto">
              <a:xfrm>
                <a:off x="2153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698" name="Rectangle 1354"/>
              <p:cNvSpPr>
                <a:spLocks noChangeArrowheads="1"/>
              </p:cNvSpPr>
              <p:nvPr/>
            </p:nvSpPr>
            <p:spPr bwMode="auto">
              <a:xfrm>
                <a:off x="2165" y="3795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699" name="Rectangle 1355"/>
              <p:cNvSpPr>
                <a:spLocks noChangeArrowheads="1"/>
              </p:cNvSpPr>
              <p:nvPr/>
            </p:nvSpPr>
            <p:spPr bwMode="auto">
              <a:xfrm>
                <a:off x="2177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700" name="Rectangle 1356"/>
              <p:cNvSpPr>
                <a:spLocks noChangeArrowheads="1"/>
              </p:cNvSpPr>
              <p:nvPr/>
            </p:nvSpPr>
            <p:spPr bwMode="auto">
              <a:xfrm>
                <a:off x="2177" y="3795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701" name="Rectangle 1357"/>
              <p:cNvSpPr>
                <a:spLocks noChangeArrowheads="1"/>
              </p:cNvSpPr>
              <p:nvPr/>
            </p:nvSpPr>
            <p:spPr bwMode="auto">
              <a:xfrm>
                <a:off x="2189" y="3795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702" name="Rectangle 1358"/>
              <p:cNvSpPr>
                <a:spLocks noChangeArrowheads="1"/>
              </p:cNvSpPr>
              <p:nvPr/>
            </p:nvSpPr>
            <p:spPr bwMode="auto">
              <a:xfrm>
                <a:off x="2207" y="3795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703" name="Rectangle 1359"/>
              <p:cNvSpPr>
                <a:spLocks noChangeArrowheads="1"/>
              </p:cNvSpPr>
              <p:nvPr/>
            </p:nvSpPr>
            <p:spPr bwMode="auto">
              <a:xfrm>
                <a:off x="2213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704" name="Rectangle 1360"/>
              <p:cNvSpPr>
                <a:spLocks noChangeArrowheads="1"/>
              </p:cNvSpPr>
              <p:nvPr/>
            </p:nvSpPr>
            <p:spPr bwMode="auto">
              <a:xfrm>
                <a:off x="2213" y="3807"/>
                <a:ext cx="12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705" name="Rectangle 1361"/>
              <p:cNvSpPr>
                <a:spLocks noChangeArrowheads="1"/>
              </p:cNvSpPr>
              <p:nvPr/>
            </p:nvSpPr>
            <p:spPr bwMode="auto">
              <a:xfrm>
                <a:off x="2225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706" name="Rectangle 1362"/>
              <p:cNvSpPr>
                <a:spLocks noChangeArrowheads="1"/>
              </p:cNvSpPr>
              <p:nvPr/>
            </p:nvSpPr>
            <p:spPr bwMode="auto">
              <a:xfrm>
                <a:off x="2231" y="3795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707" name="Rectangle 1363"/>
              <p:cNvSpPr>
                <a:spLocks noChangeArrowheads="1"/>
              </p:cNvSpPr>
              <p:nvPr/>
            </p:nvSpPr>
            <p:spPr bwMode="auto">
              <a:xfrm>
                <a:off x="2237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708" name="Rectangle 1364"/>
              <p:cNvSpPr>
                <a:spLocks noChangeArrowheads="1"/>
              </p:cNvSpPr>
              <p:nvPr/>
            </p:nvSpPr>
            <p:spPr bwMode="auto">
              <a:xfrm>
                <a:off x="2237" y="3807"/>
                <a:ext cx="12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709" name="Rectangle 1365"/>
              <p:cNvSpPr>
                <a:spLocks noChangeArrowheads="1"/>
              </p:cNvSpPr>
              <p:nvPr/>
            </p:nvSpPr>
            <p:spPr bwMode="auto">
              <a:xfrm>
                <a:off x="2249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710" name="Rectangle 1366"/>
              <p:cNvSpPr>
                <a:spLocks noChangeArrowheads="1"/>
              </p:cNvSpPr>
              <p:nvPr/>
            </p:nvSpPr>
            <p:spPr bwMode="auto">
              <a:xfrm>
                <a:off x="2261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711" name="Rectangle 1367"/>
              <p:cNvSpPr>
                <a:spLocks noChangeArrowheads="1"/>
              </p:cNvSpPr>
              <p:nvPr/>
            </p:nvSpPr>
            <p:spPr bwMode="auto">
              <a:xfrm>
                <a:off x="2261" y="3819"/>
                <a:ext cx="12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712" name="Rectangle 1368"/>
              <p:cNvSpPr>
                <a:spLocks noChangeArrowheads="1"/>
              </p:cNvSpPr>
              <p:nvPr/>
            </p:nvSpPr>
            <p:spPr bwMode="auto">
              <a:xfrm>
                <a:off x="2273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713" name="Rectangle 1369"/>
              <p:cNvSpPr>
                <a:spLocks noChangeArrowheads="1"/>
              </p:cNvSpPr>
              <p:nvPr/>
            </p:nvSpPr>
            <p:spPr bwMode="auto">
              <a:xfrm>
                <a:off x="2273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714" name="Rectangle 1370"/>
              <p:cNvSpPr>
                <a:spLocks noChangeArrowheads="1"/>
              </p:cNvSpPr>
              <p:nvPr/>
            </p:nvSpPr>
            <p:spPr bwMode="auto">
              <a:xfrm>
                <a:off x="2273" y="3819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715" name="Rectangle 1371"/>
              <p:cNvSpPr>
                <a:spLocks noChangeArrowheads="1"/>
              </p:cNvSpPr>
              <p:nvPr/>
            </p:nvSpPr>
            <p:spPr bwMode="auto">
              <a:xfrm>
                <a:off x="2285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716" name="Rectangle 1372"/>
              <p:cNvSpPr>
                <a:spLocks noChangeArrowheads="1"/>
              </p:cNvSpPr>
              <p:nvPr/>
            </p:nvSpPr>
            <p:spPr bwMode="auto">
              <a:xfrm>
                <a:off x="2291" y="3819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717" name="Rectangle 1373"/>
              <p:cNvSpPr>
                <a:spLocks noChangeArrowheads="1"/>
              </p:cNvSpPr>
              <p:nvPr/>
            </p:nvSpPr>
            <p:spPr bwMode="auto">
              <a:xfrm>
                <a:off x="2297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718" name="Rectangle 1374"/>
              <p:cNvSpPr>
                <a:spLocks noChangeArrowheads="1"/>
              </p:cNvSpPr>
              <p:nvPr/>
            </p:nvSpPr>
            <p:spPr bwMode="auto">
              <a:xfrm>
                <a:off x="2303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719" name="Rectangle 1375"/>
              <p:cNvSpPr>
                <a:spLocks noChangeArrowheads="1"/>
              </p:cNvSpPr>
              <p:nvPr/>
            </p:nvSpPr>
            <p:spPr bwMode="auto">
              <a:xfrm>
                <a:off x="2303" y="3819"/>
                <a:ext cx="18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720" name="Rectangle 1376"/>
              <p:cNvSpPr>
                <a:spLocks noChangeArrowheads="1"/>
              </p:cNvSpPr>
              <p:nvPr/>
            </p:nvSpPr>
            <p:spPr bwMode="auto">
              <a:xfrm>
                <a:off x="2321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721" name="Rectangle 1377"/>
              <p:cNvSpPr>
                <a:spLocks noChangeArrowheads="1"/>
              </p:cNvSpPr>
              <p:nvPr/>
            </p:nvSpPr>
            <p:spPr bwMode="auto">
              <a:xfrm>
                <a:off x="2321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58923" name="Group 1579"/>
            <p:cNvGrpSpPr>
              <a:grpSpLocks/>
            </p:cNvGrpSpPr>
            <p:nvPr/>
          </p:nvGrpSpPr>
          <p:grpSpPr bwMode="auto">
            <a:xfrm>
              <a:off x="2321" y="3819"/>
              <a:ext cx="1152" cy="18"/>
              <a:chOff x="2321" y="3819"/>
              <a:chExt cx="1152" cy="18"/>
            </a:xfrm>
          </p:grpSpPr>
          <p:sp>
            <p:nvSpPr>
              <p:cNvPr id="58723" name="Rectangle 1379"/>
              <p:cNvSpPr>
                <a:spLocks noChangeArrowheads="1"/>
              </p:cNvSpPr>
              <p:nvPr/>
            </p:nvSpPr>
            <p:spPr bwMode="auto">
              <a:xfrm>
                <a:off x="2321" y="3819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724" name="Rectangle 1380"/>
              <p:cNvSpPr>
                <a:spLocks noChangeArrowheads="1"/>
              </p:cNvSpPr>
              <p:nvPr/>
            </p:nvSpPr>
            <p:spPr bwMode="auto">
              <a:xfrm>
                <a:off x="2333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725" name="Rectangle 1381"/>
              <p:cNvSpPr>
                <a:spLocks noChangeArrowheads="1"/>
              </p:cNvSpPr>
              <p:nvPr/>
            </p:nvSpPr>
            <p:spPr bwMode="auto">
              <a:xfrm>
                <a:off x="2333" y="3819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726" name="Rectangle 1382"/>
              <p:cNvSpPr>
                <a:spLocks noChangeArrowheads="1"/>
              </p:cNvSpPr>
              <p:nvPr/>
            </p:nvSpPr>
            <p:spPr bwMode="auto">
              <a:xfrm>
                <a:off x="2345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727" name="Rectangle 1383"/>
              <p:cNvSpPr>
                <a:spLocks noChangeArrowheads="1"/>
              </p:cNvSpPr>
              <p:nvPr/>
            </p:nvSpPr>
            <p:spPr bwMode="auto">
              <a:xfrm>
                <a:off x="2351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728" name="Rectangle 1384"/>
              <p:cNvSpPr>
                <a:spLocks noChangeArrowheads="1"/>
              </p:cNvSpPr>
              <p:nvPr/>
            </p:nvSpPr>
            <p:spPr bwMode="auto">
              <a:xfrm>
                <a:off x="2351" y="3819"/>
                <a:ext cx="12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729" name="Rectangle 1385"/>
              <p:cNvSpPr>
                <a:spLocks noChangeArrowheads="1"/>
              </p:cNvSpPr>
              <p:nvPr/>
            </p:nvSpPr>
            <p:spPr bwMode="auto">
              <a:xfrm>
                <a:off x="2363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730" name="Rectangle 1386"/>
              <p:cNvSpPr>
                <a:spLocks noChangeArrowheads="1"/>
              </p:cNvSpPr>
              <p:nvPr/>
            </p:nvSpPr>
            <p:spPr bwMode="auto">
              <a:xfrm>
                <a:off x="2369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731" name="Rectangle 1387"/>
              <p:cNvSpPr>
                <a:spLocks noChangeArrowheads="1"/>
              </p:cNvSpPr>
              <p:nvPr/>
            </p:nvSpPr>
            <p:spPr bwMode="auto">
              <a:xfrm>
                <a:off x="2369" y="3819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732" name="Rectangle 1388"/>
              <p:cNvSpPr>
                <a:spLocks noChangeArrowheads="1"/>
              </p:cNvSpPr>
              <p:nvPr/>
            </p:nvSpPr>
            <p:spPr bwMode="auto">
              <a:xfrm>
                <a:off x="2381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733" name="Rectangle 1389"/>
              <p:cNvSpPr>
                <a:spLocks noChangeArrowheads="1"/>
              </p:cNvSpPr>
              <p:nvPr/>
            </p:nvSpPr>
            <p:spPr bwMode="auto">
              <a:xfrm>
                <a:off x="2381" y="3819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734" name="Rectangle 1390"/>
              <p:cNvSpPr>
                <a:spLocks noChangeArrowheads="1"/>
              </p:cNvSpPr>
              <p:nvPr/>
            </p:nvSpPr>
            <p:spPr bwMode="auto">
              <a:xfrm>
                <a:off x="2393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735" name="Rectangle 1391"/>
              <p:cNvSpPr>
                <a:spLocks noChangeArrowheads="1"/>
              </p:cNvSpPr>
              <p:nvPr/>
            </p:nvSpPr>
            <p:spPr bwMode="auto">
              <a:xfrm>
                <a:off x="2399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736" name="Rectangle 1392"/>
              <p:cNvSpPr>
                <a:spLocks noChangeArrowheads="1"/>
              </p:cNvSpPr>
              <p:nvPr/>
            </p:nvSpPr>
            <p:spPr bwMode="auto">
              <a:xfrm>
                <a:off x="2399" y="3819"/>
                <a:ext cx="12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737" name="Rectangle 1393"/>
              <p:cNvSpPr>
                <a:spLocks noChangeArrowheads="1"/>
              </p:cNvSpPr>
              <p:nvPr/>
            </p:nvSpPr>
            <p:spPr bwMode="auto">
              <a:xfrm>
                <a:off x="2411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738" name="Rectangle 1394"/>
              <p:cNvSpPr>
                <a:spLocks noChangeArrowheads="1"/>
              </p:cNvSpPr>
              <p:nvPr/>
            </p:nvSpPr>
            <p:spPr bwMode="auto">
              <a:xfrm>
                <a:off x="2411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739" name="Rectangle 1395"/>
              <p:cNvSpPr>
                <a:spLocks noChangeArrowheads="1"/>
              </p:cNvSpPr>
              <p:nvPr/>
            </p:nvSpPr>
            <p:spPr bwMode="auto">
              <a:xfrm>
                <a:off x="2411" y="3819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740" name="Rectangle 1396"/>
              <p:cNvSpPr>
                <a:spLocks noChangeArrowheads="1"/>
              </p:cNvSpPr>
              <p:nvPr/>
            </p:nvSpPr>
            <p:spPr bwMode="auto">
              <a:xfrm>
                <a:off x="2423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741" name="Rectangle 1397"/>
              <p:cNvSpPr>
                <a:spLocks noChangeArrowheads="1"/>
              </p:cNvSpPr>
              <p:nvPr/>
            </p:nvSpPr>
            <p:spPr bwMode="auto">
              <a:xfrm>
                <a:off x="2429" y="3819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742" name="Rectangle 1398"/>
              <p:cNvSpPr>
                <a:spLocks noChangeArrowheads="1"/>
              </p:cNvSpPr>
              <p:nvPr/>
            </p:nvSpPr>
            <p:spPr bwMode="auto">
              <a:xfrm>
                <a:off x="2435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743" name="Rectangle 1399"/>
              <p:cNvSpPr>
                <a:spLocks noChangeArrowheads="1"/>
              </p:cNvSpPr>
              <p:nvPr/>
            </p:nvSpPr>
            <p:spPr bwMode="auto">
              <a:xfrm>
                <a:off x="2441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744" name="Rectangle 1400"/>
              <p:cNvSpPr>
                <a:spLocks noChangeArrowheads="1"/>
              </p:cNvSpPr>
              <p:nvPr/>
            </p:nvSpPr>
            <p:spPr bwMode="auto">
              <a:xfrm>
                <a:off x="2441" y="3819"/>
                <a:ext cx="18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745" name="Rectangle 1401"/>
              <p:cNvSpPr>
                <a:spLocks noChangeArrowheads="1"/>
              </p:cNvSpPr>
              <p:nvPr/>
            </p:nvSpPr>
            <p:spPr bwMode="auto">
              <a:xfrm>
                <a:off x="2459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746" name="Rectangle 1402"/>
              <p:cNvSpPr>
                <a:spLocks noChangeArrowheads="1"/>
              </p:cNvSpPr>
              <p:nvPr/>
            </p:nvSpPr>
            <p:spPr bwMode="auto">
              <a:xfrm>
                <a:off x="2459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747" name="Rectangle 1403"/>
              <p:cNvSpPr>
                <a:spLocks noChangeArrowheads="1"/>
              </p:cNvSpPr>
              <p:nvPr/>
            </p:nvSpPr>
            <p:spPr bwMode="auto">
              <a:xfrm>
                <a:off x="2459" y="3819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748" name="Rectangle 1404"/>
              <p:cNvSpPr>
                <a:spLocks noChangeArrowheads="1"/>
              </p:cNvSpPr>
              <p:nvPr/>
            </p:nvSpPr>
            <p:spPr bwMode="auto">
              <a:xfrm>
                <a:off x="2471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749" name="Rectangle 1405"/>
              <p:cNvSpPr>
                <a:spLocks noChangeArrowheads="1"/>
              </p:cNvSpPr>
              <p:nvPr/>
            </p:nvSpPr>
            <p:spPr bwMode="auto">
              <a:xfrm>
                <a:off x="2471" y="3819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750" name="Rectangle 1406"/>
              <p:cNvSpPr>
                <a:spLocks noChangeArrowheads="1"/>
              </p:cNvSpPr>
              <p:nvPr/>
            </p:nvSpPr>
            <p:spPr bwMode="auto">
              <a:xfrm>
                <a:off x="2483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751" name="Rectangle 1407"/>
              <p:cNvSpPr>
                <a:spLocks noChangeArrowheads="1"/>
              </p:cNvSpPr>
              <p:nvPr/>
            </p:nvSpPr>
            <p:spPr bwMode="auto">
              <a:xfrm>
                <a:off x="2489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752" name="Rectangle 1408"/>
              <p:cNvSpPr>
                <a:spLocks noChangeArrowheads="1"/>
              </p:cNvSpPr>
              <p:nvPr/>
            </p:nvSpPr>
            <p:spPr bwMode="auto">
              <a:xfrm>
                <a:off x="2489" y="3819"/>
                <a:ext cx="12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753" name="Rectangle 1409"/>
              <p:cNvSpPr>
                <a:spLocks noChangeArrowheads="1"/>
              </p:cNvSpPr>
              <p:nvPr/>
            </p:nvSpPr>
            <p:spPr bwMode="auto">
              <a:xfrm>
                <a:off x="2501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754" name="Rectangle 1410"/>
              <p:cNvSpPr>
                <a:spLocks noChangeArrowheads="1"/>
              </p:cNvSpPr>
              <p:nvPr/>
            </p:nvSpPr>
            <p:spPr bwMode="auto">
              <a:xfrm>
                <a:off x="2507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755" name="Rectangle 1411"/>
              <p:cNvSpPr>
                <a:spLocks noChangeArrowheads="1"/>
              </p:cNvSpPr>
              <p:nvPr/>
            </p:nvSpPr>
            <p:spPr bwMode="auto">
              <a:xfrm>
                <a:off x="2507" y="3819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756" name="Rectangle 1412"/>
              <p:cNvSpPr>
                <a:spLocks noChangeArrowheads="1"/>
              </p:cNvSpPr>
              <p:nvPr/>
            </p:nvSpPr>
            <p:spPr bwMode="auto">
              <a:xfrm>
                <a:off x="2513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757" name="Rectangle 1413"/>
              <p:cNvSpPr>
                <a:spLocks noChangeArrowheads="1"/>
              </p:cNvSpPr>
              <p:nvPr/>
            </p:nvSpPr>
            <p:spPr bwMode="auto">
              <a:xfrm>
                <a:off x="2519" y="3819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758" name="Rectangle 1414"/>
              <p:cNvSpPr>
                <a:spLocks noChangeArrowheads="1"/>
              </p:cNvSpPr>
              <p:nvPr/>
            </p:nvSpPr>
            <p:spPr bwMode="auto">
              <a:xfrm>
                <a:off x="2531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759" name="Rectangle 1415"/>
              <p:cNvSpPr>
                <a:spLocks noChangeArrowheads="1"/>
              </p:cNvSpPr>
              <p:nvPr/>
            </p:nvSpPr>
            <p:spPr bwMode="auto">
              <a:xfrm>
                <a:off x="2537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760" name="Rectangle 1416"/>
              <p:cNvSpPr>
                <a:spLocks noChangeArrowheads="1"/>
              </p:cNvSpPr>
              <p:nvPr/>
            </p:nvSpPr>
            <p:spPr bwMode="auto">
              <a:xfrm>
                <a:off x="2537" y="3819"/>
                <a:ext cx="12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761" name="Rectangle 1417"/>
              <p:cNvSpPr>
                <a:spLocks noChangeArrowheads="1"/>
              </p:cNvSpPr>
              <p:nvPr/>
            </p:nvSpPr>
            <p:spPr bwMode="auto">
              <a:xfrm>
                <a:off x="2549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762" name="Rectangle 1418"/>
              <p:cNvSpPr>
                <a:spLocks noChangeArrowheads="1"/>
              </p:cNvSpPr>
              <p:nvPr/>
            </p:nvSpPr>
            <p:spPr bwMode="auto">
              <a:xfrm>
                <a:off x="2549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763" name="Rectangle 1419"/>
              <p:cNvSpPr>
                <a:spLocks noChangeArrowheads="1"/>
              </p:cNvSpPr>
              <p:nvPr/>
            </p:nvSpPr>
            <p:spPr bwMode="auto">
              <a:xfrm>
                <a:off x="2549" y="3819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764" name="Rectangle 1420"/>
              <p:cNvSpPr>
                <a:spLocks noChangeArrowheads="1"/>
              </p:cNvSpPr>
              <p:nvPr/>
            </p:nvSpPr>
            <p:spPr bwMode="auto">
              <a:xfrm>
                <a:off x="2561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765" name="Rectangle 1421"/>
              <p:cNvSpPr>
                <a:spLocks noChangeArrowheads="1"/>
              </p:cNvSpPr>
              <p:nvPr/>
            </p:nvSpPr>
            <p:spPr bwMode="auto">
              <a:xfrm>
                <a:off x="2567" y="3819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766" name="Rectangle 1422"/>
              <p:cNvSpPr>
                <a:spLocks noChangeArrowheads="1"/>
              </p:cNvSpPr>
              <p:nvPr/>
            </p:nvSpPr>
            <p:spPr bwMode="auto">
              <a:xfrm>
                <a:off x="2573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767" name="Rectangle 1423"/>
              <p:cNvSpPr>
                <a:spLocks noChangeArrowheads="1"/>
              </p:cNvSpPr>
              <p:nvPr/>
            </p:nvSpPr>
            <p:spPr bwMode="auto">
              <a:xfrm>
                <a:off x="2579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768" name="Rectangle 1424"/>
              <p:cNvSpPr>
                <a:spLocks noChangeArrowheads="1"/>
              </p:cNvSpPr>
              <p:nvPr/>
            </p:nvSpPr>
            <p:spPr bwMode="auto">
              <a:xfrm>
                <a:off x="2579" y="3819"/>
                <a:ext cx="18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769" name="Rectangle 1425"/>
              <p:cNvSpPr>
                <a:spLocks noChangeArrowheads="1"/>
              </p:cNvSpPr>
              <p:nvPr/>
            </p:nvSpPr>
            <p:spPr bwMode="auto">
              <a:xfrm>
                <a:off x="2597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770" name="Rectangle 1426"/>
              <p:cNvSpPr>
                <a:spLocks noChangeArrowheads="1"/>
              </p:cNvSpPr>
              <p:nvPr/>
            </p:nvSpPr>
            <p:spPr bwMode="auto">
              <a:xfrm>
                <a:off x="2597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771" name="Rectangle 1427"/>
              <p:cNvSpPr>
                <a:spLocks noChangeArrowheads="1"/>
              </p:cNvSpPr>
              <p:nvPr/>
            </p:nvSpPr>
            <p:spPr bwMode="auto">
              <a:xfrm>
                <a:off x="2597" y="3819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772" name="Rectangle 1428"/>
              <p:cNvSpPr>
                <a:spLocks noChangeArrowheads="1"/>
              </p:cNvSpPr>
              <p:nvPr/>
            </p:nvSpPr>
            <p:spPr bwMode="auto">
              <a:xfrm>
                <a:off x="2609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773" name="Rectangle 1429"/>
              <p:cNvSpPr>
                <a:spLocks noChangeArrowheads="1"/>
              </p:cNvSpPr>
              <p:nvPr/>
            </p:nvSpPr>
            <p:spPr bwMode="auto">
              <a:xfrm>
                <a:off x="2609" y="3819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774" name="Rectangle 1430"/>
              <p:cNvSpPr>
                <a:spLocks noChangeArrowheads="1"/>
              </p:cNvSpPr>
              <p:nvPr/>
            </p:nvSpPr>
            <p:spPr bwMode="auto">
              <a:xfrm>
                <a:off x="2621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775" name="Rectangle 1431"/>
              <p:cNvSpPr>
                <a:spLocks noChangeArrowheads="1"/>
              </p:cNvSpPr>
              <p:nvPr/>
            </p:nvSpPr>
            <p:spPr bwMode="auto">
              <a:xfrm>
                <a:off x="2627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776" name="Rectangle 1432"/>
              <p:cNvSpPr>
                <a:spLocks noChangeArrowheads="1"/>
              </p:cNvSpPr>
              <p:nvPr/>
            </p:nvSpPr>
            <p:spPr bwMode="auto">
              <a:xfrm>
                <a:off x="2627" y="3819"/>
                <a:ext cx="12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777" name="Rectangle 1433"/>
              <p:cNvSpPr>
                <a:spLocks noChangeArrowheads="1"/>
              </p:cNvSpPr>
              <p:nvPr/>
            </p:nvSpPr>
            <p:spPr bwMode="auto">
              <a:xfrm>
                <a:off x="2639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778" name="Rectangle 1434"/>
              <p:cNvSpPr>
                <a:spLocks noChangeArrowheads="1"/>
              </p:cNvSpPr>
              <p:nvPr/>
            </p:nvSpPr>
            <p:spPr bwMode="auto">
              <a:xfrm>
                <a:off x="2645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779" name="Rectangle 1435"/>
              <p:cNvSpPr>
                <a:spLocks noChangeArrowheads="1"/>
              </p:cNvSpPr>
              <p:nvPr/>
            </p:nvSpPr>
            <p:spPr bwMode="auto">
              <a:xfrm>
                <a:off x="2645" y="3819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780" name="Rectangle 1436"/>
              <p:cNvSpPr>
                <a:spLocks noChangeArrowheads="1"/>
              </p:cNvSpPr>
              <p:nvPr/>
            </p:nvSpPr>
            <p:spPr bwMode="auto">
              <a:xfrm>
                <a:off x="2651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781" name="Rectangle 1437"/>
              <p:cNvSpPr>
                <a:spLocks noChangeArrowheads="1"/>
              </p:cNvSpPr>
              <p:nvPr/>
            </p:nvSpPr>
            <p:spPr bwMode="auto">
              <a:xfrm>
                <a:off x="2657" y="3819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782" name="Rectangle 1438"/>
              <p:cNvSpPr>
                <a:spLocks noChangeArrowheads="1"/>
              </p:cNvSpPr>
              <p:nvPr/>
            </p:nvSpPr>
            <p:spPr bwMode="auto">
              <a:xfrm>
                <a:off x="2669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783" name="Rectangle 1439"/>
              <p:cNvSpPr>
                <a:spLocks noChangeArrowheads="1"/>
              </p:cNvSpPr>
              <p:nvPr/>
            </p:nvSpPr>
            <p:spPr bwMode="auto">
              <a:xfrm>
                <a:off x="2669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784" name="Rectangle 1440"/>
              <p:cNvSpPr>
                <a:spLocks noChangeArrowheads="1"/>
              </p:cNvSpPr>
              <p:nvPr/>
            </p:nvSpPr>
            <p:spPr bwMode="auto">
              <a:xfrm>
                <a:off x="2669" y="3819"/>
                <a:ext cx="18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785" name="Rectangle 1441"/>
              <p:cNvSpPr>
                <a:spLocks noChangeArrowheads="1"/>
              </p:cNvSpPr>
              <p:nvPr/>
            </p:nvSpPr>
            <p:spPr bwMode="auto">
              <a:xfrm>
                <a:off x="2687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786" name="Rectangle 1442"/>
              <p:cNvSpPr>
                <a:spLocks noChangeArrowheads="1"/>
              </p:cNvSpPr>
              <p:nvPr/>
            </p:nvSpPr>
            <p:spPr bwMode="auto">
              <a:xfrm>
                <a:off x="2687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787" name="Rectangle 1443"/>
              <p:cNvSpPr>
                <a:spLocks noChangeArrowheads="1"/>
              </p:cNvSpPr>
              <p:nvPr/>
            </p:nvSpPr>
            <p:spPr bwMode="auto">
              <a:xfrm>
                <a:off x="2687" y="3819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788" name="Rectangle 1444"/>
              <p:cNvSpPr>
                <a:spLocks noChangeArrowheads="1"/>
              </p:cNvSpPr>
              <p:nvPr/>
            </p:nvSpPr>
            <p:spPr bwMode="auto">
              <a:xfrm>
                <a:off x="2699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789" name="Rectangle 1445"/>
              <p:cNvSpPr>
                <a:spLocks noChangeArrowheads="1"/>
              </p:cNvSpPr>
              <p:nvPr/>
            </p:nvSpPr>
            <p:spPr bwMode="auto">
              <a:xfrm>
                <a:off x="2705" y="3819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790" name="Rectangle 1446"/>
              <p:cNvSpPr>
                <a:spLocks noChangeArrowheads="1"/>
              </p:cNvSpPr>
              <p:nvPr/>
            </p:nvSpPr>
            <p:spPr bwMode="auto">
              <a:xfrm>
                <a:off x="2711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791" name="Rectangle 1447"/>
              <p:cNvSpPr>
                <a:spLocks noChangeArrowheads="1"/>
              </p:cNvSpPr>
              <p:nvPr/>
            </p:nvSpPr>
            <p:spPr bwMode="auto">
              <a:xfrm>
                <a:off x="2717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792" name="Rectangle 1448"/>
              <p:cNvSpPr>
                <a:spLocks noChangeArrowheads="1"/>
              </p:cNvSpPr>
              <p:nvPr/>
            </p:nvSpPr>
            <p:spPr bwMode="auto">
              <a:xfrm>
                <a:off x="2717" y="3819"/>
                <a:ext cx="18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793" name="Rectangle 1449"/>
              <p:cNvSpPr>
                <a:spLocks noChangeArrowheads="1"/>
              </p:cNvSpPr>
              <p:nvPr/>
            </p:nvSpPr>
            <p:spPr bwMode="auto">
              <a:xfrm>
                <a:off x="2735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794" name="Rectangle 1450"/>
              <p:cNvSpPr>
                <a:spLocks noChangeArrowheads="1"/>
              </p:cNvSpPr>
              <p:nvPr/>
            </p:nvSpPr>
            <p:spPr bwMode="auto">
              <a:xfrm>
                <a:off x="2735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795" name="Rectangle 1451"/>
              <p:cNvSpPr>
                <a:spLocks noChangeArrowheads="1"/>
              </p:cNvSpPr>
              <p:nvPr/>
            </p:nvSpPr>
            <p:spPr bwMode="auto">
              <a:xfrm>
                <a:off x="2735" y="3819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796" name="Rectangle 1452"/>
              <p:cNvSpPr>
                <a:spLocks noChangeArrowheads="1"/>
              </p:cNvSpPr>
              <p:nvPr/>
            </p:nvSpPr>
            <p:spPr bwMode="auto">
              <a:xfrm>
                <a:off x="2747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797" name="Rectangle 1453"/>
              <p:cNvSpPr>
                <a:spLocks noChangeArrowheads="1"/>
              </p:cNvSpPr>
              <p:nvPr/>
            </p:nvSpPr>
            <p:spPr bwMode="auto">
              <a:xfrm>
                <a:off x="2747" y="3819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798" name="Rectangle 1454"/>
              <p:cNvSpPr>
                <a:spLocks noChangeArrowheads="1"/>
              </p:cNvSpPr>
              <p:nvPr/>
            </p:nvSpPr>
            <p:spPr bwMode="auto">
              <a:xfrm>
                <a:off x="2759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799" name="Rectangle 1455"/>
              <p:cNvSpPr>
                <a:spLocks noChangeArrowheads="1"/>
              </p:cNvSpPr>
              <p:nvPr/>
            </p:nvSpPr>
            <p:spPr bwMode="auto">
              <a:xfrm>
                <a:off x="2765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800" name="Rectangle 1456"/>
              <p:cNvSpPr>
                <a:spLocks noChangeArrowheads="1"/>
              </p:cNvSpPr>
              <p:nvPr/>
            </p:nvSpPr>
            <p:spPr bwMode="auto">
              <a:xfrm>
                <a:off x="2765" y="3819"/>
                <a:ext cx="12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801" name="Rectangle 1457"/>
              <p:cNvSpPr>
                <a:spLocks noChangeArrowheads="1"/>
              </p:cNvSpPr>
              <p:nvPr/>
            </p:nvSpPr>
            <p:spPr bwMode="auto">
              <a:xfrm>
                <a:off x="2777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802" name="Rectangle 1458"/>
              <p:cNvSpPr>
                <a:spLocks noChangeArrowheads="1"/>
              </p:cNvSpPr>
              <p:nvPr/>
            </p:nvSpPr>
            <p:spPr bwMode="auto">
              <a:xfrm>
                <a:off x="2783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803" name="Rectangle 1459"/>
              <p:cNvSpPr>
                <a:spLocks noChangeArrowheads="1"/>
              </p:cNvSpPr>
              <p:nvPr/>
            </p:nvSpPr>
            <p:spPr bwMode="auto">
              <a:xfrm>
                <a:off x="2783" y="3819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804" name="Rectangle 1460"/>
              <p:cNvSpPr>
                <a:spLocks noChangeArrowheads="1"/>
              </p:cNvSpPr>
              <p:nvPr/>
            </p:nvSpPr>
            <p:spPr bwMode="auto">
              <a:xfrm>
                <a:off x="2789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805" name="Rectangle 1461"/>
              <p:cNvSpPr>
                <a:spLocks noChangeArrowheads="1"/>
              </p:cNvSpPr>
              <p:nvPr/>
            </p:nvSpPr>
            <p:spPr bwMode="auto">
              <a:xfrm>
                <a:off x="2795" y="3819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806" name="Rectangle 1462"/>
              <p:cNvSpPr>
                <a:spLocks noChangeArrowheads="1"/>
              </p:cNvSpPr>
              <p:nvPr/>
            </p:nvSpPr>
            <p:spPr bwMode="auto">
              <a:xfrm>
                <a:off x="2807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807" name="Rectangle 1463"/>
              <p:cNvSpPr>
                <a:spLocks noChangeArrowheads="1"/>
              </p:cNvSpPr>
              <p:nvPr/>
            </p:nvSpPr>
            <p:spPr bwMode="auto">
              <a:xfrm>
                <a:off x="2807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808" name="Rectangle 1464"/>
              <p:cNvSpPr>
                <a:spLocks noChangeArrowheads="1"/>
              </p:cNvSpPr>
              <p:nvPr/>
            </p:nvSpPr>
            <p:spPr bwMode="auto">
              <a:xfrm>
                <a:off x="2807" y="3819"/>
                <a:ext cx="18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809" name="Rectangle 1465"/>
              <p:cNvSpPr>
                <a:spLocks noChangeArrowheads="1"/>
              </p:cNvSpPr>
              <p:nvPr/>
            </p:nvSpPr>
            <p:spPr bwMode="auto">
              <a:xfrm>
                <a:off x="2825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810" name="Rectangle 1466"/>
              <p:cNvSpPr>
                <a:spLocks noChangeArrowheads="1"/>
              </p:cNvSpPr>
              <p:nvPr/>
            </p:nvSpPr>
            <p:spPr bwMode="auto">
              <a:xfrm>
                <a:off x="2825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811" name="Rectangle 1467"/>
              <p:cNvSpPr>
                <a:spLocks noChangeArrowheads="1"/>
              </p:cNvSpPr>
              <p:nvPr/>
            </p:nvSpPr>
            <p:spPr bwMode="auto">
              <a:xfrm>
                <a:off x="2825" y="3819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812" name="Rectangle 1468"/>
              <p:cNvSpPr>
                <a:spLocks noChangeArrowheads="1"/>
              </p:cNvSpPr>
              <p:nvPr/>
            </p:nvSpPr>
            <p:spPr bwMode="auto">
              <a:xfrm>
                <a:off x="2837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813" name="Rectangle 1469"/>
              <p:cNvSpPr>
                <a:spLocks noChangeArrowheads="1"/>
              </p:cNvSpPr>
              <p:nvPr/>
            </p:nvSpPr>
            <p:spPr bwMode="auto">
              <a:xfrm>
                <a:off x="2837" y="3819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814" name="Rectangle 1470"/>
              <p:cNvSpPr>
                <a:spLocks noChangeArrowheads="1"/>
              </p:cNvSpPr>
              <p:nvPr/>
            </p:nvSpPr>
            <p:spPr bwMode="auto">
              <a:xfrm>
                <a:off x="2849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815" name="Rectangle 1471"/>
              <p:cNvSpPr>
                <a:spLocks noChangeArrowheads="1"/>
              </p:cNvSpPr>
              <p:nvPr/>
            </p:nvSpPr>
            <p:spPr bwMode="auto">
              <a:xfrm>
                <a:off x="2855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816" name="Rectangle 1472"/>
              <p:cNvSpPr>
                <a:spLocks noChangeArrowheads="1"/>
              </p:cNvSpPr>
              <p:nvPr/>
            </p:nvSpPr>
            <p:spPr bwMode="auto">
              <a:xfrm>
                <a:off x="2855" y="3819"/>
                <a:ext cx="12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817" name="Rectangle 1473"/>
              <p:cNvSpPr>
                <a:spLocks noChangeArrowheads="1"/>
              </p:cNvSpPr>
              <p:nvPr/>
            </p:nvSpPr>
            <p:spPr bwMode="auto">
              <a:xfrm>
                <a:off x="2867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818" name="Rectangle 1474"/>
              <p:cNvSpPr>
                <a:spLocks noChangeArrowheads="1"/>
              </p:cNvSpPr>
              <p:nvPr/>
            </p:nvSpPr>
            <p:spPr bwMode="auto">
              <a:xfrm>
                <a:off x="2873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819" name="Rectangle 1475"/>
              <p:cNvSpPr>
                <a:spLocks noChangeArrowheads="1"/>
              </p:cNvSpPr>
              <p:nvPr/>
            </p:nvSpPr>
            <p:spPr bwMode="auto">
              <a:xfrm>
                <a:off x="2873" y="3819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820" name="Rectangle 1476"/>
              <p:cNvSpPr>
                <a:spLocks noChangeArrowheads="1"/>
              </p:cNvSpPr>
              <p:nvPr/>
            </p:nvSpPr>
            <p:spPr bwMode="auto">
              <a:xfrm>
                <a:off x="2885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821" name="Rectangle 1477"/>
              <p:cNvSpPr>
                <a:spLocks noChangeArrowheads="1"/>
              </p:cNvSpPr>
              <p:nvPr/>
            </p:nvSpPr>
            <p:spPr bwMode="auto">
              <a:xfrm>
                <a:off x="2885" y="3819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822" name="Rectangle 1478"/>
              <p:cNvSpPr>
                <a:spLocks noChangeArrowheads="1"/>
              </p:cNvSpPr>
              <p:nvPr/>
            </p:nvSpPr>
            <p:spPr bwMode="auto">
              <a:xfrm>
                <a:off x="2897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823" name="Rectangle 1479"/>
              <p:cNvSpPr>
                <a:spLocks noChangeArrowheads="1"/>
              </p:cNvSpPr>
              <p:nvPr/>
            </p:nvSpPr>
            <p:spPr bwMode="auto">
              <a:xfrm>
                <a:off x="2903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824" name="Rectangle 1480"/>
              <p:cNvSpPr>
                <a:spLocks noChangeArrowheads="1"/>
              </p:cNvSpPr>
              <p:nvPr/>
            </p:nvSpPr>
            <p:spPr bwMode="auto">
              <a:xfrm>
                <a:off x="2903" y="3819"/>
                <a:ext cx="12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825" name="Rectangle 1481"/>
              <p:cNvSpPr>
                <a:spLocks noChangeArrowheads="1"/>
              </p:cNvSpPr>
              <p:nvPr/>
            </p:nvSpPr>
            <p:spPr bwMode="auto">
              <a:xfrm>
                <a:off x="2915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826" name="Rectangle 1482"/>
              <p:cNvSpPr>
                <a:spLocks noChangeArrowheads="1"/>
              </p:cNvSpPr>
              <p:nvPr/>
            </p:nvSpPr>
            <p:spPr bwMode="auto">
              <a:xfrm>
                <a:off x="2921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827" name="Rectangle 1483"/>
              <p:cNvSpPr>
                <a:spLocks noChangeArrowheads="1"/>
              </p:cNvSpPr>
              <p:nvPr/>
            </p:nvSpPr>
            <p:spPr bwMode="auto">
              <a:xfrm>
                <a:off x="2921" y="3819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828" name="Rectangle 1484"/>
              <p:cNvSpPr>
                <a:spLocks noChangeArrowheads="1"/>
              </p:cNvSpPr>
              <p:nvPr/>
            </p:nvSpPr>
            <p:spPr bwMode="auto">
              <a:xfrm>
                <a:off x="2927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829" name="Rectangle 1485"/>
              <p:cNvSpPr>
                <a:spLocks noChangeArrowheads="1"/>
              </p:cNvSpPr>
              <p:nvPr/>
            </p:nvSpPr>
            <p:spPr bwMode="auto">
              <a:xfrm>
                <a:off x="2933" y="3819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830" name="Rectangle 1486"/>
              <p:cNvSpPr>
                <a:spLocks noChangeArrowheads="1"/>
              </p:cNvSpPr>
              <p:nvPr/>
            </p:nvSpPr>
            <p:spPr bwMode="auto">
              <a:xfrm>
                <a:off x="2945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831" name="Rectangle 1487"/>
              <p:cNvSpPr>
                <a:spLocks noChangeArrowheads="1"/>
              </p:cNvSpPr>
              <p:nvPr/>
            </p:nvSpPr>
            <p:spPr bwMode="auto">
              <a:xfrm>
                <a:off x="2945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832" name="Rectangle 1488"/>
              <p:cNvSpPr>
                <a:spLocks noChangeArrowheads="1"/>
              </p:cNvSpPr>
              <p:nvPr/>
            </p:nvSpPr>
            <p:spPr bwMode="auto">
              <a:xfrm>
                <a:off x="2945" y="3819"/>
                <a:ext cx="18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833" name="Rectangle 1489"/>
              <p:cNvSpPr>
                <a:spLocks noChangeArrowheads="1"/>
              </p:cNvSpPr>
              <p:nvPr/>
            </p:nvSpPr>
            <p:spPr bwMode="auto">
              <a:xfrm>
                <a:off x="2963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834" name="Rectangle 1490"/>
              <p:cNvSpPr>
                <a:spLocks noChangeArrowheads="1"/>
              </p:cNvSpPr>
              <p:nvPr/>
            </p:nvSpPr>
            <p:spPr bwMode="auto">
              <a:xfrm>
                <a:off x="2963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835" name="Rectangle 1491"/>
              <p:cNvSpPr>
                <a:spLocks noChangeArrowheads="1"/>
              </p:cNvSpPr>
              <p:nvPr/>
            </p:nvSpPr>
            <p:spPr bwMode="auto">
              <a:xfrm>
                <a:off x="2963" y="3819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836" name="Rectangle 1492"/>
              <p:cNvSpPr>
                <a:spLocks noChangeArrowheads="1"/>
              </p:cNvSpPr>
              <p:nvPr/>
            </p:nvSpPr>
            <p:spPr bwMode="auto">
              <a:xfrm>
                <a:off x="2975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837" name="Rectangle 1493"/>
              <p:cNvSpPr>
                <a:spLocks noChangeArrowheads="1"/>
              </p:cNvSpPr>
              <p:nvPr/>
            </p:nvSpPr>
            <p:spPr bwMode="auto">
              <a:xfrm>
                <a:off x="2975" y="3819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838" name="Rectangle 1494"/>
              <p:cNvSpPr>
                <a:spLocks noChangeArrowheads="1"/>
              </p:cNvSpPr>
              <p:nvPr/>
            </p:nvSpPr>
            <p:spPr bwMode="auto">
              <a:xfrm>
                <a:off x="2987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839" name="Rectangle 1495"/>
              <p:cNvSpPr>
                <a:spLocks noChangeArrowheads="1"/>
              </p:cNvSpPr>
              <p:nvPr/>
            </p:nvSpPr>
            <p:spPr bwMode="auto">
              <a:xfrm>
                <a:off x="2993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840" name="Rectangle 1496"/>
              <p:cNvSpPr>
                <a:spLocks noChangeArrowheads="1"/>
              </p:cNvSpPr>
              <p:nvPr/>
            </p:nvSpPr>
            <p:spPr bwMode="auto">
              <a:xfrm>
                <a:off x="2993" y="3819"/>
                <a:ext cx="12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841" name="Rectangle 1497"/>
              <p:cNvSpPr>
                <a:spLocks noChangeArrowheads="1"/>
              </p:cNvSpPr>
              <p:nvPr/>
            </p:nvSpPr>
            <p:spPr bwMode="auto">
              <a:xfrm>
                <a:off x="3005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842" name="Rectangle 1498"/>
              <p:cNvSpPr>
                <a:spLocks noChangeArrowheads="1"/>
              </p:cNvSpPr>
              <p:nvPr/>
            </p:nvSpPr>
            <p:spPr bwMode="auto">
              <a:xfrm>
                <a:off x="3011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843" name="Rectangle 1499"/>
              <p:cNvSpPr>
                <a:spLocks noChangeArrowheads="1"/>
              </p:cNvSpPr>
              <p:nvPr/>
            </p:nvSpPr>
            <p:spPr bwMode="auto">
              <a:xfrm>
                <a:off x="3011" y="3819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844" name="Rectangle 1500"/>
              <p:cNvSpPr>
                <a:spLocks noChangeArrowheads="1"/>
              </p:cNvSpPr>
              <p:nvPr/>
            </p:nvSpPr>
            <p:spPr bwMode="auto">
              <a:xfrm>
                <a:off x="3023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845" name="Rectangle 1501"/>
              <p:cNvSpPr>
                <a:spLocks noChangeArrowheads="1"/>
              </p:cNvSpPr>
              <p:nvPr/>
            </p:nvSpPr>
            <p:spPr bwMode="auto">
              <a:xfrm>
                <a:off x="3023" y="3819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846" name="Rectangle 1502"/>
              <p:cNvSpPr>
                <a:spLocks noChangeArrowheads="1"/>
              </p:cNvSpPr>
              <p:nvPr/>
            </p:nvSpPr>
            <p:spPr bwMode="auto">
              <a:xfrm>
                <a:off x="3035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847" name="Rectangle 1503"/>
              <p:cNvSpPr>
                <a:spLocks noChangeArrowheads="1"/>
              </p:cNvSpPr>
              <p:nvPr/>
            </p:nvSpPr>
            <p:spPr bwMode="auto">
              <a:xfrm>
                <a:off x="3041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848" name="Rectangle 1504"/>
              <p:cNvSpPr>
                <a:spLocks noChangeArrowheads="1"/>
              </p:cNvSpPr>
              <p:nvPr/>
            </p:nvSpPr>
            <p:spPr bwMode="auto">
              <a:xfrm>
                <a:off x="3041" y="3819"/>
                <a:ext cx="12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849" name="Rectangle 1505"/>
              <p:cNvSpPr>
                <a:spLocks noChangeArrowheads="1"/>
              </p:cNvSpPr>
              <p:nvPr/>
            </p:nvSpPr>
            <p:spPr bwMode="auto">
              <a:xfrm>
                <a:off x="3053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850" name="Rectangle 1506"/>
              <p:cNvSpPr>
                <a:spLocks noChangeArrowheads="1"/>
              </p:cNvSpPr>
              <p:nvPr/>
            </p:nvSpPr>
            <p:spPr bwMode="auto">
              <a:xfrm>
                <a:off x="3059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851" name="Rectangle 1507"/>
              <p:cNvSpPr>
                <a:spLocks noChangeArrowheads="1"/>
              </p:cNvSpPr>
              <p:nvPr/>
            </p:nvSpPr>
            <p:spPr bwMode="auto">
              <a:xfrm>
                <a:off x="3059" y="3819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852" name="Rectangle 1508"/>
              <p:cNvSpPr>
                <a:spLocks noChangeArrowheads="1"/>
              </p:cNvSpPr>
              <p:nvPr/>
            </p:nvSpPr>
            <p:spPr bwMode="auto">
              <a:xfrm>
                <a:off x="3065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853" name="Rectangle 1509"/>
              <p:cNvSpPr>
                <a:spLocks noChangeArrowheads="1"/>
              </p:cNvSpPr>
              <p:nvPr/>
            </p:nvSpPr>
            <p:spPr bwMode="auto">
              <a:xfrm>
                <a:off x="3071" y="3819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854" name="Rectangle 1510"/>
              <p:cNvSpPr>
                <a:spLocks noChangeArrowheads="1"/>
              </p:cNvSpPr>
              <p:nvPr/>
            </p:nvSpPr>
            <p:spPr bwMode="auto">
              <a:xfrm>
                <a:off x="3077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855" name="Rectangle 1511"/>
              <p:cNvSpPr>
                <a:spLocks noChangeArrowheads="1"/>
              </p:cNvSpPr>
              <p:nvPr/>
            </p:nvSpPr>
            <p:spPr bwMode="auto">
              <a:xfrm>
                <a:off x="3083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856" name="Rectangle 1512"/>
              <p:cNvSpPr>
                <a:spLocks noChangeArrowheads="1"/>
              </p:cNvSpPr>
              <p:nvPr/>
            </p:nvSpPr>
            <p:spPr bwMode="auto">
              <a:xfrm>
                <a:off x="3083" y="3819"/>
                <a:ext cx="18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857" name="Rectangle 1513"/>
              <p:cNvSpPr>
                <a:spLocks noChangeArrowheads="1"/>
              </p:cNvSpPr>
              <p:nvPr/>
            </p:nvSpPr>
            <p:spPr bwMode="auto">
              <a:xfrm>
                <a:off x="3101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858" name="Rectangle 1514"/>
              <p:cNvSpPr>
                <a:spLocks noChangeArrowheads="1"/>
              </p:cNvSpPr>
              <p:nvPr/>
            </p:nvSpPr>
            <p:spPr bwMode="auto">
              <a:xfrm>
                <a:off x="3101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859" name="Rectangle 1515"/>
              <p:cNvSpPr>
                <a:spLocks noChangeArrowheads="1"/>
              </p:cNvSpPr>
              <p:nvPr/>
            </p:nvSpPr>
            <p:spPr bwMode="auto">
              <a:xfrm>
                <a:off x="3101" y="3819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860" name="Rectangle 1516"/>
              <p:cNvSpPr>
                <a:spLocks noChangeArrowheads="1"/>
              </p:cNvSpPr>
              <p:nvPr/>
            </p:nvSpPr>
            <p:spPr bwMode="auto">
              <a:xfrm>
                <a:off x="3113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861" name="Rectangle 1517"/>
              <p:cNvSpPr>
                <a:spLocks noChangeArrowheads="1"/>
              </p:cNvSpPr>
              <p:nvPr/>
            </p:nvSpPr>
            <p:spPr bwMode="auto">
              <a:xfrm>
                <a:off x="3113" y="3819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862" name="Rectangle 1518"/>
              <p:cNvSpPr>
                <a:spLocks noChangeArrowheads="1"/>
              </p:cNvSpPr>
              <p:nvPr/>
            </p:nvSpPr>
            <p:spPr bwMode="auto">
              <a:xfrm>
                <a:off x="3125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863" name="Rectangle 1519"/>
              <p:cNvSpPr>
                <a:spLocks noChangeArrowheads="1"/>
              </p:cNvSpPr>
              <p:nvPr/>
            </p:nvSpPr>
            <p:spPr bwMode="auto">
              <a:xfrm>
                <a:off x="3131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864" name="Rectangle 1520"/>
              <p:cNvSpPr>
                <a:spLocks noChangeArrowheads="1"/>
              </p:cNvSpPr>
              <p:nvPr/>
            </p:nvSpPr>
            <p:spPr bwMode="auto">
              <a:xfrm>
                <a:off x="3131" y="3819"/>
                <a:ext cx="12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865" name="Rectangle 1521"/>
              <p:cNvSpPr>
                <a:spLocks noChangeArrowheads="1"/>
              </p:cNvSpPr>
              <p:nvPr/>
            </p:nvSpPr>
            <p:spPr bwMode="auto">
              <a:xfrm>
                <a:off x="3143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866" name="Rectangle 1522"/>
              <p:cNvSpPr>
                <a:spLocks noChangeArrowheads="1"/>
              </p:cNvSpPr>
              <p:nvPr/>
            </p:nvSpPr>
            <p:spPr bwMode="auto">
              <a:xfrm>
                <a:off x="3149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867" name="Rectangle 1523"/>
              <p:cNvSpPr>
                <a:spLocks noChangeArrowheads="1"/>
              </p:cNvSpPr>
              <p:nvPr/>
            </p:nvSpPr>
            <p:spPr bwMode="auto">
              <a:xfrm>
                <a:off x="3149" y="3819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868" name="Rectangle 1524"/>
              <p:cNvSpPr>
                <a:spLocks noChangeArrowheads="1"/>
              </p:cNvSpPr>
              <p:nvPr/>
            </p:nvSpPr>
            <p:spPr bwMode="auto">
              <a:xfrm>
                <a:off x="3161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869" name="Rectangle 1525"/>
              <p:cNvSpPr>
                <a:spLocks noChangeArrowheads="1"/>
              </p:cNvSpPr>
              <p:nvPr/>
            </p:nvSpPr>
            <p:spPr bwMode="auto">
              <a:xfrm>
                <a:off x="3161" y="3819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870" name="Rectangle 1526"/>
              <p:cNvSpPr>
                <a:spLocks noChangeArrowheads="1"/>
              </p:cNvSpPr>
              <p:nvPr/>
            </p:nvSpPr>
            <p:spPr bwMode="auto">
              <a:xfrm>
                <a:off x="3173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871" name="Rectangle 1527"/>
              <p:cNvSpPr>
                <a:spLocks noChangeArrowheads="1"/>
              </p:cNvSpPr>
              <p:nvPr/>
            </p:nvSpPr>
            <p:spPr bwMode="auto">
              <a:xfrm>
                <a:off x="3179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872" name="Rectangle 1528"/>
              <p:cNvSpPr>
                <a:spLocks noChangeArrowheads="1"/>
              </p:cNvSpPr>
              <p:nvPr/>
            </p:nvSpPr>
            <p:spPr bwMode="auto">
              <a:xfrm>
                <a:off x="3179" y="3819"/>
                <a:ext cx="12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873" name="Rectangle 1529"/>
              <p:cNvSpPr>
                <a:spLocks noChangeArrowheads="1"/>
              </p:cNvSpPr>
              <p:nvPr/>
            </p:nvSpPr>
            <p:spPr bwMode="auto">
              <a:xfrm>
                <a:off x="3191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874" name="Rectangle 1530"/>
              <p:cNvSpPr>
                <a:spLocks noChangeArrowheads="1"/>
              </p:cNvSpPr>
              <p:nvPr/>
            </p:nvSpPr>
            <p:spPr bwMode="auto">
              <a:xfrm>
                <a:off x="3191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875" name="Rectangle 1531"/>
              <p:cNvSpPr>
                <a:spLocks noChangeArrowheads="1"/>
              </p:cNvSpPr>
              <p:nvPr/>
            </p:nvSpPr>
            <p:spPr bwMode="auto">
              <a:xfrm>
                <a:off x="3191" y="3819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876" name="Rectangle 1532"/>
              <p:cNvSpPr>
                <a:spLocks noChangeArrowheads="1"/>
              </p:cNvSpPr>
              <p:nvPr/>
            </p:nvSpPr>
            <p:spPr bwMode="auto">
              <a:xfrm>
                <a:off x="3203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877" name="Rectangle 1533"/>
              <p:cNvSpPr>
                <a:spLocks noChangeArrowheads="1"/>
              </p:cNvSpPr>
              <p:nvPr/>
            </p:nvSpPr>
            <p:spPr bwMode="auto">
              <a:xfrm>
                <a:off x="3209" y="3819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878" name="Rectangle 1534"/>
              <p:cNvSpPr>
                <a:spLocks noChangeArrowheads="1"/>
              </p:cNvSpPr>
              <p:nvPr/>
            </p:nvSpPr>
            <p:spPr bwMode="auto">
              <a:xfrm>
                <a:off x="3215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879" name="Rectangle 1535"/>
              <p:cNvSpPr>
                <a:spLocks noChangeArrowheads="1"/>
              </p:cNvSpPr>
              <p:nvPr/>
            </p:nvSpPr>
            <p:spPr bwMode="auto">
              <a:xfrm>
                <a:off x="3221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880" name="Rectangle 1536"/>
              <p:cNvSpPr>
                <a:spLocks noChangeArrowheads="1"/>
              </p:cNvSpPr>
              <p:nvPr/>
            </p:nvSpPr>
            <p:spPr bwMode="auto">
              <a:xfrm>
                <a:off x="3221" y="3819"/>
                <a:ext cx="18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881" name="Rectangle 1537"/>
              <p:cNvSpPr>
                <a:spLocks noChangeArrowheads="1"/>
              </p:cNvSpPr>
              <p:nvPr/>
            </p:nvSpPr>
            <p:spPr bwMode="auto">
              <a:xfrm>
                <a:off x="3239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882" name="Rectangle 1538"/>
              <p:cNvSpPr>
                <a:spLocks noChangeArrowheads="1"/>
              </p:cNvSpPr>
              <p:nvPr/>
            </p:nvSpPr>
            <p:spPr bwMode="auto">
              <a:xfrm>
                <a:off x="3239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883" name="Rectangle 1539"/>
              <p:cNvSpPr>
                <a:spLocks noChangeArrowheads="1"/>
              </p:cNvSpPr>
              <p:nvPr/>
            </p:nvSpPr>
            <p:spPr bwMode="auto">
              <a:xfrm>
                <a:off x="3239" y="3819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884" name="Rectangle 1540"/>
              <p:cNvSpPr>
                <a:spLocks noChangeArrowheads="1"/>
              </p:cNvSpPr>
              <p:nvPr/>
            </p:nvSpPr>
            <p:spPr bwMode="auto">
              <a:xfrm>
                <a:off x="3251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885" name="Rectangle 1541"/>
              <p:cNvSpPr>
                <a:spLocks noChangeArrowheads="1"/>
              </p:cNvSpPr>
              <p:nvPr/>
            </p:nvSpPr>
            <p:spPr bwMode="auto">
              <a:xfrm>
                <a:off x="3251" y="3819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886" name="Rectangle 1542"/>
              <p:cNvSpPr>
                <a:spLocks noChangeArrowheads="1"/>
              </p:cNvSpPr>
              <p:nvPr/>
            </p:nvSpPr>
            <p:spPr bwMode="auto">
              <a:xfrm>
                <a:off x="3263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887" name="Rectangle 1543"/>
              <p:cNvSpPr>
                <a:spLocks noChangeArrowheads="1"/>
              </p:cNvSpPr>
              <p:nvPr/>
            </p:nvSpPr>
            <p:spPr bwMode="auto">
              <a:xfrm>
                <a:off x="3269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888" name="Rectangle 1544"/>
              <p:cNvSpPr>
                <a:spLocks noChangeArrowheads="1"/>
              </p:cNvSpPr>
              <p:nvPr/>
            </p:nvSpPr>
            <p:spPr bwMode="auto">
              <a:xfrm>
                <a:off x="3269" y="3819"/>
                <a:ext cx="12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889" name="Rectangle 1545"/>
              <p:cNvSpPr>
                <a:spLocks noChangeArrowheads="1"/>
              </p:cNvSpPr>
              <p:nvPr/>
            </p:nvSpPr>
            <p:spPr bwMode="auto">
              <a:xfrm>
                <a:off x="3281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890" name="Rectangle 1546"/>
              <p:cNvSpPr>
                <a:spLocks noChangeArrowheads="1"/>
              </p:cNvSpPr>
              <p:nvPr/>
            </p:nvSpPr>
            <p:spPr bwMode="auto">
              <a:xfrm>
                <a:off x="3287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891" name="Rectangle 1547"/>
              <p:cNvSpPr>
                <a:spLocks noChangeArrowheads="1"/>
              </p:cNvSpPr>
              <p:nvPr/>
            </p:nvSpPr>
            <p:spPr bwMode="auto">
              <a:xfrm>
                <a:off x="3287" y="3819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892" name="Rectangle 1548"/>
              <p:cNvSpPr>
                <a:spLocks noChangeArrowheads="1"/>
              </p:cNvSpPr>
              <p:nvPr/>
            </p:nvSpPr>
            <p:spPr bwMode="auto">
              <a:xfrm>
                <a:off x="3299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893" name="Rectangle 1549"/>
              <p:cNvSpPr>
                <a:spLocks noChangeArrowheads="1"/>
              </p:cNvSpPr>
              <p:nvPr/>
            </p:nvSpPr>
            <p:spPr bwMode="auto">
              <a:xfrm>
                <a:off x="3299" y="3819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894" name="Rectangle 1550"/>
              <p:cNvSpPr>
                <a:spLocks noChangeArrowheads="1"/>
              </p:cNvSpPr>
              <p:nvPr/>
            </p:nvSpPr>
            <p:spPr bwMode="auto">
              <a:xfrm>
                <a:off x="3311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895" name="Rectangle 1551"/>
              <p:cNvSpPr>
                <a:spLocks noChangeArrowheads="1"/>
              </p:cNvSpPr>
              <p:nvPr/>
            </p:nvSpPr>
            <p:spPr bwMode="auto">
              <a:xfrm>
                <a:off x="3317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896" name="Rectangle 1552"/>
              <p:cNvSpPr>
                <a:spLocks noChangeArrowheads="1"/>
              </p:cNvSpPr>
              <p:nvPr/>
            </p:nvSpPr>
            <p:spPr bwMode="auto">
              <a:xfrm>
                <a:off x="3317" y="3819"/>
                <a:ext cx="12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897" name="Rectangle 1553"/>
              <p:cNvSpPr>
                <a:spLocks noChangeArrowheads="1"/>
              </p:cNvSpPr>
              <p:nvPr/>
            </p:nvSpPr>
            <p:spPr bwMode="auto">
              <a:xfrm>
                <a:off x="3329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898" name="Rectangle 1554"/>
              <p:cNvSpPr>
                <a:spLocks noChangeArrowheads="1"/>
              </p:cNvSpPr>
              <p:nvPr/>
            </p:nvSpPr>
            <p:spPr bwMode="auto">
              <a:xfrm>
                <a:off x="3329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899" name="Rectangle 1555"/>
              <p:cNvSpPr>
                <a:spLocks noChangeArrowheads="1"/>
              </p:cNvSpPr>
              <p:nvPr/>
            </p:nvSpPr>
            <p:spPr bwMode="auto">
              <a:xfrm>
                <a:off x="3329" y="3819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900" name="Rectangle 1556"/>
              <p:cNvSpPr>
                <a:spLocks noChangeArrowheads="1"/>
              </p:cNvSpPr>
              <p:nvPr/>
            </p:nvSpPr>
            <p:spPr bwMode="auto">
              <a:xfrm>
                <a:off x="3341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901" name="Rectangle 1557"/>
              <p:cNvSpPr>
                <a:spLocks noChangeArrowheads="1"/>
              </p:cNvSpPr>
              <p:nvPr/>
            </p:nvSpPr>
            <p:spPr bwMode="auto">
              <a:xfrm>
                <a:off x="3347" y="3819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902" name="Rectangle 1558"/>
              <p:cNvSpPr>
                <a:spLocks noChangeArrowheads="1"/>
              </p:cNvSpPr>
              <p:nvPr/>
            </p:nvSpPr>
            <p:spPr bwMode="auto">
              <a:xfrm>
                <a:off x="3353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903" name="Rectangle 1559"/>
              <p:cNvSpPr>
                <a:spLocks noChangeArrowheads="1"/>
              </p:cNvSpPr>
              <p:nvPr/>
            </p:nvSpPr>
            <p:spPr bwMode="auto">
              <a:xfrm>
                <a:off x="3359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904" name="Rectangle 1560"/>
              <p:cNvSpPr>
                <a:spLocks noChangeArrowheads="1"/>
              </p:cNvSpPr>
              <p:nvPr/>
            </p:nvSpPr>
            <p:spPr bwMode="auto">
              <a:xfrm>
                <a:off x="3359" y="3819"/>
                <a:ext cx="18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905" name="Rectangle 1561"/>
              <p:cNvSpPr>
                <a:spLocks noChangeArrowheads="1"/>
              </p:cNvSpPr>
              <p:nvPr/>
            </p:nvSpPr>
            <p:spPr bwMode="auto">
              <a:xfrm>
                <a:off x="3377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906" name="Rectangle 1562"/>
              <p:cNvSpPr>
                <a:spLocks noChangeArrowheads="1"/>
              </p:cNvSpPr>
              <p:nvPr/>
            </p:nvSpPr>
            <p:spPr bwMode="auto">
              <a:xfrm>
                <a:off x="3377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907" name="Rectangle 1563"/>
              <p:cNvSpPr>
                <a:spLocks noChangeArrowheads="1"/>
              </p:cNvSpPr>
              <p:nvPr/>
            </p:nvSpPr>
            <p:spPr bwMode="auto">
              <a:xfrm>
                <a:off x="3377" y="3819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908" name="Rectangle 1564"/>
              <p:cNvSpPr>
                <a:spLocks noChangeArrowheads="1"/>
              </p:cNvSpPr>
              <p:nvPr/>
            </p:nvSpPr>
            <p:spPr bwMode="auto">
              <a:xfrm>
                <a:off x="3389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909" name="Rectangle 1565"/>
              <p:cNvSpPr>
                <a:spLocks noChangeArrowheads="1"/>
              </p:cNvSpPr>
              <p:nvPr/>
            </p:nvSpPr>
            <p:spPr bwMode="auto">
              <a:xfrm>
                <a:off x="3389" y="3819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910" name="Rectangle 1566"/>
              <p:cNvSpPr>
                <a:spLocks noChangeArrowheads="1"/>
              </p:cNvSpPr>
              <p:nvPr/>
            </p:nvSpPr>
            <p:spPr bwMode="auto">
              <a:xfrm>
                <a:off x="3401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911" name="Rectangle 1567"/>
              <p:cNvSpPr>
                <a:spLocks noChangeArrowheads="1"/>
              </p:cNvSpPr>
              <p:nvPr/>
            </p:nvSpPr>
            <p:spPr bwMode="auto">
              <a:xfrm>
                <a:off x="3407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912" name="Rectangle 1568"/>
              <p:cNvSpPr>
                <a:spLocks noChangeArrowheads="1"/>
              </p:cNvSpPr>
              <p:nvPr/>
            </p:nvSpPr>
            <p:spPr bwMode="auto">
              <a:xfrm>
                <a:off x="3407" y="3819"/>
                <a:ext cx="12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913" name="Rectangle 1569"/>
              <p:cNvSpPr>
                <a:spLocks noChangeArrowheads="1"/>
              </p:cNvSpPr>
              <p:nvPr/>
            </p:nvSpPr>
            <p:spPr bwMode="auto">
              <a:xfrm>
                <a:off x="3419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914" name="Rectangle 1570"/>
              <p:cNvSpPr>
                <a:spLocks noChangeArrowheads="1"/>
              </p:cNvSpPr>
              <p:nvPr/>
            </p:nvSpPr>
            <p:spPr bwMode="auto">
              <a:xfrm>
                <a:off x="3425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915" name="Rectangle 1571"/>
              <p:cNvSpPr>
                <a:spLocks noChangeArrowheads="1"/>
              </p:cNvSpPr>
              <p:nvPr/>
            </p:nvSpPr>
            <p:spPr bwMode="auto">
              <a:xfrm>
                <a:off x="3425" y="3819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916" name="Rectangle 1572"/>
              <p:cNvSpPr>
                <a:spLocks noChangeArrowheads="1"/>
              </p:cNvSpPr>
              <p:nvPr/>
            </p:nvSpPr>
            <p:spPr bwMode="auto">
              <a:xfrm>
                <a:off x="3431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917" name="Rectangle 1573"/>
              <p:cNvSpPr>
                <a:spLocks noChangeArrowheads="1"/>
              </p:cNvSpPr>
              <p:nvPr/>
            </p:nvSpPr>
            <p:spPr bwMode="auto">
              <a:xfrm>
                <a:off x="3437" y="3819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918" name="Rectangle 1574"/>
              <p:cNvSpPr>
                <a:spLocks noChangeArrowheads="1"/>
              </p:cNvSpPr>
              <p:nvPr/>
            </p:nvSpPr>
            <p:spPr bwMode="auto">
              <a:xfrm>
                <a:off x="3449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919" name="Rectangle 1575"/>
              <p:cNvSpPr>
                <a:spLocks noChangeArrowheads="1"/>
              </p:cNvSpPr>
              <p:nvPr/>
            </p:nvSpPr>
            <p:spPr bwMode="auto">
              <a:xfrm>
                <a:off x="3455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920" name="Rectangle 1576"/>
              <p:cNvSpPr>
                <a:spLocks noChangeArrowheads="1"/>
              </p:cNvSpPr>
              <p:nvPr/>
            </p:nvSpPr>
            <p:spPr bwMode="auto">
              <a:xfrm>
                <a:off x="3455" y="3819"/>
                <a:ext cx="12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921" name="Rectangle 1577"/>
              <p:cNvSpPr>
                <a:spLocks noChangeArrowheads="1"/>
              </p:cNvSpPr>
              <p:nvPr/>
            </p:nvSpPr>
            <p:spPr bwMode="auto">
              <a:xfrm>
                <a:off x="3467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922" name="Rectangle 1578"/>
              <p:cNvSpPr>
                <a:spLocks noChangeArrowheads="1"/>
              </p:cNvSpPr>
              <p:nvPr/>
            </p:nvSpPr>
            <p:spPr bwMode="auto">
              <a:xfrm>
                <a:off x="3467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59124" name="Group 1780"/>
            <p:cNvGrpSpPr>
              <a:grpSpLocks/>
            </p:cNvGrpSpPr>
            <p:nvPr/>
          </p:nvGrpSpPr>
          <p:grpSpPr bwMode="auto">
            <a:xfrm>
              <a:off x="3467" y="3795"/>
              <a:ext cx="1152" cy="42"/>
              <a:chOff x="3467" y="3795"/>
              <a:chExt cx="1152" cy="42"/>
            </a:xfrm>
          </p:grpSpPr>
          <p:sp>
            <p:nvSpPr>
              <p:cNvPr id="58924" name="Rectangle 1580"/>
              <p:cNvSpPr>
                <a:spLocks noChangeArrowheads="1"/>
              </p:cNvSpPr>
              <p:nvPr/>
            </p:nvSpPr>
            <p:spPr bwMode="auto">
              <a:xfrm>
                <a:off x="3467" y="3819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925" name="Rectangle 1581"/>
              <p:cNvSpPr>
                <a:spLocks noChangeArrowheads="1"/>
              </p:cNvSpPr>
              <p:nvPr/>
            </p:nvSpPr>
            <p:spPr bwMode="auto">
              <a:xfrm>
                <a:off x="3479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926" name="Rectangle 1582"/>
              <p:cNvSpPr>
                <a:spLocks noChangeArrowheads="1"/>
              </p:cNvSpPr>
              <p:nvPr/>
            </p:nvSpPr>
            <p:spPr bwMode="auto">
              <a:xfrm>
                <a:off x="3485" y="3819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927" name="Rectangle 1583"/>
              <p:cNvSpPr>
                <a:spLocks noChangeArrowheads="1"/>
              </p:cNvSpPr>
              <p:nvPr/>
            </p:nvSpPr>
            <p:spPr bwMode="auto">
              <a:xfrm>
                <a:off x="3491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928" name="Rectangle 1584"/>
              <p:cNvSpPr>
                <a:spLocks noChangeArrowheads="1"/>
              </p:cNvSpPr>
              <p:nvPr/>
            </p:nvSpPr>
            <p:spPr bwMode="auto">
              <a:xfrm>
                <a:off x="3497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929" name="Rectangle 1585"/>
              <p:cNvSpPr>
                <a:spLocks noChangeArrowheads="1"/>
              </p:cNvSpPr>
              <p:nvPr/>
            </p:nvSpPr>
            <p:spPr bwMode="auto">
              <a:xfrm>
                <a:off x="3497" y="3819"/>
                <a:ext cx="18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930" name="Rectangle 1586"/>
              <p:cNvSpPr>
                <a:spLocks noChangeArrowheads="1"/>
              </p:cNvSpPr>
              <p:nvPr/>
            </p:nvSpPr>
            <p:spPr bwMode="auto">
              <a:xfrm>
                <a:off x="3515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931" name="Rectangle 1587"/>
              <p:cNvSpPr>
                <a:spLocks noChangeArrowheads="1"/>
              </p:cNvSpPr>
              <p:nvPr/>
            </p:nvSpPr>
            <p:spPr bwMode="auto">
              <a:xfrm>
                <a:off x="3515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932" name="Rectangle 1588"/>
              <p:cNvSpPr>
                <a:spLocks noChangeArrowheads="1"/>
              </p:cNvSpPr>
              <p:nvPr/>
            </p:nvSpPr>
            <p:spPr bwMode="auto">
              <a:xfrm>
                <a:off x="3515" y="3795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933" name="Rectangle 1589"/>
              <p:cNvSpPr>
                <a:spLocks noChangeArrowheads="1"/>
              </p:cNvSpPr>
              <p:nvPr/>
            </p:nvSpPr>
            <p:spPr bwMode="auto">
              <a:xfrm>
                <a:off x="3521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934" name="Rectangle 1590"/>
              <p:cNvSpPr>
                <a:spLocks noChangeArrowheads="1"/>
              </p:cNvSpPr>
              <p:nvPr/>
            </p:nvSpPr>
            <p:spPr bwMode="auto">
              <a:xfrm>
                <a:off x="3521" y="3819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935" name="Rectangle 1591"/>
              <p:cNvSpPr>
                <a:spLocks noChangeArrowheads="1"/>
              </p:cNvSpPr>
              <p:nvPr/>
            </p:nvSpPr>
            <p:spPr bwMode="auto">
              <a:xfrm>
                <a:off x="3539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936" name="Rectangle 1592"/>
              <p:cNvSpPr>
                <a:spLocks noChangeArrowheads="1"/>
              </p:cNvSpPr>
              <p:nvPr/>
            </p:nvSpPr>
            <p:spPr bwMode="auto">
              <a:xfrm>
                <a:off x="3539" y="3795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937" name="Rectangle 1593"/>
              <p:cNvSpPr>
                <a:spLocks noChangeArrowheads="1"/>
              </p:cNvSpPr>
              <p:nvPr/>
            </p:nvSpPr>
            <p:spPr bwMode="auto">
              <a:xfrm>
                <a:off x="3545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938" name="Rectangle 1594"/>
              <p:cNvSpPr>
                <a:spLocks noChangeArrowheads="1"/>
              </p:cNvSpPr>
              <p:nvPr/>
            </p:nvSpPr>
            <p:spPr bwMode="auto">
              <a:xfrm>
                <a:off x="3545" y="3819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939" name="Rectangle 1595"/>
              <p:cNvSpPr>
                <a:spLocks noChangeArrowheads="1"/>
              </p:cNvSpPr>
              <p:nvPr/>
            </p:nvSpPr>
            <p:spPr bwMode="auto">
              <a:xfrm>
                <a:off x="3557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940" name="Rectangle 1596"/>
              <p:cNvSpPr>
                <a:spLocks noChangeArrowheads="1"/>
              </p:cNvSpPr>
              <p:nvPr/>
            </p:nvSpPr>
            <p:spPr bwMode="auto">
              <a:xfrm>
                <a:off x="3563" y="3795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941" name="Rectangle 1597"/>
              <p:cNvSpPr>
                <a:spLocks noChangeArrowheads="1"/>
              </p:cNvSpPr>
              <p:nvPr/>
            </p:nvSpPr>
            <p:spPr bwMode="auto">
              <a:xfrm>
                <a:off x="3569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942" name="Rectangle 1598"/>
              <p:cNvSpPr>
                <a:spLocks noChangeArrowheads="1"/>
              </p:cNvSpPr>
              <p:nvPr/>
            </p:nvSpPr>
            <p:spPr bwMode="auto">
              <a:xfrm>
                <a:off x="3569" y="3819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943" name="Rectangle 1599"/>
              <p:cNvSpPr>
                <a:spLocks noChangeArrowheads="1"/>
              </p:cNvSpPr>
              <p:nvPr/>
            </p:nvSpPr>
            <p:spPr bwMode="auto">
              <a:xfrm>
                <a:off x="3581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944" name="Rectangle 1600"/>
              <p:cNvSpPr>
                <a:spLocks noChangeArrowheads="1"/>
              </p:cNvSpPr>
              <p:nvPr/>
            </p:nvSpPr>
            <p:spPr bwMode="auto">
              <a:xfrm>
                <a:off x="3587" y="3795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945" name="Rectangle 1601"/>
              <p:cNvSpPr>
                <a:spLocks noChangeArrowheads="1"/>
              </p:cNvSpPr>
              <p:nvPr/>
            </p:nvSpPr>
            <p:spPr bwMode="auto">
              <a:xfrm>
                <a:off x="3593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946" name="Rectangle 1602"/>
              <p:cNvSpPr>
                <a:spLocks noChangeArrowheads="1"/>
              </p:cNvSpPr>
              <p:nvPr/>
            </p:nvSpPr>
            <p:spPr bwMode="auto">
              <a:xfrm>
                <a:off x="3593" y="3819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947" name="Rectangle 1603"/>
              <p:cNvSpPr>
                <a:spLocks noChangeArrowheads="1"/>
              </p:cNvSpPr>
              <p:nvPr/>
            </p:nvSpPr>
            <p:spPr bwMode="auto">
              <a:xfrm>
                <a:off x="3605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948" name="Rectangle 1604"/>
              <p:cNvSpPr>
                <a:spLocks noChangeArrowheads="1"/>
              </p:cNvSpPr>
              <p:nvPr/>
            </p:nvSpPr>
            <p:spPr bwMode="auto">
              <a:xfrm>
                <a:off x="3611" y="3795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949" name="Rectangle 1605"/>
              <p:cNvSpPr>
                <a:spLocks noChangeArrowheads="1"/>
              </p:cNvSpPr>
              <p:nvPr/>
            </p:nvSpPr>
            <p:spPr bwMode="auto">
              <a:xfrm>
                <a:off x="3617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950" name="Rectangle 1606"/>
              <p:cNvSpPr>
                <a:spLocks noChangeArrowheads="1"/>
              </p:cNvSpPr>
              <p:nvPr/>
            </p:nvSpPr>
            <p:spPr bwMode="auto">
              <a:xfrm>
                <a:off x="3617" y="3819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951" name="Rectangle 1607"/>
              <p:cNvSpPr>
                <a:spLocks noChangeArrowheads="1"/>
              </p:cNvSpPr>
              <p:nvPr/>
            </p:nvSpPr>
            <p:spPr bwMode="auto">
              <a:xfrm>
                <a:off x="3629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952" name="Rectangle 1608"/>
              <p:cNvSpPr>
                <a:spLocks noChangeArrowheads="1"/>
              </p:cNvSpPr>
              <p:nvPr/>
            </p:nvSpPr>
            <p:spPr bwMode="auto">
              <a:xfrm>
                <a:off x="3629" y="3795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953" name="Rectangle 1609"/>
              <p:cNvSpPr>
                <a:spLocks noChangeArrowheads="1"/>
              </p:cNvSpPr>
              <p:nvPr/>
            </p:nvSpPr>
            <p:spPr bwMode="auto">
              <a:xfrm>
                <a:off x="3635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954" name="Rectangle 1610"/>
              <p:cNvSpPr>
                <a:spLocks noChangeArrowheads="1"/>
              </p:cNvSpPr>
              <p:nvPr/>
            </p:nvSpPr>
            <p:spPr bwMode="auto">
              <a:xfrm>
                <a:off x="3635" y="3819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955" name="Rectangle 1611"/>
              <p:cNvSpPr>
                <a:spLocks noChangeArrowheads="1"/>
              </p:cNvSpPr>
              <p:nvPr/>
            </p:nvSpPr>
            <p:spPr bwMode="auto">
              <a:xfrm>
                <a:off x="3653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956" name="Rectangle 1612"/>
              <p:cNvSpPr>
                <a:spLocks noChangeArrowheads="1"/>
              </p:cNvSpPr>
              <p:nvPr/>
            </p:nvSpPr>
            <p:spPr bwMode="auto">
              <a:xfrm>
                <a:off x="3653" y="3795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957" name="Rectangle 1613"/>
              <p:cNvSpPr>
                <a:spLocks noChangeArrowheads="1"/>
              </p:cNvSpPr>
              <p:nvPr/>
            </p:nvSpPr>
            <p:spPr bwMode="auto">
              <a:xfrm>
                <a:off x="3659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958" name="Rectangle 1614"/>
              <p:cNvSpPr>
                <a:spLocks noChangeArrowheads="1"/>
              </p:cNvSpPr>
              <p:nvPr/>
            </p:nvSpPr>
            <p:spPr bwMode="auto">
              <a:xfrm>
                <a:off x="3659" y="3819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959" name="Rectangle 1615"/>
              <p:cNvSpPr>
                <a:spLocks noChangeArrowheads="1"/>
              </p:cNvSpPr>
              <p:nvPr/>
            </p:nvSpPr>
            <p:spPr bwMode="auto">
              <a:xfrm>
                <a:off x="3677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960" name="Rectangle 1616"/>
              <p:cNvSpPr>
                <a:spLocks noChangeArrowheads="1"/>
              </p:cNvSpPr>
              <p:nvPr/>
            </p:nvSpPr>
            <p:spPr bwMode="auto">
              <a:xfrm>
                <a:off x="3677" y="3795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961" name="Rectangle 1617"/>
              <p:cNvSpPr>
                <a:spLocks noChangeArrowheads="1"/>
              </p:cNvSpPr>
              <p:nvPr/>
            </p:nvSpPr>
            <p:spPr bwMode="auto">
              <a:xfrm>
                <a:off x="3683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962" name="Rectangle 1618"/>
              <p:cNvSpPr>
                <a:spLocks noChangeArrowheads="1"/>
              </p:cNvSpPr>
              <p:nvPr/>
            </p:nvSpPr>
            <p:spPr bwMode="auto">
              <a:xfrm>
                <a:off x="3683" y="3819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963" name="Rectangle 1619"/>
              <p:cNvSpPr>
                <a:spLocks noChangeArrowheads="1"/>
              </p:cNvSpPr>
              <p:nvPr/>
            </p:nvSpPr>
            <p:spPr bwMode="auto">
              <a:xfrm>
                <a:off x="3695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964" name="Rectangle 1620"/>
              <p:cNvSpPr>
                <a:spLocks noChangeArrowheads="1"/>
              </p:cNvSpPr>
              <p:nvPr/>
            </p:nvSpPr>
            <p:spPr bwMode="auto">
              <a:xfrm>
                <a:off x="3701" y="3795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965" name="Rectangle 1621"/>
              <p:cNvSpPr>
                <a:spLocks noChangeArrowheads="1"/>
              </p:cNvSpPr>
              <p:nvPr/>
            </p:nvSpPr>
            <p:spPr bwMode="auto">
              <a:xfrm>
                <a:off x="3707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966" name="Rectangle 1622"/>
              <p:cNvSpPr>
                <a:spLocks noChangeArrowheads="1"/>
              </p:cNvSpPr>
              <p:nvPr/>
            </p:nvSpPr>
            <p:spPr bwMode="auto">
              <a:xfrm>
                <a:off x="3707" y="3819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967" name="Rectangle 1623"/>
              <p:cNvSpPr>
                <a:spLocks noChangeArrowheads="1"/>
              </p:cNvSpPr>
              <p:nvPr/>
            </p:nvSpPr>
            <p:spPr bwMode="auto">
              <a:xfrm>
                <a:off x="3719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968" name="Rectangle 1624"/>
              <p:cNvSpPr>
                <a:spLocks noChangeArrowheads="1"/>
              </p:cNvSpPr>
              <p:nvPr/>
            </p:nvSpPr>
            <p:spPr bwMode="auto">
              <a:xfrm>
                <a:off x="3725" y="3795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969" name="Rectangle 1625"/>
              <p:cNvSpPr>
                <a:spLocks noChangeArrowheads="1"/>
              </p:cNvSpPr>
              <p:nvPr/>
            </p:nvSpPr>
            <p:spPr bwMode="auto">
              <a:xfrm>
                <a:off x="3731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970" name="Rectangle 1626"/>
              <p:cNvSpPr>
                <a:spLocks noChangeArrowheads="1"/>
              </p:cNvSpPr>
              <p:nvPr/>
            </p:nvSpPr>
            <p:spPr bwMode="auto">
              <a:xfrm>
                <a:off x="3731" y="3819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971" name="Rectangle 1627"/>
              <p:cNvSpPr>
                <a:spLocks noChangeArrowheads="1"/>
              </p:cNvSpPr>
              <p:nvPr/>
            </p:nvSpPr>
            <p:spPr bwMode="auto">
              <a:xfrm>
                <a:off x="3743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972" name="Rectangle 1628"/>
              <p:cNvSpPr>
                <a:spLocks noChangeArrowheads="1"/>
              </p:cNvSpPr>
              <p:nvPr/>
            </p:nvSpPr>
            <p:spPr bwMode="auto">
              <a:xfrm>
                <a:off x="3749" y="3795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973" name="Rectangle 1629"/>
              <p:cNvSpPr>
                <a:spLocks noChangeArrowheads="1"/>
              </p:cNvSpPr>
              <p:nvPr/>
            </p:nvSpPr>
            <p:spPr bwMode="auto">
              <a:xfrm>
                <a:off x="3755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974" name="Rectangle 1630"/>
              <p:cNvSpPr>
                <a:spLocks noChangeArrowheads="1"/>
              </p:cNvSpPr>
              <p:nvPr/>
            </p:nvSpPr>
            <p:spPr bwMode="auto">
              <a:xfrm>
                <a:off x="3755" y="3819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975" name="Rectangle 1631"/>
              <p:cNvSpPr>
                <a:spLocks noChangeArrowheads="1"/>
              </p:cNvSpPr>
              <p:nvPr/>
            </p:nvSpPr>
            <p:spPr bwMode="auto">
              <a:xfrm>
                <a:off x="3767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976" name="Rectangle 1632"/>
              <p:cNvSpPr>
                <a:spLocks noChangeArrowheads="1"/>
              </p:cNvSpPr>
              <p:nvPr/>
            </p:nvSpPr>
            <p:spPr bwMode="auto">
              <a:xfrm>
                <a:off x="3767" y="3795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977" name="Rectangle 1633"/>
              <p:cNvSpPr>
                <a:spLocks noChangeArrowheads="1"/>
              </p:cNvSpPr>
              <p:nvPr/>
            </p:nvSpPr>
            <p:spPr bwMode="auto">
              <a:xfrm>
                <a:off x="3773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978" name="Rectangle 1634"/>
              <p:cNvSpPr>
                <a:spLocks noChangeArrowheads="1"/>
              </p:cNvSpPr>
              <p:nvPr/>
            </p:nvSpPr>
            <p:spPr bwMode="auto">
              <a:xfrm>
                <a:off x="3773" y="3819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979" name="Rectangle 1635"/>
              <p:cNvSpPr>
                <a:spLocks noChangeArrowheads="1"/>
              </p:cNvSpPr>
              <p:nvPr/>
            </p:nvSpPr>
            <p:spPr bwMode="auto">
              <a:xfrm>
                <a:off x="3791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980" name="Rectangle 1636"/>
              <p:cNvSpPr>
                <a:spLocks noChangeArrowheads="1"/>
              </p:cNvSpPr>
              <p:nvPr/>
            </p:nvSpPr>
            <p:spPr bwMode="auto">
              <a:xfrm>
                <a:off x="3791" y="3795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981" name="Rectangle 1637"/>
              <p:cNvSpPr>
                <a:spLocks noChangeArrowheads="1"/>
              </p:cNvSpPr>
              <p:nvPr/>
            </p:nvSpPr>
            <p:spPr bwMode="auto">
              <a:xfrm>
                <a:off x="3797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982" name="Rectangle 1638"/>
              <p:cNvSpPr>
                <a:spLocks noChangeArrowheads="1"/>
              </p:cNvSpPr>
              <p:nvPr/>
            </p:nvSpPr>
            <p:spPr bwMode="auto">
              <a:xfrm>
                <a:off x="3797" y="3819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983" name="Rectangle 1639"/>
              <p:cNvSpPr>
                <a:spLocks noChangeArrowheads="1"/>
              </p:cNvSpPr>
              <p:nvPr/>
            </p:nvSpPr>
            <p:spPr bwMode="auto">
              <a:xfrm>
                <a:off x="3809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984" name="Rectangle 1640"/>
              <p:cNvSpPr>
                <a:spLocks noChangeArrowheads="1"/>
              </p:cNvSpPr>
              <p:nvPr/>
            </p:nvSpPr>
            <p:spPr bwMode="auto">
              <a:xfrm>
                <a:off x="3815" y="3795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985" name="Rectangle 1641"/>
              <p:cNvSpPr>
                <a:spLocks noChangeArrowheads="1"/>
              </p:cNvSpPr>
              <p:nvPr/>
            </p:nvSpPr>
            <p:spPr bwMode="auto">
              <a:xfrm>
                <a:off x="3821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986" name="Rectangle 1642"/>
              <p:cNvSpPr>
                <a:spLocks noChangeArrowheads="1"/>
              </p:cNvSpPr>
              <p:nvPr/>
            </p:nvSpPr>
            <p:spPr bwMode="auto">
              <a:xfrm>
                <a:off x="3821" y="3819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987" name="Rectangle 1643"/>
              <p:cNvSpPr>
                <a:spLocks noChangeArrowheads="1"/>
              </p:cNvSpPr>
              <p:nvPr/>
            </p:nvSpPr>
            <p:spPr bwMode="auto">
              <a:xfrm>
                <a:off x="3833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988" name="Rectangle 1644"/>
              <p:cNvSpPr>
                <a:spLocks noChangeArrowheads="1"/>
              </p:cNvSpPr>
              <p:nvPr/>
            </p:nvSpPr>
            <p:spPr bwMode="auto">
              <a:xfrm>
                <a:off x="3839" y="3795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989" name="Rectangle 1645"/>
              <p:cNvSpPr>
                <a:spLocks noChangeArrowheads="1"/>
              </p:cNvSpPr>
              <p:nvPr/>
            </p:nvSpPr>
            <p:spPr bwMode="auto">
              <a:xfrm>
                <a:off x="3845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990" name="Rectangle 1646"/>
              <p:cNvSpPr>
                <a:spLocks noChangeArrowheads="1"/>
              </p:cNvSpPr>
              <p:nvPr/>
            </p:nvSpPr>
            <p:spPr bwMode="auto">
              <a:xfrm>
                <a:off x="3845" y="3819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991" name="Rectangle 1647"/>
              <p:cNvSpPr>
                <a:spLocks noChangeArrowheads="1"/>
              </p:cNvSpPr>
              <p:nvPr/>
            </p:nvSpPr>
            <p:spPr bwMode="auto">
              <a:xfrm>
                <a:off x="3857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992" name="Rectangle 1648"/>
              <p:cNvSpPr>
                <a:spLocks noChangeArrowheads="1"/>
              </p:cNvSpPr>
              <p:nvPr/>
            </p:nvSpPr>
            <p:spPr bwMode="auto">
              <a:xfrm>
                <a:off x="3863" y="3795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993" name="Rectangle 1649"/>
              <p:cNvSpPr>
                <a:spLocks noChangeArrowheads="1"/>
              </p:cNvSpPr>
              <p:nvPr/>
            </p:nvSpPr>
            <p:spPr bwMode="auto">
              <a:xfrm>
                <a:off x="3869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994" name="Rectangle 1650"/>
              <p:cNvSpPr>
                <a:spLocks noChangeArrowheads="1"/>
              </p:cNvSpPr>
              <p:nvPr/>
            </p:nvSpPr>
            <p:spPr bwMode="auto">
              <a:xfrm>
                <a:off x="3869" y="3819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995" name="Rectangle 1651"/>
              <p:cNvSpPr>
                <a:spLocks noChangeArrowheads="1"/>
              </p:cNvSpPr>
              <p:nvPr/>
            </p:nvSpPr>
            <p:spPr bwMode="auto">
              <a:xfrm>
                <a:off x="3881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996" name="Rectangle 1652"/>
              <p:cNvSpPr>
                <a:spLocks noChangeArrowheads="1"/>
              </p:cNvSpPr>
              <p:nvPr/>
            </p:nvSpPr>
            <p:spPr bwMode="auto">
              <a:xfrm>
                <a:off x="3881" y="3795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997" name="Rectangle 1653"/>
              <p:cNvSpPr>
                <a:spLocks noChangeArrowheads="1"/>
              </p:cNvSpPr>
              <p:nvPr/>
            </p:nvSpPr>
            <p:spPr bwMode="auto">
              <a:xfrm>
                <a:off x="3893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998" name="Rectangle 1654"/>
              <p:cNvSpPr>
                <a:spLocks noChangeArrowheads="1"/>
              </p:cNvSpPr>
              <p:nvPr/>
            </p:nvSpPr>
            <p:spPr bwMode="auto">
              <a:xfrm>
                <a:off x="3893" y="3819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999" name="Rectangle 1655"/>
              <p:cNvSpPr>
                <a:spLocks noChangeArrowheads="1"/>
              </p:cNvSpPr>
              <p:nvPr/>
            </p:nvSpPr>
            <p:spPr bwMode="auto">
              <a:xfrm>
                <a:off x="3905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000" name="Rectangle 1656"/>
              <p:cNvSpPr>
                <a:spLocks noChangeArrowheads="1"/>
              </p:cNvSpPr>
              <p:nvPr/>
            </p:nvSpPr>
            <p:spPr bwMode="auto">
              <a:xfrm>
                <a:off x="3905" y="3795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001" name="Rectangle 1657"/>
              <p:cNvSpPr>
                <a:spLocks noChangeArrowheads="1"/>
              </p:cNvSpPr>
              <p:nvPr/>
            </p:nvSpPr>
            <p:spPr bwMode="auto">
              <a:xfrm>
                <a:off x="3911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002" name="Rectangle 1658"/>
              <p:cNvSpPr>
                <a:spLocks noChangeArrowheads="1"/>
              </p:cNvSpPr>
              <p:nvPr/>
            </p:nvSpPr>
            <p:spPr bwMode="auto">
              <a:xfrm>
                <a:off x="3911" y="3819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003" name="Rectangle 1659"/>
              <p:cNvSpPr>
                <a:spLocks noChangeArrowheads="1"/>
              </p:cNvSpPr>
              <p:nvPr/>
            </p:nvSpPr>
            <p:spPr bwMode="auto">
              <a:xfrm>
                <a:off x="3929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004" name="Rectangle 1660"/>
              <p:cNvSpPr>
                <a:spLocks noChangeArrowheads="1"/>
              </p:cNvSpPr>
              <p:nvPr/>
            </p:nvSpPr>
            <p:spPr bwMode="auto">
              <a:xfrm>
                <a:off x="3929" y="3795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005" name="Rectangle 1661"/>
              <p:cNvSpPr>
                <a:spLocks noChangeArrowheads="1"/>
              </p:cNvSpPr>
              <p:nvPr/>
            </p:nvSpPr>
            <p:spPr bwMode="auto">
              <a:xfrm>
                <a:off x="3935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006" name="Rectangle 1662"/>
              <p:cNvSpPr>
                <a:spLocks noChangeArrowheads="1"/>
              </p:cNvSpPr>
              <p:nvPr/>
            </p:nvSpPr>
            <p:spPr bwMode="auto">
              <a:xfrm>
                <a:off x="3935" y="3819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007" name="Rectangle 1663"/>
              <p:cNvSpPr>
                <a:spLocks noChangeArrowheads="1"/>
              </p:cNvSpPr>
              <p:nvPr/>
            </p:nvSpPr>
            <p:spPr bwMode="auto">
              <a:xfrm>
                <a:off x="3947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008" name="Rectangle 1664"/>
              <p:cNvSpPr>
                <a:spLocks noChangeArrowheads="1"/>
              </p:cNvSpPr>
              <p:nvPr/>
            </p:nvSpPr>
            <p:spPr bwMode="auto">
              <a:xfrm>
                <a:off x="3953" y="3795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009" name="Rectangle 1665"/>
              <p:cNvSpPr>
                <a:spLocks noChangeArrowheads="1"/>
              </p:cNvSpPr>
              <p:nvPr/>
            </p:nvSpPr>
            <p:spPr bwMode="auto">
              <a:xfrm>
                <a:off x="3959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010" name="Rectangle 1666"/>
              <p:cNvSpPr>
                <a:spLocks noChangeArrowheads="1"/>
              </p:cNvSpPr>
              <p:nvPr/>
            </p:nvSpPr>
            <p:spPr bwMode="auto">
              <a:xfrm>
                <a:off x="3959" y="3819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011" name="Rectangle 1667"/>
              <p:cNvSpPr>
                <a:spLocks noChangeArrowheads="1"/>
              </p:cNvSpPr>
              <p:nvPr/>
            </p:nvSpPr>
            <p:spPr bwMode="auto">
              <a:xfrm>
                <a:off x="3971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012" name="Rectangle 1668"/>
              <p:cNvSpPr>
                <a:spLocks noChangeArrowheads="1"/>
              </p:cNvSpPr>
              <p:nvPr/>
            </p:nvSpPr>
            <p:spPr bwMode="auto">
              <a:xfrm>
                <a:off x="3977" y="3795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013" name="Rectangle 1669"/>
              <p:cNvSpPr>
                <a:spLocks noChangeArrowheads="1"/>
              </p:cNvSpPr>
              <p:nvPr/>
            </p:nvSpPr>
            <p:spPr bwMode="auto">
              <a:xfrm>
                <a:off x="3983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014" name="Rectangle 1670"/>
              <p:cNvSpPr>
                <a:spLocks noChangeArrowheads="1"/>
              </p:cNvSpPr>
              <p:nvPr/>
            </p:nvSpPr>
            <p:spPr bwMode="auto">
              <a:xfrm>
                <a:off x="3983" y="3819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015" name="Rectangle 1671"/>
              <p:cNvSpPr>
                <a:spLocks noChangeArrowheads="1"/>
              </p:cNvSpPr>
              <p:nvPr/>
            </p:nvSpPr>
            <p:spPr bwMode="auto">
              <a:xfrm>
                <a:off x="3995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016" name="Rectangle 1672"/>
              <p:cNvSpPr>
                <a:spLocks noChangeArrowheads="1"/>
              </p:cNvSpPr>
              <p:nvPr/>
            </p:nvSpPr>
            <p:spPr bwMode="auto">
              <a:xfrm>
                <a:off x="4001" y="3795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017" name="Rectangle 1673"/>
              <p:cNvSpPr>
                <a:spLocks noChangeArrowheads="1"/>
              </p:cNvSpPr>
              <p:nvPr/>
            </p:nvSpPr>
            <p:spPr bwMode="auto">
              <a:xfrm>
                <a:off x="4007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018" name="Rectangle 1674"/>
              <p:cNvSpPr>
                <a:spLocks noChangeArrowheads="1"/>
              </p:cNvSpPr>
              <p:nvPr/>
            </p:nvSpPr>
            <p:spPr bwMode="auto">
              <a:xfrm>
                <a:off x="4007" y="3819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019" name="Rectangle 1675"/>
              <p:cNvSpPr>
                <a:spLocks noChangeArrowheads="1"/>
              </p:cNvSpPr>
              <p:nvPr/>
            </p:nvSpPr>
            <p:spPr bwMode="auto">
              <a:xfrm>
                <a:off x="4019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020" name="Rectangle 1676"/>
              <p:cNvSpPr>
                <a:spLocks noChangeArrowheads="1"/>
              </p:cNvSpPr>
              <p:nvPr/>
            </p:nvSpPr>
            <p:spPr bwMode="auto">
              <a:xfrm>
                <a:off x="4019" y="3795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021" name="Rectangle 1677"/>
              <p:cNvSpPr>
                <a:spLocks noChangeArrowheads="1"/>
              </p:cNvSpPr>
              <p:nvPr/>
            </p:nvSpPr>
            <p:spPr bwMode="auto">
              <a:xfrm>
                <a:off x="4031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022" name="Rectangle 1678"/>
              <p:cNvSpPr>
                <a:spLocks noChangeArrowheads="1"/>
              </p:cNvSpPr>
              <p:nvPr/>
            </p:nvSpPr>
            <p:spPr bwMode="auto">
              <a:xfrm>
                <a:off x="4031" y="3819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023" name="Rectangle 1679"/>
              <p:cNvSpPr>
                <a:spLocks noChangeArrowheads="1"/>
              </p:cNvSpPr>
              <p:nvPr/>
            </p:nvSpPr>
            <p:spPr bwMode="auto">
              <a:xfrm>
                <a:off x="4043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024" name="Rectangle 1680"/>
              <p:cNvSpPr>
                <a:spLocks noChangeArrowheads="1"/>
              </p:cNvSpPr>
              <p:nvPr/>
            </p:nvSpPr>
            <p:spPr bwMode="auto">
              <a:xfrm>
                <a:off x="4043" y="3795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025" name="Rectangle 1681"/>
              <p:cNvSpPr>
                <a:spLocks noChangeArrowheads="1"/>
              </p:cNvSpPr>
              <p:nvPr/>
            </p:nvSpPr>
            <p:spPr bwMode="auto">
              <a:xfrm>
                <a:off x="4049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026" name="Rectangle 1682"/>
              <p:cNvSpPr>
                <a:spLocks noChangeArrowheads="1"/>
              </p:cNvSpPr>
              <p:nvPr/>
            </p:nvSpPr>
            <p:spPr bwMode="auto">
              <a:xfrm>
                <a:off x="4049" y="3819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027" name="Rectangle 1683"/>
              <p:cNvSpPr>
                <a:spLocks noChangeArrowheads="1"/>
              </p:cNvSpPr>
              <p:nvPr/>
            </p:nvSpPr>
            <p:spPr bwMode="auto">
              <a:xfrm>
                <a:off x="4067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028" name="Rectangle 1684"/>
              <p:cNvSpPr>
                <a:spLocks noChangeArrowheads="1"/>
              </p:cNvSpPr>
              <p:nvPr/>
            </p:nvSpPr>
            <p:spPr bwMode="auto">
              <a:xfrm>
                <a:off x="4067" y="3795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029" name="Rectangle 1685"/>
              <p:cNvSpPr>
                <a:spLocks noChangeArrowheads="1"/>
              </p:cNvSpPr>
              <p:nvPr/>
            </p:nvSpPr>
            <p:spPr bwMode="auto">
              <a:xfrm>
                <a:off x="4073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030" name="Rectangle 1686"/>
              <p:cNvSpPr>
                <a:spLocks noChangeArrowheads="1"/>
              </p:cNvSpPr>
              <p:nvPr/>
            </p:nvSpPr>
            <p:spPr bwMode="auto">
              <a:xfrm>
                <a:off x="4073" y="3819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031" name="Rectangle 1687"/>
              <p:cNvSpPr>
                <a:spLocks noChangeArrowheads="1"/>
              </p:cNvSpPr>
              <p:nvPr/>
            </p:nvSpPr>
            <p:spPr bwMode="auto">
              <a:xfrm>
                <a:off x="4085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032" name="Rectangle 1688"/>
              <p:cNvSpPr>
                <a:spLocks noChangeArrowheads="1"/>
              </p:cNvSpPr>
              <p:nvPr/>
            </p:nvSpPr>
            <p:spPr bwMode="auto">
              <a:xfrm>
                <a:off x="4091" y="3795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033" name="Rectangle 1689"/>
              <p:cNvSpPr>
                <a:spLocks noChangeArrowheads="1"/>
              </p:cNvSpPr>
              <p:nvPr/>
            </p:nvSpPr>
            <p:spPr bwMode="auto">
              <a:xfrm>
                <a:off x="4097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034" name="Rectangle 1690"/>
              <p:cNvSpPr>
                <a:spLocks noChangeArrowheads="1"/>
              </p:cNvSpPr>
              <p:nvPr/>
            </p:nvSpPr>
            <p:spPr bwMode="auto">
              <a:xfrm>
                <a:off x="4097" y="3819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035" name="Rectangle 1691"/>
              <p:cNvSpPr>
                <a:spLocks noChangeArrowheads="1"/>
              </p:cNvSpPr>
              <p:nvPr/>
            </p:nvSpPr>
            <p:spPr bwMode="auto">
              <a:xfrm>
                <a:off x="4109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036" name="Rectangle 1692"/>
              <p:cNvSpPr>
                <a:spLocks noChangeArrowheads="1"/>
              </p:cNvSpPr>
              <p:nvPr/>
            </p:nvSpPr>
            <p:spPr bwMode="auto">
              <a:xfrm>
                <a:off x="4115" y="3795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037" name="Rectangle 1693"/>
              <p:cNvSpPr>
                <a:spLocks noChangeArrowheads="1"/>
              </p:cNvSpPr>
              <p:nvPr/>
            </p:nvSpPr>
            <p:spPr bwMode="auto">
              <a:xfrm>
                <a:off x="4121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038" name="Rectangle 1694"/>
              <p:cNvSpPr>
                <a:spLocks noChangeArrowheads="1"/>
              </p:cNvSpPr>
              <p:nvPr/>
            </p:nvSpPr>
            <p:spPr bwMode="auto">
              <a:xfrm>
                <a:off x="4121" y="3819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039" name="Rectangle 1695"/>
              <p:cNvSpPr>
                <a:spLocks noChangeArrowheads="1"/>
              </p:cNvSpPr>
              <p:nvPr/>
            </p:nvSpPr>
            <p:spPr bwMode="auto">
              <a:xfrm>
                <a:off x="4133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040" name="Rectangle 1696"/>
              <p:cNvSpPr>
                <a:spLocks noChangeArrowheads="1"/>
              </p:cNvSpPr>
              <p:nvPr/>
            </p:nvSpPr>
            <p:spPr bwMode="auto">
              <a:xfrm>
                <a:off x="4139" y="3795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041" name="Rectangle 1697"/>
              <p:cNvSpPr>
                <a:spLocks noChangeArrowheads="1"/>
              </p:cNvSpPr>
              <p:nvPr/>
            </p:nvSpPr>
            <p:spPr bwMode="auto">
              <a:xfrm>
                <a:off x="4145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042" name="Rectangle 1698"/>
              <p:cNvSpPr>
                <a:spLocks noChangeArrowheads="1"/>
              </p:cNvSpPr>
              <p:nvPr/>
            </p:nvSpPr>
            <p:spPr bwMode="auto">
              <a:xfrm>
                <a:off x="4145" y="3819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043" name="Rectangle 1699"/>
              <p:cNvSpPr>
                <a:spLocks noChangeArrowheads="1"/>
              </p:cNvSpPr>
              <p:nvPr/>
            </p:nvSpPr>
            <p:spPr bwMode="auto">
              <a:xfrm>
                <a:off x="4157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044" name="Rectangle 1700"/>
              <p:cNvSpPr>
                <a:spLocks noChangeArrowheads="1"/>
              </p:cNvSpPr>
              <p:nvPr/>
            </p:nvSpPr>
            <p:spPr bwMode="auto">
              <a:xfrm>
                <a:off x="4157" y="3795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045" name="Rectangle 1701"/>
              <p:cNvSpPr>
                <a:spLocks noChangeArrowheads="1"/>
              </p:cNvSpPr>
              <p:nvPr/>
            </p:nvSpPr>
            <p:spPr bwMode="auto">
              <a:xfrm>
                <a:off x="4163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046" name="Rectangle 1702"/>
              <p:cNvSpPr>
                <a:spLocks noChangeArrowheads="1"/>
              </p:cNvSpPr>
              <p:nvPr/>
            </p:nvSpPr>
            <p:spPr bwMode="auto">
              <a:xfrm>
                <a:off x="4163" y="3819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047" name="Rectangle 1703"/>
              <p:cNvSpPr>
                <a:spLocks noChangeArrowheads="1"/>
              </p:cNvSpPr>
              <p:nvPr/>
            </p:nvSpPr>
            <p:spPr bwMode="auto">
              <a:xfrm>
                <a:off x="4181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048" name="Rectangle 1704"/>
              <p:cNvSpPr>
                <a:spLocks noChangeArrowheads="1"/>
              </p:cNvSpPr>
              <p:nvPr/>
            </p:nvSpPr>
            <p:spPr bwMode="auto">
              <a:xfrm>
                <a:off x="4181" y="3795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049" name="Rectangle 1705"/>
              <p:cNvSpPr>
                <a:spLocks noChangeArrowheads="1"/>
              </p:cNvSpPr>
              <p:nvPr/>
            </p:nvSpPr>
            <p:spPr bwMode="auto">
              <a:xfrm>
                <a:off x="4187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050" name="Rectangle 1706"/>
              <p:cNvSpPr>
                <a:spLocks noChangeArrowheads="1"/>
              </p:cNvSpPr>
              <p:nvPr/>
            </p:nvSpPr>
            <p:spPr bwMode="auto">
              <a:xfrm>
                <a:off x="4187" y="3819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051" name="Rectangle 1707"/>
              <p:cNvSpPr>
                <a:spLocks noChangeArrowheads="1"/>
              </p:cNvSpPr>
              <p:nvPr/>
            </p:nvSpPr>
            <p:spPr bwMode="auto">
              <a:xfrm>
                <a:off x="4205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052" name="Rectangle 1708"/>
              <p:cNvSpPr>
                <a:spLocks noChangeArrowheads="1"/>
              </p:cNvSpPr>
              <p:nvPr/>
            </p:nvSpPr>
            <p:spPr bwMode="auto">
              <a:xfrm>
                <a:off x="4205" y="3795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053" name="Rectangle 1709"/>
              <p:cNvSpPr>
                <a:spLocks noChangeArrowheads="1"/>
              </p:cNvSpPr>
              <p:nvPr/>
            </p:nvSpPr>
            <p:spPr bwMode="auto">
              <a:xfrm>
                <a:off x="4211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054" name="Rectangle 1710"/>
              <p:cNvSpPr>
                <a:spLocks noChangeArrowheads="1"/>
              </p:cNvSpPr>
              <p:nvPr/>
            </p:nvSpPr>
            <p:spPr bwMode="auto">
              <a:xfrm>
                <a:off x="4211" y="3819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055" name="Rectangle 1711"/>
              <p:cNvSpPr>
                <a:spLocks noChangeArrowheads="1"/>
              </p:cNvSpPr>
              <p:nvPr/>
            </p:nvSpPr>
            <p:spPr bwMode="auto">
              <a:xfrm>
                <a:off x="4223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056" name="Rectangle 1712"/>
              <p:cNvSpPr>
                <a:spLocks noChangeArrowheads="1"/>
              </p:cNvSpPr>
              <p:nvPr/>
            </p:nvSpPr>
            <p:spPr bwMode="auto">
              <a:xfrm>
                <a:off x="4229" y="3795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057" name="Rectangle 1713"/>
              <p:cNvSpPr>
                <a:spLocks noChangeArrowheads="1"/>
              </p:cNvSpPr>
              <p:nvPr/>
            </p:nvSpPr>
            <p:spPr bwMode="auto">
              <a:xfrm>
                <a:off x="4235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058" name="Rectangle 1714"/>
              <p:cNvSpPr>
                <a:spLocks noChangeArrowheads="1"/>
              </p:cNvSpPr>
              <p:nvPr/>
            </p:nvSpPr>
            <p:spPr bwMode="auto">
              <a:xfrm>
                <a:off x="4235" y="3819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059" name="Rectangle 1715"/>
              <p:cNvSpPr>
                <a:spLocks noChangeArrowheads="1"/>
              </p:cNvSpPr>
              <p:nvPr/>
            </p:nvSpPr>
            <p:spPr bwMode="auto">
              <a:xfrm>
                <a:off x="4247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060" name="Rectangle 1716"/>
              <p:cNvSpPr>
                <a:spLocks noChangeArrowheads="1"/>
              </p:cNvSpPr>
              <p:nvPr/>
            </p:nvSpPr>
            <p:spPr bwMode="auto">
              <a:xfrm>
                <a:off x="4253" y="3795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061" name="Rectangle 1717"/>
              <p:cNvSpPr>
                <a:spLocks noChangeArrowheads="1"/>
              </p:cNvSpPr>
              <p:nvPr/>
            </p:nvSpPr>
            <p:spPr bwMode="auto">
              <a:xfrm>
                <a:off x="4259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062" name="Rectangle 1718"/>
              <p:cNvSpPr>
                <a:spLocks noChangeArrowheads="1"/>
              </p:cNvSpPr>
              <p:nvPr/>
            </p:nvSpPr>
            <p:spPr bwMode="auto">
              <a:xfrm>
                <a:off x="4259" y="3819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063" name="Rectangle 1719"/>
              <p:cNvSpPr>
                <a:spLocks noChangeArrowheads="1"/>
              </p:cNvSpPr>
              <p:nvPr/>
            </p:nvSpPr>
            <p:spPr bwMode="auto">
              <a:xfrm>
                <a:off x="4271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064" name="Rectangle 1720"/>
              <p:cNvSpPr>
                <a:spLocks noChangeArrowheads="1"/>
              </p:cNvSpPr>
              <p:nvPr/>
            </p:nvSpPr>
            <p:spPr bwMode="auto">
              <a:xfrm>
                <a:off x="4277" y="3795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065" name="Rectangle 1721"/>
              <p:cNvSpPr>
                <a:spLocks noChangeArrowheads="1"/>
              </p:cNvSpPr>
              <p:nvPr/>
            </p:nvSpPr>
            <p:spPr bwMode="auto">
              <a:xfrm>
                <a:off x="4283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066" name="Rectangle 1722"/>
              <p:cNvSpPr>
                <a:spLocks noChangeArrowheads="1"/>
              </p:cNvSpPr>
              <p:nvPr/>
            </p:nvSpPr>
            <p:spPr bwMode="auto">
              <a:xfrm>
                <a:off x="4283" y="3819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067" name="Rectangle 1723"/>
              <p:cNvSpPr>
                <a:spLocks noChangeArrowheads="1"/>
              </p:cNvSpPr>
              <p:nvPr/>
            </p:nvSpPr>
            <p:spPr bwMode="auto">
              <a:xfrm>
                <a:off x="4295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068" name="Rectangle 1724"/>
              <p:cNvSpPr>
                <a:spLocks noChangeArrowheads="1"/>
              </p:cNvSpPr>
              <p:nvPr/>
            </p:nvSpPr>
            <p:spPr bwMode="auto">
              <a:xfrm>
                <a:off x="4295" y="3795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069" name="Rectangle 1725"/>
              <p:cNvSpPr>
                <a:spLocks noChangeArrowheads="1"/>
              </p:cNvSpPr>
              <p:nvPr/>
            </p:nvSpPr>
            <p:spPr bwMode="auto">
              <a:xfrm>
                <a:off x="4301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070" name="Rectangle 1726"/>
              <p:cNvSpPr>
                <a:spLocks noChangeArrowheads="1"/>
              </p:cNvSpPr>
              <p:nvPr/>
            </p:nvSpPr>
            <p:spPr bwMode="auto">
              <a:xfrm>
                <a:off x="4301" y="3819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071" name="Rectangle 1727"/>
              <p:cNvSpPr>
                <a:spLocks noChangeArrowheads="1"/>
              </p:cNvSpPr>
              <p:nvPr/>
            </p:nvSpPr>
            <p:spPr bwMode="auto">
              <a:xfrm>
                <a:off x="4319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072" name="Rectangle 1728"/>
              <p:cNvSpPr>
                <a:spLocks noChangeArrowheads="1"/>
              </p:cNvSpPr>
              <p:nvPr/>
            </p:nvSpPr>
            <p:spPr bwMode="auto">
              <a:xfrm>
                <a:off x="4319" y="3795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073" name="Rectangle 1729"/>
              <p:cNvSpPr>
                <a:spLocks noChangeArrowheads="1"/>
              </p:cNvSpPr>
              <p:nvPr/>
            </p:nvSpPr>
            <p:spPr bwMode="auto">
              <a:xfrm>
                <a:off x="4325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074" name="Rectangle 1730"/>
              <p:cNvSpPr>
                <a:spLocks noChangeArrowheads="1"/>
              </p:cNvSpPr>
              <p:nvPr/>
            </p:nvSpPr>
            <p:spPr bwMode="auto">
              <a:xfrm>
                <a:off x="4325" y="3819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075" name="Rectangle 1731"/>
              <p:cNvSpPr>
                <a:spLocks noChangeArrowheads="1"/>
              </p:cNvSpPr>
              <p:nvPr/>
            </p:nvSpPr>
            <p:spPr bwMode="auto">
              <a:xfrm>
                <a:off x="4337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076" name="Rectangle 1732"/>
              <p:cNvSpPr>
                <a:spLocks noChangeArrowheads="1"/>
              </p:cNvSpPr>
              <p:nvPr/>
            </p:nvSpPr>
            <p:spPr bwMode="auto">
              <a:xfrm>
                <a:off x="4343" y="3795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077" name="Rectangle 1733"/>
              <p:cNvSpPr>
                <a:spLocks noChangeArrowheads="1"/>
              </p:cNvSpPr>
              <p:nvPr/>
            </p:nvSpPr>
            <p:spPr bwMode="auto">
              <a:xfrm>
                <a:off x="4349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078" name="Rectangle 1734"/>
              <p:cNvSpPr>
                <a:spLocks noChangeArrowheads="1"/>
              </p:cNvSpPr>
              <p:nvPr/>
            </p:nvSpPr>
            <p:spPr bwMode="auto">
              <a:xfrm>
                <a:off x="4349" y="3819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079" name="Rectangle 1735"/>
              <p:cNvSpPr>
                <a:spLocks noChangeArrowheads="1"/>
              </p:cNvSpPr>
              <p:nvPr/>
            </p:nvSpPr>
            <p:spPr bwMode="auto">
              <a:xfrm>
                <a:off x="4361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080" name="Rectangle 1736"/>
              <p:cNvSpPr>
                <a:spLocks noChangeArrowheads="1"/>
              </p:cNvSpPr>
              <p:nvPr/>
            </p:nvSpPr>
            <p:spPr bwMode="auto">
              <a:xfrm>
                <a:off x="4367" y="3795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081" name="Rectangle 1737"/>
              <p:cNvSpPr>
                <a:spLocks noChangeArrowheads="1"/>
              </p:cNvSpPr>
              <p:nvPr/>
            </p:nvSpPr>
            <p:spPr bwMode="auto">
              <a:xfrm>
                <a:off x="4373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082" name="Rectangle 1738"/>
              <p:cNvSpPr>
                <a:spLocks noChangeArrowheads="1"/>
              </p:cNvSpPr>
              <p:nvPr/>
            </p:nvSpPr>
            <p:spPr bwMode="auto">
              <a:xfrm>
                <a:off x="4373" y="3819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083" name="Rectangle 1739"/>
              <p:cNvSpPr>
                <a:spLocks noChangeArrowheads="1"/>
              </p:cNvSpPr>
              <p:nvPr/>
            </p:nvSpPr>
            <p:spPr bwMode="auto">
              <a:xfrm>
                <a:off x="4385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084" name="Rectangle 1740"/>
              <p:cNvSpPr>
                <a:spLocks noChangeArrowheads="1"/>
              </p:cNvSpPr>
              <p:nvPr/>
            </p:nvSpPr>
            <p:spPr bwMode="auto">
              <a:xfrm>
                <a:off x="4391" y="3795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085" name="Rectangle 1741"/>
              <p:cNvSpPr>
                <a:spLocks noChangeArrowheads="1"/>
              </p:cNvSpPr>
              <p:nvPr/>
            </p:nvSpPr>
            <p:spPr bwMode="auto">
              <a:xfrm>
                <a:off x="4397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086" name="Rectangle 1742"/>
              <p:cNvSpPr>
                <a:spLocks noChangeArrowheads="1"/>
              </p:cNvSpPr>
              <p:nvPr/>
            </p:nvSpPr>
            <p:spPr bwMode="auto">
              <a:xfrm>
                <a:off x="4397" y="3819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087" name="Rectangle 1743"/>
              <p:cNvSpPr>
                <a:spLocks noChangeArrowheads="1"/>
              </p:cNvSpPr>
              <p:nvPr/>
            </p:nvSpPr>
            <p:spPr bwMode="auto">
              <a:xfrm>
                <a:off x="4409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088" name="Rectangle 1744"/>
              <p:cNvSpPr>
                <a:spLocks noChangeArrowheads="1"/>
              </p:cNvSpPr>
              <p:nvPr/>
            </p:nvSpPr>
            <p:spPr bwMode="auto">
              <a:xfrm>
                <a:off x="4409" y="3795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089" name="Rectangle 1745"/>
              <p:cNvSpPr>
                <a:spLocks noChangeArrowheads="1"/>
              </p:cNvSpPr>
              <p:nvPr/>
            </p:nvSpPr>
            <p:spPr bwMode="auto">
              <a:xfrm>
                <a:off x="4421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090" name="Rectangle 1746"/>
              <p:cNvSpPr>
                <a:spLocks noChangeArrowheads="1"/>
              </p:cNvSpPr>
              <p:nvPr/>
            </p:nvSpPr>
            <p:spPr bwMode="auto">
              <a:xfrm>
                <a:off x="4421" y="3819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091" name="Rectangle 1747"/>
              <p:cNvSpPr>
                <a:spLocks noChangeArrowheads="1"/>
              </p:cNvSpPr>
              <p:nvPr/>
            </p:nvSpPr>
            <p:spPr bwMode="auto">
              <a:xfrm>
                <a:off x="4433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092" name="Rectangle 1748"/>
              <p:cNvSpPr>
                <a:spLocks noChangeArrowheads="1"/>
              </p:cNvSpPr>
              <p:nvPr/>
            </p:nvSpPr>
            <p:spPr bwMode="auto">
              <a:xfrm>
                <a:off x="4433" y="3795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093" name="Rectangle 1749"/>
              <p:cNvSpPr>
                <a:spLocks noChangeArrowheads="1"/>
              </p:cNvSpPr>
              <p:nvPr/>
            </p:nvSpPr>
            <p:spPr bwMode="auto">
              <a:xfrm>
                <a:off x="4439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094" name="Rectangle 1750"/>
              <p:cNvSpPr>
                <a:spLocks noChangeArrowheads="1"/>
              </p:cNvSpPr>
              <p:nvPr/>
            </p:nvSpPr>
            <p:spPr bwMode="auto">
              <a:xfrm>
                <a:off x="4439" y="3819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095" name="Rectangle 1751"/>
              <p:cNvSpPr>
                <a:spLocks noChangeArrowheads="1"/>
              </p:cNvSpPr>
              <p:nvPr/>
            </p:nvSpPr>
            <p:spPr bwMode="auto">
              <a:xfrm>
                <a:off x="4457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096" name="Rectangle 1752"/>
              <p:cNvSpPr>
                <a:spLocks noChangeArrowheads="1"/>
              </p:cNvSpPr>
              <p:nvPr/>
            </p:nvSpPr>
            <p:spPr bwMode="auto">
              <a:xfrm>
                <a:off x="4457" y="3795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097" name="Rectangle 1753"/>
              <p:cNvSpPr>
                <a:spLocks noChangeArrowheads="1"/>
              </p:cNvSpPr>
              <p:nvPr/>
            </p:nvSpPr>
            <p:spPr bwMode="auto">
              <a:xfrm>
                <a:off x="4463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098" name="Rectangle 1754"/>
              <p:cNvSpPr>
                <a:spLocks noChangeArrowheads="1"/>
              </p:cNvSpPr>
              <p:nvPr/>
            </p:nvSpPr>
            <p:spPr bwMode="auto">
              <a:xfrm>
                <a:off x="4463" y="3819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099" name="Rectangle 1755"/>
              <p:cNvSpPr>
                <a:spLocks noChangeArrowheads="1"/>
              </p:cNvSpPr>
              <p:nvPr/>
            </p:nvSpPr>
            <p:spPr bwMode="auto">
              <a:xfrm>
                <a:off x="4475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100" name="Rectangle 1756"/>
              <p:cNvSpPr>
                <a:spLocks noChangeArrowheads="1"/>
              </p:cNvSpPr>
              <p:nvPr/>
            </p:nvSpPr>
            <p:spPr bwMode="auto">
              <a:xfrm>
                <a:off x="4481" y="3795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101" name="Rectangle 1757"/>
              <p:cNvSpPr>
                <a:spLocks noChangeArrowheads="1"/>
              </p:cNvSpPr>
              <p:nvPr/>
            </p:nvSpPr>
            <p:spPr bwMode="auto">
              <a:xfrm>
                <a:off x="4487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102" name="Rectangle 1758"/>
              <p:cNvSpPr>
                <a:spLocks noChangeArrowheads="1"/>
              </p:cNvSpPr>
              <p:nvPr/>
            </p:nvSpPr>
            <p:spPr bwMode="auto">
              <a:xfrm>
                <a:off x="4487" y="3819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103" name="Rectangle 1759"/>
              <p:cNvSpPr>
                <a:spLocks noChangeArrowheads="1"/>
              </p:cNvSpPr>
              <p:nvPr/>
            </p:nvSpPr>
            <p:spPr bwMode="auto">
              <a:xfrm>
                <a:off x="4499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104" name="Rectangle 1760"/>
              <p:cNvSpPr>
                <a:spLocks noChangeArrowheads="1"/>
              </p:cNvSpPr>
              <p:nvPr/>
            </p:nvSpPr>
            <p:spPr bwMode="auto">
              <a:xfrm>
                <a:off x="4505" y="3795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105" name="Rectangle 1761"/>
              <p:cNvSpPr>
                <a:spLocks noChangeArrowheads="1"/>
              </p:cNvSpPr>
              <p:nvPr/>
            </p:nvSpPr>
            <p:spPr bwMode="auto">
              <a:xfrm>
                <a:off x="4511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106" name="Rectangle 1762"/>
              <p:cNvSpPr>
                <a:spLocks noChangeArrowheads="1"/>
              </p:cNvSpPr>
              <p:nvPr/>
            </p:nvSpPr>
            <p:spPr bwMode="auto">
              <a:xfrm>
                <a:off x="4511" y="3819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107" name="Rectangle 1763"/>
              <p:cNvSpPr>
                <a:spLocks noChangeArrowheads="1"/>
              </p:cNvSpPr>
              <p:nvPr/>
            </p:nvSpPr>
            <p:spPr bwMode="auto">
              <a:xfrm>
                <a:off x="4523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108" name="Rectangle 1764"/>
              <p:cNvSpPr>
                <a:spLocks noChangeArrowheads="1"/>
              </p:cNvSpPr>
              <p:nvPr/>
            </p:nvSpPr>
            <p:spPr bwMode="auto">
              <a:xfrm>
                <a:off x="4529" y="3795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109" name="Rectangle 1765"/>
              <p:cNvSpPr>
                <a:spLocks noChangeArrowheads="1"/>
              </p:cNvSpPr>
              <p:nvPr/>
            </p:nvSpPr>
            <p:spPr bwMode="auto">
              <a:xfrm>
                <a:off x="4535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110" name="Rectangle 1766"/>
              <p:cNvSpPr>
                <a:spLocks noChangeArrowheads="1"/>
              </p:cNvSpPr>
              <p:nvPr/>
            </p:nvSpPr>
            <p:spPr bwMode="auto">
              <a:xfrm>
                <a:off x="4535" y="3819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111" name="Rectangle 1767"/>
              <p:cNvSpPr>
                <a:spLocks noChangeArrowheads="1"/>
              </p:cNvSpPr>
              <p:nvPr/>
            </p:nvSpPr>
            <p:spPr bwMode="auto">
              <a:xfrm>
                <a:off x="4547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112" name="Rectangle 1768"/>
              <p:cNvSpPr>
                <a:spLocks noChangeArrowheads="1"/>
              </p:cNvSpPr>
              <p:nvPr/>
            </p:nvSpPr>
            <p:spPr bwMode="auto">
              <a:xfrm>
                <a:off x="4547" y="3795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113" name="Rectangle 1769"/>
              <p:cNvSpPr>
                <a:spLocks noChangeArrowheads="1"/>
              </p:cNvSpPr>
              <p:nvPr/>
            </p:nvSpPr>
            <p:spPr bwMode="auto">
              <a:xfrm>
                <a:off x="4559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114" name="Rectangle 1770"/>
              <p:cNvSpPr>
                <a:spLocks noChangeArrowheads="1"/>
              </p:cNvSpPr>
              <p:nvPr/>
            </p:nvSpPr>
            <p:spPr bwMode="auto">
              <a:xfrm>
                <a:off x="4559" y="3819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115" name="Rectangle 1771"/>
              <p:cNvSpPr>
                <a:spLocks noChangeArrowheads="1"/>
              </p:cNvSpPr>
              <p:nvPr/>
            </p:nvSpPr>
            <p:spPr bwMode="auto">
              <a:xfrm>
                <a:off x="4571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116" name="Rectangle 1772"/>
              <p:cNvSpPr>
                <a:spLocks noChangeArrowheads="1"/>
              </p:cNvSpPr>
              <p:nvPr/>
            </p:nvSpPr>
            <p:spPr bwMode="auto">
              <a:xfrm>
                <a:off x="4571" y="3795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117" name="Rectangle 1773"/>
              <p:cNvSpPr>
                <a:spLocks noChangeArrowheads="1"/>
              </p:cNvSpPr>
              <p:nvPr/>
            </p:nvSpPr>
            <p:spPr bwMode="auto">
              <a:xfrm>
                <a:off x="4577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118" name="Rectangle 1774"/>
              <p:cNvSpPr>
                <a:spLocks noChangeArrowheads="1"/>
              </p:cNvSpPr>
              <p:nvPr/>
            </p:nvSpPr>
            <p:spPr bwMode="auto">
              <a:xfrm>
                <a:off x="4577" y="3819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119" name="Rectangle 1775"/>
              <p:cNvSpPr>
                <a:spLocks noChangeArrowheads="1"/>
              </p:cNvSpPr>
              <p:nvPr/>
            </p:nvSpPr>
            <p:spPr bwMode="auto">
              <a:xfrm>
                <a:off x="4595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120" name="Rectangle 1776"/>
              <p:cNvSpPr>
                <a:spLocks noChangeArrowheads="1"/>
              </p:cNvSpPr>
              <p:nvPr/>
            </p:nvSpPr>
            <p:spPr bwMode="auto">
              <a:xfrm>
                <a:off x="4595" y="3795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121" name="Rectangle 1777"/>
              <p:cNvSpPr>
                <a:spLocks noChangeArrowheads="1"/>
              </p:cNvSpPr>
              <p:nvPr/>
            </p:nvSpPr>
            <p:spPr bwMode="auto">
              <a:xfrm>
                <a:off x="4601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122" name="Rectangle 1778"/>
              <p:cNvSpPr>
                <a:spLocks noChangeArrowheads="1"/>
              </p:cNvSpPr>
              <p:nvPr/>
            </p:nvSpPr>
            <p:spPr bwMode="auto">
              <a:xfrm>
                <a:off x="4601" y="3819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123" name="Rectangle 1779"/>
              <p:cNvSpPr>
                <a:spLocks noChangeArrowheads="1"/>
              </p:cNvSpPr>
              <p:nvPr/>
            </p:nvSpPr>
            <p:spPr bwMode="auto">
              <a:xfrm>
                <a:off x="4613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59325" name="Group 1981"/>
            <p:cNvGrpSpPr>
              <a:grpSpLocks/>
            </p:cNvGrpSpPr>
            <p:nvPr/>
          </p:nvGrpSpPr>
          <p:grpSpPr bwMode="auto">
            <a:xfrm>
              <a:off x="263" y="2679"/>
              <a:ext cx="5160" cy="1158"/>
              <a:chOff x="263" y="2679"/>
              <a:chExt cx="5160" cy="1158"/>
            </a:xfrm>
          </p:grpSpPr>
          <p:sp>
            <p:nvSpPr>
              <p:cNvPr id="59125" name="Rectangle 1781"/>
              <p:cNvSpPr>
                <a:spLocks noChangeArrowheads="1"/>
              </p:cNvSpPr>
              <p:nvPr/>
            </p:nvSpPr>
            <p:spPr bwMode="auto">
              <a:xfrm>
                <a:off x="4619" y="3795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126" name="Rectangle 1782"/>
              <p:cNvSpPr>
                <a:spLocks noChangeArrowheads="1"/>
              </p:cNvSpPr>
              <p:nvPr/>
            </p:nvSpPr>
            <p:spPr bwMode="auto">
              <a:xfrm>
                <a:off x="4625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127" name="Rectangle 1783"/>
              <p:cNvSpPr>
                <a:spLocks noChangeArrowheads="1"/>
              </p:cNvSpPr>
              <p:nvPr/>
            </p:nvSpPr>
            <p:spPr bwMode="auto">
              <a:xfrm>
                <a:off x="4625" y="3819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128" name="Rectangle 1784"/>
              <p:cNvSpPr>
                <a:spLocks noChangeArrowheads="1"/>
              </p:cNvSpPr>
              <p:nvPr/>
            </p:nvSpPr>
            <p:spPr bwMode="auto">
              <a:xfrm>
                <a:off x="4637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129" name="Rectangle 1785"/>
              <p:cNvSpPr>
                <a:spLocks noChangeArrowheads="1"/>
              </p:cNvSpPr>
              <p:nvPr/>
            </p:nvSpPr>
            <p:spPr bwMode="auto">
              <a:xfrm>
                <a:off x="4643" y="3795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130" name="Rectangle 1786"/>
              <p:cNvSpPr>
                <a:spLocks noChangeArrowheads="1"/>
              </p:cNvSpPr>
              <p:nvPr/>
            </p:nvSpPr>
            <p:spPr bwMode="auto">
              <a:xfrm>
                <a:off x="4649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131" name="Rectangle 1787"/>
              <p:cNvSpPr>
                <a:spLocks noChangeArrowheads="1"/>
              </p:cNvSpPr>
              <p:nvPr/>
            </p:nvSpPr>
            <p:spPr bwMode="auto">
              <a:xfrm>
                <a:off x="4649" y="3819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132" name="Rectangle 1788"/>
              <p:cNvSpPr>
                <a:spLocks noChangeArrowheads="1"/>
              </p:cNvSpPr>
              <p:nvPr/>
            </p:nvSpPr>
            <p:spPr bwMode="auto">
              <a:xfrm>
                <a:off x="4661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133" name="Rectangle 1789"/>
              <p:cNvSpPr>
                <a:spLocks noChangeArrowheads="1"/>
              </p:cNvSpPr>
              <p:nvPr/>
            </p:nvSpPr>
            <p:spPr bwMode="auto">
              <a:xfrm>
                <a:off x="4661" y="3795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134" name="Rectangle 1790"/>
              <p:cNvSpPr>
                <a:spLocks noChangeArrowheads="1"/>
              </p:cNvSpPr>
              <p:nvPr/>
            </p:nvSpPr>
            <p:spPr bwMode="auto">
              <a:xfrm>
                <a:off x="4667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135" name="Rectangle 1791"/>
              <p:cNvSpPr>
                <a:spLocks noChangeArrowheads="1"/>
              </p:cNvSpPr>
              <p:nvPr/>
            </p:nvSpPr>
            <p:spPr bwMode="auto">
              <a:xfrm>
                <a:off x="4667" y="3819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136" name="Rectangle 1792"/>
              <p:cNvSpPr>
                <a:spLocks noChangeArrowheads="1"/>
              </p:cNvSpPr>
              <p:nvPr/>
            </p:nvSpPr>
            <p:spPr bwMode="auto">
              <a:xfrm>
                <a:off x="4679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137" name="Rectangle 1793"/>
              <p:cNvSpPr>
                <a:spLocks noChangeArrowheads="1"/>
              </p:cNvSpPr>
              <p:nvPr/>
            </p:nvSpPr>
            <p:spPr bwMode="auto">
              <a:xfrm>
                <a:off x="4685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138" name="Rectangle 1794"/>
              <p:cNvSpPr>
                <a:spLocks noChangeArrowheads="1"/>
              </p:cNvSpPr>
              <p:nvPr/>
            </p:nvSpPr>
            <p:spPr bwMode="auto">
              <a:xfrm>
                <a:off x="4685" y="3819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139" name="Rectangle 1795"/>
              <p:cNvSpPr>
                <a:spLocks noChangeArrowheads="1"/>
              </p:cNvSpPr>
              <p:nvPr/>
            </p:nvSpPr>
            <p:spPr bwMode="auto">
              <a:xfrm>
                <a:off x="4697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140" name="Rectangle 1796"/>
              <p:cNvSpPr>
                <a:spLocks noChangeArrowheads="1"/>
              </p:cNvSpPr>
              <p:nvPr/>
            </p:nvSpPr>
            <p:spPr bwMode="auto">
              <a:xfrm>
                <a:off x="4697" y="3795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141" name="Rectangle 1797"/>
              <p:cNvSpPr>
                <a:spLocks noChangeArrowheads="1"/>
              </p:cNvSpPr>
              <p:nvPr/>
            </p:nvSpPr>
            <p:spPr bwMode="auto">
              <a:xfrm>
                <a:off x="4703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142" name="Rectangle 1798"/>
              <p:cNvSpPr>
                <a:spLocks noChangeArrowheads="1"/>
              </p:cNvSpPr>
              <p:nvPr/>
            </p:nvSpPr>
            <p:spPr bwMode="auto">
              <a:xfrm>
                <a:off x="4703" y="3819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143" name="Rectangle 1799"/>
              <p:cNvSpPr>
                <a:spLocks noChangeArrowheads="1"/>
              </p:cNvSpPr>
              <p:nvPr/>
            </p:nvSpPr>
            <p:spPr bwMode="auto">
              <a:xfrm>
                <a:off x="4715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144" name="Rectangle 1800"/>
              <p:cNvSpPr>
                <a:spLocks noChangeArrowheads="1"/>
              </p:cNvSpPr>
              <p:nvPr/>
            </p:nvSpPr>
            <p:spPr bwMode="auto">
              <a:xfrm>
                <a:off x="4715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145" name="Rectangle 1801"/>
              <p:cNvSpPr>
                <a:spLocks noChangeArrowheads="1"/>
              </p:cNvSpPr>
              <p:nvPr/>
            </p:nvSpPr>
            <p:spPr bwMode="auto">
              <a:xfrm>
                <a:off x="4715" y="3819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146" name="Rectangle 1802"/>
              <p:cNvSpPr>
                <a:spLocks noChangeArrowheads="1"/>
              </p:cNvSpPr>
              <p:nvPr/>
            </p:nvSpPr>
            <p:spPr bwMode="auto">
              <a:xfrm>
                <a:off x="4733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147" name="Rectangle 1803"/>
              <p:cNvSpPr>
                <a:spLocks noChangeArrowheads="1"/>
              </p:cNvSpPr>
              <p:nvPr/>
            </p:nvSpPr>
            <p:spPr bwMode="auto">
              <a:xfrm>
                <a:off x="4733" y="3795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148" name="Rectangle 1804"/>
              <p:cNvSpPr>
                <a:spLocks noChangeArrowheads="1"/>
              </p:cNvSpPr>
              <p:nvPr/>
            </p:nvSpPr>
            <p:spPr bwMode="auto">
              <a:xfrm>
                <a:off x="4739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149" name="Rectangle 1805"/>
              <p:cNvSpPr>
                <a:spLocks noChangeArrowheads="1"/>
              </p:cNvSpPr>
              <p:nvPr/>
            </p:nvSpPr>
            <p:spPr bwMode="auto">
              <a:xfrm>
                <a:off x="4739" y="3819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150" name="Rectangle 1806"/>
              <p:cNvSpPr>
                <a:spLocks noChangeArrowheads="1"/>
              </p:cNvSpPr>
              <p:nvPr/>
            </p:nvSpPr>
            <p:spPr bwMode="auto">
              <a:xfrm>
                <a:off x="4751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151" name="Rectangle 1807"/>
              <p:cNvSpPr>
                <a:spLocks noChangeArrowheads="1"/>
              </p:cNvSpPr>
              <p:nvPr/>
            </p:nvSpPr>
            <p:spPr bwMode="auto">
              <a:xfrm>
                <a:off x="4751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152" name="Rectangle 1808"/>
              <p:cNvSpPr>
                <a:spLocks noChangeArrowheads="1"/>
              </p:cNvSpPr>
              <p:nvPr/>
            </p:nvSpPr>
            <p:spPr bwMode="auto">
              <a:xfrm>
                <a:off x="4751" y="3819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153" name="Rectangle 1809"/>
              <p:cNvSpPr>
                <a:spLocks noChangeArrowheads="1"/>
              </p:cNvSpPr>
              <p:nvPr/>
            </p:nvSpPr>
            <p:spPr bwMode="auto">
              <a:xfrm>
                <a:off x="4763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154" name="Rectangle 1810"/>
              <p:cNvSpPr>
                <a:spLocks noChangeArrowheads="1"/>
              </p:cNvSpPr>
              <p:nvPr/>
            </p:nvSpPr>
            <p:spPr bwMode="auto">
              <a:xfrm>
                <a:off x="4769" y="3795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155" name="Rectangle 1811"/>
              <p:cNvSpPr>
                <a:spLocks noChangeArrowheads="1"/>
              </p:cNvSpPr>
              <p:nvPr/>
            </p:nvSpPr>
            <p:spPr bwMode="auto">
              <a:xfrm>
                <a:off x="4769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156" name="Rectangle 1812"/>
              <p:cNvSpPr>
                <a:spLocks noChangeArrowheads="1"/>
              </p:cNvSpPr>
              <p:nvPr/>
            </p:nvSpPr>
            <p:spPr bwMode="auto">
              <a:xfrm>
                <a:off x="4769" y="3819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157" name="Rectangle 1813"/>
              <p:cNvSpPr>
                <a:spLocks noChangeArrowheads="1"/>
              </p:cNvSpPr>
              <p:nvPr/>
            </p:nvSpPr>
            <p:spPr bwMode="auto">
              <a:xfrm>
                <a:off x="4787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158" name="Rectangle 1814"/>
              <p:cNvSpPr>
                <a:spLocks noChangeArrowheads="1"/>
              </p:cNvSpPr>
              <p:nvPr/>
            </p:nvSpPr>
            <p:spPr bwMode="auto">
              <a:xfrm>
                <a:off x="4787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159" name="Rectangle 1815"/>
              <p:cNvSpPr>
                <a:spLocks noChangeArrowheads="1"/>
              </p:cNvSpPr>
              <p:nvPr/>
            </p:nvSpPr>
            <p:spPr bwMode="auto">
              <a:xfrm>
                <a:off x="4787" y="3819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160" name="Rectangle 1816"/>
              <p:cNvSpPr>
                <a:spLocks noChangeArrowheads="1"/>
              </p:cNvSpPr>
              <p:nvPr/>
            </p:nvSpPr>
            <p:spPr bwMode="auto">
              <a:xfrm>
                <a:off x="4799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161" name="Rectangle 1817"/>
              <p:cNvSpPr>
                <a:spLocks noChangeArrowheads="1"/>
              </p:cNvSpPr>
              <p:nvPr/>
            </p:nvSpPr>
            <p:spPr bwMode="auto">
              <a:xfrm>
                <a:off x="4799" y="3795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162" name="Rectangle 1818"/>
              <p:cNvSpPr>
                <a:spLocks noChangeArrowheads="1"/>
              </p:cNvSpPr>
              <p:nvPr/>
            </p:nvSpPr>
            <p:spPr bwMode="auto">
              <a:xfrm>
                <a:off x="4805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163" name="Rectangle 1819"/>
              <p:cNvSpPr>
                <a:spLocks noChangeArrowheads="1"/>
              </p:cNvSpPr>
              <p:nvPr/>
            </p:nvSpPr>
            <p:spPr bwMode="auto">
              <a:xfrm>
                <a:off x="4805" y="3819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164" name="Rectangle 1820"/>
              <p:cNvSpPr>
                <a:spLocks noChangeArrowheads="1"/>
              </p:cNvSpPr>
              <p:nvPr/>
            </p:nvSpPr>
            <p:spPr bwMode="auto">
              <a:xfrm>
                <a:off x="4817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165" name="Rectangle 1821"/>
              <p:cNvSpPr>
                <a:spLocks noChangeArrowheads="1"/>
              </p:cNvSpPr>
              <p:nvPr/>
            </p:nvSpPr>
            <p:spPr bwMode="auto">
              <a:xfrm>
                <a:off x="4823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166" name="Rectangle 1822"/>
              <p:cNvSpPr>
                <a:spLocks noChangeArrowheads="1"/>
              </p:cNvSpPr>
              <p:nvPr/>
            </p:nvSpPr>
            <p:spPr bwMode="auto">
              <a:xfrm>
                <a:off x="4823" y="3819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167" name="Rectangle 1823"/>
              <p:cNvSpPr>
                <a:spLocks noChangeArrowheads="1"/>
              </p:cNvSpPr>
              <p:nvPr/>
            </p:nvSpPr>
            <p:spPr bwMode="auto">
              <a:xfrm>
                <a:off x="4835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168" name="Rectangle 1824"/>
              <p:cNvSpPr>
                <a:spLocks noChangeArrowheads="1"/>
              </p:cNvSpPr>
              <p:nvPr/>
            </p:nvSpPr>
            <p:spPr bwMode="auto">
              <a:xfrm>
                <a:off x="4835" y="3795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169" name="Rectangle 1825"/>
              <p:cNvSpPr>
                <a:spLocks noChangeArrowheads="1"/>
              </p:cNvSpPr>
              <p:nvPr/>
            </p:nvSpPr>
            <p:spPr bwMode="auto">
              <a:xfrm>
                <a:off x="4841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170" name="Rectangle 1826"/>
              <p:cNvSpPr>
                <a:spLocks noChangeArrowheads="1"/>
              </p:cNvSpPr>
              <p:nvPr/>
            </p:nvSpPr>
            <p:spPr bwMode="auto">
              <a:xfrm>
                <a:off x="4841" y="3819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171" name="Rectangle 1827"/>
              <p:cNvSpPr>
                <a:spLocks noChangeArrowheads="1"/>
              </p:cNvSpPr>
              <p:nvPr/>
            </p:nvSpPr>
            <p:spPr bwMode="auto">
              <a:xfrm>
                <a:off x="4853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172" name="Rectangle 1828"/>
              <p:cNvSpPr>
                <a:spLocks noChangeArrowheads="1"/>
              </p:cNvSpPr>
              <p:nvPr/>
            </p:nvSpPr>
            <p:spPr bwMode="auto">
              <a:xfrm>
                <a:off x="4853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173" name="Rectangle 1829"/>
              <p:cNvSpPr>
                <a:spLocks noChangeArrowheads="1"/>
              </p:cNvSpPr>
              <p:nvPr/>
            </p:nvSpPr>
            <p:spPr bwMode="auto">
              <a:xfrm>
                <a:off x="4853" y="3819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174" name="Rectangle 1830"/>
              <p:cNvSpPr>
                <a:spLocks noChangeArrowheads="1"/>
              </p:cNvSpPr>
              <p:nvPr/>
            </p:nvSpPr>
            <p:spPr bwMode="auto">
              <a:xfrm>
                <a:off x="4871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175" name="Rectangle 1831"/>
              <p:cNvSpPr>
                <a:spLocks noChangeArrowheads="1"/>
              </p:cNvSpPr>
              <p:nvPr/>
            </p:nvSpPr>
            <p:spPr bwMode="auto">
              <a:xfrm>
                <a:off x="4871" y="3795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176" name="Rectangle 1832"/>
              <p:cNvSpPr>
                <a:spLocks noChangeArrowheads="1"/>
              </p:cNvSpPr>
              <p:nvPr/>
            </p:nvSpPr>
            <p:spPr bwMode="auto">
              <a:xfrm>
                <a:off x="4877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177" name="Rectangle 1833"/>
              <p:cNvSpPr>
                <a:spLocks noChangeArrowheads="1"/>
              </p:cNvSpPr>
              <p:nvPr/>
            </p:nvSpPr>
            <p:spPr bwMode="auto">
              <a:xfrm>
                <a:off x="4877" y="3819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178" name="Rectangle 1834"/>
              <p:cNvSpPr>
                <a:spLocks noChangeArrowheads="1"/>
              </p:cNvSpPr>
              <p:nvPr/>
            </p:nvSpPr>
            <p:spPr bwMode="auto">
              <a:xfrm>
                <a:off x="4889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179" name="Rectangle 1835"/>
              <p:cNvSpPr>
                <a:spLocks noChangeArrowheads="1"/>
              </p:cNvSpPr>
              <p:nvPr/>
            </p:nvSpPr>
            <p:spPr bwMode="auto">
              <a:xfrm>
                <a:off x="4889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180" name="Rectangle 1836"/>
              <p:cNvSpPr>
                <a:spLocks noChangeArrowheads="1"/>
              </p:cNvSpPr>
              <p:nvPr/>
            </p:nvSpPr>
            <p:spPr bwMode="auto">
              <a:xfrm>
                <a:off x="4889" y="3819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181" name="Rectangle 1837"/>
              <p:cNvSpPr>
                <a:spLocks noChangeArrowheads="1"/>
              </p:cNvSpPr>
              <p:nvPr/>
            </p:nvSpPr>
            <p:spPr bwMode="auto">
              <a:xfrm>
                <a:off x="4901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182" name="Rectangle 1838"/>
              <p:cNvSpPr>
                <a:spLocks noChangeArrowheads="1"/>
              </p:cNvSpPr>
              <p:nvPr/>
            </p:nvSpPr>
            <p:spPr bwMode="auto">
              <a:xfrm>
                <a:off x="4907" y="3795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183" name="Rectangle 1839"/>
              <p:cNvSpPr>
                <a:spLocks noChangeArrowheads="1"/>
              </p:cNvSpPr>
              <p:nvPr/>
            </p:nvSpPr>
            <p:spPr bwMode="auto">
              <a:xfrm>
                <a:off x="4907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184" name="Rectangle 1840"/>
              <p:cNvSpPr>
                <a:spLocks noChangeArrowheads="1"/>
              </p:cNvSpPr>
              <p:nvPr/>
            </p:nvSpPr>
            <p:spPr bwMode="auto">
              <a:xfrm>
                <a:off x="4907" y="3819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185" name="Rectangle 1841"/>
              <p:cNvSpPr>
                <a:spLocks noChangeArrowheads="1"/>
              </p:cNvSpPr>
              <p:nvPr/>
            </p:nvSpPr>
            <p:spPr bwMode="auto">
              <a:xfrm>
                <a:off x="4925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186" name="Rectangle 1842"/>
              <p:cNvSpPr>
                <a:spLocks noChangeArrowheads="1"/>
              </p:cNvSpPr>
              <p:nvPr/>
            </p:nvSpPr>
            <p:spPr bwMode="auto">
              <a:xfrm>
                <a:off x="4925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187" name="Rectangle 1843"/>
              <p:cNvSpPr>
                <a:spLocks noChangeArrowheads="1"/>
              </p:cNvSpPr>
              <p:nvPr/>
            </p:nvSpPr>
            <p:spPr bwMode="auto">
              <a:xfrm>
                <a:off x="4925" y="3819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188" name="Rectangle 1844"/>
              <p:cNvSpPr>
                <a:spLocks noChangeArrowheads="1"/>
              </p:cNvSpPr>
              <p:nvPr/>
            </p:nvSpPr>
            <p:spPr bwMode="auto">
              <a:xfrm>
                <a:off x="4937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189" name="Rectangle 1845"/>
              <p:cNvSpPr>
                <a:spLocks noChangeArrowheads="1"/>
              </p:cNvSpPr>
              <p:nvPr/>
            </p:nvSpPr>
            <p:spPr bwMode="auto">
              <a:xfrm>
                <a:off x="4937" y="3795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190" name="Rectangle 1846"/>
              <p:cNvSpPr>
                <a:spLocks noChangeArrowheads="1"/>
              </p:cNvSpPr>
              <p:nvPr/>
            </p:nvSpPr>
            <p:spPr bwMode="auto">
              <a:xfrm>
                <a:off x="4943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191" name="Rectangle 1847"/>
              <p:cNvSpPr>
                <a:spLocks noChangeArrowheads="1"/>
              </p:cNvSpPr>
              <p:nvPr/>
            </p:nvSpPr>
            <p:spPr bwMode="auto">
              <a:xfrm>
                <a:off x="4943" y="3819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192" name="Rectangle 1848"/>
              <p:cNvSpPr>
                <a:spLocks noChangeArrowheads="1"/>
              </p:cNvSpPr>
              <p:nvPr/>
            </p:nvSpPr>
            <p:spPr bwMode="auto">
              <a:xfrm>
                <a:off x="4955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193" name="Rectangle 1849"/>
              <p:cNvSpPr>
                <a:spLocks noChangeArrowheads="1"/>
              </p:cNvSpPr>
              <p:nvPr/>
            </p:nvSpPr>
            <p:spPr bwMode="auto">
              <a:xfrm>
                <a:off x="4961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194" name="Rectangle 1850"/>
              <p:cNvSpPr>
                <a:spLocks noChangeArrowheads="1"/>
              </p:cNvSpPr>
              <p:nvPr/>
            </p:nvSpPr>
            <p:spPr bwMode="auto">
              <a:xfrm>
                <a:off x="4961" y="3819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195" name="Rectangle 1851"/>
              <p:cNvSpPr>
                <a:spLocks noChangeArrowheads="1"/>
              </p:cNvSpPr>
              <p:nvPr/>
            </p:nvSpPr>
            <p:spPr bwMode="auto">
              <a:xfrm>
                <a:off x="4973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196" name="Rectangle 1852"/>
              <p:cNvSpPr>
                <a:spLocks noChangeArrowheads="1"/>
              </p:cNvSpPr>
              <p:nvPr/>
            </p:nvSpPr>
            <p:spPr bwMode="auto">
              <a:xfrm>
                <a:off x="4973" y="3795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197" name="Rectangle 1853"/>
              <p:cNvSpPr>
                <a:spLocks noChangeArrowheads="1"/>
              </p:cNvSpPr>
              <p:nvPr/>
            </p:nvSpPr>
            <p:spPr bwMode="auto">
              <a:xfrm>
                <a:off x="4979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198" name="Rectangle 1854"/>
              <p:cNvSpPr>
                <a:spLocks noChangeArrowheads="1"/>
              </p:cNvSpPr>
              <p:nvPr/>
            </p:nvSpPr>
            <p:spPr bwMode="auto">
              <a:xfrm>
                <a:off x="4979" y="3819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199" name="Rectangle 1855"/>
              <p:cNvSpPr>
                <a:spLocks noChangeArrowheads="1"/>
              </p:cNvSpPr>
              <p:nvPr/>
            </p:nvSpPr>
            <p:spPr bwMode="auto">
              <a:xfrm>
                <a:off x="4991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200" name="Rectangle 1856"/>
              <p:cNvSpPr>
                <a:spLocks noChangeArrowheads="1"/>
              </p:cNvSpPr>
              <p:nvPr/>
            </p:nvSpPr>
            <p:spPr bwMode="auto">
              <a:xfrm>
                <a:off x="4991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201" name="Rectangle 1857"/>
              <p:cNvSpPr>
                <a:spLocks noChangeArrowheads="1"/>
              </p:cNvSpPr>
              <p:nvPr/>
            </p:nvSpPr>
            <p:spPr bwMode="auto">
              <a:xfrm>
                <a:off x="4991" y="3819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202" name="Rectangle 1858"/>
              <p:cNvSpPr>
                <a:spLocks noChangeArrowheads="1"/>
              </p:cNvSpPr>
              <p:nvPr/>
            </p:nvSpPr>
            <p:spPr bwMode="auto">
              <a:xfrm>
                <a:off x="5009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203" name="Rectangle 1859"/>
              <p:cNvSpPr>
                <a:spLocks noChangeArrowheads="1"/>
              </p:cNvSpPr>
              <p:nvPr/>
            </p:nvSpPr>
            <p:spPr bwMode="auto">
              <a:xfrm>
                <a:off x="5009" y="3795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204" name="Rectangle 1860"/>
              <p:cNvSpPr>
                <a:spLocks noChangeArrowheads="1"/>
              </p:cNvSpPr>
              <p:nvPr/>
            </p:nvSpPr>
            <p:spPr bwMode="auto">
              <a:xfrm>
                <a:off x="5015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205" name="Rectangle 1861"/>
              <p:cNvSpPr>
                <a:spLocks noChangeArrowheads="1"/>
              </p:cNvSpPr>
              <p:nvPr/>
            </p:nvSpPr>
            <p:spPr bwMode="auto">
              <a:xfrm>
                <a:off x="5015" y="3819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206" name="Rectangle 1862"/>
              <p:cNvSpPr>
                <a:spLocks noChangeArrowheads="1"/>
              </p:cNvSpPr>
              <p:nvPr/>
            </p:nvSpPr>
            <p:spPr bwMode="auto">
              <a:xfrm>
                <a:off x="5027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207" name="Rectangle 1863"/>
              <p:cNvSpPr>
                <a:spLocks noChangeArrowheads="1"/>
              </p:cNvSpPr>
              <p:nvPr/>
            </p:nvSpPr>
            <p:spPr bwMode="auto">
              <a:xfrm>
                <a:off x="5027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208" name="Rectangle 1864"/>
              <p:cNvSpPr>
                <a:spLocks noChangeArrowheads="1"/>
              </p:cNvSpPr>
              <p:nvPr/>
            </p:nvSpPr>
            <p:spPr bwMode="auto">
              <a:xfrm>
                <a:off x="5027" y="3819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209" name="Rectangle 1865"/>
              <p:cNvSpPr>
                <a:spLocks noChangeArrowheads="1"/>
              </p:cNvSpPr>
              <p:nvPr/>
            </p:nvSpPr>
            <p:spPr bwMode="auto">
              <a:xfrm>
                <a:off x="5039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210" name="Rectangle 1866"/>
              <p:cNvSpPr>
                <a:spLocks noChangeArrowheads="1"/>
              </p:cNvSpPr>
              <p:nvPr/>
            </p:nvSpPr>
            <p:spPr bwMode="auto">
              <a:xfrm>
                <a:off x="5045" y="3795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211" name="Rectangle 1867"/>
              <p:cNvSpPr>
                <a:spLocks noChangeArrowheads="1"/>
              </p:cNvSpPr>
              <p:nvPr/>
            </p:nvSpPr>
            <p:spPr bwMode="auto">
              <a:xfrm>
                <a:off x="5045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212" name="Rectangle 1868"/>
              <p:cNvSpPr>
                <a:spLocks noChangeArrowheads="1"/>
              </p:cNvSpPr>
              <p:nvPr/>
            </p:nvSpPr>
            <p:spPr bwMode="auto">
              <a:xfrm>
                <a:off x="5045" y="3819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213" name="Rectangle 1869"/>
              <p:cNvSpPr>
                <a:spLocks noChangeArrowheads="1"/>
              </p:cNvSpPr>
              <p:nvPr/>
            </p:nvSpPr>
            <p:spPr bwMode="auto">
              <a:xfrm>
                <a:off x="5063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214" name="Rectangle 1870"/>
              <p:cNvSpPr>
                <a:spLocks noChangeArrowheads="1"/>
              </p:cNvSpPr>
              <p:nvPr/>
            </p:nvSpPr>
            <p:spPr bwMode="auto">
              <a:xfrm>
                <a:off x="5063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215" name="Rectangle 1871"/>
              <p:cNvSpPr>
                <a:spLocks noChangeArrowheads="1"/>
              </p:cNvSpPr>
              <p:nvPr/>
            </p:nvSpPr>
            <p:spPr bwMode="auto">
              <a:xfrm>
                <a:off x="5063" y="3819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216" name="Rectangle 1872"/>
              <p:cNvSpPr>
                <a:spLocks noChangeArrowheads="1"/>
              </p:cNvSpPr>
              <p:nvPr/>
            </p:nvSpPr>
            <p:spPr bwMode="auto">
              <a:xfrm>
                <a:off x="5075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217" name="Rectangle 1873"/>
              <p:cNvSpPr>
                <a:spLocks noChangeArrowheads="1"/>
              </p:cNvSpPr>
              <p:nvPr/>
            </p:nvSpPr>
            <p:spPr bwMode="auto">
              <a:xfrm>
                <a:off x="5075" y="3795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218" name="Rectangle 1874"/>
              <p:cNvSpPr>
                <a:spLocks noChangeArrowheads="1"/>
              </p:cNvSpPr>
              <p:nvPr/>
            </p:nvSpPr>
            <p:spPr bwMode="auto">
              <a:xfrm>
                <a:off x="5081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219" name="Rectangle 1875"/>
              <p:cNvSpPr>
                <a:spLocks noChangeArrowheads="1"/>
              </p:cNvSpPr>
              <p:nvPr/>
            </p:nvSpPr>
            <p:spPr bwMode="auto">
              <a:xfrm>
                <a:off x="5081" y="3819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220" name="Rectangle 1876"/>
              <p:cNvSpPr>
                <a:spLocks noChangeArrowheads="1"/>
              </p:cNvSpPr>
              <p:nvPr/>
            </p:nvSpPr>
            <p:spPr bwMode="auto">
              <a:xfrm>
                <a:off x="5093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221" name="Rectangle 1877"/>
              <p:cNvSpPr>
                <a:spLocks noChangeArrowheads="1"/>
              </p:cNvSpPr>
              <p:nvPr/>
            </p:nvSpPr>
            <p:spPr bwMode="auto">
              <a:xfrm>
                <a:off x="5099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222" name="Rectangle 1878"/>
              <p:cNvSpPr>
                <a:spLocks noChangeArrowheads="1"/>
              </p:cNvSpPr>
              <p:nvPr/>
            </p:nvSpPr>
            <p:spPr bwMode="auto">
              <a:xfrm>
                <a:off x="5099" y="3819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223" name="Rectangle 1879"/>
              <p:cNvSpPr>
                <a:spLocks noChangeArrowheads="1"/>
              </p:cNvSpPr>
              <p:nvPr/>
            </p:nvSpPr>
            <p:spPr bwMode="auto">
              <a:xfrm>
                <a:off x="5111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224" name="Rectangle 1880"/>
              <p:cNvSpPr>
                <a:spLocks noChangeArrowheads="1"/>
              </p:cNvSpPr>
              <p:nvPr/>
            </p:nvSpPr>
            <p:spPr bwMode="auto">
              <a:xfrm>
                <a:off x="5111" y="3795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225" name="Rectangle 1881"/>
              <p:cNvSpPr>
                <a:spLocks noChangeArrowheads="1"/>
              </p:cNvSpPr>
              <p:nvPr/>
            </p:nvSpPr>
            <p:spPr bwMode="auto">
              <a:xfrm>
                <a:off x="5117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226" name="Rectangle 1882"/>
              <p:cNvSpPr>
                <a:spLocks noChangeArrowheads="1"/>
              </p:cNvSpPr>
              <p:nvPr/>
            </p:nvSpPr>
            <p:spPr bwMode="auto">
              <a:xfrm>
                <a:off x="5117" y="3819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227" name="Rectangle 1883"/>
              <p:cNvSpPr>
                <a:spLocks noChangeArrowheads="1"/>
              </p:cNvSpPr>
              <p:nvPr/>
            </p:nvSpPr>
            <p:spPr bwMode="auto">
              <a:xfrm>
                <a:off x="5129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228" name="Rectangle 1884"/>
              <p:cNvSpPr>
                <a:spLocks noChangeArrowheads="1"/>
              </p:cNvSpPr>
              <p:nvPr/>
            </p:nvSpPr>
            <p:spPr bwMode="auto">
              <a:xfrm>
                <a:off x="5129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229" name="Rectangle 1885"/>
              <p:cNvSpPr>
                <a:spLocks noChangeArrowheads="1"/>
              </p:cNvSpPr>
              <p:nvPr/>
            </p:nvSpPr>
            <p:spPr bwMode="auto">
              <a:xfrm>
                <a:off x="5129" y="3819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230" name="Rectangle 1886"/>
              <p:cNvSpPr>
                <a:spLocks noChangeArrowheads="1"/>
              </p:cNvSpPr>
              <p:nvPr/>
            </p:nvSpPr>
            <p:spPr bwMode="auto">
              <a:xfrm>
                <a:off x="5141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231" name="Rectangle 1887"/>
              <p:cNvSpPr>
                <a:spLocks noChangeArrowheads="1"/>
              </p:cNvSpPr>
              <p:nvPr/>
            </p:nvSpPr>
            <p:spPr bwMode="auto">
              <a:xfrm>
                <a:off x="5147" y="3795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232" name="Rectangle 1888"/>
              <p:cNvSpPr>
                <a:spLocks noChangeArrowheads="1"/>
              </p:cNvSpPr>
              <p:nvPr/>
            </p:nvSpPr>
            <p:spPr bwMode="auto">
              <a:xfrm>
                <a:off x="5153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233" name="Rectangle 1889"/>
              <p:cNvSpPr>
                <a:spLocks noChangeArrowheads="1"/>
              </p:cNvSpPr>
              <p:nvPr/>
            </p:nvSpPr>
            <p:spPr bwMode="auto">
              <a:xfrm>
                <a:off x="5153" y="3819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234" name="Rectangle 1890"/>
              <p:cNvSpPr>
                <a:spLocks noChangeArrowheads="1"/>
              </p:cNvSpPr>
              <p:nvPr/>
            </p:nvSpPr>
            <p:spPr bwMode="auto">
              <a:xfrm>
                <a:off x="5165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235" name="Rectangle 1891"/>
              <p:cNvSpPr>
                <a:spLocks noChangeArrowheads="1"/>
              </p:cNvSpPr>
              <p:nvPr/>
            </p:nvSpPr>
            <p:spPr bwMode="auto">
              <a:xfrm>
                <a:off x="5165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236" name="Rectangle 1892"/>
              <p:cNvSpPr>
                <a:spLocks noChangeArrowheads="1"/>
              </p:cNvSpPr>
              <p:nvPr/>
            </p:nvSpPr>
            <p:spPr bwMode="auto">
              <a:xfrm>
                <a:off x="5165" y="3819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237" name="Rectangle 1893"/>
              <p:cNvSpPr>
                <a:spLocks noChangeArrowheads="1"/>
              </p:cNvSpPr>
              <p:nvPr/>
            </p:nvSpPr>
            <p:spPr bwMode="auto">
              <a:xfrm>
                <a:off x="5177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238" name="Rectangle 1894"/>
              <p:cNvSpPr>
                <a:spLocks noChangeArrowheads="1"/>
              </p:cNvSpPr>
              <p:nvPr/>
            </p:nvSpPr>
            <p:spPr bwMode="auto">
              <a:xfrm>
                <a:off x="5177" y="3795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239" name="Rectangle 1895"/>
              <p:cNvSpPr>
                <a:spLocks noChangeArrowheads="1"/>
              </p:cNvSpPr>
              <p:nvPr/>
            </p:nvSpPr>
            <p:spPr bwMode="auto">
              <a:xfrm>
                <a:off x="5183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240" name="Rectangle 1896"/>
              <p:cNvSpPr>
                <a:spLocks noChangeArrowheads="1"/>
              </p:cNvSpPr>
              <p:nvPr/>
            </p:nvSpPr>
            <p:spPr bwMode="auto">
              <a:xfrm>
                <a:off x="5183" y="3819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241" name="Rectangle 1897"/>
              <p:cNvSpPr>
                <a:spLocks noChangeArrowheads="1"/>
              </p:cNvSpPr>
              <p:nvPr/>
            </p:nvSpPr>
            <p:spPr bwMode="auto">
              <a:xfrm>
                <a:off x="5195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242" name="Rectangle 1898"/>
              <p:cNvSpPr>
                <a:spLocks noChangeArrowheads="1"/>
              </p:cNvSpPr>
              <p:nvPr/>
            </p:nvSpPr>
            <p:spPr bwMode="auto">
              <a:xfrm>
                <a:off x="5201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243" name="Rectangle 1899"/>
              <p:cNvSpPr>
                <a:spLocks noChangeArrowheads="1"/>
              </p:cNvSpPr>
              <p:nvPr/>
            </p:nvSpPr>
            <p:spPr bwMode="auto">
              <a:xfrm>
                <a:off x="5201" y="3819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244" name="Rectangle 1900"/>
              <p:cNvSpPr>
                <a:spLocks noChangeArrowheads="1"/>
              </p:cNvSpPr>
              <p:nvPr/>
            </p:nvSpPr>
            <p:spPr bwMode="auto">
              <a:xfrm>
                <a:off x="5213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245" name="Rectangle 1901"/>
              <p:cNvSpPr>
                <a:spLocks noChangeArrowheads="1"/>
              </p:cNvSpPr>
              <p:nvPr/>
            </p:nvSpPr>
            <p:spPr bwMode="auto">
              <a:xfrm>
                <a:off x="5213" y="3795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246" name="Rectangle 1902"/>
              <p:cNvSpPr>
                <a:spLocks noChangeArrowheads="1"/>
              </p:cNvSpPr>
              <p:nvPr/>
            </p:nvSpPr>
            <p:spPr bwMode="auto">
              <a:xfrm>
                <a:off x="5219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247" name="Rectangle 1903"/>
              <p:cNvSpPr>
                <a:spLocks noChangeArrowheads="1"/>
              </p:cNvSpPr>
              <p:nvPr/>
            </p:nvSpPr>
            <p:spPr bwMode="auto">
              <a:xfrm>
                <a:off x="5219" y="3819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248" name="Rectangle 1904"/>
              <p:cNvSpPr>
                <a:spLocks noChangeArrowheads="1"/>
              </p:cNvSpPr>
              <p:nvPr/>
            </p:nvSpPr>
            <p:spPr bwMode="auto">
              <a:xfrm>
                <a:off x="5231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249" name="Rectangle 1905"/>
              <p:cNvSpPr>
                <a:spLocks noChangeArrowheads="1"/>
              </p:cNvSpPr>
              <p:nvPr/>
            </p:nvSpPr>
            <p:spPr bwMode="auto">
              <a:xfrm>
                <a:off x="5231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250" name="Rectangle 1906"/>
              <p:cNvSpPr>
                <a:spLocks noChangeArrowheads="1"/>
              </p:cNvSpPr>
              <p:nvPr/>
            </p:nvSpPr>
            <p:spPr bwMode="auto">
              <a:xfrm>
                <a:off x="5231" y="3819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251" name="Rectangle 1907"/>
              <p:cNvSpPr>
                <a:spLocks noChangeArrowheads="1"/>
              </p:cNvSpPr>
              <p:nvPr/>
            </p:nvSpPr>
            <p:spPr bwMode="auto">
              <a:xfrm>
                <a:off x="5249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252" name="Rectangle 1908"/>
              <p:cNvSpPr>
                <a:spLocks noChangeArrowheads="1"/>
              </p:cNvSpPr>
              <p:nvPr/>
            </p:nvSpPr>
            <p:spPr bwMode="auto">
              <a:xfrm>
                <a:off x="5249" y="3795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253" name="Rectangle 1909"/>
              <p:cNvSpPr>
                <a:spLocks noChangeArrowheads="1"/>
              </p:cNvSpPr>
              <p:nvPr/>
            </p:nvSpPr>
            <p:spPr bwMode="auto">
              <a:xfrm>
                <a:off x="5255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254" name="Rectangle 1910"/>
              <p:cNvSpPr>
                <a:spLocks noChangeArrowheads="1"/>
              </p:cNvSpPr>
              <p:nvPr/>
            </p:nvSpPr>
            <p:spPr bwMode="auto">
              <a:xfrm>
                <a:off x="5255" y="3819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255" name="Rectangle 1911"/>
              <p:cNvSpPr>
                <a:spLocks noChangeArrowheads="1"/>
              </p:cNvSpPr>
              <p:nvPr/>
            </p:nvSpPr>
            <p:spPr bwMode="auto">
              <a:xfrm>
                <a:off x="5267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256" name="Rectangle 1912"/>
              <p:cNvSpPr>
                <a:spLocks noChangeArrowheads="1"/>
              </p:cNvSpPr>
              <p:nvPr/>
            </p:nvSpPr>
            <p:spPr bwMode="auto">
              <a:xfrm>
                <a:off x="5267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257" name="Rectangle 1913"/>
              <p:cNvSpPr>
                <a:spLocks noChangeArrowheads="1"/>
              </p:cNvSpPr>
              <p:nvPr/>
            </p:nvSpPr>
            <p:spPr bwMode="auto">
              <a:xfrm>
                <a:off x="5267" y="3819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258" name="Rectangle 1914"/>
              <p:cNvSpPr>
                <a:spLocks noChangeArrowheads="1"/>
              </p:cNvSpPr>
              <p:nvPr/>
            </p:nvSpPr>
            <p:spPr bwMode="auto">
              <a:xfrm>
                <a:off x="5279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259" name="Rectangle 1915"/>
              <p:cNvSpPr>
                <a:spLocks noChangeArrowheads="1"/>
              </p:cNvSpPr>
              <p:nvPr/>
            </p:nvSpPr>
            <p:spPr bwMode="auto">
              <a:xfrm>
                <a:off x="5285" y="3795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260" name="Rectangle 1916"/>
              <p:cNvSpPr>
                <a:spLocks noChangeArrowheads="1"/>
              </p:cNvSpPr>
              <p:nvPr/>
            </p:nvSpPr>
            <p:spPr bwMode="auto">
              <a:xfrm>
                <a:off x="5285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261" name="Rectangle 1917"/>
              <p:cNvSpPr>
                <a:spLocks noChangeArrowheads="1"/>
              </p:cNvSpPr>
              <p:nvPr/>
            </p:nvSpPr>
            <p:spPr bwMode="auto">
              <a:xfrm>
                <a:off x="5285" y="3819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262" name="Rectangle 1918"/>
              <p:cNvSpPr>
                <a:spLocks noChangeArrowheads="1"/>
              </p:cNvSpPr>
              <p:nvPr/>
            </p:nvSpPr>
            <p:spPr bwMode="auto">
              <a:xfrm>
                <a:off x="5303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263" name="Rectangle 1919"/>
              <p:cNvSpPr>
                <a:spLocks noChangeArrowheads="1"/>
              </p:cNvSpPr>
              <p:nvPr/>
            </p:nvSpPr>
            <p:spPr bwMode="auto">
              <a:xfrm>
                <a:off x="5303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264" name="Rectangle 1920"/>
              <p:cNvSpPr>
                <a:spLocks noChangeArrowheads="1"/>
              </p:cNvSpPr>
              <p:nvPr/>
            </p:nvSpPr>
            <p:spPr bwMode="auto">
              <a:xfrm>
                <a:off x="5303" y="3819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265" name="Rectangle 1921"/>
              <p:cNvSpPr>
                <a:spLocks noChangeArrowheads="1"/>
              </p:cNvSpPr>
              <p:nvPr/>
            </p:nvSpPr>
            <p:spPr bwMode="auto">
              <a:xfrm>
                <a:off x="5315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266" name="Rectangle 1922"/>
              <p:cNvSpPr>
                <a:spLocks noChangeArrowheads="1"/>
              </p:cNvSpPr>
              <p:nvPr/>
            </p:nvSpPr>
            <p:spPr bwMode="auto">
              <a:xfrm>
                <a:off x="5315" y="3795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267" name="Rectangle 1923"/>
              <p:cNvSpPr>
                <a:spLocks noChangeArrowheads="1"/>
              </p:cNvSpPr>
              <p:nvPr/>
            </p:nvSpPr>
            <p:spPr bwMode="auto">
              <a:xfrm>
                <a:off x="5321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268" name="Rectangle 1924"/>
              <p:cNvSpPr>
                <a:spLocks noChangeArrowheads="1"/>
              </p:cNvSpPr>
              <p:nvPr/>
            </p:nvSpPr>
            <p:spPr bwMode="auto">
              <a:xfrm>
                <a:off x="5321" y="3819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269" name="Rectangle 1925"/>
              <p:cNvSpPr>
                <a:spLocks noChangeArrowheads="1"/>
              </p:cNvSpPr>
              <p:nvPr/>
            </p:nvSpPr>
            <p:spPr bwMode="auto">
              <a:xfrm>
                <a:off x="5333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270" name="Rectangle 1926"/>
              <p:cNvSpPr>
                <a:spLocks noChangeArrowheads="1"/>
              </p:cNvSpPr>
              <p:nvPr/>
            </p:nvSpPr>
            <p:spPr bwMode="auto">
              <a:xfrm>
                <a:off x="5339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271" name="Rectangle 1927"/>
              <p:cNvSpPr>
                <a:spLocks noChangeArrowheads="1"/>
              </p:cNvSpPr>
              <p:nvPr/>
            </p:nvSpPr>
            <p:spPr bwMode="auto">
              <a:xfrm>
                <a:off x="5339" y="3819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272" name="Rectangle 1928"/>
              <p:cNvSpPr>
                <a:spLocks noChangeArrowheads="1"/>
              </p:cNvSpPr>
              <p:nvPr/>
            </p:nvSpPr>
            <p:spPr bwMode="auto">
              <a:xfrm>
                <a:off x="5351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273" name="Rectangle 1929"/>
              <p:cNvSpPr>
                <a:spLocks noChangeArrowheads="1"/>
              </p:cNvSpPr>
              <p:nvPr/>
            </p:nvSpPr>
            <p:spPr bwMode="auto">
              <a:xfrm>
                <a:off x="5351" y="3795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274" name="Rectangle 1930"/>
              <p:cNvSpPr>
                <a:spLocks noChangeArrowheads="1"/>
              </p:cNvSpPr>
              <p:nvPr/>
            </p:nvSpPr>
            <p:spPr bwMode="auto">
              <a:xfrm>
                <a:off x="5357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275" name="Rectangle 1931"/>
              <p:cNvSpPr>
                <a:spLocks noChangeArrowheads="1"/>
              </p:cNvSpPr>
              <p:nvPr/>
            </p:nvSpPr>
            <p:spPr bwMode="auto">
              <a:xfrm>
                <a:off x="5357" y="3819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276" name="Rectangle 1932"/>
              <p:cNvSpPr>
                <a:spLocks noChangeArrowheads="1"/>
              </p:cNvSpPr>
              <p:nvPr/>
            </p:nvSpPr>
            <p:spPr bwMode="auto">
              <a:xfrm>
                <a:off x="5369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277" name="Rectangle 1933"/>
              <p:cNvSpPr>
                <a:spLocks noChangeArrowheads="1"/>
              </p:cNvSpPr>
              <p:nvPr/>
            </p:nvSpPr>
            <p:spPr bwMode="auto">
              <a:xfrm>
                <a:off x="5369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278" name="Rectangle 1934"/>
              <p:cNvSpPr>
                <a:spLocks noChangeArrowheads="1"/>
              </p:cNvSpPr>
              <p:nvPr/>
            </p:nvSpPr>
            <p:spPr bwMode="auto">
              <a:xfrm>
                <a:off x="5369" y="3819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279" name="Rectangle 1935"/>
              <p:cNvSpPr>
                <a:spLocks noChangeArrowheads="1"/>
              </p:cNvSpPr>
              <p:nvPr/>
            </p:nvSpPr>
            <p:spPr bwMode="auto">
              <a:xfrm>
                <a:off x="5387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280" name="Rectangle 1936"/>
              <p:cNvSpPr>
                <a:spLocks noChangeArrowheads="1"/>
              </p:cNvSpPr>
              <p:nvPr/>
            </p:nvSpPr>
            <p:spPr bwMode="auto">
              <a:xfrm>
                <a:off x="5387" y="3795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281" name="Rectangle 1937"/>
              <p:cNvSpPr>
                <a:spLocks noChangeArrowheads="1"/>
              </p:cNvSpPr>
              <p:nvPr/>
            </p:nvSpPr>
            <p:spPr bwMode="auto">
              <a:xfrm>
                <a:off x="5393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282" name="Rectangle 1938"/>
              <p:cNvSpPr>
                <a:spLocks noChangeArrowheads="1"/>
              </p:cNvSpPr>
              <p:nvPr/>
            </p:nvSpPr>
            <p:spPr bwMode="auto">
              <a:xfrm>
                <a:off x="5393" y="3819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283" name="Rectangle 1939"/>
              <p:cNvSpPr>
                <a:spLocks noChangeArrowheads="1"/>
              </p:cNvSpPr>
              <p:nvPr/>
            </p:nvSpPr>
            <p:spPr bwMode="auto">
              <a:xfrm>
                <a:off x="5405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284" name="Rectangle 1940"/>
              <p:cNvSpPr>
                <a:spLocks noChangeArrowheads="1"/>
              </p:cNvSpPr>
              <p:nvPr/>
            </p:nvSpPr>
            <p:spPr bwMode="auto">
              <a:xfrm>
                <a:off x="5405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285" name="Rectangle 1941"/>
              <p:cNvSpPr>
                <a:spLocks noChangeArrowheads="1"/>
              </p:cNvSpPr>
              <p:nvPr/>
            </p:nvSpPr>
            <p:spPr bwMode="auto">
              <a:xfrm>
                <a:off x="5405" y="3819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286" name="Rectangle 1942"/>
              <p:cNvSpPr>
                <a:spLocks noChangeArrowheads="1"/>
              </p:cNvSpPr>
              <p:nvPr/>
            </p:nvSpPr>
            <p:spPr bwMode="auto">
              <a:xfrm>
                <a:off x="5417" y="381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287" name="Line 1943"/>
              <p:cNvSpPr>
                <a:spLocks noChangeShapeType="1"/>
              </p:cNvSpPr>
              <p:nvPr/>
            </p:nvSpPr>
            <p:spPr bwMode="auto">
              <a:xfrm>
                <a:off x="263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288" name="Line 1944"/>
              <p:cNvSpPr>
                <a:spLocks noChangeShapeType="1"/>
              </p:cNvSpPr>
              <p:nvPr/>
            </p:nvSpPr>
            <p:spPr bwMode="auto">
              <a:xfrm>
                <a:off x="269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289" name="Line 1945"/>
              <p:cNvSpPr>
                <a:spLocks noChangeShapeType="1"/>
              </p:cNvSpPr>
              <p:nvPr/>
            </p:nvSpPr>
            <p:spPr bwMode="auto">
              <a:xfrm>
                <a:off x="275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290" name="Line 1946"/>
              <p:cNvSpPr>
                <a:spLocks noChangeShapeType="1"/>
              </p:cNvSpPr>
              <p:nvPr/>
            </p:nvSpPr>
            <p:spPr bwMode="auto">
              <a:xfrm>
                <a:off x="287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291" name="Line 1947"/>
              <p:cNvSpPr>
                <a:spLocks noChangeShapeType="1"/>
              </p:cNvSpPr>
              <p:nvPr/>
            </p:nvSpPr>
            <p:spPr bwMode="auto">
              <a:xfrm>
                <a:off x="293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292" name="Line 1948"/>
              <p:cNvSpPr>
                <a:spLocks noChangeShapeType="1"/>
              </p:cNvSpPr>
              <p:nvPr/>
            </p:nvSpPr>
            <p:spPr bwMode="auto">
              <a:xfrm>
                <a:off x="299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293" name="Line 1949"/>
              <p:cNvSpPr>
                <a:spLocks noChangeShapeType="1"/>
              </p:cNvSpPr>
              <p:nvPr/>
            </p:nvSpPr>
            <p:spPr bwMode="auto">
              <a:xfrm>
                <a:off x="305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294" name="Line 1950"/>
              <p:cNvSpPr>
                <a:spLocks noChangeShapeType="1"/>
              </p:cNvSpPr>
              <p:nvPr/>
            </p:nvSpPr>
            <p:spPr bwMode="auto">
              <a:xfrm>
                <a:off x="317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295" name="Line 1951"/>
              <p:cNvSpPr>
                <a:spLocks noChangeShapeType="1"/>
              </p:cNvSpPr>
              <p:nvPr/>
            </p:nvSpPr>
            <p:spPr bwMode="auto">
              <a:xfrm>
                <a:off x="317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296" name="Line 1952"/>
              <p:cNvSpPr>
                <a:spLocks noChangeShapeType="1"/>
              </p:cNvSpPr>
              <p:nvPr/>
            </p:nvSpPr>
            <p:spPr bwMode="auto">
              <a:xfrm>
                <a:off x="329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297" name="Line 1953"/>
              <p:cNvSpPr>
                <a:spLocks noChangeShapeType="1"/>
              </p:cNvSpPr>
              <p:nvPr/>
            </p:nvSpPr>
            <p:spPr bwMode="auto">
              <a:xfrm>
                <a:off x="335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298" name="Line 1954"/>
              <p:cNvSpPr>
                <a:spLocks noChangeShapeType="1"/>
              </p:cNvSpPr>
              <p:nvPr/>
            </p:nvSpPr>
            <p:spPr bwMode="auto">
              <a:xfrm>
                <a:off x="347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299" name="Line 1955"/>
              <p:cNvSpPr>
                <a:spLocks noChangeShapeType="1"/>
              </p:cNvSpPr>
              <p:nvPr/>
            </p:nvSpPr>
            <p:spPr bwMode="auto">
              <a:xfrm>
                <a:off x="347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300" name="Line 1956"/>
              <p:cNvSpPr>
                <a:spLocks noChangeShapeType="1"/>
              </p:cNvSpPr>
              <p:nvPr/>
            </p:nvSpPr>
            <p:spPr bwMode="auto">
              <a:xfrm>
                <a:off x="359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301" name="Line 1957"/>
              <p:cNvSpPr>
                <a:spLocks noChangeShapeType="1"/>
              </p:cNvSpPr>
              <p:nvPr/>
            </p:nvSpPr>
            <p:spPr bwMode="auto">
              <a:xfrm>
                <a:off x="365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302" name="Line 1958"/>
              <p:cNvSpPr>
                <a:spLocks noChangeShapeType="1"/>
              </p:cNvSpPr>
              <p:nvPr/>
            </p:nvSpPr>
            <p:spPr bwMode="auto">
              <a:xfrm>
                <a:off x="371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303" name="Line 1959"/>
              <p:cNvSpPr>
                <a:spLocks noChangeShapeType="1"/>
              </p:cNvSpPr>
              <p:nvPr/>
            </p:nvSpPr>
            <p:spPr bwMode="auto">
              <a:xfrm>
                <a:off x="377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304" name="Line 1960"/>
              <p:cNvSpPr>
                <a:spLocks noChangeShapeType="1"/>
              </p:cNvSpPr>
              <p:nvPr/>
            </p:nvSpPr>
            <p:spPr bwMode="auto">
              <a:xfrm>
                <a:off x="389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305" name="Line 1961"/>
              <p:cNvSpPr>
                <a:spLocks noChangeShapeType="1"/>
              </p:cNvSpPr>
              <p:nvPr/>
            </p:nvSpPr>
            <p:spPr bwMode="auto">
              <a:xfrm>
                <a:off x="389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306" name="Line 1962"/>
              <p:cNvSpPr>
                <a:spLocks noChangeShapeType="1"/>
              </p:cNvSpPr>
              <p:nvPr/>
            </p:nvSpPr>
            <p:spPr bwMode="auto">
              <a:xfrm>
                <a:off x="401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307" name="Line 1963"/>
              <p:cNvSpPr>
                <a:spLocks noChangeShapeType="1"/>
              </p:cNvSpPr>
              <p:nvPr/>
            </p:nvSpPr>
            <p:spPr bwMode="auto">
              <a:xfrm>
                <a:off x="407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308" name="Line 1964"/>
              <p:cNvSpPr>
                <a:spLocks noChangeShapeType="1"/>
              </p:cNvSpPr>
              <p:nvPr/>
            </p:nvSpPr>
            <p:spPr bwMode="auto">
              <a:xfrm>
                <a:off x="413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309" name="Line 1965"/>
              <p:cNvSpPr>
                <a:spLocks noChangeShapeType="1"/>
              </p:cNvSpPr>
              <p:nvPr/>
            </p:nvSpPr>
            <p:spPr bwMode="auto">
              <a:xfrm>
                <a:off x="419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310" name="Line 1966"/>
              <p:cNvSpPr>
                <a:spLocks noChangeShapeType="1"/>
              </p:cNvSpPr>
              <p:nvPr/>
            </p:nvSpPr>
            <p:spPr bwMode="auto">
              <a:xfrm>
                <a:off x="431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311" name="Line 1967"/>
              <p:cNvSpPr>
                <a:spLocks noChangeShapeType="1"/>
              </p:cNvSpPr>
              <p:nvPr/>
            </p:nvSpPr>
            <p:spPr bwMode="auto">
              <a:xfrm>
                <a:off x="437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312" name="Line 1968"/>
              <p:cNvSpPr>
                <a:spLocks noChangeShapeType="1"/>
              </p:cNvSpPr>
              <p:nvPr/>
            </p:nvSpPr>
            <p:spPr bwMode="auto">
              <a:xfrm>
                <a:off x="443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313" name="Line 1969"/>
              <p:cNvSpPr>
                <a:spLocks noChangeShapeType="1"/>
              </p:cNvSpPr>
              <p:nvPr/>
            </p:nvSpPr>
            <p:spPr bwMode="auto">
              <a:xfrm>
                <a:off x="449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314" name="Line 1970"/>
              <p:cNvSpPr>
                <a:spLocks noChangeShapeType="1"/>
              </p:cNvSpPr>
              <p:nvPr/>
            </p:nvSpPr>
            <p:spPr bwMode="auto">
              <a:xfrm>
                <a:off x="461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315" name="Line 1971"/>
              <p:cNvSpPr>
                <a:spLocks noChangeShapeType="1"/>
              </p:cNvSpPr>
              <p:nvPr/>
            </p:nvSpPr>
            <p:spPr bwMode="auto">
              <a:xfrm>
                <a:off x="461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316" name="Line 1972"/>
              <p:cNvSpPr>
                <a:spLocks noChangeShapeType="1"/>
              </p:cNvSpPr>
              <p:nvPr/>
            </p:nvSpPr>
            <p:spPr bwMode="auto">
              <a:xfrm>
                <a:off x="473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317" name="Line 1973"/>
              <p:cNvSpPr>
                <a:spLocks noChangeShapeType="1"/>
              </p:cNvSpPr>
              <p:nvPr/>
            </p:nvSpPr>
            <p:spPr bwMode="auto">
              <a:xfrm>
                <a:off x="479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318" name="Line 1974"/>
              <p:cNvSpPr>
                <a:spLocks noChangeShapeType="1"/>
              </p:cNvSpPr>
              <p:nvPr/>
            </p:nvSpPr>
            <p:spPr bwMode="auto">
              <a:xfrm>
                <a:off x="491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319" name="Line 1975"/>
              <p:cNvSpPr>
                <a:spLocks noChangeShapeType="1"/>
              </p:cNvSpPr>
              <p:nvPr/>
            </p:nvSpPr>
            <p:spPr bwMode="auto">
              <a:xfrm>
                <a:off x="491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320" name="Line 1976"/>
              <p:cNvSpPr>
                <a:spLocks noChangeShapeType="1"/>
              </p:cNvSpPr>
              <p:nvPr/>
            </p:nvSpPr>
            <p:spPr bwMode="auto">
              <a:xfrm>
                <a:off x="503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321" name="Line 1977"/>
              <p:cNvSpPr>
                <a:spLocks noChangeShapeType="1"/>
              </p:cNvSpPr>
              <p:nvPr/>
            </p:nvSpPr>
            <p:spPr bwMode="auto">
              <a:xfrm>
                <a:off x="509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322" name="Line 1978"/>
              <p:cNvSpPr>
                <a:spLocks noChangeShapeType="1"/>
              </p:cNvSpPr>
              <p:nvPr/>
            </p:nvSpPr>
            <p:spPr bwMode="auto">
              <a:xfrm>
                <a:off x="515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323" name="Line 1979"/>
              <p:cNvSpPr>
                <a:spLocks noChangeShapeType="1"/>
              </p:cNvSpPr>
              <p:nvPr/>
            </p:nvSpPr>
            <p:spPr bwMode="auto">
              <a:xfrm>
                <a:off x="521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324" name="Line 1980"/>
              <p:cNvSpPr>
                <a:spLocks noChangeShapeType="1"/>
              </p:cNvSpPr>
              <p:nvPr/>
            </p:nvSpPr>
            <p:spPr bwMode="auto">
              <a:xfrm>
                <a:off x="527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59526" name="Group 2182"/>
            <p:cNvGrpSpPr>
              <a:grpSpLocks/>
            </p:cNvGrpSpPr>
            <p:nvPr/>
          </p:nvGrpSpPr>
          <p:grpSpPr bwMode="auto">
            <a:xfrm>
              <a:off x="533" y="2679"/>
              <a:ext cx="1927" cy="630"/>
              <a:chOff x="533" y="2679"/>
              <a:chExt cx="1927" cy="630"/>
            </a:xfrm>
          </p:grpSpPr>
          <p:sp>
            <p:nvSpPr>
              <p:cNvPr id="59326" name="Line 1982"/>
              <p:cNvSpPr>
                <a:spLocks noChangeShapeType="1"/>
              </p:cNvSpPr>
              <p:nvPr/>
            </p:nvSpPr>
            <p:spPr bwMode="auto">
              <a:xfrm>
                <a:off x="533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327" name="Line 1983"/>
              <p:cNvSpPr>
                <a:spLocks noChangeShapeType="1"/>
              </p:cNvSpPr>
              <p:nvPr/>
            </p:nvSpPr>
            <p:spPr bwMode="auto">
              <a:xfrm>
                <a:off x="545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328" name="Line 1984"/>
              <p:cNvSpPr>
                <a:spLocks noChangeShapeType="1"/>
              </p:cNvSpPr>
              <p:nvPr/>
            </p:nvSpPr>
            <p:spPr bwMode="auto">
              <a:xfrm>
                <a:off x="551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329" name="Line 1985"/>
              <p:cNvSpPr>
                <a:spLocks noChangeShapeType="1"/>
              </p:cNvSpPr>
              <p:nvPr/>
            </p:nvSpPr>
            <p:spPr bwMode="auto">
              <a:xfrm>
                <a:off x="557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330" name="Line 1986"/>
              <p:cNvSpPr>
                <a:spLocks noChangeShapeType="1"/>
              </p:cNvSpPr>
              <p:nvPr/>
            </p:nvSpPr>
            <p:spPr bwMode="auto">
              <a:xfrm>
                <a:off x="563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331" name="Line 1987"/>
              <p:cNvSpPr>
                <a:spLocks noChangeShapeType="1"/>
              </p:cNvSpPr>
              <p:nvPr/>
            </p:nvSpPr>
            <p:spPr bwMode="auto">
              <a:xfrm>
                <a:off x="575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332" name="Line 1988"/>
              <p:cNvSpPr>
                <a:spLocks noChangeShapeType="1"/>
              </p:cNvSpPr>
              <p:nvPr/>
            </p:nvSpPr>
            <p:spPr bwMode="auto">
              <a:xfrm>
                <a:off x="581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333" name="Line 1989"/>
              <p:cNvSpPr>
                <a:spLocks noChangeShapeType="1"/>
              </p:cNvSpPr>
              <p:nvPr/>
            </p:nvSpPr>
            <p:spPr bwMode="auto">
              <a:xfrm>
                <a:off x="587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334" name="Line 1990"/>
              <p:cNvSpPr>
                <a:spLocks noChangeShapeType="1"/>
              </p:cNvSpPr>
              <p:nvPr/>
            </p:nvSpPr>
            <p:spPr bwMode="auto">
              <a:xfrm>
                <a:off x="593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335" name="Line 1991"/>
              <p:cNvSpPr>
                <a:spLocks noChangeShapeType="1"/>
              </p:cNvSpPr>
              <p:nvPr/>
            </p:nvSpPr>
            <p:spPr bwMode="auto">
              <a:xfrm>
                <a:off x="605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336" name="Line 1992"/>
              <p:cNvSpPr>
                <a:spLocks noChangeShapeType="1"/>
              </p:cNvSpPr>
              <p:nvPr/>
            </p:nvSpPr>
            <p:spPr bwMode="auto">
              <a:xfrm>
                <a:off x="605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337" name="Line 1993"/>
              <p:cNvSpPr>
                <a:spLocks noChangeShapeType="1"/>
              </p:cNvSpPr>
              <p:nvPr/>
            </p:nvSpPr>
            <p:spPr bwMode="auto">
              <a:xfrm>
                <a:off x="617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338" name="Line 1994"/>
              <p:cNvSpPr>
                <a:spLocks noChangeShapeType="1"/>
              </p:cNvSpPr>
              <p:nvPr/>
            </p:nvSpPr>
            <p:spPr bwMode="auto">
              <a:xfrm>
                <a:off x="623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339" name="Line 1995"/>
              <p:cNvSpPr>
                <a:spLocks noChangeShapeType="1"/>
              </p:cNvSpPr>
              <p:nvPr/>
            </p:nvSpPr>
            <p:spPr bwMode="auto">
              <a:xfrm>
                <a:off x="629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340" name="Line 1996"/>
              <p:cNvSpPr>
                <a:spLocks noChangeShapeType="1"/>
              </p:cNvSpPr>
              <p:nvPr/>
            </p:nvSpPr>
            <p:spPr bwMode="auto">
              <a:xfrm>
                <a:off x="635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341" name="Line 1997"/>
              <p:cNvSpPr>
                <a:spLocks noChangeShapeType="1"/>
              </p:cNvSpPr>
              <p:nvPr/>
            </p:nvSpPr>
            <p:spPr bwMode="auto">
              <a:xfrm>
                <a:off x="647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342" name="Line 1998"/>
              <p:cNvSpPr>
                <a:spLocks noChangeShapeType="1"/>
              </p:cNvSpPr>
              <p:nvPr/>
            </p:nvSpPr>
            <p:spPr bwMode="auto">
              <a:xfrm>
                <a:off x="647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343" name="Line 1999"/>
              <p:cNvSpPr>
                <a:spLocks noChangeShapeType="1"/>
              </p:cNvSpPr>
              <p:nvPr/>
            </p:nvSpPr>
            <p:spPr bwMode="auto">
              <a:xfrm>
                <a:off x="659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344" name="Line 2000"/>
              <p:cNvSpPr>
                <a:spLocks noChangeShapeType="1"/>
              </p:cNvSpPr>
              <p:nvPr/>
            </p:nvSpPr>
            <p:spPr bwMode="auto">
              <a:xfrm>
                <a:off x="665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345" name="Line 2001"/>
              <p:cNvSpPr>
                <a:spLocks noChangeShapeType="1"/>
              </p:cNvSpPr>
              <p:nvPr/>
            </p:nvSpPr>
            <p:spPr bwMode="auto">
              <a:xfrm>
                <a:off x="671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346" name="Line 2002"/>
              <p:cNvSpPr>
                <a:spLocks noChangeShapeType="1"/>
              </p:cNvSpPr>
              <p:nvPr/>
            </p:nvSpPr>
            <p:spPr bwMode="auto">
              <a:xfrm>
                <a:off x="677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347" name="Line 2003"/>
              <p:cNvSpPr>
                <a:spLocks noChangeShapeType="1"/>
              </p:cNvSpPr>
              <p:nvPr/>
            </p:nvSpPr>
            <p:spPr bwMode="auto">
              <a:xfrm>
                <a:off x="689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348" name="Line 2004"/>
              <p:cNvSpPr>
                <a:spLocks noChangeShapeType="1"/>
              </p:cNvSpPr>
              <p:nvPr/>
            </p:nvSpPr>
            <p:spPr bwMode="auto">
              <a:xfrm>
                <a:off x="695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349" name="Line 2005"/>
              <p:cNvSpPr>
                <a:spLocks noChangeShapeType="1"/>
              </p:cNvSpPr>
              <p:nvPr/>
            </p:nvSpPr>
            <p:spPr bwMode="auto">
              <a:xfrm>
                <a:off x="701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350" name="Line 2006"/>
              <p:cNvSpPr>
                <a:spLocks noChangeShapeType="1"/>
              </p:cNvSpPr>
              <p:nvPr/>
            </p:nvSpPr>
            <p:spPr bwMode="auto">
              <a:xfrm>
                <a:off x="707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351" name="Line 2007"/>
              <p:cNvSpPr>
                <a:spLocks noChangeShapeType="1"/>
              </p:cNvSpPr>
              <p:nvPr/>
            </p:nvSpPr>
            <p:spPr bwMode="auto">
              <a:xfrm>
                <a:off x="719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352" name="Line 2008"/>
              <p:cNvSpPr>
                <a:spLocks noChangeShapeType="1"/>
              </p:cNvSpPr>
              <p:nvPr/>
            </p:nvSpPr>
            <p:spPr bwMode="auto">
              <a:xfrm>
                <a:off x="719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353" name="Line 2009"/>
              <p:cNvSpPr>
                <a:spLocks noChangeShapeType="1"/>
              </p:cNvSpPr>
              <p:nvPr/>
            </p:nvSpPr>
            <p:spPr bwMode="auto">
              <a:xfrm>
                <a:off x="731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354" name="Line 2010"/>
              <p:cNvSpPr>
                <a:spLocks noChangeShapeType="1"/>
              </p:cNvSpPr>
              <p:nvPr/>
            </p:nvSpPr>
            <p:spPr bwMode="auto">
              <a:xfrm>
                <a:off x="737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355" name="Line 2011"/>
              <p:cNvSpPr>
                <a:spLocks noChangeShapeType="1"/>
              </p:cNvSpPr>
              <p:nvPr/>
            </p:nvSpPr>
            <p:spPr bwMode="auto">
              <a:xfrm>
                <a:off x="749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356" name="Line 2012"/>
              <p:cNvSpPr>
                <a:spLocks noChangeShapeType="1"/>
              </p:cNvSpPr>
              <p:nvPr/>
            </p:nvSpPr>
            <p:spPr bwMode="auto">
              <a:xfrm>
                <a:off x="749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357" name="Line 2013"/>
              <p:cNvSpPr>
                <a:spLocks noChangeShapeType="1"/>
              </p:cNvSpPr>
              <p:nvPr/>
            </p:nvSpPr>
            <p:spPr bwMode="auto">
              <a:xfrm>
                <a:off x="761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358" name="Line 2014"/>
              <p:cNvSpPr>
                <a:spLocks noChangeShapeType="1"/>
              </p:cNvSpPr>
              <p:nvPr/>
            </p:nvSpPr>
            <p:spPr bwMode="auto">
              <a:xfrm>
                <a:off x="767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359" name="Line 2015"/>
              <p:cNvSpPr>
                <a:spLocks noChangeShapeType="1"/>
              </p:cNvSpPr>
              <p:nvPr/>
            </p:nvSpPr>
            <p:spPr bwMode="auto">
              <a:xfrm>
                <a:off x="773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360" name="Line 2016"/>
              <p:cNvSpPr>
                <a:spLocks noChangeShapeType="1"/>
              </p:cNvSpPr>
              <p:nvPr/>
            </p:nvSpPr>
            <p:spPr bwMode="auto">
              <a:xfrm>
                <a:off x="779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361" name="Line 2017"/>
              <p:cNvSpPr>
                <a:spLocks noChangeShapeType="1"/>
              </p:cNvSpPr>
              <p:nvPr/>
            </p:nvSpPr>
            <p:spPr bwMode="auto">
              <a:xfrm>
                <a:off x="791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362" name="Line 2018"/>
              <p:cNvSpPr>
                <a:spLocks noChangeShapeType="1"/>
              </p:cNvSpPr>
              <p:nvPr/>
            </p:nvSpPr>
            <p:spPr bwMode="auto">
              <a:xfrm>
                <a:off x="791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363" name="Line 2019"/>
              <p:cNvSpPr>
                <a:spLocks noChangeShapeType="1"/>
              </p:cNvSpPr>
              <p:nvPr/>
            </p:nvSpPr>
            <p:spPr bwMode="auto">
              <a:xfrm>
                <a:off x="803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364" name="Line 2020"/>
              <p:cNvSpPr>
                <a:spLocks noChangeShapeType="1"/>
              </p:cNvSpPr>
              <p:nvPr/>
            </p:nvSpPr>
            <p:spPr bwMode="auto">
              <a:xfrm>
                <a:off x="809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365" name="Line 2021"/>
              <p:cNvSpPr>
                <a:spLocks noChangeShapeType="1"/>
              </p:cNvSpPr>
              <p:nvPr/>
            </p:nvSpPr>
            <p:spPr bwMode="auto">
              <a:xfrm>
                <a:off x="815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366" name="Line 2022"/>
              <p:cNvSpPr>
                <a:spLocks noChangeShapeType="1"/>
              </p:cNvSpPr>
              <p:nvPr/>
            </p:nvSpPr>
            <p:spPr bwMode="auto">
              <a:xfrm>
                <a:off x="821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367" name="Line 2023"/>
              <p:cNvSpPr>
                <a:spLocks noChangeShapeType="1"/>
              </p:cNvSpPr>
              <p:nvPr/>
            </p:nvSpPr>
            <p:spPr bwMode="auto">
              <a:xfrm>
                <a:off x="833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368" name="Line 2024"/>
              <p:cNvSpPr>
                <a:spLocks noChangeShapeType="1"/>
              </p:cNvSpPr>
              <p:nvPr/>
            </p:nvSpPr>
            <p:spPr bwMode="auto">
              <a:xfrm>
                <a:off x="839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369" name="Line 2025"/>
              <p:cNvSpPr>
                <a:spLocks noChangeShapeType="1"/>
              </p:cNvSpPr>
              <p:nvPr/>
            </p:nvSpPr>
            <p:spPr bwMode="auto">
              <a:xfrm>
                <a:off x="845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370" name="Line 2026"/>
              <p:cNvSpPr>
                <a:spLocks noChangeShapeType="1"/>
              </p:cNvSpPr>
              <p:nvPr/>
            </p:nvSpPr>
            <p:spPr bwMode="auto">
              <a:xfrm>
                <a:off x="851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371" name="Line 2027"/>
              <p:cNvSpPr>
                <a:spLocks noChangeShapeType="1"/>
              </p:cNvSpPr>
              <p:nvPr/>
            </p:nvSpPr>
            <p:spPr bwMode="auto">
              <a:xfrm>
                <a:off x="863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372" name="Line 2028"/>
              <p:cNvSpPr>
                <a:spLocks noChangeShapeType="1"/>
              </p:cNvSpPr>
              <p:nvPr/>
            </p:nvSpPr>
            <p:spPr bwMode="auto">
              <a:xfrm>
                <a:off x="863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373" name="Line 2029"/>
              <p:cNvSpPr>
                <a:spLocks noChangeShapeType="1"/>
              </p:cNvSpPr>
              <p:nvPr/>
            </p:nvSpPr>
            <p:spPr bwMode="auto">
              <a:xfrm>
                <a:off x="875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374" name="Line 2030"/>
              <p:cNvSpPr>
                <a:spLocks noChangeShapeType="1"/>
              </p:cNvSpPr>
              <p:nvPr/>
            </p:nvSpPr>
            <p:spPr bwMode="auto">
              <a:xfrm>
                <a:off x="881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375" name="Line 2031"/>
              <p:cNvSpPr>
                <a:spLocks noChangeShapeType="1"/>
              </p:cNvSpPr>
              <p:nvPr/>
            </p:nvSpPr>
            <p:spPr bwMode="auto">
              <a:xfrm>
                <a:off x="893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376" name="Line 2032"/>
              <p:cNvSpPr>
                <a:spLocks noChangeShapeType="1"/>
              </p:cNvSpPr>
              <p:nvPr/>
            </p:nvSpPr>
            <p:spPr bwMode="auto">
              <a:xfrm>
                <a:off x="893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377" name="Line 2033"/>
              <p:cNvSpPr>
                <a:spLocks noChangeShapeType="1"/>
              </p:cNvSpPr>
              <p:nvPr/>
            </p:nvSpPr>
            <p:spPr bwMode="auto">
              <a:xfrm>
                <a:off x="905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378" name="Line 2034"/>
              <p:cNvSpPr>
                <a:spLocks noChangeShapeType="1"/>
              </p:cNvSpPr>
              <p:nvPr/>
            </p:nvSpPr>
            <p:spPr bwMode="auto">
              <a:xfrm>
                <a:off x="911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379" name="Line 2035"/>
              <p:cNvSpPr>
                <a:spLocks noChangeShapeType="1"/>
              </p:cNvSpPr>
              <p:nvPr/>
            </p:nvSpPr>
            <p:spPr bwMode="auto">
              <a:xfrm>
                <a:off x="929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380" name="Line 2036"/>
              <p:cNvSpPr>
                <a:spLocks noChangeShapeType="1"/>
              </p:cNvSpPr>
              <p:nvPr/>
            </p:nvSpPr>
            <p:spPr bwMode="auto">
              <a:xfrm>
                <a:off x="935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381" name="Line 2037"/>
              <p:cNvSpPr>
                <a:spLocks noChangeShapeType="1"/>
              </p:cNvSpPr>
              <p:nvPr/>
            </p:nvSpPr>
            <p:spPr bwMode="auto">
              <a:xfrm>
                <a:off x="941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382" name="Line 2038"/>
              <p:cNvSpPr>
                <a:spLocks noChangeShapeType="1"/>
              </p:cNvSpPr>
              <p:nvPr/>
            </p:nvSpPr>
            <p:spPr bwMode="auto">
              <a:xfrm>
                <a:off x="947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383" name="Line 2039"/>
              <p:cNvSpPr>
                <a:spLocks noChangeShapeType="1"/>
              </p:cNvSpPr>
              <p:nvPr/>
            </p:nvSpPr>
            <p:spPr bwMode="auto">
              <a:xfrm>
                <a:off x="971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384" name="Line 2040"/>
              <p:cNvSpPr>
                <a:spLocks noChangeShapeType="1"/>
              </p:cNvSpPr>
              <p:nvPr/>
            </p:nvSpPr>
            <p:spPr bwMode="auto">
              <a:xfrm>
                <a:off x="977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385" name="Line 2041"/>
              <p:cNvSpPr>
                <a:spLocks noChangeShapeType="1"/>
              </p:cNvSpPr>
              <p:nvPr/>
            </p:nvSpPr>
            <p:spPr bwMode="auto">
              <a:xfrm>
                <a:off x="983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386" name="Line 2042"/>
              <p:cNvSpPr>
                <a:spLocks noChangeShapeType="1"/>
              </p:cNvSpPr>
              <p:nvPr/>
            </p:nvSpPr>
            <p:spPr bwMode="auto">
              <a:xfrm>
                <a:off x="989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387" name="Line 2043"/>
              <p:cNvSpPr>
                <a:spLocks noChangeShapeType="1"/>
              </p:cNvSpPr>
              <p:nvPr/>
            </p:nvSpPr>
            <p:spPr bwMode="auto">
              <a:xfrm>
                <a:off x="1013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388" name="Line 2044"/>
              <p:cNvSpPr>
                <a:spLocks noChangeShapeType="1"/>
              </p:cNvSpPr>
              <p:nvPr/>
            </p:nvSpPr>
            <p:spPr bwMode="auto">
              <a:xfrm>
                <a:off x="1013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389" name="Line 2045"/>
              <p:cNvSpPr>
                <a:spLocks noChangeShapeType="1"/>
              </p:cNvSpPr>
              <p:nvPr/>
            </p:nvSpPr>
            <p:spPr bwMode="auto">
              <a:xfrm>
                <a:off x="1025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390" name="Line 2046"/>
              <p:cNvSpPr>
                <a:spLocks noChangeShapeType="1"/>
              </p:cNvSpPr>
              <p:nvPr/>
            </p:nvSpPr>
            <p:spPr bwMode="auto">
              <a:xfrm>
                <a:off x="1031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391" name="Line 2047"/>
              <p:cNvSpPr>
                <a:spLocks noChangeShapeType="1"/>
              </p:cNvSpPr>
              <p:nvPr/>
            </p:nvSpPr>
            <p:spPr bwMode="auto">
              <a:xfrm>
                <a:off x="1049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392" name="Line 2048"/>
              <p:cNvSpPr>
                <a:spLocks noChangeShapeType="1"/>
              </p:cNvSpPr>
              <p:nvPr/>
            </p:nvSpPr>
            <p:spPr bwMode="auto">
              <a:xfrm>
                <a:off x="1055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393" name="Line 2049"/>
              <p:cNvSpPr>
                <a:spLocks noChangeShapeType="1"/>
              </p:cNvSpPr>
              <p:nvPr/>
            </p:nvSpPr>
            <p:spPr bwMode="auto">
              <a:xfrm>
                <a:off x="1067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394" name="Line 2050"/>
              <p:cNvSpPr>
                <a:spLocks noChangeShapeType="1"/>
              </p:cNvSpPr>
              <p:nvPr/>
            </p:nvSpPr>
            <p:spPr bwMode="auto">
              <a:xfrm>
                <a:off x="1067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395" name="Line 2051"/>
              <p:cNvSpPr>
                <a:spLocks noChangeShapeType="1"/>
              </p:cNvSpPr>
              <p:nvPr/>
            </p:nvSpPr>
            <p:spPr bwMode="auto">
              <a:xfrm>
                <a:off x="1091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396" name="Line 2052"/>
              <p:cNvSpPr>
                <a:spLocks noChangeShapeType="1"/>
              </p:cNvSpPr>
              <p:nvPr/>
            </p:nvSpPr>
            <p:spPr bwMode="auto">
              <a:xfrm>
                <a:off x="1097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397" name="Line 2053"/>
              <p:cNvSpPr>
                <a:spLocks noChangeShapeType="1"/>
              </p:cNvSpPr>
              <p:nvPr/>
            </p:nvSpPr>
            <p:spPr bwMode="auto">
              <a:xfrm>
                <a:off x="1103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398" name="Line 2054"/>
              <p:cNvSpPr>
                <a:spLocks noChangeShapeType="1"/>
              </p:cNvSpPr>
              <p:nvPr/>
            </p:nvSpPr>
            <p:spPr bwMode="auto">
              <a:xfrm>
                <a:off x="1109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399" name="Line 2055"/>
              <p:cNvSpPr>
                <a:spLocks noChangeShapeType="1"/>
              </p:cNvSpPr>
              <p:nvPr/>
            </p:nvSpPr>
            <p:spPr bwMode="auto">
              <a:xfrm>
                <a:off x="1133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400" name="Line 2056"/>
              <p:cNvSpPr>
                <a:spLocks noChangeShapeType="1"/>
              </p:cNvSpPr>
              <p:nvPr/>
            </p:nvSpPr>
            <p:spPr bwMode="auto">
              <a:xfrm>
                <a:off x="1133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401" name="Line 2057"/>
              <p:cNvSpPr>
                <a:spLocks noChangeShapeType="1"/>
              </p:cNvSpPr>
              <p:nvPr/>
            </p:nvSpPr>
            <p:spPr bwMode="auto">
              <a:xfrm>
                <a:off x="1145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402" name="Line 2058"/>
              <p:cNvSpPr>
                <a:spLocks noChangeShapeType="1"/>
              </p:cNvSpPr>
              <p:nvPr/>
            </p:nvSpPr>
            <p:spPr bwMode="auto">
              <a:xfrm>
                <a:off x="1151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403" name="Line 2059"/>
              <p:cNvSpPr>
                <a:spLocks noChangeShapeType="1"/>
              </p:cNvSpPr>
              <p:nvPr/>
            </p:nvSpPr>
            <p:spPr bwMode="auto">
              <a:xfrm>
                <a:off x="1169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404" name="Line 2060"/>
              <p:cNvSpPr>
                <a:spLocks noChangeShapeType="1"/>
              </p:cNvSpPr>
              <p:nvPr/>
            </p:nvSpPr>
            <p:spPr bwMode="auto">
              <a:xfrm>
                <a:off x="1175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405" name="Line 2061"/>
              <p:cNvSpPr>
                <a:spLocks noChangeShapeType="1"/>
              </p:cNvSpPr>
              <p:nvPr/>
            </p:nvSpPr>
            <p:spPr bwMode="auto">
              <a:xfrm>
                <a:off x="1187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406" name="Line 2062"/>
              <p:cNvSpPr>
                <a:spLocks noChangeShapeType="1"/>
              </p:cNvSpPr>
              <p:nvPr/>
            </p:nvSpPr>
            <p:spPr bwMode="auto">
              <a:xfrm>
                <a:off x="1193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407" name="Line 2063"/>
              <p:cNvSpPr>
                <a:spLocks noChangeShapeType="1"/>
              </p:cNvSpPr>
              <p:nvPr/>
            </p:nvSpPr>
            <p:spPr bwMode="auto">
              <a:xfrm>
                <a:off x="1211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408" name="Line 2064"/>
              <p:cNvSpPr>
                <a:spLocks noChangeShapeType="1"/>
              </p:cNvSpPr>
              <p:nvPr/>
            </p:nvSpPr>
            <p:spPr bwMode="auto">
              <a:xfrm>
                <a:off x="1217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409" name="Line 2065"/>
              <p:cNvSpPr>
                <a:spLocks noChangeShapeType="1"/>
              </p:cNvSpPr>
              <p:nvPr/>
            </p:nvSpPr>
            <p:spPr bwMode="auto">
              <a:xfrm>
                <a:off x="1223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410" name="Line 2066"/>
              <p:cNvSpPr>
                <a:spLocks noChangeShapeType="1"/>
              </p:cNvSpPr>
              <p:nvPr/>
            </p:nvSpPr>
            <p:spPr bwMode="auto">
              <a:xfrm>
                <a:off x="1229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411" name="Line 2067"/>
              <p:cNvSpPr>
                <a:spLocks noChangeShapeType="1"/>
              </p:cNvSpPr>
              <p:nvPr/>
            </p:nvSpPr>
            <p:spPr bwMode="auto">
              <a:xfrm>
                <a:off x="1253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412" name="Line 2068"/>
              <p:cNvSpPr>
                <a:spLocks noChangeShapeType="1"/>
              </p:cNvSpPr>
              <p:nvPr/>
            </p:nvSpPr>
            <p:spPr bwMode="auto">
              <a:xfrm>
                <a:off x="1253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413" name="Line 2069"/>
              <p:cNvSpPr>
                <a:spLocks noChangeShapeType="1"/>
              </p:cNvSpPr>
              <p:nvPr/>
            </p:nvSpPr>
            <p:spPr bwMode="auto">
              <a:xfrm>
                <a:off x="1265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414" name="Line 2070"/>
              <p:cNvSpPr>
                <a:spLocks noChangeShapeType="1"/>
              </p:cNvSpPr>
              <p:nvPr/>
            </p:nvSpPr>
            <p:spPr bwMode="auto">
              <a:xfrm>
                <a:off x="1271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415" name="Line 2071"/>
              <p:cNvSpPr>
                <a:spLocks noChangeShapeType="1"/>
              </p:cNvSpPr>
              <p:nvPr/>
            </p:nvSpPr>
            <p:spPr bwMode="auto">
              <a:xfrm>
                <a:off x="1289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416" name="Line 2072"/>
              <p:cNvSpPr>
                <a:spLocks noChangeShapeType="1"/>
              </p:cNvSpPr>
              <p:nvPr/>
            </p:nvSpPr>
            <p:spPr bwMode="auto">
              <a:xfrm>
                <a:off x="1295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417" name="Line 2073"/>
              <p:cNvSpPr>
                <a:spLocks noChangeShapeType="1"/>
              </p:cNvSpPr>
              <p:nvPr/>
            </p:nvSpPr>
            <p:spPr bwMode="auto">
              <a:xfrm>
                <a:off x="1307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418" name="Line 2074"/>
              <p:cNvSpPr>
                <a:spLocks noChangeShapeType="1"/>
              </p:cNvSpPr>
              <p:nvPr/>
            </p:nvSpPr>
            <p:spPr bwMode="auto">
              <a:xfrm>
                <a:off x="1313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419" name="Line 2075"/>
              <p:cNvSpPr>
                <a:spLocks noChangeShapeType="1"/>
              </p:cNvSpPr>
              <p:nvPr/>
            </p:nvSpPr>
            <p:spPr bwMode="auto">
              <a:xfrm>
                <a:off x="1331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420" name="Line 2076"/>
              <p:cNvSpPr>
                <a:spLocks noChangeShapeType="1"/>
              </p:cNvSpPr>
              <p:nvPr/>
            </p:nvSpPr>
            <p:spPr bwMode="auto">
              <a:xfrm>
                <a:off x="1337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421" name="Line 2077"/>
              <p:cNvSpPr>
                <a:spLocks noChangeShapeType="1"/>
              </p:cNvSpPr>
              <p:nvPr/>
            </p:nvSpPr>
            <p:spPr bwMode="auto">
              <a:xfrm>
                <a:off x="1343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422" name="Line 2078"/>
              <p:cNvSpPr>
                <a:spLocks noChangeShapeType="1"/>
              </p:cNvSpPr>
              <p:nvPr/>
            </p:nvSpPr>
            <p:spPr bwMode="auto">
              <a:xfrm>
                <a:off x="1349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423" name="Line 2079"/>
              <p:cNvSpPr>
                <a:spLocks noChangeShapeType="1"/>
              </p:cNvSpPr>
              <p:nvPr/>
            </p:nvSpPr>
            <p:spPr bwMode="auto">
              <a:xfrm>
                <a:off x="1373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424" name="Line 2080"/>
              <p:cNvSpPr>
                <a:spLocks noChangeShapeType="1"/>
              </p:cNvSpPr>
              <p:nvPr/>
            </p:nvSpPr>
            <p:spPr bwMode="auto">
              <a:xfrm>
                <a:off x="1379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425" name="Line 2081"/>
              <p:cNvSpPr>
                <a:spLocks noChangeShapeType="1"/>
              </p:cNvSpPr>
              <p:nvPr/>
            </p:nvSpPr>
            <p:spPr bwMode="auto">
              <a:xfrm>
                <a:off x="1385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426" name="Line 2082"/>
              <p:cNvSpPr>
                <a:spLocks noChangeShapeType="1"/>
              </p:cNvSpPr>
              <p:nvPr/>
            </p:nvSpPr>
            <p:spPr bwMode="auto">
              <a:xfrm>
                <a:off x="1391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427" name="Line 2083"/>
              <p:cNvSpPr>
                <a:spLocks noChangeShapeType="1"/>
              </p:cNvSpPr>
              <p:nvPr/>
            </p:nvSpPr>
            <p:spPr bwMode="auto">
              <a:xfrm>
                <a:off x="1415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428" name="Line 2084"/>
              <p:cNvSpPr>
                <a:spLocks noChangeShapeType="1"/>
              </p:cNvSpPr>
              <p:nvPr/>
            </p:nvSpPr>
            <p:spPr bwMode="auto">
              <a:xfrm>
                <a:off x="1415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429" name="Line 2085"/>
              <p:cNvSpPr>
                <a:spLocks noChangeShapeType="1"/>
              </p:cNvSpPr>
              <p:nvPr/>
            </p:nvSpPr>
            <p:spPr bwMode="auto">
              <a:xfrm>
                <a:off x="1427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430" name="Line 2086"/>
              <p:cNvSpPr>
                <a:spLocks noChangeShapeType="1"/>
              </p:cNvSpPr>
              <p:nvPr/>
            </p:nvSpPr>
            <p:spPr bwMode="auto">
              <a:xfrm>
                <a:off x="1433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431" name="Line 2087"/>
              <p:cNvSpPr>
                <a:spLocks noChangeShapeType="1"/>
              </p:cNvSpPr>
              <p:nvPr/>
            </p:nvSpPr>
            <p:spPr bwMode="auto">
              <a:xfrm>
                <a:off x="1451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432" name="Line 2088"/>
              <p:cNvSpPr>
                <a:spLocks noChangeShapeType="1"/>
              </p:cNvSpPr>
              <p:nvPr/>
            </p:nvSpPr>
            <p:spPr bwMode="auto">
              <a:xfrm>
                <a:off x="1457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433" name="Line 2089"/>
              <p:cNvSpPr>
                <a:spLocks noChangeShapeType="1"/>
              </p:cNvSpPr>
              <p:nvPr/>
            </p:nvSpPr>
            <p:spPr bwMode="auto">
              <a:xfrm>
                <a:off x="1463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434" name="Line 2090"/>
              <p:cNvSpPr>
                <a:spLocks noChangeShapeType="1"/>
              </p:cNvSpPr>
              <p:nvPr/>
            </p:nvSpPr>
            <p:spPr bwMode="auto">
              <a:xfrm>
                <a:off x="1469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435" name="Line 2091"/>
              <p:cNvSpPr>
                <a:spLocks noChangeShapeType="1"/>
              </p:cNvSpPr>
              <p:nvPr/>
            </p:nvSpPr>
            <p:spPr bwMode="auto">
              <a:xfrm>
                <a:off x="1493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436" name="Line 2092"/>
              <p:cNvSpPr>
                <a:spLocks noChangeShapeType="1"/>
              </p:cNvSpPr>
              <p:nvPr/>
            </p:nvSpPr>
            <p:spPr bwMode="auto">
              <a:xfrm>
                <a:off x="1499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437" name="Line 2093"/>
              <p:cNvSpPr>
                <a:spLocks noChangeShapeType="1"/>
              </p:cNvSpPr>
              <p:nvPr/>
            </p:nvSpPr>
            <p:spPr bwMode="auto">
              <a:xfrm>
                <a:off x="1505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438" name="Line 2094"/>
              <p:cNvSpPr>
                <a:spLocks noChangeShapeType="1"/>
              </p:cNvSpPr>
              <p:nvPr/>
            </p:nvSpPr>
            <p:spPr bwMode="auto">
              <a:xfrm>
                <a:off x="1511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439" name="Line 2095"/>
              <p:cNvSpPr>
                <a:spLocks noChangeShapeType="1"/>
              </p:cNvSpPr>
              <p:nvPr/>
            </p:nvSpPr>
            <p:spPr bwMode="auto">
              <a:xfrm>
                <a:off x="1535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440" name="Line 2096"/>
              <p:cNvSpPr>
                <a:spLocks noChangeShapeType="1"/>
              </p:cNvSpPr>
              <p:nvPr/>
            </p:nvSpPr>
            <p:spPr bwMode="auto">
              <a:xfrm>
                <a:off x="1535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441" name="Line 2097"/>
              <p:cNvSpPr>
                <a:spLocks noChangeShapeType="1"/>
              </p:cNvSpPr>
              <p:nvPr/>
            </p:nvSpPr>
            <p:spPr bwMode="auto">
              <a:xfrm>
                <a:off x="1547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442" name="Line 2098"/>
              <p:cNvSpPr>
                <a:spLocks noChangeShapeType="1"/>
              </p:cNvSpPr>
              <p:nvPr/>
            </p:nvSpPr>
            <p:spPr bwMode="auto">
              <a:xfrm>
                <a:off x="1553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443" name="Line 2099"/>
              <p:cNvSpPr>
                <a:spLocks noChangeShapeType="1"/>
              </p:cNvSpPr>
              <p:nvPr/>
            </p:nvSpPr>
            <p:spPr bwMode="auto">
              <a:xfrm>
                <a:off x="1571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444" name="Line 2100"/>
              <p:cNvSpPr>
                <a:spLocks noChangeShapeType="1"/>
              </p:cNvSpPr>
              <p:nvPr/>
            </p:nvSpPr>
            <p:spPr bwMode="auto">
              <a:xfrm>
                <a:off x="1577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445" name="Line 2101"/>
              <p:cNvSpPr>
                <a:spLocks noChangeShapeType="1"/>
              </p:cNvSpPr>
              <p:nvPr/>
            </p:nvSpPr>
            <p:spPr bwMode="auto">
              <a:xfrm>
                <a:off x="1589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446" name="Line 2102"/>
              <p:cNvSpPr>
                <a:spLocks noChangeShapeType="1"/>
              </p:cNvSpPr>
              <p:nvPr/>
            </p:nvSpPr>
            <p:spPr bwMode="auto">
              <a:xfrm>
                <a:off x="1589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447" name="Line 2103"/>
              <p:cNvSpPr>
                <a:spLocks noChangeShapeType="1"/>
              </p:cNvSpPr>
              <p:nvPr/>
            </p:nvSpPr>
            <p:spPr bwMode="auto">
              <a:xfrm>
                <a:off x="1613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448" name="Line 2104"/>
              <p:cNvSpPr>
                <a:spLocks noChangeShapeType="1"/>
              </p:cNvSpPr>
              <p:nvPr/>
            </p:nvSpPr>
            <p:spPr bwMode="auto">
              <a:xfrm>
                <a:off x="1619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449" name="Line 2105"/>
              <p:cNvSpPr>
                <a:spLocks noChangeShapeType="1"/>
              </p:cNvSpPr>
              <p:nvPr/>
            </p:nvSpPr>
            <p:spPr bwMode="auto">
              <a:xfrm>
                <a:off x="1625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450" name="Line 2106"/>
              <p:cNvSpPr>
                <a:spLocks noChangeShapeType="1"/>
              </p:cNvSpPr>
              <p:nvPr/>
            </p:nvSpPr>
            <p:spPr bwMode="auto">
              <a:xfrm>
                <a:off x="1631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451" name="Line 2107"/>
              <p:cNvSpPr>
                <a:spLocks noChangeShapeType="1"/>
              </p:cNvSpPr>
              <p:nvPr/>
            </p:nvSpPr>
            <p:spPr bwMode="auto">
              <a:xfrm>
                <a:off x="1655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452" name="Line 2108"/>
              <p:cNvSpPr>
                <a:spLocks noChangeShapeType="1"/>
              </p:cNvSpPr>
              <p:nvPr/>
            </p:nvSpPr>
            <p:spPr bwMode="auto">
              <a:xfrm>
                <a:off x="1655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453" name="Line 2109"/>
              <p:cNvSpPr>
                <a:spLocks noChangeShapeType="1"/>
              </p:cNvSpPr>
              <p:nvPr/>
            </p:nvSpPr>
            <p:spPr bwMode="auto">
              <a:xfrm>
                <a:off x="1667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454" name="Line 2110"/>
              <p:cNvSpPr>
                <a:spLocks noChangeShapeType="1"/>
              </p:cNvSpPr>
              <p:nvPr/>
            </p:nvSpPr>
            <p:spPr bwMode="auto">
              <a:xfrm>
                <a:off x="1673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455" name="Line 2111"/>
              <p:cNvSpPr>
                <a:spLocks noChangeShapeType="1"/>
              </p:cNvSpPr>
              <p:nvPr/>
            </p:nvSpPr>
            <p:spPr bwMode="auto">
              <a:xfrm>
                <a:off x="1691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456" name="Line 2112"/>
              <p:cNvSpPr>
                <a:spLocks noChangeShapeType="1"/>
              </p:cNvSpPr>
              <p:nvPr/>
            </p:nvSpPr>
            <p:spPr bwMode="auto">
              <a:xfrm>
                <a:off x="1697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457" name="Line 2113"/>
              <p:cNvSpPr>
                <a:spLocks noChangeShapeType="1"/>
              </p:cNvSpPr>
              <p:nvPr/>
            </p:nvSpPr>
            <p:spPr bwMode="auto">
              <a:xfrm>
                <a:off x="1709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458" name="Line 2114"/>
              <p:cNvSpPr>
                <a:spLocks noChangeShapeType="1"/>
              </p:cNvSpPr>
              <p:nvPr/>
            </p:nvSpPr>
            <p:spPr bwMode="auto">
              <a:xfrm>
                <a:off x="1715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459" name="Line 2115"/>
              <p:cNvSpPr>
                <a:spLocks noChangeShapeType="1"/>
              </p:cNvSpPr>
              <p:nvPr/>
            </p:nvSpPr>
            <p:spPr bwMode="auto">
              <a:xfrm>
                <a:off x="1733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460" name="Line 2116"/>
              <p:cNvSpPr>
                <a:spLocks noChangeShapeType="1"/>
              </p:cNvSpPr>
              <p:nvPr/>
            </p:nvSpPr>
            <p:spPr bwMode="auto">
              <a:xfrm>
                <a:off x="1739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461" name="Line 2117"/>
              <p:cNvSpPr>
                <a:spLocks noChangeShapeType="1"/>
              </p:cNvSpPr>
              <p:nvPr/>
            </p:nvSpPr>
            <p:spPr bwMode="auto">
              <a:xfrm>
                <a:off x="1745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462" name="Line 2118"/>
              <p:cNvSpPr>
                <a:spLocks noChangeShapeType="1"/>
              </p:cNvSpPr>
              <p:nvPr/>
            </p:nvSpPr>
            <p:spPr bwMode="auto">
              <a:xfrm>
                <a:off x="1751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463" name="Line 2119"/>
              <p:cNvSpPr>
                <a:spLocks noChangeShapeType="1"/>
              </p:cNvSpPr>
              <p:nvPr/>
            </p:nvSpPr>
            <p:spPr bwMode="auto">
              <a:xfrm>
                <a:off x="1775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464" name="Line 2120"/>
              <p:cNvSpPr>
                <a:spLocks noChangeShapeType="1"/>
              </p:cNvSpPr>
              <p:nvPr/>
            </p:nvSpPr>
            <p:spPr bwMode="auto">
              <a:xfrm>
                <a:off x="1781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465" name="Line 2121"/>
              <p:cNvSpPr>
                <a:spLocks noChangeShapeType="1"/>
              </p:cNvSpPr>
              <p:nvPr/>
            </p:nvSpPr>
            <p:spPr bwMode="auto">
              <a:xfrm>
                <a:off x="1787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466" name="Line 2122"/>
              <p:cNvSpPr>
                <a:spLocks noChangeShapeType="1"/>
              </p:cNvSpPr>
              <p:nvPr/>
            </p:nvSpPr>
            <p:spPr bwMode="auto">
              <a:xfrm>
                <a:off x="1793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467" name="Line 2123"/>
              <p:cNvSpPr>
                <a:spLocks noChangeShapeType="1"/>
              </p:cNvSpPr>
              <p:nvPr/>
            </p:nvSpPr>
            <p:spPr bwMode="auto">
              <a:xfrm>
                <a:off x="1811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468" name="Line 2124"/>
              <p:cNvSpPr>
                <a:spLocks noChangeShapeType="1"/>
              </p:cNvSpPr>
              <p:nvPr/>
            </p:nvSpPr>
            <p:spPr bwMode="auto">
              <a:xfrm>
                <a:off x="1817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469" name="Line 2125"/>
              <p:cNvSpPr>
                <a:spLocks noChangeShapeType="1"/>
              </p:cNvSpPr>
              <p:nvPr/>
            </p:nvSpPr>
            <p:spPr bwMode="auto">
              <a:xfrm>
                <a:off x="1829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470" name="Line 2126"/>
              <p:cNvSpPr>
                <a:spLocks noChangeShapeType="1"/>
              </p:cNvSpPr>
              <p:nvPr/>
            </p:nvSpPr>
            <p:spPr bwMode="auto">
              <a:xfrm>
                <a:off x="1835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471" name="Line 2127"/>
              <p:cNvSpPr>
                <a:spLocks noChangeShapeType="1"/>
              </p:cNvSpPr>
              <p:nvPr/>
            </p:nvSpPr>
            <p:spPr bwMode="auto">
              <a:xfrm>
                <a:off x="1853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472" name="Line 2128"/>
              <p:cNvSpPr>
                <a:spLocks noChangeShapeType="1"/>
              </p:cNvSpPr>
              <p:nvPr/>
            </p:nvSpPr>
            <p:spPr bwMode="auto">
              <a:xfrm>
                <a:off x="1859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473" name="Line 2129"/>
              <p:cNvSpPr>
                <a:spLocks noChangeShapeType="1"/>
              </p:cNvSpPr>
              <p:nvPr/>
            </p:nvSpPr>
            <p:spPr bwMode="auto">
              <a:xfrm>
                <a:off x="1865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474" name="Line 2130"/>
              <p:cNvSpPr>
                <a:spLocks noChangeShapeType="1"/>
              </p:cNvSpPr>
              <p:nvPr/>
            </p:nvSpPr>
            <p:spPr bwMode="auto">
              <a:xfrm>
                <a:off x="1871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475" name="Line 2131"/>
              <p:cNvSpPr>
                <a:spLocks noChangeShapeType="1"/>
              </p:cNvSpPr>
              <p:nvPr/>
            </p:nvSpPr>
            <p:spPr bwMode="auto">
              <a:xfrm>
                <a:off x="1895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476" name="Line 2132"/>
              <p:cNvSpPr>
                <a:spLocks noChangeShapeType="1"/>
              </p:cNvSpPr>
              <p:nvPr/>
            </p:nvSpPr>
            <p:spPr bwMode="auto">
              <a:xfrm>
                <a:off x="1901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477" name="Line 2133"/>
              <p:cNvSpPr>
                <a:spLocks noChangeShapeType="1"/>
              </p:cNvSpPr>
              <p:nvPr/>
            </p:nvSpPr>
            <p:spPr bwMode="auto">
              <a:xfrm>
                <a:off x="1907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478" name="Line 2134"/>
              <p:cNvSpPr>
                <a:spLocks noChangeShapeType="1"/>
              </p:cNvSpPr>
              <p:nvPr/>
            </p:nvSpPr>
            <p:spPr bwMode="auto">
              <a:xfrm>
                <a:off x="1913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479" name="Line 2135"/>
              <p:cNvSpPr>
                <a:spLocks noChangeShapeType="1"/>
              </p:cNvSpPr>
              <p:nvPr/>
            </p:nvSpPr>
            <p:spPr bwMode="auto">
              <a:xfrm>
                <a:off x="1937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480" name="Line 2136"/>
              <p:cNvSpPr>
                <a:spLocks noChangeShapeType="1"/>
              </p:cNvSpPr>
              <p:nvPr/>
            </p:nvSpPr>
            <p:spPr bwMode="auto">
              <a:xfrm>
                <a:off x="1937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481" name="Line 2137"/>
              <p:cNvSpPr>
                <a:spLocks noChangeShapeType="1"/>
              </p:cNvSpPr>
              <p:nvPr/>
            </p:nvSpPr>
            <p:spPr bwMode="auto">
              <a:xfrm>
                <a:off x="1949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482" name="Line 2138"/>
              <p:cNvSpPr>
                <a:spLocks noChangeShapeType="1"/>
              </p:cNvSpPr>
              <p:nvPr/>
            </p:nvSpPr>
            <p:spPr bwMode="auto">
              <a:xfrm>
                <a:off x="1955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483" name="Line 2139"/>
              <p:cNvSpPr>
                <a:spLocks noChangeShapeType="1"/>
              </p:cNvSpPr>
              <p:nvPr/>
            </p:nvSpPr>
            <p:spPr bwMode="auto">
              <a:xfrm>
                <a:off x="1973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484" name="Line 2140"/>
              <p:cNvSpPr>
                <a:spLocks noChangeShapeType="1"/>
              </p:cNvSpPr>
              <p:nvPr/>
            </p:nvSpPr>
            <p:spPr bwMode="auto">
              <a:xfrm>
                <a:off x="1979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485" name="Line 2141"/>
              <p:cNvSpPr>
                <a:spLocks noChangeShapeType="1"/>
              </p:cNvSpPr>
              <p:nvPr/>
            </p:nvSpPr>
            <p:spPr bwMode="auto">
              <a:xfrm>
                <a:off x="1991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486" name="Line 2142"/>
              <p:cNvSpPr>
                <a:spLocks noChangeShapeType="1"/>
              </p:cNvSpPr>
              <p:nvPr/>
            </p:nvSpPr>
            <p:spPr bwMode="auto">
              <a:xfrm>
                <a:off x="1991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487" name="Line 2143"/>
              <p:cNvSpPr>
                <a:spLocks noChangeShapeType="1"/>
              </p:cNvSpPr>
              <p:nvPr/>
            </p:nvSpPr>
            <p:spPr bwMode="auto">
              <a:xfrm>
                <a:off x="2015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488" name="Line 2144"/>
              <p:cNvSpPr>
                <a:spLocks noChangeShapeType="1"/>
              </p:cNvSpPr>
              <p:nvPr/>
            </p:nvSpPr>
            <p:spPr bwMode="auto">
              <a:xfrm>
                <a:off x="2021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489" name="Line 2145"/>
              <p:cNvSpPr>
                <a:spLocks noChangeShapeType="1"/>
              </p:cNvSpPr>
              <p:nvPr/>
            </p:nvSpPr>
            <p:spPr bwMode="auto">
              <a:xfrm>
                <a:off x="2027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490" name="Line 2146"/>
              <p:cNvSpPr>
                <a:spLocks noChangeShapeType="1"/>
              </p:cNvSpPr>
              <p:nvPr/>
            </p:nvSpPr>
            <p:spPr bwMode="auto">
              <a:xfrm>
                <a:off x="2033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491" name="Line 2147"/>
              <p:cNvSpPr>
                <a:spLocks noChangeShapeType="1"/>
              </p:cNvSpPr>
              <p:nvPr/>
            </p:nvSpPr>
            <p:spPr bwMode="auto">
              <a:xfrm>
                <a:off x="2057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492" name="Line 2148"/>
              <p:cNvSpPr>
                <a:spLocks noChangeShapeType="1"/>
              </p:cNvSpPr>
              <p:nvPr/>
            </p:nvSpPr>
            <p:spPr bwMode="auto">
              <a:xfrm>
                <a:off x="2057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493" name="Line 2149"/>
              <p:cNvSpPr>
                <a:spLocks noChangeShapeType="1"/>
              </p:cNvSpPr>
              <p:nvPr/>
            </p:nvSpPr>
            <p:spPr bwMode="auto">
              <a:xfrm>
                <a:off x="2069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494" name="Line 2150"/>
              <p:cNvSpPr>
                <a:spLocks noChangeShapeType="1"/>
              </p:cNvSpPr>
              <p:nvPr/>
            </p:nvSpPr>
            <p:spPr bwMode="auto">
              <a:xfrm>
                <a:off x="2075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495" name="Line 2151"/>
              <p:cNvSpPr>
                <a:spLocks noChangeShapeType="1"/>
              </p:cNvSpPr>
              <p:nvPr/>
            </p:nvSpPr>
            <p:spPr bwMode="auto">
              <a:xfrm>
                <a:off x="2093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496" name="Line 2152"/>
              <p:cNvSpPr>
                <a:spLocks noChangeShapeType="1"/>
              </p:cNvSpPr>
              <p:nvPr/>
            </p:nvSpPr>
            <p:spPr bwMode="auto">
              <a:xfrm>
                <a:off x="2105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497" name="Line 2153"/>
              <p:cNvSpPr>
                <a:spLocks noChangeShapeType="1"/>
              </p:cNvSpPr>
              <p:nvPr/>
            </p:nvSpPr>
            <p:spPr bwMode="auto">
              <a:xfrm>
                <a:off x="2117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498" name="Line 2154"/>
              <p:cNvSpPr>
                <a:spLocks noChangeShapeType="1"/>
              </p:cNvSpPr>
              <p:nvPr/>
            </p:nvSpPr>
            <p:spPr bwMode="auto">
              <a:xfrm>
                <a:off x="2153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499" name="Line 2155"/>
              <p:cNvSpPr>
                <a:spLocks noChangeShapeType="1"/>
              </p:cNvSpPr>
              <p:nvPr/>
            </p:nvSpPr>
            <p:spPr bwMode="auto">
              <a:xfrm>
                <a:off x="2177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500" name="Line 2156"/>
              <p:cNvSpPr>
                <a:spLocks noChangeShapeType="1"/>
              </p:cNvSpPr>
              <p:nvPr/>
            </p:nvSpPr>
            <p:spPr bwMode="auto">
              <a:xfrm>
                <a:off x="2213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501" name="Line 2157"/>
              <p:cNvSpPr>
                <a:spLocks noChangeShapeType="1"/>
              </p:cNvSpPr>
              <p:nvPr/>
            </p:nvSpPr>
            <p:spPr bwMode="auto">
              <a:xfrm>
                <a:off x="2225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502" name="Line 2158"/>
              <p:cNvSpPr>
                <a:spLocks noChangeShapeType="1"/>
              </p:cNvSpPr>
              <p:nvPr/>
            </p:nvSpPr>
            <p:spPr bwMode="auto">
              <a:xfrm>
                <a:off x="2237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503" name="Line 2159"/>
              <p:cNvSpPr>
                <a:spLocks noChangeShapeType="1"/>
              </p:cNvSpPr>
              <p:nvPr/>
            </p:nvSpPr>
            <p:spPr bwMode="auto">
              <a:xfrm>
                <a:off x="2249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504" name="Line 2160"/>
              <p:cNvSpPr>
                <a:spLocks noChangeShapeType="1"/>
              </p:cNvSpPr>
              <p:nvPr/>
            </p:nvSpPr>
            <p:spPr bwMode="auto">
              <a:xfrm>
                <a:off x="2261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505" name="Line 2161"/>
              <p:cNvSpPr>
                <a:spLocks noChangeShapeType="1"/>
              </p:cNvSpPr>
              <p:nvPr/>
            </p:nvSpPr>
            <p:spPr bwMode="auto">
              <a:xfrm>
                <a:off x="2273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506" name="Line 2162"/>
              <p:cNvSpPr>
                <a:spLocks noChangeShapeType="1"/>
              </p:cNvSpPr>
              <p:nvPr/>
            </p:nvSpPr>
            <p:spPr bwMode="auto">
              <a:xfrm>
                <a:off x="2273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507" name="Line 2163"/>
              <p:cNvSpPr>
                <a:spLocks noChangeShapeType="1"/>
              </p:cNvSpPr>
              <p:nvPr/>
            </p:nvSpPr>
            <p:spPr bwMode="auto">
              <a:xfrm>
                <a:off x="2285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508" name="Line 2164"/>
              <p:cNvSpPr>
                <a:spLocks noChangeShapeType="1"/>
              </p:cNvSpPr>
              <p:nvPr/>
            </p:nvSpPr>
            <p:spPr bwMode="auto">
              <a:xfrm>
                <a:off x="2297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509" name="Line 2165"/>
              <p:cNvSpPr>
                <a:spLocks noChangeShapeType="1"/>
              </p:cNvSpPr>
              <p:nvPr/>
            </p:nvSpPr>
            <p:spPr bwMode="auto">
              <a:xfrm>
                <a:off x="2303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510" name="Line 2166"/>
              <p:cNvSpPr>
                <a:spLocks noChangeShapeType="1"/>
              </p:cNvSpPr>
              <p:nvPr/>
            </p:nvSpPr>
            <p:spPr bwMode="auto">
              <a:xfrm>
                <a:off x="2321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511" name="Line 2167"/>
              <p:cNvSpPr>
                <a:spLocks noChangeShapeType="1"/>
              </p:cNvSpPr>
              <p:nvPr/>
            </p:nvSpPr>
            <p:spPr bwMode="auto">
              <a:xfrm>
                <a:off x="2321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512" name="Line 2168"/>
              <p:cNvSpPr>
                <a:spLocks noChangeShapeType="1"/>
              </p:cNvSpPr>
              <p:nvPr/>
            </p:nvSpPr>
            <p:spPr bwMode="auto">
              <a:xfrm>
                <a:off x="2333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513" name="Line 2169"/>
              <p:cNvSpPr>
                <a:spLocks noChangeShapeType="1"/>
              </p:cNvSpPr>
              <p:nvPr/>
            </p:nvSpPr>
            <p:spPr bwMode="auto">
              <a:xfrm>
                <a:off x="2345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514" name="Line 2170"/>
              <p:cNvSpPr>
                <a:spLocks noChangeShapeType="1"/>
              </p:cNvSpPr>
              <p:nvPr/>
            </p:nvSpPr>
            <p:spPr bwMode="auto">
              <a:xfrm>
                <a:off x="2351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515" name="Line 2171"/>
              <p:cNvSpPr>
                <a:spLocks noChangeShapeType="1"/>
              </p:cNvSpPr>
              <p:nvPr/>
            </p:nvSpPr>
            <p:spPr bwMode="auto">
              <a:xfrm>
                <a:off x="2363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516" name="Line 2172"/>
              <p:cNvSpPr>
                <a:spLocks noChangeShapeType="1"/>
              </p:cNvSpPr>
              <p:nvPr/>
            </p:nvSpPr>
            <p:spPr bwMode="auto">
              <a:xfrm>
                <a:off x="2369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517" name="Line 2173"/>
              <p:cNvSpPr>
                <a:spLocks noChangeShapeType="1"/>
              </p:cNvSpPr>
              <p:nvPr/>
            </p:nvSpPr>
            <p:spPr bwMode="auto">
              <a:xfrm>
                <a:off x="2381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518" name="Line 2174"/>
              <p:cNvSpPr>
                <a:spLocks noChangeShapeType="1"/>
              </p:cNvSpPr>
              <p:nvPr/>
            </p:nvSpPr>
            <p:spPr bwMode="auto">
              <a:xfrm>
                <a:off x="2393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519" name="Line 2175"/>
              <p:cNvSpPr>
                <a:spLocks noChangeShapeType="1"/>
              </p:cNvSpPr>
              <p:nvPr/>
            </p:nvSpPr>
            <p:spPr bwMode="auto">
              <a:xfrm>
                <a:off x="2399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520" name="Line 2176"/>
              <p:cNvSpPr>
                <a:spLocks noChangeShapeType="1"/>
              </p:cNvSpPr>
              <p:nvPr/>
            </p:nvSpPr>
            <p:spPr bwMode="auto">
              <a:xfrm>
                <a:off x="2411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521" name="Line 2177"/>
              <p:cNvSpPr>
                <a:spLocks noChangeShapeType="1"/>
              </p:cNvSpPr>
              <p:nvPr/>
            </p:nvSpPr>
            <p:spPr bwMode="auto">
              <a:xfrm>
                <a:off x="2411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522" name="Line 2178"/>
              <p:cNvSpPr>
                <a:spLocks noChangeShapeType="1"/>
              </p:cNvSpPr>
              <p:nvPr/>
            </p:nvSpPr>
            <p:spPr bwMode="auto">
              <a:xfrm>
                <a:off x="2423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523" name="Line 2179"/>
              <p:cNvSpPr>
                <a:spLocks noChangeShapeType="1"/>
              </p:cNvSpPr>
              <p:nvPr/>
            </p:nvSpPr>
            <p:spPr bwMode="auto">
              <a:xfrm>
                <a:off x="2435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524" name="Line 2180"/>
              <p:cNvSpPr>
                <a:spLocks noChangeShapeType="1"/>
              </p:cNvSpPr>
              <p:nvPr/>
            </p:nvSpPr>
            <p:spPr bwMode="auto">
              <a:xfrm>
                <a:off x="2441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525" name="Line 2181"/>
              <p:cNvSpPr>
                <a:spLocks noChangeShapeType="1"/>
              </p:cNvSpPr>
              <p:nvPr/>
            </p:nvSpPr>
            <p:spPr bwMode="auto">
              <a:xfrm>
                <a:off x="2459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59727" name="Group 2383"/>
            <p:cNvGrpSpPr>
              <a:grpSpLocks/>
            </p:cNvGrpSpPr>
            <p:nvPr/>
          </p:nvGrpSpPr>
          <p:grpSpPr bwMode="auto">
            <a:xfrm>
              <a:off x="2459" y="2679"/>
              <a:ext cx="2017" cy="630"/>
              <a:chOff x="2459" y="2679"/>
              <a:chExt cx="2017" cy="630"/>
            </a:xfrm>
          </p:grpSpPr>
          <p:sp>
            <p:nvSpPr>
              <p:cNvPr id="59527" name="Line 2183"/>
              <p:cNvSpPr>
                <a:spLocks noChangeShapeType="1"/>
              </p:cNvSpPr>
              <p:nvPr/>
            </p:nvSpPr>
            <p:spPr bwMode="auto">
              <a:xfrm>
                <a:off x="2459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528" name="Line 2184"/>
              <p:cNvSpPr>
                <a:spLocks noChangeShapeType="1"/>
              </p:cNvSpPr>
              <p:nvPr/>
            </p:nvSpPr>
            <p:spPr bwMode="auto">
              <a:xfrm>
                <a:off x="2471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529" name="Line 2185"/>
              <p:cNvSpPr>
                <a:spLocks noChangeShapeType="1"/>
              </p:cNvSpPr>
              <p:nvPr/>
            </p:nvSpPr>
            <p:spPr bwMode="auto">
              <a:xfrm>
                <a:off x="2483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530" name="Line 2186"/>
              <p:cNvSpPr>
                <a:spLocks noChangeShapeType="1"/>
              </p:cNvSpPr>
              <p:nvPr/>
            </p:nvSpPr>
            <p:spPr bwMode="auto">
              <a:xfrm>
                <a:off x="2489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531" name="Line 2187"/>
              <p:cNvSpPr>
                <a:spLocks noChangeShapeType="1"/>
              </p:cNvSpPr>
              <p:nvPr/>
            </p:nvSpPr>
            <p:spPr bwMode="auto">
              <a:xfrm>
                <a:off x="2501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532" name="Line 2188"/>
              <p:cNvSpPr>
                <a:spLocks noChangeShapeType="1"/>
              </p:cNvSpPr>
              <p:nvPr/>
            </p:nvSpPr>
            <p:spPr bwMode="auto">
              <a:xfrm>
                <a:off x="2507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533" name="Line 2189"/>
              <p:cNvSpPr>
                <a:spLocks noChangeShapeType="1"/>
              </p:cNvSpPr>
              <p:nvPr/>
            </p:nvSpPr>
            <p:spPr bwMode="auto">
              <a:xfrm>
                <a:off x="2513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534" name="Line 2190"/>
              <p:cNvSpPr>
                <a:spLocks noChangeShapeType="1"/>
              </p:cNvSpPr>
              <p:nvPr/>
            </p:nvSpPr>
            <p:spPr bwMode="auto">
              <a:xfrm>
                <a:off x="2531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535" name="Line 2191"/>
              <p:cNvSpPr>
                <a:spLocks noChangeShapeType="1"/>
              </p:cNvSpPr>
              <p:nvPr/>
            </p:nvSpPr>
            <p:spPr bwMode="auto">
              <a:xfrm>
                <a:off x="2537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536" name="Line 2192"/>
              <p:cNvSpPr>
                <a:spLocks noChangeShapeType="1"/>
              </p:cNvSpPr>
              <p:nvPr/>
            </p:nvSpPr>
            <p:spPr bwMode="auto">
              <a:xfrm>
                <a:off x="2549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537" name="Line 2193"/>
              <p:cNvSpPr>
                <a:spLocks noChangeShapeType="1"/>
              </p:cNvSpPr>
              <p:nvPr/>
            </p:nvSpPr>
            <p:spPr bwMode="auto">
              <a:xfrm>
                <a:off x="2549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538" name="Line 2194"/>
              <p:cNvSpPr>
                <a:spLocks noChangeShapeType="1"/>
              </p:cNvSpPr>
              <p:nvPr/>
            </p:nvSpPr>
            <p:spPr bwMode="auto">
              <a:xfrm>
                <a:off x="2561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539" name="Line 2195"/>
              <p:cNvSpPr>
                <a:spLocks noChangeShapeType="1"/>
              </p:cNvSpPr>
              <p:nvPr/>
            </p:nvSpPr>
            <p:spPr bwMode="auto">
              <a:xfrm>
                <a:off x="2573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540" name="Line 2196"/>
              <p:cNvSpPr>
                <a:spLocks noChangeShapeType="1"/>
              </p:cNvSpPr>
              <p:nvPr/>
            </p:nvSpPr>
            <p:spPr bwMode="auto">
              <a:xfrm>
                <a:off x="2579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541" name="Line 2197"/>
              <p:cNvSpPr>
                <a:spLocks noChangeShapeType="1"/>
              </p:cNvSpPr>
              <p:nvPr/>
            </p:nvSpPr>
            <p:spPr bwMode="auto">
              <a:xfrm>
                <a:off x="2597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542" name="Line 2198"/>
              <p:cNvSpPr>
                <a:spLocks noChangeShapeType="1"/>
              </p:cNvSpPr>
              <p:nvPr/>
            </p:nvSpPr>
            <p:spPr bwMode="auto">
              <a:xfrm>
                <a:off x="2597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543" name="Line 2199"/>
              <p:cNvSpPr>
                <a:spLocks noChangeShapeType="1"/>
              </p:cNvSpPr>
              <p:nvPr/>
            </p:nvSpPr>
            <p:spPr bwMode="auto">
              <a:xfrm>
                <a:off x="2609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544" name="Line 2200"/>
              <p:cNvSpPr>
                <a:spLocks noChangeShapeType="1"/>
              </p:cNvSpPr>
              <p:nvPr/>
            </p:nvSpPr>
            <p:spPr bwMode="auto">
              <a:xfrm>
                <a:off x="2621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545" name="Line 2201"/>
              <p:cNvSpPr>
                <a:spLocks noChangeShapeType="1"/>
              </p:cNvSpPr>
              <p:nvPr/>
            </p:nvSpPr>
            <p:spPr bwMode="auto">
              <a:xfrm>
                <a:off x="2627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546" name="Line 2202"/>
              <p:cNvSpPr>
                <a:spLocks noChangeShapeType="1"/>
              </p:cNvSpPr>
              <p:nvPr/>
            </p:nvSpPr>
            <p:spPr bwMode="auto">
              <a:xfrm>
                <a:off x="2639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547" name="Line 2203"/>
              <p:cNvSpPr>
                <a:spLocks noChangeShapeType="1"/>
              </p:cNvSpPr>
              <p:nvPr/>
            </p:nvSpPr>
            <p:spPr bwMode="auto">
              <a:xfrm>
                <a:off x="2645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548" name="Line 2204"/>
              <p:cNvSpPr>
                <a:spLocks noChangeShapeType="1"/>
              </p:cNvSpPr>
              <p:nvPr/>
            </p:nvSpPr>
            <p:spPr bwMode="auto">
              <a:xfrm>
                <a:off x="2651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549" name="Line 2205"/>
              <p:cNvSpPr>
                <a:spLocks noChangeShapeType="1"/>
              </p:cNvSpPr>
              <p:nvPr/>
            </p:nvSpPr>
            <p:spPr bwMode="auto">
              <a:xfrm>
                <a:off x="2669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550" name="Line 2206"/>
              <p:cNvSpPr>
                <a:spLocks noChangeShapeType="1"/>
              </p:cNvSpPr>
              <p:nvPr/>
            </p:nvSpPr>
            <p:spPr bwMode="auto">
              <a:xfrm>
                <a:off x="2669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551" name="Line 2207"/>
              <p:cNvSpPr>
                <a:spLocks noChangeShapeType="1"/>
              </p:cNvSpPr>
              <p:nvPr/>
            </p:nvSpPr>
            <p:spPr bwMode="auto">
              <a:xfrm>
                <a:off x="2687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552" name="Line 2208"/>
              <p:cNvSpPr>
                <a:spLocks noChangeShapeType="1"/>
              </p:cNvSpPr>
              <p:nvPr/>
            </p:nvSpPr>
            <p:spPr bwMode="auto">
              <a:xfrm>
                <a:off x="2687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553" name="Line 2209"/>
              <p:cNvSpPr>
                <a:spLocks noChangeShapeType="1"/>
              </p:cNvSpPr>
              <p:nvPr/>
            </p:nvSpPr>
            <p:spPr bwMode="auto">
              <a:xfrm>
                <a:off x="2699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554" name="Line 2210"/>
              <p:cNvSpPr>
                <a:spLocks noChangeShapeType="1"/>
              </p:cNvSpPr>
              <p:nvPr/>
            </p:nvSpPr>
            <p:spPr bwMode="auto">
              <a:xfrm>
                <a:off x="2711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555" name="Line 2211"/>
              <p:cNvSpPr>
                <a:spLocks noChangeShapeType="1"/>
              </p:cNvSpPr>
              <p:nvPr/>
            </p:nvSpPr>
            <p:spPr bwMode="auto">
              <a:xfrm>
                <a:off x="2717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556" name="Line 2212"/>
              <p:cNvSpPr>
                <a:spLocks noChangeShapeType="1"/>
              </p:cNvSpPr>
              <p:nvPr/>
            </p:nvSpPr>
            <p:spPr bwMode="auto">
              <a:xfrm>
                <a:off x="2735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557" name="Line 2213"/>
              <p:cNvSpPr>
                <a:spLocks noChangeShapeType="1"/>
              </p:cNvSpPr>
              <p:nvPr/>
            </p:nvSpPr>
            <p:spPr bwMode="auto">
              <a:xfrm>
                <a:off x="2735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558" name="Line 2214"/>
              <p:cNvSpPr>
                <a:spLocks noChangeShapeType="1"/>
              </p:cNvSpPr>
              <p:nvPr/>
            </p:nvSpPr>
            <p:spPr bwMode="auto">
              <a:xfrm>
                <a:off x="2747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559" name="Line 2215"/>
              <p:cNvSpPr>
                <a:spLocks noChangeShapeType="1"/>
              </p:cNvSpPr>
              <p:nvPr/>
            </p:nvSpPr>
            <p:spPr bwMode="auto">
              <a:xfrm>
                <a:off x="2759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560" name="Line 2216"/>
              <p:cNvSpPr>
                <a:spLocks noChangeShapeType="1"/>
              </p:cNvSpPr>
              <p:nvPr/>
            </p:nvSpPr>
            <p:spPr bwMode="auto">
              <a:xfrm>
                <a:off x="2765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561" name="Line 2217"/>
              <p:cNvSpPr>
                <a:spLocks noChangeShapeType="1"/>
              </p:cNvSpPr>
              <p:nvPr/>
            </p:nvSpPr>
            <p:spPr bwMode="auto">
              <a:xfrm>
                <a:off x="2777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562" name="Line 2218"/>
              <p:cNvSpPr>
                <a:spLocks noChangeShapeType="1"/>
              </p:cNvSpPr>
              <p:nvPr/>
            </p:nvSpPr>
            <p:spPr bwMode="auto">
              <a:xfrm>
                <a:off x="2783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563" name="Line 2219"/>
              <p:cNvSpPr>
                <a:spLocks noChangeShapeType="1"/>
              </p:cNvSpPr>
              <p:nvPr/>
            </p:nvSpPr>
            <p:spPr bwMode="auto">
              <a:xfrm>
                <a:off x="2789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564" name="Line 2220"/>
              <p:cNvSpPr>
                <a:spLocks noChangeShapeType="1"/>
              </p:cNvSpPr>
              <p:nvPr/>
            </p:nvSpPr>
            <p:spPr bwMode="auto">
              <a:xfrm>
                <a:off x="2807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565" name="Line 2221"/>
              <p:cNvSpPr>
                <a:spLocks noChangeShapeType="1"/>
              </p:cNvSpPr>
              <p:nvPr/>
            </p:nvSpPr>
            <p:spPr bwMode="auto">
              <a:xfrm>
                <a:off x="2807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566" name="Line 2222"/>
              <p:cNvSpPr>
                <a:spLocks noChangeShapeType="1"/>
              </p:cNvSpPr>
              <p:nvPr/>
            </p:nvSpPr>
            <p:spPr bwMode="auto">
              <a:xfrm>
                <a:off x="2825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567" name="Line 2223"/>
              <p:cNvSpPr>
                <a:spLocks noChangeShapeType="1"/>
              </p:cNvSpPr>
              <p:nvPr/>
            </p:nvSpPr>
            <p:spPr bwMode="auto">
              <a:xfrm>
                <a:off x="2825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568" name="Line 2224"/>
              <p:cNvSpPr>
                <a:spLocks noChangeShapeType="1"/>
              </p:cNvSpPr>
              <p:nvPr/>
            </p:nvSpPr>
            <p:spPr bwMode="auto">
              <a:xfrm>
                <a:off x="2837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569" name="Line 2225"/>
              <p:cNvSpPr>
                <a:spLocks noChangeShapeType="1"/>
              </p:cNvSpPr>
              <p:nvPr/>
            </p:nvSpPr>
            <p:spPr bwMode="auto">
              <a:xfrm>
                <a:off x="2849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570" name="Line 2226"/>
              <p:cNvSpPr>
                <a:spLocks noChangeShapeType="1"/>
              </p:cNvSpPr>
              <p:nvPr/>
            </p:nvSpPr>
            <p:spPr bwMode="auto">
              <a:xfrm>
                <a:off x="2855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571" name="Line 2227"/>
              <p:cNvSpPr>
                <a:spLocks noChangeShapeType="1"/>
              </p:cNvSpPr>
              <p:nvPr/>
            </p:nvSpPr>
            <p:spPr bwMode="auto">
              <a:xfrm>
                <a:off x="2867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572" name="Line 2228"/>
              <p:cNvSpPr>
                <a:spLocks noChangeShapeType="1"/>
              </p:cNvSpPr>
              <p:nvPr/>
            </p:nvSpPr>
            <p:spPr bwMode="auto">
              <a:xfrm>
                <a:off x="2873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573" name="Line 2229"/>
              <p:cNvSpPr>
                <a:spLocks noChangeShapeType="1"/>
              </p:cNvSpPr>
              <p:nvPr/>
            </p:nvSpPr>
            <p:spPr bwMode="auto">
              <a:xfrm>
                <a:off x="2885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574" name="Line 2230"/>
              <p:cNvSpPr>
                <a:spLocks noChangeShapeType="1"/>
              </p:cNvSpPr>
              <p:nvPr/>
            </p:nvSpPr>
            <p:spPr bwMode="auto">
              <a:xfrm>
                <a:off x="2897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575" name="Line 2231"/>
              <p:cNvSpPr>
                <a:spLocks noChangeShapeType="1"/>
              </p:cNvSpPr>
              <p:nvPr/>
            </p:nvSpPr>
            <p:spPr bwMode="auto">
              <a:xfrm>
                <a:off x="2903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576" name="Line 2232"/>
              <p:cNvSpPr>
                <a:spLocks noChangeShapeType="1"/>
              </p:cNvSpPr>
              <p:nvPr/>
            </p:nvSpPr>
            <p:spPr bwMode="auto">
              <a:xfrm>
                <a:off x="2915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577" name="Line 2233"/>
              <p:cNvSpPr>
                <a:spLocks noChangeShapeType="1"/>
              </p:cNvSpPr>
              <p:nvPr/>
            </p:nvSpPr>
            <p:spPr bwMode="auto">
              <a:xfrm>
                <a:off x="2921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578" name="Line 2234"/>
              <p:cNvSpPr>
                <a:spLocks noChangeShapeType="1"/>
              </p:cNvSpPr>
              <p:nvPr/>
            </p:nvSpPr>
            <p:spPr bwMode="auto">
              <a:xfrm>
                <a:off x="2927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579" name="Line 2235"/>
              <p:cNvSpPr>
                <a:spLocks noChangeShapeType="1"/>
              </p:cNvSpPr>
              <p:nvPr/>
            </p:nvSpPr>
            <p:spPr bwMode="auto">
              <a:xfrm>
                <a:off x="2945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580" name="Line 2236"/>
              <p:cNvSpPr>
                <a:spLocks noChangeShapeType="1"/>
              </p:cNvSpPr>
              <p:nvPr/>
            </p:nvSpPr>
            <p:spPr bwMode="auto">
              <a:xfrm>
                <a:off x="2945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581" name="Line 2237"/>
              <p:cNvSpPr>
                <a:spLocks noChangeShapeType="1"/>
              </p:cNvSpPr>
              <p:nvPr/>
            </p:nvSpPr>
            <p:spPr bwMode="auto">
              <a:xfrm>
                <a:off x="2963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582" name="Line 2238"/>
              <p:cNvSpPr>
                <a:spLocks noChangeShapeType="1"/>
              </p:cNvSpPr>
              <p:nvPr/>
            </p:nvSpPr>
            <p:spPr bwMode="auto">
              <a:xfrm>
                <a:off x="2963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583" name="Line 2239"/>
              <p:cNvSpPr>
                <a:spLocks noChangeShapeType="1"/>
              </p:cNvSpPr>
              <p:nvPr/>
            </p:nvSpPr>
            <p:spPr bwMode="auto">
              <a:xfrm>
                <a:off x="2975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584" name="Line 2240"/>
              <p:cNvSpPr>
                <a:spLocks noChangeShapeType="1"/>
              </p:cNvSpPr>
              <p:nvPr/>
            </p:nvSpPr>
            <p:spPr bwMode="auto">
              <a:xfrm>
                <a:off x="2987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585" name="Line 2241"/>
              <p:cNvSpPr>
                <a:spLocks noChangeShapeType="1"/>
              </p:cNvSpPr>
              <p:nvPr/>
            </p:nvSpPr>
            <p:spPr bwMode="auto">
              <a:xfrm>
                <a:off x="2993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586" name="Line 2242"/>
              <p:cNvSpPr>
                <a:spLocks noChangeShapeType="1"/>
              </p:cNvSpPr>
              <p:nvPr/>
            </p:nvSpPr>
            <p:spPr bwMode="auto">
              <a:xfrm>
                <a:off x="3005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587" name="Line 2243"/>
              <p:cNvSpPr>
                <a:spLocks noChangeShapeType="1"/>
              </p:cNvSpPr>
              <p:nvPr/>
            </p:nvSpPr>
            <p:spPr bwMode="auto">
              <a:xfrm>
                <a:off x="3011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588" name="Line 2244"/>
              <p:cNvSpPr>
                <a:spLocks noChangeShapeType="1"/>
              </p:cNvSpPr>
              <p:nvPr/>
            </p:nvSpPr>
            <p:spPr bwMode="auto">
              <a:xfrm>
                <a:off x="3023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589" name="Line 2245"/>
              <p:cNvSpPr>
                <a:spLocks noChangeShapeType="1"/>
              </p:cNvSpPr>
              <p:nvPr/>
            </p:nvSpPr>
            <p:spPr bwMode="auto">
              <a:xfrm>
                <a:off x="3035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590" name="Line 2246"/>
              <p:cNvSpPr>
                <a:spLocks noChangeShapeType="1"/>
              </p:cNvSpPr>
              <p:nvPr/>
            </p:nvSpPr>
            <p:spPr bwMode="auto">
              <a:xfrm>
                <a:off x="3041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591" name="Line 2247"/>
              <p:cNvSpPr>
                <a:spLocks noChangeShapeType="1"/>
              </p:cNvSpPr>
              <p:nvPr/>
            </p:nvSpPr>
            <p:spPr bwMode="auto">
              <a:xfrm>
                <a:off x="3053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592" name="Line 2248"/>
              <p:cNvSpPr>
                <a:spLocks noChangeShapeType="1"/>
              </p:cNvSpPr>
              <p:nvPr/>
            </p:nvSpPr>
            <p:spPr bwMode="auto">
              <a:xfrm>
                <a:off x="3059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593" name="Line 2249"/>
              <p:cNvSpPr>
                <a:spLocks noChangeShapeType="1"/>
              </p:cNvSpPr>
              <p:nvPr/>
            </p:nvSpPr>
            <p:spPr bwMode="auto">
              <a:xfrm>
                <a:off x="3065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594" name="Line 2250"/>
              <p:cNvSpPr>
                <a:spLocks noChangeShapeType="1"/>
              </p:cNvSpPr>
              <p:nvPr/>
            </p:nvSpPr>
            <p:spPr bwMode="auto">
              <a:xfrm>
                <a:off x="3077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595" name="Line 2251"/>
              <p:cNvSpPr>
                <a:spLocks noChangeShapeType="1"/>
              </p:cNvSpPr>
              <p:nvPr/>
            </p:nvSpPr>
            <p:spPr bwMode="auto">
              <a:xfrm>
                <a:off x="3083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596" name="Line 2252"/>
              <p:cNvSpPr>
                <a:spLocks noChangeShapeType="1"/>
              </p:cNvSpPr>
              <p:nvPr/>
            </p:nvSpPr>
            <p:spPr bwMode="auto">
              <a:xfrm>
                <a:off x="3101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597" name="Line 2253"/>
              <p:cNvSpPr>
                <a:spLocks noChangeShapeType="1"/>
              </p:cNvSpPr>
              <p:nvPr/>
            </p:nvSpPr>
            <p:spPr bwMode="auto">
              <a:xfrm>
                <a:off x="3101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598" name="Line 2254"/>
              <p:cNvSpPr>
                <a:spLocks noChangeShapeType="1"/>
              </p:cNvSpPr>
              <p:nvPr/>
            </p:nvSpPr>
            <p:spPr bwMode="auto">
              <a:xfrm>
                <a:off x="3113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599" name="Line 2255"/>
              <p:cNvSpPr>
                <a:spLocks noChangeShapeType="1"/>
              </p:cNvSpPr>
              <p:nvPr/>
            </p:nvSpPr>
            <p:spPr bwMode="auto">
              <a:xfrm>
                <a:off x="3125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600" name="Line 2256"/>
              <p:cNvSpPr>
                <a:spLocks noChangeShapeType="1"/>
              </p:cNvSpPr>
              <p:nvPr/>
            </p:nvSpPr>
            <p:spPr bwMode="auto">
              <a:xfrm>
                <a:off x="3131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601" name="Line 2257"/>
              <p:cNvSpPr>
                <a:spLocks noChangeShapeType="1"/>
              </p:cNvSpPr>
              <p:nvPr/>
            </p:nvSpPr>
            <p:spPr bwMode="auto">
              <a:xfrm>
                <a:off x="3143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602" name="Line 2258"/>
              <p:cNvSpPr>
                <a:spLocks noChangeShapeType="1"/>
              </p:cNvSpPr>
              <p:nvPr/>
            </p:nvSpPr>
            <p:spPr bwMode="auto">
              <a:xfrm>
                <a:off x="3149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603" name="Line 2259"/>
              <p:cNvSpPr>
                <a:spLocks noChangeShapeType="1"/>
              </p:cNvSpPr>
              <p:nvPr/>
            </p:nvSpPr>
            <p:spPr bwMode="auto">
              <a:xfrm>
                <a:off x="3161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604" name="Line 2260"/>
              <p:cNvSpPr>
                <a:spLocks noChangeShapeType="1"/>
              </p:cNvSpPr>
              <p:nvPr/>
            </p:nvSpPr>
            <p:spPr bwMode="auto">
              <a:xfrm>
                <a:off x="3173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605" name="Line 2261"/>
              <p:cNvSpPr>
                <a:spLocks noChangeShapeType="1"/>
              </p:cNvSpPr>
              <p:nvPr/>
            </p:nvSpPr>
            <p:spPr bwMode="auto">
              <a:xfrm>
                <a:off x="3179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606" name="Line 2262"/>
              <p:cNvSpPr>
                <a:spLocks noChangeShapeType="1"/>
              </p:cNvSpPr>
              <p:nvPr/>
            </p:nvSpPr>
            <p:spPr bwMode="auto">
              <a:xfrm>
                <a:off x="3191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607" name="Line 2263"/>
              <p:cNvSpPr>
                <a:spLocks noChangeShapeType="1"/>
              </p:cNvSpPr>
              <p:nvPr/>
            </p:nvSpPr>
            <p:spPr bwMode="auto">
              <a:xfrm>
                <a:off x="3191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608" name="Line 2264"/>
              <p:cNvSpPr>
                <a:spLocks noChangeShapeType="1"/>
              </p:cNvSpPr>
              <p:nvPr/>
            </p:nvSpPr>
            <p:spPr bwMode="auto">
              <a:xfrm>
                <a:off x="3203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609" name="Line 2265"/>
              <p:cNvSpPr>
                <a:spLocks noChangeShapeType="1"/>
              </p:cNvSpPr>
              <p:nvPr/>
            </p:nvSpPr>
            <p:spPr bwMode="auto">
              <a:xfrm>
                <a:off x="3215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610" name="Line 2266"/>
              <p:cNvSpPr>
                <a:spLocks noChangeShapeType="1"/>
              </p:cNvSpPr>
              <p:nvPr/>
            </p:nvSpPr>
            <p:spPr bwMode="auto">
              <a:xfrm>
                <a:off x="3221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611" name="Line 2267"/>
              <p:cNvSpPr>
                <a:spLocks noChangeShapeType="1"/>
              </p:cNvSpPr>
              <p:nvPr/>
            </p:nvSpPr>
            <p:spPr bwMode="auto">
              <a:xfrm>
                <a:off x="3239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612" name="Line 2268"/>
              <p:cNvSpPr>
                <a:spLocks noChangeShapeType="1"/>
              </p:cNvSpPr>
              <p:nvPr/>
            </p:nvSpPr>
            <p:spPr bwMode="auto">
              <a:xfrm>
                <a:off x="3239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613" name="Line 2269"/>
              <p:cNvSpPr>
                <a:spLocks noChangeShapeType="1"/>
              </p:cNvSpPr>
              <p:nvPr/>
            </p:nvSpPr>
            <p:spPr bwMode="auto">
              <a:xfrm>
                <a:off x="3251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614" name="Line 2270"/>
              <p:cNvSpPr>
                <a:spLocks noChangeShapeType="1"/>
              </p:cNvSpPr>
              <p:nvPr/>
            </p:nvSpPr>
            <p:spPr bwMode="auto">
              <a:xfrm>
                <a:off x="3263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615" name="Line 2271"/>
              <p:cNvSpPr>
                <a:spLocks noChangeShapeType="1"/>
              </p:cNvSpPr>
              <p:nvPr/>
            </p:nvSpPr>
            <p:spPr bwMode="auto">
              <a:xfrm>
                <a:off x="3269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616" name="Line 2272"/>
              <p:cNvSpPr>
                <a:spLocks noChangeShapeType="1"/>
              </p:cNvSpPr>
              <p:nvPr/>
            </p:nvSpPr>
            <p:spPr bwMode="auto">
              <a:xfrm>
                <a:off x="3281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617" name="Line 2273"/>
              <p:cNvSpPr>
                <a:spLocks noChangeShapeType="1"/>
              </p:cNvSpPr>
              <p:nvPr/>
            </p:nvSpPr>
            <p:spPr bwMode="auto">
              <a:xfrm>
                <a:off x="3287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618" name="Line 2274"/>
              <p:cNvSpPr>
                <a:spLocks noChangeShapeType="1"/>
              </p:cNvSpPr>
              <p:nvPr/>
            </p:nvSpPr>
            <p:spPr bwMode="auto">
              <a:xfrm>
                <a:off x="3299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619" name="Line 2275"/>
              <p:cNvSpPr>
                <a:spLocks noChangeShapeType="1"/>
              </p:cNvSpPr>
              <p:nvPr/>
            </p:nvSpPr>
            <p:spPr bwMode="auto">
              <a:xfrm>
                <a:off x="3311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620" name="Line 2276"/>
              <p:cNvSpPr>
                <a:spLocks noChangeShapeType="1"/>
              </p:cNvSpPr>
              <p:nvPr/>
            </p:nvSpPr>
            <p:spPr bwMode="auto">
              <a:xfrm>
                <a:off x="3317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621" name="Line 2277"/>
              <p:cNvSpPr>
                <a:spLocks noChangeShapeType="1"/>
              </p:cNvSpPr>
              <p:nvPr/>
            </p:nvSpPr>
            <p:spPr bwMode="auto">
              <a:xfrm>
                <a:off x="3329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622" name="Line 2278"/>
              <p:cNvSpPr>
                <a:spLocks noChangeShapeType="1"/>
              </p:cNvSpPr>
              <p:nvPr/>
            </p:nvSpPr>
            <p:spPr bwMode="auto">
              <a:xfrm>
                <a:off x="3329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623" name="Line 2279"/>
              <p:cNvSpPr>
                <a:spLocks noChangeShapeType="1"/>
              </p:cNvSpPr>
              <p:nvPr/>
            </p:nvSpPr>
            <p:spPr bwMode="auto">
              <a:xfrm>
                <a:off x="3341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624" name="Line 2280"/>
              <p:cNvSpPr>
                <a:spLocks noChangeShapeType="1"/>
              </p:cNvSpPr>
              <p:nvPr/>
            </p:nvSpPr>
            <p:spPr bwMode="auto">
              <a:xfrm>
                <a:off x="3353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625" name="Line 2281"/>
              <p:cNvSpPr>
                <a:spLocks noChangeShapeType="1"/>
              </p:cNvSpPr>
              <p:nvPr/>
            </p:nvSpPr>
            <p:spPr bwMode="auto">
              <a:xfrm>
                <a:off x="3359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626" name="Line 2282"/>
              <p:cNvSpPr>
                <a:spLocks noChangeShapeType="1"/>
              </p:cNvSpPr>
              <p:nvPr/>
            </p:nvSpPr>
            <p:spPr bwMode="auto">
              <a:xfrm>
                <a:off x="3377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627" name="Line 2283"/>
              <p:cNvSpPr>
                <a:spLocks noChangeShapeType="1"/>
              </p:cNvSpPr>
              <p:nvPr/>
            </p:nvSpPr>
            <p:spPr bwMode="auto">
              <a:xfrm>
                <a:off x="3377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628" name="Line 2284"/>
              <p:cNvSpPr>
                <a:spLocks noChangeShapeType="1"/>
              </p:cNvSpPr>
              <p:nvPr/>
            </p:nvSpPr>
            <p:spPr bwMode="auto">
              <a:xfrm>
                <a:off x="3389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629" name="Line 2285"/>
              <p:cNvSpPr>
                <a:spLocks noChangeShapeType="1"/>
              </p:cNvSpPr>
              <p:nvPr/>
            </p:nvSpPr>
            <p:spPr bwMode="auto">
              <a:xfrm>
                <a:off x="3401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630" name="Line 2286"/>
              <p:cNvSpPr>
                <a:spLocks noChangeShapeType="1"/>
              </p:cNvSpPr>
              <p:nvPr/>
            </p:nvSpPr>
            <p:spPr bwMode="auto">
              <a:xfrm>
                <a:off x="3407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631" name="Line 2287"/>
              <p:cNvSpPr>
                <a:spLocks noChangeShapeType="1"/>
              </p:cNvSpPr>
              <p:nvPr/>
            </p:nvSpPr>
            <p:spPr bwMode="auto">
              <a:xfrm>
                <a:off x="3419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632" name="Line 2288"/>
              <p:cNvSpPr>
                <a:spLocks noChangeShapeType="1"/>
              </p:cNvSpPr>
              <p:nvPr/>
            </p:nvSpPr>
            <p:spPr bwMode="auto">
              <a:xfrm>
                <a:off x="3425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633" name="Line 2289"/>
              <p:cNvSpPr>
                <a:spLocks noChangeShapeType="1"/>
              </p:cNvSpPr>
              <p:nvPr/>
            </p:nvSpPr>
            <p:spPr bwMode="auto">
              <a:xfrm>
                <a:off x="3431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634" name="Line 2290"/>
              <p:cNvSpPr>
                <a:spLocks noChangeShapeType="1"/>
              </p:cNvSpPr>
              <p:nvPr/>
            </p:nvSpPr>
            <p:spPr bwMode="auto">
              <a:xfrm>
                <a:off x="3449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635" name="Line 2291"/>
              <p:cNvSpPr>
                <a:spLocks noChangeShapeType="1"/>
              </p:cNvSpPr>
              <p:nvPr/>
            </p:nvSpPr>
            <p:spPr bwMode="auto">
              <a:xfrm>
                <a:off x="3455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636" name="Line 2292"/>
              <p:cNvSpPr>
                <a:spLocks noChangeShapeType="1"/>
              </p:cNvSpPr>
              <p:nvPr/>
            </p:nvSpPr>
            <p:spPr bwMode="auto">
              <a:xfrm>
                <a:off x="3467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637" name="Line 2293"/>
              <p:cNvSpPr>
                <a:spLocks noChangeShapeType="1"/>
              </p:cNvSpPr>
              <p:nvPr/>
            </p:nvSpPr>
            <p:spPr bwMode="auto">
              <a:xfrm>
                <a:off x="3467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638" name="Line 2294"/>
              <p:cNvSpPr>
                <a:spLocks noChangeShapeType="1"/>
              </p:cNvSpPr>
              <p:nvPr/>
            </p:nvSpPr>
            <p:spPr bwMode="auto">
              <a:xfrm>
                <a:off x="3479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639" name="Line 2295"/>
              <p:cNvSpPr>
                <a:spLocks noChangeShapeType="1"/>
              </p:cNvSpPr>
              <p:nvPr/>
            </p:nvSpPr>
            <p:spPr bwMode="auto">
              <a:xfrm>
                <a:off x="3491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640" name="Line 2296"/>
              <p:cNvSpPr>
                <a:spLocks noChangeShapeType="1"/>
              </p:cNvSpPr>
              <p:nvPr/>
            </p:nvSpPr>
            <p:spPr bwMode="auto">
              <a:xfrm>
                <a:off x="3497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641" name="Line 2297"/>
              <p:cNvSpPr>
                <a:spLocks noChangeShapeType="1"/>
              </p:cNvSpPr>
              <p:nvPr/>
            </p:nvSpPr>
            <p:spPr bwMode="auto">
              <a:xfrm>
                <a:off x="3515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642" name="Line 2298"/>
              <p:cNvSpPr>
                <a:spLocks noChangeShapeType="1"/>
              </p:cNvSpPr>
              <p:nvPr/>
            </p:nvSpPr>
            <p:spPr bwMode="auto">
              <a:xfrm>
                <a:off x="3515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643" name="Line 2299"/>
              <p:cNvSpPr>
                <a:spLocks noChangeShapeType="1"/>
              </p:cNvSpPr>
              <p:nvPr/>
            </p:nvSpPr>
            <p:spPr bwMode="auto">
              <a:xfrm>
                <a:off x="3521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644" name="Line 2300"/>
              <p:cNvSpPr>
                <a:spLocks noChangeShapeType="1"/>
              </p:cNvSpPr>
              <p:nvPr/>
            </p:nvSpPr>
            <p:spPr bwMode="auto">
              <a:xfrm>
                <a:off x="3539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645" name="Line 2301"/>
              <p:cNvSpPr>
                <a:spLocks noChangeShapeType="1"/>
              </p:cNvSpPr>
              <p:nvPr/>
            </p:nvSpPr>
            <p:spPr bwMode="auto">
              <a:xfrm>
                <a:off x="3545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646" name="Line 2302"/>
              <p:cNvSpPr>
                <a:spLocks noChangeShapeType="1"/>
              </p:cNvSpPr>
              <p:nvPr/>
            </p:nvSpPr>
            <p:spPr bwMode="auto">
              <a:xfrm>
                <a:off x="3557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647" name="Line 2303"/>
              <p:cNvSpPr>
                <a:spLocks noChangeShapeType="1"/>
              </p:cNvSpPr>
              <p:nvPr/>
            </p:nvSpPr>
            <p:spPr bwMode="auto">
              <a:xfrm>
                <a:off x="3569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648" name="Line 2304"/>
              <p:cNvSpPr>
                <a:spLocks noChangeShapeType="1"/>
              </p:cNvSpPr>
              <p:nvPr/>
            </p:nvSpPr>
            <p:spPr bwMode="auto">
              <a:xfrm>
                <a:off x="3581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649" name="Line 2305"/>
              <p:cNvSpPr>
                <a:spLocks noChangeShapeType="1"/>
              </p:cNvSpPr>
              <p:nvPr/>
            </p:nvSpPr>
            <p:spPr bwMode="auto">
              <a:xfrm>
                <a:off x="3593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650" name="Line 2306"/>
              <p:cNvSpPr>
                <a:spLocks noChangeShapeType="1"/>
              </p:cNvSpPr>
              <p:nvPr/>
            </p:nvSpPr>
            <p:spPr bwMode="auto">
              <a:xfrm>
                <a:off x="3605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651" name="Line 2307"/>
              <p:cNvSpPr>
                <a:spLocks noChangeShapeType="1"/>
              </p:cNvSpPr>
              <p:nvPr/>
            </p:nvSpPr>
            <p:spPr bwMode="auto">
              <a:xfrm>
                <a:off x="3617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652" name="Line 2308"/>
              <p:cNvSpPr>
                <a:spLocks noChangeShapeType="1"/>
              </p:cNvSpPr>
              <p:nvPr/>
            </p:nvSpPr>
            <p:spPr bwMode="auto">
              <a:xfrm>
                <a:off x="3629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653" name="Line 2309"/>
              <p:cNvSpPr>
                <a:spLocks noChangeShapeType="1"/>
              </p:cNvSpPr>
              <p:nvPr/>
            </p:nvSpPr>
            <p:spPr bwMode="auto">
              <a:xfrm>
                <a:off x="3635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654" name="Line 2310"/>
              <p:cNvSpPr>
                <a:spLocks noChangeShapeType="1"/>
              </p:cNvSpPr>
              <p:nvPr/>
            </p:nvSpPr>
            <p:spPr bwMode="auto">
              <a:xfrm>
                <a:off x="3653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655" name="Line 2311"/>
              <p:cNvSpPr>
                <a:spLocks noChangeShapeType="1"/>
              </p:cNvSpPr>
              <p:nvPr/>
            </p:nvSpPr>
            <p:spPr bwMode="auto">
              <a:xfrm>
                <a:off x="3659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656" name="Line 2312"/>
              <p:cNvSpPr>
                <a:spLocks noChangeShapeType="1"/>
              </p:cNvSpPr>
              <p:nvPr/>
            </p:nvSpPr>
            <p:spPr bwMode="auto">
              <a:xfrm>
                <a:off x="3677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657" name="Line 2313"/>
              <p:cNvSpPr>
                <a:spLocks noChangeShapeType="1"/>
              </p:cNvSpPr>
              <p:nvPr/>
            </p:nvSpPr>
            <p:spPr bwMode="auto">
              <a:xfrm>
                <a:off x="3683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658" name="Line 2314"/>
              <p:cNvSpPr>
                <a:spLocks noChangeShapeType="1"/>
              </p:cNvSpPr>
              <p:nvPr/>
            </p:nvSpPr>
            <p:spPr bwMode="auto">
              <a:xfrm>
                <a:off x="3695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659" name="Line 2315"/>
              <p:cNvSpPr>
                <a:spLocks noChangeShapeType="1"/>
              </p:cNvSpPr>
              <p:nvPr/>
            </p:nvSpPr>
            <p:spPr bwMode="auto">
              <a:xfrm>
                <a:off x="3707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660" name="Line 2316"/>
              <p:cNvSpPr>
                <a:spLocks noChangeShapeType="1"/>
              </p:cNvSpPr>
              <p:nvPr/>
            </p:nvSpPr>
            <p:spPr bwMode="auto">
              <a:xfrm>
                <a:off x="3719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661" name="Line 2317"/>
              <p:cNvSpPr>
                <a:spLocks noChangeShapeType="1"/>
              </p:cNvSpPr>
              <p:nvPr/>
            </p:nvSpPr>
            <p:spPr bwMode="auto">
              <a:xfrm>
                <a:off x="3731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662" name="Line 2318"/>
              <p:cNvSpPr>
                <a:spLocks noChangeShapeType="1"/>
              </p:cNvSpPr>
              <p:nvPr/>
            </p:nvSpPr>
            <p:spPr bwMode="auto">
              <a:xfrm>
                <a:off x="3743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663" name="Line 2319"/>
              <p:cNvSpPr>
                <a:spLocks noChangeShapeType="1"/>
              </p:cNvSpPr>
              <p:nvPr/>
            </p:nvSpPr>
            <p:spPr bwMode="auto">
              <a:xfrm>
                <a:off x="3755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664" name="Line 2320"/>
              <p:cNvSpPr>
                <a:spLocks noChangeShapeType="1"/>
              </p:cNvSpPr>
              <p:nvPr/>
            </p:nvSpPr>
            <p:spPr bwMode="auto">
              <a:xfrm>
                <a:off x="3767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665" name="Line 2321"/>
              <p:cNvSpPr>
                <a:spLocks noChangeShapeType="1"/>
              </p:cNvSpPr>
              <p:nvPr/>
            </p:nvSpPr>
            <p:spPr bwMode="auto">
              <a:xfrm>
                <a:off x="3773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666" name="Line 2322"/>
              <p:cNvSpPr>
                <a:spLocks noChangeShapeType="1"/>
              </p:cNvSpPr>
              <p:nvPr/>
            </p:nvSpPr>
            <p:spPr bwMode="auto">
              <a:xfrm>
                <a:off x="3791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667" name="Line 2323"/>
              <p:cNvSpPr>
                <a:spLocks noChangeShapeType="1"/>
              </p:cNvSpPr>
              <p:nvPr/>
            </p:nvSpPr>
            <p:spPr bwMode="auto">
              <a:xfrm>
                <a:off x="3797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668" name="Line 2324"/>
              <p:cNvSpPr>
                <a:spLocks noChangeShapeType="1"/>
              </p:cNvSpPr>
              <p:nvPr/>
            </p:nvSpPr>
            <p:spPr bwMode="auto">
              <a:xfrm>
                <a:off x="3809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669" name="Line 2325"/>
              <p:cNvSpPr>
                <a:spLocks noChangeShapeType="1"/>
              </p:cNvSpPr>
              <p:nvPr/>
            </p:nvSpPr>
            <p:spPr bwMode="auto">
              <a:xfrm>
                <a:off x="3821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670" name="Line 2326"/>
              <p:cNvSpPr>
                <a:spLocks noChangeShapeType="1"/>
              </p:cNvSpPr>
              <p:nvPr/>
            </p:nvSpPr>
            <p:spPr bwMode="auto">
              <a:xfrm>
                <a:off x="3833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671" name="Line 2327"/>
              <p:cNvSpPr>
                <a:spLocks noChangeShapeType="1"/>
              </p:cNvSpPr>
              <p:nvPr/>
            </p:nvSpPr>
            <p:spPr bwMode="auto">
              <a:xfrm>
                <a:off x="3845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672" name="Line 2328"/>
              <p:cNvSpPr>
                <a:spLocks noChangeShapeType="1"/>
              </p:cNvSpPr>
              <p:nvPr/>
            </p:nvSpPr>
            <p:spPr bwMode="auto">
              <a:xfrm>
                <a:off x="3857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673" name="Line 2329"/>
              <p:cNvSpPr>
                <a:spLocks noChangeShapeType="1"/>
              </p:cNvSpPr>
              <p:nvPr/>
            </p:nvSpPr>
            <p:spPr bwMode="auto">
              <a:xfrm>
                <a:off x="3869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674" name="Line 2330"/>
              <p:cNvSpPr>
                <a:spLocks noChangeShapeType="1"/>
              </p:cNvSpPr>
              <p:nvPr/>
            </p:nvSpPr>
            <p:spPr bwMode="auto">
              <a:xfrm>
                <a:off x="3881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675" name="Line 2331"/>
              <p:cNvSpPr>
                <a:spLocks noChangeShapeType="1"/>
              </p:cNvSpPr>
              <p:nvPr/>
            </p:nvSpPr>
            <p:spPr bwMode="auto">
              <a:xfrm>
                <a:off x="3893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676" name="Line 2332"/>
              <p:cNvSpPr>
                <a:spLocks noChangeShapeType="1"/>
              </p:cNvSpPr>
              <p:nvPr/>
            </p:nvSpPr>
            <p:spPr bwMode="auto">
              <a:xfrm>
                <a:off x="3905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677" name="Line 2333"/>
              <p:cNvSpPr>
                <a:spLocks noChangeShapeType="1"/>
              </p:cNvSpPr>
              <p:nvPr/>
            </p:nvSpPr>
            <p:spPr bwMode="auto">
              <a:xfrm>
                <a:off x="3911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678" name="Line 2334"/>
              <p:cNvSpPr>
                <a:spLocks noChangeShapeType="1"/>
              </p:cNvSpPr>
              <p:nvPr/>
            </p:nvSpPr>
            <p:spPr bwMode="auto">
              <a:xfrm>
                <a:off x="3929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679" name="Line 2335"/>
              <p:cNvSpPr>
                <a:spLocks noChangeShapeType="1"/>
              </p:cNvSpPr>
              <p:nvPr/>
            </p:nvSpPr>
            <p:spPr bwMode="auto">
              <a:xfrm>
                <a:off x="3935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680" name="Line 2336"/>
              <p:cNvSpPr>
                <a:spLocks noChangeShapeType="1"/>
              </p:cNvSpPr>
              <p:nvPr/>
            </p:nvSpPr>
            <p:spPr bwMode="auto">
              <a:xfrm>
                <a:off x="3947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681" name="Line 2337"/>
              <p:cNvSpPr>
                <a:spLocks noChangeShapeType="1"/>
              </p:cNvSpPr>
              <p:nvPr/>
            </p:nvSpPr>
            <p:spPr bwMode="auto">
              <a:xfrm>
                <a:off x="3959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682" name="Line 2338"/>
              <p:cNvSpPr>
                <a:spLocks noChangeShapeType="1"/>
              </p:cNvSpPr>
              <p:nvPr/>
            </p:nvSpPr>
            <p:spPr bwMode="auto">
              <a:xfrm>
                <a:off x="3971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683" name="Line 2339"/>
              <p:cNvSpPr>
                <a:spLocks noChangeShapeType="1"/>
              </p:cNvSpPr>
              <p:nvPr/>
            </p:nvSpPr>
            <p:spPr bwMode="auto">
              <a:xfrm>
                <a:off x="3983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684" name="Line 2340"/>
              <p:cNvSpPr>
                <a:spLocks noChangeShapeType="1"/>
              </p:cNvSpPr>
              <p:nvPr/>
            </p:nvSpPr>
            <p:spPr bwMode="auto">
              <a:xfrm>
                <a:off x="3995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685" name="Line 2341"/>
              <p:cNvSpPr>
                <a:spLocks noChangeShapeType="1"/>
              </p:cNvSpPr>
              <p:nvPr/>
            </p:nvSpPr>
            <p:spPr bwMode="auto">
              <a:xfrm>
                <a:off x="4007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686" name="Line 2342"/>
              <p:cNvSpPr>
                <a:spLocks noChangeShapeType="1"/>
              </p:cNvSpPr>
              <p:nvPr/>
            </p:nvSpPr>
            <p:spPr bwMode="auto">
              <a:xfrm>
                <a:off x="4019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687" name="Line 2343"/>
              <p:cNvSpPr>
                <a:spLocks noChangeShapeType="1"/>
              </p:cNvSpPr>
              <p:nvPr/>
            </p:nvSpPr>
            <p:spPr bwMode="auto">
              <a:xfrm>
                <a:off x="4031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688" name="Line 2344"/>
              <p:cNvSpPr>
                <a:spLocks noChangeShapeType="1"/>
              </p:cNvSpPr>
              <p:nvPr/>
            </p:nvSpPr>
            <p:spPr bwMode="auto">
              <a:xfrm>
                <a:off x="4043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689" name="Line 2345"/>
              <p:cNvSpPr>
                <a:spLocks noChangeShapeType="1"/>
              </p:cNvSpPr>
              <p:nvPr/>
            </p:nvSpPr>
            <p:spPr bwMode="auto">
              <a:xfrm>
                <a:off x="4049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690" name="Line 2346"/>
              <p:cNvSpPr>
                <a:spLocks noChangeShapeType="1"/>
              </p:cNvSpPr>
              <p:nvPr/>
            </p:nvSpPr>
            <p:spPr bwMode="auto">
              <a:xfrm>
                <a:off x="4067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691" name="Line 2347"/>
              <p:cNvSpPr>
                <a:spLocks noChangeShapeType="1"/>
              </p:cNvSpPr>
              <p:nvPr/>
            </p:nvSpPr>
            <p:spPr bwMode="auto">
              <a:xfrm>
                <a:off x="4073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692" name="Line 2348"/>
              <p:cNvSpPr>
                <a:spLocks noChangeShapeType="1"/>
              </p:cNvSpPr>
              <p:nvPr/>
            </p:nvSpPr>
            <p:spPr bwMode="auto">
              <a:xfrm>
                <a:off x="4085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693" name="Line 2349"/>
              <p:cNvSpPr>
                <a:spLocks noChangeShapeType="1"/>
              </p:cNvSpPr>
              <p:nvPr/>
            </p:nvSpPr>
            <p:spPr bwMode="auto">
              <a:xfrm>
                <a:off x="4097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694" name="Line 2350"/>
              <p:cNvSpPr>
                <a:spLocks noChangeShapeType="1"/>
              </p:cNvSpPr>
              <p:nvPr/>
            </p:nvSpPr>
            <p:spPr bwMode="auto">
              <a:xfrm>
                <a:off x="4109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695" name="Line 2351"/>
              <p:cNvSpPr>
                <a:spLocks noChangeShapeType="1"/>
              </p:cNvSpPr>
              <p:nvPr/>
            </p:nvSpPr>
            <p:spPr bwMode="auto">
              <a:xfrm>
                <a:off x="4121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696" name="Line 2352"/>
              <p:cNvSpPr>
                <a:spLocks noChangeShapeType="1"/>
              </p:cNvSpPr>
              <p:nvPr/>
            </p:nvSpPr>
            <p:spPr bwMode="auto">
              <a:xfrm>
                <a:off x="4133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697" name="Line 2353"/>
              <p:cNvSpPr>
                <a:spLocks noChangeShapeType="1"/>
              </p:cNvSpPr>
              <p:nvPr/>
            </p:nvSpPr>
            <p:spPr bwMode="auto">
              <a:xfrm>
                <a:off x="4145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698" name="Line 2354"/>
              <p:cNvSpPr>
                <a:spLocks noChangeShapeType="1"/>
              </p:cNvSpPr>
              <p:nvPr/>
            </p:nvSpPr>
            <p:spPr bwMode="auto">
              <a:xfrm>
                <a:off x="4157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699" name="Line 2355"/>
              <p:cNvSpPr>
                <a:spLocks noChangeShapeType="1"/>
              </p:cNvSpPr>
              <p:nvPr/>
            </p:nvSpPr>
            <p:spPr bwMode="auto">
              <a:xfrm>
                <a:off x="4163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700" name="Line 2356"/>
              <p:cNvSpPr>
                <a:spLocks noChangeShapeType="1"/>
              </p:cNvSpPr>
              <p:nvPr/>
            </p:nvSpPr>
            <p:spPr bwMode="auto">
              <a:xfrm>
                <a:off x="4181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701" name="Line 2357"/>
              <p:cNvSpPr>
                <a:spLocks noChangeShapeType="1"/>
              </p:cNvSpPr>
              <p:nvPr/>
            </p:nvSpPr>
            <p:spPr bwMode="auto">
              <a:xfrm>
                <a:off x="4187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702" name="Line 2358"/>
              <p:cNvSpPr>
                <a:spLocks noChangeShapeType="1"/>
              </p:cNvSpPr>
              <p:nvPr/>
            </p:nvSpPr>
            <p:spPr bwMode="auto">
              <a:xfrm>
                <a:off x="4205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703" name="Line 2359"/>
              <p:cNvSpPr>
                <a:spLocks noChangeShapeType="1"/>
              </p:cNvSpPr>
              <p:nvPr/>
            </p:nvSpPr>
            <p:spPr bwMode="auto">
              <a:xfrm>
                <a:off x="4211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704" name="Line 2360"/>
              <p:cNvSpPr>
                <a:spLocks noChangeShapeType="1"/>
              </p:cNvSpPr>
              <p:nvPr/>
            </p:nvSpPr>
            <p:spPr bwMode="auto">
              <a:xfrm>
                <a:off x="4223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705" name="Line 2361"/>
              <p:cNvSpPr>
                <a:spLocks noChangeShapeType="1"/>
              </p:cNvSpPr>
              <p:nvPr/>
            </p:nvSpPr>
            <p:spPr bwMode="auto">
              <a:xfrm>
                <a:off x="4235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706" name="Line 2362"/>
              <p:cNvSpPr>
                <a:spLocks noChangeShapeType="1"/>
              </p:cNvSpPr>
              <p:nvPr/>
            </p:nvSpPr>
            <p:spPr bwMode="auto">
              <a:xfrm>
                <a:off x="4247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707" name="Line 2363"/>
              <p:cNvSpPr>
                <a:spLocks noChangeShapeType="1"/>
              </p:cNvSpPr>
              <p:nvPr/>
            </p:nvSpPr>
            <p:spPr bwMode="auto">
              <a:xfrm>
                <a:off x="4259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708" name="Line 2364"/>
              <p:cNvSpPr>
                <a:spLocks noChangeShapeType="1"/>
              </p:cNvSpPr>
              <p:nvPr/>
            </p:nvSpPr>
            <p:spPr bwMode="auto">
              <a:xfrm>
                <a:off x="4271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709" name="Line 2365"/>
              <p:cNvSpPr>
                <a:spLocks noChangeShapeType="1"/>
              </p:cNvSpPr>
              <p:nvPr/>
            </p:nvSpPr>
            <p:spPr bwMode="auto">
              <a:xfrm>
                <a:off x="4283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710" name="Line 2366"/>
              <p:cNvSpPr>
                <a:spLocks noChangeShapeType="1"/>
              </p:cNvSpPr>
              <p:nvPr/>
            </p:nvSpPr>
            <p:spPr bwMode="auto">
              <a:xfrm>
                <a:off x="4295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711" name="Line 2367"/>
              <p:cNvSpPr>
                <a:spLocks noChangeShapeType="1"/>
              </p:cNvSpPr>
              <p:nvPr/>
            </p:nvSpPr>
            <p:spPr bwMode="auto">
              <a:xfrm>
                <a:off x="4301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712" name="Line 2368"/>
              <p:cNvSpPr>
                <a:spLocks noChangeShapeType="1"/>
              </p:cNvSpPr>
              <p:nvPr/>
            </p:nvSpPr>
            <p:spPr bwMode="auto">
              <a:xfrm>
                <a:off x="4319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713" name="Line 2369"/>
              <p:cNvSpPr>
                <a:spLocks noChangeShapeType="1"/>
              </p:cNvSpPr>
              <p:nvPr/>
            </p:nvSpPr>
            <p:spPr bwMode="auto">
              <a:xfrm>
                <a:off x="4325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714" name="Line 2370"/>
              <p:cNvSpPr>
                <a:spLocks noChangeShapeType="1"/>
              </p:cNvSpPr>
              <p:nvPr/>
            </p:nvSpPr>
            <p:spPr bwMode="auto">
              <a:xfrm>
                <a:off x="4337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715" name="Line 2371"/>
              <p:cNvSpPr>
                <a:spLocks noChangeShapeType="1"/>
              </p:cNvSpPr>
              <p:nvPr/>
            </p:nvSpPr>
            <p:spPr bwMode="auto">
              <a:xfrm>
                <a:off x="4349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716" name="Line 2372"/>
              <p:cNvSpPr>
                <a:spLocks noChangeShapeType="1"/>
              </p:cNvSpPr>
              <p:nvPr/>
            </p:nvSpPr>
            <p:spPr bwMode="auto">
              <a:xfrm>
                <a:off x="4361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717" name="Line 2373"/>
              <p:cNvSpPr>
                <a:spLocks noChangeShapeType="1"/>
              </p:cNvSpPr>
              <p:nvPr/>
            </p:nvSpPr>
            <p:spPr bwMode="auto">
              <a:xfrm>
                <a:off x="4373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718" name="Line 2374"/>
              <p:cNvSpPr>
                <a:spLocks noChangeShapeType="1"/>
              </p:cNvSpPr>
              <p:nvPr/>
            </p:nvSpPr>
            <p:spPr bwMode="auto">
              <a:xfrm>
                <a:off x="4385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719" name="Line 2375"/>
              <p:cNvSpPr>
                <a:spLocks noChangeShapeType="1"/>
              </p:cNvSpPr>
              <p:nvPr/>
            </p:nvSpPr>
            <p:spPr bwMode="auto">
              <a:xfrm>
                <a:off x="4397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720" name="Line 2376"/>
              <p:cNvSpPr>
                <a:spLocks noChangeShapeType="1"/>
              </p:cNvSpPr>
              <p:nvPr/>
            </p:nvSpPr>
            <p:spPr bwMode="auto">
              <a:xfrm>
                <a:off x="4409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721" name="Line 2377"/>
              <p:cNvSpPr>
                <a:spLocks noChangeShapeType="1"/>
              </p:cNvSpPr>
              <p:nvPr/>
            </p:nvSpPr>
            <p:spPr bwMode="auto">
              <a:xfrm>
                <a:off x="4421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722" name="Line 2378"/>
              <p:cNvSpPr>
                <a:spLocks noChangeShapeType="1"/>
              </p:cNvSpPr>
              <p:nvPr/>
            </p:nvSpPr>
            <p:spPr bwMode="auto">
              <a:xfrm>
                <a:off x="4433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723" name="Line 2379"/>
              <p:cNvSpPr>
                <a:spLocks noChangeShapeType="1"/>
              </p:cNvSpPr>
              <p:nvPr/>
            </p:nvSpPr>
            <p:spPr bwMode="auto">
              <a:xfrm>
                <a:off x="4439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724" name="Line 2380"/>
              <p:cNvSpPr>
                <a:spLocks noChangeShapeType="1"/>
              </p:cNvSpPr>
              <p:nvPr/>
            </p:nvSpPr>
            <p:spPr bwMode="auto">
              <a:xfrm>
                <a:off x="4457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725" name="Line 2381"/>
              <p:cNvSpPr>
                <a:spLocks noChangeShapeType="1"/>
              </p:cNvSpPr>
              <p:nvPr/>
            </p:nvSpPr>
            <p:spPr bwMode="auto">
              <a:xfrm>
                <a:off x="4463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726" name="Line 2382"/>
              <p:cNvSpPr>
                <a:spLocks noChangeShapeType="1"/>
              </p:cNvSpPr>
              <p:nvPr/>
            </p:nvSpPr>
            <p:spPr bwMode="auto">
              <a:xfrm>
                <a:off x="4475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59928" name="Group 2584"/>
            <p:cNvGrpSpPr>
              <a:grpSpLocks/>
            </p:cNvGrpSpPr>
            <p:nvPr/>
          </p:nvGrpSpPr>
          <p:grpSpPr bwMode="auto">
            <a:xfrm>
              <a:off x="275" y="2679"/>
              <a:ext cx="5143" cy="630"/>
              <a:chOff x="275" y="2679"/>
              <a:chExt cx="5143" cy="630"/>
            </a:xfrm>
          </p:grpSpPr>
          <p:sp>
            <p:nvSpPr>
              <p:cNvPr id="59728" name="Line 2384"/>
              <p:cNvSpPr>
                <a:spLocks noChangeShapeType="1"/>
              </p:cNvSpPr>
              <p:nvPr/>
            </p:nvSpPr>
            <p:spPr bwMode="auto">
              <a:xfrm>
                <a:off x="4487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729" name="Line 2385"/>
              <p:cNvSpPr>
                <a:spLocks noChangeShapeType="1"/>
              </p:cNvSpPr>
              <p:nvPr/>
            </p:nvSpPr>
            <p:spPr bwMode="auto">
              <a:xfrm>
                <a:off x="4499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730" name="Line 2386"/>
              <p:cNvSpPr>
                <a:spLocks noChangeShapeType="1"/>
              </p:cNvSpPr>
              <p:nvPr/>
            </p:nvSpPr>
            <p:spPr bwMode="auto">
              <a:xfrm>
                <a:off x="4511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731" name="Line 2387"/>
              <p:cNvSpPr>
                <a:spLocks noChangeShapeType="1"/>
              </p:cNvSpPr>
              <p:nvPr/>
            </p:nvSpPr>
            <p:spPr bwMode="auto">
              <a:xfrm>
                <a:off x="4523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732" name="Line 2388"/>
              <p:cNvSpPr>
                <a:spLocks noChangeShapeType="1"/>
              </p:cNvSpPr>
              <p:nvPr/>
            </p:nvSpPr>
            <p:spPr bwMode="auto">
              <a:xfrm>
                <a:off x="4535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733" name="Line 2389"/>
              <p:cNvSpPr>
                <a:spLocks noChangeShapeType="1"/>
              </p:cNvSpPr>
              <p:nvPr/>
            </p:nvSpPr>
            <p:spPr bwMode="auto">
              <a:xfrm>
                <a:off x="4547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734" name="Line 2390"/>
              <p:cNvSpPr>
                <a:spLocks noChangeShapeType="1"/>
              </p:cNvSpPr>
              <p:nvPr/>
            </p:nvSpPr>
            <p:spPr bwMode="auto">
              <a:xfrm>
                <a:off x="4559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735" name="Line 2391"/>
              <p:cNvSpPr>
                <a:spLocks noChangeShapeType="1"/>
              </p:cNvSpPr>
              <p:nvPr/>
            </p:nvSpPr>
            <p:spPr bwMode="auto">
              <a:xfrm>
                <a:off x="4571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736" name="Line 2392"/>
              <p:cNvSpPr>
                <a:spLocks noChangeShapeType="1"/>
              </p:cNvSpPr>
              <p:nvPr/>
            </p:nvSpPr>
            <p:spPr bwMode="auto">
              <a:xfrm>
                <a:off x="4577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737" name="Line 2393"/>
              <p:cNvSpPr>
                <a:spLocks noChangeShapeType="1"/>
              </p:cNvSpPr>
              <p:nvPr/>
            </p:nvSpPr>
            <p:spPr bwMode="auto">
              <a:xfrm>
                <a:off x="4595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738" name="Line 2394"/>
              <p:cNvSpPr>
                <a:spLocks noChangeShapeType="1"/>
              </p:cNvSpPr>
              <p:nvPr/>
            </p:nvSpPr>
            <p:spPr bwMode="auto">
              <a:xfrm>
                <a:off x="4601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739" name="Line 2395"/>
              <p:cNvSpPr>
                <a:spLocks noChangeShapeType="1"/>
              </p:cNvSpPr>
              <p:nvPr/>
            </p:nvSpPr>
            <p:spPr bwMode="auto">
              <a:xfrm>
                <a:off x="4613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740" name="Line 2396"/>
              <p:cNvSpPr>
                <a:spLocks noChangeShapeType="1"/>
              </p:cNvSpPr>
              <p:nvPr/>
            </p:nvSpPr>
            <p:spPr bwMode="auto">
              <a:xfrm>
                <a:off x="4625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741" name="Line 2397"/>
              <p:cNvSpPr>
                <a:spLocks noChangeShapeType="1"/>
              </p:cNvSpPr>
              <p:nvPr/>
            </p:nvSpPr>
            <p:spPr bwMode="auto">
              <a:xfrm>
                <a:off x="4637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742" name="Line 2398"/>
              <p:cNvSpPr>
                <a:spLocks noChangeShapeType="1"/>
              </p:cNvSpPr>
              <p:nvPr/>
            </p:nvSpPr>
            <p:spPr bwMode="auto">
              <a:xfrm>
                <a:off x="4649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743" name="Line 2399"/>
              <p:cNvSpPr>
                <a:spLocks noChangeShapeType="1"/>
              </p:cNvSpPr>
              <p:nvPr/>
            </p:nvSpPr>
            <p:spPr bwMode="auto">
              <a:xfrm>
                <a:off x="4661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744" name="Line 2400"/>
              <p:cNvSpPr>
                <a:spLocks noChangeShapeType="1"/>
              </p:cNvSpPr>
              <p:nvPr/>
            </p:nvSpPr>
            <p:spPr bwMode="auto">
              <a:xfrm>
                <a:off x="4667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745" name="Line 2401"/>
              <p:cNvSpPr>
                <a:spLocks noChangeShapeType="1"/>
              </p:cNvSpPr>
              <p:nvPr/>
            </p:nvSpPr>
            <p:spPr bwMode="auto">
              <a:xfrm>
                <a:off x="4679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746" name="Line 2402"/>
              <p:cNvSpPr>
                <a:spLocks noChangeShapeType="1"/>
              </p:cNvSpPr>
              <p:nvPr/>
            </p:nvSpPr>
            <p:spPr bwMode="auto">
              <a:xfrm>
                <a:off x="4685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747" name="Line 2403"/>
              <p:cNvSpPr>
                <a:spLocks noChangeShapeType="1"/>
              </p:cNvSpPr>
              <p:nvPr/>
            </p:nvSpPr>
            <p:spPr bwMode="auto">
              <a:xfrm>
                <a:off x="4697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748" name="Line 2404"/>
              <p:cNvSpPr>
                <a:spLocks noChangeShapeType="1"/>
              </p:cNvSpPr>
              <p:nvPr/>
            </p:nvSpPr>
            <p:spPr bwMode="auto">
              <a:xfrm>
                <a:off x="4703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749" name="Line 2405"/>
              <p:cNvSpPr>
                <a:spLocks noChangeShapeType="1"/>
              </p:cNvSpPr>
              <p:nvPr/>
            </p:nvSpPr>
            <p:spPr bwMode="auto">
              <a:xfrm>
                <a:off x="4715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750" name="Line 2406"/>
              <p:cNvSpPr>
                <a:spLocks noChangeShapeType="1"/>
              </p:cNvSpPr>
              <p:nvPr/>
            </p:nvSpPr>
            <p:spPr bwMode="auto">
              <a:xfrm>
                <a:off x="4715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751" name="Line 2407"/>
              <p:cNvSpPr>
                <a:spLocks noChangeShapeType="1"/>
              </p:cNvSpPr>
              <p:nvPr/>
            </p:nvSpPr>
            <p:spPr bwMode="auto">
              <a:xfrm>
                <a:off x="4733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752" name="Line 2408"/>
              <p:cNvSpPr>
                <a:spLocks noChangeShapeType="1"/>
              </p:cNvSpPr>
              <p:nvPr/>
            </p:nvSpPr>
            <p:spPr bwMode="auto">
              <a:xfrm>
                <a:off x="4739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753" name="Line 2409"/>
              <p:cNvSpPr>
                <a:spLocks noChangeShapeType="1"/>
              </p:cNvSpPr>
              <p:nvPr/>
            </p:nvSpPr>
            <p:spPr bwMode="auto">
              <a:xfrm>
                <a:off x="4751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754" name="Line 2410"/>
              <p:cNvSpPr>
                <a:spLocks noChangeShapeType="1"/>
              </p:cNvSpPr>
              <p:nvPr/>
            </p:nvSpPr>
            <p:spPr bwMode="auto">
              <a:xfrm>
                <a:off x="4751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755" name="Line 2411"/>
              <p:cNvSpPr>
                <a:spLocks noChangeShapeType="1"/>
              </p:cNvSpPr>
              <p:nvPr/>
            </p:nvSpPr>
            <p:spPr bwMode="auto">
              <a:xfrm>
                <a:off x="4763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756" name="Line 2412"/>
              <p:cNvSpPr>
                <a:spLocks noChangeShapeType="1"/>
              </p:cNvSpPr>
              <p:nvPr/>
            </p:nvSpPr>
            <p:spPr bwMode="auto">
              <a:xfrm>
                <a:off x="4769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757" name="Line 2413"/>
              <p:cNvSpPr>
                <a:spLocks noChangeShapeType="1"/>
              </p:cNvSpPr>
              <p:nvPr/>
            </p:nvSpPr>
            <p:spPr bwMode="auto">
              <a:xfrm>
                <a:off x="4787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758" name="Line 2414"/>
              <p:cNvSpPr>
                <a:spLocks noChangeShapeType="1"/>
              </p:cNvSpPr>
              <p:nvPr/>
            </p:nvSpPr>
            <p:spPr bwMode="auto">
              <a:xfrm>
                <a:off x="4787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759" name="Line 2415"/>
              <p:cNvSpPr>
                <a:spLocks noChangeShapeType="1"/>
              </p:cNvSpPr>
              <p:nvPr/>
            </p:nvSpPr>
            <p:spPr bwMode="auto">
              <a:xfrm>
                <a:off x="4799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760" name="Line 2416"/>
              <p:cNvSpPr>
                <a:spLocks noChangeShapeType="1"/>
              </p:cNvSpPr>
              <p:nvPr/>
            </p:nvSpPr>
            <p:spPr bwMode="auto">
              <a:xfrm>
                <a:off x="4805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761" name="Line 2417"/>
              <p:cNvSpPr>
                <a:spLocks noChangeShapeType="1"/>
              </p:cNvSpPr>
              <p:nvPr/>
            </p:nvSpPr>
            <p:spPr bwMode="auto">
              <a:xfrm>
                <a:off x="4817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762" name="Line 2418"/>
              <p:cNvSpPr>
                <a:spLocks noChangeShapeType="1"/>
              </p:cNvSpPr>
              <p:nvPr/>
            </p:nvSpPr>
            <p:spPr bwMode="auto">
              <a:xfrm>
                <a:off x="4823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763" name="Line 2419"/>
              <p:cNvSpPr>
                <a:spLocks noChangeShapeType="1"/>
              </p:cNvSpPr>
              <p:nvPr/>
            </p:nvSpPr>
            <p:spPr bwMode="auto">
              <a:xfrm>
                <a:off x="4835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764" name="Line 2420"/>
              <p:cNvSpPr>
                <a:spLocks noChangeShapeType="1"/>
              </p:cNvSpPr>
              <p:nvPr/>
            </p:nvSpPr>
            <p:spPr bwMode="auto">
              <a:xfrm>
                <a:off x="4841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765" name="Line 2421"/>
              <p:cNvSpPr>
                <a:spLocks noChangeShapeType="1"/>
              </p:cNvSpPr>
              <p:nvPr/>
            </p:nvSpPr>
            <p:spPr bwMode="auto">
              <a:xfrm>
                <a:off x="4853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766" name="Line 2422"/>
              <p:cNvSpPr>
                <a:spLocks noChangeShapeType="1"/>
              </p:cNvSpPr>
              <p:nvPr/>
            </p:nvSpPr>
            <p:spPr bwMode="auto">
              <a:xfrm>
                <a:off x="4853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767" name="Line 2423"/>
              <p:cNvSpPr>
                <a:spLocks noChangeShapeType="1"/>
              </p:cNvSpPr>
              <p:nvPr/>
            </p:nvSpPr>
            <p:spPr bwMode="auto">
              <a:xfrm>
                <a:off x="4871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768" name="Line 2424"/>
              <p:cNvSpPr>
                <a:spLocks noChangeShapeType="1"/>
              </p:cNvSpPr>
              <p:nvPr/>
            </p:nvSpPr>
            <p:spPr bwMode="auto">
              <a:xfrm>
                <a:off x="4877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769" name="Line 2425"/>
              <p:cNvSpPr>
                <a:spLocks noChangeShapeType="1"/>
              </p:cNvSpPr>
              <p:nvPr/>
            </p:nvSpPr>
            <p:spPr bwMode="auto">
              <a:xfrm>
                <a:off x="4889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770" name="Line 2426"/>
              <p:cNvSpPr>
                <a:spLocks noChangeShapeType="1"/>
              </p:cNvSpPr>
              <p:nvPr/>
            </p:nvSpPr>
            <p:spPr bwMode="auto">
              <a:xfrm>
                <a:off x="4889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771" name="Line 2427"/>
              <p:cNvSpPr>
                <a:spLocks noChangeShapeType="1"/>
              </p:cNvSpPr>
              <p:nvPr/>
            </p:nvSpPr>
            <p:spPr bwMode="auto">
              <a:xfrm>
                <a:off x="4901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772" name="Line 2428"/>
              <p:cNvSpPr>
                <a:spLocks noChangeShapeType="1"/>
              </p:cNvSpPr>
              <p:nvPr/>
            </p:nvSpPr>
            <p:spPr bwMode="auto">
              <a:xfrm>
                <a:off x="4907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773" name="Line 2429"/>
              <p:cNvSpPr>
                <a:spLocks noChangeShapeType="1"/>
              </p:cNvSpPr>
              <p:nvPr/>
            </p:nvSpPr>
            <p:spPr bwMode="auto">
              <a:xfrm>
                <a:off x="4925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774" name="Line 2430"/>
              <p:cNvSpPr>
                <a:spLocks noChangeShapeType="1"/>
              </p:cNvSpPr>
              <p:nvPr/>
            </p:nvSpPr>
            <p:spPr bwMode="auto">
              <a:xfrm>
                <a:off x="4925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775" name="Line 2431"/>
              <p:cNvSpPr>
                <a:spLocks noChangeShapeType="1"/>
              </p:cNvSpPr>
              <p:nvPr/>
            </p:nvSpPr>
            <p:spPr bwMode="auto">
              <a:xfrm>
                <a:off x="4937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776" name="Line 2432"/>
              <p:cNvSpPr>
                <a:spLocks noChangeShapeType="1"/>
              </p:cNvSpPr>
              <p:nvPr/>
            </p:nvSpPr>
            <p:spPr bwMode="auto">
              <a:xfrm>
                <a:off x="4943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777" name="Line 2433"/>
              <p:cNvSpPr>
                <a:spLocks noChangeShapeType="1"/>
              </p:cNvSpPr>
              <p:nvPr/>
            </p:nvSpPr>
            <p:spPr bwMode="auto">
              <a:xfrm>
                <a:off x="4955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778" name="Line 2434"/>
              <p:cNvSpPr>
                <a:spLocks noChangeShapeType="1"/>
              </p:cNvSpPr>
              <p:nvPr/>
            </p:nvSpPr>
            <p:spPr bwMode="auto">
              <a:xfrm>
                <a:off x="4961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779" name="Line 2435"/>
              <p:cNvSpPr>
                <a:spLocks noChangeShapeType="1"/>
              </p:cNvSpPr>
              <p:nvPr/>
            </p:nvSpPr>
            <p:spPr bwMode="auto">
              <a:xfrm>
                <a:off x="4973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780" name="Line 2436"/>
              <p:cNvSpPr>
                <a:spLocks noChangeShapeType="1"/>
              </p:cNvSpPr>
              <p:nvPr/>
            </p:nvSpPr>
            <p:spPr bwMode="auto">
              <a:xfrm>
                <a:off x="4979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781" name="Line 2437"/>
              <p:cNvSpPr>
                <a:spLocks noChangeShapeType="1"/>
              </p:cNvSpPr>
              <p:nvPr/>
            </p:nvSpPr>
            <p:spPr bwMode="auto">
              <a:xfrm>
                <a:off x="4991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782" name="Line 2438"/>
              <p:cNvSpPr>
                <a:spLocks noChangeShapeType="1"/>
              </p:cNvSpPr>
              <p:nvPr/>
            </p:nvSpPr>
            <p:spPr bwMode="auto">
              <a:xfrm>
                <a:off x="4991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783" name="Line 2439"/>
              <p:cNvSpPr>
                <a:spLocks noChangeShapeType="1"/>
              </p:cNvSpPr>
              <p:nvPr/>
            </p:nvSpPr>
            <p:spPr bwMode="auto">
              <a:xfrm>
                <a:off x="5009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784" name="Line 2440"/>
              <p:cNvSpPr>
                <a:spLocks noChangeShapeType="1"/>
              </p:cNvSpPr>
              <p:nvPr/>
            </p:nvSpPr>
            <p:spPr bwMode="auto">
              <a:xfrm>
                <a:off x="5015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785" name="Line 2441"/>
              <p:cNvSpPr>
                <a:spLocks noChangeShapeType="1"/>
              </p:cNvSpPr>
              <p:nvPr/>
            </p:nvSpPr>
            <p:spPr bwMode="auto">
              <a:xfrm>
                <a:off x="5027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786" name="Line 2442"/>
              <p:cNvSpPr>
                <a:spLocks noChangeShapeType="1"/>
              </p:cNvSpPr>
              <p:nvPr/>
            </p:nvSpPr>
            <p:spPr bwMode="auto">
              <a:xfrm>
                <a:off x="5027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787" name="Line 2443"/>
              <p:cNvSpPr>
                <a:spLocks noChangeShapeType="1"/>
              </p:cNvSpPr>
              <p:nvPr/>
            </p:nvSpPr>
            <p:spPr bwMode="auto">
              <a:xfrm>
                <a:off x="5039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788" name="Line 2444"/>
              <p:cNvSpPr>
                <a:spLocks noChangeShapeType="1"/>
              </p:cNvSpPr>
              <p:nvPr/>
            </p:nvSpPr>
            <p:spPr bwMode="auto">
              <a:xfrm>
                <a:off x="5045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789" name="Line 2445"/>
              <p:cNvSpPr>
                <a:spLocks noChangeShapeType="1"/>
              </p:cNvSpPr>
              <p:nvPr/>
            </p:nvSpPr>
            <p:spPr bwMode="auto">
              <a:xfrm>
                <a:off x="5063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790" name="Line 2446"/>
              <p:cNvSpPr>
                <a:spLocks noChangeShapeType="1"/>
              </p:cNvSpPr>
              <p:nvPr/>
            </p:nvSpPr>
            <p:spPr bwMode="auto">
              <a:xfrm>
                <a:off x="5063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791" name="Line 2447"/>
              <p:cNvSpPr>
                <a:spLocks noChangeShapeType="1"/>
              </p:cNvSpPr>
              <p:nvPr/>
            </p:nvSpPr>
            <p:spPr bwMode="auto">
              <a:xfrm>
                <a:off x="5075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792" name="Line 2448"/>
              <p:cNvSpPr>
                <a:spLocks noChangeShapeType="1"/>
              </p:cNvSpPr>
              <p:nvPr/>
            </p:nvSpPr>
            <p:spPr bwMode="auto">
              <a:xfrm>
                <a:off x="5081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793" name="Line 2449"/>
              <p:cNvSpPr>
                <a:spLocks noChangeShapeType="1"/>
              </p:cNvSpPr>
              <p:nvPr/>
            </p:nvSpPr>
            <p:spPr bwMode="auto">
              <a:xfrm>
                <a:off x="5093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794" name="Line 2450"/>
              <p:cNvSpPr>
                <a:spLocks noChangeShapeType="1"/>
              </p:cNvSpPr>
              <p:nvPr/>
            </p:nvSpPr>
            <p:spPr bwMode="auto">
              <a:xfrm>
                <a:off x="5099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795" name="Line 2451"/>
              <p:cNvSpPr>
                <a:spLocks noChangeShapeType="1"/>
              </p:cNvSpPr>
              <p:nvPr/>
            </p:nvSpPr>
            <p:spPr bwMode="auto">
              <a:xfrm>
                <a:off x="5111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796" name="Line 2452"/>
              <p:cNvSpPr>
                <a:spLocks noChangeShapeType="1"/>
              </p:cNvSpPr>
              <p:nvPr/>
            </p:nvSpPr>
            <p:spPr bwMode="auto">
              <a:xfrm>
                <a:off x="5117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797" name="Line 2453"/>
              <p:cNvSpPr>
                <a:spLocks noChangeShapeType="1"/>
              </p:cNvSpPr>
              <p:nvPr/>
            </p:nvSpPr>
            <p:spPr bwMode="auto">
              <a:xfrm>
                <a:off x="5129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798" name="Line 2454"/>
              <p:cNvSpPr>
                <a:spLocks noChangeShapeType="1"/>
              </p:cNvSpPr>
              <p:nvPr/>
            </p:nvSpPr>
            <p:spPr bwMode="auto">
              <a:xfrm>
                <a:off x="5129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799" name="Line 2455"/>
              <p:cNvSpPr>
                <a:spLocks noChangeShapeType="1"/>
              </p:cNvSpPr>
              <p:nvPr/>
            </p:nvSpPr>
            <p:spPr bwMode="auto">
              <a:xfrm>
                <a:off x="5141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800" name="Line 2456"/>
              <p:cNvSpPr>
                <a:spLocks noChangeShapeType="1"/>
              </p:cNvSpPr>
              <p:nvPr/>
            </p:nvSpPr>
            <p:spPr bwMode="auto">
              <a:xfrm>
                <a:off x="5153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801" name="Line 2457"/>
              <p:cNvSpPr>
                <a:spLocks noChangeShapeType="1"/>
              </p:cNvSpPr>
              <p:nvPr/>
            </p:nvSpPr>
            <p:spPr bwMode="auto">
              <a:xfrm>
                <a:off x="5165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802" name="Line 2458"/>
              <p:cNvSpPr>
                <a:spLocks noChangeShapeType="1"/>
              </p:cNvSpPr>
              <p:nvPr/>
            </p:nvSpPr>
            <p:spPr bwMode="auto">
              <a:xfrm>
                <a:off x="5165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803" name="Line 2459"/>
              <p:cNvSpPr>
                <a:spLocks noChangeShapeType="1"/>
              </p:cNvSpPr>
              <p:nvPr/>
            </p:nvSpPr>
            <p:spPr bwMode="auto">
              <a:xfrm>
                <a:off x="5177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804" name="Line 2460"/>
              <p:cNvSpPr>
                <a:spLocks noChangeShapeType="1"/>
              </p:cNvSpPr>
              <p:nvPr/>
            </p:nvSpPr>
            <p:spPr bwMode="auto">
              <a:xfrm>
                <a:off x="5183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805" name="Line 2461"/>
              <p:cNvSpPr>
                <a:spLocks noChangeShapeType="1"/>
              </p:cNvSpPr>
              <p:nvPr/>
            </p:nvSpPr>
            <p:spPr bwMode="auto">
              <a:xfrm>
                <a:off x="5195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806" name="Line 2462"/>
              <p:cNvSpPr>
                <a:spLocks noChangeShapeType="1"/>
              </p:cNvSpPr>
              <p:nvPr/>
            </p:nvSpPr>
            <p:spPr bwMode="auto">
              <a:xfrm>
                <a:off x="5201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807" name="Line 2463"/>
              <p:cNvSpPr>
                <a:spLocks noChangeShapeType="1"/>
              </p:cNvSpPr>
              <p:nvPr/>
            </p:nvSpPr>
            <p:spPr bwMode="auto">
              <a:xfrm>
                <a:off x="5213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808" name="Line 2464"/>
              <p:cNvSpPr>
                <a:spLocks noChangeShapeType="1"/>
              </p:cNvSpPr>
              <p:nvPr/>
            </p:nvSpPr>
            <p:spPr bwMode="auto">
              <a:xfrm>
                <a:off x="5219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809" name="Line 2465"/>
              <p:cNvSpPr>
                <a:spLocks noChangeShapeType="1"/>
              </p:cNvSpPr>
              <p:nvPr/>
            </p:nvSpPr>
            <p:spPr bwMode="auto">
              <a:xfrm>
                <a:off x="5231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810" name="Line 2466"/>
              <p:cNvSpPr>
                <a:spLocks noChangeShapeType="1"/>
              </p:cNvSpPr>
              <p:nvPr/>
            </p:nvSpPr>
            <p:spPr bwMode="auto">
              <a:xfrm>
                <a:off x="5231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811" name="Line 2467"/>
              <p:cNvSpPr>
                <a:spLocks noChangeShapeType="1"/>
              </p:cNvSpPr>
              <p:nvPr/>
            </p:nvSpPr>
            <p:spPr bwMode="auto">
              <a:xfrm>
                <a:off x="5249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812" name="Line 2468"/>
              <p:cNvSpPr>
                <a:spLocks noChangeShapeType="1"/>
              </p:cNvSpPr>
              <p:nvPr/>
            </p:nvSpPr>
            <p:spPr bwMode="auto">
              <a:xfrm>
                <a:off x="5255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813" name="Line 2469"/>
              <p:cNvSpPr>
                <a:spLocks noChangeShapeType="1"/>
              </p:cNvSpPr>
              <p:nvPr/>
            </p:nvSpPr>
            <p:spPr bwMode="auto">
              <a:xfrm>
                <a:off x="5267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814" name="Line 2470"/>
              <p:cNvSpPr>
                <a:spLocks noChangeShapeType="1"/>
              </p:cNvSpPr>
              <p:nvPr/>
            </p:nvSpPr>
            <p:spPr bwMode="auto">
              <a:xfrm>
                <a:off x="5267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815" name="Line 2471"/>
              <p:cNvSpPr>
                <a:spLocks noChangeShapeType="1"/>
              </p:cNvSpPr>
              <p:nvPr/>
            </p:nvSpPr>
            <p:spPr bwMode="auto">
              <a:xfrm>
                <a:off x="5279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816" name="Line 2472"/>
              <p:cNvSpPr>
                <a:spLocks noChangeShapeType="1"/>
              </p:cNvSpPr>
              <p:nvPr/>
            </p:nvSpPr>
            <p:spPr bwMode="auto">
              <a:xfrm>
                <a:off x="5285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817" name="Line 2473"/>
              <p:cNvSpPr>
                <a:spLocks noChangeShapeType="1"/>
              </p:cNvSpPr>
              <p:nvPr/>
            </p:nvSpPr>
            <p:spPr bwMode="auto">
              <a:xfrm>
                <a:off x="5303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818" name="Line 2474"/>
              <p:cNvSpPr>
                <a:spLocks noChangeShapeType="1"/>
              </p:cNvSpPr>
              <p:nvPr/>
            </p:nvSpPr>
            <p:spPr bwMode="auto">
              <a:xfrm>
                <a:off x="5303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819" name="Line 2475"/>
              <p:cNvSpPr>
                <a:spLocks noChangeShapeType="1"/>
              </p:cNvSpPr>
              <p:nvPr/>
            </p:nvSpPr>
            <p:spPr bwMode="auto">
              <a:xfrm>
                <a:off x="5315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820" name="Line 2476"/>
              <p:cNvSpPr>
                <a:spLocks noChangeShapeType="1"/>
              </p:cNvSpPr>
              <p:nvPr/>
            </p:nvSpPr>
            <p:spPr bwMode="auto">
              <a:xfrm>
                <a:off x="5321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821" name="Line 2477"/>
              <p:cNvSpPr>
                <a:spLocks noChangeShapeType="1"/>
              </p:cNvSpPr>
              <p:nvPr/>
            </p:nvSpPr>
            <p:spPr bwMode="auto">
              <a:xfrm>
                <a:off x="5333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822" name="Line 2478"/>
              <p:cNvSpPr>
                <a:spLocks noChangeShapeType="1"/>
              </p:cNvSpPr>
              <p:nvPr/>
            </p:nvSpPr>
            <p:spPr bwMode="auto">
              <a:xfrm>
                <a:off x="5339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823" name="Line 2479"/>
              <p:cNvSpPr>
                <a:spLocks noChangeShapeType="1"/>
              </p:cNvSpPr>
              <p:nvPr/>
            </p:nvSpPr>
            <p:spPr bwMode="auto">
              <a:xfrm>
                <a:off x="5351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824" name="Line 2480"/>
              <p:cNvSpPr>
                <a:spLocks noChangeShapeType="1"/>
              </p:cNvSpPr>
              <p:nvPr/>
            </p:nvSpPr>
            <p:spPr bwMode="auto">
              <a:xfrm>
                <a:off x="5357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825" name="Line 2481"/>
              <p:cNvSpPr>
                <a:spLocks noChangeShapeType="1"/>
              </p:cNvSpPr>
              <p:nvPr/>
            </p:nvSpPr>
            <p:spPr bwMode="auto">
              <a:xfrm>
                <a:off x="5369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826" name="Line 2482"/>
              <p:cNvSpPr>
                <a:spLocks noChangeShapeType="1"/>
              </p:cNvSpPr>
              <p:nvPr/>
            </p:nvSpPr>
            <p:spPr bwMode="auto">
              <a:xfrm>
                <a:off x="5369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827" name="Line 2483"/>
              <p:cNvSpPr>
                <a:spLocks noChangeShapeType="1"/>
              </p:cNvSpPr>
              <p:nvPr/>
            </p:nvSpPr>
            <p:spPr bwMode="auto">
              <a:xfrm>
                <a:off x="5387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828" name="Line 2484"/>
              <p:cNvSpPr>
                <a:spLocks noChangeShapeType="1"/>
              </p:cNvSpPr>
              <p:nvPr/>
            </p:nvSpPr>
            <p:spPr bwMode="auto">
              <a:xfrm>
                <a:off x="5393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829" name="Line 2485"/>
              <p:cNvSpPr>
                <a:spLocks noChangeShapeType="1"/>
              </p:cNvSpPr>
              <p:nvPr/>
            </p:nvSpPr>
            <p:spPr bwMode="auto">
              <a:xfrm>
                <a:off x="5405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830" name="Line 2486"/>
              <p:cNvSpPr>
                <a:spLocks noChangeShapeType="1"/>
              </p:cNvSpPr>
              <p:nvPr/>
            </p:nvSpPr>
            <p:spPr bwMode="auto">
              <a:xfrm>
                <a:off x="5405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831" name="Line 2487"/>
              <p:cNvSpPr>
                <a:spLocks noChangeShapeType="1"/>
              </p:cNvSpPr>
              <p:nvPr/>
            </p:nvSpPr>
            <p:spPr bwMode="auto">
              <a:xfrm>
                <a:off x="5417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832" name="Line 2488"/>
              <p:cNvSpPr>
                <a:spLocks noChangeShapeType="1"/>
              </p:cNvSpPr>
              <p:nvPr/>
            </p:nvSpPr>
            <p:spPr bwMode="auto">
              <a:xfrm>
                <a:off x="275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833" name="Line 2489"/>
              <p:cNvSpPr>
                <a:spLocks noChangeShapeType="1"/>
              </p:cNvSpPr>
              <p:nvPr/>
            </p:nvSpPr>
            <p:spPr bwMode="auto">
              <a:xfrm>
                <a:off x="281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834" name="Line 2490"/>
              <p:cNvSpPr>
                <a:spLocks noChangeShapeType="1"/>
              </p:cNvSpPr>
              <p:nvPr/>
            </p:nvSpPr>
            <p:spPr bwMode="auto">
              <a:xfrm>
                <a:off x="287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835" name="Line 2491"/>
              <p:cNvSpPr>
                <a:spLocks noChangeShapeType="1"/>
              </p:cNvSpPr>
              <p:nvPr/>
            </p:nvSpPr>
            <p:spPr bwMode="auto">
              <a:xfrm>
                <a:off x="299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836" name="Line 2492"/>
              <p:cNvSpPr>
                <a:spLocks noChangeShapeType="1"/>
              </p:cNvSpPr>
              <p:nvPr/>
            </p:nvSpPr>
            <p:spPr bwMode="auto">
              <a:xfrm>
                <a:off x="305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837" name="Line 2493"/>
              <p:cNvSpPr>
                <a:spLocks noChangeShapeType="1"/>
              </p:cNvSpPr>
              <p:nvPr/>
            </p:nvSpPr>
            <p:spPr bwMode="auto">
              <a:xfrm>
                <a:off x="311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838" name="Line 2494"/>
              <p:cNvSpPr>
                <a:spLocks noChangeShapeType="1"/>
              </p:cNvSpPr>
              <p:nvPr/>
            </p:nvSpPr>
            <p:spPr bwMode="auto">
              <a:xfrm>
                <a:off x="317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839" name="Line 2495"/>
              <p:cNvSpPr>
                <a:spLocks noChangeShapeType="1"/>
              </p:cNvSpPr>
              <p:nvPr/>
            </p:nvSpPr>
            <p:spPr bwMode="auto">
              <a:xfrm>
                <a:off x="329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840" name="Line 2496"/>
              <p:cNvSpPr>
                <a:spLocks noChangeShapeType="1"/>
              </p:cNvSpPr>
              <p:nvPr/>
            </p:nvSpPr>
            <p:spPr bwMode="auto">
              <a:xfrm>
                <a:off x="329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841" name="Line 2497"/>
              <p:cNvSpPr>
                <a:spLocks noChangeShapeType="1"/>
              </p:cNvSpPr>
              <p:nvPr/>
            </p:nvSpPr>
            <p:spPr bwMode="auto">
              <a:xfrm>
                <a:off x="341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842" name="Line 2498"/>
              <p:cNvSpPr>
                <a:spLocks noChangeShapeType="1"/>
              </p:cNvSpPr>
              <p:nvPr/>
            </p:nvSpPr>
            <p:spPr bwMode="auto">
              <a:xfrm>
                <a:off x="347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843" name="Line 2499"/>
              <p:cNvSpPr>
                <a:spLocks noChangeShapeType="1"/>
              </p:cNvSpPr>
              <p:nvPr/>
            </p:nvSpPr>
            <p:spPr bwMode="auto">
              <a:xfrm>
                <a:off x="359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844" name="Line 2500"/>
              <p:cNvSpPr>
                <a:spLocks noChangeShapeType="1"/>
              </p:cNvSpPr>
              <p:nvPr/>
            </p:nvSpPr>
            <p:spPr bwMode="auto">
              <a:xfrm>
                <a:off x="359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845" name="Line 2501"/>
              <p:cNvSpPr>
                <a:spLocks noChangeShapeType="1"/>
              </p:cNvSpPr>
              <p:nvPr/>
            </p:nvSpPr>
            <p:spPr bwMode="auto">
              <a:xfrm>
                <a:off x="371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846" name="Line 2502"/>
              <p:cNvSpPr>
                <a:spLocks noChangeShapeType="1"/>
              </p:cNvSpPr>
              <p:nvPr/>
            </p:nvSpPr>
            <p:spPr bwMode="auto">
              <a:xfrm>
                <a:off x="377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847" name="Line 2503"/>
              <p:cNvSpPr>
                <a:spLocks noChangeShapeType="1"/>
              </p:cNvSpPr>
              <p:nvPr/>
            </p:nvSpPr>
            <p:spPr bwMode="auto">
              <a:xfrm>
                <a:off x="383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848" name="Line 2504"/>
              <p:cNvSpPr>
                <a:spLocks noChangeShapeType="1"/>
              </p:cNvSpPr>
              <p:nvPr/>
            </p:nvSpPr>
            <p:spPr bwMode="auto">
              <a:xfrm>
                <a:off x="389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849" name="Line 2505"/>
              <p:cNvSpPr>
                <a:spLocks noChangeShapeType="1"/>
              </p:cNvSpPr>
              <p:nvPr/>
            </p:nvSpPr>
            <p:spPr bwMode="auto">
              <a:xfrm>
                <a:off x="401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850" name="Line 2506"/>
              <p:cNvSpPr>
                <a:spLocks noChangeShapeType="1"/>
              </p:cNvSpPr>
              <p:nvPr/>
            </p:nvSpPr>
            <p:spPr bwMode="auto">
              <a:xfrm>
                <a:off x="401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851" name="Line 2507"/>
              <p:cNvSpPr>
                <a:spLocks noChangeShapeType="1"/>
              </p:cNvSpPr>
              <p:nvPr/>
            </p:nvSpPr>
            <p:spPr bwMode="auto">
              <a:xfrm>
                <a:off x="413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852" name="Line 2508"/>
              <p:cNvSpPr>
                <a:spLocks noChangeShapeType="1"/>
              </p:cNvSpPr>
              <p:nvPr/>
            </p:nvSpPr>
            <p:spPr bwMode="auto">
              <a:xfrm>
                <a:off x="419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853" name="Line 2509"/>
              <p:cNvSpPr>
                <a:spLocks noChangeShapeType="1"/>
              </p:cNvSpPr>
              <p:nvPr/>
            </p:nvSpPr>
            <p:spPr bwMode="auto">
              <a:xfrm>
                <a:off x="425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854" name="Line 2510"/>
              <p:cNvSpPr>
                <a:spLocks noChangeShapeType="1"/>
              </p:cNvSpPr>
              <p:nvPr/>
            </p:nvSpPr>
            <p:spPr bwMode="auto">
              <a:xfrm>
                <a:off x="431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855" name="Line 2511"/>
              <p:cNvSpPr>
                <a:spLocks noChangeShapeType="1"/>
              </p:cNvSpPr>
              <p:nvPr/>
            </p:nvSpPr>
            <p:spPr bwMode="auto">
              <a:xfrm>
                <a:off x="443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856" name="Line 2512"/>
              <p:cNvSpPr>
                <a:spLocks noChangeShapeType="1"/>
              </p:cNvSpPr>
              <p:nvPr/>
            </p:nvSpPr>
            <p:spPr bwMode="auto">
              <a:xfrm>
                <a:off x="449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857" name="Line 2513"/>
              <p:cNvSpPr>
                <a:spLocks noChangeShapeType="1"/>
              </p:cNvSpPr>
              <p:nvPr/>
            </p:nvSpPr>
            <p:spPr bwMode="auto">
              <a:xfrm>
                <a:off x="455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858" name="Line 2514"/>
              <p:cNvSpPr>
                <a:spLocks noChangeShapeType="1"/>
              </p:cNvSpPr>
              <p:nvPr/>
            </p:nvSpPr>
            <p:spPr bwMode="auto">
              <a:xfrm>
                <a:off x="461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859" name="Line 2515"/>
              <p:cNvSpPr>
                <a:spLocks noChangeShapeType="1"/>
              </p:cNvSpPr>
              <p:nvPr/>
            </p:nvSpPr>
            <p:spPr bwMode="auto">
              <a:xfrm>
                <a:off x="473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860" name="Line 2516"/>
              <p:cNvSpPr>
                <a:spLocks noChangeShapeType="1"/>
              </p:cNvSpPr>
              <p:nvPr/>
            </p:nvSpPr>
            <p:spPr bwMode="auto">
              <a:xfrm>
                <a:off x="473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861" name="Line 2517"/>
              <p:cNvSpPr>
                <a:spLocks noChangeShapeType="1"/>
              </p:cNvSpPr>
              <p:nvPr/>
            </p:nvSpPr>
            <p:spPr bwMode="auto">
              <a:xfrm>
                <a:off x="485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862" name="Line 2518"/>
              <p:cNvSpPr>
                <a:spLocks noChangeShapeType="1"/>
              </p:cNvSpPr>
              <p:nvPr/>
            </p:nvSpPr>
            <p:spPr bwMode="auto">
              <a:xfrm>
                <a:off x="491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863" name="Line 2519"/>
              <p:cNvSpPr>
                <a:spLocks noChangeShapeType="1"/>
              </p:cNvSpPr>
              <p:nvPr/>
            </p:nvSpPr>
            <p:spPr bwMode="auto">
              <a:xfrm>
                <a:off x="503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864" name="Line 2520"/>
              <p:cNvSpPr>
                <a:spLocks noChangeShapeType="1"/>
              </p:cNvSpPr>
              <p:nvPr/>
            </p:nvSpPr>
            <p:spPr bwMode="auto">
              <a:xfrm>
                <a:off x="503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865" name="Line 2521"/>
              <p:cNvSpPr>
                <a:spLocks noChangeShapeType="1"/>
              </p:cNvSpPr>
              <p:nvPr/>
            </p:nvSpPr>
            <p:spPr bwMode="auto">
              <a:xfrm>
                <a:off x="515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866" name="Line 2522"/>
              <p:cNvSpPr>
                <a:spLocks noChangeShapeType="1"/>
              </p:cNvSpPr>
              <p:nvPr/>
            </p:nvSpPr>
            <p:spPr bwMode="auto">
              <a:xfrm>
                <a:off x="521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867" name="Line 2523"/>
              <p:cNvSpPr>
                <a:spLocks noChangeShapeType="1"/>
              </p:cNvSpPr>
              <p:nvPr/>
            </p:nvSpPr>
            <p:spPr bwMode="auto">
              <a:xfrm>
                <a:off x="527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868" name="Line 2524"/>
              <p:cNvSpPr>
                <a:spLocks noChangeShapeType="1"/>
              </p:cNvSpPr>
              <p:nvPr/>
            </p:nvSpPr>
            <p:spPr bwMode="auto">
              <a:xfrm>
                <a:off x="533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869" name="Line 2525"/>
              <p:cNvSpPr>
                <a:spLocks noChangeShapeType="1"/>
              </p:cNvSpPr>
              <p:nvPr/>
            </p:nvSpPr>
            <p:spPr bwMode="auto">
              <a:xfrm>
                <a:off x="539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870" name="Line 2526"/>
              <p:cNvSpPr>
                <a:spLocks noChangeShapeType="1"/>
              </p:cNvSpPr>
              <p:nvPr/>
            </p:nvSpPr>
            <p:spPr bwMode="auto">
              <a:xfrm>
                <a:off x="545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871" name="Line 2527"/>
              <p:cNvSpPr>
                <a:spLocks noChangeShapeType="1"/>
              </p:cNvSpPr>
              <p:nvPr/>
            </p:nvSpPr>
            <p:spPr bwMode="auto">
              <a:xfrm>
                <a:off x="557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872" name="Line 2528"/>
              <p:cNvSpPr>
                <a:spLocks noChangeShapeType="1"/>
              </p:cNvSpPr>
              <p:nvPr/>
            </p:nvSpPr>
            <p:spPr bwMode="auto">
              <a:xfrm>
                <a:off x="563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873" name="Line 2529"/>
              <p:cNvSpPr>
                <a:spLocks noChangeShapeType="1"/>
              </p:cNvSpPr>
              <p:nvPr/>
            </p:nvSpPr>
            <p:spPr bwMode="auto">
              <a:xfrm>
                <a:off x="569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874" name="Line 2530"/>
              <p:cNvSpPr>
                <a:spLocks noChangeShapeType="1"/>
              </p:cNvSpPr>
              <p:nvPr/>
            </p:nvSpPr>
            <p:spPr bwMode="auto">
              <a:xfrm>
                <a:off x="575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875" name="Line 2531"/>
              <p:cNvSpPr>
                <a:spLocks noChangeShapeType="1"/>
              </p:cNvSpPr>
              <p:nvPr/>
            </p:nvSpPr>
            <p:spPr bwMode="auto">
              <a:xfrm>
                <a:off x="587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876" name="Line 2532"/>
              <p:cNvSpPr>
                <a:spLocks noChangeShapeType="1"/>
              </p:cNvSpPr>
              <p:nvPr/>
            </p:nvSpPr>
            <p:spPr bwMode="auto">
              <a:xfrm>
                <a:off x="593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877" name="Line 2533"/>
              <p:cNvSpPr>
                <a:spLocks noChangeShapeType="1"/>
              </p:cNvSpPr>
              <p:nvPr/>
            </p:nvSpPr>
            <p:spPr bwMode="auto">
              <a:xfrm>
                <a:off x="599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878" name="Line 2534"/>
              <p:cNvSpPr>
                <a:spLocks noChangeShapeType="1"/>
              </p:cNvSpPr>
              <p:nvPr/>
            </p:nvSpPr>
            <p:spPr bwMode="auto">
              <a:xfrm>
                <a:off x="605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879" name="Line 2535"/>
              <p:cNvSpPr>
                <a:spLocks noChangeShapeType="1"/>
              </p:cNvSpPr>
              <p:nvPr/>
            </p:nvSpPr>
            <p:spPr bwMode="auto">
              <a:xfrm>
                <a:off x="617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880" name="Line 2536"/>
              <p:cNvSpPr>
                <a:spLocks noChangeShapeType="1"/>
              </p:cNvSpPr>
              <p:nvPr/>
            </p:nvSpPr>
            <p:spPr bwMode="auto">
              <a:xfrm>
                <a:off x="617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881" name="Line 2537"/>
              <p:cNvSpPr>
                <a:spLocks noChangeShapeType="1"/>
              </p:cNvSpPr>
              <p:nvPr/>
            </p:nvSpPr>
            <p:spPr bwMode="auto">
              <a:xfrm>
                <a:off x="629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882" name="Line 2538"/>
              <p:cNvSpPr>
                <a:spLocks noChangeShapeType="1"/>
              </p:cNvSpPr>
              <p:nvPr/>
            </p:nvSpPr>
            <p:spPr bwMode="auto">
              <a:xfrm>
                <a:off x="635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883" name="Line 2539"/>
              <p:cNvSpPr>
                <a:spLocks noChangeShapeType="1"/>
              </p:cNvSpPr>
              <p:nvPr/>
            </p:nvSpPr>
            <p:spPr bwMode="auto">
              <a:xfrm>
                <a:off x="641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884" name="Line 2540"/>
              <p:cNvSpPr>
                <a:spLocks noChangeShapeType="1"/>
              </p:cNvSpPr>
              <p:nvPr/>
            </p:nvSpPr>
            <p:spPr bwMode="auto">
              <a:xfrm>
                <a:off x="647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885" name="Line 2541"/>
              <p:cNvSpPr>
                <a:spLocks noChangeShapeType="1"/>
              </p:cNvSpPr>
              <p:nvPr/>
            </p:nvSpPr>
            <p:spPr bwMode="auto">
              <a:xfrm>
                <a:off x="659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886" name="Line 2542"/>
              <p:cNvSpPr>
                <a:spLocks noChangeShapeType="1"/>
              </p:cNvSpPr>
              <p:nvPr/>
            </p:nvSpPr>
            <p:spPr bwMode="auto">
              <a:xfrm>
                <a:off x="659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887" name="Line 2543"/>
              <p:cNvSpPr>
                <a:spLocks noChangeShapeType="1"/>
              </p:cNvSpPr>
              <p:nvPr/>
            </p:nvSpPr>
            <p:spPr bwMode="auto">
              <a:xfrm>
                <a:off x="671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888" name="Line 2544"/>
              <p:cNvSpPr>
                <a:spLocks noChangeShapeType="1"/>
              </p:cNvSpPr>
              <p:nvPr/>
            </p:nvSpPr>
            <p:spPr bwMode="auto">
              <a:xfrm>
                <a:off x="677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889" name="Line 2545"/>
              <p:cNvSpPr>
                <a:spLocks noChangeShapeType="1"/>
              </p:cNvSpPr>
              <p:nvPr/>
            </p:nvSpPr>
            <p:spPr bwMode="auto">
              <a:xfrm>
                <a:off x="683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890" name="Line 2546"/>
              <p:cNvSpPr>
                <a:spLocks noChangeShapeType="1"/>
              </p:cNvSpPr>
              <p:nvPr/>
            </p:nvSpPr>
            <p:spPr bwMode="auto">
              <a:xfrm>
                <a:off x="689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891" name="Line 2547"/>
              <p:cNvSpPr>
                <a:spLocks noChangeShapeType="1"/>
              </p:cNvSpPr>
              <p:nvPr/>
            </p:nvSpPr>
            <p:spPr bwMode="auto">
              <a:xfrm>
                <a:off x="701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892" name="Line 2548"/>
              <p:cNvSpPr>
                <a:spLocks noChangeShapeType="1"/>
              </p:cNvSpPr>
              <p:nvPr/>
            </p:nvSpPr>
            <p:spPr bwMode="auto">
              <a:xfrm>
                <a:off x="707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893" name="Line 2549"/>
              <p:cNvSpPr>
                <a:spLocks noChangeShapeType="1"/>
              </p:cNvSpPr>
              <p:nvPr/>
            </p:nvSpPr>
            <p:spPr bwMode="auto">
              <a:xfrm>
                <a:off x="713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894" name="Line 2550"/>
              <p:cNvSpPr>
                <a:spLocks noChangeShapeType="1"/>
              </p:cNvSpPr>
              <p:nvPr/>
            </p:nvSpPr>
            <p:spPr bwMode="auto">
              <a:xfrm>
                <a:off x="719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895" name="Line 2551"/>
              <p:cNvSpPr>
                <a:spLocks noChangeShapeType="1"/>
              </p:cNvSpPr>
              <p:nvPr/>
            </p:nvSpPr>
            <p:spPr bwMode="auto">
              <a:xfrm>
                <a:off x="731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896" name="Line 2552"/>
              <p:cNvSpPr>
                <a:spLocks noChangeShapeType="1"/>
              </p:cNvSpPr>
              <p:nvPr/>
            </p:nvSpPr>
            <p:spPr bwMode="auto">
              <a:xfrm>
                <a:off x="731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897" name="Line 2553"/>
              <p:cNvSpPr>
                <a:spLocks noChangeShapeType="1"/>
              </p:cNvSpPr>
              <p:nvPr/>
            </p:nvSpPr>
            <p:spPr bwMode="auto">
              <a:xfrm>
                <a:off x="743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898" name="Line 2554"/>
              <p:cNvSpPr>
                <a:spLocks noChangeShapeType="1"/>
              </p:cNvSpPr>
              <p:nvPr/>
            </p:nvSpPr>
            <p:spPr bwMode="auto">
              <a:xfrm>
                <a:off x="749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899" name="Line 2555"/>
              <p:cNvSpPr>
                <a:spLocks noChangeShapeType="1"/>
              </p:cNvSpPr>
              <p:nvPr/>
            </p:nvSpPr>
            <p:spPr bwMode="auto">
              <a:xfrm>
                <a:off x="761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900" name="Line 2556"/>
              <p:cNvSpPr>
                <a:spLocks noChangeShapeType="1"/>
              </p:cNvSpPr>
              <p:nvPr/>
            </p:nvSpPr>
            <p:spPr bwMode="auto">
              <a:xfrm>
                <a:off x="761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901" name="Line 2557"/>
              <p:cNvSpPr>
                <a:spLocks noChangeShapeType="1"/>
              </p:cNvSpPr>
              <p:nvPr/>
            </p:nvSpPr>
            <p:spPr bwMode="auto">
              <a:xfrm>
                <a:off x="773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902" name="Line 2558"/>
              <p:cNvSpPr>
                <a:spLocks noChangeShapeType="1"/>
              </p:cNvSpPr>
              <p:nvPr/>
            </p:nvSpPr>
            <p:spPr bwMode="auto">
              <a:xfrm>
                <a:off x="779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903" name="Line 2559"/>
              <p:cNvSpPr>
                <a:spLocks noChangeShapeType="1"/>
              </p:cNvSpPr>
              <p:nvPr/>
            </p:nvSpPr>
            <p:spPr bwMode="auto">
              <a:xfrm>
                <a:off x="785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904" name="Line 2560"/>
              <p:cNvSpPr>
                <a:spLocks noChangeShapeType="1"/>
              </p:cNvSpPr>
              <p:nvPr/>
            </p:nvSpPr>
            <p:spPr bwMode="auto">
              <a:xfrm>
                <a:off x="791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905" name="Line 2561"/>
              <p:cNvSpPr>
                <a:spLocks noChangeShapeType="1"/>
              </p:cNvSpPr>
              <p:nvPr/>
            </p:nvSpPr>
            <p:spPr bwMode="auto">
              <a:xfrm>
                <a:off x="803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906" name="Line 2562"/>
              <p:cNvSpPr>
                <a:spLocks noChangeShapeType="1"/>
              </p:cNvSpPr>
              <p:nvPr/>
            </p:nvSpPr>
            <p:spPr bwMode="auto">
              <a:xfrm>
                <a:off x="803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907" name="Line 2563"/>
              <p:cNvSpPr>
                <a:spLocks noChangeShapeType="1"/>
              </p:cNvSpPr>
              <p:nvPr/>
            </p:nvSpPr>
            <p:spPr bwMode="auto">
              <a:xfrm>
                <a:off x="815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908" name="Line 2564"/>
              <p:cNvSpPr>
                <a:spLocks noChangeShapeType="1"/>
              </p:cNvSpPr>
              <p:nvPr/>
            </p:nvSpPr>
            <p:spPr bwMode="auto">
              <a:xfrm>
                <a:off x="821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909" name="Line 2565"/>
              <p:cNvSpPr>
                <a:spLocks noChangeShapeType="1"/>
              </p:cNvSpPr>
              <p:nvPr/>
            </p:nvSpPr>
            <p:spPr bwMode="auto">
              <a:xfrm>
                <a:off x="827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910" name="Line 2566"/>
              <p:cNvSpPr>
                <a:spLocks noChangeShapeType="1"/>
              </p:cNvSpPr>
              <p:nvPr/>
            </p:nvSpPr>
            <p:spPr bwMode="auto">
              <a:xfrm>
                <a:off x="833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911" name="Line 2567"/>
              <p:cNvSpPr>
                <a:spLocks noChangeShapeType="1"/>
              </p:cNvSpPr>
              <p:nvPr/>
            </p:nvSpPr>
            <p:spPr bwMode="auto">
              <a:xfrm>
                <a:off x="845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912" name="Line 2568"/>
              <p:cNvSpPr>
                <a:spLocks noChangeShapeType="1"/>
              </p:cNvSpPr>
              <p:nvPr/>
            </p:nvSpPr>
            <p:spPr bwMode="auto">
              <a:xfrm>
                <a:off x="851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913" name="Line 2569"/>
              <p:cNvSpPr>
                <a:spLocks noChangeShapeType="1"/>
              </p:cNvSpPr>
              <p:nvPr/>
            </p:nvSpPr>
            <p:spPr bwMode="auto">
              <a:xfrm>
                <a:off x="857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914" name="Line 2570"/>
              <p:cNvSpPr>
                <a:spLocks noChangeShapeType="1"/>
              </p:cNvSpPr>
              <p:nvPr/>
            </p:nvSpPr>
            <p:spPr bwMode="auto">
              <a:xfrm>
                <a:off x="863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915" name="Line 2571"/>
              <p:cNvSpPr>
                <a:spLocks noChangeShapeType="1"/>
              </p:cNvSpPr>
              <p:nvPr/>
            </p:nvSpPr>
            <p:spPr bwMode="auto">
              <a:xfrm>
                <a:off x="875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916" name="Line 2572"/>
              <p:cNvSpPr>
                <a:spLocks noChangeShapeType="1"/>
              </p:cNvSpPr>
              <p:nvPr/>
            </p:nvSpPr>
            <p:spPr bwMode="auto">
              <a:xfrm>
                <a:off x="875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917" name="Line 2573"/>
              <p:cNvSpPr>
                <a:spLocks noChangeShapeType="1"/>
              </p:cNvSpPr>
              <p:nvPr/>
            </p:nvSpPr>
            <p:spPr bwMode="auto">
              <a:xfrm>
                <a:off x="887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918" name="Line 2574"/>
              <p:cNvSpPr>
                <a:spLocks noChangeShapeType="1"/>
              </p:cNvSpPr>
              <p:nvPr/>
            </p:nvSpPr>
            <p:spPr bwMode="auto">
              <a:xfrm>
                <a:off x="893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919" name="Line 2575"/>
              <p:cNvSpPr>
                <a:spLocks noChangeShapeType="1"/>
              </p:cNvSpPr>
              <p:nvPr/>
            </p:nvSpPr>
            <p:spPr bwMode="auto">
              <a:xfrm>
                <a:off x="905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920" name="Line 2576"/>
              <p:cNvSpPr>
                <a:spLocks noChangeShapeType="1"/>
              </p:cNvSpPr>
              <p:nvPr/>
            </p:nvSpPr>
            <p:spPr bwMode="auto">
              <a:xfrm>
                <a:off x="905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921" name="Line 2577"/>
              <p:cNvSpPr>
                <a:spLocks noChangeShapeType="1"/>
              </p:cNvSpPr>
              <p:nvPr/>
            </p:nvSpPr>
            <p:spPr bwMode="auto">
              <a:xfrm>
                <a:off x="917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922" name="Line 2578"/>
              <p:cNvSpPr>
                <a:spLocks noChangeShapeType="1"/>
              </p:cNvSpPr>
              <p:nvPr/>
            </p:nvSpPr>
            <p:spPr bwMode="auto">
              <a:xfrm>
                <a:off x="923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923" name="Line 2579"/>
              <p:cNvSpPr>
                <a:spLocks noChangeShapeType="1"/>
              </p:cNvSpPr>
              <p:nvPr/>
            </p:nvSpPr>
            <p:spPr bwMode="auto">
              <a:xfrm>
                <a:off x="941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924" name="Line 2580"/>
              <p:cNvSpPr>
                <a:spLocks noChangeShapeType="1"/>
              </p:cNvSpPr>
              <p:nvPr/>
            </p:nvSpPr>
            <p:spPr bwMode="auto">
              <a:xfrm>
                <a:off x="947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925" name="Line 2581"/>
              <p:cNvSpPr>
                <a:spLocks noChangeShapeType="1"/>
              </p:cNvSpPr>
              <p:nvPr/>
            </p:nvSpPr>
            <p:spPr bwMode="auto">
              <a:xfrm>
                <a:off x="953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926" name="Line 2582"/>
              <p:cNvSpPr>
                <a:spLocks noChangeShapeType="1"/>
              </p:cNvSpPr>
              <p:nvPr/>
            </p:nvSpPr>
            <p:spPr bwMode="auto">
              <a:xfrm>
                <a:off x="959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927" name="Line 2583"/>
              <p:cNvSpPr>
                <a:spLocks noChangeShapeType="1"/>
              </p:cNvSpPr>
              <p:nvPr/>
            </p:nvSpPr>
            <p:spPr bwMode="auto">
              <a:xfrm>
                <a:off x="983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60129" name="Group 2785"/>
            <p:cNvGrpSpPr>
              <a:grpSpLocks/>
            </p:cNvGrpSpPr>
            <p:nvPr/>
          </p:nvGrpSpPr>
          <p:grpSpPr bwMode="auto">
            <a:xfrm>
              <a:off x="989" y="2679"/>
              <a:ext cx="2011" cy="630"/>
              <a:chOff x="989" y="2679"/>
              <a:chExt cx="2011" cy="630"/>
            </a:xfrm>
          </p:grpSpPr>
          <p:sp>
            <p:nvSpPr>
              <p:cNvPr id="59929" name="Line 2585"/>
              <p:cNvSpPr>
                <a:spLocks noChangeShapeType="1"/>
              </p:cNvSpPr>
              <p:nvPr/>
            </p:nvSpPr>
            <p:spPr bwMode="auto">
              <a:xfrm>
                <a:off x="989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930" name="Line 2586"/>
              <p:cNvSpPr>
                <a:spLocks noChangeShapeType="1"/>
              </p:cNvSpPr>
              <p:nvPr/>
            </p:nvSpPr>
            <p:spPr bwMode="auto">
              <a:xfrm>
                <a:off x="995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931" name="Line 2587"/>
              <p:cNvSpPr>
                <a:spLocks noChangeShapeType="1"/>
              </p:cNvSpPr>
              <p:nvPr/>
            </p:nvSpPr>
            <p:spPr bwMode="auto">
              <a:xfrm>
                <a:off x="1001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932" name="Line 2588"/>
              <p:cNvSpPr>
                <a:spLocks noChangeShapeType="1"/>
              </p:cNvSpPr>
              <p:nvPr/>
            </p:nvSpPr>
            <p:spPr bwMode="auto">
              <a:xfrm>
                <a:off x="1025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933" name="Line 2589"/>
              <p:cNvSpPr>
                <a:spLocks noChangeShapeType="1"/>
              </p:cNvSpPr>
              <p:nvPr/>
            </p:nvSpPr>
            <p:spPr bwMode="auto">
              <a:xfrm>
                <a:off x="1025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934" name="Line 2590"/>
              <p:cNvSpPr>
                <a:spLocks noChangeShapeType="1"/>
              </p:cNvSpPr>
              <p:nvPr/>
            </p:nvSpPr>
            <p:spPr bwMode="auto">
              <a:xfrm>
                <a:off x="1037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935" name="Line 2591"/>
              <p:cNvSpPr>
                <a:spLocks noChangeShapeType="1"/>
              </p:cNvSpPr>
              <p:nvPr/>
            </p:nvSpPr>
            <p:spPr bwMode="auto">
              <a:xfrm>
                <a:off x="1043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936" name="Line 2592"/>
              <p:cNvSpPr>
                <a:spLocks noChangeShapeType="1"/>
              </p:cNvSpPr>
              <p:nvPr/>
            </p:nvSpPr>
            <p:spPr bwMode="auto">
              <a:xfrm>
                <a:off x="1061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937" name="Line 2593"/>
              <p:cNvSpPr>
                <a:spLocks noChangeShapeType="1"/>
              </p:cNvSpPr>
              <p:nvPr/>
            </p:nvSpPr>
            <p:spPr bwMode="auto">
              <a:xfrm>
                <a:off x="1067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938" name="Line 2594"/>
              <p:cNvSpPr>
                <a:spLocks noChangeShapeType="1"/>
              </p:cNvSpPr>
              <p:nvPr/>
            </p:nvSpPr>
            <p:spPr bwMode="auto">
              <a:xfrm>
                <a:off x="1079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939" name="Line 2595"/>
              <p:cNvSpPr>
                <a:spLocks noChangeShapeType="1"/>
              </p:cNvSpPr>
              <p:nvPr/>
            </p:nvSpPr>
            <p:spPr bwMode="auto">
              <a:xfrm>
                <a:off x="1079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940" name="Line 2596"/>
              <p:cNvSpPr>
                <a:spLocks noChangeShapeType="1"/>
              </p:cNvSpPr>
              <p:nvPr/>
            </p:nvSpPr>
            <p:spPr bwMode="auto">
              <a:xfrm>
                <a:off x="1103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941" name="Line 2597"/>
              <p:cNvSpPr>
                <a:spLocks noChangeShapeType="1"/>
              </p:cNvSpPr>
              <p:nvPr/>
            </p:nvSpPr>
            <p:spPr bwMode="auto">
              <a:xfrm>
                <a:off x="1109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942" name="Line 2598"/>
              <p:cNvSpPr>
                <a:spLocks noChangeShapeType="1"/>
              </p:cNvSpPr>
              <p:nvPr/>
            </p:nvSpPr>
            <p:spPr bwMode="auto">
              <a:xfrm>
                <a:off x="1115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943" name="Line 2599"/>
              <p:cNvSpPr>
                <a:spLocks noChangeShapeType="1"/>
              </p:cNvSpPr>
              <p:nvPr/>
            </p:nvSpPr>
            <p:spPr bwMode="auto">
              <a:xfrm>
                <a:off x="1121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944" name="Line 2600"/>
              <p:cNvSpPr>
                <a:spLocks noChangeShapeType="1"/>
              </p:cNvSpPr>
              <p:nvPr/>
            </p:nvSpPr>
            <p:spPr bwMode="auto">
              <a:xfrm>
                <a:off x="1145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945" name="Line 2601"/>
              <p:cNvSpPr>
                <a:spLocks noChangeShapeType="1"/>
              </p:cNvSpPr>
              <p:nvPr/>
            </p:nvSpPr>
            <p:spPr bwMode="auto">
              <a:xfrm>
                <a:off x="1145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946" name="Line 2602"/>
              <p:cNvSpPr>
                <a:spLocks noChangeShapeType="1"/>
              </p:cNvSpPr>
              <p:nvPr/>
            </p:nvSpPr>
            <p:spPr bwMode="auto">
              <a:xfrm>
                <a:off x="1157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947" name="Line 2603"/>
              <p:cNvSpPr>
                <a:spLocks noChangeShapeType="1"/>
              </p:cNvSpPr>
              <p:nvPr/>
            </p:nvSpPr>
            <p:spPr bwMode="auto">
              <a:xfrm>
                <a:off x="1163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948" name="Line 2604"/>
              <p:cNvSpPr>
                <a:spLocks noChangeShapeType="1"/>
              </p:cNvSpPr>
              <p:nvPr/>
            </p:nvSpPr>
            <p:spPr bwMode="auto">
              <a:xfrm>
                <a:off x="1181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949" name="Line 2605"/>
              <p:cNvSpPr>
                <a:spLocks noChangeShapeType="1"/>
              </p:cNvSpPr>
              <p:nvPr/>
            </p:nvSpPr>
            <p:spPr bwMode="auto">
              <a:xfrm>
                <a:off x="1187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950" name="Line 2606"/>
              <p:cNvSpPr>
                <a:spLocks noChangeShapeType="1"/>
              </p:cNvSpPr>
              <p:nvPr/>
            </p:nvSpPr>
            <p:spPr bwMode="auto">
              <a:xfrm>
                <a:off x="1199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951" name="Line 2607"/>
              <p:cNvSpPr>
                <a:spLocks noChangeShapeType="1"/>
              </p:cNvSpPr>
              <p:nvPr/>
            </p:nvSpPr>
            <p:spPr bwMode="auto">
              <a:xfrm>
                <a:off x="1205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952" name="Line 2608"/>
              <p:cNvSpPr>
                <a:spLocks noChangeShapeType="1"/>
              </p:cNvSpPr>
              <p:nvPr/>
            </p:nvSpPr>
            <p:spPr bwMode="auto">
              <a:xfrm>
                <a:off x="1223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953" name="Line 2609"/>
              <p:cNvSpPr>
                <a:spLocks noChangeShapeType="1"/>
              </p:cNvSpPr>
              <p:nvPr/>
            </p:nvSpPr>
            <p:spPr bwMode="auto">
              <a:xfrm>
                <a:off x="1229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954" name="Line 2610"/>
              <p:cNvSpPr>
                <a:spLocks noChangeShapeType="1"/>
              </p:cNvSpPr>
              <p:nvPr/>
            </p:nvSpPr>
            <p:spPr bwMode="auto">
              <a:xfrm>
                <a:off x="1235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955" name="Line 2611"/>
              <p:cNvSpPr>
                <a:spLocks noChangeShapeType="1"/>
              </p:cNvSpPr>
              <p:nvPr/>
            </p:nvSpPr>
            <p:spPr bwMode="auto">
              <a:xfrm>
                <a:off x="1241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956" name="Line 2612"/>
              <p:cNvSpPr>
                <a:spLocks noChangeShapeType="1"/>
              </p:cNvSpPr>
              <p:nvPr/>
            </p:nvSpPr>
            <p:spPr bwMode="auto">
              <a:xfrm>
                <a:off x="1265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957" name="Line 2613"/>
              <p:cNvSpPr>
                <a:spLocks noChangeShapeType="1"/>
              </p:cNvSpPr>
              <p:nvPr/>
            </p:nvSpPr>
            <p:spPr bwMode="auto">
              <a:xfrm>
                <a:off x="1265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958" name="Line 2614"/>
              <p:cNvSpPr>
                <a:spLocks noChangeShapeType="1"/>
              </p:cNvSpPr>
              <p:nvPr/>
            </p:nvSpPr>
            <p:spPr bwMode="auto">
              <a:xfrm>
                <a:off x="1277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959" name="Line 2615"/>
              <p:cNvSpPr>
                <a:spLocks noChangeShapeType="1"/>
              </p:cNvSpPr>
              <p:nvPr/>
            </p:nvSpPr>
            <p:spPr bwMode="auto">
              <a:xfrm>
                <a:off x="1283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960" name="Line 2616"/>
              <p:cNvSpPr>
                <a:spLocks noChangeShapeType="1"/>
              </p:cNvSpPr>
              <p:nvPr/>
            </p:nvSpPr>
            <p:spPr bwMode="auto">
              <a:xfrm>
                <a:off x="1301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961" name="Line 2617"/>
              <p:cNvSpPr>
                <a:spLocks noChangeShapeType="1"/>
              </p:cNvSpPr>
              <p:nvPr/>
            </p:nvSpPr>
            <p:spPr bwMode="auto">
              <a:xfrm>
                <a:off x="1307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962" name="Line 2618"/>
              <p:cNvSpPr>
                <a:spLocks noChangeShapeType="1"/>
              </p:cNvSpPr>
              <p:nvPr/>
            </p:nvSpPr>
            <p:spPr bwMode="auto">
              <a:xfrm>
                <a:off x="1319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963" name="Line 2619"/>
              <p:cNvSpPr>
                <a:spLocks noChangeShapeType="1"/>
              </p:cNvSpPr>
              <p:nvPr/>
            </p:nvSpPr>
            <p:spPr bwMode="auto">
              <a:xfrm>
                <a:off x="1325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964" name="Line 2620"/>
              <p:cNvSpPr>
                <a:spLocks noChangeShapeType="1"/>
              </p:cNvSpPr>
              <p:nvPr/>
            </p:nvSpPr>
            <p:spPr bwMode="auto">
              <a:xfrm>
                <a:off x="1343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965" name="Line 2621"/>
              <p:cNvSpPr>
                <a:spLocks noChangeShapeType="1"/>
              </p:cNvSpPr>
              <p:nvPr/>
            </p:nvSpPr>
            <p:spPr bwMode="auto">
              <a:xfrm>
                <a:off x="1349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966" name="Line 2622"/>
              <p:cNvSpPr>
                <a:spLocks noChangeShapeType="1"/>
              </p:cNvSpPr>
              <p:nvPr/>
            </p:nvSpPr>
            <p:spPr bwMode="auto">
              <a:xfrm>
                <a:off x="1355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967" name="Line 2623"/>
              <p:cNvSpPr>
                <a:spLocks noChangeShapeType="1"/>
              </p:cNvSpPr>
              <p:nvPr/>
            </p:nvSpPr>
            <p:spPr bwMode="auto">
              <a:xfrm>
                <a:off x="1361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968" name="Line 2624"/>
              <p:cNvSpPr>
                <a:spLocks noChangeShapeType="1"/>
              </p:cNvSpPr>
              <p:nvPr/>
            </p:nvSpPr>
            <p:spPr bwMode="auto">
              <a:xfrm>
                <a:off x="1385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969" name="Line 2625"/>
              <p:cNvSpPr>
                <a:spLocks noChangeShapeType="1"/>
              </p:cNvSpPr>
              <p:nvPr/>
            </p:nvSpPr>
            <p:spPr bwMode="auto">
              <a:xfrm>
                <a:off x="1391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970" name="Line 2626"/>
              <p:cNvSpPr>
                <a:spLocks noChangeShapeType="1"/>
              </p:cNvSpPr>
              <p:nvPr/>
            </p:nvSpPr>
            <p:spPr bwMode="auto">
              <a:xfrm>
                <a:off x="1397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971" name="Line 2627"/>
              <p:cNvSpPr>
                <a:spLocks noChangeShapeType="1"/>
              </p:cNvSpPr>
              <p:nvPr/>
            </p:nvSpPr>
            <p:spPr bwMode="auto">
              <a:xfrm>
                <a:off x="1403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972" name="Line 2628"/>
              <p:cNvSpPr>
                <a:spLocks noChangeShapeType="1"/>
              </p:cNvSpPr>
              <p:nvPr/>
            </p:nvSpPr>
            <p:spPr bwMode="auto">
              <a:xfrm>
                <a:off x="1427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973" name="Line 2629"/>
              <p:cNvSpPr>
                <a:spLocks noChangeShapeType="1"/>
              </p:cNvSpPr>
              <p:nvPr/>
            </p:nvSpPr>
            <p:spPr bwMode="auto">
              <a:xfrm>
                <a:off x="1427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974" name="Line 2630"/>
              <p:cNvSpPr>
                <a:spLocks noChangeShapeType="1"/>
              </p:cNvSpPr>
              <p:nvPr/>
            </p:nvSpPr>
            <p:spPr bwMode="auto">
              <a:xfrm>
                <a:off x="1439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975" name="Line 2631"/>
              <p:cNvSpPr>
                <a:spLocks noChangeShapeType="1"/>
              </p:cNvSpPr>
              <p:nvPr/>
            </p:nvSpPr>
            <p:spPr bwMode="auto">
              <a:xfrm>
                <a:off x="1445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976" name="Line 2632"/>
              <p:cNvSpPr>
                <a:spLocks noChangeShapeType="1"/>
              </p:cNvSpPr>
              <p:nvPr/>
            </p:nvSpPr>
            <p:spPr bwMode="auto">
              <a:xfrm>
                <a:off x="1463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977" name="Line 2633"/>
              <p:cNvSpPr>
                <a:spLocks noChangeShapeType="1"/>
              </p:cNvSpPr>
              <p:nvPr/>
            </p:nvSpPr>
            <p:spPr bwMode="auto">
              <a:xfrm>
                <a:off x="1469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978" name="Line 2634"/>
              <p:cNvSpPr>
                <a:spLocks noChangeShapeType="1"/>
              </p:cNvSpPr>
              <p:nvPr/>
            </p:nvSpPr>
            <p:spPr bwMode="auto">
              <a:xfrm>
                <a:off x="1475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979" name="Line 2635"/>
              <p:cNvSpPr>
                <a:spLocks noChangeShapeType="1"/>
              </p:cNvSpPr>
              <p:nvPr/>
            </p:nvSpPr>
            <p:spPr bwMode="auto">
              <a:xfrm>
                <a:off x="1481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980" name="Line 2636"/>
              <p:cNvSpPr>
                <a:spLocks noChangeShapeType="1"/>
              </p:cNvSpPr>
              <p:nvPr/>
            </p:nvSpPr>
            <p:spPr bwMode="auto">
              <a:xfrm>
                <a:off x="1505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981" name="Line 2637"/>
              <p:cNvSpPr>
                <a:spLocks noChangeShapeType="1"/>
              </p:cNvSpPr>
              <p:nvPr/>
            </p:nvSpPr>
            <p:spPr bwMode="auto">
              <a:xfrm>
                <a:off x="1511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982" name="Line 2638"/>
              <p:cNvSpPr>
                <a:spLocks noChangeShapeType="1"/>
              </p:cNvSpPr>
              <p:nvPr/>
            </p:nvSpPr>
            <p:spPr bwMode="auto">
              <a:xfrm>
                <a:off x="1517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983" name="Line 2639"/>
              <p:cNvSpPr>
                <a:spLocks noChangeShapeType="1"/>
              </p:cNvSpPr>
              <p:nvPr/>
            </p:nvSpPr>
            <p:spPr bwMode="auto">
              <a:xfrm>
                <a:off x="1523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984" name="Line 2640"/>
              <p:cNvSpPr>
                <a:spLocks noChangeShapeType="1"/>
              </p:cNvSpPr>
              <p:nvPr/>
            </p:nvSpPr>
            <p:spPr bwMode="auto">
              <a:xfrm>
                <a:off x="1547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985" name="Line 2641"/>
              <p:cNvSpPr>
                <a:spLocks noChangeShapeType="1"/>
              </p:cNvSpPr>
              <p:nvPr/>
            </p:nvSpPr>
            <p:spPr bwMode="auto">
              <a:xfrm>
                <a:off x="1547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986" name="Line 2642"/>
              <p:cNvSpPr>
                <a:spLocks noChangeShapeType="1"/>
              </p:cNvSpPr>
              <p:nvPr/>
            </p:nvSpPr>
            <p:spPr bwMode="auto">
              <a:xfrm>
                <a:off x="1559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987" name="Line 2643"/>
              <p:cNvSpPr>
                <a:spLocks noChangeShapeType="1"/>
              </p:cNvSpPr>
              <p:nvPr/>
            </p:nvSpPr>
            <p:spPr bwMode="auto">
              <a:xfrm>
                <a:off x="1565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988" name="Line 2644"/>
              <p:cNvSpPr>
                <a:spLocks noChangeShapeType="1"/>
              </p:cNvSpPr>
              <p:nvPr/>
            </p:nvSpPr>
            <p:spPr bwMode="auto">
              <a:xfrm>
                <a:off x="1583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989" name="Line 2645"/>
              <p:cNvSpPr>
                <a:spLocks noChangeShapeType="1"/>
              </p:cNvSpPr>
              <p:nvPr/>
            </p:nvSpPr>
            <p:spPr bwMode="auto">
              <a:xfrm>
                <a:off x="1589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990" name="Line 2646"/>
              <p:cNvSpPr>
                <a:spLocks noChangeShapeType="1"/>
              </p:cNvSpPr>
              <p:nvPr/>
            </p:nvSpPr>
            <p:spPr bwMode="auto">
              <a:xfrm>
                <a:off x="1601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991" name="Line 2647"/>
              <p:cNvSpPr>
                <a:spLocks noChangeShapeType="1"/>
              </p:cNvSpPr>
              <p:nvPr/>
            </p:nvSpPr>
            <p:spPr bwMode="auto">
              <a:xfrm>
                <a:off x="1601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992" name="Line 2648"/>
              <p:cNvSpPr>
                <a:spLocks noChangeShapeType="1"/>
              </p:cNvSpPr>
              <p:nvPr/>
            </p:nvSpPr>
            <p:spPr bwMode="auto">
              <a:xfrm>
                <a:off x="1625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993" name="Line 2649"/>
              <p:cNvSpPr>
                <a:spLocks noChangeShapeType="1"/>
              </p:cNvSpPr>
              <p:nvPr/>
            </p:nvSpPr>
            <p:spPr bwMode="auto">
              <a:xfrm>
                <a:off x="1631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994" name="Line 2650"/>
              <p:cNvSpPr>
                <a:spLocks noChangeShapeType="1"/>
              </p:cNvSpPr>
              <p:nvPr/>
            </p:nvSpPr>
            <p:spPr bwMode="auto">
              <a:xfrm>
                <a:off x="1637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995" name="Line 2651"/>
              <p:cNvSpPr>
                <a:spLocks noChangeShapeType="1"/>
              </p:cNvSpPr>
              <p:nvPr/>
            </p:nvSpPr>
            <p:spPr bwMode="auto">
              <a:xfrm>
                <a:off x="1643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996" name="Line 2652"/>
              <p:cNvSpPr>
                <a:spLocks noChangeShapeType="1"/>
              </p:cNvSpPr>
              <p:nvPr/>
            </p:nvSpPr>
            <p:spPr bwMode="auto">
              <a:xfrm>
                <a:off x="1667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997" name="Line 2653"/>
              <p:cNvSpPr>
                <a:spLocks noChangeShapeType="1"/>
              </p:cNvSpPr>
              <p:nvPr/>
            </p:nvSpPr>
            <p:spPr bwMode="auto">
              <a:xfrm>
                <a:off x="1667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998" name="Line 2654"/>
              <p:cNvSpPr>
                <a:spLocks noChangeShapeType="1"/>
              </p:cNvSpPr>
              <p:nvPr/>
            </p:nvSpPr>
            <p:spPr bwMode="auto">
              <a:xfrm>
                <a:off x="1679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999" name="Line 2655"/>
              <p:cNvSpPr>
                <a:spLocks noChangeShapeType="1"/>
              </p:cNvSpPr>
              <p:nvPr/>
            </p:nvSpPr>
            <p:spPr bwMode="auto">
              <a:xfrm>
                <a:off x="1685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000" name="Line 2656"/>
              <p:cNvSpPr>
                <a:spLocks noChangeShapeType="1"/>
              </p:cNvSpPr>
              <p:nvPr/>
            </p:nvSpPr>
            <p:spPr bwMode="auto">
              <a:xfrm>
                <a:off x="1703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001" name="Line 2657"/>
              <p:cNvSpPr>
                <a:spLocks noChangeShapeType="1"/>
              </p:cNvSpPr>
              <p:nvPr/>
            </p:nvSpPr>
            <p:spPr bwMode="auto">
              <a:xfrm>
                <a:off x="1709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002" name="Line 2658"/>
              <p:cNvSpPr>
                <a:spLocks noChangeShapeType="1"/>
              </p:cNvSpPr>
              <p:nvPr/>
            </p:nvSpPr>
            <p:spPr bwMode="auto">
              <a:xfrm>
                <a:off x="1721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003" name="Line 2659"/>
              <p:cNvSpPr>
                <a:spLocks noChangeShapeType="1"/>
              </p:cNvSpPr>
              <p:nvPr/>
            </p:nvSpPr>
            <p:spPr bwMode="auto">
              <a:xfrm>
                <a:off x="1727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004" name="Line 2660"/>
              <p:cNvSpPr>
                <a:spLocks noChangeShapeType="1"/>
              </p:cNvSpPr>
              <p:nvPr/>
            </p:nvSpPr>
            <p:spPr bwMode="auto">
              <a:xfrm>
                <a:off x="1745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005" name="Line 2661"/>
              <p:cNvSpPr>
                <a:spLocks noChangeShapeType="1"/>
              </p:cNvSpPr>
              <p:nvPr/>
            </p:nvSpPr>
            <p:spPr bwMode="auto">
              <a:xfrm>
                <a:off x="1751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006" name="Line 2662"/>
              <p:cNvSpPr>
                <a:spLocks noChangeShapeType="1"/>
              </p:cNvSpPr>
              <p:nvPr/>
            </p:nvSpPr>
            <p:spPr bwMode="auto">
              <a:xfrm>
                <a:off x="1757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007" name="Line 2663"/>
              <p:cNvSpPr>
                <a:spLocks noChangeShapeType="1"/>
              </p:cNvSpPr>
              <p:nvPr/>
            </p:nvSpPr>
            <p:spPr bwMode="auto">
              <a:xfrm>
                <a:off x="1763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008" name="Line 2664"/>
              <p:cNvSpPr>
                <a:spLocks noChangeShapeType="1"/>
              </p:cNvSpPr>
              <p:nvPr/>
            </p:nvSpPr>
            <p:spPr bwMode="auto">
              <a:xfrm>
                <a:off x="1787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009" name="Line 2665"/>
              <p:cNvSpPr>
                <a:spLocks noChangeShapeType="1"/>
              </p:cNvSpPr>
              <p:nvPr/>
            </p:nvSpPr>
            <p:spPr bwMode="auto">
              <a:xfrm>
                <a:off x="1793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010" name="Line 2666"/>
              <p:cNvSpPr>
                <a:spLocks noChangeShapeType="1"/>
              </p:cNvSpPr>
              <p:nvPr/>
            </p:nvSpPr>
            <p:spPr bwMode="auto">
              <a:xfrm>
                <a:off x="1799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011" name="Line 2667"/>
              <p:cNvSpPr>
                <a:spLocks noChangeShapeType="1"/>
              </p:cNvSpPr>
              <p:nvPr/>
            </p:nvSpPr>
            <p:spPr bwMode="auto">
              <a:xfrm>
                <a:off x="1805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012" name="Line 2668"/>
              <p:cNvSpPr>
                <a:spLocks noChangeShapeType="1"/>
              </p:cNvSpPr>
              <p:nvPr/>
            </p:nvSpPr>
            <p:spPr bwMode="auto">
              <a:xfrm>
                <a:off x="1823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013" name="Line 2669"/>
              <p:cNvSpPr>
                <a:spLocks noChangeShapeType="1"/>
              </p:cNvSpPr>
              <p:nvPr/>
            </p:nvSpPr>
            <p:spPr bwMode="auto">
              <a:xfrm>
                <a:off x="1829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014" name="Line 2670"/>
              <p:cNvSpPr>
                <a:spLocks noChangeShapeType="1"/>
              </p:cNvSpPr>
              <p:nvPr/>
            </p:nvSpPr>
            <p:spPr bwMode="auto">
              <a:xfrm>
                <a:off x="1841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015" name="Line 2671"/>
              <p:cNvSpPr>
                <a:spLocks noChangeShapeType="1"/>
              </p:cNvSpPr>
              <p:nvPr/>
            </p:nvSpPr>
            <p:spPr bwMode="auto">
              <a:xfrm>
                <a:off x="1847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016" name="Line 2672"/>
              <p:cNvSpPr>
                <a:spLocks noChangeShapeType="1"/>
              </p:cNvSpPr>
              <p:nvPr/>
            </p:nvSpPr>
            <p:spPr bwMode="auto">
              <a:xfrm>
                <a:off x="1865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017" name="Line 2673"/>
              <p:cNvSpPr>
                <a:spLocks noChangeShapeType="1"/>
              </p:cNvSpPr>
              <p:nvPr/>
            </p:nvSpPr>
            <p:spPr bwMode="auto">
              <a:xfrm>
                <a:off x="1871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018" name="Line 2674"/>
              <p:cNvSpPr>
                <a:spLocks noChangeShapeType="1"/>
              </p:cNvSpPr>
              <p:nvPr/>
            </p:nvSpPr>
            <p:spPr bwMode="auto">
              <a:xfrm>
                <a:off x="1877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019" name="Line 2675"/>
              <p:cNvSpPr>
                <a:spLocks noChangeShapeType="1"/>
              </p:cNvSpPr>
              <p:nvPr/>
            </p:nvSpPr>
            <p:spPr bwMode="auto">
              <a:xfrm>
                <a:off x="1883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020" name="Line 2676"/>
              <p:cNvSpPr>
                <a:spLocks noChangeShapeType="1"/>
              </p:cNvSpPr>
              <p:nvPr/>
            </p:nvSpPr>
            <p:spPr bwMode="auto">
              <a:xfrm>
                <a:off x="1907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021" name="Line 2677"/>
              <p:cNvSpPr>
                <a:spLocks noChangeShapeType="1"/>
              </p:cNvSpPr>
              <p:nvPr/>
            </p:nvSpPr>
            <p:spPr bwMode="auto">
              <a:xfrm>
                <a:off x="1913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022" name="Line 2678"/>
              <p:cNvSpPr>
                <a:spLocks noChangeShapeType="1"/>
              </p:cNvSpPr>
              <p:nvPr/>
            </p:nvSpPr>
            <p:spPr bwMode="auto">
              <a:xfrm>
                <a:off x="1919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023" name="Line 2679"/>
              <p:cNvSpPr>
                <a:spLocks noChangeShapeType="1"/>
              </p:cNvSpPr>
              <p:nvPr/>
            </p:nvSpPr>
            <p:spPr bwMode="auto">
              <a:xfrm>
                <a:off x="1925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024" name="Line 2680"/>
              <p:cNvSpPr>
                <a:spLocks noChangeShapeType="1"/>
              </p:cNvSpPr>
              <p:nvPr/>
            </p:nvSpPr>
            <p:spPr bwMode="auto">
              <a:xfrm>
                <a:off x="1949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025" name="Line 2681"/>
              <p:cNvSpPr>
                <a:spLocks noChangeShapeType="1"/>
              </p:cNvSpPr>
              <p:nvPr/>
            </p:nvSpPr>
            <p:spPr bwMode="auto">
              <a:xfrm>
                <a:off x="1949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026" name="Line 2682"/>
              <p:cNvSpPr>
                <a:spLocks noChangeShapeType="1"/>
              </p:cNvSpPr>
              <p:nvPr/>
            </p:nvSpPr>
            <p:spPr bwMode="auto">
              <a:xfrm>
                <a:off x="1961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027" name="Line 2683"/>
              <p:cNvSpPr>
                <a:spLocks noChangeShapeType="1"/>
              </p:cNvSpPr>
              <p:nvPr/>
            </p:nvSpPr>
            <p:spPr bwMode="auto">
              <a:xfrm>
                <a:off x="1967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028" name="Line 2684"/>
              <p:cNvSpPr>
                <a:spLocks noChangeShapeType="1"/>
              </p:cNvSpPr>
              <p:nvPr/>
            </p:nvSpPr>
            <p:spPr bwMode="auto">
              <a:xfrm>
                <a:off x="1985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029" name="Line 2685"/>
              <p:cNvSpPr>
                <a:spLocks noChangeShapeType="1"/>
              </p:cNvSpPr>
              <p:nvPr/>
            </p:nvSpPr>
            <p:spPr bwMode="auto">
              <a:xfrm>
                <a:off x="1991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030" name="Line 2686"/>
              <p:cNvSpPr>
                <a:spLocks noChangeShapeType="1"/>
              </p:cNvSpPr>
              <p:nvPr/>
            </p:nvSpPr>
            <p:spPr bwMode="auto">
              <a:xfrm>
                <a:off x="2003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031" name="Line 2687"/>
              <p:cNvSpPr>
                <a:spLocks noChangeShapeType="1"/>
              </p:cNvSpPr>
              <p:nvPr/>
            </p:nvSpPr>
            <p:spPr bwMode="auto">
              <a:xfrm>
                <a:off x="2003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032" name="Line 2688"/>
              <p:cNvSpPr>
                <a:spLocks noChangeShapeType="1"/>
              </p:cNvSpPr>
              <p:nvPr/>
            </p:nvSpPr>
            <p:spPr bwMode="auto">
              <a:xfrm>
                <a:off x="2027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033" name="Line 2689"/>
              <p:cNvSpPr>
                <a:spLocks noChangeShapeType="1"/>
              </p:cNvSpPr>
              <p:nvPr/>
            </p:nvSpPr>
            <p:spPr bwMode="auto">
              <a:xfrm>
                <a:off x="2033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034" name="Line 2690"/>
              <p:cNvSpPr>
                <a:spLocks noChangeShapeType="1"/>
              </p:cNvSpPr>
              <p:nvPr/>
            </p:nvSpPr>
            <p:spPr bwMode="auto">
              <a:xfrm>
                <a:off x="2039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035" name="Line 2691"/>
              <p:cNvSpPr>
                <a:spLocks noChangeShapeType="1"/>
              </p:cNvSpPr>
              <p:nvPr/>
            </p:nvSpPr>
            <p:spPr bwMode="auto">
              <a:xfrm>
                <a:off x="2045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036" name="Line 2692"/>
              <p:cNvSpPr>
                <a:spLocks noChangeShapeType="1"/>
              </p:cNvSpPr>
              <p:nvPr/>
            </p:nvSpPr>
            <p:spPr bwMode="auto">
              <a:xfrm>
                <a:off x="2069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037" name="Line 2693"/>
              <p:cNvSpPr>
                <a:spLocks noChangeShapeType="1"/>
              </p:cNvSpPr>
              <p:nvPr/>
            </p:nvSpPr>
            <p:spPr bwMode="auto">
              <a:xfrm>
                <a:off x="2069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038" name="Line 2694"/>
              <p:cNvSpPr>
                <a:spLocks noChangeShapeType="1"/>
              </p:cNvSpPr>
              <p:nvPr/>
            </p:nvSpPr>
            <p:spPr bwMode="auto">
              <a:xfrm>
                <a:off x="2081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039" name="Line 2695"/>
              <p:cNvSpPr>
                <a:spLocks noChangeShapeType="1"/>
              </p:cNvSpPr>
              <p:nvPr/>
            </p:nvSpPr>
            <p:spPr bwMode="auto">
              <a:xfrm>
                <a:off x="2087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040" name="Line 2696"/>
              <p:cNvSpPr>
                <a:spLocks noChangeShapeType="1"/>
              </p:cNvSpPr>
              <p:nvPr/>
            </p:nvSpPr>
            <p:spPr bwMode="auto">
              <a:xfrm>
                <a:off x="2105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041" name="Line 2697"/>
              <p:cNvSpPr>
                <a:spLocks noChangeShapeType="1"/>
              </p:cNvSpPr>
              <p:nvPr/>
            </p:nvSpPr>
            <p:spPr bwMode="auto">
              <a:xfrm>
                <a:off x="2117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042" name="Line 2698"/>
              <p:cNvSpPr>
                <a:spLocks noChangeShapeType="1"/>
              </p:cNvSpPr>
              <p:nvPr/>
            </p:nvSpPr>
            <p:spPr bwMode="auto">
              <a:xfrm>
                <a:off x="2129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043" name="Line 2699"/>
              <p:cNvSpPr>
                <a:spLocks noChangeShapeType="1"/>
              </p:cNvSpPr>
              <p:nvPr/>
            </p:nvSpPr>
            <p:spPr bwMode="auto">
              <a:xfrm>
                <a:off x="2165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044" name="Line 2700"/>
              <p:cNvSpPr>
                <a:spLocks noChangeShapeType="1"/>
              </p:cNvSpPr>
              <p:nvPr/>
            </p:nvSpPr>
            <p:spPr bwMode="auto">
              <a:xfrm>
                <a:off x="2189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045" name="Line 2701"/>
              <p:cNvSpPr>
                <a:spLocks noChangeShapeType="1"/>
              </p:cNvSpPr>
              <p:nvPr/>
            </p:nvSpPr>
            <p:spPr bwMode="auto">
              <a:xfrm>
                <a:off x="2225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046" name="Line 2702"/>
              <p:cNvSpPr>
                <a:spLocks noChangeShapeType="1"/>
              </p:cNvSpPr>
              <p:nvPr/>
            </p:nvSpPr>
            <p:spPr bwMode="auto">
              <a:xfrm>
                <a:off x="2237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047" name="Line 2703"/>
              <p:cNvSpPr>
                <a:spLocks noChangeShapeType="1"/>
              </p:cNvSpPr>
              <p:nvPr/>
            </p:nvSpPr>
            <p:spPr bwMode="auto">
              <a:xfrm>
                <a:off x="2249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048" name="Line 2704"/>
              <p:cNvSpPr>
                <a:spLocks noChangeShapeType="1"/>
              </p:cNvSpPr>
              <p:nvPr/>
            </p:nvSpPr>
            <p:spPr bwMode="auto">
              <a:xfrm>
                <a:off x="2261" y="2679"/>
                <a:ext cx="1" cy="252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049" name="Line 2705"/>
              <p:cNvSpPr>
                <a:spLocks noChangeShapeType="1"/>
              </p:cNvSpPr>
              <p:nvPr/>
            </p:nvSpPr>
            <p:spPr bwMode="auto">
              <a:xfrm>
                <a:off x="2273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050" name="Line 2706"/>
              <p:cNvSpPr>
                <a:spLocks noChangeShapeType="1"/>
              </p:cNvSpPr>
              <p:nvPr/>
            </p:nvSpPr>
            <p:spPr bwMode="auto">
              <a:xfrm>
                <a:off x="2285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051" name="Line 2707"/>
              <p:cNvSpPr>
                <a:spLocks noChangeShapeType="1"/>
              </p:cNvSpPr>
              <p:nvPr/>
            </p:nvSpPr>
            <p:spPr bwMode="auto">
              <a:xfrm>
                <a:off x="2285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052" name="Line 2708"/>
              <p:cNvSpPr>
                <a:spLocks noChangeShapeType="1"/>
              </p:cNvSpPr>
              <p:nvPr/>
            </p:nvSpPr>
            <p:spPr bwMode="auto">
              <a:xfrm>
                <a:off x="2297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053" name="Line 2709"/>
              <p:cNvSpPr>
                <a:spLocks noChangeShapeType="1"/>
              </p:cNvSpPr>
              <p:nvPr/>
            </p:nvSpPr>
            <p:spPr bwMode="auto">
              <a:xfrm>
                <a:off x="2309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054" name="Line 2710"/>
              <p:cNvSpPr>
                <a:spLocks noChangeShapeType="1"/>
              </p:cNvSpPr>
              <p:nvPr/>
            </p:nvSpPr>
            <p:spPr bwMode="auto">
              <a:xfrm>
                <a:off x="2315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055" name="Line 2711"/>
              <p:cNvSpPr>
                <a:spLocks noChangeShapeType="1"/>
              </p:cNvSpPr>
              <p:nvPr/>
            </p:nvSpPr>
            <p:spPr bwMode="auto">
              <a:xfrm>
                <a:off x="2333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056" name="Line 2712"/>
              <p:cNvSpPr>
                <a:spLocks noChangeShapeType="1"/>
              </p:cNvSpPr>
              <p:nvPr/>
            </p:nvSpPr>
            <p:spPr bwMode="auto">
              <a:xfrm>
                <a:off x="2333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057" name="Line 2713"/>
              <p:cNvSpPr>
                <a:spLocks noChangeShapeType="1"/>
              </p:cNvSpPr>
              <p:nvPr/>
            </p:nvSpPr>
            <p:spPr bwMode="auto">
              <a:xfrm>
                <a:off x="2345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058" name="Line 2714"/>
              <p:cNvSpPr>
                <a:spLocks noChangeShapeType="1"/>
              </p:cNvSpPr>
              <p:nvPr/>
            </p:nvSpPr>
            <p:spPr bwMode="auto">
              <a:xfrm>
                <a:off x="2357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059" name="Line 2715"/>
              <p:cNvSpPr>
                <a:spLocks noChangeShapeType="1"/>
              </p:cNvSpPr>
              <p:nvPr/>
            </p:nvSpPr>
            <p:spPr bwMode="auto">
              <a:xfrm>
                <a:off x="2363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060" name="Line 2716"/>
              <p:cNvSpPr>
                <a:spLocks noChangeShapeType="1"/>
              </p:cNvSpPr>
              <p:nvPr/>
            </p:nvSpPr>
            <p:spPr bwMode="auto">
              <a:xfrm>
                <a:off x="2375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061" name="Line 2717"/>
              <p:cNvSpPr>
                <a:spLocks noChangeShapeType="1"/>
              </p:cNvSpPr>
              <p:nvPr/>
            </p:nvSpPr>
            <p:spPr bwMode="auto">
              <a:xfrm>
                <a:off x="2381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062" name="Line 2718"/>
              <p:cNvSpPr>
                <a:spLocks noChangeShapeType="1"/>
              </p:cNvSpPr>
              <p:nvPr/>
            </p:nvSpPr>
            <p:spPr bwMode="auto">
              <a:xfrm>
                <a:off x="2393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063" name="Line 2719"/>
              <p:cNvSpPr>
                <a:spLocks noChangeShapeType="1"/>
              </p:cNvSpPr>
              <p:nvPr/>
            </p:nvSpPr>
            <p:spPr bwMode="auto">
              <a:xfrm>
                <a:off x="2405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064" name="Line 2720"/>
              <p:cNvSpPr>
                <a:spLocks noChangeShapeType="1"/>
              </p:cNvSpPr>
              <p:nvPr/>
            </p:nvSpPr>
            <p:spPr bwMode="auto">
              <a:xfrm>
                <a:off x="2411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065" name="Line 2721"/>
              <p:cNvSpPr>
                <a:spLocks noChangeShapeType="1"/>
              </p:cNvSpPr>
              <p:nvPr/>
            </p:nvSpPr>
            <p:spPr bwMode="auto">
              <a:xfrm>
                <a:off x="2423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066" name="Line 2722"/>
              <p:cNvSpPr>
                <a:spLocks noChangeShapeType="1"/>
              </p:cNvSpPr>
              <p:nvPr/>
            </p:nvSpPr>
            <p:spPr bwMode="auto">
              <a:xfrm>
                <a:off x="2423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067" name="Line 2723"/>
              <p:cNvSpPr>
                <a:spLocks noChangeShapeType="1"/>
              </p:cNvSpPr>
              <p:nvPr/>
            </p:nvSpPr>
            <p:spPr bwMode="auto">
              <a:xfrm>
                <a:off x="2435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068" name="Line 2724"/>
              <p:cNvSpPr>
                <a:spLocks noChangeShapeType="1"/>
              </p:cNvSpPr>
              <p:nvPr/>
            </p:nvSpPr>
            <p:spPr bwMode="auto">
              <a:xfrm>
                <a:off x="2447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069" name="Line 2725"/>
              <p:cNvSpPr>
                <a:spLocks noChangeShapeType="1"/>
              </p:cNvSpPr>
              <p:nvPr/>
            </p:nvSpPr>
            <p:spPr bwMode="auto">
              <a:xfrm>
                <a:off x="2453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070" name="Line 2726"/>
              <p:cNvSpPr>
                <a:spLocks noChangeShapeType="1"/>
              </p:cNvSpPr>
              <p:nvPr/>
            </p:nvSpPr>
            <p:spPr bwMode="auto">
              <a:xfrm>
                <a:off x="2471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071" name="Line 2727"/>
              <p:cNvSpPr>
                <a:spLocks noChangeShapeType="1"/>
              </p:cNvSpPr>
              <p:nvPr/>
            </p:nvSpPr>
            <p:spPr bwMode="auto">
              <a:xfrm>
                <a:off x="2471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072" name="Line 2728"/>
              <p:cNvSpPr>
                <a:spLocks noChangeShapeType="1"/>
              </p:cNvSpPr>
              <p:nvPr/>
            </p:nvSpPr>
            <p:spPr bwMode="auto">
              <a:xfrm>
                <a:off x="2483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073" name="Line 2729"/>
              <p:cNvSpPr>
                <a:spLocks noChangeShapeType="1"/>
              </p:cNvSpPr>
              <p:nvPr/>
            </p:nvSpPr>
            <p:spPr bwMode="auto">
              <a:xfrm>
                <a:off x="2495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074" name="Line 2730"/>
              <p:cNvSpPr>
                <a:spLocks noChangeShapeType="1"/>
              </p:cNvSpPr>
              <p:nvPr/>
            </p:nvSpPr>
            <p:spPr bwMode="auto">
              <a:xfrm>
                <a:off x="2501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075" name="Line 2731"/>
              <p:cNvSpPr>
                <a:spLocks noChangeShapeType="1"/>
              </p:cNvSpPr>
              <p:nvPr/>
            </p:nvSpPr>
            <p:spPr bwMode="auto">
              <a:xfrm>
                <a:off x="2513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076" name="Line 2732"/>
              <p:cNvSpPr>
                <a:spLocks noChangeShapeType="1"/>
              </p:cNvSpPr>
              <p:nvPr/>
            </p:nvSpPr>
            <p:spPr bwMode="auto">
              <a:xfrm>
                <a:off x="2519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077" name="Line 2733"/>
              <p:cNvSpPr>
                <a:spLocks noChangeShapeType="1"/>
              </p:cNvSpPr>
              <p:nvPr/>
            </p:nvSpPr>
            <p:spPr bwMode="auto">
              <a:xfrm>
                <a:off x="2525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078" name="Line 2734"/>
              <p:cNvSpPr>
                <a:spLocks noChangeShapeType="1"/>
              </p:cNvSpPr>
              <p:nvPr/>
            </p:nvSpPr>
            <p:spPr bwMode="auto">
              <a:xfrm>
                <a:off x="2543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079" name="Line 2735"/>
              <p:cNvSpPr>
                <a:spLocks noChangeShapeType="1"/>
              </p:cNvSpPr>
              <p:nvPr/>
            </p:nvSpPr>
            <p:spPr bwMode="auto">
              <a:xfrm>
                <a:off x="2549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080" name="Line 2736"/>
              <p:cNvSpPr>
                <a:spLocks noChangeShapeType="1"/>
              </p:cNvSpPr>
              <p:nvPr/>
            </p:nvSpPr>
            <p:spPr bwMode="auto">
              <a:xfrm>
                <a:off x="2561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081" name="Line 2737"/>
              <p:cNvSpPr>
                <a:spLocks noChangeShapeType="1"/>
              </p:cNvSpPr>
              <p:nvPr/>
            </p:nvSpPr>
            <p:spPr bwMode="auto">
              <a:xfrm>
                <a:off x="2561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082" name="Line 2738"/>
              <p:cNvSpPr>
                <a:spLocks noChangeShapeType="1"/>
              </p:cNvSpPr>
              <p:nvPr/>
            </p:nvSpPr>
            <p:spPr bwMode="auto">
              <a:xfrm>
                <a:off x="2573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083" name="Line 2739"/>
              <p:cNvSpPr>
                <a:spLocks noChangeShapeType="1"/>
              </p:cNvSpPr>
              <p:nvPr/>
            </p:nvSpPr>
            <p:spPr bwMode="auto">
              <a:xfrm>
                <a:off x="2585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084" name="Line 2740"/>
              <p:cNvSpPr>
                <a:spLocks noChangeShapeType="1"/>
              </p:cNvSpPr>
              <p:nvPr/>
            </p:nvSpPr>
            <p:spPr bwMode="auto">
              <a:xfrm>
                <a:off x="2591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085" name="Line 2741"/>
              <p:cNvSpPr>
                <a:spLocks noChangeShapeType="1"/>
              </p:cNvSpPr>
              <p:nvPr/>
            </p:nvSpPr>
            <p:spPr bwMode="auto">
              <a:xfrm>
                <a:off x="2609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086" name="Line 2742"/>
              <p:cNvSpPr>
                <a:spLocks noChangeShapeType="1"/>
              </p:cNvSpPr>
              <p:nvPr/>
            </p:nvSpPr>
            <p:spPr bwMode="auto">
              <a:xfrm>
                <a:off x="2609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087" name="Line 2743"/>
              <p:cNvSpPr>
                <a:spLocks noChangeShapeType="1"/>
              </p:cNvSpPr>
              <p:nvPr/>
            </p:nvSpPr>
            <p:spPr bwMode="auto">
              <a:xfrm>
                <a:off x="2621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088" name="Line 2744"/>
              <p:cNvSpPr>
                <a:spLocks noChangeShapeType="1"/>
              </p:cNvSpPr>
              <p:nvPr/>
            </p:nvSpPr>
            <p:spPr bwMode="auto">
              <a:xfrm>
                <a:off x="2633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089" name="Line 2745"/>
              <p:cNvSpPr>
                <a:spLocks noChangeShapeType="1"/>
              </p:cNvSpPr>
              <p:nvPr/>
            </p:nvSpPr>
            <p:spPr bwMode="auto">
              <a:xfrm>
                <a:off x="2639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090" name="Line 2746"/>
              <p:cNvSpPr>
                <a:spLocks noChangeShapeType="1"/>
              </p:cNvSpPr>
              <p:nvPr/>
            </p:nvSpPr>
            <p:spPr bwMode="auto">
              <a:xfrm>
                <a:off x="2651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091" name="Line 2747"/>
              <p:cNvSpPr>
                <a:spLocks noChangeShapeType="1"/>
              </p:cNvSpPr>
              <p:nvPr/>
            </p:nvSpPr>
            <p:spPr bwMode="auto">
              <a:xfrm>
                <a:off x="2657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092" name="Line 2748"/>
              <p:cNvSpPr>
                <a:spLocks noChangeShapeType="1"/>
              </p:cNvSpPr>
              <p:nvPr/>
            </p:nvSpPr>
            <p:spPr bwMode="auto">
              <a:xfrm>
                <a:off x="2663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093" name="Line 2749"/>
              <p:cNvSpPr>
                <a:spLocks noChangeShapeType="1"/>
              </p:cNvSpPr>
              <p:nvPr/>
            </p:nvSpPr>
            <p:spPr bwMode="auto">
              <a:xfrm>
                <a:off x="2681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094" name="Line 2750"/>
              <p:cNvSpPr>
                <a:spLocks noChangeShapeType="1"/>
              </p:cNvSpPr>
              <p:nvPr/>
            </p:nvSpPr>
            <p:spPr bwMode="auto">
              <a:xfrm>
                <a:off x="2681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095" name="Line 2751"/>
              <p:cNvSpPr>
                <a:spLocks noChangeShapeType="1"/>
              </p:cNvSpPr>
              <p:nvPr/>
            </p:nvSpPr>
            <p:spPr bwMode="auto">
              <a:xfrm>
                <a:off x="2699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096" name="Line 2752"/>
              <p:cNvSpPr>
                <a:spLocks noChangeShapeType="1"/>
              </p:cNvSpPr>
              <p:nvPr/>
            </p:nvSpPr>
            <p:spPr bwMode="auto">
              <a:xfrm>
                <a:off x="2699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097" name="Line 2753"/>
              <p:cNvSpPr>
                <a:spLocks noChangeShapeType="1"/>
              </p:cNvSpPr>
              <p:nvPr/>
            </p:nvSpPr>
            <p:spPr bwMode="auto">
              <a:xfrm>
                <a:off x="2711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098" name="Line 2754"/>
              <p:cNvSpPr>
                <a:spLocks noChangeShapeType="1"/>
              </p:cNvSpPr>
              <p:nvPr/>
            </p:nvSpPr>
            <p:spPr bwMode="auto">
              <a:xfrm>
                <a:off x="2723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099" name="Line 2755"/>
              <p:cNvSpPr>
                <a:spLocks noChangeShapeType="1"/>
              </p:cNvSpPr>
              <p:nvPr/>
            </p:nvSpPr>
            <p:spPr bwMode="auto">
              <a:xfrm>
                <a:off x="2729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100" name="Line 2756"/>
              <p:cNvSpPr>
                <a:spLocks noChangeShapeType="1"/>
              </p:cNvSpPr>
              <p:nvPr/>
            </p:nvSpPr>
            <p:spPr bwMode="auto">
              <a:xfrm>
                <a:off x="2747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101" name="Line 2757"/>
              <p:cNvSpPr>
                <a:spLocks noChangeShapeType="1"/>
              </p:cNvSpPr>
              <p:nvPr/>
            </p:nvSpPr>
            <p:spPr bwMode="auto">
              <a:xfrm>
                <a:off x="2747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102" name="Line 2758"/>
              <p:cNvSpPr>
                <a:spLocks noChangeShapeType="1"/>
              </p:cNvSpPr>
              <p:nvPr/>
            </p:nvSpPr>
            <p:spPr bwMode="auto">
              <a:xfrm>
                <a:off x="2759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103" name="Line 2759"/>
              <p:cNvSpPr>
                <a:spLocks noChangeShapeType="1"/>
              </p:cNvSpPr>
              <p:nvPr/>
            </p:nvSpPr>
            <p:spPr bwMode="auto">
              <a:xfrm>
                <a:off x="2771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104" name="Line 2760"/>
              <p:cNvSpPr>
                <a:spLocks noChangeShapeType="1"/>
              </p:cNvSpPr>
              <p:nvPr/>
            </p:nvSpPr>
            <p:spPr bwMode="auto">
              <a:xfrm>
                <a:off x="2777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105" name="Line 2761"/>
              <p:cNvSpPr>
                <a:spLocks noChangeShapeType="1"/>
              </p:cNvSpPr>
              <p:nvPr/>
            </p:nvSpPr>
            <p:spPr bwMode="auto">
              <a:xfrm>
                <a:off x="2789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106" name="Line 2762"/>
              <p:cNvSpPr>
                <a:spLocks noChangeShapeType="1"/>
              </p:cNvSpPr>
              <p:nvPr/>
            </p:nvSpPr>
            <p:spPr bwMode="auto">
              <a:xfrm>
                <a:off x="2795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107" name="Line 2763"/>
              <p:cNvSpPr>
                <a:spLocks noChangeShapeType="1"/>
              </p:cNvSpPr>
              <p:nvPr/>
            </p:nvSpPr>
            <p:spPr bwMode="auto">
              <a:xfrm>
                <a:off x="2801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108" name="Line 2764"/>
              <p:cNvSpPr>
                <a:spLocks noChangeShapeType="1"/>
              </p:cNvSpPr>
              <p:nvPr/>
            </p:nvSpPr>
            <p:spPr bwMode="auto">
              <a:xfrm>
                <a:off x="2819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109" name="Line 2765"/>
              <p:cNvSpPr>
                <a:spLocks noChangeShapeType="1"/>
              </p:cNvSpPr>
              <p:nvPr/>
            </p:nvSpPr>
            <p:spPr bwMode="auto">
              <a:xfrm>
                <a:off x="2819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110" name="Line 2766"/>
              <p:cNvSpPr>
                <a:spLocks noChangeShapeType="1"/>
              </p:cNvSpPr>
              <p:nvPr/>
            </p:nvSpPr>
            <p:spPr bwMode="auto">
              <a:xfrm>
                <a:off x="2837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111" name="Line 2767"/>
              <p:cNvSpPr>
                <a:spLocks noChangeShapeType="1"/>
              </p:cNvSpPr>
              <p:nvPr/>
            </p:nvSpPr>
            <p:spPr bwMode="auto">
              <a:xfrm>
                <a:off x="2837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112" name="Line 2768"/>
              <p:cNvSpPr>
                <a:spLocks noChangeShapeType="1"/>
              </p:cNvSpPr>
              <p:nvPr/>
            </p:nvSpPr>
            <p:spPr bwMode="auto">
              <a:xfrm>
                <a:off x="2849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113" name="Line 2769"/>
              <p:cNvSpPr>
                <a:spLocks noChangeShapeType="1"/>
              </p:cNvSpPr>
              <p:nvPr/>
            </p:nvSpPr>
            <p:spPr bwMode="auto">
              <a:xfrm>
                <a:off x="2861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114" name="Line 2770"/>
              <p:cNvSpPr>
                <a:spLocks noChangeShapeType="1"/>
              </p:cNvSpPr>
              <p:nvPr/>
            </p:nvSpPr>
            <p:spPr bwMode="auto">
              <a:xfrm>
                <a:off x="2867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115" name="Line 2771"/>
              <p:cNvSpPr>
                <a:spLocks noChangeShapeType="1"/>
              </p:cNvSpPr>
              <p:nvPr/>
            </p:nvSpPr>
            <p:spPr bwMode="auto">
              <a:xfrm>
                <a:off x="2879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116" name="Line 2772"/>
              <p:cNvSpPr>
                <a:spLocks noChangeShapeType="1"/>
              </p:cNvSpPr>
              <p:nvPr/>
            </p:nvSpPr>
            <p:spPr bwMode="auto">
              <a:xfrm>
                <a:off x="2885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117" name="Line 2773"/>
              <p:cNvSpPr>
                <a:spLocks noChangeShapeType="1"/>
              </p:cNvSpPr>
              <p:nvPr/>
            </p:nvSpPr>
            <p:spPr bwMode="auto">
              <a:xfrm>
                <a:off x="2897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118" name="Line 2774"/>
              <p:cNvSpPr>
                <a:spLocks noChangeShapeType="1"/>
              </p:cNvSpPr>
              <p:nvPr/>
            </p:nvSpPr>
            <p:spPr bwMode="auto">
              <a:xfrm>
                <a:off x="2909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119" name="Line 2775"/>
              <p:cNvSpPr>
                <a:spLocks noChangeShapeType="1"/>
              </p:cNvSpPr>
              <p:nvPr/>
            </p:nvSpPr>
            <p:spPr bwMode="auto">
              <a:xfrm>
                <a:off x="2915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120" name="Line 2776"/>
              <p:cNvSpPr>
                <a:spLocks noChangeShapeType="1"/>
              </p:cNvSpPr>
              <p:nvPr/>
            </p:nvSpPr>
            <p:spPr bwMode="auto">
              <a:xfrm>
                <a:off x="2927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121" name="Line 2777"/>
              <p:cNvSpPr>
                <a:spLocks noChangeShapeType="1"/>
              </p:cNvSpPr>
              <p:nvPr/>
            </p:nvSpPr>
            <p:spPr bwMode="auto">
              <a:xfrm>
                <a:off x="2933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122" name="Line 2778"/>
              <p:cNvSpPr>
                <a:spLocks noChangeShapeType="1"/>
              </p:cNvSpPr>
              <p:nvPr/>
            </p:nvSpPr>
            <p:spPr bwMode="auto">
              <a:xfrm>
                <a:off x="2939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123" name="Line 2779"/>
              <p:cNvSpPr>
                <a:spLocks noChangeShapeType="1"/>
              </p:cNvSpPr>
              <p:nvPr/>
            </p:nvSpPr>
            <p:spPr bwMode="auto">
              <a:xfrm>
                <a:off x="2957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124" name="Line 2780"/>
              <p:cNvSpPr>
                <a:spLocks noChangeShapeType="1"/>
              </p:cNvSpPr>
              <p:nvPr/>
            </p:nvSpPr>
            <p:spPr bwMode="auto">
              <a:xfrm>
                <a:off x="2957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125" name="Line 2781"/>
              <p:cNvSpPr>
                <a:spLocks noChangeShapeType="1"/>
              </p:cNvSpPr>
              <p:nvPr/>
            </p:nvSpPr>
            <p:spPr bwMode="auto">
              <a:xfrm>
                <a:off x="2975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126" name="Line 2782"/>
              <p:cNvSpPr>
                <a:spLocks noChangeShapeType="1"/>
              </p:cNvSpPr>
              <p:nvPr/>
            </p:nvSpPr>
            <p:spPr bwMode="auto">
              <a:xfrm>
                <a:off x="2975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127" name="Line 2783"/>
              <p:cNvSpPr>
                <a:spLocks noChangeShapeType="1"/>
              </p:cNvSpPr>
              <p:nvPr/>
            </p:nvSpPr>
            <p:spPr bwMode="auto">
              <a:xfrm>
                <a:off x="2987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128" name="Line 2784"/>
              <p:cNvSpPr>
                <a:spLocks noChangeShapeType="1"/>
              </p:cNvSpPr>
              <p:nvPr/>
            </p:nvSpPr>
            <p:spPr bwMode="auto">
              <a:xfrm>
                <a:off x="2999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60330" name="Group 2986"/>
            <p:cNvGrpSpPr>
              <a:grpSpLocks/>
            </p:cNvGrpSpPr>
            <p:nvPr/>
          </p:nvGrpSpPr>
          <p:grpSpPr bwMode="auto">
            <a:xfrm>
              <a:off x="3005" y="2679"/>
              <a:ext cx="2035" cy="630"/>
              <a:chOff x="3005" y="2679"/>
              <a:chExt cx="2035" cy="630"/>
            </a:xfrm>
          </p:grpSpPr>
          <p:sp>
            <p:nvSpPr>
              <p:cNvPr id="60130" name="Line 2786"/>
              <p:cNvSpPr>
                <a:spLocks noChangeShapeType="1"/>
              </p:cNvSpPr>
              <p:nvPr/>
            </p:nvSpPr>
            <p:spPr bwMode="auto">
              <a:xfrm>
                <a:off x="3005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131" name="Line 2787"/>
              <p:cNvSpPr>
                <a:spLocks noChangeShapeType="1"/>
              </p:cNvSpPr>
              <p:nvPr/>
            </p:nvSpPr>
            <p:spPr bwMode="auto">
              <a:xfrm>
                <a:off x="3017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132" name="Line 2788"/>
              <p:cNvSpPr>
                <a:spLocks noChangeShapeType="1"/>
              </p:cNvSpPr>
              <p:nvPr/>
            </p:nvSpPr>
            <p:spPr bwMode="auto">
              <a:xfrm>
                <a:off x="3023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133" name="Line 2789"/>
              <p:cNvSpPr>
                <a:spLocks noChangeShapeType="1"/>
              </p:cNvSpPr>
              <p:nvPr/>
            </p:nvSpPr>
            <p:spPr bwMode="auto">
              <a:xfrm>
                <a:off x="3035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134" name="Line 2790"/>
              <p:cNvSpPr>
                <a:spLocks noChangeShapeType="1"/>
              </p:cNvSpPr>
              <p:nvPr/>
            </p:nvSpPr>
            <p:spPr bwMode="auto">
              <a:xfrm>
                <a:off x="3047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135" name="Line 2791"/>
              <p:cNvSpPr>
                <a:spLocks noChangeShapeType="1"/>
              </p:cNvSpPr>
              <p:nvPr/>
            </p:nvSpPr>
            <p:spPr bwMode="auto">
              <a:xfrm>
                <a:off x="3053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136" name="Line 2792"/>
              <p:cNvSpPr>
                <a:spLocks noChangeShapeType="1"/>
              </p:cNvSpPr>
              <p:nvPr/>
            </p:nvSpPr>
            <p:spPr bwMode="auto">
              <a:xfrm>
                <a:off x="3065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137" name="Line 2793"/>
              <p:cNvSpPr>
                <a:spLocks noChangeShapeType="1"/>
              </p:cNvSpPr>
              <p:nvPr/>
            </p:nvSpPr>
            <p:spPr bwMode="auto">
              <a:xfrm>
                <a:off x="3071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138" name="Line 2794"/>
              <p:cNvSpPr>
                <a:spLocks noChangeShapeType="1"/>
              </p:cNvSpPr>
              <p:nvPr/>
            </p:nvSpPr>
            <p:spPr bwMode="auto">
              <a:xfrm>
                <a:off x="3077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139" name="Line 2795"/>
              <p:cNvSpPr>
                <a:spLocks noChangeShapeType="1"/>
              </p:cNvSpPr>
              <p:nvPr/>
            </p:nvSpPr>
            <p:spPr bwMode="auto">
              <a:xfrm>
                <a:off x="3089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140" name="Line 2796"/>
              <p:cNvSpPr>
                <a:spLocks noChangeShapeType="1"/>
              </p:cNvSpPr>
              <p:nvPr/>
            </p:nvSpPr>
            <p:spPr bwMode="auto">
              <a:xfrm>
                <a:off x="3095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141" name="Line 2797"/>
              <p:cNvSpPr>
                <a:spLocks noChangeShapeType="1"/>
              </p:cNvSpPr>
              <p:nvPr/>
            </p:nvSpPr>
            <p:spPr bwMode="auto">
              <a:xfrm>
                <a:off x="3113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142" name="Line 2798"/>
              <p:cNvSpPr>
                <a:spLocks noChangeShapeType="1"/>
              </p:cNvSpPr>
              <p:nvPr/>
            </p:nvSpPr>
            <p:spPr bwMode="auto">
              <a:xfrm>
                <a:off x="3113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143" name="Line 2799"/>
              <p:cNvSpPr>
                <a:spLocks noChangeShapeType="1"/>
              </p:cNvSpPr>
              <p:nvPr/>
            </p:nvSpPr>
            <p:spPr bwMode="auto">
              <a:xfrm>
                <a:off x="3125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144" name="Line 2800"/>
              <p:cNvSpPr>
                <a:spLocks noChangeShapeType="1"/>
              </p:cNvSpPr>
              <p:nvPr/>
            </p:nvSpPr>
            <p:spPr bwMode="auto">
              <a:xfrm>
                <a:off x="3137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145" name="Line 2801"/>
              <p:cNvSpPr>
                <a:spLocks noChangeShapeType="1"/>
              </p:cNvSpPr>
              <p:nvPr/>
            </p:nvSpPr>
            <p:spPr bwMode="auto">
              <a:xfrm>
                <a:off x="3143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146" name="Line 2802"/>
              <p:cNvSpPr>
                <a:spLocks noChangeShapeType="1"/>
              </p:cNvSpPr>
              <p:nvPr/>
            </p:nvSpPr>
            <p:spPr bwMode="auto">
              <a:xfrm>
                <a:off x="3155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147" name="Line 2803"/>
              <p:cNvSpPr>
                <a:spLocks noChangeShapeType="1"/>
              </p:cNvSpPr>
              <p:nvPr/>
            </p:nvSpPr>
            <p:spPr bwMode="auto">
              <a:xfrm>
                <a:off x="3161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148" name="Line 2804"/>
              <p:cNvSpPr>
                <a:spLocks noChangeShapeType="1"/>
              </p:cNvSpPr>
              <p:nvPr/>
            </p:nvSpPr>
            <p:spPr bwMode="auto">
              <a:xfrm>
                <a:off x="3173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149" name="Line 2805"/>
              <p:cNvSpPr>
                <a:spLocks noChangeShapeType="1"/>
              </p:cNvSpPr>
              <p:nvPr/>
            </p:nvSpPr>
            <p:spPr bwMode="auto">
              <a:xfrm>
                <a:off x="3185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150" name="Line 2806"/>
              <p:cNvSpPr>
                <a:spLocks noChangeShapeType="1"/>
              </p:cNvSpPr>
              <p:nvPr/>
            </p:nvSpPr>
            <p:spPr bwMode="auto">
              <a:xfrm>
                <a:off x="3191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151" name="Line 2807"/>
              <p:cNvSpPr>
                <a:spLocks noChangeShapeType="1"/>
              </p:cNvSpPr>
              <p:nvPr/>
            </p:nvSpPr>
            <p:spPr bwMode="auto">
              <a:xfrm>
                <a:off x="3203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152" name="Line 2808"/>
              <p:cNvSpPr>
                <a:spLocks noChangeShapeType="1"/>
              </p:cNvSpPr>
              <p:nvPr/>
            </p:nvSpPr>
            <p:spPr bwMode="auto">
              <a:xfrm>
                <a:off x="3203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153" name="Line 2809"/>
              <p:cNvSpPr>
                <a:spLocks noChangeShapeType="1"/>
              </p:cNvSpPr>
              <p:nvPr/>
            </p:nvSpPr>
            <p:spPr bwMode="auto">
              <a:xfrm>
                <a:off x="3215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154" name="Line 2810"/>
              <p:cNvSpPr>
                <a:spLocks noChangeShapeType="1"/>
              </p:cNvSpPr>
              <p:nvPr/>
            </p:nvSpPr>
            <p:spPr bwMode="auto">
              <a:xfrm>
                <a:off x="3227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155" name="Line 2811"/>
              <p:cNvSpPr>
                <a:spLocks noChangeShapeType="1"/>
              </p:cNvSpPr>
              <p:nvPr/>
            </p:nvSpPr>
            <p:spPr bwMode="auto">
              <a:xfrm>
                <a:off x="3233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156" name="Line 2812"/>
              <p:cNvSpPr>
                <a:spLocks noChangeShapeType="1"/>
              </p:cNvSpPr>
              <p:nvPr/>
            </p:nvSpPr>
            <p:spPr bwMode="auto">
              <a:xfrm>
                <a:off x="3251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157" name="Line 2813"/>
              <p:cNvSpPr>
                <a:spLocks noChangeShapeType="1"/>
              </p:cNvSpPr>
              <p:nvPr/>
            </p:nvSpPr>
            <p:spPr bwMode="auto">
              <a:xfrm>
                <a:off x="3251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158" name="Line 2814"/>
              <p:cNvSpPr>
                <a:spLocks noChangeShapeType="1"/>
              </p:cNvSpPr>
              <p:nvPr/>
            </p:nvSpPr>
            <p:spPr bwMode="auto">
              <a:xfrm>
                <a:off x="3263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159" name="Line 2815"/>
              <p:cNvSpPr>
                <a:spLocks noChangeShapeType="1"/>
              </p:cNvSpPr>
              <p:nvPr/>
            </p:nvSpPr>
            <p:spPr bwMode="auto">
              <a:xfrm>
                <a:off x="3275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160" name="Line 2816"/>
              <p:cNvSpPr>
                <a:spLocks noChangeShapeType="1"/>
              </p:cNvSpPr>
              <p:nvPr/>
            </p:nvSpPr>
            <p:spPr bwMode="auto">
              <a:xfrm>
                <a:off x="3281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161" name="Line 2817"/>
              <p:cNvSpPr>
                <a:spLocks noChangeShapeType="1"/>
              </p:cNvSpPr>
              <p:nvPr/>
            </p:nvSpPr>
            <p:spPr bwMode="auto">
              <a:xfrm>
                <a:off x="3293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162" name="Line 2818"/>
              <p:cNvSpPr>
                <a:spLocks noChangeShapeType="1"/>
              </p:cNvSpPr>
              <p:nvPr/>
            </p:nvSpPr>
            <p:spPr bwMode="auto">
              <a:xfrm>
                <a:off x="3299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163" name="Line 2819"/>
              <p:cNvSpPr>
                <a:spLocks noChangeShapeType="1"/>
              </p:cNvSpPr>
              <p:nvPr/>
            </p:nvSpPr>
            <p:spPr bwMode="auto">
              <a:xfrm>
                <a:off x="3311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164" name="Line 2820"/>
              <p:cNvSpPr>
                <a:spLocks noChangeShapeType="1"/>
              </p:cNvSpPr>
              <p:nvPr/>
            </p:nvSpPr>
            <p:spPr bwMode="auto">
              <a:xfrm>
                <a:off x="3323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165" name="Line 2821"/>
              <p:cNvSpPr>
                <a:spLocks noChangeShapeType="1"/>
              </p:cNvSpPr>
              <p:nvPr/>
            </p:nvSpPr>
            <p:spPr bwMode="auto">
              <a:xfrm>
                <a:off x="3329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166" name="Line 2822"/>
              <p:cNvSpPr>
                <a:spLocks noChangeShapeType="1"/>
              </p:cNvSpPr>
              <p:nvPr/>
            </p:nvSpPr>
            <p:spPr bwMode="auto">
              <a:xfrm>
                <a:off x="3341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167" name="Line 2823"/>
              <p:cNvSpPr>
                <a:spLocks noChangeShapeType="1"/>
              </p:cNvSpPr>
              <p:nvPr/>
            </p:nvSpPr>
            <p:spPr bwMode="auto">
              <a:xfrm>
                <a:off x="3341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168" name="Line 2824"/>
              <p:cNvSpPr>
                <a:spLocks noChangeShapeType="1"/>
              </p:cNvSpPr>
              <p:nvPr/>
            </p:nvSpPr>
            <p:spPr bwMode="auto">
              <a:xfrm>
                <a:off x="3353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169" name="Line 2825"/>
              <p:cNvSpPr>
                <a:spLocks noChangeShapeType="1"/>
              </p:cNvSpPr>
              <p:nvPr/>
            </p:nvSpPr>
            <p:spPr bwMode="auto">
              <a:xfrm>
                <a:off x="3365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170" name="Line 2826"/>
              <p:cNvSpPr>
                <a:spLocks noChangeShapeType="1"/>
              </p:cNvSpPr>
              <p:nvPr/>
            </p:nvSpPr>
            <p:spPr bwMode="auto">
              <a:xfrm>
                <a:off x="3371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171" name="Line 2827"/>
              <p:cNvSpPr>
                <a:spLocks noChangeShapeType="1"/>
              </p:cNvSpPr>
              <p:nvPr/>
            </p:nvSpPr>
            <p:spPr bwMode="auto">
              <a:xfrm>
                <a:off x="3389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172" name="Line 2828"/>
              <p:cNvSpPr>
                <a:spLocks noChangeShapeType="1"/>
              </p:cNvSpPr>
              <p:nvPr/>
            </p:nvSpPr>
            <p:spPr bwMode="auto">
              <a:xfrm>
                <a:off x="3389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173" name="Line 2829"/>
              <p:cNvSpPr>
                <a:spLocks noChangeShapeType="1"/>
              </p:cNvSpPr>
              <p:nvPr/>
            </p:nvSpPr>
            <p:spPr bwMode="auto">
              <a:xfrm>
                <a:off x="3401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174" name="Line 2830"/>
              <p:cNvSpPr>
                <a:spLocks noChangeShapeType="1"/>
              </p:cNvSpPr>
              <p:nvPr/>
            </p:nvSpPr>
            <p:spPr bwMode="auto">
              <a:xfrm>
                <a:off x="3413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175" name="Line 2831"/>
              <p:cNvSpPr>
                <a:spLocks noChangeShapeType="1"/>
              </p:cNvSpPr>
              <p:nvPr/>
            </p:nvSpPr>
            <p:spPr bwMode="auto">
              <a:xfrm>
                <a:off x="3419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176" name="Line 2832"/>
              <p:cNvSpPr>
                <a:spLocks noChangeShapeType="1"/>
              </p:cNvSpPr>
              <p:nvPr/>
            </p:nvSpPr>
            <p:spPr bwMode="auto">
              <a:xfrm>
                <a:off x="3431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177" name="Line 2833"/>
              <p:cNvSpPr>
                <a:spLocks noChangeShapeType="1"/>
              </p:cNvSpPr>
              <p:nvPr/>
            </p:nvSpPr>
            <p:spPr bwMode="auto">
              <a:xfrm>
                <a:off x="3437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178" name="Line 2834"/>
              <p:cNvSpPr>
                <a:spLocks noChangeShapeType="1"/>
              </p:cNvSpPr>
              <p:nvPr/>
            </p:nvSpPr>
            <p:spPr bwMode="auto">
              <a:xfrm>
                <a:off x="3443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179" name="Line 2835"/>
              <p:cNvSpPr>
                <a:spLocks noChangeShapeType="1"/>
              </p:cNvSpPr>
              <p:nvPr/>
            </p:nvSpPr>
            <p:spPr bwMode="auto">
              <a:xfrm>
                <a:off x="3461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180" name="Line 2836"/>
              <p:cNvSpPr>
                <a:spLocks noChangeShapeType="1"/>
              </p:cNvSpPr>
              <p:nvPr/>
            </p:nvSpPr>
            <p:spPr bwMode="auto">
              <a:xfrm>
                <a:off x="3467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181" name="Line 2837"/>
              <p:cNvSpPr>
                <a:spLocks noChangeShapeType="1"/>
              </p:cNvSpPr>
              <p:nvPr/>
            </p:nvSpPr>
            <p:spPr bwMode="auto">
              <a:xfrm>
                <a:off x="3479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182" name="Line 2838"/>
              <p:cNvSpPr>
                <a:spLocks noChangeShapeType="1"/>
              </p:cNvSpPr>
              <p:nvPr/>
            </p:nvSpPr>
            <p:spPr bwMode="auto">
              <a:xfrm>
                <a:off x="3479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183" name="Line 2839"/>
              <p:cNvSpPr>
                <a:spLocks noChangeShapeType="1"/>
              </p:cNvSpPr>
              <p:nvPr/>
            </p:nvSpPr>
            <p:spPr bwMode="auto">
              <a:xfrm>
                <a:off x="3491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184" name="Line 2840"/>
              <p:cNvSpPr>
                <a:spLocks noChangeShapeType="1"/>
              </p:cNvSpPr>
              <p:nvPr/>
            </p:nvSpPr>
            <p:spPr bwMode="auto">
              <a:xfrm>
                <a:off x="3503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185" name="Line 2841"/>
              <p:cNvSpPr>
                <a:spLocks noChangeShapeType="1"/>
              </p:cNvSpPr>
              <p:nvPr/>
            </p:nvSpPr>
            <p:spPr bwMode="auto">
              <a:xfrm>
                <a:off x="3509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186" name="Line 2842"/>
              <p:cNvSpPr>
                <a:spLocks noChangeShapeType="1"/>
              </p:cNvSpPr>
              <p:nvPr/>
            </p:nvSpPr>
            <p:spPr bwMode="auto">
              <a:xfrm>
                <a:off x="3527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187" name="Line 2843"/>
              <p:cNvSpPr>
                <a:spLocks noChangeShapeType="1"/>
              </p:cNvSpPr>
              <p:nvPr/>
            </p:nvSpPr>
            <p:spPr bwMode="auto">
              <a:xfrm>
                <a:off x="3527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188" name="Line 2844"/>
              <p:cNvSpPr>
                <a:spLocks noChangeShapeType="1"/>
              </p:cNvSpPr>
              <p:nvPr/>
            </p:nvSpPr>
            <p:spPr bwMode="auto">
              <a:xfrm>
                <a:off x="3533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189" name="Line 2845"/>
              <p:cNvSpPr>
                <a:spLocks noChangeShapeType="1"/>
              </p:cNvSpPr>
              <p:nvPr/>
            </p:nvSpPr>
            <p:spPr bwMode="auto">
              <a:xfrm>
                <a:off x="3551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190" name="Line 2846"/>
              <p:cNvSpPr>
                <a:spLocks noChangeShapeType="1"/>
              </p:cNvSpPr>
              <p:nvPr/>
            </p:nvSpPr>
            <p:spPr bwMode="auto">
              <a:xfrm>
                <a:off x="3557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191" name="Line 2847"/>
              <p:cNvSpPr>
                <a:spLocks noChangeShapeType="1"/>
              </p:cNvSpPr>
              <p:nvPr/>
            </p:nvSpPr>
            <p:spPr bwMode="auto">
              <a:xfrm>
                <a:off x="3569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192" name="Line 2848"/>
              <p:cNvSpPr>
                <a:spLocks noChangeShapeType="1"/>
              </p:cNvSpPr>
              <p:nvPr/>
            </p:nvSpPr>
            <p:spPr bwMode="auto">
              <a:xfrm>
                <a:off x="3581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193" name="Line 2849"/>
              <p:cNvSpPr>
                <a:spLocks noChangeShapeType="1"/>
              </p:cNvSpPr>
              <p:nvPr/>
            </p:nvSpPr>
            <p:spPr bwMode="auto">
              <a:xfrm>
                <a:off x="3593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194" name="Line 2850"/>
              <p:cNvSpPr>
                <a:spLocks noChangeShapeType="1"/>
              </p:cNvSpPr>
              <p:nvPr/>
            </p:nvSpPr>
            <p:spPr bwMode="auto">
              <a:xfrm>
                <a:off x="3605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195" name="Line 2851"/>
              <p:cNvSpPr>
                <a:spLocks noChangeShapeType="1"/>
              </p:cNvSpPr>
              <p:nvPr/>
            </p:nvSpPr>
            <p:spPr bwMode="auto">
              <a:xfrm>
                <a:off x="3617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196" name="Line 2852"/>
              <p:cNvSpPr>
                <a:spLocks noChangeShapeType="1"/>
              </p:cNvSpPr>
              <p:nvPr/>
            </p:nvSpPr>
            <p:spPr bwMode="auto">
              <a:xfrm>
                <a:off x="3629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197" name="Line 2853"/>
              <p:cNvSpPr>
                <a:spLocks noChangeShapeType="1"/>
              </p:cNvSpPr>
              <p:nvPr/>
            </p:nvSpPr>
            <p:spPr bwMode="auto">
              <a:xfrm>
                <a:off x="3641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198" name="Line 2854"/>
              <p:cNvSpPr>
                <a:spLocks noChangeShapeType="1"/>
              </p:cNvSpPr>
              <p:nvPr/>
            </p:nvSpPr>
            <p:spPr bwMode="auto">
              <a:xfrm>
                <a:off x="3647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199" name="Line 2855"/>
              <p:cNvSpPr>
                <a:spLocks noChangeShapeType="1"/>
              </p:cNvSpPr>
              <p:nvPr/>
            </p:nvSpPr>
            <p:spPr bwMode="auto">
              <a:xfrm>
                <a:off x="3665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200" name="Line 2856"/>
              <p:cNvSpPr>
                <a:spLocks noChangeShapeType="1"/>
              </p:cNvSpPr>
              <p:nvPr/>
            </p:nvSpPr>
            <p:spPr bwMode="auto">
              <a:xfrm>
                <a:off x="3671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201" name="Line 2857"/>
              <p:cNvSpPr>
                <a:spLocks noChangeShapeType="1"/>
              </p:cNvSpPr>
              <p:nvPr/>
            </p:nvSpPr>
            <p:spPr bwMode="auto">
              <a:xfrm>
                <a:off x="3689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202" name="Line 2858"/>
              <p:cNvSpPr>
                <a:spLocks noChangeShapeType="1"/>
              </p:cNvSpPr>
              <p:nvPr/>
            </p:nvSpPr>
            <p:spPr bwMode="auto">
              <a:xfrm>
                <a:off x="3695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203" name="Line 2859"/>
              <p:cNvSpPr>
                <a:spLocks noChangeShapeType="1"/>
              </p:cNvSpPr>
              <p:nvPr/>
            </p:nvSpPr>
            <p:spPr bwMode="auto">
              <a:xfrm>
                <a:off x="3707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204" name="Line 2860"/>
              <p:cNvSpPr>
                <a:spLocks noChangeShapeType="1"/>
              </p:cNvSpPr>
              <p:nvPr/>
            </p:nvSpPr>
            <p:spPr bwMode="auto">
              <a:xfrm>
                <a:off x="3719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205" name="Line 2861"/>
              <p:cNvSpPr>
                <a:spLocks noChangeShapeType="1"/>
              </p:cNvSpPr>
              <p:nvPr/>
            </p:nvSpPr>
            <p:spPr bwMode="auto">
              <a:xfrm>
                <a:off x="3731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206" name="Line 2862"/>
              <p:cNvSpPr>
                <a:spLocks noChangeShapeType="1"/>
              </p:cNvSpPr>
              <p:nvPr/>
            </p:nvSpPr>
            <p:spPr bwMode="auto">
              <a:xfrm>
                <a:off x="3743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207" name="Line 2863"/>
              <p:cNvSpPr>
                <a:spLocks noChangeShapeType="1"/>
              </p:cNvSpPr>
              <p:nvPr/>
            </p:nvSpPr>
            <p:spPr bwMode="auto">
              <a:xfrm>
                <a:off x="3755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208" name="Line 2864"/>
              <p:cNvSpPr>
                <a:spLocks noChangeShapeType="1"/>
              </p:cNvSpPr>
              <p:nvPr/>
            </p:nvSpPr>
            <p:spPr bwMode="auto">
              <a:xfrm>
                <a:off x="3767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209" name="Line 2865"/>
              <p:cNvSpPr>
                <a:spLocks noChangeShapeType="1"/>
              </p:cNvSpPr>
              <p:nvPr/>
            </p:nvSpPr>
            <p:spPr bwMode="auto">
              <a:xfrm>
                <a:off x="3779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210" name="Line 2866"/>
              <p:cNvSpPr>
                <a:spLocks noChangeShapeType="1"/>
              </p:cNvSpPr>
              <p:nvPr/>
            </p:nvSpPr>
            <p:spPr bwMode="auto">
              <a:xfrm>
                <a:off x="3785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211" name="Line 2867"/>
              <p:cNvSpPr>
                <a:spLocks noChangeShapeType="1"/>
              </p:cNvSpPr>
              <p:nvPr/>
            </p:nvSpPr>
            <p:spPr bwMode="auto">
              <a:xfrm>
                <a:off x="3803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212" name="Line 2868"/>
              <p:cNvSpPr>
                <a:spLocks noChangeShapeType="1"/>
              </p:cNvSpPr>
              <p:nvPr/>
            </p:nvSpPr>
            <p:spPr bwMode="auto">
              <a:xfrm>
                <a:off x="3809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213" name="Line 2869"/>
              <p:cNvSpPr>
                <a:spLocks noChangeShapeType="1"/>
              </p:cNvSpPr>
              <p:nvPr/>
            </p:nvSpPr>
            <p:spPr bwMode="auto">
              <a:xfrm>
                <a:off x="3821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214" name="Line 2870"/>
              <p:cNvSpPr>
                <a:spLocks noChangeShapeType="1"/>
              </p:cNvSpPr>
              <p:nvPr/>
            </p:nvSpPr>
            <p:spPr bwMode="auto">
              <a:xfrm>
                <a:off x="3833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215" name="Line 2871"/>
              <p:cNvSpPr>
                <a:spLocks noChangeShapeType="1"/>
              </p:cNvSpPr>
              <p:nvPr/>
            </p:nvSpPr>
            <p:spPr bwMode="auto">
              <a:xfrm>
                <a:off x="3845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216" name="Line 2872"/>
              <p:cNvSpPr>
                <a:spLocks noChangeShapeType="1"/>
              </p:cNvSpPr>
              <p:nvPr/>
            </p:nvSpPr>
            <p:spPr bwMode="auto">
              <a:xfrm>
                <a:off x="3857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217" name="Line 2873"/>
              <p:cNvSpPr>
                <a:spLocks noChangeShapeType="1"/>
              </p:cNvSpPr>
              <p:nvPr/>
            </p:nvSpPr>
            <p:spPr bwMode="auto">
              <a:xfrm>
                <a:off x="3869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218" name="Line 2874"/>
              <p:cNvSpPr>
                <a:spLocks noChangeShapeType="1"/>
              </p:cNvSpPr>
              <p:nvPr/>
            </p:nvSpPr>
            <p:spPr bwMode="auto">
              <a:xfrm>
                <a:off x="3881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219" name="Line 2875"/>
              <p:cNvSpPr>
                <a:spLocks noChangeShapeType="1"/>
              </p:cNvSpPr>
              <p:nvPr/>
            </p:nvSpPr>
            <p:spPr bwMode="auto">
              <a:xfrm>
                <a:off x="3893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220" name="Line 2876"/>
              <p:cNvSpPr>
                <a:spLocks noChangeShapeType="1"/>
              </p:cNvSpPr>
              <p:nvPr/>
            </p:nvSpPr>
            <p:spPr bwMode="auto">
              <a:xfrm>
                <a:off x="3905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221" name="Line 2877"/>
              <p:cNvSpPr>
                <a:spLocks noChangeShapeType="1"/>
              </p:cNvSpPr>
              <p:nvPr/>
            </p:nvSpPr>
            <p:spPr bwMode="auto">
              <a:xfrm>
                <a:off x="3917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222" name="Line 2878"/>
              <p:cNvSpPr>
                <a:spLocks noChangeShapeType="1"/>
              </p:cNvSpPr>
              <p:nvPr/>
            </p:nvSpPr>
            <p:spPr bwMode="auto">
              <a:xfrm>
                <a:off x="3923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223" name="Line 2879"/>
              <p:cNvSpPr>
                <a:spLocks noChangeShapeType="1"/>
              </p:cNvSpPr>
              <p:nvPr/>
            </p:nvSpPr>
            <p:spPr bwMode="auto">
              <a:xfrm>
                <a:off x="3941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224" name="Line 2880"/>
              <p:cNvSpPr>
                <a:spLocks noChangeShapeType="1"/>
              </p:cNvSpPr>
              <p:nvPr/>
            </p:nvSpPr>
            <p:spPr bwMode="auto">
              <a:xfrm>
                <a:off x="3947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225" name="Line 2881"/>
              <p:cNvSpPr>
                <a:spLocks noChangeShapeType="1"/>
              </p:cNvSpPr>
              <p:nvPr/>
            </p:nvSpPr>
            <p:spPr bwMode="auto">
              <a:xfrm>
                <a:off x="3959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226" name="Line 2882"/>
              <p:cNvSpPr>
                <a:spLocks noChangeShapeType="1"/>
              </p:cNvSpPr>
              <p:nvPr/>
            </p:nvSpPr>
            <p:spPr bwMode="auto">
              <a:xfrm>
                <a:off x="3971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227" name="Line 2883"/>
              <p:cNvSpPr>
                <a:spLocks noChangeShapeType="1"/>
              </p:cNvSpPr>
              <p:nvPr/>
            </p:nvSpPr>
            <p:spPr bwMode="auto">
              <a:xfrm>
                <a:off x="3983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228" name="Line 2884"/>
              <p:cNvSpPr>
                <a:spLocks noChangeShapeType="1"/>
              </p:cNvSpPr>
              <p:nvPr/>
            </p:nvSpPr>
            <p:spPr bwMode="auto">
              <a:xfrm>
                <a:off x="3995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229" name="Line 2885"/>
              <p:cNvSpPr>
                <a:spLocks noChangeShapeType="1"/>
              </p:cNvSpPr>
              <p:nvPr/>
            </p:nvSpPr>
            <p:spPr bwMode="auto">
              <a:xfrm>
                <a:off x="4007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230" name="Line 2886"/>
              <p:cNvSpPr>
                <a:spLocks noChangeShapeType="1"/>
              </p:cNvSpPr>
              <p:nvPr/>
            </p:nvSpPr>
            <p:spPr bwMode="auto">
              <a:xfrm>
                <a:off x="4019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231" name="Line 2887"/>
              <p:cNvSpPr>
                <a:spLocks noChangeShapeType="1"/>
              </p:cNvSpPr>
              <p:nvPr/>
            </p:nvSpPr>
            <p:spPr bwMode="auto">
              <a:xfrm>
                <a:off x="4031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232" name="Line 2888"/>
              <p:cNvSpPr>
                <a:spLocks noChangeShapeType="1"/>
              </p:cNvSpPr>
              <p:nvPr/>
            </p:nvSpPr>
            <p:spPr bwMode="auto">
              <a:xfrm>
                <a:off x="4043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233" name="Line 2889"/>
              <p:cNvSpPr>
                <a:spLocks noChangeShapeType="1"/>
              </p:cNvSpPr>
              <p:nvPr/>
            </p:nvSpPr>
            <p:spPr bwMode="auto">
              <a:xfrm>
                <a:off x="4055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234" name="Line 2890"/>
              <p:cNvSpPr>
                <a:spLocks noChangeShapeType="1"/>
              </p:cNvSpPr>
              <p:nvPr/>
            </p:nvSpPr>
            <p:spPr bwMode="auto">
              <a:xfrm>
                <a:off x="4061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235" name="Line 2891"/>
              <p:cNvSpPr>
                <a:spLocks noChangeShapeType="1"/>
              </p:cNvSpPr>
              <p:nvPr/>
            </p:nvSpPr>
            <p:spPr bwMode="auto">
              <a:xfrm>
                <a:off x="4079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236" name="Line 2892"/>
              <p:cNvSpPr>
                <a:spLocks noChangeShapeType="1"/>
              </p:cNvSpPr>
              <p:nvPr/>
            </p:nvSpPr>
            <p:spPr bwMode="auto">
              <a:xfrm>
                <a:off x="4085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237" name="Line 2893"/>
              <p:cNvSpPr>
                <a:spLocks noChangeShapeType="1"/>
              </p:cNvSpPr>
              <p:nvPr/>
            </p:nvSpPr>
            <p:spPr bwMode="auto">
              <a:xfrm>
                <a:off x="4097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238" name="Line 2894"/>
              <p:cNvSpPr>
                <a:spLocks noChangeShapeType="1"/>
              </p:cNvSpPr>
              <p:nvPr/>
            </p:nvSpPr>
            <p:spPr bwMode="auto">
              <a:xfrm>
                <a:off x="4109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239" name="Line 2895"/>
              <p:cNvSpPr>
                <a:spLocks noChangeShapeType="1"/>
              </p:cNvSpPr>
              <p:nvPr/>
            </p:nvSpPr>
            <p:spPr bwMode="auto">
              <a:xfrm>
                <a:off x="4121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240" name="Line 2896"/>
              <p:cNvSpPr>
                <a:spLocks noChangeShapeType="1"/>
              </p:cNvSpPr>
              <p:nvPr/>
            </p:nvSpPr>
            <p:spPr bwMode="auto">
              <a:xfrm>
                <a:off x="4133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241" name="Line 2897"/>
              <p:cNvSpPr>
                <a:spLocks noChangeShapeType="1"/>
              </p:cNvSpPr>
              <p:nvPr/>
            </p:nvSpPr>
            <p:spPr bwMode="auto">
              <a:xfrm>
                <a:off x="4145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242" name="Line 2898"/>
              <p:cNvSpPr>
                <a:spLocks noChangeShapeType="1"/>
              </p:cNvSpPr>
              <p:nvPr/>
            </p:nvSpPr>
            <p:spPr bwMode="auto">
              <a:xfrm>
                <a:off x="4157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243" name="Line 2899"/>
              <p:cNvSpPr>
                <a:spLocks noChangeShapeType="1"/>
              </p:cNvSpPr>
              <p:nvPr/>
            </p:nvSpPr>
            <p:spPr bwMode="auto">
              <a:xfrm>
                <a:off x="4169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244" name="Line 2900"/>
              <p:cNvSpPr>
                <a:spLocks noChangeShapeType="1"/>
              </p:cNvSpPr>
              <p:nvPr/>
            </p:nvSpPr>
            <p:spPr bwMode="auto">
              <a:xfrm>
                <a:off x="4175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245" name="Line 2901"/>
              <p:cNvSpPr>
                <a:spLocks noChangeShapeType="1"/>
              </p:cNvSpPr>
              <p:nvPr/>
            </p:nvSpPr>
            <p:spPr bwMode="auto">
              <a:xfrm>
                <a:off x="4193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246" name="Line 2902"/>
              <p:cNvSpPr>
                <a:spLocks noChangeShapeType="1"/>
              </p:cNvSpPr>
              <p:nvPr/>
            </p:nvSpPr>
            <p:spPr bwMode="auto">
              <a:xfrm>
                <a:off x="4199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247" name="Line 2903"/>
              <p:cNvSpPr>
                <a:spLocks noChangeShapeType="1"/>
              </p:cNvSpPr>
              <p:nvPr/>
            </p:nvSpPr>
            <p:spPr bwMode="auto">
              <a:xfrm>
                <a:off x="4217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248" name="Line 2904"/>
              <p:cNvSpPr>
                <a:spLocks noChangeShapeType="1"/>
              </p:cNvSpPr>
              <p:nvPr/>
            </p:nvSpPr>
            <p:spPr bwMode="auto">
              <a:xfrm>
                <a:off x="4223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249" name="Line 2905"/>
              <p:cNvSpPr>
                <a:spLocks noChangeShapeType="1"/>
              </p:cNvSpPr>
              <p:nvPr/>
            </p:nvSpPr>
            <p:spPr bwMode="auto">
              <a:xfrm>
                <a:off x="4235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250" name="Line 2906"/>
              <p:cNvSpPr>
                <a:spLocks noChangeShapeType="1"/>
              </p:cNvSpPr>
              <p:nvPr/>
            </p:nvSpPr>
            <p:spPr bwMode="auto">
              <a:xfrm>
                <a:off x="4247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251" name="Line 2907"/>
              <p:cNvSpPr>
                <a:spLocks noChangeShapeType="1"/>
              </p:cNvSpPr>
              <p:nvPr/>
            </p:nvSpPr>
            <p:spPr bwMode="auto">
              <a:xfrm>
                <a:off x="4259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252" name="Line 2908"/>
              <p:cNvSpPr>
                <a:spLocks noChangeShapeType="1"/>
              </p:cNvSpPr>
              <p:nvPr/>
            </p:nvSpPr>
            <p:spPr bwMode="auto">
              <a:xfrm>
                <a:off x="4271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253" name="Line 2909"/>
              <p:cNvSpPr>
                <a:spLocks noChangeShapeType="1"/>
              </p:cNvSpPr>
              <p:nvPr/>
            </p:nvSpPr>
            <p:spPr bwMode="auto">
              <a:xfrm>
                <a:off x="4283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254" name="Line 2910"/>
              <p:cNvSpPr>
                <a:spLocks noChangeShapeType="1"/>
              </p:cNvSpPr>
              <p:nvPr/>
            </p:nvSpPr>
            <p:spPr bwMode="auto">
              <a:xfrm>
                <a:off x="4295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255" name="Line 2911"/>
              <p:cNvSpPr>
                <a:spLocks noChangeShapeType="1"/>
              </p:cNvSpPr>
              <p:nvPr/>
            </p:nvSpPr>
            <p:spPr bwMode="auto">
              <a:xfrm>
                <a:off x="4307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256" name="Line 2912"/>
              <p:cNvSpPr>
                <a:spLocks noChangeShapeType="1"/>
              </p:cNvSpPr>
              <p:nvPr/>
            </p:nvSpPr>
            <p:spPr bwMode="auto">
              <a:xfrm>
                <a:off x="4313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257" name="Line 2913"/>
              <p:cNvSpPr>
                <a:spLocks noChangeShapeType="1"/>
              </p:cNvSpPr>
              <p:nvPr/>
            </p:nvSpPr>
            <p:spPr bwMode="auto">
              <a:xfrm>
                <a:off x="4331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258" name="Line 2914"/>
              <p:cNvSpPr>
                <a:spLocks noChangeShapeType="1"/>
              </p:cNvSpPr>
              <p:nvPr/>
            </p:nvSpPr>
            <p:spPr bwMode="auto">
              <a:xfrm>
                <a:off x="4337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259" name="Line 2915"/>
              <p:cNvSpPr>
                <a:spLocks noChangeShapeType="1"/>
              </p:cNvSpPr>
              <p:nvPr/>
            </p:nvSpPr>
            <p:spPr bwMode="auto">
              <a:xfrm>
                <a:off x="4349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260" name="Line 2916"/>
              <p:cNvSpPr>
                <a:spLocks noChangeShapeType="1"/>
              </p:cNvSpPr>
              <p:nvPr/>
            </p:nvSpPr>
            <p:spPr bwMode="auto">
              <a:xfrm>
                <a:off x="4361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261" name="Line 2917"/>
              <p:cNvSpPr>
                <a:spLocks noChangeShapeType="1"/>
              </p:cNvSpPr>
              <p:nvPr/>
            </p:nvSpPr>
            <p:spPr bwMode="auto">
              <a:xfrm>
                <a:off x="4373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262" name="Line 2918"/>
              <p:cNvSpPr>
                <a:spLocks noChangeShapeType="1"/>
              </p:cNvSpPr>
              <p:nvPr/>
            </p:nvSpPr>
            <p:spPr bwMode="auto">
              <a:xfrm>
                <a:off x="4385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263" name="Line 2919"/>
              <p:cNvSpPr>
                <a:spLocks noChangeShapeType="1"/>
              </p:cNvSpPr>
              <p:nvPr/>
            </p:nvSpPr>
            <p:spPr bwMode="auto">
              <a:xfrm>
                <a:off x="4397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264" name="Line 2920"/>
              <p:cNvSpPr>
                <a:spLocks noChangeShapeType="1"/>
              </p:cNvSpPr>
              <p:nvPr/>
            </p:nvSpPr>
            <p:spPr bwMode="auto">
              <a:xfrm>
                <a:off x="4409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265" name="Line 2921"/>
              <p:cNvSpPr>
                <a:spLocks noChangeShapeType="1"/>
              </p:cNvSpPr>
              <p:nvPr/>
            </p:nvSpPr>
            <p:spPr bwMode="auto">
              <a:xfrm>
                <a:off x="4421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266" name="Line 2922"/>
              <p:cNvSpPr>
                <a:spLocks noChangeShapeType="1"/>
              </p:cNvSpPr>
              <p:nvPr/>
            </p:nvSpPr>
            <p:spPr bwMode="auto">
              <a:xfrm>
                <a:off x="4433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267" name="Line 2923"/>
              <p:cNvSpPr>
                <a:spLocks noChangeShapeType="1"/>
              </p:cNvSpPr>
              <p:nvPr/>
            </p:nvSpPr>
            <p:spPr bwMode="auto">
              <a:xfrm>
                <a:off x="4445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268" name="Line 2924"/>
              <p:cNvSpPr>
                <a:spLocks noChangeShapeType="1"/>
              </p:cNvSpPr>
              <p:nvPr/>
            </p:nvSpPr>
            <p:spPr bwMode="auto">
              <a:xfrm>
                <a:off x="4451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269" name="Line 2925"/>
              <p:cNvSpPr>
                <a:spLocks noChangeShapeType="1"/>
              </p:cNvSpPr>
              <p:nvPr/>
            </p:nvSpPr>
            <p:spPr bwMode="auto">
              <a:xfrm>
                <a:off x="4469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270" name="Line 2926"/>
              <p:cNvSpPr>
                <a:spLocks noChangeShapeType="1"/>
              </p:cNvSpPr>
              <p:nvPr/>
            </p:nvSpPr>
            <p:spPr bwMode="auto">
              <a:xfrm>
                <a:off x="4475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271" name="Line 2927"/>
              <p:cNvSpPr>
                <a:spLocks noChangeShapeType="1"/>
              </p:cNvSpPr>
              <p:nvPr/>
            </p:nvSpPr>
            <p:spPr bwMode="auto">
              <a:xfrm>
                <a:off x="4487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272" name="Line 2928"/>
              <p:cNvSpPr>
                <a:spLocks noChangeShapeType="1"/>
              </p:cNvSpPr>
              <p:nvPr/>
            </p:nvSpPr>
            <p:spPr bwMode="auto">
              <a:xfrm>
                <a:off x="4499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273" name="Line 2929"/>
              <p:cNvSpPr>
                <a:spLocks noChangeShapeType="1"/>
              </p:cNvSpPr>
              <p:nvPr/>
            </p:nvSpPr>
            <p:spPr bwMode="auto">
              <a:xfrm>
                <a:off x="4511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274" name="Line 2930"/>
              <p:cNvSpPr>
                <a:spLocks noChangeShapeType="1"/>
              </p:cNvSpPr>
              <p:nvPr/>
            </p:nvSpPr>
            <p:spPr bwMode="auto">
              <a:xfrm>
                <a:off x="4523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275" name="Line 2931"/>
              <p:cNvSpPr>
                <a:spLocks noChangeShapeType="1"/>
              </p:cNvSpPr>
              <p:nvPr/>
            </p:nvSpPr>
            <p:spPr bwMode="auto">
              <a:xfrm>
                <a:off x="4535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276" name="Line 2932"/>
              <p:cNvSpPr>
                <a:spLocks noChangeShapeType="1"/>
              </p:cNvSpPr>
              <p:nvPr/>
            </p:nvSpPr>
            <p:spPr bwMode="auto">
              <a:xfrm>
                <a:off x="4547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277" name="Line 2933"/>
              <p:cNvSpPr>
                <a:spLocks noChangeShapeType="1"/>
              </p:cNvSpPr>
              <p:nvPr/>
            </p:nvSpPr>
            <p:spPr bwMode="auto">
              <a:xfrm>
                <a:off x="4559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278" name="Line 2934"/>
              <p:cNvSpPr>
                <a:spLocks noChangeShapeType="1"/>
              </p:cNvSpPr>
              <p:nvPr/>
            </p:nvSpPr>
            <p:spPr bwMode="auto">
              <a:xfrm>
                <a:off x="4571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279" name="Line 2935"/>
              <p:cNvSpPr>
                <a:spLocks noChangeShapeType="1"/>
              </p:cNvSpPr>
              <p:nvPr/>
            </p:nvSpPr>
            <p:spPr bwMode="auto">
              <a:xfrm>
                <a:off x="4583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280" name="Line 2936"/>
              <p:cNvSpPr>
                <a:spLocks noChangeShapeType="1"/>
              </p:cNvSpPr>
              <p:nvPr/>
            </p:nvSpPr>
            <p:spPr bwMode="auto">
              <a:xfrm>
                <a:off x="4589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281" name="Line 2937"/>
              <p:cNvSpPr>
                <a:spLocks noChangeShapeType="1"/>
              </p:cNvSpPr>
              <p:nvPr/>
            </p:nvSpPr>
            <p:spPr bwMode="auto">
              <a:xfrm>
                <a:off x="4607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282" name="Line 2938"/>
              <p:cNvSpPr>
                <a:spLocks noChangeShapeType="1"/>
              </p:cNvSpPr>
              <p:nvPr/>
            </p:nvSpPr>
            <p:spPr bwMode="auto">
              <a:xfrm>
                <a:off x="4613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283" name="Line 2939"/>
              <p:cNvSpPr>
                <a:spLocks noChangeShapeType="1"/>
              </p:cNvSpPr>
              <p:nvPr/>
            </p:nvSpPr>
            <p:spPr bwMode="auto">
              <a:xfrm>
                <a:off x="4625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284" name="Line 2940"/>
              <p:cNvSpPr>
                <a:spLocks noChangeShapeType="1"/>
              </p:cNvSpPr>
              <p:nvPr/>
            </p:nvSpPr>
            <p:spPr bwMode="auto">
              <a:xfrm>
                <a:off x="4637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285" name="Line 2941"/>
              <p:cNvSpPr>
                <a:spLocks noChangeShapeType="1"/>
              </p:cNvSpPr>
              <p:nvPr/>
            </p:nvSpPr>
            <p:spPr bwMode="auto">
              <a:xfrm>
                <a:off x="4649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286" name="Line 2942"/>
              <p:cNvSpPr>
                <a:spLocks noChangeShapeType="1"/>
              </p:cNvSpPr>
              <p:nvPr/>
            </p:nvSpPr>
            <p:spPr bwMode="auto">
              <a:xfrm>
                <a:off x="4661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287" name="Line 2943"/>
              <p:cNvSpPr>
                <a:spLocks noChangeShapeType="1"/>
              </p:cNvSpPr>
              <p:nvPr/>
            </p:nvSpPr>
            <p:spPr bwMode="auto">
              <a:xfrm>
                <a:off x="4673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288" name="Line 2944"/>
              <p:cNvSpPr>
                <a:spLocks noChangeShapeType="1"/>
              </p:cNvSpPr>
              <p:nvPr/>
            </p:nvSpPr>
            <p:spPr bwMode="auto">
              <a:xfrm>
                <a:off x="4679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289" name="Line 2945"/>
              <p:cNvSpPr>
                <a:spLocks noChangeShapeType="1"/>
              </p:cNvSpPr>
              <p:nvPr/>
            </p:nvSpPr>
            <p:spPr bwMode="auto">
              <a:xfrm>
                <a:off x="4691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290" name="Line 2946"/>
              <p:cNvSpPr>
                <a:spLocks noChangeShapeType="1"/>
              </p:cNvSpPr>
              <p:nvPr/>
            </p:nvSpPr>
            <p:spPr bwMode="auto">
              <a:xfrm>
                <a:off x="4697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291" name="Line 2947"/>
              <p:cNvSpPr>
                <a:spLocks noChangeShapeType="1"/>
              </p:cNvSpPr>
              <p:nvPr/>
            </p:nvSpPr>
            <p:spPr bwMode="auto">
              <a:xfrm>
                <a:off x="4709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292" name="Line 2948"/>
              <p:cNvSpPr>
                <a:spLocks noChangeShapeType="1"/>
              </p:cNvSpPr>
              <p:nvPr/>
            </p:nvSpPr>
            <p:spPr bwMode="auto">
              <a:xfrm>
                <a:off x="4715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293" name="Line 2949"/>
              <p:cNvSpPr>
                <a:spLocks noChangeShapeType="1"/>
              </p:cNvSpPr>
              <p:nvPr/>
            </p:nvSpPr>
            <p:spPr bwMode="auto">
              <a:xfrm>
                <a:off x="4727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294" name="Line 2950"/>
              <p:cNvSpPr>
                <a:spLocks noChangeShapeType="1"/>
              </p:cNvSpPr>
              <p:nvPr/>
            </p:nvSpPr>
            <p:spPr bwMode="auto">
              <a:xfrm>
                <a:off x="4727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295" name="Line 2951"/>
              <p:cNvSpPr>
                <a:spLocks noChangeShapeType="1"/>
              </p:cNvSpPr>
              <p:nvPr/>
            </p:nvSpPr>
            <p:spPr bwMode="auto">
              <a:xfrm>
                <a:off x="4745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296" name="Line 2952"/>
              <p:cNvSpPr>
                <a:spLocks noChangeShapeType="1"/>
              </p:cNvSpPr>
              <p:nvPr/>
            </p:nvSpPr>
            <p:spPr bwMode="auto">
              <a:xfrm>
                <a:off x="4751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297" name="Line 2953"/>
              <p:cNvSpPr>
                <a:spLocks noChangeShapeType="1"/>
              </p:cNvSpPr>
              <p:nvPr/>
            </p:nvSpPr>
            <p:spPr bwMode="auto">
              <a:xfrm>
                <a:off x="4763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298" name="Line 2954"/>
              <p:cNvSpPr>
                <a:spLocks noChangeShapeType="1"/>
              </p:cNvSpPr>
              <p:nvPr/>
            </p:nvSpPr>
            <p:spPr bwMode="auto">
              <a:xfrm>
                <a:off x="4763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299" name="Line 2955"/>
              <p:cNvSpPr>
                <a:spLocks noChangeShapeType="1"/>
              </p:cNvSpPr>
              <p:nvPr/>
            </p:nvSpPr>
            <p:spPr bwMode="auto">
              <a:xfrm>
                <a:off x="4775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300" name="Line 2956"/>
              <p:cNvSpPr>
                <a:spLocks noChangeShapeType="1"/>
              </p:cNvSpPr>
              <p:nvPr/>
            </p:nvSpPr>
            <p:spPr bwMode="auto">
              <a:xfrm>
                <a:off x="4781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301" name="Line 2957"/>
              <p:cNvSpPr>
                <a:spLocks noChangeShapeType="1"/>
              </p:cNvSpPr>
              <p:nvPr/>
            </p:nvSpPr>
            <p:spPr bwMode="auto">
              <a:xfrm>
                <a:off x="4799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302" name="Line 2958"/>
              <p:cNvSpPr>
                <a:spLocks noChangeShapeType="1"/>
              </p:cNvSpPr>
              <p:nvPr/>
            </p:nvSpPr>
            <p:spPr bwMode="auto">
              <a:xfrm>
                <a:off x="4799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303" name="Line 2959"/>
              <p:cNvSpPr>
                <a:spLocks noChangeShapeType="1"/>
              </p:cNvSpPr>
              <p:nvPr/>
            </p:nvSpPr>
            <p:spPr bwMode="auto">
              <a:xfrm>
                <a:off x="4811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304" name="Line 2960"/>
              <p:cNvSpPr>
                <a:spLocks noChangeShapeType="1"/>
              </p:cNvSpPr>
              <p:nvPr/>
            </p:nvSpPr>
            <p:spPr bwMode="auto">
              <a:xfrm>
                <a:off x="4817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305" name="Line 2961"/>
              <p:cNvSpPr>
                <a:spLocks noChangeShapeType="1"/>
              </p:cNvSpPr>
              <p:nvPr/>
            </p:nvSpPr>
            <p:spPr bwMode="auto">
              <a:xfrm>
                <a:off x="4829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306" name="Line 2962"/>
              <p:cNvSpPr>
                <a:spLocks noChangeShapeType="1"/>
              </p:cNvSpPr>
              <p:nvPr/>
            </p:nvSpPr>
            <p:spPr bwMode="auto">
              <a:xfrm>
                <a:off x="4835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307" name="Line 2963"/>
              <p:cNvSpPr>
                <a:spLocks noChangeShapeType="1"/>
              </p:cNvSpPr>
              <p:nvPr/>
            </p:nvSpPr>
            <p:spPr bwMode="auto">
              <a:xfrm>
                <a:off x="4847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308" name="Line 2964"/>
              <p:cNvSpPr>
                <a:spLocks noChangeShapeType="1"/>
              </p:cNvSpPr>
              <p:nvPr/>
            </p:nvSpPr>
            <p:spPr bwMode="auto">
              <a:xfrm>
                <a:off x="4853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309" name="Line 2965"/>
              <p:cNvSpPr>
                <a:spLocks noChangeShapeType="1"/>
              </p:cNvSpPr>
              <p:nvPr/>
            </p:nvSpPr>
            <p:spPr bwMode="auto">
              <a:xfrm>
                <a:off x="4865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310" name="Line 2966"/>
              <p:cNvSpPr>
                <a:spLocks noChangeShapeType="1"/>
              </p:cNvSpPr>
              <p:nvPr/>
            </p:nvSpPr>
            <p:spPr bwMode="auto">
              <a:xfrm>
                <a:off x="4865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311" name="Line 2967"/>
              <p:cNvSpPr>
                <a:spLocks noChangeShapeType="1"/>
              </p:cNvSpPr>
              <p:nvPr/>
            </p:nvSpPr>
            <p:spPr bwMode="auto">
              <a:xfrm>
                <a:off x="4883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312" name="Line 2968"/>
              <p:cNvSpPr>
                <a:spLocks noChangeShapeType="1"/>
              </p:cNvSpPr>
              <p:nvPr/>
            </p:nvSpPr>
            <p:spPr bwMode="auto">
              <a:xfrm>
                <a:off x="4889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313" name="Line 2969"/>
              <p:cNvSpPr>
                <a:spLocks noChangeShapeType="1"/>
              </p:cNvSpPr>
              <p:nvPr/>
            </p:nvSpPr>
            <p:spPr bwMode="auto">
              <a:xfrm>
                <a:off x="4901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314" name="Line 2970"/>
              <p:cNvSpPr>
                <a:spLocks noChangeShapeType="1"/>
              </p:cNvSpPr>
              <p:nvPr/>
            </p:nvSpPr>
            <p:spPr bwMode="auto">
              <a:xfrm>
                <a:off x="4901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315" name="Line 2971"/>
              <p:cNvSpPr>
                <a:spLocks noChangeShapeType="1"/>
              </p:cNvSpPr>
              <p:nvPr/>
            </p:nvSpPr>
            <p:spPr bwMode="auto">
              <a:xfrm>
                <a:off x="4913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316" name="Line 2972"/>
              <p:cNvSpPr>
                <a:spLocks noChangeShapeType="1"/>
              </p:cNvSpPr>
              <p:nvPr/>
            </p:nvSpPr>
            <p:spPr bwMode="auto">
              <a:xfrm>
                <a:off x="4919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317" name="Line 2973"/>
              <p:cNvSpPr>
                <a:spLocks noChangeShapeType="1"/>
              </p:cNvSpPr>
              <p:nvPr/>
            </p:nvSpPr>
            <p:spPr bwMode="auto">
              <a:xfrm>
                <a:off x="4937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318" name="Line 2974"/>
              <p:cNvSpPr>
                <a:spLocks noChangeShapeType="1"/>
              </p:cNvSpPr>
              <p:nvPr/>
            </p:nvSpPr>
            <p:spPr bwMode="auto">
              <a:xfrm>
                <a:off x="4937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319" name="Line 2975"/>
              <p:cNvSpPr>
                <a:spLocks noChangeShapeType="1"/>
              </p:cNvSpPr>
              <p:nvPr/>
            </p:nvSpPr>
            <p:spPr bwMode="auto">
              <a:xfrm>
                <a:off x="4949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320" name="Line 2976"/>
              <p:cNvSpPr>
                <a:spLocks noChangeShapeType="1"/>
              </p:cNvSpPr>
              <p:nvPr/>
            </p:nvSpPr>
            <p:spPr bwMode="auto">
              <a:xfrm>
                <a:off x="4955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321" name="Line 2977"/>
              <p:cNvSpPr>
                <a:spLocks noChangeShapeType="1"/>
              </p:cNvSpPr>
              <p:nvPr/>
            </p:nvSpPr>
            <p:spPr bwMode="auto">
              <a:xfrm>
                <a:off x="4967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322" name="Line 2978"/>
              <p:cNvSpPr>
                <a:spLocks noChangeShapeType="1"/>
              </p:cNvSpPr>
              <p:nvPr/>
            </p:nvSpPr>
            <p:spPr bwMode="auto">
              <a:xfrm>
                <a:off x="4973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323" name="Line 2979"/>
              <p:cNvSpPr>
                <a:spLocks noChangeShapeType="1"/>
              </p:cNvSpPr>
              <p:nvPr/>
            </p:nvSpPr>
            <p:spPr bwMode="auto">
              <a:xfrm>
                <a:off x="4985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324" name="Line 2980"/>
              <p:cNvSpPr>
                <a:spLocks noChangeShapeType="1"/>
              </p:cNvSpPr>
              <p:nvPr/>
            </p:nvSpPr>
            <p:spPr bwMode="auto">
              <a:xfrm>
                <a:off x="4991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325" name="Line 2981"/>
              <p:cNvSpPr>
                <a:spLocks noChangeShapeType="1"/>
              </p:cNvSpPr>
              <p:nvPr/>
            </p:nvSpPr>
            <p:spPr bwMode="auto">
              <a:xfrm>
                <a:off x="5003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326" name="Line 2982"/>
              <p:cNvSpPr>
                <a:spLocks noChangeShapeType="1"/>
              </p:cNvSpPr>
              <p:nvPr/>
            </p:nvSpPr>
            <p:spPr bwMode="auto">
              <a:xfrm>
                <a:off x="5003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327" name="Line 2983"/>
              <p:cNvSpPr>
                <a:spLocks noChangeShapeType="1"/>
              </p:cNvSpPr>
              <p:nvPr/>
            </p:nvSpPr>
            <p:spPr bwMode="auto">
              <a:xfrm>
                <a:off x="5021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328" name="Line 2984"/>
              <p:cNvSpPr>
                <a:spLocks noChangeShapeType="1"/>
              </p:cNvSpPr>
              <p:nvPr/>
            </p:nvSpPr>
            <p:spPr bwMode="auto">
              <a:xfrm>
                <a:off x="5027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329" name="Line 2985"/>
              <p:cNvSpPr>
                <a:spLocks noChangeShapeType="1"/>
              </p:cNvSpPr>
              <p:nvPr/>
            </p:nvSpPr>
            <p:spPr bwMode="auto">
              <a:xfrm>
                <a:off x="5039" y="2679"/>
                <a:ext cx="1" cy="630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60331" name="Line 2987"/>
            <p:cNvSpPr>
              <a:spLocks noChangeShapeType="1"/>
            </p:cNvSpPr>
            <p:nvPr/>
          </p:nvSpPr>
          <p:spPr bwMode="auto">
            <a:xfrm>
              <a:off x="5039" y="2679"/>
              <a:ext cx="1" cy="630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332" name="Line 2988"/>
            <p:cNvSpPr>
              <a:spLocks noChangeShapeType="1"/>
            </p:cNvSpPr>
            <p:nvPr/>
          </p:nvSpPr>
          <p:spPr bwMode="auto">
            <a:xfrm>
              <a:off x="5051" y="2679"/>
              <a:ext cx="1" cy="630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333" name="Line 2989"/>
            <p:cNvSpPr>
              <a:spLocks noChangeShapeType="1"/>
            </p:cNvSpPr>
            <p:nvPr/>
          </p:nvSpPr>
          <p:spPr bwMode="auto">
            <a:xfrm>
              <a:off x="5057" y="2679"/>
              <a:ext cx="1" cy="630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334" name="Line 2990"/>
            <p:cNvSpPr>
              <a:spLocks noChangeShapeType="1"/>
            </p:cNvSpPr>
            <p:nvPr/>
          </p:nvSpPr>
          <p:spPr bwMode="auto">
            <a:xfrm>
              <a:off x="5075" y="2679"/>
              <a:ext cx="1" cy="630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335" name="Line 2991"/>
            <p:cNvSpPr>
              <a:spLocks noChangeShapeType="1"/>
            </p:cNvSpPr>
            <p:nvPr/>
          </p:nvSpPr>
          <p:spPr bwMode="auto">
            <a:xfrm>
              <a:off x="5075" y="2679"/>
              <a:ext cx="1" cy="630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336" name="Line 2992"/>
            <p:cNvSpPr>
              <a:spLocks noChangeShapeType="1"/>
            </p:cNvSpPr>
            <p:nvPr/>
          </p:nvSpPr>
          <p:spPr bwMode="auto">
            <a:xfrm>
              <a:off x="5087" y="2679"/>
              <a:ext cx="1" cy="630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337" name="Line 2993"/>
            <p:cNvSpPr>
              <a:spLocks noChangeShapeType="1"/>
            </p:cNvSpPr>
            <p:nvPr/>
          </p:nvSpPr>
          <p:spPr bwMode="auto">
            <a:xfrm>
              <a:off x="5093" y="2679"/>
              <a:ext cx="1" cy="630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338" name="Line 2994"/>
            <p:cNvSpPr>
              <a:spLocks noChangeShapeType="1"/>
            </p:cNvSpPr>
            <p:nvPr/>
          </p:nvSpPr>
          <p:spPr bwMode="auto">
            <a:xfrm>
              <a:off x="5105" y="2679"/>
              <a:ext cx="1" cy="630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339" name="Line 2995"/>
            <p:cNvSpPr>
              <a:spLocks noChangeShapeType="1"/>
            </p:cNvSpPr>
            <p:nvPr/>
          </p:nvSpPr>
          <p:spPr bwMode="auto">
            <a:xfrm>
              <a:off x="5111" y="2679"/>
              <a:ext cx="1" cy="630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340" name="Line 2996"/>
            <p:cNvSpPr>
              <a:spLocks noChangeShapeType="1"/>
            </p:cNvSpPr>
            <p:nvPr/>
          </p:nvSpPr>
          <p:spPr bwMode="auto">
            <a:xfrm>
              <a:off x="5123" y="2679"/>
              <a:ext cx="1" cy="630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341" name="Line 2997"/>
            <p:cNvSpPr>
              <a:spLocks noChangeShapeType="1"/>
            </p:cNvSpPr>
            <p:nvPr/>
          </p:nvSpPr>
          <p:spPr bwMode="auto">
            <a:xfrm>
              <a:off x="5129" y="2679"/>
              <a:ext cx="1" cy="630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342" name="Line 2998"/>
            <p:cNvSpPr>
              <a:spLocks noChangeShapeType="1"/>
            </p:cNvSpPr>
            <p:nvPr/>
          </p:nvSpPr>
          <p:spPr bwMode="auto">
            <a:xfrm>
              <a:off x="5141" y="2679"/>
              <a:ext cx="1" cy="630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343" name="Line 2999"/>
            <p:cNvSpPr>
              <a:spLocks noChangeShapeType="1"/>
            </p:cNvSpPr>
            <p:nvPr/>
          </p:nvSpPr>
          <p:spPr bwMode="auto">
            <a:xfrm>
              <a:off x="5141" y="2679"/>
              <a:ext cx="1" cy="630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344" name="Line 3000"/>
            <p:cNvSpPr>
              <a:spLocks noChangeShapeType="1"/>
            </p:cNvSpPr>
            <p:nvPr/>
          </p:nvSpPr>
          <p:spPr bwMode="auto">
            <a:xfrm>
              <a:off x="5153" y="2679"/>
              <a:ext cx="1" cy="630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345" name="Line 3001"/>
            <p:cNvSpPr>
              <a:spLocks noChangeShapeType="1"/>
            </p:cNvSpPr>
            <p:nvPr/>
          </p:nvSpPr>
          <p:spPr bwMode="auto">
            <a:xfrm>
              <a:off x="5165" y="2679"/>
              <a:ext cx="1" cy="630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346" name="Line 3002"/>
            <p:cNvSpPr>
              <a:spLocks noChangeShapeType="1"/>
            </p:cNvSpPr>
            <p:nvPr/>
          </p:nvSpPr>
          <p:spPr bwMode="auto">
            <a:xfrm>
              <a:off x="5177" y="2679"/>
              <a:ext cx="1" cy="630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347" name="Line 3003"/>
            <p:cNvSpPr>
              <a:spLocks noChangeShapeType="1"/>
            </p:cNvSpPr>
            <p:nvPr/>
          </p:nvSpPr>
          <p:spPr bwMode="auto">
            <a:xfrm>
              <a:off x="5177" y="2679"/>
              <a:ext cx="1" cy="630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348" name="Line 3004"/>
            <p:cNvSpPr>
              <a:spLocks noChangeShapeType="1"/>
            </p:cNvSpPr>
            <p:nvPr/>
          </p:nvSpPr>
          <p:spPr bwMode="auto">
            <a:xfrm>
              <a:off x="5189" y="2679"/>
              <a:ext cx="1" cy="630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349" name="Line 3005"/>
            <p:cNvSpPr>
              <a:spLocks noChangeShapeType="1"/>
            </p:cNvSpPr>
            <p:nvPr/>
          </p:nvSpPr>
          <p:spPr bwMode="auto">
            <a:xfrm>
              <a:off x="5195" y="2679"/>
              <a:ext cx="1" cy="630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350" name="Line 3006"/>
            <p:cNvSpPr>
              <a:spLocks noChangeShapeType="1"/>
            </p:cNvSpPr>
            <p:nvPr/>
          </p:nvSpPr>
          <p:spPr bwMode="auto">
            <a:xfrm>
              <a:off x="5207" y="2679"/>
              <a:ext cx="1" cy="630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351" name="Line 3007"/>
            <p:cNvSpPr>
              <a:spLocks noChangeShapeType="1"/>
            </p:cNvSpPr>
            <p:nvPr/>
          </p:nvSpPr>
          <p:spPr bwMode="auto">
            <a:xfrm>
              <a:off x="5213" y="2679"/>
              <a:ext cx="1" cy="630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352" name="Line 3008"/>
            <p:cNvSpPr>
              <a:spLocks noChangeShapeType="1"/>
            </p:cNvSpPr>
            <p:nvPr/>
          </p:nvSpPr>
          <p:spPr bwMode="auto">
            <a:xfrm>
              <a:off x="5225" y="2679"/>
              <a:ext cx="1" cy="630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353" name="Line 3009"/>
            <p:cNvSpPr>
              <a:spLocks noChangeShapeType="1"/>
            </p:cNvSpPr>
            <p:nvPr/>
          </p:nvSpPr>
          <p:spPr bwMode="auto">
            <a:xfrm>
              <a:off x="5231" y="2679"/>
              <a:ext cx="1" cy="630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354" name="Line 3010"/>
            <p:cNvSpPr>
              <a:spLocks noChangeShapeType="1"/>
            </p:cNvSpPr>
            <p:nvPr/>
          </p:nvSpPr>
          <p:spPr bwMode="auto">
            <a:xfrm>
              <a:off x="5243" y="2679"/>
              <a:ext cx="1" cy="630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355" name="Line 3011"/>
            <p:cNvSpPr>
              <a:spLocks noChangeShapeType="1"/>
            </p:cNvSpPr>
            <p:nvPr/>
          </p:nvSpPr>
          <p:spPr bwMode="auto">
            <a:xfrm>
              <a:off x="5243" y="2679"/>
              <a:ext cx="1" cy="630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356" name="Line 3012"/>
            <p:cNvSpPr>
              <a:spLocks noChangeShapeType="1"/>
            </p:cNvSpPr>
            <p:nvPr/>
          </p:nvSpPr>
          <p:spPr bwMode="auto">
            <a:xfrm>
              <a:off x="5261" y="2679"/>
              <a:ext cx="1" cy="630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357" name="Line 3013"/>
            <p:cNvSpPr>
              <a:spLocks noChangeShapeType="1"/>
            </p:cNvSpPr>
            <p:nvPr/>
          </p:nvSpPr>
          <p:spPr bwMode="auto">
            <a:xfrm>
              <a:off x="5267" y="2679"/>
              <a:ext cx="1" cy="630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358" name="Line 3014"/>
            <p:cNvSpPr>
              <a:spLocks noChangeShapeType="1"/>
            </p:cNvSpPr>
            <p:nvPr/>
          </p:nvSpPr>
          <p:spPr bwMode="auto">
            <a:xfrm>
              <a:off x="5279" y="2679"/>
              <a:ext cx="1" cy="630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359" name="Line 3015"/>
            <p:cNvSpPr>
              <a:spLocks noChangeShapeType="1"/>
            </p:cNvSpPr>
            <p:nvPr/>
          </p:nvSpPr>
          <p:spPr bwMode="auto">
            <a:xfrm>
              <a:off x="5279" y="2679"/>
              <a:ext cx="1" cy="630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360" name="Line 3016"/>
            <p:cNvSpPr>
              <a:spLocks noChangeShapeType="1"/>
            </p:cNvSpPr>
            <p:nvPr/>
          </p:nvSpPr>
          <p:spPr bwMode="auto">
            <a:xfrm>
              <a:off x="5291" y="2679"/>
              <a:ext cx="1" cy="630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361" name="Line 3017"/>
            <p:cNvSpPr>
              <a:spLocks noChangeShapeType="1"/>
            </p:cNvSpPr>
            <p:nvPr/>
          </p:nvSpPr>
          <p:spPr bwMode="auto">
            <a:xfrm>
              <a:off x="5297" y="2679"/>
              <a:ext cx="1" cy="630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362" name="Line 3018"/>
            <p:cNvSpPr>
              <a:spLocks noChangeShapeType="1"/>
            </p:cNvSpPr>
            <p:nvPr/>
          </p:nvSpPr>
          <p:spPr bwMode="auto">
            <a:xfrm>
              <a:off x="5315" y="2679"/>
              <a:ext cx="1" cy="630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363" name="Line 3019"/>
            <p:cNvSpPr>
              <a:spLocks noChangeShapeType="1"/>
            </p:cNvSpPr>
            <p:nvPr/>
          </p:nvSpPr>
          <p:spPr bwMode="auto">
            <a:xfrm>
              <a:off x="5315" y="2679"/>
              <a:ext cx="1" cy="630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364" name="Line 3020"/>
            <p:cNvSpPr>
              <a:spLocks noChangeShapeType="1"/>
            </p:cNvSpPr>
            <p:nvPr/>
          </p:nvSpPr>
          <p:spPr bwMode="auto">
            <a:xfrm>
              <a:off x="5327" y="2679"/>
              <a:ext cx="1" cy="630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365" name="Line 3021"/>
            <p:cNvSpPr>
              <a:spLocks noChangeShapeType="1"/>
            </p:cNvSpPr>
            <p:nvPr/>
          </p:nvSpPr>
          <p:spPr bwMode="auto">
            <a:xfrm>
              <a:off x="5333" y="2679"/>
              <a:ext cx="1" cy="630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366" name="Line 3022"/>
            <p:cNvSpPr>
              <a:spLocks noChangeShapeType="1"/>
            </p:cNvSpPr>
            <p:nvPr/>
          </p:nvSpPr>
          <p:spPr bwMode="auto">
            <a:xfrm>
              <a:off x="5345" y="2679"/>
              <a:ext cx="1" cy="630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367" name="Line 3023"/>
            <p:cNvSpPr>
              <a:spLocks noChangeShapeType="1"/>
            </p:cNvSpPr>
            <p:nvPr/>
          </p:nvSpPr>
          <p:spPr bwMode="auto">
            <a:xfrm>
              <a:off x="5351" y="2679"/>
              <a:ext cx="1" cy="630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368" name="Line 3024"/>
            <p:cNvSpPr>
              <a:spLocks noChangeShapeType="1"/>
            </p:cNvSpPr>
            <p:nvPr/>
          </p:nvSpPr>
          <p:spPr bwMode="auto">
            <a:xfrm>
              <a:off x="5363" y="2679"/>
              <a:ext cx="1" cy="630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369" name="Line 3025"/>
            <p:cNvSpPr>
              <a:spLocks noChangeShapeType="1"/>
            </p:cNvSpPr>
            <p:nvPr/>
          </p:nvSpPr>
          <p:spPr bwMode="auto">
            <a:xfrm>
              <a:off x="5369" y="2679"/>
              <a:ext cx="1" cy="630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370" name="Line 3026"/>
            <p:cNvSpPr>
              <a:spLocks noChangeShapeType="1"/>
            </p:cNvSpPr>
            <p:nvPr/>
          </p:nvSpPr>
          <p:spPr bwMode="auto">
            <a:xfrm>
              <a:off x="5381" y="2679"/>
              <a:ext cx="1" cy="630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371" name="Line 3027"/>
            <p:cNvSpPr>
              <a:spLocks noChangeShapeType="1"/>
            </p:cNvSpPr>
            <p:nvPr/>
          </p:nvSpPr>
          <p:spPr bwMode="auto">
            <a:xfrm>
              <a:off x="5381" y="2679"/>
              <a:ext cx="1" cy="630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372" name="Line 3028"/>
            <p:cNvSpPr>
              <a:spLocks noChangeShapeType="1"/>
            </p:cNvSpPr>
            <p:nvPr/>
          </p:nvSpPr>
          <p:spPr bwMode="auto">
            <a:xfrm>
              <a:off x="5399" y="2679"/>
              <a:ext cx="1" cy="630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373" name="Line 3029"/>
            <p:cNvSpPr>
              <a:spLocks noChangeShapeType="1"/>
            </p:cNvSpPr>
            <p:nvPr/>
          </p:nvSpPr>
          <p:spPr bwMode="auto">
            <a:xfrm>
              <a:off x="5405" y="2679"/>
              <a:ext cx="1" cy="630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374" name="Line 3030"/>
            <p:cNvSpPr>
              <a:spLocks noChangeShapeType="1"/>
            </p:cNvSpPr>
            <p:nvPr/>
          </p:nvSpPr>
          <p:spPr bwMode="auto">
            <a:xfrm>
              <a:off x="5417" y="2679"/>
              <a:ext cx="1" cy="630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375" name="Line 3031"/>
            <p:cNvSpPr>
              <a:spLocks noChangeShapeType="1"/>
            </p:cNvSpPr>
            <p:nvPr/>
          </p:nvSpPr>
          <p:spPr bwMode="auto">
            <a:xfrm>
              <a:off x="5417" y="2679"/>
              <a:ext cx="1" cy="630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376" name="Line 3032"/>
            <p:cNvSpPr>
              <a:spLocks noChangeShapeType="1"/>
            </p:cNvSpPr>
            <p:nvPr/>
          </p:nvSpPr>
          <p:spPr bwMode="auto">
            <a:xfrm>
              <a:off x="5429" y="2679"/>
              <a:ext cx="1" cy="630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57351" name="Group 7"/>
          <p:cNvGrpSpPr>
            <a:grpSpLocks noChangeAspect="1"/>
          </p:cNvGrpSpPr>
          <p:nvPr/>
        </p:nvGrpSpPr>
        <p:grpSpPr bwMode="auto">
          <a:xfrm>
            <a:off x="303749" y="983210"/>
            <a:ext cx="8507412" cy="2085975"/>
            <a:chOff x="171" y="641"/>
            <a:chExt cx="5359" cy="1314"/>
          </a:xfrm>
        </p:grpSpPr>
        <p:sp>
          <p:nvSpPr>
            <p:cNvPr id="57350" name="AutoShape 6"/>
            <p:cNvSpPr>
              <a:spLocks noChangeAspect="1" noChangeArrowheads="1" noTextEdit="1"/>
            </p:cNvSpPr>
            <p:nvPr/>
          </p:nvSpPr>
          <p:spPr bwMode="auto">
            <a:xfrm>
              <a:off x="172" y="641"/>
              <a:ext cx="5322" cy="13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57552" name="Group 208"/>
            <p:cNvGrpSpPr>
              <a:grpSpLocks/>
            </p:cNvGrpSpPr>
            <p:nvPr/>
          </p:nvGrpSpPr>
          <p:grpSpPr bwMode="auto">
            <a:xfrm>
              <a:off x="171" y="641"/>
              <a:ext cx="5359" cy="1314"/>
              <a:chOff x="171" y="641"/>
              <a:chExt cx="5359" cy="1314"/>
            </a:xfrm>
          </p:grpSpPr>
          <p:sp>
            <p:nvSpPr>
              <p:cNvPr id="57352" name="Rectangle 8"/>
              <p:cNvSpPr>
                <a:spLocks noChangeArrowheads="1"/>
              </p:cNvSpPr>
              <p:nvPr/>
            </p:nvSpPr>
            <p:spPr bwMode="auto">
              <a:xfrm>
                <a:off x="172" y="641"/>
                <a:ext cx="5322" cy="1314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353" name="Rectangle 9"/>
              <p:cNvSpPr>
                <a:spLocks noChangeArrowheads="1"/>
              </p:cNvSpPr>
              <p:nvPr/>
            </p:nvSpPr>
            <p:spPr bwMode="auto">
              <a:xfrm>
                <a:off x="244" y="785"/>
                <a:ext cx="5178" cy="1020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354" name="Rectangle 10"/>
              <p:cNvSpPr>
                <a:spLocks noChangeArrowheads="1"/>
              </p:cNvSpPr>
              <p:nvPr/>
            </p:nvSpPr>
            <p:spPr bwMode="auto">
              <a:xfrm>
                <a:off x="5170" y="1817"/>
                <a:ext cx="306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449.656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7355" name="Rectangle 11"/>
              <p:cNvSpPr>
                <a:spLocks noChangeArrowheads="1"/>
              </p:cNvSpPr>
              <p:nvPr/>
            </p:nvSpPr>
            <p:spPr bwMode="auto">
              <a:xfrm>
                <a:off x="244" y="1817"/>
                <a:ext cx="78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0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7357" name="Rectangle 13"/>
              <p:cNvSpPr>
                <a:spLocks noChangeArrowheads="1"/>
              </p:cNvSpPr>
              <p:nvPr/>
            </p:nvSpPr>
            <p:spPr bwMode="auto">
              <a:xfrm>
                <a:off x="292" y="719"/>
                <a:ext cx="486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                         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7358" name="Rectangle 14"/>
              <p:cNvSpPr>
                <a:spLocks noChangeArrowheads="1"/>
              </p:cNvSpPr>
              <p:nvPr/>
            </p:nvSpPr>
            <p:spPr bwMode="auto">
              <a:xfrm rot="16200000">
                <a:off x="162" y="746"/>
                <a:ext cx="120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15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7359" name="Rectangle 15"/>
              <p:cNvSpPr>
                <a:spLocks noChangeArrowheads="1"/>
              </p:cNvSpPr>
              <p:nvPr/>
            </p:nvSpPr>
            <p:spPr bwMode="auto">
              <a:xfrm rot="16200000">
                <a:off x="183" y="1721"/>
                <a:ext cx="78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0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7360" name="Rectangle 16"/>
              <p:cNvSpPr>
                <a:spLocks noChangeArrowheads="1"/>
              </p:cNvSpPr>
              <p:nvPr/>
            </p:nvSpPr>
            <p:spPr bwMode="auto">
              <a:xfrm rot="16200000">
                <a:off x="5440" y="730"/>
                <a:ext cx="78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2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7361" name="Rectangle 17"/>
              <p:cNvSpPr>
                <a:spLocks noChangeArrowheads="1"/>
              </p:cNvSpPr>
              <p:nvPr/>
            </p:nvSpPr>
            <p:spPr bwMode="auto">
              <a:xfrm rot="16200000">
                <a:off x="5428" y="1708"/>
                <a:ext cx="102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-2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7362" name="Rectangle 18"/>
              <p:cNvSpPr>
                <a:spLocks noChangeArrowheads="1"/>
              </p:cNvSpPr>
              <p:nvPr/>
            </p:nvSpPr>
            <p:spPr bwMode="auto">
              <a:xfrm rot="16200000">
                <a:off x="-51" y="1169"/>
                <a:ext cx="546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BETA_X&amp;Y[m]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7363" name="Rectangle 19"/>
              <p:cNvSpPr>
                <a:spLocks noChangeArrowheads="1"/>
              </p:cNvSpPr>
              <p:nvPr/>
            </p:nvSpPr>
            <p:spPr bwMode="auto">
              <a:xfrm rot="16200000">
                <a:off x="5224" y="1186"/>
                <a:ext cx="510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DISP_X&amp;Y[m]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7364" name="Line 20"/>
              <p:cNvSpPr>
                <a:spLocks noChangeShapeType="1"/>
              </p:cNvSpPr>
              <p:nvPr/>
            </p:nvSpPr>
            <p:spPr bwMode="auto">
              <a:xfrm flipH="1">
                <a:off x="5386" y="887"/>
                <a:ext cx="30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365" name="Line 21"/>
              <p:cNvSpPr>
                <a:spLocks noChangeShapeType="1"/>
              </p:cNvSpPr>
              <p:nvPr/>
            </p:nvSpPr>
            <p:spPr bwMode="auto">
              <a:xfrm>
                <a:off x="244" y="887"/>
                <a:ext cx="30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366" name="Line 22"/>
              <p:cNvSpPr>
                <a:spLocks noChangeShapeType="1"/>
              </p:cNvSpPr>
              <p:nvPr/>
            </p:nvSpPr>
            <p:spPr bwMode="auto">
              <a:xfrm flipV="1">
                <a:off x="760" y="1775"/>
                <a:ext cx="1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367" name="Line 23"/>
              <p:cNvSpPr>
                <a:spLocks noChangeShapeType="1"/>
              </p:cNvSpPr>
              <p:nvPr/>
            </p:nvSpPr>
            <p:spPr bwMode="auto">
              <a:xfrm>
                <a:off x="760" y="785"/>
                <a:ext cx="1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368" name="Line 24"/>
              <p:cNvSpPr>
                <a:spLocks noChangeShapeType="1"/>
              </p:cNvSpPr>
              <p:nvPr/>
            </p:nvSpPr>
            <p:spPr bwMode="auto">
              <a:xfrm flipH="1">
                <a:off x="5386" y="989"/>
                <a:ext cx="30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369" name="Line 25"/>
              <p:cNvSpPr>
                <a:spLocks noChangeShapeType="1"/>
              </p:cNvSpPr>
              <p:nvPr/>
            </p:nvSpPr>
            <p:spPr bwMode="auto">
              <a:xfrm>
                <a:off x="244" y="989"/>
                <a:ext cx="30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370" name="Line 26"/>
              <p:cNvSpPr>
                <a:spLocks noChangeShapeType="1"/>
              </p:cNvSpPr>
              <p:nvPr/>
            </p:nvSpPr>
            <p:spPr bwMode="auto">
              <a:xfrm flipV="1">
                <a:off x="1276" y="1775"/>
                <a:ext cx="1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371" name="Line 27"/>
              <p:cNvSpPr>
                <a:spLocks noChangeShapeType="1"/>
              </p:cNvSpPr>
              <p:nvPr/>
            </p:nvSpPr>
            <p:spPr bwMode="auto">
              <a:xfrm>
                <a:off x="1276" y="785"/>
                <a:ext cx="1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372" name="Line 28"/>
              <p:cNvSpPr>
                <a:spLocks noChangeShapeType="1"/>
              </p:cNvSpPr>
              <p:nvPr/>
            </p:nvSpPr>
            <p:spPr bwMode="auto">
              <a:xfrm flipH="1">
                <a:off x="5386" y="1091"/>
                <a:ext cx="30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373" name="Line 29"/>
              <p:cNvSpPr>
                <a:spLocks noChangeShapeType="1"/>
              </p:cNvSpPr>
              <p:nvPr/>
            </p:nvSpPr>
            <p:spPr bwMode="auto">
              <a:xfrm>
                <a:off x="244" y="1091"/>
                <a:ext cx="30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374" name="Line 30"/>
              <p:cNvSpPr>
                <a:spLocks noChangeShapeType="1"/>
              </p:cNvSpPr>
              <p:nvPr/>
            </p:nvSpPr>
            <p:spPr bwMode="auto">
              <a:xfrm flipV="1">
                <a:off x="1792" y="1775"/>
                <a:ext cx="1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375" name="Line 31"/>
              <p:cNvSpPr>
                <a:spLocks noChangeShapeType="1"/>
              </p:cNvSpPr>
              <p:nvPr/>
            </p:nvSpPr>
            <p:spPr bwMode="auto">
              <a:xfrm>
                <a:off x="1792" y="785"/>
                <a:ext cx="1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376" name="Line 32"/>
              <p:cNvSpPr>
                <a:spLocks noChangeShapeType="1"/>
              </p:cNvSpPr>
              <p:nvPr/>
            </p:nvSpPr>
            <p:spPr bwMode="auto">
              <a:xfrm flipH="1">
                <a:off x="5386" y="1193"/>
                <a:ext cx="30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377" name="Line 33"/>
              <p:cNvSpPr>
                <a:spLocks noChangeShapeType="1"/>
              </p:cNvSpPr>
              <p:nvPr/>
            </p:nvSpPr>
            <p:spPr bwMode="auto">
              <a:xfrm>
                <a:off x="244" y="1193"/>
                <a:ext cx="30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378" name="Line 34"/>
              <p:cNvSpPr>
                <a:spLocks noChangeShapeType="1"/>
              </p:cNvSpPr>
              <p:nvPr/>
            </p:nvSpPr>
            <p:spPr bwMode="auto">
              <a:xfrm flipV="1">
                <a:off x="2314" y="1775"/>
                <a:ext cx="1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379" name="Line 35"/>
              <p:cNvSpPr>
                <a:spLocks noChangeShapeType="1"/>
              </p:cNvSpPr>
              <p:nvPr/>
            </p:nvSpPr>
            <p:spPr bwMode="auto">
              <a:xfrm>
                <a:off x="2314" y="785"/>
                <a:ext cx="1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380" name="Line 36"/>
              <p:cNvSpPr>
                <a:spLocks noChangeShapeType="1"/>
              </p:cNvSpPr>
              <p:nvPr/>
            </p:nvSpPr>
            <p:spPr bwMode="auto">
              <a:xfrm flipH="1">
                <a:off x="5386" y="1295"/>
                <a:ext cx="30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381" name="Line 37"/>
              <p:cNvSpPr>
                <a:spLocks noChangeShapeType="1"/>
              </p:cNvSpPr>
              <p:nvPr/>
            </p:nvSpPr>
            <p:spPr bwMode="auto">
              <a:xfrm>
                <a:off x="244" y="1295"/>
                <a:ext cx="30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382" name="Line 38"/>
              <p:cNvSpPr>
                <a:spLocks noChangeShapeType="1"/>
              </p:cNvSpPr>
              <p:nvPr/>
            </p:nvSpPr>
            <p:spPr bwMode="auto">
              <a:xfrm flipV="1">
                <a:off x="2830" y="1775"/>
                <a:ext cx="1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383" name="Line 39"/>
              <p:cNvSpPr>
                <a:spLocks noChangeShapeType="1"/>
              </p:cNvSpPr>
              <p:nvPr/>
            </p:nvSpPr>
            <p:spPr bwMode="auto">
              <a:xfrm>
                <a:off x="2830" y="785"/>
                <a:ext cx="1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384" name="Line 40"/>
              <p:cNvSpPr>
                <a:spLocks noChangeShapeType="1"/>
              </p:cNvSpPr>
              <p:nvPr/>
            </p:nvSpPr>
            <p:spPr bwMode="auto">
              <a:xfrm flipH="1">
                <a:off x="5386" y="1397"/>
                <a:ext cx="30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385" name="Line 41"/>
              <p:cNvSpPr>
                <a:spLocks noChangeShapeType="1"/>
              </p:cNvSpPr>
              <p:nvPr/>
            </p:nvSpPr>
            <p:spPr bwMode="auto">
              <a:xfrm>
                <a:off x="244" y="1397"/>
                <a:ext cx="30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386" name="Line 42"/>
              <p:cNvSpPr>
                <a:spLocks noChangeShapeType="1"/>
              </p:cNvSpPr>
              <p:nvPr/>
            </p:nvSpPr>
            <p:spPr bwMode="auto">
              <a:xfrm flipV="1">
                <a:off x="3346" y="1775"/>
                <a:ext cx="1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387" name="Line 43"/>
              <p:cNvSpPr>
                <a:spLocks noChangeShapeType="1"/>
              </p:cNvSpPr>
              <p:nvPr/>
            </p:nvSpPr>
            <p:spPr bwMode="auto">
              <a:xfrm>
                <a:off x="3346" y="785"/>
                <a:ext cx="1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388" name="Line 44"/>
              <p:cNvSpPr>
                <a:spLocks noChangeShapeType="1"/>
              </p:cNvSpPr>
              <p:nvPr/>
            </p:nvSpPr>
            <p:spPr bwMode="auto">
              <a:xfrm flipH="1">
                <a:off x="5386" y="1499"/>
                <a:ext cx="30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389" name="Line 45"/>
              <p:cNvSpPr>
                <a:spLocks noChangeShapeType="1"/>
              </p:cNvSpPr>
              <p:nvPr/>
            </p:nvSpPr>
            <p:spPr bwMode="auto">
              <a:xfrm>
                <a:off x="244" y="1499"/>
                <a:ext cx="30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390" name="Line 46"/>
              <p:cNvSpPr>
                <a:spLocks noChangeShapeType="1"/>
              </p:cNvSpPr>
              <p:nvPr/>
            </p:nvSpPr>
            <p:spPr bwMode="auto">
              <a:xfrm flipV="1">
                <a:off x="3868" y="1775"/>
                <a:ext cx="1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391" name="Line 47"/>
              <p:cNvSpPr>
                <a:spLocks noChangeShapeType="1"/>
              </p:cNvSpPr>
              <p:nvPr/>
            </p:nvSpPr>
            <p:spPr bwMode="auto">
              <a:xfrm>
                <a:off x="3868" y="785"/>
                <a:ext cx="1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392" name="Line 48"/>
              <p:cNvSpPr>
                <a:spLocks noChangeShapeType="1"/>
              </p:cNvSpPr>
              <p:nvPr/>
            </p:nvSpPr>
            <p:spPr bwMode="auto">
              <a:xfrm flipH="1">
                <a:off x="5386" y="1601"/>
                <a:ext cx="30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393" name="Line 49"/>
              <p:cNvSpPr>
                <a:spLocks noChangeShapeType="1"/>
              </p:cNvSpPr>
              <p:nvPr/>
            </p:nvSpPr>
            <p:spPr bwMode="auto">
              <a:xfrm>
                <a:off x="244" y="1601"/>
                <a:ext cx="30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394" name="Line 50"/>
              <p:cNvSpPr>
                <a:spLocks noChangeShapeType="1"/>
              </p:cNvSpPr>
              <p:nvPr/>
            </p:nvSpPr>
            <p:spPr bwMode="auto">
              <a:xfrm flipV="1">
                <a:off x="4384" y="1775"/>
                <a:ext cx="1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395" name="Line 51"/>
              <p:cNvSpPr>
                <a:spLocks noChangeShapeType="1"/>
              </p:cNvSpPr>
              <p:nvPr/>
            </p:nvSpPr>
            <p:spPr bwMode="auto">
              <a:xfrm>
                <a:off x="4384" y="785"/>
                <a:ext cx="1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396" name="Line 52"/>
              <p:cNvSpPr>
                <a:spLocks noChangeShapeType="1"/>
              </p:cNvSpPr>
              <p:nvPr/>
            </p:nvSpPr>
            <p:spPr bwMode="auto">
              <a:xfrm flipH="1">
                <a:off x="5386" y="1703"/>
                <a:ext cx="30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397" name="Line 53"/>
              <p:cNvSpPr>
                <a:spLocks noChangeShapeType="1"/>
              </p:cNvSpPr>
              <p:nvPr/>
            </p:nvSpPr>
            <p:spPr bwMode="auto">
              <a:xfrm>
                <a:off x="244" y="1703"/>
                <a:ext cx="30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398" name="Line 54"/>
              <p:cNvSpPr>
                <a:spLocks noChangeShapeType="1"/>
              </p:cNvSpPr>
              <p:nvPr/>
            </p:nvSpPr>
            <p:spPr bwMode="auto">
              <a:xfrm flipV="1">
                <a:off x="4900" y="1775"/>
                <a:ext cx="1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399" name="Line 55"/>
              <p:cNvSpPr>
                <a:spLocks noChangeShapeType="1"/>
              </p:cNvSpPr>
              <p:nvPr/>
            </p:nvSpPr>
            <p:spPr bwMode="auto">
              <a:xfrm>
                <a:off x="4900" y="785"/>
                <a:ext cx="1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400" name="Freeform 56"/>
              <p:cNvSpPr>
                <a:spLocks/>
              </p:cNvSpPr>
              <p:nvPr/>
            </p:nvSpPr>
            <p:spPr bwMode="auto">
              <a:xfrm>
                <a:off x="244" y="1097"/>
                <a:ext cx="5178" cy="690"/>
              </a:xfrm>
              <a:custGeom>
                <a:avLst/>
                <a:gdLst/>
                <a:ahLst/>
                <a:cxnLst>
                  <a:cxn ang="0">
                    <a:pos x="60" y="540"/>
                  </a:cxn>
                  <a:cxn ang="0">
                    <a:pos x="120" y="528"/>
                  </a:cxn>
                  <a:cxn ang="0">
                    <a:pos x="180" y="540"/>
                  </a:cxn>
                  <a:cxn ang="0">
                    <a:pos x="240" y="552"/>
                  </a:cxn>
                  <a:cxn ang="0">
                    <a:pos x="300" y="564"/>
                  </a:cxn>
                  <a:cxn ang="0">
                    <a:pos x="372" y="552"/>
                  </a:cxn>
                  <a:cxn ang="0">
                    <a:pos x="432" y="546"/>
                  </a:cxn>
                  <a:cxn ang="0">
                    <a:pos x="492" y="534"/>
                  </a:cxn>
                  <a:cxn ang="0">
                    <a:pos x="552" y="540"/>
                  </a:cxn>
                  <a:cxn ang="0">
                    <a:pos x="612" y="528"/>
                  </a:cxn>
                  <a:cxn ang="0">
                    <a:pos x="684" y="486"/>
                  </a:cxn>
                  <a:cxn ang="0">
                    <a:pos x="768" y="492"/>
                  </a:cxn>
                  <a:cxn ang="0">
                    <a:pos x="870" y="498"/>
                  </a:cxn>
                  <a:cxn ang="0">
                    <a:pos x="954" y="492"/>
                  </a:cxn>
                  <a:cxn ang="0">
                    <a:pos x="1032" y="486"/>
                  </a:cxn>
                  <a:cxn ang="0">
                    <a:pos x="1116" y="480"/>
                  </a:cxn>
                  <a:cxn ang="0">
                    <a:pos x="1200" y="474"/>
                  </a:cxn>
                  <a:cxn ang="0">
                    <a:pos x="1278" y="468"/>
                  </a:cxn>
                  <a:cxn ang="0">
                    <a:pos x="1362" y="462"/>
                  </a:cxn>
                  <a:cxn ang="0">
                    <a:pos x="1446" y="462"/>
                  </a:cxn>
                  <a:cxn ang="0">
                    <a:pos x="1524" y="462"/>
                  </a:cxn>
                  <a:cxn ang="0">
                    <a:pos x="1608" y="462"/>
                  </a:cxn>
                  <a:cxn ang="0">
                    <a:pos x="1692" y="474"/>
                  </a:cxn>
                  <a:cxn ang="0">
                    <a:pos x="1770" y="480"/>
                  </a:cxn>
                  <a:cxn ang="0">
                    <a:pos x="1836" y="552"/>
                  </a:cxn>
                  <a:cxn ang="0">
                    <a:pos x="1872" y="558"/>
                  </a:cxn>
                  <a:cxn ang="0">
                    <a:pos x="1914" y="600"/>
                  </a:cxn>
                  <a:cxn ang="0">
                    <a:pos x="1956" y="498"/>
                  </a:cxn>
                  <a:cxn ang="0">
                    <a:pos x="1998" y="516"/>
                  </a:cxn>
                  <a:cxn ang="0">
                    <a:pos x="2058" y="426"/>
                  </a:cxn>
                  <a:cxn ang="0">
                    <a:pos x="2136" y="456"/>
                  </a:cxn>
                  <a:cxn ang="0">
                    <a:pos x="2202" y="438"/>
                  </a:cxn>
                  <a:cxn ang="0">
                    <a:pos x="2280" y="438"/>
                  </a:cxn>
                  <a:cxn ang="0">
                    <a:pos x="2340" y="456"/>
                  </a:cxn>
                  <a:cxn ang="0">
                    <a:pos x="2424" y="426"/>
                  </a:cxn>
                  <a:cxn ang="0">
                    <a:pos x="2502" y="468"/>
                  </a:cxn>
                  <a:cxn ang="0">
                    <a:pos x="2568" y="432"/>
                  </a:cxn>
                  <a:cxn ang="0">
                    <a:pos x="2646" y="450"/>
                  </a:cxn>
                  <a:cxn ang="0">
                    <a:pos x="2706" y="444"/>
                  </a:cxn>
                  <a:cxn ang="0">
                    <a:pos x="2790" y="432"/>
                  </a:cxn>
                  <a:cxn ang="0">
                    <a:pos x="2862" y="486"/>
                  </a:cxn>
                  <a:cxn ang="0">
                    <a:pos x="2934" y="426"/>
                  </a:cxn>
                  <a:cxn ang="0">
                    <a:pos x="3012" y="462"/>
                  </a:cxn>
                  <a:cxn ang="0">
                    <a:pos x="3072" y="432"/>
                  </a:cxn>
                  <a:cxn ang="0">
                    <a:pos x="3156" y="444"/>
                  </a:cxn>
                  <a:cxn ang="0">
                    <a:pos x="3216" y="450"/>
                  </a:cxn>
                  <a:cxn ang="0">
                    <a:pos x="3288" y="234"/>
                  </a:cxn>
                  <a:cxn ang="0">
                    <a:pos x="3384" y="234"/>
                  </a:cxn>
                  <a:cxn ang="0">
                    <a:pos x="3474" y="258"/>
                  </a:cxn>
                  <a:cxn ang="0">
                    <a:pos x="3564" y="264"/>
                  </a:cxn>
                  <a:cxn ang="0">
                    <a:pos x="3660" y="270"/>
                  </a:cxn>
                  <a:cxn ang="0">
                    <a:pos x="3750" y="276"/>
                  </a:cxn>
                  <a:cxn ang="0">
                    <a:pos x="3846" y="282"/>
                  </a:cxn>
                  <a:cxn ang="0">
                    <a:pos x="3936" y="288"/>
                  </a:cxn>
                  <a:cxn ang="0">
                    <a:pos x="4026" y="294"/>
                  </a:cxn>
                  <a:cxn ang="0">
                    <a:pos x="4122" y="300"/>
                  </a:cxn>
                  <a:cxn ang="0">
                    <a:pos x="4212" y="306"/>
                  </a:cxn>
                  <a:cxn ang="0">
                    <a:pos x="4308" y="312"/>
                  </a:cxn>
                  <a:cxn ang="0">
                    <a:pos x="4398" y="342"/>
                  </a:cxn>
                  <a:cxn ang="0">
                    <a:pos x="4554" y="570"/>
                  </a:cxn>
                  <a:cxn ang="0">
                    <a:pos x="4710" y="396"/>
                  </a:cxn>
                  <a:cxn ang="0">
                    <a:pos x="4866" y="24"/>
                  </a:cxn>
                  <a:cxn ang="0">
                    <a:pos x="5022" y="390"/>
                  </a:cxn>
                </a:cxnLst>
                <a:rect l="0" t="0" r="r" b="b"/>
                <a:pathLst>
                  <a:path w="5178" h="690">
                    <a:moveTo>
                      <a:pt x="0" y="552"/>
                    </a:moveTo>
                    <a:lnTo>
                      <a:pt x="0" y="552"/>
                    </a:lnTo>
                    <a:lnTo>
                      <a:pt x="0" y="552"/>
                    </a:lnTo>
                    <a:lnTo>
                      <a:pt x="0" y="552"/>
                    </a:lnTo>
                    <a:lnTo>
                      <a:pt x="0" y="552"/>
                    </a:lnTo>
                    <a:lnTo>
                      <a:pt x="0" y="552"/>
                    </a:lnTo>
                    <a:lnTo>
                      <a:pt x="0" y="552"/>
                    </a:lnTo>
                    <a:lnTo>
                      <a:pt x="0" y="552"/>
                    </a:lnTo>
                    <a:lnTo>
                      <a:pt x="0" y="552"/>
                    </a:lnTo>
                    <a:lnTo>
                      <a:pt x="0" y="552"/>
                    </a:lnTo>
                    <a:lnTo>
                      <a:pt x="0" y="546"/>
                    </a:lnTo>
                    <a:lnTo>
                      <a:pt x="0" y="546"/>
                    </a:lnTo>
                    <a:lnTo>
                      <a:pt x="0" y="546"/>
                    </a:lnTo>
                    <a:lnTo>
                      <a:pt x="0" y="546"/>
                    </a:lnTo>
                    <a:lnTo>
                      <a:pt x="0" y="546"/>
                    </a:lnTo>
                    <a:lnTo>
                      <a:pt x="0" y="546"/>
                    </a:lnTo>
                    <a:lnTo>
                      <a:pt x="0" y="546"/>
                    </a:lnTo>
                    <a:lnTo>
                      <a:pt x="0" y="546"/>
                    </a:lnTo>
                    <a:lnTo>
                      <a:pt x="0" y="546"/>
                    </a:lnTo>
                    <a:lnTo>
                      <a:pt x="0" y="546"/>
                    </a:lnTo>
                    <a:lnTo>
                      <a:pt x="0" y="546"/>
                    </a:lnTo>
                    <a:lnTo>
                      <a:pt x="0" y="540"/>
                    </a:lnTo>
                    <a:lnTo>
                      <a:pt x="0" y="546"/>
                    </a:lnTo>
                    <a:lnTo>
                      <a:pt x="0" y="540"/>
                    </a:lnTo>
                    <a:lnTo>
                      <a:pt x="0" y="540"/>
                    </a:lnTo>
                    <a:lnTo>
                      <a:pt x="0" y="540"/>
                    </a:lnTo>
                    <a:lnTo>
                      <a:pt x="0" y="540"/>
                    </a:lnTo>
                    <a:lnTo>
                      <a:pt x="0" y="540"/>
                    </a:lnTo>
                    <a:lnTo>
                      <a:pt x="0" y="540"/>
                    </a:lnTo>
                    <a:lnTo>
                      <a:pt x="0" y="540"/>
                    </a:lnTo>
                    <a:lnTo>
                      <a:pt x="0" y="540"/>
                    </a:lnTo>
                    <a:lnTo>
                      <a:pt x="0" y="540"/>
                    </a:lnTo>
                    <a:lnTo>
                      <a:pt x="0" y="534"/>
                    </a:lnTo>
                    <a:lnTo>
                      <a:pt x="0" y="534"/>
                    </a:lnTo>
                    <a:lnTo>
                      <a:pt x="0" y="534"/>
                    </a:lnTo>
                    <a:lnTo>
                      <a:pt x="0" y="534"/>
                    </a:lnTo>
                    <a:lnTo>
                      <a:pt x="0" y="534"/>
                    </a:lnTo>
                    <a:lnTo>
                      <a:pt x="0" y="534"/>
                    </a:lnTo>
                    <a:lnTo>
                      <a:pt x="0" y="534"/>
                    </a:lnTo>
                    <a:lnTo>
                      <a:pt x="0" y="534"/>
                    </a:lnTo>
                    <a:lnTo>
                      <a:pt x="0" y="534"/>
                    </a:lnTo>
                    <a:lnTo>
                      <a:pt x="0" y="534"/>
                    </a:lnTo>
                    <a:lnTo>
                      <a:pt x="0" y="534"/>
                    </a:lnTo>
                    <a:lnTo>
                      <a:pt x="0" y="528"/>
                    </a:lnTo>
                    <a:lnTo>
                      <a:pt x="0" y="528"/>
                    </a:lnTo>
                    <a:lnTo>
                      <a:pt x="0" y="528"/>
                    </a:lnTo>
                    <a:lnTo>
                      <a:pt x="0" y="528"/>
                    </a:lnTo>
                    <a:lnTo>
                      <a:pt x="0" y="528"/>
                    </a:lnTo>
                    <a:lnTo>
                      <a:pt x="0" y="528"/>
                    </a:lnTo>
                    <a:lnTo>
                      <a:pt x="0" y="528"/>
                    </a:lnTo>
                    <a:lnTo>
                      <a:pt x="0" y="528"/>
                    </a:lnTo>
                    <a:lnTo>
                      <a:pt x="0" y="528"/>
                    </a:lnTo>
                    <a:lnTo>
                      <a:pt x="6" y="528"/>
                    </a:lnTo>
                    <a:lnTo>
                      <a:pt x="6" y="528"/>
                    </a:lnTo>
                    <a:lnTo>
                      <a:pt x="6" y="528"/>
                    </a:lnTo>
                    <a:lnTo>
                      <a:pt x="6" y="528"/>
                    </a:lnTo>
                    <a:lnTo>
                      <a:pt x="6" y="528"/>
                    </a:lnTo>
                    <a:lnTo>
                      <a:pt x="6" y="528"/>
                    </a:lnTo>
                    <a:lnTo>
                      <a:pt x="6" y="528"/>
                    </a:lnTo>
                    <a:lnTo>
                      <a:pt x="6" y="528"/>
                    </a:lnTo>
                    <a:lnTo>
                      <a:pt x="6" y="528"/>
                    </a:lnTo>
                    <a:lnTo>
                      <a:pt x="6" y="528"/>
                    </a:lnTo>
                    <a:lnTo>
                      <a:pt x="6" y="528"/>
                    </a:lnTo>
                    <a:lnTo>
                      <a:pt x="6" y="528"/>
                    </a:lnTo>
                    <a:lnTo>
                      <a:pt x="6" y="528"/>
                    </a:lnTo>
                    <a:lnTo>
                      <a:pt x="6" y="528"/>
                    </a:lnTo>
                    <a:lnTo>
                      <a:pt x="6" y="528"/>
                    </a:lnTo>
                    <a:lnTo>
                      <a:pt x="6" y="528"/>
                    </a:lnTo>
                    <a:lnTo>
                      <a:pt x="6" y="528"/>
                    </a:lnTo>
                    <a:lnTo>
                      <a:pt x="6" y="528"/>
                    </a:lnTo>
                    <a:lnTo>
                      <a:pt x="6" y="528"/>
                    </a:lnTo>
                    <a:lnTo>
                      <a:pt x="6" y="528"/>
                    </a:lnTo>
                    <a:lnTo>
                      <a:pt x="6" y="528"/>
                    </a:lnTo>
                    <a:lnTo>
                      <a:pt x="6" y="528"/>
                    </a:lnTo>
                    <a:lnTo>
                      <a:pt x="6" y="528"/>
                    </a:lnTo>
                    <a:lnTo>
                      <a:pt x="6" y="528"/>
                    </a:lnTo>
                    <a:lnTo>
                      <a:pt x="6" y="528"/>
                    </a:lnTo>
                    <a:lnTo>
                      <a:pt x="6" y="528"/>
                    </a:lnTo>
                    <a:lnTo>
                      <a:pt x="6" y="528"/>
                    </a:lnTo>
                    <a:lnTo>
                      <a:pt x="6" y="534"/>
                    </a:lnTo>
                    <a:lnTo>
                      <a:pt x="6" y="534"/>
                    </a:lnTo>
                    <a:lnTo>
                      <a:pt x="6" y="534"/>
                    </a:lnTo>
                    <a:lnTo>
                      <a:pt x="6" y="534"/>
                    </a:lnTo>
                    <a:lnTo>
                      <a:pt x="6" y="534"/>
                    </a:lnTo>
                    <a:lnTo>
                      <a:pt x="6" y="534"/>
                    </a:lnTo>
                    <a:lnTo>
                      <a:pt x="6" y="534"/>
                    </a:lnTo>
                    <a:lnTo>
                      <a:pt x="6" y="534"/>
                    </a:lnTo>
                    <a:lnTo>
                      <a:pt x="6" y="534"/>
                    </a:lnTo>
                    <a:lnTo>
                      <a:pt x="6" y="534"/>
                    </a:lnTo>
                    <a:lnTo>
                      <a:pt x="6" y="534"/>
                    </a:lnTo>
                    <a:lnTo>
                      <a:pt x="6" y="534"/>
                    </a:lnTo>
                    <a:lnTo>
                      <a:pt x="6" y="540"/>
                    </a:lnTo>
                    <a:lnTo>
                      <a:pt x="6" y="540"/>
                    </a:lnTo>
                    <a:lnTo>
                      <a:pt x="6" y="540"/>
                    </a:lnTo>
                    <a:lnTo>
                      <a:pt x="6" y="540"/>
                    </a:lnTo>
                    <a:lnTo>
                      <a:pt x="6" y="540"/>
                    </a:lnTo>
                    <a:lnTo>
                      <a:pt x="6" y="540"/>
                    </a:lnTo>
                    <a:lnTo>
                      <a:pt x="6" y="540"/>
                    </a:lnTo>
                    <a:lnTo>
                      <a:pt x="6" y="540"/>
                    </a:lnTo>
                    <a:lnTo>
                      <a:pt x="6" y="546"/>
                    </a:lnTo>
                    <a:lnTo>
                      <a:pt x="6" y="546"/>
                    </a:lnTo>
                    <a:lnTo>
                      <a:pt x="6" y="540"/>
                    </a:lnTo>
                    <a:lnTo>
                      <a:pt x="6" y="546"/>
                    </a:lnTo>
                    <a:lnTo>
                      <a:pt x="6" y="546"/>
                    </a:lnTo>
                    <a:lnTo>
                      <a:pt x="12" y="546"/>
                    </a:lnTo>
                    <a:lnTo>
                      <a:pt x="12" y="546"/>
                    </a:lnTo>
                    <a:lnTo>
                      <a:pt x="12" y="546"/>
                    </a:lnTo>
                    <a:lnTo>
                      <a:pt x="12" y="546"/>
                    </a:lnTo>
                    <a:lnTo>
                      <a:pt x="12" y="546"/>
                    </a:lnTo>
                    <a:lnTo>
                      <a:pt x="12" y="546"/>
                    </a:lnTo>
                    <a:lnTo>
                      <a:pt x="12" y="546"/>
                    </a:lnTo>
                    <a:lnTo>
                      <a:pt x="12" y="546"/>
                    </a:lnTo>
                    <a:lnTo>
                      <a:pt x="12" y="552"/>
                    </a:lnTo>
                    <a:lnTo>
                      <a:pt x="12" y="552"/>
                    </a:lnTo>
                    <a:lnTo>
                      <a:pt x="12" y="552"/>
                    </a:lnTo>
                    <a:lnTo>
                      <a:pt x="12" y="552"/>
                    </a:lnTo>
                    <a:lnTo>
                      <a:pt x="12" y="552"/>
                    </a:lnTo>
                    <a:lnTo>
                      <a:pt x="12" y="552"/>
                    </a:lnTo>
                    <a:lnTo>
                      <a:pt x="12" y="552"/>
                    </a:lnTo>
                    <a:lnTo>
                      <a:pt x="12" y="552"/>
                    </a:lnTo>
                    <a:lnTo>
                      <a:pt x="12" y="552"/>
                    </a:lnTo>
                    <a:lnTo>
                      <a:pt x="12" y="552"/>
                    </a:lnTo>
                    <a:lnTo>
                      <a:pt x="12" y="552"/>
                    </a:lnTo>
                    <a:lnTo>
                      <a:pt x="12" y="558"/>
                    </a:lnTo>
                    <a:lnTo>
                      <a:pt x="12" y="558"/>
                    </a:lnTo>
                    <a:lnTo>
                      <a:pt x="12" y="558"/>
                    </a:lnTo>
                    <a:lnTo>
                      <a:pt x="12" y="558"/>
                    </a:lnTo>
                    <a:lnTo>
                      <a:pt x="12" y="558"/>
                    </a:lnTo>
                    <a:lnTo>
                      <a:pt x="12" y="558"/>
                    </a:lnTo>
                    <a:lnTo>
                      <a:pt x="12" y="558"/>
                    </a:lnTo>
                    <a:lnTo>
                      <a:pt x="12" y="558"/>
                    </a:lnTo>
                    <a:lnTo>
                      <a:pt x="12" y="558"/>
                    </a:lnTo>
                    <a:lnTo>
                      <a:pt x="12" y="558"/>
                    </a:lnTo>
                    <a:lnTo>
                      <a:pt x="12" y="558"/>
                    </a:lnTo>
                    <a:lnTo>
                      <a:pt x="12" y="558"/>
                    </a:lnTo>
                    <a:lnTo>
                      <a:pt x="12" y="558"/>
                    </a:lnTo>
                    <a:lnTo>
                      <a:pt x="12" y="564"/>
                    </a:lnTo>
                    <a:lnTo>
                      <a:pt x="12" y="564"/>
                    </a:lnTo>
                    <a:lnTo>
                      <a:pt x="12" y="564"/>
                    </a:lnTo>
                    <a:lnTo>
                      <a:pt x="12" y="564"/>
                    </a:lnTo>
                    <a:lnTo>
                      <a:pt x="12" y="564"/>
                    </a:lnTo>
                    <a:lnTo>
                      <a:pt x="12" y="564"/>
                    </a:lnTo>
                    <a:lnTo>
                      <a:pt x="12" y="564"/>
                    </a:lnTo>
                    <a:lnTo>
                      <a:pt x="12" y="564"/>
                    </a:lnTo>
                    <a:lnTo>
                      <a:pt x="12" y="564"/>
                    </a:lnTo>
                    <a:lnTo>
                      <a:pt x="12" y="564"/>
                    </a:lnTo>
                    <a:lnTo>
                      <a:pt x="12" y="564"/>
                    </a:lnTo>
                    <a:lnTo>
                      <a:pt x="12" y="564"/>
                    </a:lnTo>
                    <a:lnTo>
                      <a:pt x="24" y="564"/>
                    </a:lnTo>
                    <a:lnTo>
                      <a:pt x="24" y="564"/>
                    </a:lnTo>
                    <a:lnTo>
                      <a:pt x="24" y="564"/>
                    </a:lnTo>
                    <a:lnTo>
                      <a:pt x="24" y="564"/>
                    </a:lnTo>
                    <a:lnTo>
                      <a:pt x="24" y="558"/>
                    </a:lnTo>
                    <a:lnTo>
                      <a:pt x="24" y="558"/>
                    </a:lnTo>
                    <a:lnTo>
                      <a:pt x="24" y="558"/>
                    </a:lnTo>
                    <a:lnTo>
                      <a:pt x="24" y="558"/>
                    </a:lnTo>
                    <a:lnTo>
                      <a:pt x="24" y="558"/>
                    </a:lnTo>
                    <a:lnTo>
                      <a:pt x="24" y="558"/>
                    </a:lnTo>
                    <a:lnTo>
                      <a:pt x="24" y="558"/>
                    </a:lnTo>
                    <a:lnTo>
                      <a:pt x="24" y="558"/>
                    </a:lnTo>
                    <a:lnTo>
                      <a:pt x="24" y="558"/>
                    </a:lnTo>
                    <a:lnTo>
                      <a:pt x="24" y="558"/>
                    </a:lnTo>
                    <a:lnTo>
                      <a:pt x="24" y="558"/>
                    </a:lnTo>
                    <a:lnTo>
                      <a:pt x="24" y="558"/>
                    </a:lnTo>
                    <a:lnTo>
                      <a:pt x="24" y="558"/>
                    </a:lnTo>
                    <a:lnTo>
                      <a:pt x="24" y="552"/>
                    </a:lnTo>
                    <a:lnTo>
                      <a:pt x="24" y="552"/>
                    </a:lnTo>
                    <a:lnTo>
                      <a:pt x="24" y="552"/>
                    </a:lnTo>
                    <a:lnTo>
                      <a:pt x="24" y="552"/>
                    </a:lnTo>
                    <a:lnTo>
                      <a:pt x="24" y="552"/>
                    </a:lnTo>
                    <a:lnTo>
                      <a:pt x="24" y="552"/>
                    </a:lnTo>
                    <a:lnTo>
                      <a:pt x="24" y="552"/>
                    </a:lnTo>
                    <a:lnTo>
                      <a:pt x="30" y="552"/>
                    </a:lnTo>
                    <a:lnTo>
                      <a:pt x="30" y="552"/>
                    </a:lnTo>
                    <a:lnTo>
                      <a:pt x="30" y="552"/>
                    </a:lnTo>
                    <a:lnTo>
                      <a:pt x="30" y="552"/>
                    </a:lnTo>
                    <a:lnTo>
                      <a:pt x="30" y="552"/>
                    </a:lnTo>
                    <a:lnTo>
                      <a:pt x="30" y="546"/>
                    </a:lnTo>
                    <a:lnTo>
                      <a:pt x="30" y="546"/>
                    </a:lnTo>
                    <a:lnTo>
                      <a:pt x="30" y="546"/>
                    </a:lnTo>
                    <a:lnTo>
                      <a:pt x="30" y="546"/>
                    </a:lnTo>
                    <a:lnTo>
                      <a:pt x="30" y="546"/>
                    </a:lnTo>
                    <a:lnTo>
                      <a:pt x="30" y="546"/>
                    </a:lnTo>
                    <a:lnTo>
                      <a:pt x="30" y="546"/>
                    </a:lnTo>
                    <a:lnTo>
                      <a:pt x="30" y="546"/>
                    </a:lnTo>
                    <a:lnTo>
                      <a:pt x="30" y="546"/>
                    </a:lnTo>
                    <a:lnTo>
                      <a:pt x="30" y="546"/>
                    </a:lnTo>
                    <a:lnTo>
                      <a:pt x="30" y="546"/>
                    </a:lnTo>
                    <a:lnTo>
                      <a:pt x="30" y="546"/>
                    </a:lnTo>
                    <a:lnTo>
                      <a:pt x="30" y="546"/>
                    </a:lnTo>
                    <a:lnTo>
                      <a:pt x="30" y="540"/>
                    </a:lnTo>
                    <a:lnTo>
                      <a:pt x="30" y="540"/>
                    </a:lnTo>
                    <a:lnTo>
                      <a:pt x="30" y="540"/>
                    </a:lnTo>
                    <a:lnTo>
                      <a:pt x="30" y="540"/>
                    </a:lnTo>
                    <a:lnTo>
                      <a:pt x="30" y="540"/>
                    </a:lnTo>
                    <a:lnTo>
                      <a:pt x="30" y="540"/>
                    </a:lnTo>
                    <a:lnTo>
                      <a:pt x="30" y="540"/>
                    </a:lnTo>
                    <a:lnTo>
                      <a:pt x="30" y="540"/>
                    </a:lnTo>
                    <a:lnTo>
                      <a:pt x="30" y="540"/>
                    </a:lnTo>
                    <a:lnTo>
                      <a:pt x="30" y="540"/>
                    </a:lnTo>
                    <a:lnTo>
                      <a:pt x="30" y="534"/>
                    </a:lnTo>
                    <a:lnTo>
                      <a:pt x="30" y="534"/>
                    </a:lnTo>
                    <a:lnTo>
                      <a:pt x="30" y="534"/>
                    </a:lnTo>
                    <a:lnTo>
                      <a:pt x="30" y="534"/>
                    </a:lnTo>
                    <a:lnTo>
                      <a:pt x="30" y="534"/>
                    </a:lnTo>
                    <a:lnTo>
                      <a:pt x="30" y="534"/>
                    </a:lnTo>
                    <a:lnTo>
                      <a:pt x="30" y="534"/>
                    </a:lnTo>
                    <a:lnTo>
                      <a:pt x="30" y="534"/>
                    </a:lnTo>
                    <a:lnTo>
                      <a:pt x="30" y="534"/>
                    </a:lnTo>
                    <a:lnTo>
                      <a:pt x="30" y="534"/>
                    </a:lnTo>
                    <a:lnTo>
                      <a:pt x="30" y="534"/>
                    </a:lnTo>
                    <a:lnTo>
                      <a:pt x="30" y="534"/>
                    </a:lnTo>
                    <a:lnTo>
                      <a:pt x="30" y="534"/>
                    </a:lnTo>
                    <a:lnTo>
                      <a:pt x="30" y="534"/>
                    </a:lnTo>
                    <a:lnTo>
                      <a:pt x="30" y="534"/>
                    </a:lnTo>
                    <a:lnTo>
                      <a:pt x="30" y="528"/>
                    </a:lnTo>
                    <a:lnTo>
                      <a:pt x="30" y="528"/>
                    </a:lnTo>
                    <a:lnTo>
                      <a:pt x="30" y="528"/>
                    </a:lnTo>
                    <a:lnTo>
                      <a:pt x="30" y="528"/>
                    </a:lnTo>
                    <a:lnTo>
                      <a:pt x="30" y="528"/>
                    </a:lnTo>
                    <a:lnTo>
                      <a:pt x="30" y="528"/>
                    </a:lnTo>
                    <a:lnTo>
                      <a:pt x="30" y="528"/>
                    </a:lnTo>
                    <a:lnTo>
                      <a:pt x="30" y="528"/>
                    </a:lnTo>
                    <a:lnTo>
                      <a:pt x="30" y="528"/>
                    </a:lnTo>
                    <a:lnTo>
                      <a:pt x="30" y="528"/>
                    </a:lnTo>
                    <a:lnTo>
                      <a:pt x="30" y="528"/>
                    </a:lnTo>
                    <a:lnTo>
                      <a:pt x="36" y="528"/>
                    </a:lnTo>
                    <a:lnTo>
                      <a:pt x="36" y="528"/>
                    </a:lnTo>
                    <a:lnTo>
                      <a:pt x="36" y="528"/>
                    </a:lnTo>
                    <a:lnTo>
                      <a:pt x="36" y="528"/>
                    </a:lnTo>
                    <a:lnTo>
                      <a:pt x="36" y="528"/>
                    </a:lnTo>
                    <a:lnTo>
                      <a:pt x="36" y="528"/>
                    </a:lnTo>
                    <a:lnTo>
                      <a:pt x="36" y="528"/>
                    </a:lnTo>
                    <a:lnTo>
                      <a:pt x="36" y="528"/>
                    </a:lnTo>
                    <a:lnTo>
                      <a:pt x="36" y="528"/>
                    </a:lnTo>
                    <a:lnTo>
                      <a:pt x="36" y="534"/>
                    </a:lnTo>
                    <a:lnTo>
                      <a:pt x="36" y="534"/>
                    </a:lnTo>
                    <a:lnTo>
                      <a:pt x="36" y="534"/>
                    </a:lnTo>
                    <a:lnTo>
                      <a:pt x="36" y="534"/>
                    </a:lnTo>
                    <a:lnTo>
                      <a:pt x="36" y="534"/>
                    </a:lnTo>
                    <a:lnTo>
                      <a:pt x="36" y="534"/>
                    </a:lnTo>
                    <a:lnTo>
                      <a:pt x="36" y="534"/>
                    </a:lnTo>
                    <a:lnTo>
                      <a:pt x="36" y="534"/>
                    </a:lnTo>
                    <a:lnTo>
                      <a:pt x="36" y="534"/>
                    </a:lnTo>
                    <a:lnTo>
                      <a:pt x="36" y="534"/>
                    </a:lnTo>
                    <a:lnTo>
                      <a:pt x="36" y="534"/>
                    </a:lnTo>
                    <a:lnTo>
                      <a:pt x="36" y="534"/>
                    </a:lnTo>
                    <a:lnTo>
                      <a:pt x="36" y="534"/>
                    </a:lnTo>
                    <a:lnTo>
                      <a:pt x="36" y="534"/>
                    </a:lnTo>
                    <a:lnTo>
                      <a:pt x="36" y="534"/>
                    </a:lnTo>
                    <a:lnTo>
                      <a:pt x="36" y="534"/>
                    </a:lnTo>
                    <a:lnTo>
                      <a:pt x="36" y="540"/>
                    </a:lnTo>
                    <a:lnTo>
                      <a:pt x="36" y="540"/>
                    </a:lnTo>
                    <a:lnTo>
                      <a:pt x="36" y="540"/>
                    </a:lnTo>
                    <a:lnTo>
                      <a:pt x="36" y="540"/>
                    </a:lnTo>
                    <a:lnTo>
                      <a:pt x="36" y="540"/>
                    </a:lnTo>
                    <a:lnTo>
                      <a:pt x="36" y="540"/>
                    </a:lnTo>
                    <a:lnTo>
                      <a:pt x="36" y="540"/>
                    </a:lnTo>
                    <a:lnTo>
                      <a:pt x="36" y="540"/>
                    </a:lnTo>
                    <a:lnTo>
                      <a:pt x="36" y="540"/>
                    </a:lnTo>
                    <a:lnTo>
                      <a:pt x="36" y="540"/>
                    </a:lnTo>
                    <a:lnTo>
                      <a:pt x="36" y="546"/>
                    </a:lnTo>
                    <a:lnTo>
                      <a:pt x="36" y="546"/>
                    </a:lnTo>
                    <a:lnTo>
                      <a:pt x="36" y="546"/>
                    </a:lnTo>
                    <a:lnTo>
                      <a:pt x="36" y="546"/>
                    </a:lnTo>
                    <a:lnTo>
                      <a:pt x="36" y="546"/>
                    </a:lnTo>
                    <a:lnTo>
                      <a:pt x="36" y="546"/>
                    </a:lnTo>
                    <a:lnTo>
                      <a:pt x="36" y="546"/>
                    </a:lnTo>
                    <a:lnTo>
                      <a:pt x="36" y="546"/>
                    </a:lnTo>
                    <a:lnTo>
                      <a:pt x="36" y="546"/>
                    </a:lnTo>
                    <a:lnTo>
                      <a:pt x="36" y="546"/>
                    </a:lnTo>
                    <a:lnTo>
                      <a:pt x="36" y="546"/>
                    </a:lnTo>
                    <a:lnTo>
                      <a:pt x="36" y="546"/>
                    </a:lnTo>
                    <a:lnTo>
                      <a:pt x="36" y="546"/>
                    </a:lnTo>
                    <a:lnTo>
                      <a:pt x="36" y="552"/>
                    </a:lnTo>
                    <a:lnTo>
                      <a:pt x="36" y="552"/>
                    </a:lnTo>
                    <a:lnTo>
                      <a:pt x="36" y="552"/>
                    </a:lnTo>
                    <a:lnTo>
                      <a:pt x="36" y="552"/>
                    </a:lnTo>
                    <a:lnTo>
                      <a:pt x="36" y="552"/>
                    </a:lnTo>
                    <a:lnTo>
                      <a:pt x="36" y="552"/>
                    </a:lnTo>
                    <a:lnTo>
                      <a:pt x="42" y="552"/>
                    </a:lnTo>
                    <a:lnTo>
                      <a:pt x="42" y="552"/>
                    </a:lnTo>
                    <a:lnTo>
                      <a:pt x="42" y="552"/>
                    </a:lnTo>
                    <a:lnTo>
                      <a:pt x="42" y="552"/>
                    </a:lnTo>
                    <a:lnTo>
                      <a:pt x="42" y="552"/>
                    </a:lnTo>
                    <a:lnTo>
                      <a:pt x="42" y="558"/>
                    </a:lnTo>
                    <a:lnTo>
                      <a:pt x="42" y="558"/>
                    </a:lnTo>
                    <a:lnTo>
                      <a:pt x="42" y="558"/>
                    </a:lnTo>
                    <a:lnTo>
                      <a:pt x="42" y="558"/>
                    </a:lnTo>
                    <a:lnTo>
                      <a:pt x="42" y="558"/>
                    </a:lnTo>
                    <a:lnTo>
                      <a:pt x="42" y="558"/>
                    </a:lnTo>
                    <a:lnTo>
                      <a:pt x="42" y="558"/>
                    </a:lnTo>
                    <a:lnTo>
                      <a:pt x="42" y="558"/>
                    </a:lnTo>
                    <a:lnTo>
                      <a:pt x="42" y="558"/>
                    </a:lnTo>
                    <a:lnTo>
                      <a:pt x="42" y="558"/>
                    </a:lnTo>
                    <a:lnTo>
                      <a:pt x="42" y="558"/>
                    </a:lnTo>
                    <a:lnTo>
                      <a:pt x="42" y="558"/>
                    </a:lnTo>
                    <a:lnTo>
                      <a:pt x="42" y="558"/>
                    </a:lnTo>
                    <a:lnTo>
                      <a:pt x="42" y="558"/>
                    </a:lnTo>
                    <a:lnTo>
                      <a:pt x="42" y="564"/>
                    </a:lnTo>
                    <a:lnTo>
                      <a:pt x="42" y="564"/>
                    </a:lnTo>
                    <a:lnTo>
                      <a:pt x="42" y="564"/>
                    </a:lnTo>
                    <a:lnTo>
                      <a:pt x="42" y="564"/>
                    </a:lnTo>
                    <a:lnTo>
                      <a:pt x="42" y="564"/>
                    </a:lnTo>
                    <a:lnTo>
                      <a:pt x="42" y="564"/>
                    </a:lnTo>
                    <a:lnTo>
                      <a:pt x="42" y="564"/>
                    </a:lnTo>
                    <a:lnTo>
                      <a:pt x="42" y="564"/>
                    </a:lnTo>
                    <a:lnTo>
                      <a:pt x="42" y="564"/>
                    </a:lnTo>
                    <a:lnTo>
                      <a:pt x="42" y="564"/>
                    </a:lnTo>
                    <a:lnTo>
                      <a:pt x="42" y="564"/>
                    </a:lnTo>
                    <a:lnTo>
                      <a:pt x="42" y="564"/>
                    </a:lnTo>
                    <a:lnTo>
                      <a:pt x="42" y="564"/>
                    </a:lnTo>
                    <a:lnTo>
                      <a:pt x="42" y="564"/>
                    </a:lnTo>
                    <a:lnTo>
                      <a:pt x="42" y="564"/>
                    </a:lnTo>
                    <a:lnTo>
                      <a:pt x="42" y="564"/>
                    </a:lnTo>
                    <a:lnTo>
                      <a:pt x="54" y="558"/>
                    </a:lnTo>
                    <a:lnTo>
                      <a:pt x="54" y="558"/>
                    </a:lnTo>
                    <a:lnTo>
                      <a:pt x="54" y="558"/>
                    </a:lnTo>
                    <a:lnTo>
                      <a:pt x="54" y="558"/>
                    </a:lnTo>
                    <a:lnTo>
                      <a:pt x="54" y="558"/>
                    </a:lnTo>
                    <a:lnTo>
                      <a:pt x="54" y="558"/>
                    </a:lnTo>
                    <a:lnTo>
                      <a:pt x="54" y="558"/>
                    </a:lnTo>
                    <a:lnTo>
                      <a:pt x="54" y="558"/>
                    </a:lnTo>
                    <a:lnTo>
                      <a:pt x="54" y="558"/>
                    </a:lnTo>
                    <a:lnTo>
                      <a:pt x="54" y="558"/>
                    </a:lnTo>
                    <a:lnTo>
                      <a:pt x="54" y="558"/>
                    </a:lnTo>
                    <a:lnTo>
                      <a:pt x="54" y="558"/>
                    </a:lnTo>
                    <a:lnTo>
                      <a:pt x="54" y="558"/>
                    </a:lnTo>
                    <a:lnTo>
                      <a:pt x="54" y="552"/>
                    </a:lnTo>
                    <a:lnTo>
                      <a:pt x="54" y="552"/>
                    </a:lnTo>
                    <a:lnTo>
                      <a:pt x="54" y="552"/>
                    </a:lnTo>
                    <a:lnTo>
                      <a:pt x="54" y="552"/>
                    </a:lnTo>
                    <a:lnTo>
                      <a:pt x="54" y="552"/>
                    </a:lnTo>
                    <a:lnTo>
                      <a:pt x="54" y="552"/>
                    </a:lnTo>
                    <a:lnTo>
                      <a:pt x="54" y="552"/>
                    </a:lnTo>
                    <a:lnTo>
                      <a:pt x="54" y="552"/>
                    </a:lnTo>
                    <a:lnTo>
                      <a:pt x="54" y="552"/>
                    </a:lnTo>
                    <a:lnTo>
                      <a:pt x="54" y="552"/>
                    </a:lnTo>
                    <a:lnTo>
                      <a:pt x="54" y="552"/>
                    </a:lnTo>
                    <a:lnTo>
                      <a:pt x="54" y="546"/>
                    </a:lnTo>
                    <a:lnTo>
                      <a:pt x="54" y="546"/>
                    </a:lnTo>
                    <a:lnTo>
                      <a:pt x="54" y="546"/>
                    </a:lnTo>
                    <a:lnTo>
                      <a:pt x="54" y="546"/>
                    </a:lnTo>
                    <a:lnTo>
                      <a:pt x="54" y="546"/>
                    </a:lnTo>
                    <a:lnTo>
                      <a:pt x="54" y="546"/>
                    </a:lnTo>
                    <a:lnTo>
                      <a:pt x="54" y="546"/>
                    </a:lnTo>
                    <a:lnTo>
                      <a:pt x="54" y="546"/>
                    </a:lnTo>
                    <a:lnTo>
                      <a:pt x="54" y="546"/>
                    </a:lnTo>
                    <a:lnTo>
                      <a:pt x="54" y="546"/>
                    </a:lnTo>
                    <a:lnTo>
                      <a:pt x="54" y="546"/>
                    </a:lnTo>
                    <a:lnTo>
                      <a:pt x="60" y="540"/>
                    </a:lnTo>
                    <a:lnTo>
                      <a:pt x="60" y="540"/>
                    </a:lnTo>
                    <a:lnTo>
                      <a:pt x="60" y="546"/>
                    </a:lnTo>
                    <a:lnTo>
                      <a:pt x="60" y="546"/>
                    </a:lnTo>
                    <a:lnTo>
                      <a:pt x="60" y="540"/>
                    </a:lnTo>
                    <a:lnTo>
                      <a:pt x="60" y="540"/>
                    </a:lnTo>
                    <a:lnTo>
                      <a:pt x="60" y="540"/>
                    </a:lnTo>
                    <a:lnTo>
                      <a:pt x="60" y="540"/>
                    </a:lnTo>
                    <a:lnTo>
                      <a:pt x="60" y="540"/>
                    </a:lnTo>
                    <a:lnTo>
                      <a:pt x="60" y="540"/>
                    </a:lnTo>
                    <a:lnTo>
                      <a:pt x="60" y="540"/>
                    </a:lnTo>
                    <a:lnTo>
                      <a:pt x="60" y="540"/>
                    </a:lnTo>
                    <a:lnTo>
                      <a:pt x="60" y="534"/>
                    </a:lnTo>
                    <a:lnTo>
                      <a:pt x="60" y="534"/>
                    </a:lnTo>
                    <a:lnTo>
                      <a:pt x="60" y="534"/>
                    </a:lnTo>
                    <a:lnTo>
                      <a:pt x="60" y="534"/>
                    </a:lnTo>
                    <a:lnTo>
                      <a:pt x="60" y="534"/>
                    </a:lnTo>
                    <a:lnTo>
                      <a:pt x="60" y="534"/>
                    </a:lnTo>
                    <a:lnTo>
                      <a:pt x="60" y="534"/>
                    </a:lnTo>
                    <a:lnTo>
                      <a:pt x="60" y="534"/>
                    </a:lnTo>
                    <a:lnTo>
                      <a:pt x="60" y="534"/>
                    </a:lnTo>
                    <a:lnTo>
                      <a:pt x="60" y="534"/>
                    </a:lnTo>
                    <a:lnTo>
                      <a:pt x="60" y="534"/>
                    </a:lnTo>
                    <a:lnTo>
                      <a:pt x="60" y="528"/>
                    </a:lnTo>
                    <a:lnTo>
                      <a:pt x="60" y="528"/>
                    </a:lnTo>
                    <a:lnTo>
                      <a:pt x="60" y="528"/>
                    </a:lnTo>
                    <a:lnTo>
                      <a:pt x="60" y="528"/>
                    </a:lnTo>
                    <a:lnTo>
                      <a:pt x="60" y="528"/>
                    </a:lnTo>
                    <a:lnTo>
                      <a:pt x="60" y="528"/>
                    </a:lnTo>
                    <a:lnTo>
                      <a:pt x="60" y="528"/>
                    </a:lnTo>
                    <a:lnTo>
                      <a:pt x="60" y="528"/>
                    </a:lnTo>
                    <a:lnTo>
                      <a:pt x="60" y="528"/>
                    </a:lnTo>
                    <a:lnTo>
                      <a:pt x="60" y="528"/>
                    </a:lnTo>
                    <a:lnTo>
                      <a:pt x="60" y="528"/>
                    </a:lnTo>
                    <a:lnTo>
                      <a:pt x="60" y="528"/>
                    </a:lnTo>
                    <a:lnTo>
                      <a:pt x="60" y="528"/>
                    </a:lnTo>
                    <a:lnTo>
                      <a:pt x="60" y="528"/>
                    </a:lnTo>
                    <a:lnTo>
                      <a:pt x="60" y="528"/>
                    </a:lnTo>
                    <a:lnTo>
                      <a:pt x="60" y="528"/>
                    </a:lnTo>
                    <a:lnTo>
                      <a:pt x="60" y="528"/>
                    </a:lnTo>
                    <a:lnTo>
                      <a:pt x="60" y="528"/>
                    </a:lnTo>
                    <a:lnTo>
                      <a:pt x="60" y="528"/>
                    </a:lnTo>
                    <a:lnTo>
                      <a:pt x="60" y="528"/>
                    </a:lnTo>
                    <a:lnTo>
                      <a:pt x="60" y="528"/>
                    </a:lnTo>
                    <a:lnTo>
                      <a:pt x="60" y="528"/>
                    </a:lnTo>
                    <a:lnTo>
                      <a:pt x="60" y="528"/>
                    </a:lnTo>
                    <a:lnTo>
                      <a:pt x="60" y="528"/>
                    </a:lnTo>
                    <a:lnTo>
                      <a:pt x="60" y="528"/>
                    </a:lnTo>
                    <a:lnTo>
                      <a:pt x="60" y="528"/>
                    </a:lnTo>
                    <a:lnTo>
                      <a:pt x="60" y="528"/>
                    </a:lnTo>
                    <a:lnTo>
                      <a:pt x="60" y="528"/>
                    </a:lnTo>
                    <a:lnTo>
                      <a:pt x="60" y="528"/>
                    </a:lnTo>
                    <a:lnTo>
                      <a:pt x="60" y="528"/>
                    </a:lnTo>
                    <a:lnTo>
                      <a:pt x="60" y="528"/>
                    </a:lnTo>
                    <a:lnTo>
                      <a:pt x="66" y="528"/>
                    </a:lnTo>
                    <a:lnTo>
                      <a:pt x="66" y="528"/>
                    </a:lnTo>
                    <a:lnTo>
                      <a:pt x="66" y="528"/>
                    </a:lnTo>
                    <a:lnTo>
                      <a:pt x="66" y="528"/>
                    </a:lnTo>
                    <a:lnTo>
                      <a:pt x="66" y="528"/>
                    </a:lnTo>
                    <a:lnTo>
                      <a:pt x="66" y="528"/>
                    </a:lnTo>
                    <a:lnTo>
                      <a:pt x="66" y="528"/>
                    </a:lnTo>
                    <a:lnTo>
                      <a:pt x="66" y="528"/>
                    </a:lnTo>
                    <a:lnTo>
                      <a:pt x="66" y="534"/>
                    </a:lnTo>
                    <a:lnTo>
                      <a:pt x="66" y="534"/>
                    </a:lnTo>
                    <a:lnTo>
                      <a:pt x="66" y="534"/>
                    </a:lnTo>
                    <a:lnTo>
                      <a:pt x="66" y="534"/>
                    </a:lnTo>
                    <a:lnTo>
                      <a:pt x="66" y="534"/>
                    </a:lnTo>
                    <a:lnTo>
                      <a:pt x="66" y="534"/>
                    </a:lnTo>
                    <a:lnTo>
                      <a:pt x="66" y="534"/>
                    </a:lnTo>
                    <a:lnTo>
                      <a:pt x="66" y="534"/>
                    </a:lnTo>
                    <a:lnTo>
                      <a:pt x="66" y="534"/>
                    </a:lnTo>
                    <a:lnTo>
                      <a:pt x="66" y="534"/>
                    </a:lnTo>
                    <a:lnTo>
                      <a:pt x="66" y="534"/>
                    </a:lnTo>
                    <a:lnTo>
                      <a:pt x="66" y="540"/>
                    </a:lnTo>
                    <a:lnTo>
                      <a:pt x="66" y="540"/>
                    </a:lnTo>
                    <a:lnTo>
                      <a:pt x="66" y="540"/>
                    </a:lnTo>
                    <a:lnTo>
                      <a:pt x="66" y="540"/>
                    </a:lnTo>
                    <a:lnTo>
                      <a:pt x="66" y="540"/>
                    </a:lnTo>
                    <a:lnTo>
                      <a:pt x="66" y="540"/>
                    </a:lnTo>
                    <a:lnTo>
                      <a:pt x="66" y="540"/>
                    </a:lnTo>
                    <a:lnTo>
                      <a:pt x="66" y="540"/>
                    </a:lnTo>
                    <a:lnTo>
                      <a:pt x="66" y="546"/>
                    </a:lnTo>
                    <a:lnTo>
                      <a:pt x="66" y="540"/>
                    </a:lnTo>
                    <a:lnTo>
                      <a:pt x="66" y="540"/>
                    </a:lnTo>
                    <a:lnTo>
                      <a:pt x="66" y="540"/>
                    </a:lnTo>
                    <a:lnTo>
                      <a:pt x="66" y="540"/>
                    </a:lnTo>
                    <a:lnTo>
                      <a:pt x="66" y="546"/>
                    </a:lnTo>
                    <a:lnTo>
                      <a:pt x="66" y="546"/>
                    </a:lnTo>
                    <a:lnTo>
                      <a:pt x="66" y="546"/>
                    </a:lnTo>
                    <a:lnTo>
                      <a:pt x="66" y="546"/>
                    </a:lnTo>
                    <a:lnTo>
                      <a:pt x="66" y="546"/>
                    </a:lnTo>
                    <a:lnTo>
                      <a:pt x="66" y="546"/>
                    </a:lnTo>
                    <a:lnTo>
                      <a:pt x="66" y="546"/>
                    </a:lnTo>
                    <a:lnTo>
                      <a:pt x="66" y="546"/>
                    </a:lnTo>
                    <a:lnTo>
                      <a:pt x="66" y="546"/>
                    </a:lnTo>
                    <a:lnTo>
                      <a:pt x="66" y="546"/>
                    </a:lnTo>
                    <a:lnTo>
                      <a:pt x="66" y="552"/>
                    </a:lnTo>
                    <a:lnTo>
                      <a:pt x="66" y="552"/>
                    </a:lnTo>
                    <a:lnTo>
                      <a:pt x="66" y="552"/>
                    </a:lnTo>
                    <a:lnTo>
                      <a:pt x="66" y="552"/>
                    </a:lnTo>
                    <a:lnTo>
                      <a:pt x="66" y="552"/>
                    </a:lnTo>
                    <a:lnTo>
                      <a:pt x="66" y="552"/>
                    </a:lnTo>
                    <a:lnTo>
                      <a:pt x="66" y="552"/>
                    </a:lnTo>
                    <a:lnTo>
                      <a:pt x="66" y="552"/>
                    </a:lnTo>
                    <a:lnTo>
                      <a:pt x="66" y="552"/>
                    </a:lnTo>
                    <a:lnTo>
                      <a:pt x="66" y="552"/>
                    </a:lnTo>
                    <a:lnTo>
                      <a:pt x="66" y="552"/>
                    </a:lnTo>
                    <a:lnTo>
                      <a:pt x="66" y="552"/>
                    </a:lnTo>
                    <a:lnTo>
                      <a:pt x="72" y="558"/>
                    </a:lnTo>
                    <a:lnTo>
                      <a:pt x="72" y="558"/>
                    </a:lnTo>
                    <a:lnTo>
                      <a:pt x="72" y="558"/>
                    </a:lnTo>
                    <a:lnTo>
                      <a:pt x="72" y="558"/>
                    </a:lnTo>
                    <a:lnTo>
                      <a:pt x="72" y="558"/>
                    </a:lnTo>
                    <a:lnTo>
                      <a:pt x="72" y="558"/>
                    </a:lnTo>
                    <a:lnTo>
                      <a:pt x="72" y="558"/>
                    </a:lnTo>
                    <a:lnTo>
                      <a:pt x="72" y="558"/>
                    </a:lnTo>
                    <a:lnTo>
                      <a:pt x="72" y="558"/>
                    </a:lnTo>
                    <a:lnTo>
                      <a:pt x="72" y="558"/>
                    </a:lnTo>
                    <a:lnTo>
                      <a:pt x="72" y="558"/>
                    </a:lnTo>
                    <a:lnTo>
                      <a:pt x="72" y="558"/>
                    </a:lnTo>
                    <a:lnTo>
                      <a:pt x="72" y="558"/>
                    </a:lnTo>
                    <a:lnTo>
                      <a:pt x="72" y="558"/>
                    </a:lnTo>
                    <a:lnTo>
                      <a:pt x="72" y="564"/>
                    </a:lnTo>
                    <a:lnTo>
                      <a:pt x="72" y="564"/>
                    </a:lnTo>
                    <a:lnTo>
                      <a:pt x="72" y="564"/>
                    </a:lnTo>
                    <a:lnTo>
                      <a:pt x="72" y="564"/>
                    </a:lnTo>
                    <a:lnTo>
                      <a:pt x="72" y="564"/>
                    </a:lnTo>
                    <a:lnTo>
                      <a:pt x="72" y="564"/>
                    </a:lnTo>
                    <a:lnTo>
                      <a:pt x="72" y="564"/>
                    </a:lnTo>
                    <a:lnTo>
                      <a:pt x="72" y="564"/>
                    </a:lnTo>
                    <a:lnTo>
                      <a:pt x="72" y="564"/>
                    </a:lnTo>
                    <a:lnTo>
                      <a:pt x="72" y="564"/>
                    </a:lnTo>
                    <a:lnTo>
                      <a:pt x="84" y="558"/>
                    </a:lnTo>
                    <a:lnTo>
                      <a:pt x="84" y="558"/>
                    </a:lnTo>
                    <a:lnTo>
                      <a:pt x="84" y="558"/>
                    </a:lnTo>
                    <a:lnTo>
                      <a:pt x="84" y="558"/>
                    </a:lnTo>
                    <a:lnTo>
                      <a:pt x="84" y="558"/>
                    </a:lnTo>
                    <a:lnTo>
                      <a:pt x="84" y="558"/>
                    </a:lnTo>
                    <a:lnTo>
                      <a:pt x="84" y="558"/>
                    </a:lnTo>
                    <a:lnTo>
                      <a:pt x="84" y="558"/>
                    </a:lnTo>
                    <a:lnTo>
                      <a:pt x="84" y="558"/>
                    </a:lnTo>
                    <a:lnTo>
                      <a:pt x="84" y="558"/>
                    </a:lnTo>
                    <a:lnTo>
                      <a:pt x="84" y="558"/>
                    </a:lnTo>
                    <a:lnTo>
                      <a:pt x="84" y="558"/>
                    </a:lnTo>
                    <a:lnTo>
                      <a:pt x="84" y="558"/>
                    </a:lnTo>
                    <a:lnTo>
                      <a:pt x="84" y="558"/>
                    </a:lnTo>
                    <a:lnTo>
                      <a:pt x="84" y="552"/>
                    </a:lnTo>
                    <a:lnTo>
                      <a:pt x="84" y="552"/>
                    </a:lnTo>
                    <a:lnTo>
                      <a:pt x="84" y="552"/>
                    </a:lnTo>
                    <a:lnTo>
                      <a:pt x="84" y="552"/>
                    </a:lnTo>
                    <a:lnTo>
                      <a:pt x="84" y="552"/>
                    </a:lnTo>
                    <a:lnTo>
                      <a:pt x="84" y="552"/>
                    </a:lnTo>
                    <a:lnTo>
                      <a:pt x="84" y="552"/>
                    </a:lnTo>
                    <a:lnTo>
                      <a:pt x="84" y="552"/>
                    </a:lnTo>
                    <a:lnTo>
                      <a:pt x="84" y="552"/>
                    </a:lnTo>
                    <a:lnTo>
                      <a:pt x="84" y="552"/>
                    </a:lnTo>
                    <a:lnTo>
                      <a:pt x="84" y="552"/>
                    </a:lnTo>
                    <a:lnTo>
                      <a:pt x="84" y="552"/>
                    </a:lnTo>
                    <a:lnTo>
                      <a:pt x="84" y="546"/>
                    </a:lnTo>
                    <a:lnTo>
                      <a:pt x="84" y="546"/>
                    </a:lnTo>
                    <a:lnTo>
                      <a:pt x="84" y="546"/>
                    </a:lnTo>
                    <a:lnTo>
                      <a:pt x="84" y="546"/>
                    </a:lnTo>
                    <a:lnTo>
                      <a:pt x="84" y="546"/>
                    </a:lnTo>
                    <a:lnTo>
                      <a:pt x="84" y="546"/>
                    </a:lnTo>
                    <a:lnTo>
                      <a:pt x="84" y="546"/>
                    </a:lnTo>
                    <a:lnTo>
                      <a:pt x="84" y="546"/>
                    </a:lnTo>
                    <a:lnTo>
                      <a:pt x="84" y="546"/>
                    </a:lnTo>
                    <a:lnTo>
                      <a:pt x="84" y="546"/>
                    </a:lnTo>
                    <a:lnTo>
                      <a:pt x="84" y="546"/>
                    </a:lnTo>
                    <a:lnTo>
                      <a:pt x="84" y="546"/>
                    </a:lnTo>
                    <a:lnTo>
                      <a:pt x="84" y="546"/>
                    </a:lnTo>
                    <a:lnTo>
                      <a:pt x="84" y="546"/>
                    </a:lnTo>
                    <a:lnTo>
                      <a:pt x="84" y="540"/>
                    </a:lnTo>
                    <a:lnTo>
                      <a:pt x="84" y="540"/>
                    </a:lnTo>
                    <a:lnTo>
                      <a:pt x="84" y="540"/>
                    </a:lnTo>
                    <a:lnTo>
                      <a:pt x="84" y="540"/>
                    </a:lnTo>
                    <a:lnTo>
                      <a:pt x="84" y="540"/>
                    </a:lnTo>
                    <a:lnTo>
                      <a:pt x="84" y="540"/>
                    </a:lnTo>
                    <a:lnTo>
                      <a:pt x="84" y="540"/>
                    </a:lnTo>
                    <a:lnTo>
                      <a:pt x="90" y="540"/>
                    </a:lnTo>
                    <a:lnTo>
                      <a:pt x="90" y="540"/>
                    </a:lnTo>
                    <a:lnTo>
                      <a:pt x="90" y="534"/>
                    </a:lnTo>
                    <a:lnTo>
                      <a:pt x="90" y="534"/>
                    </a:lnTo>
                    <a:lnTo>
                      <a:pt x="90" y="534"/>
                    </a:lnTo>
                    <a:lnTo>
                      <a:pt x="90" y="534"/>
                    </a:lnTo>
                    <a:lnTo>
                      <a:pt x="90" y="534"/>
                    </a:lnTo>
                    <a:lnTo>
                      <a:pt x="90" y="534"/>
                    </a:lnTo>
                    <a:lnTo>
                      <a:pt x="90" y="534"/>
                    </a:lnTo>
                    <a:lnTo>
                      <a:pt x="90" y="534"/>
                    </a:lnTo>
                    <a:lnTo>
                      <a:pt x="90" y="534"/>
                    </a:lnTo>
                    <a:lnTo>
                      <a:pt x="90" y="534"/>
                    </a:lnTo>
                    <a:lnTo>
                      <a:pt x="90" y="534"/>
                    </a:lnTo>
                    <a:lnTo>
                      <a:pt x="90" y="534"/>
                    </a:lnTo>
                    <a:lnTo>
                      <a:pt x="90" y="534"/>
                    </a:lnTo>
                    <a:lnTo>
                      <a:pt x="90" y="534"/>
                    </a:lnTo>
                    <a:lnTo>
                      <a:pt x="90" y="528"/>
                    </a:lnTo>
                    <a:lnTo>
                      <a:pt x="90" y="528"/>
                    </a:lnTo>
                    <a:lnTo>
                      <a:pt x="90" y="528"/>
                    </a:lnTo>
                    <a:lnTo>
                      <a:pt x="90" y="528"/>
                    </a:lnTo>
                    <a:lnTo>
                      <a:pt x="90" y="528"/>
                    </a:lnTo>
                    <a:lnTo>
                      <a:pt x="90" y="528"/>
                    </a:lnTo>
                    <a:lnTo>
                      <a:pt x="90" y="528"/>
                    </a:lnTo>
                    <a:lnTo>
                      <a:pt x="90" y="528"/>
                    </a:lnTo>
                    <a:lnTo>
                      <a:pt x="90" y="528"/>
                    </a:lnTo>
                    <a:lnTo>
                      <a:pt x="90" y="528"/>
                    </a:lnTo>
                    <a:lnTo>
                      <a:pt x="90" y="528"/>
                    </a:lnTo>
                    <a:lnTo>
                      <a:pt x="90" y="528"/>
                    </a:lnTo>
                    <a:lnTo>
                      <a:pt x="90" y="528"/>
                    </a:lnTo>
                    <a:lnTo>
                      <a:pt x="90" y="528"/>
                    </a:lnTo>
                    <a:lnTo>
                      <a:pt x="90" y="528"/>
                    </a:lnTo>
                    <a:lnTo>
                      <a:pt x="90" y="528"/>
                    </a:lnTo>
                    <a:lnTo>
                      <a:pt x="90" y="528"/>
                    </a:lnTo>
                    <a:lnTo>
                      <a:pt x="90" y="528"/>
                    </a:lnTo>
                    <a:lnTo>
                      <a:pt x="90" y="528"/>
                    </a:lnTo>
                    <a:lnTo>
                      <a:pt x="90" y="528"/>
                    </a:lnTo>
                    <a:lnTo>
                      <a:pt x="90" y="528"/>
                    </a:lnTo>
                    <a:lnTo>
                      <a:pt x="90" y="528"/>
                    </a:lnTo>
                    <a:lnTo>
                      <a:pt x="90" y="528"/>
                    </a:lnTo>
                    <a:lnTo>
                      <a:pt x="90" y="528"/>
                    </a:lnTo>
                    <a:lnTo>
                      <a:pt x="90" y="528"/>
                    </a:lnTo>
                    <a:lnTo>
                      <a:pt x="90" y="528"/>
                    </a:lnTo>
                    <a:lnTo>
                      <a:pt x="90" y="528"/>
                    </a:lnTo>
                    <a:lnTo>
                      <a:pt x="90" y="534"/>
                    </a:lnTo>
                    <a:lnTo>
                      <a:pt x="90" y="534"/>
                    </a:lnTo>
                    <a:lnTo>
                      <a:pt x="90" y="534"/>
                    </a:lnTo>
                    <a:lnTo>
                      <a:pt x="90" y="534"/>
                    </a:lnTo>
                    <a:lnTo>
                      <a:pt x="90" y="534"/>
                    </a:lnTo>
                    <a:lnTo>
                      <a:pt x="90" y="534"/>
                    </a:lnTo>
                    <a:lnTo>
                      <a:pt x="90" y="534"/>
                    </a:lnTo>
                    <a:lnTo>
                      <a:pt x="90" y="534"/>
                    </a:lnTo>
                    <a:lnTo>
                      <a:pt x="90" y="534"/>
                    </a:lnTo>
                    <a:lnTo>
                      <a:pt x="96" y="534"/>
                    </a:lnTo>
                    <a:lnTo>
                      <a:pt x="96" y="534"/>
                    </a:lnTo>
                    <a:lnTo>
                      <a:pt x="96" y="534"/>
                    </a:lnTo>
                    <a:lnTo>
                      <a:pt x="96" y="534"/>
                    </a:lnTo>
                    <a:lnTo>
                      <a:pt x="96" y="534"/>
                    </a:lnTo>
                    <a:lnTo>
                      <a:pt x="96" y="540"/>
                    </a:lnTo>
                    <a:lnTo>
                      <a:pt x="96" y="540"/>
                    </a:lnTo>
                    <a:lnTo>
                      <a:pt x="96" y="540"/>
                    </a:lnTo>
                    <a:lnTo>
                      <a:pt x="96" y="540"/>
                    </a:lnTo>
                    <a:lnTo>
                      <a:pt x="96" y="540"/>
                    </a:lnTo>
                    <a:lnTo>
                      <a:pt x="96" y="540"/>
                    </a:lnTo>
                    <a:lnTo>
                      <a:pt x="96" y="540"/>
                    </a:lnTo>
                    <a:lnTo>
                      <a:pt x="96" y="540"/>
                    </a:lnTo>
                    <a:lnTo>
                      <a:pt x="96" y="540"/>
                    </a:lnTo>
                    <a:lnTo>
                      <a:pt x="96" y="546"/>
                    </a:lnTo>
                    <a:lnTo>
                      <a:pt x="96" y="546"/>
                    </a:lnTo>
                    <a:lnTo>
                      <a:pt x="96" y="546"/>
                    </a:lnTo>
                    <a:lnTo>
                      <a:pt x="96" y="546"/>
                    </a:lnTo>
                    <a:lnTo>
                      <a:pt x="96" y="546"/>
                    </a:lnTo>
                    <a:lnTo>
                      <a:pt x="96" y="546"/>
                    </a:lnTo>
                    <a:lnTo>
                      <a:pt x="96" y="546"/>
                    </a:lnTo>
                    <a:lnTo>
                      <a:pt x="96" y="546"/>
                    </a:lnTo>
                    <a:lnTo>
                      <a:pt x="96" y="546"/>
                    </a:lnTo>
                    <a:lnTo>
                      <a:pt x="96" y="546"/>
                    </a:lnTo>
                    <a:lnTo>
                      <a:pt x="96" y="546"/>
                    </a:lnTo>
                    <a:lnTo>
                      <a:pt x="96" y="546"/>
                    </a:lnTo>
                    <a:lnTo>
                      <a:pt x="96" y="546"/>
                    </a:lnTo>
                    <a:lnTo>
                      <a:pt x="96" y="552"/>
                    </a:lnTo>
                    <a:lnTo>
                      <a:pt x="96" y="552"/>
                    </a:lnTo>
                    <a:lnTo>
                      <a:pt x="96" y="552"/>
                    </a:lnTo>
                    <a:lnTo>
                      <a:pt x="96" y="552"/>
                    </a:lnTo>
                    <a:lnTo>
                      <a:pt x="96" y="552"/>
                    </a:lnTo>
                    <a:lnTo>
                      <a:pt x="96" y="552"/>
                    </a:lnTo>
                    <a:lnTo>
                      <a:pt x="96" y="552"/>
                    </a:lnTo>
                    <a:lnTo>
                      <a:pt x="96" y="552"/>
                    </a:lnTo>
                    <a:lnTo>
                      <a:pt x="96" y="552"/>
                    </a:lnTo>
                    <a:lnTo>
                      <a:pt x="96" y="552"/>
                    </a:lnTo>
                    <a:lnTo>
                      <a:pt x="96" y="552"/>
                    </a:lnTo>
                    <a:lnTo>
                      <a:pt x="96" y="558"/>
                    </a:lnTo>
                    <a:lnTo>
                      <a:pt x="96" y="558"/>
                    </a:lnTo>
                    <a:lnTo>
                      <a:pt x="96" y="558"/>
                    </a:lnTo>
                    <a:lnTo>
                      <a:pt x="96" y="558"/>
                    </a:lnTo>
                    <a:lnTo>
                      <a:pt x="96" y="558"/>
                    </a:lnTo>
                    <a:lnTo>
                      <a:pt x="96" y="558"/>
                    </a:lnTo>
                    <a:lnTo>
                      <a:pt x="96" y="558"/>
                    </a:lnTo>
                    <a:lnTo>
                      <a:pt x="96" y="558"/>
                    </a:lnTo>
                    <a:lnTo>
                      <a:pt x="96" y="558"/>
                    </a:lnTo>
                    <a:lnTo>
                      <a:pt x="96" y="558"/>
                    </a:lnTo>
                    <a:lnTo>
                      <a:pt x="96" y="558"/>
                    </a:lnTo>
                    <a:lnTo>
                      <a:pt x="96" y="558"/>
                    </a:lnTo>
                    <a:lnTo>
                      <a:pt x="96" y="558"/>
                    </a:lnTo>
                    <a:lnTo>
                      <a:pt x="96" y="564"/>
                    </a:lnTo>
                    <a:lnTo>
                      <a:pt x="96" y="564"/>
                    </a:lnTo>
                    <a:lnTo>
                      <a:pt x="96" y="564"/>
                    </a:lnTo>
                    <a:lnTo>
                      <a:pt x="102" y="564"/>
                    </a:lnTo>
                    <a:lnTo>
                      <a:pt x="102" y="564"/>
                    </a:lnTo>
                    <a:lnTo>
                      <a:pt x="102" y="564"/>
                    </a:lnTo>
                    <a:lnTo>
                      <a:pt x="102" y="564"/>
                    </a:lnTo>
                    <a:lnTo>
                      <a:pt x="102" y="564"/>
                    </a:lnTo>
                    <a:lnTo>
                      <a:pt x="102" y="564"/>
                    </a:lnTo>
                    <a:lnTo>
                      <a:pt x="102" y="564"/>
                    </a:lnTo>
                    <a:lnTo>
                      <a:pt x="102" y="564"/>
                    </a:lnTo>
                    <a:lnTo>
                      <a:pt x="102" y="564"/>
                    </a:lnTo>
                    <a:lnTo>
                      <a:pt x="102" y="564"/>
                    </a:lnTo>
                    <a:lnTo>
                      <a:pt x="102" y="564"/>
                    </a:lnTo>
                    <a:lnTo>
                      <a:pt x="102" y="564"/>
                    </a:lnTo>
                    <a:lnTo>
                      <a:pt x="102" y="564"/>
                    </a:lnTo>
                    <a:lnTo>
                      <a:pt x="102" y="564"/>
                    </a:lnTo>
                    <a:lnTo>
                      <a:pt x="114" y="564"/>
                    </a:lnTo>
                    <a:lnTo>
                      <a:pt x="114" y="564"/>
                    </a:lnTo>
                    <a:lnTo>
                      <a:pt x="114" y="564"/>
                    </a:lnTo>
                    <a:lnTo>
                      <a:pt x="114" y="564"/>
                    </a:lnTo>
                    <a:lnTo>
                      <a:pt x="114" y="564"/>
                    </a:lnTo>
                    <a:lnTo>
                      <a:pt x="114" y="558"/>
                    </a:lnTo>
                    <a:lnTo>
                      <a:pt x="114" y="558"/>
                    </a:lnTo>
                    <a:lnTo>
                      <a:pt x="114" y="558"/>
                    </a:lnTo>
                    <a:lnTo>
                      <a:pt x="114" y="558"/>
                    </a:lnTo>
                    <a:lnTo>
                      <a:pt x="114" y="558"/>
                    </a:lnTo>
                    <a:lnTo>
                      <a:pt x="114" y="558"/>
                    </a:lnTo>
                    <a:lnTo>
                      <a:pt x="114" y="558"/>
                    </a:lnTo>
                    <a:lnTo>
                      <a:pt x="114" y="558"/>
                    </a:lnTo>
                    <a:lnTo>
                      <a:pt x="114" y="558"/>
                    </a:lnTo>
                    <a:lnTo>
                      <a:pt x="114" y="558"/>
                    </a:lnTo>
                    <a:lnTo>
                      <a:pt x="114" y="558"/>
                    </a:lnTo>
                    <a:lnTo>
                      <a:pt x="114" y="558"/>
                    </a:lnTo>
                    <a:lnTo>
                      <a:pt x="114" y="558"/>
                    </a:lnTo>
                    <a:lnTo>
                      <a:pt x="114" y="558"/>
                    </a:lnTo>
                    <a:lnTo>
                      <a:pt x="114" y="552"/>
                    </a:lnTo>
                    <a:lnTo>
                      <a:pt x="114" y="552"/>
                    </a:lnTo>
                    <a:lnTo>
                      <a:pt x="114" y="552"/>
                    </a:lnTo>
                    <a:lnTo>
                      <a:pt x="114" y="552"/>
                    </a:lnTo>
                    <a:lnTo>
                      <a:pt x="114" y="552"/>
                    </a:lnTo>
                    <a:lnTo>
                      <a:pt x="114" y="552"/>
                    </a:lnTo>
                    <a:lnTo>
                      <a:pt x="114" y="552"/>
                    </a:lnTo>
                    <a:lnTo>
                      <a:pt x="114" y="552"/>
                    </a:lnTo>
                    <a:lnTo>
                      <a:pt x="114" y="552"/>
                    </a:lnTo>
                    <a:lnTo>
                      <a:pt x="114" y="552"/>
                    </a:lnTo>
                    <a:lnTo>
                      <a:pt x="114" y="552"/>
                    </a:lnTo>
                    <a:lnTo>
                      <a:pt x="114" y="546"/>
                    </a:lnTo>
                    <a:lnTo>
                      <a:pt x="114" y="546"/>
                    </a:lnTo>
                    <a:lnTo>
                      <a:pt x="114" y="546"/>
                    </a:lnTo>
                    <a:lnTo>
                      <a:pt x="114" y="546"/>
                    </a:lnTo>
                    <a:lnTo>
                      <a:pt x="114" y="546"/>
                    </a:lnTo>
                    <a:lnTo>
                      <a:pt x="114" y="546"/>
                    </a:lnTo>
                    <a:lnTo>
                      <a:pt x="114" y="546"/>
                    </a:lnTo>
                    <a:lnTo>
                      <a:pt x="114" y="546"/>
                    </a:lnTo>
                    <a:lnTo>
                      <a:pt x="114" y="546"/>
                    </a:lnTo>
                    <a:lnTo>
                      <a:pt x="114" y="546"/>
                    </a:lnTo>
                    <a:lnTo>
                      <a:pt x="114" y="546"/>
                    </a:lnTo>
                    <a:lnTo>
                      <a:pt x="114" y="546"/>
                    </a:lnTo>
                    <a:lnTo>
                      <a:pt x="114" y="546"/>
                    </a:lnTo>
                    <a:lnTo>
                      <a:pt x="114" y="540"/>
                    </a:lnTo>
                    <a:lnTo>
                      <a:pt x="114" y="540"/>
                    </a:lnTo>
                    <a:lnTo>
                      <a:pt x="114" y="540"/>
                    </a:lnTo>
                    <a:lnTo>
                      <a:pt x="114" y="540"/>
                    </a:lnTo>
                    <a:lnTo>
                      <a:pt x="114" y="540"/>
                    </a:lnTo>
                    <a:lnTo>
                      <a:pt x="114" y="540"/>
                    </a:lnTo>
                    <a:lnTo>
                      <a:pt x="114" y="540"/>
                    </a:lnTo>
                    <a:lnTo>
                      <a:pt x="114" y="540"/>
                    </a:lnTo>
                    <a:lnTo>
                      <a:pt x="114" y="540"/>
                    </a:lnTo>
                    <a:lnTo>
                      <a:pt x="114" y="540"/>
                    </a:lnTo>
                    <a:lnTo>
                      <a:pt x="114" y="534"/>
                    </a:lnTo>
                    <a:lnTo>
                      <a:pt x="114" y="534"/>
                    </a:lnTo>
                    <a:lnTo>
                      <a:pt x="114" y="534"/>
                    </a:lnTo>
                    <a:lnTo>
                      <a:pt x="114" y="534"/>
                    </a:lnTo>
                    <a:lnTo>
                      <a:pt x="120" y="534"/>
                    </a:lnTo>
                    <a:lnTo>
                      <a:pt x="120" y="534"/>
                    </a:lnTo>
                    <a:lnTo>
                      <a:pt x="120" y="534"/>
                    </a:lnTo>
                    <a:lnTo>
                      <a:pt x="120" y="534"/>
                    </a:lnTo>
                    <a:lnTo>
                      <a:pt x="120" y="534"/>
                    </a:lnTo>
                    <a:lnTo>
                      <a:pt x="120" y="534"/>
                    </a:lnTo>
                    <a:lnTo>
                      <a:pt x="120" y="534"/>
                    </a:lnTo>
                    <a:lnTo>
                      <a:pt x="120" y="534"/>
                    </a:lnTo>
                    <a:lnTo>
                      <a:pt x="120" y="534"/>
                    </a:lnTo>
                    <a:lnTo>
                      <a:pt x="120" y="534"/>
                    </a:lnTo>
                    <a:lnTo>
                      <a:pt x="120" y="534"/>
                    </a:lnTo>
                    <a:lnTo>
                      <a:pt x="120" y="534"/>
                    </a:lnTo>
                    <a:lnTo>
                      <a:pt x="120" y="534"/>
                    </a:lnTo>
                    <a:lnTo>
                      <a:pt x="120" y="528"/>
                    </a:lnTo>
                    <a:lnTo>
                      <a:pt x="120" y="528"/>
                    </a:lnTo>
                    <a:lnTo>
                      <a:pt x="120" y="528"/>
                    </a:lnTo>
                    <a:lnTo>
                      <a:pt x="120" y="528"/>
                    </a:lnTo>
                    <a:lnTo>
                      <a:pt x="120" y="528"/>
                    </a:lnTo>
                    <a:lnTo>
                      <a:pt x="120" y="528"/>
                    </a:lnTo>
                    <a:lnTo>
                      <a:pt x="120" y="528"/>
                    </a:lnTo>
                    <a:lnTo>
                      <a:pt x="120" y="528"/>
                    </a:lnTo>
                    <a:lnTo>
                      <a:pt x="120" y="528"/>
                    </a:lnTo>
                    <a:lnTo>
                      <a:pt x="120" y="528"/>
                    </a:lnTo>
                    <a:lnTo>
                      <a:pt x="120" y="528"/>
                    </a:lnTo>
                    <a:lnTo>
                      <a:pt x="120" y="528"/>
                    </a:lnTo>
                    <a:lnTo>
                      <a:pt x="120" y="528"/>
                    </a:lnTo>
                    <a:lnTo>
                      <a:pt x="120" y="528"/>
                    </a:lnTo>
                    <a:lnTo>
                      <a:pt x="120" y="528"/>
                    </a:lnTo>
                    <a:lnTo>
                      <a:pt x="120" y="528"/>
                    </a:lnTo>
                    <a:lnTo>
                      <a:pt x="120" y="534"/>
                    </a:lnTo>
                    <a:lnTo>
                      <a:pt x="120" y="534"/>
                    </a:lnTo>
                    <a:lnTo>
                      <a:pt x="120" y="534"/>
                    </a:lnTo>
                    <a:lnTo>
                      <a:pt x="120" y="534"/>
                    </a:lnTo>
                    <a:lnTo>
                      <a:pt x="120" y="534"/>
                    </a:lnTo>
                    <a:lnTo>
                      <a:pt x="120" y="534"/>
                    </a:lnTo>
                    <a:lnTo>
                      <a:pt x="120" y="534"/>
                    </a:lnTo>
                    <a:lnTo>
                      <a:pt x="120" y="534"/>
                    </a:lnTo>
                    <a:lnTo>
                      <a:pt x="120" y="534"/>
                    </a:lnTo>
                    <a:lnTo>
                      <a:pt x="120" y="534"/>
                    </a:lnTo>
                    <a:lnTo>
                      <a:pt x="120" y="534"/>
                    </a:lnTo>
                    <a:lnTo>
                      <a:pt x="120" y="534"/>
                    </a:lnTo>
                    <a:lnTo>
                      <a:pt x="120" y="534"/>
                    </a:lnTo>
                    <a:lnTo>
                      <a:pt x="120" y="534"/>
                    </a:lnTo>
                    <a:lnTo>
                      <a:pt x="120" y="534"/>
                    </a:lnTo>
                    <a:lnTo>
                      <a:pt x="120" y="534"/>
                    </a:lnTo>
                    <a:lnTo>
                      <a:pt x="120" y="534"/>
                    </a:lnTo>
                    <a:lnTo>
                      <a:pt x="120" y="540"/>
                    </a:lnTo>
                    <a:lnTo>
                      <a:pt x="120" y="540"/>
                    </a:lnTo>
                    <a:lnTo>
                      <a:pt x="120" y="540"/>
                    </a:lnTo>
                    <a:lnTo>
                      <a:pt x="120" y="540"/>
                    </a:lnTo>
                    <a:lnTo>
                      <a:pt x="120" y="540"/>
                    </a:lnTo>
                    <a:lnTo>
                      <a:pt x="120" y="540"/>
                    </a:lnTo>
                    <a:lnTo>
                      <a:pt x="120" y="540"/>
                    </a:lnTo>
                    <a:lnTo>
                      <a:pt x="126" y="540"/>
                    </a:lnTo>
                    <a:lnTo>
                      <a:pt x="126" y="540"/>
                    </a:lnTo>
                    <a:lnTo>
                      <a:pt x="126" y="546"/>
                    </a:lnTo>
                    <a:lnTo>
                      <a:pt x="126" y="546"/>
                    </a:lnTo>
                    <a:lnTo>
                      <a:pt x="126" y="546"/>
                    </a:lnTo>
                    <a:lnTo>
                      <a:pt x="126" y="546"/>
                    </a:lnTo>
                    <a:lnTo>
                      <a:pt x="126" y="546"/>
                    </a:lnTo>
                    <a:lnTo>
                      <a:pt x="126" y="546"/>
                    </a:lnTo>
                    <a:lnTo>
                      <a:pt x="126" y="546"/>
                    </a:lnTo>
                    <a:lnTo>
                      <a:pt x="126" y="546"/>
                    </a:lnTo>
                    <a:lnTo>
                      <a:pt x="126" y="546"/>
                    </a:lnTo>
                    <a:lnTo>
                      <a:pt x="126" y="546"/>
                    </a:lnTo>
                    <a:lnTo>
                      <a:pt x="126" y="546"/>
                    </a:lnTo>
                    <a:lnTo>
                      <a:pt x="126" y="546"/>
                    </a:lnTo>
                    <a:lnTo>
                      <a:pt x="126" y="546"/>
                    </a:lnTo>
                    <a:lnTo>
                      <a:pt x="126" y="546"/>
                    </a:lnTo>
                    <a:lnTo>
                      <a:pt x="126" y="552"/>
                    </a:lnTo>
                    <a:lnTo>
                      <a:pt x="126" y="552"/>
                    </a:lnTo>
                    <a:lnTo>
                      <a:pt x="126" y="552"/>
                    </a:lnTo>
                    <a:lnTo>
                      <a:pt x="126" y="552"/>
                    </a:lnTo>
                    <a:lnTo>
                      <a:pt x="126" y="552"/>
                    </a:lnTo>
                    <a:lnTo>
                      <a:pt x="126" y="552"/>
                    </a:lnTo>
                    <a:lnTo>
                      <a:pt x="126" y="552"/>
                    </a:lnTo>
                    <a:lnTo>
                      <a:pt x="126" y="552"/>
                    </a:lnTo>
                    <a:lnTo>
                      <a:pt x="126" y="552"/>
                    </a:lnTo>
                    <a:lnTo>
                      <a:pt x="126" y="552"/>
                    </a:lnTo>
                    <a:lnTo>
                      <a:pt x="126" y="552"/>
                    </a:lnTo>
                    <a:lnTo>
                      <a:pt x="126" y="558"/>
                    </a:lnTo>
                    <a:lnTo>
                      <a:pt x="126" y="558"/>
                    </a:lnTo>
                    <a:lnTo>
                      <a:pt x="126" y="558"/>
                    </a:lnTo>
                    <a:lnTo>
                      <a:pt x="126" y="558"/>
                    </a:lnTo>
                    <a:lnTo>
                      <a:pt x="126" y="558"/>
                    </a:lnTo>
                    <a:lnTo>
                      <a:pt x="126" y="558"/>
                    </a:lnTo>
                    <a:lnTo>
                      <a:pt x="126" y="558"/>
                    </a:lnTo>
                    <a:lnTo>
                      <a:pt x="126" y="558"/>
                    </a:lnTo>
                    <a:lnTo>
                      <a:pt x="126" y="558"/>
                    </a:lnTo>
                    <a:lnTo>
                      <a:pt x="126" y="558"/>
                    </a:lnTo>
                    <a:lnTo>
                      <a:pt x="126" y="558"/>
                    </a:lnTo>
                    <a:lnTo>
                      <a:pt x="126" y="558"/>
                    </a:lnTo>
                    <a:lnTo>
                      <a:pt x="126" y="558"/>
                    </a:lnTo>
                    <a:lnTo>
                      <a:pt x="126" y="558"/>
                    </a:lnTo>
                    <a:lnTo>
                      <a:pt x="126" y="564"/>
                    </a:lnTo>
                    <a:lnTo>
                      <a:pt x="126" y="564"/>
                    </a:lnTo>
                    <a:lnTo>
                      <a:pt x="126" y="564"/>
                    </a:lnTo>
                    <a:lnTo>
                      <a:pt x="126" y="564"/>
                    </a:lnTo>
                    <a:lnTo>
                      <a:pt x="126" y="564"/>
                    </a:lnTo>
                    <a:lnTo>
                      <a:pt x="126" y="564"/>
                    </a:lnTo>
                    <a:lnTo>
                      <a:pt x="126" y="564"/>
                    </a:lnTo>
                    <a:lnTo>
                      <a:pt x="126" y="564"/>
                    </a:lnTo>
                    <a:lnTo>
                      <a:pt x="126" y="564"/>
                    </a:lnTo>
                    <a:lnTo>
                      <a:pt x="126" y="564"/>
                    </a:lnTo>
                    <a:lnTo>
                      <a:pt x="126" y="564"/>
                    </a:lnTo>
                    <a:lnTo>
                      <a:pt x="126" y="564"/>
                    </a:lnTo>
                    <a:lnTo>
                      <a:pt x="126" y="564"/>
                    </a:lnTo>
                    <a:lnTo>
                      <a:pt x="132" y="564"/>
                    </a:lnTo>
                    <a:lnTo>
                      <a:pt x="132" y="564"/>
                    </a:lnTo>
                    <a:lnTo>
                      <a:pt x="132" y="564"/>
                    </a:lnTo>
                    <a:lnTo>
                      <a:pt x="138" y="558"/>
                    </a:lnTo>
                    <a:lnTo>
                      <a:pt x="138" y="558"/>
                    </a:lnTo>
                    <a:lnTo>
                      <a:pt x="138" y="558"/>
                    </a:lnTo>
                    <a:lnTo>
                      <a:pt x="138" y="558"/>
                    </a:lnTo>
                    <a:lnTo>
                      <a:pt x="138" y="558"/>
                    </a:lnTo>
                    <a:lnTo>
                      <a:pt x="138" y="558"/>
                    </a:lnTo>
                    <a:lnTo>
                      <a:pt x="138" y="558"/>
                    </a:lnTo>
                    <a:lnTo>
                      <a:pt x="138" y="558"/>
                    </a:lnTo>
                    <a:lnTo>
                      <a:pt x="138" y="558"/>
                    </a:lnTo>
                    <a:lnTo>
                      <a:pt x="138" y="558"/>
                    </a:lnTo>
                    <a:lnTo>
                      <a:pt x="138" y="558"/>
                    </a:lnTo>
                    <a:lnTo>
                      <a:pt x="138" y="558"/>
                    </a:lnTo>
                    <a:lnTo>
                      <a:pt x="138" y="558"/>
                    </a:lnTo>
                    <a:lnTo>
                      <a:pt x="144" y="552"/>
                    </a:lnTo>
                    <a:lnTo>
                      <a:pt x="144" y="552"/>
                    </a:lnTo>
                    <a:lnTo>
                      <a:pt x="144" y="552"/>
                    </a:lnTo>
                    <a:lnTo>
                      <a:pt x="144" y="552"/>
                    </a:lnTo>
                    <a:lnTo>
                      <a:pt x="144" y="552"/>
                    </a:lnTo>
                    <a:lnTo>
                      <a:pt x="144" y="552"/>
                    </a:lnTo>
                    <a:lnTo>
                      <a:pt x="144" y="552"/>
                    </a:lnTo>
                    <a:lnTo>
                      <a:pt x="144" y="552"/>
                    </a:lnTo>
                    <a:lnTo>
                      <a:pt x="144" y="552"/>
                    </a:lnTo>
                    <a:lnTo>
                      <a:pt x="144" y="552"/>
                    </a:lnTo>
                    <a:lnTo>
                      <a:pt x="144" y="552"/>
                    </a:lnTo>
                    <a:lnTo>
                      <a:pt x="144" y="552"/>
                    </a:lnTo>
                    <a:lnTo>
                      <a:pt x="144" y="546"/>
                    </a:lnTo>
                    <a:lnTo>
                      <a:pt x="144" y="546"/>
                    </a:lnTo>
                    <a:lnTo>
                      <a:pt x="144" y="546"/>
                    </a:lnTo>
                    <a:lnTo>
                      <a:pt x="144" y="546"/>
                    </a:lnTo>
                    <a:lnTo>
                      <a:pt x="144" y="546"/>
                    </a:lnTo>
                    <a:lnTo>
                      <a:pt x="144" y="546"/>
                    </a:lnTo>
                    <a:lnTo>
                      <a:pt x="144" y="546"/>
                    </a:lnTo>
                    <a:lnTo>
                      <a:pt x="144" y="546"/>
                    </a:lnTo>
                    <a:lnTo>
                      <a:pt x="144" y="546"/>
                    </a:lnTo>
                    <a:lnTo>
                      <a:pt x="144" y="546"/>
                    </a:lnTo>
                    <a:lnTo>
                      <a:pt x="144" y="540"/>
                    </a:lnTo>
                    <a:lnTo>
                      <a:pt x="144" y="540"/>
                    </a:lnTo>
                    <a:lnTo>
                      <a:pt x="144" y="546"/>
                    </a:lnTo>
                    <a:lnTo>
                      <a:pt x="144" y="546"/>
                    </a:lnTo>
                    <a:lnTo>
                      <a:pt x="144" y="540"/>
                    </a:lnTo>
                    <a:lnTo>
                      <a:pt x="144" y="540"/>
                    </a:lnTo>
                    <a:lnTo>
                      <a:pt x="144" y="540"/>
                    </a:lnTo>
                    <a:lnTo>
                      <a:pt x="144" y="540"/>
                    </a:lnTo>
                    <a:lnTo>
                      <a:pt x="144" y="540"/>
                    </a:lnTo>
                    <a:lnTo>
                      <a:pt x="144" y="540"/>
                    </a:lnTo>
                    <a:lnTo>
                      <a:pt x="144" y="540"/>
                    </a:lnTo>
                    <a:lnTo>
                      <a:pt x="144" y="540"/>
                    </a:lnTo>
                    <a:lnTo>
                      <a:pt x="144" y="540"/>
                    </a:lnTo>
                    <a:lnTo>
                      <a:pt x="144" y="534"/>
                    </a:lnTo>
                    <a:lnTo>
                      <a:pt x="144" y="534"/>
                    </a:lnTo>
                    <a:lnTo>
                      <a:pt x="144" y="534"/>
                    </a:lnTo>
                    <a:lnTo>
                      <a:pt x="144" y="534"/>
                    </a:lnTo>
                    <a:lnTo>
                      <a:pt x="144" y="534"/>
                    </a:lnTo>
                    <a:lnTo>
                      <a:pt x="144" y="534"/>
                    </a:lnTo>
                    <a:lnTo>
                      <a:pt x="144" y="534"/>
                    </a:lnTo>
                    <a:lnTo>
                      <a:pt x="144" y="534"/>
                    </a:lnTo>
                    <a:lnTo>
                      <a:pt x="144" y="534"/>
                    </a:lnTo>
                    <a:lnTo>
                      <a:pt x="144" y="534"/>
                    </a:lnTo>
                    <a:lnTo>
                      <a:pt x="144" y="534"/>
                    </a:lnTo>
                    <a:lnTo>
                      <a:pt x="144" y="528"/>
                    </a:lnTo>
                    <a:lnTo>
                      <a:pt x="144" y="528"/>
                    </a:lnTo>
                    <a:lnTo>
                      <a:pt x="144" y="528"/>
                    </a:lnTo>
                    <a:lnTo>
                      <a:pt x="144" y="528"/>
                    </a:lnTo>
                    <a:lnTo>
                      <a:pt x="144" y="528"/>
                    </a:lnTo>
                    <a:lnTo>
                      <a:pt x="144" y="528"/>
                    </a:lnTo>
                    <a:lnTo>
                      <a:pt x="144" y="528"/>
                    </a:lnTo>
                    <a:lnTo>
                      <a:pt x="144" y="528"/>
                    </a:lnTo>
                    <a:lnTo>
                      <a:pt x="144" y="528"/>
                    </a:lnTo>
                    <a:lnTo>
                      <a:pt x="150" y="528"/>
                    </a:lnTo>
                    <a:lnTo>
                      <a:pt x="150" y="528"/>
                    </a:lnTo>
                    <a:lnTo>
                      <a:pt x="150" y="528"/>
                    </a:lnTo>
                    <a:lnTo>
                      <a:pt x="150" y="528"/>
                    </a:lnTo>
                    <a:lnTo>
                      <a:pt x="150" y="528"/>
                    </a:lnTo>
                    <a:lnTo>
                      <a:pt x="150" y="528"/>
                    </a:lnTo>
                    <a:lnTo>
                      <a:pt x="150" y="528"/>
                    </a:lnTo>
                    <a:lnTo>
                      <a:pt x="150" y="528"/>
                    </a:lnTo>
                    <a:lnTo>
                      <a:pt x="150" y="528"/>
                    </a:lnTo>
                    <a:lnTo>
                      <a:pt x="150" y="528"/>
                    </a:lnTo>
                    <a:lnTo>
                      <a:pt x="150" y="528"/>
                    </a:lnTo>
                    <a:lnTo>
                      <a:pt x="150" y="528"/>
                    </a:lnTo>
                    <a:lnTo>
                      <a:pt x="150" y="528"/>
                    </a:lnTo>
                    <a:lnTo>
                      <a:pt x="150" y="528"/>
                    </a:lnTo>
                    <a:lnTo>
                      <a:pt x="150" y="528"/>
                    </a:lnTo>
                    <a:lnTo>
                      <a:pt x="150" y="528"/>
                    </a:lnTo>
                    <a:lnTo>
                      <a:pt x="150" y="528"/>
                    </a:lnTo>
                    <a:lnTo>
                      <a:pt x="150" y="528"/>
                    </a:lnTo>
                    <a:lnTo>
                      <a:pt x="150" y="528"/>
                    </a:lnTo>
                    <a:lnTo>
                      <a:pt x="150" y="528"/>
                    </a:lnTo>
                    <a:lnTo>
                      <a:pt x="150" y="528"/>
                    </a:lnTo>
                    <a:lnTo>
                      <a:pt x="150" y="528"/>
                    </a:lnTo>
                    <a:lnTo>
                      <a:pt x="150" y="528"/>
                    </a:lnTo>
                    <a:lnTo>
                      <a:pt x="150" y="528"/>
                    </a:lnTo>
                    <a:lnTo>
                      <a:pt x="150" y="528"/>
                    </a:lnTo>
                    <a:lnTo>
                      <a:pt x="150" y="528"/>
                    </a:lnTo>
                    <a:lnTo>
                      <a:pt x="150" y="528"/>
                    </a:lnTo>
                    <a:lnTo>
                      <a:pt x="150" y="534"/>
                    </a:lnTo>
                    <a:lnTo>
                      <a:pt x="150" y="534"/>
                    </a:lnTo>
                    <a:lnTo>
                      <a:pt x="150" y="534"/>
                    </a:lnTo>
                    <a:lnTo>
                      <a:pt x="150" y="534"/>
                    </a:lnTo>
                    <a:lnTo>
                      <a:pt x="150" y="534"/>
                    </a:lnTo>
                    <a:lnTo>
                      <a:pt x="150" y="534"/>
                    </a:lnTo>
                    <a:lnTo>
                      <a:pt x="150" y="534"/>
                    </a:lnTo>
                    <a:lnTo>
                      <a:pt x="150" y="534"/>
                    </a:lnTo>
                    <a:lnTo>
                      <a:pt x="150" y="534"/>
                    </a:lnTo>
                    <a:lnTo>
                      <a:pt x="150" y="534"/>
                    </a:lnTo>
                    <a:lnTo>
                      <a:pt x="150" y="534"/>
                    </a:lnTo>
                    <a:lnTo>
                      <a:pt x="150" y="534"/>
                    </a:lnTo>
                    <a:lnTo>
                      <a:pt x="150" y="540"/>
                    </a:lnTo>
                    <a:lnTo>
                      <a:pt x="150" y="540"/>
                    </a:lnTo>
                    <a:lnTo>
                      <a:pt x="150" y="540"/>
                    </a:lnTo>
                    <a:lnTo>
                      <a:pt x="150" y="540"/>
                    </a:lnTo>
                    <a:lnTo>
                      <a:pt x="150" y="540"/>
                    </a:lnTo>
                    <a:lnTo>
                      <a:pt x="150" y="540"/>
                    </a:lnTo>
                    <a:lnTo>
                      <a:pt x="150" y="540"/>
                    </a:lnTo>
                    <a:lnTo>
                      <a:pt x="150" y="540"/>
                    </a:lnTo>
                    <a:lnTo>
                      <a:pt x="150" y="546"/>
                    </a:lnTo>
                    <a:lnTo>
                      <a:pt x="150" y="546"/>
                    </a:lnTo>
                    <a:lnTo>
                      <a:pt x="150" y="540"/>
                    </a:lnTo>
                    <a:lnTo>
                      <a:pt x="150" y="540"/>
                    </a:lnTo>
                    <a:lnTo>
                      <a:pt x="150" y="546"/>
                    </a:lnTo>
                    <a:lnTo>
                      <a:pt x="150" y="546"/>
                    </a:lnTo>
                    <a:lnTo>
                      <a:pt x="150" y="546"/>
                    </a:lnTo>
                    <a:lnTo>
                      <a:pt x="156" y="546"/>
                    </a:lnTo>
                    <a:lnTo>
                      <a:pt x="156" y="546"/>
                    </a:lnTo>
                    <a:lnTo>
                      <a:pt x="156" y="546"/>
                    </a:lnTo>
                    <a:lnTo>
                      <a:pt x="156" y="546"/>
                    </a:lnTo>
                    <a:lnTo>
                      <a:pt x="156" y="546"/>
                    </a:lnTo>
                    <a:lnTo>
                      <a:pt x="156" y="546"/>
                    </a:lnTo>
                    <a:lnTo>
                      <a:pt x="156" y="546"/>
                    </a:lnTo>
                    <a:lnTo>
                      <a:pt x="156" y="552"/>
                    </a:lnTo>
                    <a:lnTo>
                      <a:pt x="156" y="552"/>
                    </a:lnTo>
                    <a:lnTo>
                      <a:pt x="156" y="552"/>
                    </a:lnTo>
                    <a:lnTo>
                      <a:pt x="156" y="552"/>
                    </a:lnTo>
                    <a:lnTo>
                      <a:pt x="156" y="552"/>
                    </a:lnTo>
                    <a:lnTo>
                      <a:pt x="156" y="552"/>
                    </a:lnTo>
                    <a:lnTo>
                      <a:pt x="156" y="552"/>
                    </a:lnTo>
                    <a:lnTo>
                      <a:pt x="156" y="552"/>
                    </a:lnTo>
                    <a:lnTo>
                      <a:pt x="156" y="552"/>
                    </a:lnTo>
                    <a:lnTo>
                      <a:pt x="156" y="552"/>
                    </a:lnTo>
                    <a:lnTo>
                      <a:pt x="156" y="552"/>
                    </a:lnTo>
                    <a:lnTo>
                      <a:pt x="156" y="552"/>
                    </a:lnTo>
                    <a:lnTo>
                      <a:pt x="156" y="558"/>
                    </a:lnTo>
                    <a:lnTo>
                      <a:pt x="156" y="558"/>
                    </a:lnTo>
                    <a:lnTo>
                      <a:pt x="156" y="558"/>
                    </a:lnTo>
                    <a:lnTo>
                      <a:pt x="156" y="558"/>
                    </a:lnTo>
                    <a:lnTo>
                      <a:pt x="156" y="558"/>
                    </a:lnTo>
                    <a:lnTo>
                      <a:pt x="156" y="558"/>
                    </a:lnTo>
                    <a:lnTo>
                      <a:pt x="156" y="558"/>
                    </a:lnTo>
                    <a:lnTo>
                      <a:pt x="156" y="558"/>
                    </a:lnTo>
                    <a:lnTo>
                      <a:pt x="156" y="558"/>
                    </a:lnTo>
                    <a:lnTo>
                      <a:pt x="156" y="558"/>
                    </a:lnTo>
                    <a:lnTo>
                      <a:pt x="156" y="558"/>
                    </a:lnTo>
                    <a:lnTo>
                      <a:pt x="156" y="558"/>
                    </a:lnTo>
                    <a:lnTo>
                      <a:pt x="156" y="558"/>
                    </a:lnTo>
                    <a:lnTo>
                      <a:pt x="156" y="564"/>
                    </a:lnTo>
                    <a:lnTo>
                      <a:pt x="156" y="564"/>
                    </a:lnTo>
                    <a:lnTo>
                      <a:pt x="156" y="564"/>
                    </a:lnTo>
                    <a:lnTo>
                      <a:pt x="156" y="564"/>
                    </a:lnTo>
                    <a:lnTo>
                      <a:pt x="156" y="564"/>
                    </a:lnTo>
                    <a:lnTo>
                      <a:pt x="156" y="564"/>
                    </a:lnTo>
                    <a:lnTo>
                      <a:pt x="156" y="564"/>
                    </a:lnTo>
                    <a:lnTo>
                      <a:pt x="156" y="564"/>
                    </a:lnTo>
                    <a:lnTo>
                      <a:pt x="156" y="564"/>
                    </a:lnTo>
                    <a:lnTo>
                      <a:pt x="156" y="564"/>
                    </a:lnTo>
                    <a:lnTo>
                      <a:pt x="156" y="564"/>
                    </a:lnTo>
                    <a:lnTo>
                      <a:pt x="156" y="564"/>
                    </a:lnTo>
                    <a:lnTo>
                      <a:pt x="156" y="564"/>
                    </a:lnTo>
                    <a:lnTo>
                      <a:pt x="168" y="564"/>
                    </a:lnTo>
                    <a:lnTo>
                      <a:pt x="168" y="564"/>
                    </a:lnTo>
                    <a:lnTo>
                      <a:pt x="168" y="564"/>
                    </a:lnTo>
                    <a:lnTo>
                      <a:pt x="168" y="558"/>
                    </a:lnTo>
                    <a:lnTo>
                      <a:pt x="168" y="558"/>
                    </a:lnTo>
                    <a:lnTo>
                      <a:pt x="168" y="558"/>
                    </a:lnTo>
                    <a:lnTo>
                      <a:pt x="168" y="558"/>
                    </a:lnTo>
                    <a:lnTo>
                      <a:pt x="168" y="558"/>
                    </a:lnTo>
                    <a:lnTo>
                      <a:pt x="168" y="558"/>
                    </a:lnTo>
                    <a:lnTo>
                      <a:pt x="168" y="558"/>
                    </a:lnTo>
                    <a:lnTo>
                      <a:pt x="168" y="558"/>
                    </a:lnTo>
                    <a:lnTo>
                      <a:pt x="168" y="558"/>
                    </a:lnTo>
                    <a:lnTo>
                      <a:pt x="168" y="558"/>
                    </a:lnTo>
                    <a:lnTo>
                      <a:pt x="168" y="558"/>
                    </a:lnTo>
                    <a:lnTo>
                      <a:pt x="168" y="558"/>
                    </a:lnTo>
                    <a:lnTo>
                      <a:pt x="168" y="558"/>
                    </a:lnTo>
                    <a:lnTo>
                      <a:pt x="168" y="558"/>
                    </a:lnTo>
                    <a:lnTo>
                      <a:pt x="168" y="552"/>
                    </a:lnTo>
                    <a:lnTo>
                      <a:pt x="168" y="552"/>
                    </a:lnTo>
                    <a:lnTo>
                      <a:pt x="168" y="552"/>
                    </a:lnTo>
                    <a:lnTo>
                      <a:pt x="168" y="552"/>
                    </a:lnTo>
                    <a:lnTo>
                      <a:pt x="168" y="552"/>
                    </a:lnTo>
                    <a:lnTo>
                      <a:pt x="168" y="552"/>
                    </a:lnTo>
                    <a:lnTo>
                      <a:pt x="168" y="552"/>
                    </a:lnTo>
                    <a:lnTo>
                      <a:pt x="174" y="552"/>
                    </a:lnTo>
                    <a:lnTo>
                      <a:pt x="174" y="552"/>
                    </a:lnTo>
                    <a:lnTo>
                      <a:pt x="174" y="552"/>
                    </a:lnTo>
                    <a:lnTo>
                      <a:pt x="174" y="552"/>
                    </a:lnTo>
                    <a:lnTo>
                      <a:pt x="174" y="552"/>
                    </a:lnTo>
                    <a:lnTo>
                      <a:pt x="174" y="546"/>
                    </a:lnTo>
                    <a:lnTo>
                      <a:pt x="174" y="546"/>
                    </a:lnTo>
                    <a:lnTo>
                      <a:pt x="174" y="546"/>
                    </a:lnTo>
                    <a:lnTo>
                      <a:pt x="174" y="546"/>
                    </a:lnTo>
                    <a:lnTo>
                      <a:pt x="174" y="546"/>
                    </a:lnTo>
                    <a:lnTo>
                      <a:pt x="174" y="546"/>
                    </a:lnTo>
                    <a:lnTo>
                      <a:pt x="174" y="546"/>
                    </a:lnTo>
                    <a:lnTo>
                      <a:pt x="174" y="546"/>
                    </a:lnTo>
                    <a:lnTo>
                      <a:pt x="174" y="546"/>
                    </a:lnTo>
                    <a:lnTo>
                      <a:pt x="174" y="546"/>
                    </a:lnTo>
                    <a:lnTo>
                      <a:pt x="174" y="546"/>
                    </a:lnTo>
                    <a:lnTo>
                      <a:pt x="174" y="546"/>
                    </a:lnTo>
                    <a:lnTo>
                      <a:pt x="174" y="546"/>
                    </a:lnTo>
                    <a:lnTo>
                      <a:pt x="174" y="546"/>
                    </a:lnTo>
                    <a:lnTo>
                      <a:pt x="174" y="540"/>
                    </a:lnTo>
                    <a:lnTo>
                      <a:pt x="174" y="540"/>
                    </a:lnTo>
                    <a:lnTo>
                      <a:pt x="174" y="540"/>
                    </a:lnTo>
                    <a:lnTo>
                      <a:pt x="174" y="540"/>
                    </a:lnTo>
                    <a:lnTo>
                      <a:pt x="174" y="540"/>
                    </a:lnTo>
                    <a:lnTo>
                      <a:pt x="174" y="540"/>
                    </a:lnTo>
                    <a:lnTo>
                      <a:pt x="174" y="540"/>
                    </a:lnTo>
                    <a:lnTo>
                      <a:pt x="174" y="540"/>
                    </a:lnTo>
                    <a:lnTo>
                      <a:pt x="174" y="540"/>
                    </a:lnTo>
                    <a:lnTo>
                      <a:pt x="174" y="540"/>
                    </a:lnTo>
                    <a:lnTo>
                      <a:pt x="174" y="534"/>
                    </a:lnTo>
                    <a:lnTo>
                      <a:pt x="174" y="534"/>
                    </a:lnTo>
                    <a:lnTo>
                      <a:pt x="174" y="534"/>
                    </a:lnTo>
                    <a:lnTo>
                      <a:pt x="174" y="534"/>
                    </a:lnTo>
                    <a:lnTo>
                      <a:pt x="174" y="534"/>
                    </a:lnTo>
                    <a:lnTo>
                      <a:pt x="174" y="534"/>
                    </a:lnTo>
                    <a:lnTo>
                      <a:pt x="174" y="534"/>
                    </a:lnTo>
                    <a:lnTo>
                      <a:pt x="174" y="534"/>
                    </a:lnTo>
                    <a:lnTo>
                      <a:pt x="174" y="534"/>
                    </a:lnTo>
                    <a:lnTo>
                      <a:pt x="174" y="534"/>
                    </a:lnTo>
                    <a:lnTo>
                      <a:pt x="174" y="534"/>
                    </a:lnTo>
                    <a:lnTo>
                      <a:pt x="174" y="534"/>
                    </a:lnTo>
                    <a:lnTo>
                      <a:pt x="174" y="534"/>
                    </a:lnTo>
                    <a:lnTo>
                      <a:pt x="174" y="534"/>
                    </a:lnTo>
                    <a:lnTo>
                      <a:pt x="174" y="534"/>
                    </a:lnTo>
                    <a:lnTo>
                      <a:pt x="174" y="534"/>
                    </a:lnTo>
                    <a:lnTo>
                      <a:pt x="174" y="534"/>
                    </a:lnTo>
                    <a:lnTo>
                      <a:pt x="174" y="534"/>
                    </a:lnTo>
                    <a:lnTo>
                      <a:pt x="174" y="534"/>
                    </a:lnTo>
                    <a:lnTo>
                      <a:pt x="174" y="528"/>
                    </a:lnTo>
                    <a:lnTo>
                      <a:pt x="174" y="528"/>
                    </a:lnTo>
                    <a:lnTo>
                      <a:pt x="174" y="528"/>
                    </a:lnTo>
                    <a:lnTo>
                      <a:pt x="174" y="528"/>
                    </a:lnTo>
                    <a:lnTo>
                      <a:pt x="174" y="528"/>
                    </a:lnTo>
                    <a:lnTo>
                      <a:pt x="174" y="528"/>
                    </a:lnTo>
                    <a:lnTo>
                      <a:pt x="180" y="528"/>
                    </a:lnTo>
                    <a:lnTo>
                      <a:pt x="180" y="528"/>
                    </a:lnTo>
                    <a:lnTo>
                      <a:pt x="180" y="528"/>
                    </a:lnTo>
                    <a:lnTo>
                      <a:pt x="180" y="534"/>
                    </a:lnTo>
                    <a:lnTo>
                      <a:pt x="180" y="534"/>
                    </a:lnTo>
                    <a:lnTo>
                      <a:pt x="180" y="534"/>
                    </a:lnTo>
                    <a:lnTo>
                      <a:pt x="180" y="534"/>
                    </a:lnTo>
                    <a:lnTo>
                      <a:pt x="180" y="534"/>
                    </a:lnTo>
                    <a:lnTo>
                      <a:pt x="180" y="534"/>
                    </a:lnTo>
                    <a:lnTo>
                      <a:pt x="180" y="534"/>
                    </a:lnTo>
                    <a:lnTo>
                      <a:pt x="180" y="534"/>
                    </a:lnTo>
                    <a:lnTo>
                      <a:pt x="180" y="534"/>
                    </a:lnTo>
                    <a:lnTo>
                      <a:pt x="180" y="534"/>
                    </a:lnTo>
                    <a:lnTo>
                      <a:pt x="180" y="534"/>
                    </a:lnTo>
                    <a:lnTo>
                      <a:pt x="180" y="534"/>
                    </a:lnTo>
                    <a:lnTo>
                      <a:pt x="180" y="534"/>
                    </a:lnTo>
                    <a:lnTo>
                      <a:pt x="180" y="534"/>
                    </a:lnTo>
                    <a:lnTo>
                      <a:pt x="180" y="534"/>
                    </a:lnTo>
                    <a:lnTo>
                      <a:pt x="180" y="534"/>
                    </a:lnTo>
                    <a:lnTo>
                      <a:pt x="180" y="534"/>
                    </a:lnTo>
                    <a:lnTo>
                      <a:pt x="180" y="534"/>
                    </a:lnTo>
                    <a:lnTo>
                      <a:pt x="180" y="534"/>
                    </a:lnTo>
                    <a:lnTo>
                      <a:pt x="180" y="534"/>
                    </a:lnTo>
                    <a:lnTo>
                      <a:pt x="180" y="540"/>
                    </a:lnTo>
                    <a:lnTo>
                      <a:pt x="180" y="540"/>
                    </a:lnTo>
                    <a:lnTo>
                      <a:pt x="180" y="540"/>
                    </a:lnTo>
                    <a:lnTo>
                      <a:pt x="180" y="540"/>
                    </a:lnTo>
                    <a:lnTo>
                      <a:pt x="180" y="540"/>
                    </a:lnTo>
                    <a:lnTo>
                      <a:pt x="180" y="540"/>
                    </a:lnTo>
                    <a:lnTo>
                      <a:pt x="180" y="540"/>
                    </a:lnTo>
                    <a:lnTo>
                      <a:pt x="180" y="540"/>
                    </a:lnTo>
                    <a:lnTo>
                      <a:pt x="180" y="540"/>
                    </a:lnTo>
                    <a:lnTo>
                      <a:pt x="180" y="540"/>
                    </a:lnTo>
                    <a:lnTo>
                      <a:pt x="180" y="546"/>
                    </a:lnTo>
                    <a:lnTo>
                      <a:pt x="180" y="546"/>
                    </a:lnTo>
                    <a:lnTo>
                      <a:pt x="180" y="546"/>
                    </a:lnTo>
                    <a:lnTo>
                      <a:pt x="180" y="546"/>
                    </a:lnTo>
                    <a:lnTo>
                      <a:pt x="180" y="546"/>
                    </a:lnTo>
                    <a:lnTo>
                      <a:pt x="180" y="546"/>
                    </a:lnTo>
                    <a:lnTo>
                      <a:pt x="180" y="546"/>
                    </a:lnTo>
                    <a:lnTo>
                      <a:pt x="180" y="546"/>
                    </a:lnTo>
                    <a:lnTo>
                      <a:pt x="180" y="546"/>
                    </a:lnTo>
                    <a:lnTo>
                      <a:pt x="180" y="546"/>
                    </a:lnTo>
                    <a:lnTo>
                      <a:pt x="180" y="546"/>
                    </a:lnTo>
                    <a:lnTo>
                      <a:pt x="180" y="546"/>
                    </a:lnTo>
                    <a:lnTo>
                      <a:pt x="180" y="546"/>
                    </a:lnTo>
                    <a:lnTo>
                      <a:pt x="180" y="552"/>
                    </a:lnTo>
                    <a:lnTo>
                      <a:pt x="180" y="552"/>
                    </a:lnTo>
                    <a:lnTo>
                      <a:pt x="180" y="552"/>
                    </a:lnTo>
                    <a:lnTo>
                      <a:pt x="180" y="552"/>
                    </a:lnTo>
                    <a:lnTo>
                      <a:pt x="180" y="552"/>
                    </a:lnTo>
                    <a:lnTo>
                      <a:pt x="180" y="552"/>
                    </a:lnTo>
                    <a:lnTo>
                      <a:pt x="180" y="552"/>
                    </a:lnTo>
                    <a:lnTo>
                      <a:pt x="180" y="552"/>
                    </a:lnTo>
                    <a:lnTo>
                      <a:pt x="186" y="552"/>
                    </a:lnTo>
                    <a:lnTo>
                      <a:pt x="186" y="552"/>
                    </a:lnTo>
                    <a:lnTo>
                      <a:pt x="186" y="558"/>
                    </a:lnTo>
                    <a:lnTo>
                      <a:pt x="186" y="558"/>
                    </a:lnTo>
                    <a:lnTo>
                      <a:pt x="186" y="558"/>
                    </a:lnTo>
                    <a:lnTo>
                      <a:pt x="186" y="558"/>
                    </a:lnTo>
                    <a:lnTo>
                      <a:pt x="186" y="558"/>
                    </a:lnTo>
                    <a:lnTo>
                      <a:pt x="186" y="558"/>
                    </a:lnTo>
                    <a:lnTo>
                      <a:pt x="186" y="558"/>
                    </a:lnTo>
                    <a:lnTo>
                      <a:pt x="186" y="558"/>
                    </a:lnTo>
                    <a:lnTo>
                      <a:pt x="186" y="558"/>
                    </a:lnTo>
                    <a:lnTo>
                      <a:pt x="186" y="558"/>
                    </a:lnTo>
                    <a:lnTo>
                      <a:pt x="186" y="558"/>
                    </a:lnTo>
                    <a:lnTo>
                      <a:pt x="186" y="558"/>
                    </a:lnTo>
                    <a:lnTo>
                      <a:pt x="186" y="558"/>
                    </a:lnTo>
                    <a:lnTo>
                      <a:pt x="186" y="564"/>
                    </a:lnTo>
                    <a:lnTo>
                      <a:pt x="186" y="564"/>
                    </a:lnTo>
                    <a:lnTo>
                      <a:pt x="186" y="564"/>
                    </a:lnTo>
                    <a:lnTo>
                      <a:pt x="186" y="564"/>
                    </a:lnTo>
                    <a:lnTo>
                      <a:pt x="186" y="564"/>
                    </a:lnTo>
                    <a:lnTo>
                      <a:pt x="186" y="564"/>
                    </a:lnTo>
                    <a:lnTo>
                      <a:pt x="186" y="564"/>
                    </a:lnTo>
                    <a:lnTo>
                      <a:pt x="186" y="564"/>
                    </a:lnTo>
                    <a:lnTo>
                      <a:pt x="186" y="564"/>
                    </a:lnTo>
                    <a:lnTo>
                      <a:pt x="186" y="564"/>
                    </a:lnTo>
                    <a:lnTo>
                      <a:pt x="186" y="564"/>
                    </a:lnTo>
                    <a:lnTo>
                      <a:pt x="186" y="564"/>
                    </a:lnTo>
                    <a:lnTo>
                      <a:pt x="186" y="564"/>
                    </a:lnTo>
                    <a:lnTo>
                      <a:pt x="186" y="564"/>
                    </a:lnTo>
                    <a:lnTo>
                      <a:pt x="186" y="564"/>
                    </a:lnTo>
                    <a:lnTo>
                      <a:pt x="186" y="564"/>
                    </a:lnTo>
                    <a:lnTo>
                      <a:pt x="186" y="570"/>
                    </a:lnTo>
                    <a:lnTo>
                      <a:pt x="186" y="570"/>
                    </a:lnTo>
                    <a:lnTo>
                      <a:pt x="186" y="570"/>
                    </a:lnTo>
                    <a:lnTo>
                      <a:pt x="186" y="570"/>
                    </a:lnTo>
                    <a:lnTo>
                      <a:pt x="198" y="564"/>
                    </a:lnTo>
                    <a:lnTo>
                      <a:pt x="198" y="564"/>
                    </a:lnTo>
                    <a:lnTo>
                      <a:pt x="198" y="564"/>
                    </a:lnTo>
                    <a:lnTo>
                      <a:pt x="198" y="564"/>
                    </a:lnTo>
                    <a:lnTo>
                      <a:pt x="198" y="564"/>
                    </a:lnTo>
                    <a:lnTo>
                      <a:pt x="198" y="564"/>
                    </a:lnTo>
                    <a:lnTo>
                      <a:pt x="198" y="558"/>
                    </a:lnTo>
                    <a:lnTo>
                      <a:pt x="198" y="558"/>
                    </a:lnTo>
                    <a:lnTo>
                      <a:pt x="198" y="558"/>
                    </a:lnTo>
                    <a:lnTo>
                      <a:pt x="198" y="558"/>
                    </a:lnTo>
                    <a:lnTo>
                      <a:pt x="198" y="558"/>
                    </a:lnTo>
                    <a:lnTo>
                      <a:pt x="198" y="558"/>
                    </a:lnTo>
                    <a:lnTo>
                      <a:pt x="198" y="558"/>
                    </a:lnTo>
                    <a:lnTo>
                      <a:pt x="198" y="558"/>
                    </a:lnTo>
                    <a:lnTo>
                      <a:pt x="198" y="558"/>
                    </a:lnTo>
                    <a:lnTo>
                      <a:pt x="198" y="558"/>
                    </a:lnTo>
                    <a:lnTo>
                      <a:pt x="198" y="558"/>
                    </a:lnTo>
                    <a:lnTo>
                      <a:pt x="198" y="558"/>
                    </a:lnTo>
                    <a:lnTo>
                      <a:pt x="198" y="558"/>
                    </a:lnTo>
                    <a:lnTo>
                      <a:pt x="198" y="552"/>
                    </a:lnTo>
                    <a:lnTo>
                      <a:pt x="198" y="552"/>
                    </a:lnTo>
                    <a:lnTo>
                      <a:pt x="198" y="552"/>
                    </a:lnTo>
                    <a:lnTo>
                      <a:pt x="198" y="552"/>
                    </a:lnTo>
                    <a:lnTo>
                      <a:pt x="198" y="552"/>
                    </a:lnTo>
                    <a:lnTo>
                      <a:pt x="198" y="552"/>
                    </a:lnTo>
                    <a:lnTo>
                      <a:pt x="198" y="552"/>
                    </a:lnTo>
                    <a:lnTo>
                      <a:pt x="198" y="552"/>
                    </a:lnTo>
                    <a:lnTo>
                      <a:pt x="198" y="552"/>
                    </a:lnTo>
                    <a:lnTo>
                      <a:pt x="198" y="552"/>
                    </a:lnTo>
                    <a:lnTo>
                      <a:pt x="198" y="552"/>
                    </a:lnTo>
                    <a:lnTo>
                      <a:pt x="198" y="546"/>
                    </a:lnTo>
                    <a:lnTo>
                      <a:pt x="198" y="546"/>
                    </a:lnTo>
                    <a:lnTo>
                      <a:pt x="198" y="546"/>
                    </a:lnTo>
                    <a:lnTo>
                      <a:pt x="198" y="546"/>
                    </a:lnTo>
                    <a:lnTo>
                      <a:pt x="198" y="546"/>
                    </a:lnTo>
                    <a:lnTo>
                      <a:pt x="204" y="546"/>
                    </a:lnTo>
                    <a:lnTo>
                      <a:pt x="204" y="546"/>
                    </a:lnTo>
                    <a:lnTo>
                      <a:pt x="204" y="546"/>
                    </a:lnTo>
                    <a:lnTo>
                      <a:pt x="204" y="546"/>
                    </a:lnTo>
                    <a:lnTo>
                      <a:pt x="204" y="546"/>
                    </a:lnTo>
                    <a:lnTo>
                      <a:pt x="204" y="546"/>
                    </a:lnTo>
                    <a:lnTo>
                      <a:pt x="204" y="546"/>
                    </a:lnTo>
                    <a:lnTo>
                      <a:pt x="204" y="546"/>
                    </a:lnTo>
                    <a:lnTo>
                      <a:pt x="204" y="540"/>
                    </a:lnTo>
                    <a:lnTo>
                      <a:pt x="204" y="540"/>
                    </a:lnTo>
                    <a:lnTo>
                      <a:pt x="204" y="540"/>
                    </a:lnTo>
                    <a:lnTo>
                      <a:pt x="204" y="540"/>
                    </a:lnTo>
                    <a:lnTo>
                      <a:pt x="204" y="540"/>
                    </a:lnTo>
                    <a:lnTo>
                      <a:pt x="204" y="540"/>
                    </a:lnTo>
                    <a:lnTo>
                      <a:pt x="204" y="540"/>
                    </a:lnTo>
                    <a:lnTo>
                      <a:pt x="204" y="540"/>
                    </a:lnTo>
                    <a:lnTo>
                      <a:pt x="204" y="540"/>
                    </a:lnTo>
                    <a:lnTo>
                      <a:pt x="204" y="540"/>
                    </a:lnTo>
                    <a:lnTo>
                      <a:pt x="204" y="534"/>
                    </a:lnTo>
                    <a:lnTo>
                      <a:pt x="204" y="534"/>
                    </a:lnTo>
                    <a:lnTo>
                      <a:pt x="204" y="534"/>
                    </a:lnTo>
                    <a:lnTo>
                      <a:pt x="204" y="534"/>
                    </a:lnTo>
                    <a:lnTo>
                      <a:pt x="204" y="534"/>
                    </a:lnTo>
                    <a:lnTo>
                      <a:pt x="204" y="534"/>
                    </a:lnTo>
                    <a:lnTo>
                      <a:pt x="204" y="534"/>
                    </a:lnTo>
                    <a:lnTo>
                      <a:pt x="204" y="534"/>
                    </a:lnTo>
                    <a:lnTo>
                      <a:pt x="204" y="534"/>
                    </a:lnTo>
                    <a:lnTo>
                      <a:pt x="204" y="534"/>
                    </a:lnTo>
                    <a:lnTo>
                      <a:pt x="204" y="534"/>
                    </a:lnTo>
                    <a:lnTo>
                      <a:pt x="204" y="534"/>
                    </a:lnTo>
                    <a:lnTo>
                      <a:pt x="204" y="534"/>
                    </a:lnTo>
                    <a:lnTo>
                      <a:pt x="204" y="534"/>
                    </a:lnTo>
                    <a:lnTo>
                      <a:pt x="204" y="534"/>
                    </a:lnTo>
                    <a:lnTo>
                      <a:pt x="204" y="534"/>
                    </a:lnTo>
                    <a:lnTo>
                      <a:pt x="204" y="534"/>
                    </a:lnTo>
                    <a:lnTo>
                      <a:pt x="204" y="534"/>
                    </a:lnTo>
                    <a:lnTo>
                      <a:pt x="204" y="528"/>
                    </a:lnTo>
                    <a:lnTo>
                      <a:pt x="204" y="528"/>
                    </a:lnTo>
                    <a:lnTo>
                      <a:pt x="204" y="528"/>
                    </a:lnTo>
                    <a:lnTo>
                      <a:pt x="204" y="528"/>
                    </a:lnTo>
                    <a:lnTo>
                      <a:pt x="204" y="528"/>
                    </a:lnTo>
                    <a:lnTo>
                      <a:pt x="204" y="528"/>
                    </a:lnTo>
                    <a:lnTo>
                      <a:pt x="204" y="528"/>
                    </a:lnTo>
                    <a:lnTo>
                      <a:pt x="204" y="528"/>
                    </a:lnTo>
                    <a:lnTo>
                      <a:pt x="204" y="528"/>
                    </a:lnTo>
                    <a:lnTo>
                      <a:pt x="204" y="528"/>
                    </a:lnTo>
                    <a:lnTo>
                      <a:pt x="204" y="528"/>
                    </a:lnTo>
                    <a:lnTo>
                      <a:pt x="204" y="528"/>
                    </a:lnTo>
                    <a:lnTo>
                      <a:pt x="204" y="528"/>
                    </a:lnTo>
                    <a:lnTo>
                      <a:pt x="204" y="528"/>
                    </a:lnTo>
                    <a:lnTo>
                      <a:pt x="204" y="534"/>
                    </a:lnTo>
                    <a:lnTo>
                      <a:pt x="204" y="534"/>
                    </a:lnTo>
                    <a:lnTo>
                      <a:pt x="204" y="534"/>
                    </a:lnTo>
                    <a:lnTo>
                      <a:pt x="204" y="534"/>
                    </a:lnTo>
                    <a:lnTo>
                      <a:pt x="210" y="534"/>
                    </a:lnTo>
                    <a:lnTo>
                      <a:pt x="210" y="534"/>
                    </a:lnTo>
                    <a:lnTo>
                      <a:pt x="210" y="534"/>
                    </a:lnTo>
                    <a:lnTo>
                      <a:pt x="210" y="534"/>
                    </a:lnTo>
                    <a:lnTo>
                      <a:pt x="210" y="534"/>
                    </a:lnTo>
                    <a:lnTo>
                      <a:pt x="210" y="534"/>
                    </a:lnTo>
                    <a:lnTo>
                      <a:pt x="210" y="534"/>
                    </a:lnTo>
                    <a:lnTo>
                      <a:pt x="210" y="534"/>
                    </a:lnTo>
                    <a:lnTo>
                      <a:pt x="210" y="534"/>
                    </a:lnTo>
                    <a:lnTo>
                      <a:pt x="210" y="534"/>
                    </a:lnTo>
                    <a:lnTo>
                      <a:pt x="210" y="534"/>
                    </a:lnTo>
                    <a:lnTo>
                      <a:pt x="210" y="534"/>
                    </a:lnTo>
                    <a:lnTo>
                      <a:pt x="210" y="534"/>
                    </a:lnTo>
                    <a:lnTo>
                      <a:pt x="210" y="540"/>
                    </a:lnTo>
                    <a:lnTo>
                      <a:pt x="210" y="540"/>
                    </a:lnTo>
                    <a:lnTo>
                      <a:pt x="210" y="540"/>
                    </a:lnTo>
                    <a:lnTo>
                      <a:pt x="210" y="540"/>
                    </a:lnTo>
                    <a:lnTo>
                      <a:pt x="210" y="540"/>
                    </a:lnTo>
                    <a:lnTo>
                      <a:pt x="210" y="540"/>
                    </a:lnTo>
                    <a:lnTo>
                      <a:pt x="210" y="540"/>
                    </a:lnTo>
                    <a:lnTo>
                      <a:pt x="210" y="540"/>
                    </a:lnTo>
                    <a:lnTo>
                      <a:pt x="210" y="540"/>
                    </a:lnTo>
                    <a:lnTo>
                      <a:pt x="210" y="540"/>
                    </a:lnTo>
                    <a:lnTo>
                      <a:pt x="210" y="546"/>
                    </a:lnTo>
                    <a:lnTo>
                      <a:pt x="210" y="546"/>
                    </a:lnTo>
                    <a:lnTo>
                      <a:pt x="210" y="546"/>
                    </a:lnTo>
                    <a:lnTo>
                      <a:pt x="210" y="546"/>
                    </a:lnTo>
                    <a:lnTo>
                      <a:pt x="210" y="546"/>
                    </a:lnTo>
                    <a:lnTo>
                      <a:pt x="210" y="546"/>
                    </a:lnTo>
                    <a:lnTo>
                      <a:pt x="210" y="546"/>
                    </a:lnTo>
                    <a:lnTo>
                      <a:pt x="210" y="546"/>
                    </a:lnTo>
                    <a:lnTo>
                      <a:pt x="210" y="546"/>
                    </a:lnTo>
                    <a:lnTo>
                      <a:pt x="210" y="546"/>
                    </a:lnTo>
                    <a:lnTo>
                      <a:pt x="210" y="546"/>
                    </a:lnTo>
                    <a:lnTo>
                      <a:pt x="210" y="546"/>
                    </a:lnTo>
                    <a:lnTo>
                      <a:pt x="210" y="546"/>
                    </a:lnTo>
                    <a:lnTo>
                      <a:pt x="210" y="546"/>
                    </a:lnTo>
                    <a:lnTo>
                      <a:pt x="210" y="552"/>
                    </a:lnTo>
                    <a:lnTo>
                      <a:pt x="210" y="552"/>
                    </a:lnTo>
                    <a:lnTo>
                      <a:pt x="210" y="552"/>
                    </a:lnTo>
                    <a:lnTo>
                      <a:pt x="210" y="552"/>
                    </a:lnTo>
                    <a:lnTo>
                      <a:pt x="210" y="552"/>
                    </a:lnTo>
                    <a:lnTo>
                      <a:pt x="210" y="552"/>
                    </a:lnTo>
                    <a:lnTo>
                      <a:pt x="210" y="552"/>
                    </a:lnTo>
                    <a:lnTo>
                      <a:pt x="210" y="552"/>
                    </a:lnTo>
                    <a:lnTo>
                      <a:pt x="210" y="552"/>
                    </a:lnTo>
                    <a:lnTo>
                      <a:pt x="210" y="552"/>
                    </a:lnTo>
                    <a:lnTo>
                      <a:pt x="210" y="552"/>
                    </a:lnTo>
                    <a:lnTo>
                      <a:pt x="210" y="558"/>
                    </a:lnTo>
                    <a:lnTo>
                      <a:pt x="210" y="558"/>
                    </a:lnTo>
                    <a:lnTo>
                      <a:pt x="210" y="558"/>
                    </a:lnTo>
                    <a:lnTo>
                      <a:pt x="210" y="558"/>
                    </a:lnTo>
                    <a:lnTo>
                      <a:pt x="210" y="558"/>
                    </a:lnTo>
                    <a:lnTo>
                      <a:pt x="210" y="558"/>
                    </a:lnTo>
                    <a:lnTo>
                      <a:pt x="216" y="558"/>
                    </a:lnTo>
                    <a:lnTo>
                      <a:pt x="216" y="558"/>
                    </a:lnTo>
                    <a:lnTo>
                      <a:pt x="216" y="558"/>
                    </a:lnTo>
                    <a:lnTo>
                      <a:pt x="216" y="558"/>
                    </a:lnTo>
                    <a:lnTo>
                      <a:pt x="216" y="558"/>
                    </a:lnTo>
                    <a:lnTo>
                      <a:pt x="216" y="558"/>
                    </a:lnTo>
                    <a:lnTo>
                      <a:pt x="216" y="558"/>
                    </a:lnTo>
                    <a:lnTo>
                      <a:pt x="216" y="558"/>
                    </a:lnTo>
                    <a:lnTo>
                      <a:pt x="216" y="564"/>
                    </a:lnTo>
                    <a:lnTo>
                      <a:pt x="216" y="564"/>
                    </a:lnTo>
                    <a:lnTo>
                      <a:pt x="216" y="564"/>
                    </a:lnTo>
                    <a:lnTo>
                      <a:pt x="216" y="564"/>
                    </a:lnTo>
                    <a:lnTo>
                      <a:pt x="216" y="564"/>
                    </a:lnTo>
                    <a:lnTo>
                      <a:pt x="216" y="564"/>
                    </a:lnTo>
                    <a:lnTo>
                      <a:pt x="216" y="564"/>
                    </a:lnTo>
                    <a:lnTo>
                      <a:pt x="216" y="564"/>
                    </a:lnTo>
                    <a:lnTo>
                      <a:pt x="216" y="564"/>
                    </a:lnTo>
                    <a:lnTo>
                      <a:pt x="216" y="564"/>
                    </a:lnTo>
                    <a:lnTo>
                      <a:pt x="216" y="564"/>
                    </a:lnTo>
                    <a:lnTo>
                      <a:pt x="216" y="564"/>
                    </a:lnTo>
                    <a:lnTo>
                      <a:pt x="216" y="564"/>
                    </a:lnTo>
                    <a:lnTo>
                      <a:pt x="216" y="564"/>
                    </a:lnTo>
                    <a:lnTo>
                      <a:pt x="216" y="564"/>
                    </a:lnTo>
                    <a:lnTo>
                      <a:pt x="216" y="564"/>
                    </a:lnTo>
                    <a:lnTo>
                      <a:pt x="228" y="558"/>
                    </a:lnTo>
                    <a:lnTo>
                      <a:pt x="228" y="558"/>
                    </a:lnTo>
                    <a:lnTo>
                      <a:pt x="228" y="558"/>
                    </a:lnTo>
                    <a:lnTo>
                      <a:pt x="228" y="558"/>
                    </a:lnTo>
                    <a:lnTo>
                      <a:pt x="228" y="558"/>
                    </a:lnTo>
                    <a:lnTo>
                      <a:pt x="228" y="558"/>
                    </a:lnTo>
                    <a:lnTo>
                      <a:pt x="228" y="558"/>
                    </a:lnTo>
                    <a:lnTo>
                      <a:pt x="228" y="558"/>
                    </a:lnTo>
                    <a:lnTo>
                      <a:pt x="228" y="558"/>
                    </a:lnTo>
                    <a:lnTo>
                      <a:pt x="228" y="558"/>
                    </a:lnTo>
                    <a:lnTo>
                      <a:pt x="228" y="558"/>
                    </a:lnTo>
                    <a:lnTo>
                      <a:pt x="228" y="558"/>
                    </a:lnTo>
                    <a:lnTo>
                      <a:pt x="228" y="558"/>
                    </a:lnTo>
                    <a:lnTo>
                      <a:pt x="228" y="558"/>
                    </a:lnTo>
                    <a:lnTo>
                      <a:pt x="228" y="552"/>
                    </a:lnTo>
                    <a:lnTo>
                      <a:pt x="228" y="552"/>
                    </a:lnTo>
                    <a:lnTo>
                      <a:pt x="228" y="552"/>
                    </a:lnTo>
                    <a:lnTo>
                      <a:pt x="228" y="552"/>
                    </a:lnTo>
                    <a:lnTo>
                      <a:pt x="228" y="552"/>
                    </a:lnTo>
                    <a:lnTo>
                      <a:pt x="228" y="552"/>
                    </a:lnTo>
                    <a:lnTo>
                      <a:pt x="228" y="552"/>
                    </a:lnTo>
                    <a:lnTo>
                      <a:pt x="228" y="552"/>
                    </a:lnTo>
                    <a:lnTo>
                      <a:pt x="228" y="552"/>
                    </a:lnTo>
                    <a:lnTo>
                      <a:pt x="228" y="552"/>
                    </a:lnTo>
                    <a:lnTo>
                      <a:pt x="228" y="552"/>
                    </a:lnTo>
                    <a:lnTo>
                      <a:pt x="228" y="552"/>
                    </a:lnTo>
                    <a:lnTo>
                      <a:pt x="228" y="546"/>
                    </a:lnTo>
                    <a:lnTo>
                      <a:pt x="228" y="546"/>
                    </a:lnTo>
                    <a:lnTo>
                      <a:pt x="228" y="546"/>
                    </a:lnTo>
                    <a:lnTo>
                      <a:pt x="228" y="546"/>
                    </a:lnTo>
                    <a:lnTo>
                      <a:pt x="228" y="546"/>
                    </a:lnTo>
                    <a:lnTo>
                      <a:pt x="228" y="546"/>
                    </a:lnTo>
                    <a:lnTo>
                      <a:pt x="228" y="546"/>
                    </a:lnTo>
                    <a:lnTo>
                      <a:pt x="228" y="546"/>
                    </a:lnTo>
                    <a:lnTo>
                      <a:pt x="228" y="546"/>
                    </a:lnTo>
                    <a:lnTo>
                      <a:pt x="228" y="546"/>
                    </a:lnTo>
                    <a:lnTo>
                      <a:pt x="228" y="546"/>
                    </a:lnTo>
                    <a:lnTo>
                      <a:pt x="228" y="546"/>
                    </a:lnTo>
                    <a:lnTo>
                      <a:pt x="228" y="546"/>
                    </a:lnTo>
                    <a:lnTo>
                      <a:pt x="228" y="546"/>
                    </a:lnTo>
                    <a:lnTo>
                      <a:pt x="228" y="540"/>
                    </a:lnTo>
                    <a:lnTo>
                      <a:pt x="228" y="540"/>
                    </a:lnTo>
                    <a:lnTo>
                      <a:pt x="228" y="540"/>
                    </a:lnTo>
                    <a:lnTo>
                      <a:pt x="228" y="540"/>
                    </a:lnTo>
                    <a:lnTo>
                      <a:pt x="228" y="540"/>
                    </a:lnTo>
                    <a:lnTo>
                      <a:pt x="228" y="540"/>
                    </a:lnTo>
                    <a:lnTo>
                      <a:pt x="228" y="540"/>
                    </a:lnTo>
                    <a:lnTo>
                      <a:pt x="234" y="540"/>
                    </a:lnTo>
                    <a:lnTo>
                      <a:pt x="234" y="540"/>
                    </a:lnTo>
                    <a:lnTo>
                      <a:pt x="234" y="534"/>
                    </a:lnTo>
                    <a:lnTo>
                      <a:pt x="234" y="534"/>
                    </a:lnTo>
                    <a:lnTo>
                      <a:pt x="234" y="534"/>
                    </a:lnTo>
                    <a:lnTo>
                      <a:pt x="234" y="534"/>
                    </a:lnTo>
                    <a:lnTo>
                      <a:pt x="234" y="534"/>
                    </a:lnTo>
                    <a:lnTo>
                      <a:pt x="234" y="534"/>
                    </a:lnTo>
                    <a:lnTo>
                      <a:pt x="234" y="534"/>
                    </a:lnTo>
                    <a:lnTo>
                      <a:pt x="234" y="534"/>
                    </a:lnTo>
                    <a:lnTo>
                      <a:pt x="234" y="534"/>
                    </a:lnTo>
                    <a:lnTo>
                      <a:pt x="234" y="534"/>
                    </a:lnTo>
                    <a:lnTo>
                      <a:pt x="234" y="534"/>
                    </a:lnTo>
                    <a:lnTo>
                      <a:pt x="234" y="534"/>
                    </a:lnTo>
                    <a:lnTo>
                      <a:pt x="234" y="534"/>
                    </a:lnTo>
                    <a:lnTo>
                      <a:pt x="234" y="528"/>
                    </a:lnTo>
                    <a:lnTo>
                      <a:pt x="234" y="528"/>
                    </a:lnTo>
                    <a:lnTo>
                      <a:pt x="234" y="528"/>
                    </a:lnTo>
                    <a:lnTo>
                      <a:pt x="234" y="528"/>
                    </a:lnTo>
                    <a:lnTo>
                      <a:pt x="234" y="528"/>
                    </a:lnTo>
                    <a:lnTo>
                      <a:pt x="234" y="528"/>
                    </a:lnTo>
                    <a:lnTo>
                      <a:pt x="234" y="528"/>
                    </a:lnTo>
                    <a:lnTo>
                      <a:pt x="234" y="528"/>
                    </a:lnTo>
                    <a:lnTo>
                      <a:pt x="234" y="528"/>
                    </a:lnTo>
                    <a:lnTo>
                      <a:pt x="234" y="528"/>
                    </a:lnTo>
                    <a:lnTo>
                      <a:pt x="234" y="528"/>
                    </a:lnTo>
                    <a:lnTo>
                      <a:pt x="234" y="528"/>
                    </a:lnTo>
                    <a:lnTo>
                      <a:pt x="234" y="528"/>
                    </a:lnTo>
                    <a:lnTo>
                      <a:pt x="234" y="528"/>
                    </a:lnTo>
                    <a:lnTo>
                      <a:pt x="234" y="528"/>
                    </a:lnTo>
                    <a:lnTo>
                      <a:pt x="234" y="528"/>
                    </a:lnTo>
                    <a:lnTo>
                      <a:pt x="234" y="528"/>
                    </a:lnTo>
                    <a:lnTo>
                      <a:pt x="234" y="528"/>
                    </a:lnTo>
                    <a:lnTo>
                      <a:pt x="234" y="528"/>
                    </a:lnTo>
                    <a:lnTo>
                      <a:pt x="234" y="528"/>
                    </a:lnTo>
                    <a:lnTo>
                      <a:pt x="234" y="528"/>
                    </a:lnTo>
                    <a:lnTo>
                      <a:pt x="234" y="528"/>
                    </a:lnTo>
                    <a:lnTo>
                      <a:pt x="234" y="528"/>
                    </a:lnTo>
                    <a:lnTo>
                      <a:pt x="234" y="528"/>
                    </a:lnTo>
                    <a:lnTo>
                      <a:pt x="234" y="528"/>
                    </a:lnTo>
                    <a:lnTo>
                      <a:pt x="234" y="528"/>
                    </a:lnTo>
                    <a:lnTo>
                      <a:pt x="234" y="528"/>
                    </a:lnTo>
                    <a:lnTo>
                      <a:pt x="234" y="528"/>
                    </a:lnTo>
                    <a:lnTo>
                      <a:pt x="234" y="528"/>
                    </a:lnTo>
                    <a:lnTo>
                      <a:pt x="234" y="534"/>
                    </a:lnTo>
                    <a:lnTo>
                      <a:pt x="234" y="534"/>
                    </a:lnTo>
                    <a:lnTo>
                      <a:pt x="234" y="534"/>
                    </a:lnTo>
                    <a:lnTo>
                      <a:pt x="234" y="534"/>
                    </a:lnTo>
                    <a:lnTo>
                      <a:pt x="234" y="534"/>
                    </a:lnTo>
                    <a:lnTo>
                      <a:pt x="234" y="534"/>
                    </a:lnTo>
                    <a:lnTo>
                      <a:pt x="234" y="534"/>
                    </a:lnTo>
                    <a:lnTo>
                      <a:pt x="234" y="534"/>
                    </a:lnTo>
                    <a:lnTo>
                      <a:pt x="234" y="534"/>
                    </a:lnTo>
                    <a:lnTo>
                      <a:pt x="240" y="534"/>
                    </a:lnTo>
                    <a:lnTo>
                      <a:pt x="240" y="534"/>
                    </a:lnTo>
                    <a:lnTo>
                      <a:pt x="240" y="534"/>
                    </a:lnTo>
                    <a:lnTo>
                      <a:pt x="240" y="534"/>
                    </a:lnTo>
                    <a:lnTo>
                      <a:pt x="240" y="540"/>
                    </a:lnTo>
                    <a:lnTo>
                      <a:pt x="240" y="540"/>
                    </a:lnTo>
                    <a:lnTo>
                      <a:pt x="240" y="540"/>
                    </a:lnTo>
                    <a:lnTo>
                      <a:pt x="240" y="540"/>
                    </a:lnTo>
                    <a:lnTo>
                      <a:pt x="240" y="540"/>
                    </a:lnTo>
                    <a:lnTo>
                      <a:pt x="240" y="540"/>
                    </a:lnTo>
                    <a:lnTo>
                      <a:pt x="240" y="540"/>
                    </a:lnTo>
                    <a:lnTo>
                      <a:pt x="240" y="540"/>
                    </a:lnTo>
                    <a:lnTo>
                      <a:pt x="240" y="540"/>
                    </a:lnTo>
                    <a:lnTo>
                      <a:pt x="240" y="546"/>
                    </a:lnTo>
                    <a:lnTo>
                      <a:pt x="240" y="546"/>
                    </a:lnTo>
                    <a:lnTo>
                      <a:pt x="240" y="546"/>
                    </a:lnTo>
                    <a:lnTo>
                      <a:pt x="240" y="546"/>
                    </a:lnTo>
                    <a:lnTo>
                      <a:pt x="240" y="546"/>
                    </a:lnTo>
                    <a:lnTo>
                      <a:pt x="240" y="546"/>
                    </a:lnTo>
                    <a:lnTo>
                      <a:pt x="240" y="546"/>
                    </a:lnTo>
                    <a:lnTo>
                      <a:pt x="240" y="546"/>
                    </a:lnTo>
                    <a:lnTo>
                      <a:pt x="240" y="546"/>
                    </a:lnTo>
                    <a:lnTo>
                      <a:pt x="240" y="546"/>
                    </a:lnTo>
                    <a:lnTo>
                      <a:pt x="240" y="546"/>
                    </a:lnTo>
                    <a:lnTo>
                      <a:pt x="240" y="546"/>
                    </a:lnTo>
                    <a:lnTo>
                      <a:pt x="240" y="546"/>
                    </a:lnTo>
                    <a:lnTo>
                      <a:pt x="240" y="546"/>
                    </a:lnTo>
                    <a:lnTo>
                      <a:pt x="240" y="552"/>
                    </a:lnTo>
                    <a:lnTo>
                      <a:pt x="240" y="552"/>
                    </a:lnTo>
                    <a:lnTo>
                      <a:pt x="240" y="552"/>
                    </a:lnTo>
                    <a:lnTo>
                      <a:pt x="240" y="552"/>
                    </a:lnTo>
                    <a:lnTo>
                      <a:pt x="240" y="552"/>
                    </a:lnTo>
                    <a:lnTo>
                      <a:pt x="240" y="552"/>
                    </a:lnTo>
                    <a:lnTo>
                      <a:pt x="240" y="552"/>
                    </a:lnTo>
                    <a:lnTo>
                      <a:pt x="240" y="552"/>
                    </a:lnTo>
                    <a:lnTo>
                      <a:pt x="240" y="552"/>
                    </a:lnTo>
                    <a:lnTo>
                      <a:pt x="240" y="552"/>
                    </a:lnTo>
                    <a:lnTo>
                      <a:pt x="240" y="552"/>
                    </a:lnTo>
                    <a:lnTo>
                      <a:pt x="240" y="558"/>
                    </a:lnTo>
                    <a:lnTo>
                      <a:pt x="240" y="558"/>
                    </a:lnTo>
                    <a:lnTo>
                      <a:pt x="240" y="558"/>
                    </a:lnTo>
                    <a:lnTo>
                      <a:pt x="240" y="558"/>
                    </a:lnTo>
                    <a:lnTo>
                      <a:pt x="240" y="558"/>
                    </a:lnTo>
                    <a:lnTo>
                      <a:pt x="240" y="558"/>
                    </a:lnTo>
                    <a:lnTo>
                      <a:pt x="240" y="558"/>
                    </a:lnTo>
                    <a:lnTo>
                      <a:pt x="240" y="558"/>
                    </a:lnTo>
                    <a:lnTo>
                      <a:pt x="240" y="558"/>
                    </a:lnTo>
                    <a:lnTo>
                      <a:pt x="240" y="558"/>
                    </a:lnTo>
                    <a:lnTo>
                      <a:pt x="240" y="558"/>
                    </a:lnTo>
                    <a:lnTo>
                      <a:pt x="240" y="558"/>
                    </a:lnTo>
                    <a:lnTo>
                      <a:pt x="240" y="558"/>
                    </a:lnTo>
                    <a:lnTo>
                      <a:pt x="240" y="564"/>
                    </a:lnTo>
                    <a:lnTo>
                      <a:pt x="240" y="564"/>
                    </a:lnTo>
                    <a:lnTo>
                      <a:pt x="240" y="564"/>
                    </a:lnTo>
                    <a:lnTo>
                      <a:pt x="246" y="564"/>
                    </a:lnTo>
                    <a:lnTo>
                      <a:pt x="246" y="564"/>
                    </a:lnTo>
                    <a:lnTo>
                      <a:pt x="246" y="564"/>
                    </a:lnTo>
                    <a:lnTo>
                      <a:pt x="246" y="564"/>
                    </a:lnTo>
                    <a:lnTo>
                      <a:pt x="246" y="564"/>
                    </a:lnTo>
                    <a:lnTo>
                      <a:pt x="246" y="564"/>
                    </a:lnTo>
                    <a:lnTo>
                      <a:pt x="246" y="564"/>
                    </a:lnTo>
                    <a:lnTo>
                      <a:pt x="246" y="564"/>
                    </a:lnTo>
                    <a:lnTo>
                      <a:pt x="246" y="564"/>
                    </a:lnTo>
                    <a:lnTo>
                      <a:pt x="246" y="564"/>
                    </a:lnTo>
                    <a:lnTo>
                      <a:pt x="246" y="564"/>
                    </a:lnTo>
                    <a:lnTo>
                      <a:pt x="246" y="564"/>
                    </a:lnTo>
                    <a:lnTo>
                      <a:pt x="246" y="564"/>
                    </a:lnTo>
                    <a:lnTo>
                      <a:pt x="252" y="564"/>
                    </a:lnTo>
                    <a:lnTo>
                      <a:pt x="252" y="564"/>
                    </a:lnTo>
                    <a:lnTo>
                      <a:pt x="258" y="564"/>
                    </a:lnTo>
                    <a:lnTo>
                      <a:pt x="258" y="564"/>
                    </a:lnTo>
                    <a:lnTo>
                      <a:pt x="258" y="564"/>
                    </a:lnTo>
                    <a:lnTo>
                      <a:pt x="258" y="564"/>
                    </a:lnTo>
                    <a:lnTo>
                      <a:pt x="258" y="564"/>
                    </a:lnTo>
                    <a:lnTo>
                      <a:pt x="258" y="558"/>
                    </a:lnTo>
                    <a:lnTo>
                      <a:pt x="258" y="558"/>
                    </a:lnTo>
                    <a:lnTo>
                      <a:pt x="258" y="558"/>
                    </a:lnTo>
                    <a:lnTo>
                      <a:pt x="258" y="558"/>
                    </a:lnTo>
                    <a:lnTo>
                      <a:pt x="258" y="558"/>
                    </a:lnTo>
                    <a:lnTo>
                      <a:pt x="258" y="558"/>
                    </a:lnTo>
                    <a:lnTo>
                      <a:pt x="258" y="558"/>
                    </a:lnTo>
                    <a:lnTo>
                      <a:pt x="258" y="558"/>
                    </a:lnTo>
                    <a:lnTo>
                      <a:pt x="258" y="558"/>
                    </a:lnTo>
                    <a:lnTo>
                      <a:pt x="258" y="558"/>
                    </a:lnTo>
                    <a:lnTo>
                      <a:pt x="258" y="558"/>
                    </a:lnTo>
                    <a:lnTo>
                      <a:pt x="258" y="558"/>
                    </a:lnTo>
                    <a:lnTo>
                      <a:pt x="258" y="558"/>
                    </a:lnTo>
                    <a:lnTo>
                      <a:pt x="258" y="552"/>
                    </a:lnTo>
                    <a:lnTo>
                      <a:pt x="258" y="552"/>
                    </a:lnTo>
                    <a:lnTo>
                      <a:pt x="258" y="552"/>
                    </a:lnTo>
                    <a:lnTo>
                      <a:pt x="258" y="552"/>
                    </a:lnTo>
                    <a:lnTo>
                      <a:pt x="258" y="552"/>
                    </a:lnTo>
                    <a:lnTo>
                      <a:pt x="258" y="552"/>
                    </a:lnTo>
                    <a:lnTo>
                      <a:pt x="258" y="552"/>
                    </a:lnTo>
                    <a:lnTo>
                      <a:pt x="258" y="552"/>
                    </a:lnTo>
                    <a:lnTo>
                      <a:pt x="258" y="552"/>
                    </a:lnTo>
                    <a:lnTo>
                      <a:pt x="258" y="552"/>
                    </a:lnTo>
                    <a:lnTo>
                      <a:pt x="258" y="552"/>
                    </a:lnTo>
                    <a:lnTo>
                      <a:pt x="258" y="552"/>
                    </a:lnTo>
                    <a:lnTo>
                      <a:pt x="258" y="546"/>
                    </a:lnTo>
                    <a:lnTo>
                      <a:pt x="258" y="546"/>
                    </a:lnTo>
                    <a:lnTo>
                      <a:pt x="258" y="546"/>
                    </a:lnTo>
                    <a:lnTo>
                      <a:pt x="258" y="546"/>
                    </a:lnTo>
                    <a:lnTo>
                      <a:pt x="258" y="546"/>
                    </a:lnTo>
                    <a:lnTo>
                      <a:pt x="258" y="546"/>
                    </a:lnTo>
                    <a:lnTo>
                      <a:pt x="258" y="546"/>
                    </a:lnTo>
                    <a:lnTo>
                      <a:pt x="258" y="546"/>
                    </a:lnTo>
                    <a:lnTo>
                      <a:pt x="258" y="546"/>
                    </a:lnTo>
                    <a:lnTo>
                      <a:pt x="258" y="546"/>
                    </a:lnTo>
                    <a:lnTo>
                      <a:pt x="258" y="546"/>
                    </a:lnTo>
                    <a:lnTo>
                      <a:pt x="258" y="546"/>
                    </a:lnTo>
                    <a:lnTo>
                      <a:pt x="258" y="546"/>
                    </a:lnTo>
                    <a:lnTo>
                      <a:pt x="258" y="540"/>
                    </a:lnTo>
                    <a:lnTo>
                      <a:pt x="258" y="540"/>
                    </a:lnTo>
                    <a:lnTo>
                      <a:pt x="258" y="540"/>
                    </a:lnTo>
                    <a:lnTo>
                      <a:pt x="258" y="540"/>
                    </a:lnTo>
                    <a:lnTo>
                      <a:pt x="258" y="540"/>
                    </a:lnTo>
                    <a:lnTo>
                      <a:pt x="258" y="540"/>
                    </a:lnTo>
                    <a:lnTo>
                      <a:pt x="258" y="540"/>
                    </a:lnTo>
                    <a:lnTo>
                      <a:pt x="258" y="540"/>
                    </a:lnTo>
                    <a:lnTo>
                      <a:pt x="258" y="540"/>
                    </a:lnTo>
                    <a:lnTo>
                      <a:pt x="258" y="540"/>
                    </a:lnTo>
                    <a:lnTo>
                      <a:pt x="258" y="540"/>
                    </a:lnTo>
                    <a:lnTo>
                      <a:pt x="258" y="534"/>
                    </a:lnTo>
                    <a:lnTo>
                      <a:pt x="258" y="534"/>
                    </a:lnTo>
                    <a:lnTo>
                      <a:pt x="264" y="534"/>
                    </a:lnTo>
                    <a:lnTo>
                      <a:pt x="264" y="534"/>
                    </a:lnTo>
                    <a:lnTo>
                      <a:pt x="264" y="534"/>
                    </a:lnTo>
                    <a:lnTo>
                      <a:pt x="264" y="534"/>
                    </a:lnTo>
                    <a:lnTo>
                      <a:pt x="264" y="534"/>
                    </a:lnTo>
                    <a:lnTo>
                      <a:pt x="264" y="534"/>
                    </a:lnTo>
                    <a:lnTo>
                      <a:pt x="264" y="534"/>
                    </a:lnTo>
                    <a:lnTo>
                      <a:pt x="264" y="534"/>
                    </a:lnTo>
                    <a:lnTo>
                      <a:pt x="264" y="534"/>
                    </a:lnTo>
                    <a:lnTo>
                      <a:pt x="264" y="534"/>
                    </a:lnTo>
                    <a:lnTo>
                      <a:pt x="264" y="534"/>
                    </a:lnTo>
                    <a:lnTo>
                      <a:pt x="264" y="534"/>
                    </a:lnTo>
                    <a:lnTo>
                      <a:pt x="264" y="534"/>
                    </a:lnTo>
                    <a:lnTo>
                      <a:pt x="264" y="534"/>
                    </a:lnTo>
                    <a:lnTo>
                      <a:pt x="264" y="534"/>
                    </a:lnTo>
                    <a:lnTo>
                      <a:pt x="264" y="534"/>
                    </a:lnTo>
                    <a:lnTo>
                      <a:pt x="264" y="534"/>
                    </a:lnTo>
                    <a:lnTo>
                      <a:pt x="264" y="534"/>
                    </a:lnTo>
                    <a:lnTo>
                      <a:pt x="264" y="534"/>
                    </a:lnTo>
                    <a:lnTo>
                      <a:pt x="264" y="534"/>
                    </a:lnTo>
                    <a:lnTo>
                      <a:pt x="264" y="534"/>
                    </a:lnTo>
                    <a:lnTo>
                      <a:pt x="264" y="534"/>
                    </a:lnTo>
                    <a:lnTo>
                      <a:pt x="264" y="534"/>
                    </a:lnTo>
                    <a:lnTo>
                      <a:pt x="264" y="534"/>
                    </a:lnTo>
                    <a:lnTo>
                      <a:pt x="264" y="534"/>
                    </a:lnTo>
                    <a:lnTo>
                      <a:pt x="264" y="534"/>
                    </a:lnTo>
                    <a:lnTo>
                      <a:pt x="264" y="534"/>
                    </a:lnTo>
                    <a:lnTo>
                      <a:pt x="264" y="534"/>
                    </a:lnTo>
                    <a:lnTo>
                      <a:pt x="264" y="534"/>
                    </a:lnTo>
                    <a:lnTo>
                      <a:pt x="264" y="534"/>
                    </a:lnTo>
                    <a:lnTo>
                      <a:pt x="264" y="534"/>
                    </a:lnTo>
                    <a:lnTo>
                      <a:pt x="264" y="534"/>
                    </a:lnTo>
                    <a:lnTo>
                      <a:pt x="264" y="534"/>
                    </a:lnTo>
                    <a:lnTo>
                      <a:pt x="264" y="534"/>
                    </a:lnTo>
                    <a:lnTo>
                      <a:pt x="264" y="534"/>
                    </a:lnTo>
                    <a:lnTo>
                      <a:pt x="264" y="534"/>
                    </a:lnTo>
                    <a:lnTo>
                      <a:pt x="264" y="534"/>
                    </a:lnTo>
                    <a:lnTo>
                      <a:pt x="264" y="534"/>
                    </a:lnTo>
                    <a:lnTo>
                      <a:pt x="264" y="534"/>
                    </a:lnTo>
                    <a:lnTo>
                      <a:pt x="264" y="534"/>
                    </a:lnTo>
                    <a:lnTo>
                      <a:pt x="264" y="540"/>
                    </a:lnTo>
                    <a:lnTo>
                      <a:pt x="264" y="540"/>
                    </a:lnTo>
                    <a:lnTo>
                      <a:pt x="264" y="540"/>
                    </a:lnTo>
                    <a:lnTo>
                      <a:pt x="264" y="540"/>
                    </a:lnTo>
                    <a:lnTo>
                      <a:pt x="264" y="540"/>
                    </a:lnTo>
                    <a:lnTo>
                      <a:pt x="264" y="540"/>
                    </a:lnTo>
                    <a:lnTo>
                      <a:pt x="264" y="540"/>
                    </a:lnTo>
                    <a:lnTo>
                      <a:pt x="264" y="540"/>
                    </a:lnTo>
                    <a:lnTo>
                      <a:pt x="264" y="540"/>
                    </a:lnTo>
                    <a:lnTo>
                      <a:pt x="264" y="540"/>
                    </a:lnTo>
                    <a:lnTo>
                      <a:pt x="264" y="540"/>
                    </a:lnTo>
                    <a:lnTo>
                      <a:pt x="264" y="546"/>
                    </a:lnTo>
                    <a:lnTo>
                      <a:pt x="270" y="546"/>
                    </a:lnTo>
                    <a:lnTo>
                      <a:pt x="270" y="546"/>
                    </a:lnTo>
                    <a:lnTo>
                      <a:pt x="270" y="546"/>
                    </a:lnTo>
                    <a:lnTo>
                      <a:pt x="270" y="546"/>
                    </a:lnTo>
                    <a:lnTo>
                      <a:pt x="270" y="546"/>
                    </a:lnTo>
                    <a:lnTo>
                      <a:pt x="270" y="546"/>
                    </a:lnTo>
                    <a:lnTo>
                      <a:pt x="270" y="546"/>
                    </a:lnTo>
                    <a:lnTo>
                      <a:pt x="270" y="546"/>
                    </a:lnTo>
                    <a:lnTo>
                      <a:pt x="270" y="546"/>
                    </a:lnTo>
                    <a:lnTo>
                      <a:pt x="270" y="546"/>
                    </a:lnTo>
                    <a:lnTo>
                      <a:pt x="270" y="546"/>
                    </a:lnTo>
                    <a:lnTo>
                      <a:pt x="270" y="546"/>
                    </a:lnTo>
                    <a:lnTo>
                      <a:pt x="270" y="552"/>
                    </a:lnTo>
                    <a:lnTo>
                      <a:pt x="270" y="552"/>
                    </a:lnTo>
                    <a:lnTo>
                      <a:pt x="270" y="552"/>
                    </a:lnTo>
                    <a:lnTo>
                      <a:pt x="270" y="552"/>
                    </a:lnTo>
                    <a:lnTo>
                      <a:pt x="270" y="552"/>
                    </a:lnTo>
                    <a:lnTo>
                      <a:pt x="270" y="552"/>
                    </a:lnTo>
                    <a:lnTo>
                      <a:pt x="270" y="552"/>
                    </a:lnTo>
                    <a:lnTo>
                      <a:pt x="270" y="552"/>
                    </a:lnTo>
                    <a:lnTo>
                      <a:pt x="270" y="552"/>
                    </a:lnTo>
                    <a:lnTo>
                      <a:pt x="270" y="552"/>
                    </a:lnTo>
                    <a:lnTo>
                      <a:pt x="270" y="558"/>
                    </a:lnTo>
                    <a:lnTo>
                      <a:pt x="270" y="558"/>
                    </a:lnTo>
                    <a:lnTo>
                      <a:pt x="270" y="558"/>
                    </a:lnTo>
                    <a:lnTo>
                      <a:pt x="270" y="558"/>
                    </a:lnTo>
                    <a:lnTo>
                      <a:pt x="270" y="558"/>
                    </a:lnTo>
                    <a:lnTo>
                      <a:pt x="270" y="558"/>
                    </a:lnTo>
                    <a:lnTo>
                      <a:pt x="270" y="558"/>
                    </a:lnTo>
                    <a:lnTo>
                      <a:pt x="270" y="558"/>
                    </a:lnTo>
                    <a:lnTo>
                      <a:pt x="270" y="558"/>
                    </a:lnTo>
                    <a:lnTo>
                      <a:pt x="270" y="558"/>
                    </a:lnTo>
                    <a:lnTo>
                      <a:pt x="270" y="558"/>
                    </a:lnTo>
                    <a:lnTo>
                      <a:pt x="270" y="558"/>
                    </a:lnTo>
                    <a:lnTo>
                      <a:pt x="270" y="558"/>
                    </a:lnTo>
                    <a:lnTo>
                      <a:pt x="270" y="564"/>
                    </a:lnTo>
                    <a:lnTo>
                      <a:pt x="270" y="564"/>
                    </a:lnTo>
                    <a:lnTo>
                      <a:pt x="270" y="564"/>
                    </a:lnTo>
                    <a:lnTo>
                      <a:pt x="270" y="564"/>
                    </a:lnTo>
                    <a:lnTo>
                      <a:pt x="270" y="564"/>
                    </a:lnTo>
                    <a:lnTo>
                      <a:pt x="270" y="564"/>
                    </a:lnTo>
                    <a:lnTo>
                      <a:pt x="270" y="564"/>
                    </a:lnTo>
                    <a:lnTo>
                      <a:pt x="270" y="564"/>
                    </a:lnTo>
                    <a:lnTo>
                      <a:pt x="270" y="564"/>
                    </a:lnTo>
                    <a:lnTo>
                      <a:pt x="270" y="564"/>
                    </a:lnTo>
                    <a:lnTo>
                      <a:pt x="270" y="564"/>
                    </a:lnTo>
                    <a:lnTo>
                      <a:pt x="270" y="564"/>
                    </a:lnTo>
                    <a:lnTo>
                      <a:pt x="270" y="564"/>
                    </a:lnTo>
                    <a:lnTo>
                      <a:pt x="270" y="564"/>
                    </a:lnTo>
                    <a:lnTo>
                      <a:pt x="270" y="564"/>
                    </a:lnTo>
                    <a:lnTo>
                      <a:pt x="270" y="564"/>
                    </a:lnTo>
                    <a:lnTo>
                      <a:pt x="270" y="570"/>
                    </a:lnTo>
                    <a:lnTo>
                      <a:pt x="270" y="570"/>
                    </a:lnTo>
                    <a:lnTo>
                      <a:pt x="270" y="570"/>
                    </a:lnTo>
                    <a:lnTo>
                      <a:pt x="270" y="570"/>
                    </a:lnTo>
                    <a:lnTo>
                      <a:pt x="276" y="570"/>
                    </a:lnTo>
                    <a:lnTo>
                      <a:pt x="276" y="570"/>
                    </a:lnTo>
                    <a:lnTo>
                      <a:pt x="282" y="564"/>
                    </a:lnTo>
                    <a:lnTo>
                      <a:pt x="282" y="564"/>
                    </a:lnTo>
                    <a:lnTo>
                      <a:pt x="282" y="564"/>
                    </a:lnTo>
                    <a:lnTo>
                      <a:pt x="282" y="564"/>
                    </a:lnTo>
                    <a:lnTo>
                      <a:pt x="282" y="564"/>
                    </a:lnTo>
                    <a:lnTo>
                      <a:pt x="282" y="564"/>
                    </a:lnTo>
                    <a:lnTo>
                      <a:pt x="282" y="558"/>
                    </a:lnTo>
                    <a:lnTo>
                      <a:pt x="282" y="558"/>
                    </a:lnTo>
                    <a:lnTo>
                      <a:pt x="282" y="558"/>
                    </a:lnTo>
                    <a:lnTo>
                      <a:pt x="282" y="558"/>
                    </a:lnTo>
                    <a:lnTo>
                      <a:pt x="282" y="558"/>
                    </a:lnTo>
                    <a:lnTo>
                      <a:pt x="282" y="558"/>
                    </a:lnTo>
                    <a:lnTo>
                      <a:pt x="282" y="558"/>
                    </a:lnTo>
                    <a:lnTo>
                      <a:pt x="282" y="558"/>
                    </a:lnTo>
                    <a:lnTo>
                      <a:pt x="288" y="558"/>
                    </a:lnTo>
                    <a:lnTo>
                      <a:pt x="288" y="558"/>
                    </a:lnTo>
                    <a:lnTo>
                      <a:pt x="288" y="558"/>
                    </a:lnTo>
                    <a:lnTo>
                      <a:pt x="288" y="558"/>
                    </a:lnTo>
                    <a:lnTo>
                      <a:pt x="288" y="558"/>
                    </a:lnTo>
                    <a:lnTo>
                      <a:pt x="288" y="552"/>
                    </a:lnTo>
                    <a:lnTo>
                      <a:pt x="288" y="552"/>
                    </a:lnTo>
                    <a:lnTo>
                      <a:pt x="288" y="552"/>
                    </a:lnTo>
                    <a:lnTo>
                      <a:pt x="288" y="552"/>
                    </a:lnTo>
                    <a:lnTo>
                      <a:pt x="288" y="552"/>
                    </a:lnTo>
                    <a:lnTo>
                      <a:pt x="288" y="552"/>
                    </a:lnTo>
                    <a:lnTo>
                      <a:pt x="288" y="552"/>
                    </a:lnTo>
                    <a:lnTo>
                      <a:pt x="288" y="552"/>
                    </a:lnTo>
                    <a:lnTo>
                      <a:pt x="288" y="552"/>
                    </a:lnTo>
                    <a:lnTo>
                      <a:pt x="288" y="552"/>
                    </a:lnTo>
                    <a:lnTo>
                      <a:pt x="288" y="552"/>
                    </a:lnTo>
                    <a:lnTo>
                      <a:pt x="288" y="546"/>
                    </a:lnTo>
                    <a:lnTo>
                      <a:pt x="288" y="546"/>
                    </a:lnTo>
                    <a:lnTo>
                      <a:pt x="288" y="546"/>
                    </a:lnTo>
                    <a:lnTo>
                      <a:pt x="288" y="546"/>
                    </a:lnTo>
                    <a:lnTo>
                      <a:pt x="288" y="546"/>
                    </a:lnTo>
                    <a:lnTo>
                      <a:pt x="288" y="546"/>
                    </a:lnTo>
                    <a:lnTo>
                      <a:pt x="288" y="546"/>
                    </a:lnTo>
                    <a:lnTo>
                      <a:pt x="288" y="546"/>
                    </a:lnTo>
                    <a:lnTo>
                      <a:pt x="288" y="546"/>
                    </a:lnTo>
                    <a:lnTo>
                      <a:pt x="288" y="546"/>
                    </a:lnTo>
                    <a:lnTo>
                      <a:pt x="288" y="546"/>
                    </a:lnTo>
                    <a:lnTo>
                      <a:pt x="288" y="546"/>
                    </a:lnTo>
                    <a:lnTo>
                      <a:pt x="288" y="546"/>
                    </a:lnTo>
                    <a:lnTo>
                      <a:pt x="288" y="540"/>
                    </a:lnTo>
                    <a:lnTo>
                      <a:pt x="288" y="540"/>
                    </a:lnTo>
                    <a:lnTo>
                      <a:pt x="288" y="540"/>
                    </a:lnTo>
                    <a:lnTo>
                      <a:pt x="288" y="540"/>
                    </a:lnTo>
                    <a:lnTo>
                      <a:pt x="288" y="540"/>
                    </a:lnTo>
                    <a:lnTo>
                      <a:pt x="288" y="540"/>
                    </a:lnTo>
                    <a:lnTo>
                      <a:pt x="288" y="540"/>
                    </a:lnTo>
                    <a:lnTo>
                      <a:pt x="288" y="540"/>
                    </a:lnTo>
                    <a:lnTo>
                      <a:pt x="288" y="540"/>
                    </a:lnTo>
                    <a:lnTo>
                      <a:pt x="288" y="540"/>
                    </a:lnTo>
                    <a:lnTo>
                      <a:pt x="288" y="534"/>
                    </a:lnTo>
                    <a:lnTo>
                      <a:pt x="288" y="534"/>
                    </a:lnTo>
                    <a:lnTo>
                      <a:pt x="288" y="534"/>
                    </a:lnTo>
                    <a:lnTo>
                      <a:pt x="288" y="534"/>
                    </a:lnTo>
                    <a:lnTo>
                      <a:pt x="288" y="534"/>
                    </a:lnTo>
                    <a:lnTo>
                      <a:pt x="288" y="534"/>
                    </a:lnTo>
                    <a:lnTo>
                      <a:pt x="288" y="534"/>
                    </a:lnTo>
                    <a:lnTo>
                      <a:pt x="288" y="534"/>
                    </a:lnTo>
                    <a:lnTo>
                      <a:pt x="288" y="534"/>
                    </a:lnTo>
                    <a:lnTo>
                      <a:pt x="288" y="534"/>
                    </a:lnTo>
                    <a:lnTo>
                      <a:pt x="288" y="534"/>
                    </a:lnTo>
                    <a:lnTo>
                      <a:pt x="288" y="534"/>
                    </a:lnTo>
                    <a:lnTo>
                      <a:pt x="288" y="534"/>
                    </a:lnTo>
                    <a:lnTo>
                      <a:pt x="288" y="534"/>
                    </a:lnTo>
                    <a:lnTo>
                      <a:pt x="288" y="534"/>
                    </a:lnTo>
                    <a:lnTo>
                      <a:pt x="294" y="534"/>
                    </a:lnTo>
                    <a:lnTo>
                      <a:pt x="294" y="534"/>
                    </a:lnTo>
                    <a:lnTo>
                      <a:pt x="294" y="534"/>
                    </a:lnTo>
                    <a:lnTo>
                      <a:pt x="294" y="528"/>
                    </a:lnTo>
                    <a:lnTo>
                      <a:pt x="294" y="528"/>
                    </a:lnTo>
                    <a:lnTo>
                      <a:pt x="294" y="528"/>
                    </a:lnTo>
                    <a:lnTo>
                      <a:pt x="294" y="528"/>
                    </a:lnTo>
                    <a:lnTo>
                      <a:pt x="294" y="528"/>
                    </a:lnTo>
                    <a:lnTo>
                      <a:pt x="294" y="528"/>
                    </a:lnTo>
                    <a:lnTo>
                      <a:pt x="294" y="528"/>
                    </a:lnTo>
                    <a:lnTo>
                      <a:pt x="294" y="528"/>
                    </a:lnTo>
                    <a:lnTo>
                      <a:pt x="294" y="528"/>
                    </a:lnTo>
                    <a:lnTo>
                      <a:pt x="294" y="528"/>
                    </a:lnTo>
                    <a:lnTo>
                      <a:pt x="294" y="528"/>
                    </a:lnTo>
                    <a:lnTo>
                      <a:pt x="294" y="528"/>
                    </a:lnTo>
                    <a:lnTo>
                      <a:pt x="294" y="528"/>
                    </a:lnTo>
                    <a:lnTo>
                      <a:pt x="294" y="528"/>
                    </a:lnTo>
                    <a:lnTo>
                      <a:pt x="294" y="534"/>
                    </a:lnTo>
                    <a:lnTo>
                      <a:pt x="294" y="534"/>
                    </a:lnTo>
                    <a:lnTo>
                      <a:pt x="294" y="534"/>
                    </a:lnTo>
                    <a:lnTo>
                      <a:pt x="294" y="534"/>
                    </a:lnTo>
                    <a:lnTo>
                      <a:pt x="294" y="534"/>
                    </a:lnTo>
                    <a:lnTo>
                      <a:pt x="294" y="534"/>
                    </a:lnTo>
                    <a:lnTo>
                      <a:pt x="294" y="534"/>
                    </a:lnTo>
                    <a:lnTo>
                      <a:pt x="294" y="534"/>
                    </a:lnTo>
                    <a:lnTo>
                      <a:pt x="294" y="534"/>
                    </a:lnTo>
                    <a:lnTo>
                      <a:pt x="294" y="534"/>
                    </a:lnTo>
                    <a:lnTo>
                      <a:pt x="294" y="534"/>
                    </a:lnTo>
                    <a:lnTo>
                      <a:pt x="294" y="534"/>
                    </a:lnTo>
                    <a:lnTo>
                      <a:pt x="294" y="534"/>
                    </a:lnTo>
                    <a:lnTo>
                      <a:pt x="294" y="534"/>
                    </a:lnTo>
                    <a:lnTo>
                      <a:pt x="294" y="534"/>
                    </a:lnTo>
                    <a:lnTo>
                      <a:pt x="294" y="534"/>
                    </a:lnTo>
                    <a:lnTo>
                      <a:pt x="294" y="534"/>
                    </a:lnTo>
                    <a:lnTo>
                      <a:pt x="294" y="540"/>
                    </a:lnTo>
                    <a:lnTo>
                      <a:pt x="294" y="540"/>
                    </a:lnTo>
                    <a:lnTo>
                      <a:pt x="294" y="540"/>
                    </a:lnTo>
                    <a:lnTo>
                      <a:pt x="294" y="540"/>
                    </a:lnTo>
                    <a:lnTo>
                      <a:pt x="294" y="540"/>
                    </a:lnTo>
                    <a:lnTo>
                      <a:pt x="294" y="540"/>
                    </a:lnTo>
                    <a:lnTo>
                      <a:pt x="294" y="540"/>
                    </a:lnTo>
                    <a:lnTo>
                      <a:pt x="294" y="540"/>
                    </a:lnTo>
                    <a:lnTo>
                      <a:pt x="294" y="540"/>
                    </a:lnTo>
                    <a:lnTo>
                      <a:pt x="294" y="540"/>
                    </a:lnTo>
                    <a:lnTo>
                      <a:pt x="294" y="546"/>
                    </a:lnTo>
                    <a:lnTo>
                      <a:pt x="294" y="546"/>
                    </a:lnTo>
                    <a:lnTo>
                      <a:pt x="294" y="546"/>
                    </a:lnTo>
                    <a:lnTo>
                      <a:pt x="294" y="546"/>
                    </a:lnTo>
                    <a:lnTo>
                      <a:pt x="294" y="546"/>
                    </a:lnTo>
                    <a:lnTo>
                      <a:pt x="294" y="546"/>
                    </a:lnTo>
                    <a:lnTo>
                      <a:pt x="294" y="546"/>
                    </a:lnTo>
                    <a:lnTo>
                      <a:pt x="294" y="546"/>
                    </a:lnTo>
                    <a:lnTo>
                      <a:pt x="294" y="546"/>
                    </a:lnTo>
                    <a:lnTo>
                      <a:pt x="294" y="546"/>
                    </a:lnTo>
                    <a:lnTo>
                      <a:pt x="300" y="546"/>
                    </a:lnTo>
                    <a:lnTo>
                      <a:pt x="300" y="546"/>
                    </a:lnTo>
                    <a:lnTo>
                      <a:pt x="300" y="546"/>
                    </a:lnTo>
                    <a:lnTo>
                      <a:pt x="300" y="546"/>
                    </a:lnTo>
                    <a:lnTo>
                      <a:pt x="300" y="552"/>
                    </a:lnTo>
                    <a:lnTo>
                      <a:pt x="300" y="552"/>
                    </a:lnTo>
                    <a:lnTo>
                      <a:pt x="300" y="552"/>
                    </a:lnTo>
                    <a:lnTo>
                      <a:pt x="300" y="552"/>
                    </a:lnTo>
                    <a:lnTo>
                      <a:pt x="300" y="552"/>
                    </a:lnTo>
                    <a:lnTo>
                      <a:pt x="300" y="552"/>
                    </a:lnTo>
                    <a:lnTo>
                      <a:pt x="300" y="552"/>
                    </a:lnTo>
                    <a:lnTo>
                      <a:pt x="300" y="552"/>
                    </a:lnTo>
                    <a:lnTo>
                      <a:pt x="300" y="552"/>
                    </a:lnTo>
                    <a:lnTo>
                      <a:pt x="300" y="552"/>
                    </a:lnTo>
                    <a:lnTo>
                      <a:pt x="300" y="552"/>
                    </a:lnTo>
                    <a:lnTo>
                      <a:pt x="300" y="558"/>
                    </a:lnTo>
                    <a:lnTo>
                      <a:pt x="300" y="558"/>
                    </a:lnTo>
                    <a:lnTo>
                      <a:pt x="300" y="558"/>
                    </a:lnTo>
                    <a:lnTo>
                      <a:pt x="300" y="558"/>
                    </a:lnTo>
                    <a:lnTo>
                      <a:pt x="300" y="558"/>
                    </a:lnTo>
                    <a:lnTo>
                      <a:pt x="300" y="558"/>
                    </a:lnTo>
                    <a:lnTo>
                      <a:pt x="300" y="558"/>
                    </a:lnTo>
                    <a:lnTo>
                      <a:pt x="300" y="558"/>
                    </a:lnTo>
                    <a:lnTo>
                      <a:pt x="300" y="558"/>
                    </a:lnTo>
                    <a:lnTo>
                      <a:pt x="300" y="558"/>
                    </a:lnTo>
                    <a:lnTo>
                      <a:pt x="300" y="558"/>
                    </a:lnTo>
                    <a:lnTo>
                      <a:pt x="300" y="558"/>
                    </a:lnTo>
                    <a:lnTo>
                      <a:pt x="300" y="558"/>
                    </a:lnTo>
                    <a:lnTo>
                      <a:pt x="300" y="558"/>
                    </a:lnTo>
                    <a:lnTo>
                      <a:pt x="300" y="564"/>
                    </a:lnTo>
                    <a:lnTo>
                      <a:pt x="300" y="564"/>
                    </a:lnTo>
                    <a:lnTo>
                      <a:pt x="300" y="564"/>
                    </a:lnTo>
                    <a:lnTo>
                      <a:pt x="300" y="564"/>
                    </a:lnTo>
                    <a:lnTo>
                      <a:pt x="300" y="564"/>
                    </a:lnTo>
                    <a:lnTo>
                      <a:pt x="300" y="564"/>
                    </a:lnTo>
                    <a:lnTo>
                      <a:pt x="300" y="564"/>
                    </a:lnTo>
                    <a:lnTo>
                      <a:pt x="300" y="564"/>
                    </a:lnTo>
                    <a:lnTo>
                      <a:pt x="300" y="564"/>
                    </a:lnTo>
                    <a:lnTo>
                      <a:pt x="300" y="564"/>
                    </a:lnTo>
                    <a:lnTo>
                      <a:pt x="300" y="564"/>
                    </a:lnTo>
                    <a:lnTo>
                      <a:pt x="300" y="564"/>
                    </a:lnTo>
                    <a:lnTo>
                      <a:pt x="300" y="564"/>
                    </a:lnTo>
                    <a:lnTo>
                      <a:pt x="300" y="564"/>
                    </a:lnTo>
                    <a:lnTo>
                      <a:pt x="300" y="564"/>
                    </a:lnTo>
                    <a:lnTo>
                      <a:pt x="300" y="564"/>
                    </a:lnTo>
                    <a:lnTo>
                      <a:pt x="312" y="564"/>
                    </a:lnTo>
                    <a:lnTo>
                      <a:pt x="312" y="564"/>
                    </a:lnTo>
                    <a:lnTo>
                      <a:pt x="312" y="558"/>
                    </a:lnTo>
                    <a:lnTo>
                      <a:pt x="312" y="558"/>
                    </a:lnTo>
                    <a:lnTo>
                      <a:pt x="312" y="558"/>
                    </a:lnTo>
                    <a:lnTo>
                      <a:pt x="312" y="558"/>
                    </a:lnTo>
                    <a:lnTo>
                      <a:pt x="312" y="558"/>
                    </a:lnTo>
                    <a:lnTo>
                      <a:pt x="312" y="558"/>
                    </a:lnTo>
                    <a:lnTo>
                      <a:pt x="312" y="558"/>
                    </a:lnTo>
                    <a:lnTo>
                      <a:pt x="312" y="558"/>
                    </a:lnTo>
                    <a:lnTo>
                      <a:pt x="312" y="558"/>
                    </a:lnTo>
                    <a:lnTo>
                      <a:pt x="312" y="558"/>
                    </a:lnTo>
                    <a:lnTo>
                      <a:pt x="312" y="558"/>
                    </a:lnTo>
                    <a:lnTo>
                      <a:pt x="312" y="558"/>
                    </a:lnTo>
                    <a:lnTo>
                      <a:pt x="312" y="558"/>
                    </a:lnTo>
                    <a:lnTo>
                      <a:pt x="312" y="558"/>
                    </a:lnTo>
                    <a:lnTo>
                      <a:pt x="312" y="552"/>
                    </a:lnTo>
                    <a:lnTo>
                      <a:pt x="312" y="552"/>
                    </a:lnTo>
                    <a:lnTo>
                      <a:pt x="312" y="552"/>
                    </a:lnTo>
                    <a:lnTo>
                      <a:pt x="312" y="552"/>
                    </a:lnTo>
                    <a:lnTo>
                      <a:pt x="312" y="552"/>
                    </a:lnTo>
                    <a:lnTo>
                      <a:pt x="312" y="552"/>
                    </a:lnTo>
                    <a:lnTo>
                      <a:pt x="312" y="552"/>
                    </a:lnTo>
                    <a:lnTo>
                      <a:pt x="312" y="552"/>
                    </a:lnTo>
                    <a:lnTo>
                      <a:pt x="312" y="552"/>
                    </a:lnTo>
                    <a:lnTo>
                      <a:pt x="318" y="552"/>
                    </a:lnTo>
                    <a:lnTo>
                      <a:pt x="318" y="552"/>
                    </a:lnTo>
                    <a:lnTo>
                      <a:pt x="318" y="552"/>
                    </a:lnTo>
                    <a:lnTo>
                      <a:pt x="318" y="546"/>
                    </a:lnTo>
                    <a:lnTo>
                      <a:pt x="318" y="546"/>
                    </a:lnTo>
                    <a:lnTo>
                      <a:pt x="318" y="546"/>
                    </a:lnTo>
                    <a:lnTo>
                      <a:pt x="318" y="546"/>
                    </a:lnTo>
                    <a:lnTo>
                      <a:pt x="318" y="546"/>
                    </a:lnTo>
                    <a:lnTo>
                      <a:pt x="318" y="546"/>
                    </a:lnTo>
                    <a:lnTo>
                      <a:pt x="318" y="546"/>
                    </a:lnTo>
                    <a:lnTo>
                      <a:pt x="318" y="546"/>
                    </a:lnTo>
                    <a:lnTo>
                      <a:pt x="318" y="546"/>
                    </a:lnTo>
                    <a:lnTo>
                      <a:pt x="318" y="546"/>
                    </a:lnTo>
                    <a:lnTo>
                      <a:pt x="318" y="546"/>
                    </a:lnTo>
                    <a:lnTo>
                      <a:pt x="318" y="546"/>
                    </a:lnTo>
                    <a:lnTo>
                      <a:pt x="318" y="546"/>
                    </a:lnTo>
                    <a:lnTo>
                      <a:pt x="318" y="546"/>
                    </a:lnTo>
                    <a:lnTo>
                      <a:pt x="318" y="540"/>
                    </a:lnTo>
                    <a:lnTo>
                      <a:pt x="318" y="540"/>
                    </a:lnTo>
                    <a:lnTo>
                      <a:pt x="318" y="540"/>
                    </a:lnTo>
                    <a:lnTo>
                      <a:pt x="318" y="540"/>
                    </a:lnTo>
                    <a:lnTo>
                      <a:pt x="318" y="540"/>
                    </a:lnTo>
                    <a:lnTo>
                      <a:pt x="318" y="540"/>
                    </a:lnTo>
                    <a:lnTo>
                      <a:pt x="318" y="540"/>
                    </a:lnTo>
                    <a:lnTo>
                      <a:pt x="318" y="540"/>
                    </a:lnTo>
                    <a:lnTo>
                      <a:pt x="318" y="540"/>
                    </a:lnTo>
                    <a:lnTo>
                      <a:pt x="318" y="540"/>
                    </a:lnTo>
                    <a:lnTo>
                      <a:pt x="318" y="534"/>
                    </a:lnTo>
                    <a:lnTo>
                      <a:pt x="318" y="534"/>
                    </a:lnTo>
                    <a:lnTo>
                      <a:pt x="318" y="534"/>
                    </a:lnTo>
                    <a:lnTo>
                      <a:pt x="318" y="534"/>
                    </a:lnTo>
                    <a:lnTo>
                      <a:pt x="318" y="534"/>
                    </a:lnTo>
                    <a:lnTo>
                      <a:pt x="318" y="534"/>
                    </a:lnTo>
                    <a:lnTo>
                      <a:pt x="318" y="534"/>
                    </a:lnTo>
                    <a:lnTo>
                      <a:pt x="318" y="534"/>
                    </a:lnTo>
                    <a:lnTo>
                      <a:pt x="318" y="534"/>
                    </a:lnTo>
                    <a:lnTo>
                      <a:pt x="318" y="534"/>
                    </a:lnTo>
                    <a:lnTo>
                      <a:pt x="318" y="534"/>
                    </a:lnTo>
                    <a:lnTo>
                      <a:pt x="318" y="534"/>
                    </a:lnTo>
                    <a:lnTo>
                      <a:pt x="318" y="534"/>
                    </a:lnTo>
                    <a:lnTo>
                      <a:pt x="318" y="534"/>
                    </a:lnTo>
                    <a:lnTo>
                      <a:pt x="318" y="534"/>
                    </a:lnTo>
                    <a:lnTo>
                      <a:pt x="318" y="534"/>
                    </a:lnTo>
                    <a:lnTo>
                      <a:pt x="318" y="534"/>
                    </a:lnTo>
                    <a:lnTo>
                      <a:pt x="318" y="534"/>
                    </a:lnTo>
                    <a:lnTo>
                      <a:pt x="318" y="528"/>
                    </a:lnTo>
                    <a:lnTo>
                      <a:pt x="318" y="528"/>
                    </a:lnTo>
                    <a:lnTo>
                      <a:pt x="318" y="528"/>
                    </a:lnTo>
                    <a:lnTo>
                      <a:pt x="318" y="528"/>
                    </a:lnTo>
                    <a:lnTo>
                      <a:pt x="318" y="528"/>
                    </a:lnTo>
                    <a:lnTo>
                      <a:pt x="318" y="528"/>
                    </a:lnTo>
                    <a:lnTo>
                      <a:pt x="318" y="528"/>
                    </a:lnTo>
                    <a:lnTo>
                      <a:pt x="318" y="528"/>
                    </a:lnTo>
                    <a:lnTo>
                      <a:pt x="318" y="528"/>
                    </a:lnTo>
                    <a:lnTo>
                      <a:pt x="324" y="528"/>
                    </a:lnTo>
                    <a:lnTo>
                      <a:pt x="324" y="528"/>
                    </a:lnTo>
                    <a:lnTo>
                      <a:pt x="324" y="528"/>
                    </a:lnTo>
                    <a:lnTo>
                      <a:pt x="324" y="528"/>
                    </a:lnTo>
                    <a:lnTo>
                      <a:pt x="324" y="534"/>
                    </a:lnTo>
                    <a:lnTo>
                      <a:pt x="324" y="534"/>
                    </a:lnTo>
                    <a:lnTo>
                      <a:pt x="324" y="534"/>
                    </a:lnTo>
                    <a:lnTo>
                      <a:pt x="324" y="534"/>
                    </a:lnTo>
                    <a:lnTo>
                      <a:pt x="324" y="534"/>
                    </a:lnTo>
                    <a:lnTo>
                      <a:pt x="324" y="534"/>
                    </a:lnTo>
                    <a:lnTo>
                      <a:pt x="324" y="534"/>
                    </a:lnTo>
                    <a:lnTo>
                      <a:pt x="324" y="534"/>
                    </a:lnTo>
                    <a:lnTo>
                      <a:pt x="324" y="534"/>
                    </a:lnTo>
                    <a:lnTo>
                      <a:pt x="324" y="534"/>
                    </a:lnTo>
                    <a:lnTo>
                      <a:pt x="324" y="534"/>
                    </a:lnTo>
                    <a:lnTo>
                      <a:pt x="324" y="534"/>
                    </a:lnTo>
                    <a:lnTo>
                      <a:pt x="324" y="534"/>
                    </a:lnTo>
                    <a:lnTo>
                      <a:pt x="324" y="534"/>
                    </a:lnTo>
                    <a:lnTo>
                      <a:pt x="324" y="534"/>
                    </a:lnTo>
                    <a:lnTo>
                      <a:pt x="324" y="534"/>
                    </a:lnTo>
                    <a:lnTo>
                      <a:pt x="324" y="534"/>
                    </a:lnTo>
                    <a:lnTo>
                      <a:pt x="324" y="534"/>
                    </a:lnTo>
                    <a:lnTo>
                      <a:pt x="324" y="540"/>
                    </a:lnTo>
                    <a:lnTo>
                      <a:pt x="324" y="540"/>
                    </a:lnTo>
                    <a:lnTo>
                      <a:pt x="324" y="540"/>
                    </a:lnTo>
                    <a:lnTo>
                      <a:pt x="324" y="540"/>
                    </a:lnTo>
                    <a:lnTo>
                      <a:pt x="324" y="540"/>
                    </a:lnTo>
                    <a:lnTo>
                      <a:pt x="324" y="540"/>
                    </a:lnTo>
                    <a:lnTo>
                      <a:pt x="324" y="540"/>
                    </a:lnTo>
                    <a:lnTo>
                      <a:pt x="324" y="540"/>
                    </a:lnTo>
                    <a:lnTo>
                      <a:pt x="324" y="540"/>
                    </a:lnTo>
                    <a:lnTo>
                      <a:pt x="324" y="540"/>
                    </a:lnTo>
                    <a:lnTo>
                      <a:pt x="324" y="546"/>
                    </a:lnTo>
                    <a:lnTo>
                      <a:pt x="324" y="546"/>
                    </a:lnTo>
                    <a:lnTo>
                      <a:pt x="324" y="546"/>
                    </a:lnTo>
                    <a:lnTo>
                      <a:pt x="324" y="546"/>
                    </a:lnTo>
                    <a:lnTo>
                      <a:pt x="324" y="546"/>
                    </a:lnTo>
                    <a:lnTo>
                      <a:pt x="324" y="546"/>
                    </a:lnTo>
                    <a:lnTo>
                      <a:pt x="324" y="546"/>
                    </a:lnTo>
                    <a:lnTo>
                      <a:pt x="324" y="546"/>
                    </a:lnTo>
                    <a:lnTo>
                      <a:pt x="324" y="546"/>
                    </a:lnTo>
                    <a:lnTo>
                      <a:pt x="324" y="546"/>
                    </a:lnTo>
                    <a:lnTo>
                      <a:pt x="324" y="546"/>
                    </a:lnTo>
                    <a:lnTo>
                      <a:pt x="324" y="546"/>
                    </a:lnTo>
                    <a:lnTo>
                      <a:pt x="324" y="546"/>
                    </a:lnTo>
                    <a:lnTo>
                      <a:pt x="324" y="552"/>
                    </a:lnTo>
                    <a:lnTo>
                      <a:pt x="324" y="552"/>
                    </a:lnTo>
                    <a:lnTo>
                      <a:pt x="324" y="552"/>
                    </a:lnTo>
                    <a:lnTo>
                      <a:pt x="324" y="552"/>
                    </a:lnTo>
                    <a:lnTo>
                      <a:pt x="324" y="552"/>
                    </a:lnTo>
                    <a:lnTo>
                      <a:pt x="324" y="552"/>
                    </a:lnTo>
                    <a:lnTo>
                      <a:pt x="324" y="552"/>
                    </a:lnTo>
                    <a:lnTo>
                      <a:pt x="324" y="552"/>
                    </a:lnTo>
                    <a:lnTo>
                      <a:pt x="324" y="552"/>
                    </a:lnTo>
                    <a:lnTo>
                      <a:pt x="330" y="552"/>
                    </a:lnTo>
                    <a:lnTo>
                      <a:pt x="330" y="552"/>
                    </a:lnTo>
                    <a:lnTo>
                      <a:pt x="330" y="558"/>
                    </a:lnTo>
                    <a:lnTo>
                      <a:pt x="330" y="558"/>
                    </a:lnTo>
                    <a:lnTo>
                      <a:pt x="330" y="558"/>
                    </a:lnTo>
                    <a:lnTo>
                      <a:pt x="330" y="558"/>
                    </a:lnTo>
                    <a:lnTo>
                      <a:pt x="330" y="558"/>
                    </a:lnTo>
                    <a:lnTo>
                      <a:pt x="330" y="558"/>
                    </a:lnTo>
                    <a:lnTo>
                      <a:pt x="330" y="558"/>
                    </a:lnTo>
                    <a:lnTo>
                      <a:pt x="330" y="558"/>
                    </a:lnTo>
                    <a:lnTo>
                      <a:pt x="330" y="558"/>
                    </a:lnTo>
                    <a:lnTo>
                      <a:pt x="330" y="558"/>
                    </a:lnTo>
                    <a:lnTo>
                      <a:pt x="330" y="558"/>
                    </a:lnTo>
                    <a:lnTo>
                      <a:pt x="330" y="558"/>
                    </a:lnTo>
                    <a:lnTo>
                      <a:pt x="330" y="564"/>
                    </a:lnTo>
                    <a:lnTo>
                      <a:pt x="330" y="564"/>
                    </a:lnTo>
                    <a:lnTo>
                      <a:pt x="330" y="564"/>
                    </a:lnTo>
                    <a:lnTo>
                      <a:pt x="330" y="564"/>
                    </a:lnTo>
                    <a:lnTo>
                      <a:pt x="330" y="564"/>
                    </a:lnTo>
                    <a:lnTo>
                      <a:pt x="330" y="564"/>
                    </a:lnTo>
                    <a:lnTo>
                      <a:pt x="330" y="564"/>
                    </a:lnTo>
                    <a:lnTo>
                      <a:pt x="330" y="564"/>
                    </a:lnTo>
                    <a:lnTo>
                      <a:pt x="330" y="564"/>
                    </a:lnTo>
                    <a:lnTo>
                      <a:pt x="330" y="564"/>
                    </a:lnTo>
                    <a:lnTo>
                      <a:pt x="330" y="564"/>
                    </a:lnTo>
                    <a:lnTo>
                      <a:pt x="330" y="564"/>
                    </a:lnTo>
                    <a:lnTo>
                      <a:pt x="330" y="564"/>
                    </a:lnTo>
                    <a:lnTo>
                      <a:pt x="330" y="564"/>
                    </a:lnTo>
                    <a:lnTo>
                      <a:pt x="330" y="564"/>
                    </a:lnTo>
                    <a:lnTo>
                      <a:pt x="330" y="564"/>
                    </a:lnTo>
                    <a:lnTo>
                      <a:pt x="330" y="570"/>
                    </a:lnTo>
                    <a:lnTo>
                      <a:pt x="330" y="570"/>
                    </a:lnTo>
                    <a:lnTo>
                      <a:pt x="330" y="570"/>
                    </a:lnTo>
                    <a:lnTo>
                      <a:pt x="330" y="570"/>
                    </a:lnTo>
                    <a:lnTo>
                      <a:pt x="342" y="564"/>
                    </a:lnTo>
                    <a:lnTo>
                      <a:pt x="342" y="564"/>
                    </a:lnTo>
                    <a:lnTo>
                      <a:pt x="342" y="564"/>
                    </a:lnTo>
                    <a:lnTo>
                      <a:pt x="342" y="564"/>
                    </a:lnTo>
                    <a:lnTo>
                      <a:pt x="342" y="564"/>
                    </a:lnTo>
                    <a:lnTo>
                      <a:pt x="342" y="564"/>
                    </a:lnTo>
                    <a:lnTo>
                      <a:pt x="342" y="564"/>
                    </a:lnTo>
                    <a:lnTo>
                      <a:pt x="342" y="564"/>
                    </a:lnTo>
                    <a:lnTo>
                      <a:pt x="342" y="564"/>
                    </a:lnTo>
                    <a:lnTo>
                      <a:pt x="342" y="564"/>
                    </a:lnTo>
                    <a:lnTo>
                      <a:pt x="342" y="558"/>
                    </a:lnTo>
                    <a:lnTo>
                      <a:pt x="342" y="558"/>
                    </a:lnTo>
                    <a:lnTo>
                      <a:pt x="342" y="558"/>
                    </a:lnTo>
                    <a:lnTo>
                      <a:pt x="342" y="558"/>
                    </a:lnTo>
                    <a:lnTo>
                      <a:pt x="342" y="558"/>
                    </a:lnTo>
                    <a:lnTo>
                      <a:pt x="342" y="558"/>
                    </a:lnTo>
                    <a:lnTo>
                      <a:pt x="342" y="558"/>
                    </a:lnTo>
                    <a:lnTo>
                      <a:pt x="342" y="558"/>
                    </a:lnTo>
                    <a:lnTo>
                      <a:pt x="342" y="558"/>
                    </a:lnTo>
                    <a:lnTo>
                      <a:pt x="342" y="558"/>
                    </a:lnTo>
                    <a:lnTo>
                      <a:pt x="342" y="558"/>
                    </a:lnTo>
                    <a:lnTo>
                      <a:pt x="342" y="558"/>
                    </a:lnTo>
                    <a:lnTo>
                      <a:pt x="342" y="558"/>
                    </a:lnTo>
                    <a:lnTo>
                      <a:pt x="342" y="552"/>
                    </a:lnTo>
                    <a:lnTo>
                      <a:pt x="342" y="552"/>
                    </a:lnTo>
                    <a:lnTo>
                      <a:pt x="342" y="552"/>
                    </a:lnTo>
                    <a:lnTo>
                      <a:pt x="342" y="552"/>
                    </a:lnTo>
                    <a:lnTo>
                      <a:pt x="342" y="552"/>
                    </a:lnTo>
                    <a:lnTo>
                      <a:pt x="342" y="552"/>
                    </a:lnTo>
                    <a:lnTo>
                      <a:pt x="342" y="552"/>
                    </a:lnTo>
                    <a:lnTo>
                      <a:pt x="342" y="552"/>
                    </a:lnTo>
                    <a:lnTo>
                      <a:pt x="342" y="552"/>
                    </a:lnTo>
                    <a:lnTo>
                      <a:pt x="342" y="552"/>
                    </a:lnTo>
                    <a:lnTo>
                      <a:pt x="342" y="552"/>
                    </a:lnTo>
                    <a:lnTo>
                      <a:pt x="342" y="546"/>
                    </a:lnTo>
                    <a:lnTo>
                      <a:pt x="342" y="546"/>
                    </a:lnTo>
                    <a:lnTo>
                      <a:pt x="342" y="546"/>
                    </a:lnTo>
                    <a:lnTo>
                      <a:pt x="348" y="552"/>
                    </a:lnTo>
                    <a:lnTo>
                      <a:pt x="348" y="546"/>
                    </a:lnTo>
                    <a:lnTo>
                      <a:pt x="348" y="546"/>
                    </a:lnTo>
                    <a:lnTo>
                      <a:pt x="348" y="546"/>
                    </a:lnTo>
                    <a:lnTo>
                      <a:pt x="348" y="546"/>
                    </a:lnTo>
                    <a:lnTo>
                      <a:pt x="348" y="546"/>
                    </a:lnTo>
                    <a:lnTo>
                      <a:pt x="348" y="546"/>
                    </a:lnTo>
                    <a:lnTo>
                      <a:pt x="348" y="546"/>
                    </a:lnTo>
                    <a:lnTo>
                      <a:pt x="348" y="546"/>
                    </a:lnTo>
                    <a:lnTo>
                      <a:pt x="348" y="546"/>
                    </a:lnTo>
                    <a:lnTo>
                      <a:pt x="348" y="540"/>
                    </a:lnTo>
                    <a:lnTo>
                      <a:pt x="348" y="540"/>
                    </a:lnTo>
                    <a:lnTo>
                      <a:pt x="348" y="540"/>
                    </a:lnTo>
                    <a:lnTo>
                      <a:pt x="348" y="540"/>
                    </a:lnTo>
                    <a:lnTo>
                      <a:pt x="348" y="540"/>
                    </a:lnTo>
                    <a:lnTo>
                      <a:pt x="348" y="540"/>
                    </a:lnTo>
                    <a:lnTo>
                      <a:pt x="348" y="540"/>
                    </a:lnTo>
                    <a:lnTo>
                      <a:pt x="348" y="540"/>
                    </a:lnTo>
                    <a:lnTo>
                      <a:pt x="348" y="540"/>
                    </a:lnTo>
                    <a:lnTo>
                      <a:pt x="348" y="540"/>
                    </a:lnTo>
                    <a:lnTo>
                      <a:pt x="348" y="540"/>
                    </a:lnTo>
                    <a:lnTo>
                      <a:pt x="348" y="540"/>
                    </a:lnTo>
                    <a:lnTo>
                      <a:pt x="348" y="534"/>
                    </a:lnTo>
                    <a:lnTo>
                      <a:pt x="348" y="534"/>
                    </a:lnTo>
                    <a:lnTo>
                      <a:pt x="348" y="534"/>
                    </a:lnTo>
                    <a:lnTo>
                      <a:pt x="348" y="534"/>
                    </a:lnTo>
                    <a:lnTo>
                      <a:pt x="348" y="534"/>
                    </a:lnTo>
                    <a:lnTo>
                      <a:pt x="348" y="534"/>
                    </a:lnTo>
                    <a:lnTo>
                      <a:pt x="348" y="534"/>
                    </a:lnTo>
                    <a:lnTo>
                      <a:pt x="348" y="534"/>
                    </a:lnTo>
                    <a:lnTo>
                      <a:pt x="348" y="534"/>
                    </a:lnTo>
                    <a:lnTo>
                      <a:pt x="348" y="534"/>
                    </a:lnTo>
                    <a:lnTo>
                      <a:pt x="348" y="534"/>
                    </a:lnTo>
                    <a:lnTo>
                      <a:pt x="348" y="534"/>
                    </a:lnTo>
                    <a:lnTo>
                      <a:pt x="348" y="534"/>
                    </a:lnTo>
                    <a:lnTo>
                      <a:pt x="348" y="534"/>
                    </a:lnTo>
                    <a:lnTo>
                      <a:pt x="348" y="534"/>
                    </a:lnTo>
                    <a:lnTo>
                      <a:pt x="348" y="534"/>
                    </a:lnTo>
                    <a:lnTo>
                      <a:pt x="348" y="534"/>
                    </a:lnTo>
                    <a:lnTo>
                      <a:pt x="348" y="534"/>
                    </a:lnTo>
                    <a:lnTo>
                      <a:pt x="348" y="534"/>
                    </a:lnTo>
                    <a:lnTo>
                      <a:pt x="348" y="534"/>
                    </a:lnTo>
                    <a:lnTo>
                      <a:pt x="348" y="534"/>
                    </a:lnTo>
                    <a:lnTo>
                      <a:pt x="348" y="534"/>
                    </a:lnTo>
                    <a:lnTo>
                      <a:pt x="348" y="534"/>
                    </a:lnTo>
                    <a:lnTo>
                      <a:pt x="348" y="534"/>
                    </a:lnTo>
                    <a:lnTo>
                      <a:pt x="348" y="534"/>
                    </a:lnTo>
                    <a:lnTo>
                      <a:pt x="348" y="534"/>
                    </a:lnTo>
                    <a:lnTo>
                      <a:pt x="348" y="534"/>
                    </a:lnTo>
                    <a:lnTo>
                      <a:pt x="348" y="534"/>
                    </a:lnTo>
                    <a:lnTo>
                      <a:pt x="348" y="534"/>
                    </a:lnTo>
                    <a:lnTo>
                      <a:pt x="348" y="534"/>
                    </a:lnTo>
                    <a:lnTo>
                      <a:pt x="348" y="534"/>
                    </a:lnTo>
                    <a:lnTo>
                      <a:pt x="354" y="534"/>
                    </a:lnTo>
                    <a:lnTo>
                      <a:pt x="354" y="534"/>
                    </a:lnTo>
                    <a:lnTo>
                      <a:pt x="354" y="534"/>
                    </a:lnTo>
                    <a:lnTo>
                      <a:pt x="354" y="534"/>
                    </a:lnTo>
                    <a:lnTo>
                      <a:pt x="354" y="534"/>
                    </a:lnTo>
                    <a:lnTo>
                      <a:pt x="354" y="540"/>
                    </a:lnTo>
                    <a:lnTo>
                      <a:pt x="354" y="540"/>
                    </a:lnTo>
                    <a:lnTo>
                      <a:pt x="354" y="540"/>
                    </a:lnTo>
                    <a:lnTo>
                      <a:pt x="354" y="540"/>
                    </a:lnTo>
                    <a:lnTo>
                      <a:pt x="354" y="540"/>
                    </a:lnTo>
                    <a:lnTo>
                      <a:pt x="354" y="540"/>
                    </a:lnTo>
                    <a:lnTo>
                      <a:pt x="354" y="540"/>
                    </a:lnTo>
                    <a:lnTo>
                      <a:pt x="354" y="540"/>
                    </a:lnTo>
                    <a:lnTo>
                      <a:pt x="354" y="540"/>
                    </a:lnTo>
                    <a:lnTo>
                      <a:pt x="354" y="540"/>
                    </a:lnTo>
                    <a:lnTo>
                      <a:pt x="354" y="540"/>
                    </a:lnTo>
                    <a:lnTo>
                      <a:pt x="354" y="540"/>
                    </a:lnTo>
                    <a:lnTo>
                      <a:pt x="354" y="546"/>
                    </a:lnTo>
                    <a:lnTo>
                      <a:pt x="354" y="546"/>
                    </a:lnTo>
                    <a:lnTo>
                      <a:pt x="354" y="546"/>
                    </a:lnTo>
                    <a:lnTo>
                      <a:pt x="354" y="546"/>
                    </a:lnTo>
                    <a:lnTo>
                      <a:pt x="354" y="546"/>
                    </a:lnTo>
                    <a:lnTo>
                      <a:pt x="354" y="546"/>
                    </a:lnTo>
                    <a:lnTo>
                      <a:pt x="354" y="546"/>
                    </a:lnTo>
                    <a:lnTo>
                      <a:pt x="354" y="546"/>
                    </a:lnTo>
                    <a:lnTo>
                      <a:pt x="354" y="546"/>
                    </a:lnTo>
                    <a:lnTo>
                      <a:pt x="354" y="552"/>
                    </a:lnTo>
                    <a:lnTo>
                      <a:pt x="354" y="546"/>
                    </a:lnTo>
                    <a:lnTo>
                      <a:pt x="354" y="546"/>
                    </a:lnTo>
                    <a:lnTo>
                      <a:pt x="354" y="546"/>
                    </a:lnTo>
                    <a:lnTo>
                      <a:pt x="354" y="546"/>
                    </a:lnTo>
                    <a:lnTo>
                      <a:pt x="354" y="552"/>
                    </a:lnTo>
                    <a:lnTo>
                      <a:pt x="354" y="552"/>
                    </a:lnTo>
                    <a:lnTo>
                      <a:pt x="354" y="552"/>
                    </a:lnTo>
                    <a:lnTo>
                      <a:pt x="354" y="552"/>
                    </a:lnTo>
                    <a:lnTo>
                      <a:pt x="354" y="552"/>
                    </a:lnTo>
                    <a:lnTo>
                      <a:pt x="354" y="552"/>
                    </a:lnTo>
                    <a:lnTo>
                      <a:pt x="354" y="552"/>
                    </a:lnTo>
                    <a:lnTo>
                      <a:pt x="354" y="552"/>
                    </a:lnTo>
                    <a:lnTo>
                      <a:pt x="354" y="552"/>
                    </a:lnTo>
                    <a:lnTo>
                      <a:pt x="354" y="552"/>
                    </a:lnTo>
                    <a:lnTo>
                      <a:pt x="354" y="558"/>
                    </a:lnTo>
                    <a:lnTo>
                      <a:pt x="354" y="558"/>
                    </a:lnTo>
                    <a:lnTo>
                      <a:pt x="354" y="558"/>
                    </a:lnTo>
                    <a:lnTo>
                      <a:pt x="354" y="558"/>
                    </a:lnTo>
                    <a:lnTo>
                      <a:pt x="354" y="558"/>
                    </a:lnTo>
                    <a:lnTo>
                      <a:pt x="354" y="558"/>
                    </a:lnTo>
                    <a:lnTo>
                      <a:pt x="354" y="558"/>
                    </a:lnTo>
                    <a:lnTo>
                      <a:pt x="354" y="558"/>
                    </a:lnTo>
                    <a:lnTo>
                      <a:pt x="354" y="558"/>
                    </a:lnTo>
                    <a:lnTo>
                      <a:pt x="354" y="558"/>
                    </a:lnTo>
                    <a:lnTo>
                      <a:pt x="354" y="558"/>
                    </a:lnTo>
                    <a:lnTo>
                      <a:pt x="354" y="558"/>
                    </a:lnTo>
                    <a:lnTo>
                      <a:pt x="354" y="558"/>
                    </a:lnTo>
                    <a:lnTo>
                      <a:pt x="360" y="564"/>
                    </a:lnTo>
                    <a:lnTo>
                      <a:pt x="360" y="564"/>
                    </a:lnTo>
                    <a:lnTo>
                      <a:pt x="360" y="564"/>
                    </a:lnTo>
                    <a:lnTo>
                      <a:pt x="360" y="564"/>
                    </a:lnTo>
                    <a:lnTo>
                      <a:pt x="360" y="564"/>
                    </a:lnTo>
                    <a:lnTo>
                      <a:pt x="360" y="564"/>
                    </a:lnTo>
                    <a:lnTo>
                      <a:pt x="360" y="564"/>
                    </a:lnTo>
                    <a:lnTo>
                      <a:pt x="360" y="564"/>
                    </a:lnTo>
                    <a:lnTo>
                      <a:pt x="360" y="564"/>
                    </a:lnTo>
                    <a:lnTo>
                      <a:pt x="360" y="564"/>
                    </a:lnTo>
                    <a:lnTo>
                      <a:pt x="360" y="564"/>
                    </a:lnTo>
                    <a:lnTo>
                      <a:pt x="360" y="564"/>
                    </a:lnTo>
                    <a:lnTo>
                      <a:pt x="360" y="564"/>
                    </a:lnTo>
                    <a:lnTo>
                      <a:pt x="360" y="564"/>
                    </a:lnTo>
                    <a:lnTo>
                      <a:pt x="360" y="564"/>
                    </a:lnTo>
                    <a:lnTo>
                      <a:pt x="360" y="564"/>
                    </a:lnTo>
                    <a:lnTo>
                      <a:pt x="360" y="570"/>
                    </a:lnTo>
                    <a:lnTo>
                      <a:pt x="360" y="570"/>
                    </a:lnTo>
                    <a:lnTo>
                      <a:pt x="360" y="570"/>
                    </a:lnTo>
                    <a:lnTo>
                      <a:pt x="360" y="570"/>
                    </a:lnTo>
                    <a:lnTo>
                      <a:pt x="360" y="570"/>
                    </a:lnTo>
                    <a:lnTo>
                      <a:pt x="360" y="570"/>
                    </a:lnTo>
                    <a:lnTo>
                      <a:pt x="360" y="570"/>
                    </a:lnTo>
                    <a:lnTo>
                      <a:pt x="372" y="564"/>
                    </a:lnTo>
                    <a:lnTo>
                      <a:pt x="372" y="564"/>
                    </a:lnTo>
                    <a:lnTo>
                      <a:pt x="372" y="564"/>
                    </a:lnTo>
                    <a:lnTo>
                      <a:pt x="372" y="564"/>
                    </a:lnTo>
                    <a:lnTo>
                      <a:pt x="372" y="564"/>
                    </a:lnTo>
                    <a:lnTo>
                      <a:pt x="372" y="558"/>
                    </a:lnTo>
                    <a:lnTo>
                      <a:pt x="372" y="558"/>
                    </a:lnTo>
                    <a:lnTo>
                      <a:pt x="372" y="558"/>
                    </a:lnTo>
                    <a:lnTo>
                      <a:pt x="372" y="558"/>
                    </a:lnTo>
                    <a:lnTo>
                      <a:pt x="372" y="558"/>
                    </a:lnTo>
                    <a:lnTo>
                      <a:pt x="372" y="558"/>
                    </a:lnTo>
                    <a:lnTo>
                      <a:pt x="372" y="558"/>
                    </a:lnTo>
                    <a:lnTo>
                      <a:pt x="372" y="558"/>
                    </a:lnTo>
                    <a:lnTo>
                      <a:pt x="372" y="558"/>
                    </a:lnTo>
                    <a:lnTo>
                      <a:pt x="372" y="558"/>
                    </a:lnTo>
                    <a:lnTo>
                      <a:pt x="372" y="558"/>
                    </a:lnTo>
                    <a:lnTo>
                      <a:pt x="372" y="558"/>
                    </a:lnTo>
                    <a:lnTo>
                      <a:pt x="372" y="558"/>
                    </a:lnTo>
                    <a:lnTo>
                      <a:pt x="372" y="558"/>
                    </a:lnTo>
                    <a:lnTo>
                      <a:pt x="372" y="552"/>
                    </a:lnTo>
                    <a:lnTo>
                      <a:pt x="372" y="552"/>
                    </a:lnTo>
                    <a:lnTo>
                      <a:pt x="372" y="552"/>
                    </a:lnTo>
                    <a:lnTo>
                      <a:pt x="372" y="552"/>
                    </a:lnTo>
                    <a:lnTo>
                      <a:pt x="372" y="552"/>
                    </a:lnTo>
                    <a:lnTo>
                      <a:pt x="372" y="552"/>
                    </a:lnTo>
                    <a:lnTo>
                      <a:pt x="372" y="552"/>
                    </a:lnTo>
                    <a:lnTo>
                      <a:pt x="372" y="552"/>
                    </a:lnTo>
                    <a:lnTo>
                      <a:pt x="372" y="552"/>
                    </a:lnTo>
                    <a:lnTo>
                      <a:pt x="372" y="552"/>
                    </a:lnTo>
                    <a:lnTo>
                      <a:pt x="372" y="552"/>
                    </a:lnTo>
                    <a:lnTo>
                      <a:pt x="372" y="546"/>
                    </a:lnTo>
                    <a:lnTo>
                      <a:pt x="372" y="546"/>
                    </a:lnTo>
                    <a:lnTo>
                      <a:pt x="372" y="546"/>
                    </a:lnTo>
                    <a:lnTo>
                      <a:pt x="372" y="546"/>
                    </a:lnTo>
                    <a:lnTo>
                      <a:pt x="372" y="546"/>
                    </a:lnTo>
                    <a:lnTo>
                      <a:pt x="372" y="546"/>
                    </a:lnTo>
                    <a:lnTo>
                      <a:pt x="372" y="546"/>
                    </a:lnTo>
                    <a:lnTo>
                      <a:pt x="372" y="546"/>
                    </a:lnTo>
                    <a:lnTo>
                      <a:pt x="372" y="546"/>
                    </a:lnTo>
                    <a:lnTo>
                      <a:pt x="372" y="546"/>
                    </a:lnTo>
                    <a:lnTo>
                      <a:pt x="372" y="546"/>
                    </a:lnTo>
                    <a:lnTo>
                      <a:pt x="372" y="546"/>
                    </a:lnTo>
                    <a:lnTo>
                      <a:pt x="372" y="546"/>
                    </a:lnTo>
                    <a:lnTo>
                      <a:pt x="372" y="540"/>
                    </a:lnTo>
                    <a:lnTo>
                      <a:pt x="372" y="540"/>
                    </a:lnTo>
                    <a:lnTo>
                      <a:pt x="372" y="540"/>
                    </a:lnTo>
                    <a:lnTo>
                      <a:pt x="372" y="540"/>
                    </a:lnTo>
                    <a:lnTo>
                      <a:pt x="372" y="540"/>
                    </a:lnTo>
                    <a:lnTo>
                      <a:pt x="378" y="540"/>
                    </a:lnTo>
                    <a:lnTo>
                      <a:pt x="378" y="540"/>
                    </a:lnTo>
                    <a:lnTo>
                      <a:pt x="378" y="540"/>
                    </a:lnTo>
                    <a:lnTo>
                      <a:pt x="378" y="540"/>
                    </a:lnTo>
                    <a:lnTo>
                      <a:pt x="378" y="540"/>
                    </a:lnTo>
                    <a:lnTo>
                      <a:pt x="378" y="534"/>
                    </a:lnTo>
                    <a:lnTo>
                      <a:pt x="378" y="534"/>
                    </a:lnTo>
                    <a:lnTo>
                      <a:pt x="378" y="534"/>
                    </a:lnTo>
                    <a:lnTo>
                      <a:pt x="378" y="534"/>
                    </a:lnTo>
                    <a:lnTo>
                      <a:pt x="378" y="534"/>
                    </a:lnTo>
                    <a:lnTo>
                      <a:pt x="378" y="534"/>
                    </a:lnTo>
                    <a:lnTo>
                      <a:pt x="378" y="534"/>
                    </a:lnTo>
                    <a:lnTo>
                      <a:pt x="378" y="534"/>
                    </a:lnTo>
                    <a:lnTo>
                      <a:pt x="378" y="534"/>
                    </a:lnTo>
                    <a:lnTo>
                      <a:pt x="378" y="534"/>
                    </a:lnTo>
                    <a:lnTo>
                      <a:pt x="378" y="534"/>
                    </a:lnTo>
                    <a:lnTo>
                      <a:pt x="378" y="534"/>
                    </a:lnTo>
                    <a:lnTo>
                      <a:pt x="378" y="534"/>
                    </a:lnTo>
                    <a:lnTo>
                      <a:pt x="378" y="534"/>
                    </a:lnTo>
                    <a:lnTo>
                      <a:pt x="378" y="534"/>
                    </a:lnTo>
                    <a:lnTo>
                      <a:pt x="378" y="534"/>
                    </a:lnTo>
                    <a:lnTo>
                      <a:pt x="378" y="534"/>
                    </a:lnTo>
                    <a:lnTo>
                      <a:pt x="378" y="534"/>
                    </a:lnTo>
                    <a:lnTo>
                      <a:pt x="378" y="528"/>
                    </a:lnTo>
                    <a:lnTo>
                      <a:pt x="378" y="528"/>
                    </a:lnTo>
                    <a:lnTo>
                      <a:pt x="378" y="528"/>
                    </a:lnTo>
                    <a:lnTo>
                      <a:pt x="378" y="528"/>
                    </a:lnTo>
                    <a:lnTo>
                      <a:pt x="378" y="528"/>
                    </a:lnTo>
                    <a:lnTo>
                      <a:pt x="378" y="528"/>
                    </a:lnTo>
                    <a:lnTo>
                      <a:pt x="378" y="528"/>
                    </a:lnTo>
                    <a:lnTo>
                      <a:pt x="378" y="528"/>
                    </a:lnTo>
                    <a:lnTo>
                      <a:pt x="378" y="528"/>
                    </a:lnTo>
                    <a:lnTo>
                      <a:pt x="378" y="528"/>
                    </a:lnTo>
                    <a:lnTo>
                      <a:pt x="378" y="528"/>
                    </a:lnTo>
                    <a:lnTo>
                      <a:pt x="378" y="528"/>
                    </a:lnTo>
                    <a:lnTo>
                      <a:pt x="378" y="528"/>
                    </a:lnTo>
                    <a:lnTo>
                      <a:pt x="378" y="534"/>
                    </a:lnTo>
                    <a:lnTo>
                      <a:pt x="378" y="534"/>
                    </a:lnTo>
                    <a:lnTo>
                      <a:pt x="378" y="534"/>
                    </a:lnTo>
                    <a:lnTo>
                      <a:pt x="378" y="534"/>
                    </a:lnTo>
                    <a:lnTo>
                      <a:pt x="378" y="534"/>
                    </a:lnTo>
                    <a:lnTo>
                      <a:pt x="378" y="534"/>
                    </a:lnTo>
                    <a:lnTo>
                      <a:pt x="378" y="534"/>
                    </a:lnTo>
                    <a:lnTo>
                      <a:pt x="378" y="534"/>
                    </a:lnTo>
                    <a:lnTo>
                      <a:pt x="378" y="534"/>
                    </a:lnTo>
                    <a:lnTo>
                      <a:pt x="378" y="534"/>
                    </a:lnTo>
                    <a:lnTo>
                      <a:pt x="378" y="534"/>
                    </a:lnTo>
                    <a:lnTo>
                      <a:pt x="378" y="534"/>
                    </a:lnTo>
                    <a:lnTo>
                      <a:pt x="378" y="534"/>
                    </a:lnTo>
                    <a:lnTo>
                      <a:pt x="378" y="534"/>
                    </a:lnTo>
                    <a:lnTo>
                      <a:pt x="378" y="534"/>
                    </a:lnTo>
                    <a:lnTo>
                      <a:pt x="378" y="534"/>
                    </a:lnTo>
                    <a:lnTo>
                      <a:pt x="384" y="534"/>
                    </a:lnTo>
                    <a:lnTo>
                      <a:pt x="384" y="534"/>
                    </a:lnTo>
                    <a:lnTo>
                      <a:pt x="384" y="540"/>
                    </a:lnTo>
                    <a:lnTo>
                      <a:pt x="384" y="540"/>
                    </a:lnTo>
                    <a:lnTo>
                      <a:pt x="384" y="540"/>
                    </a:lnTo>
                    <a:lnTo>
                      <a:pt x="384" y="540"/>
                    </a:lnTo>
                    <a:lnTo>
                      <a:pt x="384" y="540"/>
                    </a:lnTo>
                    <a:lnTo>
                      <a:pt x="384" y="540"/>
                    </a:lnTo>
                    <a:lnTo>
                      <a:pt x="384" y="540"/>
                    </a:lnTo>
                    <a:lnTo>
                      <a:pt x="384" y="540"/>
                    </a:lnTo>
                    <a:lnTo>
                      <a:pt x="384" y="540"/>
                    </a:lnTo>
                    <a:lnTo>
                      <a:pt x="384" y="540"/>
                    </a:lnTo>
                    <a:lnTo>
                      <a:pt x="384" y="546"/>
                    </a:lnTo>
                    <a:lnTo>
                      <a:pt x="384" y="546"/>
                    </a:lnTo>
                    <a:lnTo>
                      <a:pt x="384" y="546"/>
                    </a:lnTo>
                    <a:lnTo>
                      <a:pt x="384" y="546"/>
                    </a:lnTo>
                    <a:lnTo>
                      <a:pt x="384" y="546"/>
                    </a:lnTo>
                    <a:lnTo>
                      <a:pt x="384" y="546"/>
                    </a:lnTo>
                    <a:lnTo>
                      <a:pt x="384" y="546"/>
                    </a:lnTo>
                    <a:lnTo>
                      <a:pt x="384" y="546"/>
                    </a:lnTo>
                    <a:lnTo>
                      <a:pt x="384" y="546"/>
                    </a:lnTo>
                    <a:lnTo>
                      <a:pt x="384" y="546"/>
                    </a:lnTo>
                    <a:lnTo>
                      <a:pt x="384" y="546"/>
                    </a:lnTo>
                    <a:lnTo>
                      <a:pt x="384" y="546"/>
                    </a:lnTo>
                    <a:lnTo>
                      <a:pt x="384" y="546"/>
                    </a:lnTo>
                    <a:lnTo>
                      <a:pt x="384" y="552"/>
                    </a:lnTo>
                    <a:lnTo>
                      <a:pt x="384" y="552"/>
                    </a:lnTo>
                    <a:lnTo>
                      <a:pt x="384" y="552"/>
                    </a:lnTo>
                    <a:lnTo>
                      <a:pt x="384" y="552"/>
                    </a:lnTo>
                    <a:lnTo>
                      <a:pt x="384" y="552"/>
                    </a:lnTo>
                    <a:lnTo>
                      <a:pt x="384" y="552"/>
                    </a:lnTo>
                    <a:lnTo>
                      <a:pt x="384" y="552"/>
                    </a:lnTo>
                    <a:lnTo>
                      <a:pt x="384" y="552"/>
                    </a:lnTo>
                    <a:lnTo>
                      <a:pt x="384" y="552"/>
                    </a:lnTo>
                    <a:lnTo>
                      <a:pt x="384" y="552"/>
                    </a:lnTo>
                    <a:lnTo>
                      <a:pt x="384" y="552"/>
                    </a:lnTo>
                    <a:lnTo>
                      <a:pt x="384" y="552"/>
                    </a:lnTo>
                    <a:lnTo>
                      <a:pt x="384" y="558"/>
                    </a:lnTo>
                    <a:lnTo>
                      <a:pt x="384" y="558"/>
                    </a:lnTo>
                    <a:lnTo>
                      <a:pt x="384" y="558"/>
                    </a:lnTo>
                    <a:lnTo>
                      <a:pt x="384" y="558"/>
                    </a:lnTo>
                    <a:lnTo>
                      <a:pt x="384" y="558"/>
                    </a:lnTo>
                    <a:lnTo>
                      <a:pt x="384" y="558"/>
                    </a:lnTo>
                    <a:lnTo>
                      <a:pt x="384" y="558"/>
                    </a:lnTo>
                    <a:lnTo>
                      <a:pt x="384" y="558"/>
                    </a:lnTo>
                    <a:lnTo>
                      <a:pt x="384" y="558"/>
                    </a:lnTo>
                    <a:lnTo>
                      <a:pt x="384" y="558"/>
                    </a:lnTo>
                    <a:lnTo>
                      <a:pt x="384" y="558"/>
                    </a:lnTo>
                    <a:lnTo>
                      <a:pt x="384" y="558"/>
                    </a:lnTo>
                    <a:lnTo>
                      <a:pt x="384" y="558"/>
                    </a:lnTo>
                    <a:lnTo>
                      <a:pt x="384" y="564"/>
                    </a:lnTo>
                    <a:lnTo>
                      <a:pt x="384" y="564"/>
                    </a:lnTo>
                    <a:lnTo>
                      <a:pt x="384" y="564"/>
                    </a:lnTo>
                    <a:lnTo>
                      <a:pt x="384" y="564"/>
                    </a:lnTo>
                    <a:lnTo>
                      <a:pt x="390" y="564"/>
                    </a:lnTo>
                    <a:lnTo>
                      <a:pt x="390" y="564"/>
                    </a:lnTo>
                    <a:lnTo>
                      <a:pt x="390" y="564"/>
                    </a:lnTo>
                    <a:lnTo>
                      <a:pt x="390" y="564"/>
                    </a:lnTo>
                    <a:lnTo>
                      <a:pt x="390" y="564"/>
                    </a:lnTo>
                    <a:lnTo>
                      <a:pt x="390" y="564"/>
                    </a:lnTo>
                    <a:lnTo>
                      <a:pt x="390" y="564"/>
                    </a:lnTo>
                    <a:lnTo>
                      <a:pt x="390" y="564"/>
                    </a:lnTo>
                    <a:lnTo>
                      <a:pt x="390" y="564"/>
                    </a:lnTo>
                    <a:lnTo>
                      <a:pt x="390" y="564"/>
                    </a:lnTo>
                    <a:lnTo>
                      <a:pt x="390" y="564"/>
                    </a:lnTo>
                    <a:lnTo>
                      <a:pt x="390" y="564"/>
                    </a:lnTo>
                    <a:lnTo>
                      <a:pt x="390" y="564"/>
                    </a:lnTo>
                    <a:lnTo>
                      <a:pt x="396" y="564"/>
                    </a:lnTo>
                    <a:lnTo>
                      <a:pt x="396" y="564"/>
                    </a:lnTo>
                    <a:lnTo>
                      <a:pt x="396" y="564"/>
                    </a:lnTo>
                    <a:lnTo>
                      <a:pt x="402" y="564"/>
                    </a:lnTo>
                    <a:lnTo>
                      <a:pt x="402" y="564"/>
                    </a:lnTo>
                    <a:lnTo>
                      <a:pt x="402" y="558"/>
                    </a:lnTo>
                    <a:lnTo>
                      <a:pt x="402" y="558"/>
                    </a:lnTo>
                    <a:lnTo>
                      <a:pt x="402" y="558"/>
                    </a:lnTo>
                    <a:lnTo>
                      <a:pt x="402" y="558"/>
                    </a:lnTo>
                    <a:lnTo>
                      <a:pt x="402" y="558"/>
                    </a:lnTo>
                    <a:lnTo>
                      <a:pt x="402" y="558"/>
                    </a:lnTo>
                    <a:lnTo>
                      <a:pt x="402" y="558"/>
                    </a:lnTo>
                    <a:lnTo>
                      <a:pt x="402" y="558"/>
                    </a:lnTo>
                    <a:lnTo>
                      <a:pt x="402" y="558"/>
                    </a:lnTo>
                    <a:lnTo>
                      <a:pt x="402" y="558"/>
                    </a:lnTo>
                    <a:lnTo>
                      <a:pt x="402" y="558"/>
                    </a:lnTo>
                    <a:lnTo>
                      <a:pt x="402" y="558"/>
                    </a:lnTo>
                    <a:lnTo>
                      <a:pt x="402" y="558"/>
                    </a:lnTo>
                    <a:lnTo>
                      <a:pt x="402" y="558"/>
                    </a:lnTo>
                    <a:lnTo>
                      <a:pt x="402" y="552"/>
                    </a:lnTo>
                    <a:lnTo>
                      <a:pt x="402" y="552"/>
                    </a:lnTo>
                    <a:lnTo>
                      <a:pt x="402" y="552"/>
                    </a:lnTo>
                    <a:lnTo>
                      <a:pt x="402" y="552"/>
                    </a:lnTo>
                    <a:lnTo>
                      <a:pt x="402" y="552"/>
                    </a:lnTo>
                    <a:lnTo>
                      <a:pt x="402" y="552"/>
                    </a:lnTo>
                    <a:lnTo>
                      <a:pt x="402" y="552"/>
                    </a:lnTo>
                    <a:lnTo>
                      <a:pt x="402" y="552"/>
                    </a:lnTo>
                    <a:lnTo>
                      <a:pt x="402" y="552"/>
                    </a:lnTo>
                    <a:lnTo>
                      <a:pt x="402" y="552"/>
                    </a:lnTo>
                    <a:lnTo>
                      <a:pt x="402" y="552"/>
                    </a:lnTo>
                    <a:lnTo>
                      <a:pt x="402" y="552"/>
                    </a:lnTo>
                    <a:lnTo>
                      <a:pt x="402" y="546"/>
                    </a:lnTo>
                    <a:lnTo>
                      <a:pt x="402" y="546"/>
                    </a:lnTo>
                    <a:lnTo>
                      <a:pt x="402" y="546"/>
                    </a:lnTo>
                    <a:lnTo>
                      <a:pt x="402" y="546"/>
                    </a:lnTo>
                    <a:lnTo>
                      <a:pt x="402" y="546"/>
                    </a:lnTo>
                    <a:lnTo>
                      <a:pt x="402" y="546"/>
                    </a:lnTo>
                    <a:lnTo>
                      <a:pt x="402" y="546"/>
                    </a:lnTo>
                    <a:lnTo>
                      <a:pt x="402" y="546"/>
                    </a:lnTo>
                    <a:lnTo>
                      <a:pt x="402" y="546"/>
                    </a:lnTo>
                    <a:lnTo>
                      <a:pt x="402" y="546"/>
                    </a:lnTo>
                    <a:lnTo>
                      <a:pt x="402" y="546"/>
                    </a:lnTo>
                    <a:lnTo>
                      <a:pt x="402" y="546"/>
                    </a:lnTo>
                    <a:lnTo>
                      <a:pt x="402" y="546"/>
                    </a:lnTo>
                    <a:lnTo>
                      <a:pt x="402" y="546"/>
                    </a:lnTo>
                    <a:lnTo>
                      <a:pt x="402" y="540"/>
                    </a:lnTo>
                    <a:lnTo>
                      <a:pt x="402" y="540"/>
                    </a:lnTo>
                    <a:lnTo>
                      <a:pt x="402" y="540"/>
                    </a:lnTo>
                    <a:lnTo>
                      <a:pt x="402" y="540"/>
                    </a:lnTo>
                    <a:lnTo>
                      <a:pt x="402" y="540"/>
                    </a:lnTo>
                    <a:lnTo>
                      <a:pt x="402" y="540"/>
                    </a:lnTo>
                    <a:lnTo>
                      <a:pt x="402" y="540"/>
                    </a:lnTo>
                    <a:lnTo>
                      <a:pt x="402" y="540"/>
                    </a:lnTo>
                    <a:lnTo>
                      <a:pt x="402" y="540"/>
                    </a:lnTo>
                    <a:lnTo>
                      <a:pt x="402" y="540"/>
                    </a:lnTo>
                    <a:lnTo>
                      <a:pt x="402" y="540"/>
                    </a:lnTo>
                    <a:lnTo>
                      <a:pt x="402" y="534"/>
                    </a:lnTo>
                    <a:lnTo>
                      <a:pt x="402" y="534"/>
                    </a:lnTo>
                    <a:lnTo>
                      <a:pt x="408" y="534"/>
                    </a:lnTo>
                    <a:lnTo>
                      <a:pt x="408" y="534"/>
                    </a:lnTo>
                    <a:lnTo>
                      <a:pt x="408" y="534"/>
                    </a:lnTo>
                    <a:lnTo>
                      <a:pt x="408" y="534"/>
                    </a:lnTo>
                    <a:lnTo>
                      <a:pt x="408" y="534"/>
                    </a:lnTo>
                    <a:lnTo>
                      <a:pt x="408" y="534"/>
                    </a:lnTo>
                    <a:lnTo>
                      <a:pt x="408" y="534"/>
                    </a:lnTo>
                    <a:lnTo>
                      <a:pt x="408" y="534"/>
                    </a:lnTo>
                    <a:lnTo>
                      <a:pt x="408" y="534"/>
                    </a:lnTo>
                    <a:lnTo>
                      <a:pt x="408" y="534"/>
                    </a:lnTo>
                    <a:lnTo>
                      <a:pt x="408" y="534"/>
                    </a:lnTo>
                    <a:lnTo>
                      <a:pt x="408" y="534"/>
                    </a:lnTo>
                    <a:lnTo>
                      <a:pt x="408" y="534"/>
                    </a:lnTo>
                    <a:lnTo>
                      <a:pt x="408" y="534"/>
                    </a:lnTo>
                    <a:lnTo>
                      <a:pt x="408" y="534"/>
                    </a:lnTo>
                    <a:lnTo>
                      <a:pt x="408" y="534"/>
                    </a:lnTo>
                    <a:lnTo>
                      <a:pt x="408" y="534"/>
                    </a:lnTo>
                    <a:lnTo>
                      <a:pt x="408" y="534"/>
                    </a:lnTo>
                    <a:lnTo>
                      <a:pt x="408" y="534"/>
                    </a:lnTo>
                    <a:lnTo>
                      <a:pt x="408" y="534"/>
                    </a:lnTo>
                    <a:lnTo>
                      <a:pt x="408" y="534"/>
                    </a:lnTo>
                    <a:lnTo>
                      <a:pt x="408" y="534"/>
                    </a:lnTo>
                    <a:lnTo>
                      <a:pt x="408" y="534"/>
                    </a:lnTo>
                    <a:lnTo>
                      <a:pt x="408" y="534"/>
                    </a:lnTo>
                    <a:lnTo>
                      <a:pt x="408" y="534"/>
                    </a:lnTo>
                    <a:lnTo>
                      <a:pt x="408" y="534"/>
                    </a:lnTo>
                    <a:lnTo>
                      <a:pt x="408" y="534"/>
                    </a:lnTo>
                    <a:lnTo>
                      <a:pt x="408" y="534"/>
                    </a:lnTo>
                    <a:lnTo>
                      <a:pt x="408" y="534"/>
                    </a:lnTo>
                    <a:lnTo>
                      <a:pt x="408" y="534"/>
                    </a:lnTo>
                    <a:lnTo>
                      <a:pt x="408" y="534"/>
                    </a:lnTo>
                    <a:lnTo>
                      <a:pt x="408" y="534"/>
                    </a:lnTo>
                    <a:lnTo>
                      <a:pt x="408" y="534"/>
                    </a:lnTo>
                    <a:lnTo>
                      <a:pt x="408" y="534"/>
                    </a:lnTo>
                    <a:lnTo>
                      <a:pt x="408" y="534"/>
                    </a:lnTo>
                    <a:lnTo>
                      <a:pt x="408" y="534"/>
                    </a:lnTo>
                    <a:lnTo>
                      <a:pt x="408" y="534"/>
                    </a:lnTo>
                    <a:lnTo>
                      <a:pt x="408" y="534"/>
                    </a:lnTo>
                    <a:lnTo>
                      <a:pt x="408" y="534"/>
                    </a:lnTo>
                    <a:lnTo>
                      <a:pt x="408" y="540"/>
                    </a:lnTo>
                    <a:lnTo>
                      <a:pt x="408" y="540"/>
                    </a:lnTo>
                    <a:lnTo>
                      <a:pt x="408" y="540"/>
                    </a:lnTo>
                    <a:lnTo>
                      <a:pt x="408" y="540"/>
                    </a:lnTo>
                    <a:lnTo>
                      <a:pt x="408" y="540"/>
                    </a:lnTo>
                    <a:lnTo>
                      <a:pt x="408" y="540"/>
                    </a:lnTo>
                    <a:lnTo>
                      <a:pt x="408" y="540"/>
                    </a:lnTo>
                    <a:lnTo>
                      <a:pt x="408" y="540"/>
                    </a:lnTo>
                    <a:lnTo>
                      <a:pt x="408" y="540"/>
                    </a:lnTo>
                    <a:lnTo>
                      <a:pt x="408" y="540"/>
                    </a:lnTo>
                    <a:lnTo>
                      <a:pt x="408" y="540"/>
                    </a:lnTo>
                    <a:lnTo>
                      <a:pt x="408" y="546"/>
                    </a:lnTo>
                    <a:lnTo>
                      <a:pt x="408" y="546"/>
                    </a:lnTo>
                    <a:lnTo>
                      <a:pt x="408" y="546"/>
                    </a:lnTo>
                    <a:lnTo>
                      <a:pt x="414" y="546"/>
                    </a:lnTo>
                    <a:lnTo>
                      <a:pt x="414" y="546"/>
                    </a:lnTo>
                    <a:lnTo>
                      <a:pt x="414" y="546"/>
                    </a:lnTo>
                    <a:lnTo>
                      <a:pt x="414" y="546"/>
                    </a:lnTo>
                    <a:lnTo>
                      <a:pt x="414" y="546"/>
                    </a:lnTo>
                    <a:lnTo>
                      <a:pt x="414" y="552"/>
                    </a:lnTo>
                    <a:lnTo>
                      <a:pt x="414" y="546"/>
                    </a:lnTo>
                    <a:lnTo>
                      <a:pt x="414" y="546"/>
                    </a:lnTo>
                    <a:lnTo>
                      <a:pt x="414" y="546"/>
                    </a:lnTo>
                    <a:lnTo>
                      <a:pt x="414" y="546"/>
                    </a:lnTo>
                    <a:lnTo>
                      <a:pt x="414" y="552"/>
                    </a:lnTo>
                    <a:lnTo>
                      <a:pt x="414" y="552"/>
                    </a:lnTo>
                    <a:lnTo>
                      <a:pt x="414" y="552"/>
                    </a:lnTo>
                    <a:lnTo>
                      <a:pt x="414" y="552"/>
                    </a:lnTo>
                    <a:lnTo>
                      <a:pt x="414" y="552"/>
                    </a:lnTo>
                    <a:lnTo>
                      <a:pt x="414" y="552"/>
                    </a:lnTo>
                    <a:lnTo>
                      <a:pt x="414" y="552"/>
                    </a:lnTo>
                    <a:lnTo>
                      <a:pt x="414" y="552"/>
                    </a:lnTo>
                    <a:lnTo>
                      <a:pt x="414" y="552"/>
                    </a:lnTo>
                    <a:lnTo>
                      <a:pt x="414" y="552"/>
                    </a:lnTo>
                    <a:lnTo>
                      <a:pt x="414" y="558"/>
                    </a:lnTo>
                    <a:lnTo>
                      <a:pt x="414" y="558"/>
                    </a:lnTo>
                    <a:lnTo>
                      <a:pt x="414" y="558"/>
                    </a:lnTo>
                    <a:lnTo>
                      <a:pt x="414" y="558"/>
                    </a:lnTo>
                    <a:lnTo>
                      <a:pt x="414" y="558"/>
                    </a:lnTo>
                    <a:lnTo>
                      <a:pt x="414" y="558"/>
                    </a:lnTo>
                    <a:lnTo>
                      <a:pt x="414" y="558"/>
                    </a:lnTo>
                    <a:lnTo>
                      <a:pt x="414" y="558"/>
                    </a:lnTo>
                    <a:lnTo>
                      <a:pt x="414" y="558"/>
                    </a:lnTo>
                    <a:lnTo>
                      <a:pt x="414" y="558"/>
                    </a:lnTo>
                    <a:lnTo>
                      <a:pt x="414" y="558"/>
                    </a:lnTo>
                    <a:lnTo>
                      <a:pt x="414" y="558"/>
                    </a:lnTo>
                    <a:lnTo>
                      <a:pt x="414" y="558"/>
                    </a:lnTo>
                    <a:lnTo>
                      <a:pt x="414" y="564"/>
                    </a:lnTo>
                    <a:lnTo>
                      <a:pt x="414" y="564"/>
                    </a:lnTo>
                    <a:lnTo>
                      <a:pt x="414" y="564"/>
                    </a:lnTo>
                    <a:lnTo>
                      <a:pt x="414" y="564"/>
                    </a:lnTo>
                    <a:lnTo>
                      <a:pt x="414" y="564"/>
                    </a:lnTo>
                    <a:lnTo>
                      <a:pt x="414" y="564"/>
                    </a:lnTo>
                    <a:lnTo>
                      <a:pt x="414" y="564"/>
                    </a:lnTo>
                    <a:lnTo>
                      <a:pt x="414" y="564"/>
                    </a:lnTo>
                    <a:lnTo>
                      <a:pt x="414" y="564"/>
                    </a:lnTo>
                    <a:lnTo>
                      <a:pt x="414" y="564"/>
                    </a:lnTo>
                    <a:lnTo>
                      <a:pt x="414" y="564"/>
                    </a:lnTo>
                    <a:lnTo>
                      <a:pt x="414" y="564"/>
                    </a:lnTo>
                    <a:lnTo>
                      <a:pt x="414" y="564"/>
                    </a:lnTo>
                    <a:lnTo>
                      <a:pt x="414" y="564"/>
                    </a:lnTo>
                    <a:lnTo>
                      <a:pt x="414" y="564"/>
                    </a:lnTo>
                    <a:lnTo>
                      <a:pt x="414" y="570"/>
                    </a:lnTo>
                    <a:lnTo>
                      <a:pt x="414" y="570"/>
                    </a:lnTo>
                    <a:lnTo>
                      <a:pt x="414" y="570"/>
                    </a:lnTo>
                    <a:lnTo>
                      <a:pt x="414" y="570"/>
                    </a:lnTo>
                    <a:lnTo>
                      <a:pt x="414" y="570"/>
                    </a:lnTo>
                    <a:lnTo>
                      <a:pt x="414" y="570"/>
                    </a:lnTo>
                    <a:lnTo>
                      <a:pt x="420" y="570"/>
                    </a:lnTo>
                    <a:lnTo>
                      <a:pt x="420" y="570"/>
                    </a:lnTo>
                    <a:lnTo>
                      <a:pt x="426" y="564"/>
                    </a:lnTo>
                    <a:lnTo>
                      <a:pt x="426" y="564"/>
                    </a:lnTo>
                    <a:lnTo>
                      <a:pt x="426" y="564"/>
                    </a:lnTo>
                    <a:lnTo>
                      <a:pt x="426" y="564"/>
                    </a:lnTo>
                    <a:lnTo>
                      <a:pt x="426" y="564"/>
                    </a:lnTo>
                    <a:lnTo>
                      <a:pt x="426" y="564"/>
                    </a:lnTo>
                    <a:lnTo>
                      <a:pt x="426" y="564"/>
                    </a:lnTo>
                    <a:lnTo>
                      <a:pt x="426" y="564"/>
                    </a:lnTo>
                    <a:lnTo>
                      <a:pt x="426" y="564"/>
                    </a:lnTo>
                    <a:lnTo>
                      <a:pt x="426" y="564"/>
                    </a:lnTo>
                    <a:lnTo>
                      <a:pt x="426" y="564"/>
                    </a:lnTo>
                    <a:lnTo>
                      <a:pt x="426" y="558"/>
                    </a:lnTo>
                    <a:lnTo>
                      <a:pt x="426" y="558"/>
                    </a:lnTo>
                    <a:lnTo>
                      <a:pt x="426" y="558"/>
                    </a:lnTo>
                    <a:lnTo>
                      <a:pt x="432" y="558"/>
                    </a:lnTo>
                    <a:lnTo>
                      <a:pt x="432" y="558"/>
                    </a:lnTo>
                    <a:lnTo>
                      <a:pt x="432" y="558"/>
                    </a:lnTo>
                    <a:lnTo>
                      <a:pt x="432" y="558"/>
                    </a:lnTo>
                    <a:lnTo>
                      <a:pt x="432" y="558"/>
                    </a:lnTo>
                    <a:lnTo>
                      <a:pt x="432" y="558"/>
                    </a:lnTo>
                    <a:lnTo>
                      <a:pt x="432" y="558"/>
                    </a:lnTo>
                    <a:lnTo>
                      <a:pt x="432" y="558"/>
                    </a:lnTo>
                    <a:lnTo>
                      <a:pt x="432" y="558"/>
                    </a:lnTo>
                    <a:lnTo>
                      <a:pt x="432" y="558"/>
                    </a:lnTo>
                    <a:lnTo>
                      <a:pt x="432" y="552"/>
                    </a:lnTo>
                    <a:lnTo>
                      <a:pt x="432" y="552"/>
                    </a:lnTo>
                    <a:lnTo>
                      <a:pt x="432" y="552"/>
                    </a:lnTo>
                    <a:lnTo>
                      <a:pt x="432" y="552"/>
                    </a:lnTo>
                    <a:lnTo>
                      <a:pt x="432" y="552"/>
                    </a:lnTo>
                    <a:lnTo>
                      <a:pt x="432" y="552"/>
                    </a:lnTo>
                    <a:lnTo>
                      <a:pt x="432" y="552"/>
                    </a:lnTo>
                    <a:lnTo>
                      <a:pt x="432" y="552"/>
                    </a:lnTo>
                    <a:lnTo>
                      <a:pt x="432" y="552"/>
                    </a:lnTo>
                    <a:lnTo>
                      <a:pt x="432" y="552"/>
                    </a:lnTo>
                    <a:lnTo>
                      <a:pt x="432" y="552"/>
                    </a:lnTo>
                    <a:lnTo>
                      <a:pt x="432" y="546"/>
                    </a:lnTo>
                    <a:lnTo>
                      <a:pt x="432" y="546"/>
                    </a:lnTo>
                    <a:lnTo>
                      <a:pt x="432" y="552"/>
                    </a:lnTo>
                    <a:lnTo>
                      <a:pt x="432" y="552"/>
                    </a:lnTo>
                    <a:lnTo>
                      <a:pt x="432" y="546"/>
                    </a:lnTo>
                    <a:lnTo>
                      <a:pt x="432" y="546"/>
                    </a:lnTo>
                    <a:lnTo>
                      <a:pt x="432" y="546"/>
                    </a:lnTo>
                    <a:lnTo>
                      <a:pt x="432" y="546"/>
                    </a:lnTo>
                    <a:lnTo>
                      <a:pt x="432" y="546"/>
                    </a:lnTo>
                    <a:lnTo>
                      <a:pt x="432" y="546"/>
                    </a:lnTo>
                    <a:lnTo>
                      <a:pt x="432" y="546"/>
                    </a:lnTo>
                    <a:lnTo>
                      <a:pt x="432" y="546"/>
                    </a:lnTo>
                    <a:lnTo>
                      <a:pt x="432" y="546"/>
                    </a:lnTo>
                    <a:lnTo>
                      <a:pt x="432" y="540"/>
                    </a:lnTo>
                    <a:lnTo>
                      <a:pt x="432" y="540"/>
                    </a:lnTo>
                    <a:lnTo>
                      <a:pt x="432" y="540"/>
                    </a:lnTo>
                    <a:lnTo>
                      <a:pt x="432" y="540"/>
                    </a:lnTo>
                    <a:lnTo>
                      <a:pt x="432" y="540"/>
                    </a:lnTo>
                    <a:lnTo>
                      <a:pt x="432" y="540"/>
                    </a:lnTo>
                    <a:lnTo>
                      <a:pt x="432" y="540"/>
                    </a:lnTo>
                    <a:lnTo>
                      <a:pt x="432" y="540"/>
                    </a:lnTo>
                    <a:lnTo>
                      <a:pt x="432" y="540"/>
                    </a:lnTo>
                    <a:lnTo>
                      <a:pt x="432" y="540"/>
                    </a:lnTo>
                    <a:lnTo>
                      <a:pt x="432" y="540"/>
                    </a:lnTo>
                    <a:lnTo>
                      <a:pt x="432" y="540"/>
                    </a:lnTo>
                    <a:lnTo>
                      <a:pt x="432" y="534"/>
                    </a:lnTo>
                    <a:lnTo>
                      <a:pt x="432" y="534"/>
                    </a:lnTo>
                    <a:lnTo>
                      <a:pt x="432" y="534"/>
                    </a:lnTo>
                    <a:lnTo>
                      <a:pt x="432" y="534"/>
                    </a:lnTo>
                    <a:lnTo>
                      <a:pt x="432" y="534"/>
                    </a:lnTo>
                    <a:lnTo>
                      <a:pt x="432" y="534"/>
                    </a:lnTo>
                    <a:lnTo>
                      <a:pt x="432" y="534"/>
                    </a:lnTo>
                    <a:lnTo>
                      <a:pt x="432" y="534"/>
                    </a:lnTo>
                    <a:lnTo>
                      <a:pt x="432" y="534"/>
                    </a:lnTo>
                    <a:lnTo>
                      <a:pt x="438" y="534"/>
                    </a:lnTo>
                    <a:lnTo>
                      <a:pt x="438" y="534"/>
                    </a:lnTo>
                    <a:lnTo>
                      <a:pt x="438" y="534"/>
                    </a:lnTo>
                    <a:lnTo>
                      <a:pt x="438" y="534"/>
                    </a:lnTo>
                    <a:lnTo>
                      <a:pt x="438" y="534"/>
                    </a:lnTo>
                    <a:lnTo>
                      <a:pt x="438" y="534"/>
                    </a:lnTo>
                    <a:lnTo>
                      <a:pt x="438" y="534"/>
                    </a:lnTo>
                    <a:lnTo>
                      <a:pt x="438" y="534"/>
                    </a:lnTo>
                    <a:lnTo>
                      <a:pt x="438" y="534"/>
                    </a:lnTo>
                    <a:lnTo>
                      <a:pt x="438" y="534"/>
                    </a:lnTo>
                    <a:lnTo>
                      <a:pt x="438" y="534"/>
                    </a:lnTo>
                    <a:lnTo>
                      <a:pt x="438" y="534"/>
                    </a:lnTo>
                    <a:lnTo>
                      <a:pt x="438" y="534"/>
                    </a:lnTo>
                    <a:lnTo>
                      <a:pt x="438" y="534"/>
                    </a:lnTo>
                    <a:lnTo>
                      <a:pt x="438" y="534"/>
                    </a:lnTo>
                    <a:lnTo>
                      <a:pt x="438" y="534"/>
                    </a:lnTo>
                    <a:lnTo>
                      <a:pt x="438" y="534"/>
                    </a:lnTo>
                    <a:lnTo>
                      <a:pt x="438" y="534"/>
                    </a:lnTo>
                    <a:lnTo>
                      <a:pt x="438" y="534"/>
                    </a:lnTo>
                    <a:lnTo>
                      <a:pt x="438" y="534"/>
                    </a:lnTo>
                    <a:lnTo>
                      <a:pt x="438" y="534"/>
                    </a:lnTo>
                    <a:lnTo>
                      <a:pt x="438" y="534"/>
                    </a:lnTo>
                    <a:lnTo>
                      <a:pt x="438" y="534"/>
                    </a:lnTo>
                    <a:lnTo>
                      <a:pt x="438" y="534"/>
                    </a:lnTo>
                    <a:lnTo>
                      <a:pt x="438" y="534"/>
                    </a:lnTo>
                    <a:lnTo>
                      <a:pt x="438" y="534"/>
                    </a:lnTo>
                    <a:lnTo>
                      <a:pt x="438" y="540"/>
                    </a:lnTo>
                    <a:lnTo>
                      <a:pt x="438" y="540"/>
                    </a:lnTo>
                    <a:lnTo>
                      <a:pt x="438" y="540"/>
                    </a:lnTo>
                    <a:lnTo>
                      <a:pt x="438" y="540"/>
                    </a:lnTo>
                    <a:lnTo>
                      <a:pt x="438" y="540"/>
                    </a:lnTo>
                    <a:lnTo>
                      <a:pt x="438" y="540"/>
                    </a:lnTo>
                    <a:lnTo>
                      <a:pt x="438" y="540"/>
                    </a:lnTo>
                    <a:lnTo>
                      <a:pt x="438" y="540"/>
                    </a:lnTo>
                    <a:lnTo>
                      <a:pt x="438" y="540"/>
                    </a:lnTo>
                    <a:lnTo>
                      <a:pt x="438" y="540"/>
                    </a:lnTo>
                    <a:lnTo>
                      <a:pt x="438" y="540"/>
                    </a:lnTo>
                    <a:lnTo>
                      <a:pt x="438" y="540"/>
                    </a:lnTo>
                    <a:lnTo>
                      <a:pt x="438" y="546"/>
                    </a:lnTo>
                    <a:lnTo>
                      <a:pt x="438" y="546"/>
                    </a:lnTo>
                    <a:lnTo>
                      <a:pt x="438" y="546"/>
                    </a:lnTo>
                    <a:lnTo>
                      <a:pt x="438" y="546"/>
                    </a:lnTo>
                    <a:lnTo>
                      <a:pt x="438" y="546"/>
                    </a:lnTo>
                    <a:lnTo>
                      <a:pt x="438" y="546"/>
                    </a:lnTo>
                    <a:lnTo>
                      <a:pt x="438" y="546"/>
                    </a:lnTo>
                    <a:lnTo>
                      <a:pt x="438" y="546"/>
                    </a:lnTo>
                    <a:lnTo>
                      <a:pt x="438" y="546"/>
                    </a:lnTo>
                    <a:lnTo>
                      <a:pt x="438" y="552"/>
                    </a:lnTo>
                    <a:lnTo>
                      <a:pt x="438" y="546"/>
                    </a:lnTo>
                    <a:lnTo>
                      <a:pt x="438" y="546"/>
                    </a:lnTo>
                    <a:lnTo>
                      <a:pt x="438" y="546"/>
                    </a:lnTo>
                    <a:lnTo>
                      <a:pt x="438" y="546"/>
                    </a:lnTo>
                    <a:lnTo>
                      <a:pt x="438" y="552"/>
                    </a:lnTo>
                    <a:lnTo>
                      <a:pt x="438" y="552"/>
                    </a:lnTo>
                    <a:lnTo>
                      <a:pt x="444" y="552"/>
                    </a:lnTo>
                    <a:lnTo>
                      <a:pt x="444" y="552"/>
                    </a:lnTo>
                    <a:lnTo>
                      <a:pt x="444" y="552"/>
                    </a:lnTo>
                    <a:lnTo>
                      <a:pt x="444" y="552"/>
                    </a:lnTo>
                    <a:lnTo>
                      <a:pt x="444" y="552"/>
                    </a:lnTo>
                    <a:lnTo>
                      <a:pt x="444" y="552"/>
                    </a:lnTo>
                    <a:lnTo>
                      <a:pt x="444" y="552"/>
                    </a:lnTo>
                    <a:lnTo>
                      <a:pt x="444" y="552"/>
                    </a:lnTo>
                    <a:lnTo>
                      <a:pt x="444" y="552"/>
                    </a:lnTo>
                    <a:lnTo>
                      <a:pt x="444" y="558"/>
                    </a:lnTo>
                    <a:lnTo>
                      <a:pt x="444" y="558"/>
                    </a:lnTo>
                    <a:lnTo>
                      <a:pt x="444" y="558"/>
                    </a:lnTo>
                    <a:lnTo>
                      <a:pt x="444" y="558"/>
                    </a:lnTo>
                    <a:lnTo>
                      <a:pt x="444" y="558"/>
                    </a:lnTo>
                    <a:lnTo>
                      <a:pt x="444" y="558"/>
                    </a:lnTo>
                    <a:lnTo>
                      <a:pt x="444" y="558"/>
                    </a:lnTo>
                    <a:lnTo>
                      <a:pt x="444" y="558"/>
                    </a:lnTo>
                    <a:lnTo>
                      <a:pt x="444" y="558"/>
                    </a:lnTo>
                    <a:lnTo>
                      <a:pt x="444" y="558"/>
                    </a:lnTo>
                    <a:lnTo>
                      <a:pt x="444" y="558"/>
                    </a:lnTo>
                    <a:lnTo>
                      <a:pt x="444" y="558"/>
                    </a:lnTo>
                    <a:lnTo>
                      <a:pt x="444" y="558"/>
                    </a:lnTo>
                    <a:lnTo>
                      <a:pt x="444" y="564"/>
                    </a:lnTo>
                    <a:lnTo>
                      <a:pt x="444" y="564"/>
                    </a:lnTo>
                    <a:lnTo>
                      <a:pt x="444" y="564"/>
                    </a:lnTo>
                    <a:lnTo>
                      <a:pt x="444" y="564"/>
                    </a:lnTo>
                    <a:lnTo>
                      <a:pt x="444" y="564"/>
                    </a:lnTo>
                    <a:lnTo>
                      <a:pt x="444" y="564"/>
                    </a:lnTo>
                    <a:lnTo>
                      <a:pt x="444" y="564"/>
                    </a:lnTo>
                    <a:lnTo>
                      <a:pt x="444" y="564"/>
                    </a:lnTo>
                    <a:lnTo>
                      <a:pt x="444" y="564"/>
                    </a:lnTo>
                    <a:lnTo>
                      <a:pt x="444" y="564"/>
                    </a:lnTo>
                    <a:lnTo>
                      <a:pt x="444" y="564"/>
                    </a:lnTo>
                    <a:lnTo>
                      <a:pt x="444" y="564"/>
                    </a:lnTo>
                    <a:lnTo>
                      <a:pt x="444" y="564"/>
                    </a:lnTo>
                    <a:lnTo>
                      <a:pt x="444" y="564"/>
                    </a:lnTo>
                    <a:lnTo>
                      <a:pt x="444" y="564"/>
                    </a:lnTo>
                    <a:lnTo>
                      <a:pt x="444" y="564"/>
                    </a:lnTo>
                    <a:lnTo>
                      <a:pt x="444" y="570"/>
                    </a:lnTo>
                    <a:lnTo>
                      <a:pt x="444" y="570"/>
                    </a:lnTo>
                    <a:lnTo>
                      <a:pt x="444" y="570"/>
                    </a:lnTo>
                    <a:lnTo>
                      <a:pt x="444" y="570"/>
                    </a:lnTo>
                    <a:lnTo>
                      <a:pt x="444" y="570"/>
                    </a:lnTo>
                    <a:lnTo>
                      <a:pt x="444" y="570"/>
                    </a:lnTo>
                    <a:lnTo>
                      <a:pt x="456" y="564"/>
                    </a:lnTo>
                    <a:lnTo>
                      <a:pt x="456" y="564"/>
                    </a:lnTo>
                    <a:lnTo>
                      <a:pt x="456" y="564"/>
                    </a:lnTo>
                    <a:lnTo>
                      <a:pt x="456" y="564"/>
                    </a:lnTo>
                    <a:lnTo>
                      <a:pt x="456" y="564"/>
                    </a:lnTo>
                    <a:lnTo>
                      <a:pt x="456" y="558"/>
                    </a:lnTo>
                    <a:lnTo>
                      <a:pt x="456" y="558"/>
                    </a:lnTo>
                    <a:lnTo>
                      <a:pt x="456" y="558"/>
                    </a:lnTo>
                    <a:lnTo>
                      <a:pt x="456" y="558"/>
                    </a:lnTo>
                    <a:lnTo>
                      <a:pt x="456" y="558"/>
                    </a:lnTo>
                    <a:lnTo>
                      <a:pt x="456" y="558"/>
                    </a:lnTo>
                    <a:lnTo>
                      <a:pt x="456" y="558"/>
                    </a:lnTo>
                    <a:lnTo>
                      <a:pt x="456" y="558"/>
                    </a:lnTo>
                    <a:lnTo>
                      <a:pt x="456" y="558"/>
                    </a:lnTo>
                    <a:lnTo>
                      <a:pt x="456" y="558"/>
                    </a:lnTo>
                    <a:lnTo>
                      <a:pt x="456" y="558"/>
                    </a:lnTo>
                    <a:lnTo>
                      <a:pt x="456" y="558"/>
                    </a:lnTo>
                    <a:lnTo>
                      <a:pt x="456" y="558"/>
                    </a:lnTo>
                    <a:lnTo>
                      <a:pt x="456" y="552"/>
                    </a:lnTo>
                    <a:lnTo>
                      <a:pt x="456" y="552"/>
                    </a:lnTo>
                    <a:lnTo>
                      <a:pt x="456" y="552"/>
                    </a:lnTo>
                    <a:lnTo>
                      <a:pt x="456" y="552"/>
                    </a:lnTo>
                    <a:lnTo>
                      <a:pt x="456" y="552"/>
                    </a:lnTo>
                    <a:lnTo>
                      <a:pt x="456" y="552"/>
                    </a:lnTo>
                    <a:lnTo>
                      <a:pt x="456" y="552"/>
                    </a:lnTo>
                    <a:lnTo>
                      <a:pt x="462" y="552"/>
                    </a:lnTo>
                    <a:lnTo>
                      <a:pt x="462" y="552"/>
                    </a:lnTo>
                    <a:lnTo>
                      <a:pt x="462" y="552"/>
                    </a:lnTo>
                    <a:lnTo>
                      <a:pt x="462" y="552"/>
                    </a:lnTo>
                    <a:lnTo>
                      <a:pt x="462" y="552"/>
                    </a:lnTo>
                    <a:lnTo>
                      <a:pt x="462" y="546"/>
                    </a:lnTo>
                    <a:lnTo>
                      <a:pt x="462" y="546"/>
                    </a:lnTo>
                    <a:lnTo>
                      <a:pt x="462" y="546"/>
                    </a:lnTo>
                    <a:lnTo>
                      <a:pt x="462" y="546"/>
                    </a:lnTo>
                    <a:lnTo>
                      <a:pt x="462" y="546"/>
                    </a:lnTo>
                    <a:lnTo>
                      <a:pt x="462" y="546"/>
                    </a:lnTo>
                    <a:lnTo>
                      <a:pt x="462" y="546"/>
                    </a:lnTo>
                    <a:lnTo>
                      <a:pt x="462" y="546"/>
                    </a:lnTo>
                    <a:lnTo>
                      <a:pt x="462" y="546"/>
                    </a:lnTo>
                    <a:lnTo>
                      <a:pt x="462" y="546"/>
                    </a:lnTo>
                    <a:lnTo>
                      <a:pt x="462" y="546"/>
                    </a:lnTo>
                    <a:lnTo>
                      <a:pt x="462" y="546"/>
                    </a:lnTo>
                    <a:lnTo>
                      <a:pt x="462" y="546"/>
                    </a:lnTo>
                    <a:lnTo>
                      <a:pt x="462" y="540"/>
                    </a:lnTo>
                    <a:lnTo>
                      <a:pt x="462" y="540"/>
                    </a:lnTo>
                    <a:lnTo>
                      <a:pt x="462" y="540"/>
                    </a:lnTo>
                    <a:lnTo>
                      <a:pt x="462" y="540"/>
                    </a:lnTo>
                    <a:lnTo>
                      <a:pt x="462" y="540"/>
                    </a:lnTo>
                    <a:lnTo>
                      <a:pt x="462" y="540"/>
                    </a:lnTo>
                    <a:lnTo>
                      <a:pt x="462" y="540"/>
                    </a:lnTo>
                    <a:lnTo>
                      <a:pt x="462" y="540"/>
                    </a:lnTo>
                    <a:lnTo>
                      <a:pt x="462" y="540"/>
                    </a:lnTo>
                    <a:lnTo>
                      <a:pt x="462" y="540"/>
                    </a:lnTo>
                    <a:lnTo>
                      <a:pt x="462" y="534"/>
                    </a:lnTo>
                    <a:lnTo>
                      <a:pt x="462" y="534"/>
                    </a:lnTo>
                    <a:lnTo>
                      <a:pt x="462" y="534"/>
                    </a:lnTo>
                    <a:lnTo>
                      <a:pt x="462" y="534"/>
                    </a:lnTo>
                    <a:lnTo>
                      <a:pt x="462" y="534"/>
                    </a:lnTo>
                    <a:lnTo>
                      <a:pt x="462" y="534"/>
                    </a:lnTo>
                    <a:lnTo>
                      <a:pt x="462" y="534"/>
                    </a:lnTo>
                    <a:lnTo>
                      <a:pt x="462" y="534"/>
                    </a:lnTo>
                    <a:lnTo>
                      <a:pt x="462" y="534"/>
                    </a:lnTo>
                    <a:lnTo>
                      <a:pt x="462" y="534"/>
                    </a:lnTo>
                    <a:lnTo>
                      <a:pt x="462" y="534"/>
                    </a:lnTo>
                    <a:lnTo>
                      <a:pt x="462" y="534"/>
                    </a:lnTo>
                    <a:lnTo>
                      <a:pt x="462" y="534"/>
                    </a:lnTo>
                    <a:lnTo>
                      <a:pt x="462" y="534"/>
                    </a:lnTo>
                    <a:lnTo>
                      <a:pt x="462" y="534"/>
                    </a:lnTo>
                    <a:lnTo>
                      <a:pt x="462" y="534"/>
                    </a:lnTo>
                    <a:lnTo>
                      <a:pt x="462" y="534"/>
                    </a:lnTo>
                    <a:lnTo>
                      <a:pt x="462" y="534"/>
                    </a:lnTo>
                    <a:lnTo>
                      <a:pt x="462" y="534"/>
                    </a:lnTo>
                    <a:lnTo>
                      <a:pt x="462" y="534"/>
                    </a:lnTo>
                    <a:lnTo>
                      <a:pt x="462" y="534"/>
                    </a:lnTo>
                    <a:lnTo>
                      <a:pt x="462" y="534"/>
                    </a:lnTo>
                    <a:lnTo>
                      <a:pt x="462" y="534"/>
                    </a:lnTo>
                    <a:lnTo>
                      <a:pt x="462" y="528"/>
                    </a:lnTo>
                    <a:lnTo>
                      <a:pt x="462" y="528"/>
                    </a:lnTo>
                    <a:lnTo>
                      <a:pt x="462" y="534"/>
                    </a:lnTo>
                    <a:lnTo>
                      <a:pt x="468" y="534"/>
                    </a:lnTo>
                    <a:lnTo>
                      <a:pt x="468" y="534"/>
                    </a:lnTo>
                    <a:lnTo>
                      <a:pt x="468" y="534"/>
                    </a:lnTo>
                    <a:lnTo>
                      <a:pt x="468" y="534"/>
                    </a:lnTo>
                    <a:lnTo>
                      <a:pt x="468" y="534"/>
                    </a:lnTo>
                    <a:lnTo>
                      <a:pt x="468" y="534"/>
                    </a:lnTo>
                    <a:lnTo>
                      <a:pt x="468" y="534"/>
                    </a:lnTo>
                    <a:lnTo>
                      <a:pt x="468" y="534"/>
                    </a:lnTo>
                    <a:lnTo>
                      <a:pt x="468" y="534"/>
                    </a:lnTo>
                    <a:lnTo>
                      <a:pt x="468" y="534"/>
                    </a:lnTo>
                    <a:lnTo>
                      <a:pt x="468" y="534"/>
                    </a:lnTo>
                    <a:lnTo>
                      <a:pt x="468" y="534"/>
                    </a:lnTo>
                    <a:lnTo>
                      <a:pt x="468" y="534"/>
                    </a:lnTo>
                    <a:lnTo>
                      <a:pt x="468" y="534"/>
                    </a:lnTo>
                    <a:lnTo>
                      <a:pt x="468" y="534"/>
                    </a:lnTo>
                    <a:lnTo>
                      <a:pt x="468" y="534"/>
                    </a:lnTo>
                    <a:lnTo>
                      <a:pt x="468" y="534"/>
                    </a:lnTo>
                    <a:lnTo>
                      <a:pt x="468" y="534"/>
                    </a:lnTo>
                    <a:lnTo>
                      <a:pt x="468" y="534"/>
                    </a:lnTo>
                    <a:lnTo>
                      <a:pt x="468" y="534"/>
                    </a:lnTo>
                    <a:lnTo>
                      <a:pt x="468" y="534"/>
                    </a:lnTo>
                    <a:lnTo>
                      <a:pt x="468" y="534"/>
                    </a:lnTo>
                    <a:lnTo>
                      <a:pt x="468" y="540"/>
                    </a:lnTo>
                    <a:lnTo>
                      <a:pt x="468" y="540"/>
                    </a:lnTo>
                    <a:lnTo>
                      <a:pt x="468" y="540"/>
                    </a:lnTo>
                    <a:lnTo>
                      <a:pt x="468" y="540"/>
                    </a:lnTo>
                    <a:lnTo>
                      <a:pt x="468" y="540"/>
                    </a:lnTo>
                    <a:lnTo>
                      <a:pt x="468" y="540"/>
                    </a:lnTo>
                    <a:lnTo>
                      <a:pt x="468" y="540"/>
                    </a:lnTo>
                    <a:lnTo>
                      <a:pt x="468" y="540"/>
                    </a:lnTo>
                    <a:lnTo>
                      <a:pt x="468" y="540"/>
                    </a:lnTo>
                    <a:lnTo>
                      <a:pt x="468" y="540"/>
                    </a:lnTo>
                    <a:lnTo>
                      <a:pt x="468" y="546"/>
                    </a:lnTo>
                    <a:lnTo>
                      <a:pt x="468" y="546"/>
                    </a:lnTo>
                    <a:lnTo>
                      <a:pt x="468" y="546"/>
                    </a:lnTo>
                    <a:lnTo>
                      <a:pt x="468" y="546"/>
                    </a:lnTo>
                    <a:lnTo>
                      <a:pt x="468" y="546"/>
                    </a:lnTo>
                    <a:lnTo>
                      <a:pt x="468" y="546"/>
                    </a:lnTo>
                    <a:lnTo>
                      <a:pt x="468" y="546"/>
                    </a:lnTo>
                    <a:lnTo>
                      <a:pt x="468" y="546"/>
                    </a:lnTo>
                    <a:lnTo>
                      <a:pt x="468" y="546"/>
                    </a:lnTo>
                    <a:lnTo>
                      <a:pt x="468" y="546"/>
                    </a:lnTo>
                    <a:lnTo>
                      <a:pt x="468" y="546"/>
                    </a:lnTo>
                    <a:lnTo>
                      <a:pt x="468" y="546"/>
                    </a:lnTo>
                    <a:lnTo>
                      <a:pt x="468" y="546"/>
                    </a:lnTo>
                    <a:lnTo>
                      <a:pt x="468" y="552"/>
                    </a:lnTo>
                    <a:lnTo>
                      <a:pt x="468" y="552"/>
                    </a:lnTo>
                    <a:lnTo>
                      <a:pt x="468" y="552"/>
                    </a:lnTo>
                    <a:lnTo>
                      <a:pt x="468" y="552"/>
                    </a:lnTo>
                    <a:lnTo>
                      <a:pt x="468" y="552"/>
                    </a:lnTo>
                    <a:lnTo>
                      <a:pt x="468" y="552"/>
                    </a:lnTo>
                    <a:lnTo>
                      <a:pt x="468" y="552"/>
                    </a:lnTo>
                    <a:lnTo>
                      <a:pt x="468" y="552"/>
                    </a:lnTo>
                    <a:lnTo>
                      <a:pt x="468" y="552"/>
                    </a:lnTo>
                    <a:lnTo>
                      <a:pt x="474" y="552"/>
                    </a:lnTo>
                    <a:lnTo>
                      <a:pt x="474" y="552"/>
                    </a:lnTo>
                    <a:lnTo>
                      <a:pt x="474" y="558"/>
                    </a:lnTo>
                    <a:lnTo>
                      <a:pt x="474" y="558"/>
                    </a:lnTo>
                    <a:lnTo>
                      <a:pt x="474" y="558"/>
                    </a:lnTo>
                    <a:lnTo>
                      <a:pt x="474" y="558"/>
                    </a:lnTo>
                    <a:lnTo>
                      <a:pt x="474" y="558"/>
                    </a:lnTo>
                    <a:lnTo>
                      <a:pt x="474" y="558"/>
                    </a:lnTo>
                    <a:lnTo>
                      <a:pt x="474" y="558"/>
                    </a:lnTo>
                    <a:lnTo>
                      <a:pt x="474" y="558"/>
                    </a:lnTo>
                    <a:lnTo>
                      <a:pt x="474" y="558"/>
                    </a:lnTo>
                    <a:lnTo>
                      <a:pt x="474" y="558"/>
                    </a:lnTo>
                    <a:lnTo>
                      <a:pt x="474" y="558"/>
                    </a:lnTo>
                    <a:lnTo>
                      <a:pt x="474" y="558"/>
                    </a:lnTo>
                    <a:lnTo>
                      <a:pt x="474" y="558"/>
                    </a:lnTo>
                    <a:lnTo>
                      <a:pt x="474" y="564"/>
                    </a:lnTo>
                    <a:lnTo>
                      <a:pt x="474" y="564"/>
                    </a:lnTo>
                    <a:lnTo>
                      <a:pt x="474" y="564"/>
                    </a:lnTo>
                    <a:lnTo>
                      <a:pt x="474" y="564"/>
                    </a:lnTo>
                    <a:lnTo>
                      <a:pt x="474" y="564"/>
                    </a:lnTo>
                    <a:lnTo>
                      <a:pt x="474" y="564"/>
                    </a:lnTo>
                    <a:lnTo>
                      <a:pt x="474" y="564"/>
                    </a:lnTo>
                    <a:lnTo>
                      <a:pt x="474" y="564"/>
                    </a:lnTo>
                    <a:lnTo>
                      <a:pt x="474" y="564"/>
                    </a:lnTo>
                    <a:lnTo>
                      <a:pt x="474" y="564"/>
                    </a:lnTo>
                    <a:lnTo>
                      <a:pt x="474" y="564"/>
                    </a:lnTo>
                    <a:lnTo>
                      <a:pt x="474" y="564"/>
                    </a:lnTo>
                    <a:lnTo>
                      <a:pt x="474" y="564"/>
                    </a:lnTo>
                    <a:lnTo>
                      <a:pt x="474" y="564"/>
                    </a:lnTo>
                    <a:lnTo>
                      <a:pt x="474" y="564"/>
                    </a:lnTo>
                    <a:lnTo>
                      <a:pt x="474" y="564"/>
                    </a:lnTo>
                    <a:lnTo>
                      <a:pt x="474" y="570"/>
                    </a:lnTo>
                    <a:lnTo>
                      <a:pt x="474" y="570"/>
                    </a:lnTo>
                    <a:lnTo>
                      <a:pt x="474" y="570"/>
                    </a:lnTo>
                    <a:lnTo>
                      <a:pt x="486" y="564"/>
                    </a:lnTo>
                    <a:lnTo>
                      <a:pt x="486" y="564"/>
                    </a:lnTo>
                    <a:lnTo>
                      <a:pt x="486" y="564"/>
                    </a:lnTo>
                    <a:lnTo>
                      <a:pt x="486" y="564"/>
                    </a:lnTo>
                    <a:lnTo>
                      <a:pt x="486" y="564"/>
                    </a:lnTo>
                    <a:lnTo>
                      <a:pt x="486" y="564"/>
                    </a:lnTo>
                    <a:lnTo>
                      <a:pt x="486" y="564"/>
                    </a:lnTo>
                    <a:lnTo>
                      <a:pt x="486" y="564"/>
                    </a:lnTo>
                    <a:lnTo>
                      <a:pt x="486" y="564"/>
                    </a:lnTo>
                    <a:lnTo>
                      <a:pt x="486" y="558"/>
                    </a:lnTo>
                    <a:lnTo>
                      <a:pt x="486" y="558"/>
                    </a:lnTo>
                    <a:lnTo>
                      <a:pt x="486" y="558"/>
                    </a:lnTo>
                    <a:lnTo>
                      <a:pt x="486" y="558"/>
                    </a:lnTo>
                    <a:lnTo>
                      <a:pt x="486" y="558"/>
                    </a:lnTo>
                    <a:lnTo>
                      <a:pt x="486" y="558"/>
                    </a:lnTo>
                    <a:lnTo>
                      <a:pt x="486" y="558"/>
                    </a:lnTo>
                    <a:lnTo>
                      <a:pt x="486" y="558"/>
                    </a:lnTo>
                    <a:lnTo>
                      <a:pt x="486" y="558"/>
                    </a:lnTo>
                    <a:lnTo>
                      <a:pt x="486" y="558"/>
                    </a:lnTo>
                    <a:lnTo>
                      <a:pt x="486" y="558"/>
                    </a:lnTo>
                    <a:lnTo>
                      <a:pt x="486" y="558"/>
                    </a:lnTo>
                    <a:lnTo>
                      <a:pt x="486" y="558"/>
                    </a:lnTo>
                    <a:lnTo>
                      <a:pt x="486" y="558"/>
                    </a:lnTo>
                    <a:lnTo>
                      <a:pt x="486" y="552"/>
                    </a:lnTo>
                    <a:lnTo>
                      <a:pt x="486" y="552"/>
                    </a:lnTo>
                    <a:lnTo>
                      <a:pt x="486" y="552"/>
                    </a:lnTo>
                    <a:lnTo>
                      <a:pt x="486" y="552"/>
                    </a:lnTo>
                    <a:lnTo>
                      <a:pt x="486" y="552"/>
                    </a:lnTo>
                    <a:lnTo>
                      <a:pt x="486" y="552"/>
                    </a:lnTo>
                    <a:lnTo>
                      <a:pt x="486" y="552"/>
                    </a:lnTo>
                    <a:lnTo>
                      <a:pt x="486" y="552"/>
                    </a:lnTo>
                    <a:lnTo>
                      <a:pt x="486" y="552"/>
                    </a:lnTo>
                    <a:lnTo>
                      <a:pt x="486" y="552"/>
                    </a:lnTo>
                    <a:lnTo>
                      <a:pt x="486" y="552"/>
                    </a:lnTo>
                    <a:lnTo>
                      <a:pt x="486" y="546"/>
                    </a:lnTo>
                    <a:lnTo>
                      <a:pt x="486" y="546"/>
                    </a:lnTo>
                    <a:lnTo>
                      <a:pt x="486" y="546"/>
                    </a:lnTo>
                    <a:lnTo>
                      <a:pt x="492" y="552"/>
                    </a:lnTo>
                    <a:lnTo>
                      <a:pt x="492" y="552"/>
                    </a:lnTo>
                    <a:lnTo>
                      <a:pt x="492" y="546"/>
                    </a:lnTo>
                    <a:lnTo>
                      <a:pt x="492" y="546"/>
                    </a:lnTo>
                    <a:lnTo>
                      <a:pt x="492" y="546"/>
                    </a:lnTo>
                    <a:lnTo>
                      <a:pt x="492" y="546"/>
                    </a:lnTo>
                    <a:lnTo>
                      <a:pt x="492" y="546"/>
                    </a:lnTo>
                    <a:lnTo>
                      <a:pt x="492" y="546"/>
                    </a:lnTo>
                    <a:lnTo>
                      <a:pt x="492" y="546"/>
                    </a:lnTo>
                    <a:lnTo>
                      <a:pt x="492" y="546"/>
                    </a:lnTo>
                    <a:lnTo>
                      <a:pt x="492" y="546"/>
                    </a:lnTo>
                    <a:lnTo>
                      <a:pt x="492" y="540"/>
                    </a:lnTo>
                    <a:lnTo>
                      <a:pt x="492" y="540"/>
                    </a:lnTo>
                    <a:lnTo>
                      <a:pt x="492" y="540"/>
                    </a:lnTo>
                    <a:lnTo>
                      <a:pt x="492" y="540"/>
                    </a:lnTo>
                    <a:lnTo>
                      <a:pt x="492" y="540"/>
                    </a:lnTo>
                    <a:lnTo>
                      <a:pt x="492" y="540"/>
                    </a:lnTo>
                    <a:lnTo>
                      <a:pt x="492" y="540"/>
                    </a:lnTo>
                    <a:lnTo>
                      <a:pt x="492" y="540"/>
                    </a:lnTo>
                    <a:lnTo>
                      <a:pt x="492" y="540"/>
                    </a:lnTo>
                    <a:lnTo>
                      <a:pt x="492" y="540"/>
                    </a:lnTo>
                    <a:lnTo>
                      <a:pt x="492" y="540"/>
                    </a:lnTo>
                    <a:lnTo>
                      <a:pt x="492" y="540"/>
                    </a:lnTo>
                    <a:lnTo>
                      <a:pt x="492" y="540"/>
                    </a:lnTo>
                    <a:lnTo>
                      <a:pt x="492" y="534"/>
                    </a:lnTo>
                    <a:lnTo>
                      <a:pt x="492" y="534"/>
                    </a:lnTo>
                    <a:lnTo>
                      <a:pt x="492" y="534"/>
                    </a:lnTo>
                    <a:lnTo>
                      <a:pt x="492" y="534"/>
                    </a:lnTo>
                    <a:lnTo>
                      <a:pt x="492" y="534"/>
                    </a:lnTo>
                    <a:lnTo>
                      <a:pt x="492" y="534"/>
                    </a:lnTo>
                    <a:lnTo>
                      <a:pt x="492" y="534"/>
                    </a:lnTo>
                    <a:lnTo>
                      <a:pt x="492" y="534"/>
                    </a:lnTo>
                    <a:lnTo>
                      <a:pt x="492" y="534"/>
                    </a:lnTo>
                    <a:lnTo>
                      <a:pt x="492" y="534"/>
                    </a:lnTo>
                    <a:lnTo>
                      <a:pt x="492" y="534"/>
                    </a:lnTo>
                    <a:lnTo>
                      <a:pt x="492" y="534"/>
                    </a:lnTo>
                    <a:lnTo>
                      <a:pt x="492" y="534"/>
                    </a:lnTo>
                    <a:lnTo>
                      <a:pt x="492" y="534"/>
                    </a:lnTo>
                    <a:lnTo>
                      <a:pt x="492" y="534"/>
                    </a:lnTo>
                    <a:lnTo>
                      <a:pt x="492" y="534"/>
                    </a:lnTo>
                    <a:lnTo>
                      <a:pt x="492" y="534"/>
                    </a:lnTo>
                    <a:lnTo>
                      <a:pt x="492" y="534"/>
                    </a:lnTo>
                    <a:lnTo>
                      <a:pt x="492" y="534"/>
                    </a:lnTo>
                    <a:lnTo>
                      <a:pt x="492" y="534"/>
                    </a:lnTo>
                    <a:lnTo>
                      <a:pt x="492" y="534"/>
                    </a:lnTo>
                    <a:lnTo>
                      <a:pt x="492" y="534"/>
                    </a:lnTo>
                    <a:lnTo>
                      <a:pt x="492" y="534"/>
                    </a:lnTo>
                    <a:lnTo>
                      <a:pt x="492" y="534"/>
                    </a:lnTo>
                    <a:lnTo>
                      <a:pt x="492" y="534"/>
                    </a:lnTo>
                    <a:lnTo>
                      <a:pt x="492" y="534"/>
                    </a:lnTo>
                    <a:lnTo>
                      <a:pt x="492" y="534"/>
                    </a:lnTo>
                    <a:lnTo>
                      <a:pt x="492" y="534"/>
                    </a:lnTo>
                    <a:lnTo>
                      <a:pt x="492" y="534"/>
                    </a:lnTo>
                    <a:lnTo>
                      <a:pt x="498" y="534"/>
                    </a:lnTo>
                    <a:lnTo>
                      <a:pt x="498" y="534"/>
                    </a:lnTo>
                    <a:lnTo>
                      <a:pt x="498" y="534"/>
                    </a:lnTo>
                    <a:lnTo>
                      <a:pt x="498" y="540"/>
                    </a:lnTo>
                    <a:lnTo>
                      <a:pt x="498" y="540"/>
                    </a:lnTo>
                    <a:lnTo>
                      <a:pt x="498" y="540"/>
                    </a:lnTo>
                    <a:lnTo>
                      <a:pt x="498" y="540"/>
                    </a:lnTo>
                    <a:lnTo>
                      <a:pt x="498" y="540"/>
                    </a:lnTo>
                    <a:lnTo>
                      <a:pt x="498" y="540"/>
                    </a:lnTo>
                    <a:lnTo>
                      <a:pt x="498" y="540"/>
                    </a:lnTo>
                    <a:lnTo>
                      <a:pt x="498" y="540"/>
                    </a:lnTo>
                    <a:lnTo>
                      <a:pt x="498" y="540"/>
                    </a:lnTo>
                    <a:lnTo>
                      <a:pt x="498" y="540"/>
                    </a:lnTo>
                    <a:lnTo>
                      <a:pt x="498" y="540"/>
                    </a:lnTo>
                    <a:lnTo>
                      <a:pt x="498" y="540"/>
                    </a:lnTo>
                    <a:lnTo>
                      <a:pt x="498" y="540"/>
                    </a:lnTo>
                    <a:lnTo>
                      <a:pt x="498" y="546"/>
                    </a:lnTo>
                    <a:lnTo>
                      <a:pt x="498" y="546"/>
                    </a:lnTo>
                    <a:lnTo>
                      <a:pt x="498" y="546"/>
                    </a:lnTo>
                    <a:lnTo>
                      <a:pt x="498" y="546"/>
                    </a:lnTo>
                    <a:lnTo>
                      <a:pt x="498" y="546"/>
                    </a:lnTo>
                    <a:lnTo>
                      <a:pt x="498" y="546"/>
                    </a:lnTo>
                    <a:lnTo>
                      <a:pt x="498" y="546"/>
                    </a:lnTo>
                    <a:lnTo>
                      <a:pt x="498" y="546"/>
                    </a:lnTo>
                    <a:lnTo>
                      <a:pt x="498" y="546"/>
                    </a:lnTo>
                    <a:lnTo>
                      <a:pt x="498" y="552"/>
                    </a:lnTo>
                    <a:lnTo>
                      <a:pt x="498" y="552"/>
                    </a:lnTo>
                    <a:lnTo>
                      <a:pt x="498" y="546"/>
                    </a:lnTo>
                    <a:lnTo>
                      <a:pt x="498" y="546"/>
                    </a:lnTo>
                    <a:lnTo>
                      <a:pt x="498" y="552"/>
                    </a:lnTo>
                    <a:lnTo>
                      <a:pt x="498" y="552"/>
                    </a:lnTo>
                    <a:lnTo>
                      <a:pt x="498" y="552"/>
                    </a:lnTo>
                    <a:lnTo>
                      <a:pt x="498" y="552"/>
                    </a:lnTo>
                    <a:lnTo>
                      <a:pt x="498" y="552"/>
                    </a:lnTo>
                    <a:lnTo>
                      <a:pt x="498" y="552"/>
                    </a:lnTo>
                    <a:lnTo>
                      <a:pt x="498" y="552"/>
                    </a:lnTo>
                    <a:lnTo>
                      <a:pt x="498" y="552"/>
                    </a:lnTo>
                    <a:lnTo>
                      <a:pt x="498" y="552"/>
                    </a:lnTo>
                    <a:lnTo>
                      <a:pt x="498" y="552"/>
                    </a:lnTo>
                    <a:lnTo>
                      <a:pt x="498" y="558"/>
                    </a:lnTo>
                    <a:lnTo>
                      <a:pt x="498" y="558"/>
                    </a:lnTo>
                    <a:lnTo>
                      <a:pt x="498" y="558"/>
                    </a:lnTo>
                    <a:lnTo>
                      <a:pt x="498" y="558"/>
                    </a:lnTo>
                    <a:lnTo>
                      <a:pt x="498" y="558"/>
                    </a:lnTo>
                    <a:lnTo>
                      <a:pt x="498" y="558"/>
                    </a:lnTo>
                    <a:lnTo>
                      <a:pt x="498" y="558"/>
                    </a:lnTo>
                    <a:lnTo>
                      <a:pt x="498" y="558"/>
                    </a:lnTo>
                    <a:lnTo>
                      <a:pt x="498" y="558"/>
                    </a:lnTo>
                    <a:lnTo>
                      <a:pt x="498" y="558"/>
                    </a:lnTo>
                    <a:lnTo>
                      <a:pt x="498" y="558"/>
                    </a:lnTo>
                    <a:lnTo>
                      <a:pt x="498" y="558"/>
                    </a:lnTo>
                    <a:lnTo>
                      <a:pt x="498" y="564"/>
                    </a:lnTo>
                    <a:lnTo>
                      <a:pt x="498" y="564"/>
                    </a:lnTo>
                    <a:lnTo>
                      <a:pt x="498" y="564"/>
                    </a:lnTo>
                    <a:lnTo>
                      <a:pt x="504" y="564"/>
                    </a:lnTo>
                    <a:lnTo>
                      <a:pt x="504" y="564"/>
                    </a:lnTo>
                    <a:lnTo>
                      <a:pt x="504" y="564"/>
                    </a:lnTo>
                    <a:lnTo>
                      <a:pt x="504" y="564"/>
                    </a:lnTo>
                    <a:lnTo>
                      <a:pt x="504" y="564"/>
                    </a:lnTo>
                    <a:lnTo>
                      <a:pt x="504" y="564"/>
                    </a:lnTo>
                    <a:lnTo>
                      <a:pt x="504" y="564"/>
                    </a:lnTo>
                    <a:lnTo>
                      <a:pt x="504" y="564"/>
                    </a:lnTo>
                    <a:lnTo>
                      <a:pt x="504" y="564"/>
                    </a:lnTo>
                    <a:lnTo>
                      <a:pt x="504" y="564"/>
                    </a:lnTo>
                    <a:lnTo>
                      <a:pt x="504" y="564"/>
                    </a:lnTo>
                    <a:lnTo>
                      <a:pt x="504" y="564"/>
                    </a:lnTo>
                    <a:lnTo>
                      <a:pt x="504" y="570"/>
                    </a:lnTo>
                    <a:lnTo>
                      <a:pt x="504" y="570"/>
                    </a:lnTo>
                    <a:lnTo>
                      <a:pt x="504" y="570"/>
                    </a:lnTo>
                    <a:lnTo>
                      <a:pt x="504" y="570"/>
                    </a:lnTo>
                    <a:lnTo>
                      <a:pt x="504" y="570"/>
                    </a:lnTo>
                    <a:lnTo>
                      <a:pt x="504" y="570"/>
                    </a:lnTo>
                    <a:lnTo>
                      <a:pt x="504" y="570"/>
                    </a:lnTo>
                    <a:lnTo>
                      <a:pt x="504" y="570"/>
                    </a:lnTo>
                    <a:lnTo>
                      <a:pt x="504" y="570"/>
                    </a:lnTo>
                    <a:lnTo>
                      <a:pt x="504" y="570"/>
                    </a:lnTo>
                    <a:lnTo>
                      <a:pt x="504" y="570"/>
                    </a:lnTo>
                    <a:lnTo>
                      <a:pt x="516" y="564"/>
                    </a:lnTo>
                    <a:lnTo>
                      <a:pt x="516" y="564"/>
                    </a:lnTo>
                    <a:lnTo>
                      <a:pt x="516" y="564"/>
                    </a:lnTo>
                    <a:lnTo>
                      <a:pt x="516" y="564"/>
                    </a:lnTo>
                    <a:lnTo>
                      <a:pt x="516" y="564"/>
                    </a:lnTo>
                    <a:lnTo>
                      <a:pt x="516" y="564"/>
                    </a:lnTo>
                    <a:lnTo>
                      <a:pt x="516" y="564"/>
                    </a:lnTo>
                    <a:lnTo>
                      <a:pt x="516" y="564"/>
                    </a:lnTo>
                    <a:lnTo>
                      <a:pt x="516" y="564"/>
                    </a:lnTo>
                    <a:lnTo>
                      <a:pt x="516" y="564"/>
                    </a:lnTo>
                    <a:lnTo>
                      <a:pt x="516" y="564"/>
                    </a:lnTo>
                    <a:lnTo>
                      <a:pt x="516" y="558"/>
                    </a:lnTo>
                    <a:lnTo>
                      <a:pt x="516" y="558"/>
                    </a:lnTo>
                    <a:lnTo>
                      <a:pt x="516" y="558"/>
                    </a:lnTo>
                    <a:lnTo>
                      <a:pt x="516" y="558"/>
                    </a:lnTo>
                    <a:lnTo>
                      <a:pt x="516" y="558"/>
                    </a:lnTo>
                    <a:lnTo>
                      <a:pt x="516" y="558"/>
                    </a:lnTo>
                    <a:lnTo>
                      <a:pt x="516" y="558"/>
                    </a:lnTo>
                    <a:lnTo>
                      <a:pt x="516" y="558"/>
                    </a:lnTo>
                    <a:lnTo>
                      <a:pt x="516" y="558"/>
                    </a:lnTo>
                    <a:lnTo>
                      <a:pt x="516" y="558"/>
                    </a:lnTo>
                    <a:lnTo>
                      <a:pt x="516" y="558"/>
                    </a:lnTo>
                    <a:lnTo>
                      <a:pt x="516" y="558"/>
                    </a:lnTo>
                    <a:lnTo>
                      <a:pt x="516" y="552"/>
                    </a:lnTo>
                    <a:lnTo>
                      <a:pt x="516" y="552"/>
                    </a:lnTo>
                    <a:lnTo>
                      <a:pt x="516" y="552"/>
                    </a:lnTo>
                    <a:lnTo>
                      <a:pt x="516" y="552"/>
                    </a:lnTo>
                    <a:lnTo>
                      <a:pt x="516" y="552"/>
                    </a:lnTo>
                    <a:lnTo>
                      <a:pt x="516" y="552"/>
                    </a:lnTo>
                    <a:lnTo>
                      <a:pt x="516" y="552"/>
                    </a:lnTo>
                    <a:lnTo>
                      <a:pt x="516" y="552"/>
                    </a:lnTo>
                    <a:lnTo>
                      <a:pt x="516" y="552"/>
                    </a:lnTo>
                    <a:lnTo>
                      <a:pt x="516" y="552"/>
                    </a:lnTo>
                    <a:lnTo>
                      <a:pt x="516" y="552"/>
                    </a:lnTo>
                    <a:lnTo>
                      <a:pt x="516" y="546"/>
                    </a:lnTo>
                    <a:lnTo>
                      <a:pt x="516" y="546"/>
                    </a:lnTo>
                    <a:lnTo>
                      <a:pt x="516" y="546"/>
                    </a:lnTo>
                    <a:lnTo>
                      <a:pt x="516" y="552"/>
                    </a:lnTo>
                    <a:lnTo>
                      <a:pt x="516" y="552"/>
                    </a:lnTo>
                    <a:lnTo>
                      <a:pt x="516" y="546"/>
                    </a:lnTo>
                    <a:lnTo>
                      <a:pt x="516" y="546"/>
                    </a:lnTo>
                    <a:lnTo>
                      <a:pt x="516" y="546"/>
                    </a:lnTo>
                    <a:lnTo>
                      <a:pt x="516" y="546"/>
                    </a:lnTo>
                    <a:lnTo>
                      <a:pt x="516" y="546"/>
                    </a:lnTo>
                    <a:lnTo>
                      <a:pt x="516" y="546"/>
                    </a:lnTo>
                    <a:lnTo>
                      <a:pt x="516" y="546"/>
                    </a:lnTo>
                    <a:lnTo>
                      <a:pt x="516" y="546"/>
                    </a:lnTo>
                    <a:lnTo>
                      <a:pt x="516" y="540"/>
                    </a:lnTo>
                    <a:lnTo>
                      <a:pt x="522" y="540"/>
                    </a:lnTo>
                    <a:lnTo>
                      <a:pt x="522" y="540"/>
                    </a:lnTo>
                    <a:lnTo>
                      <a:pt x="522" y="540"/>
                    </a:lnTo>
                    <a:lnTo>
                      <a:pt x="522" y="540"/>
                    </a:lnTo>
                    <a:lnTo>
                      <a:pt x="522" y="540"/>
                    </a:lnTo>
                    <a:lnTo>
                      <a:pt x="522" y="540"/>
                    </a:lnTo>
                    <a:lnTo>
                      <a:pt x="522" y="540"/>
                    </a:lnTo>
                    <a:lnTo>
                      <a:pt x="522" y="540"/>
                    </a:lnTo>
                    <a:lnTo>
                      <a:pt x="522" y="540"/>
                    </a:lnTo>
                    <a:lnTo>
                      <a:pt x="522" y="540"/>
                    </a:lnTo>
                    <a:lnTo>
                      <a:pt x="522" y="540"/>
                    </a:lnTo>
                    <a:lnTo>
                      <a:pt x="522" y="534"/>
                    </a:lnTo>
                    <a:lnTo>
                      <a:pt x="522" y="534"/>
                    </a:lnTo>
                    <a:lnTo>
                      <a:pt x="522" y="534"/>
                    </a:lnTo>
                    <a:lnTo>
                      <a:pt x="522" y="534"/>
                    </a:lnTo>
                    <a:lnTo>
                      <a:pt x="522" y="534"/>
                    </a:lnTo>
                    <a:lnTo>
                      <a:pt x="522" y="534"/>
                    </a:lnTo>
                    <a:lnTo>
                      <a:pt x="522" y="534"/>
                    </a:lnTo>
                    <a:lnTo>
                      <a:pt x="522" y="534"/>
                    </a:lnTo>
                    <a:lnTo>
                      <a:pt x="522" y="534"/>
                    </a:lnTo>
                    <a:lnTo>
                      <a:pt x="522" y="534"/>
                    </a:lnTo>
                    <a:lnTo>
                      <a:pt x="522" y="534"/>
                    </a:lnTo>
                    <a:lnTo>
                      <a:pt x="522" y="534"/>
                    </a:lnTo>
                    <a:lnTo>
                      <a:pt x="522" y="534"/>
                    </a:lnTo>
                    <a:lnTo>
                      <a:pt x="522" y="534"/>
                    </a:lnTo>
                    <a:lnTo>
                      <a:pt x="522" y="534"/>
                    </a:lnTo>
                    <a:lnTo>
                      <a:pt x="522" y="534"/>
                    </a:lnTo>
                    <a:lnTo>
                      <a:pt x="522" y="534"/>
                    </a:lnTo>
                    <a:lnTo>
                      <a:pt x="522" y="534"/>
                    </a:lnTo>
                    <a:lnTo>
                      <a:pt x="522" y="534"/>
                    </a:lnTo>
                    <a:lnTo>
                      <a:pt x="522" y="534"/>
                    </a:lnTo>
                    <a:lnTo>
                      <a:pt x="522" y="534"/>
                    </a:lnTo>
                    <a:lnTo>
                      <a:pt x="522" y="534"/>
                    </a:lnTo>
                    <a:lnTo>
                      <a:pt x="522" y="534"/>
                    </a:lnTo>
                    <a:lnTo>
                      <a:pt x="522" y="534"/>
                    </a:lnTo>
                    <a:lnTo>
                      <a:pt x="522" y="534"/>
                    </a:lnTo>
                    <a:lnTo>
                      <a:pt x="522" y="534"/>
                    </a:lnTo>
                    <a:lnTo>
                      <a:pt x="522" y="534"/>
                    </a:lnTo>
                    <a:lnTo>
                      <a:pt x="522" y="534"/>
                    </a:lnTo>
                    <a:lnTo>
                      <a:pt x="522" y="534"/>
                    </a:lnTo>
                    <a:lnTo>
                      <a:pt x="522" y="534"/>
                    </a:lnTo>
                    <a:lnTo>
                      <a:pt x="522" y="534"/>
                    </a:lnTo>
                    <a:lnTo>
                      <a:pt x="522" y="534"/>
                    </a:lnTo>
                    <a:lnTo>
                      <a:pt x="522" y="534"/>
                    </a:lnTo>
                    <a:lnTo>
                      <a:pt x="522" y="534"/>
                    </a:lnTo>
                    <a:lnTo>
                      <a:pt x="522" y="534"/>
                    </a:lnTo>
                    <a:lnTo>
                      <a:pt x="522" y="534"/>
                    </a:lnTo>
                    <a:lnTo>
                      <a:pt x="522" y="534"/>
                    </a:lnTo>
                    <a:lnTo>
                      <a:pt x="522" y="540"/>
                    </a:lnTo>
                    <a:lnTo>
                      <a:pt x="522" y="540"/>
                    </a:lnTo>
                    <a:lnTo>
                      <a:pt x="522" y="540"/>
                    </a:lnTo>
                    <a:lnTo>
                      <a:pt x="522" y="540"/>
                    </a:lnTo>
                    <a:lnTo>
                      <a:pt x="522" y="540"/>
                    </a:lnTo>
                    <a:lnTo>
                      <a:pt x="528" y="540"/>
                    </a:lnTo>
                    <a:lnTo>
                      <a:pt x="528" y="540"/>
                    </a:lnTo>
                    <a:lnTo>
                      <a:pt x="528" y="540"/>
                    </a:lnTo>
                    <a:lnTo>
                      <a:pt x="528" y="540"/>
                    </a:lnTo>
                    <a:lnTo>
                      <a:pt x="528" y="540"/>
                    </a:lnTo>
                    <a:lnTo>
                      <a:pt x="528" y="540"/>
                    </a:lnTo>
                    <a:lnTo>
                      <a:pt x="528" y="540"/>
                    </a:lnTo>
                    <a:lnTo>
                      <a:pt x="528" y="546"/>
                    </a:lnTo>
                    <a:lnTo>
                      <a:pt x="528" y="546"/>
                    </a:lnTo>
                    <a:lnTo>
                      <a:pt x="528" y="546"/>
                    </a:lnTo>
                    <a:lnTo>
                      <a:pt x="528" y="546"/>
                    </a:lnTo>
                    <a:lnTo>
                      <a:pt x="528" y="546"/>
                    </a:lnTo>
                    <a:lnTo>
                      <a:pt x="528" y="546"/>
                    </a:lnTo>
                    <a:lnTo>
                      <a:pt x="528" y="546"/>
                    </a:lnTo>
                    <a:lnTo>
                      <a:pt x="528" y="546"/>
                    </a:lnTo>
                    <a:lnTo>
                      <a:pt x="528" y="546"/>
                    </a:lnTo>
                    <a:lnTo>
                      <a:pt x="528" y="546"/>
                    </a:lnTo>
                    <a:lnTo>
                      <a:pt x="528" y="546"/>
                    </a:lnTo>
                    <a:lnTo>
                      <a:pt x="528" y="546"/>
                    </a:lnTo>
                    <a:lnTo>
                      <a:pt x="528" y="546"/>
                    </a:lnTo>
                    <a:lnTo>
                      <a:pt x="528" y="552"/>
                    </a:lnTo>
                    <a:lnTo>
                      <a:pt x="528" y="552"/>
                    </a:lnTo>
                    <a:lnTo>
                      <a:pt x="528" y="552"/>
                    </a:lnTo>
                    <a:lnTo>
                      <a:pt x="528" y="552"/>
                    </a:lnTo>
                    <a:lnTo>
                      <a:pt x="528" y="552"/>
                    </a:lnTo>
                    <a:lnTo>
                      <a:pt x="528" y="552"/>
                    </a:lnTo>
                    <a:lnTo>
                      <a:pt x="528" y="552"/>
                    </a:lnTo>
                    <a:lnTo>
                      <a:pt x="528" y="552"/>
                    </a:lnTo>
                    <a:lnTo>
                      <a:pt x="528" y="552"/>
                    </a:lnTo>
                    <a:lnTo>
                      <a:pt x="528" y="552"/>
                    </a:lnTo>
                    <a:lnTo>
                      <a:pt x="528" y="552"/>
                    </a:lnTo>
                    <a:lnTo>
                      <a:pt x="528" y="552"/>
                    </a:lnTo>
                    <a:lnTo>
                      <a:pt x="528" y="558"/>
                    </a:lnTo>
                    <a:lnTo>
                      <a:pt x="528" y="558"/>
                    </a:lnTo>
                    <a:lnTo>
                      <a:pt x="528" y="558"/>
                    </a:lnTo>
                    <a:lnTo>
                      <a:pt x="528" y="558"/>
                    </a:lnTo>
                    <a:lnTo>
                      <a:pt x="528" y="558"/>
                    </a:lnTo>
                    <a:lnTo>
                      <a:pt x="528" y="558"/>
                    </a:lnTo>
                    <a:lnTo>
                      <a:pt x="528" y="558"/>
                    </a:lnTo>
                    <a:lnTo>
                      <a:pt x="528" y="558"/>
                    </a:lnTo>
                    <a:lnTo>
                      <a:pt x="528" y="558"/>
                    </a:lnTo>
                    <a:lnTo>
                      <a:pt x="528" y="558"/>
                    </a:lnTo>
                    <a:lnTo>
                      <a:pt x="528" y="558"/>
                    </a:lnTo>
                    <a:lnTo>
                      <a:pt x="528" y="558"/>
                    </a:lnTo>
                    <a:lnTo>
                      <a:pt x="528" y="558"/>
                    </a:lnTo>
                    <a:lnTo>
                      <a:pt x="528" y="564"/>
                    </a:lnTo>
                    <a:lnTo>
                      <a:pt x="528" y="564"/>
                    </a:lnTo>
                    <a:lnTo>
                      <a:pt x="528" y="564"/>
                    </a:lnTo>
                    <a:lnTo>
                      <a:pt x="528" y="564"/>
                    </a:lnTo>
                    <a:lnTo>
                      <a:pt x="528" y="564"/>
                    </a:lnTo>
                    <a:lnTo>
                      <a:pt x="528" y="564"/>
                    </a:lnTo>
                    <a:lnTo>
                      <a:pt x="528" y="564"/>
                    </a:lnTo>
                    <a:lnTo>
                      <a:pt x="528" y="564"/>
                    </a:lnTo>
                    <a:lnTo>
                      <a:pt x="528" y="564"/>
                    </a:lnTo>
                    <a:lnTo>
                      <a:pt x="534" y="564"/>
                    </a:lnTo>
                    <a:lnTo>
                      <a:pt x="534" y="564"/>
                    </a:lnTo>
                    <a:lnTo>
                      <a:pt x="534" y="564"/>
                    </a:lnTo>
                    <a:lnTo>
                      <a:pt x="534" y="564"/>
                    </a:lnTo>
                    <a:lnTo>
                      <a:pt x="534" y="564"/>
                    </a:lnTo>
                    <a:lnTo>
                      <a:pt x="534" y="564"/>
                    </a:lnTo>
                    <a:lnTo>
                      <a:pt x="534" y="564"/>
                    </a:lnTo>
                    <a:lnTo>
                      <a:pt x="534" y="564"/>
                    </a:lnTo>
                    <a:lnTo>
                      <a:pt x="534" y="570"/>
                    </a:lnTo>
                    <a:lnTo>
                      <a:pt x="534" y="570"/>
                    </a:lnTo>
                    <a:lnTo>
                      <a:pt x="534" y="570"/>
                    </a:lnTo>
                    <a:lnTo>
                      <a:pt x="534" y="570"/>
                    </a:lnTo>
                    <a:lnTo>
                      <a:pt x="540" y="564"/>
                    </a:lnTo>
                    <a:lnTo>
                      <a:pt x="540" y="564"/>
                    </a:lnTo>
                    <a:lnTo>
                      <a:pt x="540" y="564"/>
                    </a:lnTo>
                    <a:lnTo>
                      <a:pt x="546" y="564"/>
                    </a:lnTo>
                    <a:lnTo>
                      <a:pt x="546" y="564"/>
                    </a:lnTo>
                    <a:lnTo>
                      <a:pt x="546" y="558"/>
                    </a:lnTo>
                    <a:lnTo>
                      <a:pt x="546" y="558"/>
                    </a:lnTo>
                    <a:lnTo>
                      <a:pt x="546" y="558"/>
                    </a:lnTo>
                    <a:lnTo>
                      <a:pt x="546" y="558"/>
                    </a:lnTo>
                    <a:lnTo>
                      <a:pt x="546" y="558"/>
                    </a:lnTo>
                    <a:lnTo>
                      <a:pt x="546" y="558"/>
                    </a:lnTo>
                    <a:lnTo>
                      <a:pt x="546" y="558"/>
                    </a:lnTo>
                    <a:lnTo>
                      <a:pt x="546" y="558"/>
                    </a:lnTo>
                    <a:lnTo>
                      <a:pt x="546" y="558"/>
                    </a:lnTo>
                    <a:lnTo>
                      <a:pt x="546" y="558"/>
                    </a:lnTo>
                    <a:lnTo>
                      <a:pt x="546" y="558"/>
                    </a:lnTo>
                    <a:lnTo>
                      <a:pt x="546" y="558"/>
                    </a:lnTo>
                    <a:lnTo>
                      <a:pt x="546" y="558"/>
                    </a:lnTo>
                    <a:lnTo>
                      <a:pt x="546" y="558"/>
                    </a:lnTo>
                    <a:lnTo>
                      <a:pt x="546" y="552"/>
                    </a:lnTo>
                    <a:lnTo>
                      <a:pt x="546" y="552"/>
                    </a:lnTo>
                    <a:lnTo>
                      <a:pt x="546" y="552"/>
                    </a:lnTo>
                    <a:lnTo>
                      <a:pt x="546" y="552"/>
                    </a:lnTo>
                    <a:lnTo>
                      <a:pt x="546" y="552"/>
                    </a:lnTo>
                    <a:lnTo>
                      <a:pt x="546" y="552"/>
                    </a:lnTo>
                    <a:lnTo>
                      <a:pt x="546" y="552"/>
                    </a:lnTo>
                    <a:lnTo>
                      <a:pt x="546" y="552"/>
                    </a:lnTo>
                    <a:lnTo>
                      <a:pt x="546" y="552"/>
                    </a:lnTo>
                    <a:lnTo>
                      <a:pt x="546" y="552"/>
                    </a:lnTo>
                    <a:lnTo>
                      <a:pt x="546" y="552"/>
                    </a:lnTo>
                    <a:lnTo>
                      <a:pt x="546" y="552"/>
                    </a:lnTo>
                    <a:lnTo>
                      <a:pt x="546" y="546"/>
                    </a:lnTo>
                    <a:lnTo>
                      <a:pt x="546" y="546"/>
                    </a:lnTo>
                    <a:lnTo>
                      <a:pt x="546" y="546"/>
                    </a:lnTo>
                    <a:lnTo>
                      <a:pt x="546" y="546"/>
                    </a:lnTo>
                    <a:lnTo>
                      <a:pt x="546" y="546"/>
                    </a:lnTo>
                    <a:lnTo>
                      <a:pt x="546" y="546"/>
                    </a:lnTo>
                    <a:lnTo>
                      <a:pt x="546" y="546"/>
                    </a:lnTo>
                    <a:lnTo>
                      <a:pt x="546" y="546"/>
                    </a:lnTo>
                    <a:lnTo>
                      <a:pt x="546" y="546"/>
                    </a:lnTo>
                    <a:lnTo>
                      <a:pt x="546" y="546"/>
                    </a:lnTo>
                    <a:lnTo>
                      <a:pt x="546" y="546"/>
                    </a:lnTo>
                    <a:lnTo>
                      <a:pt x="546" y="546"/>
                    </a:lnTo>
                    <a:lnTo>
                      <a:pt x="546" y="546"/>
                    </a:lnTo>
                    <a:lnTo>
                      <a:pt x="546" y="540"/>
                    </a:lnTo>
                    <a:lnTo>
                      <a:pt x="546" y="540"/>
                    </a:lnTo>
                    <a:lnTo>
                      <a:pt x="546" y="540"/>
                    </a:lnTo>
                    <a:lnTo>
                      <a:pt x="546" y="540"/>
                    </a:lnTo>
                    <a:lnTo>
                      <a:pt x="546" y="540"/>
                    </a:lnTo>
                    <a:lnTo>
                      <a:pt x="546" y="540"/>
                    </a:lnTo>
                    <a:lnTo>
                      <a:pt x="546" y="540"/>
                    </a:lnTo>
                    <a:lnTo>
                      <a:pt x="546" y="540"/>
                    </a:lnTo>
                    <a:lnTo>
                      <a:pt x="546" y="540"/>
                    </a:lnTo>
                    <a:lnTo>
                      <a:pt x="546" y="540"/>
                    </a:lnTo>
                    <a:lnTo>
                      <a:pt x="546" y="540"/>
                    </a:lnTo>
                    <a:lnTo>
                      <a:pt x="546" y="534"/>
                    </a:lnTo>
                    <a:lnTo>
                      <a:pt x="546" y="534"/>
                    </a:lnTo>
                    <a:lnTo>
                      <a:pt x="546" y="534"/>
                    </a:lnTo>
                    <a:lnTo>
                      <a:pt x="546" y="534"/>
                    </a:lnTo>
                    <a:lnTo>
                      <a:pt x="552" y="534"/>
                    </a:lnTo>
                    <a:lnTo>
                      <a:pt x="552" y="534"/>
                    </a:lnTo>
                    <a:lnTo>
                      <a:pt x="552" y="534"/>
                    </a:lnTo>
                    <a:lnTo>
                      <a:pt x="552" y="534"/>
                    </a:lnTo>
                    <a:lnTo>
                      <a:pt x="552" y="534"/>
                    </a:lnTo>
                    <a:lnTo>
                      <a:pt x="552" y="534"/>
                    </a:lnTo>
                    <a:lnTo>
                      <a:pt x="552" y="534"/>
                    </a:lnTo>
                    <a:lnTo>
                      <a:pt x="552" y="534"/>
                    </a:lnTo>
                    <a:lnTo>
                      <a:pt x="552" y="534"/>
                    </a:lnTo>
                    <a:lnTo>
                      <a:pt x="552" y="534"/>
                    </a:lnTo>
                    <a:lnTo>
                      <a:pt x="552" y="534"/>
                    </a:lnTo>
                    <a:lnTo>
                      <a:pt x="552" y="534"/>
                    </a:lnTo>
                    <a:lnTo>
                      <a:pt x="552" y="534"/>
                    </a:lnTo>
                    <a:lnTo>
                      <a:pt x="552" y="534"/>
                    </a:lnTo>
                    <a:lnTo>
                      <a:pt x="552" y="534"/>
                    </a:lnTo>
                    <a:lnTo>
                      <a:pt x="552" y="534"/>
                    </a:lnTo>
                    <a:lnTo>
                      <a:pt x="552" y="534"/>
                    </a:lnTo>
                    <a:lnTo>
                      <a:pt x="552" y="534"/>
                    </a:lnTo>
                    <a:lnTo>
                      <a:pt x="552" y="534"/>
                    </a:lnTo>
                    <a:lnTo>
                      <a:pt x="552" y="534"/>
                    </a:lnTo>
                    <a:lnTo>
                      <a:pt x="552" y="534"/>
                    </a:lnTo>
                    <a:lnTo>
                      <a:pt x="552" y="534"/>
                    </a:lnTo>
                    <a:lnTo>
                      <a:pt x="552" y="534"/>
                    </a:lnTo>
                    <a:lnTo>
                      <a:pt x="552" y="534"/>
                    </a:lnTo>
                    <a:lnTo>
                      <a:pt x="552" y="534"/>
                    </a:lnTo>
                    <a:lnTo>
                      <a:pt x="552" y="534"/>
                    </a:lnTo>
                    <a:lnTo>
                      <a:pt x="552" y="534"/>
                    </a:lnTo>
                    <a:lnTo>
                      <a:pt x="552" y="534"/>
                    </a:lnTo>
                    <a:lnTo>
                      <a:pt x="552" y="534"/>
                    </a:lnTo>
                    <a:lnTo>
                      <a:pt x="552" y="534"/>
                    </a:lnTo>
                    <a:lnTo>
                      <a:pt x="552" y="534"/>
                    </a:lnTo>
                    <a:lnTo>
                      <a:pt x="552" y="534"/>
                    </a:lnTo>
                    <a:lnTo>
                      <a:pt x="552" y="534"/>
                    </a:lnTo>
                    <a:lnTo>
                      <a:pt x="552" y="534"/>
                    </a:lnTo>
                    <a:lnTo>
                      <a:pt x="552" y="534"/>
                    </a:lnTo>
                    <a:lnTo>
                      <a:pt x="552" y="534"/>
                    </a:lnTo>
                    <a:lnTo>
                      <a:pt x="552" y="534"/>
                    </a:lnTo>
                    <a:lnTo>
                      <a:pt x="552" y="534"/>
                    </a:lnTo>
                    <a:lnTo>
                      <a:pt x="552" y="534"/>
                    </a:lnTo>
                    <a:lnTo>
                      <a:pt x="552" y="540"/>
                    </a:lnTo>
                    <a:lnTo>
                      <a:pt x="552" y="540"/>
                    </a:lnTo>
                    <a:lnTo>
                      <a:pt x="552" y="540"/>
                    </a:lnTo>
                    <a:lnTo>
                      <a:pt x="552" y="540"/>
                    </a:lnTo>
                    <a:lnTo>
                      <a:pt x="552" y="540"/>
                    </a:lnTo>
                    <a:lnTo>
                      <a:pt x="552" y="540"/>
                    </a:lnTo>
                    <a:lnTo>
                      <a:pt x="552" y="540"/>
                    </a:lnTo>
                    <a:lnTo>
                      <a:pt x="552" y="540"/>
                    </a:lnTo>
                    <a:lnTo>
                      <a:pt x="552" y="540"/>
                    </a:lnTo>
                    <a:lnTo>
                      <a:pt x="552" y="540"/>
                    </a:lnTo>
                    <a:lnTo>
                      <a:pt x="552" y="540"/>
                    </a:lnTo>
                    <a:lnTo>
                      <a:pt x="552" y="546"/>
                    </a:lnTo>
                    <a:lnTo>
                      <a:pt x="552" y="546"/>
                    </a:lnTo>
                    <a:lnTo>
                      <a:pt x="558" y="546"/>
                    </a:lnTo>
                    <a:lnTo>
                      <a:pt x="558" y="546"/>
                    </a:lnTo>
                    <a:lnTo>
                      <a:pt x="558" y="546"/>
                    </a:lnTo>
                    <a:lnTo>
                      <a:pt x="558" y="546"/>
                    </a:lnTo>
                    <a:lnTo>
                      <a:pt x="558" y="546"/>
                    </a:lnTo>
                    <a:lnTo>
                      <a:pt x="558" y="546"/>
                    </a:lnTo>
                    <a:lnTo>
                      <a:pt x="558" y="546"/>
                    </a:lnTo>
                    <a:lnTo>
                      <a:pt x="558" y="546"/>
                    </a:lnTo>
                    <a:lnTo>
                      <a:pt x="558" y="546"/>
                    </a:lnTo>
                    <a:lnTo>
                      <a:pt x="558" y="546"/>
                    </a:lnTo>
                    <a:lnTo>
                      <a:pt x="558" y="546"/>
                    </a:lnTo>
                    <a:lnTo>
                      <a:pt x="558" y="552"/>
                    </a:lnTo>
                    <a:lnTo>
                      <a:pt x="558" y="552"/>
                    </a:lnTo>
                    <a:lnTo>
                      <a:pt x="558" y="552"/>
                    </a:lnTo>
                    <a:lnTo>
                      <a:pt x="558" y="552"/>
                    </a:lnTo>
                    <a:lnTo>
                      <a:pt x="558" y="552"/>
                    </a:lnTo>
                    <a:lnTo>
                      <a:pt x="558" y="552"/>
                    </a:lnTo>
                    <a:lnTo>
                      <a:pt x="558" y="552"/>
                    </a:lnTo>
                    <a:lnTo>
                      <a:pt x="558" y="552"/>
                    </a:lnTo>
                    <a:lnTo>
                      <a:pt x="558" y="552"/>
                    </a:lnTo>
                    <a:lnTo>
                      <a:pt x="558" y="552"/>
                    </a:lnTo>
                    <a:lnTo>
                      <a:pt x="558" y="552"/>
                    </a:lnTo>
                    <a:lnTo>
                      <a:pt x="558" y="558"/>
                    </a:lnTo>
                    <a:lnTo>
                      <a:pt x="558" y="558"/>
                    </a:lnTo>
                    <a:lnTo>
                      <a:pt x="558" y="558"/>
                    </a:lnTo>
                    <a:lnTo>
                      <a:pt x="558" y="558"/>
                    </a:lnTo>
                    <a:lnTo>
                      <a:pt x="558" y="558"/>
                    </a:lnTo>
                    <a:lnTo>
                      <a:pt x="558" y="558"/>
                    </a:lnTo>
                    <a:lnTo>
                      <a:pt x="558" y="558"/>
                    </a:lnTo>
                    <a:lnTo>
                      <a:pt x="558" y="558"/>
                    </a:lnTo>
                    <a:lnTo>
                      <a:pt x="558" y="558"/>
                    </a:lnTo>
                    <a:lnTo>
                      <a:pt x="558" y="558"/>
                    </a:lnTo>
                    <a:lnTo>
                      <a:pt x="558" y="558"/>
                    </a:lnTo>
                    <a:lnTo>
                      <a:pt x="558" y="558"/>
                    </a:lnTo>
                    <a:lnTo>
                      <a:pt x="558" y="564"/>
                    </a:lnTo>
                    <a:lnTo>
                      <a:pt x="558" y="564"/>
                    </a:lnTo>
                    <a:lnTo>
                      <a:pt x="558" y="564"/>
                    </a:lnTo>
                    <a:lnTo>
                      <a:pt x="558" y="564"/>
                    </a:lnTo>
                    <a:lnTo>
                      <a:pt x="558" y="564"/>
                    </a:lnTo>
                    <a:lnTo>
                      <a:pt x="558" y="564"/>
                    </a:lnTo>
                    <a:lnTo>
                      <a:pt x="558" y="564"/>
                    </a:lnTo>
                    <a:lnTo>
                      <a:pt x="558" y="564"/>
                    </a:lnTo>
                    <a:lnTo>
                      <a:pt x="558" y="564"/>
                    </a:lnTo>
                    <a:lnTo>
                      <a:pt x="558" y="564"/>
                    </a:lnTo>
                    <a:lnTo>
                      <a:pt x="558" y="564"/>
                    </a:lnTo>
                    <a:lnTo>
                      <a:pt x="558" y="564"/>
                    </a:lnTo>
                    <a:lnTo>
                      <a:pt x="558" y="564"/>
                    </a:lnTo>
                    <a:lnTo>
                      <a:pt x="558" y="564"/>
                    </a:lnTo>
                    <a:lnTo>
                      <a:pt x="558" y="564"/>
                    </a:lnTo>
                    <a:lnTo>
                      <a:pt x="558" y="564"/>
                    </a:lnTo>
                    <a:lnTo>
                      <a:pt x="558" y="570"/>
                    </a:lnTo>
                    <a:lnTo>
                      <a:pt x="558" y="570"/>
                    </a:lnTo>
                    <a:lnTo>
                      <a:pt x="558" y="570"/>
                    </a:lnTo>
                    <a:lnTo>
                      <a:pt x="558" y="570"/>
                    </a:lnTo>
                    <a:lnTo>
                      <a:pt x="558" y="570"/>
                    </a:lnTo>
                    <a:lnTo>
                      <a:pt x="558" y="570"/>
                    </a:lnTo>
                    <a:lnTo>
                      <a:pt x="570" y="564"/>
                    </a:lnTo>
                    <a:lnTo>
                      <a:pt x="570" y="564"/>
                    </a:lnTo>
                    <a:lnTo>
                      <a:pt x="570" y="564"/>
                    </a:lnTo>
                    <a:lnTo>
                      <a:pt x="570" y="564"/>
                    </a:lnTo>
                    <a:lnTo>
                      <a:pt x="570" y="564"/>
                    </a:lnTo>
                    <a:lnTo>
                      <a:pt x="570" y="564"/>
                    </a:lnTo>
                    <a:lnTo>
                      <a:pt x="570" y="564"/>
                    </a:lnTo>
                    <a:lnTo>
                      <a:pt x="570" y="564"/>
                    </a:lnTo>
                    <a:lnTo>
                      <a:pt x="570" y="564"/>
                    </a:lnTo>
                    <a:lnTo>
                      <a:pt x="570" y="564"/>
                    </a:lnTo>
                    <a:lnTo>
                      <a:pt x="570" y="564"/>
                    </a:lnTo>
                    <a:lnTo>
                      <a:pt x="570" y="564"/>
                    </a:lnTo>
                    <a:lnTo>
                      <a:pt x="570" y="558"/>
                    </a:lnTo>
                    <a:lnTo>
                      <a:pt x="570" y="558"/>
                    </a:lnTo>
                    <a:lnTo>
                      <a:pt x="570" y="558"/>
                    </a:lnTo>
                    <a:lnTo>
                      <a:pt x="576" y="558"/>
                    </a:lnTo>
                    <a:lnTo>
                      <a:pt x="576" y="558"/>
                    </a:lnTo>
                    <a:lnTo>
                      <a:pt x="576" y="558"/>
                    </a:lnTo>
                    <a:lnTo>
                      <a:pt x="576" y="558"/>
                    </a:lnTo>
                    <a:lnTo>
                      <a:pt x="576" y="558"/>
                    </a:lnTo>
                    <a:lnTo>
                      <a:pt x="576" y="558"/>
                    </a:lnTo>
                    <a:lnTo>
                      <a:pt x="576" y="558"/>
                    </a:lnTo>
                    <a:lnTo>
                      <a:pt x="576" y="558"/>
                    </a:lnTo>
                    <a:lnTo>
                      <a:pt x="576" y="558"/>
                    </a:lnTo>
                    <a:lnTo>
                      <a:pt x="576" y="558"/>
                    </a:lnTo>
                    <a:lnTo>
                      <a:pt x="576" y="552"/>
                    </a:lnTo>
                    <a:lnTo>
                      <a:pt x="576" y="552"/>
                    </a:lnTo>
                    <a:lnTo>
                      <a:pt x="576" y="552"/>
                    </a:lnTo>
                    <a:lnTo>
                      <a:pt x="576" y="552"/>
                    </a:lnTo>
                    <a:lnTo>
                      <a:pt x="576" y="552"/>
                    </a:lnTo>
                    <a:lnTo>
                      <a:pt x="576" y="552"/>
                    </a:lnTo>
                    <a:lnTo>
                      <a:pt x="576" y="552"/>
                    </a:lnTo>
                    <a:lnTo>
                      <a:pt x="576" y="552"/>
                    </a:lnTo>
                    <a:lnTo>
                      <a:pt x="576" y="552"/>
                    </a:lnTo>
                    <a:lnTo>
                      <a:pt x="576" y="552"/>
                    </a:lnTo>
                    <a:lnTo>
                      <a:pt x="576" y="552"/>
                    </a:lnTo>
                    <a:lnTo>
                      <a:pt x="576" y="552"/>
                    </a:lnTo>
                    <a:lnTo>
                      <a:pt x="576" y="552"/>
                    </a:lnTo>
                    <a:lnTo>
                      <a:pt x="576" y="552"/>
                    </a:lnTo>
                    <a:lnTo>
                      <a:pt x="576" y="552"/>
                    </a:lnTo>
                    <a:lnTo>
                      <a:pt x="576" y="546"/>
                    </a:lnTo>
                    <a:lnTo>
                      <a:pt x="576" y="546"/>
                    </a:lnTo>
                    <a:lnTo>
                      <a:pt x="576" y="546"/>
                    </a:lnTo>
                    <a:lnTo>
                      <a:pt x="576" y="546"/>
                    </a:lnTo>
                    <a:lnTo>
                      <a:pt x="576" y="546"/>
                    </a:lnTo>
                    <a:lnTo>
                      <a:pt x="576" y="546"/>
                    </a:lnTo>
                    <a:lnTo>
                      <a:pt x="576" y="546"/>
                    </a:lnTo>
                    <a:lnTo>
                      <a:pt x="576" y="546"/>
                    </a:lnTo>
                    <a:lnTo>
                      <a:pt x="576" y="546"/>
                    </a:lnTo>
                    <a:lnTo>
                      <a:pt x="576" y="546"/>
                    </a:lnTo>
                    <a:lnTo>
                      <a:pt x="576" y="540"/>
                    </a:lnTo>
                    <a:lnTo>
                      <a:pt x="576" y="540"/>
                    </a:lnTo>
                    <a:lnTo>
                      <a:pt x="576" y="540"/>
                    </a:lnTo>
                    <a:lnTo>
                      <a:pt x="576" y="540"/>
                    </a:lnTo>
                    <a:lnTo>
                      <a:pt x="576" y="540"/>
                    </a:lnTo>
                    <a:lnTo>
                      <a:pt x="576" y="540"/>
                    </a:lnTo>
                    <a:lnTo>
                      <a:pt x="576" y="540"/>
                    </a:lnTo>
                    <a:lnTo>
                      <a:pt x="576" y="540"/>
                    </a:lnTo>
                    <a:lnTo>
                      <a:pt x="576" y="540"/>
                    </a:lnTo>
                    <a:lnTo>
                      <a:pt x="576" y="540"/>
                    </a:lnTo>
                    <a:lnTo>
                      <a:pt x="576" y="540"/>
                    </a:lnTo>
                    <a:lnTo>
                      <a:pt x="576" y="540"/>
                    </a:lnTo>
                    <a:lnTo>
                      <a:pt x="576" y="540"/>
                    </a:lnTo>
                    <a:lnTo>
                      <a:pt x="576" y="540"/>
                    </a:lnTo>
                    <a:lnTo>
                      <a:pt x="576" y="540"/>
                    </a:lnTo>
                    <a:lnTo>
                      <a:pt x="576" y="534"/>
                    </a:lnTo>
                    <a:lnTo>
                      <a:pt x="576" y="534"/>
                    </a:lnTo>
                    <a:lnTo>
                      <a:pt x="576" y="534"/>
                    </a:lnTo>
                    <a:lnTo>
                      <a:pt x="576" y="534"/>
                    </a:lnTo>
                    <a:lnTo>
                      <a:pt x="582" y="534"/>
                    </a:lnTo>
                    <a:lnTo>
                      <a:pt x="582" y="534"/>
                    </a:lnTo>
                    <a:lnTo>
                      <a:pt x="582" y="534"/>
                    </a:lnTo>
                    <a:lnTo>
                      <a:pt x="582" y="534"/>
                    </a:lnTo>
                    <a:lnTo>
                      <a:pt x="582" y="534"/>
                    </a:lnTo>
                    <a:lnTo>
                      <a:pt x="582" y="534"/>
                    </a:lnTo>
                    <a:lnTo>
                      <a:pt x="582" y="534"/>
                    </a:lnTo>
                    <a:lnTo>
                      <a:pt x="582" y="534"/>
                    </a:lnTo>
                    <a:lnTo>
                      <a:pt x="582" y="534"/>
                    </a:lnTo>
                    <a:lnTo>
                      <a:pt x="582" y="534"/>
                    </a:lnTo>
                    <a:lnTo>
                      <a:pt x="582" y="534"/>
                    </a:lnTo>
                    <a:lnTo>
                      <a:pt x="582" y="534"/>
                    </a:lnTo>
                    <a:lnTo>
                      <a:pt x="582" y="534"/>
                    </a:lnTo>
                    <a:lnTo>
                      <a:pt x="582" y="534"/>
                    </a:lnTo>
                    <a:lnTo>
                      <a:pt x="582" y="534"/>
                    </a:lnTo>
                    <a:lnTo>
                      <a:pt x="582" y="534"/>
                    </a:lnTo>
                    <a:lnTo>
                      <a:pt x="582" y="534"/>
                    </a:lnTo>
                    <a:lnTo>
                      <a:pt x="582" y="534"/>
                    </a:lnTo>
                    <a:lnTo>
                      <a:pt x="582" y="534"/>
                    </a:lnTo>
                    <a:lnTo>
                      <a:pt x="582" y="534"/>
                    </a:lnTo>
                    <a:lnTo>
                      <a:pt x="582" y="540"/>
                    </a:lnTo>
                    <a:lnTo>
                      <a:pt x="582" y="540"/>
                    </a:lnTo>
                    <a:lnTo>
                      <a:pt x="582" y="540"/>
                    </a:lnTo>
                    <a:lnTo>
                      <a:pt x="582" y="540"/>
                    </a:lnTo>
                    <a:lnTo>
                      <a:pt x="582" y="540"/>
                    </a:lnTo>
                    <a:lnTo>
                      <a:pt x="582" y="540"/>
                    </a:lnTo>
                    <a:lnTo>
                      <a:pt x="582" y="540"/>
                    </a:lnTo>
                    <a:lnTo>
                      <a:pt x="582" y="540"/>
                    </a:lnTo>
                    <a:lnTo>
                      <a:pt x="582" y="540"/>
                    </a:lnTo>
                    <a:lnTo>
                      <a:pt x="582" y="540"/>
                    </a:lnTo>
                    <a:lnTo>
                      <a:pt x="582" y="540"/>
                    </a:lnTo>
                    <a:lnTo>
                      <a:pt x="582" y="540"/>
                    </a:lnTo>
                    <a:lnTo>
                      <a:pt x="582" y="540"/>
                    </a:lnTo>
                    <a:lnTo>
                      <a:pt x="582" y="540"/>
                    </a:lnTo>
                    <a:lnTo>
                      <a:pt x="582" y="540"/>
                    </a:lnTo>
                    <a:lnTo>
                      <a:pt x="582" y="546"/>
                    </a:lnTo>
                    <a:lnTo>
                      <a:pt x="582" y="546"/>
                    </a:lnTo>
                    <a:lnTo>
                      <a:pt x="582" y="546"/>
                    </a:lnTo>
                    <a:lnTo>
                      <a:pt x="582" y="546"/>
                    </a:lnTo>
                    <a:lnTo>
                      <a:pt x="582" y="546"/>
                    </a:lnTo>
                    <a:lnTo>
                      <a:pt x="582" y="546"/>
                    </a:lnTo>
                    <a:lnTo>
                      <a:pt x="582" y="546"/>
                    </a:lnTo>
                    <a:lnTo>
                      <a:pt x="582" y="546"/>
                    </a:lnTo>
                    <a:lnTo>
                      <a:pt x="582" y="546"/>
                    </a:lnTo>
                    <a:lnTo>
                      <a:pt x="582" y="546"/>
                    </a:lnTo>
                    <a:lnTo>
                      <a:pt x="582" y="552"/>
                    </a:lnTo>
                    <a:lnTo>
                      <a:pt x="582" y="552"/>
                    </a:lnTo>
                    <a:lnTo>
                      <a:pt x="582" y="552"/>
                    </a:lnTo>
                    <a:lnTo>
                      <a:pt x="582" y="552"/>
                    </a:lnTo>
                    <a:lnTo>
                      <a:pt x="582" y="552"/>
                    </a:lnTo>
                    <a:lnTo>
                      <a:pt x="582" y="552"/>
                    </a:lnTo>
                    <a:lnTo>
                      <a:pt x="582" y="552"/>
                    </a:lnTo>
                    <a:lnTo>
                      <a:pt x="582" y="552"/>
                    </a:lnTo>
                    <a:lnTo>
                      <a:pt x="582" y="552"/>
                    </a:lnTo>
                    <a:lnTo>
                      <a:pt x="588" y="552"/>
                    </a:lnTo>
                    <a:lnTo>
                      <a:pt x="588" y="552"/>
                    </a:lnTo>
                    <a:lnTo>
                      <a:pt x="588" y="552"/>
                    </a:lnTo>
                    <a:lnTo>
                      <a:pt x="588" y="552"/>
                    </a:lnTo>
                    <a:lnTo>
                      <a:pt x="588" y="552"/>
                    </a:lnTo>
                    <a:lnTo>
                      <a:pt x="588" y="558"/>
                    </a:lnTo>
                    <a:lnTo>
                      <a:pt x="588" y="558"/>
                    </a:lnTo>
                    <a:lnTo>
                      <a:pt x="588" y="558"/>
                    </a:lnTo>
                    <a:lnTo>
                      <a:pt x="588" y="558"/>
                    </a:lnTo>
                    <a:lnTo>
                      <a:pt x="588" y="558"/>
                    </a:lnTo>
                    <a:lnTo>
                      <a:pt x="588" y="558"/>
                    </a:lnTo>
                    <a:lnTo>
                      <a:pt x="588" y="558"/>
                    </a:lnTo>
                    <a:lnTo>
                      <a:pt x="588" y="558"/>
                    </a:lnTo>
                    <a:lnTo>
                      <a:pt x="588" y="558"/>
                    </a:lnTo>
                    <a:lnTo>
                      <a:pt x="588" y="558"/>
                    </a:lnTo>
                    <a:lnTo>
                      <a:pt x="588" y="558"/>
                    </a:lnTo>
                    <a:lnTo>
                      <a:pt x="588" y="558"/>
                    </a:lnTo>
                    <a:lnTo>
                      <a:pt x="588" y="564"/>
                    </a:lnTo>
                    <a:lnTo>
                      <a:pt x="588" y="564"/>
                    </a:lnTo>
                    <a:lnTo>
                      <a:pt x="588" y="564"/>
                    </a:lnTo>
                    <a:lnTo>
                      <a:pt x="588" y="564"/>
                    </a:lnTo>
                    <a:lnTo>
                      <a:pt x="588" y="564"/>
                    </a:lnTo>
                    <a:lnTo>
                      <a:pt x="588" y="564"/>
                    </a:lnTo>
                    <a:lnTo>
                      <a:pt x="588" y="564"/>
                    </a:lnTo>
                    <a:lnTo>
                      <a:pt x="588" y="564"/>
                    </a:lnTo>
                    <a:lnTo>
                      <a:pt x="588" y="564"/>
                    </a:lnTo>
                    <a:lnTo>
                      <a:pt x="588" y="564"/>
                    </a:lnTo>
                    <a:lnTo>
                      <a:pt x="588" y="564"/>
                    </a:lnTo>
                    <a:lnTo>
                      <a:pt x="588" y="564"/>
                    </a:lnTo>
                    <a:lnTo>
                      <a:pt x="588" y="564"/>
                    </a:lnTo>
                    <a:lnTo>
                      <a:pt x="588" y="564"/>
                    </a:lnTo>
                    <a:lnTo>
                      <a:pt x="588" y="564"/>
                    </a:lnTo>
                    <a:lnTo>
                      <a:pt x="588" y="570"/>
                    </a:lnTo>
                    <a:lnTo>
                      <a:pt x="588" y="570"/>
                    </a:lnTo>
                    <a:lnTo>
                      <a:pt x="588" y="570"/>
                    </a:lnTo>
                    <a:lnTo>
                      <a:pt x="588" y="570"/>
                    </a:lnTo>
                    <a:lnTo>
                      <a:pt x="588" y="570"/>
                    </a:lnTo>
                    <a:lnTo>
                      <a:pt x="588" y="570"/>
                    </a:lnTo>
                    <a:lnTo>
                      <a:pt x="588" y="570"/>
                    </a:lnTo>
                    <a:lnTo>
                      <a:pt x="588" y="570"/>
                    </a:lnTo>
                    <a:lnTo>
                      <a:pt x="588" y="570"/>
                    </a:lnTo>
                    <a:lnTo>
                      <a:pt x="588" y="570"/>
                    </a:lnTo>
                    <a:lnTo>
                      <a:pt x="588" y="570"/>
                    </a:lnTo>
                    <a:lnTo>
                      <a:pt x="588" y="570"/>
                    </a:lnTo>
                    <a:lnTo>
                      <a:pt x="600" y="564"/>
                    </a:lnTo>
                    <a:lnTo>
                      <a:pt x="600" y="564"/>
                    </a:lnTo>
                    <a:lnTo>
                      <a:pt x="600" y="564"/>
                    </a:lnTo>
                    <a:lnTo>
                      <a:pt x="600" y="564"/>
                    </a:lnTo>
                    <a:lnTo>
                      <a:pt x="600" y="564"/>
                    </a:lnTo>
                    <a:lnTo>
                      <a:pt x="600" y="564"/>
                    </a:lnTo>
                    <a:lnTo>
                      <a:pt x="600" y="564"/>
                    </a:lnTo>
                    <a:lnTo>
                      <a:pt x="600" y="564"/>
                    </a:lnTo>
                    <a:lnTo>
                      <a:pt x="600" y="564"/>
                    </a:lnTo>
                    <a:lnTo>
                      <a:pt x="600" y="564"/>
                    </a:lnTo>
                    <a:lnTo>
                      <a:pt x="600" y="558"/>
                    </a:lnTo>
                    <a:lnTo>
                      <a:pt x="600" y="558"/>
                    </a:lnTo>
                    <a:lnTo>
                      <a:pt x="600" y="558"/>
                    </a:lnTo>
                    <a:lnTo>
                      <a:pt x="600" y="558"/>
                    </a:lnTo>
                    <a:lnTo>
                      <a:pt x="600" y="558"/>
                    </a:lnTo>
                    <a:lnTo>
                      <a:pt x="600" y="558"/>
                    </a:lnTo>
                    <a:lnTo>
                      <a:pt x="600" y="558"/>
                    </a:lnTo>
                    <a:lnTo>
                      <a:pt x="600" y="558"/>
                    </a:lnTo>
                    <a:lnTo>
                      <a:pt x="600" y="558"/>
                    </a:lnTo>
                    <a:lnTo>
                      <a:pt x="600" y="558"/>
                    </a:lnTo>
                    <a:lnTo>
                      <a:pt x="600" y="558"/>
                    </a:lnTo>
                    <a:lnTo>
                      <a:pt x="600" y="558"/>
                    </a:lnTo>
                    <a:lnTo>
                      <a:pt x="600" y="552"/>
                    </a:lnTo>
                    <a:lnTo>
                      <a:pt x="600" y="552"/>
                    </a:lnTo>
                    <a:lnTo>
                      <a:pt x="600" y="552"/>
                    </a:lnTo>
                    <a:lnTo>
                      <a:pt x="600" y="552"/>
                    </a:lnTo>
                    <a:lnTo>
                      <a:pt x="606" y="552"/>
                    </a:lnTo>
                    <a:lnTo>
                      <a:pt x="606" y="552"/>
                    </a:lnTo>
                    <a:lnTo>
                      <a:pt x="606" y="552"/>
                    </a:lnTo>
                    <a:lnTo>
                      <a:pt x="606" y="552"/>
                    </a:lnTo>
                    <a:lnTo>
                      <a:pt x="606" y="552"/>
                    </a:lnTo>
                    <a:lnTo>
                      <a:pt x="606" y="552"/>
                    </a:lnTo>
                    <a:lnTo>
                      <a:pt x="606" y="552"/>
                    </a:lnTo>
                    <a:lnTo>
                      <a:pt x="606" y="546"/>
                    </a:lnTo>
                    <a:lnTo>
                      <a:pt x="606" y="546"/>
                    </a:lnTo>
                    <a:lnTo>
                      <a:pt x="606" y="546"/>
                    </a:lnTo>
                    <a:lnTo>
                      <a:pt x="606" y="546"/>
                    </a:lnTo>
                    <a:lnTo>
                      <a:pt x="606" y="546"/>
                    </a:lnTo>
                    <a:lnTo>
                      <a:pt x="606" y="546"/>
                    </a:lnTo>
                    <a:lnTo>
                      <a:pt x="606" y="546"/>
                    </a:lnTo>
                    <a:lnTo>
                      <a:pt x="606" y="546"/>
                    </a:lnTo>
                    <a:lnTo>
                      <a:pt x="606" y="546"/>
                    </a:lnTo>
                    <a:lnTo>
                      <a:pt x="606" y="546"/>
                    </a:lnTo>
                    <a:lnTo>
                      <a:pt x="606" y="546"/>
                    </a:lnTo>
                    <a:lnTo>
                      <a:pt x="606" y="546"/>
                    </a:lnTo>
                    <a:lnTo>
                      <a:pt x="606" y="546"/>
                    </a:lnTo>
                    <a:lnTo>
                      <a:pt x="606" y="540"/>
                    </a:lnTo>
                    <a:lnTo>
                      <a:pt x="606" y="540"/>
                    </a:lnTo>
                    <a:lnTo>
                      <a:pt x="606" y="540"/>
                    </a:lnTo>
                    <a:lnTo>
                      <a:pt x="606" y="540"/>
                    </a:lnTo>
                    <a:lnTo>
                      <a:pt x="606" y="540"/>
                    </a:lnTo>
                    <a:lnTo>
                      <a:pt x="606" y="540"/>
                    </a:lnTo>
                    <a:lnTo>
                      <a:pt x="606" y="540"/>
                    </a:lnTo>
                    <a:lnTo>
                      <a:pt x="606" y="540"/>
                    </a:lnTo>
                    <a:lnTo>
                      <a:pt x="606" y="540"/>
                    </a:lnTo>
                    <a:lnTo>
                      <a:pt x="606" y="540"/>
                    </a:lnTo>
                    <a:lnTo>
                      <a:pt x="606" y="534"/>
                    </a:lnTo>
                    <a:lnTo>
                      <a:pt x="606" y="534"/>
                    </a:lnTo>
                    <a:lnTo>
                      <a:pt x="606" y="534"/>
                    </a:lnTo>
                    <a:lnTo>
                      <a:pt x="606" y="534"/>
                    </a:lnTo>
                    <a:lnTo>
                      <a:pt x="606" y="534"/>
                    </a:lnTo>
                    <a:lnTo>
                      <a:pt x="606" y="534"/>
                    </a:lnTo>
                    <a:lnTo>
                      <a:pt x="606" y="534"/>
                    </a:lnTo>
                    <a:lnTo>
                      <a:pt x="606" y="534"/>
                    </a:lnTo>
                    <a:lnTo>
                      <a:pt x="606" y="534"/>
                    </a:lnTo>
                    <a:lnTo>
                      <a:pt x="606" y="534"/>
                    </a:lnTo>
                    <a:lnTo>
                      <a:pt x="606" y="534"/>
                    </a:lnTo>
                    <a:lnTo>
                      <a:pt x="606" y="534"/>
                    </a:lnTo>
                    <a:lnTo>
                      <a:pt x="606" y="534"/>
                    </a:lnTo>
                    <a:lnTo>
                      <a:pt x="606" y="528"/>
                    </a:lnTo>
                    <a:lnTo>
                      <a:pt x="606" y="528"/>
                    </a:lnTo>
                    <a:lnTo>
                      <a:pt x="606" y="528"/>
                    </a:lnTo>
                    <a:lnTo>
                      <a:pt x="606" y="528"/>
                    </a:lnTo>
                    <a:lnTo>
                      <a:pt x="606" y="528"/>
                    </a:lnTo>
                    <a:lnTo>
                      <a:pt x="606" y="528"/>
                    </a:lnTo>
                    <a:lnTo>
                      <a:pt x="606" y="528"/>
                    </a:lnTo>
                    <a:lnTo>
                      <a:pt x="606" y="528"/>
                    </a:lnTo>
                    <a:lnTo>
                      <a:pt x="606" y="528"/>
                    </a:lnTo>
                    <a:lnTo>
                      <a:pt x="606" y="528"/>
                    </a:lnTo>
                    <a:lnTo>
                      <a:pt x="606" y="528"/>
                    </a:lnTo>
                    <a:lnTo>
                      <a:pt x="612" y="528"/>
                    </a:lnTo>
                    <a:lnTo>
                      <a:pt x="612" y="528"/>
                    </a:lnTo>
                    <a:lnTo>
                      <a:pt x="612" y="528"/>
                    </a:lnTo>
                    <a:lnTo>
                      <a:pt x="612" y="528"/>
                    </a:lnTo>
                    <a:lnTo>
                      <a:pt x="612" y="528"/>
                    </a:lnTo>
                    <a:lnTo>
                      <a:pt x="612" y="528"/>
                    </a:lnTo>
                    <a:lnTo>
                      <a:pt x="612" y="528"/>
                    </a:lnTo>
                    <a:lnTo>
                      <a:pt x="612" y="528"/>
                    </a:lnTo>
                    <a:lnTo>
                      <a:pt x="612" y="528"/>
                    </a:lnTo>
                    <a:lnTo>
                      <a:pt x="612" y="528"/>
                    </a:lnTo>
                    <a:lnTo>
                      <a:pt x="612" y="528"/>
                    </a:lnTo>
                    <a:lnTo>
                      <a:pt x="612" y="528"/>
                    </a:lnTo>
                    <a:lnTo>
                      <a:pt x="612" y="528"/>
                    </a:lnTo>
                    <a:lnTo>
                      <a:pt x="612" y="528"/>
                    </a:lnTo>
                    <a:lnTo>
                      <a:pt x="612" y="528"/>
                    </a:lnTo>
                    <a:lnTo>
                      <a:pt x="612" y="528"/>
                    </a:lnTo>
                    <a:lnTo>
                      <a:pt x="612" y="528"/>
                    </a:lnTo>
                    <a:lnTo>
                      <a:pt x="612" y="528"/>
                    </a:lnTo>
                    <a:lnTo>
                      <a:pt x="612" y="528"/>
                    </a:lnTo>
                    <a:lnTo>
                      <a:pt x="612" y="528"/>
                    </a:lnTo>
                    <a:lnTo>
                      <a:pt x="612" y="528"/>
                    </a:lnTo>
                    <a:lnTo>
                      <a:pt x="612" y="528"/>
                    </a:lnTo>
                    <a:lnTo>
                      <a:pt x="612" y="528"/>
                    </a:lnTo>
                    <a:lnTo>
                      <a:pt x="612" y="528"/>
                    </a:lnTo>
                    <a:lnTo>
                      <a:pt x="612" y="528"/>
                    </a:lnTo>
                    <a:lnTo>
                      <a:pt x="612" y="528"/>
                    </a:lnTo>
                    <a:lnTo>
                      <a:pt x="612" y="528"/>
                    </a:lnTo>
                    <a:lnTo>
                      <a:pt x="612" y="528"/>
                    </a:lnTo>
                    <a:lnTo>
                      <a:pt x="612" y="528"/>
                    </a:lnTo>
                    <a:lnTo>
                      <a:pt x="612" y="528"/>
                    </a:lnTo>
                    <a:lnTo>
                      <a:pt x="612" y="528"/>
                    </a:lnTo>
                    <a:lnTo>
                      <a:pt x="612" y="528"/>
                    </a:lnTo>
                    <a:lnTo>
                      <a:pt x="612" y="528"/>
                    </a:lnTo>
                    <a:lnTo>
                      <a:pt x="612" y="528"/>
                    </a:lnTo>
                    <a:lnTo>
                      <a:pt x="612" y="528"/>
                    </a:lnTo>
                    <a:lnTo>
                      <a:pt x="612" y="528"/>
                    </a:lnTo>
                    <a:lnTo>
                      <a:pt x="612" y="528"/>
                    </a:lnTo>
                    <a:lnTo>
                      <a:pt x="612" y="528"/>
                    </a:lnTo>
                    <a:lnTo>
                      <a:pt x="612" y="528"/>
                    </a:lnTo>
                    <a:lnTo>
                      <a:pt x="612" y="528"/>
                    </a:lnTo>
                    <a:lnTo>
                      <a:pt x="612" y="528"/>
                    </a:lnTo>
                    <a:lnTo>
                      <a:pt x="612" y="528"/>
                    </a:lnTo>
                    <a:lnTo>
                      <a:pt x="612" y="528"/>
                    </a:lnTo>
                    <a:lnTo>
                      <a:pt x="612" y="528"/>
                    </a:lnTo>
                    <a:lnTo>
                      <a:pt x="612" y="528"/>
                    </a:lnTo>
                    <a:lnTo>
                      <a:pt x="612" y="528"/>
                    </a:lnTo>
                    <a:lnTo>
                      <a:pt x="612" y="528"/>
                    </a:lnTo>
                    <a:lnTo>
                      <a:pt x="612" y="528"/>
                    </a:lnTo>
                    <a:lnTo>
                      <a:pt x="612" y="528"/>
                    </a:lnTo>
                    <a:lnTo>
                      <a:pt x="612" y="528"/>
                    </a:lnTo>
                    <a:lnTo>
                      <a:pt x="612" y="528"/>
                    </a:lnTo>
                    <a:lnTo>
                      <a:pt x="612" y="528"/>
                    </a:lnTo>
                    <a:lnTo>
                      <a:pt x="612" y="528"/>
                    </a:lnTo>
                    <a:lnTo>
                      <a:pt x="612" y="528"/>
                    </a:lnTo>
                    <a:lnTo>
                      <a:pt x="618" y="528"/>
                    </a:lnTo>
                    <a:lnTo>
                      <a:pt x="618" y="528"/>
                    </a:lnTo>
                    <a:lnTo>
                      <a:pt x="618" y="528"/>
                    </a:lnTo>
                    <a:lnTo>
                      <a:pt x="618" y="528"/>
                    </a:lnTo>
                    <a:lnTo>
                      <a:pt x="618" y="528"/>
                    </a:lnTo>
                    <a:lnTo>
                      <a:pt x="618" y="528"/>
                    </a:lnTo>
                    <a:lnTo>
                      <a:pt x="618" y="528"/>
                    </a:lnTo>
                    <a:lnTo>
                      <a:pt x="618" y="528"/>
                    </a:lnTo>
                    <a:lnTo>
                      <a:pt x="618" y="528"/>
                    </a:lnTo>
                    <a:lnTo>
                      <a:pt x="618" y="528"/>
                    </a:lnTo>
                    <a:lnTo>
                      <a:pt x="618" y="528"/>
                    </a:lnTo>
                    <a:lnTo>
                      <a:pt x="618" y="534"/>
                    </a:lnTo>
                    <a:lnTo>
                      <a:pt x="618" y="534"/>
                    </a:lnTo>
                    <a:lnTo>
                      <a:pt x="618" y="534"/>
                    </a:lnTo>
                    <a:lnTo>
                      <a:pt x="618" y="534"/>
                    </a:lnTo>
                    <a:lnTo>
                      <a:pt x="618" y="534"/>
                    </a:lnTo>
                    <a:lnTo>
                      <a:pt x="618" y="534"/>
                    </a:lnTo>
                    <a:lnTo>
                      <a:pt x="618" y="534"/>
                    </a:lnTo>
                    <a:lnTo>
                      <a:pt x="618" y="534"/>
                    </a:lnTo>
                    <a:lnTo>
                      <a:pt x="618" y="534"/>
                    </a:lnTo>
                    <a:lnTo>
                      <a:pt x="618" y="534"/>
                    </a:lnTo>
                    <a:lnTo>
                      <a:pt x="618" y="534"/>
                    </a:lnTo>
                    <a:lnTo>
                      <a:pt x="618" y="534"/>
                    </a:lnTo>
                    <a:lnTo>
                      <a:pt x="618" y="534"/>
                    </a:lnTo>
                    <a:lnTo>
                      <a:pt x="618" y="534"/>
                    </a:lnTo>
                    <a:lnTo>
                      <a:pt x="618" y="534"/>
                    </a:lnTo>
                    <a:lnTo>
                      <a:pt x="618" y="534"/>
                    </a:lnTo>
                    <a:lnTo>
                      <a:pt x="618" y="534"/>
                    </a:lnTo>
                    <a:lnTo>
                      <a:pt x="618" y="534"/>
                    </a:lnTo>
                    <a:lnTo>
                      <a:pt x="618" y="528"/>
                    </a:lnTo>
                    <a:lnTo>
                      <a:pt x="618" y="528"/>
                    </a:lnTo>
                    <a:lnTo>
                      <a:pt x="618" y="528"/>
                    </a:lnTo>
                    <a:lnTo>
                      <a:pt x="618" y="528"/>
                    </a:lnTo>
                    <a:lnTo>
                      <a:pt x="630" y="504"/>
                    </a:lnTo>
                    <a:lnTo>
                      <a:pt x="630" y="504"/>
                    </a:lnTo>
                    <a:lnTo>
                      <a:pt x="630" y="498"/>
                    </a:lnTo>
                    <a:lnTo>
                      <a:pt x="630" y="498"/>
                    </a:lnTo>
                    <a:lnTo>
                      <a:pt x="630" y="498"/>
                    </a:lnTo>
                    <a:lnTo>
                      <a:pt x="630" y="498"/>
                    </a:lnTo>
                    <a:lnTo>
                      <a:pt x="630" y="498"/>
                    </a:lnTo>
                    <a:lnTo>
                      <a:pt x="630" y="498"/>
                    </a:lnTo>
                    <a:lnTo>
                      <a:pt x="630" y="498"/>
                    </a:lnTo>
                    <a:lnTo>
                      <a:pt x="630" y="498"/>
                    </a:lnTo>
                    <a:lnTo>
                      <a:pt x="630" y="498"/>
                    </a:lnTo>
                    <a:lnTo>
                      <a:pt x="630" y="498"/>
                    </a:lnTo>
                    <a:lnTo>
                      <a:pt x="630" y="498"/>
                    </a:lnTo>
                    <a:lnTo>
                      <a:pt x="630" y="492"/>
                    </a:lnTo>
                    <a:lnTo>
                      <a:pt x="630" y="492"/>
                    </a:lnTo>
                    <a:lnTo>
                      <a:pt x="630" y="492"/>
                    </a:lnTo>
                    <a:lnTo>
                      <a:pt x="630" y="492"/>
                    </a:lnTo>
                    <a:lnTo>
                      <a:pt x="630" y="492"/>
                    </a:lnTo>
                    <a:lnTo>
                      <a:pt x="630" y="492"/>
                    </a:lnTo>
                    <a:lnTo>
                      <a:pt x="630" y="492"/>
                    </a:lnTo>
                    <a:lnTo>
                      <a:pt x="630" y="492"/>
                    </a:lnTo>
                    <a:lnTo>
                      <a:pt x="630" y="492"/>
                    </a:lnTo>
                    <a:lnTo>
                      <a:pt x="630" y="486"/>
                    </a:lnTo>
                    <a:lnTo>
                      <a:pt x="630" y="486"/>
                    </a:lnTo>
                    <a:lnTo>
                      <a:pt x="630" y="486"/>
                    </a:lnTo>
                    <a:lnTo>
                      <a:pt x="630" y="486"/>
                    </a:lnTo>
                    <a:lnTo>
                      <a:pt x="630" y="486"/>
                    </a:lnTo>
                    <a:lnTo>
                      <a:pt x="630" y="486"/>
                    </a:lnTo>
                    <a:lnTo>
                      <a:pt x="630" y="486"/>
                    </a:lnTo>
                    <a:lnTo>
                      <a:pt x="630" y="486"/>
                    </a:lnTo>
                    <a:lnTo>
                      <a:pt x="630" y="486"/>
                    </a:lnTo>
                    <a:lnTo>
                      <a:pt x="630" y="480"/>
                    </a:lnTo>
                    <a:lnTo>
                      <a:pt x="630" y="480"/>
                    </a:lnTo>
                    <a:lnTo>
                      <a:pt x="630" y="480"/>
                    </a:lnTo>
                    <a:lnTo>
                      <a:pt x="630" y="480"/>
                    </a:lnTo>
                    <a:lnTo>
                      <a:pt x="630" y="480"/>
                    </a:lnTo>
                    <a:lnTo>
                      <a:pt x="630" y="480"/>
                    </a:lnTo>
                    <a:lnTo>
                      <a:pt x="636" y="480"/>
                    </a:lnTo>
                    <a:lnTo>
                      <a:pt x="636" y="480"/>
                    </a:lnTo>
                    <a:lnTo>
                      <a:pt x="636" y="474"/>
                    </a:lnTo>
                    <a:lnTo>
                      <a:pt x="636" y="474"/>
                    </a:lnTo>
                    <a:lnTo>
                      <a:pt x="636" y="474"/>
                    </a:lnTo>
                    <a:lnTo>
                      <a:pt x="636" y="474"/>
                    </a:lnTo>
                    <a:lnTo>
                      <a:pt x="636" y="474"/>
                    </a:lnTo>
                    <a:lnTo>
                      <a:pt x="636" y="474"/>
                    </a:lnTo>
                    <a:lnTo>
                      <a:pt x="636" y="474"/>
                    </a:lnTo>
                    <a:lnTo>
                      <a:pt x="636" y="474"/>
                    </a:lnTo>
                    <a:lnTo>
                      <a:pt x="636" y="474"/>
                    </a:lnTo>
                    <a:lnTo>
                      <a:pt x="636" y="474"/>
                    </a:lnTo>
                    <a:lnTo>
                      <a:pt x="636" y="474"/>
                    </a:lnTo>
                    <a:lnTo>
                      <a:pt x="636" y="468"/>
                    </a:lnTo>
                    <a:lnTo>
                      <a:pt x="636" y="468"/>
                    </a:lnTo>
                    <a:lnTo>
                      <a:pt x="636" y="468"/>
                    </a:lnTo>
                    <a:lnTo>
                      <a:pt x="636" y="468"/>
                    </a:lnTo>
                    <a:lnTo>
                      <a:pt x="636" y="468"/>
                    </a:lnTo>
                    <a:lnTo>
                      <a:pt x="636" y="468"/>
                    </a:lnTo>
                    <a:lnTo>
                      <a:pt x="636" y="468"/>
                    </a:lnTo>
                    <a:lnTo>
                      <a:pt x="636" y="468"/>
                    </a:lnTo>
                    <a:lnTo>
                      <a:pt x="636" y="462"/>
                    </a:lnTo>
                    <a:lnTo>
                      <a:pt x="636" y="462"/>
                    </a:lnTo>
                    <a:lnTo>
                      <a:pt x="636" y="462"/>
                    </a:lnTo>
                    <a:lnTo>
                      <a:pt x="636" y="462"/>
                    </a:lnTo>
                    <a:lnTo>
                      <a:pt x="636" y="462"/>
                    </a:lnTo>
                    <a:lnTo>
                      <a:pt x="636" y="462"/>
                    </a:lnTo>
                    <a:lnTo>
                      <a:pt x="636" y="462"/>
                    </a:lnTo>
                    <a:lnTo>
                      <a:pt x="636" y="462"/>
                    </a:lnTo>
                    <a:lnTo>
                      <a:pt x="636" y="462"/>
                    </a:lnTo>
                    <a:lnTo>
                      <a:pt x="636" y="462"/>
                    </a:lnTo>
                    <a:lnTo>
                      <a:pt x="636" y="456"/>
                    </a:lnTo>
                    <a:lnTo>
                      <a:pt x="636" y="456"/>
                    </a:lnTo>
                    <a:lnTo>
                      <a:pt x="636" y="456"/>
                    </a:lnTo>
                    <a:lnTo>
                      <a:pt x="636" y="456"/>
                    </a:lnTo>
                    <a:lnTo>
                      <a:pt x="636" y="456"/>
                    </a:lnTo>
                    <a:lnTo>
                      <a:pt x="636" y="456"/>
                    </a:lnTo>
                    <a:lnTo>
                      <a:pt x="636" y="456"/>
                    </a:lnTo>
                    <a:lnTo>
                      <a:pt x="636" y="456"/>
                    </a:lnTo>
                    <a:lnTo>
                      <a:pt x="636" y="456"/>
                    </a:lnTo>
                    <a:lnTo>
                      <a:pt x="636" y="456"/>
                    </a:lnTo>
                    <a:lnTo>
                      <a:pt x="636" y="456"/>
                    </a:lnTo>
                    <a:lnTo>
                      <a:pt x="636" y="456"/>
                    </a:lnTo>
                    <a:lnTo>
                      <a:pt x="636" y="456"/>
                    </a:lnTo>
                    <a:lnTo>
                      <a:pt x="636" y="456"/>
                    </a:lnTo>
                    <a:lnTo>
                      <a:pt x="636" y="456"/>
                    </a:lnTo>
                    <a:lnTo>
                      <a:pt x="636" y="456"/>
                    </a:lnTo>
                    <a:lnTo>
                      <a:pt x="636" y="456"/>
                    </a:lnTo>
                    <a:lnTo>
                      <a:pt x="636" y="456"/>
                    </a:lnTo>
                    <a:lnTo>
                      <a:pt x="636" y="456"/>
                    </a:lnTo>
                    <a:lnTo>
                      <a:pt x="636" y="456"/>
                    </a:lnTo>
                    <a:lnTo>
                      <a:pt x="636" y="456"/>
                    </a:lnTo>
                    <a:lnTo>
                      <a:pt x="636" y="456"/>
                    </a:lnTo>
                    <a:lnTo>
                      <a:pt x="636" y="456"/>
                    </a:lnTo>
                    <a:lnTo>
                      <a:pt x="642" y="456"/>
                    </a:lnTo>
                    <a:lnTo>
                      <a:pt x="642" y="456"/>
                    </a:lnTo>
                    <a:lnTo>
                      <a:pt x="642" y="456"/>
                    </a:lnTo>
                    <a:lnTo>
                      <a:pt x="642" y="456"/>
                    </a:lnTo>
                    <a:lnTo>
                      <a:pt x="642" y="456"/>
                    </a:lnTo>
                    <a:lnTo>
                      <a:pt x="642" y="456"/>
                    </a:lnTo>
                    <a:lnTo>
                      <a:pt x="642" y="456"/>
                    </a:lnTo>
                    <a:lnTo>
                      <a:pt x="642" y="456"/>
                    </a:lnTo>
                    <a:lnTo>
                      <a:pt x="642" y="456"/>
                    </a:lnTo>
                    <a:lnTo>
                      <a:pt x="642" y="456"/>
                    </a:lnTo>
                    <a:lnTo>
                      <a:pt x="642" y="456"/>
                    </a:lnTo>
                    <a:lnTo>
                      <a:pt x="642" y="456"/>
                    </a:lnTo>
                    <a:lnTo>
                      <a:pt x="642" y="456"/>
                    </a:lnTo>
                    <a:lnTo>
                      <a:pt x="642" y="456"/>
                    </a:lnTo>
                    <a:lnTo>
                      <a:pt x="642" y="456"/>
                    </a:lnTo>
                    <a:lnTo>
                      <a:pt x="642" y="462"/>
                    </a:lnTo>
                    <a:lnTo>
                      <a:pt x="642" y="462"/>
                    </a:lnTo>
                    <a:lnTo>
                      <a:pt x="642" y="462"/>
                    </a:lnTo>
                    <a:lnTo>
                      <a:pt x="642" y="462"/>
                    </a:lnTo>
                    <a:lnTo>
                      <a:pt x="642" y="462"/>
                    </a:lnTo>
                    <a:lnTo>
                      <a:pt x="642" y="462"/>
                    </a:lnTo>
                    <a:lnTo>
                      <a:pt x="642" y="462"/>
                    </a:lnTo>
                    <a:lnTo>
                      <a:pt x="642" y="462"/>
                    </a:lnTo>
                    <a:lnTo>
                      <a:pt x="642" y="462"/>
                    </a:lnTo>
                    <a:lnTo>
                      <a:pt x="642" y="462"/>
                    </a:lnTo>
                    <a:lnTo>
                      <a:pt x="642" y="462"/>
                    </a:lnTo>
                    <a:lnTo>
                      <a:pt x="642" y="468"/>
                    </a:lnTo>
                    <a:lnTo>
                      <a:pt x="642" y="468"/>
                    </a:lnTo>
                    <a:lnTo>
                      <a:pt x="642" y="468"/>
                    </a:lnTo>
                    <a:lnTo>
                      <a:pt x="642" y="468"/>
                    </a:lnTo>
                    <a:lnTo>
                      <a:pt x="642" y="468"/>
                    </a:lnTo>
                    <a:lnTo>
                      <a:pt x="642" y="468"/>
                    </a:lnTo>
                    <a:lnTo>
                      <a:pt x="642" y="468"/>
                    </a:lnTo>
                    <a:lnTo>
                      <a:pt x="642" y="474"/>
                    </a:lnTo>
                    <a:lnTo>
                      <a:pt x="642" y="468"/>
                    </a:lnTo>
                    <a:lnTo>
                      <a:pt x="642" y="468"/>
                    </a:lnTo>
                    <a:lnTo>
                      <a:pt x="642" y="468"/>
                    </a:lnTo>
                    <a:lnTo>
                      <a:pt x="642" y="468"/>
                    </a:lnTo>
                    <a:lnTo>
                      <a:pt x="642" y="474"/>
                    </a:lnTo>
                    <a:lnTo>
                      <a:pt x="642" y="474"/>
                    </a:lnTo>
                    <a:lnTo>
                      <a:pt x="642" y="474"/>
                    </a:lnTo>
                    <a:lnTo>
                      <a:pt x="642" y="474"/>
                    </a:lnTo>
                    <a:lnTo>
                      <a:pt x="642" y="474"/>
                    </a:lnTo>
                    <a:lnTo>
                      <a:pt x="642" y="474"/>
                    </a:lnTo>
                    <a:lnTo>
                      <a:pt x="642" y="474"/>
                    </a:lnTo>
                    <a:lnTo>
                      <a:pt x="642" y="474"/>
                    </a:lnTo>
                    <a:lnTo>
                      <a:pt x="642" y="474"/>
                    </a:lnTo>
                    <a:lnTo>
                      <a:pt x="642" y="480"/>
                    </a:lnTo>
                    <a:lnTo>
                      <a:pt x="642" y="480"/>
                    </a:lnTo>
                    <a:lnTo>
                      <a:pt x="642" y="480"/>
                    </a:lnTo>
                    <a:lnTo>
                      <a:pt x="642" y="480"/>
                    </a:lnTo>
                    <a:lnTo>
                      <a:pt x="642" y="480"/>
                    </a:lnTo>
                    <a:lnTo>
                      <a:pt x="642" y="480"/>
                    </a:lnTo>
                    <a:lnTo>
                      <a:pt x="642" y="480"/>
                    </a:lnTo>
                    <a:lnTo>
                      <a:pt x="648" y="480"/>
                    </a:lnTo>
                    <a:lnTo>
                      <a:pt x="648" y="480"/>
                    </a:lnTo>
                    <a:lnTo>
                      <a:pt x="648" y="480"/>
                    </a:lnTo>
                    <a:lnTo>
                      <a:pt x="648" y="486"/>
                    </a:lnTo>
                    <a:lnTo>
                      <a:pt x="648" y="486"/>
                    </a:lnTo>
                    <a:lnTo>
                      <a:pt x="648" y="486"/>
                    </a:lnTo>
                    <a:lnTo>
                      <a:pt x="648" y="486"/>
                    </a:lnTo>
                    <a:lnTo>
                      <a:pt x="648" y="486"/>
                    </a:lnTo>
                    <a:lnTo>
                      <a:pt x="648" y="486"/>
                    </a:lnTo>
                    <a:lnTo>
                      <a:pt x="648" y="486"/>
                    </a:lnTo>
                    <a:lnTo>
                      <a:pt x="648" y="486"/>
                    </a:lnTo>
                    <a:lnTo>
                      <a:pt x="648" y="486"/>
                    </a:lnTo>
                    <a:lnTo>
                      <a:pt x="648" y="486"/>
                    </a:lnTo>
                    <a:lnTo>
                      <a:pt x="648" y="492"/>
                    </a:lnTo>
                    <a:lnTo>
                      <a:pt x="648" y="492"/>
                    </a:lnTo>
                    <a:lnTo>
                      <a:pt x="648" y="492"/>
                    </a:lnTo>
                    <a:lnTo>
                      <a:pt x="648" y="492"/>
                    </a:lnTo>
                    <a:lnTo>
                      <a:pt x="648" y="492"/>
                    </a:lnTo>
                    <a:lnTo>
                      <a:pt x="648" y="492"/>
                    </a:lnTo>
                    <a:lnTo>
                      <a:pt x="648" y="492"/>
                    </a:lnTo>
                    <a:lnTo>
                      <a:pt x="648" y="492"/>
                    </a:lnTo>
                    <a:lnTo>
                      <a:pt x="648" y="492"/>
                    </a:lnTo>
                    <a:lnTo>
                      <a:pt x="648" y="492"/>
                    </a:lnTo>
                    <a:lnTo>
                      <a:pt x="648" y="492"/>
                    </a:lnTo>
                    <a:lnTo>
                      <a:pt x="648" y="492"/>
                    </a:lnTo>
                    <a:lnTo>
                      <a:pt x="648" y="498"/>
                    </a:lnTo>
                    <a:lnTo>
                      <a:pt x="648" y="498"/>
                    </a:lnTo>
                    <a:lnTo>
                      <a:pt x="648" y="498"/>
                    </a:lnTo>
                    <a:lnTo>
                      <a:pt x="648" y="498"/>
                    </a:lnTo>
                    <a:lnTo>
                      <a:pt x="648" y="498"/>
                    </a:lnTo>
                    <a:lnTo>
                      <a:pt x="672" y="492"/>
                    </a:lnTo>
                    <a:lnTo>
                      <a:pt x="672" y="492"/>
                    </a:lnTo>
                    <a:lnTo>
                      <a:pt x="672" y="492"/>
                    </a:lnTo>
                    <a:lnTo>
                      <a:pt x="672" y="492"/>
                    </a:lnTo>
                    <a:lnTo>
                      <a:pt x="672" y="492"/>
                    </a:lnTo>
                    <a:lnTo>
                      <a:pt x="672" y="492"/>
                    </a:lnTo>
                    <a:lnTo>
                      <a:pt x="672" y="492"/>
                    </a:lnTo>
                    <a:lnTo>
                      <a:pt x="672" y="492"/>
                    </a:lnTo>
                    <a:lnTo>
                      <a:pt x="672" y="492"/>
                    </a:lnTo>
                    <a:lnTo>
                      <a:pt x="672" y="492"/>
                    </a:lnTo>
                    <a:lnTo>
                      <a:pt x="672" y="492"/>
                    </a:lnTo>
                    <a:lnTo>
                      <a:pt x="672" y="486"/>
                    </a:lnTo>
                    <a:lnTo>
                      <a:pt x="672" y="486"/>
                    </a:lnTo>
                    <a:lnTo>
                      <a:pt x="672" y="486"/>
                    </a:lnTo>
                    <a:lnTo>
                      <a:pt x="672" y="486"/>
                    </a:lnTo>
                    <a:lnTo>
                      <a:pt x="672" y="486"/>
                    </a:lnTo>
                    <a:lnTo>
                      <a:pt x="672" y="486"/>
                    </a:lnTo>
                    <a:lnTo>
                      <a:pt x="672" y="486"/>
                    </a:lnTo>
                    <a:lnTo>
                      <a:pt x="672" y="486"/>
                    </a:lnTo>
                    <a:lnTo>
                      <a:pt x="672" y="486"/>
                    </a:lnTo>
                    <a:lnTo>
                      <a:pt x="672" y="486"/>
                    </a:lnTo>
                    <a:lnTo>
                      <a:pt x="672" y="486"/>
                    </a:lnTo>
                    <a:lnTo>
                      <a:pt x="672" y="480"/>
                    </a:lnTo>
                    <a:lnTo>
                      <a:pt x="672" y="480"/>
                    </a:lnTo>
                    <a:lnTo>
                      <a:pt x="672" y="480"/>
                    </a:lnTo>
                    <a:lnTo>
                      <a:pt x="672" y="480"/>
                    </a:lnTo>
                    <a:lnTo>
                      <a:pt x="672" y="480"/>
                    </a:lnTo>
                    <a:lnTo>
                      <a:pt x="672" y="480"/>
                    </a:lnTo>
                    <a:lnTo>
                      <a:pt x="672" y="480"/>
                    </a:lnTo>
                    <a:lnTo>
                      <a:pt x="672" y="480"/>
                    </a:lnTo>
                    <a:lnTo>
                      <a:pt x="672" y="480"/>
                    </a:lnTo>
                    <a:lnTo>
                      <a:pt x="672" y="480"/>
                    </a:lnTo>
                    <a:lnTo>
                      <a:pt x="672" y="474"/>
                    </a:lnTo>
                    <a:lnTo>
                      <a:pt x="672" y="474"/>
                    </a:lnTo>
                    <a:lnTo>
                      <a:pt x="672" y="474"/>
                    </a:lnTo>
                    <a:lnTo>
                      <a:pt x="672" y="474"/>
                    </a:lnTo>
                    <a:lnTo>
                      <a:pt x="672" y="474"/>
                    </a:lnTo>
                    <a:lnTo>
                      <a:pt x="672" y="474"/>
                    </a:lnTo>
                    <a:lnTo>
                      <a:pt x="672" y="474"/>
                    </a:lnTo>
                    <a:lnTo>
                      <a:pt x="672" y="474"/>
                    </a:lnTo>
                    <a:lnTo>
                      <a:pt x="672" y="474"/>
                    </a:lnTo>
                    <a:lnTo>
                      <a:pt x="672" y="474"/>
                    </a:lnTo>
                    <a:lnTo>
                      <a:pt x="672" y="468"/>
                    </a:lnTo>
                    <a:lnTo>
                      <a:pt x="672" y="468"/>
                    </a:lnTo>
                    <a:lnTo>
                      <a:pt x="672" y="468"/>
                    </a:lnTo>
                    <a:lnTo>
                      <a:pt x="672" y="474"/>
                    </a:lnTo>
                    <a:lnTo>
                      <a:pt x="672" y="468"/>
                    </a:lnTo>
                    <a:lnTo>
                      <a:pt x="672" y="468"/>
                    </a:lnTo>
                    <a:lnTo>
                      <a:pt x="672" y="468"/>
                    </a:lnTo>
                    <a:lnTo>
                      <a:pt x="672" y="468"/>
                    </a:lnTo>
                    <a:lnTo>
                      <a:pt x="672" y="468"/>
                    </a:lnTo>
                    <a:lnTo>
                      <a:pt x="672" y="468"/>
                    </a:lnTo>
                    <a:lnTo>
                      <a:pt x="672" y="468"/>
                    </a:lnTo>
                    <a:lnTo>
                      <a:pt x="678" y="468"/>
                    </a:lnTo>
                    <a:lnTo>
                      <a:pt x="678" y="462"/>
                    </a:lnTo>
                    <a:lnTo>
                      <a:pt x="678" y="462"/>
                    </a:lnTo>
                    <a:lnTo>
                      <a:pt x="678" y="462"/>
                    </a:lnTo>
                    <a:lnTo>
                      <a:pt x="678" y="462"/>
                    </a:lnTo>
                    <a:lnTo>
                      <a:pt x="678" y="462"/>
                    </a:lnTo>
                    <a:lnTo>
                      <a:pt x="678" y="462"/>
                    </a:lnTo>
                    <a:lnTo>
                      <a:pt x="678" y="462"/>
                    </a:lnTo>
                    <a:lnTo>
                      <a:pt x="678" y="462"/>
                    </a:lnTo>
                    <a:lnTo>
                      <a:pt x="678" y="462"/>
                    </a:lnTo>
                    <a:lnTo>
                      <a:pt x="678" y="462"/>
                    </a:lnTo>
                    <a:lnTo>
                      <a:pt x="678" y="456"/>
                    </a:lnTo>
                    <a:lnTo>
                      <a:pt x="678" y="456"/>
                    </a:lnTo>
                    <a:lnTo>
                      <a:pt x="678" y="456"/>
                    </a:lnTo>
                    <a:lnTo>
                      <a:pt x="678" y="456"/>
                    </a:lnTo>
                    <a:lnTo>
                      <a:pt x="678" y="456"/>
                    </a:lnTo>
                    <a:lnTo>
                      <a:pt x="678" y="456"/>
                    </a:lnTo>
                    <a:lnTo>
                      <a:pt x="678" y="456"/>
                    </a:lnTo>
                    <a:lnTo>
                      <a:pt x="678" y="456"/>
                    </a:lnTo>
                    <a:lnTo>
                      <a:pt x="678" y="456"/>
                    </a:lnTo>
                    <a:lnTo>
                      <a:pt x="678" y="456"/>
                    </a:lnTo>
                    <a:lnTo>
                      <a:pt x="678" y="456"/>
                    </a:lnTo>
                    <a:lnTo>
                      <a:pt x="678" y="456"/>
                    </a:lnTo>
                    <a:lnTo>
                      <a:pt x="678" y="456"/>
                    </a:lnTo>
                    <a:lnTo>
                      <a:pt x="678" y="456"/>
                    </a:lnTo>
                    <a:lnTo>
                      <a:pt x="678" y="456"/>
                    </a:lnTo>
                    <a:lnTo>
                      <a:pt x="678" y="456"/>
                    </a:lnTo>
                    <a:lnTo>
                      <a:pt x="678" y="456"/>
                    </a:lnTo>
                    <a:lnTo>
                      <a:pt x="678" y="456"/>
                    </a:lnTo>
                    <a:lnTo>
                      <a:pt x="678" y="456"/>
                    </a:lnTo>
                    <a:lnTo>
                      <a:pt x="678" y="456"/>
                    </a:lnTo>
                    <a:lnTo>
                      <a:pt x="678" y="456"/>
                    </a:lnTo>
                    <a:lnTo>
                      <a:pt x="678" y="456"/>
                    </a:lnTo>
                    <a:lnTo>
                      <a:pt x="678" y="456"/>
                    </a:lnTo>
                    <a:lnTo>
                      <a:pt x="678" y="456"/>
                    </a:lnTo>
                    <a:lnTo>
                      <a:pt x="678" y="456"/>
                    </a:lnTo>
                    <a:lnTo>
                      <a:pt x="678" y="456"/>
                    </a:lnTo>
                    <a:lnTo>
                      <a:pt x="678" y="456"/>
                    </a:lnTo>
                    <a:lnTo>
                      <a:pt x="678" y="456"/>
                    </a:lnTo>
                    <a:lnTo>
                      <a:pt x="678" y="456"/>
                    </a:lnTo>
                    <a:lnTo>
                      <a:pt x="678" y="456"/>
                    </a:lnTo>
                    <a:lnTo>
                      <a:pt x="678" y="456"/>
                    </a:lnTo>
                    <a:lnTo>
                      <a:pt x="678" y="456"/>
                    </a:lnTo>
                    <a:lnTo>
                      <a:pt x="678" y="456"/>
                    </a:lnTo>
                    <a:lnTo>
                      <a:pt x="678" y="456"/>
                    </a:lnTo>
                    <a:lnTo>
                      <a:pt x="678" y="456"/>
                    </a:lnTo>
                    <a:lnTo>
                      <a:pt x="678" y="456"/>
                    </a:lnTo>
                    <a:lnTo>
                      <a:pt x="678" y="456"/>
                    </a:lnTo>
                    <a:lnTo>
                      <a:pt x="678" y="456"/>
                    </a:lnTo>
                    <a:lnTo>
                      <a:pt x="678" y="456"/>
                    </a:lnTo>
                    <a:lnTo>
                      <a:pt x="678" y="456"/>
                    </a:lnTo>
                    <a:lnTo>
                      <a:pt x="678" y="456"/>
                    </a:lnTo>
                    <a:lnTo>
                      <a:pt x="678" y="456"/>
                    </a:lnTo>
                    <a:lnTo>
                      <a:pt x="684" y="462"/>
                    </a:lnTo>
                    <a:lnTo>
                      <a:pt x="684" y="462"/>
                    </a:lnTo>
                    <a:lnTo>
                      <a:pt x="684" y="462"/>
                    </a:lnTo>
                    <a:lnTo>
                      <a:pt x="684" y="462"/>
                    </a:lnTo>
                    <a:lnTo>
                      <a:pt x="684" y="462"/>
                    </a:lnTo>
                    <a:lnTo>
                      <a:pt x="684" y="462"/>
                    </a:lnTo>
                    <a:lnTo>
                      <a:pt x="684" y="462"/>
                    </a:lnTo>
                    <a:lnTo>
                      <a:pt x="684" y="462"/>
                    </a:lnTo>
                    <a:lnTo>
                      <a:pt x="684" y="462"/>
                    </a:lnTo>
                    <a:lnTo>
                      <a:pt x="684" y="462"/>
                    </a:lnTo>
                    <a:lnTo>
                      <a:pt x="684" y="468"/>
                    </a:lnTo>
                    <a:lnTo>
                      <a:pt x="684" y="468"/>
                    </a:lnTo>
                    <a:lnTo>
                      <a:pt x="684" y="468"/>
                    </a:lnTo>
                    <a:lnTo>
                      <a:pt x="684" y="468"/>
                    </a:lnTo>
                    <a:lnTo>
                      <a:pt x="684" y="468"/>
                    </a:lnTo>
                    <a:lnTo>
                      <a:pt x="684" y="468"/>
                    </a:lnTo>
                    <a:lnTo>
                      <a:pt x="684" y="468"/>
                    </a:lnTo>
                    <a:lnTo>
                      <a:pt x="684" y="468"/>
                    </a:lnTo>
                    <a:lnTo>
                      <a:pt x="684" y="474"/>
                    </a:lnTo>
                    <a:lnTo>
                      <a:pt x="684" y="468"/>
                    </a:lnTo>
                    <a:lnTo>
                      <a:pt x="684" y="468"/>
                    </a:lnTo>
                    <a:lnTo>
                      <a:pt x="684" y="468"/>
                    </a:lnTo>
                    <a:lnTo>
                      <a:pt x="684" y="474"/>
                    </a:lnTo>
                    <a:lnTo>
                      <a:pt x="684" y="474"/>
                    </a:lnTo>
                    <a:lnTo>
                      <a:pt x="684" y="474"/>
                    </a:lnTo>
                    <a:lnTo>
                      <a:pt x="684" y="474"/>
                    </a:lnTo>
                    <a:lnTo>
                      <a:pt x="684" y="474"/>
                    </a:lnTo>
                    <a:lnTo>
                      <a:pt x="684" y="474"/>
                    </a:lnTo>
                    <a:lnTo>
                      <a:pt x="684" y="474"/>
                    </a:lnTo>
                    <a:lnTo>
                      <a:pt x="684" y="474"/>
                    </a:lnTo>
                    <a:lnTo>
                      <a:pt x="684" y="474"/>
                    </a:lnTo>
                    <a:lnTo>
                      <a:pt x="684" y="480"/>
                    </a:lnTo>
                    <a:lnTo>
                      <a:pt x="684" y="480"/>
                    </a:lnTo>
                    <a:lnTo>
                      <a:pt x="684" y="480"/>
                    </a:lnTo>
                    <a:lnTo>
                      <a:pt x="684" y="480"/>
                    </a:lnTo>
                    <a:lnTo>
                      <a:pt x="684" y="480"/>
                    </a:lnTo>
                    <a:lnTo>
                      <a:pt x="684" y="480"/>
                    </a:lnTo>
                    <a:lnTo>
                      <a:pt x="684" y="480"/>
                    </a:lnTo>
                    <a:lnTo>
                      <a:pt x="684" y="480"/>
                    </a:lnTo>
                    <a:lnTo>
                      <a:pt x="684" y="480"/>
                    </a:lnTo>
                    <a:lnTo>
                      <a:pt x="684" y="480"/>
                    </a:lnTo>
                    <a:lnTo>
                      <a:pt x="684" y="486"/>
                    </a:lnTo>
                    <a:lnTo>
                      <a:pt x="684" y="486"/>
                    </a:lnTo>
                    <a:lnTo>
                      <a:pt x="684" y="486"/>
                    </a:lnTo>
                    <a:lnTo>
                      <a:pt x="684" y="486"/>
                    </a:lnTo>
                    <a:lnTo>
                      <a:pt x="684" y="486"/>
                    </a:lnTo>
                    <a:lnTo>
                      <a:pt x="684" y="486"/>
                    </a:lnTo>
                    <a:lnTo>
                      <a:pt x="684" y="486"/>
                    </a:lnTo>
                    <a:lnTo>
                      <a:pt x="684" y="486"/>
                    </a:lnTo>
                    <a:lnTo>
                      <a:pt x="684" y="486"/>
                    </a:lnTo>
                    <a:lnTo>
                      <a:pt x="684" y="486"/>
                    </a:lnTo>
                    <a:lnTo>
                      <a:pt x="684" y="486"/>
                    </a:lnTo>
                    <a:lnTo>
                      <a:pt x="684" y="492"/>
                    </a:lnTo>
                    <a:lnTo>
                      <a:pt x="684" y="492"/>
                    </a:lnTo>
                    <a:lnTo>
                      <a:pt x="690" y="492"/>
                    </a:lnTo>
                    <a:lnTo>
                      <a:pt x="690" y="492"/>
                    </a:lnTo>
                    <a:lnTo>
                      <a:pt x="690" y="492"/>
                    </a:lnTo>
                    <a:lnTo>
                      <a:pt x="690" y="492"/>
                    </a:lnTo>
                    <a:lnTo>
                      <a:pt x="690" y="492"/>
                    </a:lnTo>
                    <a:lnTo>
                      <a:pt x="690" y="492"/>
                    </a:lnTo>
                    <a:lnTo>
                      <a:pt x="690" y="492"/>
                    </a:lnTo>
                    <a:lnTo>
                      <a:pt x="690" y="492"/>
                    </a:lnTo>
                    <a:lnTo>
                      <a:pt x="690" y="492"/>
                    </a:lnTo>
                    <a:lnTo>
                      <a:pt x="690" y="492"/>
                    </a:lnTo>
                    <a:lnTo>
                      <a:pt x="690" y="498"/>
                    </a:lnTo>
                    <a:lnTo>
                      <a:pt x="690" y="498"/>
                    </a:lnTo>
                    <a:lnTo>
                      <a:pt x="690" y="498"/>
                    </a:lnTo>
                    <a:lnTo>
                      <a:pt x="690" y="498"/>
                    </a:lnTo>
                    <a:lnTo>
                      <a:pt x="690" y="498"/>
                    </a:lnTo>
                    <a:lnTo>
                      <a:pt x="708" y="492"/>
                    </a:lnTo>
                    <a:lnTo>
                      <a:pt x="708" y="492"/>
                    </a:lnTo>
                    <a:lnTo>
                      <a:pt x="708" y="492"/>
                    </a:lnTo>
                    <a:lnTo>
                      <a:pt x="708" y="492"/>
                    </a:lnTo>
                    <a:lnTo>
                      <a:pt x="708" y="492"/>
                    </a:lnTo>
                    <a:lnTo>
                      <a:pt x="708" y="492"/>
                    </a:lnTo>
                    <a:lnTo>
                      <a:pt x="708" y="492"/>
                    </a:lnTo>
                    <a:lnTo>
                      <a:pt x="708" y="492"/>
                    </a:lnTo>
                    <a:lnTo>
                      <a:pt x="708" y="492"/>
                    </a:lnTo>
                    <a:lnTo>
                      <a:pt x="708" y="492"/>
                    </a:lnTo>
                    <a:lnTo>
                      <a:pt x="708" y="492"/>
                    </a:lnTo>
                    <a:lnTo>
                      <a:pt x="708" y="492"/>
                    </a:lnTo>
                    <a:lnTo>
                      <a:pt x="708" y="486"/>
                    </a:lnTo>
                    <a:lnTo>
                      <a:pt x="714" y="486"/>
                    </a:lnTo>
                    <a:lnTo>
                      <a:pt x="714" y="486"/>
                    </a:lnTo>
                    <a:lnTo>
                      <a:pt x="714" y="486"/>
                    </a:lnTo>
                    <a:lnTo>
                      <a:pt x="714" y="486"/>
                    </a:lnTo>
                    <a:lnTo>
                      <a:pt x="714" y="486"/>
                    </a:lnTo>
                    <a:lnTo>
                      <a:pt x="714" y="486"/>
                    </a:lnTo>
                    <a:lnTo>
                      <a:pt x="714" y="486"/>
                    </a:lnTo>
                    <a:lnTo>
                      <a:pt x="714" y="486"/>
                    </a:lnTo>
                    <a:lnTo>
                      <a:pt x="714" y="486"/>
                    </a:lnTo>
                    <a:lnTo>
                      <a:pt x="714" y="486"/>
                    </a:lnTo>
                    <a:lnTo>
                      <a:pt x="714" y="480"/>
                    </a:lnTo>
                    <a:lnTo>
                      <a:pt x="714" y="480"/>
                    </a:lnTo>
                    <a:lnTo>
                      <a:pt x="714" y="480"/>
                    </a:lnTo>
                    <a:lnTo>
                      <a:pt x="714" y="480"/>
                    </a:lnTo>
                    <a:lnTo>
                      <a:pt x="714" y="480"/>
                    </a:lnTo>
                    <a:lnTo>
                      <a:pt x="714" y="480"/>
                    </a:lnTo>
                    <a:lnTo>
                      <a:pt x="714" y="480"/>
                    </a:lnTo>
                    <a:lnTo>
                      <a:pt x="714" y="480"/>
                    </a:lnTo>
                    <a:lnTo>
                      <a:pt x="714" y="480"/>
                    </a:lnTo>
                    <a:lnTo>
                      <a:pt x="714" y="480"/>
                    </a:lnTo>
                    <a:lnTo>
                      <a:pt x="714" y="474"/>
                    </a:lnTo>
                    <a:lnTo>
                      <a:pt x="714" y="474"/>
                    </a:lnTo>
                    <a:lnTo>
                      <a:pt x="714" y="474"/>
                    </a:lnTo>
                    <a:lnTo>
                      <a:pt x="714" y="474"/>
                    </a:lnTo>
                    <a:lnTo>
                      <a:pt x="714" y="474"/>
                    </a:lnTo>
                    <a:lnTo>
                      <a:pt x="714" y="474"/>
                    </a:lnTo>
                    <a:lnTo>
                      <a:pt x="714" y="474"/>
                    </a:lnTo>
                    <a:lnTo>
                      <a:pt x="714" y="474"/>
                    </a:lnTo>
                    <a:lnTo>
                      <a:pt x="714" y="474"/>
                    </a:lnTo>
                    <a:lnTo>
                      <a:pt x="714" y="474"/>
                    </a:lnTo>
                    <a:lnTo>
                      <a:pt x="714" y="468"/>
                    </a:lnTo>
                    <a:lnTo>
                      <a:pt x="714" y="468"/>
                    </a:lnTo>
                    <a:lnTo>
                      <a:pt x="714" y="474"/>
                    </a:lnTo>
                    <a:lnTo>
                      <a:pt x="714" y="474"/>
                    </a:lnTo>
                    <a:lnTo>
                      <a:pt x="714" y="468"/>
                    </a:lnTo>
                    <a:lnTo>
                      <a:pt x="714" y="468"/>
                    </a:lnTo>
                    <a:lnTo>
                      <a:pt x="714" y="468"/>
                    </a:lnTo>
                    <a:lnTo>
                      <a:pt x="714" y="468"/>
                    </a:lnTo>
                    <a:lnTo>
                      <a:pt x="714" y="468"/>
                    </a:lnTo>
                    <a:lnTo>
                      <a:pt x="714" y="468"/>
                    </a:lnTo>
                    <a:lnTo>
                      <a:pt x="714" y="468"/>
                    </a:lnTo>
                    <a:lnTo>
                      <a:pt x="714" y="468"/>
                    </a:lnTo>
                    <a:lnTo>
                      <a:pt x="714" y="462"/>
                    </a:lnTo>
                    <a:lnTo>
                      <a:pt x="714" y="462"/>
                    </a:lnTo>
                    <a:lnTo>
                      <a:pt x="714" y="462"/>
                    </a:lnTo>
                    <a:lnTo>
                      <a:pt x="714" y="462"/>
                    </a:lnTo>
                    <a:lnTo>
                      <a:pt x="714" y="462"/>
                    </a:lnTo>
                    <a:lnTo>
                      <a:pt x="714" y="462"/>
                    </a:lnTo>
                    <a:lnTo>
                      <a:pt x="714" y="462"/>
                    </a:lnTo>
                    <a:lnTo>
                      <a:pt x="714" y="462"/>
                    </a:lnTo>
                    <a:lnTo>
                      <a:pt x="714" y="462"/>
                    </a:lnTo>
                    <a:lnTo>
                      <a:pt x="714" y="462"/>
                    </a:lnTo>
                    <a:lnTo>
                      <a:pt x="714" y="462"/>
                    </a:lnTo>
                    <a:lnTo>
                      <a:pt x="714" y="456"/>
                    </a:lnTo>
                    <a:lnTo>
                      <a:pt x="714" y="456"/>
                    </a:lnTo>
                    <a:lnTo>
                      <a:pt x="720" y="456"/>
                    </a:lnTo>
                    <a:lnTo>
                      <a:pt x="720" y="456"/>
                    </a:lnTo>
                    <a:lnTo>
                      <a:pt x="720" y="456"/>
                    </a:lnTo>
                    <a:lnTo>
                      <a:pt x="720" y="456"/>
                    </a:lnTo>
                    <a:lnTo>
                      <a:pt x="720" y="456"/>
                    </a:lnTo>
                    <a:lnTo>
                      <a:pt x="720" y="456"/>
                    </a:lnTo>
                    <a:lnTo>
                      <a:pt x="720" y="456"/>
                    </a:lnTo>
                    <a:lnTo>
                      <a:pt x="720" y="456"/>
                    </a:lnTo>
                    <a:lnTo>
                      <a:pt x="720" y="456"/>
                    </a:lnTo>
                    <a:lnTo>
                      <a:pt x="720" y="456"/>
                    </a:lnTo>
                    <a:lnTo>
                      <a:pt x="720" y="456"/>
                    </a:lnTo>
                    <a:lnTo>
                      <a:pt x="720" y="456"/>
                    </a:lnTo>
                    <a:lnTo>
                      <a:pt x="720" y="456"/>
                    </a:lnTo>
                    <a:lnTo>
                      <a:pt x="720" y="456"/>
                    </a:lnTo>
                    <a:lnTo>
                      <a:pt x="720" y="456"/>
                    </a:lnTo>
                    <a:lnTo>
                      <a:pt x="720" y="456"/>
                    </a:lnTo>
                    <a:lnTo>
                      <a:pt x="720" y="456"/>
                    </a:lnTo>
                    <a:lnTo>
                      <a:pt x="720" y="456"/>
                    </a:lnTo>
                    <a:lnTo>
                      <a:pt x="720" y="456"/>
                    </a:lnTo>
                    <a:lnTo>
                      <a:pt x="720" y="456"/>
                    </a:lnTo>
                    <a:lnTo>
                      <a:pt x="720" y="456"/>
                    </a:lnTo>
                    <a:lnTo>
                      <a:pt x="720" y="456"/>
                    </a:lnTo>
                    <a:lnTo>
                      <a:pt x="720" y="456"/>
                    </a:lnTo>
                    <a:lnTo>
                      <a:pt x="720" y="456"/>
                    </a:lnTo>
                    <a:lnTo>
                      <a:pt x="720" y="456"/>
                    </a:lnTo>
                    <a:lnTo>
                      <a:pt x="720" y="456"/>
                    </a:lnTo>
                    <a:lnTo>
                      <a:pt x="720" y="456"/>
                    </a:lnTo>
                    <a:lnTo>
                      <a:pt x="720" y="456"/>
                    </a:lnTo>
                    <a:lnTo>
                      <a:pt x="720" y="456"/>
                    </a:lnTo>
                    <a:lnTo>
                      <a:pt x="720" y="456"/>
                    </a:lnTo>
                    <a:lnTo>
                      <a:pt x="720" y="456"/>
                    </a:lnTo>
                    <a:lnTo>
                      <a:pt x="720" y="456"/>
                    </a:lnTo>
                    <a:lnTo>
                      <a:pt x="720" y="456"/>
                    </a:lnTo>
                    <a:lnTo>
                      <a:pt x="720" y="456"/>
                    </a:lnTo>
                    <a:lnTo>
                      <a:pt x="720" y="456"/>
                    </a:lnTo>
                    <a:lnTo>
                      <a:pt x="720" y="456"/>
                    </a:lnTo>
                    <a:lnTo>
                      <a:pt x="720" y="462"/>
                    </a:lnTo>
                    <a:lnTo>
                      <a:pt x="720" y="462"/>
                    </a:lnTo>
                    <a:lnTo>
                      <a:pt x="720" y="462"/>
                    </a:lnTo>
                    <a:lnTo>
                      <a:pt x="720" y="462"/>
                    </a:lnTo>
                    <a:lnTo>
                      <a:pt x="720" y="462"/>
                    </a:lnTo>
                    <a:lnTo>
                      <a:pt x="720" y="462"/>
                    </a:lnTo>
                    <a:lnTo>
                      <a:pt x="720" y="462"/>
                    </a:lnTo>
                    <a:lnTo>
                      <a:pt x="720" y="462"/>
                    </a:lnTo>
                    <a:lnTo>
                      <a:pt x="720" y="462"/>
                    </a:lnTo>
                    <a:lnTo>
                      <a:pt x="720" y="462"/>
                    </a:lnTo>
                    <a:lnTo>
                      <a:pt x="720" y="462"/>
                    </a:lnTo>
                    <a:lnTo>
                      <a:pt x="720" y="468"/>
                    </a:lnTo>
                    <a:lnTo>
                      <a:pt x="720" y="468"/>
                    </a:lnTo>
                    <a:lnTo>
                      <a:pt x="720" y="468"/>
                    </a:lnTo>
                    <a:lnTo>
                      <a:pt x="720" y="468"/>
                    </a:lnTo>
                    <a:lnTo>
                      <a:pt x="720" y="468"/>
                    </a:lnTo>
                    <a:lnTo>
                      <a:pt x="720" y="468"/>
                    </a:lnTo>
                    <a:lnTo>
                      <a:pt x="726" y="468"/>
                    </a:lnTo>
                    <a:lnTo>
                      <a:pt x="726" y="468"/>
                    </a:lnTo>
                    <a:lnTo>
                      <a:pt x="726" y="474"/>
                    </a:lnTo>
                    <a:lnTo>
                      <a:pt x="726" y="474"/>
                    </a:lnTo>
                    <a:lnTo>
                      <a:pt x="726" y="468"/>
                    </a:lnTo>
                    <a:lnTo>
                      <a:pt x="726" y="468"/>
                    </a:lnTo>
                    <a:lnTo>
                      <a:pt x="726" y="474"/>
                    </a:lnTo>
                    <a:lnTo>
                      <a:pt x="726" y="474"/>
                    </a:lnTo>
                    <a:lnTo>
                      <a:pt x="726" y="474"/>
                    </a:lnTo>
                    <a:lnTo>
                      <a:pt x="726" y="474"/>
                    </a:lnTo>
                    <a:lnTo>
                      <a:pt x="726" y="474"/>
                    </a:lnTo>
                    <a:lnTo>
                      <a:pt x="726" y="474"/>
                    </a:lnTo>
                    <a:lnTo>
                      <a:pt x="726" y="474"/>
                    </a:lnTo>
                    <a:lnTo>
                      <a:pt x="726" y="474"/>
                    </a:lnTo>
                    <a:lnTo>
                      <a:pt x="726" y="474"/>
                    </a:lnTo>
                    <a:lnTo>
                      <a:pt x="726" y="480"/>
                    </a:lnTo>
                    <a:lnTo>
                      <a:pt x="726" y="480"/>
                    </a:lnTo>
                    <a:lnTo>
                      <a:pt x="726" y="480"/>
                    </a:lnTo>
                    <a:lnTo>
                      <a:pt x="726" y="480"/>
                    </a:lnTo>
                    <a:lnTo>
                      <a:pt x="726" y="480"/>
                    </a:lnTo>
                    <a:lnTo>
                      <a:pt x="726" y="480"/>
                    </a:lnTo>
                    <a:lnTo>
                      <a:pt x="726" y="480"/>
                    </a:lnTo>
                    <a:lnTo>
                      <a:pt x="726" y="480"/>
                    </a:lnTo>
                    <a:lnTo>
                      <a:pt x="726" y="480"/>
                    </a:lnTo>
                    <a:lnTo>
                      <a:pt x="726" y="480"/>
                    </a:lnTo>
                    <a:lnTo>
                      <a:pt x="726" y="486"/>
                    </a:lnTo>
                    <a:lnTo>
                      <a:pt x="726" y="486"/>
                    </a:lnTo>
                    <a:lnTo>
                      <a:pt x="726" y="486"/>
                    </a:lnTo>
                    <a:lnTo>
                      <a:pt x="726" y="486"/>
                    </a:lnTo>
                    <a:lnTo>
                      <a:pt x="726" y="486"/>
                    </a:lnTo>
                    <a:lnTo>
                      <a:pt x="726" y="486"/>
                    </a:lnTo>
                    <a:lnTo>
                      <a:pt x="726" y="486"/>
                    </a:lnTo>
                    <a:lnTo>
                      <a:pt x="726" y="486"/>
                    </a:lnTo>
                    <a:lnTo>
                      <a:pt x="726" y="486"/>
                    </a:lnTo>
                    <a:lnTo>
                      <a:pt x="726" y="486"/>
                    </a:lnTo>
                    <a:lnTo>
                      <a:pt x="726" y="492"/>
                    </a:lnTo>
                    <a:lnTo>
                      <a:pt x="726" y="492"/>
                    </a:lnTo>
                    <a:lnTo>
                      <a:pt x="726" y="492"/>
                    </a:lnTo>
                    <a:lnTo>
                      <a:pt x="726" y="492"/>
                    </a:lnTo>
                    <a:lnTo>
                      <a:pt x="726" y="492"/>
                    </a:lnTo>
                    <a:lnTo>
                      <a:pt x="726" y="492"/>
                    </a:lnTo>
                    <a:lnTo>
                      <a:pt x="726" y="492"/>
                    </a:lnTo>
                    <a:lnTo>
                      <a:pt x="726" y="492"/>
                    </a:lnTo>
                    <a:lnTo>
                      <a:pt x="726" y="492"/>
                    </a:lnTo>
                    <a:lnTo>
                      <a:pt x="726" y="492"/>
                    </a:lnTo>
                    <a:lnTo>
                      <a:pt x="726" y="492"/>
                    </a:lnTo>
                    <a:lnTo>
                      <a:pt x="726" y="492"/>
                    </a:lnTo>
                    <a:lnTo>
                      <a:pt x="726" y="498"/>
                    </a:lnTo>
                    <a:lnTo>
                      <a:pt x="726" y="498"/>
                    </a:lnTo>
                    <a:lnTo>
                      <a:pt x="726" y="498"/>
                    </a:lnTo>
                    <a:lnTo>
                      <a:pt x="726" y="498"/>
                    </a:lnTo>
                    <a:lnTo>
                      <a:pt x="726" y="498"/>
                    </a:lnTo>
                    <a:lnTo>
                      <a:pt x="726" y="498"/>
                    </a:lnTo>
                    <a:lnTo>
                      <a:pt x="726" y="498"/>
                    </a:lnTo>
                    <a:lnTo>
                      <a:pt x="750" y="492"/>
                    </a:lnTo>
                    <a:lnTo>
                      <a:pt x="750" y="492"/>
                    </a:lnTo>
                    <a:lnTo>
                      <a:pt x="750" y="492"/>
                    </a:lnTo>
                    <a:lnTo>
                      <a:pt x="750" y="492"/>
                    </a:lnTo>
                    <a:lnTo>
                      <a:pt x="750" y="492"/>
                    </a:lnTo>
                    <a:lnTo>
                      <a:pt x="750" y="492"/>
                    </a:lnTo>
                    <a:lnTo>
                      <a:pt x="750" y="492"/>
                    </a:lnTo>
                    <a:lnTo>
                      <a:pt x="750" y="492"/>
                    </a:lnTo>
                    <a:lnTo>
                      <a:pt x="750" y="492"/>
                    </a:lnTo>
                    <a:lnTo>
                      <a:pt x="750" y="492"/>
                    </a:lnTo>
                    <a:lnTo>
                      <a:pt x="750" y="492"/>
                    </a:lnTo>
                    <a:lnTo>
                      <a:pt x="750" y="492"/>
                    </a:lnTo>
                    <a:lnTo>
                      <a:pt x="750" y="492"/>
                    </a:lnTo>
                    <a:lnTo>
                      <a:pt x="750" y="492"/>
                    </a:lnTo>
                    <a:lnTo>
                      <a:pt x="750" y="486"/>
                    </a:lnTo>
                    <a:lnTo>
                      <a:pt x="750" y="486"/>
                    </a:lnTo>
                    <a:lnTo>
                      <a:pt x="750" y="486"/>
                    </a:lnTo>
                    <a:lnTo>
                      <a:pt x="750" y="486"/>
                    </a:lnTo>
                    <a:lnTo>
                      <a:pt x="750" y="486"/>
                    </a:lnTo>
                    <a:lnTo>
                      <a:pt x="750" y="486"/>
                    </a:lnTo>
                    <a:lnTo>
                      <a:pt x="750" y="486"/>
                    </a:lnTo>
                    <a:lnTo>
                      <a:pt x="750" y="486"/>
                    </a:lnTo>
                    <a:lnTo>
                      <a:pt x="750" y="486"/>
                    </a:lnTo>
                    <a:lnTo>
                      <a:pt x="750" y="486"/>
                    </a:lnTo>
                    <a:lnTo>
                      <a:pt x="750" y="486"/>
                    </a:lnTo>
                    <a:lnTo>
                      <a:pt x="750" y="480"/>
                    </a:lnTo>
                    <a:lnTo>
                      <a:pt x="750" y="480"/>
                    </a:lnTo>
                    <a:lnTo>
                      <a:pt x="750" y="480"/>
                    </a:lnTo>
                    <a:lnTo>
                      <a:pt x="756" y="480"/>
                    </a:lnTo>
                    <a:lnTo>
                      <a:pt x="756" y="480"/>
                    </a:lnTo>
                    <a:lnTo>
                      <a:pt x="756" y="480"/>
                    </a:lnTo>
                    <a:lnTo>
                      <a:pt x="756" y="480"/>
                    </a:lnTo>
                    <a:lnTo>
                      <a:pt x="756" y="480"/>
                    </a:lnTo>
                    <a:lnTo>
                      <a:pt x="756" y="480"/>
                    </a:lnTo>
                    <a:lnTo>
                      <a:pt x="756" y="480"/>
                    </a:lnTo>
                    <a:lnTo>
                      <a:pt x="756" y="474"/>
                    </a:lnTo>
                    <a:lnTo>
                      <a:pt x="756" y="474"/>
                    </a:lnTo>
                    <a:lnTo>
                      <a:pt x="756" y="474"/>
                    </a:lnTo>
                    <a:lnTo>
                      <a:pt x="756" y="474"/>
                    </a:lnTo>
                    <a:lnTo>
                      <a:pt x="756" y="474"/>
                    </a:lnTo>
                    <a:lnTo>
                      <a:pt x="756" y="474"/>
                    </a:lnTo>
                    <a:lnTo>
                      <a:pt x="756" y="474"/>
                    </a:lnTo>
                    <a:lnTo>
                      <a:pt x="756" y="474"/>
                    </a:lnTo>
                    <a:lnTo>
                      <a:pt x="756" y="474"/>
                    </a:lnTo>
                    <a:lnTo>
                      <a:pt x="756" y="474"/>
                    </a:lnTo>
                    <a:lnTo>
                      <a:pt x="756" y="474"/>
                    </a:lnTo>
                    <a:lnTo>
                      <a:pt x="756" y="474"/>
                    </a:lnTo>
                    <a:lnTo>
                      <a:pt x="756" y="474"/>
                    </a:lnTo>
                    <a:lnTo>
                      <a:pt x="756" y="468"/>
                    </a:lnTo>
                    <a:lnTo>
                      <a:pt x="756" y="468"/>
                    </a:lnTo>
                    <a:lnTo>
                      <a:pt x="756" y="468"/>
                    </a:lnTo>
                    <a:lnTo>
                      <a:pt x="756" y="468"/>
                    </a:lnTo>
                    <a:lnTo>
                      <a:pt x="756" y="468"/>
                    </a:lnTo>
                    <a:lnTo>
                      <a:pt x="756" y="468"/>
                    </a:lnTo>
                    <a:lnTo>
                      <a:pt x="756" y="468"/>
                    </a:lnTo>
                    <a:lnTo>
                      <a:pt x="756" y="468"/>
                    </a:lnTo>
                    <a:lnTo>
                      <a:pt x="756" y="468"/>
                    </a:lnTo>
                    <a:lnTo>
                      <a:pt x="756" y="462"/>
                    </a:lnTo>
                    <a:lnTo>
                      <a:pt x="756" y="462"/>
                    </a:lnTo>
                    <a:lnTo>
                      <a:pt x="756" y="462"/>
                    </a:lnTo>
                    <a:lnTo>
                      <a:pt x="756" y="462"/>
                    </a:lnTo>
                    <a:lnTo>
                      <a:pt x="756" y="462"/>
                    </a:lnTo>
                    <a:lnTo>
                      <a:pt x="756" y="462"/>
                    </a:lnTo>
                    <a:lnTo>
                      <a:pt x="756" y="462"/>
                    </a:lnTo>
                    <a:lnTo>
                      <a:pt x="756" y="462"/>
                    </a:lnTo>
                    <a:lnTo>
                      <a:pt x="756" y="462"/>
                    </a:lnTo>
                    <a:lnTo>
                      <a:pt x="756" y="462"/>
                    </a:lnTo>
                    <a:lnTo>
                      <a:pt x="756" y="462"/>
                    </a:lnTo>
                    <a:lnTo>
                      <a:pt x="756" y="462"/>
                    </a:lnTo>
                    <a:lnTo>
                      <a:pt x="756" y="456"/>
                    </a:lnTo>
                    <a:lnTo>
                      <a:pt x="756" y="456"/>
                    </a:lnTo>
                    <a:lnTo>
                      <a:pt x="756" y="456"/>
                    </a:lnTo>
                    <a:lnTo>
                      <a:pt x="756" y="456"/>
                    </a:lnTo>
                    <a:lnTo>
                      <a:pt x="756" y="456"/>
                    </a:lnTo>
                    <a:lnTo>
                      <a:pt x="756" y="456"/>
                    </a:lnTo>
                    <a:lnTo>
                      <a:pt x="756" y="456"/>
                    </a:lnTo>
                    <a:lnTo>
                      <a:pt x="756" y="456"/>
                    </a:lnTo>
                    <a:lnTo>
                      <a:pt x="756" y="456"/>
                    </a:lnTo>
                    <a:lnTo>
                      <a:pt x="756" y="456"/>
                    </a:lnTo>
                    <a:lnTo>
                      <a:pt x="756" y="456"/>
                    </a:lnTo>
                    <a:lnTo>
                      <a:pt x="756" y="456"/>
                    </a:lnTo>
                    <a:lnTo>
                      <a:pt x="756" y="456"/>
                    </a:lnTo>
                    <a:lnTo>
                      <a:pt x="756" y="456"/>
                    </a:lnTo>
                    <a:lnTo>
                      <a:pt x="762" y="456"/>
                    </a:lnTo>
                    <a:lnTo>
                      <a:pt x="762" y="456"/>
                    </a:lnTo>
                    <a:lnTo>
                      <a:pt x="762" y="456"/>
                    </a:lnTo>
                    <a:lnTo>
                      <a:pt x="762" y="456"/>
                    </a:lnTo>
                    <a:lnTo>
                      <a:pt x="762" y="456"/>
                    </a:lnTo>
                    <a:lnTo>
                      <a:pt x="762" y="456"/>
                    </a:lnTo>
                    <a:lnTo>
                      <a:pt x="762" y="456"/>
                    </a:lnTo>
                    <a:lnTo>
                      <a:pt x="762" y="456"/>
                    </a:lnTo>
                    <a:lnTo>
                      <a:pt x="762" y="456"/>
                    </a:lnTo>
                    <a:lnTo>
                      <a:pt x="762" y="456"/>
                    </a:lnTo>
                    <a:lnTo>
                      <a:pt x="762" y="456"/>
                    </a:lnTo>
                    <a:lnTo>
                      <a:pt x="762" y="456"/>
                    </a:lnTo>
                    <a:lnTo>
                      <a:pt x="762" y="456"/>
                    </a:lnTo>
                    <a:lnTo>
                      <a:pt x="762" y="456"/>
                    </a:lnTo>
                    <a:lnTo>
                      <a:pt x="762" y="456"/>
                    </a:lnTo>
                    <a:lnTo>
                      <a:pt x="762" y="456"/>
                    </a:lnTo>
                    <a:lnTo>
                      <a:pt x="762" y="456"/>
                    </a:lnTo>
                    <a:lnTo>
                      <a:pt x="762" y="456"/>
                    </a:lnTo>
                    <a:lnTo>
                      <a:pt x="762" y="462"/>
                    </a:lnTo>
                    <a:lnTo>
                      <a:pt x="762" y="462"/>
                    </a:lnTo>
                    <a:lnTo>
                      <a:pt x="762" y="462"/>
                    </a:lnTo>
                    <a:lnTo>
                      <a:pt x="762" y="462"/>
                    </a:lnTo>
                    <a:lnTo>
                      <a:pt x="762" y="462"/>
                    </a:lnTo>
                    <a:lnTo>
                      <a:pt x="762" y="462"/>
                    </a:lnTo>
                    <a:lnTo>
                      <a:pt x="762" y="462"/>
                    </a:lnTo>
                    <a:lnTo>
                      <a:pt x="762" y="462"/>
                    </a:lnTo>
                    <a:lnTo>
                      <a:pt x="762" y="462"/>
                    </a:lnTo>
                    <a:lnTo>
                      <a:pt x="762" y="462"/>
                    </a:lnTo>
                    <a:lnTo>
                      <a:pt x="762" y="462"/>
                    </a:lnTo>
                    <a:lnTo>
                      <a:pt x="762" y="462"/>
                    </a:lnTo>
                    <a:lnTo>
                      <a:pt x="762" y="468"/>
                    </a:lnTo>
                    <a:lnTo>
                      <a:pt x="762" y="468"/>
                    </a:lnTo>
                    <a:lnTo>
                      <a:pt x="762" y="468"/>
                    </a:lnTo>
                    <a:lnTo>
                      <a:pt x="762" y="468"/>
                    </a:lnTo>
                    <a:lnTo>
                      <a:pt x="762" y="468"/>
                    </a:lnTo>
                    <a:lnTo>
                      <a:pt x="762" y="468"/>
                    </a:lnTo>
                    <a:lnTo>
                      <a:pt x="762" y="468"/>
                    </a:lnTo>
                    <a:lnTo>
                      <a:pt x="762" y="468"/>
                    </a:lnTo>
                    <a:lnTo>
                      <a:pt x="762" y="468"/>
                    </a:lnTo>
                    <a:lnTo>
                      <a:pt x="762" y="474"/>
                    </a:lnTo>
                    <a:lnTo>
                      <a:pt x="762" y="474"/>
                    </a:lnTo>
                    <a:lnTo>
                      <a:pt x="762" y="474"/>
                    </a:lnTo>
                    <a:lnTo>
                      <a:pt x="762" y="474"/>
                    </a:lnTo>
                    <a:lnTo>
                      <a:pt x="762" y="474"/>
                    </a:lnTo>
                    <a:lnTo>
                      <a:pt x="762" y="474"/>
                    </a:lnTo>
                    <a:lnTo>
                      <a:pt x="762" y="474"/>
                    </a:lnTo>
                    <a:lnTo>
                      <a:pt x="762" y="474"/>
                    </a:lnTo>
                    <a:lnTo>
                      <a:pt x="762" y="474"/>
                    </a:lnTo>
                    <a:lnTo>
                      <a:pt x="762" y="474"/>
                    </a:lnTo>
                    <a:lnTo>
                      <a:pt x="762" y="474"/>
                    </a:lnTo>
                    <a:lnTo>
                      <a:pt x="762" y="474"/>
                    </a:lnTo>
                    <a:lnTo>
                      <a:pt x="762" y="480"/>
                    </a:lnTo>
                    <a:lnTo>
                      <a:pt x="762" y="480"/>
                    </a:lnTo>
                    <a:lnTo>
                      <a:pt x="762" y="480"/>
                    </a:lnTo>
                    <a:lnTo>
                      <a:pt x="768" y="480"/>
                    </a:lnTo>
                    <a:lnTo>
                      <a:pt x="768" y="480"/>
                    </a:lnTo>
                    <a:lnTo>
                      <a:pt x="768" y="480"/>
                    </a:lnTo>
                    <a:lnTo>
                      <a:pt x="768" y="480"/>
                    </a:lnTo>
                    <a:lnTo>
                      <a:pt x="768" y="480"/>
                    </a:lnTo>
                    <a:lnTo>
                      <a:pt x="768" y="480"/>
                    </a:lnTo>
                    <a:lnTo>
                      <a:pt x="768" y="480"/>
                    </a:lnTo>
                    <a:lnTo>
                      <a:pt x="768" y="486"/>
                    </a:lnTo>
                    <a:lnTo>
                      <a:pt x="768" y="486"/>
                    </a:lnTo>
                    <a:lnTo>
                      <a:pt x="768" y="486"/>
                    </a:lnTo>
                    <a:lnTo>
                      <a:pt x="768" y="486"/>
                    </a:lnTo>
                    <a:lnTo>
                      <a:pt x="768" y="486"/>
                    </a:lnTo>
                    <a:lnTo>
                      <a:pt x="768" y="486"/>
                    </a:lnTo>
                    <a:lnTo>
                      <a:pt x="768" y="486"/>
                    </a:lnTo>
                    <a:lnTo>
                      <a:pt x="768" y="486"/>
                    </a:lnTo>
                    <a:lnTo>
                      <a:pt x="768" y="486"/>
                    </a:lnTo>
                    <a:lnTo>
                      <a:pt x="768" y="486"/>
                    </a:lnTo>
                    <a:lnTo>
                      <a:pt x="768" y="486"/>
                    </a:lnTo>
                    <a:lnTo>
                      <a:pt x="768" y="492"/>
                    </a:lnTo>
                    <a:lnTo>
                      <a:pt x="768" y="492"/>
                    </a:lnTo>
                    <a:lnTo>
                      <a:pt x="768" y="492"/>
                    </a:lnTo>
                    <a:lnTo>
                      <a:pt x="768" y="492"/>
                    </a:lnTo>
                    <a:lnTo>
                      <a:pt x="768" y="492"/>
                    </a:lnTo>
                    <a:lnTo>
                      <a:pt x="768" y="492"/>
                    </a:lnTo>
                    <a:lnTo>
                      <a:pt x="768" y="492"/>
                    </a:lnTo>
                    <a:lnTo>
                      <a:pt x="768" y="492"/>
                    </a:lnTo>
                    <a:lnTo>
                      <a:pt x="768" y="492"/>
                    </a:lnTo>
                    <a:lnTo>
                      <a:pt x="768" y="492"/>
                    </a:lnTo>
                    <a:lnTo>
                      <a:pt x="768" y="492"/>
                    </a:lnTo>
                    <a:lnTo>
                      <a:pt x="768" y="492"/>
                    </a:lnTo>
                    <a:lnTo>
                      <a:pt x="768" y="498"/>
                    </a:lnTo>
                    <a:lnTo>
                      <a:pt x="768" y="498"/>
                    </a:lnTo>
                    <a:lnTo>
                      <a:pt x="768" y="498"/>
                    </a:lnTo>
                    <a:lnTo>
                      <a:pt x="768" y="498"/>
                    </a:lnTo>
                    <a:lnTo>
                      <a:pt x="768" y="498"/>
                    </a:lnTo>
                    <a:lnTo>
                      <a:pt x="768" y="498"/>
                    </a:lnTo>
                    <a:lnTo>
                      <a:pt x="768" y="498"/>
                    </a:lnTo>
                    <a:lnTo>
                      <a:pt x="768" y="498"/>
                    </a:lnTo>
                    <a:lnTo>
                      <a:pt x="792" y="498"/>
                    </a:lnTo>
                    <a:lnTo>
                      <a:pt x="792" y="498"/>
                    </a:lnTo>
                    <a:lnTo>
                      <a:pt x="792" y="492"/>
                    </a:lnTo>
                    <a:lnTo>
                      <a:pt x="792" y="492"/>
                    </a:lnTo>
                    <a:lnTo>
                      <a:pt x="792" y="492"/>
                    </a:lnTo>
                    <a:lnTo>
                      <a:pt x="792" y="492"/>
                    </a:lnTo>
                    <a:lnTo>
                      <a:pt x="792" y="492"/>
                    </a:lnTo>
                    <a:lnTo>
                      <a:pt x="792" y="492"/>
                    </a:lnTo>
                    <a:lnTo>
                      <a:pt x="792" y="492"/>
                    </a:lnTo>
                    <a:lnTo>
                      <a:pt x="792" y="492"/>
                    </a:lnTo>
                    <a:lnTo>
                      <a:pt x="792" y="492"/>
                    </a:lnTo>
                    <a:lnTo>
                      <a:pt x="792" y="492"/>
                    </a:lnTo>
                    <a:lnTo>
                      <a:pt x="792" y="492"/>
                    </a:lnTo>
                    <a:lnTo>
                      <a:pt x="792" y="492"/>
                    </a:lnTo>
                    <a:lnTo>
                      <a:pt x="792" y="486"/>
                    </a:lnTo>
                    <a:lnTo>
                      <a:pt x="792" y="486"/>
                    </a:lnTo>
                    <a:lnTo>
                      <a:pt x="792" y="486"/>
                    </a:lnTo>
                    <a:lnTo>
                      <a:pt x="792" y="486"/>
                    </a:lnTo>
                    <a:lnTo>
                      <a:pt x="792" y="486"/>
                    </a:lnTo>
                    <a:lnTo>
                      <a:pt x="792" y="486"/>
                    </a:lnTo>
                    <a:lnTo>
                      <a:pt x="792" y="486"/>
                    </a:lnTo>
                    <a:lnTo>
                      <a:pt x="792" y="486"/>
                    </a:lnTo>
                    <a:lnTo>
                      <a:pt x="792" y="486"/>
                    </a:lnTo>
                    <a:lnTo>
                      <a:pt x="792" y="486"/>
                    </a:lnTo>
                    <a:lnTo>
                      <a:pt x="792" y="486"/>
                    </a:lnTo>
                    <a:lnTo>
                      <a:pt x="792" y="480"/>
                    </a:lnTo>
                    <a:lnTo>
                      <a:pt x="792" y="480"/>
                    </a:lnTo>
                    <a:lnTo>
                      <a:pt x="792" y="480"/>
                    </a:lnTo>
                    <a:lnTo>
                      <a:pt x="792" y="480"/>
                    </a:lnTo>
                    <a:lnTo>
                      <a:pt x="792" y="480"/>
                    </a:lnTo>
                    <a:lnTo>
                      <a:pt x="792" y="480"/>
                    </a:lnTo>
                    <a:lnTo>
                      <a:pt x="792" y="480"/>
                    </a:lnTo>
                    <a:lnTo>
                      <a:pt x="792" y="480"/>
                    </a:lnTo>
                    <a:lnTo>
                      <a:pt x="792" y="480"/>
                    </a:lnTo>
                    <a:lnTo>
                      <a:pt x="792" y="480"/>
                    </a:lnTo>
                    <a:lnTo>
                      <a:pt x="792" y="474"/>
                    </a:lnTo>
                    <a:lnTo>
                      <a:pt x="792" y="474"/>
                    </a:lnTo>
                    <a:lnTo>
                      <a:pt x="792" y="474"/>
                    </a:lnTo>
                    <a:lnTo>
                      <a:pt x="792" y="474"/>
                    </a:lnTo>
                    <a:lnTo>
                      <a:pt x="792" y="474"/>
                    </a:lnTo>
                    <a:lnTo>
                      <a:pt x="792" y="474"/>
                    </a:lnTo>
                    <a:lnTo>
                      <a:pt x="792" y="474"/>
                    </a:lnTo>
                    <a:lnTo>
                      <a:pt x="792" y="474"/>
                    </a:lnTo>
                    <a:lnTo>
                      <a:pt x="792" y="474"/>
                    </a:lnTo>
                    <a:lnTo>
                      <a:pt x="792" y="474"/>
                    </a:lnTo>
                    <a:lnTo>
                      <a:pt x="798" y="474"/>
                    </a:lnTo>
                    <a:lnTo>
                      <a:pt x="798" y="474"/>
                    </a:lnTo>
                    <a:lnTo>
                      <a:pt x="798" y="474"/>
                    </a:lnTo>
                    <a:lnTo>
                      <a:pt x="798" y="468"/>
                    </a:lnTo>
                    <a:lnTo>
                      <a:pt x="798" y="468"/>
                    </a:lnTo>
                    <a:lnTo>
                      <a:pt x="798" y="468"/>
                    </a:lnTo>
                    <a:lnTo>
                      <a:pt x="798" y="468"/>
                    </a:lnTo>
                    <a:lnTo>
                      <a:pt x="798" y="468"/>
                    </a:lnTo>
                    <a:lnTo>
                      <a:pt x="798" y="468"/>
                    </a:lnTo>
                    <a:lnTo>
                      <a:pt x="798" y="468"/>
                    </a:lnTo>
                    <a:lnTo>
                      <a:pt x="798" y="468"/>
                    </a:lnTo>
                    <a:lnTo>
                      <a:pt x="798" y="468"/>
                    </a:lnTo>
                    <a:lnTo>
                      <a:pt x="798" y="462"/>
                    </a:lnTo>
                    <a:lnTo>
                      <a:pt x="798" y="462"/>
                    </a:lnTo>
                    <a:lnTo>
                      <a:pt x="798" y="462"/>
                    </a:lnTo>
                    <a:lnTo>
                      <a:pt x="798" y="462"/>
                    </a:lnTo>
                    <a:lnTo>
                      <a:pt x="798" y="462"/>
                    </a:lnTo>
                    <a:lnTo>
                      <a:pt x="798" y="462"/>
                    </a:lnTo>
                    <a:lnTo>
                      <a:pt x="798" y="462"/>
                    </a:lnTo>
                    <a:lnTo>
                      <a:pt x="798" y="462"/>
                    </a:lnTo>
                    <a:lnTo>
                      <a:pt x="798" y="462"/>
                    </a:lnTo>
                    <a:lnTo>
                      <a:pt x="798" y="462"/>
                    </a:lnTo>
                    <a:lnTo>
                      <a:pt x="798" y="462"/>
                    </a:lnTo>
                    <a:lnTo>
                      <a:pt x="798" y="462"/>
                    </a:lnTo>
                    <a:lnTo>
                      <a:pt x="798" y="456"/>
                    </a:lnTo>
                    <a:lnTo>
                      <a:pt x="798" y="456"/>
                    </a:lnTo>
                    <a:lnTo>
                      <a:pt x="798" y="456"/>
                    </a:lnTo>
                    <a:lnTo>
                      <a:pt x="798" y="456"/>
                    </a:lnTo>
                    <a:lnTo>
                      <a:pt x="798" y="456"/>
                    </a:lnTo>
                    <a:lnTo>
                      <a:pt x="798" y="456"/>
                    </a:lnTo>
                    <a:lnTo>
                      <a:pt x="798" y="456"/>
                    </a:lnTo>
                    <a:lnTo>
                      <a:pt x="798" y="456"/>
                    </a:lnTo>
                    <a:lnTo>
                      <a:pt x="798" y="456"/>
                    </a:lnTo>
                    <a:lnTo>
                      <a:pt x="798" y="456"/>
                    </a:lnTo>
                    <a:lnTo>
                      <a:pt x="798" y="456"/>
                    </a:lnTo>
                    <a:lnTo>
                      <a:pt x="798" y="456"/>
                    </a:lnTo>
                    <a:lnTo>
                      <a:pt x="798" y="456"/>
                    </a:lnTo>
                    <a:lnTo>
                      <a:pt x="798" y="456"/>
                    </a:lnTo>
                    <a:lnTo>
                      <a:pt x="798" y="456"/>
                    </a:lnTo>
                    <a:lnTo>
                      <a:pt x="798" y="456"/>
                    </a:lnTo>
                    <a:lnTo>
                      <a:pt x="798" y="456"/>
                    </a:lnTo>
                    <a:lnTo>
                      <a:pt x="798" y="456"/>
                    </a:lnTo>
                    <a:lnTo>
                      <a:pt x="798" y="456"/>
                    </a:lnTo>
                    <a:lnTo>
                      <a:pt x="798" y="456"/>
                    </a:lnTo>
                    <a:lnTo>
                      <a:pt x="798" y="456"/>
                    </a:lnTo>
                    <a:lnTo>
                      <a:pt x="798" y="456"/>
                    </a:lnTo>
                    <a:lnTo>
                      <a:pt x="798" y="456"/>
                    </a:lnTo>
                    <a:lnTo>
                      <a:pt x="798" y="456"/>
                    </a:lnTo>
                    <a:lnTo>
                      <a:pt x="798" y="456"/>
                    </a:lnTo>
                    <a:lnTo>
                      <a:pt x="798" y="456"/>
                    </a:lnTo>
                    <a:lnTo>
                      <a:pt x="798" y="456"/>
                    </a:lnTo>
                    <a:lnTo>
                      <a:pt x="798" y="456"/>
                    </a:lnTo>
                    <a:lnTo>
                      <a:pt x="798" y="456"/>
                    </a:lnTo>
                    <a:lnTo>
                      <a:pt x="804" y="456"/>
                    </a:lnTo>
                    <a:lnTo>
                      <a:pt x="804" y="456"/>
                    </a:lnTo>
                    <a:lnTo>
                      <a:pt x="804" y="456"/>
                    </a:lnTo>
                    <a:lnTo>
                      <a:pt x="804" y="462"/>
                    </a:lnTo>
                    <a:lnTo>
                      <a:pt x="804" y="462"/>
                    </a:lnTo>
                    <a:lnTo>
                      <a:pt x="804" y="462"/>
                    </a:lnTo>
                    <a:lnTo>
                      <a:pt x="804" y="462"/>
                    </a:lnTo>
                    <a:lnTo>
                      <a:pt x="804" y="462"/>
                    </a:lnTo>
                    <a:lnTo>
                      <a:pt x="804" y="462"/>
                    </a:lnTo>
                    <a:lnTo>
                      <a:pt x="804" y="462"/>
                    </a:lnTo>
                    <a:lnTo>
                      <a:pt x="804" y="462"/>
                    </a:lnTo>
                    <a:lnTo>
                      <a:pt x="804" y="462"/>
                    </a:lnTo>
                    <a:lnTo>
                      <a:pt x="804" y="462"/>
                    </a:lnTo>
                    <a:lnTo>
                      <a:pt x="804" y="462"/>
                    </a:lnTo>
                    <a:lnTo>
                      <a:pt x="804" y="462"/>
                    </a:lnTo>
                    <a:lnTo>
                      <a:pt x="804" y="468"/>
                    </a:lnTo>
                    <a:lnTo>
                      <a:pt x="804" y="468"/>
                    </a:lnTo>
                    <a:lnTo>
                      <a:pt x="804" y="468"/>
                    </a:lnTo>
                    <a:lnTo>
                      <a:pt x="804" y="468"/>
                    </a:lnTo>
                    <a:lnTo>
                      <a:pt x="804" y="468"/>
                    </a:lnTo>
                    <a:lnTo>
                      <a:pt x="804" y="468"/>
                    </a:lnTo>
                    <a:lnTo>
                      <a:pt x="804" y="468"/>
                    </a:lnTo>
                    <a:lnTo>
                      <a:pt x="804" y="468"/>
                    </a:lnTo>
                    <a:lnTo>
                      <a:pt x="804" y="468"/>
                    </a:lnTo>
                    <a:lnTo>
                      <a:pt x="804" y="474"/>
                    </a:lnTo>
                    <a:lnTo>
                      <a:pt x="804" y="474"/>
                    </a:lnTo>
                    <a:lnTo>
                      <a:pt x="804" y="474"/>
                    </a:lnTo>
                    <a:lnTo>
                      <a:pt x="804" y="474"/>
                    </a:lnTo>
                    <a:lnTo>
                      <a:pt x="804" y="474"/>
                    </a:lnTo>
                    <a:lnTo>
                      <a:pt x="804" y="474"/>
                    </a:lnTo>
                    <a:lnTo>
                      <a:pt x="804" y="474"/>
                    </a:lnTo>
                    <a:lnTo>
                      <a:pt x="804" y="474"/>
                    </a:lnTo>
                    <a:lnTo>
                      <a:pt x="804" y="474"/>
                    </a:lnTo>
                    <a:lnTo>
                      <a:pt x="804" y="474"/>
                    </a:lnTo>
                    <a:lnTo>
                      <a:pt x="804" y="474"/>
                    </a:lnTo>
                    <a:lnTo>
                      <a:pt x="804" y="474"/>
                    </a:lnTo>
                    <a:lnTo>
                      <a:pt x="804" y="480"/>
                    </a:lnTo>
                    <a:lnTo>
                      <a:pt x="804" y="480"/>
                    </a:lnTo>
                    <a:lnTo>
                      <a:pt x="804" y="480"/>
                    </a:lnTo>
                    <a:lnTo>
                      <a:pt x="804" y="480"/>
                    </a:lnTo>
                    <a:lnTo>
                      <a:pt x="804" y="480"/>
                    </a:lnTo>
                    <a:lnTo>
                      <a:pt x="804" y="480"/>
                    </a:lnTo>
                    <a:lnTo>
                      <a:pt x="804" y="480"/>
                    </a:lnTo>
                    <a:lnTo>
                      <a:pt x="804" y="480"/>
                    </a:lnTo>
                    <a:lnTo>
                      <a:pt x="804" y="480"/>
                    </a:lnTo>
                    <a:lnTo>
                      <a:pt x="804" y="480"/>
                    </a:lnTo>
                    <a:lnTo>
                      <a:pt x="804" y="486"/>
                    </a:lnTo>
                    <a:lnTo>
                      <a:pt x="804" y="486"/>
                    </a:lnTo>
                    <a:lnTo>
                      <a:pt x="804" y="486"/>
                    </a:lnTo>
                    <a:lnTo>
                      <a:pt x="804" y="486"/>
                    </a:lnTo>
                    <a:lnTo>
                      <a:pt x="804" y="486"/>
                    </a:lnTo>
                    <a:lnTo>
                      <a:pt x="804" y="486"/>
                    </a:lnTo>
                    <a:lnTo>
                      <a:pt x="804" y="486"/>
                    </a:lnTo>
                    <a:lnTo>
                      <a:pt x="804" y="486"/>
                    </a:lnTo>
                    <a:lnTo>
                      <a:pt x="810" y="486"/>
                    </a:lnTo>
                    <a:lnTo>
                      <a:pt x="810" y="486"/>
                    </a:lnTo>
                    <a:lnTo>
                      <a:pt x="810" y="486"/>
                    </a:lnTo>
                    <a:lnTo>
                      <a:pt x="810" y="492"/>
                    </a:lnTo>
                    <a:lnTo>
                      <a:pt x="810" y="492"/>
                    </a:lnTo>
                    <a:lnTo>
                      <a:pt x="810" y="492"/>
                    </a:lnTo>
                    <a:lnTo>
                      <a:pt x="810" y="492"/>
                    </a:lnTo>
                    <a:lnTo>
                      <a:pt x="810" y="492"/>
                    </a:lnTo>
                    <a:lnTo>
                      <a:pt x="810" y="492"/>
                    </a:lnTo>
                    <a:lnTo>
                      <a:pt x="810" y="492"/>
                    </a:lnTo>
                    <a:lnTo>
                      <a:pt x="810" y="492"/>
                    </a:lnTo>
                    <a:lnTo>
                      <a:pt x="810" y="492"/>
                    </a:lnTo>
                    <a:lnTo>
                      <a:pt x="810" y="492"/>
                    </a:lnTo>
                    <a:lnTo>
                      <a:pt x="810" y="492"/>
                    </a:lnTo>
                    <a:lnTo>
                      <a:pt x="810" y="492"/>
                    </a:lnTo>
                    <a:lnTo>
                      <a:pt x="810" y="498"/>
                    </a:lnTo>
                    <a:lnTo>
                      <a:pt x="810" y="498"/>
                    </a:lnTo>
                    <a:lnTo>
                      <a:pt x="810" y="498"/>
                    </a:lnTo>
                    <a:lnTo>
                      <a:pt x="810" y="498"/>
                    </a:lnTo>
                    <a:lnTo>
                      <a:pt x="810" y="498"/>
                    </a:lnTo>
                    <a:lnTo>
                      <a:pt x="810" y="498"/>
                    </a:lnTo>
                    <a:lnTo>
                      <a:pt x="810" y="498"/>
                    </a:lnTo>
                    <a:lnTo>
                      <a:pt x="810" y="498"/>
                    </a:lnTo>
                    <a:lnTo>
                      <a:pt x="828" y="498"/>
                    </a:lnTo>
                    <a:lnTo>
                      <a:pt x="828" y="498"/>
                    </a:lnTo>
                    <a:lnTo>
                      <a:pt x="828" y="492"/>
                    </a:lnTo>
                    <a:lnTo>
                      <a:pt x="828" y="492"/>
                    </a:lnTo>
                    <a:lnTo>
                      <a:pt x="834" y="492"/>
                    </a:lnTo>
                    <a:lnTo>
                      <a:pt x="834" y="492"/>
                    </a:lnTo>
                    <a:lnTo>
                      <a:pt x="834" y="492"/>
                    </a:lnTo>
                    <a:lnTo>
                      <a:pt x="834" y="492"/>
                    </a:lnTo>
                    <a:lnTo>
                      <a:pt x="834" y="492"/>
                    </a:lnTo>
                    <a:lnTo>
                      <a:pt x="834" y="492"/>
                    </a:lnTo>
                    <a:lnTo>
                      <a:pt x="834" y="492"/>
                    </a:lnTo>
                    <a:lnTo>
                      <a:pt x="834" y="492"/>
                    </a:lnTo>
                    <a:lnTo>
                      <a:pt x="834" y="492"/>
                    </a:lnTo>
                    <a:lnTo>
                      <a:pt x="834" y="492"/>
                    </a:lnTo>
                    <a:lnTo>
                      <a:pt x="834" y="492"/>
                    </a:lnTo>
                    <a:lnTo>
                      <a:pt x="834" y="486"/>
                    </a:lnTo>
                    <a:lnTo>
                      <a:pt x="834" y="486"/>
                    </a:lnTo>
                    <a:lnTo>
                      <a:pt x="834" y="486"/>
                    </a:lnTo>
                    <a:lnTo>
                      <a:pt x="834" y="486"/>
                    </a:lnTo>
                    <a:lnTo>
                      <a:pt x="834" y="486"/>
                    </a:lnTo>
                    <a:lnTo>
                      <a:pt x="834" y="486"/>
                    </a:lnTo>
                    <a:lnTo>
                      <a:pt x="834" y="486"/>
                    </a:lnTo>
                    <a:lnTo>
                      <a:pt x="834" y="486"/>
                    </a:lnTo>
                    <a:lnTo>
                      <a:pt x="834" y="486"/>
                    </a:lnTo>
                    <a:lnTo>
                      <a:pt x="834" y="486"/>
                    </a:lnTo>
                    <a:lnTo>
                      <a:pt x="834" y="486"/>
                    </a:lnTo>
                    <a:lnTo>
                      <a:pt x="834" y="480"/>
                    </a:lnTo>
                    <a:lnTo>
                      <a:pt x="834" y="480"/>
                    </a:lnTo>
                    <a:lnTo>
                      <a:pt x="834" y="480"/>
                    </a:lnTo>
                    <a:lnTo>
                      <a:pt x="834" y="480"/>
                    </a:lnTo>
                    <a:lnTo>
                      <a:pt x="834" y="480"/>
                    </a:lnTo>
                    <a:lnTo>
                      <a:pt x="834" y="480"/>
                    </a:lnTo>
                    <a:lnTo>
                      <a:pt x="834" y="480"/>
                    </a:lnTo>
                    <a:lnTo>
                      <a:pt x="834" y="480"/>
                    </a:lnTo>
                    <a:lnTo>
                      <a:pt x="834" y="480"/>
                    </a:lnTo>
                    <a:lnTo>
                      <a:pt x="834" y="480"/>
                    </a:lnTo>
                    <a:lnTo>
                      <a:pt x="834" y="474"/>
                    </a:lnTo>
                    <a:lnTo>
                      <a:pt x="834" y="474"/>
                    </a:lnTo>
                    <a:lnTo>
                      <a:pt x="834" y="474"/>
                    </a:lnTo>
                    <a:lnTo>
                      <a:pt x="834" y="474"/>
                    </a:lnTo>
                    <a:lnTo>
                      <a:pt x="834" y="474"/>
                    </a:lnTo>
                    <a:lnTo>
                      <a:pt x="834" y="474"/>
                    </a:lnTo>
                    <a:lnTo>
                      <a:pt x="834" y="474"/>
                    </a:lnTo>
                    <a:lnTo>
                      <a:pt x="834" y="474"/>
                    </a:lnTo>
                    <a:lnTo>
                      <a:pt x="834" y="474"/>
                    </a:lnTo>
                    <a:lnTo>
                      <a:pt x="834" y="474"/>
                    </a:lnTo>
                    <a:lnTo>
                      <a:pt x="834" y="474"/>
                    </a:lnTo>
                    <a:lnTo>
                      <a:pt x="834" y="474"/>
                    </a:lnTo>
                    <a:lnTo>
                      <a:pt x="834" y="474"/>
                    </a:lnTo>
                    <a:lnTo>
                      <a:pt x="834" y="468"/>
                    </a:lnTo>
                    <a:lnTo>
                      <a:pt x="834" y="468"/>
                    </a:lnTo>
                    <a:lnTo>
                      <a:pt x="834" y="468"/>
                    </a:lnTo>
                    <a:lnTo>
                      <a:pt x="834" y="468"/>
                    </a:lnTo>
                    <a:lnTo>
                      <a:pt x="834" y="468"/>
                    </a:lnTo>
                    <a:lnTo>
                      <a:pt x="834" y="468"/>
                    </a:lnTo>
                    <a:lnTo>
                      <a:pt x="834" y="468"/>
                    </a:lnTo>
                    <a:lnTo>
                      <a:pt x="834" y="468"/>
                    </a:lnTo>
                    <a:lnTo>
                      <a:pt x="834" y="468"/>
                    </a:lnTo>
                    <a:lnTo>
                      <a:pt x="834" y="462"/>
                    </a:lnTo>
                    <a:lnTo>
                      <a:pt x="834" y="462"/>
                    </a:lnTo>
                    <a:lnTo>
                      <a:pt x="840" y="462"/>
                    </a:lnTo>
                    <a:lnTo>
                      <a:pt x="840" y="462"/>
                    </a:lnTo>
                    <a:lnTo>
                      <a:pt x="840" y="462"/>
                    </a:lnTo>
                    <a:lnTo>
                      <a:pt x="840" y="462"/>
                    </a:lnTo>
                    <a:lnTo>
                      <a:pt x="840" y="462"/>
                    </a:lnTo>
                    <a:lnTo>
                      <a:pt x="840" y="462"/>
                    </a:lnTo>
                    <a:lnTo>
                      <a:pt x="840" y="462"/>
                    </a:lnTo>
                    <a:lnTo>
                      <a:pt x="840" y="462"/>
                    </a:lnTo>
                    <a:lnTo>
                      <a:pt x="840" y="462"/>
                    </a:lnTo>
                    <a:lnTo>
                      <a:pt x="840" y="462"/>
                    </a:lnTo>
                    <a:lnTo>
                      <a:pt x="840" y="462"/>
                    </a:lnTo>
                    <a:lnTo>
                      <a:pt x="840" y="456"/>
                    </a:lnTo>
                    <a:lnTo>
                      <a:pt x="840" y="456"/>
                    </a:lnTo>
                    <a:lnTo>
                      <a:pt x="840" y="456"/>
                    </a:lnTo>
                    <a:lnTo>
                      <a:pt x="840" y="456"/>
                    </a:lnTo>
                    <a:lnTo>
                      <a:pt x="840" y="456"/>
                    </a:lnTo>
                    <a:lnTo>
                      <a:pt x="840" y="456"/>
                    </a:lnTo>
                    <a:lnTo>
                      <a:pt x="840" y="456"/>
                    </a:lnTo>
                    <a:lnTo>
                      <a:pt x="840" y="456"/>
                    </a:lnTo>
                    <a:lnTo>
                      <a:pt x="840" y="456"/>
                    </a:lnTo>
                    <a:lnTo>
                      <a:pt x="840" y="456"/>
                    </a:lnTo>
                    <a:lnTo>
                      <a:pt x="840" y="456"/>
                    </a:lnTo>
                    <a:lnTo>
                      <a:pt x="840" y="456"/>
                    </a:lnTo>
                    <a:lnTo>
                      <a:pt x="840" y="456"/>
                    </a:lnTo>
                    <a:lnTo>
                      <a:pt x="840" y="456"/>
                    </a:lnTo>
                    <a:lnTo>
                      <a:pt x="840" y="456"/>
                    </a:lnTo>
                    <a:lnTo>
                      <a:pt x="840" y="456"/>
                    </a:lnTo>
                    <a:lnTo>
                      <a:pt x="840" y="456"/>
                    </a:lnTo>
                    <a:lnTo>
                      <a:pt x="840" y="456"/>
                    </a:lnTo>
                    <a:lnTo>
                      <a:pt x="840" y="456"/>
                    </a:lnTo>
                    <a:lnTo>
                      <a:pt x="840" y="456"/>
                    </a:lnTo>
                    <a:lnTo>
                      <a:pt x="840" y="456"/>
                    </a:lnTo>
                    <a:lnTo>
                      <a:pt x="840" y="456"/>
                    </a:lnTo>
                    <a:lnTo>
                      <a:pt x="840" y="456"/>
                    </a:lnTo>
                    <a:lnTo>
                      <a:pt x="840" y="456"/>
                    </a:lnTo>
                    <a:lnTo>
                      <a:pt x="840" y="456"/>
                    </a:lnTo>
                    <a:lnTo>
                      <a:pt x="840" y="456"/>
                    </a:lnTo>
                    <a:lnTo>
                      <a:pt x="840" y="456"/>
                    </a:lnTo>
                    <a:lnTo>
                      <a:pt x="840" y="462"/>
                    </a:lnTo>
                    <a:lnTo>
                      <a:pt x="840" y="462"/>
                    </a:lnTo>
                    <a:lnTo>
                      <a:pt x="840" y="462"/>
                    </a:lnTo>
                    <a:lnTo>
                      <a:pt x="840" y="462"/>
                    </a:lnTo>
                    <a:lnTo>
                      <a:pt x="840" y="462"/>
                    </a:lnTo>
                    <a:lnTo>
                      <a:pt x="840" y="462"/>
                    </a:lnTo>
                    <a:lnTo>
                      <a:pt x="840" y="462"/>
                    </a:lnTo>
                    <a:lnTo>
                      <a:pt x="840" y="462"/>
                    </a:lnTo>
                    <a:lnTo>
                      <a:pt x="840" y="462"/>
                    </a:lnTo>
                    <a:lnTo>
                      <a:pt x="840" y="462"/>
                    </a:lnTo>
                    <a:lnTo>
                      <a:pt x="840" y="462"/>
                    </a:lnTo>
                    <a:lnTo>
                      <a:pt x="840" y="462"/>
                    </a:lnTo>
                    <a:lnTo>
                      <a:pt x="840" y="462"/>
                    </a:lnTo>
                    <a:lnTo>
                      <a:pt x="840" y="462"/>
                    </a:lnTo>
                    <a:lnTo>
                      <a:pt x="840" y="468"/>
                    </a:lnTo>
                    <a:lnTo>
                      <a:pt x="846" y="468"/>
                    </a:lnTo>
                    <a:lnTo>
                      <a:pt x="846" y="468"/>
                    </a:lnTo>
                    <a:lnTo>
                      <a:pt x="846" y="468"/>
                    </a:lnTo>
                    <a:lnTo>
                      <a:pt x="846" y="468"/>
                    </a:lnTo>
                    <a:lnTo>
                      <a:pt x="846" y="468"/>
                    </a:lnTo>
                    <a:lnTo>
                      <a:pt x="846" y="468"/>
                    </a:lnTo>
                    <a:lnTo>
                      <a:pt x="846" y="468"/>
                    </a:lnTo>
                    <a:lnTo>
                      <a:pt x="846" y="468"/>
                    </a:lnTo>
                    <a:lnTo>
                      <a:pt x="846" y="474"/>
                    </a:lnTo>
                    <a:lnTo>
                      <a:pt x="846" y="474"/>
                    </a:lnTo>
                    <a:lnTo>
                      <a:pt x="846" y="474"/>
                    </a:lnTo>
                    <a:lnTo>
                      <a:pt x="846" y="474"/>
                    </a:lnTo>
                    <a:lnTo>
                      <a:pt x="846" y="474"/>
                    </a:lnTo>
                    <a:lnTo>
                      <a:pt x="846" y="474"/>
                    </a:lnTo>
                    <a:lnTo>
                      <a:pt x="846" y="474"/>
                    </a:lnTo>
                    <a:lnTo>
                      <a:pt x="846" y="474"/>
                    </a:lnTo>
                    <a:lnTo>
                      <a:pt x="846" y="474"/>
                    </a:lnTo>
                    <a:lnTo>
                      <a:pt x="846" y="474"/>
                    </a:lnTo>
                    <a:lnTo>
                      <a:pt x="846" y="474"/>
                    </a:lnTo>
                    <a:lnTo>
                      <a:pt x="846" y="474"/>
                    </a:lnTo>
                    <a:lnTo>
                      <a:pt x="846" y="480"/>
                    </a:lnTo>
                    <a:lnTo>
                      <a:pt x="846" y="480"/>
                    </a:lnTo>
                    <a:lnTo>
                      <a:pt x="846" y="480"/>
                    </a:lnTo>
                    <a:lnTo>
                      <a:pt x="846" y="480"/>
                    </a:lnTo>
                    <a:lnTo>
                      <a:pt x="846" y="480"/>
                    </a:lnTo>
                    <a:lnTo>
                      <a:pt x="846" y="480"/>
                    </a:lnTo>
                    <a:lnTo>
                      <a:pt x="846" y="480"/>
                    </a:lnTo>
                    <a:lnTo>
                      <a:pt x="846" y="480"/>
                    </a:lnTo>
                    <a:lnTo>
                      <a:pt x="846" y="480"/>
                    </a:lnTo>
                    <a:lnTo>
                      <a:pt x="846" y="480"/>
                    </a:lnTo>
                    <a:lnTo>
                      <a:pt x="846" y="486"/>
                    </a:lnTo>
                    <a:lnTo>
                      <a:pt x="846" y="486"/>
                    </a:lnTo>
                    <a:lnTo>
                      <a:pt x="846" y="486"/>
                    </a:lnTo>
                    <a:lnTo>
                      <a:pt x="846" y="486"/>
                    </a:lnTo>
                    <a:lnTo>
                      <a:pt x="846" y="486"/>
                    </a:lnTo>
                    <a:lnTo>
                      <a:pt x="846" y="486"/>
                    </a:lnTo>
                    <a:lnTo>
                      <a:pt x="846" y="486"/>
                    </a:lnTo>
                    <a:lnTo>
                      <a:pt x="846" y="486"/>
                    </a:lnTo>
                    <a:lnTo>
                      <a:pt x="846" y="486"/>
                    </a:lnTo>
                    <a:lnTo>
                      <a:pt x="846" y="486"/>
                    </a:lnTo>
                    <a:lnTo>
                      <a:pt x="846" y="486"/>
                    </a:lnTo>
                    <a:lnTo>
                      <a:pt x="846" y="492"/>
                    </a:lnTo>
                    <a:lnTo>
                      <a:pt x="846" y="492"/>
                    </a:lnTo>
                    <a:lnTo>
                      <a:pt x="846" y="492"/>
                    </a:lnTo>
                    <a:lnTo>
                      <a:pt x="846" y="492"/>
                    </a:lnTo>
                    <a:lnTo>
                      <a:pt x="846" y="492"/>
                    </a:lnTo>
                    <a:lnTo>
                      <a:pt x="846" y="492"/>
                    </a:lnTo>
                    <a:lnTo>
                      <a:pt x="846" y="492"/>
                    </a:lnTo>
                    <a:lnTo>
                      <a:pt x="846" y="492"/>
                    </a:lnTo>
                    <a:lnTo>
                      <a:pt x="846" y="492"/>
                    </a:lnTo>
                    <a:lnTo>
                      <a:pt x="846" y="492"/>
                    </a:lnTo>
                    <a:lnTo>
                      <a:pt x="846" y="492"/>
                    </a:lnTo>
                    <a:lnTo>
                      <a:pt x="846" y="498"/>
                    </a:lnTo>
                    <a:lnTo>
                      <a:pt x="846" y="498"/>
                    </a:lnTo>
                    <a:lnTo>
                      <a:pt x="852" y="498"/>
                    </a:lnTo>
                    <a:lnTo>
                      <a:pt x="852" y="498"/>
                    </a:lnTo>
                    <a:lnTo>
                      <a:pt x="852" y="498"/>
                    </a:lnTo>
                    <a:lnTo>
                      <a:pt x="852" y="498"/>
                    </a:lnTo>
                    <a:lnTo>
                      <a:pt x="852" y="498"/>
                    </a:lnTo>
                    <a:lnTo>
                      <a:pt x="852" y="498"/>
                    </a:lnTo>
                    <a:lnTo>
                      <a:pt x="852" y="498"/>
                    </a:lnTo>
                    <a:lnTo>
                      <a:pt x="852" y="498"/>
                    </a:lnTo>
                    <a:lnTo>
                      <a:pt x="870" y="498"/>
                    </a:lnTo>
                    <a:lnTo>
                      <a:pt x="870" y="498"/>
                    </a:lnTo>
                    <a:lnTo>
                      <a:pt x="870" y="498"/>
                    </a:lnTo>
                    <a:lnTo>
                      <a:pt x="870" y="498"/>
                    </a:lnTo>
                    <a:lnTo>
                      <a:pt x="870" y="492"/>
                    </a:lnTo>
                    <a:lnTo>
                      <a:pt x="870" y="492"/>
                    </a:lnTo>
                    <a:lnTo>
                      <a:pt x="870" y="492"/>
                    </a:lnTo>
                    <a:lnTo>
                      <a:pt x="870" y="492"/>
                    </a:lnTo>
                    <a:lnTo>
                      <a:pt x="870" y="492"/>
                    </a:lnTo>
                    <a:lnTo>
                      <a:pt x="870" y="492"/>
                    </a:lnTo>
                    <a:lnTo>
                      <a:pt x="870" y="492"/>
                    </a:lnTo>
                    <a:lnTo>
                      <a:pt x="870" y="492"/>
                    </a:lnTo>
                    <a:lnTo>
                      <a:pt x="870" y="492"/>
                    </a:lnTo>
                    <a:lnTo>
                      <a:pt x="870" y="492"/>
                    </a:lnTo>
                    <a:lnTo>
                      <a:pt x="870" y="492"/>
                    </a:lnTo>
                    <a:lnTo>
                      <a:pt x="870" y="492"/>
                    </a:lnTo>
                    <a:lnTo>
                      <a:pt x="870" y="486"/>
                    </a:lnTo>
                    <a:lnTo>
                      <a:pt x="870" y="486"/>
                    </a:lnTo>
                    <a:lnTo>
                      <a:pt x="870" y="486"/>
                    </a:lnTo>
                    <a:lnTo>
                      <a:pt x="870" y="486"/>
                    </a:lnTo>
                    <a:lnTo>
                      <a:pt x="876" y="486"/>
                    </a:lnTo>
                    <a:lnTo>
                      <a:pt x="876" y="486"/>
                    </a:lnTo>
                    <a:lnTo>
                      <a:pt x="876" y="486"/>
                    </a:lnTo>
                    <a:lnTo>
                      <a:pt x="876" y="486"/>
                    </a:lnTo>
                    <a:lnTo>
                      <a:pt x="876" y="486"/>
                    </a:lnTo>
                    <a:lnTo>
                      <a:pt x="876" y="486"/>
                    </a:lnTo>
                    <a:lnTo>
                      <a:pt x="876" y="486"/>
                    </a:lnTo>
                    <a:lnTo>
                      <a:pt x="876" y="480"/>
                    </a:lnTo>
                    <a:lnTo>
                      <a:pt x="876" y="480"/>
                    </a:lnTo>
                    <a:lnTo>
                      <a:pt x="876" y="480"/>
                    </a:lnTo>
                    <a:lnTo>
                      <a:pt x="876" y="480"/>
                    </a:lnTo>
                    <a:lnTo>
                      <a:pt x="876" y="480"/>
                    </a:lnTo>
                    <a:lnTo>
                      <a:pt x="876" y="480"/>
                    </a:lnTo>
                    <a:lnTo>
                      <a:pt x="876" y="480"/>
                    </a:lnTo>
                    <a:lnTo>
                      <a:pt x="876" y="480"/>
                    </a:lnTo>
                    <a:lnTo>
                      <a:pt x="876" y="480"/>
                    </a:lnTo>
                    <a:lnTo>
                      <a:pt x="876" y="480"/>
                    </a:lnTo>
                    <a:lnTo>
                      <a:pt x="876" y="474"/>
                    </a:lnTo>
                    <a:lnTo>
                      <a:pt x="876" y="474"/>
                    </a:lnTo>
                    <a:lnTo>
                      <a:pt x="876" y="474"/>
                    </a:lnTo>
                    <a:lnTo>
                      <a:pt x="876" y="474"/>
                    </a:lnTo>
                    <a:lnTo>
                      <a:pt x="876" y="474"/>
                    </a:lnTo>
                    <a:lnTo>
                      <a:pt x="876" y="474"/>
                    </a:lnTo>
                    <a:lnTo>
                      <a:pt x="876" y="474"/>
                    </a:lnTo>
                    <a:lnTo>
                      <a:pt x="876" y="474"/>
                    </a:lnTo>
                    <a:lnTo>
                      <a:pt x="876" y="474"/>
                    </a:lnTo>
                    <a:lnTo>
                      <a:pt x="876" y="474"/>
                    </a:lnTo>
                    <a:lnTo>
                      <a:pt x="876" y="474"/>
                    </a:lnTo>
                    <a:lnTo>
                      <a:pt x="876" y="474"/>
                    </a:lnTo>
                    <a:lnTo>
                      <a:pt x="876" y="474"/>
                    </a:lnTo>
                    <a:lnTo>
                      <a:pt x="876" y="468"/>
                    </a:lnTo>
                    <a:lnTo>
                      <a:pt x="876" y="468"/>
                    </a:lnTo>
                    <a:lnTo>
                      <a:pt x="876" y="468"/>
                    </a:lnTo>
                    <a:lnTo>
                      <a:pt x="876" y="468"/>
                    </a:lnTo>
                    <a:lnTo>
                      <a:pt x="876" y="468"/>
                    </a:lnTo>
                    <a:lnTo>
                      <a:pt x="876" y="468"/>
                    </a:lnTo>
                    <a:lnTo>
                      <a:pt x="876" y="468"/>
                    </a:lnTo>
                    <a:lnTo>
                      <a:pt x="876" y="468"/>
                    </a:lnTo>
                    <a:lnTo>
                      <a:pt x="876" y="468"/>
                    </a:lnTo>
                    <a:lnTo>
                      <a:pt x="876" y="462"/>
                    </a:lnTo>
                    <a:lnTo>
                      <a:pt x="876" y="462"/>
                    </a:lnTo>
                    <a:lnTo>
                      <a:pt x="876" y="462"/>
                    </a:lnTo>
                    <a:lnTo>
                      <a:pt x="876" y="462"/>
                    </a:lnTo>
                    <a:lnTo>
                      <a:pt x="876" y="462"/>
                    </a:lnTo>
                    <a:lnTo>
                      <a:pt x="876" y="462"/>
                    </a:lnTo>
                    <a:lnTo>
                      <a:pt x="876" y="462"/>
                    </a:lnTo>
                    <a:lnTo>
                      <a:pt x="876" y="462"/>
                    </a:lnTo>
                    <a:lnTo>
                      <a:pt x="876" y="462"/>
                    </a:lnTo>
                    <a:lnTo>
                      <a:pt x="876" y="462"/>
                    </a:lnTo>
                    <a:lnTo>
                      <a:pt x="876" y="462"/>
                    </a:lnTo>
                    <a:lnTo>
                      <a:pt x="876" y="462"/>
                    </a:lnTo>
                    <a:lnTo>
                      <a:pt x="876" y="462"/>
                    </a:lnTo>
                    <a:lnTo>
                      <a:pt x="876" y="462"/>
                    </a:lnTo>
                    <a:lnTo>
                      <a:pt x="876" y="462"/>
                    </a:lnTo>
                    <a:lnTo>
                      <a:pt x="876" y="456"/>
                    </a:lnTo>
                    <a:lnTo>
                      <a:pt x="882" y="456"/>
                    </a:lnTo>
                    <a:lnTo>
                      <a:pt x="882" y="456"/>
                    </a:lnTo>
                    <a:lnTo>
                      <a:pt x="882" y="456"/>
                    </a:lnTo>
                    <a:lnTo>
                      <a:pt x="882" y="456"/>
                    </a:lnTo>
                    <a:lnTo>
                      <a:pt x="882" y="456"/>
                    </a:lnTo>
                    <a:lnTo>
                      <a:pt x="882" y="456"/>
                    </a:lnTo>
                    <a:lnTo>
                      <a:pt x="882" y="456"/>
                    </a:lnTo>
                    <a:lnTo>
                      <a:pt x="882" y="456"/>
                    </a:lnTo>
                    <a:lnTo>
                      <a:pt x="882" y="456"/>
                    </a:lnTo>
                    <a:lnTo>
                      <a:pt x="882" y="456"/>
                    </a:lnTo>
                    <a:lnTo>
                      <a:pt x="882" y="456"/>
                    </a:lnTo>
                    <a:lnTo>
                      <a:pt x="882" y="456"/>
                    </a:lnTo>
                    <a:lnTo>
                      <a:pt x="882" y="456"/>
                    </a:lnTo>
                    <a:lnTo>
                      <a:pt x="882" y="456"/>
                    </a:lnTo>
                    <a:lnTo>
                      <a:pt x="882" y="456"/>
                    </a:lnTo>
                    <a:lnTo>
                      <a:pt x="882" y="456"/>
                    </a:lnTo>
                    <a:lnTo>
                      <a:pt x="882" y="456"/>
                    </a:lnTo>
                    <a:lnTo>
                      <a:pt x="882" y="456"/>
                    </a:lnTo>
                    <a:lnTo>
                      <a:pt x="882" y="456"/>
                    </a:lnTo>
                    <a:lnTo>
                      <a:pt x="882" y="456"/>
                    </a:lnTo>
                    <a:lnTo>
                      <a:pt x="882" y="456"/>
                    </a:lnTo>
                    <a:lnTo>
                      <a:pt x="882" y="462"/>
                    </a:lnTo>
                    <a:lnTo>
                      <a:pt x="882" y="462"/>
                    </a:lnTo>
                    <a:lnTo>
                      <a:pt x="882" y="462"/>
                    </a:lnTo>
                    <a:lnTo>
                      <a:pt x="882" y="462"/>
                    </a:lnTo>
                    <a:lnTo>
                      <a:pt x="882" y="462"/>
                    </a:lnTo>
                    <a:lnTo>
                      <a:pt x="882" y="462"/>
                    </a:lnTo>
                    <a:lnTo>
                      <a:pt x="882" y="462"/>
                    </a:lnTo>
                    <a:lnTo>
                      <a:pt x="882" y="462"/>
                    </a:lnTo>
                    <a:lnTo>
                      <a:pt x="882" y="462"/>
                    </a:lnTo>
                    <a:lnTo>
                      <a:pt x="882" y="462"/>
                    </a:lnTo>
                    <a:lnTo>
                      <a:pt x="882" y="462"/>
                    </a:lnTo>
                    <a:lnTo>
                      <a:pt x="882" y="462"/>
                    </a:lnTo>
                    <a:lnTo>
                      <a:pt x="882" y="462"/>
                    </a:lnTo>
                    <a:lnTo>
                      <a:pt x="882" y="462"/>
                    </a:lnTo>
                    <a:lnTo>
                      <a:pt x="882" y="462"/>
                    </a:lnTo>
                    <a:lnTo>
                      <a:pt x="882" y="468"/>
                    </a:lnTo>
                    <a:lnTo>
                      <a:pt x="882" y="468"/>
                    </a:lnTo>
                    <a:lnTo>
                      <a:pt x="882" y="468"/>
                    </a:lnTo>
                    <a:lnTo>
                      <a:pt x="882" y="468"/>
                    </a:lnTo>
                    <a:lnTo>
                      <a:pt x="882" y="468"/>
                    </a:lnTo>
                    <a:lnTo>
                      <a:pt x="882" y="468"/>
                    </a:lnTo>
                    <a:lnTo>
                      <a:pt x="882" y="468"/>
                    </a:lnTo>
                    <a:lnTo>
                      <a:pt x="882" y="468"/>
                    </a:lnTo>
                    <a:lnTo>
                      <a:pt x="882" y="468"/>
                    </a:lnTo>
                    <a:lnTo>
                      <a:pt x="882" y="474"/>
                    </a:lnTo>
                    <a:lnTo>
                      <a:pt x="882" y="474"/>
                    </a:lnTo>
                    <a:lnTo>
                      <a:pt x="882" y="474"/>
                    </a:lnTo>
                    <a:lnTo>
                      <a:pt x="882" y="474"/>
                    </a:lnTo>
                    <a:lnTo>
                      <a:pt x="882" y="474"/>
                    </a:lnTo>
                    <a:lnTo>
                      <a:pt x="882" y="474"/>
                    </a:lnTo>
                    <a:lnTo>
                      <a:pt x="882" y="474"/>
                    </a:lnTo>
                    <a:lnTo>
                      <a:pt x="882" y="474"/>
                    </a:lnTo>
                    <a:lnTo>
                      <a:pt x="882" y="474"/>
                    </a:lnTo>
                    <a:lnTo>
                      <a:pt x="888" y="474"/>
                    </a:lnTo>
                    <a:lnTo>
                      <a:pt x="888" y="474"/>
                    </a:lnTo>
                    <a:lnTo>
                      <a:pt x="888" y="474"/>
                    </a:lnTo>
                    <a:lnTo>
                      <a:pt x="888" y="474"/>
                    </a:lnTo>
                    <a:lnTo>
                      <a:pt x="888" y="480"/>
                    </a:lnTo>
                    <a:lnTo>
                      <a:pt x="888" y="480"/>
                    </a:lnTo>
                    <a:lnTo>
                      <a:pt x="888" y="480"/>
                    </a:lnTo>
                    <a:lnTo>
                      <a:pt x="888" y="480"/>
                    </a:lnTo>
                    <a:lnTo>
                      <a:pt x="888" y="480"/>
                    </a:lnTo>
                    <a:lnTo>
                      <a:pt x="888" y="480"/>
                    </a:lnTo>
                    <a:lnTo>
                      <a:pt x="888" y="480"/>
                    </a:lnTo>
                    <a:lnTo>
                      <a:pt x="888" y="480"/>
                    </a:lnTo>
                    <a:lnTo>
                      <a:pt x="888" y="480"/>
                    </a:lnTo>
                    <a:lnTo>
                      <a:pt x="888" y="486"/>
                    </a:lnTo>
                    <a:lnTo>
                      <a:pt x="888" y="486"/>
                    </a:lnTo>
                    <a:lnTo>
                      <a:pt x="888" y="486"/>
                    </a:lnTo>
                    <a:lnTo>
                      <a:pt x="888" y="486"/>
                    </a:lnTo>
                    <a:lnTo>
                      <a:pt x="888" y="486"/>
                    </a:lnTo>
                    <a:lnTo>
                      <a:pt x="888" y="486"/>
                    </a:lnTo>
                    <a:lnTo>
                      <a:pt x="888" y="486"/>
                    </a:lnTo>
                    <a:lnTo>
                      <a:pt x="888" y="486"/>
                    </a:lnTo>
                    <a:lnTo>
                      <a:pt x="888" y="486"/>
                    </a:lnTo>
                    <a:lnTo>
                      <a:pt x="888" y="486"/>
                    </a:lnTo>
                    <a:lnTo>
                      <a:pt x="888" y="486"/>
                    </a:lnTo>
                    <a:lnTo>
                      <a:pt x="888" y="492"/>
                    </a:lnTo>
                    <a:lnTo>
                      <a:pt x="888" y="492"/>
                    </a:lnTo>
                    <a:lnTo>
                      <a:pt x="888" y="492"/>
                    </a:lnTo>
                    <a:lnTo>
                      <a:pt x="888" y="492"/>
                    </a:lnTo>
                    <a:lnTo>
                      <a:pt x="888" y="492"/>
                    </a:lnTo>
                    <a:lnTo>
                      <a:pt x="888" y="492"/>
                    </a:lnTo>
                    <a:lnTo>
                      <a:pt x="888" y="492"/>
                    </a:lnTo>
                    <a:lnTo>
                      <a:pt x="888" y="492"/>
                    </a:lnTo>
                    <a:lnTo>
                      <a:pt x="888" y="492"/>
                    </a:lnTo>
                    <a:lnTo>
                      <a:pt x="888" y="492"/>
                    </a:lnTo>
                    <a:lnTo>
                      <a:pt x="888" y="492"/>
                    </a:lnTo>
                    <a:lnTo>
                      <a:pt x="888" y="492"/>
                    </a:lnTo>
                    <a:lnTo>
                      <a:pt x="888" y="498"/>
                    </a:lnTo>
                    <a:lnTo>
                      <a:pt x="888" y="498"/>
                    </a:lnTo>
                    <a:lnTo>
                      <a:pt x="888" y="498"/>
                    </a:lnTo>
                    <a:lnTo>
                      <a:pt x="888" y="498"/>
                    </a:lnTo>
                    <a:lnTo>
                      <a:pt x="888" y="498"/>
                    </a:lnTo>
                    <a:lnTo>
                      <a:pt x="888" y="498"/>
                    </a:lnTo>
                    <a:lnTo>
                      <a:pt x="888" y="498"/>
                    </a:lnTo>
                    <a:lnTo>
                      <a:pt x="888" y="498"/>
                    </a:lnTo>
                    <a:lnTo>
                      <a:pt x="888" y="498"/>
                    </a:lnTo>
                    <a:lnTo>
                      <a:pt x="888" y="498"/>
                    </a:lnTo>
                    <a:lnTo>
                      <a:pt x="912" y="498"/>
                    </a:lnTo>
                    <a:lnTo>
                      <a:pt x="912" y="498"/>
                    </a:lnTo>
                    <a:lnTo>
                      <a:pt x="912" y="498"/>
                    </a:lnTo>
                    <a:lnTo>
                      <a:pt x="912" y="492"/>
                    </a:lnTo>
                    <a:lnTo>
                      <a:pt x="912" y="492"/>
                    </a:lnTo>
                    <a:lnTo>
                      <a:pt x="912" y="492"/>
                    </a:lnTo>
                    <a:lnTo>
                      <a:pt x="912" y="492"/>
                    </a:lnTo>
                    <a:lnTo>
                      <a:pt x="912" y="492"/>
                    </a:lnTo>
                    <a:lnTo>
                      <a:pt x="912" y="492"/>
                    </a:lnTo>
                    <a:lnTo>
                      <a:pt x="912" y="492"/>
                    </a:lnTo>
                    <a:lnTo>
                      <a:pt x="912" y="492"/>
                    </a:lnTo>
                    <a:lnTo>
                      <a:pt x="912" y="492"/>
                    </a:lnTo>
                    <a:lnTo>
                      <a:pt x="912" y="492"/>
                    </a:lnTo>
                    <a:lnTo>
                      <a:pt x="912" y="492"/>
                    </a:lnTo>
                    <a:lnTo>
                      <a:pt x="912" y="492"/>
                    </a:lnTo>
                    <a:lnTo>
                      <a:pt x="912" y="492"/>
                    </a:lnTo>
                    <a:lnTo>
                      <a:pt x="912" y="486"/>
                    </a:lnTo>
                    <a:lnTo>
                      <a:pt x="912" y="486"/>
                    </a:lnTo>
                    <a:lnTo>
                      <a:pt x="912" y="486"/>
                    </a:lnTo>
                    <a:lnTo>
                      <a:pt x="912" y="486"/>
                    </a:lnTo>
                    <a:lnTo>
                      <a:pt x="912" y="486"/>
                    </a:lnTo>
                    <a:lnTo>
                      <a:pt x="912" y="486"/>
                    </a:lnTo>
                    <a:lnTo>
                      <a:pt x="912" y="486"/>
                    </a:lnTo>
                    <a:lnTo>
                      <a:pt x="912" y="486"/>
                    </a:lnTo>
                    <a:lnTo>
                      <a:pt x="912" y="486"/>
                    </a:lnTo>
                    <a:lnTo>
                      <a:pt x="912" y="486"/>
                    </a:lnTo>
                    <a:lnTo>
                      <a:pt x="912" y="486"/>
                    </a:lnTo>
                    <a:lnTo>
                      <a:pt x="912" y="480"/>
                    </a:lnTo>
                    <a:lnTo>
                      <a:pt x="912" y="480"/>
                    </a:lnTo>
                    <a:lnTo>
                      <a:pt x="912" y="480"/>
                    </a:lnTo>
                    <a:lnTo>
                      <a:pt x="912" y="480"/>
                    </a:lnTo>
                    <a:lnTo>
                      <a:pt x="912" y="480"/>
                    </a:lnTo>
                    <a:lnTo>
                      <a:pt x="912" y="480"/>
                    </a:lnTo>
                    <a:lnTo>
                      <a:pt x="912" y="480"/>
                    </a:lnTo>
                    <a:lnTo>
                      <a:pt x="912" y="480"/>
                    </a:lnTo>
                    <a:lnTo>
                      <a:pt x="912" y="480"/>
                    </a:lnTo>
                    <a:lnTo>
                      <a:pt x="918" y="480"/>
                    </a:lnTo>
                    <a:lnTo>
                      <a:pt x="918" y="474"/>
                    </a:lnTo>
                    <a:lnTo>
                      <a:pt x="918" y="474"/>
                    </a:lnTo>
                    <a:lnTo>
                      <a:pt x="918" y="474"/>
                    </a:lnTo>
                    <a:lnTo>
                      <a:pt x="918" y="474"/>
                    </a:lnTo>
                    <a:lnTo>
                      <a:pt x="918" y="474"/>
                    </a:lnTo>
                    <a:lnTo>
                      <a:pt x="918" y="474"/>
                    </a:lnTo>
                    <a:lnTo>
                      <a:pt x="918" y="474"/>
                    </a:lnTo>
                    <a:lnTo>
                      <a:pt x="918" y="474"/>
                    </a:lnTo>
                    <a:lnTo>
                      <a:pt x="918" y="474"/>
                    </a:lnTo>
                    <a:lnTo>
                      <a:pt x="918" y="474"/>
                    </a:lnTo>
                    <a:lnTo>
                      <a:pt x="918" y="474"/>
                    </a:lnTo>
                    <a:lnTo>
                      <a:pt x="918" y="474"/>
                    </a:lnTo>
                    <a:lnTo>
                      <a:pt x="918" y="474"/>
                    </a:lnTo>
                    <a:lnTo>
                      <a:pt x="918" y="468"/>
                    </a:lnTo>
                    <a:lnTo>
                      <a:pt x="918" y="468"/>
                    </a:lnTo>
                    <a:lnTo>
                      <a:pt x="918" y="468"/>
                    </a:lnTo>
                    <a:lnTo>
                      <a:pt x="918" y="468"/>
                    </a:lnTo>
                    <a:lnTo>
                      <a:pt x="918" y="468"/>
                    </a:lnTo>
                    <a:lnTo>
                      <a:pt x="918" y="468"/>
                    </a:lnTo>
                    <a:lnTo>
                      <a:pt x="918" y="468"/>
                    </a:lnTo>
                    <a:lnTo>
                      <a:pt x="918" y="468"/>
                    </a:lnTo>
                    <a:lnTo>
                      <a:pt x="918" y="468"/>
                    </a:lnTo>
                    <a:lnTo>
                      <a:pt x="918" y="462"/>
                    </a:lnTo>
                    <a:lnTo>
                      <a:pt x="918" y="462"/>
                    </a:lnTo>
                    <a:lnTo>
                      <a:pt x="918" y="462"/>
                    </a:lnTo>
                    <a:lnTo>
                      <a:pt x="918" y="462"/>
                    </a:lnTo>
                    <a:lnTo>
                      <a:pt x="918" y="462"/>
                    </a:lnTo>
                    <a:lnTo>
                      <a:pt x="918" y="462"/>
                    </a:lnTo>
                    <a:lnTo>
                      <a:pt x="918" y="462"/>
                    </a:lnTo>
                    <a:lnTo>
                      <a:pt x="918" y="462"/>
                    </a:lnTo>
                    <a:lnTo>
                      <a:pt x="918" y="462"/>
                    </a:lnTo>
                    <a:lnTo>
                      <a:pt x="918" y="462"/>
                    </a:lnTo>
                    <a:lnTo>
                      <a:pt x="918" y="462"/>
                    </a:lnTo>
                    <a:lnTo>
                      <a:pt x="918" y="462"/>
                    </a:lnTo>
                    <a:lnTo>
                      <a:pt x="918" y="462"/>
                    </a:lnTo>
                    <a:lnTo>
                      <a:pt x="918" y="462"/>
                    </a:lnTo>
                    <a:lnTo>
                      <a:pt x="918" y="456"/>
                    </a:lnTo>
                    <a:lnTo>
                      <a:pt x="918" y="456"/>
                    </a:lnTo>
                    <a:lnTo>
                      <a:pt x="918" y="456"/>
                    </a:lnTo>
                    <a:lnTo>
                      <a:pt x="918" y="456"/>
                    </a:lnTo>
                    <a:lnTo>
                      <a:pt x="918" y="456"/>
                    </a:lnTo>
                    <a:lnTo>
                      <a:pt x="918" y="456"/>
                    </a:lnTo>
                    <a:lnTo>
                      <a:pt x="918" y="456"/>
                    </a:lnTo>
                    <a:lnTo>
                      <a:pt x="918" y="456"/>
                    </a:lnTo>
                    <a:lnTo>
                      <a:pt x="918" y="456"/>
                    </a:lnTo>
                    <a:lnTo>
                      <a:pt x="918" y="456"/>
                    </a:lnTo>
                    <a:lnTo>
                      <a:pt x="918" y="456"/>
                    </a:lnTo>
                    <a:lnTo>
                      <a:pt x="918" y="456"/>
                    </a:lnTo>
                    <a:lnTo>
                      <a:pt x="918" y="456"/>
                    </a:lnTo>
                    <a:lnTo>
                      <a:pt x="918" y="456"/>
                    </a:lnTo>
                    <a:lnTo>
                      <a:pt x="918" y="456"/>
                    </a:lnTo>
                    <a:lnTo>
                      <a:pt x="918" y="456"/>
                    </a:lnTo>
                    <a:lnTo>
                      <a:pt x="918" y="456"/>
                    </a:lnTo>
                    <a:lnTo>
                      <a:pt x="924" y="456"/>
                    </a:lnTo>
                    <a:lnTo>
                      <a:pt x="924" y="456"/>
                    </a:lnTo>
                    <a:lnTo>
                      <a:pt x="924" y="456"/>
                    </a:lnTo>
                    <a:lnTo>
                      <a:pt x="924" y="456"/>
                    </a:lnTo>
                    <a:lnTo>
                      <a:pt x="924" y="456"/>
                    </a:lnTo>
                    <a:lnTo>
                      <a:pt x="924" y="456"/>
                    </a:lnTo>
                    <a:lnTo>
                      <a:pt x="924" y="456"/>
                    </a:lnTo>
                    <a:lnTo>
                      <a:pt x="924" y="462"/>
                    </a:lnTo>
                    <a:lnTo>
                      <a:pt x="924" y="462"/>
                    </a:lnTo>
                    <a:lnTo>
                      <a:pt x="924" y="462"/>
                    </a:lnTo>
                    <a:lnTo>
                      <a:pt x="924" y="462"/>
                    </a:lnTo>
                    <a:lnTo>
                      <a:pt x="924" y="462"/>
                    </a:lnTo>
                    <a:lnTo>
                      <a:pt x="924" y="462"/>
                    </a:lnTo>
                    <a:lnTo>
                      <a:pt x="924" y="462"/>
                    </a:lnTo>
                    <a:lnTo>
                      <a:pt x="924" y="462"/>
                    </a:lnTo>
                    <a:lnTo>
                      <a:pt x="924" y="462"/>
                    </a:lnTo>
                    <a:lnTo>
                      <a:pt x="924" y="462"/>
                    </a:lnTo>
                    <a:lnTo>
                      <a:pt x="924" y="462"/>
                    </a:lnTo>
                    <a:lnTo>
                      <a:pt x="924" y="462"/>
                    </a:lnTo>
                    <a:lnTo>
                      <a:pt x="924" y="462"/>
                    </a:lnTo>
                    <a:lnTo>
                      <a:pt x="924" y="462"/>
                    </a:lnTo>
                    <a:lnTo>
                      <a:pt x="924" y="468"/>
                    </a:lnTo>
                    <a:lnTo>
                      <a:pt x="924" y="468"/>
                    </a:lnTo>
                    <a:lnTo>
                      <a:pt x="924" y="468"/>
                    </a:lnTo>
                    <a:lnTo>
                      <a:pt x="924" y="468"/>
                    </a:lnTo>
                    <a:lnTo>
                      <a:pt x="924" y="468"/>
                    </a:lnTo>
                    <a:lnTo>
                      <a:pt x="924" y="468"/>
                    </a:lnTo>
                    <a:lnTo>
                      <a:pt x="924" y="468"/>
                    </a:lnTo>
                    <a:lnTo>
                      <a:pt x="924" y="468"/>
                    </a:lnTo>
                    <a:lnTo>
                      <a:pt x="924" y="468"/>
                    </a:lnTo>
                    <a:lnTo>
                      <a:pt x="924" y="474"/>
                    </a:lnTo>
                    <a:lnTo>
                      <a:pt x="924" y="474"/>
                    </a:lnTo>
                    <a:lnTo>
                      <a:pt x="924" y="474"/>
                    </a:lnTo>
                    <a:lnTo>
                      <a:pt x="924" y="474"/>
                    </a:lnTo>
                    <a:lnTo>
                      <a:pt x="924" y="474"/>
                    </a:lnTo>
                    <a:lnTo>
                      <a:pt x="924" y="474"/>
                    </a:lnTo>
                    <a:lnTo>
                      <a:pt x="924" y="474"/>
                    </a:lnTo>
                    <a:lnTo>
                      <a:pt x="924" y="474"/>
                    </a:lnTo>
                    <a:lnTo>
                      <a:pt x="924" y="474"/>
                    </a:lnTo>
                    <a:lnTo>
                      <a:pt x="924" y="474"/>
                    </a:lnTo>
                    <a:lnTo>
                      <a:pt x="924" y="474"/>
                    </a:lnTo>
                    <a:lnTo>
                      <a:pt x="924" y="474"/>
                    </a:lnTo>
                    <a:lnTo>
                      <a:pt x="924" y="474"/>
                    </a:lnTo>
                    <a:lnTo>
                      <a:pt x="924" y="480"/>
                    </a:lnTo>
                    <a:lnTo>
                      <a:pt x="924" y="480"/>
                    </a:lnTo>
                    <a:lnTo>
                      <a:pt x="924" y="480"/>
                    </a:lnTo>
                    <a:lnTo>
                      <a:pt x="924" y="480"/>
                    </a:lnTo>
                    <a:lnTo>
                      <a:pt x="924" y="480"/>
                    </a:lnTo>
                    <a:lnTo>
                      <a:pt x="924" y="480"/>
                    </a:lnTo>
                    <a:lnTo>
                      <a:pt x="924" y="480"/>
                    </a:lnTo>
                    <a:lnTo>
                      <a:pt x="924" y="480"/>
                    </a:lnTo>
                    <a:lnTo>
                      <a:pt x="924" y="480"/>
                    </a:lnTo>
                    <a:lnTo>
                      <a:pt x="924" y="480"/>
                    </a:lnTo>
                    <a:lnTo>
                      <a:pt x="924" y="486"/>
                    </a:lnTo>
                    <a:lnTo>
                      <a:pt x="930" y="486"/>
                    </a:lnTo>
                    <a:lnTo>
                      <a:pt x="930" y="486"/>
                    </a:lnTo>
                    <a:lnTo>
                      <a:pt x="930" y="486"/>
                    </a:lnTo>
                    <a:lnTo>
                      <a:pt x="930" y="486"/>
                    </a:lnTo>
                    <a:lnTo>
                      <a:pt x="930" y="486"/>
                    </a:lnTo>
                    <a:lnTo>
                      <a:pt x="930" y="486"/>
                    </a:lnTo>
                    <a:lnTo>
                      <a:pt x="930" y="486"/>
                    </a:lnTo>
                    <a:lnTo>
                      <a:pt x="930" y="486"/>
                    </a:lnTo>
                    <a:lnTo>
                      <a:pt x="930" y="486"/>
                    </a:lnTo>
                    <a:lnTo>
                      <a:pt x="930" y="492"/>
                    </a:lnTo>
                    <a:lnTo>
                      <a:pt x="930" y="492"/>
                    </a:lnTo>
                    <a:lnTo>
                      <a:pt x="930" y="492"/>
                    </a:lnTo>
                    <a:lnTo>
                      <a:pt x="930" y="492"/>
                    </a:lnTo>
                    <a:lnTo>
                      <a:pt x="930" y="492"/>
                    </a:lnTo>
                    <a:lnTo>
                      <a:pt x="930" y="492"/>
                    </a:lnTo>
                    <a:lnTo>
                      <a:pt x="930" y="492"/>
                    </a:lnTo>
                    <a:lnTo>
                      <a:pt x="930" y="492"/>
                    </a:lnTo>
                    <a:lnTo>
                      <a:pt x="930" y="492"/>
                    </a:lnTo>
                    <a:lnTo>
                      <a:pt x="930" y="492"/>
                    </a:lnTo>
                    <a:lnTo>
                      <a:pt x="930" y="492"/>
                    </a:lnTo>
                    <a:lnTo>
                      <a:pt x="930" y="492"/>
                    </a:lnTo>
                    <a:lnTo>
                      <a:pt x="930" y="498"/>
                    </a:lnTo>
                    <a:lnTo>
                      <a:pt x="930" y="498"/>
                    </a:lnTo>
                    <a:lnTo>
                      <a:pt x="930" y="498"/>
                    </a:lnTo>
                    <a:lnTo>
                      <a:pt x="930" y="498"/>
                    </a:lnTo>
                    <a:lnTo>
                      <a:pt x="930" y="498"/>
                    </a:lnTo>
                    <a:lnTo>
                      <a:pt x="930" y="498"/>
                    </a:lnTo>
                    <a:lnTo>
                      <a:pt x="930" y="498"/>
                    </a:lnTo>
                    <a:lnTo>
                      <a:pt x="930" y="498"/>
                    </a:lnTo>
                    <a:lnTo>
                      <a:pt x="930" y="498"/>
                    </a:lnTo>
                    <a:lnTo>
                      <a:pt x="930" y="498"/>
                    </a:lnTo>
                    <a:lnTo>
                      <a:pt x="954" y="498"/>
                    </a:lnTo>
                    <a:lnTo>
                      <a:pt x="954" y="498"/>
                    </a:lnTo>
                    <a:lnTo>
                      <a:pt x="954" y="498"/>
                    </a:lnTo>
                    <a:lnTo>
                      <a:pt x="954" y="498"/>
                    </a:lnTo>
                    <a:lnTo>
                      <a:pt x="954" y="492"/>
                    </a:lnTo>
                    <a:lnTo>
                      <a:pt x="954" y="492"/>
                    </a:lnTo>
                    <a:lnTo>
                      <a:pt x="954" y="492"/>
                    </a:lnTo>
                    <a:lnTo>
                      <a:pt x="954" y="492"/>
                    </a:lnTo>
                    <a:lnTo>
                      <a:pt x="954" y="492"/>
                    </a:lnTo>
                    <a:lnTo>
                      <a:pt x="954" y="492"/>
                    </a:lnTo>
                    <a:lnTo>
                      <a:pt x="954" y="492"/>
                    </a:lnTo>
                    <a:lnTo>
                      <a:pt x="954" y="492"/>
                    </a:lnTo>
                    <a:lnTo>
                      <a:pt x="954" y="492"/>
                    </a:lnTo>
                    <a:lnTo>
                      <a:pt x="954" y="492"/>
                    </a:lnTo>
                    <a:lnTo>
                      <a:pt x="954" y="492"/>
                    </a:lnTo>
                    <a:lnTo>
                      <a:pt x="954" y="492"/>
                    </a:lnTo>
                    <a:lnTo>
                      <a:pt x="954" y="492"/>
                    </a:lnTo>
                    <a:lnTo>
                      <a:pt x="954" y="486"/>
                    </a:lnTo>
                    <a:lnTo>
                      <a:pt x="954" y="486"/>
                    </a:lnTo>
                    <a:lnTo>
                      <a:pt x="954" y="486"/>
                    </a:lnTo>
                    <a:lnTo>
                      <a:pt x="954" y="486"/>
                    </a:lnTo>
                    <a:lnTo>
                      <a:pt x="954" y="486"/>
                    </a:lnTo>
                    <a:lnTo>
                      <a:pt x="954" y="486"/>
                    </a:lnTo>
                    <a:lnTo>
                      <a:pt x="954" y="486"/>
                    </a:lnTo>
                    <a:lnTo>
                      <a:pt x="954" y="486"/>
                    </a:lnTo>
                    <a:lnTo>
                      <a:pt x="954" y="486"/>
                    </a:lnTo>
                    <a:lnTo>
                      <a:pt x="954" y="486"/>
                    </a:lnTo>
                    <a:lnTo>
                      <a:pt x="954" y="486"/>
                    </a:lnTo>
                    <a:lnTo>
                      <a:pt x="954" y="480"/>
                    </a:lnTo>
                    <a:lnTo>
                      <a:pt x="954" y="480"/>
                    </a:lnTo>
                    <a:lnTo>
                      <a:pt x="954" y="480"/>
                    </a:lnTo>
                    <a:lnTo>
                      <a:pt x="954" y="480"/>
                    </a:lnTo>
                    <a:lnTo>
                      <a:pt x="954" y="480"/>
                    </a:lnTo>
                    <a:lnTo>
                      <a:pt x="954" y="480"/>
                    </a:lnTo>
                    <a:lnTo>
                      <a:pt x="954" y="480"/>
                    </a:lnTo>
                    <a:lnTo>
                      <a:pt x="954" y="480"/>
                    </a:lnTo>
                    <a:lnTo>
                      <a:pt x="954" y="480"/>
                    </a:lnTo>
                    <a:lnTo>
                      <a:pt x="954" y="480"/>
                    </a:lnTo>
                    <a:lnTo>
                      <a:pt x="954" y="474"/>
                    </a:lnTo>
                    <a:lnTo>
                      <a:pt x="954" y="474"/>
                    </a:lnTo>
                    <a:lnTo>
                      <a:pt x="954" y="474"/>
                    </a:lnTo>
                    <a:lnTo>
                      <a:pt x="954" y="474"/>
                    </a:lnTo>
                    <a:lnTo>
                      <a:pt x="954" y="474"/>
                    </a:lnTo>
                    <a:lnTo>
                      <a:pt x="954" y="474"/>
                    </a:lnTo>
                    <a:lnTo>
                      <a:pt x="954" y="474"/>
                    </a:lnTo>
                    <a:lnTo>
                      <a:pt x="954" y="474"/>
                    </a:lnTo>
                    <a:lnTo>
                      <a:pt x="954" y="474"/>
                    </a:lnTo>
                    <a:lnTo>
                      <a:pt x="954" y="474"/>
                    </a:lnTo>
                    <a:lnTo>
                      <a:pt x="954" y="474"/>
                    </a:lnTo>
                    <a:lnTo>
                      <a:pt x="954" y="474"/>
                    </a:lnTo>
                    <a:lnTo>
                      <a:pt x="954" y="468"/>
                    </a:lnTo>
                    <a:lnTo>
                      <a:pt x="954" y="468"/>
                    </a:lnTo>
                    <a:lnTo>
                      <a:pt x="960" y="468"/>
                    </a:lnTo>
                    <a:lnTo>
                      <a:pt x="960" y="468"/>
                    </a:lnTo>
                    <a:lnTo>
                      <a:pt x="960" y="468"/>
                    </a:lnTo>
                    <a:lnTo>
                      <a:pt x="960" y="468"/>
                    </a:lnTo>
                    <a:lnTo>
                      <a:pt x="960" y="468"/>
                    </a:lnTo>
                    <a:lnTo>
                      <a:pt x="960" y="468"/>
                    </a:lnTo>
                    <a:lnTo>
                      <a:pt x="960" y="468"/>
                    </a:lnTo>
                    <a:lnTo>
                      <a:pt x="960" y="468"/>
                    </a:lnTo>
                    <a:lnTo>
                      <a:pt x="960" y="462"/>
                    </a:lnTo>
                    <a:lnTo>
                      <a:pt x="960" y="462"/>
                    </a:lnTo>
                    <a:lnTo>
                      <a:pt x="960" y="462"/>
                    </a:lnTo>
                    <a:lnTo>
                      <a:pt x="960" y="462"/>
                    </a:lnTo>
                    <a:lnTo>
                      <a:pt x="960" y="462"/>
                    </a:lnTo>
                    <a:lnTo>
                      <a:pt x="960" y="462"/>
                    </a:lnTo>
                    <a:lnTo>
                      <a:pt x="960" y="462"/>
                    </a:lnTo>
                    <a:lnTo>
                      <a:pt x="960" y="462"/>
                    </a:lnTo>
                    <a:lnTo>
                      <a:pt x="960" y="462"/>
                    </a:lnTo>
                    <a:lnTo>
                      <a:pt x="960" y="462"/>
                    </a:lnTo>
                    <a:lnTo>
                      <a:pt x="960" y="462"/>
                    </a:lnTo>
                    <a:lnTo>
                      <a:pt x="960" y="462"/>
                    </a:lnTo>
                    <a:lnTo>
                      <a:pt x="960" y="462"/>
                    </a:lnTo>
                    <a:lnTo>
                      <a:pt x="960" y="462"/>
                    </a:lnTo>
                    <a:lnTo>
                      <a:pt x="960" y="462"/>
                    </a:lnTo>
                    <a:lnTo>
                      <a:pt x="960" y="462"/>
                    </a:lnTo>
                    <a:lnTo>
                      <a:pt x="960" y="456"/>
                    </a:lnTo>
                    <a:lnTo>
                      <a:pt x="960" y="456"/>
                    </a:lnTo>
                    <a:lnTo>
                      <a:pt x="960" y="456"/>
                    </a:lnTo>
                    <a:lnTo>
                      <a:pt x="960" y="456"/>
                    </a:lnTo>
                    <a:lnTo>
                      <a:pt x="960" y="456"/>
                    </a:lnTo>
                    <a:lnTo>
                      <a:pt x="960" y="456"/>
                    </a:lnTo>
                    <a:lnTo>
                      <a:pt x="960" y="456"/>
                    </a:lnTo>
                    <a:lnTo>
                      <a:pt x="960" y="456"/>
                    </a:lnTo>
                    <a:lnTo>
                      <a:pt x="960" y="456"/>
                    </a:lnTo>
                    <a:lnTo>
                      <a:pt x="960" y="456"/>
                    </a:lnTo>
                    <a:lnTo>
                      <a:pt x="960" y="456"/>
                    </a:lnTo>
                    <a:lnTo>
                      <a:pt x="960" y="456"/>
                    </a:lnTo>
                    <a:lnTo>
                      <a:pt x="960" y="456"/>
                    </a:lnTo>
                    <a:lnTo>
                      <a:pt x="960" y="456"/>
                    </a:lnTo>
                    <a:lnTo>
                      <a:pt x="960" y="456"/>
                    </a:lnTo>
                    <a:lnTo>
                      <a:pt x="960" y="456"/>
                    </a:lnTo>
                    <a:lnTo>
                      <a:pt x="960" y="456"/>
                    </a:lnTo>
                    <a:lnTo>
                      <a:pt x="960" y="456"/>
                    </a:lnTo>
                    <a:lnTo>
                      <a:pt x="960" y="462"/>
                    </a:lnTo>
                    <a:lnTo>
                      <a:pt x="960" y="462"/>
                    </a:lnTo>
                    <a:lnTo>
                      <a:pt x="960" y="462"/>
                    </a:lnTo>
                    <a:lnTo>
                      <a:pt x="960" y="462"/>
                    </a:lnTo>
                    <a:lnTo>
                      <a:pt x="960" y="462"/>
                    </a:lnTo>
                    <a:lnTo>
                      <a:pt x="960" y="462"/>
                    </a:lnTo>
                    <a:lnTo>
                      <a:pt x="960" y="462"/>
                    </a:lnTo>
                    <a:lnTo>
                      <a:pt x="960" y="462"/>
                    </a:lnTo>
                    <a:lnTo>
                      <a:pt x="960" y="462"/>
                    </a:lnTo>
                    <a:lnTo>
                      <a:pt x="960" y="462"/>
                    </a:lnTo>
                    <a:lnTo>
                      <a:pt x="960" y="462"/>
                    </a:lnTo>
                    <a:lnTo>
                      <a:pt x="966" y="462"/>
                    </a:lnTo>
                    <a:lnTo>
                      <a:pt x="966" y="462"/>
                    </a:lnTo>
                    <a:lnTo>
                      <a:pt x="966" y="462"/>
                    </a:lnTo>
                    <a:lnTo>
                      <a:pt x="966" y="462"/>
                    </a:lnTo>
                    <a:lnTo>
                      <a:pt x="966" y="462"/>
                    </a:lnTo>
                    <a:lnTo>
                      <a:pt x="966" y="468"/>
                    </a:lnTo>
                    <a:lnTo>
                      <a:pt x="966" y="468"/>
                    </a:lnTo>
                    <a:lnTo>
                      <a:pt x="966" y="468"/>
                    </a:lnTo>
                    <a:lnTo>
                      <a:pt x="966" y="468"/>
                    </a:lnTo>
                    <a:lnTo>
                      <a:pt x="966" y="468"/>
                    </a:lnTo>
                    <a:lnTo>
                      <a:pt x="966" y="468"/>
                    </a:lnTo>
                    <a:lnTo>
                      <a:pt x="966" y="468"/>
                    </a:lnTo>
                    <a:lnTo>
                      <a:pt x="966" y="468"/>
                    </a:lnTo>
                    <a:lnTo>
                      <a:pt x="966" y="468"/>
                    </a:lnTo>
                    <a:lnTo>
                      <a:pt x="966" y="474"/>
                    </a:lnTo>
                    <a:lnTo>
                      <a:pt x="966" y="474"/>
                    </a:lnTo>
                    <a:lnTo>
                      <a:pt x="966" y="474"/>
                    </a:lnTo>
                    <a:lnTo>
                      <a:pt x="966" y="474"/>
                    </a:lnTo>
                    <a:lnTo>
                      <a:pt x="966" y="474"/>
                    </a:lnTo>
                    <a:lnTo>
                      <a:pt x="966" y="474"/>
                    </a:lnTo>
                    <a:lnTo>
                      <a:pt x="966" y="474"/>
                    </a:lnTo>
                    <a:lnTo>
                      <a:pt x="966" y="474"/>
                    </a:lnTo>
                    <a:lnTo>
                      <a:pt x="966" y="474"/>
                    </a:lnTo>
                    <a:lnTo>
                      <a:pt x="966" y="474"/>
                    </a:lnTo>
                    <a:lnTo>
                      <a:pt x="966" y="474"/>
                    </a:lnTo>
                    <a:lnTo>
                      <a:pt x="966" y="474"/>
                    </a:lnTo>
                    <a:lnTo>
                      <a:pt x="966" y="474"/>
                    </a:lnTo>
                    <a:lnTo>
                      <a:pt x="966" y="480"/>
                    </a:lnTo>
                    <a:lnTo>
                      <a:pt x="966" y="480"/>
                    </a:lnTo>
                    <a:lnTo>
                      <a:pt x="966" y="480"/>
                    </a:lnTo>
                    <a:lnTo>
                      <a:pt x="966" y="480"/>
                    </a:lnTo>
                    <a:lnTo>
                      <a:pt x="966" y="480"/>
                    </a:lnTo>
                    <a:lnTo>
                      <a:pt x="966" y="480"/>
                    </a:lnTo>
                    <a:lnTo>
                      <a:pt x="966" y="480"/>
                    </a:lnTo>
                    <a:lnTo>
                      <a:pt x="966" y="480"/>
                    </a:lnTo>
                    <a:lnTo>
                      <a:pt x="966" y="480"/>
                    </a:lnTo>
                    <a:lnTo>
                      <a:pt x="966" y="486"/>
                    </a:lnTo>
                    <a:lnTo>
                      <a:pt x="966" y="486"/>
                    </a:lnTo>
                    <a:lnTo>
                      <a:pt x="966" y="486"/>
                    </a:lnTo>
                    <a:lnTo>
                      <a:pt x="966" y="486"/>
                    </a:lnTo>
                    <a:lnTo>
                      <a:pt x="966" y="486"/>
                    </a:lnTo>
                    <a:lnTo>
                      <a:pt x="966" y="486"/>
                    </a:lnTo>
                    <a:lnTo>
                      <a:pt x="966" y="486"/>
                    </a:lnTo>
                    <a:lnTo>
                      <a:pt x="966" y="486"/>
                    </a:lnTo>
                    <a:lnTo>
                      <a:pt x="966" y="486"/>
                    </a:lnTo>
                    <a:lnTo>
                      <a:pt x="966" y="486"/>
                    </a:lnTo>
                    <a:lnTo>
                      <a:pt x="966" y="486"/>
                    </a:lnTo>
                    <a:lnTo>
                      <a:pt x="966" y="492"/>
                    </a:lnTo>
                    <a:lnTo>
                      <a:pt x="966" y="492"/>
                    </a:lnTo>
                    <a:lnTo>
                      <a:pt x="966" y="492"/>
                    </a:lnTo>
                    <a:lnTo>
                      <a:pt x="966" y="492"/>
                    </a:lnTo>
                    <a:lnTo>
                      <a:pt x="966" y="492"/>
                    </a:lnTo>
                    <a:lnTo>
                      <a:pt x="966" y="492"/>
                    </a:lnTo>
                    <a:lnTo>
                      <a:pt x="966" y="492"/>
                    </a:lnTo>
                    <a:lnTo>
                      <a:pt x="972" y="492"/>
                    </a:lnTo>
                    <a:lnTo>
                      <a:pt x="972" y="492"/>
                    </a:lnTo>
                    <a:lnTo>
                      <a:pt x="972" y="492"/>
                    </a:lnTo>
                    <a:lnTo>
                      <a:pt x="972" y="492"/>
                    </a:lnTo>
                    <a:lnTo>
                      <a:pt x="972" y="492"/>
                    </a:lnTo>
                    <a:lnTo>
                      <a:pt x="972" y="498"/>
                    </a:lnTo>
                    <a:lnTo>
                      <a:pt x="972" y="498"/>
                    </a:lnTo>
                    <a:lnTo>
                      <a:pt x="972" y="498"/>
                    </a:lnTo>
                    <a:lnTo>
                      <a:pt x="972" y="498"/>
                    </a:lnTo>
                    <a:lnTo>
                      <a:pt x="972" y="498"/>
                    </a:lnTo>
                    <a:lnTo>
                      <a:pt x="972" y="498"/>
                    </a:lnTo>
                    <a:lnTo>
                      <a:pt x="972" y="498"/>
                    </a:lnTo>
                    <a:lnTo>
                      <a:pt x="972" y="498"/>
                    </a:lnTo>
                    <a:lnTo>
                      <a:pt x="972" y="498"/>
                    </a:lnTo>
                    <a:lnTo>
                      <a:pt x="972" y="498"/>
                    </a:lnTo>
                    <a:lnTo>
                      <a:pt x="972" y="498"/>
                    </a:lnTo>
                    <a:lnTo>
                      <a:pt x="990" y="498"/>
                    </a:lnTo>
                    <a:lnTo>
                      <a:pt x="990" y="498"/>
                    </a:lnTo>
                    <a:lnTo>
                      <a:pt x="990" y="498"/>
                    </a:lnTo>
                    <a:lnTo>
                      <a:pt x="990" y="498"/>
                    </a:lnTo>
                    <a:lnTo>
                      <a:pt x="990" y="498"/>
                    </a:lnTo>
                    <a:lnTo>
                      <a:pt x="990" y="492"/>
                    </a:lnTo>
                    <a:lnTo>
                      <a:pt x="990" y="492"/>
                    </a:lnTo>
                    <a:lnTo>
                      <a:pt x="990" y="492"/>
                    </a:lnTo>
                    <a:lnTo>
                      <a:pt x="990" y="492"/>
                    </a:lnTo>
                    <a:lnTo>
                      <a:pt x="990" y="492"/>
                    </a:lnTo>
                    <a:lnTo>
                      <a:pt x="990" y="492"/>
                    </a:lnTo>
                    <a:lnTo>
                      <a:pt x="990" y="492"/>
                    </a:lnTo>
                    <a:lnTo>
                      <a:pt x="996" y="492"/>
                    </a:lnTo>
                    <a:lnTo>
                      <a:pt x="996" y="492"/>
                    </a:lnTo>
                    <a:lnTo>
                      <a:pt x="996" y="492"/>
                    </a:lnTo>
                    <a:lnTo>
                      <a:pt x="996" y="492"/>
                    </a:lnTo>
                    <a:lnTo>
                      <a:pt x="996" y="492"/>
                    </a:lnTo>
                    <a:lnTo>
                      <a:pt x="996" y="486"/>
                    </a:lnTo>
                    <a:lnTo>
                      <a:pt x="996" y="486"/>
                    </a:lnTo>
                    <a:lnTo>
                      <a:pt x="996" y="486"/>
                    </a:lnTo>
                    <a:lnTo>
                      <a:pt x="996" y="486"/>
                    </a:lnTo>
                    <a:lnTo>
                      <a:pt x="996" y="486"/>
                    </a:lnTo>
                    <a:lnTo>
                      <a:pt x="996" y="486"/>
                    </a:lnTo>
                    <a:lnTo>
                      <a:pt x="996" y="486"/>
                    </a:lnTo>
                    <a:lnTo>
                      <a:pt x="996" y="486"/>
                    </a:lnTo>
                    <a:lnTo>
                      <a:pt x="996" y="486"/>
                    </a:lnTo>
                    <a:lnTo>
                      <a:pt x="996" y="486"/>
                    </a:lnTo>
                    <a:lnTo>
                      <a:pt x="996" y="486"/>
                    </a:lnTo>
                    <a:lnTo>
                      <a:pt x="996" y="480"/>
                    </a:lnTo>
                    <a:lnTo>
                      <a:pt x="996" y="480"/>
                    </a:lnTo>
                    <a:lnTo>
                      <a:pt x="996" y="480"/>
                    </a:lnTo>
                    <a:lnTo>
                      <a:pt x="996" y="480"/>
                    </a:lnTo>
                    <a:lnTo>
                      <a:pt x="996" y="480"/>
                    </a:lnTo>
                    <a:lnTo>
                      <a:pt x="996" y="480"/>
                    </a:lnTo>
                    <a:lnTo>
                      <a:pt x="996" y="480"/>
                    </a:lnTo>
                    <a:lnTo>
                      <a:pt x="996" y="480"/>
                    </a:lnTo>
                    <a:lnTo>
                      <a:pt x="996" y="480"/>
                    </a:lnTo>
                    <a:lnTo>
                      <a:pt x="996" y="480"/>
                    </a:lnTo>
                    <a:lnTo>
                      <a:pt x="996" y="474"/>
                    </a:lnTo>
                    <a:lnTo>
                      <a:pt x="996" y="474"/>
                    </a:lnTo>
                    <a:lnTo>
                      <a:pt x="996" y="474"/>
                    </a:lnTo>
                    <a:lnTo>
                      <a:pt x="996" y="474"/>
                    </a:lnTo>
                    <a:lnTo>
                      <a:pt x="996" y="474"/>
                    </a:lnTo>
                    <a:lnTo>
                      <a:pt x="996" y="474"/>
                    </a:lnTo>
                    <a:lnTo>
                      <a:pt x="996" y="474"/>
                    </a:lnTo>
                    <a:lnTo>
                      <a:pt x="996" y="474"/>
                    </a:lnTo>
                    <a:lnTo>
                      <a:pt x="996" y="474"/>
                    </a:lnTo>
                    <a:lnTo>
                      <a:pt x="996" y="474"/>
                    </a:lnTo>
                    <a:lnTo>
                      <a:pt x="996" y="474"/>
                    </a:lnTo>
                    <a:lnTo>
                      <a:pt x="996" y="474"/>
                    </a:lnTo>
                    <a:lnTo>
                      <a:pt x="996" y="474"/>
                    </a:lnTo>
                    <a:lnTo>
                      <a:pt x="996" y="468"/>
                    </a:lnTo>
                    <a:lnTo>
                      <a:pt x="996" y="468"/>
                    </a:lnTo>
                    <a:lnTo>
                      <a:pt x="996" y="468"/>
                    </a:lnTo>
                    <a:lnTo>
                      <a:pt x="996" y="468"/>
                    </a:lnTo>
                    <a:lnTo>
                      <a:pt x="996" y="468"/>
                    </a:lnTo>
                    <a:lnTo>
                      <a:pt x="996" y="468"/>
                    </a:lnTo>
                    <a:lnTo>
                      <a:pt x="996" y="468"/>
                    </a:lnTo>
                    <a:lnTo>
                      <a:pt x="996" y="468"/>
                    </a:lnTo>
                    <a:lnTo>
                      <a:pt x="996" y="468"/>
                    </a:lnTo>
                    <a:lnTo>
                      <a:pt x="996" y="462"/>
                    </a:lnTo>
                    <a:lnTo>
                      <a:pt x="996" y="462"/>
                    </a:lnTo>
                    <a:lnTo>
                      <a:pt x="996" y="462"/>
                    </a:lnTo>
                    <a:lnTo>
                      <a:pt x="996" y="462"/>
                    </a:lnTo>
                    <a:lnTo>
                      <a:pt x="996" y="462"/>
                    </a:lnTo>
                    <a:lnTo>
                      <a:pt x="996" y="462"/>
                    </a:lnTo>
                    <a:lnTo>
                      <a:pt x="996" y="462"/>
                    </a:lnTo>
                    <a:lnTo>
                      <a:pt x="1002" y="462"/>
                    </a:lnTo>
                    <a:lnTo>
                      <a:pt x="1002" y="462"/>
                    </a:lnTo>
                    <a:lnTo>
                      <a:pt x="1002" y="462"/>
                    </a:lnTo>
                    <a:lnTo>
                      <a:pt x="1002" y="462"/>
                    </a:lnTo>
                    <a:lnTo>
                      <a:pt x="1002" y="462"/>
                    </a:lnTo>
                    <a:lnTo>
                      <a:pt x="1002" y="462"/>
                    </a:lnTo>
                    <a:lnTo>
                      <a:pt x="1002" y="462"/>
                    </a:lnTo>
                    <a:lnTo>
                      <a:pt x="1002" y="462"/>
                    </a:lnTo>
                    <a:lnTo>
                      <a:pt x="1002" y="462"/>
                    </a:lnTo>
                    <a:lnTo>
                      <a:pt x="1002" y="456"/>
                    </a:lnTo>
                    <a:lnTo>
                      <a:pt x="1002" y="456"/>
                    </a:lnTo>
                    <a:lnTo>
                      <a:pt x="1002" y="456"/>
                    </a:lnTo>
                    <a:lnTo>
                      <a:pt x="1002" y="456"/>
                    </a:lnTo>
                    <a:lnTo>
                      <a:pt x="1002" y="456"/>
                    </a:lnTo>
                    <a:lnTo>
                      <a:pt x="1002" y="456"/>
                    </a:lnTo>
                    <a:lnTo>
                      <a:pt x="1002" y="456"/>
                    </a:lnTo>
                    <a:lnTo>
                      <a:pt x="1002" y="456"/>
                    </a:lnTo>
                    <a:lnTo>
                      <a:pt x="1002" y="456"/>
                    </a:lnTo>
                    <a:lnTo>
                      <a:pt x="1002" y="456"/>
                    </a:lnTo>
                    <a:lnTo>
                      <a:pt x="1002" y="456"/>
                    </a:lnTo>
                    <a:lnTo>
                      <a:pt x="1002" y="456"/>
                    </a:lnTo>
                    <a:lnTo>
                      <a:pt x="1002" y="456"/>
                    </a:lnTo>
                    <a:lnTo>
                      <a:pt x="1002" y="456"/>
                    </a:lnTo>
                    <a:lnTo>
                      <a:pt x="1002" y="456"/>
                    </a:lnTo>
                    <a:lnTo>
                      <a:pt x="1002" y="456"/>
                    </a:lnTo>
                    <a:lnTo>
                      <a:pt x="1002" y="456"/>
                    </a:lnTo>
                    <a:lnTo>
                      <a:pt x="1002" y="456"/>
                    </a:lnTo>
                    <a:lnTo>
                      <a:pt x="1002" y="462"/>
                    </a:lnTo>
                    <a:lnTo>
                      <a:pt x="1002" y="462"/>
                    </a:lnTo>
                    <a:lnTo>
                      <a:pt x="1002" y="462"/>
                    </a:lnTo>
                    <a:lnTo>
                      <a:pt x="1002" y="462"/>
                    </a:lnTo>
                    <a:lnTo>
                      <a:pt x="1002" y="462"/>
                    </a:lnTo>
                    <a:lnTo>
                      <a:pt x="1002" y="462"/>
                    </a:lnTo>
                    <a:lnTo>
                      <a:pt x="1002" y="462"/>
                    </a:lnTo>
                    <a:lnTo>
                      <a:pt x="1002" y="462"/>
                    </a:lnTo>
                    <a:lnTo>
                      <a:pt x="1002" y="462"/>
                    </a:lnTo>
                    <a:lnTo>
                      <a:pt x="1002" y="462"/>
                    </a:lnTo>
                    <a:lnTo>
                      <a:pt x="1002" y="462"/>
                    </a:lnTo>
                    <a:lnTo>
                      <a:pt x="1002" y="462"/>
                    </a:lnTo>
                    <a:lnTo>
                      <a:pt x="1002" y="462"/>
                    </a:lnTo>
                    <a:lnTo>
                      <a:pt x="1002" y="462"/>
                    </a:lnTo>
                    <a:lnTo>
                      <a:pt x="1002" y="462"/>
                    </a:lnTo>
                    <a:lnTo>
                      <a:pt x="1002" y="462"/>
                    </a:lnTo>
                    <a:lnTo>
                      <a:pt x="1002" y="468"/>
                    </a:lnTo>
                    <a:lnTo>
                      <a:pt x="1002" y="468"/>
                    </a:lnTo>
                    <a:lnTo>
                      <a:pt x="1002" y="468"/>
                    </a:lnTo>
                    <a:lnTo>
                      <a:pt x="1002" y="468"/>
                    </a:lnTo>
                    <a:lnTo>
                      <a:pt x="1002" y="468"/>
                    </a:lnTo>
                    <a:lnTo>
                      <a:pt x="1002" y="468"/>
                    </a:lnTo>
                    <a:lnTo>
                      <a:pt x="1002" y="468"/>
                    </a:lnTo>
                    <a:lnTo>
                      <a:pt x="1002" y="468"/>
                    </a:lnTo>
                    <a:lnTo>
                      <a:pt x="1002" y="468"/>
                    </a:lnTo>
                    <a:lnTo>
                      <a:pt x="1008" y="474"/>
                    </a:lnTo>
                    <a:lnTo>
                      <a:pt x="1008" y="474"/>
                    </a:lnTo>
                    <a:lnTo>
                      <a:pt x="1008" y="474"/>
                    </a:lnTo>
                    <a:lnTo>
                      <a:pt x="1008" y="474"/>
                    </a:lnTo>
                    <a:lnTo>
                      <a:pt x="1008" y="474"/>
                    </a:lnTo>
                    <a:lnTo>
                      <a:pt x="1008" y="474"/>
                    </a:lnTo>
                    <a:lnTo>
                      <a:pt x="1008" y="474"/>
                    </a:lnTo>
                    <a:lnTo>
                      <a:pt x="1008" y="474"/>
                    </a:lnTo>
                    <a:lnTo>
                      <a:pt x="1008" y="474"/>
                    </a:lnTo>
                    <a:lnTo>
                      <a:pt x="1008" y="474"/>
                    </a:lnTo>
                    <a:lnTo>
                      <a:pt x="1008" y="474"/>
                    </a:lnTo>
                    <a:lnTo>
                      <a:pt x="1008" y="474"/>
                    </a:lnTo>
                    <a:lnTo>
                      <a:pt x="1008" y="474"/>
                    </a:lnTo>
                    <a:lnTo>
                      <a:pt x="1008" y="480"/>
                    </a:lnTo>
                    <a:lnTo>
                      <a:pt x="1008" y="480"/>
                    </a:lnTo>
                    <a:lnTo>
                      <a:pt x="1008" y="480"/>
                    </a:lnTo>
                    <a:lnTo>
                      <a:pt x="1008" y="480"/>
                    </a:lnTo>
                    <a:lnTo>
                      <a:pt x="1008" y="480"/>
                    </a:lnTo>
                    <a:lnTo>
                      <a:pt x="1008" y="480"/>
                    </a:lnTo>
                    <a:lnTo>
                      <a:pt x="1008" y="480"/>
                    </a:lnTo>
                    <a:lnTo>
                      <a:pt x="1008" y="480"/>
                    </a:lnTo>
                    <a:lnTo>
                      <a:pt x="1008" y="480"/>
                    </a:lnTo>
                    <a:lnTo>
                      <a:pt x="1008" y="486"/>
                    </a:lnTo>
                    <a:lnTo>
                      <a:pt x="1008" y="486"/>
                    </a:lnTo>
                    <a:lnTo>
                      <a:pt x="1008" y="486"/>
                    </a:lnTo>
                    <a:lnTo>
                      <a:pt x="1008" y="486"/>
                    </a:lnTo>
                    <a:lnTo>
                      <a:pt x="1008" y="486"/>
                    </a:lnTo>
                    <a:lnTo>
                      <a:pt x="1008" y="486"/>
                    </a:lnTo>
                    <a:lnTo>
                      <a:pt x="1008" y="486"/>
                    </a:lnTo>
                    <a:lnTo>
                      <a:pt x="1008" y="486"/>
                    </a:lnTo>
                    <a:lnTo>
                      <a:pt x="1008" y="486"/>
                    </a:lnTo>
                    <a:lnTo>
                      <a:pt x="1008" y="486"/>
                    </a:lnTo>
                    <a:lnTo>
                      <a:pt x="1008" y="486"/>
                    </a:lnTo>
                    <a:lnTo>
                      <a:pt x="1008" y="492"/>
                    </a:lnTo>
                    <a:lnTo>
                      <a:pt x="1008" y="492"/>
                    </a:lnTo>
                    <a:lnTo>
                      <a:pt x="1008" y="492"/>
                    </a:lnTo>
                    <a:lnTo>
                      <a:pt x="1008" y="492"/>
                    </a:lnTo>
                    <a:lnTo>
                      <a:pt x="1008" y="492"/>
                    </a:lnTo>
                    <a:lnTo>
                      <a:pt x="1008" y="492"/>
                    </a:lnTo>
                    <a:lnTo>
                      <a:pt x="1008" y="492"/>
                    </a:lnTo>
                    <a:lnTo>
                      <a:pt x="1008" y="492"/>
                    </a:lnTo>
                    <a:lnTo>
                      <a:pt x="1008" y="492"/>
                    </a:lnTo>
                    <a:lnTo>
                      <a:pt x="1008" y="492"/>
                    </a:lnTo>
                    <a:lnTo>
                      <a:pt x="1008" y="492"/>
                    </a:lnTo>
                    <a:lnTo>
                      <a:pt x="1008" y="492"/>
                    </a:lnTo>
                    <a:lnTo>
                      <a:pt x="1008" y="498"/>
                    </a:lnTo>
                    <a:lnTo>
                      <a:pt x="1008" y="498"/>
                    </a:lnTo>
                    <a:lnTo>
                      <a:pt x="1008" y="498"/>
                    </a:lnTo>
                    <a:lnTo>
                      <a:pt x="1008" y="498"/>
                    </a:lnTo>
                    <a:lnTo>
                      <a:pt x="1008" y="498"/>
                    </a:lnTo>
                    <a:lnTo>
                      <a:pt x="1008" y="498"/>
                    </a:lnTo>
                    <a:lnTo>
                      <a:pt x="1008" y="498"/>
                    </a:lnTo>
                    <a:lnTo>
                      <a:pt x="1008" y="498"/>
                    </a:lnTo>
                    <a:lnTo>
                      <a:pt x="1008" y="498"/>
                    </a:lnTo>
                    <a:lnTo>
                      <a:pt x="1008" y="498"/>
                    </a:lnTo>
                    <a:lnTo>
                      <a:pt x="1008" y="498"/>
                    </a:lnTo>
                    <a:lnTo>
                      <a:pt x="1032" y="498"/>
                    </a:lnTo>
                    <a:lnTo>
                      <a:pt x="1032" y="498"/>
                    </a:lnTo>
                    <a:lnTo>
                      <a:pt x="1032" y="498"/>
                    </a:lnTo>
                    <a:lnTo>
                      <a:pt x="1032" y="498"/>
                    </a:lnTo>
                    <a:lnTo>
                      <a:pt x="1032" y="492"/>
                    </a:lnTo>
                    <a:lnTo>
                      <a:pt x="1032" y="492"/>
                    </a:lnTo>
                    <a:lnTo>
                      <a:pt x="1032" y="492"/>
                    </a:lnTo>
                    <a:lnTo>
                      <a:pt x="1032" y="492"/>
                    </a:lnTo>
                    <a:lnTo>
                      <a:pt x="1032" y="492"/>
                    </a:lnTo>
                    <a:lnTo>
                      <a:pt x="1032" y="492"/>
                    </a:lnTo>
                    <a:lnTo>
                      <a:pt x="1032" y="492"/>
                    </a:lnTo>
                    <a:lnTo>
                      <a:pt x="1032" y="492"/>
                    </a:lnTo>
                    <a:lnTo>
                      <a:pt x="1032" y="492"/>
                    </a:lnTo>
                    <a:lnTo>
                      <a:pt x="1032" y="492"/>
                    </a:lnTo>
                    <a:lnTo>
                      <a:pt x="1032" y="492"/>
                    </a:lnTo>
                    <a:lnTo>
                      <a:pt x="1032" y="492"/>
                    </a:lnTo>
                    <a:lnTo>
                      <a:pt x="1032" y="492"/>
                    </a:lnTo>
                    <a:lnTo>
                      <a:pt x="1032" y="486"/>
                    </a:lnTo>
                    <a:lnTo>
                      <a:pt x="1032" y="486"/>
                    </a:lnTo>
                    <a:lnTo>
                      <a:pt x="1032" y="486"/>
                    </a:lnTo>
                    <a:lnTo>
                      <a:pt x="1032" y="486"/>
                    </a:lnTo>
                    <a:lnTo>
                      <a:pt x="1032" y="486"/>
                    </a:lnTo>
                    <a:lnTo>
                      <a:pt x="1032" y="486"/>
                    </a:lnTo>
                    <a:lnTo>
                      <a:pt x="1032" y="486"/>
                    </a:lnTo>
                    <a:lnTo>
                      <a:pt x="1032" y="486"/>
                    </a:lnTo>
                    <a:lnTo>
                      <a:pt x="1032" y="486"/>
                    </a:lnTo>
                    <a:lnTo>
                      <a:pt x="1032" y="486"/>
                    </a:lnTo>
                    <a:lnTo>
                      <a:pt x="1038" y="486"/>
                    </a:lnTo>
                    <a:lnTo>
                      <a:pt x="1038" y="480"/>
                    </a:lnTo>
                    <a:lnTo>
                      <a:pt x="1038" y="480"/>
                    </a:lnTo>
                    <a:lnTo>
                      <a:pt x="1038" y="480"/>
                    </a:lnTo>
                    <a:lnTo>
                      <a:pt x="1038" y="480"/>
                    </a:lnTo>
                    <a:lnTo>
                      <a:pt x="1038" y="480"/>
                    </a:lnTo>
                    <a:lnTo>
                      <a:pt x="1038" y="480"/>
                    </a:lnTo>
                    <a:lnTo>
                      <a:pt x="1038" y="480"/>
                    </a:lnTo>
                    <a:lnTo>
                      <a:pt x="1038" y="480"/>
                    </a:lnTo>
                    <a:lnTo>
                      <a:pt x="1038" y="480"/>
                    </a:lnTo>
                    <a:lnTo>
                      <a:pt x="1038" y="480"/>
                    </a:lnTo>
                    <a:lnTo>
                      <a:pt x="1038" y="474"/>
                    </a:lnTo>
                    <a:lnTo>
                      <a:pt x="1038" y="474"/>
                    </a:lnTo>
                    <a:lnTo>
                      <a:pt x="1038" y="474"/>
                    </a:lnTo>
                    <a:lnTo>
                      <a:pt x="1038" y="474"/>
                    </a:lnTo>
                    <a:lnTo>
                      <a:pt x="1038" y="474"/>
                    </a:lnTo>
                    <a:lnTo>
                      <a:pt x="1038" y="474"/>
                    </a:lnTo>
                    <a:lnTo>
                      <a:pt x="1038" y="474"/>
                    </a:lnTo>
                    <a:lnTo>
                      <a:pt x="1038" y="474"/>
                    </a:lnTo>
                    <a:lnTo>
                      <a:pt x="1038" y="474"/>
                    </a:lnTo>
                    <a:lnTo>
                      <a:pt x="1038" y="474"/>
                    </a:lnTo>
                    <a:lnTo>
                      <a:pt x="1038" y="474"/>
                    </a:lnTo>
                    <a:lnTo>
                      <a:pt x="1038" y="474"/>
                    </a:lnTo>
                    <a:lnTo>
                      <a:pt x="1038" y="468"/>
                    </a:lnTo>
                    <a:lnTo>
                      <a:pt x="1038" y="468"/>
                    </a:lnTo>
                    <a:lnTo>
                      <a:pt x="1038" y="468"/>
                    </a:lnTo>
                    <a:lnTo>
                      <a:pt x="1038" y="468"/>
                    </a:lnTo>
                    <a:lnTo>
                      <a:pt x="1038" y="468"/>
                    </a:lnTo>
                    <a:lnTo>
                      <a:pt x="1038" y="468"/>
                    </a:lnTo>
                    <a:lnTo>
                      <a:pt x="1038" y="468"/>
                    </a:lnTo>
                    <a:lnTo>
                      <a:pt x="1038" y="468"/>
                    </a:lnTo>
                    <a:lnTo>
                      <a:pt x="1038" y="468"/>
                    </a:lnTo>
                    <a:lnTo>
                      <a:pt x="1038" y="468"/>
                    </a:lnTo>
                    <a:lnTo>
                      <a:pt x="1038" y="462"/>
                    </a:lnTo>
                    <a:lnTo>
                      <a:pt x="1038" y="462"/>
                    </a:lnTo>
                    <a:lnTo>
                      <a:pt x="1038" y="462"/>
                    </a:lnTo>
                    <a:lnTo>
                      <a:pt x="1038" y="462"/>
                    </a:lnTo>
                    <a:lnTo>
                      <a:pt x="1038" y="462"/>
                    </a:lnTo>
                    <a:lnTo>
                      <a:pt x="1038" y="462"/>
                    </a:lnTo>
                    <a:lnTo>
                      <a:pt x="1038" y="462"/>
                    </a:lnTo>
                    <a:lnTo>
                      <a:pt x="1038" y="462"/>
                    </a:lnTo>
                    <a:lnTo>
                      <a:pt x="1038" y="462"/>
                    </a:lnTo>
                    <a:lnTo>
                      <a:pt x="1038" y="462"/>
                    </a:lnTo>
                    <a:lnTo>
                      <a:pt x="1038" y="462"/>
                    </a:lnTo>
                    <a:lnTo>
                      <a:pt x="1038" y="462"/>
                    </a:lnTo>
                    <a:lnTo>
                      <a:pt x="1038" y="462"/>
                    </a:lnTo>
                    <a:lnTo>
                      <a:pt x="1038" y="462"/>
                    </a:lnTo>
                    <a:lnTo>
                      <a:pt x="1038" y="462"/>
                    </a:lnTo>
                    <a:lnTo>
                      <a:pt x="1038" y="456"/>
                    </a:lnTo>
                    <a:lnTo>
                      <a:pt x="1038" y="456"/>
                    </a:lnTo>
                    <a:lnTo>
                      <a:pt x="1038" y="456"/>
                    </a:lnTo>
                    <a:lnTo>
                      <a:pt x="1038" y="456"/>
                    </a:lnTo>
                    <a:lnTo>
                      <a:pt x="1038" y="456"/>
                    </a:lnTo>
                    <a:lnTo>
                      <a:pt x="1038" y="456"/>
                    </a:lnTo>
                    <a:lnTo>
                      <a:pt x="1038" y="456"/>
                    </a:lnTo>
                    <a:lnTo>
                      <a:pt x="1044" y="456"/>
                    </a:lnTo>
                    <a:lnTo>
                      <a:pt x="1044" y="456"/>
                    </a:lnTo>
                    <a:lnTo>
                      <a:pt x="1044" y="456"/>
                    </a:lnTo>
                    <a:lnTo>
                      <a:pt x="1044" y="456"/>
                    </a:lnTo>
                    <a:lnTo>
                      <a:pt x="1044" y="456"/>
                    </a:lnTo>
                    <a:lnTo>
                      <a:pt x="1044" y="456"/>
                    </a:lnTo>
                    <a:lnTo>
                      <a:pt x="1044" y="456"/>
                    </a:lnTo>
                    <a:lnTo>
                      <a:pt x="1044" y="456"/>
                    </a:lnTo>
                    <a:lnTo>
                      <a:pt x="1044" y="456"/>
                    </a:lnTo>
                    <a:lnTo>
                      <a:pt x="1044" y="456"/>
                    </a:lnTo>
                    <a:lnTo>
                      <a:pt x="1044" y="456"/>
                    </a:lnTo>
                    <a:lnTo>
                      <a:pt x="1044" y="456"/>
                    </a:lnTo>
                    <a:lnTo>
                      <a:pt x="1044" y="456"/>
                    </a:lnTo>
                    <a:lnTo>
                      <a:pt x="1044" y="462"/>
                    </a:lnTo>
                    <a:lnTo>
                      <a:pt x="1044" y="462"/>
                    </a:lnTo>
                    <a:lnTo>
                      <a:pt x="1044" y="462"/>
                    </a:lnTo>
                    <a:lnTo>
                      <a:pt x="1044" y="462"/>
                    </a:lnTo>
                    <a:lnTo>
                      <a:pt x="1044" y="462"/>
                    </a:lnTo>
                    <a:lnTo>
                      <a:pt x="1044" y="462"/>
                    </a:lnTo>
                    <a:lnTo>
                      <a:pt x="1044" y="462"/>
                    </a:lnTo>
                    <a:lnTo>
                      <a:pt x="1044" y="462"/>
                    </a:lnTo>
                    <a:lnTo>
                      <a:pt x="1044" y="462"/>
                    </a:lnTo>
                    <a:lnTo>
                      <a:pt x="1044" y="462"/>
                    </a:lnTo>
                    <a:lnTo>
                      <a:pt x="1044" y="462"/>
                    </a:lnTo>
                    <a:lnTo>
                      <a:pt x="1044" y="462"/>
                    </a:lnTo>
                    <a:lnTo>
                      <a:pt x="1044" y="462"/>
                    </a:lnTo>
                    <a:lnTo>
                      <a:pt x="1044" y="462"/>
                    </a:lnTo>
                    <a:lnTo>
                      <a:pt x="1044" y="462"/>
                    </a:lnTo>
                    <a:lnTo>
                      <a:pt x="1044" y="468"/>
                    </a:lnTo>
                    <a:lnTo>
                      <a:pt x="1044" y="468"/>
                    </a:lnTo>
                    <a:lnTo>
                      <a:pt x="1044" y="468"/>
                    </a:lnTo>
                    <a:lnTo>
                      <a:pt x="1044" y="468"/>
                    </a:lnTo>
                    <a:lnTo>
                      <a:pt x="1044" y="468"/>
                    </a:lnTo>
                    <a:lnTo>
                      <a:pt x="1044" y="468"/>
                    </a:lnTo>
                    <a:lnTo>
                      <a:pt x="1044" y="468"/>
                    </a:lnTo>
                    <a:lnTo>
                      <a:pt x="1044" y="468"/>
                    </a:lnTo>
                    <a:lnTo>
                      <a:pt x="1044" y="468"/>
                    </a:lnTo>
                    <a:lnTo>
                      <a:pt x="1044" y="468"/>
                    </a:lnTo>
                    <a:lnTo>
                      <a:pt x="1044" y="474"/>
                    </a:lnTo>
                    <a:lnTo>
                      <a:pt x="1044" y="474"/>
                    </a:lnTo>
                    <a:lnTo>
                      <a:pt x="1044" y="474"/>
                    </a:lnTo>
                    <a:lnTo>
                      <a:pt x="1044" y="474"/>
                    </a:lnTo>
                    <a:lnTo>
                      <a:pt x="1044" y="474"/>
                    </a:lnTo>
                    <a:lnTo>
                      <a:pt x="1044" y="474"/>
                    </a:lnTo>
                    <a:lnTo>
                      <a:pt x="1044" y="474"/>
                    </a:lnTo>
                    <a:lnTo>
                      <a:pt x="1044" y="474"/>
                    </a:lnTo>
                    <a:lnTo>
                      <a:pt x="1044" y="474"/>
                    </a:lnTo>
                    <a:lnTo>
                      <a:pt x="1044" y="474"/>
                    </a:lnTo>
                    <a:lnTo>
                      <a:pt x="1044" y="474"/>
                    </a:lnTo>
                    <a:lnTo>
                      <a:pt x="1044" y="474"/>
                    </a:lnTo>
                    <a:lnTo>
                      <a:pt x="1044" y="480"/>
                    </a:lnTo>
                    <a:lnTo>
                      <a:pt x="1044" y="480"/>
                    </a:lnTo>
                    <a:lnTo>
                      <a:pt x="1044" y="480"/>
                    </a:lnTo>
                    <a:lnTo>
                      <a:pt x="1050" y="480"/>
                    </a:lnTo>
                    <a:lnTo>
                      <a:pt x="1050" y="480"/>
                    </a:lnTo>
                    <a:lnTo>
                      <a:pt x="1050" y="480"/>
                    </a:lnTo>
                    <a:lnTo>
                      <a:pt x="1050" y="480"/>
                    </a:lnTo>
                    <a:lnTo>
                      <a:pt x="1050" y="480"/>
                    </a:lnTo>
                    <a:lnTo>
                      <a:pt x="1050" y="480"/>
                    </a:lnTo>
                    <a:lnTo>
                      <a:pt x="1050" y="480"/>
                    </a:lnTo>
                    <a:lnTo>
                      <a:pt x="1050" y="486"/>
                    </a:lnTo>
                    <a:lnTo>
                      <a:pt x="1050" y="486"/>
                    </a:lnTo>
                    <a:lnTo>
                      <a:pt x="1050" y="486"/>
                    </a:lnTo>
                    <a:lnTo>
                      <a:pt x="1050" y="486"/>
                    </a:lnTo>
                    <a:lnTo>
                      <a:pt x="1050" y="486"/>
                    </a:lnTo>
                    <a:lnTo>
                      <a:pt x="1050" y="486"/>
                    </a:lnTo>
                    <a:lnTo>
                      <a:pt x="1050" y="486"/>
                    </a:lnTo>
                    <a:lnTo>
                      <a:pt x="1050" y="486"/>
                    </a:lnTo>
                    <a:lnTo>
                      <a:pt x="1050" y="486"/>
                    </a:lnTo>
                    <a:lnTo>
                      <a:pt x="1050" y="486"/>
                    </a:lnTo>
                    <a:lnTo>
                      <a:pt x="1050" y="492"/>
                    </a:lnTo>
                    <a:lnTo>
                      <a:pt x="1050" y="492"/>
                    </a:lnTo>
                    <a:lnTo>
                      <a:pt x="1050" y="492"/>
                    </a:lnTo>
                    <a:lnTo>
                      <a:pt x="1050" y="492"/>
                    </a:lnTo>
                    <a:lnTo>
                      <a:pt x="1050" y="492"/>
                    </a:lnTo>
                    <a:lnTo>
                      <a:pt x="1050" y="492"/>
                    </a:lnTo>
                    <a:lnTo>
                      <a:pt x="1050" y="492"/>
                    </a:lnTo>
                    <a:lnTo>
                      <a:pt x="1050" y="492"/>
                    </a:lnTo>
                    <a:lnTo>
                      <a:pt x="1050" y="492"/>
                    </a:lnTo>
                    <a:lnTo>
                      <a:pt x="1050" y="492"/>
                    </a:lnTo>
                    <a:lnTo>
                      <a:pt x="1050" y="492"/>
                    </a:lnTo>
                    <a:lnTo>
                      <a:pt x="1050" y="492"/>
                    </a:lnTo>
                    <a:lnTo>
                      <a:pt x="1050" y="498"/>
                    </a:lnTo>
                    <a:lnTo>
                      <a:pt x="1050" y="498"/>
                    </a:lnTo>
                    <a:lnTo>
                      <a:pt x="1050" y="498"/>
                    </a:lnTo>
                    <a:lnTo>
                      <a:pt x="1050" y="498"/>
                    </a:lnTo>
                    <a:lnTo>
                      <a:pt x="1050" y="498"/>
                    </a:lnTo>
                    <a:lnTo>
                      <a:pt x="1050" y="498"/>
                    </a:lnTo>
                    <a:lnTo>
                      <a:pt x="1050" y="498"/>
                    </a:lnTo>
                    <a:lnTo>
                      <a:pt x="1050" y="498"/>
                    </a:lnTo>
                    <a:lnTo>
                      <a:pt x="1050" y="498"/>
                    </a:lnTo>
                    <a:lnTo>
                      <a:pt x="1050" y="498"/>
                    </a:lnTo>
                    <a:lnTo>
                      <a:pt x="1050" y="498"/>
                    </a:lnTo>
                    <a:lnTo>
                      <a:pt x="1074" y="498"/>
                    </a:lnTo>
                    <a:lnTo>
                      <a:pt x="1074" y="498"/>
                    </a:lnTo>
                    <a:lnTo>
                      <a:pt x="1074" y="498"/>
                    </a:lnTo>
                    <a:lnTo>
                      <a:pt x="1074" y="498"/>
                    </a:lnTo>
                    <a:lnTo>
                      <a:pt x="1074" y="498"/>
                    </a:lnTo>
                    <a:lnTo>
                      <a:pt x="1074" y="498"/>
                    </a:lnTo>
                    <a:lnTo>
                      <a:pt x="1074" y="492"/>
                    </a:lnTo>
                    <a:lnTo>
                      <a:pt x="1074" y="492"/>
                    </a:lnTo>
                    <a:lnTo>
                      <a:pt x="1074" y="492"/>
                    </a:lnTo>
                    <a:lnTo>
                      <a:pt x="1074" y="492"/>
                    </a:lnTo>
                    <a:lnTo>
                      <a:pt x="1074" y="492"/>
                    </a:lnTo>
                    <a:lnTo>
                      <a:pt x="1074" y="492"/>
                    </a:lnTo>
                    <a:lnTo>
                      <a:pt x="1074" y="492"/>
                    </a:lnTo>
                    <a:lnTo>
                      <a:pt x="1074" y="492"/>
                    </a:lnTo>
                    <a:lnTo>
                      <a:pt x="1074" y="492"/>
                    </a:lnTo>
                    <a:lnTo>
                      <a:pt x="1074" y="492"/>
                    </a:lnTo>
                    <a:lnTo>
                      <a:pt x="1074" y="492"/>
                    </a:lnTo>
                    <a:lnTo>
                      <a:pt x="1074" y="492"/>
                    </a:lnTo>
                    <a:lnTo>
                      <a:pt x="1074" y="486"/>
                    </a:lnTo>
                    <a:lnTo>
                      <a:pt x="1074" y="486"/>
                    </a:lnTo>
                    <a:lnTo>
                      <a:pt x="1074" y="486"/>
                    </a:lnTo>
                    <a:lnTo>
                      <a:pt x="1074" y="486"/>
                    </a:lnTo>
                    <a:lnTo>
                      <a:pt x="1074" y="486"/>
                    </a:lnTo>
                    <a:lnTo>
                      <a:pt x="1074" y="486"/>
                    </a:lnTo>
                    <a:lnTo>
                      <a:pt x="1074" y="486"/>
                    </a:lnTo>
                    <a:lnTo>
                      <a:pt x="1074" y="486"/>
                    </a:lnTo>
                    <a:lnTo>
                      <a:pt x="1074" y="486"/>
                    </a:lnTo>
                    <a:lnTo>
                      <a:pt x="1074" y="486"/>
                    </a:lnTo>
                    <a:lnTo>
                      <a:pt x="1074" y="486"/>
                    </a:lnTo>
                    <a:lnTo>
                      <a:pt x="1074" y="480"/>
                    </a:lnTo>
                    <a:lnTo>
                      <a:pt x="1074" y="480"/>
                    </a:lnTo>
                    <a:lnTo>
                      <a:pt x="1074" y="480"/>
                    </a:lnTo>
                    <a:lnTo>
                      <a:pt x="1074" y="480"/>
                    </a:lnTo>
                    <a:lnTo>
                      <a:pt x="1074" y="480"/>
                    </a:lnTo>
                    <a:lnTo>
                      <a:pt x="1074" y="480"/>
                    </a:lnTo>
                    <a:lnTo>
                      <a:pt x="1074" y="480"/>
                    </a:lnTo>
                    <a:lnTo>
                      <a:pt x="1074" y="480"/>
                    </a:lnTo>
                    <a:lnTo>
                      <a:pt x="1074" y="480"/>
                    </a:lnTo>
                    <a:lnTo>
                      <a:pt x="1074" y="480"/>
                    </a:lnTo>
                    <a:lnTo>
                      <a:pt x="1074" y="474"/>
                    </a:lnTo>
                    <a:lnTo>
                      <a:pt x="1074" y="474"/>
                    </a:lnTo>
                    <a:lnTo>
                      <a:pt x="1074" y="474"/>
                    </a:lnTo>
                    <a:lnTo>
                      <a:pt x="1074" y="474"/>
                    </a:lnTo>
                    <a:lnTo>
                      <a:pt x="1080" y="474"/>
                    </a:lnTo>
                    <a:lnTo>
                      <a:pt x="1080" y="474"/>
                    </a:lnTo>
                    <a:lnTo>
                      <a:pt x="1080" y="474"/>
                    </a:lnTo>
                    <a:lnTo>
                      <a:pt x="1080" y="474"/>
                    </a:lnTo>
                    <a:lnTo>
                      <a:pt x="1080" y="474"/>
                    </a:lnTo>
                    <a:lnTo>
                      <a:pt x="1080" y="474"/>
                    </a:lnTo>
                    <a:lnTo>
                      <a:pt x="1080" y="474"/>
                    </a:lnTo>
                    <a:lnTo>
                      <a:pt x="1080" y="474"/>
                    </a:lnTo>
                    <a:lnTo>
                      <a:pt x="1080" y="468"/>
                    </a:lnTo>
                    <a:lnTo>
                      <a:pt x="1080" y="468"/>
                    </a:lnTo>
                    <a:lnTo>
                      <a:pt x="1080" y="468"/>
                    </a:lnTo>
                    <a:lnTo>
                      <a:pt x="1080" y="468"/>
                    </a:lnTo>
                    <a:lnTo>
                      <a:pt x="1080" y="468"/>
                    </a:lnTo>
                    <a:lnTo>
                      <a:pt x="1080" y="468"/>
                    </a:lnTo>
                    <a:lnTo>
                      <a:pt x="1080" y="468"/>
                    </a:lnTo>
                    <a:lnTo>
                      <a:pt x="1080" y="468"/>
                    </a:lnTo>
                    <a:lnTo>
                      <a:pt x="1080" y="468"/>
                    </a:lnTo>
                    <a:lnTo>
                      <a:pt x="1080" y="468"/>
                    </a:lnTo>
                    <a:lnTo>
                      <a:pt x="1080" y="462"/>
                    </a:lnTo>
                    <a:lnTo>
                      <a:pt x="1080" y="462"/>
                    </a:lnTo>
                    <a:lnTo>
                      <a:pt x="1080" y="462"/>
                    </a:lnTo>
                    <a:lnTo>
                      <a:pt x="1080" y="462"/>
                    </a:lnTo>
                    <a:lnTo>
                      <a:pt x="1080" y="462"/>
                    </a:lnTo>
                    <a:lnTo>
                      <a:pt x="1080" y="462"/>
                    </a:lnTo>
                    <a:lnTo>
                      <a:pt x="1080" y="462"/>
                    </a:lnTo>
                    <a:lnTo>
                      <a:pt x="1080" y="462"/>
                    </a:lnTo>
                    <a:lnTo>
                      <a:pt x="1080" y="462"/>
                    </a:lnTo>
                    <a:lnTo>
                      <a:pt x="1080" y="462"/>
                    </a:lnTo>
                    <a:lnTo>
                      <a:pt x="1080" y="462"/>
                    </a:lnTo>
                    <a:lnTo>
                      <a:pt x="1080" y="462"/>
                    </a:lnTo>
                    <a:lnTo>
                      <a:pt x="1080" y="462"/>
                    </a:lnTo>
                    <a:lnTo>
                      <a:pt x="1080" y="462"/>
                    </a:lnTo>
                    <a:lnTo>
                      <a:pt x="1080" y="462"/>
                    </a:lnTo>
                    <a:lnTo>
                      <a:pt x="1080" y="462"/>
                    </a:lnTo>
                    <a:lnTo>
                      <a:pt x="1080" y="462"/>
                    </a:lnTo>
                    <a:lnTo>
                      <a:pt x="1080" y="462"/>
                    </a:lnTo>
                    <a:lnTo>
                      <a:pt x="1080" y="462"/>
                    </a:lnTo>
                    <a:lnTo>
                      <a:pt x="1080" y="456"/>
                    </a:lnTo>
                    <a:lnTo>
                      <a:pt x="1080" y="456"/>
                    </a:lnTo>
                    <a:lnTo>
                      <a:pt x="1080" y="456"/>
                    </a:lnTo>
                    <a:lnTo>
                      <a:pt x="1080" y="456"/>
                    </a:lnTo>
                    <a:lnTo>
                      <a:pt x="1080" y="456"/>
                    </a:lnTo>
                    <a:lnTo>
                      <a:pt x="1080" y="456"/>
                    </a:lnTo>
                    <a:lnTo>
                      <a:pt x="1080" y="456"/>
                    </a:lnTo>
                    <a:lnTo>
                      <a:pt x="1080" y="456"/>
                    </a:lnTo>
                    <a:lnTo>
                      <a:pt x="1080" y="456"/>
                    </a:lnTo>
                    <a:lnTo>
                      <a:pt x="1080" y="456"/>
                    </a:lnTo>
                    <a:lnTo>
                      <a:pt x="1080" y="462"/>
                    </a:lnTo>
                    <a:lnTo>
                      <a:pt x="1080" y="462"/>
                    </a:lnTo>
                    <a:lnTo>
                      <a:pt x="1080" y="462"/>
                    </a:lnTo>
                    <a:lnTo>
                      <a:pt x="1080" y="462"/>
                    </a:lnTo>
                    <a:lnTo>
                      <a:pt x="1080" y="462"/>
                    </a:lnTo>
                    <a:lnTo>
                      <a:pt x="1080" y="462"/>
                    </a:lnTo>
                    <a:lnTo>
                      <a:pt x="1080" y="462"/>
                    </a:lnTo>
                    <a:lnTo>
                      <a:pt x="1086" y="462"/>
                    </a:lnTo>
                    <a:lnTo>
                      <a:pt x="1086" y="462"/>
                    </a:lnTo>
                    <a:lnTo>
                      <a:pt x="1086" y="462"/>
                    </a:lnTo>
                    <a:lnTo>
                      <a:pt x="1086" y="462"/>
                    </a:lnTo>
                    <a:lnTo>
                      <a:pt x="1086" y="462"/>
                    </a:lnTo>
                    <a:lnTo>
                      <a:pt x="1086" y="462"/>
                    </a:lnTo>
                    <a:lnTo>
                      <a:pt x="1086" y="462"/>
                    </a:lnTo>
                    <a:lnTo>
                      <a:pt x="1086" y="462"/>
                    </a:lnTo>
                    <a:lnTo>
                      <a:pt x="1086" y="462"/>
                    </a:lnTo>
                    <a:lnTo>
                      <a:pt x="1086" y="462"/>
                    </a:lnTo>
                    <a:lnTo>
                      <a:pt x="1086" y="462"/>
                    </a:lnTo>
                    <a:lnTo>
                      <a:pt x="1086" y="462"/>
                    </a:lnTo>
                    <a:lnTo>
                      <a:pt x="1086" y="468"/>
                    </a:lnTo>
                    <a:lnTo>
                      <a:pt x="1086" y="468"/>
                    </a:lnTo>
                    <a:lnTo>
                      <a:pt x="1086" y="468"/>
                    </a:lnTo>
                    <a:lnTo>
                      <a:pt x="1086" y="468"/>
                    </a:lnTo>
                    <a:lnTo>
                      <a:pt x="1086" y="468"/>
                    </a:lnTo>
                    <a:lnTo>
                      <a:pt x="1086" y="468"/>
                    </a:lnTo>
                    <a:lnTo>
                      <a:pt x="1086" y="468"/>
                    </a:lnTo>
                    <a:lnTo>
                      <a:pt x="1086" y="468"/>
                    </a:lnTo>
                    <a:lnTo>
                      <a:pt x="1086" y="468"/>
                    </a:lnTo>
                    <a:lnTo>
                      <a:pt x="1086" y="468"/>
                    </a:lnTo>
                    <a:lnTo>
                      <a:pt x="1086" y="474"/>
                    </a:lnTo>
                    <a:lnTo>
                      <a:pt x="1086" y="474"/>
                    </a:lnTo>
                    <a:lnTo>
                      <a:pt x="1086" y="474"/>
                    </a:lnTo>
                    <a:lnTo>
                      <a:pt x="1086" y="474"/>
                    </a:lnTo>
                    <a:lnTo>
                      <a:pt x="1086" y="474"/>
                    </a:lnTo>
                    <a:lnTo>
                      <a:pt x="1086" y="474"/>
                    </a:lnTo>
                    <a:lnTo>
                      <a:pt x="1086" y="474"/>
                    </a:lnTo>
                    <a:lnTo>
                      <a:pt x="1086" y="474"/>
                    </a:lnTo>
                    <a:lnTo>
                      <a:pt x="1086" y="474"/>
                    </a:lnTo>
                    <a:lnTo>
                      <a:pt x="1086" y="474"/>
                    </a:lnTo>
                    <a:lnTo>
                      <a:pt x="1086" y="474"/>
                    </a:lnTo>
                    <a:lnTo>
                      <a:pt x="1086" y="474"/>
                    </a:lnTo>
                    <a:lnTo>
                      <a:pt x="1086" y="480"/>
                    </a:lnTo>
                    <a:lnTo>
                      <a:pt x="1086" y="480"/>
                    </a:lnTo>
                    <a:lnTo>
                      <a:pt x="1086" y="480"/>
                    </a:lnTo>
                    <a:lnTo>
                      <a:pt x="1086" y="480"/>
                    </a:lnTo>
                    <a:lnTo>
                      <a:pt x="1086" y="480"/>
                    </a:lnTo>
                    <a:lnTo>
                      <a:pt x="1086" y="480"/>
                    </a:lnTo>
                    <a:lnTo>
                      <a:pt x="1086" y="480"/>
                    </a:lnTo>
                    <a:lnTo>
                      <a:pt x="1086" y="480"/>
                    </a:lnTo>
                    <a:lnTo>
                      <a:pt x="1086" y="480"/>
                    </a:lnTo>
                    <a:lnTo>
                      <a:pt x="1086" y="480"/>
                    </a:lnTo>
                    <a:lnTo>
                      <a:pt x="1086" y="486"/>
                    </a:lnTo>
                    <a:lnTo>
                      <a:pt x="1086" y="486"/>
                    </a:lnTo>
                    <a:lnTo>
                      <a:pt x="1086" y="486"/>
                    </a:lnTo>
                    <a:lnTo>
                      <a:pt x="1086" y="486"/>
                    </a:lnTo>
                    <a:lnTo>
                      <a:pt x="1086" y="486"/>
                    </a:lnTo>
                    <a:lnTo>
                      <a:pt x="1086" y="486"/>
                    </a:lnTo>
                    <a:lnTo>
                      <a:pt x="1086" y="486"/>
                    </a:lnTo>
                    <a:lnTo>
                      <a:pt x="1086" y="486"/>
                    </a:lnTo>
                    <a:lnTo>
                      <a:pt x="1086" y="486"/>
                    </a:lnTo>
                    <a:lnTo>
                      <a:pt x="1092" y="486"/>
                    </a:lnTo>
                    <a:lnTo>
                      <a:pt x="1092" y="492"/>
                    </a:lnTo>
                    <a:lnTo>
                      <a:pt x="1092" y="492"/>
                    </a:lnTo>
                    <a:lnTo>
                      <a:pt x="1092" y="492"/>
                    </a:lnTo>
                    <a:lnTo>
                      <a:pt x="1092" y="492"/>
                    </a:lnTo>
                    <a:lnTo>
                      <a:pt x="1092" y="492"/>
                    </a:lnTo>
                    <a:lnTo>
                      <a:pt x="1092" y="492"/>
                    </a:lnTo>
                    <a:lnTo>
                      <a:pt x="1092" y="492"/>
                    </a:lnTo>
                    <a:lnTo>
                      <a:pt x="1092" y="492"/>
                    </a:lnTo>
                    <a:lnTo>
                      <a:pt x="1092" y="492"/>
                    </a:lnTo>
                    <a:lnTo>
                      <a:pt x="1092" y="492"/>
                    </a:lnTo>
                    <a:lnTo>
                      <a:pt x="1092" y="492"/>
                    </a:lnTo>
                    <a:lnTo>
                      <a:pt x="1092" y="492"/>
                    </a:lnTo>
                    <a:lnTo>
                      <a:pt x="1092" y="498"/>
                    </a:lnTo>
                    <a:lnTo>
                      <a:pt x="1092" y="498"/>
                    </a:lnTo>
                    <a:lnTo>
                      <a:pt x="1092" y="498"/>
                    </a:lnTo>
                    <a:lnTo>
                      <a:pt x="1092" y="498"/>
                    </a:lnTo>
                    <a:lnTo>
                      <a:pt x="1092" y="498"/>
                    </a:lnTo>
                    <a:lnTo>
                      <a:pt x="1092" y="498"/>
                    </a:lnTo>
                    <a:lnTo>
                      <a:pt x="1092" y="498"/>
                    </a:lnTo>
                    <a:lnTo>
                      <a:pt x="1092" y="498"/>
                    </a:lnTo>
                    <a:lnTo>
                      <a:pt x="1092" y="498"/>
                    </a:lnTo>
                    <a:lnTo>
                      <a:pt x="1092" y="498"/>
                    </a:lnTo>
                    <a:lnTo>
                      <a:pt x="1092" y="498"/>
                    </a:lnTo>
                    <a:lnTo>
                      <a:pt x="1092" y="498"/>
                    </a:lnTo>
                    <a:lnTo>
                      <a:pt x="1110" y="498"/>
                    </a:lnTo>
                    <a:lnTo>
                      <a:pt x="1110" y="498"/>
                    </a:lnTo>
                    <a:lnTo>
                      <a:pt x="1110" y="498"/>
                    </a:lnTo>
                    <a:lnTo>
                      <a:pt x="1116" y="498"/>
                    </a:lnTo>
                    <a:lnTo>
                      <a:pt x="1116" y="498"/>
                    </a:lnTo>
                    <a:lnTo>
                      <a:pt x="1116" y="492"/>
                    </a:lnTo>
                    <a:lnTo>
                      <a:pt x="1116" y="492"/>
                    </a:lnTo>
                    <a:lnTo>
                      <a:pt x="1116" y="492"/>
                    </a:lnTo>
                    <a:lnTo>
                      <a:pt x="1116" y="492"/>
                    </a:lnTo>
                    <a:lnTo>
                      <a:pt x="1116" y="492"/>
                    </a:lnTo>
                    <a:lnTo>
                      <a:pt x="1116" y="492"/>
                    </a:lnTo>
                    <a:lnTo>
                      <a:pt x="1116" y="492"/>
                    </a:lnTo>
                    <a:lnTo>
                      <a:pt x="1116" y="492"/>
                    </a:lnTo>
                    <a:lnTo>
                      <a:pt x="1116" y="492"/>
                    </a:lnTo>
                    <a:lnTo>
                      <a:pt x="1116" y="492"/>
                    </a:lnTo>
                    <a:lnTo>
                      <a:pt x="1116" y="492"/>
                    </a:lnTo>
                    <a:lnTo>
                      <a:pt x="1116" y="492"/>
                    </a:lnTo>
                    <a:lnTo>
                      <a:pt x="1116" y="492"/>
                    </a:lnTo>
                    <a:lnTo>
                      <a:pt x="1116" y="486"/>
                    </a:lnTo>
                    <a:lnTo>
                      <a:pt x="1116" y="486"/>
                    </a:lnTo>
                    <a:lnTo>
                      <a:pt x="1116" y="486"/>
                    </a:lnTo>
                    <a:lnTo>
                      <a:pt x="1116" y="486"/>
                    </a:lnTo>
                    <a:lnTo>
                      <a:pt x="1116" y="486"/>
                    </a:lnTo>
                    <a:lnTo>
                      <a:pt x="1116" y="486"/>
                    </a:lnTo>
                    <a:lnTo>
                      <a:pt x="1116" y="486"/>
                    </a:lnTo>
                    <a:lnTo>
                      <a:pt x="1116" y="486"/>
                    </a:lnTo>
                    <a:lnTo>
                      <a:pt x="1116" y="486"/>
                    </a:lnTo>
                    <a:lnTo>
                      <a:pt x="1116" y="486"/>
                    </a:lnTo>
                    <a:lnTo>
                      <a:pt x="1116" y="486"/>
                    </a:lnTo>
                    <a:lnTo>
                      <a:pt x="1116" y="480"/>
                    </a:lnTo>
                    <a:lnTo>
                      <a:pt x="1116" y="480"/>
                    </a:lnTo>
                    <a:lnTo>
                      <a:pt x="1116" y="480"/>
                    </a:lnTo>
                    <a:lnTo>
                      <a:pt x="1116" y="480"/>
                    </a:lnTo>
                    <a:lnTo>
                      <a:pt x="1116" y="480"/>
                    </a:lnTo>
                    <a:lnTo>
                      <a:pt x="1116" y="480"/>
                    </a:lnTo>
                    <a:lnTo>
                      <a:pt x="1116" y="480"/>
                    </a:lnTo>
                    <a:lnTo>
                      <a:pt x="1116" y="480"/>
                    </a:lnTo>
                    <a:lnTo>
                      <a:pt x="1116" y="480"/>
                    </a:lnTo>
                    <a:lnTo>
                      <a:pt x="1116" y="480"/>
                    </a:lnTo>
                    <a:lnTo>
                      <a:pt x="1116" y="474"/>
                    </a:lnTo>
                    <a:lnTo>
                      <a:pt x="1116" y="474"/>
                    </a:lnTo>
                    <a:lnTo>
                      <a:pt x="1116" y="474"/>
                    </a:lnTo>
                    <a:lnTo>
                      <a:pt x="1116" y="474"/>
                    </a:lnTo>
                    <a:lnTo>
                      <a:pt x="1116" y="474"/>
                    </a:lnTo>
                    <a:lnTo>
                      <a:pt x="1116" y="474"/>
                    </a:lnTo>
                    <a:lnTo>
                      <a:pt x="1116" y="474"/>
                    </a:lnTo>
                    <a:lnTo>
                      <a:pt x="1116" y="474"/>
                    </a:lnTo>
                    <a:lnTo>
                      <a:pt x="1116" y="474"/>
                    </a:lnTo>
                    <a:lnTo>
                      <a:pt x="1116" y="474"/>
                    </a:lnTo>
                    <a:lnTo>
                      <a:pt x="1116" y="474"/>
                    </a:lnTo>
                    <a:lnTo>
                      <a:pt x="1116" y="474"/>
                    </a:lnTo>
                    <a:lnTo>
                      <a:pt x="1116" y="468"/>
                    </a:lnTo>
                    <a:lnTo>
                      <a:pt x="1116" y="468"/>
                    </a:lnTo>
                    <a:lnTo>
                      <a:pt x="1116" y="468"/>
                    </a:lnTo>
                    <a:lnTo>
                      <a:pt x="1116" y="468"/>
                    </a:lnTo>
                    <a:lnTo>
                      <a:pt x="1116" y="468"/>
                    </a:lnTo>
                    <a:lnTo>
                      <a:pt x="1116" y="468"/>
                    </a:lnTo>
                    <a:lnTo>
                      <a:pt x="1116" y="468"/>
                    </a:lnTo>
                    <a:lnTo>
                      <a:pt x="1116" y="468"/>
                    </a:lnTo>
                    <a:lnTo>
                      <a:pt x="1122" y="468"/>
                    </a:lnTo>
                    <a:lnTo>
                      <a:pt x="1122" y="468"/>
                    </a:lnTo>
                    <a:lnTo>
                      <a:pt x="1122" y="462"/>
                    </a:lnTo>
                    <a:lnTo>
                      <a:pt x="1122" y="462"/>
                    </a:lnTo>
                    <a:lnTo>
                      <a:pt x="1122" y="462"/>
                    </a:lnTo>
                    <a:lnTo>
                      <a:pt x="1122" y="462"/>
                    </a:lnTo>
                    <a:lnTo>
                      <a:pt x="1122" y="462"/>
                    </a:lnTo>
                    <a:lnTo>
                      <a:pt x="1122" y="462"/>
                    </a:lnTo>
                    <a:lnTo>
                      <a:pt x="1122" y="462"/>
                    </a:lnTo>
                    <a:lnTo>
                      <a:pt x="1122" y="462"/>
                    </a:lnTo>
                    <a:lnTo>
                      <a:pt x="1122" y="462"/>
                    </a:lnTo>
                    <a:lnTo>
                      <a:pt x="1122" y="462"/>
                    </a:lnTo>
                    <a:lnTo>
                      <a:pt x="1122" y="462"/>
                    </a:lnTo>
                    <a:lnTo>
                      <a:pt x="1122" y="462"/>
                    </a:lnTo>
                    <a:lnTo>
                      <a:pt x="1122" y="462"/>
                    </a:lnTo>
                    <a:lnTo>
                      <a:pt x="1122" y="462"/>
                    </a:lnTo>
                    <a:lnTo>
                      <a:pt x="1122" y="462"/>
                    </a:lnTo>
                    <a:lnTo>
                      <a:pt x="1122" y="462"/>
                    </a:lnTo>
                    <a:lnTo>
                      <a:pt x="1122" y="462"/>
                    </a:lnTo>
                    <a:lnTo>
                      <a:pt x="1122" y="456"/>
                    </a:lnTo>
                    <a:lnTo>
                      <a:pt x="1122" y="456"/>
                    </a:lnTo>
                    <a:lnTo>
                      <a:pt x="1122" y="456"/>
                    </a:lnTo>
                    <a:lnTo>
                      <a:pt x="1122" y="456"/>
                    </a:lnTo>
                    <a:lnTo>
                      <a:pt x="1122" y="456"/>
                    </a:lnTo>
                    <a:lnTo>
                      <a:pt x="1122" y="456"/>
                    </a:lnTo>
                    <a:lnTo>
                      <a:pt x="1122" y="456"/>
                    </a:lnTo>
                    <a:lnTo>
                      <a:pt x="1122" y="456"/>
                    </a:lnTo>
                    <a:lnTo>
                      <a:pt x="1122" y="456"/>
                    </a:lnTo>
                    <a:lnTo>
                      <a:pt x="1122" y="456"/>
                    </a:lnTo>
                    <a:lnTo>
                      <a:pt x="1122" y="456"/>
                    </a:lnTo>
                    <a:lnTo>
                      <a:pt x="1122" y="456"/>
                    </a:lnTo>
                    <a:lnTo>
                      <a:pt x="1122" y="456"/>
                    </a:lnTo>
                    <a:lnTo>
                      <a:pt x="1122" y="456"/>
                    </a:lnTo>
                    <a:lnTo>
                      <a:pt x="1122" y="462"/>
                    </a:lnTo>
                    <a:lnTo>
                      <a:pt x="1122" y="462"/>
                    </a:lnTo>
                    <a:lnTo>
                      <a:pt x="1122" y="462"/>
                    </a:lnTo>
                    <a:lnTo>
                      <a:pt x="1122" y="462"/>
                    </a:lnTo>
                    <a:lnTo>
                      <a:pt x="1122" y="462"/>
                    </a:lnTo>
                    <a:lnTo>
                      <a:pt x="1122" y="462"/>
                    </a:lnTo>
                    <a:lnTo>
                      <a:pt x="1122" y="462"/>
                    </a:lnTo>
                    <a:lnTo>
                      <a:pt x="1122" y="462"/>
                    </a:lnTo>
                    <a:lnTo>
                      <a:pt x="1122" y="462"/>
                    </a:lnTo>
                    <a:lnTo>
                      <a:pt x="1122" y="462"/>
                    </a:lnTo>
                    <a:lnTo>
                      <a:pt x="1122" y="462"/>
                    </a:lnTo>
                    <a:lnTo>
                      <a:pt x="1122" y="462"/>
                    </a:lnTo>
                    <a:lnTo>
                      <a:pt x="1122" y="462"/>
                    </a:lnTo>
                    <a:lnTo>
                      <a:pt x="1122" y="462"/>
                    </a:lnTo>
                    <a:lnTo>
                      <a:pt x="1122" y="462"/>
                    </a:lnTo>
                    <a:lnTo>
                      <a:pt x="1122" y="462"/>
                    </a:lnTo>
                    <a:lnTo>
                      <a:pt x="1122" y="462"/>
                    </a:lnTo>
                    <a:lnTo>
                      <a:pt x="1122" y="462"/>
                    </a:lnTo>
                    <a:lnTo>
                      <a:pt x="1122" y="468"/>
                    </a:lnTo>
                    <a:lnTo>
                      <a:pt x="1128" y="468"/>
                    </a:lnTo>
                    <a:lnTo>
                      <a:pt x="1128" y="468"/>
                    </a:lnTo>
                    <a:lnTo>
                      <a:pt x="1128" y="468"/>
                    </a:lnTo>
                    <a:lnTo>
                      <a:pt x="1128" y="468"/>
                    </a:lnTo>
                    <a:lnTo>
                      <a:pt x="1128" y="468"/>
                    </a:lnTo>
                    <a:lnTo>
                      <a:pt x="1128" y="468"/>
                    </a:lnTo>
                    <a:lnTo>
                      <a:pt x="1128" y="468"/>
                    </a:lnTo>
                    <a:lnTo>
                      <a:pt x="1128" y="468"/>
                    </a:lnTo>
                    <a:lnTo>
                      <a:pt x="1128" y="474"/>
                    </a:lnTo>
                    <a:lnTo>
                      <a:pt x="1128" y="474"/>
                    </a:lnTo>
                    <a:lnTo>
                      <a:pt x="1128" y="474"/>
                    </a:lnTo>
                    <a:lnTo>
                      <a:pt x="1128" y="474"/>
                    </a:lnTo>
                    <a:lnTo>
                      <a:pt x="1128" y="474"/>
                    </a:lnTo>
                    <a:lnTo>
                      <a:pt x="1128" y="474"/>
                    </a:lnTo>
                    <a:lnTo>
                      <a:pt x="1128" y="474"/>
                    </a:lnTo>
                    <a:lnTo>
                      <a:pt x="1128" y="474"/>
                    </a:lnTo>
                    <a:lnTo>
                      <a:pt x="1128" y="474"/>
                    </a:lnTo>
                    <a:lnTo>
                      <a:pt x="1128" y="474"/>
                    </a:lnTo>
                    <a:lnTo>
                      <a:pt x="1128" y="474"/>
                    </a:lnTo>
                    <a:lnTo>
                      <a:pt x="1128" y="474"/>
                    </a:lnTo>
                    <a:lnTo>
                      <a:pt x="1128" y="480"/>
                    </a:lnTo>
                    <a:lnTo>
                      <a:pt x="1128" y="480"/>
                    </a:lnTo>
                    <a:lnTo>
                      <a:pt x="1128" y="480"/>
                    </a:lnTo>
                    <a:lnTo>
                      <a:pt x="1128" y="480"/>
                    </a:lnTo>
                    <a:lnTo>
                      <a:pt x="1128" y="480"/>
                    </a:lnTo>
                    <a:lnTo>
                      <a:pt x="1128" y="480"/>
                    </a:lnTo>
                    <a:lnTo>
                      <a:pt x="1128" y="480"/>
                    </a:lnTo>
                    <a:lnTo>
                      <a:pt x="1128" y="480"/>
                    </a:lnTo>
                    <a:lnTo>
                      <a:pt x="1128" y="480"/>
                    </a:lnTo>
                    <a:lnTo>
                      <a:pt x="1128" y="480"/>
                    </a:lnTo>
                    <a:lnTo>
                      <a:pt x="1128" y="486"/>
                    </a:lnTo>
                    <a:lnTo>
                      <a:pt x="1128" y="486"/>
                    </a:lnTo>
                    <a:lnTo>
                      <a:pt x="1128" y="486"/>
                    </a:lnTo>
                    <a:lnTo>
                      <a:pt x="1128" y="486"/>
                    </a:lnTo>
                    <a:lnTo>
                      <a:pt x="1128" y="486"/>
                    </a:lnTo>
                    <a:lnTo>
                      <a:pt x="1128" y="486"/>
                    </a:lnTo>
                    <a:lnTo>
                      <a:pt x="1128" y="486"/>
                    </a:lnTo>
                    <a:lnTo>
                      <a:pt x="1128" y="486"/>
                    </a:lnTo>
                    <a:lnTo>
                      <a:pt x="1128" y="486"/>
                    </a:lnTo>
                    <a:lnTo>
                      <a:pt x="1128" y="486"/>
                    </a:lnTo>
                    <a:lnTo>
                      <a:pt x="1128" y="486"/>
                    </a:lnTo>
                    <a:lnTo>
                      <a:pt x="1128" y="492"/>
                    </a:lnTo>
                    <a:lnTo>
                      <a:pt x="1128" y="492"/>
                    </a:lnTo>
                    <a:lnTo>
                      <a:pt x="1128" y="492"/>
                    </a:lnTo>
                    <a:lnTo>
                      <a:pt x="1128" y="492"/>
                    </a:lnTo>
                    <a:lnTo>
                      <a:pt x="1128" y="492"/>
                    </a:lnTo>
                    <a:lnTo>
                      <a:pt x="1128" y="492"/>
                    </a:lnTo>
                    <a:lnTo>
                      <a:pt x="1128" y="492"/>
                    </a:lnTo>
                    <a:lnTo>
                      <a:pt x="1128" y="492"/>
                    </a:lnTo>
                    <a:lnTo>
                      <a:pt x="1128" y="492"/>
                    </a:lnTo>
                    <a:lnTo>
                      <a:pt x="1128" y="492"/>
                    </a:lnTo>
                    <a:lnTo>
                      <a:pt x="1128" y="492"/>
                    </a:lnTo>
                    <a:lnTo>
                      <a:pt x="1128" y="498"/>
                    </a:lnTo>
                    <a:lnTo>
                      <a:pt x="1128" y="498"/>
                    </a:lnTo>
                    <a:lnTo>
                      <a:pt x="1134" y="498"/>
                    </a:lnTo>
                    <a:lnTo>
                      <a:pt x="1134" y="498"/>
                    </a:lnTo>
                    <a:lnTo>
                      <a:pt x="1134" y="498"/>
                    </a:lnTo>
                    <a:lnTo>
                      <a:pt x="1134" y="498"/>
                    </a:lnTo>
                    <a:lnTo>
                      <a:pt x="1134" y="498"/>
                    </a:lnTo>
                    <a:lnTo>
                      <a:pt x="1134" y="498"/>
                    </a:lnTo>
                    <a:lnTo>
                      <a:pt x="1134" y="498"/>
                    </a:lnTo>
                    <a:lnTo>
                      <a:pt x="1134" y="498"/>
                    </a:lnTo>
                    <a:lnTo>
                      <a:pt x="1134" y="498"/>
                    </a:lnTo>
                    <a:lnTo>
                      <a:pt x="1134" y="498"/>
                    </a:lnTo>
                    <a:lnTo>
                      <a:pt x="1152" y="498"/>
                    </a:lnTo>
                    <a:lnTo>
                      <a:pt x="1152" y="498"/>
                    </a:lnTo>
                    <a:lnTo>
                      <a:pt x="1152" y="498"/>
                    </a:lnTo>
                    <a:lnTo>
                      <a:pt x="1152" y="498"/>
                    </a:lnTo>
                    <a:lnTo>
                      <a:pt x="1152" y="498"/>
                    </a:lnTo>
                    <a:lnTo>
                      <a:pt x="1152" y="492"/>
                    </a:lnTo>
                    <a:lnTo>
                      <a:pt x="1152" y="492"/>
                    </a:lnTo>
                    <a:lnTo>
                      <a:pt x="1152" y="492"/>
                    </a:lnTo>
                    <a:lnTo>
                      <a:pt x="1152" y="492"/>
                    </a:lnTo>
                    <a:lnTo>
                      <a:pt x="1152" y="492"/>
                    </a:lnTo>
                    <a:lnTo>
                      <a:pt x="1152" y="492"/>
                    </a:lnTo>
                    <a:lnTo>
                      <a:pt x="1152" y="492"/>
                    </a:lnTo>
                    <a:lnTo>
                      <a:pt x="1152" y="492"/>
                    </a:lnTo>
                    <a:lnTo>
                      <a:pt x="1152" y="492"/>
                    </a:lnTo>
                    <a:lnTo>
                      <a:pt x="1152" y="492"/>
                    </a:lnTo>
                    <a:lnTo>
                      <a:pt x="1152" y="492"/>
                    </a:lnTo>
                    <a:lnTo>
                      <a:pt x="1152" y="492"/>
                    </a:lnTo>
                    <a:lnTo>
                      <a:pt x="1152" y="486"/>
                    </a:lnTo>
                    <a:lnTo>
                      <a:pt x="1152" y="486"/>
                    </a:lnTo>
                    <a:lnTo>
                      <a:pt x="1158" y="486"/>
                    </a:lnTo>
                    <a:lnTo>
                      <a:pt x="1158" y="486"/>
                    </a:lnTo>
                    <a:lnTo>
                      <a:pt x="1158" y="486"/>
                    </a:lnTo>
                    <a:lnTo>
                      <a:pt x="1158" y="486"/>
                    </a:lnTo>
                    <a:lnTo>
                      <a:pt x="1158" y="486"/>
                    </a:lnTo>
                    <a:lnTo>
                      <a:pt x="1158" y="486"/>
                    </a:lnTo>
                    <a:lnTo>
                      <a:pt x="1158" y="486"/>
                    </a:lnTo>
                    <a:lnTo>
                      <a:pt x="1158" y="486"/>
                    </a:lnTo>
                    <a:lnTo>
                      <a:pt x="1158" y="486"/>
                    </a:lnTo>
                    <a:lnTo>
                      <a:pt x="1158" y="480"/>
                    </a:lnTo>
                    <a:lnTo>
                      <a:pt x="1158" y="480"/>
                    </a:lnTo>
                    <a:lnTo>
                      <a:pt x="1158" y="480"/>
                    </a:lnTo>
                    <a:lnTo>
                      <a:pt x="1158" y="480"/>
                    </a:lnTo>
                    <a:lnTo>
                      <a:pt x="1158" y="480"/>
                    </a:lnTo>
                    <a:lnTo>
                      <a:pt x="1158" y="480"/>
                    </a:lnTo>
                    <a:lnTo>
                      <a:pt x="1158" y="480"/>
                    </a:lnTo>
                    <a:lnTo>
                      <a:pt x="1158" y="480"/>
                    </a:lnTo>
                    <a:lnTo>
                      <a:pt x="1158" y="480"/>
                    </a:lnTo>
                    <a:lnTo>
                      <a:pt x="1158" y="480"/>
                    </a:lnTo>
                    <a:lnTo>
                      <a:pt x="1158" y="474"/>
                    </a:lnTo>
                    <a:lnTo>
                      <a:pt x="1158" y="474"/>
                    </a:lnTo>
                    <a:lnTo>
                      <a:pt x="1158" y="474"/>
                    </a:lnTo>
                    <a:lnTo>
                      <a:pt x="1158" y="474"/>
                    </a:lnTo>
                    <a:lnTo>
                      <a:pt x="1158" y="474"/>
                    </a:lnTo>
                    <a:lnTo>
                      <a:pt x="1158" y="474"/>
                    </a:lnTo>
                    <a:lnTo>
                      <a:pt x="1158" y="474"/>
                    </a:lnTo>
                    <a:lnTo>
                      <a:pt x="1158" y="474"/>
                    </a:lnTo>
                    <a:lnTo>
                      <a:pt x="1158" y="474"/>
                    </a:lnTo>
                    <a:lnTo>
                      <a:pt x="1158" y="474"/>
                    </a:lnTo>
                    <a:lnTo>
                      <a:pt x="1158" y="474"/>
                    </a:lnTo>
                    <a:lnTo>
                      <a:pt x="1158" y="474"/>
                    </a:lnTo>
                    <a:lnTo>
                      <a:pt x="1158" y="474"/>
                    </a:lnTo>
                    <a:lnTo>
                      <a:pt x="1158" y="468"/>
                    </a:lnTo>
                    <a:lnTo>
                      <a:pt x="1158" y="468"/>
                    </a:lnTo>
                    <a:lnTo>
                      <a:pt x="1158" y="468"/>
                    </a:lnTo>
                    <a:lnTo>
                      <a:pt x="1158" y="468"/>
                    </a:lnTo>
                    <a:lnTo>
                      <a:pt x="1158" y="468"/>
                    </a:lnTo>
                    <a:lnTo>
                      <a:pt x="1158" y="468"/>
                    </a:lnTo>
                    <a:lnTo>
                      <a:pt x="1158" y="468"/>
                    </a:lnTo>
                    <a:lnTo>
                      <a:pt x="1158" y="468"/>
                    </a:lnTo>
                    <a:lnTo>
                      <a:pt x="1158" y="468"/>
                    </a:lnTo>
                    <a:lnTo>
                      <a:pt x="1158" y="468"/>
                    </a:lnTo>
                    <a:lnTo>
                      <a:pt x="1158" y="462"/>
                    </a:lnTo>
                    <a:lnTo>
                      <a:pt x="1158" y="462"/>
                    </a:lnTo>
                    <a:lnTo>
                      <a:pt x="1158" y="462"/>
                    </a:lnTo>
                    <a:lnTo>
                      <a:pt x="1158" y="462"/>
                    </a:lnTo>
                    <a:lnTo>
                      <a:pt x="1158" y="462"/>
                    </a:lnTo>
                    <a:lnTo>
                      <a:pt x="1158" y="462"/>
                    </a:lnTo>
                    <a:lnTo>
                      <a:pt x="1158" y="462"/>
                    </a:lnTo>
                    <a:lnTo>
                      <a:pt x="1158" y="462"/>
                    </a:lnTo>
                    <a:lnTo>
                      <a:pt x="1158" y="462"/>
                    </a:lnTo>
                    <a:lnTo>
                      <a:pt x="1158" y="462"/>
                    </a:lnTo>
                    <a:lnTo>
                      <a:pt x="1158" y="462"/>
                    </a:lnTo>
                    <a:lnTo>
                      <a:pt x="1158" y="462"/>
                    </a:lnTo>
                    <a:lnTo>
                      <a:pt x="1158" y="462"/>
                    </a:lnTo>
                    <a:lnTo>
                      <a:pt x="1164" y="462"/>
                    </a:lnTo>
                    <a:lnTo>
                      <a:pt x="1164" y="462"/>
                    </a:lnTo>
                    <a:lnTo>
                      <a:pt x="1164" y="462"/>
                    </a:lnTo>
                    <a:lnTo>
                      <a:pt x="1164" y="462"/>
                    </a:lnTo>
                    <a:lnTo>
                      <a:pt x="1164" y="456"/>
                    </a:lnTo>
                    <a:lnTo>
                      <a:pt x="1164" y="456"/>
                    </a:lnTo>
                    <a:lnTo>
                      <a:pt x="1164" y="456"/>
                    </a:lnTo>
                    <a:lnTo>
                      <a:pt x="1164" y="456"/>
                    </a:lnTo>
                    <a:lnTo>
                      <a:pt x="1164" y="456"/>
                    </a:lnTo>
                    <a:lnTo>
                      <a:pt x="1164" y="456"/>
                    </a:lnTo>
                    <a:lnTo>
                      <a:pt x="1164" y="456"/>
                    </a:lnTo>
                    <a:lnTo>
                      <a:pt x="1164" y="456"/>
                    </a:lnTo>
                    <a:lnTo>
                      <a:pt x="1164" y="456"/>
                    </a:lnTo>
                    <a:lnTo>
                      <a:pt x="1164" y="456"/>
                    </a:lnTo>
                    <a:lnTo>
                      <a:pt x="1164" y="456"/>
                    </a:lnTo>
                    <a:lnTo>
                      <a:pt x="1164" y="456"/>
                    </a:lnTo>
                    <a:lnTo>
                      <a:pt x="1164" y="456"/>
                    </a:lnTo>
                    <a:lnTo>
                      <a:pt x="1164" y="456"/>
                    </a:lnTo>
                    <a:lnTo>
                      <a:pt x="1164" y="462"/>
                    </a:lnTo>
                    <a:lnTo>
                      <a:pt x="1164" y="462"/>
                    </a:lnTo>
                    <a:lnTo>
                      <a:pt x="1164" y="462"/>
                    </a:lnTo>
                    <a:lnTo>
                      <a:pt x="1164" y="462"/>
                    </a:lnTo>
                    <a:lnTo>
                      <a:pt x="1164" y="462"/>
                    </a:lnTo>
                    <a:lnTo>
                      <a:pt x="1164" y="462"/>
                    </a:lnTo>
                    <a:lnTo>
                      <a:pt x="1164" y="462"/>
                    </a:lnTo>
                    <a:lnTo>
                      <a:pt x="1164" y="462"/>
                    </a:lnTo>
                    <a:lnTo>
                      <a:pt x="1164" y="462"/>
                    </a:lnTo>
                    <a:lnTo>
                      <a:pt x="1164" y="462"/>
                    </a:lnTo>
                    <a:lnTo>
                      <a:pt x="1164" y="462"/>
                    </a:lnTo>
                    <a:lnTo>
                      <a:pt x="1164" y="462"/>
                    </a:lnTo>
                    <a:lnTo>
                      <a:pt x="1164" y="462"/>
                    </a:lnTo>
                    <a:lnTo>
                      <a:pt x="1164" y="462"/>
                    </a:lnTo>
                    <a:lnTo>
                      <a:pt x="1164" y="462"/>
                    </a:lnTo>
                    <a:lnTo>
                      <a:pt x="1164" y="462"/>
                    </a:lnTo>
                    <a:lnTo>
                      <a:pt x="1164" y="462"/>
                    </a:lnTo>
                    <a:lnTo>
                      <a:pt x="1164" y="468"/>
                    </a:lnTo>
                    <a:lnTo>
                      <a:pt x="1164" y="468"/>
                    </a:lnTo>
                    <a:lnTo>
                      <a:pt x="1164" y="468"/>
                    </a:lnTo>
                    <a:lnTo>
                      <a:pt x="1164" y="468"/>
                    </a:lnTo>
                    <a:lnTo>
                      <a:pt x="1164" y="468"/>
                    </a:lnTo>
                    <a:lnTo>
                      <a:pt x="1164" y="468"/>
                    </a:lnTo>
                    <a:lnTo>
                      <a:pt x="1164" y="468"/>
                    </a:lnTo>
                    <a:lnTo>
                      <a:pt x="1164" y="468"/>
                    </a:lnTo>
                    <a:lnTo>
                      <a:pt x="1164" y="468"/>
                    </a:lnTo>
                    <a:lnTo>
                      <a:pt x="1164" y="468"/>
                    </a:lnTo>
                    <a:lnTo>
                      <a:pt x="1164" y="474"/>
                    </a:lnTo>
                    <a:lnTo>
                      <a:pt x="1164" y="474"/>
                    </a:lnTo>
                    <a:lnTo>
                      <a:pt x="1164" y="474"/>
                    </a:lnTo>
                    <a:lnTo>
                      <a:pt x="1164" y="474"/>
                    </a:lnTo>
                    <a:lnTo>
                      <a:pt x="1164" y="474"/>
                    </a:lnTo>
                    <a:lnTo>
                      <a:pt x="1164" y="474"/>
                    </a:lnTo>
                    <a:lnTo>
                      <a:pt x="1164" y="474"/>
                    </a:lnTo>
                    <a:lnTo>
                      <a:pt x="1164" y="474"/>
                    </a:lnTo>
                    <a:lnTo>
                      <a:pt x="1170" y="474"/>
                    </a:lnTo>
                    <a:lnTo>
                      <a:pt x="1170" y="474"/>
                    </a:lnTo>
                    <a:lnTo>
                      <a:pt x="1170" y="474"/>
                    </a:lnTo>
                    <a:lnTo>
                      <a:pt x="1170" y="474"/>
                    </a:lnTo>
                    <a:lnTo>
                      <a:pt x="1170" y="480"/>
                    </a:lnTo>
                    <a:lnTo>
                      <a:pt x="1170" y="480"/>
                    </a:lnTo>
                    <a:lnTo>
                      <a:pt x="1170" y="480"/>
                    </a:lnTo>
                    <a:lnTo>
                      <a:pt x="1170" y="480"/>
                    </a:lnTo>
                    <a:lnTo>
                      <a:pt x="1170" y="480"/>
                    </a:lnTo>
                    <a:lnTo>
                      <a:pt x="1170" y="480"/>
                    </a:lnTo>
                    <a:lnTo>
                      <a:pt x="1170" y="480"/>
                    </a:lnTo>
                    <a:lnTo>
                      <a:pt x="1170" y="480"/>
                    </a:lnTo>
                    <a:lnTo>
                      <a:pt x="1170" y="480"/>
                    </a:lnTo>
                    <a:lnTo>
                      <a:pt x="1170" y="480"/>
                    </a:lnTo>
                    <a:lnTo>
                      <a:pt x="1170" y="486"/>
                    </a:lnTo>
                    <a:lnTo>
                      <a:pt x="1170" y="486"/>
                    </a:lnTo>
                    <a:lnTo>
                      <a:pt x="1170" y="486"/>
                    </a:lnTo>
                    <a:lnTo>
                      <a:pt x="1170" y="486"/>
                    </a:lnTo>
                    <a:lnTo>
                      <a:pt x="1170" y="486"/>
                    </a:lnTo>
                    <a:lnTo>
                      <a:pt x="1170" y="486"/>
                    </a:lnTo>
                    <a:lnTo>
                      <a:pt x="1170" y="486"/>
                    </a:lnTo>
                    <a:lnTo>
                      <a:pt x="1170" y="486"/>
                    </a:lnTo>
                    <a:lnTo>
                      <a:pt x="1170" y="486"/>
                    </a:lnTo>
                    <a:lnTo>
                      <a:pt x="1170" y="486"/>
                    </a:lnTo>
                    <a:lnTo>
                      <a:pt x="1170" y="492"/>
                    </a:lnTo>
                    <a:lnTo>
                      <a:pt x="1170" y="492"/>
                    </a:lnTo>
                    <a:lnTo>
                      <a:pt x="1170" y="492"/>
                    </a:lnTo>
                    <a:lnTo>
                      <a:pt x="1170" y="492"/>
                    </a:lnTo>
                    <a:lnTo>
                      <a:pt x="1170" y="492"/>
                    </a:lnTo>
                    <a:lnTo>
                      <a:pt x="1170" y="492"/>
                    </a:lnTo>
                    <a:lnTo>
                      <a:pt x="1170" y="492"/>
                    </a:lnTo>
                    <a:lnTo>
                      <a:pt x="1170" y="492"/>
                    </a:lnTo>
                    <a:lnTo>
                      <a:pt x="1170" y="492"/>
                    </a:lnTo>
                    <a:lnTo>
                      <a:pt x="1170" y="492"/>
                    </a:lnTo>
                    <a:lnTo>
                      <a:pt x="1170" y="492"/>
                    </a:lnTo>
                    <a:lnTo>
                      <a:pt x="1170" y="492"/>
                    </a:lnTo>
                    <a:lnTo>
                      <a:pt x="1170" y="498"/>
                    </a:lnTo>
                    <a:lnTo>
                      <a:pt x="1170" y="498"/>
                    </a:lnTo>
                    <a:lnTo>
                      <a:pt x="1170" y="498"/>
                    </a:lnTo>
                    <a:lnTo>
                      <a:pt x="1170" y="498"/>
                    </a:lnTo>
                    <a:lnTo>
                      <a:pt x="1170" y="498"/>
                    </a:lnTo>
                    <a:lnTo>
                      <a:pt x="1170" y="498"/>
                    </a:lnTo>
                    <a:lnTo>
                      <a:pt x="1170" y="498"/>
                    </a:lnTo>
                    <a:lnTo>
                      <a:pt x="1170" y="498"/>
                    </a:lnTo>
                    <a:lnTo>
                      <a:pt x="1170" y="498"/>
                    </a:lnTo>
                    <a:lnTo>
                      <a:pt x="1170" y="498"/>
                    </a:lnTo>
                    <a:lnTo>
                      <a:pt x="1170" y="498"/>
                    </a:lnTo>
                    <a:lnTo>
                      <a:pt x="1170" y="498"/>
                    </a:lnTo>
                    <a:lnTo>
                      <a:pt x="1194" y="498"/>
                    </a:lnTo>
                    <a:lnTo>
                      <a:pt x="1194" y="498"/>
                    </a:lnTo>
                    <a:lnTo>
                      <a:pt x="1194" y="498"/>
                    </a:lnTo>
                    <a:lnTo>
                      <a:pt x="1194" y="498"/>
                    </a:lnTo>
                    <a:lnTo>
                      <a:pt x="1194" y="498"/>
                    </a:lnTo>
                    <a:lnTo>
                      <a:pt x="1194" y="498"/>
                    </a:lnTo>
                    <a:lnTo>
                      <a:pt x="1194" y="492"/>
                    </a:lnTo>
                    <a:lnTo>
                      <a:pt x="1194" y="492"/>
                    </a:lnTo>
                    <a:lnTo>
                      <a:pt x="1194" y="492"/>
                    </a:lnTo>
                    <a:lnTo>
                      <a:pt x="1194" y="492"/>
                    </a:lnTo>
                    <a:lnTo>
                      <a:pt x="1194" y="492"/>
                    </a:lnTo>
                    <a:lnTo>
                      <a:pt x="1194" y="492"/>
                    </a:lnTo>
                    <a:lnTo>
                      <a:pt x="1194" y="492"/>
                    </a:lnTo>
                    <a:lnTo>
                      <a:pt x="1194" y="492"/>
                    </a:lnTo>
                    <a:lnTo>
                      <a:pt x="1194" y="492"/>
                    </a:lnTo>
                    <a:lnTo>
                      <a:pt x="1194" y="492"/>
                    </a:lnTo>
                    <a:lnTo>
                      <a:pt x="1194" y="492"/>
                    </a:lnTo>
                    <a:lnTo>
                      <a:pt x="1194" y="492"/>
                    </a:lnTo>
                    <a:lnTo>
                      <a:pt x="1194" y="486"/>
                    </a:lnTo>
                    <a:lnTo>
                      <a:pt x="1194" y="486"/>
                    </a:lnTo>
                    <a:lnTo>
                      <a:pt x="1194" y="486"/>
                    </a:lnTo>
                    <a:lnTo>
                      <a:pt x="1194" y="486"/>
                    </a:lnTo>
                    <a:lnTo>
                      <a:pt x="1194" y="486"/>
                    </a:lnTo>
                    <a:lnTo>
                      <a:pt x="1194" y="486"/>
                    </a:lnTo>
                    <a:lnTo>
                      <a:pt x="1194" y="486"/>
                    </a:lnTo>
                    <a:lnTo>
                      <a:pt x="1194" y="486"/>
                    </a:lnTo>
                    <a:lnTo>
                      <a:pt x="1194" y="486"/>
                    </a:lnTo>
                    <a:lnTo>
                      <a:pt x="1194" y="486"/>
                    </a:lnTo>
                    <a:lnTo>
                      <a:pt x="1194" y="486"/>
                    </a:lnTo>
                    <a:lnTo>
                      <a:pt x="1194" y="480"/>
                    </a:lnTo>
                    <a:lnTo>
                      <a:pt x="1194" y="480"/>
                    </a:lnTo>
                    <a:lnTo>
                      <a:pt x="1194" y="480"/>
                    </a:lnTo>
                    <a:lnTo>
                      <a:pt x="1194" y="480"/>
                    </a:lnTo>
                    <a:lnTo>
                      <a:pt x="1194" y="480"/>
                    </a:lnTo>
                    <a:lnTo>
                      <a:pt x="1200" y="480"/>
                    </a:lnTo>
                    <a:lnTo>
                      <a:pt x="1200" y="480"/>
                    </a:lnTo>
                    <a:lnTo>
                      <a:pt x="1200" y="480"/>
                    </a:lnTo>
                    <a:lnTo>
                      <a:pt x="1200" y="480"/>
                    </a:lnTo>
                    <a:lnTo>
                      <a:pt x="1200" y="480"/>
                    </a:lnTo>
                    <a:lnTo>
                      <a:pt x="1200" y="474"/>
                    </a:lnTo>
                    <a:lnTo>
                      <a:pt x="1200" y="474"/>
                    </a:lnTo>
                    <a:lnTo>
                      <a:pt x="1200" y="474"/>
                    </a:lnTo>
                    <a:lnTo>
                      <a:pt x="1200" y="474"/>
                    </a:lnTo>
                    <a:lnTo>
                      <a:pt x="1200" y="474"/>
                    </a:lnTo>
                    <a:lnTo>
                      <a:pt x="1200" y="474"/>
                    </a:lnTo>
                    <a:lnTo>
                      <a:pt x="1200" y="474"/>
                    </a:lnTo>
                    <a:lnTo>
                      <a:pt x="1200" y="474"/>
                    </a:lnTo>
                    <a:lnTo>
                      <a:pt x="1200" y="474"/>
                    </a:lnTo>
                    <a:lnTo>
                      <a:pt x="1200" y="474"/>
                    </a:lnTo>
                    <a:lnTo>
                      <a:pt x="1200" y="474"/>
                    </a:lnTo>
                    <a:lnTo>
                      <a:pt x="1200" y="474"/>
                    </a:lnTo>
                    <a:lnTo>
                      <a:pt x="1200" y="474"/>
                    </a:lnTo>
                    <a:lnTo>
                      <a:pt x="1200" y="468"/>
                    </a:lnTo>
                    <a:lnTo>
                      <a:pt x="1200" y="468"/>
                    </a:lnTo>
                    <a:lnTo>
                      <a:pt x="1200" y="468"/>
                    </a:lnTo>
                    <a:lnTo>
                      <a:pt x="1200" y="468"/>
                    </a:lnTo>
                    <a:lnTo>
                      <a:pt x="1200" y="468"/>
                    </a:lnTo>
                    <a:lnTo>
                      <a:pt x="1200" y="468"/>
                    </a:lnTo>
                    <a:lnTo>
                      <a:pt x="1200" y="468"/>
                    </a:lnTo>
                    <a:lnTo>
                      <a:pt x="1200" y="468"/>
                    </a:lnTo>
                    <a:lnTo>
                      <a:pt x="1200" y="468"/>
                    </a:lnTo>
                    <a:lnTo>
                      <a:pt x="1200" y="468"/>
                    </a:lnTo>
                    <a:lnTo>
                      <a:pt x="1200" y="462"/>
                    </a:lnTo>
                    <a:lnTo>
                      <a:pt x="1200" y="462"/>
                    </a:lnTo>
                    <a:lnTo>
                      <a:pt x="1200" y="462"/>
                    </a:lnTo>
                    <a:lnTo>
                      <a:pt x="1200" y="462"/>
                    </a:lnTo>
                    <a:lnTo>
                      <a:pt x="1200" y="462"/>
                    </a:lnTo>
                    <a:lnTo>
                      <a:pt x="1200" y="462"/>
                    </a:lnTo>
                    <a:lnTo>
                      <a:pt x="1200" y="462"/>
                    </a:lnTo>
                    <a:lnTo>
                      <a:pt x="1200" y="462"/>
                    </a:lnTo>
                    <a:lnTo>
                      <a:pt x="1200" y="462"/>
                    </a:lnTo>
                    <a:lnTo>
                      <a:pt x="1200" y="462"/>
                    </a:lnTo>
                    <a:lnTo>
                      <a:pt x="1200" y="462"/>
                    </a:lnTo>
                    <a:lnTo>
                      <a:pt x="1200" y="462"/>
                    </a:lnTo>
                    <a:lnTo>
                      <a:pt x="1200" y="462"/>
                    </a:lnTo>
                    <a:lnTo>
                      <a:pt x="1200" y="462"/>
                    </a:lnTo>
                    <a:lnTo>
                      <a:pt x="1200" y="462"/>
                    </a:lnTo>
                    <a:lnTo>
                      <a:pt x="1200" y="462"/>
                    </a:lnTo>
                    <a:lnTo>
                      <a:pt x="1200" y="462"/>
                    </a:lnTo>
                    <a:lnTo>
                      <a:pt x="1200" y="462"/>
                    </a:lnTo>
                    <a:lnTo>
                      <a:pt x="1200" y="462"/>
                    </a:lnTo>
                    <a:lnTo>
                      <a:pt x="1200" y="462"/>
                    </a:lnTo>
                    <a:lnTo>
                      <a:pt x="1200" y="462"/>
                    </a:lnTo>
                    <a:lnTo>
                      <a:pt x="1200" y="462"/>
                    </a:lnTo>
                    <a:lnTo>
                      <a:pt x="1200" y="462"/>
                    </a:lnTo>
                    <a:lnTo>
                      <a:pt x="1200" y="462"/>
                    </a:lnTo>
                    <a:lnTo>
                      <a:pt x="1200" y="462"/>
                    </a:lnTo>
                    <a:lnTo>
                      <a:pt x="1200" y="462"/>
                    </a:lnTo>
                    <a:lnTo>
                      <a:pt x="1200" y="462"/>
                    </a:lnTo>
                    <a:lnTo>
                      <a:pt x="1206" y="462"/>
                    </a:lnTo>
                    <a:lnTo>
                      <a:pt x="1206" y="462"/>
                    </a:lnTo>
                    <a:lnTo>
                      <a:pt x="1206" y="462"/>
                    </a:lnTo>
                    <a:lnTo>
                      <a:pt x="1206" y="462"/>
                    </a:lnTo>
                    <a:lnTo>
                      <a:pt x="1206" y="462"/>
                    </a:lnTo>
                    <a:lnTo>
                      <a:pt x="1206" y="462"/>
                    </a:lnTo>
                    <a:lnTo>
                      <a:pt x="1206" y="462"/>
                    </a:lnTo>
                    <a:lnTo>
                      <a:pt x="1206" y="462"/>
                    </a:lnTo>
                    <a:lnTo>
                      <a:pt x="1206" y="462"/>
                    </a:lnTo>
                    <a:lnTo>
                      <a:pt x="1206" y="462"/>
                    </a:lnTo>
                    <a:lnTo>
                      <a:pt x="1206" y="462"/>
                    </a:lnTo>
                    <a:lnTo>
                      <a:pt x="1206" y="462"/>
                    </a:lnTo>
                    <a:lnTo>
                      <a:pt x="1206" y="462"/>
                    </a:lnTo>
                    <a:lnTo>
                      <a:pt x="1206" y="462"/>
                    </a:lnTo>
                    <a:lnTo>
                      <a:pt x="1206" y="462"/>
                    </a:lnTo>
                    <a:lnTo>
                      <a:pt x="1206" y="462"/>
                    </a:lnTo>
                    <a:lnTo>
                      <a:pt x="1206" y="462"/>
                    </a:lnTo>
                    <a:lnTo>
                      <a:pt x="1206" y="462"/>
                    </a:lnTo>
                    <a:lnTo>
                      <a:pt x="1206" y="462"/>
                    </a:lnTo>
                    <a:lnTo>
                      <a:pt x="1206" y="468"/>
                    </a:lnTo>
                    <a:lnTo>
                      <a:pt x="1206" y="468"/>
                    </a:lnTo>
                    <a:lnTo>
                      <a:pt x="1206" y="468"/>
                    </a:lnTo>
                    <a:lnTo>
                      <a:pt x="1206" y="468"/>
                    </a:lnTo>
                    <a:lnTo>
                      <a:pt x="1206" y="468"/>
                    </a:lnTo>
                    <a:lnTo>
                      <a:pt x="1206" y="468"/>
                    </a:lnTo>
                    <a:lnTo>
                      <a:pt x="1206" y="468"/>
                    </a:lnTo>
                    <a:lnTo>
                      <a:pt x="1206" y="468"/>
                    </a:lnTo>
                    <a:lnTo>
                      <a:pt x="1206" y="468"/>
                    </a:lnTo>
                    <a:lnTo>
                      <a:pt x="1206" y="468"/>
                    </a:lnTo>
                    <a:lnTo>
                      <a:pt x="1206" y="474"/>
                    </a:lnTo>
                    <a:lnTo>
                      <a:pt x="1206" y="474"/>
                    </a:lnTo>
                    <a:lnTo>
                      <a:pt x="1206" y="474"/>
                    </a:lnTo>
                    <a:lnTo>
                      <a:pt x="1206" y="474"/>
                    </a:lnTo>
                    <a:lnTo>
                      <a:pt x="1206" y="474"/>
                    </a:lnTo>
                    <a:lnTo>
                      <a:pt x="1206" y="474"/>
                    </a:lnTo>
                    <a:lnTo>
                      <a:pt x="1206" y="474"/>
                    </a:lnTo>
                    <a:lnTo>
                      <a:pt x="1206" y="474"/>
                    </a:lnTo>
                    <a:lnTo>
                      <a:pt x="1206" y="474"/>
                    </a:lnTo>
                    <a:lnTo>
                      <a:pt x="1206" y="474"/>
                    </a:lnTo>
                    <a:lnTo>
                      <a:pt x="1206" y="474"/>
                    </a:lnTo>
                    <a:lnTo>
                      <a:pt x="1206" y="474"/>
                    </a:lnTo>
                    <a:lnTo>
                      <a:pt x="1206" y="480"/>
                    </a:lnTo>
                    <a:lnTo>
                      <a:pt x="1206" y="480"/>
                    </a:lnTo>
                    <a:lnTo>
                      <a:pt x="1206" y="480"/>
                    </a:lnTo>
                    <a:lnTo>
                      <a:pt x="1206" y="480"/>
                    </a:lnTo>
                    <a:lnTo>
                      <a:pt x="1206" y="480"/>
                    </a:lnTo>
                    <a:lnTo>
                      <a:pt x="1206" y="480"/>
                    </a:lnTo>
                    <a:lnTo>
                      <a:pt x="1206" y="480"/>
                    </a:lnTo>
                    <a:lnTo>
                      <a:pt x="1206" y="480"/>
                    </a:lnTo>
                    <a:lnTo>
                      <a:pt x="1206" y="480"/>
                    </a:lnTo>
                    <a:lnTo>
                      <a:pt x="1206" y="480"/>
                    </a:lnTo>
                    <a:lnTo>
                      <a:pt x="1206" y="486"/>
                    </a:lnTo>
                    <a:lnTo>
                      <a:pt x="1206" y="486"/>
                    </a:lnTo>
                    <a:lnTo>
                      <a:pt x="1212" y="486"/>
                    </a:lnTo>
                    <a:lnTo>
                      <a:pt x="1212" y="486"/>
                    </a:lnTo>
                    <a:lnTo>
                      <a:pt x="1212" y="486"/>
                    </a:lnTo>
                    <a:lnTo>
                      <a:pt x="1212" y="486"/>
                    </a:lnTo>
                    <a:lnTo>
                      <a:pt x="1212" y="486"/>
                    </a:lnTo>
                    <a:lnTo>
                      <a:pt x="1212" y="486"/>
                    </a:lnTo>
                    <a:lnTo>
                      <a:pt x="1212" y="486"/>
                    </a:lnTo>
                    <a:lnTo>
                      <a:pt x="1212" y="486"/>
                    </a:lnTo>
                    <a:lnTo>
                      <a:pt x="1212" y="486"/>
                    </a:lnTo>
                    <a:lnTo>
                      <a:pt x="1212" y="492"/>
                    </a:lnTo>
                    <a:lnTo>
                      <a:pt x="1212" y="492"/>
                    </a:lnTo>
                    <a:lnTo>
                      <a:pt x="1212" y="492"/>
                    </a:lnTo>
                    <a:lnTo>
                      <a:pt x="1212" y="492"/>
                    </a:lnTo>
                    <a:lnTo>
                      <a:pt x="1212" y="492"/>
                    </a:lnTo>
                    <a:lnTo>
                      <a:pt x="1212" y="492"/>
                    </a:lnTo>
                    <a:lnTo>
                      <a:pt x="1212" y="492"/>
                    </a:lnTo>
                    <a:lnTo>
                      <a:pt x="1212" y="492"/>
                    </a:lnTo>
                    <a:lnTo>
                      <a:pt x="1212" y="492"/>
                    </a:lnTo>
                    <a:lnTo>
                      <a:pt x="1212" y="492"/>
                    </a:lnTo>
                    <a:lnTo>
                      <a:pt x="1212" y="492"/>
                    </a:lnTo>
                    <a:lnTo>
                      <a:pt x="1212" y="498"/>
                    </a:lnTo>
                    <a:lnTo>
                      <a:pt x="1212" y="498"/>
                    </a:lnTo>
                    <a:lnTo>
                      <a:pt x="1212" y="498"/>
                    </a:lnTo>
                    <a:lnTo>
                      <a:pt x="1212" y="498"/>
                    </a:lnTo>
                    <a:lnTo>
                      <a:pt x="1212" y="498"/>
                    </a:lnTo>
                    <a:lnTo>
                      <a:pt x="1212" y="498"/>
                    </a:lnTo>
                    <a:lnTo>
                      <a:pt x="1212" y="498"/>
                    </a:lnTo>
                    <a:lnTo>
                      <a:pt x="1212" y="498"/>
                    </a:lnTo>
                    <a:lnTo>
                      <a:pt x="1212" y="498"/>
                    </a:lnTo>
                    <a:lnTo>
                      <a:pt x="1212" y="498"/>
                    </a:lnTo>
                    <a:lnTo>
                      <a:pt x="1212" y="498"/>
                    </a:lnTo>
                    <a:lnTo>
                      <a:pt x="1212" y="498"/>
                    </a:lnTo>
                    <a:lnTo>
                      <a:pt x="1212" y="498"/>
                    </a:lnTo>
                    <a:lnTo>
                      <a:pt x="1236" y="498"/>
                    </a:lnTo>
                    <a:lnTo>
                      <a:pt x="1236" y="498"/>
                    </a:lnTo>
                    <a:lnTo>
                      <a:pt x="1236" y="498"/>
                    </a:lnTo>
                    <a:lnTo>
                      <a:pt x="1236" y="498"/>
                    </a:lnTo>
                    <a:lnTo>
                      <a:pt x="1236" y="498"/>
                    </a:lnTo>
                    <a:lnTo>
                      <a:pt x="1236" y="492"/>
                    </a:lnTo>
                    <a:lnTo>
                      <a:pt x="1236" y="492"/>
                    </a:lnTo>
                    <a:lnTo>
                      <a:pt x="1236" y="492"/>
                    </a:lnTo>
                    <a:lnTo>
                      <a:pt x="1236" y="492"/>
                    </a:lnTo>
                    <a:lnTo>
                      <a:pt x="1236" y="492"/>
                    </a:lnTo>
                    <a:lnTo>
                      <a:pt x="1236" y="492"/>
                    </a:lnTo>
                    <a:lnTo>
                      <a:pt x="1236" y="492"/>
                    </a:lnTo>
                    <a:lnTo>
                      <a:pt x="1236" y="492"/>
                    </a:lnTo>
                    <a:lnTo>
                      <a:pt x="1236" y="492"/>
                    </a:lnTo>
                    <a:lnTo>
                      <a:pt x="1236" y="492"/>
                    </a:lnTo>
                    <a:lnTo>
                      <a:pt x="1236" y="492"/>
                    </a:lnTo>
                    <a:lnTo>
                      <a:pt x="1236" y="492"/>
                    </a:lnTo>
                    <a:lnTo>
                      <a:pt x="1236" y="492"/>
                    </a:lnTo>
                    <a:lnTo>
                      <a:pt x="1236" y="486"/>
                    </a:lnTo>
                    <a:lnTo>
                      <a:pt x="1236" y="486"/>
                    </a:lnTo>
                    <a:lnTo>
                      <a:pt x="1236" y="486"/>
                    </a:lnTo>
                    <a:lnTo>
                      <a:pt x="1236" y="486"/>
                    </a:lnTo>
                    <a:lnTo>
                      <a:pt x="1236" y="486"/>
                    </a:lnTo>
                    <a:lnTo>
                      <a:pt x="1236" y="486"/>
                    </a:lnTo>
                    <a:lnTo>
                      <a:pt x="1236" y="486"/>
                    </a:lnTo>
                    <a:lnTo>
                      <a:pt x="1236" y="486"/>
                    </a:lnTo>
                    <a:lnTo>
                      <a:pt x="1236" y="486"/>
                    </a:lnTo>
                    <a:lnTo>
                      <a:pt x="1236" y="486"/>
                    </a:lnTo>
                    <a:lnTo>
                      <a:pt x="1236" y="486"/>
                    </a:lnTo>
                    <a:lnTo>
                      <a:pt x="1236" y="480"/>
                    </a:lnTo>
                    <a:lnTo>
                      <a:pt x="1236" y="480"/>
                    </a:lnTo>
                    <a:lnTo>
                      <a:pt x="1236" y="480"/>
                    </a:lnTo>
                    <a:lnTo>
                      <a:pt x="1236" y="480"/>
                    </a:lnTo>
                    <a:lnTo>
                      <a:pt x="1236" y="480"/>
                    </a:lnTo>
                    <a:lnTo>
                      <a:pt x="1236" y="480"/>
                    </a:lnTo>
                    <a:lnTo>
                      <a:pt x="1236" y="480"/>
                    </a:lnTo>
                    <a:lnTo>
                      <a:pt x="1236" y="480"/>
                    </a:lnTo>
                    <a:lnTo>
                      <a:pt x="1236" y="480"/>
                    </a:lnTo>
                    <a:lnTo>
                      <a:pt x="1236" y="480"/>
                    </a:lnTo>
                    <a:lnTo>
                      <a:pt x="1236" y="474"/>
                    </a:lnTo>
                    <a:lnTo>
                      <a:pt x="1236" y="474"/>
                    </a:lnTo>
                    <a:lnTo>
                      <a:pt x="1236" y="474"/>
                    </a:lnTo>
                    <a:lnTo>
                      <a:pt x="1236" y="474"/>
                    </a:lnTo>
                    <a:lnTo>
                      <a:pt x="1236" y="474"/>
                    </a:lnTo>
                    <a:lnTo>
                      <a:pt x="1236" y="474"/>
                    </a:lnTo>
                    <a:lnTo>
                      <a:pt x="1236" y="474"/>
                    </a:lnTo>
                    <a:lnTo>
                      <a:pt x="1236" y="474"/>
                    </a:lnTo>
                    <a:lnTo>
                      <a:pt x="1236" y="474"/>
                    </a:lnTo>
                    <a:lnTo>
                      <a:pt x="1236" y="474"/>
                    </a:lnTo>
                    <a:lnTo>
                      <a:pt x="1236" y="474"/>
                    </a:lnTo>
                    <a:lnTo>
                      <a:pt x="1236" y="474"/>
                    </a:lnTo>
                    <a:lnTo>
                      <a:pt x="1242" y="468"/>
                    </a:lnTo>
                    <a:lnTo>
                      <a:pt x="1242" y="468"/>
                    </a:lnTo>
                    <a:lnTo>
                      <a:pt x="1242" y="468"/>
                    </a:lnTo>
                    <a:lnTo>
                      <a:pt x="1242" y="468"/>
                    </a:lnTo>
                    <a:lnTo>
                      <a:pt x="1242" y="468"/>
                    </a:lnTo>
                    <a:lnTo>
                      <a:pt x="1242" y="468"/>
                    </a:lnTo>
                    <a:lnTo>
                      <a:pt x="1242" y="468"/>
                    </a:lnTo>
                    <a:lnTo>
                      <a:pt x="1242" y="468"/>
                    </a:lnTo>
                    <a:lnTo>
                      <a:pt x="1242" y="468"/>
                    </a:lnTo>
                    <a:lnTo>
                      <a:pt x="1242" y="468"/>
                    </a:lnTo>
                    <a:lnTo>
                      <a:pt x="1242" y="462"/>
                    </a:lnTo>
                    <a:lnTo>
                      <a:pt x="1242" y="462"/>
                    </a:lnTo>
                    <a:lnTo>
                      <a:pt x="1242" y="462"/>
                    </a:lnTo>
                    <a:lnTo>
                      <a:pt x="1242" y="462"/>
                    </a:lnTo>
                    <a:lnTo>
                      <a:pt x="1242" y="462"/>
                    </a:lnTo>
                    <a:lnTo>
                      <a:pt x="1242" y="462"/>
                    </a:lnTo>
                    <a:lnTo>
                      <a:pt x="1242" y="462"/>
                    </a:lnTo>
                    <a:lnTo>
                      <a:pt x="1242" y="462"/>
                    </a:lnTo>
                    <a:lnTo>
                      <a:pt x="1242" y="462"/>
                    </a:lnTo>
                    <a:lnTo>
                      <a:pt x="1242" y="462"/>
                    </a:lnTo>
                    <a:lnTo>
                      <a:pt x="1242" y="462"/>
                    </a:lnTo>
                    <a:lnTo>
                      <a:pt x="1242" y="462"/>
                    </a:lnTo>
                    <a:lnTo>
                      <a:pt x="1242" y="462"/>
                    </a:lnTo>
                    <a:lnTo>
                      <a:pt x="1242" y="462"/>
                    </a:lnTo>
                    <a:lnTo>
                      <a:pt x="1242" y="462"/>
                    </a:lnTo>
                    <a:lnTo>
                      <a:pt x="1242" y="462"/>
                    </a:lnTo>
                    <a:lnTo>
                      <a:pt x="1242" y="462"/>
                    </a:lnTo>
                    <a:lnTo>
                      <a:pt x="1242" y="456"/>
                    </a:lnTo>
                    <a:lnTo>
                      <a:pt x="1242" y="456"/>
                    </a:lnTo>
                    <a:lnTo>
                      <a:pt x="1242" y="456"/>
                    </a:lnTo>
                    <a:lnTo>
                      <a:pt x="1242" y="456"/>
                    </a:lnTo>
                    <a:lnTo>
                      <a:pt x="1242" y="456"/>
                    </a:lnTo>
                    <a:lnTo>
                      <a:pt x="1242" y="456"/>
                    </a:lnTo>
                    <a:lnTo>
                      <a:pt x="1242" y="456"/>
                    </a:lnTo>
                    <a:lnTo>
                      <a:pt x="1242" y="456"/>
                    </a:lnTo>
                    <a:lnTo>
                      <a:pt x="1242" y="456"/>
                    </a:lnTo>
                    <a:lnTo>
                      <a:pt x="1242" y="456"/>
                    </a:lnTo>
                    <a:lnTo>
                      <a:pt x="1242" y="456"/>
                    </a:lnTo>
                    <a:lnTo>
                      <a:pt x="1242" y="456"/>
                    </a:lnTo>
                    <a:lnTo>
                      <a:pt x="1242" y="456"/>
                    </a:lnTo>
                    <a:lnTo>
                      <a:pt x="1242" y="456"/>
                    </a:lnTo>
                    <a:lnTo>
                      <a:pt x="1242" y="462"/>
                    </a:lnTo>
                    <a:lnTo>
                      <a:pt x="1242" y="462"/>
                    </a:lnTo>
                    <a:lnTo>
                      <a:pt x="1242" y="462"/>
                    </a:lnTo>
                    <a:lnTo>
                      <a:pt x="1242" y="462"/>
                    </a:lnTo>
                    <a:lnTo>
                      <a:pt x="1242" y="462"/>
                    </a:lnTo>
                    <a:lnTo>
                      <a:pt x="1242" y="462"/>
                    </a:lnTo>
                    <a:lnTo>
                      <a:pt x="1242" y="462"/>
                    </a:lnTo>
                    <a:lnTo>
                      <a:pt x="1242" y="462"/>
                    </a:lnTo>
                    <a:lnTo>
                      <a:pt x="1242" y="462"/>
                    </a:lnTo>
                    <a:lnTo>
                      <a:pt x="1242" y="462"/>
                    </a:lnTo>
                    <a:lnTo>
                      <a:pt x="1242" y="462"/>
                    </a:lnTo>
                    <a:lnTo>
                      <a:pt x="1248" y="462"/>
                    </a:lnTo>
                    <a:lnTo>
                      <a:pt x="1248" y="462"/>
                    </a:lnTo>
                    <a:lnTo>
                      <a:pt x="1248" y="462"/>
                    </a:lnTo>
                    <a:lnTo>
                      <a:pt x="1248" y="462"/>
                    </a:lnTo>
                    <a:lnTo>
                      <a:pt x="1248" y="462"/>
                    </a:lnTo>
                    <a:lnTo>
                      <a:pt x="1248" y="462"/>
                    </a:lnTo>
                    <a:lnTo>
                      <a:pt x="1248" y="468"/>
                    </a:lnTo>
                    <a:lnTo>
                      <a:pt x="1248" y="468"/>
                    </a:lnTo>
                    <a:lnTo>
                      <a:pt x="1248" y="468"/>
                    </a:lnTo>
                    <a:lnTo>
                      <a:pt x="1248" y="468"/>
                    </a:lnTo>
                    <a:lnTo>
                      <a:pt x="1248" y="468"/>
                    </a:lnTo>
                    <a:lnTo>
                      <a:pt x="1248" y="468"/>
                    </a:lnTo>
                    <a:lnTo>
                      <a:pt x="1248" y="468"/>
                    </a:lnTo>
                    <a:lnTo>
                      <a:pt x="1248" y="468"/>
                    </a:lnTo>
                    <a:lnTo>
                      <a:pt x="1248" y="468"/>
                    </a:lnTo>
                    <a:lnTo>
                      <a:pt x="1248" y="468"/>
                    </a:lnTo>
                    <a:lnTo>
                      <a:pt x="1248" y="474"/>
                    </a:lnTo>
                    <a:lnTo>
                      <a:pt x="1248" y="474"/>
                    </a:lnTo>
                    <a:lnTo>
                      <a:pt x="1248" y="474"/>
                    </a:lnTo>
                    <a:lnTo>
                      <a:pt x="1248" y="474"/>
                    </a:lnTo>
                    <a:lnTo>
                      <a:pt x="1248" y="474"/>
                    </a:lnTo>
                    <a:lnTo>
                      <a:pt x="1248" y="474"/>
                    </a:lnTo>
                    <a:lnTo>
                      <a:pt x="1248" y="474"/>
                    </a:lnTo>
                    <a:lnTo>
                      <a:pt x="1248" y="474"/>
                    </a:lnTo>
                    <a:lnTo>
                      <a:pt x="1248" y="474"/>
                    </a:lnTo>
                    <a:lnTo>
                      <a:pt x="1248" y="474"/>
                    </a:lnTo>
                    <a:lnTo>
                      <a:pt x="1248" y="474"/>
                    </a:lnTo>
                    <a:lnTo>
                      <a:pt x="1248" y="474"/>
                    </a:lnTo>
                    <a:lnTo>
                      <a:pt x="1248" y="480"/>
                    </a:lnTo>
                    <a:lnTo>
                      <a:pt x="1248" y="480"/>
                    </a:lnTo>
                    <a:lnTo>
                      <a:pt x="1248" y="480"/>
                    </a:lnTo>
                    <a:lnTo>
                      <a:pt x="1248" y="480"/>
                    </a:lnTo>
                    <a:lnTo>
                      <a:pt x="1248" y="480"/>
                    </a:lnTo>
                    <a:lnTo>
                      <a:pt x="1248" y="480"/>
                    </a:lnTo>
                    <a:lnTo>
                      <a:pt x="1248" y="480"/>
                    </a:lnTo>
                    <a:lnTo>
                      <a:pt x="1248" y="480"/>
                    </a:lnTo>
                    <a:lnTo>
                      <a:pt x="1248" y="480"/>
                    </a:lnTo>
                    <a:lnTo>
                      <a:pt x="1248" y="480"/>
                    </a:lnTo>
                    <a:lnTo>
                      <a:pt x="1248" y="486"/>
                    </a:lnTo>
                    <a:lnTo>
                      <a:pt x="1248" y="486"/>
                    </a:lnTo>
                    <a:lnTo>
                      <a:pt x="1248" y="486"/>
                    </a:lnTo>
                    <a:lnTo>
                      <a:pt x="1248" y="486"/>
                    </a:lnTo>
                    <a:lnTo>
                      <a:pt x="1248" y="486"/>
                    </a:lnTo>
                    <a:lnTo>
                      <a:pt x="1248" y="486"/>
                    </a:lnTo>
                    <a:lnTo>
                      <a:pt x="1248" y="486"/>
                    </a:lnTo>
                    <a:lnTo>
                      <a:pt x="1248" y="486"/>
                    </a:lnTo>
                    <a:lnTo>
                      <a:pt x="1248" y="486"/>
                    </a:lnTo>
                    <a:lnTo>
                      <a:pt x="1248" y="486"/>
                    </a:lnTo>
                    <a:lnTo>
                      <a:pt x="1248" y="486"/>
                    </a:lnTo>
                    <a:lnTo>
                      <a:pt x="1248" y="492"/>
                    </a:lnTo>
                    <a:lnTo>
                      <a:pt x="1248" y="492"/>
                    </a:lnTo>
                    <a:lnTo>
                      <a:pt x="1248" y="492"/>
                    </a:lnTo>
                    <a:lnTo>
                      <a:pt x="1248" y="492"/>
                    </a:lnTo>
                    <a:lnTo>
                      <a:pt x="1248" y="492"/>
                    </a:lnTo>
                    <a:lnTo>
                      <a:pt x="1254" y="492"/>
                    </a:lnTo>
                    <a:lnTo>
                      <a:pt x="1254" y="492"/>
                    </a:lnTo>
                    <a:lnTo>
                      <a:pt x="1254" y="492"/>
                    </a:lnTo>
                    <a:lnTo>
                      <a:pt x="1254" y="492"/>
                    </a:lnTo>
                    <a:lnTo>
                      <a:pt x="1254" y="492"/>
                    </a:lnTo>
                    <a:lnTo>
                      <a:pt x="1254" y="492"/>
                    </a:lnTo>
                    <a:lnTo>
                      <a:pt x="1254" y="498"/>
                    </a:lnTo>
                    <a:lnTo>
                      <a:pt x="1254" y="498"/>
                    </a:lnTo>
                    <a:lnTo>
                      <a:pt x="1254" y="498"/>
                    </a:lnTo>
                    <a:lnTo>
                      <a:pt x="1254" y="498"/>
                    </a:lnTo>
                    <a:lnTo>
                      <a:pt x="1254" y="498"/>
                    </a:lnTo>
                    <a:lnTo>
                      <a:pt x="1254" y="498"/>
                    </a:lnTo>
                    <a:lnTo>
                      <a:pt x="1254" y="498"/>
                    </a:lnTo>
                    <a:lnTo>
                      <a:pt x="1254" y="498"/>
                    </a:lnTo>
                    <a:lnTo>
                      <a:pt x="1254" y="498"/>
                    </a:lnTo>
                    <a:lnTo>
                      <a:pt x="1254" y="498"/>
                    </a:lnTo>
                    <a:lnTo>
                      <a:pt x="1254" y="498"/>
                    </a:lnTo>
                    <a:lnTo>
                      <a:pt x="1254" y="498"/>
                    </a:lnTo>
                    <a:lnTo>
                      <a:pt x="1272" y="498"/>
                    </a:lnTo>
                    <a:lnTo>
                      <a:pt x="1272" y="498"/>
                    </a:lnTo>
                    <a:lnTo>
                      <a:pt x="1272" y="498"/>
                    </a:lnTo>
                    <a:lnTo>
                      <a:pt x="1272" y="498"/>
                    </a:lnTo>
                    <a:lnTo>
                      <a:pt x="1272" y="498"/>
                    </a:lnTo>
                    <a:lnTo>
                      <a:pt x="1272" y="498"/>
                    </a:lnTo>
                    <a:lnTo>
                      <a:pt x="1272" y="492"/>
                    </a:lnTo>
                    <a:lnTo>
                      <a:pt x="1272" y="492"/>
                    </a:lnTo>
                    <a:lnTo>
                      <a:pt x="1272" y="492"/>
                    </a:lnTo>
                    <a:lnTo>
                      <a:pt x="1272" y="492"/>
                    </a:lnTo>
                    <a:lnTo>
                      <a:pt x="1278" y="492"/>
                    </a:lnTo>
                    <a:lnTo>
                      <a:pt x="1278" y="492"/>
                    </a:lnTo>
                    <a:lnTo>
                      <a:pt x="1278" y="492"/>
                    </a:lnTo>
                    <a:lnTo>
                      <a:pt x="1278" y="492"/>
                    </a:lnTo>
                    <a:lnTo>
                      <a:pt x="1278" y="492"/>
                    </a:lnTo>
                    <a:lnTo>
                      <a:pt x="1278" y="492"/>
                    </a:lnTo>
                    <a:lnTo>
                      <a:pt x="1278" y="492"/>
                    </a:lnTo>
                    <a:lnTo>
                      <a:pt x="1278" y="492"/>
                    </a:lnTo>
                    <a:lnTo>
                      <a:pt x="1278" y="486"/>
                    </a:lnTo>
                    <a:lnTo>
                      <a:pt x="1278" y="486"/>
                    </a:lnTo>
                    <a:lnTo>
                      <a:pt x="1278" y="486"/>
                    </a:lnTo>
                    <a:lnTo>
                      <a:pt x="1278" y="486"/>
                    </a:lnTo>
                    <a:lnTo>
                      <a:pt x="1278" y="486"/>
                    </a:lnTo>
                    <a:lnTo>
                      <a:pt x="1278" y="486"/>
                    </a:lnTo>
                    <a:lnTo>
                      <a:pt x="1278" y="486"/>
                    </a:lnTo>
                    <a:lnTo>
                      <a:pt x="1278" y="486"/>
                    </a:lnTo>
                    <a:lnTo>
                      <a:pt x="1278" y="486"/>
                    </a:lnTo>
                    <a:lnTo>
                      <a:pt x="1278" y="486"/>
                    </a:lnTo>
                    <a:lnTo>
                      <a:pt x="1278" y="486"/>
                    </a:lnTo>
                    <a:lnTo>
                      <a:pt x="1278" y="480"/>
                    </a:lnTo>
                    <a:lnTo>
                      <a:pt x="1278" y="480"/>
                    </a:lnTo>
                    <a:lnTo>
                      <a:pt x="1278" y="480"/>
                    </a:lnTo>
                    <a:lnTo>
                      <a:pt x="1278" y="480"/>
                    </a:lnTo>
                    <a:lnTo>
                      <a:pt x="1278" y="480"/>
                    </a:lnTo>
                    <a:lnTo>
                      <a:pt x="1278" y="480"/>
                    </a:lnTo>
                    <a:lnTo>
                      <a:pt x="1278" y="480"/>
                    </a:lnTo>
                    <a:lnTo>
                      <a:pt x="1278" y="480"/>
                    </a:lnTo>
                    <a:lnTo>
                      <a:pt x="1278" y="480"/>
                    </a:lnTo>
                    <a:lnTo>
                      <a:pt x="1278" y="480"/>
                    </a:lnTo>
                    <a:lnTo>
                      <a:pt x="1278" y="474"/>
                    </a:lnTo>
                    <a:lnTo>
                      <a:pt x="1278" y="474"/>
                    </a:lnTo>
                    <a:lnTo>
                      <a:pt x="1278" y="474"/>
                    </a:lnTo>
                    <a:lnTo>
                      <a:pt x="1278" y="474"/>
                    </a:lnTo>
                    <a:lnTo>
                      <a:pt x="1278" y="474"/>
                    </a:lnTo>
                    <a:lnTo>
                      <a:pt x="1278" y="474"/>
                    </a:lnTo>
                    <a:lnTo>
                      <a:pt x="1278" y="474"/>
                    </a:lnTo>
                    <a:lnTo>
                      <a:pt x="1278" y="474"/>
                    </a:lnTo>
                    <a:lnTo>
                      <a:pt x="1278" y="474"/>
                    </a:lnTo>
                    <a:lnTo>
                      <a:pt x="1278" y="474"/>
                    </a:lnTo>
                    <a:lnTo>
                      <a:pt x="1278" y="474"/>
                    </a:lnTo>
                    <a:lnTo>
                      <a:pt x="1278" y="474"/>
                    </a:lnTo>
                    <a:lnTo>
                      <a:pt x="1278" y="468"/>
                    </a:lnTo>
                    <a:lnTo>
                      <a:pt x="1278" y="468"/>
                    </a:lnTo>
                    <a:lnTo>
                      <a:pt x="1278" y="468"/>
                    </a:lnTo>
                    <a:lnTo>
                      <a:pt x="1278" y="468"/>
                    </a:lnTo>
                    <a:lnTo>
                      <a:pt x="1278" y="468"/>
                    </a:lnTo>
                    <a:lnTo>
                      <a:pt x="1278" y="468"/>
                    </a:lnTo>
                    <a:lnTo>
                      <a:pt x="1278" y="468"/>
                    </a:lnTo>
                    <a:lnTo>
                      <a:pt x="1278" y="468"/>
                    </a:lnTo>
                    <a:lnTo>
                      <a:pt x="1278" y="468"/>
                    </a:lnTo>
                    <a:lnTo>
                      <a:pt x="1278" y="468"/>
                    </a:lnTo>
                    <a:lnTo>
                      <a:pt x="1278" y="462"/>
                    </a:lnTo>
                    <a:lnTo>
                      <a:pt x="1278" y="462"/>
                    </a:lnTo>
                    <a:lnTo>
                      <a:pt x="1278" y="462"/>
                    </a:lnTo>
                    <a:lnTo>
                      <a:pt x="1278" y="462"/>
                    </a:lnTo>
                    <a:lnTo>
                      <a:pt x="1278" y="462"/>
                    </a:lnTo>
                    <a:lnTo>
                      <a:pt x="1284" y="462"/>
                    </a:lnTo>
                    <a:lnTo>
                      <a:pt x="1284" y="462"/>
                    </a:lnTo>
                    <a:lnTo>
                      <a:pt x="1284" y="462"/>
                    </a:lnTo>
                    <a:lnTo>
                      <a:pt x="1284" y="462"/>
                    </a:lnTo>
                    <a:lnTo>
                      <a:pt x="1284" y="462"/>
                    </a:lnTo>
                    <a:lnTo>
                      <a:pt x="1284" y="462"/>
                    </a:lnTo>
                    <a:lnTo>
                      <a:pt x="1284" y="462"/>
                    </a:lnTo>
                    <a:lnTo>
                      <a:pt x="1284" y="462"/>
                    </a:lnTo>
                    <a:lnTo>
                      <a:pt x="1284" y="462"/>
                    </a:lnTo>
                    <a:lnTo>
                      <a:pt x="1284" y="462"/>
                    </a:lnTo>
                    <a:lnTo>
                      <a:pt x="1284" y="462"/>
                    </a:lnTo>
                    <a:lnTo>
                      <a:pt x="1284" y="462"/>
                    </a:lnTo>
                    <a:lnTo>
                      <a:pt x="1284" y="462"/>
                    </a:lnTo>
                    <a:lnTo>
                      <a:pt x="1284" y="462"/>
                    </a:lnTo>
                    <a:lnTo>
                      <a:pt x="1284" y="462"/>
                    </a:lnTo>
                    <a:lnTo>
                      <a:pt x="1284" y="456"/>
                    </a:lnTo>
                    <a:lnTo>
                      <a:pt x="1284" y="456"/>
                    </a:lnTo>
                    <a:lnTo>
                      <a:pt x="1284" y="456"/>
                    </a:lnTo>
                    <a:lnTo>
                      <a:pt x="1284" y="456"/>
                    </a:lnTo>
                    <a:lnTo>
                      <a:pt x="1284" y="456"/>
                    </a:lnTo>
                    <a:lnTo>
                      <a:pt x="1284" y="456"/>
                    </a:lnTo>
                    <a:lnTo>
                      <a:pt x="1284" y="456"/>
                    </a:lnTo>
                    <a:lnTo>
                      <a:pt x="1284" y="456"/>
                    </a:lnTo>
                    <a:lnTo>
                      <a:pt x="1284" y="462"/>
                    </a:lnTo>
                    <a:lnTo>
                      <a:pt x="1284" y="462"/>
                    </a:lnTo>
                    <a:lnTo>
                      <a:pt x="1284" y="462"/>
                    </a:lnTo>
                    <a:lnTo>
                      <a:pt x="1284" y="462"/>
                    </a:lnTo>
                    <a:lnTo>
                      <a:pt x="1284" y="462"/>
                    </a:lnTo>
                    <a:lnTo>
                      <a:pt x="1284" y="462"/>
                    </a:lnTo>
                    <a:lnTo>
                      <a:pt x="1284" y="462"/>
                    </a:lnTo>
                    <a:lnTo>
                      <a:pt x="1284" y="462"/>
                    </a:lnTo>
                    <a:lnTo>
                      <a:pt x="1284" y="462"/>
                    </a:lnTo>
                    <a:lnTo>
                      <a:pt x="1284" y="462"/>
                    </a:lnTo>
                    <a:lnTo>
                      <a:pt x="1284" y="462"/>
                    </a:lnTo>
                    <a:lnTo>
                      <a:pt x="1284" y="462"/>
                    </a:lnTo>
                    <a:lnTo>
                      <a:pt x="1284" y="462"/>
                    </a:lnTo>
                    <a:lnTo>
                      <a:pt x="1284" y="462"/>
                    </a:lnTo>
                    <a:lnTo>
                      <a:pt x="1284" y="462"/>
                    </a:lnTo>
                    <a:lnTo>
                      <a:pt x="1284" y="462"/>
                    </a:lnTo>
                    <a:lnTo>
                      <a:pt x="1284" y="462"/>
                    </a:lnTo>
                    <a:lnTo>
                      <a:pt x="1284" y="462"/>
                    </a:lnTo>
                    <a:lnTo>
                      <a:pt x="1284" y="462"/>
                    </a:lnTo>
                    <a:lnTo>
                      <a:pt x="1284" y="462"/>
                    </a:lnTo>
                    <a:lnTo>
                      <a:pt x="1284" y="468"/>
                    </a:lnTo>
                    <a:lnTo>
                      <a:pt x="1284" y="468"/>
                    </a:lnTo>
                    <a:lnTo>
                      <a:pt x="1284" y="468"/>
                    </a:lnTo>
                    <a:lnTo>
                      <a:pt x="1284" y="468"/>
                    </a:lnTo>
                    <a:lnTo>
                      <a:pt x="1284" y="468"/>
                    </a:lnTo>
                    <a:lnTo>
                      <a:pt x="1284" y="468"/>
                    </a:lnTo>
                    <a:lnTo>
                      <a:pt x="1284" y="468"/>
                    </a:lnTo>
                    <a:lnTo>
                      <a:pt x="1284" y="468"/>
                    </a:lnTo>
                    <a:lnTo>
                      <a:pt x="1284" y="468"/>
                    </a:lnTo>
                    <a:lnTo>
                      <a:pt x="1290" y="474"/>
                    </a:lnTo>
                    <a:lnTo>
                      <a:pt x="1290" y="474"/>
                    </a:lnTo>
                    <a:lnTo>
                      <a:pt x="1290" y="474"/>
                    </a:lnTo>
                    <a:lnTo>
                      <a:pt x="1290" y="474"/>
                    </a:lnTo>
                    <a:lnTo>
                      <a:pt x="1290" y="474"/>
                    </a:lnTo>
                    <a:lnTo>
                      <a:pt x="1290" y="474"/>
                    </a:lnTo>
                    <a:lnTo>
                      <a:pt x="1290" y="474"/>
                    </a:lnTo>
                    <a:lnTo>
                      <a:pt x="1290" y="474"/>
                    </a:lnTo>
                    <a:lnTo>
                      <a:pt x="1290" y="474"/>
                    </a:lnTo>
                    <a:lnTo>
                      <a:pt x="1290" y="474"/>
                    </a:lnTo>
                    <a:lnTo>
                      <a:pt x="1290" y="474"/>
                    </a:lnTo>
                    <a:lnTo>
                      <a:pt x="1290" y="474"/>
                    </a:lnTo>
                    <a:lnTo>
                      <a:pt x="1290" y="474"/>
                    </a:lnTo>
                    <a:lnTo>
                      <a:pt x="1290" y="480"/>
                    </a:lnTo>
                    <a:lnTo>
                      <a:pt x="1290" y="480"/>
                    </a:lnTo>
                    <a:lnTo>
                      <a:pt x="1290" y="480"/>
                    </a:lnTo>
                    <a:lnTo>
                      <a:pt x="1290" y="480"/>
                    </a:lnTo>
                    <a:lnTo>
                      <a:pt x="1290" y="480"/>
                    </a:lnTo>
                    <a:lnTo>
                      <a:pt x="1290" y="480"/>
                    </a:lnTo>
                    <a:lnTo>
                      <a:pt x="1290" y="480"/>
                    </a:lnTo>
                    <a:lnTo>
                      <a:pt x="1290" y="480"/>
                    </a:lnTo>
                    <a:lnTo>
                      <a:pt x="1290" y="480"/>
                    </a:lnTo>
                    <a:lnTo>
                      <a:pt x="1290" y="486"/>
                    </a:lnTo>
                    <a:lnTo>
                      <a:pt x="1290" y="486"/>
                    </a:lnTo>
                    <a:lnTo>
                      <a:pt x="1290" y="486"/>
                    </a:lnTo>
                    <a:lnTo>
                      <a:pt x="1290" y="486"/>
                    </a:lnTo>
                    <a:lnTo>
                      <a:pt x="1290" y="486"/>
                    </a:lnTo>
                    <a:lnTo>
                      <a:pt x="1290" y="486"/>
                    </a:lnTo>
                    <a:lnTo>
                      <a:pt x="1290" y="486"/>
                    </a:lnTo>
                    <a:lnTo>
                      <a:pt x="1290" y="486"/>
                    </a:lnTo>
                    <a:lnTo>
                      <a:pt x="1290" y="486"/>
                    </a:lnTo>
                    <a:lnTo>
                      <a:pt x="1290" y="486"/>
                    </a:lnTo>
                    <a:lnTo>
                      <a:pt x="1290" y="486"/>
                    </a:lnTo>
                    <a:lnTo>
                      <a:pt x="1290" y="492"/>
                    </a:lnTo>
                    <a:lnTo>
                      <a:pt x="1290" y="492"/>
                    </a:lnTo>
                    <a:lnTo>
                      <a:pt x="1290" y="492"/>
                    </a:lnTo>
                    <a:lnTo>
                      <a:pt x="1290" y="492"/>
                    </a:lnTo>
                    <a:lnTo>
                      <a:pt x="1290" y="492"/>
                    </a:lnTo>
                    <a:lnTo>
                      <a:pt x="1290" y="492"/>
                    </a:lnTo>
                    <a:lnTo>
                      <a:pt x="1290" y="492"/>
                    </a:lnTo>
                    <a:lnTo>
                      <a:pt x="1290" y="492"/>
                    </a:lnTo>
                    <a:lnTo>
                      <a:pt x="1290" y="492"/>
                    </a:lnTo>
                    <a:lnTo>
                      <a:pt x="1290" y="492"/>
                    </a:lnTo>
                    <a:lnTo>
                      <a:pt x="1290" y="492"/>
                    </a:lnTo>
                    <a:lnTo>
                      <a:pt x="1290" y="498"/>
                    </a:lnTo>
                    <a:lnTo>
                      <a:pt x="1290" y="498"/>
                    </a:lnTo>
                    <a:lnTo>
                      <a:pt x="1290" y="498"/>
                    </a:lnTo>
                    <a:lnTo>
                      <a:pt x="1290" y="498"/>
                    </a:lnTo>
                    <a:lnTo>
                      <a:pt x="1290" y="498"/>
                    </a:lnTo>
                    <a:lnTo>
                      <a:pt x="1290" y="498"/>
                    </a:lnTo>
                    <a:lnTo>
                      <a:pt x="1290" y="498"/>
                    </a:lnTo>
                    <a:lnTo>
                      <a:pt x="1290" y="498"/>
                    </a:lnTo>
                    <a:lnTo>
                      <a:pt x="1290" y="498"/>
                    </a:lnTo>
                    <a:lnTo>
                      <a:pt x="1290" y="498"/>
                    </a:lnTo>
                    <a:lnTo>
                      <a:pt x="1296" y="498"/>
                    </a:lnTo>
                    <a:lnTo>
                      <a:pt x="1296" y="498"/>
                    </a:lnTo>
                    <a:lnTo>
                      <a:pt x="1296" y="498"/>
                    </a:lnTo>
                    <a:lnTo>
                      <a:pt x="1314" y="498"/>
                    </a:lnTo>
                    <a:lnTo>
                      <a:pt x="1314" y="498"/>
                    </a:lnTo>
                    <a:lnTo>
                      <a:pt x="1314" y="498"/>
                    </a:lnTo>
                    <a:lnTo>
                      <a:pt x="1314" y="498"/>
                    </a:lnTo>
                    <a:lnTo>
                      <a:pt x="1314" y="498"/>
                    </a:lnTo>
                    <a:lnTo>
                      <a:pt x="1314" y="498"/>
                    </a:lnTo>
                    <a:lnTo>
                      <a:pt x="1314" y="498"/>
                    </a:lnTo>
                    <a:lnTo>
                      <a:pt x="1314" y="492"/>
                    </a:lnTo>
                    <a:lnTo>
                      <a:pt x="1314" y="492"/>
                    </a:lnTo>
                    <a:lnTo>
                      <a:pt x="1314" y="492"/>
                    </a:lnTo>
                    <a:lnTo>
                      <a:pt x="1314" y="492"/>
                    </a:lnTo>
                    <a:lnTo>
                      <a:pt x="1314" y="492"/>
                    </a:lnTo>
                    <a:lnTo>
                      <a:pt x="1314" y="492"/>
                    </a:lnTo>
                    <a:lnTo>
                      <a:pt x="1314" y="492"/>
                    </a:lnTo>
                    <a:lnTo>
                      <a:pt x="1314" y="492"/>
                    </a:lnTo>
                    <a:lnTo>
                      <a:pt x="1314" y="492"/>
                    </a:lnTo>
                    <a:lnTo>
                      <a:pt x="1314" y="492"/>
                    </a:lnTo>
                    <a:lnTo>
                      <a:pt x="1314" y="492"/>
                    </a:lnTo>
                    <a:lnTo>
                      <a:pt x="1314" y="492"/>
                    </a:lnTo>
                    <a:lnTo>
                      <a:pt x="1314" y="486"/>
                    </a:lnTo>
                    <a:lnTo>
                      <a:pt x="1314" y="486"/>
                    </a:lnTo>
                    <a:lnTo>
                      <a:pt x="1314" y="486"/>
                    </a:lnTo>
                    <a:lnTo>
                      <a:pt x="1314" y="486"/>
                    </a:lnTo>
                    <a:lnTo>
                      <a:pt x="1314" y="486"/>
                    </a:lnTo>
                    <a:lnTo>
                      <a:pt x="1314" y="486"/>
                    </a:lnTo>
                    <a:lnTo>
                      <a:pt x="1314" y="486"/>
                    </a:lnTo>
                    <a:lnTo>
                      <a:pt x="1320" y="486"/>
                    </a:lnTo>
                    <a:lnTo>
                      <a:pt x="1320" y="486"/>
                    </a:lnTo>
                    <a:lnTo>
                      <a:pt x="1320" y="486"/>
                    </a:lnTo>
                    <a:lnTo>
                      <a:pt x="1320" y="480"/>
                    </a:lnTo>
                    <a:lnTo>
                      <a:pt x="1320" y="480"/>
                    </a:lnTo>
                    <a:lnTo>
                      <a:pt x="1320" y="480"/>
                    </a:lnTo>
                    <a:lnTo>
                      <a:pt x="1320" y="480"/>
                    </a:lnTo>
                    <a:lnTo>
                      <a:pt x="1320" y="480"/>
                    </a:lnTo>
                    <a:lnTo>
                      <a:pt x="1320" y="480"/>
                    </a:lnTo>
                    <a:lnTo>
                      <a:pt x="1320" y="480"/>
                    </a:lnTo>
                    <a:lnTo>
                      <a:pt x="1320" y="480"/>
                    </a:lnTo>
                    <a:lnTo>
                      <a:pt x="1320" y="480"/>
                    </a:lnTo>
                    <a:lnTo>
                      <a:pt x="1320" y="480"/>
                    </a:lnTo>
                    <a:lnTo>
                      <a:pt x="1320" y="480"/>
                    </a:lnTo>
                    <a:lnTo>
                      <a:pt x="1320" y="474"/>
                    </a:lnTo>
                    <a:lnTo>
                      <a:pt x="1320" y="474"/>
                    </a:lnTo>
                    <a:lnTo>
                      <a:pt x="1320" y="474"/>
                    </a:lnTo>
                    <a:lnTo>
                      <a:pt x="1320" y="474"/>
                    </a:lnTo>
                    <a:lnTo>
                      <a:pt x="1320" y="474"/>
                    </a:lnTo>
                    <a:lnTo>
                      <a:pt x="1320" y="474"/>
                    </a:lnTo>
                    <a:lnTo>
                      <a:pt x="1320" y="474"/>
                    </a:lnTo>
                    <a:lnTo>
                      <a:pt x="1320" y="474"/>
                    </a:lnTo>
                    <a:lnTo>
                      <a:pt x="1320" y="474"/>
                    </a:lnTo>
                    <a:lnTo>
                      <a:pt x="1320" y="474"/>
                    </a:lnTo>
                    <a:lnTo>
                      <a:pt x="1320" y="474"/>
                    </a:lnTo>
                    <a:lnTo>
                      <a:pt x="1320" y="474"/>
                    </a:lnTo>
                    <a:lnTo>
                      <a:pt x="1320" y="468"/>
                    </a:lnTo>
                    <a:lnTo>
                      <a:pt x="1320" y="468"/>
                    </a:lnTo>
                    <a:lnTo>
                      <a:pt x="1320" y="468"/>
                    </a:lnTo>
                    <a:lnTo>
                      <a:pt x="1320" y="468"/>
                    </a:lnTo>
                    <a:lnTo>
                      <a:pt x="1320" y="468"/>
                    </a:lnTo>
                    <a:lnTo>
                      <a:pt x="1320" y="468"/>
                    </a:lnTo>
                    <a:lnTo>
                      <a:pt x="1320" y="468"/>
                    </a:lnTo>
                    <a:lnTo>
                      <a:pt x="1320" y="468"/>
                    </a:lnTo>
                    <a:lnTo>
                      <a:pt x="1320" y="468"/>
                    </a:lnTo>
                    <a:lnTo>
                      <a:pt x="1320" y="468"/>
                    </a:lnTo>
                    <a:lnTo>
                      <a:pt x="1320" y="462"/>
                    </a:lnTo>
                    <a:lnTo>
                      <a:pt x="1320" y="462"/>
                    </a:lnTo>
                    <a:lnTo>
                      <a:pt x="1320" y="462"/>
                    </a:lnTo>
                    <a:lnTo>
                      <a:pt x="1320" y="462"/>
                    </a:lnTo>
                    <a:lnTo>
                      <a:pt x="1320" y="462"/>
                    </a:lnTo>
                    <a:lnTo>
                      <a:pt x="1320" y="462"/>
                    </a:lnTo>
                    <a:lnTo>
                      <a:pt x="1320" y="462"/>
                    </a:lnTo>
                    <a:lnTo>
                      <a:pt x="1320" y="462"/>
                    </a:lnTo>
                    <a:lnTo>
                      <a:pt x="1320" y="462"/>
                    </a:lnTo>
                    <a:lnTo>
                      <a:pt x="1320" y="462"/>
                    </a:lnTo>
                    <a:lnTo>
                      <a:pt x="1320" y="462"/>
                    </a:lnTo>
                    <a:lnTo>
                      <a:pt x="1320" y="462"/>
                    </a:lnTo>
                    <a:lnTo>
                      <a:pt x="1320" y="462"/>
                    </a:lnTo>
                    <a:lnTo>
                      <a:pt x="1320" y="462"/>
                    </a:lnTo>
                    <a:lnTo>
                      <a:pt x="1320" y="462"/>
                    </a:lnTo>
                    <a:lnTo>
                      <a:pt x="1320" y="462"/>
                    </a:lnTo>
                    <a:lnTo>
                      <a:pt x="1320" y="462"/>
                    </a:lnTo>
                    <a:lnTo>
                      <a:pt x="1320" y="462"/>
                    </a:lnTo>
                    <a:lnTo>
                      <a:pt x="1326" y="462"/>
                    </a:lnTo>
                    <a:lnTo>
                      <a:pt x="1326" y="462"/>
                    </a:lnTo>
                    <a:lnTo>
                      <a:pt x="1326" y="462"/>
                    </a:lnTo>
                    <a:lnTo>
                      <a:pt x="1326" y="462"/>
                    </a:lnTo>
                    <a:lnTo>
                      <a:pt x="1326" y="462"/>
                    </a:lnTo>
                    <a:lnTo>
                      <a:pt x="1326" y="462"/>
                    </a:lnTo>
                    <a:lnTo>
                      <a:pt x="1326" y="462"/>
                    </a:lnTo>
                    <a:lnTo>
                      <a:pt x="1326" y="462"/>
                    </a:lnTo>
                    <a:lnTo>
                      <a:pt x="1326" y="462"/>
                    </a:lnTo>
                    <a:lnTo>
                      <a:pt x="1326" y="462"/>
                    </a:lnTo>
                    <a:lnTo>
                      <a:pt x="1326" y="462"/>
                    </a:lnTo>
                    <a:lnTo>
                      <a:pt x="1326" y="462"/>
                    </a:lnTo>
                    <a:lnTo>
                      <a:pt x="1326" y="462"/>
                    </a:lnTo>
                    <a:lnTo>
                      <a:pt x="1326" y="462"/>
                    </a:lnTo>
                    <a:lnTo>
                      <a:pt x="1326" y="462"/>
                    </a:lnTo>
                    <a:lnTo>
                      <a:pt x="1326" y="462"/>
                    </a:lnTo>
                    <a:lnTo>
                      <a:pt x="1326" y="462"/>
                    </a:lnTo>
                    <a:lnTo>
                      <a:pt x="1326" y="462"/>
                    </a:lnTo>
                    <a:lnTo>
                      <a:pt x="1326" y="462"/>
                    </a:lnTo>
                    <a:lnTo>
                      <a:pt x="1326" y="462"/>
                    </a:lnTo>
                    <a:lnTo>
                      <a:pt x="1326" y="462"/>
                    </a:lnTo>
                    <a:lnTo>
                      <a:pt x="1326" y="462"/>
                    </a:lnTo>
                    <a:lnTo>
                      <a:pt x="1326" y="462"/>
                    </a:lnTo>
                    <a:lnTo>
                      <a:pt x="1326" y="462"/>
                    </a:lnTo>
                    <a:lnTo>
                      <a:pt x="1326" y="462"/>
                    </a:lnTo>
                    <a:lnTo>
                      <a:pt x="1326" y="462"/>
                    </a:lnTo>
                    <a:lnTo>
                      <a:pt x="1326" y="462"/>
                    </a:lnTo>
                    <a:lnTo>
                      <a:pt x="1326" y="462"/>
                    </a:lnTo>
                    <a:lnTo>
                      <a:pt x="1326" y="468"/>
                    </a:lnTo>
                    <a:lnTo>
                      <a:pt x="1326" y="468"/>
                    </a:lnTo>
                    <a:lnTo>
                      <a:pt x="1326" y="468"/>
                    </a:lnTo>
                    <a:lnTo>
                      <a:pt x="1326" y="468"/>
                    </a:lnTo>
                    <a:lnTo>
                      <a:pt x="1326" y="468"/>
                    </a:lnTo>
                    <a:lnTo>
                      <a:pt x="1326" y="468"/>
                    </a:lnTo>
                    <a:lnTo>
                      <a:pt x="1326" y="468"/>
                    </a:lnTo>
                    <a:lnTo>
                      <a:pt x="1326" y="468"/>
                    </a:lnTo>
                    <a:lnTo>
                      <a:pt x="1326" y="468"/>
                    </a:lnTo>
                    <a:lnTo>
                      <a:pt x="1326" y="468"/>
                    </a:lnTo>
                    <a:lnTo>
                      <a:pt x="1326" y="474"/>
                    </a:lnTo>
                    <a:lnTo>
                      <a:pt x="1326" y="474"/>
                    </a:lnTo>
                    <a:lnTo>
                      <a:pt x="1326" y="474"/>
                    </a:lnTo>
                    <a:lnTo>
                      <a:pt x="1326" y="474"/>
                    </a:lnTo>
                    <a:lnTo>
                      <a:pt x="1326" y="474"/>
                    </a:lnTo>
                    <a:lnTo>
                      <a:pt x="1326" y="474"/>
                    </a:lnTo>
                    <a:lnTo>
                      <a:pt x="1326" y="474"/>
                    </a:lnTo>
                    <a:lnTo>
                      <a:pt x="1326" y="474"/>
                    </a:lnTo>
                    <a:lnTo>
                      <a:pt x="1326" y="474"/>
                    </a:lnTo>
                    <a:lnTo>
                      <a:pt x="1326" y="474"/>
                    </a:lnTo>
                    <a:lnTo>
                      <a:pt x="1326" y="474"/>
                    </a:lnTo>
                    <a:lnTo>
                      <a:pt x="1326" y="474"/>
                    </a:lnTo>
                    <a:lnTo>
                      <a:pt x="1326" y="480"/>
                    </a:lnTo>
                    <a:lnTo>
                      <a:pt x="1326" y="480"/>
                    </a:lnTo>
                    <a:lnTo>
                      <a:pt x="1326" y="480"/>
                    </a:lnTo>
                    <a:lnTo>
                      <a:pt x="1326" y="480"/>
                    </a:lnTo>
                    <a:lnTo>
                      <a:pt x="1332" y="480"/>
                    </a:lnTo>
                    <a:lnTo>
                      <a:pt x="1332" y="480"/>
                    </a:lnTo>
                    <a:lnTo>
                      <a:pt x="1332" y="480"/>
                    </a:lnTo>
                    <a:lnTo>
                      <a:pt x="1332" y="480"/>
                    </a:lnTo>
                    <a:lnTo>
                      <a:pt x="1332" y="480"/>
                    </a:lnTo>
                    <a:lnTo>
                      <a:pt x="1332" y="480"/>
                    </a:lnTo>
                    <a:lnTo>
                      <a:pt x="1332" y="486"/>
                    </a:lnTo>
                    <a:lnTo>
                      <a:pt x="1332" y="486"/>
                    </a:lnTo>
                    <a:lnTo>
                      <a:pt x="1332" y="486"/>
                    </a:lnTo>
                    <a:lnTo>
                      <a:pt x="1332" y="486"/>
                    </a:lnTo>
                    <a:lnTo>
                      <a:pt x="1332" y="486"/>
                    </a:lnTo>
                    <a:lnTo>
                      <a:pt x="1332" y="486"/>
                    </a:lnTo>
                    <a:lnTo>
                      <a:pt x="1332" y="486"/>
                    </a:lnTo>
                    <a:lnTo>
                      <a:pt x="1332" y="486"/>
                    </a:lnTo>
                    <a:lnTo>
                      <a:pt x="1332" y="486"/>
                    </a:lnTo>
                    <a:lnTo>
                      <a:pt x="1332" y="486"/>
                    </a:lnTo>
                    <a:lnTo>
                      <a:pt x="1332" y="486"/>
                    </a:lnTo>
                    <a:lnTo>
                      <a:pt x="1332" y="492"/>
                    </a:lnTo>
                    <a:lnTo>
                      <a:pt x="1332" y="492"/>
                    </a:lnTo>
                    <a:lnTo>
                      <a:pt x="1332" y="492"/>
                    </a:lnTo>
                    <a:lnTo>
                      <a:pt x="1332" y="492"/>
                    </a:lnTo>
                    <a:lnTo>
                      <a:pt x="1332" y="492"/>
                    </a:lnTo>
                    <a:lnTo>
                      <a:pt x="1332" y="492"/>
                    </a:lnTo>
                    <a:lnTo>
                      <a:pt x="1332" y="492"/>
                    </a:lnTo>
                    <a:lnTo>
                      <a:pt x="1332" y="492"/>
                    </a:lnTo>
                    <a:lnTo>
                      <a:pt x="1332" y="492"/>
                    </a:lnTo>
                    <a:lnTo>
                      <a:pt x="1332" y="492"/>
                    </a:lnTo>
                    <a:lnTo>
                      <a:pt x="1332" y="492"/>
                    </a:lnTo>
                    <a:lnTo>
                      <a:pt x="1332" y="498"/>
                    </a:lnTo>
                    <a:lnTo>
                      <a:pt x="1332" y="498"/>
                    </a:lnTo>
                    <a:lnTo>
                      <a:pt x="1332" y="498"/>
                    </a:lnTo>
                    <a:lnTo>
                      <a:pt x="1332" y="498"/>
                    </a:lnTo>
                    <a:lnTo>
                      <a:pt x="1332" y="498"/>
                    </a:lnTo>
                    <a:lnTo>
                      <a:pt x="1332" y="498"/>
                    </a:lnTo>
                    <a:lnTo>
                      <a:pt x="1332" y="498"/>
                    </a:lnTo>
                    <a:lnTo>
                      <a:pt x="1332" y="498"/>
                    </a:lnTo>
                    <a:lnTo>
                      <a:pt x="1332" y="498"/>
                    </a:lnTo>
                    <a:lnTo>
                      <a:pt x="1332" y="498"/>
                    </a:lnTo>
                    <a:lnTo>
                      <a:pt x="1332" y="498"/>
                    </a:lnTo>
                    <a:lnTo>
                      <a:pt x="1332" y="498"/>
                    </a:lnTo>
                    <a:lnTo>
                      <a:pt x="1332" y="498"/>
                    </a:lnTo>
                    <a:lnTo>
                      <a:pt x="1356" y="498"/>
                    </a:lnTo>
                    <a:lnTo>
                      <a:pt x="1356" y="498"/>
                    </a:lnTo>
                    <a:lnTo>
                      <a:pt x="1356" y="498"/>
                    </a:lnTo>
                    <a:lnTo>
                      <a:pt x="1356" y="498"/>
                    </a:lnTo>
                    <a:lnTo>
                      <a:pt x="1356" y="498"/>
                    </a:lnTo>
                    <a:lnTo>
                      <a:pt x="1356" y="492"/>
                    </a:lnTo>
                    <a:lnTo>
                      <a:pt x="1356" y="492"/>
                    </a:lnTo>
                    <a:lnTo>
                      <a:pt x="1356" y="492"/>
                    </a:lnTo>
                    <a:lnTo>
                      <a:pt x="1356" y="492"/>
                    </a:lnTo>
                    <a:lnTo>
                      <a:pt x="1356" y="492"/>
                    </a:lnTo>
                    <a:lnTo>
                      <a:pt x="1356" y="492"/>
                    </a:lnTo>
                    <a:lnTo>
                      <a:pt x="1356" y="492"/>
                    </a:lnTo>
                    <a:lnTo>
                      <a:pt x="1356" y="492"/>
                    </a:lnTo>
                    <a:lnTo>
                      <a:pt x="1356" y="492"/>
                    </a:lnTo>
                    <a:lnTo>
                      <a:pt x="1356" y="492"/>
                    </a:lnTo>
                    <a:lnTo>
                      <a:pt x="1356" y="492"/>
                    </a:lnTo>
                    <a:lnTo>
                      <a:pt x="1356" y="492"/>
                    </a:lnTo>
                    <a:lnTo>
                      <a:pt x="1356" y="492"/>
                    </a:lnTo>
                    <a:lnTo>
                      <a:pt x="1356" y="486"/>
                    </a:lnTo>
                    <a:lnTo>
                      <a:pt x="1356" y="486"/>
                    </a:lnTo>
                    <a:lnTo>
                      <a:pt x="1356" y="486"/>
                    </a:lnTo>
                    <a:lnTo>
                      <a:pt x="1356" y="486"/>
                    </a:lnTo>
                    <a:lnTo>
                      <a:pt x="1356" y="486"/>
                    </a:lnTo>
                    <a:lnTo>
                      <a:pt x="1356" y="486"/>
                    </a:lnTo>
                    <a:lnTo>
                      <a:pt x="1356" y="486"/>
                    </a:lnTo>
                    <a:lnTo>
                      <a:pt x="1356" y="486"/>
                    </a:lnTo>
                    <a:lnTo>
                      <a:pt x="1356" y="486"/>
                    </a:lnTo>
                    <a:lnTo>
                      <a:pt x="1356" y="486"/>
                    </a:lnTo>
                    <a:lnTo>
                      <a:pt x="1356" y="486"/>
                    </a:lnTo>
                    <a:lnTo>
                      <a:pt x="1356" y="480"/>
                    </a:lnTo>
                    <a:lnTo>
                      <a:pt x="1356" y="480"/>
                    </a:lnTo>
                    <a:lnTo>
                      <a:pt x="1356" y="480"/>
                    </a:lnTo>
                    <a:lnTo>
                      <a:pt x="1356" y="480"/>
                    </a:lnTo>
                    <a:lnTo>
                      <a:pt x="1356" y="480"/>
                    </a:lnTo>
                    <a:lnTo>
                      <a:pt x="1356" y="480"/>
                    </a:lnTo>
                    <a:lnTo>
                      <a:pt x="1356" y="480"/>
                    </a:lnTo>
                    <a:lnTo>
                      <a:pt x="1356" y="480"/>
                    </a:lnTo>
                    <a:lnTo>
                      <a:pt x="1356" y="480"/>
                    </a:lnTo>
                    <a:lnTo>
                      <a:pt x="1356" y="480"/>
                    </a:lnTo>
                    <a:lnTo>
                      <a:pt x="1356" y="474"/>
                    </a:lnTo>
                    <a:lnTo>
                      <a:pt x="1356" y="474"/>
                    </a:lnTo>
                    <a:lnTo>
                      <a:pt x="1356" y="474"/>
                    </a:lnTo>
                    <a:lnTo>
                      <a:pt x="1362" y="474"/>
                    </a:lnTo>
                    <a:lnTo>
                      <a:pt x="1362" y="474"/>
                    </a:lnTo>
                    <a:lnTo>
                      <a:pt x="1362" y="474"/>
                    </a:lnTo>
                    <a:lnTo>
                      <a:pt x="1362" y="474"/>
                    </a:lnTo>
                    <a:lnTo>
                      <a:pt x="1362" y="474"/>
                    </a:lnTo>
                    <a:lnTo>
                      <a:pt x="1362" y="474"/>
                    </a:lnTo>
                    <a:lnTo>
                      <a:pt x="1362" y="474"/>
                    </a:lnTo>
                    <a:lnTo>
                      <a:pt x="1362" y="474"/>
                    </a:lnTo>
                    <a:lnTo>
                      <a:pt x="1362" y="474"/>
                    </a:lnTo>
                    <a:lnTo>
                      <a:pt x="1362" y="468"/>
                    </a:lnTo>
                    <a:lnTo>
                      <a:pt x="1362" y="468"/>
                    </a:lnTo>
                    <a:lnTo>
                      <a:pt x="1362" y="468"/>
                    </a:lnTo>
                    <a:lnTo>
                      <a:pt x="1362" y="468"/>
                    </a:lnTo>
                    <a:lnTo>
                      <a:pt x="1362" y="468"/>
                    </a:lnTo>
                    <a:lnTo>
                      <a:pt x="1362" y="468"/>
                    </a:lnTo>
                    <a:lnTo>
                      <a:pt x="1362" y="468"/>
                    </a:lnTo>
                    <a:lnTo>
                      <a:pt x="1362" y="468"/>
                    </a:lnTo>
                    <a:lnTo>
                      <a:pt x="1362" y="468"/>
                    </a:lnTo>
                    <a:lnTo>
                      <a:pt x="1362" y="468"/>
                    </a:lnTo>
                    <a:lnTo>
                      <a:pt x="1362" y="462"/>
                    </a:lnTo>
                    <a:lnTo>
                      <a:pt x="1362" y="462"/>
                    </a:lnTo>
                    <a:lnTo>
                      <a:pt x="1362" y="462"/>
                    </a:lnTo>
                    <a:lnTo>
                      <a:pt x="1362" y="462"/>
                    </a:lnTo>
                    <a:lnTo>
                      <a:pt x="1362" y="462"/>
                    </a:lnTo>
                    <a:lnTo>
                      <a:pt x="1362" y="462"/>
                    </a:lnTo>
                    <a:lnTo>
                      <a:pt x="1362" y="462"/>
                    </a:lnTo>
                    <a:lnTo>
                      <a:pt x="1362" y="462"/>
                    </a:lnTo>
                    <a:lnTo>
                      <a:pt x="1362" y="462"/>
                    </a:lnTo>
                    <a:lnTo>
                      <a:pt x="1362" y="462"/>
                    </a:lnTo>
                    <a:lnTo>
                      <a:pt x="1362" y="462"/>
                    </a:lnTo>
                    <a:lnTo>
                      <a:pt x="1362" y="462"/>
                    </a:lnTo>
                    <a:lnTo>
                      <a:pt x="1362" y="462"/>
                    </a:lnTo>
                    <a:lnTo>
                      <a:pt x="1362" y="462"/>
                    </a:lnTo>
                    <a:lnTo>
                      <a:pt x="1362" y="462"/>
                    </a:lnTo>
                    <a:lnTo>
                      <a:pt x="1362" y="462"/>
                    </a:lnTo>
                    <a:lnTo>
                      <a:pt x="1362" y="462"/>
                    </a:lnTo>
                    <a:lnTo>
                      <a:pt x="1362" y="462"/>
                    </a:lnTo>
                    <a:lnTo>
                      <a:pt x="1362" y="456"/>
                    </a:lnTo>
                    <a:lnTo>
                      <a:pt x="1362" y="456"/>
                    </a:lnTo>
                    <a:lnTo>
                      <a:pt x="1362" y="456"/>
                    </a:lnTo>
                    <a:lnTo>
                      <a:pt x="1362" y="456"/>
                    </a:lnTo>
                    <a:lnTo>
                      <a:pt x="1362" y="456"/>
                    </a:lnTo>
                    <a:lnTo>
                      <a:pt x="1362" y="456"/>
                    </a:lnTo>
                    <a:lnTo>
                      <a:pt x="1362" y="456"/>
                    </a:lnTo>
                    <a:lnTo>
                      <a:pt x="1362" y="456"/>
                    </a:lnTo>
                    <a:lnTo>
                      <a:pt x="1362" y="456"/>
                    </a:lnTo>
                    <a:lnTo>
                      <a:pt x="1362" y="456"/>
                    </a:lnTo>
                    <a:lnTo>
                      <a:pt x="1362" y="456"/>
                    </a:lnTo>
                    <a:lnTo>
                      <a:pt x="1362" y="456"/>
                    </a:lnTo>
                    <a:lnTo>
                      <a:pt x="1362" y="462"/>
                    </a:lnTo>
                    <a:lnTo>
                      <a:pt x="1362" y="462"/>
                    </a:lnTo>
                    <a:lnTo>
                      <a:pt x="1362" y="462"/>
                    </a:lnTo>
                    <a:lnTo>
                      <a:pt x="1362" y="462"/>
                    </a:lnTo>
                    <a:lnTo>
                      <a:pt x="1368" y="462"/>
                    </a:lnTo>
                    <a:lnTo>
                      <a:pt x="1368" y="462"/>
                    </a:lnTo>
                    <a:lnTo>
                      <a:pt x="1368" y="462"/>
                    </a:lnTo>
                    <a:lnTo>
                      <a:pt x="1368" y="462"/>
                    </a:lnTo>
                    <a:lnTo>
                      <a:pt x="1368" y="462"/>
                    </a:lnTo>
                    <a:lnTo>
                      <a:pt x="1368" y="462"/>
                    </a:lnTo>
                    <a:lnTo>
                      <a:pt x="1368" y="462"/>
                    </a:lnTo>
                    <a:lnTo>
                      <a:pt x="1368" y="462"/>
                    </a:lnTo>
                    <a:lnTo>
                      <a:pt x="1368" y="462"/>
                    </a:lnTo>
                    <a:lnTo>
                      <a:pt x="1368" y="462"/>
                    </a:lnTo>
                    <a:lnTo>
                      <a:pt x="1368" y="462"/>
                    </a:lnTo>
                    <a:lnTo>
                      <a:pt x="1368" y="462"/>
                    </a:lnTo>
                    <a:lnTo>
                      <a:pt x="1368" y="462"/>
                    </a:lnTo>
                    <a:lnTo>
                      <a:pt x="1368" y="462"/>
                    </a:lnTo>
                    <a:lnTo>
                      <a:pt x="1368" y="468"/>
                    </a:lnTo>
                    <a:lnTo>
                      <a:pt x="1368" y="468"/>
                    </a:lnTo>
                    <a:lnTo>
                      <a:pt x="1368" y="468"/>
                    </a:lnTo>
                    <a:lnTo>
                      <a:pt x="1368" y="468"/>
                    </a:lnTo>
                    <a:lnTo>
                      <a:pt x="1368" y="468"/>
                    </a:lnTo>
                    <a:lnTo>
                      <a:pt x="1368" y="468"/>
                    </a:lnTo>
                    <a:lnTo>
                      <a:pt x="1368" y="468"/>
                    </a:lnTo>
                    <a:lnTo>
                      <a:pt x="1368" y="468"/>
                    </a:lnTo>
                    <a:lnTo>
                      <a:pt x="1368" y="468"/>
                    </a:lnTo>
                    <a:lnTo>
                      <a:pt x="1368" y="468"/>
                    </a:lnTo>
                    <a:lnTo>
                      <a:pt x="1368" y="474"/>
                    </a:lnTo>
                    <a:lnTo>
                      <a:pt x="1368" y="474"/>
                    </a:lnTo>
                    <a:lnTo>
                      <a:pt x="1368" y="474"/>
                    </a:lnTo>
                    <a:lnTo>
                      <a:pt x="1368" y="474"/>
                    </a:lnTo>
                    <a:lnTo>
                      <a:pt x="1368" y="474"/>
                    </a:lnTo>
                    <a:lnTo>
                      <a:pt x="1368" y="474"/>
                    </a:lnTo>
                    <a:lnTo>
                      <a:pt x="1368" y="474"/>
                    </a:lnTo>
                    <a:lnTo>
                      <a:pt x="1368" y="474"/>
                    </a:lnTo>
                    <a:lnTo>
                      <a:pt x="1368" y="474"/>
                    </a:lnTo>
                    <a:lnTo>
                      <a:pt x="1368" y="474"/>
                    </a:lnTo>
                    <a:lnTo>
                      <a:pt x="1368" y="474"/>
                    </a:lnTo>
                    <a:lnTo>
                      <a:pt x="1368" y="474"/>
                    </a:lnTo>
                    <a:lnTo>
                      <a:pt x="1368" y="480"/>
                    </a:lnTo>
                    <a:lnTo>
                      <a:pt x="1368" y="480"/>
                    </a:lnTo>
                    <a:lnTo>
                      <a:pt x="1368" y="480"/>
                    </a:lnTo>
                    <a:lnTo>
                      <a:pt x="1368" y="480"/>
                    </a:lnTo>
                    <a:lnTo>
                      <a:pt x="1368" y="480"/>
                    </a:lnTo>
                    <a:lnTo>
                      <a:pt x="1368" y="480"/>
                    </a:lnTo>
                    <a:lnTo>
                      <a:pt x="1368" y="480"/>
                    </a:lnTo>
                    <a:lnTo>
                      <a:pt x="1368" y="480"/>
                    </a:lnTo>
                    <a:lnTo>
                      <a:pt x="1368" y="480"/>
                    </a:lnTo>
                    <a:lnTo>
                      <a:pt x="1368" y="480"/>
                    </a:lnTo>
                    <a:lnTo>
                      <a:pt x="1368" y="486"/>
                    </a:lnTo>
                    <a:lnTo>
                      <a:pt x="1368" y="486"/>
                    </a:lnTo>
                    <a:lnTo>
                      <a:pt x="1368" y="486"/>
                    </a:lnTo>
                    <a:lnTo>
                      <a:pt x="1368" y="486"/>
                    </a:lnTo>
                    <a:lnTo>
                      <a:pt x="1368" y="486"/>
                    </a:lnTo>
                    <a:lnTo>
                      <a:pt x="1368" y="486"/>
                    </a:lnTo>
                    <a:lnTo>
                      <a:pt x="1368" y="486"/>
                    </a:lnTo>
                    <a:lnTo>
                      <a:pt x="1368" y="486"/>
                    </a:lnTo>
                    <a:lnTo>
                      <a:pt x="1374" y="486"/>
                    </a:lnTo>
                    <a:lnTo>
                      <a:pt x="1374" y="486"/>
                    </a:lnTo>
                    <a:lnTo>
                      <a:pt x="1374" y="492"/>
                    </a:lnTo>
                    <a:lnTo>
                      <a:pt x="1374" y="492"/>
                    </a:lnTo>
                    <a:lnTo>
                      <a:pt x="1374" y="492"/>
                    </a:lnTo>
                    <a:lnTo>
                      <a:pt x="1374" y="492"/>
                    </a:lnTo>
                    <a:lnTo>
                      <a:pt x="1374" y="492"/>
                    </a:lnTo>
                    <a:lnTo>
                      <a:pt x="1374" y="492"/>
                    </a:lnTo>
                    <a:lnTo>
                      <a:pt x="1374" y="492"/>
                    </a:lnTo>
                    <a:lnTo>
                      <a:pt x="1374" y="492"/>
                    </a:lnTo>
                    <a:lnTo>
                      <a:pt x="1374" y="492"/>
                    </a:lnTo>
                    <a:lnTo>
                      <a:pt x="1374" y="492"/>
                    </a:lnTo>
                    <a:lnTo>
                      <a:pt x="1374" y="492"/>
                    </a:lnTo>
                    <a:lnTo>
                      <a:pt x="1374" y="492"/>
                    </a:lnTo>
                    <a:lnTo>
                      <a:pt x="1374" y="498"/>
                    </a:lnTo>
                    <a:lnTo>
                      <a:pt x="1374" y="498"/>
                    </a:lnTo>
                    <a:lnTo>
                      <a:pt x="1374" y="498"/>
                    </a:lnTo>
                    <a:lnTo>
                      <a:pt x="1374" y="498"/>
                    </a:lnTo>
                    <a:lnTo>
                      <a:pt x="1374" y="498"/>
                    </a:lnTo>
                    <a:lnTo>
                      <a:pt x="1374" y="498"/>
                    </a:lnTo>
                    <a:lnTo>
                      <a:pt x="1374" y="498"/>
                    </a:lnTo>
                    <a:lnTo>
                      <a:pt x="1374" y="498"/>
                    </a:lnTo>
                    <a:lnTo>
                      <a:pt x="1374" y="498"/>
                    </a:lnTo>
                    <a:lnTo>
                      <a:pt x="1374" y="498"/>
                    </a:lnTo>
                    <a:lnTo>
                      <a:pt x="1374" y="498"/>
                    </a:lnTo>
                    <a:lnTo>
                      <a:pt x="1374" y="498"/>
                    </a:lnTo>
                    <a:lnTo>
                      <a:pt x="1392" y="498"/>
                    </a:lnTo>
                    <a:lnTo>
                      <a:pt x="1392" y="498"/>
                    </a:lnTo>
                    <a:lnTo>
                      <a:pt x="1398" y="498"/>
                    </a:lnTo>
                    <a:lnTo>
                      <a:pt x="1398" y="498"/>
                    </a:lnTo>
                    <a:lnTo>
                      <a:pt x="1398" y="498"/>
                    </a:lnTo>
                    <a:lnTo>
                      <a:pt x="1398" y="498"/>
                    </a:lnTo>
                    <a:lnTo>
                      <a:pt x="1398" y="492"/>
                    </a:lnTo>
                    <a:lnTo>
                      <a:pt x="1398" y="492"/>
                    </a:lnTo>
                    <a:lnTo>
                      <a:pt x="1398" y="492"/>
                    </a:lnTo>
                    <a:lnTo>
                      <a:pt x="1398" y="492"/>
                    </a:lnTo>
                    <a:lnTo>
                      <a:pt x="1398" y="492"/>
                    </a:lnTo>
                    <a:lnTo>
                      <a:pt x="1398" y="492"/>
                    </a:lnTo>
                    <a:lnTo>
                      <a:pt x="1398" y="492"/>
                    </a:lnTo>
                    <a:lnTo>
                      <a:pt x="1398" y="492"/>
                    </a:lnTo>
                    <a:lnTo>
                      <a:pt x="1398" y="492"/>
                    </a:lnTo>
                    <a:lnTo>
                      <a:pt x="1398" y="492"/>
                    </a:lnTo>
                    <a:lnTo>
                      <a:pt x="1398" y="492"/>
                    </a:lnTo>
                    <a:lnTo>
                      <a:pt x="1398" y="492"/>
                    </a:lnTo>
                    <a:lnTo>
                      <a:pt x="1398" y="486"/>
                    </a:lnTo>
                    <a:lnTo>
                      <a:pt x="1398" y="486"/>
                    </a:lnTo>
                    <a:lnTo>
                      <a:pt x="1398" y="486"/>
                    </a:lnTo>
                    <a:lnTo>
                      <a:pt x="1398" y="486"/>
                    </a:lnTo>
                    <a:lnTo>
                      <a:pt x="1398" y="486"/>
                    </a:lnTo>
                    <a:lnTo>
                      <a:pt x="1398" y="486"/>
                    </a:lnTo>
                    <a:lnTo>
                      <a:pt x="1398" y="486"/>
                    </a:lnTo>
                    <a:lnTo>
                      <a:pt x="1398" y="486"/>
                    </a:lnTo>
                    <a:lnTo>
                      <a:pt x="1398" y="486"/>
                    </a:lnTo>
                    <a:lnTo>
                      <a:pt x="1398" y="486"/>
                    </a:lnTo>
                    <a:lnTo>
                      <a:pt x="1398" y="486"/>
                    </a:lnTo>
                    <a:lnTo>
                      <a:pt x="1398" y="480"/>
                    </a:lnTo>
                    <a:lnTo>
                      <a:pt x="1398" y="480"/>
                    </a:lnTo>
                    <a:lnTo>
                      <a:pt x="1398" y="480"/>
                    </a:lnTo>
                    <a:lnTo>
                      <a:pt x="1398" y="480"/>
                    </a:lnTo>
                    <a:lnTo>
                      <a:pt x="1398" y="480"/>
                    </a:lnTo>
                    <a:lnTo>
                      <a:pt x="1398" y="480"/>
                    </a:lnTo>
                    <a:lnTo>
                      <a:pt x="1398" y="480"/>
                    </a:lnTo>
                    <a:lnTo>
                      <a:pt x="1398" y="480"/>
                    </a:lnTo>
                    <a:lnTo>
                      <a:pt x="1398" y="480"/>
                    </a:lnTo>
                    <a:lnTo>
                      <a:pt x="1398" y="480"/>
                    </a:lnTo>
                    <a:lnTo>
                      <a:pt x="1398" y="474"/>
                    </a:lnTo>
                    <a:lnTo>
                      <a:pt x="1398" y="474"/>
                    </a:lnTo>
                    <a:lnTo>
                      <a:pt x="1398" y="474"/>
                    </a:lnTo>
                    <a:lnTo>
                      <a:pt x="1398" y="474"/>
                    </a:lnTo>
                    <a:lnTo>
                      <a:pt x="1398" y="474"/>
                    </a:lnTo>
                    <a:lnTo>
                      <a:pt x="1398" y="474"/>
                    </a:lnTo>
                    <a:lnTo>
                      <a:pt x="1398" y="474"/>
                    </a:lnTo>
                    <a:lnTo>
                      <a:pt x="1398" y="474"/>
                    </a:lnTo>
                    <a:lnTo>
                      <a:pt x="1398" y="474"/>
                    </a:lnTo>
                    <a:lnTo>
                      <a:pt x="1398" y="474"/>
                    </a:lnTo>
                    <a:lnTo>
                      <a:pt x="1398" y="474"/>
                    </a:lnTo>
                    <a:lnTo>
                      <a:pt x="1398" y="474"/>
                    </a:lnTo>
                    <a:lnTo>
                      <a:pt x="1398" y="474"/>
                    </a:lnTo>
                    <a:lnTo>
                      <a:pt x="1398" y="468"/>
                    </a:lnTo>
                    <a:lnTo>
                      <a:pt x="1398" y="468"/>
                    </a:lnTo>
                    <a:lnTo>
                      <a:pt x="1398" y="468"/>
                    </a:lnTo>
                    <a:lnTo>
                      <a:pt x="1398" y="468"/>
                    </a:lnTo>
                    <a:lnTo>
                      <a:pt x="1398" y="468"/>
                    </a:lnTo>
                    <a:lnTo>
                      <a:pt x="1398" y="468"/>
                    </a:lnTo>
                    <a:lnTo>
                      <a:pt x="1404" y="468"/>
                    </a:lnTo>
                    <a:lnTo>
                      <a:pt x="1404" y="468"/>
                    </a:lnTo>
                    <a:lnTo>
                      <a:pt x="1404" y="468"/>
                    </a:lnTo>
                    <a:lnTo>
                      <a:pt x="1404" y="468"/>
                    </a:lnTo>
                    <a:lnTo>
                      <a:pt x="1404" y="462"/>
                    </a:lnTo>
                    <a:lnTo>
                      <a:pt x="1404" y="462"/>
                    </a:lnTo>
                    <a:lnTo>
                      <a:pt x="1404" y="462"/>
                    </a:lnTo>
                    <a:lnTo>
                      <a:pt x="1404" y="462"/>
                    </a:lnTo>
                    <a:lnTo>
                      <a:pt x="1404" y="462"/>
                    </a:lnTo>
                    <a:lnTo>
                      <a:pt x="1404" y="462"/>
                    </a:lnTo>
                    <a:lnTo>
                      <a:pt x="1404" y="462"/>
                    </a:lnTo>
                    <a:lnTo>
                      <a:pt x="1404" y="462"/>
                    </a:lnTo>
                    <a:lnTo>
                      <a:pt x="1404" y="462"/>
                    </a:lnTo>
                    <a:lnTo>
                      <a:pt x="1404" y="462"/>
                    </a:lnTo>
                    <a:lnTo>
                      <a:pt x="1404" y="462"/>
                    </a:lnTo>
                    <a:lnTo>
                      <a:pt x="1404" y="462"/>
                    </a:lnTo>
                    <a:lnTo>
                      <a:pt x="1404" y="462"/>
                    </a:lnTo>
                    <a:lnTo>
                      <a:pt x="1404" y="462"/>
                    </a:lnTo>
                    <a:lnTo>
                      <a:pt x="1404" y="462"/>
                    </a:lnTo>
                    <a:lnTo>
                      <a:pt x="1404" y="462"/>
                    </a:lnTo>
                    <a:lnTo>
                      <a:pt x="1404" y="462"/>
                    </a:lnTo>
                    <a:lnTo>
                      <a:pt x="1404" y="462"/>
                    </a:lnTo>
                    <a:lnTo>
                      <a:pt x="1404" y="462"/>
                    </a:lnTo>
                    <a:lnTo>
                      <a:pt x="1404" y="462"/>
                    </a:lnTo>
                    <a:lnTo>
                      <a:pt x="1404" y="462"/>
                    </a:lnTo>
                    <a:lnTo>
                      <a:pt x="1404" y="462"/>
                    </a:lnTo>
                    <a:lnTo>
                      <a:pt x="1404" y="462"/>
                    </a:lnTo>
                    <a:lnTo>
                      <a:pt x="1404" y="462"/>
                    </a:lnTo>
                    <a:lnTo>
                      <a:pt x="1404" y="462"/>
                    </a:lnTo>
                    <a:lnTo>
                      <a:pt x="1404" y="462"/>
                    </a:lnTo>
                    <a:lnTo>
                      <a:pt x="1404" y="462"/>
                    </a:lnTo>
                    <a:lnTo>
                      <a:pt x="1404" y="462"/>
                    </a:lnTo>
                    <a:lnTo>
                      <a:pt x="1404" y="462"/>
                    </a:lnTo>
                    <a:lnTo>
                      <a:pt x="1404" y="462"/>
                    </a:lnTo>
                    <a:lnTo>
                      <a:pt x="1404" y="462"/>
                    </a:lnTo>
                    <a:lnTo>
                      <a:pt x="1404" y="462"/>
                    </a:lnTo>
                    <a:lnTo>
                      <a:pt x="1404" y="462"/>
                    </a:lnTo>
                    <a:lnTo>
                      <a:pt x="1404" y="462"/>
                    </a:lnTo>
                    <a:lnTo>
                      <a:pt x="1404" y="462"/>
                    </a:lnTo>
                    <a:lnTo>
                      <a:pt x="1404" y="462"/>
                    </a:lnTo>
                    <a:lnTo>
                      <a:pt x="1404" y="462"/>
                    </a:lnTo>
                    <a:lnTo>
                      <a:pt x="1404" y="462"/>
                    </a:lnTo>
                    <a:lnTo>
                      <a:pt x="1404" y="462"/>
                    </a:lnTo>
                    <a:lnTo>
                      <a:pt x="1404" y="462"/>
                    </a:lnTo>
                    <a:lnTo>
                      <a:pt x="1404" y="462"/>
                    </a:lnTo>
                    <a:lnTo>
                      <a:pt x="1404" y="462"/>
                    </a:lnTo>
                    <a:lnTo>
                      <a:pt x="1404" y="462"/>
                    </a:lnTo>
                    <a:lnTo>
                      <a:pt x="1404" y="462"/>
                    </a:lnTo>
                    <a:lnTo>
                      <a:pt x="1404" y="462"/>
                    </a:lnTo>
                    <a:lnTo>
                      <a:pt x="1404" y="462"/>
                    </a:lnTo>
                    <a:lnTo>
                      <a:pt x="1404" y="468"/>
                    </a:lnTo>
                    <a:lnTo>
                      <a:pt x="1404" y="468"/>
                    </a:lnTo>
                    <a:lnTo>
                      <a:pt x="1410" y="468"/>
                    </a:lnTo>
                    <a:lnTo>
                      <a:pt x="1410" y="468"/>
                    </a:lnTo>
                    <a:lnTo>
                      <a:pt x="1410" y="468"/>
                    </a:lnTo>
                    <a:lnTo>
                      <a:pt x="1410" y="468"/>
                    </a:lnTo>
                    <a:lnTo>
                      <a:pt x="1410" y="468"/>
                    </a:lnTo>
                    <a:lnTo>
                      <a:pt x="1410" y="468"/>
                    </a:lnTo>
                    <a:lnTo>
                      <a:pt x="1410" y="468"/>
                    </a:lnTo>
                    <a:lnTo>
                      <a:pt x="1410" y="468"/>
                    </a:lnTo>
                    <a:lnTo>
                      <a:pt x="1410" y="474"/>
                    </a:lnTo>
                    <a:lnTo>
                      <a:pt x="1410" y="474"/>
                    </a:lnTo>
                    <a:lnTo>
                      <a:pt x="1410" y="474"/>
                    </a:lnTo>
                    <a:lnTo>
                      <a:pt x="1410" y="474"/>
                    </a:lnTo>
                    <a:lnTo>
                      <a:pt x="1410" y="474"/>
                    </a:lnTo>
                    <a:lnTo>
                      <a:pt x="1410" y="474"/>
                    </a:lnTo>
                    <a:lnTo>
                      <a:pt x="1410" y="474"/>
                    </a:lnTo>
                    <a:lnTo>
                      <a:pt x="1410" y="474"/>
                    </a:lnTo>
                    <a:lnTo>
                      <a:pt x="1410" y="474"/>
                    </a:lnTo>
                    <a:lnTo>
                      <a:pt x="1410" y="474"/>
                    </a:lnTo>
                    <a:lnTo>
                      <a:pt x="1410" y="474"/>
                    </a:lnTo>
                    <a:lnTo>
                      <a:pt x="1410" y="474"/>
                    </a:lnTo>
                    <a:lnTo>
                      <a:pt x="1410" y="480"/>
                    </a:lnTo>
                    <a:lnTo>
                      <a:pt x="1410" y="480"/>
                    </a:lnTo>
                    <a:lnTo>
                      <a:pt x="1410" y="480"/>
                    </a:lnTo>
                    <a:lnTo>
                      <a:pt x="1410" y="480"/>
                    </a:lnTo>
                    <a:lnTo>
                      <a:pt x="1410" y="480"/>
                    </a:lnTo>
                    <a:lnTo>
                      <a:pt x="1410" y="480"/>
                    </a:lnTo>
                    <a:lnTo>
                      <a:pt x="1410" y="480"/>
                    </a:lnTo>
                    <a:lnTo>
                      <a:pt x="1410" y="480"/>
                    </a:lnTo>
                    <a:lnTo>
                      <a:pt x="1410" y="480"/>
                    </a:lnTo>
                    <a:lnTo>
                      <a:pt x="1410" y="480"/>
                    </a:lnTo>
                    <a:lnTo>
                      <a:pt x="1410" y="486"/>
                    </a:lnTo>
                    <a:lnTo>
                      <a:pt x="1410" y="486"/>
                    </a:lnTo>
                    <a:lnTo>
                      <a:pt x="1410" y="486"/>
                    </a:lnTo>
                    <a:lnTo>
                      <a:pt x="1410" y="486"/>
                    </a:lnTo>
                    <a:lnTo>
                      <a:pt x="1410" y="486"/>
                    </a:lnTo>
                    <a:lnTo>
                      <a:pt x="1410" y="486"/>
                    </a:lnTo>
                    <a:lnTo>
                      <a:pt x="1410" y="486"/>
                    </a:lnTo>
                    <a:lnTo>
                      <a:pt x="1410" y="486"/>
                    </a:lnTo>
                    <a:lnTo>
                      <a:pt x="1410" y="486"/>
                    </a:lnTo>
                    <a:lnTo>
                      <a:pt x="1410" y="486"/>
                    </a:lnTo>
                    <a:lnTo>
                      <a:pt x="1410" y="492"/>
                    </a:lnTo>
                    <a:lnTo>
                      <a:pt x="1410" y="492"/>
                    </a:lnTo>
                    <a:lnTo>
                      <a:pt x="1410" y="492"/>
                    </a:lnTo>
                    <a:lnTo>
                      <a:pt x="1410" y="492"/>
                    </a:lnTo>
                    <a:lnTo>
                      <a:pt x="1410" y="492"/>
                    </a:lnTo>
                    <a:lnTo>
                      <a:pt x="1410" y="492"/>
                    </a:lnTo>
                    <a:lnTo>
                      <a:pt x="1410" y="492"/>
                    </a:lnTo>
                    <a:lnTo>
                      <a:pt x="1410" y="492"/>
                    </a:lnTo>
                    <a:lnTo>
                      <a:pt x="1410" y="492"/>
                    </a:lnTo>
                    <a:lnTo>
                      <a:pt x="1410" y="492"/>
                    </a:lnTo>
                    <a:lnTo>
                      <a:pt x="1410" y="492"/>
                    </a:lnTo>
                    <a:lnTo>
                      <a:pt x="1410" y="492"/>
                    </a:lnTo>
                    <a:lnTo>
                      <a:pt x="1410" y="498"/>
                    </a:lnTo>
                    <a:lnTo>
                      <a:pt x="1410" y="498"/>
                    </a:lnTo>
                    <a:lnTo>
                      <a:pt x="1416" y="498"/>
                    </a:lnTo>
                    <a:lnTo>
                      <a:pt x="1416" y="498"/>
                    </a:lnTo>
                    <a:lnTo>
                      <a:pt x="1416" y="498"/>
                    </a:lnTo>
                    <a:lnTo>
                      <a:pt x="1416" y="498"/>
                    </a:lnTo>
                    <a:lnTo>
                      <a:pt x="1416" y="498"/>
                    </a:lnTo>
                    <a:lnTo>
                      <a:pt x="1416" y="498"/>
                    </a:lnTo>
                    <a:lnTo>
                      <a:pt x="1416" y="498"/>
                    </a:lnTo>
                    <a:lnTo>
                      <a:pt x="1416" y="498"/>
                    </a:lnTo>
                    <a:lnTo>
                      <a:pt x="1416" y="498"/>
                    </a:lnTo>
                    <a:lnTo>
                      <a:pt x="1416" y="498"/>
                    </a:lnTo>
                    <a:lnTo>
                      <a:pt x="1416" y="498"/>
                    </a:lnTo>
                    <a:lnTo>
                      <a:pt x="1434" y="498"/>
                    </a:lnTo>
                    <a:lnTo>
                      <a:pt x="1434" y="498"/>
                    </a:lnTo>
                    <a:lnTo>
                      <a:pt x="1434" y="498"/>
                    </a:lnTo>
                    <a:lnTo>
                      <a:pt x="1434" y="498"/>
                    </a:lnTo>
                    <a:lnTo>
                      <a:pt x="1434" y="498"/>
                    </a:lnTo>
                    <a:lnTo>
                      <a:pt x="1434" y="498"/>
                    </a:lnTo>
                    <a:lnTo>
                      <a:pt x="1434" y="492"/>
                    </a:lnTo>
                    <a:lnTo>
                      <a:pt x="1434" y="492"/>
                    </a:lnTo>
                    <a:lnTo>
                      <a:pt x="1434" y="492"/>
                    </a:lnTo>
                    <a:lnTo>
                      <a:pt x="1434" y="492"/>
                    </a:lnTo>
                    <a:lnTo>
                      <a:pt x="1434" y="492"/>
                    </a:lnTo>
                    <a:lnTo>
                      <a:pt x="1434" y="492"/>
                    </a:lnTo>
                    <a:lnTo>
                      <a:pt x="1434" y="492"/>
                    </a:lnTo>
                    <a:lnTo>
                      <a:pt x="1434" y="492"/>
                    </a:lnTo>
                    <a:lnTo>
                      <a:pt x="1434" y="492"/>
                    </a:lnTo>
                    <a:lnTo>
                      <a:pt x="1434" y="492"/>
                    </a:lnTo>
                    <a:lnTo>
                      <a:pt x="1434" y="492"/>
                    </a:lnTo>
                    <a:lnTo>
                      <a:pt x="1434" y="492"/>
                    </a:lnTo>
                    <a:lnTo>
                      <a:pt x="1440" y="492"/>
                    </a:lnTo>
                    <a:lnTo>
                      <a:pt x="1440" y="486"/>
                    </a:lnTo>
                    <a:lnTo>
                      <a:pt x="1440" y="486"/>
                    </a:lnTo>
                    <a:lnTo>
                      <a:pt x="1440" y="486"/>
                    </a:lnTo>
                    <a:lnTo>
                      <a:pt x="1440" y="486"/>
                    </a:lnTo>
                    <a:lnTo>
                      <a:pt x="1440" y="486"/>
                    </a:lnTo>
                    <a:lnTo>
                      <a:pt x="1440" y="486"/>
                    </a:lnTo>
                    <a:lnTo>
                      <a:pt x="1440" y="486"/>
                    </a:lnTo>
                    <a:lnTo>
                      <a:pt x="1440" y="486"/>
                    </a:lnTo>
                    <a:lnTo>
                      <a:pt x="1440" y="486"/>
                    </a:lnTo>
                    <a:lnTo>
                      <a:pt x="1440" y="486"/>
                    </a:lnTo>
                    <a:lnTo>
                      <a:pt x="1440" y="480"/>
                    </a:lnTo>
                    <a:lnTo>
                      <a:pt x="1440" y="480"/>
                    </a:lnTo>
                    <a:lnTo>
                      <a:pt x="1440" y="480"/>
                    </a:lnTo>
                    <a:lnTo>
                      <a:pt x="1440" y="480"/>
                    </a:lnTo>
                    <a:lnTo>
                      <a:pt x="1440" y="480"/>
                    </a:lnTo>
                    <a:lnTo>
                      <a:pt x="1440" y="480"/>
                    </a:lnTo>
                    <a:lnTo>
                      <a:pt x="1440" y="480"/>
                    </a:lnTo>
                    <a:lnTo>
                      <a:pt x="1440" y="480"/>
                    </a:lnTo>
                    <a:lnTo>
                      <a:pt x="1440" y="480"/>
                    </a:lnTo>
                    <a:lnTo>
                      <a:pt x="1440" y="480"/>
                    </a:lnTo>
                    <a:lnTo>
                      <a:pt x="1440" y="474"/>
                    </a:lnTo>
                    <a:lnTo>
                      <a:pt x="1440" y="474"/>
                    </a:lnTo>
                    <a:lnTo>
                      <a:pt x="1440" y="474"/>
                    </a:lnTo>
                    <a:lnTo>
                      <a:pt x="1440" y="474"/>
                    </a:lnTo>
                    <a:lnTo>
                      <a:pt x="1440" y="474"/>
                    </a:lnTo>
                    <a:lnTo>
                      <a:pt x="1440" y="474"/>
                    </a:lnTo>
                    <a:lnTo>
                      <a:pt x="1440" y="474"/>
                    </a:lnTo>
                    <a:lnTo>
                      <a:pt x="1440" y="474"/>
                    </a:lnTo>
                    <a:lnTo>
                      <a:pt x="1440" y="474"/>
                    </a:lnTo>
                    <a:lnTo>
                      <a:pt x="1440" y="474"/>
                    </a:lnTo>
                    <a:lnTo>
                      <a:pt x="1440" y="474"/>
                    </a:lnTo>
                    <a:lnTo>
                      <a:pt x="1440" y="474"/>
                    </a:lnTo>
                    <a:lnTo>
                      <a:pt x="1440" y="474"/>
                    </a:lnTo>
                    <a:lnTo>
                      <a:pt x="1440" y="468"/>
                    </a:lnTo>
                    <a:lnTo>
                      <a:pt x="1440" y="468"/>
                    </a:lnTo>
                    <a:lnTo>
                      <a:pt x="1440" y="468"/>
                    </a:lnTo>
                    <a:lnTo>
                      <a:pt x="1440" y="468"/>
                    </a:lnTo>
                    <a:lnTo>
                      <a:pt x="1440" y="468"/>
                    </a:lnTo>
                    <a:lnTo>
                      <a:pt x="1440" y="468"/>
                    </a:lnTo>
                    <a:lnTo>
                      <a:pt x="1440" y="468"/>
                    </a:lnTo>
                    <a:lnTo>
                      <a:pt x="1440" y="468"/>
                    </a:lnTo>
                    <a:lnTo>
                      <a:pt x="1440" y="468"/>
                    </a:lnTo>
                    <a:lnTo>
                      <a:pt x="1440" y="468"/>
                    </a:lnTo>
                    <a:lnTo>
                      <a:pt x="1440" y="462"/>
                    </a:lnTo>
                    <a:lnTo>
                      <a:pt x="1440" y="462"/>
                    </a:lnTo>
                    <a:lnTo>
                      <a:pt x="1440" y="462"/>
                    </a:lnTo>
                    <a:lnTo>
                      <a:pt x="1440" y="462"/>
                    </a:lnTo>
                    <a:lnTo>
                      <a:pt x="1440" y="462"/>
                    </a:lnTo>
                    <a:lnTo>
                      <a:pt x="1440" y="462"/>
                    </a:lnTo>
                    <a:lnTo>
                      <a:pt x="1440" y="462"/>
                    </a:lnTo>
                    <a:lnTo>
                      <a:pt x="1440" y="462"/>
                    </a:lnTo>
                    <a:lnTo>
                      <a:pt x="1440" y="462"/>
                    </a:lnTo>
                    <a:lnTo>
                      <a:pt x="1440" y="462"/>
                    </a:lnTo>
                    <a:lnTo>
                      <a:pt x="1446" y="462"/>
                    </a:lnTo>
                    <a:lnTo>
                      <a:pt x="1446" y="462"/>
                    </a:lnTo>
                    <a:lnTo>
                      <a:pt x="1446" y="462"/>
                    </a:lnTo>
                    <a:lnTo>
                      <a:pt x="1446" y="462"/>
                    </a:lnTo>
                    <a:lnTo>
                      <a:pt x="1446" y="462"/>
                    </a:lnTo>
                    <a:lnTo>
                      <a:pt x="1446" y="462"/>
                    </a:lnTo>
                    <a:lnTo>
                      <a:pt x="1446" y="462"/>
                    </a:lnTo>
                    <a:lnTo>
                      <a:pt x="1446" y="462"/>
                    </a:lnTo>
                    <a:lnTo>
                      <a:pt x="1446" y="462"/>
                    </a:lnTo>
                    <a:lnTo>
                      <a:pt x="1446" y="462"/>
                    </a:lnTo>
                    <a:lnTo>
                      <a:pt x="1446" y="462"/>
                    </a:lnTo>
                    <a:lnTo>
                      <a:pt x="1446" y="462"/>
                    </a:lnTo>
                    <a:lnTo>
                      <a:pt x="1446" y="462"/>
                    </a:lnTo>
                    <a:lnTo>
                      <a:pt x="1446" y="462"/>
                    </a:lnTo>
                    <a:lnTo>
                      <a:pt x="1446" y="462"/>
                    </a:lnTo>
                    <a:lnTo>
                      <a:pt x="1446" y="462"/>
                    </a:lnTo>
                    <a:lnTo>
                      <a:pt x="1446" y="462"/>
                    </a:lnTo>
                    <a:lnTo>
                      <a:pt x="1446" y="462"/>
                    </a:lnTo>
                    <a:lnTo>
                      <a:pt x="1446" y="462"/>
                    </a:lnTo>
                    <a:lnTo>
                      <a:pt x="1446" y="462"/>
                    </a:lnTo>
                    <a:lnTo>
                      <a:pt x="1446" y="462"/>
                    </a:lnTo>
                    <a:lnTo>
                      <a:pt x="1446" y="462"/>
                    </a:lnTo>
                    <a:lnTo>
                      <a:pt x="1446" y="462"/>
                    </a:lnTo>
                    <a:lnTo>
                      <a:pt x="1446" y="462"/>
                    </a:lnTo>
                    <a:lnTo>
                      <a:pt x="1446" y="462"/>
                    </a:lnTo>
                    <a:lnTo>
                      <a:pt x="1446" y="462"/>
                    </a:lnTo>
                    <a:lnTo>
                      <a:pt x="1446" y="462"/>
                    </a:lnTo>
                    <a:lnTo>
                      <a:pt x="1446" y="462"/>
                    </a:lnTo>
                    <a:lnTo>
                      <a:pt x="1446" y="462"/>
                    </a:lnTo>
                    <a:lnTo>
                      <a:pt x="1446" y="462"/>
                    </a:lnTo>
                    <a:lnTo>
                      <a:pt x="1446" y="462"/>
                    </a:lnTo>
                    <a:lnTo>
                      <a:pt x="1446" y="462"/>
                    </a:lnTo>
                    <a:lnTo>
                      <a:pt x="1446" y="462"/>
                    </a:lnTo>
                    <a:lnTo>
                      <a:pt x="1446" y="462"/>
                    </a:lnTo>
                    <a:lnTo>
                      <a:pt x="1446" y="462"/>
                    </a:lnTo>
                    <a:lnTo>
                      <a:pt x="1446" y="462"/>
                    </a:lnTo>
                    <a:lnTo>
                      <a:pt x="1446" y="468"/>
                    </a:lnTo>
                    <a:lnTo>
                      <a:pt x="1446" y="468"/>
                    </a:lnTo>
                    <a:lnTo>
                      <a:pt x="1446" y="468"/>
                    </a:lnTo>
                    <a:lnTo>
                      <a:pt x="1446" y="468"/>
                    </a:lnTo>
                    <a:lnTo>
                      <a:pt x="1446" y="468"/>
                    </a:lnTo>
                    <a:lnTo>
                      <a:pt x="1446" y="468"/>
                    </a:lnTo>
                    <a:lnTo>
                      <a:pt x="1446" y="468"/>
                    </a:lnTo>
                    <a:lnTo>
                      <a:pt x="1446" y="468"/>
                    </a:lnTo>
                    <a:lnTo>
                      <a:pt x="1446" y="468"/>
                    </a:lnTo>
                    <a:lnTo>
                      <a:pt x="1446" y="468"/>
                    </a:lnTo>
                    <a:lnTo>
                      <a:pt x="1446" y="474"/>
                    </a:lnTo>
                    <a:lnTo>
                      <a:pt x="1446" y="474"/>
                    </a:lnTo>
                    <a:lnTo>
                      <a:pt x="1446" y="474"/>
                    </a:lnTo>
                    <a:lnTo>
                      <a:pt x="1446" y="474"/>
                    </a:lnTo>
                    <a:lnTo>
                      <a:pt x="1446" y="474"/>
                    </a:lnTo>
                    <a:lnTo>
                      <a:pt x="1446" y="474"/>
                    </a:lnTo>
                    <a:lnTo>
                      <a:pt x="1446" y="474"/>
                    </a:lnTo>
                    <a:lnTo>
                      <a:pt x="1452" y="474"/>
                    </a:lnTo>
                    <a:lnTo>
                      <a:pt x="1452" y="474"/>
                    </a:lnTo>
                    <a:lnTo>
                      <a:pt x="1452" y="474"/>
                    </a:lnTo>
                    <a:lnTo>
                      <a:pt x="1452" y="474"/>
                    </a:lnTo>
                    <a:lnTo>
                      <a:pt x="1452" y="474"/>
                    </a:lnTo>
                    <a:lnTo>
                      <a:pt x="1452" y="474"/>
                    </a:lnTo>
                    <a:lnTo>
                      <a:pt x="1452" y="480"/>
                    </a:lnTo>
                    <a:lnTo>
                      <a:pt x="1452" y="480"/>
                    </a:lnTo>
                    <a:lnTo>
                      <a:pt x="1452" y="480"/>
                    </a:lnTo>
                    <a:lnTo>
                      <a:pt x="1452" y="480"/>
                    </a:lnTo>
                    <a:lnTo>
                      <a:pt x="1452" y="480"/>
                    </a:lnTo>
                    <a:lnTo>
                      <a:pt x="1452" y="480"/>
                    </a:lnTo>
                    <a:lnTo>
                      <a:pt x="1452" y="480"/>
                    </a:lnTo>
                    <a:lnTo>
                      <a:pt x="1452" y="480"/>
                    </a:lnTo>
                    <a:lnTo>
                      <a:pt x="1452" y="480"/>
                    </a:lnTo>
                    <a:lnTo>
                      <a:pt x="1452" y="486"/>
                    </a:lnTo>
                    <a:lnTo>
                      <a:pt x="1452" y="486"/>
                    </a:lnTo>
                    <a:lnTo>
                      <a:pt x="1452" y="486"/>
                    </a:lnTo>
                    <a:lnTo>
                      <a:pt x="1452" y="486"/>
                    </a:lnTo>
                    <a:lnTo>
                      <a:pt x="1452" y="486"/>
                    </a:lnTo>
                    <a:lnTo>
                      <a:pt x="1452" y="486"/>
                    </a:lnTo>
                    <a:lnTo>
                      <a:pt x="1452" y="486"/>
                    </a:lnTo>
                    <a:lnTo>
                      <a:pt x="1452" y="486"/>
                    </a:lnTo>
                    <a:lnTo>
                      <a:pt x="1452" y="486"/>
                    </a:lnTo>
                    <a:lnTo>
                      <a:pt x="1452" y="486"/>
                    </a:lnTo>
                    <a:lnTo>
                      <a:pt x="1452" y="486"/>
                    </a:lnTo>
                    <a:lnTo>
                      <a:pt x="1452" y="492"/>
                    </a:lnTo>
                    <a:lnTo>
                      <a:pt x="1452" y="492"/>
                    </a:lnTo>
                    <a:lnTo>
                      <a:pt x="1452" y="492"/>
                    </a:lnTo>
                    <a:lnTo>
                      <a:pt x="1452" y="492"/>
                    </a:lnTo>
                    <a:lnTo>
                      <a:pt x="1452" y="492"/>
                    </a:lnTo>
                    <a:lnTo>
                      <a:pt x="1452" y="492"/>
                    </a:lnTo>
                    <a:lnTo>
                      <a:pt x="1452" y="492"/>
                    </a:lnTo>
                    <a:lnTo>
                      <a:pt x="1452" y="492"/>
                    </a:lnTo>
                    <a:lnTo>
                      <a:pt x="1452" y="492"/>
                    </a:lnTo>
                    <a:lnTo>
                      <a:pt x="1452" y="492"/>
                    </a:lnTo>
                    <a:lnTo>
                      <a:pt x="1452" y="492"/>
                    </a:lnTo>
                    <a:lnTo>
                      <a:pt x="1452" y="492"/>
                    </a:lnTo>
                    <a:lnTo>
                      <a:pt x="1452" y="498"/>
                    </a:lnTo>
                    <a:lnTo>
                      <a:pt x="1452" y="498"/>
                    </a:lnTo>
                    <a:lnTo>
                      <a:pt x="1452" y="498"/>
                    </a:lnTo>
                    <a:lnTo>
                      <a:pt x="1452" y="498"/>
                    </a:lnTo>
                    <a:lnTo>
                      <a:pt x="1452" y="498"/>
                    </a:lnTo>
                    <a:lnTo>
                      <a:pt x="1452" y="498"/>
                    </a:lnTo>
                    <a:lnTo>
                      <a:pt x="1452" y="498"/>
                    </a:lnTo>
                    <a:lnTo>
                      <a:pt x="1452" y="498"/>
                    </a:lnTo>
                    <a:lnTo>
                      <a:pt x="1452" y="498"/>
                    </a:lnTo>
                    <a:lnTo>
                      <a:pt x="1452" y="498"/>
                    </a:lnTo>
                    <a:lnTo>
                      <a:pt x="1452" y="498"/>
                    </a:lnTo>
                    <a:lnTo>
                      <a:pt x="1452" y="498"/>
                    </a:lnTo>
                    <a:lnTo>
                      <a:pt x="1476" y="498"/>
                    </a:lnTo>
                    <a:lnTo>
                      <a:pt x="1476" y="498"/>
                    </a:lnTo>
                    <a:lnTo>
                      <a:pt x="1476" y="498"/>
                    </a:lnTo>
                    <a:lnTo>
                      <a:pt x="1476" y="498"/>
                    </a:lnTo>
                    <a:lnTo>
                      <a:pt x="1476" y="498"/>
                    </a:lnTo>
                    <a:lnTo>
                      <a:pt x="1476" y="498"/>
                    </a:lnTo>
                    <a:lnTo>
                      <a:pt x="1476" y="492"/>
                    </a:lnTo>
                    <a:lnTo>
                      <a:pt x="1476" y="492"/>
                    </a:lnTo>
                    <a:lnTo>
                      <a:pt x="1476" y="492"/>
                    </a:lnTo>
                    <a:lnTo>
                      <a:pt x="1476" y="492"/>
                    </a:lnTo>
                    <a:lnTo>
                      <a:pt x="1476" y="492"/>
                    </a:lnTo>
                    <a:lnTo>
                      <a:pt x="1476" y="492"/>
                    </a:lnTo>
                    <a:lnTo>
                      <a:pt x="1476" y="492"/>
                    </a:lnTo>
                    <a:lnTo>
                      <a:pt x="1476" y="492"/>
                    </a:lnTo>
                    <a:lnTo>
                      <a:pt x="1476" y="492"/>
                    </a:lnTo>
                    <a:lnTo>
                      <a:pt x="1476" y="492"/>
                    </a:lnTo>
                    <a:lnTo>
                      <a:pt x="1476" y="492"/>
                    </a:lnTo>
                    <a:lnTo>
                      <a:pt x="1476" y="492"/>
                    </a:lnTo>
                    <a:lnTo>
                      <a:pt x="1476" y="486"/>
                    </a:lnTo>
                    <a:lnTo>
                      <a:pt x="1476" y="486"/>
                    </a:lnTo>
                    <a:lnTo>
                      <a:pt x="1476" y="486"/>
                    </a:lnTo>
                    <a:lnTo>
                      <a:pt x="1476" y="486"/>
                    </a:lnTo>
                    <a:lnTo>
                      <a:pt x="1476" y="486"/>
                    </a:lnTo>
                    <a:lnTo>
                      <a:pt x="1476" y="486"/>
                    </a:lnTo>
                    <a:lnTo>
                      <a:pt x="1476" y="486"/>
                    </a:lnTo>
                    <a:lnTo>
                      <a:pt x="1476" y="486"/>
                    </a:lnTo>
                    <a:lnTo>
                      <a:pt x="1476" y="486"/>
                    </a:lnTo>
                    <a:lnTo>
                      <a:pt x="1476" y="486"/>
                    </a:lnTo>
                    <a:lnTo>
                      <a:pt x="1476" y="486"/>
                    </a:lnTo>
                    <a:lnTo>
                      <a:pt x="1476" y="480"/>
                    </a:lnTo>
                    <a:lnTo>
                      <a:pt x="1476" y="480"/>
                    </a:lnTo>
                    <a:lnTo>
                      <a:pt x="1476" y="480"/>
                    </a:lnTo>
                    <a:lnTo>
                      <a:pt x="1476" y="480"/>
                    </a:lnTo>
                    <a:lnTo>
                      <a:pt x="1482" y="480"/>
                    </a:lnTo>
                    <a:lnTo>
                      <a:pt x="1482" y="480"/>
                    </a:lnTo>
                    <a:lnTo>
                      <a:pt x="1482" y="480"/>
                    </a:lnTo>
                    <a:lnTo>
                      <a:pt x="1482" y="480"/>
                    </a:lnTo>
                    <a:lnTo>
                      <a:pt x="1482" y="480"/>
                    </a:lnTo>
                    <a:lnTo>
                      <a:pt x="1482" y="480"/>
                    </a:lnTo>
                    <a:lnTo>
                      <a:pt x="1482" y="474"/>
                    </a:lnTo>
                    <a:lnTo>
                      <a:pt x="1482" y="474"/>
                    </a:lnTo>
                    <a:lnTo>
                      <a:pt x="1482" y="474"/>
                    </a:lnTo>
                    <a:lnTo>
                      <a:pt x="1482" y="474"/>
                    </a:lnTo>
                    <a:lnTo>
                      <a:pt x="1482" y="474"/>
                    </a:lnTo>
                    <a:lnTo>
                      <a:pt x="1482" y="474"/>
                    </a:lnTo>
                    <a:lnTo>
                      <a:pt x="1482" y="474"/>
                    </a:lnTo>
                    <a:lnTo>
                      <a:pt x="1482" y="474"/>
                    </a:lnTo>
                    <a:lnTo>
                      <a:pt x="1482" y="474"/>
                    </a:lnTo>
                    <a:lnTo>
                      <a:pt x="1482" y="474"/>
                    </a:lnTo>
                    <a:lnTo>
                      <a:pt x="1482" y="474"/>
                    </a:lnTo>
                    <a:lnTo>
                      <a:pt x="1482" y="474"/>
                    </a:lnTo>
                    <a:lnTo>
                      <a:pt x="1482" y="468"/>
                    </a:lnTo>
                    <a:lnTo>
                      <a:pt x="1482" y="468"/>
                    </a:lnTo>
                    <a:lnTo>
                      <a:pt x="1482" y="468"/>
                    </a:lnTo>
                    <a:lnTo>
                      <a:pt x="1482" y="468"/>
                    </a:lnTo>
                    <a:lnTo>
                      <a:pt x="1482" y="468"/>
                    </a:lnTo>
                    <a:lnTo>
                      <a:pt x="1482" y="468"/>
                    </a:lnTo>
                    <a:lnTo>
                      <a:pt x="1482" y="468"/>
                    </a:lnTo>
                    <a:lnTo>
                      <a:pt x="1482" y="468"/>
                    </a:lnTo>
                    <a:lnTo>
                      <a:pt x="1482" y="468"/>
                    </a:lnTo>
                    <a:lnTo>
                      <a:pt x="1482" y="468"/>
                    </a:lnTo>
                    <a:lnTo>
                      <a:pt x="1482" y="462"/>
                    </a:lnTo>
                    <a:lnTo>
                      <a:pt x="1482" y="462"/>
                    </a:lnTo>
                    <a:lnTo>
                      <a:pt x="1482" y="462"/>
                    </a:lnTo>
                    <a:lnTo>
                      <a:pt x="1482" y="462"/>
                    </a:lnTo>
                    <a:lnTo>
                      <a:pt x="1482" y="462"/>
                    </a:lnTo>
                    <a:lnTo>
                      <a:pt x="1482" y="462"/>
                    </a:lnTo>
                    <a:lnTo>
                      <a:pt x="1482" y="462"/>
                    </a:lnTo>
                    <a:lnTo>
                      <a:pt x="1482" y="462"/>
                    </a:lnTo>
                    <a:lnTo>
                      <a:pt x="1482" y="462"/>
                    </a:lnTo>
                    <a:lnTo>
                      <a:pt x="1482" y="462"/>
                    </a:lnTo>
                    <a:lnTo>
                      <a:pt x="1482" y="462"/>
                    </a:lnTo>
                    <a:lnTo>
                      <a:pt x="1482" y="462"/>
                    </a:lnTo>
                    <a:lnTo>
                      <a:pt x="1482" y="462"/>
                    </a:lnTo>
                    <a:lnTo>
                      <a:pt x="1482" y="462"/>
                    </a:lnTo>
                    <a:lnTo>
                      <a:pt x="1482" y="462"/>
                    </a:lnTo>
                    <a:lnTo>
                      <a:pt x="1482" y="462"/>
                    </a:lnTo>
                    <a:lnTo>
                      <a:pt x="1482" y="462"/>
                    </a:lnTo>
                    <a:lnTo>
                      <a:pt x="1482" y="462"/>
                    </a:lnTo>
                    <a:lnTo>
                      <a:pt x="1482" y="462"/>
                    </a:lnTo>
                    <a:lnTo>
                      <a:pt x="1482" y="456"/>
                    </a:lnTo>
                    <a:lnTo>
                      <a:pt x="1482" y="456"/>
                    </a:lnTo>
                    <a:lnTo>
                      <a:pt x="1482" y="456"/>
                    </a:lnTo>
                    <a:lnTo>
                      <a:pt x="1482" y="456"/>
                    </a:lnTo>
                    <a:lnTo>
                      <a:pt x="1482" y="456"/>
                    </a:lnTo>
                    <a:lnTo>
                      <a:pt x="1482" y="456"/>
                    </a:lnTo>
                    <a:lnTo>
                      <a:pt x="1482" y="456"/>
                    </a:lnTo>
                    <a:lnTo>
                      <a:pt x="1488" y="456"/>
                    </a:lnTo>
                    <a:lnTo>
                      <a:pt x="1488" y="456"/>
                    </a:lnTo>
                    <a:lnTo>
                      <a:pt x="1488" y="456"/>
                    </a:lnTo>
                    <a:lnTo>
                      <a:pt x="1488" y="462"/>
                    </a:lnTo>
                    <a:lnTo>
                      <a:pt x="1488" y="462"/>
                    </a:lnTo>
                    <a:lnTo>
                      <a:pt x="1488" y="462"/>
                    </a:lnTo>
                    <a:lnTo>
                      <a:pt x="1488" y="462"/>
                    </a:lnTo>
                    <a:lnTo>
                      <a:pt x="1488" y="462"/>
                    </a:lnTo>
                    <a:lnTo>
                      <a:pt x="1488" y="462"/>
                    </a:lnTo>
                    <a:lnTo>
                      <a:pt x="1488" y="462"/>
                    </a:lnTo>
                    <a:lnTo>
                      <a:pt x="1488" y="462"/>
                    </a:lnTo>
                    <a:lnTo>
                      <a:pt x="1488" y="462"/>
                    </a:lnTo>
                    <a:lnTo>
                      <a:pt x="1488" y="462"/>
                    </a:lnTo>
                    <a:lnTo>
                      <a:pt x="1488" y="462"/>
                    </a:lnTo>
                    <a:lnTo>
                      <a:pt x="1488" y="462"/>
                    </a:lnTo>
                    <a:lnTo>
                      <a:pt x="1488" y="462"/>
                    </a:lnTo>
                    <a:lnTo>
                      <a:pt x="1488" y="462"/>
                    </a:lnTo>
                    <a:lnTo>
                      <a:pt x="1488" y="462"/>
                    </a:lnTo>
                    <a:lnTo>
                      <a:pt x="1488" y="462"/>
                    </a:lnTo>
                    <a:lnTo>
                      <a:pt x="1488" y="462"/>
                    </a:lnTo>
                    <a:lnTo>
                      <a:pt x="1488" y="462"/>
                    </a:lnTo>
                    <a:lnTo>
                      <a:pt x="1488" y="462"/>
                    </a:lnTo>
                    <a:lnTo>
                      <a:pt x="1488" y="468"/>
                    </a:lnTo>
                    <a:lnTo>
                      <a:pt x="1488" y="468"/>
                    </a:lnTo>
                    <a:lnTo>
                      <a:pt x="1488" y="468"/>
                    </a:lnTo>
                    <a:lnTo>
                      <a:pt x="1488" y="468"/>
                    </a:lnTo>
                    <a:lnTo>
                      <a:pt x="1488" y="468"/>
                    </a:lnTo>
                    <a:lnTo>
                      <a:pt x="1488" y="468"/>
                    </a:lnTo>
                    <a:lnTo>
                      <a:pt x="1488" y="468"/>
                    </a:lnTo>
                    <a:lnTo>
                      <a:pt x="1488" y="468"/>
                    </a:lnTo>
                    <a:lnTo>
                      <a:pt x="1488" y="468"/>
                    </a:lnTo>
                    <a:lnTo>
                      <a:pt x="1488" y="468"/>
                    </a:lnTo>
                    <a:lnTo>
                      <a:pt x="1488" y="474"/>
                    </a:lnTo>
                    <a:lnTo>
                      <a:pt x="1488" y="474"/>
                    </a:lnTo>
                    <a:lnTo>
                      <a:pt x="1488" y="474"/>
                    </a:lnTo>
                    <a:lnTo>
                      <a:pt x="1488" y="474"/>
                    </a:lnTo>
                    <a:lnTo>
                      <a:pt x="1488" y="474"/>
                    </a:lnTo>
                    <a:lnTo>
                      <a:pt x="1488" y="474"/>
                    </a:lnTo>
                    <a:lnTo>
                      <a:pt x="1488" y="474"/>
                    </a:lnTo>
                    <a:lnTo>
                      <a:pt x="1488" y="474"/>
                    </a:lnTo>
                    <a:lnTo>
                      <a:pt x="1488" y="474"/>
                    </a:lnTo>
                    <a:lnTo>
                      <a:pt x="1488" y="474"/>
                    </a:lnTo>
                    <a:lnTo>
                      <a:pt x="1488" y="474"/>
                    </a:lnTo>
                    <a:lnTo>
                      <a:pt x="1488" y="474"/>
                    </a:lnTo>
                    <a:lnTo>
                      <a:pt x="1488" y="480"/>
                    </a:lnTo>
                    <a:lnTo>
                      <a:pt x="1488" y="480"/>
                    </a:lnTo>
                    <a:lnTo>
                      <a:pt x="1488" y="480"/>
                    </a:lnTo>
                    <a:lnTo>
                      <a:pt x="1488" y="480"/>
                    </a:lnTo>
                    <a:lnTo>
                      <a:pt x="1488" y="480"/>
                    </a:lnTo>
                    <a:lnTo>
                      <a:pt x="1488" y="480"/>
                    </a:lnTo>
                    <a:lnTo>
                      <a:pt x="1488" y="480"/>
                    </a:lnTo>
                    <a:lnTo>
                      <a:pt x="1488" y="480"/>
                    </a:lnTo>
                    <a:lnTo>
                      <a:pt x="1488" y="480"/>
                    </a:lnTo>
                    <a:lnTo>
                      <a:pt x="1488" y="480"/>
                    </a:lnTo>
                    <a:lnTo>
                      <a:pt x="1494" y="486"/>
                    </a:lnTo>
                    <a:lnTo>
                      <a:pt x="1494" y="486"/>
                    </a:lnTo>
                    <a:lnTo>
                      <a:pt x="1494" y="486"/>
                    </a:lnTo>
                    <a:lnTo>
                      <a:pt x="1494" y="486"/>
                    </a:lnTo>
                    <a:lnTo>
                      <a:pt x="1494" y="486"/>
                    </a:lnTo>
                    <a:lnTo>
                      <a:pt x="1494" y="486"/>
                    </a:lnTo>
                    <a:lnTo>
                      <a:pt x="1494" y="486"/>
                    </a:lnTo>
                    <a:lnTo>
                      <a:pt x="1494" y="486"/>
                    </a:lnTo>
                    <a:lnTo>
                      <a:pt x="1494" y="486"/>
                    </a:lnTo>
                    <a:lnTo>
                      <a:pt x="1494" y="486"/>
                    </a:lnTo>
                    <a:lnTo>
                      <a:pt x="1494" y="492"/>
                    </a:lnTo>
                    <a:lnTo>
                      <a:pt x="1494" y="492"/>
                    </a:lnTo>
                    <a:lnTo>
                      <a:pt x="1494" y="492"/>
                    </a:lnTo>
                    <a:lnTo>
                      <a:pt x="1494" y="492"/>
                    </a:lnTo>
                    <a:lnTo>
                      <a:pt x="1494" y="492"/>
                    </a:lnTo>
                    <a:lnTo>
                      <a:pt x="1494" y="492"/>
                    </a:lnTo>
                    <a:lnTo>
                      <a:pt x="1494" y="492"/>
                    </a:lnTo>
                    <a:lnTo>
                      <a:pt x="1494" y="492"/>
                    </a:lnTo>
                    <a:lnTo>
                      <a:pt x="1494" y="492"/>
                    </a:lnTo>
                    <a:lnTo>
                      <a:pt x="1494" y="492"/>
                    </a:lnTo>
                    <a:lnTo>
                      <a:pt x="1494" y="492"/>
                    </a:lnTo>
                    <a:lnTo>
                      <a:pt x="1494" y="492"/>
                    </a:lnTo>
                    <a:lnTo>
                      <a:pt x="1494" y="498"/>
                    </a:lnTo>
                    <a:lnTo>
                      <a:pt x="1494" y="498"/>
                    </a:lnTo>
                    <a:lnTo>
                      <a:pt x="1494" y="498"/>
                    </a:lnTo>
                    <a:lnTo>
                      <a:pt x="1494" y="498"/>
                    </a:lnTo>
                    <a:lnTo>
                      <a:pt x="1494" y="498"/>
                    </a:lnTo>
                    <a:lnTo>
                      <a:pt x="1494" y="498"/>
                    </a:lnTo>
                    <a:lnTo>
                      <a:pt x="1494" y="498"/>
                    </a:lnTo>
                    <a:lnTo>
                      <a:pt x="1494" y="498"/>
                    </a:lnTo>
                    <a:lnTo>
                      <a:pt x="1494" y="498"/>
                    </a:lnTo>
                    <a:lnTo>
                      <a:pt x="1494" y="498"/>
                    </a:lnTo>
                    <a:lnTo>
                      <a:pt x="1494" y="498"/>
                    </a:lnTo>
                    <a:lnTo>
                      <a:pt x="1494" y="498"/>
                    </a:lnTo>
                    <a:lnTo>
                      <a:pt x="1518" y="498"/>
                    </a:lnTo>
                    <a:lnTo>
                      <a:pt x="1518" y="498"/>
                    </a:lnTo>
                    <a:lnTo>
                      <a:pt x="1518" y="498"/>
                    </a:lnTo>
                    <a:lnTo>
                      <a:pt x="1518" y="498"/>
                    </a:lnTo>
                    <a:lnTo>
                      <a:pt x="1518" y="498"/>
                    </a:lnTo>
                    <a:lnTo>
                      <a:pt x="1518" y="498"/>
                    </a:lnTo>
                    <a:lnTo>
                      <a:pt x="1518" y="498"/>
                    </a:lnTo>
                    <a:lnTo>
                      <a:pt x="1518" y="492"/>
                    </a:lnTo>
                    <a:lnTo>
                      <a:pt x="1518" y="492"/>
                    </a:lnTo>
                    <a:lnTo>
                      <a:pt x="1518" y="492"/>
                    </a:lnTo>
                    <a:lnTo>
                      <a:pt x="1518" y="492"/>
                    </a:lnTo>
                    <a:lnTo>
                      <a:pt x="1518" y="492"/>
                    </a:lnTo>
                    <a:lnTo>
                      <a:pt x="1518" y="492"/>
                    </a:lnTo>
                    <a:lnTo>
                      <a:pt x="1518" y="492"/>
                    </a:lnTo>
                    <a:lnTo>
                      <a:pt x="1518" y="492"/>
                    </a:lnTo>
                    <a:lnTo>
                      <a:pt x="1518" y="492"/>
                    </a:lnTo>
                    <a:lnTo>
                      <a:pt x="1518" y="492"/>
                    </a:lnTo>
                    <a:lnTo>
                      <a:pt x="1518" y="492"/>
                    </a:lnTo>
                    <a:lnTo>
                      <a:pt x="1518" y="492"/>
                    </a:lnTo>
                    <a:lnTo>
                      <a:pt x="1518" y="486"/>
                    </a:lnTo>
                    <a:lnTo>
                      <a:pt x="1518" y="486"/>
                    </a:lnTo>
                    <a:lnTo>
                      <a:pt x="1518" y="486"/>
                    </a:lnTo>
                    <a:lnTo>
                      <a:pt x="1518" y="486"/>
                    </a:lnTo>
                    <a:lnTo>
                      <a:pt x="1518" y="486"/>
                    </a:lnTo>
                    <a:lnTo>
                      <a:pt x="1518" y="486"/>
                    </a:lnTo>
                    <a:lnTo>
                      <a:pt x="1518" y="486"/>
                    </a:lnTo>
                    <a:lnTo>
                      <a:pt x="1518" y="486"/>
                    </a:lnTo>
                    <a:lnTo>
                      <a:pt x="1518" y="486"/>
                    </a:lnTo>
                    <a:lnTo>
                      <a:pt x="1518" y="486"/>
                    </a:lnTo>
                    <a:lnTo>
                      <a:pt x="1518" y="486"/>
                    </a:lnTo>
                    <a:lnTo>
                      <a:pt x="1518" y="480"/>
                    </a:lnTo>
                    <a:lnTo>
                      <a:pt x="1518" y="480"/>
                    </a:lnTo>
                    <a:lnTo>
                      <a:pt x="1518" y="480"/>
                    </a:lnTo>
                    <a:lnTo>
                      <a:pt x="1518" y="480"/>
                    </a:lnTo>
                    <a:lnTo>
                      <a:pt x="1518" y="480"/>
                    </a:lnTo>
                    <a:lnTo>
                      <a:pt x="1518" y="480"/>
                    </a:lnTo>
                    <a:lnTo>
                      <a:pt x="1518" y="480"/>
                    </a:lnTo>
                    <a:lnTo>
                      <a:pt x="1518" y="480"/>
                    </a:lnTo>
                    <a:lnTo>
                      <a:pt x="1518" y="480"/>
                    </a:lnTo>
                    <a:lnTo>
                      <a:pt x="1518" y="480"/>
                    </a:lnTo>
                    <a:lnTo>
                      <a:pt x="1518" y="474"/>
                    </a:lnTo>
                    <a:lnTo>
                      <a:pt x="1518" y="474"/>
                    </a:lnTo>
                    <a:lnTo>
                      <a:pt x="1518" y="474"/>
                    </a:lnTo>
                    <a:lnTo>
                      <a:pt x="1518" y="474"/>
                    </a:lnTo>
                    <a:lnTo>
                      <a:pt x="1518" y="474"/>
                    </a:lnTo>
                    <a:lnTo>
                      <a:pt x="1518" y="474"/>
                    </a:lnTo>
                    <a:lnTo>
                      <a:pt x="1518" y="474"/>
                    </a:lnTo>
                    <a:lnTo>
                      <a:pt x="1518" y="474"/>
                    </a:lnTo>
                    <a:lnTo>
                      <a:pt x="1518" y="474"/>
                    </a:lnTo>
                    <a:lnTo>
                      <a:pt x="1518" y="474"/>
                    </a:lnTo>
                    <a:lnTo>
                      <a:pt x="1524" y="474"/>
                    </a:lnTo>
                    <a:lnTo>
                      <a:pt x="1524" y="474"/>
                    </a:lnTo>
                    <a:lnTo>
                      <a:pt x="1524" y="468"/>
                    </a:lnTo>
                    <a:lnTo>
                      <a:pt x="1524" y="468"/>
                    </a:lnTo>
                    <a:lnTo>
                      <a:pt x="1524" y="468"/>
                    </a:lnTo>
                    <a:lnTo>
                      <a:pt x="1524" y="468"/>
                    </a:lnTo>
                    <a:lnTo>
                      <a:pt x="1524" y="468"/>
                    </a:lnTo>
                    <a:lnTo>
                      <a:pt x="1524" y="468"/>
                    </a:lnTo>
                    <a:lnTo>
                      <a:pt x="1524" y="468"/>
                    </a:lnTo>
                    <a:lnTo>
                      <a:pt x="1524" y="468"/>
                    </a:lnTo>
                    <a:lnTo>
                      <a:pt x="1524" y="468"/>
                    </a:lnTo>
                    <a:lnTo>
                      <a:pt x="1524" y="468"/>
                    </a:lnTo>
                    <a:lnTo>
                      <a:pt x="1524" y="462"/>
                    </a:lnTo>
                    <a:lnTo>
                      <a:pt x="1524" y="462"/>
                    </a:lnTo>
                    <a:lnTo>
                      <a:pt x="1524" y="462"/>
                    </a:lnTo>
                    <a:lnTo>
                      <a:pt x="1524" y="462"/>
                    </a:lnTo>
                    <a:lnTo>
                      <a:pt x="1524" y="462"/>
                    </a:lnTo>
                    <a:lnTo>
                      <a:pt x="1524" y="462"/>
                    </a:lnTo>
                    <a:lnTo>
                      <a:pt x="1524" y="462"/>
                    </a:lnTo>
                    <a:lnTo>
                      <a:pt x="1524" y="462"/>
                    </a:lnTo>
                    <a:lnTo>
                      <a:pt x="1524" y="462"/>
                    </a:lnTo>
                    <a:lnTo>
                      <a:pt x="1524" y="462"/>
                    </a:lnTo>
                    <a:lnTo>
                      <a:pt x="1524" y="462"/>
                    </a:lnTo>
                    <a:lnTo>
                      <a:pt x="1524" y="462"/>
                    </a:lnTo>
                    <a:lnTo>
                      <a:pt x="1524" y="462"/>
                    </a:lnTo>
                    <a:lnTo>
                      <a:pt x="1524" y="462"/>
                    </a:lnTo>
                    <a:lnTo>
                      <a:pt x="1524" y="462"/>
                    </a:lnTo>
                    <a:lnTo>
                      <a:pt x="1524" y="462"/>
                    </a:lnTo>
                    <a:lnTo>
                      <a:pt x="1524" y="462"/>
                    </a:lnTo>
                    <a:lnTo>
                      <a:pt x="1524" y="462"/>
                    </a:lnTo>
                    <a:lnTo>
                      <a:pt x="1524" y="462"/>
                    </a:lnTo>
                    <a:lnTo>
                      <a:pt x="1524" y="462"/>
                    </a:lnTo>
                    <a:lnTo>
                      <a:pt x="1524" y="462"/>
                    </a:lnTo>
                    <a:lnTo>
                      <a:pt x="1524" y="462"/>
                    </a:lnTo>
                    <a:lnTo>
                      <a:pt x="1524" y="462"/>
                    </a:lnTo>
                    <a:lnTo>
                      <a:pt x="1524" y="462"/>
                    </a:lnTo>
                    <a:lnTo>
                      <a:pt x="1524" y="462"/>
                    </a:lnTo>
                    <a:lnTo>
                      <a:pt x="1524" y="462"/>
                    </a:lnTo>
                    <a:lnTo>
                      <a:pt x="1524" y="462"/>
                    </a:lnTo>
                    <a:lnTo>
                      <a:pt x="1524" y="462"/>
                    </a:lnTo>
                    <a:lnTo>
                      <a:pt x="1524" y="462"/>
                    </a:lnTo>
                    <a:lnTo>
                      <a:pt x="1524" y="462"/>
                    </a:lnTo>
                    <a:lnTo>
                      <a:pt x="1524" y="462"/>
                    </a:lnTo>
                    <a:lnTo>
                      <a:pt x="1524" y="462"/>
                    </a:lnTo>
                    <a:lnTo>
                      <a:pt x="1524" y="462"/>
                    </a:lnTo>
                    <a:lnTo>
                      <a:pt x="1524" y="462"/>
                    </a:lnTo>
                    <a:lnTo>
                      <a:pt x="1524" y="462"/>
                    </a:lnTo>
                    <a:lnTo>
                      <a:pt x="1524" y="462"/>
                    </a:lnTo>
                    <a:lnTo>
                      <a:pt x="1524" y="462"/>
                    </a:lnTo>
                    <a:lnTo>
                      <a:pt x="1524" y="462"/>
                    </a:lnTo>
                    <a:lnTo>
                      <a:pt x="1524" y="462"/>
                    </a:lnTo>
                    <a:lnTo>
                      <a:pt x="1524" y="462"/>
                    </a:lnTo>
                    <a:lnTo>
                      <a:pt x="1530" y="462"/>
                    </a:lnTo>
                    <a:lnTo>
                      <a:pt x="1530" y="462"/>
                    </a:lnTo>
                    <a:lnTo>
                      <a:pt x="1530" y="462"/>
                    </a:lnTo>
                    <a:lnTo>
                      <a:pt x="1530" y="462"/>
                    </a:lnTo>
                    <a:lnTo>
                      <a:pt x="1530" y="462"/>
                    </a:lnTo>
                    <a:lnTo>
                      <a:pt x="1530" y="462"/>
                    </a:lnTo>
                    <a:lnTo>
                      <a:pt x="1530" y="468"/>
                    </a:lnTo>
                    <a:lnTo>
                      <a:pt x="1530" y="468"/>
                    </a:lnTo>
                    <a:lnTo>
                      <a:pt x="1530" y="468"/>
                    </a:lnTo>
                    <a:lnTo>
                      <a:pt x="1530" y="468"/>
                    </a:lnTo>
                    <a:lnTo>
                      <a:pt x="1530" y="468"/>
                    </a:lnTo>
                    <a:lnTo>
                      <a:pt x="1530" y="468"/>
                    </a:lnTo>
                    <a:lnTo>
                      <a:pt x="1530" y="468"/>
                    </a:lnTo>
                    <a:lnTo>
                      <a:pt x="1530" y="468"/>
                    </a:lnTo>
                    <a:lnTo>
                      <a:pt x="1530" y="468"/>
                    </a:lnTo>
                    <a:lnTo>
                      <a:pt x="1530" y="468"/>
                    </a:lnTo>
                    <a:lnTo>
                      <a:pt x="1530" y="474"/>
                    </a:lnTo>
                    <a:lnTo>
                      <a:pt x="1530" y="474"/>
                    </a:lnTo>
                    <a:lnTo>
                      <a:pt x="1530" y="474"/>
                    </a:lnTo>
                    <a:lnTo>
                      <a:pt x="1530" y="474"/>
                    </a:lnTo>
                    <a:lnTo>
                      <a:pt x="1530" y="474"/>
                    </a:lnTo>
                    <a:lnTo>
                      <a:pt x="1530" y="474"/>
                    </a:lnTo>
                    <a:lnTo>
                      <a:pt x="1530" y="474"/>
                    </a:lnTo>
                    <a:lnTo>
                      <a:pt x="1530" y="474"/>
                    </a:lnTo>
                    <a:lnTo>
                      <a:pt x="1530" y="474"/>
                    </a:lnTo>
                    <a:lnTo>
                      <a:pt x="1530" y="474"/>
                    </a:lnTo>
                    <a:lnTo>
                      <a:pt x="1530" y="474"/>
                    </a:lnTo>
                    <a:lnTo>
                      <a:pt x="1530" y="474"/>
                    </a:lnTo>
                    <a:lnTo>
                      <a:pt x="1530" y="480"/>
                    </a:lnTo>
                    <a:lnTo>
                      <a:pt x="1530" y="480"/>
                    </a:lnTo>
                    <a:lnTo>
                      <a:pt x="1530" y="480"/>
                    </a:lnTo>
                    <a:lnTo>
                      <a:pt x="1530" y="480"/>
                    </a:lnTo>
                    <a:lnTo>
                      <a:pt x="1530" y="480"/>
                    </a:lnTo>
                    <a:lnTo>
                      <a:pt x="1530" y="480"/>
                    </a:lnTo>
                    <a:lnTo>
                      <a:pt x="1530" y="480"/>
                    </a:lnTo>
                    <a:lnTo>
                      <a:pt x="1530" y="480"/>
                    </a:lnTo>
                    <a:lnTo>
                      <a:pt x="1530" y="480"/>
                    </a:lnTo>
                    <a:lnTo>
                      <a:pt x="1530" y="480"/>
                    </a:lnTo>
                    <a:lnTo>
                      <a:pt x="1530" y="486"/>
                    </a:lnTo>
                    <a:lnTo>
                      <a:pt x="1530" y="486"/>
                    </a:lnTo>
                    <a:lnTo>
                      <a:pt x="1530" y="486"/>
                    </a:lnTo>
                    <a:lnTo>
                      <a:pt x="1530" y="486"/>
                    </a:lnTo>
                    <a:lnTo>
                      <a:pt x="1530" y="486"/>
                    </a:lnTo>
                    <a:lnTo>
                      <a:pt x="1530" y="486"/>
                    </a:lnTo>
                    <a:lnTo>
                      <a:pt x="1530" y="486"/>
                    </a:lnTo>
                    <a:lnTo>
                      <a:pt x="1530" y="486"/>
                    </a:lnTo>
                    <a:lnTo>
                      <a:pt x="1530" y="486"/>
                    </a:lnTo>
                    <a:lnTo>
                      <a:pt x="1530" y="486"/>
                    </a:lnTo>
                    <a:lnTo>
                      <a:pt x="1530" y="492"/>
                    </a:lnTo>
                    <a:lnTo>
                      <a:pt x="1530" y="492"/>
                    </a:lnTo>
                    <a:lnTo>
                      <a:pt x="1530" y="492"/>
                    </a:lnTo>
                    <a:lnTo>
                      <a:pt x="1530" y="492"/>
                    </a:lnTo>
                    <a:lnTo>
                      <a:pt x="1530" y="492"/>
                    </a:lnTo>
                    <a:lnTo>
                      <a:pt x="1530" y="492"/>
                    </a:lnTo>
                    <a:lnTo>
                      <a:pt x="1536" y="492"/>
                    </a:lnTo>
                    <a:lnTo>
                      <a:pt x="1536" y="492"/>
                    </a:lnTo>
                    <a:lnTo>
                      <a:pt x="1536" y="492"/>
                    </a:lnTo>
                    <a:lnTo>
                      <a:pt x="1536" y="492"/>
                    </a:lnTo>
                    <a:lnTo>
                      <a:pt x="1536" y="492"/>
                    </a:lnTo>
                    <a:lnTo>
                      <a:pt x="1536" y="492"/>
                    </a:lnTo>
                    <a:lnTo>
                      <a:pt x="1536" y="498"/>
                    </a:lnTo>
                    <a:lnTo>
                      <a:pt x="1536" y="498"/>
                    </a:lnTo>
                    <a:lnTo>
                      <a:pt x="1536" y="498"/>
                    </a:lnTo>
                    <a:lnTo>
                      <a:pt x="1536" y="498"/>
                    </a:lnTo>
                    <a:lnTo>
                      <a:pt x="1536" y="498"/>
                    </a:lnTo>
                    <a:lnTo>
                      <a:pt x="1536" y="498"/>
                    </a:lnTo>
                    <a:lnTo>
                      <a:pt x="1536" y="498"/>
                    </a:lnTo>
                    <a:lnTo>
                      <a:pt x="1536" y="498"/>
                    </a:lnTo>
                    <a:lnTo>
                      <a:pt x="1536" y="498"/>
                    </a:lnTo>
                    <a:lnTo>
                      <a:pt x="1536" y="498"/>
                    </a:lnTo>
                    <a:lnTo>
                      <a:pt x="1536" y="498"/>
                    </a:lnTo>
                    <a:lnTo>
                      <a:pt x="1536" y="498"/>
                    </a:lnTo>
                    <a:lnTo>
                      <a:pt x="1536" y="498"/>
                    </a:lnTo>
                    <a:lnTo>
                      <a:pt x="1554" y="498"/>
                    </a:lnTo>
                    <a:lnTo>
                      <a:pt x="1554" y="498"/>
                    </a:lnTo>
                    <a:lnTo>
                      <a:pt x="1554" y="498"/>
                    </a:lnTo>
                    <a:lnTo>
                      <a:pt x="1554" y="498"/>
                    </a:lnTo>
                    <a:lnTo>
                      <a:pt x="1554" y="498"/>
                    </a:lnTo>
                    <a:lnTo>
                      <a:pt x="1554" y="498"/>
                    </a:lnTo>
                    <a:lnTo>
                      <a:pt x="1554" y="492"/>
                    </a:lnTo>
                    <a:lnTo>
                      <a:pt x="1554" y="492"/>
                    </a:lnTo>
                    <a:lnTo>
                      <a:pt x="1554" y="492"/>
                    </a:lnTo>
                    <a:lnTo>
                      <a:pt x="1560" y="492"/>
                    </a:lnTo>
                    <a:lnTo>
                      <a:pt x="1560" y="492"/>
                    </a:lnTo>
                    <a:lnTo>
                      <a:pt x="1560" y="492"/>
                    </a:lnTo>
                    <a:lnTo>
                      <a:pt x="1560" y="492"/>
                    </a:lnTo>
                    <a:lnTo>
                      <a:pt x="1560" y="492"/>
                    </a:lnTo>
                    <a:lnTo>
                      <a:pt x="1560" y="492"/>
                    </a:lnTo>
                    <a:lnTo>
                      <a:pt x="1560" y="492"/>
                    </a:lnTo>
                    <a:lnTo>
                      <a:pt x="1560" y="492"/>
                    </a:lnTo>
                    <a:lnTo>
                      <a:pt x="1560" y="492"/>
                    </a:lnTo>
                    <a:lnTo>
                      <a:pt x="1560" y="486"/>
                    </a:lnTo>
                    <a:lnTo>
                      <a:pt x="1560" y="486"/>
                    </a:lnTo>
                    <a:lnTo>
                      <a:pt x="1560" y="486"/>
                    </a:lnTo>
                    <a:lnTo>
                      <a:pt x="1560" y="486"/>
                    </a:lnTo>
                    <a:lnTo>
                      <a:pt x="1560" y="486"/>
                    </a:lnTo>
                    <a:lnTo>
                      <a:pt x="1560" y="486"/>
                    </a:lnTo>
                    <a:lnTo>
                      <a:pt x="1560" y="486"/>
                    </a:lnTo>
                    <a:lnTo>
                      <a:pt x="1560" y="486"/>
                    </a:lnTo>
                    <a:lnTo>
                      <a:pt x="1560" y="486"/>
                    </a:lnTo>
                    <a:lnTo>
                      <a:pt x="1560" y="486"/>
                    </a:lnTo>
                    <a:lnTo>
                      <a:pt x="1560" y="486"/>
                    </a:lnTo>
                    <a:lnTo>
                      <a:pt x="1560" y="480"/>
                    </a:lnTo>
                    <a:lnTo>
                      <a:pt x="1560" y="480"/>
                    </a:lnTo>
                    <a:lnTo>
                      <a:pt x="1560" y="480"/>
                    </a:lnTo>
                    <a:lnTo>
                      <a:pt x="1560" y="480"/>
                    </a:lnTo>
                    <a:lnTo>
                      <a:pt x="1560" y="480"/>
                    </a:lnTo>
                    <a:lnTo>
                      <a:pt x="1560" y="480"/>
                    </a:lnTo>
                    <a:lnTo>
                      <a:pt x="1560" y="480"/>
                    </a:lnTo>
                    <a:lnTo>
                      <a:pt x="1560" y="480"/>
                    </a:lnTo>
                    <a:lnTo>
                      <a:pt x="1560" y="480"/>
                    </a:lnTo>
                    <a:lnTo>
                      <a:pt x="1560" y="480"/>
                    </a:lnTo>
                    <a:lnTo>
                      <a:pt x="1560" y="474"/>
                    </a:lnTo>
                    <a:lnTo>
                      <a:pt x="1560" y="474"/>
                    </a:lnTo>
                    <a:lnTo>
                      <a:pt x="1560" y="474"/>
                    </a:lnTo>
                    <a:lnTo>
                      <a:pt x="1560" y="474"/>
                    </a:lnTo>
                    <a:lnTo>
                      <a:pt x="1560" y="474"/>
                    </a:lnTo>
                    <a:lnTo>
                      <a:pt x="1560" y="474"/>
                    </a:lnTo>
                    <a:lnTo>
                      <a:pt x="1560" y="474"/>
                    </a:lnTo>
                    <a:lnTo>
                      <a:pt x="1560" y="474"/>
                    </a:lnTo>
                    <a:lnTo>
                      <a:pt x="1560" y="474"/>
                    </a:lnTo>
                    <a:lnTo>
                      <a:pt x="1560" y="474"/>
                    </a:lnTo>
                    <a:lnTo>
                      <a:pt x="1560" y="474"/>
                    </a:lnTo>
                    <a:lnTo>
                      <a:pt x="1560" y="474"/>
                    </a:lnTo>
                    <a:lnTo>
                      <a:pt x="1560" y="474"/>
                    </a:lnTo>
                    <a:lnTo>
                      <a:pt x="1560" y="468"/>
                    </a:lnTo>
                    <a:lnTo>
                      <a:pt x="1560" y="468"/>
                    </a:lnTo>
                    <a:lnTo>
                      <a:pt x="1560" y="468"/>
                    </a:lnTo>
                    <a:lnTo>
                      <a:pt x="1560" y="468"/>
                    </a:lnTo>
                    <a:lnTo>
                      <a:pt x="1560" y="468"/>
                    </a:lnTo>
                    <a:lnTo>
                      <a:pt x="1560" y="468"/>
                    </a:lnTo>
                    <a:lnTo>
                      <a:pt x="1560" y="468"/>
                    </a:lnTo>
                    <a:lnTo>
                      <a:pt x="1560" y="468"/>
                    </a:lnTo>
                    <a:lnTo>
                      <a:pt x="1560" y="468"/>
                    </a:lnTo>
                    <a:lnTo>
                      <a:pt x="1560" y="462"/>
                    </a:lnTo>
                    <a:lnTo>
                      <a:pt x="1560" y="462"/>
                    </a:lnTo>
                    <a:lnTo>
                      <a:pt x="1560" y="462"/>
                    </a:lnTo>
                    <a:lnTo>
                      <a:pt x="1566" y="462"/>
                    </a:lnTo>
                    <a:lnTo>
                      <a:pt x="1566" y="462"/>
                    </a:lnTo>
                    <a:lnTo>
                      <a:pt x="1566" y="462"/>
                    </a:lnTo>
                    <a:lnTo>
                      <a:pt x="1566" y="462"/>
                    </a:lnTo>
                    <a:lnTo>
                      <a:pt x="1566" y="462"/>
                    </a:lnTo>
                    <a:lnTo>
                      <a:pt x="1566" y="462"/>
                    </a:lnTo>
                    <a:lnTo>
                      <a:pt x="1566" y="462"/>
                    </a:lnTo>
                    <a:lnTo>
                      <a:pt x="1566" y="462"/>
                    </a:lnTo>
                    <a:lnTo>
                      <a:pt x="1566" y="462"/>
                    </a:lnTo>
                    <a:lnTo>
                      <a:pt x="1566" y="462"/>
                    </a:lnTo>
                    <a:lnTo>
                      <a:pt x="1566" y="462"/>
                    </a:lnTo>
                    <a:lnTo>
                      <a:pt x="1566" y="462"/>
                    </a:lnTo>
                    <a:lnTo>
                      <a:pt x="1566" y="462"/>
                    </a:lnTo>
                    <a:lnTo>
                      <a:pt x="1566" y="462"/>
                    </a:lnTo>
                    <a:lnTo>
                      <a:pt x="1566" y="462"/>
                    </a:lnTo>
                    <a:lnTo>
                      <a:pt x="1566" y="462"/>
                    </a:lnTo>
                    <a:lnTo>
                      <a:pt x="1566" y="462"/>
                    </a:lnTo>
                    <a:lnTo>
                      <a:pt x="1566" y="462"/>
                    </a:lnTo>
                    <a:lnTo>
                      <a:pt x="1566" y="456"/>
                    </a:lnTo>
                    <a:lnTo>
                      <a:pt x="1566" y="456"/>
                    </a:lnTo>
                    <a:lnTo>
                      <a:pt x="1566" y="456"/>
                    </a:lnTo>
                    <a:lnTo>
                      <a:pt x="1566" y="456"/>
                    </a:lnTo>
                    <a:lnTo>
                      <a:pt x="1566" y="456"/>
                    </a:lnTo>
                    <a:lnTo>
                      <a:pt x="1566" y="456"/>
                    </a:lnTo>
                    <a:lnTo>
                      <a:pt x="1566" y="456"/>
                    </a:lnTo>
                    <a:lnTo>
                      <a:pt x="1566" y="462"/>
                    </a:lnTo>
                    <a:lnTo>
                      <a:pt x="1566" y="462"/>
                    </a:lnTo>
                    <a:lnTo>
                      <a:pt x="1566" y="462"/>
                    </a:lnTo>
                    <a:lnTo>
                      <a:pt x="1566" y="462"/>
                    </a:lnTo>
                    <a:lnTo>
                      <a:pt x="1566" y="462"/>
                    </a:lnTo>
                    <a:lnTo>
                      <a:pt x="1566" y="462"/>
                    </a:lnTo>
                    <a:lnTo>
                      <a:pt x="1566" y="462"/>
                    </a:lnTo>
                    <a:lnTo>
                      <a:pt x="1566" y="462"/>
                    </a:lnTo>
                    <a:lnTo>
                      <a:pt x="1566" y="462"/>
                    </a:lnTo>
                    <a:lnTo>
                      <a:pt x="1566" y="462"/>
                    </a:lnTo>
                    <a:lnTo>
                      <a:pt x="1566" y="462"/>
                    </a:lnTo>
                    <a:lnTo>
                      <a:pt x="1566" y="462"/>
                    </a:lnTo>
                    <a:lnTo>
                      <a:pt x="1566" y="462"/>
                    </a:lnTo>
                    <a:lnTo>
                      <a:pt x="1566" y="462"/>
                    </a:lnTo>
                    <a:lnTo>
                      <a:pt x="1566" y="462"/>
                    </a:lnTo>
                    <a:lnTo>
                      <a:pt x="1566" y="462"/>
                    </a:lnTo>
                    <a:lnTo>
                      <a:pt x="1566" y="462"/>
                    </a:lnTo>
                    <a:lnTo>
                      <a:pt x="1566" y="462"/>
                    </a:lnTo>
                    <a:lnTo>
                      <a:pt x="1566" y="462"/>
                    </a:lnTo>
                    <a:lnTo>
                      <a:pt x="1566" y="462"/>
                    </a:lnTo>
                    <a:lnTo>
                      <a:pt x="1566" y="468"/>
                    </a:lnTo>
                    <a:lnTo>
                      <a:pt x="1566" y="468"/>
                    </a:lnTo>
                    <a:lnTo>
                      <a:pt x="1566" y="468"/>
                    </a:lnTo>
                    <a:lnTo>
                      <a:pt x="1566" y="468"/>
                    </a:lnTo>
                    <a:lnTo>
                      <a:pt x="1566" y="468"/>
                    </a:lnTo>
                    <a:lnTo>
                      <a:pt x="1566" y="468"/>
                    </a:lnTo>
                    <a:lnTo>
                      <a:pt x="1566" y="468"/>
                    </a:lnTo>
                    <a:lnTo>
                      <a:pt x="1566" y="468"/>
                    </a:lnTo>
                    <a:lnTo>
                      <a:pt x="1572" y="468"/>
                    </a:lnTo>
                    <a:lnTo>
                      <a:pt x="1572" y="474"/>
                    </a:lnTo>
                    <a:lnTo>
                      <a:pt x="1572" y="474"/>
                    </a:lnTo>
                    <a:lnTo>
                      <a:pt x="1572" y="474"/>
                    </a:lnTo>
                    <a:lnTo>
                      <a:pt x="1572" y="474"/>
                    </a:lnTo>
                    <a:lnTo>
                      <a:pt x="1572" y="474"/>
                    </a:lnTo>
                    <a:lnTo>
                      <a:pt x="1572" y="474"/>
                    </a:lnTo>
                    <a:lnTo>
                      <a:pt x="1572" y="474"/>
                    </a:lnTo>
                    <a:lnTo>
                      <a:pt x="1572" y="474"/>
                    </a:lnTo>
                    <a:lnTo>
                      <a:pt x="1572" y="474"/>
                    </a:lnTo>
                    <a:lnTo>
                      <a:pt x="1572" y="474"/>
                    </a:lnTo>
                    <a:lnTo>
                      <a:pt x="1572" y="474"/>
                    </a:lnTo>
                    <a:lnTo>
                      <a:pt x="1572" y="474"/>
                    </a:lnTo>
                    <a:lnTo>
                      <a:pt x="1572" y="474"/>
                    </a:lnTo>
                    <a:lnTo>
                      <a:pt x="1572" y="480"/>
                    </a:lnTo>
                    <a:lnTo>
                      <a:pt x="1572" y="480"/>
                    </a:lnTo>
                    <a:lnTo>
                      <a:pt x="1572" y="480"/>
                    </a:lnTo>
                    <a:lnTo>
                      <a:pt x="1572" y="480"/>
                    </a:lnTo>
                    <a:lnTo>
                      <a:pt x="1572" y="480"/>
                    </a:lnTo>
                    <a:lnTo>
                      <a:pt x="1572" y="480"/>
                    </a:lnTo>
                    <a:lnTo>
                      <a:pt x="1572" y="480"/>
                    </a:lnTo>
                    <a:lnTo>
                      <a:pt x="1572" y="480"/>
                    </a:lnTo>
                    <a:lnTo>
                      <a:pt x="1572" y="480"/>
                    </a:lnTo>
                    <a:lnTo>
                      <a:pt x="1572" y="480"/>
                    </a:lnTo>
                    <a:lnTo>
                      <a:pt x="1572" y="486"/>
                    </a:lnTo>
                    <a:lnTo>
                      <a:pt x="1572" y="486"/>
                    </a:lnTo>
                    <a:lnTo>
                      <a:pt x="1572" y="486"/>
                    </a:lnTo>
                    <a:lnTo>
                      <a:pt x="1572" y="486"/>
                    </a:lnTo>
                    <a:lnTo>
                      <a:pt x="1572" y="486"/>
                    </a:lnTo>
                    <a:lnTo>
                      <a:pt x="1572" y="486"/>
                    </a:lnTo>
                    <a:lnTo>
                      <a:pt x="1572" y="486"/>
                    </a:lnTo>
                    <a:lnTo>
                      <a:pt x="1572" y="486"/>
                    </a:lnTo>
                    <a:lnTo>
                      <a:pt x="1572" y="486"/>
                    </a:lnTo>
                    <a:lnTo>
                      <a:pt x="1572" y="486"/>
                    </a:lnTo>
                    <a:lnTo>
                      <a:pt x="1572" y="492"/>
                    </a:lnTo>
                    <a:lnTo>
                      <a:pt x="1572" y="492"/>
                    </a:lnTo>
                    <a:lnTo>
                      <a:pt x="1572" y="492"/>
                    </a:lnTo>
                    <a:lnTo>
                      <a:pt x="1572" y="492"/>
                    </a:lnTo>
                    <a:lnTo>
                      <a:pt x="1572" y="492"/>
                    </a:lnTo>
                    <a:lnTo>
                      <a:pt x="1572" y="492"/>
                    </a:lnTo>
                    <a:lnTo>
                      <a:pt x="1572" y="492"/>
                    </a:lnTo>
                    <a:lnTo>
                      <a:pt x="1572" y="492"/>
                    </a:lnTo>
                    <a:lnTo>
                      <a:pt x="1572" y="492"/>
                    </a:lnTo>
                    <a:lnTo>
                      <a:pt x="1572" y="492"/>
                    </a:lnTo>
                    <a:lnTo>
                      <a:pt x="1572" y="492"/>
                    </a:lnTo>
                    <a:lnTo>
                      <a:pt x="1572" y="492"/>
                    </a:lnTo>
                    <a:lnTo>
                      <a:pt x="1572" y="498"/>
                    </a:lnTo>
                    <a:lnTo>
                      <a:pt x="1572" y="498"/>
                    </a:lnTo>
                    <a:lnTo>
                      <a:pt x="1572" y="498"/>
                    </a:lnTo>
                    <a:lnTo>
                      <a:pt x="1572" y="498"/>
                    </a:lnTo>
                    <a:lnTo>
                      <a:pt x="1572" y="498"/>
                    </a:lnTo>
                    <a:lnTo>
                      <a:pt x="1572" y="498"/>
                    </a:lnTo>
                    <a:lnTo>
                      <a:pt x="1572" y="498"/>
                    </a:lnTo>
                    <a:lnTo>
                      <a:pt x="1572" y="498"/>
                    </a:lnTo>
                    <a:lnTo>
                      <a:pt x="1578" y="498"/>
                    </a:lnTo>
                    <a:lnTo>
                      <a:pt x="1578" y="498"/>
                    </a:lnTo>
                    <a:lnTo>
                      <a:pt x="1578" y="498"/>
                    </a:lnTo>
                    <a:lnTo>
                      <a:pt x="1578" y="498"/>
                    </a:lnTo>
                    <a:lnTo>
                      <a:pt x="1596" y="498"/>
                    </a:lnTo>
                    <a:lnTo>
                      <a:pt x="1596" y="498"/>
                    </a:lnTo>
                    <a:lnTo>
                      <a:pt x="1596" y="498"/>
                    </a:lnTo>
                    <a:lnTo>
                      <a:pt x="1596" y="498"/>
                    </a:lnTo>
                    <a:lnTo>
                      <a:pt x="1596" y="498"/>
                    </a:lnTo>
                    <a:lnTo>
                      <a:pt x="1596" y="498"/>
                    </a:lnTo>
                    <a:lnTo>
                      <a:pt x="1596" y="492"/>
                    </a:lnTo>
                    <a:lnTo>
                      <a:pt x="1596" y="492"/>
                    </a:lnTo>
                    <a:lnTo>
                      <a:pt x="1596" y="492"/>
                    </a:lnTo>
                    <a:lnTo>
                      <a:pt x="1596" y="492"/>
                    </a:lnTo>
                    <a:lnTo>
                      <a:pt x="1596" y="492"/>
                    </a:lnTo>
                    <a:lnTo>
                      <a:pt x="1596" y="492"/>
                    </a:lnTo>
                    <a:lnTo>
                      <a:pt x="1596" y="492"/>
                    </a:lnTo>
                    <a:lnTo>
                      <a:pt x="1596" y="492"/>
                    </a:lnTo>
                    <a:lnTo>
                      <a:pt x="1596" y="492"/>
                    </a:lnTo>
                    <a:lnTo>
                      <a:pt x="1596" y="492"/>
                    </a:lnTo>
                    <a:lnTo>
                      <a:pt x="1596" y="492"/>
                    </a:lnTo>
                    <a:lnTo>
                      <a:pt x="1596" y="492"/>
                    </a:lnTo>
                    <a:lnTo>
                      <a:pt x="1596" y="486"/>
                    </a:lnTo>
                    <a:lnTo>
                      <a:pt x="1596" y="486"/>
                    </a:lnTo>
                    <a:lnTo>
                      <a:pt x="1596" y="486"/>
                    </a:lnTo>
                    <a:lnTo>
                      <a:pt x="1596" y="486"/>
                    </a:lnTo>
                    <a:lnTo>
                      <a:pt x="1596" y="486"/>
                    </a:lnTo>
                    <a:lnTo>
                      <a:pt x="1596" y="486"/>
                    </a:lnTo>
                    <a:lnTo>
                      <a:pt x="1596" y="486"/>
                    </a:lnTo>
                    <a:lnTo>
                      <a:pt x="1602" y="486"/>
                    </a:lnTo>
                    <a:lnTo>
                      <a:pt x="1602" y="486"/>
                    </a:lnTo>
                    <a:lnTo>
                      <a:pt x="1602" y="486"/>
                    </a:lnTo>
                    <a:lnTo>
                      <a:pt x="1602" y="486"/>
                    </a:lnTo>
                    <a:lnTo>
                      <a:pt x="1602" y="480"/>
                    </a:lnTo>
                    <a:lnTo>
                      <a:pt x="1602" y="480"/>
                    </a:lnTo>
                    <a:lnTo>
                      <a:pt x="1602" y="480"/>
                    </a:lnTo>
                    <a:lnTo>
                      <a:pt x="1602" y="480"/>
                    </a:lnTo>
                    <a:lnTo>
                      <a:pt x="1602" y="480"/>
                    </a:lnTo>
                    <a:lnTo>
                      <a:pt x="1602" y="480"/>
                    </a:lnTo>
                    <a:lnTo>
                      <a:pt x="1602" y="480"/>
                    </a:lnTo>
                    <a:lnTo>
                      <a:pt x="1602" y="480"/>
                    </a:lnTo>
                    <a:lnTo>
                      <a:pt x="1602" y="480"/>
                    </a:lnTo>
                    <a:lnTo>
                      <a:pt x="1602" y="480"/>
                    </a:lnTo>
                    <a:lnTo>
                      <a:pt x="1602" y="474"/>
                    </a:lnTo>
                    <a:lnTo>
                      <a:pt x="1602" y="474"/>
                    </a:lnTo>
                    <a:lnTo>
                      <a:pt x="1602" y="474"/>
                    </a:lnTo>
                    <a:lnTo>
                      <a:pt x="1602" y="474"/>
                    </a:lnTo>
                    <a:lnTo>
                      <a:pt x="1602" y="474"/>
                    </a:lnTo>
                    <a:lnTo>
                      <a:pt x="1602" y="474"/>
                    </a:lnTo>
                    <a:lnTo>
                      <a:pt x="1602" y="474"/>
                    </a:lnTo>
                    <a:lnTo>
                      <a:pt x="1602" y="474"/>
                    </a:lnTo>
                    <a:lnTo>
                      <a:pt x="1602" y="474"/>
                    </a:lnTo>
                    <a:lnTo>
                      <a:pt x="1602" y="474"/>
                    </a:lnTo>
                    <a:lnTo>
                      <a:pt x="1602" y="474"/>
                    </a:lnTo>
                    <a:lnTo>
                      <a:pt x="1602" y="474"/>
                    </a:lnTo>
                    <a:lnTo>
                      <a:pt x="1602" y="474"/>
                    </a:lnTo>
                    <a:lnTo>
                      <a:pt x="1602" y="468"/>
                    </a:lnTo>
                    <a:lnTo>
                      <a:pt x="1602" y="468"/>
                    </a:lnTo>
                    <a:lnTo>
                      <a:pt x="1602" y="468"/>
                    </a:lnTo>
                    <a:lnTo>
                      <a:pt x="1602" y="468"/>
                    </a:lnTo>
                    <a:lnTo>
                      <a:pt x="1602" y="468"/>
                    </a:lnTo>
                    <a:lnTo>
                      <a:pt x="1602" y="468"/>
                    </a:lnTo>
                    <a:lnTo>
                      <a:pt x="1602" y="468"/>
                    </a:lnTo>
                    <a:lnTo>
                      <a:pt x="1602" y="468"/>
                    </a:lnTo>
                    <a:lnTo>
                      <a:pt x="1602" y="468"/>
                    </a:lnTo>
                    <a:lnTo>
                      <a:pt x="1602" y="462"/>
                    </a:lnTo>
                    <a:lnTo>
                      <a:pt x="1602" y="462"/>
                    </a:lnTo>
                    <a:lnTo>
                      <a:pt x="1602" y="462"/>
                    </a:lnTo>
                    <a:lnTo>
                      <a:pt x="1602" y="462"/>
                    </a:lnTo>
                    <a:lnTo>
                      <a:pt x="1602" y="462"/>
                    </a:lnTo>
                    <a:lnTo>
                      <a:pt x="1602" y="462"/>
                    </a:lnTo>
                    <a:lnTo>
                      <a:pt x="1602" y="462"/>
                    </a:lnTo>
                    <a:lnTo>
                      <a:pt x="1602" y="462"/>
                    </a:lnTo>
                    <a:lnTo>
                      <a:pt x="1602" y="462"/>
                    </a:lnTo>
                    <a:lnTo>
                      <a:pt x="1602" y="462"/>
                    </a:lnTo>
                    <a:lnTo>
                      <a:pt x="1602" y="462"/>
                    </a:lnTo>
                    <a:lnTo>
                      <a:pt x="1602" y="462"/>
                    </a:lnTo>
                    <a:lnTo>
                      <a:pt x="1602" y="462"/>
                    </a:lnTo>
                    <a:lnTo>
                      <a:pt x="1602" y="462"/>
                    </a:lnTo>
                    <a:lnTo>
                      <a:pt x="1602" y="462"/>
                    </a:lnTo>
                    <a:lnTo>
                      <a:pt x="1602" y="462"/>
                    </a:lnTo>
                    <a:lnTo>
                      <a:pt x="1602" y="462"/>
                    </a:lnTo>
                    <a:lnTo>
                      <a:pt x="1602" y="462"/>
                    </a:lnTo>
                    <a:lnTo>
                      <a:pt x="1608" y="462"/>
                    </a:lnTo>
                    <a:lnTo>
                      <a:pt x="1608" y="462"/>
                    </a:lnTo>
                    <a:lnTo>
                      <a:pt x="1608" y="462"/>
                    </a:lnTo>
                    <a:lnTo>
                      <a:pt x="1608" y="456"/>
                    </a:lnTo>
                    <a:lnTo>
                      <a:pt x="1608" y="456"/>
                    </a:lnTo>
                    <a:lnTo>
                      <a:pt x="1608" y="456"/>
                    </a:lnTo>
                    <a:lnTo>
                      <a:pt x="1608" y="456"/>
                    </a:lnTo>
                    <a:lnTo>
                      <a:pt x="1608" y="456"/>
                    </a:lnTo>
                    <a:lnTo>
                      <a:pt x="1608" y="456"/>
                    </a:lnTo>
                    <a:lnTo>
                      <a:pt x="1608" y="462"/>
                    </a:lnTo>
                    <a:lnTo>
                      <a:pt x="1608" y="462"/>
                    </a:lnTo>
                    <a:lnTo>
                      <a:pt x="1608" y="462"/>
                    </a:lnTo>
                    <a:lnTo>
                      <a:pt x="1608" y="462"/>
                    </a:lnTo>
                    <a:lnTo>
                      <a:pt x="1608" y="462"/>
                    </a:lnTo>
                    <a:lnTo>
                      <a:pt x="1608" y="462"/>
                    </a:lnTo>
                    <a:lnTo>
                      <a:pt x="1608" y="462"/>
                    </a:lnTo>
                    <a:lnTo>
                      <a:pt x="1608" y="462"/>
                    </a:lnTo>
                    <a:lnTo>
                      <a:pt x="1608" y="462"/>
                    </a:lnTo>
                    <a:lnTo>
                      <a:pt x="1608" y="462"/>
                    </a:lnTo>
                    <a:lnTo>
                      <a:pt x="1608" y="462"/>
                    </a:lnTo>
                    <a:lnTo>
                      <a:pt x="1608" y="462"/>
                    </a:lnTo>
                    <a:lnTo>
                      <a:pt x="1608" y="462"/>
                    </a:lnTo>
                    <a:lnTo>
                      <a:pt x="1608" y="462"/>
                    </a:lnTo>
                    <a:lnTo>
                      <a:pt x="1608" y="462"/>
                    </a:lnTo>
                    <a:lnTo>
                      <a:pt x="1608" y="462"/>
                    </a:lnTo>
                    <a:lnTo>
                      <a:pt x="1608" y="462"/>
                    </a:lnTo>
                    <a:lnTo>
                      <a:pt x="1608" y="462"/>
                    </a:lnTo>
                    <a:lnTo>
                      <a:pt x="1608" y="462"/>
                    </a:lnTo>
                    <a:lnTo>
                      <a:pt x="1608" y="462"/>
                    </a:lnTo>
                    <a:lnTo>
                      <a:pt x="1608" y="462"/>
                    </a:lnTo>
                    <a:lnTo>
                      <a:pt x="1608" y="468"/>
                    </a:lnTo>
                    <a:lnTo>
                      <a:pt x="1608" y="468"/>
                    </a:lnTo>
                    <a:lnTo>
                      <a:pt x="1608" y="468"/>
                    </a:lnTo>
                    <a:lnTo>
                      <a:pt x="1608" y="468"/>
                    </a:lnTo>
                    <a:lnTo>
                      <a:pt x="1608" y="468"/>
                    </a:lnTo>
                    <a:lnTo>
                      <a:pt x="1608" y="468"/>
                    </a:lnTo>
                    <a:lnTo>
                      <a:pt x="1608" y="468"/>
                    </a:lnTo>
                    <a:lnTo>
                      <a:pt x="1608" y="468"/>
                    </a:lnTo>
                    <a:lnTo>
                      <a:pt x="1608" y="468"/>
                    </a:lnTo>
                    <a:lnTo>
                      <a:pt x="1608" y="474"/>
                    </a:lnTo>
                    <a:lnTo>
                      <a:pt x="1608" y="474"/>
                    </a:lnTo>
                    <a:lnTo>
                      <a:pt x="1608" y="474"/>
                    </a:lnTo>
                    <a:lnTo>
                      <a:pt x="1608" y="474"/>
                    </a:lnTo>
                    <a:lnTo>
                      <a:pt x="1608" y="474"/>
                    </a:lnTo>
                    <a:lnTo>
                      <a:pt x="1608" y="474"/>
                    </a:lnTo>
                    <a:lnTo>
                      <a:pt x="1608" y="474"/>
                    </a:lnTo>
                    <a:lnTo>
                      <a:pt x="1608" y="474"/>
                    </a:lnTo>
                    <a:lnTo>
                      <a:pt x="1608" y="474"/>
                    </a:lnTo>
                    <a:lnTo>
                      <a:pt x="1608" y="474"/>
                    </a:lnTo>
                    <a:lnTo>
                      <a:pt x="1608" y="474"/>
                    </a:lnTo>
                    <a:lnTo>
                      <a:pt x="1608" y="474"/>
                    </a:lnTo>
                    <a:lnTo>
                      <a:pt x="1608" y="474"/>
                    </a:lnTo>
                    <a:lnTo>
                      <a:pt x="1608" y="480"/>
                    </a:lnTo>
                    <a:lnTo>
                      <a:pt x="1608" y="480"/>
                    </a:lnTo>
                    <a:lnTo>
                      <a:pt x="1614" y="480"/>
                    </a:lnTo>
                    <a:lnTo>
                      <a:pt x="1614" y="480"/>
                    </a:lnTo>
                    <a:lnTo>
                      <a:pt x="1614" y="480"/>
                    </a:lnTo>
                    <a:lnTo>
                      <a:pt x="1614" y="480"/>
                    </a:lnTo>
                    <a:lnTo>
                      <a:pt x="1614" y="480"/>
                    </a:lnTo>
                    <a:lnTo>
                      <a:pt x="1614" y="480"/>
                    </a:lnTo>
                    <a:lnTo>
                      <a:pt x="1614" y="480"/>
                    </a:lnTo>
                    <a:lnTo>
                      <a:pt x="1614" y="486"/>
                    </a:lnTo>
                    <a:lnTo>
                      <a:pt x="1614" y="486"/>
                    </a:lnTo>
                    <a:lnTo>
                      <a:pt x="1614" y="486"/>
                    </a:lnTo>
                    <a:lnTo>
                      <a:pt x="1614" y="486"/>
                    </a:lnTo>
                    <a:lnTo>
                      <a:pt x="1614" y="486"/>
                    </a:lnTo>
                    <a:lnTo>
                      <a:pt x="1614" y="486"/>
                    </a:lnTo>
                    <a:lnTo>
                      <a:pt x="1614" y="486"/>
                    </a:lnTo>
                    <a:lnTo>
                      <a:pt x="1614" y="486"/>
                    </a:lnTo>
                    <a:lnTo>
                      <a:pt x="1614" y="486"/>
                    </a:lnTo>
                    <a:lnTo>
                      <a:pt x="1614" y="486"/>
                    </a:lnTo>
                    <a:lnTo>
                      <a:pt x="1614" y="486"/>
                    </a:lnTo>
                    <a:lnTo>
                      <a:pt x="1614" y="492"/>
                    </a:lnTo>
                    <a:lnTo>
                      <a:pt x="1614" y="492"/>
                    </a:lnTo>
                    <a:lnTo>
                      <a:pt x="1614" y="492"/>
                    </a:lnTo>
                    <a:lnTo>
                      <a:pt x="1614" y="492"/>
                    </a:lnTo>
                    <a:lnTo>
                      <a:pt x="1614" y="492"/>
                    </a:lnTo>
                    <a:lnTo>
                      <a:pt x="1614" y="492"/>
                    </a:lnTo>
                    <a:lnTo>
                      <a:pt x="1614" y="492"/>
                    </a:lnTo>
                    <a:lnTo>
                      <a:pt x="1614" y="492"/>
                    </a:lnTo>
                    <a:lnTo>
                      <a:pt x="1614" y="492"/>
                    </a:lnTo>
                    <a:lnTo>
                      <a:pt x="1614" y="492"/>
                    </a:lnTo>
                    <a:lnTo>
                      <a:pt x="1614" y="492"/>
                    </a:lnTo>
                    <a:lnTo>
                      <a:pt x="1614" y="498"/>
                    </a:lnTo>
                    <a:lnTo>
                      <a:pt x="1614" y="498"/>
                    </a:lnTo>
                    <a:lnTo>
                      <a:pt x="1614" y="498"/>
                    </a:lnTo>
                    <a:lnTo>
                      <a:pt x="1614" y="498"/>
                    </a:lnTo>
                    <a:lnTo>
                      <a:pt x="1614" y="498"/>
                    </a:lnTo>
                    <a:lnTo>
                      <a:pt x="1614" y="498"/>
                    </a:lnTo>
                    <a:lnTo>
                      <a:pt x="1614" y="498"/>
                    </a:lnTo>
                    <a:lnTo>
                      <a:pt x="1614" y="498"/>
                    </a:lnTo>
                    <a:lnTo>
                      <a:pt x="1614" y="498"/>
                    </a:lnTo>
                    <a:lnTo>
                      <a:pt x="1614" y="498"/>
                    </a:lnTo>
                    <a:lnTo>
                      <a:pt x="1614" y="498"/>
                    </a:lnTo>
                    <a:lnTo>
                      <a:pt x="1614" y="498"/>
                    </a:lnTo>
                    <a:lnTo>
                      <a:pt x="1614" y="498"/>
                    </a:lnTo>
                    <a:lnTo>
                      <a:pt x="1638" y="498"/>
                    </a:lnTo>
                    <a:lnTo>
                      <a:pt x="1638" y="498"/>
                    </a:lnTo>
                    <a:lnTo>
                      <a:pt x="1638" y="498"/>
                    </a:lnTo>
                    <a:lnTo>
                      <a:pt x="1638" y="498"/>
                    </a:lnTo>
                    <a:lnTo>
                      <a:pt x="1638" y="498"/>
                    </a:lnTo>
                    <a:lnTo>
                      <a:pt x="1638" y="498"/>
                    </a:lnTo>
                    <a:lnTo>
                      <a:pt x="1638" y="498"/>
                    </a:lnTo>
                    <a:lnTo>
                      <a:pt x="1638" y="492"/>
                    </a:lnTo>
                    <a:lnTo>
                      <a:pt x="1638" y="492"/>
                    </a:lnTo>
                    <a:lnTo>
                      <a:pt x="1638" y="492"/>
                    </a:lnTo>
                    <a:lnTo>
                      <a:pt x="1638" y="492"/>
                    </a:lnTo>
                    <a:lnTo>
                      <a:pt x="1638" y="492"/>
                    </a:lnTo>
                    <a:lnTo>
                      <a:pt x="1638" y="492"/>
                    </a:lnTo>
                    <a:lnTo>
                      <a:pt x="1638" y="492"/>
                    </a:lnTo>
                    <a:lnTo>
                      <a:pt x="1638" y="492"/>
                    </a:lnTo>
                    <a:lnTo>
                      <a:pt x="1638" y="492"/>
                    </a:lnTo>
                    <a:lnTo>
                      <a:pt x="1638" y="492"/>
                    </a:lnTo>
                    <a:lnTo>
                      <a:pt x="1638" y="492"/>
                    </a:lnTo>
                    <a:lnTo>
                      <a:pt x="1638" y="492"/>
                    </a:lnTo>
                    <a:lnTo>
                      <a:pt x="1638" y="486"/>
                    </a:lnTo>
                    <a:lnTo>
                      <a:pt x="1638" y="486"/>
                    </a:lnTo>
                    <a:lnTo>
                      <a:pt x="1638" y="486"/>
                    </a:lnTo>
                    <a:lnTo>
                      <a:pt x="1638" y="486"/>
                    </a:lnTo>
                    <a:lnTo>
                      <a:pt x="1638" y="486"/>
                    </a:lnTo>
                    <a:lnTo>
                      <a:pt x="1638" y="486"/>
                    </a:lnTo>
                    <a:lnTo>
                      <a:pt x="1638" y="486"/>
                    </a:lnTo>
                    <a:lnTo>
                      <a:pt x="1638" y="486"/>
                    </a:lnTo>
                    <a:lnTo>
                      <a:pt x="1638" y="486"/>
                    </a:lnTo>
                    <a:lnTo>
                      <a:pt x="1638" y="486"/>
                    </a:lnTo>
                    <a:lnTo>
                      <a:pt x="1638" y="486"/>
                    </a:lnTo>
                    <a:lnTo>
                      <a:pt x="1638" y="480"/>
                    </a:lnTo>
                    <a:lnTo>
                      <a:pt x="1638" y="480"/>
                    </a:lnTo>
                    <a:lnTo>
                      <a:pt x="1638" y="480"/>
                    </a:lnTo>
                    <a:lnTo>
                      <a:pt x="1638" y="480"/>
                    </a:lnTo>
                    <a:lnTo>
                      <a:pt x="1638" y="480"/>
                    </a:lnTo>
                    <a:lnTo>
                      <a:pt x="1638" y="480"/>
                    </a:lnTo>
                    <a:lnTo>
                      <a:pt x="1638" y="480"/>
                    </a:lnTo>
                    <a:lnTo>
                      <a:pt x="1638" y="480"/>
                    </a:lnTo>
                    <a:lnTo>
                      <a:pt x="1638" y="480"/>
                    </a:lnTo>
                    <a:lnTo>
                      <a:pt x="1638" y="480"/>
                    </a:lnTo>
                    <a:lnTo>
                      <a:pt x="1644" y="474"/>
                    </a:lnTo>
                    <a:lnTo>
                      <a:pt x="1644" y="474"/>
                    </a:lnTo>
                    <a:lnTo>
                      <a:pt x="1644" y="474"/>
                    </a:lnTo>
                    <a:lnTo>
                      <a:pt x="1644" y="474"/>
                    </a:lnTo>
                    <a:lnTo>
                      <a:pt x="1644" y="474"/>
                    </a:lnTo>
                    <a:lnTo>
                      <a:pt x="1644" y="474"/>
                    </a:lnTo>
                    <a:lnTo>
                      <a:pt x="1644" y="474"/>
                    </a:lnTo>
                    <a:lnTo>
                      <a:pt x="1644" y="474"/>
                    </a:lnTo>
                    <a:lnTo>
                      <a:pt x="1644" y="474"/>
                    </a:lnTo>
                    <a:lnTo>
                      <a:pt x="1644" y="474"/>
                    </a:lnTo>
                    <a:lnTo>
                      <a:pt x="1644" y="474"/>
                    </a:lnTo>
                    <a:lnTo>
                      <a:pt x="1644" y="474"/>
                    </a:lnTo>
                    <a:lnTo>
                      <a:pt x="1644" y="468"/>
                    </a:lnTo>
                    <a:lnTo>
                      <a:pt x="1644" y="468"/>
                    </a:lnTo>
                    <a:lnTo>
                      <a:pt x="1644" y="468"/>
                    </a:lnTo>
                    <a:lnTo>
                      <a:pt x="1644" y="468"/>
                    </a:lnTo>
                    <a:lnTo>
                      <a:pt x="1644" y="468"/>
                    </a:lnTo>
                    <a:lnTo>
                      <a:pt x="1644" y="468"/>
                    </a:lnTo>
                    <a:lnTo>
                      <a:pt x="1644" y="468"/>
                    </a:lnTo>
                    <a:lnTo>
                      <a:pt x="1644" y="468"/>
                    </a:lnTo>
                    <a:lnTo>
                      <a:pt x="1644" y="468"/>
                    </a:lnTo>
                    <a:lnTo>
                      <a:pt x="1644" y="468"/>
                    </a:lnTo>
                    <a:lnTo>
                      <a:pt x="1644" y="462"/>
                    </a:lnTo>
                    <a:lnTo>
                      <a:pt x="1644" y="462"/>
                    </a:lnTo>
                    <a:lnTo>
                      <a:pt x="1644" y="462"/>
                    </a:lnTo>
                    <a:lnTo>
                      <a:pt x="1644" y="462"/>
                    </a:lnTo>
                    <a:lnTo>
                      <a:pt x="1644" y="462"/>
                    </a:lnTo>
                    <a:lnTo>
                      <a:pt x="1644" y="462"/>
                    </a:lnTo>
                    <a:lnTo>
                      <a:pt x="1644" y="462"/>
                    </a:lnTo>
                    <a:lnTo>
                      <a:pt x="1644" y="462"/>
                    </a:lnTo>
                    <a:lnTo>
                      <a:pt x="1644" y="462"/>
                    </a:lnTo>
                    <a:lnTo>
                      <a:pt x="1644" y="462"/>
                    </a:lnTo>
                    <a:lnTo>
                      <a:pt x="1644" y="462"/>
                    </a:lnTo>
                    <a:lnTo>
                      <a:pt x="1644" y="462"/>
                    </a:lnTo>
                    <a:lnTo>
                      <a:pt x="1644" y="462"/>
                    </a:lnTo>
                    <a:lnTo>
                      <a:pt x="1644" y="462"/>
                    </a:lnTo>
                    <a:lnTo>
                      <a:pt x="1644" y="462"/>
                    </a:lnTo>
                    <a:lnTo>
                      <a:pt x="1644" y="462"/>
                    </a:lnTo>
                    <a:lnTo>
                      <a:pt x="1644" y="462"/>
                    </a:lnTo>
                    <a:lnTo>
                      <a:pt x="1644" y="462"/>
                    </a:lnTo>
                    <a:lnTo>
                      <a:pt x="1644" y="462"/>
                    </a:lnTo>
                    <a:lnTo>
                      <a:pt x="1644" y="462"/>
                    </a:lnTo>
                    <a:lnTo>
                      <a:pt x="1644" y="462"/>
                    </a:lnTo>
                    <a:lnTo>
                      <a:pt x="1644" y="462"/>
                    </a:lnTo>
                    <a:lnTo>
                      <a:pt x="1644" y="462"/>
                    </a:lnTo>
                    <a:lnTo>
                      <a:pt x="1644" y="462"/>
                    </a:lnTo>
                    <a:lnTo>
                      <a:pt x="1644" y="462"/>
                    </a:lnTo>
                    <a:lnTo>
                      <a:pt x="1644" y="462"/>
                    </a:lnTo>
                    <a:lnTo>
                      <a:pt x="1644" y="462"/>
                    </a:lnTo>
                    <a:lnTo>
                      <a:pt x="1644" y="462"/>
                    </a:lnTo>
                    <a:lnTo>
                      <a:pt x="1644" y="462"/>
                    </a:lnTo>
                    <a:lnTo>
                      <a:pt x="1644" y="462"/>
                    </a:lnTo>
                    <a:lnTo>
                      <a:pt x="1644" y="462"/>
                    </a:lnTo>
                    <a:lnTo>
                      <a:pt x="1644" y="462"/>
                    </a:lnTo>
                    <a:lnTo>
                      <a:pt x="1650" y="462"/>
                    </a:lnTo>
                    <a:lnTo>
                      <a:pt x="1650" y="462"/>
                    </a:lnTo>
                    <a:lnTo>
                      <a:pt x="1650" y="462"/>
                    </a:lnTo>
                    <a:lnTo>
                      <a:pt x="1650" y="462"/>
                    </a:lnTo>
                    <a:lnTo>
                      <a:pt x="1650" y="462"/>
                    </a:lnTo>
                    <a:lnTo>
                      <a:pt x="1650" y="462"/>
                    </a:lnTo>
                    <a:lnTo>
                      <a:pt x="1650" y="462"/>
                    </a:lnTo>
                    <a:lnTo>
                      <a:pt x="1650" y="462"/>
                    </a:lnTo>
                    <a:lnTo>
                      <a:pt x="1650" y="462"/>
                    </a:lnTo>
                    <a:lnTo>
                      <a:pt x="1650" y="462"/>
                    </a:lnTo>
                    <a:lnTo>
                      <a:pt x="1650" y="462"/>
                    </a:lnTo>
                    <a:lnTo>
                      <a:pt x="1650" y="462"/>
                    </a:lnTo>
                    <a:lnTo>
                      <a:pt x="1650" y="462"/>
                    </a:lnTo>
                    <a:lnTo>
                      <a:pt x="1650" y="462"/>
                    </a:lnTo>
                    <a:lnTo>
                      <a:pt x="1650" y="468"/>
                    </a:lnTo>
                    <a:lnTo>
                      <a:pt x="1650" y="468"/>
                    </a:lnTo>
                    <a:lnTo>
                      <a:pt x="1650" y="468"/>
                    </a:lnTo>
                    <a:lnTo>
                      <a:pt x="1650" y="468"/>
                    </a:lnTo>
                    <a:lnTo>
                      <a:pt x="1650" y="468"/>
                    </a:lnTo>
                    <a:lnTo>
                      <a:pt x="1650" y="468"/>
                    </a:lnTo>
                    <a:lnTo>
                      <a:pt x="1650" y="468"/>
                    </a:lnTo>
                    <a:lnTo>
                      <a:pt x="1650" y="468"/>
                    </a:lnTo>
                    <a:lnTo>
                      <a:pt x="1650" y="468"/>
                    </a:lnTo>
                    <a:lnTo>
                      <a:pt x="1650" y="468"/>
                    </a:lnTo>
                    <a:lnTo>
                      <a:pt x="1650" y="474"/>
                    </a:lnTo>
                    <a:lnTo>
                      <a:pt x="1650" y="474"/>
                    </a:lnTo>
                    <a:lnTo>
                      <a:pt x="1650" y="474"/>
                    </a:lnTo>
                    <a:lnTo>
                      <a:pt x="1650" y="474"/>
                    </a:lnTo>
                    <a:lnTo>
                      <a:pt x="1650" y="474"/>
                    </a:lnTo>
                    <a:lnTo>
                      <a:pt x="1650" y="474"/>
                    </a:lnTo>
                    <a:lnTo>
                      <a:pt x="1650" y="474"/>
                    </a:lnTo>
                    <a:lnTo>
                      <a:pt x="1650" y="474"/>
                    </a:lnTo>
                    <a:lnTo>
                      <a:pt x="1650" y="474"/>
                    </a:lnTo>
                    <a:lnTo>
                      <a:pt x="1650" y="474"/>
                    </a:lnTo>
                    <a:lnTo>
                      <a:pt x="1650" y="474"/>
                    </a:lnTo>
                    <a:lnTo>
                      <a:pt x="1650" y="474"/>
                    </a:lnTo>
                    <a:lnTo>
                      <a:pt x="1650" y="480"/>
                    </a:lnTo>
                    <a:lnTo>
                      <a:pt x="1650" y="480"/>
                    </a:lnTo>
                    <a:lnTo>
                      <a:pt x="1650" y="480"/>
                    </a:lnTo>
                    <a:lnTo>
                      <a:pt x="1650" y="480"/>
                    </a:lnTo>
                    <a:lnTo>
                      <a:pt x="1650" y="480"/>
                    </a:lnTo>
                    <a:lnTo>
                      <a:pt x="1650" y="480"/>
                    </a:lnTo>
                    <a:lnTo>
                      <a:pt x="1650" y="480"/>
                    </a:lnTo>
                    <a:lnTo>
                      <a:pt x="1650" y="480"/>
                    </a:lnTo>
                    <a:lnTo>
                      <a:pt x="1650" y="480"/>
                    </a:lnTo>
                    <a:lnTo>
                      <a:pt x="1650" y="480"/>
                    </a:lnTo>
                    <a:lnTo>
                      <a:pt x="1650" y="486"/>
                    </a:lnTo>
                    <a:lnTo>
                      <a:pt x="1650" y="486"/>
                    </a:lnTo>
                    <a:lnTo>
                      <a:pt x="1650" y="486"/>
                    </a:lnTo>
                    <a:lnTo>
                      <a:pt x="1650" y="486"/>
                    </a:lnTo>
                    <a:lnTo>
                      <a:pt x="1650" y="486"/>
                    </a:lnTo>
                    <a:lnTo>
                      <a:pt x="1650" y="486"/>
                    </a:lnTo>
                    <a:lnTo>
                      <a:pt x="1650" y="486"/>
                    </a:lnTo>
                    <a:lnTo>
                      <a:pt x="1650" y="486"/>
                    </a:lnTo>
                    <a:lnTo>
                      <a:pt x="1656" y="486"/>
                    </a:lnTo>
                    <a:lnTo>
                      <a:pt x="1656" y="486"/>
                    </a:lnTo>
                    <a:lnTo>
                      <a:pt x="1656" y="492"/>
                    </a:lnTo>
                    <a:lnTo>
                      <a:pt x="1656" y="492"/>
                    </a:lnTo>
                    <a:lnTo>
                      <a:pt x="1656" y="492"/>
                    </a:lnTo>
                    <a:lnTo>
                      <a:pt x="1656" y="492"/>
                    </a:lnTo>
                    <a:lnTo>
                      <a:pt x="1656" y="492"/>
                    </a:lnTo>
                    <a:lnTo>
                      <a:pt x="1656" y="492"/>
                    </a:lnTo>
                    <a:lnTo>
                      <a:pt x="1656" y="492"/>
                    </a:lnTo>
                    <a:lnTo>
                      <a:pt x="1656" y="492"/>
                    </a:lnTo>
                    <a:lnTo>
                      <a:pt x="1656" y="492"/>
                    </a:lnTo>
                    <a:lnTo>
                      <a:pt x="1656" y="492"/>
                    </a:lnTo>
                    <a:lnTo>
                      <a:pt x="1656" y="492"/>
                    </a:lnTo>
                    <a:lnTo>
                      <a:pt x="1656" y="492"/>
                    </a:lnTo>
                    <a:lnTo>
                      <a:pt x="1656" y="498"/>
                    </a:lnTo>
                    <a:lnTo>
                      <a:pt x="1656" y="498"/>
                    </a:lnTo>
                    <a:lnTo>
                      <a:pt x="1656" y="498"/>
                    </a:lnTo>
                    <a:lnTo>
                      <a:pt x="1656" y="498"/>
                    </a:lnTo>
                    <a:lnTo>
                      <a:pt x="1656" y="498"/>
                    </a:lnTo>
                    <a:lnTo>
                      <a:pt x="1656" y="498"/>
                    </a:lnTo>
                    <a:lnTo>
                      <a:pt x="1656" y="498"/>
                    </a:lnTo>
                    <a:lnTo>
                      <a:pt x="1656" y="498"/>
                    </a:lnTo>
                    <a:lnTo>
                      <a:pt x="1656" y="498"/>
                    </a:lnTo>
                    <a:lnTo>
                      <a:pt x="1656" y="498"/>
                    </a:lnTo>
                    <a:lnTo>
                      <a:pt x="1656" y="498"/>
                    </a:lnTo>
                    <a:lnTo>
                      <a:pt x="1656" y="498"/>
                    </a:lnTo>
                    <a:lnTo>
                      <a:pt x="1656" y="498"/>
                    </a:lnTo>
                    <a:lnTo>
                      <a:pt x="1680" y="498"/>
                    </a:lnTo>
                    <a:lnTo>
                      <a:pt x="1680" y="498"/>
                    </a:lnTo>
                    <a:lnTo>
                      <a:pt x="1680" y="498"/>
                    </a:lnTo>
                    <a:lnTo>
                      <a:pt x="1680" y="498"/>
                    </a:lnTo>
                    <a:lnTo>
                      <a:pt x="1680" y="498"/>
                    </a:lnTo>
                    <a:lnTo>
                      <a:pt x="1680" y="498"/>
                    </a:lnTo>
                    <a:lnTo>
                      <a:pt x="1680" y="492"/>
                    </a:lnTo>
                    <a:lnTo>
                      <a:pt x="1680" y="492"/>
                    </a:lnTo>
                    <a:lnTo>
                      <a:pt x="1680" y="492"/>
                    </a:lnTo>
                    <a:lnTo>
                      <a:pt x="1680" y="492"/>
                    </a:lnTo>
                    <a:lnTo>
                      <a:pt x="1680" y="492"/>
                    </a:lnTo>
                    <a:lnTo>
                      <a:pt x="1680" y="492"/>
                    </a:lnTo>
                    <a:lnTo>
                      <a:pt x="1680" y="492"/>
                    </a:lnTo>
                    <a:lnTo>
                      <a:pt x="1680" y="492"/>
                    </a:lnTo>
                    <a:lnTo>
                      <a:pt x="1680" y="492"/>
                    </a:lnTo>
                    <a:lnTo>
                      <a:pt x="1680" y="492"/>
                    </a:lnTo>
                    <a:lnTo>
                      <a:pt x="1680" y="492"/>
                    </a:lnTo>
                    <a:lnTo>
                      <a:pt x="1680" y="492"/>
                    </a:lnTo>
                    <a:lnTo>
                      <a:pt x="1680" y="486"/>
                    </a:lnTo>
                    <a:lnTo>
                      <a:pt x="1680" y="486"/>
                    </a:lnTo>
                    <a:lnTo>
                      <a:pt x="1680" y="486"/>
                    </a:lnTo>
                    <a:lnTo>
                      <a:pt x="1680" y="486"/>
                    </a:lnTo>
                    <a:lnTo>
                      <a:pt x="1680" y="486"/>
                    </a:lnTo>
                    <a:lnTo>
                      <a:pt x="1680" y="486"/>
                    </a:lnTo>
                    <a:lnTo>
                      <a:pt x="1680" y="486"/>
                    </a:lnTo>
                    <a:lnTo>
                      <a:pt x="1680" y="486"/>
                    </a:lnTo>
                    <a:lnTo>
                      <a:pt x="1680" y="486"/>
                    </a:lnTo>
                    <a:lnTo>
                      <a:pt x="1680" y="486"/>
                    </a:lnTo>
                    <a:lnTo>
                      <a:pt x="1680" y="486"/>
                    </a:lnTo>
                    <a:lnTo>
                      <a:pt x="1680" y="480"/>
                    </a:lnTo>
                    <a:lnTo>
                      <a:pt x="1680" y="480"/>
                    </a:lnTo>
                    <a:lnTo>
                      <a:pt x="1680" y="480"/>
                    </a:lnTo>
                    <a:lnTo>
                      <a:pt x="1680" y="480"/>
                    </a:lnTo>
                    <a:lnTo>
                      <a:pt x="1680" y="480"/>
                    </a:lnTo>
                    <a:lnTo>
                      <a:pt x="1680" y="480"/>
                    </a:lnTo>
                    <a:lnTo>
                      <a:pt x="1680" y="480"/>
                    </a:lnTo>
                    <a:lnTo>
                      <a:pt x="1680" y="480"/>
                    </a:lnTo>
                    <a:lnTo>
                      <a:pt x="1680" y="480"/>
                    </a:lnTo>
                    <a:lnTo>
                      <a:pt x="1680" y="480"/>
                    </a:lnTo>
                    <a:lnTo>
                      <a:pt x="1680" y="474"/>
                    </a:lnTo>
                    <a:lnTo>
                      <a:pt x="1680" y="474"/>
                    </a:lnTo>
                    <a:lnTo>
                      <a:pt x="1680" y="474"/>
                    </a:lnTo>
                    <a:lnTo>
                      <a:pt x="1680" y="474"/>
                    </a:lnTo>
                    <a:lnTo>
                      <a:pt x="1680" y="474"/>
                    </a:lnTo>
                    <a:lnTo>
                      <a:pt x="1680" y="474"/>
                    </a:lnTo>
                    <a:lnTo>
                      <a:pt x="1680" y="474"/>
                    </a:lnTo>
                    <a:lnTo>
                      <a:pt x="1680" y="474"/>
                    </a:lnTo>
                    <a:lnTo>
                      <a:pt x="1680" y="474"/>
                    </a:lnTo>
                    <a:lnTo>
                      <a:pt x="1680" y="474"/>
                    </a:lnTo>
                    <a:lnTo>
                      <a:pt x="1680" y="474"/>
                    </a:lnTo>
                    <a:lnTo>
                      <a:pt x="1680" y="474"/>
                    </a:lnTo>
                    <a:lnTo>
                      <a:pt x="1680" y="468"/>
                    </a:lnTo>
                    <a:lnTo>
                      <a:pt x="1680" y="468"/>
                    </a:lnTo>
                    <a:lnTo>
                      <a:pt x="1680" y="468"/>
                    </a:lnTo>
                    <a:lnTo>
                      <a:pt x="1680" y="468"/>
                    </a:lnTo>
                    <a:lnTo>
                      <a:pt x="1680" y="468"/>
                    </a:lnTo>
                    <a:lnTo>
                      <a:pt x="1686" y="468"/>
                    </a:lnTo>
                    <a:lnTo>
                      <a:pt x="1686" y="468"/>
                    </a:lnTo>
                    <a:lnTo>
                      <a:pt x="1686" y="468"/>
                    </a:lnTo>
                    <a:lnTo>
                      <a:pt x="1686" y="468"/>
                    </a:lnTo>
                    <a:lnTo>
                      <a:pt x="1686" y="468"/>
                    </a:lnTo>
                    <a:lnTo>
                      <a:pt x="1686" y="462"/>
                    </a:lnTo>
                    <a:lnTo>
                      <a:pt x="1686" y="462"/>
                    </a:lnTo>
                    <a:lnTo>
                      <a:pt x="1686" y="462"/>
                    </a:lnTo>
                    <a:lnTo>
                      <a:pt x="1686" y="462"/>
                    </a:lnTo>
                    <a:lnTo>
                      <a:pt x="1686" y="462"/>
                    </a:lnTo>
                    <a:lnTo>
                      <a:pt x="1686" y="462"/>
                    </a:lnTo>
                    <a:lnTo>
                      <a:pt x="1686" y="462"/>
                    </a:lnTo>
                    <a:lnTo>
                      <a:pt x="1686" y="462"/>
                    </a:lnTo>
                    <a:lnTo>
                      <a:pt x="1686" y="462"/>
                    </a:lnTo>
                    <a:lnTo>
                      <a:pt x="1686" y="462"/>
                    </a:lnTo>
                    <a:lnTo>
                      <a:pt x="1686" y="462"/>
                    </a:lnTo>
                    <a:lnTo>
                      <a:pt x="1686" y="462"/>
                    </a:lnTo>
                    <a:lnTo>
                      <a:pt x="1686" y="462"/>
                    </a:lnTo>
                    <a:lnTo>
                      <a:pt x="1686" y="462"/>
                    </a:lnTo>
                    <a:lnTo>
                      <a:pt x="1686" y="462"/>
                    </a:lnTo>
                    <a:lnTo>
                      <a:pt x="1686" y="462"/>
                    </a:lnTo>
                    <a:lnTo>
                      <a:pt x="1686" y="462"/>
                    </a:lnTo>
                    <a:lnTo>
                      <a:pt x="1686" y="462"/>
                    </a:lnTo>
                    <a:lnTo>
                      <a:pt x="1686" y="462"/>
                    </a:lnTo>
                    <a:lnTo>
                      <a:pt x="1686" y="456"/>
                    </a:lnTo>
                    <a:lnTo>
                      <a:pt x="1686" y="456"/>
                    </a:lnTo>
                    <a:lnTo>
                      <a:pt x="1686" y="456"/>
                    </a:lnTo>
                    <a:lnTo>
                      <a:pt x="1686" y="456"/>
                    </a:lnTo>
                    <a:lnTo>
                      <a:pt x="1686" y="456"/>
                    </a:lnTo>
                    <a:lnTo>
                      <a:pt x="1686" y="456"/>
                    </a:lnTo>
                    <a:lnTo>
                      <a:pt x="1686" y="456"/>
                    </a:lnTo>
                    <a:lnTo>
                      <a:pt x="1686" y="456"/>
                    </a:lnTo>
                    <a:lnTo>
                      <a:pt x="1686" y="456"/>
                    </a:lnTo>
                    <a:lnTo>
                      <a:pt x="1686" y="456"/>
                    </a:lnTo>
                    <a:lnTo>
                      <a:pt x="1686" y="462"/>
                    </a:lnTo>
                    <a:lnTo>
                      <a:pt x="1686" y="462"/>
                    </a:lnTo>
                    <a:lnTo>
                      <a:pt x="1686" y="462"/>
                    </a:lnTo>
                    <a:lnTo>
                      <a:pt x="1686" y="462"/>
                    </a:lnTo>
                    <a:lnTo>
                      <a:pt x="1686" y="462"/>
                    </a:lnTo>
                    <a:lnTo>
                      <a:pt x="1686" y="462"/>
                    </a:lnTo>
                    <a:lnTo>
                      <a:pt x="1686" y="462"/>
                    </a:lnTo>
                    <a:lnTo>
                      <a:pt x="1686" y="462"/>
                    </a:lnTo>
                    <a:lnTo>
                      <a:pt x="1686" y="462"/>
                    </a:lnTo>
                    <a:lnTo>
                      <a:pt x="1686" y="462"/>
                    </a:lnTo>
                    <a:lnTo>
                      <a:pt x="1686" y="462"/>
                    </a:lnTo>
                    <a:lnTo>
                      <a:pt x="1686" y="462"/>
                    </a:lnTo>
                    <a:lnTo>
                      <a:pt x="1686" y="462"/>
                    </a:lnTo>
                    <a:lnTo>
                      <a:pt x="1686" y="462"/>
                    </a:lnTo>
                    <a:lnTo>
                      <a:pt x="1686" y="462"/>
                    </a:lnTo>
                    <a:lnTo>
                      <a:pt x="1686" y="462"/>
                    </a:lnTo>
                    <a:lnTo>
                      <a:pt x="1686" y="462"/>
                    </a:lnTo>
                    <a:lnTo>
                      <a:pt x="1686" y="462"/>
                    </a:lnTo>
                    <a:lnTo>
                      <a:pt x="1686" y="462"/>
                    </a:lnTo>
                    <a:lnTo>
                      <a:pt x="1692" y="468"/>
                    </a:lnTo>
                    <a:lnTo>
                      <a:pt x="1692" y="468"/>
                    </a:lnTo>
                    <a:lnTo>
                      <a:pt x="1692" y="468"/>
                    </a:lnTo>
                    <a:lnTo>
                      <a:pt x="1692" y="468"/>
                    </a:lnTo>
                    <a:lnTo>
                      <a:pt x="1692" y="468"/>
                    </a:lnTo>
                    <a:lnTo>
                      <a:pt x="1692" y="468"/>
                    </a:lnTo>
                    <a:lnTo>
                      <a:pt x="1692" y="468"/>
                    </a:lnTo>
                    <a:lnTo>
                      <a:pt x="1692" y="468"/>
                    </a:lnTo>
                    <a:lnTo>
                      <a:pt x="1692" y="468"/>
                    </a:lnTo>
                    <a:lnTo>
                      <a:pt x="1692" y="468"/>
                    </a:lnTo>
                    <a:lnTo>
                      <a:pt x="1692" y="474"/>
                    </a:lnTo>
                    <a:lnTo>
                      <a:pt x="1692" y="474"/>
                    </a:lnTo>
                    <a:lnTo>
                      <a:pt x="1692" y="474"/>
                    </a:lnTo>
                    <a:lnTo>
                      <a:pt x="1692" y="474"/>
                    </a:lnTo>
                    <a:lnTo>
                      <a:pt x="1692" y="474"/>
                    </a:lnTo>
                    <a:lnTo>
                      <a:pt x="1692" y="474"/>
                    </a:lnTo>
                    <a:lnTo>
                      <a:pt x="1692" y="474"/>
                    </a:lnTo>
                    <a:lnTo>
                      <a:pt x="1692" y="474"/>
                    </a:lnTo>
                    <a:lnTo>
                      <a:pt x="1692" y="474"/>
                    </a:lnTo>
                    <a:lnTo>
                      <a:pt x="1692" y="474"/>
                    </a:lnTo>
                    <a:lnTo>
                      <a:pt x="1692" y="474"/>
                    </a:lnTo>
                    <a:lnTo>
                      <a:pt x="1692" y="474"/>
                    </a:lnTo>
                    <a:lnTo>
                      <a:pt x="1692" y="480"/>
                    </a:lnTo>
                    <a:lnTo>
                      <a:pt x="1692" y="480"/>
                    </a:lnTo>
                    <a:lnTo>
                      <a:pt x="1692" y="480"/>
                    </a:lnTo>
                    <a:lnTo>
                      <a:pt x="1692" y="480"/>
                    </a:lnTo>
                    <a:lnTo>
                      <a:pt x="1692" y="480"/>
                    </a:lnTo>
                    <a:lnTo>
                      <a:pt x="1692" y="480"/>
                    </a:lnTo>
                    <a:lnTo>
                      <a:pt x="1692" y="480"/>
                    </a:lnTo>
                    <a:lnTo>
                      <a:pt x="1692" y="480"/>
                    </a:lnTo>
                    <a:lnTo>
                      <a:pt x="1692" y="480"/>
                    </a:lnTo>
                    <a:lnTo>
                      <a:pt x="1692" y="480"/>
                    </a:lnTo>
                    <a:lnTo>
                      <a:pt x="1692" y="486"/>
                    </a:lnTo>
                    <a:lnTo>
                      <a:pt x="1692" y="486"/>
                    </a:lnTo>
                    <a:lnTo>
                      <a:pt x="1692" y="486"/>
                    </a:lnTo>
                    <a:lnTo>
                      <a:pt x="1692" y="486"/>
                    </a:lnTo>
                    <a:lnTo>
                      <a:pt x="1692" y="486"/>
                    </a:lnTo>
                    <a:lnTo>
                      <a:pt x="1692" y="486"/>
                    </a:lnTo>
                    <a:lnTo>
                      <a:pt x="1692" y="486"/>
                    </a:lnTo>
                    <a:lnTo>
                      <a:pt x="1692" y="486"/>
                    </a:lnTo>
                    <a:lnTo>
                      <a:pt x="1692" y="486"/>
                    </a:lnTo>
                    <a:lnTo>
                      <a:pt x="1692" y="486"/>
                    </a:lnTo>
                    <a:lnTo>
                      <a:pt x="1692" y="492"/>
                    </a:lnTo>
                    <a:lnTo>
                      <a:pt x="1692" y="492"/>
                    </a:lnTo>
                    <a:lnTo>
                      <a:pt x="1692" y="492"/>
                    </a:lnTo>
                    <a:lnTo>
                      <a:pt x="1692" y="492"/>
                    </a:lnTo>
                    <a:lnTo>
                      <a:pt x="1692" y="492"/>
                    </a:lnTo>
                    <a:lnTo>
                      <a:pt x="1692" y="492"/>
                    </a:lnTo>
                    <a:lnTo>
                      <a:pt x="1692" y="492"/>
                    </a:lnTo>
                    <a:lnTo>
                      <a:pt x="1692" y="492"/>
                    </a:lnTo>
                    <a:lnTo>
                      <a:pt x="1692" y="492"/>
                    </a:lnTo>
                    <a:lnTo>
                      <a:pt x="1692" y="492"/>
                    </a:lnTo>
                    <a:lnTo>
                      <a:pt x="1692" y="492"/>
                    </a:lnTo>
                    <a:lnTo>
                      <a:pt x="1692" y="492"/>
                    </a:lnTo>
                    <a:lnTo>
                      <a:pt x="1698" y="498"/>
                    </a:lnTo>
                    <a:lnTo>
                      <a:pt x="1698" y="498"/>
                    </a:lnTo>
                    <a:lnTo>
                      <a:pt x="1698" y="498"/>
                    </a:lnTo>
                    <a:lnTo>
                      <a:pt x="1698" y="498"/>
                    </a:lnTo>
                    <a:lnTo>
                      <a:pt x="1698" y="498"/>
                    </a:lnTo>
                    <a:lnTo>
                      <a:pt x="1698" y="498"/>
                    </a:lnTo>
                    <a:lnTo>
                      <a:pt x="1698" y="498"/>
                    </a:lnTo>
                    <a:lnTo>
                      <a:pt x="1698" y="498"/>
                    </a:lnTo>
                    <a:lnTo>
                      <a:pt x="1698" y="498"/>
                    </a:lnTo>
                    <a:lnTo>
                      <a:pt x="1698" y="498"/>
                    </a:lnTo>
                    <a:lnTo>
                      <a:pt x="1698" y="498"/>
                    </a:lnTo>
                    <a:lnTo>
                      <a:pt x="1698" y="498"/>
                    </a:lnTo>
                    <a:lnTo>
                      <a:pt x="1716" y="498"/>
                    </a:lnTo>
                    <a:lnTo>
                      <a:pt x="1716" y="498"/>
                    </a:lnTo>
                    <a:lnTo>
                      <a:pt x="1716" y="498"/>
                    </a:lnTo>
                    <a:lnTo>
                      <a:pt x="1716" y="498"/>
                    </a:lnTo>
                    <a:lnTo>
                      <a:pt x="1716" y="498"/>
                    </a:lnTo>
                    <a:lnTo>
                      <a:pt x="1716" y="498"/>
                    </a:lnTo>
                    <a:lnTo>
                      <a:pt x="1716" y="492"/>
                    </a:lnTo>
                    <a:lnTo>
                      <a:pt x="1716" y="492"/>
                    </a:lnTo>
                    <a:lnTo>
                      <a:pt x="1716" y="492"/>
                    </a:lnTo>
                    <a:lnTo>
                      <a:pt x="1716" y="492"/>
                    </a:lnTo>
                    <a:lnTo>
                      <a:pt x="1716" y="492"/>
                    </a:lnTo>
                    <a:lnTo>
                      <a:pt x="1716" y="492"/>
                    </a:lnTo>
                    <a:lnTo>
                      <a:pt x="1716" y="492"/>
                    </a:lnTo>
                    <a:lnTo>
                      <a:pt x="1716" y="492"/>
                    </a:lnTo>
                    <a:lnTo>
                      <a:pt x="1716" y="492"/>
                    </a:lnTo>
                    <a:lnTo>
                      <a:pt x="1716" y="492"/>
                    </a:lnTo>
                    <a:lnTo>
                      <a:pt x="1722" y="492"/>
                    </a:lnTo>
                    <a:lnTo>
                      <a:pt x="1722" y="492"/>
                    </a:lnTo>
                    <a:lnTo>
                      <a:pt x="1722" y="486"/>
                    </a:lnTo>
                    <a:lnTo>
                      <a:pt x="1722" y="486"/>
                    </a:lnTo>
                    <a:lnTo>
                      <a:pt x="1722" y="486"/>
                    </a:lnTo>
                    <a:lnTo>
                      <a:pt x="1722" y="486"/>
                    </a:lnTo>
                    <a:lnTo>
                      <a:pt x="1722" y="486"/>
                    </a:lnTo>
                    <a:lnTo>
                      <a:pt x="1722" y="486"/>
                    </a:lnTo>
                    <a:lnTo>
                      <a:pt x="1722" y="486"/>
                    </a:lnTo>
                    <a:lnTo>
                      <a:pt x="1722" y="486"/>
                    </a:lnTo>
                    <a:lnTo>
                      <a:pt x="1722" y="486"/>
                    </a:lnTo>
                    <a:lnTo>
                      <a:pt x="1722" y="486"/>
                    </a:lnTo>
                    <a:lnTo>
                      <a:pt x="1722" y="486"/>
                    </a:lnTo>
                    <a:lnTo>
                      <a:pt x="1722" y="480"/>
                    </a:lnTo>
                    <a:lnTo>
                      <a:pt x="1722" y="480"/>
                    </a:lnTo>
                    <a:lnTo>
                      <a:pt x="1722" y="480"/>
                    </a:lnTo>
                    <a:lnTo>
                      <a:pt x="1722" y="480"/>
                    </a:lnTo>
                    <a:lnTo>
                      <a:pt x="1722" y="480"/>
                    </a:lnTo>
                    <a:lnTo>
                      <a:pt x="1722" y="480"/>
                    </a:lnTo>
                    <a:lnTo>
                      <a:pt x="1722" y="480"/>
                    </a:lnTo>
                    <a:lnTo>
                      <a:pt x="1722" y="480"/>
                    </a:lnTo>
                    <a:lnTo>
                      <a:pt x="1722" y="480"/>
                    </a:lnTo>
                    <a:lnTo>
                      <a:pt x="1722" y="480"/>
                    </a:lnTo>
                    <a:lnTo>
                      <a:pt x="1722" y="474"/>
                    </a:lnTo>
                    <a:lnTo>
                      <a:pt x="1722" y="474"/>
                    </a:lnTo>
                    <a:lnTo>
                      <a:pt x="1722" y="474"/>
                    </a:lnTo>
                    <a:lnTo>
                      <a:pt x="1722" y="474"/>
                    </a:lnTo>
                    <a:lnTo>
                      <a:pt x="1722" y="474"/>
                    </a:lnTo>
                    <a:lnTo>
                      <a:pt x="1722" y="474"/>
                    </a:lnTo>
                    <a:lnTo>
                      <a:pt x="1722" y="474"/>
                    </a:lnTo>
                    <a:lnTo>
                      <a:pt x="1722" y="474"/>
                    </a:lnTo>
                    <a:lnTo>
                      <a:pt x="1722" y="474"/>
                    </a:lnTo>
                    <a:lnTo>
                      <a:pt x="1722" y="474"/>
                    </a:lnTo>
                    <a:lnTo>
                      <a:pt x="1722" y="474"/>
                    </a:lnTo>
                    <a:lnTo>
                      <a:pt x="1722" y="474"/>
                    </a:lnTo>
                    <a:lnTo>
                      <a:pt x="1722" y="474"/>
                    </a:lnTo>
                    <a:lnTo>
                      <a:pt x="1722" y="468"/>
                    </a:lnTo>
                    <a:lnTo>
                      <a:pt x="1722" y="468"/>
                    </a:lnTo>
                    <a:lnTo>
                      <a:pt x="1722" y="468"/>
                    </a:lnTo>
                    <a:lnTo>
                      <a:pt x="1722" y="468"/>
                    </a:lnTo>
                    <a:lnTo>
                      <a:pt x="1722" y="468"/>
                    </a:lnTo>
                    <a:lnTo>
                      <a:pt x="1722" y="468"/>
                    </a:lnTo>
                    <a:lnTo>
                      <a:pt x="1722" y="468"/>
                    </a:lnTo>
                    <a:lnTo>
                      <a:pt x="1722" y="468"/>
                    </a:lnTo>
                    <a:lnTo>
                      <a:pt x="1722" y="468"/>
                    </a:lnTo>
                    <a:lnTo>
                      <a:pt x="1722" y="468"/>
                    </a:lnTo>
                    <a:lnTo>
                      <a:pt x="1722" y="462"/>
                    </a:lnTo>
                    <a:lnTo>
                      <a:pt x="1722" y="462"/>
                    </a:lnTo>
                    <a:lnTo>
                      <a:pt x="1722" y="462"/>
                    </a:lnTo>
                    <a:lnTo>
                      <a:pt x="1722" y="462"/>
                    </a:lnTo>
                    <a:lnTo>
                      <a:pt x="1722" y="462"/>
                    </a:lnTo>
                    <a:lnTo>
                      <a:pt x="1722" y="462"/>
                    </a:lnTo>
                    <a:lnTo>
                      <a:pt x="1722" y="462"/>
                    </a:lnTo>
                    <a:lnTo>
                      <a:pt x="1722" y="462"/>
                    </a:lnTo>
                    <a:lnTo>
                      <a:pt x="1722" y="462"/>
                    </a:lnTo>
                    <a:lnTo>
                      <a:pt x="1728" y="462"/>
                    </a:lnTo>
                    <a:lnTo>
                      <a:pt x="1728" y="462"/>
                    </a:lnTo>
                    <a:lnTo>
                      <a:pt x="1728" y="462"/>
                    </a:lnTo>
                    <a:lnTo>
                      <a:pt x="1728" y="462"/>
                    </a:lnTo>
                    <a:lnTo>
                      <a:pt x="1728" y="462"/>
                    </a:lnTo>
                    <a:lnTo>
                      <a:pt x="1728" y="462"/>
                    </a:lnTo>
                    <a:lnTo>
                      <a:pt x="1728" y="462"/>
                    </a:lnTo>
                    <a:lnTo>
                      <a:pt x="1728" y="462"/>
                    </a:lnTo>
                    <a:lnTo>
                      <a:pt x="1728" y="462"/>
                    </a:lnTo>
                    <a:lnTo>
                      <a:pt x="1728" y="462"/>
                    </a:lnTo>
                    <a:lnTo>
                      <a:pt x="1728" y="462"/>
                    </a:lnTo>
                    <a:lnTo>
                      <a:pt x="1728" y="462"/>
                    </a:lnTo>
                    <a:lnTo>
                      <a:pt x="1728" y="462"/>
                    </a:lnTo>
                    <a:lnTo>
                      <a:pt x="1728" y="462"/>
                    </a:lnTo>
                    <a:lnTo>
                      <a:pt x="1728" y="462"/>
                    </a:lnTo>
                    <a:lnTo>
                      <a:pt x="1728" y="462"/>
                    </a:lnTo>
                    <a:lnTo>
                      <a:pt x="1728" y="462"/>
                    </a:lnTo>
                    <a:lnTo>
                      <a:pt x="1728" y="462"/>
                    </a:lnTo>
                    <a:lnTo>
                      <a:pt x="1728" y="462"/>
                    </a:lnTo>
                    <a:lnTo>
                      <a:pt x="1728" y="462"/>
                    </a:lnTo>
                    <a:lnTo>
                      <a:pt x="1728" y="462"/>
                    </a:lnTo>
                    <a:lnTo>
                      <a:pt x="1728" y="462"/>
                    </a:lnTo>
                    <a:lnTo>
                      <a:pt x="1728" y="462"/>
                    </a:lnTo>
                    <a:lnTo>
                      <a:pt x="1728" y="462"/>
                    </a:lnTo>
                    <a:lnTo>
                      <a:pt x="1728" y="462"/>
                    </a:lnTo>
                    <a:lnTo>
                      <a:pt x="1728" y="462"/>
                    </a:lnTo>
                    <a:lnTo>
                      <a:pt x="1728" y="462"/>
                    </a:lnTo>
                    <a:lnTo>
                      <a:pt x="1728" y="462"/>
                    </a:lnTo>
                    <a:lnTo>
                      <a:pt x="1728" y="462"/>
                    </a:lnTo>
                    <a:lnTo>
                      <a:pt x="1728" y="462"/>
                    </a:lnTo>
                    <a:lnTo>
                      <a:pt x="1728" y="462"/>
                    </a:lnTo>
                    <a:lnTo>
                      <a:pt x="1728" y="462"/>
                    </a:lnTo>
                    <a:lnTo>
                      <a:pt x="1728" y="462"/>
                    </a:lnTo>
                    <a:lnTo>
                      <a:pt x="1728" y="462"/>
                    </a:lnTo>
                    <a:lnTo>
                      <a:pt x="1728" y="462"/>
                    </a:lnTo>
                    <a:lnTo>
                      <a:pt x="1728" y="462"/>
                    </a:lnTo>
                    <a:lnTo>
                      <a:pt x="1728" y="462"/>
                    </a:lnTo>
                    <a:lnTo>
                      <a:pt x="1728" y="468"/>
                    </a:lnTo>
                    <a:lnTo>
                      <a:pt x="1728" y="468"/>
                    </a:lnTo>
                    <a:lnTo>
                      <a:pt x="1728" y="468"/>
                    </a:lnTo>
                    <a:lnTo>
                      <a:pt x="1728" y="468"/>
                    </a:lnTo>
                    <a:lnTo>
                      <a:pt x="1728" y="468"/>
                    </a:lnTo>
                    <a:lnTo>
                      <a:pt x="1728" y="468"/>
                    </a:lnTo>
                    <a:lnTo>
                      <a:pt x="1728" y="468"/>
                    </a:lnTo>
                    <a:lnTo>
                      <a:pt x="1728" y="468"/>
                    </a:lnTo>
                    <a:lnTo>
                      <a:pt x="1728" y="468"/>
                    </a:lnTo>
                    <a:lnTo>
                      <a:pt x="1728" y="468"/>
                    </a:lnTo>
                    <a:lnTo>
                      <a:pt x="1728" y="474"/>
                    </a:lnTo>
                    <a:lnTo>
                      <a:pt x="1728" y="474"/>
                    </a:lnTo>
                    <a:lnTo>
                      <a:pt x="1728" y="474"/>
                    </a:lnTo>
                    <a:lnTo>
                      <a:pt x="1728" y="474"/>
                    </a:lnTo>
                    <a:lnTo>
                      <a:pt x="1728" y="474"/>
                    </a:lnTo>
                    <a:lnTo>
                      <a:pt x="1728" y="474"/>
                    </a:lnTo>
                    <a:lnTo>
                      <a:pt x="1734" y="474"/>
                    </a:lnTo>
                    <a:lnTo>
                      <a:pt x="1734" y="474"/>
                    </a:lnTo>
                    <a:lnTo>
                      <a:pt x="1734" y="474"/>
                    </a:lnTo>
                    <a:lnTo>
                      <a:pt x="1734" y="474"/>
                    </a:lnTo>
                    <a:lnTo>
                      <a:pt x="1734" y="474"/>
                    </a:lnTo>
                    <a:lnTo>
                      <a:pt x="1734" y="474"/>
                    </a:lnTo>
                    <a:lnTo>
                      <a:pt x="1734" y="480"/>
                    </a:lnTo>
                    <a:lnTo>
                      <a:pt x="1734" y="480"/>
                    </a:lnTo>
                    <a:lnTo>
                      <a:pt x="1734" y="480"/>
                    </a:lnTo>
                    <a:lnTo>
                      <a:pt x="1734" y="480"/>
                    </a:lnTo>
                    <a:lnTo>
                      <a:pt x="1734" y="480"/>
                    </a:lnTo>
                    <a:lnTo>
                      <a:pt x="1734" y="480"/>
                    </a:lnTo>
                    <a:lnTo>
                      <a:pt x="1734" y="480"/>
                    </a:lnTo>
                    <a:lnTo>
                      <a:pt x="1734" y="480"/>
                    </a:lnTo>
                    <a:lnTo>
                      <a:pt x="1734" y="480"/>
                    </a:lnTo>
                    <a:lnTo>
                      <a:pt x="1734" y="480"/>
                    </a:lnTo>
                    <a:lnTo>
                      <a:pt x="1734" y="486"/>
                    </a:lnTo>
                    <a:lnTo>
                      <a:pt x="1734" y="486"/>
                    </a:lnTo>
                    <a:lnTo>
                      <a:pt x="1734" y="486"/>
                    </a:lnTo>
                    <a:lnTo>
                      <a:pt x="1734" y="486"/>
                    </a:lnTo>
                    <a:lnTo>
                      <a:pt x="1734" y="486"/>
                    </a:lnTo>
                    <a:lnTo>
                      <a:pt x="1734" y="486"/>
                    </a:lnTo>
                    <a:lnTo>
                      <a:pt x="1734" y="486"/>
                    </a:lnTo>
                    <a:lnTo>
                      <a:pt x="1734" y="486"/>
                    </a:lnTo>
                    <a:lnTo>
                      <a:pt x="1734" y="486"/>
                    </a:lnTo>
                    <a:lnTo>
                      <a:pt x="1734" y="486"/>
                    </a:lnTo>
                    <a:lnTo>
                      <a:pt x="1734" y="492"/>
                    </a:lnTo>
                    <a:lnTo>
                      <a:pt x="1734" y="492"/>
                    </a:lnTo>
                    <a:lnTo>
                      <a:pt x="1734" y="492"/>
                    </a:lnTo>
                    <a:lnTo>
                      <a:pt x="1734" y="492"/>
                    </a:lnTo>
                    <a:lnTo>
                      <a:pt x="1734" y="492"/>
                    </a:lnTo>
                    <a:lnTo>
                      <a:pt x="1734" y="492"/>
                    </a:lnTo>
                    <a:lnTo>
                      <a:pt x="1734" y="492"/>
                    </a:lnTo>
                    <a:lnTo>
                      <a:pt x="1734" y="492"/>
                    </a:lnTo>
                    <a:lnTo>
                      <a:pt x="1734" y="492"/>
                    </a:lnTo>
                    <a:lnTo>
                      <a:pt x="1734" y="492"/>
                    </a:lnTo>
                    <a:lnTo>
                      <a:pt x="1734" y="492"/>
                    </a:lnTo>
                    <a:lnTo>
                      <a:pt x="1734" y="492"/>
                    </a:lnTo>
                    <a:lnTo>
                      <a:pt x="1734" y="498"/>
                    </a:lnTo>
                    <a:lnTo>
                      <a:pt x="1734" y="498"/>
                    </a:lnTo>
                    <a:lnTo>
                      <a:pt x="1734" y="498"/>
                    </a:lnTo>
                    <a:lnTo>
                      <a:pt x="1734" y="498"/>
                    </a:lnTo>
                    <a:lnTo>
                      <a:pt x="1734" y="498"/>
                    </a:lnTo>
                    <a:lnTo>
                      <a:pt x="1734" y="498"/>
                    </a:lnTo>
                    <a:lnTo>
                      <a:pt x="1734" y="498"/>
                    </a:lnTo>
                    <a:lnTo>
                      <a:pt x="1734" y="498"/>
                    </a:lnTo>
                    <a:lnTo>
                      <a:pt x="1734" y="498"/>
                    </a:lnTo>
                    <a:lnTo>
                      <a:pt x="1734" y="498"/>
                    </a:lnTo>
                    <a:lnTo>
                      <a:pt x="1734" y="498"/>
                    </a:lnTo>
                    <a:lnTo>
                      <a:pt x="1734" y="498"/>
                    </a:lnTo>
                    <a:lnTo>
                      <a:pt x="1734" y="498"/>
                    </a:lnTo>
                    <a:lnTo>
                      <a:pt x="1758" y="498"/>
                    </a:lnTo>
                    <a:lnTo>
                      <a:pt x="1758" y="498"/>
                    </a:lnTo>
                    <a:lnTo>
                      <a:pt x="1758" y="498"/>
                    </a:lnTo>
                    <a:lnTo>
                      <a:pt x="1758" y="498"/>
                    </a:lnTo>
                    <a:lnTo>
                      <a:pt x="1758" y="498"/>
                    </a:lnTo>
                    <a:lnTo>
                      <a:pt x="1758" y="498"/>
                    </a:lnTo>
                    <a:lnTo>
                      <a:pt x="1758" y="498"/>
                    </a:lnTo>
                    <a:lnTo>
                      <a:pt x="1758" y="492"/>
                    </a:lnTo>
                    <a:lnTo>
                      <a:pt x="1758" y="492"/>
                    </a:lnTo>
                    <a:lnTo>
                      <a:pt x="1758" y="492"/>
                    </a:lnTo>
                    <a:lnTo>
                      <a:pt x="1758" y="492"/>
                    </a:lnTo>
                    <a:lnTo>
                      <a:pt x="1758" y="492"/>
                    </a:lnTo>
                    <a:lnTo>
                      <a:pt x="1758" y="492"/>
                    </a:lnTo>
                    <a:lnTo>
                      <a:pt x="1758" y="492"/>
                    </a:lnTo>
                    <a:lnTo>
                      <a:pt x="1758" y="492"/>
                    </a:lnTo>
                    <a:lnTo>
                      <a:pt x="1758" y="492"/>
                    </a:lnTo>
                    <a:lnTo>
                      <a:pt x="1758" y="492"/>
                    </a:lnTo>
                    <a:lnTo>
                      <a:pt x="1758" y="492"/>
                    </a:lnTo>
                    <a:lnTo>
                      <a:pt x="1758" y="492"/>
                    </a:lnTo>
                    <a:lnTo>
                      <a:pt x="1758" y="486"/>
                    </a:lnTo>
                    <a:lnTo>
                      <a:pt x="1758" y="486"/>
                    </a:lnTo>
                    <a:lnTo>
                      <a:pt x="1758" y="486"/>
                    </a:lnTo>
                    <a:lnTo>
                      <a:pt x="1758" y="486"/>
                    </a:lnTo>
                    <a:lnTo>
                      <a:pt x="1758" y="486"/>
                    </a:lnTo>
                    <a:lnTo>
                      <a:pt x="1758" y="486"/>
                    </a:lnTo>
                    <a:lnTo>
                      <a:pt x="1758" y="486"/>
                    </a:lnTo>
                    <a:lnTo>
                      <a:pt x="1758" y="486"/>
                    </a:lnTo>
                    <a:lnTo>
                      <a:pt x="1758" y="486"/>
                    </a:lnTo>
                    <a:lnTo>
                      <a:pt x="1758" y="486"/>
                    </a:lnTo>
                    <a:lnTo>
                      <a:pt x="1758" y="486"/>
                    </a:lnTo>
                    <a:lnTo>
                      <a:pt x="1758" y="480"/>
                    </a:lnTo>
                    <a:lnTo>
                      <a:pt x="1758" y="480"/>
                    </a:lnTo>
                    <a:lnTo>
                      <a:pt x="1764" y="480"/>
                    </a:lnTo>
                    <a:lnTo>
                      <a:pt x="1764" y="480"/>
                    </a:lnTo>
                    <a:lnTo>
                      <a:pt x="1764" y="480"/>
                    </a:lnTo>
                    <a:lnTo>
                      <a:pt x="1764" y="480"/>
                    </a:lnTo>
                    <a:lnTo>
                      <a:pt x="1764" y="480"/>
                    </a:lnTo>
                    <a:lnTo>
                      <a:pt x="1764" y="480"/>
                    </a:lnTo>
                    <a:lnTo>
                      <a:pt x="1764" y="480"/>
                    </a:lnTo>
                    <a:lnTo>
                      <a:pt x="1764" y="480"/>
                    </a:lnTo>
                    <a:lnTo>
                      <a:pt x="1764" y="474"/>
                    </a:lnTo>
                    <a:lnTo>
                      <a:pt x="1764" y="474"/>
                    </a:lnTo>
                    <a:lnTo>
                      <a:pt x="1764" y="474"/>
                    </a:lnTo>
                    <a:lnTo>
                      <a:pt x="1764" y="474"/>
                    </a:lnTo>
                    <a:lnTo>
                      <a:pt x="1764" y="474"/>
                    </a:lnTo>
                    <a:lnTo>
                      <a:pt x="1764" y="474"/>
                    </a:lnTo>
                    <a:lnTo>
                      <a:pt x="1764" y="474"/>
                    </a:lnTo>
                    <a:lnTo>
                      <a:pt x="1764" y="474"/>
                    </a:lnTo>
                    <a:lnTo>
                      <a:pt x="1764" y="474"/>
                    </a:lnTo>
                    <a:lnTo>
                      <a:pt x="1764" y="474"/>
                    </a:lnTo>
                    <a:lnTo>
                      <a:pt x="1764" y="474"/>
                    </a:lnTo>
                    <a:lnTo>
                      <a:pt x="1764" y="474"/>
                    </a:lnTo>
                    <a:lnTo>
                      <a:pt x="1764" y="468"/>
                    </a:lnTo>
                    <a:lnTo>
                      <a:pt x="1764" y="468"/>
                    </a:lnTo>
                    <a:lnTo>
                      <a:pt x="1764" y="468"/>
                    </a:lnTo>
                    <a:lnTo>
                      <a:pt x="1764" y="468"/>
                    </a:lnTo>
                    <a:lnTo>
                      <a:pt x="1764" y="468"/>
                    </a:lnTo>
                    <a:lnTo>
                      <a:pt x="1764" y="468"/>
                    </a:lnTo>
                    <a:lnTo>
                      <a:pt x="1764" y="468"/>
                    </a:lnTo>
                    <a:lnTo>
                      <a:pt x="1764" y="468"/>
                    </a:lnTo>
                    <a:lnTo>
                      <a:pt x="1764" y="468"/>
                    </a:lnTo>
                    <a:lnTo>
                      <a:pt x="1764" y="468"/>
                    </a:lnTo>
                    <a:lnTo>
                      <a:pt x="1764" y="462"/>
                    </a:lnTo>
                    <a:lnTo>
                      <a:pt x="1764" y="462"/>
                    </a:lnTo>
                    <a:lnTo>
                      <a:pt x="1764" y="462"/>
                    </a:lnTo>
                    <a:lnTo>
                      <a:pt x="1764" y="462"/>
                    </a:lnTo>
                    <a:lnTo>
                      <a:pt x="1764" y="462"/>
                    </a:lnTo>
                    <a:lnTo>
                      <a:pt x="1764" y="462"/>
                    </a:lnTo>
                    <a:lnTo>
                      <a:pt x="1764" y="462"/>
                    </a:lnTo>
                    <a:lnTo>
                      <a:pt x="1764" y="462"/>
                    </a:lnTo>
                    <a:lnTo>
                      <a:pt x="1764" y="462"/>
                    </a:lnTo>
                    <a:lnTo>
                      <a:pt x="1764" y="462"/>
                    </a:lnTo>
                    <a:lnTo>
                      <a:pt x="1764" y="462"/>
                    </a:lnTo>
                    <a:lnTo>
                      <a:pt x="1764" y="462"/>
                    </a:lnTo>
                    <a:lnTo>
                      <a:pt x="1764" y="462"/>
                    </a:lnTo>
                    <a:lnTo>
                      <a:pt x="1764" y="462"/>
                    </a:lnTo>
                    <a:lnTo>
                      <a:pt x="1764" y="462"/>
                    </a:lnTo>
                    <a:lnTo>
                      <a:pt x="1764" y="462"/>
                    </a:lnTo>
                    <a:lnTo>
                      <a:pt x="1764" y="462"/>
                    </a:lnTo>
                    <a:lnTo>
                      <a:pt x="1764" y="462"/>
                    </a:lnTo>
                    <a:lnTo>
                      <a:pt x="1764" y="462"/>
                    </a:lnTo>
                    <a:lnTo>
                      <a:pt x="1764" y="462"/>
                    </a:lnTo>
                    <a:lnTo>
                      <a:pt x="1764" y="462"/>
                    </a:lnTo>
                    <a:lnTo>
                      <a:pt x="1764" y="462"/>
                    </a:lnTo>
                    <a:lnTo>
                      <a:pt x="1764" y="462"/>
                    </a:lnTo>
                    <a:lnTo>
                      <a:pt x="1764" y="462"/>
                    </a:lnTo>
                    <a:lnTo>
                      <a:pt x="1770" y="462"/>
                    </a:lnTo>
                    <a:lnTo>
                      <a:pt x="1770" y="462"/>
                    </a:lnTo>
                    <a:lnTo>
                      <a:pt x="1770" y="462"/>
                    </a:lnTo>
                    <a:lnTo>
                      <a:pt x="1770" y="462"/>
                    </a:lnTo>
                    <a:lnTo>
                      <a:pt x="1770" y="462"/>
                    </a:lnTo>
                    <a:lnTo>
                      <a:pt x="1770" y="462"/>
                    </a:lnTo>
                    <a:lnTo>
                      <a:pt x="1770" y="462"/>
                    </a:lnTo>
                    <a:lnTo>
                      <a:pt x="1770" y="462"/>
                    </a:lnTo>
                    <a:lnTo>
                      <a:pt x="1770" y="462"/>
                    </a:lnTo>
                    <a:lnTo>
                      <a:pt x="1770" y="462"/>
                    </a:lnTo>
                    <a:lnTo>
                      <a:pt x="1770" y="462"/>
                    </a:lnTo>
                    <a:lnTo>
                      <a:pt x="1770" y="462"/>
                    </a:lnTo>
                    <a:lnTo>
                      <a:pt x="1770" y="462"/>
                    </a:lnTo>
                    <a:lnTo>
                      <a:pt x="1770" y="462"/>
                    </a:lnTo>
                    <a:lnTo>
                      <a:pt x="1770" y="462"/>
                    </a:lnTo>
                    <a:lnTo>
                      <a:pt x="1770" y="462"/>
                    </a:lnTo>
                    <a:lnTo>
                      <a:pt x="1770" y="462"/>
                    </a:lnTo>
                    <a:lnTo>
                      <a:pt x="1770" y="462"/>
                    </a:lnTo>
                    <a:lnTo>
                      <a:pt x="1770" y="462"/>
                    </a:lnTo>
                    <a:lnTo>
                      <a:pt x="1770" y="462"/>
                    </a:lnTo>
                    <a:lnTo>
                      <a:pt x="1770" y="462"/>
                    </a:lnTo>
                    <a:lnTo>
                      <a:pt x="1770" y="462"/>
                    </a:lnTo>
                    <a:lnTo>
                      <a:pt x="1770" y="468"/>
                    </a:lnTo>
                    <a:lnTo>
                      <a:pt x="1770" y="468"/>
                    </a:lnTo>
                    <a:lnTo>
                      <a:pt x="1770" y="468"/>
                    </a:lnTo>
                    <a:lnTo>
                      <a:pt x="1770" y="468"/>
                    </a:lnTo>
                    <a:lnTo>
                      <a:pt x="1770" y="468"/>
                    </a:lnTo>
                    <a:lnTo>
                      <a:pt x="1770" y="468"/>
                    </a:lnTo>
                    <a:lnTo>
                      <a:pt x="1770" y="468"/>
                    </a:lnTo>
                    <a:lnTo>
                      <a:pt x="1770" y="468"/>
                    </a:lnTo>
                    <a:lnTo>
                      <a:pt x="1770" y="468"/>
                    </a:lnTo>
                    <a:lnTo>
                      <a:pt x="1770" y="468"/>
                    </a:lnTo>
                    <a:lnTo>
                      <a:pt x="1770" y="474"/>
                    </a:lnTo>
                    <a:lnTo>
                      <a:pt x="1770" y="474"/>
                    </a:lnTo>
                    <a:lnTo>
                      <a:pt x="1770" y="474"/>
                    </a:lnTo>
                    <a:lnTo>
                      <a:pt x="1770" y="474"/>
                    </a:lnTo>
                    <a:lnTo>
                      <a:pt x="1770" y="474"/>
                    </a:lnTo>
                    <a:lnTo>
                      <a:pt x="1770" y="474"/>
                    </a:lnTo>
                    <a:lnTo>
                      <a:pt x="1770" y="474"/>
                    </a:lnTo>
                    <a:lnTo>
                      <a:pt x="1770" y="474"/>
                    </a:lnTo>
                    <a:lnTo>
                      <a:pt x="1770" y="474"/>
                    </a:lnTo>
                    <a:lnTo>
                      <a:pt x="1770" y="474"/>
                    </a:lnTo>
                    <a:lnTo>
                      <a:pt x="1770" y="474"/>
                    </a:lnTo>
                    <a:lnTo>
                      <a:pt x="1770" y="474"/>
                    </a:lnTo>
                    <a:lnTo>
                      <a:pt x="1770" y="480"/>
                    </a:lnTo>
                    <a:lnTo>
                      <a:pt x="1770" y="480"/>
                    </a:lnTo>
                    <a:lnTo>
                      <a:pt x="1770" y="480"/>
                    </a:lnTo>
                    <a:lnTo>
                      <a:pt x="1770" y="480"/>
                    </a:lnTo>
                    <a:lnTo>
                      <a:pt x="1770" y="480"/>
                    </a:lnTo>
                    <a:lnTo>
                      <a:pt x="1770" y="480"/>
                    </a:lnTo>
                    <a:lnTo>
                      <a:pt x="1770" y="480"/>
                    </a:lnTo>
                    <a:lnTo>
                      <a:pt x="1770" y="480"/>
                    </a:lnTo>
                    <a:lnTo>
                      <a:pt x="1770" y="480"/>
                    </a:lnTo>
                    <a:lnTo>
                      <a:pt x="1770" y="480"/>
                    </a:lnTo>
                    <a:lnTo>
                      <a:pt x="1776" y="486"/>
                    </a:lnTo>
                    <a:lnTo>
                      <a:pt x="1776" y="486"/>
                    </a:lnTo>
                    <a:lnTo>
                      <a:pt x="1776" y="486"/>
                    </a:lnTo>
                    <a:lnTo>
                      <a:pt x="1776" y="486"/>
                    </a:lnTo>
                    <a:lnTo>
                      <a:pt x="1776" y="486"/>
                    </a:lnTo>
                    <a:lnTo>
                      <a:pt x="1776" y="486"/>
                    </a:lnTo>
                    <a:lnTo>
                      <a:pt x="1776" y="486"/>
                    </a:lnTo>
                    <a:lnTo>
                      <a:pt x="1776" y="486"/>
                    </a:lnTo>
                    <a:lnTo>
                      <a:pt x="1776" y="486"/>
                    </a:lnTo>
                    <a:lnTo>
                      <a:pt x="1776" y="486"/>
                    </a:lnTo>
                    <a:lnTo>
                      <a:pt x="1776" y="486"/>
                    </a:lnTo>
                    <a:lnTo>
                      <a:pt x="1776" y="492"/>
                    </a:lnTo>
                    <a:lnTo>
                      <a:pt x="1776" y="492"/>
                    </a:lnTo>
                    <a:lnTo>
                      <a:pt x="1776" y="492"/>
                    </a:lnTo>
                    <a:lnTo>
                      <a:pt x="1776" y="492"/>
                    </a:lnTo>
                    <a:lnTo>
                      <a:pt x="1776" y="492"/>
                    </a:lnTo>
                    <a:lnTo>
                      <a:pt x="1776" y="492"/>
                    </a:lnTo>
                    <a:lnTo>
                      <a:pt x="1776" y="492"/>
                    </a:lnTo>
                    <a:lnTo>
                      <a:pt x="1776" y="492"/>
                    </a:lnTo>
                    <a:lnTo>
                      <a:pt x="1776" y="492"/>
                    </a:lnTo>
                    <a:lnTo>
                      <a:pt x="1776" y="492"/>
                    </a:lnTo>
                    <a:lnTo>
                      <a:pt x="1776" y="492"/>
                    </a:lnTo>
                    <a:lnTo>
                      <a:pt x="1776" y="498"/>
                    </a:lnTo>
                    <a:lnTo>
                      <a:pt x="1776" y="498"/>
                    </a:lnTo>
                    <a:lnTo>
                      <a:pt x="1776" y="498"/>
                    </a:lnTo>
                    <a:lnTo>
                      <a:pt x="1776" y="498"/>
                    </a:lnTo>
                    <a:lnTo>
                      <a:pt x="1776" y="498"/>
                    </a:lnTo>
                    <a:lnTo>
                      <a:pt x="1776" y="498"/>
                    </a:lnTo>
                    <a:lnTo>
                      <a:pt x="1776" y="498"/>
                    </a:lnTo>
                    <a:lnTo>
                      <a:pt x="1776" y="498"/>
                    </a:lnTo>
                    <a:lnTo>
                      <a:pt x="1776" y="498"/>
                    </a:lnTo>
                    <a:lnTo>
                      <a:pt x="1776" y="498"/>
                    </a:lnTo>
                    <a:lnTo>
                      <a:pt x="1776" y="498"/>
                    </a:lnTo>
                    <a:lnTo>
                      <a:pt x="1776" y="498"/>
                    </a:lnTo>
                    <a:lnTo>
                      <a:pt x="1776" y="498"/>
                    </a:lnTo>
                    <a:lnTo>
                      <a:pt x="1800" y="498"/>
                    </a:lnTo>
                    <a:lnTo>
                      <a:pt x="1800" y="498"/>
                    </a:lnTo>
                    <a:lnTo>
                      <a:pt x="1800" y="498"/>
                    </a:lnTo>
                    <a:lnTo>
                      <a:pt x="1800" y="498"/>
                    </a:lnTo>
                    <a:lnTo>
                      <a:pt x="1800" y="498"/>
                    </a:lnTo>
                    <a:lnTo>
                      <a:pt x="1800" y="498"/>
                    </a:lnTo>
                    <a:lnTo>
                      <a:pt x="1800" y="492"/>
                    </a:lnTo>
                    <a:lnTo>
                      <a:pt x="1800" y="492"/>
                    </a:lnTo>
                    <a:lnTo>
                      <a:pt x="1800" y="492"/>
                    </a:lnTo>
                    <a:lnTo>
                      <a:pt x="1800" y="492"/>
                    </a:lnTo>
                    <a:lnTo>
                      <a:pt x="1800" y="492"/>
                    </a:lnTo>
                    <a:lnTo>
                      <a:pt x="1800" y="492"/>
                    </a:lnTo>
                    <a:lnTo>
                      <a:pt x="1800" y="492"/>
                    </a:lnTo>
                    <a:lnTo>
                      <a:pt x="1800" y="492"/>
                    </a:lnTo>
                    <a:lnTo>
                      <a:pt x="1800" y="492"/>
                    </a:lnTo>
                    <a:lnTo>
                      <a:pt x="1800" y="492"/>
                    </a:lnTo>
                    <a:lnTo>
                      <a:pt x="1800" y="492"/>
                    </a:lnTo>
                    <a:lnTo>
                      <a:pt x="1800" y="492"/>
                    </a:lnTo>
                    <a:lnTo>
                      <a:pt x="1800" y="486"/>
                    </a:lnTo>
                    <a:lnTo>
                      <a:pt x="1800" y="486"/>
                    </a:lnTo>
                    <a:lnTo>
                      <a:pt x="1800" y="486"/>
                    </a:lnTo>
                    <a:lnTo>
                      <a:pt x="1800" y="486"/>
                    </a:lnTo>
                    <a:lnTo>
                      <a:pt x="1800" y="486"/>
                    </a:lnTo>
                    <a:lnTo>
                      <a:pt x="1800" y="486"/>
                    </a:lnTo>
                    <a:lnTo>
                      <a:pt x="1800" y="486"/>
                    </a:lnTo>
                    <a:lnTo>
                      <a:pt x="1800" y="486"/>
                    </a:lnTo>
                    <a:lnTo>
                      <a:pt x="1800" y="486"/>
                    </a:lnTo>
                    <a:lnTo>
                      <a:pt x="1800" y="486"/>
                    </a:lnTo>
                    <a:lnTo>
                      <a:pt x="1800" y="486"/>
                    </a:lnTo>
                    <a:lnTo>
                      <a:pt x="1800" y="480"/>
                    </a:lnTo>
                    <a:lnTo>
                      <a:pt x="1800" y="480"/>
                    </a:lnTo>
                    <a:lnTo>
                      <a:pt x="1800" y="480"/>
                    </a:lnTo>
                    <a:lnTo>
                      <a:pt x="1800" y="480"/>
                    </a:lnTo>
                    <a:lnTo>
                      <a:pt x="1800" y="480"/>
                    </a:lnTo>
                    <a:lnTo>
                      <a:pt x="1800" y="480"/>
                    </a:lnTo>
                    <a:lnTo>
                      <a:pt x="1800" y="480"/>
                    </a:lnTo>
                    <a:lnTo>
                      <a:pt x="1800" y="480"/>
                    </a:lnTo>
                    <a:lnTo>
                      <a:pt x="1800" y="480"/>
                    </a:lnTo>
                    <a:lnTo>
                      <a:pt x="1800" y="480"/>
                    </a:lnTo>
                    <a:lnTo>
                      <a:pt x="1800" y="474"/>
                    </a:lnTo>
                    <a:lnTo>
                      <a:pt x="1800" y="474"/>
                    </a:lnTo>
                    <a:lnTo>
                      <a:pt x="1800" y="474"/>
                    </a:lnTo>
                    <a:lnTo>
                      <a:pt x="1800" y="474"/>
                    </a:lnTo>
                    <a:lnTo>
                      <a:pt x="1800" y="474"/>
                    </a:lnTo>
                    <a:lnTo>
                      <a:pt x="1800" y="474"/>
                    </a:lnTo>
                    <a:lnTo>
                      <a:pt x="1800" y="474"/>
                    </a:lnTo>
                    <a:lnTo>
                      <a:pt x="1800" y="474"/>
                    </a:lnTo>
                    <a:lnTo>
                      <a:pt x="1800" y="474"/>
                    </a:lnTo>
                    <a:lnTo>
                      <a:pt x="1806" y="474"/>
                    </a:lnTo>
                    <a:lnTo>
                      <a:pt x="1806" y="474"/>
                    </a:lnTo>
                    <a:lnTo>
                      <a:pt x="1806" y="474"/>
                    </a:lnTo>
                    <a:lnTo>
                      <a:pt x="1806" y="468"/>
                    </a:lnTo>
                    <a:lnTo>
                      <a:pt x="1806" y="468"/>
                    </a:lnTo>
                    <a:lnTo>
                      <a:pt x="1806" y="468"/>
                    </a:lnTo>
                    <a:lnTo>
                      <a:pt x="1806" y="468"/>
                    </a:lnTo>
                    <a:lnTo>
                      <a:pt x="1806" y="468"/>
                    </a:lnTo>
                    <a:lnTo>
                      <a:pt x="1806" y="468"/>
                    </a:lnTo>
                    <a:lnTo>
                      <a:pt x="1806" y="468"/>
                    </a:lnTo>
                    <a:lnTo>
                      <a:pt x="1806" y="468"/>
                    </a:lnTo>
                    <a:lnTo>
                      <a:pt x="1806" y="468"/>
                    </a:lnTo>
                    <a:lnTo>
                      <a:pt x="1806" y="468"/>
                    </a:lnTo>
                    <a:lnTo>
                      <a:pt x="1806" y="462"/>
                    </a:lnTo>
                    <a:lnTo>
                      <a:pt x="1806" y="462"/>
                    </a:lnTo>
                    <a:lnTo>
                      <a:pt x="1806" y="462"/>
                    </a:lnTo>
                    <a:lnTo>
                      <a:pt x="1806" y="462"/>
                    </a:lnTo>
                    <a:lnTo>
                      <a:pt x="1806" y="462"/>
                    </a:lnTo>
                    <a:lnTo>
                      <a:pt x="1806" y="462"/>
                    </a:lnTo>
                    <a:lnTo>
                      <a:pt x="1806" y="462"/>
                    </a:lnTo>
                    <a:lnTo>
                      <a:pt x="1806" y="462"/>
                    </a:lnTo>
                    <a:lnTo>
                      <a:pt x="1806" y="462"/>
                    </a:lnTo>
                    <a:lnTo>
                      <a:pt x="1806" y="462"/>
                    </a:lnTo>
                    <a:lnTo>
                      <a:pt x="1806" y="462"/>
                    </a:lnTo>
                    <a:lnTo>
                      <a:pt x="1806" y="462"/>
                    </a:lnTo>
                    <a:lnTo>
                      <a:pt x="1806" y="462"/>
                    </a:lnTo>
                    <a:lnTo>
                      <a:pt x="1806" y="462"/>
                    </a:lnTo>
                    <a:lnTo>
                      <a:pt x="1806" y="462"/>
                    </a:lnTo>
                    <a:lnTo>
                      <a:pt x="1806" y="462"/>
                    </a:lnTo>
                    <a:lnTo>
                      <a:pt x="1806" y="462"/>
                    </a:lnTo>
                    <a:lnTo>
                      <a:pt x="1806" y="462"/>
                    </a:lnTo>
                    <a:lnTo>
                      <a:pt x="1806" y="462"/>
                    </a:lnTo>
                    <a:lnTo>
                      <a:pt x="1806" y="456"/>
                    </a:lnTo>
                    <a:lnTo>
                      <a:pt x="1806" y="456"/>
                    </a:lnTo>
                    <a:lnTo>
                      <a:pt x="1806" y="456"/>
                    </a:lnTo>
                    <a:lnTo>
                      <a:pt x="1806" y="456"/>
                    </a:lnTo>
                    <a:lnTo>
                      <a:pt x="1806" y="456"/>
                    </a:lnTo>
                    <a:lnTo>
                      <a:pt x="1806" y="456"/>
                    </a:lnTo>
                    <a:lnTo>
                      <a:pt x="1806" y="456"/>
                    </a:lnTo>
                    <a:lnTo>
                      <a:pt x="1806" y="456"/>
                    </a:lnTo>
                    <a:lnTo>
                      <a:pt x="1806" y="456"/>
                    </a:lnTo>
                    <a:lnTo>
                      <a:pt x="1806" y="456"/>
                    </a:lnTo>
                    <a:lnTo>
                      <a:pt x="1806" y="462"/>
                    </a:lnTo>
                    <a:lnTo>
                      <a:pt x="1806" y="462"/>
                    </a:lnTo>
                    <a:lnTo>
                      <a:pt x="1806" y="462"/>
                    </a:lnTo>
                    <a:lnTo>
                      <a:pt x="1806" y="462"/>
                    </a:lnTo>
                    <a:lnTo>
                      <a:pt x="1806" y="462"/>
                    </a:lnTo>
                    <a:lnTo>
                      <a:pt x="1806" y="462"/>
                    </a:lnTo>
                    <a:lnTo>
                      <a:pt x="1806" y="462"/>
                    </a:lnTo>
                    <a:lnTo>
                      <a:pt x="1806" y="462"/>
                    </a:lnTo>
                    <a:lnTo>
                      <a:pt x="1806" y="462"/>
                    </a:lnTo>
                    <a:lnTo>
                      <a:pt x="1806" y="462"/>
                    </a:lnTo>
                    <a:lnTo>
                      <a:pt x="1806" y="462"/>
                    </a:lnTo>
                    <a:lnTo>
                      <a:pt x="1812" y="462"/>
                    </a:lnTo>
                    <a:lnTo>
                      <a:pt x="1812" y="462"/>
                    </a:lnTo>
                    <a:lnTo>
                      <a:pt x="1812" y="462"/>
                    </a:lnTo>
                    <a:lnTo>
                      <a:pt x="1812" y="462"/>
                    </a:lnTo>
                    <a:lnTo>
                      <a:pt x="1812" y="462"/>
                    </a:lnTo>
                    <a:lnTo>
                      <a:pt x="1812" y="462"/>
                    </a:lnTo>
                    <a:lnTo>
                      <a:pt x="1812" y="462"/>
                    </a:lnTo>
                    <a:lnTo>
                      <a:pt x="1812" y="462"/>
                    </a:lnTo>
                    <a:lnTo>
                      <a:pt x="1812" y="468"/>
                    </a:lnTo>
                    <a:lnTo>
                      <a:pt x="1812" y="468"/>
                    </a:lnTo>
                    <a:lnTo>
                      <a:pt x="1812" y="468"/>
                    </a:lnTo>
                    <a:lnTo>
                      <a:pt x="1812" y="468"/>
                    </a:lnTo>
                    <a:lnTo>
                      <a:pt x="1812" y="468"/>
                    </a:lnTo>
                    <a:lnTo>
                      <a:pt x="1812" y="468"/>
                    </a:lnTo>
                    <a:lnTo>
                      <a:pt x="1812" y="468"/>
                    </a:lnTo>
                    <a:lnTo>
                      <a:pt x="1812" y="468"/>
                    </a:lnTo>
                    <a:lnTo>
                      <a:pt x="1812" y="468"/>
                    </a:lnTo>
                    <a:lnTo>
                      <a:pt x="1812" y="468"/>
                    </a:lnTo>
                    <a:lnTo>
                      <a:pt x="1812" y="474"/>
                    </a:lnTo>
                    <a:lnTo>
                      <a:pt x="1812" y="474"/>
                    </a:lnTo>
                    <a:lnTo>
                      <a:pt x="1812" y="474"/>
                    </a:lnTo>
                    <a:lnTo>
                      <a:pt x="1812" y="474"/>
                    </a:lnTo>
                    <a:lnTo>
                      <a:pt x="1812" y="474"/>
                    </a:lnTo>
                    <a:lnTo>
                      <a:pt x="1812" y="474"/>
                    </a:lnTo>
                    <a:lnTo>
                      <a:pt x="1812" y="474"/>
                    </a:lnTo>
                    <a:lnTo>
                      <a:pt x="1812" y="474"/>
                    </a:lnTo>
                    <a:lnTo>
                      <a:pt x="1812" y="474"/>
                    </a:lnTo>
                    <a:lnTo>
                      <a:pt x="1812" y="474"/>
                    </a:lnTo>
                    <a:lnTo>
                      <a:pt x="1812" y="474"/>
                    </a:lnTo>
                    <a:lnTo>
                      <a:pt x="1812" y="474"/>
                    </a:lnTo>
                    <a:lnTo>
                      <a:pt x="1812" y="480"/>
                    </a:lnTo>
                    <a:lnTo>
                      <a:pt x="1812" y="480"/>
                    </a:lnTo>
                    <a:lnTo>
                      <a:pt x="1812" y="480"/>
                    </a:lnTo>
                    <a:lnTo>
                      <a:pt x="1812" y="480"/>
                    </a:lnTo>
                    <a:lnTo>
                      <a:pt x="1812" y="480"/>
                    </a:lnTo>
                    <a:lnTo>
                      <a:pt x="1812" y="480"/>
                    </a:lnTo>
                    <a:lnTo>
                      <a:pt x="1812" y="480"/>
                    </a:lnTo>
                    <a:lnTo>
                      <a:pt x="1812" y="480"/>
                    </a:lnTo>
                    <a:lnTo>
                      <a:pt x="1812" y="480"/>
                    </a:lnTo>
                    <a:lnTo>
                      <a:pt x="1812" y="480"/>
                    </a:lnTo>
                    <a:lnTo>
                      <a:pt x="1812" y="486"/>
                    </a:lnTo>
                    <a:lnTo>
                      <a:pt x="1812" y="486"/>
                    </a:lnTo>
                    <a:lnTo>
                      <a:pt x="1812" y="486"/>
                    </a:lnTo>
                    <a:lnTo>
                      <a:pt x="1812" y="486"/>
                    </a:lnTo>
                    <a:lnTo>
                      <a:pt x="1812" y="486"/>
                    </a:lnTo>
                    <a:lnTo>
                      <a:pt x="1812" y="486"/>
                    </a:lnTo>
                    <a:lnTo>
                      <a:pt x="1812" y="486"/>
                    </a:lnTo>
                    <a:lnTo>
                      <a:pt x="1812" y="486"/>
                    </a:lnTo>
                    <a:lnTo>
                      <a:pt x="1812" y="486"/>
                    </a:lnTo>
                    <a:lnTo>
                      <a:pt x="1812" y="486"/>
                    </a:lnTo>
                    <a:lnTo>
                      <a:pt x="1812" y="492"/>
                    </a:lnTo>
                    <a:lnTo>
                      <a:pt x="1812" y="492"/>
                    </a:lnTo>
                    <a:lnTo>
                      <a:pt x="1812" y="492"/>
                    </a:lnTo>
                    <a:lnTo>
                      <a:pt x="1812" y="492"/>
                    </a:lnTo>
                    <a:lnTo>
                      <a:pt x="1818" y="492"/>
                    </a:lnTo>
                    <a:lnTo>
                      <a:pt x="1818" y="492"/>
                    </a:lnTo>
                    <a:lnTo>
                      <a:pt x="1818" y="492"/>
                    </a:lnTo>
                    <a:lnTo>
                      <a:pt x="1818" y="492"/>
                    </a:lnTo>
                    <a:lnTo>
                      <a:pt x="1818" y="492"/>
                    </a:lnTo>
                    <a:lnTo>
                      <a:pt x="1818" y="492"/>
                    </a:lnTo>
                    <a:lnTo>
                      <a:pt x="1818" y="492"/>
                    </a:lnTo>
                    <a:lnTo>
                      <a:pt x="1818" y="492"/>
                    </a:lnTo>
                    <a:lnTo>
                      <a:pt x="1818" y="498"/>
                    </a:lnTo>
                    <a:lnTo>
                      <a:pt x="1818" y="498"/>
                    </a:lnTo>
                    <a:lnTo>
                      <a:pt x="1818" y="498"/>
                    </a:lnTo>
                    <a:lnTo>
                      <a:pt x="1818" y="498"/>
                    </a:lnTo>
                    <a:lnTo>
                      <a:pt x="1818" y="498"/>
                    </a:lnTo>
                    <a:lnTo>
                      <a:pt x="1818" y="498"/>
                    </a:lnTo>
                    <a:lnTo>
                      <a:pt x="1818" y="498"/>
                    </a:lnTo>
                    <a:lnTo>
                      <a:pt x="1818" y="498"/>
                    </a:lnTo>
                    <a:lnTo>
                      <a:pt x="1818" y="498"/>
                    </a:lnTo>
                    <a:lnTo>
                      <a:pt x="1818" y="498"/>
                    </a:lnTo>
                    <a:lnTo>
                      <a:pt x="1818" y="498"/>
                    </a:lnTo>
                    <a:lnTo>
                      <a:pt x="1818" y="498"/>
                    </a:lnTo>
                    <a:lnTo>
                      <a:pt x="1818" y="498"/>
                    </a:lnTo>
                    <a:lnTo>
                      <a:pt x="1818" y="498"/>
                    </a:lnTo>
                    <a:lnTo>
                      <a:pt x="1818" y="504"/>
                    </a:lnTo>
                    <a:lnTo>
                      <a:pt x="1818" y="504"/>
                    </a:lnTo>
                    <a:lnTo>
                      <a:pt x="1818" y="504"/>
                    </a:lnTo>
                    <a:lnTo>
                      <a:pt x="1818" y="504"/>
                    </a:lnTo>
                    <a:lnTo>
                      <a:pt x="1818" y="504"/>
                    </a:lnTo>
                    <a:lnTo>
                      <a:pt x="1818" y="504"/>
                    </a:lnTo>
                    <a:lnTo>
                      <a:pt x="1818" y="504"/>
                    </a:lnTo>
                    <a:lnTo>
                      <a:pt x="1818" y="504"/>
                    </a:lnTo>
                    <a:lnTo>
                      <a:pt x="1818" y="504"/>
                    </a:lnTo>
                    <a:lnTo>
                      <a:pt x="1818" y="504"/>
                    </a:lnTo>
                    <a:lnTo>
                      <a:pt x="1818" y="504"/>
                    </a:lnTo>
                    <a:lnTo>
                      <a:pt x="1818" y="504"/>
                    </a:lnTo>
                    <a:lnTo>
                      <a:pt x="1818" y="504"/>
                    </a:lnTo>
                    <a:lnTo>
                      <a:pt x="1818" y="504"/>
                    </a:lnTo>
                    <a:lnTo>
                      <a:pt x="1818" y="504"/>
                    </a:lnTo>
                    <a:lnTo>
                      <a:pt x="1818" y="510"/>
                    </a:lnTo>
                    <a:lnTo>
                      <a:pt x="1818" y="510"/>
                    </a:lnTo>
                    <a:lnTo>
                      <a:pt x="1818" y="510"/>
                    </a:lnTo>
                    <a:lnTo>
                      <a:pt x="1818" y="510"/>
                    </a:lnTo>
                    <a:lnTo>
                      <a:pt x="1818" y="510"/>
                    </a:lnTo>
                    <a:lnTo>
                      <a:pt x="1818" y="510"/>
                    </a:lnTo>
                    <a:lnTo>
                      <a:pt x="1818" y="510"/>
                    </a:lnTo>
                    <a:lnTo>
                      <a:pt x="1818" y="510"/>
                    </a:lnTo>
                    <a:lnTo>
                      <a:pt x="1818" y="510"/>
                    </a:lnTo>
                    <a:lnTo>
                      <a:pt x="1818" y="510"/>
                    </a:lnTo>
                    <a:lnTo>
                      <a:pt x="1818" y="510"/>
                    </a:lnTo>
                    <a:lnTo>
                      <a:pt x="1818" y="510"/>
                    </a:lnTo>
                    <a:lnTo>
                      <a:pt x="1818" y="510"/>
                    </a:lnTo>
                    <a:lnTo>
                      <a:pt x="1818" y="510"/>
                    </a:lnTo>
                    <a:lnTo>
                      <a:pt x="1818" y="510"/>
                    </a:lnTo>
                    <a:lnTo>
                      <a:pt x="1818" y="510"/>
                    </a:lnTo>
                    <a:lnTo>
                      <a:pt x="1818" y="510"/>
                    </a:lnTo>
                    <a:lnTo>
                      <a:pt x="1824" y="510"/>
                    </a:lnTo>
                    <a:lnTo>
                      <a:pt x="1824" y="510"/>
                    </a:lnTo>
                    <a:lnTo>
                      <a:pt x="1824" y="510"/>
                    </a:lnTo>
                    <a:lnTo>
                      <a:pt x="1824" y="516"/>
                    </a:lnTo>
                    <a:lnTo>
                      <a:pt x="1824" y="516"/>
                    </a:lnTo>
                    <a:lnTo>
                      <a:pt x="1824" y="516"/>
                    </a:lnTo>
                    <a:lnTo>
                      <a:pt x="1824" y="516"/>
                    </a:lnTo>
                    <a:lnTo>
                      <a:pt x="1824" y="516"/>
                    </a:lnTo>
                    <a:lnTo>
                      <a:pt x="1824" y="516"/>
                    </a:lnTo>
                    <a:lnTo>
                      <a:pt x="1824" y="516"/>
                    </a:lnTo>
                    <a:lnTo>
                      <a:pt x="1824" y="516"/>
                    </a:lnTo>
                    <a:lnTo>
                      <a:pt x="1824" y="516"/>
                    </a:lnTo>
                    <a:lnTo>
                      <a:pt x="1824" y="516"/>
                    </a:lnTo>
                    <a:lnTo>
                      <a:pt x="1824" y="516"/>
                    </a:lnTo>
                    <a:lnTo>
                      <a:pt x="1824" y="516"/>
                    </a:lnTo>
                    <a:lnTo>
                      <a:pt x="1824" y="516"/>
                    </a:lnTo>
                    <a:lnTo>
                      <a:pt x="1824" y="516"/>
                    </a:lnTo>
                    <a:lnTo>
                      <a:pt x="1824" y="516"/>
                    </a:lnTo>
                    <a:lnTo>
                      <a:pt x="1824" y="516"/>
                    </a:lnTo>
                    <a:lnTo>
                      <a:pt x="1824" y="516"/>
                    </a:lnTo>
                    <a:lnTo>
                      <a:pt x="1824" y="516"/>
                    </a:lnTo>
                    <a:lnTo>
                      <a:pt x="1824" y="516"/>
                    </a:lnTo>
                    <a:lnTo>
                      <a:pt x="1824" y="516"/>
                    </a:lnTo>
                    <a:lnTo>
                      <a:pt x="1824" y="516"/>
                    </a:lnTo>
                    <a:lnTo>
                      <a:pt x="1824" y="516"/>
                    </a:lnTo>
                    <a:lnTo>
                      <a:pt x="1824" y="516"/>
                    </a:lnTo>
                    <a:lnTo>
                      <a:pt x="1824" y="516"/>
                    </a:lnTo>
                    <a:lnTo>
                      <a:pt x="1824" y="516"/>
                    </a:lnTo>
                    <a:lnTo>
                      <a:pt x="1824" y="516"/>
                    </a:lnTo>
                    <a:lnTo>
                      <a:pt x="1824" y="516"/>
                    </a:lnTo>
                    <a:lnTo>
                      <a:pt x="1824" y="516"/>
                    </a:lnTo>
                    <a:lnTo>
                      <a:pt x="1824" y="522"/>
                    </a:lnTo>
                    <a:lnTo>
                      <a:pt x="1824" y="522"/>
                    </a:lnTo>
                    <a:lnTo>
                      <a:pt x="1824" y="522"/>
                    </a:lnTo>
                    <a:lnTo>
                      <a:pt x="1824" y="522"/>
                    </a:lnTo>
                    <a:lnTo>
                      <a:pt x="1824" y="522"/>
                    </a:lnTo>
                    <a:lnTo>
                      <a:pt x="1824" y="522"/>
                    </a:lnTo>
                    <a:lnTo>
                      <a:pt x="1824" y="522"/>
                    </a:lnTo>
                    <a:lnTo>
                      <a:pt x="1824" y="522"/>
                    </a:lnTo>
                    <a:lnTo>
                      <a:pt x="1824" y="522"/>
                    </a:lnTo>
                    <a:lnTo>
                      <a:pt x="1824" y="522"/>
                    </a:lnTo>
                    <a:lnTo>
                      <a:pt x="1824" y="522"/>
                    </a:lnTo>
                    <a:lnTo>
                      <a:pt x="1824" y="522"/>
                    </a:lnTo>
                    <a:lnTo>
                      <a:pt x="1824" y="522"/>
                    </a:lnTo>
                    <a:lnTo>
                      <a:pt x="1824" y="522"/>
                    </a:lnTo>
                    <a:lnTo>
                      <a:pt x="1824" y="522"/>
                    </a:lnTo>
                    <a:lnTo>
                      <a:pt x="1824" y="522"/>
                    </a:lnTo>
                    <a:lnTo>
                      <a:pt x="1824" y="522"/>
                    </a:lnTo>
                    <a:lnTo>
                      <a:pt x="1824" y="522"/>
                    </a:lnTo>
                    <a:lnTo>
                      <a:pt x="1824" y="522"/>
                    </a:lnTo>
                    <a:lnTo>
                      <a:pt x="1824" y="522"/>
                    </a:lnTo>
                    <a:lnTo>
                      <a:pt x="1824" y="528"/>
                    </a:lnTo>
                    <a:lnTo>
                      <a:pt x="1824" y="528"/>
                    </a:lnTo>
                    <a:lnTo>
                      <a:pt x="1824" y="528"/>
                    </a:lnTo>
                    <a:lnTo>
                      <a:pt x="1830" y="528"/>
                    </a:lnTo>
                    <a:lnTo>
                      <a:pt x="1830" y="528"/>
                    </a:lnTo>
                    <a:lnTo>
                      <a:pt x="1830" y="528"/>
                    </a:lnTo>
                    <a:lnTo>
                      <a:pt x="1830" y="528"/>
                    </a:lnTo>
                    <a:lnTo>
                      <a:pt x="1830" y="528"/>
                    </a:lnTo>
                    <a:lnTo>
                      <a:pt x="1830" y="528"/>
                    </a:lnTo>
                    <a:lnTo>
                      <a:pt x="1830" y="528"/>
                    </a:lnTo>
                    <a:lnTo>
                      <a:pt x="1830" y="528"/>
                    </a:lnTo>
                    <a:lnTo>
                      <a:pt x="1830" y="528"/>
                    </a:lnTo>
                    <a:lnTo>
                      <a:pt x="1830" y="528"/>
                    </a:lnTo>
                    <a:lnTo>
                      <a:pt x="1830" y="528"/>
                    </a:lnTo>
                    <a:lnTo>
                      <a:pt x="1830" y="528"/>
                    </a:lnTo>
                    <a:lnTo>
                      <a:pt x="1830" y="528"/>
                    </a:lnTo>
                    <a:lnTo>
                      <a:pt x="1830" y="528"/>
                    </a:lnTo>
                    <a:lnTo>
                      <a:pt x="1830" y="534"/>
                    </a:lnTo>
                    <a:lnTo>
                      <a:pt x="1830" y="534"/>
                    </a:lnTo>
                    <a:lnTo>
                      <a:pt x="1830" y="534"/>
                    </a:lnTo>
                    <a:lnTo>
                      <a:pt x="1830" y="534"/>
                    </a:lnTo>
                    <a:lnTo>
                      <a:pt x="1830" y="534"/>
                    </a:lnTo>
                    <a:lnTo>
                      <a:pt x="1830" y="534"/>
                    </a:lnTo>
                    <a:lnTo>
                      <a:pt x="1830" y="534"/>
                    </a:lnTo>
                    <a:lnTo>
                      <a:pt x="1830" y="534"/>
                    </a:lnTo>
                    <a:lnTo>
                      <a:pt x="1830" y="534"/>
                    </a:lnTo>
                    <a:lnTo>
                      <a:pt x="1830" y="534"/>
                    </a:lnTo>
                    <a:lnTo>
                      <a:pt x="1830" y="534"/>
                    </a:lnTo>
                    <a:lnTo>
                      <a:pt x="1830" y="534"/>
                    </a:lnTo>
                    <a:lnTo>
                      <a:pt x="1830" y="534"/>
                    </a:lnTo>
                    <a:lnTo>
                      <a:pt x="1830" y="534"/>
                    </a:lnTo>
                    <a:lnTo>
                      <a:pt x="1830" y="534"/>
                    </a:lnTo>
                    <a:lnTo>
                      <a:pt x="1830" y="540"/>
                    </a:lnTo>
                    <a:lnTo>
                      <a:pt x="1830" y="540"/>
                    </a:lnTo>
                    <a:lnTo>
                      <a:pt x="1830" y="540"/>
                    </a:lnTo>
                    <a:lnTo>
                      <a:pt x="1830" y="540"/>
                    </a:lnTo>
                    <a:lnTo>
                      <a:pt x="1830" y="540"/>
                    </a:lnTo>
                    <a:lnTo>
                      <a:pt x="1830" y="540"/>
                    </a:lnTo>
                    <a:lnTo>
                      <a:pt x="1830" y="540"/>
                    </a:lnTo>
                    <a:lnTo>
                      <a:pt x="1830" y="540"/>
                    </a:lnTo>
                    <a:lnTo>
                      <a:pt x="1830" y="540"/>
                    </a:lnTo>
                    <a:lnTo>
                      <a:pt x="1830" y="540"/>
                    </a:lnTo>
                    <a:lnTo>
                      <a:pt x="1830" y="540"/>
                    </a:lnTo>
                    <a:lnTo>
                      <a:pt x="1830" y="540"/>
                    </a:lnTo>
                    <a:lnTo>
                      <a:pt x="1830" y="540"/>
                    </a:lnTo>
                    <a:lnTo>
                      <a:pt x="1830" y="540"/>
                    </a:lnTo>
                    <a:lnTo>
                      <a:pt x="1830" y="546"/>
                    </a:lnTo>
                    <a:lnTo>
                      <a:pt x="1830" y="546"/>
                    </a:lnTo>
                    <a:lnTo>
                      <a:pt x="1830" y="546"/>
                    </a:lnTo>
                    <a:lnTo>
                      <a:pt x="1830" y="546"/>
                    </a:lnTo>
                    <a:lnTo>
                      <a:pt x="1830" y="546"/>
                    </a:lnTo>
                    <a:lnTo>
                      <a:pt x="1830" y="546"/>
                    </a:lnTo>
                    <a:lnTo>
                      <a:pt x="1830" y="546"/>
                    </a:lnTo>
                    <a:lnTo>
                      <a:pt x="1830" y="546"/>
                    </a:lnTo>
                    <a:lnTo>
                      <a:pt x="1830" y="546"/>
                    </a:lnTo>
                    <a:lnTo>
                      <a:pt x="1836" y="546"/>
                    </a:lnTo>
                    <a:lnTo>
                      <a:pt x="1836" y="546"/>
                    </a:lnTo>
                    <a:lnTo>
                      <a:pt x="1836" y="546"/>
                    </a:lnTo>
                    <a:lnTo>
                      <a:pt x="1836" y="546"/>
                    </a:lnTo>
                    <a:lnTo>
                      <a:pt x="1836" y="552"/>
                    </a:lnTo>
                    <a:lnTo>
                      <a:pt x="1836" y="552"/>
                    </a:lnTo>
                    <a:lnTo>
                      <a:pt x="1836" y="552"/>
                    </a:lnTo>
                    <a:lnTo>
                      <a:pt x="1836" y="552"/>
                    </a:lnTo>
                    <a:lnTo>
                      <a:pt x="1836" y="552"/>
                    </a:lnTo>
                    <a:lnTo>
                      <a:pt x="1836" y="552"/>
                    </a:lnTo>
                    <a:lnTo>
                      <a:pt x="1836" y="552"/>
                    </a:lnTo>
                    <a:lnTo>
                      <a:pt x="1836" y="552"/>
                    </a:lnTo>
                    <a:lnTo>
                      <a:pt x="1836" y="552"/>
                    </a:lnTo>
                    <a:lnTo>
                      <a:pt x="1836" y="552"/>
                    </a:lnTo>
                    <a:lnTo>
                      <a:pt x="1836" y="552"/>
                    </a:lnTo>
                    <a:lnTo>
                      <a:pt x="1836" y="552"/>
                    </a:lnTo>
                    <a:lnTo>
                      <a:pt x="1836" y="558"/>
                    </a:lnTo>
                    <a:lnTo>
                      <a:pt x="1836" y="558"/>
                    </a:lnTo>
                    <a:lnTo>
                      <a:pt x="1836" y="558"/>
                    </a:lnTo>
                    <a:lnTo>
                      <a:pt x="1836" y="552"/>
                    </a:lnTo>
                    <a:lnTo>
                      <a:pt x="1836" y="552"/>
                    </a:lnTo>
                    <a:lnTo>
                      <a:pt x="1836" y="552"/>
                    </a:lnTo>
                    <a:lnTo>
                      <a:pt x="1836" y="552"/>
                    </a:lnTo>
                    <a:lnTo>
                      <a:pt x="1836" y="552"/>
                    </a:lnTo>
                    <a:lnTo>
                      <a:pt x="1836" y="552"/>
                    </a:lnTo>
                    <a:lnTo>
                      <a:pt x="1836" y="552"/>
                    </a:lnTo>
                    <a:lnTo>
                      <a:pt x="1836" y="552"/>
                    </a:lnTo>
                    <a:lnTo>
                      <a:pt x="1836" y="552"/>
                    </a:lnTo>
                    <a:lnTo>
                      <a:pt x="1836" y="552"/>
                    </a:lnTo>
                    <a:lnTo>
                      <a:pt x="1836" y="552"/>
                    </a:lnTo>
                    <a:lnTo>
                      <a:pt x="1836" y="552"/>
                    </a:lnTo>
                    <a:lnTo>
                      <a:pt x="1836" y="552"/>
                    </a:lnTo>
                    <a:lnTo>
                      <a:pt x="1836" y="552"/>
                    </a:lnTo>
                    <a:lnTo>
                      <a:pt x="1836" y="546"/>
                    </a:lnTo>
                    <a:lnTo>
                      <a:pt x="1836" y="546"/>
                    </a:lnTo>
                    <a:lnTo>
                      <a:pt x="1836" y="546"/>
                    </a:lnTo>
                    <a:lnTo>
                      <a:pt x="1836" y="546"/>
                    </a:lnTo>
                    <a:lnTo>
                      <a:pt x="1836" y="546"/>
                    </a:lnTo>
                    <a:lnTo>
                      <a:pt x="1836" y="546"/>
                    </a:lnTo>
                    <a:lnTo>
                      <a:pt x="1836" y="546"/>
                    </a:lnTo>
                    <a:lnTo>
                      <a:pt x="1836" y="546"/>
                    </a:lnTo>
                    <a:lnTo>
                      <a:pt x="1836" y="546"/>
                    </a:lnTo>
                    <a:lnTo>
                      <a:pt x="1836" y="546"/>
                    </a:lnTo>
                    <a:lnTo>
                      <a:pt x="1836" y="546"/>
                    </a:lnTo>
                    <a:lnTo>
                      <a:pt x="1836" y="546"/>
                    </a:lnTo>
                    <a:lnTo>
                      <a:pt x="1836" y="540"/>
                    </a:lnTo>
                    <a:lnTo>
                      <a:pt x="1836" y="540"/>
                    </a:lnTo>
                    <a:lnTo>
                      <a:pt x="1836" y="540"/>
                    </a:lnTo>
                    <a:lnTo>
                      <a:pt x="1836" y="540"/>
                    </a:lnTo>
                    <a:lnTo>
                      <a:pt x="1836" y="540"/>
                    </a:lnTo>
                    <a:lnTo>
                      <a:pt x="1836" y="540"/>
                    </a:lnTo>
                    <a:lnTo>
                      <a:pt x="1836" y="540"/>
                    </a:lnTo>
                    <a:lnTo>
                      <a:pt x="1836" y="540"/>
                    </a:lnTo>
                    <a:lnTo>
                      <a:pt x="1836" y="540"/>
                    </a:lnTo>
                    <a:lnTo>
                      <a:pt x="1842" y="540"/>
                    </a:lnTo>
                    <a:lnTo>
                      <a:pt x="1842" y="534"/>
                    </a:lnTo>
                    <a:lnTo>
                      <a:pt x="1842" y="534"/>
                    </a:lnTo>
                    <a:lnTo>
                      <a:pt x="1842" y="534"/>
                    </a:lnTo>
                    <a:lnTo>
                      <a:pt x="1842" y="534"/>
                    </a:lnTo>
                    <a:lnTo>
                      <a:pt x="1842" y="534"/>
                    </a:lnTo>
                    <a:lnTo>
                      <a:pt x="1842" y="534"/>
                    </a:lnTo>
                    <a:lnTo>
                      <a:pt x="1842" y="534"/>
                    </a:lnTo>
                    <a:lnTo>
                      <a:pt x="1842" y="534"/>
                    </a:lnTo>
                    <a:lnTo>
                      <a:pt x="1842" y="534"/>
                    </a:lnTo>
                    <a:lnTo>
                      <a:pt x="1842" y="534"/>
                    </a:lnTo>
                    <a:lnTo>
                      <a:pt x="1842" y="528"/>
                    </a:lnTo>
                    <a:lnTo>
                      <a:pt x="1842" y="528"/>
                    </a:lnTo>
                    <a:lnTo>
                      <a:pt x="1842" y="528"/>
                    </a:lnTo>
                    <a:lnTo>
                      <a:pt x="1842" y="528"/>
                    </a:lnTo>
                    <a:lnTo>
                      <a:pt x="1842" y="528"/>
                    </a:lnTo>
                    <a:lnTo>
                      <a:pt x="1842" y="528"/>
                    </a:lnTo>
                    <a:lnTo>
                      <a:pt x="1842" y="528"/>
                    </a:lnTo>
                    <a:lnTo>
                      <a:pt x="1842" y="528"/>
                    </a:lnTo>
                    <a:lnTo>
                      <a:pt x="1842" y="528"/>
                    </a:lnTo>
                    <a:lnTo>
                      <a:pt x="1842" y="528"/>
                    </a:lnTo>
                    <a:lnTo>
                      <a:pt x="1842" y="528"/>
                    </a:lnTo>
                    <a:lnTo>
                      <a:pt x="1842" y="528"/>
                    </a:lnTo>
                    <a:lnTo>
                      <a:pt x="1842" y="528"/>
                    </a:lnTo>
                    <a:lnTo>
                      <a:pt x="1842" y="528"/>
                    </a:lnTo>
                    <a:lnTo>
                      <a:pt x="1842" y="528"/>
                    </a:lnTo>
                    <a:lnTo>
                      <a:pt x="1842" y="528"/>
                    </a:lnTo>
                    <a:lnTo>
                      <a:pt x="1842" y="528"/>
                    </a:lnTo>
                    <a:lnTo>
                      <a:pt x="1842" y="528"/>
                    </a:lnTo>
                    <a:lnTo>
                      <a:pt x="1842" y="528"/>
                    </a:lnTo>
                    <a:lnTo>
                      <a:pt x="1842" y="528"/>
                    </a:lnTo>
                    <a:lnTo>
                      <a:pt x="1842" y="528"/>
                    </a:lnTo>
                    <a:lnTo>
                      <a:pt x="1842" y="528"/>
                    </a:lnTo>
                    <a:lnTo>
                      <a:pt x="1842" y="528"/>
                    </a:lnTo>
                    <a:lnTo>
                      <a:pt x="1842" y="528"/>
                    </a:lnTo>
                    <a:lnTo>
                      <a:pt x="1842" y="528"/>
                    </a:lnTo>
                    <a:lnTo>
                      <a:pt x="1842" y="528"/>
                    </a:lnTo>
                    <a:lnTo>
                      <a:pt x="1842" y="528"/>
                    </a:lnTo>
                    <a:lnTo>
                      <a:pt x="1842" y="534"/>
                    </a:lnTo>
                    <a:lnTo>
                      <a:pt x="1842" y="534"/>
                    </a:lnTo>
                    <a:lnTo>
                      <a:pt x="1842" y="534"/>
                    </a:lnTo>
                    <a:lnTo>
                      <a:pt x="1842" y="534"/>
                    </a:lnTo>
                    <a:lnTo>
                      <a:pt x="1842" y="534"/>
                    </a:lnTo>
                    <a:lnTo>
                      <a:pt x="1842" y="534"/>
                    </a:lnTo>
                    <a:lnTo>
                      <a:pt x="1842" y="534"/>
                    </a:lnTo>
                    <a:lnTo>
                      <a:pt x="1842" y="534"/>
                    </a:lnTo>
                    <a:lnTo>
                      <a:pt x="1842" y="534"/>
                    </a:lnTo>
                    <a:lnTo>
                      <a:pt x="1842" y="534"/>
                    </a:lnTo>
                    <a:lnTo>
                      <a:pt x="1842" y="534"/>
                    </a:lnTo>
                    <a:lnTo>
                      <a:pt x="1842" y="534"/>
                    </a:lnTo>
                    <a:lnTo>
                      <a:pt x="1842" y="540"/>
                    </a:lnTo>
                    <a:lnTo>
                      <a:pt x="1842" y="540"/>
                    </a:lnTo>
                    <a:lnTo>
                      <a:pt x="1842" y="540"/>
                    </a:lnTo>
                    <a:lnTo>
                      <a:pt x="1842" y="540"/>
                    </a:lnTo>
                    <a:lnTo>
                      <a:pt x="1848" y="540"/>
                    </a:lnTo>
                    <a:lnTo>
                      <a:pt x="1848" y="540"/>
                    </a:lnTo>
                    <a:lnTo>
                      <a:pt x="1848" y="540"/>
                    </a:lnTo>
                    <a:lnTo>
                      <a:pt x="1848" y="540"/>
                    </a:lnTo>
                    <a:lnTo>
                      <a:pt x="1848" y="540"/>
                    </a:lnTo>
                    <a:lnTo>
                      <a:pt x="1848" y="540"/>
                    </a:lnTo>
                    <a:lnTo>
                      <a:pt x="1848" y="540"/>
                    </a:lnTo>
                    <a:lnTo>
                      <a:pt x="1848" y="540"/>
                    </a:lnTo>
                    <a:lnTo>
                      <a:pt x="1848" y="540"/>
                    </a:lnTo>
                    <a:lnTo>
                      <a:pt x="1848" y="546"/>
                    </a:lnTo>
                    <a:lnTo>
                      <a:pt x="1848" y="546"/>
                    </a:lnTo>
                    <a:lnTo>
                      <a:pt x="1848" y="546"/>
                    </a:lnTo>
                    <a:lnTo>
                      <a:pt x="1848" y="546"/>
                    </a:lnTo>
                    <a:lnTo>
                      <a:pt x="1848" y="546"/>
                    </a:lnTo>
                    <a:lnTo>
                      <a:pt x="1848" y="546"/>
                    </a:lnTo>
                    <a:lnTo>
                      <a:pt x="1848" y="546"/>
                    </a:lnTo>
                    <a:lnTo>
                      <a:pt x="1848" y="546"/>
                    </a:lnTo>
                    <a:lnTo>
                      <a:pt x="1848" y="546"/>
                    </a:lnTo>
                    <a:lnTo>
                      <a:pt x="1848" y="546"/>
                    </a:lnTo>
                    <a:lnTo>
                      <a:pt x="1848" y="546"/>
                    </a:lnTo>
                    <a:lnTo>
                      <a:pt x="1848" y="546"/>
                    </a:lnTo>
                    <a:lnTo>
                      <a:pt x="1848" y="546"/>
                    </a:lnTo>
                    <a:lnTo>
                      <a:pt x="1848" y="546"/>
                    </a:lnTo>
                    <a:lnTo>
                      <a:pt x="1848" y="546"/>
                    </a:lnTo>
                    <a:lnTo>
                      <a:pt x="1848" y="546"/>
                    </a:lnTo>
                    <a:lnTo>
                      <a:pt x="1848" y="546"/>
                    </a:lnTo>
                    <a:lnTo>
                      <a:pt x="1848" y="552"/>
                    </a:lnTo>
                    <a:lnTo>
                      <a:pt x="1848" y="552"/>
                    </a:lnTo>
                    <a:lnTo>
                      <a:pt x="1848" y="552"/>
                    </a:lnTo>
                    <a:lnTo>
                      <a:pt x="1848" y="552"/>
                    </a:lnTo>
                    <a:lnTo>
                      <a:pt x="1848" y="546"/>
                    </a:lnTo>
                    <a:lnTo>
                      <a:pt x="1848" y="546"/>
                    </a:lnTo>
                    <a:lnTo>
                      <a:pt x="1848" y="546"/>
                    </a:lnTo>
                    <a:lnTo>
                      <a:pt x="1848" y="546"/>
                    </a:lnTo>
                    <a:lnTo>
                      <a:pt x="1848" y="546"/>
                    </a:lnTo>
                    <a:lnTo>
                      <a:pt x="1848" y="546"/>
                    </a:lnTo>
                    <a:lnTo>
                      <a:pt x="1848" y="546"/>
                    </a:lnTo>
                    <a:lnTo>
                      <a:pt x="1848" y="546"/>
                    </a:lnTo>
                    <a:lnTo>
                      <a:pt x="1848" y="546"/>
                    </a:lnTo>
                    <a:lnTo>
                      <a:pt x="1848" y="546"/>
                    </a:lnTo>
                    <a:lnTo>
                      <a:pt x="1848" y="540"/>
                    </a:lnTo>
                    <a:lnTo>
                      <a:pt x="1848" y="540"/>
                    </a:lnTo>
                    <a:lnTo>
                      <a:pt x="1848" y="540"/>
                    </a:lnTo>
                    <a:lnTo>
                      <a:pt x="1848" y="540"/>
                    </a:lnTo>
                    <a:lnTo>
                      <a:pt x="1848" y="540"/>
                    </a:lnTo>
                    <a:lnTo>
                      <a:pt x="1848" y="540"/>
                    </a:lnTo>
                    <a:lnTo>
                      <a:pt x="1848" y="540"/>
                    </a:lnTo>
                    <a:lnTo>
                      <a:pt x="1848" y="540"/>
                    </a:lnTo>
                    <a:lnTo>
                      <a:pt x="1848" y="540"/>
                    </a:lnTo>
                    <a:lnTo>
                      <a:pt x="1848" y="540"/>
                    </a:lnTo>
                    <a:lnTo>
                      <a:pt x="1848" y="534"/>
                    </a:lnTo>
                    <a:lnTo>
                      <a:pt x="1848" y="534"/>
                    </a:lnTo>
                    <a:lnTo>
                      <a:pt x="1848" y="534"/>
                    </a:lnTo>
                    <a:lnTo>
                      <a:pt x="1848" y="534"/>
                    </a:lnTo>
                    <a:lnTo>
                      <a:pt x="1854" y="534"/>
                    </a:lnTo>
                    <a:lnTo>
                      <a:pt x="1854" y="534"/>
                    </a:lnTo>
                    <a:lnTo>
                      <a:pt x="1854" y="534"/>
                    </a:lnTo>
                    <a:lnTo>
                      <a:pt x="1854" y="534"/>
                    </a:lnTo>
                    <a:lnTo>
                      <a:pt x="1854" y="534"/>
                    </a:lnTo>
                    <a:lnTo>
                      <a:pt x="1854" y="534"/>
                    </a:lnTo>
                    <a:lnTo>
                      <a:pt x="1854" y="534"/>
                    </a:lnTo>
                    <a:lnTo>
                      <a:pt x="1854" y="528"/>
                    </a:lnTo>
                    <a:lnTo>
                      <a:pt x="1854" y="528"/>
                    </a:lnTo>
                    <a:lnTo>
                      <a:pt x="1854" y="528"/>
                    </a:lnTo>
                    <a:lnTo>
                      <a:pt x="1854" y="528"/>
                    </a:lnTo>
                    <a:lnTo>
                      <a:pt x="1854" y="528"/>
                    </a:lnTo>
                    <a:lnTo>
                      <a:pt x="1854" y="528"/>
                    </a:lnTo>
                    <a:lnTo>
                      <a:pt x="1854" y="528"/>
                    </a:lnTo>
                    <a:lnTo>
                      <a:pt x="1854" y="528"/>
                    </a:lnTo>
                    <a:lnTo>
                      <a:pt x="1854" y="528"/>
                    </a:lnTo>
                    <a:lnTo>
                      <a:pt x="1854" y="528"/>
                    </a:lnTo>
                    <a:lnTo>
                      <a:pt x="1854" y="528"/>
                    </a:lnTo>
                    <a:lnTo>
                      <a:pt x="1854" y="522"/>
                    </a:lnTo>
                    <a:lnTo>
                      <a:pt x="1854" y="522"/>
                    </a:lnTo>
                    <a:lnTo>
                      <a:pt x="1854" y="522"/>
                    </a:lnTo>
                    <a:lnTo>
                      <a:pt x="1854" y="522"/>
                    </a:lnTo>
                    <a:lnTo>
                      <a:pt x="1854" y="522"/>
                    </a:lnTo>
                    <a:lnTo>
                      <a:pt x="1854" y="522"/>
                    </a:lnTo>
                    <a:lnTo>
                      <a:pt x="1854" y="522"/>
                    </a:lnTo>
                    <a:lnTo>
                      <a:pt x="1854" y="522"/>
                    </a:lnTo>
                    <a:lnTo>
                      <a:pt x="1854" y="522"/>
                    </a:lnTo>
                    <a:lnTo>
                      <a:pt x="1854" y="522"/>
                    </a:lnTo>
                    <a:lnTo>
                      <a:pt x="1854" y="522"/>
                    </a:lnTo>
                    <a:lnTo>
                      <a:pt x="1854" y="522"/>
                    </a:lnTo>
                    <a:lnTo>
                      <a:pt x="1854" y="516"/>
                    </a:lnTo>
                    <a:lnTo>
                      <a:pt x="1854" y="516"/>
                    </a:lnTo>
                    <a:lnTo>
                      <a:pt x="1854" y="516"/>
                    </a:lnTo>
                    <a:lnTo>
                      <a:pt x="1854" y="516"/>
                    </a:lnTo>
                    <a:lnTo>
                      <a:pt x="1854" y="516"/>
                    </a:lnTo>
                    <a:lnTo>
                      <a:pt x="1854" y="516"/>
                    </a:lnTo>
                    <a:lnTo>
                      <a:pt x="1854" y="516"/>
                    </a:lnTo>
                    <a:lnTo>
                      <a:pt x="1854" y="516"/>
                    </a:lnTo>
                    <a:lnTo>
                      <a:pt x="1854" y="516"/>
                    </a:lnTo>
                    <a:lnTo>
                      <a:pt x="1854" y="516"/>
                    </a:lnTo>
                    <a:lnTo>
                      <a:pt x="1854" y="516"/>
                    </a:lnTo>
                    <a:lnTo>
                      <a:pt x="1854" y="516"/>
                    </a:lnTo>
                    <a:lnTo>
                      <a:pt x="1854" y="516"/>
                    </a:lnTo>
                    <a:lnTo>
                      <a:pt x="1854" y="510"/>
                    </a:lnTo>
                    <a:lnTo>
                      <a:pt x="1854" y="510"/>
                    </a:lnTo>
                    <a:lnTo>
                      <a:pt x="1854" y="510"/>
                    </a:lnTo>
                    <a:lnTo>
                      <a:pt x="1854" y="510"/>
                    </a:lnTo>
                    <a:lnTo>
                      <a:pt x="1854" y="510"/>
                    </a:lnTo>
                    <a:lnTo>
                      <a:pt x="1854" y="510"/>
                    </a:lnTo>
                    <a:lnTo>
                      <a:pt x="1854" y="510"/>
                    </a:lnTo>
                    <a:lnTo>
                      <a:pt x="1854" y="510"/>
                    </a:lnTo>
                    <a:lnTo>
                      <a:pt x="1854" y="510"/>
                    </a:lnTo>
                    <a:lnTo>
                      <a:pt x="1860" y="510"/>
                    </a:lnTo>
                    <a:lnTo>
                      <a:pt x="1860" y="510"/>
                    </a:lnTo>
                    <a:lnTo>
                      <a:pt x="1860" y="510"/>
                    </a:lnTo>
                    <a:lnTo>
                      <a:pt x="1860" y="510"/>
                    </a:lnTo>
                    <a:lnTo>
                      <a:pt x="1860" y="510"/>
                    </a:lnTo>
                    <a:lnTo>
                      <a:pt x="1860" y="510"/>
                    </a:lnTo>
                    <a:lnTo>
                      <a:pt x="1860" y="504"/>
                    </a:lnTo>
                    <a:lnTo>
                      <a:pt x="1860" y="504"/>
                    </a:lnTo>
                    <a:lnTo>
                      <a:pt x="1860" y="504"/>
                    </a:lnTo>
                    <a:lnTo>
                      <a:pt x="1860" y="504"/>
                    </a:lnTo>
                    <a:lnTo>
                      <a:pt x="1860" y="504"/>
                    </a:lnTo>
                    <a:lnTo>
                      <a:pt x="1860" y="504"/>
                    </a:lnTo>
                    <a:lnTo>
                      <a:pt x="1860" y="504"/>
                    </a:lnTo>
                    <a:lnTo>
                      <a:pt x="1860" y="504"/>
                    </a:lnTo>
                    <a:lnTo>
                      <a:pt x="1860" y="504"/>
                    </a:lnTo>
                    <a:lnTo>
                      <a:pt x="1860" y="504"/>
                    </a:lnTo>
                    <a:lnTo>
                      <a:pt x="1860" y="504"/>
                    </a:lnTo>
                    <a:lnTo>
                      <a:pt x="1860" y="504"/>
                    </a:lnTo>
                    <a:lnTo>
                      <a:pt x="1860" y="504"/>
                    </a:lnTo>
                    <a:lnTo>
                      <a:pt x="1860" y="504"/>
                    </a:lnTo>
                    <a:lnTo>
                      <a:pt x="1860" y="504"/>
                    </a:lnTo>
                    <a:lnTo>
                      <a:pt x="1860" y="504"/>
                    </a:lnTo>
                    <a:lnTo>
                      <a:pt x="1860" y="504"/>
                    </a:lnTo>
                    <a:lnTo>
                      <a:pt x="1860" y="504"/>
                    </a:lnTo>
                    <a:lnTo>
                      <a:pt x="1860" y="504"/>
                    </a:lnTo>
                    <a:lnTo>
                      <a:pt x="1860" y="504"/>
                    </a:lnTo>
                    <a:lnTo>
                      <a:pt x="1860" y="498"/>
                    </a:lnTo>
                    <a:lnTo>
                      <a:pt x="1860" y="498"/>
                    </a:lnTo>
                    <a:lnTo>
                      <a:pt x="1860" y="498"/>
                    </a:lnTo>
                    <a:lnTo>
                      <a:pt x="1860" y="498"/>
                    </a:lnTo>
                    <a:lnTo>
                      <a:pt x="1860" y="498"/>
                    </a:lnTo>
                    <a:lnTo>
                      <a:pt x="1860" y="498"/>
                    </a:lnTo>
                    <a:lnTo>
                      <a:pt x="1860" y="498"/>
                    </a:lnTo>
                    <a:lnTo>
                      <a:pt x="1860" y="498"/>
                    </a:lnTo>
                    <a:lnTo>
                      <a:pt x="1860" y="498"/>
                    </a:lnTo>
                    <a:lnTo>
                      <a:pt x="1860" y="498"/>
                    </a:lnTo>
                    <a:lnTo>
                      <a:pt x="1860" y="498"/>
                    </a:lnTo>
                    <a:lnTo>
                      <a:pt x="1860" y="498"/>
                    </a:lnTo>
                    <a:lnTo>
                      <a:pt x="1860" y="498"/>
                    </a:lnTo>
                    <a:lnTo>
                      <a:pt x="1860" y="498"/>
                    </a:lnTo>
                    <a:lnTo>
                      <a:pt x="1860" y="498"/>
                    </a:lnTo>
                    <a:lnTo>
                      <a:pt x="1860" y="498"/>
                    </a:lnTo>
                    <a:lnTo>
                      <a:pt x="1860" y="498"/>
                    </a:lnTo>
                    <a:lnTo>
                      <a:pt x="1860" y="498"/>
                    </a:lnTo>
                    <a:lnTo>
                      <a:pt x="1860" y="498"/>
                    </a:lnTo>
                    <a:lnTo>
                      <a:pt x="1860" y="498"/>
                    </a:lnTo>
                    <a:lnTo>
                      <a:pt x="1860" y="498"/>
                    </a:lnTo>
                    <a:lnTo>
                      <a:pt x="1860" y="498"/>
                    </a:lnTo>
                    <a:lnTo>
                      <a:pt x="1860" y="498"/>
                    </a:lnTo>
                    <a:lnTo>
                      <a:pt x="1860" y="492"/>
                    </a:lnTo>
                    <a:lnTo>
                      <a:pt x="1860" y="492"/>
                    </a:lnTo>
                    <a:lnTo>
                      <a:pt x="1860" y="492"/>
                    </a:lnTo>
                    <a:lnTo>
                      <a:pt x="1860" y="492"/>
                    </a:lnTo>
                    <a:lnTo>
                      <a:pt x="1860" y="492"/>
                    </a:lnTo>
                    <a:lnTo>
                      <a:pt x="1860" y="492"/>
                    </a:lnTo>
                    <a:lnTo>
                      <a:pt x="1866" y="492"/>
                    </a:lnTo>
                    <a:lnTo>
                      <a:pt x="1866" y="492"/>
                    </a:lnTo>
                    <a:lnTo>
                      <a:pt x="1866" y="492"/>
                    </a:lnTo>
                    <a:lnTo>
                      <a:pt x="1866" y="492"/>
                    </a:lnTo>
                    <a:lnTo>
                      <a:pt x="1866" y="492"/>
                    </a:lnTo>
                    <a:lnTo>
                      <a:pt x="1866" y="492"/>
                    </a:lnTo>
                    <a:lnTo>
                      <a:pt x="1866" y="492"/>
                    </a:lnTo>
                    <a:lnTo>
                      <a:pt x="1866" y="492"/>
                    </a:lnTo>
                    <a:lnTo>
                      <a:pt x="1866" y="492"/>
                    </a:lnTo>
                    <a:lnTo>
                      <a:pt x="1866" y="492"/>
                    </a:lnTo>
                    <a:lnTo>
                      <a:pt x="1866" y="492"/>
                    </a:lnTo>
                    <a:lnTo>
                      <a:pt x="1866" y="486"/>
                    </a:lnTo>
                    <a:lnTo>
                      <a:pt x="1866" y="486"/>
                    </a:lnTo>
                    <a:lnTo>
                      <a:pt x="1866" y="486"/>
                    </a:lnTo>
                    <a:lnTo>
                      <a:pt x="1866" y="486"/>
                    </a:lnTo>
                    <a:lnTo>
                      <a:pt x="1866" y="486"/>
                    </a:lnTo>
                    <a:lnTo>
                      <a:pt x="1866" y="486"/>
                    </a:lnTo>
                    <a:lnTo>
                      <a:pt x="1866" y="486"/>
                    </a:lnTo>
                    <a:lnTo>
                      <a:pt x="1866" y="486"/>
                    </a:lnTo>
                    <a:lnTo>
                      <a:pt x="1866" y="486"/>
                    </a:lnTo>
                    <a:lnTo>
                      <a:pt x="1866" y="486"/>
                    </a:lnTo>
                    <a:lnTo>
                      <a:pt x="1866" y="486"/>
                    </a:lnTo>
                    <a:lnTo>
                      <a:pt x="1866" y="486"/>
                    </a:lnTo>
                    <a:lnTo>
                      <a:pt x="1866" y="486"/>
                    </a:lnTo>
                    <a:lnTo>
                      <a:pt x="1866" y="486"/>
                    </a:lnTo>
                    <a:lnTo>
                      <a:pt x="1866" y="486"/>
                    </a:lnTo>
                    <a:lnTo>
                      <a:pt x="1866" y="486"/>
                    </a:lnTo>
                    <a:lnTo>
                      <a:pt x="1866" y="486"/>
                    </a:lnTo>
                    <a:lnTo>
                      <a:pt x="1866" y="486"/>
                    </a:lnTo>
                    <a:lnTo>
                      <a:pt x="1866" y="486"/>
                    </a:lnTo>
                    <a:lnTo>
                      <a:pt x="1866" y="486"/>
                    </a:lnTo>
                    <a:lnTo>
                      <a:pt x="1866" y="486"/>
                    </a:lnTo>
                    <a:lnTo>
                      <a:pt x="1866" y="486"/>
                    </a:lnTo>
                    <a:lnTo>
                      <a:pt x="1866" y="486"/>
                    </a:lnTo>
                    <a:lnTo>
                      <a:pt x="1866" y="486"/>
                    </a:lnTo>
                    <a:lnTo>
                      <a:pt x="1866" y="486"/>
                    </a:lnTo>
                    <a:lnTo>
                      <a:pt x="1866" y="486"/>
                    </a:lnTo>
                    <a:lnTo>
                      <a:pt x="1866" y="486"/>
                    </a:lnTo>
                    <a:lnTo>
                      <a:pt x="1866" y="486"/>
                    </a:lnTo>
                    <a:lnTo>
                      <a:pt x="1866" y="486"/>
                    </a:lnTo>
                    <a:lnTo>
                      <a:pt x="1866" y="486"/>
                    </a:lnTo>
                    <a:lnTo>
                      <a:pt x="1866" y="486"/>
                    </a:lnTo>
                    <a:lnTo>
                      <a:pt x="1866" y="492"/>
                    </a:lnTo>
                    <a:lnTo>
                      <a:pt x="1866" y="492"/>
                    </a:lnTo>
                    <a:lnTo>
                      <a:pt x="1866" y="492"/>
                    </a:lnTo>
                    <a:lnTo>
                      <a:pt x="1866" y="492"/>
                    </a:lnTo>
                    <a:lnTo>
                      <a:pt x="1866" y="492"/>
                    </a:lnTo>
                    <a:lnTo>
                      <a:pt x="1866" y="492"/>
                    </a:lnTo>
                    <a:lnTo>
                      <a:pt x="1866" y="498"/>
                    </a:lnTo>
                    <a:lnTo>
                      <a:pt x="1866" y="498"/>
                    </a:lnTo>
                    <a:lnTo>
                      <a:pt x="1866" y="498"/>
                    </a:lnTo>
                    <a:lnTo>
                      <a:pt x="1866" y="498"/>
                    </a:lnTo>
                    <a:lnTo>
                      <a:pt x="1866" y="504"/>
                    </a:lnTo>
                    <a:lnTo>
                      <a:pt x="1872" y="504"/>
                    </a:lnTo>
                    <a:lnTo>
                      <a:pt x="1872" y="504"/>
                    </a:lnTo>
                    <a:lnTo>
                      <a:pt x="1872" y="504"/>
                    </a:lnTo>
                    <a:lnTo>
                      <a:pt x="1872" y="510"/>
                    </a:lnTo>
                    <a:lnTo>
                      <a:pt x="1872" y="510"/>
                    </a:lnTo>
                    <a:lnTo>
                      <a:pt x="1872" y="510"/>
                    </a:lnTo>
                    <a:lnTo>
                      <a:pt x="1872" y="510"/>
                    </a:lnTo>
                    <a:lnTo>
                      <a:pt x="1872" y="516"/>
                    </a:lnTo>
                    <a:lnTo>
                      <a:pt x="1872" y="516"/>
                    </a:lnTo>
                    <a:lnTo>
                      <a:pt x="1872" y="516"/>
                    </a:lnTo>
                    <a:lnTo>
                      <a:pt x="1872" y="516"/>
                    </a:lnTo>
                    <a:lnTo>
                      <a:pt x="1872" y="516"/>
                    </a:lnTo>
                    <a:lnTo>
                      <a:pt x="1872" y="522"/>
                    </a:lnTo>
                    <a:lnTo>
                      <a:pt x="1872" y="522"/>
                    </a:lnTo>
                    <a:lnTo>
                      <a:pt x="1872" y="522"/>
                    </a:lnTo>
                    <a:lnTo>
                      <a:pt x="1872" y="522"/>
                    </a:lnTo>
                    <a:lnTo>
                      <a:pt x="1872" y="528"/>
                    </a:lnTo>
                    <a:lnTo>
                      <a:pt x="1872" y="528"/>
                    </a:lnTo>
                    <a:lnTo>
                      <a:pt x="1872" y="528"/>
                    </a:lnTo>
                    <a:lnTo>
                      <a:pt x="1872" y="528"/>
                    </a:lnTo>
                    <a:lnTo>
                      <a:pt x="1872" y="528"/>
                    </a:lnTo>
                    <a:lnTo>
                      <a:pt x="1872" y="534"/>
                    </a:lnTo>
                    <a:lnTo>
                      <a:pt x="1872" y="534"/>
                    </a:lnTo>
                    <a:lnTo>
                      <a:pt x="1872" y="534"/>
                    </a:lnTo>
                    <a:lnTo>
                      <a:pt x="1872" y="534"/>
                    </a:lnTo>
                    <a:lnTo>
                      <a:pt x="1872" y="540"/>
                    </a:lnTo>
                    <a:lnTo>
                      <a:pt x="1872" y="540"/>
                    </a:lnTo>
                    <a:lnTo>
                      <a:pt x="1872" y="540"/>
                    </a:lnTo>
                    <a:lnTo>
                      <a:pt x="1872" y="540"/>
                    </a:lnTo>
                    <a:lnTo>
                      <a:pt x="1872" y="540"/>
                    </a:lnTo>
                    <a:lnTo>
                      <a:pt x="1872" y="546"/>
                    </a:lnTo>
                    <a:lnTo>
                      <a:pt x="1872" y="546"/>
                    </a:lnTo>
                    <a:lnTo>
                      <a:pt x="1872" y="546"/>
                    </a:lnTo>
                    <a:lnTo>
                      <a:pt x="1872" y="546"/>
                    </a:lnTo>
                    <a:lnTo>
                      <a:pt x="1872" y="546"/>
                    </a:lnTo>
                    <a:lnTo>
                      <a:pt x="1872" y="552"/>
                    </a:lnTo>
                    <a:lnTo>
                      <a:pt x="1872" y="552"/>
                    </a:lnTo>
                    <a:lnTo>
                      <a:pt x="1872" y="552"/>
                    </a:lnTo>
                    <a:lnTo>
                      <a:pt x="1872" y="552"/>
                    </a:lnTo>
                    <a:lnTo>
                      <a:pt x="1872" y="552"/>
                    </a:lnTo>
                    <a:lnTo>
                      <a:pt x="1872" y="552"/>
                    </a:lnTo>
                    <a:lnTo>
                      <a:pt x="1872" y="558"/>
                    </a:lnTo>
                    <a:lnTo>
                      <a:pt x="1872" y="558"/>
                    </a:lnTo>
                    <a:lnTo>
                      <a:pt x="1872" y="558"/>
                    </a:lnTo>
                    <a:lnTo>
                      <a:pt x="1872" y="558"/>
                    </a:lnTo>
                    <a:lnTo>
                      <a:pt x="1872" y="558"/>
                    </a:lnTo>
                    <a:lnTo>
                      <a:pt x="1872" y="564"/>
                    </a:lnTo>
                    <a:lnTo>
                      <a:pt x="1872" y="564"/>
                    </a:lnTo>
                    <a:lnTo>
                      <a:pt x="1872" y="564"/>
                    </a:lnTo>
                    <a:lnTo>
                      <a:pt x="1872" y="564"/>
                    </a:lnTo>
                    <a:lnTo>
                      <a:pt x="1872" y="564"/>
                    </a:lnTo>
                    <a:lnTo>
                      <a:pt x="1872" y="564"/>
                    </a:lnTo>
                    <a:lnTo>
                      <a:pt x="1872" y="570"/>
                    </a:lnTo>
                    <a:lnTo>
                      <a:pt x="1878" y="570"/>
                    </a:lnTo>
                    <a:lnTo>
                      <a:pt x="1878" y="570"/>
                    </a:lnTo>
                    <a:lnTo>
                      <a:pt x="1878" y="570"/>
                    </a:lnTo>
                    <a:lnTo>
                      <a:pt x="1878" y="570"/>
                    </a:lnTo>
                    <a:lnTo>
                      <a:pt x="1878" y="570"/>
                    </a:lnTo>
                    <a:lnTo>
                      <a:pt x="1878" y="570"/>
                    </a:lnTo>
                    <a:lnTo>
                      <a:pt x="1878" y="576"/>
                    </a:lnTo>
                    <a:lnTo>
                      <a:pt x="1878" y="576"/>
                    </a:lnTo>
                    <a:lnTo>
                      <a:pt x="1878" y="576"/>
                    </a:lnTo>
                    <a:lnTo>
                      <a:pt x="1878" y="576"/>
                    </a:lnTo>
                    <a:lnTo>
                      <a:pt x="1878" y="576"/>
                    </a:lnTo>
                    <a:lnTo>
                      <a:pt x="1878" y="576"/>
                    </a:lnTo>
                    <a:lnTo>
                      <a:pt x="1878" y="576"/>
                    </a:lnTo>
                    <a:lnTo>
                      <a:pt x="1878" y="582"/>
                    </a:lnTo>
                    <a:lnTo>
                      <a:pt x="1878" y="582"/>
                    </a:lnTo>
                    <a:lnTo>
                      <a:pt x="1878" y="582"/>
                    </a:lnTo>
                    <a:lnTo>
                      <a:pt x="1878" y="582"/>
                    </a:lnTo>
                    <a:lnTo>
                      <a:pt x="1878" y="582"/>
                    </a:lnTo>
                    <a:lnTo>
                      <a:pt x="1878" y="582"/>
                    </a:lnTo>
                    <a:lnTo>
                      <a:pt x="1878" y="582"/>
                    </a:lnTo>
                    <a:lnTo>
                      <a:pt x="1878" y="588"/>
                    </a:lnTo>
                    <a:lnTo>
                      <a:pt x="1878" y="588"/>
                    </a:lnTo>
                    <a:lnTo>
                      <a:pt x="1878" y="588"/>
                    </a:lnTo>
                    <a:lnTo>
                      <a:pt x="1878" y="588"/>
                    </a:lnTo>
                    <a:lnTo>
                      <a:pt x="1878" y="588"/>
                    </a:lnTo>
                    <a:lnTo>
                      <a:pt x="1878" y="588"/>
                    </a:lnTo>
                    <a:lnTo>
                      <a:pt x="1878" y="588"/>
                    </a:lnTo>
                    <a:lnTo>
                      <a:pt x="1878" y="588"/>
                    </a:lnTo>
                    <a:lnTo>
                      <a:pt x="1878" y="594"/>
                    </a:lnTo>
                    <a:lnTo>
                      <a:pt x="1878" y="594"/>
                    </a:lnTo>
                    <a:lnTo>
                      <a:pt x="1878" y="594"/>
                    </a:lnTo>
                    <a:lnTo>
                      <a:pt x="1878" y="594"/>
                    </a:lnTo>
                    <a:lnTo>
                      <a:pt x="1878" y="594"/>
                    </a:lnTo>
                    <a:lnTo>
                      <a:pt x="1878" y="594"/>
                    </a:lnTo>
                    <a:lnTo>
                      <a:pt x="1878" y="594"/>
                    </a:lnTo>
                    <a:lnTo>
                      <a:pt x="1878" y="594"/>
                    </a:lnTo>
                    <a:lnTo>
                      <a:pt x="1878" y="594"/>
                    </a:lnTo>
                    <a:lnTo>
                      <a:pt x="1878" y="594"/>
                    </a:lnTo>
                    <a:lnTo>
                      <a:pt x="1878" y="600"/>
                    </a:lnTo>
                    <a:lnTo>
                      <a:pt x="1878" y="600"/>
                    </a:lnTo>
                    <a:lnTo>
                      <a:pt x="1878" y="600"/>
                    </a:lnTo>
                    <a:lnTo>
                      <a:pt x="1878" y="600"/>
                    </a:lnTo>
                    <a:lnTo>
                      <a:pt x="1878" y="600"/>
                    </a:lnTo>
                    <a:lnTo>
                      <a:pt x="1878" y="600"/>
                    </a:lnTo>
                    <a:lnTo>
                      <a:pt x="1878" y="600"/>
                    </a:lnTo>
                    <a:lnTo>
                      <a:pt x="1878" y="600"/>
                    </a:lnTo>
                    <a:lnTo>
                      <a:pt x="1878" y="600"/>
                    </a:lnTo>
                    <a:lnTo>
                      <a:pt x="1878" y="600"/>
                    </a:lnTo>
                    <a:lnTo>
                      <a:pt x="1878" y="600"/>
                    </a:lnTo>
                    <a:lnTo>
                      <a:pt x="1878" y="600"/>
                    </a:lnTo>
                    <a:lnTo>
                      <a:pt x="1878" y="600"/>
                    </a:lnTo>
                    <a:lnTo>
                      <a:pt x="1878" y="600"/>
                    </a:lnTo>
                    <a:lnTo>
                      <a:pt x="1878" y="600"/>
                    </a:lnTo>
                    <a:lnTo>
                      <a:pt x="1884" y="594"/>
                    </a:lnTo>
                    <a:lnTo>
                      <a:pt x="1884" y="594"/>
                    </a:lnTo>
                    <a:lnTo>
                      <a:pt x="1884" y="594"/>
                    </a:lnTo>
                    <a:lnTo>
                      <a:pt x="1884" y="594"/>
                    </a:lnTo>
                    <a:lnTo>
                      <a:pt x="1884" y="594"/>
                    </a:lnTo>
                    <a:lnTo>
                      <a:pt x="1884" y="594"/>
                    </a:lnTo>
                    <a:lnTo>
                      <a:pt x="1884" y="594"/>
                    </a:lnTo>
                    <a:lnTo>
                      <a:pt x="1884" y="594"/>
                    </a:lnTo>
                    <a:lnTo>
                      <a:pt x="1884" y="588"/>
                    </a:lnTo>
                    <a:lnTo>
                      <a:pt x="1884" y="588"/>
                    </a:lnTo>
                    <a:lnTo>
                      <a:pt x="1884" y="588"/>
                    </a:lnTo>
                    <a:lnTo>
                      <a:pt x="1884" y="588"/>
                    </a:lnTo>
                    <a:lnTo>
                      <a:pt x="1884" y="582"/>
                    </a:lnTo>
                    <a:lnTo>
                      <a:pt x="1884" y="582"/>
                    </a:lnTo>
                    <a:lnTo>
                      <a:pt x="1884" y="582"/>
                    </a:lnTo>
                    <a:lnTo>
                      <a:pt x="1884" y="582"/>
                    </a:lnTo>
                    <a:lnTo>
                      <a:pt x="1884" y="576"/>
                    </a:lnTo>
                    <a:lnTo>
                      <a:pt x="1884" y="576"/>
                    </a:lnTo>
                    <a:lnTo>
                      <a:pt x="1884" y="576"/>
                    </a:lnTo>
                    <a:lnTo>
                      <a:pt x="1884" y="570"/>
                    </a:lnTo>
                    <a:lnTo>
                      <a:pt x="1884" y="570"/>
                    </a:lnTo>
                    <a:lnTo>
                      <a:pt x="1884" y="570"/>
                    </a:lnTo>
                    <a:lnTo>
                      <a:pt x="1884" y="564"/>
                    </a:lnTo>
                    <a:lnTo>
                      <a:pt x="1884" y="564"/>
                    </a:lnTo>
                    <a:lnTo>
                      <a:pt x="1884" y="564"/>
                    </a:lnTo>
                    <a:lnTo>
                      <a:pt x="1884" y="558"/>
                    </a:lnTo>
                    <a:lnTo>
                      <a:pt x="1884" y="558"/>
                    </a:lnTo>
                    <a:lnTo>
                      <a:pt x="1884" y="558"/>
                    </a:lnTo>
                    <a:lnTo>
                      <a:pt x="1884" y="552"/>
                    </a:lnTo>
                    <a:lnTo>
                      <a:pt x="1884" y="552"/>
                    </a:lnTo>
                    <a:lnTo>
                      <a:pt x="1884" y="552"/>
                    </a:lnTo>
                    <a:lnTo>
                      <a:pt x="1884" y="546"/>
                    </a:lnTo>
                    <a:lnTo>
                      <a:pt x="1884" y="546"/>
                    </a:lnTo>
                    <a:lnTo>
                      <a:pt x="1884" y="540"/>
                    </a:lnTo>
                    <a:lnTo>
                      <a:pt x="1884" y="540"/>
                    </a:lnTo>
                    <a:lnTo>
                      <a:pt x="1884" y="540"/>
                    </a:lnTo>
                    <a:lnTo>
                      <a:pt x="1884" y="534"/>
                    </a:lnTo>
                    <a:lnTo>
                      <a:pt x="1884" y="534"/>
                    </a:lnTo>
                    <a:lnTo>
                      <a:pt x="1884" y="534"/>
                    </a:lnTo>
                    <a:lnTo>
                      <a:pt x="1884" y="528"/>
                    </a:lnTo>
                    <a:lnTo>
                      <a:pt x="1884" y="528"/>
                    </a:lnTo>
                    <a:lnTo>
                      <a:pt x="1884" y="522"/>
                    </a:lnTo>
                    <a:lnTo>
                      <a:pt x="1884" y="522"/>
                    </a:lnTo>
                    <a:lnTo>
                      <a:pt x="1884" y="522"/>
                    </a:lnTo>
                    <a:lnTo>
                      <a:pt x="1884" y="516"/>
                    </a:lnTo>
                    <a:lnTo>
                      <a:pt x="1884" y="516"/>
                    </a:lnTo>
                    <a:lnTo>
                      <a:pt x="1884" y="510"/>
                    </a:lnTo>
                    <a:lnTo>
                      <a:pt x="1884" y="510"/>
                    </a:lnTo>
                    <a:lnTo>
                      <a:pt x="1884" y="504"/>
                    </a:lnTo>
                    <a:lnTo>
                      <a:pt x="1884" y="504"/>
                    </a:lnTo>
                    <a:lnTo>
                      <a:pt x="1884" y="504"/>
                    </a:lnTo>
                    <a:lnTo>
                      <a:pt x="1884" y="498"/>
                    </a:lnTo>
                    <a:lnTo>
                      <a:pt x="1884" y="498"/>
                    </a:lnTo>
                    <a:lnTo>
                      <a:pt x="1890" y="492"/>
                    </a:lnTo>
                    <a:lnTo>
                      <a:pt x="1890" y="492"/>
                    </a:lnTo>
                    <a:lnTo>
                      <a:pt x="1890" y="486"/>
                    </a:lnTo>
                    <a:lnTo>
                      <a:pt x="1890" y="486"/>
                    </a:lnTo>
                    <a:lnTo>
                      <a:pt x="1890" y="480"/>
                    </a:lnTo>
                    <a:lnTo>
                      <a:pt x="1890" y="480"/>
                    </a:lnTo>
                    <a:lnTo>
                      <a:pt x="1890" y="480"/>
                    </a:lnTo>
                    <a:lnTo>
                      <a:pt x="1890" y="474"/>
                    </a:lnTo>
                    <a:lnTo>
                      <a:pt x="1890" y="474"/>
                    </a:lnTo>
                    <a:lnTo>
                      <a:pt x="1890" y="468"/>
                    </a:lnTo>
                    <a:lnTo>
                      <a:pt x="1890" y="468"/>
                    </a:lnTo>
                    <a:lnTo>
                      <a:pt x="1890" y="462"/>
                    </a:lnTo>
                    <a:lnTo>
                      <a:pt x="1890" y="462"/>
                    </a:lnTo>
                    <a:lnTo>
                      <a:pt x="1890" y="456"/>
                    </a:lnTo>
                    <a:lnTo>
                      <a:pt x="1890" y="456"/>
                    </a:lnTo>
                    <a:lnTo>
                      <a:pt x="1890" y="450"/>
                    </a:lnTo>
                    <a:lnTo>
                      <a:pt x="1890" y="450"/>
                    </a:lnTo>
                    <a:lnTo>
                      <a:pt x="1890" y="444"/>
                    </a:lnTo>
                    <a:lnTo>
                      <a:pt x="1890" y="444"/>
                    </a:lnTo>
                    <a:lnTo>
                      <a:pt x="1890" y="438"/>
                    </a:lnTo>
                    <a:lnTo>
                      <a:pt x="1890" y="438"/>
                    </a:lnTo>
                    <a:lnTo>
                      <a:pt x="1890" y="432"/>
                    </a:lnTo>
                    <a:lnTo>
                      <a:pt x="1890" y="432"/>
                    </a:lnTo>
                    <a:lnTo>
                      <a:pt x="1890" y="426"/>
                    </a:lnTo>
                    <a:lnTo>
                      <a:pt x="1890" y="426"/>
                    </a:lnTo>
                    <a:lnTo>
                      <a:pt x="1890" y="420"/>
                    </a:lnTo>
                    <a:lnTo>
                      <a:pt x="1890" y="420"/>
                    </a:lnTo>
                    <a:lnTo>
                      <a:pt x="1890" y="414"/>
                    </a:lnTo>
                    <a:lnTo>
                      <a:pt x="1890" y="408"/>
                    </a:lnTo>
                    <a:lnTo>
                      <a:pt x="1890" y="408"/>
                    </a:lnTo>
                    <a:lnTo>
                      <a:pt x="1890" y="402"/>
                    </a:lnTo>
                    <a:lnTo>
                      <a:pt x="1890" y="402"/>
                    </a:lnTo>
                    <a:lnTo>
                      <a:pt x="1890" y="396"/>
                    </a:lnTo>
                    <a:lnTo>
                      <a:pt x="1890" y="396"/>
                    </a:lnTo>
                    <a:lnTo>
                      <a:pt x="1890" y="390"/>
                    </a:lnTo>
                    <a:lnTo>
                      <a:pt x="1890" y="390"/>
                    </a:lnTo>
                    <a:lnTo>
                      <a:pt x="1890" y="384"/>
                    </a:lnTo>
                    <a:lnTo>
                      <a:pt x="1890" y="378"/>
                    </a:lnTo>
                    <a:lnTo>
                      <a:pt x="1890" y="378"/>
                    </a:lnTo>
                    <a:lnTo>
                      <a:pt x="1890" y="372"/>
                    </a:lnTo>
                    <a:lnTo>
                      <a:pt x="1890" y="372"/>
                    </a:lnTo>
                    <a:lnTo>
                      <a:pt x="1890" y="366"/>
                    </a:lnTo>
                    <a:lnTo>
                      <a:pt x="1890" y="366"/>
                    </a:lnTo>
                    <a:lnTo>
                      <a:pt x="1890" y="360"/>
                    </a:lnTo>
                    <a:lnTo>
                      <a:pt x="1890" y="354"/>
                    </a:lnTo>
                    <a:lnTo>
                      <a:pt x="1890" y="354"/>
                    </a:lnTo>
                    <a:lnTo>
                      <a:pt x="1890" y="348"/>
                    </a:lnTo>
                    <a:lnTo>
                      <a:pt x="1890" y="348"/>
                    </a:lnTo>
                    <a:lnTo>
                      <a:pt x="1890" y="342"/>
                    </a:lnTo>
                    <a:lnTo>
                      <a:pt x="1890" y="336"/>
                    </a:lnTo>
                    <a:lnTo>
                      <a:pt x="1890" y="336"/>
                    </a:lnTo>
                    <a:lnTo>
                      <a:pt x="1890" y="330"/>
                    </a:lnTo>
                    <a:lnTo>
                      <a:pt x="1890" y="324"/>
                    </a:lnTo>
                    <a:lnTo>
                      <a:pt x="1896" y="324"/>
                    </a:lnTo>
                    <a:lnTo>
                      <a:pt x="1896" y="318"/>
                    </a:lnTo>
                    <a:lnTo>
                      <a:pt x="1896" y="318"/>
                    </a:lnTo>
                    <a:lnTo>
                      <a:pt x="1896" y="312"/>
                    </a:lnTo>
                    <a:lnTo>
                      <a:pt x="1896" y="312"/>
                    </a:lnTo>
                    <a:lnTo>
                      <a:pt x="1896" y="306"/>
                    </a:lnTo>
                    <a:lnTo>
                      <a:pt x="1896" y="306"/>
                    </a:lnTo>
                    <a:lnTo>
                      <a:pt x="1896" y="306"/>
                    </a:lnTo>
                    <a:lnTo>
                      <a:pt x="1896" y="306"/>
                    </a:lnTo>
                    <a:lnTo>
                      <a:pt x="1896" y="300"/>
                    </a:lnTo>
                    <a:lnTo>
                      <a:pt x="1896" y="300"/>
                    </a:lnTo>
                    <a:lnTo>
                      <a:pt x="1896" y="300"/>
                    </a:lnTo>
                    <a:lnTo>
                      <a:pt x="1896" y="300"/>
                    </a:lnTo>
                    <a:lnTo>
                      <a:pt x="1896" y="300"/>
                    </a:lnTo>
                    <a:lnTo>
                      <a:pt x="1896" y="306"/>
                    </a:lnTo>
                    <a:lnTo>
                      <a:pt x="1896" y="306"/>
                    </a:lnTo>
                    <a:lnTo>
                      <a:pt x="1896" y="306"/>
                    </a:lnTo>
                    <a:lnTo>
                      <a:pt x="1896" y="306"/>
                    </a:lnTo>
                    <a:lnTo>
                      <a:pt x="1896" y="312"/>
                    </a:lnTo>
                    <a:lnTo>
                      <a:pt x="1896" y="312"/>
                    </a:lnTo>
                    <a:lnTo>
                      <a:pt x="1896" y="312"/>
                    </a:lnTo>
                    <a:lnTo>
                      <a:pt x="1896" y="318"/>
                    </a:lnTo>
                    <a:lnTo>
                      <a:pt x="1896" y="318"/>
                    </a:lnTo>
                    <a:lnTo>
                      <a:pt x="1896" y="324"/>
                    </a:lnTo>
                    <a:lnTo>
                      <a:pt x="1896" y="330"/>
                    </a:lnTo>
                    <a:lnTo>
                      <a:pt x="1896" y="330"/>
                    </a:lnTo>
                    <a:lnTo>
                      <a:pt x="1896" y="336"/>
                    </a:lnTo>
                    <a:lnTo>
                      <a:pt x="1896" y="342"/>
                    </a:lnTo>
                    <a:lnTo>
                      <a:pt x="1896" y="348"/>
                    </a:lnTo>
                    <a:lnTo>
                      <a:pt x="1896" y="354"/>
                    </a:lnTo>
                    <a:lnTo>
                      <a:pt x="1896" y="360"/>
                    </a:lnTo>
                    <a:lnTo>
                      <a:pt x="1896" y="366"/>
                    </a:lnTo>
                    <a:lnTo>
                      <a:pt x="1896" y="366"/>
                    </a:lnTo>
                    <a:lnTo>
                      <a:pt x="1896" y="372"/>
                    </a:lnTo>
                    <a:lnTo>
                      <a:pt x="1896" y="378"/>
                    </a:lnTo>
                    <a:lnTo>
                      <a:pt x="1896" y="384"/>
                    </a:lnTo>
                    <a:lnTo>
                      <a:pt x="1896" y="390"/>
                    </a:lnTo>
                    <a:lnTo>
                      <a:pt x="1896" y="390"/>
                    </a:lnTo>
                    <a:lnTo>
                      <a:pt x="1896" y="396"/>
                    </a:lnTo>
                    <a:lnTo>
                      <a:pt x="1896" y="402"/>
                    </a:lnTo>
                    <a:lnTo>
                      <a:pt x="1896" y="408"/>
                    </a:lnTo>
                    <a:lnTo>
                      <a:pt x="1896" y="414"/>
                    </a:lnTo>
                    <a:lnTo>
                      <a:pt x="1896" y="420"/>
                    </a:lnTo>
                    <a:lnTo>
                      <a:pt x="1896" y="426"/>
                    </a:lnTo>
                    <a:lnTo>
                      <a:pt x="1896" y="432"/>
                    </a:lnTo>
                    <a:lnTo>
                      <a:pt x="1896" y="438"/>
                    </a:lnTo>
                    <a:lnTo>
                      <a:pt x="1896" y="444"/>
                    </a:lnTo>
                    <a:lnTo>
                      <a:pt x="1896" y="450"/>
                    </a:lnTo>
                    <a:lnTo>
                      <a:pt x="1896" y="456"/>
                    </a:lnTo>
                    <a:lnTo>
                      <a:pt x="1896" y="456"/>
                    </a:lnTo>
                    <a:lnTo>
                      <a:pt x="1896" y="462"/>
                    </a:lnTo>
                    <a:lnTo>
                      <a:pt x="1896" y="468"/>
                    </a:lnTo>
                    <a:lnTo>
                      <a:pt x="1896" y="474"/>
                    </a:lnTo>
                    <a:lnTo>
                      <a:pt x="1896" y="480"/>
                    </a:lnTo>
                    <a:lnTo>
                      <a:pt x="1902" y="480"/>
                    </a:lnTo>
                    <a:lnTo>
                      <a:pt x="1902" y="486"/>
                    </a:lnTo>
                    <a:lnTo>
                      <a:pt x="1902" y="492"/>
                    </a:lnTo>
                    <a:lnTo>
                      <a:pt x="1902" y="498"/>
                    </a:lnTo>
                    <a:lnTo>
                      <a:pt x="1902" y="504"/>
                    </a:lnTo>
                    <a:lnTo>
                      <a:pt x="1902" y="504"/>
                    </a:lnTo>
                    <a:lnTo>
                      <a:pt x="1902" y="510"/>
                    </a:lnTo>
                    <a:lnTo>
                      <a:pt x="1902" y="516"/>
                    </a:lnTo>
                    <a:lnTo>
                      <a:pt x="1902" y="522"/>
                    </a:lnTo>
                    <a:lnTo>
                      <a:pt x="1902" y="522"/>
                    </a:lnTo>
                    <a:lnTo>
                      <a:pt x="1902" y="528"/>
                    </a:lnTo>
                    <a:lnTo>
                      <a:pt x="1902" y="534"/>
                    </a:lnTo>
                    <a:lnTo>
                      <a:pt x="1902" y="534"/>
                    </a:lnTo>
                    <a:lnTo>
                      <a:pt x="1902" y="540"/>
                    </a:lnTo>
                    <a:lnTo>
                      <a:pt x="1902" y="546"/>
                    </a:lnTo>
                    <a:lnTo>
                      <a:pt x="1902" y="546"/>
                    </a:lnTo>
                    <a:lnTo>
                      <a:pt x="1902" y="552"/>
                    </a:lnTo>
                    <a:lnTo>
                      <a:pt x="1902" y="558"/>
                    </a:lnTo>
                    <a:lnTo>
                      <a:pt x="1902" y="558"/>
                    </a:lnTo>
                    <a:lnTo>
                      <a:pt x="1902" y="564"/>
                    </a:lnTo>
                    <a:lnTo>
                      <a:pt x="1902" y="570"/>
                    </a:lnTo>
                    <a:lnTo>
                      <a:pt x="1902" y="570"/>
                    </a:lnTo>
                    <a:lnTo>
                      <a:pt x="1902" y="576"/>
                    </a:lnTo>
                    <a:lnTo>
                      <a:pt x="1902" y="576"/>
                    </a:lnTo>
                    <a:lnTo>
                      <a:pt x="1902" y="582"/>
                    </a:lnTo>
                    <a:lnTo>
                      <a:pt x="1902" y="588"/>
                    </a:lnTo>
                    <a:lnTo>
                      <a:pt x="1902" y="588"/>
                    </a:lnTo>
                    <a:lnTo>
                      <a:pt x="1902" y="594"/>
                    </a:lnTo>
                    <a:lnTo>
                      <a:pt x="1902" y="594"/>
                    </a:lnTo>
                    <a:lnTo>
                      <a:pt x="1902" y="600"/>
                    </a:lnTo>
                    <a:lnTo>
                      <a:pt x="1902" y="600"/>
                    </a:lnTo>
                    <a:lnTo>
                      <a:pt x="1902" y="606"/>
                    </a:lnTo>
                    <a:lnTo>
                      <a:pt x="1902" y="606"/>
                    </a:lnTo>
                    <a:lnTo>
                      <a:pt x="1902" y="612"/>
                    </a:lnTo>
                    <a:lnTo>
                      <a:pt x="1902" y="612"/>
                    </a:lnTo>
                    <a:lnTo>
                      <a:pt x="1902" y="618"/>
                    </a:lnTo>
                    <a:lnTo>
                      <a:pt x="1902" y="618"/>
                    </a:lnTo>
                    <a:lnTo>
                      <a:pt x="1902" y="624"/>
                    </a:lnTo>
                    <a:lnTo>
                      <a:pt x="1902" y="624"/>
                    </a:lnTo>
                    <a:lnTo>
                      <a:pt x="1902" y="630"/>
                    </a:lnTo>
                    <a:lnTo>
                      <a:pt x="1902" y="630"/>
                    </a:lnTo>
                    <a:lnTo>
                      <a:pt x="1902" y="636"/>
                    </a:lnTo>
                    <a:lnTo>
                      <a:pt x="1902" y="636"/>
                    </a:lnTo>
                    <a:lnTo>
                      <a:pt x="1902" y="636"/>
                    </a:lnTo>
                    <a:lnTo>
                      <a:pt x="1902" y="642"/>
                    </a:lnTo>
                    <a:lnTo>
                      <a:pt x="1902" y="642"/>
                    </a:lnTo>
                    <a:lnTo>
                      <a:pt x="1902" y="642"/>
                    </a:lnTo>
                    <a:lnTo>
                      <a:pt x="1902" y="648"/>
                    </a:lnTo>
                    <a:lnTo>
                      <a:pt x="1902" y="648"/>
                    </a:lnTo>
                    <a:lnTo>
                      <a:pt x="1902" y="654"/>
                    </a:lnTo>
                    <a:lnTo>
                      <a:pt x="1902" y="654"/>
                    </a:lnTo>
                    <a:lnTo>
                      <a:pt x="1902" y="654"/>
                    </a:lnTo>
                    <a:lnTo>
                      <a:pt x="1902" y="660"/>
                    </a:lnTo>
                    <a:lnTo>
                      <a:pt x="1908" y="660"/>
                    </a:lnTo>
                    <a:lnTo>
                      <a:pt x="1908" y="660"/>
                    </a:lnTo>
                    <a:lnTo>
                      <a:pt x="1908" y="660"/>
                    </a:lnTo>
                    <a:lnTo>
                      <a:pt x="1908" y="666"/>
                    </a:lnTo>
                    <a:lnTo>
                      <a:pt x="1908" y="666"/>
                    </a:lnTo>
                    <a:lnTo>
                      <a:pt x="1908" y="666"/>
                    </a:lnTo>
                    <a:lnTo>
                      <a:pt x="1908" y="672"/>
                    </a:lnTo>
                    <a:lnTo>
                      <a:pt x="1908" y="672"/>
                    </a:lnTo>
                    <a:lnTo>
                      <a:pt x="1908" y="672"/>
                    </a:lnTo>
                    <a:lnTo>
                      <a:pt x="1908" y="672"/>
                    </a:lnTo>
                    <a:lnTo>
                      <a:pt x="1908" y="672"/>
                    </a:lnTo>
                    <a:lnTo>
                      <a:pt x="1908" y="678"/>
                    </a:lnTo>
                    <a:lnTo>
                      <a:pt x="1908" y="678"/>
                    </a:lnTo>
                    <a:lnTo>
                      <a:pt x="1908" y="678"/>
                    </a:lnTo>
                    <a:lnTo>
                      <a:pt x="1908" y="678"/>
                    </a:lnTo>
                    <a:lnTo>
                      <a:pt x="1908" y="678"/>
                    </a:lnTo>
                    <a:lnTo>
                      <a:pt x="1908" y="684"/>
                    </a:lnTo>
                    <a:lnTo>
                      <a:pt x="1908" y="684"/>
                    </a:lnTo>
                    <a:lnTo>
                      <a:pt x="1908" y="684"/>
                    </a:lnTo>
                    <a:lnTo>
                      <a:pt x="1908" y="684"/>
                    </a:lnTo>
                    <a:lnTo>
                      <a:pt x="1908" y="684"/>
                    </a:lnTo>
                    <a:lnTo>
                      <a:pt x="1908" y="684"/>
                    </a:lnTo>
                    <a:lnTo>
                      <a:pt x="1908" y="684"/>
                    </a:lnTo>
                    <a:lnTo>
                      <a:pt x="1908" y="684"/>
                    </a:lnTo>
                    <a:lnTo>
                      <a:pt x="1908" y="684"/>
                    </a:lnTo>
                    <a:lnTo>
                      <a:pt x="1908" y="684"/>
                    </a:lnTo>
                    <a:lnTo>
                      <a:pt x="1908" y="690"/>
                    </a:lnTo>
                    <a:lnTo>
                      <a:pt x="1908" y="690"/>
                    </a:lnTo>
                    <a:lnTo>
                      <a:pt x="1908" y="690"/>
                    </a:lnTo>
                    <a:lnTo>
                      <a:pt x="1908" y="690"/>
                    </a:lnTo>
                    <a:lnTo>
                      <a:pt x="1908" y="690"/>
                    </a:lnTo>
                    <a:lnTo>
                      <a:pt x="1908" y="690"/>
                    </a:lnTo>
                    <a:lnTo>
                      <a:pt x="1908" y="690"/>
                    </a:lnTo>
                    <a:lnTo>
                      <a:pt x="1908" y="690"/>
                    </a:lnTo>
                    <a:lnTo>
                      <a:pt x="1908" y="690"/>
                    </a:lnTo>
                    <a:lnTo>
                      <a:pt x="1908" y="690"/>
                    </a:lnTo>
                    <a:lnTo>
                      <a:pt x="1908" y="690"/>
                    </a:lnTo>
                    <a:lnTo>
                      <a:pt x="1908" y="690"/>
                    </a:lnTo>
                    <a:lnTo>
                      <a:pt x="1908" y="690"/>
                    </a:lnTo>
                    <a:lnTo>
                      <a:pt x="1908" y="684"/>
                    </a:lnTo>
                    <a:lnTo>
                      <a:pt x="1908" y="684"/>
                    </a:lnTo>
                    <a:lnTo>
                      <a:pt x="1908" y="684"/>
                    </a:lnTo>
                    <a:lnTo>
                      <a:pt x="1908" y="684"/>
                    </a:lnTo>
                    <a:lnTo>
                      <a:pt x="1908" y="684"/>
                    </a:lnTo>
                    <a:lnTo>
                      <a:pt x="1908" y="684"/>
                    </a:lnTo>
                    <a:lnTo>
                      <a:pt x="1908" y="684"/>
                    </a:lnTo>
                    <a:lnTo>
                      <a:pt x="1908" y="684"/>
                    </a:lnTo>
                    <a:lnTo>
                      <a:pt x="1908" y="684"/>
                    </a:lnTo>
                    <a:lnTo>
                      <a:pt x="1908" y="678"/>
                    </a:lnTo>
                    <a:lnTo>
                      <a:pt x="1908" y="678"/>
                    </a:lnTo>
                    <a:lnTo>
                      <a:pt x="1908" y="678"/>
                    </a:lnTo>
                    <a:lnTo>
                      <a:pt x="1908" y="678"/>
                    </a:lnTo>
                    <a:lnTo>
                      <a:pt x="1908" y="678"/>
                    </a:lnTo>
                    <a:lnTo>
                      <a:pt x="1914" y="672"/>
                    </a:lnTo>
                    <a:lnTo>
                      <a:pt x="1914" y="672"/>
                    </a:lnTo>
                    <a:lnTo>
                      <a:pt x="1914" y="672"/>
                    </a:lnTo>
                    <a:lnTo>
                      <a:pt x="1914" y="672"/>
                    </a:lnTo>
                    <a:lnTo>
                      <a:pt x="1914" y="672"/>
                    </a:lnTo>
                    <a:lnTo>
                      <a:pt x="1914" y="666"/>
                    </a:lnTo>
                    <a:lnTo>
                      <a:pt x="1914" y="666"/>
                    </a:lnTo>
                    <a:lnTo>
                      <a:pt x="1914" y="666"/>
                    </a:lnTo>
                    <a:lnTo>
                      <a:pt x="1914" y="660"/>
                    </a:lnTo>
                    <a:lnTo>
                      <a:pt x="1914" y="660"/>
                    </a:lnTo>
                    <a:lnTo>
                      <a:pt x="1914" y="660"/>
                    </a:lnTo>
                    <a:lnTo>
                      <a:pt x="1914" y="660"/>
                    </a:lnTo>
                    <a:lnTo>
                      <a:pt x="1914" y="654"/>
                    </a:lnTo>
                    <a:lnTo>
                      <a:pt x="1914" y="654"/>
                    </a:lnTo>
                    <a:lnTo>
                      <a:pt x="1914" y="654"/>
                    </a:lnTo>
                    <a:lnTo>
                      <a:pt x="1914" y="648"/>
                    </a:lnTo>
                    <a:lnTo>
                      <a:pt x="1914" y="648"/>
                    </a:lnTo>
                    <a:lnTo>
                      <a:pt x="1914" y="648"/>
                    </a:lnTo>
                    <a:lnTo>
                      <a:pt x="1914" y="642"/>
                    </a:lnTo>
                    <a:lnTo>
                      <a:pt x="1914" y="642"/>
                    </a:lnTo>
                    <a:lnTo>
                      <a:pt x="1914" y="636"/>
                    </a:lnTo>
                    <a:lnTo>
                      <a:pt x="1914" y="636"/>
                    </a:lnTo>
                    <a:lnTo>
                      <a:pt x="1914" y="636"/>
                    </a:lnTo>
                    <a:lnTo>
                      <a:pt x="1914" y="630"/>
                    </a:lnTo>
                    <a:lnTo>
                      <a:pt x="1914" y="630"/>
                    </a:lnTo>
                    <a:lnTo>
                      <a:pt x="1914" y="624"/>
                    </a:lnTo>
                    <a:lnTo>
                      <a:pt x="1914" y="624"/>
                    </a:lnTo>
                    <a:lnTo>
                      <a:pt x="1914" y="618"/>
                    </a:lnTo>
                    <a:lnTo>
                      <a:pt x="1914" y="618"/>
                    </a:lnTo>
                    <a:lnTo>
                      <a:pt x="1914" y="612"/>
                    </a:lnTo>
                    <a:lnTo>
                      <a:pt x="1914" y="612"/>
                    </a:lnTo>
                    <a:lnTo>
                      <a:pt x="1914" y="606"/>
                    </a:lnTo>
                    <a:lnTo>
                      <a:pt x="1914" y="606"/>
                    </a:lnTo>
                    <a:lnTo>
                      <a:pt x="1914" y="600"/>
                    </a:lnTo>
                    <a:lnTo>
                      <a:pt x="1914" y="600"/>
                    </a:lnTo>
                    <a:lnTo>
                      <a:pt x="1914" y="594"/>
                    </a:lnTo>
                    <a:lnTo>
                      <a:pt x="1914" y="594"/>
                    </a:lnTo>
                    <a:lnTo>
                      <a:pt x="1914" y="588"/>
                    </a:lnTo>
                    <a:lnTo>
                      <a:pt x="1914" y="588"/>
                    </a:lnTo>
                    <a:lnTo>
                      <a:pt x="1914" y="582"/>
                    </a:lnTo>
                    <a:lnTo>
                      <a:pt x="1914" y="582"/>
                    </a:lnTo>
                    <a:lnTo>
                      <a:pt x="1914" y="576"/>
                    </a:lnTo>
                    <a:lnTo>
                      <a:pt x="1914" y="570"/>
                    </a:lnTo>
                    <a:lnTo>
                      <a:pt x="1914" y="570"/>
                    </a:lnTo>
                    <a:lnTo>
                      <a:pt x="1914" y="564"/>
                    </a:lnTo>
                    <a:lnTo>
                      <a:pt x="1914" y="564"/>
                    </a:lnTo>
                    <a:lnTo>
                      <a:pt x="1914" y="558"/>
                    </a:lnTo>
                    <a:lnTo>
                      <a:pt x="1914" y="552"/>
                    </a:lnTo>
                    <a:lnTo>
                      <a:pt x="1914" y="552"/>
                    </a:lnTo>
                    <a:lnTo>
                      <a:pt x="1914" y="546"/>
                    </a:lnTo>
                    <a:lnTo>
                      <a:pt x="1914" y="540"/>
                    </a:lnTo>
                    <a:lnTo>
                      <a:pt x="1914" y="540"/>
                    </a:lnTo>
                    <a:lnTo>
                      <a:pt x="1914" y="534"/>
                    </a:lnTo>
                    <a:lnTo>
                      <a:pt x="1920" y="528"/>
                    </a:lnTo>
                    <a:lnTo>
                      <a:pt x="1920" y="522"/>
                    </a:lnTo>
                    <a:lnTo>
                      <a:pt x="1920" y="522"/>
                    </a:lnTo>
                    <a:lnTo>
                      <a:pt x="1920" y="516"/>
                    </a:lnTo>
                    <a:lnTo>
                      <a:pt x="1920" y="510"/>
                    </a:lnTo>
                    <a:lnTo>
                      <a:pt x="1920" y="510"/>
                    </a:lnTo>
                    <a:lnTo>
                      <a:pt x="1920" y="504"/>
                    </a:lnTo>
                    <a:lnTo>
                      <a:pt x="1920" y="498"/>
                    </a:lnTo>
                    <a:lnTo>
                      <a:pt x="1920" y="492"/>
                    </a:lnTo>
                    <a:lnTo>
                      <a:pt x="1920" y="486"/>
                    </a:lnTo>
                    <a:lnTo>
                      <a:pt x="1920" y="486"/>
                    </a:lnTo>
                    <a:lnTo>
                      <a:pt x="1920" y="480"/>
                    </a:lnTo>
                    <a:lnTo>
                      <a:pt x="1920" y="474"/>
                    </a:lnTo>
                    <a:lnTo>
                      <a:pt x="1920" y="468"/>
                    </a:lnTo>
                    <a:lnTo>
                      <a:pt x="1920" y="462"/>
                    </a:lnTo>
                    <a:lnTo>
                      <a:pt x="1920" y="456"/>
                    </a:lnTo>
                    <a:lnTo>
                      <a:pt x="1920" y="456"/>
                    </a:lnTo>
                    <a:lnTo>
                      <a:pt x="1920" y="450"/>
                    </a:lnTo>
                    <a:lnTo>
                      <a:pt x="1920" y="444"/>
                    </a:lnTo>
                    <a:lnTo>
                      <a:pt x="1920" y="438"/>
                    </a:lnTo>
                    <a:lnTo>
                      <a:pt x="1920" y="432"/>
                    </a:lnTo>
                    <a:lnTo>
                      <a:pt x="1920" y="426"/>
                    </a:lnTo>
                    <a:lnTo>
                      <a:pt x="1920" y="420"/>
                    </a:lnTo>
                    <a:lnTo>
                      <a:pt x="1920" y="414"/>
                    </a:lnTo>
                    <a:lnTo>
                      <a:pt x="1920" y="408"/>
                    </a:lnTo>
                    <a:lnTo>
                      <a:pt x="1920" y="408"/>
                    </a:lnTo>
                    <a:lnTo>
                      <a:pt x="1920" y="402"/>
                    </a:lnTo>
                    <a:lnTo>
                      <a:pt x="1920" y="396"/>
                    </a:lnTo>
                    <a:lnTo>
                      <a:pt x="1920" y="390"/>
                    </a:lnTo>
                    <a:lnTo>
                      <a:pt x="1920" y="384"/>
                    </a:lnTo>
                    <a:lnTo>
                      <a:pt x="1920" y="378"/>
                    </a:lnTo>
                    <a:lnTo>
                      <a:pt x="1920" y="372"/>
                    </a:lnTo>
                    <a:lnTo>
                      <a:pt x="1920" y="366"/>
                    </a:lnTo>
                    <a:lnTo>
                      <a:pt x="1920" y="366"/>
                    </a:lnTo>
                    <a:lnTo>
                      <a:pt x="1920" y="360"/>
                    </a:lnTo>
                    <a:lnTo>
                      <a:pt x="1920" y="354"/>
                    </a:lnTo>
                    <a:lnTo>
                      <a:pt x="1920" y="348"/>
                    </a:lnTo>
                    <a:lnTo>
                      <a:pt x="1920" y="342"/>
                    </a:lnTo>
                    <a:lnTo>
                      <a:pt x="1920" y="336"/>
                    </a:lnTo>
                    <a:lnTo>
                      <a:pt x="1920" y="336"/>
                    </a:lnTo>
                    <a:lnTo>
                      <a:pt x="1920" y="330"/>
                    </a:lnTo>
                    <a:lnTo>
                      <a:pt x="1920" y="324"/>
                    </a:lnTo>
                    <a:lnTo>
                      <a:pt x="1920" y="324"/>
                    </a:lnTo>
                    <a:lnTo>
                      <a:pt x="1920" y="318"/>
                    </a:lnTo>
                    <a:lnTo>
                      <a:pt x="1920" y="318"/>
                    </a:lnTo>
                    <a:lnTo>
                      <a:pt x="1920" y="312"/>
                    </a:lnTo>
                    <a:lnTo>
                      <a:pt x="1920" y="312"/>
                    </a:lnTo>
                    <a:lnTo>
                      <a:pt x="1920" y="306"/>
                    </a:lnTo>
                    <a:lnTo>
                      <a:pt x="1920" y="306"/>
                    </a:lnTo>
                    <a:lnTo>
                      <a:pt x="1920" y="306"/>
                    </a:lnTo>
                    <a:lnTo>
                      <a:pt x="1920" y="306"/>
                    </a:lnTo>
                    <a:lnTo>
                      <a:pt x="1920" y="306"/>
                    </a:lnTo>
                    <a:lnTo>
                      <a:pt x="1920" y="300"/>
                    </a:lnTo>
                    <a:lnTo>
                      <a:pt x="1920" y="300"/>
                    </a:lnTo>
                    <a:lnTo>
                      <a:pt x="1926" y="306"/>
                    </a:lnTo>
                    <a:lnTo>
                      <a:pt x="1926" y="306"/>
                    </a:lnTo>
                    <a:lnTo>
                      <a:pt x="1926" y="306"/>
                    </a:lnTo>
                    <a:lnTo>
                      <a:pt x="1926" y="306"/>
                    </a:lnTo>
                    <a:lnTo>
                      <a:pt x="1926" y="306"/>
                    </a:lnTo>
                    <a:lnTo>
                      <a:pt x="1926" y="312"/>
                    </a:lnTo>
                    <a:lnTo>
                      <a:pt x="1926" y="312"/>
                    </a:lnTo>
                    <a:lnTo>
                      <a:pt x="1926" y="312"/>
                    </a:lnTo>
                    <a:lnTo>
                      <a:pt x="1926" y="318"/>
                    </a:lnTo>
                    <a:lnTo>
                      <a:pt x="1926" y="318"/>
                    </a:lnTo>
                    <a:lnTo>
                      <a:pt x="1926" y="324"/>
                    </a:lnTo>
                    <a:lnTo>
                      <a:pt x="1926" y="330"/>
                    </a:lnTo>
                    <a:lnTo>
                      <a:pt x="1926" y="330"/>
                    </a:lnTo>
                    <a:lnTo>
                      <a:pt x="1926" y="336"/>
                    </a:lnTo>
                    <a:lnTo>
                      <a:pt x="1926" y="336"/>
                    </a:lnTo>
                    <a:lnTo>
                      <a:pt x="1926" y="342"/>
                    </a:lnTo>
                    <a:lnTo>
                      <a:pt x="1926" y="348"/>
                    </a:lnTo>
                    <a:lnTo>
                      <a:pt x="1926" y="348"/>
                    </a:lnTo>
                    <a:lnTo>
                      <a:pt x="1926" y="354"/>
                    </a:lnTo>
                    <a:lnTo>
                      <a:pt x="1926" y="360"/>
                    </a:lnTo>
                    <a:lnTo>
                      <a:pt x="1926" y="360"/>
                    </a:lnTo>
                    <a:lnTo>
                      <a:pt x="1926" y="366"/>
                    </a:lnTo>
                    <a:lnTo>
                      <a:pt x="1926" y="366"/>
                    </a:lnTo>
                    <a:lnTo>
                      <a:pt x="1926" y="372"/>
                    </a:lnTo>
                    <a:lnTo>
                      <a:pt x="1926" y="372"/>
                    </a:lnTo>
                    <a:lnTo>
                      <a:pt x="1926" y="378"/>
                    </a:lnTo>
                    <a:lnTo>
                      <a:pt x="1926" y="384"/>
                    </a:lnTo>
                    <a:lnTo>
                      <a:pt x="1926" y="384"/>
                    </a:lnTo>
                    <a:lnTo>
                      <a:pt x="1926" y="390"/>
                    </a:lnTo>
                    <a:lnTo>
                      <a:pt x="1926" y="390"/>
                    </a:lnTo>
                    <a:lnTo>
                      <a:pt x="1926" y="396"/>
                    </a:lnTo>
                    <a:lnTo>
                      <a:pt x="1926" y="396"/>
                    </a:lnTo>
                    <a:lnTo>
                      <a:pt x="1926" y="402"/>
                    </a:lnTo>
                    <a:lnTo>
                      <a:pt x="1926" y="402"/>
                    </a:lnTo>
                    <a:lnTo>
                      <a:pt x="1926" y="408"/>
                    </a:lnTo>
                    <a:lnTo>
                      <a:pt x="1926" y="414"/>
                    </a:lnTo>
                    <a:lnTo>
                      <a:pt x="1926" y="414"/>
                    </a:lnTo>
                    <a:lnTo>
                      <a:pt x="1926" y="420"/>
                    </a:lnTo>
                    <a:lnTo>
                      <a:pt x="1926" y="420"/>
                    </a:lnTo>
                    <a:lnTo>
                      <a:pt x="1926" y="426"/>
                    </a:lnTo>
                    <a:lnTo>
                      <a:pt x="1926" y="426"/>
                    </a:lnTo>
                    <a:lnTo>
                      <a:pt x="1926" y="432"/>
                    </a:lnTo>
                    <a:lnTo>
                      <a:pt x="1926" y="432"/>
                    </a:lnTo>
                    <a:lnTo>
                      <a:pt x="1926" y="438"/>
                    </a:lnTo>
                    <a:lnTo>
                      <a:pt x="1926" y="438"/>
                    </a:lnTo>
                    <a:lnTo>
                      <a:pt x="1926" y="444"/>
                    </a:lnTo>
                    <a:lnTo>
                      <a:pt x="1926" y="444"/>
                    </a:lnTo>
                    <a:lnTo>
                      <a:pt x="1926" y="450"/>
                    </a:lnTo>
                    <a:lnTo>
                      <a:pt x="1926" y="450"/>
                    </a:lnTo>
                    <a:lnTo>
                      <a:pt x="1926" y="456"/>
                    </a:lnTo>
                    <a:lnTo>
                      <a:pt x="1926" y="456"/>
                    </a:lnTo>
                    <a:lnTo>
                      <a:pt x="1926" y="462"/>
                    </a:lnTo>
                    <a:lnTo>
                      <a:pt x="1926" y="462"/>
                    </a:lnTo>
                    <a:lnTo>
                      <a:pt x="1932" y="468"/>
                    </a:lnTo>
                    <a:lnTo>
                      <a:pt x="1932" y="468"/>
                    </a:lnTo>
                    <a:lnTo>
                      <a:pt x="1932" y="474"/>
                    </a:lnTo>
                    <a:lnTo>
                      <a:pt x="1932" y="474"/>
                    </a:lnTo>
                    <a:lnTo>
                      <a:pt x="1932" y="480"/>
                    </a:lnTo>
                    <a:lnTo>
                      <a:pt x="1932" y="480"/>
                    </a:lnTo>
                    <a:lnTo>
                      <a:pt x="1932" y="480"/>
                    </a:lnTo>
                    <a:lnTo>
                      <a:pt x="1932" y="486"/>
                    </a:lnTo>
                    <a:lnTo>
                      <a:pt x="1932" y="486"/>
                    </a:lnTo>
                    <a:lnTo>
                      <a:pt x="1932" y="492"/>
                    </a:lnTo>
                    <a:lnTo>
                      <a:pt x="1932" y="492"/>
                    </a:lnTo>
                    <a:lnTo>
                      <a:pt x="1932" y="498"/>
                    </a:lnTo>
                    <a:lnTo>
                      <a:pt x="1932" y="498"/>
                    </a:lnTo>
                    <a:lnTo>
                      <a:pt x="1932" y="504"/>
                    </a:lnTo>
                    <a:lnTo>
                      <a:pt x="1932" y="504"/>
                    </a:lnTo>
                    <a:lnTo>
                      <a:pt x="1932" y="504"/>
                    </a:lnTo>
                    <a:lnTo>
                      <a:pt x="1932" y="510"/>
                    </a:lnTo>
                    <a:lnTo>
                      <a:pt x="1932" y="510"/>
                    </a:lnTo>
                    <a:lnTo>
                      <a:pt x="1932" y="516"/>
                    </a:lnTo>
                    <a:lnTo>
                      <a:pt x="1932" y="516"/>
                    </a:lnTo>
                    <a:lnTo>
                      <a:pt x="1932" y="522"/>
                    </a:lnTo>
                    <a:lnTo>
                      <a:pt x="1932" y="522"/>
                    </a:lnTo>
                    <a:lnTo>
                      <a:pt x="1932" y="522"/>
                    </a:lnTo>
                    <a:lnTo>
                      <a:pt x="1932" y="528"/>
                    </a:lnTo>
                    <a:lnTo>
                      <a:pt x="1932" y="528"/>
                    </a:lnTo>
                    <a:lnTo>
                      <a:pt x="1932" y="534"/>
                    </a:lnTo>
                    <a:lnTo>
                      <a:pt x="1932" y="534"/>
                    </a:lnTo>
                    <a:lnTo>
                      <a:pt x="1932" y="534"/>
                    </a:lnTo>
                    <a:lnTo>
                      <a:pt x="1932" y="540"/>
                    </a:lnTo>
                    <a:lnTo>
                      <a:pt x="1932" y="540"/>
                    </a:lnTo>
                    <a:lnTo>
                      <a:pt x="1932" y="540"/>
                    </a:lnTo>
                    <a:lnTo>
                      <a:pt x="1932" y="546"/>
                    </a:lnTo>
                    <a:lnTo>
                      <a:pt x="1932" y="546"/>
                    </a:lnTo>
                    <a:lnTo>
                      <a:pt x="1932" y="552"/>
                    </a:lnTo>
                    <a:lnTo>
                      <a:pt x="1932" y="552"/>
                    </a:lnTo>
                    <a:lnTo>
                      <a:pt x="1932" y="552"/>
                    </a:lnTo>
                    <a:lnTo>
                      <a:pt x="1932" y="558"/>
                    </a:lnTo>
                    <a:lnTo>
                      <a:pt x="1932" y="558"/>
                    </a:lnTo>
                    <a:lnTo>
                      <a:pt x="1932" y="558"/>
                    </a:lnTo>
                    <a:lnTo>
                      <a:pt x="1932" y="564"/>
                    </a:lnTo>
                    <a:lnTo>
                      <a:pt x="1932" y="564"/>
                    </a:lnTo>
                    <a:lnTo>
                      <a:pt x="1932" y="564"/>
                    </a:lnTo>
                    <a:lnTo>
                      <a:pt x="1932" y="570"/>
                    </a:lnTo>
                    <a:lnTo>
                      <a:pt x="1932" y="570"/>
                    </a:lnTo>
                    <a:lnTo>
                      <a:pt x="1932" y="570"/>
                    </a:lnTo>
                    <a:lnTo>
                      <a:pt x="1932" y="576"/>
                    </a:lnTo>
                    <a:lnTo>
                      <a:pt x="1932" y="576"/>
                    </a:lnTo>
                    <a:lnTo>
                      <a:pt x="1932" y="576"/>
                    </a:lnTo>
                    <a:lnTo>
                      <a:pt x="1932" y="582"/>
                    </a:lnTo>
                    <a:lnTo>
                      <a:pt x="1932" y="582"/>
                    </a:lnTo>
                    <a:lnTo>
                      <a:pt x="1932" y="582"/>
                    </a:lnTo>
                    <a:lnTo>
                      <a:pt x="1932" y="582"/>
                    </a:lnTo>
                    <a:lnTo>
                      <a:pt x="1932" y="588"/>
                    </a:lnTo>
                    <a:lnTo>
                      <a:pt x="1938" y="588"/>
                    </a:lnTo>
                    <a:lnTo>
                      <a:pt x="1938" y="588"/>
                    </a:lnTo>
                    <a:lnTo>
                      <a:pt x="1938" y="588"/>
                    </a:lnTo>
                    <a:lnTo>
                      <a:pt x="1938" y="588"/>
                    </a:lnTo>
                    <a:lnTo>
                      <a:pt x="1938" y="594"/>
                    </a:lnTo>
                    <a:lnTo>
                      <a:pt x="1938" y="594"/>
                    </a:lnTo>
                    <a:lnTo>
                      <a:pt x="1938" y="594"/>
                    </a:lnTo>
                    <a:lnTo>
                      <a:pt x="1938" y="594"/>
                    </a:lnTo>
                    <a:lnTo>
                      <a:pt x="1938" y="594"/>
                    </a:lnTo>
                    <a:lnTo>
                      <a:pt x="1938" y="594"/>
                    </a:lnTo>
                    <a:lnTo>
                      <a:pt x="1938" y="594"/>
                    </a:lnTo>
                    <a:lnTo>
                      <a:pt x="1938" y="600"/>
                    </a:lnTo>
                    <a:lnTo>
                      <a:pt x="1938" y="600"/>
                    </a:lnTo>
                    <a:lnTo>
                      <a:pt x="1938" y="600"/>
                    </a:lnTo>
                    <a:lnTo>
                      <a:pt x="1938" y="600"/>
                    </a:lnTo>
                    <a:lnTo>
                      <a:pt x="1938" y="600"/>
                    </a:lnTo>
                    <a:lnTo>
                      <a:pt x="1938" y="600"/>
                    </a:lnTo>
                    <a:lnTo>
                      <a:pt x="1938" y="600"/>
                    </a:lnTo>
                    <a:lnTo>
                      <a:pt x="1938" y="600"/>
                    </a:lnTo>
                    <a:lnTo>
                      <a:pt x="1938" y="600"/>
                    </a:lnTo>
                    <a:lnTo>
                      <a:pt x="1938" y="600"/>
                    </a:lnTo>
                    <a:lnTo>
                      <a:pt x="1938" y="600"/>
                    </a:lnTo>
                    <a:lnTo>
                      <a:pt x="1938" y="600"/>
                    </a:lnTo>
                    <a:lnTo>
                      <a:pt x="1938" y="600"/>
                    </a:lnTo>
                    <a:lnTo>
                      <a:pt x="1938" y="600"/>
                    </a:lnTo>
                    <a:lnTo>
                      <a:pt x="1938" y="600"/>
                    </a:lnTo>
                    <a:lnTo>
                      <a:pt x="1938" y="594"/>
                    </a:lnTo>
                    <a:lnTo>
                      <a:pt x="1938" y="594"/>
                    </a:lnTo>
                    <a:lnTo>
                      <a:pt x="1938" y="594"/>
                    </a:lnTo>
                    <a:lnTo>
                      <a:pt x="1938" y="594"/>
                    </a:lnTo>
                    <a:lnTo>
                      <a:pt x="1938" y="594"/>
                    </a:lnTo>
                    <a:lnTo>
                      <a:pt x="1938" y="594"/>
                    </a:lnTo>
                    <a:lnTo>
                      <a:pt x="1938" y="594"/>
                    </a:lnTo>
                    <a:lnTo>
                      <a:pt x="1938" y="594"/>
                    </a:lnTo>
                    <a:lnTo>
                      <a:pt x="1938" y="594"/>
                    </a:lnTo>
                    <a:lnTo>
                      <a:pt x="1938" y="588"/>
                    </a:lnTo>
                    <a:lnTo>
                      <a:pt x="1938" y="588"/>
                    </a:lnTo>
                    <a:lnTo>
                      <a:pt x="1938" y="588"/>
                    </a:lnTo>
                    <a:lnTo>
                      <a:pt x="1938" y="588"/>
                    </a:lnTo>
                    <a:lnTo>
                      <a:pt x="1938" y="588"/>
                    </a:lnTo>
                    <a:lnTo>
                      <a:pt x="1938" y="588"/>
                    </a:lnTo>
                    <a:lnTo>
                      <a:pt x="1938" y="588"/>
                    </a:lnTo>
                    <a:lnTo>
                      <a:pt x="1938" y="588"/>
                    </a:lnTo>
                    <a:lnTo>
                      <a:pt x="1938" y="582"/>
                    </a:lnTo>
                    <a:lnTo>
                      <a:pt x="1938" y="582"/>
                    </a:lnTo>
                    <a:lnTo>
                      <a:pt x="1938" y="582"/>
                    </a:lnTo>
                    <a:lnTo>
                      <a:pt x="1938" y="582"/>
                    </a:lnTo>
                    <a:lnTo>
                      <a:pt x="1938" y="582"/>
                    </a:lnTo>
                    <a:lnTo>
                      <a:pt x="1938" y="582"/>
                    </a:lnTo>
                    <a:lnTo>
                      <a:pt x="1938" y="582"/>
                    </a:lnTo>
                    <a:lnTo>
                      <a:pt x="1938" y="582"/>
                    </a:lnTo>
                    <a:lnTo>
                      <a:pt x="1938" y="576"/>
                    </a:lnTo>
                    <a:lnTo>
                      <a:pt x="1938" y="576"/>
                    </a:lnTo>
                    <a:lnTo>
                      <a:pt x="1944" y="576"/>
                    </a:lnTo>
                    <a:lnTo>
                      <a:pt x="1944" y="576"/>
                    </a:lnTo>
                    <a:lnTo>
                      <a:pt x="1944" y="576"/>
                    </a:lnTo>
                    <a:lnTo>
                      <a:pt x="1944" y="576"/>
                    </a:lnTo>
                    <a:lnTo>
                      <a:pt x="1944" y="576"/>
                    </a:lnTo>
                    <a:lnTo>
                      <a:pt x="1944" y="570"/>
                    </a:lnTo>
                    <a:lnTo>
                      <a:pt x="1944" y="570"/>
                    </a:lnTo>
                    <a:lnTo>
                      <a:pt x="1944" y="570"/>
                    </a:lnTo>
                    <a:lnTo>
                      <a:pt x="1944" y="570"/>
                    </a:lnTo>
                    <a:lnTo>
                      <a:pt x="1944" y="570"/>
                    </a:lnTo>
                    <a:lnTo>
                      <a:pt x="1944" y="570"/>
                    </a:lnTo>
                    <a:lnTo>
                      <a:pt x="1944" y="564"/>
                    </a:lnTo>
                    <a:lnTo>
                      <a:pt x="1944" y="564"/>
                    </a:lnTo>
                    <a:lnTo>
                      <a:pt x="1944" y="564"/>
                    </a:lnTo>
                    <a:lnTo>
                      <a:pt x="1944" y="564"/>
                    </a:lnTo>
                    <a:lnTo>
                      <a:pt x="1944" y="564"/>
                    </a:lnTo>
                    <a:lnTo>
                      <a:pt x="1944" y="564"/>
                    </a:lnTo>
                    <a:lnTo>
                      <a:pt x="1944" y="558"/>
                    </a:lnTo>
                    <a:lnTo>
                      <a:pt x="1944" y="558"/>
                    </a:lnTo>
                    <a:lnTo>
                      <a:pt x="1944" y="558"/>
                    </a:lnTo>
                    <a:lnTo>
                      <a:pt x="1944" y="558"/>
                    </a:lnTo>
                    <a:lnTo>
                      <a:pt x="1944" y="558"/>
                    </a:lnTo>
                    <a:lnTo>
                      <a:pt x="1944" y="558"/>
                    </a:lnTo>
                    <a:lnTo>
                      <a:pt x="1944" y="552"/>
                    </a:lnTo>
                    <a:lnTo>
                      <a:pt x="1944" y="552"/>
                    </a:lnTo>
                    <a:lnTo>
                      <a:pt x="1944" y="552"/>
                    </a:lnTo>
                    <a:lnTo>
                      <a:pt x="1944" y="552"/>
                    </a:lnTo>
                    <a:lnTo>
                      <a:pt x="1944" y="552"/>
                    </a:lnTo>
                    <a:lnTo>
                      <a:pt x="1944" y="546"/>
                    </a:lnTo>
                    <a:lnTo>
                      <a:pt x="1944" y="546"/>
                    </a:lnTo>
                    <a:lnTo>
                      <a:pt x="1944" y="546"/>
                    </a:lnTo>
                    <a:lnTo>
                      <a:pt x="1944" y="546"/>
                    </a:lnTo>
                    <a:lnTo>
                      <a:pt x="1944" y="546"/>
                    </a:lnTo>
                    <a:lnTo>
                      <a:pt x="1944" y="540"/>
                    </a:lnTo>
                    <a:lnTo>
                      <a:pt x="1944" y="540"/>
                    </a:lnTo>
                    <a:lnTo>
                      <a:pt x="1944" y="540"/>
                    </a:lnTo>
                    <a:lnTo>
                      <a:pt x="1944" y="540"/>
                    </a:lnTo>
                    <a:lnTo>
                      <a:pt x="1944" y="540"/>
                    </a:lnTo>
                    <a:lnTo>
                      <a:pt x="1944" y="534"/>
                    </a:lnTo>
                    <a:lnTo>
                      <a:pt x="1944" y="534"/>
                    </a:lnTo>
                    <a:lnTo>
                      <a:pt x="1944" y="534"/>
                    </a:lnTo>
                    <a:lnTo>
                      <a:pt x="1944" y="534"/>
                    </a:lnTo>
                    <a:lnTo>
                      <a:pt x="1944" y="534"/>
                    </a:lnTo>
                    <a:lnTo>
                      <a:pt x="1944" y="528"/>
                    </a:lnTo>
                    <a:lnTo>
                      <a:pt x="1944" y="528"/>
                    </a:lnTo>
                    <a:lnTo>
                      <a:pt x="1944" y="528"/>
                    </a:lnTo>
                    <a:lnTo>
                      <a:pt x="1944" y="528"/>
                    </a:lnTo>
                    <a:lnTo>
                      <a:pt x="1944" y="522"/>
                    </a:lnTo>
                    <a:lnTo>
                      <a:pt x="1944" y="522"/>
                    </a:lnTo>
                    <a:lnTo>
                      <a:pt x="1944" y="522"/>
                    </a:lnTo>
                    <a:lnTo>
                      <a:pt x="1944" y="522"/>
                    </a:lnTo>
                    <a:lnTo>
                      <a:pt x="1944" y="522"/>
                    </a:lnTo>
                    <a:lnTo>
                      <a:pt x="1944" y="516"/>
                    </a:lnTo>
                    <a:lnTo>
                      <a:pt x="1950" y="516"/>
                    </a:lnTo>
                    <a:lnTo>
                      <a:pt x="1950" y="516"/>
                    </a:lnTo>
                    <a:lnTo>
                      <a:pt x="1950" y="516"/>
                    </a:lnTo>
                    <a:lnTo>
                      <a:pt x="1950" y="510"/>
                    </a:lnTo>
                    <a:lnTo>
                      <a:pt x="1950" y="510"/>
                    </a:lnTo>
                    <a:lnTo>
                      <a:pt x="1950" y="510"/>
                    </a:lnTo>
                    <a:lnTo>
                      <a:pt x="1950" y="510"/>
                    </a:lnTo>
                    <a:lnTo>
                      <a:pt x="1950" y="504"/>
                    </a:lnTo>
                    <a:lnTo>
                      <a:pt x="1950" y="504"/>
                    </a:lnTo>
                    <a:lnTo>
                      <a:pt x="1950" y="504"/>
                    </a:lnTo>
                    <a:lnTo>
                      <a:pt x="1950" y="504"/>
                    </a:lnTo>
                    <a:lnTo>
                      <a:pt x="1950" y="498"/>
                    </a:lnTo>
                    <a:lnTo>
                      <a:pt x="1950" y="498"/>
                    </a:lnTo>
                    <a:lnTo>
                      <a:pt x="1950" y="498"/>
                    </a:lnTo>
                    <a:lnTo>
                      <a:pt x="1950" y="498"/>
                    </a:lnTo>
                    <a:lnTo>
                      <a:pt x="1950" y="492"/>
                    </a:lnTo>
                    <a:lnTo>
                      <a:pt x="1950" y="492"/>
                    </a:lnTo>
                    <a:lnTo>
                      <a:pt x="1950" y="492"/>
                    </a:lnTo>
                    <a:lnTo>
                      <a:pt x="1950" y="492"/>
                    </a:lnTo>
                    <a:lnTo>
                      <a:pt x="1950" y="492"/>
                    </a:lnTo>
                    <a:lnTo>
                      <a:pt x="1950" y="492"/>
                    </a:lnTo>
                    <a:lnTo>
                      <a:pt x="1950" y="486"/>
                    </a:lnTo>
                    <a:lnTo>
                      <a:pt x="1950" y="486"/>
                    </a:lnTo>
                    <a:lnTo>
                      <a:pt x="1950" y="486"/>
                    </a:lnTo>
                    <a:lnTo>
                      <a:pt x="1950" y="486"/>
                    </a:lnTo>
                    <a:lnTo>
                      <a:pt x="1950" y="486"/>
                    </a:lnTo>
                    <a:lnTo>
                      <a:pt x="1950" y="486"/>
                    </a:lnTo>
                    <a:lnTo>
                      <a:pt x="1950" y="486"/>
                    </a:lnTo>
                    <a:lnTo>
                      <a:pt x="1950" y="486"/>
                    </a:lnTo>
                    <a:lnTo>
                      <a:pt x="1950" y="486"/>
                    </a:lnTo>
                    <a:lnTo>
                      <a:pt x="1950" y="480"/>
                    </a:lnTo>
                    <a:lnTo>
                      <a:pt x="1950" y="480"/>
                    </a:lnTo>
                    <a:lnTo>
                      <a:pt x="1950" y="480"/>
                    </a:lnTo>
                    <a:lnTo>
                      <a:pt x="1950" y="480"/>
                    </a:lnTo>
                    <a:lnTo>
                      <a:pt x="1950" y="480"/>
                    </a:lnTo>
                    <a:lnTo>
                      <a:pt x="1950" y="480"/>
                    </a:lnTo>
                    <a:lnTo>
                      <a:pt x="1950" y="480"/>
                    </a:lnTo>
                    <a:lnTo>
                      <a:pt x="1950" y="480"/>
                    </a:lnTo>
                    <a:lnTo>
                      <a:pt x="1950" y="480"/>
                    </a:lnTo>
                    <a:lnTo>
                      <a:pt x="1950" y="480"/>
                    </a:lnTo>
                    <a:lnTo>
                      <a:pt x="1950" y="480"/>
                    </a:lnTo>
                    <a:lnTo>
                      <a:pt x="1950" y="480"/>
                    </a:lnTo>
                    <a:lnTo>
                      <a:pt x="1950" y="486"/>
                    </a:lnTo>
                    <a:lnTo>
                      <a:pt x="1950" y="486"/>
                    </a:lnTo>
                    <a:lnTo>
                      <a:pt x="1950" y="486"/>
                    </a:lnTo>
                    <a:lnTo>
                      <a:pt x="1950" y="486"/>
                    </a:lnTo>
                    <a:lnTo>
                      <a:pt x="1950" y="486"/>
                    </a:lnTo>
                    <a:lnTo>
                      <a:pt x="1950" y="486"/>
                    </a:lnTo>
                    <a:lnTo>
                      <a:pt x="1950" y="486"/>
                    </a:lnTo>
                    <a:lnTo>
                      <a:pt x="1950" y="486"/>
                    </a:lnTo>
                    <a:lnTo>
                      <a:pt x="1950" y="486"/>
                    </a:lnTo>
                    <a:lnTo>
                      <a:pt x="1950" y="486"/>
                    </a:lnTo>
                    <a:lnTo>
                      <a:pt x="1950" y="486"/>
                    </a:lnTo>
                    <a:lnTo>
                      <a:pt x="1956" y="486"/>
                    </a:lnTo>
                    <a:lnTo>
                      <a:pt x="1956" y="486"/>
                    </a:lnTo>
                    <a:lnTo>
                      <a:pt x="1956" y="486"/>
                    </a:lnTo>
                    <a:lnTo>
                      <a:pt x="1956" y="492"/>
                    </a:lnTo>
                    <a:lnTo>
                      <a:pt x="1956" y="492"/>
                    </a:lnTo>
                    <a:lnTo>
                      <a:pt x="1956" y="492"/>
                    </a:lnTo>
                    <a:lnTo>
                      <a:pt x="1956" y="492"/>
                    </a:lnTo>
                    <a:lnTo>
                      <a:pt x="1956" y="492"/>
                    </a:lnTo>
                    <a:lnTo>
                      <a:pt x="1956" y="492"/>
                    </a:lnTo>
                    <a:lnTo>
                      <a:pt x="1956" y="492"/>
                    </a:lnTo>
                    <a:lnTo>
                      <a:pt x="1956" y="492"/>
                    </a:lnTo>
                    <a:lnTo>
                      <a:pt x="1956" y="492"/>
                    </a:lnTo>
                    <a:lnTo>
                      <a:pt x="1956" y="492"/>
                    </a:lnTo>
                    <a:lnTo>
                      <a:pt x="1956" y="492"/>
                    </a:lnTo>
                    <a:lnTo>
                      <a:pt x="1956" y="492"/>
                    </a:lnTo>
                    <a:lnTo>
                      <a:pt x="1956" y="492"/>
                    </a:lnTo>
                    <a:lnTo>
                      <a:pt x="1956" y="492"/>
                    </a:lnTo>
                    <a:lnTo>
                      <a:pt x="1956" y="492"/>
                    </a:lnTo>
                    <a:lnTo>
                      <a:pt x="1956" y="492"/>
                    </a:lnTo>
                    <a:lnTo>
                      <a:pt x="1956" y="492"/>
                    </a:lnTo>
                    <a:lnTo>
                      <a:pt x="1956" y="498"/>
                    </a:lnTo>
                    <a:lnTo>
                      <a:pt x="1956" y="498"/>
                    </a:lnTo>
                    <a:lnTo>
                      <a:pt x="1956" y="498"/>
                    </a:lnTo>
                    <a:lnTo>
                      <a:pt x="1956" y="498"/>
                    </a:lnTo>
                    <a:lnTo>
                      <a:pt x="1956" y="498"/>
                    </a:lnTo>
                    <a:lnTo>
                      <a:pt x="1956" y="498"/>
                    </a:lnTo>
                    <a:lnTo>
                      <a:pt x="1956" y="498"/>
                    </a:lnTo>
                    <a:lnTo>
                      <a:pt x="1956" y="498"/>
                    </a:lnTo>
                    <a:lnTo>
                      <a:pt x="1956" y="498"/>
                    </a:lnTo>
                    <a:lnTo>
                      <a:pt x="1956" y="498"/>
                    </a:lnTo>
                    <a:lnTo>
                      <a:pt x="1956" y="498"/>
                    </a:lnTo>
                    <a:lnTo>
                      <a:pt x="1956" y="498"/>
                    </a:lnTo>
                    <a:lnTo>
                      <a:pt x="1956" y="498"/>
                    </a:lnTo>
                    <a:lnTo>
                      <a:pt x="1956" y="498"/>
                    </a:lnTo>
                    <a:lnTo>
                      <a:pt x="1956" y="498"/>
                    </a:lnTo>
                    <a:lnTo>
                      <a:pt x="1956" y="498"/>
                    </a:lnTo>
                    <a:lnTo>
                      <a:pt x="1956" y="498"/>
                    </a:lnTo>
                    <a:lnTo>
                      <a:pt x="1956" y="498"/>
                    </a:lnTo>
                    <a:lnTo>
                      <a:pt x="1956" y="498"/>
                    </a:lnTo>
                    <a:lnTo>
                      <a:pt x="1956" y="498"/>
                    </a:lnTo>
                    <a:lnTo>
                      <a:pt x="1956" y="498"/>
                    </a:lnTo>
                    <a:lnTo>
                      <a:pt x="1956" y="498"/>
                    </a:lnTo>
                    <a:lnTo>
                      <a:pt x="1956" y="498"/>
                    </a:lnTo>
                    <a:lnTo>
                      <a:pt x="1956" y="498"/>
                    </a:lnTo>
                    <a:lnTo>
                      <a:pt x="1956" y="504"/>
                    </a:lnTo>
                    <a:lnTo>
                      <a:pt x="1956" y="504"/>
                    </a:lnTo>
                    <a:lnTo>
                      <a:pt x="1956" y="504"/>
                    </a:lnTo>
                    <a:lnTo>
                      <a:pt x="1956" y="504"/>
                    </a:lnTo>
                    <a:lnTo>
                      <a:pt x="1956" y="504"/>
                    </a:lnTo>
                    <a:lnTo>
                      <a:pt x="1956" y="504"/>
                    </a:lnTo>
                    <a:lnTo>
                      <a:pt x="1956" y="504"/>
                    </a:lnTo>
                    <a:lnTo>
                      <a:pt x="1956" y="504"/>
                    </a:lnTo>
                    <a:lnTo>
                      <a:pt x="1956" y="504"/>
                    </a:lnTo>
                    <a:lnTo>
                      <a:pt x="1956" y="504"/>
                    </a:lnTo>
                    <a:lnTo>
                      <a:pt x="1956" y="504"/>
                    </a:lnTo>
                    <a:lnTo>
                      <a:pt x="1962" y="504"/>
                    </a:lnTo>
                    <a:lnTo>
                      <a:pt x="1962" y="504"/>
                    </a:lnTo>
                    <a:lnTo>
                      <a:pt x="1962" y="504"/>
                    </a:lnTo>
                    <a:lnTo>
                      <a:pt x="1962" y="504"/>
                    </a:lnTo>
                    <a:lnTo>
                      <a:pt x="1962" y="504"/>
                    </a:lnTo>
                    <a:lnTo>
                      <a:pt x="1962" y="504"/>
                    </a:lnTo>
                    <a:lnTo>
                      <a:pt x="1962" y="504"/>
                    </a:lnTo>
                    <a:lnTo>
                      <a:pt x="1962" y="510"/>
                    </a:lnTo>
                    <a:lnTo>
                      <a:pt x="1962" y="510"/>
                    </a:lnTo>
                    <a:lnTo>
                      <a:pt x="1962" y="510"/>
                    </a:lnTo>
                    <a:lnTo>
                      <a:pt x="1962" y="510"/>
                    </a:lnTo>
                    <a:lnTo>
                      <a:pt x="1962" y="510"/>
                    </a:lnTo>
                    <a:lnTo>
                      <a:pt x="1962" y="510"/>
                    </a:lnTo>
                    <a:lnTo>
                      <a:pt x="1962" y="510"/>
                    </a:lnTo>
                    <a:lnTo>
                      <a:pt x="1962" y="510"/>
                    </a:lnTo>
                    <a:lnTo>
                      <a:pt x="1962" y="510"/>
                    </a:lnTo>
                    <a:lnTo>
                      <a:pt x="1962" y="510"/>
                    </a:lnTo>
                    <a:lnTo>
                      <a:pt x="1962" y="510"/>
                    </a:lnTo>
                    <a:lnTo>
                      <a:pt x="1962" y="510"/>
                    </a:lnTo>
                    <a:lnTo>
                      <a:pt x="1962" y="510"/>
                    </a:lnTo>
                    <a:lnTo>
                      <a:pt x="1962" y="510"/>
                    </a:lnTo>
                    <a:lnTo>
                      <a:pt x="1962" y="510"/>
                    </a:lnTo>
                    <a:lnTo>
                      <a:pt x="1962" y="516"/>
                    </a:lnTo>
                    <a:lnTo>
                      <a:pt x="1962" y="516"/>
                    </a:lnTo>
                    <a:lnTo>
                      <a:pt x="1962" y="516"/>
                    </a:lnTo>
                    <a:lnTo>
                      <a:pt x="1962" y="516"/>
                    </a:lnTo>
                    <a:lnTo>
                      <a:pt x="1962" y="516"/>
                    </a:lnTo>
                    <a:lnTo>
                      <a:pt x="1962" y="516"/>
                    </a:lnTo>
                    <a:lnTo>
                      <a:pt x="1962" y="516"/>
                    </a:lnTo>
                    <a:lnTo>
                      <a:pt x="1962" y="516"/>
                    </a:lnTo>
                    <a:lnTo>
                      <a:pt x="1962" y="516"/>
                    </a:lnTo>
                    <a:lnTo>
                      <a:pt x="1962" y="516"/>
                    </a:lnTo>
                    <a:lnTo>
                      <a:pt x="1962" y="516"/>
                    </a:lnTo>
                    <a:lnTo>
                      <a:pt x="1962" y="516"/>
                    </a:lnTo>
                    <a:lnTo>
                      <a:pt x="1962" y="516"/>
                    </a:lnTo>
                    <a:lnTo>
                      <a:pt x="1962" y="522"/>
                    </a:lnTo>
                    <a:lnTo>
                      <a:pt x="1962" y="522"/>
                    </a:lnTo>
                    <a:lnTo>
                      <a:pt x="1962" y="522"/>
                    </a:lnTo>
                    <a:lnTo>
                      <a:pt x="1962" y="522"/>
                    </a:lnTo>
                    <a:lnTo>
                      <a:pt x="1962" y="522"/>
                    </a:lnTo>
                    <a:lnTo>
                      <a:pt x="1962" y="522"/>
                    </a:lnTo>
                    <a:lnTo>
                      <a:pt x="1962" y="522"/>
                    </a:lnTo>
                    <a:lnTo>
                      <a:pt x="1962" y="522"/>
                    </a:lnTo>
                    <a:lnTo>
                      <a:pt x="1962" y="522"/>
                    </a:lnTo>
                    <a:lnTo>
                      <a:pt x="1962" y="522"/>
                    </a:lnTo>
                    <a:lnTo>
                      <a:pt x="1962" y="522"/>
                    </a:lnTo>
                    <a:lnTo>
                      <a:pt x="1962" y="528"/>
                    </a:lnTo>
                    <a:lnTo>
                      <a:pt x="1962" y="528"/>
                    </a:lnTo>
                    <a:lnTo>
                      <a:pt x="1962" y="528"/>
                    </a:lnTo>
                    <a:lnTo>
                      <a:pt x="1962" y="528"/>
                    </a:lnTo>
                    <a:lnTo>
                      <a:pt x="1962" y="528"/>
                    </a:lnTo>
                    <a:lnTo>
                      <a:pt x="1962" y="528"/>
                    </a:lnTo>
                    <a:lnTo>
                      <a:pt x="1968" y="528"/>
                    </a:lnTo>
                    <a:lnTo>
                      <a:pt x="1968" y="528"/>
                    </a:lnTo>
                    <a:lnTo>
                      <a:pt x="1968" y="528"/>
                    </a:lnTo>
                    <a:lnTo>
                      <a:pt x="1968" y="528"/>
                    </a:lnTo>
                    <a:lnTo>
                      <a:pt x="1968" y="528"/>
                    </a:lnTo>
                    <a:lnTo>
                      <a:pt x="1968" y="534"/>
                    </a:lnTo>
                    <a:lnTo>
                      <a:pt x="1968" y="534"/>
                    </a:lnTo>
                    <a:lnTo>
                      <a:pt x="1968" y="534"/>
                    </a:lnTo>
                    <a:lnTo>
                      <a:pt x="1968" y="534"/>
                    </a:lnTo>
                    <a:lnTo>
                      <a:pt x="1968" y="534"/>
                    </a:lnTo>
                    <a:lnTo>
                      <a:pt x="1968" y="534"/>
                    </a:lnTo>
                    <a:lnTo>
                      <a:pt x="1968" y="534"/>
                    </a:lnTo>
                    <a:lnTo>
                      <a:pt x="1968" y="534"/>
                    </a:lnTo>
                    <a:lnTo>
                      <a:pt x="1968" y="534"/>
                    </a:lnTo>
                    <a:lnTo>
                      <a:pt x="1968" y="534"/>
                    </a:lnTo>
                    <a:lnTo>
                      <a:pt x="1968" y="534"/>
                    </a:lnTo>
                    <a:lnTo>
                      <a:pt x="1968" y="540"/>
                    </a:lnTo>
                    <a:lnTo>
                      <a:pt x="1968" y="540"/>
                    </a:lnTo>
                    <a:lnTo>
                      <a:pt x="1968" y="540"/>
                    </a:lnTo>
                    <a:lnTo>
                      <a:pt x="1968" y="540"/>
                    </a:lnTo>
                    <a:lnTo>
                      <a:pt x="1968" y="540"/>
                    </a:lnTo>
                    <a:lnTo>
                      <a:pt x="1968" y="540"/>
                    </a:lnTo>
                    <a:lnTo>
                      <a:pt x="1968" y="540"/>
                    </a:lnTo>
                    <a:lnTo>
                      <a:pt x="1968" y="540"/>
                    </a:lnTo>
                    <a:lnTo>
                      <a:pt x="1968" y="540"/>
                    </a:lnTo>
                    <a:lnTo>
                      <a:pt x="1968" y="540"/>
                    </a:lnTo>
                    <a:lnTo>
                      <a:pt x="1968" y="546"/>
                    </a:lnTo>
                    <a:lnTo>
                      <a:pt x="1968" y="546"/>
                    </a:lnTo>
                    <a:lnTo>
                      <a:pt x="1968" y="546"/>
                    </a:lnTo>
                    <a:lnTo>
                      <a:pt x="1968" y="546"/>
                    </a:lnTo>
                    <a:lnTo>
                      <a:pt x="1968" y="546"/>
                    </a:lnTo>
                    <a:lnTo>
                      <a:pt x="1968" y="546"/>
                    </a:lnTo>
                    <a:lnTo>
                      <a:pt x="1968" y="546"/>
                    </a:lnTo>
                    <a:lnTo>
                      <a:pt x="1968" y="546"/>
                    </a:lnTo>
                    <a:lnTo>
                      <a:pt x="1968" y="546"/>
                    </a:lnTo>
                    <a:lnTo>
                      <a:pt x="1968" y="546"/>
                    </a:lnTo>
                    <a:lnTo>
                      <a:pt x="1968" y="546"/>
                    </a:lnTo>
                    <a:lnTo>
                      <a:pt x="1968" y="546"/>
                    </a:lnTo>
                    <a:lnTo>
                      <a:pt x="1968" y="546"/>
                    </a:lnTo>
                    <a:lnTo>
                      <a:pt x="1968" y="546"/>
                    </a:lnTo>
                    <a:lnTo>
                      <a:pt x="1968" y="546"/>
                    </a:lnTo>
                    <a:lnTo>
                      <a:pt x="1968" y="546"/>
                    </a:lnTo>
                    <a:lnTo>
                      <a:pt x="1968" y="546"/>
                    </a:lnTo>
                    <a:lnTo>
                      <a:pt x="1968" y="546"/>
                    </a:lnTo>
                    <a:lnTo>
                      <a:pt x="1968" y="546"/>
                    </a:lnTo>
                    <a:lnTo>
                      <a:pt x="1968" y="546"/>
                    </a:lnTo>
                    <a:lnTo>
                      <a:pt x="1968" y="546"/>
                    </a:lnTo>
                    <a:lnTo>
                      <a:pt x="1968" y="546"/>
                    </a:lnTo>
                    <a:lnTo>
                      <a:pt x="1968" y="546"/>
                    </a:lnTo>
                    <a:lnTo>
                      <a:pt x="1968" y="546"/>
                    </a:lnTo>
                    <a:lnTo>
                      <a:pt x="1968" y="546"/>
                    </a:lnTo>
                    <a:lnTo>
                      <a:pt x="1968" y="546"/>
                    </a:lnTo>
                    <a:lnTo>
                      <a:pt x="1968" y="546"/>
                    </a:lnTo>
                    <a:lnTo>
                      <a:pt x="1968" y="546"/>
                    </a:lnTo>
                    <a:lnTo>
                      <a:pt x="1968" y="546"/>
                    </a:lnTo>
                    <a:lnTo>
                      <a:pt x="1974" y="540"/>
                    </a:lnTo>
                    <a:lnTo>
                      <a:pt x="1974" y="540"/>
                    </a:lnTo>
                    <a:lnTo>
                      <a:pt x="1974" y="540"/>
                    </a:lnTo>
                    <a:lnTo>
                      <a:pt x="1974" y="540"/>
                    </a:lnTo>
                    <a:lnTo>
                      <a:pt x="1974" y="540"/>
                    </a:lnTo>
                    <a:lnTo>
                      <a:pt x="1974" y="540"/>
                    </a:lnTo>
                    <a:lnTo>
                      <a:pt x="1974" y="540"/>
                    </a:lnTo>
                    <a:lnTo>
                      <a:pt x="1974" y="540"/>
                    </a:lnTo>
                    <a:lnTo>
                      <a:pt x="1974" y="540"/>
                    </a:lnTo>
                    <a:lnTo>
                      <a:pt x="1974" y="540"/>
                    </a:lnTo>
                    <a:lnTo>
                      <a:pt x="1974" y="540"/>
                    </a:lnTo>
                    <a:lnTo>
                      <a:pt x="1974" y="540"/>
                    </a:lnTo>
                    <a:lnTo>
                      <a:pt x="1974" y="540"/>
                    </a:lnTo>
                    <a:lnTo>
                      <a:pt x="1974" y="540"/>
                    </a:lnTo>
                    <a:lnTo>
                      <a:pt x="1974" y="534"/>
                    </a:lnTo>
                    <a:lnTo>
                      <a:pt x="1974" y="534"/>
                    </a:lnTo>
                    <a:lnTo>
                      <a:pt x="1974" y="534"/>
                    </a:lnTo>
                    <a:lnTo>
                      <a:pt x="1974" y="534"/>
                    </a:lnTo>
                    <a:lnTo>
                      <a:pt x="1974" y="534"/>
                    </a:lnTo>
                    <a:lnTo>
                      <a:pt x="1974" y="534"/>
                    </a:lnTo>
                    <a:lnTo>
                      <a:pt x="1974" y="534"/>
                    </a:lnTo>
                    <a:lnTo>
                      <a:pt x="1974" y="534"/>
                    </a:lnTo>
                    <a:lnTo>
                      <a:pt x="1974" y="534"/>
                    </a:lnTo>
                    <a:lnTo>
                      <a:pt x="1974" y="534"/>
                    </a:lnTo>
                    <a:lnTo>
                      <a:pt x="1974" y="534"/>
                    </a:lnTo>
                    <a:lnTo>
                      <a:pt x="1974" y="528"/>
                    </a:lnTo>
                    <a:lnTo>
                      <a:pt x="1974" y="528"/>
                    </a:lnTo>
                    <a:lnTo>
                      <a:pt x="1974" y="528"/>
                    </a:lnTo>
                    <a:lnTo>
                      <a:pt x="1974" y="528"/>
                    </a:lnTo>
                    <a:lnTo>
                      <a:pt x="1974" y="528"/>
                    </a:lnTo>
                    <a:lnTo>
                      <a:pt x="1974" y="528"/>
                    </a:lnTo>
                    <a:lnTo>
                      <a:pt x="1974" y="528"/>
                    </a:lnTo>
                    <a:lnTo>
                      <a:pt x="1974" y="528"/>
                    </a:lnTo>
                    <a:lnTo>
                      <a:pt x="1974" y="528"/>
                    </a:lnTo>
                    <a:lnTo>
                      <a:pt x="1974" y="528"/>
                    </a:lnTo>
                    <a:lnTo>
                      <a:pt x="1974" y="528"/>
                    </a:lnTo>
                    <a:lnTo>
                      <a:pt x="1974" y="528"/>
                    </a:lnTo>
                    <a:lnTo>
                      <a:pt x="1974" y="528"/>
                    </a:lnTo>
                    <a:lnTo>
                      <a:pt x="1974" y="528"/>
                    </a:lnTo>
                    <a:lnTo>
                      <a:pt x="1974" y="528"/>
                    </a:lnTo>
                    <a:lnTo>
                      <a:pt x="1974" y="528"/>
                    </a:lnTo>
                    <a:lnTo>
                      <a:pt x="1974" y="528"/>
                    </a:lnTo>
                    <a:lnTo>
                      <a:pt x="1974" y="528"/>
                    </a:lnTo>
                    <a:lnTo>
                      <a:pt x="1974" y="528"/>
                    </a:lnTo>
                    <a:lnTo>
                      <a:pt x="1974" y="528"/>
                    </a:lnTo>
                    <a:lnTo>
                      <a:pt x="1974" y="528"/>
                    </a:lnTo>
                    <a:lnTo>
                      <a:pt x="1974" y="528"/>
                    </a:lnTo>
                    <a:lnTo>
                      <a:pt x="1974" y="528"/>
                    </a:lnTo>
                    <a:lnTo>
                      <a:pt x="1974" y="528"/>
                    </a:lnTo>
                    <a:lnTo>
                      <a:pt x="1974" y="528"/>
                    </a:lnTo>
                    <a:lnTo>
                      <a:pt x="1974" y="528"/>
                    </a:lnTo>
                    <a:lnTo>
                      <a:pt x="1974" y="528"/>
                    </a:lnTo>
                    <a:lnTo>
                      <a:pt x="1974" y="528"/>
                    </a:lnTo>
                    <a:lnTo>
                      <a:pt x="1980" y="534"/>
                    </a:lnTo>
                    <a:lnTo>
                      <a:pt x="1980" y="534"/>
                    </a:lnTo>
                    <a:lnTo>
                      <a:pt x="1980" y="534"/>
                    </a:lnTo>
                    <a:lnTo>
                      <a:pt x="1980" y="534"/>
                    </a:lnTo>
                    <a:lnTo>
                      <a:pt x="1980" y="534"/>
                    </a:lnTo>
                    <a:lnTo>
                      <a:pt x="1980" y="534"/>
                    </a:lnTo>
                    <a:lnTo>
                      <a:pt x="1980" y="534"/>
                    </a:lnTo>
                    <a:lnTo>
                      <a:pt x="1980" y="534"/>
                    </a:lnTo>
                    <a:lnTo>
                      <a:pt x="1980" y="534"/>
                    </a:lnTo>
                    <a:lnTo>
                      <a:pt x="1980" y="534"/>
                    </a:lnTo>
                    <a:lnTo>
                      <a:pt x="1980" y="540"/>
                    </a:lnTo>
                    <a:lnTo>
                      <a:pt x="1980" y="540"/>
                    </a:lnTo>
                    <a:lnTo>
                      <a:pt x="1980" y="540"/>
                    </a:lnTo>
                    <a:lnTo>
                      <a:pt x="1980" y="540"/>
                    </a:lnTo>
                    <a:lnTo>
                      <a:pt x="1980" y="540"/>
                    </a:lnTo>
                    <a:lnTo>
                      <a:pt x="1980" y="540"/>
                    </a:lnTo>
                    <a:lnTo>
                      <a:pt x="1980" y="540"/>
                    </a:lnTo>
                    <a:lnTo>
                      <a:pt x="1980" y="540"/>
                    </a:lnTo>
                    <a:lnTo>
                      <a:pt x="1980" y="540"/>
                    </a:lnTo>
                    <a:lnTo>
                      <a:pt x="1980" y="540"/>
                    </a:lnTo>
                    <a:lnTo>
                      <a:pt x="1980" y="546"/>
                    </a:lnTo>
                    <a:lnTo>
                      <a:pt x="1980" y="546"/>
                    </a:lnTo>
                    <a:lnTo>
                      <a:pt x="1980" y="546"/>
                    </a:lnTo>
                    <a:lnTo>
                      <a:pt x="1980" y="546"/>
                    </a:lnTo>
                    <a:lnTo>
                      <a:pt x="1980" y="546"/>
                    </a:lnTo>
                    <a:lnTo>
                      <a:pt x="1980" y="546"/>
                    </a:lnTo>
                    <a:lnTo>
                      <a:pt x="1980" y="546"/>
                    </a:lnTo>
                    <a:lnTo>
                      <a:pt x="1980" y="546"/>
                    </a:lnTo>
                    <a:lnTo>
                      <a:pt x="1980" y="546"/>
                    </a:lnTo>
                    <a:lnTo>
                      <a:pt x="1980" y="546"/>
                    </a:lnTo>
                    <a:lnTo>
                      <a:pt x="1980" y="546"/>
                    </a:lnTo>
                    <a:lnTo>
                      <a:pt x="1980" y="546"/>
                    </a:lnTo>
                    <a:lnTo>
                      <a:pt x="1980" y="552"/>
                    </a:lnTo>
                    <a:lnTo>
                      <a:pt x="1980" y="552"/>
                    </a:lnTo>
                    <a:lnTo>
                      <a:pt x="1980" y="552"/>
                    </a:lnTo>
                    <a:lnTo>
                      <a:pt x="1980" y="552"/>
                    </a:lnTo>
                    <a:lnTo>
                      <a:pt x="1980" y="552"/>
                    </a:lnTo>
                    <a:lnTo>
                      <a:pt x="1980" y="552"/>
                    </a:lnTo>
                    <a:lnTo>
                      <a:pt x="1980" y="552"/>
                    </a:lnTo>
                    <a:lnTo>
                      <a:pt x="1980" y="552"/>
                    </a:lnTo>
                    <a:lnTo>
                      <a:pt x="1980" y="552"/>
                    </a:lnTo>
                    <a:lnTo>
                      <a:pt x="1980" y="552"/>
                    </a:lnTo>
                    <a:lnTo>
                      <a:pt x="1980" y="552"/>
                    </a:lnTo>
                    <a:lnTo>
                      <a:pt x="1980" y="552"/>
                    </a:lnTo>
                    <a:lnTo>
                      <a:pt x="1980" y="552"/>
                    </a:lnTo>
                    <a:lnTo>
                      <a:pt x="1980" y="558"/>
                    </a:lnTo>
                    <a:lnTo>
                      <a:pt x="1980" y="558"/>
                    </a:lnTo>
                    <a:lnTo>
                      <a:pt x="1980" y="558"/>
                    </a:lnTo>
                    <a:lnTo>
                      <a:pt x="1980" y="558"/>
                    </a:lnTo>
                    <a:lnTo>
                      <a:pt x="1980" y="558"/>
                    </a:lnTo>
                    <a:lnTo>
                      <a:pt x="1980" y="552"/>
                    </a:lnTo>
                    <a:lnTo>
                      <a:pt x="1980" y="552"/>
                    </a:lnTo>
                    <a:lnTo>
                      <a:pt x="1980" y="552"/>
                    </a:lnTo>
                    <a:lnTo>
                      <a:pt x="1980" y="552"/>
                    </a:lnTo>
                    <a:lnTo>
                      <a:pt x="1986" y="552"/>
                    </a:lnTo>
                    <a:lnTo>
                      <a:pt x="1986" y="552"/>
                    </a:lnTo>
                    <a:lnTo>
                      <a:pt x="1986" y="552"/>
                    </a:lnTo>
                    <a:lnTo>
                      <a:pt x="1986" y="552"/>
                    </a:lnTo>
                    <a:lnTo>
                      <a:pt x="1986" y="552"/>
                    </a:lnTo>
                    <a:lnTo>
                      <a:pt x="1986" y="552"/>
                    </a:lnTo>
                    <a:lnTo>
                      <a:pt x="1986" y="552"/>
                    </a:lnTo>
                    <a:lnTo>
                      <a:pt x="1986" y="552"/>
                    </a:lnTo>
                    <a:lnTo>
                      <a:pt x="1986" y="546"/>
                    </a:lnTo>
                    <a:lnTo>
                      <a:pt x="1986" y="546"/>
                    </a:lnTo>
                    <a:lnTo>
                      <a:pt x="1986" y="546"/>
                    </a:lnTo>
                    <a:lnTo>
                      <a:pt x="1986" y="546"/>
                    </a:lnTo>
                    <a:lnTo>
                      <a:pt x="1986" y="546"/>
                    </a:lnTo>
                    <a:lnTo>
                      <a:pt x="1986" y="546"/>
                    </a:lnTo>
                    <a:lnTo>
                      <a:pt x="1986" y="546"/>
                    </a:lnTo>
                    <a:lnTo>
                      <a:pt x="1986" y="546"/>
                    </a:lnTo>
                    <a:lnTo>
                      <a:pt x="1986" y="546"/>
                    </a:lnTo>
                    <a:lnTo>
                      <a:pt x="1986" y="546"/>
                    </a:lnTo>
                    <a:lnTo>
                      <a:pt x="1986" y="546"/>
                    </a:lnTo>
                    <a:lnTo>
                      <a:pt x="1986" y="546"/>
                    </a:lnTo>
                    <a:lnTo>
                      <a:pt x="1986" y="546"/>
                    </a:lnTo>
                    <a:lnTo>
                      <a:pt x="1986" y="546"/>
                    </a:lnTo>
                    <a:lnTo>
                      <a:pt x="1986" y="540"/>
                    </a:lnTo>
                    <a:lnTo>
                      <a:pt x="1986" y="540"/>
                    </a:lnTo>
                    <a:lnTo>
                      <a:pt x="1986" y="540"/>
                    </a:lnTo>
                    <a:lnTo>
                      <a:pt x="1986" y="540"/>
                    </a:lnTo>
                    <a:lnTo>
                      <a:pt x="1986" y="540"/>
                    </a:lnTo>
                    <a:lnTo>
                      <a:pt x="1986" y="540"/>
                    </a:lnTo>
                    <a:lnTo>
                      <a:pt x="1986" y="540"/>
                    </a:lnTo>
                    <a:lnTo>
                      <a:pt x="1986" y="540"/>
                    </a:lnTo>
                    <a:lnTo>
                      <a:pt x="1986" y="540"/>
                    </a:lnTo>
                    <a:lnTo>
                      <a:pt x="1986" y="540"/>
                    </a:lnTo>
                    <a:lnTo>
                      <a:pt x="1986" y="540"/>
                    </a:lnTo>
                    <a:lnTo>
                      <a:pt x="1986" y="540"/>
                    </a:lnTo>
                    <a:lnTo>
                      <a:pt x="1986" y="540"/>
                    </a:lnTo>
                    <a:lnTo>
                      <a:pt x="1986" y="540"/>
                    </a:lnTo>
                    <a:lnTo>
                      <a:pt x="1986" y="534"/>
                    </a:lnTo>
                    <a:lnTo>
                      <a:pt x="1986" y="534"/>
                    </a:lnTo>
                    <a:lnTo>
                      <a:pt x="1986" y="534"/>
                    </a:lnTo>
                    <a:lnTo>
                      <a:pt x="1986" y="534"/>
                    </a:lnTo>
                    <a:lnTo>
                      <a:pt x="1986" y="534"/>
                    </a:lnTo>
                    <a:lnTo>
                      <a:pt x="1986" y="534"/>
                    </a:lnTo>
                    <a:lnTo>
                      <a:pt x="1986" y="534"/>
                    </a:lnTo>
                    <a:lnTo>
                      <a:pt x="1986" y="534"/>
                    </a:lnTo>
                    <a:lnTo>
                      <a:pt x="1986" y="534"/>
                    </a:lnTo>
                    <a:lnTo>
                      <a:pt x="1986" y="534"/>
                    </a:lnTo>
                    <a:lnTo>
                      <a:pt x="1986" y="534"/>
                    </a:lnTo>
                    <a:lnTo>
                      <a:pt x="1986" y="534"/>
                    </a:lnTo>
                    <a:lnTo>
                      <a:pt x="1986" y="534"/>
                    </a:lnTo>
                    <a:lnTo>
                      <a:pt x="1986" y="534"/>
                    </a:lnTo>
                    <a:lnTo>
                      <a:pt x="1986" y="534"/>
                    </a:lnTo>
                    <a:lnTo>
                      <a:pt x="1986" y="528"/>
                    </a:lnTo>
                    <a:lnTo>
                      <a:pt x="1986" y="528"/>
                    </a:lnTo>
                    <a:lnTo>
                      <a:pt x="1992" y="528"/>
                    </a:lnTo>
                    <a:lnTo>
                      <a:pt x="1992" y="528"/>
                    </a:lnTo>
                    <a:lnTo>
                      <a:pt x="1992" y="528"/>
                    </a:lnTo>
                    <a:lnTo>
                      <a:pt x="1992" y="528"/>
                    </a:lnTo>
                    <a:lnTo>
                      <a:pt x="1992" y="528"/>
                    </a:lnTo>
                    <a:lnTo>
                      <a:pt x="1992" y="528"/>
                    </a:lnTo>
                    <a:lnTo>
                      <a:pt x="1992" y="528"/>
                    </a:lnTo>
                    <a:lnTo>
                      <a:pt x="1992" y="528"/>
                    </a:lnTo>
                    <a:lnTo>
                      <a:pt x="1992" y="528"/>
                    </a:lnTo>
                    <a:lnTo>
                      <a:pt x="1992" y="528"/>
                    </a:lnTo>
                    <a:lnTo>
                      <a:pt x="1992" y="528"/>
                    </a:lnTo>
                    <a:lnTo>
                      <a:pt x="1992" y="528"/>
                    </a:lnTo>
                    <a:lnTo>
                      <a:pt x="1992" y="528"/>
                    </a:lnTo>
                    <a:lnTo>
                      <a:pt x="1992" y="528"/>
                    </a:lnTo>
                    <a:lnTo>
                      <a:pt x="1992" y="528"/>
                    </a:lnTo>
                    <a:lnTo>
                      <a:pt x="1992" y="522"/>
                    </a:lnTo>
                    <a:lnTo>
                      <a:pt x="1992" y="522"/>
                    </a:lnTo>
                    <a:lnTo>
                      <a:pt x="1992" y="522"/>
                    </a:lnTo>
                    <a:lnTo>
                      <a:pt x="1992" y="522"/>
                    </a:lnTo>
                    <a:lnTo>
                      <a:pt x="1992" y="522"/>
                    </a:lnTo>
                    <a:lnTo>
                      <a:pt x="1992" y="522"/>
                    </a:lnTo>
                    <a:lnTo>
                      <a:pt x="1992" y="522"/>
                    </a:lnTo>
                    <a:lnTo>
                      <a:pt x="1992" y="522"/>
                    </a:lnTo>
                    <a:lnTo>
                      <a:pt x="1992" y="522"/>
                    </a:lnTo>
                    <a:lnTo>
                      <a:pt x="1992" y="522"/>
                    </a:lnTo>
                    <a:lnTo>
                      <a:pt x="1992" y="522"/>
                    </a:lnTo>
                    <a:lnTo>
                      <a:pt x="1992" y="522"/>
                    </a:lnTo>
                    <a:lnTo>
                      <a:pt x="1992" y="522"/>
                    </a:lnTo>
                    <a:lnTo>
                      <a:pt x="1992" y="522"/>
                    </a:lnTo>
                    <a:lnTo>
                      <a:pt x="1992" y="522"/>
                    </a:lnTo>
                    <a:lnTo>
                      <a:pt x="1992" y="522"/>
                    </a:lnTo>
                    <a:lnTo>
                      <a:pt x="1992" y="522"/>
                    </a:lnTo>
                    <a:lnTo>
                      <a:pt x="1992" y="522"/>
                    </a:lnTo>
                    <a:lnTo>
                      <a:pt x="1992" y="522"/>
                    </a:lnTo>
                    <a:lnTo>
                      <a:pt x="1992" y="522"/>
                    </a:lnTo>
                    <a:lnTo>
                      <a:pt x="1992" y="522"/>
                    </a:lnTo>
                    <a:lnTo>
                      <a:pt x="1992" y="522"/>
                    </a:lnTo>
                    <a:lnTo>
                      <a:pt x="1992" y="516"/>
                    </a:lnTo>
                    <a:lnTo>
                      <a:pt x="1992" y="516"/>
                    </a:lnTo>
                    <a:lnTo>
                      <a:pt x="1992" y="516"/>
                    </a:lnTo>
                    <a:lnTo>
                      <a:pt x="1992" y="516"/>
                    </a:lnTo>
                    <a:lnTo>
                      <a:pt x="1992" y="516"/>
                    </a:lnTo>
                    <a:lnTo>
                      <a:pt x="1992" y="516"/>
                    </a:lnTo>
                    <a:lnTo>
                      <a:pt x="1992" y="516"/>
                    </a:lnTo>
                    <a:lnTo>
                      <a:pt x="1992" y="516"/>
                    </a:lnTo>
                    <a:lnTo>
                      <a:pt x="1992" y="516"/>
                    </a:lnTo>
                    <a:lnTo>
                      <a:pt x="1992" y="516"/>
                    </a:lnTo>
                    <a:lnTo>
                      <a:pt x="1992" y="516"/>
                    </a:lnTo>
                    <a:lnTo>
                      <a:pt x="1992" y="516"/>
                    </a:lnTo>
                    <a:lnTo>
                      <a:pt x="1992" y="516"/>
                    </a:lnTo>
                    <a:lnTo>
                      <a:pt x="1992" y="516"/>
                    </a:lnTo>
                    <a:lnTo>
                      <a:pt x="1992" y="516"/>
                    </a:lnTo>
                    <a:lnTo>
                      <a:pt x="1992" y="516"/>
                    </a:lnTo>
                    <a:lnTo>
                      <a:pt x="1992" y="516"/>
                    </a:lnTo>
                    <a:lnTo>
                      <a:pt x="1998" y="516"/>
                    </a:lnTo>
                    <a:lnTo>
                      <a:pt x="1998" y="516"/>
                    </a:lnTo>
                    <a:lnTo>
                      <a:pt x="1998" y="516"/>
                    </a:lnTo>
                    <a:lnTo>
                      <a:pt x="1998" y="516"/>
                    </a:lnTo>
                    <a:lnTo>
                      <a:pt x="1998" y="516"/>
                    </a:lnTo>
                    <a:lnTo>
                      <a:pt x="1998" y="516"/>
                    </a:lnTo>
                    <a:lnTo>
                      <a:pt x="1998" y="516"/>
                    </a:lnTo>
                    <a:lnTo>
                      <a:pt x="1998" y="516"/>
                    </a:lnTo>
                    <a:lnTo>
                      <a:pt x="1998" y="516"/>
                    </a:lnTo>
                    <a:lnTo>
                      <a:pt x="1998" y="516"/>
                    </a:lnTo>
                    <a:lnTo>
                      <a:pt x="1998" y="516"/>
                    </a:lnTo>
                    <a:lnTo>
                      <a:pt x="1998" y="516"/>
                    </a:lnTo>
                    <a:lnTo>
                      <a:pt x="1998" y="510"/>
                    </a:lnTo>
                    <a:lnTo>
                      <a:pt x="1998" y="510"/>
                    </a:lnTo>
                    <a:lnTo>
                      <a:pt x="1998" y="510"/>
                    </a:lnTo>
                    <a:lnTo>
                      <a:pt x="1998" y="510"/>
                    </a:lnTo>
                    <a:lnTo>
                      <a:pt x="1998" y="510"/>
                    </a:lnTo>
                    <a:lnTo>
                      <a:pt x="1998" y="510"/>
                    </a:lnTo>
                    <a:lnTo>
                      <a:pt x="1998" y="510"/>
                    </a:lnTo>
                    <a:lnTo>
                      <a:pt x="1998" y="510"/>
                    </a:lnTo>
                    <a:lnTo>
                      <a:pt x="1998" y="510"/>
                    </a:lnTo>
                    <a:lnTo>
                      <a:pt x="1998" y="510"/>
                    </a:lnTo>
                    <a:lnTo>
                      <a:pt x="1998" y="510"/>
                    </a:lnTo>
                    <a:lnTo>
                      <a:pt x="1998" y="510"/>
                    </a:lnTo>
                    <a:lnTo>
                      <a:pt x="1998" y="510"/>
                    </a:lnTo>
                    <a:lnTo>
                      <a:pt x="1998" y="510"/>
                    </a:lnTo>
                    <a:lnTo>
                      <a:pt x="1998" y="510"/>
                    </a:lnTo>
                    <a:lnTo>
                      <a:pt x="1998" y="510"/>
                    </a:lnTo>
                    <a:lnTo>
                      <a:pt x="1998" y="510"/>
                    </a:lnTo>
                    <a:lnTo>
                      <a:pt x="1998" y="510"/>
                    </a:lnTo>
                    <a:lnTo>
                      <a:pt x="1998" y="510"/>
                    </a:lnTo>
                    <a:lnTo>
                      <a:pt x="1998" y="504"/>
                    </a:lnTo>
                    <a:lnTo>
                      <a:pt x="1998" y="504"/>
                    </a:lnTo>
                    <a:lnTo>
                      <a:pt x="1998" y="504"/>
                    </a:lnTo>
                    <a:lnTo>
                      <a:pt x="1998" y="504"/>
                    </a:lnTo>
                    <a:lnTo>
                      <a:pt x="1998" y="504"/>
                    </a:lnTo>
                    <a:lnTo>
                      <a:pt x="1998" y="504"/>
                    </a:lnTo>
                    <a:lnTo>
                      <a:pt x="1998" y="504"/>
                    </a:lnTo>
                    <a:lnTo>
                      <a:pt x="1998" y="504"/>
                    </a:lnTo>
                    <a:lnTo>
                      <a:pt x="1998" y="504"/>
                    </a:lnTo>
                    <a:lnTo>
                      <a:pt x="1998" y="504"/>
                    </a:lnTo>
                    <a:lnTo>
                      <a:pt x="1998" y="504"/>
                    </a:lnTo>
                    <a:lnTo>
                      <a:pt x="1998" y="504"/>
                    </a:lnTo>
                    <a:lnTo>
                      <a:pt x="1998" y="504"/>
                    </a:lnTo>
                    <a:lnTo>
                      <a:pt x="1998" y="504"/>
                    </a:lnTo>
                    <a:lnTo>
                      <a:pt x="1998" y="504"/>
                    </a:lnTo>
                    <a:lnTo>
                      <a:pt x="1998" y="498"/>
                    </a:lnTo>
                    <a:lnTo>
                      <a:pt x="1998" y="498"/>
                    </a:lnTo>
                    <a:lnTo>
                      <a:pt x="1998" y="498"/>
                    </a:lnTo>
                    <a:lnTo>
                      <a:pt x="1998" y="498"/>
                    </a:lnTo>
                    <a:lnTo>
                      <a:pt x="1998" y="498"/>
                    </a:lnTo>
                    <a:lnTo>
                      <a:pt x="1998" y="498"/>
                    </a:lnTo>
                    <a:lnTo>
                      <a:pt x="1998" y="498"/>
                    </a:lnTo>
                    <a:lnTo>
                      <a:pt x="2004" y="498"/>
                    </a:lnTo>
                    <a:lnTo>
                      <a:pt x="2004" y="498"/>
                    </a:lnTo>
                    <a:lnTo>
                      <a:pt x="2004" y="498"/>
                    </a:lnTo>
                    <a:lnTo>
                      <a:pt x="2004" y="498"/>
                    </a:lnTo>
                    <a:lnTo>
                      <a:pt x="2004" y="498"/>
                    </a:lnTo>
                    <a:lnTo>
                      <a:pt x="2004" y="498"/>
                    </a:lnTo>
                    <a:lnTo>
                      <a:pt x="2004" y="492"/>
                    </a:lnTo>
                    <a:lnTo>
                      <a:pt x="2004" y="492"/>
                    </a:lnTo>
                    <a:lnTo>
                      <a:pt x="2004" y="492"/>
                    </a:lnTo>
                    <a:lnTo>
                      <a:pt x="2004" y="492"/>
                    </a:lnTo>
                    <a:lnTo>
                      <a:pt x="2004" y="492"/>
                    </a:lnTo>
                    <a:lnTo>
                      <a:pt x="2004" y="492"/>
                    </a:lnTo>
                    <a:lnTo>
                      <a:pt x="2004" y="492"/>
                    </a:lnTo>
                    <a:lnTo>
                      <a:pt x="2004" y="492"/>
                    </a:lnTo>
                    <a:lnTo>
                      <a:pt x="2004" y="492"/>
                    </a:lnTo>
                    <a:lnTo>
                      <a:pt x="2004" y="492"/>
                    </a:lnTo>
                    <a:lnTo>
                      <a:pt x="2004" y="492"/>
                    </a:lnTo>
                    <a:lnTo>
                      <a:pt x="2004" y="492"/>
                    </a:lnTo>
                    <a:lnTo>
                      <a:pt x="2004" y="492"/>
                    </a:lnTo>
                    <a:lnTo>
                      <a:pt x="2004" y="492"/>
                    </a:lnTo>
                    <a:lnTo>
                      <a:pt x="2004" y="486"/>
                    </a:lnTo>
                    <a:lnTo>
                      <a:pt x="2004" y="486"/>
                    </a:lnTo>
                    <a:lnTo>
                      <a:pt x="2004" y="486"/>
                    </a:lnTo>
                    <a:lnTo>
                      <a:pt x="2004" y="486"/>
                    </a:lnTo>
                    <a:lnTo>
                      <a:pt x="2004" y="486"/>
                    </a:lnTo>
                    <a:lnTo>
                      <a:pt x="2004" y="486"/>
                    </a:lnTo>
                    <a:lnTo>
                      <a:pt x="2004" y="486"/>
                    </a:lnTo>
                    <a:lnTo>
                      <a:pt x="2004" y="486"/>
                    </a:lnTo>
                    <a:lnTo>
                      <a:pt x="2004" y="486"/>
                    </a:lnTo>
                    <a:lnTo>
                      <a:pt x="2004" y="486"/>
                    </a:lnTo>
                    <a:lnTo>
                      <a:pt x="2004" y="486"/>
                    </a:lnTo>
                    <a:lnTo>
                      <a:pt x="2004" y="480"/>
                    </a:lnTo>
                    <a:lnTo>
                      <a:pt x="2004" y="480"/>
                    </a:lnTo>
                    <a:lnTo>
                      <a:pt x="2004" y="480"/>
                    </a:lnTo>
                    <a:lnTo>
                      <a:pt x="2004" y="480"/>
                    </a:lnTo>
                    <a:lnTo>
                      <a:pt x="2004" y="480"/>
                    </a:lnTo>
                    <a:lnTo>
                      <a:pt x="2004" y="480"/>
                    </a:lnTo>
                    <a:lnTo>
                      <a:pt x="2004" y="480"/>
                    </a:lnTo>
                    <a:lnTo>
                      <a:pt x="2004" y="480"/>
                    </a:lnTo>
                    <a:lnTo>
                      <a:pt x="2004" y="480"/>
                    </a:lnTo>
                    <a:lnTo>
                      <a:pt x="2004" y="480"/>
                    </a:lnTo>
                    <a:lnTo>
                      <a:pt x="2004" y="480"/>
                    </a:lnTo>
                    <a:lnTo>
                      <a:pt x="2004" y="480"/>
                    </a:lnTo>
                    <a:lnTo>
                      <a:pt x="2004" y="480"/>
                    </a:lnTo>
                    <a:lnTo>
                      <a:pt x="2004" y="480"/>
                    </a:lnTo>
                    <a:lnTo>
                      <a:pt x="2004" y="480"/>
                    </a:lnTo>
                    <a:lnTo>
                      <a:pt x="2004" y="474"/>
                    </a:lnTo>
                    <a:lnTo>
                      <a:pt x="2004" y="474"/>
                    </a:lnTo>
                    <a:lnTo>
                      <a:pt x="2004" y="474"/>
                    </a:lnTo>
                    <a:lnTo>
                      <a:pt x="2004" y="474"/>
                    </a:lnTo>
                    <a:lnTo>
                      <a:pt x="2004" y="474"/>
                    </a:lnTo>
                    <a:lnTo>
                      <a:pt x="2004" y="474"/>
                    </a:lnTo>
                    <a:lnTo>
                      <a:pt x="2004" y="474"/>
                    </a:lnTo>
                    <a:lnTo>
                      <a:pt x="2004" y="474"/>
                    </a:lnTo>
                    <a:lnTo>
                      <a:pt x="2004" y="474"/>
                    </a:lnTo>
                    <a:lnTo>
                      <a:pt x="2010" y="474"/>
                    </a:lnTo>
                    <a:lnTo>
                      <a:pt x="2010" y="474"/>
                    </a:lnTo>
                    <a:lnTo>
                      <a:pt x="2010" y="474"/>
                    </a:lnTo>
                    <a:lnTo>
                      <a:pt x="2010" y="474"/>
                    </a:lnTo>
                    <a:lnTo>
                      <a:pt x="2010" y="474"/>
                    </a:lnTo>
                    <a:lnTo>
                      <a:pt x="2010" y="474"/>
                    </a:lnTo>
                    <a:lnTo>
                      <a:pt x="2010" y="474"/>
                    </a:lnTo>
                    <a:lnTo>
                      <a:pt x="2010" y="474"/>
                    </a:lnTo>
                    <a:lnTo>
                      <a:pt x="2010" y="474"/>
                    </a:lnTo>
                    <a:lnTo>
                      <a:pt x="2010" y="474"/>
                    </a:lnTo>
                    <a:lnTo>
                      <a:pt x="2010" y="474"/>
                    </a:lnTo>
                    <a:lnTo>
                      <a:pt x="2010" y="474"/>
                    </a:lnTo>
                    <a:lnTo>
                      <a:pt x="2010" y="474"/>
                    </a:lnTo>
                    <a:lnTo>
                      <a:pt x="2010" y="474"/>
                    </a:lnTo>
                    <a:lnTo>
                      <a:pt x="2010" y="474"/>
                    </a:lnTo>
                    <a:lnTo>
                      <a:pt x="2010" y="474"/>
                    </a:lnTo>
                    <a:lnTo>
                      <a:pt x="2010" y="474"/>
                    </a:lnTo>
                    <a:lnTo>
                      <a:pt x="2010" y="474"/>
                    </a:lnTo>
                    <a:lnTo>
                      <a:pt x="2010" y="474"/>
                    </a:lnTo>
                    <a:lnTo>
                      <a:pt x="2010" y="474"/>
                    </a:lnTo>
                    <a:lnTo>
                      <a:pt x="2010" y="474"/>
                    </a:lnTo>
                    <a:lnTo>
                      <a:pt x="2010" y="474"/>
                    </a:lnTo>
                    <a:lnTo>
                      <a:pt x="2010" y="474"/>
                    </a:lnTo>
                    <a:lnTo>
                      <a:pt x="2010" y="474"/>
                    </a:lnTo>
                    <a:lnTo>
                      <a:pt x="2010" y="474"/>
                    </a:lnTo>
                    <a:lnTo>
                      <a:pt x="2010" y="474"/>
                    </a:lnTo>
                    <a:lnTo>
                      <a:pt x="2010" y="474"/>
                    </a:lnTo>
                    <a:lnTo>
                      <a:pt x="2010" y="474"/>
                    </a:lnTo>
                    <a:lnTo>
                      <a:pt x="2010" y="474"/>
                    </a:lnTo>
                    <a:lnTo>
                      <a:pt x="2010" y="474"/>
                    </a:lnTo>
                    <a:lnTo>
                      <a:pt x="2010" y="474"/>
                    </a:lnTo>
                    <a:lnTo>
                      <a:pt x="2010" y="474"/>
                    </a:lnTo>
                    <a:lnTo>
                      <a:pt x="2010" y="474"/>
                    </a:lnTo>
                    <a:lnTo>
                      <a:pt x="2010" y="474"/>
                    </a:lnTo>
                    <a:lnTo>
                      <a:pt x="2010" y="474"/>
                    </a:lnTo>
                    <a:lnTo>
                      <a:pt x="2010" y="474"/>
                    </a:lnTo>
                    <a:lnTo>
                      <a:pt x="2010" y="474"/>
                    </a:lnTo>
                    <a:lnTo>
                      <a:pt x="2010" y="474"/>
                    </a:lnTo>
                    <a:lnTo>
                      <a:pt x="2010" y="474"/>
                    </a:lnTo>
                    <a:lnTo>
                      <a:pt x="2010" y="474"/>
                    </a:lnTo>
                    <a:lnTo>
                      <a:pt x="2010" y="474"/>
                    </a:lnTo>
                    <a:lnTo>
                      <a:pt x="2010" y="474"/>
                    </a:lnTo>
                    <a:lnTo>
                      <a:pt x="2010" y="474"/>
                    </a:lnTo>
                    <a:lnTo>
                      <a:pt x="2010" y="474"/>
                    </a:lnTo>
                    <a:lnTo>
                      <a:pt x="2010" y="474"/>
                    </a:lnTo>
                    <a:lnTo>
                      <a:pt x="2010" y="474"/>
                    </a:lnTo>
                    <a:lnTo>
                      <a:pt x="2010" y="474"/>
                    </a:lnTo>
                    <a:lnTo>
                      <a:pt x="2010" y="474"/>
                    </a:lnTo>
                    <a:lnTo>
                      <a:pt x="2010" y="474"/>
                    </a:lnTo>
                    <a:lnTo>
                      <a:pt x="2010" y="474"/>
                    </a:lnTo>
                    <a:lnTo>
                      <a:pt x="2010" y="474"/>
                    </a:lnTo>
                    <a:lnTo>
                      <a:pt x="2010" y="474"/>
                    </a:lnTo>
                    <a:lnTo>
                      <a:pt x="2010" y="474"/>
                    </a:lnTo>
                    <a:lnTo>
                      <a:pt x="2016" y="480"/>
                    </a:lnTo>
                    <a:lnTo>
                      <a:pt x="2016" y="480"/>
                    </a:lnTo>
                    <a:lnTo>
                      <a:pt x="2016" y="480"/>
                    </a:lnTo>
                    <a:lnTo>
                      <a:pt x="2016" y="480"/>
                    </a:lnTo>
                    <a:lnTo>
                      <a:pt x="2016" y="480"/>
                    </a:lnTo>
                    <a:lnTo>
                      <a:pt x="2016" y="480"/>
                    </a:lnTo>
                    <a:lnTo>
                      <a:pt x="2016" y="480"/>
                    </a:lnTo>
                    <a:lnTo>
                      <a:pt x="2016" y="480"/>
                    </a:lnTo>
                    <a:lnTo>
                      <a:pt x="2016" y="480"/>
                    </a:lnTo>
                    <a:lnTo>
                      <a:pt x="2016" y="480"/>
                    </a:lnTo>
                    <a:lnTo>
                      <a:pt x="2016" y="480"/>
                    </a:lnTo>
                    <a:lnTo>
                      <a:pt x="2016" y="480"/>
                    </a:lnTo>
                    <a:lnTo>
                      <a:pt x="2016" y="480"/>
                    </a:lnTo>
                    <a:lnTo>
                      <a:pt x="2016" y="480"/>
                    </a:lnTo>
                    <a:lnTo>
                      <a:pt x="2016" y="480"/>
                    </a:lnTo>
                    <a:lnTo>
                      <a:pt x="2016" y="486"/>
                    </a:lnTo>
                    <a:lnTo>
                      <a:pt x="2016" y="486"/>
                    </a:lnTo>
                    <a:lnTo>
                      <a:pt x="2016" y="486"/>
                    </a:lnTo>
                    <a:lnTo>
                      <a:pt x="2016" y="486"/>
                    </a:lnTo>
                    <a:lnTo>
                      <a:pt x="2016" y="486"/>
                    </a:lnTo>
                    <a:lnTo>
                      <a:pt x="2016" y="486"/>
                    </a:lnTo>
                    <a:lnTo>
                      <a:pt x="2016" y="486"/>
                    </a:lnTo>
                    <a:lnTo>
                      <a:pt x="2016" y="486"/>
                    </a:lnTo>
                    <a:lnTo>
                      <a:pt x="2016" y="486"/>
                    </a:lnTo>
                    <a:lnTo>
                      <a:pt x="2016" y="486"/>
                    </a:lnTo>
                    <a:lnTo>
                      <a:pt x="2016" y="486"/>
                    </a:lnTo>
                    <a:lnTo>
                      <a:pt x="2016" y="492"/>
                    </a:lnTo>
                    <a:lnTo>
                      <a:pt x="2016" y="492"/>
                    </a:lnTo>
                    <a:lnTo>
                      <a:pt x="2016" y="492"/>
                    </a:lnTo>
                    <a:lnTo>
                      <a:pt x="2016" y="492"/>
                    </a:lnTo>
                    <a:lnTo>
                      <a:pt x="2016" y="492"/>
                    </a:lnTo>
                    <a:lnTo>
                      <a:pt x="2016" y="492"/>
                    </a:lnTo>
                    <a:lnTo>
                      <a:pt x="2016" y="492"/>
                    </a:lnTo>
                    <a:lnTo>
                      <a:pt x="2016" y="492"/>
                    </a:lnTo>
                    <a:lnTo>
                      <a:pt x="2016" y="492"/>
                    </a:lnTo>
                    <a:lnTo>
                      <a:pt x="2016" y="492"/>
                    </a:lnTo>
                    <a:lnTo>
                      <a:pt x="2016" y="492"/>
                    </a:lnTo>
                    <a:lnTo>
                      <a:pt x="2016" y="492"/>
                    </a:lnTo>
                    <a:lnTo>
                      <a:pt x="2016" y="498"/>
                    </a:lnTo>
                    <a:lnTo>
                      <a:pt x="2016" y="498"/>
                    </a:lnTo>
                    <a:lnTo>
                      <a:pt x="2016" y="498"/>
                    </a:lnTo>
                    <a:lnTo>
                      <a:pt x="2016" y="498"/>
                    </a:lnTo>
                    <a:lnTo>
                      <a:pt x="2016" y="498"/>
                    </a:lnTo>
                    <a:lnTo>
                      <a:pt x="2016" y="498"/>
                    </a:lnTo>
                    <a:lnTo>
                      <a:pt x="2016" y="498"/>
                    </a:lnTo>
                    <a:lnTo>
                      <a:pt x="2016" y="498"/>
                    </a:lnTo>
                    <a:lnTo>
                      <a:pt x="2016" y="498"/>
                    </a:lnTo>
                    <a:lnTo>
                      <a:pt x="2016" y="498"/>
                    </a:lnTo>
                    <a:lnTo>
                      <a:pt x="2016" y="504"/>
                    </a:lnTo>
                    <a:lnTo>
                      <a:pt x="2016" y="504"/>
                    </a:lnTo>
                    <a:lnTo>
                      <a:pt x="2016" y="504"/>
                    </a:lnTo>
                    <a:lnTo>
                      <a:pt x="2016" y="504"/>
                    </a:lnTo>
                    <a:lnTo>
                      <a:pt x="2016" y="504"/>
                    </a:lnTo>
                    <a:lnTo>
                      <a:pt x="2016" y="504"/>
                    </a:lnTo>
                    <a:lnTo>
                      <a:pt x="2022" y="504"/>
                    </a:lnTo>
                    <a:lnTo>
                      <a:pt x="2022" y="504"/>
                    </a:lnTo>
                    <a:lnTo>
                      <a:pt x="2022" y="504"/>
                    </a:lnTo>
                    <a:lnTo>
                      <a:pt x="2022" y="504"/>
                    </a:lnTo>
                    <a:lnTo>
                      <a:pt x="2022" y="504"/>
                    </a:lnTo>
                    <a:lnTo>
                      <a:pt x="2022" y="504"/>
                    </a:lnTo>
                    <a:lnTo>
                      <a:pt x="2022" y="510"/>
                    </a:lnTo>
                    <a:lnTo>
                      <a:pt x="2022" y="510"/>
                    </a:lnTo>
                    <a:lnTo>
                      <a:pt x="2028" y="528"/>
                    </a:lnTo>
                    <a:lnTo>
                      <a:pt x="2028" y="528"/>
                    </a:lnTo>
                    <a:lnTo>
                      <a:pt x="2028" y="528"/>
                    </a:lnTo>
                    <a:lnTo>
                      <a:pt x="2028" y="528"/>
                    </a:lnTo>
                    <a:lnTo>
                      <a:pt x="2028" y="528"/>
                    </a:lnTo>
                    <a:lnTo>
                      <a:pt x="2028" y="528"/>
                    </a:lnTo>
                    <a:lnTo>
                      <a:pt x="2028" y="528"/>
                    </a:lnTo>
                    <a:lnTo>
                      <a:pt x="2034" y="528"/>
                    </a:lnTo>
                    <a:lnTo>
                      <a:pt x="2034" y="528"/>
                    </a:lnTo>
                    <a:lnTo>
                      <a:pt x="2034" y="528"/>
                    </a:lnTo>
                    <a:lnTo>
                      <a:pt x="2034" y="528"/>
                    </a:lnTo>
                    <a:lnTo>
                      <a:pt x="2034" y="528"/>
                    </a:lnTo>
                    <a:lnTo>
                      <a:pt x="2034" y="528"/>
                    </a:lnTo>
                    <a:lnTo>
                      <a:pt x="2034" y="528"/>
                    </a:lnTo>
                    <a:lnTo>
                      <a:pt x="2034" y="528"/>
                    </a:lnTo>
                    <a:lnTo>
                      <a:pt x="2034" y="528"/>
                    </a:lnTo>
                    <a:lnTo>
                      <a:pt x="2034" y="528"/>
                    </a:lnTo>
                    <a:lnTo>
                      <a:pt x="2034" y="528"/>
                    </a:lnTo>
                    <a:lnTo>
                      <a:pt x="2034" y="528"/>
                    </a:lnTo>
                    <a:lnTo>
                      <a:pt x="2034" y="528"/>
                    </a:lnTo>
                    <a:lnTo>
                      <a:pt x="2034" y="528"/>
                    </a:lnTo>
                    <a:lnTo>
                      <a:pt x="2034" y="528"/>
                    </a:lnTo>
                    <a:lnTo>
                      <a:pt x="2034" y="528"/>
                    </a:lnTo>
                    <a:lnTo>
                      <a:pt x="2034" y="528"/>
                    </a:lnTo>
                    <a:lnTo>
                      <a:pt x="2034" y="528"/>
                    </a:lnTo>
                    <a:lnTo>
                      <a:pt x="2034" y="528"/>
                    </a:lnTo>
                    <a:lnTo>
                      <a:pt x="2046" y="498"/>
                    </a:lnTo>
                    <a:lnTo>
                      <a:pt x="2046" y="498"/>
                    </a:lnTo>
                    <a:lnTo>
                      <a:pt x="2046" y="492"/>
                    </a:lnTo>
                    <a:lnTo>
                      <a:pt x="2046" y="492"/>
                    </a:lnTo>
                    <a:lnTo>
                      <a:pt x="2046" y="492"/>
                    </a:lnTo>
                    <a:lnTo>
                      <a:pt x="2046" y="492"/>
                    </a:lnTo>
                    <a:lnTo>
                      <a:pt x="2046" y="492"/>
                    </a:lnTo>
                    <a:lnTo>
                      <a:pt x="2046" y="492"/>
                    </a:lnTo>
                    <a:lnTo>
                      <a:pt x="2046" y="492"/>
                    </a:lnTo>
                    <a:lnTo>
                      <a:pt x="2046" y="492"/>
                    </a:lnTo>
                    <a:lnTo>
                      <a:pt x="2046" y="492"/>
                    </a:lnTo>
                    <a:lnTo>
                      <a:pt x="2046" y="492"/>
                    </a:lnTo>
                    <a:lnTo>
                      <a:pt x="2046" y="492"/>
                    </a:lnTo>
                    <a:lnTo>
                      <a:pt x="2046" y="486"/>
                    </a:lnTo>
                    <a:lnTo>
                      <a:pt x="2046" y="486"/>
                    </a:lnTo>
                    <a:lnTo>
                      <a:pt x="2046" y="486"/>
                    </a:lnTo>
                    <a:lnTo>
                      <a:pt x="2046" y="486"/>
                    </a:lnTo>
                    <a:lnTo>
                      <a:pt x="2046" y="486"/>
                    </a:lnTo>
                    <a:lnTo>
                      <a:pt x="2046" y="486"/>
                    </a:lnTo>
                    <a:lnTo>
                      <a:pt x="2046" y="486"/>
                    </a:lnTo>
                    <a:lnTo>
                      <a:pt x="2046" y="486"/>
                    </a:lnTo>
                    <a:lnTo>
                      <a:pt x="2046" y="486"/>
                    </a:lnTo>
                    <a:lnTo>
                      <a:pt x="2046" y="480"/>
                    </a:lnTo>
                    <a:lnTo>
                      <a:pt x="2046" y="480"/>
                    </a:lnTo>
                    <a:lnTo>
                      <a:pt x="2046" y="480"/>
                    </a:lnTo>
                    <a:lnTo>
                      <a:pt x="2046" y="480"/>
                    </a:lnTo>
                    <a:lnTo>
                      <a:pt x="2046" y="480"/>
                    </a:lnTo>
                    <a:lnTo>
                      <a:pt x="2046" y="480"/>
                    </a:lnTo>
                    <a:lnTo>
                      <a:pt x="2046" y="480"/>
                    </a:lnTo>
                    <a:lnTo>
                      <a:pt x="2046" y="480"/>
                    </a:lnTo>
                    <a:lnTo>
                      <a:pt x="2046" y="480"/>
                    </a:lnTo>
                    <a:lnTo>
                      <a:pt x="2046" y="474"/>
                    </a:lnTo>
                    <a:lnTo>
                      <a:pt x="2046" y="474"/>
                    </a:lnTo>
                    <a:lnTo>
                      <a:pt x="2046" y="474"/>
                    </a:lnTo>
                    <a:lnTo>
                      <a:pt x="2046" y="474"/>
                    </a:lnTo>
                    <a:lnTo>
                      <a:pt x="2046" y="474"/>
                    </a:lnTo>
                    <a:lnTo>
                      <a:pt x="2046" y="474"/>
                    </a:lnTo>
                    <a:lnTo>
                      <a:pt x="2046" y="474"/>
                    </a:lnTo>
                    <a:lnTo>
                      <a:pt x="2046" y="474"/>
                    </a:lnTo>
                    <a:lnTo>
                      <a:pt x="2046" y="468"/>
                    </a:lnTo>
                    <a:lnTo>
                      <a:pt x="2046" y="468"/>
                    </a:lnTo>
                    <a:lnTo>
                      <a:pt x="2046" y="468"/>
                    </a:lnTo>
                    <a:lnTo>
                      <a:pt x="2046" y="468"/>
                    </a:lnTo>
                    <a:lnTo>
                      <a:pt x="2046" y="468"/>
                    </a:lnTo>
                    <a:lnTo>
                      <a:pt x="2046" y="468"/>
                    </a:lnTo>
                    <a:lnTo>
                      <a:pt x="2046" y="468"/>
                    </a:lnTo>
                    <a:lnTo>
                      <a:pt x="2046" y="468"/>
                    </a:lnTo>
                    <a:lnTo>
                      <a:pt x="2046" y="462"/>
                    </a:lnTo>
                    <a:lnTo>
                      <a:pt x="2046" y="462"/>
                    </a:lnTo>
                    <a:lnTo>
                      <a:pt x="2046" y="462"/>
                    </a:lnTo>
                    <a:lnTo>
                      <a:pt x="2046" y="462"/>
                    </a:lnTo>
                    <a:lnTo>
                      <a:pt x="2046" y="462"/>
                    </a:lnTo>
                    <a:lnTo>
                      <a:pt x="2052" y="462"/>
                    </a:lnTo>
                    <a:lnTo>
                      <a:pt x="2052" y="462"/>
                    </a:lnTo>
                    <a:lnTo>
                      <a:pt x="2052" y="462"/>
                    </a:lnTo>
                    <a:lnTo>
                      <a:pt x="2052" y="462"/>
                    </a:lnTo>
                    <a:lnTo>
                      <a:pt x="2052" y="456"/>
                    </a:lnTo>
                    <a:lnTo>
                      <a:pt x="2052" y="456"/>
                    </a:lnTo>
                    <a:lnTo>
                      <a:pt x="2052" y="456"/>
                    </a:lnTo>
                    <a:lnTo>
                      <a:pt x="2052" y="456"/>
                    </a:lnTo>
                    <a:lnTo>
                      <a:pt x="2052" y="456"/>
                    </a:lnTo>
                    <a:lnTo>
                      <a:pt x="2052" y="456"/>
                    </a:lnTo>
                    <a:lnTo>
                      <a:pt x="2052" y="456"/>
                    </a:lnTo>
                    <a:lnTo>
                      <a:pt x="2052" y="450"/>
                    </a:lnTo>
                    <a:lnTo>
                      <a:pt x="2052" y="450"/>
                    </a:lnTo>
                    <a:lnTo>
                      <a:pt x="2052" y="450"/>
                    </a:lnTo>
                    <a:lnTo>
                      <a:pt x="2052" y="450"/>
                    </a:lnTo>
                    <a:lnTo>
                      <a:pt x="2052" y="450"/>
                    </a:lnTo>
                    <a:lnTo>
                      <a:pt x="2052" y="450"/>
                    </a:lnTo>
                    <a:lnTo>
                      <a:pt x="2052" y="450"/>
                    </a:lnTo>
                    <a:lnTo>
                      <a:pt x="2052" y="450"/>
                    </a:lnTo>
                    <a:lnTo>
                      <a:pt x="2052" y="450"/>
                    </a:lnTo>
                    <a:lnTo>
                      <a:pt x="2052" y="444"/>
                    </a:lnTo>
                    <a:lnTo>
                      <a:pt x="2052" y="444"/>
                    </a:lnTo>
                    <a:lnTo>
                      <a:pt x="2052" y="444"/>
                    </a:lnTo>
                    <a:lnTo>
                      <a:pt x="2052" y="444"/>
                    </a:lnTo>
                    <a:lnTo>
                      <a:pt x="2052" y="444"/>
                    </a:lnTo>
                    <a:lnTo>
                      <a:pt x="2052" y="444"/>
                    </a:lnTo>
                    <a:lnTo>
                      <a:pt x="2052" y="444"/>
                    </a:lnTo>
                    <a:lnTo>
                      <a:pt x="2052" y="444"/>
                    </a:lnTo>
                    <a:lnTo>
                      <a:pt x="2052" y="444"/>
                    </a:lnTo>
                    <a:lnTo>
                      <a:pt x="2052" y="444"/>
                    </a:lnTo>
                    <a:lnTo>
                      <a:pt x="2052" y="438"/>
                    </a:lnTo>
                    <a:lnTo>
                      <a:pt x="2052" y="438"/>
                    </a:lnTo>
                    <a:lnTo>
                      <a:pt x="2052" y="438"/>
                    </a:lnTo>
                    <a:lnTo>
                      <a:pt x="2052" y="438"/>
                    </a:lnTo>
                    <a:lnTo>
                      <a:pt x="2052" y="438"/>
                    </a:lnTo>
                    <a:lnTo>
                      <a:pt x="2052" y="438"/>
                    </a:lnTo>
                    <a:lnTo>
                      <a:pt x="2052" y="438"/>
                    </a:lnTo>
                    <a:lnTo>
                      <a:pt x="2052" y="438"/>
                    </a:lnTo>
                    <a:lnTo>
                      <a:pt x="2052" y="438"/>
                    </a:lnTo>
                    <a:lnTo>
                      <a:pt x="2052" y="438"/>
                    </a:lnTo>
                    <a:lnTo>
                      <a:pt x="2052" y="438"/>
                    </a:lnTo>
                    <a:lnTo>
                      <a:pt x="2052" y="438"/>
                    </a:lnTo>
                    <a:lnTo>
                      <a:pt x="2052" y="432"/>
                    </a:lnTo>
                    <a:lnTo>
                      <a:pt x="2052" y="432"/>
                    </a:lnTo>
                    <a:lnTo>
                      <a:pt x="2052" y="432"/>
                    </a:lnTo>
                    <a:lnTo>
                      <a:pt x="2052" y="432"/>
                    </a:lnTo>
                    <a:lnTo>
                      <a:pt x="2052" y="432"/>
                    </a:lnTo>
                    <a:lnTo>
                      <a:pt x="2052" y="432"/>
                    </a:lnTo>
                    <a:lnTo>
                      <a:pt x="2052" y="432"/>
                    </a:lnTo>
                    <a:lnTo>
                      <a:pt x="2052" y="432"/>
                    </a:lnTo>
                    <a:lnTo>
                      <a:pt x="2052" y="432"/>
                    </a:lnTo>
                    <a:lnTo>
                      <a:pt x="2052" y="432"/>
                    </a:lnTo>
                    <a:lnTo>
                      <a:pt x="2052" y="432"/>
                    </a:lnTo>
                    <a:lnTo>
                      <a:pt x="2058" y="432"/>
                    </a:lnTo>
                    <a:lnTo>
                      <a:pt x="2058" y="432"/>
                    </a:lnTo>
                    <a:lnTo>
                      <a:pt x="2058" y="432"/>
                    </a:lnTo>
                    <a:lnTo>
                      <a:pt x="2058" y="432"/>
                    </a:lnTo>
                    <a:lnTo>
                      <a:pt x="2058" y="432"/>
                    </a:lnTo>
                    <a:lnTo>
                      <a:pt x="2058" y="432"/>
                    </a:lnTo>
                    <a:lnTo>
                      <a:pt x="2058" y="432"/>
                    </a:lnTo>
                    <a:lnTo>
                      <a:pt x="2058" y="432"/>
                    </a:lnTo>
                    <a:lnTo>
                      <a:pt x="2058" y="432"/>
                    </a:lnTo>
                    <a:lnTo>
                      <a:pt x="2058" y="432"/>
                    </a:lnTo>
                    <a:lnTo>
                      <a:pt x="2058" y="432"/>
                    </a:lnTo>
                    <a:lnTo>
                      <a:pt x="2058" y="432"/>
                    </a:lnTo>
                    <a:lnTo>
                      <a:pt x="2058" y="426"/>
                    </a:lnTo>
                    <a:lnTo>
                      <a:pt x="2058" y="426"/>
                    </a:lnTo>
                    <a:lnTo>
                      <a:pt x="2058" y="426"/>
                    </a:lnTo>
                    <a:lnTo>
                      <a:pt x="2058" y="426"/>
                    </a:lnTo>
                    <a:lnTo>
                      <a:pt x="2058" y="426"/>
                    </a:lnTo>
                    <a:lnTo>
                      <a:pt x="2058" y="426"/>
                    </a:lnTo>
                    <a:lnTo>
                      <a:pt x="2058" y="426"/>
                    </a:lnTo>
                    <a:lnTo>
                      <a:pt x="2058" y="426"/>
                    </a:lnTo>
                    <a:lnTo>
                      <a:pt x="2058" y="426"/>
                    </a:lnTo>
                    <a:lnTo>
                      <a:pt x="2058" y="426"/>
                    </a:lnTo>
                    <a:lnTo>
                      <a:pt x="2058" y="426"/>
                    </a:lnTo>
                    <a:lnTo>
                      <a:pt x="2058" y="426"/>
                    </a:lnTo>
                    <a:lnTo>
                      <a:pt x="2058" y="426"/>
                    </a:lnTo>
                    <a:lnTo>
                      <a:pt x="2058" y="426"/>
                    </a:lnTo>
                    <a:lnTo>
                      <a:pt x="2058" y="426"/>
                    </a:lnTo>
                    <a:lnTo>
                      <a:pt x="2058" y="426"/>
                    </a:lnTo>
                    <a:lnTo>
                      <a:pt x="2058" y="432"/>
                    </a:lnTo>
                    <a:lnTo>
                      <a:pt x="2058" y="432"/>
                    </a:lnTo>
                    <a:lnTo>
                      <a:pt x="2058" y="432"/>
                    </a:lnTo>
                    <a:lnTo>
                      <a:pt x="2058" y="432"/>
                    </a:lnTo>
                    <a:lnTo>
                      <a:pt x="2058" y="432"/>
                    </a:lnTo>
                    <a:lnTo>
                      <a:pt x="2058" y="432"/>
                    </a:lnTo>
                    <a:lnTo>
                      <a:pt x="2058" y="432"/>
                    </a:lnTo>
                    <a:lnTo>
                      <a:pt x="2058" y="432"/>
                    </a:lnTo>
                    <a:lnTo>
                      <a:pt x="2058" y="432"/>
                    </a:lnTo>
                    <a:lnTo>
                      <a:pt x="2058" y="432"/>
                    </a:lnTo>
                    <a:lnTo>
                      <a:pt x="2058" y="432"/>
                    </a:lnTo>
                    <a:lnTo>
                      <a:pt x="2058" y="432"/>
                    </a:lnTo>
                    <a:lnTo>
                      <a:pt x="2058" y="432"/>
                    </a:lnTo>
                    <a:lnTo>
                      <a:pt x="2058" y="432"/>
                    </a:lnTo>
                    <a:lnTo>
                      <a:pt x="2058" y="432"/>
                    </a:lnTo>
                    <a:lnTo>
                      <a:pt x="2058" y="432"/>
                    </a:lnTo>
                    <a:lnTo>
                      <a:pt x="2058" y="432"/>
                    </a:lnTo>
                    <a:lnTo>
                      <a:pt x="2058" y="432"/>
                    </a:lnTo>
                    <a:lnTo>
                      <a:pt x="2058" y="432"/>
                    </a:lnTo>
                    <a:lnTo>
                      <a:pt x="2058" y="432"/>
                    </a:lnTo>
                    <a:lnTo>
                      <a:pt x="2058" y="432"/>
                    </a:lnTo>
                    <a:lnTo>
                      <a:pt x="2058" y="432"/>
                    </a:lnTo>
                    <a:lnTo>
                      <a:pt x="2058" y="432"/>
                    </a:lnTo>
                    <a:lnTo>
                      <a:pt x="2058" y="438"/>
                    </a:lnTo>
                    <a:lnTo>
                      <a:pt x="2058" y="438"/>
                    </a:lnTo>
                    <a:lnTo>
                      <a:pt x="2064" y="438"/>
                    </a:lnTo>
                    <a:lnTo>
                      <a:pt x="2064" y="438"/>
                    </a:lnTo>
                    <a:lnTo>
                      <a:pt x="2064" y="438"/>
                    </a:lnTo>
                    <a:lnTo>
                      <a:pt x="2064" y="438"/>
                    </a:lnTo>
                    <a:lnTo>
                      <a:pt x="2064" y="438"/>
                    </a:lnTo>
                    <a:lnTo>
                      <a:pt x="2064" y="438"/>
                    </a:lnTo>
                    <a:lnTo>
                      <a:pt x="2064" y="438"/>
                    </a:lnTo>
                    <a:lnTo>
                      <a:pt x="2064" y="438"/>
                    </a:lnTo>
                    <a:lnTo>
                      <a:pt x="2064" y="438"/>
                    </a:lnTo>
                    <a:lnTo>
                      <a:pt x="2064" y="438"/>
                    </a:lnTo>
                    <a:lnTo>
                      <a:pt x="2064" y="438"/>
                    </a:lnTo>
                    <a:lnTo>
                      <a:pt x="2064" y="444"/>
                    </a:lnTo>
                    <a:lnTo>
                      <a:pt x="2064" y="444"/>
                    </a:lnTo>
                    <a:lnTo>
                      <a:pt x="2064" y="444"/>
                    </a:lnTo>
                    <a:lnTo>
                      <a:pt x="2064" y="444"/>
                    </a:lnTo>
                    <a:lnTo>
                      <a:pt x="2064" y="444"/>
                    </a:lnTo>
                    <a:lnTo>
                      <a:pt x="2064" y="444"/>
                    </a:lnTo>
                    <a:lnTo>
                      <a:pt x="2064" y="444"/>
                    </a:lnTo>
                    <a:lnTo>
                      <a:pt x="2064" y="444"/>
                    </a:lnTo>
                    <a:lnTo>
                      <a:pt x="2064" y="444"/>
                    </a:lnTo>
                    <a:lnTo>
                      <a:pt x="2064" y="444"/>
                    </a:lnTo>
                    <a:lnTo>
                      <a:pt x="2064" y="444"/>
                    </a:lnTo>
                    <a:lnTo>
                      <a:pt x="2064" y="450"/>
                    </a:lnTo>
                    <a:lnTo>
                      <a:pt x="2064" y="450"/>
                    </a:lnTo>
                    <a:lnTo>
                      <a:pt x="2064" y="450"/>
                    </a:lnTo>
                    <a:lnTo>
                      <a:pt x="2064" y="450"/>
                    </a:lnTo>
                    <a:lnTo>
                      <a:pt x="2064" y="450"/>
                    </a:lnTo>
                    <a:lnTo>
                      <a:pt x="2064" y="450"/>
                    </a:lnTo>
                    <a:lnTo>
                      <a:pt x="2064" y="450"/>
                    </a:lnTo>
                    <a:lnTo>
                      <a:pt x="2064" y="450"/>
                    </a:lnTo>
                    <a:lnTo>
                      <a:pt x="2064" y="450"/>
                    </a:lnTo>
                    <a:lnTo>
                      <a:pt x="2064" y="450"/>
                    </a:lnTo>
                    <a:lnTo>
                      <a:pt x="2064" y="450"/>
                    </a:lnTo>
                    <a:lnTo>
                      <a:pt x="2064" y="450"/>
                    </a:lnTo>
                    <a:lnTo>
                      <a:pt x="2064" y="456"/>
                    </a:lnTo>
                    <a:lnTo>
                      <a:pt x="2064" y="456"/>
                    </a:lnTo>
                    <a:lnTo>
                      <a:pt x="2064" y="456"/>
                    </a:lnTo>
                    <a:lnTo>
                      <a:pt x="2064" y="456"/>
                    </a:lnTo>
                    <a:lnTo>
                      <a:pt x="2064" y="456"/>
                    </a:lnTo>
                    <a:lnTo>
                      <a:pt x="2064" y="456"/>
                    </a:lnTo>
                    <a:lnTo>
                      <a:pt x="2064" y="456"/>
                    </a:lnTo>
                    <a:lnTo>
                      <a:pt x="2064" y="456"/>
                    </a:lnTo>
                    <a:lnTo>
                      <a:pt x="2064" y="456"/>
                    </a:lnTo>
                    <a:lnTo>
                      <a:pt x="2064" y="456"/>
                    </a:lnTo>
                    <a:lnTo>
                      <a:pt x="2064" y="456"/>
                    </a:lnTo>
                    <a:lnTo>
                      <a:pt x="2076" y="486"/>
                    </a:lnTo>
                    <a:lnTo>
                      <a:pt x="2076" y="486"/>
                    </a:lnTo>
                    <a:lnTo>
                      <a:pt x="2076" y="486"/>
                    </a:lnTo>
                    <a:lnTo>
                      <a:pt x="2076" y="486"/>
                    </a:lnTo>
                    <a:lnTo>
                      <a:pt x="2076" y="486"/>
                    </a:lnTo>
                    <a:lnTo>
                      <a:pt x="2076" y="486"/>
                    </a:lnTo>
                    <a:lnTo>
                      <a:pt x="2076" y="486"/>
                    </a:lnTo>
                    <a:lnTo>
                      <a:pt x="2076" y="486"/>
                    </a:lnTo>
                    <a:lnTo>
                      <a:pt x="2076" y="486"/>
                    </a:lnTo>
                    <a:lnTo>
                      <a:pt x="2076" y="486"/>
                    </a:lnTo>
                    <a:lnTo>
                      <a:pt x="2076" y="486"/>
                    </a:lnTo>
                    <a:lnTo>
                      <a:pt x="2076" y="486"/>
                    </a:lnTo>
                    <a:lnTo>
                      <a:pt x="2076" y="486"/>
                    </a:lnTo>
                    <a:lnTo>
                      <a:pt x="2076" y="486"/>
                    </a:lnTo>
                    <a:lnTo>
                      <a:pt x="2076" y="486"/>
                    </a:lnTo>
                    <a:lnTo>
                      <a:pt x="2076" y="486"/>
                    </a:lnTo>
                    <a:lnTo>
                      <a:pt x="2076" y="486"/>
                    </a:lnTo>
                    <a:lnTo>
                      <a:pt x="2076" y="486"/>
                    </a:lnTo>
                    <a:lnTo>
                      <a:pt x="2076" y="486"/>
                    </a:lnTo>
                    <a:lnTo>
                      <a:pt x="2076" y="486"/>
                    </a:lnTo>
                    <a:lnTo>
                      <a:pt x="2076" y="486"/>
                    </a:lnTo>
                    <a:lnTo>
                      <a:pt x="2076" y="486"/>
                    </a:lnTo>
                    <a:lnTo>
                      <a:pt x="2076" y="486"/>
                    </a:lnTo>
                    <a:lnTo>
                      <a:pt x="2076" y="486"/>
                    </a:lnTo>
                    <a:lnTo>
                      <a:pt x="2076" y="486"/>
                    </a:lnTo>
                    <a:lnTo>
                      <a:pt x="2082" y="486"/>
                    </a:lnTo>
                    <a:lnTo>
                      <a:pt x="2088" y="468"/>
                    </a:lnTo>
                    <a:lnTo>
                      <a:pt x="2088" y="468"/>
                    </a:lnTo>
                    <a:lnTo>
                      <a:pt x="2088" y="468"/>
                    </a:lnTo>
                    <a:lnTo>
                      <a:pt x="2088" y="468"/>
                    </a:lnTo>
                    <a:lnTo>
                      <a:pt x="2088" y="468"/>
                    </a:lnTo>
                    <a:lnTo>
                      <a:pt x="2088" y="468"/>
                    </a:lnTo>
                    <a:lnTo>
                      <a:pt x="2088" y="468"/>
                    </a:lnTo>
                    <a:lnTo>
                      <a:pt x="2088" y="468"/>
                    </a:lnTo>
                    <a:lnTo>
                      <a:pt x="2088" y="468"/>
                    </a:lnTo>
                    <a:lnTo>
                      <a:pt x="2088" y="468"/>
                    </a:lnTo>
                    <a:lnTo>
                      <a:pt x="2088" y="468"/>
                    </a:lnTo>
                    <a:lnTo>
                      <a:pt x="2088" y="468"/>
                    </a:lnTo>
                    <a:lnTo>
                      <a:pt x="2088" y="468"/>
                    </a:lnTo>
                    <a:lnTo>
                      <a:pt x="2088" y="468"/>
                    </a:lnTo>
                    <a:lnTo>
                      <a:pt x="2094" y="462"/>
                    </a:lnTo>
                    <a:lnTo>
                      <a:pt x="2094" y="462"/>
                    </a:lnTo>
                    <a:lnTo>
                      <a:pt x="2094" y="462"/>
                    </a:lnTo>
                    <a:lnTo>
                      <a:pt x="2094" y="462"/>
                    </a:lnTo>
                    <a:lnTo>
                      <a:pt x="2094" y="462"/>
                    </a:lnTo>
                    <a:lnTo>
                      <a:pt x="2094" y="462"/>
                    </a:lnTo>
                    <a:lnTo>
                      <a:pt x="2094" y="462"/>
                    </a:lnTo>
                    <a:lnTo>
                      <a:pt x="2094" y="462"/>
                    </a:lnTo>
                    <a:lnTo>
                      <a:pt x="2094" y="462"/>
                    </a:lnTo>
                    <a:lnTo>
                      <a:pt x="2094" y="462"/>
                    </a:lnTo>
                    <a:lnTo>
                      <a:pt x="2094" y="462"/>
                    </a:lnTo>
                    <a:lnTo>
                      <a:pt x="2094" y="462"/>
                    </a:lnTo>
                    <a:lnTo>
                      <a:pt x="2094" y="462"/>
                    </a:lnTo>
                    <a:lnTo>
                      <a:pt x="2094" y="462"/>
                    </a:lnTo>
                    <a:lnTo>
                      <a:pt x="2094" y="456"/>
                    </a:lnTo>
                    <a:lnTo>
                      <a:pt x="2094" y="456"/>
                    </a:lnTo>
                    <a:lnTo>
                      <a:pt x="2094" y="456"/>
                    </a:lnTo>
                    <a:lnTo>
                      <a:pt x="2094" y="456"/>
                    </a:lnTo>
                    <a:lnTo>
                      <a:pt x="2094" y="456"/>
                    </a:lnTo>
                    <a:lnTo>
                      <a:pt x="2094" y="456"/>
                    </a:lnTo>
                    <a:lnTo>
                      <a:pt x="2094" y="456"/>
                    </a:lnTo>
                    <a:lnTo>
                      <a:pt x="2094" y="456"/>
                    </a:lnTo>
                    <a:lnTo>
                      <a:pt x="2094" y="456"/>
                    </a:lnTo>
                    <a:lnTo>
                      <a:pt x="2094" y="456"/>
                    </a:lnTo>
                    <a:lnTo>
                      <a:pt x="2094" y="456"/>
                    </a:lnTo>
                    <a:lnTo>
                      <a:pt x="2094" y="456"/>
                    </a:lnTo>
                    <a:lnTo>
                      <a:pt x="2094" y="450"/>
                    </a:lnTo>
                    <a:lnTo>
                      <a:pt x="2094" y="450"/>
                    </a:lnTo>
                    <a:lnTo>
                      <a:pt x="2094" y="450"/>
                    </a:lnTo>
                    <a:lnTo>
                      <a:pt x="2094" y="450"/>
                    </a:lnTo>
                    <a:lnTo>
                      <a:pt x="2094" y="450"/>
                    </a:lnTo>
                    <a:lnTo>
                      <a:pt x="2094" y="450"/>
                    </a:lnTo>
                    <a:lnTo>
                      <a:pt x="2094" y="450"/>
                    </a:lnTo>
                    <a:lnTo>
                      <a:pt x="2094" y="450"/>
                    </a:lnTo>
                    <a:lnTo>
                      <a:pt x="2094" y="450"/>
                    </a:lnTo>
                    <a:lnTo>
                      <a:pt x="2094" y="450"/>
                    </a:lnTo>
                    <a:lnTo>
                      <a:pt x="2094" y="450"/>
                    </a:lnTo>
                    <a:lnTo>
                      <a:pt x="2094" y="450"/>
                    </a:lnTo>
                    <a:lnTo>
                      <a:pt x="2094" y="450"/>
                    </a:lnTo>
                    <a:lnTo>
                      <a:pt x="2094" y="444"/>
                    </a:lnTo>
                    <a:lnTo>
                      <a:pt x="2094" y="444"/>
                    </a:lnTo>
                    <a:lnTo>
                      <a:pt x="2094" y="444"/>
                    </a:lnTo>
                    <a:lnTo>
                      <a:pt x="2094" y="444"/>
                    </a:lnTo>
                    <a:lnTo>
                      <a:pt x="2094" y="444"/>
                    </a:lnTo>
                    <a:lnTo>
                      <a:pt x="2094" y="444"/>
                    </a:lnTo>
                    <a:lnTo>
                      <a:pt x="2094" y="444"/>
                    </a:lnTo>
                    <a:lnTo>
                      <a:pt x="2094" y="444"/>
                    </a:lnTo>
                    <a:lnTo>
                      <a:pt x="2094" y="444"/>
                    </a:lnTo>
                    <a:lnTo>
                      <a:pt x="2094" y="444"/>
                    </a:lnTo>
                    <a:lnTo>
                      <a:pt x="2094" y="444"/>
                    </a:lnTo>
                    <a:lnTo>
                      <a:pt x="2094" y="444"/>
                    </a:lnTo>
                    <a:lnTo>
                      <a:pt x="2094" y="438"/>
                    </a:lnTo>
                    <a:lnTo>
                      <a:pt x="2094" y="438"/>
                    </a:lnTo>
                    <a:lnTo>
                      <a:pt x="2094" y="438"/>
                    </a:lnTo>
                    <a:lnTo>
                      <a:pt x="2094" y="438"/>
                    </a:lnTo>
                    <a:lnTo>
                      <a:pt x="2100" y="438"/>
                    </a:lnTo>
                    <a:lnTo>
                      <a:pt x="2100" y="438"/>
                    </a:lnTo>
                    <a:lnTo>
                      <a:pt x="2100" y="438"/>
                    </a:lnTo>
                    <a:lnTo>
                      <a:pt x="2100" y="438"/>
                    </a:lnTo>
                    <a:lnTo>
                      <a:pt x="2100" y="438"/>
                    </a:lnTo>
                    <a:lnTo>
                      <a:pt x="2100" y="438"/>
                    </a:lnTo>
                    <a:lnTo>
                      <a:pt x="2100" y="438"/>
                    </a:lnTo>
                    <a:lnTo>
                      <a:pt x="2100" y="438"/>
                    </a:lnTo>
                    <a:lnTo>
                      <a:pt x="2100" y="438"/>
                    </a:lnTo>
                    <a:lnTo>
                      <a:pt x="2100" y="438"/>
                    </a:lnTo>
                    <a:lnTo>
                      <a:pt x="2100" y="432"/>
                    </a:lnTo>
                    <a:lnTo>
                      <a:pt x="2100" y="432"/>
                    </a:lnTo>
                    <a:lnTo>
                      <a:pt x="2100" y="432"/>
                    </a:lnTo>
                    <a:lnTo>
                      <a:pt x="2100" y="432"/>
                    </a:lnTo>
                    <a:lnTo>
                      <a:pt x="2100" y="432"/>
                    </a:lnTo>
                    <a:lnTo>
                      <a:pt x="2100" y="432"/>
                    </a:lnTo>
                    <a:lnTo>
                      <a:pt x="2100" y="432"/>
                    </a:lnTo>
                    <a:lnTo>
                      <a:pt x="2100" y="432"/>
                    </a:lnTo>
                    <a:lnTo>
                      <a:pt x="2100" y="432"/>
                    </a:lnTo>
                    <a:lnTo>
                      <a:pt x="2100" y="432"/>
                    </a:lnTo>
                    <a:lnTo>
                      <a:pt x="2100" y="432"/>
                    </a:lnTo>
                    <a:lnTo>
                      <a:pt x="2100" y="432"/>
                    </a:lnTo>
                    <a:lnTo>
                      <a:pt x="2100" y="432"/>
                    </a:lnTo>
                    <a:lnTo>
                      <a:pt x="2100" y="432"/>
                    </a:lnTo>
                    <a:lnTo>
                      <a:pt x="2100" y="432"/>
                    </a:lnTo>
                    <a:lnTo>
                      <a:pt x="2100" y="432"/>
                    </a:lnTo>
                    <a:lnTo>
                      <a:pt x="2100" y="432"/>
                    </a:lnTo>
                    <a:lnTo>
                      <a:pt x="2100" y="432"/>
                    </a:lnTo>
                    <a:lnTo>
                      <a:pt x="2100" y="432"/>
                    </a:lnTo>
                    <a:lnTo>
                      <a:pt x="2100" y="432"/>
                    </a:lnTo>
                    <a:lnTo>
                      <a:pt x="2100" y="432"/>
                    </a:lnTo>
                    <a:lnTo>
                      <a:pt x="2100" y="432"/>
                    </a:lnTo>
                    <a:lnTo>
                      <a:pt x="2100" y="432"/>
                    </a:lnTo>
                    <a:lnTo>
                      <a:pt x="2100" y="432"/>
                    </a:lnTo>
                    <a:lnTo>
                      <a:pt x="2100" y="432"/>
                    </a:lnTo>
                    <a:lnTo>
                      <a:pt x="2100" y="432"/>
                    </a:lnTo>
                    <a:lnTo>
                      <a:pt x="2100" y="432"/>
                    </a:lnTo>
                    <a:lnTo>
                      <a:pt x="2100" y="432"/>
                    </a:lnTo>
                    <a:lnTo>
                      <a:pt x="2100" y="432"/>
                    </a:lnTo>
                    <a:lnTo>
                      <a:pt x="2100" y="432"/>
                    </a:lnTo>
                    <a:lnTo>
                      <a:pt x="2100" y="432"/>
                    </a:lnTo>
                    <a:lnTo>
                      <a:pt x="2100" y="426"/>
                    </a:lnTo>
                    <a:lnTo>
                      <a:pt x="2100" y="426"/>
                    </a:lnTo>
                    <a:lnTo>
                      <a:pt x="2100" y="426"/>
                    </a:lnTo>
                    <a:lnTo>
                      <a:pt x="2100" y="426"/>
                    </a:lnTo>
                    <a:lnTo>
                      <a:pt x="2100" y="426"/>
                    </a:lnTo>
                    <a:lnTo>
                      <a:pt x="2100" y="426"/>
                    </a:lnTo>
                    <a:lnTo>
                      <a:pt x="2100" y="432"/>
                    </a:lnTo>
                    <a:lnTo>
                      <a:pt x="2100" y="432"/>
                    </a:lnTo>
                    <a:lnTo>
                      <a:pt x="2100" y="432"/>
                    </a:lnTo>
                    <a:lnTo>
                      <a:pt x="2100" y="432"/>
                    </a:lnTo>
                    <a:lnTo>
                      <a:pt x="2100" y="432"/>
                    </a:lnTo>
                    <a:lnTo>
                      <a:pt x="2100" y="432"/>
                    </a:lnTo>
                    <a:lnTo>
                      <a:pt x="2106" y="432"/>
                    </a:lnTo>
                    <a:lnTo>
                      <a:pt x="2106" y="432"/>
                    </a:lnTo>
                    <a:lnTo>
                      <a:pt x="2106" y="432"/>
                    </a:lnTo>
                    <a:lnTo>
                      <a:pt x="2106" y="432"/>
                    </a:lnTo>
                    <a:lnTo>
                      <a:pt x="2106" y="432"/>
                    </a:lnTo>
                    <a:lnTo>
                      <a:pt x="2106" y="432"/>
                    </a:lnTo>
                    <a:lnTo>
                      <a:pt x="2106" y="432"/>
                    </a:lnTo>
                    <a:lnTo>
                      <a:pt x="2106" y="432"/>
                    </a:lnTo>
                    <a:lnTo>
                      <a:pt x="2106" y="432"/>
                    </a:lnTo>
                    <a:lnTo>
                      <a:pt x="2106" y="432"/>
                    </a:lnTo>
                    <a:lnTo>
                      <a:pt x="2106" y="432"/>
                    </a:lnTo>
                    <a:lnTo>
                      <a:pt x="2106" y="432"/>
                    </a:lnTo>
                    <a:lnTo>
                      <a:pt x="2106" y="432"/>
                    </a:lnTo>
                    <a:lnTo>
                      <a:pt x="2106" y="432"/>
                    </a:lnTo>
                    <a:lnTo>
                      <a:pt x="2106" y="432"/>
                    </a:lnTo>
                    <a:lnTo>
                      <a:pt x="2106" y="432"/>
                    </a:lnTo>
                    <a:lnTo>
                      <a:pt x="2106" y="432"/>
                    </a:lnTo>
                    <a:lnTo>
                      <a:pt x="2106" y="432"/>
                    </a:lnTo>
                    <a:lnTo>
                      <a:pt x="2106" y="432"/>
                    </a:lnTo>
                    <a:lnTo>
                      <a:pt x="2106" y="432"/>
                    </a:lnTo>
                    <a:lnTo>
                      <a:pt x="2106" y="432"/>
                    </a:lnTo>
                    <a:lnTo>
                      <a:pt x="2106" y="432"/>
                    </a:lnTo>
                    <a:lnTo>
                      <a:pt x="2106" y="432"/>
                    </a:lnTo>
                    <a:lnTo>
                      <a:pt x="2106" y="432"/>
                    </a:lnTo>
                    <a:lnTo>
                      <a:pt x="2106" y="432"/>
                    </a:lnTo>
                    <a:lnTo>
                      <a:pt x="2106" y="438"/>
                    </a:lnTo>
                    <a:lnTo>
                      <a:pt x="2106" y="438"/>
                    </a:lnTo>
                    <a:lnTo>
                      <a:pt x="2106" y="438"/>
                    </a:lnTo>
                    <a:lnTo>
                      <a:pt x="2106" y="438"/>
                    </a:lnTo>
                    <a:lnTo>
                      <a:pt x="2106" y="438"/>
                    </a:lnTo>
                    <a:lnTo>
                      <a:pt x="2106" y="438"/>
                    </a:lnTo>
                    <a:lnTo>
                      <a:pt x="2106" y="438"/>
                    </a:lnTo>
                    <a:lnTo>
                      <a:pt x="2106" y="438"/>
                    </a:lnTo>
                    <a:lnTo>
                      <a:pt x="2106" y="438"/>
                    </a:lnTo>
                    <a:lnTo>
                      <a:pt x="2106" y="438"/>
                    </a:lnTo>
                    <a:lnTo>
                      <a:pt x="2106" y="438"/>
                    </a:lnTo>
                    <a:lnTo>
                      <a:pt x="2106" y="438"/>
                    </a:lnTo>
                    <a:lnTo>
                      <a:pt x="2106" y="438"/>
                    </a:lnTo>
                    <a:lnTo>
                      <a:pt x="2106" y="438"/>
                    </a:lnTo>
                    <a:lnTo>
                      <a:pt x="2106" y="444"/>
                    </a:lnTo>
                    <a:lnTo>
                      <a:pt x="2106" y="444"/>
                    </a:lnTo>
                    <a:lnTo>
                      <a:pt x="2106" y="444"/>
                    </a:lnTo>
                    <a:lnTo>
                      <a:pt x="2106" y="444"/>
                    </a:lnTo>
                    <a:lnTo>
                      <a:pt x="2106" y="444"/>
                    </a:lnTo>
                    <a:lnTo>
                      <a:pt x="2106" y="444"/>
                    </a:lnTo>
                    <a:lnTo>
                      <a:pt x="2106" y="444"/>
                    </a:lnTo>
                    <a:lnTo>
                      <a:pt x="2106" y="444"/>
                    </a:lnTo>
                    <a:lnTo>
                      <a:pt x="2106" y="444"/>
                    </a:lnTo>
                    <a:lnTo>
                      <a:pt x="2106" y="444"/>
                    </a:lnTo>
                    <a:lnTo>
                      <a:pt x="2106" y="444"/>
                    </a:lnTo>
                    <a:lnTo>
                      <a:pt x="2106" y="450"/>
                    </a:lnTo>
                    <a:lnTo>
                      <a:pt x="2106" y="450"/>
                    </a:lnTo>
                    <a:lnTo>
                      <a:pt x="2112" y="450"/>
                    </a:lnTo>
                    <a:lnTo>
                      <a:pt x="2112" y="450"/>
                    </a:lnTo>
                    <a:lnTo>
                      <a:pt x="2112" y="450"/>
                    </a:lnTo>
                    <a:lnTo>
                      <a:pt x="2112" y="450"/>
                    </a:lnTo>
                    <a:lnTo>
                      <a:pt x="2112" y="450"/>
                    </a:lnTo>
                    <a:lnTo>
                      <a:pt x="2112" y="450"/>
                    </a:lnTo>
                    <a:lnTo>
                      <a:pt x="2112" y="450"/>
                    </a:lnTo>
                    <a:lnTo>
                      <a:pt x="2112" y="450"/>
                    </a:lnTo>
                    <a:lnTo>
                      <a:pt x="2112" y="450"/>
                    </a:lnTo>
                    <a:lnTo>
                      <a:pt x="2112" y="450"/>
                    </a:lnTo>
                    <a:lnTo>
                      <a:pt x="2112" y="456"/>
                    </a:lnTo>
                    <a:lnTo>
                      <a:pt x="2112" y="456"/>
                    </a:lnTo>
                    <a:lnTo>
                      <a:pt x="2112" y="456"/>
                    </a:lnTo>
                    <a:lnTo>
                      <a:pt x="2112" y="456"/>
                    </a:lnTo>
                    <a:lnTo>
                      <a:pt x="2112" y="456"/>
                    </a:lnTo>
                    <a:lnTo>
                      <a:pt x="2112" y="456"/>
                    </a:lnTo>
                    <a:lnTo>
                      <a:pt x="2112" y="456"/>
                    </a:lnTo>
                    <a:lnTo>
                      <a:pt x="2112" y="456"/>
                    </a:lnTo>
                    <a:lnTo>
                      <a:pt x="2112" y="456"/>
                    </a:lnTo>
                    <a:lnTo>
                      <a:pt x="2112" y="456"/>
                    </a:lnTo>
                    <a:lnTo>
                      <a:pt x="2112" y="456"/>
                    </a:lnTo>
                    <a:lnTo>
                      <a:pt x="2112" y="456"/>
                    </a:lnTo>
                    <a:lnTo>
                      <a:pt x="2112" y="462"/>
                    </a:lnTo>
                    <a:lnTo>
                      <a:pt x="2112" y="462"/>
                    </a:lnTo>
                    <a:lnTo>
                      <a:pt x="2112" y="462"/>
                    </a:lnTo>
                    <a:lnTo>
                      <a:pt x="2112" y="462"/>
                    </a:lnTo>
                    <a:lnTo>
                      <a:pt x="2112" y="462"/>
                    </a:lnTo>
                    <a:lnTo>
                      <a:pt x="2112" y="462"/>
                    </a:lnTo>
                    <a:lnTo>
                      <a:pt x="2112" y="462"/>
                    </a:lnTo>
                    <a:lnTo>
                      <a:pt x="2124" y="486"/>
                    </a:lnTo>
                    <a:lnTo>
                      <a:pt x="2124" y="486"/>
                    </a:lnTo>
                    <a:lnTo>
                      <a:pt x="2124" y="486"/>
                    </a:lnTo>
                    <a:lnTo>
                      <a:pt x="2124" y="486"/>
                    </a:lnTo>
                    <a:lnTo>
                      <a:pt x="2124" y="486"/>
                    </a:lnTo>
                    <a:lnTo>
                      <a:pt x="2124" y="486"/>
                    </a:lnTo>
                    <a:lnTo>
                      <a:pt x="2124" y="486"/>
                    </a:lnTo>
                    <a:lnTo>
                      <a:pt x="2124" y="486"/>
                    </a:lnTo>
                    <a:lnTo>
                      <a:pt x="2124" y="486"/>
                    </a:lnTo>
                    <a:lnTo>
                      <a:pt x="2124" y="486"/>
                    </a:lnTo>
                    <a:lnTo>
                      <a:pt x="2124" y="486"/>
                    </a:lnTo>
                    <a:lnTo>
                      <a:pt x="2124" y="486"/>
                    </a:lnTo>
                    <a:lnTo>
                      <a:pt x="2124" y="486"/>
                    </a:lnTo>
                    <a:lnTo>
                      <a:pt x="2124" y="486"/>
                    </a:lnTo>
                    <a:lnTo>
                      <a:pt x="2124" y="486"/>
                    </a:lnTo>
                    <a:lnTo>
                      <a:pt x="2124" y="486"/>
                    </a:lnTo>
                    <a:lnTo>
                      <a:pt x="2124" y="486"/>
                    </a:lnTo>
                    <a:lnTo>
                      <a:pt x="2124" y="486"/>
                    </a:lnTo>
                    <a:lnTo>
                      <a:pt x="2124" y="486"/>
                    </a:lnTo>
                    <a:lnTo>
                      <a:pt x="2124" y="486"/>
                    </a:lnTo>
                    <a:lnTo>
                      <a:pt x="2124" y="486"/>
                    </a:lnTo>
                    <a:lnTo>
                      <a:pt x="2124" y="486"/>
                    </a:lnTo>
                    <a:lnTo>
                      <a:pt x="2124" y="486"/>
                    </a:lnTo>
                    <a:lnTo>
                      <a:pt x="2124" y="486"/>
                    </a:lnTo>
                    <a:lnTo>
                      <a:pt x="2124" y="486"/>
                    </a:lnTo>
                    <a:lnTo>
                      <a:pt x="2124" y="486"/>
                    </a:lnTo>
                    <a:lnTo>
                      <a:pt x="2136" y="468"/>
                    </a:lnTo>
                    <a:lnTo>
                      <a:pt x="2136" y="468"/>
                    </a:lnTo>
                    <a:lnTo>
                      <a:pt x="2136" y="468"/>
                    </a:lnTo>
                    <a:lnTo>
                      <a:pt x="2136" y="468"/>
                    </a:lnTo>
                    <a:lnTo>
                      <a:pt x="2136" y="468"/>
                    </a:lnTo>
                    <a:lnTo>
                      <a:pt x="2136" y="468"/>
                    </a:lnTo>
                    <a:lnTo>
                      <a:pt x="2136" y="468"/>
                    </a:lnTo>
                    <a:lnTo>
                      <a:pt x="2136" y="468"/>
                    </a:lnTo>
                    <a:lnTo>
                      <a:pt x="2136" y="468"/>
                    </a:lnTo>
                    <a:lnTo>
                      <a:pt x="2136" y="468"/>
                    </a:lnTo>
                    <a:lnTo>
                      <a:pt x="2136" y="468"/>
                    </a:lnTo>
                    <a:lnTo>
                      <a:pt x="2136" y="468"/>
                    </a:lnTo>
                    <a:lnTo>
                      <a:pt x="2136" y="468"/>
                    </a:lnTo>
                    <a:lnTo>
                      <a:pt x="2136" y="468"/>
                    </a:lnTo>
                    <a:lnTo>
                      <a:pt x="2136" y="462"/>
                    </a:lnTo>
                    <a:lnTo>
                      <a:pt x="2136" y="462"/>
                    </a:lnTo>
                    <a:lnTo>
                      <a:pt x="2136" y="462"/>
                    </a:lnTo>
                    <a:lnTo>
                      <a:pt x="2136" y="462"/>
                    </a:lnTo>
                    <a:lnTo>
                      <a:pt x="2136" y="462"/>
                    </a:lnTo>
                    <a:lnTo>
                      <a:pt x="2136" y="462"/>
                    </a:lnTo>
                    <a:lnTo>
                      <a:pt x="2136" y="462"/>
                    </a:lnTo>
                    <a:lnTo>
                      <a:pt x="2136" y="462"/>
                    </a:lnTo>
                    <a:lnTo>
                      <a:pt x="2136" y="462"/>
                    </a:lnTo>
                    <a:lnTo>
                      <a:pt x="2136" y="462"/>
                    </a:lnTo>
                    <a:lnTo>
                      <a:pt x="2136" y="462"/>
                    </a:lnTo>
                    <a:lnTo>
                      <a:pt x="2136" y="462"/>
                    </a:lnTo>
                    <a:lnTo>
                      <a:pt x="2136" y="462"/>
                    </a:lnTo>
                    <a:lnTo>
                      <a:pt x="2136" y="456"/>
                    </a:lnTo>
                    <a:lnTo>
                      <a:pt x="2136" y="456"/>
                    </a:lnTo>
                    <a:lnTo>
                      <a:pt x="2136" y="456"/>
                    </a:lnTo>
                    <a:lnTo>
                      <a:pt x="2136" y="456"/>
                    </a:lnTo>
                    <a:lnTo>
                      <a:pt x="2136" y="456"/>
                    </a:lnTo>
                    <a:lnTo>
                      <a:pt x="2142" y="456"/>
                    </a:lnTo>
                    <a:lnTo>
                      <a:pt x="2142" y="456"/>
                    </a:lnTo>
                    <a:lnTo>
                      <a:pt x="2142" y="456"/>
                    </a:lnTo>
                    <a:lnTo>
                      <a:pt x="2142" y="456"/>
                    </a:lnTo>
                    <a:lnTo>
                      <a:pt x="2142" y="456"/>
                    </a:lnTo>
                    <a:lnTo>
                      <a:pt x="2142" y="456"/>
                    </a:lnTo>
                    <a:lnTo>
                      <a:pt x="2142" y="456"/>
                    </a:lnTo>
                    <a:lnTo>
                      <a:pt x="2142" y="450"/>
                    </a:lnTo>
                    <a:lnTo>
                      <a:pt x="2142" y="450"/>
                    </a:lnTo>
                    <a:lnTo>
                      <a:pt x="2142" y="450"/>
                    </a:lnTo>
                    <a:lnTo>
                      <a:pt x="2142" y="450"/>
                    </a:lnTo>
                    <a:lnTo>
                      <a:pt x="2142" y="450"/>
                    </a:lnTo>
                    <a:lnTo>
                      <a:pt x="2142" y="450"/>
                    </a:lnTo>
                    <a:lnTo>
                      <a:pt x="2142" y="450"/>
                    </a:lnTo>
                    <a:lnTo>
                      <a:pt x="2142" y="450"/>
                    </a:lnTo>
                    <a:lnTo>
                      <a:pt x="2142" y="450"/>
                    </a:lnTo>
                    <a:lnTo>
                      <a:pt x="2142" y="450"/>
                    </a:lnTo>
                    <a:lnTo>
                      <a:pt x="2142" y="450"/>
                    </a:lnTo>
                    <a:lnTo>
                      <a:pt x="2142" y="450"/>
                    </a:lnTo>
                    <a:lnTo>
                      <a:pt x="2142" y="450"/>
                    </a:lnTo>
                    <a:lnTo>
                      <a:pt x="2142" y="444"/>
                    </a:lnTo>
                    <a:lnTo>
                      <a:pt x="2142" y="444"/>
                    </a:lnTo>
                    <a:lnTo>
                      <a:pt x="2142" y="444"/>
                    </a:lnTo>
                    <a:lnTo>
                      <a:pt x="2142" y="444"/>
                    </a:lnTo>
                    <a:lnTo>
                      <a:pt x="2142" y="444"/>
                    </a:lnTo>
                    <a:lnTo>
                      <a:pt x="2142" y="444"/>
                    </a:lnTo>
                    <a:lnTo>
                      <a:pt x="2142" y="444"/>
                    </a:lnTo>
                    <a:lnTo>
                      <a:pt x="2142" y="444"/>
                    </a:lnTo>
                    <a:lnTo>
                      <a:pt x="2142" y="444"/>
                    </a:lnTo>
                    <a:lnTo>
                      <a:pt x="2142" y="444"/>
                    </a:lnTo>
                    <a:lnTo>
                      <a:pt x="2142" y="438"/>
                    </a:lnTo>
                    <a:lnTo>
                      <a:pt x="2142" y="438"/>
                    </a:lnTo>
                    <a:lnTo>
                      <a:pt x="2142" y="438"/>
                    </a:lnTo>
                    <a:lnTo>
                      <a:pt x="2142" y="438"/>
                    </a:lnTo>
                    <a:lnTo>
                      <a:pt x="2142" y="438"/>
                    </a:lnTo>
                    <a:lnTo>
                      <a:pt x="2142" y="438"/>
                    </a:lnTo>
                    <a:lnTo>
                      <a:pt x="2142" y="438"/>
                    </a:lnTo>
                    <a:lnTo>
                      <a:pt x="2142" y="438"/>
                    </a:lnTo>
                    <a:lnTo>
                      <a:pt x="2142" y="438"/>
                    </a:lnTo>
                    <a:lnTo>
                      <a:pt x="2142" y="438"/>
                    </a:lnTo>
                    <a:lnTo>
                      <a:pt x="2142" y="438"/>
                    </a:lnTo>
                    <a:lnTo>
                      <a:pt x="2142" y="438"/>
                    </a:lnTo>
                    <a:lnTo>
                      <a:pt x="2142" y="438"/>
                    </a:lnTo>
                    <a:lnTo>
                      <a:pt x="2142" y="432"/>
                    </a:lnTo>
                    <a:lnTo>
                      <a:pt x="2142" y="432"/>
                    </a:lnTo>
                    <a:lnTo>
                      <a:pt x="2142" y="432"/>
                    </a:lnTo>
                    <a:lnTo>
                      <a:pt x="2142" y="432"/>
                    </a:lnTo>
                    <a:lnTo>
                      <a:pt x="2142" y="432"/>
                    </a:lnTo>
                    <a:lnTo>
                      <a:pt x="2142" y="432"/>
                    </a:lnTo>
                    <a:lnTo>
                      <a:pt x="2142" y="432"/>
                    </a:lnTo>
                    <a:lnTo>
                      <a:pt x="2142" y="432"/>
                    </a:lnTo>
                    <a:lnTo>
                      <a:pt x="2142" y="432"/>
                    </a:lnTo>
                    <a:lnTo>
                      <a:pt x="2142" y="432"/>
                    </a:lnTo>
                    <a:lnTo>
                      <a:pt x="2142" y="432"/>
                    </a:lnTo>
                    <a:lnTo>
                      <a:pt x="2148" y="432"/>
                    </a:lnTo>
                    <a:lnTo>
                      <a:pt x="2148" y="432"/>
                    </a:lnTo>
                    <a:lnTo>
                      <a:pt x="2148" y="432"/>
                    </a:lnTo>
                    <a:lnTo>
                      <a:pt x="2148" y="432"/>
                    </a:lnTo>
                    <a:lnTo>
                      <a:pt x="2148" y="432"/>
                    </a:lnTo>
                    <a:lnTo>
                      <a:pt x="2148" y="432"/>
                    </a:lnTo>
                    <a:lnTo>
                      <a:pt x="2148" y="432"/>
                    </a:lnTo>
                    <a:lnTo>
                      <a:pt x="2148" y="432"/>
                    </a:lnTo>
                    <a:lnTo>
                      <a:pt x="2148" y="426"/>
                    </a:lnTo>
                    <a:lnTo>
                      <a:pt x="2148" y="426"/>
                    </a:lnTo>
                    <a:lnTo>
                      <a:pt x="2148" y="426"/>
                    </a:lnTo>
                    <a:lnTo>
                      <a:pt x="2148" y="426"/>
                    </a:lnTo>
                    <a:lnTo>
                      <a:pt x="2148" y="426"/>
                    </a:lnTo>
                    <a:lnTo>
                      <a:pt x="2148" y="426"/>
                    </a:lnTo>
                    <a:lnTo>
                      <a:pt x="2148" y="426"/>
                    </a:lnTo>
                    <a:lnTo>
                      <a:pt x="2148" y="426"/>
                    </a:lnTo>
                    <a:lnTo>
                      <a:pt x="2148" y="426"/>
                    </a:lnTo>
                    <a:lnTo>
                      <a:pt x="2148" y="426"/>
                    </a:lnTo>
                    <a:lnTo>
                      <a:pt x="2148" y="426"/>
                    </a:lnTo>
                    <a:lnTo>
                      <a:pt x="2148" y="426"/>
                    </a:lnTo>
                    <a:lnTo>
                      <a:pt x="2148" y="426"/>
                    </a:lnTo>
                    <a:lnTo>
                      <a:pt x="2148" y="426"/>
                    </a:lnTo>
                    <a:lnTo>
                      <a:pt x="2148" y="426"/>
                    </a:lnTo>
                    <a:lnTo>
                      <a:pt x="2148" y="426"/>
                    </a:lnTo>
                    <a:lnTo>
                      <a:pt x="2148" y="426"/>
                    </a:lnTo>
                    <a:lnTo>
                      <a:pt x="2148" y="426"/>
                    </a:lnTo>
                    <a:lnTo>
                      <a:pt x="2148" y="426"/>
                    </a:lnTo>
                    <a:lnTo>
                      <a:pt x="2148" y="426"/>
                    </a:lnTo>
                    <a:lnTo>
                      <a:pt x="2148" y="426"/>
                    </a:lnTo>
                    <a:lnTo>
                      <a:pt x="2148" y="426"/>
                    </a:lnTo>
                    <a:lnTo>
                      <a:pt x="2148" y="426"/>
                    </a:lnTo>
                    <a:lnTo>
                      <a:pt x="2148" y="426"/>
                    </a:lnTo>
                    <a:lnTo>
                      <a:pt x="2148" y="426"/>
                    </a:lnTo>
                    <a:lnTo>
                      <a:pt x="2148" y="426"/>
                    </a:lnTo>
                    <a:lnTo>
                      <a:pt x="2148" y="426"/>
                    </a:lnTo>
                    <a:lnTo>
                      <a:pt x="2148" y="426"/>
                    </a:lnTo>
                    <a:lnTo>
                      <a:pt x="2148" y="426"/>
                    </a:lnTo>
                    <a:lnTo>
                      <a:pt x="2148" y="426"/>
                    </a:lnTo>
                    <a:lnTo>
                      <a:pt x="2148" y="426"/>
                    </a:lnTo>
                    <a:lnTo>
                      <a:pt x="2148" y="426"/>
                    </a:lnTo>
                    <a:lnTo>
                      <a:pt x="2148" y="426"/>
                    </a:lnTo>
                    <a:lnTo>
                      <a:pt x="2148" y="426"/>
                    </a:lnTo>
                    <a:lnTo>
                      <a:pt x="2148" y="426"/>
                    </a:lnTo>
                    <a:lnTo>
                      <a:pt x="2148" y="426"/>
                    </a:lnTo>
                    <a:lnTo>
                      <a:pt x="2148" y="426"/>
                    </a:lnTo>
                    <a:lnTo>
                      <a:pt x="2148" y="426"/>
                    </a:lnTo>
                    <a:lnTo>
                      <a:pt x="2148" y="426"/>
                    </a:lnTo>
                    <a:lnTo>
                      <a:pt x="2148" y="432"/>
                    </a:lnTo>
                    <a:lnTo>
                      <a:pt x="2148" y="432"/>
                    </a:lnTo>
                    <a:lnTo>
                      <a:pt x="2148" y="432"/>
                    </a:lnTo>
                    <a:lnTo>
                      <a:pt x="2148" y="432"/>
                    </a:lnTo>
                    <a:lnTo>
                      <a:pt x="2148" y="432"/>
                    </a:lnTo>
                    <a:lnTo>
                      <a:pt x="2148" y="432"/>
                    </a:lnTo>
                    <a:lnTo>
                      <a:pt x="2154" y="432"/>
                    </a:lnTo>
                    <a:lnTo>
                      <a:pt x="2154" y="432"/>
                    </a:lnTo>
                    <a:lnTo>
                      <a:pt x="2154" y="432"/>
                    </a:lnTo>
                    <a:lnTo>
                      <a:pt x="2154" y="432"/>
                    </a:lnTo>
                    <a:lnTo>
                      <a:pt x="2154" y="432"/>
                    </a:lnTo>
                    <a:lnTo>
                      <a:pt x="2154" y="432"/>
                    </a:lnTo>
                    <a:lnTo>
                      <a:pt x="2154" y="432"/>
                    </a:lnTo>
                    <a:lnTo>
                      <a:pt x="2154" y="432"/>
                    </a:lnTo>
                    <a:lnTo>
                      <a:pt x="2154" y="432"/>
                    </a:lnTo>
                    <a:lnTo>
                      <a:pt x="2154" y="432"/>
                    </a:lnTo>
                    <a:lnTo>
                      <a:pt x="2154" y="432"/>
                    </a:lnTo>
                    <a:lnTo>
                      <a:pt x="2154" y="432"/>
                    </a:lnTo>
                    <a:lnTo>
                      <a:pt x="2154" y="432"/>
                    </a:lnTo>
                    <a:lnTo>
                      <a:pt x="2154" y="432"/>
                    </a:lnTo>
                    <a:lnTo>
                      <a:pt x="2154" y="438"/>
                    </a:lnTo>
                    <a:lnTo>
                      <a:pt x="2154" y="438"/>
                    </a:lnTo>
                    <a:lnTo>
                      <a:pt x="2154" y="438"/>
                    </a:lnTo>
                    <a:lnTo>
                      <a:pt x="2154" y="438"/>
                    </a:lnTo>
                    <a:lnTo>
                      <a:pt x="2154" y="438"/>
                    </a:lnTo>
                    <a:lnTo>
                      <a:pt x="2154" y="438"/>
                    </a:lnTo>
                    <a:lnTo>
                      <a:pt x="2154" y="438"/>
                    </a:lnTo>
                    <a:lnTo>
                      <a:pt x="2154" y="438"/>
                    </a:lnTo>
                    <a:lnTo>
                      <a:pt x="2154" y="438"/>
                    </a:lnTo>
                    <a:lnTo>
                      <a:pt x="2154" y="438"/>
                    </a:lnTo>
                    <a:lnTo>
                      <a:pt x="2154" y="438"/>
                    </a:lnTo>
                    <a:lnTo>
                      <a:pt x="2154" y="438"/>
                    </a:lnTo>
                    <a:lnTo>
                      <a:pt x="2154" y="438"/>
                    </a:lnTo>
                    <a:lnTo>
                      <a:pt x="2154" y="444"/>
                    </a:lnTo>
                    <a:lnTo>
                      <a:pt x="2154" y="444"/>
                    </a:lnTo>
                    <a:lnTo>
                      <a:pt x="2154" y="444"/>
                    </a:lnTo>
                    <a:lnTo>
                      <a:pt x="2154" y="444"/>
                    </a:lnTo>
                    <a:lnTo>
                      <a:pt x="2154" y="444"/>
                    </a:lnTo>
                    <a:lnTo>
                      <a:pt x="2154" y="444"/>
                    </a:lnTo>
                    <a:lnTo>
                      <a:pt x="2154" y="444"/>
                    </a:lnTo>
                    <a:lnTo>
                      <a:pt x="2154" y="444"/>
                    </a:lnTo>
                    <a:lnTo>
                      <a:pt x="2154" y="444"/>
                    </a:lnTo>
                    <a:lnTo>
                      <a:pt x="2154" y="444"/>
                    </a:lnTo>
                    <a:lnTo>
                      <a:pt x="2154" y="450"/>
                    </a:lnTo>
                    <a:lnTo>
                      <a:pt x="2154" y="450"/>
                    </a:lnTo>
                    <a:lnTo>
                      <a:pt x="2154" y="450"/>
                    </a:lnTo>
                    <a:lnTo>
                      <a:pt x="2154" y="450"/>
                    </a:lnTo>
                    <a:lnTo>
                      <a:pt x="2154" y="450"/>
                    </a:lnTo>
                    <a:lnTo>
                      <a:pt x="2154" y="450"/>
                    </a:lnTo>
                    <a:lnTo>
                      <a:pt x="2154" y="450"/>
                    </a:lnTo>
                    <a:lnTo>
                      <a:pt x="2154" y="450"/>
                    </a:lnTo>
                    <a:lnTo>
                      <a:pt x="2154" y="450"/>
                    </a:lnTo>
                    <a:lnTo>
                      <a:pt x="2154" y="450"/>
                    </a:lnTo>
                    <a:lnTo>
                      <a:pt x="2154" y="450"/>
                    </a:lnTo>
                    <a:lnTo>
                      <a:pt x="2154" y="450"/>
                    </a:lnTo>
                    <a:lnTo>
                      <a:pt x="2154" y="456"/>
                    </a:lnTo>
                    <a:lnTo>
                      <a:pt x="2154" y="456"/>
                    </a:lnTo>
                    <a:lnTo>
                      <a:pt x="2154" y="456"/>
                    </a:lnTo>
                    <a:lnTo>
                      <a:pt x="2154" y="456"/>
                    </a:lnTo>
                    <a:lnTo>
                      <a:pt x="2154" y="456"/>
                    </a:lnTo>
                    <a:lnTo>
                      <a:pt x="2160" y="456"/>
                    </a:lnTo>
                    <a:lnTo>
                      <a:pt x="2160" y="456"/>
                    </a:lnTo>
                    <a:lnTo>
                      <a:pt x="2160" y="456"/>
                    </a:lnTo>
                    <a:lnTo>
                      <a:pt x="2160" y="456"/>
                    </a:lnTo>
                    <a:lnTo>
                      <a:pt x="2160" y="456"/>
                    </a:lnTo>
                    <a:lnTo>
                      <a:pt x="2160" y="456"/>
                    </a:lnTo>
                    <a:lnTo>
                      <a:pt x="2160" y="456"/>
                    </a:lnTo>
                    <a:lnTo>
                      <a:pt x="2160" y="462"/>
                    </a:lnTo>
                    <a:lnTo>
                      <a:pt x="2160" y="462"/>
                    </a:lnTo>
                    <a:lnTo>
                      <a:pt x="2160" y="462"/>
                    </a:lnTo>
                    <a:lnTo>
                      <a:pt x="2166" y="486"/>
                    </a:lnTo>
                    <a:lnTo>
                      <a:pt x="2166" y="486"/>
                    </a:lnTo>
                    <a:lnTo>
                      <a:pt x="2166" y="486"/>
                    </a:lnTo>
                    <a:lnTo>
                      <a:pt x="2166" y="486"/>
                    </a:lnTo>
                    <a:lnTo>
                      <a:pt x="2166" y="486"/>
                    </a:lnTo>
                    <a:lnTo>
                      <a:pt x="2172" y="486"/>
                    </a:lnTo>
                    <a:lnTo>
                      <a:pt x="2172" y="486"/>
                    </a:lnTo>
                    <a:lnTo>
                      <a:pt x="2172" y="486"/>
                    </a:lnTo>
                    <a:lnTo>
                      <a:pt x="2172" y="486"/>
                    </a:lnTo>
                    <a:lnTo>
                      <a:pt x="2172" y="486"/>
                    </a:lnTo>
                    <a:lnTo>
                      <a:pt x="2172" y="486"/>
                    </a:lnTo>
                    <a:lnTo>
                      <a:pt x="2172" y="486"/>
                    </a:lnTo>
                    <a:lnTo>
                      <a:pt x="2172" y="486"/>
                    </a:lnTo>
                    <a:lnTo>
                      <a:pt x="2172" y="486"/>
                    </a:lnTo>
                    <a:lnTo>
                      <a:pt x="2172" y="486"/>
                    </a:lnTo>
                    <a:lnTo>
                      <a:pt x="2172" y="486"/>
                    </a:lnTo>
                    <a:lnTo>
                      <a:pt x="2172" y="486"/>
                    </a:lnTo>
                    <a:lnTo>
                      <a:pt x="2172" y="486"/>
                    </a:lnTo>
                    <a:lnTo>
                      <a:pt x="2172" y="486"/>
                    </a:lnTo>
                    <a:lnTo>
                      <a:pt x="2172" y="486"/>
                    </a:lnTo>
                    <a:lnTo>
                      <a:pt x="2172" y="486"/>
                    </a:lnTo>
                    <a:lnTo>
                      <a:pt x="2172" y="486"/>
                    </a:lnTo>
                    <a:lnTo>
                      <a:pt x="2172" y="486"/>
                    </a:lnTo>
                    <a:lnTo>
                      <a:pt x="2172" y="486"/>
                    </a:lnTo>
                    <a:lnTo>
                      <a:pt x="2172" y="486"/>
                    </a:lnTo>
                    <a:lnTo>
                      <a:pt x="2172" y="486"/>
                    </a:lnTo>
                    <a:lnTo>
                      <a:pt x="2184" y="468"/>
                    </a:lnTo>
                    <a:lnTo>
                      <a:pt x="2184" y="468"/>
                    </a:lnTo>
                    <a:lnTo>
                      <a:pt x="2184" y="468"/>
                    </a:lnTo>
                    <a:lnTo>
                      <a:pt x="2184" y="468"/>
                    </a:lnTo>
                    <a:lnTo>
                      <a:pt x="2184" y="468"/>
                    </a:lnTo>
                    <a:lnTo>
                      <a:pt x="2184" y="468"/>
                    </a:lnTo>
                    <a:lnTo>
                      <a:pt x="2184" y="468"/>
                    </a:lnTo>
                    <a:lnTo>
                      <a:pt x="2184" y="468"/>
                    </a:lnTo>
                    <a:lnTo>
                      <a:pt x="2184" y="468"/>
                    </a:lnTo>
                    <a:lnTo>
                      <a:pt x="2184" y="468"/>
                    </a:lnTo>
                    <a:lnTo>
                      <a:pt x="2184" y="468"/>
                    </a:lnTo>
                    <a:lnTo>
                      <a:pt x="2184" y="468"/>
                    </a:lnTo>
                    <a:lnTo>
                      <a:pt x="2184" y="468"/>
                    </a:lnTo>
                    <a:lnTo>
                      <a:pt x="2184" y="462"/>
                    </a:lnTo>
                    <a:lnTo>
                      <a:pt x="2184" y="462"/>
                    </a:lnTo>
                    <a:lnTo>
                      <a:pt x="2184" y="462"/>
                    </a:lnTo>
                    <a:lnTo>
                      <a:pt x="2184" y="462"/>
                    </a:lnTo>
                    <a:lnTo>
                      <a:pt x="2184" y="462"/>
                    </a:lnTo>
                    <a:lnTo>
                      <a:pt x="2184" y="462"/>
                    </a:lnTo>
                    <a:lnTo>
                      <a:pt x="2184" y="462"/>
                    </a:lnTo>
                    <a:lnTo>
                      <a:pt x="2184" y="462"/>
                    </a:lnTo>
                    <a:lnTo>
                      <a:pt x="2184" y="462"/>
                    </a:lnTo>
                    <a:lnTo>
                      <a:pt x="2184" y="462"/>
                    </a:lnTo>
                    <a:lnTo>
                      <a:pt x="2184" y="462"/>
                    </a:lnTo>
                    <a:lnTo>
                      <a:pt x="2184" y="462"/>
                    </a:lnTo>
                    <a:lnTo>
                      <a:pt x="2184" y="462"/>
                    </a:lnTo>
                    <a:lnTo>
                      <a:pt x="2184" y="462"/>
                    </a:lnTo>
                    <a:lnTo>
                      <a:pt x="2184" y="456"/>
                    </a:lnTo>
                    <a:lnTo>
                      <a:pt x="2184" y="456"/>
                    </a:lnTo>
                    <a:lnTo>
                      <a:pt x="2184" y="456"/>
                    </a:lnTo>
                    <a:lnTo>
                      <a:pt x="2184" y="456"/>
                    </a:lnTo>
                    <a:lnTo>
                      <a:pt x="2184" y="456"/>
                    </a:lnTo>
                    <a:lnTo>
                      <a:pt x="2184" y="456"/>
                    </a:lnTo>
                    <a:lnTo>
                      <a:pt x="2184" y="456"/>
                    </a:lnTo>
                    <a:lnTo>
                      <a:pt x="2184" y="456"/>
                    </a:lnTo>
                    <a:lnTo>
                      <a:pt x="2184" y="456"/>
                    </a:lnTo>
                    <a:lnTo>
                      <a:pt x="2184" y="456"/>
                    </a:lnTo>
                    <a:lnTo>
                      <a:pt x="2184" y="456"/>
                    </a:lnTo>
                    <a:lnTo>
                      <a:pt x="2184" y="456"/>
                    </a:lnTo>
                    <a:lnTo>
                      <a:pt x="2184" y="450"/>
                    </a:lnTo>
                    <a:lnTo>
                      <a:pt x="2184" y="450"/>
                    </a:lnTo>
                    <a:lnTo>
                      <a:pt x="2184" y="450"/>
                    </a:lnTo>
                    <a:lnTo>
                      <a:pt x="2184" y="450"/>
                    </a:lnTo>
                    <a:lnTo>
                      <a:pt x="2184" y="450"/>
                    </a:lnTo>
                    <a:lnTo>
                      <a:pt x="2184" y="450"/>
                    </a:lnTo>
                    <a:lnTo>
                      <a:pt x="2184" y="450"/>
                    </a:lnTo>
                    <a:lnTo>
                      <a:pt x="2184" y="450"/>
                    </a:lnTo>
                    <a:lnTo>
                      <a:pt x="2184" y="450"/>
                    </a:lnTo>
                    <a:lnTo>
                      <a:pt x="2184" y="450"/>
                    </a:lnTo>
                    <a:lnTo>
                      <a:pt x="2184" y="450"/>
                    </a:lnTo>
                    <a:lnTo>
                      <a:pt x="2184" y="450"/>
                    </a:lnTo>
                    <a:lnTo>
                      <a:pt x="2190" y="450"/>
                    </a:lnTo>
                    <a:lnTo>
                      <a:pt x="2190" y="444"/>
                    </a:lnTo>
                    <a:lnTo>
                      <a:pt x="2190" y="444"/>
                    </a:lnTo>
                    <a:lnTo>
                      <a:pt x="2190" y="444"/>
                    </a:lnTo>
                    <a:lnTo>
                      <a:pt x="2190" y="444"/>
                    </a:lnTo>
                    <a:lnTo>
                      <a:pt x="2190" y="444"/>
                    </a:lnTo>
                    <a:lnTo>
                      <a:pt x="2190" y="444"/>
                    </a:lnTo>
                    <a:lnTo>
                      <a:pt x="2190" y="444"/>
                    </a:lnTo>
                    <a:lnTo>
                      <a:pt x="2190" y="444"/>
                    </a:lnTo>
                    <a:lnTo>
                      <a:pt x="2190" y="444"/>
                    </a:lnTo>
                    <a:lnTo>
                      <a:pt x="2190" y="444"/>
                    </a:lnTo>
                    <a:lnTo>
                      <a:pt x="2190" y="444"/>
                    </a:lnTo>
                    <a:lnTo>
                      <a:pt x="2190" y="438"/>
                    </a:lnTo>
                    <a:lnTo>
                      <a:pt x="2190" y="438"/>
                    </a:lnTo>
                    <a:lnTo>
                      <a:pt x="2190" y="438"/>
                    </a:lnTo>
                    <a:lnTo>
                      <a:pt x="2190" y="438"/>
                    </a:lnTo>
                    <a:lnTo>
                      <a:pt x="2190" y="438"/>
                    </a:lnTo>
                    <a:lnTo>
                      <a:pt x="2190" y="438"/>
                    </a:lnTo>
                    <a:lnTo>
                      <a:pt x="2190" y="438"/>
                    </a:lnTo>
                    <a:lnTo>
                      <a:pt x="2190" y="438"/>
                    </a:lnTo>
                    <a:lnTo>
                      <a:pt x="2190" y="438"/>
                    </a:lnTo>
                    <a:lnTo>
                      <a:pt x="2190" y="438"/>
                    </a:lnTo>
                    <a:lnTo>
                      <a:pt x="2190" y="438"/>
                    </a:lnTo>
                    <a:lnTo>
                      <a:pt x="2190" y="438"/>
                    </a:lnTo>
                    <a:lnTo>
                      <a:pt x="2190" y="438"/>
                    </a:lnTo>
                    <a:lnTo>
                      <a:pt x="2190" y="432"/>
                    </a:lnTo>
                    <a:lnTo>
                      <a:pt x="2190" y="432"/>
                    </a:lnTo>
                    <a:lnTo>
                      <a:pt x="2190" y="432"/>
                    </a:lnTo>
                    <a:lnTo>
                      <a:pt x="2190" y="432"/>
                    </a:lnTo>
                    <a:lnTo>
                      <a:pt x="2190" y="432"/>
                    </a:lnTo>
                    <a:lnTo>
                      <a:pt x="2190" y="432"/>
                    </a:lnTo>
                    <a:lnTo>
                      <a:pt x="2190" y="432"/>
                    </a:lnTo>
                    <a:lnTo>
                      <a:pt x="2190" y="432"/>
                    </a:lnTo>
                    <a:lnTo>
                      <a:pt x="2190" y="432"/>
                    </a:lnTo>
                    <a:lnTo>
                      <a:pt x="2190" y="432"/>
                    </a:lnTo>
                    <a:lnTo>
                      <a:pt x="2190" y="432"/>
                    </a:lnTo>
                    <a:lnTo>
                      <a:pt x="2190" y="432"/>
                    </a:lnTo>
                    <a:lnTo>
                      <a:pt x="2190" y="432"/>
                    </a:lnTo>
                    <a:lnTo>
                      <a:pt x="2190" y="432"/>
                    </a:lnTo>
                    <a:lnTo>
                      <a:pt x="2190" y="432"/>
                    </a:lnTo>
                    <a:lnTo>
                      <a:pt x="2190" y="432"/>
                    </a:lnTo>
                    <a:lnTo>
                      <a:pt x="2190" y="432"/>
                    </a:lnTo>
                    <a:lnTo>
                      <a:pt x="2190" y="432"/>
                    </a:lnTo>
                    <a:lnTo>
                      <a:pt x="2190" y="432"/>
                    </a:lnTo>
                    <a:lnTo>
                      <a:pt x="2190" y="432"/>
                    </a:lnTo>
                    <a:lnTo>
                      <a:pt x="2190" y="432"/>
                    </a:lnTo>
                    <a:lnTo>
                      <a:pt x="2190" y="432"/>
                    </a:lnTo>
                    <a:lnTo>
                      <a:pt x="2190" y="426"/>
                    </a:lnTo>
                    <a:lnTo>
                      <a:pt x="2190" y="426"/>
                    </a:lnTo>
                    <a:lnTo>
                      <a:pt x="2190" y="426"/>
                    </a:lnTo>
                    <a:lnTo>
                      <a:pt x="2190" y="426"/>
                    </a:lnTo>
                    <a:lnTo>
                      <a:pt x="2190" y="426"/>
                    </a:lnTo>
                    <a:lnTo>
                      <a:pt x="2196" y="426"/>
                    </a:lnTo>
                    <a:lnTo>
                      <a:pt x="2196" y="426"/>
                    </a:lnTo>
                    <a:lnTo>
                      <a:pt x="2196" y="426"/>
                    </a:lnTo>
                    <a:lnTo>
                      <a:pt x="2196" y="426"/>
                    </a:lnTo>
                    <a:lnTo>
                      <a:pt x="2196" y="426"/>
                    </a:lnTo>
                    <a:lnTo>
                      <a:pt x="2196" y="426"/>
                    </a:lnTo>
                    <a:lnTo>
                      <a:pt x="2196" y="426"/>
                    </a:lnTo>
                    <a:lnTo>
                      <a:pt x="2196" y="426"/>
                    </a:lnTo>
                    <a:lnTo>
                      <a:pt x="2196" y="426"/>
                    </a:lnTo>
                    <a:lnTo>
                      <a:pt x="2196" y="426"/>
                    </a:lnTo>
                    <a:lnTo>
                      <a:pt x="2196" y="426"/>
                    </a:lnTo>
                    <a:lnTo>
                      <a:pt x="2196" y="426"/>
                    </a:lnTo>
                    <a:lnTo>
                      <a:pt x="2196" y="426"/>
                    </a:lnTo>
                    <a:lnTo>
                      <a:pt x="2196" y="426"/>
                    </a:lnTo>
                    <a:lnTo>
                      <a:pt x="2196" y="426"/>
                    </a:lnTo>
                    <a:lnTo>
                      <a:pt x="2196" y="426"/>
                    </a:lnTo>
                    <a:lnTo>
                      <a:pt x="2196" y="426"/>
                    </a:lnTo>
                    <a:lnTo>
                      <a:pt x="2196" y="426"/>
                    </a:lnTo>
                    <a:lnTo>
                      <a:pt x="2196" y="426"/>
                    </a:lnTo>
                    <a:lnTo>
                      <a:pt x="2196" y="426"/>
                    </a:lnTo>
                    <a:lnTo>
                      <a:pt x="2196" y="426"/>
                    </a:lnTo>
                    <a:lnTo>
                      <a:pt x="2196" y="426"/>
                    </a:lnTo>
                    <a:lnTo>
                      <a:pt x="2196" y="426"/>
                    </a:lnTo>
                    <a:lnTo>
                      <a:pt x="2196" y="426"/>
                    </a:lnTo>
                    <a:lnTo>
                      <a:pt x="2196" y="426"/>
                    </a:lnTo>
                    <a:lnTo>
                      <a:pt x="2196" y="432"/>
                    </a:lnTo>
                    <a:lnTo>
                      <a:pt x="2196" y="432"/>
                    </a:lnTo>
                    <a:lnTo>
                      <a:pt x="2196" y="432"/>
                    </a:lnTo>
                    <a:lnTo>
                      <a:pt x="2196" y="432"/>
                    </a:lnTo>
                    <a:lnTo>
                      <a:pt x="2196" y="432"/>
                    </a:lnTo>
                    <a:lnTo>
                      <a:pt x="2196" y="432"/>
                    </a:lnTo>
                    <a:lnTo>
                      <a:pt x="2196" y="432"/>
                    </a:lnTo>
                    <a:lnTo>
                      <a:pt x="2196" y="432"/>
                    </a:lnTo>
                    <a:lnTo>
                      <a:pt x="2196" y="432"/>
                    </a:lnTo>
                    <a:lnTo>
                      <a:pt x="2196" y="432"/>
                    </a:lnTo>
                    <a:lnTo>
                      <a:pt x="2196" y="432"/>
                    </a:lnTo>
                    <a:lnTo>
                      <a:pt x="2196" y="432"/>
                    </a:lnTo>
                    <a:lnTo>
                      <a:pt x="2196" y="432"/>
                    </a:lnTo>
                    <a:lnTo>
                      <a:pt x="2196" y="432"/>
                    </a:lnTo>
                    <a:lnTo>
                      <a:pt x="2196" y="432"/>
                    </a:lnTo>
                    <a:lnTo>
                      <a:pt x="2196" y="432"/>
                    </a:lnTo>
                    <a:lnTo>
                      <a:pt x="2196" y="432"/>
                    </a:lnTo>
                    <a:lnTo>
                      <a:pt x="2196" y="432"/>
                    </a:lnTo>
                    <a:lnTo>
                      <a:pt x="2196" y="432"/>
                    </a:lnTo>
                    <a:lnTo>
                      <a:pt x="2196" y="432"/>
                    </a:lnTo>
                    <a:lnTo>
                      <a:pt x="2196" y="432"/>
                    </a:lnTo>
                    <a:lnTo>
                      <a:pt x="2196" y="432"/>
                    </a:lnTo>
                    <a:lnTo>
                      <a:pt x="2196" y="438"/>
                    </a:lnTo>
                    <a:lnTo>
                      <a:pt x="2196" y="438"/>
                    </a:lnTo>
                    <a:lnTo>
                      <a:pt x="2196" y="438"/>
                    </a:lnTo>
                    <a:lnTo>
                      <a:pt x="2196" y="438"/>
                    </a:lnTo>
                    <a:lnTo>
                      <a:pt x="2196" y="438"/>
                    </a:lnTo>
                    <a:lnTo>
                      <a:pt x="2196" y="438"/>
                    </a:lnTo>
                    <a:lnTo>
                      <a:pt x="2202" y="438"/>
                    </a:lnTo>
                    <a:lnTo>
                      <a:pt x="2202" y="438"/>
                    </a:lnTo>
                    <a:lnTo>
                      <a:pt x="2202" y="438"/>
                    </a:lnTo>
                    <a:lnTo>
                      <a:pt x="2202" y="438"/>
                    </a:lnTo>
                    <a:lnTo>
                      <a:pt x="2202" y="438"/>
                    </a:lnTo>
                    <a:lnTo>
                      <a:pt x="2202" y="438"/>
                    </a:lnTo>
                    <a:lnTo>
                      <a:pt x="2202" y="438"/>
                    </a:lnTo>
                    <a:lnTo>
                      <a:pt x="2202" y="444"/>
                    </a:lnTo>
                    <a:lnTo>
                      <a:pt x="2202" y="444"/>
                    </a:lnTo>
                    <a:lnTo>
                      <a:pt x="2202" y="444"/>
                    </a:lnTo>
                    <a:lnTo>
                      <a:pt x="2202" y="444"/>
                    </a:lnTo>
                    <a:lnTo>
                      <a:pt x="2202" y="444"/>
                    </a:lnTo>
                    <a:lnTo>
                      <a:pt x="2202" y="444"/>
                    </a:lnTo>
                    <a:lnTo>
                      <a:pt x="2202" y="444"/>
                    </a:lnTo>
                    <a:lnTo>
                      <a:pt x="2202" y="444"/>
                    </a:lnTo>
                    <a:lnTo>
                      <a:pt x="2202" y="444"/>
                    </a:lnTo>
                    <a:lnTo>
                      <a:pt x="2202" y="444"/>
                    </a:lnTo>
                    <a:lnTo>
                      <a:pt x="2202" y="444"/>
                    </a:lnTo>
                    <a:lnTo>
                      <a:pt x="2202" y="450"/>
                    </a:lnTo>
                    <a:lnTo>
                      <a:pt x="2202" y="450"/>
                    </a:lnTo>
                    <a:lnTo>
                      <a:pt x="2202" y="450"/>
                    </a:lnTo>
                    <a:lnTo>
                      <a:pt x="2202" y="450"/>
                    </a:lnTo>
                    <a:lnTo>
                      <a:pt x="2202" y="450"/>
                    </a:lnTo>
                    <a:lnTo>
                      <a:pt x="2202" y="450"/>
                    </a:lnTo>
                    <a:lnTo>
                      <a:pt x="2202" y="450"/>
                    </a:lnTo>
                    <a:lnTo>
                      <a:pt x="2202" y="450"/>
                    </a:lnTo>
                    <a:lnTo>
                      <a:pt x="2202" y="450"/>
                    </a:lnTo>
                    <a:lnTo>
                      <a:pt x="2202" y="450"/>
                    </a:lnTo>
                    <a:lnTo>
                      <a:pt x="2202" y="450"/>
                    </a:lnTo>
                    <a:lnTo>
                      <a:pt x="2202" y="450"/>
                    </a:lnTo>
                    <a:lnTo>
                      <a:pt x="2202" y="456"/>
                    </a:lnTo>
                    <a:lnTo>
                      <a:pt x="2202" y="456"/>
                    </a:lnTo>
                    <a:lnTo>
                      <a:pt x="2202" y="456"/>
                    </a:lnTo>
                    <a:lnTo>
                      <a:pt x="2202" y="456"/>
                    </a:lnTo>
                    <a:lnTo>
                      <a:pt x="2202" y="456"/>
                    </a:lnTo>
                    <a:lnTo>
                      <a:pt x="2202" y="456"/>
                    </a:lnTo>
                    <a:lnTo>
                      <a:pt x="2202" y="456"/>
                    </a:lnTo>
                    <a:lnTo>
                      <a:pt x="2202" y="456"/>
                    </a:lnTo>
                    <a:lnTo>
                      <a:pt x="2202" y="456"/>
                    </a:lnTo>
                    <a:lnTo>
                      <a:pt x="2202" y="456"/>
                    </a:lnTo>
                    <a:lnTo>
                      <a:pt x="2202" y="456"/>
                    </a:lnTo>
                    <a:lnTo>
                      <a:pt x="2202" y="456"/>
                    </a:lnTo>
                    <a:lnTo>
                      <a:pt x="2202" y="462"/>
                    </a:lnTo>
                    <a:lnTo>
                      <a:pt x="2202" y="462"/>
                    </a:lnTo>
                    <a:lnTo>
                      <a:pt x="2202" y="462"/>
                    </a:lnTo>
                    <a:lnTo>
                      <a:pt x="2202" y="462"/>
                    </a:lnTo>
                    <a:lnTo>
                      <a:pt x="2202" y="462"/>
                    </a:lnTo>
                    <a:lnTo>
                      <a:pt x="2214" y="486"/>
                    </a:lnTo>
                    <a:lnTo>
                      <a:pt x="2214" y="486"/>
                    </a:lnTo>
                    <a:lnTo>
                      <a:pt x="2214" y="486"/>
                    </a:lnTo>
                    <a:lnTo>
                      <a:pt x="2214" y="486"/>
                    </a:lnTo>
                    <a:lnTo>
                      <a:pt x="2214" y="486"/>
                    </a:lnTo>
                    <a:lnTo>
                      <a:pt x="2214" y="486"/>
                    </a:lnTo>
                    <a:lnTo>
                      <a:pt x="2214" y="486"/>
                    </a:lnTo>
                    <a:lnTo>
                      <a:pt x="2214" y="486"/>
                    </a:lnTo>
                    <a:lnTo>
                      <a:pt x="2214" y="486"/>
                    </a:lnTo>
                    <a:lnTo>
                      <a:pt x="2214" y="486"/>
                    </a:lnTo>
                    <a:lnTo>
                      <a:pt x="2214" y="486"/>
                    </a:lnTo>
                    <a:lnTo>
                      <a:pt x="2214" y="486"/>
                    </a:lnTo>
                    <a:lnTo>
                      <a:pt x="2214" y="486"/>
                    </a:lnTo>
                    <a:lnTo>
                      <a:pt x="2214" y="486"/>
                    </a:lnTo>
                    <a:lnTo>
                      <a:pt x="2214" y="486"/>
                    </a:lnTo>
                    <a:lnTo>
                      <a:pt x="2214" y="486"/>
                    </a:lnTo>
                    <a:lnTo>
                      <a:pt x="2214" y="486"/>
                    </a:lnTo>
                    <a:lnTo>
                      <a:pt x="2214" y="486"/>
                    </a:lnTo>
                    <a:lnTo>
                      <a:pt x="2214" y="486"/>
                    </a:lnTo>
                    <a:lnTo>
                      <a:pt x="2214" y="486"/>
                    </a:lnTo>
                    <a:lnTo>
                      <a:pt x="2214" y="486"/>
                    </a:lnTo>
                    <a:lnTo>
                      <a:pt x="2214" y="492"/>
                    </a:lnTo>
                    <a:lnTo>
                      <a:pt x="2214" y="492"/>
                    </a:lnTo>
                    <a:lnTo>
                      <a:pt x="2220" y="492"/>
                    </a:lnTo>
                    <a:lnTo>
                      <a:pt x="2220" y="492"/>
                    </a:lnTo>
                    <a:lnTo>
                      <a:pt x="2220" y="492"/>
                    </a:lnTo>
                    <a:lnTo>
                      <a:pt x="2226" y="468"/>
                    </a:lnTo>
                    <a:lnTo>
                      <a:pt x="2226" y="468"/>
                    </a:lnTo>
                    <a:lnTo>
                      <a:pt x="2226" y="468"/>
                    </a:lnTo>
                    <a:lnTo>
                      <a:pt x="2226" y="468"/>
                    </a:lnTo>
                    <a:lnTo>
                      <a:pt x="2226" y="468"/>
                    </a:lnTo>
                    <a:lnTo>
                      <a:pt x="2226" y="468"/>
                    </a:lnTo>
                    <a:lnTo>
                      <a:pt x="2226" y="468"/>
                    </a:lnTo>
                    <a:lnTo>
                      <a:pt x="2226" y="468"/>
                    </a:lnTo>
                    <a:lnTo>
                      <a:pt x="2226" y="468"/>
                    </a:lnTo>
                    <a:lnTo>
                      <a:pt x="2226" y="468"/>
                    </a:lnTo>
                    <a:lnTo>
                      <a:pt x="2226" y="468"/>
                    </a:lnTo>
                    <a:lnTo>
                      <a:pt x="2226" y="468"/>
                    </a:lnTo>
                    <a:lnTo>
                      <a:pt x="2232" y="468"/>
                    </a:lnTo>
                    <a:lnTo>
                      <a:pt x="2232" y="468"/>
                    </a:lnTo>
                    <a:lnTo>
                      <a:pt x="2232" y="468"/>
                    </a:lnTo>
                    <a:lnTo>
                      <a:pt x="2232" y="468"/>
                    </a:lnTo>
                    <a:lnTo>
                      <a:pt x="2232" y="462"/>
                    </a:lnTo>
                    <a:lnTo>
                      <a:pt x="2232" y="462"/>
                    </a:lnTo>
                    <a:lnTo>
                      <a:pt x="2232" y="462"/>
                    </a:lnTo>
                    <a:lnTo>
                      <a:pt x="2232" y="462"/>
                    </a:lnTo>
                    <a:lnTo>
                      <a:pt x="2232" y="462"/>
                    </a:lnTo>
                    <a:lnTo>
                      <a:pt x="2232" y="462"/>
                    </a:lnTo>
                    <a:lnTo>
                      <a:pt x="2232" y="462"/>
                    </a:lnTo>
                    <a:lnTo>
                      <a:pt x="2232" y="462"/>
                    </a:lnTo>
                    <a:lnTo>
                      <a:pt x="2232" y="462"/>
                    </a:lnTo>
                    <a:lnTo>
                      <a:pt x="2232" y="462"/>
                    </a:lnTo>
                    <a:lnTo>
                      <a:pt x="2232" y="462"/>
                    </a:lnTo>
                    <a:lnTo>
                      <a:pt x="2232" y="462"/>
                    </a:lnTo>
                    <a:lnTo>
                      <a:pt x="2232" y="462"/>
                    </a:lnTo>
                    <a:lnTo>
                      <a:pt x="2232" y="456"/>
                    </a:lnTo>
                    <a:lnTo>
                      <a:pt x="2232" y="456"/>
                    </a:lnTo>
                    <a:lnTo>
                      <a:pt x="2232" y="456"/>
                    </a:lnTo>
                    <a:lnTo>
                      <a:pt x="2232" y="456"/>
                    </a:lnTo>
                    <a:lnTo>
                      <a:pt x="2232" y="456"/>
                    </a:lnTo>
                    <a:lnTo>
                      <a:pt x="2232" y="456"/>
                    </a:lnTo>
                    <a:lnTo>
                      <a:pt x="2232" y="456"/>
                    </a:lnTo>
                    <a:lnTo>
                      <a:pt x="2232" y="456"/>
                    </a:lnTo>
                    <a:lnTo>
                      <a:pt x="2232" y="456"/>
                    </a:lnTo>
                    <a:lnTo>
                      <a:pt x="2232" y="456"/>
                    </a:lnTo>
                    <a:lnTo>
                      <a:pt x="2232" y="456"/>
                    </a:lnTo>
                    <a:lnTo>
                      <a:pt x="2232" y="456"/>
                    </a:lnTo>
                    <a:lnTo>
                      <a:pt x="2232" y="450"/>
                    </a:lnTo>
                    <a:lnTo>
                      <a:pt x="2232" y="450"/>
                    </a:lnTo>
                    <a:lnTo>
                      <a:pt x="2232" y="450"/>
                    </a:lnTo>
                    <a:lnTo>
                      <a:pt x="2232" y="450"/>
                    </a:lnTo>
                    <a:lnTo>
                      <a:pt x="2232" y="450"/>
                    </a:lnTo>
                    <a:lnTo>
                      <a:pt x="2232" y="450"/>
                    </a:lnTo>
                    <a:lnTo>
                      <a:pt x="2232" y="450"/>
                    </a:lnTo>
                    <a:lnTo>
                      <a:pt x="2232" y="450"/>
                    </a:lnTo>
                    <a:lnTo>
                      <a:pt x="2232" y="450"/>
                    </a:lnTo>
                    <a:lnTo>
                      <a:pt x="2232" y="450"/>
                    </a:lnTo>
                    <a:lnTo>
                      <a:pt x="2232" y="450"/>
                    </a:lnTo>
                    <a:lnTo>
                      <a:pt x="2232" y="450"/>
                    </a:lnTo>
                    <a:lnTo>
                      <a:pt x="2232" y="450"/>
                    </a:lnTo>
                    <a:lnTo>
                      <a:pt x="2232" y="444"/>
                    </a:lnTo>
                    <a:lnTo>
                      <a:pt x="2232" y="444"/>
                    </a:lnTo>
                    <a:lnTo>
                      <a:pt x="2232" y="444"/>
                    </a:lnTo>
                    <a:lnTo>
                      <a:pt x="2232" y="444"/>
                    </a:lnTo>
                    <a:lnTo>
                      <a:pt x="2232" y="444"/>
                    </a:lnTo>
                    <a:lnTo>
                      <a:pt x="2232" y="444"/>
                    </a:lnTo>
                    <a:lnTo>
                      <a:pt x="2232" y="444"/>
                    </a:lnTo>
                    <a:lnTo>
                      <a:pt x="2232" y="444"/>
                    </a:lnTo>
                    <a:lnTo>
                      <a:pt x="2232" y="444"/>
                    </a:lnTo>
                    <a:lnTo>
                      <a:pt x="2232" y="444"/>
                    </a:lnTo>
                    <a:lnTo>
                      <a:pt x="2232" y="444"/>
                    </a:lnTo>
                    <a:lnTo>
                      <a:pt x="2232" y="438"/>
                    </a:lnTo>
                    <a:lnTo>
                      <a:pt x="2232" y="438"/>
                    </a:lnTo>
                    <a:lnTo>
                      <a:pt x="2232" y="438"/>
                    </a:lnTo>
                    <a:lnTo>
                      <a:pt x="2238" y="438"/>
                    </a:lnTo>
                    <a:lnTo>
                      <a:pt x="2238" y="438"/>
                    </a:lnTo>
                    <a:lnTo>
                      <a:pt x="2238" y="438"/>
                    </a:lnTo>
                    <a:lnTo>
                      <a:pt x="2238" y="438"/>
                    </a:lnTo>
                    <a:lnTo>
                      <a:pt x="2238" y="438"/>
                    </a:lnTo>
                    <a:lnTo>
                      <a:pt x="2238" y="438"/>
                    </a:lnTo>
                    <a:lnTo>
                      <a:pt x="2238" y="438"/>
                    </a:lnTo>
                    <a:lnTo>
                      <a:pt x="2238" y="438"/>
                    </a:lnTo>
                    <a:lnTo>
                      <a:pt x="2238" y="438"/>
                    </a:lnTo>
                    <a:lnTo>
                      <a:pt x="2238" y="438"/>
                    </a:lnTo>
                    <a:lnTo>
                      <a:pt x="2238" y="438"/>
                    </a:lnTo>
                    <a:lnTo>
                      <a:pt x="2238" y="432"/>
                    </a:lnTo>
                    <a:lnTo>
                      <a:pt x="2238" y="432"/>
                    </a:lnTo>
                    <a:lnTo>
                      <a:pt x="2238" y="432"/>
                    </a:lnTo>
                    <a:lnTo>
                      <a:pt x="2238" y="432"/>
                    </a:lnTo>
                    <a:lnTo>
                      <a:pt x="2238" y="432"/>
                    </a:lnTo>
                    <a:lnTo>
                      <a:pt x="2238" y="432"/>
                    </a:lnTo>
                    <a:lnTo>
                      <a:pt x="2238" y="432"/>
                    </a:lnTo>
                    <a:lnTo>
                      <a:pt x="2238" y="432"/>
                    </a:lnTo>
                    <a:lnTo>
                      <a:pt x="2238" y="432"/>
                    </a:lnTo>
                    <a:lnTo>
                      <a:pt x="2238" y="432"/>
                    </a:lnTo>
                    <a:lnTo>
                      <a:pt x="2238" y="432"/>
                    </a:lnTo>
                    <a:lnTo>
                      <a:pt x="2238" y="432"/>
                    </a:lnTo>
                    <a:lnTo>
                      <a:pt x="2238" y="432"/>
                    </a:lnTo>
                    <a:lnTo>
                      <a:pt x="2238" y="432"/>
                    </a:lnTo>
                    <a:lnTo>
                      <a:pt x="2238" y="432"/>
                    </a:lnTo>
                    <a:lnTo>
                      <a:pt x="2238" y="432"/>
                    </a:lnTo>
                    <a:lnTo>
                      <a:pt x="2238" y="432"/>
                    </a:lnTo>
                    <a:lnTo>
                      <a:pt x="2238" y="432"/>
                    </a:lnTo>
                    <a:lnTo>
                      <a:pt x="2238" y="432"/>
                    </a:lnTo>
                    <a:lnTo>
                      <a:pt x="2238" y="432"/>
                    </a:lnTo>
                    <a:lnTo>
                      <a:pt x="2238" y="432"/>
                    </a:lnTo>
                    <a:lnTo>
                      <a:pt x="2238" y="432"/>
                    </a:lnTo>
                    <a:lnTo>
                      <a:pt x="2238" y="432"/>
                    </a:lnTo>
                    <a:lnTo>
                      <a:pt x="2238" y="432"/>
                    </a:lnTo>
                    <a:lnTo>
                      <a:pt x="2238" y="432"/>
                    </a:lnTo>
                    <a:lnTo>
                      <a:pt x="2238" y="426"/>
                    </a:lnTo>
                    <a:lnTo>
                      <a:pt x="2238" y="426"/>
                    </a:lnTo>
                    <a:lnTo>
                      <a:pt x="2238" y="426"/>
                    </a:lnTo>
                    <a:lnTo>
                      <a:pt x="2238" y="426"/>
                    </a:lnTo>
                    <a:lnTo>
                      <a:pt x="2238" y="426"/>
                    </a:lnTo>
                    <a:lnTo>
                      <a:pt x="2238" y="426"/>
                    </a:lnTo>
                    <a:lnTo>
                      <a:pt x="2238" y="426"/>
                    </a:lnTo>
                    <a:lnTo>
                      <a:pt x="2238" y="426"/>
                    </a:lnTo>
                    <a:lnTo>
                      <a:pt x="2238" y="426"/>
                    </a:lnTo>
                    <a:lnTo>
                      <a:pt x="2238" y="426"/>
                    </a:lnTo>
                    <a:lnTo>
                      <a:pt x="2238" y="426"/>
                    </a:lnTo>
                    <a:lnTo>
                      <a:pt x="2238" y="426"/>
                    </a:lnTo>
                    <a:lnTo>
                      <a:pt x="2238" y="426"/>
                    </a:lnTo>
                    <a:lnTo>
                      <a:pt x="2238" y="426"/>
                    </a:lnTo>
                    <a:lnTo>
                      <a:pt x="2238" y="426"/>
                    </a:lnTo>
                    <a:lnTo>
                      <a:pt x="2238" y="426"/>
                    </a:lnTo>
                    <a:lnTo>
                      <a:pt x="2244" y="426"/>
                    </a:lnTo>
                    <a:lnTo>
                      <a:pt x="2244" y="426"/>
                    </a:lnTo>
                    <a:lnTo>
                      <a:pt x="2244" y="426"/>
                    </a:lnTo>
                    <a:lnTo>
                      <a:pt x="2244" y="426"/>
                    </a:lnTo>
                    <a:lnTo>
                      <a:pt x="2244" y="432"/>
                    </a:lnTo>
                    <a:lnTo>
                      <a:pt x="2244" y="432"/>
                    </a:lnTo>
                    <a:lnTo>
                      <a:pt x="2244" y="432"/>
                    </a:lnTo>
                    <a:lnTo>
                      <a:pt x="2244" y="432"/>
                    </a:lnTo>
                    <a:lnTo>
                      <a:pt x="2244" y="432"/>
                    </a:lnTo>
                    <a:lnTo>
                      <a:pt x="2244" y="432"/>
                    </a:lnTo>
                    <a:lnTo>
                      <a:pt x="2244" y="432"/>
                    </a:lnTo>
                    <a:lnTo>
                      <a:pt x="2244" y="432"/>
                    </a:lnTo>
                    <a:lnTo>
                      <a:pt x="2244" y="432"/>
                    </a:lnTo>
                    <a:lnTo>
                      <a:pt x="2244" y="432"/>
                    </a:lnTo>
                    <a:lnTo>
                      <a:pt x="2244" y="432"/>
                    </a:lnTo>
                    <a:lnTo>
                      <a:pt x="2244" y="432"/>
                    </a:lnTo>
                    <a:lnTo>
                      <a:pt x="2244" y="432"/>
                    </a:lnTo>
                    <a:lnTo>
                      <a:pt x="2244" y="432"/>
                    </a:lnTo>
                    <a:lnTo>
                      <a:pt x="2244" y="432"/>
                    </a:lnTo>
                    <a:lnTo>
                      <a:pt x="2244" y="432"/>
                    </a:lnTo>
                    <a:lnTo>
                      <a:pt x="2244" y="432"/>
                    </a:lnTo>
                    <a:lnTo>
                      <a:pt x="2244" y="432"/>
                    </a:lnTo>
                    <a:lnTo>
                      <a:pt x="2244" y="432"/>
                    </a:lnTo>
                    <a:lnTo>
                      <a:pt x="2244" y="432"/>
                    </a:lnTo>
                    <a:lnTo>
                      <a:pt x="2244" y="432"/>
                    </a:lnTo>
                    <a:lnTo>
                      <a:pt x="2244" y="432"/>
                    </a:lnTo>
                    <a:lnTo>
                      <a:pt x="2244" y="432"/>
                    </a:lnTo>
                    <a:lnTo>
                      <a:pt x="2244" y="432"/>
                    </a:lnTo>
                    <a:lnTo>
                      <a:pt x="2244" y="432"/>
                    </a:lnTo>
                    <a:lnTo>
                      <a:pt x="2244" y="438"/>
                    </a:lnTo>
                    <a:lnTo>
                      <a:pt x="2244" y="438"/>
                    </a:lnTo>
                    <a:lnTo>
                      <a:pt x="2244" y="438"/>
                    </a:lnTo>
                    <a:lnTo>
                      <a:pt x="2244" y="438"/>
                    </a:lnTo>
                    <a:lnTo>
                      <a:pt x="2244" y="438"/>
                    </a:lnTo>
                    <a:lnTo>
                      <a:pt x="2244" y="438"/>
                    </a:lnTo>
                    <a:lnTo>
                      <a:pt x="2244" y="438"/>
                    </a:lnTo>
                    <a:lnTo>
                      <a:pt x="2244" y="438"/>
                    </a:lnTo>
                    <a:lnTo>
                      <a:pt x="2244" y="438"/>
                    </a:lnTo>
                    <a:lnTo>
                      <a:pt x="2244" y="438"/>
                    </a:lnTo>
                    <a:lnTo>
                      <a:pt x="2244" y="438"/>
                    </a:lnTo>
                    <a:lnTo>
                      <a:pt x="2244" y="438"/>
                    </a:lnTo>
                    <a:lnTo>
                      <a:pt x="2244" y="438"/>
                    </a:lnTo>
                    <a:lnTo>
                      <a:pt x="2244" y="438"/>
                    </a:lnTo>
                    <a:lnTo>
                      <a:pt x="2244" y="444"/>
                    </a:lnTo>
                    <a:lnTo>
                      <a:pt x="2244" y="444"/>
                    </a:lnTo>
                    <a:lnTo>
                      <a:pt x="2244" y="444"/>
                    </a:lnTo>
                    <a:lnTo>
                      <a:pt x="2244" y="444"/>
                    </a:lnTo>
                    <a:lnTo>
                      <a:pt x="2244" y="444"/>
                    </a:lnTo>
                    <a:lnTo>
                      <a:pt x="2244" y="444"/>
                    </a:lnTo>
                    <a:lnTo>
                      <a:pt x="2244" y="444"/>
                    </a:lnTo>
                    <a:lnTo>
                      <a:pt x="2244" y="444"/>
                    </a:lnTo>
                    <a:lnTo>
                      <a:pt x="2244" y="444"/>
                    </a:lnTo>
                    <a:lnTo>
                      <a:pt x="2244" y="444"/>
                    </a:lnTo>
                    <a:lnTo>
                      <a:pt x="2250" y="444"/>
                    </a:lnTo>
                    <a:lnTo>
                      <a:pt x="2250" y="450"/>
                    </a:lnTo>
                    <a:lnTo>
                      <a:pt x="2250" y="450"/>
                    </a:lnTo>
                    <a:lnTo>
                      <a:pt x="2250" y="450"/>
                    </a:lnTo>
                    <a:lnTo>
                      <a:pt x="2250" y="450"/>
                    </a:lnTo>
                    <a:lnTo>
                      <a:pt x="2250" y="450"/>
                    </a:lnTo>
                    <a:lnTo>
                      <a:pt x="2250" y="450"/>
                    </a:lnTo>
                    <a:lnTo>
                      <a:pt x="2250" y="450"/>
                    </a:lnTo>
                    <a:lnTo>
                      <a:pt x="2250" y="450"/>
                    </a:lnTo>
                    <a:lnTo>
                      <a:pt x="2250" y="450"/>
                    </a:lnTo>
                    <a:lnTo>
                      <a:pt x="2250" y="450"/>
                    </a:lnTo>
                    <a:lnTo>
                      <a:pt x="2250" y="450"/>
                    </a:lnTo>
                    <a:lnTo>
                      <a:pt x="2250" y="450"/>
                    </a:lnTo>
                    <a:lnTo>
                      <a:pt x="2250" y="456"/>
                    </a:lnTo>
                    <a:lnTo>
                      <a:pt x="2250" y="456"/>
                    </a:lnTo>
                    <a:lnTo>
                      <a:pt x="2250" y="456"/>
                    </a:lnTo>
                    <a:lnTo>
                      <a:pt x="2250" y="456"/>
                    </a:lnTo>
                    <a:lnTo>
                      <a:pt x="2250" y="456"/>
                    </a:lnTo>
                    <a:lnTo>
                      <a:pt x="2250" y="456"/>
                    </a:lnTo>
                    <a:lnTo>
                      <a:pt x="2250" y="456"/>
                    </a:lnTo>
                    <a:lnTo>
                      <a:pt x="2250" y="456"/>
                    </a:lnTo>
                    <a:lnTo>
                      <a:pt x="2250" y="456"/>
                    </a:lnTo>
                    <a:lnTo>
                      <a:pt x="2250" y="456"/>
                    </a:lnTo>
                    <a:lnTo>
                      <a:pt x="2250" y="456"/>
                    </a:lnTo>
                    <a:lnTo>
                      <a:pt x="2250" y="456"/>
                    </a:lnTo>
                    <a:lnTo>
                      <a:pt x="2250" y="462"/>
                    </a:lnTo>
                    <a:lnTo>
                      <a:pt x="2250" y="462"/>
                    </a:lnTo>
                    <a:lnTo>
                      <a:pt x="2250" y="462"/>
                    </a:lnTo>
                    <a:lnTo>
                      <a:pt x="2250" y="462"/>
                    </a:lnTo>
                    <a:lnTo>
                      <a:pt x="2250" y="462"/>
                    </a:lnTo>
                    <a:lnTo>
                      <a:pt x="2262" y="486"/>
                    </a:lnTo>
                    <a:lnTo>
                      <a:pt x="2262" y="486"/>
                    </a:lnTo>
                    <a:lnTo>
                      <a:pt x="2262" y="486"/>
                    </a:lnTo>
                    <a:lnTo>
                      <a:pt x="2262" y="486"/>
                    </a:lnTo>
                    <a:lnTo>
                      <a:pt x="2262" y="486"/>
                    </a:lnTo>
                    <a:lnTo>
                      <a:pt x="2262" y="486"/>
                    </a:lnTo>
                    <a:lnTo>
                      <a:pt x="2262" y="486"/>
                    </a:lnTo>
                    <a:lnTo>
                      <a:pt x="2262" y="486"/>
                    </a:lnTo>
                    <a:lnTo>
                      <a:pt x="2262" y="486"/>
                    </a:lnTo>
                    <a:lnTo>
                      <a:pt x="2262" y="486"/>
                    </a:lnTo>
                    <a:lnTo>
                      <a:pt x="2262" y="486"/>
                    </a:lnTo>
                    <a:lnTo>
                      <a:pt x="2262" y="486"/>
                    </a:lnTo>
                    <a:lnTo>
                      <a:pt x="2262" y="486"/>
                    </a:lnTo>
                    <a:lnTo>
                      <a:pt x="2262" y="486"/>
                    </a:lnTo>
                    <a:lnTo>
                      <a:pt x="2262" y="486"/>
                    </a:lnTo>
                    <a:lnTo>
                      <a:pt x="2262" y="486"/>
                    </a:lnTo>
                    <a:lnTo>
                      <a:pt x="2262" y="486"/>
                    </a:lnTo>
                    <a:lnTo>
                      <a:pt x="2262" y="486"/>
                    </a:lnTo>
                    <a:lnTo>
                      <a:pt x="2262" y="486"/>
                    </a:lnTo>
                    <a:lnTo>
                      <a:pt x="2262" y="486"/>
                    </a:lnTo>
                    <a:lnTo>
                      <a:pt x="2262" y="486"/>
                    </a:lnTo>
                    <a:lnTo>
                      <a:pt x="2262" y="486"/>
                    </a:lnTo>
                    <a:lnTo>
                      <a:pt x="2262" y="486"/>
                    </a:lnTo>
                    <a:lnTo>
                      <a:pt x="2262" y="486"/>
                    </a:lnTo>
                    <a:lnTo>
                      <a:pt x="2262" y="486"/>
                    </a:lnTo>
                    <a:lnTo>
                      <a:pt x="2262" y="486"/>
                    </a:lnTo>
                    <a:lnTo>
                      <a:pt x="2274" y="468"/>
                    </a:lnTo>
                    <a:lnTo>
                      <a:pt x="2274" y="468"/>
                    </a:lnTo>
                    <a:lnTo>
                      <a:pt x="2274" y="468"/>
                    </a:lnTo>
                    <a:lnTo>
                      <a:pt x="2274" y="468"/>
                    </a:lnTo>
                    <a:lnTo>
                      <a:pt x="2274" y="468"/>
                    </a:lnTo>
                    <a:lnTo>
                      <a:pt x="2274" y="468"/>
                    </a:lnTo>
                    <a:lnTo>
                      <a:pt x="2274" y="468"/>
                    </a:lnTo>
                    <a:lnTo>
                      <a:pt x="2274" y="468"/>
                    </a:lnTo>
                    <a:lnTo>
                      <a:pt x="2274" y="468"/>
                    </a:lnTo>
                    <a:lnTo>
                      <a:pt x="2274" y="468"/>
                    </a:lnTo>
                    <a:lnTo>
                      <a:pt x="2274" y="468"/>
                    </a:lnTo>
                    <a:lnTo>
                      <a:pt x="2274" y="468"/>
                    </a:lnTo>
                    <a:lnTo>
                      <a:pt x="2274" y="462"/>
                    </a:lnTo>
                    <a:lnTo>
                      <a:pt x="2274" y="462"/>
                    </a:lnTo>
                    <a:lnTo>
                      <a:pt x="2274" y="462"/>
                    </a:lnTo>
                    <a:lnTo>
                      <a:pt x="2274" y="462"/>
                    </a:lnTo>
                    <a:lnTo>
                      <a:pt x="2274" y="462"/>
                    </a:lnTo>
                    <a:lnTo>
                      <a:pt x="2274" y="462"/>
                    </a:lnTo>
                    <a:lnTo>
                      <a:pt x="2274" y="462"/>
                    </a:lnTo>
                    <a:lnTo>
                      <a:pt x="2274" y="462"/>
                    </a:lnTo>
                    <a:lnTo>
                      <a:pt x="2274" y="462"/>
                    </a:lnTo>
                    <a:lnTo>
                      <a:pt x="2274" y="462"/>
                    </a:lnTo>
                    <a:lnTo>
                      <a:pt x="2274" y="462"/>
                    </a:lnTo>
                    <a:lnTo>
                      <a:pt x="2274" y="462"/>
                    </a:lnTo>
                    <a:lnTo>
                      <a:pt x="2274" y="462"/>
                    </a:lnTo>
                    <a:lnTo>
                      <a:pt x="2274" y="456"/>
                    </a:lnTo>
                    <a:lnTo>
                      <a:pt x="2274" y="456"/>
                    </a:lnTo>
                    <a:lnTo>
                      <a:pt x="2274" y="456"/>
                    </a:lnTo>
                    <a:lnTo>
                      <a:pt x="2274" y="456"/>
                    </a:lnTo>
                    <a:lnTo>
                      <a:pt x="2274" y="456"/>
                    </a:lnTo>
                    <a:lnTo>
                      <a:pt x="2280" y="456"/>
                    </a:lnTo>
                    <a:lnTo>
                      <a:pt x="2280" y="456"/>
                    </a:lnTo>
                    <a:lnTo>
                      <a:pt x="2280" y="456"/>
                    </a:lnTo>
                    <a:lnTo>
                      <a:pt x="2280" y="456"/>
                    </a:lnTo>
                    <a:lnTo>
                      <a:pt x="2280" y="456"/>
                    </a:lnTo>
                    <a:lnTo>
                      <a:pt x="2280" y="456"/>
                    </a:lnTo>
                    <a:lnTo>
                      <a:pt x="2280" y="456"/>
                    </a:lnTo>
                    <a:lnTo>
                      <a:pt x="2280" y="450"/>
                    </a:lnTo>
                    <a:lnTo>
                      <a:pt x="2280" y="450"/>
                    </a:lnTo>
                    <a:lnTo>
                      <a:pt x="2280" y="450"/>
                    </a:lnTo>
                    <a:lnTo>
                      <a:pt x="2280" y="450"/>
                    </a:lnTo>
                    <a:lnTo>
                      <a:pt x="2280" y="450"/>
                    </a:lnTo>
                    <a:lnTo>
                      <a:pt x="2280" y="450"/>
                    </a:lnTo>
                    <a:lnTo>
                      <a:pt x="2280" y="450"/>
                    </a:lnTo>
                    <a:lnTo>
                      <a:pt x="2280" y="450"/>
                    </a:lnTo>
                    <a:lnTo>
                      <a:pt x="2280" y="450"/>
                    </a:lnTo>
                    <a:lnTo>
                      <a:pt x="2280" y="450"/>
                    </a:lnTo>
                    <a:lnTo>
                      <a:pt x="2280" y="450"/>
                    </a:lnTo>
                    <a:lnTo>
                      <a:pt x="2280" y="450"/>
                    </a:lnTo>
                    <a:lnTo>
                      <a:pt x="2280" y="444"/>
                    </a:lnTo>
                    <a:lnTo>
                      <a:pt x="2280" y="444"/>
                    </a:lnTo>
                    <a:lnTo>
                      <a:pt x="2280" y="444"/>
                    </a:lnTo>
                    <a:lnTo>
                      <a:pt x="2280" y="444"/>
                    </a:lnTo>
                    <a:lnTo>
                      <a:pt x="2280" y="444"/>
                    </a:lnTo>
                    <a:lnTo>
                      <a:pt x="2280" y="444"/>
                    </a:lnTo>
                    <a:lnTo>
                      <a:pt x="2280" y="444"/>
                    </a:lnTo>
                    <a:lnTo>
                      <a:pt x="2280" y="444"/>
                    </a:lnTo>
                    <a:lnTo>
                      <a:pt x="2280" y="444"/>
                    </a:lnTo>
                    <a:lnTo>
                      <a:pt x="2280" y="444"/>
                    </a:lnTo>
                    <a:lnTo>
                      <a:pt x="2280" y="444"/>
                    </a:lnTo>
                    <a:lnTo>
                      <a:pt x="2280" y="444"/>
                    </a:lnTo>
                    <a:lnTo>
                      <a:pt x="2280" y="438"/>
                    </a:lnTo>
                    <a:lnTo>
                      <a:pt x="2280" y="438"/>
                    </a:lnTo>
                    <a:lnTo>
                      <a:pt x="2280" y="438"/>
                    </a:lnTo>
                    <a:lnTo>
                      <a:pt x="2280" y="438"/>
                    </a:lnTo>
                    <a:lnTo>
                      <a:pt x="2280" y="438"/>
                    </a:lnTo>
                    <a:lnTo>
                      <a:pt x="2280" y="438"/>
                    </a:lnTo>
                    <a:lnTo>
                      <a:pt x="2280" y="438"/>
                    </a:lnTo>
                    <a:lnTo>
                      <a:pt x="2280" y="438"/>
                    </a:lnTo>
                    <a:lnTo>
                      <a:pt x="2280" y="438"/>
                    </a:lnTo>
                    <a:lnTo>
                      <a:pt x="2280" y="438"/>
                    </a:lnTo>
                    <a:lnTo>
                      <a:pt x="2280" y="438"/>
                    </a:lnTo>
                    <a:lnTo>
                      <a:pt x="2280" y="438"/>
                    </a:lnTo>
                    <a:lnTo>
                      <a:pt x="2280" y="432"/>
                    </a:lnTo>
                    <a:lnTo>
                      <a:pt x="2280" y="432"/>
                    </a:lnTo>
                    <a:lnTo>
                      <a:pt x="2280" y="432"/>
                    </a:lnTo>
                    <a:lnTo>
                      <a:pt x="2280" y="432"/>
                    </a:lnTo>
                    <a:lnTo>
                      <a:pt x="2280" y="432"/>
                    </a:lnTo>
                    <a:lnTo>
                      <a:pt x="2280" y="432"/>
                    </a:lnTo>
                    <a:lnTo>
                      <a:pt x="2280" y="432"/>
                    </a:lnTo>
                    <a:lnTo>
                      <a:pt x="2280" y="432"/>
                    </a:lnTo>
                    <a:lnTo>
                      <a:pt x="2280" y="432"/>
                    </a:lnTo>
                    <a:lnTo>
                      <a:pt x="2280" y="432"/>
                    </a:lnTo>
                    <a:lnTo>
                      <a:pt x="2280" y="432"/>
                    </a:lnTo>
                    <a:lnTo>
                      <a:pt x="2280" y="432"/>
                    </a:lnTo>
                    <a:lnTo>
                      <a:pt x="2286" y="432"/>
                    </a:lnTo>
                    <a:lnTo>
                      <a:pt x="2286" y="432"/>
                    </a:lnTo>
                    <a:lnTo>
                      <a:pt x="2286" y="432"/>
                    </a:lnTo>
                    <a:lnTo>
                      <a:pt x="2286" y="432"/>
                    </a:lnTo>
                    <a:lnTo>
                      <a:pt x="2286" y="432"/>
                    </a:lnTo>
                    <a:lnTo>
                      <a:pt x="2286" y="432"/>
                    </a:lnTo>
                    <a:lnTo>
                      <a:pt x="2286" y="426"/>
                    </a:lnTo>
                    <a:lnTo>
                      <a:pt x="2286" y="426"/>
                    </a:lnTo>
                    <a:lnTo>
                      <a:pt x="2286" y="426"/>
                    </a:lnTo>
                    <a:lnTo>
                      <a:pt x="2286" y="426"/>
                    </a:lnTo>
                    <a:lnTo>
                      <a:pt x="2286" y="426"/>
                    </a:lnTo>
                    <a:lnTo>
                      <a:pt x="2286" y="426"/>
                    </a:lnTo>
                    <a:lnTo>
                      <a:pt x="2286" y="426"/>
                    </a:lnTo>
                    <a:lnTo>
                      <a:pt x="2286" y="426"/>
                    </a:lnTo>
                    <a:lnTo>
                      <a:pt x="2286" y="426"/>
                    </a:lnTo>
                    <a:lnTo>
                      <a:pt x="2286" y="426"/>
                    </a:lnTo>
                    <a:lnTo>
                      <a:pt x="2286" y="426"/>
                    </a:lnTo>
                    <a:lnTo>
                      <a:pt x="2286" y="426"/>
                    </a:lnTo>
                    <a:lnTo>
                      <a:pt x="2286" y="426"/>
                    </a:lnTo>
                    <a:lnTo>
                      <a:pt x="2286" y="426"/>
                    </a:lnTo>
                    <a:lnTo>
                      <a:pt x="2286" y="426"/>
                    </a:lnTo>
                    <a:lnTo>
                      <a:pt x="2286" y="426"/>
                    </a:lnTo>
                    <a:lnTo>
                      <a:pt x="2286" y="426"/>
                    </a:lnTo>
                    <a:lnTo>
                      <a:pt x="2286" y="426"/>
                    </a:lnTo>
                    <a:lnTo>
                      <a:pt x="2286" y="426"/>
                    </a:lnTo>
                    <a:lnTo>
                      <a:pt x="2286" y="426"/>
                    </a:lnTo>
                    <a:lnTo>
                      <a:pt x="2286" y="426"/>
                    </a:lnTo>
                    <a:lnTo>
                      <a:pt x="2286" y="426"/>
                    </a:lnTo>
                    <a:lnTo>
                      <a:pt x="2286" y="426"/>
                    </a:lnTo>
                    <a:lnTo>
                      <a:pt x="2286" y="426"/>
                    </a:lnTo>
                    <a:lnTo>
                      <a:pt x="2286" y="426"/>
                    </a:lnTo>
                    <a:lnTo>
                      <a:pt x="2286" y="426"/>
                    </a:lnTo>
                    <a:lnTo>
                      <a:pt x="2286" y="426"/>
                    </a:lnTo>
                    <a:lnTo>
                      <a:pt x="2286" y="426"/>
                    </a:lnTo>
                    <a:lnTo>
                      <a:pt x="2286" y="426"/>
                    </a:lnTo>
                    <a:lnTo>
                      <a:pt x="2286" y="426"/>
                    </a:lnTo>
                    <a:lnTo>
                      <a:pt x="2286" y="426"/>
                    </a:lnTo>
                    <a:lnTo>
                      <a:pt x="2286" y="426"/>
                    </a:lnTo>
                    <a:lnTo>
                      <a:pt x="2286" y="426"/>
                    </a:lnTo>
                    <a:lnTo>
                      <a:pt x="2286" y="426"/>
                    </a:lnTo>
                    <a:lnTo>
                      <a:pt x="2286" y="426"/>
                    </a:lnTo>
                    <a:lnTo>
                      <a:pt x="2286" y="426"/>
                    </a:lnTo>
                    <a:lnTo>
                      <a:pt x="2286" y="426"/>
                    </a:lnTo>
                    <a:lnTo>
                      <a:pt x="2286" y="426"/>
                    </a:lnTo>
                    <a:lnTo>
                      <a:pt x="2286" y="426"/>
                    </a:lnTo>
                    <a:lnTo>
                      <a:pt x="2286" y="426"/>
                    </a:lnTo>
                    <a:lnTo>
                      <a:pt x="2286" y="426"/>
                    </a:lnTo>
                    <a:lnTo>
                      <a:pt x="2286" y="426"/>
                    </a:lnTo>
                    <a:lnTo>
                      <a:pt x="2286" y="426"/>
                    </a:lnTo>
                    <a:lnTo>
                      <a:pt x="2286" y="426"/>
                    </a:lnTo>
                    <a:lnTo>
                      <a:pt x="2286" y="426"/>
                    </a:lnTo>
                    <a:lnTo>
                      <a:pt x="2286" y="432"/>
                    </a:lnTo>
                    <a:lnTo>
                      <a:pt x="2292" y="432"/>
                    </a:lnTo>
                    <a:lnTo>
                      <a:pt x="2292" y="432"/>
                    </a:lnTo>
                    <a:lnTo>
                      <a:pt x="2292" y="432"/>
                    </a:lnTo>
                    <a:lnTo>
                      <a:pt x="2292" y="432"/>
                    </a:lnTo>
                    <a:lnTo>
                      <a:pt x="2292" y="432"/>
                    </a:lnTo>
                    <a:lnTo>
                      <a:pt x="2292" y="432"/>
                    </a:lnTo>
                    <a:lnTo>
                      <a:pt x="2292" y="432"/>
                    </a:lnTo>
                    <a:lnTo>
                      <a:pt x="2292" y="432"/>
                    </a:lnTo>
                    <a:lnTo>
                      <a:pt x="2292" y="432"/>
                    </a:lnTo>
                    <a:lnTo>
                      <a:pt x="2292" y="432"/>
                    </a:lnTo>
                    <a:lnTo>
                      <a:pt x="2292" y="432"/>
                    </a:lnTo>
                    <a:lnTo>
                      <a:pt x="2292" y="432"/>
                    </a:lnTo>
                    <a:lnTo>
                      <a:pt x="2292" y="432"/>
                    </a:lnTo>
                    <a:lnTo>
                      <a:pt x="2292" y="432"/>
                    </a:lnTo>
                    <a:lnTo>
                      <a:pt x="2292" y="432"/>
                    </a:lnTo>
                    <a:lnTo>
                      <a:pt x="2292" y="432"/>
                    </a:lnTo>
                    <a:lnTo>
                      <a:pt x="2292" y="432"/>
                    </a:lnTo>
                    <a:lnTo>
                      <a:pt x="2292" y="438"/>
                    </a:lnTo>
                    <a:lnTo>
                      <a:pt x="2292" y="438"/>
                    </a:lnTo>
                    <a:lnTo>
                      <a:pt x="2292" y="438"/>
                    </a:lnTo>
                    <a:lnTo>
                      <a:pt x="2292" y="438"/>
                    </a:lnTo>
                    <a:lnTo>
                      <a:pt x="2292" y="438"/>
                    </a:lnTo>
                    <a:lnTo>
                      <a:pt x="2292" y="438"/>
                    </a:lnTo>
                    <a:lnTo>
                      <a:pt x="2292" y="438"/>
                    </a:lnTo>
                    <a:lnTo>
                      <a:pt x="2292" y="438"/>
                    </a:lnTo>
                    <a:lnTo>
                      <a:pt x="2292" y="438"/>
                    </a:lnTo>
                    <a:lnTo>
                      <a:pt x="2292" y="438"/>
                    </a:lnTo>
                    <a:lnTo>
                      <a:pt x="2292" y="438"/>
                    </a:lnTo>
                    <a:lnTo>
                      <a:pt x="2292" y="438"/>
                    </a:lnTo>
                    <a:lnTo>
                      <a:pt x="2292" y="438"/>
                    </a:lnTo>
                    <a:lnTo>
                      <a:pt x="2292" y="444"/>
                    </a:lnTo>
                    <a:lnTo>
                      <a:pt x="2292" y="444"/>
                    </a:lnTo>
                    <a:lnTo>
                      <a:pt x="2292" y="444"/>
                    </a:lnTo>
                    <a:lnTo>
                      <a:pt x="2292" y="444"/>
                    </a:lnTo>
                    <a:lnTo>
                      <a:pt x="2292" y="444"/>
                    </a:lnTo>
                    <a:lnTo>
                      <a:pt x="2292" y="444"/>
                    </a:lnTo>
                    <a:lnTo>
                      <a:pt x="2292" y="444"/>
                    </a:lnTo>
                    <a:lnTo>
                      <a:pt x="2292" y="444"/>
                    </a:lnTo>
                    <a:lnTo>
                      <a:pt x="2292" y="444"/>
                    </a:lnTo>
                    <a:lnTo>
                      <a:pt x="2292" y="444"/>
                    </a:lnTo>
                    <a:lnTo>
                      <a:pt x="2292" y="444"/>
                    </a:lnTo>
                    <a:lnTo>
                      <a:pt x="2292" y="450"/>
                    </a:lnTo>
                    <a:lnTo>
                      <a:pt x="2292" y="450"/>
                    </a:lnTo>
                    <a:lnTo>
                      <a:pt x="2292" y="450"/>
                    </a:lnTo>
                    <a:lnTo>
                      <a:pt x="2292" y="450"/>
                    </a:lnTo>
                    <a:lnTo>
                      <a:pt x="2292" y="450"/>
                    </a:lnTo>
                    <a:lnTo>
                      <a:pt x="2292" y="450"/>
                    </a:lnTo>
                    <a:lnTo>
                      <a:pt x="2292" y="450"/>
                    </a:lnTo>
                    <a:lnTo>
                      <a:pt x="2292" y="450"/>
                    </a:lnTo>
                    <a:lnTo>
                      <a:pt x="2292" y="450"/>
                    </a:lnTo>
                    <a:lnTo>
                      <a:pt x="2292" y="450"/>
                    </a:lnTo>
                    <a:lnTo>
                      <a:pt x="2292" y="450"/>
                    </a:lnTo>
                    <a:lnTo>
                      <a:pt x="2292" y="456"/>
                    </a:lnTo>
                    <a:lnTo>
                      <a:pt x="2292" y="456"/>
                    </a:lnTo>
                    <a:lnTo>
                      <a:pt x="2298" y="456"/>
                    </a:lnTo>
                    <a:lnTo>
                      <a:pt x="2298" y="456"/>
                    </a:lnTo>
                    <a:lnTo>
                      <a:pt x="2298" y="456"/>
                    </a:lnTo>
                    <a:lnTo>
                      <a:pt x="2298" y="456"/>
                    </a:lnTo>
                    <a:lnTo>
                      <a:pt x="2298" y="456"/>
                    </a:lnTo>
                    <a:lnTo>
                      <a:pt x="2298" y="456"/>
                    </a:lnTo>
                    <a:lnTo>
                      <a:pt x="2298" y="456"/>
                    </a:lnTo>
                    <a:lnTo>
                      <a:pt x="2298" y="456"/>
                    </a:lnTo>
                    <a:lnTo>
                      <a:pt x="2298" y="456"/>
                    </a:lnTo>
                    <a:lnTo>
                      <a:pt x="2298" y="456"/>
                    </a:lnTo>
                    <a:lnTo>
                      <a:pt x="2298" y="456"/>
                    </a:lnTo>
                    <a:lnTo>
                      <a:pt x="2298" y="456"/>
                    </a:lnTo>
                    <a:lnTo>
                      <a:pt x="2304" y="486"/>
                    </a:lnTo>
                    <a:lnTo>
                      <a:pt x="2304" y="486"/>
                    </a:lnTo>
                    <a:lnTo>
                      <a:pt x="2304" y="486"/>
                    </a:lnTo>
                    <a:lnTo>
                      <a:pt x="2304" y="486"/>
                    </a:lnTo>
                    <a:lnTo>
                      <a:pt x="2310" y="486"/>
                    </a:lnTo>
                    <a:lnTo>
                      <a:pt x="2310" y="486"/>
                    </a:lnTo>
                    <a:lnTo>
                      <a:pt x="2310" y="486"/>
                    </a:lnTo>
                    <a:lnTo>
                      <a:pt x="2310" y="486"/>
                    </a:lnTo>
                    <a:lnTo>
                      <a:pt x="2310" y="486"/>
                    </a:lnTo>
                    <a:lnTo>
                      <a:pt x="2310" y="486"/>
                    </a:lnTo>
                    <a:lnTo>
                      <a:pt x="2310" y="486"/>
                    </a:lnTo>
                    <a:lnTo>
                      <a:pt x="2310" y="486"/>
                    </a:lnTo>
                    <a:lnTo>
                      <a:pt x="2310" y="486"/>
                    </a:lnTo>
                    <a:lnTo>
                      <a:pt x="2310" y="486"/>
                    </a:lnTo>
                    <a:lnTo>
                      <a:pt x="2310" y="486"/>
                    </a:lnTo>
                    <a:lnTo>
                      <a:pt x="2310" y="486"/>
                    </a:lnTo>
                    <a:lnTo>
                      <a:pt x="2310" y="486"/>
                    </a:lnTo>
                    <a:lnTo>
                      <a:pt x="2310" y="486"/>
                    </a:lnTo>
                    <a:lnTo>
                      <a:pt x="2310" y="486"/>
                    </a:lnTo>
                    <a:lnTo>
                      <a:pt x="2310" y="486"/>
                    </a:lnTo>
                    <a:lnTo>
                      <a:pt x="2310" y="486"/>
                    </a:lnTo>
                    <a:lnTo>
                      <a:pt x="2310" y="486"/>
                    </a:lnTo>
                    <a:lnTo>
                      <a:pt x="2310" y="486"/>
                    </a:lnTo>
                    <a:lnTo>
                      <a:pt x="2310" y="486"/>
                    </a:lnTo>
                    <a:lnTo>
                      <a:pt x="2310" y="486"/>
                    </a:lnTo>
                    <a:lnTo>
                      <a:pt x="2310" y="486"/>
                    </a:lnTo>
                    <a:lnTo>
                      <a:pt x="2322" y="468"/>
                    </a:lnTo>
                    <a:lnTo>
                      <a:pt x="2322" y="468"/>
                    </a:lnTo>
                    <a:lnTo>
                      <a:pt x="2322" y="468"/>
                    </a:lnTo>
                    <a:lnTo>
                      <a:pt x="2322" y="468"/>
                    </a:lnTo>
                    <a:lnTo>
                      <a:pt x="2322" y="468"/>
                    </a:lnTo>
                    <a:lnTo>
                      <a:pt x="2322" y="468"/>
                    </a:lnTo>
                    <a:lnTo>
                      <a:pt x="2322" y="468"/>
                    </a:lnTo>
                    <a:lnTo>
                      <a:pt x="2322" y="468"/>
                    </a:lnTo>
                    <a:lnTo>
                      <a:pt x="2322" y="468"/>
                    </a:lnTo>
                    <a:lnTo>
                      <a:pt x="2322" y="468"/>
                    </a:lnTo>
                    <a:lnTo>
                      <a:pt x="2322" y="468"/>
                    </a:lnTo>
                    <a:lnTo>
                      <a:pt x="2322" y="468"/>
                    </a:lnTo>
                    <a:lnTo>
                      <a:pt x="2322" y="468"/>
                    </a:lnTo>
                    <a:lnTo>
                      <a:pt x="2322" y="462"/>
                    </a:lnTo>
                    <a:lnTo>
                      <a:pt x="2322" y="462"/>
                    </a:lnTo>
                    <a:lnTo>
                      <a:pt x="2322" y="462"/>
                    </a:lnTo>
                    <a:lnTo>
                      <a:pt x="2322" y="462"/>
                    </a:lnTo>
                    <a:lnTo>
                      <a:pt x="2322" y="462"/>
                    </a:lnTo>
                    <a:lnTo>
                      <a:pt x="2322" y="462"/>
                    </a:lnTo>
                    <a:lnTo>
                      <a:pt x="2322" y="462"/>
                    </a:lnTo>
                    <a:lnTo>
                      <a:pt x="2322" y="462"/>
                    </a:lnTo>
                    <a:lnTo>
                      <a:pt x="2322" y="462"/>
                    </a:lnTo>
                    <a:lnTo>
                      <a:pt x="2322" y="462"/>
                    </a:lnTo>
                    <a:lnTo>
                      <a:pt x="2322" y="462"/>
                    </a:lnTo>
                    <a:lnTo>
                      <a:pt x="2322" y="462"/>
                    </a:lnTo>
                    <a:lnTo>
                      <a:pt x="2322" y="462"/>
                    </a:lnTo>
                    <a:lnTo>
                      <a:pt x="2322" y="462"/>
                    </a:lnTo>
                    <a:lnTo>
                      <a:pt x="2322" y="456"/>
                    </a:lnTo>
                    <a:lnTo>
                      <a:pt x="2322" y="456"/>
                    </a:lnTo>
                    <a:lnTo>
                      <a:pt x="2322" y="456"/>
                    </a:lnTo>
                    <a:lnTo>
                      <a:pt x="2322" y="456"/>
                    </a:lnTo>
                    <a:lnTo>
                      <a:pt x="2322" y="456"/>
                    </a:lnTo>
                    <a:lnTo>
                      <a:pt x="2322" y="456"/>
                    </a:lnTo>
                    <a:lnTo>
                      <a:pt x="2322" y="456"/>
                    </a:lnTo>
                    <a:lnTo>
                      <a:pt x="2322" y="456"/>
                    </a:lnTo>
                    <a:lnTo>
                      <a:pt x="2322" y="456"/>
                    </a:lnTo>
                    <a:lnTo>
                      <a:pt x="2322" y="456"/>
                    </a:lnTo>
                    <a:lnTo>
                      <a:pt x="2322" y="456"/>
                    </a:lnTo>
                    <a:lnTo>
                      <a:pt x="2322" y="456"/>
                    </a:lnTo>
                    <a:lnTo>
                      <a:pt x="2322" y="450"/>
                    </a:lnTo>
                    <a:lnTo>
                      <a:pt x="2322" y="450"/>
                    </a:lnTo>
                    <a:lnTo>
                      <a:pt x="2322" y="450"/>
                    </a:lnTo>
                    <a:lnTo>
                      <a:pt x="2322" y="450"/>
                    </a:lnTo>
                    <a:lnTo>
                      <a:pt x="2322" y="450"/>
                    </a:lnTo>
                    <a:lnTo>
                      <a:pt x="2322" y="450"/>
                    </a:lnTo>
                    <a:lnTo>
                      <a:pt x="2322" y="450"/>
                    </a:lnTo>
                    <a:lnTo>
                      <a:pt x="2322" y="450"/>
                    </a:lnTo>
                    <a:lnTo>
                      <a:pt x="2322" y="450"/>
                    </a:lnTo>
                    <a:lnTo>
                      <a:pt x="2328" y="450"/>
                    </a:lnTo>
                    <a:lnTo>
                      <a:pt x="2328" y="450"/>
                    </a:lnTo>
                    <a:lnTo>
                      <a:pt x="2328" y="450"/>
                    </a:lnTo>
                    <a:lnTo>
                      <a:pt x="2328" y="450"/>
                    </a:lnTo>
                    <a:lnTo>
                      <a:pt x="2328" y="444"/>
                    </a:lnTo>
                    <a:lnTo>
                      <a:pt x="2328" y="444"/>
                    </a:lnTo>
                    <a:lnTo>
                      <a:pt x="2328" y="444"/>
                    </a:lnTo>
                    <a:lnTo>
                      <a:pt x="2328" y="444"/>
                    </a:lnTo>
                    <a:lnTo>
                      <a:pt x="2328" y="444"/>
                    </a:lnTo>
                    <a:lnTo>
                      <a:pt x="2328" y="444"/>
                    </a:lnTo>
                    <a:lnTo>
                      <a:pt x="2328" y="444"/>
                    </a:lnTo>
                    <a:lnTo>
                      <a:pt x="2328" y="444"/>
                    </a:lnTo>
                    <a:lnTo>
                      <a:pt x="2328" y="444"/>
                    </a:lnTo>
                    <a:lnTo>
                      <a:pt x="2328" y="444"/>
                    </a:lnTo>
                    <a:lnTo>
                      <a:pt x="2328" y="444"/>
                    </a:lnTo>
                    <a:lnTo>
                      <a:pt x="2328" y="438"/>
                    </a:lnTo>
                    <a:lnTo>
                      <a:pt x="2328" y="438"/>
                    </a:lnTo>
                    <a:lnTo>
                      <a:pt x="2328" y="438"/>
                    </a:lnTo>
                    <a:lnTo>
                      <a:pt x="2328" y="438"/>
                    </a:lnTo>
                    <a:lnTo>
                      <a:pt x="2328" y="438"/>
                    </a:lnTo>
                    <a:lnTo>
                      <a:pt x="2328" y="438"/>
                    </a:lnTo>
                    <a:lnTo>
                      <a:pt x="2328" y="438"/>
                    </a:lnTo>
                    <a:lnTo>
                      <a:pt x="2328" y="438"/>
                    </a:lnTo>
                    <a:lnTo>
                      <a:pt x="2328" y="438"/>
                    </a:lnTo>
                    <a:lnTo>
                      <a:pt x="2328" y="438"/>
                    </a:lnTo>
                    <a:lnTo>
                      <a:pt x="2328" y="438"/>
                    </a:lnTo>
                    <a:lnTo>
                      <a:pt x="2328" y="438"/>
                    </a:lnTo>
                    <a:lnTo>
                      <a:pt x="2328" y="438"/>
                    </a:lnTo>
                    <a:lnTo>
                      <a:pt x="2328" y="432"/>
                    </a:lnTo>
                    <a:lnTo>
                      <a:pt x="2328" y="432"/>
                    </a:lnTo>
                    <a:lnTo>
                      <a:pt x="2328" y="432"/>
                    </a:lnTo>
                    <a:lnTo>
                      <a:pt x="2328" y="432"/>
                    </a:lnTo>
                    <a:lnTo>
                      <a:pt x="2328" y="432"/>
                    </a:lnTo>
                    <a:lnTo>
                      <a:pt x="2328" y="432"/>
                    </a:lnTo>
                    <a:lnTo>
                      <a:pt x="2328" y="432"/>
                    </a:lnTo>
                    <a:lnTo>
                      <a:pt x="2328" y="432"/>
                    </a:lnTo>
                    <a:lnTo>
                      <a:pt x="2328" y="432"/>
                    </a:lnTo>
                    <a:lnTo>
                      <a:pt x="2328" y="432"/>
                    </a:lnTo>
                    <a:lnTo>
                      <a:pt x="2328" y="432"/>
                    </a:lnTo>
                    <a:lnTo>
                      <a:pt x="2328" y="432"/>
                    </a:lnTo>
                    <a:lnTo>
                      <a:pt x="2328" y="432"/>
                    </a:lnTo>
                    <a:lnTo>
                      <a:pt x="2328" y="432"/>
                    </a:lnTo>
                    <a:lnTo>
                      <a:pt x="2328" y="432"/>
                    </a:lnTo>
                    <a:lnTo>
                      <a:pt x="2328" y="432"/>
                    </a:lnTo>
                    <a:lnTo>
                      <a:pt x="2328" y="432"/>
                    </a:lnTo>
                    <a:lnTo>
                      <a:pt x="2328" y="432"/>
                    </a:lnTo>
                    <a:lnTo>
                      <a:pt x="2328" y="432"/>
                    </a:lnTo>
                    <a:lnTo>
                      <a:pt x="2328" y="432"/>
                    </a:lnTo>
                    <a:lnTo>
                      <a:pt x="2328" y="432"/>
                    </a:lnTo>
                    <a:lnTo>
                      <a:pt x="2328" y="432"/>
                    </a:lnTo>
                    <a:lnTo>
                      <a:pt x="2328" y="432"/>
                    </a:lnTo>
                    <a:lnTo>
                      <a:pt x="2328" y="426"/>
                    </a:lnTo>
                    <a:lnTo>
                      <a:pt x="2328" y="426"/>
                    </a:lnTo>
                    <a:lnTo>
                      <a:pt x="2328" y="426"/>
                    </a:lnTo>
                    <a:lnTo>
                      <a:pt x="2334" y="426"/>
                    </a:lnTo>
                    <a:lnTo>
                      <a:pt x="2334" y="426"/>
                    </a:lnTo>
                    <a:lnTo>
                      <a:pt x="2334" y="426"/>
                    </a:lnTo>
                    <a:lnTo>
                      <a:pt x="2334" y="426"/>
                    </a:lnTo>
                    <a:lnTo>
                      <a:pt x="2334" y="426"/>
                    </a:lnTo>
                    <a:lnTo>
                      <a:pt x="2334" y="426"/>
                    </a:lnTo>
                    <a:lnTo>
                      <a:pt x="2334" y="426"/>
                    </a:lnTo>
                    <a:lnTo>
                      <a:pt x="2334" y="426"/>
                    </a:lnTo>
                    <a:lnTo>
                      <a:pt x="2334" y="426"/>
                    </a:lnTo>
                    <a:lnTo>
                      <a:pt x="2334" y="426"/>
                    </a:lnTo>
                    <a:lnTo>
                      <a:pt x="2334" y="426"/>
                    </a:lnTo>
                    <a:lnTo>
                      <a:pt x="2334" y="426"/>
                    </a:lnTo>
                    <a:lnTo>
                      <a:pt x="2334" y="426"/>
                    </a:lnTo>
                    <a:lnTo>
                      <a:pt x="2334" y="426"/>
                    </a:lnTo>
                    <a:lnTo>
                      <a:pt x="2334" y="426"/>
                    </a:lnTo>
                    <a:lnTo>
                      <a:pt x="2334" y="426"/>
                    </a:lnTo>
                    <a:lnTo>
                      <a:pt x="2334" y="426"/>
                    </a:lnTo>
                    <a:lnTo>
                      <a:pt x="2334" y="426"/>
                    </a:lnTo>
                    <a:lnTo>
                      <a:pt x="2334" y="426"/>
                    </a:lnTo>
                    <a:lnTo>
                      <a:pt x="2334" y="426"/>
                    </a:lnTo>
                    <a:lnTo>
                      <a:pt x="2334" y="426"/>
                    </a:lnTo>
                    <a:lnTo>
                      <a:pt x="2334" y="426"/>
                    </a:lnTo>
                    <a:lnTo>
                      <a:pt x="2334" y="426"/>
                    </a:lnTo>
                    <a:lnTo>
                      <a:pt x="2334" y="426"/>
                    </a:lnTo>
                    <a:lnTo>
                      <a:pt x="2334" y="426"/>
                    </a:lnTo>
                    <a:lnTo>
                      <a:pt x="2334" y="426"/>
                    </a:lnTo>
                    <a:lnTo>
                      <a:pt x="2334" y="432"/>
                    </a:lnTo>
                    <a:lnTo>
                      <a:pt x="2334" y="432"/>
                    </a:lnTo>
                    <a:lnTo>
                      <a:pt x="2334" y="432"/>
                    </a:lnTo>
                    <a:lnTo>
                      <a:pt x="2334" y="432"/>
                    </a:lnTo>
                    <a:lnTo>
                      <a:pt x="2334" y="432"/>
                    </a:lnTo>
                    <a:lnTo>
                      <a:pt x="2334" y="432"/>
                    </a:lnTo>
                    <a:lnTo>
                      <a:pt x="2334" y="432"/>
                    </a:lnTo>
                    <a:lnTo>
                      <a:pt x="2334" y="432"/>
                    </a:lnTo>
                    <a:lnTo>
                      <a:pt x="2334" y="432"/>
                    </a:lnTo>
                    <a:lnTo>
                      <a:pt x="2334" y="432"/>
                    </a:lnTo>
                    <a:lnTo>
                      <a:pt x="2334" y="432"/>
                    </a:lnTo>
                    <a:lnTo>
                      <a:pt x="2334" y="432"/>
                    </a:lnTo>
                    <a:lnTo>
                      <a:pt x="2334" y="432"/>
                    </a:lnTo>
                    <a:lnTo>
                      <a:pt x="2334" y="432"/>
                    </a:lnTo>
                    <a:lnTo>
                      <a:pt x="2334" y="432"/>
                    </a:lnTo>
                    <a:lnTo>
                      <a:pt x="2334" y="432"/>
                    </a:lnTo>
                    <a:lnTo>
                      <a:pt x="2334" y="432"/>
                    </a:lnTo>
                    <a:lnTo>
                      <a:pt x="2334" y="432"/>
                    </a:lnTo>
                    <a:lnTo>
                      <a:pt x="2334" y="432"/>
                    </a:lnTo>
                    <a:lnTo>
                      <a:pt x="2334" y="432"/>
                    </a:lnTo>
                    <a:lnTo>
                      <a:pt x="2334" y="432"/>
                    </a:lnTo>
                    <a:lnTo>
                      <a:pt x="2334" y="432"/>
                    </a:lnTo>
                    <a:lnTo>
                      <a:pt x="2334" y="438"/>
                    </a:lnTo>
                    <a:lnTo>
                      <a:pt x="2334" y="438"/>
                    </a:lnTo>
                    <a:lnTo>
                      <a:pt x="2334" y="438"/>
                    </a:lnTo>
                    <a:lnTo>
                      <a:pt x="2334" y="438"/>
                    </a:lnTo>
                    <a:lnTo>
                      <a:pt x="2340" y="438"/>
                    </a:lnTo>
                    <a:lnTo>
                      <a:pt x="2340" y="438"/>
                    </a:lnTo>
                    <a:lnTo>
                      <a:pt x="2340" y="438"/>
                    </a:lnTo>
                    <a:lnTo>
                      <a:pt x="2340" y="438"/>
                    </a:lnTo>
                    <a:lnTo>
                      <a:pt x="2340" y="438"/>
                    </a:lnTo>
                    <a:lnTo>
                      <a:pt x="2340" y="438"/>
                    </a:lnTo>
                    <a:lnTo>
                      <a:pt x="2340" y="438"/>
                    </a:lnTo>
                    <a:lnTo>
                      <a:pt x="2340" y="438"/>
                    </a:lnTo>
                    <a:lnTo>
                      <a:pt x="2340" y="438"/>
                    </a:lnTo>
                    <a:lnTo>
                      <a:pt x="2340" y="444"/>
                    </a:lnTo>
                    <a:lnTo>
                      <a:pt x="2340" y="444"/>
                    </a:lnTo>
                    <a:lnTo>
                      <a:pt x="2340" y="444"/>
                    </a:lnTo>
                    <a:lnTo>
                      <a:pt x="2340" y="444"/>
                    </a:lnTo>
                    <a:lnTo>
                      <a:pt x="2340" y="444"/>
                    </a:lnTo>
                    <a:lnTo>
                      <a:pt x="2340" y="444"/>
                    </a:lnTo>
                    <a:lnTo>
                      <a:pt x="2340" y="444"/>
                    </a:lnTo>
                    <a:lnTo>
                      <a:pt x="2340" y="444"/>
                    </a:lnTo>
                    <a:lnTo>
                      <a:pt x="2340" y="444"/>
                    </a:lnTo>
                    <a:lnTo>
                      <a:pt x="2340" y="444"/>
                    </a:lnTo>
                    <a:lnTo>
                      <a:pt x="2340" y="444"/>
                    </a:lnTo>
                    <a:lnTo>
                      <a:pt x="2340" y="450"/>
                    </a:lnTo>
                    <a:lnTo>
                      <a:pt x="2340" y="450"/>
                    </a:lnTo>
                    <a:lnTo>
                      <a:pt x="2340" y="450"/>
                    </a:lnTo>
                    <a:lnTo>
                      <a:pt x="2340" y="450"/>
                    </a:lnTo>
                    <a:lnTo>
                      <a:pt x="2340" y="450"/>
                    </a:lnTo>
                    <a:lnTo>
                      <a:pt x="2340" y="450"/>
                    </a:lnTo>
                    <a:lnTo>
                      <a:pt x="2340" y="450"/>
                    </a:lnTo>
                    <a:lnTo>
                      <a:pt x="2340" y="450"/>
                    </a:lnTo>
                    <a:lnTo>
                      <a:pt x="2340" y="450"/>
                    </a:lnTo>
                    <a:lnTo>
                      <a:pt x="2340" y="450"/>
                    </a:lnTo>
                    <a:lnTo>
                      <a:pt x="2340" y="450"/>
                    </a:lnTo>
                    <a:lnTo>
                      <a:pt x="2340" y="450"/>
                    </a:lnTo>
                    <a:lnTo>
                      <a:pt x="2340" y="456"/>
                    </a:lnTo>
                    <a:lnTo>
                      <a:pt x="2340" y="456"/>
                    </a:lnTo>
                    <a:lnTo>
                      <a:pt x="2340" y="456"/>
                    </a:lnTo>
                    <a:lnTo>
                      <a:pt x="2340" y="456"/>
                    </a:lnTo>
                    <a:lnTo>
                      <a:pt x="2340" y="456"/>
                    </a:lnTo>
                    <a:lnTo>
                      <a:pt x="2340" y="456"/>
                    </a:lnTo>
                    <a:lnTo>
                      <a:pt x="2340" y="456"/>
                    </a:lnTo>
                    <a:lnTo>
                      <a:pt x="2340" y="456"/>
                    </a:lnTo>
                    <a:lnTo>
                      <a:pt x="2340" y="456"/>
                    </a:lnTo>
                    <a:lnTo>
                      <a:pt x="2340" y="456"/>
                    </a:lnTo>
                    <a:lnTo>
                      <a:pt x="2340" y="456"/>
                    </a:lnTo>
                    <a:lnTo>
                      <a:pt x="2340" y="456"/>
                    </a:lnTo>
                    <a:lnTo>
                      <a:pt x="2340" y="462"/>
                    </a:lnTo>
                    <a:lnTo>
                      <a:pt x="2340" y="462"/>
                    </a:lnTo>
                    <a:lnTo>
                      <a:pt x="2340" y="462"/>
                    </a:lnTo>
                    <a:lnTo>
                      <a:pt x="2340" y="462"/>
                    </a:lnTo>
                    <a:lnTo>
                      <a:pt x="2340" y="462"/>
                    </a:lnTo>
                    <a:lnTo>
                      <a:pt x="2352" y="486"/>
                    </a:lnTo>
                    <a:lnTo>
                      <a:pt x="2352" y="486"/>
                    </a:lnTo>
                    <a:lnTo>
                      <a:pt x="2352" y="486"/>
                    </a:lnTo>
                    <a:lnTo>
                      <a:pt x="2352" y="486"/>
                    </a:lnTo>
                    <a:lnTo>
                      <a:pt x="2352" y="486"/>
                    </a:lnTo>
                    <a:lnTo>
                      <a:pt x="2352" y="486"/>
                    </a:lnTo>
                    <a:lnTo>
                      <a:pt x="2352" y="486"/>
                    </a:lnTo>
                    <a:lnTo>
                      <a:pt x="2352" y="486"/>
                    </a:lnTo>
                    <a:lnTo>
                      <a:pt x="2352" y="486"/>
                    </a:lnTo>
                    <a:lnTo>
                      <a:pt x="2352" y="486"/>
                    </a:lnTo>
                    <a:lnTo>
                      <a:pt x="2352" y="486"/>
                    </a:lnTo>
                    <a:lnTo>
                      <a:pt x="2352" y="486"/>
                    </a:lnTo>
                    <a:lnTo>
                      <a:pt x="2352" y="486"/>
                    </a:lnTo>
                    <a:lnTo>
                      <a:pt x="2352" y="486"/>
                    </a:lnTo>
                    <a:lnTo>
                      <a:pt x="2352" y="486"/>
                    </a:lnTo>
                    <a:lnTo>
                      <a:pt x="2352" y="486"/>
                    </a:lnTo>
                    <a:lnTo>
                      <a:pt x="2352" y="486"/>
                    </a:lnTo>
                    <a:lnTo>
                      <a:pt x="2352" y="486"/>
                    </a:lnTo>
                    <a:lnTo>
                      <a:pt x="2352" y="486"/>
                    </a:lnTo>
                    <a:lnTo>
                      <a:pt x="2352" y="486"/>
                    </a:lnTo>
                    <a:lnTo>
                      <a:pt x="2352" y="486"/>
                    </a:lnTo>
                    <a:lnTo>
                      <a:pt x="2358" y="486"/>
                    </a:lnTo>
                    <a:lnTo>
                      <a:pt x="2358" y="486"/>
                    </a:lnTo>
                    <a:lnTo>
                      <a:pt x="2358" y="486"/>
                    </a:lnTo>
                    <a:lnTo>
                      <a:pt x="2358" y="486"/>
                    </a:lnTo>
                    <a:lnTo>
                      <a:pt x="2358" y="486"/>
                    </a:lnTo>
                    <a:lnTo>
                      <a:pt x="2364" y="468"/>
                    </a:lnTo>
                    <a:lnTo>
                      <a:pt x="2364" y="468"/>
                    </a:lnTo>
                    <a:lnTo>
                      <a:pt x="2364" y="468"/>
                    </a:lnTo>
                    <a:lnTo>
                      <a:pt x="2364" y="468"/>
                    </a:lnTo>
                    <a:lnTo>
                      <a:pt x="2364" y="468"/>
                    </a:lnTo>
                    <a:lnTo>
                      <a:pt x="2364" y="468"/>
                    </a:lnTo>
                    <a:lnTo>
                      <a:pt x="2364" y="468"/>
                    </a:lnTo>
                    <a:lnTo>
                      <a:pt x="2364" y="468"/>
                    </a:lnTo>
                    <a:lnTo>
                      <a:pt x="2364" y="468"/>
                    </a:lnTo>
                    <a:lnTo>
                      <a:pt x="2364" y="468"/>
                    </a:lnTo>
                    <a:lnTo>
                      <a:pt x="2370" y="468"/>
                    </a:lnTo>
                    <a:lnTo>
                      <a:pt x="2370" y="468"/>
                    </a:lnTo>
                    <a:lnTo>
                      <a:pt x="2370" y="468"/>
                    </a:lnTo>
                    <a:lnTo>
                      <a:pt x="2370" y="468"/>
                    </a:lnTo>
                    <a:lnTo>
                      <a:pt x="2370" y="468"/>
                    </a:lnTo>
                    <a:lnTo>
                      <a:pt x="2370" y="462"/>
                    </a:lnTo>
                    <a:lnTo>
                      <a:pt x="2370" y="462"/>
                    </a:lnTo>
                    <a:lnTo>
                      <a:pt x="2370" y="462"/>
                    </a:lnTo>
                    <a:lnTo>
                      <a:pt x="2370" y="462"/>
                    </a:lnTo>
                    <a:lnTo>
                      <a:pt x="2370" y="462"/>
                    </a:lnTo>
                    <a:lnTo>
                      <a:pt x="2370" y="462"/>
                    </a:lnTo>
                    <a:lnTo>
                      <a:pt x="2370" y="462"/>
                    </a:lnTo>
                    <a:lnTo>
                      <a:pt x="2370" y="462"/>
                    </a:lnTo>
                    <a:lnTo>
                      <a:pt x="2370" y="462"/>
                    </a:lnTo>
                    <a:lnTo>
                      <a:pt x="2370" y="462"/>
                    </a:lnTo>
                    <a:lnTo>
                      <a:pt x="2370" y="462"/>
                    </a:lnTo>
                    <a:lnTo>
                      <a:pt x="2370" y="462"/>
                    </a:lnTo>
                    <a:lnTo>
                      <a:pt x="2370" y="462"/>
                    </a:lnTo>
                    <a:lnTo>
                      <a:pt x="2370" y="456"/>
                    </a:lnTo>
                    <a:lnTo>
                      <a:pt x="2370" y="456"/>
                    </a:lnTo>
                    <a:lnTo>
                      <a:pt x="2370" y="456"/>
                    </a:lnTo>
                    <a:lnTo>
                      <a:pt x="2370" y="456"/>
                    </a:lnTo>
                    <a:lnTo>
                      <a:pt x="2370" y="456"/>
                    </a:lnTo>
                    <a:lnTo>
                      <a:pt x="2370" y="456"/>
                    </a:lnTo>
                    <a:lnTo>
                      <a:pt x="2370" y="456"/>
                    </a:lnTo>
                    <a:lnTo>
                      <a:pt x="2370" y="456"/>
                    </a:lnTo>
                    <a:lnTo>
                      <a:pt x="2370" y="456"/>
                    </a:lnTo>
                    <a:lnTo>
                      <a:pt x="2370" y="456"/>
                    </a:lnTo>
                    <a:lnTo>
                      <a:pt x="2370" y="456"/>
                    </a:lnTo>
                    <a:lnTo>
                      <a:pt x="2370" y="456"/>
                    </a:lnTo>
                    <a:lnTo>
                      <a:pt x="2370" y="450"/>
                    </a:lnTo>
                    <a:lnTo>
                      <a:pt x="2370" y="450"/>
                    </a:lnTo>
                    <a:lnTo>
                      <a:pt x="2370" y="450"/>
                    </a:lnTo>
                    <a:lnTo>
                      <a:pt x="2370" y="450"/>
                    </a:lnTo>
                    <a:lnTo>
                      <a:pt x="2370" y="450"/>
                    </a:lnTo>
                    <a:lnTo>
                      <a:pt x="2370" y="450"/>
                    </a:lnTo>
                    <a:lnTo>
                      <a:pt x="2370" y="450"/>
                    </a:lnTo>
                    <a:lnTo>
                      <a:pt x="2370" y="450"/>
                    </a:lnTo>
                    <a:lnTo>
                      <a:pt x="2370" y="450"/>
                    </a:lnTo>
                    <a:lnTo>
                      <a:pt x="2370" y="450"/>
                    </a:lnTo>
                    <a:lnTo>
                      <a:pt x="2370" y="450"/>
                    </a:lnTo>
                    <a:lnTo>
                      <a:pt x="2370" y="450"/>
                    </a:lnTo>
                    <a:lnTo>
                      <a:pt x="2370" y="450"/>
                    </a:lnTo>
                    <a:lnTo>
                      <a:pt x="2370" y="444"/>
                    </a:lnTo>
                    <a:lnTo>
                      <a:pt x="2370" y="444"/>
                    </a:lnTo>
                    <a:lnTo>
                      <a:pt x="2370" y="444"/>
                    </a:lnTo>
                    <a:lnTo>
                      <a:pt x="2370" y="444"/>
                    </a:lnTo>
                    <a:lnTo>
                      <a:pt x="2370" y="444"/>
                    </a:lnTo>
                    <a:lnTo>
                      <a:pt x="2370" y="444"/>
                    </a:lnTo>
                    <a:lnTo>
                      <a:pt x="2370" y="444"/>
                    </a:lnTo>
                    <a:lnTo>
                      <a:pt x="2370" y="444"/>
                    </a:lnTo>
                    <a:lnTo>
                      <a:pt x="2370" y="444"/>
                    </a:lnTo>
                    <a:lnTo>
                      <a:pt x="2370" y="444"/>
                    </a:lnTo>
                    <a:lnTo>
                      <a:pt x="2370" y="438"/>
                    </a:lnTo>
                    <a:lnTo>
                      <a:pt x="2370" y="438"/>
                    </a:lnTo>
                    <a:lnTo>
                      <a:pt x="2370" y="438"/>
                    </a:lnTo>
                    <a:lnTo>
                      <a:pt x="2376" y="438"/>
                    </a:lnTo>
                    <a:lnTo>
                      <a:pt x="2376" y="438"/>
                    </a:lnTo>
                    <a:lnTo>
                      <a:pt x="2376" y="438"/>
                    </a:lnTo>
                    <a:lnTo>
                      <a:pt x="2376" y="438"/>
                    </a:lnTo>
                    <a:lnTo>
                      <a:pt x="2376" y="438"/>
                    </a:lnTo>
                    <a:lnTo>
                      <a:pt x="2376" y="438"/>
                    </a:lnTo>
                    <a:lnTo>
                      <a:pt x="2376" y="438"/>
                    </a:lnTo>
                    <a:lnTo>
                      <a:pt x="2376" y="438"/>
                    </a:lnTo>
                    <a:lnTo>
                      <a:pt x="2376" y="438"/>
                    </a:lnTo>
                    <a:lnTo>
                      <a:pt x="2376" y="438"/>
                    </a:lnTo>
                    <a:lnTo>
                      <a:pt x="2376" y="438"/>
                    </a:lnTo>
                    <a:lnTo>
                      <a:pt x="2376" y="432"/>
                    </a:lnTo>
                    <a:lnTo>
                      <a:pt x="2376" y="432"/>
                    </a:lnTo>
                    <a:lnTo>
                      <a:pt x="2376" y="432"/>
                    </a:lnTo>
                    <a:lnTo>
                      <a:pt x="2376" y="432"/>
                    </a:lnTo>
                    <a:lnTo>
                      <a:pt x="2376" y="432"/>
                    </a:lnTo>
                    <a:lnTo>
                      <a:pt x="2376" y="432"/>
                    </a:lnTo>
                    <a:lnTo>
                      <a:pt x="2376" y="432"/>
                    </a:lnTo>
                    <a:lnTo>
                      <a:pt x="2376" y="432"/>
                    </a:lnTo>
                    <a:lnTo>
                      <a:pt x="2376" y="432"/>
                    </a:lnTo>
                    <a:lnTo>
                      <a:pt x="2376" y="432"/>
                    </a:lnTo>
                    <a:lnTo>
                      <a:pt x="2376" y="432"/>
                    </a:lnTo>
                    <a:lnTo>
                      <a:pt x="2376" y="432"/>
                    </a:lnTo>
                    <a:lnTo>
                      <a:pt x="2376" y="432"/>
                    </a:lnTo>
                    <a:lnTo>
                      <a:pt x="2376" y="432"/>
                    </a:lnTo>
                    <a:lnTo>
                      <a:pt x="2376" y="432"/>
                    </a:lnTo>
                    <a:lnTo>
                      <a:pt x="2376" y="432"/>
                    </a:lnTo>
                    <a:lnTo>
                      <a:pt x="2376" y="432"/>
                    </a:lnTo>
                    <a:lnTo>
                      <a:pt x="2376" y="432"/>
                    </a:lnTo>
                    <a:lnTo>
                      <a:pt x="2376" y="432"/>
                    </a:lnTo>
                    <a:lnTo>
                      <a:pt x="2376" y="432"/>
                    </a:lnTo>
                    <a:lnTo>
                      <a:pt x="2376" y="432"/>
                    </a:lnTo>
                    <a:lnTo>
                      <a:pt x="2376" y="426"/>
                    </a:lnTo>
                    <a:lnTo>
                      <a:pt x="2376" y="426"/>
                    </a:lnTo>
                    <a:lnTo>
                      <a:pt x="2376" y="426"/>
                    </a:lnTo>
                    <a:lnTo>
                      <a:pt x="2376" y="426"/>
                    </a:lnTo>
                    <a:lnTo>
                      <a:pt x="2376" y="426"/>
                    </a:lnTo>
                    <a:lnTo>
                      <a:pt x="2376" y="426"/>
                    </a:lnTo>
                    <a:lnTo>
                      <a:pt x="2376" y="426"/>
                    </a:lnTo>
                    <a:lnTo>
                      <a:pt x="2376" y="426"/>
                    </a:lnTo>
                    <a:lnTo>
                      <a:pt x="2376" y="426"/>
                    </a:lnTo>
                    <a:lnTo>
                      <a:pt x="2376" y="426"/>
                    </a:lnTo>
                    <a:lnTo>
                      <a:pt x="2376" y="426"/>
                    </a:lnTo>
                    <a:lnTo>
                      <a:pt x="2376" y="426"/>
                    </a:lnTo>
                    <a:lnTo>
                      <a:pt x="2376" y="426"/>
                    </a:lnTo>
                    <a:lnTo>
                      <a:pt x="2376" y="426"/>
                    </a:lnTo>
                    <a:lnTo>
                      <a:pt x="2376" y="426"/>
                    </a:lnTo>
                    <a:lnTo>
                      <a:pt x="2376" y="426"/>
                    </a:lnTo>
                    <a:lnTo>
                      <a:pt x="2376" y="426"/>
                    </a:lnTo>
                    <a:lnTo>
                      <a:pt x="2376" y="426"/>
                    </a:lnTo>
                    <a:lnTo>
                      <a:pt x="2376" y="426"/>
                    </a:lnTo>
                    <a:lnTo>
                      <a:pt x="2376" y="426"/>
                    </a:lnTo>
                    <a:lnTo>
                      <a:pt x="2376" y="426"/>
                    </a:lnTo>
                    <a:lnTo>
                      <a:pt x="2382" y="426"/>
                    </a:lnTo>
                    <a:lnTo>
                      <a:pt x="2382" y="426"/>
                    </a:lnTo>
                    <a:lnTo>
                      <a:pt x="2382" y="426"/>
                    </a:lnTo>
                    <a:lnTo>
                      <a:pt x="2382" y="426"/>
                    </a:lnTo>
                    <a:lnTo>
                      <a:pt x="2382" y="426"/>
                    </a:lnTo>
                    <a:lnTo>
                      <a:pt x="2382" y="426"/>
                    </a:lnTo>
                    <a:lnTo>
                      <a:pt x="2382" y="426"/>
                    </a:lnTo>
                    <a:lnTo>
                      <a:pt x="2382" y="426"/>
                    </a:lnTo>
                    <a:lnTo>
                      <a:pt x="2382" y="426"/>
                    </a:lnTo>
                    <a:lnTo>
                      <a:pt x="2382" y="426"/>
                    </a:lnTo>
                    <a:lnTo>
                      <a:pt x="2382" y="426"/>
                    </a:lnTo>
                    <a:lnTo>
                      <a:pt x="2382" y="432"/>
                    </a:lnTo>
                    <a:lnTo>
                      <a:pt x="2382" y="432"/>
                    </a:lnTo>
                    <a:lnTo>
                      <a:pt x="2382" y="432"/>
                    </a:lnTo>
                    <a:lnTo>
                      <a:pt x="2382" y="432"/>
                    </a:lnTo>
                    <a:lnTo>
                      <a:pt x="2382" y="432"/>
                    </a:lnTo>
                    <a:lnTo>
                      <a:pt x="2382" y="432"/>
                    </a:lnTo>
                    <a:lnTo>
                      <a:pt x="2382" y="432"/>
                    </a:lnTo>
                    <a:lnTo>
                      <a:pt x="2382" y="432"/>
                    </a:lnTo>
                    <a:lnTo>
                      <a:pt x="2382" y="432"/>
                    </a:lnTo>
                    <a:lnTo>
                      <a:pt x="2382" y="432"/>
                    </a:lnTo>
                    <a:lnTo>
                      <a:pt x="2382" y="432"/>
                    </a:lnTo>
                    <a:lnTo>
                      <a:pt x="2382" y="432"/>
                    </a:lnTo>
                    <a:lnTo>
                      <a:pt x="2382" y="432"/>
                    </a:lnTo>
                    <a:lnTo>
                      <a:pt x="2382" y="432"/>
                    </a:lnTo>
                    <a:lnTo>
                      <a:pt x="2382" y="432"/>
                    </a:lnTo>
                    <a:lnTo>
                      <a:pt x="2382" y="432"/>
                    </a:lnTo>
                    <a:lnTo>
                      <a:pt x="2382" y="432"/>
                    </a:lnTo>
                    <a:lnTo>
                      <a:pt x="2382" y="432"/>
                    </a:lnTo>
                    <a:lnTo>
                      <a:pt x="2382" y="432"/>
                    </a:lnTo>
                    <a:lnTo>
                      <a:pt x="2382" y="432"/>
                    </a:lnTo>
                    <a:lnTo>
                      <a:pt x="2382" y="432"/>
                    </a:lnTo>
                    <a:lnTo>
                      <a:pt x="2382" y="438"/>
                    </a:lnTo>
                    <a:lnTo>
                      <a:pt x="2382" y="438"/>
                    </a:lnTo>
                    <a:lnTo>
                      <a:pt x="2382" y="438"/>
                    </a:lnTo>
                    <a:lnTo>
                      <a:pt x="2382" y="438"/>
                    </a:lnTo>
                    <a:lnTo>
                      <a:pt x="2382" y="438"/>
                    </a:lnTo>
                    <a:lnTo>
                      <a:pt x="2382" y="438"/>
                    </a:lnTo>
                    <a:lnTo>
                      <a:pt x="2382" y="438"/>
                    </a:lnTo>
                    <a:lnTo>
                      <a:pt x="2382" y="438"/>
                    </a:lnTo>
                    <a:lnTo>
                      <a:pt x="2382" y="438"/>
                    </a:lnTo>
                    <a:lnTo>
                      <a:pt x="2382" y="438"/>
                    </a:lnTo>
                    <a:lnTo>
                      <a:pt x="2382" y="438"/>
                    </a:lnTo>
                    <a:lnTo>
                      <a:pt x="2382" y="438"/>
                    </a:lnTo>
                    <a:lnTo>
                      <a:pt x="2382" y="438"/>
                    </a:lnTo>
                    <a:lnTo>
                      <a:pt x="2382" y="438"/>
                    </a:lnTo>
                    <a:lnTo>
                      <a:pt x="2382" y="444"/>
                    </a:lnTo>
                    <a:lnTo>
                      <a:pt x="2382" y="444"/>
                    </a:lnTo>
                    <a:lnTo>
                      <a:pt x="2382" y="444"/>
                    </a:lnTo>
                    <a:lnTo>
                      <a:pt x="2382" y="444"/>
                    </a:lnTo>
                    <a:lnTo>
                      <a:pt x="2382" y="444"/>
                    </a:lnTo>
                    <a:lnTo>
                      <a:pt x="2382" y="444"/>
                    </a:lnTo>
                    <a:lnTo>
                      <a:pt x="2388" y="444"/>
                    </a:lnTo>
                    <a:lnTo>
                      <a:pt x="2388" y="444"/>
                    </a:lnTo>
                    <a:lnTo>
                      <a:pt x="2388" y="444"/>
                    </a:lnTo>
                    <a:lnTo>
                      <a:pt x="2388" y="444"/>
                    </a:lnTo>
                    <a:lnTo>
                      <a:pt x="2388" y="450"/>
                    </a:lnTo>
                    <a:lnTo>
                      <a:pt x="2388" y="450"/>
                    </a:lnTo>
                    <a:lnTo>
                      <a:pt x="2388" y="450"/>
                    </a:lnTo>
                    <a:lnTo>
                      <a:pt x="2388" y="450"/>
                    </a:lnTo>
                    <a:lnTo>
                      <a:pt x="2388" y="450"/>
                    </a:lnTo>
                    <a:lnTo>
                      <a:pt x="2388" y="450"/>
                    </a:lnTo>
                    <a:lnTo>
                      <a:pt x="2388" y="450"/>
                    </a:lnTo>
                    <a:lnTo>
                      <a:pt x="2388" y="450"/>
                    </a:lnTo>
                    <a:lnTo>
                      <a:pt x="2388" y="450"/>
                    </a:lnTo>
                    <a:lnTo>
                      <a:pt x="2388" y="450"/>
                    </a:lnTo>
                    <a:lnTo>
                      <a:pt x="2388" y="450"/>
                    </a:lnTo>
                    <a:lnTo>
                      <a:pt x="2388" y="450"/>
                    </a:lnTo>
                    <a:lnTo>
                      <a:pt x="2388" y="450"/>
                    </a:lnTo>
                    <a:lnTo>
                      <a:pt x="2388" y="456"/>
                    </a:lnTo>
                    <a:lnTo>
                      <a:pt x="2388" y="456"/>
                    </a:lnTo>
                    <a:lnTo>
                      <a:pt x="2388" y="456"/>
                    </a:lnTo>
                    <a:lnTo>
                      <a:pt x="2388" y="456"/>
                    </a:lnTo>
                    <a:lnTo>
                      <a:pt x="2388" y="456"/>
                    </a:lnTo>
                    <a:lnTo>
                      <a:pt x="2388" y="456"/>
                    </a:lnTo>
                    <a:lnTo>
                      <a:pt x="2388" y="456"/>
                    </a:lnTo>
                    <a:lnTo>
                      <a:pt x="2388" y="456"/>
                    </a:lnTo>
                    <a:lnTo>
                      <a:pt x="2388" y="456"/>
                    </a:lnTo>
                    <a:lnTo>
                      <a:pt x="2388" y="456"/>
                    </a:lnTo>
                    <a:lnTo>
                      <a:pt x="2388" y="456"/>
                    </a:lnTo>
                    <a:lnTo>
                      <a:pt x="2388" y="456"/>
                    </a:lnTo>
                    <a:lnTo>
                      <a:pt x="2388" y="462"/>
                    </a:lnTo>
                    <a:lnTo>
                      <a:pt x="2388" y="462"/>
                    </a:lnTo>
                    <a:lnTo>
                      <a:pt x="2388" y="462"/>
                    </a:lnTo>
                    <a:lnTo>
                      <a:pt x="2400" y="486"/>
                    </a:lnTo>
                    <a:lnTo>
                      <a:pt x="2400" y="486"/>
                    </a:lnTo>
                    <a:lnTo>
                      <a:pt x="2400" y="486"/>
                    </a:lnTo>
                    <a:lnTo>
                      <a:pt x="2400" y="486"/>
                    </a:lnTo>
                    <a:lnTo>
                      <a:pt x="2400" y="486"/>
                    </a:lnTo>
                    <a:lnTo>
                      <a:pt x="2400" y="486"/>
                    </a:lnTo>
                    <a:lnTo>
                      <a:pt x="2400" y="486"/>
                    </a:lnTo>
                    <a:lnTo>
                      <a:pt x="2400" y="486"/>
                    </a:lnTo>
                    <a:lnTo>
                      <a:pt x="2400" y="486"/>
                    </a:lnTo>
                    <a:lnTo>
                      <a:pt x="2400" y="486"/>
                    </a:lnTo>
                    <a:lnTo>
                      <a:pt x="2400" y="486"/>
                    </a:lnTo>
                    <a:lnTo>
                      <a:pt x="2400" y="486"/>
                    </a:lnTo>
                    <a:lnTo>
                      <a:pt x="2400" y="486"/>
                    </a:lnTo>
                    <a:lnTo>
                      <a:pt x="2400" y="486"/>
                    </a:lnTo>
                    <a:lnTo>
                      <a:pt x="2400" y="486"/>
                    </a:lnTo>
                    <a:lnTo>
                      <a:pt x="2400" y="486"/>
                    </a:lnTo>
                    <a:lnTo>
                      <a:pt x="2400" y="486"/>
                    </a:lnTo>
                    <a:lnTo>
                      <a:pt x="2400" y="486"/>
                    </a:lnTo>
                    <a:lnTo>
                      <a:pt x="2400" y="486"/>
                    </a:lnTo>
                    <a:lnTo>
                      <a:pt x="2400" y="486"/>
                    </a:lnTo>
                    <a:lnTo>
                      <a:pt x="2400" y="486"/>
                    </a:lnTo>
                    <a:lnTo>
                      <a:pt x="2400" y="486"/>
                    </a:lnTo>
                    <a:lnTo>
                      <a:pt x="2400" y="486"/>
                    </a:lnTo>
                    <a:lnTo>
                      <a:pt x="2400" y="486"/>
                    </a:lnTo>
                    <a:lnTo>
                      <a:pt x="2400" y="486"/>
                    </a:lnTo>
                    <a:lnTo>
                      <a:pt x="2400" y="486"/>
                    </a:lnTo>
                    <a:lnTo>
                      <a:pt x="2412" y="468"/>
                    </a:lnTo>
                    <a:lnTo>
                      <a:pt x="2412" y="468"/>
                    </a:lnTo>
                    <a:lnTo>
                      <a:pt x="2412" y="468"/>
                    </a:lnTo>
                    <a:lnTo>
                      <a:pt x="2412" y="468"/>
                    </a:lnTo>
                    <a:lnTo>
                      <a:pt x="2412" y="468"/>
                    </a:lnTo>
                    <a:lnTo>
                      <a:pt x="2412" y="468"/>
                    </a:lnTo>
                    <a:lnTo>
                      <a:pt x="2412" y="468"/>
                    </a:lnTo>
                    <a:lnTo>
                      <a:pt x="2412" y="468"/>
                    </a:lnTo>
                    <a:lnTo>
                      <a:pt x="2412" y="468"/>
                    </a:lnTo>
                    <a:lnTo>
                      <a:pt x="2412" y="468"/>
                    </a:lnTo>
                    <a:lnTo>
                      <a:pt x="2412" y="462"/>
                    </a:lnTo>
                    <a:lnTo>
                      <a:pt x="2412" y="462"/>
                    </a:lnTo>
                    <a:lnTo>
                      <a:pt x="2412" y="462"/>
                    </a:lnTo>
                    <a:lnTo>
                      <a:pt x="2412" y="462"/>
                    </a:lnTo>
                    <a:lnTo>
                      <a:pt x="2412" y="462"/>
                    </a:lnTo>
                    <a:lnTo>
                      <a:pt x="2412" y="462"/>
                    </a:lnTo>
                    <a:lnTo>
                      <a:pt x="2412" y="462"/>
                    </a:lnTo>
                    <a:lnTo>
                      <a:pt x="2412" y="462"/>
                    </a:lnTo>
                    <a:lnTo>
                      <a:pt x="2412" y="462"/>
                    </a:lnTo>
                    <a:lnTo>
                      <a:pt x="2412" y="462"/>
                    </a:lnTo>
                    <a:lnTo>
                      <a:pt x="2412" y="462"/>
                    </a:lnTo>
                    <a:lnTo>
                      <a:pt x="2412" y="462"/>
                    </a:lnTo>
                    <a:lnTo>
                      <a:pt x="2412" y="462"/>
                    </a:lnTo>
                    <a:lnTo>
                      <a:pt x="2412" y="462"/>
                    </a:lnTo>
                    <a:lnTo>
                      <a:pt x="2412" y="456"/>
                    </a:lnTo>
                    <a:lnTo>
                      <a:pt x="2412" y="456"/>
                    </a:lnTo>
                    <a:lnTo>
                      <a:pt x="2412" y="456"/>
                    </a:lnTo>
                    <a:lnTo>
                      <a:pt x="2412" y="456"/>
                    </a:lnTo>
                    <a:lnTo>
                      <a:pt x="2418" y="456"/>
                    </a:lnTo>
                    <a:lnTo>
                      <a:pt x="2418" y="456"/>
                    </a:lnTo>
                    <a:lnTo>
                      <a:pt x="2418" y="456"/>
                    </a:lnTo>
                    <a:lnTo>
                      <a:pt x="2418" y="456"/>
                    </a:lnTo>
                    <a:lnTo>
                      <a:pt x="2418" y="456"/>
                    </a:lnTo>
                    <a:lnTo>
                      <a:pt x="2418" y="456"/>
                    </a:lnTo>
                    <a:lnTo>
                      <a:pt x="2418" y="456"/>
                    </a:lnTo>
                    <a:lnTo>
                      <a:pt x="2418" y="456"/>
                    </a:lnTo>
                    <a:lnTo>
                      <a:pt x="2418" y="450"/>
                    </a:lnTo>
                    <a:lnTo>
                      <a:pt x="2418" y="450"/>
                    </a:lnTo>
                    <a:lnTo>
                      <a:pt x="2418" y="450"/>
                    </a:lnTo>
                    <a:lnTo>
                      <a:pt x="2418" y="450"/>
                    </a:lnTo>
                    <a:lnTo>
                      <a:pt x="2418" y="450"/>
                    </a:lnTo>
                    <a:lnTo>
                      <a:pt x="2418" y="450"/>
                    </a:lnTo>
                    <a:lnTo>
                      <a:pt x="2418" y="450"/>
                    </a:lnTo>
                    <a:lnTo>
                      <a:pt x="2418" y="450"/>
                    </a:lnTo>
                    <a:lnTo>
                      <a:pt x="2418" y="450"/>
                    </a:lnTo>
                    <a:lnTo>
                      <a:pt x="2418" y="450"/>
                    </a:lnTo>
                    <a:lnTo>
                      <a:pt x="2418" y="450"/>
                    </a:lnTo>
                    <a:lnTo>
                      <a:pt x="2418" y="450"/>
                    </a:lnTo>
                    <a:lnTo>
                      <a:pt x="2418" y="444"/>
                    </a:lnTo>
                    <a:lnTo>
                      <a:pt x="2418" y="444"/>
                    </a:lnTo>
                    <a:lnTo>
                      <a:pt x="2418" y="444"/>
                    </a:lnTo>
                    <a:lnTo>
                      <a:pt x="2418" y="444"/>
                    </a:lnTo>
                    <a:lnTo>
                      <a:pt x="2418" y="444"/>
                    </a:lnTo>
                    <a:lnTo>
                      <a:pt x="2418" y="444"/>
                    </a:lnTo>
                    <a:lnTo>
                      <a:pt x="2418" y="444"/>
                    </a:lnTo>
                    <a:lnTo>
                      <a:pt x="2418" y="444"/>
                    </a:lnTo>
                    <a:lnTo>
                      <a:pt x="2418" y="444"/>
                    </a:lnTo>
                    <a:lnTo>
                      <a:pt x="2418" y="444"/>
                    </a:lnTo>
                    <a:lnTo>
                      <a:pt x="2418" y="444"/>
                    </a:lnTo>
                    <a:lnTo>
                      <a:pt x="2418" y="444"/>
                    </a:lnTo>
                    <a:lnTo>
                      <a:pt x="2418" y="438"/>
                    </a:lnTo>
                    <a:lnTo>
                      <a:pt x="2418" y="438"/>
                    </a:lnTo>
                    <a:lnTo>
                      <a:pt x="2418" y="438"/>
                    </a:lnTo>
                    <a:lnTo>
                      <a:pt x="2418" y="438"/>
                    </a:lnTo>
                    <a:lnTo>
                      <a:pt x="2418" y="438"/>
                    </a:lnTo>
                    <a:lnTo>
                      <a:pt x="2418" y="438"/>
                    </a:lnTo>
                    <a:lnTo>
                      <a:pt x="2418" y="438"/>
                    </a:lnTo>
                    <a:lnTo>
                      <a:pt x="2418" y="438"/>
                    </a:lnTo>
                    <a:lnTo>
                      <a:pt x="2418" y="438"/>
                    </a:lnTo>
                    <a:lnTo>
                      <a:pt x="2418" y="438"/>
                    </a:lnTo>
                    <a:lnTo>
                      <a:pt x="2418" y="438"/>
                    </a:lnTo>
                    <a:lnTo>
                      <a:pt x="2418" y="438"/>
                    </a:lnTo>
                    <a:lnTo>
                      <a:pt x="2418" y="432"/>
                    </a:lnTo>
                    <a:lnTo>
                      <a:pt x="2418" y="432"/>
                    </a:lnTo>
                    <a:lnTo>
                      <a:pt x="2418" y="432"/>
                    </a:lnTo>
                    <a:lnTo>
                      <a:pt x="2418" y="432"/>
                    </a:lnTo>
                    <a:lnTo>
                      <a:pt x="2418" y="432"/>
                    </a:lnTo>
                    <a:lnTo>
                      <a:pt x="2418" y="432"/>
                    </a:lnTo>
                    <a:lnTo>
                      <a:pt x="2418" y="432"/>
                    </a:lnTo>
                    <a:lnTo>
                      <a:pt x="2418" y="432"/>
                    </a:lnTo>
                    <a:lnTo>
                      <a:pt x="2418" y="432"/>
                    </a:lnTo>
                    <a:lnTo>
                      <a:pt x="2418" y="432"/>
                    </a:lnTo>
                    <a:lnTo>
                      <a:pt x="2418" y="432"/>
                    </a:lnTo>
                    <a:lnTo>
                      <a:pt x="2424" y="432"/>
                    </a:lnTo>
                    <a:lnTo>
                      <a:pt x="2424" y="432"/>
                    </a:lnTo>
                    <a:lnTo>
                      <a:pt x="2424" y="432"/>
                    </a:lnTo>
                    <a:lnTo>
                      <a:pt x="2424" y="432"/>
                    </a:lnTo>
                    <a:lnTo>
                      <a:pt x="2424" y="432"/>
                    </a:lnTo>
                    <a:lnTo>
                      <a:pt x="2424" y="432"/>
                    </a:lnTo>
                    <a:lnTo>
                      <a:pt x="2424" y="426"/>
                    </a:lnTo>
                    <a:lnTo>
                      <a:pt x="2424" y="426"/>
                    </a:lnTo>
                    <a:lnTo>
                      <a:pt x="2424" y="426"/>
                    </a:lnTo>
                    <a:lnTo>
                      <a:pt x="2424" y="426"/>
                    </a:lnTo>
                    <a:lnTo>
                      <a:pt x="2424" y="426"/>
                    </a:lnTo>
                    <a:lnTo>
                      <a:pt x="2424" y="426"/>
                    </a:lnTo>
                    <a:lnTo>
                      <a:pt x="2424" y="426"/>
                    </a:lnTo>
                    <a:lnTo>
                      <a:pt x="2424" y="426"/>
                    </a:lnTo>
                    <a:lnTo>
                      <a:pt x="2424" y="426"/>
                    </a:lnTo>
                    <a:lnTo>
                      <a:pt x="2424" y="426"/>
                    </a:lnTo>
                    <a:lnTo>
                      <a:pt x="2424" y="426"/>
                    </a:lnTo>
                    <a:lnTo>
                      <a:pt x="2424" y="426"/>
                    </a:lnTo>
                    <a:lnTo>
                      <a:pt x="2424" y="426"/>
                    </a:lnTo>
                    <a:lnTo>
                      <a:pt x="2424" y="426"/>
                    </a:lnTo>
                    <a:lnTo>
                      <a:pt x="2424" y="426"/>
                    </a:lnTo>
                    <a:lnTo>
                      <a:pt x="2424" y="426"/>
                    </a:lnTo>
                    <a:lnTo>
                      <a:pt x="2424" y="426"/>
                    </a:lnTo>
                    <a:lnTo>
                      <a:pt x="2424" y="426"/>
                    </a:lnTo>
                    <a:lnTo>
                      <a:pt x="2424" y="426"/>
                    </a:lnTo>
                    <a:lnTo>
                      <a:pt x="2424" y="426"/>
                    </a:lnTo>
                    <a:lnTo>
                      <a:pt x="2424" y="426"/>
                    </a:lnTo>
                    <a:lnTo>
                      <a:pt x="2424" y="426"/>
                    </a:lnTo>
                    <a:lnTo>
                      <a:pt x="2424" y="426"/>
                    </a:lnTo>
                    <a:lnTo>
                      <a:pt x="2424" y="426"/>
                    </a:lnTo>
                    <a:lnTo>
                      <a:pt x="2424" y="426"/>
                    </a:lnTo>
                    <a:lnTo>
                      <a:pt x="2424" y="426"/>
                    </a:lnTo>
                    <a:lnTo>
                      <a:pt x="2424" y="426"/>
                    </a:lnTo>
                    <a:lnTo>
                      <a:pt x="2424" y="426"/>
                    </a:lnTo>
                    <a:lnTo>
                      <a:pt x="2424" y="426"/>
                    </a:lnTo>
                    <a:lnTo>
                      <a:pt x="2424" y="426"/>
                    </a:lnTo>
                    <a:lnTo>
                      <a:pt x="2424" y="426"/>
                    </a:lnTo>
                    <a:lnTo>
                      <a:pt x="2424" y="426"/>
                    </a:lnTo>
                    <a:lnTo>
                      <a:pt x="2424" y="426"/>
                    </a:lnTo>
                    <a:lnTo>
                      <a:pt x="2424" y="426"/>
                    </a:lnTo>
                    <a:lnTo>
                      <a:pt x="2424" y="426"/>
                    </a:lnTo>
                    <a:lnTo>
                      <a:pt x="2424" y="426"/>
                    </a:lnTo>
                    <a:lnTo>
                      <a:pt x="2424" y="426"/>
                    </a:lnTo>
                    <a:lnTo>
                      <a:pt x="2424" y="426"/>
                    </a:lnTo>
                    <a:lnTo>
                      <a:pt x="2424" y="426"/>
                    </a:lnTo>
                    <a:lnTo>
                      <a:pt x="2424" y="426"/>
                    </a:lnTo>
                    <a:lnTo>
                      <a:pt x="2424" y="426"/>
                    </a:lnTo>
                    <a:lnTo>
                      <a:pt x="2424" y="426"/>
                    </a:lnTo>
                    <a:lnTo>
                      <a:pt x="2424" y="426"/>
                    </a:lnTo>
                    <a:lnTo>
                      <a:pt x="2424" y="426"/>
                    </a:lnTo>
                    <a:lnTo>
                      <a:pt x="2424" y="426"/>
                    </a:lnTo>
                    <a:lnTo>
                      <a:pt x="2424" y="426"/>
                    </a:lnTo>
                    <a:lnTo>
                      <a:pt x="2424" y="426"/>
                    </a:lnTo>
                    <a:lnTo>
                      <a:pt x="2430" y="426"/>
                    </a:lnTo>
                    <a:lnTo>
                      <a:pt x="2430" y="432"/>
                    </a:lnTo>
                    <a:lnTo>
                      <a:pt x="2430" y="432"/>
                    </a:lnTo>
                    <a:lnTo>
                      <a:pt x="2430" y="432"/>
                    </a:lnTo>
                    <a:lnTo>
                      <a:pt x="2430" y="432"/>
                    </a:lnTo>
                    <a:lnTo>
                      <a:pt x="2430" y="432"/>
                    </a:lnTo>
                    <a:lnTo>
                      <a:pt x="2430" y="432"/>
                    </a:lnTo>
                    <a:lnTo>
                      <a:pt x="2430" y="432"/>
                    </a:lnTo>
                    <a:lnTo>
                      <a:pt x="2430" y="432"/>
                    </a:lnTo>
                    <a:lnTo>
                      <a:pt x="2430" y="432"/>
                    </a:lnTo>
                    <a:lnTo>
                      <a:pt x="2430" y="432"/>
                    </a:lnTo>
                    <a:lnTo>
                      <a:pt x="2430" y="432"/>
                    </a:lnTo>
                    <a:lnTo>
                      <a:pt x="2430" y="432"/>
                    </a:lnTo>
                    <a:lnTo>
                      <a:pt x="2430" y="432"/>
                    </a:lnTo>
                    <a:lnTo>
                      <a:pt x="2430" y="432"/>
                    </a:lnTo>
                    <a:lnTo>
                      <a:pt x="2430" y="432"/>
                    </a:lnTo>
                    <a:lnTo>
                      <a:pt x="2430" y="432"/>
                    </a:lnTo>
                    <a:lnTo>
                      <a:pt x="2430" y="432"/>
                    </a:lnTo>
                    <a:lnTo>
                      <a:pt x="2430" y="432"/>
                    </a:lnTo>
                    <a:lnTo>
                      <a:pt x="2430" y="438"/>
                    </a:lnTo>
                    <a:lnTo>
                      <a:pt x="2430" y="438"/>
                    </a:lnTo>
                    <a:lnTo>
                      <a:pt x="2430" y="438"/>
                    </a:lnTo>
                    <a:lnTo>
                      <a:pt x="2430" y="438"/>
                    </a:lnTo>
                    <a:lnTo>
                      <a:pt x="2430" y="438"/>
                    </a:lnTo>
                    <a:lnTo>
                      <a:pt x="2430" y="438"/>
                    </a:lnTo>
                    <a:lnTo>
                      <a:pt x="2430" y="438"/>
                    </a:lnTo>
                    <a:lnTo>
                      <a:pt x="2430" y="438"/>
                    </a:lnTo>
                    <a:lnTo>
                      <a:pt x="2430" y="438"/>
                    </a:lnTo>
                    <a:lnTo>
                      <a:pt x="2430" y="438"/>
                    </a:lnTo>
                    <a:lnTo>
                      <a:pt x="2430" y="438"/>
                    </a:lnTo>
                    <a:lnTo>
                      <a:pt x="2430" y="438"/>
                    </a:lnTo>
                    <a:lnTo>
                      <a:pt x="2430" y="444"/>
                    </a:lnTo>
                    <a:lnTo>
                      <a:pt x="2430" y="444"/>
                    </a:lnTo>
                    <a:lnTo>
                      <a:pt x="2430" y="444"/>
                    </a:lnTo>
                    <a:lnTo>
                      <a:pt x="2430" y="444"/>
                    </a:lnTo>
                    <a:lnTo>
                      <a:pt x="2430" y="444"/>
                    </a:lnTo>
                    <a:lnTo>
                      <a:pt x="2430" y="444"/>
                    </a:lnTo>
                    <a:lnTo>
                      <a:pt x="2430" y="444"/>
                    </a:lnTo>
                    <a:lnTo>
                      <a:pt x="2430" y="444"/>
                    </a:lnTo>
                    <a:lnTo>
                      <a:pt x="2430" y="444"/>
                    </a:lnTo>
                    <a:lnTo>
                      <a:pt x="2430" y="444"/>
                    </a:lnTo>
                    <a:lnTo>
                      <a:pt x="2430" y="444"/>
                    </a:lnTo>
                    <a:lnTo>
                      <a:pt x="2430" y="444"/>
                    </a:lnTo>
                    <a:lnTo>
                      <a:pt x="2430" y="450"/>
                    </a:lnTo>
                    <a:lnTo>
                      <a:pt x="2430" y="450"/>
                    </a:lnTo>
                    <a:lnTo>
                      <a:pt x="2430" y="450"/>
                    </a:lnTo>
                    <a:lnTo>
                      <a:pt x="2430" y="450"/>
                    </a:lnTo>
                    <a:lnTo>
                      <a:pt x="2430" y="450"/>
                    </a:lnTo>
                    <a:lnTo>
                      <a:pt x="2430" y="450"/>
                    </a:lnTo>
                    <a:lnTo>
                      <a:pt x="2430" y="450"/>
                    </a:lnTo>
                    <a:lnTo>
                      <a:pt x="2430" y="450"/>
                    </a:lnTo>
                    <a:lnTo>
                      <a:pt x="2430" y="450"/>
                    </a:lnTo>
                    <a:lnTo>
                      <a:pt x="2430" y="450"/>
                    </a:lnTo>
                    <a:lnTo>
                      <a:pt x="2430" y="450"/>
                    </a:lnTo>
                    <a:lnTo>
                      <a:pt x="2436" y="456"/>
                    </a:lnTo>
                    <a:lnTo>
                      <a:pt x="2436" y="456"/>
                    </a:lnTo>
                    <a:lnTo>
                      <a:pt x="2436" y="456"/>
                    </a:lnTo>
                    <a:lnTo>
                      <a:pt x="2436" y="456"/>
                    </a:lnTo>
                    <a:lnTo>
                      <a:pt x="2436" y="456"/>
                    </a:lnTo>
                    <a:lnTo>
                      <a:pt x="2436" y="456"/>
                    </a:lnTo>
                    <a:lnTo>
                      <a:pt x="2436" y="456"/>
                    </a:lnTo>
                    <a:lnTo>
                      <a:pt x="2436" y="456"/>
                    </a:lnTo>
                    <a:lnTo>
                      <a:pt x="2436" y="456"/>
                    </a:lnTo>
                    <a:lnTo>
                      <a:pt x="2436" y="456"/>
                    </a:lnTo>
                    <a:lnTo>
                      <a:pt x="2436" y="456"/>
                    </a:lnTo>
                    <a:lnTo>
                      <a:pt x="2436" y="456"/>
                    </a:lnTo>
                    <a:lnTo>
                      <a:pt x="2436" y="456"/>
                    </a:lnTo>
                    <a:lnTo>
                      <a:pt x="2442" y="486"/>
                    </a:lnTo>
                    <a:lnTo>
                      <a:pt x="2442" y="486"/>
                    </a:lnTo>
                    <a:lnTo>
                      <a:pt x="2448" y="486"/>
                    </a:lnTo>
                    <a:lnTo>
                      <a:pt x="2448" y="486"/>
                    </a:lnTo>
                    <a:lnTo>
                      <a:pt x="2448" y="486"/>
                    </a:lnTo>
                    <a:lnTo>
                      <a:pt x="2448" y="486"/>
                    </a:lnTo>
                    <a:lnTo>
                      <a:pt x="2448" y="486"/>
                    </a:lnTo>
                    <a:lnTo>
                      <a:pt x="2448" y="486"/>
                    </a:lnTo>
                    <a:lnTo>
                      <a:pt x="2448" y="486"/>
                    </a:lnTo>
                    <a:lnTo>
                      <a:pt x="2448" y="486"/>
                    </a:lnTo>
                    <a:lnTo>
                      <a:pt x="2448" y="486"/>
                    </a:lnTo>
                    <a:lnTo>
                      <a:pt x="2448" y="486"/>
                    </a:lnTo>
                    <a:lnTo>
                      <a:pt x="2448" y="486"/>
                    </a:lnTo>
                    <a:lnTo>
                      <a:pt x="2448" y="486"/>
                    </a:lnTo>
                    <a:lnTo>
                      <a:pt x="2448" y="486"/>
                    </a:lnTo>
                    <a:lnTo>
                      <a:pt x="2448" y="486"/>
                    </a:lnTo>
                    <a:lnTo>
                      <a:pt x="2448" y="486"/>
                    </a:lnTo>
                    <a:lnTo>
                      <a:pt x="2448" y="486"/>
                    </a:lnTo>
                    <a:lnTo>
                      <a:pt x="2448" y="486"/>
                    </a:lnTo>
                    <a:lnTo>
                      <a:pt x="2448" y="486"/>
                    </a:lnTo>
                    <a:lnTo>
                      <a:pt x="2448" y="486"/>
                    </a:lnTo>
                    <a:lnTo>
                      <a:pt x="2448" y="486"/>
                    </a:lnTo>
                    <a:lnTo>
                      <a:pt x="2448" y="486"/>
                    </a:lnTo>
                    <a:lnTo>
                      <a:pt x="2448" y="486"/>
                    </a:lnTo>
                    <a:lnTo>
                      <a:pt x="2448" y="486"/>
                    </a:lnTo>
                    <a:lnTo>
                      <a:pt x="2448" y="486"/>
                    </a:lnTo>
                    <a:lnTo>
                      <a:pt x="2460" y="468"/>
                    </a:lnTo>
                    <a:lnTo>
                      <a:pt x="2460" y="468"/>
                    </a:lnTo>
                    <a:lnTo>
                      <a:pt x="2460" y="468"/>
                    </a:lnTo>
                    <a:lnTo>
                      <a:pt x="2460" y="468"/>
                    </a:lnTo>
                    <a:lnTo>
                      <a:pt x="2460" y="468"/>
                    </a:lnTo>
                    <a:lnTo>
                      <a:pt x="2460" y="468"/>
                    </a:lnTo>
                    <a:lnTo>
                      <a:pt x="2460" y="468"/>
                    </a:lnTo>
                    <a:lnTo>
                      <a:pt x="2460" y="468"/>
                    </a:lnTo>
                    <a:lnTo>
                      <a:pt x="2460" y="468"/>
                    </a:lnTo>
                    <a:lnTo>
                      <a:pt x="2460" y="468"/>
                    </a:lnTo>
                    <a:lnTo>
                      <a:pt x="2460" y="468"/>
                    </a:lnTo>
                    <a:lnTo>
                      <a:pt x="2460" y="468"/>
                    </a:lnTo>
                    <a:lnTo>
                      <a:pt x="2460" y="468"/>
                    </a:lnTo>
                    <a:lnTo>
                      <a:pt x="2460" y="462"/>
                    </a:lnTo>
                    <a:lnTo>
                      <a:pt x="2460" y="462"/>
                    </a:lnTo>
                    <a:lnTo>
                      <a:pt x="2460" y="462"/>
                    </a:lnTo>
                    <a:lnTo>
                      <a:pt x="2460" y="462"/>
                    </a:lnTo>
                    <a:lnTo>
                      <a:pt x="2460" y="462"/>
                    </a:lnTo>
                    <a:lnTo>
                      <a:pt x="2460" y="462"/>
                    </a:lnTo>
                    <a:lnTo>
                      <a:pt x="2460" y="462"/>
                    </a:lnTo>
                    <a:lnTo>
                      <a:pt x="2460" y="462"/>
                    </a:lnTo>
                    <a:lnTo>
                      <a:pt x="2460" y="462"/>
                    </a:lnTo>
                    <a:lnTo>
                      <a:pt x="2460" y="462"/>
                    </a:lnTo>
                    <a:lnTo>
                      <a:pt x="2460" y="462"/>
                    </a:lnTo>
                    <a:lnTo>
                      <a:pt x="2460" y="462"/>
                    </a:lnTo>
                    <a:lnTo>
                      <a:pt x="2460" y="462"/>
                    </a:lnTo>
                    <a:lnTo>
                      <a:pt x="2460" y="462"/>
                    </a:lnTo>
                    <a:lnTo>
                      <a:pt x="2460" y="456"/>
                    </a:lnTo>
                    <a:lnTo>
                      <a:pt x="2460" y="456"/>
                    </a:lnTo>
                    <a:lnTo>
                      <a:pt x="2460" y="456"/>
                    </a:lnTo>
                    <a:lnTo>
                      <a:pt x="2460" y="456"/>
                    </a:lnTo>
                    <a:lnTo>
                      <a:pt x="2460" y="456"/>
                    </a:lnTo>
                    <a:lnTo>
                      <a:pt x="2460" y="456"/>
                    </a:lnTo>
                    <a:lnTo>
                      <a:pt x="2460" y="456"/>
                    </a:lnTo>
                    <a:lnTo>
                      <a:pt x="2460" y="456"/>
                    </a:lnTo>
                    <a:lnTo>
                      <a:pt x="2460" y="456"/>
                    </a:lnTo>
                    <a:lnTo>
                      <a:pt x="2460" y="456"/>
                    </a:lnTo>
                    <a:lnTo>
                      <a:pt x="2460" y="456"/>
                    </a:lnTo>
                    <a:lnTo>
                      <a:pt x="2460" y="456"/>
                    </a:lnTo>
                    <a:lnTo>
                      <a:pt x="2460" y="450"/>
                    </a:lnTo>
                    <a:lnTo>
                      <a:pt x="2460" y="450"/>
                    </a:lnTo>
                    <a:lnTo>
                      <a:pt x="2460" y="450"/>
                    </a:lnTo>
                    <a:lnTo>
                      <a:pt x="2460" y="450"/>
                    </a:lnTo>
                    <a:lnTo>
                      <a:pt x="2460" y="450"/>
                    </a:lnTo>
                    <a:lnTo>
                      <a:pt x="2460" y="450"/>
                    </a:lnTo>
                    <a:lnTo>
                      <a:pt x="2460" y="450"/>
                    </a:lnTo>
                    <a:lnTo>
                      <a:pt x="2466" y="450"/>
                    </a:lnTo>
                    <a:lnTo>
                      <a:pt x="2466" y="450"/>
                    </a:lnTo>
                    <a:lnTo>
                      <a:pt x="2466" y="450"/>
                    </a:lnTo>
                    <a:lnTo>
                      <a:pt x="2466" y="450"/>
                    </a:lnTo>
                    <a:lnTo>
                      <a:pt x="2466" y="450"/>
                    </a:lnTo>
                    <a:lnTo>
                      <a:pt x="2466" y="450"/>
                    </a:lnTo>
                    <a:lnTo>
                      <a:pt x="2466" y="444"/>
                    </a:lnTo>
                    <a:lnTo>
                      <a:pt x="2466" y="444"/>
                    </a:lnTo>
                    <a:lnTo>
                      <a:pt x="2466" y="444"/>
                    </a:lnTo>
                    <a:lnTo>
                      <a:pt x="2466" y="444"/>
                    </a:lnTo>
                    <a:lnTo>
                      <a:pt x="2466" y="444"/>
                    </a:lnTo>
                    <a:lnTo>
                      <a:pt x="2466" y="444"/>
                    </a:lnTo>
                    <a:lnTo>
                      <a:pt x="2466" y="444"/>
                    </a:lnTo>
                    <a:lnTo>
                      <a:pt x="2466" y="444"/>
                    </a:lnTo>
                    <a:lnTo>
                      <a:pt x="2466" y="444"/>
                    </a:lnTo>
                    <a:lnTo>
                      <a:pt x="2466" y="444"/>
                    </a:lnTo>
                    <a:lnTo>
                      <a:pt x="2466" y="444"/>
                    </a:lnTo>
                    <a:lnTo>
                      <a:pt x="2466" y="438"/>
                    </a:lnTo>
                    <a:lnTo>
                      <a:pt x="2466" y="438"/>
                    </a:lnTo>
                    <a:lnTo>
                      <a:pt x="2466" y="438"/>
                    </a:lnTo>
                    <a:lnTo>
                      <a:pt x="2466" y="438"/>
                    </a:lnTo>
                    <a:lnTo>
                      <a:pt x="2466" y="438"/>
                    </a:lnTo>
                    <a:lnTo>
                      <a:pt x="2466" y="438"/>
                    </a:lnTo>
                    <a:lnTo>
                      <a:pt x="2466" y="438"/>
                    </a:lnTo>
                    <a:lnTo>
                      <a:pt x="2466" y="438"/>
                    </a:lnTo>
                    <a:lnTo>
                      <a:pt x="2466" y="438"/>
                    </a:lnTo>
                    <a:lnTo>
                      <a:pt x="2466" y="438"/>
                    </a:lnTo>
                    <a:lnTo>
                      <a:pt x="2466" y="438"/>
                    </a:lnTo>
                    <a:lnTo>
                      <a:pt x="2466" y="438"/>
                    </a:lnTo>
                    <a:lnTo>
                      <a:pt x="2466" y="438"/>
                    </a:lnTo>
                    <a:lnTo>
                      <a:pt x="2466" y="438"/>
                    </a:lnTo>
                    <a:lnTo>
                      <a:pt x="2466" y="432"/>
                    </a:lnTo>
                    <a:lnTo>
                      <a:pt x="2466" y="432"/>
                    </a:lnTo>
                    <a:lnTo>
                      <a:pt x="2466" y="432"/>
                    </a:lnTo>
                    <a:lnTo>
                      <a:pt x="2466" y="432"/>
                    </a:lnTo>
                    <a:lnTo>
                      <a:pt x="2466" y="432"/>
                    </a:lnTo>
                    <a:lnTo>
                      <a:pt x="2466" y="432"/>
                    </a:lnTo>
                    <a:lnTo>
                      <a:pt x="2466" y="432"/>
                    </a:lnTo>
                    <a:lnTo>
                      <a:pt x="2466" y="432"/>
                    </a:lnTo>
                    <a:lnTo>
                      <a:pt x="2466" y="432"/>
                    </a:lnTo>
                    <a:lnTo>
                      <a:pt x="2466" y="432"/>
                    </a:lnTo>
                    <a:lnTo>
                      <a:pt x="2466" y="432"/>
                    </a:lnTo>
                    <a:lnTo>
                      <a:pt x="2466" y="432"/>
                    </a:lnTo>
                    <a:lnTo>
                      <a:pt x="2466" y="432"/>
                    </a:lnTo>
                    <a:lnTo>
                      <a:pt x="2466" y="432"/>
                    </a:lnTo>
                    <a:lnTo>
                      <a:pt x="2466" y="432"/>
                    </a:lnTo>
                    <a:lnTo>
                      <a:pt x="2466" y="432"/>
                    </a:lnTo>
                    <a:lnTo>
                      <a:pt x="2466" y="432"/>
                    </a:lnTo>
                    <a:lnTo>
                      <a:pt x="2466" y="432"/>
                    </a:lnTo>
                    <a:lnTo>
                      <a:pt x="2466" y="432"/>
                    </a:lnTo>
                    <a:lnTo>
                      <a:pt x="2466" y="432"/>
                    </a:lnTo>
                    <a:lnTo>
                      <a:pt x="2466" y="432"/>
                    </a:lnTo>
                    <a:lnTo>
                      <a:pt x="2466" y="432"/>
                    </a:lnTo>
                    <a:lnTo>
                      <a:pt x="2466" y="426"/>
                    </a:lnTo>
                    <a:lnTo>
                      <a:pt x="2472" y="426"/>
                    </a:lnTo>
                    <a:lnTo>
                      <a:pt x="2472" y="426"/>
                    </a:lnTo>
                    <a:lnTo>
                      <a:pt x="2472" y="426"/>
                    </a:lnTo>
                    <a:lnTo>
                      <a:pt x="2472" y="426"/>
                    </a:lnTo>
                    <a:lnTo>
                      <a:pt x="2472" y="426"/>
                    </a:lnTo>
                    <a:lnTo>
                      <a:pt x="2472" y="426"/>
                    </a:lnTo>
                    <a:lnTo>
                      <a:pt x="2472" y="426"/>
                    </a:lnTo>
                    <a:lnTo>
                      <a:pt x="2472" y="426"/>
                    </a:lnTo>
                    <a:lnTo>
                      <a:pt x="2472" y="426"/>
                    </a:lnTo>
                    <a:lnTo>
                      <a:pt x="2472" y="426"/>
                    </a:lnTo>
                    <a:lnTo>
                      <a:pt x="2472" y="426"/>
                    </a:lnTo>
                    <a:lnTo>
                      <a:pt x="2472" y="426"/>
                    </a:lnTo>
                    <a:lnTo>
                      <a:pt x="2472" y="426"/>
                    </a:lnTo>
                    <a:lnTo>
                      <a:pt x="2472" y="426"/>
                    </a:lnTo>
                    <a:lnTo>
                      <a:pt x="2472" y="426"/>
                    </a:lnTo>
                    <a:lnTo>
                      <a:pt x="2472" y="426"/>
                    </a:lnTo>
                    <a:lnTo>
                      <a:pt x="2472" y="426"/>
                    </a:lnTo>
                    <a:lnTo>
                      <a:pt x="2472" y="426"/>
                    </a:lnTo>
                    <a:lnTo>
                      <a:pt x="2472" y="426"/>
                    </a:lnTo>
                    <a:lnTo>
                      <a:pt x="2472" y="426"/>
                    </a:lnTo>
                    <a:lnTo>
                      <a:pt x="2472" y="426"/>
                    </a:lnTo>
                    <a:lnTo>
                      <a:pt x="2472" y="426"/>
                    </a:lnTo>
                    <a:lnTo>
                      <a:pt x="2472" y="426"/>
                    </a:lnTo>
                    <a:lnTo>
                      <a:pt x="2472" y="426"/>
                    </a:lnTo>
                    <a:lnTo>
                      <a:pt x="2472" y="426"/>
                    </a:lnTo>
                    <a:lnTo>
                      <a:pt x="2472" y="426"/>
                    </a:lnTo>
                    <a:lnTo>
                      <a:pt x="2472" y="426"/>
                    </a:lnTo>
                    <a:lnTo>
                      <a:pt x="2472" y="432"/>
                    </a:lnTo>
                    <a:lnTo>
                      <a:pt x="2472" y="432"/>
                    </a:lnTo>
                    <a:lnTo>
                      <a:pt x="2472" y="432"/>
                    </a:lnTo>
                    <a:lnTo>
                      <a:pt x="2472" y="432"/>
                    </a:lnTo>
                    <a:lnTo>
                      <a:pt x="2472" y="432"/>
                    </a:lnTo>
                    <a:lnTo>
                      <a:pt x="2472" y="432"/>
                    </a:lnTo>
                    <a:lnTo>
                      <a:pt x="2472" y="432"/>
                    </a:lnTo>
                    <a:lnTo>
                      <a:pt x="2472" y="432"/>
                    </a:lnTo>
                    <a:lnTo>
                      <a:pt x="2472" y="432"/>
                    </a:lnTo>
                    <a:lnTo>
                      <a:pt x="2472" y="432"/>
                    </a:lnTo>
                    <a:lnTo>
                      <a:pt x="2472" y="432"/>
                    </a:lnTo>
                    <a:lnTo>
                      <a:pt x="2472" y="432"/>
                    </a:lnTo>
                    <a:lnTo>
                      <a:pt x="2472" y="432"/>
                    </a:lnTo>
                    <a:lnTo>
                      <a:pt x="2472" y="432"/>
                    </a:lnTo>
                    <a:lnTo>
                      <a:pt x="2472" y="432"/>
                    </a:lnTo>
                    <a:lnTo>
                      <a:pt x="2472" y="432"/>
                    </a:lnTo>
                    <a:lnTo>
                      <a:pt x="2472" y="432"/>
                    </a:lnTo>
                    <a:lnTo>
                      <a:pt x="2472" y="432"/>
                    </a:lnTo>
                    <a:lnTo>
                      <a:pt x="2472" y="432"/>
                    </a:lnTo>
                    <a:lnTo>
                      <a:pt x="2472" y="432"/>
                    </a:lnTo>
                    <a:lnTo>
                      <a:pt x="2472" y="432"/>
                    </a:lnTo>
                    <a:lnTo>
                      <a:pt x="2472" y="432"/>
                    </a:lnTo>
                    <a:lnTo>
                      <a:pt x="2472" y="432"/>
                    </a:lnTo>
                    <a:lnTo>
                      <a:pt x="2472" y="438"/>
                    </a:lnTo>
                    <a:lnTo>
                      <a:pt x="2472" y="438"/>
                    </a:lnTo>
                    <a:lnTo>
                      <a:pt x="2472" y="438"/>
                    </a:lnTo>
                    <a:lnTo>
                      <a:pt x="2478" y="438"/>
                    </a:lnTo>
                    <a:lnTo>
                      <a:pt x="2478" y="438"/>
                    </a:lnTo>
                    <a:lnTo>
                      <a:pt x="2478" y="438"/>
                    </a:lnTo>
                    <a:lnTo>
                      <a:pt x="2478" y="438"/>
                    </a:lnTo>
                    <a:lnTo>
                      <a:pt x="2478" y="438"/>
                    </a:lnTo>
                    <a:lnTo>
                      <a:pt x="2478" y="438"/>
                    </a:lnTo>
                    <a:lnTo>
                      <a:pt x="2478" y="438"/>
                    </a:lnTo>
                    <a:lnTo>
                      <a:pt x="2478" y="438"/>
                    </a:lnTo>
                    <a:lnTo>
                      <a:pt x="2478" y="438"/>
                    </a:lnTo>
                    <a:lnTo>
                      <a:pt x="2478" y="438"/>
                    </a:lnTo>
                    <a:lnTo>
                      <a:pt x="2478" y="444"/>
                    </a:lnTo>
                    <a:lnTo>
                      <a:pt x="2478" y="444"/>
                    </a:lnTo>
                    <a:lnTo>
                      <a:pt x="2478" y="444"/>
                    </a:lnTo>
                    <a:lnTo>
                      <a:pt x="2478" y="444"/>
                    </a:lnTo>
                    <a:lnTo>
                      <a:pt x="2478" y="444"/>
                    </a:lnTo>
                    <a:lnTo>
                      <a:pt x="2478" y="444"/>
                    </a:lnTo>
                    <a:lnTo>
                      <a:pt x="2478" y="444"/>
                    </a:lnTo>
                    <a:lnTo>
                      <a:pt x="2478" y="444"/>
                    </a:lnTo>
                    <a:lnTo>
                      <a:pt x="2478" y="444"/>
                    </a:lnTo>
                    <a:lnTo>
                      <a:pt x="2478" y="444"/>
                    </a:lnTo>
                    <a:lnTo>
                      <a:pt x="2478" y="444"/>
                    </a:lnTo>
                    <a:lnTo>
                      <a:pt x="2478" y="450"/>
                    </a:lnTo>
                    <a:lnTo>
                      <a:pt x="2478" y="450"/>
                    </a:lnTo>
                    <a:lnTo>
                      <a:pt x="2478" y="450"/>
                    </a:lnTo>
                    <a:lnTo>
                      <a:pt x="2478" y="450"/>
                    </a:lnTo>
                    <a:lnTo>
                      <a:pt x="2478" y="450"/>
                    </a:lnTo>
                    <a:lnTo>
                      <a:pt x="2478" y="450"/>
                    </a:lnTo>
                    <a:lnTo>
                      <a:pt x="2478" y="450"/>
                    </a:lnTo>
                    <a:lnTo>
                      <a:pt x="2478" y="450"/>
                    </a:lnTo>
                    <a:lnTo>
                      <a:pt x="2478" y="450"/>
                    </a:lnTo>
                    <a:lnTo>
                      <a:pt x="2478" y="450"/>
                    </a:lnTo>
                    <a:lnTo>
                      <a:pt x="2478" y="450"/>
                    </a:lnTo>
                    <a:lnTo>
                      <a:pt x="2478" y="450"/>
                    </a:lnTo>
                    <a:lnTo>
                      <a:pt x="2478" y="456"/>
                    </a:lnTo>
                    <a:lnTo>
                      <a:pt x="2478" y="456"/>
                    </a:lnTo>
                    <a:lnTo>
                      <a:pt x="2478" y="456"/>
                    </a:lnTo>
                    <a:lnTo>
                      <a:pt x="2478" y="456"/>
                    </a:lnTo>
                    <a:lnTo>
                      <a:pt x="2478" y="456"/>
                    </a:lnTo>
                    <a:lnTo>
                      <a:pt x="2478" y="456"/>
                    </a:lnTo>
                    <a:lnTo>
                      <a:pt x="2478" y="456"/>
                    </a:lnTo>
                    <a:lnTo>
                      <a:pt x="2478" y="456"/>
                    </a:lnTo>
                    <a:lnTo>
                      <a:pt x="2478" y="456"/>
                    </a:lnTo>
                    <a:lnTo>
                      <a:pt x="2478" y="456"/>
                    </a:lnTo>
                    <a:lnTo>
                      <a:pt x="2478" y="456"/>
                    </a:lnTo>
                    <a:lnTo>
                      <a:pt x="2478" y="456"/>
                    </a:lnTo>
                    <a:lnTo>
                      <a:pt x="2478" y="462"/>
                    </a:lnTo>
                    <a:lnTo>
                      <a:pt x="2478" y="462"/>
                    </a:lnTo>
                    <a:lnTo>
                      <a:pt x="2478" y="462"/>
                    </a:lnTo>
                    <a:lnTo>
                      <a:pt x="2478" y="462"/>
                    </a:lnTo>
                    <a:lnTo>
                      <a:pt x="2478" y="462"/>
                    </a:lnTo>
                    <a:lnTo>
                      <a:pt x="2490" y="486"/>
                    </a:lnTo>
                    <a:lnTo>
                      <a:pt x="2490" y="486"/>
                    </a:lnTo>
                    <a:lnTo>
                      <a:pt x="2490" y="486"/>
                    </a:lnTo>
                    <a:lnTo>
                      <a:pt x="2490" y="486"/>
                    </a:lnTo>
                    <a:lnTo>
                      <a:pt x="2490" y="486"/>
                    </a:lnTo>
                    <a:lnTo>
                      <a:pt x="2490" y="486"/>
                    </a:lnTo>
                    <a:lnTo>
                      <a:pt x="2490" y="486"/>
                    </a:lnTo>
                    <a:lnTo>
                      <a:pt x="2490" y="486"/>
                    </a:lnTo>
                    <a:lnTo>
                      <a:pt x="2490" y="486"/>
                    </a:lnTo>
                    <a:lnTo>
                      <a:pt x="2490" y="486"/>
                    </a:lnTo>
                    <a:lnTo>
                      <a:pt x="2490" y="486"/>
                    </a:lnTo>
                    <a:lnTo>
                      <a:pt x="2490" y="486"/>
                    </a:lnTo>
                    <a:lnTo>
                      <a:pt x="2490" y="486"/>
                    </a:lnTo>
                    <a:lnTo>
                      <a:pt x="2490" y="486"/>
                    </a:lnTo>
                    <a:lnTo>
                      <a:pt x="2490" y="486"/>
                    </a:lnTo>
                    <a:lnTo>
                      <a:pt x="2490" y="486"/>
                    </a:lnTo>
                    <a:lnTo>
                      <a:pt x="2490" y="486"/>
                    </a:lnTo>
                    <a:lnTo>
                      <a:pt x="2490" y="486"/>
                    </a:lnTo>
                    <a:lnTo>
                      <a:pt x="2490" y="486"/>
                    </a:lnTo>
                    <a:lnTo>
                      <a:pt x="2490" y="486"/>
                    </a:lnTo>
                    <a:lnTo>
                      <a:pt x="2496" y="486"/>
                    </a:lnTo>
                    <a:lnTo>
                      <a:pt x="2496" y="486"/>
                    </a:lnTo>
                    <a:lnTo>
                      <a:pt x="2496" y="486"/>
                    </a:lnTo>
                    <a:lnTo>
                      <a:pt x="2496" y="486"/>
                    </a:lnTo>
                    <a:lnTo>
                      <a:pt x="2496" y="486"/>
                    </a:lnTo>
                    <a:lnTo>
                      <a:pt x="2496" y="486"/>
                    </a:lnTo>
                    <a:lnTo>
                      <a:pt x="2502" y="468"/>
                    </a:lnTo>
                    <a:lnTo>
                      <a:pt x="2502" y="468"/>
                    </a:lnTo>
                    <a:lnTo>
                      <a:pt x="2502" y="468"/>
                    </a:lnTo>
                    <a:lnTo>
                      <a:pt x="2502" y="468"/>
                    </a:lnTo>
                    <a:lnTo>
                      <a:pt x="2502" y="468"/>
                    </a:lnTo>
                    <a:lnTo>
                      <a:pt x="2502" y="468"/>
                    </a:lnTo>
                    <a:lnTo>
                      <a:pt x="2502" y="468"/>
                    </a:lnTo>
                    <a:lnTo>
                      <a:pt x="2502" y="468"/>
                    </a:lnTo>
                    <a:lnTo>
                      <a:pt x="2502" y="468"/>
                    </a:lnTo>
                    <a:lnTo>
                      <a:pt x="2508" y="468"/>
                    </a:lnTo>
                    <a:lnTo>
                      <a:pt x="2508" y="468"/>
                    </a:lnTo>
                    <a:lnTo>
                      <a:pt x="2508" y="468"/>
                    </a:lnTo>
                    <a:lnTo>
                      <a:pt x="2508" y="468"/>
                    </a:lnTo>
                    <a:lnTo>
                      <a:pt x="2508" y="462"/>
                    </a:lnTo>
                    <a:lnTo>
                      <a:pt x="2508" y="462"/>
                    </a:lnTo>
                    <a:lnTo>
                      <a:pt x="2508" y="462"/>
                    </a:lnTo>
                    <a:lnTo>
                      <a:pt x="2508" y="462"/>
                    </a:lnTo>
                    <a:lnTo>
                      <a:pt x="2508" y="462"/>
                    </a:lnTo>
                    <a:lnTo>
                      <a:pt x="2508" y="462"/>
                    </a:lnTo>
                    <a:lnTo>
                      <a:pt x="2508" y="462"/>
                    </a:lnTo>
                    <a:lnTo>
                      <a:pt x="2508" y="462"/>
                    </a:lnTo>
                    <a:lnTo>
                      <a:pt x="2508" y="462"/>
                    </a:lnTo>
                    <a:lnTo>
                      <a:pt x="2508" y="462"/>
                    </a:lnTo>
                    <a:lnTo>
                      <a:pt x="2508" y="462"/>
                    </a:lnTo>
                    <a:lnTo>
                      <a:pt x="2508" y="462"/>
                    </a:lnTo>
                    <a:lnTo>
                      <a:pt x="2508" y="462"/>
                    </a:lnTo>
                    <a:lnTo>
                      <a:pt x="2508" y="456"/>
                    </a:lnTo>
                    <a:lnTo>
                      <a:pt x="2508" y="456"/>
                    </a:lnTo>
                    <a:lnTo>
                      <a:pt x="2508" y="456"/>
                    </a:lnTo>
                    <a:lnTo>
                      <a:pt x="2508" y="456"/>
                    </a:lnTo>
                    <a:lnTo>
                      <a:pt x="2508" y="456"/>
                    </a:lnTo>
                    <a:lnTo>
                      <a:pt x="2508" y="456"/>
                    </a:lnTo>
                    <a:lnTo>
                      <a:pt x="2508" y="456"/>
                    </a:lnTo>
                    <a:lnTo>
                      <a:pt x="2508" y="456"/>
                    </a:lnTo>
                    <a:lnTo>
                      <a:pt x="2508" y="456"/>
                    </a:lnTo>
                    <a:lnTo>
                      <a:pt x="2508" y="456"/>
                    </a:lnTo>
                    <a:lnTo>
                      <a:pt x="2508" y="456"/>
                    </a:lnTo>
                    <a:lnTo>
                      <a:pt x="2508" y="456"/>
                    </a:lnTo>
                    <a:lnTo>
                      <a:pt x="2508" y="450"/>
                    </a:lnTo>
                    <a:lnTo>
                      <a:pt x="2508" y="450"/>
                    </a:lnTo>
                    <a:lnTo>
                      <a:pt x="2508" y="450"/>
                    </a:lnTo>
                    <a:lnTo>
                      <a:pt x="2508" y="450"/>
                    </a:lnTo>
                    <a:lnTo>
                      <a:pt x="2508" y="450"/>
                    </a:lnTo>
                    <a:lnTo>
                      <a:pt x="2508" y="450"/>
                    </a:lnTo>
                    <a:lnTo>
                      <a:pt x="2508" y="450"/>
                    </a:lnTo>
                    <a:lnTo>
                      <a:pt x="2508" y="450"/>
                    </a:lnTo>
                    <a:lnTo>
                      <a:pt x="2508" y="450"/>
                    </a:lnTo>
                    <a:lnTo>
                      <a:pt x="2508" y="450"/>
                    </a:lnTo>
                    <a:lnTo>
                      <a:pt x="2508" y="450"/>
                    </a:lnTo>
                    <a:lnTo>
                      <a:pt x="2508" y="450"/>
                    </a:lnTo>
                    <a:lnTo>
                      <a:pt x="2508" y="450"/>
                    </a:lnTo>
                    <a:lnTo>
                      <a:pt x="2508" y="444"/>
                    </a:lnTo>
                    <a:lnTo>
                      <a:pt x="2508" y="444"/>
                    </a:lnTo>
                    <a:lnTo>
                      <a:pt x="2508" y="444"/>
                    </a:lnTo>
                    <a:lnTo>
                      <a:pt x="2508" y="444"/>
                    </a:lnTo>
                    <a:lnTo>
                      <a:pt x="2508" y="444"/>
                    </a:lnTo>
                    <a:lnTo>
                      <a:pt x="2508" y="444"/>
                    </a:lnTo>
                    <a:lnTo>
                      <a:pt x="2508" y="444"/>
                    </a:lnTo>
                    <a:lnTo>
                      <a:pt x="2508" y="444"/>
                    </a:lnTo>
                    <a:lnTo>
                      <a:pt x="2508" y="444"/>
                    </a:lnTo>
                    <a:lnTo>
                      <a:pt x="2508" y="444"/>
                    </a:lnTo>
                    <a:lnTo>
                      <a:pt x="2508" y="444"/>
                    </a:lnTo>
                    <a:lnTo>
                      <a:pt x="2508" y="438"/>
                    </a:lnTo>
                    <a:lnTo>
                      <a:pt x="2508" y="438"/>
                    </a:lnTo>
                    <a:lnTo>
                      <a:pt x="2508" y="438"/>
                    </a:lnTo>
                    <a:lnTo>
                      <a:pt x="2514" y="438"/>
                    </a:lnTo>
                    <a:lnTo>
                      <a:pt x="2514" y="438"/>
                    </a:lnTo>
                    <a:lnTo>
                      <a:pt x="2514" y="438"/>
                    </a:lnTo>
                    <a:lnTo>
                      <a:pt x="2514" y="438"/>
                    </a:lnTo>
                    <a:lnTo>
                      <a:pt x="2514" y="438"/>
                    </a:lnTo>
                    <a:lnTo>
                      <a:pt x="2514" y="438"/>
                    </a:lnTo>
                    <a:lnTo>
                      <a:pt x="2514" y="438"/>
                    </a:lnTo>
                    <a:lnTo>
                      <a:pt x="2514" y="438"/>
                    </a:lnTo>
                    <a:lnTo>
                      <a:pt x="2514" y="438"/>
                    </a:lnTo>
                    <a:lnTo>
                      <a:pt x="2514" y="438"/>
                    </a:lnTo>
                    <a:lnTo>
                      <a:pt x="2514" y="432"/>
                    </a:lnTo>
                    <a:lnTo>
                      <a:pt x="2514" y="432"/>
                    </a:lnTo>
                    <a:lnTo>
                      <a:pt x="2514" y="432"/>
                    </a:lnTo>
                    <a:lnTo>
                      <a:pt x="2514" y="432"/>
                    </a:lnTo>
                    <a:lnTo>
                      <a:pt x="2514" y="432"/>
                    </a:lnTo>
                    <a:lnTo>
                      <a:pt x="2514" y="432"/>
                    </a:lnTo>
                    <a:lnTo>
                      <a:pt x="2514" y="432"/>
                    </a:lnTo>
                    <a:lnTo>
                      <a:pt x="2514" y="432"/>
                    </a:lnTo>
                    <a:lnTo>
                      <a:pt x="2514" y="432"/>
                    </a:lnTo>
                    <a:lnTo>
                      <a:pt x="2514" y="432"/>
                    </a:lnTo>
                    <a:lnTo>
                      <a:pt x="2514" y="432"/>
                    </a:lnTo>
                    <a:lnTo>
                      <a:pt x="2514" y="432"/>
                    </a:lnTo>
                    <a:lnTo>
                      <a:pt x="2514" y="432"/>
                    </a:lnTo>
                    <a:lnTo>
                      <a:pt x="2514" y="432"/>
                    </a:lnTo>
                    <a:lnTo>
                      <a:pt x="2514" y="432"/>
                    </a:lnTo>
                    <a:lnTo>
                      <a:pt x="2514" y="432"/>
                    </a:lnTo>
                    <a:lnTo>
                      <a:pt x="2514" y="432"/>
                    </a:lnTo>
                    <a:lnTo>
                      <a:pt x="2514" y="432"/>
                    </a:lnTo>
                    <a:lnTo>
                      <a:pt x="2514" y="432"/>
                    </a:lnTo>
                    <a:lnTo>
                      <a:pt x="2514" y="426"/>
                    </a:lnTo>
                    <a:lnTo>
                      <a:pt x="2514" y="426"/>
                    </a:lnTo>
                    <a:lnTo>
                      <a:pt x="2514" y="426"/>
                    </a:lnTo>
                    <a:lnTo>
                      <a:pt x="2514" y="426"/>
                    </a:lnTo>
                    <a:lnTo>
                      <a:pt x="2514" y="426"/>
                    </a:lnTo>
                    <a:lnTo>
                      <a:pt x="2514" y="426"/>
                    </a:lnTo>
                    <a:lnTo>
                      <a:pt x="2514" y="426"/>
                    </a:lnTo>
                    <a:lnTo>
                      <a:pt x="2514" y="426"/>
                    </a:lnTo>
                    <a:lnTo>
                      <a:pt x="2514" y="426"/>
                    </a:lnTo>
                    <a:lnTo>
                      <a:pt x="2514" y="426"/>
                    </a:lnTo>
                    <a:lnTo>
                      <a:pt x="2514" y="426"/>
                    </a:lnTo>
                    <a:lnTo>
                      <a:pt x="2514" y="426"/>
                    </a:lnTo>
                    <a:lnTo>
                      <a:pt x="2514" y="426"/>
                    </a:lnTo>
                    <a:lnTo>
                      <a:pt x="2514" y="426"/>
                    </a:lnTo>
                    <a:lnTo>
                      <a:pt x="2514" y="426"/>
                    </a:lnTo>
                    <a:lnTo>
                      <a:pt x="2514" y="426"/>
                    </a:lnTo>
                    <a:lnTo>
                      <a:pt x="2514" y="426"/>
                    </a:lnTo>
                    <a:lnTo>
                      <a:pt x="2514" y="426"/>
                    </a:lnTo>
                    <a:lnTo>
                      <a:pt x="2514" y="426"/>
                    </a:lnTo>
                    <a:lnTo>
                      <a:pt x="2514" y="426"/>
                    </a:lnTo>
                    <a:lnTo>
                      <a:pt x="2514" y="426"/>
                    </a:lnTo>
                    <a:lnTo>
                      <a:pt x="2514" y="426"/>
                    </a:lnTo>
                    <a:lnTo>
                      <a:pt x="2514" y="426"/>
                    </a:lnTo>
                    <a:lnTo>
                      <a:pt x="2520" y="426"/>
                    </a:lnTo>
                    <a:lnTo>
                      <a:pt x="2520" y="426"/>
                    </a:lnTo>
                    <a:lnTo>
                      <a:pt x="2520" y="426"/>
                    </a:lnTo>
                    <a:lnTo>
                      <a:pt x="2520" y="426"/>
                    </a:lnTo>
                    <a:lnTo>
                      <a:pt x="2520" y="426"/>
                    </a:lnTo>
                    <a:lnTo>
                      <a:pt x="2520" y="426"/>
                    </a:lnTo>
                    <a:lnTo>
                      <a:pt x="2520" y="426"/>
                    </a:lnTo>
                    <a:lnTo>
                      <a:pt x="2520" y="426"/>
                    </a:lnTo>
                    <a:lnTo>
                      <a:pt x="2520" y="426"/>
                    </a:lnTo>
                    <a:lnTo>
                      <a:pt x="2520" y="426"/>
                    </a:lnTo>
                    <a:lnTo>
                      <a:pt x="2520" y="426"/>
                    </a:lnTo>
                    <a:lnTo>
                      <a:pt x="2520" y="426"/>
                    </a:lnTo>
                    <a:lnTo>
                      <a:pt x="2520" y="426"/>
                    </a:lnTo>
                    <a:lnTo>
                      <a:pt x="2520" y="426"/>
                    </a:lnTo>
                    <a:lnTo>
                      <a:pt x="2520" y="426"/>
                    </a:lnTo>
                    <a:lnTo>
                      <a:pt x="2520" y="426"/>
                    </a:lnTo>
                    <a:lnTo>
                      <a:pt x="2520" y="426"/>
                    </a:lnTo>
                    <a:lnTo>
                      <a:pt x="2520" y="426"/>
                    </a:lnTo>
                    <a:lnTo>
                      <a:pt x="2520" y="432"/>
                    </a:lnTo>
                    <a:lnTo>
                      <a:pt x="2520" y="432"/>
                    </a:lnTo>
                    <a:lnTo>
                      <a:pt x="2520" y="432"/>
                    </a:lnTo>
                    <a:lnTo>
                      <a:pt x="2520" y="432"/>
                    </a:lnTo>
                    <a:lnTo>
                      <a:pt x="2520" y="432"/>
                    </a:lnTo>
                    <a:lnTo>
                      <a:pt x="2520" y="432"/>
                    </a:lnTo>
                    <a:lnTo>
                      <a:pt x="2520" y="432"/>
                    </a:lnTo>
                    <a:lnTo>
                      <a:pt x="2520" y="432"/>
                    </a:lnTo>
                    <a:lnTo>
                      <a:pt x="2520" y="432"/>
                    </a:lnTo>
                    <a:lnTo>
                      <a:pt x="2520" y="432"/>
                    </a:lnTo>
                    <a:lnTo>
                      <a:pt x="2520" y="432"/>
                    </a:lnTo>
                    <a:lnTo>
                      <a:pt x="2520" y="432"/>
                    </a:lnTo>
                    <a:lnTo>
                      <a:pt x="2520" y="432"/>
                    </a:lnTo>
                    <a:lnTo>
                      <a:pt x="2520" y="432"/>
                    </a:lnTo>
                    <a:lnTo>
                      <a:pt x="2520" y="432"/>
                    </a:lnTo>
                    <a:lnTo>
                      <a:pt x="2520" y="432"/>
                    </a:lnTo>
                    <a:lnTo>
                      <a:pt x="2520" y="432"/>
                    </a:lnTo>
                    <a:lnTo>
                      <a:pt x="2520" y="432"/>
                    </a:lnTo>
                    <a:lnTo>
                      <a:pt x="2520" y="432"/>
                    </a:lnTo>
                    <a:lnTo>
                      <a:pt x="2520" y="438"/>
                    </a:lnTo>
                    <a:lnTo>
                      <a:pt x="2520" y="438"/>
                    </a:lnTo>
                    <a:lnTo>
                      <a:pt x="2520" y="438"/>
                    </a:lnTo>
                    <a:lnTo>
                      <a:pt x="2520" y="438"/>
                    </a:lnTo>
                    <a:lnTo>
                      <a:pt x="2520" y="438"/>
                    </a:lnTo>
                    <a:lnTo>
                      <a:pt x="2520" y="438"/>
                    </a:lnTo>
                    <a:lnTo>
                      <a:pt x="2520" y="438"/>
                    </a:lnTo>
                    <a:lnTo>
                      <a:pt x="2520" y="438"/>
                    </a:lnTo>
                    <a:lnTo>
                      <a:pt x="2520" y="438"/>
                    </a:lnTo>
                    <a:lnTo>
                      <a:pt x="2520" y="438"/>
                    </a:lnTo>
                    <a:lnTo>
                      <a:pt x="2520" y="438"/>
                    </a:lnTo>
                    <a:lnTo>
                      <a:pt x="2520" y="438"/>
                    </a:lnTo>
                    <a:lnTo>
                      <a:pt x="2520" y="444"/>
                    </a:lnTo>
                    <a:lnTo>
                      <a:pt x="2520" y="444"/>
                    </a:lnTo>
                    <a:lnTo>
                      <a:pt x="2520" y="444"/>
                    </a:lnTo>
                    <a:lnTo>
                      <a:pt x="2520" y="444"/>
                    </a:lnTo>
                    <a:lnTo>
                      <a:pt x="2526" y="444"/>
                    </a:lnTo>
                    <a:lnTo>
                      <a:pt x="2526" y="444"/>
                    </a:lnTo>
                    <a:lnTo>
                      <a:pt x="2526" y="444"/>
                    </a:lnTo>
                    <a:lnTo>
                      <a:pt x="2526" y="444"/>
                    </a:lnTo>
                    <a:lnTo>
                      <a:pt x="2526" y="444"/>
                    </a:lnTo>
                    <a:lnTo>
                      <a:pt x="2526" y="444"/>
                    </a:lnTo>
                    <a:lnTo>
                      <a:pt x="2526" y="444"/>
                    </a:lnTo>
                    <a:lnTo>
                      <a:pt x="2526" y="444"/>
                    </a:lnTo>
                    <a:lnTo>
                      <a:pt x="2526" y="450"/>
                    </a:lnTo>
                    <a:lnTo>
                      <a:pt x="2526" y="450"/>
                    </a:lnTo>
                    <a:lnTo>
                      <a:pt x="2526" y="450"/>
                    </a:lnTo>
                    <a:lnTo>
                      <a:pt x="2526" y="450"/>
                    </a:lnTo>
                    <a:lnTo>
                      <a:pt x="2526" y="450"/>
                    </a:lnTo>
                    <a:lnTo>
                      <a:pt x="2526" y="450"/>
                    </a:lnTo>
                    <a:lnTo>
                      <a:pt x="2526" y="450"/>
                    </a:lnTo>
                    <a:lnTo>
                      <a:pt x="2526" y="450"/>
                    </a:lnTo>
                    <a:lnTo>
                      <a:pt x="2526" y="450"/>
                    </a:lnTo>
                    <a:lnTo>
                      <a:pt x="2526" y="450"/>
                    </a:lnTo>
                    <a:lnTo>
                      <a:pt x="2526" y="450"/>
                    </a:lnTo>
                    <a:lnTo>
                      <a:pt x="2526" y="450"/>
                    </a:lnTo>
                    <a:lnTo>
                      <a:pt x="2526" y="456"/>
                    </a:lnTo>
                    <a:lnTo>
                      <a:pt x="2526" y="456"/>
                    </a:lnTo>
                    <a:lnTo>
                      <a:pt x="2526" y="456"/>
                    </a:lnTo>
                    <a:lnTo>
                      <a:pt x="2526" y="456"/>
                    </a:lnTo>
                    <a:lnTo>
                      <a:pt x="2526" y="456"/>
                    </a:lnTo>
                    <a:lnTo>
                      <a:pt x="2526" y="456"/>
                    </a:lnTo>
                    <a:lnTo>
                      <a:pt x="2526" y="456"/>
                    </a:lnTo>
                    <a:lnTo>
                      <a:pt x="2526" y="456"/>
                    </a:lnTo>
                    <a:lnTo>
                      <a:pt x="2526" y="456"/>
                    </a:lnTo>
                    <a:lnTo>
                      <a:pt x="2526" y="456"/>
                    </a:lnTo>
                    <a:lnTo>
                      <a:pt x="2526" y="456"/>
                    </a:lnTo>
                    <a:lnTo>
                      <a:pt x="2526" y="456"/>
                    </a:lnTo>
                    <a:lnTo>
                      <a:pt x="2526" y="456"/>
                    </a:lnTo>
                    <a:lnTo>
                      <a:pt x="2538" y="486"/>
                    </a:lnTo>
                    <a:lnTo>
                      <a:pt x="2538" y="486"/>
                    </a:lnTo>
                    <a:lnTo>
                      <a:pt x="2538" y="486"/>
                    </a:lnTo>
                    <a:lnTo>
                      <a:pt x="2538" y="486"/>
                    </a:lnTo>
                    <a:lnTo>
                      <a:pt x="2538" y="486"/>
                    </a:lnTo>
                    <a:lnTo>
                      <a:pt x="2538" y="486"/>
                    </a:lnTo>
                    <a:lnTo>
                      <a:pt x="2538" y="486"/>
                    </a:lnTo>
                    <a:lnTo>
                      <a:pt x="2538" y="486"/>
                    </a:lnTo>
                    <a:lnTo>
                      <a:pt x="2538" y="486"/>
                    </a:lnTo>
                    <a:lnTo>
                      <a:pt x="2538" y="486"/>
                    </a:lnTo>
                    <a:lnTo>
                      <a:pt x="2538" y="486"/>
                    </a:lnTo>
                    <a:lnTo>
                      <a:pt x="2538" y="486"/>
                    </a:lnTo>
                    <a:lnTo>
                      <a:pt x="2538" y="486"/>
                    </a:lnTo>
                    <a:lnTo>
                      <a:pt x="2538" y="486"/>
                    </a:lnTo>
                    <a:lnTo>
                      <a:pt x="2538" y="486"/>
                    </a:lnTo>
                    <a:lnTo>
                      <a:pt x="2538" y="486"/>
                    </a:lnTo>
                    <a:lnTo>
                      <a:pt x="2538" y="486"/>
                    </a:lnTo>
                    <a:lnTo>
                      <a:pt x="2538" y="486"/>
                    </a:lnTo>
                    <a:lnTo>
                      <a:pt x="2538" y="486"/>
                    </a:lnTo>
                    <a:lnTo>
                      <a:pt x="2538" y="486"/>
                    </a:lnTo>
                    <a:lnTo>
                      <a:pt x="2538" y="486"/>
                    </a:lnTo>
                    <a:lnTo>
                      <a:pt x="2538" y="486"/>
                    </a:lnTo>
                    <a:lnTo>
                      <a:pt x="2538" y="486"/>
                    </a:lnTo>
                    <a:lnTo>
                      <a:pt x="2538" y="486"/>
                    </a:lnTo>
                    <a:lnTo>
                      <a:pt x="2538" y="486"/>
                    </a:lnTo>
                    <a:lnTo>
                      <a:pt x="2538" y="486"/>
                    </a:lnTo>
                    <a:lnTo>
                      <a:pt x="2550" y="468"/>
                    </a:lnTo>
                    <a:lnTo>
                      <a:pt x="2550" y="468"/>
                    </a:lnTo>
                    <a:lnTo>
                      <a:pt x="2550" y="468"/>
                    </a:lnTo>
                    <a:lnTo>
                      <a:pt x="2550" y="468"/>
                    </a:lnTo>
                    <a:lnTo>
                      <a:pt x="2550" y="468"/>
                    </a:lnTo>
                    <a:lnTo>
                      <a:pt x="2550" y="468"/>
                    </a:lnTo>
                    <a:lnTo>
                      <a:pt x="2550" y="468"/>
                    </a:lnTo>
                    <a:lnTo>
                      <a:pt x="2550" y="468"/>
                    </a:lnTo>
                    <a:lnTo>
                      <a:pt x="2550" y="468"/>
                    </a:lnTo>
                    <a:lnTo>
                      <a:pt x="2550" y="462"/>
                    </a:lnTo>
                    <a:lnTo>
                      <a:pt x="2550" y="462"/>
                    </a:lnTo>
                    <a:lnTo>
                      <a:pt x="2550" y="462"/>
                    </a:lnTo>
                    <a:lnTo>
                      <a:pt x="2550" y="462"/>
                    </a:lnTo>
                    <a:lnTo>
                      <a:pt x="2550" y="462"/>
                    </a:lnTo>
                    <a:lnTo>
                      <a:pt x="2550" y="462"/>
                    </a:lnTo>
                    <a:lnTo>
                      <a:pt x="2550" y="462"/>
                    </a:lnTo>
                    <a:lnTo>
                      <a:pt x="2550" y="462"/>
                    </a:lnTo>
                    <a:lnTo>
                      <a:pt x="2550" y="462"/>
                    </a:lnTo>
                    <a:lnTo>
                      <a:pt x="2550" y="462"/>
                    </a:lnTo>
                    <a:lnTo>
                      <a:pt x="2550" y="462"/>
                    </a:lnTo>
                    <a:lnTo>
                      <a:pt x="2550" y="462"/>
                    </a:lnTo>
                    <a:lnTo>
                      <a:pt x="2550" y="462"/>
                    </a:lnTo>
                    <a:lnTo>
                      <a:pt x="2550" y="462"/>
                    </a:lnTo>
                    <a:lnTo>
                      <a:pt x="2550" y="456"/>
                    </a:lnTo>
                    <a:lnTo>
                      <a:pt x="2550" y="456"/>
                    </a:lnTo>
                    <a:lnTo>
                      <a:pt x="2550" y="456"/>
                    </a:lnTo>
                    <a:lnTo>
                      <a:pt x="2556" y="456"/>
                    </a:lnTo>
                    <a:lnTo>
                      <a:pt x="2556" y="456"/>
                    </a:lnTo>
                    <a:lnTo>
                      <a:pt x="2556" y="456"/>
                    </a:lnTo>
                    <a:lnTo>
                      <a:pt x="2556" y="456"/>
                    </a:lnTo>
                    <a:lnTo>
                      <a:pt x="2556" y="456"/>
                    </a:lnTo>
                    <a:lnTo>
                      <a:pt x="2556" y="456"/>
                    </a:lnTo>
                    <a:lnTo>
                      <a:pt x="2556" y="456"/>
                    </a:lnTo>
                    <a:lnTo>
                      <a:pt x="2556" y="456"/>
                    </a:lnTo>
                    <a:lnTo>
                      <a:pt x="2556" y="456"/>
                    </a:lnTo>
                    <a:lnTo>
                      <a:pt x="2556" y="450"/>
                    </a:lnTo>
                    <a:lnTo>
                      <a:pt x="2556" y="450"/>
                    </a:lnTo>
                    <a:lnTo>
                      <a:pt x="2556" y="450"/>
                    </a:lnTo>
                    <a:lnTo>
                      <a:pt x="2556" y="450"/>
                    </a:lnTo>
                    <a:lnTo>
                      <a:pt x="2556" y="450"/>
                    </a:lnTo>
                    <a:lnTo>
                      <a:pt x="2556" y="450"/>
                    </a:lnTo>
                    <a:lnTo>
                      <a:pt x="2556" y="450"/>
                    </a:lnTo>
                    <a:lnTo>
                      <a:pt x="2556" y="450"/>
                    </a:lnTo>
                    <a:lnTo>
                      <a:pt x="2556" y="450"/>
                    </a:lnTo>
                    <a:lnTo>
                      <a:pt x="2556" y="450"/>
                    </a:lnTo>
                    <a:lnTo>
                      <a:pt x="2556" y="450"/>
                    </a:lnTo>
                    <a:lnTo>
                      <a:pt x="2556" y="450"/>
                    </a:lnTo>
                    <a:lnTo>
                      <a:pt x="2556" y="444"/>
                    </a:lnTo>
                    <a:lnTo>
                      <a:pt x="2556" y="444"/>
                    </a:lnTo>
                    <a:lnTo>
                      <a:pt x="2556" y="444"/>
                    </a:lnTo>
                    <a:lnTo>
                      <a:pt x="2556" y="444"/>
                    </a:lnTo>
                    <a:lnTo>
                      <a:pt x="2556" y="444"/>
                    </a:lnTo>
                    <a:lnTo>
                      <a:pt x="2556" y="444"/>
                    </a:lnTo>
                    <a:lnTo>
                      <a:pt x="2556" y="444"/>
                    </a:lnTo>
                    <a:lnTo>
                      <a:pt x="2556" y="444"/>
                    </a:lnTo>
                    <a:lnTo>
                      <a:pt x="2556" y="444"/>
                    </a:lnTo>
                    <a:lnTo>
                      <a:pt x="2556" y="444"/>
                    </a:lnTo>
                    <a:lnTo>
                      <a:pt x="2556" y="444"/>
                    </a:lnTo>
                    <a:lnTo>
                      <a:pt x="2556" y="444"/>
                    </a:lnTo>
                    <a:lnTo>
                      <a:pt x="2556" y="438"/>
                    </a:lnTo>
                    <a:lnTo>
                      <a:pt x="2556" y="438"/>
                    </a:lnTo>
                    <a:lnTo>
                      <a:pt x="2556" y="438"/>
                    </a:lnTo>
                    <a:lnTo>
                      <a:pt x="2556" y="438"/>
                    </a:lnTo>
                    <a:lnTo>
                      <a:pt x="2556" y="438"/>
                    </a:lnTo>
                    <a:lnTo>
                      <a:pt x="2556" y="438"/>
                    </a:lnTo>
                    <a:lnTo>
                      <a:pt x="2556" y="438"/>
                    </a:lnTo>
                    <a:lnTo>
                      <a:pt x="2556" y="438"/>
                    </a:lnTo>
                    <a:lnTo>
                      <a:pt x="2556" y="438"/>
                    </a:lnTo>
                    <a:lnTo>
                      <a:pt x="2556" y="438"/>
                    </a:lnTo>
                    <a:lnTo>
                      <a:pt x="2556" y="438"/>
                    </a:lnTo>
                    <a:lnTo>
                      <a:pt x="2556" y="438"/>
                    </a:lnTo>
                    <a:lnTo>
                      <a:pt x="2556" y="438"/>
                    </a:lnTo>
                    <a:lnTo>
                      <a:pt x="2556" y="432"/>
                    </a:lnTo>
                    <a:lnTo>
                      <a:pt x="2556" y="432"/>
                    </a:lnTo>
                    <a:lnTo>
                      <a:pt x="2556" y="432"/>
                    </a:lnTo>
                    <a:lnTo>
                      <a:pt x="2556" y="432"/>
                    </a:lnTo>
                    <a:lnTo>
                      <a:pt x="2556" y="432"/>
                    </a:lnTo>
                    <a:lnTo>
                      <a:pt x="2556" y="432"/>
                    </a:lnTo>
                    <a:lnTo>
                      <a:pt x="2556" y="432"/>
                    </a:lnTo>
                    <a:lnTo>
                      <a:pt x="2556" y="432"/>
                    </a:lnTo>
                    <a:lnTo>
                      <a:pt x="2556" y="432"/>
                    </a:lnTo>
                    <a:lnTo>
                      <a:pt x="2556" y="432"/>
                    </a:lnTo>
                    <a:lnTo>
                      <a:pt x="2562" y="432"/>
                    </a:lnTo>
                    <a:lnTo>
                      <a:pt x="2562" y="432"/>
                    </a:lnTo>
                    <a:lnTo>
                      <a:pt x="2562" y="432"/>
                    </a:lnTo>
                    <a:lnTo>
                      <a:pt x="2562" y="432"/>
                    </a:lnTo>
                    <a:lnTo>
                      <a:pt x="2562" y="432"/>
                    </a:lnTo>
                    <a:lnTo>
                      <a:pt x="2562" y="432"/>
                    </a:lnTo>
                    <a:lnTo>
                      <a:pt x="2562" y="432"/>
                    </a:lnTo>
                    <a:lnTo>
                      <a:pt x="2562" y="426"/>
                    </a:lnTo>
                    <a:lnTo>
                      <a:pt x="2562" y="426"/>
                    </a:lnTo>
                    <a:lnTo>
                      <a:pt x="2562" y="426"/>
                    </a:lnTo>
                    <a:lnTo>
                      <a:pt x="2562" y="426"/>
                    </a:lnTo>
                    <a:lnTo>
                      <a:pt x="2562" y="426"/>
                    </a:lnTo>
                    <a:lnTo>
                      <a:pt x="2562" y="426"/>
                    </a:lnTo>
                    <a:lnTo>
                      <a:pt x="2562" y="426"/>
                    </a:lnTo>
                    <a:lnTo>
                      <a:pt x="2562" y="426"/>
                    </a:lnTo>
                    <a:lnTo>
                      <a:pt x="2562" y="426"/>
                    </a:lnTo>
                    <a:lnTo>
                      <a:pt x="2562" y="426"/>
                    </a:lnTo>
                    <a:lnTo>
                      <a:pt x="2562" y="426"/>
                    </a:lnTo>
                    <a:lnTo>
                      <a:pt x="2562" y="426"/>
                    </a:lnTo>
                    <a:lnTo>
                      <a:pt x="2562" y="426"/>
                    </a:lnTo>
                    <a:lnTo>
                      <a:pt x="2562" y="426"/>
                    </a:lnTo>
                    <a:lnTo>
                      <a:pt x="2562" y="426"/>
                    </a:lnTo>
                    <a:lnTo>
                      <a:pt x="2562" y="426"/>
                    </a:lnTo>
                    <a:lnTo>
                      <a:pt x="2562" y="426"/>
                    </a:lnTo>
                    <a:lnTo>
                      <a:pt x="2562" y="426"/>
                    </a:lnTo>
                    <a:lnTo>
                      <a:pt x="2562" y="426"/>
                    </a:lnTo>
                    <a:lnTo>
                      <a:pt x="2562" y="426"/>
                    </a:lnTo>
                    <a:lnTo>
                      <a:pt x="2562" y="426"/>
                    </a:lnTo>
                    <a:lnTo>
                      <a:pt x="2562" y="426"/>
                    </a:lnTo>
                    <a:lnTo>
                      <a:pt x="2562" y="426"/>
                    </a:lnTo>
                    <a:lnTo>
                      <a:pt x="2562" y="426"/>
                    </a:lnTo>
                    <a:lnTo>
                      <a:pt x="2562" y="426"/>
                    </a:lnTo>
                    <a:lnTo>
                      <a:pt x="2562" y="426"/>
                    </a:lnTo>
                    <a:lnTo>
                      <a:pt x="2562" y="426"/>
                    </a:lnTo>
                    <a:lnTo>
                      <a:pt x="2562" y="426"/>
                    </a:lnTo>
                    <a:lnTo>
                      <a:pt x="2562" y="426"/>
                    </a:lnTo>
                    <a:lnTo>
                      <a:pt x="2562" y="426"/>
                    </a:lnTo>
                    <a:lnTo>
                      <a:pt x="2562" y="426"/>
                    </a:lnTo>
                    <a:lnTo>
                      <a:pt x="2562" y="426"/>
                    </a:lnTo>
                    <a:lnTo>
                      <a:pt x="2562" y="426"/>
                    </a:lnTo>
                    <a:lnTo>
                      <a:pt x="2562" y="426"/>
                    </a:lnTo>
                    <a:lnTo>
                      <a:pt x="2562" y="426"/>
                    </a:lnTo>
                    <a:lnTo>
                      <a:pt x="2562" y="426"/>
                    </a:lnTo>
                    <a:lnTo>
                      <a:pt x="2562" y="426"/>
                    </a:lnTo>
                    <a:lnTo>
                      <a:pt x="2562" y="426"/>
                    </a:lnTo>
                    <a:lnTo>
                      <a:pt x="2562" y="426"/>
                    </a:lnTo>
                    <a:lnTo>
                      <a:pt x="2562" y="426"/>
                    </a:lnTo>
                    <a:lnTo>
                      <a:pt x="2562" y="426"/>
                    </a:lnTo>
                    <a:lnTo>
                      <a:pt x="2562" y="426"/>
                    </a:lnTo>
                    <a:lnTo>
                      <a:pt x="2562" y="426"/>
                    </a:lnTo>
                    <a:lnTo>
                      <a:pt x="2562" y="426"/>
                    </a:lnTo>
                    <a:lnTo>
                      <a:pt x="2562" y="426"/>
                    </a:lnTo>
                    <a:lnTo>
                      <a:pt x="2568" y="426"/>
                    </a:lnTo>
                    <a:lnTo>
                      <a:pt x="2568" y="426"/>
                    </a:lnTo>
                    <a:lnTo>
                      <a:pt x="2568" y="426"/>
                    </a:lnTo>
                    <a:lnTo>
                      <a:pt x="2568" y="432"/>
                    </a:lnTo>
                    <a:lnTo>
                      <a:pt x="2568" y="432"/>
                    </a:lnTo>
                    <a:lnTo>
                      <a:pt x="2568" y="432"/>
                    </a:lnTo>
                    <a:lnTo>
                      <a:pt x="2568" y="432"/>
                    </a:lnTo>
                    <a:lnTo>
                      <a:pt x="2568" y="432"/>
                    </a:lnTo>
                    <a:lnTo>
                      <a:pt x="2568" y="432"/>
                    </a:lnTo>
                    <a:lnTo>
                      <a:pt x="2568" y="432"/>
                    </a:lnTo>
                    <a:lnTo>
                      <a:pt x="2568" y="432"/>
                    </a:lnTo>
                    <a:lnTo>
                      <a:pt x="2568" y="432"/>
                    </a:lnTo>
                    <a:lnTo>
                      <a:pt x="2568" y="432"/>
                    </a:lnTo>
                    <a:lnTo>
                      <a:pt x="2568" y="432"/>
                    </a:lnTo>
                    <a:lnTo>
                      <a:pt x="2568" y="432"/>
                    </a:lnTo>
                    <a:lnTo>
                      <a:pt x="2568" y="432"/>
                    </a:lnTo>
                    <a:lnTo>
                      <a:pt x="2568" y="432"/>
                    </a:lnTo>
                    <a:lnTo>
                      <a:pt x="2568" y="432"/>
                    </a:lnTo>
                    <a:lnTo>
                      <a:pt x="2568" y="432"/>
                    </a:lnTo>
                    <a:lnTo>
                      <a:pt x="2568" y="432"/>
                    </a:lnTo>
                    <a:lnTo>
                      <a:pt x="2568" y="432"/>
                    </a:lnTo>
                    <a:lnTo>
                      <a:pt x="2568" y="438"/>
                    </a:lnTo>
                    <a:lnTo>
                      <a:pt x="2568" y="438"/>
                    </a:lnTo>
                    <a:lnTo>
                      <a:pt x="2568" y="438"/>
                    </a:lnTo>
                    <a:lnTo>
                      <a:pt x="2568" y="438"/>
                    </a:lnTo>
                    <a:lnTo>
                      <a:pt x="2568" y="438"/>
                    </a:lnTo>
                    <a:lnTo>
                      <a:pt x="2568" y="438"/>
                    </a:lnTo>
                    <a:lnTo>
                      <a:pt x="2568" y="438"/>
                    </a:lnTo>
                    <a:lnTo>
                      <a:pt x="2568" y="438"/>
                    </a:lnTo>
                    <a:lnTo>
                      <a:pt x="2568" y="438"/>
                    </a:lnTo>
                    <a:lnTo>
                      <a:pt x="2568" y="438"/>
                    </a:lnTo>
                    <a:lnTo>
                      <a:pt x="2568" y="438"/>
                    </a:lnTo>
                    <a:lnTo>
                      <a:pt x="2568" y="438"/>
                    </a:lnTo>
                    <a:lnTo>
                      <a:pt x="2568" y="444"/>
                    </a:lnTo>
                    <a:lnTo>
                      <a:pt x="2568" y="444"/>
                    </a:lnTo>
                    <a:lnTo>
                      <a:pt x="2568" y="444"/>
                    </a:lnTo>
                    <a:lnTo>
                      <a:pt x="2568" y="444"/>
                    </a:lnTo>
                    <a:lnTo>
                      <a:pt x="2568" y="444"/>
                    </a:lnTo>
                    <a:lnTo>
                      <a:pt x="2568" y="444"/>
                    </a:lnTo>
                    <a:lnTo>
                      <a:pt x="2568" y="444"/>
                    </a:lnTo>
                    <a:lnTo>
                      <a:pt x="2568" y="444"/>
                    </a:lnTo>
                    <a:lnTo>
                      <a:pt x="2568" y="444"/>
                    </a:lnTo>
                    <a:lnTo>
                      <a:pt x="2568" y="444"/>
                    </a:lnTo>
                    <a:lnTo>
                      <a:pt x="2568" y="444"/>
                    </a:lnTo>
                    <a:lnTo>
                      <a:pt x="2568" y="444"/>
                    </a:lnTo>
                    <a:lnTo>
                      <a:pt x="2568" y="450"/>
                    </a:lnTo>
                    <a:lnTo>
                      <a:pt x="2568" y="450"/>
                    </a:lnTo>
                    <a:lnTo>
                      <a:pt x="2568" y="450"/>
                    </a:lnTo>
                    <a:lnTo>
                      <a:pt x="2568" y="450"/>
                    </a:lnTo>
                    <a:lnTo>
                      <a:pt x="2568" y="450"/>
                    </a:lnTo>
                    <a:lnTo>
                      <a:pt x="2568" y="450"/>
                    </a:lnTo>
                    <a:lnTo>
                      <a:pt x="2568" y="450"/>
                    </a:lnTo>
                    <a:lnTo>
                      <a:pt x="2568" y="450"/>
                    </a:lnTo>
                    <a:lnTo>
                      <a:pt x="2568" y="450"/>
                    </a:lnTo>
                    <a:lnTo>
                      <a:pt x="2574" y="450"/>
                    </a:lnTo>
                    <a:lnTo>
                      <a:pt x="2574" y="450"/>
                    </a:lnTo>
                    <a:lnTo>
                      <a:pt x="2574" y="456"/>
                    </a:lnTo>
                    <a:lnTo>
                      <a:pt x="2574" y="456"/>
                    </a:lnTo>
                    <a:lnTo>
                      <a:pt x="2574" y="456"/>
                    </a:lnTo>
                    <a:lnTo>
                      <a:pt x="2574" y="456"/>
                    </a:lnTo>
                    <a:lnTo>
                      <a:pt x="2574" y="456"/>
                    </a:lnTo>
                    <a:lnTo>
                      <a:pt x="2574" y="456"/>
                    </a:lnTo>
                    <a:lnTo>
                      <a:pt x="2574" y="456"/>
                    </a:lnTo>
                    <a:lnTo>
                      <a:pt x="2574" y="456"/>
                    </a:lnTo>
                    <a:lnTo>
                      <a:pt x="2574" y="456"/>
                    </a:lnTo>
                    <a:lnTo>
                      <a:pt x="2574" y="456"/>
                    </a:lnTo>
                    <a:lnTo>
                      <a:pt x="2574" y="456"/>
                    </a:lnTo>
                    <a:lnTo>
                      <a:pt x="2574" y="456"/>
                    </a:lnTo>
                    <a:lnTo>
                      <a:pt x="2574" y="456"/>
                    </a:lnTo>
                    <a:lnTo>
                      <a:pt x="2586" y="486"/>
                    </a:lnTo>
                    <a:lnTo>
                      <a:pt x="2586" y="486"/>
                    </a:lnTo>
                    <a:lnTo>
                      <a:pt x="2586" y="486"/>
                    </a:lnTo>
                    <a:lnTo>
                      <a:pt x="2586" y="486"/>
                    </a:lnTo>
                    <a:lnTo>
                      <a:pt x="2586" y="486"/>
                    </a:lnTo>
                    <a:lnTo>
                      <a:pt x="2586" y="486"/>
                    </a:lnTo>
                    <a:lnTo>
                      <a:pt x="2586" y="486"/>
                    </a:lnTo>
                    <a:lnTo>
                      <a:pt x="2586" y="486"/>
                    </a:lnTo>
                    <a:lnTo>
                      <a:pt x="2586" y="486"/>
                    </a:lnTo>
                    <a:lnTo>
                      <a:pt x="2586" y="486"/>
                    </a:lnTo>
                    <a:lnTo>
                      <a:pt x="2586" y="486"/>
                    </a:lnTo>
                    <a:lnTo>
                      <a:pt x="2586" y="486"/>
                    </a:lnTo>
                    <a:lnTo>
                      <a:pt x="2586" y="486"/>
                    </a:lnTo>
                    <a:lnTo>
                      <a:pt x="2586" y="486"/>
                    </a:lnTo>
                    <a:lnTo>
                      <a:pt x="2586" y="486"/>
                    </a:lnTo>
                    <a:lnTo>
                      <a:pt x="2586" y="486"/>
                    </a:lnTo>
                    <a:lnTo>
                      <a:pt x="2586" y="486"/>
                    </a:lnTo>
                    <a:lnTo>
                      <a:pt x="2586" y="486"/>
                    </a:lnTo>
                    <a:lnTo>
                      <a:pt x="2586" y="486"/>
                    </a:lnTo>
                    <a:lnTo>
                      <a:pt x="2586" y="486"/>
                    </a:lnTo>
                    <a:lnTo>
                      <a:pt x="2586" y="486"/>
                    </a:lnTo>
                    <a:lnTo>
                      <a:pt x="2586" y="486"/>
                    </a:lnTo>
                    <a:lnTo>
                      <a:pt x="2586" y="486"/>
                    </a:lnTo>
                    <a:lnTo>
                      <a:pt x="2586" y="486"/>
                    </a:lnTo>
                    <a:lnTo>
                      <a:pt x="2586" y="486"/>
                    </a:lnTo>
                    <a:lnTo>
                      <a:pt x="2586" y="486"/>
                    </a:lnTo>
                    <a:lnTo>
                      <a:pt x="2598" y="468"/>
                    </a:lnTo>
                    <a:lnTo>
                      <a:pt x="2598" y="468"/>
                    </a:lnTo>
                    <a:lnTo>
                      <a:pt x="2598" y="468"/>
                    </a:lnTo>
                    <a:lnTo>
                      <a:pt x="2598" y="468"/>
                    </a:lnTo>
                    <a:lnTo>
                      <a:pt x="2598" y="468"/>
                    </a:lnTo>
                    <a:lnTo>
                      <a:pt x="2598" y="468"/>
                    </a:lnTo>
                    <a:lnTo>
                      <a:pt x="2598" y="468"/>
                    </a:lnTo>
                    <a:lnTo>
                      <a:pt x="2598" y="468"/>
                    </a:lnTo>
                    <a:lnTo>
                      <a:pt x="2598" y="468"/>
                    </a:lnTo>
                    <a:lnTo>
                      <a:pt x="2598" y="468"/>
                    </a:lnTo>
                    <a:lnTo>
                      <a:pt x="2598" y="468"/>
                    </a:lnTo>
                    <a:lnTo>
                      <a:pt x="2598" y="468"/>
                    </a:lnTo>
                    <a:lnTo>
                      <a:pt x="2598" y="468"/>
                    </a:lnTo>
                    <a:lnTo>
                      <a:pt x="2598" y="462"/>
                    </a:lnTo>
                    <a:lnTo>
                      <a:pt x="2598" y="462"/>
                    </a:lnTo>
                    <a:lnTo>
                      <a:pt x="2598" y="462"/>
                    </a:lnTo>
                    <a:lnTo>
                      <a:pt x="2598" y="462"/>
                    </a:lnTo>
                    <a:lnTo>
                      <a:pt x="2598" y="462"/>
                    </a:lnTo>
                    <a:lnTo>
                      <a:pt x="2598" y="462"/>
                    </a:lnTo>
                    <a:lnTo>
                      <a:pt x="2598" y="462"/>
                    </a:lnTo>
                    <a:lnTo>
                      <a:pt x="2598" y="462"/>
                    </a:lnTo>
                    <a:lnTo>
                      <a:pt x="2598" y="462"/>
                    </a:lnTo>
                    <a:lnTo>
                      <a:pt x="2598" y="462"/>
                    </a:lnTo>
                    <a:lnTo>
                      <a:pt x="2598" y="462"/>
                    </a:lnTo>
                    <a:lnTo>
                      <a:pt x="2598" y="462"/>
                    </a:lnTo>
                    <a:lnTo>
                      <a:pt x="2598" y="462"/>
                    </a:lnTo>
                    <a:lnTo>
                      <a:pt x="2598" y="462"/>
                    </a:lnTo>
                    <a:lnTo>
                      <a:pt x="2598" y="456"/>
                    </a:lnTo>
                    <a:lnTo>
                      <a:pt x="2598" y="456"/>
                    </a:lnTo>
                    <a:lnTo>
                      <a:pt x="2598" y="456"/>
                    </a:lnTo>
                    <a:lnTo>
                      <a:pt x="2598" y="456"/>
                    </a:lnTo>
                    <a:lnTo>
                      <a:pt x="2598" y="456"/>
                    </a:lnTo>
                    <a:lnTo>
                      <a:pt x="2598" y="456"/>
                    </a:lnTo>
                    <a:lnTo>
                      <a:pt x="2598" y="456"/>
                    </a:lnTo>
                    <a:lnTo>
                      <a:pt x="2598" y="456"/>
                    </a:lnTo>
                    <a:lnTo>
                      <a:pt x="2598" y="456"/>
                    </a:lnTo>
                    <a:lnTo>
                      <a:pt x="2598" y="456"/>
                    </a:lnTo>
                    <a:lnTo>
                      <a:pt x="2598" y="456"/>
                    </a:lnTo>
                    <a:lnTo>
                      <a:pt x="2598" y="456"/>
                    </a:lnTo>
                    <a:lnTo>
                      <a:pt x="2598" y="450"/>
                    </a:lnTo>
                    <a:lnTo>
                      <a:pt x="2598" y="450"/>
                    </a:lnTo>
                    <a:lnTo>
                      <a:pt x="2598" y="450"/>
                    </a:lnTo>
                    <a:lnTo>
                      <a:pt x="2598" y="450"/>
                    </a:lnTo>
                    <a:lnTo>
                      <a:pt x="2598" y="450"/>
                    </a:lnTo>
                    <a:lnTo>
                      <a:pt x="2604" y="450"/>
                    </a:lnTo>
                    <a:lnTo>
                      <a:pt x="2604" y="450"/>
                    </a:lnTo>
                    <a:lnTo>
                      <a:pt x="2604" y="450"/>
                    </a:lnTo>
                    <a:lnTo>
                      <a:pt x="2604" y="450"/>
                    </a:lnTo>
                    <a:lnTo>
                      <a:pt x="2604" y="450"/>
                    </a:lnTo>
                    <a:lnTo>
                      <a:pt x="2604" y="450"/>
                    </a:lnTo>
                    <a:lnTo>
                      <a:pt x="2604" y="450"/>
                    </a:lnTo>
                    <a:lnTo>
                      <a:pt x="2604" y="450"/>
                    </a:lnTo>
                    <a:lnTo>
                      <a:pt x="2604" y="444"/>
                    </a:lnTo>
                    <a:lnTo>
                      <a:pt x="2604" y="444"/>
                    </a:lnTo>
                    <a:lnTo>
                      <a:pt x="2604" y="444"/>
                    </a:lnTo>
                    <a:lnTo>
                      <a:pt x="2604" y="444"/>
                    </a:lnTo>
                    <a:lnTo>
                      <a:pt x="2604" y="444"/>
                    </a:lnTo>
                    <a:lnTo>
                      <a:pt x="2604" y="444"/>
                    </a:lnTo>
                    <a:lnTo>
                      <a:pt x="2604" y="444"/>
                    </a:lnTo>
                    <a:lnTo>
                      <a:pt x="2604" y="444"/>
                    </a:lnTo>
                    <a:lnTo>
                      <a:pt x="2604" y="444"/>
                    </a:lnTo>
                    <a:lnTo>
                      <a:pt x="2604" y="444"/>
                    </a:lnTo>
                    <a:lnTo>
                      <a:pt x="2604" y="444"/>
                    </a:lnTo>
                    <a:lnTo>
                      <a:pt x="2604" y="438"/>
                    </a:lnTo>
                    <a:lnTo>
                      <a:pt x="2604" y="438"/>
                    </a:lnTo>
                    <a:lnTo>
                      <a:pt x="2604" y="438"/>
                    </a:lnTo>
                    <a:lnTo>
                      <a:pt x="2604" y="438"/>
                    </a:lnTo>
                    <a:lnTo>
                      <a:pt x="2604" y="438"/>
                    </a:lnTo>
                    <a:lnTo>
                      <a:pt x="2604" y="438"/>
                    </a:lnTo>
                    <a:lnTo>
                      <a:pt x="2604" y="438"/>
                    </a:lnTo>
                    <a:lnTo>
                      <a:pt x="2604" y="438"/>
                    </a:lnTo>
                    <a:lnTo>
                      <a:pt x="2604" y="438"/>
                    </a:lnTo>
                    <a:lnTo>
                      <a:pt x="2604" y="438"/>
                    </a:lnTo>
                    <a:lnTo>
                      <a:pt x="2604" y="438"/>
                    </a:lnTo>
                    <a:lnTo>
                      <a:pt x="2604" y="438"/>
                    </a:lnTo>
                    <a:lnTo>
                      <a:pt x="2604" y="438"/>
                    </a:lnTo>
                    <a:lnTo>
                      <a:pt x="2604" y="432"/>
                    </a:lnTo>
                    <a:lnTo>
                      <a:pt x="2604" y="432"/>
                    </a:lnTo>
                    <a:lnTo>
                      <a:pt x="2604" y="432"/>
                    </a:lnTo>
                    <a:lnTo>
                      <a:pt x="2604" y="432"/>
                    </a:lnTo>
                    <a:lnTo>
                      <a:pt x="2604" y="432"/>
                    </a:lnTo>
                    <a:lnTo>
                      <a:pt x="2604" y="432"/>
                    </a:lnTo>
                    <a:lnTo>
                      <a:pt x="2604" y="432"/>
                    </a:lnTo>
                    <a:lnTo>
                      <a:pt x="2604" y="432"/>
                    </a:lnTo>
                    <a:lnTo>
                      <a:pt x="2604" y="432"/>
                    </a:lnTo>
                    <a:lnTo>
                      <a:pt x="2604" y="432"/>
                    </a:lnTo>
                    <a:lnTo>
                      <a:pt x="2604" y="432"/>
                    </a:lnTo>
                    <a:lnTo>
                      <a:pt x="2604" y="432"/>
                    </a:lnTo>
                    <a:lnTo>
                      <a:pt x="2604" y="432"/>
                    </a:lnTo>
                    <a:lnTo>
                      <a:pt x="2604" y="432"/>
                    </a:lnTo>
                    <a:lnTo>
                      <a:pt x="2604" y="432"/>
                    </a:lnTo>
                    <a:lnTo>
                      <a:pt x="2604" y="432"/>
                    </a:lnTo>
                    <a:lnTo>
                      <a:pt x="2604" y="432"/>
                    </a:lnTo>
                    <a:lnTo>
                      <a:pt x="2604" y="432"/>
                    </a:lnTo>
                    <a:lnTo>
                      <a:pt x="2604" y="432"/>
                    </a:lnTo>
                    <a:lnTo>
                      <a:pt x="2604" y="432"/>
                    </a:lnTo>
                    <a:lnTo>
                      <a:pt x="2604" y="432"/>
                    </a:lnTo>
                    <a:lnTo>
                      <a:pt x="2604" y="432"/>
                    </a:lnTo>
                    <a:lnTo>
                      <a:pt x="2604" y="432"/>
                    </a:lnTo>
                    <a:lnTo>
                      <a:pt x="2610" y="426"/>
                    </a:lnTo>
                    <a:lnTo>
                      <a:pt x="2610" y="426"/>
                    </a:lnTo>
                    <a:lnTo>
                      <a:pt x="2610" y="426"/>
                    </a:lnTo>
                    <a:lnTo>
                      <a:pt x="2610" y="426"/>
                    </a:lnTo>
                    <a:lnTo>
                      <a:pt x="2610" y="426"/>
                    </a:lnTo>
                    <a:lnTo>
                      <a:pt x="2610" y="426"/>
                    </a:lnTo>
                    <a:lnTo>
                      <a:pt x="2610" y="426"/>
                    </a:lnTo>
                    <a:lnTo>
                      <a:pt x="2610" y="426"/>
                    </a:lnTo>
                    <a:lnTo>
                      <a:pt x="2610" y="426"/>
                    </a:lnTo>
                    <a:lnTo>
                      <a:pt x="2610" y="426"/>
                    </a:lnTo>
                    <a:lnTo>
                      <a:pt x="2610" y="426"/>
                    </a:lnTo>
                    <a:lnTo>
                      <a:pt x="2610" y="426"/>
                    </a:lnTo>
                    <a:lnTo>
                      <a:pt x="2610" y="426"/>
                    </a:lnTo>
                    <a:lnTo>
                      <a:pt x="2610" y="426"/>
                    </a:lnTo>
                    <a:lnTo>
                      <a:pt x="2610" y="426"/>
                    </a:lnTo>
                    <a:lnTo>
                      <a:pt x="2610" y="426"/>
                    </a:lnTo>
                    <a:lnTo>
                      <a:pt x="2610" y="426"/>
                    </a:lnTo>
                    <a:lnTo>
                      <a:pt x="2610" y="426"/>
                    </a:lnTo>
                    <a:lnTo>
                      <a:pt x="2610" y="426"/>
                    </a:lnTo>
                    <a:lnTo>
                      <a:pt x="2610" y="426"/>
                    </a:lnTo>
                    <a:lnTo>
                      <a:pt x="2610" y="426"/>
                    </a:lnTo>
                    <a:lnTo>
                      <a:pt x="2610" y="426"/>
                    </a:lnTo>
                    <a:lnTo>
                      <a:pt x="2610" y="426"/>
                    </a:lnTo>
                    <a:lnTo>
                      <a:pt x="2610" y="426"/>
                    </a:lnTo>
                    <a:lnTo>
                      <a:pt x="2610" y="426"/>
                    </a:lnTo>
                    <a:lnTo>
                      <a:pt x="2610" y="426"/>
                    </a:lnTo>
                    <a:lnTo>
                      <a:pt x="2610" y="426"/>
                    </a:lnTo>
                    <a:lnTo>
                      <a:pt x="2610" y="426"/>
                    </a:lnTo>
                    <a:lnTo>
                      <a:pt x="2610" y="426"/>
                    </a:lnTo>
                    <a:lnTo>
                      <a:pt x="2610" y="432"/>
                    </a:lnTo>
                    <a:lnTo>
                      <a:pt x="2610" y="432"/>
                    </a:lnTo>
                    <a:lnTo>
                      <a:pt x="2610" y="432"/>
                    </a:lnTo>
                    <a:lnTo>
                      <a:pt x="2610" y="432"/>
                    </a:lnTo>
                    <a:lnTo>
                      <a:pt x="2610" y="432"/>
                    </a:lnTo>
                    <a:lnTo>
                      <a:pt x="2610" y="432"/>
                    </a:lnTo>
                    <a:lnTo>
                      <a:pt x="2610" y="432"/>
                    </a:lnTo>
                    <a:lnTo>
                      <a:pt x="2610" y="432"/>
                    </a:lnTo>
                    <a:lnTo>
                      <a:pt x="2610" y="432"/>
                    </a:lnTo>
                    <a:lnTo>
                      <a:pt x="2610" y="432"/>
                    </a:lnTo>
                    <a:lnTo>
                      <a:pt x="2610" y="432"/>
                    </a:lnTo>
                    <a:lnTo>
                      <a:pt x="2610" y="432"/>
                    </a:lnTo>
                    <a:lnTo>
                      <a:pt x="2610" y="432"/>
                    </a:lnTo>
                    <a:lnTo>
                      <a:pt x="2610" y="432"/>
                    </a:lnTo>
                    <a:lnTo>
                      <a:pt x="2610" y="432"/>
                    </a:lnTo>
                    <a:lnTo>
                      <a:pt x="2610" y="432"/>
                    </a:lnTo>
                    <a:lnTo>
                      <a:pt x="2610" y="432"/>
                    </a:lnTo>
                    <a:lnTo>
                      <a:pt x="2610" y="432"/>
                    </a:lnTo>
                    <a:lnTo>
                      <a:pt x="2610" y="432"/>
                    </a:lnTo>
                    <a:lnTo>
                      <a:pt x="2610" y="432"/>
                    </a:lnTo>
                    <a:lnTo>
                      <a:pt x="2610" y="432"/>
                    </a:lnTo>
                    <a:lnTo>
                      <a:pt x="2610" y="432"/>
                    </a:lnTo>
                    <a:lnTo>
                      <a:pt x="2610" y="432"/>
                    </a:lnTo>
                    <a:lnTo>
                      <a:pt x="2616" y="438"/>
                    </a:lnTo>
                    <a:lnTo>
                      <a:pt x="2616" y="438"/>
                    </a:lnTo>
                    <a:lnTo>
                      <a:pt x="2616" y="438"/>
                    </a:lnTo>
                    <a:lnTo>
                      <a:pt x="2616" y="438"/>
                    </a:lnTo>
                    <a:lnTo>
                      <a:pt x="2616" y="438"/>
                    </a:lnTo>
                    <a:lnTo>
                      <a:pt x="2616" y="438"/>
                    </a:lnTo>
                    <a:lnTo>
                      <a:pt x="2616" y="438"/>
                    </a:lnTo>
                    <a:lnTo>
                      <a:pt x="2616" y="438"/>
                    </a:lnTo>
                    <a:lnTo>
                      <a:pt x="2616" y="438"/>
                    </a:lnTo>
                    <a:lnTo>
                      <a:pt x="2616" y="438"/>
                    </a:lnTo>
                    <a:lnTo>
                      <a:pt x="2616" y="438"/>
                    </a:lnTo>
                    <a:lnTo>
                      <a:pt x="2616" y="438"/>
                    </a:lnTo>
                    <a:lnTo>
                      <a:pt x="2616" y="438"/>
                    </a:lnTo>
                    <a:lnTo>
                      <a:pt x="2616" y="444"/>
                    </a:lnTo>
                    <a:lnTo>
                      <a:pt x="2616" y="444"/>
                    </a:lnTo>
                    <a:lnTo>
                      <a:pt x="2616" y="444"/>
                    </a:lnTo>
                    <a:lnTo>
                      <a:pt x="2616" y="444"/>
                    </a:lnTo>
                    <a:lnTo>
                      <a:pt x="2616" y="444"/>
                    </a:lnTo>
                    <a:lnTo>
                      <a:pt x="2616" y="444"/>
                    </a:lnTo>
                    <a:lnTo>
                      <a:pt x="2616" y="444"/>
                    </a:lnTo>
                    <a:lnTo>
                      <a:pt x="2616" y="444"/>
                    </a:lnTo>
                    <a:lnTo>
                      <a:pt x="2616" y="444"/>
                    </a:lnTo>
                    <a:lnTo>
                      <a:pt x="2616" y="444"/>
                    </a:lnTo>
                    <a:lnTo>
                      <a:pt x="2616" y="444"/>
                    </a:lnTo>
                    <a:lnTo>
                      <a:pt x="2616" y="450"/>
                    </a:lnTo>
                    <a:lnTo>
                      <a:pt x="2616" y="450"/>
                    </a:lnTo>
                    <a:lnTo>
                      <a:pt x="2616" y="450"/>
                    </a:lnTo>
                    <a:lnTo>
                      <a:pt x="2616" y="450"/>
                    </a:lnTo>
                    <a:lnTo>
                      <a:pt x="2616" y="450"/>
                    </a:lnTo>
                    <a:lnTo>
                      <a:pt x="2616" y="450"/>
                    </a:lnTo>
                    <a:lnTo>
                      <a:pt x="2616" y="450"/>
                    </a:lnTo>
                    <a:lnTo>
                      <a:pt x="2616" y="450"/>
                    </a:lnTo>
                    <a:lnTo>
                      <a:pt x="2616" y="450"/>
                    </a:lnTo>
                    <a:lnTo>
                      <a:pt x="2616" y="450"/>
                    </a:lnTo>
                    <a:lnTo>
                      <a:pt x="2616" y="450"/>
                    </a:lnTo>
                    <a:lnTo>
                      <a:pt x="2616" y="450"/>
                    </a:lnTo>
                    <a:lnTo>
                      <a:pt x="2616" y="456"/>
                    </a:lnTo>
                    <a:lnTo>
                      <a:pt x="2616" y="456"/>
                    </a:lnTo>
                    <a:lnTo>
                      <a:pt x="2616" y="456"/>
                    </a:lnTo>
                    <a:lnTo>
                      <a:pt x="2616" y="456"/>
                    </a:lnTo>
                    <a:lnTo>
                      <a:pt x="2616" y="456"/>
                    </a:lnTo>
                    <a:lnTo>
                      <a:pt x="2616" y="456"/>
                    </a:lnTo>
                    <a:lnTo>
                      <a:pt x="2616" y="456"/>
                    </a:lnTo>
                    <a:lnTo>
                      <a:pt x="2616" y="456"/>
                    </a:lnTo>
                    <a:lnTo>
                      <a:pt x="2616" y="456"/>
                    </a:lnTo>
                    <a:lnTo>
                      <a:pt x="2616" y="456"/>
                    </a:lnTo>
                    <a:lnTo>
                      <a:pt x="2616" y="456"/>
                    </a:lnTo>
                    <a:lnTo>
                      <a:pt x="2616" y="456"/>
                    </a:lnTo>
                    <a:lnTo>
                      <a:pt x="2616" y="462"/>
                    </a:lnTo>
                    <a:lnTo>
                      <a:pt x="2616" y="462"/>
                    </a:lnTo>
                    <a:lnTo>
                      <a:pt x="2616" y="462"/>
                    </a:lnTo>
                    <a:lnTo>
                      <a:pt x="2616" y="462"/>
                    </a:lnTo>
                    <a:lnTo>
                      <a:pt x="2628" y="486"/>
                    </a:lnTo>
                    <a:lnTo>
                      <a:pt x="2628" y="486"/>
                    </a:lnTo>
                    <a:lnTo>
                      <a:pt x="2628" y="486"/>
                    </a:lnTo>
                    <a:lnTo>
                      <a:pt x="2628" y="486"/>
                    </a:lnTo>
                    <a:lnTo>
                      <a:pt x="2628" y="486"/>
                    </a:lnTo>
                    <a:lnTo>
                      <a:pt x="2628" y="486"/>
                    </a:lnTo>
                    <a:lnTo>
                      <a:pt x="2628" y="486"/>
                    </a:lnTo>
                    <a:lnTo>
                      <a:pt x="2628" y="486"/>
                    </a:lnTo>
                    <a:lnTo>
                      <a:pt x="2628" y="486"/>
                    </a:lnTo>
                    <a:lnTo>
                      <a:pt x="2628" y="486"/>
                    </a:lnTo>
                    <a:lnTo>
                      <a:pt x="2628" y="486"/>
                    </a:lnTo>
                    <a:lnTo>
                      <a:pt x="2628" y="486"/>
                    </a:lnTo>
                    <a:lnTo>
                      <a:pt x="2628" y="486"/>
                    </a:lnTo>
                    <a:lnTo>
                      <a:pt x="2628" y="486"/>
                    </a:lnTo>
                    <a:lnTo>
                      <a:pt x="2628" y="486"/>
                    </a:lnTo>
                    <a:lnTo>
                      <a:pt x="2628" y="486"/>
                    </a:lnTo>
                    <a:lnTo>
                      <a:pt x="2628" y="486"/>
                    </a:lnTo>
                    <a:lnTo>
                      <a:pt x="2628" y="486"/>
                    </a:lnTo>
                    <a:lnTo>
                      <a:pt x="2634" y="486"/>
                    </a:lnTo>
                    <a:lnTo>
                      <a:pt x="2634" y="486"/>
                    </a:lnTo>
                    <a:lnTo>
                      <a:pt x="2634" y="486"/>
                    </a:lnTo>
                    <a:lnTo>
                      <a:pt x="2634" y="486"/>
                    </a:lnTo>
                    <a:lnTo>
                      <a:pt x="2634" y="486"/>
                    </a:lnTo>
                    <a:lnTo>
                      <a:pt x="2634" y="486"/>
                    </a:lnTo>
                    <a:lnTo>
                      <a:pt x="2634" y="486"/>
                    </a:lnTo>
                    <a:lnTo>
                      <a:pt x="2634" y="486"/>
                    </a:lnTo>
                    <a:lnTo>
                      <a:pt x="2640" y="468"/>
                    </a:lnTo>
                    <a:lnTo>
                      <a:pt x="2640" y="468"/>
                    </a:lnTo>
                    <a:lnTo>
                      <a:pt x="2640" y="468"/>
                    </a:lnTo>
                    <a:lnTo>
                      <a:pt x="2640" y="468"/>
                    </a:lnTo>
                    <a:lnTo>
                      <a:pt x="2640" y="468"/>
                    </a:lnTo>
                    <a:lnTo>
                      <a:pt x="2640" y="468"/>
                    </a:lnTo>
                    <a:lnTo>
                      <a:pt x="2640" y="468"/>
                    </a:lnTo>
                    <a:lnTo>
                      <a:pt x="2646" y="468"/>
                    </a:lnTo>
                    <a:lnTo>
                      <a:pt x="2646" y="468"/>
                    </a:lnTo>
                    <a:lnTo>
                      <a:pt x="2646" y="468"/>
                    </a:lnTo>
                    <a:lnTo>
                      <a:pt x="2646" y="468"/>
                    </a:lnTo>
                    <a:lnTo>
                      <a:pt x="2646" y="462"/>
                    </a:lnTo>
                    <a:lnTo>
                      <a:pt x="2646" y="462"/>
                    </a:lnTo>
                    <a:lnTo>
                      <a:pt x="2646" y="462"/>
                    </a:lnTo>
                    <a:lnTo>
                      <a:pt x="2646" y="462"/>
                    </a:lnTo>
                    <a:lnTo>
                      <a:pt x="2646" y="462"/>
                    </a:lnTo>
                    <a:lnTo>
                      <a:pt x="2646" y="462"/>
                    </a:lnTo>
                    <a:lnTo>
                      <a:pt x="2646" y="462"/>
                    </a:lnTo>
                    <a:lnTo>
                      <a:pt x="2646" y="462"/>
                    </a:lnTo>
                    <a:lnTo>
                      <a:pt x="2646" y="462"/>
                    </a:lnTo>
                    <a:lnTo>
                      <a:pt x="2646" y="462"/>
                    </a:lnTo>
                    <a:lnTo>
                      <a:pt x="2646" y="462"/>
                    </a:lnTo>
                    <a:lnTo>
                      <a:pt x="2646" y="462"/>
                    </a:lnTo>
                    <a:lnTo>
                      <a:pt x="2646" y="462"/>
                    </a:lnTo>
                    <a:lnTo>
                      <a:pt x="2646" y="456"/>
                    </a:lnTo>
                    <a:lnTo>
                      <a:pt x="2646" y="456"/>
                    </a:lnTo>
                    <a:lnTo>
                      <a:pt x="2646" y="456"/>
                    </a:lnTo>
                    <a:lnTo>
                      <a:pt x="2646" y="456"/>
                    </a:lnTo>
                    <a:lnTo>
                      <a:pt x="2646" y="456"/>
                    </a:lnTo>
                    <a:lnTo>
                      <a:pt x="2646" y="456"/>
                    </a:lnTo>
                    <a:lnTo>
                      <a:pt x="2646" y="456"/>
                    </a:lnTo>
                    <a:lnTo>
                      <a:pt x="2646" y="456"/>
                    </a:lnTo>
                    <a:lnTo>
                      <a:pt x="2646" y="456"/>
                    </a:lnTo>
                    <a:lnTo>
                      <a:pt x="2646" y="456"/>
                    </a:lnTo>
                    <a:lnTo>
                      <a:pt x="2646" y="456"/>
                    </a:lnTo>
                    <a:lnTo>
                      <a:pt x="2646" y="456"/>
                    </a:lnTo>
                    <a:lnTo>
                      <a:pt x="2646" y="456"/>
                    </a:lnTo>
                    <a:lnTo>
                      <a:pt x="2646" y="450"/>
                    </a:lnTo>
                    <a:lnTo>
                      <a:pt x="2646" y="450"/>
                    </a:lnTo>
                    <a:lnTo>
                      <a:pt x="2646" y="450"/>
                    </a:lnTo>
                    <a:lnTo>
                      <a:pt x="2646" y="450"/>
                    </a:lnTo>
                    <a:lnTo>
                      <a:pt x="2646" y="450"/>
                    </a:lnTo>
                    <a:lnTo>
                      <a:pt x="2646" y="450"/>
                    </a:lnTo>
                    <a:lnTo>
                      <a:pt x="2646" y="450"/>
                    </a:lnTo>
                    <a:lnTo>
                      <a:pt x="2646" y="450"/>
                    </a:lnTo>
                    <a:lnTo>
                      <a:pt x="2646" y="450"/>
                    </a:lnTo>
                    <a:lnTo>
                      <a:pt x="2646" y="450"/>
                    </a:lnTo>
                    <a:lnTo>
                      <a:pt x="2646" y="450"/>
                    </a:lnTo>
                    <a:lnTo>
                      <a:pt x="2646" y="444"/>
                    </a:lnTo>
                    <a:lnTo>
                      <a:pt x="2646" y="444"/>
                    </a:lnTo>
                    <a:lnTo>
                      <a:pt x="2646" y="444"/>
                    </a:lnTo>
                    <a:lnTo>
                      <a:pt x="2646" y="444"/>
                    </a:lnTo>
                    <a:lnTo>
                      <a:pt x="2646" y="444"/>
                    </a:lnTo>
                    <a:lnTo>
                      <a:pt x="2646" y="444"/>
                    </a:lnTo>
                    <a:lnTo>
                      <a:pt x="2646" y="444"/>
                    </a:lnTo>
                    <a:lnTo>
                      <a:pt x="2646" y="444"/>
                    </a:lnTo>
                    <a:lnTo>
                      <a:pt x="2646" y="444"/>
                    </a:lnTo>
                    <a:lnTo>
                      <a:pt x="2646" y="444"/>
                    </a:lnTo>
                    <a:lnTo>
                      <a:pt x="2646" y="444"/>
                    </a:lnTo>
                    <a:lnTo>
                      <a:pt x="2646" y="444"/>
                    </a:lnTo>
                    <a:lnTo>
                      <a:pt x="2646" y="438"/>
                    </a:lnTo>
                    <a:lnTo>
                      <a:pt x="2646" y="438"/>
                    </a:lnTo>
                    <a:lnTo>
                      <a:pt x="2646" y="438"/>
                    </a:lnTo>
                    <a:lnTo>
                      <a:pt x="2652" y="438"/>
                    </a:lnTo>
                    <a:lnTo>
                      <a:pt x="2652" y="438"/>
                    </a:lnTo>
                    <a:lnTo>
                      <a:pt x="2652" y="438"/>
                    </a:lnTo>
                    <a:lnTo>
                      <a:pt x="2652" y="438"/>
                    </a:lnTo>
                    <a:lnTo>
                      <a:pt x="2652" y="438"/>
                    </a:lnTo>
                    <a:lnTo>
                      <a:pt x="2652" y="438"/>
                    </a:lnTo>
                    <a:lnTo>
                      <a:pt x="2652" y="438"/>
                    </a:lnTo>
                    <a:lnTo>
                      <a:pt x="2652" y="438"/>
                    </a:lnTo>
                    <a:lnTo>
                      <a:pt x="2652" y="438"/>
                    </a:lnTo>
                    <a:lnTo>
                      <a:pt x="2652" y="438"/>
                    </a:lnTo>
                    <a:lnTo>
                      <a:pt x="2652" y="432"/>
                    </a:lnTo>
                    <a:lnTo>
                      <a:pt x="2652" y="432"/>
                    </a:lnTo>
                    <a:lnTo>
                      <a:pt x="2652" y="432"/>
                    </a:lnTo>
                    <a:lnTo>
                      <a:pt x="2652" y="432"/>
                    </a:lnTo>
                    <a:lnTo>
                      <a:pt x="2652" y="432"/>
                    </a:lnTo>
                    <a:lnTo>
                      <a:pt x="2652" y="432"/>
                    </a:lnTo>
                    <a:lnTo>
                      <a:pt x="2652" y="432"/>
                    </a:lnTo>
                    <a:lnTo>
                      <a:pt x="2652" y="432"/>
                    </a:lnTo>
                    <a:lnTo>
                      <a:pt x="2652" y="432"/>
                    </a:lnTo>
                    <a:lnTo>
                      <a:pt x="2652" y="432"/>
                    </a:lnTo>
                    <a:lnTo>
                      <a:pt x="2652" y="432"/>
                    </a:lnTo>
                    <a:lnTo>
                      <a:pt x="2652" y="432"/>
                    </a:lnTo>
                    <a:lnTo>
                      <a:pt x="2652" y="432"/>
                    </a:lnTo>
                    <a:lnTo>
                      <a:pt x="2652" y="432"/>
                    </a:lnTo>
                    <a:lnTo>
                      <a:pt x="2652" y="432"/>
                    </a:lnTo>
                    <a:lnTo>
                      <a:pt x="2652" y="432"/>
                    </a:lnTo>
                    <a:lnTo>
                      <a:pt x="2652" y="432"/>
                    </a:lnTo>
                    <a:lnTo>
                      <a:pt x="2652" y="426"/>
                    </a:lnTo>
                    <a:lnTo>
                      <a:pt x="2652" y="426"/>
                    </a:lnTo>
                    <a:lnTo>
                      <a:pt x="2652" y="426"/>
                    </a:lnTo>
                    <a:lnTo>
                      <a:pt x="2652" y="426"/>
                    </a:lnTo>
                    <a:lnTo>
                      <a:pt x="2652" y="426"/>
                    </a:lnTo>
                    <a:lnTo>
                      <a:pt x="2652" y="426"/>
                    </a:lnTo>
                    <a:lnTo>
                      <a:pt x="2652" y="426"/>
                    </a:lnTo>
                    <a:lnTo>
                      <a:pt x="2652" y="426"/>
                    </a:lnTo>
                    <a:lnTo>
                      <a:pt x="2652" y="426"/>
                    </a:lnTo>
                    <a:lnTo>
                      <a:pt x="2652" y="426"/>
                    </a:lnTo>
                    <a:lnTo>
                      <a:pt x="2652" y="426"/>
                    </a:lnTo>
                    <a:lnTo>
                      <a:pt x="2652" y="426"/>
                    </a:lnTo>
                    <a:lnTo>
                      <a:pt x="2652" y="426"/>
                    </a:lnTo>
                    <a:lnTo>
                      <a:pt x="2652" y="426"/>
                    </a:lnTo>
                    <a:lnTo>
                      <a:pt x="2652" y="426"/>
                    </a:lnTo>
                    <a:lnTo>
                      <a:pt x="2652" y="426"/>
                    </a:lnTo>
                    <a:lnTo>
                      <a:pt x="2652" y="426"/>
                    </a:lnTo>
                    <a:lnTo>
                      <a:pt x="2652" y="426"/>
                    </a:lnTo>
                    <a:lnTo>
                      <a:pt x="2652" y="426"/>
                    </a:lnTo>
                    <a:lnTo>
                      <a:pt x="2652" y="426"/>
                    </a:lnTo>
                    <a:lnTo>
                      <a:pt x="2652" y="426"/>
                    </a:lnTo>
                    <a:lnTo>
                      <a:pt x="2652" y="426"/>
                    </a:lnTo>
                    <a:lnTo>
                      <a:pt x="2652" y="426"/>
                    </a:lnTo>
                    <a:lnTo>
                      <a:pt x="2652" y="426"/>
                    </a:lnTo>
                    <a:lnTo>
                      <a:pt x="2652" y="426"/>
                    </a:lnTo>
                    <a:lnTo>
                      <a:pt x="2658" y="426"/>
                    </a:lnTo>
                    <a:lnTo>
                      <a:pt x="2658" y="426"/>
                    </a:lnTo>
                    <a:lnTo>
                      <a:pt x="2658" y="426"/>
                    </a:lnTo>
                    <a:lnTo>
                      <a:pt x="2658" y="426"/>
                    </a:lnTo>
                    <a:lnTo>
                      <a:pt x="2658" y="426"/>
                    </a:lnTo>
                    <a:lnTo>
                      <a:pt x="2658" y="426"/>
                    </a:lnTo>
                    <a:lnTo>
                      <a:pt x="2658" y="426"/>
                    </a:lnTo>
                    <a:lnTo>
                      <a:pt x="2658" y="426"/>
                    </a:lnTo>
                    <a:lnTo>
                      <a:pt x="2658" y="426"/>
                    </a:lnTo>
                    <a:lnTo>
                      <a:pt x="2658" y="426"/>
                    </a:lnTo>
                    <a:lnTo>
                      <a:pt x="2658" y="426"/>
                    </a:lnTo>
                    <a:lnTo>
                      <a:pt x="2658" y="426"/>
                    </a:lnTo>
                    <a:lnTo>
                      <a:pt x="2658" y="426"/>
                    </a:lnTo>
                    <a:lnTo>
                      <a:pt x="2658" y="426"/>
                    </a:lnTo>
                    <a:lnTo>
                      <a:pt x="2658" y="426"/>
                    </a:lnTo>
                    <a:lnTo>
                      <a:pt x="2658" y="426"/>
                    </a:lnTo>
                    <a:lnTo>
                      <a:pt x="2658" y="426"/>
                    </a:lnTo>
                    <a:lnTo>
                      <a:pt x="2658" y="426"/>
                    </a:lnTo>
                    <a:lnTo>
                      <a:pt x="2658" y="426"/>
                    </a:lnTo>
                    <a:lnTo>
                      <a:pt x="2658" y="426"/>
                    </a:lnTo>
                    <a:lnTo>
                      <a:pt x="2658" y="426"/>
                    </a:lnTo>
                    <a:lnTo>
                      <a:pt x="2658" y="426"/>
                    </a:lnTo>
                    <a:lnTo>
                      <a:pt x="2658" y="426"/>
                    </a:lnTo>
                    <a:lnTo>
                      <a:pt x="2658" y="432"/>
                    </a:lnTo>
                    <a:lnTo>
                      <a:pt x="2658" y="432"/>
                    </a:lnTo>
                    <a:lnTo>
                      <a:pt x="2658" y="432"/>
                    </a:lnTo>
                    <a:lnTo>
                      <a:pt x="2658" y="432"/>
                    </a:lnTo>
                    <a:lnTo>
                      <a:pt x="2658" y="432"/>
                    </a:lnTo>
                    <a:lnTo>
                      <a:pt x="2658" y="432"/>
                    </a:lnTo>
                    <a:lnTo>
                      <a:pt x="2658" y="432"/>
                    </a:lnTo>
                    <a:lnTo>
                      <a:pt x="2658" y="432"/>
                    </a:lnTo>
                    <a:lnTo>
                      <a:pt x="2658" y="432"/>
                    </a:lnTo>
                    <a:lnTo>
                      <a:pt x="2658" y="432"/>
                    </a:lnTo>
                    <a:lnTo>
                      <a:pt x="2658" y="432"/>
                    </a:lnTo>
                    <a:lnTo>
                      <a:pt x="2658" y="432"/>
                    </a:lnTo>
                    <a:lnTo>
                      <a:pt x="2658" y="432"/>
                    </a:lnTo>
                    <a:lnTo>
                      <a:pt x="2658" y="432"/>
                    </a:lnTo>
                    <a:lnTo>
                      <a:pt x="2658" y="432"/>
                    </a:lnTo>
                    <a:lnTo>
                      <a:pt x="2658" y="432"/>
                    </a:lnTo>
                    <a:lnTo>
                      <a:pt x="2658" y="432"/>
                    </a:lnTo>
                    <a:lnTo>
                      <a:pt x="2658" y="438"/>
                    </a:lnTo>
                    <a:lnTo>
                      <a:pt x="2658" y="438"/>
                    </a:lnTo>
                    <a:lnTo>
                      <a:pt x="2658" y="438"/>
                    </a:lnTo>
                    <a:lnTo>
                      <a:pt x="2658" y="438"/>
                    </a:lnTo>
                    <a:lnTo>
                      <a:pt x="2658" y="438"/>
                    </a:lnTo>
                    <a:lnTo>
                      <a:pt x="2658" y="438"/>
                    </a:lnTo>
                    <a:lnTo>
                      <a:pt x="2658" y="438"/>
                    </a:lnTo>
                    <a:lnTo>
                      <a:pt x="2658" y="438"/>
                    </a:lnTo>
                    <a:lnTo>
                      <a:pt x="2658" y="438"/>
                    </a:lnTo>
                    <a:lnTo>
                      <a:pt x="2658" y="438"/>
                    </a:lnTo>
                    <a:lnTo>
                      <a:pt x="2658" y="438"/>
                    </a:lnTo>
                    <a:lnTo>
                      <a:pt x="2658" y="438"/>
                    </a:lnTo>
                    <a:lnTo>
                      <a:pt x="2658" y="438"/>
                    </a:lnTo>
                    <a:lnTo>
                      <a:pt x="2664" y="444"/>
                    </a:lnTo>
                    <a:lnTo>
                      <a:pt x="2664" y="444"/>
                    </a:lnTo>
                    <a:lnTo>
                      <a:pt x="2664" y="444"/>
                    </a:lnTo>
                    <a:lnTo>
                      <a:pt x="2664" y="444"/>
                    </a:lnTo>
                    <a:lnTo>
                      <a:pt x="2664" y="444"/>
                    </a:lnTo>
                    <a:lnTo>
                      <a:pt x="2664" y="444"/>
                    </a:lnTo>
                    <a:lnTo>
                      <a:pt x="2664" y="444"/>
                    </a:lnTo>
                    <a:lnTo>
                      <a:pt x="2664" y="444"/>
                    </a:lnTo>
                    <a:lnTo>
                      <a:pt x="2664" y="444"/>
                    </a:lnTo>
                    <a:lnTo>
                      <a:pt x="2664" y="444"/>
                    </a:lnTo>
                    <a:lnTo>
                      <a:pt x="2664" y="444"/>
                    </a:lnTo>
                    <a:lnTo>
                      <a:pt x="2664" y="444"/>
                    </a:lnTo>
                    <a:lnTo>
                      <a:pt x="2664" y="450"/>
                    </a:lnTo>
                    <a:lnTo>
                      <a:pt x="2664" y="450"/>
                    </a:lnTo>
                    <a:lnTo>
                      <a:pt x="2664" y="450"/>
                    </a:lnTo>
                    <a:lnTo>
                      <a:pt x="2664" y="450"/>
                    </a:lnTo>
                    <a:lnTo>
                      <a:pt x="2664" y="450"/>
                    </a:lnTo>
                    <a:lnTo>
                      <a:pt x="2664" y="450"/>
                    </a:lnTo>
                    <a:lnTo>
                      <a:pt x="2664" y="450"/>
                    </a:lnTo>
                    <a:lnTo>
                      <a:pt x="2664" y="450"/>
                    </a:lnTo>
                    <a:lnTo>
                      <a:pt x="2664" y="450"/>
                    </a:lnTo>
                    <a:lnTo>
                      <a:pt x="2664" y="450"/>
                    </a:lnTo>
                    <a:lnTo>
                      <a:pt x="2664" y="450"/>
                    </a:lnTo>
                    <a:lnTo>
                      <a:pt x="2664" y="456"/>
                    </a:lnTo>
                    <a:lnTo>
                      <a:pt x="2664" y="456"/>
                    </a:lnTo>
                    <a:lnTo>
                      <a:pt x="2664" y="456"/>
                    </a:lnTo>
                    <a:lnTo>
                      <a:pt x="2664" y="456"/>
                    </a:lnTo>
                    <a:lnTo>
                      <a:pt x="2664" y="456"/>
                    </a:lnTo>
                    <a:lnTo>
                      <a:pt x="2664" y="456"/>
                    </a:lnTo>
                    <a:lnTo>
                      <a:pt x="2664" y="456"/>
                    </a:lnTo>
                    <a:lnTo>
                      <a:pt x="2664" y="456"/>
                    </a:lnTo>
                    <a:lnTo>
                      <a:pt x="2664" y="456"/>
                    </a:lnTo>
                    <a:lnTo>
                      <a:pt x="2664" y="456"/>
                    </a:lnTo>
                    <a:lnTo>
                      <a:pt x="2664" y="456"/>
                    </a:lnTo>
                    <a:lnTo>
                      <a:pt x="2664" y="456"/>
                    </a:lnTo>
                    <a:lnTo>
                      <a:pt x="2676" y="486"/>
                    </a:lnTo>
                    <a:lnTo>
                      <a:pt x="2676" y="486"/>
                    </a:lnTo>
                    <a:lnTo>
                      <a:pt x="2676" y="486"/>
                    </a:lnTo>
                    <a:lnTo>
                      <a:pt x="2676" y="486"/>
                    </a:lnTo>
                    <a:lnTo>
                      <a:pt x="2676" y="486"/>
                    </a:lnTo>
                    <a:lnTo>
                      <a:pt x="2676" y="486"/>
                    </a:lnTo>
                    <a:lnTo>
                      <a:pt x="2676" y="486"/>
                    </a:lnTo>
                    <a:lnTo>
                      <a:pt x="2676" y="486"/>
                    </a:lnTo>
                    <a:lnTo>
                      <a:pt x="2676" y="486"/>
                    </a:lnTo>
                    <a:lnTo>
                      <a:pt x="2676" y="486"/>
                    </a:lnTo>
                    <a:lnTo>
                      <a:pt x="2676" y="486"/>
                    </a:lnTo>
                    <a:lnTo>
                      <a:pt x="2676" y="486"/>
                    </a:lnTo>
                    <a:lnTo>
                      <a:pt x="2676" y="486"/>
                    </a:lnTo>
                    <a:lnTo>
                      <a:pt x="2676" y="486"/>
                    </a:lnTo>
                    <a:lnTo>
                      <a:pt x="2676" y="486"/>
                    </a:lnTo>
                    <a:lnTo>
                      <a:pt x="2676" y="486"/>
                    </a:lnTo>
                    <a:lnTo>
                      <a:pt x="2676" y="486"/>
                    </a:lnTo>
                    <a:lnTo>
                      <a:pt x="2676" y="486"/>
                    </a:lnTo>
                    <a:lnTo>
                      <a:pt x="2676" y="486"/>
                    </a:lnTo>
                    <a:lnTo>
                      <a:pt x="2676" y="486"/>
                    </a:lnTo>
                    <a:lnTo>
                      <a:pt x="2676" y="486"/>
                    </a:lnTo>
                    <a:lnTo>
                      <a:pt x="2676" y="486"/>
                    </a:lnTo>
                    <a:lnTo>
                      <a:pt x="2676" y="486"/>
                    </a:lnTo>
                    <a:lnTo>
                      <a:pt x="2676" y="486"/>
                    </a:lnTo>
                    <a:lnTo>
                      <a:pt x="2676" y="486"/>
                    </a:lnTo>
                    <a:lnTo>
                      <a:pt x="2676" y="486"/>
                    </a:lnTo>
                    <a:lnTo>
                      <a:pt x="2688" y="468"/>
                    </a:lnTo>
                    <a:lnTo>
                      <a:pt x="2688" y="468"/>
                    </a:lnTo>
                    <a:lnTo>
                      <a:pt x="2688" y="468"/>
                    </a:lnTo>
                    <a:lnTo>
                      <a:pt x="2688" y="468"/>
                    </a:lnTo>
                    <a:lnTo>
                      <a:pt x="2688" y="468"/>
                    </a:lnTo>
                    <a:lnTo>
                      <a:pt x="2688" y="468"/>
                    </a:lnTo>
                    <a:lnTo>
                      <a:pt x="2688" y="468"/>
                    </a:lnTo>
                    <a:lnTo>
                      <a:pt x="2688" y="468"/>
                    </a:lnTo>
                    <a:lnTo>
                      <a:pt x="2688" y="468"/>
                    </a:lnTo>
                    <a:lnTo>
                      <a:pt x="2688" y="462"/>
                    </a:lnTo>
                    <a:lnTo>
                      <a:pt x="2688" y="462"/>
                    </a:lnTo>
                    <a:lnTo>
                      <a:pt x="2688" y="462"/>
                    </a:lnTo>
                    <a:lnTo>
                      <a:pt x="2688" y="462"/>
                    </a:lnTo>
                    <a:lnTo>
                      <a:pt x="2688" y="462"/>
                    </a:lnTo>
                    <a:lnTo>
                      <a:pt x="2688" y="462"/>
                    </a:lnTo>
                    <a:lnTo>
                      <a:pt x="2688" y="462"/>
                    </a:lnTo>
                    <a:lnTo>
                      <a:pt x="2688" y="462"/>
                    </a:lnTo>
                    <a:lnTo>
                      <a:pt x="2688" y="462"/>
                    </a:lnTo>
                    <a:lnTo>
                      <a:pt x="2688" y="462"/>
                    </a:lnTo>
                    <a:lnTo>
                      <a:pt x="2688" y="462"/>
                    </a:lnTo>
                    <a:lnTo>
                      <a:pt x="2688" y="462"/>
                    </a:lnTo>
                    <a:lnTo>
                      <a:pt x="2688" y="462"/>
                    </a:lnTo>
                    <a:lnTo>
                      <a:pt x="2688" y="462"/>
                    </a:lnTo>
                    <a:lnTo>
                      <a:pt x="2688" y="456"/>
                    </a:lnTo>
                    <a:lnTo>
                      <a:pt x="2688" y="456"/>
                    </a:lnTo>
                    <a:lnTo>
                      <a:pt x="2694" y="456"/>
                    </a:lnTo>
                    <a:lnTo>
                      <a:pt x="2694" y="456"/>
                    </a:lnTo>
                    <a:lnTo>
                      <a:pt x="2694" y="456"/>
                    </a:lnTo>
                    <a:lnTo>
                      <a:pt x="2694" y="456"/>
                    </a:lnTo>
                    <a:lnTo>
                      <a:pt x="2694" y="456"/>
                    </a:lnTo>
                    <a:lnTo>
                      <a:pt x="2694" y="456"/>
                    </a:lnTo>
                    <a:lnTo>
                      <a:pt x="2694" y="456"/>
                    </a:lnTo>
                    <a:lnTo>
                      <a:pt x="2694" y="456"/>
                    </a:lnTo>
                    <a:lnTo>
                      <a:pt x="2694" y="456"/>
                    </a:lnTo>
                    <a:lnTo>
                      <a:pt x="2694" y="456"/>
                    </a:lnTo>
                    <a:lnTo>
                      <a:pt x="2694" y="450"/>
                    </a:lnTo>
                    <a:lnTo>
                      <a:pt x="2694" y="450"/>
                    </a:lnTo>
                    <a:lnTo>
                      <a:pt x="2694" y="450"/>
                    </a:lnTo>
                    <a:lnTo>
                      <a:pt x="2694" y="450"/>
                    </a:lnTo>
                    <a:lnTo>
                      <a:pt x="2694" y="450"/>
                    </a:lnTo>
                    <a:lnTo>
                      <a:pt x="2694" y="450"/>
                    </a:lnTo>
                    <a:lnTo>
                      <a:pt x="2694" y="450"/>
                    </a:lnTo>
                    <a:lnTo>
                      <a:pt x="2694" y="450"/>
                    </a:lnTo>
                    <a:lnTo>
                      <a:pt x="2694" y="450"/>
                    </a:lnTo>
                    <a:lnTo>
                      <a:pt x="2694" y="450"/>
                    </a:lnTo>
                    <a:lnTo>
                      <a:pt x="2694" y="450"/>
                    </a:lnTo>
                    <a:lnTo>
                      <a:pt x="2694" y="450"/>
                    </a:lnTo>
                    <a:lnTo>
                      <a:pt x="2694" y="444"/>
                    </a:lnTo>
                    <a:lnTo>
                      <a:pt x="2694" y="444"/>
                    </a:lnTo>
                    <a:lnTo>
                      <a:pt x="2694" y="444"/>
                    </a:lnTo>
                    <a:lnTo>
                      <a:pt x="2694" y="444"/>
                    </a:lnTo>
                    <a:lnTo>
                      <a:pt x="2694" y="444"/>
                    </a:lnTo>
                    <a:lnTo>
                      <a:pt x="2694" y="444"/>
                    </a:lnTo>
                    <a:lnTo>
                      <a:pt x="2694" y="444"/>
                    </a:lnTo>
                    <a:lnTo>
                      <a:pt x="2694" y="444"/>
                    </a:lnTo>
                    <a:lnTo>
                      <a:pt x="2694" y="444"/>
                    </a:lnTo>
                    <a:lnTo>
                      <a:pt x="2694" y="444"/>
                    </a:lnTo>
                    <a:lnTo>
                      <a:pt x="2694" y="444"/>
                    </a:lnTo>
                    <a:lnTo>
                      <a:pt x="2694" y="444"/>
                    </a:lnTo>
                    <a:lnTo>
                      <a:pt x="2694" y="438"/>
                    </a:lnTo>
                    <a:lnTo>
                      <a:pt x="2694" y="438"/>
                    </a:lnTo>
                    <a:lnTo>
                      <a:pt x="2694" y="438"/>
                    </a:lnTo>
                    <a:lnTo>
                      <a:pt x="2694" y="438"/>
                    </a:lnTo>
                    <a:lnTo>
                      <a:pt x="2694" y="438"/>
                    </a:lnTo>
                    <a:lnTo>
                      <a:pt x="2694" y="438"/>
                    </a:lnTo>
                    <a:lnTo>
                      <a:pt x="2694" y="438"/>
                    </a:lnTo>
                    <a:lnTo>
                      <a:pt x="2694" y="438"/>
                    </a:lnTo>
                    <a:lnTo>
                      <a:pt x="2694" y="438"/>
                    </a:lnTo>
                    <a:lnTo>
                      <a:pt x="2694" y="438"/>
                    </a:lnTo>
                    <a:lnTo>
                      <a:pt x="2694" y="438"/>
                    </a:lnTo>
                    <a:lnTo>
                      <a:pt x="2694" y="438"/>
                    </a:lnTo>
                    <a:lnTo>
                      <a:pt x="2694" y="438"/>
                    </a:lnTo>
                    <a:lnTo>
                      <a:pt x="2694" y="432"/>
                    </a:lnTo>
                    <a:lnTo>
                      <a:pt x="2694" y="432"/>
                    </a:lnTo>
                    <a:lnTo>
                      <a:pt x="2694" y="432"/>
                    </a:lnTo>
                    <a:lnTo>
                      <a:pt x="2694" y="432"/>
                    </a:lnTo>
                    <a:lnTo>
                      <a:pt x="2694" y="432"/>
                    </a:lnTo>
                    <a:lnTo>
                      <a:pt x="2694" y="432"/>
                    </a:lnTo>
                    <a:lnTo>
                      <a:pt x="2694" y="432"/>
                    </a:lnTo>
                    <a:lnTo>
                      <a:pt x="2694" y="432"/>
                    </a:lnTo>
                    <a:lnTo>
                      <a:pt x="2700" y="432"/>
                    </a:lnTo>
                    <a:lnTo>
                      <a:pt x="2700" y="432"/>
                    </a:lnTo>
                    <a:lnTo>
                      <a:pt x="2700" y="432"/>
                    </a:lnTo>
                    <a:lnTo>
                      <a:pt x="2700" y="432"/>
                    </a:lnTo>
                    <a:lnTo>
                      <a:pt x="2700" y="432"/>
                    </a:lnTo>
                    <a:lnTo>
                      <a:pt x="2700" y="432"/>
                    </a:lnTo>
                    <a:lnTo>
                      <a:pt x="2700" y="432"/>
                    </a:lnTo>
                    <a:lnTo>
                      <a:pt x="2700" y="432"/>
                    </a:lnTo>
                    <a:lnTo>
                      <a:pt x="2700" y="432"/>
                    </a:lnTo>
                    <a:lnTo>
                      <a:pt x="2700" y="426"/>
                    </a:lnTo>
                    <a:lnTo>
                      <a:pt x="2700" y="426"/>
                    </a:lnTo>
                    <a:lnTo>
                      <a:pt x="2700" y="426"/>
                    </a:lnTo>
                    <a:lnTo>
                      <a:pt x="2700" y="426"/>
                    </a:lnTo>
                    <a:lnTo>
                      <a:pt x="2700" y="426"/>
                    </a:lnTo>
                    <a:lnTo>
                      <a:pt x="2700" y="426"/>
                    </a:lnTo>
                    <a:lnTo>
                      <a:pt x="2700" y="426"/>
                    </a:lnTo>
                    <a:lnTo>
                      <a:pt x="2700" y="426"/>
                    </a:lnTo>
                    <a:lnTo>
                      <a:pt x="2700" y="426"/>
                    </a:lnTo>
                    <a:lnTo>
                      <a:pt x="2700" y="426"/>
                    </a:lnTo>
                    <a:lnTo>
                      <a:pt x="2700" y="426"/>
                    </a:lnTo>
                    <a:lnTo>
                      <a:pt x="2700" y="426"/>
                    </a:lnTo>
                    <a:lnTo>
                      <a:pt x="2700" y="426"/>
                    </a:lnTo>
                    <a:lnTo>
                      <a:pt x="2700" y="426"/>
                    </a:lnTo>
                    <a:lnTo>
                      <a:pt x="2700" y="426"/>
                    </a:lnTo>
                    <a:lnTo>
                      <a:pt x="2700" y="426"/>
                    </a:lnTo>
                    <a:lnTo>
                      <a:pt x="2700" y="426"/>
                    </a:lnTo>
                    <a:lnTo>
                      <a:pt x="2700" y="426"/>
                    </a:lnTo>
                    <a:lnTo>
                      <a:pt x="2700" y="426"/>
                    </a:lnTo>
                    <a:lnTo>
                      <a:pt x="2700" y="426"/>
                    </a:lnTo>
                    <a:lnTo>
                      <a:pt x="2700" y="426"/>
                    </a:lnTo>
                    <a:lnTo>
                      <a:pt x="2700" y="426"/>
                    </a:lnTo>
                    <a:lnTo>
                      <a:pt x="2700" y="426"/>
                    </a:lnTo>
                    <a:lnTo>
                      <a:pt x="2700" y="426"/>
                    </a:lnTo>
                    <a:lnTo>
                      <a:pt x="2700" y="426"/>
                    </a:lnTo>
                    <a:lnTo>
                      <a:pt x="2700" y="426"/>
                    </a:lnTo>
                    <a:lnTo>
                      <a:pt x="2700" y="426"/>
                    </a:lnTo>
                    <a:lnTo>
                      <a:pt x="2700" y="426"/>
                    </a:lnTo>
                    <a:lnTo>
                      <a:pt x="2700" y="426"/>
                    </a:lnTo>
                    <a:lnTo>
                      <a:pt x="2700" y="426"/>
                    </a:lnTo>
                    <a:lnTo>
                      <a:pt x="2700" y="426"/>
                    </a:lnTo>
                    <a:lnTo>
                      <a:pt x="2700" y="426"/>
                    </a:lnTo>
                    <a:lnTo>
                      <a:pt x="2700" y="426"/>
                    </a:lnTo>
                    <a:lnTo>
                      <a:pt x="2700" y="426"/>
                    </a:lnTo>
                    <a:lnTo>
                      <a:pt x="2700" y="426"/>
                    </a:lnTo>
                    <a:lnTo>
                      <a:pt x="2700" y="426"/>
                    </a:lnTo>
                    <a:lnTo>
                      <a:pt x="2700" y="426"/>
                    </a:lnTo>
                    <a:lnTo>
                      <a:pt x="2700" y="426"/>
                    </a:lnTo>
                    <a:lnTo>
                      <a:pt x="2700" y="426"/>
                    </a:lnTo>
                    <a:lnTo>
                      <a:pt x="2700" y="426"/>
                    </a:lnTo>
                    <a:lnTo>
                      <a:pt x="2700" y="426"/>
                    </a:lnTo>
                    <a:lnTo>
                      <a:pt x="2700" y="426"/>
                    </a:lnTo>
                    <a:lnTo>
                      <a:pt x="2700" y="426"/>
                    </a:lnTo>
                    <a:lnTo>
                      <a:pt x="2706" y="426"/>
                    </a:lnTo>
                    <a:lnTo>
                      <a:pt x="2706" y="426"/>
                    </a:lnTo>
                    <a:lnTo>
                      <a:pt x="2706" y="426"/>
                    </a:lnTo>
                    <a:lnTo>
                      <a:pt x="2706" y="426"/>
                    </a:lnTo>
                    <a:lnTo>
                      <a:pt x="2706" y="426"/>
                    </a:lnTo>
                    <a:lnTo>
                      <a:pt x="2706" y="432"/>
                    </a:lnTo>
                    <a:lnTo>
                      <a:pt x="2706" y="432"/>
                    </a:lnTo>
                    <a:lnTo>
                      <a:pt x="2706" y="432"/>
                    </a:lnTo>
                    <a:lnTo>
                      <a:pt x="2706" y="432"/>
                    </a:lnTo>
                    <a:lnTo>
                      <a:pt x="2706" y="432"/>
                    </a:lnTo>
                    <a:lnTo>
                      <a:pt x="2706" y="432"/>
                    </a:lnTo>
                    <a:lnTo>
                      <a:pt x="2706" y="432"/>
                    </a:lnTo>
                    <a:lnTo>
                      <a:pt x="2706" y="432"/>
                    </a:lnTo>
                    <a:lnTo>
                      <a:pt x="2706" y="432"/>
                    </a:lnTo>
                    <a:lnTo>
                      <a:pt x="2706" y="432"/>
                    </a:lnTo>
                    <a:lnTo>
                      <a:pt x="2706" y="432"/>
                    </a:lnTo>
                    <a:lnTo>
                      <a:pt x="2706" y="432"/>
                    </a:lnTo>
                    <a:lnTo>
                      <a:pt x="2706" y="432"/>
                    </a:lnTo>
                    <a:lnTo>
                      <a:pt x="2706" y="432"/>
                    </a:lnTo>
                    <a:lnTo>
                      <a:pt x="2706" y="432"/>
                    </a:lnTo>
                    <a:lnTo>
                      <a:pt x="2706" y="432"/>
                    </a:lnTo>
                    <a:lnTo>
                      <a:pt x="2706" y="432"/>
                    </a:lnTo>
                    <a:lnTo>
                      <a:pt x="2706" y="438"/>
                    </a:lnTo>
                    <a:lnTo>
                      <a:pt x="2706" y="438"/>
                    </a:lnTo>
                    <a:lnTo>
                      <a:pt x="2706" y="438"/>
                    </a:lnTo>
                    <a:lnTo>
                      <a:pt x="2706" y="438"/>
                    </a:lnTo>
                    <a:lnTo>
                      <a:pt x="2706" y="438"/>
                    </a:lnTo>
                    <a:lnTo>
                      <a:pt x="2706" y="438"/>
                    </a:lnTo>
                    <a:lnTo>
                      <a:pt x="2706" y="438"/>
                    </a:lnTo>
                    <a:lnTo>
                      <a:pt x="2706" y="438"/>
                    </a:lnTo>
                    <a:lnTo>
                      <a:pt x="2706" y="438"/>
                    </a:lnTo>
                    <a:lnTo>
                      <a:pt x="2706" y="438"/>
                    </a:lnTo>
                    <a:lnTo>
                      <a:pt x="2706" y="438"/>
                    </a:lnTo>
                    <a:lnTo>
                      <a:pt x="2706" y="438"/>
                    </a:lnTo>
                    <a:lnTo>
                      <a:pt x="2706" y="438"/>
                    </a:lnTo>
                    <a:lnTo>
                      <a:pt x="2706" y="444"/>
                    </a:lnTo>
                    <a:lnTo>
                      <a:pt x="2706" y="444"/>
                    </a:lnTo>
                    <a:lnTo>
                      <a:pt x="2706" y="444"/>
                    </a:lnTo>
                    <a:lnTo>
                      <a:pt x="2706" y="444"/>
                    </a:lnTo>
                    <a:lnTo>
                      <a:pt x="2706" y="444"/>
                    </a:lnTo>
                    <a:lnTo>
                      <a:pt x="2706" y="444"/>
                    </a:lnTo>
                    <a:lnTo>
                      <a:pt x="2706" y="444"/>
                    </a:lnTo>
                    <a:lnTo>
                      <a:pt x="2706" y="444"/>
                    </a:lnTo>
                    <a:lnTo>
                      <a:pt x="2706" y="444"/>
                    </a:lnTo>
                    <a:lnTo>
                      <a:pt x="2706" y="444"/>
                    </a:lnTo>
                    <a:lnTo>
                      <a:pt x="2706" y="444"/>
                    </a:lnTo>
                    <a:lnTo>
                      <a:pt x="2706" y="450"/>
                    </a:lnTo>
                    <a:lnTo>
                      <a:pt x="2706" y="450"/>
                    </a:lnTo>
                    <a:lnTo>
                      <a:pt x="2706" y="450"/>
                    </a:lnTo>
                    <a:lnTo>
                      <a:pt x="2706" y="450"/>
                    </a:lnTo>
                    <a:lnTo>
                      <a:pt x="2706" y="450"/>
                    </a:lnTo>
                    <a:lnTo>
                      <a:pt x="2706" y="450"/>
                    </a:lnTo>
                    <a:lnTo>
                      <a:pt x="2706" y="450"/>
                    </a:lnTo>
                    <a:lnTo>
                      <a:pt x="2706" y="450"/>
                    </a:lnTo>
                    <a:lnTo>
                      <a:pt x="2712" y="450"/>
                    </a:lnTo>
                    <a:lnTo>
                      <a:pt x="2712" y="450"/>
                    </a:lnTo>
                    <a:lnTo>
                      <a:pt x="2712" y="450"/>
                    </a:lnTo>
                    <a:lnTo>
                      <a:pt x="2712" y="450"/>
                    </a:lnTo>
                    <a:lnTo>
                      <a:pt x="2712" y="456"/>
                    </a:lnTo>
                    <a:lnTo>
                      <a:pt x="2712" y="456"/>
                    </a:lnTo>
                    <a:lnTo>
                      <a:pt x="2712" y="456"/>
                    </a:lnTo>
                    <a:lnTo>
                      <a:pt x="2712" y="456"/>
                    </a:lnTo>
                    <a:lnTo>
                      <a:pt x="2712" y="456"/>
                    </a:lnTo>
                    <a:lnTo>
                      <a:pt x="2712" y="456"/>
                    </a:lnTo>
                    <a:lnTo>
                      <a:pt x="2712" y="456"/>
                    </a:lnTo>
                    <a:lnTo>
                      <a:pt x="2712" y="456"/>
                    </a:lnTo>
                    <a:lnTo>
                      <a:pt x="2712" y="456"/>
                    </a:lnTo>
                    <a:lnTo>
                      <a:pt x="2712" y="456"/>
                    </a:lnTo>
                    <a:lnTo>
                      <a:pt x="2712" y="456"/>
                    </a:lnTo>
                    <a:lnTo>
                      <a:pt x="2712" y="456"/>
                    </a:lnTo>
                    <a:lnTo>
                      <a:pt x="2712" y="456"/>
                    </a:lnTo>
                    <a:lnTo>
                      <a:pt x="2724" y="486"/>
                    </a:lnTo>
                    <a:lnTo>
                      <a:pt x="2724" y="486"/>
                    </a:lnTo>
                    <a:lnTo>
                      <a:pt x="2724" y="486"/>
                    </a:lnTo>
                    <a:lnTo>
                      <a:pt x="2724" y="486"/>
                    </a:lnTo>
                    <a:lnTo>
                      <a:pt x="2724" y="486"/>
                    </a:lnTo>
                    <a:lnTo>
                      <a:pt x="2724" y="486"/>
                    </a:lnTo>
                    <a:lnTo>
                      <a:pt x="2724" y="486"/>
                    </a:lnTo>
                    <a:lnTo>
                      <a:pt x="2724" y="486"/>
                    </a:lnTo>
                    <a:lnTo>
                      <a:pt x="2724" y="486"/>
                    </a:lnTo>
                    <a:lnTo>
                      <a:pt x="2724" y="486"/>
                    </a:lnTo>
                    <a:lnTo>
                      <a:pt x="2724" y="486"/>
                    </a:lnTo>
                    <a:lnTo>
                      <a:pt x="2724" y="486"/>
                    </a:lnTo>
                    <a:lnTo>
                      <a:pt x="2724" y="486"/>
                    </a:lnTo>
                    <a:lnTo>
                      <a:pt x="2724" y="486"/>
                    </a:lnTo>
                    <a:lnTo>
                      <a:pt x="2724" y="486"/>
                    </a:lnTo>
                    <a:lnTo>
                      <a:pt x="2724" y="486"/>
                    </a:lnTo>
                    <a:lnTo>
                      <a:pt x="2724" y="486"/>
                    </a:lnTo>
                    <a:lnTo>
                      <a:pt x="2724" y="486"/>
                    </a:lnTo>
                    <a:lnTo>
                      <a:pt x="2724" y="486"/>
                    </a:lnTo>
                    <a:lnTo>
                      <a:pt x="2724" y="486"/>
                    </a:lnTo>
                    <a:lnTo>
                      <a:pt x="2724" y="486"/>
                    </a:lnTo>
                    <a:lnTo>
                      <a:pt x="2724" y="486"/>
                    </a:lnTo>
                    <a:lnTo>
                      <a:pt x="2724" y="486"/>
                    </a:lnTo>
                    <a:lnTo>
                      <a:pt x="2724" y="486"/>
                    </a:lnTo>
                    <a:lnTo>
                      <a:pt x="2724" y="486"/>
                    </a:lnTo>
                    <a:lnTo>
                      <a:pt x="2724" y="486"/>
                    </a:lnTo>
                    <a:lnTo>
                      <a:pt x="2736" y="468"/>
                    </a:lnTo>
                    <a:lnTo>
                      <a:pt x="2736" y="468"/>
                    </a:lnTo>
                    <a:lnTo>
                      <a:pt x="2736" y="468"/>
                    </a:lnTo>
                    <a:lnTo>
                      <a:pt x="2736" y="468"/>
                    </a:lnTo>
                    <a:lnTo>
                      <a:pt x="2736" y="468"/>
                    </a:lnTo>
                    <a:lnTo>
                      <a:pt x="2736" y="468"/>
                    </a:lnTo>
                    <a:lnTo>
                      <a:pt x="2736" y="468"/>
                    </a:lnTo>
                    <a:lnTo>
                      <a:pt x="2736" y="468"/>
                    </a:lnTo>
                    <a:lnTo>
                      <a:pt x="2736" y="468"/>
                    </a:lnTo>
                    <a:lnTo>
                      <a:pt x="2736" y="468"/>
                    </a:lnTo>
                    <a:lnTo>
                      <a:pt x="2736" y="468"/>
                    </a:lnTo>
                    <a:lnTo>
                      <a:pt x="2736" y="468"/>
                    </a:lnTo>
                    <a:lnTo>
                      <a:pt x="2736" y="468"/>
                    </a:lnTo>
                    <a:lnTo>
                      <a:pt x="2736" y="462"/>
                    </a:lnTo>
                    <a:lnTo>
                      <a:pt x="2736" y="462"/>
                    </a:lnTo>
                    <a:lnTo>
                      <a:pt x="2736" y="462"/>
                    </a:lnTo>
                    <a:lnTo>
                      <a:pt x="2736" y="462"/>
                    </a:lnTo>
                    <a:lnTo>
                      <a:pt x="2736" y="462"/>
                    </a:lnTo>
                    <a:lnTo>
                      <a:pt x="2736" y="462"/>
                    </a:lnTo>
                    <a:lnTo>
                      <a:pt x="2736" y="462"/>
                    </a:lnTo>
                    <a:lnTo>
                      <a:pt x="2736" y="462"/>
                    </a:lnTo>
                    <a:lnTo>
                      <a:pt x="2736" y="462"/>
                    </a:lnTo>
                    <a:lnTo>
                      <a:pt x="2736" y="462"/>
                    </a:lnTo>
                    <a:lnTo>
                      <a:pt x="2736" y="462"/>
                    </a:lnTo>
                    <a:lnTo>
                      <a:pt x="2736" y="462"/>
                    </a:lnTo>
                    <a:lnTo>
                      <a:pt x="2736" y="462"/>
                    </a:lnTo>
                    <a:lnTo>
                      <a:pt x="2736" y="456"/>
                    </a:lnTo>
                    <a:lnTo>
                      <a:pt x="2736" y="456"/>
                    </a:lnTo>
                    <a:lnTo>
                      <a:pt x="2736" y="456"/>
                    </a:lnTo>
                    <a:lnTo>
                      <a:pt x="2736" y="456"/>
                    </a:lnTo>
                    <a:lnTo>
                      <a:pt x="2736" y="456"/>
                    </a:lnTo>
                    <a:lnTo>
                      <a:pt x="2736" y="456"/>
                    </a:lnTo>
                    <a:lnTo>
                      <a:pt x="2736" y="456"/>
                    </a:lnTo>
                    <a:lnTo>
                      <a:pt x="2736" y="456"/>
                    </a:lnTo>
                    <a:lnTo>
                      <a:pt x="2736" y="456"/>
                    </a:lnTo>
                    <a:lnTo>
                      <a:pt x="2736" y="456"/>
                    </a:lnTo>
                    <a:lnTo>
                      <a:pt x="2736" y="456"/>
                    </a:lnTo>
                    <a:lnTo>
                      <a:pt x="2736" y="456"/>
                    </a:lnTo>
                    <a:lnTo>
                      <a:pt x="2736" y="456"/>
                    </a:lnTo>
                    <a:lnTo>
                      <a:pt x="2736" y="450"/>
                    </a:lnTo>
                    <a:lnTo>
                      <a:pt x="2736" y="450"/>
                    </a:lnTo>
                    <a:lnTo>
                      <a:pt x="2736" y="450"/>
                    </a:lnTo>
                    <a:lnTo>
                      <a:pt x="2742" y="450"/>
                    </a:lnTo>
                    <a:lnTo>
                      <a:pt x="2742" y="450"/>
                    </a:lnTo>
                    <a:lnTo>
                      <a:pt x="2742" y="450"/>
                    </a:lnTo>
                    <a:lnTo>
                      <a:pt x="2742" y="450"/>
                    </a:lnTo>
                    <a:lnTo>
                      <a:pt x="2742" y="450"/>
                    </a:lnTo>
                    <a:lnTo>
                      <a:pt x="2742" y="450"/>
                    </a:lnTo>
                    <a:lnTo>
                      <a:pt x="2742" y="450"/>
                    </a:lnTo>
                    <a:lnTo>
                      <a:pt x="2742" y="450"/>
                    </a:lnTo>
                    <a:lnTo>
                      <a:pt x="2742" y="450"/>
                    </a:lnTo>
                    <a:lnTo>
                      <a:pt x="2742" y="450"/>
                    </a:lnTo>
                    <a:lnTo>
                      <a:pt x="2742" y="444"/>
                    </a:lnTo>
                    <a:lnTo>
                      <a:pt x="2742" y="444"/>
                    </a:lnTo>
                    <a:lnTo>
                      <a:pt x="2742" y="444"/>
                    </a:lnTo>
                    <a:lnTo>
                      <a:pt x="2742" y="444"/>
                    </a:lnTo>
                    <a:lnTo>
                      <a:pt x="2742" y="444"/>
                    </a:lnTo>
                    <a:lnTo>
                      <a:pt x="2742" y="444"/>
                    </a:lnTo>
                    <a:lnTo>
                      <a:pt x="2742" y="444"/>
                    </a:lnTo>
                    <a:lnTo>
                      <a:pt x="2742" y="444"/>
                    </a:lnTo>
                    <a:lnTo>
                      <a:pt x="2742" y="444"/>
                    </a:lnTo>
                    <a:lnTo>
                      <a:pt x="2742" y="444"/>
                    </a:lnTo>
                    <a:lnTo>
                      <a:pt x="2742" y="444"/>
                    </a:lnTo>
                    <a:lnTo>
                      <a:pt x="2742" y="438"/>
                    </a:lnTo>
                    <a:lnTo>
                      <a:pt x="2742" y="438"/>
                    </a:lnTo>
                    <a:lnTo>
                      <a:pt x="2742" y="438"/>
                    </a:lnTo>
                    <a:lnTo>
                      <a:pt x="2742" y="438"/>
                    </a:lnTo>
                    <a:lnTo>
                      <a:pt x="2742" y="438"/>
                    </a:lnTo>
                    <a:lnTo>
                      <a:pt x="2742" y="438"/>
                    </a:lnTo>
                    <a:lnTo>
                      <a:pt x="2742" y="438"/>
                    </a:lnTo>
                    <a:lnTo>
                      <a:pt x="2742" y="438"/>
                    </a:lnTo>
                    <a:lnTo>
                      <a:pt x="2742" y="438"/>
                    </a:lnTo>
                    <a:lnTo>
                      <a:pt x="2742" y="438"/>
                    </a:lnTo>
                    <a:lnTo>
                      <a:pt x="2742" y="438"/>
                    </a:lnTo>
                    <a:lnTo>
                      <a:pt x="2742" y="438"/>
                    </a:lnTo>
                    <a:lnTo>
                      <a:pt x="2742" y="438"/>
                    </a:lnTo>
                    <a:lnTo>
                      <a:pt x="2742" y="432"/>
                    </a:lnTo>
                    <a:lnTo>
                      <a:pt x="2742" y="432"/>
                    </a:lnTo>
                    <a:lnTo>
                      <a:pt x="2742" y="432"/>
                    </a:lnTo>
                    <a:lnTo>
                      <a:pt x="2742" y="432"/>
                    </a:lnTo>
                    <a:lnTo>
                      <a:pt x="2742" y="432"/>
                    </a:lnTo>
                    <a:lnTo>
                      <a:pt x="2742" y="432"/>
                    </a:lnTo>
                    <a:lnTo>
                      <a:pt x="2742" y="432"/>
                    </a:lnTo>
                    <a:lnTo>
                      <a:pt x="2742" y="432"/>
                    </a:lnTo>
                    <a:lnTo>
                      <a:pt x="2742" y="432"/>
                    </a:lnTo>
                    <a:lnTo>
                      <a:pt x="2742" y="432"/>
                    </a:lnTo>
                    <a:lnTo>
                      <a:pt x="2742" y="432"/>
                    </a:lnTo>
                    <a:lnTo>
                      <a:pt x="2742" y="432"/>
                    </a:lnTo>
                    <a:lnTo>
                      <a:pt x="2742" y="432"/>
                    </a:lnTo>
                    <a:lnTo>
                      <a:pt x="2742" y="432"/>
                    </a:lnTo>
                    <a:lnTo>
                      <a:pt x="2742" y="432"/>
                    </a:lnTo>
                    <a:lnTo>
                      <a:pt x="2742" y="432"/>
                    </a:lnTo>
                    <a:lnTo>
                      <a:pt x="2742" y="432"/>
                    </a:lnTo>
                    <a:lnTo>
                      <a:pt x="2742" y="432"/>
                    </a:lnTo>
                    <a:lnTo>
                      <a:pt x="2742" y="432"/>
                    </a:lnTo>
                    <a:lnTo>
                      <a:pt x="2742" y="432"/>
                    </a:lnTo>
                    <a:lnTo>
                      <a:pt x="2742" y="432"/>
                    </a:lnTo>
                    <a:lnTo>
                      <a:pt x="2748" y="426"/>
                    </a:lnTo>
                    <a:lnTo>
                      <a:pt x="2748" y="426"/>
                    </a:lnTo>
                    <a:lnTo>
                      <a:pt x="2748" y="426"/>
                    </a:lnTo>
                    <a:lnTo>
                      <a:pt x="2748" y="426"/>
                    </a:lnTo>
                    <a:lnTo>
                      <a:pt x="2748" y="426"/>
                    </a:lnTo>
                    <a:lnTo>
                      <a:pt x="2748" y="426"/>
                    </a:lnTo>
                    <a:lnTo>
                      <a:pt x="2748" y="426"/>
                    </a:lnTo>
                    <a:lnTo>
                      <a:pt x="2748" y="426"/>
                    </a:lnTo>
                    <a:lnTo>
                      <a:pt x="2748" y="426"/>
                    </a:lnTo>
                    <a:lnTo>
                      <a:pt x="2748" y="426"/>
                    </a:lnTo>
                    <a:lnTo>
                      <a:pt x="2748" y="426"/>
                    </a:lnTo>
                    <a:lnTo>
                      <a:pt x="2748" y="426"/>
                    </a:lnTo>
                    <a:lnTo>
                      <a:pt x="2748" y="426"/>
                    </a:lnTo>
                    <a:lnTo>
                      <a:pt x="2748" y="426"/>
                    </a:lnTo>
                    <a:lnTo>
                      <a:pt x="2748" y="426"/>
                    </a:lnTo>
                    <a:lnTo>
                      <a:pt x="2748" y="426"/>
                    </a:lnTo>
                    <a:lnTo>
                      <a:pt x="2748" y="426"/>
                    </a:lnTo>
                    <a:lnTo>
                      <a:pt x="2748" y="426"/>
                    </a:lnTo>
                    <a:lnTo>
                      <a:pt x="2748" y="426"/>
                    </a:lnTo>
                    <a:lnTo>
                      <a:pt x="2748" y="426"/>
                    </a:lnTo>
                    <a:lnTo>
                      <a:pt x="2748" y="426"/>
                    </a:lnTo>
                    <a:lnTo>
                      <a:pt x="2748" y="426"/>
                    </a:lnTo>
                    <a:lnTo>
                      <a:pt x="2748" y="426"/>
                    </a:lnTo>
                    <a:lnTo>
                      <a:pt x="2748" y="426"/>
                    </a:lnTo>
                    <a:lnTo>
                      <a:pt x="2748" y="426"/>
                    </a:lnTo>
                    <a:lnTo>
                      <a:pt x="2748" y="426"/>
                    </a:lnTo>
                    <a:lnTo>
                      <a:pt x="2748" y="426"/>
                    </a:lnTo>
                    <a:lnTo>
                      <a:pt x="2748" y="426"/>
                    </a:lnTo>
                    <a:lnTo>
                      <a:pt x="2748" y="426"/>
                    </a:lnTo>
                    <a:lnTo>
                      <a:pt x="2748" y="426"/>
                    </a:lnTo>
                    <a:lnTo>
                      <a:pt x="2748" y="426"/>
                    </a:lnTo>
                    <a:lnTo>
                      <a:pt x="2748" y="426"/>
                    </a:lnTo>
                    <a:lnTo>
                      <a:pt x="2748" y="426"/>
                    </a:lnTo>
                    <a:lnTo>
                      <a:pt x="2748" y="432"/>
                    </a:lnTo>
                    <a:lnTo>
                      <a:pt x="2748" y="432"/>
                    </a:lnTo>
                    <a:lnTo>
                      <a:pt x="2748" y="432"/>
                    </a:lnTo>
                    <a:lnTo>
                      <a:pt x="2748" y="432"/>
                    </a:lnTo>
                    <a:lnTo>
                      <a:pt x="2748" y="432"/>
                    </a:lnTo>
                    <a:lnTo>
                      <a:pt x="2748" y="432"/>
                    </a:lnTo>
                    <a:lnTo>
                      <a:pt x="2748" y="432"/>
                    </a:lnTo>
                    <a:lnTo>
                      <a:pt x="2748" y="432"/>
                    </a:lnTo>
                    <a:lnTo>
                      <a:pt x="2748" y="432"/>
                    </a:lnTo>
                    <a:lnTo>
                      <a:pt x="2748" y="432"/>
                    </a:lnTo>
                    <a:lnTo>
                      <a:pt x="2748" y="432"/>
                    </a:lnTo>
                    <a:lnTo>
                      <a:pt x="2748" y="432"/>
                    </a:lnTo>
                    <a:lnTo>
                      <a:pt x="2748" y="432"/>
                    </a:lnTo>
                    <a:lnTo>
                      <a:pt x="2748" y="432"/>
                    </a:lnTo>
                    <a:lnTo>
                      <a:pt x="2748" y="432"/>
                    </a:lnTo>
                    <a:lnTo>
                      <a:pt x="2748" y="432"/>
                    </a:lnTo>
                    <a:lnTo>
                      <a:pt x="2748" y="432"/>
                    </a:lnTo>
                    <a:lnTo>
                      <a:pt x="2748" y="432"/>
                    </a:lnTo>
                    <a:lnTo>
                      <a:pt x="2748" y="432"/>
                    </a:lnTo>
                    <a:lnTo>
                      <a:pt x="2754" y="432"/>
                    </a:lnTo>
                    <a:lnTo>
                      <a:pt x="2754" y="432"/>
                    </a:lnTo>
                    <a:lnTo>
                      <a:pt x="2754" y="432"/>
                    </a:lnTo>
                    <a:lnTo>
                      <a:pt x="2754" y="438"/>
                    </a:lnTo>
                    <a:lnTo>
                      <a:pt x="2754" y="438"/>
                    </a:lnTo>
                    <a:lnTo>
                      <a:pt x="2754" y="438"/>
                    </a:lnTo>
                    <a:lnTo>
                      <a:pt x="2754" y="438"/>
                    </a:lnTo>
                    <a:lnTo>
                      <a:pt x="2754" y="438"/>
                    </a:lnTo>
                    <a:lnTo>
                      <a:pt x="2754" y="438"/>
                    </a:lnTo>
                    <a:lnTo>
                      <a:pt x="2754" y="438"/>
                    </a:lnTo>
                    <a:lnTo>
                      <a:pt x="2754" y="438"/>
                    </a:lnTo>
                    <a:lnTo>
                      <a:pt x="2754" y="438"/>
                    </a:lnTo>
                    <a:lnTo>
                      <a:pt x="2754" y="438"/>
                    </a:lnTo>
                    <a:lnTo>
                      <a:pt x="2754" y="438"/>
                    </a:lnTo>
                    <a:lnTo>
                      <a:pt x="2754" y="438"/>
                    </a:lnTo>
                    <a:lnTo>
                      <a:pt x="2754" y="438"/>
                    </a:lnTo>
                    <a:lnTo>
                      <a:pt x="2754" y="444"/>
                    </a:lnTo>
                    <a:lnTo>
                      <a:pt x="2754" y="444"/>
                    </a:lnTo>
                    <a:lnTo>
                      <a:pt x="2754" y="444"/>
                    </a:lnTo>
                    <a:lnTo>
                      <a:pt x="2754" y="444"/>
                    </a:lnTo>
                    <a:lnTo>
                      <a:pt x="2754" y="444"/>
                    </a:lnTo>
                    <a:lnTo>
                      <a:pt x="2754" y="444"/>
                    </a:lnTo>
                    <a:lnTo>
                      <a:pt x="2754" y="444"/>
                    </a:lnTo>
                    <a:lnTo>
                      <a:pt x="2754" y="444"/>
                    </a:lnTo>
                    <a:lnTo>
                      <a:pt x="2754" y="444"/>
                    </a:lnTo>
                    <a:lnTo>
                      <a:pt x="2754" y="444"/>
                    </a:lnTo>
                    <a:lnTo>
                      <a:pt x="2754" y="450"/>
                    </a:lnTo>
                    <a:lnTo>
                      <a:pt x="2754" y="450"/>
                    </a:lnTo>
                    <a:lnTo>
                      <a:pt x="2754" y="450"/>
                    </a:lnTo>
                    <a:lnTo>
                      <a:pt x="2754" y="450"/>
                    </a:lnTo>
                    <a:lnTo>
                      <a:pt x="2754" y="450"/>
                    </a:lnTo>
                    <a:lnTo>
                      <a:pt x="2754" y="450"/>
                    </a:lnTo>
                    <a:lnTo>
                      <a:pt x="2754" y="450"/>
                    </a:lnTo>
                    <a:lnTo>
                      <a:pt x="2754" y="450"/>
                    </a:lnTo>
                    <a:lnTo>
                      <a:pt x="2754" y="450"/>
                    </a:lnTo>
                    <a:lnTo>
                      <a:pt x="2754" y="450"/>
                    </a:lnTo>
                    <a:lnTo>
                      <a:pt x="2754" y="450"/>
                    </a:lnTo>
                    <a:lnTo>
                      <a:pt x="2754" y="450"/>
                    </a:lnTo>
                    <a:lnTo>
                      <a:pt x="2754" y="450"/>
                    </a:lnTo>
                    <a:lnTo>
                      <a:pt x="2754" y="456"/>
                    </a:lnTo>
                    <a:lnTo>
                      <a:pt x="2754" y="456"/>
                    </a:lnTo>
                    <a:lnTo>
                      <a:pt x="2754" y="456"/>
                    </a:lnTo>
                    <a:lnTo>
                      <a:pt x="2754" y="456"/>
                    </a:lnTo>
                    <a:lnTo>
                      <a:pt x="2754" y="456"/>
                    </a:lnTo>
                    <a:lnTo>
                      <a:pt x="2754" y="456"/>
                    </a:lnTo>
                    <a:lnTo>
                      <a:pt x="2754" y="456"/>
                    </a:lnTo>
                    <a:lnTo>
                      <a:pt x="2754" y="456"/>
                    </a:lnTo>
                    <a:lnTo>
                      <a:pt x="2754" y="456"/>
                    </a:lnTo>
                    <a:lnTo>
                      <a:pt x="2754" y="456"/>
                    </a:lnTo>
                    <a:lnTo>
                      <a:pt x="2754" y="456"/>
                    </a:lnTo>
                    <a:lnTo>
                      <a:pt x="2754" y="456"/>
                    </a:lnTo>
                    <a:lnTo>
                      <a:pt x="2754" y="462"/>
                    </a:lnTo>
                    <a:lnTo>
                      <a:pt x="2754" y="462"/>
                    </a:lnTo>
                    <a:lnTo>
                      <a:pt x="2754" y="462"/>
                    </a:lnTo>
                    <a:lnTo>
                      <a:pt x="2766" y="486"/>
                    </a:lnTo>
                    <a:lnTo>
                      <a:pt x="2766" y="486"/>
                    </a:lnTo>
                    <a:lnTo>
                      <a:pt x="2766" y="486"/>
                    </a:lnTo>
                    <a:lnTo>
                      <a:pt x="2766" y="486"/>
                    </a:lnTo>
                    <a:lnTo>
                      <a:pt x="2766" y="486"/>
                    </a:lnTo>
                    <a:lnTo>
                      <a:pt x="2766" y="486"/>
                    </a:lnTo>
                    <a:lnTo>
                      <a:pt x="2766" y="486"/>
                    </a:lnTo>
                    <a:lnTo>
                      <a:pt x="2766" y="486"/>
                    </a:lnTo>
                    <a:lnTo>
                      <a:pt x="2766" y="486"/>
                    </a:lnTo>
                    <a:lnTo>
                      <a:pt x="2766" y="486"/>
                    </a:lnTo>
                    <a:lnTo>
                      <a:pt x="2766" y="486"/>
                    </a:lnTo>
                    <a:lnTo>
                      <a:pt x="2766" y="486"/>
                    </a:lnTo>
                    <a:lnTo>
                      <a:pt x="2766" y="486"/>
                    </a:lnTo>
                    <a:lnTo>
                      <a:pt x="2766" y="486"/>
                    </a:lnTo>
                    <a:lnTo>
                      <a:pt x="2766" y="486"/>
                    </a:lnTo>
                    <a:lnTo>
                      <a:pt x="2766" y="486"/>
                    </a:lnTo>
                    <a:lnTo>
                      <a:pt x="2772" y="486"/>
                    </a:lnTo>
                    <a:lnTo>
                      <a:pt x="2772" y="486"/>
                    </a:lnTo>
                    <a:lnTo>
                      <a:pt x="2772" y="486"/>
                    </a:lnTo>
                    <a:lnTo>
                      <a:pt x="2772" y="486"/>
                    </a:lnTo>
                    <a:lnTo>
                      <a:pt x="2772" y="486"/>
                    </a:lnTo>
                    <a:lnTo>
                      <a:pt x="2772" y="486"/>
                    </a:lnTo>
                    <a:lnTo>
                      <a:pt x="2772" y="486"/>
                    </a:lnTo>
                    <a:lnTo>
                      <a:pt x="2772" y="486"/>
                    </a:lnTo>
                    <a:lnTo>
                      <a:pt x="2772" y="486"/>
                    </a:lnTo>
                    <a:lnTo>
                      <a:pt x="2772" y="486"/>
                    </a:lnTo>
                    <a:lnTo>
                      <a:pt x="2778" y="468"/>
                    </a:lnTo>
                    <a:lnTo>
                      <a:pt x="2778" y="468"/>
                    </a:lnTo>
                    <a:lnTo>
                      <a:pt x="2778" y="468"/>
                    </a:lnTo>
                    <a:lnTo>
                      <a:pt x="2778" y="468"/>
                    </a:lnTo>
                    <a:lnTo>
                      <a:pt x="2778" y="468"/>
                    </a:lnTo>
                    <a:lnTo>
                      <a:pt x="2784" y="468"/>
                    </a:lnTo>
                    <a:lnTo>
                      <a:pt x="2784" y="468"/>
                    </a:lnTo>
                    <a:lnTo>
                      <a:pt x="2784" y="468"/>
                    </a:lnTo>
                    <a:lnTo>
                      <a:pt x="2784" y="468"/>
                    </a:lnTo>
                    <a:lnTo>
                      <a:pt x="2784" y="462"/>
                    </a:lnTo>
                    <a:lnTo>
                      <a:pt x="2784" y="462"/>
                    </a:lnTo>
                    <a:lnTo>
                      <a:pt x="2784" y="462"/>
                    </a:lnTo>
                    <a:lnTo>
                      <a:pt x="2784" y="462"/>
                    </a:lnTo>
                    <a:lnTo>
                      <a:pt x="2784" y="462"/>
                    </a:lnTo>
                    <a:lnTo>
                      <a:pt x="2784" y="462"/>
                    </a:lnTo>
                    <a:lnTo>
                      <a:pt x="2784" y="462"/>
                    </a:lnTo>
                    <a:lnTo>
                      <a:pt x="2784" y="462"/>
                    </a:lnTo>
                    <a:lnTo>
                      <a:pt x="2784" y="462"/>
                    </a:lnTo>
                    <a:lnTo>
                      <a:pt x="2784" y="462"/>
                    </a:lnTo>
                    <a:lnTo>
                      <a:pt x="2784" y="462"/>
                    </a:lnTo>
                    <a:lnTo>
                      <a:pt x="2784" y="462"/>
                    </a:lnTo>
                    <a:lnTo>
                      <a:pt x="2784" y="462"/>
                    </a:lnTo>
                    <a:lnTo>
                      <a:pt x="2784" y="462"/>
                    </a:lnTo>
                    <a:lnTo>
                      <a:pt x="2784" y="456"/>
                    </a:lnTo>
                    <a:lnTo>
                      <a:pt x="2784" y="456"/>
                    </a:lnTo>
                    <a:lnTo>
                      <a:pt x="2784" y="456"/>
                    </a:lnTo>
                    <a:lnTo>
                      <a:pt x="2784" y="456"/>
                    </a:lnTo>
                    <a:lnTo>
                      <a:pt x="2784" y="456"/>
                    </a:lnTo>
                    <a:lnTo>
                      <a:pt x="2784" y="456"/>
                    </a:lnTo>
                    <a:lnTo>
                      <a:pt x="2784" y="456"/>
                    </a:lnTo>
                    <a:lnTo>
                      <a:pt x="2784" y="456"/>
                    </a:lnTo>
                    <a:lnTo>
                      <a:pt x="2784" y="456"/>
                    </a:lnTo>
                    <a:lnTo>
                      <a:pt x="2784" y="456"/>
                    </a:lnTo>
                    <a:lnTo>
                      <a:pt x="2784" y="456"/>
                    </a:lnTo>
                    <a:lnTo>
                      <a:pt x="2784" y="456"/>
                    </a:lnTo>
                    <a:lnTo>
                      <a:pt x="2784" y="450"/>
                    </a:lnTo>
                    <a:lnTo>
                      <a:pt x="2784" y="450"/>
                    </a:lnTo>
                    <a:lnTo>
                      <a:pt x="2784" y="450"/>
                    </a:lnTo>
                    <a:lnTo>
                      <a:pt x="2784" y="450"/>
                    </a:lnTo>
                    <a:lnTo>
                      <a:pt x="2784" y="450"/>
                    </a:lnTo>
                    <a:lnTo>
                      <a:pt x="2784" y="450"/>
                    </a:lnTo>
                    <a:lnTo>
                      <a:pt x="2784" y="450"/>
                    </a:lnTo>
                    <a:lnTo>
                      <a:pt x="2784" y="450"/>
                    </a:lnTo>
                    <a:lnTo>
                      <a:pt x="2784" y="450"/>
                    </a:lnTo>
                    <a:lnTo>
                      <a:pt x="2784" y="450"/>
                    </a:lnTo>
                    <a:lnTo>
                      <a:pt x="2784" y="450"/>
                    </a:lnTo>
                    <a:lnTo>
                      <a:pt x="2784" y="450"/>
                    </a:lnTo>
                    <a:lnTo>
                      <a:pt x="2784" y="444"/>
                    </a:lnTo>
                    <a:lnTo>
                      <a:pt x="2784" y="444"/>
                    </a:lnTo>
                    <a:lnTo>
                      <a:pt x="2784" y="444"/>
                    </a:lnTo>
                    <a:lnTo>
                      <a:pt x="2784" y="444"/>
                    </a:lnTo>
                    <a:lnTo>
                      <a:pt x="2784" y="444"/>
                    </a:lnTo>
                    <a:lnTo>
                      <a:pt x="2784" y="444"/>
                    </a:lnTo>
                    <a:lnTo>
                      <a:pt x="2784" y="444"/>
                    </a:lnTo>
                    <a:lnTo>
                      <a:pt x="2784" y="444"/>
                    </a:lnTo>
                    <a:lnTo>
                      <a:pt x="2784" y="444"/>
                    </a:lnTo>
                    <a:lnTo>
                      <a:pt x="2784" y="444"/>
                    </a:lnTo>
                    <a:lnTo>
                      <a:pt x="2784" y="444"/>
                    </a:lnTo>
                    <a:lnTo>
                      <a:pt x="2784" y="444"/>
                    </a:lnTo>
                    <a:lnTo>
                      <a:pt x="2784" y="438"/>
                    </a:lnTo>
                    <a:lnTo>
                      <a:pt x="2784" y="438"/>
                    </a:lnTo>
                    <a:lnTo>
                      <a:pt x="2790" y="438"/>
                    </a:lnTo>
                    <a:lnTo>
                      <a:pt x="2790" y="438"/>
                    </a:lnTo>
                    <a:lnTo>
                      <a:pt x="2790" y="438"/>
                    </a:lnTo>
                    <a:lnTo>
                      <a:pt x="2790" y="438"/>
                    </a:lnTo>
                    <a:lnTo>
                      <a:pt x="2790" y="438"/>
                    </a:lnTo>
                    <a:lnTo>
                      <a:pt x="2790" y="438"/>
                    </a:lnTo>
                    <a:lnTo>
                      <a:pt x="2790" y="438"/>
                    </a:lnTo>
                    <a:lnTo>
                      <a:pt x="2790" y="438"/>
                    </a:lnTo>
                    <a:lnTo>
                      <a:pt x="2790" y="438"/>
                    </a:lnTo>
                    <a:lnTo>
                      <a:pt x="2790" y="438"/>
                    </a:lnTo>
                    <a:lnTo>
                      <a:pt x="2790" y="432"/>
                    </a:lnTo>
                    <a:lnTo>
                      <a:pt x="2790" y="432"/>
                    </a:lnTo>
                    <a:lnTo>
                      <a:pt x="2790" y="432"/>
                    </a:lnTo>
                    <a:lnTo>
                      <a:pt x="2790" y="432"/>
                    </a:lnTo>
                    <a:lnTo>
                      <a:pt x="2790" y="432"/>
                    </a:lnTo>
                    <a:lnTo>
                      <a:pt x="2790" y="432"/>
                    </a:lnTo>
                    <a:lnTo>
                      <a:pt x="2790" y="432"/>
                    </a:lnTo>
                    <a:lnTo>
                      <a:pt x="2790" y="432"/>
                    </a:lnTo>
                    <a:lnTo>
                      <a:pt x="2790" y="432"/>
                    </a:lnTo>
                    <a:lnTo>
                      <a:pt x="2790" y="432"/>
                    </a:lnTo>
                    <a:lnTo>
                      <a:pt x="2790" y="432"/>
                    </a:lnTo>
                    <a:lnTo>
                      <a:pt x="2790" y="432"/>
                    </a:lnTo>
                    <a:lnTo>
                      <a:pt x="2790" y="432"/>
                    </a:lnTo>
                    <a:lnTo>
                      <a:pt x="2790" y="432"/>
                    </a:lnTo>
                    <a:lnTo>
                      <a:pt x="2790" y="432"/>
                    </a:lnTo>
                    <a:lnTo>
                      <a:pt x="2790" y="432"/>
                    </a:lnTo>
                    <a:lnTo>
                      <a:pt x="2790" y="432"/>
                    </a:lnTo>
                    <a:lnTo>
                      <a:pt x="2790" y="426"/>
                    </a:lnTo>
                    <a:lnTo>
                      <a:pt x="2790" y="426"/>
                    </a:lnTo>
                    <a:lnTo>
                      <a:pt x="2790" y="426"/>
                    </a:lnTo>
                    <a:lnTo>
                      <a:pt x="2790" y="426"/>
                    </a:lnTo>
                    <a:lnTo>
                      <a:pt x="2790" y="426"/>
                    </a:lnTo>
                    <a:lnTo>
                      <a:pt x="2790" y="426"/>
                    </a:lnTo>
                    <a:lnTo>
                      <a:pt x="2790" y="426"/>
                    </a:lnTo>
                    <a:lnTo>
                      <a:pt x="2790" y="426"/>
                    </a:lnTo>
                    <a:lnTo>
                      <a:pt x="2790" y="426"/>
                    </a:lnTo>
                    <a:lnTo>
                      <a:pt x="2790" y="426"/>
                    </a:lnTo>
                    <a:lnTo>
                      <a:pt x="2790" y="426"/>
                    </a:lnTo>
                    <a:lnTo>
                      <a:pt x="2790" y="426"/>
                    </a:lnTo>
                    <a:lnTo>
                      <a:pt x="2790" y="426"/>
                    </a:lnTo>
                    <a:lnTo>
                      <a:pt x="2790" y="426"/>
                    </a:lnTo>
                    <a:lnTo>
                      <a:pt x="2790" y="426"/>
                    </a:lnTo>
                    <a:lnTo>
                      <a:pt x="2790" y="426"/>
                    </a:lnTo>
                    <a:lnTo>
                      <a:pt x="2790" y="426"/>
                    </a:lnTo>
                    <a:lnTo>
                      <a:pt x="2790" y="426"/>
                    </a:lnTo>
                    <a:lnTo>
                      <a:pt x="2790" y="426"/>
                    </a:lnTo>
                    <a:lnTo>
                      <a:pt x="2790" y="426"/>
                    </a:lnTo>
                    <a:lnTo>
                      <a:pt x="2790" y="426"/>
                    </a:lnTo>
                    <a:lnTo>
                      <a:pt x="2790" y="426"/>
                    </a:lnTo>
                    <a:lnTo>
                      <a:pt x="2790" y="426"/>
                    </a:lnTo>
                    <a:lnTo>
                      <a:pt x="2790" y="426"/>
                    </a:lnTo>
                    <a:lnTo>
                      <a:pt x="2790" y="426"/>
                    </a:lnTo>
                    <a:lnTo>
                      <a:pt x="2790" y="426"/>
                    </a:lnTo>
                    <a:lnTo>
                      <a:pt x="2796" y="426"/>
                    </a:lnTo>
                    <a:lnTo>
                      <a:pt x="2796" y="426"/>
                    </a:lnTo>
                    <a:lnTo>
                      <a:pt x="2796" y="426"/>
                    </a:lnTo>
                    <a:lnTo>
                      <a:pt x="2796" y="426"/>
                    </a:lnTo>
                    <a:lnTo>
                      <a:pt x="2796" y="426"/>
                    </a:lnTo>
                    <a:lnTo>
                      <a:pt x="2796" y="426"/>
                    </a:lnTo>
                    <a:lnTo>
                      <a:pt x="2796" y="426"/>
                    </a:lnTo>
                    <a:lnTo>
                      <a:pt x="2796" y="426"/>
                    </a:lnTo>
                    <a:lnTo>
                      <a:pt x="2796" y="426"/>
                    </a:lnTo>
                    <a:lnTo>
                      <a:pt x="2796" y="426"/>
                    </a:lnTo>
                    <a:lnTo>
                      <a:pt x="2796" y="426"/>
                    </a:lnTo>
                    <a:lnTo>
                      <a:pt x="2796" y="426"/>
                    </a:lnTo>
                    <a:lnTo>
                      <a:pt x="2796" y="426"/>
                    </a:lnTo>
                    <a:lnTo>
                      <a:pt x="2796" y="426"/>
                    </a:lnTo>
                    <a:lnTo>
                      <a:pt x="2796" y="426"/>
                    </a:lnTo>
                    <a:lnTo>
                      <a:pt x="2796" y="426"/>
                    </a:lnTo>
                    <a:lnTo>
                      <a:pt x="2796" y="426"/>
                    </a:lnTo>
                    <a:lnTo>
                      <a:pt x="2796" y="426"/>
                    </a:lnTo>
                    <a:lnTo>
                      <a:pt x="2796" y="426"/>
                    </a:lnTo>
                    <a:lnTo>
                      <a:pt x="2796" y="426"/>
                    </a:lnTo>
                    <a:lnTo>
                      <a:pt x="2796" y="426"/>
                    </a:lnTo>
                    <a:lnTo>
                      <a:pt x="2796" y="426"/>
                    </a:lnTo>
                    <a:lnTo>
                      <a:pt x="2796" y="426"/>
                    </a:lnTo>
                    <a:lnTo>
                      <a:pt x="2796" y="426"/>
                    </a:lnTo>
                    <a:lnTo>
                      <a:pt x="2796" y="426"/>
                    </a:lnTo>
                    <a:lnTo>
                      <a:pt x="2796" y="426"/>
                    </a:lnTo>
                    <a:lnTo>
                      <a:pt x="2796" y="432"/>
                    </a:lnTo>
                    <a:lnTo>
                      <a:pt x="2796" y="432"/>
                    </a:lnTo>
                    <a:lnTo>
                      <a:pt x="2796" y="432"/>
                    </a:lnTo>
                    <a:lnTo>
                      <a:pt x="2796" y="432"/>
                    </a:lnTo>
                    <a:lnTo>
                      <a:pt x="2796" y="432"/>
                    </a:lnTo>
                    <a:lnTo>
                      <a:pt x="2796" y="432"/>
                    </a:lnTo>
                    <a:lnTo>
                      <a:pt x="2796" y="432"/>
                    </a:lnTo>
                    <a:lnTo>
                      <a:pt x="2796" y="432"/>
                    </a:lnTo>
                    <a:lnTo>
                      <a:pt x="2796" y="432"/>
                    </a:lnTo>
                    <a:lnTo>
                      <a:pt x="2796" y="432"/>
                    </a:lnTo>
                    <a:lnTo>
                      <a:pt x="2796" y="432"/>
                    </a:lnTo>
                    <a:lnTo>
                      <a:pt x="2796" y="432"/>
                    </a:lnTo>
                    <a:lnTo>
                      <a:pt x="2796" y="432"/>
                    </a:lnTo>
                    <a:lnTo>
                      <a:pt x="2796" y="432"/>
                    </a:lnTo>
                    <a:lnTo>
                      <a:pt x="2796" y="432"/>
                    </a:lnTo>
                    <a:lnTo>
                      <a:pt x="2796" y="432"/>
                    </a:lnTo>
                    <a:lnTo>
                      <a:pt x="2796" y="432"/>
                    </a:lnTo>
                    <a:lnTo>
                      <a:pt x="2796" y="438"/>
                    </a:lnTo>
                    <a:lnTo>
                      <a:pt x="2796" y="438"/>
                    </a:lnTo>
                    <a:lnTo>
                      <a:pt x="2796" y="438"/>
                    </a:lnTo>
                    <a:lnTo>
                      <a:pt x="2796" y="438"/>
                    </a:lnTo>
                    <a:lnTo>
                      <a:pt x="2796" y="438"/>
                    </a:lnTo>
                    <a:lnTo>
                      <a:pt x="2796" y="438"/>
                    </a:lnTo>
                    <a:lnTo>
                      <a:pt x="2796" y="438"/>
                    </a:lnTo>
                    <a:lnTo>
                      <a:pt x="2796" y="438"/>
                    </a:lnTo>
                    <a:lnTo>
                      <a:pt x="2796" y="438"/>
                    </a:lnTo>
                    <a:lnTo>
                      <a:pt x="2802" y="438"/>
                    </a:lnTo>
                    <a:lnTo>
                      <a:pt x="2802" y="438"/>
                    </a:lnTo>
                    <a:lnTo>
                      <a:pt x="2802" y="438"/>
                    </a:lnTo>
                    <a:lnTo>
                      <a:pt x="2802" y="444"/>
                    </a:lnTo>
                    <a:lnTo>
                      <a:pt x="2802" y="444"/>
                    </a:lnTo>
                    <a:lnTo>
                      <a:pt x="2802" y="444"/>
                    </a:lnTo>
                    <a:lnTo>
                      <a:pt x="2802" y="444"/>
                    </a:lnTo>
                    <a:lnTo>
                      <a:pt x="2802" y="444"/>
                    </a:lnTo>
                    <a:lnTo>
                      <a:pt x="2802" y="444"/>
                    </a:lnTo>
                    <a:lnTo>
                      <a:pt x="2802" y="444"/>
                    </a:lnTo>
                    <a:lnTo>
                      <a:pt x="2802" y="444"/>
                    </a:lnTo>
                    <a:lnTo>
                      <a:pt x="2802" y="444"/>
                    </a:lnTo>
                    <a:lnTo>
                      <a:pt x="2802" y="444"/>
                    </a:lnTo>
                    <a:lnTo>
                      <a:pt x="2802" y="444"/>
                    </a:lnTo>
                    <a:lnTo>
                      <a:pt x="2802" y="444"/>
                    </a:lnTo>
                    <a:lnTo>
                      <a:pt x="2802" y="450"/>
                    </a:lnTo>
                    <a:lnTo>
                      <a:pt x="2802" y="450"/>
                    </a:lnTo>
                    <a:lnTo>
                      <a:pt x="2802" y="450"/>
                    </a:lnTo>
                    <a:lnTo>
                      <a:pt x="2802" y="450"/>
                    </a:lnTo>
                    <a:lnTo>
                      <a:pt x="2802" y="450"/>
                    </a:lnTo>
                    <a:lnTo>
                      <a:pt x="2802" y="450"/>
                    </a:lnTo>
                    <a:lnTo>
                      <a:pt x="2802" y="450"/>
                    </a:lnTo>
                    <a:lnTo>
                      <a:pt x="2802" y="450"/>
                    </a:lnTo>
                    <a:lnTo>
                      <a:pt x="2802" y="450"/>
                    </a:lnTo>
                    <a:lnTo>
                      <a:pt x="2802" y="450"/>
                    </a:lnTo>
                    <a:lnTo>
                      <a:pt x="2802" y="450"/>
                    </a:lnTo>
                    <a:lnTo>
                      <a:pt x="2802" y="456"/>
                    </a:lnTo>
                    <a:lnTo>
                      <a:pt x="2802" y="456"/>
                    </a:lnTo>
                    <a:lnTo>
                      <a:pt x="2802" y="456"/>
                    </a:lnTo>
                    <a:lnTo>
                      <a:pt x="2802" y="456"/>
                    </a:lnTo>
                    <a:lnTo>
                      <a:pt x="2802" y="456"/>
                    </a:lnTo>
                    <a:lnTo>
                      <a:pt x="2802" y="456"/>
                    </a:lnTo>
                    <a:lnTo>
                      <a:pt x="2802" y="456"/>
                    </a:lnTo>
                    <a:lnTo>
                      <a:pt x="2802" y="456"/>
                    </a:lnTo>
                    <a:lnTo>
                      <a:pt x="2802" y="456"/>
                    </a:lnTo>
                    <a:lnTo>
                      <a:pt x="2802" y="456"/>
                    </a:lnTo>
                    <a:lnTo>
                      <a:pt x="2802" y="456"/>
                    </a:lnTo>
                    <a:lnTo>
                      <a:pt x="2814" y="486"/>
                    </a:lnTo>
                    <a:lnTo>
                      <a:pt x="2814" y="486"/>
                    </a:lnTo>
                    <a:lnTo>
                      <a:pt x="2814" y="486"/>
                    </a:lnTo>
                    <a:lnTo>
                      <a:pt x="2814" y="486"/>
                    </a:lnTo>
                    <a:lnTo>
                      <a:pt x="2814" y="486"/>
                    </a:lnTo>
                    <a:lnTo>
                      <a:pt x="2814" y="486"/>
                    </a:lnTo>
                    <a:lnTo>
                      <a:pt x="2814" y="486"/>
                    </a:lnTo>
                    <a:lnTo>
                      <a:pt x="2814" y="486"/>
                    </a:lnTo>
                    <a:lnTo>
                      <a:pt x="2814" y="486"/>
                    </a:lnTo>
                    <a:lnTo>
                      <a:pt x="2814" y="486"/>
                    </a:lnTo>
                    <a:lnTo>
                      <a:pt x="2814" y="486"/>
                    </a:lnTo>
                    <a:lnTo>
                      <a:pt x="2814" y="486"/>
                    </a:lnTo>
                    <a:lnTo>
                      <a:pt x="2814" y="486"/>
                    </a:lnTo>
                    <a:lnTo>
                      <a:pt x="2814" y="486"/>
                    </a:lnTo>
                    <a:lnTo>
                      <a:pt x="2814" y="486"/>
                    </a:lnTo>
                    <a:lnTo>
                      <a:pt x="2814" y="486"/>
                    </a:lnTo>
                    <a:lnTo>
                      <a:pt x="2814" y="486"/>
                    </a:lnTo>
                    <a:lnTo>
                      <a:pt x="2814" y="486"/>
                    </a:lnTo>
                    <a:lnTo>
                      <a:pt x="2814" y="486"/>
                    </a:lnTo>
                    <a:lnTo>
                      <a:pt x="2814" y="486"/>
                    </a:lnTo>
                    <a:lnTo>
                      <a:pt x="2814" y="486"/>
                    </a:lnTo>
                    <a:lnTo>
                      <a:pt x="2814" y="486"/>
                    </a:lnTo>
                    <a:lnTo>
                      <a:pt x="2814" y="486"/>
                    </a:lnTo>
                    <a:lnTo>
                      <a:pt x="2814" y="486"/>
                    </a:lnTo>
                    <a:lnTo>
                      <a:pt x="2814" y="486"/>
                    </a:lnTo>
                    <a:lnTo>
                      <a:pt x="2814" y="486"/>
                    </a:lnTo>
                    <a:lnTo>
                      <a:pt x="2826" y="468"/>
                    </a:lnTo>
                    <a:lnTo>
                      <a:pt x="2826" y="468"/>
                    </a:lnTo>
                    <a:lnTo>
                      <a:pt x="2826" y="468"/>
                    </a:lnTo>
                    <a:lnTo>
                      <a:pt x="2826" y="468"/>
                    </a:lnTo>
                    <a:lnTo>
                      <a:pt x="2826" y="468"/>
                    </a:lnTo>
                    <a:lnTo>
                      <a:pt x="2826" y="468"/>
                    </a:lnTo>
                    <a:lnTo>
                      <a:pt x="2826" y="468"/>
                    </a:lnTo>
                    <a:lnTo>
                      <a:pt x="2826" y="468"/>
                    </a:lnTo>
                    <a:lnTo>
                      <a:pt x="2826" y="468"/>
                    </a:lnTo>
                    <a:lnTo>
                      <a:pt x="2826" y="462"/>
                    </a:lnTo>
                    <a:lnTo>
                      <a:pt x="2826" y="462"/>
                    </a:lnTo>
                    <a:lnTo>
                      <a:pt x="2826" y="462"/>
                    </a:lnTo>
                    <a:lnTo>
                      <a:pt x="2826" y="462"/>
                    </a:lnTo>
                    <a:lnTo>
                      <a:pt x="2826" y="462"/>
                    </a:lnTo>
                    <a:lnTo>
                      <a:pt x="2826" y="462"/>
                    </a:lnTo>
                    <a:lnTo>
                      <a:pt x="2826" y="462"/>
                    </a:lnTo>
                    <a:lnTo>
                      <a:pt x="2826" y="462"/>
                    </a:lnTo>
                    <a:lnTo>
                      <a:pt x="2826" y="462"/>
                    </a:lnTo>
                    <a:lnTo>
                      <a:pt x="2826" y="462"/>
                    </a:lnTo>
                    <a:lnTo>
                      <a:pt x="2826" y="462"/>
                    </a:lnTo>
                    <a:lnTo>
                      <a:pt x="2826" y="462"/>
                    </a:lnTo>
                    <a:lnTo>
                      <a:pt x="2826" y="462"/>
                    </a:lnTo>
                    <a:lnTo>
                      <a:pt x="2826" y="462"/>
                    </a:lnTo>
                    <a:lnTo>
                      <a:pt x="2832" y="456"/>
                    </a:lnTo>
                    <a:lnTo>
                      <a:pt x="2832" y="456"/>
                    </a:lnTo>
                    <a:lnTo>
                      <a:pt x="2832" y="456"/>
                    </a:lnTo>
                    <a:lnTo>
                      <a:pt x="2832" y="456"/>
                    </a:lnTo>
                    <a:lnTo>
                      <a:pt x="2832" y="456"/>
                    </a:lnTo>
                    <a:lnTo>
                      <a:pt x="2832" y="456"/>
                    </a:lnTo>
                    <a:lnTo>
                      <a:pt x="2832" y="456"/>
                    </a:lnTo>
                    <a:lnTo>
                      <a:pt x="2832" y="456"/>
                    </a:lnTo>
                    <a:lnTo>
                      <a:pt x="2832" y="456"/>
                    </a:lnTo>
                    <a:lnTo>
                      <a:pt x="2832" y="456"/>
                    </a:lnTo>
                    <a:lnTo>
                      <a:pt x="2832" y="456"/>
                    </a:lnTo>
                    <a:lnTo>
                      <a:pt x="2832" y="456"/>
                    </a:lnTo>
                    <a:lnTo>
                      <a:pt x="2832" y="456"/>
                    </a:lnTo>
                    <a:lnTo>
                      <a:pt x="2832" y="450"/>
                    </a:lnTo>
                    <a:lnTo>
                      <a:pt x="2832" y="450"/>
                    </a:lnTo>
                    <a:lnTo>
                      <a:pt x="2832" y="450"/>
                    </a:lnTo>
                    <a:lnTo>
                      <a:pt x="2832" y="450"/>
                    </a:lnTo>
                    <a:lnTo>
                      <a:pt x="2832" y="450"/>
                    </a:lnTo>
                    <a:lnTo>
                      <a:pt x="2832" y="450"/>
                    </a:lnTo>
                    <a:lnTo>
                      <a:pt x="2832" y="450"/>
                    </a:lnTo>
                    <a:lnTo>
                      <a:pt x="2832" y="450"/>
                    </a:lnTo>
                    <a:lnTo>
                      <a:pt x="2832" y="450"/>
                    </a:lnTo>
                    <a:lnTo>
                      <a:pt x="2832" y="450"/>
                    </a:lnTo>
                    <a:lnTo>
                      <a:pt x="2832" y="450"/>
                    </a:lnTo>
                    <a:lnTo>
                      <a:pt x="2832" y="444"/>
                    </a:lnTo>
                    <a:lnTo>
                      <a:pt x="2832" y="444"/>
                    </a:lnTo>
                    <a:lnTo>
                      <a:pt x="2832" y="444"/>
                    </a:lnTo>
                    <a:lnTo>
                      <a:pt x="2832" y="444"/>
                    </a:lnTo>
                    <a:lnTo>
                      <a:pt x="2832" y="444"/>
                    </a:lnTo>
                    <a:lnTo>
                      <a:pt x="2832" y="444"/>
                    </a:lnTo>
                    <a:lnTo>
                      <a:pt x="2832" y="444"/>
                    </a:lnTo>
                    <a:lnTo>
                      <a:pt x="2832" y="444"/>
                    </a:lnTo>
                    <a:lnTo>
                      <a:pt x="2832" y="444"/>
                    </a:lnTo>
                    <a:lnTo>
                      <a:pt x="2832" y="444"/>
                    </a:lnTo>
                    <a:lnTo>
                      <a:pt x="2832" y="444"/>
                    </a:lnTo>
                    <a:lnTo>
                      <a:pt x="2832" y="444"/>
                    </a:lnTo>
                    <a:lnTo>
                      <a:pt x="2832" y="444"/>
                    </a:lnTo>
                    <a:lnTo>
                      <a:pt x="2832" y="438"/>
                    </a:lnTo>
                    <a:lnTo>
                      <a:pt x="2832" y="438"/>
                    </a:lnTo>
                    <a:lnTo>
                      <a:pt x="2832" y="438"/>
                    </a:lnTo>
                    <a:lnTo>
                      <a:pt x="2832" y="438"/>
                    </a:lnTo>
                    <a:lnTo>
                      <a:pt x="2832" y="438"/>
                    </a:lnTo>
                    <a:lnTo>
                      <a:pt x="2832" y="438"/>
                    </a:lnTo>
                    <a:lnTo>
                      <a:pt x="2832" y="438"/>
                    </a:lnTo>
                    <a:lnTo>
                      <a:pt x="2832" y="438"/>
                    </a:lnTo>
                    <a:lnTo>
                      <a:pt x="2832" y="438"/>
                    </a:lnTo>
                    <a:lnTo>
                      <a:pt x="2832" y="438"/>
                    </a:lnTo>
                    <a:lnTo>
                      <a:pt x="2832" y="438"/>
                    </a:lnTo>
                    <a:lnTo>
                      <a:pt x="2832" y="438"/>
                    </a:lnTo>
                    <a:lnTo>
                      <a:pt x="2832" y="432"/>
                    </a:lnTo>
                    <a:lnTo>
                      <a:pt x="2832" y="432"/>
                    </a:lnTo>
                    <a:lnTo>
                      <a:pt x="2832" y="432"/>
                    </a:lnTo>
                    <a:lnTo>
                      <a:pt x="2832" y="432"/>
                    </a:lnTo>
                    <a:lnTo>
                      <a:pt x="2832" y="432"/>
                    </a:lnTo>
                    <a:lnTo>
                      <a:pt x="2832" y="432"/>
                    </a:lnTo>
                    <a:lnTo>
                      <a:pt x="2838" y="432"/>
                    </a:lnTo>
                    <a:lnTo>
                      <a:pt x="2838" y="432"/>
                    </a:lnTo>
                    <a:lnTo>
                      <a:pt x="2838" y="432"/>
                    </a:lnTo>
                    <a:lnTo>
                      <a:pt x="2838" y="432"/>
                    </a:lnTo>
                    <a:lnTo>
                      <a:pt x="2838" y="432"/>
                    </a:lnTo>
                    <a:lnTo>
                      <a:pt x="2838" y="432"/>
                    </a:lnTo>
                    <a:lnTo>
                      <a:pt x="2838" y="432"/>
                    </a:lnTo>
                    <a:lnTo>
                      <a:pt x="2838" y="432"/>
                    </a:lnTo>
                    <a:lnTo>
                      <a:pt x="2838" y="432"/>
                    </a:lnTo>
                    <a:lnTo>
                      <a:pt x="2838" y="432"/>
                    </a:lnTo>
                    <a:lnTo>
                      <a:pt x="2838" y="432"/>
                    </a:lnTo>
                    <a:lnTo>
                      <a:pt x="2838" y="432"/>
                    </a:lnTo>
                    <a:lnTo>
                      <a:pt x="2838" y="426"/>
                    </a:lnTo>
                    <a:lnTo>
                      <a:pt x="2838" y="426"/>
                    </a:lnTo>
                    <a:lnTo>
                      <a:pt x="2838" y="426"/>
                    </a:lnTo>
                    <a:lnTo>
                      <a:pt x="2838" y="426"/>
                    </a:lnTo>
                    <a:lnTo>
                      <a:pt x="2838" y="426"/>
                    </a:lnTo>
                    <a:lnTo>
                      <a:pt x="2838" y="426"/>
                    </a:lnTo>
                    <a:lnTo>
                      <a:pt x="2838" y="426"/>
                    </a:lnTo>
                    <a:lnTo>
                      <a:pt x="2838" y="426"/>
                    </a:lnTo>
                    <a:lnTo>
                      <a:pt x="2838" y="426"/>
                    </a:lnTo>
                    <a:lnTo>
                      <a:pt x="2838" y="426"/>
                    </a:lnTo>
                    <a:lnTo>
                      <a:pt x="2838" y="426"/>
                    </a:lnTo>
                    <a:lnTo>
                      <a:pt x="2838" y="426"/>
                    </a:lnTo>
                    <a:lnTo>
                      <a:pt x="2838" y="426"/>
                    </a:lnTo>
                    <a:lnTo>
                      <a:pt x="2838" y="426"/>
                    </a:lnTo>
                    <a:lnTo>
                      <a:pt x="2838" y="426"/>
                    </a:lnTo>
                    <a:lnTo>
                      <a:pt x="2838" y="426"/>
                    </a:lnTo>
                    <a:lnTo>
                      <a:pt x="2838" y="426"/>
                    </a:lnTo>
                    <a:lnTo>
                      <a:pt x="2838" y="426"/>
                    </a:lnTo>
                    <a:lnTo>
                      <a:pt x="2838" y="426"/>
                    </a:lnTo>
                    <a:lnTo>
                      <a:pt x="2838" y="426"/>
                    </a:lnTo>
                    <a:lnTo>
                      <a:pt x="2838" y="426"/>
                    </a:lnTo>
                    <a:lnTo>
                      <a:pt x="2838" y="426"/>
                    </a:lnTo>
                    <a:lnTo>
                      <a:pt x="2838" y="426"/>
                    </a:lnTo>
                    <a:lnTo>
                      <a:pt x="2838" y="426"/>
                    </a:lnTo>
                    <a:lnTo>
                      <a:pt x="2838" y="426"/>
                    </a:lnTo>
                    <a:lnTo>
                      <a:pt x="2838" y="426"/>
                    </a:lnTo>
                    <a:lnTo>
                      <a:pt x="2838" y="426"/>
                    </a:lnTo>
                    <a:lnTo>
                      <a:pt x="2838" y="426"/>
                    </a:lnTo>
                    <a:lnTo>
                      <a:pt x="2838" y="426"/>
                    </a:lnTo>
                    <a:lnTo>
                      <a:pt x="2838" y="426"/>
                    </a:lnTo>
                    <a:lnTo>
                      <a:pt x="2838" y="426"/>
                    </a:lnTo>
                    <a:lnTo>
                      <a:pt x="2838" y="426"/>
                    </a:lnTo>
                    <a:lnTo>
                      <a:pt x="2838" y="426"/>
                    </a:lnTo>
                    <a:lnTo>
                      <a:pt x="2838" y="426"/>
                    </a:lnTo>
                    <a:lnTo>
                      <a:pt x="2838" y="426"/>
                    </a:lnTo>
                    <a:lnTo>
                      <a:pt x="2838" y="426"/>
                    </a:lnTo>
                    <a:lnTo>
                      <a:pt x="2838" y="426"/>
                    </a:lnTo>
                    <a:lnTo>
                      <a:pt x="2838" y="426"/>
                    </a:lnTo>
                    <a:lnTo>
                      <a:pt x="2838" y="426"/>
                    </a:lnTo>
                    <a:lnTo>
                      <a:pt x="2838" y="426"/>
                    </a:lnTo>
                    <a:lnTo>
                      <a:pt x="2838" y="426"/>
                    </a:lnTo>
                    <a:lnTo>
                      <a:pt x="2844" y="426"/>
                    </a:lnTo>
                    <a:lnTo>
                      <a:pt x="2844" y="426"/>
                    </a:lnTo>
                    <a:lnTo>
                      <a:pt x="2844" y="426"/>
                    </a:lnTo>
                    <a:lnTo>
                      <a:pt x="2844" y="426"/>
                    </a:lnTo>
                    <a:lnTo>
                      <a:pt x="2844" y="432"/>
                    </a:lnTo>
                    <a:lnTo>
                      <a:pt x="2844" y="432"/>
                    </a:lnTo>
                    <a:lnTo>
                      <a:pt x="2844" y="432"/>
                    </a:lnTo>
                    <a:lnTo>
                      <a:pt x="2844" y="432"/>
                    </a:lnTo>
                    <a:lnTo>
                      <a:pt x="2844" y="432"/>
                    </a:lnTo>
                    <a:lnTo>
                      <a:pt x="2844" y="432"/>
                    </a:lnTo>
                    <a:lnTo>
                      <a:pt x="2844" y="432"/>
                    </a:lnTo>
                    <a:lnTo>
                      <a:pt x="2844" y="432"/>
                    </a:lnTo>
                    <a:lnTo>
                      <a:pt x="2844" y="432"/>
                    </a:lnTo>
                    <a:lnTo>
                      <a:pt x="2844" y="432"/>
                    </a:lnTo>
                    <a:lnTo>
                      <a:pt x="2844" y="432"/>
                    </a:lnTo>
                    <a:lnTo>
                      <a:pt x="2844" y="432"/>
                    </a:lnTo>
                    <a:lnTo>
                      <a:pt x="2844" y="432"/>
                    </a:lnTo>
                    <a:lnTo>
                      <a:pt x="2844" y="432"/>
                    </a:lnTo>
                    <a:lnTo>
                      <a:pt x="2844" y="432"/>
                    </a:lnTo>
                    <a:lnTo>
                      <a:pt x="2844" y="432"/>
                    </a:lnTo>
                    <a:lnTo>
                      <a:pt x="2844" y="432"/>
                    </a:lnTo>
                    <a:lnTo>
                      <a:pt x="2844" y="432"/>
                    </a:lnTo>
                    <a:lnTo>
                      <a:pt x="2844" y="432"/>
                    </a:lnTo>
                    <a:lnTo>
                      <a:pt x="2844" y="438"/>
                    </a:lnTo>
                    <a:lnTo>
                      <a:pt x="2844" y="438"/>
                    </a:lnTo>
                    <a:lnTo>
                      <a:pt x="2844" y="438"/>
                    </a:lnTo>
                    <a:lnTo>
                      <a:pt x="2844" y="438"/>
                    </a:lnTo>
                    <a:lnTo>
                      <a:pt x="2844" y="438"/>
                    </a:lnTo>
                    <a:lnTo>
                      <a:pt x="2844" y="438"/>
                    </a:lnTo>
                    <a:lnTo>
                      <a:pt x="2844" y="438"/>
                    </a:lnTo>
                    <a:lnTo>
                      <a:pt x="2844" y="438"/>
                    </a:lnTo>
                    <a:lnTo>
                      <a:pt x="2844" y="438"/>
                    </a:lnTo>
                    <a:lnTo>
                      <a:pt x="2844" y="438"/>
                    </a:lnTo>
                    <a:lnTo>
                      <a:pt x="2844" y="438"/>
                    </a:lnTo>
                    <a:lnTo>
                      <a:pt x="2844" y="438"/>
                    </a:lnTo>
                    <a:lnTo>
                      <a:pt x="2844" y="444"/>
                    </a:lnTo>
                    <a:lnTo>
                      <a:pt x="2844" y="444"/>
                    </a:lnTo>
                    <a:lnTo>
                      <a:pt x="2844" y="444"/>
                    </a:lnTo>
                    <a:lnTo>
                      <a:pt x="2844" y="444"/>
                    </a:lnTo>
                    <a:lnTo>
                      <a:pt x="2844" y="444"/>
                    </a:lnTo>
                    <a:lnTo>
                      <a:pt x="2844" y="444"/>
                    </a:lnTo>
                    <a:lnTo>
                      <a:pt x="2844" y="444"/>
                    </a:lnTo>
                    <a:lnTo>
                      <a:pt x="2844" y="444"/>
                    </a:lnTo>
                    <a:lnTo>
                      <a:pt x="2844" y="444"/>
                    </a:lnTo>
                    <a:lnTo>
                      <a:pt x="2844" y="444"/>
                    </a:lnTo>
                    <a:lnTo>
                      <a:pt x="2844" y="444"/>
                    </a:lnTo>
                    <a:lnTo>
                      <a:pt x="2844" y="444"/>
                    </a:lnTo>
                    <a:lnTo>
                      <a:pt x="2844" y="450"/>
                    </a:lnTo>
                    <a:lnTo>
                      <a:pt x="2844" y="450"/>
                    </a:lnTo>
                    <a:lnTo>
                      <a:pt x="2844" y="450"/>
                    </a:lnTo>
                    <a:lnTo>
                      <a:pt x="2844" y="450"/>
                    </a:lnTo>
                    <a:lnTo>
                      <a:pt x="2844" y="450"/>
                    </a:lnTo>
                    <a:lnTo>
                      <a:pt x="2844" y="450"/>
                    </a:lnTo>
                    <a:lnTo>
                      <a:pt x="2844" y="450"/>
                    </a:lnTo>
                    <a:lnTo>
                      <a:pt x="2850" y="450"/>
                    </a:lnTo>
                    <a:lnTo>
                      <a:pt x="2850" y="450"/>
                    </a:lnTo>
                    <a:lnTo>
                      <a:pt x="2850" y="450"/>
                    </a:lnTo>
                    <a:lnTo>
                      <a:pt x="2850" y="450"/>
                    </a:lnTo>
                    <a:lnTo>
                      <a:pt x="2850" y="456"/>
                    </a:lnTo>
                    <a:lnTo>
                      <a:pt x="2850" y="456"/>
                    </a:lnTo>
                    <a:lnTo>
                      <a:pt x="2850" y="456"/>
                    </a:lnTo>
                    <a:lnTo>
                      <a:pt x="2850" y="456"/>
                    </a:lnTo>
                    <a:lnTo>
                      <a:pt x="2850" y="456"/>
                    </a:lnTo>
                    <a:lnTo>
                      <a:pt x="2850" y="456"/>
                    </a:lnTo>
                    <a:lnTo>
                      <a:pt x="2850" y="456"/>
                    </a:lnTo>
                    <a:lnTo>
                      <a:pt x="2850" y="456"/>
                    </a:lnTo>
                    <a:lnTo>
                      <a:pt x="2850" y="456"/>
                    </a:lnTo>
                    <a:lnTo>
                      <a:pt x="2850" y="456"/>
                    </a:lnTo>
                    <a:lnTo>
                      <a:pt x="2850" y="456"/>
                    </a:lnTo>
                    <a:lnTo>
                      <a:pt x="2850" y="456"/>
                    </a:lnTo>
                    <a:lnTo>
                      <a:pt x="2850" y="462"/>
                    </a:lnTo>
                    <a:lnTo>
                      <a:pt x="2850" y="462"/>
                    </a:lnTo>
                    <a:lnTo>
                      <a:pt x="2862" y="486"/>
                    </a:lnTo>
                    <a:lnTo>
                      <a:pt x="2862" y="486"/>
                    </a:lnTo>
                    <a:lnTo>
                      <a:pt x="2862" y="486"/>
                    </a:lnTo>
                    <a:lnTo>
                      <a:pt x="2862" y="486"/>
                    </a:lnTo>
                    <a:lnTo>
                      <a:pt x="2862" y="486"/>
                    </a:lnTo>
                    <a:lnTo>
                      <a:pt x="2862" y="486"/>
                    </a:lnTo>
                    <a:lnTo>
                      <a:pt x="2862" y="486"/>
                    </a:lnTo>
                    <a:lnTo>
                      <a:pt x="2862" y="486"/>
                    </a:lnTo>
                    <a:lnTo>
                      <a:pt x="2862" y="486"/>
                    </a:lnTo>
                    <a:lnTo>
                      <a:pt x="2862" y="486"/>
                    </a:lnTo>
                    <a:lnTo>
                      <a:pt x="2862" y="486"/>
                    </a:lnTo>
                    <a:lnTo>
                      <a:pt x="2862" y="486"/>
                    </a:lnTo>
                    <a:lnTo>
                      <a:pt x="2862" y="486"/>
                    </a:lnTo>
                    <a:lnTo>
                      <a:pt x="2862" y="486"/>
                    </a:lnTo>
                    <a:lnTo>
                      <a:pt x="2862" y="486"/>
                    </a:lnTo>
                    <a:lnTo>
                      <a:pt x="2862" y="486"/>
                    </a:lnTo>
                    <a:lnTo>
                      <a:pt x="2862" y="486"/>
                    </a:lnTo>
                    <a:lnTo>
                      <a:pt x="2862" y="486"/>
                    </a:lnTo>
                    <a:lnTo>
                      <a:pt x="2862" y="486"/>
                    </a:lnTo>
                    <a:lnTo>
                      <a:pt x="2862" y="486"/>
                    </a:lnTo>
                    <a:lnTo>
                      <a:pt x="2862" y="486"/>
                    </a:lnTo>
                    <a:lnTo>
                      <a:pt x="2862" y="486"/>
                    </a:lnTo>
                    <a:lnTo>
                      <a:pt x="2862" y="486"/>
                    </a:lnTo>
                    <a:lnTo>
                      <a:pt x="2862" y="486"/>
                    </a:lnTo>
                    <a:lnTo>
                      <a:pt x="2862" y="486"/>
                    </a:lnTo>
                    <a:lnTo>
                      <a:pt x="2862" y="486"/>
                    </a:lnTo>
                    <a:lnTo>
                      <a:pt x="2874" y="468"/>
                    </a:lnTo>
                    <a:lnTo>
                      <a:pt x="2874" y="468"/>
                    </a:lnTo>
                    <a:lnTo>
                      <a:pt x="2874" y="468"/>
                    </a:lnTo>
                    <a:lnTo>
                      <a:pt x="2874" y="468"/>
                    </a:lnTo>
                    <a:lnTo>
                      <a:pt x="2874" y="468"/>
                    </a:lnTo>
                    <a:lnTo>
                      <a:pt x="2874" y="468"/>
                    </a:lnTo>
                    <a:lnTo>
                      <a:pt x="2874" y="468"/>
                    </a:lnTo>
                    <a:lnTo>
                      <a:pt x="2874" y="468"/>
                    </a:lnTo>
                    <a:lnTo>
                      <a:pt x="2874" y="468"/>
                    </a:lnTo>
                    <a:lnTo>
                      <a:pt x="2874" y="468"/>
                    </a:lnTo>
                    <a:lnTo>
                      <a:pt x="2874" y="468"/>
                    </a:lnTo>
                    <a:lnTo>
                      <a:pt x="2874" y="468"/>
                    </a:lnTo>
                    <a:lnTo>
                      <a:pt x="2874" y="462"/>
                    </a:lnTo>
                    <a:lnTo>
                      <a:pt x="2874" y="462"/>
                    </a:lnTo>
                    <a:lnTo>
                      <a:pt x="2874" y="462"/>
                    </a:lnTo>
                    <a:lnTo>
                      <a:pt x="2874" y="462"/>
                    </a:lnTo>
                    <a:lnTo>
                      <a:pt x="2874" y="462"/>
                    </a:lnTo>
                    <a:lnTo>
                      <a:pt x="2874" y="462"/>
                    </a:lnTo>
                    <a:lnTo>
                      <a:pt x="2874" y="462"/>
                    </a:lnTo>
                    <a:lnTo>
                      <a:pt x="2874" y="462"/>
                    </a:lnTo>
                    <a:lnTo>
                      <a:pt x="2874" y="462"/>
                    </a:lnTo>
                    <a:lnTo>
                      <a:pt x="2874" y="462"/>
                    </a:lnTo>
                    <a:lnTo>
                      <a:pt x="2874" y="462"/>
                    </a:lnTo>
                    <a:lnTo>
                      <a:pt x="2874" y="462"/>
                    </a:lnTo>
                    <a:lnTo>
                      <a:pt x="2874" y="462"/>
                    </a:lnTo>
                    <a:lnTo>
                      <a:pt x="2874" y="462"/>
                    </a:lnTo>
                    <a:lnTo>
                      <a:pt x="2874" y="456"/>
                    </a:lnTo>
                    <a:lnTo>
                      <a:pt x="2874" y="456"/>
                    </a:lnTo>
                    <a:lnTo>
                      <a:pt x="2874" y="456"/>
                    </a:lnTo>
                    <a:lnTo>
                      <a:pt x="2874" y="456"/>
                    </a:lnTo>
                    <a:lnTo>
                      <a:pt x="2874" y="456"/>
                    </a:lnTo>
                    <a:lnTo>
                      <a:pt x="2874" y="456"/>
                    </a:lnTo>
                    <a:lnTo>
                      <a:pt x="2874" y="456"/>
                    </a:lnTo>
                    <a:lnTo>
                      <a:pt x="2874" y="456"/>
                    </a:lnTo>
                    <a:lnTo>
                      <a:pt x="2874" y="456"/>
                    </a:lnTo>
                    <a:lnTo>
                      <a:pt x="2874" y="456"/>
                    </a:lnTo>
                    <a:lnTo>
                      <a:pt x="2874" y="456"/>
                    </a:lnTo>
                    <a:lnTo>
                      <a:pt x="2874" y="456"/>
                    </a:lnTo>
                    <a:lnTo>
                      <a:pt x="2874" y="450"/>
                    </a:lnTo>
                    <a:lnTo>
                      <a:pt x="2874" y="450"/>
                    </a:lnTo>
                    <a:lnTo>
                      <a:pt x="2874" y="450"/>
                    </a:lnTo>
                    <a:lnTo>
                      <a:pt x="2880" y="450"/>
                    </a:lnTo>
                    <a:lnTo>
                      <a:pt x="2880" y="450"/>
                    </a:lnTo>
                    <a:lnTo>
                      <a:pt x="2880" y="450"/>
                    </a:lnTo>
                    <a:lnTo>
                      <a:pt x="2880" y="450"/>
                    </a:lnTo>
                    <a:lnTo>
                      <a:pt x="2880" y="450"/>
                    </a:lnTo>
                    <a:lnTo>
                      <a:pt x="2880" y="450"/>
                    </a:lnTo>
                    <a:lnTo>
                      <a:pt x="2880" y="450"/>
                    </a:lnTo>
                    <a:lnTo>
                      <a:pt x="2880" y="450"/>
                    </a:lnTo>
                    <a:lnTo>
                      <a:pt x="2880" y="450"/>
                    </a:lnTo>
                    <a:lnTo>
                      <a:pt x="2880" y="450"/>
                    </a:lnTo>
                    <a:lnTo>
                      <a:pt x="2880" y="444"/>
                    </a:lnTo>
                    <a:lnTo>
                      <a:pt x="2880" y="444"/>
                    </a:lnTo>
                    <a:lnTo>
                      <a:pt x="2880" y="444"/>
                    </a:lnTo>
                    <a:lnTo>
                      <a:pt x="2880" y="444"/>
                    </a:lnTo>
                    <a:lnTo>
                      <a:pt x="2880" y="444"/>
                    </a:lnTo>
                    <a:lnTo>
                      <a:pt x="2880" y="444"/>
                    </a:lnTo>
                    <a:lnTo>
                      <a:pt x="2880" y="444"/>
                    </a:lnTo>
                    <a:lnTo>
                      <a:pt x="2880" y="444"/>
                    </a:lnTo>
                    <a:lnTo>
                      <a:pt x="2880" y="444"/>
                    </a:lnTo>
                    <a:lnTo>
                      <a:pt x="2880" y="444"/>
                    </a:lnTo>
                    <a:lnTo>
                      <a:pt x="2880" y="444"/>
                    </a:lnTo>
                    <a:lnTo>
                      <a:pt x="2880" y="438"/>
                    </a:lnTo>
                    <a:lnTo>
                      <a:pt x="2880" y="438"/>
                    </a:lnTo>
                    <a:lnTo>
                      <a:pt x="2880" y="438"/>
                    </a:lnTo>
                    <a:lnTo>
                      <a:pt x="2880" y="438"/>
                    </a:lnTo>
                    <a:lnTo>
                      <a:pt x="2880" y="438"/>
                    </a:lnTo>
                    <a:lnTo>
                      <a:pt x="2880" y="438"/>
                    </a:lnTo>
                    <a:lnTo>
                      <a:pt x="2880" y="438"/>
                    </a:lnTo>
                    <a:lnTo>
                      <a:pt x="2880" y="438"/>
                    </a:lnTo>
                    <a:lnTo>
                      <a:pt x="2880" y="438"/>
                    </a:lnTo>
                    <a:lnTo>
                      <a:pt x="2880" y="438"/>
                    </a:lnTo>
                    <a:lnTo>
                      <a:pt x="2880" y="438"/>
                    </a:lnTo>
                    <a:lnTo>
                      <a:pt x="2880" y="438"/>
                    </a:lnTo>
                    <a:lnTo>
                      <a:pt x="2880" y="438"/>
                    </a:lnTo>
                    <a:lnTo>
                      <a:pt x="2880" y="432"/>
                    </a:lnTo>
                    <a:lnTo>
                      <a:pt x="2880" y="432"/>
                    </a:lnTo>
                    <a:lnTo>
                      <a:pt x="2880" y="432"/>
                    </a:lnTo>
                    <a:lnTo>
                      <a:pt x="2880" y="432"/>
                    </a:lnTo>
                    <a:lnTo>
                      <a:pt x="2880" y="432"/>
                    </a:lnTo>
                    <a:lnTo>
                      <a:pt x="2880" y="432"/>
                    </a:lnTo>
                    <a:lnTo>
                      <a:pt x="2880" y="432"/>
                    </a:lnTo>
                    <a:lnTo>
                      <a:pt x="2880" y="432"/>
                    </a:lnTo>
                    <a:lnTo>
                      <a:pt x="2880" y="432"/>
                    </a:lnTo>
                    <a:lnTo>
                      <a:pt x="2880" y="432"/>
                    </a:lnTo>
                    <a:lnTo>
                      <a:pt x="2880" y="432"/>
                    </a:lnTo>
                    <a:lnTo>
                      <a:pt x="2880" y="432"/>
                    </a:lnTo>
                    <a:lnTo>
                      <a:pt x="2880" y="432"/>
                    </a:lnTo>
                    <a:lnTo>
                      <a:pt x="2880" y="432"/>
                    </a:lnTo>
                    <a:lnTo>
                      <a:pt x="2880" y="432"/>
                    </a:lnTo>
                    <a:lnTo>
                      <a:pt x="2880" y="432"/>
                    </a:lnTo>
                    <a:lnTo>
                      <a:pt x="2880" y="432"/>
                    </a:lnTo>
                    <a:lnTo>
                      <a:pt x="2880" y="432"/>
                    </a:lnTo>
                    <a:lnTo>
                      <a:pt x="2880" y="432"/>
                    </a:lnTo>
                    <a:lnTo>
                      <a:pt x="2880" y="432"/>
                    </a:lnTo>
                    <a:lnTo>
                      <a:pt x="2886" y="426"/>
                    </a:lnTo>
                    <a:lnTo>
                      <a:pt x="2886" y="426"/>
                    </a:lnTo>
                    <a:lnTo>
                      <a:pt x="2886" y="426"/>
                    </a:lnTo>
                    <a:lnTo>
                      <a:pt x="2886" y="426"/>
                    </a:lnTo>
                    <a:lnTo>
                      <a:pt x="2886" y="426"/>
                    </a:lnTo>
                    <a:lnTo>
                      <a:pt x="2886" y="426"/>
                    </a:lnTo>
                    <a:lnTo>
                      <a:pt x="2886" y="426"/>
                    </a:lnTo>
                    <a:lnTo>
                      <a:pt x="2886" y="426"/>
                    </a:lnTo>
                    <a:lnTo>
                      <a:pt x="2886" y="426"/>
                    </a:lnTo>
                    <a:lnTo>
                      <a:pt x="2886" y="426"/>
                    </a:lnTo>
                    <a:lnTo>
                      <a:pt x="2886" y="426"/>
                    </a:lnTo>
                    <a:lnTo>
                      <a:pt x="2886" y="426"/>
                    </a:lnTo>
                    <a:lnTo>
                      <a:pt x="2886" y="426"/>
                    </a:lnTo>
                    <a:lnTo>
                      <a:pt x="2886" y="426"/>
                    </a:lnTo>
                    <a:lnTo>
                      <a:pt x="2886" y="426"/>
                    </a:lnTo>
                    <a:lnTo>
                      <a:pt x="2886" y="426"/>
                    </a:lnTo>
                    <a:lnTo>
                      <a:pt x="2886" y="426"/>
                    </a:lnTo>
                    <a:lnTo>
                      <a:pt x="2886" y="426"/>
                    </a:lnTo>
                    <a:lnTo>
                      <a:pt x="2886" y="426"/>
                    </a:lnTo>
                    <a:lnTo>
                      <a:pt x="2886" y="426"/>
                    </a:lnTo>
                    <a:lnTo>
                      <a:pt x="2886" y="426"/>
                    </a:lnTo>
                    <a:lnTo>
                      <a:pt x="2886" y="426"/>
                    </a:lnTo>
                    <a:lnTo>
                      <a:pt x="2886" y="426"/>
                    </a:lnTo>
                    <a:lnTo>
                      <a:pt x="2886" y="426"/>
                    </a:lnTo>
                    <a:lnTo>
                      <a:pt x="2886" y="426"/>
                    </a:lnTo>
                    <a:lnTo>
                      <a:pt x="2886" y="426"/>
                    </a:lnTo>
                    <a:lnTo>
                      <a:pt x="2886" y="426"/>
                    </a:lnTo>
                    <a:lnTo>
                      <a:pt x="2886" y="426"/>
                    </a:lnTo>
                    <a:lnTo>
                      <a:pt x="2886" y="426"/>
                    </a:lnTo>
                    <a:lnTo>
                      <a:pt x="2886" y="426"/>
                    </a:lnTo>
                    <a:lnTo>
                      <a:pt x="2886" y="426"/>
                    </a:lnTo>
                    <a:lnTo>
                      <a:pt x="2886" y="426"/>
                    </a:lnTo>
                    <a:lnTo>
                      <a:pt x="2886" y="426"/>
                    </a:lnTo>
                    <a:lnTo>
                      <a:pt x="2886" y="426"/>
                    </a:lnTo>
                    <a:lnTo>
                      <a:pt x="2886" y="426"/>
                    </a:lnTo>
                    <a:lnTo>
                      <a:pt x="2886" y="426"/>
                    </a:lnTo>
                    <a:lnTo>
                      <a:pt x="2886" y="426"/>
                    </a:lnTo>
                    <a:lnTo>
                      <a:pt x="2886" y="426"/>
                    </a:lnTo>
                    <a:lnTo>
                      <a:pt x="2886" y="432"/>
                    </a:lnTo>
                    <a:lnTo>
                      <a:pt x="2886" y="432"/>
                    </a:lnTo>
                    <a:lnTo>
                      <a:pt x="2886" y="432"/>
                    </a:lnTo>
                    <a:lnTo>
                      <a:pt x="2886" y="432"/>
                    </a:lnTo>
                    <a:lnTo>
                      <a:pt x="2886" y="432"/>
                    </a:lnTo>
                    <a:lnTo>
                      <a:pt x="2886" y="432"/>
                    </a:lnTo>
                    <a:lnTo>
                      <a:pt x="2886" y="432"/>
                    </a:lnTo>
                    <a:lnTo>
                      <a:pt x="2886" y="432"/>
                    </a:lnTo>
                    <a:lnTo>
                      <a:pt x="2886" y="432"/>
                    </a:lnTo>
                    <a:lnTo>
                      <a:pt x="2886" y="432"/>
                    </a:lnTo>
                    <a:lnTo>
                      <a:pt x="2886" y="432"/>
                    </a:lnTo>
                    <a:lnTo>
                      <a:pt x="2886" y="432"/>
                    </a:lnTo>
                    <a:lnTo>
                      <a:pt x="2886" y="432"/>
                    </a:lnTo>
                    <a:lnTo>
                      <a:pt x="2886" y="432"/>
                    </a:lnTo>
                    <a:lnTo>
                      <a:pt x="2886" y="432"/>
                    </a:lnTo>
                    <a:lnTo>
                      <a:pt x="2892" y="432"/>
                    </a:lnTo>
                    <a:lnTo>
                      <a:pt x="2892" y="432"/>
                    </a:lnTo>
                    <a:lnTo>
                      <a:pt x="2892" y="432"/>
                    </a:lnTo>
                    <a:lnTo>
                      <a:pt x="2892" y="432"/>
                    </a:lnTo>
                    <a:lnTo>
                      <a:pt x="2892" y="432"/>
                    </a:lnTo>
                    <a:lnTo>
                      <a:pt x="2892" y="438"/>
                    </a:lnTo>
                    <a:lnTo>
                      <a:pt x="2892" y="438"/>
                    </a:lnTo>
                    <a:lnTo>
                      <a:pt x="2892" y="438"/>
                    </a:lnTo>
                    <a:lnTo>
                      <a:pt x="2892" y="438"/>
                    </a:lnTo>
                    <a:lnTo>
                      <a:pt x="2892" y="438"/>
                    </a:lnTo>
                    <a:lnTo>
                      <a:pt x="2892" y="438"/>
                    </a:lnTo>
                    <a:lnTo>
                      <a:pt x="2892" y="438"/>
                    </a:lnTo>
                    <a:lnTo>
                      <a:pt x="2892" y="438"/>
                    </a:lnTo>
                    <a:lnTo>
                      <a:pt x="2892" y="438"/>
                    </a:lnTo>
                    <a:lnTo>
                      <a:pt x="2892" y="438"/>
                    </a:lnTo>
                    <a:lnTo>
                      <a:pt x="2892" y="438"/>
                    </a:lnTo>
                    <a:lnTo>
                      <a:pt x="2892" y="438"/>
                    </a:lnTo>
                    <a:lnTo>
                      <a:pt x="2892" y="438"/>
                    </a:lnTo>
                    <a:lnTo>
                      <a:pt x="2892" y="444"/>
                    </a:lnTo>
                    <a:lnTo>
                      <a:pt x="2892" y="444"/>
                    </a:lnTo>
                    <a:lnTo>
                      <a:pt x="2892" y="444"/>
                    </a:lnTo>
                    <a:lnTo>
                      <a:pt x="2892" y="444"/>
                    </a:lnTo>
                    <a:lnTo>
                      <a:pt x="2892" y="444"/>
                    </a:lnTo>
                    <a:lnTo>
                      <a:pt x="2892" y="444"/>
                    </a:lnTo>
                    <a:lnTo>
                      <a:pt x="2892" y="444"/>
                    </a:lnTo>
                    <a:lnTo>
                      <a:pt x="2892" y="444"/>
                    </a:lnTo>
                    <a:lnTo>
                      <a:pt x="2892" y="444"/>
                    </a:lnTo>
                    <a:lnTo>
                      <a:pt x="2892" y="444"/>
                    </a:lnTo>
                    <a:lnTo>
                      <a:pt x="2892" y="444"/>
                    </a:lnTo>
                    <a:lnTo>
                      <a:pt x="2892" y="444"/>
                    </a:lnTo>
                    <a:lnTo>
                      <a:pt x="2892" y="450"/>
                    </a:lnTo>
                    <a:lnTo>
                      <a:pt x="2892" y="450"/>
                    </a:lnTo>
                    <a:lnTo>
                      <a:pt x="2892" y="450"/>
                    </a:lnTo>
                    <a:lnTo>
                      <a:pt x="2892" y="450"/>
                    </a:lnTo>
                    <a:lnTo>
                      <a:pt x="2892" y="450"/>
                    </a:lnTo>
                    <a:lnTo>
                      <a:pt x="2892" y="450"/>
                    </a:lnTo>
                    <a:lnTo>
                      <a:pt x="2892" y="450"/>
                    </a:lnTo>
                    <a:lnTo>
                      <a:pt x="2892" y="450"/>
                    </a:lnTo>
                    <a:lnTo>
                      <a:pt x="2892" y="450"/>
                    </a:lnTo>
                    <a:lnTo>
                      <a:pt x="2892" y="450"/>
                    </a:lnTo>
                    <a:lnTo>
                      <a:pt x="2892" y="450"/>
                    </a:lnTo>
                    <a:lnTo>
                      <a:pt x="2892" y="456"/>
                    </a:lnTo>
                    <a:lnTo>
                      <a:pt x="2892" y="456"/>
                    </a:lnTo>
                    <a:lnTo>
                      <a:pt x="2892" y="456"/>
                    </a:lnTo>
                    <a:lnTo>
                      <a:pt x="2892" y="456"/>
                    </a:lnTo>
                    <a:lnTo>
                      <a:pt x="2892" y="456"/>
                    </a:lnTo>
                    <a:lnTo>
                      <a:pt x="2892" y="456"/>
                    </a:lnTo>
                    <a:lnTo>
                      <a:pt x="2892" y="456"/>
                    </a:lnTo>
                    <a:lnTo>
                      <a:pt x="2892" y="456"/>
                    </a:lnTo>
                    <a:lnTo>
                      <a:pt x="2892" y="456"/>
                    </a:lnTo>
                    <a:lnTo>
                      <a:pt x="2892" y="456"/>
                    </a:lnTo>
                    <a:lnTo>
                      <a:pt x="2892" y="456"/>
                    </a:lnTo>
                    <a:lnTo>
                      <a:pt x="2892" y="456"/>
                    </a:lnTo>
                    <a:lnTo>
                      <a:pt x="2892" y="456"/>
                    </a:lnTo>
                    <a:lnTo>
                      <a:pt x="2892" y="456"/>
                    </a:lnTo>
                    <a:lnTo>
                      <a:pt x="2904" y="486"/>
                    </a:lnTo>
                    <a:lnTo>
                      <a:pt x="2904" y="486"/>
                    </a:lnTo>
                    <a:lnTo>
                      <a:pt x="2904" y="486"/>
                    </a:lnTo>
                    <a:lnTo>
                      <a:pt x="2904" y="486"/>
                    </a:lnTo>
                    <a:lnTo>
                      <a:pt x="2904" y="486"/>
                    </a:lnTo>
                    <a:lnTo>
                      <a:pt x="2904" y="486"/>
                    </a:lnTo>
                    <a:lnTo>
                      <a:pt x="2904" y="486"/>
                    </a:lnTo>
                    <a:lnTo>
                      <a:pt x="2904" y="486"/>
                    </a:lnTo>
                    <a:lnTo>
                      <a:pt x="2904" y="486"/>
                    </a:lnTo>
                    <a:lnTo>
                      <a:pt x="2904" y="486"/>
                    </a:lnTo>
                    <a:lnTo>
                      <a:pt x="2904" y="486"/>
                    </a:lnTo>
                    <a:lnTo>
                      <a:pt x="2904" y="486"/>
                    </a:lnTo>
                    <a:lnTo>
                      <a:pt x="2904" y="486"/>
                    </a:lnTo>
                    <a:lnTo>
                      <a:pt x="2904" y="486"/>
                    </a:lnTo>
                    <a:lnTo>
                      <a:pt x="2904" y="486"/>
                    </a:lnTo>
                    <a:lnTo>
                      <a:pt x="2910" y="486"/>
                    </a:lnTo>
                    <a:lnTo>
                      <a:pt x="2910" y="486"/>
                    </a:lnTo>
                    <a:lnTo>
                      <a:pt x="2910" y="486"/>
                    </a:lnTo>
                    <a:lnTo>
                      <a:pt x="2910" y="486"/>
                    </a:lnTo>
                    <a:lnTo>
                      <a:pt x="2910" y="486"/>
                    </a:lnTo>
                    <a:lnTo>
                      <a:pt x="2910" y="486"/>
                    </a:lnTo>
                    <a:lnTo>
                      <a:pt x="2910" y="486"/>
                    </a:lnTo>
                    <a:lnTo>
                      <a:pt x="2910" y="486"/>
                    </a:lnTo>
                    <a:lnTo>
                      <a:pt x="2910" y="486"/>
                    </a:lnTo>
                    <a:lnTo>
                      <a:pt x="2910" y="486"/>
                    </a:lnTo>
                    <a:lnTo>
                      <a:pt x="2910" y="486"/>
                    </a:lnTo>
                    <a:lnTo>
                      <a:pt x="2916" y="468"/>
                    </a:lnTo>
                    <a:lnTo>
                      <a:pt x="2916" y="468"/>
                    </a:lnTo>
                    <a:lnTo>
                      <a:pt x="2916" y="468"/>
                    </a:lnTo>
                    <a:lnTo>
                      <a:pt x="2922" y="468"/>
                    </a:lnTo>
                    <a:lnTo>
                      <a:pt x="2922" y="468"/>
                    </a:lnTo>
                    <a:lnTo>
                      <a:pt x="2922" y="468"/>
                    </a:lnTo>
                    <a:lnTo>
                      <a:pt x="2922" y="468"/>
                    </a:lnTo>
                    <a:lnTo>
                      <a:pt x="2922" y="462"/>
                    </a:lnTo>
                    <a:lnTo>
                      <a:pt x="2922" y="462"/>
                    </a:lnTo>
                    <a:lnTo>
                      <a:pt x="2922" y="462"/>
                    </a:lnTo>
                    <a:lnTo>
                      <a:pt x="2922" y="462"/>
                    </a:lnTo>
                    <a:lnTo>
                      <a:pt x="2922" y="462"/>
                    </a:lnTo>
                    <a:lnTo>
                      <a:pt x="2922" y="462"/>
                    </a:lnTo>
                    <a:lnTo>
                      <a:pt x="2922" y="462"/>
                    </a:lnTo>
                    <a:lnTo>
                      <a:pt x="2922" y="462"/>
                    </a:lnTo>
                    <a:lnTo>
                      <a:pt x="2922" y="462"/>
                    </a:lnTo>
                    <a:lnTo>
                      <a:pt x="2922" y="462"/>
                    </a:lnTo>
                    <a:lnTo>
                      <a:pt x="2922" y="462"/>
                    </a:lnTo>
                    <a:lnTo>
                      <a:pt x="2922" y="462"/>
                    </a:lnTo>
                    <a:lnTo>
                      <a:pt x="2922" y="462"/>
                    </a:lnTo>
                    <a:lnTo>
                      <a:pt x="2922" y="462"/>
                    </a:lnTo>
                    <a:lnTo>
                      <a:pt x="2922" y="456"/>
                    </a:lnTo>
                    <a:lnTo>
                      <a:pt x="2922" y="456"/>
                    </a:lnTo>
                    <a:lnTo>
                      <a:pt x="2922" y="456"/>
                    </a:lnTo>
                    <a:lnTo>
                      <a:pt x="2922" y="456"/>
                    </a:lnTo>
                    <a:lnTo>
                      <a:pt x="2922" y="456"/>
                    </a:lnTo>
                    <a:lnTo>
                      <a:pt x="2922" y="456"/>
                    </a:lnTo>
                    <a:lnTo>
                      <a:pt x="2922" y="456"/>
                    </a:lnTo>
                    <a:lnTo>
                      <a:pt x="2922" y="456"/>
                    </a:lnTo>
                    <a:lnTo>
                      <a:pt x="2922" y="456"/>
                    </a:lnTo>
                    <a:lnTo>
                      <a:pt x="2922" y="456"/>
                    </a:lnTo>
                    <a:lnTo>
                      <a:pt x="2922" y="456"/>
                    </a:lnTo>
                    <a:lnTo>
                      <a:pt x="2922" y="456"/>
                    </a:lnTo>
                    <a:lnTo>
                      <a:pt x="2922" y="456"/>
                    </a:lnTo>
                    <a:lnTo>
                      <a:pt x="2922" y="450"/>
                    </a:lnTo>
                    <a:lnTo>
                      <a:pt x="2922" y="450"/>
                    </a:lnTo>
                    <a:lnTo>
                      <a:pt x="2922" y="450"/>
                    </a:lnTo>
                    <a:lnTo>
                      <a:pt x="2922" y="450"/>
                    </a:lnTo>
                    <a:lnTo>
                      <a:pt x="2922" y="450"/>
                    </a:lnTo>
                    <a:lnTo>
                      <a:pt x="2922" y="450"/>
                    </a:lnTo>
                    <a:lnTo>
                      <a:pt x="2922" y="450"/>
                    </a:lnTo>
                    <a:lnTo>
                      <a:pt x="2922" y="450"/>
                    </a:lnTo>
                    <a:lnTo>
                      <a:pt x="2922" y="450"/>
                    </a:lnTo>
                    <a:lnTo>
                      <a:pt x="2922" y="450"/>
                    </a:lnTo>
                    <a:lnTo>
                      <a:pt x="2922" y="450"/>
                    </a:lnTo>
                    <a:lnTo>
                      <a:pt x="2922" y="444"/>
                    </a:lnTo>
                    <a:lnTo>
                      <a:pt x="2922" y="444"/>
                    </a:lnTo>
                    <a:lnTo>
                      <a:pt x="2922" y="444"/>
                    </a:lnTo>
                    <a:lnTo>
                      <a:pt x="2922" y="444"/>
                    </a:lnTo>
                    <a:lnTo>
                      <a:pt x="2922" y="444"/>
                    </a:lnTo>
                    <a:lnTo>
                      <a:pt x="2922" y="444"/>
                    </a:lnTo>
                    <a:lnTo>
                      <a:pt x="2922" y="444"/>
                    </a:lnTo>
                    <a:lnTo>
                      <a:pt x="2922" y="444"/>
                    </a:lnTo>
                    <a:lnTo>
                      <a:pt x="2922" y="444"/>
                    </a:lnTo>
                    <a:lnTo>
                      <a:pt x="2922" y="444"/>
                    </a:lnTo>
                    <a:lnTo>
                      <a:pt x="2922" y="444"/>
                    </a:lnTo>
                    <a:lnTo>
                      <a:pt x="2922" y="444"/>
                    </a:lnTo>
                    <a:lnTo>
                      <a:pt x="2922" y="444"/>
                    </a:lnTo>
                    <a:lnTo>
                      <a:pt x="2922" y="438"/>
                    </a:lnTo>
                    <a:lnTo>
                      <a:pt x="2922" y="438"/>
                    </a:lnTo>
                    <a:lnTo>
                      <a:pt x="2928" y="438"/>
                    </a:lnTo>
                    <a:lnTo>
                      <a:pt x="2928" y="438"/>
                    </a:lnTo>
                    <a:lnTo>
                      <a:pt x="2928" y="438"/>
                    </a:lnTo>
                    <a:lnTo>
                      <a:pt x="2928" y="438"/>
                    </a:lnTo>
                    <a:lnTo>
                      <a:pt x="2928" y="438"/>
                    </a:lnTo>
                    <a:lnTo>
                      <a:pt x="2928" y="438"/>
                    </a:lnTo>
                    <a:lnTo>
                      <a:pt x="2928" y="438"/>
                    </a:lnTo>
                    <a:lnTo>
                      <a:pt x="2928" y="438"/>
                    </a:lnTo>
                    <a:lnTo>
                      <a:pt x="2928" y="438"/>
                    </a:lnTo>
                    <a:lnTo>
                      <a:pt x="2928" y="438"/>
                    </a:lnTo>
                    <a:lnTo>
                      <a:pt x="2928" y="432"/>
                    </a:lnTo>
                    <a:lnTo>
                      <a:pt x="2928" y="432"/>
                    </a:lnTo>
                    <a:lnTo>
                      <a:pt x="2928" y="432"/>
                    </a:lnTo>
                    <a:lnTo>
                      <a:pt x="2928" y="432"/>
                    </a:lnTo>
                    <a:lnTo>
                      <a:pt x="2928" y="432"/>
                    </a:lnTo>
                    <a:lnTo>
                      <a:pt x="2928" y="432"/>
                    </a:lnTo>
                    <a:lnTo>
                      <a:pt x="2928" y="432"/>
                    </a:lnTo>
                    <a:lnTo>
                      <a:pt x="2928" y="432"/>
                    </a:lnTo>
                    <a:lnTo>
                      <a:pt x="2928" y="432"/>
                    </a:lnTo>
                    <a:lnTo>
                      <a:pt x="2928" y="432"/>
                    </a:lnTo>
                    <a:lnTo>
                      <a:pt x="2928" y="432"/>
                    </a:lnTo>
                    <a:lnTo>
                      <a:pt x="2928" y="432"/>
                    </a:lnTo>
                    <a:lnTo>
                      <a:pt x="2928" y="432"/>
                    </a:lnTo>
                    <a:lnTo>
                      <a:pt x="2928" y="432"/>
                    </a:lnTo>
                    <a:lnTo>
                      <a:pt x="2928" y="432"/>
                    </a:lnTo>
                    <a:lnTo>
                      <a:pt x="2928" y="432"/>
                    </a:lnTo>
                    <a:lnTo>
                      <a:pt x="2928" y="426"/>
                    </a:lnTo>
                    <a:lnTo>
                      <a:pt x="2928" y="426"/>
                    </a:lnTo>
                    <a:lnTo>
                      <a:pt x="2928" y="426"/>
                    </a:lnTo>
                    <a:lnTo>
                      <a:pt x="2928" y="426"/>
                    </a:lnTo>
                    <a:lnTo>
                      <a:pt x="2928" y="426"/>
                    </a:lnTo>
                    <a:lnTo>
                      <a:pt x="2928" y="426"/>
                    </a:lnTo>
                    <a:lnTo>
                      <a:pt x="2928" y="426"/>
                    </a:lnTo>
                    <a:lnTo>
                      <a:pt x="2928" y="426"/>
                    </a:lnTo>
                    <a:lnTo>
                      <a:pt x="2928" y="426"/>
                    </a:lnTo>
                    <a:lnTo>
                      <a:pt x="2928" y="426"/>
                    </a:lnTo>
                    <a:lnTo>
                      <a:pt x="2928" y="426"/>
                    </a:lnTo>
                    <a:lnTo>
                      <a:pt x="2928" y="426"/>
                    </a:lnTo>
                    <a:lnTo>
                      <a:pt x="2928" y="426"/>
                    </a:lnTo>
                    <a:lnTo>
                      <a:pt x="2928" y="426"/>
                    </a:lnTo>
                    <a:lnTo>
                      <a:pt x="2928" y="426"/>
                    </a:lnTo>
                    <a:lnTo>
                      <a:pt x="2928" y="426"/>
                    </a:lnTo>
                    <a:lnTo>
                      <a:pt x="2928" y="426"/>
                    </a:lnTo>
                    <a:lnTo>
                      <a:pt x="2928" y="426"/>
                    </a:lnTo>
                    <a:lnTo>
                      <a:pt x="2928" y="426"/>
                    </a:lnTo>
                    <a:lnTo>
                      <a:pt x="2928" y="426"/>
                    </a:lnTo>
                    <a:lnTo>
                      <a:pt x="2928" y="426"/>
                    </a:lnTo>
                    <a:lnTo>
                      <a:pt x="2928" y="426"/>
                    </a:lnTo>
                    <a:lnTo>
                      <a:pt x="2928" y="426"/>
                    </a:lnTo>
                    <a:lnTo>
                      <a:pt x="2928" y="426"/>
                    </a:lnTo>
                    <a:lnTo>
                      <a:pt x="2928" y="426"/>
                    </a:lnTo>
                    <a:lnTo>
                      <a:pt x="2928" y="426"/>
                    </a:lnTo>
                    <a:lnTo>
                      <a:pt x="2934" y="426"/>
                    </a:lnTo>
                    <a:lnTo>
                      <a:pt x="2934" y="426"/>
                    </a:lnTo>
                    <a:lnTo>
                      <a:pt x="2934" y="426"/>
                    </a:lnTo>
                    <a:lnTo>
                      <a:pt x="2934" y="426"/>
                    </a:lnTo>
                    <a:lnTo>
                      <a:pt x="2934" y="426"/>
                    </a:lnTo>
                    <a:lnTo>
                      <a:pt x="2934" y="426"/>
                    </a:lnTo>
                    <a:lnTo>
                      <a:pt x="2934" y="426"/>
                    </a:lnTo>
                    <a:lnTo>
                      <a:pt x="2934" y="426"/>
                    </a:lnTo>
                    <a:lnTo>
                      <a:pt x="2934" y="426"/>
                    </a:lnTo>
                    <a:lnTo>
                      <a:pt x="2934" y="426"/>
                    </a:lnTo>
                    <a:lnTo>
                      <a:pt x="2934" y="426"/>
                    </a:lnTo>
                    <a:lnTo>
                      <a:pt x="2934" y="426"/>
                    </a:lnTo>
                    <a:lnTo>
                      <a:pt x="2934" y="426"/>
                    </a:lnTo>
                    <a:lnTo>
                      <a:pt x="2934" y="426"/>
                    </a:lnTo>
                    <a:lnTo>
                      <a:pt x="2934" y="426"/>
                    </a:lnTo>
                    <a:lnTo>
                      <a:pt x="2934" y="426"/>
                    </a:lnTo>
                    <a:lnTo>
                      <a:pt x="2934" y="426"/>
                    </a:lnTo>
                    <a:lnTo>
                      <a:pt x="2934" y="426"/>
                    </a:lnTo>
                    <a:lnTo>
                      <a:pt x="2934" y="426"/>
                    </a:lnTo>
                    <a:lnTo>
                      <a:pt x="2934" y="426"/>
                    </a:lnTo>
                    <a:lnTo>
                      <a:pt x="2934" y="426"/>
                    </a:lnTo>
                    <a:lnTo>
                      <a:pt x="2934" y="426"/>
                    </a:lnTo>
                    <a:lnTo>
                      <a:pt x="2934" y="426"/>
                    </a:lnTo>
                    <a:lnTo>
                      <a:pt x="2934" y="426"/>
                    </a:lnTo>
                    <a:lnTo>
                      <a:pt x="2934" y="426"/>
                    </a:lnTo>
                    <a:lnTo>
                      <a:pt x="2934" y="426"/>
                    </a:lnTo>
                    <a:lnTo>
                      <a:pt x="2934" y="426"/>
                    </a:lnTo>
                    <a:lnTo>
                      <a:pt x="2934" y="426"/>
                    </a:lnTo>
                    <a:lnTo>
                      <a:pt x="2934" y="426"/>
                    </a:lnTo>
                    <a:lnTo>
                      <a:pt x="2934" y="432"/>
                    </a:lnTo>
                    <a:lnTo>
                      <a:pt x="2934" y="432"/>
                    </a:lnTo>
                    <a:lnTo>
                      <a:pt x="2934" y="432"/>
                    </a:lnTo>
                    <a:lnTo>
                      <a:pt x="2934" y="432"/>
                    </a:lnTo>
                    <a:lnTo>
                      <a:pt x="2934" y="432"/>
                    </a:lnTo>
                    <a:lnTo>
                      <a:pt x="2934" y="432"/>
                    </a:lnTo>
                    <a:lnTo>
                      <a:pt x="2934" y="432"/>
                    </a:lnTo>
                    <a:lnTo>
                      <a:pt x="2934" y="432"/>
                    </a:lnTo>
                    <a:lnTo>
                      <a:pt x="2934" y="432"/>
                    </a:lnTo>
                    <a:lnTo>
                      <a:pt x="2934" y="432"/>
                    </a:lnTo>
                    <a:lnTo>
                      <a:pt x="2934" y="432"/>
                    </a:lnTo>
                    <a:lnTo>
                      <a:pt x="2934" y="432"/>
                    </a:lnTo>
                    <a:lnTo>
                      <a:pt x="2934" y="432"/>
                    </a:lnTo>
                    <a:lnTo>
                      <a:pt x="2934" y="432"/>
                    </a:lnTo>
                    <a:lnTo>
                      <a:pt x="2934" y="432"/>
                    </a:lnTo>
                    <a:lnTo>
                      <a:pt x="2934" y="432"/>
                    </a:lnTo>
                    <a:lnTo>
                      <a:pt x="2934" y="438"/>
                    </a:lnTo>
                    <a:lnTo>
                      <a:pt x="2934" y="438"/>
                    </a:lnTo>
                    <a:lnTo>
                      <a:pt x="2934" y="438"/>
                    </a:lnTo>
                    <a:lnTo>
                      <a:pt x="2934" y="438"/>
                    </a:lnTo>
                    <a:lnTo>
                      <a:pt x="2934" y="438"/>
                    </a:lnTo>
                    <a:lnTo>
                      <a:pt x="2934" y="438"/>
                    </a:lnTo>
                    <a:lnTo>
                      <a:pt x="2934" y="438"/>
                    </a:lnTo>
                    <a:lnTo>
                      <a:pt x="2934" y="438"/>
                    </a:lnTo>
                    <a:lnTo>
                      <a:pt x="2940" y="438"/>
                    </a:lnTo>
                    <a:lnTo>
                      <a:pt x="2940" y="438"/>
                    </a:lnTo>
                    <a:lnTo>
                      <a:pt x="2940" y="438"/>
                    </a:lnTo>
                    <a:lnTo>
                      <a:pt x="2940" y="438"/>
                    </a:lnTo>
                    <a:lnTo>
                      <a:pt x="2940" y="444"/>
                    </a:lnTo>
                    <a:lnTo>
                      <a:pt x="2940" y="444"/>
                    </a:lnTo>
                    <a:lnTo>
                      <a:pt x="2940" y="444"/>
                    </a:lnTo>
                    <a:lnTo>
                      <a:pt x="2940" y="444"/>
                    </a:lnTo>
                    <a:lnTo>
                      <a:pt x="2940" y="444"/>
                    </a:lnTo>
                    <a:lnTo>
                      <a:pt x="2940" y="444"/>
                    </a:lnTo>
                    <a:lnTo>
                      <a:pt x="2940" y="444"/>
                    </a:lnTo>
                    <a:lnTo>
                      <a:pt x="2940" y="444"/>
                    </a:lnTo>
                    <a:lnTo>
                      <a:pt x="2940" y="444"/>
                    </a:lnTo>
                    <a:lnTo>
                      <a:pt x="2940" y="444"/>
                    </a:lnTo>
                    <a:lnTo>
                      <a:pt x="2940" y="444"/>
                    </a:lnTo>
                    <a:lnTo>
                      <a:pt x="2940" y="444"/>
                    </a:lnTo>
                    <a:lnTo>
                      <a:pt x="2940" y="450"/>
                    </a:lnTo>
                    <a:lnTo>
                      <a:pt x="2940" y="450"/>
                    </a:lnTo>
                    <a:lnTo>
                      <a:pt x="2940" y="450"/>
                    </a:lnTo>
                    <a:lnTo>
                      <a:pt x="2940" y="450"/>
                    </a:lnTo>
                    <a:lnTo>
                      <a:pt x="2940" y="450"/>
                    </a:lnTo>
                    <a:lnTo>
                      <a:pt x="2940" y="450"/>
                    </a:lnTo>
                    <a:lnTo>
                      <a:pt x="2940" y="450"/>
                    </a:lnTo>
                    <a:lnTo>
                      <a:pt x="2940" y="450"/>
                    </a:lnTo>
                    <a:lnTo>
                      <a:pt x="2940" y="450"/>
                    </a:lnTo>
                    <a:lnTo>
                      <a:pt x="2940" y="450"/>
                    </a:lnTo>
                    <a:lnTo>
                      <a:pt x="2940" y="450"/>
                    </a:lnTo>
                    <a:lnTo>
                      <a:pt x="2940" y="456"/>
                    </a:lnTo>
                    <a:lnTo>
                      <a:pt x="2940" y="456"/>
                    </a:lnTo>
                    <a:lnTo>
                      <a:pt x="2940" y="456"/>
                    </a:lnTo>
                    <a:lnTo>
                      <a:pt x="2940" y="456"/>
                    </a:lnTo>
                    <a:lnTo>
                      <a:pt x="2940" y="456"/>
                    </a:lnTo>
                    <a:lnTo>
                      <a:pt x="2940" y="456"/>
                    </a:lnTo>
                    <a:lnTo>
                      <a:pt x="2940" y="456"/>
                    </a:lnTo>
                    <a:lnTo>
                      <a:pt x="2940" y="456"/>
                    </a:lnTo>
                    <a:lnTo>
                      <a:pt x="2940" y="456"/>
                    </a:lnTo>
                    <a:lnTo>
                      <a:pt x="2940" y="456"/>
                    </a:lnTo>
                    <a:lnTo>
                      <a:pt x="2940" y="456"/>
                    </a:lnTo>
                    <a:lnTo>
                      <a:pt x="2952" y="486"/>
                    </a:lnTo>
                    <a:lnTo>
                      <a:pt x="2952" y="486"/>
                    </a:lnTo>
                    <a:lnTo>
                      <a:pt x="2952" y="486"/>
                    </a:lnTo>
                    <a:lnTo>
                      <a:pt x="2952" y="486"/>
                    </a:lnTo>
                    <a:lnTo>
                      <a:pt x="2952" y="486"/>
                    </a:lnTo>
                    <a:lnTo>
                      <a:pt x="2952" y="486"/>
                    </a:lnTo>
                    <a:lnTo>
                      <a:pt x="2952" y="486"/>
                    </a:lnTo>
                    <a:lnTo>
                      <a:pt x="2952" y="486"/>
                    </a:lnTo>
                    <a:lnTo>
                      <a:pt x="2952" y="486"/>
                    </a:lnTo>
                    <a:lnTo>
                      <a:pt x="2952" y="486"/>
                    </a:lnTo>
                    <a:lnTo>
                      <a:pt x="2952" y="486"/>
                    </a:lnTo>
                    <a:lnTo>
                      <a:pt x="2952" y="486"/>
                    </a:lnTo>
                    <a:lnTo>
                      <a:pt x="2952" y="486"/>
                    </a:lnTo>
                    <a:lnTo>
                      <a:pt x="2952" y="486"/>
                    </a:lnTo>
                    <a:lnTo>
                      <a:pt x="2952" y="486"/>
                    </a:lnTo>
                    <a:lnTo>
                      <a:pt x="2952" y="486"/>
                    </a:lnTo>
                    <a:lnTo>
                      <a:pt x="2952" y="486"/>
                    </a:lnTo>
                    <a:lnTo>
                      <a:pt x="2952" y="486"/>
                    </a:lnTo>
                    <a:lnTo>
                      <a:pt x="2952" y="486"/>
                    </a:lnTo>
                    <a:lnTo>
                      <a:pt x="2952" y="486"/>
                    </a:lnTo>
                    <a:lnTo>
                      <a:pt x="2952" y="486"/>
                    </a:lnTo>
                    <a:lnTo>
                      <a:pt x="2952" y="486"/>
                    </a:lnTo>
                    <a:lnTo>
                      <a:pt x="2952" y="486"/>
                    </a:lnTo>
                    <a:lnTo>
                      <a:pt x="2952" y="486"/>
                    </a:lnTo>
                    <a:lnTo>
                      <a:pt x="2952" y="486"/>
                    </a:lnTo>
                    <a:lnTo>
                      <a:pt x="2952" y="486"/>
                    </a:lnTo>
                    <a:lnTo>
                      <a:pt x="2964" y="468"/>
                    </a:lnTo>
                    <a:lnTo>
                      <a:pt x="2964" y="468"/>
                    </a:lnTo>
                    <a:lnTo>
                      <a:pt x="2964" y="468"/>
                    </a:lnTo>
                    <a:lnTo>
                      <a:pt x="2964" y="468"/>
                    </a:lnTo>
                    <a:lnTo>
                      <a:pt x="2964" y="468"/>
                    </a:lnTo>
                    <a:lnTo>
                      <a:pt x="2964" y="468"/>
                    </a:lnTo>
                    <a:lnTo>
                      <a:pt x="2964" y="468"/>
                    </a:lnTo>
                    <a:lnTo>
                      <a:pt x="2964" y="468"/>
                    </a:lnTo>
                    <a:lnTo>
                      <a:pt x="2964" y="468"/>
                    </a:lnTo>
                    <a:lnTo>
                      <a:pt x="2964" y="462"/>
                    </a:lnTo>
                    <a:lnTo>
                      <a:pt x="2964" y="462"/>
                    </a:lnTo>
                    <a:lnTo>
                      <a:pt x="2964" y="462"/>
                    </a:lnTo>
                    <a:lnTo>
                      <a:pt x="2964" y="462"/>
                    </a:lnTo>
                    <a:lnTo>
                      <a:pt x="2964" y="462"/>
                    </a:lnTo>
                    <a:lnTo>
                      <a:pt x="2964" y="462"/>
                    </a:lnTo>
                    <a:lnTo>
                      <a:pt x="2964" y="462"/>
                    </a:lnTo>
                    <a:lnTo>
                      <a:pt x="2964" y="462"/>
                    </a:lnTo>
                    <a:lnTo>
                      <a:pt x="2964" y="462"/>
                    </a:lnTo>
                    <a:lnTo>
                      <a:pt x="2964" y="462"/>
                    </a:lnTo>
                    <a:lnTo>
                      <a:pt x="2964" y="462"/>
                    </a:lnTo>
                    <a:lnTo>
                      <a:pt x="2964" y="462"/>
                    </a:lnTo>
                    <a:lnTo>
                      <a:pt x="2970" y="462"/>
                    </a:lnTo>
                    <a:lnTo>
                      <a:pt x="2970" y="462"/>
                    </a:lnTo>
                    <a:lnTo>
                      <a:pt x="2970" y="456"/>
                    </a:lnTo>
                    <a:lnTo>
                      <a:pt x="2970" y="456"/>
                    </a:lnTo>
                    <a:lnTo>
                      <a:pt x="2970" y="456"/>
                    </a:lnTo>
                    <a:lnTo>
                      <a:pt x="2970" y="456"/>
                    </a:lnTo>
                    <a:lnTo>
                      <a:pt x="2970" y="456"/>
                    </a:lnTo>
                    <a:lnTo>
                      <a:pt x="2970" y="456"/>
                    </a:lnTo>
                    <a:lnTo>
                      <a:pt x="2970" y="456"/>
                    </a:lnTo>
                    <a:lnTo>
                      <a:pt x="2970" y="456"/>
                    </a:lnTo>
                    <a:lnTo>
                      <a:pt x="2970" y="456"/>
                    </a:lnTo>
                    <a:lnTo>
                      <a:pt x="2970" y="456"/>
                    </a:lnTo>
                    <a:lnTo>
                      <a:pt x="2970" y="456"/>
                    </a:lnTo>
                    <a:lnTo>
                      <a:pt x="2970" y="456"/>
                    </a:lnTo>
                    <a:lnTo>
                      <a:pt x="2970" y="456"/>
                    </a:lnTo>
                    <a:lnTo>
                      <a:pt x="2970" y="450"/>
                    </a:lnTo>
                    <a:lnTo>
                      <a:pt x="2970" y="450"/>
                    </a:lnTo>
                    <a:lnTo>
                      <a:pt x="2970" y="450"/>
                    </a:lnTo>
                    <a:lnTo>
                      <a:pt x="2970" y="450"/>
                    </a:lnTo>
                    <a:lnTo>
                      <a:pt x="2970" y="450"/>
                    </a:lnTo>
                    <a:lnTo>
                      <a:pt x="2970" y="450"/>
                    </a:lnTo>
                    <a:lnTo>
                      <a:pt x="2970" y="450"/>
                    </a:lnTo>
                    <a:lnTo>
                      <a:pt x="2970" y="450"/>
                    </a:lnTo>
                    <a:lnTo>
                      <a:pt x="2970" y="450"/>
                    </a:lnTo>
                    <a:lnTo>
                      <a:pt x="2970" y="450"/>
                    </a:lnTo>
                    <a:lnTo>
                      <a:pt x="2970" y="450"/>
                    </a:lnTo>
                    <a:lnTo>
                      <a:pt x="2970" y="450"/>
                    </a:lnTo>
                    <a:lnTo>
                      <a:pt x="2970" y="444"/>
                    </a:lnTo>
                    <a:lnTo>
                      <a:pt x="2970" y="444"/>
                    </a:lnTo>
                    <a:lnTo>
                      <a:pt x="2970" y="444"/>
                    </a:lnTo>
                    <a:lnTo>
                      <a:pt x="2970" y="444"/>
                    </a:lnTo>
                    <a:lnTo>
                      <a:pt x="2970" y="444"/>
                    </a:lnTo>
                    <a:lnTo>
                      <a:pt x="2970" y="444"/>
                    </a:lnTo>
                    <a:lnTo>
                      <a:pt x="2970" y="444"/>
                    </a:lnTo>
                    <a:lnTo>
                      <a:pt x="2970" y="444"/>
                    </a:lnTo>
                    <a:lnTo>
                      <a:pt x="2970" y="444"/>
                    </a:lnTo>
                    <a:lnTo>
                      <a:pt x="2970" y="444"/>
                    </a:lnTo>
                    <a:lnTo>
                      <a:pt x="2970" y="444"/>
                    </a:lnTo>
                    <a:lnTo>
                      <a:pt x="2970" y="444"/>
                    </a:lnTo>
                    <a:lnTo>
                      <a:pt x="2970" y="438"/>
                    </a:lnTo>
                    <a:lnTo>
                      <a:pt x="2970" y="438"/>
                    </a:lnTo>
                    <a:lnTo>
                      <a:pt x="2970" y="438"/>
                    </a:lnTo>
                    <a:lnTo>
                      <a:pt x="2970" y="438"/>
                    </a:lnTo>
                    <a:lnTo>
                      <a:pt x="2970" y="438"/>
                    </a:lnTo>
                    <a:lnTo>
                      <a:pt x="2970" y="438"/>
                    </a:lnTo>
                    <a:lnTo>
                      <a:pt x="2970" y="438"/>
                    </a:lnTo>
                    <a:lnTo>
                      <a:pt x="2970" y="438"/>
                    </a:lnTo>
                    <a:lnTo>
                      <a:pt x="2970" y="438"/>
                    </a:lnTo>
                    <a:lnTo>
                      <a:pt x="2970" y="438"/>
                    </a:lnTo>
                    <a:lnTo>
                      <a:pt x="2970" y="438"/>
                    </a:lnTo>
                    <a:lnTo>
                      <a:pt x="2970" y="438"/>
                    </a:lnTo>
                    <a:lnTo>
                      <a:pt x="2970" y="438"/>
                    </a:lnTo>
                    <a:lnTo>
                      <a:pt x="2970" y="432"/>
                    </a:lnTo>
                    <a:lnTo>
                      <a:pt x="2970" y="432"/>
                    </a:lnTo>
                    <a:lnTo>
                      <a:pt x="2970" y="432"/>
                    </a:lnTo>
                    <a:lnTo>
                      <a:pt x="2970" y="432"/>
                    </a:lnTo>
                    <a:lnTo>
                      <a:pt x="2976" y="432"/>
                    </a:lnTo>
                    <a:lnTo>
                      <a:pt x="2976" y="432"/>
                    </a:lnTo>
                    <a:lnTo>
                      <a:pt x="2976" y="432"/>
                    </a:lnTo>
                    <a:lnTo>
                      <a:pt x="2976" y="432"/>
                    </a:lnTo>
                    <a:lnTo>
                      <a:pt x="2976" y="432"/>
                    </a:lnTo>
                    <a:lnTo>
                      <a:pt x="2976" y="432"/>
                    </a:lnTo>
                    <a:lnTo>
                      <a:pt x="2976" y="432"/>
                    </a:lnTo>
                    <a:lnTo>
                      <a:pt x="2976" y="432"/>
                    </a:lnTo>
                    <a:lnTo>
                      <a:pt x="2976" y="432"/>
                    </a:lnTo>
                    <a:lnTo>
                      <a:pt x="2976" y="432"/>
                    </a:lnTo>
                    <a:lnTo>
                      <a:pt x="2976" y="432"/>
                    </a:lnTo>
                    <a:lnTo>
                      <a:pt x="2976" y="432"/>
                    </a:lnTo>
                    <a:lnTo>
                      <a:pt x="2976" y="432"/>
                    </a:lnTo>
                    <a:lnTo>
                      <a:pt x="2976" y="432"/>
                    </a:lnTo>
                    <a:lnTo>
                      <a:pt x="2976" y="432"/>
                    </a:lnTo>
                    <a:lnTo>
                      <a:pt x="2976" y="426"/>
                    </a:lnTo>
                    <a:lnTo>
                      <a:pt x="2976" y="426"/>
                    </a:lnTo>
                    <a:lnTo>
                      <a:pt x="2976" y="426"/>
                    </a:lnTo>
                    <a:lnTo>
                      <a:pt x="2976" y="426"/>
                    </a:lnTo>
                    <a:lnTo>
                      <a:pt x="2976" y="426"/>
                    </a:lnTo>
                    <a:lnTo>
                      <a:pt x="2976" y="426"/>
                    </a:lnTo>
                    <a:lnTo>
                      <a:pt x="2976" y="426"/>
                    </a:lnTo>
                    <a:lnTo>
                      <a:pt x="2976" y="426"/>
                    </a:lnTo>
                    <a:lnTo>
                      <a:pt x="2976" y="426"/>
                    </a:lnTo>
                    <a:lnTo>
                      <a:pt x="2976" y="426"/>
                    </a:lnTo>
                    <a:lnTo>
                      <a:pt x="2976" y="426"/>
                    </a:lnTo>
                    <a:lnTo>
                      <a:pt x="2976" y="426"/>
                    </a:lnTo>
                    <a:lnTo>
                      <a:pt x="2976" y="426"/>
                    </a:lnTo>
                    <a:lnTo>
                      <a:pt x="2976" y="426"/>
                    </a:lnTo>
                    <a:lnTo>
                      <a:pt x="2976" y="426"/>
                    </a:lnTo>
                    <a:lnTo>
                      <a:pt x="2976" y="426"/>
                    </a:lnTo>
                    <a:lnTo>
                      <a:pt x="2976" y="426"/>
                    </a:lnTo>
                    <a:lnTo>
                      <a:pt x="2976" y="426"/>
                    </a:lnTo>
                    <a:lnTo>
                      <a:pt x="2976" y="426"/>
                    </a:lnTo>
                    <a:lnTo>
                      <a:pt x="2976" y="426"/>
                    </a:lnTo>
                    <a:lnTo>
                      <a:pt x="2976" y="426"/>
                    </a:lnTo>
                    <a:lnTo>
                      <a:pt x="2976" y="426"/>
                    </a:lnTo>
                    <a:lnTo>
                      <a:pt x="2976" y="426"/>
                    </a:lnTo>
                    <a:lnTo>
                      <a:pt x="2976" y="426"/>
                    </a:lnTo>
                    <a:lnTo>
                      <a:pt x="2976" y="426"/>
                    </a:lnTo>
                    <a:lnTo>
                      <a:pt x="2976" y="426"/>
                    </a:lnTo>
                    <a:lnTo>
                      <a:pt x="2976" y="426"/>
                    </a:lnTo>
                    <a:lnTo>
                      <a:pt x="2976" y="426"/>
                    </a:lnTo>
                    <a:lnTo>
                      <a:pt x="2976" y="426"/>
                    </a:lnTo>
                    <a:lnTo>
                      <a:pt x="2976" y="426"/>
                    </a:lnTo>
                    <a:lnTo>
                      <a:pt x="2976" y="426"/>
                    </a:lnTo>
                    <a:lnTo>
                      <a:pt x="2976" y="426"/>
                    </a:lnTo>
                    <a:lnTo>
                      <a:pt x="2976" y="426"/>
                    </a:lnTo>
                    <a:lnTo>
                      <a:pt x="2976" y="426"/>
                    </a:lnTo>
                    <a:lnTo>
                      <a:pt x="2976" y="426"/>
                    </a:lnTo>
                    <a:lnTo>
                      <a:pt x="2976" y="426"/>
                    </a:lnTo>
                    <a:lnTo>
                      <a:pt x="2976" y="426"/>
                    </a:lnTo>
                    <a:lnTo>
                      <a:pt x="2982" y="426"/>
                    </a:lnTo>
                    <a:lnTo>
                      <a:pt x="2982" y="426"/>
                    </a:lnTo>
                    <a:lnTo>
                      <a:pt x="2982" y="426"/>
                    </a:lnTo>
                    <a:lnTo>
                      <a:pt x="2982" y="426"/>
                    </a:lnTo>
                    <a:lnTo>
                      <a:pt x="2982" y="426"/>
                    </a:lnTo>
                    <a:lnTo>
                      <a:pt x="2982" y="432"/>
                    </a:lnTo>
                    <a:lnTo>
                      <a:pt x="2982" y="432"/>
                    </a:lnTo>
                    <a:lnTo>
                      <a:pt x="2982" y="432"/>
                    </a:lnTo>
                    <a:lnTo>
                      <a:pt x="2982" y="432"/>
                    </a:lnTo>
                    <a:lnTo>
                      <a:pt x="2982" y="432"/>
                    </a:lnTo>
                    <a:lnTo>
                      <a:pt x="2982" y="432"/>
                    </a:lnTo>
                    <a:lnTo>
                      <a:pt x="2982" y="432"/>
                    </a:lnTo>
                    <a:lnTo>
                      <a:pt x="2982" y="432"/>
                    </a:lnTo>
                    <a:lnTo>
                      <a:pt x="2982" y="432"/>
                    </a:lnTo>
                    <a:lnTo>
                      <a:pt x="2982" y="432"/>
                    </a:lnTo>
                    <a:lnTo>
                      <a:pt x="2982" y="432"/>
                    </a:lnTo>
                    <a:lnTo>
                      <a:pt x="2982" y="432"/>
                    </a:lnTo>
                    <a:lnTo>
                      <a:pt x="2982" y="432"/>
                    </a:lnTo>
                    <a:lnTo>
                      <a:pt x="2982" y="432"/>
                    </a:lnTo>
                    <a:lnTo>
                      <a:pt x="2982" y="432"/>
                    </a:lnTo>
                    <a:lnTo>
                      <a:pt x="2982" y="432"/>
                    </a:lnTo>
                    <a:lnTo>
                      <a:pt x="2982" y="432"/>
                    </a:lnTo>
                    <a:lnTo>
                      <a:pt x="2982" y="432"/>
                    </a:lnTo>
                    <a:lnTo>
                      <a:pt x="2982" y="432"/>
                    </a:lnTo>
                    <a:lnTo>
                      <a:pt x="2982" y="438"/>
                    </a:lnTo>
                    <a:lnTo>
                      <a:pt x="2982" y="438"/>
                    </a:lnTo>
                    <a:lnTo>
                      <a:pt x="2982" y="438"/>
                    </a:lnTo>
                    <a:lnTo>
                      <a:pt x="2982" y="438"/>
                    </a:lnTo>
                    <a:lnTo>
                      <a:pt x="2982" y="438"/>
                    </a:lnTo>
                    <a:lnTo>
                      <a:pt x="2982" y="438"/>
                    </a:lnTo>
                    <a:lnTo>
                      <a:pt x="2982" y="438"/>
                    </a:lnTo>
                    <a:lnTo>
                      <a:pt x="2982" y="438"/>
                    </a:lnTo>
                    <a:lnTo>
                      <a:pt x="2982" y="438"/>
                    </a:lnTo>
                    <a:lnTo>
                      <a:pt x="2982" y="438"/>
                    </a:lnTo>
                    <a:lnTo>
                      <a:pt x="2982" y="438"/>
                    </a:lnTo>
                    <a:lnTo>
                      <a:pt x="2982" y="438"/>
                    </a:lnTo>
                    <a:lnTo>
                      <a:pt x="2982" y="438"/>
                    </a:lnTo>
                    <a:lnTo>
                      <a:pt x="2982" y="444"/>
                    </a:lnTo>
                    <a:lnTo>
                      <a:pt x="2982" y="444"/>
                    </a:lnTo>
                    <a:lnTo>
                      <a:pt x="2982" y="444"/>
                    </a:lnTo>
                    <a:lnTo>
                      <a:pt x="2982" y="444"/>
                    </a:lnTo>
                    <a:lnTo>
                      <a:pt x="2982" y="444"/>
                    </a:lnTo>
                    <a:lnTo>
                      <a:pt x="2982" y="444"/>
                    </a:lnTo>
                    <a:lnTo>
                      <a:pt x="2982" y="444"/>
                    </a:lnTo>
                    <a:lnTo>
                      <a:pt x="2982" y="444"/>
                    </a:lnTo>
                    <a:lnTo>
                      <a:pt x="2982" y="444"/>
                    </a:lnTo>
                    <a:lnTo>
                      <a:pt x="2982" y="444"/>
                    </a:lnTo>
                    <a:lnTo>
                      <a:pt x="2982" y="444"/>
                    </a:lnTo>
                    <a:lnTo>
                      <a:pt x="2982" y="444"/>
                    </a:lnTo>
                    <a:lnTo>
                      <a:pt x="2982" y="450"/>
                    </a:lnTo>
                    <a:lnTo>
                      <a:pt x="2982" y="450"/>
                    </a:lnTo>
                    <a:lnTo>
                      <a:pt x="2982" y="450"/>
                    </a:lnTo>
                    <a:lnTo>
                      <a:pt x="2982" y="450"/>
                    </a:lnTo>
                    <a:lnTo>
                      <a:pt x="2982" y="450"/>
                    </a:lnTo>
                    <a:lnTo>
                      <a:pt x="2988" y="450"/>
                    </a:lnTo>
                    <a:lnTo>
                      <a:pt x="2988" y="450"/>
                    </a:lnTo>
                    <a:lnTo>
                      <a:pt x="2988" y="450"/>
                    </a:lnTo>
                    <a:lnTo>
                      <a:pt x="2988" y="450"/>
                    </a:lnTo>
                    <a:lnTo>
                      <a:pt x="2988" y="450"/>
                    </a:lnTo>
                    <a:lnTo>
                      <a:pt x="2988" y="450"/>
                    </a:lnTo>
                    <a:lnTo>
                      <a:pt x="2988" y="456"/>
                    </a:lnTo>
                    <a:lnTo>
                      <a:pt x="2988" y="456"/>
                    </a:lnTo>
                    <a:lnTo>
                      <a:pt x="2988" y="456"/>
                    </a:lnTo>
                    <a:lnTo>
                      <a:pt x="2988" y="456"/>
                    </a:lnTo>
                    <a:lnTo>
                      <a:pt x="2988" y="456"/>
                    </a:lnTo>
                    <a:lnTo>
                      <a:pt x="2988" y="456"/>
                    </a:lnTo>
                    <a:lnTo>
                      <a:pt x="2988" y="456"/>
                    </a:lnTo>
                    <a:lnTo>
                      <a:pt x="2988" y="456"/>
                    </a:lnTo>
                    <a:lnTo>
                      <a:pt x="2988" y="456"/>
                    </a:lnTo>
                    <a:lnTo>
                      <a:pt x="2988" y="456"/>
                    </a:lnTo>
                    <a:lnTo>
                      <a:pt x="2988" y="456"/>
                    </a:lnTo>
                    <a:lnTo>
                      <a:pt x="2988" y="456"/>
                    </a:lnTo>
                    <a:lnTo>
                      <a:pt x="2988" y="462"/>
                    </a:lnTo>
                    <a:lnTo>
                      <a:pt x="2988" y="462"/>
                    </a:lnTo>
                    <a:lnTo>
                      <a:pt x="3000" y="486"/>
                    </a:lnTo>
                    <a:lnTo>
                      <a:pt x="3000" y="486"/>
                    </a:lnTo>
                    <a:lnTo>
                      <a:pt x="3000" y="486"/>
                    </a:lnTo>
                    <a:lnTo>
                      <a:pt x="3000" y="486"/>
                    </a:lnTo>
                    <a:lnTo>
                      <a:pt x="3000" y="486"/>
                    </a:lnTo>
                    <a:lnTo>
                      <a:pt x="3000" y="486"/>
                    </a:lnTo>
                    <a:lnTo>
                      <a:pt x="3000" y="486"/>
                    </a:lnTo>
                    <a:lnTo>
                      <a:pt x="3000" y="486"/>
                    </a:lnTo>
                    <a:lnTo>
                      <a:pt x="3000" y="486"/>
                    </a:lnTo>
                    <a:lnTo>
                      <a:pt x="3000" y="486"/>
                    </a:lnTo>
                    <a:lnTo>
                      <a:pt x="3000" y="486"/>
                    </a:lnTo>
                    <a:lnTo>
                      <a:pt x="3000" y="486"/>
                    </a:lnTo>
                    <a:lnTo>
                      <a:pt x="3000" y="486"/>
                    </a:lnTo>
                    <a:lnTo>
                      <a:pt x="3000" y="486"/>
                    </a:lnTo>
                    <a:lnTo>
                      <a:pt x="3000" y="486"/>
                    </a:lnTo>
                    <a:lnTo>
                      <a:pt x="3000" y="486"/>
                    </a:lnTo>
                    <a:lnTo>
                      <a:pt x="3000" y="486"/>
                    </a:lnTo>
                    <a:lnTo>
                      <a:pt x="3000" y="486"/>
                    </a:lnTo>
                    <a:lnTo>
                      <a:pt x="3000" y="486"/>
                    </a:lnTo>
                    <a:lnTo>
                      <a:pt x="3000" y="486"/>
                    </a:lnTo>
                    <a:lnTo>
                      <a:pt x="3000" y="486"/>
                    </a:lnTo>
                    <a:lnTo>
                      <a:pt x="3000" y="486"/>
                    </a:lnTo>
                    <a:lnTo>
                      <a:pt x="3000" y="486"/>
                    </a:lnTo>
                    <a:lnTo>
                      <a:pt x="3000" y="486"/>
                    </a:lnTo>
                    <a:lnTo>
                      <a:pt x="3000" y="486"/>
                    </a:lnTo>
                    <a:lnTo>
                      <a:pt x="3000" y="486"/>
                    </a:lnTo>
                    <a:lnTo>
                      <a:pt x="3012" y="468"/>
                    </a:lnTo>
                    <a:lnTo>
                      <a:pt x="3012" y="468"/>
                    </a:lnTo>
                    <a:lnTo>
                      <a:pt x="3012" y="468"/>
                    </a:lnTo>
                    <a:lnTo>
                      <a:pt x="3012" y="468"/>
                    </a:lnTo>
                    <a:lnTo>
                      <a:pt x="3012" y="468"/>
                    </a:lnTo>
                    <a:lnTo>
                      <a:pt x="3012" y="468"/>
                    </a:lnTo>
                    <a:lnTo>
                      <a:pt x="3012" y="468"/>
                    </a:lnTo>
                    <a:lnTo>
                      <a:pt x="3012" y="468"/>
                    </a:lnTo>
                    <a:lnTo>
                      <a:pt x="3012" y="468"/>
                    </a:lnTo>
                    <a:lnTo>
                      <a:pt x="3012" y="468"/>
                    </a:lnTo>
                    <a:lnTo>
                      <a:pt x="3012" y="468"/>
                    </a:lnTo>
                    <a:lnTo>
                      <a:pt x="3012" y="462"/>
                    </a:lnTo>
                    <a:lnTo>
                      <a:pt x="3012" y="462"/>
                    </a:lnTo>
                    <a:lnTo>
                      <a:pt x="3012" y="462"/>
                    </a:lnTo>
                    <a:lnTo>
                      <a:pt x="3012" y="462"/>
                    </a:lnTo>
                    <a:lnTo>
                      <a:pt x="3012" y="462"/>
                    </a:lnTo>
                    <a:lnTo>
                      <a:pt x="3012" y="462"/>
                    </a:lnTo>
                    <a:lnTo>
                      <a:pt x="3012" y="462"/>
                    </a:lnTo>
                    <a:lnTo>
                      <a:pt x="3012" y="462"/>
                    </a:lnTo>
                    <a:lnTo>
                      <a:pt x="3012" y="462"/>
                    </a:lnTo>
                    <a:lnTo>
                      <a:pt x="3012" y="462"/>
                    </a:lnTo>
                    <a:lnTo>
                      <a:pt x="3012" y="462"/>
                    </a:lnTo>
                    <a:lnTo>
                      <a:pt x="3012" y="462"/>
                    </a:lnTo>
                    <a:lnTo>
                      <a:pt x="3012" y="462"/>
                    </a:lnTo>
                    <a:lnTo>
                      <a:pt x="3012" y="462"/>
                    </a:lnTo>
                    <a:lnTo>
                      <a:pt x="3012" y="456"/>
                    </a:lnTo>
                    <a:lnTo>
                      <a:pt x="3012" y="456"/>
                    </a:lnTo>
                    <a:lnTo>
                      <a:pt x="3012" y="456"/>
                    </a:lnTo>
                    <a:lnTo>
                      <a:pt x="3012" y="456"/>
                    </a:lnTo>
                    <a:lnTo>
                      <a:pt x="3012" y="456"/>
                    </a:lnTo>
                    <a:lnTo>
                      <a:pt x="3012" y="456"/>
                    </a:lnTo>
                    <a:lnTo>
                      <a:pt x="3012" y="456"/>
                    </a:lnTo>
                    <a:lnTo>
                      <a:pt x="3012" y="456"/>
                    </a:lnTo>
                    <a:lnTo>
                      <a:pt x="3012" y="456"/>
                    </a:lnTo>
                    <a:lnTo>
                      <a:pt x="3012" y="456"/>
                    </a:lnTo>
                    <a:lnTo>
                      <a:pt x="3012" y="456"/>
                    </a:lnTo>
                    <a:lnTo>
                      <a:pt x="3012" y="456"/>
                    </a:lnTo>
                    <a:lnTo>
                      <a:pt x="3012" y="450"/>
                    </a:lnTo>
                    <a:lnTo>
                      <a:pt x="3012" y="450"/>
                    </a:lnTo>
                    <a:lnTo>
                      <a:pt x="3018" y="450"/>
                    </a:lnTo>
                    <a:lnTo>
                      <a:pt x="3018" y="450"/>
                    </a:lnTo>
                    <a:lnTo>
                      <a:pt x="3018" y="450"/>
                    </a:lnTo>
                    <a:lnTo>
                      <a:pt x="3018" y="450"/>
                    </a:lnTo>
                    <a:lnTo>
                      <a:pt x="3018" y="450"/>
                    </a:lnTo>
                    <a:lnTo>
                      <a:pt x="3018" y="450"/>
                    </a:lnTo>
                    <a:lnTo>
                      <a:pt x="3018" y="450"/>
                    </a:lnTo>
                    <a:lnTo>
                      <a:pt x="3018" y="450"/>
                    </a:lnTo>
                    <a:lnTo>
                      <a:pt x="3018" y="450"/>
                    </a:lnTo>
                    <a:lnTo>
                      <a:pt x="3018" y="450"/>
                    </a:lnTo>
                    <a:lnTo>
                      <a:pt x="3018" y="444"/>
                    </a:lnTo>
                    <a:lnTo>
                      <a:pt x="3018" y="444"/>
                    </a:lnTo>
                    <a:lnTo>
                      <a:pt x="3018" y="444"/>
                    </a:lnTo>
                    <a:lnTo>
                      <a:pt x="3018" y="444"/>
                    </a:lnTo>
                    <a:lnTo>
                      <a:pt x="3018" y="444"/>
                    </a:lnTo>
                    <a:lnTo>
                      <a:pt x="3018" y="444"/>
                    </a:lnTo>
                    <a:lnTo>
                      <a:pt x="3018" y="444"/>
                    </a:lnTo>
                    <a:lnTo>
                      <a:pt x="3018" y="444"/>
                    </a:lnTo>
                    <a:lnTo>
                      <a:pt x="3018" y="444"/>
                    </a:lnTo>
                    <a:lnTo>
                      <a:pt x="3018" y="444"/>
                    </a:lnTo>
                    <a:lnTo>
                      <a:pt x="3018" y="444"/>
                    </a:lnTo>
                    <a:lnTo>
                      <a:pt x="3018" y="444"/>
                    </a:lnTo>
                    <a:lnTo>
                      <a:pt x="3018" y="438"/>
                    </a:lnTo>
                    <a:lnTo>
                      <a:pt x="3018" y="438"/>
                    </a:lnTo>
                    <a:lnTo>
                      <a:pt x="3018" y="438"/>
                    </a:lnTo>
                    <a:lnTo>
                      <a:pt x="3018" y="438"/>
                    </a:lnTo>
                    <a:lnTo>
                      <a:pt x="3018" y="438"/>
                    </a:lnTo>
                    <a:lnTo>
                      <a:pt x="3018" y="438"/>
                    </a:lnTo>
                    <a:lnTo>
                      <a:pt x="3018" y="438"/>
                    </a:lnTo>
                    <a:lnTo>
                      <a:pt x="3018" y="438"/>
                    </a:lnTo>
                    <a:lnTo>
                      <a:pt x="3018" y="438"/>
                    </a:lnTo>
                    <a:lnTo>
                      <a:pt x="3018" y="438"/>
                    </a:lnTo>
                    <a:lnTo>
                      <a:pt x="3018" y="438"/>
                    </a:lnTo>
                    <a:lnTo>
                      <a:pt x="3018" y="438"/>
                    </a:lnTo>
                    <a:lnTo>
                      <a:pt x="3018" y="432"/>
                    </a:lnTo>
                    <a:lnTo>
                      <a:pt x="3018" y="432"/>
                    </a:lnTo>
                    <a:lnTo>
                      <a:pt x="3018" y="432"/>
                    </a:lnTo>
                    <a:lnTo>
                      <a:pt x="3018" y="432"/>
                    </a:lnTo>
                    <a:lnTo>
                      <a:pt x="3018" y="432"/>
                    </a:lnTo>
                    <a:lnTo>
                      <a:pt x="3018" y="432"/>
                    </a:lnTo>
                    <a:lnTo>
                      <a:pt x="3018" y="432"/>
                    </a:lnTo>
                    <a:lnTo>
                      <a:pt x="3018" y="432"/>
                    </a:lnTo>
                    <a:lnTo>
                      <a:pt x="3018" y="432"/>
                    </a:lnTo>
                    <a:lnTo>
                      <a:pt x="3018" y="432"/>
                    </a:lnTo>
                    <a:lnTo>
                      <a:pt x="3018" y="432"/>
                    </a:lnTo>
                    <a:lnTo>
                      <a:pt x="3018" y="432"/>
                    </a:lnTo>
                    <a:lnTo>
                      <a:pt x="3018" y="432"/>
                    </a:lnTo>
                    <a:lnTo>
                      <a:pt x="3018" y="432"/>
                    </a:lnTo>
                    <a:lnTo>
                      <a:pt x="3018" y="432"/>
                    </a:lnTo>
                    <a:lnTo>
                      <a:pt x="3018" y="432"/>
                    </a:lnTo>
                    <a:lnTo>
                      <a:pt x="3018" y="432"/>
                    </a:lnTo>
                    <a:lnTo>
                      <a:pt x="3018" y="432"/>
                    </a:lnTo>
                    <a:lnTo>
                      <a:pt x="3018" y="432"/>
                    </a:lnTo>
                    <a:lnTo>
                      <a:pt x="3018" y="426"/>
                    </a:lnTo>
                    <a:lnTo>
                      <a:pt x="3018" y="426"/>
                    </a:lnTo>
                    <a:lnTo>
                      <a:pt x="3024" y="426"/>
                    </a:lnTo>
                    <a:lnTo>
                      <a:pt x="3024" y="426"/>
                    </a:lnTo>
                    <a:lnTo>
                      <a:pt x="3024" y="426"/>
                    </a:lnTo>
                    <a:lnTo>
                      <a:pt x="3024" y="426"/>
                    </a:lnTo>
                    <a:lnTo>
                      <a:pt x="3024" y="426"/>
                    </a:lnTo>
                    <a:lnTo>
                      <a:pt x="3024" y="426"/>
                    </a:lnTo>
                    <a:lnTo>
                      <a:pt x="3024" y="426"/>
                    </a:lnTo>
                    <a:lnTo>
                      <a:pt x="3024" y="426"/>
                    </a:lnTo>
                    <a:lnTo>
                      <a:pt x="3024" y="426"/>
                    </a:lnTo>
                    <a:lnTo>
                      <a:pt x="3024" y="426"/>
                    </a:lnTo>
                    <a:lnTo>
                      <a:pt x="3024" y="426"/>
                    </a:lnTo>
                    <a:lnTo>
                      <a:pt x="3024" y="426"/>
                    </a:lnTo>
                    <a:lnTo>
                      <a:pt x="3024" y="426"/>
                    </a:lnTo>
                    <a:lnTo>
                      <a:pt x="3024" y="426"/>
                    </a:lnTo>
                    <a:lnTo>
                      <a:pt x="3024" y="426"/>
                    </a:lnTo>
                    <a:lnTo>
                      <a:pt x="3024" y="426"/>
                    </a:lnTo>
                    <a:lnTo>
                      <a:pt x="3024" y="426"/>
                    </a:lnTo>
                    <a:lnTo>
                      <a:pt x="3024" y="426"/>
                    </a:lnTo>
                    <a:lnTo>
                      <a:pt x="3024" y="426"/>
                    </a:lnTo>
                    <a:lnTo>
                      <a:pt x="3024" y="426"/>
                    </a:lnTo>
                    <a:lnTo>
                      <a:pt x="3024" y="426"/>
                    </a:lnTo>
                    <a:lnTo>
                      <a:pt x="3024" y="426"/>
                    </a:lnTo>
                    <a:lnTo>
                      <a:pt x="3024" y="426"/>
                    </a:lnTo>
                    <a:lnTo>
                      <a:pt x="3024" y="426"/>
                    </a:lnTo>
                    <a:lnTo>
                      <a:pt x="3024" y="426"/>
                    </a:lnTo>
                    <a:lnTo>
                      <a:pt x="3024" y="426"/>
                    </a:lnTo>
                    <a:lnTo>
                      <a:pt x="3024" y="426"/>
                    </a:lnTo>
                    <a:lnTo>
                      <a:pt x="3024" y="426"/>
                    </a:lnTo>
                    <a:lnTo>
                      <a:pt x="3024" y="426"/>
                    </a:lnTo>
                    <a:lnTo>
                      <a:pt x="3024" y="426"/>
                    </a:lnTo>
                    <a:lnTo>
                      <a:pt x="3024" y="426"/>
                    </a:lnTo>
                    <a:lnTo>
                      <a:pt x="3024" y="426"/>
                    </a:lnTo>
                    <a:lnTo>
                      <a:pt x="3024" y="426"/>
                    </a:lnTo>
                    <a:lnTo>
                      <a:pt x="3024" y="426"/>
                    </a:lnTo>
                    <a:lnTo>
                      <a:pt x="3024" y="426"/>
                    </a:lnTo>
                    <a:lnTo>
                      <a:pt x="3024" y="426"/>
                    </a:lnTo>
                    <a:lnTo>
                      <a:pt x="3024" y="426"/>
                    </a:lnTo>
                    <a:lnTo>
                      <a:pt x="3024" y="426"/>
                    </a:lnTo>
                    <a:lnTo>
                      <a:pt x="3024" y="426"/>
                    </a:lnTo>
                    <a:lnTo>
                      <a:pt x="3024" y="426"/>
                    </a:lnTo>
                    <a:lnTo>
                      <a:pt x="3024" y="426"/>
                    </a:lnTo>
                    <a:lnTo>
                      <a:pt x="3024" y="426"/>
                    </a:lnTo>
                    <a:lnTo>
                      <a:pt x="3024" y="432"/>
                    </a:lnTo>
                    <a:lnTo>
                      <a:pt x="3024" y="432"/>
                    </a:lnTo>
                    <a:lnTo>
                      <a:pt x="3024" y="432"/>
                    </a:lnTo>
                    <a:lnTo>
                      <a:pt x="3024" y="432"/>
                    </a:lnTo>
                    <a:lnTo>
                      <a:pt x="3024" y="432"/>
                    </a:lnTo>
                    <a:lnTo>
                      <a:pt x="3024" y="432"/>
                    </a:lnTo>
                    <a:lnTo>
                      <a:pt x="3024" y="432"/>
                    </a:lnTo>
                    <a:lnTo>
                      <a:pt x="3024" y="432"/>
                    </a:lnTo>
                    <a:lnTo>
                      <a:pt x="3024" y="432"/>
                    </a:lnTo>
                    <a:lnTo>
                      <a:pt x="3024" y="432"/>
                    </a:lnTo>
                    <a:lnTo>
                      <a:pt x="3030" y="432"/>
                    </a:lnTo>
                    <a:lnTo>
                      <a:pt x="3030" y="432"/>
                    </a:lnTo>
                    <a:lnTo>
                      <a:pt x="3030" y="432"/>
                    </a:lnTo>
                    <a:lnTo>
                      <a:pt x="3030" y="432"/>
                    </a:lnTo>
                    <a:lnTo>
                      <a:pt x="3030" y="432"/>
                    </a:lnTo>
                    <a:lnTo>
                      <a:pt x="3030" y="432"/>
                    </a:lnTo>
                    <a:lnTo>
                      <a:pt x="3030" y="432"/>
                    </a:lnTo>
                    <a:lnTo>
                      <a:pt x="3030" y="432"/>
                    </a:lnTo>
                    <a:lnTo>
                      <a:pt x="3030" y="432"/>
                    </a:lnTo>
                    <a:lnTo>
                      <a:pt x="3030" y="438"/>
                    </a:lnTo>
                    <a:lnTo>
                      <a:pt x="3030" y="438"/>
                    </a:lnTo>
                    <a:lnTo>
                      <a:pt x="3030" y="438"/>
                    </a:lnTo>
                    <a:lnTo>
                      <a:pt x="3030" y="438"/>
                    </a:lnTo>
                    <a:lnTo>
                      <a:pt x="3030" y="438"/>
                    </a:lnTo>
                    <a:lnTo>
                      <a:pt x="3030" y="438"/>
                    </a:lnTo>
                    <a:lnTo>
                      <a:pt x="3030" y="438"/>
                    </a:lnTo>
                    <a:lnTo>
                      <a:pt x="3030" y="438"/>
                    </a:lnTo>
                    <a:lnTo>
                      <a:pt x="3030" y="438"/>
                    </a:lnTo>
                    <a:lnTo>
                      <a:pt x="3030" y="438"/>
                    </a:lnTo>
                    <a:lnTo>
                      <a:pt x="3030" y="438"/>
                    </a:lnTo>
                    <a:lnTo>
                      <a:pt x="3030" y="438"/>
                    </a:lnTo>
                    <a:lnTo>
                      <a:pt x="3030" y="444"/>
                    </a:lnTo>
                    <a:lnTo>
                      <a:pt x="3030" y="444"/>
                    </a:lnTo>
                    <a:lnTo>
                      <a:pt x="3030" y="444"/>
                    </a:lnTo>
                    <a:lnTo>
                      <a:pt x="3030" y="444"/>
                    </a:lnTo>
                    <a:lnTo>
                      <a:pt x="3030" y="444"/>
                    </a:lnTo>
                    <a:lnTo>
                      <a:pt x="3030" y="444"/>
                    </a:lnTo>
                    <a:lnTo>
                      <a:pt x="3030" y="444"/>
                    </a:lnTo>
                    <a:lnTo>
                      <a:pt x="3030" y="444"/>
                    </a:lnTo>
                    <a:lnTo>
                      <a:pt x="3030" y="444"/>
                    </a:lnTo>
                    <a:lnTo>
                      <a:pt x="3030" y="444"/>
                    </a:lnTo>
                    <a:lnTo>
                      <a:pt x="3030" y="444"/>
                    </a:lnTo>
                    <a:lnTo>
                      <a:pt x="3030" y="444"/>
                    </a:lnTo>
                    <a:lnTo>
                      <a:pt x="3030" y="450"/>
                    </a:lnTo>
                    <a:lnTo>
                      <a:pt x="3030" y="450"/>
                    </a:lnTo>
                    <a:lnTo>
                      <a:pt x="3030" y="450"/>
                    </a:lnTo>
                    <a:lnTo>
                      <a:pt x="3030" y="450"/>
                    </a:lnTo>
                    <a:lnTo>
                      <a:pt x="3030" y="450"/>
                    </a:lnTo>
                    <a:lnTo>
                      <a:pt x="3030" y="450"/>
                    </a:lnTo>
                    <a:lnTo>
                      <a:pt x="3030" y="450"/>
                    </a:lnTo>
                    <a:lnTo>
                      <a:pt x="3030" y="450"/>
                    </a:lnTo>
                    <a:lnTo>
                      <a:pt x="3030" y="450"/>
                    </a:lnTo>
                    <a:lnTo>
                      <a:pt x="3030" y="450"/>
                    </a:lnTo>
                    <a:lnTo>
                      <a:pt x="3030" y="450"/>
                    </a:lnTo>
                    <a:lnTo>
                      <a:pt x="3030" y="450"/>
                    </a:lnTo>
                    <a:lnTo>
                      <a:pt x="3030" y="456"/>
                    </a:lnTo>
                    <a:lnTo>
                      <a:pt x="3030" y="456"/>
                    </a:lnTo>
                    <a:lnTo>
                      <a:pt x="3030" y="456"/>
                    </a:lnTo>
                    <a:lnTo>
                      <a:pt x="3030" y="456"/>
                    </a:lnTo>
                    <a:lnTo>
                      <a:pt x="3030" y="456"/>
                    </a:lnTo>
                    <a:lnTo>
                      <a:pt x="3030" y="456"/>
                    </a:lnTo>
                    <a:lnTo>
                      <a:pt x="3030" y="456"/>
                    </a:lnTo>
                    <a:lnTo>
                      <a:pt x="3030" y="456"/>
                    </a:lnTo>
                    <a:lnTo>
                      <a:pt x="3030" y="456"/>
                    </a:lnTo>
                    <a:lnTo>
                      <a:pt x="3036" y="456"/>
                    </a:lnTo>
                    <a:lnTo>
                      <a:pt x="3036" y="456"/>
                    </a:lnTo>
                    <a:lnTo>
                      <a:pt x="3036" y="456"/>
                    </a:lnTo>
                    <a:lnTo>
                      <a:pt x="3042" y="486"/>
                    </a:lnTo>
                    <a:lnTo>
                      <a:pt x="3042" y="486"/>
                    </a:lnTo>
                    <a:lnTo>
                      <a:pt x="3042" y="486"/>
                    </a:lnTo>
                    <a:lnTo>
                      <a:pt x="3042" y="486"/>
                    </a:lnTo>
                    <a:lnTo>
                      <a:pt x="3042" y="486"/>
                    </a:lnTo>
                    <a:lnTo>
                      <a:pt x="3042" y="486"/>
                    </a:lnTo>
                    <a:lnTo>
                      <a:pt x="3042" y="486"/>
                    </a:lnTo>
                    <a:lnTo>
                      <a:pt x="3042" y="486"/>
                    </a:lnTo>
                    <a:lnTo>
                      <a:pt x="3042" y="486"/>
                    </a:lnTo>
                    <a:lnTo>
                      <a:pt x="3042" y="486"/>
                    </a:lnTo>
                    <a:lnTo>
                      <a:pt x="3042" y="486"/>
                    </a:lnTo>
                    <a:lnTo>
                      <a:pt x="3042" y="486"/>
                    </a:lnTo>
                    <a:lnTo>
                      <a:pt x="3042" y="486"/>
                    </a:lnTo>
                    <a:lnTo>
                      <a:pt x="3048" y="486"/>
                    </a:lnTo>
                    <a:lnTo>
                      <a:pt x="3048" y="486"/>
                    </a:lnTo>
                    <a:lnTo>
                      <a:pt x="3048" y="486"/>
                    </a:lnTo>
                    <a:lnTo>
                      <a:pt x="3048" y="486"/>
                    </a:lnTo>
                    <a:lnTo>
                      <a:pt x="3048" y="486"/>
                    </a:lnTo>
                    <a:lnTo>
                      <a:pt x="3048" y="486"/>
                    </a:lnTo>
                    <a:lnTo>
                      <a:pt x="3048" y="486"/>
                    </a:lnTo>
                    <a:lnTo>
                      <a:pt x="3048" y="486"/>
                    </a:lnTo>
                    <a:lnTo>
                      <a:pt x="3048" y="486"/>
                    </a:lnTo>
                    <a:lnTo>
                      <a:pt x="3048" y="486"/>
                    </a:lnTo>
                    <a:lnTo>
                      <a:pt x="3048" y="486"/>
                    </a:lnTo>
                    <a:lnTo>
                      <a:pt x="3048" y="486"/>
                    </a:lnTo>
                    <a:lnTo>
                      <a:pt x="3048" y="486"/>
                    </a:lnTo>
                    <a:lnTo>
                      <a:pt x="3060" y="468"/>
                    </a:lnTo>
                    <a:lnTo>
                      <a:pt x="3060" y="468"/>
                    </a:lnTo>
                    <a:lnTo>
                      <a:pt x="3060" y="468"/>
                    </a:lnTo>
                    <a:lnTo>
                      <a:pt x="3060" y="468"/>
                    </a:lnTo>
                    <a:lnTo>
                      <a:pt x="3060" y="468"/>
                    </a:lnTo>
                    <a:lnTo>
                      <a:pt x="3060" y="468"/>
                    </a:lnTo>
                    <a:lnTo>
                      <a:pt x="3060" y="462"/>
                    </a:lnTo>
                    <a:lnTo>
                      <a:pt x="3060" y="462"/>
                    </a:lnTo>
                    <a:lnTo>
                      <a:pt x="3060" y="462"/>
                    </a:lnTo>
                    <a:lnTo>
                      <a:pt x="3060" y="462"/>
                    </a:lnTo>
                    <a:lnTo>
                      <a:pt x="3060" y="462"/>
                    </a:lnTo>
                    <a:lnTo>
                      <a:pt x="3060" y="462"/>
                    </a:lnTo>
                    <a:lnTo>
                      <a:pt x="3060" y="462"/>
                    </a:lnTo>
                    <a:lnTo>
                      <a:pt x="3060" y="462"/>
                    </a:lnTo>
                    <a:lnTo>
                      <a:pt x="3060" y="462"/>
                    </a:lnTo>
                    <a:lnTo>
                      <a:pt x="3060" y="462"/>
                    </a:lnTo>
                    <a:lnTo>
                      <a:pt x="3060" y="462"/>
                    </a:lnTo>
                    <a:lnTo>
                      <a:pt x="3060" y="462"/>
                    </a:lnTo>
                    <a:lnTo>
                      <a:pt x="3060" y="462"/>
                    </a:lnTo>
                    <a:lnTo>
                      <a:pt x="3060" y="462"/>
                    </a:lnTo>
                    <a:lnTo>
                      <a:pt x="3060" y="462"/>
                    </a:lnTo>
                    <a:lnTo>
                      <a:pt x="3060" y="456"/>
                    </a:lnTo>
                    <a:lnTo>
                      <a:pt x="3060" y="456"/>
                    </a:lnTo>
                    <a:lnTo>
                      <a:pt x="3060" y="456"/>
                    </a:lnTo>
                    <a:lnTo>
                      <a:pt x="3060" y="456"/>
                    </a:lnTo>
                    <a:lnTo>
                      <a:pt x="3060" y="456"/>
                    </a:lnTo>
                    <a:lnTo>
                      <a:pt x="3060" y="456"/>
                    </a:lnTo>
                    <a:lnTo>
                      <a:pt x="3060" y="456"/>
                    </a:lnTo>
                    <a:lnTo>
                      <a:pt x="3060" y="456"/>
                    </a:lnTo>
                    <a:lnTo>
                      <a:pt x="3060" y="456"/>
                    </a:lnTo>
                    <a:lnTo>
                      <a:pt x="3060" y="456"/>
                    </a:lnTo>
                    <a:lnTo>
                      <a:pt x="3060" y="456"/>
                    </a:lnTo>
                    <a:lnTo>
                      <a:pt x="3060" y="456"/>
                    </a:lnTo>
                    <a:lnTo>
                      <a:pt x="3060" y="450"/>
                    </a:lnTo>
                    <a:lnTo>
                      <a:pt x="3060" y="450"/>
                    </a:lnTo>
                    <a:lnTo>
                      <a:pt x="3060" y="450"/>
                    </a:lnTo>
                    <a:lnTo>
                      <a:pt x="3060" y="450"/>
                    </a:lnTo>
                    <a:lnTo>
                      <a:pt x="3060" y="450"/>
                    </a:lnTo>
                    <a:lnTo>
                      <a:pt x="3060" y="450"/>
                    </a:lnTo>
                    <a:lnTo>
                      <a:pt x="3060" y="450"/>
                    </a:lnTo>
                    <a:lnTo>
                      <a:pt x="3060" y="450"/>
                    </a:lnTo>
                    <a:lnTo>
                      <a:pt x="3060" y="450"/>
                    </a:lnTo>
                    <a:lnTo>
                      <a:pt x="3060" y="450"/>
                    </a:lnTo>
                    <a:lnTo>
                      <a:pt x="3060" y="450"/>
                    </a:lnTo>
                    <a:lnTo>
                      <a:pt x="3060" y="450"/>
                    </a:lnTo>
                    <a:lnTo>
                      <a:pt x="3060" y="444"/>
                    </a:lnTo>
                    <a:lnTo>
                      <a:pt x="3060" y="444"/>
                    </a:lnTo>
                    <a:lnTo>
                      <a:pt x="3060" y="444"/>
                    </a:lnTo>
                    <a:lnTo>
                      <a:pt x="3060" y="444"/>
                    </a:lnTo>
                    <a:lnTo>
                      <a:pt x="3060" y="444"/>
                    </a:lnTo>
                    <a:lnTo>
                      <a:pt x="3060" y="444"/>
                    </a:lnTo>
                    <a:lnTo>
                      <a:pt x="3060" y="444"/>
                    </a:lnTo>
                    <a:lnTo>
                      <a:pt x="3060" y="444"/>
                    </a:lnTo>
                    <a:lnTo>
                      <a:pt x="3060" y="444"/>
                    </a:lnTo>
                    <a:lnTo>
                      <a:pt x="3060" y="444"/>
                    </a:lnTo>
                    <a:lnTo>
                      <a:pt x="3060" y="444"/>
                    </a:lnTo>
                    <a:lnTo>
                      <a:pt x="3060" y="444"/>
                    </a:lnTo>
                    <a:lnTo>
                      <a:pt x="3060" y="438"/>
                    </a:lnTo>
                    <a:lnTo>
                      <a:pt x="3066" y="438"/>
                    </a:lnTo>
                    <a:lnTo>
                      <a:pt x="3066" y="438"/>
                    </a:lnTo>
                    <a:lnTo>
                      <a:pt x="3066" y="438"/>
                    </a:lnTo>
                    <a:lnTo>
                      <a:pt x="3066" y="438"/>
                    </a:lnTo>
                    <a:lnTo>
                      <a:pt x="3066" y="438"/>
                    </a:lnTo>
                    <a:lnTo>
                      <a:pt x="3066" y="438"/>
                    </a:lnTo>
                    <a:lnTo>
                      <a:pt x="3066" y="438"/>
                    </a:lnTo>
                    <a:lnTo>
                      <a:pt x="3066" y="438"/>
                    </a:lnTo>
                    <a:lnTo>
                      <a:pt x="3066" y="438"/>
                    </a:lnTo>
                    <a:lnTo>
                      <a:pt x="3066" y="438"/>
                    </a:lnTo>
                    <a:lnTo>
                      <a:pt x="3066" y="438"/>
                    </a:lnTo>
                    <a:lnTo>
                      <a:pt x="3066" y="432"/>
                    </a:lnTo>
                    <a:lnTo>
                      <a:pt x="3066" y="432"/>
                    </a:lnTo>
                    <a:lnTo>
                      <a:pt x="3066" y="432"/>
                    </a:lnTo>
                    <a:lnTo>
                      <a:pt x="3066" y="432"/>
                    </a:lnTo>
                    <a:lnTo>
                      <a:pt x="3066" y="432"/>
                    </a:lnTo>
                    <a:lnTo>
                      <a:pt x="3066" y="432"/>
                    </a:lnTo>
                    <a:lnTo>
                      <a:pt x="3066" y="432"/>
                    </a:lnTo>
                    <a:lnTo>
                      <a:pt x="3066" y="432"/>
                    </a:lnTo>
                    <a:lnTo>
                      <a:pt x="3066" y="432"/>
                    </a:lnTo>
                    <a:lnTo>
                      <a:pt x="3066" y="432"/>
                    </a:lnTo>
                    <a:lnTo>
                      <a:pt x="3066" y="432"/>
                    </a:lnTo>
                    <a:lnTo>
                      <a:pt x="3066" y="432"/>
                    </a:lnTo>
                    <a:lnTo>
                      <a:pt x="3066" y="432"/>
                    </a:lnTo>
                    <a:lnTo>
                      <a:pt x="3066" y="432"/>
                    </a:lnTo>
                    <a:lnTo>
                      <a:pt x="3066" y="432"/>
                    </a:lnTo>
                    <a:lnTo>
                      <a:pt x="3066" y="432"/>
                    </a:lnTo>
                    <a:lnTo>
                      <a:pt x="3066" y="426"/>
                    </a:lnTo>
                    <a:lnTo>
                      <a:pt x="3066" y="426"/>
                    </a:lnTo>
                    <a:lnTo>
                      <a:pt x="3066" y="426"/>
                    </a:lnTo>
                    <a:lnTo>
                      <a:pt x="3066" y="426"/>
                    </a:lnTo>
                    <a:lnTo>
                      <a:pt x="3066" y="426"/>
                    </a:lnTo>
                    <a:lnTo>
                      <a:pt x="3066" y="426"/>
                    </a:lnTo>
                    <a:lnTo>
                      <a:pt x="3066" y="426"/>
                    </a:lnTo>
                    <a:lnTo>
                      <a:pt x="3066" y="426"/>
                    </a:lnTo>
                    <a:lnTo>
                      <a:pt x="3066" y="426"/>
                    </a:lnTo>
                    <a:lnTo>
                      <a:pt x="3066" y="426"/>
                    </a:lnTo>
                    <a:lnTo>
                      <a:pt x="3066" y="426"/>
                    </a:lnTo>
                    <a:lnTo>
                      <a:pt x="3066" y="426"/>
                    </a:lnTo>
                    <a:lnTo>
                      <a:pt x="3066" y="426"/>
                    </a:lnTo>
                    <a:lnTo>
                      <a:pt x="3066" y="426"/>
                    </a:lnTo>
                    <a:lnTo>
                      <a:pt x="3066" y="426"/>
                    </a:lnTo>
                    <a:lnTo>
                      <a:pt x="3066" y="426"/>
                    </a:lnTo>
                    <a:lnTo>
                      <a:pt x="3066" y="426"/>
                    </a:lnTo>
                    <a:lnTo>
                      <a:pt x="3066" y="426"/>
                    </a:lnTo>
                    <a:lnTo>
                      <a:pt x="3066" y="426"/>
                    </a:lnTo>
                    <a:lnTo>
                      <a:pt x="3066" y="426"/>
                    </a:lnTo>
                    <a:lnTo>
                      <a:pt x="3066" y="426"/>
                    </a:lnTo>
                    <a:lnTo>
                      <a:pt x="3066" y="426"/>
                    </a:lnTo>
                    <a:lnTo>
                      <a:pt x="3066" y="426"/>
                    </a:lnTo>
                    <a:lnTo>
                      <a:pt x="3066" y="426"/>
                    </a:lnTo>
                    <a:lnTo>
                      <a:pt x="3066" y="426"/>
                    </a:lnTo>
                    <a:lnTo>
                      <a:pt x="3066" y="426"/>
                    </a:lnTo>
                    <a:lnTo>
                      <a:pt x="3072" y="426"/>
                    </a:lnTo>
                    <a:lnTo>
                      <a:pt x="3072" y="426"/>
                    </a:lnTo>
                    <a:lnTo>
                      <a:pt x="3072" y="426"/>
                    </a:lnTo>
                    <a:lnTo>
                      <a:pt x="3072" y="426"/>
                    </a:lnTo>
                    <a:lnTo>
                      <a:pt x="3072" y="426"/>
                    </a:lnTo>
                    <a:lnTo>
                      <a:pt x="3072" y="426"/>
                    </a:lnTo>
                    <a:lnTo>
                      <a:pt x="3072" y="426"/>
                    </a:lnTo>
                    <a:lnTo>
                      <a:pt x="3072" y="426"/>
                    </a:lnTo>
                    <a:lnTo>
                      <a:pt x="3072" y="426"/>
                    </a:lnTo>
                    <a:lnTo>
                      <a:pt x="3072" y="426"/>
                    </a:lnTo>
                    <a:lnTo>
                      <a:pt x="3072" y="426"/>
                    </a:lnTo>
                    <a:lnTo>
                      <a:pt x="3072" y="426"/>
                    </a:lnTo>
                    <a:lnTo>
                      <a:pt x="3072" y="426"/>
                    </a:lnTo>
                    <a:lnTo>
                      <a:pt x="3072" y="426"/>
                    </a:lnTo>
                    <a:lnTo>
                      <a:pt x="3072" y="426"/>
                    </a:lnTo>
                    <a:lnTo>
                      <a:pt x="3072" y="426"/>
                    </a:lnTo>
                    <a:lnTo>
                      <a:pt x="3072" y="426"/>
                    </a:lnTo>
                    <a:lnTo>
                      <a:pt x="3072" y="426"/>
                    </a:lnTo>
                    <a:lnTo>
                      <a:pt x="3072" y="426"/>
                    </a:lnTo>
                    <a:lnTo>
                      <a:pt x="3072" y="426"/>
                    </a:lnTo>
                    <a:lnTo>
                      <a:pt x="3072" y="426"/>
                    </a:lnTo>
                    <a:lnTo>
                      <a:pt x="3072" y="426"/>
                    </a:lnTo>
                    <a:lnTo>
                      <a:pt x="3072" y="426"/>
                    </a:lnTo>
                    <a:lnTo>
                      <a:pt x="3072" y="426"/>
                    </a:lnTo>
                    <a:lnTo>
                      <a:pt x="3072" y="426"/>
                    </a:lnTo>
                    <a:lnTo>
                      <a:pt x="3072" y="426"/>
                    </a:lnTo>
                    <a:lnTo>
                      <a:pt x="3072" y="426"/>
                    </a:lnTo>
                    <a:lnTo>
                      <a:pt x="3072" y="426"/>
                    </a:lnTo>
                    <a:lnTo>
                      <a:pt x="3072" y="426"/>
                    </a:lnTo>
                    <a:lnTo>
                      <a:pt x="3072" y="426"/>
                    </a:lnTo>
                    <a:lnTo>
                      <a:pt x="3072" y="426"/>
                    </a:lnTo>
                    <a:lnTo>
                      <a:pt x="3072" y="432"/>
                    </a:lnTo>
                    <a:lnTo>
                      <a:pt x="3072" y="432"/>
                    </a:lnTo>
                    <a:lnTo>
                      <a:pt x="3072" y="432"/>
                    </a:lnTo>
                    <a:lnTo>
                      <a:pt x="3072" y="432"/>
                    </a:lnTo>
                    <a:lnTo>
                      <a:pt x="3072" y="432"/>
                    </a:lnTo>
                    <a:lnTo>
                      <a:pt x="3072" y="432"/>
                    </a:lnTo>
                    <a:lnTo>
                      <a:pt x="3072" y="432"/>
                    </a:lnTo>
                    <a:lnTo>
                      <a:pt x="3072" y="432"/>
                    </a:lnTo>
                    <a:lnTo>
                      <a:pt x="3072" y="432"/>
                    </a:lnTo>
                    <a:lnTo>
                      <a:pt x="3072" y="432"/>
                    </a:lnTo>
                    <a:lnTo>
                      <a:pt x="3072" y="432"/>
                    </a:lnTo>
                    <a:lnTo>
                      <a:pt x="3072" y="432"/>
                    </a:lnTo>
                    <a:lnTo>
                      <a:pt x="3072" y="432"/>
                    </a:lnTo>
                    <a:lnTo>
                      <a:pt x="3072" y="432"/>
                    </a:lnTo>
                    <a:lnTo>
                      <a:pt x="3072" y="432"/>
                    </a:lnTo>
                    <a:lnTo>
                      <a:pt x="3072" y="432"/>
                    </a:lnTo>
                    <a:lnTo>
                      <a:pt x="3072" y="438"/>
                    </a:lnTo>
                    <a:lnTo>
                      <a:pt x="3072" y="438"/>
                    </a:lnTo>
                    <a:lnTo>
                      <a:pt x="3072" y="438"/>
                    </a:lnTo>
                    <a:lnTo>
                      <a:pt x="3072" y="438"/>
                    </a:lnTo>
                    <a:lnTo>
                      <a:pt x="3072" y="438"/>
                    </a:lnTo>
                    <a:lnTo>
                      <a:pt x="3078" y="438"/>
                    </a:lnTo>
                    <a:lnTo>
                      <a:pt x="3078" y="438"/>
                    </a:lnTo>
                    <a:lnTo>
                      <a:pt x="3078" y="438"/>
                    </a:lnTo>
                    <a:lnTo>
                      <a:pt x="3078" y="438"/>
                    </a:lnTo>
                    <a:lnTo>
                      <a:pt x="3078" y="438"/>
                    </a:lnTo>
                    <a:lnTo>
                      <a:pt x="3078" y="438"/>
                    </a:lnTo>
                    <a:lnTo>
                      <a:pt x="3078" y="444"/>
                    </a:lnTo>
                    <a:lnTo>
                      <a:pt x="3078" y="444"/>
                    </a:lnTo>
                    <a:lnTo>
                      <a:pt x="3078" y="444"/>
                    </a:lnTo>
                    <a:lnTo>
                      <a:pt x="3078" y="444"/>
                    </a:lnTo>
                    <a:lnTo>
                      <a:pt x="3078" y="444"/>
                    </a:lnTo>
                    <a:lnTo>
                      <a:pt x="3078" y="444"/>
                    </a:lnTo>
                    <a:lnTo>
                      <a:pt x="3078" y="444"/>
                    </a:lnTo>
                    <a:lnTo>
                      <a:pt x="3078" y="444"/>
                    </a:lnTo>
                    <a:lnTo>
                      <a:pt x="3078" y="444"/>
                    </a:lnTo>
                    <a:lnTo>
                      <a:pt x="3078" y="444"/>
                    </a:lnTo>
                    <a:lnTo>
                      <a:pt x="3078" y="444"/>
                    </a:lnTo>
                    <a:lnTo>
                      <a:pt x="3078" y="444"/>
                    </a:lnTo>
                    <a:lnTo>
                      <a:pt x="3078" y="450"/>
                    </a:lnTo>
                    <a:lnTo>
                      <a:pt x="3078" y="450"/>
                    </a:lnTo>
                    <a:lnTo>
                      <a:pt x="3078" y="450"/>
                    </a:lnTo>
                    <a:lnTo>
                      <a:pt x="3078" y="450"/>
                    </a:lnTo>
                    <a:lnTo>
                      <a:pt x="3078" y="450"/>
                    </a:lnTo>
                    <a:lnTo>
                      <a:pt x="3078" y="450"/>
                    </a:lnTo>
                    <a:lnTo>
                      <a:pt x="3078" y="450"/>
                    </a:lnTo>
                    <a:lnTo>
                      <a:pt x="3078" y="450"/>
                    </a:lnTo>
                    <a:lnTo>
                      <a:pt x="3078" y="450"/>
                    </a:lnTo>
                    <a:lnTo>
                      <a:pt x="3078" y="450"/>
                    </a:lnTo>
                    <a:lnTo>
                      <a:pt x="3078" y="450"/>
                    </a:lnTo>
                    <a:lnTo>
                      <a:pt x="3078" y="450"/>
                    </a:lnTo>
                    <a:lnTo>
                      <a:pt x="3078" y="456"/>
                    </a:lnTo>
                    <a:lnTo>
                      <a:pt x="3078" y="456"/>
                    </a:lnTo>
                    <a:lnTo>
                      <a:pt x="3078" y="456"/>
                    </a:lnTo>
                    <a:lnTo>
                      <a:pt x="3078" y="456"/>
                    </a:lnTo>
                    <a:lnTo>
                      <a:pt x="3078" y="456"/>
                    </a:lnTo>
                    <a:lnTo>
                      <a:pt x="3078" y="456"/>
                    </a:lnTo>
                    <a:lnTo>
                      <a:pt x="3078" y="456"/>
                    </a:lnTo>
                    <a:lnTo>
                      <a:pt x="3078" y="456"/>
                    </a:lnTo>
                    <a:lnTo>
                      <a:pt x="3078" y="456"/>
                    </a:lnTo>
                    <a:lnTo>
                      <a:pt x="3078" y="456"/>
                    </a:lnTo>
                    <a:lnTo>
                      <a:pt x="3090" y="486"/>
                    </a:lnTo>
                    <a:lnTo>
                      <a:pt x="3090" y="486"/>
                    </a:lnTo>
                    <a:lnTo>
                      <a:pt x="3090" y="486"/>
                    </a:lnTo>
                    <a:lnTo>
                      <a:pt x="3090" y="486"/>
                    </a:lnTo>
                    <a:lnTo>
                      <a:pt x="3090" y="486"/>
                    </a:lnTo>
                    <a:lnTo>
                      <a:pt x="3090" y="486"/>
                    </a:lnTo>
                    <a:lnTo>
                      <a:pt x="3090" y="486"/>
                    </a:lnTo>
                    <a:lnTo>
                      <a:pt x="3090" y="486"/>
                    </a:lnTo>
                    <a:lnTo>
                      <a:pt x="3090" y="486"/>
                    </a:lnTo>
                    <a:lnTo>
                      <a:pt x="3090" y="486"/>
                    </a:lnTo>
                    <a:lnTo>
                      <a:pt x="3090" y="486"/>
                    </a:lnTo>
                    <a:lnTo>
                      <a:pt x="3090" y="486"/>
                    </a:lnTo>
                    <a:lnTo>
                      <a:pt x="3090" y="486"/>
                    </a:lnTo>
                    <a:lnTo>
                      <a:pt x="3090" y="486"/>
                    </a:lnTo>
                    <a:lnTo>
                      <a:pt x="3090" y="486"/>
                    </a:lnTo>
                    <a:lnTo>
                      <a:pt x="3090" y="486"/>
                    </a:lnTo>
                    <a:lnTo>
                      <a:pt x="3090" y="486"/>
                    </a:lnTo>
                    <a:lnTo>
                      <a:pt x="3090" y="486"/>
                    </a:lnTo>
                    <a:lnTo>
                      <a:pt x="3090" y="486"/>
                    </a:lnTo>
                    <a:lnTo>
                      <a:pt x="3090" y="486"/>
                    </a:lnTo>
                    <a:lnTo>
                      <a:pt x="3090" y="486"/>
                    </a:lnTo>
                    <a:lnTo>
                      <a:pt x="3090" y="486"/>
                    </a:lnTo>
                    <a:lnTo>
                      <a:pt x="3090" y="486"/>
                    </a:lnTo>
                    <a:lnTo>
                      <a:pt x="3090" y="486"/>
                    </a:lnTo>
                    <a:lnTo>
                      <a:pt x="3090" y="486"/>
                    </a:lnTo>
                    <a:lnTo>
                      <a:pt x="3090" y="486"/>
                    </a:lnTo>
                    <a:lnTo>
                      <a:pt x="3102" y="468"/>
                    </a:lnTo>
                    <a:lnTo>
                      <a:pt x="3102" y="468"/>
                    </a:lnTo>
                    <a:lnTo>
                      <a:pt x="3102" y="468"/>
                    </a:lnTo>
                    <a:lnTo>
                      <a:pt x="3102" y="468"/>
                    </a:lnTo>
                    <a:lnTo>
                      <a:pt x="3102" y="468"/>
                    </a:lnTo>
                    <a:lnTo>
                      <a:pt x="3102" y="468"/>
                    </a:lnTo>
                    <a:lnTo>
                      <a:pt x="3102" y="468"/>
                    </a:lnTo>
                    <a:lnTo>
                      <a:pt x="3102" y="468"/>
                    </a:lnTo>
                    <a:lnTo>
                      <a:pt x="3102" y="468"/>
                    </a:lnTo>
                    <a:lnTo>
                      <a:pt x="3102" y="468"/>
                    </a:lnTo>
                    <a:lnTo>
                      <a:pt x="3102" y="462"/>
                    </a:lnTo>
                    <a:lnTo>
                      <a:pt x="3102" y="462"/>
                    </a:lnTo>
                    <a:lnTo>
                      <a:pt x="3102" y="462"/>
                    </a:lnTo>
                    <a:lnTo>
                      <a:pt x="3102" y="462"/>
                    </a:lnTo>
                    <a:lnTo>
                      <a:pt x="3102" y="462"/>
                    </a:lnTo>
                    <a:lnTo>
                      <a:pt x="3102" y="462"/>
                    </a:lnTo>
                    <a:lnTo>
                      <a:pt x="3102" y="462"/>
                    </a:lnTo>
                    <a:lnTo>
                      <a:pt x="3102" y="462"/>
                    </a:lnTo>
                    <a:lnTo>
                      <a:pt x="3102" y="462"/>
                    </a:lnTo>
                    <a:lnTo>
                      <a:pt x="3102" y="462"/>
                    </a:lnTo>
                    <a:lnTo>
                      <a:pt x="3108" y="462"/>
                    </a:lnTo>
                    <a:lnTo>
                      <a:pt x="3108" y="462"/>
                    </a:lnTo>
                    <a:lnTo>
                      <a:pt x="3108" y="462"/>
                    </a:lnTo>
                    <a:lnTo>
                      <a:pt x="3108" y="462"/>
                    </a:lnTo>
                    <a:lnTo>
                      <a:pt x="3108" y="456"/>
                    </a:lnTo>
                    <a:lnTo>
                      <a:pt x="3108" y="456"/>
                    </a:lnTo>
                    <a:lnTo>
                      <a:pt x="3108" y="456"/>
                    </a:lnTo>
                    <a:lnTo>
                      <a:pt x="3108" y="456"/>
                    </a:lnTo>
                    <a:lnTo>
                      <a:pt x="3108" y="456"/>
                    </a:lnTo>
                    <a:lnTo>
                      <a:pt x="3108" y="456"/>
                    </a:lnTo>
                    <a:lnTo>
                      <a:pt x="3108" y="456"/>
                    </a:lnTo>
                    <a:lnTo>
                      <a:pt x="3108" y="456"/>
                    </a:lnTo>
                    <a:lnTo>
                      <a:pt x="3108" y="456"/>
                    </a:lnTo>
                    <a:lnTo>
                      <a:pt x="3108" y="456"/>
                    </a:lnTo>
                    <a:lnTo>
                      <a:pt x="3108" y="456"/>
                    </a:lnTo>
                    <a:lnTo>
                      <a:pt x="3108" y="456"/>
                    </a:lnTo>
                    <a:lnTo>
                      <a:pt x="3108" y="450"/>
                    </a:lnTo>
                    <a:lnTo>
                      <a:pt x="3108" y="450"/>
                    </a:lnTo>
                    <a:lnTo>
                      <a:pt x="3108" y="450"/>
                    </a:lnTo>
                    <a:lnTo>
                      <a:pt x="3108" y="450"/>
                    </a:lnTo>
                    <a:lnTo>
                      <a:pt x="3108" y="450"/>
                    </a:lnTo>
                    <a:lnTo>
                      <a:pt x="3108" y="450"/>
                    </a:lnTo>
                    <a:lnTo>
                      <a:pt x="3108" y="450"/>
                    </a:lnTo>
                    <a:lnTo>
                      <a:pt x="3108" y="450"/>
                    </a:lnTo>
                    <a:lnTo>
                      <a:pt x="3108" y="450"/>
                    </a:lnTo>
                    <a:lnTo>
                      <a:pt x="3108" y="450"/>
                    </a:lnTo>
                    <a:lnTo>
                      <a:pt x="3108" y="450"/>
                    </a:lnTo>
                    <a:lnTo>
                      <a:pt x="3108" y="450"/>
                    </a:lnTo>
                    <a:lnTo>
                      <a:pt x="3108" y="444"/>
                    </a:lnTo>
                    <a:lnTo>
                      <a:pt x="3108" y="444"/>
                    </a:lnTo>
                    <a:lnTo>
                      <a:pt x="3108" y="444"/>
                    </a:lnTo>
                    <a:lnTo>
                      <a:pt x="3108" y="444"/>
                    </a:lnTo>
                    <a:lnTo>
                      <a:pt x="3108" y="444"/>
                    </a:lnTo>
                    <a:lnTo>
                      <a:pt x="3108" y="444"/>
                    </a:lnTo>
                    <a:lnTo>
                      <a:pt x="3108" y="444"/>
                    </a:lnTo>
                    <a:lnTo>
                      <a:pt x="3108" y="444"/>
                    </a:lnTo>
                    <a:lnTo>
                      <a:pt x="3108" y="444"/>
                    </a:lnTo>
                    <a:lnTo>
                      <a:pt x="3108" y="444"/>
                    </a:lnTo>
                    <a:lnTo>
                      <a:pt x="3108" y="444"/>
                    </a:lnTo>
                    <a:lnTo>
                      <a:pt x="3108" y="444"/>
                    </a:lnTo>
                    <a:lnTo>
                      <a:pt x="3108" y="444"/>
                    </a:lnTo>
                    <a:lnTo>
                      <a:pt x="3108" y="438"/>
                    </a:lnTo>
                    <a:lnTo>
                      <a:pt x="3108" y="438"/>
                    </a:lnTo>
                    <a:lnTo>
                      <a:pt x="3108" y="438"/>
                    </a:lnTo>
                    <a:lnTo>
                      <a:pt x="3108" y="438"/>
                    </a:lnTo>
                    <a:lnTo>
                      <a:pt x="3108" y="438"/>
                    </a:lnTo>
                    <a:lnTo>
                      <a:pt x="3108" y="438"/>
                    </a:lnTo>
                    <a:lnTo>
                      <a:pt x="3108" y="438"/>
                    </a:lnTo>
                    <a:lnTo>
                      <a:pt x="3108" y="438"/>
                    </a:lnTo>
                    <a:lnTo>
                      <a:pt x="3108" y="438"/>
                    </a:lnTo>
                    <a:lnTo>
                      <a:pt x="3108" y="438"/>
                    </a:lnTo>
                    <a:lnTo>
                      <a:pt x="3108" y="438"/>
                    </a:lnTo>
                    <a:lnTo>
                      <a:pt x="3108" y="438"/>
                    </a:lnTo>
                    <a:lnTo>
                      <a:pt x="3108" y="432"/>
                    </a:lnTo>
                    <a:lnTo>
                      <a:pt x="3108" y="432"/>
                    </a:lnTo>
                    <a:lnTo>
                      <a:pt x="3114" y="432"/>
                    </a:lnTo>
                    <a:lnTo>
                      <a:pt x="3114" y="432"/>
                    </a:lnTo>
                    <a:lnTo>
                      <a:pt x="3114" y="432"/>
                    </a:lnTo>
                    <a:lnTo>
                      <a:pt x="3114" y="432"/>
                    </a:lnTo>
                    <a:lnTo>
                      <a:pt x="3114" y="432"/>
                    </a:lnTo>
                    <a:lnTo>
                      <a:pt x="3114" y="432"/>
                    </a:lnTo>
                    <a:lnTo>
                      <a:pt x="3114" y="432"/>
                    </a:lnTo>
                    <a:lnTo>
                      <a:pt x="3114" y="432"/>
                    </a:lnTo>
                    <a:lnTo>
                      <a:pt x="3114" y="432"/>
                    </a:lnTo>
                    <a:lnTo>
                      <a:pt x="3114" y="432"/>
                    </a:lnTo>
                    <a:lnTo>
                      <a:pt x="3114" y="432"/>
                    </a:lnTo>
                    <a:lnTo>
                      <a:pt x="3114" y="432"/>
                    </a:lnTo>
                    <a:lnTo>
                      <a:pt x="3114" y="432"/>
                    </a:lnTo>
                    <a:lnTo>
                      <a:pt x="3114" y="432"/>
                    </a:lnTo>
                    <a:lnTo>
                      <a:pt x="3114" y="432"/>
                    </a:lnTo>
                    <a:lnTo>
                      <a:pt x="3114" y="432"/>
                    </a:lnTo>
                    <a:lnTo>
                      <a:pt x="3114" y="432"/>
                    </a:lnTo>
                    <a:lnTo>
                      <a:pt x="3114" y="432"/>
                    </a:lnTo>
                    <a:lnTo>
                      <a:pt x="3114" y="426"/>
                    </a:lnTo>
                    <a:lnTo>
                      <a:pt x="3114" y="426"/>
                    </a:lnTo>
                    <a:lnTo>
                      <a:pt x="3114" y="426"/>
                    </a:lnTo>
                    <a:lnTo>
                      <a:pt x="3114" y="426"/>
                    </a:lnTo>
                    <a:lnTo>
                      <a:pt x="3114" y="426"/>
                    </a:lnTo>
                    <a:lnTo>
                      <a:pt x="3114" y="426"/>
                    </a:lnTo>
                    <a:lnTo>
                      <a:pt x="3114" y="426"/>
                    </a:lnTo>
                    <a:lnTo>
                      <a:pt x="3114" y="426"/>
                    </a:lnTo>
                    <a:lnTo>
                      <a:pt x="3114" y="426"/>
                    </a:lnTo>
                    <a:lnTo>
                      <a:pt x="3114" y="426"/>
                    </a:lnTo>
                    <a:lnTo>
                      <a:pt x="3114" y="426"/>
                    </a:lnTo>
                    <a:lnTo>
                      <a:pt x="3114" y="426"/>
                    </a:lnTo>
                    <a:lnTo>
                      <a:pt x="3114" y="426"/>
                    </a:lnTo>
                    <a:lnTo>
                      <a:pt x="3114" y="426"/>
                    </a:lnTo>
                    <a:lnTo>
                      <a:pt x="3114" y="426"/>
                    </a:lnTo>
                    <a:lnTo>
                      <a:pt x="3114" y="426"/>
                    </a:lnTo>
                    <a:lnTo>
                      <a:pt x="3114" y="426"/>
                    </a:lnTo>
                    <a:lnTo>
                      <a:pt x="3114" y="426"/>
                    </a:lnTo>
                    <a:lnTo>
                      <a:pt x="3114" y="426"/>
                    </a:lnTo>
                    <a:lnTo>
                      <a:pt x="3114" y="426"/>
                    </a:lnTo>
                    <a:lnTo>
                      <a:pt x="3114" y="426"/>
                    </a:lnTo>
                    <a:lnTo>
                      <a:pt x="3114" y="426"/>
                    </a:lnTo>
                    <a:lnTo>
                      <a:pt x="3114" y="426"/>
                    </a:lnTo>
                    <a:lnTo>
                      <a:pt x="3114" y="426"/>
                    </a:lnTo>
                    <a:lnTo>
                      <a:pt x="3114" y="426"/>
                    </a:lnTo>
                    <a:lnTo>
                      <a:pt x="3114" y="426"/>
                    </a:lnTo>
                    <a:lnTo>
                      <a:pt x="3114" y="426"/>
                    </a:lnTo>
                    <a:lnTo>
                      <a:pt x="3114" y="426"/>
                    </a:lnTo>
                    <a:lnTo>
                      <a:pt x="3114" y="426"/>
                    </a:lnTo>
                    <a:lnTo>
                      <a:pt x="3114" y="426"/>
                    </a:lnTo>
                    <a:lnTo>
                      <a:pt x="3114" y="426"/>
                    </a:lnTo>
                    <a:lnTo>
                      <a:pt x="3114" y="426"/>
                    </a:lnTo>
                    <a:lnTo>
                      <a:pt x="3114" y="426"/>
                    </a:lnTo>
                    <a:lnTo>
                      <a:pt x="3114" y="426"/>
                    </a:lnTo>
                    <a:lnTo>
                      <a:pt x="3114" y="426"/>
                    </a:lnTo>
                    <a:lnTo>
                      <a:pt x="3120" y="426"/>
                    </a:lnTo>
                    <a:lnTo>
                      <a:pt x="3120" y="426"/>
                    </a:lnTo>
                    <a:lnTo>
                      <a:pt x="3120" y="426"/>
                    </a:lnTo>
                    <a:lnTo>
                      <a:pt x="3120" y="426"/>
                    </a:lnTo>
                    <a:lnTo>
                      <a:pt x="3120" y="426"/>
                    </a:lnTo>
                    <a:lnTo>
                      <a:pt x="3120" y="426"/>
                    </a:lnTo>
                    <a:lnTo>
                      <a:pt x="3120" y="432"/>
                    </a:lnTo>
                    <a:lnTo>
                      <a:pt x="3120" y="432"/>
                    </a:lnTo>
                    <a:lnTo>
                      <a:pt x="3120" y="432"/>
                    </a:lnTo>
                    <a:lnTo>
                      <a:pt x="3120" y="432"/>
                    </a:lnTo>
                    <a:lnTo>
                      <a:pt x="3120" y="432"/>
                    </a:lnTo>
                    <a:lnTo>
                      <a:pt x="3120" y="432"/>
                    </a:lnTo>
                    <a:lnTo>
                      <a:pt x="3120" y="432"/>
                    </a:lnTo>
                    <a:lnTo>
                      <a:pt x="3120" y="432"/>
                    </a:lnTo>
                    <a:lnTo>
                      <a:pt x="3120" y="432"/>
                    </a:lnTo>
                    <a:lnTo>
                      <a:pt x="3120" y="432"/>
                    </a:lnTo>
                    <a:lnTo>
                      <a:pt x="3120" y="432"/>
                    </a:lnTo>
                    <a:lnTo>
                      <a:pt x="3120" y="432"/>
                    </a:lnTo>
                    <a:lnTo>
                      <a:pt x="3120" y="432"/>
                    </a:lnTo>
                    <a:lnTo>
                      <a:pt x="3120" y="432"/>
                    </a:lnTo>
                    <a:lnTo>
                      <a:pt x="3120" y="432"/>
                    </a:lnTo>
                    <a:lnTo>
                      <a:pt x="3120" y="432"/>
                    </a:lnTo>
                    <a:lnTo>
                      <a:pt x="3120" y="432"/>
                    </a:lnTo>
                    <a:lnTo>
                      <a:pt x="3120" y="432"/>
                    </a:lnTo>
                    <a:lnTo>
                      <a:pt x="3120" y="432"/>
                    </a:lnTo>
                    <a:lnTo>
                      <a:pt x="3120" y="438"/>
                    </a:lnTo>
                    <a:lnTo>
                      <a:pt x="3120" y="438"/>
                    </a:lnTo>
                    <a:lnTo>
                      <a:pt x="3120" y="438"/>
                    </a:lnTo>
                    <a:lnTo>
                      <a:pt x="3120" y="438"/>
                    </a:lnTo>
                    <a:lnTo>
                      <a:pt x="3120" y="438"/>
                    </a:lnTo>
                    <a:lnTo>
                      <a:pt x="3120" y="438"/>
                    </a:lnTo>
                    <a:lnTo>
                      <a:pt x="3120" y="438"/>
                    </a:lnTo>
                    <a:lnTo>
                      <a:pt x="3120" y="438"/>
                    </a:lnTo>
                    <a:lnTo>
                      <a:pt x="3120" y="438"/>
                    </a:lnTo>
                    <a:lnTo>
                      <a:pt x="3120" y="438"/>
                    </a:lnTo>
                    <a:lnTo>
                      <a:pt x="3120" y="438"/>
                    </a:lnTo>
                    <a:lnTo>
                      <a:pt x="3120" y="438"/>
                    </a:lnTo>
                    <a:lnTo>
                      <a:pt x="3120" y="438"/>
                    </a:lnTo>
                    <a:lnTo>
                      <a:pt x="3120" y="444"/>
                    </a:lnTo>
                    <a:lnTo>
                      <a:pt x="3120" y="444"/>
                    </a:lnTo>
                    <a:lnTo>
                      <a:pt x="3120" y="444"/>
                    </a:lnTo>
                    <a:lnTo>
                      <a:pt x="3120" y="444"/>
                    </a:lnTo>
                    <a:lnTo>
                      <a:pt x="3120" y="444"/>
                    </a:lnTo>
                    <a:lnTo>
                      <a:pt x="3120" y="444"/>
                    </a:lnTo>
                    <a:lnTo>
                      <a:pt x="3120" y="444"/>
                    </a:lnTo>
                    <a:lnTo>
                      <a:pt x="3120" y="444"/>
                    </a:lnTo>
                    <a:lnTo>
                      <a:pt x="3120" y="444"/>
                    </a:lnTo>
                    <a:lnTo>
                      <a:pt x="3120" y="444"/>
                    </a:lnTo>
                    <a:lnTo>
                      <a:pt x="3120" y="444"/>
                    </a:lnTo>
                    <a:lnTo>
                      <a:pt x="3120" y="444"/>
                    </a:lnTo>
                    <a:lnTo>
                      <a:pt x="3120" y="450"/>
                    </a:lnTo>
                    <a:lnTo>
                      <a:pt x="3120" y="450"/>
                    </a:lnTo>
                    <a:lnTo>
                      <a:pt x="3120" y="450"/>
                    </a:lnTo>
                    <a:lnTo>
                      <a:pt x="3126" y="450"/>
                    </a:lnTo>
                    <a:lnTo>
                      <a:pt x="3126" y="450"/>
                    </a:lnTo>
                    <a:lnTo>
                      <a:pt x="3126" y="450"/>
                    </a:lnTo>
                    <a:lnTo>
                      <a:pt x="3126" y="450"/>
                    </a:lnTo>
                    <a:lnTo>
                      <a:pt x="3126" y="450"/>
                    </a:lnTo>
                    <a:lnTo>
                      <a:pt x="3126" y="450"/>
                    </a:lnTo>
                    <a:lnTo>
                      <a:pt x="3126" y="450"/>
                    </a:lnTo>
                    <a:lnTo>
                      <a:pt x="3126" y="450"/>
                    </a:lnTo>
                    <a:lnTo>
                      <a:pt x="3126" y="456"/>
                    </a:lnTo>
                    <a:lnTo>
                      <a:pt x="3126" y="456"/>
                    </a:lnTo>
                    <a:lnTo>
                      <a:pt x="3126" y="456"/>
                    </a:lnTo>
                    <a:lnTo>
                      <a:pt x="3126" y="456"/>
                    </a:lnTo>
                    <a:lnTo>
                      <a:pt x="3126" y="456"/>
                    </a:lnTo>
                    <a:lnTo>
                      <a:pt x="3126" y="456"/>
                    </a:lnTo>
                    <a:lnTo>
                      <a:pt x="3126" y="456"/>
                    </a:lnTo>
                    <a:lnTo>
                      <a:pt x="3126" y="456"/>
                    </a:lnTo>
                    <a:lnTo>
                      <a:pt x="3126" y="456"/>
                    </a:lnTo>
                    <a:lnTo>
                      <a:pt x="3126" y="456"/>
                    </a:lnTo>
                    <a:lnTo>
                      <a:pt x="3126" y="456"/>
                    </a:lnTo>
                    <a:lnTo>
                      <a:pt x="3126" y="456"/>
                    </a:lnTo>
                    <a:lnTo>
                      <a:pt x="3126" y="462"/>
                    </a:lnTo>
                    <a:lnTo>
                      <a:pt x="3126" y="462"/>
                    </a:lnTo>
                    <a:lnTo>
                      <a:pt x="3138" y="486"/>
                    </a:lnTo>
                    <a:lnTo>
                      <a:pt x="3138" y="486"/>
                    </a:lnTo>
                    <a:lnTo>
                      <a:pt x="3138" y="486"/>
                    </a:lnTo>
                    <a:lnTo>
                      <a:pt x="3138" y="486"/>
                    </a:lnTo>
                    <a:lnTo>
                      <a:pt x="3138" y="486"/>
                    </a:lnTo>
                    <a:lnTo>
                      <a:pt x="3138" y="486"/>
                    </a:lnTo>
                    <a:lnTo>
                      <a:pt x="3138" y="486"/>
                    </a:lnTo>
                    <a:lnTo>
                      <a:pt x="3138" y="486"/>
                    </a:lnTo>
                    <a:lnTo>
                      <a:pt x="3138" y="486"/>
                    </a:lnTo>
                    <a:lnTo>
                      <a:pt x="3138" y="486"/>
                    </a:lnTo>
                    <a:lnTo>
                      <a:pt x="3138" y="486"/>
                    </a:lnTo>
                    <a:lnTo>
                      <a:pt x="3138" y="486"/>
                    </a:lnTo>
                    <a:lnTo>
                      <a:pt x="3138" y="486"/>
                    </a:lnTo>
                    <a:lnTo>
                      <a:pt x="3138" y="486"/>
                    </a:lnTo>
                    <a:lnTo>
                      <a:pt x="3138" y="486"/>
                    </a:lnTo>
                    <a:lnTo>
                      <a:pt x="3138" y="486"/>
                    </a:lnTo>
                    <a:lnTo>
                      <a:pt x="3138" y="486"/>
                    </a:lnTo>
                    <a:lnTo>
                      <a:pt x="3138" y="486"/>
                    </a:lnTo>
                    <a:lnTo>
                      <a:pt x="3138" y="486"/>
                    </a:lnTo>
                    <a:lnTo>
                      <a:pt x="3138" y="486"/>
                    </a:lnTo>
                    <a:lnTo>
                      <a:pt x="3138" y="486"/>
                    </a:lnTo>
                    <a:lnTo>
                      <a:pt x="3138" y="486"/>
                    </a:lnTo>
                    <a:lnTo>
                      <a:pt x="3138" y="486"/>
                    </a:lnTo>
                    <a:lnTo>
                      <a:pt x="3138" y="486"/>
                    </a:lnTo>
                    <a:lnTo>
                      <a:pt x="3138" y="486"/>
                    </a:lnTo>
                    <a:lnTo>
                      <a:pt x="3138" y="486"/>
                    </a:lnTo>
                    <a:lnTo>
                      <a:pt x="3150" y="468"/>
                    </a:lnTo>
                    <a:lnTo>
                      <a:pt x="3150" y="468"/>
                    </a:lnTo>
                    <a:lnTo>
                      <a:pt x="3150" y="468"/>
                    </a:lnTo>
                    <a:lnTo>
                      <a:pt x="3150" y="468"/>
                    </a:lnTo>
                    <a:lnTo>
                      <a:pt x="3150" y="468"/>
                    </a:lnTo>
                    <a:lnTo>
                      <a:pt x="3150" y="468"/>
                    </a:lnTo>
                    <a:lnTo>
                      <a:pt x="3150" y="468"/>
                    </a:lnTo>
                    <a:lnTo>
                      <a:pt x="3150" y="468"/>
                    </a:lnTo>
                    <a:lnTo>
                      <a:pt x="3150" y="468"/>
                    </a:lnTo>
                    <a:lnTo>
                      <a:pt x="3150" y="468"/>
                    </a:lnTo>
                    <a:lnTo>
                      <a:pt x="3150" y="462"/>
                    </a:lnTo>
                    <a:lnTo>
                      <a:pt x="3150" y="462"/>
                    </a:lnTo>
                    <a:lnTo>
                      <a:pt x="3150" y="462"/>
                    </a:lnTo>
                    <a:lnTo>
                      <a:pt x="3150" y="462"/>
                    </a:lnTo>
                    <a:lnTo>
                      <a:pt x="3150" y="462"/>
                    </a:lnTo>
                    <a:lnTo>
                      <a:pt x="3150" y="462"/>
                    </a:lnTo>
                    <a:lnTo>
                      <a:pt x="3150" y="462"/>
                    </a:lnTo>
                    <a:lnTo>
                      <a:pt x="3150" y="462"/>
                    </a:lnTo>
                    <a:lnTo>
                      <a:pt x="3150" y="462"/>
                    </a:lnTo>
                    <a:lnTo>
                      <a:pt x="3150" y="462"/>
                    </a:lnTo>
                    <a:lnTo>
                      <a:pt x="3150" y="462"/>
                    </a:lnTo>
                    <a:lnTo>
                      <a:pt x="3150" y="462"/>
                    </a:lnTo>
                    <a:lnTo>
                      <a:pt x="3150" y="462"/>
                    </a:lnTo>
                    <a:lnTo>
                      <a:pt x="3150" y="456"/>
                    </a:lnTo>
                    <a:lnTo>
                      <a:pt x="3150" y="456"/>
                    </a:lnTo>
                    <a:lnTo>
                      <a:pt x="3150" y="456"/>
                    </a:lnTo>
                    <a:lnTo>
                      <a:pt x="3150" y="456"/>
                    </a:lnTo>
                    <a:lnTo>
                      <a:pt x="3150" y="456"/>
                    </a:lnTo>
                    <a:lnTo>
                      <a:pt x="3150" y="456"/>
                    </a:lnTo>
                    <a:lnTo>
                      <a:pt x="3150" y="456"/>
                    </a:lnTo>
                    <a:lnTo>
                      <a:pt x="3150" y="456"/>
                    </a:lnTo>
                    <a:lnTo>
                      <a:pt x="3150" y="456"/>
                    </a:lnTo>
                    <a:lnTo>
                      <a:pt x="3150" y="456"/>
                    </a:lnTo>
                    <a:lnTo>
                      <a:pt x="3150" y="456"/>
                    </a:lnTo>
                    <a:lnTo>
                      <a:pt x="3150" y="456"/>
                    </a:lnTo>
                    <a:lnTo>
                      <a:pt x="3150" y="456"/>
                    </a:lnTo>
                    <a:lnTo>
                      <a:pt x="3150" y="450"/>
                    </a:lnTo>
                    <a:lnTo>
                      <a:pt x="3156" y="450"/>
                    </a:lnTo>
                    <a:lnTo>
                      <a:pt x="3156" y="450"/>
                    </a:lnTo>
                    <a:lnTo>
                      <a:pt x="3156" y="450"/>
                    </a:lnTo>
                    <a:lnTo>
                      <a:pt x="3156" y="450"/>
                    </a:lnTo>
                    <a:lnTo>
                      <a:pt x="3156" y="450"/>
                    </a:lnTo>
                    <a:lnTo>
                      <a:pt x="3156" y="450"/>
                    </a:lnTo>
                    <a:lnTo>
                      <a:pt x="3156" y="450"/>
                    </a:lnTo>
                    <a:lnTo>
                      <a:pt x="3156" y="450"/>
                    </a:lnTo>
                    <a:lnTo>
                      <a:pt x="3156" y="450"/>
                    </a:lnTo>
                    <a:lnTo>
                      <a:pt x="3156" y="450"/>
                    </a:lnTo>
                    <a:lnTo>
                      <a:pt x="3156" y="444"/>
                    </a:lnTo>
                    <a:lnTo>
                      <a:pt x="3156" y="444"/>
                    </a:lnTo>
                    <a:lnTo>
                      <a:pt x="3156" y="444"/>
                    </a:lnTo>
                    <a:lnTo>
                      <a:pt x="3156" y="444"/>
                    </a:lnTo>
                    <a:lnTo>
                      <a:pt x="3156" y="444"/>
                    </a:lnTo>
                    <a:lnTo>
                      <a:pt x="3156" y="444"/>
                    </a:lnTo>
                    <a:lnTo>
                      <a:pt x="3156" y="444"/>
                    </a:lnTo>
                    <a:lnTo>
                      <a:pt x="3156" y="444"/>
                    </a:lnTo>
                    <a:lnTo>
                      <a:pt x="3156" y="444"/>
                    </a:lnTo>
                    <a:lnTo>
                      <a:pt x="3156" y="444"/>
                    </a:lnTo>
                    <a:lnTo>
                      <a:pt x="3156" y="444"/>
                    </a:lnTo>
                    <a:lnTo>
                      <a:pt x="3156" y="444"/>
                    </a:lnTo>
                    <a:lnTo>
                      <a:pt x="3156" y="444"/>
                    </a:lnTo>
                    <a:lnTo>
                      <a:pt x="3156" y="438"/>
                    </a:lnTo>
                    <a:lnTo>
                      <a:pt x="3156" y="438"/>
                    </a:lnTo>
                    <a:lnTo>
                      <a:pt x="3156" y="438"/>
                    </a:lnTo>
                    <a:lnTo>
                      <a:pt x="3156" y="438"/>
                    </a:lnTo>
                    <a:lnTo>
                      <a:pt x="3156" y="438"/>
                    </a:lnTo>
                    <a:lnTo>
                      <a:pt x="3156" y="438"/>
                    </a:lnTo>
                    <a:lnTo>
                      <a:pt x="3156" y="438"/>
                    </a:lnTo>
                    <a:lnTo>
                      <a:pt x="3156" y="438"/>
                    </a:lnTo>
                    <a:lnTo>
                      <a:pt x="3156" y="438"/>
                    </a:lnTo>
                    <a:lnTo>
                      <a:pt x="3156" y="438"/>
                    </a:lnTo>
                    <a:lnTo>
                      <a:pt x="3156" y="438"/>
                    </a:lnTo>
                    <a:lnTo>
                      <a:pt x="3156" y="438"/>
                    </a:lnTo>
                    <a:lnTo>
                      <a:pt x="3156" y="432"/>
                    </a:lnTo>
                    <a:lnTo>
                      <a:pt x="3156" y="432"/>
                    </a:lnTo>
                    <a:lnTo>
                      <a:pt x="3156" y="432"/>
                    </a:lnTo>
                    <a:lnTo>
                      <a:pt x="3156" y="432"/>
                    </a:lnTo>
                    <a:lnTo>
                      <a:pt x="3156" y="432"/>
                    </a:lnTo>
                    <a:lnTo>
                      <a:pt x="3156" y="432"/>
                    </a:lnTo>
                    <a:lnTo>
                      <a:pt x="3156" y="432"/>
                    </a:lnTo>
                    <a:lnTo>
                      <a:pt x="3156" y="432"/>
                    </a:lnTo>
                    <a:lnTo>
                      <a:pt x="3156" y="432"/>
                    </a:lnTo>
                    <a:lnTo>
                      <a:pt x="3156" y="432"/>
                    </a:lnTo>
                    <a:lnTo>
                      <a:pt x="3156" y="432"/>
                    </a:lnTo>
                    <a:lnTo>
                      <a:pt x="3156" y="432"/>
                    </a:lnTo>
                    <a:lnTo>
                      <a:pt x="3156" y="432"/>
                    </a:lnTo>
                    <a:lnTo>
                      <a:pt x="3156" y="432"/>
                    </a:lnTo>
                    <a:lnTo>
                      <a:pt x="3156" y="432"/>
                    </a:lnTo>
                    <a:lnTo>
                      <a:pt x="3156" y="432"/>
                    </a:lnTo>
                    <a:lnTo>
                      <a:pt x="3156" y="432"/>
                    </a:lnTo>
                    <a:lnTo>
                      <a:pt x="3156" y="426"/>
                    </a:lnTo>
                    <a:lnTo>
                      <a:pt x="3156" y="426"/>
                    </a:lnTo>
                    <a:lnTo>
                      <a:pt x="3156" y="426"/>
                    </a:lnTo>
                    <a:lnTo>
                      <a:pt x="3162" y="426"/>
                    </a:lnTo>
                    <a:lnTo>
                      <a:pt x="3162" y="426"/>
                    </a:lnTo>
                    <a:lnTo>
                      <a:pt x="3162" y="426"/>
                    </a:lnTo>
                    <a:lnTo>
                      <a:pt x="3162" y="426"/>
                    </a:lnTo>
                    <a:lnTo>
                      <a:pt x="3162" y="426"/>
                    </a:lnTo>
                    <a:lnTo>
                      <a:pt x="3162" y="426"/>
                    </a:lnTo>
                    <a:lnTo>
                      <a:pt x="3162" y="426"/>
                    </a:lnTo>
                    <a:lnTo>
                      <a:pt x="3162" y="426"/>
                    </a:lnTo>
                    <a:lnTo>
                      <a:pt x="3162" y="426"/>
                    </a:lnTo>
                    <a:lnTo>
                      <a:pt x="3162" y="426"/>
                    </a:lnTo>
                    <a:lnTo>
                      <a:pt x="3162" y="426"/>
                    </a:lnTo>
                    <a:lnTo>
                      <a:pt x="3162" y="426"/>
                    </a:lnTo>
                    <a:lnTo>
                      <a:pt x="3162" y="426"/>
                    </a:lnTo>
                    <a:lnTo>
                      <a:pt x="3162" y="426"/>
                    </a:lnTo>
                    <a:lnTo>
                      <a:pt x="3162" y="426"/>
                    </a:lnTo>
                    <a:lnTo>
                      <a:pt x="3162" y="426"/>
                    </a:lnTo>
                    <a:lnTo>
                      <a:pt x="3162" y="426"/>
                    </a:lnTo>
                    <a:lnTo>
                      <a:pt x="3162" y="426"/>
                    </a:lnTo>
                    <a:lnTo>
                      <a:pt x="3162" y="426"/>
                    </a:lnTo>
                    <a:lnTo>
                      <a:pt x="3162" y="426"/>
                    </a:lnTo>
                    <a:lnTo>
                      <a:pt x="3162" y="426"/>
                    </a:lnTo>
                    <a:lnTo>
                      <a:pt x="3162" y="426"/>
                    </a:lnTo>
                    <a:lnTo>
                      <a:pt x="3162" y="426"/>
                    </a:lnTo>
                    <a:lnTo>
                      <a:pt x="3162" y="426"/>
                    </a:lnTo>
                    <a:lnTo>
                      <a:pt x="3162" y="426"/>
                    </a:lnTo>
                    <a:lnTo>
                      <a:pt x="3162" y="426"/>
                    </a:lnTo>
                    <a:lnTo>
                      <a:pt x="3162" y="426"/>
                    </a:lnTo>
                    <a:lnTo>
                      <a:pt x="3162" y="426"/>
                    </a:lnTo>
                    <a:lnTo>
                      <a:pt x="3162" y="426"/>
                    </a:lnTo>
                    <a:lnTo>
                      <a:pt x="3162" y="426"/>
                    </a:lnTo>
                    <a:lnTo>
                      <a:pt x="3162" y="426"/>
                    </a:lnTo>
                    <a:lnTo>
                      <a:pt x="3162" y="426"/>
                    </a:lnTo>
                    <a:lnTo>
                      <a:pt x="3162" y="426"/>
                    </a:lnTo>
                    <a:lnTo>
                      <a:pt x="3162" y="426"/>
                    </a:lnTo>
                    <a:lnTo>
                      <a:pt x="3162" y="426"/>
                    </a:lnTo>
                    <a:lnTo>
                      <a:pt x="3162" y="426"/>
                    </a:lnTo>
                    <a:lnTo>
                      <a:pt x="3162" y="426"/>
                    </a:lnTo>
                    <a:lnTo>
                      <a:pt x="3162" y="426"/>
                    </a:lnTo>
                    <a:lnTo>
                      <a:pt x="3162" y="426"/>
                    </a:lnTo>
                    <a:lnTo>
                      <a:pt x="3162" y="426"/>
                    </a:lnTo>
                    <a:lnTo>
                      <a:pt x="3162" y="426"/>
                    </a:lnTo>
                    <a:lnTo>
                      <a:pt x="3162" y="426"/>
                    </a:lnTo>
                    <a:lnTo>
                      <a:pt x="3162" y="426"/>
                    </a:lnTo>
                    <a:lnTo>
                      <a:pt x="3162" y="426"/>
                    </a:lnTo>
                    <a:lnTo>
                      <a:pt x="3162" y="426"/>
                    </a:lnTo>
                    <a:lnTo>
                      <a:pt x="3162" y="426"/>
                    </a:lnTo>
                    <a:lnTo>
                      <a:pt x="3162" y="426"/>
                    </a:lnTo>
                    <a:lnTo>
                      <a:pt x="3162" y="432"/>
                    </a:lnTo>
                    <a:lnTo>
                      <a:pt x="3162" y="432"/>
                    </a:lnTo>
                    <a:lnTo>
                      <a:pt x="3162" y="432"/>
                    </a:lnTo>
                    <a:lnTo>
                      <a:pt x="3162" y="432"/>
                    </a:lnTo>
                    <a:lnTo>
                      <a:pt x="3162" y="432"/>
                    </a:lnTo>
                    <a:lnTo>
                      <a:pt x="3162" y="432"/>
                    </a:lnTo>
                    <a:lnTo>
                      <a:pt x="3168" y="432"/>
                    </a:lnTo>
                    <a:lnTo>
                      <a:pt x="3168" y="432"/>
                    </a:lnTo>
                    <a:lnTo>
                      <a:pt x="3168" y="432"/>
                    </a:lnTo>
                    <a:lnTo>
                      <a:pt x="3168" y="432"/>
                    </a:lnTo>
                    <a:lnTo>
                      <a:pt x="3168" y="432"/>
                    </a:lnTo>
                    <a:lnTo>
                      <a:pt x="3168" y="432"/>
                    </a:lnTo>
                    <a:lnTo>
                      <a:pt x="3168" y="432"/>
                    </a:lnTo>
                    <a:lnTo>
                      <a:pt x="3168" y="432"/>
                    </a:lnTo>
                    <a:lnTo>
                      <a:pt x="3168" y="432"/>
                    </a:lnTo>
                    <a:lnTo>
                      <a:pt x="3168" y="432"/>
                    </a:lnTo>
                    <a:lnTo>
                      <a:pt x="3168" y="432"/>
                    </a:lnTo>
                    <a:lnTo>
                      <a:pt x="3168" y="438"/>
                    </a:lnTo>
                    <a:lnTo>
                      <a:pt x="3168" y="438"/>
                    </a:lnTo>
                    <a:lnTo>
                      <a:pt x="3168" y="438"/>
                    </a:lnTo>
                    <a:lnTo>
                      <a:pt x="3168" y="438"/>
                    </a:lnTo>
                    <a:lnTo>
                      <a:pt x="3168" y="438"/>
                    </a:lnTo>
                    <a:lnTo>
                      <a:pt x="3168" y="438"/>
                    </a:lnTo>
                    <a:lnTo>
                      <a:pt x="3168" y="438"/>
                    </a:lnTo>
                    <a:lnTo>
                      <a:pt x="3168" y="438"/>
                    </a:lnTo>
                    <a:lnTo>
                      <a:pt x="3168" y="438"/>
                    </a:lnTo>
                    <a:lnTo>
                      <a:pt x="3168" y="438"/>
                    </a:lnTo>
                    <a:lnTo>
                      <a:pt x="3168" y="438"/>
                    </a:lnTo>
                    <a:lnTo>
                      <a:pt x="3168" y="438"/>
                    </a:lnTo>
                    <a:lnTo>
                      <a:pt x="3168" y="444"/>
                    </a:lnTo>
                    <a:lnTo>
                      <a:pt x="3168" y="444"/>
                    </a:lnTo>
                    <a:lnTo>
                      <a:pt x="3168" y="444"/>
                    </a:lnTo>
                    <a:lnTo>
                      <a:pt x="3168" y="444"/>
                    </a:lnTo>
                    <a:lnTo>
                      <a:pt x="3168" y="444"/>
                    </a:lnTo>
                    <a:lnTo>
                      <a:pt x="3168" y="444"/>
                    </a:lnTo>
                    <a:lnTo>
                      <a:pt x="3168" y="444"/>
                    </a:lnTo>
                    <a:lnTo>
                      <a:pt x="3168" y="444"/>
                    </a:lnTo>
                    <a:lnTo>
                      <a:pt x="3168" y="444"/>
                    </a:lnTo>
                    <a:lnTo>
                      <a:pt x="3168" y="444"/>
                    </a:lnTo>
                    <a:lnTo>
                      <a:pt x="3168" y="444"/>
                    </a:lnTo>
                    <a:lnTo>
                      <a:pt x="3168" y="444"/>
                    </a:lnTo>
                    <a:lnTo>
                      <a:pt x="3168" y="450"/>
                    </a:lnTo>
                    <a:lnTo>
                      <a:pt x="3168" y="450"/>
                    </a:lnTo>
                    <a:lnTo>
                      <a:pt x="3168" y="450"/>
                    </a:lnTo>
                    <a:lnTo>
                      <a:pt x="3168" y="450"/>
                    </a:lnTo>
                    <a:lnTo>
                      <a:pt x="3168" y="450"/>
                    </a:lnTo>
                    <a:lnTo>
                      <a:pt x="3168" y="450"/>
                    </a:lnTo>
                    <a:lnTo>
                      <a:pt x="3168" y="450"/>
                    </a:lnTo>
                    <a:lnTo>
                      <a:pt x="3168" y="450"/>
                    </a:lnTo>
                    <a:lnTo>
                      <a:pt x="3168" y="450"/>
                    </a:lnTo>
                    <a:lnTo>
                      <a:pt x="3168" y="450"/>
                    </a:lnTo>
                    <a:lnTo>
                      <a:pt x="3168" y="450"/>
                    </a:lnTo>
                    <a:lnTo>
                      <a:pt x="3168" y="450"/>
                    </a:lnTo>
                    <a:lnTo>
                      <a:pt x="3168" y="456"/>
                    </a:lnTo>
                    <a:lnTo>
                      <a:pt x="3168" y="456"/>
                    </a:lnTo>
                    <a:lnTo>
                      <a:pt x="3168" y="456"/>
                    </a:lnTo>
                    <a:lnTo>
                      <a:pt x="3168" y="456"/>
                    </a:lnTo>
                    <a:lnTo>
                      <a:pt x="3168" y="456"/>
                    </a:lnTo>
                    <a:lnTo>
                      <a:pt x="3168" y="456"/>
                    </a:lnTo>
                    <a:lnTo>
                      <a:pt x="3168" y="456"/>
                    </a:lnTo>
                    <a:lnTo>
                      <a:pt x="3174" y="456"/>
                    </a:lnTo>
                    <a:lnTo>
                      <a:pt x="3174" y="456"/>
                    </a:lnTo>
                    <a:lnTo>
                      <a:pt x="3174" y="456"/>
                    </a:lnTo>
                    <a:lnTo>
                      <a:pt x="3174" y="456"/>
                    </a:lnTo>
                    <a:lnTo>
                      <a:pt x="3180" y="486"/>
                    </a:lnTo>
                    <a:lnTo>
                      <a:pt x="3180" y="486"/>
                    </a:lnTo>
                    <a:lnTo>
                      <a:pt x="3180" y="486"/>
                    </a:lnTo>
                    <a:lnTo>
                      <a:pt x="3180" y="486"/>
                    </a:lnTo>
                    <a:lnTo>
                      <a:pt x="3180" y="486"/>
                    </a:lnTo>
                    <a:lnTo>
                      <a:pt x="3180" y="486"/>
                    </a:lnTo>
                    <a:lnTo>
                      <a:pt x="3180" y="486"/>
                    </a:lnTo>
                    <a:lnTo>
                      <a:pt x="3180" y="486"/>
                    </a:lnTo>
                    <a:lnTo>
                      <a:pt x="3180" y="486"/>
                    </a:lnTo>
                    <a:lnTo>
                      <a:pt x="3180" y="486"/>
                    </a:lnTo>
                    <a:lnTo>
                      <a:pt x="3180" y="486"/>
                    </a:lnTo>
                    <a:lnTo>
                      <a:pt x="3186" y="486"/>
                    </a:lnTo>
                    <a:lnTo>
                      <a:pt x="3186" y="486"/>
                    </a:lnTo>
                    <a:lnTo>
                      <a:pt x="3186" y="486"/>
                    </a:lnTo>
                    <a:lnTo>
                      <a:pt x="3186" y="486"/>
                    </a:lnTo>
                    <a:lnTo>
                      <a:pt x="3186" y="486"/>
                    </a:lnTo>
                    <a:lnTo>
                      <a:pt x="3186" y="486"/>
                    </a:lnTo>
                    <a:lnTo>
                      <a:pt x="3186" y="486"/>
                    </a:lnTo>
                    <a:lnTo>
                      <a:pt x="3186" y="486"/>
                    </a:lnTo>
                    <a:lnTo>
                      <a:pt x="3186" y="486"/>
                    </a:lnTo>
                    <a:lnTo>
                      <a:pt x="3186" y="486"/>
                    </a:lnTo>
                    <a:lnTo>
                      <a:pt x="3186" y="486"/>
                    </a:lnTo>
                    <a:lnTo>
                      <a:pt x="3186" y="486"/>
                    </a:lnTo>
                    <a:lnTo>
                      <a:pt x="3186" y="486"/>
                    </a:lnTo>
                    <a:lnTo>
                      <a:pt x="3186" y="486"/>
                    </a:lnTo>
                    <a:lnTo>
                      <a:pt x="3186" y="486"/>
                    </a:lnTo>
                    <a:lnTo>
                      <a:pt x="3198" y="468"/>
                    </a:lnTo>
                    <a:lnTo>
                      <a:pt x="3198" y="468"/>
                    </a:lnTo>
                    <a:lnTo>
                      <a:pt x="3198" y="468"/>
                    </a:lnTo>
                    <a:lnTo>
                      <a:pt x="3198" y="468"/>
                    </a:lnTo>
                    <a:lnTo>
                      <a:pt x="3198" y="468"/>
                    </a:lnTo>
                    <a:lnTo>
                      <a:pt x="3198" y="468"/>
                    </a:lnTo>
                    <a:lnTo>
                      <a:pt x="3198" y="462"/>
                    </a:lnTo>
                    <a:lnTo>
                      <a:pt x="3198" y="462"/>
                    </a:lnTo>
                    <a:lnTo>
                      <a:pt x="3198" y="462"/>
                    </a:lnTo>
                    <a:lnTo>
                      <a:pt x="3198" y="462"/>
                    </a:lnTo>
                    <a:lnTo>
                      <a:pt x="3198" y="462"/>
                    </a:lnTo>
                    <a:lnTo>
                      <a:pt x="3198" y="462"/>
                    </a:lnTo>
                    <a:lnTo>
                      <a:pt x="3198" y="462"/>
                    </a:lnTo>
                    <a:lnTo>
                      <a:pt x="3198" y="462"/>
                    </a:lnTo>
                    <a:lnTo>
                      <a:pt x="3198" y="462"/>
                    </a:lnTo>
                    <a:lnTo>
                      <a:pt x="3198" y="462"/>
                    </a:lnTo>
                    <a:lnTo>
                      <a:pt x="3198" y="462"/>
                    </a:lnTo>
                    <a:lnTo>
                      <a:pt x="3198" y="462"/>
                    </a:lnTo>
                    <a:lnTo>
                      <a:pt x="3198" y="462"/>
                    </a:lnTo>
                    <a:lnTo>
                      <a:pt x="3198" y="462"/>
                    </a:lnTo>
                    <a:lnTo>
                      <a:pt x="3198" y="456"/>
                    </a:lnTo>
                    <a:lnTo>
                      <a:pt x="3198" y="456"/>
                    </a:lnTo>
                    <a:lnTo>
                      <a:pt x="3198" y="456"/>
                    </a:lnTo>
                    <a:lnTo>
                      <a:pt x="3198" y="456"/>
                    </a:lnTo>
                    <a:lnTo>
                      <a:pt x="3198" y="456"/>
                    </a:lnTo>
                    <a:lnTo>
                      <a:pt x="3198" y="456"/>
                    </a:lnTo>
                    <a:lnTo>
                      <a:pt x="3198" y="456"/>
                    </a:lnTo>
                    <a:lnTo>
                      <a:pt x="3198" y="456"/>
                    </a:lnTo>
                    <a:lnTo>
                      <a:pt x="3198" y="456"/>
                    </a:lnTo>
                    <a:lnTo>
                      <a:pt x="3198" y="456"/>
                    </a:lnTo>
                    <a:lnTo>
                      <a:pt x="3198" y="456"/>
                    </a:lnTo>
                    <a:lnTo>
                      <a:pt x="3198" y="456"/>
                    </a:lnTo>
                    <a:lnTo>
                      <a:pt x="3198" y="456"/>
                    </a:lnTo>
                    <a:lnTo>
                      <a:pt x="3198" y="450"/>
                    </a:lnTo>
                    <a:lnTo>
                      <a:pt x="3198" y="450"/>
                    </a:lnTo>
                    <a:lnTo>
                      <a:pt x="3198" y="450"/>
                    </a:lnTo>
                    <a:lnTo>
                      <a:pt x="3198" y="450"/>
                    </a:lnTo>
                    <a:lnTo>
                      <a:pt x="3198" y="450"/>
                    </a:lnTo>
                    <a:lnTo>
                      <a:pt x="3198" y="450"/>
                    </a:lnTo>
                    <a:lnTo>
                      <a:pt x="3198" y="450"/>
                    </a:lnTo>
                    <a:lnTo>
                      <a:pt x="3198" y="450"/>
                    </a:lnTo>
                    <a:lnTo>
                      <a:pt x="3198" y="450"/>
                    </a:lnTo>
                    <a:lnTo>
                      <a:pt x="3198" y="450"/>
                    </a:lnTo>
                    <a:lnTo>
                      <a:pt x="3198" y="450"/>
                    </a:lnTo>
                    <a:lnTo>
                      <a:pt x="3198" y="450"/>
                    </a:lnTo>
                    <a:lnTo>
                      <a:pt x="3198" y="444"/>
                    </a:lnTo>
                    <a:lnTo>
                      <a:pt x="3198" y="444"/>
                    </a:lnTo>
                    <a:lnTo>
                      <a:pt x="3198" y="444"/>
                    </a:lnTo>
                    <a:lnTo>
                      <a:pt x="3198" y="444"/>
                    </a:lnTo>
                    <a:lnTo>
                      <a:pt x="3198" y="444"/>
                    </a:lnTo>
                    <a:lnTo>
                      <a:pt x="3198" y="444"/>
                    </a:lnTo>
                    <a:lnTo>
                      <a:pt x="3198" y="444"/>
                    </a:lnTo>
                    <a:lnTo>
                      <a:pt x="3198" y="444"/>
                    </a:lnTo>
                    <a:lnTo>
                      <a:pt x="3198" y="444"/>
                    </a:lnTo>
                    <a:lnTo>
                      <a:pt x="3198" y="444"/>
                    </a:lnTo>
                    <a:lnTo>
                      <a:pt x="3198" y="444"/>
                    </a:lnTo>
                    <a:lnTo>
                      <a:pt x="3204" y="444"/>
                    </a:lnTo>
                    <a:lnTo>
                      <a:pt x="3204" y="438"/>
                    </a:lnTo>
                    <a:lnTo>
                      <a:pt x="3204" y="438"/>
                    </a:lnTo>
                    <a:lnTo>
                      <a:pt x="3204" y="438"/>
                    </a:lnTo>
                    <a:lnTo>
                      <a:pt x="3204" y="438"/>
                    </a:lnTo>
                    <a:lnTo>
                      <a:pt x="3204" y="438"/>
                    </a:lnTo>
                    <a:lnTo>
                      <a:pt x="3204" y="438"/>
                    </a:lnTo>
                    <a:lnTo>
                      <a:pt x="3204" y="438"/>
                    </a:lnTo>
                    <a:lnTo>
                      <a:pt x="3204" y="438"/>
                    </a:lnTo>
                    <a:lnTo>
                      <a:pt x="3204" y="438"/>
                    </a:lnTo>
                    <a:lnTo>
                      <a:pt x="3204" y="438"/>
                    </a:lnTo>
                    <a:lnTo>
                      <a:pt x="3204" y="438"/>
                    </a:lnTo>
                    <a:lnTo>
                      <a:pt x="3204" y="438"/>
                    </a:lnTo>
                    <a:lnTo>
                      <a:pt x="3204" y="432"/>
                    </a:lnTo>
                    <a:lnTo>
                      <a:pt x="3204" y="432"/>
                    </a:lnTo>
                    <a:lnTo>
                      <a:pt x="3204" y="432"/>
                    </a:lnTo>
                    <a:lnTo>
                      <a:pt x="3204" y="432"/>
                    </a:lnTo>
                    <a:lnTo>
                      <a:pt x="3204" y="432"/>
                    </a:lnTo>
                    <a:lnTo>
                      <a:pt x="3204" y="432"/>
                    </a:lnTo>
                    <a:lnTo>
                      <a:pt x="3204" y="432"/>
                    </a:lnTo>
                    <a:lnTo>
                      <a:pt x="3204" y="432"/>
                    </a:lnTo>
                    <a:lnTo>
                      <a:pt x="3204" y="432"/>
                    </a:lnTo>
                    <a:lnTo>
                      <a:pt x="3204" y="432"/>
                    </a:lnTo>
                    <a:lnTo>
                      <a:pt x="3204" y="432"/>
                    </a:lnTo>
                    <a:lnTo>
                      <a:pt x="3204" y="432"/>
                    </a:lnTo>
                    <a:lnTo>
                      <a:pt x="3204" y="432"/>
                    </a:lnTo>
                    <a:lnTo>
                      <a:pt x="3204" y="432"/>
                    </a:lnTo>
                    <a:lnTo>
                      <a:pt x="3204" y="432"/>
                    </a:lnTo>
                    <a:lnTo>
                      <a:pt x="3204" y="432"/>
                    </a:lnTo>
                    <a:lnTo>
                      <a:pt x="3204" y="426"/>
                    </a:lnTo>
                    <a:lnTo>
                      <a:pt x="3204" y="426"/>
                    </a:lnTo>
                    <a:lnTo>
                      <a:pt x="3204" y="426"/>
                    </a:lnTo>
                    <a:lnTo>
                      <a:pt x="3204" y="426"/>
                    </a:lnTo>
                    <a:lnTo>
                      <a:pt x="3204" y="426"/>
                    </a:lnTo>
                    <a:lnTo>
                      <a:pt x="3204" y="426"/>
                    </a:lnTo>
                    <a:lnTo>
                      <a:pt x="3204" y="426"/>
                    </a:lnTo>
                    <a:lnTo>
                      <a:pt x="3204" y="426"/>
                    </a:lnTo>
                    <a:lnTo>
                      <a:pt x="3204" y="426"/>
                    </a:lnTo>
                    <a:lnTo>
                      <a:pt x="3204" y="426"/>
                    </a:lnTo>
                    <a:lnTo>
                      <a:pt x="3204" y="426"/>
                    </a:lnTo>
                    <a:lnTo>
                      <a:pt x="3204" y="426"/>
                    </a:lnTo>
                    <a:lnTo>
                      <a:pt x="3204" y="426"/>
                    </a:lnTo>
                    <a:lnTo>
                      <a:pt x="3204" y="426"/>
                    </a:lnTo>
                    <a:lnTo>
                      <a:pt x="3204" y="426"/>
                    </a:lnTo>
                    <a:lnTo>
                      <a:pt x="3204" y="426"/>
                    </a:lnTo>
                    <a:lnTo>
                      <a:pt x="3204" y="426"/>
                    </a:lnTo>
                    <a:lnTo>
                      <a:pt x="3204" y="426"/>
                    </a:lnTo>
                    <a:lnTo>
                      <a:pt x="3204" y="426"/>
                    </a:lnTo>
                    <a:lnTo>
                      <a:pt x="3204" y="426"/>
                    </a:lnTo>
                    <a:lnTo>
                      <a:pt x="3204" y="426"/>
                    </a:lnTo>
                    <a:lnTo>
                      <a:pt x="3204" y="426"/>
                    </a:lnTo>
                    <a:lnTo>
                      <a:pt x="3204" y="426"/>
                    </a:lnTo>
                    <a:lnTo>
                      <a:pt x="3204" y="426"/>
                    </a:lnTo>
                    <a:lnTo>
                      <a:pt x="3210" y="426"/>
                    </a:lnTo>
                    <a:lnTo>
                      <a:pt x="3210" y="426"/>
                    </a:lnTo>
                    <a:lnTo>
                      <a:pt x="3210" y="426"/>
                    </a:lnTo>
                    <a:lnTo>
                      <a:pt x="3210" y="426"/>
                    </a:lnTo>
                    <a:lnTo>
                      <a:pt x="3210" y="426"/>
                    </a:lnTo>
                    <a:lnTo>
                      <a:pt x="3210" y="426"/>
                    </a:lnTo>
                    <a:lnTo>
                      <a:pt x="3210" y="426"/>
                    </a:lnTo>
                    <a:lnTo>
                      <a:pt x="3210" y="426"/>
                    </a:lnTo>
                    <a:lnTo>
                      <a:pt x="3210" y="426"/>
                    </a:lnTo>
                    <a:lnTo>
                      <a:pt x="3210" y="426"/>
                    </a:lnTo>
                    <a:lnTo>
                      <a:pt x="3210" y="426"/>
                    </a:lnTo>
                    <a:lnTo>
                      <a:pt x="3210" y="426"/>
                    </a:lnTo>
                    <a:lnTo>
                      <a:pt x="3210" y="426"/>
                    </a:lnTo>
                    <a:lnTo>
                      <a:pt x="3210" y="426"/>
                    </a:lnTo>
                    <a:lnTo>
                      <a:pt x="3210" y="426"/>
                    </a:lnTo>
                    <a:lnTo>
                      <a:pt x="3210" y="426"/>
                    </a:lnTo>
                    <a:lnTo>
                      <a:pt x="3210" y="426"/>
                    </a:lnTo>
                    <a:lnTo>
                      <a:pt x="3210" y="426"/>
                    </a:lnTo>
                    <a:lnTo>
                      <a:pt x="3210" y="426"/>
                    </a:lnTo>
                    <a:lnTo>
                      <a:pt x="3210" y="426"/>
                    </a:lnTo>
                    <a:lnTo>
                      <a:pt x="3210" y="426"/>
                    </a:lnTo>
                    <a:lnTo>
                      <a:pt x="3210" y="426"/>
                    </a:lnTo>
                    <a:lnTo>
                      <a:pt x="3210" y="426"/>
                    </a:lnTo>
                    <a:lnTo>
                      <a:pt x="3210" y="426"/>
                    </a:lnTo>
                    <a:lnTo>
                      <a:pt x="3210" y="426"/>
                    </a:lnTo>
                    <a:lnTo>
                      <a:pt x="3210" y="426"/>
                    </a:lnTo>
                    <a:lnTo>
                      <a:pt x="3210" y="426"/>
                    </a:lnTo>
                    <a:lnTo>
                      <a:pt x="3210" y="426"/>
                    </a:lnTo>
                    <a:lnTo>
                      <a:pt x="3210" y="426"/>
                    </a:lnTo>
                    <a:lnTo>
                      <a:pt x="3210" y="426"/>
                    </a:lnTo>
                    <a:lnTo>
                      <a:pt x="3210" y="426"/>
                    </a:lnTo>
                    <a:lnTo>
                      <a:pt x="3210" y="426"/>
                    </a:lnTo>
                    <a:lnTo>
                      <a:pt x="3210" y="432"/>
                    </a:lnTo>
                    <a:lnTo>
                      <a:pt x="3210" y="432"/>
                    </a:lnTo>
                    <a:lnTo>
                      <a:pt x="3210" y="432"/>
                    </a:lnTo>
                    <a:lnTo>
                      <a:pt x="3210" y="432"/>
                    </a:lnTo>
                    <a:lnTo>
                      <a:pt x="3210" y="432"/>
                    </a:lnTo>
                    <a:lnTo>
                      <a:pt x="3210" y="432"/>
                    </a:lnTo>
                    <a:lnTo>
                      <a:pt x="3210" y="432"/>
                    </a:lnTo>
                    <a:lnTo>
                      <a:pt x="3210" y="432"/>
                    </a:lnTo>
                    <a:lnTo>
                      <a:pt x="3210" y="432"/>
                    </a:lnTo>
                    <a:lnTo>
                      <a:pt x="3210" y="432"/>
                    </a:lnTo>
                    <a:lnTo>
                      <a:pt x="3210" y="432"/>
                    </a:lnTo>
                    <a:lnTo>
                      <a:pt x="3210" y="432"/>
                    </a:lnTo>
                    <a:lnTo>
                      <a:pt x="3210" y="432"/>
                    </a:lnTo>
                    <a:lnTo>
                      <a:pt x="3210" y="432"/>
                    </a:lnTo>
                    <a:lnTo>
                      <a:pt x="3210" y="432"/>
                    </a:lnTo>
                    <a:lnTo>
                      <a:pt x="3210" y="432"/>
                    </a:lnTo>
                    <a:lnTo>
                      <a:pt x="3210" y="438"/>
                    </a:lnTo>
                    <a:lnTo>
                      <a:pt x="3210" y="438"/>
                    </a:lnTo>
                    <a:lnTo>
                      <a:pt x="3210" y="438"/>
                    </a:lnTo>
                    <a:lnTo>
                      <a:pt x="3210" y="438"/>
                    </a:lnTo>
                    <a:lnTo>
                      <a:pt x="3216" y="438"/>
                    </a:lnTo>
                    <a:lnTo>
                      <a:pt x="3216" y="438"/>
                    </a:lnTo>
                    <a:lnTo>
                      <a:pt x="3216" y="438"/>
                    </a:lnTo>
                    <a:lnTo>
                      <a:pt x="3216" y="438"/>
                    </a:lnTo>
                    <a:lnTo>
                      <a:pt x="3216" y="438"/>
                    </a:lnTo>
                    <a:lnTo>
                      <a:pt x="3216" y="438"/>
                    </a:lnTo>
                    <a:lnTo>
                      <a:pt x="3216" y="438"/>
                    </a:lnTo>
                    <a:lnTo>
                      <a:pt x="3216" y="438"/>
                    </a:lnTo>
                    <a:lnTo>
                      <a:pt x="3216" y="444"/>
                    </a:lnTo>
                    <a:lnTo>
                      <a:pt x="3216" y="444"/>
                    </a:lnTo>
                    <a:lnTo>
                      <a:pt x="3216" y="444"/>
                    </a:lnTo>
                    <a:lnTo>
                      <a:pt x="3216" y="444"/>
                    </a:lnTo>
                    <a:lnTo>
                      <a:pt x="3216" y="444"/>
                    </a:lnTo>
                    <a:lnTo>
                      <a:pt x="3216" y="444"/>
                    </a:lnTo>
                    <a:lnTo>
                      <a:pt x="3216" y="444"/>
                    </a:lnTo>
                    <a:lnTo>
                      <a:pt x="3216" y="444"/>
                    </a:lnTo>
                    <a:lnTo>
                      <a:pt x="3216" y="444"/>
                    </a:lnTo>
                    <a:lnTo>
                      <a:pt x="3216" y="444"/>
                    </a:lnTo>
                    <a:lnTo>
                      <a:pt x="3216" y="444"/>
                    </a:lnTo>
                    <a:lnTo>
                      <a:pt x="3216" y="444"/>
                    </a:lnTo>
                    <a:lnTo>
                      <a:pt x="3216" y="450"/>
                    </a:lnTo>
                    <a:lnTo>
                      <a:pt x="3216" y="450"/>
                    </a:lnTo>
                    <a:lnTo>
                      <a:pt x="3216" y="450"/>
                    </a:lnTo>
                    <a:lnTo>
                      <a:pt x="3216" y="450"/>
                    </a:lnTo>
                    <a:lnTo>
                      <a:pt x="3216" y="450"/>
                    </a:lnTo>
                    <a:lnTo>
                      <a:pt x="3216" y="450"/>
                    </a:lnTo>
                    <a:lnTo>
                      <a:pt x="3216" y="450"/>
                    </a:lnTo>
                    <a:lnTo>
                      <a:pt x="3216" y="450"/>
                    </a:lnTo>
                    <a:lnTo>
                      <a:pt x="3216" y="450"/>
                    </a:lnTo>
                    <a:lnTo>
                      <a:pt x="3216" y="450"/>
                    </a:lnTo>
                    <a:lnTo>
                      <a:pt x="3216" y="450"/>
                    </a:lnTo>
                    <a:lnTo>
                      <a:pt x="3216" y="456"/>
                    </a:lnTo>
                    <a:lnTo>
                      <a:pt x="3216" y="456"/>
                    </a:lnTo>
                    <a:lnTo>
                      <a:pt x="3216" y="456"/>
                    </a:lnTo>
                    <a:lnTo>
                      <a:pt x="3216" y="456"/>
                    </a:lnTo>
                    <a:lnTo>
                      <a:pt x="3216" y="456"/>
                    </a:lnTo>
                    <a:lnTo>
                      <a:pt x="3216" y="456"/>
                    </a:lnTo>
                    <a:lnTo>
                      <a:pt x="3216" y="456"/>
                    </a:lnTo>
                    <a:lnTo>
                      <a:pt x="3216" y="456"/>
                    </a:lnTo>
                    <a:lnTo>
                      <a:pt x="3216" y="456"/>
                    </a:lnTo>
                    <a:lnTo>
                      <a:pt x="3216" y="456"/>
                    </a:lnTo>
                    <a:lnTo>
                      <a:pt x="3216" y="456"/>
                    </a:lnTo>
                    <a:lnTo>
                      <a:pt x="3228" y="486"/>
                    </a:lnTo>
                    <a:lnTo>
                      <a:pt x="3228" y="486"/>
                    </a:lnTo>
                    <a:lnTo>
                      <a:pt x="3228" y="486"/>
                    </a:lnTo>
                    <a:lnTo>
                      <a:pt x="3228" y="486"/>
                    </a:lnTo>
                    <a:lnTo>
                      <a:pt x="3228" y="486"/>
                    </a:lnTo>
                    <a:lnTo>
                      <a:pt x="3228" y="486"/>
                    </a:lnTo>
                    <a:lnTo>
                      <a:pt x="3228" y="486"/>
                    </a:lnTo>
                    <a:lnTo>
                      <a:pt x="3228" y="486"/>
                    </a:lnTo>
                    <a:lnTo>
                      <a:pt x="3228" y="486"/>
                    </a:lnTo>
                    <a:lnTo>
                      <a:pt x="3228" y="486"/>
                    </a:lnTo>
                    <a:lnTo>
                      <a:pt x="3228" y="486"/>
                    </a:lnTo>
                    <a:lnTo>
                      <a:pt x="3228" y="486"/>
                    </a:lnTo>
                    <a:lnTo>
                      <a:pt x="3228" y="486"/>
                    </a:lnTo>
                    <a:lnTo>
                      <a:pt x="3228" y="486"/>
                    </a:lnTo>
                    <a:lnTo>
                      <a:pt x="3228" y="486"/>
                    </a:lnTo>
                    <a:lnTo>
                      <a:pt x="3228" y="486"/>
                    </a:lnTo>
                    <a:lnTo>
                      <a:pt x="3228" y="486"/>
                    </a:lnTo>
                    <a:lnTo>
                      <a:pt x="3228" y="486"/>
                    </a:lnTo>
                    <a:lnTo>
                      <a:pt x="3228" y="486"/>
                    </a:lnTo>
                    <a:lnTo>
                      <a:pt x="3228" y="486"/>
                    </a:lnTo>
                    <a:lnTo>
                      <a:pt x="3228" y="486"/>
                    </a:lnTo>
                    <a:lnTo>
                      <a:pt x="3228" y="486"/>
                    </a:lnTo>
                    <a:lnTo>
                      <a:pt x="3228" y="486"/>
                    </a:lnTo>
                    <a:lnTo>
                      <a:pt x="3228" y="486"/>
                    </a:lnTo>
                    <a:lnTo>
                      <a:pt x="3228" y="486"/>
                    </a:lnTo>
                    <a:lnTo>
                      <a:pt x="3228" y="486"/>
                    </a:lnTo>
                    <a:lnTo>
                      <a:pt x="3240" y="468"/>
                    </a:lnTo>
                    <a:lnTo>
                      <a:pt x="3240" y="468"/>
                    </a:lnTo>
                    <a:lnTo>
                      <a:pt x="3240" y="468"/>
                    </a:lnTo>
                    <a:lnTo>
                      <a:pt x="3240" y="468"/>
                    </a:lnTo>
                    <a:lnTo>
                      <a:pt x="3240" y="468"/>
                    </a:lnTo>
                    <a:lnTo>
                      <a:pt x="3240" y="468"/>
                    </a:lnTo>
                    <a:lnTo>
                      <a:pt x="3240" y="468"/>
                    </a:lnTo>
                    <a:lnTo>
                      <a:pt x="3240" y="468"/>
                    </a:lnTo>
                    <a:lnTo>
                      <a:pt x="3240" y="468"/>
                    </a:lnTo>
                    <a:lnTo>
                      <a:pt x="3240" y="468"/>
                    </a:lnTo>
                    <a:lnTo>
                      <a:pt x="3240" y="462"/>
                    </a:lnTo>
                    <a:lnTo>
                      <a:pt x="3240" y="462"/>
                    </a:lnTo>
                    <a:lnTo>
                      <a:pt x="3240" y="462"/>
                    </a:lnTo>
                    <a:lnTo>
                      <a:pt x="3240" y="462"/>
                    </a:lnTo>
                    <a:lnTo>
                      <a:pt x="3240" y="462"/>
                    </a:lnTo>
                    <a:lnTo>
                      <a:pt x="3240" y="462"/>
                    </a:lnTo>
                    <a:lnTo>
                      <a:pt x="3240" y="462"/>
                    </a:lnTo>
                    <a:lnTo>
                      <a:pt x="3240" y="462"/>
                    </a:lnTo>
                    <a:lnTo>
                      <a:pt x="3246" y="462"/>
                    </a:lnTo>
                    <a:lnTo>
                      <a:pt x="3246" y="462"/>
                    </a:lnTo>
                    <a:lnTo>
                      <a:pt x="3246" y="462"/>
                    </a:lnTo>
                    <a:lnTo>
                      <a:pt x="3246" y="462"/>
                    </a:lnTo>
                    <a:lnTo>
                      <a:pt x="3246" y="462"/>
                    </a:lnTo>
                    <a:lnTo>
                      <a:pt x="3246" y="462"/>
                    </a:lnTo>
                    <a:lnTo>
                      <a:pt x="3246" y="456"/>
                    </a:lnTo>
                    <a:lnTo>
                      <a:pt x="3246" y="456"/>
                    </a:lnTo>
                    <a:lnTo>
                      <a:pt x="3246" y="456"/>
                    </a:lnTo>
                    <a:lnTo>
                      <a:pt x="3246" y="456"/>
                    </a:lnTo>
                    <a:lnTo>
                      <a:pt x="3246" y="456"/>
                    </a:lnTo>
                    <a:lnTo>
                      <a:pt x="3246" y="456"/>
                    </a:lnTo>
                    <a:lnTo>
                      <a:pt x="3246" y="456"/>
                    </a:lnTo>
                    <a:lnTo>
                      <a:pt x="3246" y="456"/>
                    </a:lnTo>
                    <a:lnTo>
                      <a:pt x="3246" y="456"/>
                    </a:lnTo>
                    <a:lnTo>
                      <a:pt x="3246" y="456"/>
                    </a:lnTo>
                    <a:lnTo>
                      <a:pt x="3246" y="456"/>
                    </a:lnTo>
                    <a:lnTo>
                      <a:pt x="3246" y="456"/>
                    </a:lnTo>
                    <a:lnTo>
                      <a:pt x="3246" y="456"/>
                    </a:lnTo>
                    <a:lnTo>
                      <a:pt x="3246" y="450"/>
                    </a:lnTo>
                    <a:lnTo>
                      <a:pt x="3246" y="450"/>
                    </a:lnTo>
                    <a:lnTo>
                      <a:pt x="3246" y="450"/>
                    </a:lnTo>
                    <a:lnTo>
                      <a:pt x="3246" y="450"/>
                    </a:lnTo>
                    <a:lnTo>
                      <a:pt x="3246" y="450"/>
                    </a:lnTo>
                    <a:lnTo>
                      <a:pt x="3246" y="450"/>
                    </a:lnTo>
                    <a:lnTo>
                      <a:pt x="3246" y="450"/>
                    </a:lnTo>
                    <a:lnTo>
                      <a:pt x="3246" y="450"/>
                    </a:lnTo>
                    <a:lnTo>
                      <a:pt x="3246" y="450"/>
                    </a:lnTo>
                    <a:lnTo>
                      <a:pt x="3246" y="450"/>
                    </a:lnTo>
                    <a:lnTo>
                      <a:pt x="3246" y="450"/>
                    </a:lnTo>
                    <a:lnTo>
                      <a:pt x="3246" y="450"/>
                    </a:lnTo>
                    <a:lnTo>
                      <a:pt x="3246" y="444"/>
                    </a:lnTo>
                    <a:lnTo>
                      <a:pt x="3246" y="444"/>
                    </a:lnTo>
                    <a:lnTo>
                      <a:pt x="3246" y="444"/>
                    </a:lnTo>
                    <a:lnTo>
                      <a:pt x="3246" y="444"/>
                    </a:lnTo>
                    <a:lnTo>
                      <a:pt x="3246" y="444"/>
                    </a:lnTo>
                    <a:lnTo>
                      <a:pt x="3246" y="444"/>
                    </a:lnTo>
                    <a:lnTo>
                      <a:pt x="3246" y="444"/>
                    </a:lnTo>
                    <a:lnTo>
                      <a:pt x="3246" y="444"/>
                    </a:lnTo>
                    <a:lnTo>
                      <a:pt x="3246" y="444"/>
                    </a:lnTo>
                    <a:lnTo>
                      <a:pt x="3246" y="444"/>
                    </a:lnTo>
                    <a:lnTo>
                      <a:pt x="3246" y="444"/>
                    </a:lnTo>
                    <a:lnTo>
                      <a:pt x="3246" y="444"/>
                    </a:lnTo>
                    <a:lnTo>
                      <a:pt x="3246" y="438"/>
                    </a:lnTo>
                    <a:lnTo>
                      <a:pt x="3246" y="438"/>
                    </a:lnTo>
                    <a:lnTo>
                      <a:pt x="3246" y="438"/>
                    </a:lnTo>
                    <a:lnTo>
                      <a:pt x="3246" y="438"/>
                    </a:lnTo>
                    <a:lnTo>
                      <a:pt x="3246" y="438"/>
                    </a:lnTo>
                    <a:lnTo>
                      <a:pt x="3246" y="438"/>
                    </a:lnTo>
                    <a:lnTo>
                      <a:pt x="3246" y="438"/>
                    </a:lnTo>
                    <a:lnTo>
                      <a:pt x="3246" y="438"/>
                    </a:lnTo>
                    <a:lnTo>
                      <a:pt x="3246" y="438"/>
                    </a:lnTo>
                    <a:lnTo>
                      <a:pt x="3246" y="438"/>
                    </a:lnTo>
                    <a:lnTo>
                      <a:pt x="3246" y="438"/>
                    </a:lnTo>
                    <a:lnTo>
                      <a:pt x="3246" y="438"/>
                    </a:lnTo>
                    <a:lnTo>
                      <a:pt x="3252" y="438"/>
                    </a:lnTo>
                    <a:lnTo>
                      <a:pt x="3252" y="432"/>
                    </a:lnTo>
                    <a:lnTo>
                      <a:pt x="3252" y="432"/>
                    </a:lnTo>
                    <a:lnTo>
                      <a:pt x="3252" y="432"/>
                    </a:lnTo>
                    <a:lnTo>
                      <a:pt x="3252" y="432"/>
                    </a:lnTo>
                    <a:lnTo>
                      <a:pt x="3252" y="432"/>
                    </a:lnTo>
                    <a:lnTo>
                      <a:pt x="3252" y="432"/>
                    </a:lnTo>
                    <a:lnTo>
                      <a:pt x="3252" y="432"/>
                    </a:lnTo>
                    <a:lnTo>
                      <a:pt x="3252" y="432"/>
                    </a:lnTo>
                    <a:lnTo>
                      <a:pt x="3252" y="432"/>
                    </a:lnTo>
                    <a:lnTo>
                      <a:pt x="3252" y="432"/>
                    </a:lnTo>
                    <a:lnTo>
                      <a:pt x="3252" y="432"/>
                    </a:lnTo>
                    <a:lnTo>
                      <a:pt x="3252" y="432"/>
                    </a:lnTo>
                    <a:lnTo>
                      <a:pt x="3252" y="432"/>
                    </a:lnTo>
                    <a:lnTo>
                      <a:pt x="3252" y="432"/>
                    </a:lnTo>
                    <a:lnTo>
                      <a:pt x="3252" y="432"/>
                    </a:lnTo>
                    <a:lnTo>
                      <a:pt x="3252" y="432"/>
                    </a:lnTo>
                    <a:lnTo>
                      <a:pt x="3252" y="432"/>
                    </a:lnTo>
                    <a:lnTo>
                      <a:pt x="3252" y="432"/>
                    </a:lnTo>
                    <a:lnTo>
                      <a:pt x="3252" y="432"/>
                    </a:lnTo>
                    <a:lnTo>
                      <a:pt x="3252" y="426"/>
                    </a:lnTo>
                    <a:lnTo>
                      <a:pt x="3252" y="426"/>
                    </a:lnTo>
                    <a:lnTo>
                      <a:pt x="3252" y="426"/>
                    </a:lnTo>
                    <a:lnTo>
                      <a:pt x="3252" y="426"/>
                    </a:lnTo>
                    <a:lnTo>
                      <a:pt x="3252" y="426"/>
                    </a:lnTo>
                    <a:lnTo>
                      <a:pt x="3252" y="426"/>
                    </a:lnTo>
                    <a:lnTo>
                      <a:pt x="3252" y="426"/>
                    </a:lnTo>
                    <a:lnTo>
                      <a:pt x="3252" y="426"/>
                    </a:lnTo>
                    <a:lnTo>
                      <a:pt x="3252" y="426"/>
                    </a:lnTo>
                    <a:lnTo>
                      <a:pt x="3252" y="426"/>
                    </a:lnTo>
                    <a:lnTo>
                      <a:pt x="3252" y="426"/>
                    </a:lnTo>
                    <a:lnTo>
                      <a:pt x="3252" y="426"/>
                    </a:lnTo>
                    <a:lnTo>
                      <a:pt x="3252" y="426"/>
                    </a:lnTo>
                    <a:lnTo>
                      <a:pt x="3252" y="426"/>
                    </a:lnTo>
                    <a:lnTo>
                      <a:pt x="3252" y="426"/>
                    </a:lnTo>
                    <a:lnTo>
                      <a:pt x="3252" y="426"/>
                    </a:lnTo>
                    <a:lnTo>
                      <a:pt x="3252" y="426"/>
                    </a:lnTo>
                    <a:lnTo>
                      <a:pt x="3252" y="426"/>
                    </a:lnTo>
                    <a:lnTo>
                      <a:pt x="3252" y="426"/>
                    </a:lnTo>
                    <a:lnTo>
                      <a:pt x="3252" y="426"/>
                    </a:lnTo>
                    <a:lnTo>
                      <a:pt x="3252" y="426"/>
                    </a:lnTo>
                    <a:lnTo>
                      <a:pt x="3252" y="426"/>
                    </a:lnTo>
                    <a:lnTo>
                      <a:pt x="3252" y="426"/>
                    </a:lnTo>
                    <a:lnTo>
                      <a:pt x="3252" y="426"/>
                    </a:lnTo>
                    <a:lnTo>
                      <a:pt x="3252" y="426"/>
                    </a:lnTo>
                    <a:lnTo>
                      <a:pt x="3252" y="426"/>
                    </a:lnTo>
                    <a:lnTo>
                      <a:pt x="3252" y="426"/>
                    </a:lnTo>
                    <a:lnTo>
                      <a:pt x="3252" y="426"/>
                    </a:lnTo>
                    <a:lnTo>
                      <a:pt x="3252" y="426"/>
                    </a:lnTo>
                    <a:lnTo>
                      <a:pt x="3252" y="426"/>
                    </a:lnTo>
                    <a:lnTo>
                      <a:pt x="3252" y="426"/>
                    </a:lnTo>
                    <a:lnTo>
                      <a:pt x="3252" y="426"/>
                    </a:lnTo>
                    <a:lnTo>
                      <a:pt x="3252" y="426"/>
                    </a:lnTo>
                    <a:lnTo>
                      <a:pt x="3258" y="426"/>
                    </a:lnTo>
                    <a:lnTo>
                      <a:pt x="3258" y="426"/>
                    </a:lnTo>
                    <a:lnTo>
                      <a:pt x="3258" y="426"/>
                    </a:lnTo>
                    <a:lnTo>
                      <a:pt x="3258" y="426"/>
                    </a:lnTo>
                    <a:lnTo>
                      <a:pt x="3258" y="426"/>
                    </a:lnTo>
                    <a:lnTo>
                      <a:pt x="3258" y="426"/>
                    </a:lnTo>
                    <a:lnTo>
                      <a:pt x="3258" y="426"/>
                    </a:lnTo>
                    <a:lnTo>
                      <a:pt x="3258" y="426"/>
                    </a:lnTo>
                    <a:lnTo>
                      <a:pt x="3258" y="432"/>
                    </a:lnTo>
                    <a:lnTo>
                      <a:pt x="3258" y="432"/>
                    </a:lnTo>
                    <a:lnTo>
                      <a:pt x="3258" y="432"/>
                    </a:lnTo>
                    <a:lnTo>
                      <a:pt x="3258" y="432"/>
                    </a:lnTo>
                    <a:lnTo>
                      <a:pt x="3258" y="432"/>
                    </a:lnTo>
                    <a:lnTo>
                      <a:pt x="3258" y="432"/>
                    </a:lnTo>
                    <a:lnTo>
                      <a:pt x="3258" y="432"/>
                    </a:lnTo>
                    <a:lnTo>
                      <a:pt x="3258" y="432"/>
                    </a:lnTo>
                    <a:lnTo>
                      <a:pt x="3258" y="432"/>
                    </a:lnTo>
                    <a:lnTo>
                      <a:pt x="3258" y="432"/>
                    </a:lnTo>
                    <a:lnTo>
                      <a:pt x="3258" y="432"/>
                    </a:lnTo>
                    <a:lnTo>
                      <a:pt x="3258" y="432"/>
                    </a:lnTo>
                    <a:lnTo>
                      <a:pt x="3258" y="432"/>
                    </a:lnTo>
                    <a:lnTo>
                      <a:pt x="3258" y="432"/>
                    </a:lnTo>
                    <a:lnTo>
                      <a:pt x="3258" y="432"/>
                    </a:lnTo>
                    <a:lnTo>
                      <a:pt x="3258" y="432"/>
                    </a:lnTo>
                    <a:lnTo>
                      <a:pt x="3258" y="432"/>
                    </a:lnTo>
                    <a:lnTo>
                      <a:pt x="3258" y="432"/>
                    </a:lnTo>
                    <a:lnTo>
                      <a:pt x="3258" y="432"/>
                    </a:lnTo>
                    <a:lnTo>
                      <a:pt x="3258" y="438"/>
                    </a:lnTo>
                    <a:lnTo>
                      <a:pt x="3258" y="438"/>
                    </a:lnTo>
                    <a:lnTo>
                      <a:pt x="3258" y="438"/>
                    </a:lnTo>
                    <a:lnTo>
                      <a:pt x="3258" y="438"/>
                    </a:lnTo>
                    <a:lnTo>
                      <a:pt x="3258" y="438"/>
                    </a:lnTo>
                    <a:lnTo>
                      <a:pt x="3258" y="438"/>
                    </a:lnTo>
                    <a:lnTo>
                      <a:pt x="3258" y="438"/>
                    </a:lnTo>
                    <a:lnTo>
                      <a:pt x="3258" y="438"/>
                    </a:lnTo>
                    <a:lnTo>
                      <a:pt x="3258" y="438"/>
                    </a:lnTo>
                    <a:lnTo>
                      <a:pt x="3258" y="438"/>
                    </a:lnTo>
                    <a:lnTo>
                      <a:pt x="3258" y="438"/>
                    </a:lnTo>
                    <a:lnTo>
                      <a:pt x="3258" y="438"/>
                    </a:lnTo>
                    <a:lnTo>
                      <a:pt x="3258" y="438"/>
                    </a:lnTo>
                    <a:lnTo>
                      <a:pt x="3258" y="444"/>
                    </a:lnTo>
                    <a:lnTo>
                      <a:pt x="3258" y="444"/>
                    </a:lnTo>
                    <a:lnTo>
                      <a:pt x="3258" y="444"/>
                    </a:lnTo>
                    <a:lnTo>
                      <a:pt x="3258" y="444"/>
                    </a:lnTo>
                    <a:lnTo>
                      <a:pt x="3258" y="444"/>
                    </a:lnTo>
                    <a:lnTo>
                      <a:pt x="3258" y="444"/>
                    </a:lnTo>
                    <a:lnTo>
                      <a:pt x="3258" y="444"/>
                    </a:lnTo>
                    <a:lnTo>
                      <a:pt x="3258" y="444"/>
                    </a:lnTo>
                    <a:lnTo>
                      <a:pt x="3258" y="444"/>
                    </a:lnTo>
                    <a:lnTo>
                      <a:pt x="3258" y="444"/>
                    </a:lnTo>
                    <a:lnTo>
                      <a:pt x="3258" y="444"/>
                    </a:lnTo>
                    <a:lnTo>
                      <a:pt x="3258" y="444"/>
                    </a:lnTo>
                    <a:lnTo>
                      <a:pt x="3258" y="450"/>
                    </a:lnTo>
                    <a:lnTo>
                      <a:pt x="3258" y="450"/>
                    </a:lnTo>
                    <a:lnTo>
                      <a:pt x="3264" y="450"/>
                    </a:lnTo>
                    <a:lnTo>
                      <a:pt x="3264" y="450"/>
                    </a:lnTo>
                    <a:lnTo>
                      <a:pt x="3264" y="450"/>
                    </a:lnTo>
                    <a:lnTo>
                      <a:pt x="3264" y="450"/>
                    </a:lnTo>
                    <a:lnTo>
                      <a:pt x="3264" y="450"/>
                    </a:lnTo>
                    <a:lnTo>
                      <a:pt x="3264" y="450"/>
                    </a:lnTo>
                    <a:lnTo>
                      <a:pt x="3264" y="450"/>
                    </a:lnTo>
                    <a:lnTo>
                      <a:pt x="3264" y="450"/>
                    </a:lnTo>
                    <a:lnTo>
                      <a:pt x="3264" y="450"/>
                    </a:lnTo>
                    <a:lnTo>
                      <a:pt x="3264" y="456"/>
                    </a:lnTo>
                    <a:lnTo>
                      <a:pt x="3264" y="456"/>
                    </a:lnTo>
                    <a:lnTo>
                      <a:pt x="3264" y="456"/>
                    </a:lnTo>
                    <a:lnTo>
                      <a:pt x="3264" y="456"/>
                    </a:lnTo>
                    <a:lnTo>
                      <a:pt x="3264" y="456"/>
                    </a:lnTo>
                    <a:lnTo>
                      <a:pt x="3264" y="456"/>
                    </a:lnTo>
                    <a:lnTo>
                      <a:pt x="3264" y="456"/>
                    </a:lnTo>
                    <a:lnTo>
                      <a:pt x="3264" y="456"/>
                    </a:lnTo>
                    <a:lnTo>
                      <a:pt x="3264" y="456"/>
                    </a:lnTo>
                    <a:lnTo>
                      <a:pt x="3264" y="456"/>
                    </a:lnTo>
                    <a:lnTo>
                      <a:pt x="3264" y="456"/>
                    </a:lnTo>
                    <a:lnTo>
                      <a:pt x="3264" y="456"/>
                    </a:lnTo>
                    <a:lnTo>
                      <a:pt x="3264" y="456"/>
                    </a:lnTo>
                    <a:lnTo>
                      <a:pt x="3264" y="456"/>
                    </a:lnTo>
                    <a:lnTo>
                      <a:pt x="3264" y="462"/>
                    </a:lnTo>
                    <a:lnTo>
                      <a:pt x="3264" y="462"/>
                    </a:lnTo>
                    <a:lnTo>
                      <a:pt x="3264" y="462"/>
                    </a:lnTo>
                    <a:lnTo>
                      <a:pt x="3264" y="462"/>
                    </a:lnTo>
                    <a:lnTo>
                      <a:pt x="3264" y="462"/>
                    </a:lnTo>
                    <a:lnTo>
                      <a:pt x="3264" y="462"/>
                    </a:lnTo>
                    <a:lnTo>
                      <a:pt x="3264" y="462"/>
                    </a:lnTo>
                    <a:lnTo>
                      <a:pt x="3264" y="462"/>
                    </a:lnTo>
                    <a:lnTo>
                      <a:pt x="3264" y="462"/>
                    </a:lnTo>
                    <a:lnTo>
                      <a:pt x="3264" y="462"/>
                    </a:lnTo>
                    <a:lnTo>
                      <a:pt x="3264" y="462"/>
                    </a:lnTo>
                    <a:lnTo>
                      <a:pt x="3264" y="462"/>
                    </a:lnTo>
                    <a:lnTo>
                      <a:pt x="3264" y="462"/>
                    </a:lnTo>
                    <a:lnTo>
                      <a:pt x="3264" y="468"/>
                    </a:lnTo>
                    <a:lnTo>
                      <a:pt x="3264" y="468"/>
                    </a:lnTo>
                    <a:lnTo>
                      <a:pt x="3264" y="468"/>
                    </a:lnTo>
                    <a:lnTo>
                      <a:pt x="3264" y="468"/>
                    </a:lnTo>
                    <a:lnTo>
                      <a:pt x="3264" y="468"/>
                    </a:lnTo>
                    <a:lnTo>
                      <a:pt x="3264" y="468"/>
                    </a:lnTo>
                    <a:lnTo>
                      <a:pt x="3264" y="468"/>
                    </a:lnTo>
                    <a:lnTo>
                      <a:pt x="3264" y="468"/>
                    </a:lnTo>
                    <a:lnTo>
                      <a:pt x="3264" y="468"/>
                    </a:lnTo>
                    <a:lnTo>
                      <a:pt x="3264" y="468"/>
                    </a:lnTo>
                    <a:lnTo>
                      <a:pt x="3264" y="468"/>
                    </a:lnTo>
                    <a:lnTo>
                      <a:pt x="3264" y="468"/>
                    </a:lnTo>
                    <a:lnTo>
                      <a:pt x="3264" y="468"/>
                    </a:lnTo>
                    <a:lnTo>
                      <a:pt x="3264" y="468"/>
                    </a:lnTo>
                    <a:lnTo>
                      <a:pt x="3264" y="468"/>
                    </a:lnTo>
                    <a:lnTo>
                      <a:pt x="3264" y="468"/>
                    </a:lnTo>
                    <a:lnTo>
                      <a:pt x="3264" y="468"/>
                    </a:lnTo>
                    <a:lnTo>
                      <a:pt x="3264" y="468"/>
                    </a:lnTo>
                    <a:lnTo>
                      <a:pt x="3270" y="468"/>
                    </a:lnTo>
                    <a:lnTo>
                      <a:pt x="3270" y="468"/>
                    </a:lnTo>
                    <a:lnTo>
                      <a:pt x="3270" y="468"/>
                    </a:lnTo>
                    <a:lnTo>
                      <a:pt x="3270" y="468"/>
                    </a:lnTo>
                    <a:lnTo>
                      <a:pt x="3270" y="462"/>
                    </a:lnTo>
                    <a:lnTo>
                      <a:pt x="3270" y="462"/>
                    </a:lnTo>
                    <a:lnTo>
                      <a:pt x="3270" y="462"/>
                    </a:lnTo>
                    <a:lnTo>
                      <a:pt x="3270" y="462"/>
                    </a:lnTo>
                    <a:lnTo>
                      <a:pt x="3270" y="462"/>
                    </a:lnTo>
                    <a:lnTo>
                      <a:pt x="3270" y="462"/>
                    </a:lnTo>
                    <a:lnTo>
                      <a:pt x="3270" y="462"/>
                    </a:lnTo>
                    <a:lnTo>
                      <a:pt x="3270" y="462"/>
                    </a:lnTo>
                    <a:lnTo>
                      <a:pt x="3270" y="462"/>
                    </a:lnTo>
                    <a:lnTo>
                      <a:pt x="3270" y="462"/>
                    </a:lnTo>
                    <a:lnTo>
                      <a:pt x="3270" y="456"/>
                    </a:lnTo>
                    <a:lnTo>
                      <a:pt x="3270" y="456"/>
                    </a:lnTo>
                    <a:lnTo>
                      <a:pt x="3270" y="456"/>
                    </a:lnTo>
                    <a:lnTo>
                      <a:pt x="3270" y="456"/>
                    </a:lnTo>
                    <a:lnTo>
                      <a:pt x="3270" y="456"/>
                    </a:lnTo>
                    <a:lnTo>
                      <a:pt x="3270" y="456"/>
                    </a:lnTo>
                    <a:lnTo>
                      <a:pt x="3270" y="456"/>
                    </a:lnTo>
                    <a:lnTo>
                      <a:pt x="3270" y="450"/>
                    </a:lnTo>
                    <a:lnTo>
                      <a:pt x="3270" y="450"/>
                    </a:lnTo>
                    <a:lnTo>
                      <a:pt x="3270" y="450"/>
                    </a:lnTo>
                    <a:lnTo>
                      <a:pt x="3270" y="450"/>
                    </a:lnTo>
                    <a:lnTo>
                      <a:pt x="3270" y="450"/>
                    </a:lnTo>
                    <a:lnTo>
                      <a:pt x="3270" y="450"/>
                    </a:lnTo>
                    <a:lnTo>
                      <a:pt x="3270" y="450"/>
                    </a:lnTo>
                    <a:lnTo>
                      <a:pt x="3270" y="444"/>
                    </a:lnTo>
                    <a:lnTo>
                      <a:pt x="3270" y="444"/>
                    </a:lnTo>
                    <a:lnTo>
                      <a:pt x="3270" y="444"/>
                    </a:lnTo>
                    <a:lnTo>
                      <a:pt x="3270" y="444"/>
                    </a:lnTo>
                    <a:lnTo>
                      <a:pt x="3270" y="444"/>
                    </a:lnTo>
                    <a:lnTo>
                      <a:pt x="3270" y="444"/>
                    </a:lnTo>
                    <a:lnTo>
                      <a:pt x="3270" y="438"/>
                    </a:lnTo>
                    <a:lnTo>
                      <a:pt x="3270" y="438"/>
                    </a:lnTo>
                    <a:lnTo>
                      <a:pt x="3270" y="438"/>
                    </a:lnTo>
                    <a:lnTo>
                      <a:pt x="3270" y="438"/>
                    </a:lnTo>
                    <a:lnTo>
                      <a:pt x="3270" y="438"/>
                    </a:lnTo>
                    <a:lnTo>
                      <a:pt x="3270" y="438"/>
                    </a:lnTo>
                    <a:lnTo>
                      <a:pt x="3270" y="438"/>
                    </a:lnTo>
                    <a:lnTo>
                      <a:pt x="3270" y="432"/>
                    </a:lnTo>
                    <a:lnTo>
                      <a:pt x="3270" y="432"/>
                    </a:lnTo>
                    <a:lnTo>
                      <a:pt x="3282" y="288"/>
                    </a:lnTo>
                    <a:lnTo>
                      <a:pt x="3282" y="288"/>
                    </a:lnTo>
                    <a:lnTo>
                      <a:pt x="3288" y="288"/>
                    </a:lnTo>
                    <a:lnTo>
                      <a:pt x="3288" y="288"/>
                    </a:lnTo>
                    <a:lnTo>
                      <a:pt x="3288" y="282"/>
                    </a:lnTo>
                    <a:lnTo>
                      <a:pt x="3288" y="282"/>
                    </a:lnTo>
                    <a:lnTo>
                      <a:pt x="3288" y="282"/>
                    </a:lnTo>
                    <a:lnTo>
                      <a:pt x="3288" y="276"/>
                    </a:lnTo>
                    <a:lnTo>
                      <a:pt x="3288" y="276"/>
                    </a:lnTo>
                    <a:lnTo>
                      <a:pt x="3288" y="276"/>
                    </a:lnTo>
                    <a:lnTo>
                      <a:pt x="3288" y="276"/>
                    </a:lnTo>
                    <a:lnTo>
                      <a:pt x="3288" y="270"/>
                    </a:lnTo>
                    <a:lnTo>
                      <a:pt x="3288" y="270"/>
                    </a:lnTo>
                    <a:lnTo>
                      <a:pt x="3288" y="270"/>
                    </a:lnTo>
                    <a:lnTo>
                      <a:pt x="3288" y="270"/>
                    </a:lnTo>
                    <a:lnTo>
                      <a:pt x="3288" y="264"/>
                    </a:lnTo>
                    <a:lnTo>
                      <a:pt x="3288" y="264"/>
                    </a:lnTo>
                    <a:lnTo>
                      <a:pt x="3288" y="264"/>
                    </a:lnTo>
                    <a:lnTo>
                      <a:pt x="3288" y="264"/>
                    </a:lnTo>
                    <a:lnTo>
                      <a:pt x="3288" y="258"/>
                    </a:lnTo>
                    <a:lnTo>
                      <a:pt x="3288" y="258"/>
                    </a:lnTo>
                    <a:lnTo>
                      <a:pt x="3288" y="258"/>
                    </a:lnTo>
                    <a:lnTo>
                      <a:pt x="3288" y="258"/>
                    </a:lnTo>
                    <a:lnTo>
                      <a:pt x="3288" y="252"/>
                    </a:lnTo>
                    <a:lnTo>
                      <a:pt x="3288" y="252"/>
                    </a:lnTo>
                    <a:lnTo>
                      <a:pt x="3288" y="252"/>
                    </a:lnTo>
                    <a:lnTo>
                      <a:pt x="3288" y="246"/>
                    </a:lnTo>
                    <a:lnTo>
                      <a:pt x="3288" y="246"/>
                    </a:lnTo>
                    <a:lnTo>
                      <a:pt x="3288" y="246"/>
                    </a:lnTo>
                    <a:lnTo>
                      <a:pt x="3288" y="246"/>
                    </a:lnTo>
                    <a:lnTo>
                      <a:pt x="3288" y="240"/>
                    </a:lnTo>
                    <a:lnTo>
                      <a:pt x="3288" y="240"/>
                    </a:lnTo>
                    <a:lnTo>
                      <a:pt x="3288" y="240"/>
                    </a:lnTo>
                    <a:lnTo>
                      <a:pt x="3288" y="240"/>
                    </a:lnTo>
                    <a:lnTo>
                      <a:pt x="3288" y="234"/>
                    </a:lnTo>
                    <a:lnTo>
                      <a:pt x="3288" y="234"/>
                    </a:lnTo>
                    <a:lnTo>
                      <a:pt x="3288" y="234"/>
                    </a:lnTo>
                    <a:lnTo>
                      <a:pt x="3288" y="234"/>
                    </a:lnTo>
                    <a:lnTo>
                      <a:pt x="3288" y="234"/>
                    </a:lnTo>
                    <a:lnTo>
                      <a:pt x="3288" y="234"/>
                    </a:lnTo>
                    <a:lnTo>
                      <a:pt x="3288" y="234"/>
                    </a:lnTo>
                    <a:lnTo>
                      <a:pt x="3288" y="234"/>
                    </a:lnTo>
                    <a:lnTo>
                      <a:pt x="3288" y="234"/>
                    </a:lnTo>
                    <a:lnTo>
                      <a:pt x="3288" y="234"/>
                    </a:lnTo>
                    <a:lnTo>
                      <a:pt x="3288" y="234"/>
                    </a:lnTo>
                    <a:lnTo>
                      <a:pt x="3288" y="234"/>
                    </a:lnTo>
                    <a:lnTo>
                      <a:pt x="3288" y="234"/>
                    </a:lnTo>
                    <a:lnTo>
                      <a:pt x="3288" y="234"/>
                    </a:lnTo>
                    <a:lnTo>
                      <a:pt x="3288" y="234"/>
                    </a:lnTo>
                    <a:lnTo>
                      <a:pt x="3288" y="234"/>
                    </a:lnTo>
                    <a:lnTo>
                      <a:pt x="3288" y="234"/>
                    </a:lnTo>
                    <a:lnTo>
                      <a:pt x="3288" y="240"/>
                    </a:lnTo>
                    <a:lnTo>
                      <a:pt x="3288" y="240"/>
                    </a:lnTo>
                    <a:lnTo>
                      <a:pt x="3288" y="240"/>
                    </a:lnTo>
                    <a:lnTo>
                      <a:pt x="3288" y="240"/>
                    </a:lnTo>
                    <a:lnTo>
                      <a:pt x="3288" y="246"/>
                    </a:lnTo>
                    <a:lnTo>
                      <a:pt x="3294" y="246"/>
                    </a:lnTo>
                    <a:lnTo>
                      <a:pt x="3294" y="246"/>
                    </a:lnTo>
                    <a:lnTo>
                      <a:pt x="3294" y="246"/>
                    </a:lnTo>
                    <a:lnTo>
                      <a:pt x="3294" y="252"/>
                    </a:lnTo>
                    <a:lnTo>
                      <a:pt x="3294" y="252"/>
                    </a:lnTo>
                    <a:lnTo>
                      <a:pt x="3294" y="258"/>
                    </a:lnTo>
                    <a:lnTo>
                      <a:pt x="3294" y="258"/>
                    </a:lnTo>
                    <a:lnTo>
                      <a:pt x="3294" y="258"/>
                    </a:lnTo>
                    <a:lnTo>
                      <a:pt x="3294" y="264"/>
                    </a:lnTo>
                    <a:lnTo>
                      <a:pt x="3294" y="264"/>
                    </a:lnTo>
                    <a:lnTo>
                      <a:pt x="3294" y="264"/>
                    </a:lnTo>
                    <a:lnTo>
                      <a:pt x="3294" y="270"/>
                    </a:lnTo>
                    <a:lnTo>
                      <a:pt x="3294" y="270"/>
                    </a:lnTo>
                    <a:lnTo>
                      <a:pt x="3294" y="270"/>
                    </a:lnTo>
                    <a:lnTo>
                      <a:pt x="3294" y="276"/>
                    </a:lnTo>
                    <a:lnTo>
                      <a:pt x="3294" y="276"/>
                    </a:lnTo>
                    <a:lnTo>
                      <a:pt x="3294" y="282"/>
                    </a:lnTo>
                    <a:lnTo>
                      <a:pt x="3294" y="282"/>
                    </a:lnTo>
                    <a:lnTo>
                      <a:pt x="3294" y="282"/>
                    </a:lnTo>
                    <a:lnTo>
                      <a:pt x="3294" y="288"/>
                    </a:lnTo>
                    <a:lnTo>
                      <a:pt x="3294" y="288"/>
                    </a:lnTo>
                    <a:lnTo>
                      <a:pt x="3294" y="288"/>
                    </a:lnTo>
                    <a:lnTo>
                      <a:pt x="3294" y="294"/>
                    </a:lnTo>
                    <a:lnTo>
                      <a:pt x="3294" y="294"/>
                    </a:lnTo>
                    <a:lnTo>
                      <a:pt x="3294" y="294"/>
                    </a:lnTo>
                    <a:lnTo>
                      <a:pt x="3294" y="300"/>
                    </a:lnTo>
                    <a:lnTo>
                      <a:pt x="3294" y="300"/>
                    </a:lnTo>
                    <a:lnTo>
                      <a:pt x="3294" y="300"/>
                    </a:lnTo>
                    <a:lnTo>
                      <a:pt x="3294" y="306"/>
                    </a:lnTo>
                    <a:lnTo>
                      <a:pt x="3294" y="306"/>
                    </a:lnTo>
                    <a:lnTo>
                      <a:pt x="3294" y="306"/>
                    </a:lnTo>
                    <a:lnTo>
                      <a:pt x="3294" y="312"/>
                    </a:lnTo>
                    <a:lnTo>
                      <a:pt x="3294" y="312"/>
                    </a:lnTo>
                    <a:lnTo>
                      <a:pt x="3294" y="312"/>
                    </a:lnTo>
                    <a:lnTo>
                      <a:pt x="3306" y="498"/>
                    </a:lnTo>
                    <a:lnTo>
                      <a:pt x="3306" y="498"/>
                    </a:lnTo>
                    <a:lnTo>
                      <a:pt x="3306" y="504"/>
                    </a:lnTo>
                    <a:lnTo>
                      <a:pt x="3306" y="504"/>
                    </a:lnTo>
                    <a:lnTo>
                      <a:pt x="3306" y="504"/>
                    </a:lnTo>
                    <a:lnTo>
                      <a:pt x="3306" y="504"/>
                    </a:lnTo>
                    <a:lnTo>
                      <a:pt x="3306" y="504"/>
                    </a:lnTo>
                    <a:lnTo>
                      <a:pt x="3306" y="510"/>
                    </a:lnTo>
                    <a:lnTo>
                      <a:pt x="3306" y="510"/>
                    </a:lnTo>
                    <a:lnTo>
                      <a:pt x="3306" y="510"/>
                    </a:lnTo>
                    <a:lnTo>
                      <a:pt x="3306" y="510"/>
                    </a:lnTo>
                    <a:lnTo>
                      <a:pt x="3312" y="510"/>
                    </a:lnTo>
                    <a:lnTo>
                      <a:pt x="3312" y="516"/>
                    </a:lnTo>
                    <a:lnTo>
                      <a:pt x="3312" y="516"/>
                    </a:lnTo>
                    <a:lnTo>
                      <a:pt x="3312" y="516"/>
                    </a:lnTo>
                    <a:lnTo>
                      <a:pt x="3312" y="516"/>
                    </a:lnTo>
                    <a:lnTo>
                      <a:pt x="3312" y="516"/>
                    </a:lnTo>
                    <a:lnTo>
                      <a:pt x="3312" y="516"/>
                    </a:lnTo>
                    <a:lnTo>
                      <a:pt x="3312" y="522"/>
                    </a:lnTo>
                    <a:lnTo>
                      <a:pt x="3312" y="522"/>
                    </a:lnTo>
                    <a:lnTo>
                      <a:pt x="3312" y="522"/>
                    </a:lnTo>
                    <a:lnTo>
                      <a:pt x="3312" y="522"/>
                    </a:lnTo>
                    <a:lnTo>
                      <a:pt x="3312" y="522"/>
                    </a:lnTo>
                    <a:lnTo>
                      <a:pt x="3312" y="522"/>
                    </a:lnTo>
                    <a:lnTo>
                      <a:pt x="3312" y="528"/>
                    </a:lnTo>
                    <a:lnTo>
                      <a:pt x="3312" y="528"/>
                    </a:lnTo>
                    <a:lnTo>
                      <a:pt x="3312" y="528"/>
                    </a:lnTo>
                    <a:lnTo>
                      <a:pt x="3312" y="528"/>
                    </a:lnTo>
                    <a:lnTo>
                      <a:pt x="3312" y="528"/>
                    </a:lnTo>
                    <a:lnTo>
                      <a:pt x="3312" y="528"/>
                    </a:lnTo>
                    <a:lnTo>
                      <a:pt x="3312" y="528"/>
                    </a:lnTo>
                    <a:lnTo>
                      <a:pt x="3312" y="534"/>
                    </a:lnTo>
                    <a:lnTo>
                      <a:pt x="3312" y="534"/>
                    </a:lnTo>
                    <a:lnTo>
                      <a:pt x="3312" y="534"/>
                    </a:lnTo>
                    <a:lnTo>
                      <a:pt x="3312" y="534"/>
                    </a:lnTo>
                    <a:lnTo>
                      <a:pt x="3312" y="534"/>
                    </a:lnTo>
                    <a:lnTo>
                      <a:pt x="3312" y="534"/>
                    </a:lnTo>
                    <a:lnTo>
                      <a:pt x="3312" y="534"/>
                    </a:lnTo>
                    <a:lnTo>
                      <a:pt x="3312" y="534"/>
                    </a:lnTo>
                    <a:lnTo>
                      <a:pt x="3312" y="534"/>
                    </a:lnTo>
                    <a:lnTo>
                      <a:pt x="3312" y="534"/>
                    </a:lnTo>
                    <a:lnTo>
                      <a:pt x="3312" y="534"/>
                    </a:lnTo>
                    <a:lnTo>
                      <a:pt x="3312" y="534"/>
                    </a:lnTo>
                    <a:lnTo>
                      <a:pt x="3312" y="534"/>
                    </a:lnTo>
                    <a:lnTo>
                      <a:pt x="3312" y="534"/>
                    </a:lnTo>
                    <a:lnTo>
                      <a:pt x="3312" y="534"/>
                    </a:lnTo>
                    <a:lnTo>
                      <a:pt x="3312" y="534"/>
                    </a:lnTo>
                    <a:lnTo>
                      <a:pt x="3312" y="534"/>
                    </a:lnTo>
                    <a:lnTo>
                      <a:pt x="3312" y="534"/>
                    </a:lnTo>
                    <a:lnTo>
                      <a:pt x="3312" y="534"/>
                    </a:lnTo>
                    <a:lnTo>
                      <a:pt x="3312" y="534"/>
                    </a:lnTo>
                    <a:lnTo>
                      <a:pt x="3312" y="534"/>
                    </a:lnTo>
                    <a:lnTo>
                      <a:pt x="3312" y="534"/>
                    </a:lnTo>
                    <a:lnTo>
                      <a:pt x="3312" y="534"/>
                    </a:lnTo>
                    <a:lnTo>
                      <a:pt x="3312" y="528"/>
                    </a:lnTo>
                    <a:lnTo>
                      <a:pt x="3312" y="528"/>
                    </a:lnTo>
                    <a:lnTo>
                      <a:pt x="3312" y="528"/>
                    </a:lnTo>
                    <a:lnTo>
                      <a:pt x="3312" y="528"/>
                    </a:lnTo>
                    <a:lnTo>
                      <a:pt x="3312" y="528"/>
                    </a:lnTo>
                    <a:lnTo>
                      <a:pt x="3312" y="528"/>
                    </a:lnTo>
                    <a:lnTo>
                      <a:pt x="3312" y="522"/>
                    </a:lnTo>
                    <a:lnTo>
                      <a:pt x="3312" y="522"/>
                    </a:lnTo>
                    <a:lnTo>
                      <a:pt x="3312" y="522"/>
                    </a:lnTo>
                    <a:lnTo>
                      <a:pt x="3312" y="522"/>
                    </a:lnTo>
                    <a:lnTo>
                      <a:pt x="3312" y="516"/>
                    </a:lnTo>
                    <a:lnTo>
                      <a:pt x="3318" y="516"/>
                    </a:lnTo>
                    <a:lnTo>
                      <a:pt x="3318" y="516"/>
                    </a:lnTo>
                    <a:lnTo>
                      <a:pt x="3318" y="516"/>
                    </a:lnTo>
                    <a:lnTo>
                      <a:pt x="3318" y="516"/>
                    </a:lnTo>
                    <a:lnTo>
                      <a:pt x="3318" y="510"/>
                    </a:lnTo>
                    <a:lnTo>
                      <a:pt x="3318" y="510"/>
                    </a:lnTo>
                    <a:lnTo>
                      <a:pt x="3318" y="510"/>
                    </a:lnTo>
                    <a:lnTo>
                      <a:pt x="3318" y="510"/>
                    </a:lnTo>
                    <a:lnTo>
                      <a:pt x="3318" y="504"/>
                    </a:lnTo>
                    <a:lnTo>
                      <a:pt x="3318" y="504"/>
                    </a:lnTo>
                    <a:lnTo>
                      <a:pt x="3318" y="504"/>
                    </a:lnTo>
                    <a:lnTo>
                      <a:pt x="3318" y="504"/>
                    </a:lnTo>
                    <a:lnTo>
                      <a:pt x="3318" y="498"/>
                    </a:lnTo>
                    <a:lnTo>
                      <a:pt x="3318" y="498"/>
                    </a:lnTo>
                    <a:lnTo>
                      <a:pt x="3318" y="498"/>
                    </a:lnTo>
                    <a:lnTo>
                      <a:pt x="3318" y="498"/>
                    </a:lnTo>
                    <a:lnTo>
                      <a:pt x="3318" y="492"/>
                    </a:lnTo>
                    <a:lnTo>
                      <a:pt x="3318" y="492"/>
                    </a:lnTo>
                    <a:lnTo>
                      <a:pt x="3318" y="492"/>
                    </a:lnTo>
                    <a:lnTo>
                      <a:pt x="3318" y="492"/>
                    </a:lnTo>
                    <a:lnTo>
                      <a:pt x="3318" y="486"/>
                    </a:lnTo>
                    <a:lnTo>
                      <a:pt x="3318" y="486"/>
                    </a:lnTo>
                    <a:lnTo>
                      <a:pt x="3318" y="486"/>
                    </a:lnTo>
                    <a:lnTo>
                      <a:pt x="3318" y="480"/>
                    </a:lnTo>
                    <a:lnTo>
                      <a:pt x="3318" y="480"/>
                    </a:lnTo>
                    <a:lnTo>
                      <a:pt x="3330" y="222"/>
                    </a:lnTo>
                    <a:lnTo>
                      <a:pt x="3330" y="222"/>
                    </a:lnTo>
                    <a:lnTo>
                      <a:pt x="3330" y="222"/>
                    </a:lnTo>
                    <a:lnTo>
                      <a:pt x="3330" y="216"/>
                    </a:lnTo>
                    <a:lnTo>
                      <a:pt x="3330" y="216"/>
                    </a:lnTo>
                    <a:lnTo>
                      <a:pt x="3330" y="210"/>
                    </a:lnTo>
                    <a:lnTo>
                      <a:pt x="3330" y="210"/>
                    </a:lnTo>
                    <a:lnTo>
                      <a:pt x="3330" y="204"/>
                    </a:lnTo>
                    <a:lnTo>
                      <a:pt x="3330" y="204"/>
                    </a:lnTo>
                    <a:lnTo>
                      <a:pt x="3330" y="204"/>
                    </a:lnTo>
                    <a:lnTo>
                      <a:pt x="3330" y="198"/>
                    </a:lnTo>
                    <a:lnTo>
                      <a:pt x="3330" y="198"/>
                    </a:lnTo>
                    <a:lnTo>
                      <a:pt x="3330" y="192"/>
                    </a:lnTo>
                    <a:lnTo>
                      <a:pt x="3330" y="192"/>
                    </a:lnTo>
                    <a:lnTo>
                      <a:pt x="3330" y="186"/>
                    </a:lnTo>
                    <a:lnTo>
                      <a:pt x="3330" y="186"/>
                    </a:lnTo>
                    <a:lnTo>
                      <a:pt x="3330" y="180"/>
                    </a:lnTo>
                    <a:lnTo>
                      <a:pt x="3330" y="180"/>
                    </a:lnTo>
                    <a:lnTo>
                      <a:pt x="3330" y="174"/>
                    </a:lnTo>
                    <a:lnTo>
                      <a:pt x="3330" y="174"/>
                    </a:lnTo>
                    <a:lnTo>
                      <a:pt x="3336" y="168"/>
                    </a:lnTo>
                    <a:lnTo>
                      <a:pt x="3336" y="168"/>
                    </a:lnTo>
                    <a:lnTo>
                      <a:pt x="3336" y="162"/>
                    </a:lnTo>
                    <a:lnTo>
                      <a:pt x="3336" y="162"/>
                    </a:lnTo>
                    <a:lnTo>
                      <a:pt x="3336" y="156"/>
                    </a:lnTo>
                    <a:lnTo>
                      <a:pt x="3336" y="156"/>
                    </a:lnTo>
                    <a:lnTo>
                      <a:pt x="3336" y="150"/>
                    </a:lnTo>
                    <a:lnTo>
                      <a:pt x="3336" y="150"/>
                    </a:lnTo>
                    <a:lnTo>
                      <a:pt x="3336" y="144"/>
                    </a:lnTo>
                    <a:lnTo>
                      <a:pt x="3336" y="144"/>
                    </a:lnTo>
                    <a:lnTo>
                      <a:pt x="3336" y="138"/>
                    </a:lnTo>
                    <a:lnTo>
                      <a:pt x="3336" y="138"/>
                    </a:lnTo>
                    <a:lnTo>
                      <a:pt x="3336" y="132"/>
                    </a:lnTo>
                    <a:lnTo>
                      <a:pt x="3336" y="132"/>
                    </a:lnTo>
                    <a:lnTo>
                      <a:pt x="3336" y="132"/>
                    </a:lnTo>
                    <a:lnTo>
                      <a:pt x="3336" y="126"/>
                    </a:lnTo>
                    <a:lnTo>
                      <a:pt x="3336" y="126"/>
                    </a:lnTo>
                    <a:lnTo>
                      <a:pt x="3336" y="126"/>
                    </a:lnTo>
                    <a:lnTo>
                      <a:pt x="3336" y="126"/>
                    </a:lnTo>
                    <a:lnTo>
                      <a:pt x="3336" y="126"/>
                    </a:lnTo>
                    <a:lnTo>
                      <a:pt x="3336" y="126"/>
                    </a:lnTo>
                    <a:lnTo>
                      <a:pt x="3336" y="126"/>
                    </a:lnTo>
                    <a:lnTo>
                      <a:pt x="3336" y="126"/>
                    </a:lnTo>
                    <a:lnTo>
                      <a:pt x="3336" y="126"/>
                    </a:lnTo>
                    <a:lnTo>
                      <a:pt x="3336" y="126"/>
                    </a:lnTo>
                    <a:lnTo>
                      <a:pt x="3336" y="126"/>
                    </a:lnTo>
                    <a:lnTo>
                      <a:pt x="3336" y="126"/>
                    </a:lnTo>
                    <a:lnTo>
                      <a:pt x="3336" y="126"/>
                    </a:lnTo>
                    <a:lnTo>
                      <a:pt x="3336" y="132"/>
                    </a:lnTo>
                    <a:lnTo>
                      <a:pt x="3336" y="132"/>
                    </a:lnTo>
                    <a:lnTo>
                      <a:pt x="3336" y="132"/>
                    </a:lnTo>
                    <a:lnTo>
                      <a:pt x="3336" y="138"/>
                    </a:lnTo>
                    <a:lnTo>
                      <a:pt x="3336" y="138"/>
                    </a:lnTo>
                    <a:lnTo>
                      <a:pt x="3336" y="144"/>
                    </a:lnTo>
                    <a:lnTo>
                      <a:pt x="3336" y="144"/>
                    </a:lnTo>
                    <a:lnTo>
                      <a:pt x="3336" y="150"/>
                    </a:lnTo>
                    <a:lnTo>
                      <a:pt x="3336" y="156"/>
                    </a:lnTo>
                    <a:lnTo>
                      <a:pt x="3336" y="156"/>
                    </a:lnTo>
                    <a:lnTo>
                      <a:pt x="3336" y="162"/>
                    </a:lnTo>
                    <a:lnTo>
                      <a:pt x="3336" y="168"/>
                    </a:lnTo>
                    <a:lnTo>
                      <a:pt x="3336" y="168"/>
                    </a:lnTo>
                    <a:lnTo>
                      <a:pt x="3336" y="174"/>
                    </a:lnTo>
                    <a:lnTo>
                      <a:pt x="3336" y="180"/>
                    </a:lnTo>
                    <a:lnTo>
                      <a:pt x="3336" y="186"/>
                    </a:lnTo>
                    <a:lnTo>
                      <a:pt x="3336" y="192"/>
                    </a:lnTo>
                    <a:lnTo>
                      <a:pt x="3336" y="192"/>
                    </a:lnTo>
                    <a:lnTo>
                      <a:pt x="3336" y="198"/>
                    </a:lnTo>
                    <a:lnTo>
                      <a:pt x="3336" y="204"/>
                    </a:lnTo>
                    <a:lnTo>
                      <a:pt x="3336" y="210"/>
                    </a:lnTo>
                    <a:lnTo>
                      <a:pt x="3336" y="210"/>
                    </a:lnTo>
                    <a:lnTo>
                      <a:pt x="3336" y="216"/>
                    </a:lnTo>
                    <a:lnTo>
                      <a:pt x="3336" y="222"/>
                    </a:lnTo>
                    <a:lnTo>
                      <a:pt x="3336" y="228"/>
                    </a:lnTo>
                    <a:lnTo>
                      <a:pt x="3342" y="228"/>
                    </a:lnTo>
                    <a:lnTo>
                      <a:pt x="3342" y="234"/>
                    </a:lnTo>
                    <a:lnTo>
                      <a:pt x="3342" y="240"/>
                    </a:lnTo>
                    <a:lnTo>
                      <a:pt x="3342" y="246"/>
                    </a:lnTo>
                    <a:lnTo>
                      <a:pt x="3342" y="246"/>
                    </a:lnTo>
                    <a:lnTo>
                      <a:pt x="3342" y="252"/>
                    </a:lnTo>
                    <a:lnTo>
                      <a:pt x="3342" y="258"/>
                    </a:lnTo>
                    <a:lnTo>
                      <a:pt x="3342" y="258"/>
                    </a:lnTo>
                    <a:lnTo>
                      <a:pt x="3342" y="264"/>
                    </a:lnTo>
                    <a:lnTo>
                      <a:pt x="3342" y="270"/>
                    </a:lnTo>
                    <a:lnTo>
                      <a:pt x="3342" y="276"/>
                    </a:lnTo>
                    <a:lnTo>
                      <a:pt x="3342" y="276"/>
                    </a:lnTo>
                    <a:lnTo>
                      <a:pt x="3342" y="282"/>
                    </a:lnTo>
                    <a:lnTo>
                      <a:pt x="3342" y="288"/>
                    </a:lnTo>
                    <a:lnTo>
                      <a:pt x="3342" y="288"/>
                    </a:lnTo>
                    <a:lnTo>
                      <a:pt x="3342" y="294"/>
                    </a:lnTo>
                    <a:lnTo>
                      <a:pt x="3342" y="294"/>
                    </a:lnTo>
                    <a:lnTo>
                      <a:pt x="3354" y="624"/>
                    </a:lnTo>
                    <a:lnTo>
                      <a:pt x="3354" y="624"/>
                    </a:lnTo>
                    <a:lnTo>
                      <a:pt x="3354" y="624"/>
                    </a:lnTo>
                    <a:lnTo>
                      <a:pt x="3354" y="624"/>
                    </a:lnTo>
                    <a:lnTo>
                      <a:pt x="3354" y="624"/>
                    </a:lnTo>
                    <a:lnTo>
                      <a:pt x="3354" y="630"/>
                    </a:lnTo>
                    <a:lnTo>
                      <a:pt x="3354" y="630"/>
                    </a:lnTo>
                    <a:lnTo>
                      <a:pt x="3354" y="630"/>
                    </a:lnTo>
                    <a:lnTo>
                      <a:pt x="3354" y="630"/>
                    </a:lnTo>
                    <a:lnTo>
                      <a:pt x="3354" y="630"/>
                    </a:lnTo>
                    <a:lnTo>
                      <a:pt x="3354" y="636"/>
                    </a:lnTo>
                    <a:lnTo>
                      <a:pt x="3354" y="636"/>
                    </a:lnTo>
                    <a:lnTo>
                      <a:pt x="3354" y="636"/>
                    </a:lnTo>
                    <a:lnTo>
                      <a:pt x="3354" y="636"/>
                    </a:lnTo>
                    <a:lnTo>
                      <a:pt x="3354" y="636"/>
                    </a:lnTo>
                    <a:lnTo>
                      <a:pt x="3354" y="642"/>
                    </a:lnTo>
                    <a:lnTo>
                      <a:pt x="3354" y="642"/>
                    </a:lnTo>
                    <a:lnTo>
                      <a:pt x="3354" y="642"/>
                    </a:lnTo>
                    <a:lnTo>
                      <a:pt x="3354" y="642"/>
                    </a:lnTo>
                    <a:lnTo>
                      <a:pt x="3354" y="642"/>
                    </a:lnTo>
                    <a:lnTo>
                      <a:pt x="3354" y="642"/>
                    </a:lnTo>
                    <a:lnTo>
                      <a:pt x="3354" y="648"/>
                    </a:lnTo>
                    <a:lnTo>
                      <a:pt x="3354" y="648"/>
                    </a:lnTo>
                    <a:lnTo>
                      <a:pt x="3354" y="648"/>
                    </a:lnTo>
                    <a:lnTo>
                      <a:pt x="3354" y="648"/>
                    </a:lnTo>
                    <a:lnTo>
                      <a:pt x="3354" y="648"/>
                    </a:lnTo>
                    <a:lnTo>
                      <a:pt x="3354" y="648"/>
                    </a:lnTo>
                    <a:lnTo>
                      <a:pt x="3354" y="654"/>
                    </a:lnTo>
                    <a:lnTo>
                      <a:pt x="3360" y="654"/>
                    </a:lnTo>
                    <a:lnTo>
                      <a:pt x="3360" y="654"/>
                    </a:lnTo>
                    <a:lnTo>
                      <a:pt x="3360" y="654"/>
                    </a:lnTo>
                    <a:lnTo>
                      <a:pt x="3360" y="654"/>
                    </a:lnTo>
                    <a:lnTo>
                      <a:pt x="3360" y="654"/>
                    </a:lnTo>
                    <a:lnTo>
                      <a:pt x="3360" y="654"/>
                    </a:lnTo>
                    <a:lnTo>
                      <a:pt x="3360" y="654"/>
                    </a:lnTo>
                    <a:lnTo>
                      <a:pt x="3360" y="654"/>
                    </a:lnTo>
                    <a:lnTo>
                      <a:pt x="3360" y="660"/>
                    </a:lnTo>
                    <a:lnTo>
                      <a:pt x="3360" y="660"/>
                    </a:lnTo>
                    <a:lnTo>
                      <a:pt x="3360" y="660"/>
                    </a:lnTo>
                    <a:lnTo>
                      <a:pt x="3360" y="660"/>
                    </a:lnTo>
                    <a:lnTo>
                      <a:pt x="3360" y="660"/>
                    </a:lnTo>
                    <a:lnTo>
                      <a:pt x="3360" y="660"/>
                    </a:lnTo>
                    <a:lnTo>
                      <a:pt x="3360" y="660"/>
                    </a:lnTo>
                    <a:lnTo>
                      <a:pt x="3360" y="660"/>
                    </a:lnTo>
                    <a:lnTo>
                      <a:pt x="3360" y="660"/>
                    </a:lnTo>
                    <a:lnTo>
                      <a:pt x="3360" y="660"/>
                    </a:lnTo>
                    <a:lnTo>
                      <a:pt x="3360" y="660"/>
                    </a:lnTo>
                    <a:lnTo>
                      <a:pt x="3360" y="660"/>
                    </a:lnTo>
                    <a:lnTo>
                      <a:pt x="3360" y="660"/>
                    </a:lnTo>
                    <a:lnTo>
                      <a:pt x="3360" y="660"/>
                    </a:lnTo>
                    <a:lnTo>
                      <a:pt x="3360" y="660"/>
                    </a:lnTo>
                    <a:lnTo>
                      <a:pt x="3360" y="660"/>
                    </a:lnTo>
                    <a:lnTo>
                      <a:pt x="3360" y="660"/>
                    </a:lnTo>
                    <a:lnTo>
                      <a:pt x="3360" y="660"/>
                    </a:lnTo>
                    <a:lnTo>
                      <a:pt x="3360" y="660"/>
                    </a:lnTo>
                    <a:lnTo>
                      <a:pt x="3360" y="660"/>
                    </a:lnTo>
                    <a:lnTo>
                      <a:pt x="3360" y="660"/>
                    </a:lnTo>
                    <a:lnTo>
                      <a:pt x="3360" y="660"/>
                    </a:lnTo>
                    <a:lnTo>
                      <a:pt x="3360" y="660"/>
                    </a:lnTo>
                    <a:lnTo>
                      <a:pt x="3360" y="660"/>
                    </a:lnTo>
                    <a:lnTo>
                      <a:pt x="3360" y="660"/>
                    </a:lnTo>
                    <a:lnTo>
                      <a:pt x="3360" y="660"/>
                    </a:lnTo>
                    <a:lnTo>
                      <a:pt x="3360" y="660"/>
                    </a:lnTo>
                    <a:lnTo>
                      <a:pt x="3360" y="654"/>
                    </a:lnTo>
                    <a:lnTo>
                      <a:pt x="3360" y="654"/>
                    </a:lnTo>
                    <a:lnTo>
                      <a:pt x="3360" y="654"/>
                    </a:lnTo>
                    <a:lnTo>
                      <a:pt x="3360" y="654"/>
                    </a:lnTo>
                    <a:lnTo>
                      <a:pt x="3360" y="654"/>
                    </a:lnTo>
                    <a:lnTo>
                      <a:pt x="3360" y="654"/>
                    </a:lnTo>
                    <a:lnTo>
                      <a:pt x="3360" y="654"/>
                    </a:lnTo>
                    <a:lnTo>
                      <a:pt x="3360" y="654"/>
                    </a:lnTo>
                    <a:lnTo>
                      <a:pt x="3360" y="654"/>
                    </a:lnTo>
                    <a:lnTo>
                      <a:pt x="3360" y="654"/>
                    </a:lnTo>
                    <a:lnTo>
                      <a:pt x="3360" y="648"/>
                    </a:lnTo>
                    <a:lnTo>
                      <a:pt x="3360" y="648"/>
                    </a:lnTo>
                    <a:lnTo>
                      <a:pt x="3360" y="648"/>
                    </a:lnTo>
                    <a:lnTo>
                      <a:pt x="3360" y="648"/>
                    </a:lnTo>
                    <a:lnTo>
                      <a:pt x="3360" y="648"/>
                    </a:lnTo>
                    <a:lnTo>
                      <a:pt x="3360" y="648"/>
                    </a:lnTo>
                    <a:lnTo>
                      <a:pt x="3360" y="648"/>
                    </a:lnTo>
                    <a:lnTo>
                      <a:pt x="3360" y="648"/>
                    </a:lnTo>
                    <a:lnTo>
                      <a:pt x="3360" y="642"/>
                    </a:lnTo>
                    <a:lnTo>
                      <a:pt x="3366" y="642"/>
                    </a:lnTo>
                    <a:lnTo>
                      <a:pt x="3366" y="642"/>
                    </a:lnTo>
                    <a:lnTo>
                      <a:pt x="3366" y="642"/>
                    </a:lnTo>
                    <a:lnTo>
                      <a:pt x="3366" y="642"/>
                    </a:lnTo>
                    <a:lnTo>
                      <a:pt x="3366" y="642"/>
                    </a:lnTo>
                    <a:lnTo>
                      <a:pt x="3366" y="636"/>
                    </a:lnTo>
                    <a:lnTo>
                      <a:pt x="3366" y="636"/>
                    </a:lnTo>
                    <a:lnTo>
                      <a:pt x="3366" y="636"/>
                    </a:lnTo>
                    <a:lnTo>
                      <a:pt x="3378" y="372"/>
                    </a:lnTo>
                    <a:lnTo>
                      <a:pt x="3378" y="372"/>
                    </a:lnTo>
                    <a:lnTo>
                      <a:pt x="3378" y="372"/>
                    </a:lnTo>
                    <a:lnTo>
                      <a:pt x="3378" y="366"/>
                    </a:lnTo>
                    <a:lnTo>
                      <a:pt x="3378" y="366"/>
                    </a:lnTo>
                    <a:lnTo>
                      <a:pt x="3378" y="360"/>
                    </a:lnTo>
                    <a:lnTo>
                      <a:pt x="3378" y="360"/>
                    </a:lnTo>
                    <a:lnTo>
                      <a:pt x="3378" y="354"/>
                    </a:lnTo>
                    <a:lnTo>
                      <a:pt x="3378" y="348"/>
                    </a:lnTo>
                    <a:lnTo>
                      <a:pt x="3378" y="348"/>
                    </a:lnTo>
                    <a:lnTo>
                      <a:pt x="3378" y="342"/>
                    </a:lnTo>
                    <a:lnTo>
                      <a:pt x="3378" y="342"/>
                    </a:lnTo>
                    <a:lnTo>
                      <a:pt x="3378" y="336"/>
                    </a:lnTo>
                    <a:lnTo>
                      <a:pt x="3378" y="330"/>
                    </a:lnTo>
                    <a:lnTo>
                      <a:pt x="3378" y="330"/>
                    </a:lnTo>
                    <a:lnTo>
                      <a:pt x="3378" y="324"/>
                    </a:lnTo>
                    <a:lnTo>
                      <a:pt x="3378" y="318"/>
                    </a:lnTo>
                    <a:lnTo>
                      <a:pt x="3378" y="318"/>
                    </a:lnTo>
                    <a:lnTo>
                      <a:pt x="3378" y="312"/>
                    </a:lnTo>
                    <a:lnTo>
                      <a:pt x="3378" y="312"/>
                    </a:lnTo>
                    <a:lnTo>
                      <a:pt x="3378" y="306"/>
                    </a:lnTo>
                    <a:lnTo>
                      <a:pt x="3378" y="300"/>
                    </a:lnTo>
                    <a:lnTo>
                      <a:pt x="3378" y="300"/>
                    </a:lnTo>
                    <a:lnTo>
                      <a:pt x="3378" y="294"/>
                    </a:lnTo>
                    <a:lnTo>
                      <a:pt x="3378" y="288"/>
                    </a:lnTo>
                    <a:lnTo>
                      <a:pt x="3378" y="288"/>
                    </a:lnTo>
                    <a:lnTo>
                      <a:pt x="3378" y="282"/>
                    </a:lnTo>
                    <a:lnTo>
                      <a:pt x="3378" y="276"/>
                    </a:lnTo>
                    <a:lnTo>
                      <a:pt x="3378" y="276"/>
                    </a:lnTo>
                    <a:lnTo>
                      <a:pt x="3378" y="270"/>
                    </a:lnTo>
                    <a:lnTo>
                      <a:pt x="3378" y="264"/>
                    </a:lnTo>
                    <a:lnTo>
                      <a:pt x="3378" y="264"/>
                    </a:lnTo>
                    <a:lnTo>
                      <a:pt x="3378" y="258"/>
                    </a:lnTo>
                    <a:lnTo>
                      <a:pt x="3378" y="258"/>
                    </a:lnTo>
                    <a:lnTo>
                      <a:pt x="3378" y="252"/>
                    </a:lnTo>
                    <a:lnTo>
                      <a:pt x="3378" y="252"/>
                    </a:lnTo>
                    <a:lnTo>
                      <a:pt x="3378" y="246"/>
                    </a:lnTo>
                    <a:lnTo>
                      <a:pt x="3384" y="246"/>
                    </a:lnTo>
                    <a:lnTo>
                      <a:pt x="3384" y="246"/>
                    </a:lnTo>
                    <a:lnTo>
                      <a:pt x="3384" y="240"/>
                    </a:lnTo>
                    <a:lnTo>
                      <a:pt x="3384" y="240"/>
                    </a:lnTo>
                    <a:lnTo>
                      <a:pt x="3384" y="240"/>
                    </a:lnTo>
                    <a:lnTo>
                      <a:pt x="3384" y="240"/>
                    </a:lnTo>
                    <a:lnTo>
                      <a:pt x="3384" y="234"/>
                    </a:lnTo>
                    <a:lnTo>
                      <a:pt x="3384" y="234"/>
                    </a:lnTo>
                    <a:lnTo>
                      <a:pt x="3384" y="234"/>
                    </a:lnTo>
                    <a:lnTo>
                      <a:pt x="3384" y="234"/>
                    </a:lnTo>
                    <a:lnTo>
                      <a:pt x="3384" y="234"/>
                    </a:lnTo>
                    <a:lnTo>
                      <a:pt x="3384" y="234"/>
                    </a:lnTo>
                    <a:lnTo>
                      <a:pt x="3384" y="240"/>
                    </a:lnTo>
                    <a:lnTo>
                      <a:pt x="3384" y="240"/>
                    </a:lnTo>
                    <a:lnTo>
                      <a:pt x="3384" y="240"/>
                    </a:lnTo>
                    <a:lnTo>
                      <a:pt x="3384" y="240"/>
                    </a:lnTo>
                    <a:lnTo>
                      <a:pt x="3384" y="240"/>
                    </a:lnTo>
                    <a:lnTo>
                      <a:pt x="3384" y="246"/>
                    </a:lnTo>
                    <a:lnTo>
                      <a:pt x="3384" y="246"/>
                    </a:lnTo>
                    <a:lnTo>
                      <a:pt x="3384" y="252"/>
                    </a:lnTo>
                    <a:lnTo>
                      <a:pt x="3384" y="252"/>
                    </a:lnTo>
                    <a:lnTo>
                      <a:pt x="3384" y="258"/>
                    </a:lnTo>
                    <a:lnTo>
                      <a:pt x="3384" y="258"/>
                    </a:lnTo>
                    <a:lnTo>
                      <a:pt x="3384" y="264"/>
                    </a:lnTo>
                    <a:lnTo>
                      <a:pt x="3384" y="264"/>
                    </a:lnTo>
                    <a:lnTo>
                      <a:pt x="3384" y="270"/>
                    </a:lnTo>
                    <a:lnTo>
                      <a:pt x="3384" y="270"/>
                    </a:lnTo>
                    <a:lnTo>
                      <a:pt x="3384" y="276"/>
                    </a:lnTo>
                    <a:lnTo>
                      <a:pt x="3384" y="282"/>
                    </a:lnTo>
                    <a:lnTo>
                      <a:pt x="3384" y="282"/>
                    </a:lnTo>
                    <a:lnTo>
                      <a:pt x="3384" y="288"/>
                    </a:lnTo>
                    <a:lnTo>
                      <a:pt x="3384" y="288"/>
                    </a:lnTo>
                    <a:lnTo>
                      <a:pt x="3384" y="294"/>
                    </a:lnTo>
                    <a:lnTo>
                      <a:pt x="3384" y="294"/>
                    </a:lnTo>
                    <a:lnTo>
                      <a:pt x="3384" y="300"/>
                    </a:lnTo>
                    <a:lnTo>
                      <a:pt x="3384" y="300"/>
                    </a:lnTo>
                    <a:lnTo>
                      <a:pt x="3384" y="306"/>
                    </a:lnTo>
                    <a:lnTo>
                      <a:pt x="3384" y="312"/>
                    </a:lnTo>
                    <a:lnTo>
                      <a:pt x="3384" y="312"/>
                    </a:lnTo>
                    <a:lnTo>
                      <a:pt x="3384" y="318"/>
                    </a:lnTo>
                    <a:lnTo>
                      <a:pt x="3384" y="318"/>
                    </a:lnTo>
                    <a:lnTo>
                      <a:pt x="3384" y="324"/>
                    </a:lnTo>
                    <a:lnTo>
                      <a:pt x="3384" y="324"/>
                    </a:lnTo>
                    <a:lnTo>
                      <a:pt x="3384" y="330"/>
                    </a:lnTo>
                    <a:lnTo>
                      <a:pt x="3384" y="330"/>
                    </a:lnTo>
                    <a:lnTo>
                      <a:pt x="3384" y="336"/>
                    </a:lnTo>
                    <a:lnTo>
                      <a:pt x="3384" y="336"/>
                    </a:lnTo>
                    <a:lnTo>
                      <a:pt x="3384" y="342"/>
                    </a:lnTo>
                    <a:lnTo>
                      <a:pt x="3384" y="348"/>
                    </a:lnTo>
                    <a:lnTo>
                      <a:pt x="3384" y="348"/>
                    </a:lnTo>
                    <a:lnTo>
                      <a:pt x="3384" y="354"/>
                    </a:lnTo>
                    <a:lnTo>
                      <a:pt x="3384" y="354"/>
                    </a:lnTo>
                    <a:lnTo>
                      <a:pt x="3384" y="354"/>
                    </a:lnTo>
                    <a:lnTo>
                      <a:pt x="3402" y="606"/>
                    </a:lnTo>
                    <a:lnTo>
                      <a:pt x="3402" y="606"/>
                    </a:lnTo>
                    <a:lnTo>
                      <a:pt x="3402" y="606"/>
                    </a:lnTo>
                    <a:lnTo>
                      <a:pt x="3402" y="612"/>
                    </a:lnTo>
                    <a:lnTo>
                      <a:pt x="3402" y="612"/>
                    </a:lnTo>
                    <a:lnTo>
                      <a:pt x="3402" y="612"/>
                    </a:lnTo>
                    <a:lnTo>
                      <a:pt x="3402" y="612"/>
                    </a:lnTo>
                    <a:lnTo>
                      <a:pt x="3402" y="612"/>
                    </a:lnTo>
                    <a:lnTo>
                      <a:pt x="3402" y="612"/>
                    </a:lnTo>
                    <a:lnTo>
                      <a:pt x="3402" y="618"/>
                    </a:lnTo>
                    <a:lnTo>
                      <a:pt x="3402" y="618"/>
                    </a:lnTo>
                    <a:lnTo>
                      <a:pt x="3402" y="618"/>
                    </a:lnTo>
                    <a:lnTo>
                      <a:pt x="3402" y="618"/>
                    </a:lnTo>
                    <a:lnTo>
                      <a:pt x="3402" y="618"/>
                    </a:lnTo>
                    <a:lnTo>
                      <a:pt x="3402" y="624"/>
                    </a:lnTo>
                    <a:lnTo>
                      <a:pt x="3402" y="624"/>
                    </a:lnTo>
                    <a:lnTo>
                      <a:pt x="3402" y="624"/>
                    </a:lnTo>
                    <a:lnTo>
                      <a:pt x="3402" y="624"/>
                    </a:lnTo>
                    <a:lnTo>
                      <a:pt x="3402" y="624"/>
                    </a:lnTo>
                    <a:lnTo>
                      <a:pt x="3402" y="624"/>
                    </a:lnTo>
                    <a:lnTo>
                      <a:pt x="3402" y="624"/>
                    </a:lnTo>
                    <a:lnTo>
                      <a:pt x="3402" y="630"/>
                    </a:lnTo>
                    <a:lnTo>
                      <a:pt x="3402" y="630"/>
                    </a:lnTo>
                    <a:lnTo>
                      <a:pt x="3402" y="630"/>
                    </a:lnTo>
                    <a:lnTo>
                      <a:pt x="3402" y="630"/>
                    </a:lnTo>
                    <a:lnTo>
                      <a:pt x="3402" y="630"/>
                    </a:lnTo>
                    <a:lnTo>
                      <a:pt x="3402" y="630"/>
                    </a:lnTo>
                    <a:lnTo>
                      <a:pt x="3402" y="630"/>
                    </a:lnTo>
                    <a:lnTo>
                      <a:pt x="3402" y="636"/>
                    </a:lnTo>
                    <a:lnTo>
                      <a:pt x="3402" y="636"/>
                    </a:lnTo>
                    <a:lnTo>
                      <a:pt x="3402" y="636"/>
                    </a:lnTo>
                    <a:lnTo>
                      <a:pt x="3402" y="636"/>
                    </a:lnTo>
                    <a:lnTo>
                      <a:pt x="3402" y="636"/>
                    </a:lnTo>
                    <a:lnTo>
                      <a:pt x="3402" y="636"/>
                    </a:lnTo>
                    <a:lnTo>
                      <a:pt x="3402" y="636"/>
                    </a:lnTo>
                    <a:lnTo>
                      <a:pt x="3402" y="636"/>
                    </a:lnTo>
                    <a:lnTo>
                      <a:pt x="3402" y="636"/>
                    </a:lnTo>
                    <a:lnTo>
                      <a:pt x="3402" y="636"/>
                    </a:lnTo>
                    <a:lnTo>
                      <a:pt x="3402" y="636"/>
                    </a:lnTo>
                    <a:lnTo>
                      <a:pt x="3402" y="636"/>
                    </a:lnTo>
                    <a:lnTo>
                      <a:pt x="3402" y="636"/>
                    </a:lnTo>
                    <a:lnTo>
                      <a:pt x="3402" y="642"/>
                    </a:lnTo>
                    <a:lnTo>
                      <a:pt x="3402" y="642"/>
                    </a:lnTo>
                    <a:lnTo>
                      <a:pt x="3402" y="642"/>
                    </a:lnTo>
                    <a:lnTo>
                      <a:pt x="3402" y="642"/>
                    </a:lnTo>
                    <a:lnTo>
                      <a:pt x="3402" y="642"/>
                    </a:lnTo>
                    <a:lnTo>
                      <a:pt x="3408" y="642"/>
                    </a:lnTo>
                    <a:lnTo>
                      <a:pt x="3408" y="642"/>
                    </a:lnTo>
                    <a:lnTo>
                      <a:pt x="3408" y="642"/>
                    </a:lnTo>
                    <a:lnTo>
                      <a:pt x="3408" y="642"/>
                    </a:lnTo>
                    <a:lnTo>
                      <a:pt x="3408" y="636"/>
                    </a:lnTo>
                    <a:lnTo>
                      <a:pt x="3408" y="636"/>
                    </a:lnTo>
                    <a:lnTo>
                      <a:pt x="3408" y="636"/>
                    </a:lnTo>
                    <a:lnTo>
                      <a:pt x="3408" y="636"/>
                    </a:lnTo>
                    <a:lnTo>
                      <a:pt x="3408" y="636"/>
                    </a:lnTo>
                    <a:lnTo>
                      <a:pt x="3408" y="636"/>
                    </a:lnTo>
                    <a:lnTo>
                      <a:pt x="3408" y="636"/>
                    </a:lnTo>
                    <a:lnTo>
                      <a:pt x="3408" y="636"/>
                    </a:lnTo>
                    <a:lnTo>
                      <a:pt x="3408" y="636"/>
                    </a:lnTo>
                    <a:lnTo>
                      <a:pt x="3408" y="636"/>
                    </a:lnTo>
                    <a:lnTo>
                      <a:pt x="3408" y="636"/>
                    </a:lnTo>
                    <a:lnTo>
                      <a:pt x="3408" y="636"/>
                    </a:lnTo>
                    <a:lnTo>
                      <a:pt x="3408" y="630"/>
                    </a:lnTo>
                    <a:lnTo>
                      <a:pt x="3408" y="630"/>
                    </a:lnTo>
                    <a:lnTo>
                      <a:pt x="3408" y="630"/>
                    </a:lnTo>
                    <a:lnTo>
                      <a:pt x="3408" y="630"/>
                    </a:lnTo>
                    <a:lnTo>
                      <a:pt x="3408" y="630"/>
                    </a:lnTo>
                    <a:lnTo>
                      <a:pt x="3408" y="630"/>
                    </a:lnTo>
                    <a:lnTo>
                      <a:pt x="3408" y="630"/>
                    </a:lnTo>
                    <a:lnTo>
                      <a:pt x="3408" y="630"/>
                    </a:lnTo>
                    <a:lnTo>
                      <a:pt x="3408" y="624"/>
                    </a:lnTo>
                    <a:lnTo>
                      <a:pt x="3408" y="624"/>
                    </a:lnTo>
                    <a:lnTo>
                      <a:pt x="3408" y="624"/>
                    </a:lnTo>
                    <a:lnTo>
                      <a:pt x="3408" y="624"/>
                    </a:lnTo>
                    <a:lnTo>
                      <a:pt x="3408" y="624"/>
                    </a:lnTo>
                    <a:lnTo>
                      <a:pt x="3408" y="624"/>
                    </a:lnTo>
                    <a:lnTo>
                      <a:pt x="3408" y="624"/>
                    </a:lnTo>
                    <a:lnTo>
                      <a:pt x="3408" y="618"/>
                    </a:lnTo>
                    <a:lnTo>
                      <a:pt x="3408" y="618"/>
                    </a:lnTo>
                    <a:lnTo>
                      <a:pt x="3408" y="618"/>
                    </a:lnTo>
                    <a:lnTo>
                      <a:pt x="3408" y="618"/>
                    </a:lnTo>
                    <a:lnTo>
                      <a:pt x="3408" y="618"/>
                    </a:lnTo>
                    <a:lnTo>
                      <a:pt x="3408" y="618"/>
                    </a:lnTo>
                    <a:lnTo>
                      <a:pt x="3408" y="612"/>
                    </a:lnTo>
                    <a:lnTo>
                      <a:pt x="3408" y="612"/>
                    </a:lnTo>
                    <a:lnTo>
                      <a:pt x="3408" y="612"/>
                    </a:lnTo>
                    <a:lnTo>
                      <a:pt x="3408" y="612"/>
                    </a:lnTo>
                    <a:lnTo>
                      <a:pt x="3408" y="612"/>
                    </a:lnTo>
                    <a:lnTo>
                      <a:pt x="3408" y="606"/>
                    </a:lnTo>
                    <a:lnTo>
                      <a:pt x="3408" y="606"/>
                    </a:lnTo>
                    <a:lnTo>
                      <a:pt x="3426" y="366"/>
                    </a:lnTo>
                    <a:lnTo>
                      <a:pt x="3426" y="366"/>
                    </a:lnTo>
                    <a:lnTo>
                      <a:pt x="3426" y="360"/>
                    </a:lnTo>
                    <a:lnTo>
                      <a:pt x="3426" y="360"/>
                    </a:lnTo>
                    <a:lnTo>
                      <a:pt x="3426" y="354"/>
                    </a:lnTo>
                    <a:lnTo>
                      <a:pt x="3426" y="354"/>
                    </a:lnTo>
                    <a:lnTo>
                      <a:pt x="3426" y="348"/>
                    </a:lnTo>
                    <a:lnTo>
                      <a:pt x="3426" y="348"/>
                    </a:lnTo>
                    <a:lnTo>
                      <a:pt x="3426" y="342"/>
                    </a:lnTo>
                    <a:lnTo>
                      <a:pt x="3426" y="342"/>
                    </a:lnTo>
                    <a:lnTo>
                      <a:pt x="3426" y="336"/>
                    </a:lnTo>
                    <a:lnTo>
                      <a:pt x="3426" y="336"/>
                    </a:lnTo>
                    <a:lnTo>
                      <a:pt x="3426" y="330"/>
                    </a:lnTo>
                    <a:lnTo>
                      <a:pt x="3426" y="324"/>
                    </a:lnTo>
                    <a:lnTo>
                      <a:pt x="3426" y="324"/>
                    </a:lnTo>
                    <a:lnTo>
                      <a:pt x="3426" y="318"/>
                    </a:lnTo>
                    <a:lnTo>
                      <a:pt x="3426" y="318"/>
                    </a:lnTo>
                    <a:lnTo>
                      <a:pt x="3426" y="312"/>
                    </a:lnTo>
                    <a:lnTo>
                      <a:pt x="3426" y="312"/>
                    </a:lnTo>
                    <a:lnTo>
                      <a:pt x="3426" y="306"/>
                    </a:lnTo>
                    <a:lnTo>
                      <a:pt x="3426" y="306"/>
                    </a:lnTo>
                    <a:lnTo>
                      <a:pt x="3426" y="300"/>
                    </a:lnTo>
                    <a:lnTo>
                      <a:pt x="3426" y="300"/>
                    </a:lnTo>
                    <a:lnTo>
                      <a:pt x="3426" y="294"/>
                    </a:lnTo>
                    <a:lnTo>
                      <a:pt x="3426" y="288"/>
                    </a:lnTo>
                    <a:lnTo>
                      <a:pt x="3426" y="288"/>
                    </a:lnTo>
                    <a:lnTo>
                      <a:pt x="3426" y="282"/>
                    </a:lnTo>
                    <a:lnTo>
                      <a:pt x="3426" y="282"/>
                    </a:lnTo>
                    <a:lnTo>
                      <a:pt x="3426" y="276"/>
                    </a:lnTo>
                    <a:lnTo>
                      <a:pt x="3426" y="276"/>
                    </a:lnTo>
                    <a:lnTo>
                      <a:pt x="3426" y="270"/>
                    </a:lnTo>
                    <a:lnTo>
                      <a:pt x="3426" y="270"/>
                    </a:lnTo>
                    <a:lnTo>
                      <a:pt x="3426" y="264"/>
                    </a:lnTo>
                    <a:lnTo>
                      <a:pt x="3426" y="264"/>
                    </a:lnTo>
                    <a:lnTo>
                      <a:pt x="3426" y="258"/>
                    </a:lnTo>
                    <a:lnTo>
                      <a:pt x="3426" y="258"/>
                    </a:lnTo>
                    <a:lnTo>
                      <a:pt x="3426" y="252"/>
                    </a:lnTo>
                    <a:lnTo>
                      <a:pt x="3426" y="252"/>
                    </a:lnTo>
                    <a:lnTo>
                      <a:pt x="3426" y="252"/>
                    </a:lnTo>
                    <a:lnTo>
                      <a:pt x="3426" y="252"/>
                    </a:lnTo>
                    <a:lnTo>
                      <a:pt x="3426" y="246"/>
                    </a:lnTo>
                    <a:lnTo>
                      <a:pt x="3426" y="246"/>
                    </a:lnTo>
                    <a:lnTo>
                      <a:pt x="3426" y="246"/>
                    </a:lnTo>
                    <a:lnTo>
                      <a:pt x="3426" y="246"/>
                    </a:lnTo>
                    <a:lnTo>
                      <a:pt x="3426" y="246"/>
                    </a:lnTo>
                    <a:lnTo>
                      <a:pt x="3426" y="246"/>
                    </a:lnTo>
                    <a:lnTo>
                      <a:pt x="3426" y="246"/>
                    </a:lnTo>
                    <a:lnTo>
                      <a:pt x="3426" y="246"/>
                    </a:lnTo>
                    <a:lnTo>
                      <a:pt x="3426" y="246"/>
                    </a:lnTo>
                    <a:lnTo>
                      <a:pt x="3426" y="246"/>
                    </a:lnTo>
                    <a:lnTo>
                      <a:pt x="3426" y="246"/>
                    </a:lnTo>
                    <a:lnTo>
                      <a:pt x="3426" y="252"/>
                    </a:lnTo>
                    <a:lnTo>
                      <a:pt x="3426" y="252"/>
                    </a:lnTo>
                    <a:lnTo>
                      <a:pt x="3426" y="252"/>
                    </a:lnTo>
                    <a:lnTo>
                      <a:pt x="3432" y="252"/>
                    </a:lnTo>
                    <a:lnTo>
                      <a:pt x="3432" y="258"/>
                    </a:lnTo>
                    <a:lnTo>
                      <a:pt x="3432" y="258"/>
                    </a:lnTo>
                    <a:lnTo>
                      <a:pt x="3432" y="258"/>
                    </a:lnTo>
                    <a:lnTo>
                      <a:pt x="3432" y="264"/>
                    </a:lnTo>
                    <a:lnTo>
                      <a:pt x="3432" y="264"/>
                    </a:lnTo>
                    <a:lnTo>
                      <a:pt x="3432" y="270"/>
                    </a:lnTo>
                    <a:lnTo>
                      <a:pt x="3432" y="270"/>
                    </a:lnTo>
                    <a:lnTo>
                      <a:pt x="3432" y="276"/>
                    </a:lnTo>
                    <a:lnTo>
                      <a:pt x="3432" y="276"/>
                    </a:lnTo>
                    <a:lnTo>
                      <a:pt x="3432" y="282"/>
                    </a:lnTo>
                    <a:lnTo>
                      <a:pt x="3432" y="288"/>
                    </a:lnTo>
                    <a:lnTo>
                      <a:pt x="3432" y="288"/>
                    </a:lnTo>
                    <a:lnTo>
                      <a:pt x="3432" y="294"/>
                    </a:lnTo>
                    <a:lnTo>
                      <a:pt x="3432" y="294"/>
                    </a:lnTo>
                    <a:lnTo>
                      <a:pt x="3432" y="300"/>
                    </a:lnTo>
                    <a:lnTo>
                      <a:pt x="3432" y="300"/>
                    </a:lnTo>
                    <a:lnTo>
                      <a:pt x="3432" y="306"/>
                    </a:lnTo>
                    <a:lnTo>
                      <a:pt x="3432" y="306"/>
                    </a:lnTo>
                    <a:lnTo>
                      <a:pt x="3432" y="312"/>
                    </a:lnTo>
                    <a:lnTo>
                      <a:pt x="3432" y="312"/>
                    </a:lnTo>
                    <a:lnTo>
                      <a:pt x="3432" y="318"/>
                    </a:lnTo>
                    <a:lnTo>
                      <a:pt x="3432" y="318"/>
                    </a:lnTo>
                    <a:lnTo>
                      <a:pt x="3432" y="324"/>
                    </a:lnTo>
                    <a:lnTo>
                      <a:pt x="3432" y="324"/>
                    </a:lnTo>
                    <a:lnTo>
                      <a:pt x="3432" y="330"/>
                    </a:lnTo>
                    <a:lnTo>
                      <a:pt x="3432" y="330"/>
                    </a:lnTo>
                    <a:lnTo>
                      <a:pt x="3432" y="336"/>
                    </a:lnTo>
                    <a:lnTo>
                      <a:pt x="3432" y="336"/>
                    </a:lnTo>
                    <a:lnTo>
                      <a:pt x="3432" y="342"/>
                    </a:lnTo>
                    <a:lnTo>
                      <a:pt x="3432" y="342"/>
                    </a:lnTo>
                    <a:lnTo>
                      <a:pt x="3432" y="348"/>
                    </a:lnTo>
                    <a:lnTo>
                      <a:pt x="3432" y="348"/>
                    </a:lnTo>
                    <a:lnTo>
                      <a:pt x="3432" y="348"/>
                    </a:lnTo>
                    <a:lnTo>
                      <a:pt x="3432" y="354"/>
                    </a:lnTo>
                    <a:lnTo>
                      <a:pt x="3432" y="354"/>
                    </a:lnTo>
                    <a:lnTo>
                      <a:pt x="3444" y="588"/>
                    </a:lnTo>
                    <a:lnTo>
                      <a:pt x="3444" y="588"/>
                    </a:lnTo>
                    <a:lnTo>
                      <a:pt x="3444" y="594"/>
                    </a:lnTo>
                    <a:lnTo>
                      <a:pt x="3444" y="594"/>
                    </a:lnTo>
                    <a:lnTo>
                      <a:pt x="3444" y="594"/>
                    </a:lnTo>
                    <a:lnTo>
                      <a:pt x="3444" y="594"/>
                    </a:lnTo>
                    <a:lnTo>
                      <a:pt x="3444" y="594"/>
                    </a:lnTo>
                    <a:lnTo>
                      <a:pt x="3444" y="600"/>
                    </a:lnTo>
                    <a:lnTo>
                      <a:pt x="3444" y="600"/>
                    </a:lnTo>
                    <a:lnTo>
                      <a:pt x="3450" y="600"/>
                    </a:lnTo>
                    <a:lnTo>
                      <a:pt x="3450" y="600"/>
                    </a:lnTo>
                    <a:lnTo>
                      <a:pt x="3450" y="600"/>
                    </a:lnTo>
                    <a:lnTo>
                      <a:pt x="3450" y="600"/>
                    </a:lnTo>
                    <a:lnTo>
                      <a:pt x="3450" y="606"/>
                    </a:lnTo>
                    <a:lnTo>
                      <a:pt x="3450" y="606"/>
                    </a:lnTo>
                    <a:lnTo>
                      <a:pt x="3450" y="606"/>
                    </a:lnTo>
                    <a:lnTo>
                      <a:pt x="3450" y="606"/>
                    </a:lnTo>
                    <a:lnTo>
                      <a:pt x="3450" y="606"/>
                    </a:lnTo>
                    <a:lnTo>
                      <a:pt x="3450" y="606"/>
                    </a:lnTo>
                    <a:lnTo>
                      <a:pt x="3450" y="612"/>
                    </a:lnTo>
                    <a:lnTo>
                      <a:pt x="3450" y="612"/>
                    </a:lnTo>
                    <a:lnTo>
                      <a:pt x="3450" y="612"/>
                    </a:lnTo>
                    <a:lnTo>
                      <a:pt x="3450" y="612"/>
                    </a:lnTo>
                    <a:lnTo>
                      <a:pt x="3450" y="612"/>
                    </a:lnTo>
                    <a:lnTo>
                      <a:pt x="3450" y="612"/>
                    </a:lnTo>
                    <a:lnTo>
                      <a:pt x="3450" y="612"/>
                    </a:lnTo>
                    <a:lnTo>
                      <a:pt x="3450" y="618"/>
                    </a:lnTo>
                    <a:lnTo>
                      <a:pt x="3450" y="618"/>
                    </a:lnTo>
                    <a:lnTo>
                      <a:pt x="3450" y="618"/>
                    </a:lnTo>
                    <a:lnTo>
                      <a:pt x="3450" y="618"/>
                    </a:lnTo>
                    <a:lnTo>
                      <a:pt x="3450" y="618"/>
                    </a:lnTo>
                    <a:lnTo>
                      <a:pt x="3450" y="618"/>
                    </a:lnTo>
                    <a:lnTo>
                      <a:pt x="3450" y="618"/>
                    </a:lnTo>
                    <a:lnTo>
                      <a:pt x="3450" y="618"/>
                    </a:lnTo>
                    <a:lnTo>
                      <a:pt x="3450" y="624"/>
                    </a:lnTo>
                    <a:lnTo>
                      <a:pt x="3450" y="624"/>
                    </a:lnTo>
                    <a:lnTo>
                      <a:pt x="3450" y="624"/>
                    </a:lnTo>
                    <a:lnTo>
                      <a:pt x="3450" y="624"/>
                    </a:lnTo>
                    <a:lnTo>
                      <a:pt x="3450" y="624"/>
                    </a:lnTo>
                    <a:lnTo>
                      <a:pt x="3450" y="624"/>
                    </a:lnTo>
                    <a:lnTo>
                      <a:pt x="3450" y="624"/>
                    </a:lnTo>
                    <a:lnTo>
                      <a:pt x="3450" y="624"/>
                    </a:lnTo>
                    <a:lnTo>
                      <a:pt x="3450" y="624"/>
                    </a:lnTo>
                    <a:lnTo>
                      <a:pt x="3450" y="624"/>
                    </a:lnTo>
                    <a:lnTo>
                      <a:pt x="3450" y="624"/>
                    </a:lnTo>
                    <a:lnTo>
                      <a:pt x="3450" y="624"/>
                    </a:lnTo>
                    <a:lnTo>
                      <a:pt x="3450" y="624"/>
                    </a:lnTo>
                    <a:lnTo>
                      <a:pt x="3450" y="624"/>
                    </a:lnTo>
                    <a:lnTo>
                      <a:pt x="3450" y="624"/>
                    </a:lnTo>
                    <a:lnTo>
                      <a:pt x="3450" y="624"/>
                    </a:lnTo>
                    <a:lnTo>
                      <a:pt x="3450" y="624"/>
                    </a:lnTo>
                    <a:lnTo>
                      <a:pt x="3450" y="624"/>
                    </a:lnTo>
                    <a:lnTo>
                      <a:pt x="3450" y="624"/>
                    </a:lnTo>
                    <a:lnTo>
                      <a:pt x="3450" y="624"/>
                    </a:lnTo>
                    <a:lnTo>
                      <a:pt x="3450" y="624"/>
                    </a:lnTo>
                    <a:lnTo>
                      <a:pt x="3450" y="624"/>
                    </a:lnTo>
                    <a:lnTo>
                      <a:pt x="3450" y="624"/>
                    </a:lnTo>
                    <a:lnTo>
                      <a:pt x="3450" y="618"/>
                    </a:lnTo>
                    <a:lnTo>
                      <a:pt x="3450" y="618"/>
                    </a:lnTo>
                    <a:lnTo>
                      <a:pt x="3450" y="618"/>
                    </a:lnTo>
                    <a:lnTo>
                      <a:pt x="3450" y="618"/>
                    </a:lnTo>
                    <a:lnTo>
                      <a:pt x="3450" y="618"/>
                    </a:lnTo>
                    <a:lnTo>
                      <a:pt x="3450" y="618"/>
                    </a:lnTo>
                    <a:lnTo>
                      <a:pt x="3456" y="618"/>
                    </a:lnTo>
                    <a:lnTo>
                      <a:pt x="3456" y="618"/>
                    </a:lnTo>
                    <a:lnTo>
                      <a:pt x="3456" y="612"/>
                    </a:lnTo>
                    <a:lnTo>
                      <a:pt x="3456" y="612"/>
                    </a:lnTo>
                    <a:lnTo>
                      <a:pt x="3456" y="612"/>
                    </a:lnTo>
                    <a:lnTo>
                      <a:pt x="3456" y="612"/>
                    </a:lnTo>
                    <a:lnTo>
                      <a:pt x="3456" y="612"/>
                    </a:lnTo>
                    <a:lnTo>
                      <a:pt x="3456" y="612"/>
                    </a:lnTo>
                    <a:lnTo>
                      <a:pt x="3456" y="612"/>
                    </a:lnTo>
                    <a:lnTo>
                      <a:pt x="3456" y="606"/>
                    </a:lnTo>
                    <a:lnTo>
                      <a:pt x="3456" y="606"/>
                    </a:lnTo>
                    <a:lnTo>
                      <a:pt x="3456" y="606"/>
                    </a:lnTo>
                    <a:lnTo>
                      <a:pt x="3456" y="606"/>
                    </a:lnTo>
                    <a:lnTo>
                      <a:pt x="3456" y="606"/>
                    </a:lnTo>
                    <a:lnTo>
                      <a:pt x="3456" y="606"/>
                    </a:lnTo>
                    <a:lnTo>
                      <a:pt x="3456" y="600"/>
                    </a:lnTo>
                    <a:lnTo>
                      <a:pt x="3456" y="600"/>
                    </a:lnTo>
                    <a:lnTo>
                      <a:pt x="3456" y="600"/>
                    </a:lnTo>
                    <a:lnTo>
                      <a:pt x="3456" y="600"/>
                    </a:lnTo>
                    <a:lnTo>
                      <a:pt x="3456" y="600"/>
                    </a:lnTo>
                    <a:lnTo>
                      <a:pt x="3456" y="600"/>
                    </a:lnTo>
                    <a:lnTo>
                      <a:pt x="3456" y="594"/>
                    </a:lnTo>
                    <a:lnTo>
                      <a:pt x="3456" y="594"/>
                    </a:lnTo>
                    <a:lnTo>
                      <a:pt x="3456" y="594"/>
                    </a:lnTo>
                    <a:lnTo>
                      <a:pt x="3456" y="594"/>
                    </a:lnTo>
                    <a:lnTo>
                      <a:pt x="3456" y="594"/>
                    </a:lnTo>
                    <a:lnTo>
                      <a:pt x="3456" y="594"/>
                    </a:lnTo>
                    <a:lnTo>
                      <a:pt x="3468" y="360"/>
                    </a:lnTo>
                    <a:lnTo>
                      <a:pt x="3468" y="360"/>
                    </a:lnTo>
                    <a:lnTo>
                      <a:pt x="3468" y="360"/>
                    </a:lnTo>
                    <a:lnTo>
                      <a:pt x="3468" y="354"/>
                    </a:lnTo>
                    <a:lnTo>
                      <a:pt x="3468" y="354"/>
                    </a:lnTo>
                    <a:lnTo>
                      <a:pt x="3468" y="348"/>
                    </a:lnTo>
                    <a:lnTo>
                      <a:pt x="3468" y="348"/>
                    </a:lnTo>
                    <a:lnTo>
                      <a:pt x="3468" y="342"/>
                    </a:lnTo>
                    <a:lnTo>
                      <a:pt x="3468" y="342"/>
                    </a:lnTo>
                    <a:lnTo>
                      <a:pt x="3468" y="336"/>
                    </a:lnTo>
                    <a:lnTo>
                      <a:pt x="3468" y="336"/>
                    </a:lnTo>
                    <a:lnTo>
                      <a:pt x="3468" y="336"/>
                    </a:lnTo>
                    <a:lnTo>
                      <a:pt x="3468" y="330"/>
                    </a:lnTo>
                    <a:lnTo>
                      <a:pt x="3468" y="330"/>
                    </a:lnTo>
                    <a:lnTo>
                      <a:pt x="3468" y="324"/>
                    </a:lnTo>
                    <a:lnTo>
                      <a:pt x="3468" y="324"/>
                    </a:lnTo>
                    <a:lnTo>
                      <a:pt x="3468" y="318"/>
                    </a:lnTo>
                    <a:lnTo>
                      <a:pt x="3468" y="318"/>
                    </a:lnTo>
                    <a:lnTo>
                      <a:pt x="3474" y="312"/>
                    </a:lnTo>
                    <a:lnTo>
                      <a:pt x="3474" y="312"/>
                    </a:lnTo>
                    <a:lnTo>
                      <a:pt x="3474" y="306"/>
                    </a:lnTo>
                    <a:lnTo>
                      <a:pt x="3474" y="306"/>
                    </a:lnTo>
                    <a:lnTo>
                      <a:pt x="3474" y="300"/>
                    </a:lnTo>
                    <a:lnTo>
                      <a:pt x="3474" y="300"/>
                    </a:lnTo>
                    <a:lnTo>
                      <a:pt x="3474" y="294"/>
                    </a:lnTo>
                    <a:lnTo>
                      <a:pt x="3474" y="294"/>
                    </a:lnTo>
                    <a:lnTo>
                      <a:pt x="3474" y="288"/>
                    </a:lnTo>
                    <a:lnTo>
                      <a:pt x="3474" y="288"/>
                    </a:lnTo>
                    <a:lnTo>
                      <a:pt x="3474" y="282"/>
                    </a:lnTo>
                    <a:lnTo>
                      <a:pt x="3474" y="276"/>
                    </a:lnTo>
                    <a:lnTo>
                      <a:pt x="3474" y="276"/>
                    </a:lnTo>
                    <a:lnTo>
                      <a:pt x="3474" y="270"/>
                    </a:lnTo>
                    <a:lnTo>
                      <a:pt x="3474" y="270"/>
                    </a:lnTo>
                    <a:lnTo>
                      <a:pt x="3474" y="270"/>
                    </a:lnTo>
                    <a:lnTo>
                      <a:pt x="3474" y="264"/>
                    </a:lnTo>
                    <a:lnTo>
                      <a:pt x="3474" y="264"/>
                    </a:lnTo>
                    <a:lnTo>
                      <a:pt x="3474" y="264"/>
                    </a:lnTo>
                    <a:lnTo>
                      <a:pt x="3474" y="258"/>
                    </a:lnTo>
                    <a:lnTo>
                      <a:pt x="3474" y="258"/>
                    </a:lnTo>
                    <a:lnTo>
                      <a:pt x="3474" y="258"/>
                    </a:lnTo>
                    <a:lnTo>
                      <a:pt x="3474" y="258"/>
                    </a:lnTo>
                    <a:lnTo>
                      <a:pt x="3474" y="258"/>
                    </a:lnTo>
                    <a:lnTo>
                      <a:pt x="3474" y="258"/>
                    </a:lnTo>
                    <a:lnTo>
                      <a:pt x="3474" y="252"/>
                    </a:lnTo>
                    <a:lnTo>
                      <a:pt x="3474" y="252"/>
                    </a:lnTo>
                    <a:lnTo>
                      <a:pt x="3474" y="252"/>
                    </a:lnTo>
                    <a:lnTo>
                      <a:pt x="3474" y="252"/>
                    </a:lnTo>
                    <a:lnTo>
                      <a:pt x="3474" y="258"/>
                    </a:lnTo>
                    <a:lnTo>
                      <a:pt x="3474" y="258"/>
                    </a:lnTo>
                    <a:lnTo>
                      <a:pt x="3474" y="258"/>
                    </a:lnTo>
                    <a:lnTo>
                      <a:pt x="3474" y="258"/>
                    </a:lnTo>
                    <a:lnTo>
                      <a:pt x="3474" y="258"/>
                    </a:lnTo>
                    <a:lnTo>
                      <a:pt x="3474" y="258"/>
                    </a:lnTo>
                    <a:lnTo>
                      <a:pt x="3474" y="264"/>
                    </a:lnTo>
                    <a:lnTo>
                      <a:pt x="3474" y="264"/>
                    </a:lnTo>
                    <a:lnTo>
                      <a:pt x="3474" y="264"/>
                    </a:lnTo>
                    <a:lnTo>
                      <a:pt x="3474" y="270"/>
                    </a:lnTo>
                    <a:lnTo>
                      <a:pt x="3474" y="270"/>
                    </a:lnTo>
                    <a:lnTo>
                      <a:pt x="3474" y="276"/>
                    </a:lnTo>
                    <a:lnTo>
                      <a:pt x="3474" y="276"/>
                    </a:lnTo>
                    <a:lnTo>
                      <a:pt x="3474" y="282"/>
                    </a:lnTo>
                    <a:lnTo>
                      <a:pt x="3474" y="282"/>
                    </a:lnTo>
                    <a:lnTo>
                      <a:pt x="3474" y="288"/>
                    </a:lnTo>
                    <a:lnTo>
                      <a:pt x="3474" y="288"/>
                    </a:lnTo>
                    <a:lnTo>
                      <a:pt x="3474" y="294"/>
                    </a:lnTo>
                    <a:lnTo>
                      <a:pt x="3474" y="294"/>
                    </a:lnTo>
                    <a:lnTo>
                      <a:pt x="3474" y="300"/>
                    </a:lnTo>
                    <a:lnTo>
                      <a:pt x="3474" y="300"/>
                    </a:lnTo>
                    <a:lnTo>
                      <a:pt x="3474" y="306"/>
                    </a:lnTo>
                    <a:lnTo>
                      <a:pt x="3474" y="306"/>
                    </a:lnTo>
                    <a:lnTo>
                      <a:pt x="3474" y="312"/>
                    </a:lnTo>
                    <a:lnTo>
                      <a:pt x="3474" y="312"/>
                    </a:lnTo>
                    <a:lnTo>
                      <a:pt x="3480" y="318"/>
                    </a:lnTo>
                    <a:lnTo>
                      <a:pt x="3480" y="318"/>
                    </a:lnTo>
                    <a:lnTo>
                      <a:pt x="3480" y="324"/>
                    </a:lnTo>
                    <a:lnTo>
                      <a:pt x="3480" y="324"/>
                    </a:lnTo>
                    <a:lnTo>
                      <a:pt x="3480" y="330"/>
                    </a:lnTo>
                    <a:lnTo>
                      <a:pt x="3480" y="330"/>
                    </a:lnTo>
                    <a:lnTo>
                      <a:pt x="3480" y="336"/>
                    </a:lnTo>
                    <a:lnTo>
                      <a:pt x="3480" y="336"/>
                    </a:lnTo>
                    <a:lnTo>
                      <a:pt x="3480" y="342"/>
                    </a:lnTo>
                    <a:lnTo>
                      <a:pt x="3480" y="342"/>
                    </a:lnTo>
                    <a:lnTo>
                      <a:pt x="3480" y="348"/>
                    </a:lnTo>
                    <a:lnTo>
                      <a:pt x="3480" y="348"/>
                    </a:lnTo>
                    <a:lnTo>
                      <a:pt x="3480" y="354"/>
                    </a:lnTo>
                    <a:lnTo>
                      <a:pt x="3480" y="354"/>
                    </a:lnTo>
                    <a:lnTo>
                      <a:pt x="3480" y="360"/>
                    </a:lnTo>
                    <a:lnTo>
                      <a:pt x="3480" y="360"/>
                    </a:lnTo>
                    <a:lnTo>
                      <a:pt x="3480" y="366"/>
                    </a:lnTo>
                    <a:lnTo>
                      <a:pt x="3480" y="366"/>
                    </a:lnTo>
                    <a:lnTo>
                      <a:pt x="3492" y="600"/>
                    </a:lnTo>
                    <a:lnTo>
                      <a:pt x="3492" y="600"/>
                    </a:lnTo>
                    <a:lnTo>
                      <a:pt x="3492" y="600"/>
                    </a:lnTo>
                    <a:lnTo>
                      <a:pt x="3492" y="600"/>
                    </a:lnTo>
                    <a:lnTo>
                      <a:pt x="3492" y="600"/>
                    </a:lnTo>
                    <a:lnTo>
                      <a:pt x="3492" y="600"/>
                    </a:lnTo>
                    <a:lnTo>
                      <a:pt x="3492" y="606"/>
                    </a:lnTo>
                    <a:lnTo>
                      <a:pt x="3492" y="606"/>
                    </a:lnTo>
                    <a:lnTo>
                      <a:pt x="3492" y="606"/>
                    </a:lnTo>
                    <a:lnTo>
                      <a:pt x="3492" y="606"/>
                    </a:lnTo>
                    <a:lnTo>
                      <a:pt x="3492" y="606"/>
                    </a:lnTo>
                    <a:lnTo>
                      <a:pt x="3492" y="606"/>
                    </a:lnTo>
                    <a:lnTo>
                      <a:pt x="3492" y="612"/>
                    </a:lnTo>
                    <a:lnTo>
                      <a:pt x="3492" y="612"/>
                    </a:lnTo>
                    <a:lnTo>
                      <a:pt x="3492" y="612"/>
                    </a:lnTo>
                    <a:lnTo>
                      <a:pt x="3492" y="612"/>
                    </a:lnTo>
                    <a:lnTo>
                      <a:pt x="3492" y="612"/>
                    </a:lnTo>
                    <a:lnTo>
                      <a:pt x="3492" y="612"/>
                    </a:lnTo>
                    <a:lnTo>
                      <a:pt x="3492" y="618"/>
                    </a:lnTo>
                    <a:lnTo>
                      <a:pt x="3492" y="618"/>
                    </a:lnTo>
                    <a:lnTo>
                      <a:pt x="3492" y="618"/>
                    </a:lnTo>
                    <a:lnTo>
                      <a:pt x="3492" y="618"/>
                    </a:lnTo>
                    <a:lnTo>
                      <a:pt x="3492" y="618"/>
                    </a:lnTo>
                    <a:lnTo>
                      <a:pt x="3492" y="618"/>
                    </a:lnTo>
                    <a:lnTo>
                      <a:pt x="3492" y="618"/>
                    </a:lnTo>
                    <a:lnTo>
                      <a:pt x="3492" y="624"/>
                    </a:lnTo>
                    <a:lnTo>
                      <a:pt x="3492" y="624"/>
                    </a:lnTo>
                    <a:lnTo>
                      <a:pt x="3498" y="624"/>
                    </a:lnTo>
                    <a:lnTo>
                      <a:pt x="3498" y="624"/>
                    </a:lnTo>
                    <a:lnTo>
                      <a:pt x="3498" y="624"/>
                    </a:lnTo>
                    <a:lnTo>
                      <a:pt x="3498" y="624"/>
                    </a:lnTo>
                    <a:lnTo>
                      <a:pt x="3498" y="624"/>
                    </a:lnTo>
                    <a:lnTo>
                      <a:pt x="3498" y="624"/>
                    </a:lnTo>
                    <a:lnTo>
                      <a:pt x="3498" y="624"/>
                    </a:lnTo>
                    <a:lnTo>
                      <a:pt x="3498" y="630"/>
                    </a:lnTo>
                    <a:lnTo>
                      <a:pt x="3498" y="630"/>
                    </a:lnTo>
                    <a:lnTo>
                      <a:pt x="3498" y="630"/>
                    </a:lnTo>
                    <a:lnTo>
                      <a:pt x="3498" y="630"/>
                    </a:lnTo>
                    <a:lnTo>
                      <a:pt x="3498" y="630"/>
                    </a:lnTo>
                    <a:lnTo>
                      <a:pt x="3498" y="630"/>
                    </a:lnTo>
                    <a:lnTo>
                      <a:pt x="3498" y="630"/>
                    </a:lnTo>
                    <a:lnTo>
                      <a:pt x="3498" y="630"/>
                    </a:lnTo>
                    <a:lnTo>
                      <a:pt x="3498" y="630"/>
                    </a:lnTo>
                    <a:lnTo>
                      <a:pt x="3498" y="630"/>
                    </a:lnTo>
                    <a:lnTo>
                      <a:pt x="3498" y="630"/>
                    </a:lnTo>
                    <a:lnTo>
                      <a:pt x="3498" y="630"/>
                    </a:lnTo>
                    <a:lnTo>
                      <a:pt x="3498" y="630"/>
                    </a:lnTo>
                    <a:lnTo>
                      <a:pt x="3498" y="630"/>
                    </a:lnTo>
                    <a:lnTo>
                      <a:pt x="3498" y="630"/>
                    </a:lnTo>
                    <a:lnTo>
                      <a:pt x="3498" y="630"/>
                    </a:lnTo>
                    <a:lnTo>
                      <a:pt x="3498" y="630"/>
                    </a:lnTo>
                    <a:lnTo>
                      <a:pt x="3498" y="630"/>
                    </a:lnTo>
                    <a:lnTo>
                      <a:pt x="3498" y="630"/>
                    </a:lnTo>
                    <a:lnTo>
                      <a:pt x="3498" y="630"/>
                    </a:lnTo>
                    <a:lnTo>
                      <a:pt x="3498" y="630"/>
                    </a:lnTo>
                    <a:lnTo>
                      <a:pt x="3498" y="624"/>
                    </a:lnTo>
                    <a:lnTo>
                      <a:pt x="3498" y="624"/>
                    </a:lnTo>
                    <a:lnTo>
                      <a:pt x="3498" y="624"/>
                    </a:lnTo>
                    <a:lnTo>
                      <a:pt x="3498" y="624"/>
                    </a:lnTo>
                    <a:lnTo>
                      <a:pt x="3498" y="624"/>
                    </a:lnTo>
                    <a:lnTo>
                      <a:pt x="3498" y="624"/>
                    </a:lnTo>
                    <a:lnTo>
                      <a:pt x="3498" y="624"/>
                    </a:lnTo>
                    <a:lnTo>
                      <a:pt x="3498" y="624"/>
                    </a:lnTo>
                    <a:lnTo>
                      <a:pt x="3498" y="624"/>
                    </a:lnTo>
                    <a:lnTo>
                      <a:pt x="3498" y="618"/>
                    </a:lnTo>
                    <a:lnTo>
                      <a:pt x="3498" y="618"/>
                    </a:lnTo>
                    <a:lnTo>
                      <a:pt x="3498" y="618"/>
                    </a:lnTo>
                    <a:lnTo>
                      <a:pt x="3498" y="618"/>
                    </a:lnTo>
                    <a:lnTo>
                      <a:pt x="3498" y="618"/>
                    </a:lnTo>
                    <a:lnTo>
                      <a:pt x="3498" y="618"/>
                    </a:lnTo>
                    <a:lnTo>
                      <a:pt x="3498" y="618"/>
                    </a:lnTo>
                    <a:lnTo>
                      <a:pt x="3498" y="612"/>
                    </a:lnTo>
                    <a:lnTo>
                      <a:pt x="3498" y="612"/>
                    </a:lnTo>
                    <a:lnTo>
                      <a:pt x="3498" y="612"/>
                    </a:lnTo>
                    <a:lnTo>
                      <a:pt x="3498" y="612"/>
                    </a:lnTo>
                    <a:lnTo>
                      <a:pt x="3498" y="612"/>
                    </a:lnTo>
                    <a:lnTo>
                      <a:pt x="3498" y="612"/>
                    </a:lnTo>
                    <a:lnTo>
                      <a:pt x="3498" y="606"/>
                    </a:lnTo>
                    <a:lnTo>
                      <a:pt x="3498" y="606"/>
                    </a:lnTo>
                    <a:lnTo>
                      <a:pt x="3498" y="606"/>
                    </a:lnTo>
                    <a:lnTo>
                      <a:pt x="3504" y="606"/>
                    </a:lnTo>
                    <a:lnTo>
                      <a:pt x="3504" y="606"/>
                    </a:lnTo>
                    <a:lnTo>
                      <a:pt x="3504" y="606"/>
                    </a:lnTo>
                    <a:lnTo>
                      <a:pt x="3504" y="600"/>
                    </a:lnTo>
                    <a:lnTo>
                      <a:pt x="3504" y="600"/>
                    </a:lnTo>
                    <a:lnTo>
                      <a:pt x="3504" y="600"/>
                    </a:lnTo>
                    <a:lnTo>
                      <a:pt x="3504" y="600"/>
                    </a:lnTo>
                    <a:lnTo>
                      <a:pt x="3504" y="600"/>
                    </a:lnTo>
                    <a:lnTo>
                      <a:pt x="3504" y="594"/>
                    </a:lnTo>
                    <a:lnTo>
                      <a:pt x="3504" y="594"/>
                    </a:lnTo>
                    <a:lnTo>
                      <a:pt x="3516" y="354"/>
                    </a:lnTo>
                    <a:lnTo>
                      <a:pt x="3516" y="354"/>
                    </a:lnTo>
                    <a:lnTo>
                      <a:pt x="3516" y="354"/>
                    </a:lnTo>
                    <a:lnTo>
                      <a:pt x="3516" y="348"/>
                    </a:lnTo>
                    <a:lnTo>
                      <a:pt x="3516" y="348"/>
                    </a:lnTo>
                    <a:lnTo>
                      <a:pt x="3516" y="342"/>
                    </a:lnTo>
                    <a:lnTo>
                      <a:pt x="3516" y="342"/>
                    </a:lnTo>
                    <a:lnTo>
                      <a:pt x="3516" y="336"/>
                    </a:lnTo>
                    <a:lnTo>
                      <a:pt x="3516" y="336"/>
                    </a:lnTo>
                    <a:lnTo>
                      <a:pt x="3516" y="330"/>
                    </a:lnTo>
                    <a:lnTo>
                      <a:pt x="3516" y="330"/>
                    </a:lnTo>
                    <a:lnTo>
                      <a:pt x="3516" y="324"/>
                    </a:lnTo>
                    <a:lnTo>
                      <a:pt x="3516" y="324"/>
                    </a:lnTo>
                    <a:lnTo>
                      <a:pt x="3516" y="318"/>
                    </a:lnTo>
                    <a:lnTo>
                      <a:pt x="3516" y="318"/>
                    </a:lnTo>
                    <a:lnTo>
                      <a:pt x="3516" y="312"/>
                    </a:lnTo>
                    <a:lnTo>
                      <a:pt x="3516" y="312"/>
                    </a:lnTo>
                    <a:lnTo>
                      <a:pt x="3516" y="306"/>
                    </a:lnTo>
                    <a:lnTo>
                      <a:pt x="3516" y="306"/>
                    </a:lnTo>
                    <a:lnTo>
                      <a:pt x="3516" y="300"/>
                    </a:lnTo>
                    <a:lnTo>
                      <a:pt x="3516" y="300"/>
                    </a:lnTo>
                    <a:lnTo>
                      <a:pt x="3516" y="294"/>
                    </a:lnTo>
                    <a:lnTo>
                      <a:pt x="3516" y="294"/>
                    </a:lnTo>
                    <a:lnTo>
                      <a:pt x="3516" y="288"/>
                    </a:lnTo>
                    <a:lnTo>
                      <a:pt x="3516" y="282"/>
                    </a:lnTo>
                    <a:lnTo>
                      <a:pt x="3516" y="282"/>
                    </a:lnTo>
                    <a:lnTo>
                      <a:pt x="3516" y="276"/>
                    </a:lnTo>
                    <a:lnTo>
                      <a:pt x="3516" y="276"/>
                    </a:lnTo>
                    <a:lnTo>
                      <a:pt x="3516" y="270"/>
                    </a:lnTo>
                    <a:lnTo>
                      <a:pt x="3516" y="270"/>
                    </a:lnTo>
                    <a:lnTo>
                      <a:pt x="3516" y="264"/>
                    </a:lnTo>
                    <a:lnTo>
                      <a:pt x="3516" y="264"/>
                    </a:lnTo>
                    <a:lnTo>
                      <a:pt x="3516" y="258"/>
                    </a:lnTo>
                    <a:lnTo>
                      <a:pt x="3516" y="258"/>
                    </a:lnTo>
                    <a:lnTo>
                      <a:pt x="3516" y="252"/>
                    </a:lnTo>
                    <a:lnTo>
                      <a:pt x="3522" y="252"/>
                    </a:lnTo>
                    <a:lnTo>
                      <a:pt x="3522" y="252"/>
                    </a:lnTo>
                    <a:lnTo>
                      <a:pt x="3522" y="246"/>
                    </a:lnTo>
                    <a:lnTo>
                      <a:pt x="3522" y="246"/>
                    </a:lnTo>
                    <a:lnTo>
                      <a:pt x="3522" y="246"/>
                    </a:lnTo>
                    <a:lnTo>
                      <a:pt x="3522" y="246"/>
                    </a:lnTo>
                    <a:lnTo>
                      <a:pt x="3522" y="246"/>
                    </a:lnTo>
                    <a:lnTo>
                      <a:pt x="3522" y="240"/>
                    </a:lnTo>
                    <a:lnTo>
                      <a:pt x="3522" y="240"/>
                    </a:lnTo>
                    <a:lnTo>
                      <a:pt x="3522" y="240"/>
                    </a:lnTo>
                    <a:lnTo>
                      <a:pt x="3522" y="240"/>
                    </a:lnTo>
                    <a:lnTo>
                      <a:pt x="3522" y="240"/>
                    </a:lnTo>
                    <a:lnTo>
                      <a:pt x="3522" y="240"/>
                    </a:lnTo>
                    <a:lnTo>
                      <a:pt x="3522" y="246"/>
                    </a:lnTo>
                    <a:lnTo>
                      <a:pt x="3522" y="246"/>
                    </a:lnTo>
                    <a:lnTo>
                      <a:pt x="3522" y="246"/>
                    </a:lnTo>
                    <a:lnTo>
                      <a:pt x="3522" y="246"/>
                    </a:lnTo>
                    <a:lnTo>
                      <a:pt x="3522" y="246"/>
                    </a:lnTo>
                    <a:lnTo>
                      <a:pt x="3522" y="252"/>
                    </a:lnTo>
                    <a:lnTo>
                      <a:pt x="3522" y="252"/>
                    </a:lnTo>
                    <a:lnTo>
                      <a:pt x="3522" y="252"/>
                    </a:lnTo>
                    <a:lnTo>
                      <a:pt x="3522" y="258"/>
                    </a:lnTo>
                    <a:lnTo>
                      <a:pt x="3522" y="258"/>
                    </a:lnTo>
                    <a:lnTo>
                      <a:pt x="3522" y="264"/>
                    </a:lnTo>
                    <a:lnTo>
                      <a:pt x="3522" y="264"/>
                    </a:lnTo>
                    <a:lnTo>
                      <a:pt x="3522" y="270"/>
                    </a:lnTo>
                    <a:lnTo>
                      <a:pt x="3522" y="270"/>
                    </a:lnTo>
                    <a:lnTo>
                      <a:pt x="3522" y="276"/>
                    </a:lnTo>
                    <a:lnTo>
                      <a:pt x="3522" y="276"/>
                    </a:lnTo>
                    <a:lnTo>
                      <a:pt x="3522" y="282"/>
                    </a:lnTo>
                    <a:lnTo>
                      <a:pt x="3522" y="282"/>
                    </a:lnTo>
                    <a:lnTo>
                      <a:pt x="3522" y="288"/>
                    </a:lnTo>
                    <a:lnTo>
                      <a:pt x="3522" y="288"/>
                    </a:lnTo>
                    <a:lnTo>
                      <a:pt x="3522" y="294"/>
                    </a:lnTo>
                    <a:lnTo>
                      <a:pt x="3522" y="294"/>
                    </a:lnTo>
                    <a:lnTo>
                      <a:pt x="3522" y="300"/>
                    </a:lnTo>
                    <a:lnTo>
                      <a:pt x="3522" y="300"/>
                    </a:lnTo>
                    <a:lnTo>
                      <a:pt x="3522" y="306"/>
                    </a:lnTo>
                    <a:lnTo>
                      <a:pt x="3522" y="306"/>
                    </a:lnTo>
                    <a:lnTo>
                      <a:pt x="3522" y="312"/>
                    </a:lnTo>
                    <a:lnTo>
                      <a:pt x="3522" y="312"/>
                    </a:lnTo>
                    <a:lnTo>
                      <a:pt x="3522" y="318"/>
                    </a:lnTo>
                    <a:lnTo>
                      <a:pt x="3522" y="318"/>
                    </a:lnTo>
                    <a:lnTo>
                      <a:pt x="3522" y="324"/>
                    </a:lnTo>
                    <a:lnTo>
                      <a:pt x="3522" y="324"/>
                    </a:lnTo>
                    <a:lnTo>
                      <a:pt x="3522" y="330"/>
                    </a:lnTo>
                    <a:lnTo>
                      <a:pt x="3522" y="330"/>
                    </a:lnTo>
                    <a:lnTo>
                      <a:pt x="3522" y="336"/>
                    </a:lnTo>
                    <a:lnTo>
                      <a:pt x="3522" y="336"/>
                    </a:lnTo>
                    <a:lnTo>
                      <a:pt x="3522" y="342"/>
                    </a:lnTo>
                    <a:lnTo>
                      <a:pt x="3522" y="342"/>
                    </a:lnTo>
                    <a:lnTo>
                      <a:pt x="3522" y="348"/>
                    </a:lnTo>
                    <a:lnTo>
                      <a:pt x="3522" y="348"/>
                    </a:lnTo>
                    <a:lnTo>
                      <a:pt x="3522" y="354"/>
                    </a:lnTo>
                    <a:lnTo>
                      <a:pt x="3522" y="354"/>
                    </a:lnTo>
                    <a:lnTo>
                      <a:pt x="3540" y="588"/>
                    </a:lnTo>
                    <a:lnTo>
                      <a:pt x="3540" y="588"/>
                    </a:lnTo>
                    <a:lnTo>
                      <a:pt x="3540" y="594"/>
                    </a:lnTo>
                    <a:lnTo>
                      <a:pt x="3540" y="594"/>
                    </a:lnTo>
                    <a:lnTo>
                      <a:pt x="3540" y="594"/>
                    </a:lnTo>
                    <a:lnTo>
                      <a:pt x="3540" y="594"/>
                    </a:lnTo>
                    <a:lnTo>
                      <a:pt x="3540" y="594"/>
                    </a:lnTo>
                    <a:lnTo>
                      <a:pt x="3540" y="600"/>
                    </a:lnTo>
                    <a:lnTo>
                      <a:pt x="3540" y="600"/>
                    </a:lnTo>
                    <a:lnTo>
                      <a:pt x="3540" y="600"/>
                    </a:lnTo>
                    <a:lnTo>
                      <a:pt x="3540" y="600"/>
                    </a:lnTo>
                    <a:lnTo>
                      <a:pt x="3540" y="600"/>
                    </a:lnTo>
                    <a:lnTo>
                      <a:pt x="3540" y="600"/>
                    </a:lnTo>
                    <a:lnTo>
                      <a:pt x="3540" y="606"/>
                    </a:lnTo>
                    <a:lnTo>
                      <a:pt x="3540" y="606"/>
                    </a:lnTo>
                    <a:lnTo>
                      <a:pt x="3540" y="606"/>
                    </a:lnTo>
                    <a:lnTo>
                      <a:pt x="3540" y="606"/>
                    </a:lnTo>
                    <a:lnTo>
                      <a:pt x="3540" y="606"/>
                    </a:lnTo>
                    <a:lnTo>
                      <a:pt x="3540" y="606"/>
                    </a:lnTo>
                    <a:lnTo>
                      <a:pt x="3540" y="612"/>
                    </a:lnTo>
                    <a:lnTo>
                      <a:pt x="3540" y="612"/>
                    </a:lnTo>
                    <a:lnTo>
                      <a:pt x="3540" y="612"/>
                    </a:lnTo>
                    <a:lnTo>
                      <a:pt x="3540" y="612"/>
                    </a:lnTo>
                    <a:lnTo>
                      <a:pt x="3540" y="612"/>
                    </a:lnTo>
                    <a:lnTo>
                      <a:pt x="3540" y="612"/>
                    </a:lnTo>
                    <a:lnTo>
                      <a:pt x="3540" y="612"/>
                    </a:lnTo>
                    <a:lnTo>
                      <a:pt x="3540" y="618"/>
                    </a:lnTo>
                    <a:lnTo>
                      <a:pt x="3540" y="618"/>
                    </a:lnTo>
                    <a:lnTo>
                      <a:pt x="3540" y="618"/>
                    </a:lnTo>
                    <a:lnTo>
                      <a:pt x="3540" y="618"/>
                    </a:lnTo>
                    <a:lnTo>
                      <a:pt x="3540" y="618"/>
                    </a:lnTo>
                    <a:lnTo>
                      <a:pt x="3540" y="618"/>
                    </a:lnTo>
                    <a:lnTo>
                      <a:pt x="3540" y="618"/>
                    </a:lnTo>
                    <a:lnTo>
                      <a:pt x="3540" y="618"/>
                    </a:lnTo>
                    <a:lnTo>
                      <a:pt x="3540" y="624"/>
                    </a:lnTo>
                    <a:lnTo>
                      <a:pt x="3540" y="624"/>
                    </a:lnTo>
                    <a:lnTo>
                      <a:pt x="3540" y="624"/>
                    </a:lnTo>
                    <a:lnTo>
                      <a:pt x="3540" y="624"/>
                    </a:lnTo>
                    <a:lnTo>
                      <a:pt x="3540" y="624"/>
                    </a:lnTo>
                    <a:lnTo>
                      <a:pt x="3540" y="624"/>
                    </a:lnTo>
                    <a:lnTo>
                      <a:pt x="3540" y="624"/>
                    </a:lnTo>
                    <a:lnTo>
                      <a:pt x="3540" y="624"/>
                    </a:lnTo>
                    <a:lnTo>
                      <a:pt x="3540" y="624"/>
                    </a:lnTo>
                    <a:lnTo>
                      <a:pt x="3540" y="624"/>
                    </a:lnTo>
                    <a:lnTo>
                      <a:pt x="3546" y="624"/>
                    </a:lnTo>
                    <a:lnTo>
                      <a:pt x="3546" y="624"/>
                    </a:lnTo>
                    <a:lnTo>
                      <a:pt x="3546" y="624"/>
                    </a:lnTo>
                    <a:lnTo>
                      <a:pt x="3546" y="624"/>
                    </a:lnTo>
                    <a:lnTo>
                      <a:pt x="3546" y="624"/>
                    </a:lnTo>
                    <a:lnTo>
                      <a:pt x="3546" y="624"/>
                    </a:lnTo>
                    <a:lnTo>
                      <a:pt x="3546" y="624"/>
                    </a:lnTo>
                    <a:lnTo>
                      <a:pt x="3546" y="624"/>
                    </a:lnTo>
                    <a:lnTo>
                      <a:pt x="3546" y="624"/>
                    </a:lnTo>
                    <a:lnTo>
                      <a:pt x="3546" y="624"/>
                    </a:lnTo>
                    <a:lnTo>
                      <a:pt x="3546" y="624"/>
                    </a:lnTo>
                    <a:lnTo>
                      <a:pt x="3546" y="624"/>
                    </a:lnTo>
                    <a:lnTo>
                      <a:pt x="3546" y="624"/>
                    </a:lnTo>
                    <a:lnTo>
                      <a:pt x="3546" y="618"/>
                    </a:lnTo>
                    <a:lnTo>
                      <a:pt x="3546" y="618"/>
                    </a:lnTo>
                    <a:lnTo>
                      <a:pt x="3546" y="618"/>
                    </a:lnTo>
                    <a:lnTo>
                      <a:pt x="3546" y="618"/>
                    </a:lnTo>
                    <a:lnTo>
                      <a:pt x="3546" y="618"/>
                    </a:lnTo>
                    <a:lnTo>
                      <a:pt x="3546" y="618"/>
                    </a:lnTo>
                    <a:lnTo>
                      <a:pt x="3546" y="618"/>
                    </a:lnTo>
                    <a:lnTo>
                      <a:pt x="3546" y="618"/>
                    </a:lnTo>
                    <a:lnTo>
                      <a:pt x="3546" y="612"/>
                    </a:lnTo>
                    <a:lnTo>
                      <a:pt x="3546" y="612"/>
                    </a:lnTo>
                    <a:lnTo>
                      <a:pt x="3546" y="612"/>
                    </a:lnTo>
                    <a:lnTo>
                      <a:pt x="3546" y="612"/>
                    </a:lnTo>
                    <a:lnTo>
                      <a:pt x="3546" y="612"/>
                    </a:lnTo>
                    <a:lnTo>
                      <a:pt x="3546" y="612"/>
                    </a:lnTo>
                    <a:lnTo>
                      <a:pt x="3546" y="612"/>
                    </a:lnTo>
                    <a:lnTo>
                      <a:pt x="3546" y="606"/>
                    </a:lnTo>
                    <a:lnTo>
                      <a:pt x="3546" y="606"/>
                    </a:lnTo>
                    <a:lnTo>
                      <a:pt x="3546" y="606"/>
                    </a:lnTo>
                    <a:lnTo>
                      <a:pt x="3546" y="606"/>
                    </a:lnTo>
                    <a:lnTo>
                      <a:pt x="3546" y="606"/>
                    </a:lnTo>
                    <a:lnTo>
                      <a:pt x="3546" y="606"/>
                    </a:lnTo>
                    <a:lnTo>
                      <a:pt x="3546" y="606"/>
                    </a:lnTo>
                    <a:lnTo>
                      <a:pt x="3546" y="600"/>
                    </a:lnTo>
                    <a:lnTo>
                      <a:pt x="3546" y="600"/>
                    </a:lnTo>
                    <a:lnTo>
                      <a:pt x="3546" y="600"/>
                    </a:lnTo>
                    <a:lnTo>
                      <a:pt x="3546" y="600"/>
                    </a:lnTo>
                    <a:lnTo>
                      <a:pt x="3546" y="600"/>
                    </a:lnTo>
                    <a:lnTo>
                      <a:pt x="3546" y="594"/>
                    </a:lnTo>
                    <a:lnTo>
                      <a:pt x="3546" y="594"/>
                    </a:lnTo>
                    <a:lnTo>
                      <a:pt x="3546" y="594"/>
                    </a:lnTo>
                    <a:lnTo>
                      <a:pt x="3546" y="594"/>
                    </a:lnTo>
                    <a:lnTo>
                      <a:pt x="3546" y="594"/>
                    </a:lnTo>
                    <a:lnTo>
                      <a:pt x="3546" y="594"/>
                    </a:lnTo>
                    <a:lnTo>
                      <a:pt x="3564" y="366"/>
                    </a:lnTo>
                    <a:lnTo>
                      <a:pt x="3564" y="366"/>
                    </a:lnTo>
                    <a:lnTo>
                      <a:pt x="3564" y="360"/>
                    </a:lnTo>
                    <a:lnTo>
                      <a:pt x="3564" y="360"/>
                    </a:lnTo>
                    <a:lnTo>
                      <a:pt x="3564" y="354"/>
                    </a:lnTo>
                    <a:lnTo>
                      <a:pt x="3564" y="354"/>
                    </a:lnTo>
                    <a:lnTo>
                      <a:pt x="3564" y="348"/>
                    </a:lnTo>
                    <a:lnTo>
                      <a:pt x="3564" y="348"/>
                    </a:lnTo>
                    <a:lnTo>
                      <a:pt x="3564" y="342"/>
                    </a:lnTo>
                    <a:lnTo>
                      <a:pt x="3564" y="342"/>
                    </a:lnTo>
                    <a:lnTo>
                      <a:pt x="3564" y="336"/>
                    </a:lnTo>
                    <a:lnTo>
                      <a:pt x="3564" y="336"/>
                    </a:lnTo>
                    <a:lnTo>
                      <a:pt x="3564" y="330"/>
                    </a:lnTo>
                    <a:lnTo>
                      <a:pt x="3564" y="330"/>
                    </a:lnTo>
                    <a:lnTo>
                      <a:pt x="3564" y="324"/>
                    </a:lnTo>
                    <a:lnTo>
                      <a:pt x="3564" y="324"/>
                    </a:lnTo>
                    <a:lnTo>
                      <a:pt x="3564" y="318"/>
                    </a:lnTo>
                    <a:lnTo>
                      <a:pt x="3564" y="318"/>
                    </a:lnTo>
                    <a:lnTo>
                      <a:pt x="3564" y="312"/>
                    </a:lnTo>
                    <a:lnTo>
                      <a:pt x="3564" y="312"/>
                    </a:lnTo>
                    <a:lnTo>
                      <a:pt x="3564" y="306"/>
                    </a:lnTo>
                    <a:lnTo>
                      <a:pt x="3564" y="306"/>
                    </a:lnTo>
                    <a:lnTo>
                      <a:pt x="3564" y="300"/>
                    </a:lnTo>
                    <a:lnTo>
                      <a:pt x="3564" y="300"/>
                    </a:lnTo>
                    <a:lnTo>
                      <a:pt x="3564" y="294"/>
                    </a:lnTo>
                    <a:lnTo>
                      <a:pt x="3564" y="294"/>
                    </a:lnTo>
                    <a:lnTo>
                      <a:pt x="3564" y="288"/>
                    </a:lnTo>
                    <a:lnTo>
                      <a:pt x="3564" y="288"/>
                    </a:lnTo>
                    <a:lnTo>
                      <a:pt x="3564" y="282"/>
                    </a:lnTo>
                    <a:lnTo>
                      <a:pt x="3564" y="282"/>
                    </a:lnTo>
                    <a:lnTo>
                      <a:pt x="3564" y="276"/>
                    </a:lnTo>
                    <a:lnTo>
                      <a:pt x="3564" y="276"/>
                    </a:lnTo>
                    <a:lnTo>
                      <a:pt x="3564" y="270"/>
                    </a:lnTo>
                    <a:lnTo>
                      <a:pt x="3564" y="270"/>
                    </a:lnTo>
                    <a:lnTo>
                      <a:pt x="3564" y="270"/>
                    </a:lnTo>
                    <a:lnTo>
                      <a:pt x="3564" y="264"/>
                    </a:lnTo>
                    <a:lnTo>
                      <a:pt x="3564" y="264"/>
                    </a:lnTo>
                    <a:lnTo>
                      <a:pt x="3564" y="264"/>
                    </a:lnTo>
                    <a:lnTo>
                      <a:pt x="3564" y="264"/>
                    </a:lnTo>
                    <a:lnTo>
                      <a:pt x="3564" y="258"/>
                    </a:lnTo>
                    <a:lnTo>
                      <a:pt x="3564" y="258"/>
                    </a:lnTo>
                    <a:lnTo>
                      <a:pt x="3564" y="258"/>
                    </a:lnTo>
                    <a:lnTo>
                      <a:pt x="3564" y="258"/>
                    </a:lnTo>
                    <a:lnTo>
                      <a:pt x="3564" y="258"/>
                    </a:lnTo>
                    <a:lnTo>
                      <a:pt x="3564" y="258"/>
                    </a:lnTo>
                    <a:lnTo>
                      <a:pt x="3564" y="258"/>
                    </a:lnTo>
                    <a:lnTo>
                      <a:pt x="3564" y="258"/>
                    </a:lnTo>
                    <a:lnTo>
                      <a:pt x="3564" y="258"/>
                    </a:lnTo>
                    <a:lnTo>
                      <a:pt x="3564" y="258"/>
                    </a:lnTo>
                    <a:lnTo>
                      <a:pt x="3564" y="258"/>
                    </a:lnTo>
                    <a:lnTo>
                      <a:pt x="3564" y="258"/>
                    </a:lnTo>
                    <a:lnTo>
                      <a:pt x="3564" y="264"/>
                    </a:lnTo>
                    <a:lnTo>
                      <a:pt x="3564" y="264"/>
                    </a:lnTo>
                    <a:lnTo>
                      <a:pt x="3570" y="264"/>
                    </a:lnTo>
                    <a:lnTo>
                      <a:pt x="3570" y="264"/>
                    </a:lnTo>
                    <a:lnTo>
                      <a:pt x="3570" y="270"/>
                    </a:lnTo>
                    <a:lnTo>
                      <a:pt x="3570" y="270"/>
                    </a:lnTo>
                    <a:lnTo>
                      <a:pt x="3570" y="276"/>
                    </a:lnTo>
                    <a:lnTo>
                      <a:pt x="3570" y="276"/>
                    </a:lnTo>
                    <a:lnTo>
                      <a:pt x="3570" y="282"/>
                    </a:lnTo>
                    <a:lnTo>
                      <a:pt x="3570" y="282"/>
                    </a:lnTo>
                    <a:lnTo>
                      <a:pt x="3570" y="288"/>
                    </a:lnTo>
                    <a:lnTo>
                      <a:pt x="3570" y="288"/>
                    </a:lnTo>
                    <a:lnTo>
                      <a:pt x="3570" y="294"/>
                    </a:lnTo>
                    <a:lnTo>
                      <a:pt x="3570" y="294"/>
                    </a:lnTo>
                    <a:lnTo>
                      <a:pt x="3570" y="300"/>
                    </a:lnTo>
                    <a:lnTo>
                      <a:pt x="3570" y="300"/>
                    </a:lnTo>
                    <a:lnTo>
                      <a:pt x="3570" y="306"/>
                    </a:lnTo>
                    <a:lnTo>
                      <a:pt x="3570" y="306"/>
                    </a:lnTo>
                    <a:lnTo>
                      <a:pt x="3570" y="312"/>
                    </a:lnTo>
                    <a:lnTo>
                      <a:pt x="3570" y="312"/>
                    </a:lnTo>
                    <a:lnTo>
                      <a:pt x="3570" y="318"/>
                    </a:lnTo>
                    <a:lnTo>
                      <a:pt x="3570" y="318"/>
                    </a:lnTo>
                    <a:lnTo>
                      <a:pt x="3570" y="324"/>
                    </a:lnTo>
                    <a:lnTo>
                      <a:pt x="3570" y="324"/>
                    </a:lnTo>
                    <a:lnTo>
                      <a:pt x="3570" y="330"/>
                    </a:lnTo>
                    <a:lnTo>
                      <a:pt x="3570" y="330"/>
                    </a:lnTo>
                    <a:lnTo>
                      <a:pt x="3570" y="336"/>
                    </a:lnTo>
                    <a:lnTo>
                      <a:pt x="3570" y="336"/>
                    </a:lnTo>
                    <a:lnTo>
                      <a:pt x="3570" y="342"/>
                    </a:lnTo>
                    <a:lnTo>
                      <a:pt x="3570" y="342"/>
                    </a:lnTo>
                    <a:lnTo>
                      <a:pt x="3570" y="348"/>
                    </a:lnTo>
                    <a:lnTo>
                      <a:pt x="3570" y="348"/>
                    </a:lnTo>
                    <a:lnTo>
                      <a:pt x="3570" y="354"/>
                    </a:lnTo>
                    <a:lnTo>
                      <a:pt x="3570" y="354"/>
                    </a:lnTo>
                    <a:lnTo>
                      <a:pt x="3570" y="360"/>
                    </a:lnTo>
                    <a:lnTo>
                      <a:pt x="3570" y="360"/>
                    </a:lnTo>
                    <a:lnTo>
                      <a:pt x="3570" y="366"/>
                    </a:lnTo>
                    <a:lnTo>
                      <a:pt x="3570" y="366"/>
                    </a:lnTo>
                    <a:lnTo>
                      <a:pt x="3570" y="366"/>
                    </a:lnTo>
                    <a:lnTo>
                      <a:pt x="3582" y="600"/>
                    </a:lnTo>
                    <a:lnTo>
                      <a:pt x="3582" y="600"/>
                    </a:lnTo>
                    <a:lnTo>
                      <a:pt x="3582" y="600"/>
                    </a:lnTo>
                    <a:lnTo>
                      <a:pt x="3582" y="600"/>
                    </a:lnTo>
                    <a:lnTo>
                      <a:pt x="3582" y="600"/>
                    </a:lnTo>
                    <a:lnTo>
                      <a:pt x="3582" y="600"/>
                    </a:lnTo>
                    <a:lnTo>
                      <a:pt x="3582" y="606"/>
                    </a:lnTo>
                    <a:lnTo>
                      <a:pt x="3582" y="606"/>
                    </a:lnTo>
                    <a:lnTo>
                      <a:pt x="3588" y="606"/>
                    </a:lnTo>
                    <a:lnTo>
                      <a:pt x="3588" y="606"/>
                    </a:lnTo>
                    <a:lnTo>
                      <a:pt x="3588" y="606"/>
                    </a:lnTo>
                    <a:lnTo>
                      <a:pt x="3588" y="606"/>
                    </a:lnTo>
                    <a:lnTo>
                      <a:pt x="3588" y="612"/>
                    </a:lnTo>
                    <a:lnTo>
                      <a:pt x="3588" y="612"/>
                    </a:lnTo>
                    <a:lnTo>
                      <a:pt x="3588" y="612"/>
                    </a:lnTo>
                    <a:lnTo>
                      <a:pt x="3588" y="612"/>
                    </a:lnTo>
                    <a:lnTo>
                      <a:pt x="3588" y="612"/>
                    </a:lnTo>
                    <a:lnTo>
                      <a:pt x="3588" y="612"/>
                    </a:lnTo>
                    <a:lnTo>
                      <a:pt x="3588" y="618"/>
                    </a:lnTo>
                    <a:lnTo>
                      <a:pt x="3588" y="618"/>
                    </a:lnTo>
                    <a:lnTo>
                      <a:pt x="3588" y="618"/>
                    </a:lnTo>
                    <a:lnTo>
                      <a:pt x="3588" y="618"/>
                    </a:lnTo>
                    <a:lnTo>
                      <a:pt x="3588" y="618"/>
                    </a:lnTo>
                    <a:lnTo>
                      <a:pt x="3588" y="618"/>
                    </a:lnTo>
                    <a:lnTo>
                      <a:pt x="3588" y="618"/>
                    </a:lnTo>
                    <a:lnTo>
                      <a:pt x="3588" y="624"/>
                    </a:lnTo>
                    <a:lnTo>
                      <a:pt x="3588" y="624"/>
                    </a:lnTo>
                    <a:lnTo>
                      <a:pt x="3588" y="624"/>
                    </a:lnTo>
                    <a:lnTo>
                      <a:pt x="3588" y="624"/>
                    </a:lnTo>
                    <a:lnTo>
                      <a:pt x="3588" y="624"/>
                    </a:lnTo>
                    <a:lnTo>
                      <a:pt x="3588" y="624"/>
                    </a:lnTo>
                    <a:lnTo>
                      <a:pt x="3588" y="624"/>
                    </a:lnTo>
                    <a:lnTo>
                      <a:pt x="3588" y="624"/>
                    </a:lnTo>
                    <a:lnTo>
                      <a:pt x="3588" y="624"/>
                    </a:lnTo>
                    <a:lnTo>
                      <a:pt x="3588" y="630"/>
                    </a:lnTo>
                    <a:lnTo>
                      <a:pt x="3588" y="630"/>
                    </a:lnTo>
                    <a:lnTo>
                      <a:pt x="3588" y="630"/>
                    </a:lnTo>
                    <a:lnTo>
                      <a:pt x="3588" y="630"/>
                    </a:lnTo>
                    <a:lnTo>
                      <a:pt x="3588" y="630"/>
                    </a:lnTo>
                    <a:lnTo>
                      <a:pt x="3588" y="630"/>
                    </a:lnTo>
                    <a:lnTo>
                      <a:pt x="3588" y="630"/>
                    </a:lnTo>
                    <a:lnTo>
                      <a:pt x="3588" y="630"/>
                    </a:lnTo>
                    <a:lnTo>
                      <a:pt x="3588" y="630"/>
                    </a:lnTo>
                    <a:lnTo>
                      <a:pt x="3588" y="630"/>
                    </a:lnTo>
                    <a:lnTo>
                      <a:pt x="3588" y="630"/>
                    </a:lnTo>
                    <a:lnTo>
                      <a:pt x="3588" y="630"/>
                    </a:lnTo>
                    <a:lnTo>
                      <a:pt x="3588" y="630"/>
                    </a:lnTo>
                    <a:lnTo>
                      <a:pt x="3588" y="630"/>
                    </a:lnTo>
                    <a:lnTo>
                      <a:pt x="3588" y="630"/>
                    </a:lnTo>
                    <a:lnTo>
                      <a:pt x="3588" y="630"/>
                    </a:lnTo>
                    <a:lnTo>
                      <a:pt x="3588" y="630"/>
                    </a:lnTo>
                    <a:lnTo>
                      <a:pt x="3588" y="630"/>
                    </a:lnTo>
                    <a:lnTo>
                      <a:pt x="3588" y="630"/>
                    </a:lnTo>
                    <a:lnTo>
                      <a:pt x="3588" y="630"/>
                    </a:lnTo>
                    <a:lnTo>
                      <a:pt x="3588" y="630"/>
                    </a:lnTo>
                    <a:lnTo>
                      <a:pt x="3588" y="624"/>
                    </a:lnTo>
                    <a:lnTo>
                      <a:pt x="3588" y="624"/>
                    </a:lnTo>
                    <a:lnTo>
                      <a:pt x="3588" y="624"/>
                    </a:lnTo>
                    <a:lnTo>
                      <a:pt x="3588" y="624"/>
                    </a:lnTo>
                    <a:lnTo>
                      <a:pt x="3588" y="624"/>
                    </a:lnTo>
                    <a:lnTo>
                      <a:pt x="3588" y="624"/>
                    </a:lnTo>
                    <a:lnTo>
                      <a:pt x="3594" y="624"/>
                    </a:lnTo>
                    <a:lnTo>
                      <a:pt x="3594" y="624"/>
                    </a:lnTo>
                    <a:lnTo>
                      <a:pt x="3594" y="618"/>
                    </a:lnTo>
                    <a:lnTo>
                      <a:pt x="3594" y="618"/>
                    </a:lnTo>
                    <a:lnTo>
                      <a:pt x="3594" y="618"/>
                    </a:lnTo>
                    <a:lnTo>
                      <a:pt x="3594" y="618"/>
                    </a:lnTo>
                    <a:lnTo>
                      <a:pt x="3594" y="618"/>
                    </a:lnTo>
                    <a:lnTo>
                      <a:pt x="3594" y="618"/>
                    </a:lnTo>
                    <a:lnTo>
                      <a:pt x="3594" y="618"/>
                    </a:lnTo>
                    <a:lnTo>
                      <a:pt x="3594" y="612"/>
                    </a:lnTo>
                    <a:lnTo>
                      <a:pt x="3594" y="612"/>
                    </a:lnTo>
                    <a:lnTo>
                      <a:pt x="3594" y="612"/>
                    </a:lnTo>
                    <a:lnTo>
                      <a:pt x="3594" y="612"/>
                    </a:lnTo>
                    <a:lnTo>
                      <a:pt x="3594" y="612"/>
                    </a:lnTo>
                    <a:lnTo>
                      <a:pt x="3594" y="612"/>
                    </a:lnTo>
                    <a:lnTo>
                      <a:pt x="3594" y="606"/>
                    </a:lnTo>
                    <a:lnTo>
                      <a:pt x="3594" y="606"/>
                    </a:lnTo>
                    <a:lnTo>
                      <a:pt x="3594" y="606"/>
                    </a:lnTo>
                    <a:lnTo>
                      <a:pt x="3594" y="606"/>
                    </a:lnTo>
                    <a:lnTo>
                      <a:pt x="3594" y="606"/>
                    </a:lnTo>
                    <a:lnTo>
                      <a:pt x="3594" y="606"/>
                    </a:lnTo>
                    <a:lnTo>
                      <a:pt x="3594" y="600"/>
                    </a:lnTo>
                    <a:lnTo>
                      <a:pt x="3594" y="600"/>
                    </a:lnTo>
                    <a:lnTo>
                      <a:pt x="3594" y="600"/>
                    </a:lnTo>
                    <a:lnTo>
                      <a:pt x="3594" y="600"/>
                    </a:lnTo>
                    <a:lnTo>
                      <a:pt x="3594" y="600"/>
                    </a:lnTo>
                    <a:lnTo>
                      <a:pt x="3594" y="594"/>
                    </a:lnTo>
                    <a:lnTo>
                      <a:pt x="3594" y="594"/>
                    </a:lnTo>
                    <a:lnTo>
                      <a:pt x="3594" y="594"/>
                    </a:lnTo>
                    <a:lnTo>
                      <a:pt x="3606" y="354"/>
                    </a:lnTo>
                    <a:lnTo>
                      <a:pt x="3606" y="354"/>
                    </a:lnTo>
                    <a:lnTo>
                      <a:pt x="3606" y="348"/>
                    </a:lnTo>
                    <a:lnTo>
                      <a:pt x="3606" y="348"/>
                    </a:lnTo>
                    <a:lnTo>
                      <a:pt x="3606" y="342"/>
                    </a:lnTo>
                    <a:lnTo>
                      <a:pt x="3606" y="342"/>
                    </a:lnTo>
                    <a:lnTo>
                      <a:pt x="3606" y="336"/>
                    </a:lnTo>
                    <a:lnTo>
                      <a:pt x="3606" y="336"/>
                    </a:lnTo>
                    <a:lnTo>
                      <a:pt x="3606" y="330"/>
                    </a:lnTo>
                    <a:lnTo>
                      <a:pt x="3606" y="330"/>
                    </a:lnTo>
                    <a:lnTo>
                      <a:pt x="3606" y="324"/>
                    </a:lnTo>
                    <a:lnTo>
                      <a:pt x="3606" y="324"/>
                    </a:lnTo>
                    <a:lnTo>
                      <a:pt x="3606" y="318"/>
                    </a:lnTo>
                    <a:lnTo>
                      <a:pt x="3606" y="318"/>
                    </a:lnTo>
                    <a:lnTo>
                      <a:pt x="3606" y="312"/>
                    </a:lnTo>
                    <a:lnTo>
                      <a:pt x="3606" y="312"/>
                    </a:lnTo>
                    <a:lnTo>
                      <a:pt x="3612" y="306"/>
                    </a:lnTo>
                    <a:lnTo>
                      <a:pt x="3612" y="306"/>
                    </a:lnTo>
                    <a:lnTo>
                      <a:pt x="3612" y="300"/>
                    </a:lnTo>
                    <a:lnTo>
                      <a:pt x="3612" y="300"/>
                    </a:lnTo>
                    <a:lnTo>
                      <a:pt x="3612" y="294"/>
                    </a:lnTo>
                    <a:lnTo>
                      <a:pt x="3612" y="294"/>
                    </a:lnTo>
                    <a:lnTo>
                      <a:pt x="3612" y="288"/>
                    </a:lnTo>
                    <a:lnTo>
                      <a:pt x="3612" y="288"/>
                    </a:lnTo>
                    <a:lnTo>
                      <a:pt x="3612" y="282"/>
                    </a:lnTo>
                    <a:lnTo>
                      <a:pt x="3612" y="282"/>
                    </a:lnTo>
                    <a:lnTo>
                      <a:pt x="3612" y="276"/>
                    </a:lnTo>
                    <a:lnTo>
                      <a:pt x="3612" y="270"/>
                    </a:lnTo>
                    <a:lnTo>
                      <a:pt x="3612" y="270"/>
                    </a:lnTo>
                    <a:lnTo>
                      <a:pt x="3612" y="264"/>
                    </a:lnTo>
                    <a:lnTo>
                      <a:pt x="3612" y="264"/>
                    </a:lnTo>
                    <a:lnTo>
                      <a:pt x="3612" y="258"/>
                    </a:lnTo>
                    <a:lnTo>
                      <a:pt x="3612" y="258"/>
                    </a:lnTo>
                    <a:lnTo>
                      <a:pt x="3612" y="252"/>
                    </a:lnTo>
                    <a:lnTo>
                      <a:pt x="3612" y="252"/>
                    </a:lnTo>
                    <a:lnTo>
                      <a:pt x="3612" y="252"/>
                    </a:lnTo>
                    <a:lnTo>
                      <a:pt x="3612" y="246"/>
                    </a:lnTo>
                    <a:lnTo>
                      <a:pt x="3612" y="246"/>
                    </a:lnTo>
                    <a:lnTo>
                      <a:pt x="3612" y="246"/>
                    </a:lnTo>
                    <a:lnTo>
                      <a:pt x="3612" y="246"/>
                    </a:lnTo>
                    <a:lnTo>
                      <a:pt x="3612" y="240"/>
                    </a:lnTo>
                    <a:lnTo>
                      <a:pt x="3612" y="240"/>
                    </a:lnTo>
                    <a:lnTo>
                      <a:pt x="3612" y="240"/>
                    </a:lnTo>
                    <a:lnTo>
                      <a:pt x="3612" y="240"/>
                    </a:lnTo>
                    <a:lnTo>
                      <a:pt x="3612" y="240"/>
                    </a:lnTo>
                    <a:lnTo>
                      <a:pt x="3612" y="240"/>
                    </a:lnTo>
                    <a:lnTo>
                      <a:pt x="3612" y="240"/>
                    </a:lnTo>
                    <a:lnTo>
                      <a:pt x="3612" y="240"/>
                    </a:lnTo>
                    <a:lnTo>
                      <a:pt x="3612" y="240"/>
                    </a:lnTo>
                    <a:lnTo>
                      <a:pt x="3612" y="240"/>
                    </a:lnTo>
                    <a:lnTo>
                      <a:pt x="3612" y="240"/>
                    </a:lnTo>
                    <a:lnTo>
                      <a:pt x="3612" y="246"/>
                    </a:lnTo>
                    <a:lnTo>
                      <a:pt x="3612" y="246"/>
                    </a:lnTo>
                    <a:lnTo>
                      <a:pt x="3612" y="246"/>
                    </a:lnTo>
                    <a:lnTo>
                      <a:pt x="3612" y="252"/>
                    </a:lnTo>
                    <a:lnTo>
                      <a:pt x="3612" y="252"/>
                    </a:lnTo>
                    <a:lnTo>
                      <a:pt x="3612" y="252"/>
                    </a:lnTo>
                    <a:lnTo>
                      <a:pt x="3612" y="258"/>
                    </a:lnTo>
                    <a:lnTo>
                      <a:pt x="3612" y="258"/>
                    </a:lnTo>
                    <a:lnTo>
                      <a:pt x="3612" y="264"/>
                    </a:lnTo>
                    <a:lnTo>
                      <a:pt x="3612" y="264"/>
                    </a:lnTo>
                    <a:lnTo>
                      <a:pt x="3612" y="270"/>
                    </a:lnTo>
                    <a:lnTo>
                      <a:pt x="3612" y="270"/>
                    </a:lnTo>
                    <a:lnTo>
                      <a:pt x="3612" y="276"/>
                    </a:lnTo>
                    <a:lnTo>
                      <a:pt x="3612" y="276"/>
                    </a:lnTo>
                    <a:lnTo>
                      <a:pt x="3612" y="282"/>
                    </a:lnTo>
                    <a:lnTo>
                      <a:pt x="3612" y="282"/>
                    </a:lnTo>
                    <a:lnTo>
                      <a:pt x="3612" y="288"/>
                    </a:lnTo>
                    <a:lnTo>
                      <a:pt x="3612" y="288"/>
                    </a:lnTo>
                    <a:lnTo>
                      <a:pt x="3612" y="294"/>
                    </a:lnTo>
                    <a:lnTo>
                      <a:pt x="3618" y="294"/>
                    </a:lnTo>
                    <a:lnTo>
                      <a:pt x="3618" y="300"/>
                    </a:lnTo>
                    <a:lnTo>
                      <a:pt x="3618" y="300"/>
                    </a:lnTo>
                    <a:lnTo>
                      <a:pt x="3618" y="306"/>
                    </a:lnTo>
                    <a:lnTo>
                      <a:pt x="3618" y="312"/>
                    </a:lnTo>
                    <a:lnTo>
                      <a:pt x="3618" y="312"/>
                    </a:lnTo>
                    <a:lnTo>
                      <a:pt x="3618" y="318"/>
                    </a:lnTo>
                    <a:lnTo>
                      <a:pt x="3618" y="318"/>
                    </a:lnTo>
                    <a:lnTo>
                      <a:pt x="3618" y="324"/>
                    </a:lnTo>
                    <a:lnTo>
                      <a:pt x="3618" y="324"/>
                    </a:lnTo>
                    <a:lnTo>
                      <a:pt x="3618" y="330"/>
                    </a:lnTo>
                    <a:lnTo>
                      <a:pt x="3618" y="330"/>
                    </a:lnTo>
                    <a:lnTo>
                      <a:pt x="3618" y="336"/>
                    </a:lnTo>
                    <a:lnTo>
                      <a:pt x="3618" y="336"/>
                    </a:lnTo>
                    <a:lnTo>
                      <a:pt x="3618" y="336"/>
                    </a:lnTo>
                    <a:lnTo>
                      <a:pt x="3618" y="342"/>
                    </a:lnTo>
                    <a:lnTo>
                      <a:pt x="3618" y="342"/>
                    </a:lnTo>
                    <a:lnTo>
                      <a:pt x="3618" y="348"/>
                    </a:lnTo>
                    <a:lnTo>
                      <a:pt x="3618" y="348"/>
                    </a:lnTo>
                    <a:lnTo>
                      <a:pt x="3618" y="348"/>
                    </a:lnTo>
                    <a:lnTo>
                      <a:pt x="3630" y="588"/>
                    </a:lnTo>
                    <a:lnTo>
                      <a:pt x="3630" y="588"/>
                    </a:lnTo>
                    <a:lnTo>
                      <a:pt x="3630" y="594"/>
                    </a:lnTo>
                    <a:lnTo>
                      <a:pt x="3630" y="594"/>
                    </a:lnTo>
                    <a:lnTo>
                      <a:pt x="3630" y="594"/>
                    </a:lnTo>
                    <a:lnTo>
                      <a:pt x="3630" y="594"/>
                    </a:lnTo>
                    <a:lnTo>
                      <a:pt x="3630" y="594"/>
                    </a:lnTo>
                    <a:lnTo>
                      <a:pt x="3630" y="600"/>
                    </a:lnTo>
                    <a:lnTo>
                      <a:pt x="3630" y="600"/>
                    </a:lnTo>
                    <a:lnTo>
                      <a:pt x="3630" y="600"/>
                    </a:lnTo>
                    <a:lnTo>
                      <a:pt x="3630" y="600"/>
                    </a:lnTo>
                    <a:lnTo>
                      <a:pt x="3630" y="600"/>
                    </a:lnTo>
                    <a:lnTo>
                      <a:pt x="3630" y="600"/>
                    </a:lnTo>
                    <a:lnTo>
                      <a:pt x="3630" y="606"/>
                    </a:lnTo>
                    <a:lnTo>
                      <a:pt x="3630" y="606"/>
                    </a:lnTo>
                    <a:lnTo>
                      <a:pt x="3630" y="606"/>
                    </a:lnTo>
                    <a:lnTo>
                      <a:pt x="3630" y="606"/>
                    </a:lnTo>
                    <a:lnTo>
                      <a:pt x="3630" y="606"/>
                    </a:lnTo>
                    <a:lnTo>
                      <a:pt x="3630" y="606"/>
                    </a:lnTo>
                    <a:lnTo>
                      <a:pt x="3630" y="612"/>
                    </a:lnTo>
                    <a:lnTo>
                      <a:pt x="3630" y="612"/>
                    </a:lnTo>
                    <a:lnTo>
                      <a:pt x="3630" y="612"/>
                    </a:lnTo>
                    <a:lnTo>
                      <a:pt x="3630" y="612"/>
                    </a:lnTo>
                    <a:lnTo>
                      <a:pt x="3630" y="612"/>
                    </a:lnTo>
                    <a:lnTo>
                      <a:pt x="3630" y="612"/>
                    </a:lnTo>
                    <a:lnTo>
                      <a:pt x="3636" y="618"/>
                    </a:lnTo>
                    <a:lnTo>
                      <a:pt x="3636" y="618"/>
                    </a:lnTo>
                    <a:lnTo>
                      <a:pt x="3636" y="618"/>
                    </a:lnTo>
                    <a:lnTo>
                      <a:pt x="3636" y="618"/>
                    </a:lnTo>
                    <a:lnTo>
                      <a:pt x="3636" y="618"/>
                    </a:lnTo>
                    <a:lnTo>
                      <a:pt x="3636" y="618"/>
                    </a:lnTo>
                    <a:lnTo>
                      <a:pt x="3636" y="618"/>
                    </a:lnTo>
                    <a:lnTo>
                      <a:pt x="3636" y="618"/>
                    </a:lnTo>
                    <a:lnTo>
                      <a:pt x="3636" y="624"/>
                    </a:lnTo>
                    <a:lnTo>
                      <a:pt x="3636" y="624"/>
                    </a:lnTo>
                    <a:lnTo>
                      <a:pt x="3636" y="624"/>
                    </a:lnTo>
                    <a:lnTo>
                      <a:pt x="3636" y="624"/>
                    </a:lnTo>
                    <a:lnTo>
                      <a:pt x="3636" y="624"/>
                    </a:lnTo>
                    <a:lnTo>
                      <a:pt x="3636" y="624"/>
                    </a:lnTo>
                    <a:lnTo>
                      <a:pt x="3636" y="624"/>
                    </a:lnTo>
                    <a:lnTo>
                      <a:pt x="3636" y="624"/>
                    </a:lnTo>
                    <a:lnTo>
                      <a:pt x="3636" y="624"/>
                    </a:lnTo>
                    <a:lnTo>
                      <a:pt x="3636" y="624"/>
                    </a:lnTo>
                    <a:lnTo>
                      <a:pt x="3636" y="624"/>
                    </a:lnTo>
                    <a:lnTo>
                      <a:pt x="3636" y="624"/>
                    </a:lnTo>
                    <a:lnTo>
                      <a:pt x="3636" y="624"/>
                    </a:lnTo>
                    <a:lnTo>
                      <a:pt x="3636" y="624"/>
                    </a:lnTo>
                    <a:lnTo>
                      <a:pt x="3636" y="624"/>
                    </a:lnTo>
                    <a:lnTo>
                      <a:pt x="3636" y="624"/>
                    </a:lnTo>
                    <a:lnTo>
                      <a:pt x="3636" y="624"/>
                    </a:lnTo>
                    <a:lnTo>
                      <a:pt x="3636" y="624"/>
                    </a:lnTo>
                    <a:lnTo>
                      <a:pt x="3636" y="624"/>
                    </a:lnTo>
                    <a:lnTo>
                      <a:pt x="3636" y="624"/>
                    </a:lnTo>
                    <a:lnTo>
                      <a:pt x="3636" y="624"/>
                    </a:lnTo>
                    <a:lnTo>
                      <a:pt x="3636" y="624"/>
                    </a:lnTo>
                    <a:lnTo>
                      <a:pt x="3636" y="624"/>
                    </a:lnTo>
                    <a:lnTo>
                      <a:pt x="3636" y="624"/>
                    </a:lnTo>
                    <a:lnTo>
                      <a:pt x="3636" y="624"/>
                    </a:lnTo>
                    <a:lnTo>
                      <a:pt x="3636" y="618"/>
                    </a:lnTo>
                    <a:lnTo>
                      <a:pt x="3636" y="618"/>
                    </a:lnTo>
                    <a:lnTo>
                      <a:pt x="3636" y="618"/>
                    </a:lnTo>
                    <a:lnTo>
                      <a:pt x="3636" y="618"/>
                    </a:lnTo>
                    <a:lnTo>
                      <a:pt x="3636" y="618"/>
                    </a:lnTo>
                    <a:lnTo>
                      <a:pt x="3636" y="618"/>
                    </a:lnTo>
                    <a:lnTo>
                      <a:pt x="3636" y="618"/>
                    </a:lnTo>
                    <a:lnTo>
                      <a:pt x="3636" y="618"/>
                    </a:lnTo>
                    <a:lnTo>
                      <a:pt x="3636" y="612"/>
                    </a:lnTo>
                    <a:lnTo>
                      <a:pt x="3636" y="612"/>
                    </a:lnTo>
                    <a:lnTo>
                      <a:pt x="3636" y="612"/>
                    </a:lnTo>
                    <a:lnTo>
                      <a:pt x="3636" y="612"/>
                    </a:lnTo>
                    <a:lnTo>
                      <a:pt x="3636" y="612"/>
                    </a:lnTo>
                    <a:lnTo>
                      <a:pt x="3636" y="612"/>
                    </a:lnTo>
                    <a:lnTo>
                      <a:pt x="3636" y="612"/>
                    </a:lnTo>
                    <a:lnTo>
                      <a:pt x="3636" y="606"/>
                    </a:lnTo>
                    <a:lnTo>
                      <a:pt x="3636" y="606"/>
                    </a:lnTo>
                    <a:lnTo>
                      <a:pt x="3636" y="606"/>
                    </a:lnTo>
                    <a:lnTo>
                      <a:pt x="3636" y="606"/>
                    </a:lnTo>
                    <a:lnTo>
                      <a:pt x="3636" y="606"/>
                    </a:lnTo>
                    <a:lnTo>
                      <a:pt x="3636" y="606"/>
                    </a:lnTo>
                    <a:lnTo>
                      <a:pt x="3642" y="600"/>
                    </a:lnTo>
                    <a:lnTo>
                      <a:pt x="3642" y="600"/>
                    </a:lnTo>
                    <a:lnTo>
                      <a:pt x="3642" y="600"/>
                    </a:lnTo>
                    <a:lnTo>
                      <a:pt x="3642" y="600"/>
                    </a:lnTo>
                    <a:lnTo>
                      <a:pt x="3642" y="600"/>
                    </a:lnTo>
                    <a:lnTo>
                      <a:pt x="3642" y="600"/>
                    </a:lnTo>
                    <a:lnTo>
                      <a:pt x="3642" y="594"/>
                    </a:lnTo>
                    <a:lnTo>
                      <a:pt x="3642" y="594"/>
                    </a:lnTo>
                    <a:lnTo>
                      <a:pt x="3642" y="594"/>
                    </a:lnTo>
                    <a:lnTo>
                      <a:pt x="3642" y="594"/>
                    </a:lnTo>
                    <a:lnTo>
                      <a:pt x="3642" y="594"/>
                    </a:lnTo>
                    <a:lnTo>
                      <a:pt x="3654" y="366"/>
                    </a:lnTo>
                    <a:lnTo>
                      <a:pt x="3654" y="366"/>
                    </a:lnTo>
                    <a:lnTo>
                      <a:pt x="3654" y="360"/>
                    </a:lnTo>
                    <a:lnTo>
                      <a:pt x="3654" y="360"/>
                    </a:lnTo>
                    <a:lnTo>
                      <a:pt x="3654" y="354"/>
                    </a:lnTo>
                    <a:lnTo>
                      <a:pt x="3654" y="354"/>
                    </a:lnTo>
                    <a:lnTo>
                      <a:pt x="3654" y="354"/>
                    </a:lnTo>
                    <a:lnTo>
                      <a:pt x="3654" y="348"/>
                    </a:lnTo>
                    <a:lnTo>
                      <a:pt x="3654" y="348"/>
                    </a:lnTo>
                    <a:lnTo>
                      <a:pt x="3654" y="342"/>
                    </a:lnTo>
                    <a:lnTo>
                      <a:pt x="3654" y="342"/>
                    </a:lnTo>
                    <a:lnTo>
                      <a:pt x="3654" y="336"/>
                    </a:lnTo>
                    <a:lnTo>
                      <a:pt x="3654" y="336"/>
                    </a:lnTo>
                    <a:lnTo>
                      <a:pt x="3654" y="330"/>
                    </a:lnTo>
                    <a:lnTo>
                      <a:pt x="3654" y="330"/>
                    </a:lnTo>
                    <a:lnTo>
                      <a:pt x="3654" y="324"/>
                    </a:lnTo>
                    <a:lnTo>
                      <a:pt x="3654" y="324"/>
                    </a:lnTo>
                    <a:lnTo>
                      <a:pt x="3654" y="318"/>
                    </a:lnTo>
                    <a:lnTo>
                      <a:pt x="3654" y="318"/>
                    </a:lnTo>
                    <a:lnTo>
                      <a:pt x="3654" y="312"/>
                    </a:lnTo>
                    <a:lnTo>
                      <a:pt x="3654" y="312"/>
                    </a:lnTo>
                    <a:lnTo>
                      <a:pt x="3654" y="306"/>
                    </a:lnTo>
                    <a:lnTo>
                      <a:pt x="3654" y="306"/>
                    </a:lnTo>
                    <a:lnTo>
                      <a:pt x="3654" y="300"/>
                    </a:lnTo>
                    <a:lnTo>
                      <a:pt x="3654" y="300"/>
                    </a:lnTo>
                    <a:lnTo>
                      <a:pt x="3654" y="294"/>
                    </a:lnTo>
                    <a:lnTo>
                      <a:pt x="3654" y="294"/>
                    </a:lnTo>
                    <a:lnTo>
                      <a:pt x="3654" y="288"/>
                    </a:lnTo>
                    <a:lnTo>
                      <a:pt x="3654" y="288"/>
                    </a:lnTo>
                    <a:lnTo>
                      <a:pt x="3654" y="282"/>
                    </a:lnTo>
                    <a:lnTo>
                      <a:pt x="3654" y="282"/>
                    </a:lnTo>
                    <a:lnTo>
                      <a:pt x="3654" y="276"/>
                    </a:lnTo>
                    <a:lnTo>
                      <a:pt x="3654" y="276"/>
                    </a:lnTo>
                    <a:lnTo>
                      <a:pt x="3654" y="270"/>
                    </a:lnTo>
                    <a:lnTo>
                      <a:pt x="3660" y="270"/>
                    </a:lnTo>
                    <a:lnTo>
                      <a:pt x="3660" y="270"/>
                    </a:lnTo>
                    <a:lnTo>
                      <a:pt x="3660" y="264"/>
                    </a:lnTo>
                    <a:lnTo>
                      <a:pt x="3660" y="264"/>
                    </a:lnTo>
                    <a:lnTo>
                      <a:pt x="3660" y="264"/>
                    </a:lnTo>
                    <a:lnTo>
                      <a:pt x="3660" y="264"/>
                    </a:lnTo>
                    <a:lnTo>
                      <a:pt x="3660" y="264"/>
                    </a:lnTo>
                    <a:lnTo>
                      <a:pt x="3660" y="258"/>
                    </a:lnTo>
                    <a:lnTo>
                      <a:pt x="3660" y="258"/>
                    </a:lnTo>
                    <a:lnTo>
                      <a:pt x="3660" y="258"/>
                    </a:lnTo>
                    <a:lnTo>
                      <a:pt x="3660" y="258"/>
                    </a:lnTo>
                    <a:lnTo>
                      <a:pt x="3660" y="258"/>
                    </a:lnTo>
                    <a:lnTo>
                      <a:pt x="3660" y="258"/>
                    </a:lnTo>
                    <a:lnTo>
                      <a:pt x="3660" y="258"/>
                    </a:lnTo>
                    <a:lnTo>
                      <a:pt x="3660" y="258"/>
                    </a:lnTo>
                    <a:lnTo>
                      <a:pt x="3660" y="264"/>
                    </a:lnTo>
                    <a:lnTo>
                      <a:pt x="3660" y="264"/>
                    </a:lnTo>
                    <a:lnTo>
                      <a:pt x="3660" y="264"/>
                    </a:lnTo>
                    <a:lnTo>
                      <a:pt x="3660" y="264"/>
                    </a:lnTo>
                    <a:lnTo>
                      <a:pt x="3660" y="270"/>
                    </a:lnTo>
                    <a:lnTo>
                      <a:pt x="3660" y="270"/>
                    </a:lnTo>
                    <a:lnTo>
                      <a:pt x="3660" y="270"/>
                    </a:lnTo>
                    <a:lnTo>
                      <a:pt x="3660" y="276"/>
                    </a:lnTo>
                    <a:lnTo>
                      <a:pt x="3660" y="276"/>
                    </a:lnTo>
                    <a:lnTo>
                      <a:pt x="3660" y="276"/>
                    </a:lnTo>
                    <a:lnTo>
                      <a:pt x="3660" y="282"/>
                    </a:lnTo>
                    <a:lnTo>
                      <a:pt x="3660" y="282"/>
                    </a:lnTo>
                    <a:lnTo>
                      <a:pt x="3660" y="288"/>
                    </a:lnTo>
                    <a:lnTo>
                      <a:pt x="3660" y="288"/>
                    </a:lnTo>
                    <a:lnTo>
                      <a:pt x="3660" y="294"/>
                    </a:lnTo>
                    <a:lnTo>
                      <a:pt x="3660" y="300"/>
                    </a:lnTo>
                    <a:lnTo>
                      <a:pt x="3660" y="300"/>
                    </a:lnTo>
                    <a:lnTo>
                      <a:pt x="3660" y="306"/>
                    </a:lnTo>
                    <a:lnTo>
                      <a:pt x="3660" y="306"/>
                    </a:lnTo>
                    <a:lnTo>
                      <a:pt x="3660" y="312"/>
                    </a:lnTo>
                    <a:lnTo>
                      <a:pt x="3660" y="312"/>
                    </a:lnTo>
                    <a:lnTo>
                      <a:pt x="3660" y="318"/>
                    </a:lnTo>
                    <a:lnTo>
                      <a:pt x="3660" y="318"/>
                    </a:lnTo>
                    <a:lnTo>
                      <a:pt x="3660" y="324"/>
                    </a:lnTo>
                    <a:lnTo>
                      <a:pt x="3660" y="324"/>
                    </a:lnTo>
                    <a:lnTo>
                      <a:pt x="3660" y="330"/>
                    </a:lnTo>
                    <a:lnTo>
                      <a:pt x="3660" y="330"/>
                    </a:lnTo>
                    <a:lnTo>
                      <a:pt x="3660" y="336"/>
                    </a:lnTo>
                    <a:lnTo>
                      <a:pt x="3660" y="336"/>
                    </a:lnTo>
                    <a:lnTo>
                      <a:pt x="3660" y="342"/>
                    </a:lnTo>
                    <a:lnTo>
                      <a:pt x="3660" y="342"/>
                    </a:lnTo>
                    <a:lnTo>
                      <a:pt x="3660" y="348"/>
                    </a:lnTo>
                    <a:lnTo>
                      <a:pt x="3660" y="348"/>
                    </a:lnTo>
                    <a:lnTo>
                      <a:pt x="3660" y="348"/>
                    </a:lnTo>
                    <a:lnTo>
                      <a:pt x="3660" y="354"/>
                    </a:lnTo>
                    <a:lnTo>
                      <a:pt x="3660" y="354"/>
                    </a:lnTo>
                    <a:lnTo>
                      <a:pt x="3660" y="360"/>
                    </a:lnTo>
                    <a:lnTo>
                      <a:pt x="3660" y="360"/>
                    </a:lnTo>
                    <a:lnTo>
                      <a:pt x="3666" y="366"/>
                    </a:lnTo>
                    <a:lnTo>
                      <a:pt x="3666" y="366"/>
                    </a:lnTo>
                    <a:lnTo>
                      <a:pt x="3666" y="366"/>
                    </a:lnTo>
                    <a:lnTo>
                      <a:pt x="3678" y="600"/>
                    </a:lnTo>
                    <a:lnTo>
                      <a:pt x="3678" y="600"/>
                    </a:lnTo>
                    <a:lnTo>
                      <a:pt x="3678" y="600"/>
                    </a:lnTo>
                    <a:lnTo>
                      <a:pt x="3678" y="600"/>
                    </a:lnTo>
                    <a:lnTo>
                      <a:pt x="3678" y="600"/>
                    </a:lnTo>
                    <a:lnTo>
                      <a:pt x="3678" y="600"/>
                    </a:lnTo>
                    <a:lnTo>
                      <a:pt x="3678" y="606"/>
                    </a:lnTo>
                    <a:lnTo>
                      <a:pt x="3678" y="606"/>
                    </a:lnTo>
                    <a:lnTo>
                      <a:pt x="3678" y="606"/>
                    </a:lnTo>
                    <a:lnTo>
                      <a:pt x="3678" y="606"/>
                    </a:lnTo>
                    <a:lnTo>
                      <a:pt x="3678" y="606"/>
                    </a:lnTo>
                    <a:lnTo>
                      <a:pt x="3678" y="606"/>
                    </a:lnTo>
                    <a:lnTo>
                      <a:pt x="3678" y="612"/>
                    </a:lnTo>
                    <a:lnTo>
                      <a:pt x="3678" y="612"/>
                    </a:lnTo>
                    <a:lnTo>
                      <a:pt x="3678" y="612"/>
                    </a:lnTo>
                    <a:lnTo>
                      <a:pt x="3678" y="612"/>
                    </a:lnTo>
                    <a:lnTo>
                      <a:pt x="3678" y="612"/>
                    </a:lnTo>
                    <a:lnTo>
                      <a:pt x="3678" y="612"/>
                    </a:lnTo>
                    <a:lnTo>
                      <a:pt x="3678" y="618"/>
                    </a:lnTo>
                    <a:lnTo>
                      <a:pt x="3678" y="618"/>
                    </a:lnTo>
                    <a:lnTo>
                      <a:pt x="3678" y="618"/>
                    </a:lnTo>
                    <a:lnTo>
                      <a:pt x="3678" y="618"/>
                    </a:lnTo>
                    <a:lnTo>
                      <a:pt x="3678" y="618"/>
                    </a:lnTo>
                    <a:lnTo>
                      <a:pt x="3678" y="618"/>
                    </a:lnTo>
                    <a:lnTo>
                      <a:pt x="3678" y="618"/>
                    </a:lnTo>
                    <a:lnTo>
                      <a:pt x="3678" y="624"/>
                    </a:lnTo>
                    <a:lnTo>
                      <a:pt x="3678" y="624"/>
                    </a:lnTo>
                    <a:lnTo>
                      <a:pt x="3678" y="624"/>
                    </a:lnTo>
                    <a:lnTo>
                      <a:pt x="3678" y="624"/>
                    </a:lnTo>
                    <a:lnTo>
                      <a:pt x="3678" y="624"/>
                    </a:lnTo>
                    <a:lnTo>
                      <a:pt x="3678" y="624"/>
                    </a:lnTo>
                    <a:lnTo>
                      <a:pt x="3678" y="624"/>
                    </a:lnTo>
                    <a:lnTo>
                      <a:pt x="3678" y="624"/>
                    </a:lnTo>
                    <a:lnTo>
                      <a:pt x="3678" y="624"/>
                    </a:lnTo>
                    <a:lnTo>
                      <a:pt x="3678" y="630"/>
                    </a:lnTo>
                    <a:lnTo>
                      <a:pt x="3678" y="630"/>
                    </a:lnTo>
                    <a:lnTo>
                      <a:pt x="3678" y="630"/>
                    </a:lnTo>
                    <a:lnTo>
                      <a:pt x="3678" y="630"/>
                    </a:lnTo>
                    <a:lnTo>
                      <a:pt x="3678" y="630"/>
                    </a:lnTo>
                    <a:lnTo>
                      <a:pt x="3678" y="630"/>
                    </a:lnTo>
                    <a:lnTo>
                      <a:pt x="3678" y="630"/>
                    </a:lnTo>
                    <a:lnTo>
                      <a:pt x="3678" y="630"/>
                    </a:lnTo>
                    <a:lnTo>
                      <a:pt x="3684" y="630"/>
                    </a:lnTo>
                    <a:lnTo>
                      <a:pt x="3684" y="630"/>
                    </a:lnTo>
                    <a:lnTo>
                      <a:pt x="3684" y="630"/>
                    </a:lnTo>
                    <a:lnTo>
                      <a:pt x="3684" y="630"/>
                    </a:lnTo>
                    <a:lnTo>
                      <a:pt x="3684" y="630"/>
                    </a:lnTo>
                    <a:lnTo>
                      <a:pt x="3684" y="630"/>
                    </a:lnTo>
                    <a:lnTo>
                      <a:pt x="3684" y="630"/>
                    </a:lnTo>
                    <a:lnTo>
                      <a:pt x="3684" y="630"/>
                    </a:lnTo>
                    <a:lnTo>
                      <a:pt x="3684" y="630"/>
                    </a:lnTo>
                    <a:lnTo>
                      <a:pt x="3684" y="630"/>
                    </a:lnTo>
                    <a:lnTo>
                      <a:pt x="3684" y="630"/>
                    </a:lnTo>
                    <a:lnTo>
                      <a:pt x="3684" y="630"/>
                    </a:lnTo>
                    <a:lnTo>
                      <a:pt x="3684" y="624"/>
                    </a:lnTo>
                    <a:lnTo>
                      <a:pt x="3684" y="624"/>
                    </a:lnTo>
                    <a:lnTo>
                      <a:pt x="3684" y="624"/>
                    </a:lnTo>
                    <a:lnTo>
                      <a:pt x="3684" y="624"/>
                    </a:lnTo>
                    <a:lnTo>
                      <a:pt x="3684" y="624"/>
                    </a:lnTo>
                    <a:lnTo>
                      <a:pt x="3684" y="624"/>
                    </a:lnTo>
                    <a:lnTo>
                      <a:pt x="3684" y="624"/>
                    </a:lnTo>
                    <a:lnTo>
                      <a:pt x="3684" y="624"/>
                    </a:lnTo>
                    <a:lnTo>
                      <a:pt x="3684" y="624"/>
                    </a:lnTo>
                    <a:lnTo>
                      <a:pt x="3684" y="618"/>
                    </a:lnTo>
                    <a:lnTo>
                      <a:pt x="3684" y="618"/>
                    </a:lnTo>
                    <a:lnTo>
                      <a:pt x="3684" y="618"/>
                    </a:lnTo>
                    <a:lnTo>
                      <a:pt x="3684" y="618"/>
                    </a:lnTo>
                    <a:lnTo>
                      <a:pt x="3684" y="618"/>
                    </a:lnTo>
                    <a:lnTo>
                      <a:pt x="3684" y="618"/>
                    </a:lnTo>
                    <a:lnTo>
                      <a:pt x="3684" y="618"/>
                    </a:lnTo>
                    <a:lnTo>
                      <a:pt x="3684" y="612"/>
                    </a:lnTo>
                    <a:lnTo>
                      <a:pt x="3684" y="612"/>
                    </a:lnTo>
                    <a:lnTo>
                      <a:pt x="3684" y="612"/>
                    </a:lnTo>
                    <a:lnTo>
                      <a:pt x="3684" y="612"/>
                    </a:lnTo>
                    <a:lnTo>
                      <a:pt x="3684" y="612"/>
                    </a:lnTo>
                    <a:lnTo>
                      <a:pt x="3684" y="612"/>
                    </a:lnTo>
                    <a:lnTo>
                      <a:pt x="3684" y="606"/>
                    </a:lnTo>
                    <a:lnTo>
                      <a:pt x="3684" y="606"/>
                    </a:lnTo>
                    <a:lnTo>
                      <a:pt x="3684" y="606"/>
                    </a:lnTo>
                    <a:lnTo>
                      <a:pt x="3684" y="606"/>
                    </a:lnTo>
                    <a:lnTo>
                      <a:pt x="3684" y="606"/>
                    </a:lnTo>
                    <a:lnTo>
                      <a:pt x="3684" y="606"/>
                    </a:lnTo>
                    <a:lnTo>
                      <a:pt x="3684" y="600"/>
                    </a:lnTo>
                    <a:lnTo>
                      <a:pt x="3684" y="600"/>
                    </a:lnTo>
                    <a:lnTo>
                      <a:pt x="3684" y="600"/>
                    </a:lnTo>
                    <a:lnTo>
                      <a:pt x="3684" y="600"/>
                    </a:lnTo>
                    <a:lnTo>
                      <a:pt x="3684" y="600"/>
                    </a:lnTo>
                    <a:lnTo>
                      <a:pt x="3684" y="594"/>
                    </a:lnTo>
                    <a:lnTo>
                      <a:pt x="3684" y="594"/>
                    </a:lnTo>
                    <a:lnTo>
                      <a:pt x="3684" y="594"/>
                    </a:lnTo>
                    <a:lnTo>
                      <a:pt x="3702" y="354"/>
                    </a:lnTo>
                    <a:lnTo>
                      <a:pt x="3702" y="354"/>
                    </a:lnTo>
                    <a:lnTo>
                      <a:pt x="3702" y="348"/>
                    </a:lnTo>
                    <a:lnTo>
                      <a:pt x="3702" y="348"/>
                    </a:lnTo>
                    <a:lnTo>
                      <a:pt x="3702" y="342"/>
                    </a:lnTo>
                    <a:lnTo>
                      <a:pt x="3702" y="342"/>
                    </a:lnTo>
                    <a:lnTo>
                      <a:pt x="3702" y="336"/>
                    </a:lnTo>
                    <a:lnTo>
                      <a:pt x="3702" y="336"/>
                    </a:lnTo>
                    <a:lnTo>
                      <a:pt x="3702" y="330"/>
                    </a:lnTo>
                    <a:lnTo>
                      <a:pt x="3702" y="330"/>
                    </a:lnTo>
                    <a:lnTo>
                      <a:pt x="3702" y="324"/>
                    </a:lnTo>
                    <a:lnTo>
                      <a:pt x="3702" y="324"/>
                    </a:lnTo>
                    <a:lnTo>
                      <a:pt x="3702" y="318"/>
                    </a:lnTo>
                    <a:lnTo>
                      <a:pt x="3702" y="318"/>
                    </a:lnTo>
                    <a:lnTo>
                      <a:pt x="3702" y="312"/>
                    </a:lnTo>
                    <a:lnTo>
                      <a:pt x="3702" y="312"/>
                    </a:lnTo>
                    <a:lnTo>
                      <a:pt x="3702" y="306"/>
                    </a:lnTo>
                    <a:lnTo>
                      <a:pt x="3702" y="300"/>
                    </a:lnTo>
                    <a:lnTo>
                      <a:pt x="3702" y="300"/>
                    </a:lnTo>
                    <a:lnTo>
                      <a:pt x="3702" y="294"/>
                    </a:lnTo>
                    <a:lnTo>
                      <a:pt x="3702" y="294"/>
                    </a:lnTo>
                    <a:lnTo>
                      <a:pt x="3702" y="288"/>
                    </a:lnTo>
                    <a:lnTo>
                      <a:pt x="3702" y="288"/>
                    </a:lnTo>
                    <a:lnTo>
                      <a:pt x="3702" y="282"/>
                    </a:lnTo>
                    <a:lnTo>
                      <a:pt x="3702" y="282"/>
                    </a:lnTo>
                    <a:lnTo>
                      <a:pt x="3702" y="276"/>
                    </a:lnTo>
                    <a:lnTo>
                      <a:pt x="3702" y="276"/>
                    </a:lnTo>
                    <a:lnTo>
                      <a:pt x="3702" y="270"/>
                    </a:lnTo>
                    <a:lnTo>
                      <a:pt x="3702" y="270"/>
                    </a:lnTo>
                    <a:lnTo>
                      <a:pt x="3702" y="264"/>
                    </a:lnTo>
                    <a:lnTo>
                      <a:pt x="3702" y="258"/>
                    </a:lnTo>
                    <a:lnTo>
                      <a:pt x="3702" y="258"/>
                    </a:lnTo>
                    <a:lnTo>
                      <a:pt x="3702" y="252"/>
                    </a:lnTo>
                    <a:lnTo>
                      <a:pt x="3702" y="252"/>
                    </a:lnTo>
                    <a:lnTo>
                      <a:pt x="3702" y="252"/>
                    </a:lnTo>
                    <a:lnTo>
                      <a:pt x="3702" y="246"/>
                    </a:lnTo>
                    <a:lnTo>
                      <a:pt x="3702" y="246"/>
                    </a:lnTo>
                    <a:lnTo>
                      <a:pt x="3702" y="246"/>
                    </a:lnTo>
                    <a:lnTo>
                      <a:pt x="3702" y="240"/>
                    </a:lnTo>
                    <a:lnTo>
                      <a:pt x="3702" y="240"/>
                    </a:lnTo>
                    <a:lnTo>
                      <a:pt x="3702" y="240"/>
                    </a:lnTo>
                    <a:lnTo>
                      <a:pt x="3702" y="240"/>
                    </a:lnTo>
                    <a:lnTo>
                      <a:pt x="3702" y="240"/>
                    </a:lnTo>
                    <a:lnTo>
                      <a:pt x="3702" y="240"/>
                    </a:lnTo>
                    <a:lnTo>
                      <a:pt x="3702" y="240"/>
                    </a:lnTo>
                    <a:lnTo>
                      <a:pt x="3702" y="240"/>
                    </a:lnTo>
                    <a:lnTo>
                      <a:pt x="3702" y="240"/>
                    </a:lnTo>
                    <a:lnTo>
                      <a:pt x="3702" y="240"/>
                    </a:lnTo>
                    <a:lnTo>
                      <a:pt x="3702" y="240"/>
                    </a:lnTo>
                    <a:lnTo>
                      <a:pt x="3702" y="240"/>
                    </a:lnTo>
                    <a:lnTo>
                      <a:pt x="3702" y="240"/>
                    </a:lnTo>
                    <a:lnTo>
                      <a:pt x="3708" y="240"/>
                    </a:lnTo>
                    <a:lnTo>
                      <a:pt x="3708" y="246"/>
                    </a:lnTo>
                    <a:lnTo>
                      <a:pt x="3708" y="246"/>
                    </a:lnTo>
                    <a:lnTo>
                      <a:pt x="3708" y="246"/>
                    </a:lnTo>
                    <a:lnTo>
                      <a:pt x="3708" y="252"/>
                    </a:lnTo>
                    <a:lnTo>
                      <a:pt x="3708" y="252"/>
                    </a:lnTo>
                    <a:lnTo>
                      <a:pt x="3708" y="252"/>
                    </a:lnTo>
                    <a:lnTo>
                      <a:pt x="3708" y="258"/>
                    </a:lnTo>
                    <a:lnTo>
                      <a:pt x="3708" y="258"/>
                    </a:lnTo>
                    <a:lnTo>
                      <a:pt x="3708" y="264"/>
                    </a:lnTo>
                    <a:lnTo>
                      <a:pt x="3708" y="264"/>
                    </a:lnTo>
                    <a:lnTo>
                      <a:pt x="3708" y="270"/>
                    </a:lnTo>
                    <a:lnTo>
                      <a:pt x="3708" y="270"/>
                    </a:lnTo>
                    <a:lnTo>
                      <a:pt x="3708" y="276"/>
                    </a:lnTo>
                    <a:lnTo>
                      <a:pt x="3708" y="282"/>
                    </a:lnTo>
                    <a:lnTo>
                      <a:pt x="3708" y="282"/>
                    </a:lnTo>
                    <a:lnTo>
                      <a:pt x="3708" y="288"/>
                    </a:lnTo>
                    <a:lnTo>
                      <a:pt x="3708" y="288"/>
                    </a:lnTo>
                    <a:lnTo>
                      <a:pt x="3708" y="294"/>
                    </a:lnTo>
                    <a:lnTo>
                      <a:pt x="3708" y="294"/>
                    </a:lnTo>
                    <a:lnTo>
                      <a:pt x="3708" y="300"/>
                    </a:lnTo>
                    <a:lnTo>
                      <a:pt x="3708" y="300"/>
                    </a:lnTo>
                    <a:lnTo>
                      <a:pt x="3708" y="306"/>
                    </a:lnTo>
                    <a:lnTo>
                      <a:pt x="3708" y="306"/>
                    </a:lnTo>
                    <a:lnTo>
                      <a:pt x="3708" y="312"/>
                    </a:lnTo>
                    <a:lnTo>
                      <a:pt x="3708" y="312"/>
                    </a:lnTo>
                    <a:lnTo>
                      <a:pt x="3708" y="318"/>
                    </a:lnTo>
                    <a:lnTo>
                      <a:pt x="3708" y="318"/>
                    </a:lnTo>
                    <a:lnTo>
                      <a:pt x="3708" y="324"/>
                    </a:lnTo>
                    <a:lnTo>
                      <a:pt x="3708" y="324"/>
                    </a:lnTo>
                    <a:lnTo>
                      <a:pt x="3708" y="330"/>
                    </a:lnTo>
                    <a:lnTo>
                      <a:pt x="3708" y="330"/>
                    </a:lnTo>
                    <a:lnTo>
                      <a:pt x="3708" y="336"/>
                    </a:lnTo>
                    <a:lnTo>
                      <a:pt x="3708" y="336"/>
                    </a:lnTo>
                    <a:lnTo>
                      <a:pt x="3708" y="342"/>
                    </a:lnTo>
                    <a:lnTo>
                      <a:pt x="3708" y="342"/>
                    </a:lnTo>
                    <a:lnTo>
                      <a:pt x="3708" y="348"/>
                    </a:lnTo>
                    <a:lnTo>
                      <a:pt x="3708" y="348"/>
                    </a:lnTo>
                    <a:lnTo>
                      <a:pt x="3708" y="348"/>
                    </a:lnTo>
                    <a:lnTo>
                      <a:pt x="3720" y="588"/>
                    </a:lnTo>
                    <a:lnTo>
                      <a:pt x="3720" y="588"/>
                    </a:lnTo>
                    <a:lnTo>
                      <a:pt x="3720" y="594"/>
                    </a:lnTo>
                    <a:lnTo>
                      <a:pt x="3720" y="594"/>
                    </a:lnTo>
                    <a:lnTo>
                      <a:pt x="3720" y="594"/>
                    </a:lnTo>
                    <a:lnTo>
                      <a:pt x="3720" y="594"/>
                    </a:lnTo>
                    <a:lnTo>
                      <a:pt x="3726" y="594"/>
                    </a:lnTo>
                    <a:lnTo>
                      <a:pt x="3726" y="600"/>
                    </a:lnTo>
                    <a:lnTo>
                      <a:pt x="3726" y="600"/>
                    </a:lnTo>
                    <a:lnTo>
                      <a:pt x="3726" y="600"/>
                    </a:lnTo>
                    <a:lnTo>
                      <a:pt x="3726" y="600"/>
                    </a:lnTo>
                    <a:lnTo>
                      <a:pt x="3726" y="600"/>
                    </a:lnTo>
                    <a:lnTo>
                      <a:pt x="3726" y="600"/>
                    </a:lnTo>
                    <a:lnTo>
                      <a:pt x="3726" y="606"/>
                    </a:lnTo>
                    <a:lnTo>
                      <a:pt x="3726" y="606"/>
                    </a:lnTo>
                    <a:lnTo>
                      <a:pt x="3726" y="606"/>
                    </a:lnTo>
                    <a:lnTo>
                      <a:pt x="3726" y="606"/>
                    </a:lnTo>
                    <a:lnTo>
                      <a:pt x="3726" y="606"/>
                    </a:lnTo>
                    <a:lnTo>
                      <a:pt x="3726" y="606"/>
                    </a:lnTo>
                    <a:lnTo>
                      <a:pt x="3726" y="612"/>
                    </a:lnTo>
                    <a:lnTo>
                      <a:pt x="3726" y="612"/>
                    </a:lnTo>
                    <a:lnTo>
                      <a:pt x="3726" y="612"/>
                    </a:lnTo>
                    <a:lnTo>
                      <a:pt x="3726" y="612"/>
                    </a:lnTo>
                    <a:lnTo>
                      <a:pt x="3726" y="612"/>
                    </a:lnTo>
                    <a:lnTo>
                      <a:pt x="3726" y="612"/>
                    </a:lnTo>
                    <a:lnTo>
                      <a:pt x="3726" y="618"/>
                    </a:lnTo>
                    <a:lnTo>
                      <a:pt x="3726" y="618"/>
                    </a:lnTo>
                    <a:lnTo>
                      <a:pt x="3726" y="618"/>
                    </a:lnTo>
                    <a:lnTo>
                      <a:pt x="3726" y="618"/>
                    </a:lnTo>
                    <a:lnTo>
                      <a:pt x="3726" y="618"/>
                    </a:lnTo>
                    <a:lnTo>
                      <a:pt x="3726" y="618"/>
                    </a:lnTo>
                    <a:lnTo>
                      <a:pt x="3726" y="618"/>
                    </a:lnTo>
                    <a:lnTo>
                      <a:pt x="3726" y="618"/>
                    </a:lnTo>
                    <a:lnTo>
                      <a:pt x="3726" y="624"/>
                    </a:lnTo>
                    <a:lnTo>
                      <a:pt x="3726" y="624"/>
                    </a:lnTo>
                    <a:lnTo>
                      <a:pt x="3726" y="624"/>
                    </a:lnTo>
                    <a:lnTo>
                      <a:pt x="3726" y="624"/>
                    </a:lnTo>
                    <a:lnTo>
                      <a:pt x="3726" y="624"/>
                    </a:lnTo>
                    <a:lnTo>
                      <a:pt x="3726" y="624"/>
                    </a:lnTo>
                    <a:lnTo>
                      <a:pt x="3726" y="624"/>
                    </a:lnTo>
                    <a:lnTo>
                      <a:pt x="3726" y="624"/>
                    </a:lnTo>
                    <a:lnTo>
                      <a:pt x="3726" y="624"/>
                    </a:lnTo>
                    <a:lnTo>
                      <a:pt x="3726" y="624"/>
                    </a:lnTo>
                    <a:lnTo>
                      <a:pt x="3726" y="624"/>
                    </a:lnTo>
                    <a:lnTo>
                      <a:pt x="3726" y="624"/>
                    </a:lnTo>
                    <a:lnTo>
                      <a:pt x="3726" y="624"/>
                    </a:lnTo>
                    <a:lnTo>
                      <a:pt x="3726" y="624"/>
                    </a:lnTo>
                    <a:lnTo>
                      <a:pt x="3726" y="624"/>
                    </a:lnTo>
                    <a:lnTo>
                      <a:pt x="3726" y="624"/>
                    </a:lnTo>
                    <a:lnTo>
                      <a:pt x="3726" y="624"/>
                    </a:lnTo>
                    <a:lnTo>
                      <a:pt x="3726" y="624"/>
                    </a:lnTo>
                    <a:lnTo>
                      <a:pt x="3726" y="624"/>
                    </a:lnTo>
                    <a:lnTo>
                      <a:pt x="3726" y="624"/>
                    </a:lnTo>
                    <a:lnTo>
                      <a:pt x="3726" y="624"/>
                    </a:lnTo>
                    <a:lnTo>
                      <a:pt x="3726" y="624"/>
                    </a:lnTo>
                    <a:lnTo>
                      <a:pt x="3726" y="624"/>
                    </a:lnTo>
                    <a:lnTo>
                      <a:pt x="3726" y="624"/>
                    </a:lnTo>
                    <a:lnTo>
                      <a:pt x="3726" y="624"/>
                    </a:lnTo>
                    <a:lnTo>
                      <a:pt x="3726" y="624"/>
                    </a:lnTo>
                    <a:lnTo>
                      <a:pt x="3726" y="618"/>
                    </a:lnTo>
                    <a:lnTo>
                      <a:pt x="3732" y="618"/>
                    </a:lnTo>
                    <a:lnTo>
                      <a:pt x="3732" y="618"/>
                    </a:lnTo>
                    <a:lnTo>
                      <a:pt x="3732" y="618"/>
                    </a:lnTo>
                    <a:lnTo>
                      <a:pt x="3732" y="618"/>
                    </a:lnTo>
                    <a:lnTo>
                      <a:pt x="3732" y="618"/>
                    </a:lnTo>
                    <a:lnTo>
                      <a:pt x="3732" y="618"/>
                    </a:lnTo>
                    <a:lnTo>
                      <a:pt x="3732" y="618"/>
                    </a:lnTo>
                    <a:lnTo>
                      <a:pt x="3732" y="612"/>
                    </a:lnTo>
                    <a:lnTo>
                      <a:pt x="3732" y="612"/>
                    </a:lnTo>
                    <a:lnTo>
                      <a:pt x="3732" y="612"/>
                    </a:lnTo>
                    <a:lnTo>
                      <a:pt x="3732" y="612"/>
                    </a:lnTo>
                    <a:lnTo>
                      <a:pt x="3732" y="612"/>
                    </a:lnTo>
                    <a:lnTo>
                      <a:pt x="3732" y="612"/>
                    </a:lnTo>
                    <a:lnTo>
                      <a:pt x="3732" y="612"/>
                    </a:lnTo>
                    <a:lnTo>
                      <a:pt x="3732" y="606"/>
                    </a:lnTo>
                    <a:lnTo>
                      <a:pt x="3732" y="606"/>
                    </a:lnTo>
                    <a:lnTo>
                      <a:pt x="3732" y="606"/>
                    </a:lnTo>
                    <a:lnTo>
                      <a:pt x="3732" y="606"/>
                    </a:lnTo>
                    <a:lnTo>
                      <a:pt x="3732" y="606"/>
                    </a:lnTo>
                    <a:lnTo>
                      <a:pt x="3732" y="606"/>
                    </a:lnTo>
                    <a:lnTo>
                      <a:pt x="3732" y="600"/>
                    </a:lnTo>
                    <a:lnTo>
                      <a:pt x="3732" y="600"/>
                    </a:lnTo>
                    <a:lnTo>
                      <a:pt x="3732" y="600"/>
                    </a:lnTo>
                    <a:lnTo>
                      <a:pt x="3732" y="600"/>
                    </a:lnTo>
                    <a:lnTo>
                      <a:pt x="3732" y="600"/>
                    </a:lnTo>
                    <a:lnTo>
                      <a:pt x="3732" y="600"/>
                    </a:lnTo>
                    <a:lnTo>
                      <a:pt x="3732" y="594"/>
                    </a:lnTo>
                    <a:lnTo>
                      <a:pt x="3732" y="594"/>
                    </a:lnTo>
                    <a:lnTo>
                      <a:pt x="3732" y="594"/>
                    </a:lnTo>
                    <a:lnTo>
                      <a:pt x="3732" y="594"/>
                    </a:lnTo>
                    <a:lnTo>
                      <a:pt x="3744" y="366"/>
                    </a:lnTo>
                    <a:lnTo>
                      <a:pt x="3744" y="366"/>
                    </a:lnTo>
                    <a:lnTo>
                      <a:pt x="3744" y="366"/>
                    </a:lnTo>
                    <a:lnTo>
                      <a:pt x="3744" y="360"/>
                    </a:lnTo>
                    <a:lnTo>
                      <a:pt x="3744" y="360"/>
                    </a:lnTo>
                    <a:lnTo>
                      <a:pt x="3744" y="354"/>
                    </a:lnTo>
                    <a:lnTo>
                      <a:pt x="3744" y="354"/>
                    </a:lnTo>
                    <a:lnTo>
                      <a:pt x="3744" y="348"/>
                    </a:lnTo>
                    <a:lnTo>
                      <a:pt x="3744" y="348"/>
                    </a:lnTo>
                    <a:lnTo>
                      <a:pt x="3744" y="342"/>
                    </a:lnTo>
                    <a:lnTo>
                      <a:pt x="3744" y="342"/>
                    </a:lnTo>
                    <a:lnTo>
                      <a:pt x="3744" y="336"/>
                    </a:lnTo>
                    <a:lnTo>
                      <a:pt x="3744" y="336"/>
                    </a:lnTo>
                    <a:lnTo>
                      <a:pt x="3744" y="336"/>
                    </a:lnTo>
                    <a:lnTo>
                      <a:pt x="3744" y="330"/>
                    </a:lnTo>
                    <a:lnTo>
                      <a:pt x="3750" y="330"/>
                    </a:lnTo>
                    <a:lnTo>
                      <a:pt x="3750" y="324"/>
                    </a:lnTo>
                    <a:lnTo>
                      <a:pt x="3750" y="324"/>
                    </a:lnTo>
                    <a:lnTo>
                      <a:pt x="3750" y="318"/>
                    </a:lnTo>
                    <a:lnTo>
                      <a:pt x="3750" y="318"/>
                    </a:lnTo>
                    <a:lnTo>
                      <a:pt x="3750" y="312"/>
                    </a:lnTo>
                    <a:lnTo>
                      <a:pt x="3750" y="312"/>
                    </a:lnTo>
                    <a:lnTo>
                      <a:pt x="3750" y="306"/>
                    </a:lnTo>
                    <a:lnTo>
                      <a:pt x="3750" y="306"/>
                    </a:lnTo>
                    <a:lnTo>
                      <a:pt x="3750" y="300"/>
                    </a:lnTo>
                    <a:lnTo>
                      <a:pt x="3750" y="300"/>
                    </a:lnTo>
                    <a:lnTo>
                      <a:pt x="3750" y="294"/>
                    </a:lnTo>
                    <a:lnTo>
                      <a:pt x="3750" y="294"/>
                    </a:lnTo>
                    <a:lnTo>
                      <a:pt x="3750" y="288"/>
                    </a:lnTo>
                    <a:lnTo>
                      <a:pt x="3750" y="288"/>
                    </a:lnTo>
                    <a:lnTo>
                      <a:pt x="3750" y="282"/>
                    </a:lnTo>
                    <a:lnTo>
                      <a:pt x="3750" y="282"/>
                    </a:lnTo>
                    <a:lnTo>
                      <a:pt x="3750" y="276"/>
                    </a:lnTo>
                    <a:lnTo>
                      <a:pt x="3750" y="276"/>
                    </a:lnTo>
                    <a:lnTo>
                      <a:pt x="3750" y="270"/>
                    </a:lnTo>
                    <a:lnTo>
                      <a:pt x="3750" y="270"/>
                    </a:lnTo>
                    <a:lnTo>
                      <a:pt x="3750" y="270"/>
                    </a:lnTo>
                    <a:lnTo>
                      <a:pt x="3750" y="264"/>
                    </a:lnTo>
                    <a:lnTo>
                      <a:pt x="3750" y="264"/>
                    </a:lnTo>
                    <a:lnTo>
                      <a:pt x="3750" y="264"/>
                    </a:lnTo>
                    <a:lnTo>
                      <a:pt x="3750" y="264"/>
                    </a:lnTo>
                    <a:lnTo>
                      <a:pt x="3750" y="264"/>
                    </a:lnTo>
                    <a:lnTo>
                      <a:pt x="3750" y="264"/>
                    </a:lnTo>
                    <a:lnTo>
                      <a:pt x="3750" y="264"/>
                    </a:lnTo>
                    <a:lnTo>
                      <a:pt x="3750" y="264"/>
                    </a:lnTo>
                    <a:lnTo>
                      <a:pt x="3750" y="264"/>
                    </a:lnTo>
                    <a:lnTo>
                      <a:pt x="3750" y="264"/>
                    </a:lnTo>
                    <a:lnTo>
                      <a:pt x="3750" y="264"/>
                    </a:lnTo>
                    <a:lnTo>
                      <a:pt x="3750" y="264"/>
                    </a:lnTo>
                    <a:lnTo>
                      <a:pt x="3750" y="264"/>
                    </a:lnTo>
                    <a:lnTo>
                      <a:pt x="3750" y="264"/>
                    </a:lnTo>
                    <a:lnTo>
                      <a:pt x="3750" y="264"/>
                    </a:lnTo>
                    <a:lnTo>
                      <a:pt x="3750" y="270"/>
                    </a:lnTo>
                    <a:lnTo>
                      <a:pt x="3750" y="270"/>
                    </a:lnTo>
                    <a:lnTo>
                      <a:pt x="3750" y="270"/>
                    </a:lnTo>
                    <a:lnTo>
                      <a:pt x="3750" y="270"/>
                    </a:lnTo>
                    <a:lnTo>
                      <a:pt x="3750" y="276"/>
                    </a:lnTo>
                    <a:lnTo>
                      <a:pt x="3750" y="276"/>
                    </a:lnTo>
                    <a:lnTo>
                      <a:pt x="3750" y="282"/>
                    </a:lnTo>
                    <a:lnTo>
                      <a:pt x="3750" y="282"/>
                    </a:lnTo>
                    <a:lnTo>
                      <a:pt x="3750" y="288"/>
                    </a:lnTo>
                    <a:lnTo>
                      <a:pt x="3750" y="288"/>
                    </a:lnTo>
                    <a:lnTo>
                      <a:pt x="3750" y="294"/>
                    </a:lnTo>
                    <a:lnTo>
                      <a:pt x="3750" y="294"/>
                    </a:lnTo>
                    <a:lnTo>
                      <a:pt x="3750" y="300"/>
                    </a:lnTo>
                    <a:lnTo>
                      <a:pt x="3750" y="300"/>
                    </a:lnTo>
                    <a:lnTo>
                      <a:pt x="3750" y="306"/>
                    </a:lnTo>
                    <a:lnTo>
                      <a:pt x="3750" y="306"/>
                    </a:lnTo>
                    <a:lnTo>
                      <a:pt x="3756" y="312"/>
                    </a:lnTo>
                    <a:lnTo>
                      <a:pt x="3756" y="312"/>
                    </a:lnTo>
                    <a:lnTo>
                      <a:pt x="3756" y="318"/>
                    </a:lnTo>
                    <a:lnTo>
                      <a:pt x="3756" y="318"/>
                    </a:lnTo>
                    <a:lnTo>
                      <a:pt x="3756" y="324"/>
                    </a:lnTo>
                    <a:lnTo>
                      <a:pt x="3756" y="324"/>
                    </a:lnTo>
                    <a:lnTo>
                      <a:pt x="3756" y="330"/>
                    </a:lnTo>
                    <a:lnTo>
                      <a:pt x="3756" y="330"/>
                    </a:lnTo>
                    <a:lnTo>
                      <a:pt x="3756" y="336"/>
                    </a:lnTo>
                    <a:lnTo>
                      <a:pt x="3756" y="336"/>
                    </a:lnTo>
                    <a:lnTo>
                      <a:pt x="3756" y="342"/>
                    </a:lnTo>
                    <a:lnTo>
                      <a:pt x="3756" y="342"/>
                    </a:lnTo>
                    <a:lnTo>
                      <a:pt x="3756" y="348"/>
                    </a:lnTo>
                    <a:lnTo>
                      <a:pt x="3756" y="348"/>
                    </a:lnTo>
                    <a:lnTo>
                      <a:pt x="3756" y="354"/>
                    </a:lnTo>
                    <a:lnTo>
                      <a:pt x="3756" y="354"/>
                    </a:lnTo>
                    <a:lnTo>
                      <a:pt x="3756" y="360"/>
                    </a:lnTo>
                    <a:lnTo>
                      <a:pt x="3756" y="360"/>
                    </a:lnTo>
                    <a:lnTo>
                      <a:pt x="3756" y="366"/>
                    </a:lnTo>
                    <a:lnTo>
                      <a:pt x="3756" y="366"/>
                    </a:lnTo>
                    <a:lnTo>
                      <a:pt x="3756" y="372"/>
                    </a:lnTo>
                    <a:lnTo>
                      <a:pt x="3756" y="372"/>
                    </a:lnTo>
                    <a:lnTo>
                      <a:pt x="3768" y="600"/>
                    </a:lnTo>
                    <a:lnTo>
                      <a:pt x="3768" y="600"/>
                    </a:lnTo>
                    <a:lnTo>
                      <a:pt x="3768" y="600"/>
                    </a:lnTo>
                    <a:lnTo>
                      <a:pt x="3768" y="600"/>
                    </a:lnTo>
                    <a:lnTo>
                      <a:pt x="3768" y="600"/>
                    </a:lnTo>
                    <a:lnTo>
                      <a:pt x="3768" y="600"/>
                    </a:lnTo>
                    <a:lnTo>
                      <a:pt x="3768" y="606"/>
                    </a:lnTo>
                    <a:lnTo>
                      <a:pt x="3768" y="606"/>
                    </a:lnTo>
                    <a:lnTo>
                      <a:pt x="3768" y="606"/>
                    </a:lnTo>
                    <a:lnTo>
                      <a:pt x="3768" y="606"/>
                    </a:lnTo>
                    <a:lnTo>
                      <a:pt x="3768" y="606"/>
                    </a:lnTo>
                    <a:lnTo>
                      <a:pt x="3768" y="606"/>
                    </a:lnTo>
                    <a:lnTo>
                      <a:pt x="3768" y="612"/>
                    </a:lnTo>
                    <a:lnTo>
                      <a:pt x="3768" y="612"/>
                    </a:lnTo>
                    <a:lnTo>
                      <a:pt x="3768" y="612"/>
                    </a:lnTo>
                    <a:lnTo>
                      <a:pt x="3768" y="612"/>
                    </a:lnTo>
                    <a:lnTo>
                      <a:pt x="3768" y="612"/>
                    </a:lnTo>
                    <a:lnTo>
                      <a:pt x="3768" y="612"/>
                    </a:lnTo>
                    <a:lnTo>
                      <a:pt x="3768" y="618"/>
                    </a:lnTo>
                    <a:lnTo>
                      <a:pt x="3768" y="618"/>
                    </a:lnTo>
                    <a:lnTo>
                      <a:pt x="3768" y="618"/>
                    </a:lnTo>
                    <a:lnTo>
                      <a:pt x="3768" y="618"/>
                    </a:lnTo>
                    <a:lnTo>
                      <a:pt x="3768" y="618"/>
                    </a:lnTo>
                    <a:lnTo>
                      <a:pt x="3774" y="618"/>
                    </a:lnTo>
                    <a:lnTo>
                      <a:pt x="3774" y="618"/>
                    </a:lnTo>
                    <a:lnTo>
                      <a:pt x="3774" y="618"/>
                    </a:lnTo>
                    <a:lnTo>
                      <a:pt x="3774" y="624"/>
                    </a:lnTo>
                    <a:lnTo>
                      <a:pt x="3774" y="624"/>
                    </a:lnTo>
                    <a:lnTo>
                      <a:pt x="3774" y="624"/>
                    </a:lnTo>
                    <a:lnTo>
                      <a:pt x="3774" y="624"/>
                    </a:lnTo>
                    <a:lnTo>
                      <a:pt x="3774" y="624"/>
                    </a:lnTo>
                    <a:lnTo>
                      <a:pt x="3774" y="624"/>
                    </a:lnTo>
                    <a:lnTo>
                      <a:pt x="3774" y="624"/>
                    </a:lnTo>
                    <a:lnTo>
                      <a:pt x="3774" y="624"/>
                    </a:lnTo>
                    <a:lnTo>
                      <a:pt x="3774" y="624"/>
                    </a:lnTo>
                    <a:lnTo>
                      <a:pt x="3774" y="630"/>
                    </a:lnTo>
                    <a:lnTo>
                      <a:pt x="3774" y="630"/>
                    </a:lnTo>
                    <a:lnTo>
                      <a:pt x="3774" y="630"/>
                    </a:lnTo>
                    <a:lnTo>
                      <a:pt x="3774" y="630"/>
                    </a:lnTo>
                    <a:lnTo>
                      <a:pt x="3774" y="630"/>
                    </a:lnTo>
                    <a:lnTo>
                      <a:pt x="3774" y="630"/>
                    </a:lnTo>
                    <a:lnTo>
                      <a:pt x="3774" y="630"/>
                    </a:lnTo>
                    <a:lnTo>
                      <a:pt x="3774" y="630"/>
                    </a:lnTo>
                    <a:lnTo>
                      <a:pt x="3774" y="630"/>
                    </a:lnTo>
                    <a:lnTo>
                      <a:pt x="3774" y="630"/>
                    </a:lnTo>
                    <a:lnTo>
                      <a:pt x="3774" y="630"/>
                    </a:lnTo>
                    <a:lnTo>
                      <a:pt x="3774" y="630"/>
                    </a:lnTo>
                    <a:lnTo>
                      <a:pt x="3774" y="630"/>
                    </a:lnTo>
                    <a:lnTo>
                      <a:pt x="3774" y="630"/>
                    </a:lnTo>
                    <a:lnTo>
                      <a:pt x="3774" y="630"/>
                    </a:lnTo>
                    <a:lnTo>
                      <a:pt x="3774" y="630"/>
                    </a:lnTo>
                    <a:lnTo>
                      <a:pt x="3774" y="630"/>
                    </a:lnTo>
                    <a:lnTo>
                      <a:pt x="3774" y="630"/>
                    </a:lnTo>
                    <a:lnTo>
                      <a:pt x="3774" y="630"/>
                    </a:lnTo>
                    <a:lnTo>
                      <a:pt x="3774" y="624"/>
                    </a:lnTo>
                    <a:lnTo>
                      <a:pt x="3774" y="624"/>
                    </a:lnTo>
                    <a:lnTo>
                      <a:pt x="3774" y="624"/>
                    </a:lnTo>
                    <a:lnTo>
                      <a:pt x="3774" y="624"/>
                    </a:lnTo>
                    <a:lnTo>
                      <a:pt x="3774" y="624"/>
                    </a:lnTo>
                    <a:lnTo>
                      <a:pt x="3774" y="624"/>
                    </a:lnTo>
                    <a:lnTo>
                      <a:pt x="3774" y="624"/>
                    </a:lnTo>
                    <a:lnTo>
                      <a:pt x="3774" y="624"/>
                    </a:lnTo>
                    <a:lnTo>
                      <a:pt x="3774" y="624"/>
                    </a:lnTo>
                    <a:lnTo>
                      <a:pt x="3774" y="618"/>
                    </a:lnTo>
                    <a:lnTo>
                      <a:pt x="3774" y="618"/>
                    </a:lnTo>
                    <a:lnTo>
                      <a:pt x="3774" y="618"/>
                    </a:lnTo>
                    <a:lnTo>
                      <a:pt x="3774" y="618"/>
                    </a:lnTo>
                    <a:lnTo>
                      <a:pt x="3774" y="618"/>
                    </a:lnTo>
                    <a:lnTo>
                      <a:pt x="3774" y="618"/>
                    </a:lnTo>
                    <a:lnTo>
                      <a:pt x="3774" y="612"/>
                    </a:lnTo>
                    <a:lnTo>
                      <a:pt x="3774" y="612"/>
                    </a:lnTo>
                    <a:lnTo>
                      <a:pt x="3774" y="612"/>
                    </a:lnTo>
                    <a:lnTo>
                      <a:pt x="3774" y="612"/>
                    </a:lnTo>
                    <a:lnTo>
                      <a:pt x="3774" y="612"/>
                    </a:lnTo>
                    <a:lnTo>
                      <a:pt x="3774" y="612"/>
                    </a:lnTo>
                    <a:lnTo>
                      <a:pt x="3774" y="612"/>
                    </a:lnTo>
                    <a:lnTo>
                      <a:pt x="3774" y="606"/>
                    </a:lnTo>
                    <a:lnTo>
                      <a:pt x="3780" y="606"/>
                    </a:lnTo>
                    <a:lnTo>
                      <a:pt x="3780" y="606"/>
                    </a:lnTo>
                    <a:lnTo>
                      <a:pt x="3780" y="606"/>
                    </a:lnTo>
                    <a:lnTo>
                      <a:pt x="3780" y="606"/>
                    </a:lnTo>
                    <a:lnTo>
                      <a:pt x="3780" y="600"/>
                    </a:lnTo>
                    <a:lnTo>
                      <a:pt x="3780" y="600"/>
                    </a:lnTo>
                    <a:lnTo>
                      <a:pt x="3780" y="600"/>
                    </a:lnTo>
                    <a:lnTo>
                      <a:pt x="3780" y="600"/>
                    </a:lnTo>
                    <a:lnTo>
                      <a:pt x="3780" y="600"/>
                    </a:lnTo>
                    <a:lnTo>
                      <a:pt x="3780" y="594"/>
                    </a:lnTo>
                    <a:lnTo>
                      <a:pt x="3780" y="594"/>
                    </a:lnTo>
                    <a:lnTo>
                      <a:pt x="3780" y="594"/>
                    </a:lnTo>
                    <a:lnTo>
                      <a:pt x="3780" y="594"/>
                    </a:lnTo>
                    <a:lnTo>
                      <a:pt x="3792" y="348"/>
                    </a:lnTo>
                    <a:lnTo>
                      <a:pt x="3792" y="348"/>
                    </a:lnTo>
                    <a:lnTo>
                      <a:pt x="3792" y="348"/>
                    </a:lnTo>
                    <a:lnTo>
                      <a:pt x="3792" y="342"/>
                    </a:lnTo>
                    <a:lnTo>
                      <a:pt x="3792" y="342"/>
                    </a:lnTo>
                    <a:lnTo>
                      <a:pt x="3792" y="336"/>
                    </a:lnTo>
                    <a:lnTo>
                      <a:pt x="3792" y="336"/>
                    </a:lnTo>
                    <a:lnTo>
                      <a:pt x="3792" y="330"/>
                    </a:lnTo>
                    <a:lnTo>
                      <a:pt x="3792" y="330"/>
                    </a:lnTo>
                    <a:lnTo>
                      <a:pt x="3792" y="324"/>
                    </a:lnTo>
                    <a:lnTo>
                      <a:pt x="3792" y="324"/>
                    </a:lnTo>
                    <a:lnTo>
                      <a:pt x="3792" y="318"/>
                    </a:lnTo>
                    <a:lnTo>
                      <a:pt x="3792" y="318"/>
                    </a:lnTo>
                    <a:lnTo>
                      <a:pt x="3792" y="312"/>
                    </a:lnTo>
                    <a:lnTo>
                      <a:pt x="3792" y="312"/>
                    </a:lnTo>
                    <a:lnTo>
                      <a:pt x="3792" y="306"/>
                    </a:lnTo>
                    <a:lnTo>
                      <a:pt x="3792" y="306"/>
                    </a:lnTo>
                    <a:lnTo>
                      <a:pt x="3792" y="300"/>
                    </a:lnTo>
                    <a:lnTo>
                      <a:pt x="3792" y="300"/>
                    </a:lnTo>
                    <a:lnTo>
                      <a:pt x="3792" y="294"/>
                    </a:lnTo>
                    <a:lnTo>
                      <a:pt x="3792" y="294"/>
                    </a:lnTo>
                    <a:lnTo>
                      <a:pt x="3792" y="288"/>
                    </a:lnTo>
                    <a:lnTo>
                      <a:pt x="3792" y="288"/>
                    </a:lnTo>
                    <a:lnTo>
                      <a:pt x="3792" y="282"/>
                    </a:lnTo>
                    <a:lnTo>
                      <a:pt x="3792" y="276"/>
                    </a:lnTo>
                    <a:lnTo>
                      <a:pt x="3792" y="276"/>
                    </a:lnTo>
                    <a:lnTo>
                      <a:pt x="3792" y="270"/>
                    </a:lnTo>
                    <a:lnTo>
                      <a:pt x="3792" y="270"/>
                    </a:lnTo>
                    <a:lnTo>
                      <a:pt x="3792" y="264"/>
                    </a:lnTo>
                    <a:lnTo>
                      <a:pt x="3792" y="264"/>
                    </a:lnTo>
                    <a:lnTo>
                      <a:pt x="3792" y="258"/>
                    </a:lnTo>
                    <a:lnTo>
                      <a:pt x="3792" y="258"/>
                    </a:lnTo>
                    <a:lnTo>
                      <a:pt x="3798" y="252"/>
                    </a:lnTo>
                    <a:lnTo>
                      <a:pt x="3798" y="252"/>
                    </a:lnTo>
                    <a:lnTo>
                      <a:pt x="3798" y="246"/>
                    </a:lnTo>
                    <a:lnTo>
                      <a:pt x="3798" y="246"/>
                    </a:lnTo>
                    <a:lnTo>
                      <a:pt x="3798" y="246"/>
                    </a:lnTo>
                    <a:lnTo>
                      <a:pt x="3798" y="240"/>
                    </a:lnTo>
                    <a:lnTo>
                      <a:pt x="3798" y="240"/>
                    </a:lnTo>
                    <a:lnTo>
                      <a:pt x="3798" y="240"/>
                    </a:lnTo>
                    <a:lnTo>
                      <a:pt x="3798" y="240"/>
                    </a:lnTo>
                    <a:lnTo>
                      <a:pt x="3798" y="240"/>
                    </a:lnTo>
                    <a:lnTo>
                      <a:pt x="3798" y="234"/>
                    </a:lnTo>
                    <a:lnTo>
                      <a:pt x="3798" y="234"/>
                    </a:lnTo>
                    <a:lnTo>
                      <a:pt x="3798" y="234"/>
                    </a:lnTo>
                    <a:lnTo>
                      <a:pt x="3798" y="234"/>
                    </a:lnTo>
                    <a:lnTo>
                      <a:pt x="3798" y="234"/>
                    </a:lnTo>
                    <a:lnTo>
                      <a:pt x="3798" y="234"/>
                    </a:lnTo>
                    <a:lnTo>
                      <a:pt x="3798" y="234"/>
                    </a:lnTo>
                    <a:lnTo>
                      <a:pt x="3798" y="240"/>
                    </a:lnTo>
                    <a:lnTo>
                      <a:pt x="3798" y="240"/>
                    </a:lnTo>
                    <a:lnTo>
                      <a:pt x="3798" y="240"/>
                    </a:lnTo>
                    <a:lnTo>
                      <a:pt x="3798" y="240"/>
                    </a:lnTo>
                    <a:lnTo>
                      <a:pt x="3798" y="246"/>
                    </a:lnTo>
                    <a:lnTo>
                      <a:pt x="3798" y="246"/>
                    </a:lnTo>
                    <a:lnTo>
                      <a:pt x="3798" y="246"/>
                    </a:lnTo>
                    <a:lnTo>
                      <a:pt x="3798" y="252"/>
                    </a:lnTo>
                    <a:lnTo>
                      <a:pt x="3798" y="252"/>
                    </a:lnTo>
                    <a:lnTo>
                      <a:pt x="3798" y="258"/>
                    </a:lnTo>
                    <a:lnTo>
                      <a:pt x="3798" y="258"/>
                    </a:lnTo>
                    <a:lnTo>
                      <a:pt x="3798" y="264"/>
                    </a:lnTo>
                    <a:lnTo>
                      <a:pt x="3798" y="264"/>
                    </a:lnTo>
                    <a:lnTo>
                      <a:pt x="3798" y="270"/>
                    </a:lnTo>
                    <a:lnTo>
                      <a:pt x="3798" y="270"/>
                    </a:lnTo>
                    <a:lnTo>
                      <a:pt x="3798" y="276"/>
                    </a:lnTo>
                    <a:lnTo>
                      <a:pt x="3798" y="276"/>
                    </a:lnTo>
                    <a:lnTo>
                      <a:pt x="3798" y="282"/>
                    </a:lnTo>
                    <a:lnTo>
                      <a:pt x="3798" y="282"/>
                    </a:lnTo>
                    <a:lnTo>
                      <a:pt x="3798" y="288"/>
                    </a:lnTo>
                    <a:lnTo>
                      <a:pt x="3798" y="288"/>
                    </a:lnTo>
                    <a:lnTo>
                      <a:pt x="3798" y="294"/>
                    </a:lnTo>
                    <a:lnTo>
                      <a:pt x="3798" y="294"/>
                    </a:lnTo>
                    <a:lnTo>
                      <a:pt x="3798" y="300"/>
                    </a:lnTo>
                    <a:lnTo>
                      <a:pt x="3798" y="300"/>
                    </a:lnTo>
                    <a:lnTo>
                      <a:pt x="3798" y="306"/>
                    </a:lnTo>
                    <a:lnTo>
                      <a:pt x="3798" y="312"/>
                    </a:lnTo>
                    <a:lnTo>
                      <a:pt x="3798" y="312"/>
                    </a:lnTo>
                    <a:lnTo>
                      <a:pt x="3798" y="318"/>
                    </a:lnTo>
                    <a:lnTo>
                      <a:pt x="3798" y="318"/>
                    </a:lnTo>
                    <a:lnTo>
                      <a:pt x="3798" y="324"/>
                    </a:lnTo>
                    <a:lnTo>
                      <a:pt x="3798" y="324"/>
                    </a:lnTo>
                    <a:lnTo>
                      <a:pt x="3798" y="330"/>
                    </a:lnTo>
                    <a:lnTo>
                      <a:pt x="3798" y="330"/>
                    </a:lnTo>
                    <a:lnTo>
                      <a:pt x="3798" y="336"/>
                    </a:lnTo>
                    <a:lnTo>
                      <a:pt x="3798" y="336"/>
                    </a:lnTo>
                    <a:lnTo>
                      <a:pt x="3798" y="342"/>
                    </a:lnTo>
                    <a:lnTo>
                      <a:pt x="3804" y="342"/>
                    </a:lnTo>
                    <a:lnTo>
                      <a:pt x="3804" y="342"/>
                    </a:lnTo>
                    <a:lnTo>
                      <a:pt x="3804" y="348"/>
                    </a:lnTo>
                    <a:lnTo>
                      <a:pt x="3804" y="348"/>
                    </a:lnTo>
                    <a:lnTo>
                      <a:pt x="3816" y="588"/>
                    </a:lnTo>
                    <a:lnTo>
                      <a:pt x="3816" y="588"/>
                    </a:lnTo>
                    <a:lnTo>
                      <a:pt x="3816" y="594"/>
                    </a:lnTo>
                    <a:lnTo>
                      <a:pt x="3816" y="594"/>
                    </a:lnTo>
                    <a:lnTo>
                      <a:pt x="3816" y="594"/>
                    </a:lnTo>
                    <a:lnTo>
                      <a:pt x="3816" y="594"/>
                    </a:lnTo>
                    <a:lnTo>
                      <a:pt x="3816" y="594"/>
                    </a:lnTo>
                    <a:lnTo>
                      <a:pt x="3816" y="600"/>
                    </a:lnTo>
                    <a:lnTo>
                      <a:pt x="3816" y="600"/>
                    </a:lnTo>
                    <a:lnTo>
                      <a:pt x="3816" y="600"/>
                    </a:lnTo>
                    <a:lnTo>
                      <a:pt x="3816" y="600"/>
                    </a:lnTo>
                    <a:lnTo>
                      <a:pt x="3816" y="600"/>
                    </a:lnTo>
                    <a:lnTo>
                      <a:pt x="3816" y="606"/>
                    </a:lnTo>
                    <a:lnTo>
                      <a:pt x="3816" y="606"/>
                    </a:lnTo>
                    <a:lnTo>
                      <a:pt x="3816" y="606"/>
                    </a:lnTo>
                    <a:lnTo>
                      <a:pt x="3816" y="606"/>
                    </a:lnTo>
                    <a:lnTo>
                      <a:pt x="3816" y="606"/>
                    </a:lnTo>
                    <a:lnTo>
                      <a:pt x="3816" y="606"/>
                    </a:lnTo>
                    <a:lnTo>
                      <a:pt x="3816" y="612"/>
                    </a:lnTo>
                    <a:lnTo>
                      <a:pt x="3816" y="612"/>
                    </a:lnTo>
                    <a:lnTo>
                      <a:pt x="3816" y="612"/>
                    </a:lnTo>
                    <a:lnTo>
                      <a:pt x="3816" y="612"/>
                    </a:lnTo>
                    <a:lnTo>
                      <a:pt x="3816" y="612"/>
                    </a:lnTo>
                    <a:lnTo>
                      <a:pt x="3816" y="612"/>
                    </a:lnTo>
                    <a:lnTo>
                      <a:pt x="3816" y="612"/>
                    </a:lnTo>
                    <a:lnTo>
                      <a:pt x="3816" y="618"/>
                    </a:lnTo>
                    <a:lnTo>
                      <a:pt x="3816" y="618"/>
                    </a:lnTo>
                    <a:lnTo>
                      <a:pt x="3816" y="618"/>
                    </a:lnTo>
                    <a:lnTo>
                      <a:pt x="3816" y="618"/>
                    </a:lnTo>
                    <a:lnTo>
                      <a:pt x="3816" y="618"/>
                    </a:lnTo>
                    <a:lnTo>
                      <a:pt x="3816" y="618"/>
                    </a:lnTo>
                    <a:lnTo>
                      <a:pt x="3816" y="618"/>
                    </a:lnTo>
                    <a:lnTo>
                      <a:pt x="3816" y="624"/>
                    </a:lnTo>
                    <a:lnTo>
                      <a:pt x="3816" y="624"/>
                    </a:lnTo>
                    <a:lnTo>
                      <a:pt x="3816" y="624"/>
                    </a:lnTo>
                    <a:lnTo>
                      <a:pt x="3816" y="624"/>
                    </a:lnTo>
                    <a:lnTo>
                      <a:pt x="3816" y="624"/>
                    </a:lnTo>
                    <a:lnTo>
                      <a:pt x="3816" y="624"/>
                    </a:lnTo>
                    <a:lnTo>
                      <a:pt x="3816" y="624"/>
                    </a:lnTo>
                    <a:lnTo>
                      <a:pt x="3816" y="624"/>
                    </a:lnTo>
                    <a:lnTo>
                      <a:pt x="3816" y="624"/>
                    </a:lnTo>
                    <a:lnTo>
                      <a:pt x="3822" y="624"/>
                    </a:lnTo>
                    <a:lnTo>
                      <a:pt x="3822" y="624"/>
                    </a:lnTo>
                    <a:lnTo>
                      <a:pt x="3822" y="624"/>
                    </a:lnTo>
                    <a:lnTo>
                      <a:pt x="3822" y="624"/>
                    </a:lnTo>
                    <a:lnTo>
                      <a:pt x="3822" y="624"/>
                    </a:lnTo>
                    <a:lnTo>
                      <a:pt x="3822" y="624"/>
                    </a:lnTo>
                    <a:lnTo>
                      <a:pt x="3822" y="624"/>
                    </a:lnTo>
                    <a:lnTo>
                      <a:pt x="3822" y="624"/>
                    </a:lnTo>
                    <a:lnTo>
                      <a:pt x="3822" y="624"/>
                    </a:lnTo>
                    <a:lnTo>
                      <a:pt x="3822" y="624"/>
                    </a:lnTo>
                    <a:lnTo>
                      <a:pt x="3822" y="624"/>
                    </a:lnTo>
                    <a:lnTo>
                      <a:pt x="3822" y="624"/>
                    </a:lnTo>
                    <a:lnTo>
                      <a:pt x="3822" y="624"/>
                    </a:lnTo>
                    <a:lnTo>
                      <a:pt x="3822" y="624"/>
                    </a:lnTo>
                    <a:lnTo>
                      <a:pt x="3822" y="624"/>
                    </a:lnTo>
                    <a:lnTo>
                      <a:pt x="3822" y="624"/>
                    </a:lnTo>
                    <a:lnTo>
                      <a:pt x="3822" y="624"/>
                    </a:lnTo>
                    <a:lnTo>
                      <a:pt x="3822" y="624"/>
                    </a:lnTo>
                    <a:lnTo>
                      <a:pt x="3822" y="624"/>
                    </a:lnTo>
                    <a:lnTo>
                      <a:pt x="3822" y="618"/>
                    </a:lnTo>
                    <a:lnTo>
                      <a:pt x="3822" y="618"/>
                    </a:lnTo>
                    <a:lnTo>
                      <a:pt x="3822" y="618"/>
                    </a:lnTo>
                    <a:lnTo>
                      <a:pt x="3822" y="618"/>
                    </a:lnTo>
                    <a:lnTo>
                      <a:pt x="3822" y="618"/>
                    </a:lnTo>
                    <a:lnTo>
                      <a:pt x="3822" y="618"/>
                    </a:lnTo>
                    <a:lnTo>
                      <a:pt x="3822" y="618"/>
                    </a:lnTo>
                    <a:lnTo>
                      <a:pt x="3822" y="612"/>
                    </a:lnTo>
                    <a:lnTo>
                      <a:pt x="3822" y="612"/>
                    </a:lnTo>
                    <a:lnTo>
                      <a:pt x="3822" y="612"/>
                    </a:lnTo>
                    <a:lnTo>
                      <a:pt x="3822" y="612"/>
                    </a:lnTo>
                    <a:lnTo>
                      <a:pt x="3822" y="612"/>
                    </a:lnTo>
                    <a:lnTo>
                      <a:pt x="3822" y="612"/>
                    </a:lnTo>
                    <a:lnTo>
                      <a:pt x="3822" y="612"/>
                    </a:lnTo>
                    <a:lnTo>
                      <a:pt x="3822" y="606"/>
                    </a:lnTo>
                    <a:lnTo>
                      <a:pt x="3822" y="606"/>
                    </a:lnTo>
                    <a:lnTo>
                      <a:pt x="3822" y="606"/>
                    </a:lnTo>
                    <a:lnTo>
                      <a:pt x="3822" y="606"/>
                    </a:lnTo>
                    <a:lnTo>
                      <a:pt x="3822" y="606"/>
                    </a:lnTo>
                    <a:lnTo>
                      <a:pt x="3822" y="606"/>
                    </a:lnTo>
                    <a:lnTo>
                      <a:pt x="3822" y="600"/>
                    </a:lnTo>
                    <a:lnTo>
                      <a:pt x="3822" y="600"/>
                    </a:lnTo>
                    <a:lnTo>
                      <a:pt x="3822" y="600"/>
                    </a:lnTo>
                    <a:lnTo>
                      <a:pt x="3822" y="600"/>
                    </a:lnTo>
                    <a:lnTo>
                      <a:pt x="3822" y="600"/>
                    </a:lnTo>
                    <a:lnTo>
                      <a:pt x="3822" y="600"/>
                    </a:lnTo>
                    <a:lnTo>
                      <a:pt x="3822" y="594"/>
                    </a:lnTo>
                    <a:lnTo>
                      <a:pt x="3822" y="594"/>
                    </a:lnTo>
                    <a:lnTo>
                      <a:pt x="3822" y="594"/>
                    </a:lnTo>
                    <a:lnTo>
                      <a:pt x="3822" y="594"/>
                    </a:lnTo>
                    <a:lnTo>
                      <a:pt x="3840" y="366"/>
                    </a:lnTo>
                    <a:lnTo>
                      <a:pt x="3840" y="366"/>
                    </a:lnTo>
                    <a:lnTo>
                      <a:pt x="3840" y="366"/>
                    </a:lnTo>
                    <a:lnTo>
                      <a:pt x="3840" y="360"/>
                    </a:lnTo>
                    <a:lnTo>
                      <a:pt x="3840" y="360"/>
                    </a:lnTo>
                    <a:lnTo>
                      <a:pt x="3840" y="360"/>
                    </a:lnTo>
                    <a:lnTo>
                      <a:pt x="3840" y="354"/>
                    </a:lnTo>
                    <a:lnTo>
                      <a:pt x="3840" y="354"/>
                    </a:lnTo>
                    <a:lnTo>
                      <a:pt x="3840" y="348"/>
                    </a:lnTo>
                    <a:lnTo>
                      <a:pt x="3840" y="348"/>
                    </a:lnTo>
                    <a:lnTo>
                      <a:pt x="3840" y="342"/>
                    </a:lnTo>
                    <a:lnTo>
                      <a:pt x="3840" y="342"/>
                    </a:lnTo>
                    <a:lnTo>
                      <a:pt x="3840" y="336"/>
                    </a:lnTo>
                    <a:lnTo>
                      <a:pt x="3840" y="336"/>
                    </a:lnTo>
                    <a:lnTo>
                      <a:pt x="3840" y="330"/>
                    </a:lnTo>
                    <a:lnTo>
                      <a:pt x="3840" y="330"/>
                    </a:lnTo>
                    <a:lnTo>
                      <a:pt x="3840" y="324"/>
                    </a:lnTo>
                    <a:lnTo>
                      <a:pt x="3840" y="324"/>
                    </a:lnTo>
                    <a:lnTo>
                      <a:pt x="3840" y="318"/>
                    </a:lnTo>
                    <a:lnTo>
                      <a:pt x="3840" y="318"/>
                    </a:lnTo>
                    <a:lnTo>
                      <a:pt x="3840" y="312"/>
                    </a:lnTo>
                    <a:lnTo>
                      <a:pt x="3840" y="312"/>
                    </a:lnTo>
                    <a:lnTo>
                      <a:pt x="3840" y="306"/>
                    </a:lnTo>
                    <a:lnTo>
                      <a:pt x="3840" y="306"/>
                    </a:lnTo>
                    <a:lnTo>
                      <a:pt x="3840" y="300"/>
                    </a:lnTo>
                    <a:lnTo>
                      <a:pt x="3840" y="300"/>
                    </a:lnTo>
                    <a:lnTo>
                      <a:pt x="3840" y="294"/>
                    </a:lnTo>
                    <a:lnTo>
                      <a:pt x="3840" y="294"/>
                    </a:lnTo>
                    <a:lnTo>
                      <a:pt x="3840" y="288"/>
                    </a:lnTo>
                    <a:lnTo>
                      <a:pt x="3840" y="288"/>
                    </a:lnTo>
                    <a:lnTo>
                      <a:pt x="3840" y="282"/>
                    </a:lnTo>
                    <a:lnTo>
                      <a:pt x="3840" y="282"/>
                    </a:lnTo>
                    <a:lnTo>
                      <a:pt x="3840" y="276"/>
                    </a:lnTo>
                    <a:lnTo>
                      <a:pt x="3840" y="276"/>
                    </a:lnTo>
                    <a:lnTo>
                      <a:pt x="3840" y="276"/>
                    </a:lnTo>
                    <a:lnTo>
                      <a:pt x="3840" y="270"/>
                    </a:lnTo>
                    <a:lnTo>
                      <a:pt x="3840" y="270"/>
                    </a:lnTo>
                    <a:lnTo>
                      <a:pt x="3840" y="270"/>
                    </a:lnTo>
                    <a:lnTo>
                      <a:pt x="3840" y="270"/>
                    </a:lnTo>
                    <a:lnTo>
                      <a:pt x="3840" y="264"/>
                    </a:lnTo>
                    <a:lnTo>
                      <a:pt x="3840" y="264"/>
                    </a:lnTo>
                    <a:lnTo>
                      <a:pt x="3840" y="264"/>
                    </a:lnTo>
                    <a:lnTo>
                      <a:pt x="3840" y="264"/>
                    </a:lnTo>
                    <a:lnTo>
                      <a:pt x="3840" y="264"/>
                    </a:lnTo>
                    <a:lnTo>
                      <a:pt x="3840" y="264"/>
                    </a:lnTo>
                    <a:lnTo>
                      <a:pt x="3840" y="264"/>
                    </a:lnTo>
                    <a:lnTo>
                      <a:pt x="3840" y="264"/>
                    </a:lnTo>
                    <a:lnTo>
                      <a:pt x="3840" y="264"/>
                    </a:lnTo>
                    <a:lnTo>
                      <a:pt x="3840" y="264"/>
                    </a:lnTo>
                    <a:lnTo>
                      <a:pt x="3846" y="264"/>
                    </a:lnTo>
                    <a:lnTo>
                      <a:pt x="3846" y="264"/>
                    </a:lnTo>
                    <a:lnTo>
                      <a:pt x="3846" y="270"/>
                    </a:lnTo>
                    <a:lnTo>
                      <a:pt x="3846" y="270"/>
                    </a:lnTo>
                    <a:lnTo>
                      <a:pt x="3846" y="270"/>
                    </a:lnTo>
                    <a:lnTo>
                      <a:pt x="3846" y="270"/>
                    </a:lnTo>
                    <a:lnTo>
                      <a:pt x="3846" y="276"/>
                    </a:lnTo>
                    <a:lnTo>
                      <a:pt x="3846" y="276"/>
                    </a:lnTo>
                    <a:lnTo>
                      <a:pt x="3846" y="282"/>
                    </a:lnTo>
                    <a:lnTo>
                      <a:pt x="3846" y="282"/>
                    </a:lnTo>
                    <a:lnTo>
                      <a:pt x="3846" y="282"/>
                    </a:lnTo>
                    <a:lnTo>
                      <a:pt x="3846" y="288"/>
                    </a:lnTo>
                    <a:lnTo>
                      <a:pt x="3846" y="288"/>
                    </a:lnTo>
                    <a:lnTo>
                      <a:pt x="3846" y="294"/>
                    </a:lnTo>
                    <a:lnTo>
                      <a:pt x="3846" y="300"/>
                    </a:lnTo>
                    <a:lnTo>
                      <a:pt x="3846" y="300"/>
                    </a:lnTo>
                    <a:lnTo>
                      <a:pt x="3846" y="306"/>
                    </a:lnTo>
                    <a:lnTo>
                      <a:pt x="3846" y="306"/>
                    </a:lnTo>
                    <a:lnTo>
                      <a:pt x="3846" y="312"/>
                    </a:lnTo>
                    <a:lnTo>
                      <a:pt x="3846" y="312"/>
                    </a:lnTo>
                    <a:lnTo>
                      <a:pt x="3846" y="318"/>
                    </a:lnTo>
                    <a:lnTo>
                      <a:pt x="3846" y="318"/>
                    </a:lnTo>
                    <a:lnTo>
                      <a:pt x="3846" y="324"/>
                    </a:lnTo>
                    <a:lnTo>
                      <a:pt x="3846" y="324"/>
                    </a:lnTo>
                    <a:lnTo>
                      <a:pt x="3846" y="330"/>
                    </a:lnTo>
                    <a:lnTo>
                      <a:pt x="3846" y="330"/>
                    </a:lnTo>
                    <a:lnTo>
                      <a:pt x="3846" y="336"/>
                    </a:lnTo>
                    <a:lnTo>
                      <a:pt x="3846" y="336"/>
                    </a:lnTo>
                    <a:lnTo>
                      <a:pt x="3846" y="342"/>
                    </a:lnTo>
                    <a:lnTo>
                      <a:pt x="3846" y="342"/>
                    </a:lnTo>
                    <a:lnTo>
                      <a:pt x="3846" y="348"/>
                    </a:lnTo>
                    <a:lnTo>
                      <a:pt x="3846" y="348"/>
                    </a:lnTo>
                    <a:lnTo>
                      <a:pt x="3846" y="348"/>
                    </a:lnTo>
                    <a:lnTo>
                      <a:pt x="3846" y="354"/>
                    </a:lnTo>
                    <a:lnTo>
                      <a:pt x="3846" y="354"/>
                    </a:lnTo>
                    <a:lnTo>
                      <a:pt x="3846" y="360"/>
                    </a:lnTo>
                    <a:lnTo>
                      <a:pt x="3846" y="360"/>
                    </a:lnTo>
                    <a:lnTo>
                      <a:pt x="3846" y="366"/>
                    </a:lnTo>
                    <a:lnTo>
                      <a:pt x="3846" y="366"/>
                    </a:lnTo>
                    <a:lnTo>
                      <a:pt x="3846" y="372"/>
                    </a:lnTo>
                    <a:lnTo>
                      <a:pt x="3846" y="372"/>
                    </a:lnTo>
                    <a:lnTo>
                      <a:pt x="3858" y="600"/>
                    </a:lnTo>
                    <a:lnTo>
                      <a:pt x="3858" y="600"/>
                    </a:lnTo>
                    <a:lnTo>
                      <a:pt x="3858" y="600"/>
                    </a:lnTo>
                    <a:lnTo>
                      <a:pt x="3858" y="600"/>
                    </a:lnTo>
                    <a:lnTo>
                      <a:pt x="3858" y="600"/>
                    </a:lnTo>
                    <a:lnTo>
                      <a:pt x="3864" y="600"/>
                    </a:lnTo>
                    <a:lnTo>
                      <a:pt x="3864" y="606"/>
                    </a:lnTo>
                    <a:lnTo>
                      <a:pt x="3864" y="606"/>
                    </a:lnTo>
                    <a:lnTo>
                      <a:pt x="3864" y="606"/>
                    </a:lnTo>
                    <a:lnTo>
                      <a:pt x="3864" y="606"/>
                    </a:lnTo>
                    <a:lnTo>
                      <a:pt x="3864" y="606"/>
                    </a:lnTo>
                    <a:lnTo>
                      <a:pt x="3864" y="606"/>
                    </a:lnTo>
                    <a:lnTo>
                      <a:pt x="3864" y="612"/>
                    </a:lnTo>
                    <a:lnTo>
                      <a:pt x="3864" y="612"/>
                    </a:lnTo>
                    <a:lnTo>
                      <a:pt x="3864" y="612"/>
                    </a:lnTo>
                    <a:lnTo>
                      <a:pt x="3864" y="612"/>
                    </a:lnTo>
                    <a:lnTo>
                      <a:pt x="3864" y="612"/>
                    </a:lnTo>
                    <a:lnTo>
                      <a:pt x="3864" y="612"/>
                    </a:lnTo>
                    <a:lnTo>
                      <a:pt x="3864" y="612"/>
                    </a:lnTo>
                    <a:lnTo>
                      <a:pt x="3864" y="618"/>
                    </a:lnTo>
                    <a:lnTo>
                      <a:pt x="3864" y="618"/>
                    </a:lnTo>
                    <a:lnTo>
                      <a:pt x="3864" y="618"/>
                    </a:lnTo>
                    <a:lnTo>
                      <a:pt x="3864" y="618"/>
                    </a:lnTo>
                    <a:lnTo>
                      <a:pt x="3864" y="618"/>
                    </a:lnTo>
                    <a:lnTo>
                      <a:pt x="3864" y="618"/>
                    </a:lnTo>
                    <a:lnTo>
                      <a:pt x="3864" y="618"/>
                    </a:lnTo>
                    <a:lnTo>
                      <a:pt x="3864" y="624"/>
                    </a:lnTo>
                    <a:lnTo>
                      <a:pt x="3864" y="624"/>
                    </a:lnTo>
                    <a:lnTo>
                      <a:pt x="3864" y="624"/>
                    </a:lnTo>
                    <a:lnTo>
                      <a:pt x="3864" y="624"/>
                    </a:lnTo>
                    <a:lnTo>
                      <a:pt x="3864" y="624"/>
                    </a:lnTo>
                    <a:lnTo>
                      <a:pt x="3864" y="624"/>
                    </a:lnTo>
                    <a:lnTo>
                      <a:pt x="3864" y="624"/>
                    </a:lnTo>
                    <a:lnTo>
                      <a:pt x="3864" y="624"/>
                    </a:lnTo>
                    <a:lnTo>
                      <a:pt x="3864" y="624"/>
                    </a:lnTo>
                    <a:lnTo>
                      <a:pt x="3864" y="624"/>
                    </a:lnTo>
                    <a:lnTo>
                      <a:pt x="3864" y="630"/>
                    </a:lnTo>
                    <a:lnTo>
                      <a:pt x="3864" y="630"/>
                    </a:lnTo>
                    <a:lnTo>
                      <a:pt x="3864" y="630"/>
                    </a:lnTo>
                    <a:lnTo>
                      <a:pt x="3864" y="630"/>
                    </a:lnTo>
                    <a:lnTo>
                      <a:pt x="3864" y="630"/>
                    </a:lnTo>
                    <a:lnTo>
                      <a:pt x="3864" y="630"/>
                    </a:lnTo>
                    <a:lnTo>
                      <a:pt x="3864" y="630"/>
                    </a:lnTo>
                    <a:lnTo>
                      <a:pt x="3864" y="630"/>
                    </a:lnTo>
                    <a:lnTo>
                      <a:pt x="3864" y="630"/>
                    </a:lnTo>
                    <a:lnTo>
                      <a:pt x="3864" y="630"/>
                    </a:lnTo>
                    <a:lnTo>
                      <a:pt x="3864" y="630"/>
                    </a:lnTo>
                    <a:lnTo>
                      <a:pt x="3864" y="630"/>
                    </a:lnTo>
                    <a:lnTo>
                      <a:pt x="3864" y="630"/>
                    </a:lnTo>
                    <a:lnTo>
                      <a:pt x="3864" y="630"/>
                    </a:lnTo>
                    <a:lnTo>
                      <a:pt x="3864" y="630"/>
                    </a:lnTo>
                    <a:lnTo>
                      <a:pt x="3864" y="630"/>
                    </a:lnTo>
                    <a:lnTo>
                      <a:pt x="3864" y="630"/>
                    </a:lnTo>
                    <a:lnTo>
                      <a:pt x="3864" y="624"/>
                    </a:lnTo>
                    <a:lnTo>
                      <a:pt x="3864" y="624"/>
                    </a:lnTo>
                    <a:lnTo>
                      <a:pt x="3864" y="624"/>
                    </a:lnTo>
                    <a:lnTo>
                      <a:pt x="3864" y="624"/>
                    </a:lnTo>
                    <a:lnTo>
                      <a:pt x="3864" y="624"/>
                    </a:lnTo>
                    <a:lnTo>
                      <a:pt x="3870" y="624"/>
                    </a:lnTo>
                    <a:lnTo>
                      <a:pt x="3870" y="624"/>
                    </a:lnTo>
                    <a:lnTo>
                      <a:pt x="3870" y="624"/>
                    </a:lnTo>
                    <a:lnTo>
                      <a:pt x="3870" y="624"/>
                    </a:lnTo>
                    <a:lnTo>
                      <a:pt x="3870" y="618"/>
                    </a:lnTo>
                    <a:lnTo>
                      <a:pt x="3870" y="618"/>
                    </a:lnTo>
                    <a:lnTo>
                      <a:pt x="3870" y="618"/>
                    </a:lnTo>
                    <a:lnTo>
                      <a:pt x="3870" y="618"/>
                    </a:lnTo>
                    <a:lnTo>
                      <a:pt x="3870" y="618"/>
                    </a:lnTo>
                    <a:lnTo>
                      <a:pt x="3870" y="618"/>
                    </a:lnTo>
                    <a:lnTo>
                      <a:pt x="3870" y="618"/>
                    </a:lnTo>
                    <a:lnTo>
                      <a:pt x="3870" y="612"/>
                    </a:lnTo>
                    <a:lnTo>
                      <a:pt x="3870" y="612"/>
                    </a:lnTo>
                    <a:lnTo>
                      <a:pt x="3870" y="612"/>
                    </a:lnTo>
                    <a:lnTo>
                      <a:pt x="3870" y="612"/>
                    </a:lnTo>
                    <a:lnTo>
                      <a:pt x="3870" y="612"/>
                    </a:lnTo>
                    <a:lnTo>
                      <a:pt x="3870" y="612"/>
                    </a:lnTo>
                    <a:lnTo>
                      <a:pt x="3870" y="606"/>
                    </a:lnTo>
                    <a:lnTo>
                      <a:pt x="3870" y="606"/>
                    </a:lnTo>
                    <a:lnTo>
                      <a:pt x="3870" y="606"/>
                    </a:lnTo>
                    <a:lnTo>
                      <a:pt x="3870" y="606"/>
                    </a:lnTo>
                    <a:lnTo>
                      <a:pt x="3870" y="606"/>
                    </a:lnTo>
                    <a:lnTo>
                      <a:pt x="3870" y="606"/>
                    </a:lnTo>
                    <a:lnTo>
                      <a:pt x="3870" y="600"/>
                    </a:lnTo>
                    <a:lnTo>
                      <a:pt x="3870" y="600"/>
                    </a:lnTo>
                    <a:lnTo>
                      <a:pt x="3870" y="600"/>
                    </a:lnTo>
                    <a:lnTo>
                      <a:pt x="3870" y="600"/>
                    </a:lnTo>
                    <a:lnTo>
                      <a:pt x="3870" y="600"/>
                    </a:lnTo>
                    <a:lnTo>
                      <a:pt x="3870" y="594"/>
                    </a:lnTo>
                    <a:lnTo>
                      <a:pt x="3870" y="594"/>
                    </a:lnTo>
                    <a:lnTo>
                      <a:pt x="3870" y="594"/>
                    </a:lnTo>
                    <a:lnTo>
                      <a:pt x="3870" y="594"/>
                    </a:lnTo>
                    <a:lnTo>
                      <a:pt x="3882" y="348"/>
                    </a:lnTo>
                    <a:lnTo>
                      <a:pt x="3882" y="348"/>
                    </a:lnTo>
                    <a:lnTo>
                      <a:pt x="3882" y="348"/>
                    </a:lnTo>
                    <a:lnTo>
                      <a:pt x="3882" y="342"/>
                    </a:lnTo>
                    <a:lnTo>
                      <a:pt x="3882" y="342"/>
                    </a:lnTo>
                    <a:lnTo>
                      <a:pt x="3882" y="336"/>
                    </a:lnTo>
                    <a:lnTo>
                      <a:pt x="3882" y="336"/>
                    </a:lnTo>
                    <a:lnTo>
                      <a:pt x="3882" y="330"/>
                    </a:lnTo>
                    <a:lnTo>
                      <a:pt x="3882" y="330"/>
                    </a:lnTo>
                    <a:lnTo>
                      <a:pt x="3882" y="324"/>
                    </a:lnTo>
                    <a:lnTo>
                      <a:pt x="3882" y="324"/>
                    </a:lnTo>
                    <a:lnTo>
                      <a:pt x="3882" y="318"/>
                    </a:lnTo>
                    <a:lnTo>
                      <a:pt x="3882" y="318"/>
                    </a:lnTo>
                    <a:lnTo>
                      <a:pt x="3888" y="312"/>
                    </a:lnTo>
                    <a:lnTo>
                      <a:pt x="3888" y="312"/>
                    </a:lnTo>
                    <a:lnTo>
                      <a:pt x="3888" y="306"/>
                    </a:lnTo>
                    <a:lnTo>
                      <a:pt x="3888" y="300"/>
                    </a:lnTo>
                    <a:lnTo>
                      <a:pt x="3888" y="300"/>
                    </a:lnTo>
                    <a:lnTo>
                      <a:pt x="3888" y="294"/>
                    </a:lnTo>
                    <a:lnTo>
                      <a:pt x="3888" y="294"/>
                    </a:lnTo>
                    <a:lnTo>
                      <a:pt x="3888" y="288"/>
                    </a:lnTo>
                    <a:lnTo>
                      <a:pt x="3888" y="288"/>
                    </a:lnTo>
                    <a:lnTo>
                      <a:pt x="3888" y="282"/>
                    </a:lnTo>
                    <a:lnTo>
                      <a:pt x="3888" y="282"/>
                    </a:lnTo>
                    <a:lnTo>
                      <a:pt x="3888" y="276"/>
                    </a:lnTo>
                    <a:lnTo>
                      <a:pt x="3888" y="276"/>
                    </a:lnTo>
                    <a:lnTo>
                      <a:pt x="3888" y="270"/>
                    </a:lnTo>
                    <a:lnTo>
                      <a:pt x="3888" y="270"/>
                    </a:lnTo>
                    <a:lnTo>
                      <a:pt x="3888" y="264"/>
                    </a:lnTo>
                    <a:lnTo>
                      <a:pt x="3888" y="258"/>
                    </a:lnTo>
                    <a:lnTo>
                      <a:pt x="3888" y="258"/>
                    </a:lnTo>
                    <a:lnTo>
                      <a:pt x="3888" y="252"/>
                    </a:lnTo>
                    <a:lnTo>
                      <a:pt x="3888" y="252"/>
                    </a:lnTo>
                    <a:lnTo>
                      <a:pt x="3888" y="246"/>
                    </a:lnTo>
                    <a:lnTo>
                      <a:pt x="3888" y="246"/>
                    </a:lnTo>
                    <a:lnTo>
                      <a:pt x="3888" y="246"/>
                    </a:lnTo>
                    <a:lnTo>
                      <a:pt x="3888" y="240"/>
                    </a:lnTo>
                    <a:lnTo>
                      <a:pt x="3888" y="240"/>
                    </a:lnTo>
                    <a:lnTo>
                      <a:pt x="3888" y="240"/>
                    </a:lnTo>
                    <a:lnTo>
                      <a:pt x="3888" y="240"/>
                    </a:lnTo>
                    <a:lnTo>
                      <a:pt x="3888" y="234"/>
                    </a:lnTo>
                    <a:lnTo>
                      <a:pt x="3888" y="234"/>
                    </a:lnTo>
                    <a:lnTo>
                      <a:pt x="3888" y="234"/>
                    </a:lnTo>
                    <a:lnTo>
                      <a:pt x="3888" y="234"/>
                    </a:lnTo>
                    <a:lnTo>
                      <a:pt x="3888" y="234"/>
                    </a:lnTo>
                    <a:lnTo>
                      <a:pt x="3888" y="234"/>
                    </a:lnTo>
                    <a:lnTo>
                      <a:pt x="3888" y="234"/>
                    </a:lnTo>
                    <a:lnTo>
                      <a:pt x="3888" y="234"/>
                    </a:lnTo>
                    <a:lnTo>
                      <a:pt x="3888" y="234"/>
                    </a:lnTo>
                    <a:lnTo>
                      <a:pt x="3888" y="234"/>
                    </a:lnTo>
                    <a:lnTo>
                      <a:pt x="3888" y="240"/>
                    </a:lnTo>
                    <a:lnTo>
                      <a:pt x="3888" y="240"/>
                    </a:lnTo>
                    <a:lnTo>
                      <a:pt x="3888" y="240"/>
                    </a:lnTo>
                    <a:lnTo>
                      <a:pt x="3888" y="240"/>
                    </a:lnTo>
                    <a:lnTo>
                      <a:pt x="3888" y="246"/>
                    </a:lnTo>
                    <a:lnTo>
                      <a:pt x="3888" y="246"/>
                    </a:lnTo>
                    <a:lnTo>
                      <a:pt x="3888" y="246"/>
                    </a:lnTo>
                    <a:lnTo>
                      <a:pt x="3888" y="252"/>
                    </a:lnTo>
                    <a:lnTo>
                      <a:pt x="3888" y="252"/>
                    </a:lnTo>
                    <a:lnTo>
                      <a:pt x="3888" y="258"/>
                    </a:lnTo>
                    <a:lnTo>
                      <a:pt x="3888" y="258"/>
                    </a:lnTo>
                    <a:lnTo>
                      <a:pt x="3888" y="264"/>
                    </a:lnTo>
                    <a:lnTo>
                      <a:pt x="3888" y="264"/>
                    </a:lnTo>
                    <a:lnTo>
                      <a:pt x="3888" y="270"/>
                    </a:lnTo>
                    <a:lnTo>
                      <a:pt x="3888" y="276"/>
                    </a:lnTo>
                    <a:lnTo>
                      <a:pt x="3888" y="276"/>
                    </a:lnTo>
                    <a:lnTo>
                      <a:pt x="3888" y="282"/>
                    </a:lnTo>
                    <a:lnTo>
                      <a:pt x="3894" y="282"/>
                    </a:lnTo>
                    <a:lnTo>
                      <a:pt x="3894" y="288"/>
                    </a:lnTo>
                    <a:lnTo>
                      <a:pt x="3894" y="288"/>
                    </a:lnTo>
                    <a:lnTo>
                      <a:pt x="3894" y="294"/>
                    </a:lnTo>
                    <a:lnTo>
                      <a:pt x="3894" y="294"/>
                    </a:lnTo>
                    <a:lnTo>
                      <a:pt x="3894" y="300"/>
                    </a:lnTo>
                    <a:lnTo>
                      <a:pt x="3894" y="300"/>
                    </a:lnTo>
                    <a:lnTo>
                      <a:pt x="3894" y="306"/>
                    </a:lnTo>
                    <a:lnTo>
                      <a:pt x="3894" y="306"/>
                    </a:lnTo>
                    <a:lnTo>
                      <a:pt x="3894" y="312"/>
                    </a:lnTo>
                    <a:lnTo>
                      <a:pt x="3894" y="312"/>
                    </a:lnTo>
                    <a:lnTo>
                      <a:pt x="3894" y="318"/>
                    </a:lnTo>
                    <a:lnTo>
                      <a:pt x="3894" y="318"/>
                    </a:lnTo>
                    <a:lnTo>
                      <a:pt x="3894" y="324"/>
                    </a:lnTo>
                    <a:lnTo>
                      <a:pt x="3894" y="324"/>
                    </a:lnTo>
                    <a:lnTo>
                      <a:pt x="3894" y="330"/>
                    </a:lnTo>
                    <a:lnTo>
                      <a:pt x="3894" y="330"/>
                    </a:lnTo>
                    <a:lnTo>
                      <a:pt x="3894" y="336"/>
                    </a:lnTo>
                    <a:lnTo>
                      <a:pt x="3894" y="336"/>
                    </a:lnTo>
                    <a:lnTo>
                      <a:pt x="3894" y="342"/>
                    </a:lnTo>
                    <a:lnTo>
                      <a:pt x="3894" y="342"/>
                    </a:lnTo>
                    <a:lnTo>
                      <a:pt x="3894" y="348"/>
                    </a:lnTo>
                    <a:lnTo>
                      <a:pt x="3894" y="348"/>
                    </a:lnTo>
                    <a:lnTo>
                      <a:pt x="3906" y="588"/>
                    </a:lnTo>
                    <a:lnTo>
                      <a:pt x="3906" y="588"/>
                    </a:lnTo>
                    <a:lnTo>
                      <a:pt x="3906" y="594"/>
                    </a:lnTo>
                    <a:lnTo>
                      <a:pt x="3906" y="594"/>
                    </a:lnTo>
                    <a:lnTo>
                      <a:pt x="3906" y="594"/>
                    </a:lnTo>
                    <a:lnTo>
                      <a:pt x="3906" y="594"/>
                    </a:lnTo>
                    <a:lnTo>
                      <a:pt x="3906" y="594"/>
                    </a:lnTo>
                    <a:lnTo>
                      <a:pt x="3906" y="600"/>
                    </a:lnTo>
                    <a:lnTo>
                      <a:pt x="3906" y="600"/>
                    </a:lnTo>
                    <a:lnTo>
                      <a:pt x="3906" y="600"/>
                    </a:lnTo>
                    <a:lnTo>
                      <a:pt x="3906" y="600"/>
                    </a:lnTo>
                    <a:lnTo>
                      <a:pt x="3906" y="600"/>
                    </a:lnTo>
                    <a:lnTo>
                      <a:pt x="3906" y="606"/>
                    </a:lnTo>
                    <a:lnTo>
                      <a:pt x="3906" y="606"/>
                    </a:lnTo>
                    <a:lnTo>
                      <a:pt x="3906" y="606"/>
                    </a:lnTo>
                    <a:lnTo>
                      <a:pt x="3906" y="606"/>
                    </a:lnTo>
                    <a:lnTo>
                      <a:pt x="3906" y="606"/>
                    </a:lnTo>
                    <a:lnTo>
                      <a:pt x="3906" y="606"/>
                    </a:lnTo>
                    <a:lnTo>
                      <a:pt x="3906" y="612"/>
                    </a:lnTo>
                    <a:lnTo>
                      <a:pt x="3906" y="612"/>
                    </a:lnTo>
                    <a:lnTo>
                      <a:pt x="3906" y="612"/>
                    </a:lnTo>
                    <a:lnTo>
                      <a:pt x="3906" y="612"/>
                    </a:lnTo>
                    <a:lnTo>
                      <a:pt x="3912" y="612"/>
                    </a:lnTo>
                    <a:lnTo>
                      <a:pt x="3912" y="612"/>
                    </a:lnTo>
                    <a:lnTo>
                      <a:pt x="3912" y="618"/>
                    </a:lnTo>
                    <a:lnTo>
                      <a:pt x="3912" y="618"/>
                    </a:lnTo>
                    <a:lnTo>
                      <a:pt x="3912" y="618"/>
                    </a:lnTo>
                    <a:lnTo>
                      <a:pt x="3912" y="618"/>
                    </a:lnTo>
                    <a:lnTo>
                      <a:pt x="3912" y="618"/>
                    </a:lnTo>
                    <a:lnTo>
                      <a:pt x="3912" y="618"/>
                    </a:lnTo>
                    <a:lnTo>
                      <a:pt x="3912" y="618"/>
                    </a:lnTo>
                    <a:lnTo>
                      <a:pt x="3912" y="618"/>
                    </a:lnTo>
                    <a:lnTo>
                      <a:pt x="3912" y="624"/>
                    </a:lnTo>
                    <a:lnTo>
                      <a:pt x="3912" y="624"/>
                    </a:lnTo>
                    <a:lnTo>
                      <a:pt x="3912" y="624"/>
                    </a:lnTo>
                    <a:lnTo>
                      <a:pt x="3912" y="624"/>
                    </a:lnTo>
                    <a:lnTo>
                      <a:pt x="3912" y="624"/>
                    </a:lnTo>
                    <a:lnTo>
                      <a:pt x="3912" y="624"/>
                    </a:lnTo>
                    <a:lnTo>
                      <a:pt x="3912" y="624"/>
                    </a:lnTo>
                    <a:lnTo>
                      <a:pt x="3912" y="624"/>
                    </a:lnTo>
                    <a:lnTo>
                      <a:pt x="3912" y="624"/>
                    </a:lnTo>
                    <a:lnTo>
                      <a:pt x="3912" y="624"/>
                    </a:lnTo>
                    <a:lnTo>
                      <a:pt x="3912" y="624"/>
                    </a:lnTo>
                    <a:lnTo>
                      <a:pt x="3912" y="624"/>
                    </a:lnTo>
                    <a:lnTo>
                      <a:pt x="3912" y="624"/>
                    </a:lnTo>
                    <a:lnTo>
                      <a:pt x="3912" y="624"/>
                    </a:lnTo>
                    <a:lnTo>
                      <a:pt x="3912" y="624"/>
                    </a:lnTo>
                    <a:lnTo>
                      <a:pt x="3912" y="624"/>
                    </a:lnTo>
                    <a:lnTo>
                      <a:pt x="3912" y="624"/>
                    </a:lnTo>
                    <a:lnTo>
                      <a:pt x="3912" y="624"/>
                    </a:lnTo>
                    <a:lnTo>
                      <a:pt x="3912" y="624"/>
                    </a:lnTo>
                    <a:lnTo>
                      <a:pt x="3912" y="624"/>
                    </a:lnTo>
                    <a:lnTo>
                      <a:pt x="3912" y="624"/>
                    </a:lnTo>
                    <a:lnTo>
                      <a:pt x="3912" y="624"/>
                    </a:lnTo>
                    <a:lnTo>
                      <a:pt x="3912" y="624"/>
                    </a:lnTo>
                    <a:lnTo>
                      <a:pt x="3912" y="624"/>
                    </a:lnTo>
                    <a:lnTo>
                      <a:pt x="3912" y="624"/>
                    </a:lnTo>
                    <a:lnTo>
                      <a:pt x="3912" y="624"/>
                    </a:lnTo>
                    <a:lnTo>
                      <a:pt x="3912" y="624"/>
                    </a:lnTo>
                    <a:lnTo>
                      <a:pt x="3912" y="624"/>
                    </a:lnTo>
                    <a:lnTo>
                      <a:pt x="3912" y="618"/>
                    </a:lnTo>
                    <a:lnTo>
                      <a:pt x="3912" y="618"/>
                    </a:lnTo>
                    <a:lnTo>
                      <a:pt x="3912" y="618"/>
                    </a:lnTo>
                    <a:lnTo>
                      <a:pt x="3912" y="618"/>
                    </a:lnTo>
                    <a:lnTo>
                      <a:pt x="3912" y="618"/>
                    </a:lnTo>
                    <a:lnTo>
                      <a:pt x="3912" y="618"/>
                    </a:lnTo>
                    <a:lnTo>
                      <a:pt x="3912" y="618"/>
                    </a:lnTo>
                    <a:lnTo>
                      <a:pt x="3912" y="618"/>
                    </a:lnTo>
                    <a:lnTo>
                      <a:pt x="3912" y="612"/>
                    </a:lnTo>
                    <a:lnTo>
                      <a:pt x="3912" y="612"/>
                    </a:lnTo>
                    <a:lnTo>
                      <a:pt x="3912" y="612"/>
                    </a:lnTo>
                    <a:lnTo>
                      <a:pt x="3912" y="612"/>
                    </a:lnTo>
                    <a:lnTo>
                      <a:pt x="3912" y="612"/>
                    </a:lnTo>
                    <a:lnTo>
                      <a:pt x="3912" y="612"/>
                    </a:lnTo>
                    <a:lnTo>
                      <a:pt x="3912" y="612"/>
                    </a:lnTo>
                    <a:lnTo>
                      <a:pt x="3918" y="606"/>
                    </a:lnTo>
                    <a:lnTo>
                      <a:pt x="3918" y="606"/>
                    </a:lnTo>
                    <a:lnTo>
                      <a:pt x="3918" y="606"/>
                    </a:lnTo>
                    <a:lnTo>
                      <a:pt x="3918" y="606"/>
                    </a:lnTo>
                    <a:lnTo>
                      <a:pt x="3918" y="606"/>
                    </a:lnTo>
                    <a:lnTo>
                      <a:pt x="3918" y="606"/>
                    </a:lnTo>
                    <a:lnTo>
                      <a:pt x="3918" y="600"/>
                    </a:lnTo>
                    <a:lnTo>
                      <a:pt x="3918" y="600"/>
                    </a:lnTo>
                    <a:lnTo>
                      <a:pt x="3918" y="600"/>
                    </a:lnTo>
                    <a:lnTo>
                      <a:pt x="3918" y="600"/>
                    </a:lnTo>
                    <a:lnTo>
                      <a:pt x="3918" y="600"/>
                    </a:lnTo>
                    <a:lnTo>
                      <a:pt x="3918" y="600"/>
                    </a:lnTo>
                    <a:lnTo>
                      <a:pt x="3918" y="594"/>
                    </a:lnTo>
                    <a:lnTo>
                      <a:pt x="3918" y="594"/>
                    </a:lnTo>
                    <a:lnTo>
                      <a:pt x="3918" y="594"/>
                    </a:lnTo>
                    <a:lnTo>
                      <a:pt x="3930" y="372"/>
                    </a:lnTo>
                    <a:lnTo>
                      <a:pt x="3930" y="372"/>
                    </a:lnTo>
                    <a:lnTo>
                      <a:pt x="3930" y="366"/>
                    </a:lnTo>
                    <a:lnTo>
                      <a:pt x="3930" y="366"/>
                    </a:lnTo>
                    <a:lnTo>
                      <a:pt x="3930" y="360"/>
                    </a:lnTo>
                    <a:lnTo>
                      <a:pt x="3930" y="360"/>
                    </a:lnTo>
                    <a:lnTo>
                      <a:pt x="3930" y="354"/>
                    </a:lnTo>
                    <a:lnTo>
                      <a:pt x="3930" y="354"/>
                    </a:lnTo>
                    <a:lnTo>
                      <a:pt x="3930" y="348"/>
                    </a:lnTo>
                    <a:lnTo>
                      <a:pt x="3930" y="348"/>
                    </a:lnTo>
                    <a:lnTo>
                      <a:pt x="3930" y="342"/>
                    </a:lnTo>
                    <a:lnTo>
                      <a:pt x="3930" y="342"/>
                    </a:lnTo>
                    <a:lnTo>
                      <a:pt x="3930" y="342"/>
                    </a:lnTo>
                    <a:lnTo>
                      <a:pt x="3930" y="336"/>
                    </a:lnTo>
                    <a:lnTo>
                      <a:pt x="3930" y="336"/>
                    </a:lnTo>
                    <a:lnTo>
                      <a:pt x="3930" y="330"/>
                    </a:lnTo>
                    <a:lnTo>
                      <a:pt x="3930" y="330"/>
                    </a:lnTo>
                    <a:lnTo>
                      <a:pt x="3930" y="324"/>
                    </a:lnTo>
                    <a:lnTo>
                      <a:pt x="3930" y="324"/>
                    </a:lnTo>
                    <a:lnTo>
                      <a:pt x="3930" y="318"/>
                    </a:lnTo>
                    <a:lnTo>
                      <a:pt x="3930" y="318"/>
                    </a:lnTo>
                    <a:lnTo>
                      <a:pt x="3930" y="312"/>
                    </a:lnTo>
                    <a:lnTo>
                      <a:pt x="3930" y="312"/>
                    </a:lnTo>
                    <a:lnTo>
                      <a:pt x="3930" y="306"/>
                    </a:lnTo>
                    <a:lnTo>
                      <a:pt x="3930" y="306"/>
                    </a:lnTo>
                    <a:lnTo>
                      <a:pt x="3930" y="300"/>
                    </a:lnTo>
                    <a:lnTo>
                      <a:pt x="3930" y="300"/>
                    </a:lnTo>
                    <a:lnTo>
                      <a:pt x="3930" y="294"/>
                    </a:lnTo>
                    <a:lnTo>
                      <a:pt x="3930" y="294"/>
                    </a:lnTo>
                    <a:lnTo>
                      <a:pt x="3930" y="288"/>
                    </a:lnTo>
                    <a:lnTo>
                      <a:pt x="3936" y="288"/>
                    </a:lnTo>
                    <a:lnTo>
                      <a:pt x="3936" y="282"/>
                    </a:lnTo>
                    <a:lnTo>
                      <a:pt x="3936" y="282"/>
                    </a:lnTo>
                    <a:lnTo>
                      <a:pt x="3936" y="276"/>
                    </a:lnTo>
                    <a:lnTo>
                      <a:pt x="3936" y="276"/>
                    </a:lnTo>
                    <a:lnTo>
                      <a:pt x="3936" y="276"/>
                    </a:lnTo>
                    <a:lnTo>
                      <a:pt x="3936" y="270"/>
                    </a:lnTo>
                    <a:lnTo>
                      <a:pt x="3936" y="270"/>
                    </a:lnTo>
                    <a:lnTo>
                      <a:pt x="3936" y="270"/>
                    </a:lnTo>
                    <a:lnTo>
                      <a:pt x="3936" y="270"/>
                    </a:lnTo>
                    <a:lnTo>
                      <a:pt x="3936" y="264"/>
                    </a:lnTo>
                    <a:lnTo>
                      <a:pt x="3936" y="264"/>
                    </a:lnTo>
                    <a:lnTo>
                      <a:pt x="3936" y="264"/>
                    </a:lnTo>
                    <a:lnTo>
                      <a:pt x="3936" y="264"/>
                    </a:lnTo>
                    <a:lnTo>
                      <a:pt x="3936" y="264"/>
                    </a:lnTo>
                    <a:lnTo>
                      <a:pt x="3936" y="264"/>
                    </a:lnTo>
                    <a:lnTo>
                      <a:pt x="3936" y="264"/>
                    </a:lnTo>
                    <a:lnTo>
                      <a:pt x="3936" y="264"/>
                    </a:lnTo>
                    <a:lnTo>
                      <a:pt x="3936" y="264"/>
                    </a:lnTo>
                    <a:lnTo>
                      <a:pt x="3936" y="264"/>
                    </a:lnTo>
                    <a:lnTo>
                      <a:pt x="3936" y="270"/>
                    </a:lnTo>
                    <a:lnTo>
                      <a:pt x="3936" y="270"/>
                    </a:lnTo>
                    <a:lnTo>
                      <a:pt x="3936" y="270"/>
                    </a:lnTo>
                    <a:lnTo>
                      <a:pt x="3936" y="270"/>
                    </a:lnTo>
                    <a:lnTo>
                      <a:pt x="3936" y="276"/>
                    </a:lnTo>
                    <a:lnTo>
                      <a:pt x="3936" y="276"/>
                    </a:lnTo>
                    <a:lnTo>
                      <a:pt x="3936" y="276"/>
                    </a:lnTo>
                    <a:lnTo>
                      <a:pt x="3936" y="282"/>
                    </a:lnTo>
                    <a:lnTo>
                      <a:pt x="3936" y="282"/>
                    </a:lnTo>
                    <a:lnTo>
                      <a:pt x="3936" y="288"/>
                    </a:lnTo>
                    <a:lnTo>
                      <a:pt x="3936" y="288"/>
                    </a:lnTo>
                    <a:lnTo>
                      <a:pt x="3936" y="294"/>
                    </a:lnTo>
                    <a:lnTo>
                      <a:pt x="3936" y="294"/>
                    </a:lnTo>
                    <a:lnTo>
                      <a:pt x="3936" y="300"/>
                    </a:lnTo>
                    <a:lnTo>
                      <a:pt x="3936" y="300"/>
                    </a:lnTo>
                    <a:lnTo>
                      <a:pt x="3936" y="306"/>
                    </a:lnTo>
                    <a:lnTo>
                      <a:pt x="3936" y="306"/>
                    </a:lnTo>
                    <a:lnTo>
                      <a:pt x="3936" y="312"/>
                    </a:lnTo>
                    <a:lnTo>
                      <a:pt x="3936" y="312"/>
                    </a:lnTo>
                    <a:lnTo>
                      <a:pt x="3936" y="318"/>
                    </a:lnTo>
                    <a:lnTo>
                      <a:pt x="3936" y="318"/>
                    </a:lnTo>
                    <a:lnTo>
                      <a:pt x="3936" y="324"/>
                    </a:lnTo>
                    <a:lnTo>
                      <a:pt x="3936" y="324"/>
                    </a:lnTo>
                    <a:lnTo>
                      <a:pt x="3936" y="330"/>
                    </a:lnTo>
                    <a:lnTo>
                      <a:pt x="3936" y="330"/>
                    </a:lnTo>
                    <a:lnTo>
                      <a:pt x="3936" y="336"/>
                    </a:lnTo>
                    <a:lnTo>
                      <a:pt x="3936" y="336"/>
                    </a:lnTo>
                    <a:lnTo>
                      <a:pt x="3936" y="342"/>
                    </a:lnTo>
                    <a:lnTo>
                      <a:pt x="3936" y="342"/>
                    </a:lnTo>
                    <a:lnTo>
                      <a:pt x="3936" y="348"/>
                    </a:lnTo>
                    <a:lnTo>
                      <a:pt x="3936" y="348"/>
                    </a:lnTo>
                    <a:lnTo>
                      <a:pt x="3936" y="354"/>
                    </a:lnTo>
                    <a:lnTo>
                      <a:pt x="3936" y="354"/>
                    </a:lnTo>
                    <a:lnTo>
                      <a:pt x="3936" y="360"/>
                    </a:lnTo>
                    <a:lnTo>
                      <a:pt x="3942" y="360"/>
                    </a:lnTo>
                    <a:lnTo>
                      <a:pt x="3942" y="360"/>
                    </a:lnTo>
                    <a:lnTo>
                      <a:pt x="3942" y="366"/>
                    </a:lnTo>
                    <a:lnTo>
                      <a:pt x="3942" y="366"/>
                    </a:lnTo>
                    <a:lnTo>
                      <a:pt x="3942" y="372"/>
                    </a:lnTo>
                    <a:lnTo>
                      <a:pt x="3942" y="372"/>
                    </a:lnTo>
                    <a:lnTo>
                      <a:pt x="3954" y="600"/>
                    </a:lnTo>
                    <a:lnTo>
                      <a:pt x="3954" y="600"/>
                    </a:lnTo>
                    <a:lnTo>
                      <a:pt x="3954" y="600"/>
                    </a:lnTo>
                    <a:lnTo>
                      <a:pt x="3954" y="600"/>
                    </a:lnTo>
                    <a:lnTo>
                      <a:pt x="3954" y="600"/>
                    </a:lnTo>
                    <a:lnTo>
                      <a:pt x="3954" y="600"/>
                    </a:lnTo>
                    <a:lnTo>
                      <a:pt x="3954" y="606"/>
                    </a:lnTo>
                    <a:lnTo>
                      <a:pt x="3954" y="606"/>
                    </a:lnTo>
                    <a:lnTo>
                      <a:pt x="3954" y="606"/>
                    </a:lnTo>
                    <a:lnTo>
                      <a:pt x="3954" y="606"/>
                    </a:lnTo>
                    <a:lnTo>
                      <a:pt x="3954" y="606"/>
                    </a:lnTo>
                    <a:lnTo>
                      <a:pt x="3954" y="606"/>
                    </a:lnTo>
                    <a:lnTo>
                      <a:pt x="3954" y="612"/>
                    </a:lnTo>
                    <a:lnTo>
                      <a:pt x="3954" y="612"/>
                    </a:lnTo>
                    <a:lnTo>
                      <a:pt x="3954" y="612"/>
                    </a:lnTo>
                    <a:lnTo>
                      <a:pt x="3954" y="612"/>
                    </a:lnTo>
                    <a:lnTo>
                      <a:pt x="3954" y="612"/>
                    </a:lnTo>
                    <a:lnTo>
                      <a:pt x="3954" y="612"/>
                    </a:lnTo>
                    <a:lnTo>
                      <a:pt x="3954" y="612"/>
                    </a:lnTo>
                    <a:lnTo>
                      <a:pt x="3954" y="618"/>
                    </a:lnTo>
                    <a:lnTo>
                      <a:pt x="3954" y="618"/>
                    </a:lnTo>
                    <a:lnTo>
                      <a:pt x="3954" y="618"/>
                    </a:lnTo>
                    <a:lnTo>
                      <a:pt x="3954" y="618"/>
                    </a:lnTo>
                    <a:lnTo>
                      <a:pt x="3954" y="618"/>
                    </a:lnTo>
                    <a:lnTo>
                      <a:pt x="3954" y="618"/>
                    </a:lnTo>
                    <a:lnTo>
                      <a:pt x="3954" y="618"/>
                    </a:lnTo>
                    <a:lnTo>
                      <a:pt x="3954" y="624"/>
                    </a:lnTo>
                    <a:lnTo>
                      <a:pt x="3954" y="624"/>
                    </a:lnTo>
                    <a:lnTo>
                      <a:pt x="3954" y="624"/>
                    </a:lnTo>
                    <a:lnTo>
                      <a:pt x="3954" y="624"/>
                    </a:lnTo>
                    <a:lnTo>
                      <a:pt x="3954" y="624"/>
                    </a:lnTo>
                    <a:lnTo>
                      <a:pt x="3954" y="624"/>
                    </a:lnTo>
                    <a:lnTo>
                      <a:pt x="3954" y="624"/>
                    </a:lnTo>
                    <a:lnTo>
                      <a:pt x="3954" y="624"/>
                    </a:lnTo>
                    <a:lnTo>
                      <a:pt x="3954" y="624"/>
                    </a:lnTo>
                    <a:lnTo>
                      <a:pt x="3954" y="624"/>
                    </a:lnTo>
                    <a:lnTo>
                      <a:pt x="3954" y="624"/>
                    </a:lnTo>
                    <a:lnTo>
                      <a:pt x="3954" y="630"/>
                    </a:lnTo>
                    <a:lnTo>
                      <a:pt x="3954" y="630"/>
                    </a:lnTo>
                    <a:lnTo>
                      <a:pt x="3960" y="630"/>
                    </a:lnTo>
                    <a:lnTo>
                      <a:pt x="3960" y="630"/>
                    </a:lnTo>
                    <a:lnTo>
                      <a:pt x="3960" y="630"/>
                    </a:lnTo>
                    <a:lnTo>
                      <a:pt x="3960" y="630"/>
                    </a:lnTo>
                    <a:lnTo>
                      <a:pt x="3960" y="630"/>
                    </a:lnTo>
                    <a:lnTo>
                      <a:pt x="3960" y="630"/>
                    </a:lnTo>
                    <a:lnTo>
                      <a:pt x="3960" y="630"/>
                    </a:lnTo>
                    <a:lnTo>
                      <a:pt x="3960" y="630"/>
                    </a:lnTo>
                    <a:lnTo>
                      <a:pt x="3960" y="630"/>
                    </a:lnTo>
                    <a:lnTo>
                      <a:pt x="3960" y="630"/>
                    </a:lnTo>
                    <a:lnTo>
                      <a:pt x="3960" y="630"/>
                    </a:lnTo>
                    <a:lnTo>
                      <a:pt x="3960" y="630"/>
                    </a:lnTo>
                    <a:lnTo>
                      <a:pt x="3960" y="630"/>
                    </a:lnTo>
                    <a:lnTo>
                      <a:pt x="3960" y="624"/>
                    </a:lnTo>
                    <a:lnTo>
                      <a:pt x="3960" y="624"/>
                    </a:lnTo>
                    <a:lnTo>
                      <a:pt x="3960" y="624"/>
                    </a:lnTo>
                    <a:lnTo>
                      <a:pt x="3960" y="624"/>
                    </a:lnTo>
                    <a:lnTo>
                      <a:pt x="3960" y="624"/>
                    </a:lnTo>
                    <a:lnTo>
                      <a:pt x="3960" y="624"/>
                    </a:lnTo>
                    <a:lnTo>
                      <a:pt x="3960" y="624"/>
                    </a:lnTo>
                    <a:lnTo>
                      <a:pt x="3960" y="624"/>
                    </a:lnTo>
                    <a:lnTo>
                      <a:pt x="3960" y="624"/>
                    </a:lnTo>
                    <a:lnTo>
                      <a:pt x="3960" y="624"/>
                    </a:lnTo>
                    <a:lnTo>
                      <a:pt x="3960" y="618"/>
                    </a:lnTo>
                    <a:lnTo>
                      <a:pt x="3960" y="618"/>
                    </a:lnTo>
                    <a:lnTo>
                      <a:pt x="3960" y="618"/>
                    </a:lnTo>
                    <a:lnTo>
                      <a:pt x="3960" y="618"/>
                    </a:lnTo>
                    <a:lnTo>
                      <a:pt x="3960" y="618"/>
                    </a:lnTo>
                    <a:lnTo>
                      <a:pt x="3960" y="618"/>
                    </a:lnTo>
                    <a:lnTo>
                      <a:pt x="3960" y="612"/>
                    </a:lnTo>
                    <a:lnTo>
                      <a:pt x="3960" y="612"/>
                    </a:lnTo>
                    <a:lnTo>
                      <a:pt x="3960" y="612"/>
                    </a:lnTo>
                    <a:lnTo>
                      <a:pt x="3960" y="612"/>
                    </a:lnTo>
                    <a:lnTo>
                      <a:pt x="3960" y="612"/>
                    </a:lnTo>
                    <a:lnTo>
                      <a:pt x="3960" y="612"/>
                    </a:lnTo>
                    <a:lnTo>
                      <a:pt x="3960" y="612"/>
                    </a:lnTo>
                    <a:lnTo>
                      <a:pt x="3960" y="606"/>
                    </a:lnTo>
                    <a:lnTo>
                      <a:pt x="3960" y="606"/>
                    </a:lnTo>
                    <a:lnTo>
                      <a:pt x="3960" y="606"/>
                    </a:lnTo>
                    <a:lnTo>
                      <a:pt x="3960" y="606"/>
                    </a:lnTo>
                    <a:lnTo>
                      <a:pt x="3960" y="606"/>
                    </a:lnTo>
                    <a:lnTo>
                      <a:pt x="3960" y="600"/>
                    </a:lnTo>
                    <a:lnTo>
                      <a:pt x="3960" y="600"/>
                    </a:lnTo>
                    <a:lnTo>
                      <a:pt x="3960" y="600"/>
                    </a:lnTo>
                    <a:lnTo>
                      <a:pt x="3960" y="600"/>
                    </a:lnTo>
                    <a:lnTo>
                      <a:pt x="3960" y="600"/>
                    </a:lnTo>
                    <a:lnTo>
                      <a:pt x="3960" y="594"/>
                    </a:lnTo>
                    <a:lnTo>
                      <a:pt x="3960" y="594"/>
                    </a:lnTo>
                    <a:lnTo>
                      <a:pt x="3960" y="594"/>
                    </a:lnTo>
                    <a:lnTo>
                      <a:pt x="3960" y="594"/>
                    </a:lnTo>
                    <a:lnTo>
                      <a:pt x="3960" y="594"/>
                    </a:lnTo>
                    <a:lnTo>
                      <a:pt x="3978" y="348"/>
                    </a:lnTo>
                    <a:lnTo>
                      <a:pt x="3978" y="348"/>
                    </a:lnTo>
                    <a:lnTo>
                      <a:pt x="3978" y="342"/>
                    </a:lnTo>
                    <a:lnTo>
                      <a:pt x="3978" y="342"/>
                    </a:lnTo>
                    <a:lnTo>
                      <a:pt x="3978" y="336"/>
                    </a:lnTo>
                    <a:lnTo>
                      <a:pt x="3978" y="336"/>
                    </a:lnTo>
                    <a:lnTo>
                      <a:pt x="3978" y="330"/>
                    </a:lnTo>
                    <a:lnTo>
                      <a:pt x="3978" y="330"/>
                    </a:lnTo>
                    <a:lnTo>
                      <a:pt x="3978" y="324"/>
                    </a:lnTo>
                    <a:lnTo>
                      <a:pt x="3978" y="324"/>
                    </a:lnTo>
                    <a:lnTo>
                      <a:pt x="3978" y="318"/>
                    </a:lnTo>
                    <a:lnTo>
                      <a:pt x="3978" y="318"/>
                    </a:lnTo>
                    <a:lnTo>
                      <a:pt x="3978" y="312"/>
                    </a:lnTo>
                    <a:lnTo>
                      <a:pt x="3978" y="312"/>
                    </a:lnTo>
                    <a:lnTo>
                      <a:pt x="3978" y="306"/>
                    </a:lnTo>
                    <a:lnTo>
                      <a:pt x="3978" y="306"/>
                    </a:lnTo>
                    <a:lnTo>
                      <a:pt x="3978" y="300"/>
                    </a:lnTo>
                    <a:lnTo>
                      <a:pt x="3978" y="300"/>
                    </a:lnTo>
                    <a:lnTo>
                      <a:pt x="3978" y="294"/>
                    </a:lnTo>
                    <a:lnTo>
                      <a:pt x="3978" y="294"/>
                    </a:lnTo>
                    <a:lnTo>
                      <a:pt x="3978" y="288"/>
                    </a:lnTo>
                    <a:lnTo>
                      <a:pt x="3978" y="288"/>
                    </a:lnTo>
                    <a:lnTo>
                      <a:pt x="3978" y="282"/>
                    </a:lnTo>
                    <a:lnTo>
                      <a:pt x="3978" y="282"/>
                    </a:lnTo>
                    <a:lnTo>
                      <a:pt x="3978" y="276"/>
                    </a:lnTo>
                    <a:lnTo>
                      <a:pt x="3978" y="270"/>
                    </a:lnTo>
                    <a:lnTo>
                      <a:pt x="3978" y="270"/>
                    </a:lnTo>
                    <a:lnTo>
                      <a:pt x="3978" y="264"/>
                    </a:lnTo>
                    <a:lnTo>
                      <a:pt x="3978" y="264"/>
                    </a:lnTo>
                    <a:lnTo>
                      <a:pt x="3978" y="258"/>
                    </a:lnTo>
                    <a:lnTo>
                      <a:pt x="3978" y="258"/>
                    </a:lnTo>
                    <a:lnTo>
                      <a:pt x="3978" y="252"/>
                    </a:lnTo>
                    <a:lnTo>
                      <a:pt x="3978" y="252"/>
                    </a:lnTo>
                    <a:lnTo>
                      <a:pt x="3978" y="246"/>
                    </a:lnTo>
                    <a:lnTo>
                      <a:pt x="3978" y="246"/>
                    </a:lnTo>
                    <a:lnTo>
                      <a:pt x="3978" y="246"/>
                    </a:lnTo>
                    <a:lnTo>
                      <a:pt x="3978" y="240"/>
                    </a:lnTo>
                    <a:lnTo>
                      <a:pt x="3978" y="240"/>
                    </a:lnTo>
                    <a:lnTo>
                      <a:pt x="3978" y="240"/>
                    </a:lnTo>
                    <a:lnTo>
                      <a:pt x="3978" y="234"/>
                    </a:lnTo>
                    <a:lnTo>
                      <a:pt x="3978" y="234"/>
                    </a:lnTo>
                    <a:lnTo>
                      <a:pt x="3978" y="234"/>
                    </a:lnTo>
                    <a:lnTo>
                      <a:pt x="3978" y="234"/>
                    </a:lnTo>
                    <a:lnTo>
                      <a:pt x="3978" y="234"/>
                    </a:lnTo>
                    <a:lnTo>
                      <a:pt x="3978" y="234"/>
                    </a:lnTo>
                    <a:lnTo>
                      <a:pt x="3978" y="234"/>
                    </a:lnTo>
                    <a:lnTo>
                      <a:pt x="3978" y="234"/>
                    </a:lnTo>
                    <a:lnTo>
                      <a:pt x="3978" y="234"/>
                    </a:lnTo>
                    <a:lnTo>
                      <a:pt x="3984" y="234"/>
                    </a:lnTo>
                    <a:lnTo>
                      <a:pt x="3984" y="234"/>
                    </a:lnTo>
                    <a:lnTo>
                      <a:pt x="3984" y="234"/>
                    </a:lnTo>
                    <a:lnTo>
                      <a:pt x="3984" y="240"/>
                    </a:lnTo>
                    <a:lnTo>
                      <a:pt x="3984" y="240"/>
                    </a:lnTo>
                    <a:lnTo>
                      <a:pt x="3984" y="240"/>
                    </a:lnTo>
                    <a:lnTo>
                      <a:pt x="3984" y="240"/>
                    </a:lnTo>
                    <a:lnTo>
                      <a:pt x="3984" y="246"/>
                    </a:lnTo>
                    <a:lnTo>
                      <a:pt x="3984" y="246"/>
                    </a:lnTo>
                    <a:lnTo>
                      <a:pt x="3984" y="252"/>
                    </a:lnTo>
                    <a:lnTo>
                      <a:pt x="3984" y="252"/>
                    </a:lnTo>
                    <a:lnTo>
                      <a:pt x="3984" y="258"/>
                    </a:lnTo>
                    <a:lnTo>
                      <a:pt x="3984" y="258"/>
                    </a:lnTo>
                    <a:lnTo>
                      <a:pt x="3984" y="264"/>
                    </a:lnTo>
                    <a:lnTo>
                      <a:pt x="3984" y="264"/>
                    </a:lnTo>
                    <a:lnTo>
                      <a:pt x="3984" y="270"/>
                    </a:lnTo>
                    <a:lnTo>
                      <a:pt x="3984" y="270"/>
                    </a:lnTo>
                    <a:lnTo>
                      <a:pt x="3984" y="276"/>
                    </a:lnTo>
                    <a:lnTo>
                      <a:pt x="3984" y="276"/>
                    </a:lnTo>
                    <a:lnTo>
                      <a:pt x="3984" y="282"/>
                    </a:lnTo>
                    <a:lnTo>
                      <a:pt x="3984" y="288"/>
                    </a:lnTo>
                    <a:lnTo>
                      <a:pt x="3984" y="288"/>
                    </a:lnTo>
                    <a:lnTo>
                      <a:pt x="3984" y="294"/>
                    </a:lnTo>
                    <a:lnTo>
                      <a:pt x="3984" y="294"/>
                    </a:lnTo>
                    <a:lnTo>
                      <a:pt x="3984" y="300"/>
                    </a:lnTo>
                    <a:lnTo>
                      <a:pt x="3984" y="300"/>
                    </a:lnTo>
                    <a:lnTo>
                      <a:pt x="3984" y="306"/>
                    </a:lnTo>
                    <a:lnTo>
                      <a:pt x="3984" y="306"/>
                    </a:lnTo>
                    <a:lnTo>
                      <a:pt x="3984" y="312"/>
                    </a:lnTo>
                    <a:lnTo>
                      <a:pt x="3984" y="312"/>
                    </a:lnTo>
                    <a:lnTo>
                      <a:pt x="3984" y="318"/>
                    </a:lnTo>
                    <a:lnTo>
                      <a:pt x="3984" y="318"/>
                    </a:lnTo>
                    <a:lnTo>
                      <a:pt x="3984" y="324"/>
                    </a:lnTo>
                    <a:lnTo>
                      <a:pt x="3984" y="324"/>
                    </a:lnTo>
                    <a:lnTo>
                      <a:pt x="3984" y="330"/>
                    </a:lnTo>
                    <a:lnTo>
                      <a:pt x="3984" y="330"/>
                    </a:lnTo>
                    <a:lnTo>
                      <a:pt x="3984" y="336"/>
                    </a:lnTo>
                    <a:lnTo>
                      <a:pt x="3984" y="336"/>
                    </a:lnTo>
                    <a:lnTo>
                      <a:pt x="3984" y="342"/>
                    </a:lnTo>
                    <a:lnTo>
                      <a:pt x="3984" y="342"/>
                    </a:lnTo>
                    <a:lnTo>
                      <a:pt x="3984" y="348"/>
                    </a:lnTo>
                    <a:lnTo>
                      <a:pt x="3984" y="348"/>
                    </a:lnTo>
                    <a:lnTo>
                      <a:pt x="3996" y="594"/>
                    </a:lnTo>
                    <a:lnTo>
                      <a:pt x="3996" y="594"/>
                    </a:lnTo>
                    <a:lnTo>
                      <a:pt x="3996" y="594"/>
                    </a:lnTo>
                    <a:lnTo>
                      <a:pt x="4002" y="594"/>
                    </a:lnTo>
                    <a:lnTo>
                      <a:pt x="4002" y="594"/>
                    </a:lnTo>
                    <a:lnTo>
                      <a:pt x="4002" y="594"/>
                    </a:lnTo>
                    <a:lnTo>
                      <a:pt x="4002" y="600"/>
                    </a:lnTo>
                    <a:lnTo>
                      <a:pt x="4002" y="600"/>
                    </a:lnTo>
                    <a:lnTo>
                      <a:pt x="4002" y="600"/>
                    </a:lnTo>
                    <a:lnTo>
                      <a:pt x="4002" y="600"/>
                    </a:lnTo>
                    <a:lnTo>
                      <a:pt x="4002" y="600"/>
                    </a:lnTo>
                    <a:lnTo>
                      <a:pt x="4002" y="600"/>
                    </a:lnTo>
                    <a:lnTo>
                      <a:pt x="4002" y="606"/>
                    </a:lnTo>
                    <a:lnTo>
                      <a:pt x="4002" y="606"/>
                    </a:lnTo>
                    <a:lnTo>
                      <a:pt x="4002" y="606"/>
                    </a:lnTo>
                    <a:lnTo>
                      <a:pt x="4002" y="606"/>
                    </a:lnTo>
                    <a:lnTo>
                      <a:pt x="4002" y="606"/>
                    </a:lnTo>
                    <a:lnTo>
                      <a:pt x="4002" y="612"/>
                    </a:lnTo>
                    <a:lnTo>
                      <a:pt x="4002" y="612"/>
                    </a:lnTo>
                    <a:lnTo>
                      <a:pt x="4002" y="612"/>
                    </a:lnTo>
                    <a:lnTo>
                      <a:pt x="4002" y="612"/>
                    </a:lnTo>
                    <a:lnTo>
                      <a:pt x="4002" y="612"/>
                    </a:lnTo>
                    <a:lnTo>
                      <a:pt x="4002" y="612"/>
                    </a:lnTo>
                    <a:lnTo>
                      <a:pt x="4002" y="612"/>
                    </a:lnTo>
                    <a:lnTo>
                      <a:pt x="4002" y="618"/>
                    </a:lnTo>
                    <a:lnTo>
                      <a:pt x="4002" y="618"/>
                    </a:lnTo>
                    <a:lnTo>
                      <a:pt x="4002" y="618"/>
                    </a:lnTo>
                    <a:lnTo>
                      <a:pt x="4002" y="618"/>
                    </a:lnTo>
                    <a:lnTo>
                      <a:pt x="4002" y="618"/>
                    </a:lnTo>
                    <a:lnTo>
                      <a:pt x="4002" y="618"/>
                    </a:lnTo>
                    <a:lnTo>
                      <a:pt x="4002" y="618"/>
                    </a:lnTo>
                    <a:lnTo>
                      <a:pt x="4002" y="624"/>
                    </a:lnTo>
                    <a:lnTo>
                      <a:pt x="4002" y="624"/>
                    </a:lnTo>
                    <a:lnTo>
                      <a:pt x="4002" y="624"/>
                    </a:lnTo>
                    <a:lnTo>
                      <a:pt x="4002" y="624"/>
                    </a:lnTo>
                    <a:lnTo>
                      <a:pt x="4002" y="624"/>
                    </a:lnTo>
                    <a:lnTo>
                      <a:pt x="4002" y="624"/>
                    </a:lnTo>
                    <a:lnTo>
                      <a:pt x="4002" y="624"/>
                    </a:lnTo>
                    <a:lnTo>
                      <a:pt x="4002" y="624"/>
                    </a:lnTo>
                    <a:lnTo>
                      <a:pt x="4002" y="624"/>
                    </a:lnTo>
                    <a:lnTo>
                      <a:pt x="4002" y="624"/>
                    </a:lnTo>
                    <a:lnTo>
                      <a:pt x="4002" y="624"/>
                    </a:lnTo>
                    <a:lnTo>
                      <a:pt x="4002" y="624"/>
                    </a:lnTo>
                    <a:lnTo>
                      <a:pt x="4002" y="624"/>
                    </a:lnTo>
                    <a:lnTo>
                      <a:pt x="4002" y="624"/>
                    </a:lnTo>
                    <a:lnTo>
                      <a:pt x="4002" y="624"/>
                    </a:lnTo>
                    <a:lnTo>
                      <a:pt x="4002" y="624"/>
                    </a:lnTo>
                    <a:lnTo>
                      <a:pt x="4002" y="624"/>
                    </a:lnTo>
                    <a:lnTo>
                      <a:pt x="4002" y="624"/>
                    </a:lnTo>
                    <a:lnTo>
                      <a:pt x="4002" y="624"/>
                    </a:lnTo>
                    <a:lnTo>
                      <a:pt x="4002" y="624"/>
                    </a:lnTo>
                    <a:lnTo>
                      <a:pt x="4002" y="624"/>
                    </a:lnTo>
                    <a:lnTo>
                      <a:pt x="4002" y="624"/>
                    </a:lnTo>
                    <a:lnTo>
                      <a:pt x="4002" y="624"/>
                    </a:lnTo>
                    <a:lnTo>
                      <a:pt x="4002" y="624"/>
                    </a:lnTo>
                    <a:lnTo>
                      <a:pt x="4002" y="624"/>
                    </a:lnTo>
                    <a:lnTo>
                      <a:pt x="4008" y="624"/>
                    </a:lnTo>
                    <a:lnTo>
                      <a:pt x="4008" y="624"/>
                    </a:lnTo>
                    <a:lnTo>
                      <a:pt x="4008" y="624"/>
                    </a:lnTo>
                    <a:lnTo>
                      <a:pt x="4008" y="624"/>
                    </a:lnTo>
                    <a:lnTo>
                      <a:pt x="4008" y="624"/>
                    </a:lnTo>
                    <a:lnTo>
                      <a:pt x="4008" y="618"/>
                    </a:lnTo>
                    <a:lnTo>
                      <a:pt x="4008" y="618"/>
                    </a:lnTo>
                    <a:lnTo>
                      <a:pt x="4008" y="618"/>
                    </a:lnTo>
                    <a:lnTo>
                      <a:pt x="4008" y="618"/>
                    </a:lnTo>
                    <a:lnTo>
                      <a:pt x="4008" y="618"/>
                    </a:lnTo>
                    <a:lnTo>
                      <a:pt x="4008" y="618"/>
                    </a:lnTo>
                    <a:lnTo>
                      <a:pt x="4008" y="618"/>
                    </a:lnTo>
                    <a:lnTo>
                      <a:pt x="4008" y="618"/>
                    </a:lnTo>
                    <a:lnTo>
                      <a:pt x="4008" y="612"/>
                    </a:lnTo>
                    <a:lnTo>
                      <a:pt x="4008" y="612"/>
                    </a:lnTo>
                    <a:lnTo>
                      <a:pt x="4008" y="612"/>
                    </a:lnTo>
                    <a:lnTo>
                      <a:pt x="4008" y="612"/>
                    </a:lnTo>
                    <a:lnTo>
                      <a:pt x="4008" y="612"/>
                    </a:lnTo>
                    <a:lnTo>
                      <a:pt x="4008" y="612"/>
                    </a:lnTo>
                    <a:lnTo>
                      <a:pt x="4008" y="612"/>
                    </a:lnTo>
                    <a:lnTo>
                      <a:pt x="4008" y="606"/>
                    </a:lnTo>
                    <a:lnTo>
                      <a:pt x="4008" y="606"/>
                    </a:lnTo>
                    <a:lnTo>
                      <a:pt x="4008" y="606"/>
                    </a:lnTo>
                    <a:lnTo>
                      <a:pt x="4008" y="606"/>
                    </a:lnTo>
                    <a:lnTo>
                      <a:pt x="4008" y="606"/>
                    </a:lnTo>
                    <a:lnTo>
                      <a:pt x="4008" y="606"/>
                    </a:lnTo>
                    <a:lnTo>
                      <a:pt x="4008" y="600"/>
                    </a:lnTo>
                    <a:lnTo>
                      <a:pt x="4008" y="600"/>
                    </a:lnTo>
                    <a:lnTo>
                      <a:pt x="4008" y="600"/>
                    </a:lnTo>
                    <a:lnTo>
                      <a:pt x="4008" y="600"/>
                    </a:lnTo>
                    <a:lnTo>
                      <a:pt x="4008" y="600"/>
                    </a:lnTo>
                    <a:lnTo>
                      <a:pt x="4008" y="600"/>
                    </a:lnTo>
                    <a:lnTo>
                      <a:pt x="4008" y="594"/>
                    </a:lnTo>
                    <a:lnTo>
                      <a:pt x="4008" y="594"/>
                    </a:lnTo>
                    <a:lnTo>
                      <a:pt x="4020" y="372"/>
                    </a:lnTo>
                    <a:lnTo>
                      <a:pt x="4020" y="372"/>
                    </a:lnTo>
                    <a:lnTo>
                      <a:pt x="4020" y="366"/>
                    </a:lnTo>
                    <a:lnTo>
                      <a:pt x="4020" y="366"/>
                    </a:lnTo>
                    <a:lnTo>
                      <a:pt x="4020" y="360"/>
                    </a:lnTo>
                    <a:lnTo>
                      <a:pt x="4020" y="360"/>
                    </a:lnTo>
                    <a:lnTo>
                      <a:pt x="4020" y="354"/>
                    </a:lnTo>
                    <a:lnTo>
                      <a:pt x="4020" y="354"/>
                    </a:lnTo>
                    <a:lnTo>
                      <a:pt x="4020" y="354"/>
                    </a:lnTo>
                    <a:lnTo>
                      <a:pt x="4020" y="348"/>
                    </a:lnTo>
                    <a:lnTo>
                      <a:pt x="4020" y="348"/>
                    </a:lnTo>
                    <a:lnTo>
                      <a:pt x="4026" y="342"/>
                    </a:lnTo>
                    <a:lnTo>
                      <a:pt x="4026" y="342"/>
                    </a:lnTo>
                    <a:lnTo>
                      <a:pt x="4026" y="336"/>
                    </a:lnTo>
                    <a:lnTo>
                      <a:pt x="4026" y="336"/>
                    </a:lnTo>
                    <a:lnTo>
                      <a:pt x="4026" y="330"/>
                    </a:lnTo>
                    <a:lnTo>
                      <a:pt x="4026" y="330"/>
                    </a:lnTo>
                    <a:lnTo>
                      <a:pt x="4026" y="324"/>
                    </a:lnTo>
                    <a:lnTo>
                      <a:pt x="4026" y="324"/>
                    </a:lnTo>
                    <a:lnTo>
                      <a:pt x="4026" y="318"/>
                    </a:lnTo>
                    <a:lnTo>
                      <a:pt x="4026" y="318"/>
                    </a:lnTo>
                    <a:lnTo>
                      <a:pt x="4026" y="312"/>
                    </a:lnTo>
                    <a:lnTo>
                      <a:pt x="4026" y="312"/>
                    </a:lnTo>
                    <a:lnTo>
                      <a:pt x="4026" y="306"/>
                    </a:lnTo>
                    <a:lnTo>
                      <a:pt x="4026" y="306"/>
                    </a:lnTo>
                    <a:lnTo>
                      <a:pt x="4026" y="300"/>
                    </a:lnTo>
                    <a:lnTo>
                      <a:pt x="4026" y="300"/>
                    </a:lnTo>
                    <a:lnTo>
                      <a:pt x="4026" y="294"/>
                    </a:lnTo>
                    <a:lnTo>
                      <a:pt x="4026" y="294"/>
                    </a:lnTo>
                    <a:lnTo>
                      <a:pt x="4026" y="288"/>
                    </a:lnTo>
                    <a:lnTo>
                      <a:pt x="4026" y="288"/>
                    </a:lnTo>
                    <a:lnTo>
                      <a:pt x="4026" y="282"/>
                    </a:lnTo>
                    <a:lnTo>
                      <a:pt x="4026" y="282"/>
                    </a:lnTo>
                    <a:lnTo>
                      <a:pt x="4026" y="276"/>
                    </a:lnTo>
                    <a:lnTo>
                      <a:pt x="4026" y="276"/>
                    </a:lnTo>
                    <a:lnTo>
                      <a:pt x="4026" y="276"/>
                    </a:lnTo>
                    <a:lnTo>
                      <a:pt x="4026" y="270"/>
                    </a:lnTo>
                    <a:lnTo>
                      <a:pt x="4026" y="270"/>
                    </a:lnTo>
                    <a:lnTo>
                      <a:pt x="4026" y="270"/>
                    </a:lnTo>
                    <a:lnTo>
                      <a:pt x="4026" y="270"/>
                    </a:lnTo>
                    <a:lnTo>
                      <a:pt x="4026" y="270"/>
                    </a:lnTo>
                    <a:lnTo>
                      <a:pt x="4026" y="264"/>
                    </a:lnTo>
                    <a:lnTo>
                      <a:pt x="4026" y="264"/>
                    </a:lnTo>
                    <a:lnTo>
                      <a:pt x="4026" y="264"/>
                    </a:lnTo>
                    <a:lnTo>
                      <a:pt x="4026" y="264"/>
                    </a:lnTo>
                    <a:lnTo>
                      <a:pt x="4026" y="264"/>
                    </a:lnTo>
                    <a:lnTo>
                      <a:pt x="4026" y="264"/>
                    </a:lnTo>
                    <a:lnTo>
                      <a:pt x="4026" y="264"/>
                    </a:lnTo>
                    <a:lnTo>
                      <a:pt x="4026" y="264"/>
                    </a:lnTo>
                    <a:lnTo>
                      <a:pt x="4026" y="270"/>
                    </a:lnTo>
                    <a:lnTo>
                      <a:pt x="4026" y="270"/>
                    </a:lnTo>
                    <a:lnTo>
                      <a:pt x="4026" y="270"/>
                    </a:lnTo>
                    <a:lnTo>
                      <a:pt x="4026" y="270"/>
                    </a:lnTo>
                    <a:lnTo>
                      <a:pt x="4026" y="270"/>
                    </a:lnTo>
                    <a:lnTo>
                      <a:pt x="4026" y="276"/>
                    </a:lnTo>
                    <a:lnTo>
                      <a:pt x="4026" y="276"/>
                    </a:lnTo>
                    <a:lnTo>
                      <a:pt x="4026" y="276"/>
                    </a:lnTo>
                    <a:lnTo>
                      <a:pt x="4026" y="282"/>
                    </a:lnTo>
                    <a:lnTo>
                      <a:pt x="4026" y="282"/>
                    </a:lnTo>
                    <a:lnTo>
                      <a:pt x="4026" y="288"/>
                    </a:lnTo>
                    <a:lnTo>
                      <a:pt x="4026" y="288"/>
                    </a:lnTo>
                    <a:lnTo>
                      <a:pt x="4026" y="294"/>
                    </a:lnTo>
                    <a:lnTo>
                      <a:pt x="4026" y="294"/>
                    </a:lnTo>
                    <a:lnTo>
                      <a:pt x="4026" y="300"/>
                    </a:lnTo>
                    <a:lnTo>
                      <a:pt x="4026" y="300"/>
                    </a:lnTo>
                    <a:lnTo>
                      <a:pt x="4032" y="306"/>
                    </a:lnTo>
                    <a:lnTo>
                      <a:pt x="4032" y="306"/>
                    </a:lnTo>
                    <a:lnTo>
                      <a:pt x="4032" y="312"/>
                    </a:lnTo>
                    <a:lnTo>
                      <a:pt x="4032" y="312"/>
                    </a:lnTo>
                    <a:lnTo>
                      <a:pt x="4032" y="318"/>
                    </a:lnTo>
                    <a:lnTo>
                      <a:pt x="4032" y="318"/>
                    </a:lnTo>
                    <a:lnTo>
                      <a:pt x="4032" y="324"/>
                    </a:lnTo>
                    <a:lnTo>
                      <a:pt x="4032" y="324"/>
                    </a:lnTo>
                    <a:lnTo>
                      <a:pt x="4032" y="330"/>
                    </a:lnTo>
                    <a:lnTo>
                      <a:pt x="4032" y="330"/>
                    </a:lnTo>
                    <a:lnTo>
                      <a:pt x="4032" y="336"/>
                    </a:lnTo>
                    <a:lnTo>
                      <a:pt x="4032" y="336"/>
                    </a:lnTo>
                    <a:lnTo>
                      <a:pt x="4032" y="342"/>
                    </a:lnTo>
                    <a:lnTo>
                      <a:pt x="4032" y="342"/>
                    </a:lnTo>
                    <a:lnTo>
                      <a:pt x="4032" y="348"/>
                    </a:lnTo>
                    <a:lnTo>
                      <a:pt x="4032" y="348"/>
                    </a:lnTo>
                    <a:lnTo>
                      <a:pt x="4032" y="354"/>
                    </a:lnTo>
                    <a:lnTo>
                      <a:pt x="4032" y="354"/>
                    </a:lnTo>
                    <a:lnTo>
                      <a:pt x="4032" y="360"/>
                    </a:lnTo>
                    <a:lnTo>
                      <a:pt x="4032" y="360"/>
                    </a:lnTo>
                    <a:lnTo>
                      <a:pt x="4032" y="366"/>
                    </a:lnTo>
                    <a:lnTo>
                      <a:pt x="4032" y="366"/>
                    </a:lnTo>
                    <a:lnTo>
                      <a:pt x="4032" y="366"/>
                    </a:lnTo>
                    <a:lnTo>
                      <a:pt x="4032" y="372"/>
                    </a:lnTo>
                    <a:lnTo>
                      <a:pt x="4032" y="372"/>
                    </a:lnTo>
                    <a:lnTo>
                      <a:pt x="4044" y="600"/>
                    </a:lnTo>
                    <a:lnTo>
                      <a:pt x="4044" y="600"/>
                    </a:lnTo>
                    <a:lnTo>
                      <a:pt x="4044" y="600"/>
                    </a:lnTo>
                    <a:lnTo>
                      <a:pt x="4044" y="600"/>
                    </a:lnTo>
                    <a:lnTo>
                      <a:pt x="4044" y="600"/>
                    </a:lnTo>
                    <a:lnTo>
                      <a:pt x="4044" y="600"/>
                    </a:lnTo>
                    <a:lnTo>
                      <a:pt x="4044" y="600"/>
                    </a:lnTo>
                    <a:lnTo>
                      <a:pt x="4044" y="606"/>
                    </a:lnTo>
                    <a:lnTo>
                      <a:pt x="4044" y="606"/>
                    </a:lnTo>
                    <a:lnTo>
                      <a:pt x="4044" y="606"/>
                    </a:lnTo>
                    <a:lnTo>
                      <a:pt x="4044" y="606"/>
                    </a:lnTo>
                    <a:lnTo>
                      <a:pt x="4044" y="606"/>
                    </a:lnTo>
                    <a:lnTo>
                      <a:pt x="4044" y="606"/>
                    </a:lnTo>
                    <a:lnTo>
                      <a:pt x="4044" y="612"/>
                    </a:lnTo>
                    <a:lnTo>
                      <a:pt x="4044" y="612"/>
                    </a:lnTo>
                    <a:lnTo>
                      <a:pt x="4044" y="612"/>
                    </a:lnTo>
                    <a:lnTo>
                      <a:pt x="4044" y="612"/>
                    </a:lnTo>
                    <a:lnTo>
                      <a:pt x="4044" y="612"/>
                    </a:lnTo>
                    <a:lnTo>
                      <a:pt x="4044" y="612"/>
                    </a:lnTo>
                    <a:lnTo>
                      <a:pt x="4044" y="618"/>
                    </a:lnTo>
                    <a:lnTo>
                      <a:pt x="4050" y="618"/>
                    </a:lnTo>
                    <a:lnTo>
                      <a:pt x="4050" y="618"/>
                    </a:lnTo>
                    <a:lnTo>
                      <a:pt x="4050" y="618"/>
                    </a:lnTo>
                    <a:lnTo>
                      <a:pt x="4050" y="618"/>
                    </a:lnTo>
                    <a:lnTo>
                      <a:pt x="4050" y="618"/>
                    </a:lnTo>
                    <a:lnTo>
                      <a:pt x="4050" y="618"/>
                    </a:lnTo>
                    <a:lnTo>
                      <a:pt x="4050" y="618"/>
                    </a:lnTo>
                    <a:lnTo>
                      <a:pt x="4050" y="624"/>
                    </a:lnTo>
                    <a:lnTo>
                      <a:pt x="4050" y="624"/>
                    </a:lnTo>
                    <a:lnTo>
                      <a:pt x="4050" y="624"/>
                    </a:lnTo>
                    <a:lnTo>
                      <a:pt x="4050" y="624"/>
                    </a:lnTo>
                    <a:lnTo>
                      <a:pt x="4050" y="624"/>
                    </a:lnTo>
                    <a:lnTo>
                      <a:pt x="4050" y="624"/>
                    </a:lnTo>
                    <a:lnTo>
                      <a:pt x="4050" y="624"/>
                    </a:lnTo>
                    <a:lnTo>
                      <a:pt x="4050" y="624"/>
                    </a:lnTo>
                    <a:lnTo>
                      <a:pt x="4050" y="624"/>
                    </a:lnTo>
                    <a:lnTo>
                      <a:pt x="4050" y="624"/>
                    </a:lnTo>
                    <a:lnTo>
                      <a:pt x="4050" y="624"/>
                    </a:lnTo>
                    <a:lnTo>
                      <a:pt x="4050" y="630"/>
                    </a:lnTo>
                    <a:lnTo>
                      <a:pt x="4050" y="630"/>
                    </a:lnTo>
                    <a:lnTo>
                      <a:pt x="4050" y="630"/>
                    </a:lnTo>
                    <a:lnTo>
                      <a:pt x="4050" y="630"/>
                    </a:lnTo>
                    <a:lnTo>
                      <a:pt x="4050" y="630"/>
                    </a:lnTo>
                    <a:lnTo>
                      <a:pt x="4050" y="630"/>
                    </a:lnTo>
                    <a:lnTo>
                      <a:pt x="4050" y="630"/>
                    </a:lnTo>
                    <a:lnTo>
                      <a:pt x="4050" y="630"/>
                    </a:lnTo>
                    <a:lnTo>
                      <a:pt x="4050" y="630"/>
                    </a:lnTo>
                    <a:lnTo>
                      <a:pt x="4050" y="630"/>
                    </a:lnTo>
                    <a:lnTo>
                      <a:pt x="4050" y="630"/>
                    </a:lnTo>
                    <a:lnTo>
                      <a:pt x="4050" y="630"/>
                    </a:lnTo>
                    <a:lnTo>
                      <a:pt x="4050" y="624"/>
                    </a:lnTo>
                    <a:lnTo>
                      <a:pt x="4050" y="624"/>
                    </a:lnTo>
                    <a:lnTo>
                      <a:pt x="4050" y="624"/>
                    </a:lnTo>
                    <a:lnTo>
                      <a:pt x="4050" y="624"/>
                    </a:lnTo>
                    <a:lnTo>
                      <a:pt x="4050" y="624"/>
                    </a:lnTo>
                    <a:lnTo>
                      <a:pt x="4050" y="624"/>
                    </a:lnTo>
                    <a:lnTo>
                      <a:pt x="4050" y="624"/>
                    </a:lnTo>
                    <a:lnTo>
                      <a:pt x="4050" y="624"/>
                    </a:lnTo>
                    <a:lnTo>
                      <a:pt x="4050" y="624"/>
                    </a:lnTo>
                    <a:lnTo>
                      <a:pt x="4050" y="624"/>
                    </a:lnTo>
                    <a:lnTo>
                      <a:pt x="4050" y="624"/>
                    </a:lnTo>
                    <a:lnTo>
                      <a:pt x="4050" y="618"/>
                    </a:lnTo>
                    <a:lnTo>
                      <a:pt x="4050" y="618"/>
                    </a:lnTo>
                    <a:lnTo>
                      <a:pt x="4050" y="618"/>
                    </a:lnTo>
                    <a:lnTo>
                      <a:pt x="4050" y="618"/>
                    </a:lnTo>
                    <a:lnTo>
                      <a:pt x="4050" y="618"/>
                    </a:lnTo>
                    <a:lnTo>
                      <a:pt x="4050" y="618"/>
                    </a:lnTo>
                    <a:lnTo>
                      <a:pt x="4050" y="618"/>
                    </a:lnTo>
                    <a:lnTo>
                      <a:pt x="4050" y="612"/>
                    </a:lnTo>
                    <a:lnTo>
                      <a:pt x="4050" y="612"/>
                    </a:lnTo>
                    <a:lnTo>
                      <a:pt x="4050" y="612"/>
                    </a:lnTo>
                    <a:lnTo>
                      <a:pt x="4050" y="612"/>
                    </a:lnTo>
                    <a:lnTo>
                      <a:pt x="4050" y="612"/>
                    </a:lnTo>
                    <a:lnTo>
                      <a:pt x="4050" y="612"/>
                    </a:lnTo>
                    <a:lnTo>
                      <a:pt x="4056" y="606"/>
                    </a:lnTo>
                    <a:lnTo>
                      <a:pt x="4056" y="606"/>
                    </a:lnTo>
                    <a:lnTo>
                      <a:pt x="4056" y="606"/>
                    </a:lnTo>
                    <a:lnTo>
                      <a:pt x="4056" y="606"/>
                    </a:lnTo>
                    <a:lnTo>
                      <a:pt x="4056" y="606"/>
                    </a:lnTo>
                    <a:lnTo>
                      <a:pt x="4056" y="606"/>
                    </a:lnTo>
                    <a:lnTo>
                      <a:pt x="4056" y="600"/>
                    </a:lnTo>
                    <a:lnTo>
                      <a:pt x="4056" y="600"/>
                    </a:lnTo>
                    <a:lnTo>
                      <a:pt x="4056" y="600"/>
                    </a:lnTo>
                    <a:lnTo>
                      <a:pt x="4056" y="600"/>
                    </a:lnTo>
                    <a:lnTo>
                      <a:pt x="4056" y="600"/>
                    </a:lnTo>
                    <a:lnTo>
                      <a:pt x="4056" y="594"/>
                    </a:lnTo>
                    <a:lnTo>
                      <a:pt x="4056" y="594"/>
                    </a:lnTo>
                    <a:lnTo>
                      <a:pt x="4056" y="594"/>
                    </a:lnTo>
                    <a:lnTo>
                      <a:pt x="4056" y="594"/>
                    </a:lnTo>
                    <a:lnTo>
                      <a:pt x="4056" y="594"/>
                    </a:lnTo>
                    <a:lnTo>
                      <a:pt x="4068" y="348"/>
                    </a:lnTo>
                    <a:lnTo>
                      <a:pt x="4068" y="348"/>
                    </a:lnTo>
                    <a:lnTo>
                      <a:pt x="4068" y="342"/>
                    </a:lnTo>
                    <a:lnTo>
                      <a:pt x="4068" y="342"/>
                    </a:lnTo>
                    <a:lnTo>
                      <a:pt x="4068" y="336"/>
                    </a:lnTo>
                    <a:lnTo>
                      <a:pt x="4068" y="336"/>
                    </a:lnTo>
                    <a:lnTo>
                      <a:pt x="4068" y="330"/>
                    </a:lnTo>
                    <a:lnTo>
                      <a:pt x="4068" y="330"/>
                    </a:lnTo>
                    <a:lnTo>
                      <a:pt x="4068" y="324"/>
                    </a:lnTo>
                    <a:lnTo>
                      <a:pt x="4068" y="324"/>
                    </a:lnTo>
                    <a:lnTo>
                      <a:pt x="4068" y="318"/>
                    </a:lnTo>
                    <a:lnTo>
                      <a:pt x="4068" y="318"/>
                    </a:lnTo>
                    <a:lnTo>
                      <a:pt x="4068" y="312"/>
                    </a:lnTo>
                    <a:lnTo>
                      <a:pt x="4068" y="312"/>
                    </a:lnTo>
                    <a:lnTo>
                      <a:pt x="4068" y="306"/>
                    </a:lnTo>
                    <a:lnTo>
                      <a:pt x="4068" y="306"/>
                    </a:lnTo>
                    <a:lnTo>
                      <a:pt x="4068" y="300"/>
                    </a:lnTo>
                    <a:lnTo>
                      <a:pt x="4068" y="300"/>
                    </a:lnTo>
                    <a:lnTo>
                      <a:pt x="4068" y="294"/>
                    </a:lnTo>
                    <a:lnTo>
                      <a:pt x="4068" y="294"/>
                    </a:lnTo>
                    <a:lnTo>
                      <a:pt x="4068" y="288"/>
                    </a:lnTo>
                    <a:lnTo>
                      <a:pt x="4068" y="282"/>
                    </a:lnTo>
                    <a:lnTo>
                      <a:pt x="4068" y="282"/>
                    </a:lnTo>
                    <a:lnTo>
                      <a:pt x="4068" y="276"/>
                    </a:lnTo>
                    <a:lnTo>
                      <a:pt x="4068" y="276"/>
                    </a:lnTo>
                    <a:lnTo>
                      <a:pt x="4068" y="270"/>
                    </a:lnTo>
                    <a:lnTo>
                      <a:pt x="4068" y="270"/>
                    </a:lnTo>
                    <a:lnTo>
                      <a:pt x="4068" y="264"/>
                    </a:lnTo>
                    <a:lnTo>
                      <a:pt x="4068" y="264"/>
                    </a:lnTo>
                    <a:lnTo>
                      <a:pt x="4074" y="258"/>
                    </a:lnTo>
                    <a:lnTo>
                      <a:pt x="4074" y="258"/>
                    </a:lnTo>
                    <a:lnTo>
                      <a:pt x="4074" y="252"/>
                    </a:lnTo>
                    <a:lnTo>
                      <a:pt x="4074" y="252"/>
                    </a:lnTo>
                    <a:lnTo>
                      <a:pt x="4074" y="246"/>
                    </a:lnTo>
                    <a:lnTo>
                      <a:pt x="4074" y="246"/>
                    </a:lnTo>
                    <a:lnTo>
                      <a:pt x="4074" y="240"/>
                    </a:lnTo>
                    <a:lnTo>
                      <a:pt x="4074" y="240"/>
                    </a:lnTo>
                    <a:lnTo>
                      <a:pt x="4074" y="240"/>
                    </a:lnTo>
                    <a:lnTo>
                      <a:pt x="4074" y="240"/>
                    </a:lnTo>
                    <a:lnTo>
                      <a:pt x="4074" y="234"/>
                    </a:lnTo>
                    <a:lnTo>
                      <a:pt x="4074" y="234"/>
                    </a:lnTo>
                    <a:lnTo>
                      <a:pt x="4074" y="234"/>
                    </a:lnTo>
                    <a:lnTo>
                      <a:pt x="4074" y="234"/>
                    </a:lnTo>
                    <a:lnTo>
                      <a:pt x="4074" y="234"/>
                    </a:lnTo>
                    <a:lnTo>
                      <a:pt x="4074" y="234"/>
                    </a:lnTo>
                    <a:lnTo>
                      <a:pt x="4074" y="234"/>
                    </a:lnTo>
                    <a:lnTo>
                      <a:pt x="4074" y="234"/>
                    </a:lnTo>
                    <a:lnTo>
                      <a:pt x="4074" y="234"/>
                    </a:lnTo>
                    <a:lnTo>
                      <a:pt x="4074" y="234"/>
                    </a:lnTo>
                    <a:lnTo>
                      <a:pt x="4074" y="234"/>
                    </a:lnTo>
                    <a:lnTo>
                      <a:pt x="4074" y="234"/>
                    </a:lnTo>
                    <a:lnTo>
                      <a:pt x="4074" y="234"/>
                    </a:lnTo>
                    <a:lnTo>
                      <a:pt x="4074" y="240"/>
                    </a:lnTo>
                    <a:lnTo>
                      <a:pt x="4074" y="240"/>
                    </a:lnTo>
                    <a:lnTo>
                      <a:pt x="4074" y="240"/>
                    </a:lnTo>
                    <a:lnTo>
                      <a:pt x="4074" y="246"/>
                    </a:lnTo>
                    <a:lnTo>
                      <a:pt x="4074" y="246"/>
                    </a:lnTo>
                    <a:lnTo>
                      <a:pt x="4074" y="252"/>
                    </a:lnTo>
                    <a:lnTo>
                      <a:pt x="4074" y="252"/>
                    </a:lnTo>
                    <a:lnTo>
                      <a:pt x="4074" y="258"/>
                    </a:lnTo>
                    <a:lnTo>
                      <a:pt x="4074" y="258"/>
                    </a:lnTo>
                    <a:lnTo>
                      <a:pt x="4074" y="264"/>
                    </a:lnTo>
                    <a:lnTo>
                      <a:pt x="4074" y="264"/>
                    </a:lnTo>
                    <a:lnTo>
                      <a:pt x="4074" y="270"/>
                    </a:lnTo>
                    <a:lnTo>
                      <a:pt x="4074" y="270"/>
                    </a:lnTo>
                    <a:lnTo>
                      <a:pt x="4074" y="276"/>
                    </a:lnTo>
                    <a:lnTo>
                      <a:pt x="4074" y="276"/>
                    </a:lnTo>
                    <a:lnTo>
                      <a:pt x="4074" y="282"/>
                    </a:lnTo>
                    <a:lnTo>
                      <a:pt x="4074" y="282"/>
                    </a:lnTo>
                    <a:lnTo>
                      <a:pt x="4074" y="288"/>
                    </a:lnTo>
                    <a:lnTo>
                      <a:pt x="4074" y="294"/>
                    </a:lnTo>
                    <a:lnTo>
                      <a:pt x="4074" y="294"/>
                    </a:lnTo>
                    <a:lnTo>
                      <a:pt x="4074" y="300"/>
                    </a:lnTo>
                    <a:lnTo>
                      <a:pt x="4074" y="300"/>
                    </a:lnTo>
                    <a:lnTo>
                      <a:pt x="4074" y="306"/>
                    </a:lnTo>
                    <a:lnTo>
                      <a:pt x="4074" y="306"/>
                    </a:lnTo>
                    <a:lnTo>
                      <a:pt x="4074" y="312"/>
                    </a:lnTo>
                    <a:lnTo>
                      <a:pt x="4074" y="312"/>
                    </a:lnTo>
                    <a:lnTo>
                      <a:pt x="4074" y="318"/>
                    </a:lnTo>
                    <a:lnTo>
                      <a:pt x="4074" y="318"/>
                    </a:lnTo>
                    <a:lnTo>
                      <a:pt x="4074" y="324"/>
                    </a:lnTo>
                    <a:lnTo>
                      <a:pt x="4074" y="324"/>
                    </a:lnTo>
                    <a:lnTo>
                      <a:pt x="4080" y="330"/>
                    </a:lnTo>
                    <a:lnTo>
                      <a:pt x="4080" y="330"/>
                    </a:lnTo>
                    <a:lnTo>
                      <a:pt x="4080" y="336"/>
                    </a:lnTo>
                    <a:lnTo>
                      <a:pt x="4080" y="336"/>
                    </a:lnTo>
                    <a:lnTo>
                      <a:pt x="4080" y="342"/>
                    </a:lnTo>
                    <a:lnTo>
                      <a:pt x="4080" y="342"/>
                    </a:lnTo>
                    <a:lnTo>
                      <a:pt x="4080" y="348"/>
                    </a:lnTo>
                    <a:lnTo>
                      <a:pt x="4080" y="348"/>
                    </a:lnTo>
                    <a:lnTo>
                      <a:pt x="4092" y="594"/>
                    </a:lnTo>
                    <a:lnTo>
                      <a:pt x="4092" y="594"/>
                    </a:lnTo>
                    <a:lnTo>
                      <a:pt x="4092" y="594"/>
                    </a:lnTo>
                    <a:lnTo>
                      <a:pt x="4092" y="594"/>
                    </a:lnTo>
                    <a:lnTo>
                      <a:pt x="4092" y="594"/>
                    </a:lnTo>
                    <a:lnTo>
                      <a:pt x="4092" y="594"/>
                    </a:lnTo>
                    <a:lnTo>
                      <a:pt x="4092" y="600"/>
                    </a:lnTo>
                    <a:lnTo>
                      <a:pt x="4092" y="600"/>
                    </a:lnTo>
                    <a:lnTo>
                      <a:pt x="4092" y="600"/>
                    </a:lnTo>
                    <a:lnTo>
                      <a:pt x="4092" y="600"/>
                    </a:lnTo>
                    <a:lnTo>
                      <a:pt x="4092" y="600"/>
                    </a:lnTo>
                    <a:lnTo>
                      <a:pt x="4092" y="606"/>
                    </a:lnTo>
                    <a:lnTo>
                      <a:pt x="4092" y="606"/>
                    </a:lnTo>
                    <a:lnTo>
                      <a:pt x="4092" y="606"/>
                    </a:lnTo>
                    <a:lnTo>
                      <a:pt x="4092" y="606"/>
                    </a:lnTo>
                    <a:lnTo>
                      <a:pt x="4092" y="606"/>
                    </a:lnTo>
                    <a:lnTo>
                      <a:pt x="4092" y="606"/>
                    </a:lnTo>
                    <a:lnTo>
                      <a:pt x="4092" y="612"/>
                    </a:lnTo>
                    <a:lnTo>
                      <a:pt x="4092" y="612"/>
                    </a:lnTo>
                    <a:lnTo>
                      <a:pt x="4092" y="612"/>
                    </a:lnTo>
                    <a:lnTo>
                      <a:pt x="4092" y="612"/>
                    </a:lnTo>
                    <a:lnTo>
                      <a:pt x="4092" y="612"/>
                    </a:lnTo>
                    <a:lnTo>
                      <a:pt x="4092" y="612"/>
                    </a:lnTo>
                    <a:lnTo>
                      <a:pt x="4092" y="618"/>
                    </a:lnTo>
                    <a:lnTo>
                      <a:pt x="4092" y="618"/>
                    </a:lnTo>
                    <a:lnTo>
                      <a:pt x="4092" y="618"/>
                    </a:lnTo>
                    <a:lnTo>
                      <a:pt x="4092" y="618"/>
                    </a:lnTo>
                    <a:lnTo>
                      <a:pt x="4092" y="618"/>
                    </a:lnTo>
                    <a:lnTo>
                      <a:pt x="4092" y="618"/>
                    </a:lnTo>
                    <a:lnTo>
                      <a:pt x="4092" y="618"/>
                    </a:lnTo>
                    <a:lnTo>
                      <a:pt x="4092" y="624"/>
                    </a:lnTo>
                    <a:lnTo>
                      <a:pt x="4092" y="624"/>
                    </a:lnTo>
                    <a:lnTo>
                      <a:pt x="4092" y="624"/>
                    </a:lnTo>
                    <a:lnTo>
                      <a:pt x="4092" y="624"/>
                    </a:lnTo>
                    <a:lnTo>
                      <a:pt x="4092" y="624"/>
                    </a:lnTo>
                    <a:lnTo>
                      <a:pt x="4092" y="624"/>
                    </a:lnTo>
                    <a:lnTo>
                      <a:pt x="4092" y="624"/>
                    </a:lnTo>
                    <a:lnTo>
                      <a:pt x="4098" y="624"/>
                    </a:lnTo>
                    <a:lnTo>
                      <a:pt x="4098" y="624"/>
                    </a:lnTo>
                    <a:lnTo>
                      <a:pt x="4098" y="624"/>
                    </a:lnTo>
                    <a:lnTo>
                      <a:pt x="4098" y="624"/>
                    </a:lnTo>
                    <a:lnTo>
                      <a:pt x="4098" y="624"/>
                    </a:lnTo>
                    <a:lnTo>
                      <a:pt x="4098" y="624"/>
                    </a:lnTo>
                    <a:lnTo>
                      <a:pt x="4098" y="624"/>
                    </a:lnTo>
                    <a:lnTo>
                      <a:pt x="4098" y="630"/>
                    </a:lnTo>
                    <a:lnTo>
                      <a:pt x="4098" y="630"/>
                    </a:lnTo>
                    <a:lnTo>
                      <a:pt x="4098" y="630"/>
                    </a:lnTo>
                    <a:lnTo>
                      <a:pt x="4098" y="630"/>
                    </a:lnTo>
                    <a:lnTo>
                      <a:pt x="4098" y="624"/>
                    </a:lnTo>
                    <a:lnTo>
                      <a:pt x="4098" y="624"/>
                    </a:lnTo>
                    <a:lnTo>
                      <a:pt x="4098" y="624"/>
                    </a:lnTo>
                    <a:lnTo>
                      <a:pt x="4098" y="624"/>
                    </a:lnTo>
                    <a:lnTo>
                      <a:pt x="4098" y="624"/>
                    </a:lnTo>
                    <a:lnTo>
                      <a:pt x="4098" y="624"/>
                    </a:lnTo>
                    <a:lnTo>
                      <a:pt x="4098" y="624"/>
                    </a:lnTo>
                    <a:lnTo>
                      <a:pt x="4098" y="624"/>
                    </a:lnTo>
                    <a:lnTo>
                      <a:pt x="4098" y="624"/>
                    </a:lnTo>
                    <a:lnTo>
                      <a:pt x="4098" y="624"/>
                    </a:lnTo>
                    <a:lnTo>
                      <a:pt x="4098" y="624"/>
                    </a:lnTo>
                    <a:lnTo>
                      <a:pt x="4098" y="624"/>
                    </a:lnTo>
                    <a:lnTo>
                      <a:pt x="4098" y="624"/>
                    </a:lnTo>
                    <a:lnTo>
                      <a:pt x="4098" y="624"/>
                    </a:lnTo>
                    <a:lnTo>
                      <a:pt x="4098" y="618"/>
                    </a:lnTo>
                    <a:lnTo>
                      <a:pt x="4098" y="618"/>
                    </a:lnTo>
                    <a:lnTo>
                      <a:pt x="4098" y="618"/>
                    </a:lnTo>
                    <a:lnTo>
                      <a:pt x="4098" y="618"/>
                    </a:lnTo>
                    <a:lnTo>
                      <a:pt x="4098" y="618"/>
                    </a:lnTo>
                    <a:lnTo>
                      <a:pt x="4098" y="618"/>
                    </a:lnTo>
                    <a:lnTo>
                      <a:pt x="4098" y="618"/>
                    </a:lnTo>
                    <a:lnTo>
                      <a:pt x="4098" y="618"/>
                    </a:lnTo>
                    <a:lnTo>
                      <a:pt x="4098" y="612"/>
                    </a:lnTo>
                    <a:lnTo>
                      <a:pt x="4098" y="612"/>
                    </a:lnTo>
                    <a:lnTo>
                      <a:pt x="4098" y="612"/>
                    </a:lnTo>
                    <a:lnTo>
                      <a:pt x="4098" y="612"/>
                    </a:lnTo>
                    <a:lnTo>
                      <a:pt x="4098" y="612"/>
                    </a:lnTo>
                    <a:lnTo>
                      <a:pt x="4098" y="612"/>
                    </a:lnTo>
                    <a:lnTo>
                      <a:pt x="4098" y="606"/>
                    </a:lnTo>
                    <a:lnTo>
                      <a:pt x="4098" y="606"/>
                    </a:lnTo>
                    <a:lnTo>
                      <a:pt x="4098" y="606"/>
                    </a:lnTo>
                    <a:lnTo>
                      <a:pt x="4098" y="606"/>
                    </a:lnTo>
                    <a:lnTo>
                      <a:pt x="4098" y="606"/>
                    </a:lnTo>
                    <a:lnTo>
                      <a:pt x="4098" y="606"/>
                    </a:lnTo>
                    <a:lnTo>
                      <a:pt x="4098" y="600"/>
                    </a:lnTo>
                    <a:lnTo>
                      <a:pt x="4098" y="600"/>
                    </a:lnTo>
                    <a:lnTo>
                      <a:pt x="4098" y="600"/>
                    </a:lnTo>
                    <a:lnTo>
                      <a:pt x="4098" y="600"/>
                    </a:lnTo>
                    <a:lnTo>
                      <a:pt x="4098" y="600"/>
                    </a:lnTo>
                    <a:lnTo>
                      <a:pt x="4098" y="600"/>
                    </a:lnTo>
                    <a:lnTo>
                      <a:pt x="4098" y="594"/>
                    </a:lnTo>
                    <a:lnTo>
                      <a:pt x="4098" y="594"/>
                    </a:lnTo>
                    <a:lnTo>
                      <a:pt x="4116" y="372"/>
                    </a:lnTo>
                    <a:lnTo>
                      <a:pt x="4116" y="372"/>
                    </a:lnTo>
                    <a:lnTo>
                      <a:pt x="4116" y="366"/>
                    </a:lnTo>
                    <a:lnTo>
                      <a:pt x="4116" y="366"/>
                    </a:lnTo>
                    <a:lnTo>
                      <a:pt x="4116" y="366"/>
                    </a:lnTo>
                    <a:lnTo>
                      <a:pt x="4116" y="360"/>
                    </a:lnTo>
                    <a:lnTo>
                      <a:pt x="4116" y="360"/>
                    </a:lnTo>
                    <a:lnTo>
                      <a:pt x="4116" y="354"/>
                    </a:lnTo>
                    <a:lnTo>
                      <a:pt x="4116" y="354"/>
                    </a:lnTo>
                    <a:lnTo>
                      <a:pt x="4116" y="348"/>
                    </a:lnTo>
                    <a:lnTo>
                      <a:pt x="4116" y="348"/>
                    </a:lnTo>
                    <a:lnTo>
                      <a:pt x="4116" y="342"/>
                    </a:lnTo>
                    <a:lnTo>
                      <a:pt x="4116" y="342"/>
                    </a:lnTo>
                    <a:lnTo>
                      <a:pt x="4116" y="336"/>
                    </a:lnTo>
                    <a:lnTo>
                      <a:pt x="4116" y="336"/>
                    </a:lnTo>
                    <a:lnTo>
                      <a:pt x="4116" y="330"/>
                    </a:lnTo>
                    <a:lnTo>
                      <a:pt x="4116" y="330"/>
                    </a:lnTo>
                    <a:lnTo>
                      <a:pt x="4116" y="324"/>
                    </a:lnTo>
                    <a:lnTo>
                      <a:pt x="4116" y="324"/>
                    </a:lnTo>
                    <a:lnTo>
                      <a:pt x="4116" y="318"/>
                    </a:lnTo>
                    <a:lnTo>
                      <a:pt x="4116" y="318"/>
                    </a:lnTo>
                    <a:lnTo>
                      <a:pt x="4116" y="312"/>
                    </a:lnTo>
                    <a:lnTo>
                      <a:pt x="4116" y="312"/>
                    </a:lnTo>
                    <a:lnTo>
                      <a:pt x="4116" y="306"/>
                    </a:lnTo>
                    <a:lnTo>
                      <a:pt x="4116" y="306"/>
                    </a:lnTo>
                    <a:lnTo>
                      <a:pt x="4116" y="300"/>
                    </a:lnTo>
                    <a:lnTo>
                      <a:pt x="4116" y="300"/>
                    </a:lnTo>
                    <a:lnTo>
                      <a:pt x="4116" y="294"/>
                    </a:lnTo>
                    <a:lnTo>
                      <a:pt x="4116" y="294"/>
                    </a:lnTo>
                    <a:lnTo>
                      <a:pt x="4116" y="288"/>
                    </a:lnTo>
                    <a:lnTo>
                      <a:pt x="4116" y="288"/>
                    </a:lnTo>
                    <a:lnTo>
                      <a:pt x="4116" y="282"/>
                    </a:lnTo>
                    <a:lnTo>
                      <a:pt x="4116" y="282"/>
                    </a:lnTo>
                    <a:lnTo>
                      <a:pt x="4116" y="282"/>
                    </a:lnTo>
                    <a:lnTo>
                      <a:pt x="4116" y="276"/>
                    </a:lnTo>
                    <a:lnTo>
                      <a:pt x="4116" y="276"/>
                    </a:lnTo>
                    <a:lnTo>
                      <a:pt x="4116" y="276"/>
                    </a:lnTo>
                    <a:lnTo>
                      <a:pt x="4116" y="270"/>
                    </a:lnTo>
                    <a:lnTo>
                      <a:pt x="4116" y="270"/>
                    </a:lnTo>
                    <a:lnTo>
                      <a:pt x="4116" y="270"/>
                    </a:lnTo>
                    <a:lnTo>
                      <a:pt x="4116" y="270"/>
                    </a:lnTo>
                    <a:lnTo>
                      <a:pt x="4116" y="264"/>
                    </a:lnTo>
                    <a:lnTo>
                      <a:pt x="4116" y="264"/>
                    </a:lnTo>
                    <a:lnTo>
                      <a:pt x="4116" y="264"/>
                    </a:lnTo>
                    <a:lnTo>
                      <a:pt x="4116" y="264"/>
                    </a:lnTo>
                    <a:lnTo>
                      <a:pt x="4116" y="264"/>
                    </a:lnTo>
                    <a:lnTo>
                      <a:pt x="4122" y="264"/>
                    </a:lnTo>
                    <a:lnTo>
                      <a:pt x="4122" y="264"/>
                    </a:lnTo>
                    <a:lnTo>
                      <a:pt x="4122" y="264"/>
                    </a:lnTo>
                    <a:lnTo>
                      <a:pt x="4122" y="270"/>
                    </a:lnTo>
                    <a:lnTo>
                      <a:pt x="4122" y="270"/>
                    </a:lnTo>
                    <a:lnTo>
                      <a:pt x="4122" y="270"/>
                    </a:lnTo>
                    <a:lnTo>
                      <a:pt x="4122" y="270"/>
                    </a:lnTo>
                    <a:lnTo>
                      <a:pt x="4122" y="276"/>
                    </a:lnTo>
                    <a:lnTo>
                      <a:pt x="4122" y="276"/>
                    </a:lnTo>
                    <a:lnTo>
                      <a:pt x="4122" y="276"/>
                    </a:lnTo>
                    <a:lnTo>
                      <a:pt x="4122" y="282"/>
                    </a:lnTo>
                    <a:lnTo>
                      <a:pt x="4122" y="282"/>
                    </a:lnTo>
                    <a:lnTo>
                      <a:pt x="4122" y="282"/>
                    </a:lnTo>
                    <a:lnTo>
                      <a:pt x="4122" y="288"/>
                    </a:lnTo>
                    <a:lnTo>
                      <a:pt x="4122" y="288"/>
                    </a:lnTo>
                    <a:lnTo>
                      <a:pt x="4122" y="294"/>
                    </a:lnTo>
                    <a:lnTo>
                      <a:pt x="4122" y="294"/>
                    </a:lnTo>
                    <a:lnTo>
                      <a:pt x="4122" y="300"/>
                    </a:lnTo>
                    <a:lnTo>
                      <a:pt x="4122" y="300"/>
                    </a:lnTo>
                    <a:lnTo>
                      <a:pt x="4122" y="306"/>
                    </a:lnTo>
                    <a:lnTo>
                      <a:pt x="4122" y="306"/>
                    </a:lnTo>
                    <a:lnTo>
                      <a:pt x="4122" y="312"/>
                    </a:lnTo>
                    <a:lnTo>
                      <a:pt x="4122" y="312"/>
                    </a:lnTo>
                    <a:lnTo>
                      <a:pt x="4122" y="318"/>
                    </a:lnTo>
                    <a:lnTo>
                      <a:pt x="4122" y="318"/>
                    </a:lnTo>
                    <a:lnTo>
                      <a:pt x="4122" y="324"/>
                    </a:lnTo>
                    <a:lnTo>
                      <a:pt x="4122" y="324"/>
                    </a:lnTo>
                    <a:lnTo>
                      <a:pt x="4122" y="330"/>
                    </a:lnTo>
                    <a:lnTo>
                      <a:pt x="4122" y="330"/>
                    </a:lnTo>
                    <a:lnTo>
                      <a:pt x="4122" y="336"/>
                    </a:lnTo>
                    <a:lnTo>
                      <a:pt x="4122" y="336"/>
                    </a:lnTo>
                    <a:lnTo>
                      <a:pt x="4122" y="342"/>
                    </a:lnTo>
                    <a:lnTo>
                      <a:pt x="4122" y="342"/>
                    </a:lnTo>
                    <a:lnTo>
                      <a:pt x="4122" y="348"/>
                    </a:lnTo>
                    <a:lnTo>
                      <a:pt x="4122" y="348"/>
                    </a:lnTo>
                    <a:lnTo>
                      <a:pt x="4122" y="354"/>
                    </a:lnTo>
                    <a:lnTo>
                      <a:pt x="4122" y="354"/>
                    </a:lnTo>
                    <a:lnTo>
                      <a:pt x="4122" y="360"/>
                    </a:lnTo>
                    <a:lnTo>
                      <a:pt x="4122" y="360"/>
                    </a:lnTo>
                    <a:lnTo>
                      <a:pt x="4122" y="366"/>
                    </a:lnTo>
                    <a:lnTo>
                      <a:pt x="4122" y="366"/>
                    </a:lnTo>
                    <a:lnTo>
                      <a:pt x="4122" y="366"/>
                    </a:lnTo>
                    <a:lnTo>
                      <a:pt x="4122" y="372"/>
                    </a:lnTo>
                    <a:lnTo>
                      <a:pt x="4122" y="372"/>
                    </a:lnTo>
                    <a:lnTo>
                      <a:pt x="4140" y="600"/>
                    </a:lnTo>
                    <a:lnTo>
                      <a:pt x="4140" y="600"/>
                    </a:lnTo>
                    <a:lnTo>
                      <a:pt x="4140" y="600"/>
                    </a:lnTo>
                    <a:lnTo>
                      <a:pt x="4140" y="600"/>
                    </a:lnTo>
                    <a:lnTo>
                      <a:pt x="4140" y="600"/>
                    </a:lnTo>
                    <a:lnTo>
                      <a:pt x="4140" y="600"/>
                    </a:lnTo>
                    <a:lnTo>
                      <a:pt x="4140" y="600"/>
                    </a:lnTo>
                    <a:lnTo>
                      <a:pt x="4140" y="606"/>
                    </a:lnTo>
                    <a:lnTo>
                      <a:pt x="4140" y="606"/>
                    </a:lnTo>
                    <a:lnTo>
                      <a:pt x="4140" y="606"/>
                    </a:lnTo>
                    <a:lnTo>
                      <a:pt x="4140" y="606"/>
                    </a:lnTo>
                    <a:lnTo>
                      <a:pt x="4140" y="606"/>
                    </a:lnTo>
                    <a:lnTo>
                      <a:pt x="4140" y="606"/>
                    </a:lnTo>
                    <a:lnTo>
                      <a:pt x="4140" y="612"/>
                    </a:lnTo>
                    <a:lnTo>
                      <a:pt x="4140" y="612"/>
                    </a:lnTo>
                    <a:lnTo>
                      <a:pt x="4140" y="612"/>
                    </a:lnTo>
                    <a:lnTo>
                      <a:pt x="4140" y="612"/>
                    </a:lnTo>
                    <a:lnTo>
                      <a:pt x="4140" y="612"/>
                    </a:lnTo>
                    <a:lnTo>
                      <a:pt x="4140" y="612"/>
                    </a:lnTo>
                    <a:lnTo>
                      <a:pt x="4140" y="612"/>
                    </a:lnTo>
                    <a:lnTo>
                      <a:pt x="4140" y="618"/>
                    </a:lnTo>
                    <a:lnTo>
                      <a:pt x="4140" y="618"/>
                    </a:lnTo>
                    <a:lnTo>
                      <a:pt x="4140" y="618"/>
                    </a:lnTo>
                    <a:lnTo>
                      <a:pt x="4140" y="618"/>
                    </a:lnTo>
                    <a:lnTo>
                      <a:pt x="4140" y="618"/>
                    </a:lnTo>
                    <a:lnTo>
                      <a:pt x="4140" y="618"/>
                    </a:lnTo>
                    <a:lnTo>
                      <a:pt x="4140" y="618"/>
                    </a:lnTo>
                    <a:lnTo>
                      <a:pt x="4140" y="618"/>
                    </a:lnTo>
                    <a:lnTo>
                      <a:pt x="4140" y="624"/>
                    </a:lnTo>
                    <a:lnTo>
                      <a:pt x="4140" y="624"/>
                    </a:lnTo>
                    <a:lnTo>
                      <a:pt x="4140" y="624"/>
                    </a:lnTo>
                    <a:lnTo>
                      <a:pt x="4140" y="624"/>
                    </a:lnTo>
                    <a:lnTo>
                      <a:pt x="4140" y="624"/>
                    </a:lnTo>
                    <a:lnTo>
                      <a:pt x="4140" y="624"/>
                    </a:lnTo>
                    <a:lnTo>
                      <a:pt x="4140" y="624"/>
                    </a:lnTo>
                    <a:lnTo>
                      <a:pt x="4140" y="624"/>
                    </a:lnTo>
                    <a:lnTo>
                      <a:pt x="4140" y="624"/>
                    </a:lnTo>
                    <a:lnTo>
                      <a:pt x="4140" y="624"/>
                    </a:lnTo>
                    <a:lnTo>
                      <a:pt x="4140" y="624"/>
                    </a:lnTo>
                    <a:lnTo>
                      <a:pt x="4140" y="624"/>
                    </a:lnTo>
                    <a:lnTo>
                      <a:pt x="4140" y="630"/>
                    </a:lnTo>
                    <a:lnTo>
                      <a:pt x="4140" y="630"/>
                    </a:lnTo>
                    <a:lnTo>
                      <a:pt x="4140" y="630"/>
                    </a:lnTo>
                    <a:lnTo>
                      <a:pt x="4140" y="630"/>
                    </a:lnTo>
                    <a:lnTo>
                      <a:pt x="4140" y="630"/>
                    </a:lnTo>
                    <a:lnTo>
                      <a:pt x="4140" y="630"/>
                    </a:lnTo>
                    <a:lnTo>
                      <a:pt x="4140" y="630"/>
                    </a:lnTo>
                    <a:lnTo>
                      <a:pt x="4140" y="630"/>
                    </a:lnTo>
                    <a:lnTo>
                      <a:pt x="4140" y="624"/>
                    </a:lnTo>
                    <a:lnTo>
                      <a:pt x="4140" y="624"/>
                    </a:lnTo>
                    <a:lnTo>
                      <a:pt x="4140" y="624"/>
                    </a:lnTo>
                    <a:lnTo>
                      <a:pt x="4140" y="624"/>
                    </a:lnTo>
                    <a:lnTo>
                      <a:pt x="4140" y="624"/>
                    </a:lnTo>
                    <a:lnTo>
                      <a:pt x="4140" y="624"/>
                    </a:lnTo>
                    <a:lnTo>
                      <a:pt x="4140" y="624"/>
                    </a:lnTo>
                    <a:lnTo>
                      <a:pt x="4146" y="624"/>
                    </a:lnTo>
                    <a:lnTo>
                      <a:pt x="4146" y="624"/>
                    </a:lnTo>
                    <a:lnTo>
                      <a:pt x="4146" y="624"/>
                    </a:lnTo>
                    <a:lnTo>
                      <a:pt x="4146" y="624"/>
                    </a:lnTo>
                    <a:lnTo>
                      <a:pt x="4146" y="624"/>
                    </a:lnTo>
                    <a:lnTo>
                      <a:pt x="4146" y="618"/>
                    </a:lnTo>
                    <a:lnTo>
                      <a:pt x="4146" y="618"/>
                    </a:lnTo>
                    <a:lnTo>
                      <a:pt x="4146" y="618"/>
                    </a:lnTo>
                    <a:lnTo>
                      <a:pt x="4146" y="618"/>
                    </a:lnTo>
                    <a:lnTo>
                      <a:pt x="4146" y="618"/>
                    </a:lnTo>
                    <a:lnTo>
                      <a:pt x="4146" y="618"/>
                    </a:lnTo>
                    <a:lnTo>
                      <a:pt x="4146" y="618"/>
                    </a:lnTo>
                    <a:lnTo>
                      <a:pt x="4146" y="612"/>
                    </a:lnTo>
                    <a:lnTo>
                      <a:pt x="4146" y="612"/>
                    </a:lnTo>
                    <a:lnTo>
                      <a:pt x="4146" y="612"/>
                    </a:lnTo>
                    <a:lnTo>
                      <a:pt x="4146" y="612"/>
                    </a:lnTo>
                    <a:lnTo>
                      <a:pt x="4146" y="612"/>
                    </a:lnTo>
                    <a:lnTo>
                      <a:pt x="4146" y="612"/>
                    </a:lnTo>
                    <a:lnTo>
                      <a:pt x="4146" y="606"/>
                    </a:lnTo>
                    <a:lnTo>
                      <a:pt x="4146" y="606"/>
                    </a:lnTo>
                    <a:lnTo>
                      <a:pt x="4146" y="606"/>
                    </a:lnTo>
                    <a:lnTo>
                      <a:pt x="4146" y="606"/>
                    </a:lnTo>
                    <a:lnTo>
                      <a:pt x="4146" y="606"/>
                    </a:lnTo>
                    <a:lnTo>
                      <a:pt x="4146" y="606"/>
                    </a:lnTo>
                    <a:lnTo>
                      <a:pt x="4146" y="600"/>
                    </a:lnTo>
                    <a:lnTo>
                      <a:pt x="4146" y="600"/>
                    </a:lnTo>
                    <a:lnTo>
                      <a:pt x="4146" y="600"/>
                    </a:lnTo>
                    <a:lnTo>
                      <a:pt x="4146" y="600"/>
                    </a:lnTo>
                    <a:lnTo>
                      <a:pt x="4146" y="600"/>
                    </a:lnTo>
                    <a:lnTo>
                      <a:pt x="4146" y="594"/>
                    </a:lnTo>
                    <a:lnTo>
                      <a:pt x="4146" y="594"/>
                    </a:lnTo>
                    <a:lnTo>
                      <a:pt x="4146" y="594"/>
                    </a:lnTo>
                    <a:lnTo>
                      <a:pt x="4146" y="594"/>
                    </a:lnTo>
                    <a:lnTo>
                      <a:pt x="4146" y="594"/>
                    </a:lnTo>
                    <a:lnTo>
                      <a:pt x="4146" y="594"/>
                    </a:lnTo>
                    <a:lnTo>
                      <a:pt x="4158" y="348"/>
                    </a:lnTo>
                    <a:lnTo>
                      <a:pt x="4158" y="348"/>
                    </a:lnTo>
                    <a:lnTo>
                      <a:pt x="4158" y="342"/>
                    </a:lnTo>
                    <a:lnTo>
                      <a:pt x="4158" y="342"/>
                    </a:lnTo>
                    <a:lnTo>
                      <a:pt x="4158" y="336"/>
                    </a:lnTo>
                    <a:lnTo>
                      <a:pt x="4158" y="336"/>
                    </a:lnTo>
                    <a:lnTo>
                      <a:pt x="4158" y="330"/>
                    </a:lnTo>
                    <a:lnTo>
                      <a:pt x="4158" y="330"/>
                    </a:lnTo>
                    <a:lnTo>
                      <a:pt x="4158" y="324"/>
                    </a:lnTo>
                    <a:lnTo>
                      <a:pt x="4158" y="324"/>
                    </a:lnTo>
                    <a:lnTo>
                      <a:pt x="4164" y="318"/>
                    </a:lnTo>
                    <a:lnTo>
                      <a:pt x="4164" y="318"/>
                    </a:lnTo>
                    <a:lnTo>
                      <a:pt x="4164" y="312"/>
                    </a:lnTo>
                    <a:lnTo>
                      <a:pt x="4164" y="312"/>
                    </a:lnTo>
                    <a:lnTo>
                      <a:pt x="4164" y="306"/>
                    </a:lnTo>
                    <a:lnTo>
                      <a:pt x="4164" y="306"/>
                    </a:lnTo>
                    <a:lnTo>
                      <a:pt x="4164" y="300"/>
                    </a:lnTo>
                    <a:lnTo>
                      <a:pt x="4164" y="300"/>
                    </a:lnTo>
                    <a:lnTo>
                      <a:pt x="4164" y="294"/>
                    </a:lnTo>
                    <a:lnTo>
                      <a:pt x="4164" y="294"/>
                    </a:lnTo>
                    <a:lnTo>
                      <a:pt x="4164" y="288"/>
                    </a:lnTo>
                    <a:lnTo>
                      <a:pt x="4164" y="282"/>
                    </a:lnTo>
                    <a:lnTo>
                      <a:pt x="4164" y="282"/>
                    </a:lnTo>
                    <a:lnTo>
                      <a:pt x="4164" y="276"/>
                    </a:lnTo>
                    <a:lnTo>
                      <a:pt x="4164" y="276"/>
                    </a:lnTo>
                    <a:lnTo>
                      <a:pt x="4164" y="270"/>
                    </a:lnTo>
                    <a:lnTo>
                      <a:pt x="4164" y="270"/>
                    </a:lnTo>
                    <a:lnTo>
                      <a:pt x="4164" y="264"/>
                    </a:lnTo>
                    <a:lnTo>
                      <a:pt x="4164" y="264"/>
                    </a:lnTo>
                    <a:lnTo>
                      <a:pt x="4164" y="258"/>
                    </a:lnTo>
                    <a:lnTo>
                      <a:pt x="4164" y="258"/>
                    </a:lnTo>
                    <a:lnTo>
                      <a:pt x="4164" y="252"/>
                    </a:lnTo>
                    <a:lnTo>
                      <a:pt x="4164" y="252"/>
                    </a:lnTo>
                    <a:lnTo>
                      <a:pt x="4164" y="246"/>
                    </a:lnTo>
                    <a:lnTo>
                      <a:pt x="4164" y="246"/>
                    </a:lnTo>
                    <a:lnTo>
                      <a:pt x="4164" y="240"/>
                    </a:lnTo>
                    <a:lnTo>
                      <a:pt x="4164" y="240"/>
                    </a:lnTo>
                    <a:lnTo>
                      <a:pt x="4164" y="240"/>
                    </a:lnTo>
                    <a:lnTo>
                      <a:pt x="4164" y="234"/>
                    </a:lnTo>
                    <a:lnTo>
                      <a:pt x="4164" y="234"/>
                    </a:lnTo>
                    <a:lnTo>
                      <a:pt x="4164" y="234"/>
                    </a:lnTo>
                    <a:lnTo>
                      <a:pt x="4164" y="234"/>
                    </a:lnTo>
                    <a:lnTo>
                      <a:pt x="4164" y="234"/>
                    </a:lnTo>
                    <a:lnTo>
                      <a:pt x="4164" y="234"/>
                    </a:lnTo>
                    <a:lnTo>
                      <a:pt x="4164" y="234"/>
                    </a:lnTo>
                    <a:lnTo>
                      <a:pt x="4164" y="234"/>
                    </a:lnTo>
                    <a:lnTo>
                      <a:pt x="4164" y="234"/>
                    </a:lnTo>
                    <a:lnTo>
                      <a:pt x="4164" y="234"/>
                    </a:lnTo>
                    <a:lnTo>
                      <a:pt x="4164" y="234"/>
                    </a:lnTo>
                    <a:lnTo>
                      <a:pt x="4164" y="234"/>
                    </a:lnTo>
                    <a:lnTo>
                      <a:pt x="4164" y="234"/>
                    </a:lnTo>
                    <a:lnTo>
                      <a:pt x="4164" y="234"/>
                    </a:lnTo>
                    <a:lnTo>
                      <a:pt x="4164" y="240"/>
                    </a:lnTo>
                    <a:lnTo>
                      <a:pt x="4164" y="240"/>
                    </a:lnTo>
                    <a:lnTo>
                      <a:pt x="4164" y="240"/>
                    </a:lnTo>
                    <a:lnTo>
                      <a:pt x="4164" y="246"/>
                    </a:lnTo>
                    <a:lnTo>
                      <a:pt x="4164" y="246"/>
                    </a:lnTo>
                    <a:lnTo>
                      <a:pt x="4164" y="252"/>
                    </a:lnTo>
                    <a:lnTo>
                      <a:pt x="4164" y="252"/>
                    </a:lnTo>
                    <a:lnTo>
                      <a:pt x="4164" y="258"/>
                    </a:lnTo>
                    <a:lnTo>
                      <a:pt x="4164" y="258"/>
                    </a:lnTo>
                    <a:lnTo>
                      <a:pt x="4164" y="264"/>
                    </a:lnTo>
                    <a:lnTo>
                      <a:pt x="4164" y="264"/>
                    </a:lnTo>
                    <a:lnTo>
                      <a:pt x="4170" y="270"/>
                    </a:lnTo>
                    <a:lnTo>
                      <a:pt x="4170" y="270"/>
                    </a:lnTo>
                    <a:lnTo>
                      <a:pt x="4170" y="276"/>
                    </a:lnTo>
                    <a:lnTo>
                      <a:pt x="4170" y="276"/>
                    </a:lnTo>
                    <a:lnTo>
                      <a:pt x="4170" y="282"/>
                    </a:lnTo>
                    <a:lnTo>
                      <a:pt x="4170" y="282"/>
                    </a:lnTo>
                    <a:lnTo>
                      <a:pt x="4170" y="288"/>
                    </a:lnTo>
                    <a:lnTo>
                      <a:pt x="4170" y="294"/>
                    </a:lnTo>
                    <a:lnTo>
                      <a:pt x="4170" y="294"/>
                    </a:lnTo>
                    <a:lnTo>
                      <a:pt x="4170" y="300"/>
                    </a:lnTo>
                    <a:lnTo>
                      <a:pt x="4170" y="300"/>
                    </a:lnTo>
                    <a:lnTo>
                      <a:pt x="4170" y="306"/>
                    </a:lnTo>
                    <a:lnTo>
                      <a:pt x="4170" y="306"/>
                    </a:lnTo>
                    <a:lnTo>
                      <a:pt x="4170" y="312"/>
                    </a:lnTo>
                    <a:lnTo>
                      <a:pt x="4170" y="312"/>
                    </a:lnTo>
                    <a:lnTo>
                      <a:pt x="4170" y="318"/>
                    </a:lnTo>
                    <a:lnTo>
                      <a:pt x="4170" y="318"/>
                    </a:lnTo>
                    <a:lnTo>
                      <a:pt x="4170" y="324"/>
                    </a:lnTo>
                    <a:lnTo>
                      <a:pt x="4170" y="324"/>
                    </a:lnTo>
                    <a:lnTo>
                      <a:pt x="4170" y="330"/>
                    </a:lnTo>
                    <a:lnTo>
                      <a:pt x="4170" y="330"/>
                    </a:lnTo>
                    <a:lnTo>
                      <a:pt x="4170" y="336"/>
                    </a:lnTo>
                    <a:lnTo>
                      <a:pt x="4170" y="336"/>
                    </a:lnTo>
                    <a:lnTo>
                      <a:pt x="4170" y="342"/>
                    </a:lnTo>
                    <a:lnTo>
                      <a:pt x="4170" y="342"/>
                    </a:lnTo>
                    <a:lnTo>
                      <a:pt x="4170" y="348"/>
                    </a:lnTo>
                    <a:lnTo>
                      <a:pt x="4170" y="348"/>
                    </a:lnTo>
                    <a:lnTo>
                      <a:pt x="4182" y="594"/>
                    </a:lnTo>
                    <a:lnTo>
                      <a:pt x="4182" y="594"/>
                    </a:lnTo>
                    <a:lnTo>
                      <a:pt x="4182" y="594"/>
                    </a:lnTo>
                    <a:lnTo>
                      <a:pt x="4182" y="594"/>
                    </a:lnTo>
                    <a:lnTo>
                      <a:pt x="4182" y="594"/>
                    </a:lnTo>
                    <a:lnTo>
                      <a:pt x="4182" y="600"/>
                    </a:lnTo>
                    <a:lnTo>
                      <a:pt x="4182" y="600"/>
                    </a:lnTo>
                    <a:lnTo>
                      <a:pt x="4182" y="600"/>
                    </a:lnTo>
                    <a:lnTo>
                      <a:pt x="4182" y="600"/>
                    </a:lnTo>
                    <a:lnTo>
                      <a:pt x="4182" y="600"/>
                    </a:lnTo>
                    <a:lnTo>
                      <a:pt x="4182" y="600"/>
                    </a:lnTo>
                    <a:lnTo>
                      <a:pt x="4182" y="606"/>
                    </a:lnTo>
                    <a:lnTo>
                      <a:pt x="4182" y="606"/>
                    </a:lnTo>
                    <a:lnTo>
                      <a:pt x="4182" y="606"/>
                    </a:lnTo>
                    <a:lnTo>
                      <a:pt x="4182" y="606"/>
                    </a:lnTo>
                    <a:lnTo>
                      <a:pt x="4182" y="606"/>
                    </a:lnTo>
                    <a:lnTo>
                      <a:pt x="4182" y="612"/>
                    </a:lnTo>
                    <a:lnTo>
                      <a:pt x="4182" y="612"/>
                    </a:lnTo>
                    <a:lnTo>
                      <a:pt x="4188" y="612"/>
                    </a:lnTo>
                    <a:lnTo>
                      <a:pt x="4188" y="612"/>
                    </a:lnTo>
                    <a:lnTo>
                      <a:pt x="4188" y="612"/>
                    </a:lnTo>
                    <a:lnTo>
                      <a:pt x="4188" y="612"/>
                    </a:lnTo>
                    <a:lnTo>
                      <a:pt x="4188" y="612"/>
                    </a:lnTo>
                    <a:lnTo>
                      <a:pt x="4188" y="618"/>
                    </a:lnTo>
                    <a:lnTo>
                      <a:pt x="4188" y="618"/>
                    </a:lnTo>
                    <a:lnTo>
                      <a:pt x="4188" y="618"/>
                    </a:lnTo>
                    <a:lnTo>
                      <a:pt x="4188" y="618"/>
                    </a:lnTo>
                    <a:lnTo>
                      <a:pt x="4188" y="618"/>
                    </a:lnTo>
                    <a:lnTo>
                      <a:pt x="4188" y="618"/>
                    </a:lnTo>
                    <a:lnTo>
                      <a:pt x="4188" y="624"/>
                    </a:lnTo>
                    <a:lnTo>
                      <a:pt x="4188" y="624"/>
                    </a:lnTo>
                    <a:lnTo>
                      <a:pt x="4188" y="624"/>
                    </a:lnTo>
                    <a:lnTo>
                      <a:pt x="4188" y="624"/>
                    </a:lnTo>
                    <a:lnTo>
                      <a:pt x="4188" y="624"/>
                    </a:lnTo>
                    <a:lnTo>
                      <a:pt x="4188" y="624"/>
                    </a:lnTo>
                    <a:lnTo>
                      <a:pt x="4188" y="624"/>
                    </a:lnTo>
                    <a:lnTo>
                      <a:pt x="4188" y="624"/>
                    </a:lnTo>
                    <a:lnTo>
                      <a:pt x="4188" y="624"/>
                    </a:lnTo>
                    <a:lnTo>
                      <a:pt x="4188" y="624"/>
                    </a:lnTo>
                    <a:lnTo>
                      <a:pt x="4188" y="624"/>
                    </a:lnTo>
                    <a:lnTo>
                      <a:pt x="4188" y="624"/>
                    </a:lnTo>
                    <a:lnTo>
                      <a:pt x="4188" y="630"/>
                    </a:lnTo>
                    <a:lnTo>
                      <a:pt x="4188" y="630"/>
                    </a:lnTo>
                    <a:lnTo>
                      <a:pt x="4188" y="630"/>
                    </a:lnTo>
                    <a:lnTo>
                      <a:pt x="4188" y="630"/>
                    </a:lnTo>
                    <a:lnTo>
                      <a:pt x="4188" y="630"/>
                    </a:lnTo>
                    <a:lnTo>
                      <a:pt x="4188" y="630"/>
                    </a:lnTo>
                    <a:lnTo>
                      <a:pt x="4188" y="630"/>
                    </a:lnTo>
                    <a:lnTo>
                      <a:pt x="4188" y="630"/>
                    </a:lnTo>
                    <a:lnTo>
                      <a:pt x="4188" y="630"/>
                    </a:lnTo>
                    <a:lnTo>
                      <a:pt x="4188" y="630"/>
                    </a:lnTo>
                    <a:lnTo>
                      <a:pt x="4188" y="624"/>
                    </a:lnTo>
                    <a:lnTo>
                      <a:pt x="4188" y="624"/>
                    </a:lnTo>
                    <a:lnTo>
                      <a:pt x="4188" y="624"/>
                    </a:lnTo>
                    <a:lnTo>
                      <a:pt x="4188" y="624"/>
                    </a:lnTo>
                    <a:lnTo>
                      <a:pt x="4188" y="624"/>
                    </a:lnTo>
                    <a:lnTo>
                      <a:pt x="4188" y="624"/>
                    </a:lnTo>
                    <a:lnTo>
                      <a:pt x="4188" y="624"/>
                    </a:lnTo>
                    <a:lnTo>
                      <a:pt x="4188" y="624"/>
                    </a:lnTo>
                    <a:lnTo>
                      <a:pt x="4188" y="624"/>
                    </a:lnTo>
                    <a:lnTo>
                      <a:pt x="4188" y="624"/>
                    </a:lnTo>
                    <a:lnTo>
                      <a:pt x="4188" y="624"/>
                    </a:lnTo>
                    <a:lnTo>
                      <a:pt x="4188" y="624"/>
                    </a:lnTo>
                    <a:lnTo>
                      <a:pt x="4188" y="618"/>
                    </a:lnTo>
                    <a:lnTo>
                      <a:pt x="4188" y="618"/>
                    </a:lnTo>
                    <a:lnTo>
                      <a:pt x="4188" y="618"/>
                    </a:lnTo>
                    <a:lnTo>
                      <a:pt x="4188" y="618"/>
                    </a:lnTo>
                    <a:lnTo>
                      <a:pt x="4188" y="618"/>
                    </a:lnTo>
                    <a:lnTo>
                      <a:pt x="4188" y="618"/>
                    </a:lnTo>
                    <a:lnTo>
                      <a:pt x="4188" y="618"/>
                    </a:lnTo>
                    <a:lnTo>
                      <a:pt x="4188" y="612"/>
                    </a:lnTo>
                    <a:lnTo>
                      <a:pt x="4188" y="612"/>
                    </a:lnTo>
                    <a:lnTo>
                      <a:pt x="4194" y="612"/>
                    </a:lnTo>
                    <a:lnTo>
                      <a:pt x="4194" y="612"/>
                    </a:lnTo>
                    <a:lnTo>
                      <a:pt x="4194" y="612"/>
                    </a:lnTo>
                    <a:lnTo>
                      <a:pt x="4194" y="612"/>
                    </a:lnTo>
                    <a:lnTo>
                      <a:pt x="4194" y="612"/>
                    </a:lnTo>
                    <a:lnTo>
                      <a:pt x="4194" y="606"/>
                    </a:lnTo>
                    <a:lnTo>
                      <a:pt x="4194" y="606"/>
                    </a:lnTo>
                    <a:lnTo>
                      <a:pt x="4194" y="606"/>
                    </a:lnTo>
                    <a:lnTo>
                      <a:pt x="4194" y="606"/>
                    </a:lnTo>
                    <a:lnTo>
                      <a:pt x="4194" y="606"/>
                    </a:lnTo>
                    <a:lnTo>
                      <a:pt x="4194" y="606"/>
                    </a:lnTo>
                    <a:lnTo>
                      <a:pt x="4194" y="600"/>
                    </a:lnTo>
                    <a:lnTo>
                      <a:pt x="4194" y="600"/>
                    </a:lnTo>
                    <a:lnTo>
                      <a:pt x="4194" y="600"/>
                    </a:lnTo>
                    <a:lnTo>
                      <a:pt x="4194" y="600"/>
                    </a:lnTo>
                    <a:lnTo>
                      <a:pt x="4194" y="600"/>
                    </a:lnTo>
                    <a:lnTo>
                      <a:pt x="4194" y="600"/>
                    </a:lnTo>
                    <a:lnTo>
                      <a:pt x="4194" y="600"/>
                    </a:lnTo>
                    <a:lnTo>
                      <a:pt x="4206" y="372"/>
                    </a:lnTo>
                    <a:lnTo>
                      <a:pt x="4206" y="372"/>
                    </a:lnTo>
                    <a:lnTo>
                      <a:pt x="4206" y="366"/>
                    </a:lnTo>
                    <a:lnTo>
                      <a:pt x="4206" y="366"/>
                    </a:lnTo>
                    <a:lnTo>
                      <a:pt x="4206" y="366"/>
                    </a:lnTo>
                    <a:lnTo>
                      <a:pt x="4206" y="360"/>
                    </a:lnTo>
                    <a:lnTo>
                      <a:pt x="4206" y="360"/>
                    </a:lnTo>
                    <a:lnTo>
                      <a:pt x="4206" y="354"/>
                    </a:lnTo>
                    <a:lnTo>
                      <a:pt x="4206" y="354"/>
                    </a:lnTo>
                    <a:lnTo>
                      <a:pt x="4206" y="348"/>
                    </a:lnTo>
                    <a:lnTo>
                      <a:pt x="4206" y="348"/>
                    </a:lnTo>
                    <a:lnTo>
                      <a:pt x="4206" y="342"/>
                    </a:lnTo>
                    <a:lnTo>
                      <a:pt x="4206" y="342"/>
                    </a:lnTo>
                    <a:lnTo>
                      <a:pt x="4206" y="336"/>
                    </a:lnTo>
                    <a:lnTo>
                      <a:pt x="4206" y="336"/>
                    </a:lnTo>
                    <a:lnTo>
                      <a:pt x="4206" y="330"/>
                    </a:lnTo>
                    <a:lnTo>
                      <a:pt x="4206" y="330"/>
                    </a:lnTo>
                    <a:lnTo>
                      <a:pt x="4206" y="324"/>
                    </a:lnTo>
                    <a:lnTo>
                      <a:pt x="4206" y="324"/>
                    </a:lnTo>
                    <a:lnTo>
                      <a:pt x="4206" y="318"/>
                    </a:lnTo>
                    <a:lnTo>
                      <a:pt x="4206" y="318"/>
                    </a:lnTo>
                    <a:lnTo>
                      <a:pt x="4206" y="312"/>
                    </a:lnTo>
                    <a:lnTo>
                      <a:pt x="4206" y="312"/>
                    </a:lnTo>
                    <a:lnTo>
                      <a:pt x="4206" y="306"/>
                    </a:lnTo>
                    <a:lnTo>
                      <a:pt x="4206" y="306"/>
                    </a:lnTo>
                    <a:lnTo>
                      <a:pt x="4206" y="300"/>
                    </a:lnTo>
                    <a:lnTo>
                      <a:pt x="4206" y="300"/>
                    </a:lnTo>
                    <a:lnTo>
                      <a:pt x="4212" y="294"/>
                    </a:lnTo>
                    <a:lnTo>
                      <a:pt x="4212" y="294"/>
                    </a:lnTo>
                    <a:lnTo>
                      <a:pt x="4212" y="288"/>
                    </a:lnTo>
                    <a:lnTo>
                      <a:pt x="4212" y="288"/>
                    </a:lnTo>
                    <a:lnTo>
                      <a:pt x="4212" y="282"/>
                    </a:lnTo>
                    <a:lnTo>
                      <a:pt x="4212" y="282"/>
                    </a:lnTo>
                    <a:lnTo>
                      <a:pt x="4212" y="282"/>
                    </a:lnTo>
                    <a:lnTo>
                      <a:pt x="4212" y="276"/>
                    </a:lnTo>
                    <a:lnTo>
                      <a:pt x="4212" y="276"/>
                    </a:lnTo>
                    <a:lnTo>
                      <a:pt x="4212" y="276"/>
                    </a:lnTo>
                    <a:lnTo>
                      <a:pt x="4212" y="270"/>
                    </a:lnTo>
                    <a:lnTo>
                      <a:pt x="4212" y="270"/>
                    </a:lnTo>
                    <a:lnTo>
                      <a:pt x="4212" y="270"/>
                    </a:lnTo>
                    <a:lnTo>
                      <a:pt x="4212" y="270"/>
                    </a:lnTo>
                    <a:lnTo>
                      <a:pt x="4212" y="264"/>
                    </a:lnTo>
                    <a:lnTo>
                      <a:pt x="4212" y="264"/>
                    </a:lnTo>
                    <a:lnTo>
                      <a:pt x="4212" y="264"/>
                    </a:lnTo>
                    <a:lnTo>
                      <a:pt x="4212" y="264"/>
                    </a:lnTo>
                    <a:lnTo>
                      <a:pt x="4212" y="264"/>
                    </a:lnTo>
                    <a:lnTo>
                      <a:pt x="4212" y="264"/>
                    </a:lnTo>
                    <a:lnTo>
                      <a:pt x="4212" y="264"/>
                    </a:lnTo>
                    <a:lnTo>
                      <a:pt x="4212" y="264"/>
                    </a:lnTo>
                    <a:lnTo>
                      <a:pt x="4212" y="270"/>
                    </a:lnTo>
                    <a:lnTo>
                      <a:pt x="4212" y="270"/>
                    </a:lnTo>
                    <a:lnTo>
                      <a:pt x="4212" y="270"/>
                    </a:lnTo>
                    <a:lnTo>
                      <a:pt x="4212" y="270"/>
                    </a:lnTo>
                    <a:lnTo>
                      <a:pt x="4212" y="270"/>
                    </a:lnTo>
                    <a:lnTo>
                      <a:pt x="4212" y="276"/>
                    </a:lnTo>
                    <a:lnTo>
                      <a:pt x="4212" y="276"/>
                    </a:lnTo>
                    <a:lnTo>
                      <a:pt x="4212" y="276"/>
                    </a:lnTo>
                    <a:lnTo>
                      <a:pt x="4212" y="282"/>
                    </a:lnTo>
                    <a:lnTo>
                      <a:pt x="4212" y="282"/>
                    </a:lnTo>
                    <a:lnTo>
                      <a:pt x="4212" y="288"/>
                    </a:lnTo>
                    <a:lnTo>
                      <a:pt x="4212" y="288"/>
                    </a:lnTo>
                    <a:lnTo>
                      <a:pt x="4212" y="294"/>
                    </a:lnTo>
                    <a:lnTo>
                      <a:pt x="4212" y="294"/>
                    </a:lnTo>
                    <a:lnTo>
                      <a:pt x="4212" y="300"/>
                    </a:lnTo>
                    <a:lnTo>
                      <a:pt x="4212" y="300"/>
                    </a:lnTo>
                    <a:lnTo>
                      <a:pt x="4212" y="306"/>
                    </a:lnTo>
                    <a:lnTo>
                      <a:pt x="4212" y="306"/>
                    </a:lnTo>
                    <a:lnTo>
                      <a:pt x="4212" y="312"/>
                    </a:lnTo>
                    <a:lnTo>
                      <a:pt x="4212" y="312"/>
                    </a:lnTo>
                    <a:lnTo>
                      <a:pt x="4212" y="318"/>
                    </a:lnTo>
                    <a:lnTo>
                      <a:pt x="4212" y="318"/>
                    </a:lnTo>
                    <a:lnTo>
                      <a:pt x="4212" y="324"/>
                    </a:lnTo>
                    <a:lnTo>
                      <a:pt x="4212" y="324"/>
                    </a:lnTo>
                    <a:lnTo>
                      <a:pt x="4212" y="330"/>
                    </a:lnTo>
                    <a:lnTo>
                      <a:pt x="4212" y="330"/>
                    </a:lnTo>
                    <a:lnTo>
                      <a:pt x="4212" y="336"/>
                    </a:lnTo>
                    <a:lnTo>
                      <a:pt x="4212" y="336"/>
                    </a:lnTo>
                    <a:lnTo>
                      <a:pt x="4212" y="342"/>
                    </a:lnTo>
                    <a:lnTo>
                      <a:pt x="4212" y="342"/>
                    </a:lnTo>
                    <a:lnTo>
                      <a:pt x="4212" y="348"/>
                    </a:lnTo>
                    <a:lnTo>
                      <a:pt x="4212" y="348"/>
                    </a:lnTo>
                    <a:lnTo>
                      <a:pt x="4218" y="354"/>
                    </a:lnTo>
                    <a:lnTo>
                      <a:pt x="4218" y="354"/>
                    </a:lnTo>
                    <a:lnTo>
                      <a:pt x="4218" y="360"/>
                    </a:lnTo>
                    <a:lnTo>
                      <a:pt x="4218" y="360"/>
                    </a:lnTo>
                    <a:lnTo>
                      <a:pt x="4218" y="366"/>
                    </a:lnTo>
                    <a:lnTo>
                      <a:pt x="4218" y="366"/>
                    </a:lnTo>
                    <a:lnTo>
                      <a:pt x="4218" y="366"/>
                    </a:lnTo>
                    <a:lnTo>
                      <a:pt x="4218" y="372"/>
                    </a:lnTo>
                    <a:lnTo>
                      <a:pt x="4218" y="372"/>
                    </a:lnTo>
                    <a:lnTo>
                      <a:pt x="4230" y="594"/>
                    </a:lnTo>
                    <a:lnTo>
                      <a:pt x="4230" y="594"/>
                    </a:lnTo>
                    <a:lnTo>
                      <a:pt x="4230" y="600"/>
                    </a:lnTo>
                    <a:lnTo>
                      <a:pt x="4230" y="600"/>
                    </a:lnTo>
                    <a:lnTo>
                      <a:pt x="4230" y="600"/>
                    </a:lnTo>
                    <a:lnTo>
                      <a:pt x="4230" y="600"/>
                    </a:lnTo>
                    <a:lnTo>
                      <a:pt x="4230" y="600"/>
                    </a:lnTo>
                    <a:lnTo>
                      <a:pt x="4230" y="600"/>
                    </a:lnTo>
                    <a:lnTo>
                      <a:pt x="4230" y="606"/>
                    </a:lnTo>
                    <a:lnTo>
                      <a:pt x="4230" y="606"/>
                    </a:lnTo>
                    <a:lnTo>
                      <a:pt x="4230" y="606"/>
                    </a:lnTo>
                    <a:lnTo>
                      <a:pt x="4230" y="606"/>
                    </a:lnTo>
                    <a:lnTo>
                      <a:pt x="4230" y="606"/>
                    </a:lnTo>
                    <a:lnTo>
                      <a:pt x="4230" y="606"/>
                    </a:lnTo>
                    <a:lnTo>
                      <a:pt x="4230" y="612"/>
                    </a:lnTo>
                    <a:lnTo>
                      <a:pt x="4230" y="612"/>
                    </a:lnTo>
                    <a:lnTo>
                      <a:pt x="4230" y="612"/>
                    </a:lnTo>
                    <a:lnTo>
                      <a:pt x="4230" y="612"/>
                    </a:lnTo>
                    <a:lnTo>
                      <a:pt x="4230" y="612"/>
                    </a:lnTo>
                    <a:lnTo>
                      <a:pt x="4230" y="612"/>
                    </a:lnTo>
                    <a:lnTo>
                      <a:pt x="4230" y="612"/>
                    </a:lnTo>
                    <a:lnTo>
                      <a:pt x="4230" y="618"/>
                    </a:lnTo>
                    <a:lnTo>
                      <a:pt x="4230" y="618"/>
                    </a:lnTo>
                    <a:lnTo>
                      <a:pt x="4230" y="618"/>
                    </a:lnTo>
                    <a:lnTo>
                      <a:pt x="4230" y="618"/>
                    </a:lnTo>
                    <a:lnTo>
                      <a:pt x="4230" y="618"/>
                    </a:lnTo>
                    <a:lnTo>
                      <a:pt x="4230" y="618"/>
                    </a:lnTo>
                    <a:lnTo>
                      <a:pt x="4230" y="618"/>
                    </a:lnTo>
                    <a:lnTo>
                      <a:pt x="4230" y="624"/>
                    </a:lnTo>
                    <a:lnTo>
                      <a:pt x="4230" y="624"/>
                    </a:lnTo>
                    <a:lnTo>
                      <a:pt x="4230" y="624"/>
                    </a:lnTo>
                    <a:lnTo>
                      <a:pt x="4230" y="624"/>
                    </a:lnTo>
                    <a:lnTo>
                      <a:pt x="4230" y="624"/>
                    </a:lnTo>
                    <a:lnTo>
                      <a:pt x="4230" y="624"/>
                    </a:lnTo>
                    <a:lnTo>
                      <a:pt x="4230" y="624"/>
                    </a:lnTo>
                    <a:lnTo>
                      <a:pt x="4230" y="624"/>
                    </a:lnTo>
                    <a:lnTo>
                      <a:pt x="4236" y="624"/>
                    </a:lnTo>
                    <a:lnTo>
                      <a:pt x="4236" y="624"/>
                    </a:lnTo>
                    <a:lnTo>
                      <a:pt x="4236" y="624"/>
                    </a:lnTo>
                    <a:lnTo>
                      <a:pt x="4236" y="624"/>
                    </a:lnTo>
                    <a:lnTo>
                      <a:pt x="4236" y="624"/>
                    </a:lnTo>
                    <a:lnTo>
                      <a:pt x="4236" y="624"/>
                    </a:lnTo>
                    <a:lnTo>
                      <a:pt x="4236" y="624"/>
                    </a:lnTo>
                    <a:lnTo>
                      <a:pt x="4236" y="624"/>
                    </a:lnTo>
                    <a:lnTo>
                      <a:pt x="4236" y="624"/>
                    </a:lnTo>
                    <a:lnTo>
                      <a:pt x="4236" y="624"/>
                    </a:lnTo>
                    <a:lnTo>
                      <a:pt x="4236" y="624"/>
                    </a:lnTo>
                    <a:lnTo>
                      <a:pt x="4236" y="624"/>
                    </a:lnTo>
                    <a:lnTo>
                      <a:pt x="4236" y="624"/>
                    </a:lnTo>
                    <a:lnTo>
                      <a:pt x="4236" y="624"/>
                    </a:lnTo>
                    <a:lnTo>
                      <a:pt x="4236" y="624"/>
                    </a:lnTo>
                    <a:lnTo>
                      <a:pt x="4236" y="624"/>
                    </a:lnTo>
                    <a:lnTo>
                      <a:pt x="4236" y="624"/>
                    </a:lnTo>
                    <a:lnTo>
                      <a:pt x="4236" y="624"/>
                    </a:lnTo>
                    <a:lnTo>
                      <a:pt x="4236" y="624"/>
                    </a:lnTo>
                    <a:lnTo>
                      <a:pt x="4236" y="624"/>
                    </a:lnTo>
                    <a:lnTo>
                      <a:pt x="4236" y="624"/>
                    </a:lnTo>
                    <a:lnTo>
                      <a:pt x="4236" y="624"/>
                    </a:lnTo>
                    <a:lnTo>
                      <a:pt x="4236" y="624"/>
                    </a:lnTo>
                    <a:lnTo>
                      <a:pt x="4236" y="624"/>
                    </a:lnTo>
                    <a:lnTo>
                      <a:pt x="4236" y="618"/>
                    </a:lnTo>
                    <a:lnTo>
                      <a:pt x="4236" y="618"/>
                    </a:lnTo>
                    <a:lnTo>
                      <a:pt x="4236" y="618"/>
                    </a:lnTo>
                    <a:lnTo>
                      <a:pt x="4236" y="618"/>
                    </a:lnTo>
                    <a:lnTo>
                      <a:pt x="4236" y="618"/>
                    </a:lnTo>
                    <a:lnTo>
                      <a:pt x="4236" y="618"/>
                    </a:lnTo>
                    <a:lnTo>
                      <a:pt x="4236" y="618"/>
                    </a:lnTo>
                    <a:lnTo>
                      <a:pt x="4236" y="612"/>
                    </a:lnTo>
                    <a:lnTo>
                      <a:pt x="4236" y="612"/>
                    </a:lnTo>
                    <a:lnTo>
                      <a:pt x="4236" y="612"/>
                    </a:lnTo>
                    <a:lnTo>
                      <a:pt x="4236" y="612"/>
                    </a:lnTo>
                    <a:lnTo>
                      <a:pt x="4236" y="612"/>
                    </a:lnTo>
                    <a:lnTo>
                      <a:pt x="4236" y="612"/>
                    </a:lnTo>
                    <a:lnTo>
                      <a:pt x="4236" y="606"/>
                    </a:lnTo>
                    <a:lnTo>
                      <a:pt x="4236" y="606"/>
                    </a:lnTo>
                    <a:lnTo>
                      <a:pt x="4236" y="606"/>
                    </a:lnTo>
                    <a:lnTo>
                      <a:pt x="4236" y="606"/>
                    </a:lnTo>
                    <a:lnTo>
                      <a:pt x="4236" y="606"/>
                    </a:lnTo>
                    <a:lnTo>
                      <a:pt x="4236" y="606"/>
                    </a:lnTo>
                    <a:lnTo>
                      <a:pt x="4236" y="600"/>
                    </a:lnTo>
                    <a:lnTo>
                      <a:pt x="4236" y="600"/>
                    </a:lnTo>
                    <a:lnTo>
                      <a:pt x="4236" y="600"/>
                    </a:lnTo>
                    <a:lnTo>
                      <a:pt x="4236" y="600"/>
                    </a:lnTo>
                    <a:lnTo>
                      <a:pt x="4236" y="600"/>
                    </a:lnTo>
                    <a:lnTo>
                      <a:pt x="4236" y="594"/>
                    </a:lnTo>
                    <a:lnTo>
                      <a:pt x="4236" y="594"/>
                    </a:lnTo>
                    <a:lnTo>
                      <a:pt x="4236" y="594"/>
                    </a:lnTo>
                    <a:lnTo>
                      <a:pt x="4236" y="594"/>
                    </a:lnTo>
                    <a:lnTo>
                      <a:pt x="4236" y="594"/>
                    </a:lnTo>
                    <a:lnTo>
                      <a:pt x="4236" y="594"/>
                    </a:lnTo>
                    <a:lnTo>
                      <a:pt x="4254" y="348"/>
                    </a:lnTo>
                    <a:lnTo>
                      <a:pt x="4254" y="348"/>
                    </a:lnTo>
                    <a:lnTo>
                      <a:pt x="4254" y="342"/>
                    </a:lnTo>
                    <a:lnTo>
                      <a:pt x="4254" y="342"/>
                    </a:lnTo>
                    <a:lnTo>
                      <a:pt x="4254" y="336"/>
                    </a:lnTo>
                    <a:lnTo>
                      <a:pt x="4254" y="336"/>
                    </a:lnTo>
                    <a:lnTo>
                      <a:pt x="4254" y="330"/>
                    </a:lnTo>
                    <a:lnTo>
                      <a:pt x="4254" y="330"/>
                    </a:lnTo>
                    <a:lnTo>
                      <a:pt x="4254" y="324"/>
                    </a:lnTo>
                    <a:lnTo>
                      <a:pt x="4254" y="324"/>
                    </a:lnTo>
                    <a:lnTo>
                      <a:pt x="4254" y="318"/>
                    </a:lnTo>
                    <a:lnTo>
                      <a:pt x="4254" y="318"/>
                    </a:lnTo>
                    <a:lnTo>
                      <a:pt x="4254" y="312"/>
                    </a:lnTo>
                    <a:lnTo>
                      <a:pt x="4254" y="312"/>
                    </a:lnTo>
                    <a:lnTo>
                      <a:pt x="4254" y="306"/>
                    </a:lnTo>
                    <a:lnTo>
                      <a:pt x="4254" y="306"/>
                    </a:lnTo>
                    <a:lnTo>
                      <a:pt x="4254" y="300"/>
                    </a:lnTo>
                    <a:lnTo>
                      <a:pt x="4254" y="300"/>
                    </a:lnTo>
                    <a:lnTo>
                      <a:pt x="4254" y="294"/>
                    </a:lnTo>
                    <a:lnTo>
                      <a:pt x="4254" y="294"/>
                    </a:lnTo>
                    <a:lnTo>
                      <a:pt x="4254" y="288"/>
                    </a:lnTo>
                    <a:lnTo>
                      <a:pt x="4254" y="282"/>
                    </a:lnTo>
                    <a:lnTo>
                      <a:pt x="4254" y="282"/>
                    </a:lnTo>
                    <a:lnTo>
                      <a:pt x="4254" y="276"/>
                    </a:lnTo>
                    <a:lnTo>
                      <a:pt x="4254" y="276"/>
                    </a:lnTo>
                    <a:lnTo>
                      <a:pt x="4254" y="270"/>
                    </a:lnTo>
                    <a:lnTo>
                      <a:pt x="4254" y="270"/>
                    </a:lnTo>
                    <a:lnTo>
                      <a:pt x="4254" y="264"/>
                    </a:lnTo>
                    <a:lnTo>
                      <a:pt x="4254" y="264"/>
                    </a:lnTo>
                    <a:lnTo>
                      <a:pt x="4254" y="258"/>
                    </a:lnTo>
                    <a:lnTo>
                      <a:pt x="4254" y="258"/>
                    </a:lnTo>
                    <a:lnTo>
                      <a:pt x="4254" y="252"/>
                    </a:lnTo>
                    <a:lnTo>
                      <a:pt x="4254" y="252"/>
                    </a:lnTo>
                    <a:lnTo>
                      <a:pt x="4254" y="246"/>
                    </a:lnTo>
                    <a:lnTo>
                      <a:pt x="4254" y="246"/>
                    </a:lnTo>
                    <a:lnTo>
                      <a:pt x="4254" y="240"/>
                    </a:lnTo>
                    <a:lnTo>
                      <a:pt x="4254" y="240"/>
                    </a:lnTo>
                    <a:lnTo>
                      <a:pt x="4254" y="240"/>
                    </a:lnTo>
                    <a:lnTo>
                      <a:pt x="4254" y="240"/>
                    </a:lnTo>
                    <a:lnTo>
                      <a:pt x="4254" y="234"/>
                    </a:lnTo>
                    <a:lnTo>
                      <a:pt x="4254" y="234"/>
                    </a:lnTo>
                    <a:lnTo>
                      <a:pt x="4254" y="234"/>
                    </a:lnTo>
                    <a:lnTo>
                      <a:pt x="4254" y="234"/>
                    </a:lnTo>
                    <a:lnTo>
                      <a:pt x="4254" y="234"/>
                    </a:lnTo>
                    <a:lnTo>
                      <a:pt x="4260" y="234"/>
                    </a:lnTo>
                    <a:lnTo>
                      <a:pt x="4260" y="234"/>
                    </a:lnTo>
                    <a:lnTo>
                      <a:pt x="4260" y="234"/>
                    </a:lnTo>
                    <a:lnTo>
                      <a:pt x="4260" y="234"/>
                    </a:lnTo>
                    <a:lnTo>
                      <a:pt x="4260" y="234"/>
                    </a:lnTo>
                    <a:lnTo>
                      <a:pt x="4260" y="234"/>
                    </a:lnTo>
                    <a:lnTo>
                      <a:pt x="4260" y="234"/>
                    </a:lnTo>
                    <a:lnTo>
                      <a:pt x="4260" y="240"/>
                    </a:lnTo>
                    <a:lnTo>
                      <a:pt x="4260" y="240"/>
                    </a:lnTo>
                    <a:lnTo>
                      <a:pt x="4260" y="240"/>
                    </a:lnTo>
                    <a:lnTo>
                      <a:pt x="4260" y="240"/>
                    </a:lnTo>
                    <a:lnTo>
                      <a:pt x="4260" y="246"/>
                    </a:lnTo>
                    <a:lnTo>
                      <a:pt x="4260" y="246"/>
                    </a:lnTo>
                    <a:lnTo>
                      <a:pt x="4260" y="252"/>
                    </a:lnTo>
                    <a:lnTo>
                      <a:pt x="4260" y="252"/>
                    </a:lnTo>
                    <a:lnTo>
                      <a:pt x="4260" y="258"/>
                    </a:lnTo>
                    <a:lnTo>
                      <a:pt x="4260" y="258"/>
                    </a:lnTo>
                    <a:lnTo>
                      <a:pt x="4260" y="264"/>
                    </a:lnTo>
                    <a:lnTo>
                      <a:pt x="4260" y="264"/>
                    </a:lnTo>
                    <a:lnTo>
                      <a:pt x="4260" y="270"/>
                    </a:lnTo>
                    <a:lnTo>
                      <a:pt x="4260" y="270"/>
                    </a:lnTo>
                    <a:lnTo>
                      <a:pt x="4260" y="276"/>
                    </a:lnTo>
                    <a:lnTo>
                      <a:pt x="4260" y="276"/>
                    </a:lnTo>
                    <a:lnTo>
                      <a:pt x="4260" y="282"/>
                    </a:lnTo>
                    <a:lnTo>
                      <a:pt x="4260" y="288"/>
                    </a:lnTo>
                    <a:lnTo>
                      <a:pt x="4260" y="288"/>
                    </a:lnTo>
                    <a:lnTo>
                      <a:pt x="4260" y="294"/>
                    </a:lnTo>
                    <a:lnTo>
                      <a:pt x="4260" y="294"/>
                    </a:lnTo>
                    <a:lnTo>
                      <a:pt x="4260" y="300"/>
                    </a:lnTo>
                    <a:lnTo>
                      <a:pt x="4260" y="300"/>
                    </a:lnTo>
                    <a:lnTo>
                      <a:pt x="4260" y="306"/>
                    </a:lnTo>
                    <a:lnTo>
                      <a:pt x="4260" y="306"/>
                    </a:lnTo>
                    <a:lnTo>
                      <a:pt x="4260" y="312"/>
                    </a:lnTo>
                    <a:lnTo>
                      <a:pt x="4260" y="312"/>
                    </a:lnTo>
                    <a:lnTo>
                      <a:pt x="4260" y="318"/>
                    </a:lnTo>
                    <a:lnTo>
                      <a:pt x="4260" y="318"/>
                    </a:lnTo>
                    <a:lnTo>
                      <a:pt x="4260" y="324"/>
                    </a:lnTo>
                    <a:lnTo>
                      <a:pt x="4260" y="324"/>
                    </a:lnTo>
                    <a:lnTo>
                      <a:pt x="4260" y="330"/>
                    </a:lnTo>
                    <a:lnTo>
                      <a:pt x="4260" y="330"/>
                    </a:lnTo>
                    <a:lnTo>
                      <a:pt x="4260" y="336"/>
                    </a:lnTo>
                    <a:lnTo>
                      <a:pt x="4260" y="336"/>
                    </a:lnTo>
                    <a:lnTo>
                      <a:pt x="4260" y="342"/>
                    </a:lnTo>
                    <a:lnTo>
                      <a:pt x="4260" y="342"/>
                    </a:lnTo>
                    <a:lnTo>
                      <a:pt x="4260" y="348"/>
                    </a:lnTo>
                    <a:lnTo>
                      <a:pt x="4260" y="348"/>
                    </a:lnTo>
                    <a:lnTo>
                      <a:pt x="4278" y="594"/>
                    </a:lnTo>
                    <a:lnTo>
                      <a:pt x="4278" y="594"/>
                    </a:lnTo>
                    <a:lnTo>
                      <a:pt x="4278" y="594"/>
                    </a:lnTo>
                    <a:lnTo>
                      <a:pt x="4278" y="594"/>
                    </a:lnTo>
                    <a:lnTo>
                      <a:pt x="4278" y="594"/>
                    </a:lnTo>
                    <a:lnTo>
                      <a:pt x="4278" y="600"/>
                    </a:lnTo>
                    <a:lnTo>
                      <a:pt x="4278" y="600"/>
                    </a:lnTo>
                    <a:lnTo>
                      <a:pt x="4278" y="600"/>
                    </a:lnTo>
                    <a:lnTo>
                      <a:pt x="4278" y="600"/>
                    </a:lnTo>
                    <a:lnTo>
                      <a:pt x="4278" y="600"/>
                    </a:lnTo>
                    <a:lnTo>
                      <a:pt x="4278" y="606"/>
                    </a:lnTo>
                    <a:lnTo>
                      <a:pt x="4278" y="606"/>
                    </a:lnTo>
                    <a:lnTo>
                      <a:pt x="4278" y="606"/>
                    </a:lnTo>
                    <a:lnTo>
                      <a:pt x="4278" y="606"/>
                    </a:lnTo>
                    <a:lnTo>
                      <a:pt x="4278" y="606"/>
                    </a:lnTo>
                    <a:lnTo>
                      <a:pt x="4278" y="606"/>
                    </a:lnTo>
                    <a:lnTo>
                      <a:pt x="4278" y="612"/>
                    </a:lnTo>
                    <a:lnTo>
                      <a:pt x="4278" y="612"/>
                    </a:lnTo>
                    <a:lnTo>
                      <a:pt x="4278" y="612"/>
                    </a:lnTo>
                    <a:lnTo>
                      <a:pt x="4278" y="612"/>
                    </a:lnTo>
                    <a:lnTo>
                      <a:pt x="4278" y="612"/>
                    </a:lnTo>
                    <a:lnTo>
                      <a:pt x="4278" y="612"/>
                    </a:lnTo>
                    <a:lnTo>
                      <a:pt x="4278" y="618"/>
                    </a:lnTo>
                    <a:lnTo>
                      <a:pt x="4278" y="618"/>
                    </a:lnTo>
                    <a:lnTo>
                      <a:pt x="4278" y="618"/>
                    </a:lnTo>
                    <a:lnTo>
                      <a:pt x="4278" y="618"/>
                    </a:lnTo>
                    <a:lnTo>
                      <a:pt x="4278" y="618"/>
                    </a:lnTo>
                    <a:lnTo>
                      <a:pt x="4278" y="618"/>
                    </a:lnTo>
                    <a:lnTo>
                      <a:pt x="4278" y="618"/>
                    </a:lnTo>
                    <a:lnTo>
                      <a:pt x="4278" y="624"/>
                    </a:lnTo>
                    <a:lnTo>
                      <a:pt x="4278" y="624"/>
                    </a:lnTo>
                    <a:lnTo>
                      <a:pt x="4278" y="624"/>
                    </a:lnTo>
                    <a:lnTo>
                      <a:pt x="4278" y="624"/>
                    </a:lnTo>
                    <a:lnTo>
                      <a:pt x="4278" y="624"/>
                    </a:lnTo>
                    <a:lnTo>
                      <a:pt x="4278" y="624"/>
                    </a:lnTo>
                    <a:lnTo>
                      <a:pt x="4278" y="624"/>
                    </a:lnTo>
                    <a:lnTo>
                      <a:pt x="4278" y="624"/>
                    </a:lnTo>
                    <a:lnTo>
                      <a:pt x="4278" y="624"/>
                    </a:lnTo>
                    <a:lnTo>
                      <a:pt x="4278" y="624"/>
                    </a:lnTo>
                    <a:lnTo>
                      <a:pt x="4278" y="630"/>
                    </a:lnTo>
                    <a:lnTo>
                      <a:pt x="4278" y="630"/>
                    </a:lnTo>
                    <a:lnTo>
                      <a:pt x="4278" y="630"/>
                    </a:lnTo>
                    <a:lnTo>
                      <a:pt x="4278" y="630"/>
                    </a:lnTo>
                    <a:lnTo>
                      <a:pt x="4278" y="630"/>
                    </a:lnTo>
                    <a:lnTo>
                      <a:pt x="4278" y="630"/>
                    </a:lnTo>
                    <a:lnTo>
                      <a:pt x="4278" y="630"/>
                    </a:lnTo>
                    <a:lnTo>
                      <a:pt x="4278" y="630"/>
                    </a:lnTo>
                    <a:lnTo>
                      <a:pt x="4278" y="630"/>
                    </a:lnTo>
                    <a:lnTo>
                      <a:pt x="4278" y="630"/>
                    </a:lnTo>
                    <a:lnTo>
                      <a:pt x="4278" y="630"/>
                    </a:lnTo>
                    <a:lnTo>
                      <a:pt x="4278" y="630"/>
                    </a:lnTo>
                    <a:lnTo>
                      <a:pt x="4278" y="630"/>
                    </a:lnTo>
                    <a:lnTo>
                      <a:pt x="4278" y="630"/>
                    </a:lnTo>
                    <a:lnTo>
                      <a:pt x="4284" y="624"/>
                    </a:lnTo>
                    <a:lnTo>
                      <a:pt x="4284" y="624"/>
                    </a:lnTo>
                    <a:lnTo>
                      <a:pt x="4284" y="624"/>
                    </a:lnTo>
                    <a:lnTo>
                      <a:pt x="4284" y="624"/>
                    </a:lnTo>
                    <a:lnTo>
                      <a:pt x="4284" y="624"/>
                    </a:lnTo>
                    <a:lnTo>
                      <a:pt x="4284" y="624"/>
                    </a:lnTo>
                    <a:lnTo>
                      <a:pt x="4284" y="624"/>
                    </a:lnTo>
                    <a:lnTo>
                      <a:pt x="4284" y="624"/>
                    </a:lnTo>
                    <a:lnTo>
                      <a:pt x="4284" y="624"/>
                    </a:lnTo>
                    <a:lnTo>
                      <a:pt x="4284" y="624"/>
                    </a:lnTo>
                    <a:lnTo>
                      <a:pt x="4284" y="618"/>
                    </a:lnTo>
                    <a:lnTo>
                      <a:pt x="4284" y="618"/>
                    </a:lnTo>
                    <a:lnTo>
                      <a:pt x="4284" y="618"/>
                    </a:lnTo>
                    <a:lnTo>
                      <a:pt x="4284" y="618"/>
                    </a:lnTo>
                    <a:lnTo>
                      <a:pt x="4284" y="618"/>
                    </a:lnTo>
                    <a:lnTo>
                      <a:pt x="4284" y="618"/>
                    </a:lnTo>
                    <a:lnTo>
                      <a:pt x="4284" y="618"/>
                    </a:lnTo>
                    <a:lnTo>
                      <a:pt x="4284" y="618"/>
                    </a:lnTo>
                    <a:lnTo>
                      <a:pt x="4284" y="612"/>
                    </a:lnTo>
                    <a:lnTo>
                      <a:pt x="4284" y="612"/>
                    </a:lnTo>
                    <a:lnTo>
                      <a:pt x="4284" y="612"/>
                    </a:lnTo>
                    <a:lnTo>
                      <a:pt x="4284" y="612"/>
                    </a:lnTo>
                    <a:lnTo>
                      <a:pt x="4284" y="612"/>
                    </a:lnTo>
                    <a:lnTo>
                      <a:pt x="4284" y="612"/>
                    </a:lnTo>
                    <a:lnTo>
                      <a:pt x="4284" y="612"/>
                    </a:lnTo>
                    <a:lnTo>
                      <a:pt x="4284" y="606"/>
                    </a:lnTo>
                    <a:lnTo>
                      <a:pt x="4284" y="606"/>
                    </a:lnTo>
                    <a:lnTo>
                      <a:pt x="4284" y="606"/>
                    </a:lnTo>
                    <a:lnTo>
                      <a:pt x="4284" y="606"/>
                    </a:lnTo>
                    <a:lnTo>
                      <a:pt x="4284" y="606"/>
                    </a:lnTo>
                    <a:lnTo>
                      <a:pt x="4284" y="606"/>
                    </a:lnTo>
                    <a:lnTo>
                      <a:pt x="4284" y="600"/>
                    </a:lnTo>
                    <a:lnTo>
                      <a:pt x="4284" y="600"/>
                    </a:lnTo>
                    <a:lnTo>
                      <a:pt x="4284" y="600"/>
                    </a:lnTo>
                    <a:lnTo>
                      <a:pt x="4284" y="600"/>
                    </a:lnTo>
                    <a:lnTo>
                      <a:pt x="4284" y="600"/>
                    </a:lnTo>
                    <a:lnTo>
                      <a:pt x="4284" y="600"/>
                    </a:lnTo>
                    <a:lnTo>
                      <a:pt x="4296" y="372"/>
                    </a:lnTo>
                    <a:lnTo>
                      <a:pt x="4296" y="372"/>
                    </a:lnTo>
                    <a:lnTo>
                      <a:pt x="4296" y="366"/>
                    </a:lnTo>
                    <a:lnTo>
                      <a:pt x="4296" y="366"/>
                    </a:lnTo>
                    <a:lnTo>
                      <a:pt x="4296" y="366"/>
                    </a:lnTo>
                    <a:lnTo>
                      <a:pt x="4296" y="360"/>
                    </a:lnTo>
                    <a:lnTo>
                      <a:pt x="4296" y="360"/>
                    </a:lnTo>
                    <a:lnTo>
                      <a:pt x="4296" y="354"/>
                    </a:lnTo>
                    <a:lnTo>
                      <a:pt x="4302" y="354"/>
                    </a:lnTo>
                    <a:lnTo>
                      <a:pt x="4302" y="348"/>
                    </a:lnTo>
                    <a:lnTo>
                      <a:pt x="4302" y="348"/>
                    </a:lnTo>
                    <a:lnTo>
                      <a:pt x="4302" y="342"/>
                    </a:lnTo>
                    <a:lnTo>
                      <a:pt x="4302" y="342"/>
                    </a:lnTo>
                    <a:lnTo>
                      <a:pt x="4302" y="336"/>
                    </a:lnTo>
                    <a:lnTo>
                      <a:pt x="4302" y="336"/>
                    </a:lnTo>
                    <a:lnTo>
                      <a:pt x="4302" y="330"/>
                    </a:lnTo>
                    <a:lnTo>
                      <a:pt x="4302" y="330"/>
                    </a:lnTo>
                    <a:lnTo>
                      <a:pt x="4302" y="324"/>
                    </a:lnTo>
                    <a:lnTo>
                      <a:pt x="4302" y="324"/>
                    </a:lnTo>
                    <a:lnTo>
                      <a:pt x="4302" y="318"/>
                    </a:lnTo>
                    <a:lnTo>
                      <a:pt x="4302" y="318"/>
                    </a:lnTo>
                    <a:lnTo>
                      <a:pt x="4302" y="312"/>
                    </a:lnTo>
                    <a:lnTo>
                      <a:pt x="4302" y="312"/>
                    </a:lnTo>
                    <a:lnTo>
                      <a:pt x="4302" y="306"/>
                    </a:lnTo>
                    <a:lnTo>
                      <a:pt x="4302" y="306"/>
                    </a:lnTo>
                    <a:lnTo>
                      <a:pt x="4302" y="300"/>
                    </a:lnTo>
                    <a:lnTo>
                      <a:pt x="4302" y="300"/>
                    </a:lnTo>
                    <a:lnTo>
                      <a:pt x="4302" y="294"/>
                    </a:lnTo>
                    <a:lnTo>
                      <a:pt x="4302" y="294"/>
                    </a:lnTo>
                    <a:lnTo>
                      <a:pt x="4302" y="288"/>
                    </a:lnTo>
                    <a:lnTo>
                      <a:pt x="4302" y="288"/>
                    </a:lnTo>
                    <a:lnTo>
                      <a:pt x="4302" y="282"/>
                    </a:lnTo>
                    <a:lnTo>
                      <a:pt x="4302" y="282"/>
                    </a:lnTo>
                    <a:lnTo>
                      <a:pt x="4302" y="276"/>
                    </a:lnTo>
                    <a:lnTo>
                      <a:pt x="4302" y="276"/>
                    </a:lnTo>
                    <a:lnTo>
                      <a:pt x="4302" y="276"/>
                    </a:lnTo>
                    <a:lnTo>
                      <a:pt x="4302" y="270"/>
                    </a:lnTo>
                    <a:lnTo>
                      <a:pt x="4302" y="270"/>
                    </a:lnTo>
                    <a:lnTo>
                      <a:pt x="4302" y="270"/>
                    </a:lnTo>
                    <a:lnTo>
                      <a:pt x="4302" y="270"/>
                    </a:lnTo>
                    <a:lnTo>
                      <a:pt x="4302" y="270"/>
                    </a:lnTo>
                    <a:lnTo>
                      <a:pt x="4302" y="264"/>
                    </a:lnTo>
                    <a:lnTo>
                      <a:pt x="4302" y="264"/>
                    </a:lnTo>
                    <a:lnTo>
                      <a:pt x="4302" y="264"/>
                    </a:lnTo>
                    <a:lnTo>
                      <a:pt x="4302" y="264"/>
                    </a:lnTo>
                    <a:lnTo>
                      <a:pt x="4302" y="264"/>
                    </a:lnTo>
                    <a:lnTo>
                      <a:pt x="4302" y="264"/>
                    </a:lnTo>
                    <a:lnTo>
                      <a:pt x="4302" y="264"/>
                    </a:lnTo>
                    <a:lnTo>
                      <a:pt x="4302" y="264"/>
                    </a:lnTo>
                    <a:lnTo>
                      <a:pt x="4302" y="264"/>
                    </a:lnTo>
                    <a:lnTo>
                      <a:pt x="4302" y="270"/>
                    </a:lnTo>
                    <a:lnTo>
                      <a:pt x="4302" y="270"/>
                    </a:lnTo>
                    <a:lnTo>
                      <a:pt x="4302" y="270"/>
                    </a:lnTo>
                    <a:lnTo>
                      <a:pt x="4302" y="270"/>
                    </a:lnTo>
                    <a:lnTo>
                      <a:pt x="4302" y="276"/>
                    </a:lnTo>
                    <a:lnTo>
                      <a:pt x="4302" y="276"/>
                    </a:lnTo>
                    <a:lnTo>
                      <a:pt x="4302" y="276"/>
                    </a:lnTo>
                    <a:lnTo>
                      <a:pt x="4302" y="282"/>
                    </a:lnTo>
                    <a:lnTo>
                      <a:pt x="4302" y="282"/>
                    </a:lnTo>
                    <a:lnTo>
                      <a:pt x="4302" y="288"/>
                    </a:lnTo>
                    <a:lnTo>
                      <a:pt x="4302" y="288"/>
                    </a:lnTo>
                    <a:lnTo>
                      <a:pt x="4302" y="294"/>
                    </a:lnTo>
                    <a:lnTo>
                      <a:pt x="4308" y="294"/>
                    </a:lnTo>
                    <a:lnTo>
                      <a:pt x="4308" y="300"/>
                    </a:lnTo>
                    <a:lnTo>
                      <a:pt x="4308" y="300"/>
                    </a:lnTo>
                    <a:lnTo>
                      <a:pt x="4308" y="306"/>
                    </a:lnTo>
                    <a:lnTo>
                      <a:pt x="4308" y="306"/>
                    </a:lnTo>
                    <a:lnTo>
                      <a:pt x="4308" y="312"/>
                    </a:lnTo>
                    <a:lnTo>
                      <a:pt x="4308" y="312"/>
                    </a:lnTo>
                    <a:lnTo>
                      <a:pt x="4308" y="318"/>
                    </a:lnTo>
                    <a:lnTo>
                      <a:pt x="4308" y="318"/>
                    </a:lnTo>
                    <a:lnTo>
                      <a:pt x="4308" y="324"/>
                    </a:lnTo>
                    <a:lnTo>
                      <a:pt x="4308" y="324"/>
                    </a:lnTo>
                    <a:lnTo>
                      <a:pt x="4308" y="330"/>
                    </a:lnTo>
                    <a:lnTo>
                      <a:pt x="4308" y="330"/>
                    </a:lnTo>
                    <a:lnTo>
                      <a:pt x="4308" y="336"/>
                    </a:lnTo>
                    <a:lnTo>
                      <a:pt x="4308" y="336"/>
                    </a:lnTo>
                    <a:lnTo>
                      <a:pt x="4308" y="342"/>
                    </a:lnTo>
                    <a:lnTo>
                      <a:pt x="4308" y="342"/>
                    </a:lnTo>
                    <a:lnTo>
                      <a:pt x="4308" y="348"/>
                    </a:lnTo>
                    <a:lnTo>
                      <a:pt x="4308" y="348"/>
                    </a:lnTo>
                    <a:lnTo>
                      <a:pt x="4308" y="354"/>
                    </a:lnTo>
                    <a:lnTo>
                      <a:pt x="4308" y="354"/>
                    </a:lnTo>
                    <a:lnTo>
                      <a:pt x="4308" y="354"/>
                    </a:lnTo>
                    <a:lnTo>
                      <a:pt x="4308" y="360"/>
                    </a:lnTo>
                    <a:lnTo>
                      <a:pt x="4308" y="360"/>
                    </a:lnTo>
                    <a:lnTo>
                      <a:pt x="4308" y="366"/>
                    </a:lnTo>
                    <a:lnTo>
                      <a:pt x="4308" y="366"/>
                    </a:lnTo>
                    <a:lnTo>
                      <a:pt x="4308" y="372"/>
                    </a:lnTo>
                    <a:lnTo>
                      <a:pt x="4308" y="372"/>
                    </a:lnTo>
                    <a:lnTo>
                      <a:pt x="4320" y="594"/>
                    </a:lnTo>
                    <a:lnTo>
                      <a:pt x="4320" y="594"/>
                    </a:lnTo>
                    <a:lnTo>
                      <a:pt x="4320" y="594"/>
                    </a:lnTo>
                    <a:lnTo>
                      <a:pt x="4320" y="600"/>
                    </a:lnTo>
                    <a:lnTo>
                      <a:pt x="4320" y="600"/>
                    </a:lnTo>
                    <a:lnTo>
                      <a:pt x="4320" y="600"/>
                    </a:lnTo>
                    <a:lnTo>
                      <a:pt x="4320" y="600"/>
                    </a:lnTo>
                    <a:lnTo>
                      <a:pt x="4320" y="600"/>
                    </a:lnTo>
                    <a:lnTo>
                      <a:pt x="4320" y="606"/>
                    </a:lnTo>
                    <a:lnTo>
                      <a:pt x="4320" y="606"/>
                    </a:lnTo>
                    <a:lnTo>
                      <a:pt x="4320" y="606"/>
                    </a:lnTo>
                    <a:lnTo>
                      <a:pt x="4320" y="606"/>
                    </a:lnTo>
                    <a:lnTo>
                      <a:pt x="4320" y="606"/>
                    </a:lnTo>
                    <a:lnTo>
                      <a:pt x="4320" y="606"/>
                    </a:lnTo>
                    <a:lnTo>
                      <a:pt x="4320" y="612"/>
                    </a:lnTo>
                    <a:lnTo>
                      <a:pt x="4320" y="612"/>
                    </a:lnTo>
                    <a:lnTo>
                      <a:pt x="4320" y="612"/>
                    </a:lnTo>
                    <a:lnTo>
                      <a:pt x="4326" y="612"/>
                    </a:lnTo>
                    <a:lnTo>
                      <a:pt x="4326" y="612"/>
                    </a:lnTo>
                    <a:lnTo>
                      <a:pt x="4326" y="612"/>
                    </a:lnTo>
                    <a:lnTo>
                      <a:pt x="4326" y="612"/>
                    </a:lnTo>
                    <a:lnTo>
                      <a:pt x="4326" y="618"/>
                    </a:lnTo>
                    <a:lnTo>
                      <a:pt x="4326" y="618"/>
                    </a:lnTo>
                    <a:lnTo>
                      <a:pt x="4326" y="618"/>
                    </a:lnTo>
                    <a:lnTo>
                      <a:pt x="4326" y="618"/>
                    </a:lnTo>
                    <a:lnTo>
                      <a:pt x="4326" y="618"/>
                    </a:lnTo>
                    <a:lnTo>
                      <a:pt x="4326" y="618"/>
                    </a:lnTo>
                    <a:lnTo>
                      <a:pt x="4326" y="618"/>
                    </a:lnTo>
                    <a:lnTo>
                      <a:pt x="4326" y="618"/>
                    </a:lnTo>
                    <a:lnTo>
                      <a:pt x="4326" y="624"/>
                    </a:lnTo>
                    <a:lnTo>
                      <a:pt x="4326" y="624"/>
                    </a:lnTo>
                    <a:lnTo>
                      <a:pt x="4326" y="624"/>
                    </a:lnTo>
                    <a:lnTo>
                      <a:pt x="4326" y="624"/>
                    </a:lnTo>
                    <a:lnTo>
                      <a:pt x="4326" y="624"/>
                    </a:lnTo>
                    <a:lnTo>
                      <a:pt x="4326" y="624"/>
                    </a:lnTo>
                    <a:lnTo>
                      <a:pt x="4326" y="624"/>
                    </a:lnTo>
                    <a:lnTo>
                      <a:pt x="4326" y="624"/>
                    </a:lnTo>
                    <a:lnTo>
                      <a:pt x="4326" y="624"/>
                    </a:lnTo>
                    <a:lnTo>
                      <a:pt x="4326" y="624"/>
                    </a:lnTo>
                    <a:lnTo>
                      <a:pt x="4326" y="624"/>
                    </a:lnTo>
                    <a:lnTo>
                      <a:pt x="4326" y="624"/>
                    </a:lnTo>
                    <a:lnTo>
                      <a:pt x="4326" y="624"/>
                    </a:lnTo>
                    <a:lnTo>
                      <a:pt x="4326" y="624"/>
                    </a:lnTo>
                    <a:lnTo>
                      <a:pt x="4326" y="624"/>
                    </a:lnTo>
                    <a:lnTo>
                      <a:pt x="4326" y="624"/>
                    </a:lnTo>
                    <a:lnTo>
                      <a:pt x="4326" y="624"/>
                    </a:lnTo>
                    <a:lnTo>
                      <a:pt x="4326" y="624"/>
                    </a:lnTo>
                    <a:lnTo>
                      <a:pt x="4326" y="624"/>
                    </a:lnTo>
                    <a:lnTo>
                      <a:pt x="4326" y="624"/>
                    </a:lnTo>
                    <a:lnTo>
                      <a:pt x="4326" y="624"/>
                    </a:lnTo>
                    <a:lnTo>
                      <a:pt x="4326" y="624"/>
                    </a:lnTo>
                    <a:lnTo>
                      <a:pt x="4326" y="624"/>
                    </a:lnTo>
                    <a:lnTo>
                      <a:pt x="4326" y="624"/>
                    </a:lnTo>
                    <a:lnTo>
                      <a:pt x="4326" y="624"/>
                    </a:lnTo>
                    <a:lnTo>
                      <a:pt x="4326" y="624"/>
                    </a:lnTo>
                    <a:lnTo>
                      <a:pt x="4326" y="624"/>
                    </a:lnTo>
                    <a:lnTo>
                      <a:pt x="4326" y="624"/>
                    </a:lnTo>
                    <a:lnTo>
                      <a:pt x="4326" y="618"/>
                    </a:lnTo>
                    <a:lnTo>
                      <a:pt x="4326" y="618"/>
                    </a:lnTo>
                    <a:lnTo>
                      <a:pt x="4326" y="618"/>
                    </a:lnTo>
                    <a:lnTo>
                      <a:pt x="4326" y="618"/>
                    </a:lnTo>
                    <a:lnTo>
                      <a:pt x="4326" y="618"/>
                    </a:lnTo>
                    <a:lnTo>
                      <a:pt x="4326" y="618"/>
                    </a:lnTo>
                    <a:lnTo>
                      <a:pt x="4326" y="612"/>
                    </a:lnTo>
                    <a:lnTo>
                      <a:pt x="4326" y="612"/>
                    </a:lnTo>
                    <a:lnTo>
                      <a:pt x="4326" y="612"/>
                    </a:lnTo>
                    <a:lnTo>
                      <a:pt x="4326" y="612"/>
                    </a:lnTo>
                    <a:lnTo>
                      <a:pt x="4326" y="612"/>
                    </a:lnTo>
                    <a:lnTo>
                      <a:pt x="4326" y="612"/>
                    </a:lnTo>
                    <a:lnTo>
                      <a:pt x="4326" y="606"/>
                    </a:lnTo>
                    <a:lnTo>
                      <a:pt x="4332" y="606"/>
                    </a:lnTo>
                    <a:lnTo>
                      <a:pt x="4332" y="606"/>
                    </a:lnTo>
                    <a:lnTo>
                      <a:pt x="4332" y="606"/>
                    </a:lnTo>
                    <a:lnTo>
                      <a:pt x="4332" y="606"/>
                    </a:lnTo>
                    <a:lnTo>
                      <a:pt x="4332" y="600"/>
                    </a:lnTo>
                    <a:lnTo>
                      <a:pt x="4332" y="600"/>
                    </a:lnTo>
                    <a:lnTo>
                      <a:pt x="4332" y="600"/>
                    </a:lnTo>
                    <a:lnTo>
                      <a:pt x="4332" y="600"/>
                    </a:lnTo>
                    <a:lnTo>
                      <a:pt x="4332" y="600"/>
                    </a:lnTo>
                    <a:lnTo>
                      <a:pt x="4332" y="594"/>
                    </a:lnTo>
                    <a:lnTo>
                      <a:pt x="4332" y="594"/>
                    </a:lnTo>
                    <a:lnTo>
                      <a:pt x="4332" y="594"/>
                    </a:lnTo>
                    <a:lnTo>
                      <a:pt x="4332" y="594"/>
                    </a:lnTo>
                    <a:lnTo>
                      <a:pt x="4332" y="594"/>
                    </a:lnTo>
                    <a:lnTo>
                      <a:pt x="4332" y="588"/>
                    </a:lnTo>
                    <a:lnTo>
                      <a:pt x="4332" y="588"/>
                    </a:lnTo>
                    <a:lnTo>
                      <a:pt x="4332" y="588"/>
                    </a:lnTo>
                    <a:lnTo>
                      <a:pt x="4332" y="588"/>
                    </a:lnTo>
                    <a:lnTo>
                      <a:pt x="4332" y="582"/>
                    </a:lnTo>
                    <a:lnTo>
                      <a:pt x="4332" y="582"/>
                    </a:lnTo>
                    <a:lnTo>
                      <a:pt x="4344" y="312"/>
                    </a:lnTo>
                    <a:lnTo>
                      <a:pt x="4344" y="312"/>
                    </a:lnTo>
                    <a:lnTo>
                      <a:pt x="4344" y="306"/>
                    </a:lnTo>
                    <a:lnTo>
                      <a:pt x="4344" y="300"/>
                    </a:lnTo>
                    <a:lnTo>
                      <a:pt x="4344" y="300"/>
                    </a:lnTo>
                    <a:lnTo>
                      <a:pt x="4344" y="294"/>
                    </a:lnTo>
                    <a:lnTo>
                      <a:pt x="4344" y="294"/>
                    </a:lnTo>
                    <a:lnTo>
                      <a:pt x="4344" y="288"/>
                    </a:lnTo>
                    <a:lnTo>
                      <a:pt x="4344" y="288"/>
                    </a:lnTo>
                    <a:lnTo>
                      <a:pt x="4344" y="282"/>
                    </a:lnTo>
                    <a:lnTo>
                      <a:pt x="4344" y="282"/>
                    </a:lnTo>
                    <a:lnTo>
                      <a:pt x="4344" y="276"/>
                    </a:lnTo>
                    <a:lnTo>
                      <a:pt x="4344" y="270"/>
                    </a:lnTo>
                    <a:lnTo>
                      <a:pt x="4344" y="270"/>
                    </a:lnTo>
                    <a:lnTo>
                      <a:pt x="4344" y="264"/>
                    </a:lnTo>
                    <a:lnTo>
                      <a:pt x="4344" y="264"/>
                    </a:lnTo>
                    <a:lnTo>
                      <a:pt x="4344" y="258"/>
                    </a:lnTo>
                    <a:lnTo>
                      <a:pt x="4344" y="258"/>
                    </a:lnTo>
                    <a:lnTo>
                      <a:pt x="4344" y="252"/>
                    </a:lnTo>
                    <a:lnTo>
                      <a:pt x="4344" y="246"/>
                    </a:lnTo>
                    <a:lnTo>
                      <a:pt x="4344" y="246"/>
                    </a:lnTo>
                    <a:lnTo>
                      <a:pt x="4344" y="240"/>
                    </a:lnTo>
                    <a:lnTo>
                      <a:pt x="4344" y="240"/>
                    </a:lnTo>
                    <a:lnTo>
                      <a:pt x="4344" y="234"/>
                    </a:lnTo>
                    <a:lnTo>
                      <a:pt x="4344" y="228"/>
                    </a:lnTo>
                    <a:lnTo>
                      <a:pt x="4350" y="228"/>
                    </a:lnTo>
                    <a:lnTo>
                      <a:pt x="4350" y="222"/>
                    </a:lnTo>
                    <a:lnTo>
                      <a:pt x="4350" y="222"/>
                    </a:lnTo>
                    <a:lnTo>
                      <a:pt x="4350" y="216"/>
                    </a:lnTo>
                    <a:lnTo>
                      <a:pt x="4350" y="210"/>
                    </a:lnTo>
                    <a:lnTo>
                      <a:pt x="4350" y="210"/>
                    </a:lnTo>
                    <a:lnTo>
                      <a:pt x="4350" y="204"/>
                    </a:lnTo>
                    <a:lnTo>
                      <a:pt x="4350" y="204"/>
                    </a:lnTo>
                    <a:lnTo>
                      <a:pt x="4350" y="198"/>
                    </a:lnTo>
                    <a:lnTo>
                      <a:pt x="4350" y="198"/>
                    </a:lnTo>
                    <a:lnTo>
                      <a:pt x="4350" y="192"/>
                    </a:lnTo>
                    <a:lnTo>
                      <a:pt x="4350" y="192"/>
                    </a:lnTo>
                    <a:lnTo>
                      <a:pt x="4350" y="192"/>
                    </a:lnTo>
                    <a:lnTo>
                      <a:pt x="4350" y="186"/>
                    </a:lnTo>
                    <a:lnTo>
                      <a:pt x="4350" y="186"/>
                    </a:lnTo>
                    <a:lnTo>
                      <a:pt x="4350" y="186"/>
                    </a:lnTo>
                    <a:lnTo>
                      <a:pt x="4350" y="186"/>
                    </a:lnTo>
                    <a:lnTo>
                      <a:pt x="4350" y="186"/>
                    </a:lnTo>
                    <a:lnTo>
                      <a:pt x="4350" y="186"/>
                    </a:lnTo>
                    <a:lnTo>
                      <a:pt x="4350" y="186"/>
                    </a:lnTo>
                    <a:lnTo>
                      <a:pt x="4350" y="186"/>
                    </a:lnTo>
                    <a:lnTo>
                      <a:pt x="4350" y="186"/>
                    </a:lnTo>
                    <a:lnTo>
                      <a:pt x="4350" y="186"/>
                    </a:lnTo>
                    <a:lnTo>
                      <a:pt x="4350" y="186"/>
                    </a:lnTo>
                    <a:lnTo>
                      <a:pt x="4350" y="186"/>
                    </a:lnTo>
                    <a:lnTo>
                      <a:pt x="4350" y="186"/>
                    </a:lnTo>
                    <a:lnTo>
                      <a:pt x="4350" y="192"/>
                    </a:lnTo>
                    <a:lnTo>
                      <a:pt x="4350" y="192"/>
                    </a:lnTo>
                    <a:lnTo>
                      <a:pt x="4350" y="192"/>
                    </a:lnTo>
                    <a:lnTo>
                      <a:pt x="4350" y="198"/>
                    </a:lnTo>
                    <a:lnTo>
                      <a:pt x="4350" y="198"/>
                    </a:lnTo>
                    <a:lnTo>
                      <a:pt x="4350" y="204"/>
                    </a:lnTo>
                    <a:lnTo>
                      <a:pt x="4350" y="204"/>
                    </a:lnTo>
                    <a:lnTo>
                      <a:pt x="4350" y="210"/>
                    </a:lnTo>
                    <a:lnTo>
                      <a:pt x="4350" y="210"/>
                    </a:lnTo>
                    <a:lnTo>
                      <a:pt x="4350" y="216"/>
                    </a:lnTo>
                    <a:lnTo>
                      <a:pt x="4350" y="222"/>
                    </a:lnTo>
                    <a:lnTo>
                      <a:pt x="4350" y="222"/>
                    </a:lnTo>
                    <a:lnTo>
                      <a:pt x="4350" y="228"/>
                    </a:lnTo>
                    <a:lnTo>
                      <a:pt x="4350" y="234"/>
                    </a:lnTo>
                    <a:lnTo>
                      <a:pt x="4350" y="234"/>
                    </a:lnTo>
                    <a:lnTo>
                      <a:pt x="4350" y="240"/>
                    </a:lnTo>
                    <a:lnTo>
                      <a:pt x="4350" y="246"/>
                    </a:lnTo>
                    <a:lnTo>
                      <a:pt x="4350" y="246"/>
                    </a:lnTo>
                    <a:lnTo>
                      <a:pt x="4350" y="252"/>
                    </a:lnTo>
                    <a:lnTo>
                      <a:pt x="4350" y="252"/>
                    </a:lnTo>
                    <a:lnTo>
                      <a:pt x="4350" y="258"/>
                    </a:lnTo>
                    <a:lnTo>
                      <a:pt x="4350" y="264"/>
                    </a:lnTo>
                    <a:lnTo>
                      <a:pt x="4350" y="264"/>
                    </a:lnTo>
                    <a:lnTo>
                      <a:pt x="4350" y="270"/>
                    </a:lnTo>
                    <a:lnTo>
                      <a:pt x="4350" y="276"/>
                    </a:lnTo>
                    <a:lnTo>
                      <a:pt x="4350" y="276"/>
                    </a:lnTo>
                    <a:lnTo>
                      <a:pt x="4350" y="282"/>
                    </a:lnTo>
                    <a:lnTo>
                      <a:pt x="4350" y="282"/>
                    </a:lnTo>
                    <a:lnTo>
                      <a:pt x="4356" y="288"/>
                    </a:lnTo>
                    <a:lnTo>
                      <a:pt x="4356" y="294"/>
                    </a:lnTo>
                    <a:lnTo>
                      <a:pt x="4356" y="294"/>
                    </a:lnTo>
                    <a:lnTo>
                      <a:pt x="4356" y="300"/>
                    </a:lnTo>
                    <a:lnTo>
                      <a:pt x="4356" y="300"/>
                    </a:lnTo>
                    <a:lnTo>
                      <a:pt x="4356" y="306"/>
                    </a:lnTo>
                    <a:lnTo>
                      <a:pt x="4356" y="312"/>
                    </a:lnTo>
                    <a:lnTo>
                      <a:pt x="4356" y="312"/>
                    </a:lnTo>
                    <a:lnTo>
                      <a:pt x="4356" y="318"/>
                    </a:lnTo>
                    <a:lnTo>
                      <a:pt x="4356" y="318"/>
                    </a:lnTo>
                    <a:lnTo>
                      <a:pt x="4356" y="318"/>
                    </a:lnTo>
                    <a:lnTo>
                      <a:pt x="4368" y="600"/>
                    </a:lnTo>
                    <a:lnTo>
                      <a:pt x="4368" y="600"/>
                    </a:lnTo>
                    <a:lnTo>
                      <a:pt x="4368" y="606"/>
                    </a:lnTo>
                    <a:lnTo>
                      <a:pt x="4368" y="606"/>
                    </a:lnTo>
                    <a:lnTo>
                      <a:pt x="4368" y="606"/>
                    </a:lnTo>
                    <a:lnTo>
                      <a:pt x="4368" y="606"/>
                    </a:lnTo>
                    <a:lnTo>
                      <a:pt x="4368" y="612"/>
                    </a:lnTo>
                    <a:lnTo>
                      <a:pt x="4368" y="612"/>
                    </a:lnTo>
                    <a:lnTo>
                      <a:pt x="4368" y="612"/>
                    </a:lnTo>
                    <a:lnTo>
                      <a:pt x="4368" y="612"/>
                    </a:lnTo>
                    <a:lnTo>
                      <a:pt x="4368" y="612"/>
                    </a:lnTo>
                    <a:lnTo>
                      <a:pt x="4368" y="618"/>
                    </a:lnTo>
                    <a:lnTo>
                      <a:pt x="4368" y="618"/>
                    </a:lnTo>
                    <a:lnTo>
                      <a:pt x="4368" y="618"/>
                    </a:lnTo>
                    <a:lnTo>
                      <a:pt x="4368" y="618"/>
                    </a:lnTo>
                    <a:lnTo>
                      <a:pt x="4368" y="618"/>
                    </a:lnTo>
                    <a:lnTo>
                      <a:pt x="4368" y="624"/>
                    </a:lnTo>
                    <a:lnTo>
                      <a:pt x="4368" y="624"/>
                    </a:lnTo>
                    <a:lnTo>
                      <a:pt x="4368" y="624"/>
                    </a:lnTo>
                    <a:lnTo>
                      <a:pt x="4368" y="624"/>
                    </a:lnTo>
                    <a:lnTo>
                      <a:pt x="4368" y="624"/>
                    </a:lnTo>
                    <a:lnTo>
                      <a:pt x="4368" y="624"/>
                    </a:lnTo>
                    <a:lnTo>
                      <a:pt x="4368" y="630"/>
                    </a:lnTo>
                    <a:lnTo>
                      <a:pt x="4368" y="630"/>
                    </a:lnTo>
                    <a:lnTo>
                      <a:pt x="4368" y="630"/>
                    </a:lnTo>
                    <a:lnTo>
                      <a:pt x="4368" y="630"/>
                    </a:lnTo>
                    <a:lnTo>
                      <a:pt x="4368" y="630"/>
                    </a:lnTo>
                    <a:lnTo>
                      <a:pt x="4368" y="630"/>
                    </a:lnTo>
                    <a:lnTo>
                      <a:pt x="4368" y="630"/>
                    </a:lnTo>
                    <a:lnTo>
                      <a:pt x="4368" y="636"/>
                    </a:lnTo>
                    <a:lnTo>
                      <a:pt x="4368" y="636"/>
                    </a:lnTo>
                    <a:lnTo>
                      <a:pt x="4368" y="636"/>
                    </a:lnTo>
                    <a:lnTo>
                      <a:pt x="4368" y="636"/>
                    </a:lnTo>
                    <a:lnTo>
                      <a:pt x="4368" y="636"/>
                    </a:lnTo>
                    <a:lnTo>
                      <a:pt x="4374" y="636"/>
                    </a:lnTo>
                    <a:lnTo>
                      <a:pt x="4374" y="636"/>
                    </a:lnTo>
                    <a:lnTo>
                      <a:pt x="4374" y="636"/>
                    </a:lnTo>
                    <a:lnTo>
                      <a:pt x="4374" y="642"/>
                    </a:lnTo>
                    <a:lnTo>
                      <a:pt x="4374" y="642"/>
                    </a:lnTo>
                    <a:lnTo>
                      <a:pt x="4374" y="642"/>
                    </a:lnTo>
                    <a:lnTo>
                      <a:pt x="4374" y="642"/>
                    </a:lnTo>
                    <a:lnTo>
                      <a:pt x="4374" y="642"/>
                    </a:lnTo>
                    <a:lnTo>
                      <a:pt x="4374" y="642"/>
                    </a:lnTo>
                    <a:lnTo>
                      <a:pt x="4374" y="642"/>
                    </a:lnTo>
                    <a:lnTo>
                      <a:pt x="4374" y="642"/>
                    </a:lnTo>
                    <a:lnTo>
                      <a:pt x="4374" y="642"/>
                    </a:lnTo>
                    <a:lnTo>
                      <a:pt x="4374" y="642"/>
                    </a:lnTo>
                    <a:lnTo>
                      <a:pt x="4374" y="642"/>
                    </a:lnTo>
                    <a:lnTo>
                      <a:pt x="4374" y="642"/>
                    </a:lnTo>
                    <a:lnTo>
                      <a:pt x="4374" y="642"/>
                    </a:lnTo>
                    <a:lnTo>
                      <a:pt x="4374" y="642"/>
                    </a:lnTo>
                    <a:lnTo>
                      <a:pt x="4374" y="642"/>
                    </a:lnTo>
                    <a:lnTo>
                      <a:pt x="4374" y="642"/>
                    </a:lnTo>
                    <a:lnTo>
                      <a:pt x="4374" y="642"/>
                    </a:lnTo>
                    <a:lnTo>
                      <a:pt x="4374" y="642"/>
                    </a:lnTo>
                    <a:lnTo>
                      <a:pt x="4374" y="642"/>
                    </a:lnTo>
                    <a:lnTo>
                      <a:pt x="4374" y="642"/>
                    </a:lnTo>
                    <a:lnTo>
                      <a:pt x="4374" y="642"/>
                    </a:lnTo>
                    <a:lnTo>
                      <a:pt x="4374" y="642"/>
                    </a:lnTo>
                    <a:lnTo>
                      <a:pt x="4374" y="642"/>
                    </a:lnTo>
                    <a:lnTo>
                      <a:pt x="4374" y="642"/>
                    </a:lnTo>
                    <a:lnTo>
                      <a:pt x="4374" y="642"/>
                    </a:lnTo>
                    <a:lnTo>
                      <a:pt x="4374" y="636"/>
                    </a:lnTo>
                    <a:lnTo>
                      <a:pt x="4374" y="636"/>
                    </a:lnTo>
                    <a:lnTo>
                      <a:pt x="4374" y="636"/>
                    </a:lnTo>
                    <a:lnTo>
                      <a:pt x="4374" y="636"/>
                    </a:lnTo>
                    <a:lnTo>
                      <a:pt x="4374" y="636"/>
                    </a:lnTo>
                    <a:lnTo>
                      <a:pt x="4374" y="636"/>
                    </a:lnTo>
                    <a:lnTo>
                      <a:pt x="4374" y="636"/>
                    </a:lnTo>
                    <a:lnTo>
                      <a:pt x="4374" y="636"/>
                    </a:lnTo>
                    <a:lnTo>
                      <a:pt x="4374" y="636"/>
                    </a:lnTo>
                    <a:lnTo>
                      <a:pt x="4374" y="636"/>
                    </a:lnTo>
                    <a:lnTo>
                      <a:pt x="4374" y="630"/>
                    </a:lnTo>
                    <a:lnTo>
                      <a:pt x="4374" y="630"/>
                    </a:lnTo>
                    <a:lnTo>
                      <a:pt x="4374" y="630"/>
                    </a:lnTo>
                    <a:lnTo>
                      <a:pt x="4374" y="630"/>
                    </a:lnTo>
                    <a:lnTo>
                      <a:pt x="4374" y="630"/>
                    </a:lnTo>
                    <a:lnTo>
                      <a:pt x="4374" y="630"/>
                    </a:lnTo>
                    <a:lnTo>
                      <a:pt x="4374" y="630"/>
                    </a:lnTo>
                    <a:lnTo>
                      <a:pt x="4374" y="630"/>
                    </a:lnTo>
                    <a:lnTo>
                      <a:pt x="4374" y="630"/>
                    </a:lnTo>
                    <a:lnTo>
                      <a:pt x="4374" y="624"/>
                    </a:lnTo>
                    <a:lnTo>
                      <a:pt x="4374" y="624"/>
                    </a:lnTo>
                    <a:lnTo>
                      <a:pt x="4374" y="624"/>
                    </a:lnTo>
                    <a:lnTo>
                      <a:pt x="4374" y="624"/>
                    </a:lnTo>
                    <a:lnTo>
                      <a:pt x="4374" y="624"/>
                    </a:lnTo>
                    <a:lnTo>
                      <a:pt x="4374" y="624"/>
                    </a:lnTo>
                    <a:lnTo>
                      <a:pt x="4374" y="624"/>
                    </a:lnTo>
                    <a:lnTo>
                      <a:pt x="4380" y="618"/>
                    </a:lnTo>
                    <a:lnTo>
                      <a:pt x="4380" y="618"/>
                    </a:lnTo>
                    <a:lnTo>
                      <a:pt x="4392" y="408"/>
                    </a:lnTo>
                    <a:lnTo>
                      <a:pt x="4392" y="408"/>
                    </a:lnTo>
                    <a:lnTo>
                      <a:pt x="4392" y="408"/>
                    </a:lnTo>
                    <a:lnTo>
                      <a:pt x="4392" y="402"/>
                    </a:lnTo>
                    <a:lnTo>
                      <a:pt x="4392" y="402"/>
                    </a:lnTo>
                    <a:lnTo>
                      <a:pt x="4392" y="396"/>
                    </a:lnTo>
                    <a:lnTo>
                      <a:pt x="4392" y="396"/>
                    </a:lnTo>
                    <a:lnTo>
                      <a:pt x="4392" y="396"/>
                    </a:lnTo>
                    <a:lnTo>
                      <a:pt x="4392" y="390"/>
                    </a:lnTo>
                    <a:lnTo>
                      <a:pt x="4392" y="390"/>
                    </a:lnTo>
                    <a:lnTo>
                      <a:pt x="4392" y="384"/>
                    </a:lnTo>
                    <a:lnTo>
                      <a:pt x="4392" y="384"/>
                    </a:lnTo>
                    <a:lnTo>
                      <a:pt x="4392" y="378"/>
                    </a:lnTo>
                    <a:lnTo>
                      <a:pt x="4392" y="378"/>
                    </a:lnTo>
                    <a:lnTo>
                      <a:pt x="4392" y="372"/>
                    </a:lnTo>
                    <a:lnTo>
                      <a:pt x="4392" y="372"/>
                    </a:lnTo>
                    <a:lnTo>
                      <a:pt x="4392" y="366"/>
                    </a:lnTo>
                    <a:lnTo>
                      <a:pt x="4392" y="366"/>
                    </a:lnTo>
                    <a:lnTo>
                      <a:pt x="4392" y="360"/>
                    </a:lnTo>
                    <a:lnTo>
                      <a:pt x="4392" y="360"/>
                    </a:lnTo>
                    <a:lnTo>
                      <a:pt x="4392" y="354"/>
                    </a:lnTo>
                    <a:lnTo>
                      <a:pt x="4392" y="354"/>
                    </a:lnTo>
                    <a:lnTo>
                      <a:pt x="4392" y="348"/>
                    </a:lnTo>
                    <a:lnTo>
                      <a:pt x="4392" y="348"/>
                    </a:lnTo>
                    <a:lnTo>
                      <a:pt x="4392" y="342"/>
                    </a:lnTo>
                    <a:lnTo>
                      <a:pt x="4392" y="342"/>
                    </a:lnTo>
                    <a:lnTo>
                      <a:pt x="4392" y="336"/>
                    </a:lnTo>
                    <a:lnTo>
                      <a:pt x="4392" y="336"/>
                    </a:lnTo>
                    <a:lnTo>
                      <a:pt x="4392" y="330"/>
                    </a:lnTo>
                    <a:lnTo>
                      <a:pt x="4392" y="330"/>
                    </a:lnTo>
                    <a:lnTo>
                      <a:pt x="4392" y="324"/>
                    </a:lnTo>
                    <a:lnTo>
                      <a:pt x="4392" y="324"/>
                    </a:lnTo>
                    <a:lnTo>
                      <a:pt x="4392" y="318"/>
                    </a:lnTo>
                    <a:lnTo>
                      <a:pt x="4392" y="318"/>
                    </a:lnTo>
                    <a:lnTo>
                      <a:pt x="4392" y="318"/>
                    </a:lnTo>
                    <a:lnTo>
                      <a:pt x="4392" y="312"/>
                    </a:lnTo>
                    <a:lnTo>
                      <a:pt x="4392" y="312"/>
                    </a:lnTo>
                    <a:lnTo>
                      <a:pt x="4392" y="312"/>
                    </a:lnTo>
                    <a:lnTo>
                      <a:pt x="4392" y="306"/>
                    </a:lnTo>
                    <a:lnTo>
                      <a:pt x="4392" y="306"/>
                    </a:lnTo>
                    <a:lnTo>
                      <a:pt x="4392" y="306"/>
                    </a:lnTo>
                    <a:lnTo>
                      <a:pt x="4392" y="306"/>
                    </a:lnTo>
                    <a:lnTo>
                      <a:pt x="4392" y="300"/>
                    </a:lnTo>
                    <a:lnTo>
                      <a:pt x="4398" y="300"/>
                    </a:lnTo>
                    <a:lnTo>
                      <a:pt x="4398" y="300"/>
                    </a:lnTo>
                    <a:lnTo>
                      <a:pt x="4398" y="300"/>
                    </a:lnTo>
                    <a:lnTo>
                      <a:pt x="4398" y="300"/>
                    </a:lnTo>
                    <a:lnTo>
                      <a:pt x="4398" y="300"/>
                    </a:lnTo>
                    <a:lnTo>
                      <a:pt x="4398" y="300"/>
                    </a:lnTo>
                    <a:lnTo>
                      <a:pt x="4398" y="300"/>
                    </a:lnTo>
                    <a:lnTo>
                      <a:pt x="4398" y="300"/>
                    </a:lnTo>
                    <a:lnTo>
                      <a:pt x="4398" y="300"/>
                    </a:lnTo>
                    <a:lnTo>
                      <a:pt x="4398" y="306"/>
                    </a:lnTo>
                    <a:lnTo>
                      <a:pt x="4398" y="306"/>
                    </a:lnTo>
                    <a:lnTo>
                      <a:pt x="4398" y="306"/>
                    </a:lnTo>
                    <a:lnTo>
                      <a:pt x="4398" y="306"/>
                    </a:lnTo>
                    <a:lnTo>
                      <a:pt x="4398" y="306"/>
                    </a:lnTo>
                    <a:lnTo>
                      <a:pt x="4398" y="312"/>
                    </a:lnTo>
                    <a:lnTo>
                      <a:pt x="4398" y="312"/>
                    </a:lnTo>
                    <a:lnTo>
                      <a:pt x="4398" y="312"/>
                    </a:lnTo>
                    <a:lnTo>
                      <a:pt x="4398" y="318"/>
                    </a:lnTo>
                    <a:lnTo>
                      <a:pt x="4398" y="318"/>
                    </a:lnTo>
                    <a:lnTo>
                      <a:pt x="4398" y="324"/>
                    </a:lnTo>
                    <a:lnTo>
                      <a:pt x="4398" y="324"/>
                    </a:lnTo>
                    <a:lnTo>
                      <a:pt x="4398" y="324"/>
                    </a:lnTo>
                    <a:lnTo>
                      <a:pt x="4398" y="330"/>
                    </a:lnTo>
                    <a:lnTo>
                      <a:pt x="4398" y="330"/>
                    </a:lnTo>
                    <a:lnTo>
                      <a:pt x="4398" y="330"/>
                    </a:lnTo>
                    <a:lnTo>
                      <a:pt x="4398" y="336"/>
                    </a:lnTo>
                    <a:lnTo>
                      <a:pt x="4398" y="336"/>
                    </a:lnTo>
                    <a:lnTo>
                      <a:pt x="4398" y="342"/>
                    </a:lnTo>
                    <a:lnTo>
                      <a:pt x="4398" y="342"/>
                    </a:lnTo>
                    <a:lnTo>
                      <a:pt x="4398" y="342"/>
                    </a:lnTo>
                    <a:lnTo>
                      <a:pt x="4398" y="348"/>
                    </a:lnTo>
                    <a:lnTo>
                      <a:pt x="4398" y="348"/>
                    </a:lnTo>
                    <a:lnTo>
                      <a:pt x="4398" y="354"/>
                    </a:lnTo>
                    <a:lnTo>
                      <a:pt x="4398" y="354"/>
                    </a:lnTo>
                    <a:lnTo>
                      <a:pt x="4398" y="354"/>
                    </a:lnTo>
                    <a:lnTo>
                      <a:pt x="4398" y="360"/>
                    </a:lnTo>
                    <a:lnTo>
                      <a:pt x="4398" y="360"/>
                    </a:lnTo>
                    <a:lnTo>
                      <a:pt x="4398" y="360"/>
                    </a:lnTo>
                    <a:lnTo>
                      <a:pt x="4398" y="366"/>
                    </a:lnTo>
                    <a:lnTo>
                      <a:pt x="4398" y="366"/>
                    </a:lnTo>
                    <a:lnTo>
                      <a:pt x="4398" y="366"/>
                    </a:lnTo>
                    <a:lnTo>
                      <a:pt x="4398" y="372"/>
                    </a:lnTo>
                    <a:lnTo>
                      <a:pt x="4398" y="372"/>
                    </a:lnTo>
                    <a:lnTo>
                      <a:pt x="4398" y="378"/>
                    </a:lnTo>
                    <a:lnTo>
                      <a:pt x="4398" y="378"/>
                    </a:lnTo>
                    <a:lnTo>
                      <a:pt x="4398" y="378"/>
                    </a:lnTo>
                    <a:lnTo>
                      <a:pt x="4398" y="378"/>
                    </a:lnTo>
                    <a:lnTo>
                      <a:pt x="4416" y="564"/>
                    </a:lnTo>
                    <a:lnTo>
                      <a:pt x="4416" y="564"/>
                    </a:lnTo>
                    <a:lnTo>
                      <a:pt x="4416" y="564"/>
                    </a:lnTo>
                    <a:lnTo>
                      <a:pt x="4416" y="564"/>
                    </a:lnTo>
                    <a:lnTo>
                      <a:pt x="4416" y="564"/>
                    </a:lnTo>
                    <a:lnTo>
                      <a:pt x="4416" y="564"/>
                    </a:lnTo>
                    <a:lnTo>
                      <a:pt x="4416" y="564"/>
                    </a:lnTo>
                    <a:lnTo>
                      <a:pt x="4416" y="570"/>
                    </a:lnTo>
                    <a:lnTo>
                      <a:pt x="4416" y="570"/>
                    </a:lnTo>
                    <a:lnTo>
                      <a:pt x="4416" y="570"/>
                    </a:lnTo>
                    <a:lnTo>
                      <a:pt x="4416" y="570"/>
                    </a:lnTo>
                    <a:lnTo>
                      <a:pt x="4416" y="570"/>
                    </a:lnTo>
                    <a:lnTo>
                      <a:pt x="4416" y="570"/>
                    </a:lnTo>
                    <a:lnTo>
                      <a:pt x="4416" y="570"/>
                    </a:lnTo>
                    <a:lnTo>
                      <a:pt x="4416" y="576"/>
                    </a:lnTo>
                    <a:lnTo>
                      <a:pt x="4416" y="576"/>
                    </a:lnTo>
                    <a:lnTo>
                      <a:pt x="4416" y="576"/>
                    </a:lnTo>
                    <a:lnTo>
                      <a:pt x="4416" y="576"/>
                    </a:lnTo>
                    <a:lnTo>
                      <a:pt x="4416" y="576"/>
                    </a:lnTo>
                    <a:lnTo>
                      <a:pt x="4416" y="576"/>
                    </a:lnTo>
                    <a:lnTo>
                      <a:pt x="4416" y="576"/>
                    </a:lnTo>
                    <a:lnTo>
                      <a:pt x="4416" y="582"/>
                    </a:lnTo>
                    <a:lnTo>
                      <a:pt x="4416" y="582"/>
                    </a:lnTo>
                    <a:lnTo>
                      <a:pt x="4416" y="582"/>
                    </a:lnTo>
                    <a:lnTo>
                      <a:pt x="4416" y="582"/>
                    </a:lnTo>
                    <a:lnTo>
                      <a:pt x="4416" y="582"/>
                    </a:lnTo>
                    <a:lnTo>
                      <a:pt x="4416" y="582"/>
                    </a:lnTo>
                    <a:lnTo>
                      <a:pt x="4416" y="582"/>
                    </a:lnTo>
                    <a:lnTo>
                      <a:pt x="4416" y="582"/>
                    </a:lnTo>
                    <a:lnTo>
                      <a:pt x="4416" y="582"/>
                    </a:lnTo>
                    <a:lnTo>
                      <a:pt x="4416" y="582"/>
                    </a:lnTo>
                    <a:lnTo>
                      <a:pt x="4416" y="588"/>
                    </a:lnTo>
                    <a:lnTo>
                      <a:pt x="4416" y="588"/>
                    </a:lnTo>
                    <a:lnTo>
                      <a:pt x="4416" y="588"/>
                    </a:lnTo>
                    <a:lnTo>
                      <a:pt x="4416" y="588"/>
                    </a:lnTo>
                    <a:lnTo>
                      <a:pt x="4416" y="588"/>
                    </a:lnTo>
                    <a:lnTo>
                      <a:pt x="4416" y="588"/>
                    </a:lnTo>
                    <a:lnTo>
                      <a:pt x="4416" y="588"/>
                    </a:lnTo>
                    <a:lnTo>
                      <a:pt x="4416" y="588"/>
                    </a:lnTo>
                    <a:lnTo>
                      <a:pt x="4416" y="588"/>
                    </a:lnTo>
                    <a:lnTo>
                      <a:pt x="4416" y="588"/>
                    </a:lnTo>
                    <a:lnTo>
                      <a:pt x="4416" y="588"/>
                    </a:lnTo>
                    <a:lnTo>
                      <a:pt x="4416" y="588"/>
                    </a:lnTo>
                    <a:lnTo>
                      <a:pt x="4416" y="588"/>
                    </a:lnTo>
                    <a:lnTo>
                      <a:pt x="4416" y="588"/>
                    </a:lnTo>
                    <a:lnTo>
                      <a:pt x="4416" y="588"/>
                    </a:lnTo>
                    <a:lnTo>
                      <a:pt x="4416" y="588"/>
                    </a:lnTo>
                    <a:lnTo>
                      <a:pt x="4416" y="588"/>
                    </a:lnTo>
                    <a:lnTo>
                      <a:pt x="4416" y="582"/>
                    </a:lnTo>
                    <a:lnTo>
                      <a:pt x="4416" y="582"/>
                    </a:lnTo>
                    <a:lnTo>
                      <a:pt x="4416" y="582"/>
                    </a:lnTo>
                    <a:lnTo>
                      <a:pt x="4416" y="582"/>
                    </a:lnTo>
                    <a:lnTo>
                      <a:pt x="4422" y="582"/>
                    </a:lnTo>
                    <a:lnTo>
                      <a:pt x="4422" y="582"/>
                    </a:lnTo>
                    <a:lnTo>
                      <a:pt x="4422" y="582"/>
                    </a:lnTo>
                    <a:lnTo>
                      <a:pt x="4422" y="582"/>
                    </a:lnTo>
                    <a:lnTo>
                      <a:pt x="4422" y="582"/>
                    </a:lnTo>
                    <a:lnTo>
                      <a:pt x="4422" y="582"/>
                    </a:lnTo>
                    <a:lnTo>
                      <a:pt x="4422" y="576"/>
                    </a:lnTo>
                    <a:lnTo>
                      <a:pt x="4422" y="576"/>
                    </a:lnTo>
                    <a:lnTo>
                      <a:pt x="4422" y="576"/>
                    </a:lnTo>
                    <a:lnTo>
                      <a:pt x="4422" y="576"/>
                    </a:lnTo>
                    <a:lnTo>
                      <a:pt x="4422" y="576"/>
                    </a:lnTo>
                    <a:lnTo>
                      <a:pt x="4422" y="576"/>
                    </a:lnTo>
                    <a:lnTo>
                      <a:pt x="4422" y="576"/>
                    </a:lnTo>
                    <a:lnTo>
                      <a:pt x="4422" y="576"/>
                    </a:lnTo>
                    <a:lnTo>
                      <a:pt x="4422" y="576"/>
                    </a:lnTo>
                    <a:lnTo>
                      <a:pt x="4422" y="570"/>
                    </a:lnTo>
                    <a:lnTo>
                      <a:pt x="4422" y="570"/>
                    </a:lnTo>
                    <a:lnTo>
                      <a:pt x="4434" y="420"/>
                    </a:lnTo>
                    <a:lnTo>
                      <a:pt x="4434" y="420"/>
                    </a:lnTo>
                    <a:lnTo>
                      <a:pt x="4434" y="420"/>
                    </a:lnTo>
                    <a:lnTo>
                      <a:pt x="4434" y="414"/>
                    </a:lnTo>
                    <a:lnTo>
                      <a:pt x="4434" y="414"/>
                    </a:lnTo>
                    <a:lnTo>
                      <a:pt x="4434" y="414"/>
                    </a:lnTo>
                    <a:lnTo>
                      <a:pt x="4434" y="408"/>
                    </a:lnTo>
                    <a:lnTo>
                      <a:pt x="4434" y="408"/>
                    </a:lnTo>
                    <a:lnTo>
                      <a:pt x="4434" y="408"/>
                    </a:lnTo>
                    <a:lnTo>
                      <a:pt x="4434" y="402"/>
                    </a:lnTo>
                    <a:lnTo>
                      <a:pt x="4434" y="402"/>
                    </a:lnTo>
                    <a:lnTo>
                      <a:pt x="4434" y="402"/>
                    </a:lnTo>
                    <a:lnTo>
                      <a:pt x="4434" y="402"/>
                    </a:lnTo>
                    <a:lnTo>
                      <a:pt x="4434" y="396"/>
                    </a:lnTo>
                    <a:lnTo>
                      <a:pt x="4434" y="396"/>
                    </a:lnTo>
                    <a:lnTo>
                      <a:pt x="4434" y="396"/>
                    </a:lnTo>
                    <a:lnTo>
                      <a:pt x="4434" y="396"/>
                    </a:lnTo>
                    <a:lnTo>
                      <a:pt x="4446" y="102"/>
                    </a:lnTo>
                    <a:lnTo>
                      <a:pt x="4446" y="102"/>
                    </a:lnTo>
                    <a:lnTo>
                      <a:pt x="4446" y="96"/>
                    </a:lnTo>
                    <a:lnTo>
                      <a:pt x="4446" y="96"/>
                    </a:lnTo>
                    <a:lnTo>
                      <a:pt x="4452" y="90"/>
                    </a:lnTo>
                    <a:lnTo>
                      <a:pt x="4452" y="90"/>
                    </a:lnTo>
                    <a:lnTo>
                      <a:pt x="4452" y="84"/>
                    </a:lnTo>
                    <a:lnTo>
                      <a:pt x="4452" y="84"/>
                    </a:lnTo>
                    <a:lnTo>
                      <a:pt x="4452" y="78"/>
                    </a:lnTo>
                    <a:lnTo>
                      <a:pt x="4452" y="78"/>
                    </a:lnTo>
                    <a:lnTo>
                      <a:pt x="4452" y="78"/>
                    </a:lnTo>
                    <a:lnTo>
                      <a:pt x="4452" y="72"/>
                    </a:lnTo>
                    <a:lnTo>
                      <a:pt x="4452" y="72"/>
                    </a:lnTo>
                    <a:lnTo>
                      <a:pt x="4452" y="66"/>
                    </a:lnTo>
                    <a:lnTo>
                      <a:pt x="4452" y="66"/>
                    </a:lnTo>
                    <a:lnTo>
                      <a:pt x="4452" y="60"/>
                    </a:lnTo>
                    <a:lnTo>
                      <a:pt x="4452" y="60"/>
                    </a:lnTo>
                    <a:lnTo>
                      <a:pt x="4452" y="54"/>
                    </a:lnTo>
                    <a:lnTo>
                      <a:pt x="4452" y="54"/>
                    </a:lnTo>
                    <a:lnTo>
                      <a:pt x="4452" y="48"/>
                    </a:lnTo>
                    <a:lnTo>
                      <a:pt x="4452" y="48"/>
                    </a:lnTo>
                    <a:lnTo>
                      <a:pt x="4452" y="48"/>
                    </a:lnTo>
                    <a:lnTo>
                      <a:pt x="4452" y="42"/>
                    </a:lnTo>
                    <a:lnTo>
                      <a:pt x="4452" y="42"/>
                    </a:lnTo>
                    <a:lnTo>
                      <a:pt x="4452" y="42"/>
                    </a:lnTo>
                    <a:lnTo>
                      <a:pt x="4452" y="36"/>
                    </a:lnTo>
                    <a:lnTo>
                      <a:pt x="4452" y="36"/>
                    </a:lnTo>
                    <a:lnTo>
                      <a:pt x="4452" y="36"/>
                    </a:lnTo>
                    <a:lnTo>
                      <a:pt x="4452" y="36"/>
                    </a:lnTo>
                    <a:lnTo>
                      <a:pt x="4452" y="36"/>
                    </a:lnTo>
                    <a:lnTo>
                      <a:pt x="4452" y="36"/>
                    </a:lnTo>
                    <a:lnTo>
                      <a:pt x="4452" y="36"/>
                    </a:lnTo>
                    <a:lnTo>
                      <a:pt x="4452" y="36"/>
                    </a:lnTo>
                    <a:lnTo>
                      <a:pt x="4452" y="36"/>
                    </a:lnTo>
                    <a:lnTo>
                      <a:pt x="4452" y="36"/>
                    </a:lnTo>
                    <a:lnTo>
                      <a:pt x="4452" y="36"/>
                    </a:lnTo>
                    <a:lnTo>
                      <a:pt x="4452" y="36"/>
                    </a:lnTo>
                    <a:lnTo>
                      <a:pt x="4452" y="42"/>
                    </a:lnTo>
                    <a:lnTo>
                      <a:pt x="4452" y="42"/>
                    </a:lnTo>
                    <a:lnTo>
                      <a:pt x="4452" y="42"/>
                    </a:lnTo>
                    <a:lnTo>
                      <a:pt x="4452" y="42"/>
                    </a:lnTo>
                    <a:lnTo>
                      <a:pt x="4452" y="48"/>
                    </a:lnTo>
                    <a:lnTo>
                      <a:pt x="4452" y="48"/>
                    </a:lnTo>
                    <a:lnTo>
                      <a:pt x="4452" y="54"/>
                    </a:lnTo>
                    <a:lnTo>
                      <a:pt x="4452" y="54"/>
                    </a:lnTo>
                    <a:lnTo>
                      <a:pt x="4452" y="54"/>
                    </a:lnTo>
                    <a:lnTo>
                      <a:pt x="4452" y="60"/>
                    </a:lnTo>
                    <a:lnTo>
                      <a:pt x="4452" y="60"/>
                    </a:lnTo>
                    <a:lnTo>
                      <a:pt x="4452" y="66"/>
                    </a:lnTo>
                    <a:lnTo>
                      <a:pt x="4452" y="66"/>
                    </a:lnTo>
                    <a:lnTo>
                      <a:pt x="4452" y="72"/>
                    </a:lnTo>
                    <a:lnTo>
                      <a:pt x="4452" y="72"/>
                    </a:lnTo>
                    <a:lnTo>
                      <a:pt x="4452" y="78"/>
                    </a:lnTo>
                    <a:lnTo>
                      <a:pt x="4452" y="78"/>
                    </a:lnTo>
                    <a:lnTo>
                      <a:pt x="4452" y="84"/>
                    </a:lnTo>
                    <a:lnTo>
                      <a:pt x="4452" y="84"/>
                    </a:lnTo>
                    <a:lnTo>
                      <a:pt x="4452" y="90"/>
                    </a:lnTo>
                    <a:lnTo>
                      <a:pt x="4452" y="90"/>
                    </a:lnTo>
                    <a:lnTo>
                      <a:pt x="4458" y="96"/>
                    </a:lnTo>
                    <a:lnTo>
                      <a:pt x="4458" y="96"/>
                    </a:lnTo>
                    <a:lnTo>
                      <a:pt x="4458" y="102"/>
                    </a:lnTo>
                    <a:lnTo>
                      <a:pt x="4458" y="102"/>
                    </a:lnTo>
                    <a:lnTo>
                      <a:pt x="4470" y="390"/>
                    </a:lnTo>
                    <a:lnTo>
                      <a:pt x="4470" y="390"/>
                    </a:lnTo>
                    <a:lnTo>
                      <a:pt x="4470" y="390"/>
                    </a:lnTo>
                    <a:lnTo>
                      <a:pt x="4470" y="390"/>
                    </a:lnTo>
                    <a:lnTo>
                      <a:pt x="4470" y="396"/>
                    </a:lnTo>
                    <a:lnTo>
                      <a:pt x="4470" y="396"/>
                    </a:lnTo>
                    <a:lnTo>
                      <a:pt x="4470" y="396"/>
                    </a:lnTo>
                    <a:lnTo>
                      <a:pt x="4470" y="402"/>
                    </a:lnTo>
                    <a:lnTo>
                      <a:pt x="4470" y="402"/>
                    </a:lnTo>
                    <a:lnTo>
                      <a:pt x="4470" y="402"/>
                    </a:lnTo>
                    <a:lnTo>
                      <a:pt x="4470" y="408"/>
                    </a:lnTo>
                    <a:lnTo>
                      <a:pt x="4470" y="408"/>
                    </a:lnTo>
                    <a:lnTo>
                      <a:pt x="4470" y="408"/>
                    </a:lnTo>
                    <a:lnTo>
                      <a:pt x="4470" y="408"/>
                    </a:lnTo>
                    <a:lnTo>
                      <a:pt x="4470" y="414"/>
                    </a:lnTo>
                    <a:lnTo>
                      <a:pt x="4470" y="414"/>
                    </a:lnTo>
                    <a:lnTo>
                      <a:pt x="4470" y="414"/>
                    </a:lnTo>
                    <a:lnTo>
                      <a:pt x="4482" y="570"/>
                    </a:lnTo>
                    <a:lnTo>
                      <a:pt x="4482" y="570"/>
                    </a:lnTo>
                    <a:lnTo>
                      <a:pt x="4482" y="570"/>
                    </a:lnTo>
                    <a:lnTo>
                      <a:pt x="4482" y="570"/>
                    </a:lnTo>
                    <a:lnTo>
                      <a:pt x="4482" y="570"/>
                    </a:lnTo>
                    <a:lnTo>
                      <a:pt x="4482" y="570"/>
                    </a:lnTo>
                    <a:lnTo>
                      <a:pt x="4482" y="570"/>
                    </a:lnTo>
                    <a:lnTo>
                      <a:pt x="4482" y="570"/>
                    </a:lnTo>
                    <a:lnTo>
                      <a:pt x="4482" y="576"/>
                    </a:lnTo>
                    <a:lnTo>
                      <a:pt x="4482" y="576"/>
                    </a:lnTo>
                    <a:lnTo>
                      <a:pt x="4482" y="576"/>
                    </a:lnTo>
                    <a:lnTo>
                      <a:pt x="4482" y="576"/>
                    </a:lnTo>
                    <a:lnTo>
                      <a:pt x="4482" y="576"/>
                    </a:lnTo>
                    <a:lnTo>
                      <a:pt x="4482" y="576"/>
                    </a:lnTo>
                    <a:lnTo>
                      <a:pt x="4482" y="576"/>
                    </a:lnTo>
                    <a:lnTo>
                      <a:pt x="4482" y="576"/>
                    </a:lnTo>
                    <a:lnTo>
                      <a:pt x="4482" y="576"/>
                    </a:lnTo>
                    <a:lnTo>
                      <a:pt x="4488" y="582"/>
                    </a:lnTo>
                    <a:lnTo>
                      <a:pt x="4488" y="582"/>
                    </a:lnTo>
                    <a:lnTo>
                      <a:pt x="4488" y="582"/>
                    </a:lnTo>
                    <a:lnTo>
                      <a:pt x="4488" y="582"/>
                    </a:lnTo>
                    <a:lnTo>
                      <a:pt x="4488" y="582"/>
                    </a:lnTo>
                    <a:lnTo>
                      <a:pt x="4488" y="582"/>
                    </a:lnTo>
                    <a:lnTo>
                      <a:pt x="4488" y="582"/>
                    </a:lnTo>
                    <a:lnTo>
                      <a:pt x="4488" y="582"/>
                    </a:lnTo>
                    <a:lnTo>
                      <a:pt x="4488" y="582"/>
                    </a:lnTo>
                    <a:lnTo>
                      <a:pt x="4488" y="582"/>
                    </a:lnTo>
                    <a:lnTo>
                      <a:pt x="4488" y="582"/>
                    </a:lnTo>
                    <a:lnTo>
                      <a:pt x="4488" y="582"/>
                    </a:lnTo>
                    <a:lnTo>
                      <a:pt x="4488" y="582"/>
                    </a:lnTo>
                    <a:lnTo>
                      <a:pt x="4488" y="582"/>
                    </a:lnTo>
                    <a:lnTo>
                      <a:pt x="4488" y="582"/>
                    </a:lnTo>
                    <a:lnTo>
                      <a:pt x="4488" y="582"/>
                    </a:lnTo>
                    <a:lnTo>
                      <a:pt x="4488" y="582"/>
                    </a:lnTo>
                    <a:lnTo>
                      <a:pt x="4488" y="582"/>
                    </a:lnTo>
                    <a:lnTo>
                      <a:pt x="4488" y="582"/>
                    </a:lnTo>
                    <a:lnTo>
                      <a:pt x="4488" y="582"/>
                    </a:lnTo>
                    <a:lnTo>
                      <a:pt x="4488" y="582"/>
                    </a:lnTo>
                    <a:lnTo>
                      <a:pt x="4488" y="582"/>
                    </a:lnTo>
                    <a:lnTo>
                      <a:pt x="4488" y="582"/>
                    </a:lnTo>
                    <a:lnTo>
                      <a:pt x="4488" y="582"/>
                    </a:lnTo>
                    <a:lnTo>
                      <a:pt x="4488" y="582"/>
                    </a:lnTo>
                    <a:lnTo>
                      <a:pt x="4488" y="582"/>
                    </a:lnTo>
                    <a:lnTo>
                      <a:pt x="4488" y="582"/>
                    </a:lnTo>
                    <a:lnTo>
                      <a:pt x="4488" y="576"/>
                    </a:lnTo>
                    <a:lnTo>
                      <a:pt x="4488" y="576"/>
                    </a:lnTo>
                    <a:lnTo>
                      <a:pt x="4488" y="576"/>
                    </a:lnTo>
                    <a:lnTo>
                      <a:pt x="4488" y="576"/>
                    </a:lnTo>
                    <a:lnTo>
                      <a:pt x="4488" y="576"/>
                    </a:lnTo>
                    <a:lnTo>
                      <a:pt x="4488" y="576"/>
                    </a:lnTo>
                    <a:lnTo>
                      <a:pt x="4488" y="576"/>
                    </a:lnTo>
                    <a:lnTo>
                      <a:pt x="4488" y="576"/>
                    </a:lnTo>
                    <a:lnTo>
                      <a:pt x="4488" y="576"/>
                    </a:lnTo>
                    <a:lnTo>
                      <a:pt x="4488" y="570"/>
                    </a:lnTo>
                    <a:lnTo>
                      <a:pt x="4488" y="570"/>
                    </a:lnTo>
                    <a:lnTo>
                      <a:pt x="4488" y="570"/>
                    </a:lnTo>
                    <a:lnTo>
                      <a:pt x="4488" y="570"/>
                    </a:lnTo>
                    <a:lnTo>
                      <a:pt x="4488" y="570"/>
                    </a:lnTo>
                    <a:lnTo>
                      <a:pt x="4488" y="570"/>
                    </a:lnTo>
                    <a:lnTo>
                      <a:pt x="4488" y="570"/>
                    </a:lnTo>
                    <a:lnTo>
                      <a:pt x="4488" y="570"/>
                    </a:lnTo>
                    <a:lnTo>
                      <a:pt x="4488" y="570"/>
                    </a:lnTo>
                    <a:lnTo>
                      <a:pt x="4506" y="408"/>
                    </a:lnTo>
                    <a:lnTo>
                      <a:pt x="4506" y="408"/>
                    </a:lnTo>
                    <a:lnTo>
                      <a:pt x="4506" y="408"/>
                    </a:lnTo>
                    <a:lnTo>
                      <a:pt x="4506" y="402"/>
                    </a:lnTo>
                    <a:lnTo>
                      <a:pt x="4506" y="402"/>
                    </a:lnTo>
                    <a:lnTo>
                      <a:pt x="4506" y="402"/>
                    </a:lnTo>
                    <a:lnTo>
                      <a:pt x="4506" y="396"/>
                    </a:lnTo>
                    <a:lnTo>
                      <a:pt x="4506" y="396"/>
                    </a:lnTo>
                    <a:lnTo>
                      <a:pt x="4506" y="396"/>
                    </a:lnTo>
                    <a:lnTo>
                      <a:pt x="4506" y="390"/>
                    </a:lnTo>
                    <a:lnTo>
                      <a:pt x="4506" y="390"/>
                    </a:lnTo>
                    <a:lnTo>
                      <a:pt x="4506" y="390"/>
                    </a:lnTo>
                    <a:lnTo>
                      <a:pt x="4506" y="390"/>
                    </a:lnTo>
                    <a:lnTo>
                      <a:pt x="4506" y="384"/>
                    </a:lnTo>
                    <a:lnTo>
                      <a:pt x="4506" y="384"/>
                    </a:lnTo>
                    <a:lnTo>
                      <a:pt x="4506" y="384"/>
                    </a:lnTo>
                    <a:lnTo>
                      <a:pt x="4506" y="384"/>
                    </a:lnTo>
                    <a:lnTo>
                      <a:pt x="4518" y="84"/>
                    </a:lnTo>
                    <a:lnTo>
                      <a:pt x="4518" y="84"/>
                    </a:lnTo>
                    <a:lnTo>
                      <a:pt x="4518" y="84"/>
                    </a:lnTo>
                    <a:lnTo>
                      <a:pt x="4518" y="78"/>
                    </a:lnTo>
                    <a:lnTo>
                      <a:pt x="4518" y="78"/>
                    </a:lnTo>
                    <a:lnTo>
                      <a:pt x="4518" y="72"/>
                    </a:lnTo>
                    <a:lnTo>
                      <a:pt x="4518" y="72"/>
                    </a:lnTo>
                    <a:lnTo>
                      <a:pt x="4518" y="66"/>
                    </a:lnTo>
                    <a:lnTo>
                      <a:pt x="4518" y="66"/>
                    </a:lnTo>
                    <a:lnTo>
                      <a:pt x="4518" y="60"/>
                    </a:lnTo>
                    <a:lnTo>
                      <a:pt x="4518" y="60"/>
                    </a:lnTo>
                    <a:lnTo>
                      <a:pt x="4518" y="54"/>
                    </a:lnTo>
                    <a:lnTo>
                      <a:pt x="4518" y="54"/>
                    </a:lnTo>
                    <a:lnTo>
                      <a:pt x="4518" y="48"/>
                    </a:lnTo>
                    <a:lnTo>
                      <a:pt x="4518" y="48"/>
                    </a:lnTo>
                    <a:lnTo>
                      <a:pt x="4518" y="42"/>
                    </a:lnTo>
                    <a:lnTo>
                      <a:pt x="4518" y="42"/>
                    </a:lnTo>
                    <a:lnTo>
                      <a:pt x="4518" y="36"/>
                    </a:lnTo>
                    <a:lnTo>
                      <a:pt x="4518" y="36"/>
                    </a:lnTo>
                    <a:lnTo>
                      <a:pt x="4518" y="30"/>
                    </a:lnTo>
                    <a:lnTo>
                      <a:pt x="4518" y="30"/>
                    </a:lnTo>
                    <a:lnTo>
                      <a:pt x="4518" y="30"/>
                    </a:lnTo>
                    <a:lnTo>
                      <a:pt x="4518" y="24"/>
                    </a:lnTo>
                    <a:lnTo>
                      <a:pt x="4518" y="24"/>
                    </a:lnTo>
                    <a:lnTo>
                      <a:pt x="4518" y="24"/>
                    </a:lnTo>
                    <a:lnTo>
                      <a:pt x="4518" y="24"/>
                    </a:lnTo>
                    <a:lnTo>
                      <a:pt x="4518" y="18"/>
                    </a:lnTo>
                    <a:lnTo>
                      <a:pt x="4518" y="18"/>
                    </a:lnTo>
                    <a:lnTo>
                      <a:pt x="4518" y="18"/>
                    </a:lnTo>
                    <a:lnTo>
                      <a:pt x="4518" y="18"/>
                    </a:lnTo>
                    <a:lnTo>
                      <a:pt x="4524" y="18"/>
                    </a:lnTo>
                    <a:lnTo>
                      <a:pt x="4524" y="18"/>
                    </a:lnTo>
                    <a:lnTo>
                      <a:pt x="4524" y="18"/>
                    </a:lnTo>
                    <a:lnTo>
                      <a:pt x="4524" y="18"/>
                    </a:lnTo>
                    <a:lnTo>
                      <a:pt x="4524" y="18"/>
                    </a:lnTo>
                    <a:lnTo>
                      <a:pt x="4524" y="18"/>
                    </a:lnTo>
                    <a:lnTo>
                      <a:pt x="4524" y="18"/>
                    </a:lnTo>
                    <a:lnTo>
                      <a:pt x="4524" y="24"/>
                    </a:lnTo>
                    <a:lnTo>
                      <a:pt x="4524" y="24"/>
                    </a:lnTo>
                    <a:lnTo>
                      <a:pt x="4524" y="24"/>
                    </a:lnTo>
                    <a:lnTo>
                      <a:pt x="4524" y="24"/>
                    </a:lnTo>
                    <a:lnTo>
                      <a:pt x="4524" y="30"/>
                    </a:lnTo>
                    <a:lnTo>
                      <a:pt x="4524" y="30"/>
                    </a:lnTo>
                    <a:lnTo>
                      <a:pt x="4524" y="36"/>
                    </a:lnTo>
                    <a:lnTo>
                      <a:pt x="4524" y="36"/>
                    </a:lnTo>
                    <a:lnTo>
                      <a:pt x="4524" y="36"/>
                    </a:lnTo>
                    <a:lnTo>
                      <a:pt x="4524" y="42"/>
                    </a:lnTo>
                    <a:lnTo>
                      <a:pt x="4524" y="42"/>
                    </a:lnTo>
                    <a:lnTo>
                      <a:pt x="4524" y="48"/>
                    </a:lnTo>
                    <a:lnTo>
                      <a:pt x="4524" y="48"/>
                    </a:lnTo>
                    <a:lnTo>
                      <a:pt x="4524" y="54"/>
                    </a:lnTo>
                    <a:lnTo>
                      <a:pt x="4524" y="54"/>
                    </a:lnTo>
                    <a:lnTo>
                      <a:pt x="4524" y="60"/>
                    </a:lnTo>
                    <a:lnTo>
                      <a:pt x="4524" y="60"/>
                    </a:lnTo>
                    <a:lnTo>
                      <a:pt x="4524" y="66"/>
                    </a:lnTo>
                    <a:lnTo>
                      <a:pt x="4524" y="66"/>
                    </a:lnTo>
                    <a:lnTo>
                      <a:pt x="4524" y="72"/>
                    </a:lnTo>
                    <a:lnTo>
                      <a:pt x="4524" y="72"/>
                    </a:lnTo>
                    <a:lnTo>
                      <a:pt x="4524" y="78"/>
                    </a:lnTo>
                    <a:lnTo>
                      <a:pt x="4524" y="78"/>
                    </a:lnTo>
                    <a:lnTo>
                      <a:pt x="4524" y="84"/>
                    </a:lnTo>
                    <a:lnTo>
                      <a:pt x="4524" y="84"/>
                    </a:lnTo>
                    <a:lnTo>
                      <a:pt x="4536" y="372"/>
                    </a:lnTo>
                    <a:lnTo>
                      <a:pt x="4536" y="372"/>
                    </a:lnTo>
                    <a:lnTo>
                      <a:pt x="4536" y="378"/>
                    </a:lnTo>
                    <a:lnTo>
                      <a:pt x="4536" y="378"/>
                    </a:lnTo>
                    <a:lnTo>
                      <a:pt x="4536" y="378"/>
                    </a:lnTo>
                    <a:lnTo>
                      <a:pt x="4536" y="384"/>
                    </a:lnTo>
                    <a:lnTo>
                      <a:pt x="4536" y="384"/>
                    </a:lnTo>
                    <a:lnTo>
                      <a:pt x="4536" y="384"/>
                    </a:lnTo>
                    <a:lnTo>
                      <a:pt x="4536" y="390"/>
                    </a:lnTo>
                    <a:lnTo>
                      <a:pt x="4536" y="390"/>
                    </a:lnTo>
                    <a:lnTo>
                      <a:pt x="4536" y="390"/>
                    </a:lnTo>
                    <a:lnTo>
                      <a:pt x="4536" y="396"/>
                    </a:lnTo>
                    <a:lnTo>
                      <a:pt x="4536" y="396"/>
                    </a:lnTo>
                    <a:lnTo>
                      <a:pt x="4536" y="396"/>
                    </a:lnTo>
                    <a:lnTo>
                      <a:pt x="4542" y="396"/>
                    </a:lnTo>
                    <a:lnTo>
                      <a:pt x="4542" y="402"/>
                    </a:lnTo>
                    <a:lnTo>
                      <a:pt x="4542" y="402"/>
                    </a:lnTo>
                    <a:lnTo>
                      <a:pt x="4554" y="558"/>
                    </a:lnTo>
                    <a:lnTo>
                      <a:pt x="4554" y="558"/>
                    </a:lnTo>
                    <a:lnTo>
                      <a:pt x="4554" y="558"/>
                    </a:lnTo>
                    <a:lnTo>
                      <a:pt x="4554" y="564"/>
                    </a:lnTo>
                    <a:lnTo>
                      <a:pt x="4554" y="564"/>
                    </a:lnTo>
                    <a:lnTo>
                      <a:pt x="4554" y="564"/>
                    </a:lnTo>
                    <a:lnTo>
                      <a:pt x="4554" y="564"/>
                    </a:lnTo>
                    <a:lnTo>
                      <a:pt x="4554" y="564"/>
                    </a:lnTo>
                    <a:lnTo>
                      <a:pt x="4554" y="564"/>
                    </a:lnTo>
                    <a:lnTo>
                      <a:pt x="4554" y="564"/>
                    </a:lnTo>
                    <a:lnTo>
                      <a:pt x="4554" y="564"/>
                    </a:lnTo>
                    <a:lnTo>
                      <a:pt x="4554" y="570"/>
                    </a:lnTo>
                    <a:lnTo>
                      <a:pt x="4554" y="570"/>
                    </a:lnTo>
                    <a:lnTo>
                      <a:pt x="4554" y="570"/>
                    </a:lnTo>
                    <a:lnTo>
                      <a:pt x="4554" y="570"/>
                    </a:lnTo>
                    <a:lnTo>
                      <a:pt x="4554" y="570"/>
                    </a:lnTo>
                    <a:lnTo>
                      <a:pt x="4554" y="570"/>
                    </a:lnTo>
                    <a:lnTo>
                      <a:pt x="4554" y="570"/>
                    </a:lnTo>
                    <a:lnTo>
                      <a:pt x="4554" y="570"/>
                    </a:lnTo>
                    <a:lnTo>
                      <a:pt x="4554" y="570"/>
                    </a:lnTo>
                    <a:lnTo>
                      <a:pt x="4554" y="576"/>
                    </a:lnTo>
                    <a:lnTo>
                      <a:pt x="4554" y="576"/>
                    </a:lnTo>
                    <a:lnTo>
                      <a:pt x="4554" y="576"/>
                    </a:lnTo>
                    <a:lnTo>
                      <a:pt x="4554" y="576"/>
                    </a:lnTo>
                    <a:lnTo>
                      <a:pt x="4554" y="576"/>
                    </a:lnTo>
                    <a:lnTo>
                      <a:pt x="4554" y="576"/>
                    </a:lnTo>
                    <a:lnTo>
                      <a:pt x="4554" y="576"/>
                    </a:lnTo>
                    <a:lnTo>
                      <a:pt x="4554" y="576"/>
                    </a:lnTo>
                    <a:lnTo>
                      <a:pt x="4554" y="576"/>
                    </a:lnTo>
                    <a:lnTo>
                      <a:pt x="4554" y="576"/>
                    </a:lnTo>
                    <a:lnTo>
                      <a:pt x="4554" y="576"/>
                    </a:lnTo>
                    <a:lnTo>
                      <a:pt x="4554" y="576"/>
                    </a:lnTo>
                    <a:lnTo>
                      <a:pt x="4554" y="576"/>
                    </a:lnTo>
                    <a:lnTo>
                      <a:pt x="4554" y="576"/>
                    </a:lnTo>
                    <a:lnTo>
                      <a:pt x="4554" y="576"/>
                    </a:lnTo>
                    <a:lnTo>
                      <a:pt x="4554" y="576"/>
                    </a:lnTo>
                    <a:lnTo>
                      <a:pt x="4554" y="576"/>
                    </a:lnTo>
                    <a:lnTo>
                      <a:pt x="4554" y="576"/>
                    </a:lnTo>
                    <a:lnTo>
                      <a:pt x="4554" y="576"/>
                    </a:lnTo>
                    <a:lnTo>
                      <a:pt x="4554" y="576"/>
                    </a:lnTo>
                    <a:lnTo>
                      <a:pt x="4554" y="576"/>
                    </a:lnTo>
                    <a:lnTo>
                      <a:pt x="4554" y="576"/>
                    </a:lnTo>
                    <a:lnTo>
                      <a:pt x="4554" y="576"/>
                    </a:lnTo>
                    <a:lnTo>
                      <a:pt x="4560" y="570"/>
                    </a:lnTo>
                    <a:lnTo>
                      <a:pt x="4560" y="570"/>
                    </a:lnTo>
                    <a:lnTo>
                      <a:pt x="4560" y="570"/>
                    </a:lnTo>
                    <a:lnTo>
                      <a:pt x="4560" y="570"/>
                    </a:lnTo>
                    <a:lnTo>
                      <a:pt x="4560" y="570"/>
                    </a:lnTo>
                    <a:lnTo>
                      <a:pt x="4560" y="570"/>
                    </a:lnTo>
                    <a:lnTo>
                      <a:pt x="4560" y="570"/>
                    </a:lnTo>
                    <a:lnTo>
                      <a:pt x="4560" y="570"/>
                    </a:lnTo>
                    <a:lnTo>
                      <a:pt x="4560" y="570"/>
                    </a:lnTo>
                    <a:lnTo>
                      <a:pt x="4560" y="564"/>
                    </a:lnTo>
                    <a:lnTo>
                      <a:pt x="4560" y="564"/>
                    </a:lnTo>
                    <a:lnTo>
                      <a:pt x="4560" y="564"/>
                    </a:lnTo>
                    <a:lnTo>
                      <a:pt x="4560" y="564"/>
                    </a:lnTo>
                    <a:lnTo>
                      <a:pt x="4560" y="564"/>
                    </a:lnTo>
                    <a:lnTo>
                      <a:pt x="4560" y="564"/>
                    </a:lnTo>
                    <a:lnTo>
                      <a:pt x="4560" y="564"/>
                    </a:lnTo>
                    <a:lnTo>
                      <a:pt x="4560" y="564"/>
                    </a:lnTo>
                    <a:lnTo>
                      <a:pt x="4560" y="558"/>
                    </a:lnTo>
                    <a:lnTo>
                      <a:pt x="4560" y="558"/>
                    </a:lnTo>
                    <a:lnTo>
                      <a:pt x="4572" y="402"/>
                    </a:lnTo>
                    <a:lnTo>
                      <a:pt x="4572" y="402"/>
                    </a:lnTo>
                    <a:lnTo>
                      <a:pt x="4572" y="402"/>
                    </a:lnTo>
                    <a:lnTo>
                      <a:pt x="4572" y="402"/>
                    </a:lnTo>
                    <a:lnTo>
                      <a:pt x="4572" y="402"/>
                    </a:lnTo>
                    <a:lnTo>
                      <a:pt x="4572" y="396"/>
                    </a:lnTo>
                    <a:lnTo>
                      <a:pt x="4572" y="396"/>
                    </a:lnTo>
                    <a:lnTo>
                      <a:pt x="4572" y="396"/>
                    </a:lnTo>
                    <a:lnTo>
                      <a:pt x="4572" y="390"/>
                    </a:lnTo>
                    <a:lnTo>
                      <a:pt x="4572" y="390"/>
                    </a:lnTo>
                    <a:lnTo>
                      <a:pt x="4572" y="390"/>
                    </a:lnTo>
                    <a:lnTo>
                      <a:pt x="4572" y="384"/>
                    </a:lnTo>
                    <a:lnTo>
                      <a:pt x="4572" y="384"/>
                    </a:lnTo>
                    <a:lnTo>
                      <a:pt x="4572" y="384"/>
                    </a:lnTo>
                    <a:lnTo>
                      <a:pt x="4572" y="384"/>
                    </a:lnTo>
                    <a:lnTo>
                      <a:pt x="4572" y="378"/>
                    </a:lnTo>
                    <a:lnTo>
                      <a:pt x="4572" y="378"/>
                    </a:lnTo>
                    <a:lnTo>
                      <a:pt x="4584" y="96"/>
                    </a:lnTo>
                    <a:lnTo>
                      <a:pt x="4584" y="96"/>
                    </a:lnTo>
                    <a:lnTo>
                      <a:pt x="4590" y="90"/>
                    </a:lnTo>
                    <a:lnTo>
                      <a:pt x="4590" y="90"/>
                    </a:lnTo>
                    <a:lnTo>
                      <a:pt x="4590" y="84"/>
                    </a:lnTo>
                    <a:lnTo>
                      <a:pt x="4590" y="84"/>
                    </a:lnTo>
                    <a:lnTo>
                      <a:pt x="4590" y="78"/>
                    </a:lnTo>
                    <a:lnTo>
                      <a:pt x="4590" y="78"/>
                    </a:lnTo>
                    <a:lnTo>
                      <a:pt x="4590" y="72"/>
                    </a:lnTo>
                    <a:lnTo>
                      <a:pt x="4590" y="72"/>
                    </a:lnTo>
                    <a:lnTo>
                      <a:pt x="4590" y="66"/>
                    </a:lnTo>
                    <a:lnTo>
                      <a:pt x="4590" y="66"/>
                    </a:lnTo>
                    <a:lnTo>
                      <a:pt x="4590" y="60"/>
                    </a:lnTo>
                    <a:lnTo>
                      <a:pt x="4590" y="60"/>
                    </a:lnTo>
                    <a:lnTo>
                      <a:pt x="4590" y="54"/>
                    </a:lnTo>
                    <a:lnTo>
                      <a:pt x="4590" y="54"/>
                    </a:lnTo>
                    <a:lnTo>
                      <a:pt x="4590" y="48"/>
                    </a:lnTo>
                    <a:lnTo>
                      <a:pt x="4590" y="48"/>
                    </a:lnTo>
                    <a:lnTo>
                      <a:pt x="4590" y="42"/>
                    </a:lnTo>
                    <a:lnTo>
                      <a:pt x="4590" y="42"/>
                    </a:lnTo>
                    <a:lnTo>
                      <a:pt x="4590" y="42"/>
                    </a:lnTo>
                    <a:lnTo>
                      <a:pt x="4590" y="36"/>
                    </a:lnTo>
                    <a:lnTo>
                      <a:pt x="4590" y="36"/>
                    </a:lnTo>
                    <a:lnTo>
                      <a:pt x="4590" y="36"/>
                    </a:lnTo>
                    <a:lnTo>
                      <a:pt x="4590" y="36"/>
                    </a:lnTo>
                    <a:lnTo>
                      <a:pt x="4590" y="30"/>
                    </a:lnTo>
                    <a:lnTo>
                      <a:pt x="4590" y="30"/>
                    </a:lnTo>
                    <a:lnTo>
                      <a:pt x="4590" y="30"/>
                    </a:lnTo>
                    <a:lnTo>
                      <a:pt x="4590" y="30"/>
                    </a:lnTo>
                    <a:lnTo>
                      <a:pt x="4590" y="30"/>
                    </a:lnTo>
                    <a:lnTo>
                      <a:pt x="4590" y="30"/>
                    </a:lnTo>
                    <a:lnTo>
                      <a:pt x="4590" y="30"/>
                    </a:lnTo>
                    <a:lnTo>
                      <a:pt x="4590" y="30"/>
                    </a:lnTo>
                    <a:lnTo>
                      <a:pt x="4590" y="30"/>
                    </a:lnTo>
                    <a:lnTo>
                      <a:pt x="4590" y="30"/>
                    </a:lnTo>
                    <a:lnTo>
                      <a:pt x="4590" y="30"/>
                    </a:lnTo>
                    <a:lnTo>
                      <a:pt x="4590" y="36"/>
                    </a:lnTo>
                    <a:lnTo>
                      <a:pt x="4590" y="36"/>
                    </a:lnTo>
                    <a:lnTo>
                      <a:pt x="4590" y="36"/>
                    </a:lnTo>
                    <a:lnTo>
                      <a:pt x="4590" y="36"/>
                    </a:lnTo>
                    <a:lnTo>
                      <a:pt x="4590" y="42"/>
                    </a:lnTo>
                    <a:lnTo>
                      <a:pt x="4590" y="42"/>
                    </a:lnTo>
                    <a:lnTo>
                      <a:pt x="4590" y="42"/>
                    </a:lnTo>
                    <a:lnTo>
                      <a:pt x="4590" y="48"/>
                    </a:lnTo>
                    <a:lnTo>
                      <a:pt x="4590" y="48"/>
                    </a:lnTo>
                    <a:lnTo>
                      <a:pt x="4590" y="54"/>
                    </a:lnTo>
                    <a:lnTo>
                      <a:pt x="4590" y="54"/>
                    </a:lnTo>
                    <a:lnTo>
                      <a:pt x="4590" y="60"/>
                    </a:lnTo>
                    <a:lnTo>
                      <a:pt x="4590" y="60"/>
                    </a:lnTo>
                    <a:lnTo>
                      <a:pt x="4590" y="66"/>
                    </a:lnTo>
                    <a:lnTo>
                      <a:pt x="4590" y="66"/>
                    </a:lnTo>
                    <a:lnTo>
                      <a:pt x="4590" y="72"/>
                    </a:lnTo>
                    <a:lnTo>
                      <a:pt x="4590" y="72"/>
                    </a:lnTo>
                    <a:lnTo>
                      <a:pt x="4590" y="78"/>
                    </a:lnTo>
                    <a:lnTo>
                      <a:pt x="4590" y="78"/>
                    </a:lnTo>
                    <a:lnTo>
                      <a:pt x="4590" y="84"/>
                    </a:lnTo>
                    <a:lnTo>
                      <a:pt x="4596" y="84"/>
                    </a:lnTo>
                    <a:lnTo>
                      <a:pt x="4596" y="90"/>
                    </a:lnTo>
                    <a:lnTo>
                      <a:pt x="4596" y="90"/>
                    </a:lnTo>
                    <a:lnTo>
                      <a:pt x="4596" y="96"/>
                    </a:lnTo>
                    <a:lnTo>
                      <a:pt x="4596" y="96"/>
                    </a:lnTo>
                    <a:lnTo>
                      <a:pt x="4596" y="96"/>
                    </a:lnTo>
                    <a:lnTo>
                      <a:pt x="4608" y="390"/>
                    </a:lnTo>
                    <a:lnTo>
                      <a:pt x="4608" y="390"/>
                    </a:lnTo>
                    <a:lnTo>
                      <a:pt x="4608" y="396"/>
                    </a:lnTo>
                    <a:lnTo>
                      <a:pt x="4608" y="396"/>
                    </a:lnTo>
                    <a:lnTo>
                      <a:pt x="4608" y="396"/>
                    </a:lnTo>
                    <a:lnTo>
                      <a:pt x="4608" y="402"/>
                    </a:lnTo>
                    <a:lnTo>
                      <a:pt x="4608" y="402"/>
                    </a:lnTo>
                    <a:lnTo>
                      <a:pt x="4608" y="402"/>
                    </a:lnTo>
                    <a:lnTo>
                      <a:pt x="4608" y="408"/>
                    </a:lnTo>
                    <a:lnTo>
                      <a:pt x="4608" y="408"/>
                    </a:lnTo>
                    <a:lnTo>
                      <a:pt x="4608" y="408"/>
                    </a:lnTo>
                    <a:lnTo>
                      <a:pt x="4608" y="414"/>
                    </a:lnTo>
                    <a:lnTo>
                      <a:pt x="4608" y="414"/>
                    </a:lnTo>
                    <a:lnTo>
                      <a:pt x="4608" y="414"/>
                    </a:lnTo>
                    <a:lnTo>
                      <a:pt x="4608" y="414"/>
                    </a:lnTo>
                    <a:lnTo>
                      <a:pt x="4608" y="420"/>
                    </a:lnTo>
                    <a:lnTo>
                      <a:pt x="4608" y="420"/>
                    </a:lnTo>
                    <a:lnTo>
                      <a:pt x="4620" y="576"/>
                    </a:lnTo>
                    <a:lnTo>
                      <a:pt x="4620" y="576"/>
                    </a:lnTo>
                    <a:lnTo>
                      <a:pt x="4620" y="576"/>
                    </a:lnTo>
                    <a:lnTo>
                      <a:pt x="4620" y="576"/>
                    </a:lnTo>
                    <a:lnTo>
                      <a:pt x="4620" y="576"/>
                    </a:lnTo>
                    <a:lnTo>
                      <a:pt x="4620" y="576"/>
                    </a:lnTo>
                    <a:lnTo>
                      <a:pt x="4620" y="576"/>
                    </a:lnTo>
                    <a:lnTo>
                      <a:pt x="4620" y="576"/>
                    </a:lnTo>
                    <a:lnTo>
                      <a:pt x="4620" y="576"/>
                    </a:lnTo>
                    <a:lnTo>
                      <a:pt x="4620" y="582"/>
                    </a:lnTo>
                    <a:lnTo>
                      <a:pt x="4620" y="582"/>
                    </a:lnTo>
                    <a:lnTo>
                      <a:pt x="4620" y="582"/>
                    </a:lnTo>
                    <a:lnTo>
                      <a:pt x="4620" y="582"/>
                    </a:lnTo>
                    <a:lnTo>
                      <a:pt x="4620" y="582"/>
                    </a:lnTo>
                    <a:lnTo>
                      <a:pt x="4620" y="582"/>
                    </a:lnTo>
                    <a:lnTo>
                      <a:pt x="4626" y="582"/>
                    </a:lnTo>
                    <a:lnTo>
                      <a:pt x="4626" y="582"/>
                    </a:lnTo>
                    <a:lnTo>
                      <a:pt x="4626" y="582"/>
                    </a:lnTo>
                    <a:lnTo>
                      <a:pt x="4626" y="588"/>
                    </a:lnTo>
                    <a:lnTo>
                      <a:pt x="4626" y="588"/>
                    </a:lnTo>
                    <a:lnTo>
                      <a:pt x="4626" y="588"/>
                    </a:lnTo>
                    <a:lnTo>
                      <a:pt x="4626" y="588"/>
                    </a:lnTo>
                    <a:lnTo>
                      <a:pt x="4626" y="588"/>
                    </a:lnTo>
                    <a:lnTo>
                      <a:pt x="4626" y="588"/>
                    </a:lnTo>
                    <a:lnTo>
                      <a:pt x="4626" y="588"/>
                    </a:lnTo>
                    <a:lnTo>
                      <a:pt x="4626" y="588"/>
                    </a:lnTo>
                    <a:lnTo>
                      <a:pt x="4626" y="588"/>
                    </a:lnTo>
                    <a:lnTo>
                      <a:pt x="4626" y="588"/>
                    </a:lnTo>
                    <a:lnTo>
                      <a:pt x="4626" y="588"/>
                    </a:lnTo>
                    <a:lnTo>
                      <a:pt x="4626" y="588"/>
                    </a:lnTo>
                    <a:lnTo>
                      <a:pt x="4626" y="588"/>
                    </a:lnTo>
                    <a:lnTo>
                      <a:pt x="4626" y="588"/>
                    </a:lnTo>
                    <a:lnTo>
                      <a:pt x="4626" y="588"/>
                    </a:lnTo>
                    <a:lnTo>
                      <a:pt x="4626" y="588"/>
                    </a:lnTo>
                    <a:lnTo>
                      <a:pt x="4626" y="588"/>
                    </a:lnTo>
                    <a:lnTo>
                      <a:pt x="4626" y="588"/>
                    </a:lnTo>
                    <a:lnTo>
                      <a:pt x="4626" y="588"/>
                    </a:lnTo>
                    <a:lnTo>
                      <a:pt x="4626" y="588"/>
                    </a:lnTo>
                    <a:lnTo>
                      <a:pt x="4626" y="588"/>
                    </a:lnTo>
                    <a:lnTo>
                      <a:pt x="4626" y="588"/>
                    </a:lnTo>
                    <a:lnTo>
                      <a:pt x="4626" y="588"/>
                    </a:lnTo>
                    <a:lnTo>
                      <a:pt x="4626" y="588"/>
                    </a:lnTo>
                    <a:lnTo>
                      <a:pt x="4626" y="588"/>
                    </a:lnTo>
                    <a:lnTo>
                      <a:pt x="4626" y="588"/>
                    </a:lnTo>
                    <a:lnTo>
                      <a:pt x="4626" y="582"/>
                    </a:lnTo>
                    <a:lnTo>
                      <a:pt x="4626" y="582"/>
                    </a:lnTo>
                    <a:lnTo>
                      <a:pt x="4626" y="582"/>
                    </a:lnTo>
                    <a:lnTo>
                      <a:pt x="4626" y="582"/>
                    </a:lnTo>
                    <a:lnTo>
                      <a:pt x="4626" y="582"/>
                    </a:lnTo>
                    <a:lnTo>
                      <a:pt x="4626" y="582"/>
                    </a:lnTo>
                    <a:lnTo>
                      <a:pt x="4626" y="582"/>
                    </a:lnTo>
                    <a:lnTo>
                      <a:pt x="4626" y="582"/>
                    </a:lnTo>
                    <a:lnTo>
                      <a:pt x="4626" y="582"/>
                    </a:lnTo>
                    <a:lnTo>
                      <a:pt x="4626" y="576"/>
                    </a:lnTo>
                    <a:lnTo>
                      <a:pt x="4626" y="576"/>
                    </a:lnTo>
                    <a:lnTo>
                      <a:pt x="4626" y="576"/>
                    </a:lnTo>
                    <a:lnTo>
                      <a:pt x="4626" y="576"/>
                    </a:lnTo>
                    <a:lnTo>
                      <a:pt x="4626" y="576"/>
                    </a:lnTo>
                    <a:lnTo>
                      <a:pt x="4626" y="576"/>
                    </a:lnTo>
                    <a:lnTo>
                      <a:pt x="4626" y="576"/>
                    </a:lnTo>
                    <a:lnTo>
                      <a:pt x="4626" y="576"/>
                    </a:lnTo>
                    <a:lnTo>
                      <a:pt x="4626" y="576"/>
                    </a:lnTo>
                    <a:lnTo>
                      <a:pt x="4644" y="414"/>
                    </a:lnTo>
                    <a:lnTo>
                      <a:pt x="4644" y="414"/>
                    </a:lnTo>
                    <a:lnTo>
                      <a:pt x="4644" y="414"/>
                    </a:lnTo>
                    <a:lnTo>
                      <a:pt x="4644" y="414"/>
                    </a:lnTo>
                    <a:lnTo>
                      <a:pt x="4644" y="414"/>
                    </a:lnTo>
                    <a:lnTo>
                      <a:pt x="4644" y="408"/>
                    </a:lnTo>
                    <a:lnTo>
                      <a:pt x="4644" y="408"/>
                    </a:lnTo>
                    <a:lnTo>
                      <a:pt x="4644" y="408"/>
                    </a:lnTo>
                    <a:lnTo>
                      <a:pt x="4644" y="402"/>
                    </a:lnTo>
                    <a:lnTo>
                      <a:pt x="4644" y="402"/>
                    </a:lnTo>
                    <a:lnTo>
                      <a:pt x="4644" y="402"/>
                    </a:lnTo>
                    <a:lnTo>
                      <a:pt x="4644" y="396"/>
                    </a:lnTo>
                    <a:lnTo>
                      <a:pt x="4644" y="396"/>
                    </a:lnTo>
                    <a:lnTo>
                      <a:pt x="4644" y="396"/>
                    </a:lnTo>
                    <a:lnTo>
                      <a:pt x="4644" y="390"/>
                    </a:lnTo>
                    <a:lnTo>
                      <a:pt x="4644" y="390"/>
                    </a:lnTo>
                    <a:lnTo>
                      <a:pt x="4644" y="390"/>
                    </a:lnTo>
                    <a:lnTo>
                      <a:pt x="4656" y="90"/>
                    </a:lnTo>
                    <a:lnTo>
                      <a:pt x="4656" y="90"/>
                    </a:lnTo>
                    <a:lnTo>
                      <a:pt x="4656" y="90"/>
                    </a:lnTo>
                    <a:lnTo>
                      <a:pt x="4656" y="84"/>
                    </a:lnTo>
                    <a:lnTo>
                      <a:pt x="4656" y="84"/>
                    </a:lnTo>
                    <a:lnTo>
                      <a:pt x="4656" y="78"/>
                    </a:lnTo>
                    <a:lnTo>
                      <a:pt x="4656" y="78"/>
                    </a:lnTo>
                    <a:lnTo>
                      <a:pt x="4656" y="72"/>
                    </a:lnTo>
                    <a:lnTo>
                      <a:pt x="4656" y="72"/>
                    </a:lnTo>
                    <a:lnTo>
                      <a:pt x="4656" y="66"/>
                    </a:lnTo>
                    <a:lnTo>
                      <a:pt x="4656" y="66"/>
                    </a:lnTo>
                    <a:lnTo>
                      <a:pt x="4656" y="60"/>
                    </a:lnTo>
                    <a:lnTo>
                      <a:pt x="4656" y="60"/>
                    </a:lnTo>
                    <a:lnTo>
                      <a:pt x="4656" y="54"/>
                    </a:lnTo>
                    <a:lnTo>
                      <a:pt x="4656" y="54"/>
                    </a:lnTo>
                    <a:lnTo>
                      <a:pt x="4656" y="48"/>
                    </a:lnTo>
                    <a:lnTo>
                      <a:pt x="4656" y="48"/>
                    </a:lnTo>
                    <a:lnTo>
                      <a:pt x="4656" y="42"/>
                    </a:lnTo>
                    <a:lnTo>
                      <a:pt x="4656" y="42"/>
                    </a:lnTo>
                    <a:lnTo>
                      <a:pt x="4656" y="42"/>
                    </a:lnTo>
                    <a:lnTo>
                      <a:pt x="4656" y="36"/>
                    </a:lnTo>
                    <a:lnTo>
                      <a:pt x="4656" y="36"/>
                    </a:lnTo>
                    <a:lnTo>
                      <a:pt x="4656" y="36"/>
                    </a:lnTo>
                    <a:lnTo>
                      <a:pt x="4656" y="30"/>
                    </a:lnTo>
                    <a:lnTo>
                      <a:pt x="4656" y="30"/>
                    </a:lnTo>
                    <a:lnTo>
                      <a:pt x="4656" y="30"/>
                    </a:lnTo>
                    <a:lnTo>
                      <a:pt x="4656" y="30"/>
                    </a:lnTo>
                    <a:lnTo>
                      <a:pt x="4656" y="24"/>
                    </a:lnTo>
                    <a:lnTo>
                      <a:pt x="4662" y="24"/>
                    </a:lnTo>
                    <a:lnTo>
                      <a:pt x="4662" y="24"/>
                    </a:lnTo>
                    <a:lnTo>
                      <a:pt x="4662" y="24"/>
                    </a:lnTo>
                    <a:lnTo>
                      <a:pt x="4662" y="24"/>
                    </a:lnTo>
                    <a:lnTo>
                      <a:pt x="4662" y="24"/>
                    </a:lnTo>
                    <a:lnTo>
                      <a:pt x="4662" y="24"/>
                    </a:lnTo>
                    <a:lnTo>
                      <a:pt x="4662" y="24"/>
                    </a:lnTo>
                    <a:lnTo>
                      <a:pt x="4662" y="24"/>
                    </a:lnTo>
                    <a:lnTo>
                      <a:pt x="4662" y="30"/>
                    </a:lnTo>
                    <a:lnTo>
                      <a:pt x="4662" y="30"/>
                    </a:lnTo>
                    <a:lnTo>
                      <a:pt x="4662" y="30"/>
                    </a:lnTo>
                    <a:lnTo>
                      <a:pt x="4662" y="30"/>
                    </a:lnTo>
                    <a:lnTo>
                      <a:pt x="4662" y="36"/>
                    </a:lnTo>
                    <a:lnTo>
                      <a:pt x="4662" y="36"/>
                    </a:lnTo>
                    <a:lnTo>
                      <a:pt x="4662" y="36"/>
                    </a:lnTo>
                    <a:lnTo>
                      <a:pt x="4662" y="42"/>
                    </a:lnTo>
                    <a:lnTo>
                      <a:pt x="4662" y="42"/>
                    </a:lnTo>
                    <a:lnTo>
                      <a:pt x="4662" y="42"/>
                    </a:lnTo>
                    <a:lnTo>
                      <a:pt x="4662" y="48"/>
                    </a:lnTo>
                    <a:lnTo>
                      <a:pt x="4662" y="48"/>
                    </a:lnTo>
                    <a:lnTo>
                      <a:pt x="4662" y="54"/>
                    </a:lnTo>
                    <a:lnTo>
                      <a:pt x="4662" y="54"/>
                    </a:lnTo>
                    <a:lnTo>
                      <a:pt x="4662" y="60"/>
                    </a:lnTo>
                    <a:lnTo>
                      <a:pt x="4662" y="60"/>
                    </a:lnTo>
                    <a:lnTo>
                      <a:pt x="4662" y="66"/>
                    </a:lnTo>
                    <a:lnTo>
                      <a:pt x="4662" y="66"/>
                    </a:lnTo>
                    <a:lnTo>
                      <a:pt x="4662" y="72"/>
                    </a:lnTo>
                    <a:lnTo>
                      <a:pt x="4662" y="72"/>
                    </a:lnTo>
                    <a:lnTo>
                      <a:pt x="4662" y="78"/>
                    </a:lnTo>
                    <a:lnTo>
                      <a:pt x="4662" y="78"/>
                    </a:lnTo>
                    <a:lnTo>
                      <a:pt x="4662" y="84"/>
                    </a:lnTo>
                    <a:lnTo>
                      <a:pt x="4662" y="84"/>
                    </a:lnTo>
                    <a:lnTo>
                      <a:pt x="4662" y="90"/>
                    </a:lnTo>
                    <a:lnTo>
                      <a:pt x="4662" y="90"/>
                    </a:lnTo>
                    <a:lnTo>
                      <a:pt x="4674" y="372"/>
                    </a:lnTo>
                    <a:lnTo>
                      <a:pt x="4674" y="372"/>
                    </a:lnTo>
                    <a:lnTo>
                      <a:pt x="4674" y="372"/>
                    </a:lnTo>
                    <a:lnTo>
                      <a:pt x="4674" y="372"/>
                    </a:lnTo>
                    <a:lnTo>
                      <a:pt x="4674" y="378"/>
                    </a:lnTo>
                    <a:lnTo>
                      <a:pt x="4674" y="378"/>
                    </a:lnTo>
                    <a:lnTo>
                      <a:pt x="4674" y="378"/>
                    </a:lnTo>
                    <a:lnTo>
                      <a:pt x="4674" y="384"/>
                    </a:lnTo>
                    <a:lnTo>
                      <a:pt x="4674" y="384"/>
                    </a:lnTo>
                    <a:lnTo>
                      <a:pt x="4674" y="384"/>
                    </a:lnTo>
                    <a:lnTo>
                      <a:pt x="4674" y="384"/>
                    </a:lnTo>
                    <a:lnTo>
                      <a:pt x="4674" y="390"/>
                    </a:lnTo>
                    <a:lnTo>
                      <a:pt x="4674" y="390"/>
                    </a:lnTo>
                    <a:lnTo>
                      <a:pt x="4680" y="390"/>
                    </a:lnTo>
                    <a:lnTo>
                      <a:pt x="4680" y="396"/>
                    </a:lnTo>
                    <a:lnTo>
                      <a:pt x="4680" y="396"/>
                    </a:lnTo>
                    <a:lnTo>
                      <a:pt x="4680" y="396"/>
                    </a:lnTo>
                    <a:lnTo>
                      <a:pt x="4692" y="552"/>
                    </a:lnTo>
                    <a:lnTo>
                      <a:pt x="4692" y="552"/>
                    </a:lnTo>
                    <a:lnTo>
                      <a:pt x="4692" y="552"/>
                    </a:lnTo>
                    <a:lnTo>
                      <a:pt x="4692" y="552"/>
                    </a:lnTo>
                    <a:lnTo>
                      <a:pt x="4692" y="552"/>
                    </a:lnTo>
                    <a:lnTo>
                      <a:pt x="4692" y="558"/>
                    </a:lnTo>
                    <a:lnTo>
                      <a:pt x="4692" y="558"/>
                    </a:lnTo>
                    <a:lnTo>
                      <a:pt x="4692" y="558"/>
                    </a:lnTo>
                    <a:lnTo>
                      <a:pt x="4692" y="558"/>
                    </a:lnTo>
                    <a:lnTo>
                      <a:pt x="4692" y="558"/>
                    </a:lnTo>
                    <a:lnTo>
                      <a:pt x="4692" y="558"/>
                    </a:lnTo>
                    <a:lnTo>
                      <a:pt x="4692" y="558"/>
                    </a:lnTo>
                    <a:lnTo>
                      <a:pt x="4692" y="558"/>
                    </a:lnTo>
                    <a:lnTo>
                      <a:pt x="4692" y="564"/>
                    </a:lnTo>
                    <a:lnTo>
                      <a:pt x="4692" y="564"/>
                    </a:lnTo>
                    <a:lnTo>
                      <a:pt x="4692" y="564"/>
                    </a:lnTo>
                    <a:lnTo>
                      <a:pt x="4692" y="564"/>
                    </a:lnTo>
                    <a:lnTo>
                      <a:pt x="4692" y="564"/>
                    </a:lnTo>
                    <a:lnTo>
                      <a:pt x="4692" y="564"/>
                    </a:lnTo>
                    <a:lnTo>
                      <a:pt x="4692" y="564"/>
                    </a:lnTo>
                    <a:lnTo>
                      <a:pt x="4692" y="564"/>
                    </a:lnTo>
                    <a:lnTo>
                      <a:pt x="4692" y="564"/>
                    </a:lnTo>
                    <a:lnTo>
                      <a:pt x="4692" y="564"/>
                    </a:lnTo>
                    <a:lnTo>
                      <a:pt x="4692" y="570"/>
                    </a:lnTo>
                    <a:lnTo>
                      <a:pt x="4692" y="570"/>
                    </a:lnTo>
                    <a:lnTo>
                      <a:pt x="4692" y="570"/>
                    </a:lnTo>
                    <a:lnTo>
                      <a:pt x="4692" y="570"/>
                    </a:lnTo>
                    <a:lnTo>
                      <a:pt x="4692" y="570"/>
                    </a:lnTo>
                    <a:lnTo>
                      <a:pt x="4692" y="570"/>
                    </a:lnTo>
                    <a:lnTo>
                      <a:pt x="4692" y="570"/>
                    </a:lnTo>
                    <a:lnTo>
                      <a:pt x="4692" y="570"/>
                    </a:lnTo>
                    <a:lnTo>
                      <a:pt x="4692" y="570"/>
                    </a:lnTo>
                    <a:lnTo>
                      <a:pt x="4692" y="570"/>
                    </a:lnTo>
                    <a:lnTo>
                      <a:pt x="4692" y="570"/>
                    </a:lnTo>
                    <a:lnTo>
                      <a:pt x="4692" y="570"/>
                    </a:lnTo>
                    <a:lnTo>
                      <a:pt x="4692" y="570"/>
                    </a:lnTo>
                    <a:lnTo>
                      <a:pt x="4692" y="570"/>
                    </a:lnTo>
                    <a:lnTo>
                      <a:pt x="4692" y="570"/>
                    </a:lnTo>
                    <a:lnTo>
                      <a:pt x="4692" y="570"/>
                    </a:lnTo>
                    <a:lnTo>
                      <a:pt x="4692" y="564"/>
                    </a:lnTo>
                    <a:lnTo>
                      <a:pt x="4692" y="564"/>
                    </a:lnTo>
                    <a:lnTo>
                      <a:pt x="4698" y="564"/>
                    </a:lnTo>
                    <a:lnTo>
                      <a:pt x="4698" y="564"/>
                    </a:lnTo>
                    <a:lnTo>
                      <a:pt x="4698" y="564"/>
                    </a:lnTo>
                    <a:lnTo>
                      <a:pt x="4698" y="564"/>
                    </a:lnTo>
                    <a:lnTo>
                      <a:pt x="4698" y="564"/>
                    </a:lnTo>
                    <a:lnTo>
                      <a:pt x="4698" y="564"/>
                    </a:lnTo>
                    <a:lnTo>
                      <a:pt x="4698" y="564"/>
                    </a:lnTo>
                    <a:lnTo>
                      <a:pt x="4698" y="564"/>
                    </a:lnTo>
                    <a:lnTo>
                      <a:pt x="4698" y="558"/>
                    </a:lnTo>
                    <a:lnTo>
                      <a:pt x="4698" y="558"/>
                    </a:lnTo>
                    <a:lnTo>
                      <a:pt x="4698" y="558"/>
                    </a:lnTo>
                    <a:lnTo>
                      <a:pt x="4698" y="558"/>
                    </a:lnTo>
                    <a:lnTo>
                      <a:pt x="4698" y="558"/>
                    </a:lnTo>
                    <a:lnTo>
                      <a:pt x="4698" y="558"/>
                    </a:lnTo>
                    <a:lnTo>
                      <a:pt x="4698" y="558"/>
                    </a:lnTo>
                    <a:lnTo>
                      <a:pt x="4698" y="558"/>
                    </a:lnTo>
                    <a:lnTo>
                      <a:pt x="4698" y="552"/>
                    </a:lnTo>
                    <a:lnTo>
                      <a:pt x="4698" y="552"/>
                    </a:lnTo>
                    <a:lnTo>
                      <a:pt x="4698" y="552"/>
                    </a:lnTo>
                    <a:lnTo>
                      <a:pt x="4698" y="552"/>
                    </a:lnTo>
                    <a:lnTo>
                      <a:pt x="4698" y="552"/>
                    </a:lnTo>
                    <a:lnTo>
                      <a:pt x="4710" y="396"/>
                    </a:lnTo>
                    <a:lnTo>
                      <a:pt x="4710" y="396"/>
                    </a:lnTo>
                    <a:lnTo>
                      <a:pt x="4710" y="396"/>
                    </a:lnTo>
                    <a:lnTo>
                      <a:pt x="4710" y="396"/>
                    </a:lnTo>
                    <a:lnTo>
                      <a:pt x="4710" y="390"/>
                    </a:lnTo>
                    <a:lnTo>
                      <a:pt x="4710" y="390"/>
                    </a:lnTo>
                    <a:lnTo>
                      <a:pt x="4710" y="390"/>
                    </a:lnTo>
                    <a:lnTo>
                      <a:pt x="4710" y="390"/>
                    </a:lnTo>
                    <a:lnTo>
                      <a:pt x="4710" y="384"/>
                    </a:lnTo>
                    <a:lnTo>
                      <a:pt x="4710" y="384"/>
                    </a:lnTo>
                    <a:lnTo>
                      <a:pt x="4710" y="384"/>
                    </a:lnTo>
                    <a:lnTo>
                      <a:pt x="4710" y="378"/>
                    </a:lnTo>
                    <a:lnTo>
                      <a:pt x="4710" y="378"/>
                    </a:lnTo>
                    <a:lnTo>
                      <a:pt x="4710" y="378"/>
                    </a:lnTo>
                    <a:lnTo>
                      <a:pt x="4710" y="372"/>
                    </a:lnTo>
                    <a:lnTo>
                      <a:pt x="4710" y="372"/>
                    </a:lnTo>
                    <a:lnTo>
                      <a:pt x="4710" y="372"/>
                    </a:lnTo>
                    <a:lnTo>
                      <a:pt x="4728" y="90"/>
                    </a:lnTo>
                    <a:lnTo>
                      <a:pt x="4728" y="90"/>
                    </a:lnTo>
                    <a:lnTo>
                      <a:pt x="4728" y="90"/>
                    </a:lnTo>
                    <a:lnTo>
                      <a:pt x="4728" y="90"/>
                    </a:lnTo>
                    <a:lnTo>
                      <a:pt x="4728" y="84"/>
                    </a:lnTo>
                    <a:lnTo>
                      <a:pt x="4728" y="84"/>
                    </a:lnTo>
                    <a:lnTo>
                      <a:pt x="4728" y="78"/>
                    </a:lnTo>
                    <a:lnTo>
                      <a:pt x="4728" y="78"/>
                    </a:lnTo>
                    <a:lnTo>
                      <a:pt x="4728" y="72"/>
                    </a:lnTo>
                    <a:lnTo>
                      <a:pt x="4728" y="72"/>
                    </a:lnTo>
                    <a:lnTo>
                      <a:pt x="4728" y="66"/>
                    </a:lnTo>
                    <a:lnTo>
                      <a:pt x="4728" y="66"/>
                    </a:lnTo>
                    <a:lnTo>
                      <a:pt x="4728" y="60"/>
                    </a:lnTo>
                    <a:lnTo>
                      <a:pt x="4728" y="60"/>
                    </a:lnTo>
                    <a:lnTo>
                      <a:pt x="4728" y="54"/>
                    </a:lnTo>
                    <a:lnTo>
                      <a:pt x="4728" y="54"/>
                    </a:lnTo>
                    <a:lnTo>
                      <a:pt x="4728" y="48"/>
                    </a:lnTo>
                    <a:lnTo>
                      <a:pt x="4728" y="48"/>
                    </a:lnTo>
                    <a:lnTo>
                      <a:pt x="4728" y="48"/>
                    </a:lnTo>
                    <a:lnTo>
                      <a:pt x="4728" y="42"/>
                    </a:lnTo>
                    <a:lnTo>
                      <a:pt x="4728" y="42"/>
                    </a:lnTo>
                    <a:lnTo>
                      <a:pt x="4728" y="42"/>
                    </a:lnTo>
                    <a:lnTo>
                      <a:pt x="4728" y="36"/>
                    </a:lnTo>
                    <a:lnTo>
                      <a:pt x="4728" y="36"/>
                    </a:lnTo>
                    <a:lnTo>
                      <a:pt x="4728" y="36"/>
                    </a:lnTo>
                    <a:lnTo>
                      <a:pt x="4728" y="36"/>
                    </a:lnTo>
                    <a:lnTo>
                      <a:pt x="4728" y="30"/>
                    </a:lnTo>
                    <a:lnTo>
                      <a:pt x="4728" y="30"/>
                    </a:lnTo>
                    <a:lnTo>
                      <a:pt x="4728" y="30"/>
                    </a:lnTo>
                    <a:lnTo>
                      <a:pt x="4728" y="30"/>
                    </a:lnTo>
                    <a:lnTo>
                      <a:pt x="4728" y="30"/>
                    </a:lnTo>
                    <a:lnTo>
                      <a:pt x="4728" y="30"/>
                    </a:lnTo>
                    <a:lnTo>
                      <a:pt x="4728" y="30"/>
                    </a:lnTo>
                    <a:lnTo>
                      <a:pt x="4728" y="30"/>
                    </a:lnTo>
                    <a:lnTo>
                      <a:pt x="4728" y="30"/>
                    </a:lnTo>
                    <a:lnTo>
                      <a:pt x="4728" y="36"/>
                    </a:lnTo>
                    <a:lnTo>
                      <a:pt x="4728" y="36"/>
                    </a:lnTo>
                    <a:lnTo>
                      <a:pt x="4728" y="36"/>
                    </a:lnTo>
                    <a:lnTo>
                      <a:pt x="4728" y="36"/>
                    </a:lnTo>
                    <a:lnTo>
                      <a:pt x="4728" y="36"/>
                    </a:lnTo>
                    <a:lnTo>
                      <a:pt x="4728" y="42"/>
                    </a:lnTo>
                    <a:lnTo>
                      <a:pt x="4728" y="42"/>
                    </a:lnTo>
                    <a:lnTo>
                      <a:pt x="4728" y="42"/>
                    </a:lnTo>
                    <a:lnTo>
                      <a:pt x="4728" y="48"/>
                    </a:lnTo>
                    <a:lnTo>
                      <a:pt x="4728" y="48"/>
                    </a:lnTo>
                    <a:lnTo>
                      <a:pt x="4728" y="54"/>
                    </a:lnTo>
                    <a:lnTo>
                      <a:pt x="4728" y="54"/>
                    </a:lnTo>
                    <a:lnTo>
                      <a:pt x="4728" y="60"/>
                    </a:lnTo>
                    <a:lnTo>
                      <a:pt x="4728" y="60"/>
                    </a:lnTo>
                    <a:lnTo>
                      <a:pt x="4728" y="66"/>
                    </a:lnTo>
                    <a:lnTo>
                      <a:pt x="4728" y="66"/>
                    </a:lnTo>
                    <a:lnTo>
                      <a:pt x="4728" y="72"/>
                    </a:lnTo>
                    <a:lnTo>
                      <a:pt x="4728" y="72"/>
                    </a:lnTo>
                    <a:lnTo>
                      <a:pt x="4728" y="78"/>
                    </a:lnTo>
                    <a:lnTo>
                      <a:pt x="4728" y="78"/>
                    </a:lnTo>
                    <a:lnTo>
                      <a:pt x="4734" y="84"/>
                    </a:lnTo>
                    <a:lnTo>
                      <a:pt x="4734" y="84"/>
                    </a:lnTo>
                    <a:lnTo>
                      <a:pt x="4734" y="90"/>
                    </a:lnTo>
                    <a:lnTo>
                      <a:pt x="4734" y="90"/>
                    </a:lnTo>
                    <a:lnTo>
                      <a:pt x="4734" y="96"/>
                    </a:lnTo>
                    <a:lnTo>
                      <a:pt x="4734" y="96"/>
                    </a:lnTo>
                    <a:lnTo>
                      <a:pt x="4734" y="96"/>
                    </a:lnTo>
                    <a:lnTo>
                      <a:pt x="4746" y="384"/>
                    </a:lnTo>
                    <a:lnTo>
                      <a:pt x="4746" y="384"/>
                    </a:lnTo>
                    <a:lnTo>
                      <a:pt x="4746" y="390"/>
                    </a:lnTo>
                    <a:lnTo>
                      <a:pt x="4746" y="390"/>
                    </a:lnTo>
                    <a:lnTo>
                      <a:pt x="4746" y="390"/>
                    </a:lnTo>
                    <a:lnTo>
                      <a:pt x="4746" y="396"/>
                    </a:lnTo>
                    <a:lnTo>
                      <a:pt x="4746" y="396"/>
                    </a:lnTo>
                    <a:lnTo>
                      <a:pt x="4746" y="396"/>
                    </a:lnTo>
                    <a:lnTo>
                      <a:pt x="4746" y="402"/>
                    </a:lnTo>
                    <a:lnTo>
                      <a:pt x="4746" y="402"/>
                    </a:lnTo>
                    <a:lnTo>
                      <a:pt x="4746" y="402"/>
                    </a:lnTo>
                    <a:lnTo>
                      <a:pt x="4746" y="402"/>
                    </a:lnTo>
                    <a:lnTo>
                      <a:pt x="4746" y="408"/>
                    </a:lnTo>
                    <a:lnTo>
                      <a:pt x="4746" y="408"/>
                    </a:lnTo>
                    <a:lnTo>
                      <a:pt x="4746" y="408"/>
                    </a:lnTo>
                    <a:lnTo>
                      <a:pt x="4746" y="414"/>
                    </a:lnTo>
                    <a:lnTo>
                      <a:pt x="4746" y="414"/>
                    </a:lnTo>
                    <a:lnTo>
                      <a:pt x="4758" y="564"/>
                    </a:lnTo>
                    <a:lnTo>
                      <a:pt x="4758" y="564"/>
                    </a:lnTo>
                    <a:lnTo>
                      <a:pt x="4758" y="570"/>
                    </a:lnTo>
                    <a:lnTo>
                      <a:pt x="4758" y="570"/>
                    </a:lnTo>
                    <a:lnTo>
                      <a:pt x="4758" y="570"/>
                    </a:lnTo>
                    <a:lnTo>
                      <a:pt x="4758" y="570"/>
                    </a:lnTo>
                    <a:lnTo>
                      <a:pt x="4758" y="570"/>
                    </a:lnTo>
                    <a:lnTo>
                      <a:pt x="4758" y="570"/>
                    </a:lnTo>
                    <a:lnTo>
                      <a:pt x="4758" y="570"/>
                    </a:lnTo>
                    <a:lnTo>
                      <a:pt x="4758" y="570"/>
                    </a:lnTo>
                    <a:lnTo>
                      <a:pt x="4758" y="576"/>
                    </a:lnTo>
                    <a:lnTo>
                      <a:pt x="4758" y="576"/>
                    </a:lnTo>
                    <a:lnTo>
                      <a:pt x="4758" y="576"/>
                    </a:lnTo>
                    <a:lnTo>
                      <a:pt x="4758" y="576"/>
                    </a:lnTo>
                    <a:lnTo>
                      <a:pt x="4764" y="576"/>
                    </a:lnTo>
                    <a:lnTo>
                      <a:pt x="4764" y="576"/>
                    </a:lnTo>
                    <a:lnTo>
                      <a:pt x="4764" y="576"/>
                    </a:lnTo>
                    <a:lnTo>
                      <a:pt x="4764" y="576"/>
                    </a:lnTo>
                    <a:lnTo>
                      <a:pt x="4764" y="576"/>
                    </a:lnTo>
                    <a:lnTo>
                      <a:pt x="4764" y="582"/>
                    </a:lnTo>
                    <a:lnTo>
                      <a:pt x="4764" y="582"/>
                    </a:lnTo>
                    <a:lnTo>
                      <a:pt x="4764" y="582"/>
                    </a:lnTo>
                    <a:lnTo>
                      <a:pt x="4764" y="582"/>
                    </a:lnTo>
                    <a:lnTo>
                      <a:pt x="4764" y="582"/>
                    </a:lnTo>
                    <a:lnTo>
                      <a:pt x="4764" y="582"/>
                    </a:lnTo>
                    <a:lnTo>
                      <a:pt x="4764" y="582"/>
                    </a:lnTo>
                    <a:lnTo>
                      <a:pt x="4764" y="582"/>
                    </a:lnTo>
                    <a:lnTo>
                      <a:pt x="4764" y="582"/>
                    </a:lnTo>
                    <a:lnTo>
                      <a:pt x="4764" y="582"/>
                    </a:lnTo>
                    <a:lnTo>
                      <a:pt x="4764" y="582"/>
                    </a:lnTo>
                    <a:lnTo>
                      <a:pt x="4764" y="582"/>
                    </a:lnTo>
                    <a:lnTo>
                      <a:pt x="4764" y="582"/>
                    </a:lnTo>
                    <a:lnTo>
                      <a:pt x="4764" y="582"/>
                    </a:lnTo>
                    <a:lnTo>
                      <a:pt x="4764" y="582"/>
                    </a:lnTo>
                    <a:lnTo>
                      <a:pt x="4764" y="582"/>
                    </a:lnTo>
                    <a:lnTo>
                      <a:pt x="4764" y="582"/>
                    </a:lnTo>
                    <a:lnTo>
                      <a:pt x="4764" y="582"/>
                    </a:lnTo>
                    <a:lnTo>
                      <a:pt x="4764" y="582"/>
                    </a:lnTo>
                    <a:lnTo>
                      <a:pt x="4764" y="582"/>
                    </a:lnTo>
                    <a:lnTo>
                      <a:pt x="4764" y="582"/>
                    </a:lnTo>
                    <a:lnTo>
                      <a:pt x="4764" y="582"/>
                    </a:lnTo>
                    <a:lnTo>
                      <a:pt x="4764" y="582"/>
                    </a:lnTo>
                    <a:lnTo>
                      <a:pt x="4764" y="582"/>
                    </a:lnTo>
                    <a:lnTo>
                      <a:pt x="4764" y="576"/>
                    </a:lnTo>
                    <a:lnTo>
                      <a:pt x="4764" y="576"/>
                    </a:lnTo>
                    <a:lnTo>
                      <a:pt x="4764" y="576"/>
                    </a:lnTo>
                    <a:lnTo>
                      <a:pt x="4764" y="576"/>
                    </a:lnTo>
                    <a:lnTo>
                      <a:pt x="4764" y="576"/>
                    </a:lnTo>
                    <a:lnTo>
                      <a:pt x="4764" y="576"/>
                    </a:lnTo>
                    <a:lnTo>
                      <a:pt x="4764" y="576"/>
                    </a:lnTo>
                    <a:lnTo>
                      <a:pt x="4764" y="576"/>
                    </a:lnTo>
                    <a:lnTo>
                      <a:pt x="4764" y="576"/>
                    </a:lnTo>
                    <a:lnTo>
                      <a:pt x="4764" y="570"/>
                    </a:lnTo>
                    <a:lnTo>
                      <a:pt x="4764" y="570"/>
                    </a:lnTo>
                    <a:lnTo>
                      <a:pt x="4764" y="570"/>
                    </a:lnTo>
                    <a:lnTo>
                      <a:pt x="4764" y="570"/>
                    </a:lnTo>
                    <a:lnTo>
                      <a:pt x="4764" y="570"/>
                    </a:lnTo>
                    <a:lnTo>
                      <a:pt x="4764" y="570"/>
                    </a:lnTo>
                    <a:lnTo>
                      <a:pt x="4764" y="570"/>
                    </a:lnTo>
                    <a:lnTo>
                      <a:pt x="4764" y="570"/>
                    </a:lnTo>
                    <a:lnTo>
                      <a:pt x="4764" y="570"/>
                    </a:lnTo>
                    <a:lnTo>
                      <a:pt x="4764" y="570"/>
                    </a:lnTo>
                    <a:lnTo>
                      <a:pt x="4782" y="414"/>
                    </a:lnTo>
                    <a:lnTo>
                      <a:pt x="4782" y="414"/>
                    </a:lnTo>
                    <a:lnTo>
                      <a:pt x="4782" y="414"/>
                    </a:lnTo>
                    <a:lnTo>
                      <a:pt x="4782" y="414"/>
                    </a:lnTo>
                    <a:lnTo>
                      <a:pt x="4782" y="408"/>
                    </a:lnTo>
                    <a:lnTo>
                      <a:pt x="4782" y="408"/>
                    </a:lnTo>
                    <a:lnTo>
                      <a:pt x="4782" y="408"/>
                    </a:lnTo>
                    <a:lnTo>
                      <a:pt x="4782" y="402"/>
                    </a:lnTo>
                    <a:lnTo>
                      <a:pt x="4782" y="402"/>
                    </a:lnTo>
                    <a:lnTo>
                      <a:pt x="4782" y="402"/>
                    </a:lnTo>
                    <a:lnTo>
                      <a:pt x="4782" y="396"/>
                    </a:lnTo>
                    <a:lnTo>
                      <a:pt x="4782" y="396"/>
                    </a:lnTo>
                    <a:lnTo>
                      <a:pt x="4782" y="396"/>
                    </a:lnTo>
                    <a:lnTo>
                      <a:pt x="4782" y="396"/>
                    </a:lnTo>
                    <a:lnTo>
                      <a:pt x="4782" y="390"/>
                    </a:lnTo>
                    <a:lnTo>
                      <a:pt x="4782" y="390"/>
                    </a:lnTo>
                    <a:lnTo>
                      <a:pt x="4782" y="390"/>
                    </a:lnTo>
                    <a:lnTo>
                      <a:pt x="4794" y="102"/>
                    </a:lnTo>
                    <a:lnTo>
                      <a:pt x="4794" y="102"/>
                    </a:lnTo>
                    <a:lnTo>
                      <a:pt x="4794" y="102"/>
                    </a:lnTo>
                    <a:lnTo>
                      <a:pt x="4794" y="96"/>
                    </a:lnTo>
                    <a:lnTo>
                      <a:pt x="4794" y="96"/>
                    </a:lnTo>
                    <a:lnTo>
                      <a:pt x="4794" y="90"/>
                    </a:lnTo>
                    <a:lnTo>
                      <a:pt x="4794" y="90"/>
                    </a:lnTo>
                    <a:lnTo>
                      <a:pt x="4794" y="84"/>
                    </a:lnTo>
                    <a:lnTo>
                      <a:pt x="4794" y="84"/>
                    </a:lnTo>
                    <a:lnTo>
                      <a:pt x="4794" y="78"/>
                    </a:lnTo>
                    <a:lnTo>
                      <a:pt x="4794" y="78"/>
                    </a:lnTo>
                    <a:lnTo>
                      <a:pt x="4794" y="72"/>
                    </a:lnTo>
                    <a:lnTo>
                      <a:pt x="4794" y="72"/>
                    </a:lnTo>
                    <a:lnTo>
                      <a:pt x="4794" y="66"/>
                    </a:lnTo>
                    <a:lnTo>
                      <a:pt x="4794" y="66"/>
                    </a:lnTo>
                    <a:lnTo>
                      <a:pt x="4794" y="60"/>
                    </a:lnTo>
                    <a:lnTo>
                      <a:pt x="4794" y="60"/>
                    </a:lnTo>
                    <a:lnTo>
                      <a:pt x="4794" y="54"/>
                    </a:lnTo>
                    <a:lnTo>
                      <a:pt x="4794" y="54"/>
                    </a:lnTo>
                    <a:lnTo>
                      <a:pt x="4794" y="54"/>
                    </a:lnTo>
                    <a:lnTo>
                      <a:pt x="4794" y="48"/>
                    </a:lnTo>
                    <a:lnTo>
                      <a:pt x="4794" y="48"/>
                    </a:lnTo>
                    <a:lnTo>
                      <a:pt x="4794" y="48"/>
                    </a:lnTo>
                    <a:lnTo>
                      <a:pt x="4794" y="42"/>
                    </a:lnTo>
                    <a:lnTo>
                      <a:pt x="4794" y="42"/>
                    </a:lnTo>
                    <a:lnTo>
                      <a:pt x="4794" y="42"/>
                    </a:lnTo>
                    <a:lnTo>
                      <a:pt x="4794" y="42"/>
                    </a:lnTo>
                    <a:lnTo>
                      <a:pt x="4800" y="42"/>
                    </a:lnTo>
                    <a:lnTo>
                      <a:pt x="4800" y="36"/>
                    </a:lnTo>
                    <a:lnTo>
                      <a:pt x="4800" y="36"/>
                    </a:lnTo>
                    <a:lnTo>
                      <a:pt x="4800" y="36"/>
                    </a:lnTo>
                    <a:lnTo>
                      <a:pt x="4800" y="36"/>
                    </a:lnTo>
                    <a:lnTo>
                      <a:pt x="4800" y="36"/>
                    </a:lnTo>
                    <a:lnTo>
                      <a:pt x="4800" y="36"/>
                    </a:lnTo>
                    <a:lnTo>
                      <a:pt x="4800" y="36"/>
                    </a:lnTo>
                    <a:lnTo>
                      <a:pt x="4800" y="42"/>
                    </a:lnTo>
                    <a:lnTo>
                      <a:pt x="4800" y="42"/>
                    </a:lnTo>
                    <a:lnTo>
                      <a:pt x="4800" y="42"/>
                    </a:lnTo>
                    <a:lnTo>
                      <a:pt x="4800" y="42"/>
                    </a:lnTo>
                    <a:lnTo>
                      <a:pt x="4800" y="42"/>
                    </a:lnTo>
                    <a:lnTo>
                      <a:pt x="4800" y="48"/>
                    </a:lnTo>
                    <a:lnTo>
                      <a:pt x="4800" y="48"/>
                    </a:lnTo>
                    <a:lnTo>
                      <a:pt x="4800" y="48"/>
                    </a:lnTo>
                    <a:lnTo>
                      <a:pt x="4800" y="54"/>
                    </a:lnTo>
                    <a:lnTo>
                      <a:pt x="4800" y="54"/>
                    </a:lnTo>
                    <a:lnTo>
                      <a:pt x="4800" y="54"/>
                    </a:lnTo>
                    <a:lnTo>
                      <a:pt x="4800" y="60"/>
                    </a:lnTo>
                    <a:lnTo>
                      <a:pt x="4800" y="60"/>
                    </a:lnTo>
                    <a:lnTo>
                      <a:pt x="4800" y="66"/>
                    </a:lnTo>
                    <a:lnTo>
                      <a:pt x="4800" y="66"/>
                    </a:lnTo>
                    <a:lnTo>
                      <a:pt x="4800" y="72"/>
                    </a:lnTo>
                    <a:lnTo>
                      <a:pt x="4800" y="72"/>
                    </a:lnTo>
                    <a:lnTo>
                      <a:pt x="4800" y="78"/>
                    </a:lnTo>
                    <a:lnTo>
                      <a:pt x="4800" y="78"/>
                    </a:lnTo>
                    <a:lnTo>
                      <a:pt x="4800" y="84"/>
                    </a:lnTo>
                    <a:lnTo>
                      <a:pt x="4800" y="84"/>
                    </a:lnTo>
                    <a:lnTo>
                      <a:pt x="4800" y="84"/>
                    </a:lnTo>
                    <a:lnTo>
                      <a:pt x="4800" y="90"/>
                    </a:lnTo>
                    <a:lnTo>
                      <a:pt x="4800" y="90"/>
                    </a:lnTo>
                    <a:lnTo>
                      <a:pt x="4800" y="96"/>
                    </a:lnTo>
                    <a:lnTo>
                      <a:pt x="4800" y="96"/>
                    </a:lnTo>
                    <a:lnTo>
                      <a:pt x="4800" y="96"/>
                    </a:lnTo>
                    <a:lnTo>
                      <a:pt x="4812" y="372"/>
                    </a:lnTo>
                    <a:lnTo>
                      <a:pt x="4812" y="372"/>
                    </a:lnTo>
                    <a:lnTo>
                      <a:pt x="4812" y="372"/>
                    </a:lnTo>
                    <a:lnTo>
                      <a:pt x="4812" y="372"/>
                    </a:lnTo>
                    <a:lnTo>
                      <a:pt x="4812" y="372"/>
                    </a:lnTo>
                    <a:lnTo>
                      <a:pt x="4812" y="378"/>
                    </a:lnTo>
                    <a:lnTo>
                      <a:pt x="4812" y="378"/>
                    </a:lnTo>
                    <a:lnTo>
                      <a:pt x="4812" y="378"/>
                    </a:lnTo>
                    <a:lnTo>
                      <a:pt x="4812" y="384"/>
                    </a:lnTo>
                    <a:lnTo>
                      <a:pt x="4812" y="384"/>
                    </a:lnTo>
                    <a:lnTo>
                      <a:pt x="4812" y="384"/>
                    </a:lnTo>
                    <a:lnTo>
                      <a:pt x="4818" y="384"/>
                    </a:lnTo>
                    <a:lnTo>
                      <a:pt x="4818" y="390"/>
                    </a:lnTo>
                    <a:lnTo>
                      <a:pt x="4818" y="390"/>
                    </a:lnTo>
                    <a:lnTo>
                      <a:pt x="4818" y="390"/>
                    </a:lnTo>
                    <a:lnTo>
                      <a:pt x="4818" y="396"/>
                    </a:lnTo>
                    <a:lnTo>
                      <a:pt x="4818" y="396"/>
                    </a:lnTo>
                    <a:lnTo>
                      <a:pt x="4830" y="546"/>
                    </a:lnTo>
                    <a:lnTo>
                      <a:pt x="4830" y="546"/>
                    </a:lnTo>
                    <a:lnTo>
                      <a:pt x="4830" y="546"/>
                    </a:lnTo>
                    <a:lnTo>
                      <a:pt x="4830" y="546"/>
                    </a:lnTo>
                    <a:lnTo>
                      <a:pt x="4830" y="546"/>
                    </a:lnTo>
                    <a:lnTo>
                      <a:pt x="4830" y="546"/>
                    </a:lnTo>
                    <a:lnTo>
                      <a:pt x="4830" y="552"/>
                    </a:lnTo>
                    <a:lnTo>
                      <a:pt x="4830" y="552"/>
                    </a:lnTo>
                    <a:lnTo>
                      <a:pt x="4830" y="552"/>
                    </a:lnTo>
                    <a:lnTo>
                      <a:pt x="4830" y="552"/>
                    </a:lnTo>
                    <a:lnTo>
                      <a:pt x="4830" y="552"/>
                    </a:lnTo>
                    <a:lnTo>
                      <a:pt x="4830" y="552"/>
                    </a:lnTo>
                    <a:lnTo>
                      <a:pt x="4830" y="552"/>
                    </a:lnTo>
                    <a:lnTo>
                      <a:pt x="4830" y="552"/>
                    </a:lnTo>
                    <a:lnTo>
                      <a:pt x="4830" y="558"/>
                    </a:lnTo>
                    <a:lnTo>
                      <a:pt x="4830" y="558"/>
                    </a:lnTo>
                    <a:lnTo>
                      <a:pt x="4830" y="558"/>
                    </a:lnTo>
                    <a:lnTo>
                      <a:pt x="4830" y="558"/>
                    </a:lnTo>
                    <a:lnTo>
                      <a:pt x="4830" y="558"/>
                    </a:lnTo>
                    <a:lnTo>
                      <a:pt x="4830" y="558"/>
                    </a:lnTo>
                    <a:lnTo>
                      <a:pt x="4830" y="558"/>
                    </a:lnTo>
                    <a:lnTo>
                      <a:pt x="4830" y="558"/>
                    </a:lnTo>
                    <a:lnTo>
                      <a:pt x="4830" y="558"/>
                    </a:lnTo>
                    <a:lnTo>
                      <a:pt x="4830" y="558"/>
                    </a:lnTo>
                    <a:lnTo>
                      <a:pt x="4830" y="558"/>
                    </a:lnTo>
                    <a:lnTo>
                      <a:pt x="4830" y="558"/>
                    </a:lnTo>
                    <a:lnTo>
                      <a:pt x="4830" y="564"/>
                    </a:lnTo>
                    <a:lnTo>
                      <a:pt x="4830" y="564"/>
                    </a:lnTo>
                    <a:lnTo>
                      <a:pt x="4830" y="564"/>
                    </a:lnTo>
                    <a:lnTo>
                      <a:pt x="4830" y="564"/>
                    </a:lnTo>
                    <a:lnTo>
                      <a:pt x="4830" y="564"/>
                    </a:lnTo>
                    <a:lnTo>
                      <a:pt x="4830" y="564"/>
                    </a:lnTo>
                    <a:lnTo>
                      <a:pt x="4830" y="564"/>
                    </a:lnTo>
                    <a:lnTo>
                      <a:pt x="4830" y="564"/>
                    </a:lnTo>
                    <a:lnTo>
                      <a:pt x="4830" y="564"/>
                    </a:lnTo>
                    <a:lnTo>
                      <a:pt x="4830" y="564"/>
                    </a:lnTo>
                    <a:lnTo>
                      <a:pt x="4830" y="558"/>
                    </a:lnTo>
                    <a:lnTo>
                      <a:pt x="4830" y="558"/>
                    </a:lnTo>
                    <a:lnTo>
                      <a:pt x="4830" y="558"/>
                    </a:lnTo>
                    <a:lnTo>
                      <a:pt x="4830" y="558"/>
                    </a:lnTo>
                    <a:lnTo>
                      <a:pt x="4836" y="558"/>
                    </a:lnTo>
                    <a:lnTo>
                      <a:pt x="4836" y="558"/>
                    </a:lnTo>
                    <a:lnTo>
                      <a:pt x="4836" y="558"/>
                    </a:lnTo>
                    <a:lnTo>
                      <a:pt x="4836" y="558"/>
                    </a:lnTo>
                    <a:lnTo>
                      <a:pt x="4836" y="558"/>
                    </a:lnTo>
                    <a:lnTo>
                      <a:pt x="4836" y="558"/>
                    </a:lnTo>
                    <a:lnTo>
                      <a:pt x="4836" y="558"/>
                    </a:lnTo>
                    <a:lnTo>
                      <a:pt x="4836" y="552"/>
                    </a:lnTo>
                    <a:lnTo>
                      <a:pt x="4836" y="552"/>
                    </a:lnTo>
                    <a:lnTo>
                      <a:pt x="4836" y="552"/>
                    </a:lnTo>
                    <a:lnTo>
                      <a:pt x="4836" y="552"/>
                    </a:lnTo>
                    <a:lnTo>
                      <a:pt x="4836" y="552"/>
                    </a:lnTo>
                    <a:lnTo>
                      <a:pt x="4836" y="552"/>
                    </a:lnTo>
                    <a:lnTo>
                      <a:pt x="4836" y="552"/>
                    </a:lnTo>
                    <a:lnTo>
                      <a:pt x="4836" y="552"/>
                    </a:lnTo>
                    <a:lnTo>
                      <a:pt x="4836" y="546"/>
                    </a:lnTo>
                    <a:lnTo>
                      <a:pt x="4836" y="546"/>
                    </a:lnTo>
                    <a:lnTo>
                      <a:pt x="4836" y="546"/>
                    </a:lnTo>
                    <a:lnTo>
                      <a:pt x="4836" y="546"/>
                    </a:lnTo>
                    <a:lnTo>
                      <a:pt x="4836" y="546"/>
                    </a:lnTo>
                    <a:lnTo>
                      <a:pt x="4836" y="546"/>
                    </a:lnTo>
                    <a:lnTo>
                      <a:pt x="4836" y="546"/>
                    </a:lnTo>
                    <a:lnTo>
                      <a:pt x="4848" y="390"/>
                    </a:lnTo>
                    <a:lnTo>
                      <a:pt x="4848" y="390"/>
                    </a:lnTo>
                    <a:lnTo>
                      <a:pt x="4848" y="384"/>
                    </a:lnTo>
                    <a:lnTo>
                      <a:pt x="4848" y="384"/>
                    </a:lnTo>
                    <a:lnTo>
                      <a:pt x="4848" y="384"/>
                    </a:lnTo>
                    <a:lnTo>
                      <a:pt x="4848" y="378"/>
                    </a:lnTo>
                    <a:lnTo>
                      <a:pt x="4848" y="378"/>
                    </a:lnTo>
                    <a:lnTo>
                      <a:pt x="4848" y="378"/>
                    </a:lnTo>
                    <a:lnTo>
                      <a:pt x="4848" y="378"/>
                    </a:lnTo>
                    <a:lnTo>
                      <a:pt x="4848" y="372"/>
                    </a:lnTo>
                    <a:lnTo>
                      <a:pt x="4848" y="372"/>
                    </a:lnTo>
                    <a:lnTo>
                      <a:pt x="4848" y="372"/>
                    </a:lnTo>
                    <a:lnTo>
                      <a:pt x="4848" y="366"/>
                    </a:lnTo>
                    <a:lnTo>
                      <a:pt x="4848" y="366"/>
                    </a:lnTo>
                    <a:lnTo>
                      <a:pt x="4848" y="366"/>
                    </a:lnTo>
                    <a:lnTo>
                      <a:pt x="4848" y="360"/>
                    </a:lnTo>
                    <a:lnTo>
                      <a:pt x="4848" y="360"/>
                    </a:lnTo>
                    <a:lnTo>
                      <a:pt x="4866" y="84"/>
                    </a:lnTo>
                    <a:lnTo>
                      <a:pt x="4866" y="84"/>
                    </a:lnTo>
                    <a:lnTo>
                      <a:pt x="4866" y="84"/>
                    </a:lnTo>
                    <a:lnTo>
                      <a:pt x="4866" y="78"/>
                    </a:lnTo>
                    <a:lnTo>
                      <a:pt x="4866" y="78"/>
                    </a:lnTo>
                    <a:lnTo>
                      <a:pt x="4866" y="72"/>
                    </a:lnTo>
                    <a:lnTo>
                      <a:pt x="4866" y="72"/>
                    </a:lnTo>
                    <a:lnTo>
                      <a:pt x="4866" y="66"/>
                    </a:lnTo>
                    <a:lnTo>
                      <a:pt x="4866" y="66"/>
                    </a:lnTo>
                    <a:lnTo>
                      <a:pt x="4866" y="60"/>
                    </a:lnTo>
                    <a:lnTo>
                      <a:pt x="4866" y="60"/>
                    </a:lnTo>
                    <a:lnTo>
                      <a:pt x="4866" y="54"/>
                    </a:lnTo>
                    <a:lnTo>
                      <a:pt x="4866" y="54"/>
                    </a:lnTo>
                    <a:lnTo>
                      <a:pt x="4866" y="54"/>
                    </a:lnTo>
                    <a:lnTo>
                      <a:pt x="4866" y="48"/>
                    </a:lnTo>
                    <a:lnTo>
                      <a:pt x="4866" y="48"/>
                    </a:lnTo>
                    <a:lnTo>
                      <a:pt x="4866" y="42"/>
                    </a:lnTo>
                    <a:lnTo>
                      <a:pt x="4866" y="42"/>
                    </a:lnTo>
                    <a:lnTo>
                      <a:pt x="4866" y="36"/>
                    </a:lnTo>
                    <a:lnTo>
                      <a:pt x="4866" y="36"/>
                    </a:lnTo>
                    <a:lnTo>
                      <a:pt x="4866" y="36"/>
                    </a:lnTo>
                    <a:lnTo>
                      <a:pt x="4866" y="30"/>
                    </a:lnTo>
                    <a:lnTo>
                      <a:pt x="4866" y="30"/>
                    </a:lnTo>
                    <a:lnTo>
                      <a:pt x="4866" y="30"/>
                    </a:lnTo>
                    <a:lnTo>
                      <a:pt x="4866" y="30"/>
                    </a:lnTo>
                    <a:lnTo>
                      <a:pt x="4866" y="24"/>
                    </a:lnTo>
                    <a:lnTo>
                      <a:pt x="4866" y="24"/>
                    </a:lnTo>
                    <a:lnTo>
                      <a:pt x="4866" y="24"/>
                    </a:lnTo>
                    <a:lnTo>
                      <a:pt x="4866" y="24"/>
                    </a:lnTo>
                    <a:lnTo>
                      <a:pt x="4866" y="24"/>
                    </a:lnTo>
                    <a:lnTo>
                      <a:pt x="4866" y="24"/>
                    </a:lnTo>
                    <a:lnTo>
                      <a:pt x="4866" y="24"/>
                    </a:lnTo>
                    <a:lnTo>
                      <a:pt x="4866" y="24"/>
                    </a:lnTo>
                    <a:lnTo>
                      <a:pt x="4866" y="24"/>
                    </a:lnTo>
                    <a:lnTo>
                      <a:pt x="4866" y="24"/>
                    </a:lnTo>
                    <a:lnTo>
                      <a:pt x="4866" y="24"/>
                    </a:lnTo>
                    <a:lnTo>
                      <a:pt x="4866" y="24"/>
                    </a:lnTo>
                    <a:lnTo>
                      <a:pt x="4866" y="30"/>
                    </a:lnTo>
                    <a:lnTo>
                      <a:pt x="4866" y="30"/>
                    </a:lnTo>
                    <a:lnTo>
                      <a:pt x="4866" y="30"/>
                    </a:lnTo>
                    <a:lnTo>
                      <a:pt x="4866" y="30"/>
                    </a:lnTo>
                    <a:lnTo>
                      <a:pt x="4866" y="36"/>
                    </a:lnTo>
                    <a:lnTo>
                      <a:pt x="4866" y="36"/>
                    </a:lnTo>
                    <a:lnTo>
                      <a:pt x="4866" y="42"/>
                    </a:lnTo>
                    <a:lnTo>
                      <a:pt x="4866" y="42"/>
                    </a:lnTo>
                    <a:lnTo>
                      <a:pt x="4866" y="42"/>
                    </a:lnTo>
                    <a:lnTo>
                      <a:pt x="4866" y="48"/>
                    </a:lnTo>
                    <a:lnTo>
                      <a:pt x="4866" y="48"/>
                    </a:lnTo>
                    <a:lnTo>
                      <a:pt x="4866" y="54"/>
                    </a:lnTo>
                    <a:lnTo>
                      <a:pt x="4866" y="54"/>
                    </a:lnTo>
                    <a:lnTo>
                      <a:pt x="4866" y="60"/>
                    </a:lnTo>
                    <a:lnTo>
                      <a:pt x="4866" y="60"/>
                    </a:lnTo>
                    <a:lnTo>
                      <a:pt x="4866" y="66"/>
                    </a:lnTo>
                    <a:lnTo>
                      <a:pt x="4872" y="66"/>
                    </a:lnTo>
                    <a:lnTo>
                      <a:pt x="4872" y="72"/>
                    </a:lnTo>
                    <a:lnTo>
                      <a:pt x="4872" y="72"/>
                    </a:lnTo>
                    <a:lnTo>
                      <a:pt x="4872" y="78"/>
                    </a:lnTo>
                    <a:lnTo>
                      <a:pt x="4872" y="78"/>
                    </a:lnTo>
                    <a:lnTo>
                      <a:pt x="4872" y="84"/>
                    </a:lnTo>
                    <a:lnTo>
                      <a:pt x="4872" y="84"/>
                    </a:lnTo>
                    <a:lnTo>
                      <a:pt x="4872" y="90"/>
                    </a:lnTo>
                    <a:lnTo>
                      <a:pt x="4872" y="90"/>
                    </a:lnTo>
                    <a:lnTo>
                      <a:pt x="4884" y="378"/>
                    </a:lnTo>
                    <a:lnTo>
                      <a:pt x="4884" y="378"/>
                    </a:lnTo>
                    <a:lnTo>
                      <a:pt x="4884" y="378"/>
                    </a:lnTo>
                    <a:lnTo>
                      <a:pt x="4884" y="378"/>
                    </a:lnTo>
                    <a:lnTo>
                      <a:pt x="4884" y="384"/>
                    </a:lnTo>
                    <a:lnTo>
                      <a:pt x="4884" y="384"/>
                    </a:lnTo>
                    <a:lnTo>
                      <a:pt x="4884" y="384"/>
                    </a:lnTo>
                    <a:lnTo>
                      <a:pt x="4884" y="390"/>
                    </a:lnTo>
                    <a:lnTo>
                      <a:pt x="4884" y="390"/>
                    </a:lnTo>
                    <a:lnTo>
                      <a:pt x="4884" y="390"/>
                    </a:lnTo>
                    <a:lnTo>
                      <a:pt x="4884" y="390"/>
                    </a:lnTo>
                    <a:lnTo>
                      <a:pt x="4884" y="396"/>
                    </a:lnTo>
                    <a:lnTo>
                      <a:pt x="4884" y="396"/>
                    </a:lnTo>
                    <a:lnTo>
                      <a:pt x="4884" y="396"/>
                    </a:lnTo>
                    <a:lnTo>
                      <a:pt x="4884" y="402"/>
                    </a:lnTo>
                    <a:lnTo>
                      <a:pt x="4884" y="402"/>
                    </a:lnTo>
                    <a:lnTo>
                      <a:pt x="4884" y="402"/>
                    </a:lnTo>
                    <a:lnTo>
                      <a:pt x="4896" y="558"/>
                    </a:lnTo>
                    <a:lnTo>
                      <a:pt x="4896" y="558"/>
                    </a:lnTo>
                    <a:lnTo>
                      <a:pt x="4896" y="558"/>
                    </a:lnTo>
                    <a:lnTo>
                      <a:pt x="4896" y="558"/>
                    </a:lnTo>
                    <a:lnTo>
                      <a:pt x="4896" y="564"/>
                    </a:lnTo>
                    <a:lnTo>
                      <a:pt x="4896" y="564"/>
                    </a:lnTo>
                    <a:lnTo>
                      <a:pt x="4896" y="564"/>
                    </a:lnTo>
                    <a:lnTo>
                      <a:pt x="4896" y="564"/>
                    </a:lnTo>
                    <a:lnTo>
                      <a:pt x="4896" y="564"/>
                    </a:lnTo>
                    <a:lnTo>
                      <a:pt x="4896" y="564"/>
                    </a:lnTo>
                    <a:lnTo>
                      <a:pt x="4896" y="564"/>
                    </a:lnTo>
                    <a:lnTo>
                      <a:pt x="4896" y="564"/>
                    </a:lnTo>
                    <a:lnTo>
                      <a:pt x="4902" y="570"/>
                    </a:lnTo>
                    <a:lnTo>
                      <a:pt x="4902" y="570"/>
                    </a:lnTo>
                    <a:lnTo>
                      <a:pt x="4902" y="570"/>
                    </a:lnTo>
                    <a:lnTo>
                      <a:pt x="4902" y="570"/>
                    </a:lnTo>
                    <a:lnTo>
                      <a:pt x="4902" y="570"/>
                    </a:lnTo>
                    <a:lnTo>
                      <a:pt x="4902" y="570"/>
                    </a:lnTo>
                    <a:lnTo>
                      <a:pt x="4902" y="570"/>
                    </a:lnTo>
                    <a:lnTo>
                      <a:pt x="4902" y="570"/>
                    </a:lnTo>
                    <a:lnTo>
                      <a:pt x="4902" y="570"/>
                    </a:lnTo>
                    <a:lnTo>
                      <a:pt x="4902" y="576"/>
                    </a:lnTo>
                    <a:lnTo>
                      <a:pt x="4902" y="576"/>
                    </a:lnTo>
                    <a:lnTo>
                      <a:pt x="4902" y="576"/>
                    </a:lnTo>
                    <a:lnTo>
                      <a:pt x="4902" y="576"/>
                    </a:lnTo>
                    <a:lnTo>
                      <a:pt x="4902" y="576"/>
                    </a:lnTo>
                    <a:lnTo>
                      <a:pt x="4902" y="576"/>
                    </a:lnTo>
                    <a:lnTo>
                      <a:pt x="4902" y="576"/>
                    </a:lnTo>
                    <a:lnTo>
                      <a:pt x="4902" y="576"/>
                    </a:lnTo>
                    <a:lnTo>
                      <a:pt x="4902" y="576"/>
                    </a:lnTo>
                    <a:lnTo>
                      <a:pt x="4902" y="576"/>
                    </a:lnTo>
                    <a:lnTo>
                      <a:pt x="4902" y="576"/>
                    </a:lnTo>
                    <a:lnTo>
                      <a:pt x="4902" y="576"/>
                    </a:lnTo>
                    <a:lnTo>
                      <a:pt x="4902" y="576"/>
                    </a:lnTo>
                    <a:lnTo>
                      <a:pt x="4902" y="576"/>
                    </a:lnTo>
                    <a:lnTo>
                      <a:pt x="4902" y="576"/>
                    </a:lnTo>
                    <a:lnTo>
                      <a:pt x="4902" y="576"/>
                    </a:lnTo>
                    <a:lnTo>
                      <a:pt x="4902" y="576"/>
                    </a:lnTo>
                    <a:lnTo>
                      <a:pt x="4902" y="576"/>
                    </a:lnTo>
                    <a:lnTo>
                      <a:pt x="4902" y="576"/>
                    </a:lnTo>
                    <a:lnTo>
                      <a:pt x="4902" y="576"/>
                    </a:lnTo>
                    <a:lnTo>
                      <a:pt x="4902" y="576"/>
                    </a:lnTo>
                    <a:lnTo>
                      <a:pt x="4902" y="570"/>
                    </a:lnTo>
                    <a:lnTo>
                      <a:pt x="4902" y="570"/>
                    </a:lnTo>
                    <a:lnTo>
                      <a:pt x="4902" y="570"/>
                    </a:lnTo>
                    <a:lnTo>
                      <a:pt x="4902" y="570"/>
                    </a:lnTo>
                    <a:lnTo>
                      <a:pt x="4902" y="570"/>
                    </a:lnTo>
                    <a:lnTo>
                      <a:pt x="4902" y="570"/>
                    </a:lnTo>
                    <a:lnTo>
                      <a:pt x="4902" y="570"/>
                    </a:lnTo>
                    <a:lnTo>
                      <a:pt x="4902" y="570"/>
                    </a:lnTo>
                    <a:lnTo>
                      <a:pt x="4902" y="570"/>
                    </a:lnTo>
                    <a:lnTo>
                      <a:pt x="4902" y="570"/>
                    </a:lnTo>
                    <a:lnTo>
                      <a:pt x="4902" y="564"/>
                    </a:lnTo>
                    <a:lnTo>
                      <a:pt x="4902" y="564"/>
                    </a:lnTo>
                    <a:lnTo>
                      <a:pt x="4902" y="564"/>
                    </a:lnTo>
                    <a:lnTo>
                      <a:pt x="4902" y="564"/>
                    </a:lnTo>
                    <a:lnTo>
                      <a:pt x="4902" y="564"/>
                    </a:lnTo>
                    <a:lnTo>
                      <a:pt x="4902" y="564"/>
                    </a:lnTo>
                    <a:lnTo>
                      <a:pt x="4902" y="564"/>
                    </a:lnTo>
                    <a:lnTo>
                      <a:pt x="4902" y="564"/>
                    </a:lnTo>
                    <a:lnTo>
                      <a:pt x="4902" y="564"/>
                    </a:lnTo>
                    <a:lnTo>
                      <a:pt x="4902" y="564"/>
                    </a:lnTo>
                    <a:lnTo>
                      <a:pt x="4920" y="414"/>
                    </a:lnTo>
                    <a:lnTo>
                      <a:pt x="4920" y="414"/>
                    </a:lnTo>
                    <a:lnTo>
                      <a:pt x="4920" y="414"/>
                    </a:lnTo>
                    <a:lnTo>
                      <a:pt x="4920" y="414"/>
                    </a:lnTo>
                    <a:lnTo>
                      <a:pt x="4920" y="408"/>
                    </a:lnTo>
                    <a:lnTo>
                      <a:pt x="4920" y="408"/>
                    </a:lnTo>
                    <a:lnTo>
                      <a:pt x="4920" y="408"/>
                    </a:lnTo>
                    <a:lnTo>
                      <a:pt x="4920" y="402"/>
                    </a:lnTo>
                    <a:lnTo>
                      <a:pt x="4920" y="402"/>
                    </a:lnTo>
                    <a:lnTo>
                      <a:pt x="4920" y="402"/>
                    </a:lnTo>
                    <a:lnTo>
                      <a:pt x="4920" y="402"/>
                    </a:lnTo>
                    <a:lnTo>
                      <a:pt x="4920" y="396"/>
                    </a:lnTo>
                    <a:lnTo>
                      <a:pt x="4920" y="396"/>
                    </a:lnTo>
                    <a:lnTo>
                      <a:pt x="4920" y="396"/>
                    </a:lnTo>
                    <a:lnTo>
                      <a:pt x="4920" y="390"/>
                    </a:lnTo>
                    <a:lnTo>
                      <a:pt x="4920" y="390"/>
                    </a:lnTo>
                    <a:lnTo>
                      <a:pt x="4920" y="390"/>
                    </a:lnTo>
                    <a:lnTo>
                      <a:pt x="4932" y="120"/>
                    </a:lnTo>
                    <a:lnTo>
                      <a:pt x="4932" y="120"/>
                    </a:lnTo>
                    <a:lnTo>
                      <a:pt x="4932" y="114"/>
                    </a:lnTo>
                    <a:lnTo>
                      <a:pt x="4932" y="114"/>
                    </a:lnTo>
                    <a:lnTo>
                      <a:pt x="4932" y="108"/>
                    </a:lnTo>
                    <a:lnTo>
                      <a:pt x="4932" y="108"/>
                    </a:lnTo>
                    <a:lnTo>
                      <a:pt x="4932" y="102"/>
                    </a:lnTo>
                    <a:lnTo>
                      <a:pt x="4932" y="102"/>
                    </a:lnTo>
                    <a:lnTo>
                      <a:pt x="4932" y="96"/>
                    </a:lnTo>
                    <a:lnTo>
                      <a:pt x="4932" y="96"/>
                    </a:lnTo>
                    <a:lnTo>
                      <a:pt x="4932" y="90"/>
                    </a:lnTo>
                    <a:lnTo>
                      <a:pt x="4932" y="90"/>
                    </a:lnTo>
                    <a:lnTo>
                      <a:pt x="4932" y="90"/>
                    </a:lnTo>
                    <a:lnTo>
                      <a:pt x="4932" y="84"/>
                    </a:lnTo>
                    <a:lnTo>
                      <a:pt x="4932" y="84"/>
                    </a:lnTo>
                    <a:lnTo>
                      <a:pt x="4932" y="78"/>
                    </a:lnTo>
                    <a:lnTo>
                      <a:pt x="4932" y="78"/>
                    </a:lnTo>
                    <a:lnTo>
                      <a:pt x="4932" y="72"/>
                    </a:lnTo>
                    <a:lnTo>
                      <a:pt x="4932" y="72"/>
                    </a:lnTo>
                    <a:lnTo>
                      <a:pt x="4932" y="66"/>
                    </a:lnTo>
                    <a:lnTo>
                      <a:pt x="4932" y="66"/>
                    </a:lnTo>
                    <a:lnTo>
                      <a:pt x="4932" y="66"/>
                    </a:lnTo>
                    <a:lnTo>
                      <a:pt x="4932" y="66"/>
                    </a:lnTo>
                    <a:lnTo>
                      <a:pt x="4932" y="60"/>
                    </a:lnTo>
                    <a:lnTo>
                      <a:pt x="4932" y="60"/>
                    </a:lnTo>
                    <a:lnTo>
                      <a:pt x="4938" y="60"/>
                    </a:lnTo>
                    <a:lnTo>
                      <a:pt x="4938" y="60"/>
                    </a:lnTo>
                    <a:lnTo>
                      <a:pt x="4938" y="60"/>
                    </a:lnTo>
                    <a:lnTo>
                      <a:pt x="4938" y="54"/>
                    </a:lnTo>
                    <a:lnTo>
                      <a:pt x="4938" y="54"/>
                    </a:lnTo>
                    <a:lnTo>
                      <a:pt x="4938" y="54"/>
                    </a:lnTo>
                    <a:lnTo>
                      <a:pt x="4938" y="54"/>
                    </a:lnTo>
                    <a:lnTo>
                      <a:pt x="4938" y="54"/>
                    </a:lnTo>
                    <a:lnTo>
                      <a:pt x="4938" y="54"/>
                    </a:lnTo>
                    <a:lnTo>
                      <a:pt x="4938" y="54"/>
                    </a:lnTo>
                    <a:lnTo>
                      <a:pt x="4938" y="60"/>
                    </a:lnTo>
                    <a:lnTo>
                      <a:pt x="4938" y="60"/>
                    </a:lnTo>
                    <a:lnTo>
                      <a:pt x="4938" y="60"/>
                    </a:lnTo>
                    <a:lnTo>
                      <a:pt x="4938" y="60"/>
                    </a:lnTo>
                    <a:lnTo>
                      <a:pt x="4938" y="60"/>
                    </a:lnTo>
                    <a:lnTo>
                      <a:pt x="4938" y="66"/>
                    </a:lnTo>
                    <a:lnTo>
                      <a:pt x="4938" y="66"/>
                    </a:lnTo>
                    <a:lnTo>
                      <a:pt x="4938" y="66"/>
                    </a:lnTo>
                    <a:lnTo>
                      <a:pt x="4938" y="66"/>
                    </a:lnTo>
                    <a:lnTo>
                      <a:pt x="4938" y="72"/>
                    </a:lnTo>
                    <a:lnTo>
                      <a:pt x="4938" y="72"/>
                    </a:lnTo>
                    <a:lnTo>
                      <a:pt x="4938" y="78"/>
                    </a:lnTo>
                    <a:lnTo>
                      <a:pt x="4938" y="78"/>
                    </a:lnTo>
                    <a:lnTo>
                      <a:pt x="4938" y="84"/>
                    </a:lnTo>
                    <a:lnTo>
                      <a:pt x="4938" y="84"/>
                    </a:lnTo>
                    <a:lnTo>
                      <a:pt x="4938" y="84"/>
                    </a:lnTo>
                    <a:lnTo>
                      <a:pt x="4938" y="90"/>
                    </a:lnTo>
                    <a:lnTo>
                      <a:pt x="4938" y="90"/>
                    </a:lnTo>
                    <a:lnTo>
                      <a:pt x="4938" y="96"/>
                    </a:lnTo>
                    <a:lnTo>
                      <a:pt x="4938" y="96"/>
                    </a:lnTo>
                    <a:lnTo>
                      <a:pt x="4938" y="102"/>
                    </a:lnTo>
                    <a:lnTo>
                      <a:pt x="4938" y="102"/>
                    </a:lnTo>
                    <a:lnTo>
                      <a:pt x="4938" y="102"/>
                    </a:lnTo>
                    <a:lnTo>
                      <a:pt x="4938" y="108"/>
                    </a:lnTo>
                    <a:lnTo>
                      <a:pt x="4938" y="108"/>
                    </a:lnTo>
                    <a:lnTo>
                      <a:pt x="4938" y="114"/>
                    </a:lnTo>
                    <a:lnTo>
                      <a:pt x="4938" y="114"/>
                    </a:lnTo>
                    <a:lnTo>
                      <a:pt x="4950" y="372"/>
                    </a:lnTo>
                    <a:lnTo>
                      <a:pt x="4950" y="372"/>
                    </a:lnTo>
                    <a:lnTo>
                      <a:pt x="4950" y="372"/>
                    </a:lnTo>
                    <a:lnTo>
                      <a:pt x="4950" y="378"/>
                    </a:lnTo>
                    <a:lnTo>
                      <a:pt x="4950" y="378"/>
                    </a:lnTo>
                    <a:lnTo>
                      <a:pt x="4950" y="378"/>
                    </a:lnTo>
                    <a:lnTo>
                      <a:pt x="4950" y="378"/>
                    </a:lnTo>
                    <a:lnTo>
                      <a:pt x="4950" y="384"/>
                    </a:lnTo>
                    <a:lnTo>
                      <a:pt x="4950" y="384"/>
                    </a:lnTo>
                    <a:lnTo>
                      <a:pt x="4956" y="384"/>
                    </a:lnTo>
                    <a:lnTo>
                      <a:pt x="4956" y="390"/>
                    </a:lnTo>
                    <a:lnTo>
                      <a:pt x="4956" y="390"/>
                    </a:lnTo>
                    <a:lnTo>
                      <a:pt x="4956" y="390"/>
                    </a:lnTo>
                    <a:lnTo>
                      <a:pt x="4956" y="390"/>
                    </a:lnTo>
                    <a:lnTo>
                      <a:pt x="4956" y="396"/>
                    </a:lnTo>
                    <a:lnTo>
                      <a:pt x="4956" y="396"/>
                    </a:lnTo>
                    <a:lnTo>
                      <a:pt x="4956" y="396"/>
                    </a:lnTo>
                    <a:lnTo>
                      <a:pt x="4968" y="540"/>
                    </a:lnTo>
                    <a:lnTo>
                      <a:pt x="4968" y="540"/>
                    </a:lnTo>
                    <a:lnTo>
                      <a:pt x="4968" y="540"/>
                    </a:lnTo>
                    <a:lnTo>
                      <a:pt x="4968" y="540"/>
                    </a:lnTo>
                    <a:lnTo>
                      <a:pt x="4968" y="546"/>
                    </a:lnTo>
                    <a:lnTo>
                      <a:pt x="4968" y="546"/>
                    </a:lnTo>
                    <a:lnTo>
                      <a:pt x="4968" y="546"/>
                    </a:lnTo>
                    <a:lnTo>
                      <a:pt x="4968" y="546"/>
                    </a:lnTo>
                    <a:lnTo>
                      <a:pt x="4968" y="546"/>
                    </a:lnTo>
                    <a:lnTo>
                      <a:pt x="4968" y="546"/>
                    </a:lnTo>
                    <a:lnTo>
                      <a:pt x="4968" y="546"/>
                    </a:lnTo>
                    <a:lnTo>
                      <a:pt x="4968" y="546"/>
                    </a:lnTo>
                    <a:lnTo>
                      <a:pt x="4968" y="552"/>
                    </a:lnTo>
                    <a:lnTo>
                      <a:pt x="4968" y="552"/>
                    </a:lnTo>
                    <a:lnTo>
                      <a:pt x="4968" y="552"/>
                    </a:lnTo>
                    <a:lnTo>
                      <a:pt x="4968" y="552"/>
                    </a:lnTo>
                    <a:lnTo>
                      <a:pt x="4968" y="552"/>
                    </a:lnTo>
                    <a:lnTo>
                      <a:pt x="4968" y="552"/>
                    </a:lnTo>
                    <a:lnTo>
                      <a:pt x="4968" y="552"/>
                    </a:lnTo>
                    <a:lnTo>
                      <a:pt x="4968" y="552"/>
                    </a:lnTo>
                    <a:lnTo>
                      <a:pt x="4968" y="552"/>
                    </a:lnTo>
                    <a:lnTo>
                      <a:pt x="4968" y="552"/>
                    </a:lnTo>
                    <a:lnTo>
                      <a:pt x="4968" y="552"/>
                    </a:lnTo>
                    <a:lnTo>
                      <a:pt x="4968" y="558"/>
                    </a:lnTo>
                    <a:lnTo>
                      <a:pt x="4968" y="558"/>
                    </a:lnTo>
                    <a:lnTo>
                      <a:pt x="4968" y="558"/>
                    </a:lnTo>
                    <a:lnTo>
                      <a:pt x="4968" y="558"/>
                    </a:lnTo>
                    <a:lnTo>
                      <a:pt x="4968" y="558"/>
                    </a:lnTo>
                    <a:lnTo>
                      <a:pt x="4968" y="558"/>
                    </a:lnTo>
                    <a:lnTo>
                      <a:pt x="4968" y="558"/>
                    </a:lnTo>
                    <a:lnTo>
                      <a:pt x="4968" y="558"/>
                    </a:lnTo>
                    <a:lnTo>
                      <a:pt x="4968" y="558"/>
                    </a:lnTo>
                    <a:lnTo>
                      <a:pt x="4968" y="558"/>
                    </a:lnTo>
                    <a:lnTo>
                      <a:pt x="4968" y="558"/>
                    </a:lnTo>
                    <a:lnTo>
                      <a:pt x="4968" y="558"/>
                    </a:lnTo>
                    <a:lnTo>
                      <a:pt x="4968" y="558"/>
                    </a:lnTo>
                    <a:lnTo>
                      <a:pt x="4968" y="558"/>
                    </a:lnTo>
                    <a:lnTo>
                      <a:pt x="4968" y="552"/>
                    </a:lnTo>
                    <a:lnTo>
                      <a:pt x="4974" y="552"/>
                    </a:lnTo>
                    <a:lnTo>
                      <a:pt x="4974" y="552"/>
                    </a:lnTo>
                    <a:lnTo>
                      <a:pt x="4974" y="552"/>
                    </a:lnTo>
                    <a:lnTo>
                      <a:pt x="4974" y="552"/>
                    </a:lnTo>
                    <a:lnTo>
                      <a:pt x="4974" y="552"/>
                    </a:lnTo>
                    <a:lnTo>
                      <a:pt x="4974" y="552"/>
                    </a:lnTo>
                    <a:lnTo>
                      <a:pt x="4974" y="552"/>
                    </a:lnTo>
                    <a:lnTo>
                      <a:pt x="4974" y="552"/>
                    </a:lnTo>
                    <a:lnTo>
                      <a:pt x="4974" y="552"/>
                    </a:lnTo>
                    <a:lnTo>
                      <a:pt x="4974" y="546"/>
                    </a:lnTo>
                    <a:lnTo>
                      <a:pt x="4974" y="546"/>
                    </a:lnTo>
                    <a:lnTo>
                      <a:pt x="4974" y="546"/>
                    </a:lnTo>
                    <a:lnTo>
                      <a:pt x="4974" y="546"/>
                    </a:lnTo>
                    <a:lnTo>
                      <a:pt x="4974" y="546"/>
                    </a:lnTo>
                    <a:lnTo>
                      <a:pt x="4974" y="546"/>
                    </a:lnTo>
                    <a:lnTo>
                      <a:pt x="4974" y="546"/>
                    </a:lnTo>
                    <a:lnTo>
                      <a:pt x="4974" y="546"/>
                    </a:lnTo>
                    <a:lnTo>
                      <a:pt x="4974" y="540"/>
                    </a:lnTo>
                    <a:lnTo>
                      <a:pt x="4974" y="540"/>
                    </a:lnTo>
                    <a:lnTo>
                      <a:pt x="4974" y="540"/>
                    </a:lnTo>
                    <a:lnTo>
                      <a:pt x="4974" y="540"/>
                    </a:lnTo>
                    <a:lnTo>
                      <a:pt x="4974" y="540"/>
                    </a:lnTo>
                    <a:lnTo>
                      <a:pt x="4974" y="540"/>
                    </a:lnTo>
                    <a:lnTo>
                      <a:pt x="4974" y="540"/>
                    </a:lnTo>
                    <a:lnTo>
                      <a:pt x="4986" y="378"/>
                    </a:lnTo>
                    <a:lnTo>
                      <a:pt x="4986" y="378"/>
                    </a:lnTo>
                    <a:lnTo>
                      <a:pt x="4986" y="378"/>
                    </a:lnTo>
                    <a:lnTo>
                      <a:pt x="4986" y="372"/>
                    </a:lnTo>
                    <a:lnTo>
                      <a:pt x="4986" y="372"/>
                    </a:lnTo>
                    <a:lnTo>
                      <a:pt x="4986" y="372"/>
                    </a:lnTo>
                    <a:lnTo>
                      <a:pt x="4986" y="366"/>
                    </a:lnTo>
                    <a:lnTo>
                      <a:pt x="4986" y="366"/>
                    </a:lnTo>
                    <a:lnTo>
                      <a:pt x="4986" y="366"/>
                    </a:lnTo>
                    <a:lnTo>
                      <a:pt x="4986" y="366"/>
                    </a:lnTo>
                    <a:lnTo>
                      <a:pt x="4986" y="360"/>
                    </a:lnTo>
                    <a:lnTo>
                      <a:pt x="4986" y="360"/>
                    </a:lnTo>
                    <a:lnTo>
                      <a:pt x="4986" y="360"/>
                    </a:lnTo>
                    <a:lnTo>
                      <a:pt x="4986" y="354"/>
                    </a:lnTo>
                    <a:lnTo>
                      <a:pt x="4986" y="354"/>
                    </a:lnTo>
                    <a:lnTo>
                      <a:pt x="4986" y="354"/>
                    </a:lnTo>
                    <a:lnTo>
                      <a:pt x="4986" y="354"/>
                    </a:lnTo>
                    <a:lnTo>
                      <a:pt x="5004" y="72"/>
                    </a:lnTo>
                    <a:lnTo>
                      <a:pt x="5004" y="72"/>
                    </a:lnTo>
                    <a:lnTo>
                      <a:pt x="5004" y="66"/>
                    </a:lnTo>
                    <a:lnTo>
                      <a:pt x="5004" y="66"/>
                    </a:lnTo>
                    <a:lnTo>
                      <a:pt x="5004" y="66"/>
                    </a:lnTo>
                    <a:lnTo>
                      <a:pt x="5004" y="60"/>
                    </a:lnTo>
                    <a:lnTo>
                      <a:pt x="5004" y="60"/>
                    </a:lnTo>
                    <a:lnTo>
                      <a:pt x="5004" y="54"/>
                    </a:lnTo>
                    <a:lnTo>
                      <a:pt x="5004" y="54"/>
                    </a:lnTo>
                    <a:lnTo>
                      <a:pt x="5004" y="48"/>
                    </a:lnTo>
                    <a:lnTo>
                      <a:pt x="5004" y="48"/>
                    </a:lnTo>
                    <a:lnTo>
                      <a:pt x="5004" y="42"/>
                    </a:lnTo>
                    <a:lnTo>
                      <a:pt x="5004" y="42"/>
                    </a:lnTo>
                    <a:lnTo>
                      <a:pt x="5004" y="36"/>
                    </a:lnTo>
                    <a:lnTo>
                      <a:pt x="5004" y="36"/>
                    </a:lnTo>
                    <a:lnTo>
                      <a:pt x="5004" y="30"/>
                    </a:lnTo>
                    <a:lnTo>
                      <a:pt x="5004" y="30"/>
                    </a:lnTo>
                    <a:lnTo>
                      <a:pt x="5004" y="30"/>
                    </a:lnTo>
                    <a:lnTo>
                      <a:pt x="5004" y="24"/>
                    </a:lnTo>
                    <a:lnTo>
                      <a:pt x="5004" y="24"/>
                    </a:lnTo>
                    <a:lnTo>
                      <a:pt x="5004" y="18"/>
                    </a:lnTo>
                    <a:lnTo>
                      <a:pt x="5004" y="18"/>
                    </a:lnTo>
                    <a:lnTo>
                      <a:pt x="5004" y="18"/>
                    </a:lnTo>
                    <a:lnTo>
                      <a:pt x="5004" y="18"/>
                    </a:lnTo>
                    <a:lnTo>
                      <a:pt x="5004" y="12"/>
                    </a:lnTo>
                    <a:lnTo>
                      <a:pt x="5004" y="12"/>
                    </a:lnTo>
                    <a:lnTo>
                      <a:pt x="5004" y="12"/>
                    </a:lnTo>
                    <a:lnTo>
                      <a:pt x="5004" y="12"/>
                    </a:lnTo>
                    <a:lnTo>
                      <a:pt x="5004" y="12"/>
                    </a:lnTo>
                    <a:lnTo>
                      <a:pt x="5004" y="12"/>
                    </a:lnTo>
                    <a:lnTo>
                      <a:pt x="5004" y="12"/>
                    </a:lnTo>
                    <a:lnTo>
                      <a:pt x="5004" y="12"/>
                    </a:lnTo>
                    <a:lnTo>
                      <a:pt x="5004" y="12"/>
                    </a:lnTo>
                    <a:lnTo>
                      <a:pt x="5004" y="12"/>
                    </a:lnTo>
                    <a:lnTo>
                      <a:pt x="5004" y="12"/>
                    </a:lnTo>
                    <a:lnTo>
                      <a:pt x="5004" y="12"/>
                    </a:lnTo>
                    <a:lnTo>
                      <a:pt x="5004" y="12"/>
                    </a:lnTo>
                    <a:lnTo>
                      <a:pt x="5004" y="12"/>
                    </a:lnTo>
                    <a:lnTo>
                      <a:pt x="5004" y="18"/>
                    </a:lnTo>
                    <a:lnTo>
                      <a:pt x="5004" y="18"/>
                    </a:lnTo>
                    <a:lnTo>
                      <a:pt x="5004" y="18"/>
                    </a:lnTo>
                    <a:lnTo>
                      <a:pt x="5004" y="24"/>
                    </a:lnTo>
                    <a:lnTo>
                      <a:pt x="5004" y="24"/>
                    </a:lnTo>
                    <a:lnTo>
                      <a:pt x="5004" y="24"/>
                    </a:lnTo>
                    <a:lnTo>
                      <a:pt x="5004" y="30"/>
                    </a:lnTo>
                    <a:lnTo>
                      <a:pt x="5004" y="30"/>
                    </a:lnTo>
                    <a:lnTo>
                      <a:pt x="5004" y="36"/>
                    </a:lnTo>
                    <a:lnTo>
                      <a:pt x="5004" y="36"/>
                    </a:lnTo>
                    <a:lnTo>
                      <a:pt x="5004" y="42"/>
                    </a:lnTo>
                    <a:lnTo>
                      <a:pt x="5004" y="42"/>
                    </a:lnTo>
                    <a:lnTo>
                      <a:pt x="5004" y="48"/>
                    </a:lnTo>
                    <a:lnTo>
                      <a:pt x="5010" y="48"/>
                    </a:lnTo>
                    <a:lnTo>
                      <a:pt x="5010" y="54"/>
                    </a:lnTo>
                    <a:lnTo>
                      <a:pt x="5010" y="54"/>
                    </a:lnTo>
                    <a:lnTo>
                      <a:pt x="5010" y="60"/>
                    </a:lnTo>
                    <a:lnTo>
                      <a:pt x="5010" y="60"/>
                    </a:lnTo>
                    <a:lnTo>
                      <a:pt x="5010" y="60"/>
                    </a:lnTo>
                    <a:lnTo>
                      <a:pt x="5010" y="66"/>
                    </a:lnTo>
                    <a:lnTo>
                      <a:pt x="5010" y="66"/>
                    </a:lnTo>
                    <a:lnTo>
                      <a:pt x="5010" y="72"/>
                    </a:lnTo>
                    <a:lnTo>
                      <a:pt x="5010" y="72"/>
                    </a:lnTo>
                    <a:lnTo>
                      <a:pt x="5010" y="72"/>
                    </a:lnTo>
                    <a:lnTo>
                      <a:pt x="5022" y="360"/>
                    </a:lnTo>
                    <a:lnTo>
                      <a:pt x="5022" y="360"/>
                    </a:lnTo>
                    <a:lnTo>
                      <a:pt x="5022" y="366"/>
                    </a:lnTo>
                    <a:lnTo>
                      <a:pt x="5022" y="366"/>
                    </a:lnTo>
                    <a:lnTo>
                      <a:pt x="5022" y="366"/>
                    </a:lnTo>
                    <a:lnTo>
                      <a:pt x="5022" y="372"/>
                    </a:lnTo>
                    <a:lnTo>
                      <a:pt x="5022" y="372"/>
                    </a:lnTo>
                    <a:lnTo>
                      <a:pt x="5022" y="372"/>
                    </a:lnTo>
                    <a:lnTo>
                      <a:pt x="5022" y="378"/>
                    </a:lnTo>
                    <a:lnTo>
                      <a:pt x="5022" y="378"/>
                    </a:lnTo>
                    <a:lnTo>
                      <a:pt x="5022" y="378"/>
                    </a:lnTo>
                    <a:lnTo>
                      <a:pt x="5022" y="384"/>
                    </a:lnTo>
                    <a:lnTo>
                      <a:pt x="5022" y="384"/>
                    </a:lnTo>
                    <a:lnTo>
                      <a:pt x="5022" y="384"/>
                    </a:lnTo>
                    <a:lnTo>
                      <a:pt x="5022" y="384"/>
                    </a:lnTo>
                    <a:lnTo>
                      <a:pt x="5022" y="390"/>
                    </a:lnTo>
                    <a:lnTo>
                      <a:pt x="5022" y="390"/>
                    </a:lnTo>
                    <a:lnTo>
                      <a:pt x="5034" y="552"/>
                    </a:lnTo>
                    <a:lnTo>
                      <a:pt x="5034" y="552"/>
                    </a:lnTo>
                    <a:lnTo>
                      <a:pt x="5034" y="552"/>
                    </a:lnTo>
                    <a:lnTo>
                      <a:pt x="5034" y="552"/>
                    </a:lnTo>
                    <a:lnTo>
                      <a:pt x="5034" y="552"/>
                    </a:lnTo>
                    <a:lnTo>
                      <a:pt x="5034" y="552"/>
                    </a:lnTo>
                    <a:lnTo>
                      <a:pt x="5034" y="552"/>
                    </a:lnTo>
                    <a:lnTo>
                      <a:pt x="5034" y="552"/>
                    </a:lnTo>
                    <a:lnTo>
                      <a:pt x="5034" y="558"/>
                    </a:lnTo>
                    <a:lnTo>
                      <a:pt x="5034" y="558"/>
                    </a:lnTo>
                    <a:lnTo>
                      <a:pt x="5040" y="558"/>
                    </a:lnTo>
                    <a:lnTo>
                      <a:pt x="5040" y="558"/>
                    </a:lnTo>
                    <a:lnTo>
                      <a:pt x="5040" y="558"/>
                    </a:lnTo>
                    <a:lnTo>
                      <a:pt x="5040" y="558"/>
                    </a:lnTo>
                    <a:lnTo>
                      <a:pt x="5040" y="558"/>
                    </a:lnTo>
                    <a:lnTo>
                      <a:pt x="5040" y="558"/>
                    </a:lnTo>
                    <a:lnTo>
                      <a:pt x="5040" y="564"/>
                    </a:lnTo>
                    <a:lnTo>
                      <a:pt x="5040" y="564"/>
                    </a:lnTo>
                    <a:lnTo>
                      <a:pt x="5040" y="564"/>
                    </a:lnTo>
                    <a:lnTo>
                      <a:pt x="5040" y="564"/>
                    </a:lnTo>
                    <a:lnTo>
                      <a:pt x="5040" y="564"/>
                    </a:lnTo>
                    <a:lnTo>
                      <a:pt x="5040" y="564"/>
                    </a:lnTo>
                    <a:lnTo>
                      <a:pt x="5040" y="564"/>
                    </a:lnTo>
                    <a:lnTo>
                      <a:pt x="5040" y="564"/>
                    </a:lnTo>
                    <a:lnTo>
                      <a:pt x="5040" y="564"/>
                    </a:lnTo>
                    <a:lnTo>
                      <a:pt x="5040" y="564"/>
                    </a:lnTo>
                    <a:lnTo>
                      <a:pt x="5040" y="564"/>
                    </a:lnTo>
                    <a:lnTo>
                      <a:pt x="5040" y="564"/>
                    </a:lnTo>
                    <a:lnTo>
                      <a:pt x="5040" y="564"/>
                    </a:lnTo>
                    <a:lnTo>
                      <a:pt x="5040" y="570"/>
                    </a:lnTo>
                    <a:lnTo>
                      <a:pt x="5040" y="570"/>
                    </a:lnTo>
                    <a:lnTo>
                      <a:pt x="5040" y="570"/>
                    </a:lnTo>
                    <a:lnTo>
                      <a:pt x="5040" y="570"/>
                    </a:lnTo>
                    <a:lnTo>
                      <a:pt x="5040" y="570"/>
                    </a:lnTo>
                    <a:lnTo>
                      <a:pt x="5040" y="570"/>
                    </a:lnTo>
                    <a:lnTo>
                      <a:pt x="5040" y="570"/>
                    </a:lnTo>
                    <a:lnTo>
                      <a:pt x="5040" y="564"/>
                    </a:lnTo>
                    <a:lnTo>
                      <a:pt x="5040" y="564"/>
                    </a:lnTo>
                    <a:lnTo>
                      <a:pt x="5040" y="564"/>
                    </a:lnTo>
                    <a:lnTo>
                      <a:pt x="5040" y="564"/>
                    </a:lnTo>
                    <a:lnTo>
                      <a:pt x="5040" y="564"/>
                    </a:lnTo>
                    <a:lnTo>
                      <a:pt x="5040" y="564"/>
                    </a:lnTo>
                    <a:lnTo>
                      <a:pt x="5040" y="564"/>
                    </a:lnTo>
                    <a:lnTo>
                      <a:pt x="5040" y="564"/>
                    </a:lnTo>
                    <a:lnTo>
                      <a:pt x="5040" y="564"/>
                    </a:lnTo>
                    <a:lnTo>
                      <a:pt x="5040" y="564"/>
                    </a:lnTo>
                    <a:lnTo>
                      <a:pt x="5040" y="564"/>
                    </a:lnTo>
                    <a:lnTo>
                      <a:pt x="5040" y="564"/>
                    </a:lnTo>
                    <a:lnTo>
                      <a:pt x="5040" y="564"/>
                    </a:lnTo>
                    <a:lnTo>
                      <a:pt x="5040" y="564"/>
                    </a:lnTo>
                    <a:lnTo>
                      <a:pt x="5040" y="558"/>
                    </a:lnTo>
                    <a:lnTo>
                      <a:pt x="5040" y="558"/>
                    </a:lnTo>
                    <a:lnTo>
                      <a:pt x="5040" y="558"/>
                    </a:lnTo>
                    <a:lnTo>
                      <a:pt x="5040" y="558"/>
                    </a:lnTo>
                    <a:lnTo>
                      <a:pt x="5040" y="558"/>
                    </a:lnTo>
                    <a:lnTo>
                      <a:pt x="5040" y="558"/>
                    </a:lnTo>
                    <a:lnTo>
                      <a:pt x="5040" y="558"/>
                    </a:lnTo>
                    <a:lnTo>
                      <a:pt x="5040" y="558"/>
                    </a:lnTo>
                    <a:lnTo>
                      <a:pt x="5040" y="558"/>
                    </a:lnTo>
                    <a:lnTo>
                      <a:pt x="5040" y="552"/>
                    </a:lnTo>
                    <a:lnTo>
                      <a:pt x="5040" y="552"/>
                    </a:lnTo>
                    <a:lnTo>
                      <a:pt x="5040" y="552"/>
                    </a:lnTo>
                    <a:lnTo>
                      <a:pt x="5058" y="414"/>
                    </a:lnTo>
                    <a:lnTo>
                      <a:pt x="5058" y="414"/>
                    </a:lnTo>
                    <a:lnTo>
                      <a:pt x="5058" y="414"/>
                    </a:lnTo>
                    <a:lnTo>
                      <a:pt x="5058" y="408"/>
                    </a:lnTo>
                    <a:lnTo>
                      <a:pt x="5058" y="408"/>
                    </a:lnTo>
                    <a:lnTo>
                      <a:pt x="5058" y="408"/>
                    </a:lnTo>
                    <a:lnTo>
                      <a:pt x="5058" y="408"/>
                    </a:lnTo>
                    <a:lnTo>
                      <a:pt x="5058" y="402"/>
                    </a:lnTo>
                    <a:lnTo>
                      <a:pt x="5058" y="402"/>
                    </a:lnTo>
                    <a:lnTo>
                      <a:pt x="5058" y="402"/>
                    </a:lnTo>
                    <a:lnTo>
                      <a:pt x="5058" y="396"/>
                    </a:lnTo>
                    <a:lnTo>
                      <a:pt x="5058" y="396"/>
                    </a:lnTo>
                    <a:lnTo>
                      <a:pt x="5058" y="396"/>
                    </a:lnTo>
                    <a:lnTo>
                      <a:pt x="5058" y="396"/>
                    </a:lnTo>
                    <a:lnTo>
                      <a:pt x="5058" y="390"/>
                    </a:lnTo>
                    <a:lnTo>
                      <a:pt x="5058" y="390"/>
                    </a:lnTo>
                    <a:lnTo>
                      <a:pt x="5058" y="390"/>
                    </a:lnTo>
                    <a:lnTo>
                      <a:pt x="5070" y="132"/>
                    </a:lnTo>
                    <a:lnTo>
                      <a:pt x="5070" y="132"/>
                    </a:lnTo>
                    <a:lnTo>
                      <a:pt x="5070" y="132"/>
                    </a:lnTo>
                    <a:lnTo>
                      <a:pt x="5070" y="126"/>
                    </a:lnTo>
                    <a:lnTo>
                      <a:pt x="5070" y="126"/>
                    </a:lnTo>
                    <a:lnTo>
                      <a:pt x="5070" y="120"/>
                    </a:lnTo>
                    <a:lnTo>
                      <a:pt x="5070" y="120"/>
                    </a:lnTo>
                    <a:lnTo>
                      <a:pt x="5070" y="114"/>
                    </a:lnTo>
                    <a:lnTo>
                      <a:pt x="5070" y="114"/>
                    </a:lnTo>
                    <a:lnTo>
                      <a:pt x="5070" y="114"/>
                    </a:lnTo>
                    <a:lnTo>
                      <a:pt x="5070" y="108"/>
                    </a:lnTo>
                    <a:lnTo>
                      <a:pt x="5070" y="108"/>
                    </a:lnTo>
                    <a:lnTo>
                      <a:pt x="5070" y="102"/>
                    </a:lnTo>
                    <a:lnTo>
                      <a:pt x="5070" y="102"/>
                    </a:lnTo>
                    <a:lnTo>
                      <a:pt x="5070" y="96"/>
                    </a:lnTo>
                    <a:lnTo>
                      <a:pt x="5070" y="96"/>
                    </a:lnTo>
                    <a:lnTo>
                      <a:pt x="5070" y="96"/>
                    </a:lnTo>
                    <a:lnTo>
                      <a:pt x="5070" y="90"/>
                    </a:lnTo>
                    <a:lnTo>
                      <a:pt x="5070" y="90"/>
                    </a:lnTo>
                    <a:lnTo>
                      <a:pt x="5070" y="84"/>
                    </a:lnTo>
                    <a:lnTo>
                      <a:pt x="5070" y="84"/>
                    </a:lnTo>
                    <a:lnTo>
                      <a:pt x="5070" y="84"/>
                    </a:lnTo>
                    <a:lnTo>
                      <a:pt x="5070" y="78"/>
                    </a:lnTo>
                    <a:lnTo>
                      <a:pt x="5076" y="78"/>
                    </a:lnTo>
                    <a:lnTo>
                      <a:pt x="5076" y="78"/>
                    </a:lnTo>
                    <a:lnTo>
                      <a:pt x="5076" y="78"/>
                    </a:lnTo>
                    <a:lnTo>
                      <a:pt x="5076" y="78"/>
                    </a:lnTo>
                    <a:lnTo>
                      <a:pt x="5076" y="78"/>
                    </a:lnTo>
                    <a:lnTo>
                      <a:pt x="5076" y="72"/>
                    </a:lnTo>
                    <a:lnTo>
                      <a:pt x="5076" y="72"/>
                    </a:lnTo>
                    <a:lnTo>
                      <a:pt x="5076" y="72"/>
                    </a:lnTo>
                    <a:lnTo>
                      <a:pt x="5076" y="72"/>
                    </a:lnTo>
                    <a:lnTo>
                      <a:pt x="5076" y="72"/>
                    </a:lnTo>
                    <a:lnTo>
                      <a:pt x="5076" y="72"/>
                    </a:lnTo>
                    <a:lnTo>
                      <a:pt x="5076" y="72"/>
                    </a:lnTo>
                    <a:lnTo>
                      <a:pt x="5076" y="78"/>
                    </a:lnTo>
                    <a:lnTo>
                      <a:pt x="5076" y="78"/>
                    </a:lnTo>
                    <a:lnTo>
                      <a:pt x="5076" y="78"/>
                    </a:lnTo>
                    <a:lnTo>
                      <a:pt x="5076" y="78"/>
                    </a:lnTo>
                    <a:lnTo>
                      <a:pt x="5076" y="78"/>
                    </a:lnTo>
                    <a:lnTo>
                      <a:pt x="5076" y="84"/>
                    </a:lnTo>
                    <a:lnTo>
                      <a:pt x="5076" y="84"/>
                    </a:lnTo>
                    <a:lnTo>
                      <a:pt x="5076" y="84"/>
                    </a:lnTo>
                    <a:lnTo>
                      <a:pt x="5076" y="84"/>
                    </a:lnTo>
                    <a:lnTo>
                      <a:pt x="5076" y="90"/>
                    </a:lnTo>
                    <a:lnTo>
                      <a:pt x="5076" y="90"/>
                    </a:lnTo>
                    <a:lnTo>
                      <a:pt x="5076" y="96"/>
                    </a:lnTo>
                    <a:lnTo>
                      <a:pt x="5076" y="96"/>
                    </a:lnTo>
                    <a:lnTo>
                      <a:pt x="5076" y="96"/>
                    </a:lnTo>
                    <a:lnTo>
                      <a:pt x="5076" y="102"/>
                    </a:lnTo>
                    <a:lnTo>
                      <a:pt x="5076" y="102"/>
                    </a:lnTo>
                    <a:lnTo>
                      <a:pt x="5076" y="108"/>
                    </a:lnTo>
                    <a:lnTo>
                      <a:pt x="5076" y="108"/>
                    </a:lnTo>
                    <a:lnTo>
                      <a:pt x="5076" y="114"/>
                    </a:lnTo>
                    <a:lnTo>
                      <a:pt x="5076" y="114"/>
                    </a:lnTo>
                    <a:lnTo>
                      <a:pt x="5076" y="114"/>
                    </a:lnTo>
                    <a:lnTo>
                      <a:pt x="5076" y="120"/>
                    </a:lnTo>
                    <a:lnTo>
                      <a:pt x="5076" y="120"/>
                    </a:lnTo>
                    <a:lnTo>
                      <a:pt x="5076" y="126"/>
                    </a:lnTo>
                    <a:lnTo>
                      <a:pt x="5076" y="126"/>
                    </a:lnTo>
                    <a:lnTo>
                      <a:pt x="5076" y="126"/>
                    </a:lnTo>
                    <a:lnTo>
                      <a:pt x="5076" y="126"/>
                    </a:lnTo>
                    <a:lnTo>
                      <a:pt x="5088" y="378"/>
                    </a:lnTo>
                    <a:lnTo>
                      <a:pt x="5088" y="378"/>
                    </a:lnTo>
                    <a:lnTo>
                      <a:pt x="5088" y="378"/>
                    </a:lnTo>
                    <a:lnTo>
                      <a:pt x="5088" y="384"/>
                    </a:lnTo>
                    <a:lnTo>
                      <a:pt x="5088" y="384"/>
                    </a:lnTo>
                    <a:lnTo>
                      <a:pt x="5088" y="384"/>
                    </a:lnTo>
                    <a:lnTo>
                      <a:pt x="5088" y="384"/>
                    </a:lnTo>
                    <a:lnTo>
                      <a:pt x="5094" y="390"/>
                    </a:lnTo>
                    <a:lnTo>
                      <a:pt x="5094" y="390"/>
                    </a:lnTo>
                    <a:lnTo>
                      <a:pt x="5094" y="390"/>
                    </a:lnTo>
                    <a:lnTo>
                      <a:pt x="5094" y="390"/>
                    </a:lnTo>
                    <a:lnTo>
                      <a:pt x="5094" y="396"/>
                    </a:lnTo>
                    <a:lnTo>
                      <a:pt x="5094" y="396"/>
                    </a:lnTo>
                    <a:lnTo>
                      <a:pt x="5094" y="396"/>
                    </a:lnTo>
                    <a:lnTo>
                      <a:pt x="5094" y="396"/>
                    </a:lnTo>
                    <a:lnTo>
                      <a:pt x="5094" y="402"/>
                    </a:lnTo>
                    <a:lnTo>
                      <a:pt x="5094" y="402"/>
                    </a:lnTo>
                    <a:lnTo>
                      <a:pt x="5106" y="540"/>
                    </a:lnTo>
                    <a:lnTo>
                      <a:pt x="5106" y="540"/>
                    </a:lnTo>
                    <a:lnTo>
                      <a:pt x="5106" y="540"/>
                    </a:lnTo>
                    <a:lnTo>
                      <a:pt x="5106" y="540"/>
                    </a:lnTo>
                    <a:lnTo>
                      <a:pt x="5106" y="540"/>
                    </a:lnTo>
                    <a:lnTo>
                      <a:pt x="5106" y="540"/>
                    </a:lnTo>
                    <a:lnTo>
                      <a:pt x="5106" y="546"/>
                    </a:lnTo>
                    <a:lnTo>
                      <a:pt x="5106" y="546"/>
                    </a:lnTo>
                    <a:lnTo>
                      <a:pt x="5106" y="546"/>
                    </a:lnTo>
                    <a:lnTo>
                      <a:pt x="5106" y="546"/>
                    </a:lnTo>
                    <a:lnTo>
                      <a:pt x="5106" y="546"/>
                    </a:lnTo>
                    <a:lnTo>
                      <a:pt x="5106" y="546"/>
                    </a:lnTo>
                    <a:lnTo>
                      <a:pt x="5106" y="546"/>
                    </a:lnTo>
                    <a:lnTo>
                      <a:pt x="5106" y="546"/>
                    </a:lnTo>
                    <a:lnTo>
                      <a:pt x="5106" y="546"/>
                    </a:lnTo>
                    <a:lnTo>
                      <a:pt x="5106" y="552"/>
                    </a:lnTo>
                    <a:lnTo>
                      <a:pt x="5106" y="552"/>
                    </a:lnTo>
                    <a:lnTo>
                      <a:pt x="5106" y="552"/>
                    </a:lnTo>
                    <a:lnTo>
                      <a:pt x="5106" y="552"/>
                    </a:lnTo>
                    <a:lnTo>
                      <a:pt x="5106" y="552"/>
                    </a:lnTo>
                    <a:lnTo>
                      <a:pt x="5106" y="552"/>
                    </a:lnTo>
                    <a:lnTo>
                      <a:pt x="5106" y="552"/>
                    </a:lnTo>
                    <a:lnTo>
                      <a:pt x="5106" y="552"/>
                    </a:lnTo>
                    <a:lnTo>
                      <a:pt x="5106" y="552"/>
                    </a:lnTo>
                    <a:lnTo>
                      <a:pt x="5106" y="552"/>
                    </a:lnTo>
                    <a:lnTo>
                      <a:pt x="5106" y="552"/>
                    </a:lnTo>
                    <a:lnTo>
                      <a:pt x="5106" y="552"/>
                    </a:lnTo>
                    <a:lnTo>
                      <a:pt x="5106" y="552"/>
                    </a:lnTo>
                    <a:lnTo>
                      <a:pt x="5106" y="552"/>
                    </a:lnTo>
                    <a:lnTo>
                      <a:pt x="5106" y="552"/>
                    </a:lnTo>
                    <a:lnTo>
                      <a:pt x="5106" y="552"/>
                    </a:lnTo>
                    <a:lnTo>
                      <a:pt x="5106" y="552"/>
                    </a:lnTo>
                    <a:lnTo>
                      <a:pt x="5106" y="552"/>
                    </a:lnTo>
                    <a:lnTo>
                      <a:pt x="5106" y="552"/>
                    </a:lnTo>
                    <a:lnTo>
                      <a:pt x="5106" y="552"/>
                    </a:lnTo>
                    <a:lnTo>
                      <a:pt x="5106" y="552"/>
                    </a:lnTo>
                    <a:lnTo>
                      <a:pt x="5112" y="552"/>
                    </a:lnTo>
                    <a:lnTo>
                      <a:pt x="5112" y="552"/>
                    </a:lnTo>
                    <a:lnTo>
                      <a:pt x="5112" y="552"/>
                    </a:lnTo>
                    <a:lnTo>
                      <a:pt x="5112" y="552"/>
                    </a:lnTo>
                    <a:lnTo>
                      <a:pt x="5112" y="552"/>
                    </a:lnTo>
                    <a:lnTo>
                      <a:pt x="5112" y="552"/>
                    </a:lnTo>
                    <a:lnTo>
                      <a:pt x="5112" y="552"/>
                    </a:lnTo>
                    <a:lnTo>
                      <a:pt x="5112" y="546"/>
                    </a:lnTo>
                    <a:lnTo>
                      <a:pt x="5112" y="546"/>
                    </a:lnTo>
                    <a:lnTo>
                      <a:pt x="5112" y="546"/>
                    </a:lnTo>
                    <a:lnTo>
                      <a:pt x="5112" y="546"/>
                    </a:lnTo>
                    <a:lnTo>
                      <a:pt x="5112" y="546"/>
                    </a:lnTo>
                    <a:lnTo>
                      <a:pt x="5112" y="546"/>
                    </a:lnTo>
                    <a:lnTo>
                      <a:pt x="5112" y="546"/>
                    </a:lnTo>
                    <a:lnTo>
                      <a:pt x="5112" y="546"/>
                    </a:lnTo>
                    <a:lnTo>
                      <a:pt x="5112" y="540"/>
                    </a:lnTo>
                    <a:lnTo>
                      <a:pt x="5112" y="540"/>
                    </a:lnTo>
                    <a:lnTo>
                      <a:pt x="5112" y="540"/>
                    </a:lnTo>
                    <a:lnTo>
                      <a:pt x="5112" y="540"/>
                    </a:lnTo>
                    <a:lnTo>
                      <a:pt x="5112" y="540"/>
                    </a:lnTo>
                    <a:lnTo>
                      <a:pt x="5112" y="540"/>
                    </a:lnTo>
                    <a:lnTo>
                      <a:pt x="5112" y="540"/>
                    </a:lnTo>
                    <a:lnTo>
                      <a:pt x="5112" y="534"/>
                    </a:lnTo>
                    <a:lnTo>
                      <a:pt x="5112" y="534"/>
                    </a:lnTo>
                    <a:lnTo>
                      <a:pt x="5112" y="534"/>
                    </a:lnTo>
                    <a:lnTo>
                      <a:pt x="5112" y="534"/>
                    </a:lnTo>
                    <a:lnTo>
                      <a:pt x="5124" y="372"/>
                    </a:lnTo>
                    <a:lnTo>
                      <a:pt x="5124" y="372"/>
                    </a:lnTo>
                    <a:lnTo>
                      <a:pt x="5124" y="366"/>
                    </a:lnTo>
                    <a:lnTo>
                      <a:pt x="5124" y="366"/>
                    </a:lnTo>
                    <a:lnTo>
                      <a:pt x="5124" y="366"/>
                    </a:lnTo>
                    <a:lnTo>
                      <a:pt x="5124" y="366"/>
                    </a:lnTo>
                    <a:lnTo>
                      <a:pt x="5124" y="360"/>
                    </a:lnTo>
                    <a:lnTo>
                      <a:pt x="5124" y="360"/>
                    </a:lnTo>
                    <a:lnTo>
                      <a:pt x="5124" y="360"/>
                    </a:lnTo>
                    <a:lnTo>
                      <a:pt x="5124" y="354"/>
                    </a:lnTo>
                    <a:lnTo>
                      <a:pt x="5124" y="354"/>
                    </a:lnTo>
                    <a:lnTo>
                      <a:pt x="5124" y="354"/>
                    </a:lnTo>
                    <a:lnTo>
                      <a:pt x="5124" y="348"/>
                    </a:lnTo>
                    <a:lnTo>
                      <a:pt x="5124" y="348"/>
                    </a:lnTo>
                    <a:lnTo>
                      <a:pt x="5124" y="348"/>
                    </a:lnTo>
                    <a:lnTo>
                      <a:pt x="5124" y="348"/>
                    </a:lnTo>
                    <a:lnTo>
                      <a:pt x="5124" y="348"/>
                    </a:lnTo>
                    <a:lnTo>
                      <a:pt x="5142" y="60"/>
                    </a:lnTo>
                    <a:lnTo>
                      <a:pt x="5142" y="60"/>
                    </a:lnTo>
                    <a:lnTo>
                      <a:pt x="5142" y="60"/>
                    </a:lnTo>
                    <a:lnTo>
                      <a:pt x="5142" y="54"/>
                    </a:lnTo>
                    <a:lnTo>
                      <a:pt x="5142" y="54"/>
                    </a:lnTo>
                    <a:lnTo>
                      <a:pt x="5142" y="48"/>
                    </a:lnTo>
                    <a:lnTo>
                      <a:pt x="5142" y="48"/>
                    </a:lnTo>
                    <a:lnTo>
                      <a:pt x="5142" y="42"/>
                    </a:lnTo>
                    <a:lnTo>
                      <a:pt x="5142" y="42"/>
                    </a:lnTo>
                    <a:lnTo>
                      <a:pt x="5142" y="36"/>
                    </a:lnTo>
                    <a:lnTo>
                      <a:pt x="5142" y="36"/>
                    </a:lnTo>
                    <a:lnTo>
                      <a:pt x="5142" y="30"/>
                    </a:lnTo>
                    <a:lnTo>
                      <a:pt x="5142" y="30"/>
                    </a:lnTo>
                    <a:lnTo>
                      <a:pt x="5142" y="30"/>
                    </a:lnTo>
                    <a:lnTo>
                      <a:pt x="5142" y="24"/>
                    </a:lnTo>
                    <a:lnTo>
                      <a:pt x="5142" y="24"/>
                    </a:lnTo>
                    <a:lnTo>
                      <a:pt x="5142" y="18"/>
                    </a:lnTo>
                    <a:lnTo>
                      <a:pt x="5142" y="18"/>
                    </a:lnTo>
                    <a:lnTo>
                      <a:pt x="5142" y="12"/>
                    </a:lnTo>
                    <a:lnTo>
                      <a:pt x="5142" y="12"/>
                    </a:lnTo>
                    <a:lnTo>
                      <a:pt x="5142" y="6"/>
                    </a:lnTo>
                    <a:lnTo>
                      <a:pt x="5142" y="6"/>
                    </a:lnTo>
                    <a:lnTo>
                      <a:pt x="5142" y="6"/>
                    </a:lnTo>
                    <a:lnTo>
                      <a:pt x="5142" y="6"/>
                    </a:lnTo>
                    <a:lnTo>
                      <a:pt x="5142" y="0"/>
                    </a:lnTo>
                    <a:lnTo>
                      <a:pt x="5142" y="0"/>
                    </a:lnTo>
                    <a:lnTo>
                      <a:pt x="5142" y="0"/>
                    </a:lnTo>
                    <a:lnTo>
                      <a:pt x="5142" y="0"/>
                    </a:lnTo>
                    <a:lnTo>
                      <a:pt x="5142" y="0"/>
                    </a:lnTo>
                    <a:lnTo>
                      <a:pt x="5142" y="0"/>
                    </a:lnTo>
                    <a:lnTo>
                      <a:pt x="5142" y="0"/>
                    </a:lnTo>
                    <a:lnTo>
                      <a:pt x="5142" y="0"/>
                    </a:lnTo>
                    <a:lnTo>
                      <a:pt x="5142" y="0"/>
                    </a:lnTo>
                    <a:lnTo>
                      <a:pt x="5142" y="0"/>
                    </a:lnTo>
                    <a:lnTo>
                      <a:pt x="5142" y="0"/>
                    </a:lnTo>
                    <a:lnTo>
                      <a:pt x="5142" y="0"/>
                    </a:lnTo>
                    <a:lnTo>
                      <a:pt x="5142" y="0"/>
                    </a:lnTo>
                    <a:lnTo>
                      <a:pt x="5142" y="0"/>
                    </a:lnTo>
                    <a:lnTo>
                      <a:pt x="5142" y="6"/>
                    </a:lnTo>
                    <a:lnTo>
                      <a:pt x="5142" y="6"/>
                    </a:lnTo>
                    <a:lnTo>
                      <a:pt x="5142" y="6"/>
                    </a:lnTo>
                    <a:lnTo>
                      <a:pt x="5142" y="12"/>
                    </a:lnTo>
                    <a:lnTo>
                      <a:pt x="5142" y="12"/>
                    </a:lnTo>
                    <a:lnTo>
                      <a:pt x="5142" y="12"/>
                    </a:lnTo>
                    <a:lnTo>
                      <a:pt x="5142" y="18"/>
                    </a:lnTo>
                    <a:lnTo>
                      <a:pt x="5142" y="18"/>
                    </a:lnTo>
                    <a:lnTo>
                      <a:pt x="5142" y="24"/>
                    </a:lnTo>
                    <a:lnTo>
                      <a:pt x="5142" y="24"/>
                    </a:lnTo>
                    <a:lnTo>
                      <a:pt x="5142" y="30"/>
                    </a:lnTo>
                    <a:lnTo>
                      <a:pt x="5142" y="30"/>
                    </a:lnTo>
                    <a:lnTo>
                      <a:pt x="5148" y="36"/>
                    </a:lnTo>
                    <a:lnTo>
                      <a:pt x="5148" y="36"/>
                    </a:lnTo>
                    <a:lnTo>
                      <a:pt x="5148" y="36"/>
                    </a:lnTo>
                    <a:lnTo>
                      <a:pt x="5148" y="42"/>
                    </a:lnTo>
                    <a:lnTo>
                      <a:pt x="5148" y="42"/>
                    </a:lnTo>
                    <a:lnTo>
                      <a:pt x="5148" y="48"/>
                    </a:lnTo>
                    <a:lnTo>
                      <a:pt x="5148" y="48"/>
                    </a:lnTo>
                    <a:lnTo>
                      <a:pt x="5148" y="54"/>
                    </a:lnTo>
                    <a:lnTo>
                      <a:pt x="5148" y="54"/>
                    </a:lnTo>
                    <a:lnTo>
                      <a:pt x="5148" y="60"/>
                    </a:lnTo>
                    <a:lnTo>
                      <a:pt x="5148" y="60"/>
                    </a:lnTo>
                    <a:lnTo>
                      <a:pt x="5148" y="60"/>
                    </a:lnTo>
                    <a:lnTo>
                      <a:pt x="5160" y="348"/>
                    </a:lnTo>
                    <a:lnTo>
                      <a:pt x="5160" y="348"/>
                    </a:lnTo>
                    <a:lnTo>
                      <a:pt x="5160" y="348"/>
                    </a:lnTo>
                    <a:lnTo>
                      <a:pt x="5160" y="354"/>
                    </a:lnTo>
                    <a:lnTo>
                      <a:pt x="5160" y="354"/>
                    </a:lnTo>
                    <a:lnTo>
                      <a:pt x="5160" y="354"/>
                    </a:lnTo>
                    <a:lnTo>
                      <a:pt x="5160" y="360"/>
                    </a:lnTo>
                    <a:lnTo>
                      <a:pt x="5160" y="360"/>
                    </a:lnTo>
                    <a:lnTo>
                      <a:pt x="5160" y="360"/>
                    </a:lnTo>
                    <a:lnTo>
                      <a:pt x="5160" y="360"/>
                    </a:lnTo>
                    <a:lnTo>
                      <a:pt x="5160" y="366"/>
                    </a:lnTo>
                    <a:lnTo>
                      <a:pt x="5160" y="366"/>
                    </a:lnTo>
                    <a:lnTo>
                      <a:pt x="5160" y="366"/>
                    </a:lnTo>
                    <a:lnTo>
                      <a:pt x="5160" y="372"/>
                    </a:lnTo>
                    <a:lnTo>
                      <a:pt x="5160" y="372"/>
                    </a:lnTo>
                    <a:lnTo>
                      <a:pt x="5160" y="372"/>
                    </a:lnTo>
                    <a:lnTo>
                      <a:pt x="5160" y="372"/>
                    </a:lnTo>
                    <a:lnTo>
                      <a:pt x="5172" y="540"/>
                    </a:lnTo>
                    <a:lnTo>
                      <a:pt x="5172" y="540"/>
                    </a:lnTo>
                    <a:lnTo>
                      <a:pt x="5172" y="540"/>
                    </a:lnTo>
                    <a:lnTo>
                      <a:pt x="5172" y="540"/>
                    </a:lnTo>
                    <a:lnTo>
                      <a:pt x="5172" y="540"/>
                    </a:lnTo>
                    <a:lnTo>
                      <a:pt x="5172" y="540"/>
                    </a:lnTo>
                    <a:lnTo>
                      <a:pt x="5172" y="540"/>
                    </a:lnTo>
                    <a:lnTo>
                      <a:pt x="5172" y="546"/>
                    </a:lnTo>
                    <a:lnTo>
                      <a:pt x="5178" y="546"/>
                    </a:lnTo>
                  </a:path>
                </a:pathLst>
              </a:custGeom>
              <a:noFill/>
              <a:ln w="1270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401" name="Rectangle 57"/>
              <p:cNvSpPr>
                <a:spLocks noChangeArrowheads="1"/>
              </p:cNvSpPr>
              <p:nvPr/>
            </p:nvSpPr>
            <p:spPr bwMode="auto">
              <a:xfrm>
                <a:off x="472" y="1817"/>
                <a:ext cx="330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800" b="1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itchFamily="34" charset="0"/>
                    <a:cs typeface="Arial" pitchFamily="34" charset="0"/>
                  </a:rPr>
                  <a:t>BETA_X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7402" name="Freeform 58"/>
              <p:cNvSpPr>
                <a:spLocks/>
              </p:cNvSpPr>
              <p:nvPr/>
            </p:nvSpPr>
            <p:spPr bwMode="auto">
              <a:xfrm>
                <a:off x="244" y="893"/>
                <a:ext cx="5178" cy="864"/>
              </a:xfrm>
              <a:custGeom>
                <a:avLst/>
                <a:gdLst/>
                <a:ahLst/>
                <a:cxnLst>
                  <a:cxn ang="0">
                    <a:pos x="60" y="744"/>
                  </a:cxn>
                  <a:cxn ang="0">
                    <a:pos x="120" y="732"/>
                  </a:cxn>
                  <a:cxn ang="0">
                    <a:pos x="180" y="744"/>
                  </a:cxn>
                  <a:cxn ang="0">
                    <a:pos x="240" y="756"/>
                  </a:cxn>
                  <a:cxn ang="0">
                    <a:pos x="300" y="768"/>
                  </a:cxn>
                  <a:cxn ang="0">
                    <a:pos x="372" y="756"/>
                  </a:cxn>
                  <a:cxn ang="0">
                    <a:pos x="432" y="750"/>
                  </a:cxn>
                  <a:cxn ang="0">
                    <a:pos x="492" y="738"/>
                  </a:cxn>
                  <a:cxn ang="0">
                    <a:pos x="552" y="744"/>
                  </a:cxn>
                  <a:cxn ang="0">
                    <a:pos x="612" y="732"/>
                  </a:cxn>
                  <a:cxn ang="0">
                    <a:pos x="684" y="690"/>
                  </a:cxn>
                  <a:cxn ang="0">
                    <a:pos x="768" y="696"/>
                  </a:cxn>
                  <a:cxn ang="0">
                    <a:pos x="870" y="702"/>
                  </a:cxn>
                  <a:cxn ang="0">
                    <a:pos x="954" y="696"/>
                  </a:cxn>
                  <a:cxn ang="0">
                    <a:pos x="1032" y="690"/>
                  </a:cxn>
                  <a:cxn ang="0">
                    <a:pos x="1116" y="684"/>
                  </a:cxn>
                  <a:cxn ang="0">
                    <a:pos x="1200" y="678"/>
                  </a:cxn>
                  <a:cxn ang="0">
                    <a:pos x="1278" y="672"/>
                  </a:cxn>
                  <a:cxn ang="0">
                    <a:pos x="1362" y="666"/>
                  </a:cxn>
                  <a:cxn ang="0">
                    <a:pos x="1446" y="666"/>
                  </a:cxn>
                  <a:cxn ang="0">
                    <a:pos x="1524" y="666"/>
                  </a:cxn>
                  <a:cxn ang="0">
                    <a:pos x="1608" y="666"/>
                  </a:cxn>
                  <a:cxn ang="0">
                    <a:pos x="1692" y="678"/>
                  </a:cxn>
                  <a:cxn ang="0">
                    <a:pos x="1770" y="684"/>
                  </a:cxn>
                  <a:cxn ang="0">
                    <a:pos x="1836" y="714"/>
                  </a:cxn>
                  <a:cxn ang="0">
                    <a:pos x="1872" y="330"/>
                  </a:cxn>
                  <a:cxn ang="0">
                    <a:pos x="1914" y="762"/>
                  </a:cxn>
                  <a:cxn ang="0">
                    <a:pos x="1956" y="636"/>
                  </a:cxn>
                  <a:cxn ang="0">
                    <a:pos x="1998" y="720"/>
                  </a:cxn>
                  <a:cxn ang="0">
                    <a:pos x="2058" y="630"/>
                  </a:cxn>
                  <a:cxn ang="0">
                    <a:pos x="2136" y="660"/>
                  </a:cxn>
                  <a:cxn ang="0">
                    <a:pos x="2202" y="642"/>
                  </a:cxn>
                  <a:cxn ang="0">
                    <a:pos x="2280" y="642"/>
                  </a:cxn>
                  <a:cxn ang="0">
                    <a:pos x="2340" y="660"/>
                  </a:cxn>
                  <a:cxn ang="0">
                    <a:pos x="2424" y="630"/>
                  </a:cxn>
                  <a:cxn ang="0">
                    <a:pos x="2502" y="672"/>
                  </a:cxn>
                  <a:cxn ang="0">
                    <a:pos x="2568" y="636"/>
                  </a:cxn>
                  <a:cxn ang="0">
                    <a:pos x="2646" y="654"/>
                  </a:cxn>
                  <a:cxn ang="0">
                    <a:pos x="2706" y="648"/>
                  </a:cxn>
                  <a:cxn ang="0">
                    <a:pos x="2790" y="636"/>
                  </a:cxn>
                  <a:cxn ang="0">
                    <a:pos x="2862" y="690"/>
                  </a:cxn>
                  <a:cxn ang="0">
                    <a:pos x="2934" y="630"/>
                  </a:cxn>
                  <a:cxn ang="0">
                    <a:pos x="3012" y="666"/>
                  </a:cxn>
                  <a:cxn ang="0">
                    <a:pos x="3072" y="636"/>
                  </a:cxn>
                  <a:cxn ang="0">
                    <a:pos x="3156" y="648"/>
                  </a:cxn>
                  <a:cxn ang="0">
                    <a:pos x="3216" y="654"/>
                  </a:cxn>
                  <a:cxn ang="0">
                    <a:pos x="3288" y="792"/>
                  </a:cxn>
                  <a:cxn ang="0">
                    <a:pos x="3384" y="828"/>
                  </a:cxn>
                  <a:cxn ang="0">
                    <a:pos x="3474" y="828"/>
                  </a:cxn>
                  <a:cxn ang="0">
                    <a:pos x="3564" y="828"/>
                  </a:cxn>
                  <a:cxn ang="0">
                    <a:pos x="3660" y="828"/>
                  </a:cxn>
                  <a:cxn ang="0">
                    <a:pos x="3750" y="822"/>
                  </a:cxn>
                  <a:cxn ang="0">
                    <a:pos x="3846" y="822"/>
                  </a:cxn>
                  <a:cxn ang="0">
                    <a:pos x="3936" y="822"/>
                  </a:cxn>
                  <a:cxn ang="0">
                    <a:pos x="4026" y="822"/>
                  </a:cxn>
                  <a:cxn ang="0">
                    <a:pos x="4122" y="816"/>
                  </a:cxn>
                  <a:cxn ang="0">
                    <a:pos x="4212" y="816"/>
                  </a:cxn>
                  <a:cxn ang="0">
                    <a:pos x="4308" y="816"/>
                  </a:cxn>
                  <a:cxn ang="0">
                    <a:pos x="4398" y="672"/>
                  </a:cxn>
                  <a:cxn ang="0">
                    <a:pos x="4554" y="240"/>
                  </a:cxn>
                  <a:cxn ang="0">
                    <a:pos x="4710" y="576"/>
                  </a:cxn>
                  <a:cxn ang="0">
                    <a:pos x="4866" y="768"/>
                  </a:cxn>
                  <a:cxn ang="0">
                    <a:pos x="5022" y="564"/>
                  </a:cxn>
                </a:cxnLst>
                <a:rect l="0" t="0" r="r" b="b"/>
                <a:pathLst>
                  <a:path w="5178" h="864">
                    <a:moveTo>
                      <a:pt x="0" y="756"/>
                    </a:moveTo>
                    <a:lnTo>
                      <a:pt x="0" y="756"/>
                    </a:lnTo>
                    <a:lnTo>
                      <a:pt x="0" y="756"/>
                    </a:lnTo>
                    <a:lnTo>
                      <a:pt x="0" y="756"/>
                    </a:lnTo>
                    <a:lnTo>
                      <a:pt x="0" y="756"/>
                    </a:lnTo>
                    <a:lnTo>
                      <a:pt x="0" y="756"/>
                    </a:lnTo>
                    <a:lnTo>
                      <a:pt x="0" y="756"/>
                    </a:lnTo>
                    <a:lnTo>
                      <a:pt x="0" y="756"/>
                    </a:lnTo>
                    <a:lnTo>
                      <a:pt x="0" y="756"/>
                    </a:lnTo>
                    <a:lnTo>
                      <a:pt x="0" y="756"/>
                    </a:lnTo>
                    <a:lnTo>
                      <a:pt x="0" y="750"/>
                    </a:lnTo>
                    <a:lnTo>
                      <a:pt x="0" y="750"/>
                    </a:lnTo>
                    <a:lnTo>
                      <a:pt x="0" y="750"/>
                    </a:lnTo>
                    <a:lnTo>
                      <a:pt x="0" y="750"/>
                    </a:lnTo>
                    <a:lnTo>
                      <a:pt x="0" y="750"/>
                    </a:lnTo>
                    <a:lnTo>
                      <a:pt x="0" y="750"/>
                    </a:lnTo>
                    <a:lnTo>
                      <a:pt x="0" y="750"/>
                    </a:lnTo>
                    <a:lnTo>
                      <a:pt x="0" y="750"/>
                    </a:lnTo>
                    <a:lnTo>
                      <a:pt x="0" y="750"/>
                    </a:lnTo>
                    <a:lnTo>
                      <a:pt x="0" y="750"/>
                    </a:lnTo>
                    <a:lnTo>
                      <a:pt x="0" y="750"/>
                    </a:lnTo>
                    <a:lnTo>
                      <a:pt x="0" y="744"/>
                    </a:lnTo>
                    <a:lnTo>
                      <a:pt x="0" y="750"/>
                    </a:lnTo>
                    <a:lnTo>
                      <a:pt x="0" y="744"/>
                    </a:lnTo>
                    <a:lnTo>
                      <a:pt x="0" y="744"/>
                    </a:lnTo>
                    <a:lnTo>
                      <a:pt x="0" y="744"/>
                    </a:lnTo>
                    <a:lnTo>
                      <a:pt x="0" y="744"/>
                    </a:lnTo>
                    <a:lnTo>
                      <a:pt x="0" y="744"/>
                    </a:lnTo>
                    <a:lnTo>
                      <a:pt x="0" y="744"/>
                    </a:lnTo>
                    <a:lnTo>
                      <a:pt x="0" y="744"/>
                    </a:lnTo>
                    <a:lnTo>
                      <a:pt x="0" y="744"/>
                    </a:lnTo>
                    <a:lnTo>
                      <a:pt x="0" y="744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32"/>
                    </a:lnTo>
                    <a:lnTo>
                      <a:pt x="0" y="732"/>
                    </a:lnTo>
                    <a:lnTo>
                      <a:pt x="0" y="732"/>
                    </a:lnTo>
                    <a:lnTo>
                      <a:pt x="0" y="732"/>
                    </a:lnTo>
                    <a:lnTo>
                      <a:pt x="0" y="732"/>
                    </a:lnTo>
                    <a:lnTo>
                      <a:pt x="0" y="732"/>
                    </a:lnTo>
                    <a:lnTo>
                      <a:pt x="0" y="732"/>
                    </a:lnTo>
                    <a:lnTo>
                      <a:pt x="0" y="732"/>
                    </a:lnTo>
                    <a:lnTo>
                      <a:pt x="0" y="732"/>
                    </a:lnTo>
                    <a:lnTo>
                      <a:pt x="6" y="732"/>
                    </a:lnTo>
                    <a:lnTo>
                      <a:pt x="6" y="732"/>
                    </a:lnTo>
                    <a:lnTo>
                      <a:pt x="6" y="732"/>
                    </a:lnTo>
                    <a:lnTo>
                      <a:pt x="6" y="732"/>
                    </a:lnTo>
                    <a:lnTo>
                      <a:pt x="6" y="732"/>
                    </a:lnTo>
                    <a:lnTo>
                      <a:pt x="6" y="732"/>
                    </a:lnTo>
                    <a:lnTo>
                      <a:pt x="6" y="732"/>
                    </a:lnTo>
                    <a:lnTo>
                      <a:pt x="6" y="732"/>
                    </a:lnTo>
                    <a:lnTo>
                      <a:pt x="6" y="732"/>
                    </a:lnTo>
                    <a:lnTo>
                      <a:pt x="6" y="732"/>
                    </a:lnTo>
                    <a:lnTo>
                      <a:pt x="6" y="732"/>
                    </a:lnTo>
                    <a:lnTo>
                      <a:pt x="6" y="732"/>
                    </a:lnTo>
                    <a:lnTo>
                      <a:pt x="6" y="732"/>
                    </a:lnTo>
                    <a:lnTo>
                      <a:pt x="6" y="732"/>
                    </a:lnTo>
                    <a:lnTo>
                      <a:pt x="6" y="732"/>
                    </a:lnTo>
                    <a:lnTo>
                      <a:pt x="6" y="732"/>
                    </a:lnTo>
                    <a:lnTo>
                      <a:pt x="6" y="732"/>
                    </a:lnTo>
                    <a:lnTo>
                      <a:pt x="6" y="732"/>
                    </a:lnTo>
                    <a:lnTo>
                      <a:pt x="6" y="732"/>
                    </a:lnTo>
                    <a:lnTo>
                      <a:pt x="6" y="732"/>
                    </a:lnTo>
                    <a:lnTo>
                      <a:pt x="6" y="732"/>
                    </a:lnTo>
                    <a:lnTo>
                      <a:pt x="6" y="732"/>
                    </a:lnTo>
                    <a:lnTo>
                      <a:pt x="6" y="732"/>
                    </a:lnTo>
                    <a:lnTo>
                      <a:pt x="6" y="732"/>
                    </a:lnTo>
                    <a:lnTo>
                      <a:pt x="6" y="732"/>
                    </a:lnTo>
                    <a:lnTo>
                      <a:pt x="6" y="732"/>
                    </a:lnTo>
                    <a:lnTo>
                      <a:pt x="6" y="732"/>
                    </a:lnTo>
                    <a:lnTo>
                      <a:pt x="6" y="738"/>
                    </a:lnTo>
                    <a:lnTo>
                      <a:pt x="6" y="738"/>
                    </a:lnTo>
                    <a:lnTo>
                      <a:pt x="6" y="738"/>
                    </a:lnTo>
                    <a:lnTo>
                      <a:pt x="6" y="738"/>
                    </a:lnTo>
                    <a:lnTo>
                      <a:pt x="6" y="738"/>
                    </a:lnTo>
                    <a:lnTo>
                      <a:pt x="6" y="738"/>
                    </a:lnTo>
                    <a:lnTo>
                      <a:pt x="6" y="738"/>
                    </a:lnTo>
                    <a:lnTo>
                      <a:pt x="6" y="738"/>
                    </a:lnTo>
                    <a:lnTo>
                      <a:pt x="6" y="738"/>
                    </a:lnTo>
                    <a:lnTo>
                      <a:pt x="6" y="738"/>
                    </a:lnTo>
                    <a:lnTo>
                      <a:pt x="6" y="738"/>
                    </a:lnTo>
                    <a:lnTo>
                      <a:pt x="6" y="738"/>
                    </a:lnTo>
                    <a:lnTo>
                      <a:pt x="6" y="744"/>
                    </a:lnTo>
                    <a:lnTo>
                      <a:pt x="6" y="744"/>
                    </a:lnTo>
                    <a:lnTo>
                      <a:pt x="6" y="744"/>
                    </a:lnTo>
                    <a:lnTo>
                      <a:pt x="6" y="744"/>
                    </a:lnTo>
                    <a:lnTo>
                      <a:pt x="6" y="744"/>
                    </a:lnTo>
                    <a:lnTo>
                      <a:pt x="6" y="744"/>
                    </a:lnTo>
                    <a:lnTo>
                      <a:pt x="6" y="744"/>
                    </a:lnTo>
                    <a:lnTo>
                      <a:pt x="6" y="744"/>
                    </a:lnTo>
                    <a:lnTo>
                      <a:pt x="6" y="750"/>
                    </a:lnTo>
                    <a:lnTo>
                      <a:pt x="6" y="750"/>
                    </a:lnTo>
                    <a:lnTo>
                      <a:pt x="6" y="744"/>
                    </a:lnTo>
                    <a:lnTo>
                      <a:pt x="6" y="750"/>
                    </a:lnTo>
                    <a:lnTo>
                      <a:pt x="6" y="750"/>
                    </a:lnTo>
                    <a:lnTo>
                      <a:pt x="12" y="750"/>
                    </a:lnTo>
                    <a:lnTo>
                      <a:pt x="12" y="750"/>
                    </a:lnTo>
                    <a:lnTo>
                      <a:pt x="12" y="750"/>
                    </a:lnTo>
                    <a:lnTo>
                      <a:pt x="12" y="750"/>
                    </a:lnTo>
                    <a:lnTo>
                      <a:pt x="12" y="750"/>
                    </a:lnTo>
                    <a:lnTo>
                      <a:pt x="12" y="750"/>
                    </a:lnTo>
                    <a:lnTo>
                      <a:pt x="12" y="750"/>
                    </a:lnTo>
                    <a:lnTo>
                      <a:pt x="12" y="750"/>
                    </a:lnTo>
                    <a:lnTo>
                      <a:pt x="12" y="756"/>
                    </a:lnTo>
                    <a:lnTo>
                      <a:pt x="12" y="756"/>
                    </a:lnTo>
                    <a:lnTo>
                      <a:pt x="12" y="756"/>
                    </a:lnTo>
                    <a:lnTo>
                      <a:pt x="12" y="756"/>
                    </a:lnTo>
                    <a:lnTo>
                      <a:pt x="12" y="756"/>
                    </a:lnTo>
                    <a:lnTo>
                      <a:pt x="12" y="756"/>
                    </a:lnTo>
                    <a:lnTo>
                      <a:pt x="12" y="756"/>
                    </a:lnTo>
                    <a:lnTo>
                      <a:pt x="12" y="756"/>
                    </a:lnTo>
                    <a:lnTo>
                      <a:pt x="12" y="756"/>
                    </a:lnTo>
                    <a:lnTo>
                      <a:pt x="12" y="756"/>
                    </a:lnTo>
                    <a:lnTo>
                      <a:pt x="12" y="756"/>
                    </a:lnTo>
                    <a:lnTo>
                      <a:pt x="12" y="762"/>
                    </a:lnTo>
                    <a:lnTo>
                      <a:pt x="12" y="762"/>
                    </a:lnTo>
                    <a:lnTo>
                      <a:pt x="12" y="762"/>
                    </a:lnTo>
                    <a:lnTo>
                      <a:pt x="12" y="762"/>
                    </a:lnTo>
                    <a:lnTo>
                      <a:pt x="12" y="762"/>
                    </a:lnTo>
                    <a:lnTo>
                      <a:pt x="12" y="762"/>
                    </a:lnTo>
                    <a:lnTo>
                      <a:pt x="12" y="762"/>
                    </a:lnTo>
                    <a:lnTo>
                      <a:pt x="12" y="762"/>
                    </a:lnTo>
                    <a:lnTo>
                      <a:pt x="12" y="762"/>
                    </a:lnTo>
                    <a:lnTo>
                      <a:pt x="12" y="762"/>
                    </a:lnTo>
                    <a:lnTo>
                      <a:pt x="12" y="762"/>
                    </a:lnTo>
                    <a:lnTo>
                      <a:pt x="12" y="762"/>
                    </a:lnTo>
                    <a:lnTo>
                      <a:pt x="12" y="762"/>
                    </a:lnTo>
                    <a:lnTo>
                      <a:pt x="12" y="768"/>
                    </a:lnTo>
                    <a:lnTo>
                      <a:pt x="12" y="768"/>
                    </a:lnTo>
                    <a:lnTo>
                      <a:pt x="12" y="768"/>
                    </a:lnTo>
                    <a:lnTo>
                      <a:pt x="12" y="768"/>
                    </a:lnTo>
                    <a:lnTo>
                      <a:pt x="12" y="768"/>
                    </a:lnTo>
                    <a:lnTo>
                      <a:pt x="12" y="768"/>
                    </a:lnTo>
                    <a:lnTo>
                      <a:pt x="12" y="768"/>
                    </a:lnTo>
                    <a:lnTo>
                      <a:pt x="12" y="768"/>
                    </a:lnTo>
                    <a:lnTo>
                      <a:pt x="12" y="768"/>
                    </a:lnTo>
                    <a:lnTo>
                      <a:pt x="12" y="768"/>
                    </a:lnTo>
                    <a:lnTo>
                      <a:pt x="12" y="768"/>
                    </a:lnTo>
                    <a:lnTo>
                      <a:pt x="12" y="768"/>
                    </a:lnTo>
                    <a:lnTo>
                      <a:pt x="24" y="768"/>
                    </a:lnTo>
                    <a:lnTo>
                      <a:pt x="24" y="768"/>
                    </a:lnTo>
                    <a:lnTo>
                      <a:pt x="24" y="768"/>
                    </a:lnTo>
                    <a:lnTo>
                      <a:pt x="24" y="768"/>
                    </a:lnTo>
                    <a:lnTo>
                      <a:pt x="24" y="762"/>
                    </a:lnTo>
                    <a:lnTo>
                      <a:pt x="24" y="762"/>
                    </a:lnTo>
                    <a:lnTo>
                      <a:pt x="24" y="762"/>
                    </a:lnTo>
                    <a:lnTo>
                      <a:pt x="24" y="762"/>
                    </a:lnTo>
                    <a:lnTo>
                      <a:pt x="24" y="762"/>
                    </a:lnTo>
                    <a:lnTo>
                      <a:pt x="24" y="762"/>
                    </a:lnTo>
                    <a:lnTo>
                      <a:pt x="24" y="762"/>
                    </a:lnTo>
                    <a:lnTo>
                      <a:pt x="24" y="762"/>
                    </a:lnTo>
                    <a:lnTo>
                      <a:pt x="24" y="762"/>
                    </a:lnTo>
                    <a:lnTo>
                      <a:pt x="24" y="762"/>
                    </a:lnTo>
                    <a:lnTo>
                      <a:pt x="24" y="762"/>
                    </a:lnTo>
                    <a:lnTo>
                      <a:pt x="24" y="762"/>
                    </a:lnTo>
                    <a:lnTo>
                      <a:pt x="24" y="762"/>
                    </a:lnTo>
                    <a:lnTo>
                      <a:pt x="24" y="756"/>
                    </a:lnTo>
                    <a:lnTo>
                      <a:pt x="24" y="756"/>
                    </a:lnTo>
                    <a:lnTo>
                      <a:pt x="24" y="756"/>
                    </a:lnTo>
                    <a:lnTo>
                      <a:pt x="24" y="756"/>
                    </a:lnTo>
                    <a:lnTo>
                      <a:pt x="24" y="756"/>
                    </a:lnTo>
                    <a:lnTo>
                      <a:pt x="24" y="756"/>
                    </a:lnTo>
                    <a:lnTo>
                      <a:pt x="24" y="756"/>
                    </a:lnTo>
                    <a:lnTo>
                      <a:pt x="30" y="756"/>
                    </a:lnTo>
                    <a:lnTo>
                      <a:pt x="30" y="756"/>
                    </a:lnTo>
                    <a:lnTo>
                      <a:pt x="30" y="756"/>
                    </a:lnTo>
                    <a:lnTo>
                      <a:pt x="30" y="756"/>
                    </a:lnTo>
                    <a:lnTo>
                      <a:pt x="30" y="756"/>
                    </a:lnTo>
                    <a:lnTo>
                      <a:pt x="30" y="750"/>
                    </a:lnTo>
                    <a:lnTo>
                      <a:pt x="30" y="750"/>
                    </a:lnTo>
                    <a:lnTo>
                      <a:pt x="30" y="750"/>
                    </a:lnTo>
                    <a:lnTo>
                      <a:pt x="30" y="750"/>
                    </a:lnTo>
                    <a:lnTo>
                      <a:pt x="30" y="750"/>
                    </a:lnTo>
                    <a:lnTo>
                      <a:pt x="30" y="750"/>
                    </a:lnTo>
                    <a:lnTo>
                      <a:pt x="30" y="750"/>
                    </a:lnTo>
                    <a:lnTo>
                      <a:pt x="30" y="750"/>
                    </a:lnTo>
                    <a:lnTo>
                      <a:pt x="30" y="750"/>
                    </a:lnTo>
                    <a:lnTo>
                      <a:pt x="30" y="750"/>
                    </a:lnTo>
                    <a:lnTo>
                      <a:pt x="30" y="750"/>
                    </a:lnTo>
                    <a:lnTo>
                      <a:pt x="30" y="750"/>
                    </a:lnTo>
                    <a:lnTo>
                      <a:pt x="30" y="750"/>
                    </a:lnTo>
                    <a:lnTo>
                      <a:pt x="30" y="744"/>
                    </a:lnTo>
                    <a:lnTo>
                      <a:pt x="30" y="744"/>
                    </a:lnTo>
                    <a:lnTo>
                      <a:pt x="30" y="744"/>
                    </a:lnTo>
                    <a:lnTo>
                      <a:pt x="30" y="744"/>
                    </a:lnTo>
                    <a:lnTo>
                      <a:pt x="30" y="744"/>
                    </a:lnTo>
                    <a:lnTo>
                      <a:pt x="30" y="744"/>
                    </a:lnTo>
                    <a:lnTo>
                      <a:pt x="30" y="744"/>
                    </a:lnTo>
                    <a:lnTo>
                      <a:pt x="30" y="744"/>
                    </a:lnTo>
                    <a:lnTo>
                      <a:pt x="30" y="744"/>
                    </a:lnTo>
                    <a:lnTo>
                      <a:pt x="30" y="744"/>
                    </a:lnTo>
                    <a:lnTo>
                      <a:pt x="30" y="738"/>
                    </a:lnTo>
                    <a:lnTo>
                      <a:pt x="30" y="738"/>
                    </a:lnTo>
                    <a:lnTo>
                      <a:pt x="30" y="738"/>
                    </a:lnTo>
                    <a:lnTo>
                      <a:pt x="30" y="738"/>
                    </a:lnTo>
                    <a:lnTo>
                      <a:pt x="30" y="738"/>
                    </a:lnTo>
                    <a:lnTo>
                      <a:pt x="30" y="738"/>
                    </a:lnTo>
                    <a:lnTo>
                      <a:pt x="30" y="738"/>
                    </a:lnTo>
                    <a:lnTo>
                      <a:pt x="30" y="738"/>
                    </a:lnTo>
                    <a:lnTo>
                      <a:pt x="30" y="738"/>
                    </a:lnTo>
                    <a:lnTo>
                      <a:pt x="30" y="738"/>
                    </a:lnTo>
                    <a:lnTo>
                      <a:pt x="30" y="738"/>
                    </a:lnTo>
                    <a:lnTo>
                      <a:pt x="30" y="738"/>
                    </a:lnTo>
                    <a:lnTo>
                      <a:pt x="30" y="738"/>
                    </a:lnTo>
                    <a:lnTo>
                      <a:pt x="30" y="738"/>
                    </a:lnTo>
                    <a:lnTo>
                      <a:pt x="30" y="738"/>
                    </a:lnTo>
                    <a:lnTo>
                      <a:pt x="30" y="732"/>
                    </a:lnTo>
                    <a:lnTo>
                      <a:pt x="30" y="732"/>
                    </a:lnTo>
                    <a:lnTo>
                      <a:pt x="30" y="732"/>
                    </a:lnTo>
                    <a:lnTo>
                      <a:pt x="30" y="732"/>
                    </a:lnTo>
                    <a:lnTo>
                      <a:pt x="30" y="732"/>
                    </a:lnTo>
                    <a:lnTo>
                      <a:pt x="30" y="732"/>
                    </a:lnTo>
                    <a:lnTo>
                      <a:pt x="30" y="732"/>
                    </a:lnTo>
                    <a:lnTo>
                      <a:pt x="30" y="732"/>
                    </a:lnTo>
                    <a:lnTo>
                      <a:pt x="30" y="732"/>
                    </a:lnTo>
                    <a:lnTo>
                      <a:pt x="30" y="732"/>
                    </a:lnTo>
                    <a:lnTo>
                      <a:pt x="30" y="732"/>
                    </a:lnTo>
                    <a:lnTo>
                      <a:pt x="36" y="732"/>
                    </a:lnTo>
                    <a:lnTo>
                      <a:pt x="36" y="732"/>
                    </a:lnTo>
                    <a:lnTo>
                      <a:pt x="36" y="732"/>
                    </a:lnTo>
                    <a:lnTo>
                      <a:pt x="36" y="732"/>
                    </a:lnTo>
                    <a:lnTo>
                      <a:pt x="36" y="732"/>
                    </a:lnTo>
                    <a:lnTo>
                      <a:pt x="36" y="732"/>
                    </a:lnTo>
                    <a:lnTo>
                      <a:pt x="36" y="732"/>
                    </a:lnTo>
                    <a:lnTo>
                      <a:pt x="36" y="732"/>
                    </a:lnTo>
                    <a:lnTo>
                      <a:pt x="36" y="732"/>
                    </a:lnTo>
                    <a:lnTo>
                      <a:pt x="36" y="738"/>
                    </a:lnTo>
                    <a:lnTo>
                      <a:pt x="36" y="738"/>
                    </a:lnTo>
                    <a:lnTo>
                      <a:pt x="36" y="738"/>
                    </a:lnTo>
                    <a:lnTo>
                      <a:pt x="36" y="738"/>
                    </a:lnTo>
                    <a:lnTo>
                      <a:pt x="36" y="738"/>
                    </a:lnTo>
                    <a:lnTo>
                      <a:pt x="36" y="738"/>
                    </a:lnTo>
                    <a:lnTo>
                      <a:pt x="36" y="738"/>
                    </a:lnTo>
                    <a:lnTo>
                      <a:pt x="36" y="738"/>
                    </a:lnTo>
                    <a:lnTo>
                      <a:pt x="36" y="738"/>
                    </a:lnTo>
                    <a:lnTo>
                      <a:pt x="36" y="738"/>
                    </a:lnTo>
                    <a:lnTo>
                      <a:pt x="36" y="738"/>
                    </a:lnTo>
                    <a:lnTo>
                      <a:pt x="36" y="738"/>
                    </a:lnTo>
                    <a:lnTo>
                      <a:pt x="36" y="738"/>
                    </a:lnTo>
                    <a:lnTo>
                      <a:pt x="36" y="738"/>
                    </a:lnTo>
                    <a:lnTo>
                      <a:pt x="36" y="738"/>
                    </a:lnTo>
                    <a:lnTo>
                      <a:pt x="36" y="738"/>
                    </a:lnTo>
                    <a:lnTo>
                      <a:pt x="36" y="744"/>
                    </a:lnTo>
                    <a:lnTo>
                      <a:pt x="36" y="744"/>
                    </a:lnTo>
                    <a:lnTo>
                      <a:pt x="36" y="744"/>
                    </a:lnTo>
                    <a:lnTo>
                      <a:pt x="36" y="744"/>
                    </a:lnTo>
                    <a:lnTo>
                      <a:pt x="36" y="744"/>
                    </a:lnTo>
                    <a:lnTo>
                      <a:pt x="36" y="744"/>
                    </a:lnTo>
                    <a:lnTo>
                      <a:pt x="36" y="744"/>
                    </a:lnTo>
                    <a:lnTo>
                      <a:pt x="36" y="744"/>
                    </a:lnTo>
                    <a:lnTo>
                      <a:pt x="36" y="744"/>
                    </a:lnTo>
                    <a:lnTo>
                      <a:pt x="36" y="744"/>
                    </a:lnTo>
                    <a:lnTo>
                      <a:pt x="36" y="750"/>
                    </a:lnTo>
                    <a:lnTo>
                      <a:pt x="36" y="750"/>
                    </a:lnTo>
                    <a:lnTo>
                      <a:pt x="36" y="750"/>
                    </a:lnTo>
                    <a:lnTo>
                      <a:pt x="36" y="750"/>
                    </a:lnTo>
                    <a:lnTo>
                      <a:pt x="36" y="750"/>
                    </a:lnTo>
                    <a:lnTo>
                      <a:pt x="36" y="750"/>
                    </a:lnTo>
                    <a:lnTo>
                      <a:pt x="36" y="750"/>
                    </a:lnTo>
                    <a:lnTo>
                      <a:pt x="36" y="750"/>
                    </a:lnTo>
                    <a:lnTo>
                      <a:pt x="36" y="750"/>
                    </a:lnTo>
                    <a:lnTo>
                      <a:pt x="36" y="750"/>
                    </a:lnTo>
                    <a:lnTo>
                      <a:pt x="36" y="750"/>
                    </a:lnTo>
                    <a:lnTo>
                      <a:pt x="36" y="750"/>
                    </a:lnTo>
                    <a:lnTo>
                      <a:pt x="36" y="750"/>
                    </a:lnTo>
                    <a:lnTo>
                      <a:pt x="36" y="756"/>
                    </a:lnTo>
                    <a:lnTo>
                      <a:pt x="36" y="756"/>
                    </a:lnTo>
                    <a:lnTo>
                      <a:pt x="36" y="756"/>
                    </a:lnTo>
                    <a:lnTo>
                      <a:pt x="36" y="756"/>
                    </a:lnTo>
                    <a:lnTo>
                      <a:pt x="36" y="756"/>
                    </a:lnTo>
                    <a:lnTo>
                      <a:pt x="36" y="756"/>
                    </a:lnTo>
                    <a:lnTo>
                      <a:pt x="42" y="756"/>
                    </a:lnTo>
                    <a:lnTo>
                      <a:pt x="42" y="756"/>
                    </a:lnTo>
                    <a:lnTo>
                      <a:pt x="42" y="756"/>
                    </a:lnTo>
                    <a:lnTo>
                      <a:pt x="42" y="756"/>
                    </a:lnTo>
                    <a:lnTo>
                      <a:pt x="42" y="756"/>
                    </a:lnTo>
                    <a:lnTo>
                      <a:pt x="42" y="762"/>
                    </a:lnTo>
                    <a:lnTo>
                      <a:pt x="42" y="762"/>
                    </a:lnTo>
                    <a:lnTo>
                      <a:pt x="42" y="762"/>
                    </a:lnTo>
                    <a:lnTo>
                      <a:pt x="42" y="762"/>
                    </a:lnTo>
                    <a:lnTo>
                      <a:pt x="42" y="762"/>
                    </a:lnTo>
                    <a:lnTo>
                      <a:pt x="42" y="762"/>
                    </a:lnTo>
                    <a:lnTo>
                      <a:pt x="42" y="762"/>
                    </a:lnTo>
                    <a:lnTo>
                      <a:pt x="42" y="762"/>
                    </a:lnTo>
                    <a:lnTo>
                      <a:pt x="42" y="762"/>
                    </a:lnTo>
                    <a:lnTo>
                      <a:pt x="42" y="762"/>
                    </a:lnTo>
                    <a:lnTo>
                      <a:pt x="42" y="762"/>
                    </a:lnTo>
                    <a:lnTo>
                      <a:pt x="42" y="762"/>
                    </a:lnTo>
                    <a:lnTo>
                      <a:pt x="42" y="762"/>
                    </a:lnTo>
                    <a:lnTo>
                      <a:pt x="42" y="762"/>
                    </a:lnTo>
                    <a:lnTo>
                      <a:pt x="42" y="768"/>
                    </a:lnTo>
                    <a:lnTo>
                      <a:pt x="42" y="768"/>
                    </a:lnTo>
                    <a:lnTo>
                      <a:pt x="42" y="768"/>
                    </a:lnTo>
                    <a:lnTo>
                      <a:pt x="42" y="768"/>
                    </a:lnTo>
                    <a:lnTo>
                      <a:pt x="42" y="768"/>
                    </a:lnTo>
                    <a:lnTo>
                      <a:pt x="42" y="768"/>
                    </a:lnTo>
                    <a:lnTo>
                      <a:pt x="42" y="768"/>
                    </a:lnTo>
                    <a:lnTo>
                      <a:pt x="42" y="768"/>
                    </a:lnTo>
                    <a:lnTo>
                      <a:pt x="42" y="768"/>
                    </a:lnTo>
                    <a:lnTo>
                      <a:pt x="42" y="768"/>
                    </a:lnTo>
                    <a:lnTo>
                      <a:pt x="42" y="768"/>
                    </a:lnTo>
                    <a:lnTo>
                      <a:pt x="42" y="768"/>
                    </a:lnTo>
                    <a:lnTo>
                      <a:pt x="42" y="768"/>
                    </a:lnTo>
                    <a:lnTo>
                      <a:pt x="42" y="768"/>
                    </a:lnTo>
                    <a:lnTo>
                      <a:pt x="42" y="768"/>
                    </a:lnTo>
                    <a:lnTo>
                      <a:pt x="42" y="768"/>
                    </a:lnTo>
                    <a:lnTo>
                      <a:pt x="54" y="762"/>
                    </a:lnTo>
                    <a:lnTo>
                      <a:pt x="54" y="762"/>
                    </a:lnTo>
                    <a:lnTo>
                      <a:pt x="54" y="762"/>
                    </a:lnTo>
                    <a:lnTo>
                      <a:pt x="54" y="762"/>
                    </a:lnTo>
                    <a:lnTo>
                      <a:pt x="54" y="762"/>
                    </a:lnTo>
                    <a:lnTo>
                      <a:pt x="54" y="762"/>
                    </a:lnTo>
                    <a:lnTo>
                      <a:pt x="54" y="762"/>
                    </a:lnTo>
                    <a:lnTo>
                      <a:pt x="54" y="762"/>
                    </a:lnTo>
                    <a:lnTo>
                      <a:pt x="54" y="762"/>
                    </a:lnTo>
                    <a:lnTo>
                      <a:pt x="54" y="762"/>
                    </a:lnTo>
                    <a:lnTo>
                      <a:pt x="54" y="762"/>
                    </a:lnTo>
                    <a:lnTo>
                      <a:pt x="54" y="762"/>
                    </a:lnTo>
                    <a:lnTo>
                      <a:pt x="54" y="762"/>
                    </a:lnTo>
                    <a:lnTo>
                      <a:pt x="54" y="756"/>
                    </a:lnTo>
                    <a:lnTo>
                      <a:pt x="54" y="756"/>
                    </a:lnTo>
                    <a:lnTo>
                      <a:pt x="54" y="756"/>
                    </a:lnTo>
                    <a:lnTo>
                      <a:pt x="54" y="756"/>
                    </a:lnTo>
                    <a:lnTo>
                      <a:pt x="54" y="756"/>
                    </a:lnTo>
                    <a:lnTo>
                      <a:pt x="54" y="756"/>
                    </a:lnTo>
                    <a:lnTo>
                      <a:pt x="54" y="756"/>
                    </a:lnTo>
                    <a:lnTo>
                      <a:pt x="54" y="756"/>
                    </a:lnTo>
                    <a:lnTo>
                      <a:pt x="54" y="756"/>
                    </a:lnTo>
                    <a:lnTo>
                      <a:pt x="54" y="756"/>
                    </a:lnTo>
                    <a:lnTo>
                      <a:pt x="54" y="756"/>
                    </a:lnTo>
                    <a:lnTo>
                      <a:pt x="54" y="750"/>
                    </a:lnTo>
                    <a:lnTo>
                      <a:pt x="54" y="750"/>
                    </a:lnTo>
                    <a:lnTo>
                      <a:pt x="54" y="750"/>
                    </a:lnTo>
                    <a:lnTo>
                      <a:pt x="54" y="750"/>
                    </a:lnTo>
                    <a:lnTo>
                      <a:pt x="54" y="750"/>
                    </a:lnTo>
                    <a:lnTo>
                      <a:pt x="54" y="750"/>
                    </a:lnTo>
                    <a:lnTo>
                      <a:pt x="54" y="750"/>
                    </a:lnTo>
                    <a:lnTo>
                      <a:pt x="54" y="750"/>
                    </a:lnTo>
                    <a:lnTo>
                      <a:pt x="54" y="750"/>
                    </a:lnTo>
                    <a:lnTo>
                      <a:pt x="54" y="750"/>
                    </a:lnTo>
                    <a:lnTo>
                      <a:pt x="54" y="750"/>
                    </a:lnTo>
                    <a:lnTo>
                      <a:pt x="60" y="744"/>
                    </a:lnTo>
                    <a:lnTo>
                      <a:pt x="60" y="744"/>
                    </a:lnTo>
                    <a:lnTo>
                      <a:pt x="60" y="750"/>
                    </a:lnTo>
                    <a:lnTo>
                      <a:pt x="60" y="750"/>
                    </a:lnTo>
                    <a:lnTo>
                      <a:pt x="60" y="744"/>
                    </a:lnTo>
                    <a:lnTo>
                      <a:pt x="60" y="744"/>
                    </a:lnTo>
                    <a:lnTo>
                      <a:pt x="60" y="744"/>
                    </a:lnTo>
                    <a:lnTo>
                      <a:pt x="60" y="744"/>
                    </a:lnTo>
                    <a:lnTo>
                      <a:pt x="60" y="744"/>
                    </a:lnTo>
                    <a:lnTo>
                      <a:pt x="60" y="744"/>
                    </a:lnTo>
                    <a:lnTo>
                      <a:pt x="60" y="744"/>
                    </a:lnTo>
                    <a:lnTo>
                      <a:pt x="60" y="744"/>
                    </a:lnTo>
                    <a:lnTo>
                      <a:pt x="60" y="738"/>
                    </a:lnTo>
                    <a:lnTo>
                      <a:pt x="60" y="738"/>
                    </a:lnTo>
                    <a:lnTo>
                      <a:pt x="60" y="738"/>
                    </a:lnTo>
                    <a:lnTo>
                      <a:pt x="60" y="738"/>
                    </a:lnTo>
                    <a:lnTo>
                      <a:pt x="60" y="738"/>
                    </a:lnTo>
                    <a:lnTo>
                      <a:pt x="60" y="738"/>
                    </a:lnTo>
                    <a:lnTo>
                      <a:pt x="60" y="738"/>
                    </a:lnTo>
                    <a:lnTo>
                      <a:pt x="60" y="738"/>
                    </a:lnTo>
                    <a:lnTo>
                      <a:pt x="60" y="738"/>
                    </a:lnTo>
                    <a:lnTo>
                      <a:pt x="60" y="738"/>
                    </a:lnTo>
                    <a:lnTo>
                      <a:pt x="60" y="738"/>
                    </a:lnTo>
                    <a:lnTo>
                      <a:pt x="60" y="732"/>
                    </a:lnTo>
                    <a:lnTo>
                      <a:pt x="60" y="732"/>
                    </a:lnTo>
                    <a:lnTo>
                      <a:pt x="60" y="732"/>
                    </a:lnTo>
                    <a:lnTo>
                      <a:pt x="60" y="732"/>
                    </a:lnTo>
                    <a:lnTo>
                      <a:pt x="60" y="732"/>
                    </a:lnTo>
                    <a:lnTo>
                      <a:pt x="60" y="732"/>
                    </a:lnTo>
                    <a:lnTo>
                      <a:pt x="60" y="732"/>
                    </a:lnTo>
                    <a:lnTo>
                      <a:pt x="60" y="732"/>
                    </a:lnTo>
                    <a:lnTo>
                      <a:pt x="60" y="732"/>
                    </a:lnTo>
                    <a:lnTo>
                      <a:pt x="60" y="732"/>
                    </a:lnTo>
                    <a:lnTo>
                      <a:pt x="60" y="732"/>
                    </a:lnTo>
                    <a:lnTo>
                      <a:pt x="60" y="732"/>
                    </a:lnTo>
                    <a:lnTo>
                      <a:pt x="60" y="732"/>
                    </a:lnTo>
                    <a:lnTo>
                      <a:pt x="60" y="732"/>
                    </a:lnTo>
                    <a:lnTo>
                      <a:pt x="60" y="732"/>
                    </a:lnTo>
                    <a:lnTo>
                      <a:pt x="60" y="732"/>
                    </a:lnTo>
                    <a:lnTo>
                      <a:pt x="60" y="732"/>
                    </a:lnTo>
                    <a:lnTo>
                      <a:pt x="60" y="732"/>
                    </a:lnTo>
                    <a:lnTo>
                      <a:pt x="60" y="732"/>
                    </a:lnTo>
                    <a:lnTo>
                      <a:pt x="60" y="732"/>
                    </a:lnTo>
                    <a:lnTo>
                      <a:pt x="60" y="732"/>
                    </a:lnTo>
                    <a:lnTo>
                      <a:pt x="60" y="732"/>
                    </a:lnTo>
                    <a:lnTo>
                      <a:pt x="60" y="732"/>
                    </a:lnTo>
                    <a:lnTo>
                      <a:pt x="60" y="732"/>
                    </a:lnTo>
                    <a:lnTo>
                      <a:pt x="60" y="732"/>
                    </a:lnTo>
                    <a:lnTo>
                      <a:pt x="60" y="732"/>
                    </a:lnTo>
                    <a:lnTo>
                      <a:pt x="60" y="732"/>
                    </a:lnTo>
                    <a:lnTo>
                      <a:pt x="60" y="732"/>
                    </a:lnTo>
                    <a:lnTo>
                      <a:pt x="60" y="732"/>
                    </a:lnTo>
                    <a:lnTo>
                      <a:pt x="60" y="732"/>
                    </a:lnTo>
                    <a:lnTo>
                      <a:pt x="60" y="732"/>
                    </a:lnTo>
                    <a:lnTo>
                      <a:pt x="66" y="732"/>
                    </a:lnTo>
                    <a:lnTo>
                      <a:pt x="66" y="732"/>
                    </a:lnTo>
                    <a:lnTo>
                      <a:pt x="66" y="732"/>
                    </a:lnTo>
                    <a:lnTo>
                      <a:pt x="66" y="732"/>
                    </a:lnTo>
                    <a:lnTo>
                      <a:pt x="66" y="732"/>
                    </a:lnTo>
                    <a:lnTo>
                      <a:pt x="66" y="732"/>
                    </a:lnTo>
                    <a:lnTo>
                      <a:pt x="66" y="732"/>
                    </a:lnTo>
                    <a:lnTo>
                      <a:pt x="66" y="732"/>
                    </a:lnTo>
                    <a:lnTo>
                      <a:pt x="66" y="738"/>
                    </a:lnTo>
                    <a:lnTo>
                      <a:pt x="66" y="738"/>
                    </a:lnTo>
                    <a:lnTo>
                      <a:pt x="66" y="738"/>
                    </a:lnTo>
                    <a:lnTo>
                      <a:pt x="66" y="738"/>
                    </a:lnTo>
                    <a:lnTo>
                      <a:pt x="66" y="738"/>
                    </a:lnTo>
                    <a:lnTo>
                      <a:pt x="66" y="738"/>
                    </a:lnTo>
                    <a:lnTo>
                      <a:pt x="66" y="738"/>
                    </a:lnTo>
                    <a:lnTo>
                      <a:pt x="66" y="738"/>
                    </a:lnTo>
                    <a:lnTo>
                      <a:pt x="66" y="738"/>
                    </a:lnTo>
                    <a:lnTo>
                      <a:pt x="66" y="738"/>
                    </a:lnTo>
                    <a:lnTo>
                      <a:pt x="66" y="738"/>
                    </a:lnTo>
                    <a:lnTo>
                      <a:pt x="66" y="744"/>
                    </a:lnTo>
                    <a:lnTo>
                      <a:pt x="66" y="744"/>
                    </a:lnTo>
                    <a:lnTo>
                      <a:pt x="66" y="744"/>
                    </a:lnTo>
                    <a:lnTo>
                      <a:pt x="66" y="744"/>
                    </a:lnTo>
                    <a:lnTo>
                      <a:pt x="66" y="744"/>
                    </a:lnTo>
                    <a:lnTo>
                      <a:pt x="66" y="744"/>
                    </a:lnTo>
                    <a:lnTo>
                      <a:pt x="66" y="744"/>
                    </a:lnTo>
                    <a:lnTo>
                      <a:pt x="66" y="744"/>
                    </a:lnTo>
                    <a:lnTo>
                      <a:pt x="66" y="750"/>
                    </a:lnTo>
                    <a:lnTo>
                      <a:pt x="66" y="744"/>
                    </a:lnTo>
                    <a:lnTo>
                      <a:pt x="66" y="744"/>
                    </a:lnTo>
                    <a:lnTo>
                      <a:pt x="66" y="744"/>
                    </a:lnTo>
                    <a:lnTo>
                      <a:pt x="66" y="744"/>
                    </a:lnTo>
                    <a:lnTo>
                      <a:pt x="66" y="750"/>
                    </a:lnTo>
                    <a:lnTo>
                      <a:pt x="66" y="750"/>
                    </a:lnTo>
                    <a:lnTo>
                      <a:pt x="66" y="750"/>
                    </a:lnTo>
                    <a:lnTo>
                      <a:pt x="66" y="750"/>
                    </a:lnTo>
                    <a:lnTo>
                      <a:pt x="66" y="750"/>
                    </a:lnTo>
                    <a:lnTo>
                      <a:pt x="66" y="750"/>
                    </a:lnTo>
                    <a:lnTo>
                      <a:pt x="66" y="750"/>
                    </a:lnTo>
                    <a:lnTo>
                      <a:pt x="66" y="750"/>
                    </a:lnTo>
                    <a:lnTo>
                      <a:pt x="66" y="750"/>
                    </a:lnTo>
                    <a:lnTo>
                      <a:pt x="66" y="750"/>
                    </a:lnTo>
                    <a:lnTo>
                      <a:pt x="66" y="756"/>
                    </a:lnTo>
                    <a:lnTo>
                      <a:pt x="66" y="756"/>
                    </a:lnTo>
                    <a:lnTo>
                      <a:pt x="66" y="756"/>
                    </a:lnTo>
                    <a:lnTo>
                      <a:pt x="66" y="756"/>
                    </a:lnTo>
                    <a:lnTo>
                      <a:pt x="66" y="756"/>
                    </a:lnTo>
                    <a:lnTo>
                      <a:pt x="66" y="756"/>
                    </a:lnTo>
                    <a:lnTo>
                      <a:pt x="66" y="756"/>
                    </a:lnTo>
                    <a:lnTo>
                      <a:pt x="66" y="756"/>
                    </a:lnTo>
                    <a:lnTo>
                      <a:pt x="66" y="756"/>
                    </a:lnTo>
                    <a:lnTo>
                      <a:pt x="66" y="756"/>
                    </a:lnTo>
                    <a:lnTo>
                      <a:pt x="66" y="756"/>
                    </a:lnTo>
                    <a:lnTo>
                      <a:pt x="66" y="756"/>
                    </a:lnTo>
                    <a:lnTo>
                      <a:pt x="72" y="762"/>
                    </a:lnTo>
                    <a:lnTo>
                      <a:pt x="72" y="762"/>
                    </a:lnTo>
                    <a:lnTo>
                      <a:pt x="72" y="762"/>
                    </a:lnTo>
                    <a:lnTo>
                      <a:pt x="72" y="762"/>
                    </a:lnTo>
                    <a:lnTo>
                      <a:pt x="72" y="762"/>
                    </a:lnTo>
                    <a:lnTo>
                      <a:pt x="72" y="762"/>
                    </a:lnTo>
                    <a:lnTo>
                      <a:pt x="72" y="762"/>
                    </a:lnTo>
                    <a:lnTo>
                      <a:pt x="72" y="762"/>
                    </a:lnTo>
                    <a:lnTo>
                      <a:pt x="72" y="762"/>
                    </a:lnTo>
                    <a:lnTo>
                      <a:pt x="72" y="762"/>
                    </a:lnTo>
                    <a:lnTo>
                      <a:pt x="72" y="762"/>
                    </a:lnTo>
                    <a:lnTo>
                      <a:pt x="72" y="762"/>
                    </a:lnTo>
                    <a:lnTo>
                      <a:pt x="72" y="762"/>
                    </a:lnTo>
                    <a:lnTo>
                      <a:pt x="72" y="762"/>
                    </a:lnTo>
                    <a:lnTo>
                      <a:pt x="72" y="768"/>
                    </a:lnTo>
                    <a:lnTo>
                      <a:pt x="72" y="768"/>
                    </a:lnTo>
                    <a:lnTo>
                      <a:pt x="72" y="768"/>
                    </a:lnTo>
                    <a:lnTo>
                      <a:pt x="72" y="768"/>
                    </a:lnTo>
                    <a:lnTo>
                      <a:pt x="72" y="768"/>
                    </a:lnTo>
                    <a:lnTo>
                      <a:pt x="72" y="768"/>
                    </a:lnTo>
                    <a:lnTo>
                      <a:pt x="72" y="768"/>
                    </a:lnTo>
                    <a:lnTo>
                      <a:pt x="72" y="768"/>
                    </a:lnTo>
                    <a:lnTo>
                      <a:pt x="72" y="768"/>
                    </a:lnTo>
                    <a:lnTo>
                      <a:pt x="72" y="768"/>
                    </a:lnTo>
                    <a:lnTo>
                      <a:pt x="84" y="762"/>
                    </a:lnTo>
                    <a:lnTo>
                      <a:pt x="84" y="762"/>
                    </a:lnTo>
                    <a:lnTo>
                      <a:pt x="84" y="762"/>
                    </a:lnTo>
                    <a:lnTo>
                      <a:pt x="84" y="762"/>
                    </a:lnTo>
                    <a:lnTo>
                      <a:pt x="84" y="762"/>
                    </a:lnTo>
                    <a:lnTo>
                      <a:pt x="84" y="762"/>
                    </a:lnTo>
                    <a:lnTo>
                      <a:pt x="84" y="762"/>
                    </a:lnTo>
                    <a:lnTo>
                      <a:pt x="84" y="762"/>
                    </a:lnTo>
                    <a:lnTo>
                      <a:pt x="84" y="762"/>
                    </a:lnTo>
                    <a:lnTo>
                      <a:pt x="84" y="762"/>
                    </a:lnTo>
                    <a:lnTo>
                      <a:pt x="84" y="762"/>
                    </a:lnTo>
                    <a:lnTo>
                      <a:pt x="84" y="762"/>
                    </a:lnTo>
                    <a:lnTo>
                      <a:pt x="84" y="762"/>
                    </a:lnTo>
                    <a:lnTo>
                      <a:pt x="84" y="762"/>
                    </a:lnTo>
                    <a:lnTo>
                      <a:pt x="84" y="756"/>
                    </a:lnTo>
                    <a:lnTo>
                      <a:pt x="84" y="756"/>
                    </a:lnTo>
                    <a:lnTo>
                      <a:pt x="84" y="756"/>
                    </a:lnTo>
                    <a:lnTo>
                      <a:pt x="84" y="756"/>
                    </a:lnTo>
                    <a:lnTo>
                      <a:pt x="84" y="756"/>
                    </a:lnTo>
                    <a:lnTo>
                      <a:pt x="84" y="756"/>
                    </a:lnTo>
                    <a:lnTo>
                      <a:pt x="84" y="756"/>
                    </a:lnTo>
                    <a:lnTo>
                      <a:pt x="84" y="756"/>
                    </a:lnTo>
                    <a:lnTo>
                      <a:pt x="84" y="756"/>
                    </a:lnTo>
                    <a:lnTo>
                      <a:pt x="84" y="756"/>
                    </a:lnTo>
                    <a:lnTo>
                      <a:pt x="84" y="756"/>
                    </a:lnTo>
                    <a:lnTo>
                      <a:pt x="84" y="756"/>
                    </a:lnTo>
                    <a:lnTo>
                      <a:pt x="84" y="750"/>
                    </a:lnTo>
                    <a:lnTo>
                      <a:pt x="84" y="750"/>
                    </a:lnTo>
                    <a:lnTo>
                      <a:pt x="84" y="750"/>
                    </a:lnTo>
                    <a:lnTo>
                      <a:pt x="84" y="750"/>
                    </a:lnTo>
                    <a:lnTo>
                      <a:pt x="84" y="750"/>
                    </a:lnTo>
                    <a:lnTo>
                      <a:pt x="84" y="750"/>
                    </a:lnTo>
                    <a:lnTo>
                      <a:pt x="84" y="750"/>
                    </a:lnTo>
                    <a:lnTo>
                      <a:pt x="84" y="750"/>
                    </a:lnTo>
                    <a:lnTo>
                      <a:pt x="84" y="750"/>
                    </a:lnTo>
                    <a:lnTo>
                      <a:pt x="84" y="750"/>
                    </a:lnTo>
                    <a:lnTo>
                      <a:pt x="84" y="750"/>
                    </a:lnTo>
                    <a:lnTo>
                      <a:pt x="84" y="750"/>
                    </a:lnTo>
                    <a:lnTo>
                      <a:pt x="84" y="750"/>
                    </a:lnTo>
                    <a:lnTo>
                      <a:pt x="84" y="750"/>
                    </a:lnTo>
                    <a:lnTo>
                      <a:pt x="84" y="744"/>
                    </a:lnTo>
                    <a:lnTo>
                      <a:pt x="84" y="744"/>
                    </a:lnTo>
                    <a:lnTo>
                      <a:pt x="84" y="744"/>
                    </a:lnTo>
                    <a:lnTo>
                      <a:pt x="84" y="744"/>
                    </a:lnTo>
                    <a:lnTo>
                      <a:pt x="84" y="744"/>
                    </a:lnTo>
                    <a:lnTo>
                      <a:pt x="84" y="744"/>
                    </a:lnTo>
                    <a:lnTo>
                      <a:pt x="84" y="744"/>
                    </a:lnTo>
                    <a:lnTo>
                      <a:pt x="90" y="744"/>
                    </a:lnTo>
                    <a:lnTo>
                      <a:pt x="90" y="744"/>
                    </a:lnTo>
                    <a:lnTo>
                      <a:pt x="90" y="738"/>
                    </a:lnTo>
                    <a:lnTo>
                      <a:pt x="90" y="738"/>
                    </a:lnTo>
                    <a:lnTo>
                      <a:pt x="90" y="738"/>
                    </a:lnTo>
                    <a:lnTo>
                      <a:pt x="90" y="738"/>
                    </a:lnTo>
                    <a:lnTo>
                      <a:pt x="90" y="738"/>
                    </a:lnTo>
                    <a:lnTo>
                      <a:pt x="90" y="738"/>
                    </a:lnTo>
                    <a:lnTo>
                      <a:pt x="90" y="738"/>
                    </a:lnTo>
                    <a:lnTo>
                      <a:pt x="90" y="738"/>
                    </a:lnTo>
                    <a:lnTo>
                      <a:pt x="90" y="738"/>
                    </a:lnTo>
                    <a:lnTo>
                      <a:pt x="90" y="738"/>
                    </a:lnTo>
                    <a:lnTo>
                      <a:pt x="90" y="738"/>
                    </a:lnTo>
                    <a:lnTo>
                      <a:pt x="90" y="738"/>
                    </a:lnTo>
                    <a:lnTo>
                      <a:pt x="90" y="738"/>
                    </a:lnTo>
                    <a:lnTo>
                      <a:pt x="90" y="738"/>
                    </a:lnTo>
                    <a:lnTo>
                      <a:pt x="90" y="732"/>
                    </a:lnTo>
                    <a:lnTo>
                      <a:pt x="90" y="732"/>
                    </a:lnTo>
                    <a:lnTo>
                      <a:pt x="90" y="732"/>
                    </a:lnTo>
                    <a:lnTo>
                      <a:pt x="90" y="732"/>
                    </a:lnTo>
                    <a:lnTo>
                      <a:pt x="90" y="732"/>
                    </a:lnTo>
                    <a:lnTo>
                      <a:pt x="90" y="732"/>
                    </a:lnTo>
                    <a:lnTo>
                      <a:pt x="90" y="732"/>
                    </a:lnTo>
                    <a:lnTo>
                      <a:pt x="90" y="732"/>
                    </a:lnTo>
                    <a:lnTo>
                      <a:pt x="90" y="732"/>
                    </a:lnTo>
                    <a:lnTo>
                      <a:pt x="90" y="732"/>
                    </a:lnTo>
                    <a:lnTo>
                      <a:pt x="90" y="732"/>
                    </a:lnTo>
                    <a:lnTo>
                      <a:pt x="90" y="732"/>
                    </a:lnTo>
                    <a:lnTo>
                      <a:pt x="90" y="732"/>
                    </a:lnTo>
                    <a:lnTo>
                      <a:pt x="90" y="732"/>
                    </a:lnTo>
                    <a:lnTo>
                      <a:pt x="90" y="732"/>
                    </a:lnTo>
                    <a:lnTo>
                      <a:pt x="90" y="732"/>
                    </a:lnTo>
                    <a:lnTo>
                      <a:pt x="90" y="732"/>
                    </a:lnTo>
                    <a:lnTo>
                      <a:pt x="90" y="732"/>
                    </a:lnTo>
                    <a:lnTo>
                      <a:pt x="90" y="732"/>
                    </a:lnTo>
                    <a:lnTo>
                      <a:pt x="90" y="732"/>
                    </a:lnTo>
                    <a:lnTo>
                      <a:pt x="90" y="732"/>
                    </a:lnTo>
                    <a:lnTo>
                      <a:pt x="90" y="732"/>
                    </a:lnTo>
                    <a:lnTo>
                      <a:pt x="90" y="732"/>
                    </a:lnTo>
                    <a:lnTo>
                      <a:pt x="90" y="732"/>
                    </a:lnTo>
                    <a:lnTo>
                      <a:pt x="90" y="732"/>
                    </a:lnTo>
                    <a:lnTo>
                      <a:pt x="90" y="732"/>
                    </a:lnTo>
                    <a:lnTo>
                      <a:pt x="90" y="732"/>
                    </a:lnTo>
                    <a:lnTo>
                      <a:pt x="90" y="738"/>
                    </a:lnTo>
                    <a:lnTo>
                      <a:pt x="90" y="738"/>
                    </a:lnTo>
                    <a:lnTo>
                      <a:pt x="90" y="738"/>
                    </a:lnTo>
                    <a:lnTo>
                      <a:pt x="90" y="738"/>
                    </a:lnTo>
                    <a:lnTo>
                      <a:pt x="90" y="738"/>
                    </a:lnTo>
                    <a:lnTo>
                      <a:pt x="90" y="738"/>
                    </a:lnTo>
                    <a:lnTo>
                      <a:pt x="90" y="738"/>
                    </a:lnTo>
                    <a:lnTo>
                      <a:pt x="90" y="738"/>
                    </a:lnTo>
                    <a:lnTo>
                      <a:pt x="90" y="738"/>
                    </a:lnTo>
                    <a:lnTo>
                      <a:pt x="96" y="738"/>
                    </a:lnTo>
                    <a:lnTo>
                      <a:pt x="96" y="738"/>
                    </a:lnTo>
                    <a:lnTo>
                      <a:pt x="96" y="738"/>
                    </a:lnTo>
                    <a:lnTo>
                      <a:pt x="96" y="738"/>
                    </a:lnTo>
                    <a:lnTo>
                      <a:pt x="96" y="738"/>
                    </a:lnTo>
                    <a:lnTo>
                      <a:pt x="96" y="744"/>
                    </a:lnTo>
                    <a:lnTo>
                      <a:pt x="96" y="744"/>
                    </a:lnTo>
                    <a:lnTo>
                      <a:pt x="96" y="744"/>
                    </a:lnTo>
                    <a:lnTo>
                      <a:pt x="96" y="744"/>
                    </a:lnTo>
                    <a:lnTo>
                      <a:pt x="96" y="744"/>
                    </a:lnTo>
                    <a:lnTo>
                      <a:pt x="96" y="744"/>
                    </a:lnTo>
                    <a:lnTo>
                      <a:pt x="96" y="744"/>
                    </a:lnTo>
                    <a:lnTo>
                      <a:pt x="96" y="744"/>
                    </a:lnTo>
                    <a:lnTo>
                      <a:pt x="96" y="744"/>
                    </a:lnTo>
                    <a:lnTo>
                      <a:pt x="96" y="750"/>
                    </a:lnTo>
                    <a:lnTo>
                      <a:pt x="96" y="750"/>
                    </a:lnTo>
                    <a:lnTo>
                      <a:pt x="96" y="750"/>
                    </a:lnTo>
                    <a:lnTo>
                      <a:pt x="96" y="750"/>
                    </a:lnTo>
                    <a:lnTo>
                      <a:pt x="96" y="750"/>
                    </a:lnTo>
                    <a:lnTo>
                      <a:pt x="96" y="750"/>
                    </a:lnTo>
                    <a:lnTo>
                      <a:pt x="96" y="750"/>
                    </a:lnTo>
                    <a:lnTo>
                      <a:pt x="96" y="750"/>
                    </a:lnTo>
                    <a:lnTo>
                      <a:pt x="96" y="750"/>
                    </a:lnTo>
                    <a:lnTo>
                      <a:pt x="96" y="750"/>
                    </a:lnTo>
                    <a:lnTo>
                      <a:pt x="96" y="750"/>
                    </a:lnTo>
                    <a:lnTo>
                      <a:pt x="96" y="750"/>
                    </a:lnTo>
                    <a:lnTo>
                      <a:pt x="96" y="750"/>
                    </a:lnTo>
                    <a:lnTo>
                      <a:pt x="96" y="756"/>
                    </a:lnTo>
                    <a:lnTo>
                      <a:pt x="96" y="756"/>
                    </a:lnTo>
                    <a:lnTo>
                      <a:pt x="96" y="756"/>
                    </a:lnTo>
                    <a:lnTo>
                      <a:pt x="96" y="756"/>
                    </a:lnTo>
                    <a:lnTo>
                      <a:pt x="96" y="756"/>
                    </a:lnTo>
                    <a:lnTo>
                      <a:pt x="96" y="756"/>
                    </a:lnTo>
                    <a:lnTo>
                      <a:pt x="96" y="756"/>
                    </a:lnTo>
                    <a:lnTo>
                      <a:pt x="96" y="756"/>
                    </a:lnTo>
                    <a:lnTo>
                      <a:pt x="96" y="756"/>
                    </a:lnTo>
                    <a:lnTo>
                      <a:pt x="96" y="756"/>
                    </a:lnTo>
                    <a:lnTo>
                      <a:pt x="96" y="756"/>
                    </a:lnTo>
                    <a:lnTo>
                      <a:pt x="96" y="762"/>
                    </a:lnTo>
                    <a:lnTo>
                      <a:pt x="96" y="762"/>
                    </a:lnTo>
                    <a:lnTo>
                      <a:pt x="96" y="762"/>
                    </a:lnTo>
                    <a:lnTo>
                      <a:pt x="96" y="762"/>
                    </a:lnTo>
                    <a:lnTo>
                      <a:pt x="96" y="762"/>
                    </a:lnTo>
                    <a:lnTo>
                      <a:pt x="96" y="762"/>
                    </a:lnTo>
                    <a:lnTo>
                      <a:pt x="96" y="762"/>
                    </a:lnTo>
                    <a:lnTo>
                      <a:pt x="96" y="762"/>
                    </a:lnTo>
                    <a:lnTo>
                      <a:pt x="96" y="762"/>
                    </a:lnTo>
                    <a:lnTo>
                      <a:pt x="96" y="762"/>
                    </a:lnTo>
                    <a:lnTo>
                      <a:pt x="96" y="762"/>
                    </a:lnTo>
                    <a:lnTo>
                      <a:pt x="96" y="762"/>
                    </a:lnTo>
                    <a:lnTo>
                      <a:pt x="96" y="762"/>
                    </a:lnTo>
                    <a:lnTo>
                      <a:pt x="96" y="768"/>
                    </a:lnTo>
                    <a:lnTo>
                      <a:pt x="96" y="768"/>
                    </a:lnTo>
                    <a:lnTo>
                      <a:pt x="96" y="768"/>
                    </a:lnTo>
                    <a:lnTo>
                      <a:pt x="102" y="768"/>
                    </a:lnTo>
                    <a:lnTo>
                      <a:pt x="102" y="768"/>
                    </a:lnTo>
                    <a:lnTo>
                      <a:pt x="102" y="768"/>
                    </a:lnTo>
                    <a:lnTo>
                      <a:pt x="102" y="768"/>
                    </a:lnTo>
                    <a:lnTo>
                      <a:pt x="102" y="768"/>
                    </a:lnTo>
                    <a:lnTo>
                      <a:pt x="102" y="768"/>
                    </a:lnTo>
                    <a:lnTo>
                      <a:pt x="102" y="768"/>
                    </a:lnTo>
                    <a:lnTo>
                      <a:pt x="102" y="768"/>
                    </a:lnTo>
                    <a:lnTo>
                      <a:pt x="102" y="768"/>
                    </a:lnTo>
                    <a:lnTo>
                      <a:pt x="102" y="768"/>
                    </a:lnTo>
                    <a:lnTo>
                      <a:pt x="102" y="768"/>
                    </a:lnTo>
                    <a:lnTo>
                      <a:pt x="102" y="768"/>
                    </a:lnTo>
                    <a:lnTo>
                      <a:pt x="102" y="768"/>
                    </a:lnTo>
                    <a:lnTo>
                      <a:pt x="102" y="768"/>
                    </a:lnTo>
                    <a:lnTo>
                      <a:pt x="114" y="768"/>
                    </a:lnTo>
                    <a:lnTo>
                      <a:pt x="114" y="768"/>
                    </a:lnTo>
                    <a:lnTo>
                      <a:pt x="114" y="768"/>
                    </a:lnTo>
                    <a:lnTo>
                      <a:pt x="114" y="768"/>
                    </a:lnTo>
                    <a:lnTo>
                      <a:pt x="114" y="768"/>
                    </a:lnTo>
                    <a:lnTo>
                      <a:pt x="114" y="762"/>
                    </a:lnTo>
                    <a:lnTo>
                      <a:pt x="114" y="762"/>
                    </a:lnTo>
                    <a:lnTo>
                      <a:pt x="114" y="762"/>
                    </a:lnTo>
                    <a:lnTo>
                      <a:pt x="114" y="762"/>
                    </a:lnTo>
                    <a:lnTo>
                      <a:pt x="114" y="762"/>
                    </a:lnTo>
                    <a:lnTo>
                      <a:pt x="114" y="762"/>
                    </a:lnTo>
                    <a:lnTo>
                      <a:pt x="114" y="762"/>
                    </a:lnTo>
                    <a:lnTo>
                      <a:pt x="114" y="762"/>
                    </a:lnTo>
                    <a:lnTo>
                      <a:pt x="114" y="762"/>
                    </a:lnTo>
                    <a:lnTo>
                      <a:pt x="114" y="762"/>
                    </a:lnTo>
                    <a:lnTo>
                      <a:pt x="114" y="762"/>
                    </a:lnTo>
                    <a:lnTo>
                      <a:pt x="114" y="762"/>
                    </a:lnTo>
                    <a:lnTo>
                      <a:pt x="114" y="762"/>
                    </a:lnTo>
                    <a:lnTo>
                      <a:pt x="114" y="762"/>
                    </a:lnTo>
                    <a:lnTo>
                      <a:pt x="114" y="756"/>
                    </a:lnTo>
                    <a:lnTo>
                      <a:pt x="114" y="756"/>
                    </a:lnTo>
                    <a:lnTo>
                      <a:pt x="114" y="756"/>
                    </a:lnTo>
                    <a:lnTo>
                      <a:pt x="114" y="756"/>
                    </a:lnTo>
                    <a:lnTo>
                      <a:pt x="114" y="756"/>
                    </a:lnTo>
                    <a:lnTo>
                      <a:pt x="114" y="756"/>
                    </a:lnTo>
                    <a:lnTo>
                      <a:pt x="114" y="756"/>
                    </a:lnTo>
                    <a:lnTo>
                      <a:pt x="114" y="756"/>
                    </a:lnTo>
                    <a:lnTo>
                      <a:pt x="114" y="756"/>
                    </a:lnTo>
                    <a:lnTo>
                      <a:pt x="114" y="756"/>
                    </a:lnTo>
                    <a:lnTo>
                      <a:pt x="114" y="756"/>
                    </a:lnTo>
                    <a:lnTo>
                      <a:pt x="114" y="750"/>
                    </a:lnTo>
                    <a:lnTo>
                      <a:pt x="114" y="750"/>
                    </a:lnTo>
                    <a:lnTo>
                      <a:pt x="114" y="750"/>
                    </a:lnTo>
                    <a:lnTo>
                      <a:pt x="114" y="750"/>
                    </a:lnTo>
                    <a:lnTo>
                      <a:pt x="114" y="750"/>
                    </a:lnTo>
                    <a:lnTo>
                      <a:pt x="114" y="750"/>
                    </a:lnTo>
                    <a:lnTo>
                      <a:pt x="114" y="750"/>
                    </a:lnTo>
                    <a:lnTo>
                      <a:pt x="114" y="750"/>
                    </a:lnTo>
                    <a:lnTo>
                      <a:pt x="114" y="750"/>
                    </a:lnTo>
                    <a:lnTo>
                      <a:pt x="114" y="750"/>
                    </a:lnTo>
                    <a:lnTo>
                      <a:pt x="114" y="750"/>
                    </a:lnTo>
                    <a:lnTo>
                      <a:pt x="114" y="750"/>
                    </a:lnTo>
                    <a:lnTo>
                      <a:pt x="114" y="750"/>
                    </a:lnTo>
                    <a:lnTo>
                      <a:pt x="114" y="744"/>
                    </a:lnTo>
                    <a:lnTo>
                      <a:pt x="114" y="744"/>
                    </a:lnTo>
                    <a:lnTo>
                      <a:pt x="114" y="744"/>
                    </a:lnTo>
                    <a:lnTo>
                      <a:pt x="114" y="744"/>
                    </a:lnTo>
                    <a:lnTo>
                      <a:pt x="114" y="744"/>
                    </a:lnTo>
                    <a:lnTo>
                      <a:pt x="114" y="744"/>
                    </a:lnTo>
                    <a:lnTo>
                      <a:pt x="114" y="744"/>
                    </a:lnTo>
                    <a:lnTo>
                      <a:pt x="114" y="744"/>
                    </a:lnTo>
                    <a:lnTo>
                      <a:pt x="114" y="744"/>
                    </a:lnTo>
                    <a:lnTo>
                      <a:pt x="114" y="744"/>
                    </a:lnTo>
                    <a:lnTo>
                      <a:pt x="114" y="738"/>
                    </a:lnTo>
                    <a:lnTo>
                      <a:pt x="114" y="738"/>
                    </a:lnTo>
                    <a:lnTo>
                      <a:pt x="114" y="738"/>
                    </a:lnTo>
                    <a:lnTo>
                      <a:pt x="114" y="738"/>
                    </a:lnTo>
                    <a:lnTo>
                      <a:pt x="120" y="738"/>
                    </a:lnTo>
                    <a:lnTo>
                      <a:pt x="120" y="738"/>
                    </a:lnTo>
                    <a:lnTo>
                      <a:pt x="120" y="738"/>
                    </a:lnTo>
                    <a:lnTo>
                      <a:pt x="120" y="738"/>
                    </a:lnTo>
                    <a:lnTo>
                      <a:pt x="120" y="738"/>
                    </a:lnTo>
                    <a:lnTo>
                      <a:pt x="120" y="738"/>
                    </a:lnTo>
                    <a:lnTo>
                      <a:pt x="120" y="738"/>
                    </a:lnTo>
                    <a:lnTo>
                      <a:pt x="120" y="738"/>
                    </a:lnTo>
                    <a:lnTo>
                      <a:pt x="120" y="738"/>
                    </a:lnTo>
                    <a:lnTo>
                      <a:pt x="120" y="738"/>
                    </a:lnTo>
                    <a:lnTo>
                      <a:pt x="120" y="738"/>
                    </a:lnTo>
                    <a:lnTo>
                      <a:pt x="120" y="738"/>
                    </a:lnTo>
                    <a:lnTo>
                      <a:pt x="120" y="738"/>
                    </a:lnTo>
                    <a:lnTo>
                      <a:pt x="120" y="732"/>
                    </a:lnTo>
                    <a:lnTo>
                      <a:pt x="120" y="732"/>
                    </a:lnTo>
                    <a:lnTo>
                      <a:pt x="120" y="732"/>
                    </a:lnTo>
                    <a:lnTo>
                      <a:pt x="120" y="732"/>
                    </a:lnTo>
                    <a:lnTo>
                      <a:pt x="120" y="732"/>
                    </a:lnTo>
                    <a:lnTo>
                      <a:pt x="120" y="732"/>
                    </a:lnTo>
                    <a:lnTo>
                      <a:pt x="120" y="732"/>
                    </a:lnTo>
                    <a:lnTo>
                      <a:pt x="120" y="732"/>
                    </a:lnTo>
                    <a:lnTo>
                      <a:pt x="120" y="732"/>
                    </a:lnTo>
                    <a:lnTo>
                      <a:pt x="120" y="732"/>
                    </a:lnTo>
                    <a:lnTo>
                      <a:pt x="120" y="732"/>
                    </a:lnTo>
                    <a:lnTo>
                      <a:pt x="120" y="732"/>
                    </a:lnTo>
                    <a:lnTo>
                      <a:pt x="120" y="732"/>
                    </a:lnTo>
                    <a:lnTo>
                      <a:pt x="120" y="732"/>
                    </a:lnTo>
                    <a:lnTo>
                      <a:pt x="120" y="732"/>
                    </a:lnTo>
                    <a:lnTo>
                      <a:pt x="120" y="732"/>
                    </a:lnTo>
                    <a:lnTo>
                      <a:pt x="120" y="738"/>
                    </a:lnTo>
                    <a:lnTo>
                      <a:pt x="120" y="738"/>
                    </a:lnTo>
                    <a:lnTo>
                      <a:pt x="120" y="738"/>
                    </a:lnTo>
                    <a:lnTo>
                      <a:pt x="120" y="738"/>
                    </a:lnTo>
                    <a:lnTo>
                      <a:pt x="120" y="738"/>
                    </a:lnTo>
                    <a:lnTo>
                      <a:pt x="120" y="738"/>
                    </a:lnTo>
                    <a:lnTo>
                      <a:pt x="120" y="738"/>
                    </a:lnTo>
                    <a:lnTo>
                      <a:pt x="120" y="738"/>
                    </a:lnTo>
                    <a:lnTo>
                      <a:pt x="120" y="738"/>
                    </a:lnTo>
                    <a:lnTo>
                      <a:pt x="120" y="738"/>
                    </a:lnTo>
                    <a:lnTo>
                      <a:pt x="120" y="738"/>
                    </a:lnTo>
                    <a:lnTo>
                      <a:pt x="120" y="738"/>
                    </a:lnTo>
                    <a:lnTo>
                      <a:pt x="120" y="738"/>
                    </a:lnTo>
                    <a:lnTo>
                      <a:pt x="120" y="738"/>
                    </a:lnTo>
                    <a:lnTo>
                      <a:pt x="120" y="738"/>
                    </a:lnTo>
                    <a:lnTo>
                      <a:pt x="120" y="738"/>
                    </a:lnTo>
                    <a:lnTo>
                      <a:pt x="120" y="738"/>
                    </a:lnTo>
                    <a:lnTo>
                      <a:pt x="120" y="744"/>
                    </a:lnTo>
                    <a:lnTo>
                      <a:pt x="120" y="744"/>
                    </a:lnTo>
                    <a:lnTo>
                      <a:pt x="120" y="744"/>
                    </a:lnTo>
                    <a:lnTo>
                      <a:pt x="120" y="744"/>
                    </a:lnTo>
                    <a:lnTo>
                      <a:pt x="120" y="744"/>
                    </a:lnTo>
                    <a:lnTo>
                      <a:pt x="120" y="744"/>
                    </a:lnTo>
                    <a:lnTo>
                      <a:pt x="120" y="744"/>
                    </a:lnTo>
                    <a:lnTo>
                      <a:pt x="126" y="744"/>
                    </a:lnTo>
                    <a:lnTo>
                      <a:pt x="126" y="744"/>
                    </a:lnTo>
                    <a:lnTo>
                      <a:pt x="126" y="750"/>
                    </a:lnTo>
                    <a:lnTo>
                      <a:pt x="126" y="750"/>
                    </a:lnTo>
                    <a:lnTo>
                      <a:pt x="126" y="750"/>
                    </a:lnTo>
                    <a:lnTo>
                      <a:pt x="126" y="750"/>
                    </a:lnTo>
                    <a:lnTo>
                      <a:pt x="126" y="750"/>
                    </a:lnTo>
                    <a:lnTo>
                      <a:pt x="126" y="750"/>
                    </a:lnTo>
                    <a:lnTo>
                      <a:pt x="126" y="750"/>
                    </a:lnTo>
                    <a:lnTo>
                      <a:pt x="126" y="750"/>
                    </a:lnTo>
                    <a:lnTo>
                      <a:pt x="126" y="750"/>
                    </a:lnTo>
                    <a:lnTo>
                      <a:pt x="126" y="750"/>
                    </a:lnTo>
                    <a:lnTo>
                      <a:pt x="126" y="750"/>
                    </a:lnTo>
                    <a:lnTo>
                      <a:pt x="126" y="750"/>
                    </a:lnTo>
                    <a:lnTo>
                      <a:pt x="126" y="750"/>
                    </a:lnTo>
                    <a:lnTo>
                      <a:pt x="126" y="750"/>
                    </a:lnTo>
                    <a:lnTo>
                      <a:pt x="126" y="756"/>
                    </a:lnTo>
                    <a:lnTo>
                      <a:pt x="126" y="756"/>
                    </a:lnTo>
                    <a:lnTo>
                      <a:pt x="126" y="756"/>
                    </a:lnTo>
                    <a:lnTo>
                      <a:pt x="126" y="756"/>
                    </a:lnTo>
                    <a:lnTo>
                      <a:pt x="126" y="756"/>
                    </a:lnTo>
                    <a:lnTo>
                      <a:pt x="126" y="756"/>
                    </a:lnTo>
                    <a:lnTo>
                      <a:pt x="126" y="756"/>
                    </a:lnTo>
                    <a:lnTo>
                      <a:pt x="126" y="756"/>
                    </a:lnTo>
                    <a:lnTo>
                      <a:pt x="126" y="756"/>
                    </a:lnTo>
                    <a:lnTo>
                      <a:pt x="126" y="756"/>
                    </a:lnTo>
                    <a:lnTo>
                      <a:pt x="126" y="756"/>
                    </a:lnTo>
                    <a:lnTo>
                      <a:pt x="126" y="762"/>
                    </a:lnTo>
                    <a:lnTo>
                      <a:pt x="126" y="762"/>
                    </a:lnTo>
                    <a:lnTo>
                      <a:pt x="126" y="762"/>
                    </a:lnTo>
                    <a:lnTo>
                      <a:pt x="126" y="762"/>
                    </a:lnTo>
                    <a:lnTo>
                      <a:pt x="126" y="762"/>
                    </a:lnTo>
                    <a:lnTo>
                      <a:pt x="126" y="762"/>
                    </a:lnTo>
                    <a:lnTo>
                      <a:pt x="126" y="762"/>
                    </a:lnTo>
                    <a:lnTo>
                      <a:pt x="126" y="762"/>
                    </a:lnTo>
                    <a:lnTo>
                      <a:pt x="126" y="762"/>
                    </a:lnTo>
                    <a:lnTo>
                      <a:pt x="126" y="762"/>
                    </a:lnTo>
                    <a:lnTo>
                      <a:pt x="126" y="762"/>
                    </a:lnTo>
                    <a:lnTo>
                      <a:pt x="126" y="762"/>
                    </a:lnTo>
                    <a:lnTo>
                      <a:pt x="126" y="762"/>
                    </a:lnTo>
                    <a:lnTo>
                      <a:pt x="126" y="762"/>
                    </a:lnTo>
                    <a:lnTo>
                      <a:pt x="126" y="768"/>
                    </a:lnTo>
                    <a:lnTo>
                      <a:pt x="126" y="768"/>
                    </a:lnTo>
                    <a:lnTo>
                      <a:pt x="126" y="768"/>
                    </a:lnTo>
                    <a:lnTo>
                      <a:pt x="126" y="768"/>
                    </a:lnTo>
                    <a:lnTo>
                      <a:pt x="126" y="768"/>
                    </a:lnTo>
                    <a:lnTo>
                      <a:pt x="126" y="768"/>
                    </a:lnTo>
                    <a:lnTo>
                      <a:pt x="126" y="768"/>
                    </a:lnTo>
                    <a:lnTo>
                      <a:pt x="126" y="768"/>
                    </a:lnTo>
                    <a:lnTo>
                      <a:pt x="126" y="768"/>
                    </a:lnTo>
                    <a:lnTo>
                      <a:pt x="126" y="768"/>
                    </a:lnTo>
                    <a:lnTo>
                      <a:pt x="126" y="768"/>
                    </a:lnTo>
                    <a:lnTo>
                      <a:pt x="126" y="768"/>
                    </a:lnTo>
                    <a:lnTo>
                      <a:pt x="126" y="768"/>
                    </a:lnTo>
                    <a:lnTo>
                      <a:pt x="132" y="768"/>
                    </a:lnTo>
                    <a:lnTo>
                      <a:pt x="132" y="768"/>
                    </a:lnTo>
                    <a:lnTo>
                      <a:pt x="132" y="768"/>
                    </a:lnTo>
                    <a:lnTo>
                      <a:pt x="138" y="762"/>
                    </a:lnTo>
                    <a:lnTo>
                      <a:pt x="138" y="762"/>
                    </a:lnTo>
                    <a:lnTo>
                      <a:pt x="138" y="762"/>
                    </a:lnTo>
                    <a:lnTo>
                      <a:pt x="138" y="762"/>
                    </a:lnTo>
                    <a:lnTo>
                      <a:pt x="138" y="762"/>
                    </a:lnTo>
                    <a:lnTo>
                      <a:pt x="138" y="762"/>
                    </a:lnTo>
                    <a:lnTo>
                      <a:pt x="138" y="762"/>
                    </a:lnTo>
                    <a:lnTo>
                      <a:pt x="138" y="762"/>
                    </a:lnTo>
                    <a:lnTo>
                      <a:pt x="138" y="762"/>
                    </a:lnTo>
                    <a:lnTo>
                      <a:pt x="138" y="762"/>
                    </a:lnTo>
                    <a:lnTo>
                      <a:pt x="138" y="762"/>
                    </a:lnTo>
                    <a:lnTo>
                      <a:pt x="138" y="762"/>
                    </a:lnTo>
                    <a:lnTo>
                      <a:pt x="138" y="762"/>
                    </a:lnTo>
                    <a:lnTo>
                      <a:pt x="144" y="756"/>
                    </a:lnTo>
                    <a:lnTo>
                      <a:pt x="144" y="756"/>
                    </a:lnTo>
                    <a:lnTo>
                      <a:pt x="144" y="756"/>
                    </a:lnTo>
                    <a:lnTo>
                      <a:pt x="144" y="756"/>
                    </a:lnTo>
                    <a:lnTo>
                      <a:pt x="144" y="756"/>
                    </a:lnTo>
                    <a:lnTo>
                      <a:pt x="144" y="756"/>
                    </a:lnTo>
                    <a:lnTo>
                      <a:pt x="144" y="756"/>
                    </a:lnTo>
                    <a:lnTo>
                      <a:pt x="144" y="756"/>
                    </a:lnTo>
                    <a:lnTo>
                      <a:pt x="144" y="756"/>
                    </a:lnTo>
                    <a:lnTo>
                      <a:pt x="144" y="756"/>
                    </a:lnTo>
                    <a:lnTo>
                      <a:pt x="144" y="756"/>
                    </a:lnTo>
                    <a:lnTo>
                      <a:pt x="144" y="756"/>
                    </a:lnTo>
                    <a:lnTo>
                      <a:pt x="144" y="750"/>
                    </a:lnTo>
                    <a:lnTo>
                      <a:pt x="144" y="750"/>
                    </a:lnTo>
                    <a:lnTo>
                      <a:pt x="144" y="750"/>
                    </a:lnTo>
                    <a:lnTo>
                      <a:pt x="144" y="750"/>
                    </a:lnTo>
                    <a:lnTo>
                      <a:pt x="144" y="750"/>
                    </a:lnTo>
                    <a:lnTo>
                      <a:pt x="144" y="750"/>
                    </a:lnTo>
                    <a:lnTo>
                      <a:pt x="144" y="750"/>
                    </a:lnTo>
                    <a:lnTo>
                      <a:pt x="144" y="750"/>
                    </a:lnTo>
                    <a:lnTo>
                      <a:pt x="144" y="750"/>
                    </a:lnTo>
                    <a:lnTo>
                      <a:pt x="144" y="750"/>
                    </a:lnTo>
                    <a:lnTo>
                      <a:pt x="144" y="744"/>
                    </a:lnTo>
                    <a:lnTo>
                      <a:pt x="144" y="744"/>
                    </a:lnTo>
                    <a:lnTo>
                      <a:pt x="144" y="750"/>
                    </a:lnTo>
                    <a:lnTo>
                      <a:pt x="144" y="750"/>
                    </a:lnTo>
                    <a:lnTo>
                      <a:pt x="144" y="744"/>
                    </a:lnTo>
                    <a:lnTo>
                      <a:pt x="144" y="744"/>
                    </a:lnTo>
                    <a:lnTo>
                      <a:pt x="144" y="744"/>
                    </a:lnTo>
                    <a:lnTo>
                      <a:pt x="144" y="744"/>
                    </a:lnTo>
                    <a:lnTo>
                      <a:pt x="144" y="744"/>
                    </a:lnTo>
                    <a:lnTo>
                      <a:pt x="144" y="744"/>
                    </a:lnTo>
                    <a:lnTo>
                      <a:pt x="144" y="744"/>
                    </a:lnTo>
                    <a:lnTo>
                      <a:pt x="144" y="744"/>
                    </a:lnTo>
                    <a:lnTo>
                      <a:pt x="144" y="744"/>
                    </a:lnTo>
                    <a:lnTo>
                      <a:pt x="144" y="738"/>
                    </a:lnTo>
                    <a:lnTo>
                      <a:pt x="144" y="738"/>
                    </a:lnTo>
                    <a:lnTo>
                      <a:pt x="144" y="738"/>
                    </a:lnTo>
                    <a:lnTo>
                      <a:pt x="144" y="738"/>
                    </a:lnTo>
                    <a:lnTo>
                      <a:pt x="144" y="738"/>
                    </a:lnTo>
                    <a:lnTo>
                      <a:pt x="144" y="738"/>
                    </a:lnTo>
                    <a:lnTo>
                      <a:pt x="144" y="738"/>
                    </a:lnTo>
                    <a:lnTo>
                      <a:pt x="144" y="738"/>
                    </a:lnTo>
                    <a:lnTo>
                      <a:pt x="144" y="738"/>
                    </a:lnTo>
                    <a:lnTo>
                      <a:pt x="144" y="738"/>
                    </a:lnTo>
                    <a:lnTo>
                      <a:pt x="144" y="738"/>
                    </a:lnTo>
                    <a:lnTo>
                      <a:pt x="144" y="732"/>
                    </a:lnTo>
                    <a:lnTo>
                      <a:pt x="144" y="732"/>
                    </a:lnTo>
                    <a:lnTo>
                      <a:pt x="144" y="732"/>
                    </a:lnTo>
                    <a:lnTo>
                      <a:pt x="144" y="732"/>
                    </a:lnTo>
                    <a:lnTo>
                      <a:pt x="144" y="732"/>
                    </a:lnTo>
                    <a:lnTo>
                      <a:pt x="144" y="732"/>
                    </a:lnTo>
                    <a:lnTo>
                      <a:pt x="144" y="732"/>
                    </a:lnTo>
                    <a:lnTo>
                      <a:pt x="144" y="732"/>
                    </a:lnTo>
                    <a:lnTo>
                      <a:pt x="144" y="732"/>
                    </a:lnTo>
                    <a:lnTo>
                      <a:pt x="150" y="732"/>
                    </a:lnTo>
                    <a:lnTo>
                      <a:pt x="150" y="732"/>
                    </a:lnTo>
                    <a:lnTo>
                      <a:pt x="150" y="732"/>
                    </a:lnTo>
                    <a:lnTo>
                      <a:pt x="150" y="732"/>
                    </a:lnTo>
                    <a:lnTo>
                      <a:pt x="150" y="732"/>
                    </a:lnTo>
                    <a:lnTo>
                      <a:pt x="150" y="732"/>
                    </a:lnTo>
                    <a:lnTo>
                      <a:pt x="150" y="732"/>
                    </a:lnTo>
                    <a:lnTo>
                      <a:pt x="150" y="732"/>
                    </a:lnTo>
                    <a:lnTo>
                      <a:pt x="150" y="732"/>
                    </a:lnTo>
                    <a:lnTo>
                      <a:pt x="150" y="732"/>
                    </a:lnTo>
                    <a:lnTo>
                      <a:pt x="150" y="732"/>
                    </a:lnTo>
                    <a:lnTo>
                      <a:pt x="150" y="732"/>
                    </a:lnTo>
                    <a:lnTo>
                      <a:pt x="150" y="732"/>
                    </a:lnTo>
                    <a:lnTo>
                      <a:pt x="150" y="732"/>
                    </a:lnTo>
                    <a:lnTo>
                      <a:pt x="150" y="732"/>
                    </a:lnTo>
                    <a:lnTo>
                      <a:pt x="150" y="732"/>
                    </a:lnTo>
                    <a:lnTo>
                      <a:pt x="150" y="732"/>
                    </a:lnTo>
                    <a:lnTo>
                      <a:pt x="150" y="732"/>
                    </a:lnTo>
                    <a:lnTo>
                      <a:pt x="150" y="732"/>
                    </a:lnTo>
                    <a:lnTo>
                      <a:pt x="150" y="732"/>
                    </a:lnTo>
                    <a:lnTo>
                      <a:pt x="150" y="732"/>
                    </a:lnTo>
                    <a:lnTo>
                      <a:pt x="150" y="732"/>
                    </a:lnTo>
                    <a:lnTo>
                      <a:pt x="150" y="732"/>
                    </a:lnTo>
                    <a:lnTo>
                      <a:pt x="150" y="732"/>
                    </a:lnTo>
                    <a:lnTo>
                      <a:pt x="150" y="732"/>
                    </a:lnTo>
                    <a:lnTo>
                      <a:pt x="150" y="732"/>
                    </a:lnTo>
                    <a:lnTo>
                      <a:pt x="150" y="732"/>
                    </a:lnTo>
                    <a:lnTo>
                      <a:pt x="150" y="738"/>
                    </a:lnTo>
                    <a:lnTo>
                      <a:pt x="150" y="738"/>
                    </a:lnTo>
                    <a:lnTo>
                      <a:pt x="150" y="738"/>
                    </a:lnTo>
                    <a:lnTo>
                      <a:pt x="150" y="738"/>
                    </a:lnTo>
                    <a:lnTo>
                      <a:pt x="150" y="738"/>
                    </a:lnTo>
                    <a:lnTo>
                      <a:pt x="150" y="738"/>
                    </a:lnTo>
                    <a:lnTo>
                      <a:pt x="150" y="738"/>
                    </a:lnTo>
                    <a:lnTo>
                      <a:pt x="150" y="738"/>
                    </a:lnTo>
                    <a:lnTo>
                      <a:pt x="150" y="738"/>
                    </a:lnTo>
                    <a:lnTo>
                      <a:pt x="150" y="738"/>
                    </a:lnTo>
                    <a:lnTo>
                      <a:pt x="150" y="738"/>
                    </a:lnTo>
                    <a:lnTo>
                      <a:pt x="150" y="738"/>
                    </a:lnTo>
                    <a:lnTo>
                      <a:pt x="150" y="744"/>
                    </a:lnTo>
                    <a:lnTo>
                      <a:pt x="150" y="744"/>
                    </a:lnTo>
                    <a:lnTo>
                      <a:pt x="150" y="744"/>
                    </a:lnTo>
                    <a:lnTo>
                      <a:pt x="150" y="744"/>
                    </a:lnTo>
                    <a:lnTo>
                      <a:pt x="150" y="744"/>
                    </a:lnTo>
                    <a:lnTo>
                      <a:pt x="150" y="744"/>
                    </a:lnTo>
                    <a:lnTo>
                      <a:pt x="150" y="744"/>
                    </a:lnTo>
                    <a:lnTo>
                      <a:pt x="150" y="744"/>
                    </a:lnTo>
                    <a:lnTo>
                      <a:pt x="150" y="750"/>
                    </a:lnTo>
                    <a:lnTo>
                      <a:pt x="150" y="750"/>
                    </a:lnTo>
                    <a:lnTo>
                      <a:pt x="150" y="744"/>
                    </a:lnTo>
                    <a:lnTo>
                      <a:pt x="150" y="744"/>
                    </a:lnTo>
                    <a:lnTo>
                      <a:pt x="150" y="750"/>
                    </a:lnTo>
                    <a:lnTo>
                      <a:pt x="150" y="750"/>
                    </a:lnTo>
                    <a:lnTo>
                      <a:pt x="150" y="750"/>
                    </a:lnTo>
                    <a:lnTo>
                      <a:pt x="156" y="750"/>
                    </a:lnTo>
                    <a:lnTo>
                      <a:pt x="156" y="750"/>
                    </a:lnTo>
                    <a:lnTo>
                      <a:pt x="156" y="750"/>
                    </a:lnTo>
                    <a:lnTo>
                      <a:pt x="156" y="750"/>
                    </a:lnTo>
                    <a:lnTo>
                      <a:pt x="156" y="750"/>
                    </a:lnTo>
                    <a:lnTo>
                      <a:pt x="156" y="750"/>
                    </a:lnTo>
                    <a:lnTo>
                      <a:pt x="156" y="750"/>
                    </a:lnTo>
                    <a:lnTo>
                      <a:pt x="156" y="756"/>
                    </a:lnTo>
                    <a:lnTo>
                      <a:pt x="156" y="756"/>
                    </a:lnTo>
                    <a:lnTo>
                      <a:pt x="156" y="756"/>
                    </a:lnTo>
                    <a:lnTo>
                      <a:pt x="156" y="756"/>
                    </a:lnTo>
                    <a:lnTo>
                      <a:pt x="156" y="756"/>
                    </a:lnTo>
                    <a:lnTo>
                      <a:pt x="156" y="756"/>
                    </a:lnTo>
                    <a:lnTo>
                      <a:pt x="156" y="756"/>
                    </a:lnTo>
                    <a:lnTo>
                      <a:pt x="156" y="756"/>
                    </a:lnTo>
                    <a:lnTo>
                      <a:pt x="156" y="756"/>
                    </a:lnTo>
                    <a:lnTo>
                      <a:pt x="156" y="756"/>
                    </a:lnTo>
                    <a:lnTo>
                      <a:pt x="156" y="756"/>
                    </a:lnTo>
                    <a:lnTo>
                      <a:pt x="156" y="756"/>
                    </a:lnTo>
                    <a:lnTo>
                      <a:pt x="156" y="762"/>
                    </a:lnTo>
                    <a:lnTo>
                      <a:pt x="156" y="762"/>
                    </a:lnTo>
                    <a:lnTo>
                      <a:pt x="156" y="762"/>
                    </a:lnTo>
                    <a:lnTo>
                      <a:pt x="156" y="762"/>
                    </a:lnTo>
                    <a:lnTo>
                      <a:pt x="156" y="762"/>
                    </a:lnTo>
                    <a:lnTo>
                      <a:pt x="156" y="762"/>
                    </a:lnTo>
                    <a:lnTo>
                      <a:pt x="156" y="762"/>
                    </a:lnTo>
                    <a:lnTo>
                      <a:pt x="156" y="762"/>
                    </a:lnTo>
                    <a:lnTo>
                      <a:pt x="156" y="762"/>
                    </a:lnTo>
                    <a:lnTo>
                      <a:pt x="156" y="762"/>
                    </a:lnTo>
                    <a:lnTo>
                      <a:pt x="156" y="762"/>
                    </a:lnTo>
                    <a:lnTo>
                      <a:pt x="156" y="762"/>
                    </a:lnTo>
                    <a:lnTo>
                      <a:pt x="156" y="762"/>
                    </a:lnTo>
                    <a:lnTo>
                      <a:pt x="156" y="768"/>
                    </a:lnTo>
                    <a:lnTo>
                      <a:pt x="156" y="768"/>
                    </a:lnTo>
                    <a:lnTo>
                      <a:pt x="156" y="768"/>
                    </a:lnTo>
                    <a:lnTo>
                      <a:pt x="156" y="768"/>
                    </a:lnTo>
                    <a:lnTo>
                      <a:pt x="156" y="768"/>
                    </a:lnTo>
                    <a:lnTo>
                      <a:pt x="156" y="768"/>
                    </a:lnTo>
                    <a:lnTo>
                      <a:pt x="156" y="768"/>
                    </a:lnTo>
                    <a:lnTo>
                      <a:pt x="156" y="768"/>
                    </a:lnTo>
                    <a:lnTo>
                      <a:pt x="156" y="768"/>
                    </a:lnTo>
                    <a:lnTo>
                      <a:pt x="156" y="768"/>
                    </a:lnTo>
                    <a:lnTo>
                      <a:pt x="156" y="768"/>
                    </a:lnTo>
                    <a:lnTo>
                      <a:pt x="156" y="768"/>
                    </a:lnTo>
                    <a:lnTo>
                      <a:pt x="156" y="768"/>
                    </a:lnTo>
                    <a:lnTo>
                      <a:pt x="168" y="768"/>
                    </a:lnTo>
                    <a:lnTo>
                      <a:pt x="168" y="768"/>
                    </a:lnTo>
                    <a:lnTo>
                      <a:pt x="168" y="768"/>
                    </a:lnTo>
                    <a:lnTo>
                      <a:pt x="168" y="762"/>
                    </a:lnTo>
                    <a:lnTo>
                      <a:pt x="168" y="762"/>
                    </a:lnTo>
                    <a:lnTo>
                      <a:pt x="168" y="762"/>
                    </a:lnTo>
                    <a:lnTo>
                      <a:pt x="168" y="762"/>
                    </a:lnTo>
                    <a:lnTo>
                      <a:pt x="168" y="762"/>
                    </a:lnTo>
                    <a:lnTo>
                      <a:pt x="168" y="762"/>
                    </a:lnTo>
                    <a:lnTo>
                      <a:pt x="168" y="762"/>
                    </a:lnTo>
                    <a:lnTo>
                      <a:pt x="168" y="762"/>
                    </a:lnTo>
                    <a:lnTo>
                      <a:pt x="168" y="762"/>
                    </a:lnTo>
                    <a:lnTo>
                      <a:pt x="168" y="762"/>
                    </a:lnTo>
                    <a:lnTo>
                      <a:pt x="168" y="762"/>
                    </a:lnTo>
                    <a:lnTo>
                      <a:pt x="168" y="762"/>
                    </a:lnTo>
                    <a:lnTo>
                      <a:pt x="168" y="762"/>
                    </a:lnTo>
                    <a:lnTo>
                      <a:pt x="168" y="762"/>
                    </a:lnTo>
                    <a:lnTo>
                      <a:pt x="168" y="756"/>
                    </a:lnTo>
                    <a:lnTo>
                      <a:pt x="168" y="756"/>
                    </a:lnTo>
                    <a:lnTo>
                      <a:pt x="168" y="756"/>
                    </a:lnTo>
                    <a:lnTo>
                      <a:pt x="168" y="756"/>
                    </a:lnTo>
                    <a:lnTo>
                      <a:pt x="168" y="756"/>
                    </a:lnTo>
                    <a:lnTo>
                      <a:pt x="168" y="756"/>
                    </a:lnTo>
                    <a:lnTo>
                      <a:pt x="168" y="756"/>
                    </a:lnTo>
                    <a:lnTo>
                      <a:pt x="174" y="756"/>
                    </a:lnTo>
                    <a:lnTo>
                      <a:pt x="174" y="756"/>
                    </a:lnTo>
                    <a:lnTo>
                      <a:pt x="174" y="756"/>
                    </a:lnTo>
                    <a:lnTo>
                      <a:pt x="174" y="756"/>
                    </a:lnTo>
                    <a:lnTo>
                      <a:pt x="174" y="756"/>
                    </a:lnTo>
                    <a:lnTo>
                      <a:pt x="174" y="750"/>
                    </a:lnTo>
                    <a:lnTo>
                      <a:pt x="174" y="750"/>
                    </a:lnTo>
                    <a:lnTo>
                      <a:pt x="174" y="750"/>
                    </a:lnTo>
                    <a:lnTo>
                      <a:pt x="174" y="750"/>
                    </a:lnTo>
                    <a:lnTo>
                      <a:pt x="174" y="750"/>
                    </a:lnTo>
                    <a:lnTo>
                      <a:pt x="174" y="750"/>
                    </a:lnTo>
                    <a:lnTo>
                      <a:pt x="174" y="750"/>
                    </a:lnTo>
                    <a:lnTo>
                      <a:pt x="174" y="750"/>
                    </a:lnTo>
                    <a:lnTo>
                      <a:pt x="174" y="750"/>
                    </a:lnTo>
                    <a:lnTo>
                      <a:pt x="174" y="750"/>
                    </a:lnTo>
                    <a:lnTo>
                      <a:pt x="174" y="750"/>
                    </a:lnTo>
                    <a:lnTo>
                      <a:pt x="174" y="750"/>
                    </a:lnTo>
                    <a:lnTo>
                      <a:pt x="174" y="750"/>
                    </a:lnTo>
                    <a:lnTo>
                      <a:pt x="174" y="750"/>
                    </a:lnTo>
                    <a:lnTo>
                      <a:pt x="174" y="744"/>
                    </a:lnTo>
                    <a:lnTo>
                      <a:pt x="174" y="744"/>
                    </a:lnTo>
                    <a:lnTo>
                      <a:pt x="174" y="744"/>
                    </a:lnTo>
                    <a:lnTo>
                      <a:pt x="174" y="744"/>
                    </a:lnTo>
                    <a:lnTo>
                      <a:pt x="174" y="744"/>
                    </a:lnTo>
                    <a:lnTo>
                      <a:pt x="174" y="744"/>
                    </a:lnTo>
                    <a:lnTo>
                      <a:pt x="174" y="744"/>
                    </a:lnTo>
                    <a:lnTo>
                      <a:pt x="174" y="744"/>
                    </a:lnTo>
                    <a:lnTo>
                      <a:pt x="174" y="744"/>
                    </a:lnTo>
                    <a:lnTo>
                      <a:pt x="174" y="744"/>
                    </a:lnTo>
                    <a:lnTo>
                      <a:pt x="174" y="738"/>
                    </a:lnTo>
                    <a:lnTo>
                      <a:pt x="174" y="738"/>
                    </a:lnTo>
                    <a:lnTo>
                      <a:pt x="174" y="738"/>
                    </a:lnTo>
                    <a:lnTo>
                      <a:pt x="174" y="738"/>
                    </a:lnTo>
                    <a:lnTo>
                      <a:pt x="174" y="738"/>
                    </a:lnTo>
                    <a:lnTo>
                      <a:pt x="174" y="738"/>
                    </a:lnTo>
                    <a:lnTo>
                      <a:pt x="174" y="738"/>
                    </a:lnTo>
                    <a:lnTo>
                      <a:pt x="174" y="738"/>
                    </a:lnTo>
                    <a:lnTo>
                      <a:pt x="174" y="738"/>
                    </a:lnTo>
                    <a:lnTo>
                      <a:pt x="174" y="738"/>
                    </a:lnTo>
                    <a:lnTo>
                      <a:pt x="174" y="738"/>
                    </a:lnTo>
                    <a:lnTo>
                      <a:pt x="174" y="738"/>
                    </a:lnTo>
                    <a:lnTo>
                      <a:pt x="174" y="738"/>
                    </a:lnTo>
                    <a:lnTo>
                      <a:pt x="174" y="738"/>
                    </a:lnTo>
                    <a:lnTo>
                      <a:pt x="174" y="738"/>
                    </a:lnTo>
                    <a:lnTo>
                      <a:pt x="174" y="738"/>
                    </a:lnTo>
                    <a:lnTo>
                      <a:pt x="174" y="738"/>
                    </a:lnTo>
                    <a:lnTo>
                      <a:pt x="174" y="738"/>
                    </a:lnTo>
                    <a:lnTo>
                      <a:pt x="174" y="738"/>
                    </a:lnTo>
                    <a:lnTo>
                      <a:pt x="174" y="732"/>
                    </a:lnTo>
                    <a:lnTo>
                      <a:pt x="174" y="732"/>
                    </a:lnTo>
                    <a:lnTo>
                      <a:pt x="174" y="732"/>
                    </a:lnTo>
                    <a:lnTo>
                      <a:pt x="174" y="732"/>
                    </a:lnTo>
                    <a:lnTo>
                      <a:pt x="174" y="732"/>
                    </a:lnTo>
                    <a:lnTo>
                      <a:pt x="174" y="732"/>
                    </a:lnTo>
                    <a:lnTo>
                      <a:pt x="180" y="732"/>
                    </a:lnTo>
                    <a:lnTo>
                      <a:pt x="180" y="732"/>
                    </a:lnTo>
                    <a:lnTo>
                      <a:pt x="180" y="732"/>
                    </a:lnTo>
                    <a:lnTo>
                      <a:pt x="180" y="738"/>
                    </a:lnTo>
                    <a:lnTo>
                      <a:pt x="180" y="738"/>
                    </a:lnTo>
                    <a:lnTo>
                      <a:pt x="180" y="738"/>
                    </a:lnTo>
                    <a:lnTo>
                      <a:pt x="180" y="738"/>
                    </a:lnTo>
                    <a:lnTo>
                      <a:pt x="180" y="738"/>
                    </a:lnTo>
                    <a:lnTo>
                      <a:pt x="180" y="738"/>
                    </a:lnTo>
                    <a:lnTo>
                      <a:pt x="180" y="738"/>
                    </a:lnTo>
                    <a:lnTo>
                      <a:pt x="180" y="738"/>
                    </a:lnTo>
                    <a:lnTo>
                      <a:pt x="180" y="738"/>
                    </a:lnTo>
                    <a:lnTo>
                      <a:pt x="180" y="738"/>
                    </a:lnTo>
                    <a:lnTo>
                      <a:pt x="180" y="738"/>
                    </a:lnTo>
                    <a:lnTo>
                      <a:pt x="180" y="738"/>
                    </a:lnTo>
                    <a:lnTo>
                      <a:pt x="180" y="738"/>
                    </a:lnTo>
                    <a:lnTo>
                      <a:pt x="180" y="738"/>
                    </a:lnTo>
                    <a:lnTo>
                      <a:pt x="180" y="738"/>
                    </a:lnTo>
                    <a:lnTo>
                      <a:pt x="180" y="738"/>
                    </a:lnTo>
                    <a:lnTo>
                      <a:pt x="180" y="738"/>
                    </a:lnTo>
                    <a:lnTo>
                      <a:pt x="180" y="738"/>
                    </a:lnTo>
                    <a:lnTo>
                      <a:pt x="180" y="738"/>
                    </a:lnTo>
                    <a:lnTo>
                      <a:pt x="180" y="738"/>
                    </a:lnTo>
                    <a:lnTo>
                      <a:pt x="180" y="744"/>
                    </a:lnTo>
                    <a:lnTo>
                      <a:pt x="180" y="744"/>
                    </a:lnTo>
                    <a:lnTo>
                      <a:pt x="180" y="744"/>
                    </a:lnTo>
                    <a:lnTo>
                      <a:pt x="180" y="744"/>
                    </a:lnTo>
                    <a:lnTo>
                      <a:pt x="180" y="744"/>
                    </a:lnTo>
                    <a:lnTo>
                      <a:pt x="180" y="744"/>
                    </a:lnTo>
                    <a:lnTo>
                      <a:pt x="180" y="744"/>
                    </a:lnTo>
                    <a:lnTo>
                      <a:pt x="180" y="744"/>
                    </a:lnTo>
                    <a:lnTo>
                      <a:pt x="180" y="744"/>
                    </a:lnTo>
                    <a:lnTo>
                      <a:pt x="180" y="744"/>
                    </a:lnTo>
                    <a:lnTo>
                      <a:pt x="180" y="750"/>
                    </a:lnTo>
                    <a:lnTo>
                      <a:pt x="180" y="750"/>
                    </a:lnTo>
                    <a:lnTo>
                      <a:pt x="180" y="750"/>
                    </a:lnTo>
                    <a:lnTo>
                      <a:pt x="180" y="750"/>
                    </a:lnTo>
                    <a:lnTo>
                      <a:pt x="180" y="750"/>
                    </a:lnTo>
                    <a:lnTo>
                      <a:pt x="180" y="750"/>
                    </a:lnTo>
                    <a:lnTo>
                      <a:pt x="180" y="750"/>
                    </a:lnTo>
                    <a:lnTo>
                      <a:pt x="180" y="750"/>
                    </a:lnTo>
                    <a:lnTo>
                      <a:pt x="180" y="750"/>
                    </a:lnTo>
                    <a:lnTo>
                      <a:pt x="180" y="750"/>
                    </a:lnTo>
                    <a:lnTo>
                      <a:pt x="180" y="750"/>
                    </a:lnTo>
                    <a:lnTo>
                      <a:pt x="180" y="750"/>
                    </a:lnTo>
                    <a:lnTo>
                      <a:pt x="180" y="750"/>
                    </a:lnTo>
                    <a:lnTo>
                      <a:pt x="180" y="756"/>
                    </a:lnTo>
                    <a:lnTo>
                      <a:pt x="180" y="756"/>
                    </a:lnTo>
                    <a:lnTo>
                      <a:pt x="180" y="756"/>
                    </a:lnTo>
                    <a:lnTo>
                      <a:pt x="180" y="756"/>
                    </a:lnTo>
                    <a:lnTo>
                      <a:pt x="180" y="756"/>
                    </a:lnTo>
                    <a:lnTo>
                      <a:pt x="180" y="756"/>
                    </a:lnTo>
                    <a:lnTo>
                      <a:pt x="180" y="756"/>
                    </a:lnTo>
                    <a:lnTo>
                      <a:pt x="180" y="756"/>
                    </a:lnTo>
                    <a:lnTo>
                      <a:pt x="186" y="756"/>
                    </a:lnTo>
                    <a:lnTo>
                      <a:pt x="186" y="756"/>
                    </a:lnTo>
                    <a:lnTo>
                      <a:pt x="186" y="762"/>
                    </a:lnTo>
                    <a:lnTo>
                      <a:pt x="186" y="762"/>
                    </a:lnTo>
                    <a:lnTo>
                      <a:pt x="186" y="762"/>
                    </a:lnTo>
                    <a:lnTo>
                      <a:pt x="186" y="762"/>
                    </a:lnTo>
                    <a:lnTo>
                      <a:pt x="186" y="762"/>
                    </a:lnTo>
                    <a:lnTo>
                      <a:pt x="186" y="762"/>
                    </a:lnTo>
                    <a:lnTo>
                      <a:pt x="186" y="762"/>
                    </a:lnTo>
                    <a:lnTo>
                      <a:pt x="186" y="762"/>
                    </a:lnTo>
                    <a:lnTo>
                      <a:pt x="186" y="762"/>
                    </a:lnTo>
                    <a:lnTo>
                      <a:pt x="186" y="762"/>
                    </a:lnTo>
                    <a:lnTo>
                      <a:pt x="186" y="762"/>
                    </a:lnTo>
                    <a:lnTo>
                      <a:pt x="186" y="762"/>
                    </a:lnTo>
                    <a:lnTo>
                      <a:pt x="186" y="762"/>
                    </a:lnTo>
                    <a:lnTo>
                      <a:pt x="186" y="768"/>
                    </a:lnTo>
                    <a:lnTo>
                      <a:pt x="186" y="768"/>
                    </a:lnTo>
                    <a:lnTo>
                      <a:pt x="186" y="768"/>
                    </a:lnTo>
                    <a:lnTo>
                      <a:pt x="186" y="768"/>
                    </a:lnTo>
                    <a:lnTo>
                      <a:pt x="186" y="768"/>
                    </a:lnTo>
                    <a:lnTo>
                      <a:pt x="186" y="768"/>
                    </a:lnTo>
                    <a:lnTo>
                      <a:pt x="186" y="768"/>
                    </a:lnTo>
                    <a:lnTo>
                      <a:pt x="186" y="768"/>
                    </a:lnTo>
                    <a:lnTo>
                      <a:pt x="186" y="768"/>
                    </a:lnTo>
                    <a:lnTo>
                      <a:pt x="186" y="768"/>
                    </a:lnTo>
                    <a:lnTo>
                      <a:pt x="186" y="768"/>
                    </a:lnTo>
                    <a:lnTo>
                      <a:pt x="186" y="768"/>
                    </a:lnTo>
                    <a:lnTo>
                      <a:pt x="186" y="768"/>
                    </a:lnTo>
                    <a:lnTo>
                      <a:pt x="186" y="768"/>
                    </a:lnTo>
                    <a:lnTo>
                      <a:pt x="186" y="768"/>
                    </a:lnTo>
                    <a:lnTo>
                      <a:pt x="186" y="768"/>
                    </a:lnTo>
                    <a:lnTo>
                      <a:pt x="186" y="774"/>
                    </a:lnTo>
                    <a:lnTo>
                      <a:pt x="186" y="774"/>
                    </a:lnTo>
                    <a:lnTo>
                      <a:pt x="186" y="774"/>
                    </a:lnTo>
                    <a:lnTo>
                      <a:pt x="186" y="774"/>
                    </a:lnTo>
                    <a:lnTo>
                      <a:pt x="198" y="768"/>
                    </a:lnTo>
                    <a:lnTo>
                      <a:pt x="198" y="768"/>
                    </a:lnTo>
                    <a:lnTo>
                      <a:pt x="198" y="768"/>
                    </a:lnTo>
                    <a:lnTo>
                      <a:pt x="198" y="768"/>
                    </a:lnTo>
                    <a:lnTo>
                      <a:pt x="198" y="768"/>
                    </a:lnTo>
                    <a:lnTo>
                      <a:pt x="198" y="768"/>
                    </a:lnTo>
                    <a:lnTo>
                      <a:pt x="198" y="762"/>
                    </a:lnTo>
                    <a:lnTo>
                      <a:pt x="198" y="762"/>
                    </a:lnTo>
                    <a:lnTo>
                      <a:pt x="198" y="762"/>
                    </a:lnTo>
                    <a:lnTo>
                      <a:pt x="198" y="762"/>
                    </a:lnTo>
                    <a:lnTo>
                      <a:pt x="198" y="762"/>
                    </a:lnTo>
                    <a:lnTo>
                      <a:pt x="198" y="762"/>
                    </a:lnTo>
                    <a:lnTo>
                      <a:pt x="198" y="762"/>
                    </a:lnTo>
                    <a:lnTo>
                      <a:pt x="198" y="762"/>
                    </a:lnTo>
                    <a:lnTo>
                      <a:pt x="198" y="762"/>
                    </a:lnTo>
                    <a:lnTo>
                      <a:pt x="198" y="762"/>
                    </a:lnTo>
                    <a:lnTo>
                      <a:pt x="198" y="762"/>
                    </a:lnTo>
                    <a:lnTo>
                      <a:pt x="198" y="762"/>
                    </a:lnTo>
                    <a:lnTo>
                      <a:pt x="198" y="762"/>
                    </a:lnTo>
                    <a:lnTo>
                      <a:pt x="198" y="756"/>
                    </a:lnTo>
                    <a:lnTo>
                      <a:pt x="198" y="756"/>
                    </a:lnTo>
                    <a:lnTo>
                      <a:pt x="198" y="756"/>
                    </a:lnTo>
                    <a:lnTo>
                      <a:pt x="198" y="756"/>
                    </a:lnTo>
                    <a:lnTo>
                      <a:pt x="198" y="756"/>
                    </a:lnTo>
                    <a:lnTo>
                      <a:pt x="198" y="756"/>
                    </a:lnTo>
                    <a:lnTo>
                      <a:pt x="198" y="756"/>
                    </a:lnTo>
                    <a:lnTo>
                      <a:pt x="198" y="756"/>
                    </a:lnTo>
                    <a:lnTo>
                      <a:pt x="198" y="756"/>
                    </a:lnTo>
                    <a:lnTo>
                      <a:pt x="198" y="756"/>
                    </a:lnTo>
                    <a:lnTo>
                      <a:pt x="198" y="756"/>
                    </a:lnTo>
                    <a:lnTo>
                      <a:pt x="198" y="750"/>
                    </a:lnTo>
                    <a:lnTo>
                      <a:pt x="198" y="750"/>
                    </a:lnTo>
                    <a:lnTo>
                      <a:pt x="198" y="750"/>
                    </a:lnTo>
                    <a:lnTo>
                      <a:pt x="198" y="750"/>
                    </a:lnTo>
                    <a:lnTo>
                      <a:pt x="198" y="750"/>
                    </a:lnTo>
                    <a:lnTo>
                      <a:pt x="204" y="750"/>
                    </a:lnTo>
                    <a:lnTo>
                      <a:pt x="204" y="750"/>
                    </a:lnTo>
                    <a:lnTo>
                      <a:pt x="204" y="750"/>
                    </a:lnTo>
                    <a:lnTo>
                      <a:pt x="204" y="750"/>
                    </a:lnTo>
                    <a:lnTo>
                      <a:pt x="204" y="750"/>
                    </a:lnTo>
                    <a:lnTo>
                      <a:pt x="204" y="750"/>
                    </a:lnTo>
                    <a:lnTo>
                      <a:pt x="204" y="750"/>
                    </a:lnTo>
                    <a:lnTo>
                      <a:pt x="204" y="750"/>
                    </a:lnTo>
                    <a:lnTo>
                      <a:pt x="204" y="744"/>
                    </a:lnTo>
                    <a:lnTo>
                      <a:pt x="204" y="744"/>
                    </a:lnTo>
                    <a:lnTo>
                      <a:pt x="204" y="744"/>
                    </a:lnTo>
                    <a:lnTo>
                      <a:pt x="204" y="744"/>
                    </a:lnTo>
                    <a:lnTo>
                      <a:pt x="204" y="744"/>
                    </a:lnTo>
                    <a:lnTo>
                      <a:pt x="204" y="744"/>
                    </a:lnTo>
                    <a:lnTo>
                      <a:pt x="204" y="744"/>
                    </a:lnTo>
                    <a:lnTo>
                      <a:pt x="204" y="744"/>
                    </a:lnTo>
                    <a:lnTo>
                      <a:pt x="204" y="744"/>
                    </a:lnTo>
                    <a:lnTo>
                      <a:pt x="204" y="744"/>
                    </a:lnTo>
                    <a:lnTo>
                      <a:pt x="204" y="738"/>
                    </a:lnTo>
                    <a:lnTo>
                      <a:pt x="204" y="738"/>
                    </a:lnTo>
                    <a:lnTo>
                      <a:pt x="204" y="738"/>
                    </a:lnTo>
                    <a:lnTo>
                      <a:pt x="204" y="738"/>
                    </a:lnTo>
                    <a:lnTo>
                      <a:pt x="204" y="738"/>
                    </a:lnTo>
                    <a:lnTo>
                      <a:pt x="204" y="738"/>
                    </a:lnTo>
                    <a:lnTo>
                      <a:pt x="204" y="738"/>
                    </a:lnTo>
                    <a:lnTo>
                      <a:pt x="204" y="738"/>
                    </a:lnTo>
                    <a:lnTo>
                      <a:pt x="204" y="738"/>
                    </a:lnTo>
                    <a:lnTo>
                      <a:pt x="204" y="738"/>
                    </a:lnTo>
                    <a:lnTo>
                      <a:pt x="204" y="738"/>
                    </a:lnTo>
                    <a:lnTo>
                      <a:pt x="204" y="738"/>
                    </a:lnTo>
                    <a:lnTo>
                      <a:pt x="204" y="738"/>
                    </a:lnTo>
                    <a:lnTo>
                      <a:pt x="204" y="738"/>
                    </a:lnTo>
                    <a:lnTo>
                      <a:pt x="204" y="738"/>
                    </a:lnTo>
                    <a:lnTo>
                      <a:pt x="204" y="738"/>
                    </a:lnTo>
                    <a:lnTo>
                      <a:pt x="204" y="738"/>
                    </a:lnTo>
                    <a:lnTo>
                      <a:pt x="204" y="738"/>
                    </a:lnTo>
                    <a:lnTo>
                      <a:pt x="204" y="732"/>
                    </a:lnTo>
                    <a:lnTo>
                      <a:pt x="204" y="732"/>
                    </a:lnTo>
                    <a:lnTo>
                      <a:pt x="204" y="732"/>
                    </a:lnTo>
                    <a:lnTo>
                      <a:pt x="204" y="732"/>
                    </a:lnTo>
                    <a:lnTo>
                      <a:pt x="204" y="732"/>
                    </a:lnTo>
                    <a:lnTo>
                      <a:pt x="204" y="732"/>
                    </a:lnTo>
                    <a:lnTo>
                      <a:pt x="204" y="732"/>
                    </a:lnTo>
                    <a:lnTo>
                      <a:pt x="204" y="732"/>
                    </a:lnTo>
                    <a:lnTo>
                      <a:pt x="204" y="732"/>
                    </a:lnTo>
                    <a:lnTo>
                      <a:pt x="204" y="732"/>
                    </a:lnTo>
                    <a:lnTo>
                      <a:pt x="204" y="732"/>
                    </a:lnTo>
                    <a:lnTo>
                      <a:pt x="204" y="732"/>
                    </a:lnTo>
                    <a:lnTo>
                      <a:pt x="204" y="732"/>
                    </a:lnTo>
                    <a:lnTo>
                      <a:pt x="204" y="732"/>
                    </a:lnTo>
                    <a:lnTo>
                      <a:pt x="204" y="738"/>
                    </a:lnTo>
                    <a:lnTo>
                      <a:pt x="204" y="738"/>
                    </a:lnTo>
                    <a:lnTo>
                      <a:pt x="204" y="738"/>
                    </a:lnTo>
                    <a:lnTo>
                      <a:pt x="204" y="738"/>
                    </a:lnTo>
                    <a:lnTo>
                      <a:pt x="210" y="738"/>
                    </a:lnTo>
                    <a:lnTo>
                      <a:pt x="210" y="738"/>
                    </a:lnTo>
                    <a:lnTo>
                      <a:pt x="210" y="738"/>
                    </a:lnTo>
                    <a:lnTo>
                      <a:pt x="210" y="738"/>
                    </a:lnTo>
                    <a:lnTo>
                      <a:pt x="210" y="738"/>
                    </a:lnTo>
                    <a:lnTo>
                      <a:pt x="210" y="738"/>
                    </a:lnTo>
                    <a:lnTo>
                      <a:pt x="210" y="738"/>
                    </a:lnTo>
                    <a:lnTo>
                      <a:pt x="210" y="738"/>
                    </a:lnTo>
                    <a:lnTo>
                      <a:pt x="210" y="738"/>
                    </a:lnTo>
                    <a:lnTo>
                      <a:pt x="210" y="738"/>
                    </a:lnTo>
                    <a:lnTo>
                      <a:pt x="210" y="738"/>
                    </a:lnTo>
                    <a:lnTo>
                      <a:pt x="210" y="738"/>
                    </a:lnTo>
                    <a:lnTo>
                      <a:pt x="210" y="738"/>
                    </a:lnTo>
                    <a:lnTo>
                      <a:pt x="210" y="744"/>
                    </a:lnTo>
                    <a:lnTo>
                      <a:pt x="210" y="744"/>
                    </a:lnTo>
                    <a:lnTo>
                      <a:pt x="210" y="744"/>
                    </a:lnTo>
                    <a:lnTo>
                      <a:pt x="210" y="744"/>
                    </a:lnTo>
                    <a:lnTo>
                      <a:pt x="210" y="744"/>
                    </a:lnTo>
                    <a:lnTo>
                      <a:pt x="210" y="744"/>
                    </a:lnTo>
                    <a:lnTo>
                      <a:pt x="210" y="744"/>
                    </a:lnTo>
                    <a:lnTo>
                      <a:pt x="210" y="744"/>
                    </a:lnTo>
                    <a:lnTo>
                      <a:pt x="210" y="744"/>
                    </a:lnTo>
                    <a:lnTo>
                      <a:pt x="210" y="744"/>
                    </a:lnTo>
                    <a:lnTo>
                      <a:pt x="210" y="750"/>
                    </a:lnTo>
                    <a:lnTo>
                      <a:pt x="210" y="750"/>
                    </a:lnTo>
                    <a:lnTo>
                      <a:pt x="210" y="750"/>
                    </a:lnTo>
                    <a:lnTo>
                      <a:pt x="210" y="750"/>
                    </a:lnTo>
                    <a:lnTo>
                      <a:pt x="210" y="750"/>
                    </a:lnTo>
                    <a:lnTo>
                      <a:pt x="210" y="750"/>
                    </a:lnTo>
                    <a:lnTo>
                      <a:pt x="210" y="750"/>
                    </a:lnTo>
                    <a:lnTo>
                      <a:pt x="210" y="750"/>
                    </a:lnTo>
                    <a:lnTo>
                      <a:pt x="210" y="750"/>
                    </a:lnTo>
                    <a:lnTo>
                      <a:pt x="210" y="750"/>
                    </a:lnTo>
                    <a:lnTo>
                      <a:pt x="210" y="750"/>
                    </a:lnTo>
                    <a:lnTo>
                      <a:pt x="210" y="750"/>
                    </a:lnTo>
                    <a:lnTo>
                      <a:pt x="210" y="750"/>
                    </a:lnTo>
                    <a:lnTo>
                      <a:pt x="210" y="750"/>
                    </a:lnTo>
                    <a:lnTo>
                      <a:pt x="210" y="756"/>
                    </a:lnTo>
                    <a:lnTo>
                      <a:pt x="210" y="756"/>
                    </a:lnTo>
                    <a:lnTo>
                      <a:pt x="210" y="756"/>
                    </a:lnTo>
                    <a:lnTo>
                      <a:pt x="210" y="756"/>
                    </a:lnTo>
                    <a:lnTo>
                      <a:pt x="210" y="756"/>
                    </a:lnTo>
                    <a:lnTo>
                      <a:pt x="210" y="756"/>
                    </a:lnTo>
                    <a:lnTo>
                      <a:pt x="210" y="756"/>
                    </a:lnTo>
                    <a:lnTo>
                      <a:pt x="210" y="756"/>
                    </a:lnTo>
                    <a:lnTo>
                      <a:pt x="210" y="756"/>
                    </a:lnTo>
                    <a:lnTo>
                      <a:pt x="210" y="756"/>
                    </a:lnTo>
                    <a:lnTo>
                      <a:pt x="210" y="756"/>
                    </a:lnTo>
                    <a:lnTo>
                      <a:pt x="210" y="762"/>
                    </a:lnTo>
                    <a:lnTo>
                      <a:pt x="210" y="762"/>
                    </a:lnTo>
                    <a:lnTo>
                      <a:pt x="210" y="762"/>
                    </a:lnTo>
                    <a:lnTo>
                      <a:pt x="210" y="762"/>
                    </a:lnTo>
                    <a:lnTo>
                      <a:pt x="210" y="762"/>
                    </a:lnTo>
                    <a:lnTo>
                      <a:pt x="210" y="762"/>
                    </a:lnTo>
                    <a:lnTo>
                      <a:pt x="216" y="762"/>
                    </a:lnTo>
                    <a:lnTo>
                      <a:pt x="216" y="762"/>
                    </a:lnTo>
                    <a:lnTo>
                      <a:pt x="216" y="762"/>
                    </a:lnTo>
                    <a:lnTo>
                      <a:pt x="216" y="762"/>
                    </a:lnTo>
                    <a:lnTo>
                      <a:pt x="216" y="762"/>
                    </a:lnTo>
                    <a:lnTo>
                      <a:pt x="216" y="762"/>
                    </a:lnTo>
                    <a:lnTo>
                      <a:pt x="216" y="762"/>
                    </a:lnTo>
                    <a:lnTo>
                      <a:pt x="216" y="762"/>
                    </a:lnTo>
                    <a:lnTo>
                      <a:pt x="216" y="768"/>
                    </a:lnTo>
                    <a:lnTo>
                      <a:pt x="216" y="768"/>
                    </a:lnTo>
                    <a:lnTo>
                      <a:pt x="216" y="768"/>
                    </a:lnTo>
                    <a:lnTo>
                      <a:pt x="216" y="768"/>
                    </a:lnTo>
                    <a:lnTo>
                      <a:pt x="216" y="768"/>
                    </a:lnTo>
                    <a:lnTo>
                      <a:pt x="216" y="768"/>
                    </a:lnTo>
                    <a:lnTo>
                      <a:pt x="216" y="768"/>
                    </a:lnTo>
                    <a:lnTo>
                      <a:pt x="216" y="768"/>
                    </a:lnTo>
                    <a:lnTo>
                      <a:pt x="216" y="768"/>
                    </a:lnTo>
                    <a:lnTo>
                      <a:pt x="216" y="768"/>
                    </a:lnTo>
                    <a:lnTo>
                      <a:pt x="216" y="768"/>
                    </a:lnTo>
                    <a:lnTo>
                      <a:pt x="216" y="768"/>
                    </a:lnTo>
                    <a:lnTo>
                      <a:pt x="216" y="768"/>
                    </a:lnTo>
                    <a:lnTo>
                      <a:pt x="216" y="768"/>
                    </a:lnTo>
                    <a:lnTo>
                      <a:pt x="216" y="768"/>
                    </a:lnTo>
                    <a:lnTo>
                      <a:pt x="216" y="768"/>
                    </a:lnTo>
                    <a:lnTo>
                      <a:pt x="228" y="762"/>
                    </a:lnTo>
                    <a:lnTo>
                      <a:pt x="228" y="762"/>
                    </a:lnTo>
                    <a:lnTo>
                      <a:pt x="228" y="762"/>
                    </a:lnTo>
                    <a:lnTo>
                      <a:pt x="228" y="762"/>
                    </a:lnTo>
                    <a:lnTo>
                      <a:pt x="228" y="762"/>
                    </a:lnTo>
                    <a:lnTo>
                      <a:pt x="228" y="762"/>
                    </a:lnTo>
                    <a:lnTo>
                      <a:pt x="228" y="762"/>
                    </a:lnTo>
                    <a:lnTo>
                      <a:pt x="228" y="762"/>
                    </a:lnTo>
                    <a:lnTo>
                      <a:pt x="228" y="762"/>
                    </a:lnTo>
                    <a:lnTo>
                      <a:pt x="228" y="762"/>
                    </a:lnTo>
                    <a:lnTo>
                      <a:pt x="228" y="762"/>
                    </a:lnTo>
                    <a:lnTo>
                      <a:pt x="228" y="762"/>
                    </a:lnTo>
                    <a:lnTo>
                      <a:pt x="228" y="762"/>
                    </a:lnTo>
                    <a:lnTo>
                      <a:pt x="228" y="762"/>
                    </a:lnTo>
                    <a:lnTo>
                      <a:pt x="228" y="756"/>
                    </a:lnTo>
                    <a:lnTo>
                      <a:pt x="228" y="756"/>
                    </a:lnTo>
                    <a:lnTo>
                      <a:pt x="228" y="756"/>
                    </a:lnTo>
                    <a:lnTo>
                      <a:pt x="228" y="756"/>
                    </a:lnTo>
                    <a:lnTo>
                      <a:pt x="228" y="756"/>
                    </a:lnTo>
                    <a:lnTo>
                      <a:pt x="228" y="756"/>
                    </a:lnTo>
                    <a:lnTo>
                      <a:pt x="228" y="756"/>
                    </a:lnTo>
                    <a:lnTo>
                      <a:pt x="228" y="756"/>
                    </a:lnTo>
                    <a:lnTo>
                      <a:pt x="228" y="756"/>
                    </a:lnTo>
                    <a:lnTo>
                      <a:pt x="228" y="756"/>
                    </a:lnTo>
                    <a:lnTo>
                      <a:pt x="228" y="756"/>
                    </a:lnTo>
                    <a:lnTo>
                      <a:pt x="228" y="756"/>
                    </a:lnTo>
                    <a:lnTo>
                      <a:pt x="228" y="750"/>
                    </a:lnTo>
                    <a:lnTo>
                      <a:pt x="228" y="750"/>
                    </a:lnTo>
                    <a:lnTo>
                      <a:pt x="228" y="750"/>
                    </a:lnTo>
                    <a:lnTo>
                      <a:pt x="228" y="750"/>
                    </a:lnTo>
                    <a:lnTo>
                      <a:pt x="228" y="750"/>
                    </a:lnTo>
                    <a:lnTo>
                      <a:pt x="228" y="750"/>
                    </a:lnTo>
                    <a:lnTo>
                      <a:pt x="228" y="750"/>
                    </a:lnTo>
                    <a:lnTo>
                      <a:pt x="228" y="750"/>
                    </a:lnTo>
                    <a:lnTo>
                      <a:pt x="228" y="750"/>
                    </a:lnTo>
                    <a:lnTo>
                      <a:pt x="228" y="750"/>
                    </a:lnTo>
                    <a:lnTo>
                      <a:pt x="228" y="750"/>
                    </a:lnTo>
                    <a:lnTo>
                      <a:pt x="228" y="750"/>
                    </a:lnTo>
                    <a:lnTo>
                      <a:pt x="228" y="750"/>
                    </a:lnTo>
                    <a:lnTo>
                      <a:pt x="228" y="750"/>
                    </a:lnTo>
                    <a:lnTo>
                      <a:pt x="228" y="744"/>
                    </a:lnTo>
                    <a:lnTo>
                      <a:pt x="228" y="744"/>
                    </a:lnTo>
                    <a:lnTo>
                      <a:pt x="228" y="744"/>
                    </a:lnTo>
                    <a:lnTo>
                      <a:pt x="228" y="744"/>
                    </a:lnTo>
                    <a:lnTo>
                      <a:pt x="228" y="744"/>
                    </a:lnTo>
                    <a:lnTo>
                      <a:pt x="228" y="744"/>
                    </a:lnTo>
                    <a:lnTo>
                      <a:pt x="228" y="744"/>
                    </a:lnTo>
                    <a:lnTo>
                      <a:pt x="234" y="744"/>
                    </a:lnTo>
                    <a:lnTo>
                      <a:pt x="234" y="744"/>
                    </a:lnTo>
                    <a:lnTo>
                      <a:pt x="234" y="738"/>
                    </a:lnTo>
                    <a:lnTo>
                      <a:pt x="234" y="738"/>
                    </a:lnTo>
                    <a:lnTo>
                      <a:pt x="234" y="738"/>
                    </a:lnTo>
                    <a:lnTo>
                      <a:pt x="234" y="738"/>
                    </a:lnTo>
                    <a:lnTo>
                      <a:pt x="234" y="738"/>
                    </a:lnTo>
                    <a:lnTo>
                      <a:pt x="234" y="738"/>
                    </a:lnTo>
                    <a:lnTo>
                      <a:pt x="234" y="738"/>
                    </a:lnTo>
                    <a:lnTo>
                      <a:pt x="234" y="738"/>
                    </a:lnTo>
                    <a:lnTo>
                      <a:pt x="234" y="738"/>
                    </a:lnTo>
                    <a:lnTo>
                      <a:pt x="234" y="738"/>
                    </a:lnTo>
                    <a:lnTo>
                      <a:pt x="234" y="738"/>
                    </a:lnTo>
                    <a:lnTo>
                      <a:pt x="234" y="738"/>
                    </a:lnTo>
                    <a:lnTo>
                      <a:pt x="234" y="738"/>
                    </a:lnTo>
                    <a:lnTo>
                      <a:pt x="234" y="732"/>
                    </a:lnTo>
                    <a:lnTo>
                      <a:pt x="234" y="732"/>
                    </a:lnTo>
                    <a:lnTo>
                      <a:pt x="234" y="732"/>
                    </a:lnTo>
                    <a:lnTo>
                      <a:pt x="234" y="732"/>
                    </a:lnTo>
                    <a:lnTo>
                      <a:pt x="234" y="732"/>
                    </a:lnTo>
                    <a:lnTo>
                      <a:pt x="234" y="732"/>
                    </a:lnTo>
                    <a:lnTo>
                      <a:pt x="234" y="732"/>
                    </a:lnTo>
                    <a:lnTo>
                      <a:pt x="234" y="732"/>
                    </a:lnTo>
                    <a:lnTo>
                      <a:pt x="234" y="732"/>
                    </a:lnTo>
                    <a:lnTo>
                      <a:pt x="234" y="732"/>
                    </a:lnTo>
                    <a:lnTo>
                      <a:pt x="234" y="732"/>
                    </a:lnTo>
                    <a:lnTo>
                      <a:pt x="234" y="732"/>
                    </a:lnTo>
                    <a:lnTo>
                      <a:pt x="234" y="732"/>
                    </a:lnTo>
                    <a:lnTo>
                      <a:pt x="234" y="732"/>
                    </a:lnTo>
                    <a:lnTo>
                      <a:pt x="234" y="732"/>
                    </a:lnTo>
                    <a:lnTo>
                      <a:pt x="234" y="732"/>
                    </a:lnTo>
                    <a:lnTo>
                      <a:pt x="234" y="732"/>
                    </a:lnTo>
                    <a:lnTo>
                      <a:pt x="234" y="732"/>
                    </a:lnTo>
                    <a:lnTo>
                      <a:pt x="234" y="732"/>
                    </a:lnTo>
                    <a:lnTo>
                      <a:pt x="234" y="732"/>
                    </a:lnTo>
                    <a:lnTo>
                      <a:pt x="234" y="732"/>
                    </a:lnTo>
                    <a:lnTo>
                      <a:pt x="234" y="732"/>
                    </a:lnTo>
                    <a:lnTo>
                      <a:pt x="234" y="732"/>
                    </a:lnTo>
                    <a:lnTo>
                      <a:pt x="234" y="732"/>
                    </a:lnTo>
                    <a:lnTo>
                      <a:pt x="234" y="732"/>
                    </a:lnTo>
                    <a:lnTo>
                      <a:pt x="234" y="732"/>
                    </a:lnTo>
                    <a:lnTo>
                      <a:pt x="234" y="732"/>
                    </a:lnTo>
                    <a:lnTo>
                      <a:pt x="234" y="732"/>
                    </a:lnTo>
                    <a:lnTo>
                      <a:pt x="234" y="732"/>
                    </a:lnTo>
                    <a:lnTo>
                      <a:pt x="234" y="738"/>
                    </a:lnTo>
                    <a:lnTo>
                      <a:pt x="234" y="738"/>
                    </a:lnTo>
                    <a:lnTo>
                      <a:pt x="234" y="738"/>
                    </a:lnTo>
                    <a:lnTo>
                      <a:pt x="234" y="738"/>
                    </a:lnTo>
                    <a:lnTo>
                      <a:pt x="234" y="738"/>
                    </a:lnTo>
                    <a:lnTo>
                      <a:pt x="234" y="738"/>
                    </a:lnTo>
                    <a:lnTo>
                      <a:pt x="234" y="738"/>
                    </a:lnTo>
                    <a:lnTo>
                      <a:pt x="234" y="738"/>
                    </a:lnTo>
                    <a:lnTo>
                      <a:pt x="234" y="738"/>
                    </a:lnTo>
                    <a:lnTo>
                      <a:pt x="240" y="738"/>
                    </a:lnTo>
                    <a:lnTo>
                      <a:pt x="240" y="738"/>
                    </a:lnTo>
                    <a:lnTo>
                      <a:pt x="240" y="738"/>
                    </a:lnTo>
                    <a:lnTo>
                      <a:pt x="240" y="738"/>
                    </a:lnTo>
                    <a:lnTo>
                      <a:pt x="240" y="744"/>
                    </a:lnTo>
                    <a:lnTo>
                      <a:pt x="240" y="744"/>
                    </a:lnTo>
                    <a:lnTo>
                      <a:pt x="240" y="744"/>
                    </a:lnTo>
                    <a:lnTo>
                      <a:pt x="240" y="744"/>
                    </a:lnTo>
                    <a:lnTo>
                      <a:pt x="240" y="744"/>
                    </a:lnTo>
                    <a:lnTo>
                      <a:pt x="240" y="744"/>
                    </a:lnTo>
                    <a:lnTo>
                      <a:pt x="240" y="744"/>
                    </a:lnTo>
                    <a:lnTo>
                      <a:pt x="240" y="744"/>
                    </a:lnTo>
                    <a:lnTo>
                      <a:pt x="240" y="744"/>
                    </a:lnTo>
                    <a:lnTo>
                      <a:pt x="240" y="750"/>
                    </a:lnTo>
                    <a:lnTo>
                      <a:pt x="240" y="750"/>
                    </a:lnTo>
                    <a:lnTo>
                      <a:pt x="240" y="750"/>
                    </a:lnTo>
                    <a:lnTo>
                      <a:pt x="240" y="750"/>
                    </a:lnTo>
                    <a:lnTo>
                      <a:pt x="240" y="750"/>
                    </a:lnTo>
                    <a:lnTo>
                      <a:pt x="240" y="750"/>
                    </a:lnTo>
                    <a:lnTo>
                      <a:pt x="240" y="750"/>
                    </a:lnTo>
                    <a:lnTo>
                      <a:pt x="240" y="750"/>
                    </a:lnTo>
                    <a:lnTo>
                      <a:pt x="240" y="750"/>
                    </a:lnTo>
                    <a:lnTo>
                      <a:pt x="240" y="750"/>
                    </a:lnTo>
                    <a:lnTo>
                      <a:pt x="240" y="750"/>
                    </a:lnTo>
                    <a:lnTo>
                      <a:pt x="240" y="750"/>
                    </a:lnTo>
                    <a:lnTo>
                      <a:pt x="240" y="750"/>
                    </a:lnTo>
                    <a:lnTo>
                      <a:pt x="240" y="750"/>
                    </a:lnTo>
                    <a:lnTo>
                      <a:pt x="240" y="756"/>
                    </a:lnTo>
                    <a:lnTo>
                      <a:pt x="240" y="756"/>
                    </a:lnTo>
                    <a:lnTo>
                      <a:pt x="240" y="756"/>
                    </a:lnTo>
                    <a:lnTo>
                      <a:pt x="240" y="756"/>
                    </a:lnTo>
                    <a:lnTo>
                      <a:pt x="240" y="756"/>
                    </a:lnTo>
                    <a:lnTo>
                      <a:pt x="240" y="756"/>
                    </a:lnTo>
                    <a:lnTo>
                      <a:pt x="240" y="756"/>
                    </a:lnTo>
                    <a:lnTo>
                      <a:pt x="240" y="756"/>
                    </a:lnTo>
                    <a:lnTo>
                      <a:pt x="240" y="756"/>
                    </a:lnTo>
                    <a:lnTo>
                      <a:pt x="240" y="756"/>
                    </a:lnTo>
                    <a:lnTo>
                      <a:pt x="240" y="756"/>
                    </a:lnTo>
                    <a:lnTo>
                      <a:pt x="240" y="762"/>
                    </a:lnTo>
                    <a:lnTo>
                      <a:pt x="240" y="762"/>
                    </a:lnTo>
                    <a:lnTo>
                      <a:pt x="240" y="762"/>
                    </a:lnTo>
                    <a:lnTo>
                      <a:pt x="240" y="762"/>
                    </a:lnTo>
                    <a:lnTo>
                      <a:pt x="240" y="762"/>
                    </a:lnTo>
                    <a:lnTo>
                      <a:pt x="240" y="762"/>
                    </a:lnTo>
                    <a:lnTo>
                      <a:pt x="240" y="762"/>
                    </a:lnTo>
                    <a:lnTo>
                      <a:pt x="240" y="762"/>
                    </a:lnTo>
                    <a:lnTo>
                      <a:pt x="240" y="762"/>
                    </a:lnTo>
                    <a:lnTo>
                      <a:pt x="240" y="762"/>
                    </a:lnTo>
                    <a:lnTo>
                      <a:pt x="240" y="762"/>
                    </a:lnTo>
                    <a:lnTo>
                      <a:pt x="240" y="762"/>
                    </a:lnTo>
                    <a:lnTo>
                      <a:pt x="240" y="762"/>
                    </a:lnTo>
                    <a:lnTo>
                      <a:pt x="240" y="768"/>
                    </a:lnTo>
                    <a:lnTo>
                      <a:pt x="240" y="768"/>
                    </a:lnTo>
                    <a:lnTo>
                      <a:pt x="240" y="768"/>
                    </a:lnTo>
                    <a:lnTo>
                      <a:pt x="246" y="768"/>
                    </a:lnTo>
                    <a:lnTo>
                      <a:pt x="246" y="768"/>
                    </a:lnTo>
                    <a:lnTo>
                      <a:pt x="246" y="768"/>
                    </a:lnTo>
                    <a:lnTo>
                      <a:pt x="246" y="768"/>
                    </a:lnTo>
                    <a:lnTo>
                      <a:pt x="246" y="768"/>
                    </a:lnTo>
                    <a:lnTo>
                      <a:pt x="246" y="768"/>
                    </a:lnTo>
                    <a:lnTo>
                      <a:pt x="246" y="768"/>
                    </a:lnTo>
                    <a:lnTo>
                      <a:pt x="246" y="768"/>
                    </a:lnTo>
                    <a:lnTo>
                      <a:pt x="246" y="768"/>
                    </a:lnTo>
                    <a:lnTo>
                      <a:pt x="246" y="768"/>
                    </a:lnTo>
                    <a:lnTo>
                      <a:pt x="246" y="768"/>
                    </a:lnTo>
                    <a:lnTo>
                      <a:pt x="246" y="768"/>
                    </a:lnTo>
                    <a:lnTo>
                      <a:pt x="246" y="768"/>
                    </a:lnTo>
                    <a:lnTo>
                      <a:pt x="252" y="768"/>
                    </a:lnTo>
                    <a:lnTo>
                      <a:pt x="252" y="768"/>
                    </a:lnTo>
                    <a:lnTo>
                      <a:pt x="258" y="768"/>
                    </a:lnTo>
                    <a:lnTo>
                      <a:pt x="258" y="768"/>
                    </a:lnTo>
                    <a:lnTo>
                      <a:pt x="258" y="768"/>
                    </a:lnTo>
                    <a:lnTo>
                      <a:pt x="258" y="768"/>
                    </a:lnTo>
                    <a:lnTo>
                      <a:pt x="258" y="768"/>
                    </a:lnTo>
                    <a:lnTo>
                      <a:pt x="258" y="762"/>
                    </a:lnTo>
                    <a:lnTo>
                      <a:pt x="258" y="762"/>
                    </a:lnTo>
                    <a:lnTo>
                      <a:pt x="258" y="762"/>
                    </a:lnTo>
                    <a:lnTo>
                      <a:pt x="258" y="762"/>
                    </a:lnTo>
                    <a:lnTo>
                      <a:pt x="258" y="762"/>
                    </a:lnTo>
                    <a:lnTo>
                      <a:pt x="258" y="762"/>
                    </a:lnTo>
                    <a:lnTo>
                      <a:pt x="258" y="762"/>
                    </a:lnTo>
                    <a:lnTo>
                      <a:pt x="258" y="762"/>
                    </a:lnTo>
                    <a:lnTo>
                      <a:pt x="258" y="762"/>
                    </a:lnTo>
                    <a:lnTo>
                      <a:pt x="258" y="762"/>
                    </a:lnTo>
                    <a:lnTo>
                      <a:pt x="258" y="762"/>
                    </a:lnTo>
                    <a:lnTo>
                      <a:pt x="258" y="762"/>
                    </a:lnTo>
                    <a:lnTo>
                      <a:pt x="258" y="762"/>
                    </a:lnTo>
                    <a:lnTo>
                      <a:pt x="258" y="756"/>
                    </a:lnTo>
                    <a:lnTo>
                      <a:pt x="258" y="756"/>
                    </a:lnTo>
                    <a:lnTo>
                      <a:pt x="258" y="756"/>
                    </a:lnTo>
                    <a:lnTo>
                      <a:pt x="258" y="756"/>
                    </a:lnTo>
                    <a:lnTo>
                      <a:pt x="258" y="756"/>
                    </a:lnTo>
                    <a:lnTo>
                      <a:pt x="258" y="756"/>
                    </a:lnTo>
                    <a:lnTo>
                      <a:pt x="258" y="756"/>
                    </a:lnTo>
                    <a:lnTo>
                      <a:pt x="258" y="756"/>
                    </a:lnTo>
                    <a:lnTo>
                      <a:pt x="258" y="756"/>
                    </a:lnTo>
                    <a:lnTo>
                      <a:pt x="258" y="756"/>
                    </a:lnTo>
                    <a:lnTo>
                      <a:pt x="258" y="756"/>
                    </a:lnTo>
                    <a:lnTo>
                      <a:pt x="258" y="756"/>
                    </a:lnTo>
                    <a:lnTo>
                      <a:pt x="258" y="750"/>
                    </a:lnTo>
                    <a:lnTo>
                      <a:pt x="258" y="750"/>
                    </a:lnTo>
                    <a:lnTo>
                      <a:pt x="258" y="750"/>
                    </a:lnTo>
                    <a:lnTo>
                      <a:pt x="258" y="750"/>
                    </a:lnTo>
                    <a:lnTo>
                      <a:pt x="258" y="750"/>
                    </a:lnTo>
                    <a:lnTo>
                      <a:pt x="258" y="750"/>
                    </a:lnTo>
                    <a:lnTo>
                      <a:pt x="258" y="750"/>
                    </a:lnTo>
                    <a:lnTo>
                      <a:pt x="258" y="750"/>
                    </a:lnTo>
                    <a:lnTo>
                      <a:pt x="258" y="750"/>
                    </a:lnTo>
                    <a:lnTo>
                      <a:pt x="258" y="750"/>
                    </a:lnTo>
                    <a:lnTo>
                      <a:pt x="258" y="750"/>
                    </a:lnTo>
                    <a:lnTo>
                      <a:pt x="258" y="750"/>
                    </a:lnTo>
                    <a:lnTo>
                      <a:pt x="258" y="750"/>
                    </a:lnTo>
                    <a:lnTo>
                      <a:pt x="258" y="744"/>
                    </a:lnTo>
                    <a:lnTo>
                      <a:pt x="258" y="744"/>
                    </a:lnTo>
                    <a:lnTo>
                      <a:pt x="258" y="744"/>
                    </a:lnTo>
                    <a:lnTo>
                      <a:pt x="258" y="744"/>
                    </a:lnTo>
                    <a:lnTo>
                      <a:pt x="258" y="744"/>
                    </a:lnTo>
                    <a:lnTo>
                      <a:pt x="258" y="744"/>
                    </a:lnTo>
                    <a:lnTo>
                      <a:pt x="258" y="744"/>
                    </a:lnTo>
                    <a:lnTo>
                      <a:pt x="258" y="744"/>
                    </a:lnTo>
                    <a:lnTo>
                      <a:pt x="258" y="744"/>
                    </a:lnTo>
                    <a:lnTo>
                      <a:pt x="258" y="744"/>
                    </a:lnTo>
                    <a:lnTo>
                      <a:pt x="258" y="744"/>
                    </a:lnTo>
                    <a:lnTo>
                      <a:pt x="258" y="738"/>
                    </a:lnTo>
                    <a:lnTo>
                      <a:pt x="258" y="738"/>
                    </a:lnTo>
                    <a:lnTo>
                      <a:pt x="264" y="738"/>
                    </a:lnTo>
                    <a:lnTo>
                      <a:pt x="264" y="738"/>
                    </a:lnTo>
                    <a:lnTo>
                      <a:pt x="264" y="738"/>
                    </a:lnTo>
                    <a:lnTo>
                      <a:pt x="264" y="738"/>
                    </a:lnTo>
                    <a:lnTo>
                      <a:pt x="264" y="738"/>
                    </a:lnTo>
                    <a:lnTo>
                      <a:pt x="264" y="738"/>
                    </a:lnTo>
                    <a:lnTo>
                      <a:pt x="264" y="738"/>
                    </a:lnTo>
                    <a:lnTo>
                      <a:pt x="264" y="738"/>
                    </a:lnTo>
                    <a:lnTo>
                      <a:pt x="264" y="738"/>
                    </a:lnTo>
                    <a:lnTo>
                      <a:pt x="264" y="738"/>
                    </a:lnTo>
                    <a:lnTo>
                      <a:pt x="264" y="738"/>
                    </a:lnTo>
                    <a:lnTo>
                      <a:pt x="264" y="738"/>
                    </a:lnTo>
                    <a:lnTo>
                      <a:pt x="264" y="738"/>
                    </a:lnTo>
                    <a:lnTo>
                      <a:pt x="264" y="738"/>
                    </a:lnTo>
                    <a:lnTo>
                      <a:pt x="264" y="738"/>
                    </a:lnTo>
                    <a:lnTo>
                      <a:pt x="264" y="738"/>
                    </a:lnTo>
                    <a:lnTo>
                      <a:pt x="264" y="738"/>
                    </a:lnTo>
                    <a:lnTo>
                      <a:pt x="264" y="738"/>
                    </a:lnTo>
                    <a:lnTo>
                      <a:pt x="264" y="738"/>
                    </a:lnTo>
                    <a:lnTo>
                      <a:pt x="264" y="738"/>
                    </a:lnTo>
                    <a:lnTo>
                      <a:pt x="264" y="738"/>
                    </a:lnTo>
                    <a:lnTo>
                      <a:pt x="264" y="738"/>
                    </a:lnTo>
                    <a:lnTo>
                      <a:pt x="264" y="738"/>
                    </a:lnTo>
                    <a:lnTo>
                      <a:pt x="264" y="738"/>
                    </a:lnTo>
                    <a:lnTo>
                      <a:pt x="264" y="738"/>
                    </a:lnTo>
                    <a:lnTo>
                      <a:pt x="264" y="738"/>
                    </a:lnTo>
                    <a:lnTo>
                      <a:pt x="264" y="738"/>
                    </a:lnTo>
                    <a:lnTo>
                      <a:pt x="264" y="738"/>
                    </a:lnTo>
                    <a:lnTo>
                      <a:pt x="264" y="738"/>
                    </a:lnTo>
                    <a:lnTo>
                      <a:pt x="264" y="738"/>
                    </a:lnTo>
                    <a:lnTo>
                      <a:pt x="264" y="738"/>
                    </a:lnTo>
                    <a:lnTo>
                      <a:pt x="264" y="738"/>
                    </a:lnTo>
                    <a:lnTo>
                      <a:pt x="264" y="738"/>
                    </a:lnTo>
                    <a:lnTo>
                      <a:pt x="264" y="738"/>
                    </a:lnTo>
                    <a:lnTo>
                      <a:pt x="264" y="738"/>
                    </a:lnTo>
                    <a:lnTo>
                      <a:pt x="264" y="738"/>
                    </a:lnTo>
                    <a:lnTo>
                      <a:pt x="264" y="738"/>
                    </a:lnTo>
                    <a:lnTo>
                      <a:pt x="264" y="738"/>
                    </a:lnTo>
                    <a:lnTo>
                      <a:pt x="264" y="738"/>
                    </a:lnTo>
                    <a:lnTo>
                      <a:pt x="264" y="738"/>
                    </a:lnTo>
                    <a:lnTo>
                      <a:pt x="264" y="744"/>
                    </a:lnTo>
                    <a:lnTo>
                      <a:pt x="264" y="744"/>
                    </a:lnTo>
                    <a:lnTo>
                      <a:pt x="264" y="744"/>
                    </a:lnTo>
                    <a:lnTo>
                      <a:pt x="264" y="744"/>
                    </a:lnTo>
                    <a:lnTo>
                      <a:pt x="264" y="744"/>
                    </a:lnTo>
                    <a:lnTo>
                      <a:pt x="264" y="744"/>
                    </a:lnTo>
                    <a:lnTo>
                      <a:pt x="264" y="744"/>
                    </a:lnTo>
                    <a:lnTo>
                      <a:pt x="264" y="744"/>
                    </a:lnTo>
                    <a:lnTo>
                      <a:pt x="264" y="744"/>
                    </a:lnTo>
                    <a:lnTo>
                      <a:pt x="264" y="744"/>
                    </a:lnTo>
                    <a:lnTo>
                      <a:pt x="264" y="744"/>
                    </a:lnTo>
                    <a:lnTo>
                      <a:pt x="264" y="750"/>
                    </a:lnTo>
                    <a:lnTo>
                      <a:pt x="270" y="750"/>
                    </a:lnTo>
                    <a:lnTo>
                      <a:pt x="270" y="750"/>
                    </a:lnTo>
                    <a:lnTo>
                      <a:pt x="270" y="750"/>
                    </a:lnTo>
                    <a:lnTo>
                      <a:pt x="270" y="750"/>
                    </a:lnTo>
                    <a:lnTo>
                      <a:pt x="270" y="750"/>
                    </a:lnTo>
                    <a:lnTo>
                      <a:pt x="270" y="750"/>
                    </a:lnTo>
                    <a:lnTo>
                      <a:pt x="270" y="750"/>
                    </a:lnTo>
                    <a:lnTo>
                      <a:pt x="270" y="750"/>
                    </a:lnTo>
                    <a:lnTo>
                      <a:pt x="270" y="750"/>
                    </a:lnTo>
                    <a:lnTo>
                      <a:pt x="270" y="750"/>
                    </a:lnTo>
                    <a:lnTo>
                      <a:pt x="270" y="750"/>
                    </a:lnTo>
                    <a:lnTo>
                      <a:pt x="270" y="750"/>
                    </a:lnTo>
                    <a:lnTo>
                      <a:pt x="270" y="756"/>
                    </a:lnTo>
                    <a:lnTo>
                      <a:pt x="270" y="756"/>
                    </a:lnTo>
                    <a:lnTo>
                      <a:pt x="270" y="756"/>
                    </a:lnTo>
                    <a:lnTo>
                      <a:pt x="270" y="756"/>
                    </a:lnTo>
                    <a:lnTo>
                      <a:pt x="270" y="756"/>
                    </a:lnTo>
                    <a:lnTo>
                      <a:pt x="270" y="756"/>
                    </a:lnTo>
                    <a:lnTo>
                      <a:pt x="270" y="756"/>
                    </a:lnTo>
                    <a:lnTo>
                      <a:pt x="270" y="756"/>
                    </a:lnTo>
                    <a:lnTo>
                      <a:pt x="270" y="756"/>
                    </a:lnTo>
                    <a:lnTo>
                      <a:pt x="270" y="756"/>
                    </a:lnTo>
                    <a:lnTo>
                      <a:pt x="270" y="762"/>
                    </a:lnTo>
                    <a:lnTo>
                      <a:pt x="270" y="762"/>
                    </a:lnTo>
                    <a:lnTo>
                      <a:pt x="270" y="762"/>
                    </a:lnTo>
                    <a:lnTo>
                      <a:pt x="270" y="762"/>
                    </a:lnTo>
                    <a:lnTo>
                      <a:pt x="270" y="762"/>
                    </a:lnTo>
                    <a:lnTo>
                      <a:pt x="270" y="762"/>
                    </a:lnTo>
                    <a:lnTo>
                      <a:pt x="270" y="762"/>
                    </a:lnTo>
                    <a:lnTo>
                      <a:pt x="270" y="762"/>
                    </a:lnTo>
                    <a:lnTo>
                      <a:pt x="270" y="762"/>
                    </a:lnTo>
                    <a:lnTo>
                      <a:pt x="270" y="762"/>
                    </a:lnTo>
                    <a:lnTo>
                      <a:pt x="270" y="762"/>
                    </a:lnTo>
                    <a:lnTo>
                      <a:pt x="270" y="762"/>
                    </a:lnTo>
                    <a:lnTo>
                      <a:pt x="270" y="762"/>
                    </a:lnTo>
                    <a:lnTo>
                      <a:pt x="270" y="768"/>
                    </a:lnTo>
                    <a:lnTo>
                      <a:pt x="270" y="768"/>
                    </a:lnTo>
                    <a:lnTo>
                      <a:pt x="270" y="768"/>
                    </a:lnTo>
                    <a:lnTo>
                      <a:pt x="270" y="768"/>
                    </a:lnTo>
                    <a:lnTo>
                      <a:pt x="270" y="768"/>
                    </a:lnTo>
                    <a:lnTo>
                      <a:pt x="270" y="768"/>
                    </a:lnTo>
                    <a:lnTo>
                      <a:pt x="270" y="768"/>
                    </a:lnTo>
                    <a:lnTo>
                      <a:pt x="270" y="768"/>
                    </a:lnTo>
                    <a:lnTo>
                      <a:pt x="270" y="768"/>
                    </a:lnTo>
                    <a:lnTo>
                      <a:pt x="270" y="768"/>
                    </a:lnTo>
                    <a:lnTo>
                      <a:pt x="270" y="768"/>
                    </a:lnTo>
                    <a:lnTo>
                      <a:pt x="270" y="768"/>
                    </a:lnTo>
                    <a:lnTo>
                      <a:pt x="270" y="768"/>
                    </a:lnTo>
                    <a:lnTo>
                      <a:pt x="270" y="768"/>
                    </a:lnTo>
                    <a:lnTo>
                      <a:pt x="270" y="768"/>
                    </a:lnTo>
                    <a:lnTo>
                      <a:pt x="270" y="768"/>
                    </a:lnTo>
                    <a:lnTo>
                      <a:pt x="270" y="774"/>
                    </a:lnTo>
                    <a:lnTo>
                      <a:pt x="270" y="774"/>
                    </a:lnTo>
                    <a:lnTo>
                      <a:pt x="270" y="774"/>
                    </a:lnTo>
                    <a:lnTo>
                      <a:pt x="270" y="774"/>
                    </a:lnTo>
                    <a:lnTo>
                      <a:pt x="276" y="774"/>
                    </a:lnTo>
                    <a:lnTo>
                      <a:pt x="276" y="774"/>
                    </a:lnTo>
                    <a:lnTo>
                      <a:pt x="282" y="768"/>
                    </a:lnTo>
                    <a:lnTo>
                      <a:pt x="282" y="768"/>
                    </a:lnTo>
                    <a:lnTo>
                      <a:pt x="282" y="768"/>
                    </a:lnTo>
                    <a:lnTo>
                      <a:pt x="282" y="768"/>
                    </a:lnTo>
                    <a:lnTo>
                      <a:pt x="282" y="768"/>
                    </a:lnTo>
                    <a:lnTo>
                      <a:pt x="282" y="768"/>
                    </a:lnTo>
                    <a:lnTo>
                      <a:pt x="282" y="762"/>
                    </a:lnTo>
                    <a:lnTo>
                      <a:pt x="282" y="762"/>
                    </a:lnTo>
                    <a:lnTo>
                      <a:pt x="282" y="762"/>
                    </a:lnTo>
                    <a:lnTo>
                      <a:pt x="282" y="762"/>
                    </a:lnTo>
                    <a:lnTo>
                      <a:pt x="282" y="762"/>
                    </a:lnTo>
                    <a:lnTo>
                      <a:pt x="282" y="762"/>
                    </a:lnTo>
                    <a:lnTo>
                      <a:pt x="282" y="762"/>
                    </a:lnTo>
                    <a:lnTo>
                      <a:pt x="282" y="762"/>
                    </a:lnTo>
                    <a:lnTo>
                      <a:pt x="288" y="762"/>
                    </a:lnTo>
                    <a:lnTo>
                      <a:pt x="288" y="762"/>
                    </a:lnTo>
                    <a:lnTo>
                      <a:pt x="288" y="762"/>
                    </a:lnTo>
                    <a:lnTo>
                      <a:pt x="288" y="762"/>
                    </a:lnTo>
                    <a:lnTo>
                      <a:pt x="288" y="762"/>
                    </a:lnTo>
                    <a:lnTo>
                      <a:pt x="288" y="756"/>
                    </a:lnTo>
                    <a:lnTo>
                      <a:pt x="288" y="756"/>
                    </a:lnTo>
                    <a:lnTo>
                      <a:pt x="288" y="756"/>
                    </a:lnTo>
                    <a:lnTo>
                      <a:pt x="288" y="756"/>
                    </a:lnTo>
                    <a:lnTo>
                      <a:pt x="288" y="756"/>
                    </a:lnTo>
                    <a:lnTo>
                      <a:pt x="288" y="756"/>
                    </a:lnTo>
                    <a:lnTo>
                      <a:pt x="288" y="756"/>
                    </a:lnTo>
                    <a:lnTo>
                      <a:pt x="288" y="756"/>
                    </a:lnTo>
                    <a:lnTo>
                      <a:pt x="288" y="756"/>
                    </a:lnTo>
                    <a:lnTo>
                      <a:pt x="288" y="756"/>
                    </a:lnTo>
                    <a:lnTo>
                      <a:pt x="288" y="756"/>
                    </a:lnTo>
                    <a:lnTo>
                      <a:pt x="288" y="750"/>
                    </a:lnTo>
                    <a:lnTo>
                      <a:pt x="288" y="750"/>
                    </a:lnTo>
                    <a:lnTo>
                      <a:pt x="288" y="750"/>
                    </a:lnTo>
                    <a:lnTo>
                      <a:pt x="288" y="750"/>
                    </a:lnTo>
                    <a:lnTo>
                      <a:pt x="288" y="750"/>
                    </a:lnTo>
                    <a:lnTo>
                      <a:pt x="288" y="750"/>
                    </a:lnTo>
                    <a:lnTo>
                      <a:pt x="288" y="750"/>
                    </a:lnTo>
                    <a:lnTo>
                      <a:pt x="288" y="750"/>
                    </a:lnTo>
                    <a:lnTo>
                      <a:pt x="288" y="750"/>
                    </a:lnTo>
                    <a:lnTo>
                      <a:pt x="288" y="750"/>
                    </a:lnTo>
                    <a:lnTo>
                      <a:pt x="288" y="750"/>
                    </a:lnTo>
                    <a:lnTo>
                      <a:pt x="288" y="750"/>
                    </a:lnTo>
                    <a:lnTo>
                      <a:pt x="288" y="750"/>
                    </a:lnTo>
                    <a:lnTo>
                      <a:pt x="288" y="744"/>
                    </a:lnTo>
                    <a:lnTo>
                      <a:pt x="288" y="744"/>
                    </a:lnTo>
                    <a:lnTo>
                      <a:pt x="288" y="744"/>
                    </a:lnTo>
                    <a:lnTo>
                      <a:pt x="288" y="744"/>
                    </a:lnTo>
                    <a:lnTo>
                      <a:pt x="288" y="744"/>
                    </a:lnTo>
                    <a:lnTo>
                      <a:pt x="288" y="744"/>
                    </a:lnTo>
                    <a:lnTo>
                      <a:pt x="288" y="744"/>
                    </a:lnTo>
                    <a:lnTo>
                      <a:pt x="288" y="744"/>
                    </a:lnTo>
                    <a:lnTo>
                      <a:pt x="288" y="744"/>
                    </a:lnTo>
                    <a:lnTo>
                      <a:pt x="288" y="744"/>
                    </a:lnTo>
                    <a:lnTo>
                      <a:pt x="288" y="738"/>
                    </a:lnTo>
                    <a:lnTo>
                      <a:pt x="288" y="738"/>
                    </a:lnTo>
                    <a:lnTo>
                      <a:pt x="288" y="738"/>
                    </a:lnTo>
                    <a:lnTo>
                      <a:pt x="288" y="738"/>
                    </a:lnTo>
                    <a:lnTo>
                      <a:pt x="288" y="738"/>
                    </a:lnTo>
                    <a:lnTo>
                      <a:pt x="288" y="738"/>
                    </a:lnTo>
                    <a:lnTo>
                      <a:pt x="288" y="738"/>
                    </a:lnTo>
                    <a:lnTo>
                      <a:pt x="288" y="738"/>
                    </a:lnTo>
                    <a:lnTo>
                      <a:pt x="288" y="738"/>
                    </a:lnTo>
                    <a:lnTo>
                      <a:pt x="288" y="738"/>
                    </a:lnTo>
                    <a:lnTo>
                      <a:pt x="288" y="738"/>
                    </a:lnTo>
                    <a:lnTo>
                      <a:pt x="288" y="738"/>
                    </a:lnTo>
                    <a:lnTo>
                      <a:pt x="288" y="738"/>
                    </a:lnTo>
                    <a:lnTo>
                      <a:pt x="288" y="738"/>
                    </a:lnTo>
                    <a:lnTo>
                      <a:pt x="288" y="738"/>
                    </a:lnTo>
                    <a:lnTo>
                      <a:pt x="294" y="738"/>
                    </a:lnTo>
                    <a:lnTo>
                      <a:pt x="294" y="738"/>
                    </a:lnTo>
                    <a:lnTo>
                      <a:pt x="294" y="738"/>
                    </a:lnTo>
                    <a:lnTo>
                      <a:pt x="294" y="732"/>
                    </a:lnTo>
                    <a:lnTo>
                      <a:pt x="294" y="732"/>
                    </a:lnTo>
                    <a:lnTo>
                      <a:pt x="294" y="732"/>
                    </a:lnTo>
                    <a:lnTo>
                      <a:pt x="294" y="732"/>
                    </a:lnTo>
                    <a:lnTo>
                      <a:pt x="294" y="732"/>
                    </a:lnTo>
                    <a:lnTo>
                      <a:pt x="294" y="732"/>
                    </a:lnTo>
                    <a:lnTo>
                      <a:pt x="294" y="732"/>
                    </a:lnTo>
                    <a:lnTo>
                      <a:pt x="294" y="732"/>
                    </a:lnTo>
                    <a:lnTo>
                      <a:pt x="294" y="732"/>
                    </a:lnTo>
                    <a:lnTo>
                      <a:pt x="294" y="732"/>
                    </a:lnTo>
                    <a:lnTo>
                      <a:pt x="294" y="732"/>
                    </a:lnTo>
                    <a:lnTo>
                      <a:pt x="294" y="732"/>
                    </a:lnTo>
                    <a:lnTo>
                      <a:pt x="294" y="732"/>
                    </a:lnTo>
                    <a:lnTo>
                      <a:pt x="294" y="732"/>
                    </a:lnTo>
                    <a:lnTo>
                      <a:pt x="294" y="738"/>
                    </a:lnTo>
                    <a:lnTo>
                      <a:pt x="294" y="738"/>
                    </a:lnTo>
                    <a:lnTo>
                      <a:pt x="294" y="738"/>
                    </a:lnTo>
                    <a:lnTo>
                      <a:pt x="294" y="738"/>
                    </a:lnTo>
                    <a:lnTo>
                      <a:pt x="294" y="738"/>
                    </a:lnTo>
                    <a:lnTo>
                      <a:pt x="294" y="738"/>
                    </a:lnTo>
                    <a:lnTo>
                      <a:pt x="294" y="738"/>
                    </a:lnTo>
                    <a:lnTo>
                      <a:pt x="294" y="738"/>
                    </a:lnTo>
                    <a:lnTo>
                      <a:pt x="294" y="738"/>
                    </a:lnTo>
                    <a:lnTo>
                      <a:pt x="294" y="738"/>
                    </a:lnTo>
                    <a:lnTo>
                      <a:pt x="294" y="738"/>
                    </a:lnTo>
                    <a:lnTo>
                      <a:pt x="294" y="738"/>
                    </a:lnTo>
                    <a:lnTo>
                      <a:pt x="294" y="738"/>
                    </a:lnTo>
                    <a:lnTo>
                      <a:pt x="294" y="738"/>
                    </a:lnTo>
                    <a:lnTo>
                      <a:pt x="294" y="738"/>
                    </a:lnTo>
                    <a:lnTo>
                      <a:pt x="294" y="738"/>
                    </a:lnTo>
                    <a:lnTo>
                      <a:pt x="294" y="738"/>
                    </a:lnTo>
                    <a:lnTo>
                      <a:pt x="294" y="744"/>
                    </a:lnTo>
                    <a:lnTo>
                      <a:pt x="294" y="744"/>
                    </a:lnTo>
                    <a:lnTo>
                      <a:pt x="294" y="744"/>
                    </a:lnTo>
                    <a:lnTo>
                      <a:pt x="294" y="744"/>
                    </a:lnTo>
                    <a:lnTo>
                      <a:pt x="294" y="744"/>
                    </a:lnTo>
                    <a:lnTo>
                      <a:pt x="294" y="744"/>
                    </a:lnTo>
                    <a:lnTo>
                      <a:pt x="294" y="744"/>
                    </a:lnTo>
                    <a:lnTo>
                      <a:pt x="294" y="744"/>
                    </a:lnTo>
                    <a:lnTo>
                      <a:pt x="294" y="744"/>
                    </a:lnTo>
                    <a:lnTo>
                      <a:pt x="294" y="744"/>
                    </a:lnTo>
                    <a:lnTo>
                      <a:pt x="294" y="750"/>
                    </a:lnTo>
                    <a:lnTo>
                      <a:pt x="294" y="750"/>
                    </a:lnTo>
                    <a:lnTo>
                      <a:pt x="294" y="750"/>
                    </a:lnTo>
                    <a:lnTo>
                      <a:pt x="294" y="750"/>
                    </a:lnTo>
                    <a:lnTo>
                      <a:pt x="294" y="750"/>
                    </a:lnTo>
                    <a:lnTo>
                      <a:pt x="294" y="750"/>
                    </a:lnTo>
                    <a:lnTo>
                      <a:pt x="294" y="750"/>
                    </a:lnTo>
                    <a:lnTo>
                      <a:pt x="294" y="750"/>
                    </a:lnTo>
                    <a:lnTo>
                      <a:pt x="294" y="750"/>
                    </a:lnTo>
                    <a:lnTo>
                      <a:pt x="294" y="750"/>
                    </a:lnTo>
                    <a:lnTo>
                      <a:pt x="300" y="750"/>
                    </a:lnTo>
                    <a:lnTo>
                      <a:pt x="300" y="750"/>
                    </a:lnTo>
                    <a:lnTo>
                      <a:pt x="300" y="750"/>
                    </a:lnTo>
                    <a:lnTo>
                      <a:pt x="300" y="750"/>
                    </a:lnTo>
                    <a:lnTo>
                      <a:pt x="300" y="756"/>
                    </a:lnTo>
                    <a:lnTo>
                      <a:pt x="300" y="756"/>
                    </a:lnTo>
                    <a:lnTo>
                      <a:pt x="300" y="756"/>
                    </a:lnTo>
                    <a:lnTo>
                      <a:pt x="300" y="756"/>
                    </a:lnTo>
                    <a:lnTo>
                      <a:pt x="300" y="756"/>
                    </a:lnTo>
                    <a:lnTo>
                      <a:pt x="300" y="756"/>
                    </a:lnTo>
                    <a:lnTo>
                      <a:pt x="300" y="756"/>
                    </a:lnTo>
                    <a:lnTo>
                      <a:pt x="300" y="756"/>
                    </a:lnTo>
                    <a:lnTo>
                      <a:pt x="300" y="756"/>
                    </a:lnTo>
                    <a:lnTo>
                      <a:pt x="300" y="756"/>
                    </a:lnTo>
                    <a:lnTo>
                      <a:pt x="300" y="756"/>
                    </a:lnTo>
                    <a:lnTo>
                      <a:pt x="300" y="762"/>
                    </a:lnTo>
                    <a:lnTo>
                      <a:pt x="300" y="762"/>
                    </a:lnTo>
                    <a:lnTo>
                      <a:pt x="300" y="762"/>
                    </a:lnTo>
                    <a:lnTo>
                      <a:pt x="300" y="762"/>
                    </a:lnTo>
                    <a:lnTo>
                      <a:pt x="300" y="762"/>
                    </a:lnTo>
                    <a:lnTo>
                      <a:pt x="300" y="762"/>
                    </a:lnTo>
                    <a:lnTo>
                      <a:pt x="300" y="762"/>
                    </a:lnTo>
                    <a:lnTo>
                      <a:pt x="300" y="762"/>
                    </a:lnTo>
                    <a:lnTo>
                      <a:pt x="300" y="762"/>
                    </a:lnTo>
                    <a:lnTo>
                      <a:pt x="300" y="762"/>
                    </a:lnTo>
                    <a:lnTo>
                      <a:pt x="300" y="762"/>
                    </a:lnTo>
                    <a:lnTo>
                      <a:pt x="300" y="762"/>
                    </a:lnTo>
                    <a:lnTo>
                      <a:pt x="300" y="762"/>
                    </a:lnTo>
                    <a:lnTo>
                      <a:pt x="300" y="762"/>
                    </a:lnTo>
                    <a:lnTo>
                      <a:pt x="300" y="768"/>
                    </a:lnTo>
                    <a:lnTo>
                      <a:pt x="300" y="768"/>
                    </a:lnTo>
                    <a:lnTo>
                      <a:pt x="300" y="768"/>
                    </a:lnTo>
                    <a:lnTo>
                      <a:pt x="300" y="768"/>
                    </a:lnTo>
                    <a:lnTo>
                      <a:pt x="300" y="768"/>
                    </a:lnTo>
                    <a:lnTo>
                      <a:pt x="300" y="768"/>
                    </a:lnTo>
                    <a:lnTo>
                      <a:pt x="300" y="768"/>
                    </a:lnTo>
                    <a:lnTo>
                      <a:pt x="300" y="768"/>
                    </a:lnTo>
                    <a:lnTo>
                      <a:pt x="300" y="768"/>
                    </a:lnTo>
                    <a:lnTo>
                      <a:pt x="300" y="768"/>
                    </a:lnTo>
                    <a:lnTo>
                      <a:pt x="300" y="768"/>
                    </a:lnTo>
                    <a:lnTo>
                      <a:pt x="300" y="768"/>
                    </a:lnTo>
                    <a:lnTo>
                      <a:pt x="300" y="768"/>
                    </a:lnTo>
                    <a:lnTo>
                      <a:pt x="300" y="768"/>
                    </a:lnTo>
                    <a:lnTo>
                      <a:pt x="300" y="768"/>
                    </a:lnTo>
                    <a:lnTo>
                      <a:pt x="300" y="768"/>
                    </a:lnTo>
                    <a:lnTo>
                      <a:pt x="312" y="768"/>
                    </a:lnTo>
                    <a:lnTo>
                      <a:pt x="312" y="768"/>
                    </a:lnTo>
                    <a:lnTo>
                      <a:pt x="312" y="762"/>
                    </a:lnTo>
                    <a:lnTo>
                      <a:pt x="312" y="762"/>
                    </a:lnTo>
                    <a:lnTo>
                      <a:pt x="312" y="762"/>
                    </a:lnTo>
                    <a:lnTo>
                      <a:pt x="312" y="762"/>
                    </a:lnTo>
                    <a:lnTo>
                      <a:pt x="312" y="762"/>
                    </a:lnTo>
                    <a:lnTo>
                      <a:pt x="312" y="762"/>
                    </a:lnTo>
                    <a:lnTo>
                      <a:pt x="312" y="762"/>
                    </a:lnTo>
                    <a:lnTo>
                      <a:pt x="312" y="762"/>
                    </a:lnTo>
                    <a:lnTo>
                      <a:pt x="312" y="762"/>
                    </a:lnTo>
                    <a:lnTo>
                      <a:pt x="312" y="762"/>
                    </a:lnTo>
                    <a:lnTo>
                      <a:pt x="312" y="762"/>
                    </a:lnTo>
                    <a:lnTo>
                      <a:pt x="312" y="762"/>
                    </a:lnTo>
                    <a:lnTo>
                      <a:pt x="312" y="762"/>
                    </a:lnTo>
                    <a:lnTo>
                      <a:pt x="312" y="762"/>
                    </a:lnTo>
                    <a:lnTo>
                      <a:pt x="312" y="756"/>
                    </a:lnTo>
                    <a:lnTo>
                      <a:pt x="312" y="756"/>
                    </a:lnTo>
                    <a:lnTo>
                      <a:pt x="312" y="756"/>
                    </a:lnTo>
                    <a:lnTo>
                      <a:pt x="312" y="756"/>
                    </a:lnTo>
                    <a:lnTo>
                      <a:pt x="312" y="756"/>
                    </a:lnTo>
                    <a:lnTo>
                      <a:pt x="312" y="756"/>
                    </a:lnTo>
                    <a:lnTo>
                      <a:pt x="312" y="756"/>
                    </a:lnTo>
                    <a:lnTo>
                      <a:pt x="312" y="756"/>
                    </a:lnTo>
                    <a:lnTo>
                      <a:pt x="312" y="756"/>
                    </a:lnTo>
                    <a:lnTo>
                      <a:pt x="318" y="756"/>
                    </a:lnTo>
                    <a:lnTo>
                      <a:pt x="318" y="756"/>
                    </a:lnTo>
                    <a:lnTo>
                      <a:pt x="318" y="756"/>
                    </a:lnTo>
                    <a:lnTo>
                      <a:pt x="318" y="750"/>
                    </a:lnTo>
                    <a:lnTo>
                      <a:pt x="318" y="750"/>
                    </a:lnTo>
                    <a:lnTo>
                      <a:pt x="318" y="750"/>
                    </a:lnTo>
                    <a:lnTo>
                      <a:pt x="318" y="750"/>
                    </a:lnTo>
                    <a:lnTo>
                      <a:pt x="318" y="750"/>
                    </a:lnTo>
                    <a:lnTo>
                      <a:pt x="318" y="750"/>
                    </a:lnTo>
                    <a:lnTo>
                      <a:pt x="318" y="750"/>
                    </a:lnTo>
                    <a:lnTo>
                      <a:pt x="318" y="750"/>
                    </a:lnTo>
                    <a:lnTo>
                      <a:pt x="318" y="750"/>
                    </a:lnTo>
                    <a:lnTo>
                      <a:pt x="318" y="750"/>
                    </a:lnTo>
                    <a:lnTo>
                      <a:pt x="318" y="750"/>
                    </a:lnTo>
                    <a:lnTo>
                      <a:pt x="318" y="750"/>
                    </a:lnTo>
                    <a:lnTo>
                      <a:pt x="318" y="750"/>
                    </a:lnTo>
                    <a:lnTo>
                      <a:pt x="318" y="750"/>
                    </a:lnTo>
                    <a:lnTo>
                      <a:pt x="318" y="744"/>
                    </a:lnTo>
                    <a:lnTo>
                      <a:pt x="318" y="744"/>
                    </a:lnTo>
                    <a:lnTo>
                      <a:pt x="318" y="744"/>
                    </a:lnTo>
                    <a:lnTo>
                      <a:pt x="318" y="744"/>
                    </a:lnTo>
                    <a:lnTo>
                      <a:pt x="318" y="744"/>
                    </a:lnTo>
                    <a:lnTo>
                      <a:pt x="318" y="744"/>
                    </a:lnTo>
                    <a:lnTo>
                      <a:pt x="318" y="744"/>
                    </a:lnTo>
                    <a:lnTo>
                      <a:pt x="318" y="744"/>
                    </a:lnTo>
                    <a:lnTo>
                      <a:pt x="318" y="744"/>
                    </a:lnTo>
                    <a:lnTo>
                      <a:pt x="318" y="744"/>
                    </a:lnTo>
                    <a:lnTo>
                      <a:pt x="318" y="738"/>
                    </a:lnTo>
                    <a:lnTo>
                      <a:pt x="318" y="738"/>
                    </a:lnTo>
                    <a:lnTo>
                      <a:pt x="318" y="738"/>
                    </a:lnTo>
                    <a:lnTo>
                      <a:pt x="318" y="738"/>
                    </a:lnTo>
                    <a:lnTo>
                      <a:pt x="318" y="738"/>
                    </a:lnTo>
                    <a:lnTo>
                      <a:pt x="318" y="738"/>
                    </a:lnTo>
                    <a:lnTo>
                      <a:pt x="318" y="738"/>
                    </a:lnTo>
                    <a:lnTo>
                      <a:pt x="318" y="738"/>
                    </a:lnTo>
                    <a:lnTo>
                      <a:pt x="318" y="738"/>
                    </a:lnTo>
                    <a:lnTo>
                      <a:pt x="318" y="738"/>
                    </a:lnTo>
                    <a:lnTo>
                      <a:pt x="318" y="738"/>
                    </a:lnTo>
                    <a:lnTo>
                      <a:pt x="318" y="738"/>
                    </a:lnTo>
                    <a:lnTo>
                      <a:pt x="318" y="738"/>
                    </a:lnTo>
                    <a:lnTo>
                      <a:pt x="318" y="738"/>
                    </a:lnTo>
                    <a:lnTo>
                      <a:pt x="318" y="738"/>
                    </a:lnTo>
                    <a:lnTo>
                      <a:pt x="318" y="738"/>
                    </a:lnTo>
                    <a:lnTo>
                      <a:pt x="318" y="738"/>
                    </a:lnTo>
                    <a:lnTo>
                      <a:pt x="318" y="738"/>
                    </a:lnTo>
                    <a:lnTo>
                      <a:pt x="318" y="732"/>
                    </a:lnTo>
                    <a:lnTo>
                      <a:pt x="318" y="732"/>
                    </a:lnTo>
                    <a:lnTo>
                      <a:pt x="318" y="732"/>
                    </a:lnTo>
                    <a:lnTo>
                      <a:pt x="318" y="732"/>
                    </a:lnTo>
                    <a:lnTo>
                      <a:pt x="318" y="732"/>
                    </a:lnTo>
                    <a:lnTo>
                      <a:pt x="318" y="732"/>
                    </a:lnTo>
                    <a:lnTo>
                      <a:pt x="318" y="732"/>
                    </a:lnTo>
                    <a:lnTo>
                      <a:pt x="318" y="732"/>
                    </a:lnTo>
                    <a:lnTo>
                      <a:pt x="318" y="732"/>
                    </a:lnTo>
                    <a:lnTo>
                      <a:pt x="324" y="732"/>
                    </a:lnTo>
                    <a:lnTo>
                      <a:pt x="324" y="732"/>
                    </a:lnTo>
                    <a:lnTo>
                      <a:pt x="324" y="732"/>
                    </a:lnTo>
                    <a:lnTo>
                      <a:pt x="324" y="732"/>
                    </a:lnTo>
                    <a:lnTo>
                      <a:pt x="324" y="738"/>
                    </a:lnTo>
                    <a:lnTo>
                      <a:pt x="324" y="738"/>
                    </a:lnTo>
                    <a:lnTo>
                      <a:pt x="324" y="738"/>
                    </a:lnTo>
                    <a:lnTo>
                      <a:pt x="324" y="738"/>
                    </a:lnTo>
                    <a:lnTo>
                      <a:pt x="324" y="738"/>
                    </a:lnTo>
                    <a:lnTo>
                      <a:pt x="324" y="738"/>
                    </a:lnTo>
                    <a:lnTo>
                      <a:pt x="324" y="738"/>
                    </a:lnTo>
                    <a:lnTo>
                      <a:pt x="324" y="738"/>
                    </a:lnTo>
                    <a:lnTo>
                      <a:pt x="324" y="738"/>
                    </a:lnTo>
                    <a:lnTo>
                      <a:pt x="324" y="738"/>
                    </a:lnTo>
                    <a:lnTo>
                      <a:pt x="324" y="738"/>
                    </a:lnTo>
                    <a:lnTo>
                      <a:pt x="324" y="738"/>
                    </a:lnTo>
                    <a:lnTo>
                      <a:pt x="324" y="738"/>
                    </a:lnTo>
                    <a:lnTo>
                      <a:pt x="324" y="738"/>
                    </a:lnTo>
                    <a:lnTo>
                      <a:pt x="324" y="738"/>
                    </a:lnTo>
                    <a:lnTo>
                      <a:pt x="324" y="738"/>
                    </a:lnTo>
                    <a:lnTo>
                      <a:pt x="324" y="738"/>
                    </a:lnTo>
                    <a:lnTo>
                      <a:pt x="324" y="738"/>
                    </a:lnTo>
                    <a:lnTo>
                      <a:pt x="324" y="744"/>
                    </a:lnTo>
                    <a:lnTo>
                      <a:pt x="324" y="744"/>
                    </a:lnTo>
                    <a:lnTo>
                      <a:pt x="324" y="744"/>
                    </a:lnTo>
                    <a:lnTo>
                      <a:pt x="324" y="744"/>
                    </a:lnTo>
                    <a:lnTo>
                      <a:pt x="324" y="744"/>
                    </a:lnTo>
                    <a:lnTo>
                      <a:pt x="324" y="744"/>
                    </a:lnTo>
                    <a:lnTo>
                      <a:pt x="324" y="744"/>
                    </a:lnTo>
                    <a:lnTo>
                      <a:pt x="324" y="744"/>
                    </a:lnTo>
                    <a:lnTo>
                      <a:pt x="324" y="744"/>
                    </a:lnTo>
                    <a:lnTo>
                      <a:pt x="324" y="744"/>
                    </a:lnTo>
                    <a:lnTo>
                      <a:pt x="324" y="750"/>
                    </a:lnTo>
                    <a:lnTo>
                      <a:pt x="324" y="750"/>
                    </a:lnTo>
                    <a:lnTo>
                      <a:pt x="324" y="750"/>
                    </a:lnTo>
                    <a:lnTo>
                      <a:pt x="324" y="750"/>
                    </a:lnTo>
                    <a:lnTo>
                      <a:pt x="324" y="750"/>
                    </a:lnTo>
                    <a:lnTo>
                      <a:pt x="324" y="750"/>
                    </a:lnTo>
                    <a:lnTo>
                      <a:pt x="324" y="750"/>
                    </a:lnTo>
                    <a:lnTo>
                      <a:pt x="324" y="750"/>
                    </a:lnTo>
                    <a:lnTo>
                      <a:pt x="324" y="750"/>
                    </a:lnTo>
                    <a:lnTo>
                      <a:pt x="324" y="750"/>
                    </a:lnTo>
                    <a:lnTo>
                      <a:pt x="324" y="750"/>
                    </a:lnTo>
                    <a:lnTo>
                      <a:pt x="324" y="750"/>
                    </a:lnTo>
                    <a:lnTo>
                      <a:pt x="324" y="750"/>
                    </a:lnTo>
                    <a:lnTo>
                      <a:pt x="324" y="756"/>
                    </a:lnTo>
                    <a:lnTo>
                      <a:pt x="324" y="756"/>
                    </a:lnTo>
                    <a:lnTo>
                      <a:pt x="324" y="756"/>
                    </a:lnTo>
                    <a:lnTo>
                      <a:pt x="324" y="756"/>
                    </a:lnTo>
                    <a:lnTo>
                      <a:pt x="324" y="756"/>
                    </a:lnTo>
                    <a:lnTo>
                      <a:pt x="324" y="756"/>
                    </a:lnTo>
                    <a:lnTo>
                      <a:pt x="324" y="756"/>
                    </a:lnTo>
                    <a:lnTo>
                      <a:pt x="324" y="756"/>
                    </a:lnTo>
                    <a:lnTo>
                      <a:pt x="324" y="756"/>
                    </a:lnTo>
                    <a:lnTo>
                      <a:pt x="330" y="756"/>
                    </a:lnTo>
                    <a:lnTo>
                      <a:pt x="330" y="756"/>
                    </a:lnTo>
                    <a:lnTo>
                      <a:pt x="330" y="762"/>
                    </a:lnTo>
                    <a:lnTo>
                      <a:pt x="330" y="762"/>
                    </a:lnTo>
                    <a:lnTo>
                      <a:pt x="330" y="762"/>
                    </a:lnTo>
                    <a:lnTo>
                      <a:pt x="330" y="762"/>
                    </a:lnTo>
                    <a:lnTo>
                      <a:pt x="330" y="762"/>
                    </a:lnTo>
                    <a:lnTo>
                      <a:pt x="330" y="762"/>
                    </a:lnTo>
                    <a:lnTo>
                      <a:pt x="330" y="762"/>
                    </a:lnTo>
                    <a:lnTo>
                      <a:pt x="330" y="762"/>
                    </a:lnTo>
                    <a:lnTo>
                      <a:pt x="330" y="762"/>
                    </a:lnTo>
                    <a:lnTo>
                      <a:pt x="330" y="762"/>
                    </a:lnTo>
                    <a:lnTo>
                      <a:pt x="330" y="762"/>
                    </a:lnTo>
                    <a:lnTo>
                      <a:pt x="330" y="762"/>
                    </a:lnTo>
                    <a:lnTo>
                      <a:pt x="330" y="768"/>
                    </a:lnTo>
                    <a:lnTo>
                      <a:pt x="330" y="768"/>
                    </a:lnTo>
                    <a:lnTo>
                      <a:pt x="330" y="768"/>
                    </a:lnTo>
                    <a:lnTo>
                      <a:pt x="330" y="768"/>
                    </a:lnTo>
                    <a:lnTo>
                      <a:pt x="330" y="768"/>
                    </a:lnTo>
                    <a:lnTo>
                      <a:pt x="330" y="768"/>
                    </a:lnTo>
                    <a:lnTo>
                      <a:pt x="330" y="768"/>
                    </a:lnTo>
                    <a:lnTo>
                      <a:pt x="330" y="768"/>
                    </a:lnTo>
                    <a:lnTo>
                      <a:pt x="330" y="768"/>
                    </a:lnTo>
                    <a:lnTo>
                      <a:pt x="330" y="768"/>
                    </a:lnTo>
                    <a:lnTo>
                      <a:pt x="330" y="768"/>
                    </a:lnTo>
                    <a:lnTo>
                      <a:pt x="330" y="768"/>
                    </a:lnTo>
                    <a:lnTo>
                      <a:pt x="330" y="768"/>
                    </a:lnTo>
                    <a:lnTo>
                      <a:pt x="330" y="768"/>
                    </a:lnTo>
                    <a:lnTo>
                      <a:pt x="330" y="768"/>
                    </a:lnTo>
                    <a:lnTo>
                      <a:pt x="330" y="768"/>
                    </a:lnTo>
                    <a:lnTo>
                      <a:pt x="330" y="774"/>
                    </a:lnTo>
                    <a:lnTo>
                      <a:pt x="330" y="774"/>
                    </a:lnTo>
                    <a:lnTo>
                      <a:pt x="330" y="774"/>
                    </a:lnTo>
                    <a:lnTo>
                      <a:pt x="330" y="774"/>
                    </a:lnTo>
                    <a:lnTo>
                      <a:pt x="342" y="768"/>
                    </a:lnTo>
                    <a:lnTo>
                      <a:pt x="342" y="768"/>
                    </a:lnTo>
                    <a:lnTo>
                      <a:pt x="342" y="768"/>
                    </a:lnTo>
                    <a:lnTo>
                      <a:pt x="342" y="768"/>
                    </a:lnTo>
                    <a:lnTo>
                      <a:pt x="342" y="768"/>
                    </a:lnTo>
                    <a:lnTo>
                      <a:pt x="342" y="768"/>
                    </a:lnTo>
                    <a:lnTo>
                      <a:pt x="342" y="768"/>
                    </a:lnTo>
                    <a:lnTo>
                      <a:pt x="342" y="768"/>
                    </a:lnTo>
                    <a:lnTo>
                      <a:pt x="342" y="768"/>
                    </a:lnTo>
                    <a:lnTo>
                      <a:pt x="342" y="768"/>
                    </a:lnTo>
                    <a:lnTo>
                      <a:pt x="342" y="762"/>
                    </a:lnTo>
                    <a:lnTo>
                      <a:pt x="342" y="762"/>
                    </a:lnTo>
                    <a:lnTo>
                      <a:pt x="342" y="762"/>
                    </a:lnTo>
                    <a:lnTo>
                      <a:pt x="342" y="762"/>
                    </a:lnTo>
                    <a:lnTo>
                      <a:pt x="342" y="762"/>
                    </a:lnTo>
                    <a:lnTo>
                      <a:pt x="342" y="762"/>
                    </a:lnTo>
                    <a:lnTo>
                      <a:pt x="342" y="762"/>
                    </a:lnTo>
                    <a:lnTo>
                      <a:pt x="342" y="762"/>
                    </a:lnTo>
                    <a:lnTo>
                      <a:pt x="342" y="762"/>
                    </a:lnTo>
                    <a:lnTo>
                      <a:pt x="342" y="762"/>
                    </a:lnTo>
                    <a:lnTo>
                      <a:pt x="342" y="762"/>
                    </a:lnTo>
                    <a:lnTo>
                      <a:pt x="342" y="762"/>
                    </a:lnTo>
                    <a:lnTo>
                      <a:pt x="342" y="762"/>
                    </a:lnTo>
                    <a:lnTo>
                      <a:pt x="342" y="756"/>
                    </a:lnTo>
                    <a:lnTo>
                      <a:pt x="342" y="756"/>
                    </a:lnTo>
                    <a:lnTo>
                      <a:pt x="342" y="756"/>
                    </a:lnTo>
                    <a:lnTo>
                      <a:pt x="342" y="756"/>
                    </a:lnTo>
                    <a:lnTo>
                      <a:pt x="342" y="756"/>
                    </a:lnTo>
                    <a:lnTo>
                      <a:pt x="342" y="756"/>
                    </a:lnTo>
                    <a:lnTo>
                      <a:pt x="342" y="756"/>
                    </a:lnTo>
                    <a:lnTo>
                      <a:pt x="342" y="756"/>
                    </a:lnTo>
                    <a:lnTo>
                      <a:pt x="342" y="756"/>
                    </a:lnTo>
                    <a:lnTo>
                      <a:pt x="342" y="756"/>
                    </a:lnTo>
                    <a:lnTo>
                      <a:pt x="342" y="756"/>
                    </a:lnTo>
                    <a:lnTo>
                      <a:pt x="342" y="750"/>
                    </a:lnTo>
                    <a:lnTo>
                      <a:pt x="342" y="750"/>
                    </a:lnTo>
                    <a:lnTo>
                      <a:pt x="342" y="750"/>
                    </a:lnTo>
                    <a:lnTo>
                      <a:pt x="348" y="756"/>
                    </a:lnTo>
                    <a:lnTo>
                      <a:pt x="348" y="750"/>
                    </a:lnTo>
                    <a:lnTo>
                      <a:pt x="348" y="750"/>
                    </a:lnTo>
                    <a:lnTo>
                      <a:pt x="348" y="750"/>
                    </a:lnTo>
                    <a:lnTo>
                      <a:pt x="348" y="750"/>
                    </a:lnTo>
                    <a:lnTo>
                      <a:pt x="348" y="750"/>
                    </a:lnTo>
                    <a:lnTo>
                      <a:pt x="348" y="750"/>
                    </a:lnTo>
                    <a:lnTo>
                      <a:pt x="348" y="750"/>
                    </a:lnTo>
                    <a:lnTo>
                      <a:pt x="348" y="750"/>
                    </a:lnTo>
                    <a:lnTo>
                      <a:pt x="348" y="750"/>
                    </a:lnTo>
                    <a:lnTo>
                      <a:pt x="348" y="744"/>
                    </a:lnTo>
                    <a:lnTo>
                      <a:pt x="348" y="744"/>
                    </a:lnTo>
                    <a:lnTo>
                      <a:pt x="348" y="744"/>
                    </a:lnTo>
                    <a:lnTo>
                      <a:pt x="348" y="744"/>
                    </a:lnTo>
                    <a:lnTo>
                      <a:pt x="348" y="744"/>
                    </a:lnTo>
                    <a:lnTo>
                      <a:pt x="348" y="744"/>
                    </a:lnTo>
                    <a:lnTo>
                      <a:pt x="348" y="744"/>
                    </a:lnTo>
                    <a:lnTo>
                      <a:pt x="348" y="744"/>
                    </a:lnTo>
                    <a:lnTo>
                      <a:pt x="348" y="744"/>
                    </a:lnTo>
                    <a:lnTo>
                      <a:pt x="348" y="744"/>
                    </a:lnTo>
                    <a:lnTo>
                      <a:pt x="348" y="744"/>
                    </a:lnTo>
                    <a:lnTo>
                      <a:pt x="348" y="744"/>
                    </a:lnTo>
                    <a:lnTo>
                      <a:pt x="348" y="738"/>
                    </a:lnTo>
                    <a:lnTo>
                      <a:pt x="348" y="738"/>
                    </a:lnTo>
                    <a:lnTo>
                      <a:pt x="348" y="738"/>
                    </a:lnTo>
                    <a:lnTo>
                      <a:pt x="348" y="738"/>
                    </a:lnTo>
                    <a:lnTo>
                      <a:pt x="348" y="738"/>
                    </a:lnTo>
                    <a:lnTo>
                      <a:pt x="348" y="738"/>
                    </a:lnTo>
                    <a:lnTo>
                      <a:pt x="348" y="738"/>
                    </a:lnTo>
                    <a:lnTo>
                      <a:pt x="348" y="738"/>
                    </a:lnTo>
                    <a:lnTo>
                      <a:pt x="348" y="738"/>
                    </a:lnTo>
                    <a:lnTo>
                      <a:pt x="348" y="738"/>
                    </a:lnTo>
                    <a:lnTo>
                      <a:pt x="348" y="738"/>
                    </a:lnTo>
                    <a:lnTo>
                      <a:pt x="348" y="738"/>
                    </a:lnTo>
                    <a:lnTo>
                      <a:pt x="348" y="738"/>
                    </a:lnTo>
                    <a:lnTo>
                      <a:pt x="348" y="738"/>
                    </a:lnTo>
                    <a:lnTo>
                      <a:pt x="348" y="738"/>
                    </a:lnTo>
                    <a:lnTo>
                      <a:pt x="348" y="738"/>
                    </a:lnTo>
                    <a:lnTo>
                      <a:pt x="348" y="738"/>
                    </a:lnTo>
                    <a:lnTo>
                      <a:pt x="348" y="738"/>
                    </a:lnTo>
                    <a:lnTo>
                      <a:pt x="348" y="738"/>
                    </a:lnTo>
                    <a:lnTo>
                      <a:pt x="348" y="738"/>
                    </a:lnTo>
                    <a:lnTo>
                      <a:pt x="348" y="738"/>
                    </a:lnTo>
                    <a:lnTo>
                      <a:pt x="348" y="738"/>
                    </a:lnTo>
                    <a:lnTo>
                      <a:pt x="348" y="738"/>
                    </a:lnTo>
                    <a:lnTo>
                      <a:pt x="348" y="738"/>
                    </a:lnTo>
                    <a:lnTo>
                      <a:pt x="348" y="738"/>
                    </a:lnTo>
                    <a:lnTo>
                      <a:pt x="348" y="738"/>
                    </a:lnTo>
                    <a:lnTo>
                      <a:pt x="348" y="738"/>
                    </a:lnTo>
                    <a:lnTo>
                      <a:pt x="348" y="738"/>
                    </a:lnTo>
                    <a:lnTo>
                      <a:pt x="348" y="738"/>
                    </a:lnTo>
                    <a:lnTo>
                      <a:pt x="348" y="738"/>
                    </a:lnTo>
                    <a:lnTo>
                      <a:pt x="348" y="738"/>
                    </a:lnTo>
                    <a:lnTo>
                      <a:pt x="354" y="738"/>
                    </a:lnTo>
                    <a:lnTo>
                      <a:pt x="354" y="738"/>
                    </a:lnTo>
                    <a:lnTo>
                      <a:pt x="354" y="738"/>
                    </a:lnTo>
                    <a:lnTo>
                      <a:pt x="354" y="738"/>
                    </a:lnTo>
                    <a:lnTo>
                      <a:pt x="354" y="738"/>
                    </a:lnTo>
                    <a:lnTo>
                      <a:pt x="354" y="744"/>
                    </a:lnTo>
                    <a:lnTo>
                      <a:pt x="354" y="744"/>
                    </a:lnTo>
                    <a:lnTo>
                      <a:pt x="354" y="744"/>
                    </a:lnTo>
                    <a:lnTo>
                      <a:pt x="354" y="744"/>
                    </a:lnTo>
                    <a:lnTo>
                      <a:pt x="354" y="744"/>
                    </a:lnTo>
                    <a:lnTo>
                      <a:pt x="354" y="744"/>
                    </a:lnTo>
                    <a:lnTo>
                      <a:pt x="354" y="744"/>
                    </a:lnTo>
                    <a:lnTo>
                      <a:pt x="354" y="744"/>
                    </a:lnTo>
                    <a:lnTo>
                      <a:pt x="354" y="744"/>
                    </a:lnTo>
                    <a:lnTo>
                      <a:pt x="354" y="744"/>
                    </a:lnTo>
                    <a:lnTo>
                      <a:pt x="354" y="744"/>
                    </a:lnTo>
                    <a:lnTo>
                      <a:pt x="354" y="744"/>
                    </a:lnTo>
                    <a:lnTo>
                      <a:pt x="354" y="750"/>
                    </a:lnTo>
                    <a:lnTo>
                      <a:pt x="354" y="750"/>
                    </a:lnTo>
                    <a:lnTo>
                      <a:pt x="354" y="750"/>
                    </a:lnTo>
                    <a:lnTo>
                      <a:pt x="354" y="750"/>
                    </a:lnTo>
                    <a:lnTo>
                      <a:pt x="354" y="750"/>
                    </a:lnTo>
                    <a:lnTo>
                      <a:pt x="354" y="750"/>
                    </a:lnTo>
                    <a:lnTo>
                      <a:pt x="354" y="750"/>
                    </a:lnTo>
                    <a:lnTo>
                      <a:pt x="354" y="750"/>
                    </a:lnTo>
                    <a:lnTo>
                      <a:pt x="354" y="750"/>
                    </a:lnTo>
                    <a:lnTo>
                      <a:pt x="354" y="756"/>
                    </a:lnTo>
                    <a:lnTo>
                      <a:pt x="354" y="750"/>
                    </a:lnTo>
                    <a:lnTo>
                      <a:pt x="354" y="750"/>
                    </a:lnTo>
                    <a:lnTo>
                      <a:pt x="354" y="750"/>
                    </a:lnTo>
                    <a:lnTo>
                      <a:pt x="354" y="750"/>
                    </a:lnTo>
                    <a:lnTo>
                      <a:pt x="354" y="756"/>
                    </a:lnTo>
                    <a:lnTo>
                      <a:pt x="354" y="756"/>
                    </a:lnTo>
                    <a:lnTo>
                      <a:pt x="354" y="756"/>
                    </a:lnTo>
                    <a:lnTo>
                      <a:pt x="354" y="756"/>
                    </a:lnTo>
                    <a:lnTo>
                      <a:pt x="354" y="756"/>
                    </a:lnTo>
                    <a:lnTo>
                      <a:pt x="354" y="756"/>
                    </a:lnTo>
                    <a:lnTo>
                      <a:pt x="354" y="756"/>
                    </a:lnTo>
                    <a:lnTo>
                      <a:pt x="354" y="756"/>
                    </a:lnTo>
                    <a:lnTo>
                      <a:pt x="354" y="756"/>
                    </a:lnTo>
                    <a:lnTo>
                      <a:pt x="354" y="756"/>
                    </a:lnTo>
                    <a:lnTo>
                      <a:pt x="354" y="762"/>
                    </a:lnTo>
                    <a:lnTo>
                      <a:pt x="354" y="762"/>
                    </a:lnTo>
                    <a:lnTo>
                      <a:pt x="354" y="762"/>
                    </a:lnTo>
                    <a:lnTo>
                      <a:pt x="354" y="762"/>
                    </a:lnTo>
                    <a:lnTo>
                      <a:pt x="354" y="762"/>
                    </a:lnTo>
                    <a:lnTo>
                      <a:pt x="354" y="762"/>
                    </a:lnTo>
                    <a:lnTo>
                      <a:pt x="354" y="762"/>
                    </a:lnTo>
                    <a:lnTo>
                      <a:pt x="354" y="762"/>
                    </a:lnTo>
                    <a:lnTo>
                      <a:pt x="354" y="762"/>
                    </a:lnTo>
                    <a:lnTo>
                      <a:pt x="354" y="762"/>
                    </a:lnTo>
                    <a:lnTo>
                      <a:pt x="354" y="762"/>
                    </a:lnTo>
                    <a:lnTo>
                      <a:pt x="354" y="762"/>
                    </a:lnTo>
                    <a:lnTo>
                      <a:pt x="354" y="762"/>
                    </a:lnTo>
                    <a:lnTo>
                      <a:pt x="360" y="768"/>
                    </a:lnTo>
                    <a:lnTo>
                      <a:pt x="360" y="768"/>
                    </a:lnTo>
                    <a:lnTo>
                      <a:pt x="360" y="768"/>
                    </a:lnTo>
                    <a:lnTo>
                      <a:pt x="360" y="768"/>
                    </a:lnTo>
                    <a:lnTo>
                      <a:pt x="360" y="768"/>
                    </a:lnTo>
                    <a:lnTo>
                      <a:pt x="360" y="768"/>
                    </a:lnTo>
                    <a:lnTo>
                      <a:pt x="360" y="768"/>
                    </a:lnTo>
                    <a:lnTo>
                      <a:pt x="360" y="768"/>
                    </a:lnTo>
                    <a:lnTo>
                      <a:pt x="360" y="768"/>
                    </a:lnTo>
                    <a:lnTo>
                      <a:pt x="360" y="768"/>
                    </a:lnTo>
                    <a:lnTo>
                      <a:pt x="360" y="768"/>
                    </a:lnTo>
                    <a:lnTo>
                      <a:pt x="360" y="768"/>
                    </a:lnTo>
                    <a:lnTo>
                      <a:pt x="360" y="768"/>
                    </a:lnTo>
                    <a:lnTo>
                      <a:pt x="360" y="768"/>
                    </a:lnTo>
                    <a:lnTo>
                      <a:pt x="360" y="768"/>
                    </a:lnTo>
                    <a:lnTo>
                      <a:pt x="360" y="768"/>
                    </a:lnTo>
                    <a:lnTo>
                      <a:pt x="360" y="774"/>
                    </a:lnTo>
                    <a:lnTo>
                      <a:pt x="360" y="774"/>
                    </a:lnTo>
                    <a:lnTo>
                      <a:pt x="360" y="774"/>
                    </a:lnTo>
                    <a:lnTo>
                      <a:pt x="360" y="774"/>
                    </a:lnTo>
                    <a:lnTo>
                      <a:pt x="360" y="774"/>
                    </a:lnTo>
                    <a:lnTo>
                      <a:pt x="360" y="774"/>
                    </a:lnTo>
                    <a:lnTo>
                      <a:pt x="360" y="774"/>
                    </a:lnTo>
                    <a:lnTo>
                      <a:pt x="372" y="768"/>
                    </a:lnTo>
                    <a:lnTo>
                      <a:pt x="372" y="768"/>
                    </a:lnTo>
                    <a:lnTo>
                      <a:pt x="372" y="768"/>
                    </a:lnTo>
                    <a:lnTo>
                      <a:pt x="372" y="768"/>
                    </a:lnTo>
                    <a:lnTo>
                      <a:pt x="372" y="768"/>
                    </a:lnTo>
                    <a:lnTo>
                      <a:pt x="372" y="762"/>
                    </a:lnTo>
                    <a:lnTo>
                      <a:pt x="372" y="762"/>
                    </a:lnTo>
                    <a:lnTo>
                      <a:pt x="372" y="762"/>
                    </a:lnTo>
                    <a:lnTo>
                      <a:pt x="372" y="762"/>
                    </a:lnTo>
                    <a:lnTo>
                      <a:pt x="372" y="762"/>
                    </a:lnTo>
                    <a:lnTo>
                      <a:pt x="372" y="762"/>
                    </a:lnTo>
                    <a:lnTo>
                      <a:pt x="372" y="762"/>
                    </a:lnTo>
                    <a:lnTo>
                      <a:pt x="372" y="762"/>
                    </a:lnTo>
                    <a:lnTo>
                      <a:pt x="372" y="762"/>
                    </a:lnTo>
                    <a:lnTo>
                      <a:pt x="372" y="762"/>
                    </a:lnTo>
                    <a:lnTo>
                      <a:pt x="372" y="762"/>
                    </a:lnTo>
                    <a:lnTo>
                      <a:pt x="372" y="762"/>
                    </a:lnTo>
                    <a:lnTo>
                      <a:pt x="372" y="762"/>
                    </a:lnTo>
                    <a:lnTo>
                      <a:pt x="372" y="762"/>
                    </a:lnTo>
                    <a:lnTo>
                      <a:pt x="372" y="756"/>
                    </a:lnTo>
                    <a:lnTo>
                      <a:pt x="372" y="756"/>
                    </a:lnTo>
                    <a:lnTo>
                      <a:pt x="372" y="756"/>
                    </a:lnTo>
                    <a:lnTo>
                      <a:pt x="372" y="756"/>
                    </a:lnTo>
                    <a:lnTo>
                      <a:pt x="372" y="756"/>
                    </a:lnTo>
                    <a:lnTo>
                      <a:pt x="372" y="756"/>
                    </a:lnTo>
                    <a:lnTo>
                      <a:pt x="372" y="756"/>
                    </a:lnTo>
                    <a:lnTo>
                      <a:pt x="372" y="756"/>
                    </a:lnTo>
                    <a:lnTo>
                      <a:pt x="372" y="756"/>
                    </a:lnTo>
                    <a:lnTo>
                      <a:pt x="372" y="756"/>
                    </a:lnTo>
                    <a:lnTo>
                      <a:pt x="372" y="756"/>
                    </a:lnTo>
                    <a:lnTo>
                      <a:pt x="372" y="750"/>
                    </a:lnTo>
                    <a:lnTo>
                      <a:pt x="372" y="750"/>
                    </a:lnTo>
                    <a:lnTo>
                      <a:pt x="372" y="750"/>
                    </a:lnTo>
                    <a:lnTo>
                      <a:pt x="372" y="750"/>
                    </a:lnTo>
                    <a:lnTo>
                      <a:pt x="372" y="750"/>
                    </a:lnTo>
                    <a:lnTo>
                      <a:pt x="372" y="750"/>
                    </a:lnTo>
                    <a:lnTo>
                      <a:pt x="372" y="750"/>
                    </a:lnTo>
                    <a:lnTo>
                      <a:pt x="372" y="750"/>
                    </a:lnTo>
                    <a:lnTo>
                      <a:pt x="372" y="750"/>
                    </a:lnTo>
                    <a:lnTo>
                      <a:pt x="372" y="750"/>
                    </a:lnTo>
                    <a:lnTo>
                      <a:pt x="372" y="750"/>
                    </a:lnTo>
                    <a:lnTo>
                      <a:pt x="372" y="750"/>
                    </a:lnTo>
                    <a:lnTo>
                      <a:pt x="372" y="750"/>
                    </a:lnTo>
                    <a:lnTo>
                      <a:pt x="372" y="744"/>
                    </a:lnTo>
                    <a:lnTo>
                      <a:pt x="372" y="744"/>
                    </a:lnTo>
                    <a:lnTo>
                      <a:pt x="372" y="744"/>
                    </a:lnTo>
                    <a:lnTo>
                      <a:pt x="372" y="744"/>
                    </a:lnTo>
                    <a:lnTo>
                      <a:pt x="372" y="744"/>
                    </a:lnTo>
                    <a:lnTo>
                      <a:pt x="378" y="744"/>
                    </a:lnTo>
                    <a:lnTo>
                      <a:pt x="378" y="744"/>
                    </a:lnTo>
                    <a:lnTo>
                      <a:pt x="378" y="744"/>
                    </a:lnTo>
                    <a:lnTo>
                      <a:pt x="378" y="744"/>
                    </a:lnTo>
                    <a:lnTo>
                      <a:pt x="378" y="744"/>
                    </a:lnTo>
                    <a:lnTo>
                      <a:pt x="378" y="738"/>
                    </a:lnTo>
                    <a:lnTo>
                      <a:pt x="378" y="738"/>
                    </a:lnTo>
                    <a:lnTo>
                      <a:pt x="378" y="738"/>
                    </a:lnTo>
                    <a:lnTo>
                      <a:pt x="378" y="738"/>
                    </a:lnTo>
                    <a:lnTo>
                      <a:pt x="378" y="738"/>
                    </a:lnTo>
                    <a:lnTo>
                      <a:pt x="378" y="738"/>
                    </a:lnTo>
                    <a:lnTo>
                      <a:pt x="378" y="738"/>
                    </a:lnTo>
                    <a:lnTo>
                      <a:pt x="378" y="738"/>
                    </a:lnTo>
                    <a:lnTo>
                      <a:pt x="378" y="738"/>
                    </a:lnTo>
                    <a:lnTo>
                      <a:pt x="378" y="738"/>
                    </a:lnTo>
                    <a:lnTo>
                      <a:pt x="378" y="738"/>
                    </a:lnTo>
                    <a:lnTo>
                      <a:pt x="378" y="738"/>
                    </a:lnTo>
                    <a:lnTo>
                      <a:pt x="378" y="738"/>
                    </a:lnTo>
                    <a:lnTo>
                      <a:pt x="378" y="738"/>
                    </a:lnTo>
                    <a:lnTo>
                      <a:pt x="378" y="738"/>
                    </a:lnTo>
                    <a:lnTo>
                      <a:pt x="378" y="738"/>
                    </a:lnTo>
                    <a:lnTo>
                      <a:pt x="378" y="738"/>
                    </a:lnTo>
                    <a:lnTo>
                      <a:pt x="378" y="738"/>
                    </a:lnTo>
                    <a:lnTo>
                      <a:pt x="378" y="732"/>
                    </a:lnTo>
                    <a:lnTo>
                      <a:pt x="378" y="732"/>
                    </a:lnTo>
                    <a:lnTo>
                      <a:pt x="378" y="732"/>
                    </a:lnTo>
                    <a:lnTo>
                      <a:pt x="378" y="732"/>
                    </a:lnTo>
                    <a:lnTo>
                      <a:pt x="378" y="732"/>
                    </a:lnTo>
                    <a:lnTo>
                      <a:pt x="378" y="732"/>
                    </a:lnTo>
                    <a:lnTo>
                      <a:pt x="378" y="732"/>
                    </a:lnTo>
                    <a:lnTo>
                      <a:pt x="378" y="732"/>
                    </a:lnTo>
                    <a:lnTo>
                      <a:pt x="378" y="732"/>
                    </a:lnTo>
                    <a:lnTo>
                      <a:pt x="378" y="732"/>
                    </a:lnTo>
                    <a:lnTo>
                      <a:pt x="378" y="732"/>
                    </a:lnTo>
                    <a:lnTo>
                      <a:pt x="378" y="732"/>
                    </a:lnTo>
                    <a:lnTo>
                      <a:pt x="378" y="732"/>
                    </a:lnTo>
                    <a:lnTo>
                      <a:pt x="378" y="738"/>
                    </a:lnTo>
                    <a:lnTo>
                      <a:pt x="378" y="738"/>
                    </a:lnTo>
                    <a:lnTo>
                      <a:pt x="378" y="738"/>
                    </a:lnTo>
                    <a:lnTo>
                      <a:pt x="378" y="738"/>
                    </a:lnTo>
                    <a:lnTo>
                      <a:pt x="378" y="738"/>
                    </a:lnTo>
                    <a:lnTo>
                      <a:pt x="378" y="738"/>
                    </a:lnTo>
                    <a:lnTo>
                      <a:pt x="378" y="738"/>
                    </a:lnTo>
                    <a:lnTo>
                      <a:pt x="378" y="738"/>
                    </a:lnTo>
                    <a:lnTo>
                      <a:pt x="378" y="738"/>
                    </a:lnTo>
                    <a:lnTo>
                      <a:pt x="378" y="738"/>
                    </a:lnTo>
                    <a:lnTo>
                      <a:pt x="378" y="738"/>
                    </a:lnTo>
                    <a:lnTo>
                      <a:pt x="378" y="738"/>
                    </a:lnTo>
                    <a:lnTo>
                      <a:pt x="378" y="738"/>
                    </a:lnTo>
                    <a:lnTo>
                      <a:pt x="378" y="738"/>
                    </a:lnTo>
                    <a:lnTo>
                      <a:pt x="378" y="738"/>
                    </a:lnTo>
                    <a:lnTo>
                      <a:pt x="378" y="738"/>
                    </a:lnTo>
                    <a:lnTo>
                      <a:pt x="384" y="738"/>
                    </a:lnTo>
                    <a:lnTo>
                      <a:pt x="384" y="738"/>
                    </a:lnTo>
                    <a:lnTo>
                      <a:pt x="384" y="744"/>
                    </a:lnTo>
                    <a:lnTo>
                      <a:pt x="384" y="744"/>
                    </a:lnTo>
                    <a:lnTo>
                      <a:pt x="384" y="744"/>
                    </a:lnTo>
                    <a:lnTo>
                      <a:pt x="384" y="744"/>
                    </a:lnTo>
                    <a:lnTo>
                      <a:pt x="384" y="744"/>
                    </a:lnTo>
                    <a:lnTo>
                      <a:pt x="384" y="744"/>
                    </a:lnTo>
                    <a:lnTo>
                      <a:pt x="384" y="744"/>
                    </a:lnTo>
                    <a:lnTo>
                      <a:pt x="384" y="744"/>
                    </a:lnTo>
                    <a:lnTo>
                      <a:pt x="384" y="744"/>
                    </a:lnTo>
                    <a:lnTo>
                      <a:pt x="384" y="744"/>
                    </a:lnTo>
                    <a:lnTo>
                      <a:pt x="384" y="750"/>
                    </a:lnTo>
                    <a:lnTo>
                      <a:pt x="384" y="750"/>
                    </a:lnTo>
                    <a:lnTo>
                      <a:pt x="384" y="750"/>
                    </a:lnTo>
                    <a:lnTo>
                      <a:pt x="384" y="750"/>
                    </a:lnTo>
                    <a:lnTo>
                      <a:pt x="384" y="750"/>
                    </a:lnTo>
                    <a:lnTo>
                      <a:pt x="384" y="750"/>
                    </a:lnTo>
                    <a:lnTo>
                      <a:pt x="384" y="750"/>
                    </a:lnTo>
                    <a:lnTo>
                      <a:pt x="384" y="750"/>
                    </a:lnTo>
                    <a:lnTo>
                      <a:pt x="384" y="750"/>
                    </a:lnTo>
                    <a:lnTo>
                      <a:pt x="384" y="750"/>
                    </a:lnTo>
                    <a:lnTo>
                      <a:pt x="384" y="750"/>
                    </a:lnTo>
                    <a:lnTo>
                      <a:pt x="384" y="750"/>
                    </a:lnTo>
                    <a:lnTo>
                      <a:pt x="384" y="750"/>
                    </a:lnTo>
                    <a:lnTo>
                      <a:pt x="384" y="756"/>
                    </a:lnTo>
                    <a:lnTo>
                      <a:pt x="384" y="756"/>
                    </a:lnTo>
                    <a:lnTo>
                      <a:pt x="384" y="756"/>
                    </a:lnTo>
                    <a:lnTo>
                      <a:pt x="384" y="756"/>
                    </a:lnTo>
                    <a:lnTo>
                      <a:pt x="384" y="756"/>
                    </a:lnTo>
                    <a:lnTo>
                      <a:pt x="384" y="756"/>
                    </a:lnTo>
                    <a:lnTo>
                      <a:pt x="384" y="756"/>
                    </a:lnTo>
                    <a:lnTo>
                      <a:pt x="384" y="756"/>
                    </a:lnTo>
                    <a:lnTo>
                      <a:pt x="384" y="756"/>
                    </a:lnTo>
                    <a:lnTo>
                      <a:pt x="384" y="756"/>
                    </a:lnTo>
                    <a:lnTo>
                      <a:pt x="384" y="756"/>
                    </a:lnTo>
                    <a:lnTo>
                      <a:pt x="384" y="756"/>
                    </a:lnTo>
                    <a:lnTo>
                      <a:pt x="384" y="762"/>
                    </a:lnTo>
                    <a:lnTo>
                      <a:pt x="384" y="762"/>
                    </a:lnTo>
                    <a:lnTo>
                      <a:pt x="384" y="762"/>
                    </a:lnTo>
                    <a:lnTo>
                      <a:pt x="384" y="762"/>
                    </a:lnTo>
                    <a:lnTo>
                      <a:pt x="384" y="762"/>
                    </a:lnTo>
                    <a:lnTo>
                      <a:pt x="384" y="762"/>
                    </a:lnTo>
                    <a:lnTo>
                      <a:pt x="384" y="762"/>
                    </a:lnTo>
                    <a:lnTo>
                      <a:pt x="384" y="762"/>
                    </a:lnTo>
                    <a:lnTo>
                      <a:pt x="384" y="762"/>
                    </a:lnTo>
                    <a:lnTo>
                      <a:pt x="384" y="762"/>
                    </a:lnTo>
                    <a:lnTo>
                      <a:pt x="384" y="762"/>
                    </a:lnTo>
                    <a:lnTo>
                      <a:pt x="384" y="762"/>
                    </a:lnTo>
                    <a:lnTo>
                      <a:pt x="384" y="762"/>
                    </a:lnTo>
                    <a:lnTo>
                      <a:pt x="384" y="768"/>
                    </a:lnTo>
                    <a:lnTo>
                      <a:pt x="384" y="768"/>
                    </a:lnTo>
                    <a:lnTo>
                      <a:pt x="384" y="768"/>
                    </a:lnTo>
                    <a:lnTo>
                      <a:pt x="384" y="768"/>
                    </a:lnTo>
                    <a:lnTo>
                      <a:pt x="390" y="768"/>
                    </a:lnTo>
                    <a:lnTo>
                      <a:pt x="390" y="768"/>
                    </a:lnTo>
                    <a:lnTo>
                      <a:pt x="390" y="768"/>
                    </a:lnTo>
                    <a:lnTo>
                      <a:pt x="390" y="768"/>
                    </a:lnTo>
                    <a:lnTo>
                      <a:pt x="390" y="768"/>
                    </a:lnTo>
                    <a:lnTo>
                      <a:pt x="390" y="768"/>
                    </a:lnTo>
                    <a:lnTo>
                      <a:pt x="390" y="768"/>
                    </a:lnTo>
                    <a:lnTo>
                      <a:pt x="390" y="768"/>
                    </a:lnTo>
                    <a:lnTo>
                      <a:pt x="390" y="768"/>
                    </a:lnTo>
                    <a:lnTo>
                      <a:pt x="390" y="768"/>
                    </a:lnTo>
                    <a:lnTo>
                      <a:pt x="390" y="768"/>
                    </a:lnTo>
                    <a:lnTo>
                      <a:pt x="390" y="768"/>
                    </a:lnTo>
                    <a:lnTo>
                      <a:pt x="390" y="768"/>
                    </a:lnTo>
                    <a:lnTo>
                      <a:pt x="396" y="768"/>
                    </a:lnTo>
                    <a:lnTo>
                      <a:pt x="396" y="768"/>
                    </a:lnTo>
                    <a:lnTo>
                      <a:pt x="396" y="768"/>
                    </a:lnTo>
                    <a:lnTo>
                      <a:pt x="402" y="768"/>
                    </a:lnTo>
                    <a:lnTo>
                      <a:pt x="402" y="768"/>
                    </a:lnTo>
                    <a:lnTo>
                      <a:pt x="402" y="762"/>
                    </a:lnTo>
                    <a:lnTo>
                      <a:pt x="402" y="762"/>
                    </a:lnTo>
                    <a:lnTo>
                      <a:pt x="402" y="762"/>
                    </a:lnTo>
                    <a:lnTo>
                      <a:pt x="402" y="762"/>
                    </a:lnTo>
                    <a:lnTo>
                      <a:pt x="402" y="762"/>
                    </a:lnTo>
                    <a:lnTo>
                      <a:pt x="402" y="762"/>
                    </a:lnTo>
                    <a:lnTo>
                      <a:pt x="402" y="762"/>
                    </a:lnTo>
                    <a:lnTo>
                      <a:pt x="402" y="762"/>
                    </a:lnTo>
                    <a:lnTo>
                      <a:pt x="402" y="762"/>
                    </a:lnTo>
                    <a:lnTo>
                      <a:pt x="402" y="762"/>
                    </a:lnTo>
                    <a:lnTo>
                      <a:pt x="402" y="762"/>
                    </a:lnTo>
                    <a:lnTo>
                      <a:pt x="402" y="762"/>
                    </a:lnTo>
                    <a:lnTo>
                      <a:pt x="402" y="762"/>
                    </a:lnTo>
                    <a:lnTo>
                      <a:pt x="402" y="762"/>
                    </a:lnTo>
                    <a:lnTo>
                      <a:pt x="402" y="756"/>
                    </a:lnTo>
                    <a:lnTo>
                      <a:pt x="402" y="756"/>
                    </a:lnTo>
                    <a:lnTo>
                      <a:pt x="402" y="756"/>
                    </a:lnTo>
                    <a:lnTo>
                      <a:pt x="402" y="756"/>
                    </a:lnTo>
                    <a:lnTo>
                      <a:pt x="402" y="756"/>
                    </a:lnTo>
                    <a:lnTo>
                      <a:pt x="402" y="756"/>
                    </a:lnTo>
                    <a:lnTo>
                      <a:pt x="402" y="756"/>
                    </a:lnTo>
                    <a:lnTo>
                      <a:pt x="402" y="756"/>
                    </a:lnTo>
                    <a:lnTo>
                      <a:pt x="402" y="756"/>
                    </a:lnTo>
                    <a:lnTo>
                      <a:pt x="402" y="756"/>
                    </a:lnTo>
                    <a:lnTo>
                      <a:pt x="402" y="756"/>
                    </a:lnTo>
                    <a:lnTo>
                      <a:pt x="402" y="756"/>
                    </a:lnTo>
                    <a:lnTo>
                      <a:pt x="402" y="750"/>
                    </a:lnTo>
                    <a:lnTo>
                      <a:pt x="402" y="750"/>
                    </a:lnTo>
                    <a:lnTo>
                      <a:pt x="402" y="750"/>
                    </a:lnTo>
                    <a:lnTo>
                      <a:pt x="402" y="750"/>
                    </a:lnTo>
                    <a:lnTo>
                      <a:pt x="402" y="750"/>
                    </a:lnTo>
                    <a:lnTo>
                      <a:pt x="402" y="750"/>
                    </a:lnTo>
                    <a:lnTo>
                      <a:pt x="402" y="750"/>
                    </a:lnTo>
                    <a:lnTo>
                      <a:pt x="402" y="750"/>
                    </a:lnTo>
                    <a:lnTo>
                      <a:pt x="402" y="750"/>
                    </a:lnTo>
                    <a:lnTo>
                      <a:pt x="402" y="750"/>
                    </a:lnTo>
                    <a:lnTo>
                      <a:pt x="402" y="750"/>
                    </a:lnTo>
                    <a:lnTo>
                      <a:pt x="402" y="750"/>
                    </a:lnTo>
                    <a:lnTo>
                      <a:pt x="402" y="750"/>
                    </a:lnTo>
                    <a:lnTo>
                      <a:pt x="402" y="750"/>
                    </a:lnTo>
                    <a:lnTo>
                      <a:pt x="402" y="744"/>
                    </a:lnTo>
                    <a:lnTo>
                      <a:pt x="402" y="744"/>
                    </a:lnTo>
                    <a:lnTo>
                      <a:pt x="402" y="744"/>
                    </a:lnTo>
                    <a:lnTo>
                      <a:pt x="402" y="744"/>
                    </a:lnTo>
                    <a:lnTo>
                      <a:pt x="402" y="744"/>
                    </a:lnTo>
                    <a:lnTo>
                      <a:pt x="402" y="744"/>
                    </a:lnTo>
                    <a:lnTo>
                      <a:pt x="402" y="744"/>
                    </a:lnTo>
                    <a:lnTo>
                      <a:pt x="402" y="744"/>
                    </a:lnTo>
                    <a:lnTo>
                      <a:pt x="402" y="744"/>
                    </a:lnTo>
                    <a:lnTo>
                      <a:pt x="402" y="744"/>
                    </a:lnTo>
                    <a:lnTo>
                      <a:pt x="402" y="744"/>
                    </a:lnTo>
                    <a:lnTo>
                      <a:pt x="402" y="738"/>
                    </a:lnTo>
                    <a:lnTo>
                      <a:pt x="402" y="738"/>
                    </a:lnTo>
                    <a:lnTo>
                      <a:pt x="408" y="738"/>
                    </a:lnTo>
                    <a:lnTo>
                      <a:pt x="408" y="738"/>
                    </a:lnTo>
                    <a:lnTo>
                      <a:pt x="408" y="738"/>
                    </a:lnTo>
                    <a:lnTo>
                      <a:pt x="408" y="738"/>
                    </a:lnTo>
                    <a:lnTo>
                      <a:pt x="408" y="738"/>
                    </a:lnTo>
                    <a:lnTo>
                      <a:pt x="408" y="738"/>
                    </a:lnTo>
                    <a:lnTo>
                      <a:pt x="408" y="738"/>
                    </a:lnTo>
                    <a:lnTo>
                      <a:pt x="408" y="738"/>
                    </a:lnTo>
                    <a:lnTo>
                      <a:pt x="408" y="738"/>
                    </a:lnTo>
                    <a:lnTo>
                      <a:pt x="408" y="738"/>
                    </a:lnTo>
                    <a:lnTo>
                      <a:pt x="408" y="738"/>
                    </a:lnTo>
                    <a:lnTo>
                      <a:pt x="408" y="738"/>
                    </a:lnTo>
                    <a:lnTo>
                      <a:pt x="408" y="738"/>
                    </a:lnTo>
                    <a:lnTo>
                      <a:pt x="408" y="738"/>
                    </a:lnTo>
                    <a:lnTo>
                      <a:pt x="408" y="738"/>
                    </a:lnTo>
                    <a:lnTo>
                      <a:pt x="408" y="738"/>
                    </a:lnTo>
                    <a:lnTo>
                      <a:pt x="408" y="738"/>
                    </a:lnTo>
                    <a:lnTo>
                      <a:pt x="408" y="738"/>
                    </a:lnTo>
                    <a:lnTo>
                      <a:pt x="408" y="738"/>
                    </a:lnTo>
                    <a:lnTo>
                      <a:pt x="408" y="738"/>
                    </a:lnTo>
                    <a:lnTo>
                      <a:pt x="408" y="738"/>
                    </a:lnTo>
                    <a:lnTo>
                      <a:pt x="408" y="738"/>
                    </a:lnTo>
                    <a:lnTo>
                      <a:pt x="408" y="738"/>
                    </a:lnTo>
                    <a:lnTo>
                      <a:pt x="408" y="738"/>
                    </a:lnTo>
                    <a:lnTo>
                      <a:pt x="408" y="738"/>
                    </a:lnTo>
                    <a:lnTo>
                      <a:pt x="408" y="738"/>
                    </a:lnTo>
                    <a:lnTo>
                      <a:pt x="408" y="738"/>
                    </a:lnTo>
                    <a:lnTo>
                      <a:pt x="408" y="738"/>
                    </a:lnTo>
                    <a:lnTo>
                      <a:pt x="408" y="738"/>
                    </a:lnTo>
                    <a:lnTo>
                      <a:pt x="408" y="738"/>
                    </a:lnTo>
                    <a:lnTo>
                      <a:pt x="408" y="738"/>
                    </a:lnTo>
                    <a:lnTo>
                      <a:pt x="408" y="738"/>
                    </a:lnTo>
                    <a:lnTo>
                      <a:pt x="408" y="738"/>
                    </a:lnTo>
                    <a:lnTo>
                      <a:pt x="408" y="738"/>
                    </a:lnTo>
                    <a:lnTo>
                      <a:pt x="408" y="738"/>
                    </a:lnTo>
                    <a:lnTo>
                      <a:pt x="408" y="738"/>
                    </a:lnTo>
                    <a:lnTo>
                      <a:pt x="408" y="738"/>
                    </a:lnTo>
                    <a:lnTo>
                      <a:pt x="408" y="738"/>
                    </a:lnTo>
                    <a:lnTo>
                      <a:pt x="408" y="738"/>
                    </a:lnTo>
                    <a:lnTo>
                      <a:pt x="408" y="744"/>
                    </a:lnTo>
                    <a:lnTo>
                      <a:pt x="408" y="744"/>
                    </a:lnTo>
                    <a:lnTo>
                      <a:pt x="408" y="744"/>
                    </a:lnTo>
                    <a:lnTo>
                      <a:pt x="408" y="744"/>
                    </a:lnTo>
                    <a:lnTo>
                      <a:pt x="408" y="744"/>
                    </a:lnTo>
                    <a:lnTo>
                      <a:pt x="408" y="744"/>
                    </a:lnTo>
                    <a:lnTo>
                      <a:pt x="408" y="744"/>
                    </a:lnTo>
                    <a:lnTo>
                      <a:pt x="408" y="744"/>
                    </a:lnTo>
                    <a:lnTo>
                      <a:pt x="408" y="744"/>
                    </a:lnTo>
                    <a:lnTo>
                      <a:pt x="408" y="744"/>
                    </a:lnTo>
                    <a:lnTo>
                      <a:pt x="408" y="744"/>
                    </a:lnTo>
                    <a:lnTo>
                      <a:pt x="408" y="750"/>
                    </a:lnTo>
                    <a:lnTo>
                      <a:pt x="408" y="750"/>
                    </a:lnTo>
                    <a:lnTo>
                      <a:pt x="408" y="750"/>
                    </a:lnTo>
                    <a:lnTo>
                      <a:pt x="414" y="750"/>
                    </a:lnTo>
                    <a:lnTo>
                      <a:pt x="414" y="750"/>
                    </a:lnTo>
                    <a:lnTo>
                      <a:pt x="414" y="750"/>
                    </a:lnTo>
                    <a:lnTo>
                      <a:pt x="414" y="750"/>
                    </a:lnTo>
                    <a:lnTo>
                      <a:pt x="414" y="750"/>
                    </a:lnTo>
                    <a:lnTo>
                      <a:pt x="414" y="756"/>
                    </a:lnTo>
                    <a:lnTo>
                      <a:pt x="414" y="750"/>
                    </a:lnTo>
                    <a:lnTo>
                      <a:pt x="414" y="750"/>
                    </a:lnTo>
                    <a:lnTo>
                      <a:pt x="414" y="750"/>
                    </a:lnTo>
                    <a:lnTo>
                      <a:pt x="414" y="750"/>
                    </a:lnTo>
                    <a:lnTo>
                      <a:pt x="414" y="756"/>
                    </a:lnTo>
                    <a:lnTo>
                      <a:pt x="414" y="756"/>
                    </a:lnTo>
                    <a:lnTo>
                      <a:pt x="414" y="756"/>
                    </a:lnTo>
                    <a:lnTo>
                      <a:pt x="414" y="756"/>
                    </a:lnTo>
                    <a:lnTo>
                      <a:pt x="414" y="756"/>
                    </a:lnTo>
                    <a:lnTo>
                      <a:pt x="414" y="756"/>
                    </a:lnTo>
                    <a:lnTo>
                      <a:pt x="414" y="756"/>
                    </a:lnTo>
                    <a:lnTo>
                      <a:pt x="414" y="756"/>
                    </a:lnTo>
                    <a:lnTo>
                      <a:pt x="414" y="756"/>
                    </a:lnTo>
                    <a:lnTo>
                      <a:pt x="414" y="756"/>
                    </a:lnTo>
                    <a:lnTo>
                      <a:pt x="414" y="762"/>
                    </a:lnTo>
                    <a:lnTo>
                      <a:pt x="414" y="762"/>
                    </a:lnTo>
                    <a:lnTo>
                      <a:pt x="414" y="762"/>
                    </a:lnTo>
                    <a:lnTo>
                      <a:pt x="414" y="762"/>
                    </a:lnTo>
                    <a:lnTo>
                      <a:pt x="414" y="762"/>
                    </a:lnTo>
                    <a:lnTo>
                      <a:pt x="414" y="762"/>
                    </a:lnTo>
                    <a:lnTo>
                      <a:pt x="414" y="762"/>
                    </a:lnTo>
                    <a:lnTo>
                      <a:pt x="414" y="762"/>
                    </a:lnTo>
                    <a:lnTo>
                      <a:pt x="414" y="762"/>
                    </a:lnTo>
                    <a:lnTo>
                      <a:pt x="414" y="762"/>
                    </a:lnTo>
                    <a:lnTo>
                      <a:pt x="414" y="762"/>
                    </a:lnTo>
                    <a:lnTo>
                      <a:pt x="414" y="762"/>
                    </a:lnTo>
                    <a:lnTo>
                      <a:pt x="414" y="762"/>
                    </a:lnTo>
                    <a:lnTo>
                      <a:pt x="414" y="768"/>
                    </a:lnTo>
                    <a:lnTo>
                      <a:pt x="414" y="768"/>
                    </a:lnTo>
                    <a:lnTo>
                      <a:pt x="414" y="768"/>
                    </a:lnTo>
                    <a:lnTo>
                      <a:pt x="414" y="768"/>
                    </a:lnTo>
                    <a:lnTo>
                      <a:pt x="414" y="768"/>
                    </a:lnTo>
                    <a:lnTo>
                      <a:pt x="414" y="768"/>
                    </a:lnTo>
                    <a:lnTo>
                      <a:pt x="414" y="768"/>
                    </a:lnTo>
                    <a:lnTo>
                      <a:pt x="414" y="768"/>
                    </a:lnTo>
                    <a:lnTo>
                      <a:pt x="414" y="768"/>
                    </a:lnTo>
                    <a:lnTo>
                      <a:pt x="414" y="768"/>
                    </a:lnTo>
                    <a:lnTo>
                      <a:pt x="414" y="768"/>
                    </a:lnTo>
                    <a:lnTo>
                      <a:pt x="414" y="768"/>
                    </a:lnTo>
                    <a:lnTo>
                      <a:pt x="414" y="768"/>
                    </a:lnTo>
                    <a:lnTo>
                      <a:pt x="414" y="768"/>
                    </a:lnTo>
                    <a:lnTo>
                      <a:pt x="414" y="768"/>
                    </a:lnTo>
                    <a:lnTo>
                      <a:pt x="414" y="774"/>
                    </a:lnTo>
                    <a:lnTo>
                      <a:pt x="414" y="774"/>
                    </a:lnTo>
                    <a:lnTo>
                      <a:pt x="414" y="774"/>
                    </a:lnTo>
                    <a:lnTo>
                      <a:pt x="414" y="774"/>
                    </a:lnTo>
                    <a:lnTo>
                      <a:pt x="414" y="774"/>
                    </a:lnTo>
                    <a:lnTo>
                      <a:pt x="414" y="774"/>
                    </a:lnTo>
                    <a:lnTo>
                      <a:pt x="420" y="774"/>
                    </a:lnTo>
                    <a:lnTo>
                      <a:pt x="420" y="774"/>
                    </a:lnTo>
                    <a:lnTo>
                      <a:pt x="426" y="768"/>
                    </a:lnTo>
                    <a:lnTo>
                      <a:pt x="426" y="768"/>
                    </a:lnTo>
                    <a:lnTo>
                      <a:pt x="426" y="768"/>
                    </a:lnTo>
                    <a:lnTo>
                      <a:pt x="426" y="768"/>
                    </a:lnTo>
                    <a:lnTo>
                      <a:pt x="426" y="768"/>
                    </a:lnTo>
                    <a:lnTo>
                      <a:pt x="426" y="768"/>
                    </a:lnTo>
                    <a:lnTo>
                      <a:pt x="426" y="768"/>
                    </a:lnTo>
                    <a:lnTo>
                      <a:pt x="426" y="768"/>
                    </a:lnTo>
                    <a:lnTo>
                      <a:pt x="426" y="768"/>
                    </a:lnTo>
                    <a:lnTo>
                      <a:pt x="426" y="768"/>
                    </a:lnTo>
                    <a:lnTo>
                      <a:pt x="426" y="768"/>
                    </a:lnTo>
                    <a:lnTo>
                      <a:pt x="426" y="762"/>
                    </a:lnTo>
                    <a:lnTo>
                      <a:pt x="426" y="762"/>
                    </a:lnTo>
                    <a:lnTo>
                      <a:pt x="426" y="762"/>
                    </a:lnTo>
                    <a:lnTo>
                      <a:pt x="432" y="762"/>
                    </a:lnTo>
                    <a:lnTo>
                      <a:pt x="432" y="762"/>
                    </a:lnTo>
                    <a:lnTo>
                      <a:pt x="432" y="762"/>
                    </a:lnTo>
                    <a:lnTo>
                      <a:pt x="432" y="762"/>
                    </a:lnTo>
                    <a:lnTo>
                      <a:pt x="432" y="762"/>
                    </a:lnTo>
                    <a:lnTo>
                      <a:pt x="432" y="762"/>
                    </a:lnTo>
                    <a:lnTo>
                      <a:pt x="432" y="762"/>
                    </a:lnTo>
                    <a:lnTo>
                      <a:pt x="432" y="762"/>
                    </a:lnTo>
                    <a:lnTo>
                      <a:pt x="432" y="762"/>
                    </a:lnTo>
                    <a:lnTo>
                      <a:pt x="432" y="762"/>
                    </a:lnTo>
                    <a:lnTo>
                      <a:pt x="432" y="756"/>
                    </a:lnTo>
                    <a:lnTo>
                      <a:pt x="432" y="756"/>
                    </a:lnTo>
                    <a:lnTo>
                      <a:pt x="432" y="756"/>
                    </a:lnTo>
                    <a:lnTo>
                      <a:pt x="432" y="756"/>
                    </a:lnTo>
                    <a:lnTo>
                      <a:pt x="432" y="756"/>
                    </a:lnTo>
                    <a:lnTo>
                      <a:pt x="432" y="756"/>
                    </a:lnTo>
                    <a:lnTo>
                      <a:pt x="432" y="756"/>
                    </a:lnTo>
                    <a:lnTo>
                      <a:pt x="432" y="756"/>
                    </a:lnTo>
                    <a:lnTo>
                      <a:pt x="432" y="756"/>
                    </a:lnTo>
                    <a:lnTo>
                      <a:pt x="432" y="756"/>
                    </a:lnTo>
                    <a:lnTo>
                      <a:pt x="432" y="756"/>
                    </a:lnTo>
                    <a:lnTo>
                      <a:pt x="432" y="750"/>
                    </a:lnTo>
                    <a:lnTo>
                      <a:pt x="432" y="750"/>
                    </a:lnTo>
                    <a:lnTo>
                      <a:pt x="432" y="756"/>
                    </a:lnTo>
                    <a:lnTo>
                      <a:pt x="432" y="756"/>
                    </a:lnTo>
                    <a:lnTo>
                      <a:pt x="432" y="750"/>
                    </a:lnTo>
                    <a:lnTo>
                      <a:pt x="432" y="750"/>
                    </a:lnTo>
                    <a:lnTo>
                      <a:pt x="432" y="750"/>
                    </a:lnTo>
                    <a:lnTo>
                      <a:pt x="432" y="750"/>
                    </a:lnTo>
                    <a:lnTo>
                      <a:pt x="432" y="750"/>
                    </a:lnTo>
                    <a:lnTo>
                      <a:pt x="432" y="750"/>
                    </a:lnTo>
                    <a:lnTo>
                      <a:pt x="432" y="750"/>
                    </a:lnTo>
                    <a:lnTo>
                      <a:pt x="432" y="750"/>
                    </a:lnTo>
                    <a:lnTo>
                      <a:pt x="432" y="750"/>
                    </a:lnTo>
                    <a:lnTo>
                      <a:pt x="432" y="744"/>
                    </a:lnTo>
                    <a:lnTo>
                      <a:pt x="432" y="744"/>
                    </a:lnTo>
                    <a:lnTo>
                      <a:pt x="432" y="744"/>
                    </a:lnTo>
                    <a:lnTo>
                      <a:pt x="432" y="744"/>
                    </a:lnTo>
                    <a:lnTo>
                      <a:pt x="432" y="744"/>
                    </a:lnTo>
                    <a:lnTo>
                      <a:pt x="432" y="744"/>
                    </a:lnTo>
                    <a:lnTo>
                      <a:pt x="432" y="744"/>
                    </a:lnTo>
                    <a:lnTo>
                      <a:pt x="432" y="744"/>
                    </a:lnTo>
                    <a:lnTo>
                      <a:pt x="432" y="744"/>
                    </a:lnTo>
                    <a:lnTo>
                      <a:pt x="432" y="744"/>
                    </a:lnTo>
                    <a:lnTo>
                      <a:pt x="432" y="744"/>
                    </a:lnTo>
                    <a:lnTo>
                      <a:pt x="432" y="744"/>
                    </a:lnTo>
                    <a:lnTo>
                      <a:pt x="432" y="738"/>
                    </a:lnTo>
                    <a:lnTo>
                      <a:pt x="432" y="738"/>
                    </a:lnTo>
                    <a:lnTo>
                      <a:pt x="432" y="738"/>
                    </a:lnTo>
                    <a:lnTo>
                      <a:pt x="432" y="738"/>
                    </a:lnTo>
                    <a:lnTo>
                      <a:pt x="432" y="738"/>
                    </a:lnTo>
                    <a:lnTo>
                      <a:pt x="432" y="738"/>
                    </a:lnTo>
                    <a:lnTo>
                      <a:pt x="432" y="738"/>
                    </a:lnTo>
                    <a:lnTo>
                      <a:pt x="432" y="738"/>
                    </a:lnTo>
                    <a:lnTo>
                      <a:pt x="432" y="738"/>
                    </a:lnTo>
                    <a:lnTo>
                      <a:pt x="438" y="738"/>
                    </a:lnTo>
                    <a:lnTo>
                      <a:pt x="438" y="738"/>
                    </a:lnTo>
                    <a:lnTo>
                      <a:pt x="438" y="738"/>
                    </a:lnTo>
                    <a:lnTo>
                      <a:pt x="438" y="738"/>
                    </a:lnTo>
                    <a:lnTo>
                      <a:pt x="438" y="738"/>
                    </a:lnTo>
                    <a:lnTo>
                      <a:pt x="438" y="738"/>
                    </a:lnTo>
                    <a:lnTo>
                      <a:pt x="438" y="738"/>
                    </a:lnTo>
                    <a:lnTo>
                      <a:pt x="438" y="738"/>
                    </a:lnTo>
                    <a:lnTo>
                      <a:pt x="438" y="738"/>
                    </a:lnTo>
                    <a:lnTo>
                      <a:pt x="438" y="738"/>
                    </a:lnTo>
                    <a:lnTo>
                      <a:pt x="438" y="738"/>
                    </a:lnTo>
                    <a:lnTo>
                      <a:pt x="438" y="738"/>
                    </a:lnTo>
                    <a:lnTo>
                      <a:pt x="438" y="738"/>
                    </a:lnTo>
                    <a:lnTo>
                      <a:pt x="438" y="738"/>
                    </a:lnTo>
                    <a:lnTo>
                      <a:pt x="438" y="738"/>
                    </a:lnTo>
                    <a:lnTo>
                      <a:pt x="438" y="738"/>
                    </a:lnTo>
                    <a:lnTo>
                      <a:pt x="438" y="738"/>
                    </a:lnTo>
                    <a:lnTo>
                      <a:pt x="438" y="738"/>
                    </a:lnTo>
                    <a:lnTo>
                      <a:pt x="438" y="738"/>
                    </a:lnTo>
                    <a:lnTo>
                      <a:pt x="438" y="738"/>
                    </a:lnTo>
                    <a:lnTo>
                      <a:pt x="438" y="738"/>
                    </a:lnTo>
                    <a:lnTo>
                      <a:pt x="438" y="738"/>
                    </a:lnTo>
                    <a:lnTo>
                      <a:pt x="438" y="738"/>
                    </a:lnTo>
                    <a:lnTo>
                      <a:pt x="438" y="738"/>
                    </a:lnTo>
                    <a:lnTo>
                      <a:pt x="438" y="738"/>
                    </a:lnTo>
                    <a:lnTo>
                      <a:pt x="438" y="738"/>
                    </a:lnTo>
                    <a:lnTo>
                      <a:pt x="438" y="744"/>
                    </a:lnTo>
                    <a:lnTo>
                      <a:pt x="438" y="744"/>
                    </a:lnTo>
                    <a:lnTo>
                      <a:pt x="438" y="744"/>
                    </a:lnTo>
                    <a:lnTo>
                      <a:pt x="438" y="744"/>
                    </a:lnTo>
                    <a:lnTo>
                      <a:pt x="438" y="744"/>
                    </a:lnTo>
                    <a:lnTo>
                      <a:pt x="438" y="744"/>
                    </a:lnTo>
                    <a:lnTo>
                      <a:pt x="438" y="744"/>
                    </a:lnTo>
                    <a:lnTo>
                      <a:pt x="438" y="744"/>
                    </a:lnTo>
                    <a:lnTo>
                      <a:pt x="438" y="744"/>
                    </a:lnTo>
                    <a:lnTo>
                      <a:pt x="438" y="744"/>
                    </a:lnTo>
                    <a:lnTo>
                      <a:pt x="438" y="744"/>
                    </a:lnTo>
                    <a:lnTo>
                      <a:pt x="438" y="744"/>
                    </a:lnTo>
                    <a:lnTo>
                      <a:pt x="438" y="750"/>
                    </a:lnTo>
                    <a:lnTo>
                      <a:pt x="438" y="750"/>
                    </a:lnTo>
                    <a:lnTo>
                      <a:pt x="438" y="750"/>
                    </a:lnTo>
                    <a:lnTo>
                      <a:pt x="438" y="750"/>
                    </a:lnTo>
                    <a:lnTo>
                      <a:pt x="438" y="750"/>
                    </a:lnTo>
                    <a:lnTo>
                      <a:pt x="438" y="750"/>
                    </a:lnTo>
                    <a:lnTo>
                      <a:pt x="438" y="750"/>
                    </a:lnTo>
                    <a:lnTo>
                      <a:pt x="438" y="750"/>
                    </a:lnTo>
                    <a:lnTo>
                      <a:pt x="438" y="750"/>
                    </a:lnTo>
                    <a:lnTo>
                      <a:pt x="438" y="756"/>
                    </a:lnTo>
                    <a:lnTo>
                      <a:pt x="438" y="750"/>
                    </a:lnTo>
                    <a:lnTo>
                      <a:pt x="438" y="750"/>
                    </a:lnTo>
                    <a:lnTo>
                      <a:pt x="438" y="750"/>
                    </a:lnTo>
                    <a:lnTo>
                      <a:pt x="438" y="750"/>
                    </a:lnTo>
                    <a:lnTo>
                      <a:pt x="438" y="756"/>
                    </a:lnTo>
                    <a:lnTo>
                      <a:pt x="438" y="756"/>
                    </a:lnTo>
                    <a:lnTo>
                      <a:pt x="444" y="756"/>
                    </a:lnTo>
                    <a:lnTo>
                      <a:pt x="444" y="756"/>
                    </a:lnTo>
                    <a:lnTo>
                      <a:pt x="444" y="756"/>
                    </a:lnTo>
                    <a:lnTo>
                      <a:pt x="444" y="756"/>
                    </a:lnTo>
                    <a:lnTo>
                      <a:pt x="444" y="756"/>
                    </a:lnTo>
                    <a:lnTo>
                      <a:pt x="444" y="756"/>
                    </a:lnTo>
                    <a:lnTo>
                      <a:pt x="444" y="756"/>
                    </a:lnTo>
                    <a:lnTo>
                      <a:pt x="444" y="756"/>
                    </a:lnTo>
                    <a:lnTo>
                      <a:pt x="444" y="756"/>
                    </a:lnTo>
                    <a:lnTo>
                      <a:pt x="444" y="762"/>
                    </a:lnTo>
                    <a:lnTo>
                      <a:pt x="444" y="762"/>
                    </a:lnTo>
                    <a:lnTo>
                      <a:pt x="444" y="762"/>
                    </a:lnTo>
                    <a:lnTo>
                      <a:pt x="444" y="762"/>
                    </a:lnTo>
                    <a:lnTo>
                      <a:pt x="444" y="762"/>
                    </a:lnTo>
                    <a:lnTo>
                      <a:pt x="444" y="762"/>
                    </a:lnTo>
                    <a:lnTo>
                      <a:pt x="444" y="762"/>
                    </a:lnTo>
                    <a:lnTo>
                      <a:pt x="444" y="762"/>
                    </a:lnTo>
                    <a:lnTo>
                      <a:pt x="444" y="762"/>
                    </a:lnTo>
                    <a:lnTo>
                      <a:pt x="444" y="762"/>
                    </a:lnTo>
                    <a:lnTo>
                      <a:pt x="444" y="762"/>
                    </a:lnTo>
                    <a:lnTo>
                      <a:pt x="444" y="762"/>
                    </a:lnTo>
                    <a:lnTo>
                      <a:pt x="444" y="762"/>
                    </a:lnTo>
                    <a:lnTo>
                      <a:pt x="444" y="768"/>
                    </a:lnTo>
                    <a:lnTo>
                      <a:pt x="444" y="768"/>
                    </a:lnTo>
                    <a:lnTo>
                      <a:pt x="444" y="768"/>
                    </a:lnTo>
                    <a:lnTo>
                      <a:pt x="444" y="768"/>
                    </a:lnTo>
                    <a:lnTo>
                      <a:pt x="444" y="768"/>
                    </a:lnTo>
                    <a:lnTo>
                      <a:pt x="444" y="768"/>
                    </a:lnTo>
                    <a:lnTo>
                      <a:pt x="444" y="768"/>
                    </a:lnTo>
                    <a:lnTo>
                      <a:pt x="444" y="768"/>
                    </a:lnTo>
                    <a:lnTo>
                      <a:pt x="444" y="768"/>
                    </a:lnTo>
                    <a:lnTo>
                      <a:pt x="444" y="768"/>
                    </a:lnTo>
                    <a:lnTo>
                      <a:pt x="444" y="768"/>
                    </a:lnTo>
                    <a:lnTo>
                      <a:pt x="444" y="768"/>
                    </a:lnTo>
                    <a:lnTo>
                      <a:pt x="444" y="768"/>
                    </a:lnTo>
                    <a:lnTo>
                      <a:pt x="444" y="768"/>
                    </a:lnTo>
                    <a:lnTo>
                      <a:pt x="444" y="768"/>
                    </a:lnTo>
                    <a:lnTo>
                      <a:pt x="444" y="768"/>
                    </a:lnTo>
                    <a:lnTo>
                      <a:pt x="444" y="774"/>
                    </a:lnTo>
                    <a:lnTo>
                      <a:pt x="444" y="774"/>
                    </a:lnTo>
                    <a:lnTo>
                      <a:pt x="444" y="774"/>
                    </a:lnTo>
                    <a:lnTo>
                      <a:pt x="444" y="774"/>
                    </a:lnTo>
                    <a:lnTo>
                      <a:pt x="444" y="774"/>
                    </a:lnTo>
                    <a:lnTo>
                      <a:pt x="444" y="774"/>
                    </a:lnTo>
                    <a:lnTo>
                      <a:pt x="456" y="768"/>
                    </a:lnTo>
                    <a:lnTo>
                      <a:pt x="456" y="768"/>
                    </a:lnTo>
                    <a:lnTo>
                      <a:pt x="456" y="768"/>
                    </a:lnTo>
                    <a:lnTo>
                      <a:pt x="456" y="768"/>
                    </a:lnTo>
                    <a:lnTo>
                      <a:pt x="456" y="768"/>
                    </a:lnTo>
                    <a:lnTo>
                      <a:pt x="456" y="762"/>
                    </a:lnTo>
                    <a:lnTo>
                      <a:pt x="456" y="762"/>
                    </a:lnTo>
                    <a:lnTo>
                      <a:pt x="456" y="762"/>
                    </a:lnTo>
                    <a:lnTo>
                      <a:pt x="456" y="762"/>
                    </a:lnTo>
                    <a:lnTo>
                      <a:pt x="456" y="762"/>
                    </a:lnTo>
                    <a:lnTo>
                      <a:pt x="456" y="762"/>
                    </a:lnTo>
                    <a:lnTo>
                      <a:pt x="456" y="762"/>
                    </a:lnTo>
                    <a:lnTo>
                      <a:pt x="456" y="762"/>
                    </a:lnTo>
                    <a:lnTo>
                      <a:pt x="456" y="762"/>
                    </a:lnTo>
                    <a:lnTo>
                      <a:pt x="456" y="762"/>
                    </a:lnTo>
                    <a:lnTo>
                      <a:pt x="456" y="762"/>
                    </a:lnTo>
                    <a:lnTo>
                      <a:pt x="456" y="762"/>
                    </a:lnTo>
                    <a:lnTo>
                      <a:pt x="456" y="762"/>
                    </a:lnTo>
                    <a:lnTo>
                      <a:pt x="456" y="756"/>
                    </a:lnTo>
                    <a:lnTo>
                      <a:pt x="456" y="756"/>
                    </a:lnTo>
                    <a:lnTo>
                      <a:pt x="456" y="756"/>
                    </a:lnTo>
                    <a:lnTo>
                      <a:pt x="456" y="756"/>
                    </a:lnTo>
                    <a:lnTo>
                      <a:pt x="456" y="756"/>
                    </a:lnTo>
                    <a:lnTo>
                      <a:pt x="456" y="756"/>
                    </a:lnTo>
                    <a:lnTo>
                      <a:pt x="456" y="756"/>
                    </a:lnTo>
                    <a:lnTo>
                      <a:pt x="462" y="756"/>
                    </a:lnTo>
                    <a:lnTo>
                      <a:pt x="462" y="756"/>
                    </a:lnTo>
                    <a:lnTo>
                      <a:pt x="462" y="756"/>
                    </a:lnTo>
                    <a:lnTo>
                      <a:pt x="462" y="756"/>
                    </a:lnTo>
                    <a:lnTo>
                      <a:pt x="462" y="756"/>
                    </a:lnTo>
                    <a:lnTo>
                      <a:pt x="462" y="750"/>
                    </a:lnTo>
                    <a:lnTo>
                      <a:pt x="462" y="750"/>
                    </a:lnTo>
                    <a:lnTo>
                      <a:pt x="462" y="750"/>
                    </a:lnTo>
                    <a:lnTo>
                      <a:pt x="462" y="750"/>
                    </a:lnTo>
                    <a:lnTo>
                      <a:pt x="462" y="750"/>
                    </a:lnTo>
                    <a:lnTo>
                      <a:pt x="462" y="750"/>
                    </a:lnTo>
                    <a:lnTo>
                      <a:pt x="462" y="750"/>
                    </a:lnTo>
                    <a:lnTo>
                      <a:pt x="462" y="750"/>
                    </a:lnTo>
                    <a:lnTo>
                      <a:pt x="462" y="750"/>
                    </a:lnTo>
                    <a:lnTo>
                      <a:pt x="462" y="750"/>
                    </a:lnTo>
                    <a:lnTo>
                      <a:pt x="462" y="750"/>
                    </a:lnTo>
                    <a:lnTo>
                      <a:pt x="462" y="750"/>
                    </a:lnTo>
                    <a:lnTo>
                      <a:pt x="462" y="750"/>
                    </a:lnTo>
                    <a:lnTo>
                      <a:pt x="462" y="744"/>
                    </a:lnTo>
                    <a:lnTo>
                      <a:pt x="462" y="744"/>
                    </a:lnTo>
                    <a:lnTo>
                      <a:pt x="462" y="744"/>
                    </a:lnTo>
                    <a:lnTo>
                      <a:pt x="462" y="744"/>
                    </a:lnTo>
                    <a:lnTo>
                      <a:pt x="462" y="744"/>
                    </a:lnTo>
                    <a:lnTo>
                      <a:pt x="462" y="744"/>
                    </a:lnTo>
                    <a:lnTo>
                      <a:pt x="462" y="744"/>
                    </a:lnTo>
                    <a:lnTo>
                      <a:pt x="462" y="744"/>
                    </a:lnTo>
                    <a:lnTo>
                      <a:pt x="462" y="744"/>
                    </a:lnTo>
                    <a:lnTo>
                      <a:pt x="462" y="744"/>
                    </a:lnTo>
                    <a:lnTo>
                      <a:pt x="462" y="738"/>
                    </a:lnTo>
                    <a:lnTo>
                      <a:pt x="462" y="738"/>
                    </a:lnTo>
                    <a:lnTo>
                      <a:pt x="462" y="738"/>
                    </a:lnTo>
                    <a:lnTo>
                      <a:pt x="462" y="738"/>
                    </a:lnTo>
                    <a:lnTo>
                      <a:pt x="462" y="738"/>
                    </a:lnTo>
                    <a:lnTo>
                      <a:pt x="462" y="738"/>
                    </a:lnTo>
                    <a:lnTo>
                      <a:pt x="462" y="738"/>
                    </a:lnTo>
                    <a:lnTo>
                      <a:pt x="462" y="738"/>
                    </a:lnTo>
                    <a:lnTo>
                      <a:pt x="462" y="738"/>
                    </a:lnTo>
                    <a:lnTo>
                      <a:pt x="462" y="738"/>
                    </a:lnTo>
                    <a:lnTo>
                      <a:pt x="462" y="738"/>
                    </a:lnTo>
                    <a:lnTo>
                      <a:pt x="462" y="738"/>
                    </a:lnTo>
                    <a:lnTo>
                      <a:pt x="462" y="738"/>
                    </a:lnTo>
                    <a:lnTo>
                      <a:pt x="462" y="738"/>
                    </a:lnTo>
                    <a:lnTo>
                      <a:pt x="462" y="738"/>
                    </a:lnTo>
                    <a:lnTo>
                      <a:pt x="462" y="738"/>
                    </a:lnTo>
                    <a:lnTo>
                      <a:pt x="462" y="738"/>
                    </a:lnTo>
                    <a:lnTo>
                      <a:pt x="462" y="738"/>
                    </a:lnTo>
                    <a:lnTo>
                      <a:pt x="462" y="738"/>
                    </a:lnTo>
                    <a:lnTo>
                      <a:pt x="462" y="738"/>
                    </a:lnTo>
                    <a:lnTo>
                      <a:pt x="462" y="738"/>
                    </a:lnTo>
                    <a:lnTo>
                      <a:pt x="462" y="738"/>
                    </a:lnTo>
                    <a:lnTo>
                      <a:pt x="462" y="738"/>
                    </a:lnTo>
                    <a:lnTo>
                      <a:pt x="462" y="732"/>
                    </a:lnTo>
                    <a:lnTo>
                      <a:pt x="462" y="732"/>
                    </a:lnTo>
                    <a:lnTo>
                      <a:pt x="462" y="738"/>
                    </a:lnTo>
                    <a:lnTo>
                      <a:pt x="468" y="738"/>
                    </a:lnTo>
                    <a:lnTo>
                      <a:pt x="468" y="738"/>
                    </a:lnTo>
                    <a:lnTo>
                      <a:pt x="468" y="738"/>
                    </a:lnTo>
                    <a:lnTo>
                      <a:pt x="468" y="738"/>
                    </a:lnTo>
                    <a:lnTo>
                      <a:pt x="468" y="738"/>
                    </a:lnTo>
                    <a:lnTo>
                      <a:pt x="468" y="738"/>
                    </a:lnTo>
                    <a:lnTo>
                      <a:pt x="468" y="738"/>
                    </a:lnTo>
                    <a:lnTo>
                      <a:pt x="468" y="738"/>
                    </a:lnTo>
                    <a:lnTo>
                      <a:pt x="468" y="738"/>
                    </a:lnTo>
                    <a:lnTo>
                      <a:pt x="468" y="738"/>
                    </a:lnTo>
                    <a:lnTo>
                      <a:pt x="468" y="738"/>
                    </a:lnTo>
                    <a:lnTo>
                      <a:pt x="468" y="738"/>
                    </a:lnTo>
                    <a:lnTo>
                      <a:pt x="468" y="738"/>
                    </a:lnTo>
                    <a:lnTo>
                      <a:pt x="468" y="738"/>
                    </a:lnTo>
                    <a:lnTo>
                      <a:pt x="468" y="738"/>
                    </a:lnTo>
                    <a:lnTo>
                      <a:pt x="468" y="738"/>
                    </a:lnTo>
                    <a:lnTo>
                      <a:pt x="468" y="738"/>
                    </a:lnTo>
                    <a:lnTo>
                      <a:pt x="468" y="738"/>
                    </a:lnTo>
                    <a:lnTo>
                      <a:pt x="468" y="738"/>
                    </a:lnTo>
                    <a:lnTo>
                      <a:pt x="468" y="738"/>
                    </a:lnTo>
                    <a:lnTo>
                      <a:pt x="468" y="738"/>
                    </a:lnTo>
                    <a:lnTo>
                      <a:pt x="468" y="738"/>
                    </a:lnTo>
                    <a:lnTo>
                      <a:pt x="468" y="744"/>
                    </a:lnTo>
                    <a:lnTo>
                      <a:pt x="468" y="744"/>
                    </a:lnTo>
                    <a:lnTo>
                      <a:pt x="468" y="744"/>
                    </a:lnTo>
                    <a:lnTo>
                      <a:pt x="468" y="744"/>
                    </a:lnTo>
                    <a:lnTo>
                      <a:pt x="468" y="744"/>
                    </a:lnTo>
                    <a:lnTo>
                      <a:pt x="468" y="744"/>
                    </a:lnTo>
                    <a:lnTo>
                      <a:pt x="468" y="744"/>
                    </a:lnTo>
                    <a:lnTo>
                      <a:pt x="468" y="744"/>
                    </a:lnTo>
                    <a:lnTo>
                      <a:pt x="468" y="744"/>
                    </a:lnTo>
                    <a:lnTo>
                      <a:pt x="468" y="744"/>
                    </a:lnTo>
                    <a:lnTo>
                      <a:pt x="468" y="750"/>
                    </a:lnTo>
                    <a:lnTo>
                      <a:pt x="468" y="750"/>
                    </a:lnTo>
                    <a:lnTo>
                      <a:pt x="468" y="750"/>
                    </a:lnTo>
                    <a:lnTo>
                      <a:pt x="468" y="750"/>
                    </a:lnTo>
                    <a:lnTo>
                      <a:pt x="468" y="750"/>
                    </a:lnTo>
                    <a:lnTo>
                      <a:pt x="468" y="750"/>
                    </a:lnTo>
                    <a:lnTo>
                      <a:pt x="468" y="750"/>
                    </a:lnTo>
                    <a:lnTo>
                      <a:pt x="468" y="750"/>
                    </a:lnTo>
                    <a:lnTo>
                      <a:pt x="468" y="750"/>
                    </a:lnTo>
                    <a:lnTo>
                      <a:pt x="468" y="750"/>
                    </a:lnTo>
                    <a:lnTo>
                      <a:pt x="468" y="750"/>
                    </a:lnTo>
                    <a:lnTo>
                      <a:pt x="468" y="750"/>
                    </a:lnTo>
                    <a:lnTo>
                      <a:pt x="468" y="750"/>
                    </a:lnTo>
                    <a:lnTo>
                      <a:pt x="468" y="756"/>
                    </a:lnTo>
                    <a:lnTo>
                      <a:pt x="468" y="756"/>
                    </a:lnTo>
                    <a:lnTo>
                      <a:pt x="468" y="756"/>
                    </a:lnTo>
                    <a:lnTo>
                      <a:pt x="468" y="756"/>
                    </a:lnTo>
                    <a:lnTo>
                      <a:pt x="468" y="756"/>
                    </a:lnTo>
                    <a:lnTo>
                      <a:pt x="468" y="756"/>
                    </a:lnTo>
                    <a:lnTo>
                      <a:pt x="468" y="756"/>
                    </a:lnTo>
                    <a:lnTo>
                      <a:pt x="468" y="756"/>
                    </a:lnTo>
                    <a:lnTo>
                      <a:pt x="468" y="756"/>
                    </a:lnTo>
                    <a:lnTo>
                      <a:pt x="474" y="756"/>
                    </a:lnTo>
                    <a:lnTo>
                      <a:pt x="474" y="756"/>
                    </a:lnTo>
                    <a:lnTo>
                      <a:pt x="474" y="762"/>
                    </a:lnTo>
                    <a:lnTo>
                      <a:pt x="474" y="762"/>
                    </a:lnTo>
                    <a:lnTo>
                      <a:pt x="474" y="762"/>
                    </a:lnTo>
                    <a:lnTo>
                      <a:pt x="474" y="762"/>
                    </a:lnTo>
                    <a:lnTo>
                      <a:pt x="474" y="762"/>
                    </a:lnTo>
                    <a:lnTo>
                      <a:pt x="474" y="762"/>
                    </a:lnTo>
                    <a:lnTo>
                      <a:pt x="474" y="762"/>
                    </a:lnTo>
                    <a:lnTo>
                      <a:pt x="474" y="762"/>
                    </a:lnTo>
                    <a:lnTo>
                      <a:pt x="474" y="762"/>
                    </a:lnTo>
                    <a:lnTo>
                      <a:pt x="474" y="762"/>
                    </a:lnTo>
                    <a:lnTo>
                      <a:pt x="474" y="762"/>
                    </a:lnTo>
                    <a:lnTo>
                      <a:pt x="474" y="762"/>
                    </a:lnTo>
                    <a:lnTo>
                      <a:pt x="474" y="762"/>
                    </a:lnTo>
                    <a:lnTo>
                      <a:pt x="474" y="768"/>
                    </a:lnTo>
                    <a:lnTo>
                      <a:pt x="474" y="768"/>
                    </a:lnTo>
                    <a:lnTo>
                      <a:pt x="474" y="768"/>
                    </a:lnTo>
                    <a:lnTo>
                      <a:pt x="474" y="768"/>
                    </a:lnTo>
                    <a:lnTo>
                      <a:pt x="474" y="768"/>
                    </a:lnTo>
                    <a:lnTo>
                      <a:pt x="474" y="768"/>
                    </a:lnTo>
                    <a:lnTo>
                      <a:pt x="474" y="768"/>
                    </a:lnTo>
                    <a:lnTo>
                      <a:pt x="474" y="768"/>
                    </a:lnTo>
                    <a:lnTo>
                      <a:pt x="474" y="768"/>
                    </a:lnTo>
                    <a:lnTo>
                      <a:pt x="474" y="768"/>
                    </a:lnTo>
                    <a:lnTo>
                      <a:pt x="474" y="768"/>
                    </a:lnTo>
                    <a:lnTo>
                      <a:pt x="474" y="768"/>
                    </a:lnTo>
                    <a:lnTo>
                      <a:pt x="474" y="768"/>
                    </a:lnTo>
                    <a:lnTo>
                      <a:pt x="474" y="768"/>
                    </a:lnTo>
                    <a:lnTo>
                      <a:pt x="474" y="768"/>
                    </a:lnTo>
                    <a:lnTo>
                      <a:pt x="474" y="768"/>
                    </a:lnTo>
                    <a:lnTo>
                      <a:pt x="474" y="774"/>
                    </a:lnTo>
                    <a:lnTo>
                      <a:pt x="474" y="774"/>
                    </a:lnTo>
                    <a:lnTo>
                      <a:pt x="474" y="774"/>
                    </a:lnTo>
                    <a:lnTo>
                      <a:pt x="486" y="768"/>
                    </a:lnTo>
                    <a:lnTo>
                      <a:pt x="486" y="768"/>
                    </a:lnTo>
                    <a:lnTo>
                      <a:pt x="486" y="768"/>
                    </a:lnTo>
                    <a:lnTo>
                      <a:pt x="486" y="768"/>
                    </a:lnTo>
                    <a:lnTo>
                      <a:pt x="486" y="768"/>
                    </a:lnTo>
                    <a:lnTo>
                      <a:pt x="486" y="768"/>
                    </a:lnTo>
                    <a:lnTo>
                      <a:pt x="486" y="768"/>
                    </a:lnTo>
                    <a:lnTo>
                      <a:pt x="486" y="768"/>
                    </a:lnTo>
                    <a:lnTo>
                      <a:pt x="486" y="768"/>
                    </a:lnTo>
                    <a:lnTo>
                      <a:pt x="486" y="762"/>
                    </a:lnTo>
                    <a:lnTo>
                      <a:pt x="486" y="762"/>
                    </a:lnTo>
                    <a:lnTo>
                      <a:pt x="486" y="762"/>
                    </a:lnTo>
                    <a:lnTo>
                      <a:pt x="486" y="762"/>
                    </a:lnTo>
                    <a:lnTo>
                      <a:pt x="486" y="762"/>
                    </a:lnTo>
                    <a:lnTo>
                      <a:pt x="486" y="762"/>
                    </a:lnTo>
                    <a:lnTo>
                      <a:pt x="486" y="762"/>
                    </a:lnTo>
                    <a:lnTo>
                      <a:pt x="486" y="762"/>
                    </a:lnTo>
                    <a:lnTo>
                      <a:pt x="486" y="762"/>
                    </a:lnTo>
                    <a:lnTo>
                      <a:pt x="486" y="762"/>
                    </a:lnTo>
                    <a:lnTo>
                      <a:pt x="486" y="762"/>
                    </a:lnTo>
                    <a:lnTo>
                      <a:pt x="486" y="762"/>
                    </a:lnTo>
                    <a:lnTo>
                      <a:pt x="486" y="762"/>
                    </a:lnTo>
                    <a:lnTo>
                      <a:pt x="486" y="762"/>
                    </a:lnTo>
                    <a:lnTo>
                      <a:pt x="486" y="756"/>
                    </a:lnTo>
                    <a:lnTo>
                      <a:pt x="486" y="756"/>
                    </a:lnTo>
                    <a:lnTo>
                      <a:pt x="486" y="756"/>
                    </a:lnTo>
                    <a:lnTo>
                      <a:pt x="486" y="756"/>
                    </a:lnTo>
                    <a:lnTo>
                      <a:pt x="486" y="756"/>
                    </a:lnTo>
                    <a:lnTo>
                      <a:pt x="486" y="756"/>
                    </a:lnTo>
                    <a:lnTo>
                      <a:pt x="486" y="756"/>
                    </a:lnTo>
                    <a:lnTo>
                      <a:pt x="486" y="756"/>
                    </a:lnTo>
                    <a:lnTo>
                      <a:pt x="486" y="756"/>
                    </a:lnTo>
                    <a:lnTo>
                      <a:pt x="486" y="756"/>
                    </a:lnTo>
                    <a:lnTo>
                      <a:pt x="486" y="756"/>
                    </a:lnTo>
                    <a:lnTo>
                      <a:pt x="486" y="750"/>
                    </a:lnTo>
                    <a:lnTo>
                      <a:pt x="486" y="750"/>
                    </a:lnTo>
                    <a:lnTo>
                      <a:pt x="486" y="750"/>
                    </a:lnTo>
                    <a:lnTo>
                      <a:pt x="492" y="756"/>
                    </a:lnTo>
                    <a:lnTo>
                      <a:pt x="492" y="756"/>
                    </a:lnTo>
                    <a:lnTo>
                      <a:pt x="492" y="750"/>
                    </a:lnTo>
                    <a:lnTo>
                      <a:pt x="492" y="750"/>
                    </a:lnTo>
                    <a:lnTo>
                      <a:pt x="492" y="750"/>
                    </a:lnTo>
                    <a:lnTo>
                      <a:pt x="492" y="750"/>
                    </a:lnTo>
                    <a:lnTo>
                      <a:pt x="492" y="750"/>
                    </a:lnTo>
                    <a:lnTo>
                      <a:pt x="492" y="750"/>
                    </a:lnTo>
                    <a:lnTo>
                      <a:pt x="492" y="750"/>
                    </a:lnTo>
                    <a:lnTo>
                      <a:pt x="492" y="750"/>
                    </a:lnTo>
                    <a:lnTo>
                      <a:pt x="492" y="750"/>
                    </a:lnTo>
                    <a:lnTo>
                      <a:pt x="492" y="744"/>
                    </a:lnTo>
                    <a:lnTo>
                      <a:pt x="492" y="744"/>
                    </a:lnTo>
                    <a:lnTo>
                      <a:pt x="492" y="744"/>
                    </a:lnTo>
                    <a:lnTo>
                      <a:pt x="492" y="744"/>
                    </a:lnTo>
                    <a:lnTo>
                      <a:pt x="492" y="744"/>
                    </a:lnTo>
                    <a:lnTo>
                      <a:pt x="492" y="744"/>
                    </a:lnTo>
                    <a:lnTo>
                      <a:pt x="492" y="744"/>
                    </a:lnTo>
                    <a:lnTo>
                      <a:pt x="492" y="744"/>
                    </a:lnTo>
                    <a:lnTo>
                      <a:pt x="492" y="744"/>
                    </a:lnTo>
                    <a:lnTo>
                      <a:pt x="492" y="744"/>
                    </a:lnTo>
                    <a:lnTo>
                      <a:pt x="492" y="744"/>
                    </a:lnTo>
                    <a:lnTo>
                      <a:pt x="492" y="744"/>
                    </a:lnTo>
                    <a:lnTo>
                      <a:pt x="492" y="744"/>
                    </a:lnTo>
                    <a:lnTo>
                      <a:pt x="492" y="738"/>
                    </a:lnTo>
                    <a:lnTo>
                      <a:pt x="492" y="738"/>
                    </a:lnTo>
                    <a:lnTo>
                      <a:pt x="492" y="738"/>
                    </a:lnTo>
                    <a:lnTo>
                      <a:pt x="492" y="738"/>
                    </a:lnTo>
                    <a:lnTo>
                      <a:pt x="492" y="738"/>
                    </a:lnTo>
                    <a:lnTo>
                      <a:pt x="492" y="738"/>
                    </a:lnTo>
                    <a:lnTo>
                      <a:pt x="492" y="738"/>
                    </a:lnTo>
                    <a:lnTo>
                      <a:pt x="492" y="738"/>
                    </a:lnTo>
                    <a:lnTo>
                      <a:pt x="492" y="738"/>
                    </a:lnTo>
                    <a:lnTo>
                      <a:pt x="492" y="738"/>
                    </a:lnTo>
                    <a:lnTo>
                      <a:pt x="492" y="738"/>
                    </a:lnTo>
                    <a:lnTo>
                      <a:pt x="492" y="738"/>
                    </a:lnTo>
                    <a:lnTo>
                      <a:pt x="492" y="738"/>
                    </a:lnTo>
                    <a:lnTo>
                      <a:pt x="492" y="738"/>
                    </a:lnTo>
                    <a:lnTo>
                      <a:pt x="492" y="738"/>
                    </a:lnTo>
                    <a:lnTo>
                      <a:pt x="492" y="738"/>
                    </a:lnTo>
                    <a:lnTo>
                      <a:pt x="492" y="738"/>
                    </a:lnTo>
                    <a:lnTo>
                      <a:pt x="492" y="738"/>
                    </a:lnTo>
                    <a:lnTo>
                      <a:pt x="492" y="738"/>
                    </a:lnTo>
                    <a:lnTo>
                      <a:pt x="492" y="738"/>
                    </a:lnTo>
                    <a:lnTo>
                      <a:pt x="492" y="738"/>
                    </a:lnTo>
                    <a:lnTo>
                      <a:pt x="492" y="738"/>
                    </a:lnTo>
                    <a:lnTo>
                      <a:pt x="492" y="738"/>
                    </a:lnTo>
                    <a:lnTo>
                      <a:pt x="492" y="738"/>
                    </a:lnTo>
                    <a:lnTo>
                      <a:pt x="492" y="738"/>
                    </a:lnTo>
                    <a:lnTo>
                      <a:pt x="492" y="738"/>
                    </a:lnTo>
                    <a:lnTo>
                      <a:pt x="492" y="738"/>
                    </a:lnTo>
                    <a:lnTo>
                      <a:pt x="492" y="738"/>
                    </a:lnTo>
                    <a:lnTo>
                      <a:pt x="492" y="738"/>
                    </a:lnTo>
                    <a:lnTo>
                      <a:pt x="498" y="738"/>
                    </a:lnTo>
                    <a:lnTo>
                      <a:pt x="498" y="738"/>
                    </a:lnTo>
                    <a:lnTo>
                      <a:pt x="498" y="738"/>
                    </a:lnTo>
                    <a:lnTo>
                      <a:pt x="498" y="744"/>
                    </a:lnTo>
                    <a:lnTo>
                      <a:pt x="498" y="744"/>
                    </a:lnTo>
                    <a:lnTo>
                      <a:pt x="498" y="744"/>
                    </a:lnTo>
                    <a:lnTo>
                      <a:pt x="498" y="744"/>
                    </a:lnTo>
                    <a:lnTo>
                      <a:pt x="498" y="744"/>
                    </a:lnTo>
                    <a:lnTo>
                      <a:pt x="498" y="744"/>
                    </a:lnTo>
                    <a:lnTo>
                      <a:pt x="498" y="744"/>
                    </a:lnTo>
                    <a:lnTo>
                      <a:pt x="498" y="744"/>
                    </a:lnTo>
                    <a:lnTo>
                      <a:pt x="498" y="744"/>
                    </a:lnTo>
                    <a:lnTo>
                      <a:pt x="498" y="744"/>
                    </a:lnTo>
                    <a:lnTo>
                      <a:pt x="498" y="744"/>
                    </a:lnTo>
                    <a:lnTo>
                      <a:pt x="498" y="744"/>
                    </a:lnTo>
                    <a:lnTo>
                      <a:pt x="498" y="744"/>
                    </a:lnTo>
                    <a:lnTo>
                      <a:pt x="498" y="750"/>
                    </a:lnTo>
                    <a:lnTo>
                      <a:pt x="498" y="750"/>
                    </a:lnTo>
                    <a:lnTo>
                      <a:pt x="498" y="750"/>
                    </a:lnTo>
                    <a:lnTo>
                      <a:pt x="498" y="750"/>
                    </a:lnTo>
                    <a:lnTo>
                      <a:pt x="498" y="750"/>
                    </a:lnTo>
                    <a:lnTo>
                      <a:pt x="498" y="750"/>
                    </a:lnTo>
                    <a:lnTo>
                      <a:pt x="498" y="750"/>
                    </a:lnTo>
                    <a:lnTo>
                      <a:pt x="498" y="750"/>
                    </a:lnTo>
                    <a:lnTo>
                      <a:pt x="498" y="750"/>
                    </a:lnTo>
                    <a:lnTo>
                      <a:pt x="498" y="756"/>
                    </a:lnTo>
                    <a:lnTo>
                      <a:pt x="498" y="756"/>
                    </a:lnTo>
                    <a:lnTo>
                      <a:pt x="498" y="750"/>
                    </a:lnTo>
                    <a:lnTo>
                      <a:pt x="498" y="750"/>
                    </a:lnTo>
                    <a:lnTo>
                      <a:pt x="498" y="756"/>
                    </a:lnTo>
                    <a:lnTo>
                      <a:pt x="498" y="756"/>
                    </a:lnTo>
                    <a:lnTo>
                      <a:pt x="498" y="756"/>
                    </a:lnTo>
                    <a:lnTo>
                      <a:pt x="498" y="756"/>
                    </a:lnTo>
                    <a:lnTo>
                      <a:pt x="498" y="756"/>
                    </a:lnTo>
                    <a:lnTo>
                      <a:pt x="498" y="756"/>
                    </a:lnTo>
                    <a:lnTo>
                      <a:pt x="498" y="756"/>
                    </a:lnTo>
                    <a:lnTo>
                      <a:pt x="498" y="756"/>
                    </a:lnTo>
                    <a:lnTo>
                      <a:pt x="498" y="756"/>
                    </a:lnTo>
                    <a:lnTo>
                      <a:pt x="498" y="756"/>
                    </a:lnTo>
                    <a:lnTo>
                      <a:pt x="498" y="762"/>
                    </a:lnTo>
                    <a:lnTo>
                      <a:pt x="498" y="762"/>
                    </a:lnTo>
                    <a:lnTo>
                      <a:pt x="498" y="762"/>
                    </a:lnTo>
                    <a:lnTo>
                      <a:pt x="498" y="762"/>
                    </a:lnTo>
                    <a:lnTo>
                      <a:pt x="498" y="762"/>
                    </a:lnTo>
                    <a:lnTo>
                      <a:pt x="498" y="762"/>
                    </a:lnTo>
                    <a:lnTo>
                      <a:pt x="498" y="762"/>
                    </a:lnTo>
                    <a:lnTo>
                      <a:pt x="498" y="762"/>
                    </a:lnTo>
                    <a:lnTo>
                      <a:pt x="498" y="762"/>
                    </a:lnTo>
                    <a:lnTo>
                      <a:pt x="498" y="762"/>
                    </a:lnTo>
                    <a:lnTo>
                      <a:pt x="498" y="762"/>
                    </a:lnTo>
                    <a:lnTo>
                      <a:pt x="498" y="762"/>
                    </a:lnTo>
                    <a:lnTo>
                      <a:pt x="498" y="768"/>
                    </a:lnTo>
                    <a:lnTo>
                      <a:pt x="498" y="768"/>
                    </a:lnTo>
                    <a:lnTo>
                      <a:pt x="498" y="768"/>
                    </a:lnTo>
                    <a:lnTo>
                      <a:pt x="504" y="768"/>
                    </a:lnTo>
                    <a:lnTo>
                      <a:pt x="504" y="768"/>
                    </a:lnTo>
                    <a:lnTo>
                      <a:pt x="504" y="768"/>
                    </a:lnTo>
                    <a:lnTo>
                      <a:pt x="504" y="768"/>
                    </a:lnTo>
                    <a:lnTo>
                      <a:pt x="504" y="768"/>
                    </a:lnTo>
                    <a:lnTo>
                      <a:pt x="504" y="768"/>
                    </a:lnTo>
                    <a:lnTo>
                      <a:pt x="504" y="768"/>
                    </a:lnTo>
                    <a:lnTo>
                      <a:pt x="504" y="768"/>
                    </a:lnTo>
                    <a:lnTo>
                      <a:pt x="504" y="768"/>
                    </a:lnTo>
                    <a:lnTo>
                      <a:pt x="504" y="768"/>
                    </a:lnTo>
                    <a:lnTo>
                      <a:pt x="504" y="768"/>
                    </a:lnTo>
                    <a:lnTo>
                      <a:pt x="504" y="768"/>
                    </a:lnTo>
                    <a:lnTo>
                      <a:pt x="504" y="774"/>
                    </a:lnTo>
                    <a:lnTo>
                      <a:pt x="504" y="774"/>
                    </a:lnTo>
                    <a:lnTo>
                      <a:pt x="504" y="774"/>
                    </a:lnTo>
                    <a:lnTo>
                      <a:pt x="504" y="774"/>
                    </a:lnTo>
                    <a:lnTo>
                      <a:pt x="504" y="774"/>
                    </a:lnTo>
                    <a:lnTo>
                      <a:pt x="504" y="774"/>
                    </a:lnTo>
                    <a:lnTo>
                      <a:pt x="504" y="774"/>
                    </a:lnTo>
                    <a:lnTo>
                      <a:pt x="504" y="774"/>
                    </a:lnTo>
                    <a:lnTo>
                      <a:pt x="504" y="774"/>
                    </a:lnTo>
                    <a:lnTo>
                      <a:pt x="504" y="774"/>
                    </a:lnTo>
                    <a:lnTo>
                      <a:pt x="504" y="774"/>
                    </a:lnTo>
                    <a:lnTo>
                      <a:pt x="516" y="768"/>
                    </a:lnTo>
                    <a:lnTo>
                      <a:pt x="516" y="768"/>
                    </a:lnTo>
                    <a:lnTo>
                      <a:pt x="516" y="768"/>
                    </a:lnTo>
                    <a:lnTo>
                      <a:pt x="516" y="768"/>
                    </a:lnTo>
                    <a:lnTo>
                      <a:pt x="516" y="768"/>
                    </a:lnTo>
                    <a:lnTo>
                      <a:pt x="516" y="768"/>
                    </a:lnTo>
                    <a:lnTo>
                      <a:pt x="516" y="768"/>
                    </a:lnTo>
                    <a:lnTo>
                      <a:pt x="516" y="768"/>
                    </a:lnTo>
                    <a:lnTo>
                      <a:pt x="516" y="768"/>
                    </a:lnTo>
                    <a:lnTo>
                      <a:pt x="516" y="768"/>
                    </a:lnTo>
                    <a:lnTo>
                      <a:pt x="516" y="768"/>
                    </a:lnTo>
                    <a:lnTo>
                      <a:pt x="516" y="762"/>
                    </a:lnTo>
                    <a:lnTo>
                      <a:pt x="516" y="762"/>
                    </a:lnTo>
                    <a:lnTo>
                      <a:pt x="516" y="762"/>
                    </a:lnTo>
                    <a:lnTo>
                      <a:pt x="516" y="762"/>
                    </a:lnTo>
                    <a:lnTo>
                      <a:pt x="516" y="762"/>
                    </a:lnTo>
                    <a:lnTo>
                      <a:pt x="516" y="762"/>
                    </a:lnTo>
                    <a:lnTo>
                      <a:pt x="516" y="762"/>
                    </a:lnTo>
                    <a:lnTo>
                      <a:pt x="516" y="762"/>
                    </a:lnTo>
                    <a:lnTo>
                      <a:pt x="516" y="762"/>
                    </a:lnTo>
                    <a:lnTo>
                      <a:pt x="516" y="762"/>
                    </a:lnTo>
                    <a:lnTo>
                      <a:pt x="516" y="762"/>
                    </a:lnTo>
                    <a:lnTo>
                      <a:pt x="516" y="762"/>
                    </a:lnTo>
                    <a:lnTo>
                      <a:pt x="516" y="756"/>
                    </a:lnTo>
                    <a:lnTo>
                      <a:pt x="516" y="756"/>
                    </a:lnTo>
                    <a:lnTo>
                      <a:pt x="516" y="756"/>
                    </a:lnTo>
                    <a:lnTo>
                      <a:pt x="516" y="756"/>
                    </a:lnTo>
                    <a:lnTo>
                      <a:pt x="516" y="756"/>
                    </a:lnTo>
                    <a:lnTo>
                      <a:pt x="516" y="756"/>
                    </a:lnTo>
                    <a:lnTo>
                      <a:pt x="516" y="756"/>
                    </a:lnTo>
                    <a:lnTo>
                      <a:pt x="516" y="756"/>
                    </a:lnTo>
                    <a:lnTo>
                      <a:pt x="516" y="756"/>
                    </a:lnTo>
                    <a:lnTo>
                      <a:pt x="516" y="756"/>
                    </a:lnTo>
                    <a:lnTo>
                      <a:pt x="516" y="756"/>
                    </a:lnTo>
                    <a:lnTo>
                      <a:pt x="516" y="750"/>
                    </a:lnTo>
                    <a:lnTo>
                      <a:pt x="516" y="750"/>
                    </a:lnTo>
                    <a:lnTo>
                      <a:pt x="516" y="750"/>
                    </a:lnTo>
                    <a:lnTo>
                      <a:pt x="516" y="756"/>
                    </a:lnTo>
                    <a:lnTo>
                      <a:pt x="516" y="756"/>
                    </a:lnTo>
                    <a:lnTo>
                      <a:pt x="516" y="750"/>
                    </a:lnTo>
                    <a:lnTo>
                      <a:pt x="516" y="750"/>
                    </a:lnTo>
                    <a:lnTo>
                      <a:pt x="516" y="750"/>
                    </a:lnTo>
                    <a:lnTo>
                      <a:pt x="516" y="750"/>
                    </a:lnTo>
                    <a:lnTo>
                      <a:pt x="516" y="750"/>
                    </a:lnTo>
                    <a:lnTo>
                      <a:pt x="516" y="750"/>
                    </a:lnTo>
                    <a:lnTo>
                      <a:pt x="516" y="750"/>
                    </a:lnTo>
                    <a:lnTo>
                      <a:pt x="516" y="750"/>
                    </a:lnTo>
                    <a:lnTo>
                      <a:pt x="516" y="744"/>
                    </a:lnTo>
                    <a:lnTo>
                      <a:pt x="522" y="744"/>
                    </a:lnTo>
                    <a:lnTo>
                      <a:pt x="522" y="744"/>
                    </a:lnTo>
                    <a:lnTo>
                      <a:pt x="522" y="744"/>
                    </a:lnTo>
                    <a:lnTo>
                      <a:pt x="522" y="744"/>
                    </a:lnTo>
                    <a:lnTo>
                      <a:pt x="522" y="744"/>
                    </a:lnTo>
                    <a:lnTo>
                      <a:pt x="522" y="744"/>
                    </a:lnTo>
                    <a:lnTo>
                      <a:pt x="522" y="744"/>
                    </a:lnTo>
                    <a:lnTo>
                      <a:pt x="522" y="744"/>
                    </a:lnTo>
                    <a:lnTo>
                      <a:pt x="522" y="744"/>
                    </a:lnTo>
                    <a:lnTo>
                      <a:pt x="522" y="744"/>
                    </a:lnTo>
                    <a:lnTo>
                      <a:pt x="522" y="744"/>
                    </a:lnTo>
                    <a:lnTo>
                      <a:pt x="522" y="738"/>
                    </a:lnTo>
                    <a:lnTo>
                      <a:pt x="522" y="738"/>
                    </a:lnTo>
                    <a:lnTo>
                      <a:pt x="522" y="738"/>
                    </a:lnTo>
                    <a:lnTo>
                      <a:pt x="522" y="738"/>
                    </a:lnTo>
                    <a:lnTo>
                      <a:pt x="522" y="738"/>
                    </a:lnTo>
                    <a:lnTo>
                      <a:pt x="522" y="738"/>
                    </a:lnTo>
                    <a:lnTo>
                      <a:pt x="522" y="738"/>
                    </a:lnTo>
                    <a:lnTo>
                      <a:pt x="522" y="738"/>
                    </a:lnTo>
                    <a:lnTo>
                      <a:pt x="522" y="738"/>
                    </a:lnTo>
                    <a:lnTo>
                      <a:pt x="522" y="738"/>
                    </a:lnTo>
                    <a:lnTo>
                      <a:pt x="522" y="738"/>
                    </a:lnTo>
                    <a:lnTo>
                      <a:pt x="522" y="738"/>
                    </a:lnTo>
                    <a:lnTo>
                      <a:pt x="522" y="738"/>
                    </a:lnTo>
                    <a:lnTo>
                      <a:pt x="522" y="738"/>
                    </a:lnTo>
                    <a:lnTo>
                      <a:pt x="522" y="738"/>
                    </a:lnTo>
                    <a:lnTo>
                      <a:pt x="522" y="738"/>
                    </a:lnTo>
                    <a:lnTo>
                      <a:pt x="522" y="738"/>
                    </a:lnTo>
                    <a:lnTo>
                      <a:pt x="522" y="738"/>
                    </a:lnTo>
                    <a:lnTo>
                      <a:pt x="522" y="738"/>
                    </a:lnTo>
                    <a:lnTo>
                      <a:pt x="522" y="738"/>
                    </a:lnTo>
                    <a:lnTo>
                      <a:pt x="522" y="738"/>
                    </a:lnTo>
                    <a:lnTo>
                      <a:pt x="522" y="738"/>
                    </a:lnTo>
                    <a:lnTo>
                      <a:pt x="522" y="738"/>
                    </a:lnTo>
                    <a:lnTo>
                      <a:pt x="522" y="738"/>
                    </a:lnTo>
                    <a:lnTo>
                      <a:pt x="522" y="738"/>
                    </a:lnTo>
                    <a:lnTo>
                      <a:pt x="522" y="738"/>
                    </a:lnTo>
                    <a:lnTo>
                      <a:pt x="522" y="738"/>
                    </a:lnTo>
                    <a:lnTo>
                      <a:pt x="522" y="738"/>
                    </a:lnTo>
                    <a:lnTo>
                      <a:pt x="522" y="738"/>
                    </a:lnTo>
                    <a:lnTo>
                      <a:pt x="522" y="738"/>
                    </a:lnTo>
                    <a:lnTo>
                      <a:pt x="522" y="738"/>
                    </a:lnTo>
                    <a:lnTo>
                      <a:pt x="522" y="738"/>
                    </a:lnTo>
                    <a:lnTo>
                      <a:pt x="522" y="738"/>
                    </a:lnTo>
                    <a:lnTo>
                      <a:pt x="522" y="738"/>
                    </a:lnTo>
                    <a:lnTo>
                      <a:pt x="522" y="738"/>
                    </a:lnTo>
                    <a:lnTo>
                      <a:pt x="522" y="738"/>
                    </a:lnTo>
                    <a:lnTo>
                      <a:pt x="522" y="738"/>
                    </a:lnTo>
                    <a:lnTo>
                      <a:pt x="522" y="744"/>
                    </a:lnTo>
                    <a:lnTo>
                      <a:pt x="522" y="744"/>
                    </a:lnTo>
                    <a:lnTo>
                      <a:pt x="522" y="744"/>
                    </a:lnTo>
                    <a:lnTo>
                      <a:pt x="522" y="744"/>
                    </a:lnTo>
                    <a:lnTo>
                      <a:pt x="522" y="744"/>
                    </a:lnTo>
                    <a:lnTo>
                      <a:pt x="528" y="744"/>
                    </a:lnTo>
                    <a:lnTo>
                      <a:pt x="528" y="744"/>
                    </a:lnTo>
                    <a:lnTo>
                      <a:pt x="528" y="744"/>
                    </a:lnTo>
                    <a:lnTo>
                      <a:pt x="528" y="744"/>
                    </a:lnTo>
                    <a:lnTo>
                      <a:pt x="528" y="744"/>
                    </a:lnTo>
                    <a:lnTo>
                      <a:pt x="528" y="744"/>
                    </a:lnTo>
                    <a:lnTo>
                      <a:pt x="528" y="744"/>
                    </a:lnTo>
                    <a:lnTo>
                      <a:pt x="528" y="750"/>
                    </a:lnTo>
                    <a:lnTo>
                      <a:pt x="528" y="750"/>
                    </a:lnTo>
                    <a:lnTo>
                      <a:pt x="528" y="750"/>
                    </a:lnTo>
                    <a:lnTo>
                      <a:pt x="528" y="750"/>
                    </a:lnTo>
                    <a:lnTo>
                      <a:pt x="528" y="750"/>
                    </a:lnTo>
                    <a:lnTo>
                      <a:pt x="528" y="750"/>
                    </a:lnTo>
                    <a:lnTo>
                      <a:pt x="528" y="750"/>
                    </a:lnTo>
                    <a:lnTo>
                      <a:pt x="528" y="750"/>
                    </a:lnTo>
                    <a:lnTo>
                      <a:pt x="528" y="750"/>
                    </a:lnTo>
                    <a:lnTo>
                      <a:pt x="528" y="750"/>
                    </a:lnTo>
                    <a:lnTo>
                      <a:pt x="528" y="750"/>
                    </a:lnTo>
                    <a:lnTo>
                      <a:pt x="528" y="750"/>
                    </a:lnTo>
                    <a:lnTo>
                      <a:pt x="528" y="750"/>
                    </a:lnTo>
                    <a:lnTo>
                      <a:pt x="528" y="756"/>
                    </a:lnTo>
                    <a:lnTo>
                      <a:pt x="528" y="756"/>
                    </a:lnTo>
                    <a:lnTo>
                      <a:pt x="528" y="756"/>
                    </a:lnTo>
                    <a:lnTo>
                      <a:pt x="528" y="756"/>
                    </a:lnTo>
                    <a:lnTo>
                      <a:pt x="528" y="756"/>
                    </a:lnTo>
                    <a:lnTo>
                      <a:pt x="528" y="756"/>
                    </a:lnTo>
                    <a:lnTo>
                      <a:pt x="528" y="756"/>
                    </a:lnTo>
                    <a:lnTo>
                      <a:pt x="528" y="756"/>
                    </a:lnTo>
                    <a:lnTo>
                      <a:pt x="528" y="756"/>
                    </a:lnTo>
                    <a:lnTo>
                      <a:pt x="528" y="756"/>
                    </a:lnTo>
                    <a:lnTo>
                      <a:pt x="528" y="756"/>
                    </a:lnTo>
                    <a:lnTo>
                      <a:pt x="528" y="756"/>
                    </a:lnTo>
                    <a:lnTo>
                      <a:pt x="528" y="762"/>
                    </a:lnTo>
                    <a:lnTo>
                      <a:pt x="528" y="762"/>
                    </a:lnTo>
                    <a:lnTo>
                      <a:pt x="528" y="762"/>
                    </a:lnTo>
                    <a:lnTo>
                      <a:pt x="528" y="762"/>
                    </a:lnTo>
                    <a:lnTo>
                      <a:pt x="528" y="762"/>
                    </a:lnTo>
                    <a:lnTo>
                      <a:pt x="528" y="762"/>
                    </a:lnTo>
                    <a:lnTo>
                      <a:pt x="528" y="762"/>
                    </a:lnTo>
                    <a:lnTo>
                      <a:pt x="528" y="762"/>
                    </a:lnTo>
                    <a:lnTo>
                      <a:pt x="528" y="762"/>
                    </a:lnTo>
                    <a:lnTo>
                      <a:pt x="528" y="762"/>
                    </a:lnTo>
                    <a:lnTo>
                      <a:pt x="528" y="762"/>
                    </a:lnTo>
                    <a:lnTo>
                      <a:pt x="528" y="762"/>
                    </a:lnTo>
                    <a:lnTo>
                      <a:pt x="528" y="762"/>
                    </a:lnTo>
                    <a:lnTo>
                      <a:pt x="528" y="768"/>
                    </a:lnTo>
                    <a:lnTo>
                      <a:pt x="528" y="768"/>
                    </a:lnTo>
                    <a:lnTo>
                      <a:pt x="528" y="768"/>
                    </a:lnTo>
                    <a:lnTo>
                      <a:pt x="528" y="768"/>
                    </a:lnTo>
                    <a:lnTo>
                      <a:pt x="528" y="768"/>
                    </a:lnTo>
                    <a:lnTo>
                      <a:pt x="528" y="768"/>
                    </a:lnTo>
                    <a:lnTo>
                      <a:pt x="528" y="768"/>
                    </a:lnTo>
                    <a:lnTo>
                      <a:pt x="528" y="768"/>
                    </a:lnTo>
                    <a:lnTo>
                      <a:pt x="528" y="768"/>
                    </a:lnTo>
                    <a:lnTo>
                      <a:pt x="534" y="768"/>
                    </a:lnTo>
                    <a:lnTo>
                      <a:pt x="534" y="768"/>
                    </a:lnTo>
                    <a:lnTo>
                      <a:pt x="534" y="768"/>
                    </a:lnTo>
                    <a:lnTo>
                      <a:pt x="534" y="768"/>
                    </a:lnTo>
                    <a:lnTo>
                      <a:pt x="534" y="768"/>
                    </a:lnTo>
                    <a:lnTo>
                      <a:pt x="534" y="768"/>
                    </a:lnTo>
                    <a:lnTo>
                      <a:pt x="534" y="768"/>
                    </a:lnTo>
                    <a:lnTo>
                      <a:pt x="534" y="768"/>
                    </a:lnTo>
                    <a:lnTo>
                      <a:pt x="534" y="774"/>
                    </a:lnTo>
                    <a:lnTo>
                      <a:pt x="534" y="774"/>
                    </a:lnTo>
                    <a:lnTo>
                      <a:pt x="534" y="774"/>
                    </a:lnTo>
                    <a:lnTo>
                      <a:pt x="534" y="774"/>
                    </a:lnTo>
                    <a:lnTo>
                      <a:pt x="540" y="768"/>
                    </a:lnTo>
                    <a:lnTo>
                      <a:pt x="540" y="768"/>
                    </a:lnTo>
                    <a:lnTo>
                      <a:pt x="540" y="768"/>
                    </a:lnTo>
                    <a:lnTo>
                      <a:pt x="546" y="768"/>
                    </a:lnTo>
                    <a:lnTo>
                      <a:pt x="546" y="768"/>
                    </a:lnTo>
                    <a:lnTo>
                      <a:pt x="546" y="762"/>
                    </a:lnTo>
                    <a:lnTo>
                      <a:pt x="546" y="762"/>
                    </a:lnTo>
                    <a:lnTo>
                      <a:pt x="546" y="762"/>
                    </a:lnTo>
                    <a:lnTo>
                      <a:pt x="546" y="762"/>
                    </a:lnTo>
                    <a:lnTo>
                      <a:pt x="546" y="762"/>
                    </a:lnTo>
                    <a:lnTo>
                      <a:pt x="546" y="762"/>
                    </a:lnTo>
                    <a:lnTo>
                      <a:pt x="546" y="762"/>
                    </a:lnTo>
                    <a:lnTo>
                      <a:pt x="546" y="762"/>
                    </a:lnTo>
                    <a:lnTo>
                      <a:pt x="546" y="762"/>
                    </a:lnTo>
                    <a:lnTo>
                      <a:pt x="546" y="762"/>
                    </a:lnTo>
                    <a:lnTo>
                      <a:pt x="546" y="762"/>
                    </a:lnTo>
                    <a:lnTo>
                      <a:pt x="546" y="762"/>
                    </a:lnTo>
                    <a:lnTo>
                      <a:pt x="546" y="762"/>
                    </a:lnTo>
                    <a:lnTo>
                      <a:pt x="546" y="762"/>
                    </a:lnTo>
                    <a:lnTo>
                      <a:pt x="546" y="756"/>
                    </a:lnTo>
                    <a:lnTo>
                      <a:pt x="546" y="756"/>
                    </a:lnTo>
                    <a:lnTo>
                      <a:pt x="546" y="756"/>
                    </a:lnTo>
                    <a:lnTo>
                      <a:pt x="546" y="756"/>
                    </a:lnTo>
                    <a:lnTo>
                      <a:pt x="546" y="756"/>
                    </a:lnTo>
                    <a:lnTo>
                      <a:pt x="546" y="756"/>
                    </a:lnTo>
                    <a:lnTo>
                      <a:pt x="546" y="756"/>
                    </a:lnTo>
                    <a:lnTo>
                      <a:pt x="546" y="756"/>
                    </a:lnTo>
                    <a:lnTo>
                      <a:pt x="546" y="756"/>
                    </a:lnTo>
                    <a:lnTo>
                      <a:pt x="546" y="756"/>
                    </a:lnTo>
                    <a:lnTo>
                      <a:pt x="546" y="756"/>
                    </a:lnTo>
                    <a:lnTo>
                      <a:pt x="546" y="756"/>
                    </a:lnTo>
                    <a:lnTo>
                      <a:pt x="546" y="750"/>
                    </a:lnTo>
                    <a:lnTo>
                      <a:pt x="546" y="750"/>
                    </a:lnTo>
                    <a:lnTo>
                      <a:pt x="546" y="750"/>
                    </a:lnTo>
                    <a:lnTo>
                      <a:pt x="546" y="750"/>
                    </a:lnTo>
                    <a:lnTo>
                      <a:pt x="546" y="750"/>
                    </a:lnTo>
                    <a:lnTo>
                      <a:pt x="546" y="750"/>
                    </a:lnTo>
                    <a:lnTo>
                      <a:pt x="546" y="750"/>
                    </a:lnTo>
                    <a:lnTo>
                      <a:pt x="546" y="750"/>
                    </a:lnTo>
                    <a:lnTo>
                      <a:pt x="546" y="750"/>
                    </a:lnTo>
                    <a:lnTo>
                      <a:pt x="546" y="750"/>
                    </a:lnTo>
                    <a:lnTo>
                      <a:pt x="546" y="750"/>
                    </a:lnTo>
                    <a:lnTo>
                      <a:pt x="546" y="750"/>
                    </a:lnTo>
                    <a:lnTo>
                      <a:pt x="546" y="750"/>
                    </a:lnTo>
                    <a:lnTo>
                      <a:pt x="546" y="744"/>
                    </a:lnTo>
                    <a:lnTo>
                      <a:pt x="546" y="744"/>
                    </a:lnTo>
                    <a:lnTo>
                      <a:pt x="546" y="744"/>
                    </a:lnTo>
                    <a:lnTo>
                      <a:pt x="546" y="744"/>
                    </a:lnTo>
                    <a:lnTo>
                      <a:pt x="546" y="744"/>
                    </a:lnTo>
                    <a:lnTo>
                      <a:pt x="546" y="744"/>
                    </a:lnTo>
                    <a:lnTo>
                      <a:pt x="546" y="744"/>
                    </a:lnTo>
                    <a:lnTo>
                      <a:pt x="546" y="744"/>
                    </a:lnTo>
                    <a:lnTo>
                      <a:pt x="546" y="744"/>
                    </a:lnTo>
                    <a:lnTo>
                      <a:pt x="546" y="744"/>
                    </a:lnTo>
                    <a:lnTo>
                      <a:pt x="546" y="744"/>
                    </a:lnTo>
                    <a:lnTo>
                      <a:pt x="546" y="738"/>
                    </a:lnTo>
                    <a:lnTo>
                      <a:pt x="546" y="738"/>
                    </a:lnTo>
                    <a:lnTo>
                      <a:pt x="546" y="738"/>
                    </a:lnTo>
                    <a:lnTo>
                      <a:pt x="546" y="738"/>
                    </a:lnTo>
                    <a:lnTo>
                      <a:pt x="552" y="738"/>
                    </a:lnTo>
                    <a:lnTo>
                      <a:pt x="552" y="738"/>
                    </a:lnTo>
                    <a:lnTo>
                      <a:pt x="552" y="738"/>
                    </a:lnTo>
                    <a:lnTo>
                      <a:pt x="552" y="738"/>
                    </a:lnTo>
                    <a:lnTo>
                      <a:pt x="552" y="738"/>
                    </a:lnTo>
                    <a:lnTo>
                      <a:pt x="552" y="738"/>
                    </a:lnTo>
                    <a:lnTo>
                      <a:pt x="552" y="738"/>
                    </a:lnTo>
                    <a:lnTo>
                      <a:pt x="552" y="738"/>
                    </a:lnTo>
                    <a:lnTo>
                      <a:pt x="552" y="738"/>
                    </a:lnTo>
                    <a:lnTo>
                      <a:pt x="552" y="738"/>
                    </a:lnTo>
                    <a:lnTo>
                      <a:pt x="552" y="738"/>
                    </a:lnTo>
                    <a:lnTo>
                      <a:pt x="552" y="738"/>
                    </a:lnTo>
                    <a:lnTo>
                      <a:pt x="552" y="738"/>
                    </a:lnTo>
                    <a:lnTo>
                      <a:pt x="552" y="738"/>
                    </a:lnTo>
                    <a:lnTo>
                      <a:pt x="552" y="738"/>
                    </a:lnTo>
                    <a:lnTo>
                      <a:pt x="552" y="738"/>
                    </a:lnTo>
                    <a:lnTo>
                      <a:pt x="552" y="738"/>
                    </a:lnTo>
                    <a:lnTo>
                      <a:pt x="552" y="738"/>
                    </a:lnTo>
                    <a:lnTo>
                      <a:pt x="552" y="738"/>
                    </a:lnTo>
                    <a:lnTo>
                      <a:pt x="552" y="738"/>
                    </a:lnTo>
                    <a:lnTo>
                      <a:pt x="552" y="738"/>
                    </a:lnTo>
                    <a:lnTo>
                      <a:pt x="552" y="738"/>
                    </a:lnTo>
                    <a:lnTo>
                      <a:pt x="552" y="738"/>
                    </a:lnTo>
                    <a:lnTo>
                      <a:pt x="552" y="738"/>
                    </a:lnTo>
                    <a:lnTo>
                      <a:pt x="552" y="738"/>
                    </a:lnTo>
                    <a:lnTo>
                      <a:pt x="552" y="738"/>
                    </a:lnTo>
                    <a:lnTo>
                      <a:pt x="552" y="738"/>
                    </a:lnTo>
                    <a:lnTo>
                      <a:pt x="552" y="738"/>
                    </a:lnTo>
                    <a:lnTo>
                      <a:pt x="552" y="738"/>
                    </a:lnTo>
                    <a:lnTo>
                      <a:pt x="552" y="738"/>
                    </a:lnTo>
                    <a:lnTo>
                      <a:pt x="552" y="738"/>
                    </a:lnTo>
                    <a:lnTo>
                      <a:pt x="552" y="738"/>
                    </a:lnTo>
                    <a:lnTo>
                      <a:pt x="552" y="738"/>
                    </a:lnTo>
                    <a:lnTo>
                      <a:pt x="552" y="738"/>
                    </a:lnTo>
                    <a:lnTo>
                      <a:pt x="552" y="738"/>
                    </a:lnTo>
                    <a:lnTo>
                      <a:pt x="552" y="738"/>
                    </a:lnTo>
                    <a:lnTo>
                      <a:pt x="552" y="738"/>
                    </a:lnTo>
                    <a:lnTo>
                      <a:pt x="552" y="738"/>
                    </a:lnTo>
                    <a:lnTo>
                      <a:pt x="552" y="738"/>
                    </a:lnTo>
                    <a:lnTo>
                      <a:pt x="552" y="744"/>
                    </a:lnTo>
                    <a:lnTo>
                      <a:pt x="552" y="744"/>
                    </a:lnTo>
                    <a:lnTo>
                      <a:pt x="552" y="744"/>
                    </a:lnTo>
                    <a:lnTo>
                      <a:pt x="552" y="744"/>
                    </a:lnTo>
                    <a:lnTo>
                      <a:pt x="552" y="744"/>
                    </a:lnTo>
                    <a:lnTo>
                      <a:pt x="552" y="744"/>
                    </a:lnTo>
                    <a:lnTo>
                      <a:pt x="552" y="744"/>
                    </a:lnTo>
                    <a:lnTo>
                      <a:pt x="552" y="744"/>
                    </a:lnTo>
                    <a:lnTo>
                      <a:pt x="552" y="744"/>
                    </a:lnTo>
                    <a:lnTo>
                      <a:pt x="552" y="744"/>
                    </a:lnTo>
                    <a:lnTo>
                      <a:pt x="552" y="744"/>
                    </a:lnTo>
                    <a:lnTo>
                      <a:pt x="552" y="750"/>
                    </a:lnTo>
                    <a:lnTo>
                      <a:pt x="552" y="750"/>
                    </a:lnTo>
                    <a:lnTo>
                      <a:pt x="558" y="750"/>
                    </a:lnTo>
                    <a:lnTo>
                      <a:pt x="558" y="750"/>
                    </a:lnTo>
                    <a:lnTo>
                      <a:pt x="558" y="750"/>
                    </a:lnTo>
                    <a:lnTo>
                      <a:pt x="558" y="750"/>
                    </a:lnTo>
                    <a:lnTo>
                      <a:pt x="558" y="750"/>
                    </a:lnTo>
                    <a:lnTo>
                      <a:pt x="558" y="750"/>
                    </a:lnTo>
                    <a:lnTo>
                      <a:pt x="558" y="750"/>
                    </a:lnTo>
                    <a:lnTo>
                      <a:pt x="558" y="750"/>
                    </a:lnTo>
                    <a:lnTo>
                      <a:pt x="558" y="750"/>
                    </a:lnTo>
                    <a:lnTo>
                      <a:pt x="558" y="750"/>
                    </a:lnTo>
                    <a:lnTo>
                      <a:pt x="558" y="750"/>
                    </a:lnTo>
                    <a:lnTo>
                      <a:pt x="558" y="756"/>
                    </a:lnTo>
                    <a:lnTo>
                      <a:pt x="558" y="756"/>
                    </a:lnTo>
                    <a:lnTo>
                      <a:pt x="558" y="756"/>
                    </a:lnTo>
                    <a:lnTo>
                      <a:pt x="558" y="756"/>
                    </a:lnTo>
                    <a:lnTo>
                      <a:pt x="558" y="756"/>
                    </a:lnTo>
                    <a:lnTo>
                      <a:pt x="558" y="756"/>
                    </a:lnTo>
                    <a:lnTo>
                      <a:pt x="558" y="756"/>
                    </a:lnTo>
                    <a:lnTo>
                      <a:pt x="558" y="756"/>
                    </a:lnTo>
                    <a:lnTo>
                      <a:pt x="558" y="756"/>
                    </a:lnTo>
                    <a:lnTo>
                      <a:pt x="558" y="756"/>
                    </a:lnTo>
                    <a:lnTo>
                      <a:pt x="558" y="756"/>
                    </a:lnTo>
                    <a:lnTo>
                      <a:pt x="558" y="762"/>
                    </a:lnTo>
                    <a:lnTo>
                      <a:pt x="558" y="762"/>
                    </a:lnTo>
                    <a:lnTo>
                      <a:pt x="558" y="762"/>
                    </a:lnTo>
                    <a:lnTo>
                      <a:pt x="558" y="762"/>
                    </a:lnTo>
                    <a:lnTo>
                      <a:pt x="558" y="762"/>
                    </a:lnTo>
                    <a:lnTo>
                      <a:pt x="558" y="762"/>
                    </a:lnTo>
                    <a:lnTo>
                      <a:pt x="558" y="762"/>
                    </a:lnTo>
                    <a:lnTo>
                      <a:pt x="558" y="762"/>
                    </a:lnTo>
                    <a:lnTo>
                      <a:pt x="558" y="762"/>
                    </a:lnTo>
                    <a:lnTo>
                      <a:pt x="558" y="762"/>
                    </a:lnTo>
                    <a:lnTo>
                      <a:pt x="558" y="762"/>
                    </a:lnTo>
                    <a:lnTo>
                      <a:pt x="558" y="762"/>
                    </a:lnTo>
                    <a:lnTo>
                      <a:pt x="558" y="768"/>
                    </a:lnTo>
                    <a:lnTo>
                      <a:pt x="558" y="768"/>
                    </a:lnTo>
                    <a:lnTo>
                      <a:pt x="558" y="768"/>
                    </a:lnTo>
                    <a:lnTo>
                      <a:pt x="558" y="768"/>
                    </a:lnTo>
                    <a:lnTo>
                      <a:pt x="558" y="768"/>
                    </a:lnTo>
                    <a:lnTo>
                      <a:pt x="558" y="768"/>
                    </a:lnTo>
                    <a:lnTo>
                      <a:pt x="558" y="768"/>
                    </a:lnTo>
                    <a:lnTo>
                      <a:pt x="558" y="768"/>
                    </a:lnTo>
                    <a:lnTo>
                      <a:pt x="558" y="768"/>
                    </a:lnTo>
                    <a:lnTo>
                      <a:pt x="558" y="768"/>
                    </a:lnTo>
                    <a:lnTo>
                      <a:pt x="558" y="768"/>
                    </a:lnTo>
                    <a:lnTo>
                      <a:pt x="558" y="768"/>
                    </a:lnTo>
                    <a:lnTo>
                      <a:pt x="558" y="768"/>
                    </a:lnTo>
                    <a:lnTo>
                      <a:pt x="558" y="768"/>
                    </a:lnTo>
                    <a:lnTo>
                      <a:pt x="558" y="768"/>
                    </a:lnTo>
                    <a:lnTo>
                      <a:pt x="558" y="768"/>
                    </a:lnTo>
                    <a:lnTo>
                      <a:pt x="558" y="774"/>
                    </a:lnTo>
                    <a:lnTo>
                      <a:pt x="558" y="774"/>
                    </a:lnTo>
                    <a:lnTo>
                      <a:pt x="558" y="774"/>
                    </a:lnTo>
                    <a:lnTo>
                      <a:pt x="558" y="774"/>
                    </a:lnTo>
                    <a:lnTo>
                      <a:pt x="558" y="774"/>
                    </a:lnTo>
                    <a:lnTo>
                      <a:pt x="558" y="774"/>
                    </a:lnTo>
                    <a:lnTo>
                      <a:pt x="570" y="768"/>
                    </a:lnTo>
                    <a:lnTo>
                      <a:pt x="570" y="768"/>
                    </a:lnTo>
                    <a:lnTo>
                      <a:pt x="570" y="768"/>
                    </a:lnTo>
                    <a:lnTo>
                      <a:pt x="570" y="768"/>
                    </a:lnTo>
                    <a:lnTo>
                      <a:pt x="570" y="768"/>
                    </a:lnTo>
                    <a:lnTo>
                      <a:pt x="570" y="768"/>
                    </a:lnTo>
                    <a:lnTo>
                      <a:pt x="570" y="768"/>
                    </a:lnTo>
                    <a:lnTo>
                      <a:pt x="570" y="768"/>
                    </a:lnTo>
                    <a:lnTo>
                      <a:pt x="570" y="768"/>
                    </a:lnTo>
                    <a:lnTo>
                      <a:pt x="570" y="768"/>
                    </a:lnTo>
                    <a:lnTo>
                      <a:pt x="570" y="768"/>
                    </a:lnTo>
                    <a:lnTo>
                      <a:pt x="570" y="768"/>
                    </a:lnTo>
                    <a:lnTo>
                      <a:pt x="570" y="762"/>
                    </a:lnTo>
                    <a:lnTo>
                      <a:pt x="570" y="762"/>
                    </a:lnTo>
                    <a:lnTo>
                      <a:pt x="570" y="762"/>
                    </a:lnTo>
                    <a:lnTo>
                      <a:pt x="576" y="762"/>
                    </a:lnTo>
                    <a:lnTo>
                      <a:pt x="576" y="762"/>
                    </a:lnTo>
                    <a:lnTo>
                      <a:pt x="576" y="762"/>
                    </a:lnTo>
                    <a:lnTo>
                      <a:pt x="576" y="762"/>
                    </a:lnTo>
                    <a:lnTo>
                      <a:pt x="576" y="762"/>
                    </a:lnTo>
                    <a:lnTo>
                      <a:pt x="576" y="762"/>
                    </a:lnTo>
                    <a:lnTo>
                      <a:pt x="576" y="762"/>
                    </a:lnTo>
                    <a:lnTo>
                      <a:pt x="576" y="762"/>
                    </a:lnTo>
                    <a:lnTo>
                      <a:pt x="576" y="762"/>
                    </a:lnTo>
                    <a:lnTo>
                      <a:pt x="576" y="762"/>
                    </a:lnTo>
                    <a:lnTo>
                      <a:pt x="576" y="756"/>
                    </a:lnTo>
                    <a:lnTo>
                      <a:pt x="576" y="756"/>
                    </a:lnTo>
                    <a:lnTo>
                      <a:pt x="576" y="756"/>
                    </a:lnTo>
                    <a:lnTo>
                      <a:pt x="576" y="756"/>
                    </a:lnTo>
                    <a:lnTo>
                      <a:pt x="576" y="756"/>
                    </a:lnTo>
                    <a:lnTo>
                      <a:pt x="576" y="756"/>
                    </a:lnTo>
                    <a:lnTo>
                      <a:pt x="576" y="756"/>
                    </a:lnTo>
                    <a:lnTo>
                      <a:pt x="576" y="756"/>
                    </a:lnTo>
                    <a:lnTo>
                      <a:pt x="576" y="756"/>
                    </a:lnTo>
                    <a:lnTo>
                      <a:pt x="576" y="756"/>
                    </a:lnTo>
                    <a:lnTo>
                      <a:pt x="576" y="756"/>
                    </a:lnTo>
                    <a:lnTo>
                      <a:pt x="576" y="756"/>
                    </a:lnTo>
                    <a:lnTo>
                      <a:pt x="576" y="756"/>
                    </a:lnTo>
                    <a:lnTo>
                      <a:pt x="576" y="756"/>
                    </a:lnTo>
                    <a:lnTo>
                      <a:pt x="576" y="756"/>
                    </a:lnTo>
                    <a:lnTo>
                      <a:pt x="576" y="750"/>
                    </a:lnTo>
                    <a:lnTo>
                      <a:pt x="576" y="750"/>
                    </a:lnTo>
                    <a:lnTo>
                      <a:pt x="576" y="750"/>
                    </a:lnTo>
                    <a:lnTo>
                      <a:pt x="576" y="750"/>
                    </a:lnTo>
                    <a:lnTo>
                      <a:pt x="576" y="750"/>
                    </a:lnTo>
                    <a:lnTo>
                      <a:pt x="576" y="750"/>
                    </a:lnTo>
                    <a:lnTo>
                      <a:pt x="576" y="750"/>
                    </a:lnTo>
                    <a:lnTo>
                      <a:pt x="576" y="750"/>
                    </a:lnTo>
                    <a:lnTo>
                      <a:pt x="576" y="750"/>
                    </a:lnTo>
                    <a:lnTo>
                      <a:pt x="576" y="750"/>
                    </a:lnTo>
                    <a:lnTo>
                      <a:pt x="576" y="744"/>
                    </a:lnTo>
                    <a:lnTo>
                      <a:pt x="576" y="744"/>
                    </a:lnTo>
                    <a:lnTo>
                      <a:pt x="576" y="744"/>
                    </a:lnTo>
                    <a:lnTo>
                      <a:pt x="576" y="744"/>
                    </a:lnTo>
                    <a:lnTo>
                      <a:pt x="576" y="744"/>
                    </a:lnTo>
                    <a:lnTo>
                      <a:pt x="576" y="744"/>
                    </a:lnTo>
                    <a:lnTo>
                      <a:pt x="576" y="744"/>
                    </a:lnTo>
                    <a:lnTo>
                      <a:pt x="576" y="744"/>
                    </a:lnTo>
                    <a:lnTo>
                      <a:pt x="576" y="744"/>
                    </a:lnTo>
                    <a:lnTo>
                      <a:pt x="576" y="744"/>
                    </a:lnTo>
                    <a:lnTo>
                      <a:pt x="576" y="744"/>
                    </a:lnTo>
                    <a:lnTo>
                      <a:pt x="576" y="744"/>
                    </a:lnTo>
                    <a:lnTo>
                      <a:pt x="576" y="744"/>
                    </a:lnTo>
                    <a:lnTo>
                      <a:pt x="576" y="744"/>
                    </a:lnTo>
                    <a:lnTo>
                      <a:pt x="576" y="744"/>
                    </a:lnTo>
                    <a:lnTo>
                      <a:pt x="576" y="738"/>
                    </a:lnTo>
                    <a:lnTo>
                      <a:pt x="576" y="738"/>
                    </a:lnTo>
                    <a:lnTo>
                      <a:pt x="576" y="738"/>
                    </a:lnTo>
                    <a:lnTo>
                      <a:pt x="576" y="738"/>
                    </a:lnTo>
                    <a:lnTo>
                      <a:pt x="582" y="738"/>
                    </a:lnTo>
                    <a:lnTo>
                      <a:pt x="582" y="738"/>
                    </a:lnTo>
                    <a:lnTo>
                      <a:pt x="582" y="738"/>
                    </a:lnTo>
                    <a:lnTo>
                      <a:pt x="582" y="738"/>
                    </a:lnTo>
                    <a:lnTo>
                      <a:pt x="582" y="738"/>
                    </a:lnTo>
                    <a:lnTo>
                      <a:pt x="582" y="738"/>
                    </a:lnTo>
                    <a:lnTo>
                      <a:pt x="582" y="738"/>
                    </a:lnTo>
                    <a:lnTo>
                      <a:pt x="582" y="738"/>
                    </a:lnTo>
                    <a:lnTo>
                      <a:pt x="582" y="738"/>
                    </a:lnTo>
                    <a:lnTo>
                      <a:pt x="582" y="738"/>
                    </a:lnTo>
                    <a:lnTo>
                      <a:pt x="582" y="738"/>
                    </a:lnTo>
                    <a:lnTo>
                      <a:pt x="582" y="738"/>
                    </a:lnTo>
                    <a:lnTo>
                      <a:pt x="582" y="738"/>
                    </a:lnTo>
                    <a:lnTo>
                      <a:pt x="582" y="738"/>
                    </a:lnTo>
                    <a:lnTo>
                      <a:pt x="582" y="738"/>
                    </a:lnTo>
                    <a:lnTo>
                      <a:pt x="582" y="738"/>
                    </a:lnTo>
                    <a:lnTo>
                      <a:pt x="582" y="738"/>
                    </a:lnTo>
                    <a:lnTo>
                      <a:pt x="582" y="738"/>
                    </a:lnTo>
                    <a:lnTo>
                      <a:pt x="582" y="738"/>
                    </a:lnTo>
                    <a:lnTo>
                      <a:pt x="582" y="738"/>
                    </a:lnTo>
                    <a:lnTo>
                      <a:pt x="582" y="744"/>
                    </a:lnTo>
                    <a:lnTo>
                      <a:pt x="582" y="744"/>
                    </a:lnTo>
                    <a:lnTo>
                      <a:pt x="582" y="744"/>
                    </a:lnTo>
                    <a:lnTo>
                      <a:pt x="582" y="744"/>
                    </a:lnTo>
                    <a:lnTo>
                      <a:pt x="582" y="744"/>
                    </a:lnTo>
                    <a:lnTo>
                      <a:pt x="582" y="744"/>
                    </a:lnTo>
                    <a:lnTo>
                      <a:pt x="582" y="744"/>
                    </a:lnTo>
                    <a:lnTo>
                      <a:pt x="582" y="744"/>
                    </a:lnTo>
                    <a:lnTo>
                      <a:pt x="582" y="744"/>
                    </a:lnTo>
                    <a:lnTo>
                      <a:pt x="582" y="744"/>
                    </a:lnTo>
                    <a:lnTo>
                      <a:pt x="582" y="744"/>
                    </a:lnTo>
                    <a:lnTo>
                      <a:pt x="582" y="744"/>
                    </a:lnTo>
                    <a:lnTo>
                      <a:pt x="582" y="744"/>
                    </a:lnTo>
                    <a:lnTo>
                      <a:pt x="582" y="744"/>
                    </a:lnTo>
                    <a:lnTo>
                      <a:pt x="582" y="744"/>
                    </a:lnTo>
                    <a:lnTo>
                      <a:pt x="582" y="750"/>
                    </a:lnTo>
                    <a:lnTo>
                      <a:pt x="582" y="750"/>
                    </a:lnTo>
                    <a:lnTo>
                      <a:pt x="582" y="750"/>
                    </a:lnTo>
                    <a:lnTo>
                      <a:pt x="582" y="750"/>
                    </a:lnTo>
                    <a:lnTo>
                      <a:pt x="582" y="750"/>
                    </a:lnTo>
                    <a:lnTo>
                      <a:pt x="582" y="750"/>
                    </a:lnTo>
                    <a:lnTo>
                      <a:pt x="582" y="750"/>
                    </a:lnTo>
                    <a:lnTo>
                      <a:pt x="582" y="750"/>
                    </a:lnTo>
                    <a:lnTo>
                      <a:pt x="582" y="750"/>
                    </a:lnTo>
                    <a:lnTo>
                      <a:pt x="582" y="750"/>
                    </a:lnTo>
                    <a:lnTo>
                      <a:pt x="582" y="756"/>
                    </a:lnTo>
                    <a:lnTo>
                      <a:pt x="582" y="756"/>
                    </a:lnTo>
                    <a:lnTo>
                      <a:pt x="582" y="756"/>
                    </a:lnTo>
                    <a:lnTo>
                      <a:pt x="582" y="756"/>
                    </a:lnTo>
                    <a:lnTo>
                      <a:pt x="582" y="756"/>
                    </a:lnTo>
                    <a:lnTo>
                      <a:pt x="582" y="756"/>
                    </a:lnTo>
                    <a:lnTo>
                      <a:pt x="582" y="756"/>
                    </a:lnTo>
                    <a:lnTo>
                      <a:pt x="582" y="756"/>
                    </a:lnTo>
                    <a:lnTo>
                      <a:pt x="582" y="756"/>
                    </a:lnTo>
                    <a:lnTo>
                      <a:pt x="588" y="756"/>
                    </a:lnTo>
                    <a:lnTo>
                      <a:pt x="588" y="756"/>
                    </a:lnTo>
                    <a:lnTo>
                      <a:pt x="588" y="756"/>
                    </a:lnTo>
                    <a:lnTo>
                      <a:pt x="588" y="756"/>
                    </a:lnTo>
                    <a:lnTo>
                      <a:pt x="588" y="756"/>
                    </a:lnTo>
                    <a:lnTo>
                      <a:pt x="588" y="762"/>
                    </a:lnTo>
                    <a:lnTo>
                      <a:pt x="588" y="762"/>
                    </a:lnTo>
                    <a:lnTo>
                      <a:pt x="588" y="762"/>
                    </a:lnTo>
                    <a:lnTo>
                      <a:pt x="588" y="762"/>
                    </a:lnTo>
                    <a:lnTo>
                      <a:pt x="588" y="762"/>
                    </a:lnTo>
                    <a:lnTo>
                      <a:pt x="588" y="762"/>
                    </a:lnTo>
                    <a:lnTo>
                      <a:pt x="588" y="762"/>
                    </a:lnTo>
                    <a:lnTo>
                      <a:pt x="588" y="762"/>
                    </a:lnTo>
                    <a:lnTo>
                      <a:pt x="588" y="762"/>
                    </a:lnTo>
                    <a:lnTo>
                      <a:pt x="588" y="762"/>
                    </a:lnTo>
                    <a:lnTo>
                      <a:pt x="588" y="762"/>
                    </a:lnTo>
                    <a:lnTo>
                      <a:pt x="588" y="762"/>
                    </a:lnTo>
                    <a:lnTo>
                      <a:pt x="588" y="768"/>
                    </a:lnTo>
                    <a:lnTo>
                      <a:pt x="588" y="768"/>
                    </a:lnTo>
                    <a:lnTo>
                      <a:pt x="588" y="768"/>
                    </a:lnTo>
                    <a:lnTo>
                      <a:pt x="588" y="768"/>
                    </a:lnTo>
                    <a:lnTo>
                      <a:pt x="588" y="768"/>
                    </a:lnTo>
                    <a:lnTo>
                      <a:pt x="588" y="768"/>
                    </a:lnTo>
                    <a:lnTo>
                      <a:pt x="588" y="768"/>
                    </a:lnTo>
                    <a:lnTo>
                      <a:pt x="588" y="768"/>
                    </a:lnTo>
                    <a:lnTo>
                      <a:pt x="588" y="768"/>
                    </a:lnTo>
                    <a:lnTo>
                      <a:pt x="588" y="768"/>
                    </a:lnTo>
                    <a:lnTo>
                      <a:pt x="588" y="768"/>
                    </a:lnTo>
                    <a:lnTo>
                      <a:pt x="588" y="768"/>
                    </a:lnTo>
                    <a:lnTo>
                      <a:pt x="588" y="768"/>
                    </a:lnTo>
                    <a:lnTo>
                      <a:pt x="588" y="768"/>
                    </a:lnTo>
                    <a:lnTo>
                      <a:pt x="588" y="768"/>
                    </a:lnTo>
                    <a:lnTo>
                      <a:pt x="588" y="774"/>
                    </a:lnTo>
                    <a:lnTo>
                      <a:pt x="588" y="774"/>
                    </a:lnTo>
                    <a:lnTo>
                      <a:pt x="588" y="774"/>
                    </a:lnTo>
                    <a:lnTo>
                      <a:pt x="588" y="774"/>
                    </a:lnTo>
                    <a:lnTo>
                      <a:pt x="588" y="774"/>
                    </a:lnTo>
                    <a:lnTo>
                      <a:pt x="588" y="774"/>
                    </a:lnTo>
                    <a:lnTo>
                      <a:pt x="588" y="774"/>
                    </a:lnTo>
                    <a:lnTo>
                      <a:pt x="588" y="774"/>
                    </a:lnTo>
                    <a:lnTo>
                      <a:pt x="588" y="774"/>
                    </a:lnTo>
                    <a:lnTo>
                      <a:pt x="588" y="774"/>
                    </a:lnTo>
                    <a:lnTo>
                      <a:pt x="588" y="774"/>
                    </a:lnTo>
                    <a:lnTo>
                      <a:pt x="588" y="774"/>
                    </a:lnTo>
                    <a:lnTo>
                      <a:pt x="600" y="768"/>
                    </a:lnTo>
                    <a:lnTo>
                      <a:pt x="600" y="768"/>
                    </a:lnTo>
                    <a:lnTo>
                      <a:pt x="600" y="768"/>
                    </a:lnTo>
                    <a:lnTo>
                      <a:pt x="600" y="768"/>
                    </a:lnTo>
                    <a:lnTo>
                      <a:pt x="600" y="768"/>
                    </a:lnTo>
                    <a:lnTo>
                      <a:pt x="600" y="768"/>
                    </a:lnTo>
                    <a:lnTo>
                      <a:pt x="600" y="768"/>
                    </a:lnTo>
                    <a:lnTo>
                      <a:pt x="600" y="768"/>
                    </a:lnTo>
                    <a:lnTo>
                      <a:pt x="600" y="768"/>
                    </a:lnTo>
                    <a:lnTo>
                      <a:pt x="600" y="768"/>
                    </a:lnTo>
                    <a:lnTo>
                      <a:pt x="600" y="762"/>
                    </a:lnTo>
                    <a:lnTo>
                      <a:pt x="600" y="762"/>
                    </a:lnTo>
                    <a:lnTo>
                      <a:pt x="600" y="762"/>
                    </a:lnTo>
                    <a:lnTo>
                      <a:pt x="600" y="762"/>
                    </a:lnTo>
                    <a:lnTo>
                      <a:pt x="600" y="762"/>
                    </a:lnTo>
                    <a:lnTo>
                      <a:pt x="600" y="762"/>
                    </a:lnTo>
                    <a:lnTo>
                      <a:pt x="600" y="762"/>
                    </a:lnTo>
                    <a:lnTo>
                      <a:pt x="600" y="762"/>
                    </a:lnTo>
                    <a:lnTo>
                      <a:pt x="600" y="762"/>
                    </a:lnTo>
                    <a:lnTo>
                      <a:pt x="600" y="762"/>
                    </a:lnTo>
                    <a:lnTo>
                      <a:pt x="600" y="762"/>
                    </a:lnTo>
                    <a:lnTo>
                      <a:pt x="600" y="762"/>
                    </a:lnTo>
                    <a:lnTo>
                      <a:pt x="600" y="756"/>
                    </a:lnTo>
                    <a:lnTo>
                      <a:pt x="600" y="756"/>
                    </a:lnTo>
                    <a:lnTo>
                      <a:pt x="600" y="756"/>
                    </a:lnTo>
                    <a:lnTo>
                      <a:pt x="600" y="756"/>
                    </a:lnTo>
                    <a:lnTo>
                      <a:pt x="606" y="756"/>
                    </a:lnTo>
                    <a:lnTo>
                      <a:pt x="606" y="756"/>
                    </a:lnTo>
                    <a:lnTo>
                      <a:pt x="606" y="756"/>
                    </a:lnTo>
                    <a:lnTo>
                      <a:pt x="606" y="756"/>
                    </a:lnTo>
                    <a:lnTo>
                      <a:pt x="606" y="756"/>
                    </a:lnTo>
                    <a:lnTo>
                      <a:pt x="606" y="756"/>
                    </a:lnTo>
                    <a:lnTo>
                      <a:pt x="606" y="756"/>
                    </a:lnTo>
                    <a:lnTo>
                      <a:pt x="606" y="750"/>
                    </a:lnTo>
                    <a:lnTo>
                      <a:pt x="606" y="750"/>
                    </a:lnTo>
                    <a:lnTo>
                      <a:pt x="606" y="750"/>
                    </a:lnTo>
                    <a:lnTo>
                      <a:pt x="606" y="750"/>
                    </a:lnTo>
                    <a:lnTo>
                      <a:pt x="606" y="750"/>
                    </a:lnTo>
                    <a:lnTo>
                      <a:pt x="606" y="750"/>
                    </a:lnTo>
                    <a:lnTo>
                      <a:pt x="606" y="750"/>
                    </a:lnTo>
                    <a:lnTo>
                      <a:pt x="606" y="750"/>
                    </a:lnTo>
                    <a:lnTo>
                      <a:pt x="606" y="750"/>
                    </a:lnTo>
                    <a:lnTo>
                      <a:pt x="606" y="750"/>
                    </a:lnTo>
                    <a:lnTo>
                      <a:pt x="606" y="750"/>
                    </a:lnTo>
                    <a:lnTo>
                      <a:pt x="606" y="750"/>
                    </a:lnTo>
                    <a:lnTo>
                      <a:pt x="606" y="750"/>
                    </a:lnTo>
                    <a:lnTo>
                      <a:pt x="606" y="744"/>
                    </a:lnTo>
                    <a:lnTo>
                      <a:pt x="606" y="744"/>
                    </a:lnTo>
                    <a:lnTo>
                      <a:pt x="606" y="744"/>
                    </a:lnTo>
                    <a:lnTo>
                      <a:pt x="606" y="744"/>
                    </a:lnTo>
                    <a:lnTo>
                      <a:pt x="606" y="744"/>
                    </a:lnTo>
                    <a:lnTo>
                      <a:pt x="606" y="744"/>
                    </a:lnTo>
                    <a:lnTo>
                      <a:pt x="606" y="744"/>
                    </a:lnTo>
                    <a:lnTo>
                      <a:pt x="606" y="744"/>
                    </a:lnTo>
                    <a:lnTo>
                      <a:pt x="606" y="744"/>
                    </a:lnTo>
                    <a:lnTo>
                      <a:pt x="606" y="744"/>
                    </a:lnTo>
                    <a:lnTo>
                      <a:pt x="606" y="738"/>
                    </a:lnTo>
                    <a:lnTo>
                      <a:pt x="606" y="738"/>
                    </a:lnTo>
                    <a:lnTo>
                      <a:pt x="606" y="738"/>
                    </a:lnTo>
                    <a:lnTo>
                      <a:pt x="606" y="738"/>
                    </a:lnTo>
                    <a:lnTo>
                      <a:pt x="606" y="738"/>
                    </a:lnTo>
                    <a:lnTo>
                      <a:pt x="606" y="738"/>
                    </a:lnTo>
                    <a:lnTo>
                      <a:pt x="606" y="738"/>
                    </a:lnTo>
                    <a:lnTo>
                      <a:pt x="606" y="738"/>
                    </a:lnTo>
                    <a:lnTo>
                      <a:pt x="606" y="738"/>
                    </a:lnTo>
                    <a:lnTo>
                      <a:pt x="606" y="738"/>
                    </a:lnTo>
                    <a:lnTo>
                      <a:pt x="606" y="738"/>
                    </a:lnTo>
                    <a:lnTo>
                      <a:pt x="606" y="738"/>
                    </a:lnTo>
                    <a:lnTo>
                      <a:pt x="606" y="738"/>
                    </a:lnTo>
                    <a:lnTo>
                      <a:pt x="606" y="732"/>
                    </a:lnTo>
                    <a:lnTo>
                      <a:pt x="606" y="732"/>
                    </a:lnTo>
                    <a:lnTo>
                      <a:pt x="606" y="732"/>
                    </a:lnTo>
                    <a:lnTo>
                      <a:pt x="606" y="732"/>
                    </a:lnTo>
                    <a:lnTo>
                      <a:pt x="606" y="732"/>
                    </a:lnTo>
                    <a:lnTo>
                      <a:pt x="606" y="732"/>
                    </a:lnTo>
                    <a:lnTo>
                      <a:pt x="606" y="732"/>
                    </a:lnTo>
                    <a:lnTo>
                      <a:pt x="606" y="732"/>
                    </a:lnTo>
                    <a:lnTo>
                      <a:pt x="606" y="732"/>
                    </a:lnTo>
                    <a:lnTo>
                      <a:pt x="606" y="732"/>
                    </a:lnTo>
                    <a:lnTo>
                      <a:pt x="606" y="732"/>
                    </a:lnTo>
                    <a:lnTo>
                      <a:pt x="612" y="732"/>
                    </a:lnTo>
                    <a:lnTo>
                      <a:pt x="612" y="732"/>
                    </a:lnTo>
                    <a:lnTo>
                      <a:pt x="612" y="732"/>
                    </a:lnTo>
                    <a:lnTo>
                      <a:pt x="612" y="732"/>
                    </a:lnTo>
                    <a:lnTo>
                      <a:pt x="612" y="732"/>
                    </a:lnTo>
                    <a:lnTo>
                      <a:pt x="612" y="732"/>
                    </a:lnTo>
                    <a:lnTo>
                      <a:pt x="612" y="732"/>
                    </a:lnTo>
                    <a:lnTo>
                      <a:pt x="612" y="732"/>
                    </a:lnTo>
                    <a:lnTo>
                      <a:pt x="612" y="732"/>
                    </a:lnTo>
                    <a:lnTo>
                      <a:pt x="612" y="732"/>
                    </a:lnTo>
                    <a:lnTo>
                      <a:pt x="612" y="732"/>
                    </a:lnTo>
                    <a:lnTo>
                      <a:pt x="612" y="732"/>
                    </a:lnTo>
                    <a:lnTo>
                      <a:pt x="612" y="732"/>
                    </a:lnTo>
                    <a:lnTo>
                      <a:pt x="612" y="732"/>
                    </a:lnTo>
                    <a:lnTo>
                      <a:pt x="612" y="732"/>
                    </a:lnTo>
                    <a:lnTo>
                      <a:pt x="612" y="732"/>
                    </a:lnTo>
                    <a:lnTo>
                      <a:pt x="612" y="732"/>
                    </a:lnTo>
                    <a:lnTo>
                      <a:pt x="612" y="732"/>
                    </a:lnTo>
                    <a:lnTo>
                      <a:pt x="612" y="732"/>
                    </a:lnTo>
                    <a:lnTo>
                      <a:pt x="612" y="732"/>
                    </a:lnTo>
                    <a:lnTo>
                      <a:pt x="612" y="732"/>
                    </a:lnTo>
                    <a:lnTo>
                      <a:pt x="612" y="732"/>
                    </a:lnTo>
                    <a:lnTo>
                      <a:pt x="612" y="732"/>
                    </a:lnTo>
                    <a:lnTo>
                      <a:pt x="612" y="732"/>
                    </a:lnTo>
                    <a:lnTo>
                      <a:pt x="612" y="732"/>
                    </a:lnTo>
                    <a:lnTo>
                      <a:pt x="612" y="732"/>
                    </a:lnTo>
                    <a:lnTo>
                      <a:pt x="612" y="732"/>
                    </a:lnTo>
                    <a:lnTo>
                      <a:pt x="612" y="732"/>
                    </a:lnTo>
                    <a:lnTo>
                      <a:pt x="612" y="732"/>
                    </a:lnTo>
                    <a:lnTo>
                      <a:pt x="612" y="732"/>
                    </a:lnTo>
                    <a:lnTo>
                      <a:pt x="612" y="732"/>
                    </a:lnTo>
                    <a:lnTo>
                      <a:pt x="612" y="732"/>
                    </a:lnTo>
                    <a:lnTo>
                      <a:pt x="612" y="732"/>
                    </a:lnTo>
                    <a:lnTo>
                      <a:pt x="612" y="732"/>
                    </a:lnTo>
                    <a:lnTo>
                      <a:pt x="612" y="732"/>
                    </a:lnTo>
                    <a:lnTo>
                      <a:pt x="612" y="732"/>
                    </a:lnTo>
                    <a:lnTo>
                      <a:pt x="612" y="732"/>
                    </a:lnTo>
                    <a:lnTo>
                      <a:pt x="612" y="732"/>
                    </a:lnTo>
                    <a:lnTo>
                      <a:pt x="612" y="732"/>
                    </a:lnTo>
                    <a:lnTo>
                      <a:pt x="612" y="732"/>
                    </a:lnTo>
                    <a:lnTo>
                      <a:pt x="612" y="732"/>
                    </a:lnTo>
                    <a:lnTo>
                      <a:pt x="612" y="732"/>
                    </a:lnTo>
                    <a:lnTo>
                      <a:pt x="612" y="732"/>
                    </a:lnTo>
                    <a:lnTo>
                      <a:pt x="612" y="732"/>
                    </a:lnTo>
                    <a:lnTo>
                      <a:pt x="612" y="732"/>
                    </a:lnTo>
                    <a:lnTo>
                      <a:pt x="612" y="732"/>
                    </a:lnTo>
                    <a:lnTo>
                      <a:pt x="612" y="732"/>
                    </a:lnTo>
                    <a:lnTo>
                      <a:pt x="612" y="732"/>
                    </a:lnTo>
                    <a:lnTo>
                      <a:pt x="612" y="732"/>
                    </a:lnTo>
                    <a:lnTo>
                      <a:pt x="612" y="732"/>
                    </a:lnTo>
                    <a:lnTo>
                      <a:pt x="612" y="732"/>
                    </a:lnTo>
                    <a:lnTo>
                      <a:pt x="612" y="732"/>
                    </a:lnTo>
                    <a:lnTo>
                      <a:pt x="612" y="732"/>
                    </a:lnTo>
                    <a:lnTo>
                      <a:pt x="612" y="732"/>
                    </a:lnTo>
                    <a:lnTo>
                      <a:pt x="618" y="732"/>
                    </a:lnTo>
                    <a:lnTo>
                      <a:pt x="618" y="732"/>
                    </a:lnTo>
                    <a:lnTo>
                      <a:pt x="618" y="732"/>
                    </a:lnTo>
                    <a:lnTo>
                      <a:pt x="618" y="732"/>
                    </a:lnTo>
                    <a:lnTo>
                      <a:pt x="618" y="732"/>
                    </a:lnTo>
                    <a:lnTo>
                      <a:pt x="618" y="732"/>
                    </a:lnTo>
                    <a:lnTo>
                      <a:pt x="618" y="732"/>
                    </a:lnTo>
                    <a:lnTo>
                      <a:pt x="618" y="732"/>
                    </a:lnTo>
                    <a:lnTo>
                      <a:pt x="618" y="732"/>
                    </a:lnTo>
                    <a:lnTo>
                      <a:pt x="618" y="732"/>
                    </a:lnTo>
                    <a:lnTo>
                      <a:pt x="618" y="732"/>
                    </a:lnTo>
                    <a:lnTo>
                      <a:pt x="618" y="738"/>
                    </a:lnTo>
                    <a:lnTo>
                      <a:pt x="618" y="738"/>
                    </a:lnTo>
                    <a:lnTo>
                      <a:pt x="618" y="738"/>
                    </a:lnTo>
                    <a:lnTo>
                      <a:pt x="618" y="738"/>
                    </a:lnTo>
                    <a:lnTo>
                      <a:pt x="618" y="738"/>
                    </a:lnTo>
                    <a:lnTo>
                      <a:pt x="618" y="738"/>
                    </a:lnTo>
                    <a:lnTo>
                      <a:pt x="618" y="738"/>
                    </a:lnTo>
                    <a:lnTo>
                      <a:pt x="618" y="738"/>
                    </a:lnTo>
                    <a:lnTo>
                      <a:pt x="618" y="738"/>
                    </a:lnTo>
                    <a:lnTo>
                      <a:pt x="618" y="738"/>
                    </a:lnTo>
                    <a:lnTo>
                      <a:pt x="618" y="738"/>
                    </a:lnTo>
                    <a:lnTo>
                      <a:pt x="618" y="738"/>
                    </a:lnTo>
                    <a:lnTo>
                      <a:pt x="618" y="738"/>
                    </a:lnTo>
                    <a:lnTo>
                      <a:pt x="618" y="738"/>
                    </a:lnTo>
                    <a:lnTo>
                      <a:pt x="618" y="738"/>
                    </a:lnTo>
                    <a:lnTo>
                      <a:pt x="618" y="738"/>
                    </a:lnTo>
                    <a:lnTo>
                      <a:pt x="618" y="738"/>
                    </a:lnTo>
                    <a:lnTo>
                      <a:pt x="618" y="738"/>
                    </a:lnTo>
                    <a:lnTo>
                      <a:pt x="618" y="732"/>
                    </a:lnTo>
                    <a:lnTo>
                      <a:pt x="618" y="732"/>
                    </a:lnTo>
                    <a:lnTo>
                      <a:pt x="618" y="732"/>
                    </a:lnTo>
                    <a:lnTo>
                      <a:pt x="618" y="732"/>
                    </a:lnTo>
                    <a:lnTo>
                      <a:pt x="630" y="708"/>
                    </a:lnTo>
                    <a:lnTo>
                      <a:pt x="630" y="708"/>
                    </a:lnTo>
                    <a:lnTo>
                      <a:pt x="630" y="702"/>
                    </a:lnTo>
                    <a:lnTo>
                      <a:pt x="630" y="702"/>
                    </a:lnTo>
                    <a:lnTo>
                      <a:pt x="630" y="702"/>
                    </a:lnTo>
                    <a:lnTo>
                      <a:pt x="630" y="702"/>
                    </a:lnTo>
                    <a:lnTo>
                      <a:pt x="630" y="702"/>
                    </a:lnTo>
                    <a:lnTo>
                      <a:pt x="630" y="702"/>
                    </a:lnTo>
                    <a:lnTo>
                      <a:pt x="630" y="702"/>
                    </a:lnTo>
                    <a:lnTo>
                      <a:pt x="630" y="702"/>
                    </a:lnTo>
                    <a:lnTo>
                      <a:pt x="630" y="702"/>
                    </a:lnTo>
                    <a:lnTo>
                      <a:pt x="630" y="702"/>
                    </a:lnTo>
                    <a:lnTo>
                      <a:pt x="630" y="702"/>
                    </a:lnTo>
                    <a:lnTo>
                      <a:pt x="630" y="696"/>
                    </a:lnTo>
                    <a:lnTo>
                      <a:pt x="630" y="696"/>
                    </a:lnTo>
                    <a:lnTo>
                      <a:pt x="630" y="696"/>
                    </a:lnTo>
                    <a:lnTo>
                      <a:pt x="630" y="696"/>
                    </a:lnTo>
                    <a:lnTo>
                      <a:pt x="630" y="696"/>
                    </a:lnTo>
                    <a:lnTo>
                      <a:pt x="630" y="696"/>
                    </a:lnTo>
                    <a:lnTo>
                      <a:pt x="630" y="696"/>
                    </a:lnTo>
                    <a:lnTo>
                      <a:pt x="630" y="696"/>
                    </a:lnTo>
                    <a:lnTo>
                      <a:pt x="630" y="696"/>
                    </a:lnTo>
                    <a:lnTo>
                      <a:pt x="630" y="690"/>
                    </a:lnTo>
                    <a:lnTo>
                      <a:pt x="630" y="690"/>
                    </a:lnTo>
                    <a:lnTo>
                      <a:pt x="630" y="690"/>
                    </a:lnTo>
                    <a:lnTo>
                      <a:pt x="630" y="690"/>
                    </a:lnTo>
                    <a:lnTo>
                      <a:pt x="630" y="690"/>
                    </a:lnTo>
                    <a:lnTo>
                      <a:pt x="630" y="690"/>
                    </a:lnTo>
                    <a:lnTo>
                      <a:pt x="630" y="690"/>
                    </a:lnTo>
                    <a:lnTo>
                      <a:pt x="630" y="690"/>
                    </a:lnTo>
                    <a:lnTo>
                      <a:pt x="630" y="690"/>
                    </a:lnTo>
                    <a:lnTo>
                      <a:pt x="630" y="684"/>
                    </a:lnTo>
                    <a:lnTo>
                      <a:pt x="630" y="684"/>
                    </a:lnTo>
                    <a:lnTo>
                      <a:pt x="630" y="684"/>
                    </a:lnTo>
                    <a:lnTo>
                      <a:pt x="630" y="684"/>
                    </a:lnTo>
                    <a:lnTo>
                      <a:pt x="630" y="684"/>
                    </a:lnTo>
                    <a:lnTo>
                      <a:pt x="630" y="684"/>
                    </a:lnTo>
                    <a:lnTo>
                      <a:pt x="636" y="684"/>
                    </a:lnTo>
                    <a:lnTo>
                      <a:pt x="636" y="684"/>
                    </a:lnTo>
                    <a:lnTo>
                      <a:pt x="636" y="678"/>
                    </a:lnTo>
                    <a:lnTo>
                      <a:pt x="636" y="678"/>
                    </a:lnTo>
                    <a:lnTo>
                      <a:pt x="636" y="678"/>
                    </a:lnTo>
                    <a:lnTo>
                      <a:pt x="636" y="678"/>
                    </a:lnTo>
                    <a:lnTo>
                      <a:pt x="636" y="678"/>
                    </a:lnTo>
                    <a:lnTo>
                      <a:pt x="636" y="678"/>
                    </a:lnTo>
                    <a:lnTo>
                      <a:pt x="636" y="678"/>
                    </a:lnTo>
                    <a:lnTo>
                      <a:pt x="636" y="678"/>
                    </a:lnTo>
                    <a:lnTo>
                      <a:pt x="636" y="678"/>
                    </a:lnTo>
                    <a:lnTo>
                      <a:pt x="636" y="678"/>
                    </a:lnTo>
                    <a:lnTo>
                      <a:pt x="636" y="678"/>
                    </a:lnTo>
                    <a:lnTo>
                      <a:pt x="636" y="672"/>
                    </a:lnTo>
                    <a:lnTo>
                      <a:pt x="636" y="672"/>
                    </a:lnTo>
                    <a:lnTo>
                      <a:pt x="636" y="672"/>
                    </a:lnTo>
                    <a:lnTo>
                      <a:pt x="636" y="672"/>
                    </a:lnTo>
                    <a:lnTo>
                      <a:pt x="636" y="672"/>
                    </a:lnTo>
                    <a:lnTo>
                      <a:pt x="636" y="672"/>
                    </a:lnTo>
                    <a:lnTo>
                      <a:pt x="636" y="672"/>
                    </a:lnTo>
                    <a:lnTo>
                      <a:pt x="636" y="672"/>
                    </a:lnTo>
                    <a:lnTo>
                      <a:pt x="636" y="666"/>
                    </a:lnTo>
                    <a:lnTo>
                      <a:pt x="636" y="666"/>
                    </a:lnTo>
                    <a:lnTo>
                      <a:pt x="636" y="666"/>
                    </a:lnTo>
                    <a:lnTo>
                      <a:pt x="636" y="666"/>
                    </a:lnTo>
                    <a:lnTo>
                      <a:pt x="636" y="666"/>
                    </a:lnTo>
                    <a:lnTo>
                      <a:pt x="636" y="666"/>
                    </a:lnTo>
                    <a:lnTo>
                      <a:pt x="636" y="666"/>
                    </a:lnTo>
                    <a:lnTo>
                      <a:pt x="636" y="666"/>
                    </a:lnTo>
                    <a:lnTo>
                      <a:pt x="636" y="666"/>
                    </a:lnTo>
                    <a:lnTo>
                      <a:pt x="636" y="666"/>
                    </a:lnTo>
                    <a:lnTo>
                      <a:pt x="636" y="660"/>
                    </a:lnTo>
                    <a:lnTo>
                      <a:pt x="636" y="660"/>
                    </a:lnTo>
                    <a:lnTo>
                      <a:pt x="636" y="660"/>
                    </a:lnTo>
                    <a:lnTo>
                      <a:pt x="636" y="660"/>
                    </a:lnTo>
                    <a:lnTo>
                      <a:pt x="636" y="660"/>
                    </a:lnTo>
                    <a:lnTo>
                      <a:pt x="636" y="660"/>
                    </a:lnTo>
                    <a:lnTo>
                      <a:pt x="636" y="660"/>
                    </a:lnTo>
                    <a:lnTo>
                      <a:pt x="636" y="660"/>
                    </a:lnTo>
                    <a:lnTo>
                      <a:pt x="636" y="660"/>
                    </a:lnTo>
                    <a:lnTo>
                      <a:pt x="636" y="660"/>
                    </a:lnTo>
                    <a:lnTo>
                      <a:pt x="636" y="660"/>
                    </a:lnTo>
                    <a:lnTo>
                      <a:pt x="636" y="660"/>
                    </a:lnTo>
                    <a:lnTo>
                      <a:pt x="636" y="660"/>
                    </a:lnTo>
                    <a:lnTo>
                      <a:pt x="636" y="660"/>
                    </a:lnTo>
                    <a:lnTo>
                      <a:pt x="636" y="660"/>
                    </a:lnTo>
                    <a:lnTo>
                      <a:pt x="636" y="660"/>
                    </a:lnTo>
                    <a:lnTo>
                      <a:pt x="636" y="660"/>
                    </a:lnTo>
                    <a:lnTo>
                      <a:pt x="636" y="660"/>
                    </a:lnTo>
                    <a:lnTo>
                      <a:pt x="636" y="660"/>
                    </a:lnTo>
                    <a:lnTo>
                      <a:pt x="636" y="660"/>
                    </a:lnTo>
                    <a:lnTo>
                      <a:pt x="636" y="660"/>
                    </a:lnTo>
                    <a:lnTo>
                      <a:pt x="636" y="660"/>
                    </a:lnTo>
                    <a:lnTo>
                      <a:pt x="636" y="660"/>
                    </a:lnTo>
                    <a:lnTo>
                      <a:pt x="642" y="660"/>
                    </a:lnTo>
                    <a:lnTo>
                      <a:pt x="642" y="660"/>
                    </a:lnTo>
                    <a:lnTo>
                      <a:pt x="642" y="660"/>
                    </a:lnTo>
                    <a:lnTo>
                      <a:pt x="642" y="660"/>
                    </a:lnTo>
                    <a:lnTo>
                      <a:pt x="642" y="660"/>
                    </a:lnTo>
                    <a:lnTo>
                      <a:pt x="642" y="660"/>
                    </a:lnTo>
                    <a:lnTo>
                      <a:pt x="642" y="660"/>
                    </a:lnTo>
                    <a:lnTo>
                      <a:pt x="642" y="660"/>
                    </a:lnTo>
                    <a:lnTo>
                      <a:pt x="642" y="660"/>
                    </a:lnTo>
                    <a:lnTo>
                      <a:pt x="642" y="660"/>
                    </a:lnTo>
                    <a:lnTo>
                      <a:pt x="642" y="660"/>
                    </a:lnTo>
                    <a:lnTo>
                      <a:pt x="642" y="660"/>
                    </a:lnTo>
                    <a:lnTo>
                      <a:pt x="642" y="660"/>
                    </a:lnTo>
                    <a:lnTo>
                      <a:pt x="642" y="660"/>
                    </a:lnTo>
                    <a:lnTo>
                      <a:pt x="642" y="660"/>
                    </a:lnTo>
                    <a:lnTo>
                      <a:pt x="642" y="666"/>
                    </a:lnTo>
                    <a:lnTo>
                      <a:pt x="642" y="666"/>
                    </a:lnTo>
                    <a:lnTo>
                      <a:pt x="642" y="666"/>
                    </a:lnTo>
                    <a:lnTo>
                      <a:pt x="642" y="666"/>
                    </a:lnTo>
                    <a:lnTo>
                      <a:pt x="642" y="666"/>
                    </a:lnTo>
                    <a:lnTo>
                      <a:pt x="642" y="666"/>
                    </a:lnTo>
                    <a:lnTo>
                      <a:pt x="642" y="666"/>
                    </a:lnTo>
                    <a:lnTo>
                      <a:pt x="642" y="666"/>
                    </a:lnTo>
                    <a:lnTo>
                      <a:pt x="642" y="666"/>
                    </a:lnTo>
                    <a:lnTo>
                      <a:pt x="642" y="666"/>
                    </a:lnTo>
                    <a:lnTo>
                      <a:pt x="642" y="666"/>
                    </a:lnTo>
                    <a:lnTo>
                      <a:pt x="642" y="672"/>
                    </a:lnTo>
                    <a:lnTo>
                      <a:pt x="642" y="672"/>
                    </a:lnTo>
                    <a:lnTo>
                      <a:pt x="642" y="672"/>
                    </a:lnTo>
                    <a:lnTo>
                      <a:pt x="642" y="672"/>
                    </a:lnTo>
                    <a:lnTo>
                      <a:pt x="642" y="672"/>
                    </a:lnTo>
                    <a:lnTo>
                      <a:pt x="642" y="672"/>
                    </a:lnTo>
                    <a:lnTo>
                      <a:pt x="642" y="672"/>
                    </a:lnTo>
                    <a:lnTo>
                      <a:pt x="642" y="678"/>
                    </a:lnTo>
                    <a:lnTo>
                      <a:pt x="642" y="672"/>
                    </a:lnTo>
                    <a:lnTo>
                      <a:pt x="642" y="672"/>
                    </a:lnTo>
                    <a:lnTo>
                      <a:pt x="642" y="672"/>
                    </a:lnTo>
                    <a:lnTo>
                      <a:pt x="642" y="672"/>
                    </a:lnTo>
                    <a:lnTo>
                      <a:pt x="642" y="678"/>
                    </a:lnTo>
                    <a:lnTo>
                      <a:pt x="642" y="678"/>
                    </a:lnTo>
                    <a:lnTo>
                      <a:pt x="642" y="678"/>
                    </a:lnTo>
                    <a:lnTo>
                      <a:pt x="642" y="678"/>
                    </a:lnTo>
                    <a:lnTo>
                      <a:pt x="642" y="678"/>
                    </a:lnTo>
                    <a:lnTo>
                      <a:pt x="642" y="678"/>
                    </a:lnTo>
                    <a:lnTo>
                      <a:pt x="642" y="678"/>
                    </a:lnTo>
                    <a:lnTo>
                      <a:pt x="642" y="678"/>
                    </a:lnTo>
                    <a:lnTo>
                      <a:pt x="642" y="678"/>
                    </a:lnTo>
                    <a:lnTo>
                      <a:pt x="642" y="684"/>
                    </a:lnTo>
                    <a:lnTo>
                      <a:pt x="642" y="684"/>
                    </a:lnTo>
                    <a:lnTo>
                      <a:pt x="642" y="684"/>
                    </a:lnTo>
                    <a:lnTo>
                      <a:pt x="642" y="684"/>
                    </a:lnTo>
                    <a:lnTo>
                      <a:pt x="642" y="684"/>
                    </a:lnTo>
                    <a:lnTo>
                      <a:pt x="642" y="684"/>
                    </a:lnTo>
                    <a:lnTo>
                      <a:pt x="642" y="684"/>
                    </a:lnTo>
                    <a:lnTo>
                      <a:pt x="648" y="684"/>
                    </a:lnTo>
                    <a:lnTo>
                      <a:pt x="648" y="684"/>
                    </a:lnTo>
                    <a:lnTo>
                      <a:pt x="648" y="684"/>
                    </a:lnTo>
                    <a:lnTo>
                      <a:pt x="648" y="690"/>
                    </a:lnTo>
                    <a:lnTo>
                      <a:pt x="648" y="690"/>
                    </a:lnTo>
                    <a:lnTo>
                      <a:pt x="648" y="690"/>
                    </a:lnTo>
                    <a:lnTo>
                      <a:pt x="648" y="690"/>
                    </a:lnTo>
                    <a:lnTo>
                      <a:pt x="648" y="690"/>
                    </a:lnTo>
                    <a:lnTo>
                      <a:pt x="648" y="690"/>
                    </a:lnTo>
                    <a:lnTo>
                      <a:pt x="648" y="690"/>
                    </a:lnTo>
                    <a:lnTo>
                      <a:pt x="648" y="690"/>
                    </a:lnTo>
                    <a:lnTo>
                      <a:pt x="648" y="690"/>
                    </a:lnTo>
                    <a:lnTo>
                      <a:pt x="648" y="690"/>
                    </a:lnTo>
                    <a:lnTo>
                      <a:pt x="648" y="696"/>
                    </a:lnTo>
                    <a:lnTo>
                      <a:pt x="648" y="696"/>
                    </a:lnTo>
                    <a:lnTo>
                      <a:pt x="648" y="696"/>
                    </a:lnTo>
                    <a:lnTo>
                      <a:pt x="648" y="696"/>
                    </a:lnTo>
                    <a:lnTo>
                      <a:pt x="648" y="696"/>
                    </a:lnTo>
                    <a:lnTo>
                      <a:pt x="648" y="696"/>
                    </a:lnTo>
                    <a:lnTo>
                      <a:pt x="648" y="696"/>
                    </a:lnTo>
                    <a:lnTo>
                      <a:pt x="648" y="696"/>
                    </a:lnTo>
                    <a:lnTo>
                      <a:pt x="648" y="696"/>
                    </a:lnTo>
                    <a:lnTo>
                      <a:pt x="648" y="696"/>
                    </a:lnTo>
                    <a:lnTo>
                      <a:pt x="648" y="696"/>
                    </a:lnTo>
                    <a:lnTo>
                      <a:pt x="648" y="696"/>
                    </a:lnTo>
                    <a:lnTo>
                      <a:pt x="648" y="702"/>
                    </a:lnTo>
                    <a:lnTo>
                      <a:pt x="648" y="702"/>
                    </a:lnTo>
                    <a:lnTo>
                      <a:pt x="648" y="702"/>
                    </a:lnTo>
                    <a:lnTo>
                      <a:pt x="648" y="702"/>
                    </a:lnTo>
                    <a:lnTo>
                      <a:pt x="648" y="702"/>
                    </a:lnTo>
                    <a:lnTo>
                      <a:pt x="672" y="696"/>
                    </a:lnTo>
                    <a:lnTo>
                      <a:pt x="672" y="696"/>
                    </a:lnTo>
                    <a:lnTo>
                      <a:pt x="672" y="696"/>
                    </a:lnTo>
                    <a:lnTo>
                      <a:pt x="672" y="696"/>
                    </a:lnTo>
                    <a:lnTo>
                      <a:pt x="672" y="696"/>
                    </a:lnTo>
                    <a:lnTo>
                      <a:pt x="672" y="696"/>
                    </a:lnTo>
                    <a:lnTo>
                      <a:pt x="672" y="696"/>
                    </a:lnTo>
                    <a:lnTo>
                      <a:pt x="672" y="696"/>
                    </a:lnTo>
                    <a:lnTo>
                      <a:pt x="672" y="696"/>
                    </a:lnTo>
                    <a:lnTo>
                      <a:pt x="672" y="696"/>
                    </a:lnTo>
                    <a:lnTo>
                      <a:pt x="672" y="696"/>
                    </a:lnTo>
                    <a:lnTo>
                      <a:pt x="672" y="690"/>
                    </a:lnTo>
                    <a:lnTo>
                      <a:pt x="672" y="690"/>
                    </a:lnTo>
                    <a:lnTo>
                      <a:pt x="672" y="690"/>
                    </a:lnTo>
                    <a:lnTo>
                      <a:pt x="672" y="690"/>
                    </a:lnTo>
                    <a:lnTo>
                      <a:pt x="672" y="690"/>
                    </a:lnTo>
                    <a:lnTo>
                      <a:pt x="672" y="690"/>
                    </a:lnTo>
                    <a:lnTo>
                      <a:pt x="672" y="690"/>
                    </a:lnTo>
                    <a:lnTo>
                      <a:pt x="672" y="690"/>
                    </a:lnTo>
                    <a:lnTo>
                      <a:pt x="672" y="690"/>
                    </a:lnTo>
                    <a:lnTo>
                      <a:pt x="672" y="690"/>
                    </a:lnTo>
                    <a:lnTo>
                      <a:pt x="672" y="690"/>
                    </a:lnTo>
                    <a:lnTo>
                      <a:pt x="672" y="684"/>
                    </a:lnTo>
                    <a:lnTo>
                      <a:pt x="672" y="684"/>
                    </a:lnTo>
                    <a:lnTo>
                      <a:pt x="672" y="684"/>
                    </a:lnTo>
                    <a:lnTo>
                      <a:pt x="672" y="684"/>
                    </a:lnTo>
                    <a:lnTo>
                      <a:pt x="672" y="684"/>
                    </a:lnTo>
                    <a:lnTo>
                      <a:pt x="672" y="684"/>
                    </a:lnTo>
                    <a:lnTo>
                      <a:pt x="672" y="684"/>
                    </a:lnTo>
                    <a:lnTo>
                      <a:pt x="672" y="684"/>
                    </a:lnTo>
                    <a:lnTo>
                      <a:pt x="672" y="684"/>
                    </a:lnTo>
                    <a:lnTo>
                      <a:pt x="672" y="684"/>
                    </a:lnTo>
                    <a:lnTo>
                      <a:pt x="672" y="678"/>
                    </a:lnTo>
                    <a:lnTo>
                      <a:pt x="672" y="678"/>
                    </a:lnTo>
                    <a:lnTo>
                      <a:pt x="672" y="678"/>
                    </a:lnTo>
                    <a:lnTo>
                      <a:pt x="672" y="678"/>
                    </a:lnTo>
                    <a:lnTo>
                      <a:pt x="672" y="678"/>
                    </a:lnTo>
                    <a:lnTo>
                      <a:pt x="672" y="678"/>
                    </a:lnTo>
                    <a:lnTo>
                      <a:pt x="672" y="678"/>
                    </a:lnTo>
                    <a:lnTo>
                      <a:pt x="672" y="678"/>
                    </a:lnTo>
                    <a:lnTo>
                      <a:pt x="672" y="678"/>
                    </a:lnTo>
                    <a:lnTo>
                      <a:pt x="672" y="678"/>
                    </a:lnTo>
                    <a:lnTo>
                      <a:pt x="672" y="672"/>
                    </a:lnTo>
                    <a:lnTo>
                      <a:pt x="672" y="672"/>
                    </a:lnTo>
                    <a:lnTo>
                      <a:pt x="672" y="672"/>
                    </a:lnTo>
                    <a:lnTo>
                      <a:pt x="672" y="678"/>
                    </a:lnTo>
                    <a:lnTo>
                      <a:pt x="672" y="672"/>
                    </a:lnTo>
                    <a:lnTo>
                      <a:pt x="672" y="672"/>
                    </a:lnTo>
                    <a:lnTo>
                      <a:pt x="672" y="672"/>
                    </a:lnTo>
                    <a:lnTo>
                      <a:pt x="672" y="672"/>
                    </a:lnTo>
                    <a:lnTo>
                      <a:pt x="672" y="672"/>
                    </a:lnTo>
                    <a:lnTo>
                      <a:pt x="672" y="672"/>
                    </a:lnTo>
                    <a:lnTo>
                      <a:pt x="672" y="672"/>
                    </a:lnTo>
                    <a:lnTo>
                      <a:pt x="678" y="672"/>
                    </a:lnTo>
                    <a:lnTo>
                      <a:pt x="678" y="666"/>
                    </a:lnTo>
                    <a:lnTo>
                      <a:pt x="678" y="666"/>
                    </a:lnTo>
                    <a:lnTo>
                      <a:pt x="678" y="666"/>
                    </a:lnTo>
                    <a:lnTo>
                      <a:pt x="678" y="666"/>
                    </a:lnTo>
                    <a:lnTo>
                      <a:pt x="678" y="666"/>
                    </a:lnTo>
                    <a:lnTo>
                      <a:pt x="678" y="666"/>
                    </a:lnTo>
                    <a:lnTo>
                      <a:pt x="678" y="666"/>
                    </a:lnTo>
                    <a:lnTo>
                      <a:pt x="678" y="666"/>
                    </a:lnTo>
                    <a:lnTo>
                      <a:pt x="678" y="666"/>
                    </a:lnTo>
                    <a:lnTo>
                      <a:pt x="678" y="666"/>
                    </a:lnTo>
                    <a:lnTo>
                      <a:pt x="678" y="660"/>
                    </a:lnTo>
                    <a:lnTo>
                      <a:pt x="678" y="660"/>
                    </a:lnTo>
                    <a:lnTo>
                      <a:pt x="678" y="660"/>
                    </a:lnTo>
                    <a:lnTo>
                      <a:pt x="678" y="660"/>
                    </a:lnTo>
                    <a:lnTo>
                      <a:pt x="678" y="660"/>
                    </a:lnTo>
                    <a:lnTo>
                      <a:pt x="678" y="660"/>
                    </a:lnTo>
                    <a:lnTo>
                      <a:pt x="678" y="660"/>
                    </a:lnTo>
                    <a:lnTo>
                      <a:pt x="678" y="660"/>
                    </a:lnTo>
                    <a:lnTo>
                      <a:pt x="678" y="660"/>
                    </a:lnTo>
                    <a:lnTo>
                      <a:pt x="678" y="660"/>
                    </a:lnTo>
                    <a:lnTo>
                      <a:pt x="678" y="660"/>
                    </a:lnTo>
                    <a:lnTo>
                      <a:pt x="678" y="660"/>
                    </a:lnTo>
                    <a:lnTo>
                      <a:pt x="678" y="660"/>
                    </a:lnTo>
                    <a:lnTo>
                      <a:pt x="678" y="660"/>
                    </a:lnTo>
                    <a:lnTo>
                      <a:pt x="678" y="660"/>
                    </a:lnTo>
                    <a:lnTo>
                      <a:pt x="678" y="660"/>
                    </a:lnTo>
                    <a:lnTo>
                      <a:pt x="678" y="660"/>
                    </a:lnTo>
                    <a:lnTo>
                      <a:pt x="678" y="660"/>
                    </a:lnTo>
                    <a:lnTo>
                      <a:pt x="678" y="660"/>
                    </a:lnTo>
                    <a:lnTo>
                      <a:pt x="678" y="660"/>
                    </a:lnTo>
                    <a:lnTo>
                      <a:pt x="678" y="660"/>
                    </a:lnTo>
                    <a:lnTo>
                      <a:pt x="678" y="660"/>
                    </a:lnTo>
                    <a:lnTo>
                      <a:pt x="678" y="660"/>
                    </a:lnTo>
                    <a:lnTo>
                      <a:pt x="678" y="660"/>
                    </a:lnTo>
                    <a:lnTo>
                      <a:pt x="678" y="660"/>
                    </a:lnTo>
                    <a:lnTo>
                      <a:pt x="678" y="660"/>
                    </a:lnTo>
                    <a:lnTo>
                      <a:pt x="678" y="660"/>
                    </a:lnTo>
                    <a:lnTo>
                      <a:pt x="678" y="660"/>
                    </a:lnTo>
                    <a:lnTo>
                      <a:pt x="678" y="660"/>
                    </a:lnTo>
                    <a:lnTo>
                      <a:pt x="678" y="660"/>
                    </a:lnTo>
                    <a:lnTo>
                      <a:pt x="678" y="660"/>
                    </a:lnTo>
                    <a:lnTo>
                      <a:pt x="678" y="660"/>
                    </a:lnTo>
                    <a:lnTo>
                      <a:pt x="678" y="660"/>
                    </a:lnTo>
                    <a:lnTo>
                      <a:pt x="678" y="660"/>
                    </a:lnTo>
                    <a:lnTo>
                      <a:pt x="678" y="660"/>
                    </a:lnTo>
                    <a:lnTo>
                      <a:pt x="678" y="660"/>
                    </a:lnTo>
                    <a:lnTo>
                      <a:pt x="678" y="660"/>
                    </a:lnTo>
                    <a:lnTo>
                      <a:pt x="678" y="660"/>
                    </a:lnTo>
                    <a:lnTo>
                      <a:pt x="678" y="660"/>
                    </a:lnTo>
                    <a:lnTo>
                      <a:pt x="678" y="660"/>
                    </a:lnTo>
                    <a:lnTo>
                      <a:pt x="678" y="660"/>
                    </a:lnTo>
                    <a:lnTo>
                      <a:pt x="678" y="660"/>
                    </a:lnTo>
                    <a:lnTo>
                      <a:pt x="684" y="666"/>
                    </a:lnTo>
                    <a:lnTo>
                      <a:pt x="684" y="666"/>
                    </a:lnTo>
                    <a:lnTo>
                      <a:pt x="684" y="666"/>
                    </a:lnTo>
                    <a:lnTo>
                      <a:pt x="684" y="666"/>
                    </a:lnTo>
                    <a:lnTo>
                      <a:pt x="684" y="666"/>
                    </a:lnTo>
                    <a:lnTo>
                      <a:pt x="684" y="666"/>
                    </a:lnTo>
                    <a:lnTo>
                      <a:pt x="684" y="666"/>
                    </a:lnTo>
                    <a:lnTo>
                      <a:pt x="684" y="666"/>
                    </a:lnTo>
                    <a:lnTo>
                      <a:pt x="684" y="666"/>
                    </a:lnTo>
                    <a:lnTo>
                      <a:pt x="684" y="666"/>
                    </a:lnTo>
                    <a:lnTo>
                      <a:pt x="684" y="672"/>
                    </a:lnTo>
                    <a:lnTo>
                      <a:pt x="684" y="672"/>
                    </a:lnTo>
                    <a:lnTo>
                      <a:pt x="684" y="672"/>
                    </a:lnTo>
                    <a:lnTo>
                      <a:pt x="684" y="672"/>
                    </a:lnTo>
                    <a:lnTo>
                      <a:pt x="684" y="672"/>
                    </a:lnTo>
                    <a:lnTo>
                      <a:pt x="684" y="672"/>
                    </a:lnTo>
                    <a:lnTo>
                      <a:pt x="684" y="672"/>
                    </a:lnTo>
                    <a:lnTo>
                      <a:pt x="684" y="672"/>
                    </a:lnTo>
                    <a:lnTo>
                      <a:pt x="684" y="678"/>
                    </a:lnTo>
                    <a:lnTo>
                      <a:pt x="684" y="672"/>
                    </a:lnTo>
                    <a:lnTo>
                      <a:pt x="684" y="672"/>
                    </a:lnTo>
                    <a:lnTo>
                      <a:pt x="684" y="672"/>
                    </a:lnTo>
                    <a:lnTo>
                      <a:pt x="684" y="678"/>
                    </a:lnTo>
                    <a:lnTo>
                      <a:pt x="684" y="678"/>
                    </a:lnTo>
                    <a:lnTo>
                      <a:pt x="684" y="678"/>
                    </a:lnTo>
                    <a:lnTo>
                      <a:pt x="684" y="678"/>
                    </a:lnTo>
                    <a:lnTo>
                      <a:pt x="684" y="678"/>
                    </a:lnTo>
                    <a:lnTo>
                      <a:pt x="684" y="678"/>
                    </a:lnTo>
                    <a:lnTo>
                      <a:pt x="684" y="678"/>
                    </a:lnTo>
                    <a:lnTo>
                      <a:pt x="684" y="678"/>
                    </a:lnTo>
                    <a:lnTo>
                      <a:pt x="684" y="678"/>
                    </a:lnTo>
                    <a:lnTo>
                      <a:pt x="684" y="684"/>
                    </a:lnTo>
                    <a:lnTo>
                      <a:pt x="684" y="684"/>
                    </a:lnTo>
                    <a:lnTo>
                      <a:pt x="684" y="684"/>
                    </a:lnTo>
                    <a:lnTo>
                      <a:pt x="684" y="684"/>
                    </a:lnTo>
                    <a:lnTo>
                      <a:pt x="684" y="684"/>
                    </a:lnTo>
                    <a:lnTo>
                      <a:pt x="684" y="684"/>
                    </a:lnTo>
                    <a:lnTo>
                      <a:pt x="684" y="684"/>
                    </a:lnTo>
                    <a:lnTo>
                      <a:pt x="684" y="684"/>
                    </a:lnTo>
                    <a:lnTo>
                      <a:pt x="684" y="684"/>
                    </a:lnTo>
                    <a:lnTo>
                      <a:pt x="684" y="684"/>
                    </a:lnTo>
                    <a:lnTo>
                      <a:pt x="684" y="690"/>
                    </a:lnTo>
                    <a:lnTo>
                      <a:pt x="684" y="690"/>
                    </a:lnTo>
                    <a:lnTo>
                      <a:pt x="684" y="690"/>
                    </a:lnTo>
                    <a:lnTo>
                      <a:pt x="684" y="690"/>
                    </a:lnTo>
                    <a:lnTo>
                      <a:pt x="684" y="690"/>
                    </a:lnTo>
                    <a:lnTo>
                      <a:pt x="684" y="690"/>
                    </a:lnTo>
                    <a:lnTo>
                      <a:pt x="684" y="690"/>
                    </a:lnTo>
                    <a:lnTo>
                      <a:pt x="684" y="690"/>
                    </a:lnTo>
                    <a:lnTo>
                      <a:pt x="684" y="690"/>
                    </a:lnTo>
                    <a:lnTo>
                      <a:pt x="684" y="690"/>
                    </a:lnTo>
                    <a:lnTo>
                      <a:pt x="684" y="690"/>
                    </a:lnTo>
                    <a:lnTo>
                      <a:pt x="684" y="696"/>
                    </a:lnTo>
                    <a:lnTo>
                      <a:pt x="684" y="696"/>
                    </a:lnTo>
                    <a:lnTo>
                      <a:pt x="690" y="696"/>
                    </a:lnTo>
                    <a:lnTo>
                      <a:pt x="690" y="696"/>
                    </a:lnTo>
                    <a:lnTo>
                      <a:pt x="690" y="696"/>
                    </a:lnTo>
                    <a:lnTo>
                      <a:pt x="690" y="696"/>
                    </a:lnTo>
                    <a:lnTo>
                      <a:pt x="690" y="696"/>
                    </a:lnTo>
                    <a:lnTo>
                      <a:pt x="690" y="696"/>
                    </a:lnTo>
                    <a:lnTo>
                      <a:pt x="690" y="696"/>
                    </a:lnTo>
                    <a:lnTo>
                      <a:pt x="690" y="696"/>
                    </a:lnTo>
                    <a:lnTo>
                      <a:pt x="690" y="696"/>
                    </a:lnTo>
                    <a:lnTo>
                      <a:pt x="690" y="696"/>
                    </a:lnTo>
                    <a:lnTo>
                      <a:pt x="690" y="702"/>
                    </a:lnTo>
                    <a:lnTo>
                      <a:pt x="690" y="702"/>
                    </a:lnTo>
                    <a:lnTo>
                      <a:pt x="690" y="702"/>
                    </a:lnTo>
                    <a:lnTo>
                      <a:pt x="690" y="702"/>
                    </a:lnTo>
                    <a:lnTo>
                      <a:pt x="690" y="702"/>
                    </a:lnTo>
                    <a:lnTo>
                      <a:pt x="708" y="696"/>
                    </a:lnTo>
                    <a:lnTo>
                      <a:pt x="708" y="696"/>
                    </a:lnTo>
                    <a:lnTo>
                      <a:pt x="708" y="696"/>
                    </a:lnTo>
                    <a:lnTo>
                      <a:pt x="708" y="696"/>
                    </a:lnTo>
                    <a:lnTo>
                      <a:pt x="708" y="696"/>
                    </a:lnTo>
                    <a:lnTo>
                      <a:pt x="708" y="696"/>
                    </a:lnTo>
                    <a:lnTo>
                      <a:pt x="708" y="696"/>
                    </a:lnTo>
                    <a:lnTo>
                      <a:pt x="708" y="696"/>
                    </a:lnTo>
                    <a:lnTo>
                      <a:pt x="708" y="696"/>
                    </a:lnTo>
                    <a:lnTo>
                      <a:pt x="708" y="696"/>
                    </a:lnTo>
                    <a:lnTo>
                      <a:pt x="708" y="696"/>
                    </a:lnTo>
                    <a:lnTo>
                      <a:pt x="708" y="696"/>
                    </a:lnTo>
                    <a:lnTo>
                      <a:pt x="708" y="690"/>
                    </a:lnTo>
                    <a:lnTo>
                      <a:pt x="714" y="690"/>
                    </a:lnTo>
                    <a:lnTo>
                      <a:pt x="714" y="690"/>
                    </a:lnTo>
                    <a:lnTo>
                      <a:pt x="714" y="690"/>
                    </a:lnTo>
                    <a:lnTo>
                      <a:pt x="714" y="690"/>
                    </a:lnTo>
                    <a:lnTo>
                      <a:pt x="714" y="690"/>
                    </a:lnTo>
                    <a:lnTo>
                      <a:pt x="714" y="690"/>
                    </a:lnTo>
                    <a:lnTo>
                      <a:pt x="714" y="690"/>
                    </a:lnTo>
                    <a:lnTo>
                      <a:pt x="714" y="690"/>
                    </a:lnTo>
                    <a:lnTo>
                      <a:pt x="714" y="690"/>
                    </a:lnTo>
                    <a:lnTo>
                      <a:pt x="714" y="690"/>
                    </a:lnTo>
                    <a:lnTo>
                      <a:pt x="714" y="684"/>
                    </a:lnTo>
                    <a:lnTo>
                      <a:pt x="714" y="684"/>
                    </a:lnTo>
                    <a:lnTo>
                      <a:pt x="714" y="684"/>
                    </a:lnTo>
                    <a:lnTo>
                      <a:pt x="714" y="684"/>
                    </a:lnTo>
                    <a:lnTo>
                      <a:pt x="714" y="684"/>
                    </a:lnTo>
                    <a:lnTo>
                      <a:pt x="714" y="684"/>
                    </a:lnTo>
                    <a:lnTo>
                      <a:pt x="714" y="684"/>
                    </a:lnTo>
                    <a:lnTo>
                      <a:pt x="714" y="684"/>
                    </a:lnTo>
                    <a:lnTo>
                      <a:pt x="714" y="684"/>
                    </a:lnTo>
                    <a:lnTo>
                      <a:pt x="714" y="684"/>
                    </a:lnTo>
                    <a:lnTo>
                      <a:pt x="714" y="678"/>
                    </a:lnTo>
                    <a:lnTo>
                      <a:pt x="714" y="678"/>
                    </a:lnTo>
                    <a:lnTo>
                      <a:pt x="714" y="678"/>
                    </a:lnTo>
                    <a:lnTo>
                      <a:pt x="714" y="678"/>
                    </a:lnTo>
                    <a:lnTo>
                      <a:pt x="714" y="678"/>
                    </a:lnTo>
                    <a:lnTo>
                      <a:pt x="714" y="678"/>
                    </a:lnTo>
                    <a:lnTo>
                      <a:pt x="714" y="678"/>
                    </a:lnTo>
                    <a:lnTo>
                      <a:pt x="714" y="678"/>
                    </a:lnTo>
                    <a:lnTo>
                      <a:pt x="714" y="678"/>
                    </a:lnTo>
                    <a:lnTo>
                      <a:pt x="714" y="678"/>
                    </a:lnTo>
                    <a:lnTo>
                      <a:pt x="714" y="672"/>
                    </a:lnTo>
                    <a:lnTo>
                      <a:pt x="714" y="672"/>
                    </a:lnTo>
                    <a:lnTo>
                      <a:pt x="714" y="678"/>
                    </a:lnTo>
                    <a:lnTo>
                      <a:pt x="714" y="678"/>
                    </a:lnTo>
                    <a:lnTo>
                      <a:pt x="714" y="672"/>
                    </a:lnTo>
                    <a:lnTo>
                      <a:pt x="714" y="672"/>
                    </a:lnTo>
                    <a:lnTo>
                      <a:pt x="714" y="672"/>
                    </a:lnTo>
                    <a:lnTo>
                      <a:pt x="714" y="672"/>
                    </a:lnTo>
                    <a:lnTo>
                      <a:pt x="714" y="672"/>
                    </a:lnTo>
                    <a:lnTo>
                      <a:pt x="714" y="672"/>
                    </a:lnTo>
                    <a:lnTo>
                      <a:pt x="714" y="672"/>
                    </a:lnTo>
                    <a:lnTo>
                      <a:pt x="714" y="672"/>
                    </a:lnTo>
                    <a:lnTo>
                      <a:pt x="714" y="666"/>
                    </a:lnTo>
                    <a:lnTo>
                      <a:pt x="714" y="666"/>
                    </a:lnTo>
                    <a:lnTo>
                      <a:pt x="714" y="666"/>
                    </a:lnTo>
                    <a:lnTo>
                      <a:pt x="714" y="666"/>
                    </a:lnTo>
                    <a:lnTo>
                      <a:pt x="714" y="666"/>
                    </a:lnTo>
                    <a:lnTo>
                      <a:pt x="714" y="666"/>
                    </a:lnTo>
                    <a:lnTo>
                      <a:pt x="714" y="666"/>
                    </a:lnTo>
                    <a:lnTo>
                      <a:pt x="714" y="666"/>
                    </a:lnTo>
                    <a:lnTo>
                      <a:pt x="714" y="666"/>
                    </a:lnTo>
                    <a:lnTo>
                      <a:pt x="714" y="666"/>
                    </a:lnTo>
                    <a:lnTo>
                      <a:pt x="714" y="666"/>
                    </a:lnTo>
                    <a:lnTo>
                      <a:pt x="714" y="660"/>
                    </a:lnTo>
                    <a:lnTo>
                      <a:pt x="714" y="660"/>
                    </a:lnTo>
                    <a:lnTo>
                      <a:pt x="720" y="660"/>
                    </a:lnTo>
                    <a:lnTo>
                      <a:pt x="720" y="660"/>
                    </a:lnTo>
                    <a:lnTo>
                      <a:pt x="720" y="660"/>
                    </a:lnTo>
                    <a:lnTo>
                      <a:pt x="720" y="660"/>
                    </a:lnTo>
                    <a:lnTo>
                      <a:pt x="720" y="660"/>
                    </a:lnTo>
                    <a:lnTo>
                      <a:pt x="720" y="660"/>
                    </a:lnTo>
                    <a:lnTo>
                      <a:pt x="720" y="660"/>
                    </a:lnTo>
                    <a:lnTo>
                      <a:pt x="720" y="660"/>
                    </a:lnTo>
                    <a:lnTo>
                      <a:pt x="720" y="660"/>
                    </a:lnTo>
                    <a:lnTo>
                      <a:pt x="720" y="660"/>
                    </a:lnTo>
                    <a:lnTo>
                      <a:pt x="720" y="660"/>
                    </a:lnTo>
                    <a:lnTo>
                      <a:pt x="720" y="660"/>
                    </a:lnTo>
                    <a:lnTo>
                      <a:pt x="720" y="660"/>
                    </a:lnTo>
                    <a:lnTo>
                      <a:pt x="720" y="660"/>
                    </a:lnTo>
                    <a:lnTo>
                      <a:pt x="720" y="660"/>
                    </a:lnTo>
                    <a:lnTo>
                      <a:pt x="720" y="660"/>
                    </a:lnTo>
                    <a:lnTo>
                      <a:pt x="720" y="660"/>
                    </a:lnTo>
                    <a:lnTo>
                      <a:pt x="720" y="660"/>
                    </a:lnTo>
                    <a:lnTo>
                      <a:pt x="720" y="660"/>
                    </a:lnTo>
                    <a:lnTo>
                      <a:pt x="720" y="660"/>
                    </a:lnTo>
                    <a:lnTo>
                      <a:pt x="720" y="660"/>
                    </a:lnTo>
                    <a:lnTo>
                      <a:pt x="720" y="660"/>
                    </a:lnTo>
                    <a:lnTo>
                      <a:pt x="720" y="660"/>
                    </a:lnTo>
                    <a:lnTo>
                      <a:pt x="720" y="660"/>
                    </a:lnTo>
                    <a:lnTo>
                      <a:pt x="720" y="660"/>
                    </a:lnTo>
                    <a:lnTo>
                      <a:pt x="720" y="660"/>
                    </a:lnTo>
                    <a:lnTo>
                      <a:pt x="720" y="660"/>
                    </a:lnTo>
                    <a:lnTo>
                      <a:pt x="720" y="660"/>
                    </a:lnTo>
                    <a:lnTo>
                      <a:pt x="720" y="660"/>
                    </a:lnTo>
                    <a:lnTo>
                      <a:pt x="720" y="660"/>
                    </a:lnTo>
                    <a:lnTo>
                      <a:pt x="720" y="660"/>
                    </a:lnTo>
                    <a:lnTo>
                      <a:pt x="720" y="660"/>
                    </a:lnTo>
                    <a:lnTo>
                      <a:pt x="720" y="660"/>
                    </a:lnTo>
                    <a:lnTo>
                      <a:pt x="720" y="660"/>
                    </a:lnTo>
                    <a:lnTo>
                      <a:pt x="720" y="660"/>
                    </a:lnTo>
                    <a:lnTo>
                      <a:pt x="720" y="660"/>
                    </a:lnTo>
                    <a:lnTo>
                      <a:pt x="720" y="666"/>
                    </a:lnTo>
                    <a:lnTo>
                      <a:pt x="720" y="666"/>
                    </a:lnTo>
                    <a:lnTo>
                      <a:pt x="720" y="666"/>
                    </a:lnTo>
                    <a:lnTo>
                      <a:pt x="720" y="666"/>
                    </a:lnTo>
                    <a:lnTo>
                      <a:pt x="720" y="666"/>
                    </a:lnTo>
                    <a:lnTo>
                      <a:pt x="720" y="666"/>
                    </a:lnTo>
                    <a:lnTo>
                      <a:pt x="720" y="666"/>
                    </a:lnTo>
                    <a:lnTo>
                      <a:pt x="720" y="666"/>
                    </a:lnTo>
                    <a:lnTo>
                      <a:pt x="720" y="666"/>
                    </a:lnTo>
                    <a:lnTo>
                      <a:pt x="720" y="666"/>
                    </a:lnTo>
                    <a:lnTo>
                      <a:pt x="720" y="666"/>
                    </a:lnTo>
                    <a:lnTo>
                      <a:pt x="720" y="672"/>
                    </a:lnTo>
                    <a:lnTo>
                      <a:pt x="720" y="672"/>
                    </a:lnTo>
                    <a:lnTo>
                      <a:pt x="720" y="672"/>
                    </a:lnTo>
                    <a:lnTo>
                      <a:pt x="720" y="672"/>
                    </a:lnTo>
                    <a:lnTo>
                      <a:pt x="720" y="672"/>
                    </a:lnTo>
                    <a:lnTo>
                      <a:pt x="720" y="672"/>
                    </a:lnTo>
                    <a:lnTo>
                      <a:pt x="726" y="672"/>
                    </a:lnTo>
                    <a:lnTo>
                      <a:pt x="726" y="672"/>
                    </a:lnTo>
                    <a:lnTo>
                      <a:pt x="726" y="678"/>
                    </a:lnTo>
                    <a:lnTo>
                      <a:pt x="726" y="678"/>
                    </a:lnTo>
                    <a:lnTo>
                      <a:pt x="726" y="672"/>
                    </a:lnTo>
                    <a:lnTo>
                      <a:pt x="726" y="672"/>
                    </a:lnTo>
                    <a:lnTo>
                      <a:pt x="726" y="678"/>
                    </a:lnTo>
                    <a:lnTo>
                      <a:pt x="726" y="678"/>
                    </a:lnTo>
                    <a:lnTo>
                      <a:pt x="726" y="678"/>
                    </a:lnTo>
                    <a:lnTo>
                      <a:pt x="726" y="678"/>
                    </a:lnTo>
                    <a:lnTo>
                      <a:pt x="726" y="678"/>
                    </a:lnTo>
                    <a:lnTo>
                      <a:pt x="726" y="678"/>
                    </a:lnTo>
                    <a:lnTo>
                      <a:pt x="726" y="678"/>
                    </a:lnTo>
                    <a:lnTo>
                      <a:pt x="726" y="678"/>
                    </a:lnTo>
                    <a:lnTo>
                      <a:pt x="726" y="678"/>
                    </a:lnTo>
                    <a:lnTo>
                      <a:pt x="726" y="684"/>
                    </a:lnTo>
                    <a:lnTo>
                      <a:pt x="726" y="684"/>
                    </a:lnTo>
                    <a:lnTo>
                      <a:pt x="726" y="684"/>
                    </a:lnTo>
                    <a:lnTo>
                      <a:pt x="726" y="684"/>
                    </a:lnTo>
                    <a:lnTo>
                      <a:pt x="726" y="684"/>
                    </a:lnTo>
                    <a:lnTo>
                      <a:pt x="726" y="684"/>
                    </a:lnTo>
                    <a:lnTo>
                      <a:pt x="726" y="684"/>
                    </a:lnTo>
                    <a:lnTo>
                      <a:pt x="726" y="684"/>
                    </a:lnTo>
                    <a:lnTo>
                      <a:pt x="726" y="684"/>
                    </a:lnTo>
                    <a:lnTo>
                      <a:pt x="726" y="684"/>
                    </a:lnTo>
                    <a:lnTo>
                      <a:pt x="726" y="690"/>
                    </a:lnTo>
                    <a:lnTo>
                      <a:pt x="726" y="690"/>
                    </a:lnTo>
                    <a:lnTo>
                      <a:pt x="726" y="690"/>
                    </a:lnTo>
                    <a:lnTo>
                      <a:pt x="726" y="690"/>
                    </a:lnTo>
                    <a:lnTo>
                      <a:pt x="726" y="690"/>
                    </a:lnTo>
                    <a:lnTo>
                      <a:pt x="726" y="690"/>
                    </a:lnTo>
                    <a:lnTo>
                      <a:pt x="726" y="690"/>
                    </a:lnTo>
                    <a:lnTo>
                      <a:pt x="726" y="690"/>
                    </a:lnTo>
                    <a:lnTo>
                      <a:pt x="726" y="690"/>
                    </a:lnTo>
                    <a:lnTo>
                      <a:pt x="726" y="690"/>
                    </a:lnTo>
                    <a:lnTo>
                      <a:pt x="726" y="696"/>
                    </a:lnTo>
                    <a:lnTo>
                      <a:pt x="726" y="696"/>
                    </a:lnTo>
                    <a:lnTo>
                      <a:pt x="726" y="696"/>
                    </a:lnTo>
                    <a:lnTo>
                      <a:pt x="726" y="696"/>
                    </a:lnTo>
                    <a:lnTo>
                      <a:pt x="726" y="696"/>
                    </a:lnTo>
                    <a:lnTo>
                      <a:pt x="726" y="696"/>
                    </a:lnTo>
                    <a:lnTo>
                      <a:pt x="726" y="696"/>
                    </a:lnTo>
                    <a:lnTo>
                      <a:pt x="726" y="696"/>
                    </a:lnTo>
                    <a:lnTo>
                      <a:pt x="726" y="696"/>
                    </a:lnTo>
                    <a:lnTo>
                      <a:pt x="726" y="696"/>
                    </a:lnTo>
                    <a:lnTo>
                      <a:pt x="726" y="696"/>
                    </a:lnTo>
                    <a:lnTo>
                      <a:pt x="726" y="696"/>
                    </a:lnTo>
                    <a:lnTo>
                      <a:pt x="726" y="702"/>
                    </a:lnTo>
                    <a:lnTo>
                      <a:pt x="726" y="702"/>
                    </a:lnTo>
                    <a:lnTo>
                      <a:pt x="726" y="702"/>
                    </a:lnTo>
                    <a:lnTo>
                      <a:pt x="726" y="702"/>
                    </a:lnTo>
                    <a:lnTo>
                      <a:pt x="726" y="702"/>
                    </a:lnTo>
                    <a:lnTo>
                      <a:pt x="726" y="702"/>
                    </a:lnTo>
                    <a:lnTo>
                      <a:pt x="726" y="702"/>
                    </a:lnTo>
                    <a:lnTo>
                      <a:pt x="750" y="696"/>
                    </a:lnTo>
                    <a:lnTo>
                      <a:pt x="750" y="696"/>
                    </a:lnTo>
                    <a:lnTo>
                      <a:pt x="750" y="696"/>
                    </a:lnTo>
                    <a:lnTo>
                      <a:pt x="750" y="696"/>
                    </a:lnTo>
                    <a:lnTo>
                      <a:pt x="750" y="696"/>
                    </a:lnTo>
                    <a:lnTo>
                      <a:pt x="750" y="696"/>
                    </a:lnTo>
                    <a:lnTo>
                      <a:pt x="750" y="696"/>
                    </a:lnTo>
                    <a:lnTo>
                      <a:pt x="750" y="696"/>
                    </a:lnTo>
                    <a:lnTo>
                      <a:pt x="750" y="696"/>
                    </a:lnTo>
                    <a:lnTo>
                      <a:pt x="750" y="696"/>
                    </a:lnTo>
                    <a:lnTo>
                      <a:pt x="750" y="696"/>
                    </a:lnTo>
                    <a:lnTo>
                      <a:pt x="750" y="696"/>
                    </a:lnTo>
                    <a:lnTo>
                      <a:pt x="750" y="696"/>
                    </a:lnTo>
                    <a:lnTo>
                      <a:pt x="750" y="696"/>
                    </a:lnTo>
                    <a:lnTo>
                      <a:pt x="750" y="690"/>
                    </a:lnTo>
                    <a:lnTo>
                      <a:pt x="750" y="690"/>
                    </a:lnTo>
                    <a:lnTo>
                      <a:pt x="750" y="690"/>
                    </a:lnTo>
                    <a:lnTo>
                      <a:pt x="750" y="690"/>
                    </a:lnTo>
                    <a:lnTo>
                      <a:pt x="750" y="690"/>
                    </a:lnTo>
                    <a:lnTo>
                      <a:pt x="750" y="690"/>
                    </a:lnTo>
                    <a:lnTo>
                      <a:pt x="750" y="690"/>
                    </a:lnTo>
                    <a:lnTo>
                      <a:pt x="750" y="690"/>
                    </a:lnTo>
                    <a:lnTo>
                      <a:pt x="750" y="690"/>
                    </a:lnTo>
                    <a:lnTo>
                      <a:pt x="750" y="690"/>
                    </a:lnTo>
                    <a:lnTo>
                      <a:pt x="750" y="690"/>
                    </a:lnTo>
                    <a:lnTo>
                      <a:pt x="750" y="684"/>
                    </a:lnTo>
                    <a:lnTo>
                      <a:pt x="750" y="684"/>
                    </a:lnTo>
                    <a:lnTo>
                      <a:pt x="750" y="684"/>
                    </a:lnTo>
                    <a:lnTo>
                      <a:pt x="756" y="684"/>
                    </a:lnTo>
                    <a:lnTo>
                      <a:pt x="756" y="684"/>
                    </a:lnTo>
                    <a:lnTo>
                      <a:pt x="756" y="684"/>
                    </a:lnTo>
                    <a:lnTo>
                      <a:pt x="756" y="684"/>
                    </a:lnTo>
                    <a:lnTo>
                      <a:pt x="756" y="684"/>
                    </a:lnTo>
                    <a:lnTo>
                      <a:pt x="756" y="684"/>
                    </a:lnTo>
                    <a:lnTo>
                      <a:pt x="756" y="684"/>
                    </a:lnTo>
                    <a:lnTo>
                      <a:pt x="756" y="678"/>
                    </a:lnTo>
                    <a:lnTo>
                      <a:pt x="756" y="678"/>
                    </a:lnTo>
                    <a:lnTo>
                      <a:pt x="756" y="678"/>
                    </a:lnTo>
                    <a:lnTo>
                      <a:pt x="756" y="678"/>
                    </a:lnTo>
                    <a:lnTo>
                      <a:pt x="756" y="678"/>
                    </a:lnTo>
                    <a:lnTo>
                      <a:pt x="756" y="678"/>
                    </a:lnTo>
                    <a:lnTo>
                      <a:pt x="756" y="678"/>
                    </a:lnTo>
                    <a:lnTo>
                      <a:pt x="756" y="678"/>
                    </a:lnTo>
                    <a:lnTo>
                      <a:pt x="756" y="678"/>
                    </a:lnTo>
                    <a:lnTo>
                      <a:pt x="756" y="678"/>
                    </a:lnTo>
                    <a:lnTo>
                      <a:pt x="756" y="678"/>
                    </a:lnTo>
                    <a:lnTo>
                      <a:pt x="756" y="678"/>
                    </a:lnTo>
                    <a:lnTo>
                      <a:pt x="756" y="678"/>
                    </a:lnTo>
                    <a:lnTo>
                      <a:pt x="756" y="672"/>
                    </a:lnTo>
                    <a:lnTo>
                      <a:pt x="756" y="672"/>
                    </a:lnTo>
                    <a:lnTo>
                      <a:pt x="756" y="672"/>
                    </a:lnTo>
                    <a:lnTo>
                      <a:pt x="756" y="672"/>
                    </a:lnTo>
                    <a:lnTo>
                      <a:pt x="756" y="672"/>
                    </a:lnTo>
                    <a:lnTo>
                      <a:pt x="756" y="672"/>
                    </a:lnTo>
                    <a:lnTo>
                      <a:pt x="756" y="672"/>
                    </a:lnTo>
                    <a:lnTo>
                      <a:pt x="756" y="672"/>
                    </a:lnTo>
                    <a:lnTo>
                      <a:pt x="756" y="672"/>
                    </a:lnTo>
                    <a:lnTo>
                      <a:pt x="756" y="666"/>
                    </a:lnTo>
                    <a:lnTo>
                      <a:pt x="756" y="666"/>
                    </a:lnTo>
                    <a:lnTo>
                      <a:pt x="756" y="666"/>
                    </a:lnTo>
                    <a:lnTo>
                      <a:pt x="756" y="666"/>
                    </a:lnTo>
                    <a:lnTo>
                      <a:pt x="756" y="666"/>
                    </a:lnTo>
                    <a:lnTo>
                      <a:pt x="756" y="666"/>
                    </a:lnTo>
                    <a:lnTo>
                      <a:pt x="756" y="666"/>
                    </a:lnTo>
                    <a:lnTo>
                      <a:pt x="756" y="666"/>
                    </a:lnTo>
                    <a:lnTo>
                      <a:pt x="756" y="666"/>
                    </a:lnTo>
                    <a:lnTo>
                      <a:pt x="756" y="666"/>
                    </a:lnTo>
                    <a:lnTo>
                      <a:pt x="756" y="666"/>
                    </a:lnTo>
                    <a:lnTo>
                      <a:pt x="756" y="666"/>
                    </a:lnTo>
                    <a:lnTo>
                      <a:pt x="756" y="660"/>
                    </a:lnTo>
                    <a:lnTo>
                      <a:pt x="756" y="660"/>
                    </a:lnTo>
                    <a:lnTo>
                      <a:pt x="756" y="660"/>
                    </a:lnTo>
                    <a:lnTo>
                      <a:pt x="756" y="660"/>
                    </a:lnTo>
                    <a:lnTo>
                      <a:pt x="756" y="660"/>
                    </a:lnTo>
                    <a:lnTo>
                      <a:pt x="756" y="660"/>
                    </a:lnTo>
                    <a:lnTo>
                      <a:pt x="756" y="660"/>
                    </a:lnTo>
                    <a:lnTo>
                      <a:pt x="756" y="660"/>
                    </a:lnTo>
                    <a:lnTo>
                      <a:pt x="756" y="660"/>
                    </a:lnTo>
                    <a:lnTo>
                      <a:pt x="756" y="660"/>
                    </a:lnTo>
                    <a:lnTo>
                      <a:pt x="756" y="660"/>
                    </a:lnTo>
                    <a:lnTo>
                      <a:pt x="756" y="660"/>
                    </a:lnTo>
                    <a:lnTo>
                      <a:pt x="756" y="660"/>
                    </a:lnTo>
                    <a:lnTo>
                      <a:pt x="756" y="660"/>
                    </a:lnTo>
                    <a:lnTo>
                      <a:pt x="762" y="660"/>
                    </a:lnTo>
                    <a:lnTo>
                      <a:pt x="762" y="660"/>
                    </a:lnTo>
                    <a:lnTo>
                      <a:pt x="762" y="660"/>
                    </a:lnTo>
                    <a:lnTo>
                      <a:pt x="762" y="660"/>
                    </a:lnTo>
                    <a:lnTo>
                      <a:pt x="762" y="660"/>
                    </a:lnTo>
                    <a:lnTo>
                      <a:pt x="762" y="660"/>
                    </a:lnTo>
                    <a:lnTo>
                      <a:pt x="762" y="660"/>
                    </a:lnTo>
                    <a:lnTo>
                      <a:pt x="762" y="660"/>
                    </a:lnTo>
                    <a:lnTo>
                      <a:pt x="762" y="660"/>
                    </a:lnTo>
                    <a:lnTo>
                      <a:pt x="762" y="660"/>
                    </a:lnTo>
                    <a:lnTo>
                      <a:pt x="762" y="660"/>
                    </a:lnTo>
                    <a:lnTo>
                      <a:pt x="762" y="660"/>
                    </a:lnTo>
                    <a:lnTo>
                      <a:pt x="762" y="660"/>
                    </a:lnTo>
                    <a:lnTo>
                      <a:pt x="762" y="660"/>
                    </a:lnTo>
                    <a:lnTo>
                      <a:pt x="762" y="660"/>
                    </a:lnTo>
                    <a:lnTo>
                      <a:pt x="762" y="660"/>
                    </a:lnTo>
                    <a:lnTo>
                      <a:pt x="762" y="660"/>
                    </a:lnTo>
                    <a:lnTo>
                      <a:pt x="762" y="660"/>
                    </a:lnTo>
                    <a:lnTo>
                      <a:pt x="762" y="666"/>
                    </a:lnTo>
                    <a:lnTo>
                      <a:pt x="762" y="666"/>
                    </a:lnTo>
                    <a:lnTo>
                      <a:pt x="762" y="666"/>
                    </a:lnTo>
                    <a:lnTo>
                      <a:pt x="762" y="666"/>
                    </a:lnTo>
                    <a:lnTo>
                      <a:pt x="762" y="666"/>
                    </a:lnTo>
                    <a:lnTo>
                      <a:pt x="762" y="666"/>
                    </a:lnTo>
                    <a:lnTo>
                      <a:pt x="762" y="666"/>
                    </a:lnTo>
                    <a:lnTo>
                      <a:pt x="762" y="666"/>
                    </a:lnTo>
                    <a:lnTo>
                      <a:pt x="762" y="666"/>
                    </a:lnTo>
                    <a:lnTo>
                      <a:pt x="762" y="666"/>
                    </a:lnTo>
                    <a:lnTo>
                      <a:pt x="762" y="666"/>
                    </a:lnTo>
                    <a:lnTo>
                      <a:pt x="762" y="666"/>
                    </a:lnTo>
                    <a:lnTo>
                      <a:pt x="762" y="672"/>
                    </a:lnTo>
                    <a:lnTo>
                      <a:pt x="762" y="672"/>
                    </a:lnTo>
                    <a:lnTo>
                      <a:pt x="762" y="672"/>
                    </a:lnTo>
                    <a:lnTo>
                      <a:pt x="762" y="672"/>
                    </a:lnTo>
                    <a:lnTo>
                      <a:pt x="762" y="672"/>
                    </a:lnTo>
                    <a:lnTo>
                      <a:pt x="762" y="672"/>
                    </a:lnTo>
                    <a:lnTo>
                      <a:pt x="762" y="672"/>
                    </a:lnTo>
                    <a:lnTo>
                      <a:pt x="762" y="672"/>
                    </a:lnTo>
                    <a:lnTo>
                      <a:pt x="762" y="672"/>
                    </a:lnTo>
                    <a:lnTo>
                      <a:pt x="762" y="678"/>
                    </a:lnTo>
                    <a:lnTo>
                      <a:pt x="762" y="678"/>
                    </a:lnTo>
                    <a:lnTo>
                      <a:pt x="762" y="678"/>
                    </a:lnTo>
                    <a:lnTo>
                      <a:pt x="762" y="678"/>
                    </a:lnTo>
                    <a:lnTo>
                      <a:pt x="762" y="678"/>
                    </a:lnTo>
                    <a:lnTo>
                      <a:pt x="762" y="678"/>
                    </a:lnTo>
                    <a:lnTo>
                      <a:pt x="762" y="678"/>
                    </a:lnTo>
                    <a:lnTo>
                      <a:pt x="762" y="678"/>
                    </a:lnTo>
                    <a:lnTo>
                      <a:pt x="762" y="678"/>
                    </a:lnTo>
                    <a:lnTo>
                      <a:pt x="762" y="678"/>
                    </a:lnTo>
                    <a:lnTo>
                      <a:pt x="762" y="678"/>
                    </a:lnTo>
                    <a:lnTo>
                      <a:pt x="762" y="678"/>
                    </a:lnTo>
                    <a:lnTo>
                      <a:pt x="762" y="684"/>
                    </a:lnTo>
                    <a:lnTo>
                      <a:pt x="762" y="684"/>
                    </a:lnTo>
                    <a:lnTo>
                      <a:pt x="762" y="684"/>
                    </a:lnTo>
                    <a:lnTo>
                      <a:pt x="768" y="684"/>
                    </a:lnTo>
                    <a:lnTo>
                      <a:pt x="768" y="684"/>
                    </a:lnTo>
                    <a:lnTo>
                      <a:pt x="768" y="684"/>
                    </a:lnTo>
                    <a:lnTo>
                      <a:pt x="768" y="684"/>
                    </a:lnTo>
                    <a:lnTo>
                      <a:pt x="768" y="684"/>
                    </a:lnTo>
                    <a:lnTo>
                      <a:pt x="768" y="684"/>
                    </a:lnTo>
                    <a:lnTo>
                      <a:pt x="768" y="684"/>
                    </a:lnTo>
                    <a:lnTo>
                      <a:pt x="768" y="690"/>
                    </a:lnTo>
                    <a:lnTo>
                      <a:pt x="768" y="690"/>
                    </a:lnTo>
                    <a:lnTo>
                      <a:pt x="768" y="690"/>
                    </a:lnTo>
                    <a:lnTo>
                      <a:pt x="768" y="690"/>
                    </a:lnTo>
                    <a:lnTo>
                      <a:pt x="768" y="690"/>
                    </a:lnTo>
                    <a:lnTo>
                      <a:pt x="768" y="690"/>
                    </a:lnTo>
                    <a:lnTo>
                      <a:pt x="768" y="690"/>
                    </a:lnTo>
                    <a:lnTo>
                      <a:pt x="768" y="690"/>
                    </a:lnTo>
                    <a:lnTo>
                      <a:pt x="768" y="690"/>
                    </a:lnTo>
                    <a:lnTo>
                      <a:pt x="768" y="690"/>
                    </a:lnTo>
                    <a:lnTo>
                      <a:pt x="768" y="690"/>
                    </a:lnTo>
                    <a:lnTo>
                      <a:pt x="768" y="696"/>
                    </a:lnTo>
                    <a:lnTo>
                      <a:pt x="768" y="696"/>
                    </a:lnTo>
                    <a:lnTo>
                      <a:pt x="768" y="696"/>
                    </a:lnTo>
                    <a:lnTo>
                      <a:pt x="768" y="696"/>
                    </a:lnTo>
                    <a:lnTo>
                      <a:pt x="768" y="696"/>
                    </a:lnTo>
                    <a:lnTo>
                      <a:pt x="768" y="696"/>
                    </a:lnTo>
                    <a:lnTo>
                      <a:pt x="768" y="696"/>
                    </a:lnTo>
                    <a:lnTo>
                      <a:pt x="768" y="696"/>
                    </a:lnTo>
                    <a:lnTo>
                      <a:pt x="768" y="696"/>
                    </a:lnTo>
                    <a:lnTo>
                      <a:pt x="768" y="696"/>
                    </a:lnTo>
                    <a:lnTo>
                      <a:pt x="768" y="696"/>
                    </a:lnTo>
                    <a:lnTo>
                      <a:pt x="768" y="696"/>
                    </a:lnTo>
                    <a:lnTo>
                      <a:pt x="768" y="702"/>
                    </a:lnTo>
                    <a:lnTo>
                      <a:pt x="768" y="702"/>
                    </a:lnTo>
                    <a:lnTo>
                      <a:pt x="768" y="702"/>
                    </a:lnTo>
                    <a:lnTo>
                      <a:pt x="768" y="702"/>
                    </a:lnTo>
                    <a:lnTo>
                      <a:pt x="768" y="702"/>
                    </a:lnTo>
                    <a:lnTo>
                      <a:pt x="768" y="702"/>
                    </a:lnTo>
                    <a:lnTo>
                      <a:pt x="768" y="702"/>
                    </a:lnTo>
                    <a:lnTo>
                      <a:pt x="768" y="702"/>
                    </a:lnTo>
                    <a:lnTo>
                      <a:pt x="792" y="702"/>
                    </a:lnTo>
                    <a:lnTo>
                      <a:pt x="792" y="702"/>
                    </a:lnTo>
                    <a:lnTo>
                      <a:pt x="792" y="696"/>
                    </a:lnTo>
                    <a:lnTo>
                      <a:pt x="792" y="696"/>
                    </a:lnTo>
                    <a:lnTo>
                      <a:pt x="792" y="696"/>
                    </a:lnTo>
                    <a:lnTo>
                      <a:pt x="792" y="696"/>
                    </a:lnTo>
                    <a:lnTo>
                      <a:pt x="792" y="696"/>
                    </a:lnTo>
                    <a:lnTo>
                      <a:pt x="792" y="696"/>
                    </a:lnTo>
                    <a:lnTo>
                      <a:pt x="792" y="696"/>
                    </a:lnTo>
                    <a:lnTo>
                      <a:pt x="792" y="696"/>
                    </a:lnTo>
                    <a:lnTo>
                      <a:pt x="792" y="696"/>
                    </a:lnTo>
                    <a:lnTo>
                      <a:pt x="792" y="696"/>
                    </a:lnTo>
                    <a:lnTo>
                      <a:pt x="792" y="696"/>
                    </a:lnTo>
                    <a:lnTo>
                      <a:pt x="792" y="696"/>
                    </a:lnTo>
                    <a:lnTo>
                      <a:pt x="792" y="690"/>
                    </a:lnTo>
                    <a:lnTo>
                      <a:pt x="792" y="690"/>
                    </a:lnTo>
                    <a:lnTo>
                      <a:pt x="792" y="690"/>
                    </a:lnTo>
                    <a:lnTo>
                      <a:pt x="792" y="690"/>
                    </a:lnTo>
                    <a:lnTo>
                      <a:pt x="792" y="690"/>
                    </a:lnTo>
                    <a:lnTo>
                      <a:pt x="792" y="690"/>
                    </a:lnTo>
                    <a:lnTo>
                      <a:pt x="792" y="690"/>
                    </a:lnTo>
                    <a:lnTo>
                      <a:pt x="792" y="690"/>
                    </a:lnTo>
                    <a:lnTo>
                      <a:pt x="792" y="690"/>
                    </a:lnTo>
                    <a:lnTo>
                      <a:pt x="792" y="690"/>
                    </a:lnTo>
                    <a:lnTo>
                      <a:pt x="792" y="690"/>
                    </a:lnTo>
                    <a:lnTo>
                      <a:pt x="792" y="684"/>
                    </a:lnTo>
                    <a:lnTo>
                      <a:pt x="792" y="684"/>
                    </a:lnTo>
                    <a:lnTo>
                      <a:pt x="792" y="684"/>
                    </a:lnTo>
                    <a:lnTo>
                      <a:pt x="792" y="684"/>
                    </a:lnTo>
                    <a:lnTo>
                      <a:pt x="792" y="684"/>
                    </a:lnTo>
                    <a:lnTo>
                      <a:pt x="792" y="684"/>
                    </a:lnTo>
                    <a:lnTo>
                      <a:pt x="792" y="684"/>
                    </a:lnTo>
                    <a:lnTo>
                      <a:pt x="792" y="684"/>
                    </a:lnTo>
                    <a:lnTo>
                      <a:pt x="792" y="684"/>
                    </a:lnTo>
                    <a:lnTo>
                      <a:pt x="792" y="684"/>
                    </a:lnTo>
                    <a:lnTo>
                      <a:pt x="792" y="678"/>
                    </a:lnTo>
                    <a:lnTo>
                      <a:pt x="792" y="678"/>
                    </a:lnTo>
                    <a:lnTo>
                      <a:pt x="792" y="678"/>
                    </a:lnTo>
                    <a:lnTo>
                      <a:pt x="792" y="678"/>
                    </a:lnTo>
                    <a:lnTo>
                      <a:pt x="792" y="678"/>
                    </a:lnTo>
                    <a:lnTo>
                      <a:pt x="792" y="678"/>
                    </a:lnTo>
                    <a:lnTo>
                      <a:pt x="792" y="678"/>
                    </a:lnTo>
                    <a:lnTo>
                      <a:pt x="792" y="678"/>
                    </a:lnTo>
                    <a:lnTo>
                      <a:pt x="792" y="678"/>
                    </a:lnTo>
                    <a:lnTo>
                      <a:pt x="792" y="678"/>
                    </a:lnTo>
                    <a:lnTo>
                      <a:pt x="798" y="678"/>
                    </a:lnTo>
                    <a:lnTo>
                      <a:pt x="798" y="678"/>
                    </a:lnTo>
                    <a:lnTo>
                      <a:pt x="798" y="678"/>
                    </a:lnTo>
                    <a:lnTo>
                      <a:pt x="798" y="672"/>
                    </a:lnTo>
                    <a:lnTo>
                      <a:pt x="798" y="672"/>
                    </a:lnTo>
                    <a:lnTo>
                      <a:pt x="798" y="672"/>
                    </a:lnTo>
                    <a:lnTo>
                      <a:pt x="798" y="672"/>
                    </a:lnTo>
                    <a:lnTo>
                      <a:pt x="798" y="672"/>
                    </a:lnTo>
                    <a:lnTo>
                      <a:pt x="798" y="672"/>
                    </a:lnTo>
                    <a:lnTo>
                      <a:pt x="798" y="672"/>
                    </a:lnTo>
                    <a:lnTo>
                      <a:pt x="798" y="672"/>
                    </a:lnTo>
                    <a:lnTo>
                      <a:pt x="798" y="672"/>
                    </a:lnTo>
                    <a:lnTo>
                      <a:pt x="798" y="666"/>
                    </a:lnTo>
                    <a:lnTo>
                      <a:pt x="798" y="666"/>
                    </a:lnTo>
                    <a:lnTo>
                      <a:pt x="798" y="666"/>
                    </a:lnTo>
                    <a:lnTo>
                      <a:pt x="798" y="666"/>
                    </a:lnTo>
                    <a:lnTo>
                      <a:pt x="798" y="666"/>
                    </a:lnTo>
                    <a:lnTo>
                      <a:pt x="798" y="666"/>
                    </a:lnTo>
                    <a:lnTo>
                      <a:pt x="798" y="666"/>
                    </a:lnTo>
                    <a:lnTo>
                      <a:pt x="798" y="666"/>
                    </a:lnTo>
                    <a:lnTo>
                      <a:pt x="798" y="666"/>
                    </a:lnTo>
                    <a:lnTo>
                      <a:pt x="798" y="666"/>
                    </a:lnTo>
                    <a:lnTo>
                      <a:pt x="798" y="666"/>
                    </a:lnTo>
                    <a:lnTo>
                      <a:pt x="798" y="666"/>
                    </a:lnTo>
                    <a:lnTo>
                      <a:pt x="798" y="660"/>
                    </a:lnTo>
                    <a:lnTo>
                      <a:pt x="798" y="660"/>
                    </a:lnTo>
                    <a:lnTo>
                      <a:pt x="798" y="660"/>
                    </a:lnTo>
                    <a:lnTo>
                      <a:pt x="798" y="660"/>
                    </a:lnTo>
                    <a:lnTo>
                      <a:pt x="798" y="660"/>
                    </a:lnTo>
                    <a:lnTo>
                      <a:pt x="798" y="660"/>
                    </a:lnTo>
                    <a:lnTo>
                      <a:pt x="798" y="660"/>
                    </a:lnTo>
                    <a:lnTo>
                      <a:pt x="798" y="660"/>
                    </a:lnTo>
                    <a:lnTo>
                      <a:pt x="798" y="660"/>
                    </a:lnTo>
                    <a:lnTo>
                      <a:pt x="798" y="660"/>
                    </a:lnTo>
                    <a:lnTo>
                      <a:pt x="798" y="660"/>
                    </a:lnTo>
                    <a:lnTo>
                      <a:pt x="798" y="660"/>
                    </a:lnTo>
                    <a:lnTo>
                      <a:pt x="798" y="660"/>
                    </a:lnTo>
                    <a:lnTo>
                      <a:pt x="798" y="660"/>
                    </a:lnTo>
                    <a:lnTo>
                      <a:pt x="798" y="660"/>
                    </a:lnTo>
                    <a:lnTo>
                      <a:pt x="798" y="660"/>
                    </a:lnTo>
                    <a:lnTo>
                      <a:pt x="798" y="660"/>
                    </a:lnTo>
                    <a:lnTo>
                      <a:pt x="798" y="660"/>
                    </a:lnTo>
                    <a:lnTo>
                      <a:pt x="798" y="660"/>
                    </a:lnTo>
                    <a:lnTo>
                      <a:pt x="798" y="660"/>
                    </a:lnTo>
                    <a:lnTo>
                      <a:pt x="798" y="660"/>
                    </a:lnTo>
                    <a:lnTo>
                      <a:pt x="798" y="660"/>
                    </a:lnTo>
                    <a:lnTo>
                      <a:pt x="798" y="660"/>
                    </a:lnTo>
                    <a:lnTo>
                      <a:pt x="798" y="660"/>
                    </a:lnTo>
                    <a:lnTo>
                      <a:pt x="798" y="660"/>
                    </a:lnTo>
                    <a:lnTo>
                      <a:pt x="798" y="660"/>
                    </a:lnTo>
                    <a:lnTo>
                      <a:pt x="798" y="660"/>
                    </a:lnTo>
                    <a:lnTo>
                      <a:pt x="798" y="660"/>
                    </a:lnTo>
                    <a:lnTo>
                      <a:pt x="798" y="660"/>
                    </a:lnTo>
                    <a:lnTo>
                      <a:pt x="804" y="660"/>
                    </a:lnTo>
                    <a:lnTo>
                      <a:pt x="804" y="660"/>
                    </a:lnTo>
                    <a:lnTo>
                      <a:pt x="804" y="660"/>
                    </a:lnTo>
                    <a:lnTo>
                      <a:pt x="804" y="666"/>
                    </a:lnTo>
                    <a:lnTo>
                      <a:pt x="804" y="666"/>
                    </a:lnTo>
                    <a:lnTo>
                      <a:pt x="804" y="666"/>
                    </a:lnTo>
                    <a:lnTo>
                      <a:pt x="804" y="666"/>
                    </a:lnTo>
                    <a:lnTo>
                      <a:pt x="804" y="666"/>
                    </a:lnTo>
                    <a:lnTo>
                      <a:pt x="804" y="666"/>
                    </a:lnTo>
                    <a:lnTo>
                      <a:pt x="804" y="666"/>
                    </a:lnTo>
                    <a:lnTo>
                      <a:pt x="804" y="666"/>
                    </a:lnTo>
                    <a:lnTo>
                      <a:pt x="804" y="666"/>
                    </a:lnTo>
                    <a:lnTo>
                      <a:pt x="804" y="666"/>
                    </a:lnTo>
                    <a:lnTo>
                      <a:pt x="804" y="666"/>
                    </a:lnTo>
                    <a:lnTo>
                      <a:pt x="804" y="666"/>
                    </a:lnTo>
                    <a:lnTo>
                      <a:pt x="804" y="672"/>
                    </a:lnTo>
                    <a:lnTo>
                      <a:pt x="804" y="672"/>
                    </a:lnTo>
                    <a:lnTo>
                      <a:pt x="804" y="672"/>
                    </a:lnTo>
                    <a:lnTo>
                      <a:pt x="804" y="672"/>
                    </a:lnTo>
                    <a:lnTo>
                      <a:pt x="804" y="672"/>
                    </a:lnTo>
                    <a:lnTo>
                      <a:pt x="804" y="672"/>
                    </a:lnTo>
                    <a:lnTo>
                      <a:pt x="804" y="672"/>
                    </a:lnTo>
                    <a:lnTo>
                      <a:pt x="804" y="672"/>
                    </a:lnTo>
                    <a:lnTo>
                      <a:pt x="804" y="672"/>
                    </a:lnTo>
                    <a:lnTo>
                      <a:pt x="804" y="678"/>
                    </a:lnTo>
                    <a:lnTo>
                      <a:pt x="804" y="678"/>
                    </a:lnTo>
                    <a:lnTo>
                      <a:pt x="804" y="678"/>
                    </a:lnTo>
                    <a:lnTo>
                      <a:pt x="804" y="678"/>
                    </a:lnTo>
                    <a:lnTo>
                      <a:pt x="804" y="678"/>
                    </a:lnTo>
                    <a:lnTo>
                      <a:pt x="804" y="678"/>
                    </a:lnTo>
                    <a:lnTo>
                      <a:pt x="804" y="678"/>
                    </a:lnTo>
                    <a:lnTo>
                      <a:pt x="804" y="678"/>
                    </a:lnTo>
                    <a:lnTo>
                      <a:pt x="804" y="678"/>
                    </a:lnTo>
                    <a:lnTo>
                      <a:pt x="804" y="678"/>
                    </a:lnTo>
                    <a:lnTo>
                      <a:pt x="804" y="678"/>
                    </a:lnTo>
                    <a:lnTo>
                      <a:pt x="804" y="678"/>
                    </a:lnTo>
                    <a:lnTo>
                      <a:pt x="804" y="684"/>
                    </a:lnTo>
                    <a:lnTo>
                      <a:pt x="804" y="684"/>
                    </a:lnTo>
                    <a:lnTo>
                      <a:pt x="804" y="684"/>
                    </a:lnTo>
                    <a:lnTo>
                      <a:pt x="804" y="684"/>
                    </a:lnTo>
                    <a:lnTo>
                      <a:pt x="804" y="684"/>
                    </a:lnTo>
                    <a:lnTo>
                      <a:pt x="804" y="684"/>
                    </a:lnTo>
                    <a:lnTo>
                      <a:pt x="804" y="684"/>
                    </a:lnTo>
                    <a:lnTo>
                      <a:pt x="804" y="684"/>
                    </a:lnTo>
                    <a:lnTo>
                      <a:pt x="804" y="684"/>
                    </a:lnTo>
                    <a:lnTo>
                      <a:pt x="804" y="684"/>
                    </a:lnTo>
                    <a:lnTo>
                      <a:pt x="804" y="690"/>
                    </a:lnTo>
                    <a:lnTo>
                      <a:pt x="804" y="690"/>
                    </a:lnTo>
                    <a:lnTo>
                      <a:pt x="804" y="690"/>
                    </a:lnTo>
                    <a:lnTo>
                      <a:pt x="804" y="690"/>
                    </a:lnTo>
                    <a:lnTo>
                      <a:pt x="804" y="690"/>
                    </a:lnTo>
                    <a:lnTo>
                      <a:pt x="804" y="690"/>
                    </a:lnTo>
                    <a:lnTo>
                      <a:pt x="804" y="690"/>
                    </a:lnTo>
                    <a:lnTo>
                      <a:pt x="804" y="690"/>
                    </a:lnTo>
                    <a:lnTo>
                      <a:pt x="810" y="690"/>
                    </a:lnTo>
                    <a:lnTo>
                      <a:pt x="810" y="690"/>
                    </a:lnTo>
                    <a:lnTo>
                      <a:pt x="810" y="690"/>
                    </a:lnTo>
                    <a:lnTo>
                      <a:pt x="810" y="696"/>
                    </a:lnTo>
                    <a:lnTo>
                      <a:pt x="810" y="696"/>
                    </a:lnTo>
                    <a:lnTo>
                      <a:pt x="810" y="696"/>
                    </a:lnTo>
                    <a:lnTo>
                      <a:pt x="810" y="696"/>
                    </a:lnTo>
                    <a:lnTo>
                      <a:pt x="810" y="696"/>
                    </a:lnTo>
                    <a:lnTo>
                      <a:pt x="810" y="696"/>
                    </a:lnTo>
                    <a:lnTo>
                      <a:pt x="810" y="696"/>
                    </a:lnTo>
                    <a:lnTo>
                      <a:pt x="810" y="696"/>
                    </a:lnTo>
                    <a:lnTo>
                      <a:pt x="810" y="696"/>
                    </a:lnTo>
                    <a:lnTo>
                      <a:pt x="810" y="696"/>
                    </a:lnTo>
                    <a:lnTo>
                      <a:pt x="810" y="696"/>
                    </a:lnTo>
                    <a:lnTo>
                      <a:pt x="810" y="696"/>
                    </a:lnTo>
                    <a:lnTo>
                      <a:pt x="810" y="702"/>
                    </a:lnTo>
                    <a:lnTo>
                      <a:pt x="810" y="702"/>
                    </a:lnTo>
                    <a:lnTo>
                      <a:pt x="810" y="702"/>
                    </a:lnTo>
                    <a:lnTo>
                      <a:pt x="810" y="702"/>
                    </a:lnTo>
                    <a:lnTo>
                      <a:pt x="810" y="702"/>
                    </a:lnTo>
                    <a:lnTo>
                      <a:pt x="810" y="702"/>
                    </a:lnTo>
                    <a:lnTo>
                      <a:pt x="810" y="702"/>
                    </a:lnTo>
                    <a:lnTo>
                      <a:pt x="810" y="702"/>
                    </a:lnTo>
                    <a:lnTo>
                      <a:pt x="828" y="702"/>
                    </a:lnTo>
                    <a:lnTo>
                      <a:pt x="828" y="702"/>
                    </a:lnTo>
                    <a:lnTo>
                      <a:pt x="828" y="696"/>
                    </a:lnTo>
                    <a:lnTo>
                      <a:pt x="828" y="696"/>
                    </a:lnTo>
                    <a:lnTo>
                      <a:pt x="834" y="696"/>
                    </a:lnTo>
                    <a:lnTo>
                      <a:pt x="834" y="696"/>
                    </a:lnTo>
                    <a:lnTo>
                      <a:pt x="834" y="696"/>
                    </a:lnTo>
                    <a:lnTo>
                      <a:pt x="834" y="696"/>
                    </a:lnTo>
                    <a:lnTo>
                      <a:pt x="834" y="696"/>
                    </a:lnTo>
                    <a:lnTo>
                      <a:pt x="834" y="696"/>
                    </a:lnTo>
                    <a:lnTo>
                      <a:pt x="834" y="696"/>
                    </a:lnTo>
                    <a:lnTo>
                      <a:pt x="834" y="696"/>
                    </a:lnTo>
                    <a:lnTo>
                      <a:pt x="834" y="696"/>
                    </a:lnTo>
                    <a:lnTo>
                      <a:pt x="834" y="696"/>
                    </a:lnTo>
                    <a:lnTo>
                      <a:pt x="834" y="696"/>
                    </a:lnTo>
                    <a:lnTo>
                      <a:pt x="834" y="690"/>
                    </a:lnTo>
                    <a:lnTo>
                      <a:pt x="834" y="690"/>
                    </a:lnTo>
                    <a:lnTo>
                      <a:pt x="834" y="690"/>
                    </a:lnTo>
                    <a:lnTo>
                      <a:pt x="834" y="690"/>
                    </a:lnTo>
                    <a:lnTo>
                      <a:pt x="834" y="690"/>
                    </a:lnTo>
                    <a:lnTo>
                      <a:pt x="834" y="690"/>
                    </a:lnTo>
                    <a:lnTo>
                      <a:pt x="834" y="690"/>
                    </a:lnTo>
                    <a:lnTo>
                      <a:pt x="834" y="690"/>
                    </a:lnTo>
                    <a:lnTo>
                      <a:pt x="834" y="690"/>
                    </a:lnTo>
                    <a:lnTo>
                      <a:pt x="834" y="690"/>
                    </a:lnTo>
                    <a:lnTo>
                      <a:pt x="834" y="690"/>
                    </a:lnTo>
                    <a:lnTo>
                      <a:pt x="834" y="684"/>
                    </a:lnTo>
                    <a:lnTo>
                      <a:pt x="834" y="684"/>
                    </a:lnTo>
                    <a:lnTo>
                      <a:pt x="834" y="684"/>
                    </a:lnTo>
                    <a:lnTo>
                      <a:pt x="834" y="684"/>
                    </a:lnTo>
                    <a:lnTo>
                      <a:pt x="834" y="684"/>
                    </a:lnTo>
                    <a:lnTo>
                      <a:pt x="834" y="684"/>
                    </a:lnTo>
                    <a:lnTo>
                      <a:pt x="834" y="684"/>
                    </a:lnTo>
                    <a:lnTo>
                      <a:pt x="834" y="684"/>
                    </a:lnTo>
                    <a:lnTo>
                      <a:pt x="834" y="684"/>
                    </a:lnTo>
                    <a:lnTo>
                      <a:pt x="834" y="684"/>
                    </a:lnTo>
                    <a:lnTo>
                      <a:pt x="834" y="678"/>
                    </a:lnTo>
                    <a:lnTo>
                      <a:pt x="834" y="678"/>
                    </a:lnTo>
                    <a:lnTo>
                      <a:pt x="834" y="678"/>
                    </a:lnTo>
                    <a:lnTo>
                      <a:pt x="834" y="678"/>
                    </a:lnTo>
                    <a:lnTo>
                      <a:pt x="834" y="678"/>
                    </a:lnTo>
                    <a:lnTo>
                      <a:pt x="834" y="678"/>
                    </a:lnTo>
                    <a:lnTo>
                      <a:pt x="834" y="678"/>
                    </a:lnTo>
                    <a:lnTo>
                      <a:pt x="834" y="678"/>
                    </a:lnTo>
                    <a:lnTo>
                      <a:pt x="834" y="678"/>
                    </a:lnTo>
                    <a:lnTo>
                      <a:pt x="834" y="678"/>
                    </a:lnTo>
                    <a:lnTo>
                      <a:pt x="834" y="678"/>
                    </a:lnTo>
                    <a:lnTo>
                      <a:pt x="834" y="678"/>
                    </a:lnTo>
                    <a:lnTo>
                      <a:pt x="834" y="678"/>
                    </a:lnTo>
                    <a:lnTo>
                      <a:pt x="834" y="672"/>
                    </a:lnTo>
                    <a:lnTo>
                      <a:pt x="834" y="672"/>
                    </a:lnTo>
                    <a:lnTo>
                      <a:pt x="834" y="672"/>
                    </a:lnTo>
                    <a:lnTo>
                      <a:pt x="834" y="672"/>
                    </a:lnTo>
                    <a:lnTo>
                      <a:pt x="834" y="672"/>
                    </a:lnTo>
                    <a:lnTo>
                      <a:pt x="834" y="672"/>
                    </a:lnTo>
                    <a:lnTo>
                      <a:pt x="834" y="672"/>
                    </a:lnTo>
                    <a:lnTo>
                      <a:pt x="834" y="672"/>
                    </a:lnTo>
                    <a:lnTo>
                      <a:pt x="834" y="672"/>
                    </a:lnTo>
                    <a:lnTo>
                      <a:pt x="834" y="666"/>
                    </a:lnTo>
                    <a:lnTo>
                      <a:pt x="834" y="666"/>
                    </a:lnTo>
                    <a:lnTo>
                      <a:pt x="840" y="666"/>
                    </a:lnTo>
                    <a:lnTo>
                      <a:pt x="840" y="666"/>
                    </a:lnTo>
                    <a:lnTo>
                      <a:pt x="840" y="666"/>
                    </a:lnTo>
                    <a:lnTo>
                      <a:pt x="840" y="666"/>
                    </a:lnTo>
                    <a:lnTo>
                      <a:pt x="840" y="666"/>
                    </a:lnTo>
                    <a:lnTo>
                      <a:pt x="840" y="666"/>
                    </a:lnTo>
                    <a:lnTo>
                      <a:pt x="840" y="666"/>
                    </a:lnTo>
                    <a:lnTo>
                      <a:pt x="840" y="666"/>
                    </a:lnTo>
                    <a:lnTo>
                      <a:pt x="840" y="666"/>
                    </a:lnTo>
                    <a:lnTo>
                      <a:pt x="840" y="666"/>
                    </a:lnTo>
                    <a:lnTo>
                      <a:pt x="840" y="666"/>
                    </a:lnTo>
                    <a:lnTo>
                      <a:pt x="840" y="660"/>
                    </a:lnTo>
                    <a:lnTo>
                      <a:pt x="840" y="660"/>
                    </a:lnTo>
                    <a:lnTo>
                      <a:pt x="840" y="660"/>
                    </a:lnTo>
                    <a:lnTo>
                      <a:pt x="840" y="660"/>
                    </a:lnTo>
                    <a:lnTo>
                      <a:pt x="840" y="660"/>
                    </a:lnTo>
                    <a:lnTo>
                      <a:pt x="840" y="660"/>
                    </a:lnTo>
                    <a:lnTo>
                      <a:pt x="840" y="660"/>
                    </a:lnTo>
                    <a:lnTo>
                      <a:pt x="840" y="660"/>
                    </a:lnTo>
                    <a:lnTo>
                      <a:pt x="840" y="660"/>
                    </a:lnTo>
                    <a:lnTo>
                      <a:pt x="840" y="660"/>
                    </a:lnTo>
                    <a:lnTo>
                      <a:pt x="840" y="660"/>
                    </a:lnTo>
                    <a:lnTo>
                      <a:pt x="840" y="660"/>
                    </a:lnTo>
                    <a:lnTo>
                      <a:pt x="840" y="660"/>
                    </a:lnTo>
                    <a:lnTo>
                      <a:pt x="840" y="660"/>
                    </a:lnTo>
                    <a:lnTo>
                      <a:pt x="840" y="660"/>
                    </a:lnTo>
                    <a:lnTo>
                      <a:pt x="840" y="660"/>
                    </a:lnTo>
                    <a:lnTo>
                      <a:pt x="840" y="660"/>
                    </a:lnTo>
                    <a:lnTo>
                      <a:pt x="840" y="660"/>
                    </a:lnTo>
                    <a:lnTo>
                      <a:pt x="840" y="660"/>
                    </a:lnTo>
                    <a:lnTo>
                      <a:pt x="840" y="660"/>
                    </a:lnTo>
                    <a:lnTo>
                      <a:pt x="840" y="660"/>
                    </a:lnTo>
                    <a:lnTo>
                      <a:pt x="840" y="660"/>
                    </a:lnTo>
                    <a:lnTo>
                      <a:pt x="840" y="660"/>
                    </a:lnTo>
                    <a:lnTo>
                      <a:pt x="840" y="660"/>
                    </a:lnTo>
                    <a:lnTo>
                      <a:pt x="840" y="660"/>
                    </a:lnTo>
                    <a:lnTo>
                      <a:pt x="840" y="660"/>
                    </a:lnTo>
                    <a:lnTo>
                      <a:pt x="840" y="660"/>
                    </a:lnTo>
                    <a:lnTo>
                      <a:pt x="840" y="666"/>
                    </a:lnTo>
                    <a:lnTo>
                      <a:pt x="840" y="666"/>
                    </a:lnTo>
                    <a:lnTo>
                      <a:pt x="840" y="666"/>
                    </a:lnTo>
                    <a:lnTo>
                      <a:pt x="840" y="666"/>
                    </a:lnTo>
                    <a:lnTo>
                      <a:pt x="840" y="666"/>
                    </a:lnTo>
                    <a:lnTo>
                      <a:pt x="840" y="666"/>
                    </a:lnTo>
                    <a:lnTo>
                      <a:pt x="840" y="666"/>
                    </a:lnTo>
                    <a:lnTo>
                      <a:pt x="840" y="666"/>
                    </a:lnTo>
                    <a:lnTo>
                      <a:pt x="840" y="666"/>
                    </a:lnTo>
                    <a:lnTo>
                      <a:pt x="840" y="666"/>
                    </a:lnTo>
                    <a:lnTo>
                      <a:pt x="840" y="666"/>
                    </a:lnTo>
                    <a:lnTo>
                      <a:pt x="840" y="666"/>
                    </a:lnTo>
                    <a:lnTo>
                      <a:pt x="840" y="666"/>
                    </a:lnTo>
                    <a:lnTo>
                      <a:pt x="840" y="666"/>
                    </a:lnTo>
                    <a:lnTo>
                      <a:pt x="840" y="672"/>
                    </a:lnTo>
                    <a:lnTo>
                      <a:pt x="846" y="672"/>
                    </a:lnTo>
                    <a:lnTo>
                      <a:pt x="846" y="672"/>
                    </a:lnTo>
                    <a:lnTo>
                      <a:pt x="846" y="672"/>
                    </a:lnTo>
                    <a:lnTo>
                      <a:pt x="846" y="672"/>
                    </a:lnTo>
                    <a:lnTo>
                      <a:pt x="846" y="672"/>
                    </a:lnTo>
                    <a:lnTo>
                      <a:pt x="846" y="672"/>
                    </a:lnTo>
                    <a:lnTo>
                      <a:pt x="846" y="672"/>
                    </a:lnTo>
                    <a:lnTo>
                      <a:pt x="846" y="672"/>
                    </a:lnTo>
                    <a:lnTo>
                      <a:pt x="846" y="678"/>
                    </a:lnTo>
                    <a:lnTo>
                      <a:pt x="846" y="678"/>
                    </a:lnTo>
                    <a:lnTo>
                      <a:pt x="846" y="678"/>
                    </a:lnTo>
                    <a:lnTo>
                      <a:pt x="846" y="678"/>
                    </a:lnTo>
                    <a:lnTo>
                      <a:pt x="846" y="678"/>
                    </a:lnTo>
                    <a:lnTo>
                      <a:pt x="846" y="678"/>
                    </a:lnTo>
                    <a:lnTo>
                      <a:pt x="846" y="678"/>
                    </a:lnTo>
                    <a:lnTo>
                      <a:pt x="846" y="678"/>
                    </a:lnTo>
                    <a:lnTo>
                      <a:pt x="846" y="678"/>
                    </a:lnTo>
                    <a:lnTo>
                      <a:pt x="846" y="678"/>
                    </a:lnTo>
                    <a:lnTo>
                      <a:pt x="846" y="678"/>
                    </a:lnTo>
                    <a:lnTo>
                      <a:pt x="846" y="678"/>
                    </a:lnTo>
                    <a:lnTo>
                      <a:pt x="846" y="684"/>
                    </a:lnTo>
                    <a:lnTo>
                      <a:pt x="846" y="684"/>
                    </a:lnTo>
                    <a:lnTo>
                      <a:pt x="846" y="684"/>
                    </a:lnTo>
                    <a:lnTo>
                      <a:pt x="846" y="684"/>
                    </a:lnTo>
                    <a:lnTo>
                      <a:pt x="846" y="684"/>
                    </a:lnTo>
                    <a:lnTo>
                      <a:pt x="846" y="684"/>
                    </a:lnTo>
                    <a:lnTo>
                      <a:pt x="846" y="684"/>
                    </a:lnTo>
                    <a:lnTo>
                      <a:pt x="846" y="684"/>
                    </a:lnTo>
                    <a:lnTo>
                      <a:pt x="846" y="684"/>
                    </a:lnTo>
                    <a:lnTo>
                      <a:pt x="846" y="684"/>
                    </a:lnTo>
                    <a:lnTo>
                      <a:pt x="846" y="690"/>
                    </a:lnTo>
                    <a:lnTo>
                      <a:pt x="846" y="690"/>
                    </a:lnTo>
                    <a:lnTo>
                      <a:pt x="846" y="690"/>
                    </a:lnTo>
                    <a:lnTo>
                      <a:pt x="846" y="690"/>
                    </a:lnTo>
                    <a:lnTo>
                      <a:pt x="846" y="690"/>
                    </a:lnTo>
                    <a:lnTo>
                      <a:pt x="846" y="690"/>
                    </a:lnTo>
                    <a:lnTo>
                      <a:pt x="846" y="690"/>
                    </a:lnTo>
                    <a:lnTo>
                      <a:pt x="846" y="690"/>
                    </a:lnTo>
                    <a:lnTo>
                      <a:pt x="846" y="690"/>
                    </a:lnTo>
                    <a:lnTo>
                      <a:pt x="846" y="690"/>
                    </a:lnTo>
                    <a:lnTo>
                      <a:pt x="846" y="690"/>
                    </a:lnTo>
                    <a:lnTo>
                      <a:pt x="846" y="696"/>
                    </a:lnTo>
                    <a:lnTo>
                      <a:pt x="846" y="696"/>
                    </a:lnTo>
                    <a:lnTo>
                      <a:pt x="846" y="696"/>
                    </a:lnTo>
                    <a:lnTo>
                      <a:pt x="846" y="696"/>
                    </a:lnTo>
                    <a:lnTo>
                      <a:pt x="846" y="696"/>
                    </a:lnTo>
                    <a:lnTo>
                      <a:pt x="846" y="696"/>
                    </a:lnTo>
                    <a:lnTo>
                      <a:pt x="846" y="696"/>
                    </a:lnTo>
                    <a:lnTo>
                      <a:pt x="846" y="696"/>
                    </a:lnTo>
                    <a:lnTo>
                      <a:pt x="846" y="696"/>
                    </a:lnTo>
                    <a:lnTo>
                      <a:pt x="846" y="696"/>
                    </a:lnTo>
                    <a:lnTo>
                      <a:pt x="846" y="696"/>
                    </a:lnTo>
                    <a:lnTo>
                      <a:pt x="846" y="702"/>
                    </a:lnTo>
                    <a:lnTo>
                      <a:pt x="846" y="702"/>
                    </a:lnTo>
                    <a:lnTo>
                      <a:pt x="852" y="702"/>
                    </a:lnTo>
                    <a:lnTo>
                      <a:pt x="852" y="702"/>
                    </a:lnTo>
                    <a:lnTo>
                      <a:pt x="852" y="702"/>
                    </a:lnTo>
                    <a:lnTo>
                      <a:pt x="852" y="702"/>
                    </a:lnTo>
                    <a:lnTo>
                      <a:pt x="852" y="702"/>
                    </a:lnTo>
                    <a:lnTo>
                      <a:pt x="852" y="702"/>
                    </a:lnTo>
                    <a:lnTo>
                      <a:pt x="852" y="702"/>
                    </a:lnTo>
                    <a:lnTo>
                      <a:pt x="852" y="702"/>
                    </a:lnTo>
                    <a:lnTo>
                      <a:pt x="870" y="702"/>
                    </a:lnTo>
                    <a:lnTo>
                      <a:pt x="870" y="702"/>
                    </a:lnTo>
                    <a:lnTo>
                      <a:pt x="870" y="702"/>
                    </a:lnTo>
                    <a:lnTo>
                      <a:pt x="870" y="702"/>
                    </a:lnTo>
                    <a:lnTo>
                      <a:pt x="870" y="696"/>
                    </a:lnTo>
                    <a:lnTo>
                      <a:pt x="870" y="696"/>
                    </a:lnTo>
                    <a:lnTo>
                      <a:pt x="870" y="696"/>
                    </a:lnTo>
                    <a:lnTo>
                      <a:pt x="870" y="696"/>
                    </a:lnTo>
                    <a:lnTo>
                      <a:pt x="870" y="696"/>
                    </a:lnTo>
                    <a:lnTo>
                      <a:pt x="870" y="696"/>
                    </a:lnTo>
                    <a:lnTo>
                      <a:pt x="870" y="696"/>
                    </a:lnTo>
                    <a:lnTo>
                      <a:pt x="870" y="696"/>
                    </a:lnTo>
                    <a:lnTo>
                      <a:pt x="870" y="696"/>
                    </a:lnTo>
                    <a:lnTo>
                      <a:pt x="870" y="696"/>
                    </a:lnTo>
                    <a:lnTo>
                      <a:pt x="870" y="696"/>
                    </a:lnTo>
                    <a:lnTo>
                      <a:pt x="870" y="696"/>
                    </a:lnTo>
                    <a:lnTo>
                      <a:pt x="870" y="690"/>
                    </a:lnTo>
                    <a:lnTo>
                      <a:pt x="870" y="690"/>
                    </a:lnTo>
                    <a:lnTo>
                      <a:pt x="870" y="690"/>
                    </a:lnTo>
                    <a:lnTo>
                      <a:pt x="870" y="690"/>
                    </a:lnTo>
                    <a:lnTo>
                      <a:pt x="876" y="690"/>
                    </a:lnTo>
                    <a:lnTo>
                      <a:pt x="876" y="690"/>
                    </a:lnTo>
                    <a:lnTo>
                      <a:pt x="876" y="690"/>
                    </a:lnTo>
                    <a:lnTo>
                      <a:pt x="876" y="690"/>
                    </a:lnTo>
                    <a:lnTo>
                      <a:pt x="876" y="690"/>
                    </a:lnTo>
                    <a:lnTo>
                      <a:pt x="876" y="690"/>
                    </a:lnTo>
                    <a:lnTo>
                      <a:pt x="876" y="690"/>
                    </a:lnTo>
                    <a:lnTo>
                      <a:pt x="876" y="684"/>
                    </a:lnTo>
                    <a:lnTo>
                      <a:pt x="876" y="684"/>
                    </a:lnTo>
                    <a:lnTo>
                      <a:pt x="876" y="684"/>
                    </a:lnTo>
                    <a:lnTo>
                      <a:pt x="876" y="684"/>
                    </a:lnTo>
                    <a:lnTo>
                      <a:pt x="876" y="684"/>
                    </a:lnTo>
                    <a:lnTo>
                      <a:pt x="876" y="684"/>
                    </a:lnTo>
                    <a:lnTo>
                      <a:pt x="876" y="684"/>
                    </a:lnTo>
                    <a:lnTo>
                      <a:pt x="876" y="684"/>
                    </a:lnTo>
                    <a:lnTo>
                      <a:pt x="876" y="684"/>
                    </a:lnTo>
                    <a:lnTo>
                      <a:pt x="876" y="684"/>
                    </a:lnTo>
                    <a:lnTo>
                      <a:pt x="876" y="678"/>
                    </a:lnTo>
                    <a:lnTo>
                      <a:pt x="876" y="678"/>
                    </a:lnTo>
                    <a:lnTo>
                      <a:pt x="876" y="678"/>
                    </a:lnTo>
                    <a:lnTo>
                      <a:pt x="876" y="678"/>
                    </a:lnTo>
                    <a:lnTo>
                      <a:pt x="876" y="678"/>
                    </a:lnTo>
                    <a:lnTo>
                      <a:pt x="876" y="678"/>
                    </a:lnTo>
                    <a:lnTo>
                      <a:pt x="876" y="678"/>
                    </a:lnTo>
                    <a:lnTo>
                      <a:pt x="876" y="678"/>
                    </a:lnTo>
                    <a:lnTo>
                      <a:pt x="876" y="678"/>
                    </a:lnTo>
                    <a:lnTo>
                      <a:pt x="876" y="678"/>
                    </a:lnTo>
                    <a:lnTo>
                      <a:pt x="876" y="678"/>
                    </a:lnTo>
                    <a:lnTo>
                      <a:pt x="876" y="678"/>
                    </a:lnTo>
                    <a:lnTo>
                      <a:pt x="876" y="678"/>
                    </a:lnTo>
                    <a:lnTo>
                      <a:pt x="876" y="672"/>
                    </a:lnTo>
                    <a:lnTo>
                      <a:pt x="876" y="672"/>
                    </a:lnTo>
                    <a:lnTo>
                      <a:pt x="876" y="672"/>
                    </a:lnTo>
                    <a:lnTo>
                      <a:pt x="876" y="672"/>
                    </a:lnTo>
                    <a:lnTo>
                      <a:pt x="876" y="672"/>
                    </a:lnTo>
                    <a:lnTo>
                      <a:pt x="876" y="672"/>
                    </a:lnTo>
                    <a:lnTo>
                      <a:pt x="876" y="672"/>
                    </a:lnTo>
                    <a:lnTo>
                      <a:pt x="876" y="672"/>
                    </a:lnTo>
                    <a:lnTo>
                      <a:pt x="876" y="672"/>
                    </a:lnTo>
                    <a:lnTo>
                      <a:pt x="876" y="666"/>
                    </a:lnTo>
                    <a:lnTo>
                      <a:pt x="876" y="666"/>
                    </a:lnTo>
                    <a:lnTo>
                      <a:pt x="876" y="666"/>
                    </a:lnTo>
                    <a:lnTo>
                      <a:pt x="876" y="666"/>
                    </a:lnTo>
                    <a:lnTo>
                      <a:pt x="876" y="666"/>
                    </a:lnTo>
                    <a:lnTo>
                      <a:pt x="876" y="666"/>
                    </a:lnTo>
                    <a:lnTo>
                      <a:pt x="876" y="666"/>
                    </a:lnTo>
                    <a:lnTo>
                      <a:pt x="876" y="666"/>
                    </a:lnTo>
                    <a:lnTo>
                      <a:pt x="876" y="666"/>
                    </a:lnTo>
                    <a:lnTo>
                      <a:pt x="876" y="666"/>
                    </a:lnTo>
                    <a:lnTo>
                      <a:pt x="876" y="666"/>
                    </a:lnTo>
                    <a:lnTo>
                      <a:pt x="876" y="666"/>
                    </a:lnTo>
                    <a:lnTo>
                      <a:pt x="876" y="666"/>
                    </a:lnTo>
                    <a:lnTo>
                      <a:pt x="876" y="666"/>
                    </a:lnTo>
                    <a:lnTo>
                      <a:pt x="876" y="666"/>
                    </a:lnTo>
                    <a:lnTo>
                      <a:pt x="876" y="660"/>
                    </a:lnTo>
                    <a:lnTo>
                      <a:pt x="882" y="660"/>
                    </a:lnTo>
                    <a:lnTo>
                      <a:pt x="882" y="660"/>
                    </a:lnTo>
                    <a:lnTo>
                      <a:pt x="882" y="660"/>
                    </a:lnTo>
                    <a:lnTo>
                      <a:pt x="882" y="660"/>
                    </a:lnTo>
                    <a:lnTo>
                      <a:pt x="882" y="660"/>
                    </a:lnTo>
                    <a:lnTo>
                      <a:pt x="882" y="660"/>
                    </a:lnTo>
                    <a:lnTo>
                      <a:pt x="882" y="660"/>
                    </a:lnTo>
                    <a:lnTo>
                      <a:pt x="882" y="660"/>
                    </a:lnTo>
                    <a:lnTo>
                      <a:pt x="882" y="660"/>
                    </a:lnTo>
                    <a:lnTo>
                      <a:pt x="882" y="660"/>
                    </a:lnTo>
                    <a:lnTo>
                      <a:pt x="882" y="660"/>
                    </a:lnTo>
                    <a:lnTo>
                      <a:pt x="882" y="660"/>
                    </a:lnTo>
                    <a:lnTo>
                      <a:pt x="882" y="660"/>
                    </a:lnTo>
                    <a:lnTo>
                      <a:pt x="882" y="660"/>
                    </a:lnTo>
                    <a:lnTo>
                      <a:pt x="882" y="660"/>
                    </a:lnTo>
                    <a:lnTo>
                      <a:pt x="882" y="660"/>
                    </a:lnTo>
                    <a:lnTo>
                      <a:pt x="882" y="660"/>
                    </a:lnTo>
                    <a:lnTo>
                      <a:pt x="882" y="660"/>
                    </a:lnTo>
                    <a:lnTo>
                      <a:pt x="882" y="660"/>
                    </a:lnTo>
                    <a:lnTo>
                      <a:pt x="882" y="660"/>
                    </a:lnTo>
                    <a:lnTo>
                      <a:pt x="882" y="660"/>
                    </a:lnTo>
                    <a:lnTo>
                      <a:pt x="882" y="666"/>
                    </a:lnTo>
                    <a:lnTo>
                      <a:pt x="882" y="666"/>
                    </a:lnTo>
                    <a:lnTo>
                      <a:pt x="882" y="666"/>
                    </a:lnTo>
                    <a:lnTo>
                      <a:pt x="882" y="666"/>
                    </a:lnTo>
                    <a:lnTo>
                      <a:pt x="882" y="666"/>
                    </a:lnTo>
                    <a:lnTo>
                      <a:pt x="882" y="666"/>
                    </a:lnTo>
                    <a:lnTo>
                      <a:pt x="882" y="666"/>
                    </a:lnTo>
                    <a:lnTo>
                      <a:pt x="882" y="666"/>
                    </a:lnTo>
                    <a:lnTo>
                      <a:pt x="882" y="666"/>
                    </a:lnTo>
                    <a:lnTo>
                      <a:pt x="882" y="666"/>
                    </a:lnTo>
                    <a:lnTo>
                      <a:pt x="882" y="666"/>
                    </a:lnTo>
                    <a:lnTo>
                      <a:pt x="882" y="666"/>
                    </a:lnTo>
                    <a:lnTo>
                      <a:pt x="882" y="666"/>
                    </a:lnTo>
                    <a:lnTo>
                      <a:pt x="882" y="666"/>
                    </a:lnTo>
                    <a:lnTo>
                      <a:pt x="882" y="666"/>
                    </a:lnTo>
                    <a:lnTo>
                      <a:pt x="882" y="672"/>
                    </a:lnTo>
                    <a:lnTo>
                      <a:pt x="882" y="672"/>
                    </a:lnTo>
                    <a:lnTo>
                      <a:pt x="882" y="672"/>
                    </a:lnTo>
                    <a:lnTo>
                      <a:pt x="882" y="672"/>
                    </a:lnTo>
                    <a:lnTo>
                      <a:pt x="882" y="672"/>
                    </a:lnTo>
                    <a:lnTo>
                      <a:pt x="882" y="672"/>
                    </a:lnTo>
                    <a:lnTo>
                      <a:pt x="882" y="672"/>
                    </a:lnTo>
                    <a:lnTo>
                      <a:pt x="882" y="672"/>
                    </a:lnTo>
                    <a:lnTo>
                      <a:pt x="882" y="672"/>
                    </a:lnTo>
                    <a:lnTo>
                      <a:pt x="882" y="678"/>
                    </a:lnTo>
                    <a:lnTo>
                      <a:pt x="882" y="678"/>
                    </a:lnTo>
                    <a:lnTo>
                      <a:pt x="882" y="678"/>
                    </a:lnTo>
                    <a:lnTo>
                      <a:pt x="882" y="678"/>
                    </a:lnTo>
                    <a:lnTo>
                      <a:pt x="882" y="678"/>
                    </a:lnTo>
                    <a:lnTo>
                      <a:pt x="882" y="678"/>
                    </a:lnTo>
                    <a:lnTo>
                      <a:pt x="882" y="678"/>
                    </a:lnTo>
                    <a:lnTo>
                      <a:pt x="882" y="678"/>
                    </a:lnTo>
                    <a:lnTo>
                      <a:pt x="882" y="678"/>
                    </a:lnTo>
                    <a:lnTo>
                      <a:pt x="888" y="678"/>
                    </a:lnTo>
                    <a:lnTo>
                      <a:pt x="888" y="678"/>
                    </a:lnTo>
                    <a:lnTo>
                      <a:pt x="888" y="678"/>
                    </a:lnTo>
                    <a:lnTo>
                      <a:pt x="888" y="678"/>
                    </a:lnTo>
                    <a:lnTo>
                      <a:pt x="888" y="684"/>
                    </a:lnTo>
                    <a:lnTo>
                      <a:pt x="888" y="684"/>
                    </a:lnTo>
                    <a:lnTo>
                      <a:pt x="888" y="684"/>
                    </a:lnTo>
                    <a:lnTo>
                      <a:pt x="888" y="684"/>
                    </a:lnTo>
                    <a:lnTo>
                      <a:pt x="888" y="684"/>
                    </a:lnTo>
                    <a:lnTo>
                      <a:pt x="888" y="684"/>
                    </a:lnTo>
                    <a:lnTo>
                      <a:pt x="888" y="684"/>
                    </a:lnTo>
                    <a:lnTo>
                      <a:pt x="888" y="684"/>
                    </a:lnTo>
                    <a:lnTo>
                      <a:pt x="888" y="684"/>
                    </a:lnTo>
                    <a:lnTo>
                      <a:pt x="888" y="690"/>
                    </a:lnTo>
                    <a:lnTo>
                      <a:pt x="888" y="690"/>
                    </a:lnTo>
                    <a:lnTo>
                      <a:pt x="888" y="690"/>
                    </a:lnTo>
                    <a:lnTo>
                      <a:pt x="888" y="690"/>
                    </a:lnTo>
                    <a:lnTo>
                      <a:pt x="888" y="690"/>
                    </a:lnTo>
                    <a:lnTo>
                      <a:pt x="888" y="690"/>
                    </a:lnTo>
                    <a:lnTo>
                      <a:pt x="888" y="690"/>
                    </a:lnTo>
                    <a:lnTo>
                      <a:pt x="888" y="690"/>
                    </a:lnTo>
                    <a:lnTo>
                      <a:pt x="888" y="690"/>
                    </a:lnTo>
                    <a:lnTo>
                      <a:pt x="888" y="690"/>
                    </a:lnTo>
                    <a:lnTo>
                      <a:pt x="888" y="690"/>
                    </a:lnTo>
                    <a:lnTo>
                      <a:pt x="888" y="696"/>
                    </a:lnTo>
                    <a:lnTo>
                      <a:pt x="888" y="696"/>
                    </a:lnTo>
                    <a:lnTo>
                      <a:pt x="888" y="696"/>
                    </a:lnTo>
                    <a:lnTo>
                      <a:pt x="888" y="696"/>
                    </a:lnTo>
                    <a:lnTo>
                      <a:pt x="888" y="696"/>
                    </a:lnTo>
                    <a:lnTo>
                      <a:pt x="888" y="696"/>
                    </a:lnTo>
                    <a:lnTo>
                      <a:pt x="888" y="696"/>
                    </a:lnTo>
                    <a:lnTo>
                      <a:pt x="888" y="696"/>
                    </a:lnTo>
                    <a:lnTo>
                      <a:pt x="888" y="696"/>
                    </a:lnTo>
                    <a:lnTo>
                      <a:pt x="888" y="696"/>
                    </a:lnTo>
                    <a:lnTo>
                      <a:pt x="888" y="696"/>
                    </a:lnTo>
                    <a:lnTo>
                      <a:pt x="888" y="696"/>
                    </a:lnTo>
                    <a:lnTo>
                      <a:pt x="888" y="702"/>
                    </a:lnTo>
                    <a:lnTo>
                      <a:pt x="888" y="702"/>
                    </a:lnTo>
                    <a:lnTo>
                      <a:pt x="888" y="702"/>
                    </a:lnTo>
                    <a:lnTo>
                      <a:pt x="888" y="702"/>
                    </a:lnTo>
                    <a:lnTo>
                      <a:pt x="888" y="702"/>
                    </a:lnTo>
                    <a:lnTo>
                      <a:pt x="888" y="702"/>
                    </a:lnTo>
                    <a:lnTo>
                      <a:pt x="888" y="702"/>
                    </a:lnTo>
                    <a:lnTo>
                      <a:pt x="888" y="702"/>
                    </a:lnTo>
                    <a:lnTo>
                      <a:pt x="888" y="702"/>
                    </a:lnTo>
                    <a:lnTo>
                      <a:pt x="888" y="702"/>
                    </a:lnTo>
                    <a:lnTo>
                      <a:pt x="912" y="702"/>
                    </a:lnTo>
                    <a:lnTo>
                      <a:pt x="912" y="702"/>
                    </a:lnTo>
                    <a:lnTo>
                      <a:pt x="912" y="702"/>
                    </a:lnTo>
                    <a:lnTo>
                      <a:pt x="912" y="696"/>
                    </a:lnTo>
                    <a:lnTo>
                      <a:pt x="912" y="696"/>
                    </a:lnTo>
                    <a:lnTo>
                      <a:pt x="912" y="696"/>
                    </a:lnTo>
                    <a:lnTo>
                      <a:pt x="912" y="696"/>
                    </a:lnTo>
                    <a:lnTo>
                      <a:pt x="912" y="696"/>
                    </a:lnTo>
                    <a:lnTo>
                      <a:pt x="912" y="696"/>
                    </a:lnTo>
                    <a:lnTo>
                      <a:pt x="912" y="696"/>
                    </a:lnTo>
                    <a:lnTo>
                      <a:pt x="912" y="696"/>
                    </a:lnTo>
                    <a:lnTo>
                      <a:pt x="912" y="696"/>
                    </a:lnTo>
                    <a:lnTo>
                      <a:pt x="912" y="696"/>
                    </a:lnTo>
                    <a:lnTo>
                      <a:pt x="912" y="696"/>
                    </a:lnTo>
                    <a:lnTo>
                      <a:pt x="912" y="696"/>
                    </a:lnTo>
                    <a:lnTo>
                      <a:pt x="912" y="696"/>
                    </a:lnTo>
                    <a:lnTo>
                      <a:pt x="912" y="690"/>
                    </a:lnTo>
                    <a:lnTo>
                      <a:pt x="912" y="690"/>
                    </a:lnTo>
                    <a:lnTo>
                      <a:pt x="912" y="690"/>
                    </a:lnTo>
                    <a:lnTo>
                      <a:pt x="912" y="690"/>
                    </a:lnTo>
                    <a:lnTo>
                      <a:pt x="912" y="690"/>
                    </a:lnTo>
                    <a:lnTo>
                      <a:pt x="912" y="690"/>
                    </a:lnTo>
                    <a:lnTo>
                      <a:pt x="912" y="690"/>
                    </a:lnTo>
                    <a:lnTo>
                      <a:pt x="912" y="690"/>
                    </a:lnTo>
                    <a:lnTo>
                      <a:pt x="912" y="690"/>
                    </a:lnTo>
                    <a:lnTo>
                      <a:pt x="912" y="690"/>
                    </a:lnTo>
                    <a:lnTo>
                      <a:pt x="912" y="690"/>
                    </a:lnTo>
                    <a:lnTo>
                      <a:pt x="912" y="684"/>
                    </a:lnTo>
                    <a:lnTo>
                      <a:pt x="912" y="684"/>
                    </a:lnTo>
                    <a:lnTo>
                      <a:pt x="912" y="684"/>
                    </a:lnTo>
                    <a:lnTo>
                      <a:pt x="912" y="684"/>
                    </a:lnTo>
                    <a:lnTo>
                      <a:pt x="912" y="684"/>
                    </a:lnTo>
                    <a:lnTo>
                      <a:pt x="912" y="684"/>
                    </a:lnTo>
                    <a:lnTo>
                      <a:pt x="912" y="684"/>
                    </a:lnTo>
                    <a:lnTo>
                      <a:pt x="912" y="684"/>
                    </a:lnTo>
                    <a:lnTo>
                      <a:pt x="912" y="684"/>
                    </a:lnTo>
                    <a:lnTo>
                      <a:pt x="918" y="684"/>
                    </a:lnTo>
                    <a:lnTo>
                      <a:pt x="918" y="678"/>
                    </a:lnTo>
                    <a:lnTo>
                      <a:pt x="918" y="678"/>
                    </a:lnTo>
                    <a:lnTo>
                      <a:pt x="918" y="678"/>
                    </a:lnTo>
                    <a:lnTo>
                      <a:pt x="918" y="678"/>
                    </a:lnTo>
                    <a:lnTo>
                      <a:pt x="918" y="678"/>
                    </a:lnTo>
                    <a:lnTo>
                      <a:pt x="918" y="678"/>
                    </a:lnTo>
                    <a:lnTo>
                      <a:pt x="918" y="678"/>
                    </a:lnTo>
                    <a:lnTo>
                      <a:pt x="918" y="678"/>
                    </a:lnTo>
                    <a:lnTo>
                      <a:pt x="918" y="678"/>
                    </a:lnTo>
                    <a:lnTo>
                      <a:pt x="918" y="678"/>
                    </a:lnTo>
                    <a:lnTo>
                      <a:pt x="918" y="678"/>
                    </a:lnTo>
                    <a:lnTo>
                      <a:pt x="918" y="678"/>
                    </a:lnTo>
                    <a:lnTo>
                      <a:pt x="918" y="678"/>
                    </a:lnTo>
                    <a:lnTo>
                      <a:pt x="918" y="672"/>
                    </a:lnTo>
                    <a:lnTo>
                      <a:pt x="918" y="672"/>
                    </a:lnTo>
                    <a:lnTo>
                      <a:pt x="918" y="672"/>
                    </a:lnTo>
                    <a:lnTo>
                      <a:pt x="918" y="672"/>
                    </a:lnTo>
                    <a:lnTo>
                      <a:pt x="918" y="672"/>
                    </a:lnTo>
                    <a:lnTo>
                      <a:pt x="918" y="672"/>
                    </a:lnTo>
                    <a:lnTo>
                      <a:pt x="918" y="672"/>
                    </a:lnTo>
                    <a:lnTo>
                      <a:pt x="918" y="672"/>
                    </a:lnTo>
                    <a:lnTo>
                      <a:pt x="918" y="672"/>
                    </a:lnTo>
                    <a:lnTo>
                      <a:pt x="918" y="666"/>
                    </a:lnTo>
                    <a:lnTo>
                      <a:pt x="918" y="666"/>
                    </a:lnTo>
                    <a:lnTo>
                      <a:pt x="918" y="666"/>
                    </a:lnTo>
                    <a:lnTo>
                      <a:pt x="918" y="666"/>
                    </a:lnTo>
                    <a:lnTo>
                      <a:pt x="918" y="666"/>
                    </a:lnTo>
                    <a:lnTo>
                      <a:pt x="918" y="666"/>
                    </a:lnTo>
                    <a:lnTo>
                      <a:pt x="918" y="666"/>
                    </a:lnTo>
                    <a:lnTo>
                      <a:pt x="918" y="666"/>
                    </a:lnTo>
                    <a:lnTo>
                      <a:pt x="918" y="666"/>
                    </a:lnTo>
                    <a:lnTo>
                      <a:pt x="918" y="666"/>
                    </a:lnTo>
                    <a:lnTo>
                      <a:pt x="918" y="666"/>
                    </a:lnTo>
                    <a:lnTo>
                      <a:pt x="918" y="666"/>
                    </a:lnTo>
                    <a:lnTo>
                      <a:pt x="918" y="666"/>
                    </a:lnTo>
                    <a:lnTo>
                      <a:pt x="918" y="666"/>
                    </a:lnTo>
                    <a:lnTo>
                      <a:pt x="918" y="660"/>
                    </a:lnTo>
                    <a:lnTo>
                      <a:pt x="918" y="660"/>
                    </a:lnTo>
                    <a:lnTo>
                      <a:pt x="918" y="660"/>
                    </a:lnTo>
                    <a:lnTo>
                      <a:pt x="918" y="660"/>
                    </a:lnTo>
                    <a:lnTo>
                      <a:pt x="918" y="660"/>
                    </a:lnTo>
                    <a:lnTo>
                      <a:pt x="918" y="660"/>
                    </a:lnTo>
                    <a:lnTo>
                      <a:pt x="918" y="660"/>
                    </a:lnTo>
                    <a:lnTo>
                      <a:pt x="918" y="660"/>
                    </a:lnTo>
                    <a:lnTo>
                      <a:pt x="918" y="660"/>
                    </a:lnTo>
                    <a:lnTo>
                      <a:pt x="918" y="660"/>
                    </a:lnTo>
                    <a:lnTo>
                      <a:pt x="918" y="660"/>
                    </a:lnTo>
                    <a:lnTo>
                      <a:pt x="918" y="660"/>
                    </a:lnTo>
                    <a:lnTo>
                      <a:pt x="918" y="660"/>
                    </a:lnTo>
                    <a:lnTo>
                      <a:pt x="918" y="660"/>
                    </a:lnTo>
                    <a:lnTo>
                      <a:pt x="918" y="660"/>
                    </a:lnTo>
                    <a:lnTo>
                      <a:pt x="918" y="660"/>
                    </a:lnTo>
                    <a:lnTo>
                      <a:pt x="918" y="660"/>
                    </a:lnTo>
                    <a:lnTo>
                      <a:pt x="924" y="660"/>
                    </a:lnTo>
                    <a:lnTo>
                      <a:pt x="924" y="660"/>
                    </a:lnTo>
                    <a:lnTo>
                      <a:pt x="924" y="660"/>
                    </a:lnTo>
                    <a:lnTo>
                      <a:pt x="924" y="660"/>
                    </a:lnTo>
                    <a:lnTo>
                      <a:pt x="924" y="660"/>
                    </a:lnTo>
                    <a:lnTo>
                      <a:pt x="924" y="660"/>
                    </a:lnTo>
                    <a:lnTo>
                      <a:pt x="924" y="660"/>
                    </a:lnTo>
                    <a:lnTo>
                      <a:pt x="924" y="666"/>
                    </a:lnTo>
                    <a:lnTo>
                      <a:pt x="924" y="666"/>
                    </a:lnTo>
                    <a:lnTo>
                      <a:pt x="924" y="666"/>
                    </a:lnTo>
                    <a:lnTo>
                      <a:pt x="924" y="666"/>
                    </a:lnTo>
                    <a:lnTo>
                      <a:pt x="924" y="666"/>
                    </a:lnTo>
                    <a:lnTo>
                      <a:pt x="924" y="666"/>
                    </a:lnTo>
                    <a:lnTo>
                      <a:pt x="924" y="666"/>
                    </a:lnTo>
                    <a:lnTo>
                      <a:pt x="924" y="666"/>
                    </a:lnTo>
                    <a:lnTo>
                      <a:pt x="924" y="666"/>
                    </a:lnTo>
                    <a:lnTo>
                      <a:pt x="924" y="666"/>
                    </a:lnTo>
                    <a:lnTo>
                      <a:pt x="924" y="666"/>
                    </a:lnTo>
                    <a:lnTo>
                      <a:pt x="924" y="666"/>
                    </a:lnTo>
                    <a:lnTo>
                      <a:pt x="924" y="666"/>
                    </a:lnTo>
                    <a:lnTo>
                      <a:pt x="924" y="666"/>
                    </a:lnTo>
                    <a:lnTo>
                      <a:pt x="924" y="672"/>
                    </a:lnTo>
                    <a:lnTo>
                      <a:pt x="924" y="672"/>
                    </a:lnTo>
                    <a:lnTo>
                      <a:pt x="924" y="672"/>
                    </a:lnTo>
                    <a:lnTo>
                      <a:pt x="924" y="672"/>
                    </a:lnTo>
                    <a:lnTo>
                      <a:pt x="924" y="672"/>
                    </a:lnTo>
                    <a:lnTo>
                      <a:pt x="924" y="672"/>
                    </a:lnTo>
                    <a:lnTo>
                      <a:pt x="924" y="672"/>
                    </a:lnTo>
                    <a:lnTo>
                      <a:pt x="924" y="672"/>
                    </a:lnTo>
                    <a:lnTo>
                      <a:pt x="924" y="672"/>
                    </a:lnTo>
                    <a:lnTo>
                      <a:pt x="924" y="678"/>
                    </a:lnTo>
                    <a:lnTo>
                      <a:pt x="924" y="678"/>
                    </a:lnTo>
                    <a:lnTo>
                      <a:pt x="924" y="678"/>
                    </a:lnTo>
                    <a:lnTo>
                      <a:pt x="924" y="678"/>
                    </a:lnTo>
                    <a:lnTo>
                      <a:pt x="924" y="678"/>
                    </a:lnTo>
                    <a:lnTo>
                      <a:pt x="924" y="678"/>
                    </a:lnTo>
                    <a:lnTo>
                      <a:pt x="924" y="678"/>
                    </a:lnTo>
                    <a:lnTo>
                      <a:pt x="924" y="678"/>
                    </a:lnTo>
                    <a:lnTo>
                      <a:pt x="924" y="678"/>
                    </a:lnTo>
                    <a:lnTo>
                      <a:pt x="924" y="678"/>
                    </a:lnTo>
                    <a:lnTo>
                      <a:pt x="924" y="678"/>
                    </a:lnTo>
                    <a:lnTo>
                      <a:pt x="924" y="678"/>
                    </a:lnTo>
                    <a:lnTo>
                      <a:pt x="924" y="678"/>
                    </a:lnTo>
                    <a:lnTo>
                      <a:pt x="924" y="684"/>
                    </a:lnTo>
                    <a:lnTo>
                      <a:pt x="924" y="684"/>
                    </a:lnTo>
                    <a:lnTo>
                      <a:pt x="924" y="684"/>
                    </a:lnTo>
                    <a:lnTo>
                      <a:pt x="924" y="684"/>
                    </a:lnTo>
                    <a:lnTo>
                      <a:pt x="924" y="684"/>
                    </a:lnTo>
                    <a:lnTo>
                      <a:pt x="924" y="684"/>
                    </a:lnTo>
                    <a:lnTo>
                      <a:pt x="924" y="684"/>
                    </a:lnTo>
                    <a:lnTo>
                      <a:pt x="924" y="684"/>
                    </a:lnTo>
                    <a:lnTo>
                      <a:pt x="924" y="684"/>
                    </a:lnTo>
                    <a:lnTo>
                      <a:pt x="924" y="684"/>
                    </a:lnTo>
                    <a:lnTo>
                      <a:pt x="924" y="690"/>
                    </a:lnTo>
                    <a:lnTo>
                      <a:pt x="930" y="690"/>
                    </a:lnTo>
                    <a:lnTo>
                      <a:pt x="930" y="690"/>
                    </a:lnTo>
                    <a:lnTo>
                      <a:pt x="930" y="690"/>
                    </a:lnTo>
                    <a:lnTo>
                      <a:pt x="930" y="690"/>
                    </a:lnTo>
                    <a:lnTo>
                      <a:pt x="930" y="690"/>
                    </a:lnTo>
                    <a:lnTo>
                      <a:pt x="930" y="690"/>
                    </a:lnTo>
                    <a:lnTo>
                      <a:pt x="930" y="690"/>
                    </a:lnTo>
                    <a:lnTo>
                      <a:pt x="930" y="690"/>
                    </a:lnTo>
                    <a:lnTo>
                      <a:pt x="930" y="690"/>
                    </a:lnTo>
                    <a:lnTo>
                      <a:pt x="930" y="696"/>
                    </a:lnTo>
                    <a:lnTo>
                      <a:pt x="930" y="696"/>
                    </a:lnTo>
                    <a:lnTo>
                      <a:pt x="930" y="696"/>
                    </a:lnTo>
                    <a:lnTo>
                      <a:pt x="930" y="696"/>
                    </a:lnTo>
                    <a:lnTo>
                      <a:pt x="930" y="696"/>
                    </a:lnTo>
                    <a:lnTo>
                      <a:pt x="930" y="696"/>
                    </a:lnTo>
                    <a:lnTo>
                      <a:pt x="930" y="696"/>
                    </a:lnTo>
                    <a:lnTo>
                      <a:pt x="930" y="696"/>
                    </a:lnTo>
                    <a:lnTo>
                      <a:pt x="930" y="696"/>
                    </a:lnTo>
                    <a:lnTo>
                      <a:pt x="930" y="696"/>
                    </a:lnTo>
                    <a:lnTo>
                      <a:pt x="930" y="696"/>
                    </a:lnTo>
                    <a:lnTo>
                      <a:pt x="930" y="696"/>
                    </a:lnTo>
                    <a:lnTo>
                      <a:pt x="930" y="702"/>
                    </a:lnTo>
                    <a:lnTo>
                      <a:pt x="930" y="702"/>
                    </a:lnTo>
                    <a:lnTo>
                      <a:pt x="930" y="702"/>
                    </a:lnTo>
                    <a:lnTo>
                      <a:pt x="930" y="702"/>
                    </a:lnTo>
                    <a:lnTo>
                      <a:pt x="930" y="702"/>
                    </a:lnTo>
                    <a:lnTo>
                      <a:pt x="930" y="702"/>
                    </a:lnTo>
                    <a:lnTo>
                      <a:pt x="930" y="702"/>
                    </a:lnTo>
                    <a:lnTo>
                      <a:pt x="930" y="702"/>
                    </a:lnTo>
                    <a:lnTo>
                      <a:pt x="930" y="702"/>
                    </a:lnTo>
                    <a:lnTo>
                      <a:pt x="930" y="702"/>
                    </a:lnTo>
                    <a:lnTo>
                      <a:pt x="954" y="702"/>
                    </a:lnTo>
                    <a:lnTo>
                      <a:pt x="954" y="702"/>
                    </a:lnTo>
                    <a:lnTo>
                      <a:pt x="954" y="702"/>
                    </a:lnTo>
                    <a:lnTo>
                      <a:pt x="954" y="702"/>
                    </a:lnTo>
                    <a:lnTo>
                      <a:pt x="954" y="696"/>
                    </a:lnTo>
                    <a:lnTo>
                      <a:pt x="954" y="696"/>
                    </a:lnTo>
                    <a:lnTo>
                      <a:pt x="954" y="696"/>
                    </a:lnTo>
                    <a:lnTo>
                      <a:pt x="954" y="696"/>
                    </a:lnTo>
                    <a:lnTo>
                      <a:pt x="954" y="696"/>
                    </a:lnTo>
                    <a:lnTo>
                      <a:pt x="954" y="696"/>
                    </a:lnTo>
                    <a:lnTo>
                      <a:pt x="954" y="696"/>
                    </a:lnTo>
                    <a:lnTo>
                      <a:pt x="954" y="696"/>
                    </a:lnTo>
                    <a:lnTo>
                      <a:pt x="954" y="696"/>
                    </a:lnTo>
                    <a:lnTo>
                      <a:pt x="954" y="696"/>
                    </a:lnTo>
                    <a:lnTo>
                      <a:pt x="954" y="696"/>
                    </a:lnTo>
                    <a:lnTo>
                      <a:pt x="954" y="696"/>
                    </a:lnTo>
                    <a:lnTo>
                      <a:pt x="954" y="696"/>
                    </a:lnTo>
                    <a:lnTo>
                      <a:pt x="954" y="690"/>
                    </a:lnTo>
                    <a:lnTo>
                      <a:pt x="954" y="690"/>
                    </a:lnTo>
                    <a:lnTo>
                      <a:pt x="954" y="690"/>
                    </a:lnTo>
                    <a:lnTo>
                      <a:pt x="954" y="690"/>
                    </a:lnTo>
                    <a:lnTo>
                      <a:pt x="954" y="690"/>
                    </a:lnTo>
                    <a:lnTo>
                      <a:pt x="954" y="690"/>
                    </a:lnTo>
                    <a:lnTo>
                      <a:pt x="954" y="690"/>
                    </a:lnTo>
                    <a:lnTo>
                      <a:pt x="954" y="690"/>
                    </a:lnTo>
                    <a:lnTo>
                      <a:pt x="954" y="690"/>
                    </a:lnTo>
                    <a:lnTo>
                      <a:pt x="954" y="690"/>
                    </a:lnTo>
                    <a:lnTo>
                      <a:pt x="954" y="690"/>
                    </a:lnTo>
                    <a:lnTo>
                      <a:pt x="954" y="684"/>
                    </a:lnTo>
                    <a:lnTo>
                      <a:pt x="954" y="684"/>
                    </a:lnTo>
                    <a:lnTo>
                      <a:pt x="954" y="684"/>
                    </a:lnTo>
                    <a:lnTo>
                      <a:pt x="954" y="684"/>
                    </a:lnTo>
                    <a:lnTo>
                      <a:pt x="954" y="684"/>
                    </a:lnTo>
                    <a:lnTo>
                      <a:pt x="954" y="684"/>
                    </a:lnTo>
                    <a:lnTo>
                      <a:pt x="954" y="684"/>
                    </a:lnTo>
                    <a:lnTo>
                      <a:pt x="954" y="684"/>
                    </a:lnTo>
                    <a:lnTo>
                      <a:pt x="954" y="684"/>
                    </a:lnTo>
                    <a:lnTo>
                      <a:pt x="954" y="684"/>
                    </a:lnTo>
                    <a:lnTo>
                      <a:pt x="954" y="678"/>
                    </a:lnTo>
                    <a:lnTo>
                      <a:pt x="954" y="678"/>
                    </a:lnTo>
                    <a:lnTo>
                      <a:pt x="954" y="678"/>
                    </a:lnTo>
                    <a:lnTo>
                      <a:pt x="954" y="678"/>
                    </a:lnTo>
                    <a:lnTo>
                      <a:pt x="954" y="678"/>
                    </a:lnTo>
                    <a:lnTo>
                      <a:pt x="954" y="678"/>
                    </a:lnTo>
                    <a:lnTo>
                      <a:pt x="954" y="678"/>
                    </a:lnTo>
                    <a:lnTo>
                      <a:pt x="954" y="678"/>
                    </a:lnTo>
                    <a:lnTo>
                      <a:pt x="954" y="678"/>
                    </a:lnTo>
                    <a:lnTo>
                      <a:pt x="954" y="678"/>
                    </a:lnTo>
                    <a:lnTo>
                      <a:pt x="954" y="678"/>
                    </a:lnTo>
                    <a:lnTo>
                      <a:pt x="954" y="678"/>
                    </a:lnTo>
                    <a:lnTo>
                      <a:pt x="954" y="672"/>
                    </a:lnTo>
                    <a:lnTo>
                      <a:pt x="954" y="672"/>
                    </a:lnTo>
                    <a:lnTo>
                      <a:pt x="960" y="672"/>
                    </a:lnTo>
                    <a:lnTo>
                      <a:pt x="960" y="672"/>
                    </a:lnTo>
                    <a:lnTo>
                      <a:pt x="960" y="672"/>
                    </a:lnTo>
                    <a:lnTo>
                      <a:pt x="960" y="672"/>
                    </a:lnTo>
                    <a:lnTo>
                      <a:pt x="960" y="672"/>
                    </a:lnTo>
                    <a:lnTo>
                      <a:pt x="960" y="672"/>
                    </a:lnTo>
                    <a:lnTo>
                      <a:pt x="960" y="672"/>
                    </a:lnTo>
                    <a:lnTo>
                      <a:pt x="960" y="672"/>
                    </a:lnTo>
                    <a:lnTo>
                      <a:pt x="960" y="666"/>
                    </a:lnTo>
                    <a:lnTo>
                      <a:pt x="960" y="666"/>
                    </a:lnTo>
                    <a:lnTo>
                      <a:pt x="960" y="666"/>
                    </a:lnTo>
                    <a:lnTo>
                      <a:pt x="960" y="666"/>
                    </a:lnTo>
                    <a:lnTo>
                      <a:pt x="960" y="666"/>
                    </a:lnTo>
                    <a:lnTo>
                      <a:pt x="960" y="666"/>
                    </a:lnTo>
                    <a:lnTo>
                      <a:pt x="960" y="666"/>
                    </a:lnTo>
                    <a:lnTo>
                      <a:pt x="960" y="666"/>
                    </a:lnTo>
                    <a:lnTo>
                      <a:pt x="960" y="666"/>
                    </a:lnTo>
                    <a:lnTo>
                      <a:pt x="960" y="666"/>
                    </a:lnTo>
                    <a:lnTo>
                      <a:pt x="960" y="666"/>
                    </a:lnTo>
                    <a:lnTo>
                      <a:pt x="960" y="666"/>
                    </a:lnTo>
                    <a:lnTo>
                      <a:pt x="960" y="666"/>
                    </a:lnTo>
                    <a:lnTo>
                      <a:pt x="960" y="666"/>
                    </a:lnTo>
                    <a:lnTo>
                      <a:pt x="960" y="666"/>
                    </a:lnTo>
                    <a:lnTo>
                      <a:pt x="960" y="666"/>
                    </a:lnTo>
                    <a:lnTo>
                      <a:pt x="960" y="660"/>
                    </a:lnTo>
                    <a:lnTo>
                      <a:pt x="960" y="660"/>
                    </a:lnTo>
                    <a:lnTo>
                      <a:pt x="960" y="660"/>
                    </a:lnTo>
                    <a:lnTo>
                      <a:pt x="960" y="660"/>
                    </a:lnTo>
                    <a:lnTo>
                      <a:pt x="960" y="660"/>
                    </a:lnTo>
                    <a:lnTo>
                      <a:pt x="960" y="660"/>
                    </a:lnTo>
                    <a:lnTo>
                      <a:pt x="960" y="660"/>
                    </a:lnTo>
                    <a:lnTo>
                      <a:pt x="960" y="660"/>
                    </a:lnTo>
                    <a:lnTo>
                      <a:pt x="960" y="660"/>
                    </a:lnTo>
                    <a:lnTo>
                      <a:pt x="960" y="660"/>
                    </a:lnTo>
                    <a:lnTo>
                      <a:pt x="960" y="660"/>
                    </a:lnTo>
                    <a:lnTo>
                      <a:pt x="960" y="660"/>
                    </a:lnTo>
                    <a:lnTo>
                      <a:pt x="960" y="660"/>
                    </a:lnTo>
                    <a:lnTo>
                      <a:pt x="960" y="660"/>
                    </a:lnTo>
                    <a:lnTo>
                      <a:pt x="960" y="660"/>
                    </a:lnTo>
                    <a:lnTo>
                      <a:pt x="960" y="660"/>
                    </a:lnTo>
                    <a:lnTo>
                      <a:pt x="960" y="660"/>
                    </a:lnTo>
                    <a:lnTo>
                      <a:pt x="960" y="660"/>
                    </a:lnTo>
                    <a:lnTo>
                      <a:pt x="960" y="666"/>
                    </a:lnTo>
                    <a:lnTo>
                      <a:pt x="960" y="666"/>
                    </a:lnTo>
                    <a:lnTo>
                      <a:pt x="960" y="666"/>
                    </a:lnTo>
                    <a:lnTo>
                      <a:pt x="960" y="666"/>
                    </a:lnTo>
                    <a:lnTo>
                      <a:pt x="960" y="666"/>
                    </a:lnTo>
                    <a:lnTo>
                      <a:pt x="960" y="666"/>
                    </a:lnTo>
                    <a:lnTo>
                      <a:pt x="960" y="666"/>
                    </a:lnTo>
                    <a:lnTo>
                      <a:pt x="960" y="666"/>
                    </a:lnTo>
                    <a:lnTo>
                      <a:pt x="960" y="666"/>
                    </a:lnTo>
                    <a:lnTo>
                      <a:pt x="960" y="666"/>
                    </a:lnTo>
                    <a:lnTo>
                      <a:pt x="960" y="666"/>
                    </a:lnTo>
                    <a:lnTo>
                      <a:pt x="966" y="666"/>
                    </a:lnTo>
                    <a:lnTo>
                      <a:pt x="966" y="666"/>
                    </a:lnTo>
                    <a:lnTo>
                      <a:pt x="966" y="666"/>
                    </a:lnTo>
                    <a:lnTo>
                      <a:pt x="966" y="666"/>
                    </a:lnTo>
                    <a:lnTo>
                      <a:pt x="966" y="666"/>
                    </a:lnTo>
                    <a:lnTo>
                      <a:pt x="966" y="672"/>
                    </a:lnTo>
                    <a:lnTo>
                      <a:pt x="966" y="672"/>
                    </a:lnTo>
                    <a:lnTo>
                      <a:pt x="966" y="672"/>
                    </a:lnTo>
                    <a:lnTo>
                      <a:pt x="966" y="672"/>
                    </a:lnTo>
                    <a:lnTo>
                      <a:pt x="966" y="672"/>
                    </a:lnTo>
                    <a:lnTo>
                      <a:pt x="966" y="672"/>
                    </a:lnTo>
                    <a:lnTo>
                      <a:pt x="966" y="672"/>
                    </a:lnTo>
                    <a:lnTo>
                      <a:pt x="966" y="672"/>
                    </a:lnTo>
                    <a:lnTo>
                      <a:pt x="966" y="672"/>
                    </a:lnTo>
                    <a:lnTo>
                      <a:pt x="966" y="678"/>
                    </a:lnTo>
                    <a:lnTo>
                      <a:pt x="966" y="678"/>
                    </a:lnTo>
                    <a:lnTo>
                      <a:pt x="966" y="678"/>
                    </a:lnTo>
                    <a:lnTo>
                      <a:pt x="966" y="678"/>
                    </a:lnTo>
                    <a:lnTo>
                      <a:pt x="966" y="678"/>
                    </a:lnTo>
                    <a:lnTo>
                      <a:pt x="966" y="678"/>
                    </a:lnTo>
                    <a:lnTo>
                      <a:pt x="966" y="678"/>
                    </a:lnTo>
                    <a:lnTo>
                      <a:pt x="966" y="678"/>
                    </a:lnTo>
                    <a:lnTo>
                      <a:pt x="966" y="678"/>
                    </a:lnTo>
                    <a:lnTo>
                      <a:pt x="966" y="678"/>
                    </a:lnTo>
                    <a:lnTo>
                      <a:pt x="966" y="678"/>
                    </a:lnTo>
                    <a:lnTo>
                      <a:pt x="966" y="678"/>
                    </a:lnTo>
                    <a:lnTo>
                      <a:pt x="966" y="678"/>
                    </a:lnTo>
                    <a:lnTo>
                      <a:pt x="966" y="684"/>
                    </a:lnTo>
                    <a:lnTo>
                      <a:pt x="966" y="684"/>
                    </a:lnTo>
                    <a:lnTo>
                      <a:pt x="966" y="684"/>
                    </a:lnTo>
                    <a:lnTo>
                      <a:pt x="966" y="684"/>
                    </a:lnTo>
                    <a:lnTo>
                      <a:pt x="966" y="684"/>
                    </a:lnTo>
                    <a:lnTo>
                      <a:pt x="966" y="684"/>
                    </a:lnTo>
                    <a:lnTo>
                      <a:pt x="966" y="684"/>
                    </a:lnTo>
                    <a:lnTo>
                      <a:pt x="966" y="684"/>
                    </a:lnTo>
                    <a:lnTo>
                      <a:pt x="966" y="684"/>
                    </a:lnTo>
                    <a:lnTo>
                      <a:pt x="966" y="690"/>
                    </a:lnTo>
                    <a:lnTo>
                      <a:pt x="966" y="690"/>
                    </a:lnTo>
                    <a:lnTo>
                      <a:pt x="966" y="690"/>
                    </a:lnTo>
                    <a:lnTo>
                      <a:pt x="966" y="690"/>
                    </a:lnTo>
                    <a:lnTo>
                      <a:pt x="966" y="690"/>
                    </a:lnTo>
                    <a:lnTo>
                      <a:pt x="966" y="690"/>
                    </a:lnTo>
                    <a:lnTo>
                      <a:pt x="966" y="690"/>
                    </a:lnTo>
                    <a:lnTo>
                      <a:pt x="966" y="690"/>
                    </a:lnTo>
                    <a:lnTo>
                      <a:pt x="966" y="690"/>
                    </a:lnTo>
                    <a:lnTo>
                      <a:pt x="966" y="690"/>
                    </a:lnTo>
                    <a:lnTo>
                      <a:pt x="966" y="690"/>
                    </a:lnTo>
                    <a:lnTo>
                      <a:pt x="966" y="696"/>
                    </a:lnTo>
                    <a:lnTo>
                      <a:pt x="966" y="696"/>
                    </a:lnTo>
                    <a:lnTo>
                      <a:pt x="966" y="696"/>
                    </a:lnTo>
                    <a:lnTo>
                      <a:pt x="966" y="696"/>
                    </a:lnTo>
                    <a:lnTo>
                      <a:pt x="966" y="696"/>
                    </a:lnTo>
                    <a:lnTo>
                      <a:pt x="966" y="696"/>
                    </a:lnTo>
                    <a:lnTo>
                      <a:pt x="966" y="696"/>
                    </a:lnTo>
                    <a:lnTo>
                      <a:pt x="972" y="696"/>
                    </a:lnTo>
                    <a:lnTo>
                      <a:pt x="972" y="696"/>
                    </a:lnTo>
                    <a:lnTo>
                      <a:pt x="972" y="696"/>
                    </a:lnTo>
                    <a:lnTo>
                      <a:pt x="972" y="696"/>
                    </a:lnTo>
                    <a:lnTo>
                      <a:pt x="972" y="696"/>
                    </a:lnTo>
                    <a:lnTo>
                      <a:pt x="972" y="702"/>
                    </a:lnTo>
                    <a:lnTo>
                      <a:pt x="972" y="702"/>
                    </a:lnTo>
                    <a:lnTo>
                      <a:pt x="972" y="702"/>
                    </a:lnTo>
                    <a:lnTo>
                      <a:pt x="972" y="702"/>
                    </a:lnTo>
                    <a:lnTo>
                      <a:pt x="972" y="702"/>
                    </a:lnTo>
                    <a:lnTo>
                      <a:pt x="972" y="702"/>
                    </a:lnTo>
                    <a:lnTo>
                      <a:pt x="972" y="702"/>
                    </a:lnTo>
                    <a:lnTo>
                      <a:pt x="972" y="702"/>
                    </a:lnTo>
                    <a:lnTo>
                      <a:pt x="972" y="702"/>
                    </a:lnTo>
                    <a:lnTo>
                      <a:pt x="972" y="702"/>
                    </a:lnTo>
                    <a:lnTo>
                      <a:pt x="972" y="702"/>
                    </a:lnTo>
                    <a:lnTo>
                      <a:pt x="990" y="702"/>
                    </a:lnTo>
                    <a:lnTo>
                      <a:pt x="990" y="702"/>
                    </a:lnTo>
                    <a:lnTo>
                      <a:pt x="990" y="702"/>
                    </a:lnTo>
                    <a:lnTo>
                      <a:pt x="990" y="702"/>
                    </a:lnTo>
                    <a:lnTo>
                      <a:pt x="990" y="702"/>
                    </a:lnTo>
                    <a:lnTo>
                      <a:pt x="990" y="696"/>
                    </a:lnTo>
                    <a:lnTo>
                      <a:pt x="990" y="696"/>
                    </a:lnTo>
                    <a:lnTo>
                      <a:pt x="990" y="696"/>
                    </a:lnTo>
                    <a:lnTo>
                      <a:pt x="990" y="696"/>
                    </a:lnTo>
                    <a:lnTo>
                      <a:pt x="990" y="696"/>
                    </a:lnTo>
                    <a:lnTo>
                      <a:pt x="990" y="696"/>
                    </a:lnTo>
                    <a:lnTo>
                      <a:pt x="990" y="696"/>
                    </a:lnTo>
                    <a:lnTo>
                      <a:pt x="996" y="696"/>
                    </a:lnTo>
                    <a:lnTo>
                      <a:pt x="996" y="696"/>
                    </a:lnTo>
                    <a:lnTo>
                      <a:pt x="996" y="696"/>
                    </a:lnTo>
                    <a:lnTo>
                      <a:pt x="996" y="696"/>
                    </a:lnTo>
                    <a:lnTo>
                      <a:pt x="996" y="696"/>
                    </a:lnTo>
                    <a:lnTo>
                      <a:pt x="996" y="690"/>
                    </a:lnTo>
                    <a:lnTo>
                      <a:pt x="996" y="690"/>
                    </a:lnTo>
                    <a:lnTo>
                      <a:pt x="996" y="690"/>
                    </a:lnTo>
                    <a:lnTo>
                      <a:pt x="996" y="690"/>
                    </a:lnTo>
                    <a:lnTo>
                      <a:pt x="996" y="690"/>
                    </a:lnTo>
                    <a:lnTo>
                      <a:pt x="996" y="690"/>
                    </a:lnTo>
                    <a:lnTo>
                      <a:pt x="996" y="690"/>
                    </a:lnTo>
                    <a:lnTo>
                      <a:pt x="996" y="690"/>
                    </a:lnTo>
                    <a:lnTo>
                      <a:pt x="996" y="690"/>
                    </a:lnTo>
                    <a:lnTo>
                      <a:pt x="996" y="690"/>
                    </a:lnTo>
                    <a:lnTo>
                      <a:pt x="996" y="690"/>
                    </a:lnTo>
                    <a:lnTo>
                      <a:pt x="996" y="684"/>
                    </a:lnTo>
                    <a:lnTo>
                      <a:pt x="996" y="684"/>
                    </a:lnTo>
                    <a:lnTo>
                      <a:pt x="996" y="684"/>
                    </a:lnTo>
                    <a:lnTo>
                      <a:pt x="996" y="684"/>
                    </a:lnTo>
                    <a:lnTo>
                      <a:pt x="996" y="684"/>
                    </a:lnTo>
                    <a:lnTo>
                      <a:pt x="996" y="684"/>
                    </a:lnTo>
                    <a:lnTo>
                      <a:pt x="996" y="684"/>
                    </a:lnTo>
                    <a:lnTo>
                      <a:pt x="996" y="684"/>
                    </a:lnTo>
                    <a:lnTo>
                      <a:pt x="996" y="684"/>
                    </a:lnTo>
                    <a:lnTo>
                      <a:pt x="996" y="684"/>
                    </a:lnTo>
                    <a:lnTo>
                      <a:pt x="996" y="678"/>
                    </a:lnTo>
                    <a:lnTo>
                      <a:pt x="996" y="678"/>
                    </a:lnTo>
                    <a:lnTo>
                      <a:pt x="996" y="678"/>
                    </a:lnTo>
                    <a:lnTo>
                      <a:pt x="996" y="678"/>
                    </a:lnTo>
                    <a:lnTo>
                      <a:pt x="996" y="678"/>
                    </a:lnTo>
                    <a:lnTo>
                      <a:pt x="996" y="678"/>
                    </a:lnTo>
                    <a:lnTo>
                      <a:pt x="996" y="678"/>
                    </a:lnTo>
                    <a:lnTo>
                      <a:pt x="996" y="678"/>
                    </a:lnTo>
                    <a:lnTo>
                      <a:pt x="996" y="678"/>
                    </a:lnTo>
                    <a:lnTo>
                      <a:pt x="996" y="678"/>
                    </a:lnTo>
                    <a:lnTo>
                      <a:pt x="996" y="678"/>
                    </a:lnTo>
                    <a:lnTo>
                      <a:pt x="996" y="678"/>
                    </a:lnTo>
                    <a:lnTo>
                      <a:pt x="996" y="678"/>
                    </a:lnTo>
                    <a:lnTo>
                      <a:pt x="996" y="672"/>
                    </a:lnTo>
                    <a:lnTo>
                      <a:pt x="996" y="672"/>
                    </a:lnTo>
                    <a:lnTo>
                      <a:pt x="996" y="672"/>
                    </a:lnTo>
                    <a:lnTo>
                      <a:pt x="996" y="672"/>
                    </a:lnTo>
                    <a:lnTo>
                      <a:pt x="996" y="672"/>
                    </a:lnTo>
                    <a:lnTo>
                      <a:pt x="996" y="672"/>
                    </a:lnTo>
                    <a:lnTo>
                      <a:pt x="996" y="672"/>
                    </a:lnTo>
                    <a:lnTo>
                      <a:pt x="996" y="672"/>
                    </a:lnTo>
                    <a:lnTo>
                      <a:pt x="996" y="672"/>
                    </a:lnTo>
                    <a:lnTo>
                      <a:pt x="996" y="666"/>
                    </a:lnTo>
                    <a:lnTo>
                      <a:pt x="996" y="666"/>
                    </a:lnTo>
                    <a:lnTo>
                      <a:pt x="996" y="666"/>
                    </a:lnTo>
                    <a:lnTo>
                      <a:pt x="996" y="666"/>
                    </a:lnTo>
                    <a:lnTo>
                      <a:pt x="996" y="666"/>
                    </a:lnTo>
                    <a:lnTo>
                      <a:pt x="996" y="666"/>
                    </a:lnTo>
                    <a:lnTo>
                      <a:pt x="996" y="666"/>
                    </a:lnTo>
                    <a:lnTo>
                      <a:pt x="1002" y="666"/>
                    </a:lnTo>
                    <a:lnTo>
                      <a:pt x="1002" y="666"/>
                    </a:lnTo>
                    <a:lnTo>
                      <a:pt x="1002" y="666"/>
                    </a:lnTo>
                    <a:lnTo>
                      <a:pt x="1002" y="666"/>
                    </a:lnTo>
                    <a:lnTo>
                      <a:pt x="1002" y="666"/>
                    </a:lnTo>
                    <a:lnTo>
                      <a:pt x="1002" y="666"/>
                    </a:lnTo>
                    <a:lnTo>
                      <a:pt x="1002" y="666"/>
                    </a:lnTo>
                    <a:lnTo>
                      <a:pt x="1002" y="666"/>
                    </a:lnTo>
                    <a:lnTo>
                      <a:pt x="1002" y="666"/>
                    </a:lnTo>
                    <a:lnTo>
                      <a:pt x="1002" y="660"/>
                    </a:lnTo>
                    <a:lnTo>
                      <a:pt x="1002" y="660"/>
                    </a:lnTo>
                    <a:lnTo>
                      <a:pt x="1002" y="660"/>
                    </a:lnTo>
                    <a:lnTo>
                      <a:pt x="1002" y="660"/>
                    </a:lnTo>
                    <a:lnTo>
                      <a:pt x="1002" y="660"/>
                    </a:lnTo>
                    <a:lnTo>
                      <a:pt x="1002" y="660"/>
                    </a:lnTo>
                    <a:lnTo>
                      <a:pt x="1002" y="660"/>
                    </a:lnTo>
                    <a:lnTo>
                      <a:pt x="1002" y="660"/>
                    </a:lnTo>
                    <a:lnTo>
                      <a:pt x="1002" y="660"/>
                    </a:lnTo>
                    <a:lnTo>
                      <a:pt x="1002" y="660"/>
                    </a:lnTo>
                    <a:lnTo>
                      <a:pt x="1002" y="660"/>
                    </a:lnTo>
                    <a:lnTo>
                      <a:pt x="1002" y="660"/>
                    </a:lnTo>
                    <a:lnTo>
                      <a:pt x="1002" y="660"/>
                    </a:lnTo>
                    <a:lnTo>
                      <a:pt x="1002" y="660"/>
                    </a:lnTo>
                    <a:lnTo>
                      <a:pt x="1002" y="660"/>
                    </a:lnTo>
                    <a:lnTo>
                      <a:pt x="1002" y="660"/>
                    </a:lnTo>
                    <a:lnTo>
                      <a:pt x="1002" y="660"/>
                    </a:lnTo>
                    <a:lnTo>
                      <a:pt x="1002" y="660"/>
                    </a:lnTo>
                    <a:lnTo>
                      <a:pt x="1002" y="666"/>
                    </a:lnTo>
                    <a:lnTo>
                      <a:pt x="1002" y="666"/>
                    </a:lnTo>
                    <a:lnTo>
                      <a:pt x="1002" y="666"/>
                    </a:lnTo>
                    <a:lnTo>
                      <a:pt x="1002" y="666"/>
                    </a:lnTo>
                    <a:lnTo>
                      <a:pt x="1002" y="666"/>
                    </a:lnTo>
                    <a:lnTo>
                      <a:pt x="1002" y="666"/>
                    </a:lnTo>
                    <a:lnTo>
                      <a:pt x="1002" y="666"/>
                    </a:lnTo>
                    <a:lnTo>
                      <a:pt x="1002" y="666"/>
                    </a:lnTo>
                    <a:lnTo>
                      <a:pt x="1002" y="666"/>
                    </a:lnTo>
                    <a:lnTo>
                      <a:pt x="1002" y="666"/>
                    </a:lnTo>
                    <a:lnTo>
                      <a:pt x="1002" y="666"/>
                    </a:lnTo>
                    <a:lnTo>
                      <a:pt x="1002" y="666"/>
                    </a:lnTo>
                    <a:lnTo>
                      <a:pt x="1002" y="666"/>
                    </a:lnTo>
                    <a:lnTo>
                      <a:pt x="1002" y="666"/>
                    </a:lnTo>
                    <a:lnTo>
                      <a:pt x="1002" y="666"/>
                    </a:lnTo>
                    <a:lnTo>
                      <a:pt x="1002" y="666"/>
                    </a:lnTo>
                    <a:lnTo>
                      <a:pt x="1002" y="672"/>
                    </a:lnTo>
                    <a:lnTo>
                      <a:pt x="1002" y="672"/>
                    </a:lnTo>
                    <a:lnTo>
                      <a:pt x="1002" y="672"/>
                    </a:lnTo>
                    <a:lnTo>
                      <a:pt x="1002" y="672"/>
                    </a:lnTo>
                    <a:lnTo>
                      <a:pt x="1002" y="672"/>
                    </a:lnTo>
                    <a:lnTo>
                      <a:pt x="1002" y="672"/>
                    </a:lnTo>
                    <a:lnTo>
                      <a:pt x="1002" y="672"/>
                    </a:lnTo>
                    <a:lnTo>
                      <a:pt x="1002" y="672"/>
                    </a:lnTo>
                    <a:lnTo>
                      <a:pt x="1002" y="672"/>
                    </a:lnTo>
                    <a:lnTo>
                      <a:pt x="1008" y="678"/>
                    </a:lnTo>
                    <a:lnTo>
                      <a:pt x="1008" y="678"/>
                    </a:lnTo>
                    <a:lnTo>
                      <a:pt x="1008" y="678"/>
                    </a:lnTo>
                    <a:lnTo>
                      <a:pt x="1008" y="678"/>
                    </a:lnTo>
                    <a:lnTo>
                      <a:pt x="1008" y="678"/>
                    </a:lnTo>
                    <a:lnTo>
                      <a:pt x="1008" y="678"/>
                    </a:lnTo>
                    <a:lnTo>
                      <a:pt x="1008" y="678"/>
                    </a:lnTo>
                    <a:lnTo>
                      <a:pt x="1008" y="678"/>
                    </a:lnTo>
                    <a:lnTo>
                      <a:pt x="1008" y="678"/>
                    </a:lnTo>
                    <a:lnTo>
                      <a:pt x="1008" y="678"/>
                    </a:lnTo>
                    <a:lnTo>
                      <a:pt x="1008" y="678"/>
                    </a:lnTo>
                    <a:lnTo>
                      <a:pt x="1008" y="678"/>
                    </a:lnTo>
                    <a:lnTo>
                      <a:pt x="1008" y="678"/>
                    </a:lnTo>
                    <a:lnTo>
                      <a:pt x="1008" y="684"/>
                    </a:lnTo>
                    <a:lnTo>
                      <a:pt x="1008" y="684"/>
                    </a:lnTo>
                    <a:lnTo>
                      <a:pt x="1008" y="684"/>
                    </a:lnTo>
                    <a:lnTo>
                      <a:pt x="1008" y="684"/>
                    </a:lnTo>
                    <a:lnTo>
                      <a:pt x="1008" y="684"/>
                    </a:lnTo>
                    <a:lnTo>
                      <a:pt x="1008" y="684"/>
                    </a:lnTo>
                    <a:lnTo>
                      <a:pt x="1008" y="684"/>
                    </a:lnTo>
                    <a:lnTo>
                      <a:pt x="1008" y="684"/>
                    </a:lnTo>
                    <a:lnTo>
                      <a:pt x="1008" y="684"/>
                    </a:lnTo>
                    <a:lnTo>
                      <a:pt x="1008" y="690"/>
                    </a:lnTo>
                    <a:lnTo>
                      <a:pt x="1008" y="690"/>
                    </a:lnTo>
                    <a:lnTo>
                      <a:pt x="1008" y="690"/>
                    </a:lnTo>
                    <a:lnTo>
                      <a:pt x="1008" y="690"/>
                    </a:lnTo>
                    <a:lnTo>
                      <a:pt x="1008" y="690"/>
                    </a:lnTo>
                    <a:lnTo>
                      <a:pt x="1008" y="690"/>
                    </a:lnTo>
                    <a:lnTo>
                      <a:pt x="1008" y="690"/>
                    </a:lnTo>
                    <a:lnTo>
                      <a:pt x="1008" y="690"/>
                    </a:lnTo>
                    <a:lnTo>
                      <a:pt x="1008" y="690"/>
                    </a:lnTo>
                    <a:lnTo>
                      <a:pt x="1008" y="690"/>
                    </a:lnTo>
                    <a:lnTo>
                      <a:pt x="1008" y="690"/>
                    </a:lnTo>
                    <a:lnTo>
                      <a:pt x="1008" y="696"/>
                    </a:lnTo>
                    <a:lnTo>
                      <a:pt x="1008" y="696"/>
                    </a:lnTo>
                    <a:lnTo>
                      <a:pt x="1008" y="696"/>
                    </a:lnTo>
                    <a:lnTo>
                      <a:pt x="1008" y="696"/>
                    </a:lnTo>
                    <a:lnTo>
                      <a:pt x="1008" y="696"/>
                    </a:lnTo>
                    <a:lnTo>
                      <a:pt x="1008" y="696"/>
                    </a:lnTo>
                    <a:lnTo>
                      <a:pt x="1008" y="696"/>
                    </a:lnTo>
                    <a:lnTo>
                      <a:pt x="1008" y="696"/>
                    </a:lnTo>
                    <a:lnTo>
                      <a:pt x="1008" y="696"/>
                    </a:lnTo>
                    <a:lnTo>
                      <a:pt x="1008" y="696"/>
                    </a:lnTo>
                    <a:lnTo>
                      <a:pt x="1008" y="696"/>
                    </a:lnTo>
                    <a:lnTo>
                      <a:pt x="1008" y="696"/>
                    </a:lnTo>
                    <a:lnTo>
                      <a:pt x="1008" y="702"/>
                    </a:lnTo>
                    <a:lnTo>
                      <a:pt x="1008" y="702"/>
                    </a:lnTo>
                    <a:lnTo>
                      <a:pt x="1008" y="702"/>
                    </a:lnTo>
                    <a:lnTo>
                      <a:pt x="1008" y="702"/>
                    </a:lnTo>
                    <a:lnTo>
                      <a:pt x="1008" y="702"/>
                    </a:lnTo>
                    <a:lnTo>
                      <a:pt x="1008" y="702"/>
                    </a:lnTo>
                    <a:lnTo>
                      <a:pt x="1008" y="702"/>
                    </a:lnTo>
                    <a:lnTo>
                      <a:pt x="1008" y="702"/>
                    </a:lnTo>
                    <a:lnTo>
                      <a:pt x="1008" y="702"/>
                    </a:lnTo>
                    <a:lnTo>
                      <a:pt x="1008" y="702"/>
                    </a:lnTo>
                    <a:lnTo>
                      <a:pt x="1008" y="702"/>
                    </a:lnTo>
                    <a:lnTo>
                      <a:pt x="1032" y="702"/>
                    </a:lnTo>
                    <a:lnTo>
                      <a:pt x="1032" y="702"/>
                    </a:lnTo>
                    <a:lnTo>
                      <a:pt x="1032" y="702"/>
                    </a:lnTo>
                    <a:lnTo>
                      <a:pt x="1032" y="702"/>
                    </a:lnTo>
                    <a:lnTo>
                      <a:pt x="1032" y="696"/>
                    </a:lnTo>
                    <a:lnTo>
                      <a:pt x="1032" y="696"/>
                    </a:lnTo>
                    <a:lnTo>
                      <a:pt x="1032" y="696"/>
                    </a:lnTo>
                    <a:lnTo>
                      <a:pt x="1032" y="696"/>
                    </a:lnTo>
                    <a:lnTo>
                      <a:pt x="1032" y="696"/>
                    </a:lnTo>
                    <a:lnTo>
                      <a:pt x="1032" y="696"/>
                    </a:lnTo>
                    <a:lnTo>
                      <a:pt x="1032" y="696"/>
                    </a:lnTo>
                    <a:lnTo>
                      <a:pt x="1032" y="696"/>
                    </a:lnTo>
                    <a:lnTo>
                      <a:pt x="1032" y="696"/>
                    </a:lnTo>
                    <a:lnTo>
                      <a:pt x="1032" y="696"/>
                    </a:lnTo>
                    <a:lnTo>
                      <a:pt x="1032" y="696"/>
                    </a:lnTo>
                    <a:lnTo>
                      <a:pt x="1032" y="696"/>
                    </a:lnTo>
                    <a:lnTo>
                      <a:pt x="1032" y="696"/>
                    </a:lnTo>
                    <a:lnTo>
                      <a:pt x="1032" y="690"/>
                    </a:lnTo>
                    <a:lnTo>
                      <a:pt x="1032" y="690"/>
                    </a:lnTo>
                    <a:lnTo>
                      <a:pt x="1032" y="690"/>
                    </a:lnTo>
                    <a:lnTo>
                      <a:pt x="1032" y="690"/>
                    </a:lnTo>
                    <a:lnTo>
                      <a:pt x="1032" y="690"/>
                    </a:lnTo>
                    <a:lnTo>
                      <a:pt x="1032" y="690"/>
                    </a:lnTo>
                    <a:lnTo>
                      <a:pt x="1032" y="690"/>
                    </a:lnTo>
                    <a:lnTo>
                      <a:pt x="1032" y="690"/>
                    </a:lnTo>
                    <a:lnTo>
                      <a:pt x="1032" y="690"/>
                    </a:lnTo>
                    <a:lnTo>
                      <a:pt x="1032" y="690"/>
                    </a:lnTo>
                    <a:lnTo>
                      <a:pt x="1038" y="690"/>
                    </a:lnTo>
                    <a:lnTo>
                      <a:pt x="1038" y="684"/>
                    </a:lnTo>
                    <a:lnTo>
                      <a:pt x="1038" y="684"/>
                    </a:lnTo>
                    <a:lnTo>
                      <a:pt x="1038" y="684"/>
                    </a:lnTo>
                    <a:lnTo>
                      <a:pt x="1038" y="684"/>
                    </a:lnTo>
                    <a:lnTo>
                      <a:pt x="1038" y="684"/>
                    </a:lnTo>
                    <a:lnTo>
                      <a:pt x="1038" y="684"/>
                    </a:lnTo>
                    <a:lnTo>
                      <a:pt x="1038" y="684"/>
                    </a:lnTo>
                    <a:lnTo>
                      <a:pt x="1038" y="684"/>
                    </a:lnTo>
                    <a:lnTo>
                      <a:pt x="1038" y="684"/>
                    </a:lnTo>
                    <a:lnTo>
                      <a:pt x="1038" y="684"/>
                    </a:lnTo>
                    <a:lnTo>
                      <a:pt x="1038" y="678"/>
                    </a:lnTo>
                    <a:lnTo>
                      <a:pt x="1038" y="678"/>
                    </a:lnTo>
                    <a:lnTo>
                      <a:pt x="1038" y="678"/>
                    </a:lnTo>
                    <a:lnTo>
                      <a:pt x="1038" y="678"/>
                    </a:lnTo>
                    <a:lnTo>
                      <a:pt x="1038" y="678"/>
                    </a:lnTo>
                    <a:lnTo>
                      <a:pt x="1038" y="678"/>
                    </a:lnTo>
                    <a:lnTo>
                      <a:pt x="1038" y="678"/>
                    </a:lnTo>
                    <a:lnTo>
                      <a:pt x="1038" y="678"/>
                    </a:lnTo>
                    <a:lnTo>
                      <a:pt x="1038" y="678"/>
                    </a:lnTo>
                    <a:lnTo>
                      <a:pt x="1038" y="678"/>
                    </a:lnTo>
                    <a:lnTo>
                      <a:pt x="1038" y="678"/>
                    </a:lnTo>
                    <a:lnTo>
                      <a:pt x="1038" y="678"/>
                    </a:lnTo>
                    <a:lnTo>
                      <a:pt x="1038" y="672"/>
                    </a:lnTo>
                    <a:lnTo>
                      <a:pt x="1038" y="672"/>
                    </a:lnTo>
                    <a:lnTo>
                      <a:pt x="1038" y="672"/>
                    </a:lnTo>
                    <a:lnTo>
                      <a:pt x="1038" y="672"/>
                    </a:lnTo>
                    <a:lnTo>
                      <a:pt x="1038" y="672"/>
                    </a:lnTo>
                    <a:lnTo>
                      <a:pt x="1038" y="672"/>
                    </a:lnTo>
                    <a:lnTo>
                      <a:pt x="1038" y="672"/>
                    </a:lnTo>
                    <a:lnTo>
                      <a:pt x="1038" y="672"/>
                    </a:lnTo>
                    <a:lnTo>
                      <a:pt x="1038" y="672"/>
                    </a:lnTo>
                    <a:lnTo>
                      <a:pt x="1038" y="672"/>
                    </a:lnTo>
                    <a:lnTo>
                      <a:pt x="1038" y="666"/>
                    </a:lnTo>
                    <a:lnTo>
                      <a:pt x="1038" y="666"/>
                    </a:lnTo>
                    <a:lnTo>
                      <a:pt x="1038" y="666"/>
                    </a:lnTo>
                    <a:lnTo>
                      <a:pt x="1038" y="666"/>
                    </a:lnTo>
                    <a:lnTo>
                      <a:pt x="1038" y="666"/>
                    </a:lnTo>
                    <a:lnTo>
                      <a:pt x="1038" y="666"/>
                    </a:lnTo>
                    <a:lnTo>
                      <a:pt x="1038" y="666"/>
                    </a:lnTo>
                    <a:lnTo>
                      <a:pt x="1038" y="666"/>
                    </a:lnTo>
                    <a:lnTo>
                      <a:pt x="1038" y="666"/>
                    </a:lnTo>
                    <a:lnTo>
                      <a:pt x="1038" y="666"/>
                    </a:lnTo>
                    <a:lnTo>
                      <a:pt x="1038" y="666"/>
                    </a:lnTo>
                    <a:lnTo>
                      <a:pt x="1038" y="666"/>
                    </a:lnTo>
                    <a:lnTo>
                      <a:pt x="1038" y="666"/>
                    </a:lnTo>
                    <a:lnTo>
                      <a:pt x="1038" y="666"/>
                    </a:lnTo>
                    <a:lnTo>
                      <a:pt x="1038" y="666"/>
                    </a:lnTo>
                    <a:lnTo>
                      <a:pt x="1038" y="660"/>
                    </a:lnTo>
                    <a:lnTo>
                      <a:pt x="1038" y="660"/>
                    </a:lnTo>
                    <a:lnTo>
                      <a:pt x="1038" y="660"/>
                    </a:lnTo>
                    <a:lnTo>
                      <a:pt x="1038" y="660"/>
                    </a:lnTo>
                    <a:lnTo>
                      <a:pt x="1038" y="660"/>
                    </a:lnTo>
                    <a:lnTo>
                      <a:pt x="1038" y="660"/>
                    </a:lnTo>
                    <a:lnTo>
                      <a:pt x="1038" y="660"/>
                    </a:lnTo>
                    <a:lnTo>
                      <a:pt x="1044" y="660"/>
                    </a:lnTo>
                    <a:lnTo>
                      <a:pt x="1044" y="660"/>
                    </a:lnTo>
                    <a:lnTo>
                      <a:pt x="1044" y="660"/>
                    </a:lnTo>
                    <a:lnTo>
                      <a:pt x="1044" y="660"/>
                    </a:lnTo>
                    <a:lnTo>
                      <a:pt x="1044" y="660"/>
                    </a:lnTo>
                    <a:lnTo>
                      <a:pt x="1044" y="660"/>
                    </a:lnTo>
                    <a:lnTo>
                      <a:pt x="1044" y="660"/>
                    </a:lnTo>
                    <a:lnTo>
                      <a:pt x="1044" y="660"/>
                    </a:lnTo>
                    <a:lnTo>
                      <a:pt x="1044" y="660"/>
                    </a:lnTo>
                    <a:lnTo>
                      <a:pt x="1044" y="660"/>
                    </a:lnTo>
                    <a:lnTo>
                      <a:pt x="1044" y="660"/>
                    </a:lnTo>
                    <a:lnTo>
                      <a:pt x="1044" y="660"/>
                    </a:lnTo>
                    <a:lnTo>
                      <a:pt x="1044" y="660"/>
                    </a:lnTo>
                    <a:lnTo>
                      <a:pt x="1044" y="666"/>
                    </a:lnTo>
                    <a:lnTo>
                      <a:pt x="1044" y="666"/>
                    </a:lnTo>
                    <a:lnTo>
                      <a:pt x="1044" y="666"/>
                    </a:lnTo>
                    <a:lnTo>
                      <a:pt x="1044" y="666"/>
                    </a:lnTo>
                    <a:lnTo>
                      <a:pt x="1044" y="666"/>
                    </a:lnTo>
                    <a:lnTo>
                      <a:pt x="1044" y="666"/>
                    </a:lnTo>
                    <a:lnTo>
                      <a:pt x="1044" y="666"/>
                    </a:lnTo>
                    <a:lnTo>
                      <a:pt x="1044" y="666"/>
                    </a:lnTo>
                    <a:lnTo>
                      <a:pt x="1044" y="666"/>
                    </a:lnTo>
                    <a:lnTo>
                      <a:pt x="1044" y="666"/>
                    </a:lnTo>
                    <a:lnTo>
                      <a:pt x="1044" y="666"/>
                    </a:lnTo>
                    <a:lnTo>
                      <a:pt x="1044" y="666"/>
                    </a:lnTo>
                    <a:lnTo>
                      <a:pt x="1044" y="666"/>
                    </a:lnTo>
                    <a:lnTo>
                      <a:pt x="1044" y="666"/>
                    </a:lnTo>
                    <a:lnTo>
                      <a:pt x="1044" y="666"/>
                    </a:lnTo>
                    <a:lnTo>
                      <a:pt x="1044" y="672"/>
                    </a:lnTo>
                    <a:lnTo>
                      <a:pt x="1044" y="672"/>
                    </a:lnTo>
                    <a:lnTo>
                      <a:pt x="1044" y="672"/>
                    </a:lnTo>
                    <a:lnTo>
                      <a:pt x="1044" y="672"/>
                    </a:lnTo>
                    <a:lnTo>
                      <a:pt x="1044" y="672"/>
                    </a:lnTo>
                    <a:lnTo>
                      <a:pt x="1044" y="672"/>
                    </a:lnTo>
                    <a:lnTo>
                      <a:pt x="1044" y="672"/>
                    </a:lnTo>
                    <a:lnTo>
                      <a:pt x="1044" y="672"/>
                    </a:lnTo>
                    <a:lnTo>
                      <a:pt x="1044" y="672"/>
                    </a:lnTo>
                    <a:lnTo>
                      <a:pt x="1044" y="672"/>
                    </a:lnTo>
                    <a:lnTo>
                      <a:pt x="1044" y="678"/>
                    </a:lnTo>
                    <a:lnTo>
                      <a:pt x="1044" y="678"/>
                    </a:lnTo>
                    <a:lnTo>
                      <a:pt x="1044" y="678"/>
                    </a:lnTo>
                    <a:lnTo>
                      <a:pt x="1044" y="678"/>
                    </a:lnTo>
                    <a:lnTo>
                      <a:pt x="1044" y="678"/>
                    </a:lnTo>
                    <a:lnTo>
                      <a:pt x="1044" y="678"/>
                    </a:lnTo>
                    <a:lnTo>
                      <a:pt x="1044" y="678"/>
                    </a:lnTo>
                    <a:lnTo>
                      <a:pt x="1044" y="678"/>
                    </a:lnTo>
                    <a:lnTo>
                      <a:pt x="1044" y="678"/>
                    </a:lnTo>
                    <a:lnTo>
                      <a:pt x="1044" y="678"/>
                    </a:lnTo>
                    <a:lnTo>
                      <a:pt x="1044" y="678"/>
                    </a:lnTo>
                    <a:lnTo>
                      <a:pt x="1044" y="678"/>
                    </a:lnTo>
                    <a:lnTo>
                      <a:pt x="1044" y="684"/>
                    </a:lnTo>
                    <a:lnTo>
                      <a:pt x="1044" y="684"/>
                    </a:lnTo>
                    <a:lnTo>
                      <a:pt x="1044" y="684"/>
                    </a:lnTo>
                    <a:lnTo>
                      <a:pt x="1050" y="684"/>
                    </a:lnTo>
                    <a:lnTo>
                      <a:pt x="1050" y="684"/>
                    </a:lnTo>
                    <a:lnTo>
                      <a:pt x="1050" y="684"/>
                    </a:lnTo>
                    <a:lnTo>
                      <a:pt x="1050" y="684"/>
                    </a:lnTo>
                    <a:lnTo>
                      <a:pt x="1050" y="684"/>
                    </a:lnTo>
                    <a:lnTo>
                      <a:pt x="1050" y="684"/>
                    </a:lnTo>
                    <a:lnTo>
                      <a:pt x="1050" y="684"/>
                    </a:lnTo>
                    <a:lnTo>
                      <a:pt x="1050" y="690"/>
                    </a:lnTo>
                    <a:lnTo>
                      <a:pt x="1050" y="690"/>
                    </a:lnTo>
                    <a:lnTo>
                      <a:pt x="1050" y="690"/>
                    </a:lnTo>
                    <a:lnTo>
                      <a:pt x="1050" y="690"/>
                    </a:lnTo>
                    <a:lnTo>
                      <a:pt x="1050" y="690"/>
                    </a:lnTo>
                    <a:lnTo>
                      <a:pt x="1050" y="690"/>
                    </a:lnTo>
                    <a:lnTo>
                      <a:pt x="1050" y="690"/>
                    </a:lnTo>
                    <a:lnTo>
                      <a:pt x="1050" y="690"/>
                    </a:lnTo>
                    <a:lnTo>
                      <a:pt x="1050" y="690"/>
                    </a:lnTo>
                    <a:lnTo>
                      <a:pt x="1050" y="690"/>
                    </a:lnTo>
                    <a:lnTo>
                      <a:pt x="1050" y="696"/>
                    </a:lnTo>
                    <a:lnTo>
                      <a:pt x="1050" y="696"/>
                    </a:lnTo>
                    <a:lnTo>
                      <a:pt x="1050" y="696"/>
                    </a:lnTo>
                    <a:lnTo>
                      <a:pt x="1050" y="696"/>
                    </a:lnTo>
                    <a:lnTo>
                      <a:pt x="1050" y="696"/>
                    </a:lnTo>
                    <a:lnTo>
                      <a:pt x="1050" y="696"/>
                    </a:lnTo>
                    <a:lnTo>
                      <a:pt x="1050" y="696"/>
                    </a:lnTo>
                    <a:lnTo>
                      <a:pt x="1050" y="696"/>
                    </a:lnTo>
                    <a:lnTo>
                      <a:pt x="1050" y="696"/>
                    </a:lnTo>
                    <a:lnTo>
                      <a:pt x="1050" y="696"/>
                    </a:lnTo>
                    <a:lnTo>
                      <a:pt x="1050" y="696"/>
                    </a:lnTo>
                    <a:lnTo>
                      <a:pt x="1050" y="696"/>
                    </a:lnTo>
                    <a:lnTo>
                      <a:pt x="1050" y="702"/>
                    </a:lnTo>
                    <a:lnTo>
                      <a:pt x="1050" y="702"/>
                    </a:lnTo>
                    <a:lnTo>
                      <a:pt x="1050" y="702"/>
                    </a:lnTo>
                    <a:lnTo>
                      <a:pt x="1050" y="702"/>
                    </a:lnTo>
                    <a:lnTo>
                      <a:pt x="1050" y="702"/>
                    </a:lnTo>
                    <a:lnTo>
                      <a:pt x="1050" y="702"/>
                    </a:lnTo>
                    <a:lnTo>
                      <a:pt x="1050" y="702"/>
                    </a:lnTo>
                    <a:lnTo>
                      <a:pt x="1050" y="702"/>
                    </a:lnTo>
                    <a:lnTo>
                      <a:pt x="1050" y="702"/>
                    </a:lnTo>
                    <a:lnTo>
                      <a:pt x="1050" y="702"/>
                    </a:lnTo>
                    <a:lnTo>
                      <a:pt x="1050" y="702"/>
                    </a:lnTo>
                    <a:lnTo>
                      <a:pt x="1074" y="702"/>
                    </a:lnTo>
                    <a:lnTo>
                      <a:pt x="1074" y="702"/>
                    </a:lnTo>
                    <a:lnTo>
                      <a:pt x="1074" y="702"/>
                    </a:lnTo>
                    <a:lnTo>
                      <a:pt x="1074" y="702"/>
                    </a:lnTo>
                    <a:lnTo>
                      <a:pt x="1074" y="702"/>
                    </a:lnTo>
                    <a:lnTo>
                      <a:pt x="1074" y="702"/>
                    </a:lnTo>
                    <a:lnTo>
                      <a:pt x="1074" y="696"/>
                    </a:lnTo>
                    <a:lnTo>
                      <a:pt x="1074" y="696"/>
                    </a:lnTo>
                    <a:lnTo>
                      <a:pt x="1074" y="696"/>
                    </a:lnTo>
                    <a:lnTo>
                      <a:pt x="1074" y="696"/>
                    </a:lnTo>
                    <a:lnTo>
                      <a:pt x="1074" y="696"/>
                    </a:lnTo>
                    <a:lnTo>
                      <a:pt x="1074" y="696"/>
                    </a:lnTo>
                    <a:lnTo>
                      <a:pt x="1074" y="696"/>
                    </a:lnTo>
                    <a:lnTo>
                      <a:pt x="1074" y="696"/>
                    </a:lnTo>
                    <a:lnTo>
                      <a:pt x="1074" y="696"/>
                    </a:lnTo>
                    <a:lnTo>
                      <a:pt x="1074" y="696"/>
                    </a:lnTo>
                    <a:lnTo>
                      <a:pt x="1074" y="696"/>
                    </a:lnTo>
                    <a:lnTo>
                      <a:pt x="1074" y="696"/>
                    </a:lnTo>
                    <a:lnTo>
                      <a:pt x="1074" y="690"/>
                    </a:lnTo>
                    <a:lnTo>
                      <a:pt x="1074" y="690"/>
                    </a:lnTo>
                    <a:lnTo>
                      <a:pt x="1074" y="690"/>
                    </a:lnTo>
                    <a:lnTo>
                      <a:pt x="1074" y="690"/>
                    </a:lnTo>
                    <a:lnTo>
                      <a:pt x="1074" y="690"/>
                    </a:lnTo>
                    <a:lnTo>
                      <a:pt x="1074" y="690"/>
                    </a:lnTo>
                    <a:lnTo>
                      <a:pt x="1074" y="690"/>
                    </a:lnTo>
                    <a:lnTo>
                      <a:pt x="1074" y="690"/>
                    </a:lnTo>
                    <a:lnTo>
                      <a:pt x="1074" y="690"/>
                    </a:lnTo>
                    <a:lnTo>
                      <a:pt x="1074" y="690"/>
                    </a:lnTo>
                    <a:lnTo>
                      <a:pt x="1074" y="690"/>
                    </a:lnTo>
                    <a:lnTo>
                      <a:pt x="1074" y="684"/>
                    </a:lnTo>
                    <a:lnTo>
                      <a:pt x="1074" y="684"/>
                    </a:lnTo>
                    <a:lnTo>
                      <a:pt x="1074" y="684"/>
                    </a:lnTo>
                    <a:lnTo>
                      <a:pt x="1074" y="684"/>
                    </a:lnTo>
                    <a:lnTo>
                      <a:pt x="1074" y="684"/>
                    </a:lnTo>
                    <a:lnTo>
                      <a:pt x="1074" y="684"/>
                    </a:lnTo>
                    <a:lnTo>
                      <a:pt x="1074" y="684"/>
                    </a:lnTo>
                    <a:lnTo>
                      <a:pt x="1074" y="684"/>
                    </a:lnTo>
                    <a:lnTo>
                      <a:pt x="1074" y="684"/>
                    </a:lnTo>
                    <a:lnTo>
                      <a:pt x="1074" y="684"/>
                    </a:lnTo>
                    <a:lnTo>
                      <a:pt x="1074" y="678"/>
                    </a:lnTo>
                    <a:lnTo>
                      <a:pt x="1074" y="678"/>
                    </a:lnTo>
                    <a:lnTo>
                      <a:pt x="1074" y="678"/>
                    </a:lnTo>
                    <a:lnTo>
                      <a:pt x="1074" y="678"/>
                    </a:lnTo>
                    <a:lnTo>
                      <a:pt x="1080" y="678"/>
                    </a:lnTo>
                    <a:lnTo>
                      <a:pt x="1080" y="678"/>
                    </a:lnTo>
                    <a:lnTo>
                      <a:pt x="1080" y="678"/>
                    </a:lnTo>
                    <a:lnTo>
                      <a:pt x="1080" y="678"/>
                    </a:lnTo>
                    <a:lnTo>
                      <a:pt x="1080" y="678"/>
                    </a:lnTo>
                    <a:lnTo>
                      <a:pt x="1080" y="678"/>
                    </a:lnTo>
                    <a:lnTo>
                      <a:pt x="1080" y="678"/>
                    </a:lnTo>
                    <a:lnTo>
                      <a:pt x="1080" y="678"/>
                    </a:lnTo>
                    <a:lnTo>
                      <a:pt x="1080" y="672"/>
                    </a:lnTo>
                    <a:lnTo>
                      <a:pt x="1080" y="672"/>
                    </a:lnTo>
                    <a:lnTo>
                      <a:pt x="1080" y="672"/>
                    </a:lnTo>
                    <a:lnTo>
                      <a:pt x="1080" y="672"/>
                    </a:lnTo>
                    <a:lnTo>
                      <a:pt x="1080" y="672"/>
                    </a:lnTo>
                    <a:lnTo>
                      <a:pt x="1080" y="672"/>
                    </a:lnTo>
                    <a:lnTo>
                      <a:pt x="1080" y="672"/>
                    </a:lnTo>
                    <a:lnTo>
                      <a:pt x="1080" y="672"/>
                    </a:lnTo>
                    <a:lnTo>
                      <a:pt x="1080" y="672"/>
                    </a:lnTo>
                    <a:lnTo>
                      <a:pt x="1080" y="672"/>
                    </a:lnTo>
                    <a:lnTo>
                      <a:pt x="1080" y="666"/>
                    </a:lnTo>
                    <a:lnTo>
                      <a:pt x="1080" y="666"/>
                    </a:lnTo>
                    <a:lnTo>
                      <a:pt x="1080" y="666"/>
                    </a:lnTo>
                    <a:lnTo>
                      <a:pt x="1080" y="666"/>
                    </a:lnTo>
                    <a:lnTo>
                      <a:pt x="1080" y="666"/>
                    </a:lnTo>
                    <a:lnTo>
                      <a:pt x="1080" y="666"/>
                    </a:lnTo>
                    <a:lnTo>
                      <a:pt x="1080" y="666"/>
                    </a:lnTo>
                    <a:lnTo>
                      <a:pt x="1080" y="666"/>
                    </a:lnTo>
                    <a:lnTo>
                      <a:pt x="1080" y="666"/>
                    </a:lnTo>
                    <a:lnTo>
                      <a:pt x="1080" y="666"/>
                    </a:lnTo>
                    <a:lnTo>
                      <a:pt x="1080" y="666"/>
                    </a:lnTo>
                    <a:lnTo>
                      <a:pt x="1080" y="666"/>
                    </a:lnTo>
                    <a:lnTo>
                      <a:pt x="1080" y="666"/>
                    </a:lnTo>
                    <a:lnTo>
                      <a:pt x="1080" y="666"/>
                    </a:lnTo>
                    <a:lnTo>
                      <a:pt x="1080" y="666"/>
                    </a:lnTo>
                    <a:lnTo>
                      <a:pt x="1080" y="666"/>
                    </a:lnTo>
                    <a:lnTo>
                      <a:pt x="1080" y="666"/>
                    </a:lnTo>
                    <a:lnTo>
                      <a:pt x="1080" y="666"/>
                    </a:lnTo>
                    <a:lnTo>
                      <a:pt x="1080" y="666"/>
                    </a:lnTo>
                    <a:lnTo>
                      <a:pt x="1080" y="660"/>
                    </a:lnTo>
                    <a:lnTo>
                      <a:pt x="1080" y="660"/>
                    </a:lnTo>
                    <a:lnTo>
                      <a:pt x="1080" y="660"/>
                    </a:lnTo>
                    <a:lnTo>
                      <a:pt x="1080" y="660"/>
                    </a:lnTo>
                    <a:lnTo>
                      <a:pt x="1080" y="660"/>
                    </a:lnTo>
                    <a:lnTo>
                      <a:pt x="1080" y="660"/>
                    </a:lnTo>
                    <a:lnTo>
                      <a:pt x="1080" y="660"/>
                    </a:lnTo>
                    <a:lnTo>
                      <a:pt x="1080" y="660"/>
                    </a:lnTo>
                    <a:lnTo>
                      <a:pt x="1080" y="660"/>
                    </a:lnTo>
                    <a:lnTo>
                      <a:pt x="1080" y="660"/>
                    </a:lnTo>
                    <a:lnTo>
                      <a:pt x="1080" y="666"/>
                    </a:lnTo>
                    <a:lnTo>
                      <a:pt x="1080" y="666"/>
                    </a:lnTo>
                    <a:lnTo>
                      <a:pt x="1080" y="666"/>
                    </a:lnTo>
                    <a:lnTo>
                      <a:pt x="1080" y="666"/>
                    </a:lnTo>
                    <a:lnTo>
                      <a:pt x="1080" y="666"/>
                    </a:lnTo>
                    <a:lnTo>
                      <a:pt x="1080" y="666"/>
                    </a:lnTo>
                    <a:lnTo>
                      <a:pt x="1080" y="666"/>
                    </a:lnTo>
                    <a:lnTo>
                      <a:pt x="1086" y="666"/>
                    </a:lnTo>
                    <a:lnTo>
                      <a:pt x="1086" y="666"/>
                    </a:lnTo>
                    <a:lnTo>
                      <a:pt x="1086" y="666"/>
                    </a:lnTo>
                    <a:lnTo>
                      <a:pt x="1086" y="666"/>
                    </a:lnTo>
                    <a:lnTo>
                      <a:pt x="1086" y="666"/>
                    </a:lnTo>
                    <a:lnTo>
                      <a:pt x="1086" y="666"/>
                    </a:lnTo>
                    <a:lnTo>
                      <a:pt x="1086" y="666"/>
                    </a:lnTo>
                    <a:lnTo>
                      <a:pt x="1086" y="666"/>
                    </a:lnTo>
                    <a:lnTo>
                      <a:pt x="1086" y="666"/>
                    </a:lnTo>
                    <a:lnTo>
                      <a:pt x="1086" y="666"/>
                    </a:lnTo>
                    <a:lnTo>
                      <a:pt x="1086" y="666"/>
                    </a:lnTo>
                    <a:lnTo>
                      <a:pt x="1086" y="666"/>
                    </a:lnTo>
                    <a:lnTo>
                      <a:pt x="1086" y="672"/>
                    </a:lnTo>
                    <a:lnTo>
                      <a:pt x="1086" y="672"/>
                    </a:lnTo>
                    <a:lnTo>
                      <a:pt x="1086" y="672"/>
                    </a:lnTo>
                    <a:lnTo>
                      <a:pt x="1086" y="672"/>
                    </a:lnTo>
                    <a:lnTo>
                      <a:pt x="1086" y="672"/>
                    </a:lnTo>
                    <a:lnTo>
                      <a:pt x="1086" y="672"/>
                    </a:lnTo>
                    <a:lnTo>
                      <a:pt x="1086" y="672"/>
                    </a:lnTo>
                    <a:lnTo>
                      <a:pt x="1086" y="672"/>
                    </a:lnTo>
                    <a:lnTo>
                      <a:pt x="1086" y="672"/>
                    </a:lnTo>
                    <a:lnTo>
                      <a:pt x="1086" y="672"/>
                    </a:lnTo>
                    <a:lnTo>
                      <a:pt x="1086" y="678"/>
                    </a:lnTo>
                    <a:lnTo>
                      <a:pt x="1086" y="678"/>
                    </a:lnTo>
                    <a:lnTo>
                      <a:pt x="1086" y="678"/>
                    </a:lnTo>
                    <a:lnTo>
                      <a:pt x="1086" y="678"/>
                    </a:lnTo>
                    <a:lnTo>
                      <a:pt x="1086" y="678"/>
                    </a:lnTo>
                    <a:lnTo>
                      <a:pt x="1086" y="678"/>
                    </a:lnTo>
                    <a:lnTo>
                      <a:pt x="1086" y="678"/>
                    </a:lnTo>
                    <a:lnTo>
                      <a:pt x="1086" y="678"/>
                    </a:lnTo>
                    <a:lnTo>
                      <a:pt x="1086" y="678"/>
                    </a:lnTo>
                    <a:lnTo>
                      <a:pt x="1086" y="678"/>
                    </a:lnTo>
                    <a:lnTo>
                      <a:pt x="1086" y="678"/>
                    </a:lnTo>
                    <a:lnTo>
                      <a:pt x="1086" y="678"/>
                    </a:lnTo>
                    <a:lnTo>
                      <a:pt x="1086" y="684"/>
                    </a:lnTo>
                    <a:lnTo>
                      <a:pt x="1086" y="684"/>
                    </a:lnTo>
                    <a:lnTo>
                      <a:pt x="1086" y="684"/>
                    </a:lnTo>
                    <a:lnTo>
                      <a:pt x="1086" y="684"/>
                    </a:lnTo>
                    <a:lnTo>
                      <a:pt x="1086" y="684"/>
                    </a:lnTo>
                    <a:lnTo>
                      <a:pt x="1086" y="684"/>
                    </a:lnTo>
                    <a:lnTo>
                      <a:pt x="1086" y="684"/>
                    </a:lnTo>
                    <a:lnTo>
                      <a:pt x="1086" y="684"/>
                    </a:lnTo>
                    <a:lnTo>
                      <a:pt x="1086" y="684"/>
                    </a:lnTo>
                    <a:lnTo>
                      <a:pt x="1086" y="684"/>
                    </a:lnTo>
                    <a:lnTo>
                      <a:pt x="1086" y="690"/>
                    </a:lnTo>
                    <a:lnTo>
                      <a:pt x="1086" y="690"/>
                    </a:lnTo>
                    <a:lnTo>
                      <a:pt x="1086" y="690"/>
                    </a:lnTo>
                    <a:lnTo>
                      <a:pt x="1086" y="690"/>
                    </a:lnTo>
                    <a:lnTo>
                      <a:pt x="1086" y="690"/>
                    </a:lnTo>
                    <a:lnTo>
                      <a:pt x="1086" y="690"/>
                    </a:lnTo>
                    <a:lnTo>
                      <a:pt x="1086" y="690"/>
                    </a:lnTo>
                    <a:lnTo>
                      <a:pt x="1086" y="690"/>
                    </a:lnTo>
                    <a:lnTo>
                      <a:pt x="1086" y="690"/>
                    </a:lnTo>
                    <a:lnTo>
                      <a:pt x="1092" y="690"/>
                    </a:lnTo>
                    <a:lnTo>
                      <a:pt x="1092" y="696"/>
                    </a:lnTo>
                    <a:lnTo>
                      <a:pt x="1092" y="696"/>
                    </a:lnTo>
                    <a:lnTo>
                      <a:pt x="1092" y="696"/>
                    </a:lnTo>
                    <a:lnTo>
                      <a:pt x="1092" y="696"/>
                    </a:lnTo>
                    <a:lnTo>
                      <a:pt x="1092" y="696"/>
                    </a:lnTo>
                    <a:lnTo>
                      <a:pt x="1092" y="696"/>
                    </a:lnTo>
                    <a:lnTo>
                      <a:pt x="1092" y="696"/>
                    </a:lnTo>
                    <a:lnTo>
                      <a:pt x="1092" y="696"/>
                    </a:lnTo>
                    <a:lnTo>
                      <a:pt x="1092" y="696"/>
                    </a:lnTo>
                    <a:lnTo>
                      <a:pt x="1092" y="696"/>
                    </a:lnTo>
                    <a:lnTo>
                      <a:pt x="1092" y="696"/>
                    </a:lnTo>
                    <a:lnTo>
                      <a:pt x="1092" y="696"/>
                    </a:lnTo>
                    <a:lnTo>
                      <a:pt x="1092" y="702"/>
                    </a:lnTo>
                    <a:lnTo>
                      <a:pt x="1092" y="702"/>
                    </a:lnTo>
                    <a:lnTo>
                      <a:pt x="1092" y="702"/>
                    </a:lnTo>
                    <a:lnTo>
                      <a:pt x="1092" y="702"/>
                    </a:lnTo>
                    <a:lnTo>
                      <a:pt x="1092" y="702"/>
                    </a:lnTo>
                    <a:lnTo>
                      <a:pt x="1092" y="702"/>
                    </a:lnTo>
                    <a:lnTo>
                      <a:pt x="1092" y="702"/>
                    </a:lnTo>
                    <a:lnTo>
                      <a:pt x="1092" y="702"/>
                    </a:lnTo>
                    <a:lnTo>
                      <a:pt x="1092" y="702"/>
                    </a:lnTo>
                    <a:lnTo>
                      <a:pt x="1092" y="702"/>
                    </a:lnTo>
                    <a:lnTo>
                      <a:pt x="1092" y="702"/>
                    </a:lnTo>
                    <a:lnTo>
                      <a:pt x="1092" y="702"/>
                    </a:lnTo>
                    <a:lnTo>
                      <a:pt x="1110" y="702"/>
                    </a:lnTo>
                    <a:lnTo>
                      <a:pt x="1110" y="702"/>
                    </a:lnTo>
                    <a:lnTo>
                      <a:pt x="1110" y="702"/>
                    </a:lnTo>
                    <a:lnTo>
                      <a:pt x="1116" y="702"/>
                    </a:lnTo>
                    <a:lnTo>
                      <a:pt x="1116" y="702"/>
                    </a:lnTo>
                    <a:lnTo>
                      <a:pt x="1116" y="696"/>
                    </a:lnTo>
                    <a:lnTo>
                      <a:pt x="1116" y="696"/>
                    </a:lnTo>
                    <a:lnTo>
                      <a:pt x="1116" y="696"/>
                    </a:lnTo>
                    <a:lnTo>
                      <a:pt x="1116" y="696"/>
                    </a:lnTo>
                    <a:lnTo>
                      <a:pt x="1116" y="696"/>
                    </a:lnTo>
                    <a:lnTo>
                      <a:pt x="1116" y="696"/>
                    </a:lnTo>
                    <a:lnTo>
                      <a:pt x="1116" y="696"/>
                    </a:lnTo>
                    <a:lnTo>
                      <a:pt x="1116" y="696"/>
                    </a:lnTo>
                    <a:lnTo>
                      <a:pt x="1116" y="696"/>
                    </a:lnTo>
                    <a:lnTo>
                      <a:pt x="1116" y="696"/>
                    </a:lnTo>
                    <a:lnTo>
                      <a:pt x="1116" y="696"/>
                    </a:lnTo>
                    <a:lnTo>
                      <a:pt x="1116" y="696"/>
                    </a:lnTo>
                    <a:lnTo>
                      <a:pt x="1116" y="696"/>
                    </a:lnTo>
                    <a:lnTo>
                      <a:pt x="1116" y="690"/>
                    </a:lnTo>
                    <a:lnTo>
                      <a:pt x="1116" y="690"/>
                    </a:lnTo>
                    <a:lnTo>
                      <a:pt x="1116" y="690"/>
                    </a:lnTo>
                    <a:lnTo>
                      <a:pt x="1116" y="690"/>
                    </a:lnTo>
                    <a:lnTo>
                      <a:pt x="1116" y="690"/>
                    </a:lnTo>
                    <a:lnTo>
                      <a:pt x="1116" y="690"/>
                    </a:lnTo>
                    <a:lnTo>
                      <a:pt x="1116" y="690"/>
                    </a:lnTo>
                    <a:lnTo>
                      <a:pt x="1116" y="690"/>
                    </a:lnTo>
                    <a:lnTo>
                      <a:pt x="1116" y="690"/>
                    </a:lnTo>
                    <a:lnTo>
                      <a:pt x="1116" y="690"/>
                    </a:lnTo>
                    <a:lnTo>
                      <a:pt x="1116" y="690"/>
                    </a:lnTo>
                    <a:lnTo>
                      <a:pt x="1116" y="684"/>
                    </a:lnTo>
                    <a:lnTo>
                      <a:pt x="1116" y="684"/>
                    </a:lnTo>
                    <a:lnTo>
                      <a:pt x="1116" y="684"/>
                    </a:lnTo>
                    <a:lnTo>
                      <a:pt x="1116" y="684"/>
                    </a:lnTo>
                    <a:lnTo>
                      <a:pt x="1116" y="684"/>
                    </a:lnTo>
                    <a:lnTo>
                      <a:pt x="1116" y="684"/>
                    </a:lnTo>
                    <a:lnTo>
                      <a:pt x="1116" y="684"/>
                    </a:lnTo>
                    <a:lnTo>
                      <a:pt x="1116" y="684"/>
                    </a:lnTo>
                    <a:lnTo>
                      <a:pt x="1116" y="684"/>
                    </a:lnTo>
                    <a:lnTo>
                      <a:pt x="1116" y="684"/>
                    </a:lnTo>
                    <a:lnTo>
                      <a:pt x="1116" y="678"/>
                    </a:lnTo>
                    <a:lnTo>
                      <a:pt x="1116" y="678"/>
                    </a:lnTo>
                    <a:lnTo>
                      <a:pt x="1116" y="678"/>
                    </a:lnTo>
                    <a:lnTo>
                      <a:pt x="1116" y="678"/>
                    </a:lnTo>
                    <a:lnTo>
                      <a:pt x="1116" y="678"/>
                    </a:lnTo>
                    <a:lnTo>
                      <a:pt x="1116" y="678"/>
                    </a:lnTo>
                    <a:lnTo>
                      <a:pt x="1116" y="678"/>
                    </a:lnTo>
                    <a:lnTo>
                      <a:pt x="1116" y="678"/>
                    </a:lnTo>
                    <a:lnTo>
                      <a:pt x="1116" y="678"/>
                    </a:lnTo>
                    <a:lnTo>
                      <a:pt x="1116" y="678"/>
                    </a:lnTo>
                    <a:lnTo>
                      <a:pt x="1116" y="678"/>
                    </a:lnTo>
                    <a:lnTo>
                      <a:pt x="1116" y="678"/>
                    </a:lnTo>
                    <a:lnTo>
                      <a:pt x="1116" y="672"/>
                    </a:lnTo>
                    <a:lnTo>
                      <a:pt x="1116" y="672"/>
                    </a:lnTo>
                    <a:lnTo>
                      <a:pt x="1116" y="672"/>
                    </a:lnTo>
                    <a:lnTo>
                      <a:pt x="1116" y="672"/>
                    </a:lnTo>
                    <a:lnTo>
                      <a:pt x="1116" y="672"/>
                    </a:lnTo>
                    <a:lnTo>
                      <a:pt x="1116" y="672"/>
                    </a:lnTo>
                    <a:lnTo>
                      <a:pt x="1116" y="672"/>
                    </a:lnTo>
                    <a:lnTo>
                      <a:pt x="1116" y="672"/>
                    </a:lnTo>
                    <a:lnTo>
                      <a:pt x="1122" y="672"/>
                    </a:lnTo>
                    <a:lnTo>
                      <a:pt x="1122" y="672"/>
                    </a:lnTo>
                    <a:lnTo>
                      <a:pt x="1122" y="666"/>
                    </a:lnTo>
                    <a:lnTo>
                      <a:pt x="1122" y="666"/>
                    </a:lnTo>
                    <a:lnTo>
                      <a:pt x="1122" y="666"/>
                    </a:lnTo>
                    <a:lnTo>
                      <a:pt x="1122" y="666"/>
                    </a:lnTo>
                    <a:lnTo>
                      <a:pt x="1122" y="666"/>
                    </a:lnTo>
                    <a:lnTo>
                      <a:pt x="1122" y="666"/>
                    </a:lnTo>
                    <a:lnTo>
                      <a:pt x="1122" y="666"/>
                    </a:lnTo>
                    <a:lnTo>
                      <a:pt x="1122" y="666"/>
                    </a:lnTo>
                    <a:lnTo>
                      <a:pt x="1122" y="666"/>
                    </a:lnTo>
                    <a:lnTo>
                      <a:pt x="1122" y="666"/>
                    </a:lnTo>
                    <a:lnTo>
                      <a:pt x="1122" y="666"/>
                    </a:lnTo>
                    <a:lnTo>
                      <a:pt x="1122" y="666"/>
                    </a:lnTo>
                    <a:lnTo>
                      <a:pt x="1122" y="666"/>
                    </a:lnTo>
                    <a:lnTo>
                      <a:pt x="1122" y="666"/>
                    </a:lnTo>
                    <a:lnTo>
                      <a:pt x="1122" y="666"/>
                    </a:lnTo>
                    <a:lnTo>
                      <a:pt x="1122" y="666"/>
                    </a:lnTo>
                    <a:lnTo>
                      <a:pt x="1122" y="666"/>
                    </a:lnTo>
                    <a:lnTo>
                      <a:pt x="1122" y="660"/>
                    </a:lnTo>
                    <a:lnTo>
                      <a:pt x="1122" y="660"/>
                    </a:lnTo>
                    <a:lnTo>
                      <a:pt x="1122" y="660"/>
                    </a:lnTo>
                    <a:lnTo>
                      <a:pt x="1122" y="660"/>
                    </a:lnTo>
                    <a:lnTo>
                      <a:pt x="1122" y="660"/>
                    </a:lnTo>
                    <a:lnTo>
                      <a:pt x="1122" y="660"/>
                    </a:lnTo>
                    <a:lnTo>
                      <a:pt x="1122" y="660"/>
                    </a:lnTo>
                    <a:lnTo>
                      <a:pt x="1122" y="660"/>
                    </a:lnTo>
                    <a:lnTo>
                      <a:pt x="1122" y="660"/>
                    </a:lnTo>
                    <a:lnTo>
                      <a:pt x="1122" y="660"/>
                    </a:lnTo>
                    <a:lnTo>
                      <a:pt x="1122" y="660"/>
                    </a:lnTo>
                    <a:lnTo>
                      <a:pt x="1122" y="660"/>
                    </a:lnTo>
                    <a:lnTo>
                      <a:pt x="1122" y="660"/>
                    </a:lnTo>
                    <a:lnTo>
                      <a:pt x="1122" y="660"/>
                    </a:lnTo>
                    <a:lnTo>
                      <a:pt x="1122" y="666"/>
                    </a:lnTo>
                    <a:lnTo>
                      <a:pt x="1122" y="666"/>
                    </a:lnTo>
                    <a:lnTo>
                      <a:pt x="1122" y="666"/>
                    </a:lnTo>
                    <a:lnTo>
                      <a:pt x="1122" y="666"/>
                    </a:lnTo>
                    <a:lnTo>
                      <a:pt x="1122" y="666"/>
                    </a:lnTo>
                    <a:lnTo>
                      <a:pt x="1122" y="666"/>
                    </a:lnTo>
                    <a:lnTo>
                      <a:pt x="1122" y="666"/>
                    </a:lnTo>
                    <a:lnTo>
                      <a:pt x="1122" y="666"/>
                    </a:lnTo>
                    <a:lnTo>
                      <a:pt x="1122" y="666"/>
                    </a:lnTo>
                    <a:lnTo>
                      <a:pt x="1122" y="666"/>
                    </a:lnTo>
                    <a:lnTo>
                      <a:pt x="1122" y="666"/>
                    </a:lnTo>
                    <a:lnTo>
                      <a:pt x="1122" y="666"/>
                    </a:lnTo>
                    <a:lnTo>
                      <a:pt x="1122" y="666"/>
                    </a:lnTo>
                    <a:lnTo>
                      <a:pt x="1122" y="666"/>
                    </a:lnTo>
                    <a:lnTo>
                      <a:pt x="1122" y="666"/>
                    </a:lnTo>
                    <a:lnTo>
                      <a:pt x="1122" y="666"/>
                    </a:lnTo>
                    <a:lnTo>
                      <a:pt x="1122" y="666"/>
                    </a:lnTo>
                    <a:lnTo>
                      <a:pt x="1122" y="666"/>
                    </a:lnTo>
                    <a:lnTo>
                      <a:pt x="1122" y="672"/>
                    </a:lnTo>
                    <a:lnTo>
                      <a:pt x="1128" y="672"/>
                    </a:lnTo>
                    <a:lnTo>
                      <a:pt x="1128" y="672"/>
                    </a:lnTo>
                    <a:lnTo>
                      <a:pt x="1128" y="672"/>
                    </a:lnTo>
                    <a:lnTo>
                      <a:pt x="1128" y="672"/>
                    </a:lnTo>
                    <a:lnTo>
                      <a:pt x="1128" y="672"/>
                    </a:lnTo>
                    <a:lnTo>
                      <a:pt x="1128" y="672"/>
                    </a:lnTo>
                    <a:lnTo>
                      <a:pt x="1128" y="672"/>
                    </a:lnTo>
                    <a:lnTo>
                      <a:pt x="1128" y="672"/>
                    </a:lnTo>
                    <a:lnTo>
                      <a:pt x="1128" y="678"/>
                    </a:lnTo>
                    <a:lnTo>
                      <a:pt x="1128" y="678"/>
                    </a:lnTo>
                    <a:lnTo>
                      <a:pt x="1128" y="678"/>
                    </a:lnTo>
                    <a:lnTo>
                      <a:pt x="1128" y="678"/>
                    </a:lnTo>
                    <a:lnTo>
                      <a:pt x="1128" y="678"/>
                    </a:lnTo>
                    <a:lnTo>
                      <a:pt x="1128" y="678"/>
                    </a:lnTo>
                    <a:lnTo>
                      <a:pt x="1128" y="678"/>
                    </a:lnTo>
                    <a:lnTo>
                      <a:pt x="1128" y="678"/>
                    </a:lnTo>
                    <a:lnTo>
                      <a:pt x="1128" y="678"/>
                    </a:lnTo>
                    <a:lnTo>
                      <a:pt x="1128" y="678"/>
                    </a:lnTo>
                    <a:lnTo>
                      <a:pt x="1128" y="678"/>
                    </a:lnTo>
                    <a:lnTo>
                      <a:pt x="1128" y="678"/>
                    </a:lnTo>
                    <a:lnTo>
                      <a:pt x="1128" y="684"/>
                    </a:lnTo>
                    <a:lnTo>
                      <a:pt x="1128" y="684"/>
                    </a:lnTo>
                    <a:lnTo>
                      <a:pt x="1128" y="684"/>
                    </a:lnTo>
                    <a:lnTo>
                      <a:pt x="1128" y="684"/>
                    </a:lnTo>
                    <a:lnTo>
                      <a:pt x="1128" y="684"/>
                    </a:lnTo>
                    <a:lnTo>
                      <a:pt x="1128" y="684"/>
                    </a:lnTo>
                    <a:lnTo>
                      <a:pt x="1128" y="684"/>
                    </a:lnTo>
                    <a:lnTo>
                      <a:pt x="1128" y="684"/>
                    </a:lnTo>
                    <a:lnTo>
                      <a:pt x="1128" y="684"/>
                    </a:lnTo>
                    <a:lnTo>
                      <a:pt x="1128" y="684"/>
                    </a:lnTo>
                    <a:lnTo>
                      <a:pt x="1128" y="690"/>
                    </a:lnTo>
                    <a:lnTo>
                      <a:pt x="1128" y="690"/>
                    </a:lnTo>
                    <a:lnTo>
                      <a:pt x="1128" y="690"/>
                    </a:lnTo>
                    <a:lnTo>
                      <a:pt x="1128" y="690"/>
                    </a:lnTo>
                    <a:lnTo>
                      <a:pt x="1128" y="690"/>
                    </a:lnTo>
                    <a:lnTo>
                      <a:pt x="1128" y="690"/>
                    </a:lnTo>
                    <a:lnTo>
                      <a:pt x="1128" y="690"/>
                    </a:lnTo>
                    <a:lnTo>
                      <a:pt x="1128" y="690"/>
                    </a:lnTo>
                    <a:lnTo>
                      <a:pt x="1128" y="690"/>
                    </a:lnTo>
                    <a:lnTo>
                      <a:pt x="1128" y="690"/>
                    </a:lnTo>
                    <a:lnTo>
                      <a:pt x="1128" y="690"/>
                    </a:lnTo>
                    <a:lnTo>
                      <a:pt x="1128" y="696"/>
                    </a:lnTo>
                    <a:lnTo>
                      <a:pt x="1128" y="696"/>
                    </a:lnTo>
                    <a:lnTo>
                      <a:pt x="1128" y="696"/>
                    </a:lnTo>
                    <a:lnTo>
                      <a:pt x="1128" y="696"/>
                    </a:lnTo>
                    <a:lnTo>
                      <a:pt x="1128" y="696"/>
                    </a:lnTo>
                    <a:lnTo>
                      <a:pt x="1128" y="696"/>
                    </a:lnTo>
                    <a:lnTo>
                      <a:pt x="1128" y="696"/>
                    </a:lnTo>
                    <a:lnTo>
                      <a:pt x="1128" y="696"/>
                    </a:lnTo>
                    <a:lnTo>
                      <a:pt x="1128" y="696"/>
                    </a:lnTo>
                    <a:lnTo>
                      <a:pt x="1128" y="696"/>
                    </a:lnTo>
                    <a:lnTo>
                      <a:pt x="1128" y="696"/>
                    </a:lnTo>
                    <a:lnTo>
                      <a:pt x="1128" y="702"/>
                    </a:lnTo>
                    <a:lnTo>
                      <a:pt x="1128" y="702"/>
                    </a:lnTo>
                    <a:lnTo>
                      <a:pt x="1134" y="702"/>
                    </a:lnTo>
                    <a:lnTo>
                      <a:pt x="1134" y="702"/>
                    </a:lnTo>
                    <a:lnTo>
                      <a:pt x="1134" y="702"/>
                    </a:lnTo>
                    <a:lnTo>
                      <a:pt x="1134" y="702"/>
                    </a:lnTo>
                    <a:lnTo>
                      <a:pt x="1134" y="702"/>
                    </a:lnTo>
                    <a:lnTo>
                      <a:pt x="1134" y="702"/>
                    </a:lnTo>
                    <a:lnTo>
                      <a:pt x="1134" y="702"/>
                    </a:lnTo>
                    <a:lnTo>
                      <a:pt x="1134" y="702"/>
                    </a:lnTo>
                    <a:lnTo>
                      <a:pt x="1134" y="702"/>
                    </a:lnTo>
                    <a:lnTo>
                      <a:pt x="1134" y="702"/>
                    </a:lnTo>
                    <a:lnTo>
                      <a:pt x="1152" y="702"/>
                    </a:lnTo>
                    <a:lnTo>
                      <a:pt x="1152" y="702"/>
                    </a:lnTo>
                    <a:lnTo>
                      <a:pt x="1152" y="702"/>
                    </a:lnTo>
                    <a:lnTo>
                      <a:pt x="1152" y="702"/>
                    </a:lnTo>
                    <a:lnTo>
                      <a:pt x="1152" y="702"/>
                    </a:lnTo>
                    <a:lnTo>
                      <a:pt x="1152" y="696"/>
                    </a:lnTo>
                    <a:lnTo>
                      <a:pt x="1152" y="696"/>
                    </a:lnTo>
                    <a:lnTo>
                      <a:pt x="1152" y="696"/>
                    </a:lnTo>
                    <a:lnTo>
                      <a:pt x="1152" y="696"/>
                    </a:lnTo>
                    <a:lnTo>
                      <a:pt x="1152" y="696"/>
                    </a:lnTo>
                    <a:lnTo>
                      <a:pt x="1152" y="696"/>
                    </a:lnTo>
                    <a:lnTo>
                      <a:pt x="1152" y="696"/>
                    </a:lnTo>
                    <a:lnTo>
                      <a:pt x="1152" y="696"/>
                    </a:lnTo>
                    <a:lnTo>
                      <a:pt x="1152" y="696"/>
                    </a:lnTo>
                    <a:lnTo>
                      <a:pt x="1152" y="696"/>
                    </a:lnTo>
                    <a:lnTo>
                      <a:pt x="1152" y="696"/>
                    </a:lnTo>
                    <a:lnTo>
                      <a:pt x="1152" y="696"/>
                    </a:lnTo>
                    <a:lnTo>
                      <a:pt x="1152" y="690"/>
                    </a:lnTo>
                    <a:lnTo>
                      <a:pt x="1152" y="690"/>
                    </a:lnTo>
                    <a:lnTo>
                      <a:pt x="1158" y="690"/>
                    </a:lnTo>
                    <a:lnTo>
                      <a:pt x="1158" y="690"/>
                    </a:lnTo>
                    <a:lnTo>
                      <a:pt x="1158" y="690"/>
                    </a:lnTo>
                    <a:lnTo>
                      <a:pt x="1158" y="690"/>
                    </a:lnTo>
                    <a:lnTo>
                      <a:pt x="1158" y="690"/>
                    </a:lnTo>
                    <a:lnTo>
                      <a:pt x="1158" y="690"/>
                    </a:lnTo>
                    <a:lnTo>
                      <a:pt x="1158" y="690"/>
                    </a:lnTo>
                    <a:lnTo>
                      <a:pt x="1158" y="690"/>
                    </a:lnTo>
                    <a:lnTo>
                      <a:pt x="1158" y="690"/>
                    </a:lnTo>
                    <a:lnTo>
                      <a:pt x="1158" y="684"/>
                    </a:lnTo>
                    <a:lnTo>
                      <a:pt x="1158" y="684"/>
                    </a:lnTo>
                    <a:lnTo>
                      <a:pt x="1158" y="684"/>
                    </a:lnTo>
                    <a:lnTo>
                      <a:pt x="1158" y="684"/>
                    </a:lnTo>
                    <a:lnTo>
                      <a:pt x="1158" y="684"/>
                    </a:lnTo>
                    <a:lnTo>
                      <a:pt x="1158" y="684"/>
                    </a:lnTo>
                    <a:lnTo>
                      <a:pt x="1158" y="684"/>
                    </a:lnTo>
                    <a:lnTo>
                      <a:pt x="1158" y="684"/>
                    </a:lnTo>
                    <a:lnTo>
                      <a:pt x="1158" y="684"/>
                    </a:lnTo>
                    <a:lnTo>
                      <a:pt x="1158" y="684"/>
                    </a:lnTo>
                    <a:lnTo>
                      <a:pt x="1158" y="678"/>
                    </a:lnTo>
                    <a:lnTo>
                      <a:pt x="1158" y="678"/>
                    </a:lnTo>
                    <a:lnTo>
                      <a:pt x="1158" y="678"/>
                    </a:lnTo>
                    <a:lnTo>
                      <a:pt x="1158" y="678"/>
                    </a:lnTo>
                    <a:lnTo>
                      <a:pt x="1158" y="678"/>
                    </a:lnTo>
                    <a:lnTo>
                      <a:pt x="1158" y="678"/>
                    </a:lnTo>
                    <a:lnTo>
                      <a:pt x="1158" y="678"/>
                    </a:lnTo>
                    <a:lnTo>
                      <a:pt x="1158" y="678"/>
                    </a:lnTo>
                    <a:lnTo>
                      <a:pt x="1158" y="678"/>
                    </a:lnTo>
                    <a:lnTo>
                      <a:pt x="1158" y="678"/>
                    </a:lnTo>
                    <a:lnTo>
                      <a:pt x="1158" y="678"/>
                    </a:lnTo>
                    <a:lnTo>
                      <a:pt x="1158" y="678"/>
                    </a:lnTo>
                    <a:lnTo>
                      <a:pt x="1158" y="678"/>
                    </a:lnTo>
                    <a:lnTo>
                      <a:pt x="1158" y="672"/>
                    </a:lnTo>
                    <a:lnTo>
                      <a:pt x="1158" y="672"/>
                    </a:lnTo>
                    <a:lnTo>
                      <a:pt x="1158" y="672"/>
                    </a:lnTo>
                    <a:lnTo>
                      <a:pt x="1158" y="672"/>
                    </a:lnTo>
                    <a:lnTo>
                      <a:pt x="1158" y="672"/>
                    </a:lnTo>
                    <a:lnTo>
                      <a:pt x="1158" y="672"/>
                    </a:lnTo>
                    <a:lnTo>
                      <a:pt x="1158" y="672"/>
                    </a:lnTo>
                    <a:lnTo>
                      <a:pt x="1158" y="672"/>
                    </a:lnTo>
                    <a:lnTo>
                      <a:pt x="1158" y="672"/>
                    </a:lnTo>
                    <a:lnTo>
                      <a:pt x="1158" y="672"/>
                    </a:lnTo>
                    <a:lnTo>
                      <a:pt x="1158" y="666"/>
                    </a:lnTo>
                    <a:lnTo>
                      <a:pt x="1158" y="666"/>
                    </a:lnTo>
                    <a:lnTo>
                      <a:pt x="1158" y="666"/>
                    </a:lnTo>
                    <a:lnTo>
                      <a:pt x="1158" y="666"/>
                    </a:lnTo>
                    <a:lnTo>
                      <a:pt x="1158" y="666"/>
                    </a:lnTo>
                    <a:lnTo>
                      <a:pt x="1158" y="666"/>
                    </a:lnTo>
                    <a:lnTo>
                      <a:pt x="1158" y="666"/>
                    </a:lnTo>
                    <a:lnTo>
                      <a:pt x="1158" y="666"/>
                    </a:lnTo>
                    <a:lnTo>
                      <a:pt x="1158" y="666"/>
                    </a:lnTo>
                    <a:lnTo>
                      <a:pt x="1158" y="666"/>
                    </a:lnTo>
                    <a:lnTo>
                      <a:pt x="1158" y="666"/>
                    </a:lnTo>
                    <a:lnTo>
                      <a:pt x="1158" y="666"/>
                    </a:lnTo>
                    <a:lnTo>
                      <a:pt x="1158" y="666"/>
                    </a:lnTo>
                    <a:lnTo>
                      <a:pt x="1164" y="666"/>
                    </a:lnTo>
                    <a:lnTo>
                      <a:pt x="1164" y="666"/>
                    </a:lnTo>
                    <a:lnTo>
                      <a:pt x="1164" y="666"/>
                    </a:lnTo>
                    <a:lnTo>
                      <a:pt x="1164" y="666"/>
                    </a:lnTo>
                    <a:lnTo>
                      <a:pt x="1164" y="660"/>
                    </a:lnTo>
                    <a:lnTo>
                      <a:pt x="1164" y="660"/>
                    </a:lnTo>
                    <a:lnTo>
                      <a:pt x="1164" y="660"/>
                    </a:lnTo>
                    <a:lnTo>
                      <a:pt x="1164" y="660"/>
                    </a:lnTo>
                    <a:lnTo>
                      <a:pt x="1164" y="660"/>
                    </a:lnTo>
                    <a:lnTo>
                      <a:pt x="1164" y="660"/>
                    </a:lnTo>
                    <a:lnTo>
                      <a:pt x="1164" y="660"/>
                    </a:lnTo>
                    <a:lnTo>
                      <a:pt x="1164" y="660"/>
                    </a:lnTo>
                    <a:lnTo>
                      <a:pt x="1164" y="660"/>
                    </a:lnTo>
                    <a:lnTo>
                      <a:pt x="1164" y="660"/>
                    </a:lnTo>
                    <a:lnTo>
                      <a:pt x="1164" y="660"/>
                    </a:lnTo>
                    <a:lnTo>
                      <a:pt x="1164" y="660"/>
                    </a:lnTo>
                    <a:lnTo>
                      <a:pt x="1164" y="660"/>
                    </a:lnTo>
                    <a:lnTo>
                      <a:pt x="1164" y="660"/>
                    </a:lnTo>
                    <a:lnTo>
                      <a:pt x="1164" y="666"/>
                    </a:lnTo>
                    <a:lnTo>
                      <a:pt x="1164" y="666"/>
                    </a:lnTo>
                    <a:lnTo>
                      <a:pt x="1164" y="666"/>
                    </a:lnTo>
                    <a:lnTo>
                      <a:pt x="1164" y="666"/>
                    </a:lnTo>
                    <a:lnTo>
                      <a:pt x="1164" y="666"/>
                    </a:lnTo>
                    <a:lnTo>
                      <a:pt x="1164" y="666"/>
                    </a:lnTo>
                    <a:lnTo>
                      <a:pt x="1164" y="666"/>
                    </a:lnTo>
                    <a:lnTo>
                      <a:pt x="1164" y="666"/>
                    </a:lnTo>
                    <a:lnTo>
                      <a:pt x="1164" y="666"/>
                    </a:lnTo>
                    <a:lnTo>
                      <a:pt x="1164" y="666"/>
                    </a:lnTo>
                    <a:lnTo>
                      <a:pt x="1164" y="666"/>
                    </a:lnTo>
                    <a:lnTo>
                      <a:pt x="1164" y="666"/>
                    </a:lnTo>
                    <a:lnTo>
                      <a:pt x="1164" y="666"/>
                    </a:lnTo>
                    <a:lnTo>
                      <a:pt x="1164" y="666"/>
                    </a:lnTo>
                    <a:lnTo>
                      <a:pt x="1164" y="666"/>
                    </a:lnTo>
                    <a:lnTo>
                      <a:pt x="1164" y="666"/>
                    </a:lnTo>
                    <a:lnTo>
                      <a:pt x="1164" y="666"/>
                    </a:lnTo>
                    <a:lnTo>
                      <a:pt x="1164" y="672"/>
                    </a:lnTo>
                    <a:lnTo>
                      <a:pt x="1164" y="672"/>
                    </a:lnTo>
                    <a:lnTo>
                      <a:pt x="1164" y="672"/>
                    </a:lnTo>
                    <a:lnTo>
                      <a:pt x="1164" y="672"/>
                    </a:lnTo>
                    <a:lnTo>
                      <a:pt x="1164" y="672"/>
                    </a:lnTo>
                    <a:lnTo>
                      <a:pt x="1164" y="672"/>
                    </a:lnTo>
                    <a:lnTo>
                      <a:pt x="1164" y="672"/>
                    </a:lnTo>
                    <a:lnTo>
                      <a:pt x="1164" y="672"/>
                    </a:lnTo>
                    <a:lnTo>
                      <a:pt x="1164" y="672"/>
                    </a:lnTo>
                    <a:lnTo>
                      <a:pt x="1164" y="672"/>
                    </a:lnTo>
                    <a:lnTo>
                      <a:pt x="1164" y="678"/>
                    </a:lnTo>
                    <a:lnTo>
                      <a:pt x="1164" y="678"/>
                    </a:lnTo>
                    <a:lnTo>
                      <a:pt x="1164" y="678"/>
                    </a:lnTo>
                    <a:lnTo>
                      <a:pt x="1164" y="678"/>
                    </a:lnTo>
                    <a:lnTo>
                      <a:pt x="1164" y="678"/>
                    </a:lnTo>
                    <a:lnTo>
                      <a:pt x="1164" y="678"/>
                    </a:lnTo>
                    <a:lnTo>
                      <a:pt x="1164" y="678"/>
                    </a:lnTo>
                    <a:lnTo>
                      <a:pt x="1164" y="678"/>
                    </a:lnTo>
                    <a:lnTo>
                      <a:pt x="1170" y="678"/>
                    </a:lnTo>
                    <a:lnTo>
                      <a:pt x="1170" y="678"/>
                    </a:lnTo>
                    <a:lnTo>
                      <a:pt x="1170" y="678"/>
                    </a:lnTo>
                    <a:lnTo>
                      <a:pt x="1170" y="678"/>
                    </a:lnTo>
                    <a:lnTo>
                      <a:pt x="1170" y="684"/>
                    </a:lnTo>
                    <a:lnTo>
                      <a:pt x="1170" y="684"/>
                    </a:lnTo>
                    <a:lnTo>
                      <a:pt x="1170" y="684"/>
                    </a:lnTo>
                    <a:lnTo>
                      <a:pt x="1170" y="684"/>
                    </a:lnTo>
                    <a:lnTo>
                      <a:pt x="1170" y="684"/>
                    </a:lnTo>
                    <a:lnTo>
                      <a:pt x="1170" y="684"/>
                    </a:lnTo>
                    <a:lnTo>
                      <a:pt x="1170" y="684"/>
                    </a:lnTo>
                    <a:lnTo>
                      <a:pt x="1170" y="684"/>
                    </a:lnTo>
                    <a:lnTo>
                      <a:pt x="1170" y="684"/>
                    </a:lnTo>
                    <a:lnTo>
                      <a:pt x="1170" y="684"/>
                    </a:lnTo>
                    <a:lnTo>
                      <a:pt x="1170" y="690"/>
                    </a:lnTo>
                    <a:lnTo>
                      <a:pt x="1170" y="690"/>
                    </a:lnTo>
                    <a:lnTo>
                      <a:pt x="1170" y="690"/>
                    </a:lnTo>
                    <a:lnTo>
                      <a:pt x="1170" y="690"/>
                    </a:lnTo>
                    <a:lnTo>
                      <a:pt x="1170" y="690"/>
                    </a:lnTo>
                    <a:lnTo>
                      <a:pt x="1170" y="690"/>
                    </a:lnTo>
                    <a:lnTo>
                      <a:pt x="1170" y="690"/>
                    </a:lnTo>
                    <a:lnTo>
                      <a:pt x="1170" y="690"/>
                    </a:lnTo>
                    <a:lnTo>
                      <a:pt x="1170" y="690"/>
                    </a:lnTo>
                    <a:lnTo>
                      <a:pt x="1170" y="690"/>
                    </a:lnTo>
                    <a:lnTo>
                      <a:pt x="1170" y="696"/>
                    </a:lnTo>
                    <a:lnTo>
                      <a:pt x="1170" y="696"/>
                    </a:lnTo>
                    <a:lnTo>
                      <a:pt x="1170" y="696"/>
                    </a:lnTo>
                    <a:lnTo>
                      <a:pt x="1170" y="696"/>
                    </a:lnTo>
                    <a:lnTo>
                      <a:pt x="1170" y="696"/>
                    </a:lnTo>
                    <a:lnTo>
                      <a:pt x="1170" y="696"/>
                    </a:lnTo>
                    <a:lnTo>
                      <a:pt x="1170" y="696"/>
                    </a:lnTo>
                    <a:lnTo>
                      <a:pt x="1170" y="696"/>
                    </a:lnTo>
                    <a:lnTo>
                      <a:pt x="1170" y="696"/>
                    </a:lnTo>
                    <a:lnTo>
                      <a:pt x="1170" y="696"/>
                    </a:lnTo>
                    <a:lnTo>
                      <a:pt x="1170" y="696"/>
                    </a:lnTo>
                    <a:lnTo>
                      <a:pt x="1170" y="696"/>
                    </a:lnTo>
                    <a:lnTo>
                      <a:pt x="1170" y="702"/>
                    </a:lnTo>
                    <a:lnTo>
                      <a:pt x="1170" y="702"/>
                    </a:lnTo>
                    <a:lnTo>
                      <a:pt x="1170" y="702"/>
                    </a:lnTo>
                    <a:lnTo>
                      <a:pt x="1170" y="702"/>
                    </a:lnTo>
                    <a:lnTo>
                      <a:pt x="1170" y="702"/>
                    </a:lnTo>
                    <a:lnTo>
                      <a:pt x="1170" y="702"/>
                    </a:lnTo>
                    <a:lnTo>
                      <a:pt x="1170" y="702"/>
                    </a:lnTo>
                    <a:lnTo>
                      <a:pt x="1170" y="702"/>
                    </a:lnTo>
                    <a:lnTo>
                      <a:pt x="1170" y="702"/>
                    </a:lnTo>
                    <a:lnTo>
                      <a:pt x="1170" y="702"/>
                    </a:lnTo>
                    <a:lnTo>
                      <a:pt x="1170" y="702"/>
                    </a:lnTo>
                    <a:lnTo>
                      <a:pt x="1170" y="702"/>
                    </a:lnTo>
                    <a:lnTo>
                      <a:pt x="1194" y="702"/>
                    </a:lnTo>
                    <a:lnTo>
                      <a:pt x="1194" y="702"/>
                    </a:lnTo>
                    <a:lnTo>
                      <a:pt x="1194" y="702"/>
                    </a:lnTo>
                    <a:lnTo>
                      <a:pt x="1194" y="702"/>
                    </a:lnTo>
                    <a:lnTo>
                      <a:pt x="1194" y="702"/>
                    </a:lnTo>
                    <a:lnTo>
                      <a:pt x="1194" y="702"/>
                    </a:lnTo>
                    <a:lnTo>
                      <a:pt x="1194" y="696"/>
                    </a:lnTo>
                    <a:lnTo>
                      <a:pt x="1194" y="696"/>
                    </a:lnTo>
                    <a:lnTo>
                      <a:pt x="1194" y="696"/>
                    </a:lnTo>
                    <a:lnTo>
                      <a:pt x="1194" y="696"/>
                    </a:lnTo>
                    <a:lnTo>
                      <a:pt x="1194" y="696"/>
                    </a:lnTo>
                    <a:lnTo>
                      <a:pt x="1194" y="696"/>
                    </a:lnTo>
                    <a:lnTo>
                      <a:pt x="1194" y="696"/>
                    </a:lnTo>
                    <a:lnTo>
                      <a:pt x="1194" y="696"/>
                    </a:lnTo>
                    <a:lnTo>
                      <a:pt x="1194" y="696"/>
                    </a:lnTo>
                    <a:lnTo>
                      <a:pt x="1194" y="696"/>
                    </a:lnTo>
                    <a:lnTo>
                      <a:pt x="1194" y="696"/>
                    </a:lnTo>
                    <a:lnTo>
                      <a:pt x="1194" y="696"/>
                    </a:lnTo>
                    <a:lnTo>
                      <a:pt x="1194" y="690"/>
                    </a:lnTo>
                    <a:lnTo>
                      <a:pt x="1194" y="690"/>
                    </a:lnTo>
                    <a:lnTo>
                      <a:pt x="1194" y="690"/>
                    </a:lnTo>
                    <a:lnTo>
                      <a:pt x="1194" y="690"/>
                    </a:lnTo>
                    <a:lnTo>
                      <a:pt x="1194" y="690"/>
                    </a:lnTo>
                    <a:lnTo>
                      <a:pt x="1194" y="690"/>
                    </a:lnTo>
                    <a:lnTo>
                      <a:pt x="1194" y="690"/>
                    </a:lnTo>
                    <a:lnTo>
                      <a:pt x="1194" y="690"/>
                    </a:lnTo>
                    <a:lnTo>
                      <a:pt x="1194" y="690"/>
                    </a:lnTo>
                    <a:lnTo>
                      <a:pt x="1194" y="690"/>
                    </a:lnTo>
                    <a:lnTo>
                      <a:pt x="1194" y="690"/>
                    </a:lnTo>
                    <a:lnTo>
                      <a:pt x="1194" y="684"/>
                    </a:lnTo>
                    <a:lnTo>
                      <a:pt x="1194" y="684"/>
                    </a:lnTo>
                    <a:lnTo>
                      <a:pt x="1194" y="684"/>
                    </a:lnTo>
                    <a:lnTo>
                      <a:pt x="1194" y="684"/>
                    </a:lnTo>
                    <a:lnTo>
                      <a:pt x="1194" y="684"/>
                    </a:lnTo>
                    <a:lnTo>
                      <a:pt x="1200" y="684"/>
                    </a:lnTo>
                    <a:lnTo>
                      <a:pt x="1200" y="684"/>
                    </a:lnTo>
                    <a:lnTo>
                      <a:pt x="1200" y="684"/>
                    </a:lnTo>
                    <a:lnTo>
                      <a:pt x="1200" y="684"/>
                    </a:lnTo>
                    <a:lnTo>
                      <a:pt x="1200" y="684"/>
                    </a:lnTo>
                    <a:lnTo>
                      <a:pt x="1200" y="678"/>
                    </a:lnTo>
                    <a:lnTo>
                      <a:pt x="1200" y="678"/>
                    </a:lnTo>
                    <a:lnTo>
                      <a:pt x="1200" y="678"/>
                    </a:lnTo>
                    <a:lnTo>
                      <a:pt x="1200" y="678"/>
                    </a:lnTo>
                    <a:lnTo>
                      <a:pt x="1200" y="678"/>
                    </a:lnTo>
                    <a:lnTo>
                      <a:pt x="1200" y="678"/>
                    </a:lnTo>
                    <a:lnTo>
                      <a:pt x="1200" y="678"/>
                    </a:lnTo>
                    <a:lnTo>
                      <a:pt x="1200" y="678"/>
                    </a:lnTo>
                    <a:lnTo>
                      <a:pt x="1200" y="678"/>
                    </a:lnTo>
                    <a:lnTo>
                      <a:pt x="1200" y="678"/>
                    </a:lnTo>
                    <a:lnTo>
                      <a:pt x="1200" y="678"/>
                    </a:lnTo>
                    <a:lnTo>
                      <a:pt x="1200" y="678"/>
                    </a:lnTo>
                    <a:lnTo>
                      <a:pt x="1200" y="678"/>
                    </a:lnTo>
                    <a:lnTo>
                      <a:pt x="1200" y="672"/>
                    </a:lnTo>
                    <a:lnTo>
                      <a:pt x="1200" y="672"/>
                    </a:lnTo>
                    <a:lnTo>
                      <a:pt x="1200" y="672"/>
                    </a:lnTo>
                    <a:lnTo>
                      <a:pt x="1200" y="672"/>
                    </a:lnTo>
                    <a:lnTo>
                      <a:pt x="1200" y="672"/>
                    </a:lnTo>
                    <a:lnTo>
                      <a:pt x="1200" y="672"/>
                    </a:lnTo>
                    <a:lnTo>
                      <a:pt x="1200" y="672"/>
                    </a:lnTo>
                    <a:lnTo>
                      <a:pt x="1200" y="672"/>
                    </a:lnTo>
                    <a:lnTo>
                      <a:pt x="1200" y="672"/>
                    </a:lnTo>
                    <a:lnTo>
                      <a:pt x="1200" y="672"/>
                    </a:lnTo>
                    <a:lnTo>
                      <a:pt x="1200" y="666"/>
                    </a:lnTo>
                    <a:lnTo>
                      <a:pt x="1200" y="666"/>
                    </a:lnTo>
                    <a:lnTo>
                      <a:pt x="1200" y="666"/>
                    </a:lnTo>
                    <a:lnTo>
                      <a:pt x="1200" y="666"/>
                    </a:lnTo>
                    <a:lnTo>
                      <a:pt x="1200" y="666"/>
                    </a:lnTo>
                    <a:lnTo>
                      <a:pt x="1200" y="666"/>
                    </a:lnTo>
                    <a:lnTo>
                      <a:pt x="1200" y="666"/>
                    </a:lnTo>
                    <a:lnTo>
                      <a:pt x="1200" y="666"/>
                    </a:lnTo>
                    <a:lnTo>
                      <a:pt x="1200" y="666"/>
                    </a:lnTo>
                    <a:lnTo>
                      <a:pt x="1200" y="666"/>
                    </a:lnTo>
                    <a:lnTo>
                      <a:pt x="1200" y="666"/>
                    </a:lnTo>
                    <a:lnTo>
                      <a:pt x="1200" y="666"/>
                    </a:lnTo>
                    <a:lnTo>
                      <a:pt x="1200" y="666"/>
                    </a:lnTo>
                    <a:lnTo>
                      <a:pt x="1200" y="666"/>
                    </a:lnTo>
                    <a:lnTo>
                      <a:pt x="1200" y="666"/>
                    </a:lnTo>
                    <a:lnTo>
                      <a:pt x="1200" y="666"/>
                    </a:lnTo>
                    <a:lnTo>
                      <a:pt x="1200" y="666"/>
                    </a:lnTo>
                    <a:lnTo>
                      <a:pt x="1200" y="666"/>
                    </a:lnTo>
                    <a:lnTo>
                      <a:pt x="1200" y="666"/>
                    </a:lnTo>
                    <a:lnTo>
                      <a:pt x="1200" y="666"/>
                    </a:lnTo>
                    <a:lnTo>
                      <a:pt x="1200" y="666"/>
                    </a:lnTo>
                    <a:lnTo>
                      <a:pt x="1200" y="666"/>
                    </a:lnTo>
                    <a:lnTo>
                      <a:pt x="1200" y="666"/>
                    </a:lnTo>
                    <a:lnTo>
                      <a:pt x="1200" y="666"/>
                    </a:lnTo>
                    <a:lnTo>
                      <a:pt x="1200" y="666"/>
                    </a:lnTo>
                    <a:lnTo>
                      <a:pt x="1200" y="666"/>
                    </a:lnTo>
                    <a:lnTo>
                      <a:pt x="1200" y="666"/>
                    </a:lnTo>
                    <a:lnTo>
                      <a:pt x="1206" y="666"/>
                    </a:lnTo>
                    <a:lnTo>
                      <a:pt x="1206" y="666"/>
                    </a:lnTo>
                    <a:lnTo>
                      <a:pt x="1206" y="666"/>
                    </a:lnTo>
                    <a:lnTo>
                      <a:pt x="1206" y="666"/>
                    </a:lnTo>
                    <a:lnTo>
                      <a:pt x="1206" y="666"/>
                    </a:lnTo>
                    <a:lnTo>
                      <a:pt x="1206" y="666"/>
                    </a:lnTo>
                    <a:lnTo>
                      <a:pt x="1206" y="666"/>
                    </a:lnTo>
                    <a:lnTo>
                      <a:pt x="1206" y="666"/>
                    </a:lnTo>
                    <a:lnTo>
                      <a:pt x="1206" y="666"/>
                    </a:lnTo>
                    <a:lnTo>
                      <a:pt x="1206" y="666"/>
                    </a:lnTo>
                    <a:lnTo>
                      <a:pt x="1206" y="666"/>
                    </a:lnTo>
                    <a:lnTo>
                      <a:pt x="1206" y="666"/>
                    </a:lnTo>
                    <a:lnTo>
                      <a:pt x="1206" y="666"/>
                    </a:lnTo>
                    <a:lnTo>
                      <a:pt x="1206" y="666"/>
                    </a:lnTo>
                    <a:lnTo>
                      <a:pt x="1206" y="666"/>
                    </a:lnTo>
                    <a:lnTo>
                      <a:pt x="1206" y="666"/>
                    </a:lnTo>
                    <a:lnTo>
                      <a:pt x="1206" y="666"/>
                    </a:lnTo>
                    <a:lnTo>
                      <a:pt x="1206" y="666"/>
                    </a:lnTo>
                    <a:lnTo>
                      <a:pt x="1206" y="666"/>
                    </a:lnTo>
                    <a:lnTo>
                      <a:pt x="1206" y="672"/>
                    </a:lnTo>
                    <a:lnTo>
                      <a:pt x="1206" y="672"/>
                    </a:lnTo>
                    <a:lnTo>
                      <a:pt x="1206" y="672"/>
                    </a:lnTo>
                    <a:lnTo>
                      <a:pt x="1206" y="672"/>
                    </a:lnTo>
                    <a:lnTo>
                      <a:pt x="1206" y="672"/>
                    </a:lnTo>
                    <a:lnTo>
                      <a:pt x="1206" y="672"/>
                    </a:lnTo>
                    <a:lnTo>
                      <a:pt x="1206" y="672"/>
                    </a:lnTo>
                    <a:lnTo>
                      <a:pt x="1206" y="672"/>
                    </a:lnTo>
                    <a:lnTo>
                      <a:pt x="1206" y="672"/>
                    </a:lnTo>
                    <a:lnTo>
                      <a:pt x="1206" y="672"/>
                    </a:lnTo>
                    <a:lnTo>
                      <a:pt x="1206" y="678"/>
                    </a:lnTo>
                    <a:lnTo>
                      <a:pt x="1206" y="678"/>
                    </a:lnTo>
                    <a:lnTo>
                      <a:pt x="1206" y="678"/>
                    </a:lnTo>
                    <a:lnTo>
                      <a:pt x="1206" y="678"/>
                    </a:lnTo>
                    <a:lnTo>
                      <a:pt x="1206" y="678"/>
                    </a:lnTo>
                    <a:lnTo>
                      <a:pt x="1206" y="678"/>
                    </a:lnTo>
                    <a:lnTo>
                      <a:pt x="1206" y="678"/>
                    </a:lnTo>
                    <a:lnTo>
                      <a:pt x="1206" y="678"/>
                    </a:lnTo>
                    <a:lnTo>
                      <a:pt x="1206" y="678"/>
                    </a:lnTo>
                    <a:lnTo>
                      <a:pt x="1206" y="678"/>
                    </a:lnTo>
                    <a:lnTo>
                      <a:pt x="1206" y="678"/>
                    </a:lnTo>
                    <a:lnTo>
                      <a:pt x="1206" y="678"/>
                    </a:lnTo>
                    <a:lnTo>
                      <a:pt x="1206" y="684"/>
                    </a:lnTo>
                    <a:lnTo>
                      <a:pt x="1206" y="684"/>
                    </a:lnTo>
                    <a:lnTo>
                      <a:pt x="1206" y="684"/>
                    </a:lnTo>
                    <a:lnTo>
                      <a:pt x="1206" y="684"/>
                    </a:lnTo>
                    <a:lnTo>
                      <a:pt x="1206" y="684"/>
                    </a:lnTo>
                    <a:lnTo>
                      <a:pt x="1206" y="684"/>
                    </a:lnTo>
                    <a:lnTo>
                      <a:pt x="1206" y="684"/>
                    </a:lnTo>
                    <a:lnTo>
                      <a:pt x="1206" y="684"/>
                    </a:lnTo>
                    <a:lnTo>
                      <a:pt x="1206" y="684"/>
                    </a:lnTo>
                    <a:lnTo>
                      <a:pt x="1206" y="684"/>
                    </a:lnTo>
                    <a:lnTo>
                      <a:pt x="1206" y="690"/>
                    </a:lnTo>
                    <a:lnTo>
                      <a:pt x="1206" y="690"/>
                    </a:lnTo>
                    <a:lnTo>
                      <a:pt x="1212" y="690"/>
                    </a:lnTo>
                    <a:lnTo>
                      <a:pt x="1212" y="690"/>
                    </a:lnTo>
                    <a:lnTo>
                      <a:pt x="1212" y="690"/>
                    </a:lnTo>
                    <a:lnTo>
                      <a:pt x="1212" y="690"/>
                    </a:lnTo>
                    <a:lnTo>
                      <a:pt x="1212" y="690"/>
                    </a:lnTo>
                    <a:lnTo>
                      <a:pt x="1212" y="690"/>
                    </a:lnTo>
                    <a:lnTo>
                      <a:pt x="1212" y="690"/>
                    </a:lnTo>
                    <a:lnTo>
                      <a:pt x="1212" y="690"/>
                    </a:lnTo>
                    <a:lnTo>
                      <a:pt x="1212" y="690"/>
                    </a:lnTo>
                    <a:lnTo>
                      <a:pt x="1212" y="696"/>
                    </a:lnTo>
                    <a:lnTo>
                      <a:pt x="1212" y="696"/>
                    </a:lnTo>
                    <a:lnTo>
                      <a:pt x="1212" y="696"/>
                    </a:lnTo>
                    <a:lnTo>
                      <a:pt x="1212" y="696"/>
                    </a:lnTo>
                    <a:lnTo>
                      <a:pt x="1212" y="696"/>
                    </a:lnTo>
                    <a:lnTo>
                      <a:pt x="1212" y="696"/>
                    </a:lnTo>
                    <a:lnTo>
                      <a:pt x="1212" y="696"/>
                    </a:lnTo>
                    <a:lnTo>
                      <a:pt x="1212" y="696"/>
                    </a:lnTo>
                    <a:lnTo>
                      <a:pt x="1212" y="696"/>
                    </a:lnTo>
                    <a:lnTo>
                      <a:pt x="1212" y="696"/>
                    </a:lnTo>
                    <a:lnTo>
                      <a:pt x="1212" y="696"/>
                    </a:lnTo>
                    <a:lnTo>
                      <a:pt x="1212" y="702"/>
                    </a:lnTo>
                    <a:lnTo>
                      <a:pt x="1212" y="702"/>
                    </a:lnTo>
                    <a:lnTo>
                      <a:pt x="1212" y="702"/>
                    </a:lnTo>
                    <a:lnTo>
                      <a:pt x="1212" y="702"/>
                    </a:lnTo>
                    <a:lnTo>
                      <a:pt x="1212" y="702"/>
                    </a:lnTo>
                    <a:lnTo>
                      <a:pt x="1212" y="702"/>
                    </a:lnTo>
                    <a:lnTo>
                      <a:pt x="1212" y="702"/>
                    </a:lnTo>
                    <a:lnTo>
                      <a:pt x="1212" y="702"/>
                    </a:lnTo>
                    <a:lnTo>
                      <a:pt x="1212" y="702"/>
                    </a:lnTo>
                    <a:lnTo>
                      <a:pt x="1212" y="702"/>
                    </a:lnTo>
                    <a:lnTo>
                      <a:pt x="1212" y="702"/>
                    </a:lnTo>
                    <a:lnTo>
                      <a:pt x="1212" y="702"/>
                    </a:lnTo>
                    <a:lnTo>
                      <a:pt x="1212" y="702"/>
                    </a:lnTo>
                    <a:lnTo>
                      <a:pt x="1236" y="702"/>
                    </a:lnTo>
                    <a:lnTo>
                      <a:pt x="1236" y="702"/>
                    </a:lnTo>
                    <a:lnTo>
                      <a:pt x="1236" y="702"/>
                    </a:lnTo>
                    <a:lnTo>
                      <a:pt x="1236" y="702"/>
                    </a:lnTo>
                    <a:lnTo>
                      <a:pt x="1236" y="702"/>
                    </a:lnTo>
                    <a:lnTo>
                      <a:pt x="1236" y="696"/>
                    </a:lnTo>
                    <a:lnTo>
                      <a:pt x="1236" y="696"/>
                    </a:lnTo>
                    <a:lnTo>
                      <a:pt x="1236" y="696"/>
                    </a:lnTo>
                    <a:lnTo>
                      <a:pt x="1236" y="696"/>
                    </a:lnTo>
                    <a:lnTo>
                      <a:pt x="1236" y="696"/>
                    </a:lnTo>
                    <a:lnTo>
                      <a:pt x="1236" y="696"/>
                    </a:lnTo>
                    <a:lnTo>
                      <a:pt x="1236" y="696"/>
                    </a:lnTo>
                    <a:lnTo>
                      <a:pt x="1236" y="696"/>
                    </a:lnTo>
                    <a:lnTo>
                      <a:pt x="1236" y="696"/>
                    </a:lnTo>
                    <a:lnTo>
                      <a:pt x="1236" y="696"/>
                    </a:lnTo>
                    <a:lnTo>
                      <a:pt x="1236" y="696"/>
                    </a:lnTo>
                    <a:lnTo>
                      <a:pt x="1236" y="696"/>
                    </a:lnTo>
                    <a:lnTo>
                      <a:pt x="1236" y="696"/>
                    </a:lnTo>
                    <a:lnTo>
                      <a:pt x="1236" y="690"/>
                    </a:lnTo>
                    <a:lnTo>
                      <a:pt x="1236" y="690"/>
                    </a:lnTo>
                    <a:lnTo>
                      <a:pt x="1236" y="690"/>
                    </a:lnTo>
                    <a:lnTo>
                      <a:pt x="1236" y="690"/>
                    </a:lnTo>
                    <a:lnTo>
                      <a:pt x="1236" y="690"/>
                    </a:lnTo>
                    <a:lnTo>
                      <a:pt x="1236" y="690"/>
                    </a:lnTo>
                    <a:lnTo>
                      <a:pt x="1236" y="690"/>
                    </a:lnTo>
                    <a:lnTo>
                      <a:pt x="1236" y="690"/>
                    </a:lnTo>
                    <a:lnTo>
                      <a:pt x="1236" y="690"/>
                    </a:lnTo>
                    <a:lnTo>
                      <a:pt x="1236" y="690"/>
                    </a:lnTo>
                    <a:lnTo>
                      <a:pt x="1236" y="690"/>
                    </a:lnTo>
                    <a:lnTo>
                      <a:pt x="1236" y="684"/>
                    </a:lnTo>
                    <a:lnTo>
                      <a:pt x="1236" y="684"/>
                    </a:lnTo>
                    <a:lnTo>
                      <a:pt x="1236" y="684"/>
                    </a:lnTo>
                    <a:lnTo>
                      <a:pt x="1236" y="684"/>
                    </a:lnTo>
                    <a:lnTo>
                      <a:pt x="1236" y="684"/>
                    </a:lnTo>
                    <a:lnTo>
                      <a:pt x="1236" y="684"/>
                    </a:lnTo>
                    <a:lnTo>
                      <a:pt x="1236" y="684"/>
                    </a:lnTo>
                    <a:lnTo>
                      <a:pt x="1236" y="684"/>
                    </a:lnTo>
                    <a:lnTo>
                      <a:pt x="1236" y="684"/>
                    </a:lnTo>
                    <a:lnTo>
                      <a:pt x="1236" y="684"/>
                    </a:lnTo>
                    <a:lnTo>
                      <a:pt x="1236" y="678"/>
                    </a:lnTo>
                    <a:lnTo>
                      <a:pt x="1236" y="678"/>
                    </a:lnTo>
                    <a:lnTo>
                      <a:pt x="1236" y="678"/>
                    </a:lnTo>
                    <a:lnTo>
                      <a:pt x="1236" y="678"/>
                    </a:lnTo>
                    <a:lnTo>
                      <a:pt x="1236" y="678"/>
                    </a:lnTo>
                    <a:lnTo>
                      <a:pt x="1236" y="678"/>
                    </a:lnTo>
                    <a:lnTo>
                      <a:pt x="1236" y="678"/>
                    </a:lnTo>
                    <a:lnTo>
                      <a:pt x="1236" y="678"/>
                    </a:lnTo>
                    <a:lnTo>
                      <a:pt x="1236" y="678"/>
                    </a:lnTo>
                    <a:lnTo>
                      <a:pt x="1236" y="678"/>
                    </a:lnTo>
                    <a:lnTo>
                      <a:pt x="1236" y="678"/>
                    </a:lnTo>
                    <a:lnTo>
                      <a:pt x="1236" y="678"/>
                    </a:lnTo>
                    <a:lnTo>
                      <a:pt x="1242" y="672"/>
                    </a:lnTo>
                    <a:lnTo>
                      <a:pt x="1242" y="672"/>
                    </a:lnTo>
                    <a:lnTo>
                      <a:pt x="1242" y="672"/>
                    </a:lnTo>
                    <a:lnTo>
                      <a:pt x="1242" y="672"/>
                    </a:lnTo>
                    <a:lnTo>
                      <a:pt x="1242" y="672"/>
                    </a:lnTo>
                    <a:lnTo>
                      <a:pt x="1242" y="672"/>
                    </a:lnTo>
                    <a:lnTo>
                      <a:pt x="1242" y="672"/>
                    </a:lnTo>
                    <a:lnTo>
                      <a:pt x="1242" y="672"/>
                    </a:lnTo>
                    <a:lnTo>
                      <a:pt x="1242" y="672"/>
                    </a:lnTo>
                    <a:lnTo>
                      <a:pt x="1242" y="672"/>
                    </a:lnTo>
                    <a:lnTo>
                      <a:pt x="1242" y="666"/>
                    </a:lnTo>
                    <a:lnTo>
                      <a:pt x="1242" y="666"/>
                    </a:lnTo>
                    <a:lnTo>
                      <a:pt x="1242" y="666"/>
                    </a:lnTo>
                    <a:lnTo>
                      <a:pt x="1242" y="666"/>
                    </a:lnTo>
                    <a:lnTo>
                      <a:pt x="1242" y="666"/>
                    </a:lnTo>
                    <a:lnTo>
                      <a:pt x="1242" y="666"/>
                    </a:lnTo>
                    <a:lnTo>
                      <a:pt x="1242" y="666"/>
                    </a:lnTo>
                    <a:lnTo>
                      <a:pt x="1242" y="666"/>
                    </a:lnTo>
                    <a:lnTo>
                      <a:pt x="1242" y="666"/>
                    </a:lnTo>
                    <a:lnTo>
                      <a:pt x="1242" y="666"/>
                    </a:lnTo>
                    <a:lnTo>
                      <a:pt x="1242" y="666"/>
                    </a:lnTo>
                    <a:lnTo>
                      <a:pt x="1242" y="666"/>
                    </a:lnTo>
                    <a:lnTo>
                      <a:pt x="1242" y="666"/>
                    </a:lnTo>
                    <a:lnTo>
                      <a:pt x="1242" y="666"/>
                    </a:lnTo>
                    <a:lnTo>
                      <a:pt x="1242" y="666"/>
                    </a:lnTo>
                    <a:lnTo>
                      <a:pt x="1242" y="666"/>
                    </a:lnTo>
                    <a:lnTo>
                      <a:pt x="1242" y="666"/>
                    </a:lnTo>
                    <a:lnTo>
                      <a:pt x="1242" y="660"/>
                    </a:lnTo>
                    <a:lnTo>
                      <a:pt x="1242" y="660"/>
                    </a:lnTo>
                    <a:lnTo>
                      <a:pt x="1242" y="660"/>
                    </a:lnTo>
                    <a:lnTo>
                      <a:pt x="1242" y="660"/>
                    </a:lnTo>
                    <a:lnTo>
                      <a:pt x="1242" y="660"/>
                    </a:lnTo>
                    <a:lnTo>
                      <a:pt x="1242" y="660"/>
                    </a:lnTo>
                    <a:lnTo>
                      <a:pt x="1242" y="660"/>
                    </a:lnTo>
                    <a:lnTo>
                      <a:pt x="1242" y="660"/>
                    </a:lnTo>
                    <a:lnTo>
                      <a:pt x="1242" y="660"/>
                    </a:lnTo>
                    <a:lnTo>
                      <a:pt x="1242" y="660"/>
                    </a:lnTo>
                    <a:lnTo>
                      <a:pt x="1242" y="660"/>
                    </a:lnTo>
                    <a:lnTo>
                      <a:pt x="1242" y="660"/>
                    </a:lnTo>
                    <a:lnTo>
                      <a:pt x="1242" y="660"/>
                    </a:lnTo>
                    <a:lnTo>
                      <a:pt x="1242" y="660"/>
                    </a:lnTo>
                    <a:lnTo>
                      <a:pt x="1242" y="666"/>
                    </a:lnTo>
                    <a:lnTo>
                      <a:pt x="1242" y="666"/>
                    </a:lnTo>
                    <a:lnTo>
                      <a:pt x="1242" y="666"/>
                    </a:lnTo>
                    <a:lnTo>
                      <a:pt x="1242" y="666"/>
                    </a:lnTo>
                    <a:lnTo>
                      <a:pt x="1242" y="666"/>
                    </a:lnTo>
                    <a:lnTo>
                      <a:pt x="1242" y="666"/>
                    </a:lnTo>
                    <a:lnTo>
                      <a:pt x="1242" y="666"/>
                    </a:lnTo>
                    <a:lnTo>
                      <a:pt x="1242" y="666"/>
                    </a:lnTo>
                    <a:lnTo>
                      <a:pt x="1242" y="666"/>
                    </a:lnTo>
                    <a:lnTo>
                      <a:pt x="1242" y="666"/>
                    </a:lnTo>
                    <a:lnTo>
                      <a:pt x="1242" y="666"/>
                    </a:lnTo>
                    <a:lnTo>
                      <a:pt x="1248" y="666"/>
                    </a:lnTo>
                    <a:lnTo>
                      <a:pt x="1248" y="666"/>
                    </a:lnTo>
                    <a:lnTo>
                      <a:pt x="1248" y="666"/>
                    </a:lnTo>
                    <a:lnTo>
                      <a:pt x="1248" y="666"/>
                    </a:lnTo>
                    <a:lnTo>
                      <a:pt x="1248" y="666"/>
                    </a:lnTo>
                    <a:lnTo>
                      <a:pt x="1248" y="666"/>
                    </a:lnTo>
                    <a:lnTo>
                      <a:pt x="1248" y="672"/>
                    </a:lnTo>
                    <a:lnTo>
                      <a:pt x="1248" y="672"/>
                    </a:lnTo>
                    <a:lnTo>
                      <a:pt x="1248" y="672"/>
                    </a:lnTo>
                    <a:lnTo>
                      <a:pt x="1248" y="672"/>
                    </a:lnTo>
                    <a:lnTo>
                      <a:pt x="1248" y="672"/>
                    </a:lnTo>
                    <a:lnTo>
                      <a:pt x="1248" y="672"/>
                    </a:lnTo>
                    <a:lnTo>
                      <a:pt x="1248" y="672"/>
                    </a:lnTo>
                    <a:lnTo>
                      <a:pt x="1248" y="672"/>
                    </a:lnTo>
                    <a:lnTo>
                      <a:pt x="1248" y="672"/>
                    </a:lnTo>
                    <a:lnTo>
                      <a:pt x="1248" y="672"/>
                    </a:lnTo>
                    <a:lnTo>
                      <a:pt x="1248" y="678"/>
                    </a:lnTo>
                    <a:lnTo>
                      <a:pt x="1248" y="678"/>
                    </a:lnTo>
                    <a:lnTo>
                      <a:pt x="1248" y="678"/>
                    </a:lnTo>
                    <a:lnTo>
                      <a:pt x="1248" y="678"/>
                    </a:lnTo>
                    <a:lnTo>
                      <a:pt x="1248" y="678"/>
                    </a:lnTo>
                    <a:lnTo>
                      <a:pt x="1248" y="678"/>
                    </a:lnTo>
                    <a:lnTo>
                      <a:pt x="1248" y="678"/>
                    </a:lnTo>
                    <a:lnTo>
                      <a:pt x="1248" y="678"/>
                    </a:lnTo>
                    <a:lnTo>
                      <a:pt x="1248" y="678"/>
                    </a:lnTo>
                    <a:lnTo>
                      <a:pt x="1248" y="678"/>
                    </a:lnTo>
                    <a:lnTo>
                      <a:pt x="1248" y="678"/>
                    </a:lnTo>
                    <a:lnTo>
                      <a:pt x="1248" y="678"/>
                    </a:lnTo>
                    <a:lnTo>
                      <a:pt x="1248" y="684"/>
                    </a:lnTo>
                    <a:lnTo>
                      <a:pt x="1248" y="684"/>
                    </a:lnTo>
                    <a:lnTo>
                      <a:pt x="1248" y="684"/>
                    </a:lnTo>
                    <a:lnTo>
                      <a:pt x="1248" y="684"/>
                    </a:lnTo>
                    <a:lnTo>
                      <a:pt x="1248" y="684"/>
                    </a:lnTo>
                    <a:lnTo>
                      <a:pt x="1248" y="684"/>
                    </a:lnTo>
                    <a:lnTo>
                      <a:pt x="1248" y="684"/>
                    </a:lnTo>
                    <a:lnTo>
                      <a:pt x="1248" y="684"/>
                    </a:lnTo>
                    <a:lnTo>
                      <a:pt x="1248" y="684"/>
                    </a:lnTo>
                    <a:lnTo>
                      <a:pt x="1248" y="684"/>
                    </a:lnTo>
                    <a:lnTo>
                      <a:pt x="1248" y="690"/>
                    </a:lnTo>
                    <a:lnTo>
                      <a:pt x="1248" y="690"/>
                    </a:lnTo>
                    <a:lnTo>
                      <a:pt x="1248" y="690"/>
                    </a:lnTo>
                    <a:lnTo>
                      <a:pt x="1248" y="690"/>
                    </a:lnTo>
                    <a:lnTo>
                      <a:pt x="1248" y="690"/>
                    </a:lnTo>
                    <a:lnTo>
                      <a:pt x="1248" y="690"/>
                    </a:lnTo>
                    <a:lnTo>
                      <a:pt x="1248" y="690"/>
                    </a:lnTo>
                    <a:lnTo>
                      <a:pt x="1248" y="690"/>
                    </a:lnTo>
                    <a:lnTo>
                      <a:pt x="1248" y="690"/>
                    </a:lnTo>
                    <a:lnTo>
                      <a:pt x="1248" y="690"/>
                    </a:lnTo>
                    <a:lnTo>
                      <a:pt x="1248" y="690"/>
                    </a:lnTo>
                    <a:lnTo>
                      <a:pt x="1248" y="696"/>
                    </a:lnTo>
                    <a:lnTo>
                      <a:pt x="1248" y="696"/>
                    </a:lnTo>
                    <a:lnTo>
                      <a:pt x="1248" y="696"/>
                    </a:lnTo>
                    <a:lnTo>
                      <a:pt x="1248" y="696"/>
                    </a:lnTo>
                    <a:lnTo>
                      <a:pt x="1248" y="696"/>
                    </a:lnTo>
                    <a:lnTo>
                      <a:pt x="1254" y="696"/>
                    </a:lnTo>
                    <a:lnTo>
                      <a:pt x="1254" y="696"/>
                    </a:lnTo>
                    <a:lnTo>
                      <a:pt x="1254" y="696"/>
                    </a:lnTo>
                    <a:lnTo>
                      <a:pt x="1254" y="696"/>
                    </a:lnTo>
                    <a:lnTo>
                      <a:pt x="1254" y="696"/>
                    </a:lnTo>
                    <a:lnTo>
                      <a:pt x="1254" y="696"/>
                    </a:lnTo>
                    <a:lnTo>
                      <a:pt x="1254" y="702"/>
                    </a:lnTo>
                    <a:lnTo>
                      <a:pt x="1254" y="702"/>
                    </a:lnTo>
                    <a:lnTo>
                      <a:pt x="1254" y="702"/>
                    </a:lnTo>
                    <a:lnTo>
                      <a:pt x="1254" y="702"/>
                    </a:lnTo>
                    <a:lnTo>
                      <a:pt x="1254" y="702"/>
                    </a:lnTo>
                    <a:lnTo>
                      <a:pt x="1254" y="702"/>
                    </a:lnTo>
                    <a:lnTo>
                      <a:pt x="1254" y="702"/>
                    </a:lnTo>
                    <a:lnTo>
                      <a:pt x="1254" y="702"/>
                    </a:lnTo>
                    <a:lnTo>
                      <a:pt x="1254" y="702"/>
                    </a:lnTo>
                    <a:lnTo>
                      <a:pt x="1254" y="702"/>
                    </a:lnTo>
                    <a:lnTo>
                      <a:pt x="1254" y="702"/>
                    </a:lnTo>
                    <a:lnTo>
                      <a:pt x="1254" y="702"/>
                    </a:lnTo>
                    <a:lnTo>
                      <a:pt x="1272" y="702"/>
                    </a:lnTo>
                    <a:lnTo>
                      <a:pt x="1272" y="702"/>
                    </a:lnTo>
                    <a:lnTo>
                      <a:pt x="1272" y="702"/>
                    </a:lnTo>
                    <a:lnTo>
                      <a:pt x="1272" y="702"/>
                    </a:lnTo>
                    <a:lnTo>
                      <a:pt x="1272" y="702"/>
                    </a:lnTo>
                    <a:lnTo>
                      <a:pt x="1272" y="702"/>
                    </a:lnTo>
                    <a:lnTo>
                      <a:pt x="1272" y="696"/>
                    </a:lnTo>
                    <a:lnTo>
                      <a:pt x="1272" y="696"/>
                    </a:lnTo>
                    <a:lnTo>
                      <a:pt x="1272" y="696"/>
                    </a:lnTo>
                    <a:lnTo>
                      <a:pt x="1272" y="696"/>
                    </a:lnTo>
                    <a:lnTo>
                      <a:pt x="1278" y="696"/>
                    </a:lnTo>
                    <a:lnTo>
                      <a:pt x="1278" y="696"/>
                    </a:lnTo>
                    <a:lnTo>
                      <a:pt x="1278" y="696"/>
                    </a:lnTo>
                    <a:lnTo>
                      <a:pt x="1278" y="696"/>
                    </a:lnTo>
                    <a:lnTo>
                      <a:pt x="1278" y="696"/>
                    </a:lnTo>
                    <a:lnTo>
                      <a:pt x="1278" y="696"/>
                    </a:lnTo>
                    <a:lnTo>
                      <a:pt x="1278" y="696"/>
                    </a:lnTo>
                    <a:lnTo>
                      <a:pt x="1278" y="696"/>
                    </a:lnTo>
                    <a:lnTo>
                      <a:pt x="1278" y="690"/>
                    </a:lnTo>
                    <a:lnTo>
                      <a:pt x="1278" y="690"/>
                    </a:lnTo>
                    <a:lnTo>
                      <a:pt x="1278" y="690"/>
                    </a:lnTo>
                    <a:lnTo>
                      <a:pt x="1278" y="690"/>
                    </a:lnTo>
                    <a:lnTo>
                      <a:pt x="1278" y="690"/>
                    </a:lnTo>
                    <a:lnTo>
                      <a:pt x="1278" y="690"/>
                    </a:lnTo>
                    <a:lnTo>
                      <a:pt x="1278" y="690"/>
                    </a:lnTo>
                    <a:lnTo>
                      <a:pt x="1278" y="690"/>
                    </a:lnTo>
                    <a:lnTo>
                      <a:pt x="1278" y="690"/>
                    </a:lnTo>
                    <a:lnTo>
                      <a:pt x="1278" y="690"/>
                    </a:lnTo>
                    <a:lnTo>
                      <a:pt x="1278" y="690"/>
                    </a:lnTo>
                    <a:lnTo>
                      <a:pt x="1278" y="684"/>
                    </a:lnTo>
                    <a:lnTo>
                      <a:pt x="1278" y="684"/>
                    </a:lnTo>
                    <a:lnTo>
                      <a:pt x="1278" y="684"/>
                    </a:lnTo>
                    <a:lnTo>
                      <a:pt x="1278" y="684"/>
                    </a:lnTo>
                    <a:lnTo>
                      <a:pt x="1278" y="684"/>
                    </a:lnTo>
                    <a:lnTo>
                      <a:pt x="1278" y="684"/>
                    </a:lnTo>
                    <a:lnTo>
                      <a:pt x="1278" y="684"/>
                    </a:lnTo>
                    <a:lnTo>
                      <a:pt x="1278" y="684"/>
                    </a:lnTo>
                    <a:lnTo>
                      <a:pt x="1278" y="684"/>
                    </a:lnTo>
                    <a:lnTo>
                      <a:pt x="1278" y="684"/>
                    </a:lnTo>
                    <a:lnTo>
                      <a:pt x="1278" y="678"/>
                    </a:lnTo>
                    <a:lnTo>
                      <a:pt x="1278" y="678"/>
                    </a:lnTo>
                    <a:lnTo>
                      <a:pt x="1278" y="678"/>
                    </a:lnTo>
                    <a:lnTo>
                      <a:pt x="1278" y="678"/>
                    </a:lnTo>
                    <a:lnTo>
                      <a:pt x="1278" y="678"/>
                    </a:lnTo>
                    <a:lnTo>
                      <a:pt x="1278" y="678"/>
                    </a:lnTo>
                    <a:lnTo>
                      <a:pt x="1278" y="678"/>
                    </a:lnTo>
                    <a:lnTo>
                      <a:pt x="1278" y="678"/>
                    </a:lnTo>
                    <a:lnTo>
                      <a:pt x="1278" y="678"/>
                    </a:lnTo>
                    <a:lnTo>
                      <a:pt x="1278" y="678"/>
                    </a:lnTo>
                    <a:lnTo>
                      <a:pt x="1278" y="678"/>
                    </a:lnTo>
                    <a:lnTo>
                      <a:pt x="1278" y="678"/>
                    </a:lnTo>
                    <a:lnTo>
                      <a:pt x="1278" y="672"/>
                    </a:lnTo>
                    <a:lnTo>
                      <a:pt x="1278" y="672"/>
                    </a:lnTo>
                    <a:lnTo>
                      <a:pt x="1278" y="672"/>
                    </a:lnTo>
                    <a:lnTo>
                      <a:pt x="1278" y="672"/>
                    </a:lnTo>
                    <a:lnTo>
                      <a:pt x="1278" y="672"/>
                    </a:lnTo>
                    <a:lnTo>
                      <a:pt x="1278" y="672"/>
                    </a:lnTo>
                    <a:lnTo>
                      <a:pt x="1278" y="672"/>
                    </a:lnTo>
                    <a:lnTo>
                      <a:pt x="1278" y="672"/>
                    </a:lnTo>
                    <a:lnTo>
                      <a:pt x="1278" y="672"/>
                    </a:lnTo>
                    <a:lnTo>
                      <a:pt x="1278" y="672"/>
                    </a:lnTo>
                    <a:lnTo>
                      <a:pt x="1278" y="666"/>
                    </a:lnTo>
                    <a:lnTo>
                      <a:pt x="1278" y="666"/>
                    </a:lnTo>
                    <a:lnTo>
                      <a:pt x="1278" y="666"/>
                    </a:lnTo>
                    <a:lnTo>
                      <a:pt x="1278" y="666"/>
                    </a:lnTo>
                    <a:lnTo>
                      <a:pt x="1278" y="666"/>
                    </a:lnTo>
                    <a:lnTo>
                      <a:pt x="1284" y="666"/>
                    </a:lnTo>
                    <a:lnTo>
                      <a:pt x="1284" y="666"/>
                    </a:lnTo>
                    <a:lnTo>
                      <a:pt x="1284" y="666"/>
                    </a:lnTo>
                    <a:lnTo>
                      <a:pt x="1284" y="666"/>
                    </a:lnTo>
                    <a:lnTo>
                      <a:pt x="1284" y="666"/>
                    </a:lnTo>
                    <a:lnTo>
                      <a:pt x="1284" y="666"/>
                    </a:lnTo>
                    <a:lnTo>
                      <a:pt x="1284" y="666"/>
                    </a:lnTo>
                    <a:lnTo>
                      <a:pt x="1284" y="666"/>
                    </a:lnTo>
                    <a:lnTo>
                      <a:pt x="1284" y="666"/>
                    </a:lnTo>
                    <a:lnTo>
                      <a:pt x="1284" y="666"/>
                    </a:lnTo>
                    <a:lnTo>
                      <a:pt x="1284" y="666"/>
                    </a:lnTo>
                    <a:lnTo>
                      <a:pt x="1284" y="666"/>
                    </a:lnTo>
                    <a:lnTo>
                      <a:pt x="1284" y="666"/>
                    </a:lnTo>
                    <a:lnTo>
                      <a:pt x="1284" y="666"/>
                    </a:lnTo>
                    <a:lnTo>
                      <a:pt x="1284" y="666"/>
                    </a:lnTo>
                    <a:lnTo>
                      <a:pt x="1284" y="660"/>
                    </a:lnTo>
                    <a:lnTo>
                      <a:pt x="1284" y="660"/>
                    </a:lnTo>
                    <a:lnTo>
                      <a:pt x="1284" y="660"/>
                    </a:lnTo>
                    <a:lnTo>
                      <a:pt x="1284" y="660"/>
                    </a:lnTo>
                    <a:lnTo>
                      <a:pt x="1284" y="660"/>
                    </a:lnTo>
                    <a:lnTo>
                      <a:pt x="1284" y="660"/>
                    </a:lnTo>
                    <a:lnTo>
                      <a:pt x="1284" y="660"/>
                    </a:lnTo>
                    <a:lnTo>
                      <a:pt x="1284" y="660"/>
                    </a:lnTo>
                    <a:lnTo>
                      <a:pt x="1284" y="666"/>
                    </a:lnTo>
                    <a:lnTo>
                      <a:pt x="1284" y="666"/>
                    </a:lnTo>
                    <a:lnTo>
                      <a:pt x="1284" y="666"/>
                    </a:lnTo>
                    <a:lnTo>
                      <a:pt x="1284" y="666"/>
                    </a:lnTo>
                    <a:lnTo>
                      <a:pt x="1284" y="666"/>
                    </a:lnTo>
                    <a:lnTo>
                      <a:pt x="1284" y="666"/>
                    </a:lnTo>
                    <a:lnTo>
                      <a:pt x="1284" y="666"/>
                    </a:lnTo>
                    <a:lnTo>
                      <a:pt x="1284" y="666"/>
                    </a:lnTo>
                    <a:lnTo>
                      <a:pt x="1284" y="666"/>
                    </a:lnTo>
                    <a:lnTo>
                      <a:pt x="1284" y="666"/>
                    </a:lnTo>
                    <a:lnTo>
                      <a:pt x="1284" y="666"/>
                    </a:lnTo>
                    <a:lnTo>
                      <a:pt x="1284" y="666"/>
                    </a:lnTo>
                    <a:lnTo>
                      <a:pt x="1284" y="666"/>
                    </a:lnTo>
                    <a:lnTo>
                      <a:pt x="1284" y="666"/>
                    </a:lnTo>
                    <a:lnTo>
                      <a:pt x="1284" y="666"/>
                    </a:lnTo>
                    <a:lnTo>
                      <a:pt x="1284" y="666"/>
                    </a:lnTo>
                    <a:lnTo>
                      <a:pt x="1284" y="666"/>
                    </a:lnTo>
                    <a:lnTo>
                      <a:pt x="1284" y="666"/>
                    </a:lnTo>
                    <a:lnTo>
                      <a:pt x="1284" y="666"/>
                    </a:lnTo>
                    <a:lnTo>
                      <a:pt x="1284" y="666"/>
                    </a:lnTo>
                    <a:lnTo>
                      <a:pt x="1284" y="672"/>
                    </a:lnTo>
                    <a:lnTo>
                      <a:pt x="1284" y="672"/>
                    </a:lnTo>
                    <a:lnTo>
                      <a:pt x="1284" y="672"/>
                    </a:lnTo>
                    <a:lnTo>
                      <a:pt x="1284" y="672"/>
                    </a:lnTo>
                    <a:lnTo>
                      <a:pt x="1284" y="672"/>
                    </a:lnTo>
                    <a:lnTo>
                      <a:pt x="1284" y="672"/>
                    </a:lnTo>
                    <a:lnTo>
                      <a:pt x="1284" y="672"/>
                    </a:lnTo>
                    <a:lnTo>
                      <a:pt x="1284" y="672"/>
                    </a:lnTo>
                    <a:lnTo>
                      <a:pt x="1284" y="672"/>
                    </a:lnTo>
                    <a:lnTo>
                      <a:pt x="1290" y="678"/>
                    </a:lnTo>
                    <a:lnTo>
                      <a:pt x="1290" y="678"/>
                    </a:lnTo>
                    <a:lnTo>
                      <a:pt x="1290" y="678"/>
                    </a:lnTo>
                    <a:lnTo>
                      <a:pt x="1290" y="678"/>
                    </a:lnTo>
                    <a:lnTo>
                      <a:pt x="1290" y="678"/>
                    </a:lnTo>
                    <a:lnTo>
                      <a:pt x="1290" y="678"/>
                    </a:lnTo>
                    <a:lnTo>
                      <a:pt x="1290" y="678"/>
                    </a:lnTo>
                    <a:lnTo>
                      <a:pt x="1290" y="678"/>
                    </a:lnTo>
                    <a:lnTo>
                      <a:pt x="1290" y="678"/>
                    </a:lnTo>
                    <a:lnTo>
                      <a:pt x="1290" y="678"/>
                    </a:lnTo>
                    <a:lnTo>
                      <a:pt x="1290" y="678"/>
                    </a:lnTo>
                    <a:lnTo>
                      <a:pt x="1290" y="678"/>
                    </a:lnTo>
                    <a:lnTo>
                      <a:pt x="1290" y="678"/>
                    </a:lnTo>
                    <a:lnTo>
                      <a:pt x="1290" y="684"/>
                    </a:lnTo>
                    <a:lnTo>
                      <a:pt x="1290" y="684"/>
                    </a:lnTo>
                    <a:lnTo>
                      <a:pt x="1290" y="684"/>
                    </a:lnTo>
                    <a:lnTo>
                      <a:pt x="1290" y="684"/>
                    </a:lnTo>
                    <a:lnTo>
                      <a:pt x="1290" y="684"/>
                    </a:lnTo>
                    <a:lnTo>
                      <a:pt x="1290" y="684"/>
                    </a:lnTo>
                    <a:lnTo>
                      <a:pt x="1290" y="684"/>
                    </a:lnTo>
                    <a:lnTo>
                      <a:pt x="1290" y="684"/>
                    </a:lnTo>
                    <a:lnTo>
                      <a:pt x="1290" y="684"/>
                    </a:lnTo>
                    <a:lnTo>
                      <a:pt x="1290" y="690"/>
                    </a:lnTo>
                    <a:lnTo>
                      <a:pt x="1290" y="690"/>
                    </a:lnTo>
                    <a:lnTo>
                      <a:pt x="1290" y="690"/>
                    </a:lnTo>
                    <a:lnTo>
                      <a:pt x="1290" y="690"/>
                    </a:lnTo>
                    <a:lnTo>
                      <a:pt x="1290" y="690"/>
                    </a:lnTo>
                    <a:lnTo>
                      <a:pt x="1290" y="690"/>
                    </a:lnTo>
                    <a:lnTo>
                      <a:pt x="1290" y="690"/>
                    </a:lnTo>
                    <a:lnTo>
                      <a:pt x="1290" y="690"/>
                    </a:lnTo>
                    <a:lnTo>
                      <a:pt x="1290" y="690"/>
                    </a:lnTo>
                    <a:lnTo>
                      <a:pt x="1290" y="690"/>
                    </a:lnTo>
                    <a:lnTo>
                      <a:pt x="1290" y="690"/>
                    </a:lnTo>
                    <a:lnTo>
                      <a:pt x="1290" y="696"/>
                    </a:lnTo>
                    <a:lnTo>
                      <a:pt x="1290" y="696"/>
                    </a:lnTo>
                    <a:lnTo>
                      <a:pt x="1290" y="696"/>
                    </a:lnTo>
                    <a:lnTo>
                      <a:pt x="1290" y="696"/>
                    </a:lnTo>
                    <a:lnTo>
                      <a:pt x="1290" y="696"/>
                    </a:lnTo>
                    <a:lnTo>
                      <a:pt x="1290" y="696"/>
                    </a:lnTo>
                    <a:lnTo>
                      <a:pt x="1290" y="696"/>
                    </a:lnTo>
                    <a:lnTo>
                      <a:pt x="1290" y="696"/>
                    </a:lnTo>
                    <a:lnTo>
                      <a:pt x="1290" y="696"/>
                    </a:lnTo>
                    <a:lnTo>
                      <a:pt x="1290" y="696"/>
                    </a:lnTo>
                    <a:lnTo>
                      <a:pt x="1290" y="696"/>
                    </a:lnTo>
                    <a:lnTo>
                      <a:pt x="1290" y="702"/>
                    </a:lnTo>
                    <a:lnTo>
                      <a:pt x="1290" y="702"/>
                    </a:lnTo>
                    <a:lnTo>
                      <a:pt x="1290" y="702"/>
                    </a:lnTo>
                    <a:lnTo>
                      <a:pt x="1290" y="702"/>
                    </a:lnTo>
                    <a:lnTo>
                      <a:pt x="1290" y="702"/>
                    </a:lnTo>
                    <a:lnTo>
                      <a:pt x="1290" y="702"/>
                    </a:lnTo>
                    <a:lnTo>
                      <a:pt x="1290" y="702"/>
                    </a:lnTo>
                    <a:lnTo>
                      <a:pt x="1290" y="702"/>
                    </a:lnTo>
                    <a:lnTo>
                      <a:pt x="1290" y="702"/>
                    </a:lnTo>
                    <a:lnTo>
                      <a:pt x="1290" y="702"/>
                    </a:lnTo>
                    <a:lnTo>
                      <a:pt x="1296" y="702"/>
                    </a:lnTo>
                    <a:lnTo>
                      <a:pt x="1296" y="702"/>
                    </a:lnTo>
                    <a:lnTo>
                      <a:pt x="1296" y="702"/>
                    </a:lnTo>
                    <a:lnTo>
                      <a:pt x="1314" y="702"/>
                    </a:lnTo>
                    <a:lnTo>
                      <a:pt x="1314" y="702"/>
                    </a:lnTo>
                    <a:lnTo>
                      <a:pt x="1314" y="702"/>
                    </a:lnTo>
                    <a:lnTo>
                      <a:pt x="1314" y="702"/>
                    </a:lnTo>
                    <a:lnTo>
                      <a:pt x="1314" y="702"/>
                    </a:lnTo>
                    <a:lnTo>
                      <a:pt x="1314" y="702"/>
                    </a:lnTo>
                    <a:lnTo>
                      <a:pt x="1314" y="702"/>
                    </a:lnTo>
                    <a:lnTo>
                      <a:pt x="1314" y="696"/>
                    </a:lnTo>
                    <a:lnTo>
                      <a:pt x="1314" y="696"/>
                    </a:lnTo>
                    <a:lnTo>
                      <a:pt x="1314" y="696"/>
                    </a:lnTo>
                    <a:lnTo>
                      <a:pt x="1314" y="696"/>
                    </a:lnTo>
                    <a:lnTo>
                      <a:pt x="1314" y="696"/>
                    </a:lnTo>
                    <a:lnTo>
                      <a:pt x="1314" y="696"/>
                    </a:lnTo>
                    <a:lnTo>
                      <a:pt x="1314" y="696"/>
                    </a:lnTo>
                    <a:lnTo>
                      <a:pt x="1314" y="696"/>
                    </a:lnTo>
                    <a:lnTo>
                      <a:pt x="1314" y="696"/>
                    </a:lnTo>
                    <a:lnTo>
                      <a:pt x="1314" y="696"/>
                    </a:lnTo>
                    <a:lnTo>
                      <a:pt x="1314" y="696"/>
                    </a:lnTo>
                    <a:lnTo>
                      <a:pt x="1314" y="696"/>
                    </a:lnTo>
                    <a:lnTo>
                      <a:pt x="1314" y="690"/>
                    </a:lnTo>
                    <a:lnTo>
                      <a:pt x="1314" y="690"/>
                    </a:lnTo>
                    <a:lnTo>
                      <a:pt x="1314" y="690"/>
                    </a:lnTo>
                    <a:lnTo>
                      <a:pt x="1314" y="690"/>
                    </a:lnTo>
                    <a:lnTo>
                      <a:pt x="1314" y="690"/>
                    </a:lnTo>
                    <a:lnTo>
                      <a:pt x="1314" y="690"/>
                    </a:lnTo>
                    <a:lnTo>
                      <a:pt x="1314" y="690"/>
                    </a:lnTo>
                    <a:lnTo>
                      <a:pt x="1320" y="690"/>
                    </a:lnTo>
                    <a:lnTo>
                      <a:pt x="1320" y="690"/>
                    </a:lnTo>
                    <a:lnTo>
                      <a:pt x="1320" y="690"/>
                    </a:lnTo>
                    <a:lnTo>
                      <a:pt x="1320" y="684"/>
                    </a:lnTo>
                    <a:lnTo>
                      <a:pt x="1320" y="684"/>
                    </a:lnTo>
                    <a:lnTo>
                      <a:pt x="1320" y="684"/>
                    </a:lnTo>
                    <a:lnTo>
                      <a:pt x="1320" y="684"/>
                    </a:lnTo>
                    <a:lnTo>
                      <a:pt x="1320" y="684"/>
                    </a:lnTo>
                    <a:lnTo>
                      <a:pt x="1320" y="684"/>
                    </a:lnTo>
                    <a:lnTo>
                      <a:pt x="1320" y="684"/>
                    </a:lnTo>
                    <a:lnTo>
                      <a:pt x="1320" y="684"/>
                    </a:lnTo>
                    <a:lnTo>
                      <a:pt x="1320" y="684"/>
                    </a:lnTo>
                    <a:lnTo>
                      <a:pt x="1320" y="684"/>
                    </a:lnTo>
                    <a:lnTo>
                      <a:pt x="1320" y="684"/>
                    </a:lnTo>
                    <a:lnTo>
                      <a:pt x="1320" y="678"/>
                    </a:lnTo>
                    <a:lnTo>
                      <a:pt x="1320" y="678"/>
                    </a:lnTo>
                    <a:lnTo>
                      <a:pt x="1320" y="678"/>
                    </a:lnTo>
                    <a:lnTo>
                      <a:pt x="1320" y="678"/>
                    </a:lnTo>
                    <a:lnTo>
                      <a:pt x="1320" y="678"/>
                    </a:lnTo>
                    <a:lnTo>
                      <a:pt x="1320" y="678"/>
                    </a:lnTo>
                    <a:lnTo>
                      <a:pt x="1320" y="678"/>
                    </a:lnTo>
                    <a:lnTo>
                      <a:pt x="1320" y="678"/>
                    </a:lnTo>
                    <a:lnTo>
                      <a:pt x="1320" y="678"/>
                    </a:lnTo>
                    <a:lnTo>
                      <a:pt x="1320" y="678"/>
                    </a:lnTo>
                    <a:lnTo>
                      <a:pt x="1320" y="678"/>
                    </a:lnTo>
                    <a:lnTo>
                      <a:pt x="1320" y="678"/>
                    </a:lnTo>
                    <a:lnTo>
                      <a:pt x="1320" y="672"/>
                    </a:lnTo>
                    <a:lnTo>
                      <a:pt x="1320" y="672"/>
                    </a:lnTo>
                    <a:lnTo>
                      <a:pt x="1320" y="672"/>
                    </a:lnTo>
                    <a:lnTo>
                      <a:pt x="1320" y="672"/>
                    </a:lnTo>
                    <a:lnTo>
                      <a:pt x="1320" y="672"/>
                    </a:lnTo>
                    <a:lnTo>
                      <a:pt x="1320" y="672"/>
                    </a:lnTo>
                    <a:lnTo>
                      <a:pt x="1320" y="672"/>
                    </a:lnTo>
                    <a:lnTo>
                      <a:pt x="1320" y="672"/>
                    </a:lnTo>
                    <a:lnTo>
                      <a:pt x="1320" y="672"/>
                    </a:lnTo>
                    <a:lnTo>
                      <a:pt x="1320" y="672"/>
                    </a:lnTo>
                    <a:lnTo>
                      <a:pt x="1320" y="666"/>
                    </a:lnTo>
                    <a:lnTo>
                      <a:pt x="1320" y="666"/>
                    </a:lnTo>
                    <a:lnTo>
                      <a:pt x="1320" y="666"/>
                    </a:lnTo>
                    <a:lnTo>
                      <a:pt x="1320" y="666"/>
                    </a:lnTo>
                    <a:lnTo>
                      <a:pt x="1320" y="666"/>
                    </a:lnTo>
                    <a:lnTo>
                      <a:pt x="1320" y="666"/>
                    </a:lnTo>
                    <a:lnTo>
                      <a:pt x="1320" y="666"/>
                    </a:lnTo>
                    <a:lnTo>
                      <a:pt x="1320" y="666"/>
                    </a:lnTo>
                    <a:lnTo>
                      <a:pt x="1320" y="666"/>
                    </a:lnTo>
                    <a:lnTo>
                      <a:pt x="1320" y="666"/>
                    </a:lnTo>
                    <a:lnTo>
                      <a:pt x="1320" y="666"/>
                    </a:lnTo>
                    <a:lnTo>
                      <a:pt x="1320" y="666"/>
                    </a:lnTo>
                    <a:lnTo>
                      <a:pt x="1320" y="666"/>
                    </a:lnTo>
                    <a:lnTo>
                      <a:pt x="1320" y="666"/>
                    </a:lnTo>
                    <a:lnTo>
                      <a:pt x="1320" y="666"/>
                    </a:lnTo>
                    <a:lnTo>
                      <a:pt x="1320" y="666"/>
                    </a:lnTo>
                    <a:lnTo>
                      <a:pt x="1320" y="666"/>
                    </a:lnTo>
                    <a:lnTo>
                      <a:pt x="1320" y="666"/>
                    </a:lnTo>
                    <a:lnTo>
                      <a:pt x="1326" y="666"/>
                    </a:lnTo>
                    <a:lnTo>
                      <a:pt x="1326" y="666"/>
                    </a:lnTo>
                    <a:lnTo>
                      <a:pt x="1326" y="666"/>
                    </a:lnTo>
                    <a:lnTo>
                      <a:pt x="1326" y="666"/>
                    </a:lnTo>
                    <a:lnTo>
                      <a:pt x="1326" y="666"/>
                    </a:lnTo>
                    <a:lnTo>
                      <a:pt x="1326" y="666"/>
                    </a:lnTo>
                    <a:lnTo>
                      <a:pt x="1326" y="666"/>
                    </a:lnTo>
                    <a:lnTo>
                      <a:pt x="1326" y="666"/>
                    </a:lnTo>
                    <a:lnTo>
                      <a:pt x="1326" y="666"/>
                    </a:lnTo>
                    <a:lnTo>
                      <a:pt x="1326" y="666"/>
                    </a:lnTo>
                    <a:lnTo>
                      <a:pt x="1326" y="666"/>
                    </a:lnTo>
                    <a:lnTo>
                      <a:pt x="1326" y="666"/>
                    </a:lnTo>
                    <a:lnTo>
                      <a:pt x="1326" y="666"/>
                    </a:lnTo>
                    <a:lnTo>
                      <a:pt x="1326" y="666"/>
                    </a:lnTo>
                    <a:lnTo>
                      <a:pt x="1326" y="666"/>
                    </a:lnTo>
                    <a:lnTo>
                      <a:pt x="1326" y="666"/>
                    </a:lnTo>
                    <a:lnTo>
                      <a:pt x="1326" y="666"/>
                    </a:lnTo>
                    <a:lnTo>
                      <a:pt x="1326" y="666"/>
                    </a:lnTo>
                    <a:lnTo>
                      <a:pt x="1326" y="666"/>
                    </a:lnTo>
                    <a:lnTo>
                      <a:pt x="1326" y="666"/>
                    </a:lnTo>
                    <a:lnTo>
                      <a:pt x="1326" y="666"/>
                    </a:lnTo>
                    <a:lnTo>
                      <a:pt x="1326" y="666"/>
                    </a:lnTo>
                    <a:lnTo>
                      <a:pt x="1326" y="666"/>
                    </a:lnTo>
                    <a:lnTo>
                      <a:pt x="1326" y="666"/>
                    </a:lnTo>
                    <a:lnTo>
                      <a:pt x="1326" y="666"/>
                    </a:lnTo>
                    <a:lnTo>
                      <a:pt x="1326" y="666"/>
                    </a:lnTo>
                    <a:lnTo>
                      <a:pt x="1326" y="666"/>
                    </a:lnTo>
                    <a:lnTo>
                      <a:pt x="1326" y="666"/>
                    </a:lnTo>
                    <a:lnTo>
                      <a:pt x="1326" y="672"/>
                    </a:lnTo>
                    <a:lnTo>
                      <a:pt x="1326" y="672"/>
                    </a:lnTo>
                    <a:lnTo>
                      <a:pt x="1326" y="672"/>
                    </a:lnTo>
                    <a:lnTo>
                      <a:pt x="1326" y="672"/>
                    </a:lnTo>
                    <a:lnTo>
                      <a:pt x="1326" y="672"/>
                    </a:lnTo>
                    <a:lnTo>
                      <a:pt x="1326" y="672"/>
                    </a:lnTo>
                    <a:lnTo>
                      <a:pt x="1326" y="672"/>
                    </a:lnTo>
                    <a:lnTo>
                      <a:pt x="1326" y="672"/>
                    </a:lnTo>
                    <a:lnTo>
                      <a:pt x="1326" y="672"/>
                    </a:lnTo>
                    <a:lnTo>
                      <a:pt x="1326" y="672"/>
                    </a:lnTo>
                    <a:lnTo>
                      <a:pt x="1326" y="678"/>
                    </a:lnTo>
                    <a:lnTo>
                      <a:pt x="1326" y="678"/>
                    </a:lnTo>
                    <a:lnTo>
                      <a:pt x="1326" y="678"/>
                    </a:lnTo>
                    <a:lnTo>
                      <a:pt x="1326" y="678"/>
                    </a:lnTo>
                    <a:lnTo>
                      <a:pt x="1326" y="678"/>
                    </a:lnTo>
                    <a:lnTo>
                      <a:pt x="1326" y="678"/>
                    </a:lnTo>
                    <a:lnTo>
                      <a:pt x="1326" y="678"/>
                    </a:lnTo>
                    <a:lnTo>
                      <a:pt x="1326" y="678"/>
                    </a:lnTo>
                    <a:lnTo>
                      <a:pt x="1326" y="678"/>
                    </a:lnTo>
                    <a:lnTo>
                      <a:pt x="1326" y="678"/>
                    </a:lnTo>
                    <a:lnTo>
                      <a:pt x="1326" y="678"/>
                    </a:lnTo>
                    <a:lnTo>
                      <a:pt x="1326" y="678"/>
                    </a:lnTo>
                    <a:lnTo>
                      <a:pt x="1326" y="684"/>
                    </a:lnTo>
                    <a:lnTo>
                      <a:pt x="1326" y="684"/>
                    </a:lnTo>
                    <a:lnTo>
                      <a:pt x="1326" y="684"/>
                    </a:lnTo>
                    <a:lnTo>
                      <a:pt x="1326" y="684"/>
                    </a:lnTo>
                    <a:lnTo>
                      <a:pt x="1332" y="684"/>
                    </a:lnTo>
                    <a:lnTo>
                      <a:pt x="1332" y="684"/>
                    </a:lnTo>
                    <a:lnTo>
                      <a:pt x="1332" y="684"/>
                    </a:lnTo>
                    <a:lnTo>
                      <a:pt x="1332" y="684"/>
                    </a:lnTo>
                    <a:lnTo>
                      <a:pt x="1332" y="684"/>
                    </a:lnTo>
                    <a:lnTo>
                      <a:pt x="1332" y="684"/>
                    </a:lnTo>
                    <a:lnTo>
                      <a:pt x="1332" y="690"/>
                    </a:lnTo>
                    <a:lnTo>
                      <a:pt x="1332" y="690"/>
                    </a:lnTo>
                    <a:lnTo>
                      <a:pt x="1332" y="690"/>
                    </a:lnTo>
                    <a:lnTo>
                      <a:pt x="1332" y="690"/>
                    </a:lnTo>
                    <a:lnTo>
                      <a:pt x="1332" y="690"/>
                    </a:lnTo>
                    <a:lnTo>
                      <a:pt x="1332" y="690"/>
                    </a:lnTo>
                    <a:lnTo>
                      <a:pt x="1332" y="690"/>
                    </a:lnTo>
                    <a:lnTo>
                      <a:pt x="1332" y="690"/>
                    </a:lnTo>
                    <a:lnTo>
                      <a:pt x="1332" y="690"/>
                    </a:lnTo>
                    <a:lnTo>
                      <a:pt x="1332" y="690"/>
                    </a:lnTo>
                    <a:lnTo>
                      <a:pt x="1332" y="690"/>
                    </a:lnTo>
                    <a:lnTo>
                      <a:pt x="1332" y="696"/>
                    </a:lnTo>
                    <a:lnTo>
                      <a:pt x="1332" y="696"/>
                    </a:lnTo>
                    <a:lnTo>
                      <a:pt x="1332" y="696"/>
                    </a:lnTo>
                    <a:lnTo>
                      <a:pt x="1332" y="696"/>
                    </a:lnTo>
                    <a:lnTo>
                      <a:pt x="1332" y="696"/>
                    </a:lnTo>
                    <a:lnTo>
                      <a:pt x="1332" y="696"/>
                    </a:lnTo>
                    <a:lnTo>
                      <a:pt x="1332" y="696"/>
                    </a:lnTo>
                    <a:lnTo>
                      <a:pt x="1332" y="696"/>
                    </a:lnTo>
                    <a:lnTo>
                      <a:pt x="1332" y="696"/>
                    </a:lnTo>
                    <a:lnTo>
                      <a:pt x="1332" y="696"/>
                    </a:lnTo>
                    <a:lnTo>
                      <a:pt x="1332" y="696"/>
                    </a:lnTo>
                    <a:lnTo>
                      <a:pt x="1332" y="702"/>
                    </a:lnTo>
                    <a:lnTo>
                      <a:pt x="1332" y="702"/>
                    </a:lnTo>
                    <a:lnTo>
                      <a:pt x="1332" y="702"/>
                    </a:lnTo>
                    <a:lnTo>
                      <a:pt x="1332" y="702"/>
                    </a:lnTo>
                    <a:lnTo>
                      <a:pt x="1332" y="702"/>
                    </a:lnTo>
                    <a:lnTo>
                      <a:pt x="1332" y="702"/>
                    </a:lnTo>
                    <a:lnTo>
                      <a:pt x="1332" y="702"/>
                    </a:lnTo>
                    <a:lnTo>
                      <a:pt x="1332" y="702"/>
                    </a:lnTo>
                    <a:lnTo>
                      <a:pt x="1332" y="702"/>
                    </a:lnTo>
                    <a:lnTo>
                      <a:pt x="1332" y="702"/>
                    </a:lnTo>
                    <a:lnTo>
                      <a:pt x="1332" y="702"/>
                    </a:lnTo>
                    <a:lnTo>
                      <a:pt x="1332" y="702"/>
                    </a:lnTo>
                    <a:lnTo>
                      <a:pt x="1332" y="702"/>
                    </a:lnTo>
                    <a:lnTo>
                      <a:pt x="1356" y="702"/>
                    </a:lnTo>
                    <a:lnTo>
                      <a:pt x="1356" y="702"/>
                    </a:lnTo>
                    <a:lnTo>
                      <a:pt x="1356" y="702"/>
                    </a:lnTo>
                    <a:lnTo>
                      <a:pt x="1356" y="702"/>
                    </a:lnTo>
                    <a:lnTo>
                      <a:pt x="1356" y="702"/>
                    </a:lnTo>
                    <a:lnTo>
                      <a:pt x="1356" y="696"/>
                    </a:lnTo>
                    <a:lnTo>
                      <a:pt x="1356" y="696"/>
                    </a:lnTo>
                    <a:lnTo>
                      <a:pt x="1356" y="696"/>
                    </a:lnTo>
                    <a:lnTo>
                      <a:pt x="1356" y="696"/>
                    </a:lnTo>
                    <a:lnTo>
                      <a:pt x="1356" y="696"/>
                    </a:lnTo>
                    <a:lnTo>
                      <a:pt x="1356" y="696"/>
                    </a:lnTo>
                    <a:lnTo>
                      <a:pt x="1356" y="696"/>
                    </a:lnTo>
                    <a:lnTo>
                      <a:pt x="1356" y="696"/>
                    </a:lnTo>
                    <a:lnTo>
                      <a:pt x="1356" y="696"/>
                    </a:lnTo>
                    <a:lnTo>
                      <a:pt x="1356" y="696"/>
                    </a:lnTo>
                    <a:lnTo>
                      <a:pt x="1356" y="696"/>
                    </a:lnTo>
                    <a:lnTo>
                      <a:pt x="1356" y="696"/>
                    </a:lnTo>
                    <a:lnTo>
                      <a:pt x="1356" y="696"/>
                    </a:lnTo>
                    <a:lnTo>
                      <a:pt x="1356" y="690"/>
                    </a:lnTo>
                    <a:lnTo>
                      <a:pt x="1356" y="690"/>
                    </a:lnTo>
                    <a:lnTo>
                      <a:pt x="1356" y="690"/>
                    </a:lnTo>
                    <a:lnTo>
                      <a:pt x="1356" y="690"/>
                    </a:lnTo>
                    <a:lnTo>
                      <a:pt x="1356" y="690"/>
                    </a:lnTo>
                    <a:lnTo>
                      <a:pt x="1356" y="690"/>
                    </a:lnTo>
                    <a:lnTo>
                      <a:pt x="1356" y="690"/>
                    </a:lnTo>
                    <a:lnTo>
                      <a:pt x="1356" y="690"/>
                    </a:lnTo>
                    <a:lnTo>
                      <a:pt x="1356" y="690"/>
                    </a:lnTo>
                    <a:lnTo>
                      <a:pt x="1356" y="690"/>
                    </a:lnTo>
                    <a:lnTo>
                      <a:pt x="1356" y="690"/>
                    </a:lnTo>
                    <a:lnTo>
                      <a:pt x="1356" y="684"/>
                    </a:lnTo>
                    <a:lnTo>
                      <a:pt x="1356" y="684"/>
                    </a:lnTo>
                    <a:lnTo>
                      <a:pt x="1356" y="684"/>
                    </a:lnTo>
                    <a:lnTo>
                      <a:pt x="1356" y="684"/>
                    </a:lnTo>
                    <a:lnTo>
                      <a:pt x="1356" y="684"/>
                    </a:lnTo>
                    <a:lnTo>
                      <a:pt x="1356" y="684"/>
                    </a:lnTo>
                    <a:lnTo>
                      <a:pt x="1356" y="684"/>
                    </a:lnTo>
                    <a:lnTo>
                      <a:pt x="1356" y="684"/>
                    </a:lnTo>
                    <a:lnTo>
                      <a:pt x="1356" y="684"/>
                    </a:lnTo>
                    <a:lnTo>
                      <a:pt x="1356" y="684"/>
                    </a:lnTo>
                    <a:lnTo>
                      <a:pt x="1356" y="678"/>
                    </a:lnTo>
                    <a:lnTo>
                      <a:pt x="1356" y="678"/>
                    </a:lnTo>
                    <a:lnTo>
                      <a:pt x="1356" y="678"/>
                    </a:lnTo>
                    <a:lnTo>
                      <a:pt x="1362" y="678"/>
                    </a:lnTo>
                    <a:lnTo>
                      <a:pt x="1362" y="678"/>
                    </a:lnTo>
                    <a:lnTo>
                      <a:pt x="1362" y="678"/>
                    </a:lnTo>
                    <a:lnTo>
                      <a:pt x="1362" y="678"/>
                    </a:lnTo>
                    <a:lnTo>
                      <a:pt x="1362" y="678"/>
                    </a:lnTo>
                    <a:lnTo>
                      <a:pt x="1362" y="678"/>
                    </a:lnTo>
                    <a:lnTo>
                      <a:pt x="1362" y="678"/>
                    </a:lnTo>
                    <a:lnTo>
                      <a:pt x="1362" y="678"/>
                    </a:lnTo>
                    <a:lnTo>
                      <a:pt x="1362" y="678"/>
                    </a:lnTo>
                    <a:lnTo>
                      <a:pt x="1362" y="672"/>
                    </a:lnTo>
                    <a:lnTo>
                      <a:pt x="1362" y="672"/>
                    </a:lnTo>
                    <a:lnTo>
                      <a:pt x="1362" y="672"/>
                    </a:lnTo>
                    <a:lnTo>
                      <a:pt x="1362" y="672"/>
                    </a:lnTo>
                    <a:lnTo>
                      <a:pt x="1362" y="672"/>
                    </a:lnTo>
                    <a:lnTo>
                      <a:pt x="1362" y="672"/>
                    </a:lnTo>
                    <a:lnTo>
                      <a:pt x="1362" y="672"/>
                    </a:lnTo>
                    <a:lnTo>
                      <a:pt x="1362" y="672"/>
                    </a:lnTo>
                    <a:lnTo>
                      <a:pt x="1362" y="672"/>
                    </a:lnTo>
                    <a:lnTo>
                      <a:pt x="1362" y="672"/>
                    </a:lnTo>
                    <a:lnTo>
                      <a:pt x="1362" y="666"/>
                    </a:lnTo>
                    <a:lnTo>
                      <a:pt x="1362" y="666"/>
                    </a:lnTo>
                    <a:lnTo>
                      <a:pt x="1362" y="666"/>
                    </a:lnTo>
                    <a:lnTo>
                      <a:pt x="1362" y="666"/>
                    </a:lnTo>
                    <a:lnTo>
                      <a:pt x="1362" y="666"/>
                    </a:lnTo>
                    <a:lnTo>
                      <a:pt x="1362" y="666"/>
                    </a:lnTo>
                    <a:lnTo>
                      <a:pt x="1362" y="666"/>
                    </a:lnTo>
                    <a:lnTo>
                      <a:pt x="1362" y="666"/>
                    </a:lnTo>
                    <a:lnTo>
                      <a:pt x="1362" y="666"/>
                    </a:lnTo>
                    <a:lnTo>
                      <a:pt x="1362" y="666"/>
                    </a:lnTo>
                    <a:lnTo>
                      <a:pt x="1362" y="666"/>
                    </a:lnTo>
                    <a:lnTo>
                      <a:pt x="1362" y="666"/>
                    </a:lnTo>
                    <a:lnTo>
                      <a:pt x="1362" y="666"/>
                    </a:lnTo>
                    <a:lnTo>
                      <a:pt x="1362" y="666"/>
                    </a:lnTo>
                    <a:lnTo>
                      <a:pt x="1362" y="666"/>
                    </a:lnTo>
                    <a:lnTo>
                      <a:pt x="1362" y="666"/>
                    </a:lnTo>
                    <a:lnTo>
                      <a:pt x="1362" y="666"/>
                    </a:lnTo>
                    <a:lnTo>
                      <a:pt x="1362" y="666"/>
                    </a:lnTo>
                    <a:lnTo>
                      <a:pt x="1362" y="660"/>
                    </a:lnTo>
                    <a:lnTo>
                      <a:pt x="1362" y="660"/>
                    </a:lnTo>
                    <a:lnTo>
                      <a:pt x="1362" y="660"/>
                    </a:lnTo>
                    <a:lnTo>
                      <a:pt x="1362" y="660"/>
                    </a:lnTo>
                    <a:lnTo>
                      <a:pt x="1362" y="660"/>
                    </a:lnTo>
                    <a:lnTo>
                      <a:pt x="1362" y="660"/>
                    </a:lnTo>
                    <a:lnTo>
                      <a:pt x="1362" y="660"/>
                    </a:lnTo>
                    <a:lnTo>
                      <a:pt x="1362" y="660"/>
                    </a:lnTo>
                    <a:lnTo>
                      <a:pt x="1362" y="660"/>
                    </a:lnTo>
                    <a:lnTo>
                      <a:pt x="1362" y="660"/>
                    </a:lnTo>
                    <a:lnTo>
                      <a:pt x="1362" y="660"/>
                    </a:lnTo>
                    <a:lnTo>
                      <a:pt x="1362" y="660"/>
                    </a:lnTo>
                    <a:lnTo>
                      <a:pt x="1362" y="666"/>
                    </a:lnTo>
                    <a:lnTo>
                      <a:pt x="1362" y="666"/>
                    </a:lnTo>
                    <a:lnTo>
                      <a:pt x="1362" y="666"/>
                    </a:lnTo>
                    <a:lnTo>
                      <a:pt x="1362" y="666"/>
                    </a:lnTo>
                    <a:lnTo>
                      <a:pt x="1368" y="666"/>
                    </a:lnTo>
                    <a:lnTo>
                      <a:pt x="1368" y="666"/>
                    </a:lnTo>
                    <a:lnTo>
                      <a:pt x="1368" y="666"/>
                    </a:lnTo>
                    <a:lnTo>
                      <a:pt x="1368" y="666"/>
                    </a:lnTo>
                    <a:lnTo>
                      <a:pt x="1368" y="666"/>
                    </a:lnTo>
                    <a:lnTo>
                      <a:pt x="1368" y="666"/>
                    </a:lnTo>
                    <a:lnTo>
                      <a:pt x="1368" y="666"/>
                    </a:lnTo>
                    <a:lnTo>
                      <a:pt x="1368" y="666"/>
                    </a:lnTo>
                    <a:lnTo>
                      <a:pt x="1368" y="666"/>
                    </a:lnTo>
                    <a:lnTo>
                      <a:pt x="1368" y="666"/>
                    </a:lnTo>
                    <a:lnTo>
                      <a:pt x="1368" y="666"/>
                    </a:lnTo>
                    <a:lnTo>
                      <a:pt x="1368" y="666"/>
                    </a:lnTo>
                    <a:lnTo>
                      <a:pt x="1368" y="666"/>
                    </a:lnTo>
                    <a:lnTo>
                      <a:pt x="1368" y="666"/>
                    </a:lnTo>
                    <a:lnTo>
                      <a:pt x="1368" y="672"/>
                    </a:lnTo>
                    <a:lnTo>
                      <a:pt x="1368" y="672"/>
                    </a:lnTo>
                    <a:lnTo>
                      <a:pt x="1368" y="672"/>
                    </a:lnTo>
                    <a:lnTo>
                      <a:pt x="1368" y="672"/>
                    </a:lnTo>
                    <a:lnTo>
                      <a:pt x="1368" y="672"/>
                    </a:lnTo>
                    <a:lnTo>
                      <a:pt x="1368" y="672"/>
                    </a:lnTo>
                    <a:lnTo>
                      <a:pt x="1368" y="672"/>
                    </a:lnTo>
                    <a:lnTo>
                      <a:pt x="1368" y="672"/>
                    </a:lnTo>
                    <a:lnTo>
                      <a:pt x="1368" y="672"/>
                    </a:lnTo>
                    <a:lnTo>
                      <a:pt x="1368" y="672"/>
                    </a:lnTo>
                    <a:lnTo>
                      <a:pt x="1368" y="678"/>
                    </a:lnTo>
                    <a:lnTo>
                      <a:pt x="1368" y="678"/>
                    </a:lnTo>
                    <a:lnTo>
                      <a:pt x="1368" y="678"/>
                    </a:lnTo>
                    <a:lnTo>
                      <a:pt x="1368" y="678"/>
                    </a:lnTo>
                    <a:lnTo>
                      <a:pt x="1368" y="678"/>
                    </a:lnTo>
                    <a:lnTo>
                      <a:pt x="1368" y="678"/>
                    </a:lnTo>
                    <a:lnTo>
                      <a:pt x="1368" y="678"/>
                    </a:lnTo>
                    <a:lnTo>
                      <a:pt x="1368" y="678"/>
                    </a:lnTo>
                    <a:lnTo>
                      <a:pt x="1368" y="678"/>
                    </a:lnTo>
                    <a:lnTo>
                      <a:pt x="1368" y="678"/>
                    </a:lnTo>
                    <a:lnTo>
                      <a:pt x="1368" y="678"/>
                    </a:lnTo>
                    <a:lnTo>
                      <a:pt x="1368" y="678"/>
                    </a:lnTo>
                    <a:lnTo>
                      <a:pt x="1368" y="684"/>
                    </a:lnTo>
                    <a:lnTo>
                      <a:pt x="1368" y="684"/>
                    </a:lnTo>
                    <a:lnTo>
                      <a:pt x="1368" y="684"/>
                    </a:lnTo>
                    <a:lnTo>
                      <a:pt x="1368" y="684"/>
                    </a:lnTo>
                    <a:lnTo>
                      <a:pt x="1368" y="684"/>
                    </a:lnTo>
                    <a:lnTo>
                      <a:pt x="1368" y="684"/>
                    </a:lnTo>
                    <a:lnTo>
                      <a:pt x="1368" y="684"/>
                    </a:lnTo>
                    <a:lnTo>
                      <a:pt x="1368" y="684"/>
                    </a:lnTo>
                    <a:lnTo>
                      <a:pt x="1368" y="684"/>
                    </a:lnTo>
                    <a:lnTo>
                      <a:pt x="1368" y="684"/>
                    </a:lnTo>
                    <a:lnTo>
                      <a:pt x="1368" y="690"/>
                    </a:lnTo>
                    <a:lnTo>
                      <a:pt x="1368" y="690"/>
                    </a:lnTo>
                    <a:lnTo>
                      <a:pt x="1368" y="690"/>
                    </a:lnTo>
                    <a:lnTo>
                      <a:pt x="1368" y="690"/>
                    </a:lnTo>
                    <a:lnTo>
                      <a:pt x="1368" y="690"/>
                    </a:lnTo>
                    <a:lnTo>
                      <a:pt x="1368" y="690"/>
                    </a:lnTo>
                    <a:lnTo>
                      <a:pt x="1368" y="690"/>
                    </a:lnTo>
                    <a:lnTo>
                      <a:pt x="1368" y="690"/>
                    </a:lnTo>
                    <a:lnTo>
                      <a:pt x="1374" y="690"/>
                    </a:lnTo>
                    <a:lnTo>
                      <a:pt x="1374" y="690"/>
                    </a:lnTo>
                    <a:lnTo>
                      <a:pt x="1374" y="696"/>
                    </a:lnTo>
                    <a:lnTo>
                      <a:pt x="1374" y="696"/>
                    </a:lnTo>
                    <a:lnTo>
                      <a:pt x="1374" y="696"/>
                    </a:lnTo>
                    <a:lnTo>
                      <a:pt x="1374" y="696"/>
                    </a:lnTo>
                    <a:lnTo>
                      <a:pt x="1374" y="696"/>
                    </a:lnTo>
                    <a:lnTo>
                      <a:pt x="1374" y="696"/>
                    </a:lnTo>
                    <a:lnTo>
                      <a:pt x="1374" y="696"/>
                    </a:lnTo>
                    <a:lnTo>
                      <a:pt x="1374" y="696"/>
                    </a:lnTo>
                    <a:lnTo>
                      <a:pt x="1374" y="696"/>
                    </a:lnTo>
                    <a:lnTo>
                      <a:pt x="1374" y="696"/>
                    </a:lnTo>
                    <a:lnTo>
                      <a:pt x="1374" y="696"/>
                    </a:lnTo>
                    <a:lnTo>
                      <a:pt x="1374" y="696"/>
                    </a:lnTo>
                    <a:lnTo>
                      <a:pt x="1374" y="702"/>
                    </a:lnTo>
                    <a:lnTo>
                      <a:pt x="1374" y="702"/>
                    </a:lnTo>
                    <a:lnTo>
                      <a:pt x="1374" y="702"/>
                    </a:lnTo>
                    <a:lnTo>
                      <a:pt x="1374" y="702"/>
                    </a:lnTo>
                    <a:lnTo>
                      <a:pt x="1374" y="702"/>
                    </a:lnTo>
                    <a:lnTo>
                      <a:pt x="1374" y="702"/>
                    </a:lnTo>
                    <a:lnTo>
                      <a:pt x="1374" y="702"/>
                    </a:lnTo>
                    <a:lnTo>
                      <a:pt x="1374" y="702"/>
                    </a:lnTo>
                    <a:lnTo>
                      <a:pt x="1374" y="702"/>
                    </a:lnTo>
                    <a:lnTo>
                      <a:pt x="1374" y="702"/>
                    </a:lnTo>
                    <a:lnTo>
                      <a:pt x="1374" y="702"/>
                    </a:lnTo>
                    <a:lnTo>
                      <a:pt x="1374" y="702"/>
                    </a:lnTo>
                    <a:lnTo>
                      <a:pt x="1392" y="702"/>
                    </a:lnTo>
                    <a:lnTo>
                      <a:pt x="1392" y="702"/>
                    </a:lnTo>
                    <a:lnTo>
                      <a:pt x="1398" y="702"/>
                    </a:lnTo>
                    <a:lnTo>
                      <a:pt x="1398" y="702"/>
                    </a:lnTo>
                    <a:lnTo>
                      <a:pt x="1398" y="702"/>
                    </a:lnTo>
                    <a:lnTo>
                      <a:pt x="1398" y="702"/>
                    </a:lnTo>
                    <a:lnTo>
                      <a:pt x="1398" y="696"/>
                    </a:lnTo>
                    <a:lnTo>
                      <a:pt x="1398" y="696"/>
                    </a:lnTo>
                    <a:lnTo>
                      <a:pt x="1398" y="696"/>
                    </a:lnTo>
                    <a:lnTo>
                      <a:pt x="1398" y="696"/>
                    </a:lnTo>
                    <a:lnTo>
                      <a:pt x="1398" y="696"/>
                    </a:lnTo>
                    <a:lnTo>
                      <a:pt x="1398" y="696"/>
                    </a:lnTo>
                    <a:lnTo>
                      <a:pt x="1398" y="696"/>
                    </a:lnTo>
                    <a:lnTo>
                      <a:pt x="1398" y="696"/>
                    </a:lnTo>
                    <a:lnTo>
                      <a:pt x="1398" y="696"/>
                    </a:lnTo>
                    <a:lnTo>
                      <a:pt x="1398" y="696"/>
                    </a:lnTo>
                    <a:lnTo>
                      <a:pt x="1398" y="696"/>
                    </a:lnTo>
                    <a:lnTo>
                      <a:pt x="1398" y="696"/>
                    </a:lnTo>
                    <a:lnTo>
                      <a:pt x="1398" y="690"/>
                    </a:lnTo>
                    <a:lnTo>
                      <a:pt x="1398" y="690"/>
                    </a:lnTo>
                    <a:lnTo>
                      <a:pt x="1398" y="690"/>
                    </a:lnTo>
                    <a:lnTo>
                      <a:pt x="1398" y="690"/>
                    </a:lnTo>
                    <a:lnTo>
                      <a:pt x="1398" y="690"/>
                    </a:lnTo>
                    <a:lnTo>
                      <a:pt x="1398" y="690"/>
                    </a:lnTo>
                    <a:lnTo>
                      <a:pt x="1398" y="690"/>
                    </a:lnTo>
                    <a:lnTo>
                      <a:pt x="1398" y="690"/>
                    </a:lnTo>
                    <a:lnTo>
                      <a:pt x="1398" y="690"/>
                    </a:lnTo>
                    <a:lnTo>
                      <a:pt x="1398" y="690"/>
                    </a:lnTo>
                    <a:lnTo>
                      <a:pt x="1398" y="690"/>
                    </a:lnTo>
                    <a:lnTo>
                      <a:pt x="1398" y="684"/>
                    </a:lnTo>
                    <a:lnTo>
                      <a:pt x="1398" y="684"/>
                    </a:lnTo>
                    <a:lnTo>
                      <a:pt x="1398" y="684"/>
                    </a:lnTo>
                    <a:lnTo>
                      <a:pt x="1398" y="684"/>
                    </a:lnTo>
                    <a:lnTo>
                      <a:pt x="1398" y="684"/>
                    </a:lnTo>
                    <a:lnTo>
                      <a:pt x="1398" y="684"/>
                    </a:lnTo>
                    <a:lnTo>
                      <a:pt x="1398" y="684"/>
                    </a:lnTo>
                    <a:lnTo>
                      <a:pt x="1398" y="684"/>
                    </a:lnTo>
                    <a:lnTo>
                      <a:pt x="1398" y="684"/>
                    </a:lnTo>
                    <a:lnTo>
                      <a:pt x="1398" y="684"/>
                    </a:lnTo>
                    <a:lnTo>
                      <a:pt x="1398" y="678"/>
                    </a:lnTo>
                    <a:lnTo>
                      <a:pt x="1398" y="678"/>
                    </a:lnTo>
                    <a:lnTo>
                      <a:pt x="1398" y="678"/>
                    </a:lnTo>
                    <a:lnTo>
                      <a:pt x="1398" y="678"/>
                    </a:lnTo>
                    <a:lnTo>
                      <a:pt x="1398" y="678"/>
                    </a:lnTo>
                    <a:lnTo>
                      <a:pt x="1398" y="678"/>
                    </a:lnTo>
                    <a:lnTo>
                      <a:pt x="1398" y="678"/>
                    </a:lnTo>
                    <a:lnTo>
                      <a:pt x="1398" y="678"/>
                    </a:lnTo>
                    <a:lnTo>
                      <a:pt x="1398" y="678"/>
                    </a:lnTo>
                    <a:lnTo>
                      <a:pt x="1398" y="678"/>
                    </a:lnTo>
                    <a:lnTo>
                      <a:pt x="1398" y="678"/>
                    </a:lnTo>
                    <a:lnTo>
                      <a:pt x="1398" y="678"/>
                    </a:lnTo>
                    <a:lnTo>
                      <a:pt x="1398" y="678"/>
                    </a:lnTo>
                    <a:lnTo>
                      <a:pt x="1398" y="672"/>
                    </a:lnTo>
                    <a:lnTo>
                      <a:pt x="1398" y="672"/>
                    </a:lnTo>
                    <a:lnTo>
                      <a:pt x="1398" y="672"/>
                    </a:lnTo>
                    <a:lnTo>
                      <a:pt x="1398" y="672"/>
                    </a:lnTo>
                    <a:lnTo>
                      <a:pt x="1398" y="672"/>
                    </a:lnTo>
                    <a:lnTo>
                      <a:pt x="1398" y="672"/>
                    </a:lnTo>
                    <a:lnTo>
                      <a:pt x="1404" y="672"/>
                    </a:lnTo>
                    <a:lnTo>
                      <a:pt x="1404" y="672"/>
                    </a:lnTo>
                    <a:lnTo>
                      <a:pt x="1404" y="672"/>
                    </a:lnTo>
                    <a:lnTo>
                      <a:pt x="1404" y="672"/>
                    </a:lnTo>
                    <a:lnTo>
                      <a:pt x="1404" y="666"/>
                    </a:lnTo>
                    <a:lnTo>
                      <a:pt x="1404" y="666"/>
                    </a:lnTo>
                    <a:lnTo>
                      <a:pt x="1404" y="666"/>
                    </a:lnTo>
                    <a:lnTo>
                      <a:pt x="1404" y="666"/>
                    </a:lnTo>
                    <a:lnTo>
                      <a:pt x="1404" y="666"/>
                    </a:lnTo>
                    <a:lnTo>
                      <a:pt x="1404" y="666"/>
                    </a:lnTo>
                    <a:lnTo>
                      <a:pt x="1404" y="666"/>
                    </a:lnTo>
                    <a:lnTo>
                      <a:pt x="1404" y="666"/>
                    </a:lnTo>
                    <a:lnTo>
                      <a:pt x="1404" y="666"/>
                    </a:lnTo>
                    <a:lnTo>
                      <a:pt x="1404" y="666"/>
                    </a:lnTo>
                    <a:lnTo>
                      <a:pt x="1404" y="666"/>
                    </a:lnTo>
                    <a:lnTo>
                      <a:pt x="1404" y="666"/>
                    </a:lnTo>
                    <a:lnTo>
                      <a:pt x="1404" y="666"/>
                    </a:lnTo>
                    <a:lnTo>
                      <a:pt x="1404" y="666"/>
                    </a:lnTo>
                    <a:lnTo>
                      <a:pt x="1404" y="666"/>
                    </a:lnTo>
                    <a:lnTo>
                      <a:pt x="1404" y="666"/>
                    </a:lnTo>
                    <a:lnTo>
                      <a:pt x="1404" y="666"/>
                    </a:lnTo>
                    <a:lnTo>
                      <a:pt x="1404" y="666"/>
                    </a:lnTo>
                    <a:lnTo>
                      <a:pt x="1404" y="666"/>
                    </a:lnTo>
                    <a:lnTo>
                      <a:pt x="1404" y="666"/>
                    </a:lnTo>
                    <a:lnTo>
                      <a:pt x="1404" y="666"/>
                    </a:lnTo>
                    <a:lnTo>
                      <a:pt x="1404" y="666"/>
                    </a:lnTo>
                    <a:lnTo>
                      <a:pt x="1404" y="666"/>
                    </a:lnTo>
                    <a:lnTo>
                      <a:pt x="1404" y="666"/>
                    </a:lnTo>
                    <a:lnTo>
                      <a:pt x="1404" y="666"/>
                    </a:lnTo>
                    <a:lnTo>
                      <a:pt x="1404" y="666"/>
                    </a:lnTo>
                    <a:lnTo>
                      <a:pt x="1404" y="666"/>
                    </a:lnTo>
                    <a:lnTo>
                      <a:pt x="1404" y="666"/>
                    </a:lnTo>
                    <a:lnTo>
                      <a:pt x="1404" y="666"/>
                    </a:lnTo>
                    <a:lnTo>
                      <a:pt x="1404" y="666"/>
                    </a:lnTo>
                    <a:lnTo>
                      <a:pt x="1404" y="666"/>
                    </a:lnTo>
                    <a:lnTo>
                      <a:pt x="1404" y="666"/>
                    </a:lnTo>
                    <a:lnTo>
                      <a:pt x="1404" y="666"/>
                    </a:lnTo>
                    <a:lnTo>
                      <a:pt x="1404" y="666"/>
                    </a:lnTo>
                    <a:lnTo>
                      <a:pt x="1404" y="666"/>
                    </a:lnTo>
                    <a:lnTo>
                      <a:pt x="1404" y="666"/>
                    </a:lnTo>
                    <a:lnTo>
                      <a:pt x="1404" y="666"/>
                    </a:lnTo>
                    <a:lnTo>
                      <a:pt x="1404" y="666"/>
                    </a:lnTo>
                    <a:lnTo>
                      <a:pt x="1404" y="666"/>
                    </a:lnTo>
                    <a:lnTo>
                      <a:pt x="1404" y="666"/>
                    </a:lnTo>
                    <a:lnTo>
                      <a:pt x="1404" y="666"/>
                    </a:lnTo>
                    <a:lnTo>
                      <a:pt x="1404" y="666"/>
                    </a:lnTo>
                    <a:lnTo>
                      <a:pt x="1404" y="666"/>
                    </a:lnTo>
                    <a:lnTo>
                      <a:pt x="1404" y="666"/>
                    </a:lnTo>
                    <a:lnTo>
                      <a:pt x="1404" y="666"/>
                    </a:lnTo>
                    <a:lnTo>
                      <a:pt x="1404" y="666"/>
                    </a:lnTo>
                    <a:lnTo>
                      <a:pt x="1404" y="672"/>
                    </a:lnTo>
                    <a:lnTo>
                      <a:pt x="1404" y="672"/>
                    </a:lnTo>
                    <a:lnTo>
                      <a:pt x="1410" y="672"/>
                    </a:lnTo>
                    <a:lnTo>
                      <a:pt x="1410" y="672"/>
                    </a:lnTo>
                    <a:lnTo>
                      <a:pt x="1410" y="672"/>
                    </a:lnTo>
                    <a:lnTo>
                      <a:pt x="1410" y="672"/>
                    </a:lnTo>
                    <a:lnTo>
                      <a:pt x="1410" y="672"/>
                    </a:lnTo>
                    <a:lnTo>
                      <a:pt x="1410" y="672"/>
                    </a:lnTo>
                    <a:lnTo>
                      <a:pt x="1410" y="672"/>
                    </a:lnTo>
                    <a:lnTo>
                      <a:pt x="1410" y="672"/>
                    </a:lnTo>
                    <a:lnTo>
                      <a:pt x="1410" y="678"/>
                    </a:lnTo>
                    <a:lnTo>
                      <a:pt x="1410" y="678"/>
                    </a:lnTo>
                    <a:lnTo>
                      <a:pt x="1410" y="678"/>
                    </a:lnTo>
                    <a:lnTo>
                      <a:pt x="1410" y="678"/>
                    </a:lnTo>
                    <a:lnTo>
                      <a:pt x="1410" y="678"/>
                    </a:lnTo>
                    <a:lnTo>
                      <a:pt x="1410" y="678"/>
                    </a:lnTo>
                    <a:lnTo>
                      <a:pt x="1410" y="678"/>
                    </a:lnTo>
                    <a:lnTo>
                      <a:pt x="1410" y="678"/>
                    </a:lnTo>
                    <a:lnTo>
                      <a:pt x="1410" y="678"/>
                    </a:lnTo>
                    <a:lnTo>
                      <a:pt x="1410" y="678"/>
                    </a:lnTo>
                    <a:lnTo>
                      <a:pt x="1410" y="678"/>
                    </a:lnTo>
                    <a:lnTo>
                      <a:pt x="1410" y="678"/>
                    </a:lnTo>
                    <a:lnTo>
                      <a:pt x="1410" y="684"/>
                    </a:lnTo>
                    <a:lnTo>
                      <a:pt x="1410" y="684"/>
                    </a:lnTo>
                    <a:lnTo>
                      <a:pt x="1410" y="684"/>
                    </a:lnTo>
                    <a:lnTo>
                      <a:pt x="1410" y="684"/>
                    </a:lnTo>
                    <a:lnTo>
                      <a:pt x="1410" y="684"/>
                    </a:lnTo>
                    <a:lnTo>
                      <a:pt x="1410" y="684"/>
                    </a:lnTo>
                    <a:lnTo>
                      <a:pt x="1410" y="684"/>
                    </a:lnTo>
                    <a:lnTo>
                      <a:pt x="1410" y="684"/>
                    </a:lnTo>
                    <a:lnTo>
                      <a:pt x="1410" y="684"/>
                    </a:lnTo>
                    <a:lnTo>
                      <a:pt x="1410" y="684"/>
                    </a:lnTo>
                    <a:lnTo>
                      <a:pt x="1410" y="690"/>
                    </a:lnTo>
                    <a:lnTo>
                      <a:pt x="1410" y="690"/>
                    </a:lnTo>
                    <a:lnTo>
                      <a:pt x="1410" y="690"/>
                    </a:lnTo>
                    <a:lnTo>
                      <a:pt x="1410" y="690"/>
                    </a:lnTo>
                    <a:lnTo>
                      <a:pt x="1410" y="690"/>
                    </a:lnTo>
                    <a:lnTo>
                      <a:pt x="1410" y="690"/>
                    </a:lnTo>
                    <a:lnTo>
                      <a:pt x="1410" y="690"/>
                    </a:lnTo>
                    <a:lnTo>
                      <a:pt x="1410" y="690"/>
                    </a:lnTo>
                    <a:lnTo>
                      <a:pt x="1410" y="690"/>
                    </a:lnTo>
                    <a:lnTo>
                      <a:pt x="1410" y="690"/>
                    </a:lnTo>
                    <a:lnTo>
                      <a:pt x="1410" y="696"/>
                    </a:lnTo>
                    <a:lnTo>
                      <a:pt x="1410" y="696"/>
                    </a:lnTo>
                    <a:lnTo>
                      <a:pt x="1410" y="696"/>
                    </a:lnTo>
                    <a:lnTo>
                      <a:pt x="1410" y="696"/>
                    </a:lnTo>
                    <a:lnTo>
                      <a:pt x="1410" y="696"/>
                    </a:lnTo>
                    <a:lnTo>
                      <a:pt x="1410" y="696"/>
                    </a:lnTo>
                    <a:lnTo>
                      <a:pt x="1410" y="696"/>
                    </a:lnTo>
                    <a:lnTo>
                      <a:pt x="1410" y="696"/>
                    </a:lnTo>
                    <a:lnTo>
                      <a:pt x="1410" y="696"/>
                    </a:lnTo>
                    <a:lnTo>
                      <a:pt x="1410" y="696"/>
                    </a:lnTo>
                    <a:lnTo>
                      <a:pt x="1410" y="696"/>
                    </a:lnTo>
                    <a:lnTo>
                      <a:pt x="1410" y="696"/>
                    </a:lnTo>
                    <a:lnTo>
                      <a:pt x="1410" y="702"/>
                    </a:lnTo>
                    <a:lnTo>
                      <a:pt x="1410" y="702"/>
                    </a:lnTo>
                    <a:lnTo>
                      <a:pt x="1416" y="702"/>
                    </a:lnTo>
                    <a:lnTo>
                      <a:pt x="1416" y="702"/>
                    </a:lnTo>
                    <a:lnTo>
                      <a:pt x="1416" y="702"/>
                    </a:lnTo>
                    <a:lnTo>
                      <a:pt x="1416" y="702"/>
                    </a:lnTo>
                    <a:lnTo>
                      <a:pt x="1416" y="702"/>
                    </a:lnTo>
                    <a:lnTo>
                      <a:pt x="1416" y="702"/>
                    </a:lnTo>
                    <a:lnTo>
                      <a:pt x="1416" y="702"/>
                    </a:lnTo>
                    <a:lnTo>
                      <a:pt x="1416" y="702"/>
                    </a:lnTo>
                    <a:lnTo>
                      <a:pt x="1416" y="702"/>
                    </a:lnTo>
                    <a:lnTo>
                      <a:pt x="1416" y="702"/>
                    </a:lnTo>
                    <a:lnTo>
                      <a:pt x="1416" y="702"/>
                    </a:lnTo>
                    <a:lnTo>
                      <a:pt x="1434" y="702"/>
                    </a:lnTo>
                    <a:lnTo>
                      <a:pt x="1434" y="702"/>
                    </a:lnTo>
                    <a:lnTo>
                      <a:pt x="1434" y="702"/>
                    </a:lnTo>
                    <a:lnTo>
                      <a:pt x="1434" y="702"/>
                    </a:lnTo>
                    <a:lnTo>
                      <a:pt x="1434" y="702"/>
                    </a:lnTo>
                    <a:lnTo>
                      <a:pt x="1434" y="702"/>
                    </a:lnTo>
                    <a:lnTo>
                      <a:pt x="1434" y="696"/>
                    </a:lnTo>
                    <a:lnTo>
                      <a:pt x="1434" y="696"/>
                    </a:lnTo>
                    <a:lnTo>
                      <a:pt x="1434" y="696"/>
                    </a:lnTo>
                    <a:lnTo>
                      <a:pt x="1434" y="696"/>
                    </a:lnTo>
                    <a:lnTo>
                      <a:pt x="1434" y="696"/>
                    </a:lnTo>
                    <a:lnTo>
                      <a:pt x="1434" y="696"/>
                    </a:lnTo>
                    <a:lnTo>
                      <a:pt x="1434" y="696"/>
                    </a:lnTo>
                    <a:lnTo>
                      <a:pt x="1434" y="696"/>
                    </a:lnTo>
                    <a:lnTo>
                      <a:pt x="1434" y="696"/>
                    </a:lnTo>
                    <a:lnTo>
                      <a:pt x="1434" y="696"/>
                    </a:lnTo>
                    <a:lnTo>
                      <a:pt x="1434" y="696"/>
                    </a:lnTo>
                    <a:lnTo>
                      <a:pt x="1434" y="696"/>
                    </a:lnTo>
                    <a:lnTo>
                      <a:pt x="1440" y="696"/>
                    </a:lnTo>
                    <a:lnTo>
                      <a:pt x="1440" y="690"/>
                    </a:lnTo>
                    <a:lnTo>
                      <a:pt x="1440" y="690"/>
                    </a:lnTo>
                    <a:lnTo>
                      <a:pt x="1440" y="690"/>
                    </a:lnTo>
                    <a:lnTo>
                      <a:pt x="1440" y="690"/>
                    </a:lnTo>
                    <a:lnTo>
                      <a:pt x="1440" y="690"/>
                    </a:lnTo>
                    <a:lnTo>
                      <a:pt x="1440" y="690"/>
                    </a:lnTo>
                    <a:lnTo>
                      <a:pt x="1440" y="690"/>
                    </a:lnTo>
                    <a:lnTo>
                      <a:pt x="1440" y="690"/>
                    </a:lnTo>
                    <a:lnTo>
                      <a:pt x="1440" y="690"/>
                    </a:lnTo>
                    <a:lnTo>
                      <a:pt x="1440" y="690"/>
                    </a:lnTo>
                    <a:lnTo>
                      <a:pt x="1440" y="684"/>
                    </a:lnTo>
                    <a:lnTo>
                      <a:pt x="1440" y="684"/>
                    </a:lnTo>
                    <a:lnTo>
                      <a:pt x="1440" y="684"/>
                    </a:lnTo>
                    <a:lnTo>
                      <a:pt x="1440" y="684"/>
                    </a:lnTo>
                    <a:lnTo>
                      <a:pt x="1440" y="684"/>
                    </a:lnTo>
                    <a:lnTo>
                      <a:pt x="1440" y="684"/>
                    </a:lnTo>
                    <a:lnTo>
                      <a:pt x="1440" y="684"/>
                    </a:lnTo>
                    <a:lnTo>
                      <a:pt x="1440" y="684"/>
                    </a:lnTo>
                    <a:lnTo>
                      <a:pt x="1440" y="684"/>
                    </a:lnTo>
                    <a:lnTo>
                      <a:pt x="1440" y="684"/>
                    </a:lnTo>
                    <a:lnTo>
                      <a:pt x="1440" y="678"/>
                    </a:lnTo>
                    <a:lnTo>
                      <a:pt x="1440" y="678"/>
                    </a:lnTo>
                    <a:lnTo>
                      <a:pt x="1440" y="678"/>
                    </a:lnTo>
                    <a:lnTo>
                      <a:pt x="1440" y="678"/>
                    </a:lnTo>
                    <a:lnTo>
                      <a:pt x="1440" y="678"/>
                    </a:lnTo>
                    <a:lnTo>
                      <a:pt x="1440" y="678"/>
                    </a:lnTo>
                    <a:lnTo>
                      <a:pt x="1440" y="678"/>
                    </a:lnTo>
                    <a:lnTo>
                      <a:pt x="1440" y="678"/>
                    </a:lnTo>
                    <a:lnTo>
                      <a:pt x="1440" y="678"/>
                    </a:lnTo>
                    <a:lnTo>
                      <a:pt x="1440" y="678"/>
                    </a:lnTo>
                    <a:lnTo>
                      <a:pt x="1440" y="678"/>
                    </a:lnTo>
                    <a:lnTo>
                      <a:pt x="1440" y="678"/>
                    </a:lnTo>
                    <a:lnTo>
                      <a:pt x="1440" y="678"/>
                    </a:lnTo>
                    <a:lnTo>
                      <a:pt x="1440" y="672"/>
                    </a:lnTo>
                    <a:lnTo>
                      <a:pt x="1440" y="672"/>
                    </a:lnTo>
                    <a:lnTo>
                      <a:pt x="1440" y="672"/>
                    </a:lnTo>
                    <a:lnTo>
                      <a:pt x="1440" y="672"/>
                    </a:lnTo>
                    <a:lnTo>
                      <a:pt x="1440" y="672"/>
                    </a:lnTo>
                    <a:lnTo>
                      <a:pt x="1440" y="672"/>
                    </a:lnTo>
                    <a:lnTo>
                      <a:pt x="1440" y="672"/>
                    </a:lnTo>
                    <a:lnTo>
                      <a:pt x="1440" y="672"/>
                    </a:lnTo>
                    <a:lnTo>
                      <a:pt x="1440" y="672"/>
                    </a:lnTo>
                    <a:lnTo>
                      <a:pt x="1440" y="672"/>
                    </a:lnTo>
                    <a:lnTo>
                      <a:pt x="1440" y="666"/>
                    </a:lnTo>
                    <a:lnTo>
                      <a:pt x="1440" y="666"/>
                    </a:lnTo>
                    <a:lnTo>
                      <a:pt x="1440" y="666"/>
                    </a:lnTo>
                    <a:lnTo>
                      <a:pt x="1440" y="666"/>
                    </a:lnTo>
                    <a:lnTo>
                      <a:pt x="1440" y="666"/>
                    </a:lnTo>
                    <a:lnTo>
                      <a:pt x="1440" y="666"/>
                    </a:lnTo>
                    <a:lnTo>
                      <a:pt x="1440" y="666"/>
                    </a:lnTo>
                    <a:lnTo>
                      <a:pt x="1440" y="666"/>
                    </a:lnTo>
                    <a:lnTo>
                      <a:pt x="1440" y="666"/>
                    </a:lnTo>
                    <a:lnTo>
                      <a:pt x="1440" y="666"/>
                    </a:lnTo>
                    <a:lnTo>
                      <a:pt x="1446" y="666"/>
                    </a:lnTo>
                    <a:lnTo>
                      <a:pt x="1446" y="666"/>
                    </a:lnTo>
                    <a:lnTo>
                      <a:pt x="1446" y="666"/>
                    </a:lnTo>
                    <a:lnTo>
                      <a:pt x="1446" y="666"/>
                    </a:lnTo>
                    <a:lnTo>
                      <a:pt x="1446" y="666"/>
                    </a:lnTo>
                    <a:lnTo>
                      <a:pt x="1446" y="666"/>
                    </a:lnTo>
                    <a:lnTo>
                      <a:pt x="1446" y="666"/>
                    </a:lnTo>
                    <a:lnTo>
                      <a:pt x="1446" y="666"/>
                    </a:lnTo>
                    <a:lnTo>
                      <a:pt x="1446" y="666"/>
                    </a:lnTo>
                    <a:lnTo>
                      <a:pt x="1446" y="666"/>
                    </a:lnTo>
                    <a:lnTo>
                      <a:pt x="1446" y="666"/>
                    </a:lnTo>
                    <a:lnTo>
                      <a:pt x="1446" y="666"/>
                    </a:lnTo>
                    <a:lnTo>
                      <a:pt x="1446" y="666"/>
                    </a:lnTo>
                    <a:lnTo>
                      <a:pt x="1446" y="666"/>
                    </a:lnTo>
                    <a:lnTo>
                      <a:pt x="1446" y="666"/>
                    </a:lnTo>
                    <a:lnTo>
                      <a:pt x="1446" y="666"/>
                    </a:lnTo>
                    <a:lnTo>
                      <a:pt x="1446" y="666"/>
                    </a:lnTo>
                    <a:lnTo>
                      <a:pt x="1446" y="666"/>
                    </a:lnTo>
                    <a:lnTo>
                      <a:pt x="1446" y="666"/>
                    </a:lnTo>
                    <a:lnTo>
                      <a:pt x="1446" y="666"/>
                    </a:lnTo>
                    <a:lnTo>
                      <a:pt x="1446" y="666"/>
                    </a:lnTo>
                    <a:lnTo>
                      <a:pt x="1446" y="666"/>
                    </a:lnTo>
                    <a:lnTo>
                      <a:pt x="1446" y="666"/>
                    </a:lnTo>
                    <a:lnTo>
                      <a:pt x="1446" y="666"/>
                    </a:lnTo>
                    <a:lnTo>
                      <a:pt x="1446" y="666"/>
                    </a:lnTo>
                    <a:lnTo>
                      <a:pt x="1446" y="666"/>
                    </a:lnTo>
                    <a:lnTo>
                      <a:pt x="1446" y="666"/>
                    </a:lnTo>
                    <a:lnTo>
                      <a:pt x="1446" y="666"/>
                    </a:lnTo>
                    <a:lnTo>
                      <a:pt x="1446" y="666"/>
                    </a:lnTo>
                    <a:lnTo>
                      <a:pt x="1446" y="666"/>
                    </a:lnTo>
                    <a:lnTo>
                      <a:pt x="1446" y="666"/>
                    </a:lnTo>
                    <a:lnTo>
                      <a:pt x="1446" y="666"/>
                    </a:lnTo>
                    <a:lnTo>
                      <a:pt x="1446" y="666"/>
                    </a:lnTo>
                    <a:lnTo>
                      <a:pt x="1446" y="666"/>
                    </a:lnTo>
                    <a:lnTo>
                      <a:pt x="1446" y="666"/>
                    </a:lnTo>
                    <a:lnTo>
                      <a:pt x="1446" y="666"/>
                    </a:lnTo>
                    <a:lnTo>
                      <a:pt x="1446" y="672"/>
                    </a:lnTo>
                    <a:lnTo>
                      <a:pt x="1446" y="672"/>
                    </a:lnTo>
                    <a:lnTo>
                      <a:pt x="1446" y="672"/>
                    </a:lnTo>
                    <a:lnTo>
                      <a:pt x="1446" y="672"/>
                    </a:lnTo>
                    <a:lnTo>
                      <a:pt x="1446" y="672"/>
                    </a:lnTo>
                    <a:lnTo>
                      <a:pt x="1446" y="672"/>
                    </a:lnTo>
                    <a:lnTo>
                      <a:pt x="1446" y="672"/>
                    </a:lnTo>
                    <a:lnTo>
                      <a:pt x="1446" y="672"/>
                    </a:lnTo>
                    <a:lnTo>
                      <a:pt x="1446" y="672"/>
                    </a:lnTo>
                    <a:lnTo>
                      <a:pt x="1446" y="672"/>
                    </a:lnTo>
                    <a:lnTo>
                      <a:pt x="1446" y="678"/>
                    </a:lnTo>
                    <a:lnTo>
                      <a:pt x="1446" y="678"/>
                    </a:lnTo>
                    <a:lnTo>
                      <a:pt x="1446" y="678"/>
                    </a:lnTo>
                    <a:lnTo>
                      <a:pt x="1446" y="678"/>
                    </a:lnTo>
                    <a:lnTo>
                      <a:pt x="1446" y="678"/>
                    </a:lnTo>
                    <a:lnTo>
                      <a:pt x="1446" y="678"/>
                    </a:lnTo>
                    <a:lnTo>
                      <a:pt x="1446" y="678"/>
                    </a:lnTo>
                    <a:lnTo>
                      <a:pt x="1452" y="678"/>
                    </a:lnTo>
                    <a:lnTo>
                      <a:pt x="1452" y="678"/>
                    </a:lnTo>
                    <a:lnTo>
                      <a:pt x="1452" y="678"/>
                    </a:lnTo>
                    <a:lnTo>
                      <a:pt x="1452" y="678"/>
                    </a:lnTo>
                    <a:lnTo>
                      <a:pt x="1452" y="678"/>
                    </a:lnTo>
                    <a:lnTo>
                      <a:pt x="1452" y="678"/>
                    </a:lnTo>
                    <a:lnTo>
                      <a:pt x="1452" y="684"/>
                    </a:lnTo>
                    <a:lnTo>
                      <a:pt x="1452" y="684"/>
                    </a:lnTo>
                    <a:lnTo>
                      <a:pt x="1452" y="684"/>
                    </a:lnTo>
                    <a:lnTo>
                      <a:pt x="1452" y="684"/>
                    </a:lnTo>
                    <a:lnTo>
                      <a:pt x="1452" y="684"/>
                    </a:lnTo>
                    <a:lnTo>
                      <a:pt x="1452" y="684"/>
                    </a:lnTo>
                    <a:lnTo>
                      <a:pt x="1452" y="684"/>
                    </a:lnTo>
                    <a:lnTo>
                      <a:pt x="1452" y="684"/>
                    </a:lnTo>
                    <a:lnTo>
                      <a:pt x="1452" y="684"/>
                    </a:lnTo>
                    <a:lnTo>
                      <a:pt x="1452" y="690"/>
                    </a:lnTo>
                    <a:lnTo>
                      <a:pt x="1452" y="690"/>
                    </a:lnTo>
                    <a:lnTo>
                      <a:pt x="1452" y="690"/>
                    </a:lnTo>
                    <a:lnTo>
                      <a:pt x="1452" y="690"/>
                    </a:lnTo>
                    <a:lnTo>
                      <a:pt x="1452" y="690"/>
                    </a:lnTo>
                    <a:lnTo>
                      <a:pt x="1452" y="690"/>
                    </a:lnTo>
                    <a:lnTo>
                      <a:pt x="1452" y="690"/>
                    </a:lnTo>
                    <a:lnTo>
                      <a:pt x="1452" y="690"/>
                    </a:lnTo>
                    <a:lnTo>
                      <a:pt x="1452" y="690"/>
                    </a:lnTo>
                    <a:lnTo>
                      <a:pt x="1452" y="690"/>
                    </a:lnTo>
                    <a:lnTo>
                      <a:pt x="1452" y="690"/>
                    </a:lnTo>
                    <a:lnTo>
                      <a:pt x="1452" y="696"/>
                    </a:lnTo>
                    <a:lnTo>
                      <a:pt x="1452" y="696"/>
                    </a:lnTo>
                    <a:lnTo>
                      <a:pt x="1452" y="696"/>
                    </a:lnTo>
                    <a:lnTo>
                      <a:pt x="1452" y="696"/>
                    </a:lnTo>
                    <a:lnTo>
                      <a:pt x="1452" y="696"/>
                    </a:lnTo>
                    <a:lnTo>
                      <a:pt x="1452" y="696"/>
                    </a:lnTo>
                    <a:lnTo>
                      <a:pt x="1452" y="696"/>
                    </a:lnTo>
                    <a:lnTo>
                      <a:pt x="1452" y="696"/>
                    </a:lnTo>
                    <a:lnTo>
                      <a:pt x="1452" y="696"/>
                    </a:lnTo>
                    <a:lnTo>
                      <a:pt x="1452" y="696"/>
                    </a:lnTo>
                    <a:lnTo>
                      <a:pt x="1452" y="696"/>
                    </a:lnTo>
                    <a:lnTo>
                      <a:pt x="1452" y="696"/>
                    </a:lnTo>
                    <a:lnTo>
                      <a:pt x="1452" y="702"/>
                    </a:lnTo>
                    <a:lnTo>
                      <a:pt x="1452" y="702"/>
                    </a:lnTo>
                    <a:lnTo>
                      <a:pt x="1452" y="702"/>
                    </a:lnTo>
                    <a:lnTo>
                      <a:pt x="1452" y="702"/>
                    </a:lnTo>
                    <a:lnTo>
                      <a:pt x="1452" y="702"/>
                    </a:lnTo>
                    <a:lnTo>
                      <a:pt x="1452" y="702"/>
                    </a:lnTo>
                    <a:lnTo>
                      <a:pt x="1452" y="702"/>
                    </a:lnTo>
                    <a:lnTo>
                      <a:pt x="1452" y="702"/>
                    </a:lnTo>
                    <a:lnTo>
                      <a:pt x="1452" y="702"/>
                    </a:lnTo>
                    <a:lnTo>
                      <a:pt x="1452" y="702"/>
                    </a:lnTo>
                    <a:lnTo>
                      <a:pt x="1452" y="702"/>
                    </a:lnTo>
                    <a:lnTo>
                      <a:pt x="1452" y="702"/>
                    </a:lnTo>
                    <a:lnTo>
                      <a:pt x="1476" y="702"/>
                    </a:lnTo>
                    <a:lnTo>
                      <a:pt x="1476" y="702"/>
                    </a:lnTo>
                    <a:lnTo>
                      <a:pt x="1476" y="702"/>
                    </a:lnTo>
                    <a:lnTo>
                      <a:pt x="1476" y="702"/>
                    </a:lnTo>
                    <a:lnTo>
                      <a:pt x="1476" y="702"/>
                    </a:lnTo>
                    <a:lnTo>
                      <a:pt x="1476" y="702"/>
                    </a:lnTo>
                    <a:lnTo>
                      <a:pt x="1476" y="696"/>
                    </a:lnTo>
                    <a:lnTo>
                      <a:pt x="1476" y="696"/>
                    </a:lnTo>
                    <a:lnTo>
                      <a:pt x="1476" y="696"/>
                    </a:lnTo>
                    <a:lnTo>
                      <a:pt x="1476" y="696"/>
                    </a:lnTo>
                    <a:lnTo>
                      <a:pt x="1476" y="696"/>
                    </a:lnTo>
                    <a:lnTo>
                      <a:pt x="1476" y="696"/>
                    </a:lnTo>
                    <a:lnTo>
                      <a:pt x="1476" y="696"/>
                    </a:lnTo>
                    <a:lnTo>
                      <a:pt x="1476" y="696"/>
                    </a:lnTo>
                    <a:lnTo>
                      <a:pt x="1476" y="696"/>
                    </a:lnTo>
                    <a:lnTo>
                      <a:pt x="1476" y="696"/>
                    </a:lnTo>
                    <a:lnTo>
                      <a:pt x="1476" y="696"/>
                    </a:lnTo>
                    <a:lnTo>
                      <a:pt x="1476" y="696"/>
                    </a:lnTo>
                    <a:lnTo>
                      <a:pt x="1476" y="690"/>
                    </a:lnTo>
                    <a:lnTo>
                      <a:pt x="1476" y="690"/>
                    </a:lnTo>
                    <a:lnTo>
                      <a:pt x="1476" y="690"/>
                    </a:lnTo>
                    <a:lnTo>
                      <a:pt x="1476" y="690"/>
                    </a:lnTo>
                    <a:lnTo>
                      <a:pt x="1476" y="690"/>
                    </a:lnTo>
                    <a:lnTo>
                      <a:pt x="1476" y="690"/>
                    </a:lnTo>
                    <a:lnTo>
                      <a:pt x="1476" y="690"/>
                    </a:lnTo>
                    <a:lnTo>
                      <a:pt x="1476" y="690"/>
                    </a:lnTo>
                    <a:lnTo>
                      <a:pt x="1476" y="690"/>
                    </a:lnTo>
                    <a:lnTo>
                      <a:pt x="1476" y="690"/>
                    </a:lnTo>
                    <a:lnTo>
                      <a:pt x="1476" y="690"/>
                    </a:lnTo>
                    <a:lnTo>
                      <a:pt x="1476" y="684"/>
                    </a:lnTo>
                    <a:lnTo>
                      <a:pt x="1476" y="684"/>
                    </a:lnTo>
                    <a:lnTo>
                      <a:pt x="1476" y="684"/>
                    </a:lnTo>
                    <a:lnTo>
                      <a:pt x="1476" y="684"/>
                    </a:lnTo>
                    <a:lnTo>
                      <a:pt x="1482" y="684"/>
                    </a:lnTo>
                    <a:lnTo>
                      <a:pt x="1482" y="684"/>
                    </a:lnTo>
                    <a:lnTo>
                      <a:pt x="1482" y="684"/>
                    </a:lnTo>
                    <a:lnTo>
                      <a:pt x="1482" y="684"/>
                    </a:lnTo>
                    <a:lnTo>
                      <a:pt x="1482" y="684"/>
                    </a:lnTo>
                    <a:lnTo>
                      <a:pt x="1482" y="684"/>
                    </a:lnTo>
                    <a:lnTo>
                      <a:pt x="1482" y="678"/>
                    </a:lnTo>
                    <a:lnTo>
                      <a:pt x="1482" y="678"/>
                    </a:lnTo>
                    <a:lnTo>
                      <a:pt x="1482" y="678"/>
                    </a:lnTo>
                    <a:lnTo>
                      <a:pt x="1482" y="678"/>
                    </a:lnTo>
                    <a:lnTo>
                      <a:pt x="1482" y="678"/>
                    </a:lnTo>
                    <a:lnTo>
                      <a:pt x="1482" y="678"/>
                    </a:lnTo>
                    <a:lnTo>
                      <a:pt x="1482" y="678"/>
                    </a:lnTo>
                    <a:lnTo>
                      <a:pt x="1482" y="678"/>
                    </a:lnTo>
                    <a:lnTo>
                      <a:pt x="1482" y="678"/>
                    </a:lnTo>
                    <a:lnTo>
                      <a:pt x="1482" y="678"/>
                    </a:lnTo>
                    <a:lnTo>
                      <a:pt x="1482" y="678"/>
                    </a:lnTo>
                    <a:lnTo>
                      <a:pt x="1482" y="678"/>
                    </a:lnTo>
                    <a:lnTo>
                      <a:pt x="1482" y="672"/>
                    </a:lnTo>
                    <a:lnTo>
                      <a:pt x="1482" y="672"/>
                    </a:lnTo>
                    <a:lnTo>
                      <a:pt x="1482" y="672"/>
                    </a:lnTo>
                    <a:lnTo>
                      <a:pt x="1482" y="672"/>
                    </a:lnTo>
                    <a:lnTo>
                      <a:pt x="1482" y="672"/>
                    </a:lnTo>
                    <a:lnTo>
                      <a:pt x="1482" y="672"/>
                    </a:lnTo>
                    <a:lnTo>
                      <a:pt x="1482" y="672"/>
                    </a:lnTo>
                    <a:lnTo>
                      <a:pt x="1482" y="672"/>
                    </a:lnTo>
                    <a:lnTo>
                      <a:pt x="1482" y="672"/>
                    </a:lnTo>
                    <a:lnTo>
                      <a:pt x="1482" y="672"/>
                    </a:lnTo>
                    <a:lnTo>
                      <a:pt x="1482" y="666"/>
                    </a:lnTo>
                    <a:lnTo>
                      <a:pt x="1482" y="666"/>
                    </a:lnTo>
                    <a:lnTo>
                      <a:pt x="1482" y="666"/>
                    </a:lnTo>
                    <a:lnTo>
                      <a:pt x="1482" y="666"/>
                    </a:lnTo>
                    <a:lnTo>
                      <a:pt x="1482" y="666"/>
                    </a:lnTo>
                    <a:lnTo>
                      <a:pt x="1482" y="666"/>
                    </a:lnTo>
                    <a:lnTo>
                      <a:pt x="1482" y="666"/>
                    </a:lnTo>
                    <a:lnTo>
                      <a:pt x="1482" y="666"/>
                    </a:lnTo>
                    <a:lnTo>
                      <a:pt x="1482" y="666"/>
                    </a:lnTo>
                    <a:lnTo>
                      <a:pt x="1482" y="666"/>
                    </a:lnTo>
                    <a:lnTo>
                      <a:pt x="1482" y="666"/>
                    </a:lnTo>
                    <a:lnTo>
                      <a:pt x="1482" y="666"/>
                    </a:lnTo>
                    <a:lnTo>
                      <a:pt x="1482" y="666"/>
                    </a:lnTo>
                    <a:lnTo>
                      <a:pt x="1482" y="666"/>
                    </a:lnTo>
                    <a:lnTo>
                      <a:pt x="1482" y="666"/>
                    </a:lnTo>
                    <a:lnTo>
                      <a:pt x="1482" y="666"/>
                    </a:lnTo>
                    <a:lnTo>
                      <a:pt x="1482" y="666"/>
                    </a:lnTo>
                    <a:lnTo>
                      <a:pt x="1482" y="666"/>
                    </a:lnTo>
                    <a:lnTo>
                      <a:pt x="1482" y="666"/>
                    </a:lnTo>
                    <a:lnTo>
                      <a:pt x="1482" y="660"/>
                    </a:lnTo>
                    <a:lnTo>
                      <a:pt x="1482" y="660"/>
                    </a:lnTo>
                    <a:lnTo>
                      <a:pt x="1482" y="660"/>
                    </a:lnTo>
                    <a:lnTo>
                      <a:pt x="1482" y="660"/>
                    </a:lnTo>
                    <a:lnTo>
                      <a:pt x="1482" y="660"/>
                    </a:lnTo>
                    <a:lnTo>
                      <a:pt x="1482" y="660"/>
                    </a:lnTo>
                    <a:lnTo>
                      <a:pt x="1482" y="660"/>
                    </a:lnTo>
                    <a:lnTo>
                      <a:pt x="1488" y="660"/>
                    </a:lnTo>
                    <a:lnTo>
                      <a:pt x="1488" y="660"/>
                    </a:lnTo>
                    <a:lnTo>
                      <a:pt x="1488" y="660"/>
                    </a:lnTo>
                    <a:lnTo>
                      <a:pt x="1488" y="666"/>
                    </a:lnTo>
                    <a:lnTo>
                      <a:pt x="1488" y="666"/>
                    </a:lnTo>
                    <a:lnTo>
                      <a:pt x="1488" y="666"/>
                    </a:lnTo>
                    <a:lnTo>
                      <a:pt x="1488" y="666"/>
                    </a:lnTo>
                    <a:lnTo>
                      <a:pt x="1488" y="666"/>
                    </a:lnTo>
                    <a:lnTo>
                      <a:pt x="1488" y="666"/>
                    </a:lnTo>
                    <a:lnTo>
                      <a:pt x="1488" y="666"/>
                    </a:lnTo>
                    <a:lnTo>
                      <a:pt x="1488" y="666"/>
                    </a:lnTo>
                    <a:lnTo>
                      <a:pt x="1488" y="666"/>
                    </a:lnTo>
                    <a:lnTo>
                      <a:pt x="1488" y="666"/>
                    </a:lnTo>
                    <a:lnTo>
                      <a:pt x="1488" y="666"/>
                    </a:lnTo>
                    <a:lnTo>
                      <a:pt x="1488" y="666"/>
                    </a:lnTo>
                    <a:lnTo>
                      <a:pt x="1488" y="666"/>
                    </a:lnTo>
                    <a:lnTo>
                      <a:pt x="1488" y="666"/>
                    </a:lnTo>
                    <a:lnTo>
                      <a:pt x="1488" y="666"/>
                    </a:lnTo>
                    <a:lnTo>
                      <a:pt x="1488" y="666"/>
                    </a:lnTo>
                    <a:lnTo>
                      <a:pt x="1488" y="666"/>
                    </a:lnTo>
                    <a:lnTo>
                      <a:pt x="1488" y="666"/>
                    </a:lnTo>
                    <a:lnTo>
                      <a:pt x="1488" y="666"/>
                    </a:lnTo>
                    <a:lnTo>
                      <a:pt x="1488" y="672"/>
                    </a:lnTo>
                    <a:lnTo>
                      <a:pt x="1488" y="672"/>
                    </a:lnTo>
                    <a:lnTo>
                      <a:pt x="1488" y="672"/>
                    </a:lnTo>
                    <a:lnTo>
                      <a:pt x="1488" y="672"/>
                    </a:lnTo>
                    <a:lnTo>
                      <a:pt x="1488" y="672"/>
                    </a:lnTo>
                    <a:lnTo>
                      <a:pt x="1488" y="672"/>
                    </a:lnTo>
                    <a:lnTo>
                      <a:pt x="1488" y="672"/>
                    </a:lnTo>
                    <a:lnTo>
                      <a:pt x="1488" y="672"/>
                    </a:lnTo>
                    <a:lnTo>
                      <a:pt x="1488" y="672"/>
                    </a:lnTo>
                    <a:lnTo>
                      <a:pt x="1488" y="672"/>
                    </a:lnTo>
                    <a:lnTo>
                      <a:pt x="1488" y="678"/>
                    </a:lnTo>
                    <a:lnTo>
                      <a:pt x="1488" y="678"/>
                    </a:lnTo>
                    <a:lnTo>
                      <a:pt x="1488" y="678"/>
                    </a:lnTo>
                    <a:lnTo>
                      <a:pt x="1488" y="678"/>
                    </a:lnTo>
                    <a:lnTo>
                      <a:pt x="1488" y="678"/>
                    </a:lnTo>
                    <a:lnTo>
                      <a:pt x="1488" y="678"/>
                    </a:lnTo>
                    <a:lnTo>
                      <a:pt x="1488" y="678"/>
                    </a:lnTo>
                    <a:lnTo>
                      <a:pt x="1488" y="678"/>
                    </a:lnTo>
                    <a:lnTo>
                      <a:pt x="1488" y="678"/>
                    </a:lnTo>
                    <a:lnTo>
                      <a:pt x="1488" y="678"/>
                    </a:lnTo>
                    <a:lnTo>
                      <a:pt x="1488" y="678"/>
                    </a:lnTo>
                    <a:lnTo>
                      <a:pt x="1488" y="678"/>
                    </a:lnTo>
                    <a:lnTo>
                      <a:pt x="1488" y="684"/>
                    </a:lnTo>
                    <a:lnTo>
                      <a:pt x="1488" y="684"/>
                    </a:lnTo>
                    <a:lnTo>
                      <a:pt x="1488" y="684"/>
                    </a:lnTo>
                    <a:lnTo>
                      <a:pt x="1488" y="684"/>
                    </a:lnTo>
                    <a:lnTo>
                      <a:pt x="1488" y="684"/>
                    </a:lnTo>
                    <a:lnTo>
                      <a:pt x="1488" y="684"/>
                    </a:lnTo>
                    <a:lnTo>
                      <a:pt x="1488" y="684"/>
                    </a:lnTo>
                    <a:lnTo>
                      <a:pt x="1488" y="684"/>
                    </a:lnTo>
                    <a:lnTo>
                      <a:pt x="1488" y="684"/>
                    </a:lnTo>
                    <a:lnTo>
                      <a:pt x="1488" y="684"/>
                    </a:lnTo>
                    <a:lnTo>
                      <a:pt x="1494" y="690"/>
                    </a:lnTo>
                    <a:lnTo>
                      <a:pt x="1494" y="690"/>
                    </a:lnTo>
                    <a:lnTo>
                      <a:pt x="1494" y="690"/>
                    </a:lnTo>
                    <a:lnTo>
                      <a:pt x="1494" y="690"/>
                    </a:lnTo>
                    <a:lnTo>
                      <a:pt x="1494" y="690"/>
                    </a:lnTo>
                    <a:lnTo>
                      <a:pt x="1494" y="690"/>
                    </a:lnTo>
                    <a:lnTo>
                      <a:pt x="1494" y="690"/>
                    </a:lnTo>
                    <a:lnTo>
                      <a:pt x="1494" y="690"/>
                    </a:lnTo>
                    <a:lnTo>
                      <a:pt x="1494" y="690"/>
                    </a:lnTo>
                    <a:lnTo>
                      <a:pt x="1494" y="690"/>
                    </a:lnTo>
                    <a:lnTo>
                      <a:pt x="1494" y="696"/>
                    </a:lnTo>
                    <a:lnTo>
                      <a:pt x="1494" y="696"/>
                    </a:lnTo>
                    <a:lnTo>
                      <a:pt x="1494" y="696"/>
                    </a:lnTo>
                    <a:lnTo>
                      <a:pt x="1494" y="696"/>
                    </a:lnTo>
                    <a:lnTo>
                      <a:pt x="1494" y="696"/>
                    </a:lnTo>
                    <a:lnTo>
                      <a:pt x="1494" y="696"/>
                    </a:lnTo>
                    <a:lnTo>
                      <a:pt x="1494" y="696"/>
                    </a:lnTo>
                    <a:lnTo>
                      <a:pt x="1494" y="696"/>
                    </a:lnTo>
                    <a:lnTo>
                      <a:pt x="1494" y="696"/>
                    </a:lnTo>
                    <a:lnTo>
                      <a:pt x="1494" y="696"/>
                    </a:lnTo>
                    <a:lnTo>
                      <a:pt x="1494" y="696"/>
                    </a:lnTo>
                    <a:lnTo>
                      <a:pt x="1494" y="696"/>
                    </a:lnTo>
                    <a:lnTo>
                      <a:pt x="1494" y="702"/>
                    </a:lnTo>
                    <a:lnTo>
                      <a:pt x="1494" y="702"/>
                    </a:lnTo>
                    <a:lnTo>
                      <a:pt x="1494" y="702"/>
                    </a:lnTo>
                    <a:lnTo>
                      <a:pt x="1494" y="702"/>
                    </a:lnTo>
                    <a:lnTo>
                      <a:pt x="1494" y="702"/>
                    </a:lnTo>
                    <a:lnTo>
                      <a:pt x="1494" y="702"/>
                    </a:lnTo>
                    <a:lnTo>
                      <a:pt x="1494" y="702"/>
                    </a:lnTo>
                    <a:lnTo>
                      <a:pt x="1494" y="702"/>
                    </a:lnTo>
                    <a:lnTo>
                      <a:pt x="1494" y="702"/>
                    </a:lnTo>
                    <a:lnTo>
                      <a:pt x="1494" y="702"/>
                    </a:lnTo>
                    <a:lnTo>
                      <a:pt x="1494" y="702"/>
                    </a:lnTo>
                    <a:lnTo>
                      <a:pt x="1494" y="702"/>
                    </a:lnTo>
                    <a:lnTo>
                      <a:pt x="1518" y="702"/>
                    </a:lnTo>
                    <a:lnTo>
                      <a:pt x="1518" y="702"/>
                    </a:lnTo>
                    <a:lnTo>
                      <a:pt x="1518" y="702"/>
                    </a:lnTo>
                    <a:lnTo>
                      <a:pt x="1518" y="702"/>
                    </a:lnTo>
                    <a:lnTo>
                      <a:pt x="1518" y="702"/>
                    </a:lnTo>
                    <a:lnTo>
                      <a:pt x="1518" y="702"/>
                    </a:lnTo>
                    <a:lnTo>
                      <a:pt x="1518" y="702"/>
                    </a:lnTo>
                    <a:lnTo>
                      <a:pt x="1518" y="696"/>
                    </a:lnTo>
                    <a:lnTo>
                      <a:pt x="1518" y="696"/>
                    </a:lnTo>
                    <a:lnTo>
                      <a:pt x="1518" y="696"/>
                    </a:lnTo>
                    <a:lnTo>
                      <a:pt x="1518" y="696"/>
                    </a:lnTo>
                    <a:lnTo>
                      <a:pt x="1518" y="696"/>
                    </a:lnTo>
                    <a:lnTo>
                      <a:pt x="1518" y="696"/>
                    </a:lnTo>
                    <a:lnTo>
                      <a:pt x="1518" y="696"/>
                    </a:lnTo>
                    <a:lnTo>
                      <a:pt x="1518" y="696"/>
                    </a:lnTo>
                    <a:lnTo>
                      <a:pt x="1518" y="696"/>
                    </a:lnTo>
                    <a:lnTo>
                      <a:pt x="1518" y="696"/>
                    </a:lnTo>
                    <a:lnTo>
                      <a:pt x="1518" y="696"/>
                    </a:lnTo>
                    <a:lnTo>
                      <a:pt x="1518" y="696"/>
                    </a:lnTo>
                    <a:lnTo>
                      <a:pt x="1518" y="690"/>
                    </a:lnTo>
                    <a:lnTo>
                      <a:pt x="1518" y="690"/>
                    </a:lnTo>
                    <a:lnTo>
                      <a:pt x="1518" y="690"/>
                    </a:lnTo>
                    <a:lnTo>
                      <a:pt x="1518" y="690"/>
                    </a:lnTo>
                    <a:lnTo>
                      <a:pt x="1518" y="690"/>
                    </a:lnTo>
                    <a:lnTo>
                      <a:pt x="1518" y="690"/>
                    </a:lnTo>
                    <a:lnTo>
                      <a:pt x="1518" y="690"/>
                    </a:lnTo>
                    <a:lnTo>
                      <a:pt x="1518" y="690"/>
                    </a:lnTo>
                    <a:lnTo>
                      <a:pt x="1518" y="690"/>
                    </a:lnTo>
                    <a:lnTo>
                      <a:pt x="1518" y="690"/>
                    </a:lnTo>
                    <a:lnTo>
                      <a:pt x="1518" y="690"/>
                    </a:lnTo>
                    <a:lnTo>
                      <a:pt x="1518" y="684"/>
                    </a:lnTo>
                    <a:lnTo>
                      <a:pt x="1518" y="684"/>
                    </a:lnTo>
                    <a:lnTo>
                      <a:pt x="1518" y="684"/>
                    </a:lnTo>
                    <a:lnTo>
                      <a:pt x="1518" y="684"/>
                    </a:lnTo>
                    <a:lnTo>
                      <a:pt x="1518" y="684"/>
                    </a:lnTo>
                    <a:lnTo>
                      <a:pt x="1518" y="684"/>
                    </a:lnTo>
                    <a:lnTo>
                      <a:pt x="1518" y="684"/>
                    </a:lnTo>
                    <a:lnTo>
                      <a:pt x="1518" y="684"/>
                    </a:lnTo>
                    <a:lnTo>
                      <a:pt x="1518" y="684"/>
                    </a:lnTo>
                    <a:lnTo>
                      <a:pt x="1518" y="684"/>
                    </a:lnTo>
                    <a:lnTo>
                      <a:pt x="1518" y="678"/>
                    </a:lnTo>
                    <a:lnTo>
                      <a:pt x="1518" y="678"/>
                    </a:lnTo>
                    <a:lnTo>
                      <a:pt x="1518" y="678"/>
                    </a:lnTo>
                    <a:lnTo>
                      <a:pt x="1518" y="678"/>
                    </a:lnTo>
                    <a:lnTo>
                      <a:pt x="1518" y="678"/>
                    </a:lnTo>
                    <a:lnTo>
                      <a:pt x="1518" y="678"/>
                    </a:lnTo>
                    <a:lnTo>
                      <a:pt x="1518" y="678"/>
                    </a:lnTo>
                    <a:lnTo>
                      <a:pt x="1518" y="678"/>
                    </a:lnTo>
                    <a:lnTo>
                      <a:pt x="1518" y="678"/>
                    </a:lnTo>
                    <a:lnTo>
                      <a:pt x="1518" y="678"/>
                    </a:lnTo>
                    <a:lnTo>
                      <a:pt x="1524" y="678"/>
                    </a:lnTo>
                    <a:lnTo>
                      <a:pt x="1524" y="678"/>
                    </a:lnTo>
                    <a:lnTo>
                      <a:pt x="1524" y="672"/>
                    </a:lnTo>
                    <a:lnTo>
                      <a:pt x="1524" y="672"/>
                    </a:lnTo>
                    <a:lnTo>
                      <a:pt x="1524" y="672"/>
                    </a:lnTo>
                    <a:lnTo>
                      <a:pt x="1524" y="672"/>
                    </a:lnTo>
                    <a:lnTo>
                      <a:pt x="1524" y="672"/>
                    </a:lnTo>
                    <a:lnTo>
                      <a:pt x="1524" y="672"/>
                    </a:lnTo>
                    <a:lnTo>
                      <a:pt x="1524" y="672"/>
                    </a:lnTo>
                    <a:lnTo>
                      <a:pt x="1524" y="672"/>
                    </a:lnTo>
                    <a:lnTo>
                      <a:pt x="1524" y="672"/>
                    </a:lnTo>
                    <a:lnTo>
                      <a:pt x="1524" y="672"/>
                    </a:lnTo>
                    <a:lnTo>
                      <a:pt x="1524" y="666"/>
                    </a:lnTo>
                    <a:lnTo>
                      <a:pt x="1524" y="666"/>
                    </a:lnTo>
                    <a:lnTo>
                      <a:pt x="1524" y="666"/>
                    </a:lnTo>
                    <a:lnTo>
                      <a:pt x="1524" y="666"/>
                    </a:lnTo>
                    <a:lnTo>
                      <a:pt x="1524" y="666"/>
                    </a:lnTo>
                    <a:lnTo>
                      <a:pt x="1524" y="666"/>
                    </a:lnTo>
                    <a:lnTo>
                      <a:pt x="1524" y="666"/>
                    </a:lnTo>
                    <a:lnTo>
                      <a:pt x="1524" y="666"/>
                    </a:lnTo>
                    <a:lnTo>
                      <a:pt x="1524" y="666"/>
                    </a:lnTo>
                    <a:lnTo>
                      <a:pt x="1524" y="666"/>
                    </a:lnTo>
                    <a:lnTo>
                      <a:pt x="1524" y="666"/>
                    </a:lnTo>
                    <a:lnTo>
                      <a:pt x="1524" y="666"/>
                    </a:lnTo>
                    <a:lnTo>
                      <a:pt x="1524" y="666"/>
                    </a:lnTo>
                    <a:lnTo>
                      <a:pt x="1524" y="666"/>
                    </a:lnTo>
                    <a:lnTo>
                      <a:pt x="1524" y="666"/>
                    </a:lnTo>
                    <a:lnTo>
                      <a:pt x="1524" y="666"/>
                    </a:lnTo>
                    <a:lnTo>
                      <a:pt x="1524" y="666"/>
                    </a:lnTo>
                    <a:lnTo>
                      <a:pt x="1524" y="666"/>
                    </a:lnTo>
                    <a:lnTo>
                      <a:pt x="1524" y="666"/>
                    </a:lnTo>
                    <a:lnTo>
                      <a:pt x="1524" y="666"/>
                    </a:lnTo>
                    <a:lnTo>
                      <a:pt x="1524" y="666"/>
                    </a:lnTo>
                    <a:lnTo>
                      <a:pt x="1524" y="666"/>
                    </a:lnTo>
                    <a:lnTo>
                      <a:pt x="1524" y="666"/>
                    </a:lnTo>
                    <a:lnTo>
                      <a:pt x="1524" y="666"/>
                    </a:lnTo>
                    <a:lnTo>
                      <a:pt x="1524" y="666"/>
                    </a:lnTo>
                    <a:lnTo>
                      <a:pt x="1524" y="666"/>
                    </a:lnTo>
                    <a:lnTo>
                      <a:pt x="1524" y="666"/>
                    </a:lnTo>
                    <a:lnTo>
                      <a:pt x="1524" y="666"/>
                    </a:lnTo>
                    <a:lnTo>
                      <a:pt x="1524" y="666"/>
                    </a:lnTo>
                    <a:lnTo>
                      <a:pt x="1524" y="666"/>
                    </a:lnTo>
                    <a:lnTo>
                      <a:pt x="1524" y="666"/>
                    </a:lnTo>
                    <a:lnTo>
                      <a:pt x="1524" y="666"/>
                    </a:lnTo>
                    <a:lnTo>
                      <a:pt x="1524" y="666"/>
                    </a:lnTo>
                    <a:lnTo>
                      <a:pt x="1524" y="666"/>
                    </a:lnTo>
                    <a:lnTo>
                      <a:pt x="1524" y="666"/>
                    </a:lnTo>
                    <a:lnTo>
                      <a:pt x="1524" y="666"/>
                    </a:lnTo>
                    <a:lnTo>
                      <a:pt x="1524" y="666"/>
                    </a:lnTo>
                    <a:lnTo>
                      <a:pt x="1524" y="666"/>
                    </a:lnTo>
                    <a:lnTo>
                      <a:pt x="1524" y="666"/>
                    </a:lnTo>
                    <a:lnTo>
                      <a:pt x="1524" y="666"/>
                    </a:lnTo>
                    <a:lnTo>
                      <a:pt x="1530" y="666"/>
                    </a:lnTo>
                    <a:lnTo>
                      <a:pt x="1530" y="666"/>
                    </a:lnTo>
                    <a:lnTo>
                      <a:pt x="1530" y="666"/>
                    </a:lnTo>
                    <a:lnTo>
                      <a:pt x="1530" y="666"/>
                    </a:lnTo>
                    <a:lnTo>
                      <a:pt x="1530" y="666"/>
                    </a:lnTo>
                    <a:lnTo>
                      <a:pt x="1530" y="666"/>
                    </a:lnTo>
                    <a:lnTo>
                      <a:pt x="1530" y="672"/>
                    </a:lnTo>
                    <a:lnTo>
                      <a:pt x="1530" y="672"/>
                    </a:lnTo>
                    <a:lnTo>
                      <a:pt x="1530" y="672"/>
                    </a:lnTo>
                    <a:lnTo>
                      <a:pt x="1530" y="672"/>
                    </a:lnTo>
                    <a:lnTo>
                      <a:pt x="1530" y="672"/>
                    </a:lnTo>
                    <a:lnTo>
                      <a:pt x="1530" y="672"/>
                    </a:lnTo>
                    <a:lnTo>
                      <a:pt x="1530" y="672"/>
                    </a:lnTo>
                    <a:lnTo>
                      <a:pt x="1530" y="672"/>
                    </a:lnTo>
                    <a:lnTo>
                      <a:pt x="1530" y="672"/>
                    </a:lnTo>
                    <a:lnTo>
                      <a:pt x="1530" y="672"/>
                    </a:lnTo>
                    <a:lnTo>
                      <a:pt x="1530" y="678"/>
                    </a:lnTo>
                    <a:lnTo>
                      <a:pt x="1530" y="678"/>
                    </a:lnTo>
                    <a:lnTo>
                      <a:pt x="1530" y="678"/>
                    </a:lnTo>
                    <a:lnTo>
                      <a:pt x="1530" y="678"/>
                    </a:lnTo>
                    <a:lnTo>
                      <a:pt x="1530" y="678"/>
                    </a:lnTo>
                    <a:lnTo>
                      <a:pt x="1530" y="678"/>
                    </a:lnTo>
                    <a:lnTo>
                      <a:pt x="1530" y="678"/>
                    </a:lnTo>
                    <a:lnTo>
                      <a:pt x="1530" y="678"/>
                    </a:lnTo>
                    <a:lnTo>
                      <a:pt x="1530" y="678"/>
                    </a:lnTo>
                    <a:lnTo>
                      <a:pt x="1530" y="678"/>
                    </a:lnTo>
                    <a:lnTo>
                      <a:pt x="1530" y="678"/>
                    </a:lnTo>
                    <a:lnTo>
                      <a:pt x="1530" y="678"/>
                    </a:lnTo>
                    <a:lnTo>
                      <a:pt x="1530" y="684"/>
                    </a:lnTo>
                    <a:lnTo>
                      <a:pt x="1530" y="684"/>
                    </a:lnTo>
                    <a:lnTo>
                      <a:pt x="1530" y="684"/>
                    </a:lnTo>
                    <a:lnTo>
                      <a:pt x="1530" y="684"/>
                    </a:lnTo>
                    <a:lnTo>
                      <a:pt x="1530" y="684"/>
                    </a:lnTo>
                    <a:lnTo>
                      <a:pt x="1530" y="684"/>
                    </a:lnTo>
                    <a:lnTo>
                      <a:pt x="1530" y="684"/>
                    </a:lnTo>
                    <a:lnTo>
                      <a:pt x="1530" y="684"/>
                    </a:lnTo>
                    <a:lnTo>
                      <a:pt x="1530" y="684"/>
                    </a:lnTo>
                    <a:lnTo>
                      <a:pt x="1530" y="684"/>
                    </a:lnTo>
                    <a:lnTo>
                      <a:pt x="1530" y="690"/>
                    </a:lnTo>
                    <a:lnTo>
                      <a:pt x="1530" y="690"/>
                    </a:lnTo>
                    <a:lnTo>
                      <a:pt x="1530" y="690"/>
                    </a:lnTo>
                    <a:lnTo>
                      <a:pt x="1530" y="690"/>
                    </a:lnTo>
                    <a:lnTo>
                      <a:pt x="1530" y="690"/>
                    </a:lnTo>
                    <a:lnTo>
                      <a:pt x="1530" y="690"/>
                    </a:lnTo>
                    <a:lnTo>
                      <a:pt x="1530" y="690"/>
                    </a:lnTo>
                    <a:lnTo>
                      <a:pt x="1530" y="690"/>
                    </a:lnTo>
                    <a:lnTo>
                      <a:pt x="1530" y="690"/>
                    </a:lnTo>
                    <a:lnTo>
                      <a:pt x="1530" y="690"/>
                    </a:lnTo>
                    <a:lnTo>
                      <a:pt x="1530" y="696"/>
                    </a:lnTo>
                    <a:lnTo>
                      <a:pt x="1530" y="696"/>
                    </a:lnTo>
                    <a:lnTo>
                      <a:pt x="1530" y="696"/>
                    </a:lnTo>
                    <a:lnTo>
                      <a:pt x="1530" y="696"/>
                    </a:lnTo>
                    <a:lnTo>
                      <a:pt x="1530" y="696"/>
                    </a:lnTo>
                    <a:lnTo>
                      <a:pt x="1530" y="696"/>
                    </a:lnTo>
                    <a:lnTo>
                      <a:pt x="1536" y="696"/>
                    </a:lnTo>
                    <a:lnTo>
                      <a:pt x="1536" y="696"/>
                    </a:lnTo>
                    <a:lnTo>
                      <a:pt x="1536" y="696"/>
                    </a:lnTo>
                    <a:lnTo>
                      <a:pt x="1536" y="696"/>
                    </a:lnTo>
                    <a:lnTo>
                      <a:pt x="1536" y="696"/>
                    </a:lnTo>
                    <a:lnTo>
                      <a:pt x="1536" y="696"/>
                    </a:lnTo>
                    <a:lnTo>
                      <a:pt x="1536" y="702"/>
                    </a:lnTo>
                    <a:lnTo>
                      <a:pt x="1536" y="702"/>
                    </a:lnTo>
                    <a:lnTo>
                      <a:pt x="1536" y="702"/>
                    </a:lnTo>
                    <a:lnTo>
                      <a:pt x="1536" y="702"/>
                    </a:lnTo>
                    <a:lnTo>
                      <a:pt x="1536" y="702"/>
                    </a:lnTo>
                    <a:lnTo>
                      <a:pt x="1536" y="702"/>
                    </a:lnTo>
                    <a:lnTo>
                      <a:pt x="1536" y="702"/>
                    </a:lnTo>
                    <a:lnTo>
                      <a:pt x="1536" y="702"/>
                    </a:lnTo>
                    <a:lnTo>
                      <a:pt x="1536" y="702"/>
                    </a:lnTo>
                    <a:lnTo>
                      <a:pt x="1536" y="702"/>
                    </a:lnTo>
                    <a:lnTo>
                      <a:pt x="1536" y="702"/>
                    </a:lnTo>
                    <a:lnTo>
                      <a:pt x="1536" y="702"/>
                    </a:lnTo>
                    <a:lnTo>
                      <a:pt x="1536" y="702"/>
                    </a:lnTo>
                    <a:lnTo>
                      <a:pt x="1554" y="702"/>
                    </a:lnTo>
                    <a:lnTo>
                      <a:pt x="1554" y="702"/>
                    </a:lnTo>
                    <a:lnTo>
                      <a:pt x="1554" y="702"/>
                    </a:lnTo>
                    <a:lnTo>
                      <a:pt x="1554" y="702"/>
                    </a:lnTo>
                    <a:lnTo>
                      <a:pt x="1554" y="702"/>
                    </a:lnTo>
                    <a:lnTo>
                      <a:pt x="1554" y="702"/>
                    </a:lnTo>
                    <a:lnTo>
                      <a:pt x="1554" y="696"/>
                    </a:lnTo>
                    <a:lnTo>
                      <a:pt x="1554" y="696"/>
                    </a:lnTo>
                    <a:lnTo>
                      <a:pt x="1554" y="696"/>
                    </a:lnTo>
                    <a:lnTo>
                      <a:pt x="1560" y="696"/>
                    </a:lnTo>
                    <a:lnTo>
                      <a:pt x="1560" y="696"/>
                    </a:lnTo>
                    <a:lnTo>
                      <a:pt x="1560" y="696"/>
                    </a:lnTo>
                    <a:lnTo>
                      <a:pt x="1560" y="696"/>
                    </a:lnTo>
                    <a:lnTo>
                      <a:pt x="1560" y="696"/>
                    </a:lnTo>
                    <a:lnTo>
                      <a:pt x="1560" y="696"/>
                    </a:lnTo>
                    <a:lnTo>
                      <a:pt x="1560" y="696"/>
                    </a:lnTo>
                    <a:lnTo>
                      <a:pt x="1560" y="696"/>
                    </a:lnTo>
                    <a:lnTo>
                      <a:pt x="1560" y="696"/>
                    </a:lnTo>
                    <a:lnTo>
                      <a:pt x="1560" y="690"/>
                    </a:lnTo>
                    <a:lnTo>
                      <a:pt x="1560" y="690"/>
                    </a:lnTo>
                    <a:lnTo>
                      <a:pt x="1560" y="690"/>
                    </a:lnTo>
                    <a:lnTo>
                      <a:pt x="1560" y="690"/>
                    </a:lnTo>
                    <a:lnTo>
                      <a:pt x="1560" y="690"/>
                    </a:lnTo>
                    <a:lnTo>
                      <a:pt x="1560" y="690"/>
                    </a:lnTo>
                    <a:lnTo>
                      <a:pt x="1560" y="690"/>
                    </a:lnTo>
                    <a:lnTo>
                      <a:pt x="1560" y="690"/>
                    </a:lnTo>
                    <a:lnTo>
                      <a:pt x="1560" y="690"/>
                    </a:lnTo>
                    <a:lnTo>
                      <a:pt x="1560" y="690"/>
                    </a:lnTo>
                    <a:lnTo>
                      <a:pt x="1560" y="690"/>
                    </a:lnTo>
                    <a:lnTo>
                      <a:pt x="1560" y="684"/>
                    </a:lnTo>
                    <a:lnTo>
                      <a:pt x="1560" y="684"/>
                    </a:lnTo>
                    <a:lnTo>
                      <a:pt x="1560" y="684"/>
                    </a:lnTo>
                    <a:lnTo>
                      <a:pt x="1560" y="684"/>
                    </a:lnTo>
                    <a:lnTo>
                      <a:pt x="1560" y="684"/>
                    </a:lnTo>
                    <a:lnTo>
                      <a:pt x="1560" y="684"/>
                    </a:lnTo>
                    <a:lnTo>
                      <a:pt x="1560" y="684"/>
                    </a:lnTo>
                    <a:lnTo>
                      <a:pt x="1560" y="684"/>
                    </a:lnTo>
                    <a:lnTo>
                      <a:pt x="1560" y="684"/>
                    </a:lnTo>
                    <a:lnTo>
                      <a:pt x="1560" y="684"/>
                    </a:lnTo>
                    <a:lnTo>
                      <a:pt x="1560" y="678"/>
                    </a:lnTo>
                    <a:lnTo>
                      <a:pt x="1560" y="678"/>
                    </a:lnTo>
                    <a:lnTo>
                      <a:pt x="1560" y="678"/>
                    </a:lnTo>
                    <a:lnTo>
                      <a:pt x="1560" y="678"/>
                    </a:lnTo>
                    <a:lnTo>
                      <a:pt x="1560" y="678"/>
                    </a:lnTo>
                    <a:lnTo>
                      <a:pt x="1560" y="678"/>
                    </a:lnTo>
                    <a:lnTo>
                      <a:pt x="1560" y="678"/>
                    </a:lnTo>
                    <a:lnTo>
                      <a:pt x="1560" y="678"/>
                    </a:lnTo>
                    <a:lnTo>
                      <a:pt x="1560" y="678"/>
                    </a:lnTo>
                    <a:lnTo>
                      <a:pt x="1560" y="678"/>
                    </a:lnTo>
                    <a:lnTo>
                      <a:pt x="1560" y="678"/>
                    </a:lnTo>
                    <a:lnTo>
                      <a:pt x="1560" y="678"/>
                    </a:lnTo>
                    <a:lnTo>
                      <a:pt x="1560" y="678"/>
                    </a:lnTo>
                    <a:lnTo>
                      <a:pt x="1560" y="672"/>
                    </a:lnTo>
                    <a:lnTo>
                      <a:pt x="1560" y="672"/>
                    </a:lnTo>
                    <a:lnTo>
                      <a:pt x="1560" y="672"/>
                    </a:lnTo>
                    <a:lnTo>
                      <a:pt x="1560" y="672"/>
                    </a:lnTo>
                    <a:lnTo>
                      <a:pt x="1560" y="672"/>
                    </a:lnTo>
                    <a:lnTo>
                      <a:pt x="1560" y="672"/>
                    </a:lnTo>
                    <a:lnTo>
                      <a:pt x="1560" y="672"/>
                    </a:lnTo>
                    <a:lnTo>
                      <a:pt x="1560" y="672"/>
                    </a:lnTo>
                    <a:lnTo>
                      <a:pt x="1560" y="672"/>
                    </a:lnTo>
                    <a:lnTo>
                      <a:pt x="1560" y="666"/>
                    </a:lnTo>
                    <a:lnTo>
                      <a:pt x="1560" y="666"/>
                    </a:lnTo>
                    <a:lnTo>
                      <a:pt x="1560" y="666"/>
                    </a:lnTo>
                    <a:lnTo>
                      <a:pt x="1566" y="666"/>
                    </a:lnTo>
                    <a:lnTo>
                      <a:pt x="1566" y="666"/>
                    </a:lnTo>
                    <a:lnTo>
                      <a:pt x="1566" y="666"/>
                    </a:lnTo>
                    <a:lnTo>
                      <a:pt x="1566" y="666"/>
                    </a:lnTo>
                    <a:lnTo>
                      <a:pt x="1566" y="666"/>
                    </a:lnTo>
                    <a:lnTo>
                      <a:pt x="1566" y="666"/>
                    </a:lnTo>
                    <a:lnTo>
                      <a:pt x="1566" y="666"/>
                    </a:lnTo>
                    <a:lnTo>
                      <a:pt x="1566" y="666"/>
                    </a:lnTo>
                    <a:lnTo>
                      <a:pt x="1566" y="666"/>
                    </a:lnTo>
                    <a:lnTo>
                      <a:pt x="1566" y="666"/>
                    </a:lnTo>
                    <a:lnTo>
                      <a:pt x="1566" y="666"/>
                    </a:lnTo>
                    <a:lnTo>
                      <a:pt x="1566" y="666"/>
                    </a:lnTo>
                    <a:lnTo>
                      <a:pt x="1566" y="666"/>
                    </a:lnTo>
                    <a:lnTo>
                      <a:pt x="1566" y="666"/>
                    </a:lnTo>
                    <a:lnTo>
                      <a:pt x="1566" y="666"/>
                    </a:lnTo>
                    <a:lnTo>
                      <a:pt x="1566" y="666"/>
                    </a:lnTo>
                    <a:lnTo>
                      <a:pt x="1566" y="666"/>
                    </a:lnTo>
                    <a:lnTo>
                      <a:pt x="1566" y="666"/>
                    </a:lnTo>
                    <a:lnTo>
                      <a:pt x="1566" y="660"/>
                    </a:lnTo>
                    <a:lnTo>
                      <a:pt x="1566" y="660"/>
                    </a:lnTo>
                    <a:lnTo>
                      <a:pt x="1566" y="660"/>
                    </a:lnTo>
                    <a:lnTo>
                      <a:pt x="1566" y="660"/>
                    </a:lnTo>
                    <a:lnTo>
                      <a:pt x="1566" y="660"/>
                    </a:lnTo>
                    <a:lnTo>
                      <a:pt x="1566" y="660"/>
                    </a:lnTo>
                    <a:lnTo>
                      <a:pt x="1566" y="660"/>
                    </a:lnTo>
                    <a:lnTo>
                      <a:pt x="1566" y="666"/>
                    </a:lnTo>
                    <a:lnTo>
                      <a:pt x="1566" y="666"/>
                    </a:lnTo>
                    <a:lnTo>
                      <a:pt x="1566" y="666"/>
                    </a:lnTo>
                    <a:lnTo>
                      <a:pt x="1566" y="666"/>
                    </a:lnTo>
                    <a:lnTo>
                      <a:pt x="1566" y="666"/>
                    </a:lnTo>
                    <a:lnTo>
                      <a:pt x="1566" y="666"/>
                    </a:lnTo>
                    <a:lnTo>
                      <a:pt x="1566" y="666"/>
                    </a:lnTo>
                    <a:lnTo>
                      <a:pt x="1566" y="666"/>
                    </a:lnTo>
                    <a:lnTo>
                      <a:pt x="1566" y="666"/>
                    </a:lnTo>
                    <a:lnTo>
                      <a:pt x="1566" y="666"/>
                    </a:lnTo>
                    <a:lnTo>
                      <a:pt x="1566" y="666"/>
                    </a:lnTo>
                    <a:lnTo>
                      <a:pt x="1566" y="666"/>
                    </a:lnTo>
                    <a:lnTo>
                      <a:pt x="1566" y="666"/>
                    </a:lnTo>
                    <a:lnTo>
                      <a:pt x="1566" y="666"/>
                    </a:lnTo>
                    <a:lnTo>
                      <a:pt x="1566" y="666"/>
                    </a:lnTo>
                    <a:lnTo>
                      <a:pt x="1566" y="666"/>
                    </a:lnTo>
                    <a:lnTo>
                      <a:pt x="1566" y="666"/>
                    </a:lnTo>
                    <a:lnTo>
                      <a:pt x="1566" y="666"/>
                    </a:lnTo>
                    <a:lnTo>
                      <a:pt x="1566" y="666"/>
                    </a:lnTo>
                    <a:lnTo>
                      <a:pt x="1566" y="666"/>
                    </a:lnTo>
                    <a:lnTo>
                      <a:pt x="1566" y="672"/>
                    </a:lnTo>
                    <a:lnTo>
                      <a:pt x="1566" y="672"/>
                    </a:lnTo>
                    <a:lnTo>
                      <a:pt x="1566" y="672"/>
                    </a:lnTo>
                    <a:lnTo>
                      <a:pt x="1566" y="672"/>
                    </a:lnTo>
                    <a:lnTo>
                      <a:pt x="1566" y="672"/>
                    </a:lnTo>
                    <a:lnTo>
                      <a:pt x="1566" y="672"/>
                    </a:lnTo>
                    <a:lnTo>
                      <a:pt x="1566" y="672"/>
                    </a:lnTo>
                    <a:lnTo>
                      <a:pt x="1566" y="672"/>
                    </a:lnTo>
                    <a:lnTo>
                      <a:pt x="1572" y="672"/>
                    </a:lnTo>
                    <a:lnTo>
                      <a:pt x="1572" y="678"/>
                    </a:lnTo>
                    <a:lnTo>
                      <a:pt x="1572" y="678"/>
                    </a:lnTo>
                    <a:lnTo>
                      <a:pt x="1572" y="678"/>
                    </a:lnTo>
                    <a:lnTo>
                      <a:pt x="1572" y="678"/>
                    </a:lnTo>
                    <a:lnTo>
                      <a:pt x="1572" y="678"/>
                    </a:lnTo>
                    <a:lnTo>
                      <a:pt x="1572" y="678"/>
                    </a:lnTo>
                    <a:lnTo>
                      <a:pt x="1572" y="678"/>
                    </a:lnTo>
                    <a:lnTo>
                      <a:pt x="1572" y="678"/>
                    </a:lnTo>
                    <a:lnTo>
                      <a:pt x="1572" y="678"/>
                    </a:lnTo>
                    <a:lnTo>
                      <a:pt x="1572" y="678"/>
                    </a:lnTo>
                    <a:lnTo>
                      <a:pt x="1572" y="678"/>
                    </a:lnTo>
                    <a:lnTo>
                      <a:pt x="1572" y="678"/>
                    </a:lnTo>
                    <a:lnTo>
                      <a:pt x="1572" y="678"/>
                    </a:lnTo>
                    <a:lnTo>
                      <a:pt x="1572" y="684"/>
                    </a:lnTo>
                    <a:lnTo>
                      <a:pt x="1572" y="684"/>
                    </a:lnTo>
                    <a:lnTo>
                      <a:pt x="1572" y="684"/>
                    </a:lnTo>
                    <a:lnTo>
                      <a:pt x="1572" y="684"/>
                    </a:lnTo>
                    <a:lnTo>
                      <a:pt x="1572" y="684"/>
                    </a:lnTo>
                    <a:lnTo>
                      <a:pt x="1572" y="684"/>
                    </a:lnTo>
                    <a:lnTo>
                      <a:pt x="1572" y="684"/>
                    </a:lnTo>
                    <a:lnTo>
                      <a:pt x="1572" y="684"/>
                    </a:lnTo>
                    <a:lnTo>
                      <a:pt x="1572" y="684"/>
                    </a:lnTo>
                    <a:lnTo>
                      <a:pt x="1572" y="684"/>
                    </a:lnTo>
                    <a:lnTo>
                      <a:pt x="1572" y="690"/>
                    </a:lnTo>
                    <a:lnTo>
                      <a:pt x="1572" y="690"/>
                    </a:lnTo>
                    <a:lnTo>
                      <a:pt x="1572" y="690"/>
                    </a:lnTo>
                    <a:lnTo>
                      <a:pt x="1572" y="690"/>
                    </a:lnTo>
                    <a:lnTo>
                      <a:pt x="1572" y="690"/>
                    </a:lnTo>
                    <a:lnTo>
                      <a:pt x="1572" y="690"/>
                    </a:lnTo>
                    <a:lnTo>
                      <a:pt x="1572" y="690"/>
                    </a:lnTo>
                    <a:lnTo>
                      <a:pt x="1572" y="690"/>
                    </a:lnTo>
                    <a:lnTo>
                      <a:pt x="1572" y="690"/>
                    </a:lnTo>
                    <a:lnTo>
                      <a:pt x="1572" y="690"/>
                    </a:lnTo>
                    <a:lnTo>
                      <a:pt x="1572" y="696"/>
                    </a:lnTo>
                    <a:lnTo>
                      <a:pt x="1572" y="696"/>
                    </a:lnTo>
                    <a:lnTo>
                      <a:pt x="1572" y="696"/>
                    </a:lnTo>
                    <a:lnTo>
                      <a:pt x="1572" y="696"/>
                    </a:lnTo>
                    <a:lnTo>
                      <a:pt x="1572" y="696"/>
                    </a:lnTo>
                    <a:lnTo>
                      <a:pt x="1572" y="696"/>
                    </a:lnTo>
                    <a:lnTo>
                      <a:pt x="1572" y="696"/>
                    </a:lnTo>
                    <a:lnTo>
                      <a:pt x="1572" y="696"/>
                    </a:lnTo>
                    <a:lnTo>
                      <a:pt x="1572" y="696"/>
                    </a:lnTo>
                    <a:lnTo>
                      <a:pt x="1572" y="696"/>
                    </a:lnTo>
                    <a:lnTo>
                      <a:pt x="1572" y="696"/>
                    </a:lnTo>
                    <a:lnTo>
                      <a:pt x="1572" y="696"/>
                    </a:lnTo>
                    <a:lnTo>
                      <a:pt x="1572" y="702"/>
                    </a:lnTo>
                    <a:lnTo>
                      <a:pt x="1572" y="702"/>
                    </a:lnTo>
                    <a:lnTo>
                      <a:pt x="1572" y="702"/>
                    </a:lnTo>
                    <a:lnTo>
                      <a:pt x="1572" y="702"/>
                    </a:lnTo>
                    <a:lnTo>
                      <a:pt x="1572" y="702"/>
                    </a:lnTo>
                    <a:lnTo>
                      <a:pt x="1572" y="702"/>
                    </a:lnTo>
                    <a:lnTo>
                      <a:pt x="1572" y="702"/>
                    </a:lnTo>
                    <a:lnTo>
                      <a:pt x="1572" y="702"/>
                    </a:lnTo>
                    <a:lnTo>
                      <a:pt x="1578" y="702"/>
                    </a:lnTo>
                    <a:lnTo>
                      <a:pt x="1578" y="702"/>
                    </a:lnTo>
                    <a:lnTo>
                      <a:pt x="1578" y="702"/>
                    </a:lnTo>
                    <a:lnTo>
                      <a:pt x="1578" y="702"/>
                    </a:lnTo>
                    <a:lnTo>
                      <a:pt x="1596" y="702"/>
                    </a:lnTo>
                    <a:lnTo>
                      <a:pt x="1596" y="702"/>
                    </a:lnTo>
                    <a:lnTo>
                      <a:pt x="1596" y="702"/>
                    </a:lnTo>
                    <a:lnTo>
                      <a:pt x="1596" y="702"/>
                    </a:lnTo>
                    <a:lnTo>
                      <a:pt x="1596" y="702"/>
                    </a:lnTo>
                    <a:lnTo>
                      <a:pt x="1596" y="702"/>
                    </a:lnTo>
                    <a:lnTo>
                      <a:pt x="1596" y="696"/>
                    </a:lnTo>
                    <a:lnTo>
                      <a:pt x="1596" y="696"/>
                    </a:lnTo>
                    <a:lnTo>
                      <a:pt x="1596" y="696"/>
                    </a:lnTo>
                    <a:lnTo>
                      <a:pt x="1596" y="696"/>
                    </a:lnTo>
                    <a:lnTo>
                      <a:pt x="1596" y="696"/>
                    </a:lnTo>
                    <a:lnTo>
                      <a:pt x="1596" y="696"/>
                    </a:lnTo>
                    <a:lnTo>
                      <a:pt x="1596" y="696"/>
                    </a:lnTo>
                    <a:lnTo>
                      <a:pt x="1596" y="696"/>
                    </a:lnTo>
                    <a:lnTo>
                      <a:pt x="1596" y="696"/>
                    </a:lnTo>
                    <a:lnTo>
                      <a:pt x="1596" y="696"/>
                    </a:lnTo>
                    <a:lnTo>
                      <a:pt x="1596" y="696"/>
                    </a:lnTo>
                    <a:lnTo>
                      <a:pt x="1596" y="696"/>
                    </a:lnTo>
                    <a:lnTo>
                      <a:pt x="1596" y="690"/>
                    </a:lnTo>
                    <a:lnTo>
                      <a:pt x="1596" y="690"/>
                    </a:lnTo>
                    <a:lnTo>
                      <a:pt x="1596" y="690"/>
                    </a:lnTo>
                    <a:lnTo>
                      <a:pt x="1596" y="690"/>
                    </a:lnTo>
                    <a:lnTo>
                      <a:pt x="1596" y="690"/>
                    </a:lnTo>
                    <a:lnTo>
                      <a:pt x="1596" y="690"/>
                    </a:lnTo>
                    <a:lnTo>
                      <a:pt x="1596" y="690"/>
                    </a:lnTo>
                    <a:lnTo>
                      <a:pt x="1602" y="690"/>
                    </a:lnTo>
                    <a:lnTo>
                      <a:pt x="1602" y="690"/>
                    </a:lnTo>
                    <a:lnTo>
                      <a:pt x="1602" y="690"/>
                    </a:lnTo>
                    <a:lnTo>
                      <a:pt x="1602" y="690"/>
                    </a:lnTo>
                    <a:lnTo>
                      <a:pt x="1602" y="684"/>
                    </a:lnTo>
                    <a:lnTo>
                      <a:pt x="1602" y="684"/>
                    </a:lnTo>
                    <a:lnTo>
                      <a:pt x="1602" y="684"/>
                    </a:lnTo>
                    <a:lnTo>
                      <a:pt x="1602" y="684"/>
                    </a:lnTo>
                    <a:lnTo>
                      <a:pt x="1602" y="684"/>
                    </a:lnTo>
                    <a:lnTo>
                      <a:pt x="1602" y="684"/>
                    </a:lnTo>
                    <a:lnTo>
                      <a:pt x="1602" y="684"/>
                    </a:lnTo>
                    <a:lnTo>
                      <a:pt x="1602" y="684"/>
                    </a:lnTo>
                    <a:lnTo>
                      <a:pt x="1602" y="684"/>
                    </a:lnTo>
                    <a:lnTo>
                      <a:pt x="1602" y="684"/>
                    </a:lnTo>
                    <a:lnTo>
                      <a:pt x="1602" y="678"/>
                    </a:lnTo>
                    <a:lnTo>
                      <a:pt x="1602" y="678"/>
                    </a:lnTo>
                    <a:lnTo>
                      <a:pt x="1602" y="678"/>
                    </a:lnTo>
                    <a:lnTo>
                      <a:pt x="1602" y="678"/>
                    </a:lnTo>
                    <a:lnTo>
                      <a:pt x="1602" y="678"/>
                    </a:lnTo>
                    <a:lnTo>
                      <a:pt x="1602" y="678"/>
                    </a:lnTo>
                    <a:lnTo>
                      <a:pt x="1602" y="678"/>
                    </a:lnTo>
                    <a:lnTo>
                      <a:pt x="1602" y="678"/>
                    </a:lnTo>
                    <a:lnTo>
                      <a:pt x="1602" y="678"/>
                    </a:lnTo>
                    <a:lnTo>
                      <a:pt x="1602" y="678"/>
                    </a:lnTo>
                    <a:lnTo>
                      <a:pt x="1602" y="678"/>
                    </a:lnTo>
                    <a:lnTo>
                      <a:pt x="1602" y="678"/>
                    </a:lnTo>
                    <a:lnTo>
                      <a:pt x="1602" y="678"/>
                    </a:lnTo>
                    <a:lnTo>
                      <a:pt x="1602" y="672"/>
                    </a:lnTo>
                    <a:lnTo>
                      <a:pt x="1602" y="672"/>
                    </a:lnTo>
                    <a:lnTo>
                      <a:pt x="1602" y="672"/>
                    </a:lnTo>
                    <a:lnTo>
                      <a:pt x="1602" y="672"/>
                    </a:lnTo>
                    <a:lnTo>
                      <a:pt x="1602" y="672"/>
                    </a:lnTo>
                    <a:lnTo>
                      <a:pt x="1602" y="672"/>
                    </a:lnTo>
                    <a:lnTo>
                      <a:pt x="1602" y="672"/>
                    </a:lnTo>
                    <a:lnTo>
                      <a:pt x="1602" y="672"/>
                    </a:lnTo>
                    <a:lnTo>
                      <a:pt x="1602" y="672"/>
                    </a:lnTo>
                    <a:lnTo>
                      <a:pt x="1602" y="666"/>
                    </a:lnTo>
                    <a:lnTo>
                      <a:pt x="1602" y="666"/>
                    </a:lnTo>
                    <a:lnTo>
                      <a:pt x="1602" y="666"/>
                    </a:lnTo>
                    <a:lnTo>
                      <a:pt x="1602" y="666"/>
                    </a:lnTo>
                    <a:lnTo>
                      <a:pt x="1602" y="666"/>
                    </a:lnTo>
                    <a:lnTo>
                      <a:pt x="1602" y="666"/>
                    </a:lnTo>
                    <a:lnTo>
                      <a:pt x="1602" y="666"/>
                    </a:lnTo>
                    <a:lnTo>
                      <a:pt x="1602" y="666"/>
                    </a:lnTo>
                    <a:lnTo>
                      <a:pt x="1602" y="666"/>
                    </a:lnTo>
                    <a:lnTo>
                      <a:pt x="1602" y="666"/>
                    </a:lnTo>
                    <a:lnTo>
                      <a:pt x="1602" y="666"/>
                    </a:lnTo>
                    <a:lnTo>
                      <a:pt x="1602" y="666"/>
                    </a:lnTo>
                    <a:lnTo>
                      <a:pt x="1602" y="666"/>
                    </a:lnTo>
                    <a:lnTo>
                      <a:pt x="1602" y="666"/>
                    </a:lnTo>
                    <a:lnTo>
                      <a:pt x="1602" y="666"/>
                    </a:lnTo>
                    <a:lnTo>
                      <a:pt x="1602" y="666"/>
                    </a:lnTo>
                    <a:lnTo>
                      <a:pt x="1602" y="666"/>
                    </a:lnTo>
                    <a:lnTo>
                      <a:pt x="1602" y="666"/>
                    </a:lnTo>
                    <a:lnTo>
                      <a:pt x="1608" y="666"/>
                    </a:lnTo>
                    <a:lnTo>
                      <a:pt x="1608" y="666"/>
                    </a:lnTo>
                    <a:lnTo>
                      <a:pt x="1608" y="666"/>
                    </a:lnTo>
                    <a:lnTo>
                      <a:pt x="1608" y="660"/>
                    </a:lnTo>
                    <a:lnTo>
                      <a:pt x="1608" y="660"/>
                    </a:lnTo>
                    <a:lnTo>
                      <a:pt x="1608" y="660"/>
                    </a:lnTo>
                    <a:lnTo>
                      <a:pt x="1608" y="660"/>
                    </a:lnTo>
                    <a:lnTo>
                      <a:pt x="1608" y="660"/>
                    </a:lnTo>
                    <a:lnTo>
                      <a:pt x="1608" y="660"/>
                    </a:lnTo>
                    <a:lnTo>
                      <a:pt x="1608" y="666"/>
                    </a:lnTo>
                    <a:lnTo>
                      <a:pt x="1608" y="666"/>
                    </a:lnTo>
                    <a:lnTo>
                      <a:pt x="1608" y="666"/>
                    </a:lnTo>
                    <a:lnTo>
                      <a:pt x="1608" y="666"/>
                    </a:lnTo>
                    <a:lnTo>
                      <a:pt x="1608" y="666"/>
                    </a:lnTo>
                    <a:lnTo>
                      <a:pt x="1608" y="666"/>
                    </a:lnTo>
                    <a:lnTo>
                      <a:pt x="1608" y="666"/>
                    </a:lnTo>
                    <a:lnTo>
                      <a:pt x="1608" y="666"/>
                    </a:lnTo>
                    <a:lnTo>
                      <a:pt x="1608" y="666"/>
                    </a:lnTo>
                    <a:lnTo>
                      <a:pt x="1608" y="666"/>
                    </a:lnTo>
                    <a:lnTo>
                      <a:pt x="1608" y="666"/>
                    </a:lnTo>
                    <a:lnTo>
                      <a:pt x="1608" y="666"/>
                    </a:lnTo>
                    <a:lnTo>
                      <a:pt x="1608" y="666"/>
                    </a:lnTo>
                    <a:lnTo>
                      <a:pt x="1608" y="666"/>
                    </a:lnTo>
                    <a:lnTo>
                      <a:pt x="1608" y="666"/>
                    </a:lnTo>
                    <a:lnTo>
                      <a:pt x="1608" y="666"/>
                    </a:lnTo>
                    <a:lnTo>
                      <a:pt x="1608" y="666"/>
                    </a:lnTo>
                    <a:lnTo>
                      <a:pt x="1608" y="666"/>
                    </a:lnTo>
                    <a:lnTo>
                      <a:pt x="1608" y="666"/>
                    </a:lnTo>
                    <a:lnTo>
                      <a:pt x="1608" y="666"/>
                    </a:lnTo>
                    <a:lnTo>
                      <a:pt x="1608" y="666"/>
                    </a:lnTo>
                    <a:lnTo>
                      <a:pt x="1608" y="672"/>
                    </a:lnTo>
                    <a:lnTo>
                      <a:pt x="1608" y="672"/>
                    </a:lnTo>
                    <a:lnTo>
                      <a:pt x="1608" y="672"/>
                    </a:lnTo>
                    <a:lnTo>
                      <a:pt x="1608" y="672"/>
                    </a:lnTo>
                    <a:lnTo>
                      <a:pt x="1608" y="672"/>
                    </a:lnTo>
                    <a:lnTo>
                      <a:pt x="1608" y="672"/>
                    </a:lnTo>
                    <a:lnTo>
                      <a:pt x="1608" y="672"/>
                    </a:lnTo>
                    <a:lnTo>
                      <a:pt x="1608" y="672"/>
                    </a:lnTo>
                    <a:lnTo>
                      <a:pt x="1608" y="672"/>
                    </a:lnTo>
                    <a:lnTo>
                      <a:pt x="1608" y="678"/>
                    </a:lnTo>
                    <a:lnTo>
                      <a:pt x="1608" y="678"/>
                    </a:lnTo>
                    <a:lnTo>
                      <a:pt x="1608" y="678"/>
                    </a:lnTo>
                    <a:lnTo>
                      <a:pt x="1608" y="678"/>
                    </a:lnTo>
                    <a:lnTo>
                      <a:pt x="1608" y="678"/>
                    </a:lnTo>
                    <a:lnTo>
                      <a:pt x="1608" y="678"/>
                    </a:lnTo>
                    <a:lnTo>
                      <a:pt x="1608" y="678"/>
                    </a:lnTo>
                    <a:lnTo>
                      <a:pt x="1608" y="678"/>
                    </a:lnTo>
                    <a:lnTo>
                      <a:pt x="1608" y="678"/>
                    </a:lnTo>
                    <a:lnTo>
                      <a:pt x="1608" y="678"/>
                    </a:lnTo>
                    <a:lnTo>
                      <a:pt x="1608" y="678"/>
                    </a:lnTo>
                    <a:lnTo>
                      <a:pt x="1608" y="678"/>
                    </a:lnTo>
                    <a:lnTo>
                      <a:pt x="1608" y="678"/>
                    </a:lnTo>
                    <a:lnTo>
                      <a:pt x="1608" y="684"/>
                    </a:lnTo>
                    <a:lnTo>
                      <a:pt x="1608" y="684"/>
                    </a:lnTo>
                    <a:lnTo>
                      <a:pt x="1614" y="684"/>
                    </a:lnTo>
                    <a:lnTo>
                      <a:pt x="1614" y="684"/>
                    </a:lnTo>
                    <a:lnTo>
                      <a:pt x="1614" y="684"/>
                    </a:lnTo>
                    <a:lnTo>
                      <a:pt x="1614" y="684"/>
                    </a:lnTo>
                    <a:lnTo>
                      <a:pt x="1614" y="684"/>
                    </a:lnTo>
                    <a:lnTo>
                      <a:pt x="1614" y="684"/>
                    </a:lnTo>
                    <a:lnTo>
                      <a:pt x="1614" y="684"/>
                    </a:lnTo>
                    <a:lnTo>
                      <a:pt x="1614" y="690"/>
                    </a:lnTo>
                    <a:lnTo>
                      <a:pt x="1614" y="690"/>
                    </a:lnTo>
                    <a:lnTo>
                      <a:pt x="1614" y="690"/>
                    </a:lnTo>
                    <a:lnTo>
                      <a:pt x="1614" y="690"/>
                    </a:lnTo>
                    <a:lnTo>
                      <a:pt x="1614" y="690"/>
                    </a:lnTo>
                    <a:lnTo>
                      <a:pt x="1614" y="690"/>
                    </a:lnTo>
                    <a:lnTo>
                      <a:pt x="1614" y="690"/>
                    </a:lnTo>
                    <a:lnTo>
                      <a:pt x="1614" y="690"/>
                    </a:lnTo>
                    <a:lnTo>
                      <a:pt x="1614" y="690"/>
                    </a:lnTo>
                    <a:lnTo>
                      <a:pt x="1614" y="690"/>
                    </a:lnTo>
                    <a:lnTo>
                      <a:pt x="1614" y="690"/>
                    </a:lnTo>
                    <a:lnTo>
                      <a:pt x="1614" y="696"/>
                    </a:lnTo>
                    <a:lnTo>
                      <a:pt x="1614" y="696"/>
                    </a:lnTo>
                    <a:lnTo>
                      <a:pt x="1614" y="696"/>
                    </a:lnTo>
                    <a:lnTo>
                      <a:pt x="1614" y="696"/>
                    </a:lnTo>
                    <a:lnTo>
                      <a:pt x="1614" y="696"/>
                    </a:lnTo>
                    <a:lnTo>
                      <a:pt x="1614" y="696"/>
                    </a:lnTo>
                    <a:lnTo>
                      <a:pt x="1614" y="696"/>
                    </a:lnTo>
                    <a:lnTo>
                      <a:pt x="1614" y="696"/>
                    </a:lnTo>
                    <a:lnTo>
                      <a:pt x="1614" y="696"/>
                    </a:lnTo>
                    <a:lnTo>
                      <a:pt x="1614" y="696"/>
                    </a:lnTo>
                    <a:lnTo>
                      <a:pt x="1614" y="696"/>
                    </a:lnTo>
                    <a:lnTo>
                      <a:pt x="1614" y="702"/>
                    </a:lnTo>
                    <a:lnTo>
                      <a:pt x="1614" y="702"/>
                    </a:lnTo>
                    <a:lnTo>
                      <a:pt x="1614" y="702"/>
                    </a:lnTo>
                    <a:lnTo>
                      <a:pt x="1614" y="702"/>
                    </a:lnTo>
                    <a:lnTo>
                      <a:pt x="1614" y="702"/>
                    </a:lnTo>
                    <a:lnTo>
                      <a:pt x="1614" y="702"/>
                    </a:lnTo>
                    <a:lnTo>
                      <a:pt x="1614" y="702"/>
                    </a:lnTo>
                    <a:lnTo>
                      <a:pt x="1614" y="702"/>
                    </a:lnTo>
                    <a:lnTo>
                      <a:pt x="1614" y="702"/>
                    </a:lnTo>
                    <a:lnTo>
                      <a:pt x="1614" y="702"/>
                    </a:lnTo>
                    <a:lnTo>
                      <a:pt x="1614" y="702"/>
                    </a:lnTo>
                    <a:lnTo>
                      <a:pt x="1614" y="702"/>
                    </a:lnTo>
                    <a:lnTo>
                      <a:pt x="1614" y="702"/>
                    </a:lnTo>
                    <a:lnTo>
                      <a:pt x="1638" y="702"/>
                    </a:lnTo>
                    <a:lnTo>
                      <a:pt x="1638" y="702"/>
                    </a:lnTo>
                    <a:lnTo>
                      <a:pt x="1638" y="702"/>
                    </a:lnTo>
                    <a:lnTo>
                      <a:pt x="1638" y="702"/>
                    </a:lnTo>
                    <a:lnTo>
                      <a:pt x="1638" y="702"/>
                    </a:lnTo>
                    <a:lnTo>
                      <a:pt x="1638" y="702"/>
                    </a:lnTo>
                    <a:lnTo>
                      <a:pt x="1638" y="702"/>
                    </a:lnTo>
                    <a:lnTo>
                      <a:pt x="1638" y="696"/>
                    </a:lnTo>
                    <a:lnTo>
                      <a:pt x="1638" y="696"/>
                    </a:lnTo>
                    <a:lnTo>
                      <a:pt x="1638" y="696"/>
                    </a:lnTo>
                    <a:lnTo>
                      <a:pt x="1638" y="696"/>
                    </a:lnTo>
                    <a:lnTo>
                      <a:pt x="1638" y="696"/>
                    </a:lnTo>
                    <a:lnTo>
                      <a:pt x="1638" y="696"/>
                    </a:lnTo>
                    <a:lnTo>
                      <a:pt x="1638" y="696"/>
                    </a:lnTo>
                    <a:lnTo>
                      <a:pt x="1638" y="696"/>
                    </a:lnTo>
                    <a:lnTo>
                      <a:pt x="1638" y="696"/>
                    </a:lnTo>
                    <a:lnTo>
                      <a:pt x="1638" y="696"/>
                    </a:lnTo>
                    <a:lnTo>
                      <a:pt x="1638" y="696"/>
                    </a:lnTo>
                    <a:lnTo>
                      <a:pt x="1638" y="696"/>
                    </a:lnTo>
                    <a:lnTo>
                      <a:pt x="1638" y="690"/>
                    </a:lnTo>
                    <a:lnTo>
                      <a:pt x="1638" y="690"/>
                    </a:lnTo>
                    <a:lnTo>
                      <a:pt x="1638" y="690"/>
                    </a:lnTo>
                    <a:lnTo>
                      <a:pt x="1638" y="690"/>
                    </a:lnTo>
                    <a:lnTo>
                      <a:pt x="1638" y="690"/>
                    </a:lnTo>
                    <a:lnTo>
                      <a:pt x="1638" y="690"/>
                    </a:lnTo>
                    <a:lnTo>
                      <a:pt x="1638" y="690"/>
                    </a:lnTo>
                    <a:lnTo>
                      <a:pt x="1638" y="690"/>
                    </a:lnTo>
                    <a:lnTo>
                      <a:pt x="1638" y="690"/>
                    </a:lnTo>
                    <a:lnTo>
                      <a:pt x="1638" y="690"/>
                    </a:lnTo>
                    <a:lnTo>
                      <a:pt x="1638" y="690"/>
                    </a:lnTo>
                    <a:lnTo>
                      <a:pt x="1638" y="684"/>
                    </a:lnTo>
                    <a:lnTo>
                      <a:pt x="1638" y="684"/>
                    </a:lnTo>
                    <a:lnTo>
                      <a:pt x="1638" y="684"/>
                    </a:lnTo>
                    <a:lnTo>
                      <a:pt x="1638" y="684"/>
                    </a:lnTo>
                    <a:lnTo>
                      <a:pt x="1638" y="684"/>
                    </a:lnTo>
                    <a:lnTo>
                      <a:pt x="1638" y="684"/>
                    </a:lnTo>
                    <a:lnTo>
                      <a:pt x="1638" y="684"/>
                    </a:lnTo>
                    <a:lnTo>
                      <a:pt x="1638" y="684"/>
                    </a:lnTo>
                    <a:lnTo>
                      <a:pt x="1638" y="684"/>
                    </a:lnTo>
                    <a:lnTo>
                      <a:pt x="1638" y="684"/>
                    </a:lnTo>
                    <a:lnTo>
                      <a:pt x="1644" y="678"/>
                    </a:lnTo>
                    <a:lnTo>
                      <a:pt x="1644" y="678"/>
                    </a:lnTo>
                    <a:lnTo>
                      <a:pt x="1644" y="678"/>
                    </a:lnTo>
                    <a:lnTo>
                      <a:pt x="1644" y="678"/>
                    </a:lnTo>
                    <a:lnTo>
                      <a:pt x="1644" y="678"/>
                    </a:lnTo>
                    <a:lnTo>
                      <a:pt x="1644" y="678"/>
                    </a:lnTo>
                    <a:lnTo>
                      <a:pt x="1644" y="678"/>
                    </a:lnTo>
                    <a:lnTo>
                      <a:pt x="1644" y="678"/>
                    </a:lnTo>
                    <a:lnTo>
                      <a:pt x="1644" y="678"/>
                    </a:lnTo>
                    <a:lnTo>
                      <a:pt x="1644" y="678"/>
                    </a:lnTo>
                    <a:lnTo>
                      <a:pt x="1644" y="678"/>
                    </a:lnTo>
                    <a:lnTo>
                      <a:pt x="1644" y="678"/>
                    </a:lnTo>
                    <a:lnTo>
                      <a:pt x="1644" y="672"/>
                    </a:lnTo>
                    <a:lnTo>
                      <a:pt x="1644" y="672"/>
                    </a:lnTo>
                    <a:lnTo>
                      <a:pt x="1644" y="672"/>
                    </a:lnTo>
                    <a:lnTo>
                      <a:pt x="1644" y="672"/>
                    </a:lnTo>
                    <a:lnTo>
                      <a:pt x="1644" y="672"/>
                    </a:lnTo>
                    <a:lnTo>
                      <a:pt x="1644" y="672"/>
                    </a:lnTo>
                    <a:lnTo>
                      <a:pt x="1644" y="672"/>
                    </a:lnTo>
                    <a:lnTo>
                      <a:pt x="1644" y="672"/>
                    </a:lnTo>
                    <a:lnTo>
                      <a:pt x="1644" y="672"/>
                    </a:lnTo>
                    <a:lnTo>
                      <a:pt x="1644" y="672"/>
                    </a:lnTo>
                    <a:lnTo>
                      <a:pt x="1644" y="666"/>
                    </a:lnTo>
                    <a:lnTo>
                      <a:pt x="1644" y="666"/>
                    </a:lnTo>
                    <a:lnTo>
                      <a:pt x="1644" y="666"/>
                    </a:lnTo>
                    <a:lnTo>
                      <a:pt x="1644" y="666"/>
                    </a:lnTo>
                    <a:lnTo>
                      <a:pt x="1644" y="666"/>
                    </a:lnTo>
                    <a:lnTo>
                      <a:pt x="1644" y="666"/>
                    </a:lnTo>
                    <a:lnTo>
                      <a:pt x="1644" y="666"/>
                    </a:lnTo>
                    <a:lnTo>
                      <a:pt x="1644" y="666"/>
                    </a:lnTo>
                    <a:lnTo>
                      <a:pt x="1644" y="666"/>
                    </a:lnTo>
                    <a:lnTo>
                      <a:pt x="1644" y="666"/>
                    </a:lnTo>
                    <a:lnTo>
                      <a:pt x="1644" y="666"/>
                    </a:lnTo>
                    <a:lnTo>
                      <a:pt x="1644" y="666"/>
                    </a:lnTo>
                    <a:lnTo>
                      <a:pt x="1644" y="666"/>
                    </a:lnTo>
                    <a:lnTo>
                      <a:pt x="1644" y="666"/>
                    </a:lnTo>
                    <a:lnTo>
                      <a:pt x="1644" y="666"/>
                    </a:lnTo>
                    <a:lnTo>
                      <a:pt x="1644" y="666"/>
                    </a:lnTo>
                    <a:lnTo>
                      <a:pt x="1644" y="666"/>
                    </a:lnTo>
                    <a:lnTo>
                      <a:pt x="1644" y="666"/>
                    </a:lnTo>
                    <a:lnTo>
                      <a:pt x="1644" y="666"/>
                    </a:lnTo>
                    <a:lnTo>
                      <a:pt x="1644" y="666"/>
                    </a:lnTo>
                    <a:lnTo>
                      <a:pt x="1644" y="666"/>
                    </a:lnTo>
                    <a:lnTo>
                      <a:pt x="1644" y="666"/>
                    </a:lnTo>
                    <a:lnTo>
                      <a:pt x="1644" y="666"/>
                    </a:lnTo>
                    <a:lnTo>
                      <a:pt x="1644" y="666"/>
                    </a:lnTo>
                    <a:lnTo>
                      <a:pt x="1644" y="666"/>
                    </a:lnTo>
                    <a:lnTo>
                      <a:pt x="1644" y="666"/>
                    </a:lnTo>
                    <a:lnTo>
                      <a:pt x="1644" y="666"/>
                    </a:lnTo>
                    <a:lnTo>
                      <a:pt x="1644" y="666"/>
                    </a:lnTo>
                    <a:lnTo>
                      <a:pt x="1644" y="666"/>
                    </a:lnTo>
                    <a:lnTo>
                      <a:pt x="1644" y="666"/>
                    </a:lnTo>
                    <a:lnTo>
                      <a:pt x="1644" y="666"/>
                    </a:lnTo>
                    <a:lnTo>
                      <a:pt x="1644" y="666"/>
                    </a:lnTo>
                    <a:lnTo>
                      <a:pt x="1650" y="666"/>
                    </a:lnTo>
                    <a:lnTo>
                      <a:pt x="1650" y="666"/>
                    </a:lnTo>
                    <a:lnTo>
                      <a:pt x="1650" y="666"/>
                    </a:lnTo>
                    <a:lnTo>
                      <a:pt x="1650" y="666"/>
                    </a:lnTo>
                    <a:lnTo>
                      <a:pt x="1650" y="666"/>
                    </a:lnTo>
                    <a:lnTo>
                      <a:pt x="1650" y="666"/>
                    </a:lnTo>
                    <a:lnTo>
                      <a:pt x="1650" y="666"/>
                    </a:lnTo>
                    <a:lnTo>
                      <a:pt x="1650" y="666"/>
                    </a:lnTo>
                    <a:lnTo>
                      <a:pt x="1650" y="666"/>
                    </a:lnTo>
                    <a:lnTo>
                      <a:pt x="1650" y="666"/>
                    </a:lnTo>
                    <a:lnTo>
                      <a:pt x="1650" y="666"/>
                    </a:lnTo>
                    <a:lnTo>
                      <a:pt x="1650" y="666"/>
                    </a:lnTo>
                    <a:lnTo>
                      <a:pt x="1650" y="666"/>
                    </a:lnTo>
                    <a:lnTo>
                      <a:pt x="1650" y="666"/>
                    </a:lnTo>
                    <a:lnTo>
                      <a:pt x="1650" y="672"/>
                    </a:lnTo>
                    <a:lnTo>
                      <a:pt x="1650" y="672"/>
                    </a:lnTo>
                    <a:lnTo>
                      <a:pt x="1650" y="672"/>
                    </a:lnTo>
                    <a:lnTo>
                      <a:pt x="1650" y="672"/>
                    </a:lnTo>
                    <a:lnTo>
                      <a:pt x="1650" y="672"/>
                    </a:lnTo>
                    <a:lnTo>
                      <a:pt x="1650" y="672"/>
                    </a:lnTo>
                    <a:lnTo>
                      <a:pt x="1650" y="672"/>
                    </a:lnTo>
                    <a:lnTo>
                      <a:pt x="1650" y="672"/>
                    </a:lnTo>
                    <a:lnTo>
                      <a:pt x="1650" y="672"/>
                    </a:lnTo>
                    <a:lnTo>
                      <a:pt x="1650" y="672"/>
                    </a:lnTo>
                    <a:lnTo>
                      <a:pt x="1650" y="678"/>
                    </a:lnTo>
                    <a:lnTo>
                      <a:pt x="1650" y="678"/>
                    </a:lnTo>
                    <a:lnTo>
                      <a:pt x="1650" y="678"/>
                    </a:lnTo>
                    <a:lnTo>
                      <a:pt x="1650" y="678"/>
                    </a:lnTo>
                    <a:lnTo>
                      <a:pt x="1650" y="678"/>
                    </a:lnTo>
                    <a:lnTo>
                      <a:pt x="1650" y="678"/>
                    </a:lnTo>
                    <a:lnTo>
                      <a:pt x="1650" y="678"/>
                    </a:lnTo>
                    <a:lnTo>
                      <a:pt x="1650" y="678"/>
                    </a:lnTo>
                    <a:lnTo>
                      <a:pt x="1650" y="678"/>
                    </a:lnTo>
                    <a:lnTo>
                      <a:pt x="1650" y="678"/>
                    </a:lnTo>
                    <a:lnTo>
                      <a:pt x="1650" y="678"/>
                    </a:lnTo>
                    <a:lnTo>
                      <a:pt x="1650" y="678"/>
                    </a:lnTo>
                    <a:lnTo>
                      <a:pt x="1650" y="684"/>
                    </a:lnTo>
                    <a:lnTo>
                      <a:pt x="1650" y="684"/>
                    </a:lnTo>
                    <a:lnTo>
                      <a:pt x="1650" y="684"/>
                    </a:lnTo>
                    <a:lnTo>
                      <a:pt x="1650" y="684"/>
                    </a:lnTo>
                    <a:lnTo>
                      <a:pt x="1650" y="684"/>
                    </a:lnTo>
                    <a:lnTo>
                      <a:pt x="1650" y="684"/>
                    </a:lnTo>
                    <a:lnTo>
                      <a:pt x="1650" y="684"/>
                    </a:lnTo>
                    <a:lnTo>
                      <a:pt x="1650" y="684"/>
                    </a:lnTo>
                    <a:lnTo>
                      <a:pt x="1650" y="684"/>
                    </a:lnTo>
                    <a:lnTo>
                      <a:pt x="1650" y="684"/>
                    </a:lnTo>
                    <a:lnTo>
                      <a:pt x="1650" y="690"/>
                    </a:lnTo>
                    <a:lnTo>
                      <a:pt x="1650" y="690"/>
                    </a:lnTo>
                    <a:lnTo>
                      <a:pt x="1650" y="690"/>
                    </a:lnTo>
                    <a:lnTo>
                      <a:pt x="1650" y="690"/>
                    </a:lnTo>
                    <a:lnTo>
                      <a:pt x="1650" y="690"/>
                    </a:lnTo>
                    <a:lnTo>
                      <a:pt x="1650" y="690"/>
                    </a:lnTo>
                    <a:lnTo>
                      <a:pt x="1650" y="690"/>
                    </a:lnTo>
                    <a:lnTo>
                      <a:pt x="1650" y="690"/>
                    </a:lnTo>
                    <a:lnTo>
                      <a:pt x="1656" y="690"/>
                    </a:lnTo>
                    <a:lnTo>
                      <a:pt x="1656" y="690"/>
                    </a:lnTo>
                    <a:lnTo>
                      <a:pt x="1656" y="696"/>
                    </a:lnTo>
                    <a:lnTo>
                      <a:pt x="1656" y="696"/>
                    </a:lnTo>
                    <a:lnTo>
                      <a:pt x="1656" y="696"/>
                    </a:lnTo>
                    <a:lnTo>
                      <a:pt x="1656" y="696"/>
                    </a:lnTo>
                    <a:lnTo>
                      <a:pt x="1656" y="696"/>
                    </a:lnTo>
                    <a:lnTo>
                      <a:pt x="1656" y="696"/>
                    </a:lnTo>
                    <a:lnTo>
                      <a:pt x="1656" y="696"/>
                    </a:lnTo>
                    <a:lnTo>
                      <a:pt x="1656" y="696"/>
                    </a:lnTo>
                    <a:lnTo>
                      <a:pt x="1656" y="696"/>
                    </a:lnTo>
                    <a:lnTo>
                      <a:pt x="1656" y="696"/>
                    </a:lnTo>
                    <a:lnTo>
                      <a:pt x="1656" y="696"/>
                    </a:lnTo>
                    <a:lnTo>
                      <a:pt x="1656" y="696"/>
                    </a:lnTo>
                    <a:lnTo>
                      <a:pt x="1656" y="702"/>
                    </a:lnTo>
                    <a:lnTo>
                      <a:pt x="1656" y="702"/>
                    </a:lnTo>
                    <a:lnTo>
                      <a:pt x="1656" y="702"/>
                    </a:lnTo>
                    <a:lnTo>
                      <a:pt x="1656" y="702"/>
                    </a:lnTo>
                    <a:lnTo>
                      <a:pt x="1656" y="702"/>
                    </a:lnTo>
                    <a:lnTo>
                      <a:pt x="1656" y="702"/>
                    </a:lnTo>
                    <a:lnTo>
                      <a:pt x="1656" y="702"/>
                    </a:lnTo>
                    <a:lnTo>
                      <a:pt x="1656" y="702"/>
                    </a:lnTo>
                    <a:lnTo>
                      <a:pt x="1656" y="702"/>
                    </a:lnTo>
                    <a:lnTo>
                      <a:pt x="1656" y="702"/>
                    </a:lnTo>
                    <a:lnTo>
                      <a:pt x="1656" y="702"/>
                    </a:lnTo>
                    <a:lnTo>
                      <a:pt x="1656" y="702"/>
                    </a:lnTo>
                    <a:lnTo>
                      <a:pt x="1656" y="702"/>
                    </a:lnTo>
                    <a:lnTo>
                      <a:pt x="1680" y="702"/>
                    </a:lnTo>
                    <a:lnTo>
                      <a:pt x="1680" y="702"/>
                    </a:lnTo>
                    <a:lnTo>
                      <a:pt x="1680" y="702"/>
                    </a:lnTo>
                    <a:lnTo>
                      <a:pt x="1680" y="702"/>
                    </a:lnTo>
                    <a:lnTo>
                      <a:pt x="1680" y="702"/>
                    </a:lnTo>
                    <a:lnTo>
                      <a:pt x="1680" y="702"/>
                    </a:lnTo>
                    <a:lnTo>
                      <a:pt x="1680" y="696"/>
                    </a:lnTo>
                    <a:lnTo>
                      <a:pt x="1680" y="696"/>
                    </a:lnTo>
                    <a:lnTo>
                      <a:pt x="1680" y="696"/>
                    </a:lnTo>
                    <a:lnTo>
                      <a:pt x="1680" y="696"/>
                    </a:lnTo>
                    <a:lnTo>
                      <a:pt x="1680" y="696"/>
                    </a:lnTo>
                    <a:lnTo>
                      <a:pt x="1680" y="696"/>
                    </a:lnTo>
                    <a:lnTo>
                      <a:pt x="1680" y="696"/>
                    </a:lnTo>
                    <a:lnTo>
                      <a:pt x="1680" y="696"/>
                    </a:lnTo>
                    <a:lnTo>
                      <a:pt x="1680" y="696"/>
                    </a:lnTo>
                    <a:lnTo>
                      <a:pt x="1680" y="696"/>
                    </a:lnTo>
                    <a:lnTo>
                      <a:pt x="1680" y="696"/>
                    </a:lnTo>
                    <a:lnTo>
                      <a:pt x="1680" y="696"/>
                    </a:lnTo>
                    <a:lnTo>
                      <a:pt x="1680" y="690"/>
                    </a:lnTo>
                    <a:lnTo>
                      <a:pt x="1680" y="690"/>
                    </a:lnTo>
                    <a:lnTo>
                      <a:pt x="1680" y="690"/>
                    </a:lnTo>
                    <a:lnTo>
                      <a:pt x="1680" y="690"/>
                    </a:lnTo>
                    <a:lnTo>
                      <a:pt x="1680" y="690"/>
                    </a:lnTo>
                    <a:lnTo>
                      <a:pt x="1680" y="690"/>
                    </a:lnTo>
                    <a:lnTo>
                      <a:pt x="1680" y="690"/>
                    </a:lnTo>
                    <a:lnTo>
                      <a:pt x="1680" y="690"/>
                    </a:lnTo>
                    <a:lnTo>
                      <a:pt x="1680" y="690"/>
                    </a:lnTo>
                    <a:lnTo>
                      <a:pt x="1680" y="690"/>
                    </a:lnTo>
                    <a:lnTo>
                      <a:pt x="1680" y="690"/>
                    </a:lnTo>
                    <a:lnTo>
                      <a:pt x="1680" y="684"/>
                    </a:lnTo>
                    <a:lnTo>
                      <a:pt x="1680" y="684"/>
                    </a:lnTo>
                    <a:lnTo>
                      <a:pt x="1680" y="684"/>
                    </a:lnTo>
                    <a:lnTo>
                      <a:pt x="1680" y="684"/>
                    </a:lnTo>
                    <a:lnTo>
                      <a:pt x="1680" y="684"/>
                    </a:lnTo>
                    <a:lnTo>
                      <a:pt x="1680" y="684"/>
                    </a:lnTo>
                    <a:lnTo>
                      <a:pt x="1680" y="684"/>
                    </a:lnTo>
                    <a:lnTo>
                      <a:pt x="1680" y="684"/>
                    </a:lnTo>
                    <a:lnTo>
                      <a:pt x="1680" y="684"/>
                    </a:lnTo>
                    <a:lnTo>
                      <a:pt x="1680" y="684"/>
                    </a:lnTo>
                    <a:lnTo>
                      <a:pt x="1680" y="678"/>
                    </a:lnTo>
                    <a:lnTo>
                      <a:pt x="1680" y="678"/>
                    </a:lnTo>
                    <a:lnTo>
                      <a:pt x="1680" y="678"/>
                    </a:lnTo>
                    <a:lnTo>
                      <a:pt x="1680" y="678"/>
                    </a:lnTo>
                    <a:lnTo>
                      <a:pt x="1680" y="678"/>
                    </a:lnTo>
                    <a:lnTo>
                      <a:pt x="1680" y="678"/>
                    </a:lnTo>
                    <a:lnTo>
                      <a:pt x="1680" y="678"/>
                    </a:lnTo>
                    <a:lnTo>
                      <a:pt x="1680" y="678"/>
                    </a:lnTo>
                    <a:lnTo>
                      <a:pt x="1680" y="678"/>
                    </a:lnTo>
                    <a:lnTo>
                      <a:pt x="1680" y="678"/>
                    </a:lnTo>
                    <a:lnTo>
                      <a:pt x="1680" y="678"/>
                    </a:lnTo>
                    <a:lnTo>
                      <a:pt x="1680" y="678"/>
                    </a:lnTo>
                    <a:lnTo>
                      <a:pt x="1680" y="672"/>
                    </a:lnTo>
                    <a:lnTo>
                      <a:pt x="1680" y="672"/>
                    </a:lnTo>
                    <a:lnTo>
                      <a:pt x="1680" y="672"/>
                    </a:lnTo>
                    <a:lnTo>
                      <a:pt x="1680" y="672"/>
                    </a:lnTo>
                    <a:lnTo>
                      <a:pt x="1680" y="672"/>
                    </a:lnTo>
                    <a:lnTo>
                      <a:pt x="1686" y="672"/>
                    </a:lnTo>
                    <a:lnTo>
                      <a:pt x="1686" y="672"/>
                    </a:lnTo>
                    <a:lnTo>
                      <a:pt x="1686" y="672"/>
                    </a:lnTo>
                    <a:lnTo>
                      <a:pt x="1686" y="672"/>
                    </a:lnTo>
                    <a:lnTo>
                      <a:pt x="1686" y="672"/>
                    </a:lnTo>
                    <a:lnTo>
                      <a:pt x="1686" y="666"/>
                    </a:lnTo>
                    <a:lnTo>
                      <a:pt x="1686" y="666"/>
                    </a:lnTo>
                    <a:lnTo>
                      <a:pt x="1686" y="666"/>
                    </a:lnTo>
                    <a:lnTo>
                      <a:pt x="1686" y="666"/>
                    </a:lnTo>
                    <a:lnTo>
                      <a:pt x="1686" y="666"/>
                    </a:lnTo>
                    <a:lnTo>
                      <a:pt x="1686" y="666"/>
                    </a:lnTo>
                    <a:lnTo>
                      <a:pt x="1686" y="666"/>
                    </a:lnTo>
                    <a:lnTo>
                      <a:pt x="1686" y="666"/>
                    </a:lnTo>
                    <a:lnTo>
                      <a:pt x="1686" y="666"/>
                    </a:lnTo>
                    <a:lnTo>
                      <a:pt x="1686" y="666"/>
                    </a:lnTo>
                    <a:lnTo>
                      <a:pt x="1686" y="666"/>
                    </a:lnTo>
                    <a:lnTo>
                      <a:pt x="1686" y="666"/>
                    </a:lnTo>
                    <a:lnTo>
                      <a:pt x="1686" y="666"/>
                    </a:lnTo>
                    <a:lnTo>
                      <a:pt x="1686" y="666"/>
                    </a:lnTo>
                    <a:lnTo>
                      <a:pt x="1686" y="666"/>
                    </a:lnTo>
                    <a:lnTo>
                      <a:pt x="1686" y="666"/>
                    </a:lnTo>
                    <a:lnTo>
                      <a:pt x="1686" y="666"/>
                    </a:lnTo>
                    <a:lnTo>
                      <a:pt x="1686" y="666"/>
                    </a:lnTo>
                    <a:lnTo>
                      <a:pt x="1686" y="666"/>
                    </a:lnTo>
                    <a:lnTo>
                      <a:pt x="1686" y="660"/>
                    </a:lnTo>
                    <a:lnTo>
                      <a:pt x="1686" y="660"/>
                    </a:lnTo>
                    <a:lnTo>
                      <a:pt x="1686" y="660"/>
                    </a:lnTo>
                    <a:lnTo>
                      <a:pt x="1686" y="660"/>
                    </a:lnTo>
                    <a:lnTo>
                      <a:pt x="1686" y="660"/>
                    </a:lnTo>
                    <a:lnTo>
                      <a:pt x="1686" y="660"/>
                    </a:lnTo>
                    <a:lnTo>
                      <a:pt x="1686" y="660"/>
                    </a:lnTo>
                    <a:lnTo>
                      <a:pt x="1686" y="660"/>
                    </a:lnTo>
                    <a:lnTo>
                      <a:pt x="1686" y="660"/>
                    </a:lnTo>
                    <a:lnTo>
                      <a:pt x="1686" y="660"/>
                    </a:lnTo>
                    <a:lnTo>
                      <a:pt x="1686" y="666"/>
                    </a:lnTo>
                    <a:lnTo>
                      <a:pt x="1686" y="666"/>
                    </a:lnTo>
                    <a:lnTo>
                      <a:pt x="1686" y="666"/>
                    </a:lnTo>
                    <a:lnTo>
                      <a:pt x="1686" y="666"/>
                    </a:lnTo>
                    <a:lnTo>
                      <a:pt x="1686" y="666"/>
                    </a:lnTo>
                    <a:lnTo>
                      <a:pt x="1686" y="666"/>
                    </a:lnTo>
                    <a:lnTo>
                      <a:pt x="1686" y="666"/>
                    </a:lnTo>
                    <a:lnTo>
                      <a:pt x="1686" y="666"/>
                    </a:lnTo>
                    <a:lnTo>
                      <a:pt x="1686" y="666"/>
                    </a:lnTo>
                    <a:lnTo>
                      <a:pt x="1686" y="666"/>
                    </a:lnTo>
                    <a:lnTo>
                      <a:pt x="1686" y="666"/>
                    </a:lnTo>
                    <a:lnTo>
                      <a:pt x="1686" y="666"/>
                    </a:lnTo>
                    <a:lnTo>
                      <a:pt x="1686" y="666"/>
                    </a:lnTo>
                    <a:lnTo>
                      <a:pt x="1686" y="666"/>
                    </a:lnTo>
                    <a:lnTo>
                      <a:pt x="1686" y="666"/>
                    </a:lnTo>
                    <a:lnTo>
                      <a:pt x="1686" y="666"/>
                    </a:lnTo>
                    <a:lnTo>
                      <a:pt x="1686" y="666"/>
                    </a:lnTo>
                    <a:lnTo>
                      <a:pt x="1686" y="666"/>
                    </a:lnTo>
                    <a:lnTo>
                      <a:pt x="1686" y="666"/>
                    </a:lnTo>
                    <a:lnTo>
                      <a:pt x="1692" y="672"/>
                    </a:lnTo>
                    <a:lnTo>
                      <a:pt x="1692" y="672"/>
                    </a:lnTo>
                    <a:lnTo>
                      <a:pt x="1692" y="672"/>
                    </a:lnTo>
                    <a:lnTo>
                      <a:pt x="1692" y="672"/>
                    </a:lnTo>
                    <a:lnTo>
                      <a:pt x="1692" y="672"/>
                    </a:lnTo>
                    <a:lnTo>
                      <a:pt x="1692" y="672"/>
                    </a:lnTo>
                    <a:lnTo>
                      <a:pt x="1692" y="672"/>
                    </a:lnTo>
                    <a:lnTo>
                      <a:pt x="1692" y="672"/>
                    </a:lnTo>
                    <a:lnTo>
                      <a:pt x="1692" y="672"/>
                    </a:lnTo>
                    <a:lnTo>
                      <a:pt x="1692" y="672"/>
                    </a:lnTo>
                    <a:lnTo>
                      <a:pt x="1692" y="678"/>
                    </a:lnTo>
                    <a:lnTo>
                      <a:pt x="1692" y="678"/>
                    </a:lnTo>
                    <a:lnTo>
                      <a:pt x="1692" y="678"/>
                    </a:lnTo>
                    <a:lnTo>
                      <a:pt x="1692" y="678"/>
                    </a:lnTo>
                    <a:lnTo>
                      <a:pt x="1692" y="678"/>
                    </a:lnTo>
                    <a:lnTo>
                      <a:pt x="1692" y="678"/>
                    </a:lnTo>
                    <a:lnTo>
                      <a:pt x="1692" y="678"/>
                    </a:lnTo>
                    <a:lnTo>
                      <a:pt x="1692" y="678"/>
                    </a:lnTo>
                    <a:lnTo>
                      <a:pt x="1692" y="678"/>
                    </a:lnTo>
                    <a:lnTo>
                      <a:pt x="1692" y="678"/>
                    </a:lnTo>
                    <a:lnTo>
                      <a:pt x="1692" y="678"/>
                    </a:lnTo>
                    <a:lnTo>
                      <a:pt x="1692" y="678"/>
                    </a:lnTo>
                    <a:lnTo>
                      <a:pt x="1692" y="684"/>
                    </a:lnTo>
                    <a:lnTo>
                      <a:pt x="1692" y="684"/>
                    </a:lnTo>
                    <a:lnTo>
                      <a:pt x="1692" y="684"/>
                    </a:lnTo>
                    <a:lnTo>
                      <a:pt x="1692" y="684"/>
                    </a:lnTo>
                    <a:lnTo>
                      <a:pt x="1692" y="684"/>
                    </a:lnTo>
                    <a:lnTo>
                      <a:pt x="1692" y="684"/>
                    </a:lnTo>
                    <a:lnTo>
                      <a:pt x="1692" y="684"/>
                    </a:lnTo>
                    <a:lnTo>
                      <a:pt x="1692" y="684"/>
                    </a:lnTo>
                    <a:lnTo>
                      <a:pt x="1692" y="684"/>
                    </a:lnTo>
                    <a:lnTo>
                      <a:pt x="1692" y="684"/>
                    </a:lnTo>
                    <a:lnTo>
                      <a:pt x="1692" y="690"/>
                    </a:lnTo>
                    <a:lnTo>
                      <a:pt x="1692" y="690"/>
                    </a:lnTo>
                    <a:lnTo>
                      <a:pt x="1692" y="690"/>
                    </a:lnTo>
                    <a:lnTo>
                      <a:pt x="1692" y="690"/>
                    </a:lnTo>
                    <a:lnTo>
                      <a:pt x="1692" y="690"/>
                    </a:lnTo>
                    <a:lnTo>
                      <a:pt x="1692" y="690"/>
                    </a:lnTo>
                    <a:lnTo>
                      <a:pt x="1692" y="690"/>
                    </a:lnTo>
                    <a:lnTo>
                      <a:pt x="1692" y="690"/>
                    </a:lnTo>
                    <a:lnTo>
                      <a:pt x="1692" y="690"/>
                    </a:lnTo>
                    <a:lnTo>
                      <a:pt x="1692" y="690"/>
                    </a:lnTo>
                    <a:lnTo>
                      <a:pt x="1692" y="696"/>
                    </a:lnTo>
                    <a:lnTo>
                      <a:pt x="1692" y="696"/>
                    </a:lnTo>
                    <a:lnTo>
                      <a:pt x="1692" y="696"/>
                    </a:lnTo>
                    <a:lnTo>
                      <a:pt x="1692" y="696"/>
                    </a:lnTo>
                    <a:lnTo>
                      <a:pt x="1692" y="696"/>
                    </a:lnTo>
                    <a:lnTo>
                      <a:pt x="1692" y="696"/>
                    </a:lnTo>
                    <a:lnTo>
                      <a:pt x="1692" y="696"/>
                    </a:lnTo>
                    <a:lnTo>
                      <a:pt x="1692" y="696"/>
                    </a:lnTo>
                    <a:lnTo>
                      <a:pt x="1692" y="696"/>
                    </a:lnTo>
                    <a:lnTo>
                      <a:pt x="1692" y="696"/>
                    </a:lnTo>
                    <a:lnTo>
                      <a:pt x="1692" y="696"/>
                    </a:lnTo>
                    <a:lnTo>
                      <a:pt x="1692" y="696"/>
                    </a:lnTo>
                    <a:lnTo>
                      <a:pt x="1698" y="702"/>
                    </a:lnTo>
                    <a:lnTo>
                      <a:pt x="1698" y="702"/>
                    </a:lnTo>
                    <a:lnTo>
                      <a:pt x="1698" y="702"/>
                    </a:lnTo>
                    <a:lnTo>
                      <a:pt x="1698" y="702"/>
                    </a:lnTo>
                    <a:lnTo>
                      <a:pt x="1698" y="702"/>
                    </a:lnTo>
                    <a:lnTo>
                      <a:pt x="1698" y="702"/>
                    </a:lnTo>
                    <a:lnTo>
                      <a:pt x="1698" y="702"/>
                    </a:lnTo>
                    <a:lnTo>
                      <a:pt x="1698" y="702"/>
                    </a:lnTo>
                    <a:lnTo>
                      <a:pt x="1698" y="702"/>
                    </a:lnTo>
                    <a:lnTo>
                      <a:pt x="1698" y="702"/>
                    </a:lnTo>
                    <a:lnTo>
                      <a:pt x="1698" y="702"/>
                    </a:lnTo>
                    <a:lnTo>
                      <a:pt x="1698" y="702"/>
                    </a:lnTo>
                    <a:lnTo>
                      <a:pt x="1716" y="702"/>
                    </a:lnTo>
                    <a:lnTo>
                      <a:pt x="1716" y="702"/>
                    </a:lnTo>
                    <a:lnTo>
                      <a:pt x="1716" y="702"/>
                    </a:lnTo>
                    <a:lnTo>
                      <a:pt x="1716" y="702"/>
                    </a:lnTo>
                    <a:lnTo>
                      <a:pt x="1716" y="702"/>
                    </a:lnTo>
                    <a:lnTo>
                      <a:pt x="1716" y="702"/>
                    </a:lnTo>
                    <a:lnTo>
                      <a:pt x="1716" y="696"/>
                    </a:lnTo>
                    <a:lnTo>
                      <a:pt x="1716" y="696"/>
                    </a:lnTo>
                    <a:lnTo>
                      <a:pt x="1716" y="696"/>
                    </a:lnTo>
                    <a:lnTo>
                      <a:pt x="1716" y="696"/>
                    </a:lnTo>
                    <a:lnTo>
                      <a:pt x="1716" y="696"/>
                    </a:lnTo>
                    <a:lnTo>
                      <a:pt x="1716" y="696"/>
                    </a:lnTo>
                    <a:lnTo>
                      <a:pt x="1716" y="696"/>
                    </a:lnTo>
                    <a:lnTo>
                      <a:pt x="1716" y="696"/>
                    </a:lnTo>
                    <a:lnTo>
                      <a:pt x="1716" y="696"/>
                    </a:lnTo>
                    <a:lnTo>
                      <a:pt x="1716" y="696"/>
                    </a:lnTo>
                    <a:lnTo>
                      <a:pt x="1722" y="696"/>
                    </a:lnTo>
                    <a:lnTo>
                      <a:pt x="1722" y="696"/>
                    </a:lnTo>
                    <a:lnTo>
                      <a:pt x="1722" y="690"/>
                    </a:lnTo>
                    <a:lnTo>
                      <a:pt x="1722" y="690"/>
                    </a:lnTo>
                    <a:lnTo>
                      <a:pt x="1722" y="690"/>
                    </a:lnTo>
                    <a:lnTo>
                      <a:pt x="1722" y="690"/>
                    </a:lnTo>
                    <a:lnTo>
                      <a:pt x="1722" y="690"/>
                    </a:lnTo>
                    <a:lnTo>
                      <a:pt x="1722" y="690"/>
                    </a:lnTo>
                    <a:lnTo>
                      <a:pt x="1722" y="690"/>
                    </a:lnTo>
                    <a:lnTo>
                      <a:pt x="1722" y="690"/>
                    </a:lnTo>
                    <a:lnTo>
                      <a:pt x="1722" y="690"/>
                    </a:lnTo>
                    <a:lnTo>
                      <a:pt x="1722" y="690"/>
                    </a:lnTo>
                    <a:lnTo>
                      <a:pt x="1722" y="690"/>
                    </a:lnTo>
                    <a:lnTo>
                      <a:pt x="1722" y="684"/>
                    </a:lnTo>
                    <a:lnTo>
                      <a:pt x="1722" y="684"/>
                    </a:lnTo>
                    <a:lnTo>
                      <a:pt x="1722" y="684"/>
                    </a:lnTo>
                    <a:lnTo>
                      <a:pt x="1722" y="684"/>
                    </a:lnTo>
                    <a:lnTo>
                      <a:pt x="1722" y="684"/>
                    </a:lnTo>
                    <a:lnTo>
                      <a:pt x="1722" y="684"/>
                    </a:lnTo>
                    <a:lnTo>
                      <a:pt x="1722" y="684"/>
                    </a:lnTo>
                    <a:lnTo>
                      <a:pt x="1722" y="684"/>
                    </a:lnTo>
                    <a:lnTo>
                      <a:pt x="1722" y="684"/>
                    </a:lnTo>
                    <a:lnTo>
                      <a:pt x="1722" y="684"/>
                    </a:lnTo>
                    <a:lnTo>
                      <a:pt x="1722" y="678"/>
                    </a:lnTo>
                    <a:lnTo>
                      <a:pt x="1722" y="678"/>
                    </a:lnTo>
                    <a:lnTo>
                      <a:pt x="1722" y="678"/>
                    </a:lnTo>
                    <a:lnTo>
                      <a:pt x="1722" y="678"/>
                    </a:lnTo>
                    <a:lnTo>
                      <a:pt x="1722" y="678"/>
                    </a:lnTo>
                    <a:lnTo>
                      <a:pt x="1722" y="678"/>
                    </a:lnTo>
                    <a:lnTo>
                      <a:pt x="1722" y="678"/>
                    </a:lnTo>
                    <a:lnTo>
                      <a:pt x="1722" y="678"/>
                    </a:lnTo>
                    <a:lnTo>
                      <a:pt x="1722" y="678"/>
                    </a:lnTo>
                    <a:lnTo>
                      <a:pt x="1722" y="678"/>
                    </a:lnTo>
                    <a:lnTo>
                      <a:pt x="1722" y="678"/>
                    </a:lnTo>
                    <a:lnTo>
                      <a:pt x="1722" y="678"/>
                    </a:lnTo>
                    <a:lnTo>
                      <a:pt x="1722" y="678"/>
                    </a:lnTo>
                    <a:lnTo>
                      <a:pt x="1722" y="672"/>
                    </a:lnTo>
                    <a:lnTo>
                      <a:pt x="1722" y="672"/>
                    </a:lnTo>
                    <a:lnTo>
                      <a:pt x="1722" y="672"/>
                    </a:lnTo>
                    <a:lnTo>
                      <a:pt x="1722" y="672"/>
                    </a:lnTo>
                    <a:lnTo>
                      <a:pt x="1722" y="672"/>
                    </a:lnTo>
                    <a:lnTo>
                      <a:pt x="1722" y="672"/>
                    </a:lnTo>
                    <a:lnTo>
                      <a:pt x="1722" y="672"/>
                    </a:lnTo>
                    <a:lnTo>
                      <a:pt x="1722" y="672"/>
                    </a:lnTo>
                    <a:lnTo>
                      <a:pt x="1722" y="672"/>
                    </a:lnTo>
                    <a:lnTo>
                      <a:pt x="1722" y="672"/>
                    </a:lnTo>
                    <a:lnTo>
                      <a:pt x="1722" y="666"/>
                    </a:lnTo>
                    <a:lnTo>
                      <a:pt x="1722" y="666"/>
                    </a:lnTo>
                    <a:lnTo>
                      <a:pt x="1722" y="666"/>
                    </a:lnTo>
                    <a:lnTo>
                      <a:pt x="1722" y="666"/>
                    </a:lnTo>
                    <a:lnTo>
                      <a:pt x="1722" y="666"/>
                    </a:lnTo>
                    <a:lnTo>
                      <a:pt x="1722" y="666"/>
                    </a:lnTo>
                    <a:lnTo>
                      <a:pt x="1722" y="666"/>
                    </a:lnTo>
                    <a:lnTo>
                      <a:pt x="1722" y="666"/>
                    </a:lnTo>
                    <a:lnTo>
                      <a:pt x="1722" y="666"/>
                    </a:lnTo>
                    <a:lnTo>
                      <a:pt x="1728" y="666"/>
                    </a:lnTo>
                    <a:lnTo>
                      <a:pt x="1728" y="666"/>
                    </a:lnTo>
                    <a:lnTo>
                      <a:pt x="1728" y="666"/>
                    </a:lnTo>
                    <a:lnTo>
                      <a:pt x="1728" y="666"/>
                    </a:lnTo>
                    <a:lnTo>
                      <a:pt x="1728" y="666"/>
                    </a:lnTo>
                    <a:lnTo>
                      <a:pt x="1728" y="666"/>
                    </a:lnTo>
                    <a:lnTo>
                      <a:pt x="1728" y="666"/>
                    </a:lnTo>
                    <a:lnTo>
                      <a:pt x="1728" y="666"/>
                    </a:lnTo>
                    <a:lnTo>
                      <a:pt x="1728" y="666"/>
                    </a:lnTo>
                    <a:lnTo>
                      <a:pt x="1728" y="666"/>
                    </a:lnTo>
                    <a:lnTo>
                      <a:pt x="1728" y="666"/>
                    </a:lnTo>
                    <a:lnTo>
                      <a:pt x="1728" y="666"/>
                    </a:lnTo>
                    <a:lnTo>
                      <a:pt x="1728" y="666"/>
                    </a:lnTo>
                    <a:lnTo>
                      <a:pt x="1728" y="666"/>
                    </a:lnTo>
                    <a:lnTo>
                      <a:pt x="1728" y="666"/>
                    </a:lnTo>
                    <a:lnTo>
                      <a:pt x="1728" y="666"/>
                    </a:lnTo>
                    <a:lnTo>
                      <a:pt x="1728" y="666"/>
                    </a:lnTo>
                    <a:lnTo>
                      <a:pt x="1728" y="666"/>
                    </a:lnTo>
                    <a:lnTo>
                      <a:pt x="1728" y="666"/>
                    </a:lnTo>
                    <a:lnTo>
                      <a:pt x="1728" y="666"/>
                    </a:lnTo>
                    <a:lnTo>
                      <a:pt x="1728" y="666"/>
                    </a:lnTo>
                    <a:lnTo>
                      <a:pt x="1728" y="666"/>
                    </a:lnTo>
                    <a:lnTo>
                      <a:pt x="1728" y="666"/>
                    </a:lnTo>
                    <a:lnTo>
                      <a:pt x="1728" y="666"/>
                    </a:lnTo>
                    <a:lnTo>
                      <a:pt x="1728" y="666"/>
                    </a:lnTo>
                    <a:lnTo>
                      <a:pt x="1728" y="666"/>
                    </a:lnTo>
                    <a:lnTo>
                      <a:pt x="1728" y="666"/>
                    </a:lnTo>
                    <a:lnTo>
                      <a:pt x="1728" y="666"/>
                    </a:lnTo>
                    <a:lnTo>
                      <a:pt x="1728" y="666"/>
                    </a:lnTo>
                    <a:lnTo>
                      <a:pt x="1728" y="666"/>
                    </a:lnTo>
                    <a:lnTo>
                      <a:pt x="1728" y="666"/>
                    </a:lnTo>
                    <a:lnTo>
                      <a:pt x="1728" y="666"/>
                    </a:lnTo>
                    <a:lnTo>
                      <a:pt x="1728" y="666"/>
                    </a:lnTo>
                    <a:lnTo>
                      <a:pt x="1728" y="666"/>
                    </a:lnTo>
                    <a:lnTo>
                      <a:pt x="1728" y="666"/>
                    </a:lnTo>
                    <a:lnTo>
                      <a:pt x="1728" y="666"/>
                    </a:lnTo>
                    <a:lnTo>
                      <a:pt x="1728" y="666"/>
                    </a:lnTo>
                    <a:lnTo>
                      <a:pt x="1728" y="672"/>
                    </a:lnTo>
                    <a:lnTo>
                      <a:pt x="1728" y="672"/>
                    </a:lnTo>
                    <a:lnTo>
                      <a:pt x="1728" y="672"/>
                    </a:lnTo>
                    <a:lnTo>
                      <a:pt x="1728" y="672"/>
                    </a:lnTo>
                    <a:lnTo>
                      <a:pt x="1728" y="672"/>
                    </a:lnTo>
                    <a:lnTo>
                      <a:pt x="1728" y="672"/>
                    </a:lnTo>
                    <a:lnTo>
                      <a:pt x="1728" y="672"/>
                    </a:lnTo>
                    <a:lnTo>
                      <a:pt x="1728" y="672"/>
                    </a:lnTo>
                    <a:lnTo>
                      <a:pt x="1728" y="672"/>
                    </a:lnTo>
                    <a:lnTo>
                      <a:pt x="1728" y="672"/>
                    </a:lnTo>
                    <a:lnTo>
                      <a:pt x="1728" y="678"/>
                    </a:lnTo>
                    <a:lnTo>
                      <a:pt x="1728" y="678"/>
                    </a:lnTo>
                    <a:lnTo>
                      <a:pt x="1728" y="678"/>
                    </a:lnTo>
                    <a:lnTo>
                      <a:pt x="1728" y="678"/>
                    </a:lnTo>
                    <a:lnTo>
                      <a:pt x="1728" y="678"/>
                    </a:lnTo>
                    <a:lnTo>
                      <a:pt x="1728" y="678"/>
                    </a:lnTo>
                    <a:lnTo>
                      <a:pt x="1734" y="678"/>
                    </a:lnTo>
                    <a:lnTo>
                      <a:pt x="1734" y="678"/>
                    </a:lnTo>
                    <a:lnTo>
                      <a:pt x="1734" y="678"/>
                    </a:lnTo>
                    <a:lnTo>
                      <a:pt x="1734" y="678"/>
                    </a:lnTo>
                    <a:lnTo>
                      <a:pt x="1734" y="678"/>
                    </a:lnTo>
                    <a:lnTo>
                      <a:pt x="1734" y="678"/>
                    </a:lnTo>
                    <a:lnTo>
                      <a:pt x="1734" y="684"/>
                    </a:lnTo>
                    <a:lnTo>
                      <a:pt x="1734" y="684"/>
                    </a:lnTo>
                    <a:lnTo>
                      <a:pt x="1734" y="684"/>
                    </a:lnTo>
                    <a:lnTo>
                      <a:pt x="1734" y="684"/>
                    </a:lnTo>
                    <a:lnTo>
                      <a:pt x="1734" y="684"/>
                    </a:lnTo>
                    <a:lnTo>
                      <a:pt x="1734" y="684"/>
                    </a:lnTo>
                    <a:lnTo>
                      <a:pt x="1734" y="684"/>
                    </a:lnTo>
                    <a:lnTo>
                      <a:pt x="1734" y="684"/>
                    </a:lnTo>
                    <a:lnTo>
                      <a:pt x="1734" y="684"/>
                    </a:lnTo>
                    <a:lnTo>
                      <a:pt x="1734" y="684"/>
                    </a:lnTo>
                    <a:lnTo>
                      <a:pt x="1734" y="690"/>
                    </a:lnTo>
                    <a:lnTo>
                      <a:pt x="1734" y="690"/>
                    </a:lnTo>
                    <a:lnTo>
                      <a:pt x="1734" y="690"/>
                    </a:lnTo>
                    <a:lnTo>
                      <a:pt x="1734" y="690"/>
                    </a:lnTo>
                    <a:lnTo>
                      <a:pt x="1734" y="690"/>
                    </a:lnTo>
                    <a:lnTo>
                      <a:pt x="1734" y="690"/>
                    </a:lnTo>
                    <a:lnTo>
                      <a:pt x="1734" y="690"/>
                    </a:lnTo>
                    <a:lnTo>
                      <a:pt x="1734" y="690"/>
                    </a:lnTo>
                    <a:lnTo>
                      <a:pt x="1734" y="690"/>
                    </a:lnTo>
                    <a:lnTo>
                      <a:pt x="1734" y="690"/>
                    </a:lnTo>
                    <a:lnTo>
                      <a:pt x="1734" y="696"/>
                    </a:lnTo>
                    <a:lnTo>
                      <a:pt x="1734" y="696"/>
                    </a:lnTo>
                    <a:lnTo>
                      <a:pt x="1734" y="696"/>
                    </a:lnTo>
                    <a:lnTo>
                      <a:pt x="1734" y="696"/>
                    </a:lnTo>
                    <a:lnTo>
                      <a:pt x="1734" y="696"/>
                    </a:lnTo>
                    <a:lnTo>
                      <a:pt x="1734" y="696"/>
                    </a:lnTo>
                    <a:lnTo>
                      <a:pt x="1734" y="696"/>
                    </a:lnTo>
                    <a:lnTo>
                      <a:pt x="1734" y="696"/>
                    </a:lnTo>
                    <a:lnTo>
                      <a:pt x="1734" y="696"/>
                    </a:lnTo>
                    <a:lnTo>
                      <a:pt x="1734" y="696"/>
                    </a:lnTo>
                    <a:lnTo>
                      <a:pt x="1734" y="696"/>
                    </a:lnTo>
                    <a:lnTo>
                      <a:pt x="1734" y="696"/>
                    </a:lnTo>
                    <a:lnTo>
                      <a:pt x="1734" y="702"/>
                    </a:lnTo>
                    <a:lnTo>
                      <a:pt x="1734" y="702"/>
                    </a:lnTo>
                    <a:lnTo>
                      <a:pt x="1734" y="702"/>
                    </a:lnTo>
                    <a:lnTo>
                      <a:pt x="1734" y="702"/>
                    </a:lnTo>
                    <a:lnTo>
                      <a:pt x="1734" y="702"/>
                    </a:lnTo>
                    <a:lnTo>
                      <a:pt x="1734" y="702"/>
                    </a:lnTo>
                    <a:lnTo>
                      <a:pt x="1734" y="702"/>
                    </a:lnTo>
                    <a:lnTo>
                      <a:pt x="1734" y="702"/>
                    </a:lnTo>
                    <a:lnTo>
                      <a:pt x="1734" y="702"/>
                    </a:lnTo>
                    <a:lnTo>
                      <a:pt x="1734" y="702"/>
                    </a:lnTo>
                    <a:lnTo>
                      <a:pt x="1734" y="702"/>
                    </a:lnTo>
                    <a:lnTo>
                      <a:pt x="1734" y="702"/>
                    </a:lnTo>
                    <a:lnTo>
                      <a:pt x="1734" y="702"/>
                    </a:lnTo>
                    <a:lnTo>
                      <a:pt x="1758" y="702"/>
                    </a:lnTo>
                    <a:lnTo>
                      <a:pt x="1758" y="702"/>
                    </a:lnTo>
                    <a:lnTo>
                      <a:pt x="1758" y="702"/>
                    </a:lnTo>
                    <a:lnTo>
                      <a:pt x="1758" y="702"/>
                    </a:lnTo>
                    <a:lnTo>
                      <a:pt x="1758" y="702"/>
                    </a:lnTo>
                    <a:lnTo>
                      <a:pt x="1758" y="702"/>
                    </a:lnTo>
                    <a:lnTo>
                      <a:pt x="1758" y="702"/>
                    </a:lnTo>
                    <a:lnTo>
                      <a:pt x="1758" y="696"/>
                    </a:lnTo>
                    <a:lnTo>
                      <a:pt x="1758" y="696"/>
                    </a:lnTo>
                    <a:lnTo>
                      <a:pt x="1758" y="696"/>
                    </a:lnTo>
                    <a:lnTo>
                      <a:pt x="1758" y="696"/>
                    </a:lnTo>
                    <a:lnTo>
                      <a:pt x="1758" y="696"/>
                    </a:lnTo>
                    <a:lnTo>
                      <a:pt x="1758" y="696"/>
                    </a:lnTo>
                    <a:lnTo>
                      <a:pt x="1758" y="696"/>
                    </a:lnTo>
                    <a:lnTo>
                      <a:pt x="1758" y="696"/>
                    </a:lnTo>
                    <a:lnTo>
                      <a:pt x="1758" y="696"/>
                    </a:lnTo>
                    <a:lnTo>
                      <a:pt x="1758" y="696"/>
                    </a:lnTo>
                    <a:lnTo>
                      <a:pt x="1758" y="696"/>
                    </a:lnTo>
                    <a:lnTo>
                      <a:pt x="1758" y="696"/>
                    </a:lnTo>
                    <a:lnTo>
                      <a:pt x="1758" y="690"/>
                    </a:lnTo>
                    <a:lnTo>
                      <a:pt x="1758" y="690"/>
                    </a:lnTo>
                    <a:lnTo>
                      <a:pt x="1758" y="690"/>
                    </a:lnTo>
                    <a:lnTo>
                      <a:pt x="1758" y="690"/>
                    </a:lnTo>
                    <a:lnTo>
                      <a:pt x="1758" y="690"/>
                    </a:lnTo>
                    <a:lnTo>
                      <a:pt x="1758" y="690"/>
                    </a:lnTo>
                    <a:lnTo>
                      <a:pt x="1758" y="690"/>
                    </a:lnTo>
                    <a:lnTo>
                      <a:pt x="1758" y="690"/>
                    </a:lnTo>
                    <a:lnTo>
                      <a:pt x="1758" y="690"/>
                    </a:lnTo>
                    <a:lnTo>
                      <a:pt x="1758" y="690"/>
                    </a:lnTo>
                    <a:lnTo>
                      <a:pt x="1758" y="690"/>
                    </a:lnTo>
                    <a:lnTo>
                      <a:pt x="1758" y="684"/>
                    </a:lnTo>
                    <a:lnTo>
                      <a:pt x="1758" y="684"/>
                    </a:lnTo>
                    <a:lnTo>
                      <a:pt x="1764" y="684"/>
                    </a:lnTo>
                    <a:lnTo>
                      <a:pt x="1764" y="684"/>
                    </a:lnTo>
                    <a:lnTo>
                      <a:pt x="1764" y="684"/>
                    </a:lnTo>
                    <a:lnTo>
                      <a:pt x="1764" y="684"/>
                    </a:lnTo>
                    <a:lnTo>
                      <a:pt x="1764" y="684"/>
                    </a:lnTo>
                    <a:lnTo>
                      <a:pt x="1764" y="684"/>
                    </a:lnTo>
                    <a:lnTo>
                      <a:pt x="1764" y="684"/>
                    </a:lnTo>
                    <a:lnTo>
                      <a:pt x="1764" y="684"/>
                    </a:lnTo>
                    <a:lnTo>
                      <a:pt x="1764" y="678"/>
                    </a:lnTo>
                    <a:lnTo>
                      <a:pt x="1764" y="678"/>
                    </a:lnTo>
                    <a:lnTo>
                      <a:pt x="1764" y="678"/>
                    </a:lnTo>
                    <a:lnTo>
                      <a:pt x="1764" y="678"/>
                    </a:lnTo>
                    <a:lnTo>
                      <a:pt x="1764" y="678"/>
                    </a:lnTo>
                    <a:lnTo>
                      <a:pt x="1764" y="678"/>
                    </a:lnTo>
                    <a:lnTo>
                      <a:pt x="1764" y="678"/>
                    </a:lnTo>
                    <a:lnTo>
                      <a:pt x="1764" y="678"/>
                    </a:lnTo>
                    <a:lnTo>
                      <a:pt x="1764" y="678"/>
                    </a:lnTo>
                    <a:lnTo>
                      <a:pt x="1764" y="678"/>
                    </a:lnTo>
                    <a:lnTo>
                      <a:pt x="1764" y="678"/>
                    </a:lnTo>
                    <a:lnTo>
                      <a:pt x="1764" y="678"/>
                    </a:lnTo>
                    <a:lnTo>
                      <a:pt x="1764" y="672"/>
                    </a:lnTo>
                    <a:lnTo>
                      <a:pt x="1764" y="672"/>
                    </a:lnTo>
                    <a:lnTo>
                      <a:pt x="1764" y="672"/>
                    </a:lnTo>
                    <a:lnTo>
                      <a:pt x="1764" y="672"/>
                    </a:lnTo>
                    <a:lnTo>
                      <a:pt x="1764" y="672"/>
                    </a:lnTo>
                    <a:lnTo>
                      <a:pt x="1764" y="672"/>
                    </a:lnTo>
                    <a:lnTo>
                      <a:pt x="1764" y="672"/>
                    </a:lnTo>
                    <a:lnTo>
                      <a:pt x="1764" y="672"/>
                    </a:lnTo>
                    <a:lnTo>
                      <a:pt x="1764" y="672"/>
                    </a:lnTo>
                    <a:lnTo>
                      <a:pt x="1764" y="672"/>
                    </a:lnTo>
                    <a:lnTo>
                      <a:pt x="1764" y="666"/>
                    </a:lnTo>
                    <a:lnTo>
                      <a:pt x="1764" y="666"/>
                    </a:lnTo>
                    <a:lnTo>
                      <a:pt x="1764" y="666"/>
                    </a:lnTo>
                    <a:lnTo>
                      <a:pt x="1764" y="666"/>
                    </a:lnTo>
                    <a:lnTo>
                      <a:pt x="1764" y="666"/>
                    </a:lnTo>
                    <a:lnTo>
                      <a:pt x="1764" y="666"/>
                    </a:lnTo>
                    <a:lnTo>
                      <a:pt x="1764" y="666"/>
                    </a:lnTo>
                    <a:lnTo>
                      <a:pt x="1764" y="666"/>
                    </a:lnTo>
                    <a:lnTo>
                      <a:pt x="1764" y="666"/>
                    </a:lnTo>
                    <a:lnTo>
                      <a:pt x="1764" y="666"/>
                    </a:lnTo>
                    <a:lnTo>
                      <a:pt x="1764" y="666"/>
                    </a:lnTo>
                    <a:lnTo>
                      <a:pt x="1764" y="666"/>
                    </a:lnTo>
                    <a:lnTo>
                      <a:pt x="1764" y="666"/>
                    </a:lnTo>
                    <a:lnTo>
                      <a:pt x="1764" y="666"/>
                    </a:lnTo>
                    <a:lnTo>
                      <a:pt x="1764" y="666"/>
                    </a:lnTo>
                    <a:lnTo>
                      <a:pt x="1764" y="666"/>
                    </a:lnTo>
                    <a:lnTo>
                      <a:pt x="1764" y="666"/>
                    </a:lnTo>
                    <a:lnTo>
                      <a:pt x="1764" y="666"/>
                    </a:lnTo>
                    <a:lnTo>
                      <a:pt x="1764" y="666"/>
                    </a:lnTo>
                    <a:lnTo>
                      <a:pt x="1764" y="666"/>
                    </a:lnTo>
                    <a:lnTo>
                      <a:pt x="1764" y="666"/>
                    </a:lnTo>
                    <a:lnTo>
                      <a:pt x="1764" y="666"/>
                    </a:lnTo>
                    <a:lnTo>
                      <a:pt x="1764" y="666"/>
                    </a:lnTo>
                    <a:lnTo>
                      <a:pt x="1764" y="666"/>
                    </a:lnTo>
                    <a:lnTo>
                      <a:pt x="1770" y="666"/>
                    </a:lnTo>
                    <a:lnTo>
                      <a:pt x="1770" y="666"/>
                    </a:lnTo>
                    <a:lnTo>
                      <a:pt x="1770" y="666"/>
                    </a:lnTo>
                    <a:lnTo>
                      <a:pt x="1770" y="666"/>
                    </a:lnTo>
                    <a:lnTo>
                      <a:pt x="1770" y="666"/>
                    </a:lnTo>
                    <a:lnTo>
                      <a:pt x="1770" y="666"/>
                    </a:lnTo>
                    <a:lnTo>
                      <a:pt x="1770" y="666"/>
                    </a:lnTo>
                    <a:lnTo>
                      <a:pt x="1770" y="666"/>
                    </a:lnTo>
                    <a:lnTo>
                      <a:pt x="1770" y="666"/>
                    </a:lnTo>
                    <a:lnTo>
                      <a:pt x="1770" y="666"/>
                    </a:lnTo>
                    <a:lnTo>
                      <a:pt x="1770" y="666"/>
                    </a:lnTo>
                    <a:lnTo>
                      <a:pt x="1770" y="666"/>
                    </a:lnTo>
                    <a:lnTo>
                      <a:pt x="1770" y="666"/>
                    </a:lnTo>
                    <a:lnTo>
                      <a:pt x="1770" y="666"/>
                    </a:lnTo>
                    <a:lnTo>
                      <a:pt x="1770" y="666"/>
                    </a:lnTo>
                    <a:lnTo>
                      <a:pt x="1770" y="666"/>
                    </a:lnTo>
                    <a:lnTo>
                      <a:pt x="1770" y="666"/>
                    </a:lnTo>
                    <a:lnTo>
                      <a:pt x="1770" y="666"/>
                    </a:lnTo>
                    <a:lnTo>
                      <a:pt x="1770" y="666"/>
                    </a:lnTo>
                    <a:lnTo>
                      <a:pt x="1770" y="666"/>
                    </a:lnTo>
                    <a:lnTo>
                      <a:pt x="1770" y="666"/>
                    </a:lnTo>
                    <a:lnTo>
                      <a:pt x="1770" y="666"/>
                    </a:lnTo>
                    <a:lnTo>
                      <a:pt x="1770" y="672"/>
                    </a:lnTo>
                    <a:lnTo>
                      <a:pt x="1770" y="672"/>
                    </a:lnTo>
                    <a:lnTo>
                      <a:pt x="1770" y="672"/>
                    </a:lnTo>
                    <a:lnTo>
                      <a:pt x="1770" y="672"/>
                    </a:lnTo>
                    <a:lnTo>
                      <a:pt x="1770" y="672"/>
                    </a:lnTo>
                    <a:lnTo>
                      <a:pt x="1770" y="672"/>
                    </a:lnTo>
                    <a:lnTo>
                      <a:pt x="1770" y="672"/>
                    </a:lnTo>
                    <a:lnTo>
                      <a:pt x="1770" y="672"/>
                    </a:lnTo>
                    <a:lnTo>
                      <a:pt x="1770" y="672"/>
                    </a:lnTo>
                    <a:lnTo>
                      <a:pt x="1770" y="672"/>
                    </a:lnTo>
                    <a:lnTo>
                      <a:pt x="1770" y="678"/>
                    </a:lnTo>
                    <a:lnTo>
                      <a:pt x="1770" y="678"/>
                    </a:lnTo>
                    <a:lnTo>
                      <a:pt x="1770" y="678"/>
                    </a:lnTo>
                    <a:lnTo>
                      <a:pt x="1770" y="678"/>
                    </a:lnTo>
                    <a:lnTo>
                      <a:pt x="1770" y="678"/>
                    </a:lnTo>
                    <a:lnTo>
                      <a:pt x="1770" y="678"/>
                    </a:lnTo>
                    <a:lnTo>
                      <a:pt x="1770" y="678"/>
                    </a:lnTo>
                    <a:lnTo>
                      <a:pt x="1770" y="678"/>
                    </a:lnTo>
                    <a:lnTo>
                      <a:pt x="1770" y="678"/>
                    </a:lnTo>
                    <a:lnTo>
                      <a:pt x="1770" y="678"/>
                    </a:lnTo>
                    <a:lnTo>
                      <a:pt x="1770" y="678"/>
                    </a:lnTo>
                    <a:lnTo>
                      <a:pt x="1770" y="678"/>
                    </a:lnTo>
                    <a:lnTo>
                      <a:pt x="1770" y="684"/>
                    </a:lnTo>
                    <a:lnTo>
                      <a:pt x="1770" y="684"/>
                    </a:lnTo>
                    <a:lnTo>
                      <a:pt x="1770" y="684"/>
                    </a:lnTo>
                    <a:lnTo>
                      <a:pt x="1770" y="684"/>
                    </a:lnTo>
                    <a:lnTo>
                      <a:pt x="1770" y="684"/>
                    </a:lnTo>
                    <a:lnTo>
                      <a:pt x="1770" y="684"/>
                    </a:lnTo>
                    <a:lnTo>
                      <a:pt x="1770" y="684"/>
                    </a:lnTo>
                    <a:lnTo>
                      <a:pt x="1770" y="684"/>
                    </a:lnTo>
                    <a:lnTo>
                      <a:pt x="1770" y="684"/>
                    </a:lnTo>
                    <a:lnTo>
                      <a:pt x="1770" y="684"/>
                    </a:lnTo>
                    <a:lnTo>
                      <a:pt x="1776" y="690"/>
                    </a:lnTo>
                    <a:lnTo>
                      <a:pt x="1776" y="690"/>
                    </a:lnTo>
                    <a:lnTo>
                      <a:pt x="1776" y="690"/>
                    </a:lnTo>
                    <a:lnTo>
                      <a:pt x="1776" y="690"/>
                    </a:lnTo>
                    <a:lnTo>
                      <a:pt x="1776" y="690"/>
                    </a:lnTo>
                    <a:lnTo>
                      <a:pt x="1776" y="690"/>
                    </a:lnTo>
                    <a:lnTo>
                      <a:pt x="1776" y="690"/>
                    </a:lnTo>
                    <a:lnTo>
                      <a:pt x="1776" y="690"/>
                    </a:lnTo>
                    <a:lnTo>
                      <a:pt x="1776" y="690"/>
                    </a:lnTo>
                    <a:lnTo>
                      <a:pt x="1776" y="690"/>
                    </a:lnTo>
                    <a:lnTo>
                      <a:pt x="1776" y="690"/>
                    </a:lnTo>
                    <a:lnTo>
                      <a:pt x="1776" y="696"/>
                    </a:lnTo>
                    <a:lnTo>
                      <a:pt x="1776" y="696"/>
                    </a:lnTo>
                    <a:lnTo>
                      <a:pt x="1776" y="696"/>
                    </a:lnTo>
                    <a:lnTo>
                      <a:pt x="1776" y="696"/>
                    </a:lnTo>
                    <a:lnTo>
                      <a:pt x="1776" y="696"/>
                    </a:lnTo>
                    <a:lnTo>
                      <a:pt x="1776" y="696"/>
                    </a:lnTo>
                    <a:lnTo>
                      <a:pt x="1776" y="696"/>
                    </a:lnTo>
                    <a:lnTo>
                      <a:pt x="1776" y="696"/>
                    </a:lnTo>
                    <a:lnTo>
                      <a:pt x="1776" y="696"/>
                    </a:lnTo>
                    <a:lnTo>
                      <a:pt x="1776" y="696"/>
                    </a:lnTo>
                    <a:lnTo>
                      <a:pt x="1776" y="696"/>
                    </a:lnTo>
                    <a:lnTo>
                      <a:pt x="1776" y="702"/>
                    </a:lnTo>
                    <a:lnTo>
                      <a:pt x="1776" y="702"/>
                    </a:lnTo>
                    <a:lnTo>
                      <a:pt x="1776" y="702"/>
                    </a:lnTo>
                    <a:lnTo>
                      <a:pt x="1776" y="702"/>
                    </a:lnTo>
                    <a:lnTo>
                      <a:pt x="1776" y="702"/>
                    </a:lnTo>
                    <a:lnTo>
                      <a:pt x="1776" y="702"/>
                    </a:lnTo>
                    <a:lnTo>
                      <a:pt x="1776" y="702"/>
                    </a:lnTo>
                    <a:lnTo>
                      <a:pt x="1776" y="702"/>
                    </a:lnTo>
                    <a:lnTo>
                      <a:pt x="1776" y="702"/>
                    </a:lnTo>
                    <a:lnTo>
                      <a:pt x="1776" y="702"/>
                    </a:lnTo>
                    <a:lnTo>
                      <a:pt x="1776" y="702"/>
                    </a:lnTo>
                    <a:lnTo>
                      <a:pt x="1776" y="702"/>
                    </a:lnTo>
                    <a:lnTo>
                      <a:pt x="1776" y="702"/>
                    </a:lnTo>
                    <a:lnTo>
                      <a:pt x="1800" y="702"/>
                    </a:lnTo>
                    <a:lnTo>
                      <a:pt x="1800" y="702"/>
                    </a:lnTo>
                    <a:lnTo>
                      <a:pt x="1800" y="702"/>
                    </a:lnTo>
                    <a:lnTo>
                      <a:pt x="1800" y="702"/>
                    </a:lnTo>
                    <a:lnTo>
                      <a:pt x="1800" y="702"/>
                    </a:lnTo>
                    <a:lnTo>
                      <a:pt x="1800" y="702"/>
                    </a:lnTo>
                    <a:lnTo>
                      <a:pt x="1800" y="696"/>
                    </a:lnTo>
                    <a:lnTo>
                      <a:pt x="1800" y="696"/>
                    </a:lnTo>
                    <a:lnTo>
                      <a:pt x="1800" y="696"/>
                    </a:lnTo>
                    <a:lnTo>
                      <a:pt x="1800" y="696"/>
                    </a:lnTo>
                    <a:lnTo>
                      <a:pt x="1800" y="696"/>
                    </a:lnTo>
                    <a:lnTo>
                      <a:pt x="1800" y="696"/>
                    </a:lnTo>
                    <a:lnTo>
                      <a:pt x="1800" y="696"/>
                    </a:lnTo>
                    <a:lnTo>
                      <a:pt x="1800" y="696"/>
                    </a:lnTo>
                    <a:lnTo>
                      <a:pt x="1800" y="696"/>
                    </a:lnTo>
                    <a:lnTo>
                      <a:pt x="1800" y="696"/>
                    </a:lnTo>
                    <a:lnTo>
                      <a:pt x="1800" y="696"/>
                    </a:lnTo>
                    <a:lnTo>
                      <a:pt x="1800" y="696"/>
                    </a:lnTo>
                    <a:lnTo>
                      <a:pt x="1800" y="690"/>
                    </a:lnTo>
                    <a:lnTo>
                      <a:pt x="1800" y="690"/>
                    </a:lnTo>
                    <a:lnTo>
                      <a:pt x="1800" y="690"/>
                    </a:lnTo>
                    <a:lnTo>
                      <a:pt x="1800" y="690"/>
                    </a:lnTo>
                    <a:lnTo>
                      <a:pt x="1800" y="690"/>
                    </a:lnTo>
                    <a:lnTo>
                      <a:pt x="1800" y="690"/>
                    </a:lnTo>
                    <a:lnTo>
                      <a:pt x="1800" y="690"/>
                    </a:lnTo>
                    <a:lnTo>
                      <a:pt x="1800" y="690"/>
                    </a:lnTo>
                    <a:lnTo>
                      <a:pt x="1800" y="690"/>
                    </a:lnTo>
                    <a:lnTo>
                      <a:pt x="1800" y="690"/>
                    </a:lnTo>
                    <a:lnTo>
                      <a:pt x="1800" y="690"/>
                    </a:lnTo>
                    <a:lnTo>
                      <a:pt x="1800" y="684"/>
                    </a:lnTo>
                    <a:lnTo>
                      <a:pt x="1800" y="684"/>
                    </a:lnTo>
                    <a:lnTo>
                      <a:pt x="1800" y="684"/>
                    </a:lnTo>
                    <a:lnTo>
                      <a:pt x="1800" y="684"/>
                    </a:lnTo>
                    <a:lnTo>
                      <a:pt x="1800" y="684"/>
                    </a:lnTo>
                    <a:lnTo>
                      <a:pt x="1800" y="684"/>
                    </a:lnTo>
                    <a:lnTo>
                      <a:pt x="1800" y="684"/>
                    </a:lnTo>
                    <a:lnTo>
                      <a:pt x="1800" y="684"/>
                    </a:lnTo>
                    <a:lnTo>
                      <a:pt x="1800" y="684"/>
                    </a:lnTo>
                    <a:lnTo>
                      <a:pt x="1800" y="684"/>
                    </a:lnTo>
                    <a:lnTo>
                      <a:pt x="1800" y="678"/>
                    </a:lnTo>
                    <a:lnTo>
                      <a:pt x="1800" y="678"/>
                    </a:lnTo>
                    <a:lnTo>
                      <a:pt x="1800" y="678"/>
                    </a:lnTo>
                    <a:lnTo>
                      <a:pt x="1800" y="678"/>
                    </a:lnTo>
                    <a:lnTo>
                      <a:pt x="1800" y="678"/>
                    </a:lnTo>
                    <a:lnTo>
                      <a:pt x="1800" y="678"/>
                    </a:lnTo>
                    <a:lnTo>
                      <a:pt x="1800" y="678"/>
                    </a:lnTo>
                    <a:lnTo>
                      <a:pt x="1800" y="678"/>
                    </a:lnTo>
                    <a:lnTo>
                      <a:pt x="1800" y="678"/>
                    </a:lnTo>
                    <a:lnTo>
                      <a:pt x="1806" y="678"/>
                    </a:lnTo>
                    <a:lnTo>
                      <a:pt x="1806" y="678"/>
                    </a:lnTo>
                    <a:lnTo>
                      <a:pt x="1806" y="678"/>
                    </a:lnTo>
                    <a:lnTo>
                      <a:pt x="1806" y="672"/>
                    </a:lnTo>
                    <a:lnTo>
                      <a:pt x="1806" y="672"/>
                    </a:lnTo>
                    <a:lnTo>
                      <a:pt x="1806" y="672"/>
                    </a:lnTo>
                    <a:lnTo>
                      <a:pt x="1806" y="672"/>
                    </a:lnTo>
                    <a:lnTo>
                      <a:pt x="1806" y="672"/>
                    </a:lnTo>
                    <a:lnTo>
                      <a:pt x="1806" y="672"/>
                    </a:lnTo>
                    <a:lnTo>
                      <a:pt x="1806" y="672"/>
                    </a:lnTo>
                    <a:lnTo>
                      <a:pt x="1806" y="672"/>
                    </a:lnTo>
                    <a:lnTo>
                      <a:pt x="1806" y="672"/>
                    </a:lnTo>
                    <a:lnTo>
                      <a:pt x="1806" y="672"/>
                    </a:lnTo>
                    <a:lnTo>
                      <a:pt x="1806" y="666"/>
                    </a:lnTo>
                    <a:lnTo>
                      <a:pt x="1806" y="666"/>
                    </a:lnTo>
                    <a:lnTo>
                      <a:pt x="1806" y="666"/>
                    </a:lnTo>
                    <a:lnTo>
                      <a:pt x="1806" y="666"/>
                    </a:lnTo>
                    <a:lnTo>
                      <a:pt x="1806" y="666"/>
                    </a:lnTo>
                    <a:lnTo>
                      <a:pt x="1806" y="666"/>
                    </a:lnTo>
                    <a:lnTo>
                      <a:pt x="1806" y="666"/>
                    </a:lnTo>
                    <a:lnTo>
                      <a:pt x="1806" y="666"/>
                    </a:lnTo>
                    <a:lnTo>
                      <a:pt x="1806" y="666"/>
                    </a:lnTo>
                    <a:lnTo>
                      <a:pt x="1806" y="666"/>
                    </a:lnTo>
                    <a:lnTo>
                      <a:pt x="1806" y="666"/>
                    </a:lnTo>
                    <a:lnTo>
                      <a:pt x="1806" y="666"/>
                    </a:lnTo>
                    <a:lnTo>
                      <a:pt x="1806" y="666"/>
                    </a:lnTo>
                    <a:lnTo>
                      <a:pt x="1806" y="666"/>
                    </a:lnTo>
                    <a:lnTo>
                      <a:pt x="1806" y="666"/>
                    </a:lnTo>
                    <a:lnTo>
                      <a:pt x="1806" y="666"/>
                    </a:lnTo>
                    <a:lnTo>
                      <a:pt x="1806" y="666"/>
                    </a:lnTo>
                    <a:lnTo>
                      <a:pt x="1806" y="666"/>
                    </a:lnTo>
                    <a:lnTo>
                      <a:pt x="1806" y="666"/>
                    </a:lnTo>
                    <a:lnTo>
                      <a:pt x="1806" y="660"/>
                    </a:lnTo>
                    <a:lnTo>
                      <a:pt x="1806" y="660"/>
                    </a:lnTo>
                    <a:lnTo>
                      <a:pt x="1806" y="660"/>
                    </a:lnTo>
                    <a:lnTo>
                      <a:pt x="1806" y="660"/>
                    </a:lnTo>
                    <a:lnTo>
                      <a:pt x="1806" y="660"/>
                    </a:lnTo>
                    <a:lnTo>
                      <a:pt x="1806" y="660"/>
                    </a:lnTo>
                    <a:lnTo>
                      <a:pt x="1806" y="660"/>
                    </a:lnTo>
                    <a:lnTo>
                      <a:pt x="1806" y="660"/>
                    </a:lnTo>
                    <a:lnTo>
                      <a:pt x="1806" y="660"/>
                    </a:lnTo>
                    <a:lnTo>
                      <a:pt x="1806" y="660"/>
                    </a:lnTo>
                    <a:lnTo>
                      <a:pt x="1806" y="666"/>
                    </a:lnTo>
                    <a:lnTo>
                      <a:pt x="1806" y="666"/>
                    </a:lnTo>
                    <a:lnTo>
                      <a:pt x="1806" y="666"/>
                    </a:lnTo>
                    <a:lnTo>
                      <a:pt x="1806" y="666"/>
                    </a:lnTo>
                    <a:lnTo>
                      <a:pt x="1806" y="666"/>
                    </a:lnTo>
                    <a:lnTo>
                      <a:pt x="1806" y="666"/>
                    </a:lnTo>
                    <a:lnTo>
                      <a:pt x="1806" y="666"/>
                    </a:lnTo>
                    <a:lnTo>
                      <a:pt x="1806" y="666"/>
                    </a:lnTo>
                    <a:lnTo>
                      <a:pt x="1806" y="666"/>
                    </a:lnTo>
                    <a:lnTo>
                      <a:pt x="1806" y="666"/>
                    </a:lnTo>
                    <a:lnTo>
                      <a:pt x="1806" y="666"/>
                    </a:lnTo>
                    <a:lnTo>
                      <a:pt x="1812" y="666"/>
                    </a:lnTo>
                    <a:lnTo>
                      <a:pt x="1812" y="666"/>
                    </a:lnTo>
                    <a:lnTo>
                      <a:pt x="1812" y="666"/>
                    </a:lnTo>
                    <a:lnTo>
                      <a:pt x="1812" y="666"/>
                    </a:lnTo>
                    <a:lnTo>
                      <a:pt x="1812" y="666"/>
                    </a:lnTo>
                    <a:lnTo>
                      <a:pt x="1812" y="666"/>
                    </a:lnTo>
                    <a:lnTo>
                      <a:pt x="1812" y="666"/>
                    </a:lnTo>
                    <a:lnTo>
                      <a:pt x="1812" y="666"/>
                    </a:lnTo>
                    <a:lnTo>
                      <a:pt x="1812" y="672"/>
                    </a:lnTo>
                    <a:lnTo>
                      <a:pt x="1812" y="672"/>
                    </a:lnTo>
                    <a:lnTo>
                      <a:pt x="1812" y="672"/>
                    </a:lnTo>
                    <a:lnTo>
                      <a:pt x="1812" y="672"/>
                    </a:lnTo>
                    <a:lnTo>
                      <a:pt x="1812" y="672"/>
                    </a:lnTo>
                    <a:lnTo>
                      <a:pt x="1812" y="672"/>
                    </a:lnTo>
                    <a:lnTo>
                      <a:pt x="1812" y="672"/>
                    </a:lnTo>
                    <a:lnTo>
                      <a:pt x="1812" y="672"/>
                    </a:lnTo>
                    <a:lnTo>
                      <a:pt x="1812" y="672"/>
                    </a:lnTo>
                    <a:lnTo>
                      <a:pt x="1812" y="672"/>
                    </a:lnTo>
                    <a:lnTo>
                      <a:pt x="1812" y="678"/>
                    </a:lnTo>
                    <a:lnTo>
                      <a:pt x="1812" y="678"/>
                    </a:lnTo>
                    <a:lnTo>
                      <a:pt x="1812" y="678"/>
                    </a:lnTo>
                    <a:lnTo>
                      <a:pt x="1812" y="678"/>
                    </a:lnTo>
                    <a:lnTo>
                      <a:pt x="1812" y="678"/>
                    </a:lnTo>
                    <a:lnTo>
                      <a:pt x="1812" y="678"/>
                    </a:lnTo>
                    <a:lnTo>
                      <a:pt x="1812" y="678"/>
                    </a:lnTo>
                    <a:lnTo>
                      <a:pt x="1812" y="678"/>
                    </a:lnTo>
                    <a:lnTo>
                      <a:pt x="1812" y="678"/>
                    </a:lnTo>
                    <a:lnTo>
                      <a:pt x="1812" y="678"/>
                    </a:lnTo>
                    <a:lnTo>
                      <a:pt x="1812" y="678"/>
                    </a:lnTo>
                    <a:lnTo>
                      <a:pt x="1812" y="678"/>
                    </a:lnTo>
                    <a:lnTo>
                      <a:pt x="1812" y="684"/>
                    </a:lnTo>
                    <a:lnTo>
                      <a:pt x="1812" y="684"/>
                    </a:lnTo>
                    <a:lnTo>
                      <a:pt x="1812" y="684"/>
                    </a:lnTo>
                    <a:lnTo>
                      <a:pt x="1812" y="684"/>
                    </a:lnTo>
                    <a:lnTo>
                      <a:pt x="1812" y="684"/>
                    </a:lnTo>
                    <a:lnTo>
                      <a:pt x="1812" y="684"/>
                    </a:lnTo>
                    <a:lnTo>
                      <a:pt x="1812" y="684"/>
                    </a:lnTo>
                    <a:lnTo>
                      <a:pt x="1812" y="684"/>
                    </a:lnTo>
                    <a:lnTo>
                      <a:pt x="1812" y="684"/>
                    </a:lnTo>
                    <a:lnTo>
                      <a:pt x="1812" y="684"/>
                    </a:lnTo>
                    <a:lnTo>
                      <a:pt x="1812" y="690"/>
                    </a:lnTo>
                    <a:lnTo>
                      <a:pt x="1812" y="690"/>
                    </a:lnTo>
                    <a:lnTo>
                      <a:pt x="1812" y="690"/>
                    </a:lnTo>
                    <a:lnTo>
                      <a:pt x="1812" y="690"/>
                    </a:lnTo>
                    <a:lnTo>
                      <a:pt x="1812" y="690"/>
                    </a:lnTo>
                    <a:lnTo>
                      <a:pt x="1812" y="690"/>
                    </a:lnTo>
                    <a:lnTo>
                      <a:pt x="1812" y="690"/>
                    </a:lnTo>
                    <a:lnTo>
                      <a:pt x="1812" y="690"/>
                    </a:lnTo>
                    <a:lnTo>
                      <a:pt x="1812" y="690"/>
                    </a:lnTo>
                    <a:lnTo>
                      <a:pt x="1812" y="690"/>
                    </a:lnTo>
                    <a:lnTo>
                      <a:pt x="1812" y="696"/>
                    </a:lnTo>
                    <a:lnTo>
                      <a:pt x="1812" y="696"/>
                    </a:lnTo>
                    <a:lnTo>
                      <a:pt x="1812" y="696"/>
                    </a:lnTo>
                    <a:lnTo>
                      <a:pt x="1812" y="696"/>
                    </a:lnTo>
                    <a:lnTo>
                      <a:pt x="1818" y="696"/>
                    </a:lnTo>
                    <a:lnTo>
                      <a:pt x="1818" y="696"/>
                    </a:lnTo>
                    <a:lnTo>
                      <a:pt x="1818" y="696"/>
                    </a:lnTo>
                    <a:lnTo>
                      <a:pt x="1818" y="696"/>
                    </a:lnTo>
                    <a:lnTo>
                      <a:pt x="1818" y="696"/>
                    </a:lnTo>
                    <a:lnTo>
                      <a:pt x="1818" y="696"/>
                    </a:lnTo>
                    <a:lnTo>
                      <a:pt x="1818" y="696"/>
                    </a:lnTo>
                    <a:lnTo>
                      <a:pt x="1818" y="696"/>
                    </a:lnTo>
                    <a:lnTo>
                      <a:pt x="1818" y="702"/>
                    </a:lnTo>
                    <a:lnTo>
                      <a:pt x="1818" y="702"/>
                    </a:lnTo>
                    <a:lnTo>
                      <a:pt x="1818" y="702"/>
                    </a:lnTo>
                    <a:lnTo>
                      <a:pt x="1818" y="702"/>
                    </a:lnTo>
                    <a:lnTo>
                      <a:pt x="1818" y="702"/>
                    </a:lnTo>
                    <a:lnTo>
                      <a:pt x="1818" y="702"/>
                    </a:lnTo>
                    <a:lnTo>
                      <a:pt x="1818" y="702"/>
                    </a:lnTo>
                    <a:lnTo>
                      <a:pt x="1818" y="702"/>
                    </a:lnTo>
                    <a:lnTo>
                      <a:pt x="1818" y="702"/>
                    </a:lnTo>
                    <a:lnTo>
                      <a:pt x="1818" y="702"/>
                    </a:lnTo>
                    <a:lnTo>
                      <a:pt x="1818" y="702"/>
                    </a:lnTo>
                    <a:lnTo>
                      <a:pt x="1818" y="702"/>
                    </a:lnTo>
                    <a:lnTo>
                      <a:pt x="1818" y="702"/>
                    </a:lnTo>
                    <a:lnTo>
                      <a:pt x="1818" y="702"/>
                    </a:lnTo>
                    <a:lnTo>
                      <a:pt x="1818" y="708"/>
                    </a:lnTo>
                    <a:lnTo>
                      <a:pt x="1818" y="708"/>
                    </a:lnTo>
                    <a:lnTo>
                      <a:pt x="1818" y="708"/>
                    </a:lnTo>
                    <a:lnTo>
                      <a:pt x="1818" y="708"/>
                    </a:lnTo>
                    <a:lnTo>
                      <a:pt x="1818" y="708"/>
                    </a:lnTo>
                    <a:lnTo>
                      <a:pt x="1818" y="708"/>
                    </a:lnTo>
                    <a:lnTo>
                      <a:pt x="1818" y="708"/>
                    </a:lnTo>
                    <a:lnTo>
                      <a:pt x="1818" y="708"/>
                    </a:lnTo>
                    <a:lnTo>
                      <a:pt x="1818" y="708"/>
                    </a:lnTo>
                    <a:lnTo>
                      <a:pt x="1818" y="708"/>
                    </a:lnTo>
                    <a:lnTo>
                      <a:pt x="1818" y="708"/>
                    </a:lnTo>
                    <a:lnTo>
                      <a:pt x="1818" y="708"/>
                    </a:lnTo>
                    <a:lnTo>
                      <a:pt x="1818" y="708"/>
                    </a:lnTo>
                    <a:lnTo>
                      <a:pt x="1818" y="708"/>
                    </a:lnTo>
                    <a:lnTo>
                      <a:pt x="1818" y="708"/>
                    </a:lnTo>
                    <a:lnTo>
                      <a:pt x="1818" y="714"/>
                    </a:lnTo>
                    <a:lnTo>
                      <a:pt x="1818" y="714"/>
                    </a:lnTo>
                    <a:lnTo>
                      <a:pt x="1818" y="714"/>
                    </a:lnTo>
                    <a:lnTo>
                      <a:pt x="1818" y="714"/>
                    </a:lnTo>
                    <a:lnTo>
                      <a:pt x="1818" y="714"/>
                    </a:lnTo>
                    <a:lnTo>
                      <a:pt x="1818" y="714"/>
                    </a:lnTo>
                    <a:lnTo>
                      <a:pt x="1818" y="714"/>
                    </a:lnTo>
                    <a:lnTo>
                      <a:pt x="1818" y="714"/>
                    </a:lnTo>
                    <a:lnTo>
                      <a:pt x="1818" y="714"/>
                    </a:lnTo>
                    <a:lnTo>
                      <a:pt x="1818" y="714"/>
                    </a:lnTo>
                    <a:lnTo>
                      <a:pt x="1818" y="714"/>
                    </a:lnTo>
                    <a:lnTo>
                      <a:pt x="1818" y="714"/>
                    </a:lnTo>
                    <a:lnTo>
                      <a:pt x="1818" y="714"/>
                    </a:lnTo>
                    <a:lnTo>
                      <a:pt x="1818" y="714"/>
                    </a:lnTo>
                    <a:lnTo>
                      <a:pt x="1818" y="714"/>
                    </a:lnTo>
                    <a:lnTo>
                      <a:pt x="1818" y="714"/>
                    </a:lnTo>
                    <a:lnTo>
                      <a:pt x="1818" y="714"/>
                    </a:lnTo>
                    <a:lnTo>
                      <a:pt x="1824" y="714"/>
                    </a:lnTo>
                    <a:lnTo>
                      <a:pt x="1824" y="714"/>
                    </a:lnTo>
                    <a:lnTo>
                      <a:pt x="1824" y="714"/>
                    </a:lnTo>
                    <a:lnTo>
                      <a:pt x="1824" y="720"/>
                    </a:lnTo>
                    <a:lnTo>
                      <a:pt x="1824" y="720"/>
                    </a:lnTo>
                    <a:lnTo>
                      <a:pt x="1824" y="720"/>
                    </a:lnTo>
                    <a:lnTo>
                      <a:pt x="1824" y="720"/>
                    </a:lnTo>
                    <a:lnTo>
                      <a:pt x="1824" y="720"/>
                    </a:lnTo>
                    <a:lnTo>
                      <a:pt x="1824" y="720"/>
                    </a:lnTo>
                    <a:lnTo>
                      <a:pt x="1824" y="720"/>
                    </a:lnTo>
                    <a:lnTo>
                      <a:pt x="1824" y="720"/>
                    </a:lnTo>
                    <a:lnTo>
                      <a:pt x="1824" y="720"/>
                    </a:lnTo>
                    <a:lnTo>
                      <a:pt x="1824" y="720"/>
                    </a:lnTo>
                    <a:lnTo>
                      <a:pt x="1824" y="720"/>
                    </a:lnTo>
                    <a:lnTo>
                      <a:pt x="1824" y="720"/>
                    </a:lnTo>
                    <a:lnTo>
                      <a:pt x="1824" y="720"/>
                    </a:lnTo>
                    <a:lnTo>
                      <a:pt x="1824" y="720"/>
                    </a:lnTo>
                    <a:lnTo>
                      <a:pt x="1824" y="720"/>
                    </a:lnTo>
                    <a:lnTo>
                      <a:pt x="1824" y="720"/>
                    </a:lnTo>
                    <a:lnTo>
                      <a:pt x="1824" y="720"/>
                    </a:lnTo>
                    <a:lnTo>
                      <a:pt x="1824" y="720"/>
                    </a:lnTo>
                    <a:lnTo>
                      <a:pt x="1824" y="720"/>
                    </a:lnTo>
                    <a:lnTo>
                      <a:pt x="1824" y="720"/>
                    </a:lnTo>
                    <a:lnTo>
                      <a:pt x="1824" y="720"/>
                    </a:lnTo>
                    <a:lnTo>
                      <a:pt x="1824" y="720"/>
                    </a:lnTo>
                    <a:lnTo>
                      <a:pt x="1824" y="720"/>
                    </a:lnTo>
                    <a:lnTo>
                      <a:pt x="1824" y="720"/>
                    </a:lnTo>
                    <a:lnTo>
                      <a:pt x="1824" y="720"/>
                    </a:lnTo>
                    <a:lnTo>
                      <a:pt x="1824" y="720"/>
                    </a:lnTo>
                    <a:lnTo>
                      <a:pt x="1824" y="720"/>
                    </a:lnTo>
                    <a:lnTo>
                      <a:pt x="1824" y="720"/>
                    </a:lnTo>
                    <a:lnTo>
                      <a:pt x="1824" y="720"/>
                    </a:lnTo>
                    <a:lnTo>
                      <a:pt x="1824" y="720"/>
                    </a:lnTo>
                    <a:lnTo>
                      <a:pt x="1824" y="720"/>
                    </a:lnTo>
                    <a:lnTo>
                      <a:pt x="1824" y="720"/>
                    </a:lnTo>
                    <a:lnTo>
                      <a:pt x="1824" y="720"/>
                    </a:lnTo>
                    <a:lnTo>
                      <a:pt x="1824" y="720"/>
                    </a:lnTo>
                    <a:lnTo>
                      <a:pt x="1824" y="720"/>
                    </a:lnTo>
                    <a:lnTo>
                      <a:pt x="1824" y="720"/>
                    </a:lnTo>
                    <a:lnTo>
                      <a:pt x="1824" y="720"/>
                    </a:lnTo>
                    <a:lnTo>
                      <a:pt x="1824" y="720"/>
                    </a:lnTo>
                    <a:lnTo>
                      <a:pt x="1824" y="720"/>
                    </a:lnTo>
                    <a:lnTo>
                      <a:pt x="1824" y="720"/>
                    </a:lnTo>
                    <a:lnTo>
                      <a:pt x="1824" y="720"/>
                    </a:lnTo>
                    <a:lnTo>
                      <a:pt x="1824" y="720"/>
                    </a:lnTo>
                    <a:lnTo>
                      <a:pt x="1824" y="726"/>
                    </a:lnTo>
                    <a:lnTo>
                      <a:pt x="1824" y="726"/>
                    </a:lnTo>
                    <a:lnTo>
                      <a:pt x="1824" y="726"/>
                    </a:lnTo>
                    <a:lnTo>
                      <a:pt x="1824" y="726"/>
                    </a:lnTo>
                    <a:lnTo>
                      <a:pt x="1824" y="726"/>
                    </a:lnTo>
                    <a:lnTo>
                      <a:pt x="1824" y="726"/>
                    </a:lnTo>
                    <a:lnTo>
                      <a:pt x="1824" y="726"/>
                    </a:lnTo>
                    <a:lnTo>
                      <a:pt x="1824" y="726"/>
                    </a:lnTo>
                    <a:lnTo>
                      <a:pt x="1824" y="726"/>
                    </a:lnTo>
                    <a:lnTo>
                      <a:pt x="1830" y="726"/>
                    </a:lnTo>
                    <a:lnTo>
                      <a:pt x="1830" y="726"/>
                    </a:lnTo>
                    <a:lnTo>
                      <a:pt x="1830" y="726"/>
                    </a:lnTo>
                    <a:lnTo>
                      <a:pt x="1830" y="726"/>
                    </a:lnTo>
                    <a:lnTo>
                      <a:pt x="1830" y="726"/>
                    </a:lnTo>
                    <a:lnTo>
                      <a:pt x="1830" y="726"/>
                    </a:lnTo>
                    <a:lnTo>
                      <a:pt x="1830" y="726"/>
                    </a:lnTo>
                    <a:lnTo>
                      <a:pt x="1830" y="720"/>
                    </a:lnTo>
                    <a:lnTo>
                      <a:pt x="1830" y="720"/>
                    </a:lnTo>
                    <a:lnTo>
                      <a:pt x="1830" y="720"/>
                    </a:lnTo>
                    <a:lnTo>
                      <a:pt x="1830" y="720"/>
                    </a:lnTo>
                    <a:lnTo>
                      <a:pt x="1830" y="720"/>
                    </a:lnTo>
                    <a:lnTo>
                      <a:pt x="1830" y="720"/>
                    </a:lnTo>
                    <a:lnTo>
                      <a:pt x="1830" y="720"/>
                    </a:lnTo>
                    <a:lnTo>
                      <a:pt x="1830" y="720"/>
                    </a:lnTo>
                    <a:lnTo>
                      <a:pt x="1830" y="720"/>
                    </a:lnTo>
                    <a:lnTo>
                      <a:pt x="1830" y="720"/>
                    </a:lnTo>
                    <a:lnTo>
                      <a:pt x="1830" y="720"/>
                    </a:lnTo>
                    <a:lnTo>
                      <a:pt x="1830" y="720"/>
                    </a:lnTo>
                    <a:lnTo>
                      <a:pt x="1830" y="720"/>
                    </a:lnTo>
                    <a:lnTo>
                      <a:pt x="1830" y="720"/>
                    </a:lnTo>
                    <a:lnTo>
                      <a:pt x="1830" y="720"/>
                    </a:lnTo>
                    <a:lnTo>
                      <a:pt x="1830" y="720"/>
                    </a:lnTo>
                    <a:lnTo>
                      <a:pt x="1830" y="720"/>
                    </a:lnTo>
                    <a:lnTo>
                      <a:pt x="1830" y="720"/>
                    </a:lnTo>
                    <a:lnTo>
                      <a:pt x="1830" y="720"/>
                    </a:lnTo>
                    <a:lnTo>
                      <a:pt x="1830" y="720"/>
                    </a:lnTo>
                    <a:lnTo>
                      <a:pt x="1830" y="720"/>
                    </a:lnTo>
                    <a:lnTo>
                      <a:pt x="1830" y="720"/>
                    </a:lnTo>
                    <a:lnTo>
                      <a:pt x="1830" y="720"/>
                    </a:lnTo>
                    <a:lnTo>
                      <a:pt x="1830" y="720"/>
                    </a:lnTo>
                    <a:lnTo>
                      <a:pt x="1830" y="720"/>
                    </a:lnTo>
                    <a:lnTo>
                      <a:pt x="1830" y="720"/>
                    </a:lnTo>
                    <a:lnTo>
                      <a:pt x="1830" y="720"/>
                    </a:lnTo>
                    <a:lnTo>
                      <a:pt x="1830" y="720"/>
                    </a:lnTo>
                    <a:lnTo>
                      <a:pt x="1830" y="720"/>
                    </a:lnTo>
                    <a:lnTo>
                      <a:pt x="1830" y="720"/>
                    </a:lnTo>
                    <a:lnTo>
                      <a:pt x="1830" y="720"/>
                    </a:lnTo>
                    <a:lnTo>
                      <a:pt x="1830" y="720"/>
                    </a:lnTo>
                    <a:lnTo>
                      <a:pt x="1830" y="720"/>
                    </a:lnTo>
                    <a:lnTo>
                      <a:pt x="1830" y="720"/>
                    </a:lnTo>
                    <a:lnTo>
                      <a:pt x="1830" y="720"/>
                    </a:lnTo>
                    <a:lnTo>
                      <a:pt x="1830" y="720"/>
                    </a:lnTo>
                    <a:lnTo>
                      <a:pt x="1830" y="720"/>
                    </a:lnTo>
                    <a:lnTo>
                      <a:pt x="1830" y="720"/>
                    </a:lnTo>
                    <a:lnTo>
                      <a:pt x="1830" y="720"/>
                    </a:lnTo>
                    <a:lnTo>
                      <a:pt x="1830" y="720"/>
                    </a:lnTo>
                    <a:lnTo>
                      <a:pt x="1830" y="720"/>
                    </a:lnTo>
                    <a:lnTo>
                      <a:pt x="1830" y="720"/>
                    </a:lnTo>
                    <a:lnTo>
                      <a:pt x="1830" y="714"/>
                    </a:lnTo>
                    <a:lnTo>
                      <a:pt x="1830" y="714"/>
                    </a:lnTo>
                    <a:lnTo>
                      <a:pt x="1830" y="714"/>
                    </a:lnTo>
                    <a:lnTo>
                      <a:pt x="1836" y="714"/>
                    </a:lnTo>
                    <a:lnTo>
                      <a:pt x="1836" y="714"/>
                    </a:lnTo>
                    <a:lnTo>
                      <a:pt x="1836" y="714"/>
                    </a:lnTo>
                    <a:lnTo>
                      <a:pt x="1836" y="714"/>
                    </a:lnTo>
                    <a:lnTo>
                      <a:pt x="1836" y="714"/>
                    </a:lnTo>
                    <a:lnTo>
                      <a:pt x="1836" y="714"/>
                    </a:lnTo>
                    <a:lnTo>
                      <a:pt x="1836" y="714"/>
                    </a:lnTo>
                    <a:lnTo>
                      <a:pt x="1836" y="714"/>
                    </a:lnTo>
                    <a:lnTo>
                      <a:pt x="1836" y="714"/>
                    </a:lnTo>
                    <a:lnTo>
                      <a:pt x="1836" y="714"/>
                    </a:lnTo>
                    <a:lnTo>
                      <a:pt x="1836" y="714"/>
                    </a:lnTo>
                    <a:lnTo>
                      <a:pt x="1836" y="714"/>
                    </a:lnTo>
                    <a:lnTo>
                      <a:pt x="1836" y="714"/>
                    </a:lnTo>
                    <a:lnTo>
                      <a:pt x="1836" y="714"/>
                    </a:lnTo>
                    <a:lnTo>
                      <a:pt x="1836" y="714"/>
                    </a:lnTo>
                    <a:lnTo>
                      <a:pt x="1836" y="714"/>
                    </a:lnTo>
                    <a:lnTo>
                      <a:pt x="1836" y="714"/>
                    </a:lnTo>
                    <a:lnTo>
                      <a:pt x="1836" y="714"/>
                    </a:lnTo>
                    <a:lnTo>
                      <a:pt x="1836" y="714"/>
                    </a:lnTo>
                    <a:lnTo>
                      <a:pt x="1836" y="714"/>
                    </a:lnTo>
                    <a:lnTo>
                      <a:pt x="1836" y="714"/>
                    </a:lnTo>
                    <a:lnTo>
                      <a:pt x="1836" y="714"/>
                    </a:lnTo>
                    <a:lnTo>
                      <a:pt x="1836" y="714"/>
                    </a:lnTo>
                    <a:lnTo>
                      <a:pt x="1836" y="714"/>
                    </a:lnTo>
                    <a:lnTo>
                      <a:pt x="1836" y="714"/>
                    </a:lnTo>
                    <a:lnTo>
                      <a:pt x="1836" y="714"/>
                    </a:lnTo>
                    <a:lnTo>
                      <a:pt x="1836" y="720"/>
                    </a:lnTo>
                    <a:lnTo>
                      <a:pt x="1836" y="720"/>
                    </a:lnTo>
                    <a:lnTo>
                      <a:pt x="1836" y="720"/>
                    </a:lnTo>
                    <a:lnTo>
                      <a:pt x="1836" y="720"/>
                    </a:lnTo>
                    <a:lnTo>
                      <a:pt x="1836" y="720"/>
                    </a:lnTo>
                    <a:lnTo>
                      <a:pt x="1836" y="720"/>
                    </a:lnTo>
                    <a:lnTo>
                      <a:pt x="1836" y="720"/>
                    </a:lnTo>
                    <a:lnTo>
                      <a:pt x="1836" y="720"/>
                    </a:lnTo>
                    <a:lnTo>
                      <a:pt x="1836" y="720"/>
                    </a:lnTo>
                    <a:lnTo>
                      <a:pt x="1836" y="726"/>
                    </a:lnTo>
                    <a:lnTo>
                      <a:pt x="1836" y="726"/>
                    </a:lnTo>
                    <a:lnTo>
                      <a:pt x="1836" y="726"/>
                    </a:lnTo>
                    <a:lnTo>
                      <a:pt x="1836" y="726"/>
                    </a:lnTo>
                    <a:lnTo>
                      <a:pt x="1836" y="726"/>
                    </a:lnTo>
                    <a:lnTo>
                      <a:pt x="1836" y="726"/>
                    </a:lnTo>
                    <a:lnTo>
                      <a:pt x="1836" y="726"/>
                    </a:lnTo>
                    <a:lnTo>
                      <a:pt x="1836" y="726"/>
                    </a:lnTo>
                    <a:lnTo>
                      <a:pt x="1836" y="726"/>
                    </a:lnTo>
                    <a:lnTo>
                      <a:pt x="1836" y="726"/>
                    </a:lnTo>
                    <a:lnTo>
                      <a:pt x="1836" y="732"/>
                    </a:lnTo>
                    <a:lnTo>
                      <a:pt x="1836" y="732"/>
                    </a:lnTo>
                    <a:lnTo>
                      <a:pt x="1836" y="732"/>
                    </a:lnTo>
                    <a:lnTo>
                      <a:pt x="1836" y="732"/>
                    </a:lnTo>
                    <a:lnTo>
                      <a:pt x="1836" y="732"/>
                    </a:lnTo>
                    <a:lnTo>
                      <a:pt x="1836" y="732"/>
                    </a:lnTo>
                    <a:lnTo>
                      <a:pt x="1836" y="732"/>
                    </a:lnTo>
                    <a:lnTo>
                      <a:pt x="1836" y="732"/>
                    </a:lnTo>
                    <a:lnTo>
                      <a:pt x="1836" y="732"/>
                    </a:lnTo>
                    <a:lnTo>
                      <a:pt x="1842" y="732"/>
                    </a:lnTo>
                    <a:lnTo>
                      <a:pt x="1842" y="738"/>
                    </a:lnTo>
                    <a:lnTo>
                      <a:pt x="1842" y="738"/>
                    </a:lnTo>
                    <a:lnTo>
                      <a:pt x="1842" y="738"/>
                    </a:lnTo>
                    <a:lnTo>
                      <a:pt x="1842" y="738"/>
                    </a:lnTo>
                    <a:lnTo>
                      <a:pt x="1842" y="738"/>
                    </a:lnTo>
                    <a:lnTo>
                      <a:pt x="1842" y="738"/>
                    </a:lnTo>
                    <a:lnTo>
                      <a:pt x="1842" y="738"/>
                    </a:lnTo>
                    <a:lnTo>
                      <a:pt x="1842" y="738"/>
                    </a:lnTo>
                    <a:lnTo>
                      <a:pt x="1842" y="738"/>
                    </a:lnTo>
                    <a:lnTo>
                      <a:pt x="1842" y="738"/>
                    </a:lnTo>
                    <a:lnTo>
                      <a:pt x="1842" y="738"/>
                    </a:lnTo>
                    <a:lnTo>
                      <a:pt x="1842" y="738"/>
                    </a:lnTo>
                    <a:lnTo>
                      <a:pt x="1842" y="738"/>
                    </a:lnTo>
                    <a:lnTo>
                      <a:pt x="1842" y="738"/>
                    </a:lnTo>
                    <a:lnTo>
                      <a:pt x="1842" y="738"/>
                    </a:lnTo>
                    <a:lnTo>
                      <a:pt x="1842" y="738"/>
                    </a:lnTo>
                    <a:lnTo>
                      <a:pt x="1842" y="738"/>
                    </a:lnTo>
                    <a:lnTo>
                      <a:pt x="1842" y="738"/>
                    </a:lnTo>
                    <a:lnTo>
                      <a:pt x="1842" y="738"/>
                    </a:lnTo>
                    <a:lnTo>
                      <a:pt x="1842" y="738"/>
                    </a:lnTo>
                    <a:lnTo>
                      <a:pt x="1842" y="738"/>
                    </a:lnTo>
                    <a:lnTo>
                      <a:pt x="1842" y="738"/>
                    </a:lnTo>
                    <a:lnTo>
                      <a:pt x="1842" y="738"/>
                    </a:lnTo>
                    <a:lnTo>
                      <a:pt x="1842" y="738"/>
                    </a:lnTo>
                    <a:lnTo>
                      <a:pt x="1842" y="738"/>
                    </a:lnTo>
                    <a:lnTo>
                      <a:pt x="1842" y="738"/>
                    </a:lnTo>
                    <a:lnTo>
                      <a:pt x="1842" y="738"/>
                    </a:lnTo>
                    <a:lnTo>
                      <a:pt x="1842" y="738"/>
                    </a:lnTo>
                    <a:lnTo>
                      <a:pt x="1842" y="738"/>
                    </a:lnTo>
                    <a:lnTo>
                      <a:pt x="1842" y="738"/>
                    </a:lnTo>
                    <a:lnTo>
                      <a:pt x="1842" y="738"/>
                    </a:lnTo>
                    <a:lnTo>
                      <a:pt x="1842" y="738"/>
                    </a:lnTo>
                    <a:lnTo>
                      <a:pt x="1842" y="732"/>
                    </a:lnTo>
                    <a:lnTo>
                      <a:pt x="1842" y="732"/>
                    </a:lnTo>
                    <a:lnTo>
                      <a:pt x="1842" y="732"/>
                    </a:lnTo>
                    <a:lnTo>
                      <a:pt x="1842" y="732"/>
                    </a:lnTo>
                    <a:lnTo>
                      <a:pt x="1842" y="732"/>
                    </a:lnTo>
                    <a:lnTo>
                      <a:pt x="1842" y="732"/>
                    </a:lnTo>
                    <a:lnTo>
                      <a:pt x="1842" y="732"/>
                    </a:lnTo>
                    <a:lnTo>
                      <a:pt x="1842" y="726"/>
                    </a:lnTo>
                    <a:lnTo>
                      <a:pt x="1842" y="726"/>
                    </a:lnTo>
                    <a:lnTo>
                      <a:pt x="1842" y="726"/>
                    </a:lnTo>
                    <a:lnTo>
                      <a:pt x="1842" y="726"/>
                    </a:lnTo>
                    <a:lnTo>
                      <a:pt x="1842" y="726"/>
                    </a:lnTo>
                    <a:lnTo>
                      <a:pt x="1842" y="726"/>
                    </a:lnTo>
                    <a:lnTo>
                      <a:pt x="1842" y="720"/>
                    </a:lnTo>
                    <a:lnTo>
                      <a:pt x="1842" y="720"/>
                    </a:lnTo>
                    <a:lnTo>
                      <a:pt x="1842" y="720"/>
                    </a:lnTo>
                    <a:lnTo>
                      <a:pt x="1842" y="720"/>
                    </a:lnTo>
                    <a:lnTo>
                      <a:pt x="1842" y="720"/>
                    </a:lnTo>
                    <a:lnTo>
                      <a:pt x="1842" y="714"/>
                    </a:lnTo>
                    <a:lnTo>
                      <a:pt x="1842" y="714"/>
                    </a:lnTo>
                    <a:lnTo>
                      <a:pt x="1842" y="714"/>
                    </a:lnTo>
                    <a:lnTo>
                      <a:pt x="1848" y="714"/>
                    </a:lnTo>
                    <a:lnTo>
                      <a:pt x="1848" y="714"/>
                    </a:lnTo>
                    <a:lnTo>
                      <a:pt x="1848" y="708"/>
                    </a:lnTo>
                    <a:lnTo>
                      <a:pt x="1848" y="708"/>
                    </a:lnTo>
                    <a:lnTo>
                      <a:pt x="1848" y="708"/>
                    </a:lnTo>
                    <a:lnTo>
                      <a:pt x="1848" y="708"/>
                    </a:lnTo>
                    <a:lnTo>
                      <a:pt x="1848" y="708"/>
                    </a:lnTo>
                    <a:lnTo>
                      <a:pt x="1848" y="702"/>
                    </a:lnTo>
                    <a:lnTo>
                      <a:pt x="1848" y="702"/>
                    </a:lnTo>
                    <a:lnTo>
                      <a:pt x="1848" y="702"/>
                    </a:lnTo>
                    <a:lnTo>
                      <a:pt x="1848" y="702"/>
                    </a:lnTo>
                    <a:lnTo>
                      <a:pt x="1848" y="702"/>
                    </a:lnTo>
                    <a:lnTo>
                      <a:pt x="1848" y="696"/>
                    </a:lnTo>
                    <a:lnTo>
                      <a:pt x="1848" y="696"/>
                    </a:lnTo>
                    <a:lnTo>
                      <a:pt x="1848" y="696"/>
                    </a:lnTo>
                    <a:lnTo>
                      <a:pt x="1848" y="696"/>
                    </a:lnTo>
                    <a:lnTo>
                      <a:pt x="1848" y="696"/>
                    </a:lnTo>
                    <a:lnTo>
                      <a:pt x="1848" y="690"/>
                    </a:lnTo>
                    <a:lnTo>
                      <a:pt x="1848" y="690"/>
                    </a:lnTo>
                    <a:lnTo>
                      <a:pt x="1848" y="690"/>
                    </a:lnTo>
                    <a:lnTo>
                      <a:pt x="1848" y="690"/>
                    </a:lnTo>
                    <a:lnTo>
                      <a:pt x="1848" y="684"/>
                    </a:lnTo>
                    <a:lnTo>
                      <a:pt x="1848" y="684"/>
                    </a:lnTo>
                    <a:lnTo>
                      <a:pt x="1848" y="684"/>
                    </a:lnTo>
                    <a:lnTo>
                      <a:pt x="1848" y="684"/>
                    </a:lnTo>
                    <a:lnTo>
                      <a:pt x="1848" y="684"/>
                    </a:lnTo>
                    <a:lnTo>
                      <a:pt x="1848" y="678"/>
                    </a:lnTo>
                    <a:lnTo>
                      <a:pt x="1848" y="678"/>
                    </a:lnTo>
                    <a:lnTo>
                      <a:pt x="1848" y="678"/>
                    </a:lnTo>
                    <a:lnTo>
                      <a:pt x="1848" y="678"/>
                    </a:lnTo>
                    <a:lnTo>
                      <a:pt x="1848" y="678"/>
                    </a:lnTo>
                    <a:lnTo>
                      <a:pt x="1848" y="678"/>
                    </a:lnTo>
                    <a:lnTo>
                      <a:pt x="1848" y="678"/>
                    </a:lnTo>
                    <a:lnTo>
                      <a:pt x="1848" y="678"/>
                    </a:lnTo>
                    <a:lnTo>
                      <a:pt x="1848" y="678"/>
                    </a:lnTo>
                    <a:lnTo>
                      <a:pt x="1848" y="678"/>
                    </a:lnTo>
                    <a:lnTo>
                      <a:pt x="1848" y="678"/>
                    </a:lnTo>
                    <a:lnTo>
                      <a:pt x="1848" y="678"/>
                    </a:lnTo>
                    <a:lnTo>
                      <a:pt x="1848" y="678"/>
                    </a:lnTo>
                    <a:lnTo>
                      <a:pt x="1848" y="678"/>
                    </a:lnTo>
                    <a:lnTo>
                      <a:pt x="1848" y="678"/>
                    </a:lnTo>
                    <a:lnTo>
                      <a:pt x="1848" y="678"/>
                    </a:lnTo>
                    <a:lnTo>
                      <a:pt x="1848" y="678"/>
                    </a:lnTo>
                    <a:lnTo>
                      <a:pt x="1848" y="678"/>
                    </a:lnTo>
                    <a:lnTo>
                      <a:pt x="1848" y="678"/>
                    </a:lnTo>
                    <a:lnTo>
                      <a:pt x="1848" y="678"/>
                    </a:lnTo>
                    <a:lnTo>
                      <a:pt x="1848" y="678"/>
                    </a:lnTo>
                    <a:lnTo>
                      <a:pt x="1848" y="678"/>
                    </a:lnTo>
                    <a:lnTo>
                      <a:pt x="1848" y="678"/>
                    </a:lnTo>
                    <a:lnTo>
                      <a:pt x="1848" y="678"/>
                    </a:lnTo>
                    <a:lnTo>
                      <a:pt x="1848" y="678"/>
                    </a:lnTo>
                    <a:lnTo>
                      <a:pt x="1848" y="678"/>
                    </a:lnTo>
                    <a:lnTo>
                      <a:pt x="1848" y="678"/>
                    </a:lnTo>
                    <a:lnTo>
                      <a:pt x="1848" y="678"/>
                    </a:lnTo>
                    <a:lnTo>
                      <a:pt x="1854" y="672"/>
                    </a:lnTo>
                    <a:lnTo>
                      <a:pt x="1854" y="672"/>
                    </a:lnTo>
                    <a:lnTo>
                      <a:pt x="1854" y="672"/>
                    </a:lnTo>
                    <a:lnTo>
                      <a:pt x="1854" y="672"/>
                    </a:lnTo>
                    <a:lnTo>
                      <a:pt x="1854" y="672"/>
                    </a:lnTo>
                    <a:lnTo>
                      <a:pt x="1854" y="672"/>
                    </a:lnTo>
                    <a:lnTo>
                      <a:pt x="1854" y="672"/>
                    </a:lnTo>
                    <a:lnTo>
                      <a:pt x="1854" y="672"/>
                    </a:lnTo>
                    <a:lnTo>
                      <a:pt x="1854" y="672"/>
                    </a:lnTo>
                    <a:lnTo>
                      <a:pt x="1854" y="672"/>
                    </a:lnTo>
                    <a:lnTo>
                      <a:pt x="1854" y="672"/>
                    </a:lnTo>
                    <a:lnTo>
                      <a:pt x="1854" y="672"/>
                    </a:lnTo>
                    <a:lnTo>
                      <a:pt x="1854" y="672"/>
                    </a:lnTo>
                    <a:lnTo>
                      <a:pt x="1854" y="672"/>
                    </a:lnTo>
                    <a:lnTo>
                      <a:pt x="1854" y="672"/>
                    </a:lnTo>
                    <a:lnTo>
                      <a:pt x="1854" y="672"/>
                    </a:lnTo>
                    <a:lnTo>
                      <a:pt x="1854" y="672"/>
                    </a:lnTo>
                    <a:lnTo>
                      <a:pt x="1854" y="672"/>
                    </a:lnTo>
                    <a:lnTo>
                      <a:pt x="1854" y="672"/>
                    </a:lnTo>
                    <a:lnTo>
                      <a:pt x="1854" y="672"/>
                    </a:lnTo>
                    <a:lnTo>
                      <a:pt x="1854" y="672"/>
                    </a:lnTo>
                    <a:lnTo>
                      <a:pt x="1854" y="672"/>
                    </a:lnTo>
                    <a:lnTo>
                      <a:pt x="1854" y="672"/>
                    </a:lnTo>
                    <a:lnTo>
                      <a:pt x="1854" y="672"/>
                    </a:lnTo>
                    <a:lnTo>
                      <a:pt x="1854" y="666"/>
                    </a:lnTo>
                    <a:lnTo>
                      <a:pt x="1854" y="666"/>
                    </a:lnTo>
                    <a:lnTo>
                      <a:pt x="1854" y="666"/>
                    </a:lnTo>
                    <a:lnTo>
                      <a:pt x="1854" y="666"/>
                    </a:lnTo>
                    <a:lnTo>
                      <a:pt x="1854" y="666"/>
                    </a:lnTo>
                    <a:lnTo>
                      <a:pt x="1854" y="666"/>
                    </a:lnTo>
                    <a:lnTo>
                      <a:pt x="1854" y="666"/>
                    </a:lnTo>
                    <a:lnTo>
                      <a:pt x="1854" y="666"/>
                    </a:lnTo>
                    <a:lnTo>
                      <a:pt x="1854" y="666"/>
                    </a:lnTo>
                    <a:lnTo>
                      <a:pt x="1854" y="666"/>
                    </a:lnTo>
                    <a:lnTo>
                      <a:pt x="1854" y="666"/>
                    </a:lnTo>
                    <a:lnTo>
                      <a:pt x="1854" y="666"/>
                    </a:lnTo>
                    <a:lnTo>
                      <a:pt x="1854" y="666"/>
                    </a:lnTo>
                    <a:lnTo>
                      <a:pt x="1854" y="666"/>
                    </a:lnTo>
                    <a:lnTo>
                      <a:pt x="1854" y="666"/>
                    </a:lnTo>
                    <a:lnTo>
                      <a:pt x="1854" y="666"/>
                    </a:lnTo>
                    <a:lnTo>
                      <a:pt x="1854" y="666"/>
                    </a:lnTo>
                    <a:lnTo>
                      <a:pt x="1854" y="666"/>
                    </a:lnTo>
                    <a:lnTo>
                      <a:pt x="1854" y="660"/>
                    </a:lnTo>
                    <a:lnTo>
                      <a:pt x="1854" y="660"/>
                    </a:lnTo>
                    <a:lnTo>
                      <a:pt x="1854" y="660"/>
                    </a:lnTo>
                    <a:lnTo>
                      <a:pt x="1854" y="660"/>
                    </a:lnTo>
                    <a:lnTo>
                      <a:pt x="1854" y="660"/>
                    </a:lnTo>
                    <a:lnTo>
                      <a:pt x="1854" y="660"/>
                    </a:lnTo>
                    <a:lnTo>
                      <a:pt x="1854" y="660"/>
                    </a:lnTo>
                    <a:lnTo>
                      <a:pt x="1854" y="660"/>
                    </a:lnTo>
                    <a:lnTo>
                      <a:pt x="1854" y="660"/>
                    </a:lnTo>
                    <a:lnTo>
                      <a:pt x="1854" y="660"/>
                    </a:lnTo>
                    <a:lnTo>
                      <a:pt x="1860" y="660"/>
                    </a:lnTo>
                    <a:lnTo>
                      <a:pt x="1860" y="660"/>
                    </a:lnTo>
                    <a:lnTo>
                      <a:pt x="1860" y="660"/>
                    </a:lnTo>
                    <a:lnTo>
                      <a:pt x="1860" y="660"/>
                    </a:lnTo>
                    <a:lnTo>
                      <a:pt x="1860" y="660"/>
                    </a:lnTo>
                    <a:lnTo>
                      <a:pt x="1860" y="654"/>
                    </a:lnTo>
                    <a:lnTo>
                      <a:pt x="1860" y="654"/>
                    </a:lnTo>
                    <a:lnTo>
                      <a:pt x="1860" y="654"/>
                    </a:lnTo>
                    <a:lnTo>
                      <a:pt x="1860" y="654"/>
                    </a:lnTo>
                    <a:lnTo>
                      <a:pt x="1860" y="654"/>
                    </a:lnTo>
                    <a:lnTo>
                      <a:pt x="1860" y="654"/>
                    </a:lnTo>
                    <a:lnTo>
                      <a:pt x="1860" y="654"/>
                    </a:lnTo>
                    <a:lnTo>
                      <a:pt x="1860" y="654"/>
                    </a:lnTo>
                    <a:lnTo>
                      <a:pt x="1860" y="654"/>
                    </a:lnTo>
                    <a:lnTo>
                      <a:pt x="1860" y="654"/>
                    </a:lnTo>
                    <a:lnTo>
                      <a:pt x="1860" y="654"/>
                    </a:lnTo>
                    <a:lnTo>
                      <a:pt x="1860" y="654"/>
                    </a:lnTo>
                    <a:lnTo>
                      <a:pt x="1860" y="654"/>
                    </a:lnTo>
                    <a:lnTo>
                      <a:pt x="1860" y="648"/>
                    </a:lnTo>
                    <a:lnTo>
                      <a:pt x="1860" y="648"/>
                    </a:lnTo>
                    <a:lnTo>
                      <a:pt x="1860" y="648"/>
                    </a:lnTo>
                    <a:lnTo>
                      <a:pt x="1860" y="648"/>
                    </a:lnTo>
                    <a:lnTo>
                      <a:pt x="1860" y="648"/>
                    </a:lnTo>
                    <a:lnTo>
                      <a:pt x="1860" y="648"/>
                    </a:lnTo>
                    <a:lnTo>
                      <a:pt x="1860" y="648"/>
                    </a:lnTo>
                    <a:lnTo>
                      <a:pt x="1860" y="648"/>
                    </a:lnTo>
                    <a:lnTo>
                      <a:pt x="1860" y="648"/>
                    </a:lnTo>
                    <a:lnTo>
                      <a:pt x="1860" y="648"/>
                    </a:lnTo>
                    <a:lnTo>
                      <a:pt x="1860" y="648"/>
                    </a:lnTo>
                    <a:lnTo>
                      <a:pt x="1860" y="648"/>
                    </a:lnTo>
                    <a:lnTo>
                      <a:pt x="1860" y="648"/>
                    </a:lnTo>
                    <a:lnTo>
                      <a:pt x="1860" y="648"/>
                    </a:lnTo>
                    <a:lnTo>
                      <a:pt x="1860" y="642"/>
                    </a:lnTo>
                    <a:lnTo>
                      <a:pt x="1860" y="642"/>
                    </a:lnTo>
                    <a:lnTo>
                      <a:pt x="1860" y="642"/>
                    </a:lnTo>
                    <a:lnTo>
                      <a:pt x="1860" y="642"/>
                    </a:lnTo>
                    <a:lnTo>
                      <a:pt x="1860" y="642"/>
                    </a:lnTo>
                    <a:lnTo>
                      <a:pt x="1860" y="642"/>
                    </a:lnTo>
                    <a:lnTo>
                      <a:pt x="1860" y="642"/>
                    </a:lnTo>
                    <a:lnTo>
                      <a:pt x="1860" y="642"/>
                    </a:lnTo>
                    <a:lnTo>
                      <a:pt x="1860" y="642"/>
                    </a:lnTo>
                    <a:lnTo>
                      <a:pt x="1860" y="642"/>
                    </a:lnTo>
                    <a:lnTo>
                      <a:pt x="1860" y="642"/>
                    </a:lnTo>
                    <a:lnTo>
                      <a:pt x="1860" y="636"/>
                    </a:lnTo>
                    <a:lnTo>
                      <a:pt x="1860" y="636"/>
                    </a:lnTo>
                    <a:lnTo>
                      <a:pt x="1860" y="636"/>
                    </a:lnTo>
                    <a:lnTo>
                      <a:pt x="1860" y="636"/>
                    </a:lnTo>
                    <a:lnTo>
                      <a:pt x="1860" y="636"/>
                    </a:lnTo>
                    <a:lnTo>
                      <a:pt x="1860" y="636"/>
                    </a:lnTo>
                    <a:lnTo>
                      <a:pt x="1860" y="636"/>
                    </a:lnTo>
                    <a:lnTo>
                      <a:pt x="1860" y="636"/>
                    </a:lnTo>
                    <a:lnTo>
                      <a:pt x="1860" y="636"/>
                    </a:lnTo>
                    <a:lnTo>
                      <a:pt x="1860" y="636"/>
                    </a:lnTo>
                    <a:lnTo>
                      <a:pt x="1860" y="630"/>
                    </a:lnTo>
                    <a:lnTo>
                      <a:pt x="1860" y="630"/>
                    </a:lnTo>
                    <a:lnTo>
                      <a:pt x="1866" y="630"/>
                    </a:lnTo>
                    <a:lnTo>
                      <a:pt x="1866" y="630"/>
                    </a:lnTo>
                    <a:lnTo>
                      <a:pt x="1866" y="630"/>
                    </a:lnTo>
                    <a:lnTo>
                      <a:pt x="1866" y="630"/>
                    </a:lnTo>
                    <a:lnTo>
                      <a:pt x="1866" y="630"/>
                    </a:lnTo>
                    <a:lnTo>
                      <a:pt x="1866" y="630"/>
                    </a:lnTo>
                    <a:lnTo>
                      <a:pt x="1866" y="630"/>
                    </a:lnTo>
                    <a:lnTo>
                      <a:pt x="1866" y="624"/>
                    </a:lnTo>
                    <a:lnTo>
                      <a:pt x="1866" y="624"/>
                    </a:lnTo>
                    <a:lnTo>
                      <a:pt x="1866" y="624"/>
                    </a:lnTo>
                    <a:lnTo>
                      <a:pt x="1866" y="624"/>
                    </a:lnTo>
                    <a:lnTo>
                      <a:pt x="1866" y="624"/>
                    </a:lnTo>
                    <a:lnTo>
                      <a:pt x="1866" y="624"/>
                    </a:lnTo>
                    <a:lnTo>
                      <a:pt x="1866" y="624"/>
                    </a:lnTo>
                    <a:lnTo>
                      <a:pt x="1866" y="624"/>
                    </a:lnTo>
                    <a:lnTo>
                      <a:pt x="1866" y="624"/>
                    </a:lnTo>
                    <a:lnTo>
                      <a:pt x="1866" y="618"/>
                    </a:lnTo>
                    <a:lnTo>
                      <a:pt x="1866" y="618"/>
                    </a:lnTo>
                    <a:lnTo>
                      <a:pt x="1866" y="618"/>
                    </a:lnTo>
                    <a:lnTo>
                      <a:pt x="1866" y="618"/>
                    </a:lnTo>
                    <a:lnTo>
                      <a:pt x="1866" y="618"/>
                    </a:lnTo>
                    <a:lnTo>
                      <a:pt x="1866" y="618"/>
                    </a:lnTo>
                    <a:lnTo>
                      <a:pt x="1866" y="618"/>
                    </a:lnTo>
                    <a:lnTo>
                      <a:pt x="1866" y="618"/>
                    </a:lnTo>
                    <a:lnTo>
                      <a:pt x="1866" y="612"/>
                    </a:lnTo>
                    <a:lnTo>
                      <a:pt x="1866" y="612"/>
                    </a:lnTo>
                    <a:lnTo>
                      <a:pt x="1866" y="612"/>
                    </a:lnTo>
                    <a:lnTo>
                      <a:pt x="1866" y="612"/>
                    </a:lnTo>
                    <a:lnTo>
                      <a:pt x="1866" y="612"/>
                    </a:lnTo>
                    <a:lnTo>
                      <a:pt x="1866" y="606"/>
                    </a:lnTo>
                    <a:lnTo>
                      <a:pt x="1866" y="606"/>
                    </a:lnTo>
                    <a:lnTo>
                      <a:pt x="1866" y="606"/>
                    </a:lnTo>
                    <a:lnTo>
                      <a:pt x="1866" y="606"/>
                    </a:lnTo>
                    <a:lnTo>
                      <a:pt x="1866" y="600"/>
                    </a:lnTo>
                    <a:lnTo>
                      <a:pt x="1866" y="600"/>
                    </a:lnTo>
                    <a:lnTo>
                      <a:pt x="1866" y="600"/>
                    </a:lnTo>
                    <a:lnTo>
                      <a:pt x="1866" y="594"/>
                    </a:lnTo>
                    <a:lnTo>
                      <a:pt x="1866" y="594"/>
                    </a:lnTo>
                    <a:lnTo>
                      <a:pt x="1866" y="588"/>
                    </a:lnTo>
                    <a:lnTo>
                      <a:pt x="1866" y="588"/>
                    </a:lnTo>
                    <a:lnTo>
                      <a:pt x="1866" y="588"/>
                    </a:lnTo>
                    <a:lnTo>
                      <a:pt x="1866" y="582"/>
                    </a:lnTo>
                    <a:lnTo>
                      <a:pt x="1866" y="582"/>
                    </a:lnTo>
                    <a:lnTo>
                      <a:pt x="1866" y="576"/>
                    </a:lnTo>
                    <a:lnTo>
                      <a:pt x="1866" y="576"/>
                    </a:lnTo>
                    <a:lnTo>
                      <a:pt x="1866" y="570"/>
                    </a:lnTo>
                    <a:lnTo>
                      <a:pt x="1866" y="570"/>
                    </a:lnTo>
                    <a:lnTo>
                      <a:pt x="1866" y="564"/>
                    </a:lnTo>
                    <a:lnTo>
                      <a:pt x="1866" y="558"/>
                    </a:lnTo>
                    <a:lnTo>
                      <a:pt x="1866" y="558"/>
                    </a:lnTo>
                    <a:lnTo>
                      <a:pt x="1866" y="552"/>
                    </a:lnTo>
                    <a:lnTo>
                      <a:pt x="1866" y="552"/>
                    </a:lnTo>
                    <a:lnTo>
                      <a:pt x="1866" y="546"/>
                    </a:lnTo>
                    <a:lnTo>
                      <a:pt x="1872" y="540"/>
                    </a:lnTo>
                    <a:lnTo>
                      <a:pt x="1872" y="534"/>
                    </a:lnTo>
                    <a:lnTo>
                      <a:pt x="1872" y="534"/>
                    </a:lnTo>
                    <a:lnTo>
                      <a:pt x="1872" y="528"/>
                    </a:lnTo>
                    <a:lnTo>
                      <a:pt x="1872" y="522"/>
                    </a:lnTo>
                    <a:lnTo>
                      <a:pt x="1872" y="522"/>
                    </a:lnTo>
                    <a:lnTo>
                      <a:pt x="1872" y="516"/>
                    </a:lnTo>
                    <a:lnTo>
                      <a:pt x="1872" y="510"/>
                    </a:lnTo>
                    <a:lnTo>
                      <a:pt x="1872" y="504"/>
                    </a:lnTo>
                    <a:lnTo>
                      <a:pt x="1872" y="504"/>
                    </a:lnTo>
                    <a:lnTo>
                      <a:pt x="1872" y="498"/>
                    </a:lnTo>
                    <a:lnTo>
                      <a:pt x="1872" y="492"/>
                    </a:lnTo>
                    <a:lnTo>
                      <a:pt x="1872" y="486"/>
                    </a:lnTo>
                    <a:lnTo>
                      <a:pt x="1872" y="486"/>
                    </a:lnTo>
                    <a:lnTo>
                      <a:pt x="1872" y="480"/>
                    </a:lnTo>
                    <a:lnTo>
                      <a:pt x="1872" y="474"/>
                    </a:lnTo>
                    <a:lnTo>
                      <a:pt x="1872" y="468"/>
                    </a:lnTo>
                    <a:lnTo>
                      <a:pt x="1872" y="462"/>
                    </a:lnTo>
                    <a:lnTo>
                      <a:pt x="1872" y="462"/>
                    </a:lnTo>
                    <a:lnTo>
                      <a:pt x="1872" y="456"/>
                    </a:lnTo>
                    <a:lnTo>
                      <a:pt x="1872" y="450"/>
                    </a:lnTo>
                    <a:lnTo>
                      <a:pt x="1872" y="444"/>
                    </a:lnTo>
                    <a:lnTo>
                      <a:pt x="1872" y="438"/>
                    </a:lnTo>
                    <a:lnTo>
                      <a:pt x="1872" y="438"/>
                    </a:lnTo>
                    <a:lnTo>
                      <a:pt x="1872" y="432"/>
                    </a:lnTo>
                    <a:lnTo>
                      <a:pt x="1872" y="426"/>
                    </a:lnTo>
                    <a:lnTo>
                      <a:pt x="1872" y="420"/>
                    </a:lnTo>
                    <a:lnTo>
                      <a:pt x="1872" y="414"/>
                    </a:lnTo>
                    <a:lnTo>
                      <a:pt x="1872" y="414"/>
                    </a:lnTo>
                    <a:lnTo>
                      <a:pt x="1872" y="408"/>
                    </a:lnTo>
                    <a:lnTo>
                      <a:pt x="1872" y="402"/>
                    </a:lnTo>
                    <a:lnTo>
                      <a:pt x="1872" y="396"/>
                    </a:lnTo>
                    <a:lnTo>
                      <a:pt x="1872" y="390"/>
                    </a:lnTo>
                    <a:lnTo>
                      <a:pt x="1872" y="384"/>
                    </a:lnTo>
                    <a:lnTo>
                      <a:pt x="1872" y="378"/>
                    </a:lnTo>
                    <a:lnTo>
                      <a:pt x="1872" y="378"/>
                    </a:lnTo>
                    <a:lnTo>
                      <a:pt x="1872" y="372"/>
                    </a:lnTo>
                    <a:lnTo>
                      <a:pt x="1872" y="366"/>
                    </a:lnTo>
                    <a:lnTo>
                      <a:pt x="1872" y="360"/>
                    </a:lnTo>
                    <a:lnTo>
                      <a:pt x="1872" y="354"/>
                    </a:lnTo>
                    <a:lnTo>
                      <a:pt x="1872" y="348"/>
                    </a:lnTo>
                    <a:lnTo>
                      <a:pt x="1872" y="342"/>
                    </a:lnTo>
                    <a:lnTo>
                      <a:pt x="1872" y="336"/>
                    </a:lnTo>
                    <a:lnTo>
                      <a:pt x="1872" y="330"/>
                    </a:lnTo>
                    <a:lnTo>
                      <a:pt x="1872" y="330"/>
                    </a:lnTo>
                    <a:lnTo>
                      <a:pt x="1872" y="324"/>
                    </a:lnTo>
                    <a:lnTo>
                      <a:pt x="1872" y="318"/>
                    </a:lnTo>
                    <a:lnTo>
                      <a:pt x="1872" y="312"/>
                    </a:lnTo>
                    <a:lnTo>
                      <a:pt x="1872" y="306"/>
                    </a:lnTo>
                    <a:lnTo>
                      <a:pt x="1872" y="300"/>
                    </a:lnTo>
                    <a:lnTo>
                      <a:pt x="1872" y="294"/>
                    </a:lnTo>
                    <a:lnTo>
                      <a:pt x="1872" y="288"/>
                    </a:lnTo>
                    <a:lnTo>
                      <a:pt x="1872" y="282"/>
                    </a:lnTo>
                    <a:lnTo>
                      <a:pt x="1878" y="276"/>
                    </a:lnTo>
                    <a:lnTo>
                      <a:pt x="1878" y="270"/>
                    </a:lnTo>
                    <a:lnTo>
                      <a:pt x="1878" y="264"/>
                    </a:lnTo>
                    <a:lnTo>
                      <a:pt x="1878" y="258"/>
                    </a:lnTo>
                    <a:lnTo>
                      <a:pt x="1878" y="252"/>
                    </a:lnTo>
                    <a:lnTo>
                      <a:pt x="1878" y="246"/>
                    </a:lnTo>
                    <a:lnTo>
                      <a:pt x="1878" y="240"/>
                    </a:lnTo>
                    <a:lnTo>
                      <a:pt x="1878" y="234"/>
                    </a:lnTo>
                    <a:lnTo>
                      <a:pt x="1878" y="228"/>
                    </a:lnTo>
                    <a:lnTo>
                      <a:pt x="1878" y="222"/>
                    </a:lnTo>
                    <a:lnTo>
                      <a:pt x="1878" y="216"/>
                    </a:lnTo>
                    <a:lnTo>
                      <a:pt x="1878" y="210"/>
                    </a:lnTo>
                    <a:lnTo>
                      <a:pt x="1878" y="204"/>
                    </a:lnTo>
                    <a:lnTo>
                      <a:pt x="1878" y="198"/>
                    </a:lnTo>
                    <a:lnTo>
                      <a:pt x="1878" y="192"/>
                    </a:lnTo>
                    <a:lnTo>
                      <a:pt x="1878" y="186"/>
                    </a:lnTo>
                    <a:lnTo>
                      <a:pt x="1878" y="180"/>
                    </a:lnTo>
                    <a:lnTo>
                      <a:pt x="1878" y="174"/>
                    </a:lnTo>
                    <a:lnTo>
                      <a:pt x="1878" y="168"/>
                    </a:lnTo>
                    <a:lnTo>
                      <a:pt x="1878" y="162"/>
                    </a:lnTo>
                    <a:lnTo>
                      <a:pt x="1878" y="156"/>
                    </a:lnTo>
                    <a:lnTo>
                      <a:pt x="1878" y="150"/>
                    </a:lnTo>
                    <a:lnTo>
                      <a:pt x="1878" y="144"/>
                    </a:lnTo>
                    <a:lnTo>
                      <a:pt x="1878" y="138"/>
                    </a:lnTo>
                    <a:lnTo>
                      <a:pt x="1878" y="132"/>
                    </a:lnTo>
                    <a:lnTo>
                      <a:pt x="1878" y="126"/>
                    </a:lnTo>
                    <a:lnTo>
                      <a:pt x="1878" y="120"/>
                    </a:lnTo>
                    <a:lnTo>
                      <a:pt x="1878" y="114"/>
                    </a:lnTo>
                    <a:lnTo>
                      <a:pt x="1878" y="108"/>
                    </a:lnTo>
                    <a:lnTo>
                      <a:pt x="1878" y="102"/>
                    </a:lnTo>
                    <a:lnTo>
                      <a:pt x="1878" y="96"/>
                    </a:lnTo>
                    <a:lnTo>
                      <a:pt x="1878" y="90"/>
                    </a:lnTo>
                    <a:lnTo>
                      <a:pt x="1878" y="78"/>
                    </a:lnTo>
                    <a:lnTo>
                      <a:pt x="1878" y="72"/>
                    </a:lnTo>
                    <a:lnTo>
                      <a:pt x="1878" y="66"/>
                    </a:lnTo>
                    <a:lnTo>
                      <a:pt x="1878" y="60"/>
                    </a:lnTo>
                    <a:lnTo>
                      <a:pt x="1878" y="54"/>
                    </a:lnTo>
                    <a:lnTo>
                      <a:pt x="1878" y="48"/>
                    </a:lnTo>
                    <a:lnTo>
                      <a:pt x="1878" y="42"/>
                    </a:lnTo>
                    <a:lnTo>
                      <a:pt x="1878" y="36"/>
                    </a:lnTo>
                    <a:lnTo>
                      <a:pt x="1878" y="30"/>
                    </a:lnTo>
                    <a:lnTo>
                      <a:pt x="1878" y="24"/>
                    </a:lnTo>
                    <a:lnTo>
                      <a:pt x="1878" y="18"/>
                    </a:lnTo>
                    <a:lnTo>
                      <a:pt x="1878" y="18"/>
                    </a:lnTo>
                    <a:lnTo>
                      <a:pt x="1878" y="12"/>
                    </a:lnTo>
                    <a:lnTo>
                      <a:pt x="1878" y="12"/>
                    </a:lnTo>
                    <a:lnTo>
                      <a:pt x="1878" y="12"/>
                    </a:lnTo>
                    <a:lnTo>
                      <a:pt x="1878" y="6"/>
                    </a:lnTo>
                    <a:lnTo>
                      <a:pt x="1878" y="6"/>
                    </a:lnTo>
                    <a:lnTo>
                      <a:pt x="1878" y="6"/>
                    </a:lnTo>
                    <a:lnTo>
                      <a:pt x="1878" y="6"/>
                    </a:lnTo>
                    <a:lnTo>
                      <a:pt x="1878" y="6"/>
                    </a:lnTo>
                    <a:lnTo>
                      <a:pt x="1878" y="6"/>
                    </a:lnTo>
                    <a:lnTo>
                      <a:pt x="1884" y="6"/>
                    </a:lnTo>
                    <a:lnTo>
                      <a:pt x="1884" y="12"/>
                    </a:lnTo>
                    <a:lnTo>
                      <a:pt x="1884" y="12"/>
                    </a:lnTo>
                    <a:lnTo>
                      <a:pt x="1884" y="18"/>
                    </a:lnTo>
                    <a:lnTo>
                      <a:pt x="1884" y="18"/>
                    </a:lnTo>
                    <a:lnTo>
                      <a:pt x="1884" y="24"/>
                    </a:lnTo>
                    <a:lnTo>
                      <a:pt x="1884" y="30"/>
                    </a:lnTo>
                    <a:lnTo>
                      <a:pt x="1884" y="36"/>
                    </a:lnTo>
                    <a:lnTo>
                      <a:pt x="1884" y="42"/>
                    </a:lnTo>
                    <a:lnTo>
                      <a:pt x="1884" y="48"/>
                    </a:lnTo>
                    <a:lnTo>
                      <a:pt x="1884" y="54"/>
                    </a:lnTo>
                    <a:lnTo>
                      <a:pt x="1884" y="60"/>
                    </a:lnTo>
                    <a:lnTo>
                      <a:pt x="1884" y="66"/>
                    </a:lnTo>
                    <a:lnTo>
                      <a:pt x="1884" y="78"/>
                    </a:lnTo>
                    <a:lnTo>
                      <a:pt x="1884" y="84"/>
                    </a:lnTo>
                    <a:lnTo>
                      <a:pt x="1884" y="96"/>
                    </a:lnTo>
                    <a:lnTo>
                      <a:pt x="1884" y="102"/>
                    </a:lnTo>
                    <a:lnTo>
                      <a:pt x="1884" y="114"/>
                    </a:lnTo>
                    <a:lnTo>
                      <a:pt x="1884" y="120"/>
                    </a:lnTo>
                    <a:lnTo>
                      <a:pt x="1884" y="132"/>
                    </a:lnTo>
                    <a:lnTo>
                      <a:pt x="1884" y="144"/>
                    </a:lnTo>
                    <a:lnTo>
                      <a:pt x="1884" y="150"/>
                    </a:lnTo>
                    <a:lnTo>
                      <a:pt x="1884" y="162"/>
                    </a:lnTo>
                    <a:lnTo>
                      <a:pt x="1884" y="168"/>
                    </a:lnTo>
                    <a:lnTo>
                      <a:pt x="1884" y="180"/>
                    </a:lnTo>
                    <a:lnTo>
                      <a:pt x="1884" y="186"/>
                    </a:lnTo>
                    <a:lnTo>
                      <a:pt x="1884" y="198"/>
                    </a:lnTo>
                    <a:lnTo>
                      <a:pt x="1884" y="204"/>
                    </a:lnTo>
                    <a:lnTo>
                      <a:pt x="1884" y="216"/>
                    </a:lnTo>
                    <a:lnTo>
                      <a:pt x="1884" y="222"/>
                    </a:lnTo>
                    <a:lnTo>
                      <a:pt x="1884" y="228"/>
                    </a:lnTo>
                    <a:lnTo>
                      <a:pt x="1884" y="240"/>
                    </a:lnTo>
                    <a:lnTo>
                      <a:pt x="1884" y="246"/>
                    </a:lnTo>
                    <a:lnTo>
                      <a:pt x="1884" y="258"/>
                    </a:lnTo>
                    <a:lnTo>
                      <a:pt x="1884" y="264"/>
                    </a:lnTo>
                    <a:lnTo>
                      <a:pt x="1884" y="276"/>
                    </a:lnTo>
                    <a:lnTo>
                      <a:pt x="1884" y="282"/>
                    </a:lnTo>
                    <a:lnTo>
                      <a:pt x="1884" y="288"/>
                    </a:lnTo>
                    <a:lnTo>
                      <a:pt x="1884" y="300"/>
                    </a:lnTo>
                    <a:lnTo>
                      <a:pt x="1884" y="306"/>
                    </a:lnTo>
                    <a:lnTo>
                      <a:pt x="1884" y="312"/>
                    </a:lnTo>
                    <a:lnTo>
                      <a:pt x="1884" y="324"/>
                    </a:lnTo>
                    <a:lnTo>
                      <a:pt x="1884" y="330"/>
                    </a:lnTo>
                    <a:lnTo>
                      <a:pt x="1884" y="336"/>
                    </a:lnTo>
                    <a:lnTo>
                      <a:pt x="1884" y="348"/>
                    </a:lnTo>
                    <a:lnTo>
                      <a:pt x="1884" y="354"/>
                    </a:lnTo>
                    <a:lnTo>
                      <a:pt x="1884" y="360"/>
                    </a:lnTo>
                    <a:lnTo>
                      <a:pt x="1884" y="372"/>
                    </a:lnTo>
                    <a:lnTo>
                      <a:pt x="1884" y="378"/>
                    </a:lnTo>
                    <a:lnTo>
                      <a:pt x="1884" y="384"/>
                    </a:lnTo>
                    <a:lnTo>
                      <a:pt x="1884" y="390"/>
                    </a:lnTo>
                    <a:lnTo>
                      <a:pt x="1884" y="402"/>
                    </a:lnTo>
                    <a:lnTo>
                      <a:pt x="1884" y="408"/>
                    </a:lnTo>
                    <a:lnTo>
                      <a:pt x="1890" y="414"/>
                    </a:lnTo>
                    <a:lnTo>
                      <a:pt x="1890" y="420"/>
                    </a:lnTo>
                    <a:lnTo>
                      <a:pt x="1890" y="432"/>
                    </a:lnTo>
                    <a:lnTo>
                      <a:pt x="1890" y="438"/>
                    </a:lnTo>
                    <a:lnTo>
                      <a:pt x="1890" y="444"/>
                    </a:lnTo>
                    <a:lnTo>
                      <a:pt x="1890" y="450"/>
                    </a:lnTo>
                    <a:lnTo>
                      <a:pt x="1890" y="456"/>
                    </a:lnTo>
                    <a:lnTo>
                      <a:pt x="1890" y="462"/>
                    </a:lnTo>
                    <a:lnTo>
                      <a:pt x="1890" y="474"/>
                    </a:lnTo>
                    <a:lnTo>
                      <a:pt x="1890" y="480"/>
                    </a:lnTo>
                    <a:lnTo>
                      <a:pt x="1890" y="486"/>
                    </a:lnTo>
                    <a:lnTo>
                      <a:pt x="1890" y="492"/>
                    </a:lnTo>
                    <a:lnTo>
                      <a:pt x="1890" y="498"/>
                    </a:lnTo>
                    <a:lnTo>
                      <a:pt x="1890" y="504"/>
                    </a:lnTo>
                    <a:lnTo>
                      <a:pt x="1890" y="510"/>
                    </a:lnTo>
                    <a:lnTo>
                      <a:pt x="1890" y="516"/>
                    </a:lnTo>
                    <a:lnTo>
                      <a:pt x="1890" y="528"/>
                    </a:lnTo>
                    <a:lnTo>
                      <a:pt x="1890" y="534"/>
                    </a:lnTo>
                    <a:lnTo>
                      <a:pt x="1890" y="540"/>
                    </a:lnTo>
                    <a:lnTo>
                      <a:pt x="1890" y="546"/>
                    </a:lnTo>
                    <a:lnTo>
                      <a:pt x="1890" y="552"/>
                    </a:lnTo>
                    <a:lnTo>
                      <a:pt x="1890" y="558"/>
                    </a:lnTo>
                    <a:lnTo>
                      <a:pt x="1890" y="564"/>
                    </a:lnTo>
                    <a:lnTo>
                      <a:pt x="1890" y="570"/>
                    </a:lnTo>
                    <a:lnTo>
                      <a:pt x="1890" y="576"/>
                    </a:lnTo>
                    <a:lnTo>
                      <a:pt x="1890" y="582"/>
                    </a:lnTo>
                    <a:lnTo>
                      <a:pt x="1890" y="588"/>
                    </a:lnTo>
                    <a:lnTo>
                      <a:pt x="1890" y="594"/>
                    </a:lnTo>
                    <a:lnTo>
                      <a:pt x="1890" y="600"/>
                    </a:lnTo>
                    <a:lnTo>
                      <a:pt x="1890" y="606"/>
                    </a:lnTo>
                    <a:lnTo>
                      <a:pt x="1890" y="612"/>
                    </a:lnTo>
                    <a:lnTo>
                      <a:pt x="1890" y="618"/>
                    </a:lnTo>
                    <a:lnTo>
                      <a:pt x="1890" y="624"/>
                    </a:lnTo>
                    <a:lnTo>
                      <a:pt x="1890" y="624"/>
                    </a:lnTo>
                    <a:lnTo>
                      <a:pt x="1890" y="630"/>
                    </a:lnTo>
                    <a:lnTo>
                      <a:pt x="1890" y="636"/>
                    </a:lnTo>
                    <a:lnTo>
                      <a:pt x="1890" y="642"/>
                    </a:lnTo>
                    <a:lnTo>
                      <a:pt x="1890" y="648"/>
                    </a:lnTo>
                    <a:lnTo>
                      <a:pt x="1890" y="654"/>
                    </a:lnTo>
                    <a:lnTo>
                      <a:pt x="1890" y="660"/>
                    </a:lnTo>
                    <a:lnTo>
                      <a:pt x="1890" y="666"/>
                    </a:lnTo>
                    <a:lnTo>
                      <a:pt x="1890" y="666"/>
                    </a:lnTo>
                    <a:lnTo>
                      <a:pt x="1890" y="672"/>
                    </a:lnTo>
                    <a:lnTo>
                      <a:pt x="1890" y="678"/>
                    </a:lnTo>
                    <a:lnTo>
                      <a:pt x="1890" y="684"/>
                    </a:lnTo>
                    <a:lnTo>
                      <a:pt x="1890" y="690"/>
                    </a:lnTo>
                    <a:lnTo>
                      <a:pt x="1890" y="696"/>
                    </a:lnTo>
                    <a:lnTo>
                      <a:pt x="1890" y="696"/>
                    </a:lnTo>
                    <a:lnTo>
                      <a:pt x="1890" y="702"/>
                    </a:lnTo>
                    <a:lnTo>
                      <a:pt x="1890" y="708"/>
                    </a:lnTo>
                    <a:lnTo>
                      <a:pt x="1890" y="714"/>
                    </a:lnTo>
                    <a:lnTo>
                      <a:pt x="1890" y="714"/>
                    </a:lnTo>
                    <a:lnTo>
                      <a:pt x="1890" y="720"/>
                    </a:lnTo>
                    <a:lnTo>
                      <a:pt x="1896" y="726"/>
                    </a:lnTo>
                    <a:lnTo>
                      <a:pt x="1896" y="732"/>
                    </a:lnTo>
                    <a:lnTo>
                      <a:pt x="1896" y="732"/>
                    </a:lnTo>
                    <a:lnTo>
                      <a:pt x="1896" y="738"/>
                    </a:lnTo>
                    <a:lnTo>
                      <a:pt x="1896" y="738"/>
                    </a:lnTo>
                    <a:lnTo>
                      <a:pt x="1896" y="744"/>
                    </a:lnTo>
                    <a:lnTo>
                      <a:pt x="1896" y="750"/>
                    </a:lnTo>
                    <a:lnTo>
                      <a:pt x="1896" y="750"/>
                    </a:lnTo>
                    <a:lnTo>
                      <a:pt x="1896" y="756"/>
                    </a:lnTo>
                    <a:lnTo>
                      <a:pt x="1896" y="756"/>
                    </a:lnTo>
                    <a:lnTo>
                      <a:pt x="1896" y="756"/>
                    </a:lnTo>
                    <a:lnTo>
                      <a:pt x="1896" y="762"/>
                    </a:lnTo>
                    <a:lnTo>
                      <a:pt x="1896" y="762"/>
                    </a:lnTo>
                    <a:lnTo>
                      <a:pt x="1896" y="768"/>
                    </a:lnTo>
                    <a:lnTo>
                      <a:pt x="1896" y="768"/>
                    </a:lnTo>
                    <a:lnTo>
                      <a:pt x="1896" y="768"/>
                    </a:lnTo>
                    <a:lnTo>
                      <a:pt x="1896" y="768"/>
                    </a:lnTo>
                    <a:lnTo>
                      <a:pt x="1896" y="774"/>
                    </a:lnTo>
                    <a:lnTo>
                      <a:pt x="1896" y="774"/>
                    </a:lnTo>
                    <a:lnTo>
                      <a:pt x="1896" y="774"/>
                    </a:lnTo>
                    <a:lnTo>
                      <a:pt x="1896" y="774"/>
                    </a:lnTo>
                    <a:lnTo>
                      <a:pt x="1896" y="780"/>
                    </a:lnTo>
                    <a:lnTo>
                      <a:pt x="1896" y="780"/>
                    </a:lnTo>
                    <a:lnTo>
                      <a:pt x="1896" y="780"/>
                    </a:lnTo>
                    <a:lnTo>
                      <a:pt x="1896" y="780"/>
                    </a:lnTo>
                    <a:lnTo>
                      <a:pt x="1896" y="780"/>
                    </a:lnTo>
                    <a:lnTo>
                      <a:pt x="1896" y="780"/>
                    </a:lnTo>
                    <a:lnTo>
                      <a:pt x="1896" y="780"/>
                    </a:lnTo>
                    <a:lnTo>
                      <a:pt x="1896" y="780"/>
                    </a:lnTo>
                    <a:lnTo>
                      <a:pt x="1896" y="780"/>
                    </a:lnTo>
                    <a:lnTo>
                      <a:pt x="1896" y="780"/>
                    </a:lnTo>
                    <a:lnTo>
                      <a:pt x="1896" y="780"/>
                    </a:lnTo>
                    <a:lnTo>
                      <a:pt x="1896" y="780"/>
                    </a:lnTo>
                    <a:lnTo>
                      <a:pt x="1896" y="780"/>
                    </a:lnTo>
                    <a:lnTo>
                      <a:pt x="1896" y="780"/>
                    </a:lnTo>
                    <a:lnTo>
                      <a:pt x="1896" y="780"/>
                    </a:lnTo>
                    <a:lnTo>
                      <a:pt x="1896" y="780"/>
                    </a:lnTo>
                    <a:lnTo>
                      <a:pt x="1896" y="780"/>
                    </a:lnTo>
                    <a:lnTo>
                      <a:pt x="1896" y="780"/>
                    </a:lnTo>
                    <a:lnTo>
                      <a:pt x="1896" y="780"/>
                    </a:lnTo>
                    <a:lnTo>
                      <a:pt x="1896" y="780"/>
                    </a:lnTo>
                    <a:lnTo>
                      <a:pt x="1896" y="780"/>
                    </a:lnTo>
                    <a:lnTo>
                      <a:pt x="1896" y="780"/>
                    </a:lnTo>
                    <a:lnTo>
                      <a:pt x="1896" y="780"/>
                    </a:lnTo>
                    <a:lnTo>
                      <a:pt x="1896" y="780"/>
                    </a:lnTo>
                    <a:lnTo>
                      <a:pt x="1896" y="780"/>
                    </a:lnTo>
                    <a:lnTo>
                      <a:pt x="1896" y="780"/>
                    </a:lnTo>
                    <a:lnTo>
                      <a:pt x="1896" y="780"/>
                    </a:lnTo>
                    <a:lnTo>
                      <a:pt x="1896" y="780"/>
                    </a:lnTo>
                    <a:lnTo>
                      <a:pt x="1896" y="780"/>
                    </a:lnTo>
                    <a:lnTo>
                      <a:pt x="1896" y="780"/>
                    </a:lnTo>
                    <a:lnTo>
                      <a:pt x="1896" y="774"/>
                    </a:lnTo>
                    <a:lnTo>
                      <a:pt x="1896" y="774"/>
                    </a:lnTo>
                    <a:lnTo>
                      <a:pt x="1896" y="774"/>
                    </a:lnTo>
                    <a:lnTo>
                      <a:pt x="1902" y="774"/>
                    </a:lnTo>
                    <a:lnTo>
                      <a:pt x="1902" y="774"/>
                    </a:lnTo>
                    <a:lnTo>
                      <a:pt x="1902" y="774"/>
                    </a:lnTo>
                    <a:lnTo>
                      <a:pt x="1902" y="774"/>
                    </a:lnTo>
                    <a:lnTo>
                      <a:pt x="1902" y="774"/>
                    </a:lnTo>
                    <a:lnTo>
                      <a:pt x="1902" y="774"/>
                    </a:lnTo>
                    <a:lnTo>
                      <a:pt x="1902" y="774"/>
                    </a:lnTo>
                    <a:lnTo>
                      <a:pt x="1902" y="774"/>
                    </a:lnTo>
                    <a:lnTo>
                      <a:pt x="1902" y="774"/>
                    </a:lnTo>
                    <a:lnTo>
                      <a:pt x="1902" y="774"/>
                    </a:lnTo>
                    <a:lnTo>
                      <a:pt x="1902" y="774"/>
                    </a:lnTo>
                    <a:lnTo>
                      <a:pt x="1902" y="774"/>
                    </a:lnTo>
                    <a:lnTo>
                      <a:pt x="1902" y="774"/>
                    </a:lnTo>
                    <a:lnTo>
                      <a:pt x="1902" y="774"/>
                    </a:lnTo>
                    <a:lnTo>
                      <a:pt x="1902" y="768"/>
                    </a:lnTo>
                    <a:lnTo>
                      <a:pt x="1902" y="768"/>
                    </a:lnTo>
                    <a:lnTo>
                      <a:pt x="1902" y="768"/>
                    </a:lnTo>
                    <a:lnTo>
                      <a:pt x="1902" y="768"/>
                    </a:lnTo>
                    <a:lnTo>
                      <a:pt x="1902" y="768"/>
                    </a:lnTo>
                    <a:lnTo>
                      <a:pt x="1902" y="768"/>
                    </a:lnTo>
                    <a:lnTo>
                      <a:pt x="1902" y="768"/>
                    </a:lnTo>
                    <a:lnTo>
                      <a:pt x="1902" y="768"/>
                    </a:lnTo>
                    <a:lnTo>
                      <a:pt x="1902" y="768"/>
                    </a:lnTo>
                    <a:lnTo>
                      <a:pt x="1902" y="768"/>
                    </a:lnTo>
                    <a:lnTo>
                      <a:pt x="1902" y="768"/>
                    </a:lnTo>
                    <a:lnTo>
                      <a:pt x="1902" y="768"/>
                    </a:lnTo>
                    <a:lnTo>
                      <a:pt x="1902" y="768"/>
                    </a:lnTo>
                    <a:lnTo>
                      <a:pt x="1902" y="762"/>
                    </a:lnTo>
                    <a:lnTo>
                      <a:pt x="1902" y="762"/>
                    </a:lnTo>
                    <a:lnTo>
                      <a:pt x="1902" y="762"/>
                    </a:lnTo>
                    <a:lnTo>
                      <a:pt x="1902" y="762"/>
                    </a:lnTo>
                    <a:lnTo>
                      <a:pt x="1902" y="762"/>
                    </a:lnTo>
                    <a:lnTo>
                      <a:pt x="1902" y="762"/>
                    </a:lnTo>
                    <a:lnTo>
                      <a:pt x="1902" y="762"/>
                    </a:lnTo>
                    <a:lnTo>
                      <a:pt x="1902" y="762"/>
                    </a:lnTo>
                    <a:lnTo>
                      <a:pt x="1902" y="762"/>
                    </a:lnTo>
                    <a:lnTo>
                      <a:pt x="1902" y="762"/>
                    </a:lnTo>
                    <a:lnTo>
                      <a:pt x="1902" y="762"/>
                    </a:lnTo>
                    <a:lnTo>
                      <a:pt x="1902" y="756"/>
                    </a:lnTo>
                    <a:lnTo>
                      <a:pt x="1902" y="756"/>
                    </a:lnTo>
                    <a:lnTo>
                      <a:pt x="1902" y="756"/>
                    </a:lnTo>
                    <a:lnTo>
                      <a:pt x="1902" y="756"/>
                    </a:lnTo>
                    <a:lnTo>
                      <a:pt x="1902" y="756"/>
                    </a:lnTo>
                    <a:lnTo>
                      <a:pt x="1902" y="756"/>
                    </a:lnTo>
                    <a:lnTo>
                      <a:pt x="1902" y="756"/>
                    </a:lnTo>
                    <a:lnTo>
                      <a:pt x="1902" y="756"/>
                    </a:lnTo>
                    <a:lnTo>
                      <a:pt x="1902" y="756"/>
                    </a:lnTo>
                    <a:lnTo>
                      <a:pt x="1902" y="750"/>
                    </a:lnTo>
                    <a:lnTo>
                      <a:pt x="1902" y="750"/>
                    </a:lnTo>
                    <a:lnTo>
                      <a:pt x="1902" y="750"/>
                    </a:lnTo>
                    <a:lnTo>
                      <a:pt x="1902" y="750"/>
                    </a:lnTo>
                    <a:lnTo>
                      <a:pt x="1902" y="750"/>
                    </a:lnTo>
                    <a:lnTo>
                      <a:pt x="1902" y="750"/>
                    </a:lnTo>
                    <a:lnTo>
                      <a:pt x="1908" y="750"/>
                    </a:lnTo>
                    <a:lnTo>
                      <a:pt x="1908" y="750"/>
                    </a:lnTo>
                    <a:lnTo>
                      <a:pt x="1908" y="750"/>
                    </a:lnTo>
                    <a:lnTo>
                      <a:pt x="1908" y="744"/>
                    </a:lnTo>
                    <a:lnTo>
                      <a:pt x="1908" y="744"/>
                    </a:lnTo>
                    <a:lnTo>
                      <a:pt x="1908" y="744"/>
                    </a:lnTo>
                    <a:lnTo>
                      <a:pt x="1908" y="744"/>
                    </a:lnTo>
                    <a:lnTo>
                      <a:pt x="1908" y="744"/>
                    </a:lnTo>
                    <a:lnTo>
                      <a:pt x="1908" y="744"/>
                    </a:lnTo>
                    <a:lnTo>
                      <a:pt x="1908" y="744"/>
                    </a:lnTo>
                    <a:lnTo>
                      <a:pt x="1908" y="744"/>
                    </a:lnTo>
                    <a:lnTo>
                      <a:pt x="1908" y="738"/>
                    </a:lnTo>
                    <a:lnTo>
                      <a:pt x="1908" y="738"/>
                    </a:lnTo>
                    <a:lnTo>
                      <a:pt x="1908" y="738"/>
                    </a:lnTo>
                    <a:lnTo>
                      <a:pt x="1908" y="738"/>
                    </a:lnTo>
                    <a:lnTo>
                      <a:pt x="1908" y="738"/>
                    </a:lnTo>
                    <a:lnTo>
                      <a:pt x="1908" y="738"/>
                    </a:lnTo>
                    <a:lnTo>
                      <a:pt x="1908" y="738"/>
                    </a:lnTo>
                    <a:lnTo>
                      <a:pt x="1908" y="738"/>
                    </a:lnTo>
                    <a:lnTo>
                      <a:pt x="1908" y="732"/>
                    </a:lnTo>
                    <a:lnTo>
                      <a:pt x="1908" y="732"/>
                    </a:lnTo>
                    <a:lnTo>
                      <a:pt x="1908" y="732"/>
                    </a:lnTo>
                    <a:lnTo>
                      <a:pt x="1908" y="732"/>
                    </a:lnTo>
                    <a:lnTo>
                      <a:pt x="1908" y="732"/>
                    </a:lnTo>
                    <a:lnTo>
                      <a:pt x="1908" y="732"/>
                    </a:lnTo>
                    <a:lnTo>
                      <a:pt x="1908" y="732"/>
                    </a:lnTo>
                    <a:lnTo>
                      <a:pt x="1908" y="732"/>
                    </a:lnTo>
                    <a:lnTo>
                      <a:pt x="1908" y="732"/>
                    </a:lnTo>
                    <a:lnTo>
                      <a:pt x="1908" y="732"/>
                    </a:lnTo>
                    <a:lnTo>
                      <a:pt x="1908" y="732"/>
                    </a:lnTo>
                    <a:lnTo>
                      <a:pt x="1908" y="732"/>
                    </a:lnTo>
                    <a:lnTo>
                      <a:pt x="1908" y="732"/>
                    </a:lnTo>
                    <a:lnTo>
                      <a:pt x="1908" y="732"/>
                    </a:lnTo>
                    <a:lnTo>
                      <a:pt x="1908" y="732"/>
                    </a:lnTo>
                    <a:lnTo>
                      <a:pt x="1908" y="732"/>
                    </a:lnTo>
                    <a:lnTo>
                      <a:pt x="1908" y="732"/>
                    </a:lnTo>
                    <a:lnTo>
                      <a:pt x="1908" y="732"/>
                    </a:lnTo>
                    <a:lnTo>
                      <a:pt x="1908" y="732"/>
                    </a:lnTo>
                    <a:lnTo>
                      <a:pt x="1908" y="732"/>
                    </a:lnTo>
                    <a:lnTo>
                      <a:pt x="1908" y="732"/>
                    </a:lnTo>
                    <a:lnTo>
                      <a:pt x="1908" y="732"/>
                    </a:lnTo>
                    <a:lnTo>
                      <a:pt x="1908" y="732"/>
                    </a:lnTo>
                    <a:lnTo>
                      <a:pt x="1908" y="732"/>
                    </a:lnTo>
                    <a:lnTo>
                      <a:pt x="1908" y="732"/>
                    </a:lnTo>
                    <a:lnTo>
                      <a:pt x="1908" y="732"/>
                    </a:lnTo>
                    <a:lnTo>
                      <a:pt x="1908" y="738"/>
                    </a:lnTo>
                    <a:lnTo>
                      <a:pt x="1908" y="738"/>
                    </a:lnTo>
                    <a:lnTo>
                      <a:pt x="1908" y="738"/>
                    </a:lnTo>
                    <a:lnTo>
                      <a:pt x="1908" y="738"/>
                    </a:lnTo>
                    <a:lnTo>
                      <a:pt x="1908" y="738"/>
                    </a:lnTo>
                    <a:lnTo>
                      <a:pt x="1908" y="738"/>
                    </a:lnTo>
                    <a:lnTo>
                      <a:pt x="1908" y="738"/>
                    </a:lnTo>
                    <a:lnTo>
                      <a:pt x="1908" y="738"/>
                    </a:lnTo>
                    <a:lnTo>
                      <a:pt x="1914" y="744"/>
                    </a:lnTo>
                    <a:lnTo>
                      <a:pt x="1914" y="744"/>
                    </a:lnTo>
                    <a:lnTo>
                      <a:pt x="1914" y="744"/>
                    </a:lnTo>
                    <a:lnTo>
                      <a:pt x="1914" y="744"/>
                    </a:lnTo>
                    <a:lnTo>
                      <a:pt x="1914" y="744"/>
                    </a:lnTo>
                    <a:lnTo>
                      <a:pt x="1914" y="744"/>
                    </a:lnTo>
                    <a:lnTo>
                      <a:pt x="1914" y="744"/>
                    </a:lnTo>
                    <a:lnTo>
                      <a:pt x="1914" y="744"/>
                    </a:lnTo>
                    <a:lnTo>
                      <a:pt x="1914" y="750"/>
                    </a:lnTo>
                    <a:lnTo>
                      <a:pt x="1914" y="750"/>
                    </a:lnTo>
                    <a:lnTo>
                      <a:pt x="1914" y="750"/>
                    </a:lnTo>
                    <a:lnTo>
                      <a:pt x="1914" y="750"/>
                    </a:lnTo>
                    <a:lnTo>
                      <a:pt x="1914" y="750"/>
                    </a:lnTo>
                    <a:lnTo>
                      <a:pt x="1914" y="750"/>
                    </a:lnTo>
                    <a:lnTo>
                      <a:pt x="1914" y="750"/>
                    </a:lnTo>
                    <a:lnTo>
                      <a:pt x="1914" y="750"/>
                    </a:lnTo>
                    <a:lnTo>
                      <a:pt x="1914" y="750"/>
                    </a:lnTo>
                    <a:lnTo>
                      <a:pt x="1914" y="756"/>
                    </a:lnTo>
                    <a:lnTo>
                      <a:pt x="1914" y="756"/>
                    </a:lnTo>
                    <a:lnTo>
                      <a:pt x="1914" y="756"/>
                    </a:lnTo>
                    <a:lnTo>
                      <a:pt x="1914" y="756"/>
                    </a:lnTo>
                    <a:lnTo>
                      <a:pt x="1914" y="756"/>
                    </a:lnTo>
                    <a:lnTo>
                      <a:pt x="1914" y="756"/>
                    </a:lnTo>
                    <a:lnTo>
                      <a:pt x="1914" y="756"/>
                    </a:lnTo>
                    <a:lnTo>
                      <a:pt x="1914" y="756"/>
                    </a:lnTo>
                    <a:lnTo>
                      <a:pt x="1914" y="756"/>
                    </a:lnTo>
                    <a:lnTo>
                      <a:pt x="1914" y="756"/>
                    </a:lnTo>
                    <a:lnTo>
                      <a:pt x="1914" y="762"/>
                    </a:lnTo>
                    <a:lnTo>
                      <a:pt x="1914" y="762"/>
                    </a:lnTo>
                    <a:lnTo>
                      <a:pt x="1914" y="762"/>
                    </a:lnTo>
                    <a:lnTo>
                      <a:pt x="1914" y="762"/>
                    </a:lnTo>
                    <a:lnTo>
                      <a:pt x="1914" y="762"/>
                    </a:lnTo>
                    <a:lnTo>
                      <a:pt x="1914" y="762"/>
                    </a:lnTo>
                    <a:lnTo>
                      <a:pt x="1914" y="762"/>
                    </a:lnTo>
                    <a:lnTo>
                      <a:pt x="1914" y="762"/>
                    </a:lnTo>
                    <a:lnTo>
                      <a:pt x="1914" y="762"/>
                    </a:lnTo>
                    <a:lnTo>
                      <a:pt x="1914" y="762"/>
                    </a:lnTo>
                    <a:lnTo>
                      <a:pt x="1914" y="762"/>
                    </a:lnTo>
                    <a:lnTo>
                      <a:pt x="1914" y="768"/>
                    </a:lnTo>
                    <a:lnTo>
                      <a:pt x="1914" y="768"/>
                    </a:lnTo>
                    <a:lnTo>
                      <a:pt x="1914" y="768"/>
                    </a:lnTo>
                    <a:lnTo>
                      <a:pt x="1914" y="768"/>
                    </a:lnTo>
                    <a:lnTo>
                      <a:pt x="1914" y="768"/>
                    </a:lnTo>
                    <a:lnTo>
                      <a:pt x="1914" y="768"/>
                    </a:lnTo>
                    <a:lnTo>
                      <a:pt x="1914" y="768"/>
                    </a:lnTo>
                    <a:lnTo>
                      <a:pt x="1914" y="768"/>
                    </a:lnTo>
                    <a:lnTo>
                      <a:pt x="1914" y="768"/>
                    </a:lnTo>
                    <a:lnTo>
                      <a:pt x="1914" y="768"/>
                    </a:lnTo>
                    <a:lnTo>
                      <a:pt x="1914" y="768"/>
                    </a:lnTo>
                    <a:lnTo>
                      <a:pt x="1914" y="768"/>
                    </a:lnTo>
                    <a:lnTo>
                      <a:pt x="1914" y="768"/>
                    </a:lnTo>
                    <a:lnTo>
                      <a:pt x="1914" y="774"/>
                    </a:lnTo>
                    <a:lnTo>
                      <a:pt x="1914" y="774"/>
                    </a:lnTo>
                    <a:lnTo>
                      <a:pt x="1920" y="774"/>
                    </a:lnTo>
                    <a:lnTo>
                      <a:pt x="1920" y="774"/>
                    </a:lnTo>
                    <a:lnTo>
                      <a:pt x="1920" y="774"/>
                    </a:lnTo>
                    <a:lnTo>
                      <a:pt x="1920" y="774"/>
                    </a:lnTo>
                    <a:lnTo>
                      <a:pt x="1920" y="774"/>
                    </a:lnTo>
                    <a:lnTo>
                      <a:pt x="1920" y="774"/>
                    </a:lnTo>
                    <a:lnTo>
                      <a:pt x="1920" y="774"/>
                    </a:lnTo>
                    <a:lnTo>
                      <a:pt x="1920" y="774"/>
                    </a:lnTo>
                    <a:lnTo>
                      <a:pt x="1920" y="774"/>
                    </a:lnTo>
                    <a:lnTo>
                      <a:pt x="1920" y="774"/>
                    </a:lnTo>
                    <a:lnTo>
                      <a:pt x="1920" y="774"/>
                    </a:lnTo>
                    <a:lnTo>
                      <a:pt x="1920" y="774"/>
                    </a:lnTo>
                    <a:lnTo>
                      <a:pt x="1920" y="774"/>
                    </a:lnTo>
                    <a:lnTo>
                      <a:pt x="1920" y="774"/>
                    </a:lnTo>
                    <a:lnTo>
                      <a:pt x="1920" y="774"/>
                    </a:lnTo>
                    <a:lnTo>
                      <a:pt x="1920" y="780"/>
                    </a:lnTo>
                    <a:lnTo>
                      <a:pt x="1920" y="780"/>
                    </a:lnTo>
                    <a:lnTo>
                      <a:pt x="1920" y="780"/>
                    </a:lnTo>
                    <a:lnTo>
                      <a:pt x="1920" y="780"/>
                    </a:lnTo>
                    <a:lnTo>
                      <a:pt x="1920" y="780"/>
                    </a:lnTo>
                    <a:lnTo>
                      <a:pt x="1920" y="780"/>
                    </a:lnTo>
                    <a:lnTo>
                      <a:pt x="1920" y="780"/>
                    </a:lnTo>
                    <a:lnTo>
                      <a:pt x="1920" y="780"/>
                    </a:lnTo>
                    <a:lnTo>
                      <a:pt x="1920" y="780"/>
                    </a:lnTo>
                    <a:lnTo>
                      <a:pt x="1920" y="780"/>
                    </a:lnTo>
                    <a:lnTo>
                      <a:pt x="1920" y="780"/>
                    </a:lnTo>
                    <a:lnTo>
                      <a:pt x="1920" y="780"/>
                    </a:lnTo>
                    <a:lnTo>
                      <a:pt x="1920" y="780"/>
                    </a:lnTo>
                    <a:lnTo>
                      <a:pt x="1920" y="780"/>
                    </a:lnTo>
                    <a:lnTo>
                      <a:pt x="1920" y="780"/>
                    </a:lnTo>
                    <a:lnTo>
                      <a:pt x="1920" y="780"/>
                    </a:lnTo>
                    <a:lnTo>
                      <a:pt x="1920" y="780"/>
                    </a:lnTo>
                    <a:lnTo>
                      <a:pt x="1920" y="780"/>
                    </a:lnTo>
                    <a:lnTo>
                      <a:pt x="1920" y="780"/>
                    </a:lnTo>
                    <a:lnTo>
                      <a:pt x="1920" y="780"/>
                    </a:lnTo>
                    <a:lnTo>
                      <a:pt x="1920" y="780"/>
                    </a:lnTo>
                    <a:lnTo>
                      <a:pt x="1920" y="780"/>
                    </a:lnTo>
                    <a:lnTo>
                      <a:pt x="1920" y="780"/>
                    </a:lnTo>
                    <a:lnTo>
                      <a:pt x="1920" y="780"/>
                    </a:lnTo>
                    <a:lnTo>
                      <a:pt x="1920" y="780"/>
                    </a:lnTo>
                    <a:lnTo>
                      <a:pt x="1920" y="780"/>
                    </a:lnTo>
                    <a:lnTo>
                      <a:pt x="1920" y="780"/>
                    </a:lnTo>
                    <a:lnTo>
                      <a:pt x="1920" y="780"/>
                    </a:lnTo>
                    <a:lnTo>
                      <a:pt x="1920" y="774"/>
                    </a:lnTo>
                    <a:lnTo>
                      <a:pt x="1920" y="774"/>
                    </a:lnTo>
                    <a:lnTo>
                      <a:pt x="1920" y="774"/>
                    </a:lnTo>
                    <a:lnTo>
                      <a:pt x="1920" y="774"/>
                    </a:lnTo>
                    <a:lnTo>
                      <a:pt x="1920" y="774"/>
                    </a:lnTo>
                    <a:lnTo>
                      <a:pt x="1920" y="768"/>
                    </a:lnTo>
                    <a:lnTo>
                      <a:pt x="1920" y="768"/>
                    </a:lnTo>
                    <a:lnTo>
                      <a:pt x="1920" y="768"/>
                    </a:lnTo>
                    <a:lnTo>
                      <a:pt x="1920" y="762"/>
                    </a:lnTo>
                    <a:lnTo>
                      <a:pt x="1920" y="762"/>
                    </a:lnTo>
                    <a:lnTo>
                      <a:pt x="1920" y="762"/>
                    </a:lnTo>
                    <a:lnTo>
                      <a:pt x="1926" y="756"/>
                    </a:lnTo>
                    <a:lnTo>
                      <a:pt x="1926" y="756"/>
                    </a:lnTo>
                    <a:lnTo>
                      <a:pt x="1926" y="750"/>
                    </a:lnTo>
                    <a:lnTo>
                      <a:pt x="1926" y="750"/>
                    </a:lnTo>
                    <a:lnTo>
                      <a:pt x="1926" y="744"/>
                    </a:lnTo>
                    <a:lnTo>
                      <a:pt x="1926" y="744"/>
                    </a:lnTo>
                    <a:lnTo>
                      <a:pt x="1926" y="738"/>
                    </a:lnTo>
                    <a:lnTo>
                      <a:pt x="1926" y="738"/>
                    </a:lnTo>
                    <a:lnTo>
                      <a:pt x="1926" y="732"/>
                    </a:lnTo>
                    <a:lnTo>
                      <a:pt x="1926" y="726"/>
                    </a:lnTo>
                    <a:lnTo>
                      <a:pt x="1926" y="726"/>
                    </a:lnTo>
                    <a:lnTo>
                      <a:pt x="1926" y="720"/>
                    </a:lnTo>
                    <a:lnTo>
                      <a:pt x="1926" y="714"/>
                    </a:lnTo>
                    <a:lnTo>
                      <a:pt x="1926" y="708"/>
                    </a:lnTo>
                    <a:lnTo>
                      <a:pt x="1926" y="708"/>
                    </a:lnTo>
                    <a:lnTo>
                      <a:pt x="1926" y="702"/>
                    </a:lnTo>
                    <a:lnTo>
                      <a:pt x="1926" y="696"/>
                    </a:lnTo>
                    <a:lnTo>
                      <a:pt x="1926" y="690"/>
                    </a:lnTo>
                    <a:lnTo>
                      <a:pt x="1926" y="690"/>
                    </a:lnTo>
                    <a:lnTo>
                      <a:pt x="1926" y="684"/>
                    </a:lnTo>
                    <a:lnTo>
                      <a:pt x="1926" y="678"/>
                    </a:lnTo>
                    <a:lnTo>
                      <a:pt x="1926" y="672"/>
                    </a:lnTo>
                    <a:lnTo>
                      <a:pt x="1926" y="666"/>
                    </a:lnTo>
                    <a:lnTo>
                      <a:pt x="1926" y="660"/>
                    </a:lnTo>
                    <a:lnTo>
                      <a:pt x="1926" y="660"/>
                    </a:lnTo>
                    <a:lnTo>
                      <a:pt x="1926" y="654"/>
                    </a:lnTo>
                    <a:lnTo>
                      <a:pt x="1926" y="648"/>
                    </a:lnTo>
                    <a:lnTo>
                      <a:pt x="1926" y="642"/>
                    </a:lnTo>
                    <a:lnTo>
                      <a:pt x="1926" y="636"/>
                    </a:lnTo>
                    <a:lnTo>
                      <a:pt x="1926" y="630"/>
                    </a:lnTo>
                    <a:lnTo>
                      <a:pt x="1926" y="624"/>
                    </a:lnTo>
                    <a:lnTo>
                      <a:pt x="1926" y="618"/>
                    </a:lnTo>
                    <a:lnTo>
                      <a:pt x="1926" y="612"/>
                    </a:lnTo>
                    <a:lnTo>
                      <a:pt x="1926" y="606"/>
                    </a:lnTo>
                    <a:lnTo>
                      <a:pt x="1926" y="600"/>
                    </a:lnTo>
                    <a:lnTo>
                      <a:pt x="1926" y="594"/>
                    </a:lnTo>
                    <a:lnTo>
                      <a:pt x="1926" y="594"/>
                    </a:lnTo>
                    <a:lnTo>
                      <a:pt x="1926" y="588"/>
                    </a:lnTo>
                    <a:lnTo>
                      <a:pt x="1926" y="582"/>
                    </a:lnTo>
                    <a:lnTo>
                      <a:pt x="1926" y="576"/>
                    </a:lnTo>
                    <a:lnTo>
                      <a:pt x="1926" y="570"/>
                    </a:lnTo>
                    <a:lnTo>
                      <a:pt x="1926" y="564"/>
                    </a:lnTo>
                    <a:lnTo>
                      <a:pt x="1926" y="552"/>
                    </a:lnTo>
                    <a:lnTo>
                      <a:pt x="1926" y="546"/>
                    </a:lnTo>
                    <a:lnTo>
                      <a:pt x="1926" y="540"/>
                    </a:lnTo>
                    <a:lnTo>
                      <a:pt x="1926" y="534"/>
                    </a:lnTo>
                    <a:lnTo>
                      <a:pt x="1926" y="528"/>
                    </a:lnTo>
                    <a:lnTo>
                      <a:pt x="1926" y="522"/>
                    </a:lnTo>
                    <a:lnTo>
                      <a:pt x="1926" y="516"/>
                    </a:lnTo>
                    <a:lnTo>
                      <a:pt x="1926" y="510"/>
                    </a:lnTo>
                    <a:lnTo>
                      <a:pt x="1926" y="504"/>
                    </a:lnTo>
                    <a:lnTo>
                      <a:pt x="1926" y="498"/>
                    </a:lnTo>
                    <a:lnTo>
                      <a:pt x="1926" y="492"/>
                    </a:lnTo>
                    <a:lnTo>
                      <a:pt x="1932" y="486"/>
                    </a:lnTo>
                    <a:lnTo>
                      <a:pt x="1932" y="474"/>
                    </a:lnTo>
                    <a:lnTo>
                      <a:pt x="1932" y="468"/>
                    </a:lnTo>
                    <a:lnTo>
                      <a:pt x="1932" y="462"/>
                    </a:lnTo>
                    <a:lnTo>
                      <a:pt x="1932" y="456"/>
                    </a:lnTo>
                    <a:lnTo>
                      <a:pt x="1932" y="450"/>
                    </a:lnTo>
                    <a:lnTo>
                      <a:pt x="1932" y="444"/>
                    </a:lnTo>
                    <a:lnTo>
                      <a:pt x="1932" y="432"/>
                    </a:lnTo>
                    <a:lnTo>
                      <a:pt x="1932" y="426"/>
                    </a:lnTo>
                    <a:lnTo>
                      <a:pt x="1932" y="420"/>
                    </a:lnTo>
                    <a:lnTo>
                      <a:pt x="1932" y="414"/>
                    </a:lnTo>
                    <a:lnTo>
                      <a:pt x="1932" y="402"/>
                    </a:lnTo>
                    <a:lnTo>
                      <a:pt x="1932" y="396"/>
                    </a:lnTo>
                    <a:lnTo>
                      <a:pt x="1932" y="390"/>
                    </a:lnTo>
                    <a:lnTo>
                      <a:pt x="1932" y="384"/>
                    </a:lnTo>
                    <a:lnTo>
                      <a:pt x="1932" y="372"/>
                    </a:lnTo>
                    <a:lnTo>
                      <a:pt x="1932" y="366"/>
                    </a:lnTo>
                    <a:lnTo>
                      <a:pt x="1932" y="360"/>
                    </a:lnTo>
                    <a:lnTo>
                      <a:pt x="1932" y="354"/>
                    </a:lnTo>
                    <a:lnTo>
                      <a:pt x="1932" y="342"/>
                    </a:lnTo>
                    <a:lnTo>
                      <a:pt x="1932" y="336"/>
                    </a:lnTo>
                    <a:lnTo>
                      <a:pt x="1932" y="330"/>
                    </a:lnTo>
                    <a:lnTo>
                      <a:pt x="1932" y="318"/>
                    </a:lnTo>
                    <a:lnTo>
                      <a:pt x="1932" y="312"/>
                    </a:lnTo>
                    <a:lnTo>
                      <a:pt x="1932" y="306"/>
                    </a:lnTo>
                    <a:lnTo>
                      <a:pt x="1932" y="294"/>
                    </a:lnTo>
                    <a:lnTo>
                      <a:pt x="1932" y="288"/>
                    </a:lnTo>
                    <a:lnTo>
                      <a:pt x="1932" y="276"/>
                    </a:lnTo>
                    <a:lnTo>
                      <a:pt x="1932" y="270"/>
                    </a:lnTo>
                    <a:lnTo>
                      <a:pt x="1932" y="264"/>
                    </a:lnTo>
                    <a:lnTo>
                      <a:pt x="1932" y="252"/>
                    </a:lnTo>
                    <a:lnTo>
                      <a:pt x="1932" y="246"/>
                    </a:lnTo>
                    <a:lnTo>
                      <a:pt x="1932" y="234"/>
                    </a:lnTo>
                    <a:lnTo>
                      <a:pt x="1932" y="228"/>
                    </a:lnTo>
                    <a:lnTo>
                      <a:pt x="1932" y="216"/>
                    </a:lnTo>
                    <a:lnTo>
                      <a:pt x="1932" y="210"/>
                    </a:lnTo>
                    <a:lnTo>
                      <a:pt x="1932" y="198"/>
                    </a:lnTo>
                    <a:lnTo>
                      <a:pt x="1932" y="192"/>
                    </a:lnTo>
                    <a:lnTo>
                      <a:pt x="1932" y="180"/>
                    </a:lnTo>
                    <a:lnTo>
                      <a:pt x="1932" y="174"/>
                    </a:lnTo>
                    <a:lnTo>
                      <a:pt x="1932" y="162"/>
                    </a:lnTo>
                    <a:lnTo>
                      <a:pt x="1932" y="156"/>
                    </a:lnTo>
                    <a:lnTo>
                      <a:pt x="1932" y="144"/>
                    </a:lnTo>
                    <a:lnTo>
                      <a:pt x="1932" y="138"/>
                    </a:lnTo>
                    <a:lnTo>
                      <a:pt x="1932" y="126"/>
                    </a:lnTo>
                    <a:lnTo>
                      <a:pt x="1932" y="120"/>
                    </a:lnTo>
                    <a:lnTo>
                      <a:pt x="1932" y="108"/>
                    </a:lnTo>
                    <a:lnTo>
                      <a:pt x="1932" y="102"/>
                    </a:lnTo>
                    <a:lnTo>
                      <a:pt x="1932" y="90"/>
                    </a:lnTo>
                    <a:lnTo>
                      <a:pt x="1932" y="78"/>
                    </a:lnTo>
                    <a:lnTo>
                      <a:pt x="1932" y="72"/>
                    </a:lnTo>
                    <a:lnTo>
                      <a:pt x="1932" y="66"/>
                    </a:lnTo>
                    <a:lnTo>
                      <a:pt x="1932" y="54"/>
                    </a:lnTo>
                    <a:lnTo>
                      <a:pt x="1938" y="48"/>
                    </a:lnTo>
                    <a:lnTo>
                      <a:pt x="1938" y="42"/>
                    </a:lnTo>
                    <a:lnTo>
                      <a:pt x="1938" y="36"/>
                    </a:lnTo>
                    <a:lnTo>
                      <a:pt x="1938" y="30"/>
                    </a:lnTo>
                    <a:lnTo>
                      <a:pt x="1938" y="24"/>
                    </a:lnTo>
                    <a:lnTo>
                      <a:pt x="1938" y="18"/>
                    </a:lnTo>
                    <a:lnTo>
                      <a:pt x="1938" y="18"/>
                    </a:lnTo>
                    <a:lnTo>
                      <a:pt x="1938" y="12"/>
                    </a:lnTo>
                    <a:lnTo>
                      <a:pt x="1938" y="6"/>
                    </a:lnTo>
                    <a:lnTo>
                      <a:pt x="1938" y="6"/>
                    </a:lnTo>
                    <a:lnTo>
                      <a:pt x="1938" y="6"/>
                    </a:lnTo>
                    <a:lnTo>
                      <a:pt x="1938" y="0"/>
                    </a:lnTo>
                    <a:lnTo>
                      <a:pt x="1938" y="0"/>
                    </a:lnTo>
                    <a:lnTo>
                      <a:pt x="1938" y="0"/>
                    </a:lnTo>
                    <a:lnTo>
                      <a:pt x="1938" y="0"/>
                    </a:lnTo>
                    <a:lnTo>
                      <a:pt x="1938" y="0"/>
                    </a:lnTo>
                    <a:lnTo>
                      <a:pt x="1938" y="0"/>
                    </a:lnTo>
                    <a:lnTo>
                      <a:pt x="1938" y="6"/>
                    </a:lnTo>
                    <a:lnTo>
                      <a:pt x="1938" y="6"/>
                    </a:lnTo>
                    <a:lnTo>
                      <a:pt x="1938" y="12"/>
                    </a:lnTo>
                    <a:lnTo>
                      <a:pt x="1938" y="12"/>
                    </a:lnTo>
                    <a:lnTo>
                      <a:pt x="1938" y="18"/>
                    </a:lnTo>
                    <a:lnTo>
                      <a:pt x="1938" y="18"/>
                    </a:lnTo>
                    <a:lnTo>
                      <a:pt x="1938" y="24"/>
                    </a:lnTo>
                    <a:lnTo>
                      <a:pt x="1938" y="30"/>
                    </a:lnTo>
                    <a:lnTo>
                      <a:pt x="1938" y="36"/>
                    </a:lnTo>
                    <a:lnTo>
                      <a:pt x="1938" y="42"/>
                    </a:lnTo>
                    <a:lnTo>
                      <a:pt x="1938" y="48"/>
                    </a:lnTo>
                    <a:lnTo>
                      <a:pt x="1938" y="54"/>
                    </a:lnTo>
                    <a:lnTo>
                      <a:pt x="1938" y="60"/>
                    </a:lnTo>
                    <a:lnTo>
                      <a:pt x="1938" y="72"/>
                    </a:lnTo>
                    <a:lnTo>
                      <a:pt x="1938" y="78"/>
                    </a:lnTo>
                    <a:lnTo>
                      <a:pt x="1938" y="84"/>
                    </a:lnTo>
                    <a:lnTo>
                      <a:pt x="1938" y="90"/>
                    </a:lnTo>
                    <a:lnTo>
                      <a:pt x="1938" y="96"/>
                    </a:lnTo>
                    <a:lnTo>
                      <a:pt x="1938" y="102"/>
                    </a:lnTo>
                    <a:lnTo>
                      <a:pt x="1938" y="108"/>
                    </a:lnTo>
                    <a:lnTo>
                      <a:pt x="1938" y="114"/>
                    </a:lnTo>
                    <a:lnTo>
                      <a:pt x="1938" y="120"/>
                    </a:lnTo>
                    <a:lnTo>
                      <a:pt x="1938" y="126"/>
                    </a:lnTo>
                    <a:lnTo>
                      <a:pt x="1938" y="132"/>
                    </a:lnTo>
                    <a:lnTo>
                      <a:pt x="1938" y="138"/>
                    </a:lnTo>
                    <a:lnTo>
                      <a:pt x="1938" y="150"/>
                    </a:lnTo>
                    <a:lnTo>
                      <a:pt x="1938" y="156"/>
                    </a:lnTo>
                    <a:lnTo>
                      <a:pt x="1938" y="162"/>
                    </a:lnTo>
                    <a:lnTo>
                      <a:pt x="1938" y="168"/>
                    </a:lnTo>
                    <a:lnTo>
                      <a:pt x="1938" y="174"/>
                    </a:lnTo>
                    <a:lnTo>
                      <a:pt x="1938" y="180"/>
                    </a:lnTo>
                    <a:lnTo>
                      <a:pt x="1938" y="186"/>
                    </a:lnTo>
                    <a:lnTo>
                      <a:pt x="1938" y="192"/>
                    </a:lnTo>
                    <a:lnTo>
                      <a:pt x="1938" y="198"/>
                    </a:lnTo>
                    <a:lnTo>
                      <a:pt x="1938" y="204"/>
                    </a:lnTo>
                    <a:lnTo>
                      <a:pt x="1938" y="210"/>
                    </a:lnTo>
                    <a:lnTo>
                      <a:pt x="1944" y="216"/>
                    </a:lnTo>
                    <a:lnTo>
                      <a:pt x="1944" y="222"/>
                    </a:lnTo>
                    <a:lnTo>
                      <a:pt x="1944" y="228"/>
                    </a:lnTo>
                    <a:lnTo>
                      <a:pt x="1944" y="234"/>
                    </a:lnTo>
                    <a:lnTo>
                      <a:pt x="1944" y="240"/>
                    </a:lnTo>
                    <a:lnTo>
                      <a:pt x="1944" y="246"/>
                    </a:lnTo>
                    <a:lnTo>
                      <a:pt x="1944" y="252"/>
                    </a:lnTo>
                    <a:lnTo>
                      <a:pt x="1944" y="258"/>
                    </a:lnTo>
                    <a:lnTo>
                      <a:pt x="1944" y="264"/>
                    </a:lnTo>
                    <a:lnTo>
                      <a:pt x="1944" y="270"/>
                    </a:lnTo>
                    <a:lnTo>
                      <a:pt x="1944" y="276"/>
                    </a:lnTo>
                    <a:lnTo>
                      <a:pt x="1944" y="282"/>
                    </a:lnTo>
                    <a:lnTo>
                      <a:pt x="1944" y="288"/>
                    </a:lnTo>
                    <a:lnTo>
                      <a:pt x="1944" y="288"/>
                    </a:lnTo>
                    <a:lnTo>
                      <a:pt x="1944" y="294"/>
                    </a:lnTo>
                    <a:lnTo>
                      <a:pt x="1944" y="300"/>
                    </a:lnTo>
                    <a:lnTo>
                      <a:pt x="1944" y="306"/>
                    </a:lnTo>
                    <a:lnTo>
                      <a:pt x="1944" y="312"/>
                    </a:lnTo>
                    <a:lnTo>
                      <a:pt x="1944" y="318"/>
                    </a:lnTo>
                    <a:lnTo>
                      <a:pt x="1944" y="324"/>
                    </a:lnTo>
                    <a:lnTo>
                      <a:pt x="1944" y="330"/>
                    </a:lnTo>
                    <a:lnTo>
                      <a:pt x="1944" y="336"/>
                    </a:lnTo>
                    <a:lnTo>
                      <a:pt x="1944" y="342"/>
                    </a:lnTo>
                    <a:lnTo>
                      <a:pt x="1944" y="348"/>
                    </a:lnTo>
                    <a:lnTo>
                      <a:pt x="1944" y="354"/>
                    </a:lnTo>
                    <a:lnTo>
                      <a:pt x="1944" y="354"/>
                    </a:lnTo>
                    <a:lnTo>
                      <a:pt x="1944" y="360"/>
                    </a:lnTo>
                    <a:lnTo>
                      <a:pt x="1944" y="366"/>
                    </a:lnTo>
                    <a:lnTo>
                      <a:pt x="1944" y="372"/>
                    </a:lnTo>
                    <a:lnTo>
                      <a:pt x="1944" y="378"/>
                    </a:lnTo>
                    <a:lnTo>
                      <a:pt x="1944" y="384"/>
                    </a:lnTo>
                    <a:lnTo>
                      <a:pt x="1944" y="390"/>
                    </a:lnTo>
                    <a:lnTo>
                      <a:pt x="1944" y="396"/>
                    </a:lnTo>
                    <a:lnTo>
                      <a:pt x="1944" y="396"/>
                    </a:lnTo>
                    <a:lnTo>
                      <a:pt x="1944" y="402"/>
                    </a:lnTo>
                    <a:lnTo>
                      <a:pt x="1944" y="408"/>
                    </a:lnTo>
                    <a:lnTo>
                      <a:pt x="1944" y="414"/>
                    </a:lnTo>
                    <a:lnTo>
                      <a:pt x="1944" y="420"/>
                    </a:lnTo>
                    <a:lnTo>
                      <a:pt x="1944" y="426"/>
                    </a:lnTo>
                    <a:lnTo>
                      <a:pt x="1944" y="426"/>
                    </a:lnTo>
                    <a:lnTo>
                      <a:pt x="1944" y="432"/>
                    </a:lnTo>
                    <a:lnTo>
                      <a:pt x="1944" y="438"/>
                    </a:lnTo>
                    <a:lnTo>
                      <a:pt x="1944" y="444"/>
                    </a:lnTo>
                    <a:lnTo>
                      <a:pt x="1944" y="450"/>
                    </a:lnTo>
                    <a:lnTo>
                      <a:pt x="1944" y="450"/>
                    </a:lnTo>
                    <a:lnTo>
                      <a:pt x="1944" y="456"/>
                    </a:lnTo>
                    <a:lnTo>
                      <a:pt x="1944" y="462"/>
                    </a:lnTo>
                    <a:lnTo>
                      <a:pt x="1944" y="468"/>
                    </a:lnTo>
                    <a:lnTo>
                      <a:pt x="1944" y="474"/>
                    </a:lnTo>
                    <a:lnTo>
                      <a:pt x="1944" y="474"/>
                    </a:lnTo>
                    <a:lnTo>
                      <a:pt x="1944" y="480"/>
                    </a:lnTo>
                    <a:lnTo>
                      <a:pt x="1944" y="486"/>
                    </a:lnTo>
                    <a:lnTo>
                      <a:pt x="1944" y="492"/>
                    </a:lnTo>
                    <a:lnTo>
                      <a:pt x="1950" y="498"/>
                    </a:lnTo>
                    <a:lnTo>
                      <a:pt x="1950" y="498"/>
                    </a:lnTo>
                    <a:lnTo>
                      <a:pt x="1950" y="504"/>
                    </a:lnTo>
                    <a:lnTo>
                      <a:pt x="1950" y="510"/>
                    </a:lnTo>
                    <a:lnTo>
                      <a:pt x="1950" y="516"/>
                    </a:lnTo>
                    <a:lnTo>
                      <a:pt x="1950" y="516"/>
                    </a:lnTo>
                    <a:lnTo>
                      <a:pt x="1950" y="522"/>
                    </a:lnTo>
                    <a:lnTo>
                      <a:pt x="1950" y="528"/>
                    </a:lnTo>
                    <a:lnTo>
                      <a:pt x="1950" y="528"/>
                    </a:lnTo>
                    <a:lnTo>
                      <a:pt x="1950" y="534"/>
                    </a:lnTo>
                    <a:lnTo>
                      <a:pt x="1950" y="540"/>
                    </a:lnTo>
                    <a:lnTo>
                      <a:pt x="1950" y="546"/>
                    </a:lnTo>
                    <a:lnTo>
                      <a:pt x="1950" y="546"/>
                    </a:lnTo>
                    <a:lnTo>
                      <a:pt x="1950" y="552"/>
                    </a:lnTo>
                    <a:lnTo>
                      <a:pt x="1950" y="558"/>
                    </a:lnTo>
                    <a:lnTo>
                      <a:pt x="1950" y="558"/>
                    </a:lnTo>
                    <a:lnTo>
                      <a:pt x="1950" y="564"/>
                    </a:lnTo>
                    <a:lnTo>
                      <a:pt x="1950" y="564"/>
                    </a:lnTo>
                    <a:lnTo>
                      <a:pt x="1950" y="570"/>
                    </a:lnTo>
                    <a:lnTo>
                      <a:pt x="1950" y="570"/>
                    </a:lnTo>
                    <a:lnTo>
                      <a:pt x="1950" y="576"/>
                    </a:lnTo>
                    <a:lnTo>
                      <a:pt x="1950" y="576"/>
                    </a:lnTo>
                    <a:lnTo>
                      <a:pt x="1950" y="582"/>
                    </a:lnTo>
                    <a:lnTo>
                      <a:pt x="1950" y="582"/>
                    </a:lnTo>
                    <a:lnTo>
                      <a:pt x="1950" y="588"/>
                    </a:lnTo>
                    <a:lnTo>
                      <a:pt x="1950" y="588"/>
                    </a:lnTo>
                    <a:lnTo>
                      <a:pt x="1950" y="594"/>
                    </a:lnTo>
                    <a:lnTo>
                      <a:pt x="1950" y="594"/>
                    </a:lnTo>
                    <a:lnTo>
                      <a:pt x="1950" y="594"/>
                    </a:lnTo>
                    <a:lnTo>
                      <a:pt x="1950" y="600"/>
                    </a:lnTo>
                    <a:lnTo>
                      <a:pt x="1950" y="600"/>
                    </a:lnTo>
                    <a:lnTo>
                      <a:pt x="1950" y="600"/>
                    </a:lnTo>
                    <a:lnTo>
                      <a:pt x="1950" y="606"/>
                    </a:lnTo>
                    <a:lnTo>
                      <a:pt x="1950" y="606"/>
                    </a:lnTo>
                    <a:lnTo>
                      <a:pt x="1950" y="606"/>
                    </a:lnTo>
                    <a:lnTo>
                      <a:pt x="1950" y="606"/>
                    </a:lnTo>
                    <a:lnTo>
                      <a:pt x="1950" y="612"/>
                    </a:lnTo>
                    <a:lnTo>
                      <a:pt x="1950" y="612"/>
                    </a:lnTo>
                    <a:lnTo>
                      <a:pt x="1950" y="612"/>
                    </a:lnTo>
                    <a:lnTo>
                      <a:pt x="1950" y="612"/>
                    </a:lnTo>
                    <a:lnTo>
                      <a:pt x="1950" y="612"/>
                    </a:lnTo>
                    <a:lnTo>
                      <a:pt x="1950" y="612"/>
                    </a:lnTo>
                    <a:lnTo>
                      <a:pt x="1950" y="618"/>
                    </a:lnTo>
                    <a:lnTo>
                      <a:pt x="1950" y="618"/>
                    </a:lnTo>
                    <a:lnTo>
                      <a:pt x="1950" y="618"/>
                    </a:lnTo>
                    <a:lnTo>
                      <a:pt x="1950" y="618"/>
                    </a:lnTo>
                    <a:lnTo>
                      <a:pt x="1950" y="618"/>
                    </a:lnTo>
                    <a:lnTo>
                      <a:pt x="1950" y="618"/>
                    </a:lnTo>
                    <a:lnTo>
                      <a:pt x="1950" y="618"/>
                    </a:lnTo>
                    <a:lnTo>
                      <a:pt x="1950" y="618"/>
                    </a:lnTo>
                    <a:lnTo>
                      <a:pt x="1950" y="624"/>
                    </a:lnTo>
                    <a:lnTo>
                      <a:pt x="1950" y="624"/>
                    </a:lnTo>
                    <a:lnTo>
                      <a:pt x="1950" y="624"/>
                    </a:lnTo>
                    <a:lnTo>
                      <a:pt x="1956" y="624"/>
                    </a:lnTo>
                    <a:lnTo>
                      <a:pt x="1956" y="624"/>
                    </a:lnTo>
                    <a:lnTo>
                      <a:pt x="1956" y="624"/>
                    </a:lnTo>
                    <a:lnTo>
                      <a:pt x="1956" y="624"/>
                    </a:lnTo>
                    <a:lnTo>
                      <a:pt x="1956" y="624"/>
                    </a:lnTo>
                    <a:lnTo>
                      <a:pt x="1956" y="624"/>
                    </a:lnTo>
                    <a:lnTo>
                      <a:pt x="1956" y="630"/>
                    </a:lnTo>
                    <a:lnTo>
                      <a:pt x="1956" y="630"/>
                    </a:lnTo>
                    <a:lnTo>
                      <a:pt x="1956" y="630"/>
                    </a:lnTo>
                    <a:lnTo>
                      <a:pt x="1956" y="630"/>
                    </a:lnTo>
                    <a:lnTo>
                      <a:pt x="1956" y="630"/>
                    </a:lnTo>
                    <a:lnTo>
                      <a:pt x="1956" y="630"/>
                    </a:lnTo>
                    <a:lnTo>
                      <a:pt x="1956" y="630"/>
                    </a:lnTo>
                    <a:lnTo>
                      <a:pt x="1956" y="630"/>
                    </a:lnTo>
                    <a:lnTo>
                      <a:pt x="1956" y="630"/>
                    </a:lnTo>
                    <a:lnTo>
                      <a:pt x="1956" y="636"/>
                    </a:lnTo>
                    <a:lnTo>
                      <a:pt x="1956" y="636"/>
                    </a:lnTo>
                    <a:lnTo>
                      <a:pt x="1956" y="636"/>
                    </a:lnTo>
                    <a:lnTo>
                      <a:pt x="1956" y="636"/>
                    </a:lnTo>
                    <a:lnTo>
                      <a:pt x="1956" y="636"/>
                    </a:lnTo>
                    <a:lnTo>
                      <a:pt x="1956" y="636"/>
                    </a:lnTo>
                    <a:lnTo>
                      <a:pt x="1956" y="636"/>
                    </a:lnTo>
                    <a:lnTo>
                      <a:pt x="1956" y="636"/>
                    </a:lnTo>
                    <a:lnTo>
                      <a:pt x="1956" y="636"/>
                    </a:lnTo>
                    <a:lnTo>
                      <a:pt x="1956" y="636"/>
                    </a:lnTo>
                    <a:lnTo>
                      <a:pt x="1956" y="642"/>
                    </a:lnTo>
                    <a:lnTo>
                      <a:pt x="1956" y="642"/>
                    </a:lnTo>
                    <a:lnTo>
                      <a:pt x="1956" y="642"/>
                    </a:lnTo>
                    <a:lnTo>
                      <a:pt x="1956" y="642"/>
                    </a:lnTo>
                    <a:lnTo>
                      <a:pt x="1956" y="642"/>
                    </a:lnTo>
                    <a:lnTo>
                      <a:pt x="1956" y="642"/>
                    </a:lnTo>
                    <a:lnTo>
                      <a:pt x="1956" y="642"/>
                    </a:lnTo>
                    <a:lnTo>
                      <a:pt x="1956" y="642"/>
                    </a:lnTo>
                    <a:lnTo>
                      <a:pt x="1956" y="642"/>
                    </a:lnTo>
                    <a:lnTo>
                      <a:pt x="1956" y="642"/>
                    </a:lnTo>
                    <a:lnTo>
                      <a:pt x="1956" y="642"/>
                    </a:lnTo>
                    <a:lnTo>
                      <a:pt x="1956" y="642"/>
                    </a:lnTo>
                    <a:lnTo>
                      <a:pt x="1956" y="642"/>
                    </a:lnTo>
                    <a:lnTo>
                      <a:pt x="1956" y="648"/>
                    </a:lnTo>
                    <a:lnTo>
                      <a:pt x="1956" y="648"/>
                    </a:lnTo>
                    <a:lnTo>
                      <a:pt x="1956" y="648"/>
                    </a:lnTo>
                    <a:lnTo>
                      <a:pt x="1956" y="648"/>
                    </a:lnTo>
                    <a:lnTo>
                      <a:pt x="1956" y="648"/>
                    </a:lnTo>
                    <a:lnTo>
                      <a:pt x="1956" y="648"/>
                    </a:lnTo>
                    <a:lnTo>
                      <a:pt x="1956" y="648"/>
                    </a:lnTo>
                    <a:lnTo>
                      <a:pt x="1956" y="648"/>
                    </a:lnTo>
                    <a:lnTo>
                      <a:pt x="1956" y="648"/>
                    </a:lnTo>
                    <a:lnTo>
                      <a:pt x="1956" y="648"/>
                    </a:lnTo>
                    <a:lnTo>
                      <a:pt x="1956" y="648"/>
                    </a:lnTo>
                    <a:lnTo>
                      <a:pt x="1956" y="648"/>
                    </a:lnTo>
                    <a:lnTo>
                      <a:pt x="1956" y="654"/>
                    </a:lnTo>
                    <a:lnTo>
                      <a:pt x="1956" y="654"/>
                    </a:lnTo>
                    <a:lnTo>
                      <a:pt x="1956" y="654"/>
                    </a:lnTo>
                    <a:lnTo>
                      <a:pt x="1956" y="654"/>
                    </a:lnTo>
                    <a:lnTo>
                      <a:pt x="1956" y="654"/>
                    </a:lnTo>
                    <a:lnTo>
                      <a:pt x="1962" y="654"/>
                    </a:lnTo>
                    <a:lnTo>
                      <a:pt x="1962" y="654"/>
                    </a:lnTo>
                    <a:lnTo>
                      <a:pt x="1962" y="654"/>
                    </a:lnTo>
                    <a:lnTo>
                      <a:pt x="1962" y="654"/>
                    </a:lnTo>
                    <a:lnTo>
                      <a:pt x="1962" y="654"/>
                    </a:lnTo>
                    <a:lnTo>
                      <a:pt x="1962" y="654"/>
                    </a:lnTo>
                    <a:lnTo>
                      <a:pt x="1962" y="654"/>
                    </a:lnTo>
                    <a:lnTo>
                      <a:pt x="1962" y="654"/>
                    </a:lnTo>
                    <a:lnTo>
                      <a:pt x="1962" y="660"/>
                    </a:lnTo>
                    <a:lnTo>
                      <a:pt x="1962" y="660"/>
                    </a:lnTo>
                    <a:lnTo>
                      <a:pt x="1962" y="660"/>
                    </a:lnTo>
                    <a:lnTo>
                      <a:pt x="1962" y="660"/>
                    </a:lnTo>
                    <a:lnTo>
                      <a:pt x="1962" y="660"/>
                    </a:lnTo>
                    <a:lnTo>
                      <a:pt x="1962" y="660"/>
                    </a:lnTo>
                    <a:lnTo>
                      <a:pt x="1962" y="660"/>
                    </a:lnTo>
                    <a:lnTo>
                      <a:pt x="1962" y="660"/>
                    </a:lnTo>
                    <a:lnTo>
                      <a:pt x="1962" y="660"/>
                    </a:lnTo>
                    <a:lnTo>
                      <a:pt x="1962" y="660"/>
                    </a:lnTo>
                    <a:lnTo>
                      <a:pt x="1962" y="660"/>
                    </a:lnTo>
                    <a:lnTo>
                      <a:pt x="1962" y="660"/>
                    </a:lnTo>
                    <a:lnTo>
                      <a:pt x="1962" y="660"/>
                    </a:lnTo>
                    <a:lnTo>
                      <a:pt x="1962" y="660"/>
                    </a:lnTo>
                    <a:lnTo>
                      <a:pt x="1962" y="660"/>
                    </a:lnTo>
                    <a:lnTo>
                      <a:pt x="1962" y="666"/>
                    </a:lnTo>
                    <a:lnTo>
                      <a:pt x="1962" y="666"/>
                    </a:lnTo>
                    <a:lnTo>
                      <a:pt x="1962" y="666"/>
                    </a:lnTo>
                    <a:lnTo>
                      <a:pt x="1962" y="666"/>
                    </a:lnTo>
                    <a:lnTo>
                      <a:pt x="1962" y="666"/>
                    </a:lnTo>
                    <a:lnTo>
                      <a:pt x="1962" y="666"/>
                    </a:lnTo>
                    <a:lnTo>
                      <a:pt x="1962" y="666"/>
                    </a:lnTo>
                    <a:lnTo>
                      <a:pt x="1962" y="666"/>
                    </a:lnTo>
                    <a:lnTo>
                      <a:pt x="1962" y="666"/>
                    </a:lnTo>
                    <a:lnTo>
                      <a:pt x="1962" y="666"/>
                    </a:lnTo>
                    <a:lnTo>
                      <a:pt x="1962" y="666"/>
                    </a:lnTo>
                    <a:lnTo>
                      <a:pt x="1962" y="666"/>
                    </a:lnTo>
                    <a:lnTo>
                      <a:pt x="1962" y="666"/>
                    </a:lnTo>
                    <a:lnTo>
                      <a:pt x="1962" y="666"/>
                    </a:lnTo>
                    <a:lnTo>
                      <a:pt x="1962" y="666"/>
                    </a:lnTo>
                    <a:lnTo>
                      <a:pt x="1962" y="666"/>
                    </a:lnTo>
                    <a:lnTo>
                      <a:pt x="1962" y="666"/>
                    </a:lnTo>
                    <a:lnTo>
                      <a:pt x="1962" y="666"/>
                    </a:lnTo>
                    <a:lnTo>
                      <a:pt x="1962" y="666"/>
                    </a:lnTo>
                    <a:lnTo>
                      <a:pt x="1962" y="672"/>
                    </a:lnTo>
                    <a:lnTo>
                      <a:pt x="1962" y="672"/>
                    </a:lnTo>
                    <a:lnTo>
                      <a:pt x="1962" y="672"/>
                    </a:lnTo>
                    <a:lnTo>
                      <a:pt x="1962" y="672"/>
                    </a:lnTo>
                    <a:lnTo>
                      <a:pt x="1962" y="672"/>
                    </a:lnTo>
                    <a:lnTo>
                      <a:pt x="1962" y="672"/>
                    </a:lnTo>
                    <a:lnTo>
                      <a:pt x="1962" y="672"/>
                    </a:lnTo>
                    <a:lnTo>
                      <a:pt x="1962" y="672"/>
                    </a:lnTo>
                    <a:lnTo>
                      <a:pt x="1962" y="672"/>
                    </a:lnTo>
                    <a:lnTo>
                      <a:pt x="1962" y="672"/>
                    </a:lnTo>
                    <a:lnTo>
                      <a:pt x="1968" y="672"/>
                    </a:lnTo>
                    <a:lnTo>
                      <a:pt x="1968" y="672"/>
                    </a:lnTo>
                    <a:lnTo>
                      <a:pt x="1968" y="672"/>
                    </a:lnTo>
                    <a:lnTo>
                      <a:pt x="1968" y="672"/>
                    </a:lnTo>
                    <a:lnTo>
                      <a:pt x="1968" y="672"/>
                    </a:lnTo>
                    <a:lnTo>
                      <a:pt x="1968" y="672"/>
                    </a:lnTo>
                    <a:lnTo>
                      <a:pt x="1968" y="672"/>
                    </a:lnTo>
                    <a:lnTo>
                      <a:pt x="1968" y="672"/>
                    </a:lnTo>
                    <a:lnTo>
                      <a:pt x="1968" y="672"/>
                    </a:lnTo>
                    <a:lnTo>
                      <a:pt x="1968" y="672"/>
                    </a:lnTo>
                    <a:lnTo>
                      <a:pt x="1968" y="672"/>
                    </a:lnTo>
                    <a:lnTo>
                      <a:pt x="1968" y="672"/>
                    </a:lnTo>
                    <a:lnTo>
                      <a:pt x="1968" y="672"/>
                    </a:lnTo>
                    <a:lnTo>
                      <a:pt x="1968" y="672"/>
                    </a:lnTo>
                    <a:lnTo>
                      <a:pt x="1968" y="678"/>
                    </a:lnTo>
                    <a:lnTo>
                      <a:pt x="1968" y="678"/>
                    </a:lnTo>
                    <a:lnTo>
                      <a:pt x="1968" y="678"/>
                    </a:lnTo>
                    <a:lnTo>
                      <a:pt x="1968" y="678"/>
                    </a:lnTo>
                    <a:lnTo>
                      <a:pt x="1968" y="678"/>
                    </a:lnTo>
                    <a:lnTo>
                      <a:pt x="1968" y="678"/>
                    </a:lnTo>
                    <a:lnTo>
                      <a:pt x="1968" y="678"/>
                    </a:lnTo>
                    <a:lnTo>
                      <a:pt x="1968" y="678"/>
                    </a:lnTo>
                    <a:lnTo>
                      <a:pt x="1968" y="678"/>
                    </a:lnTo>
                    <a:lnTo>
                      <a:pt x="1968" y="678"/>
                    </a:lnTo>
                    <a:lnTo>
                      <a:pt x="1968" y="678"/>
                    </a:lnTo>
                    <a:lnTo>
                      <a:pt x="1968" y="678"/>
                    </a:lnTo>
                    <a:lnTo>
                      <a:pt x="1968" y="678"/>
                    </a:lnTo>
                    <a:lnTo>
                      <a:pt x="1968" y="678"/>
                    </a:lnTo>
                    <a:lnTo>
                      <a:pt x="1968" y="678"/>
                    </a:lnTo>
                    <a:lnTo>
                      <a:pt x="1968" y="678"/>
                    </a:lnTo>
                    <a:lnTo>
                      <a:pt x="1968" y="678"/>
                    </a:lnTo>
                    <a:lnTo>
                      <a:pt x="1968" y="678"/>
                    </a:lnTo>
                    <a:lnTo>
                      <a:pt x="1968" y="678"/>
                    </a:lnTo>
                    <a:lnTo>
                      <a:pt x="1968" y="678"/>
                    </a:lnTo>
                    <a:lnTo>
                      <a:pt x="1968" y="678"/>
                    </a:lnTo>
                    <a:lnTo>
                      <a:pt x="1968" y="678"/>
                    </a:lnTo>
                    <a:lnTo>
                      <a:pt x="1968" y="678"/>
                    </a:lnTo>
                    <a:lnTo>
                      <a:pt x="1968" y="678"/>
                    </a:lnTo>
                    <a:lnTo>
                      <a:pt x="1968" y="678"/>
                    </a:lnTo>
                    <a:lnTo>
                      <a:pt x="1968" y="678"/>
                    </a:lnTo>
                    <a:lnTo>
                      <a:pt x="1968" y="684"/>
                    </a:lnTo>
                    <a:lnTo>
                      <a:pt x="1968" y="684"/>
                    </a:lnTo>
                    <a:lnTo>
                      <a:pt x="1968" y="684"/>
                    </a:lnTo>
                    <a:lnTo>
                      <a:pt x="1968" y="684"/>
                    </a:lnTo>
                    <a:lnTo>
                      <a:pt x="1968" y="690"/>
                    </a:lnTo>
                    <a:lnTo>
                      <a:pt x="1968" y="690"/>
                    </a:lnTo>
                    <a:lnTo>
                      <a:pt x="1968" y="690"/>
                    </a:lnTo>
                    <a:lnTo>
                      <a:pt x="1968" y="690"/>
                    </a:lnTo>
                    <a:lnTo>
                      <a:pt x="1968" y="690"/>
                    </a:lnTo>
                    <a:lnTo>
                      <a:pt x="1968" y="696"/>
                    </a:lnTo>
                    <a:lnTo>
                      <a:pt x="1968" y="696"/>
                    </a:lnTo>
                    <a:lnTo>
                      <a:pt x="1968" y="696"/>
                    </a:lnTo>
                    <a:lnTo>
                      <a:pt x="1968" y="696"/>
                    </a:lnTo>
                    <a:lnTo>
                      <a:pt x="1968" y="702"/>
                    </a:lnTo>
                    <a:lnTo>
                      <a:pt x="1968" y="702"/>
                    </a:lnTo>
                    <a:lnTo>
                      <a:pt x="1974" y="702"/>
                    </a:lnTo>
                    <a:lnTo>
                      <a:pt x="1974" y="702"/>
                    </a:lnTo>
                    <a:lnTo>
                      <a:pt x="1974" y="702"/>
                    </a:lnTo>
                    <a:lnTo>
                      <a:pt x="1974" y="708"/>
                    </a:lnTo>
                    <a:lnTo>
                      <a:pt x="1974" y="708"/>
                    </a:lnTo>
                    <a:lnTo>
                      <a:pt x="1974" y="708"/>
                    </a:lnTo>
                    <a:lnTo>
                      <a:pt x="1974" y="708"/>
                    </a:lnTo>
                    <a:lnTo>
                      <a:pt x="1974" y="708"/>
                    </a:lnTo>
                    <a:lnTo>
                      <a:pt x="1974" y="714"/>
                    </a:lnTo>
                    <a:lnTo>
                      <a:pt x="1974" y="714"/>
                    </a:lnTo>
                    <a:lnTo>
                      <a:pt x="1974" y="714"/>
                    </a:lnTo>
                    <a:lnTo>
                      <a:pt x="1974" y="714"/>
                    </a:lnTo>
                    <a:lnTo>
                      <a:pt x="1974" y="714"/>
                    </a:lnTo>
                    <a:lnTo>
                      <a:pt x="1974" y="720"/>
                    </a:lnTo>
                    <a:lnTo>
                      <a:pt x="1974" y="720"/>
                    </a:lnTo>
                    <a:lnTo>
                      <a:pt x="1974" y="720"/>
                    </a:lnTo>
                    <a:lnTo>
                      <a:pt x="1974" y="720"/>
                    </a:lnTo>
                    <a:lnTo>
                      <a:pt x="1974" y="720"/>
                    </a:lnTo>
                    <a:lnTo>
                      <a:pt x="1974" y="720"/>
                    </a:lnTo>
                    <a:lnTo>
                      <a:pt x="1974" y="726"/>
                    </a:lnTo>
                    <a:lnTo>
                      <a:pt x="1974" y="726"/>
                    </a:lnTo>
                    <a:lnTo>
                      <a:pt x="1974" y="726"/>
                    </a:lnTo>
                    <a:lnTo>
                      <a:pt x="1974" y="726"/>
                    </a:lnTo>
                    <a:lnTo>
                      <a:pt x="1974" y="726"/>
                    </a:lnTo>
                    <a:lnTo>
                      <a:pt x="1974" y="732"/>
                    </a:lnTo>
                    <a:lnTo>
                      <a:pt x="1974" y="732"/>
                    </a:lnTo>
                    <a:lnTo>
                      <a:pt x="1974" y="732"/>
                    </a:lnTo>
                    <a:lnTo>
                      <a:pt x="1974" y="732"/>
                    </a:lnTo>
                    <a:lnTo>
                      <a:pt x="1974" y="732"/>
                    </a:lnTo>
                    <a:lnTo>
                      <a:pt x="1974" y="732"/>
                    </a:lnTo>
                    <a:lnTo>
                      <a:pt x="1974" y="732"/>
                    </a:lnTo>
                    <a:lnTo>
                      <a:pt x="1974" y="738"/>
                    </a:lnTo>
                    <a:lnTo>
                      <a:pt x="1974" y="738"/>
                    </a:lnTo>
                    <a:lnTo>
                      <a:pt x="1974" y="738"/>
                    </a:lnTo>
                    <a:lnTo>
                      <a:pt x="1974" y="738"/>
                    </a:lnTo>
                    <a:lnTo>
                      <a:pt x="1974" y="738"/>
                    </a:lnTo>
                    <a:lnTo>
                      <a:pt x="1974" y="738"/>
                    </a:lnTo>
                    <a:lnTo>
                      <a:pt x="1974" y="738"/>
                    </a:lnTo>
                    <a:lnTo>
                      <a:pt x="1974" y="738"/>
                    </a:lnTo>
                    <a:lnTo>
                      <a:pt x="1974" y="738"/>
                    </a:lnTo>
                    <a:lnTo>
                      <a:pt x="1974" y="738"/>
                    </a:lnTo>
                    <a:lnTo>
                      <a:pt x="1974" y="738"/>
                    </a:lnTo>
                    <a:lnTo>
                      <a:pt x="1974" y="738"/>
                    </a:lnTo>
                    <a:lnTo>
                      <a:pt x="1974" y="738"/>
                    </a:lnTo>
                    <a:lnTo>
                      <a:pt x="1974" y="738"/>
                    </a:lnTo>
                    <a:lnTo>
                      <a:pt x="1974" y="738"/>
                    </a:lnTo>
                    <a:lnTo>
                      <a:pt x="1974" y="738"/>
                    </a:lnTo>
                    <a:lnTo>
                      <a:pt x="1974" y="738"/>
                    </a:lnTo>
                    <a:lnTo>
                      <a:pt x="1974" y="738"/>
                    </a:lnTo>
                    <a:lnTo>
                      <a:pt x="1974" y="738"/>
                    </a:lnTo>
                    <a:lnTo>
                      <a:pt x="1974" y="738"/>
                    </a:lnTo>
                    <a:lnTo>
                      <a:pt x="1974" y="738"/>
                    </a:lnTo>
                    <a:lnTo>
                      <a:pt x="1974" y="738"/>
                    </a:lnTo>
                    <a:lnTo>
                      <a:pt x="1980" y="738"/>
                    </a:lnTo>
                    <a:lnTo>
                      <a:pt x="1980" y="738"/>
                    </a:lnTo>
                    <a:lnTo>
                      <a:pt x="1980" y="738"/>
                    </a:lnTo>
                    <a:lnTo>
                      <a:pt x="1980" y="738"/>
                    </a:lnTo>
                    <a:lnTo>
                      <a:pt x="1980" y="738"/>
                    </a:lnTo>
                    <a:lnTo>
                      <a:pt x="1980" y="738"/>
                    </a:lnTo>
                    <a:lnTo>
                      <a:pt x="1980" y="738"/>
                    </a:lnTo>
                    <a:lnTo>
                      <a:pt x="1980" y="738"/>
                    </a:lnTo>
                    <a:lnTo>
                      <a:pt x="1980" y="738"/>
                    </a:lnTo>
                    <a:lnTo>
                      <a:pt x="1980" y="738"/>
                    </a:lnTo>
                    <a:lnTo>
                      <a:pt x="1980" y="732"/>
                    </a:lnTo>
                    <a:lnTo>
                      <a:pt x="1980" y="732"/>
                    </a:lnTo>
                    <a:lnTo>
                      <a:pt x="1980" y="732"/>
                    </a:lnTo>
                    <a:lnTo>
                      <a:pt x="1980" y="732"/>
                    </a:lnTo>
                    <a:lnTo>
                      <a:pt x="1980" y="732"/>
                    </a:lnTo>
                    <a:lnTo>
                      <a:pt x="1980" y="732"/>
                    </a:lnTo>
                    <a:lnTo>
                      <a:pt x="1980" y="732"/>
                    </a:lnTo>
                    <a:lnTo>
                      <a:pt x="1980" y="732"/>
                    </a:lnTo>
                    <a:lnTo>
                      <a:pt x="1980" y="732"/>
                    </a:lnTo>
                    <a:lnTo>
                      <a:pt x="1980" y="732"/>
                    </a:lnTo>
                    <a:lnTo>
                      <a:pt x="1980" y="732"/>
                    </a:lnTo>
                    <a:lnTo>
                      <a:pt x="1980" y="726"/>
                    </a:lnTo>
                    <a:lnTo>
                      <a:pt x="1980" y="726"/>
                    </a:lnTo>
                    <a:lnTo>
                      <a:pt x="1980" y="726"/>
                    </a:lnTo>
                    <a:lnTo>
                      <a:pt x="1980" y="726"/>
                    </a:lnTo>
                    <a:lnTo>
                      <a:pt x="1980" y="726"/>
                    </a:lnTo>
                    <a:lnTo>
                      <a:pt x="1980" y="726"/>
                    </a:lnTo>
                    <a:lnTo>
                      <a:pt x="1980" y="726"/>
                    </a:lnTo>
                    <a:lnTo>
                      <a:pt x="1980" y="726"/>
                    </a:lnTo>
                    <a:lnTo>
                      <a:pt x="1980" y="726"/>
                    </a:lnTo>
                    <a:lnTo>
                      <a:pt x="1980" y="720"/>
                    </a:lnTo>
                    <a:lnTo>
                      <a:pt x="1980" y="720"/>
                    </a:lnTo>
                    <a:lnTo>
                      <a:pt x="1980" y="720"/>
                    </a:lnTo>
                    <a:lnTo>
                      <a:pt x="1980" y="720"/>
                    </a:lnTo>
                    <a:lnTo>
                      <a:pt x="1980" y="720"/>
                    </a:lnTo>
                    <a:lnTo>
                      <a:pt x="1980" y="720"/>
                    </a:lnTo>
                    <a:lnTo>
                      <a:pt x="1980" y="720"/>
                    </a:lnTo>
                    <a:lnTo>
                      <a:pt x="1980" y="720"/>
                    </a:lnTo>
                    <a:lnTo>
                      <a:pt x="1980" y="720"/>
                    </a:lnTo>
                    <a:lnTo>
                      <a:pt x="1980" y="714"/>
                    </a:lnTo>
                    <a:lnTo>
                      <a:pt x="1980" y="714"/>
                    </a:lnTo>
                    <a:lnTo>
                      <a:pt x="1980" y="714"/>
                    </a:lnTo>
                    <a:lnTo>
                      <a:pt x="1980" y="714"/>
                    </a:lnTo>
                    <a:lnTo>
                      <a:pt x="1980" y="714"/>
                    </a:lnTo>
                    <a:lnTo>
                      <a:pt x="1980" y="714"/>
                    </a:lnTo>
                    <a:lnTo>
                      <a:pt x="1980" y="714"/>
                    </a:lnTo>
                    <a:lnTo>
                      <a:pt x="1980" y="714"/>
                    </a:lnTo>
                    <a:lnTo>
                      <a:pt x="1980" y="714"/>
                    </a:lnTo>
                    <a:lnTo>
                      <a:pt x="1980" y="714"/>
                    </a:lnTo>
                    <a:lnTo>
                      <a:pt x="1980" y="714"/>
                    </a:lnTo>
                    <a:lnTo>
                      <a:pt x="1980" y="714"/>
                    </a:lnTo>
                    <a:lnTo>
                      <a:pt x="1980" y="714"/>
                    </a:lnTo>
                    <a:lnTo>
                      <a:pt x="1980" y="714"/>
                    </a:lnTo>
                    <a:lnTo>
                      <a:pt x="1980" y="714"/>
                    </a:lnTo>
                    <a:lnTo>
                      <a:pt x="1986" y="714"/>
                    </a:lnTo>
                    <a:lnTo>
                      <a:pt x="1986" y="714"/>
                    </a:lnTo>
                    <a:lnTo>
                      <a:pt x="1986" y="714"/>
                    </a:lnTo>
                    <a:lnTo>
                      <a:pt x="1986" y="714"/>
                    </a:lnTo>
                    <a:lnTo>
                      <a:pt x="1986" y="714"/>
                    </a:lnTo>
                    <a:lnTo>
                      <a:pt x="1986" y="714"/>
                    </a:lnTo>
                    <a:lnTo>
                      <a:pt x="1986" y="714"/>
                    </a:lnTo>
                    <a:lnTo>
                      <a:pt x="1986" y="714"/>
                    </a:lnTo>
                    <a:lnTo>
                      <a:pt x="1986" y="714"/>
                    </a:lnTo>
                    <a:lnTo>
                      <a:pt x="1986" y="714"/>
                    </a:lnTo>
                    <a:lnTo>
                      <a:pt x="1986" y="714"/>
                    </a:lnTo>
                    <a:lnTo>
                      <a:pt x="1986" y="714"/>
                    </a:lnTo>
                    <a:lnTo>
                      <a:pt x="1986" y="720"/>
                    </a:lnTo>
                    <a:lnTo>
                      <a:pt x="1986" y="720"/>
                    </a:lnTo>
                    <a:lnTo>
                      <a:pt x="1986" y="720"/>
                    </a:lnTo>
                    <a:lnTo>
                      <a:pt x="1986" y="720"/>
                    </a:lnTo>
                    <a:lnTo>
                      <a:pt x="1986" y="720"/>
                    </a:lnTo>
                    <a:lnTo>
                      <a:pt x="1986" y="720"/>
                    </a:lnTo>
                    <a:lnTo>
                      <a:pt x="1986" y="720"/>
                    </a:lnTo>
                    <a:lnTo>
                      <a:pt x="1986" y="720"/>
                    </a:lnTo>
                    <a:lnTo>
                      <a:pt x="1986" y="720"/>
                    </a:lnTo>
                    <a:lnTo>
                      <a:pt x="1986" y="720"/>
                    </a:lnTo>
                    <a:lnTo>
                      <a:pt x="1986" y="720"/>
                    </a:lnTo>
                    <a:lnTo>
                      <a:pt x="1986" y="720"/>
                    </a:lnTo>
                    <a:lnTo>
                      <a:pt x="1986" y="720"/>
                    </a:lnTo>
                    <a:lnTo>
                      <a:pt x="1986" y="720"/>
                    </a:lnTo>
                    <a:lnTo>
                      <a:pt x="1986" y="720"/>
                    </a:lnTo>
                    <a:lnTo>
                      <a:pt x="1986" y="720"/>
                    </a:lnTo>
                    <a:lnTo>
                      <a:pt x="1986" y="720"/>
                    </a:lnTo>
                    <a:lnTo>
                      <a:pt x="1986" y="720"/>
                    </a:lnTo>
                    <a:lnTo>
                      <a:pt x="1986" y="720"/>
                    </a:lnTo>
                    <a:lnTo>
                      <a:pt x="1986" y="720"/>
                    </a:lnTo>
                    <a:lnTo>
                      <a:pt x="1986" y="720"/>
                    </a:lnTo>
                    <a:lnTo>
                      <a:pt x="1986" y="720"/>
                    </a:lnTo>
                    <a:lnTo>
                      <a:pt x="1986" y="720"/>
                    </a:lnTo>
                    <a:lnTo>
                      <a:pt x="1986" y="720"/>
                    </a:lnTo>
                    <a:lnTo>
                      <a:pt x="1986" y="720"/>
                    </a:lnTo>
                    <a:lnTo>
                      <a:pt x="1986" y="720"/>
                    </a:lnTo>
                    <a:lnTo>
                      <a:pt x="1986" y="720"/>
                    </a:lnTo>
                    <a:lnTo>
                      <a:pt x="1986" y="720"/>
                    </a:lnTo>
                    <a:lnTo>
                      <a:pt x="1986" y="720"/>
                    </a:lnTo>
                    <a:lnTo>
                      <a:pt x="1986" y="720"/>
                    </a:lnTo>
                    <a:lnTo>
                      <a:pt x="1986" y="720"/>
                    </a:lnTo>
                    <a:lnTo>
                      <a:pt x="1986" y="720"/>
                    </a:lnTo>
                    <a:lnTo>
                      <a:pt x="1986" y="720"/>
                    </a:lnTo>
                    <a:lnTo>
                      <a:pt x="1986" y="726"/>
                    </a:lnTo>
                    <a:lnTo>
                      <a:pt x="1986" y="726"/>
                    </a:lnTo>
                    <a:lnTo>
                      <a:pt x="1986" y="726"/>
                    </a:lnTo>
                    <a:lnTo>
                      <a:pt x="1986" y="726"/>
                    </a:lnTo>
                    <a:lnTo>
                      <a:pt x="1986" y="726"/>
                    </a:lnTo>
                    <a:lnTo>
                      <a:pt x="1986" y="726"/>
                    </a:lnTo>
                    <a:lnTo>
                      <a:pt x="1986" y="726"/>
                    </a:lnTo>
                    <a:lnTo>
                      <a:pt x="1986" y="726"/>
                    </a:lnTo>
                    <a:lnTo>
                      <a:pt x="1992" y="726"/>
                    </a:lnTo>
                    <a:lnTo>
                      <a:pt x="1992" y="726"/>
                    </a:lnTo>
                    <a:lnTo>
                      <a:pt x="1992" y="726"/>
                    </a:lnTo>
                    <a:lnTo>
                      <a:pt x="1992" y="726"/>
                    </a:lnTo>
                    <a:lnTo>
                      <a:pt x="1992" y="726"/>
                    </a:lnTo>
                    <a:lnTo>
                      <a:pt x="1992" y="726"/>
                    </a:lnTo>
                    <a:lnTo>
                      <a:pt x="1992" y="726"/>
                    </a:lnTo>
                    <a:lnTo>
                      <a:pt x="1992" y="726"/>
                    </a:lnTo>
                    <a:lnTo>
                      <a:pt x="1992" y="726"/>
                    </a:lnTo>
                    <a:lnTo>
                      <a:pt x="1992" y="726"/>
                    </a:lnTo>
                    <a:lnTo>
                      <a:pt x="1992" y="726"/>
                    </a:lnTo>
                    <a:lnTo>
                      <a:pt x="1992" y="726"/>
                    </a:lnTo>
                    <a:lnTo>
                      <a:pt x="1992" y="726"/>
                    </a:lnTo>
                    <a:lnTo>
                      <a:pt x="1992" y="726"/>
                    </a:lnTo>
                    <a:lnTo>
                      <a:pt x="1992" y="726"/>
                    </a:lnTo>
                    <a:lnTo>
                      <a:pt x="1992" y="726"/>
                    </a:lnTo>
                    <a:lnTo>
                      <a:pt x="1992" y="726"/>
                    </a:lnTo>
                    <a:lnTo>
                      <a:pt x="1992" y="726"/>
                    </a:lnTo>
                    <a:lnTo>
                      <a:pt x="1992" y="726"/>
                    </a:lnTo>
                    <a:lnTo>
                      <a:pt x="1992" y="726"/>
                    </a:lnTo>
                    <a:lnTo>
                      <a:pt x="1992" y="726"/>
                    </a:lnTo>
                    <a:lnTo>
                      <a:pt x="1992" y="726"/>
                    </a:lnTo>
                    <a:lnTo>
                      <a:pt x="1992" y="726"/>
                    </a:lnTo>
                    <a:lnTo>
                      <a:pt x="1992" y="726"/>
                    </a:lnTo>
                    <a:lnTo>
                      <a:pt x="1992" y="726"/>
                    </a:lnTo>
                    <a:lnTo>
                      <a:pt x="1992" y="726"/>
                    </a:lnTo>
                    <a:lnTo>
                      <a:pt x="1992" y="726"/>
                    </a:lnTo>
                    <a:lnTo>
                      <a:pt x="1992" y="726"/>
                    </a:lnTo>
                    <a:lnTo>
                      <a:pt x="1992" y="726"/>
                    </a:lnTo>
                    <a:lnTo>
                      <a:pt x="1992" y="726"/>
                    </a:lnTo>
                    <a:lnTo>
                      <a:pt x="1992" y="726"/>
                    </a:lnTo>
                    <a:lnTo>
                      <a:pt x="1992" y="720"/>
                    </a:lnTo>
                    <a:lnTo>
                      <a:pt x="1992" y="720"/>
                    </a:lnTo>
                    <a:lnTo>
                      <a:pt x="1992" y="720"/>
                    </a:lnTo>
                    <a:lnTo>
                      <a:pt x="1992" y="720"/>
                    </a:lnTo>
                    <a:lnTo>
                      <a:pt x="1992" y="720"/>
                    </a:lnTo>
                    <a:lnTo>
                      <a:pt x="1992" y="720"/>
                    </a:lnTo>
                    <a:lnTo>
                      <a:pt x="1992" y="720"/>
                    </a:lnTo>
                    <a:lnTo>
                      <a:pt x="1992" y="720"/>
                    </a:lnTo>
                    <a:lnTo>
                      <a:pt x="1992" y="720"/>
                    </a:lnTo>
                    <a:lnTo>
                      <a:pt x="1992" y="720"/>
                    </a:lnTo>
                    <a:lnTo>
                      <a:pt x="1992" y="720"/>
                    </a:lnTo>
                    <a:lnTo>
                      <a:pt x="1992" y="720"/>
                    </a:lnTo>
                    <a:lnTo>
                      <a:pt x="1992" y="720"/>
                    </a:lnTo>
                    <a:lnTo>
                      <a:pt x="1992" y="720"/>
                    </a:lnTo>
                    <a:lnTo>
                      <a:pt x="1992" y="720"/>
                    </a:lnTo>
                    <a:lnTo>
                      <a:pt x="1992" y="720"/>
                    </a:lnTo>
                    <a:lnTo>
                      <a:pt x="1992" y="720"/>
                    </a:lnTo>
                    <a:lnTo>
                      <a:pt x="1992" y="720"/>
                    </a:lnTo>
                    <a:lnTo>
                      <a:pt x="1992" y="720"/>
                    </a:lnTo>
                    <a:lnTo>
                      <a:pt x="1992" y="720"/>
                    </a:lnTo>
                    <a:lnTo>
                      <a:pt x="1992" y="720"/>
                    </a:lnTo>
                    <a:lnTo>
                      <a:pt x="1992" y="720"/>
                    </a:lnTo>
                    <a:lnTo>
                      <a:pt x="1992" y="720"/>
                    </a:lnTo>
                    <a:lnTo>
                      <a:pt x="1998" y="720"/>
                    </a:lnTo>
                    <a:lnTo>
                      <a:pt x="1998" y="720"/>
                    </a:lnTo>
                    <a:lnTo>
                      <a:pt x="1998" y="720"/>
                    </a:lnTo>
                    <a:lnTo>
                      <a:pt x="1998" y="720"/>
                    </a:lnTo>
                    <a:lnTo>
                      <a:pt x="1998" y="720"/>
                    </a:lnTo>
                    <a:lnTo>
                      <a:pt x="1998" y="720"/>
                    </a:lnTo>
                    <a:lnTo>
                      <a:pt x="1998" y="720"/>
                    </a:lnTo>
                    <a:lnTo>
                      <a:pt x="1998" y="720"/>
                    </a:lnTo>
                    <a:lnTo>
                      <a:pt x="1998" y="720"/>
                    </a:lnTo>
                    <a:lnTo>
                      <a:pt x="1998" y="720"/>
                    </a:lnTo>
                    <a:lnTo>
                      <a:pt x="1998" y="720"/>
                    </a:lnTo>
                    <a:lnTo>
                      <a:pt x="1998" y="720"/>
                    </a:lnTo>
                    <a:lnTo>
                      <a:pt x="1998" y="714"/>
                    </a:lnTo>
                    <a:lnTo>
                      <a:pt x="1998" y="714"/>
                    </a:lnTo>
                    <a:lnTo>
                      <a:pt x="1998" y="714"/>
                    </a:lnTo>
                    <a:lnTo>
                      <a:pt x="1998" y="714"/>
                    </a:lnTo>
                    <a:lnTo>
                      <a:pt x="1998" y="714"/>
                    </a:lnTo>
                    <a:lnTo>
                      <a:pt x="1998" y="714"/>
                    </a:lnTo>
                    <a:lnTo>
                      <a:pt x="1998" y="714"/>
                    </a:lnTo>
                    <a:lnTo>
                      <a:pt x="1998" y="714"/>
                    </a:lnTo>
                    <a:lnTo>
                      <a:pt x="1998" y="714"/>
                    </a:lnTo>
                    <a:lnTo>
                      <a:pt x="1998" y="714"/>
                    </a:lnTo>
                    <a:lnTo>
                      <a:pt x="1998" y="714"/>
                    </a:lnTo>
                    <a:lnTo>
                      <a:pt x="1998" y="714"/>
                    </a:lnTo>
                    <a:lnTo>
                      <a:pt x="1998" y="714"/>
                    </a:lnTo>
                    <a:lnTo>
                      <a:pt x="1998" y="714"/>
                    </a:lnTo>
                    <a:lnTo>
                      <a:pt x="1998" y="714"/>
                    </a:lnTo>
                    <a:lnTo>
                      <a:pt x="1998" y="714"/>
                    </a:lnTo>
                    <a:lnTo>
                      <a:pt x="1998" y="714"/>
                    </a:lnTo>
                    <a:lnTo>
                      <a:pt x="1998" y="714"/>
                    </a:lnTo>
                    <a:lnTo>
                      <a:pt x="1998" y="714"/>
                    </a:lnTo>
                    <a:lnTo>
                      <a:pt x="1998" y="708"/>
                    </a:lnTo>
                    <a:lnTo>
                      <a:pt x="1998" y="708"/>
                    </a:lnTo>
                    <a:lnTo>
                      <a:pt x="1998" y="708"/>
                    </a:lnTo>
                    <a:lnTo>
                      <a:pt x="1998" y="708"/>
                    </a:lnTo>
                    <a:lnTo>
                      <a:pt x="1998" y="708"/>
                    </a:lnTo>
                    <a:lnTo>
                      <a:pt x="1998" y="708"/>
                    </a:lnTo>
                    <a:lnTo>
                      <a:pt x="1998" y="708"/>
                    </a:lnTo>
                    <a:lnTo>
                      <a:pt x="1998" y="708"/>
                    </a:lnTo>
                    <a:lnTo>
                      <a:pt x="1998" y="708"/>
                    </a:lnTo>
                    <a:lnTo>
                      <a:pt x="1998" y="708"/>
                    </a:lnTo>
                    <a:lnTo>
                      <a:pt x="1998" y="708"/>
                    </a:lnTo>
                    <a:lnTo>
                      <a:pt x="1998" y="708"/>
                    </a:lnTo>
                    <a:lnTo>
                      <a:pt x="1998" y="708"/>
                    </a:lnTo>
                    <a:lnTo>
                      <a:pt x="1998" y="708"/>
                    </a:lnTo>
                    <a:lnTo>
                      <a:pt x="1998" y="708"/>
                    </a:lnTo>
                    <a:lnTo>
                      <a:pt x="1998" y="702"/>
                    </a:lnTo>
                    <a:lnTo>
                      <a:pt x="1998" y="702"/>
                    </a:lnTo>
                    <a:lnTo>
                      <a:pt x="1998" y="702"/>
                    </a:lnTo>
                    <a:lnTo>
                      <a:pt x="1998" y="702"/>
                    </a:lnTo>
                    <a:lnTo>
                      <a:pt x="1998" y="702"/>
                    </a:lnTo>
                    <a:lnTo>
                      <a:pt x="1998" y="702"/>
                    </a:lnTo>
                    <a:lnTo>
                      <a:pt x="1998" y="702"/>
                    </a:lnTo>
                    <a:lnTo>
                      <a:pt x="2004" y="702"/>
                    </a:lnTo>
                    <a:lnTo>
                      <a:pt x="2004" y="702"/>
                    </a:lnTo>
                    <a:lnTo>
                      <a:pt x="2004" y="702"/>
                    </a:lnTo>
                    <a:lnTo>
                      <a:pt x="2004" y="702"/>
                    </a:lnTo>
                    <a:lnTo>
                      <a:pt x="2004" y="702"/>
                    </a:lnTo>
                    <a:lnTo>
                      <a:pt x="2004" y="702"/>
                    </a:lnTo>
                    <a:lnTo>
                      <a:pt x="2004" y="696"/>
                    </a:lnTo>
                    <a:lnTo>
                      <a:pt x="2004" y="696"/>
                    </a:lnTo>
                    <a:lnTo>
                      <a:pt x="2004" y="696"/>
                    </a:lnTo>
                    <a:lnTo>
                      <a:pt x="2004" y="696"/>
                    </a:lnTo>
                    <a:lnTo>
                      <a:pt x="2004" y="696"/>
                    </a:lnTo>
                    <a:lnTo>
                      <a:pt x="2004" y="696"/>
                    </a:lnTo>
                    <a:lnTo>
                      <a:pt x="2004" y="696"/>
                    </a:lnTo>
                    <a:lnTo>
                      <a:pt x="2004" y="696"/>
                    </a:lnTo>
                    <a:lnTo>
                      <a:pt x="2004" y="696"/>
                    </a:lnTo>
                    <a:lnTo>
                      <a:pt x="2004" y="696"/>
                    </a:lnTo>
                    <a:lnTo>
                      <a:pt x="2004" y="696"/>
                    </a:lnTo>
                    <a:lnTo>
                      <a:pt x="2004" y="696"/>
                    </a:lnTo>
                    <a:lnTo>
                      <a:pt x="2004" y="696"/>
                    </a:lnTo>
                    <a:lnTo>
                      <a:pt x="2004" y="696"/>
                    </a:lnTo>
                    <a:lnTo>
                      <a:pt x="2004" y="690"/>
                    </a:lnTo>
                    <a:lnTo>
                      <a:pt x="2004" y="690"/>
                    </a:lnTo>
                    <a:lnTo>
                      <a:pt x="2004" y="690"/>
                    </a:lnTo>
                    <a:lnTo>
                      <a:pt x="2004" y="690"/>
                    </a:lnTo>
                    <a:lnTo>
                      <a:pt x="2004" y="690"/>
                    </a:lnTo>
                    <a:lnTo>
                      <a:pt x="2004" y="690"/>
                    </a:lnTo>
                    <a:lnTo>
                      <a:pt x="2004" y="690"/>
                    </a:lnTo>
                    <a:lnTo>
                      <a:pt x="2004" y="690"/>
                    </a:lnTo>
                    <a:lnTo>
                      <a:pt x="2004" y="690"/>
                    </a:lnTo>
                    <a:lnTo>
                      <a:pt x="2004" y="690"/>
                    </a:lnTo>
                    <a:lnTo>
                      <a:pt x="2004" y="690"/>
                    </a:lnTo>
                    <a:lnTo>
                      <a:pt x="2004" y="684"/>
                    </a:lnTo>
                    <a:lnTo>
                      <a:pt x="2004" y="684"/>
                    </a:lnTo>
                    <a:lnTo>
                      <a:pt x="2004" y="684"/>
                    </a:lnTo>
                    <a:lnTo>
                      <a:pt x="2004" y="684"/>
                    </a:lnTo>
                    <a:lnTo>
                      <a:pt x="2004" y="684"/>
                    </a:lnTo>
                    <a:lnTo>
                      <a:pt x="2004" y="684"/>
                    </a:lnTo>
                    <a:lnTo>
                      <a:pt x="2004" y="684"/>
                    </a:lnTo>
                    <a:lnTo>
                      <a:pt x="2004" y="684"/>
                    </a:lnTo>
                    <a:lnTo>
                      <a:pt x="2004" y="684"/>
                    </a:lnTo>
                    <a:lnTo>
                      <a:pt x="2004" y="684"/>
                    </a:lnTo>
                    <a:lnTo>
                      <a:pt x="2004" y="684"/>
                    </a:lnTo>
                    <a:lnTo>
                      <a:pt x="2004" y="684"/>
                    </a:lnTo>
                    <a:lnTo>
                      <a:pt x="2004" y="684"/>
                    </a:lnTo>
                    <a:lnTo>
                      <a:pt x="2004" y="684"/>
                    </a:lnTo>
                    <a:lnTo>
                      <a:pt x="2004" y="684"/>
                    </a:lnTo>
                    <a:lnTo>
                      <a:pt x="2004" y="678"/>
                    </a:lnTo>
                    <a:lnTo>
                      <a:pt x="2004" y="678"/>
                    </a:lnTo>
                    <a:lnTo>
                      <a:pt x="2004" y="678"/>
                    </a:lnTo>
                    <a:lnTo>
                      <a:pt x="2004" y="678"/>
                    </a:lnTo>
                    <a:lnTo>
                      <a:pt x="2004" y="678"/>
                    </a:lnTo>
                    <a:lnTo>
                      <a:pt x="2004" y="678"/>
                    </a:lnTo>
                    <a:lnTo>
                      <a:pt x="2004" y="678"/>
                    </a:lnTo>
                    <a:lnTo>
                      <a:pt x="2004" y="678"/>
                    </a:lnTo>
                    <a:lnTo>
                      <a:pt x="2004" y="678"/>
                    </a:lnTo>
                    <a:lnTo>
                      <a:pt x="2010" y="678"/>
                    </a:lnTo>
                    <a:lnTo>
                      <a:pt x="2010" y="678"/>
                    </a:lnTo>
                    <a:lnTo>
                      <a:pt x="2010" y="678"/>
                    </a:lnTo>
                    <a:lnTo>
                      <a:pt x="2010" y="678"/>
                    </a:lnTo>
                    <a:lnTo>
                      <a:pt x="2010" y="678"/>
                    </a:lnTo>
                    <a:lnTo>
                      <a:pt x="2010" y="678"/>
                    </a:lnTo>
                    <a:lnTo>
                      <a:pt x="2010" y="678"/>
                    </a:lnTo>
                    <a:lnTo>
                      <a:pt x="2010" y="678"/>
                    </a:lnTo>
                    <a:lnTo>
                      <a:pt x="2010" y="678"/>
                    </a:lnTo>
                    <a:lnTo>
                      <a:pt x="2010" y="678"/>
                    </a:lnTo>
                    <a:lnTo>
                      <a:pt x="2010" y="678"/>
                    </a:lnTo>
                    <a:lnTo>
                      <a:pt x="2010" y="678"/>
                    </a:lnTo>
                    <a:lnTo>
                      <a:pt x="2010" y="678"/>
                    </a:lnTo>
                    <a:lnTo>
                      <a:pt x="2010" y="678"/>
                    </a:lnTo>
                    <a:lnTo>
                      <a:pt x="2010" y="678"/>
                    </a:lnTo>
                    <a:lnTo>
                      <a:pt x="2010" y="678"/>
                    </a:lnTo>
                    <a:lnTo>
                      <a:pt x="2010" y="678"/>
                    </a:lnTo>
                    <a:lnTo>
                      <a:pt x="2010" y="678"/>
                    </a:lnTo>
                    <a:lnTo>
                      <a:pt x="2010" y="678"/>
                    </a:lnTo>
                    <a:lnTo>
                      <a:pt x="2010" y="678"/>
                    </a:lnTo>
                    <a:lnTo>
                      <a:pt x="2010" y="678"/>
                    </a:lnTo>
                    <a:lnTo>
                      <a:pt x="2010" y="678"/>
                    </a:lnTo>
                    <a:lnTo>
                      <a:pt x="2010" y="678"/>
                    </a:lnTo>
                    <a:lnTo>
                      <a:pt x="2010" y="678"/>
                    </a:lnTo>
                    <a:lnTo>
                      <a:pt x="2010" y="678"/>
                    </a:lnTo>
                    <a:lnTo>
                      <a:pt x="2010" y="678"/>
                    </a:lnTo>
                    <a:lnTo>
                      <a:pt x="2010" y="678"/>
                    </a:lnTo>
                    <a:lnTo>
                      <a:pt x="2010" y="678"/>
                    </a:lnTo>
                    <a:lnTo>
                      <a:pt x="2010" y="678"/>
                    </a:lnTo>
                    <a:lnTo>
                      <a:pt x="2010" y="678"/>
                    </a:lnTo>
                    <a:lnTo>
                      <a:pt x="2010" y="678"/>
                    </a:lnTo>
                    <a:lnTo>
                      <a:pt x="2010" y="678"/>
                    </a:lnTo>
                    <a:lnTo>
                      <a:pt x="2010" y="678"/>
                    </a:lnTo>
                    <a:lnTo>
                      <a:pt x="2010" y="678"/>
                    </a:lnTo>
                    <a:lnTo>
                      <a:pt x="2010" y="678"/>
                    </a:lnTo>
                    <a:lnTo>
                      <a:pt x="2010" y="678"/>
                    </a:lnTo>
                    <a:lnTo>
                      <a:pt x="2010" y="678"/>
                    </a:lnTo>
                    <a:lnTo>
                      <a:pt x="2010" y="678"/>
                    </a:lnTo>
                    <a:lnTo>
                      <a:pt x="2010" y="678"/>
                    </a:lnTo>
                    <a:lnTo>
                      <a:pt x="2010" y="678"/>
                    </a:lnTo>
                    <a:lnTo>
                      <a:pt x="2010" y="678"/>
                    </a:lnTo>
                    <a:lnTo>
                      <a:pt x="2010" y="678"/>
                    </a:lnTo>
                    <a:lnTo>
                      <a:pt x="2010" y="678"/>
                    </a:lnTo>
                    <a:lnTo>
                      <a:pt x="2010" y="678"/>
                    </a:lnTo>
                    <a:lnTo>
                      <a:pt x="2010" y="678"/>
                    </a:lnTo>
                    <a:lnTo>
                      <a:pt x="2010" y="678"/>
                    </a:lnTo>
                    <a:lnTo>
                      <a:pt x="2010" y="678"/>
                    </a:lnTo>
                    <a:lnTo>
                      <a:pt x="2010" y="678"/>
                    </a:lnTo>
                    <a:lnTo>
                      <a:pt x="2010" y="678"/>
                    </a:lnTo>
                    <a:lnTo>
                      <a:pt x="2010" y="678"/>
                    </a:lnTo>
                    <a:lnTo>
                      <a:pt x="2010" y="678"/>
                    </a:lnTo>
                    <a:lnTo>
                      <a:pt x="2010" y="678"/>
                    </a:lnTo>
                    <a:lnTo>
                      <a:pt x="2010" y="678"/>
                    </a:lnTo>
                    <a:lnTo>
                      <a:pt x="2016" y="684"/>
                    </a:lnTo>
                    <a:lnTo>
                      <a:pt x="2016" y="684"/>
                    </a:lnTo>
                    <a:lnTo>
                      <a:pt x="2016" y="684"/>
                    </a:lnTo>
                    <a:lnTo>
                      <a:pt x="2016" y="684"/>
                    </a:lnTo>
                    <a:lnTo>
                      <a:pt x="2016" y="684"/>
                    </a:lnTo>
                    <a:lnTo>
                      <a:pt x="2016" y="684"/>
                    </a:lnTo>
                    <a:lnTo>
                      <a:pt x="2016" y="684"/>
                    </a:lnTo>
                    <a:lnTo>
                      <a:pt x="2016" y="684"/>
                    </a:lnTo>
                    <a:lnTo>
                      <a:pt x="2016" y="684"/>
                    </a:lnTo>
                    <a:lnTo>
                      <a:pt x="2016" y="684"/>
                    </a:lnTo>
                    <a:lnTo>
                      <a:pt x="2016" y="684"/>
                    </a:lnTo>
                    <a:lnTo>
                      <a:pt x="2016" y="684"/>
                    </a:lnTo>
                    <a:lnTo>
                      <a:pt x="2016" y="684"/>
                    </a:lnTo>
                    <a:lnTo>
                      <a:pt x="2016" y="684"/>
                    </a:lnTo>
                    <a:lnTo>
                      <a:pt x="2016" y="684"/>
                    </a:lnTo>
                    <a:lnTo>
                      <a:pt x="2016" y="690"/>
                    </a:lnTo>
                    <a:lnTo>
                      <a:pt x="2016" y="690"/>
                    </a:lnTo>
                    <a:lnTo>
                      <a:pt x="2016" y="690"/>
                    </a:lnTo>
                    <a:lnTo>
                      <a:pt x="2016" y="690"/>
                    </a:lnTo>
                    <a:lnTo>
                      <a:pt x="2016" y="690"/>
                    </a:lnTo>
                    <a:lnTo>
                      <a:pt x="2016" y="690"/>
                    </a:lnTo>
                    <a:lnTo>
                      <a:pt x="2016" y="690"/>
                    </a:lnTo>
                    <a:lnTo>
                      <a:pt x="2016" y="690"/>
                    </a:lnTo>
                    <a:lnTo>
                      <a:pt x="2016" y="690"/>
                    </a:lnTo>
                    <a:lnTo>
                      <a:pt x="2016" y="690"/>
                    </a:lnTo>
                    <a:lnTo>
                      <a:pt x="2016" y="690"/>
                    </a:lnTo>
                    <a:lnTo>
                      <a:pt x="2016" y="696"/>
                    </a:lnTo>
                    <a:lnTo>
                      <a:pt x="2016" y="696"/>
                    </a:lnTo>
                    <a:lnTo>
                      <a:pt x="2016" y="696"/>
                    </a:lnTo>
                    <a:lnTo>
                      <a:pt x="2016" y="696"/>
                    </a:lnTo>
                    <a:lnTo>
                      <a:pt x="2016" y="696"/>
                    </a:lnTo>
                    <a:lnTo>
                      <a:pt x="2016" y="696"/>
                    </a:lnTo>
                    <a:lnTo>
                      <a:pt x="2016" y="696"/>
                    </a:lnTo>
                    <a:lnTo>
                      <a:pt x="2016" y="696"/>
                    </a:lnTo>
                    <a:lnTo>
                      <a:pt x="2016" y="696"/>
                    </a:lnTo>
                    <a:lnTo>
                      <a:pt x="2016" y="696"/>
                    </a:lnTo>
                    <a:lnTo>
                      <a:pt x="2016" y="696"/>
                    </a:lnTo>
                    <a:lnTo>
                      <a:pt x="2016" y="696"/>
                    </a:lnTo>
                    <a:lnTo>
                      <a:pt x="2016" y="702"/>
                    </a:lnTo>
                    <a:lnTo>
                      <a:pt x="2016" y="702"/>
                    </a:lnTo>
                    <a:lnTo>
                      <a:pt x="2016" y="702"/>
                    </a:lnTo>
                    <a:lnTo>
                      <a:pt x="2016" y="702"/>
                    </a:lnTo>
                    <a:lnTo>
                      <a:pt x="2016" y="702"/>
                    </a:lnTo>
                    <a:lnTo>
                      <a:pt x="2016" y="702"/>
                    </a:lnTo>
                    <a:lnTo>
                      <a:pt x="2016" y="702"/>
                    </a:lnTo>
                    <a:lnTo>
                      <a:pt x="2016" y="702"/>
                    </a:lnTo>
                    <a:lnTo>
                      <a:pt x="2016" y="702"/>
                    </a:lnTo>
                    <a:lnTo>
                      <a:pt x="2016" y="702"/>
                    </a:lnTo>
                    <a:lnTo>
                      <a:pt x="2016" y="708"/>
                    </a:lnTo>
                    <a:lnTo>
                      <a:pt x="2016" y="708"/>
                    </a:lnTo>
                    <a:lnTo>
                      <a:pt x="2016" y="708"/>
                    </a:lnTo>
                    <a:lnTo>
                      <a:pt x="2016" y="708"/>
                    </a:lnTo>
                    <a:lnTo>
                      <a:pt x="2016" y="708"/>
                    </a:lnTo>
                    <a:lnTo>
                      <a:pt x="2016" y="708"/>
                    </a:lnTo>
                    <a:lnTo>
                      <a:pt x="2022" y="708"/>
                    </a:lnTo>
                    <a:lnTo>
                      <a:pt x="2022" y="708"/>
                    </a:lnTo>
                    <a:lnTo>
                      <a:pt x="2022" y="708"/>
                    </a:lnTo>
                    <a:lnTo>
                      <a:pt x="2022" y="708"/>
                    </a:lnTo>
                    <a:lnTo>
                      <a:pt x="2022" y="708"/>
                    </a:lnTo>
                    <a:lnTo>
                      <a:pt x="2022" y="708"/>
                    </a:lnTo>
                    <a:lnTo>
                      <a:pt x="2022" y="714"/>
                    </a:lnTo>
                    <a:lnTo>
                      <a:pt x="2022" y="714"/>
                    </a:lnTo>
                    <a:lnTo>
                      <a:pt x="2028" y="732"/>
                    </a:lnTo>
                    <a:lnTo>
                      <a:pt x="2028" y="732"/>
                    </a:lnTo>
                    <a:lnTo>
                      <a:pt x="2028" y="732"/>
                    </a:lnTo>
                    <a:lnTo>
                      <a:pt x="2028" y="732"/>
                    </a:lnTo>
                    <a:lnTo>
                      <a:pt x="2028" y="732"/>
                    </a:lnTo>
                    <a:lnTo>
                      <a:pt x="2028" y="732"/>
                    </a:lnTo>
                    <a:lnTo>
                      <a:pt x="2028" y="732"/>
                    </a:lnTo>
                    <a:lnTo>
                      <a:pt x="2034" y="732"/>
                    </a:lnTo>
                    <a:lnTo>
                      <a:pt x="2034" y="732"/>
                    </a:lnTo>
                    <a:lnTo>
                      <a:pt x="2034" y="732"/>
                    </a:lnTo>
                    <a:lnTo>
                      <a:pt x="2034" y="732"/>
                    </a:lnTo>
                    <a:lnTo>
                      <a:pt x="2034" y="732"/>
                    </a:lnTo>
                    <a:lnTo>
                      <a:pt x="2034" y="732"/>
                    </a:lnTo>
                    <a:lnTo>
                      <a:pt x="2034" y="732"/>
                    </a:lnTo>
                    <a:lnTo>
                      <a:pt x="2034" y="732"/>
                    </a:lnTo>
                    <a:lnTo>
                      <a:pt x="2034" y="732"/>
                    </a:lnTo>
                    <a:lnTo>
                      <a:pt x="2034" y="732"/>
                    </a:lnTo>
                    <a:lnTo>
                      <a:pt x="2034" y="732"/>
                    </a:lnTo>
                    <a:lnTo>
                      <a:pt x="2034" y="732"/>
                    </a:lnTo>
                    <a:lnTo>
                      <a:pt x="2034" y="732"/>
                    </a:lnTo>
                    <a:lnTo>
                      <a:pt x="2034" y="732"/>
                    </a:lnTo>
                    <a:lnTo>
                      <a:pt x="2034" y="732"/>
                    </a:lnTo>
                    <a:lnTo>
                      <a:pt x="2034" y="732"/>
                    </a:lnTo>
                    <a:lnTo>
                      <a:pt x="2034" y="732"/>
                    </a:lnTo>
                    <a:lnTo>
                      <a:pt x="2034" y="732"/>
                    </a:lnTo>
                    <a:lnTo>
                      <a:pt x="2034" y="732"/>
                    </a:lnTo>
                    <a:lnTo>
                      <a:pt x="2046" y="702"/>
                    </a:lnTo>
                    <a:lnTo>
                      <a:pt x="2046" y="702"/>
                    </a:lnTo>
                    <a:lnTo>
                      <a:pt x="2046" y="696"/>
                    </a:lnTo>
                    <a:lnTo>
                      <a:pt x="2046" y="696"/>
                    </a:lnTo>
                    <a:lnTo>
                      <a:pt x="2046" y="696"/>
                    </a:lnTo>
                    <a:lnTo>
                      <a:pt x="2046" y="696"/>
                    </a:lnTo>
                    <a:lnTo>
                      <a:pt x="2046" y="696"/>
                    </a:lnTo>
                    <a:lnTo>
                      <a:pt x="2046" y="696"/>
                    </a:lnTo>
                    <a:lnTo>
                      <a:pt x="2046" y="696"/>
                    </a:lnTo>
                    <a:lnTo>
                      <a:pt x="2046" y="696"/>
                    </a:lnTo>
                    <a:lnTo>
                      <a:pt x="2046" y="696"/>
                    </a:lnTo>
                    <a:lnTo>
                      <a:pt x="2046" y="696"/>
                    </a:lnTo>
                    <a:lnTo>
                      <a:pt x="2046" y="696"/>
                    </a:lnTo>
                    <a:lnTo>
                      <a:pt x="2046" y="690"/>
                    </a:lnTo>
                    <a:lnTo>
                      <a:pt x="2046" y="690"/>
                    </a:lnTo>
                    <a:lnTo>
                      <a:pt x="2046" y="690"/>
                    </a:lnTo>
                    <a:lnTo>
                      <a:pt x="2046" y="690"/>
                    </a:lnTo>
                    <a:lnTo>
                      <a:pt x="2046" y="690"/>
                    </a:lnTo>
                    <a:lnTo>
                      <a:pt x="2046" y="690"/>
                    </a:lnTo>
                    <a:lnTo>
                      <a:pt x="2046" y="690"/>
                    </a:lnTo>
                    <a:lnTo>
                      <a:pt x="2046" y="690"/>
                    </a:lnTo>
                    <a:lnTo>
                      <a:pt x="2046" y="690"/>
                    </a:lnTo>
                    <a:lnTo>
                      <a:pt x="2046" y="684"/>
                    </a:lnTo>
                    <a:lnTo>
                      <a:pt x="2046" y="684"/>
                    </a:lnTo>
                    <a:lnTo>
                      <a:pt x="2046" y="684"/>
                    </a:lnTo>
                    <a:lnTo>
                      <a:pt x="2046" y="684"/>
                    </a:lnTo>
                    <a:lnTo>
                      <a:pt x="2046" y="684"/>
                    </a:lnTo>
                    <a:lnTo>
                      <a:pt x="2046" y="684"/>
                    </a:lnTo>
                    <a:lnTo>
                      <a:pt x="2046" y="684"/>
                    </a:lnTo>
                    <a:lnTo>
                      <a:pt x="2046" y="684"/>
                    </a:lnTo>
                    <a:lnTo>
                      <a:pt x="2046" y="684"/>
                    </a:lnTo>
                    <a:lnTo>
                      <a:pt x="2046" y="678"/>
                    </a:lnTo>
                    <a:lnTo>
                      <a:pt x="2046" y="678"/>
                    </a:lnTo>
                    <a:lnTo>
                      <a:pt x="2046" y="678"/>
                    </a:lnTo>
                    <a:lnTo>
                      <a:pt x="2046" y="678"/>
                    </a:lnTo>
                    <a:lnTo>
                      <a:pt x="2046" y="678"/>
                    </a:lnTo>
                    <a:lnTo>
                      <a:pt x="2046" y="678"/>
                    </a:lnTo>
                    <a:lnTo>
                      <a:pt x="2046" y="678"/>
                    </a:lnTo>
                    <a:lnTo>
                      <a:pt x="2046" y="678"/>
                    </a:lnTo>
                    <a:lnTo>
                      <a:pt x="2046" y="672"/>
                    </a:lnTo>
                    <a:lnTo>
                      <a:pt x="2046" y="672"/>
                    </a:lnTo>
                    <a:lnTo>
                      <a:pt x="2046" y="672"/>
                    </a:lnTo>
                    <a:lnTo>
                      <a:pt x="2046" y="672"/>
                    </a:lnTo>
                    <a:lnTo>
                      <a:pt x="2046" y="672"/>
                    </a:lnTo>
                    <a:lnTo>
                      <a:pt x="2046" y="672"/>
                    </a:lnTo>
                    <a:lnTo>
                      <a:pt x="2046" y="672"/>
                    </a:lnTo>
                    <a:lnTo>
                      <a:pt x="2046" y="672"/>
                    </a:lnTo>
                    <a:lnTo>
                      <a:pt x="2046" y="666"/>
                    </a:lnTo>
                    <a:lnTo>
                      <a:pt x="2046" y="666"/>
                    </a:lnTo>
                    <a:lnTo>
                      <a:pt x="2046" y="666"/>
                    </a:lnTo>
                    <a:lnTo>
                      <a:pt x="2046" y="666"/>
                    </a:lnTo>
                    <a:lnTo>
                      <a:pt x="2046" y="666"/>
                    </a:lnTo>
                    <a:lnTo>
                      <a:pt x="2052" y="666"/>
                    </a:lnTo>
                    <a:lnTo>
                      <a:pt x="2052" y="666"/>
                    </a:lnTo>
                    <a:lnTo>
                      <a:pt x="2052" y="666"/>
                    </a:lnTo>
                    <a:lnTo>
                      <a:pt x="2052" y="666"/>
                    </a:lnTo>
                    <a:lnTo>
                      <a:pt x="2052" y="660"/>
                    </a:lnTo>
                    <a:lnTo>
                      <a:pt x="2052" y="660"/>
                    </a:lnTo>
                    <a:lnTo>
                      <a:pt x="2052" y="660"/>
                    </a:lnTo>
                    <a:lnTo>
                      <a:pt x="2052" y="660"/>
                    </a:lnTo>
                    <a:lnTo>
                      <a:pt x="2052" y="660"/>
                    </a:lnTo>
                    <a:lnTo>
                      <a:pt x="2052" y="660"/>
                    </a:lnTo>
                    <a:lnTo>
                      <a:pt x="2052" y="660"/>
                    </a:lnTo>
                    <a:lnTo>
                      <a:pt x="2052" y="654"/>
                    </a:lnTo>
                    <a:lnTo>
                      <a:pt x="2052" y="654"/>
                    </a:lnTo>
                    <a:lnTo>
                      <a:pt x="2052" y="654"/>
                    </a:lnTo>
                    <a:lnTo>
                      <a:pt x="2052" y="654"/>
                    </a:lnTo>
                    <a:lnTo>
                      <a:pt x="2052" y="654"/>
                    </a:lnTo>
                    <a:lnTo>
                      <a:pt x="2052" y="654"/>
                    </a:lnTo>
                    <a:lnTo>
                      <a:pt x="2052" y="654"/>
                    </a:lnTo>
                    <a:lnTo>
                      <a:pt x="2052" y="654"/>
                    </a:lnTo>
                    <a:lnTo>
                      <a:pt x="2052" y="654"/>
                    </a:lnTo>
                    <a:lnTo>
                      <a:pt x="2052" y="648"/>
                    </a:lnTo>
                    <a:lnTo>
                      <a:pt x="2052" y="648"/>
                    </a:lnTo>
                    <a:lnTo>
                      <a:pt x="2052" y="648"/>
                    </a:lnTo>
                    <a:lnTo>
                      <a:pt x="2052" y="648"/>
                    </a:lnTo>
                    <a:lnTo>
                      <a:pt x="2052" y="648"/>
                    </a:lnTo>
                    <a:lnTo>
                      <a:pt x="2052" y="648"/>
                    </a:lnTo>
                    <a:lnTo>
                      <a:pt x="2052" y="648"/>
                    </a:lnTo>
                    <a:lnTo>
                      <a:pt x="2052" y="648"/>
                    </a:lnTo>
                    <a:lnTo>
                      <a:pt x="2052" y="648"/>
                    </a:lnTo>
                    <a:lnTo>
                      <a:pt x="2052" y="648"/>
                    </a:lnTo>
                    <a:lnTo>
                      <a:pt x="2052" y="642"/>
                    </a:lnTo>
                    <a:lnTo>
                      <a:pt x="2052" y="642"/>
                    </a:lnTo>
                    <a:lnTo>
                      <a:pt x="2052" y="642"/>
                    </a:lnTo>
                    <a:lnTo>
                      <a:pt x="2052" y="642"/>
                    </a:lnTo>
                    <a:lnTo>
                      <a:pt x="2052" y="642"/>
                    </a:lnTo>
                    <a:lnTo>
                      <a:pt x="2052" y="642"/>
                    </a:lnTo>
                    <a:lnTo>
                      <a:pt x="2052" y="642"/>
                    </a:lnTo>
                    <a:lnTo>
                      <a:pt x="2052" y="642"/>
                    </a:lnTo>
                    <a:lnTo>
                      <a:pt x="2052" y="642"/>
                    </a:lnTo>
                    <a:lnTo>
                      <a:pt x="2052" y="642"/>
                    </a:lnTo>
                    <a:lnTo>
                      <a:pt x="2052" y="642"/>
                    </a:lnTo>
                    <a:lnTo>
                      <a:pt x="2052" y="642"/>
                    </a:lnTo>
                    <a:lnTo>
                      <a:pt x="2052" y="636"/>
                    </a:lnTo>
                    <a:lnTo>
                      <a:pt x="2052" y="636"/>
                    </a:lnTo>
                    <a:lnTo>
                      <a:pt x="2052" y="636"/>
                    </a:lnTo>
                    <a:lnTo>
                      <a:pt x="2052" y="636"/>
                    </a:lnTo>
                    <a:lnTo>
                      <a:pt x="2052" y="636"/>
                    </a:lnTo>
                    <a:lnTo>
                      <a:pt x="2052" y="636"/>
                    </a:lnTo>
                    <a:lnTo>
                      <a:pt x="2052" y="636"/>
                    </a:lnTo>
                    <a:lnTo>
                      <a:pt x="2052" y="636"/>
                    </a:lnTo>
                    <a:lnTo>
                      <a:pt x="2052" y="636"/>
                    </a:lnTo>
                    <a:lnTo>
                      <a:pt x="2052" y="636"/>
                    </a:lnTo>
                    <a:lnTo>
                      <a:pt x="2052" y="636"/>
                    </a:lnTo>
                    <a:lnTo>
                      <a:pt x="2058" y="636"/>
                    </a:lnTo>
                    <a:lnTo>
                      <a:pt x="2058" y="636"/>
                    </a:lnTo>
                    <a:lnTo>
                      <a:pt x="2058" y="636"/>
                    </a:lnTo>
                    <a:lnTo>
                      <a:pt x="2058" y="636"/>
                    </a:lnTo>
                    <a:lnTo>
                      <a:pt x="2058" y="636"/>
                    </a:lnTo>
                    <a:lnTo>
                      <a:pt x="2058" y="636"/>
                    </a:lnTo>
                    <a:lnTo>
                      <a:pt x="2058" y="636"/>
                    </a:lnTo>
                    <a:lnTo>
                      <a:pt x="2058" y="636"/>
                    </a:lnTo>
                    <a:lnTo>
                      <a:pt x="2058" y="636"/>
                    </a:lnTo>
                    <a:lnTo>
                      <a:pt x="2058" y="636"/>
                    </a:lnTo>
                    <a:lnTo>
                      <a:pt x="2058" y="636"/>
                    </a:lnTo>
                    <a:lnTo>
                      <a:pt x="2058" y="636"/>
                    </a:lnTo>
                    <a:lnTo>
                      <a:pt x="2058" y="630"/>
                    </a:lnTo>
                    <a:lnTo>
                      <a:pt x="2058" y="630"/>
                    </a:lnTo>
                    <a:lnTo>
                      <a:pt x="2058" y="630"/>
                    </a:lnTo>
                    <a:lnTo>
                      <a:pt x="2058" y="630"/>
                    </a:lnTo>
                    <a:lnTo>
                      <a:pt x="2058" y="630"/>
                    </a:lnTo>
                    <a:lnTo>
                      <a:pt x="2058" y="630"/>
                    </a:lnTo>
                    <a:lnTo>
                      <a:pt x="2058" y="630"/>
                    </a:lnTo>
                    <a:lnTo>
                      <a:pt x="2058" y="630"/>
                    </a:lnTo>
                    <a:lnTo>
                      <a:pt x="2058" y="630"/>
                    </a:lnTo>
                    <a:lnTo>
                      <a:pt x="2058" y="630"/>
                    </a:lnTo>
                    <a:lnTo>
                      <a:pt x="2058" y="630"/>
                    </a:lnTo>
                    <a:lnTo>
                      <a:pt x="2058" y="630"/>
                    </a:lnTo>
                    <a:lnTo>
                      <a:pt x="2058" y="630"/>
                    </a:lnTo>
                    <a:lnTo>
                      <a:pt x="2058" y="630"/>
                    </a:lnTo>
                    <a:lnTo>
                      <a:pt x="2058" y="630"/>
                    </a:lnTo>
                    <a:lnTo>
                      <a:pt x="2058" y="630"/>
                    </a:lnTo>
                    <a:lnTo>
                      <a:pt x="2058" y="636"/>
                    </a:lnTo>
                    <a:lnTo>
                      <a:pt x="2058" y="636"/>
                    </a:lnTo>
                    <a:lnTo>
                      <a:pt x="2058" y="636"/>
                    </a:lnTo>
                    <a:lnTo>
                      <a:pt x="2058" y="636"/>
                    </a:lnTo>
                    <a:lnTo>
                      <a:pt x="2058" y="636"/>
                    </a:lnTo>
                    <a:lnTo>
                      <a:pt x="2058" y="636"/>
                    </a:lnTo>
                    <a:lnTo>
                      <a:pt x="2058" y="636"/>
                    </a:lnTo>
                    <a:lnTo>
                      <a:pt x="2058" y="636"/>
                    </a:lnTo>
                    <a:lnTo>
                      <a:pt x="2058" y="636"/>
                    </a:lnTo>
                    <a:lnTo>
                      <a:pt x="2058" y="636"/>
                    </a:lnTo>
                    <a:lnTo>
                      <a:pt x="2058" y="636"/>
                    </a:lnTo>
                    <a:lnTo>
                      <a:pt x="2058" y="636"/>
                    </a:lnTo>
                    <a:lnTo>
                      <a:pt x="2058" y="636"/>
                    </a:lnTo>
                    <a:lnTo>
                      <a:pt x="2058" y="636"/>
                    </a:lnTo>
                    <a:lnTo>
                      <a:pt x="2058" y="636"/>
                    </a:lnTo>
                    <a:lnTo>
                      <a:pt x="2058" y="636"/>
                    </a:lnTo>
                    <a:lnTo>
                      <a:pt x="2058" y="636"/>
                    </a:lnTo>
                    <a:lnTo>
                      <a:pt x="2058" y="636"/>
                    </a:lnTo>
                    <a:lnTo>
                      <a:pt x="2058" y="636"/>
                    </a:lnTo>
                    <a:lnTo>
                      <a:pt x="2058" y="636"/>
                    </a:lnTo>
                    <a:lnTo>
                      <a:pt x="2058" y="636"/>
                    </a:lnTo>
                    <a:lnTo>
                      <a:pt x="2058" y="636"/>
                    </a:lnTo>
                    <a:lnTo>
                      <a:pt x="2058" y="636"/>
                    </a:lnTo>
                    <a:lnTo>
                      <a:pt x="2058" y="642"/>
                    </a:lnTo>
                    <a:lnTo>
                      <a:pt x="2058" y="642"/>
                    </a:lnTo>
                    <a:lnTo>
                      <a:pt x="2064" y="642"/>
                    </a:lnTo>
                    <a:lnTo>
                      <a:pt x="2064" y="642"/>
                    </a:lnTo>
                    <a:lnTo>
                      <a:pt x="2064" y="642"/>
                    </a:lnTo>
                    <a:lnTo>
                      <a:pt x="2064" y="642"/>
                    </a:lnTo>
                    <a:lnTo>
                      <a:pt x="2064" y="642"/>
                    </a:lnTo>
                    <a:lnTo>
                      <a:pt x="2064" y="642"/>
                    </a:lnTo>
                    <a:lnTo>
                      <a:pt x="2064" y="642"/>
                    </a:lnTo>
                    <a:lnTo>
                      <a:pt x="2064" y="642"/>
                    </a:lnTo>
                    <a:lnTo>
                      <a:pt x="2064" y="642"/>
                    </a:lnTo>
                    <a:lnTo>
                      <a:pt x="2064" y="642"/>
                    </a:lnTo>
                    <a:lnTo>
                      <a:pt x="2064" y="642"/>
                    </a:lnTo>
                    <a:lnTo>
                      <a:pt x="2064" y="648"/>
                    </a:lnTo>
                    <a:lnTo>
                      <a:pt x="2064" y="648"/>
                    </a:lnTo>
                    <a:lnTo>
                      <a:pt x="2064" y="648"/>
                    </a:lnTo>
                    <a:lnTo>
                      <a:pt x="2064" y="648"/>
                    </a:lnTo>
                    <a:lnTo>
                      <a:pt x="2064" y="648"/>
                    </a:lnTo>
                    <a:lnTo>
                      <a:pt x="2064" y="648"/>
                    </a:lnTo>
                    <a:lnTo>
                      <a:pt x="2064" y="648"/>
                    </a:lnTo>
                    <a:lnTo>
                      <a:pt x="2064" y="648"/>
                    </a:lnTo>
                    <a:lnTo>
                      <a:pt x="2064" y="648"/>
                    </a:lnTo>
                    <a:lnTo>
                      <a:pt x="2064" y="648"/>
                    </a:lnTo>
                    <a:lnTo>
                      <a:pt x="2064" y="648"/>
                    </a:lnTo>
                    <a:lnTo>
                      <a:pt x="2064" y="654"/>
                    </a:lnTo>
                    <a:lnTo>
                      <a:pt x="2064" y="654"/>
                    </a:lnTo>
                    <a:lnTo>
                      <a:pt x="2064" y="654"/>
                    </a:lnTo>
                    <a:lnTo>
                      <a:pt x="2064" y="654"/>
                    </a:lnTo>
                    <a:lnTo>
                      <a:pt x="2064" y="654"/>
                    </a:lnTo>
                    <a:lnTo>
                      <a:pt x="2064" y="654"/>
                    </a:lnTo>
                    <a:lnTo>
                      <a:pt x="2064" y="654"/>
                    </a:lnTo>
                    <a:lnTo>
                      <a:pt x="2064" y="654"/>
                    </a:lnTo>
                    <a:lnTo>
                      <a:pt x="2064" y="654"/>
                    </a:lnTo>
                    <a:lnTo>
                      <a:pt x="2064" y="654"/>
                    </a:lnTo>
                    <a:lnTo>
                      <a:pt x="2064" y="654"/>
                    </a:lnTo>
                    <a:lnTo>
                      <a:pt x="2064" y="654"/>
                    </a:lnTo>
                    <a:lnTo>
                      <a:pt x="2064" y="660"/>
                    </a:lnTo>
                    <a:lnTo>
                      <a:pt x="2064" y="660"/>
                    </a:lnTo>
                    <a:lnTo>
                      <a:pt x="2064" y="660"/>
                    </a:lnTo>
                    <a:lnTo>
                      <a:pt x="2064" y="660"/>
                    </a:lnTo>
                    <a:lnTo>
                      <a:pt x="2064" y="660"/>
                    </a:lnTo>
                    <a:lnTo>
                      <a:pt x="2064" y="660"/>
                    </a:lnTo>
                    <a:lnTo>
                      <a:pt x="2064" y="660"/>
                    </a:lnTo>
                    <a:lnTo>
                      <a:pt x="2064" y="660"/>
                    </a:lnTo>
                    <a:lnTo>
                      <a:pt x="2064" y="660"/>
                    </a:lnTo>
                    <a:lnTo>
                      <a:pt x="2064" y="660"/>
                    </a:lnTo>
                    <a:lnTo>
                      <a:pt x="2064" y="660"/>
                    </a:lnTo>
                    <a:lnTo>
                      <a:pt x="2076" y="690"/>
                    </a:lnTo>
                    <a:lnTo>
                      <a:pt x="2076" y="690"/>
                    </a:lnTo>
                    <a:lnTo>
                      <a:pt x="2076" y="690"/>
                    </a:lnTo>
                    <a:lnTo>
                      <a:pt x="2076" y="690"/>
                    </a:lnTo>
                    <a:lnTo>
                      <a:pt x="2076" y="690"/>
                    </a:lnTo>
                    <a:lnTo>
                      <a:pt x="2076" y="690"/>
                    </a:lnTo>
                    <a:lnTo>
                      <a:pt x="2076" y="690"/>
                    </a:lnTo>
                    <a:lnTo>
                      <a:pt x="2076" y="690"/>
                    </a:lnTo>
                    <a:lnTo>
                      <a:pt x="2076" y="690"/>
                    </a:lnTo>
                    <a:lnTo>
                      <a:pt x="2076" y="690"/>
                    </a:lnTo>
                    <a:lnTo>
                      <a:pt x="2076" y="690"/>
                    </a:lnTo>
                    <a:lnTo>
                      <a:pt x="2076" y="690"/>
                    </a:lnTo>
                    <a:lnTo>
                      <a:pt x="2076" y="690"/>
                    </a:lnTo>
                    <a:lnTo>
                      <a:pt x="2076" y="690"/>
                    </a:lnTo>
                    <a:lnTo>
                      <a:pt x="2076" y="690"/>
                    </a:lnTo>
                    <a:lnTo>
                      <a:pt x="2076" y="690"/>
                    </a:lnTo>
                    <a:lnTo>
                      <a:pt x="2076" y="690"/>
                    </a:lnTo>
                    <a:lnTo>
                      <a:pt x="2076" y="690"/>
                    </a:lnTo>
                    <a:lnTo>
                      <a:pt x="2076" y="690"/>
                    </a:lnTo>
                    <a:lnTo>
                      <a:pt x="2076" y="690"/>
                    </a:lnTo>
                    <a:lnTo>
                      <a:pt x="2076" y="690"/>
                    </a:lnTo>
                    <a:lnTo>
                      <a:pt x="2076" y="690"/>
                    </a:lnTo>
                    <a:lnTo>
                      <a:pt x="2076" y="690"/>
                    </a:lnTo>
                    <a:lnTo>
                      <a:pt x="2076" y="690"/>
                    </a:lnTo>
                    <a:lnTo>
                      <a:pt x="2076" y="690"/>
                    </a:lnTo>
                    <a:lnTo>
                      <a:pt x="2082" y="690"/>
                    </a:lnTo>
                    <a:lnTo>
                      <a:pt x="2088" y="672"/>
                    </a:lnTo>
                    <a:lnTo>
                      <a:pt x="2088" y="672"/>
                    </a:lnTo>
                    <a:lnTo>
                      <a:pt x="2088" y="672"/>
                    </a:lnTo>
                    <a:lnTo>
                      <a:pt x="2088" y="672"/>
                    </a:lnTo>
                    <a:lnTo>
                      <a:pt x="2088" y="672"/>
                    </a:lnTo>
                    <a:lnTo>
                      <a:pt x="2088" y="672"/>
                    </a:lnTo>
                    <a:lnTo>
                      <a:pt x="2088" y="672"/>
                    </a:lnTo>
                    <a:lnTo>
                      <a:pt x="2088" y="672"/>
                    </a:lnTo>
                    <a:lnTo>
                      <a:pt x="2088" y="672"/>
                    </a:lnTo>
                    <a:lnTo>
                      <a:pt x="2088" y="672"/>
                    </a:lnTo>
                    <a:lnTo>
                      <a:pt x="2088" y="672"/>
                    </a:lnTo>
                    <a:lnTo>
                      <a:pt x="2088" y="672"/>
                    </a:lnTo>
                    <a:lnTo>
                      <a:pt x="2088" y="672"/>
                    </a:lnTo>
                    <a:lnTo>
                      <a:pt x="2088" y="672"/>
                    </a:lnTo>
                    <a:lnTo>
                      <a:pt x="2094" y="666"/>
                    </a:lnTo>
                    <a:lnTo>
                      <a:pt x="2094" y="666"/>
                    </a:lnTo>
                    <a:lnTo>
                      <a:pt x="2094" y="666"/>
                    </a:lnTo>
                    <a:lnTo>
                      <a:pt x="2094" y="666"/>
                    </a:lnTo>
                    <a:lnTo>
                      <a:pt x="2094" y="666"/>
                    </a:lnTo>
                    <a:lnTo>
                      <a:pt x="2094" y="666"/>
                    </a:lnTo>
                    <a:lnTo>
                      <a:pt x="2094" y="666"/>
                    </a:lnTo>
                    <a:lnTo>
                      <a:pt x="2094" y="666"/>
                    </a:lnTo>
                    <a:lnTo>
                      <a:pt x="2094" y="666"/>
                    </a:lnTo>
                    <a:lnTo>
                      <a:pt x="2094" y="666"/>
                    </a:lnTo>
                    <a:lnTo>
                      <a:pt x="2094" y="666"/>
                    </a:lnTo>
                    <a:lnTo>
                      <a:pt x="2094" y="666"/>
                    </a:lnTo>
                    <a:lnTo>
                      <a:pt x="2094" y="666"/>
                    </a:lnTo>
                    <a:lnTo>
                      <a:pt x="2094" y="666"/>
                    </a:lnTo>
                    <a:lnTo>
                      <a:pt x="2094" y="660"/>
                    </a:lnTo>
                    <a:lnTo>
                      <a:pt x="2094" y="660"/>
                    </a:lnTo>
                    <a:lnTo>
                      <a:pt x="2094" y="660"/>
                    </a:lnTo>
                    <a:lnTo>
                      <a:pt x="2094" y="660"/>
                    </a:lnTo>
                    <a:lnTo>
                      <a:pt x="2094" y="660"/>
                    </a:lnTo>
                    <a:lnTo>
                      <a:pt x="2094" y="660"/>
                    </a:lnTo>
                    <a:lnTo>
                      <a:pt x="2094" y="660"/>
                    </a:lnTo>
                    <a:lnTo>
                      <a:pt x="2094" y="660"/>
                    </a:lnTo>
                    <a:lnTo>
                      <a:pt x="2094" y="660"/>
                    </a:lnTo>
                    <a:lnTo>
                      <a:pt x="2094" y="660"/>
                    </a:lnTo>
                    <a:lnTo>
                      <a:pt x="2094" y="660"/>
                    </a:lnTo>
                    <a:lnTo>
                      <a:pt x="2094" y="660"/>
                    </a:lnTo>
                    <a:lnTo>
                      <a:pt x="2094" y="654"/>
                    </a:lnTo>
                    <a:lnTo>
                      <a:pt x="2094" y="654"/>
                    </a:lnTo>
                    <a:lnTo>
                      <a:pt x="2094" y="654"/>
                    </a:lnTo>
                    <a:lnTo>
                      <a:pt x="2094" y="654"/>
                    </a:lnTo>
                    <a:lnTo>
                      <a:pt x="2094" y="654"/>
                    </a:lnTo>
                    <a:lnTo>
                      <a:pt x="2094" y="654"/>
                    </a:lnTo>
                    <a:lnTo>
                      <a:pt x="2094" y="654"/>
                    </a:lnTo>
                    <a:lnTo>
                      <a:pt x="2094" y="654"/>
                    </a:lnTo>
                    <a:lnTo>
                      <a:pt x="2094" y="654"/>
                    </a:lnTo>
                    <a:lnTo>
                      <a:pt x="2094" y="654"/>
                    </a:lnTo>
                    <a:lnTo>
                      <a:pt x="2094" y="654"/>
                    </a:lnTo>
                    <a:lnTo>
                      <a:pt x="2094" y="654"/>
                    </a:lnTo>
                    <a:lnTo>
                      <a:pt x="2094" y="654"/>
                    </a:lnTo>
                    <a:lnTo>
                      <a:pt x="2094" y="648"/>
                    </a:lnTo>
                    <a:lnTo>
                      <a:pt x="2094" y="648"/>
                    </a:lnTo>
                    <a:lnTo>
                      <a:pt x="2094" y="648"/>
                    </a:lnTo>
                    <a:lnTo>
                      <a:pt x="2094" y="648"/>
                    </a:lnTo>
                    <a:lnTo>
                      <a:pt x="2094" y="648"/>
                    </a:lnTo>
                    <a:lnTo>
                      <a:pt x="2094" y="648"/>
                    </a:lnTo>
                    <a:lnTo>
                      <a:pt x="2094" y="648"/>
                    </a:lnTo>
                    <a:lnTo>
                      <a:pt x="2094" y="648"/>
                    </a:lnTo>
                    <a:lnTo>
                      <a:pt x="2094" y="648"/>
                    </a:lnTo>
                    <a:lnTo>
                      <a:pt x="2094" y="648"/>
                    </a:lnTo>
                    <a:lnTo>
                      <a:pt x="2094" y="648"/>
                    </a:lnTo>
                    <a:lnTo>
                      <a:pt x="2094" y="648"/>
                    </a:lnTo>
                    <a:lnTo>
                      <a:pt x="2094" y="642"/>
                    </a:lnTo>
                    <a:lnTo>
                      <a:pt x="2094" y="642"/>
                    </a:lnTo>
                    <a:lnTo>
                      <a:pt x="2094" y="642"/>
                    </a:lnTo>
                    <a:lnTo>
                      <a:pt x="2094" y="642"/>
                    </a:lnTo>
                    <a:lnTo>
                      <a:pt x="2100" y="642"/>
                    </a:lnTo>
                    <a:lnTo>
                      <a:pt x="2100" y="642"/>
                    </a:lnTo>
                    <a:lnTo>
                      <a:pt x="2100" y="642"/>
                    </a:lnTo>
                    <a:lnTo>
                      <a:pt x="2100" y="642"/>
                    </a:lnTo>
                    <a:lnTo>
                      <a:pt x="2100" y="642"/>
                    </a:lnTo>
                    <a:lnTo>
                      <a:pt x="2100" y="642"/>
                    </a:lnTo>
                    <a:lnTo>
                      <a:pt x="2100" y="642"/>
                    </a:lnTo>
                    <a:lnTo>
                      <a:pt x="2100" y="642"/>
                    </a:lnTo>
                    <a:lnTo>
                      <a:pt x="2100" y="642"/>
                    </a:lnTo>
                    <a:lnTo>
                      <a:pt x="2100" y="642"/>
                    </a:lnTo>
                    <a:lnTo>
                      <a:pt x="2100" y="636"/>
                    </a:lnTo>
                    <a:lnTo>
                      <a:pt x="2100" y="636"/>
                    </a:lnTo>
                    <a:lnTo>
                      <a:pt x="2100" y="636"/>
                    </a:lnTo>
                    <a:lnTo>
                      <a:pt x="2100" y="636"/>
                    </a:lnTo>
                    <a:lnTo>
                      <a:pt x="2100" y="636"/>
                    </a:lnTo>
                    <a:lnTo>
                      <a:pt x="2100" y="636"/>
                    </a:lnTo>
                    <a:lnTo>
                      <a:pt x="2100" y="636"/>
                    </a:lnTo>
                    <a:lnTo>
                      <a:pt x="2100" y="636"/>
                    </a:lnTo>
                    <a:lnTo>
                      <a:pt x="2100" y="636"/>
                    </a:lnTo>
                    <a:lnTo>
                      <a:pt x="2100" y="636"/>
                    </a:lnTo>
                    <a:lnTo>
                      <a:pt x="2100" y="636"/>
                    </a:lnTo>
                    <a:lnTo>
                      <a:pt x="2100" y="636"/>
                    </a:lnTo>
                    <a:lnTo>
                      <a:pt x="2100" y="636"/>
                    </a:lnTo>
                    <a:lnTo>
                      <a:pt x="2100" y="636"/>
                    </a:lnTo>
                    <a:lnTo>
                      <a:pt x="2100" y="636"/>
                    </a:lnTo>
                    <a:lnTo>
                      <a:pt x="2100" y="636"/>
                    </a:lnTo>
                    <a:lnTo>
                      <a:pt x="2100" y="636"/>
                    </a:lnTo>
                    <a:lnTo>
                      <a:pt x="2100" y="636"/>
                    </a:lnTo>
                    <a:lnTo>
                      <a:pt x="2100" y="636"/>
                    </a:lnTo>
                    <a:lnTo>
                      <a:pt x="2100" y="636"/>
                    </a:lnTo>
                    <a:lnTo>
                      <a:pt x="2100" y="636"/>
                    </a:lnTo>
                    <a:lnTo>
                      <a:pt x="2100" y="636"/>
                    </a:lnTo>
                    <a:lnTo>
                      <a:pt x="2100" y="636"/>
                    </a:lnTo>
                    <a:lnTo>
                      <a:pt x="2100" y="636"/>
                    </a:lnTo>
                    <a:lnTo>
                      <a:pt x="2100" y="636"/>
                    </a:lnTo>
                    <a:lnTo>
                      <a:pt x="2100" y="636"/>
                    </a:lnTo>
                    <a:lnTo>
                      <a:pt x="2100" y="636"/>
                    </a:lnTo>
                    <a:lnTo>
                      <a:pt x="2100" y="636"/>
                    </a:lnTo>
                    <a:lnTo>
                      <a:pt x="2100" y="636"/>
                    </a:lnTo>
                    <a:lnTo>
                      <a:pt x="2100" y="636"/>
                    </a:lnTo>
                    <a:lnTo>
                      <a:pt x="2100" y="636"/>
                    </a:lnTo>
                    <a:lnTo>
                      <a:pt x="2100" y="630"/>
                    </a:lnTo>
                    <a:lnTo>
                      <a:pt x="2100" y="630"/>
                    </a:lnTo>
                    <a:lnTo>
                      <a:pt x="2100" y="630"/>
                    </a:lnTo>
                    <a:lnTo>
                      <a:pt x="2100" y="630"/>
                    </a:lnTo>
                    <a:lnTo>
                      <a:pt x="2100" y="630"/>
                    </a:lnTo>
                    <a:lnTo>
                      <a:pt x="2100" y="630"/>
                    </a:lnTo>
                    <a:lnTo>
                      <a:pt x="2100" y="636"/>
                    </a:lnTo>
                    <a:lnTo>
                      <a:pt x="2100" y="636"/>
                    </a:lnTo>
                    <a:lnTo>
                      <a:pt x="2100" y="636"/>
                    </a:lnTo>
                    <a:lnTo>
                      <a:pt x="2100" y="636"/>
                    </a:lnTo>
                    <a:lnTo>
                      <a:pt x="2100" y="636"/>
                    </a:lnTo>
                    <a:lnTo>
                      <a:pt x="2100" y="636"/>
                    </a:lnTo>
                    <a:lnTo>
                      <a:pt x="2106" y="636"/>
                    </a:lnTo>
                    <a:lnTo>
                      <a:pt x="2106" y="636"/>
                    </a:lnTo>
                    <a:lnTo>
                      <a:pt x="2106" y="636"/>
                    </a:lnTo>
                    <a:lnTo>
                      <a:pt x="2106" y="636"/>
                    </a:lnTo>
                    <a:lnTo>
                      <a:pt x="2106" y="636"/>
                    </a:lnTo>
                    <a:lnTo>
                      <a:pt x="2106" y="636"/>
                    </a:lnTo>
                    <a:lnTo>
                      <a:pt x="2106" y="636"/>
                    </a:lnTo>
                    <a:lnTo>
                      <a:pt x="2106" y="636"/>
                    </a:lnTo>
                    <a:lnTo>
                      <a:pt x="2106" y="636"/>
                    </a:lnTo>
                    <a:lnTo>
                      <a:pt x="2106" y="636"/>
                    </a:lnTo>
                    <a:lnTo>
                      <a:pt x="2106" y="636"/>
                    </a:lnTo>
                    <a:lnTo>
                      <a:pt x="2106" y="636"/>
                    </a:lnTo>
                    <a:lnTo>
                      <a:pt x="2106" y="636"/>
                    </a:lnTo>
                    <a:lnTo>
                      <a:pt x="2106" y="636"/>
                    </a:lnTo>
                    <a:lnTo>
                      <a:pt x="2106" y="636"/>
                    </a:lnTo>
                    <a:lnTo>
                      <a:pt x="2106" y="636"/>
                    </a:lnTo>
                    <a:lnTo>
                      <a:pt x="2106" y="636"/>
                    </a:lnTo>
                    <a:lnTo>
                      <a:pt x="2106" y="636"/>
                    </a:lnTo>
                    <a:lnTo>
                      <a:pt x="2106" y="636"/>
                    </a:lnTo>
                    <a:lnTo>
                      <a:pt x="2106" y="636"/>
                    </a:lnTo>
                    <a:lnTo>
                      <a:pt x="2106" y="636"/>
                    </a:lnTo>
                    <a:lnTo>
                      <a:pt x="2106" y="636"/>
                    </a:lnTo>
                    <a:lnTo>
                      <a:pt x="2106" y="636"/>
                    </a:lnTo>
                    <a:lnTo>
                      <a:pt x="2106" y="636"/>
                    </a:lnTo>
                    <a:lnTo>
                      <a:pt x="2106" y="636"/>
                    </a:lnTo>
                    <a:lnTo>
                      <a:pt x="2106" y="642"/>
                    </a:lnTo>
                    <a:lnTo>
                      <a:pt x="2106" y="642"/>
                    </a:lnTo>
                    <a:lnTo>
                      <a:pt x="2106" y="642"/>
                    </a:lnTo>
                    <a:lnTo>
                      <a:pt x="2106" y="642"/>
                    </a:lnTo>
                    <a:lnTo>
                      <a:pt x="2106" y="642"/>
                    </a:lnTo>
                    <a:lnTo>
                      <a:pt x="2106" y="642"/>
                    </a:lnTo>
                    <a:lnTo>
                      <a:pt x="2106" y="642"/>
                    </a:lnTo>
                    <a:lnTo>
                      <a:pt x="2106" y="642"/>
                    </a:lnTo>
                    <a:lnTo>
                      <a:pt x="2106" y="642"/>
                    </a:lnTo>
                    <a:lnTo>
                      <a:pt x="2106" y="642"/>
                    </a:lnTo>
                    <a:lnTo>
                      <a:pt x="2106" y="642"/>
                    </a:lnTo>
                    <a:lnTo>
                      <a:pt x="2106" y="642"/>
                    </a:lnTo>
                    <a:lnTo>
                      <a:pt x="2106" y="642"/>
                    </a:lnTo>
                    <a:lnTo>
                      <a:pt x="2106" y="642"/>
                    </a:lnTo>
                    <a:lnTo>
                      <a:pt x="2106" y="648"/>
                    </a:lnTo>
                    <a:lnTo>
                      <a:pt x="2106" y="648"/>
                    </a:lnTo>
                    <a:lnTo>
                      <a:pt x="2106" y="648"/>
                    </a:lnTo>
                    <a:lnTo>
                      <a:pt x="2106" y="648"/>
                    </a:lnTo>
                    <a:lnTo>
                      <a:pt x="2106" y="648"/>
                    </a:lnTo>
                    <a:lnTo>
                      <a:pt x="2106" y="648"/>
                    </a:lnTo>
                    <a:lnTo>
                      <a:pt x="2106" y="648"/>
                    </a:lnTo>
                    <a:lnTo>
                      <a:pt x="2106" y="648"/>
                    </a:lnTo>
                    <a:lnTo>
                      <a:pt x="2106" y="648"/>
                    </a:lnTo>
                    <a:lnTo>
                      <a:pt x="2106" y="648"/>
                    </a:lnTo>
                    <a:lnTo>
                      <a:pt x="2106" y="648"/>
                    </a:lnTo>
                    <a:lnTo>
                      <a:pt x="2106" y="654"/>
                    </a:lnTo>
                    <a:lnTo>
                      <a:pt x="2106" y="654"/>
                    </a:lnTo>
                    <a:lnTo>
                      <a:pt x="2112" y="654"/>
                    </a:lnTo>
                    <a:lnTo>
                      <a:pt x="2112" y="654"/>
                    </a:lnTo>
                    <a:lnTo>
                      <a:pt x="2112" y="654"/>
                    </a:lnTo>
                    <a:lnTo>
                      <a:pt x="2112" y="654"/>
                    </a:lnTo>
                    <a:lnTo>
                      <a:pt x="2112" y="654"/>
                    </a:lnTo>
                    <a:lnTo>
                      <a:pt x="2112" y="654"/>
                    </a:lnTo>
                    <a:lnTo>
                      <a:pt x="2112" y="654"/>
                    </a:lnTo>
                    <a:lnTo>
                      <a:pt x="2112" y="654"/>
                    </a:lnTo>
                    <a:lnTo>
                      <a:pt x="2112" y="654"/>
                    </a:lnTo>
                    <a:lnTo>
                      <a:pt x="2112" y="654"/>
                    </a:lnTo>
                    <a:lnTo>
                      <a:pt x="2112" y="660"/>
                    </a:lnTo>
                    <a:lnTo>
                      <a:pt x="2112" y="660"/>
                    </a:lnTo>
                    <a:lnTo>
                      <a:pt x="2112" y="660"/>
                    </a:lnTo>
                    <a:lnTo>
                      <a:pt x="2112" y="660"/>
                    </a:lnTo>
                    <a:lnTo>
                      <a:pt x="2112" y="660"/>
                    </a:lnTo>
                    <a:lnTo>
                      <a:pt x="2112" y="660"/>
                    </a:lnTo>
                    <a:lnTo>
                      <a:pt x="2112" y="660"/>
                    </a:lnTo>
                    <a:lnTo>
                      <a:pt x="2112" y="660"/>
                    </a:lnTo>
                    <a:lnTo>
                      <a:pt x="2112" y="660"/>
                    </a:lnTo>
                    <a:lnTo>
                      <a:pt x="2112" y="660"/>
                    </a:lnTo>
                    <a:lnTo>
                      <a:pt x="2112" y="660"/>
                    </a:lnTo>
                    <a:lnTo>
                      <a:pt x="2112" y="660"/>
                    </a:lnTo>
                    <a:lnTo>
                      <a:pt x="2112" y="666"/>
                    </a:lnTo>
                    <a:lnTo>
                      <a:pt x="2112" y="666"/>
                    </a:lnTo>
                    <a:lnTo>
                      <a:pt x="2112" y="666"/>
                    </a:lnTo>
                    <a:lnTo>
                      <a:pt x="2112" y="666"/>
                    </a:lnTo>
                    <a:lnTo>
                      <a:pt x="2112" y="666"/>
                    </a:lnTo>
                    <a:lnTo>
                      <a:pt x="2112" y="666"/>
                    </a:lnTo>
                    <a:lnTo>
                      <a:pt x="2112" y="666"/>
                    </a:lnTo>
                    <a:lnTo>
                      <a:pt x="2124" y="690"/>
                    </a:lnTo>
                    <a:lnTo>
                      <a:pt x="2124" y="690"/>
                    </a:lnTo>
                    <a:lnTo>
                      <a:pt x="2124" y="690"/>
                    </a:lnTo>
                    <a:lnTo>
                      <a:pt x="2124" y="690"/>
                    </a:lnTo>
                    <a:lnTo>
                      <a:pt x="2124" y="690"/>
                    </a:lnTo>
                    <a:lnTo>
                      <a:pt x="2124" y="690"/>
                    </a:lnTo>
                    <a:lnTo>
                      <a:pt x="2124" y="690"/>
                    </a:lnTo>
                    <a:lnTo>
                      <a:pt x="2124" y="690"/>
                    </a:lnTo>
                    <a:lnTo>
                      <a:pt x="2124" y="690"/>
                    </a:lnTo>
                    <a:lnTo>
                      <a:pt x="2124" y="690"/>
                    </a:lnTo>
                    <a:lnTo>
                      <a:pt x="2124" y="690"/>
                    </a:lnTo>
                    <a:lnTo>
                      <a:pt x="2124" y="690"/>
                    </a:lnTo>
                    <a:lnTo>
                      <a:pt x="2124" y="690"/>
                    </a:lnTo>
                    <a:lnTo>
                      <a:pt x="2124" y="690"/>
                    </a:lnTo>
                    <a:lnTo>
                      <a:pt x="2124" y="690"/>
                    </a:lnTo>
                    <a:lnTo>
                      <a:pt x="2124" y="690"/>
                    </a:lnTo>
                    <a:lnTo>
                      <a:pt x="2124" y="690"/>
                    </a:lnTo>
                    <a:lnTo>
                      <a:pt x="2124" y="690"/>
                    </a:lnTo>
                    <a:lnTo>
                      <a:pt x="2124" y="690"/>
                    </a:lnTo>
                    <a:lnTo>
                      <a:pt x="2124" y="690"/>
                    </a:lnTo>
                    <a:lnTo>
                      <a:pt x="2124" y="690"/>
                    </a:lnTo>
                    <a:lnTo>
                      <a:pt x="2124" y="690"/>
                    </a:lnTo>
                    <a:lnTo>
                      <a:pt x="2124" y="690"/>
                    </a:lnTo>
                    <a:lnTo>
                      <a:pt x="2124" y="690"/>
                    </a:lnTo>
                    <a:lnTo>
                      <a:pt x="2124" y="690"/>
                    </a:lnTo>
                    <a:lnTo>
                      <a:pt x="2124" y="690"/>
                    </a:lnTo>
                    <a:lnTo>
                      <a:pt x="2136" y="672"/>
                    </a:lnTo>
                    <a:lnTo>
                      <a:pt x="2136" y="672"/>
                    </a:lnTo>
                    <a:lnTo>
                      <a:pt x="2136" y="672"/>
                    </a:lnTo>
                    <a:lnTo>
                      <a:pt x="2136" y="672"/>
                    </a:lnTo>
                    <a:lnTo>
                      <a:pt x="2136" y="672"/>
                    </a:lnTo>
                    <a:lnTo>
                      <a:pt x="2136" y="672"/>
                    </a:lnTo>
                    <a:lnTo>
                      <a:pt x="2136" y="672"/>
                    </a:lnTo>
                    <a:lnTo>
                      <a:pt x="2136" y="672"/>
                    </a:lnTo>
                    <a:lnTo>
                      <a:pt x="2136" y="672"/>
                    </a:lnTo>
                    <a:lnTo>
                      <a:pt x="2136" y="672"/>
                    </a:lnTo>
                    <a:lnTo>
                      <a:pt x="2136" y="672"/>
                    </a:lnTo>
                    <a:lnTo>
                      <a:pt x="2136" y="672"/>
                    </a:lnTo>
                    <a:lnTo>
                      <a:pt x="2136" y="672"/>
                    </a:lnTo>
                    <a:lnTo>
                      <a:pt x="2136" y="672"/>
                    </a:lnTo>
                    <a:lnTo>
                      <a:pt x="2136" y="666"/>
                    </a:lnTo>
                    <a:lnTo>
                      <a:pt x="2136" y="666"/>
                    </a:lnTo>
                    <a:lnTo>
                      <a:pt x="2136" y="666"/>
                    </a:lnTo>
                    <a:lnTo>
                      <a:pt x="2136" y="666"/>
                    </a:lnTo>
                    <a:lnTo>
                      <a:pt x="2136" y="666"/>
                    </a:lnTo>
                    <a:lnTo>
                      <a:pt x="2136" y="666"/>
                    </a:lnTo>
                    <a:lnTo>
                      <a:pt x="2136" y="666"/>
                    </a:lnTo>
                    <a:lnTo>
                      <a:pt x="2136" y="666"/>
                    </a:lnTo>
                    <a:lnTo>
                      <a:pt x="2136" y="666"/>
                    </a:lnTo>
                    <a:lnTo>
                      <a:pt x="2136" y="666"/>
                    </a:lnTo>
                    <a:lnTo>
                      <a:pt x="2136" y="666"/>
                    </a:lnTo>
                    <a:lnTo>
                      <a:pt x="2136" y="666"/>
                    </a:lnTo>
                    <a:lnTo>
                      <a:pt x="2136" y="666"/>
                    </a:lnTo>
                    <a:lnTo>
                      <a:pt x="2136" y="660"/>
                    </a:lnTo>
                    <a:lnTo>
                      <a:pt x="2136" y="660"/>
                    </a:lnTo>
                    <a:lnTo>
                      <a:pt x="2136" y="660"/>
                    </a:lnTo>
                    <a:lnTo>
                      <a:pt x="2136" y="660"/>
                    </a:lnTo>
                    <a:lnTo>
                      <a:pt x="2136" y="660"/>
                    </a:lnTo>
                    <a:lnTo>
                      <a:pt x="2142" y="660"/>
                    </a:lnTo>
                    <a:lnTo>
                      <a:pt x="2142" y="660"/>
                    </a:lnTo>
                    <a:lnTo>
                      <a:pt x="2142" y="660"/>
                    </a:lnTo>
                    <a:lnTo>
                      <a:pt x="2142" y="660"/>
                    </a:lnTo>
                    <a:lnTo>
                      <a:pt x="2142" y="660"/>
                    </a:lnTo>
                    <a:lnTo>
                      <a:pt x="2142" y="660"/>
                    </a:lnTo>
                    <a:lnTo>
                      <a:pt x="2142" y="660"/>
                    </a:lnTo>
                    <a:lnTo>
                      <a:pt x="2142" y="654"/>
                    </a:lnTo>
                    <a:lnTo>
                      <a:pt x="2142" y="654"/>
                    </a:lnTo>
                    <a:lnTo>
                      <a:pt x="2142" y="654"/>
                    </a:lnTo>
                    <a:lnTo>
                      <a:pt x="2142" y="654"/>
                    </a:lnTo>
                    <a:lnTo>
                      <a:pt x="2142" y="654"/>
                    </a:lnTo>
                    <a:lnTo>
                      <a:pt x="2142" y="654"/>
                    </a:lnTo>
                    <a:lnTo>
                      <a:pt x="2142" y="654"/>
                    </a:lnTo>
                    <a:lnTo>
                      <a:pt x="2142" y="654"/>
                    </a:lnTo>
                    <a:lnTo>
                      <a:pt x="2142" y="654"/>
                    </a:lnTo>
                    <a:lnTo>
                      <a:pt x="2142" y="654"/>
                    </a:lnTo>
                    <a:lnTo>
                      <a:pt x="2142" y="654"/>
                    </a:lnTo>
                    <a:lnTo>
                      <a:pt x="2142" y="654"/>
                    </a:lnTo>
                    <a:lnTo>
                      <a:pt x="2142" y="654"/>
                    </a:lnTo>
                    <a:lnTo>
                      <a:pt x="2142" y="648"/>
                    </a:lnTo>
                    <a:lnTo>
                      <a:pt x="2142" y="648"/>
                    </a:lnTo>
                    <a:lnTo>
                      <a:pt x="2142" y="648"/>
                    </a:lnTo>
                    <a:lnTo>
                      <a:pt x="2142" y="648"/>
                    </a:lnTo>
                    <a:lnTo>
                      <a:pt x="2142" y="648"/>
                    </a:lnTo>
                    <a:lnTo>
                      <a:pt x="2142" y="648"/>
                    </a:lnTo>
                    <a:lnTo>
                      <a:pt x="2142" y="648"/>
                    </a:lnTo>
                    <a:lnTo>
                      <a:pt x="2142" y="648"/>
                    </a:lnTo>
                    <a:lnTo>
                      <a:pt x="2142" y="648"/>
                    </a:lnTo>
                    <a:lnTo>
                      <a:pt x="2142" y="648"/>
                    </a:lnTo>
                    <a:lnTo>
                      <a:pt x="2142" y="642"/>
                    </a:lnTo>
                    <a:lnTo>
                      <a:pt x="2142" y="642"/>
                    </a:lnTo>
                    <a:lnTo>
                      <a:pt x="2142" y="642"/>
                    </a:lnTo>
                    <a:lnTo>
                      <a:pt x="2142" y="642"/>
                    </a:lnTo>
                    <a:lnTo>
                      <a:pt x="2142" y="642"/>
                    </a:lnTo>
                    <a:lnTo>
                      <a:pt x="2142" y="642"/>
                    </a:lnTo>
                    <a:lnTo>
                      <a:pt x="2142" y="642"/>
                    </a:lnTo>
                    <a:lnTo>
                      <a:pt x="2142" y="642"/>
                    </a:lnTo>
                    <a:lnTo>
                      <a:pt x="2142" y="642"/>
                    </a:lnTo>
                    <a:lnTo>
                      <a:pt x="2142" y="642"/>
                    </a:lnTo>
                    <a:lnTo>
                      <a:pt x="2142" y="642"/>
                    </a:lnTo>
                    <a:lnTo>
                      <a:pt x="2142" y="642"/>
                    </a:lnTo>
                    <a:lnTo>
                      <a:pt x="2142" y="642"/>
                    </a:lnTo>
                    <a:lnTo>
                      <a:pt x="2142" y="636"/>
                    </a:lnTo>
                    <a:lnTo>
                      <a:pt x="2142" y="636"/>
                    </a:lnTo>
                    <a:lnTo>
                      <a:pt x="2142" y="636"/>
                    </a:lnTo>
                    <a:lnTo>
                      <a:pt x="2142" y="636"/>
                    </a:lnTo>
                    <a:lnTo>
                      <a:pt x="2142" y="636"/>
                    </a:lnTo>
                    <a:lnTo>
                      <a:pt x="2142" y="636"/>
                    </a:lnTo>
                    <a:lnTo>
                      <a:pt x="2142" y="636"/>
                    </a:lnTo>
                    <a:lnTo>
                      <a:pt x="2142" y="636"/>
                    </a:lnTo>
                    <a:lnTo>
                      <a:pt x="2142" y="636"/>
                    </a:lnTo>
                    <a:lnTo>
                      <a:pt x="2142" y="636"/>
                    </a:lnTo>
                    <a:lnTo>
                      <a:pt x="2142" y="636"/>
                    </a:lnTo>
                    <a:lnTo>
                      <a:pt x="2148" y="636"/>
                    </a:lnTo>
                    <a:lnTo>
                      <a:pt x="2148" y="636"/>
                    </a:lnTo>
                    <a:lnTo>
                      <a:pt x="2148" y="636"/>
                    </a:lnTo>
                    <a:lnTo>
                      <a:pt x="2148" y="636"/>
                    </a:lnTo>
                    <a:lnTo>
                      <a:pt x="2148" y="636"/>
                    </a:lnTo>
                    <a:lnTo>
                      <a:pt x="2148" y="636"/>
                    </a:lnTo>
                    <a:lnTo>
                      <a:pt x="2148" y="636"/>
                    </a:lnTo>
                    <a:lnTo>
                      <a:pt x="2148" y="636"/>
                    </a:lnTo>
                    <a:lnTo>
                      <a:pt x="2148" y="630"/>
                    </a:lnTo>
                    <a:lnTo>
                      <a:pt x="2148" y="630"/>
                    </a:lnTo>
                    <a:lnTo>
                      <a:pt x="2148" y="630"/>
                    </a:lnTo>
                    <a:lnTo>
                      <a:pt x="2148" y="630"/>
                    </a:lnTo>
                    <a:lnTo>
                      <a:pt x="2148" y="630"/>
                    </a:lnTo>
                    <a:lnTo>
                      <a:pt x="2148" y="630"/>
                    </a:lnTo>
                    <a:lnTo>
                      <a:pt x="2148" y="630"/>
                    </a:lnTo>
                    <a:lnTo>
                      <a:pt x="2148" y="630"/>
                    </a:lnTo>
                    <a:lnTo>
                      <a:pt x="2148" y="630"/>
                    </a:lnTo>
                    <a:lnTo>
                      <a:pt x="2148" y="630"/>
                    </a:lnTo>
                    <a:lnTo>
                      <a:pt x="2148" y="630"/>
                    </a:lnTo>
                    <a:lnTo>
                      <a:pt x="2148" y="630"/>
                    </a:lnTo>
                    <a:lnTo>
                      <a:pt x="2148" y="630"/>
                    </a:lnTo>
                    <a:lnTo>
                      <a:pt x="2148" y="630"/>
                    </a:lnTo>
                    <a:lnTo>
                      <a:pt x="2148" y="630"/>
                    </a:lnTo>
                    <a:lnTo>
                      <a:pt x="2148" y="630"/>
                    </a:lnTo>
                    <a:lnTo>
                      <a:pt x="2148" y="630"/>
                    </a:lnTo>
                    <a:lnTo>
                      <a:pt x="2148" y="630"/>
                    </a:lnTo>
                    <a:lnTo>
                      <a:pt x="2148" y="630"/>
                    </a:lnTo>
                    <a:lnTo>
                      <a:pt x="2148" y="630"/>
                    </a:lnTo>
                    <a:lnTo>
                      <a:pt x="2148" y="630"/>
                    </a:lnTo>
                    <a:lnTo>
                      <a:pt x="2148" y="630"/>
                    </a:lnTo>
                    <a:lnTo>
                      <a:pt x="2148" y="630"/>
                    </a:lnTo>
                    <a:lnTo>
                      <a:pt x="2148" y="630"/>
                    </a:lnTo>
                    <a:lnTo>
                      <a:pt x="2148" y="630"/>
                    </a:lnTo>
                    <a:lnTo>
                      <a:pt x="2148" y="630"/>
                    </a:lnTo>
                    <a:lnTo>
                      <a:pt x="2148" y="630"/>
                    </a:lnTo>
                    <a:lnTo>
                      <a:pt x="2148" y="630"/>
                    </a:lnTo>
                    <a:lnTo>
                      <a:pt x="2148" y="630"/>
                    </a:lnTo>
                    <a:lnTo>
                      <a:pt x="2148" y="630"/>
                    </a:lnTo>
                    <a:lnTo>
                      <a:pt x="2148" y="630"/>
                    </a:lnTo>
                    <a:lnTo>
                      <a:pt x="2148" y="630"/>
                    </a:lnTo>
                    <a:lnTo>
                      <a:pt x="2148" y="630"/>
                    </a:lnTo>
                    <a:lnTo>
                      <a:pt x="2148" y="630"/>
                    </a:lnTo>
                    <a:lnTo>
                      <a:pt x="2148" y="630"/>
                    </a:lnTo>
                    <a:lnTo>
                      <a:pt x="2148" y="630"/>
                    </a:lnTo>
                    <a:lnTo>
                      <a:pt x="2148" y="630"/>
                    </a:lnTo>
                    <a:lnTo>
                      <a:pt x="2148" y="630"/>
                    </a:lnTo>
                    <a:lnTo>
                      <a:pt x="2148" y="630"/>
                    </a:lnTo>
                    <a:lnTo>
                      <a:pt x="2148" y="636"/>
                    </a:lnTo>
                    <a:lnTo>
                      <a:pt x="2148" y="636"/>
                    </a:lnTo>
                    <a:lnTo>
                      <a:pt x="2148" y="636"/>
                    </a:lnTo>
                    <a:lnTo>
                      <a:pt x="2148" y="636"/>
                    </a:lnTo>
                    <a:lnTo>
                      <a:pt x="2148" y="636"/>
                    </a:lnTo>
                    <a:lnTo>
                      <a:pt x="2148" y="636"/>
                    </a:lnTo>
                    <a:lnTo>
                      <a:pt x="2154" y="636"/>
                    </a:lnTo>
                    <a:lnTo>
                      <a:pt x="2154" y="636"/>
                    </a:lnTo>
                    <a:lnTo>
                      <a:pt x="2154" y="636"/>
                    </a:lnTo>
                    <a:lnTo>
                      <a:pt x="2154" y="636"/>
                    </a:lnTo>
                    <a:lnTo>
                      <a:pt x="2154" y="636"/>
                    </a:lnTo>
                    <a:lnTo>
                      <a:pt x="2154" y="636"/>
                    </a:lnTo>
                    <a:lnTo>
                      <a:pt x="2154" y="636"/>
                    </a:lnTo>
                    <a:lnTo>
                      <a:pt x="2154" y="636"/>
                    </a:lnTo>
                    <a:lnTo>
                      <a:pt x="2154" y="636"/>
                    </a:lnTo>
                    <a:lnTo>
                      <a:pt x="2154" y="636"/>
                    </a:lnTo>
                    <a:lnTo>
                      <a:pt x="2154" y="636"/>
                    </a:lnTo>
                    <a:lnTo>
                      <a:pt x="2154" y="636"/>
                    </a:lnTo>
                    <a:lnTo>
                      <a:pt x="2154" y="636"/>
                    </a:lnTo>
                    <a:lnTo>
                      <a:pt x="2154" y="636"/>
                    </a:lnTo>
                    <a:lnTo>
                      <a:pt x="2154" y="642"/>
                    </a:lnTo>
                    <a:lnTo>
                      <a:pt x="2154" y="642"/>
                    </a:lnTo>
                    <a:lnTo>
                      <a:pt x="2154" y="642"/>
                    </a:lnTo>
                    <a:lnTo>
                      <a:pt x="2154" y="642"/>
                    </a:lnTo>
                    <a:lnTo>
                      <a:pt x="2154" y="642"/>
                    </a:lnTo>
                    <a:lnTo>
                      <a:pt x="2154" y="642"/>
                    </a:lnTo>
                    <a:lnTo>
                      <a:pt x="2154" y="642"/>
                    </a:lnTo>
                    <a:lnTo>
                      <a:pt x="2154" y="642"/>
                    </a:lnTo>
                    <a:lnTo>
                      <a:pt x="2154" y="642"/>
                    </a:lnTo>
                    <a:lnTo>
                      <a:pt x="2154" y="642"/>
                    </a:lnTo>
                    <a:lnTo>
                      <a:pt x="2154" y="642"/>
                    </a:lnTo>
                    <a:lnTo>
                      <a:pt x="2154" y="642"/>
                    </a:lnTo>
                    <a:lnTo>
                      <a:pt x="2154" y="642"/>
                    </a:lnTo>
                    <a:lnTo>
                      <a:pt x="2154" y="648"/>
                    </a:lnTo>
                    <a:lnTo>
                      <a:pt x="2154" y="648"/>
                    </a:lnTo>
                    <a:lnTo>
                      <a:pt x="2154" y="648"/>
                    </a:lnTo>
                    <a:lnTo>
                      <a:pt x="2154" y="648"/>
                    </a:lnTo>
                    <a:lnTo>
                      <a:pt x="2154" y="648"/>
                    </a:lnTo>
                    <a:lnTo>
                      <a:pt x="2154" y="648"/>
                    </a:lnTo>
                    <a:lnTo>
                      <a:pt x="2154" y="648"/>
                    </a:lnTo>
                    <a:lnTo>
                      <a:pt x="2154" y="648"/>
                    </a:lnTo>
                    <a:lnTo>
                      <a:pt x="2154" y="648"/>
                    </a:lnTo>
                    <a:lnTo>
                      <a:pt x="2154" y="648"/>
                    </a:lnTo>
                    <a:lnTo>
                      <a:pt x="2154" y="654"/>
                    </a:lnTo>
                    <a:lnTo>
                      <a:pt x="2154" y="654"/>
                    </a:lnTo>
                    <a:lnTo>
                      <a:pt x="2154" y="654"/>
                    </a:lnTo>
                    <a:lnTo>
                      <a:pt x="2154" y="654"/>
                    </a:lnTo>
                    <a:lnTo>
                      <a:pt x="2154" y="654"/>
                    </a:lnTo>
                    <a:lnTo>
                      <a:pt x="2154" y="654"/>
                    </a:lnTo>
                    <a:lnTo>
                      <a:pt x="2154" y="654"/>
                    </a:lnTo>
                    <a:lnTo>
                      <a:pt x="2154" y="654"/>
                    </a:lnTo>
                    <a:lnTo>
                      <a:pt x="2154" y="654"/>
                    </a:lnTo>
                    <a:lnTo>
                      <a:pt x="2154" y="654"/>
                    </a:lnTo>
                    <a:lnTo>
                      <a:pt x="2154" y="654"/>
                    </a:lnTo>
                    <a:lnTo>
                      <a:pt x="2154" y="654"/>
                    </a:lnTo>
                    <a:lnTo>
                      <a:pt x="2154" y="660"/>
                    </a:lnTo>
                    <a:lnTo>
                      <a:pt x="2154" y="660"/>
                    </a:lnTo>
                    <a:lnTo>
                      <a:pt x="2154" y="660"/>
                    </a:lnTo>
                    <a:lnTo>
                      <a:pt x="2154" y="660"/>
                    </a:lnTo>
                    <a:lnTo>
                      <a:pt x="2154" y="660"/>
                    </a:lnTo>
                    <a:lnTo>
                      <a:pt x="2160" y="660"/>
                    </a:lnTo>
                    <a:lnTo>
                      <a:pt x="2160" y="660"/>
                    </a:lnTo>
                    <a:lnTo>
                      <a:pt x="2160" y="660"/>
                    </a:lnTo>
                    <a:lnTo>
                      <a:pt x="2160" y="660"/>
                    </a:lnTo>
                    <a:lnTo>
                      <a:pt x="2160" y="660"/>
                    </a:lnTo>
                    <a:lnTo>
                      <a:pt x="2160" y="660"/>
                    </a:lnTo>
                    <a:lnTo>
                      <a:pt x="2160" y="660"/>
                    </a:lnTo>
                    <a:lnTo>
                      <a:pt x="2160" y="666"/>
                    </a:lnTo>
                    <a:lnTo>
                      <a:pt x="2160" y="666"/>
                    </a:lnTo>
                    <a:lnTo>
                      <a:pt x="2160" y="666"/>
                    </a:lnTo>
                    <a:lnTo>
                      <a:pt x="2166" y="690"/>
                    </a:lnTo>
                    <a:lnTo>
                      <a:pt x="2166" y="690"/>
                    </a:lnTo>
                    <a:lnTo>
                      <a:pt x="2166" y="690"/>
                    </a:lnTo>
                    <a:lnTo>
                      <a:pt x="2166" y="690"/>
                    </a:lnTo>
                    <a:lnTo>
                      <a:pt x="2166" y="690"/>
                    </a:lnTo>
                    <a:lnTo>
                      <a:pt x="2172" y="690"/>
                    </a:lnTo>
                    <a:lnTo>
                      <a:pt x="2172" y="690"/>
                    </a:lnTo>
                    <a:lnTo>
                      <a:pt x="2172" y="690"/>
                    </a:lnTo>
                    <a:lnTo>
                      <a:pt x="2172" y="690"/>
                    </a:lnTo>
                    <a:lnTo>
                      <a:pt x="2172" y="690"/>
                    </a:lnTo>
                    <a:lnTo>
                      <a:pt x="2172" y="690"/>
                    </a:lnTo>
                    <a:lnTo>
                      <a:pt x="2172" y="690"/>
                    </a:lnTo>
                    <a:lnTo>
                      <a:pt x="2172" y="690"/>
                    </a:lnTo>
                    <a:lnTo>
                      <a:pt x="2172" y="690"/>
                    </a:lnTo>
                    <a:lnTo>
                      <a:pt x="2172" y="690"/>
                    </a:lnTo>
                    <a:lnTo>
                      <a:pt x="2172" y="690"/>
                    </a:lnTo>
                    <a:lnTo>
                      <a:pt x="2172" y="690"/>
                    </a:lnTo>
                    <a:lnTo>
                      <a:pt x="2172" y="690"/>
                    </a:lnTo>
                    <a:lnTo>
                      <a:pt x="2172" y="690"/>
                    </a:lnTo>
                    <a:lnTo>
                      <a:pt x="2172" y="690"/>
                    </a:lnTo>
                    <a:lnTo>
                      <a:pt x="2172" y="690"/>
                    </a:lnTo>
                    <a:lnTo>
                      <a:pt x="2172" y="690"/>
                    </a:lnTo>
                    <a:lnTo>
                      <a:pt x="2172" y="690"/>
                    </a:lnTo>
                    <a:lnTo>
                      <a:pt x="2172" y="690"/>
                    </a:lnTo>
                    <a:lnTo>
                      <a:pt x="2172" y="690"/>
                    </a:lnTo>
                    <a:lnTo>
                      <a:pt x="2172" y="690"/>
                    </a:lnTo>
                    <a:lnTo>
                      <a:pt x="2184" y="672"/>
                    </a:lnTo>
                    <a:lnTo>
                      <a:pt x="2184" y="672"/>
                    </a:lnTo>
                    <a:lnTo>
                      <a:pt x="2184" y="672"/>
                    </a:lnTo>
                    <a:lnTo>
                      <a:pt x="2184" y="672"/>
                    </a:lnTo>
                    <a:lnTo>
                      <a:pt x="2184" y="672"/>
                    </a:lnTo>
                    <a:lnTo>
                      <a:pt x="2184" y="672"/>
                    </a:lnTo>
                    <a:lnTo>
                      <a:pt x="2184" y="672"/>
                    </a:lnTo>
                    <a:lnTo>
                      <a:pt x="2184" y="672"/>
                    </a:lnTo>
                    <a:lnTo>
                      <a:pt x="2184" y="672"/>
                    </a:lnTo>
                    <a:lnTo>
                      <a:pt x="2184" y="672"/>
                    </a:lnTo>
                    <a:lnTo>
                      <a:pt x="2184" y="672"/>
                    </a:lnTo>
                    <a:lnTo>
                      <a:pt x="2184" y="672"/>
                    </a:lnTo>
                    <a:lnTo>
                      <a:pt x="2184" y="672"/>
                    </a:lnTo>
                    <a:lnTo>
                      <a:pt x="2184" y="666"/>
                    </a:lnTo>
                    <a:lnTo>
                      <a:pt x="2184" y="666"/>
                    </a:lnTo>
                    <a:lnTo>
                      <a:pt x="2184" y="666"/>
                    </a:lnTo>
                    <a:lnTo>
                      <a:pt x="2184" y="666"/>
                    </a:lnTo>
                    <a:lnTo>
                      <a:pt x="2184" y="666"/>
                    </a:lnTo>
                    <a:lnTo>
                      <a:pt x="2184" y="666"/>
                    </a:lnTo>
                    <a:lnTo>
                      <a:pt x="2184" y="666"/>
                    </a:lnTo>
                    <a:lnTo>
                      <a:pt x="2184" y="666"/>
                    </a:lnTo>
                    <a:lnTo>
                      <a:pt x="2184" y="666"/>
                    </a:lnTo>
                    <a:lnTo>
                      <a:pt x="2184" y="666"/>
                    </a:lnTo>
                    <a:lnTo>
                      <a:pt x="2184" y="666"/>
                    </a:lnTo>
                    <a:lnTo>
                      <a:pt x="2184" y="666"/>
                    </a:lnTo>
                    <a:lnTo>
                      <a:pt x="2184" y="666"/>
                    </a:lnTo>
                    <a:lnTo>
                      <a:pt x="2184" y="666"/>
                    </a:lnTo>
                    <a:lnTo>
                      <a:pt x="2184" y="660"/>
                    </a:lnTo>
                    <a:lnTo>
                      <a:pt x="2184" y="660"/>
                    </a:lnTo>
                    <a:lnTo>
                      <a:pt x="2184" y="660"/>
                    </a:lnTo>
                    <a:lnTo>
                      <a:pt x="2184" y="660"/>
                    </a:lnTo>
                    <a:lnTo>
                      <a:pt x="2184" y="660"/>
                    </a:lnTo>
                    <a:lnTo>
                      <a:pt x="2184" y="660"/>
                    </a:lnTo>
                    <a:lnTo>
                      <a:pt x="2184" y="660"/>
                    </a:lnTo>
                    <a:lnTo>
                      <a:pt x="2184" y="660"/>
                    </a:lnTo>
                    <a:lnTo>
                      <a:pt x="2184" y="660"/>
                    </a:lnTo>
                    <a:lnTo>
                      <a:pt x="2184" y="660"/>
                    </a:lnTo>
                    <a:lnTo>
                      <a:pt x="2184" y="660"/>
                    </a:lnTo>
                    <a:lnTo>
                      <a:pt x="2184" y="660"/>
                    </a:lnTo>
                    <a:lnTo>
                      <a:pt x="2184" y="654"/>
                    </a:lnTo>
                    <a:lnTo>
                      <a:pt x="2184" y="654"/>
                    </a:lnTo>
                    <a:lnTo>
                      <a:pt x="2184" y="654"/>
                    </a:lnTo>
                    <a:lnTo>
                      <a:pt x="2184" y="654"/>
                    </a:lnTo>
                    <a:lnTo>
                      <a:pt x="2184" y="654"/>
                    </a:lnTo>
                    <a:lnTo>
                      <a:pt x="2184" y="654"/>
                    </a:lnTo>
                    <a:lnTo>
                      <a:pt x="2184" y="654"/>
                    </a:lnTo>
                    <a:lnTo>
                      <a:pt x="2184" y="654"/>
                    </a:lnTo>
                    <a:lnTo>
                      <a:pt x="2184" y="654"/>
                    </a:lnTo>
                    <a:lnTo>
                      <a:pt x="2184" y="654"/>
                    </a:lnTo>
                    <a:lnTo>
                      <a:pt x="2184" y="654"/>
                    </a:lnTo>
                    <a:lnTo>
                      <a:pt x="2184" y="654"/>
                    </a:lnTo>
                    <a:lnTo>
                      <a:pt x="2190" y="654"/>
                    </a:lnTo>
                    <a:lnTo>
                      <a:pt x="2190" y="648"/>
                    </a:lnTo>
                    <a:lnTo>
                      <a:pt x="2190" y="648"/>
                    </a:lnTo>
                    <a:lnTo>
                      <a:pt x="2190" y="648"/>
                    </a:lnTo>
                    <a:lnTo>
                      <a:pt x="2190" y="648"/>
                    </a:lnTo>
                    <a:lnTo>
                      <a:pt x="2190" y="648"/>
                    </a:lnTo>
                    <a:lnTo>
                      <a:pt x="2190" y="648"/>
                    </a:lnTo>
                    <a:lnTo>
                      <a:pt x="2190" y="648"/>
                    </a:lnTo>
                    <a:lnTo>
                      <a:pt x="2190" y="648"/>
                    </a:lnTo>
                    <a:lnTo>
                      <a:pt x="2190" y="648"/>
                    </a:lnTo>
                    <a:lnTo>
                      <a:pt x="2190" y="648"/>
                    </a:lnTo>
                    <a:lnTo>
                      <a:pt x="2190" y="648"/>
                    </a:lnTo>
                    <a:lnTo>
                      <a:pt x="2190" y="642"/>
                    </a:lnTo>
                    <a:lnTo>
                      <a:pt x="2190" y="642"/>
                    </a:lnTo>
                    <a:lnTo>
                      <a:pt x="2190" y="642"/>
                    </a:lnTo>
                    <a:lnTo>
                      <a:pt x="2190" y="642"/>
                    </a:lnTo>
                    <a:lnTo>
                      <a:pt x="2190" y="642"/>
                    </a:lnTo>
                    <a:lnTo>
                      <a:pt x="2190" y="642"/>
                    </a:lnTo>
                    <a:lnTo>
                      <a:pt x="2190" y="642"/>
                    </a:lnTo>
                    <a:lnTo>
                      <a:pt x="2190" y="642"/>
                    </a:lnTo>
                    <a:lnTo>
                      <a:pt x="2190" y="642"/>
                    </a:lnTo>
                    <a:lnTo>
                      <a:pt x="2190" y="642"/>
                    </a:lnTo>
                    <a:lnTo>
                      <a:pt x="2190" y="642"/>
                    </a:lnTo>
                    <a:lnTo>
                      <a:pt x="2190" y="642"/>
                    </a:lnTo>
                    <a:lnTo>
                      <a:pt x="2190" y="642"/>
                    </a:lnTo>
                    <a:lnTo>
                      <a:pt x="2190" y="636"/>
                    </a:lnTo>
                    <a:lnTo>
                      <a:pt x="2190" y="636"/>
                    </a:lnTo>
                    <a:lnTo>
                      <a:pt x="2190" y="636"/>
                    </a:lnTo>
                    <a:lnTo>
                      <a:pt x="2190" y="636"/>
                    </a:lnTo>
                    <a:lnTo>
                      <a:pt x="2190" y="636"/>
                    </a:lnTo>
                    <a:lnTo>
                      <a:pt x="2190" y="636"/>
                    </a:lnTo>
                    <a:lnTo>
                      <a:pt x="2190" y="636"/>
                    </a:lnTo>
                    <a:lnTo>
                      <a:pt x="2190" y="636"/>
                    </a:lnTo>
                    <a:lnTo>
                      <a:pt x="2190" y="636"/>
                    </a:lnTo>
                    <a:lnTo>
                      <a:pt x="2190" y="636"/>
                    </a:lnTo>
                    <a:lnTo>
                      <a:pt x="2190" y="636"/>
                    </a:lnTo>
                    <a:lnTo>
                      <a:pt x="2190" y="636"/>
                    </a:lnTo>
                    <a:lnTo>
                      <a:pt x="2190" y="636"/>
                    </a:lnTo>
                    <a:lnTo>
                      <a:pt x="2190" y="636"/>
                    </a:lnTo>
                    <a:lnTo>
                      <a:pt x="2190" y="636"/>
                    </a:lnTo>
                    <a:lnTo>
                      <a:pt x="2190" y="636"/>
                    </a:lnTo>
                    <a:lnTo>
                      <a:pt x="2190" y="636"/>
                    </a:lnTo>
                    <a:lnTo>
                      <a:pt x="2190" y="636"/>
                    </a:lnTo>
                    <a:lnTo>
                      <a:pt x="2190" y="636"/>
                    </a:lnTo>
                    <a:lnTo>
                      <a:pt x="2190" y="636"/>
                    </a:lnTo>
                    <a:lnTo>
                      <a:pt x="2190" y="636"/>
                    </a:lnTo>
                    <a:lnTo>
                      <a:pt x="2190" y="636"/>
                    </a:lnTo>
                    <a:lnTo>
                      <a:pt x="2190" y="630"/>
                    </a:lnTo>
                    <a:lnTo>
                      <a:pt x="2190" y="630"/>
                    </a:lnTo>
                    <a:lnTo>
                      <a:pt x="2190" y="630"/>
                    </a:lnTo>
                    <a:lnTo>
                      <a:pt x="2190" y="630"/>
                    </a:lnTo>
                    <a:lnTo>
                      <a:pt x="2190" y="630"/>
                    </a:lnTo>
                    <a:lnTo>
                      <a:pt x="2196" y="630"/>
                    </a:lnTo>
                    <a:lnTo>
                      <a:pt x="2196" y="630"/>
                    </a:lnTo>
                    <a:lnTo>
                      <a:pt x="2196" y="630"/>
                    </a:lnTo>
                    <a:lnTo>
                      <a:pt x="2196" y="630"/>
                    </a:lnTo>
                    <a:lnTo>
                      <a:pt x="2196" y="630"/>
                    </a:lnTo>
                    <a:lnTo>
                      <a:pt x="2196" y="630"/>
                    </a:lnTo>
                    <a:lnTo>
                      <a:pt x="2196" y="630"/>
                    </a:lnTo>
                    <a:lnTo>
                      <a:pt x="2196" y="630"/>
                    </a:lnTo>
                    <a:lnTo>
                      <a:pt x="2196" y="630"/>
                    </a:lnTo>
                    <a:lnTo>
                      <a:pt x="2196" y="630"/>
                    </a:lnTo>
                    <a:lnTo>
                      <a:pt x="2196" y="630"/>
                    </a:lnTo>
                    <a:lnTo>
                      <a:pt x="2196" y="630"/>
                    </a:lnTo>
                    <a:lnTo>
                      <a:pt x="2196" y="630"/>
                    </a:lnTo>
                    <a:lnTo>
                      <a:pt x="2196" y="630"/>
                    </a:lnTo>
                    <a:lnTo>
                      <a:pt x="2196" y="630"/>
                    </a:lnTo>
                    <a:lnTo>
                      <a:pt x="2196" y="630"/>
                    </a:lnTo>
                    <a:lnTo>
                      <a:pt x="2196" y="630"/>
                    </a:lnTo>
                    <a:lnTo>
                      <a:pt x="2196" y="630"/>
                    </a:lnTo>
                    <a:lnTo>
                      <a:pt x="2196" y="630"/>
                    </a:lnTo>
                    <a:lnTo>
                      <a:pt x="2196" y="630"/>
                    </a:lnTo>
                    <a:lnTo>
                      <a:pt x="2196" y="630"/>
                    </a:lnTo>
                    <a:lnTo>
                      <a:pt x="2196" y="630"/>
                    </a:lnTo>
                    <a:lnTo>
                      <a:pt x="2196" y="630"/>
                    </a:lnTo>
                    <a:lnTo>
                      <a:pt x="2196" y="630"/>
                    </a:lnTo>
                    <a:lnTo>
                      <a:pt x="2196" y="630"/>
                    </a:lnTo>
                    <a:lnTo>
                      <a:pt x="2196" y="636"/>
                    </a:lnTo>
                    <a:lnTo>
                      <a:pt x="2196" y="636"/>
                    </a:lnTo>
                    <a:lnTo>
                      <a:pt x="2196" y="636"/>
                    </a:lnTo>
                    <a:lnTo>
                      <a:pt x="2196" y="636"/>
                    </a:lnTo>
                    <a:lnTo>
                      <a:pt x="2196" y="636"/>
                    </a:lnTo>
                    <a:lnTo>
                      <a:pt x="2196" y="636"/>
                    </a:lnTo>
                    <a:lnTo>
                      <a:pt x="2196" y="636"/>
                    </a:lnTo>
                    <a:lnTo>
                      <a:pt x="2196" y="636"/>
                    </a:lnTo>
                    <a:lnTo>
                      <a:pt x="2196" y="636"/>
                    </a:lnTo>
                    <a:lnTo>
                      <a:pt x="2196" y="636"/>
                    </a:lnTo>
                    <a:lnTo>
                      <a:pt x="2196" y="636"/>
                    </a:lnTo>
                    <a:lnTo>
                      <a:pt x="2196" y="636"/>
                    </a:lnTo>
                    <a:lnTo>
                      <a:pt x="2196" y="636"/>
                    </a:lnTo>
                    <a:lnTo>
                      <a:pt x="2196" y="636"/>
                    </a:lnTo>
                    <a:lnTo>
                      <a:pt x="2196" y="636"/>
                    </a:lnTo>
                    <a:lnTo>
                      <a:pt x="2196" y="636"/>
                    </a:lnTo>
                    <a:lnTo>
                      <a:pt x="2196" y="636"/>
                    </a:lnTo>
                    <a:lnTo>
                      <a:pt x="2196" y="636"/>
                    </a:lnTo>
                    <a:lnTo>
                      <a:pt x="2196" y="636"/>
                    </a:lnTo>
                    <a:lnTo>
                      <a:pt x="2196" y="636"/>
                    </a:lnTo>
                    <a:lnTo>
                      <a:pt x="2196" y="636"/>
                    </a:lnTo>
                    <a:lnTo>
                      <a:pt x="2196" y="636"/>
                    </a:lnTo>
                    <a:lnTo>
                      <a:pt x="2196" y="642"/>
                    </a:lnTo>
                    <a:lnTo>
                      <a:pt x="2196" y="642"/>
                    </a:lnTo>
                    <a:lnTo>
                      <a:pt x="2196" y="642"/>
                    </a:lnTo>
                    <a:lnTo>
                      <a:pt x="2196" y="642"/>
                    </a:lnTo>
                    <a:lnTo>
                      <a:pt x="2196" y="642"/>
                    </a:lnTo>
                    <a:lnTo>
                      <a:pt x="2196" y="642"/>
                    </a:lnTo>
                    <a:lnTo>
                      <a:pt x="2202" y="642"/>
                    </a:lnTo>
                    <a:lnTo>
                      <a:pt x="2202" y="642"/>
                    </a:lnTo>
                    <a:lnTo>
                      <a:pt x="2202" y="642"/>
                    </a:lnTo>
                    <a:lnTo>
                      <a:pt x="2202" y="642"/>
                    </a:lnTo>
                    <a:lnTo>
                      <a:pt x="2202" y="642"/>
                    </a:lnTo>
                    <a:lnTo>
                      <a:pt x="2202" y="642"/>
                    </a:lnTo>
                    <a:lnTo>
                      <a:pt x="2202" y="642"/>
                    </a:lnTo>
                    <a:lnTo>
                      <a:pt x="2202" y="648"/>
                    </a:lnTo>
                    <a:lnTo>
                      <a:pt x="2202" y="648"/>
                    </a:lnTo>
                    <a:lnTo>
                      <a:pt x="2202" y="648"/>
                    </a:lnTo>
                    <a:lnTo>
                      <a:pt x="2202" y="648"/>
                    </a:lnTo>
                    <a:lnTo>
                      <a:pt x="2202" y="648"/>
                    </a:lnTo>
                    <a:lnTo>
                      <a:pt x="2202" y="648"/>
                    </a:lnTo>
                    <a:lnTo>
                      <a:pt x="2202" y="648"/>
                    </a:lnTo>
                    <a:lnTo>
                      <a:pt x="2202" y="648"/>
                    </a:lnTo>
                    <a:lnTo>
                      <a:pt x="2202" y="648"/>
                    </a:lnTo>
                    <a:lnTo>
                      <a:pt x="2202" y="648"/>
                    </a:lnTo>
                    <a:lnTo>
                      <a:pt x="2202" y="648"/>
                    </a:lnTo>
                    <a:lnTo>
                      <a:pt x="2202" y="654"/>
                    </a:lnTo>
                    <a:lnTo>
                      <a:pt x="2202" y="654"/>
                    </a:lnTo>
                    <a:lnTo>
                      <a:pt x="2202" y="654"/>
                    </a:lnTo>
                    <a:lnTo>
                      <a:pt x="2202" y="654"/>
                    </a:lnTo>
                    <a:lnTo>
                      <a:pt x="2202" y="654"/>
                    </a:lnTo>
                    <a:lnTo>
                      <a:pt x="2202" y="654"/>
                    </a:lnTo>
                    <a:lnTo>
                      <a:pt x="2202" y="654"/>
                    </a:lnTo>
                    <a:lnTo>
                      <a:pt x="2202" y="654"/>
                    </a:lnTo>
                    <a:lnTo>
                      <a:pt x="2202" y="654"/>
                    </a:lnTo>
                    <a:lnTo>
                      <a:pt x="2202" y="654"/>
                    </a:lnTo>
                    <a:lnTo>
                      <a:pt x="2202" y="654"/>
                    </a:lnTo>
                    <a:lnTo>
                      <a:pt x="2202" y="654"/>
                    </a:lnTo>
                    <a:lnTo>
                      <a:pt x="2202" y="660"/>
                    </a:lnTo>
                    <a:lnTo>
                      <a:pt x="2202" y="660"/>
                    </a:lnTo>
                    <a:lnTo>
                      <a:pt x="2202" y="660"/>
                    </a:lnTo>
                    <a:lnTo>
                      <a:pt x="2202" y="660"/>
                    </a:lnTo>
                    <a:lnTo>
                      <a:pt x="2202" y="660"/>
                    </a:lnTo>
                    <a:lnTo>
                      <a:pt x="2202" y="660"/>
                    </a:lnTo>
                    <a:lnTo>
                      <a:pt x="2202" y="660"/>
                    </a:lnTo>
                    <a:lnTo>
                      <a:pt x="2202" y="660"/>
                    </a:lnTo>
                    <a:lnTo>
                      <a:pt x="2202" y="660"/>
                    </a:lnTo>
                    <a:lnTo>
                      <a:pt x="2202" y="660"/>
                    </a:lnTo>
                    <a:lnTo>
                      <a:pt x="2202" y="660"/>
                    </a:lnTo>
                    <a:lnTo>
                      <a:pt x="2202" y="660"/>
                    </a:lnTo>
                    <a:lnTo>
                      <a:pt x="2202" y="666"/>
                    </a:lnTo>
                    <a:lnTo>
                      <a:pt x="2202" y="666"/>
                    </a:lnTo>
                    <a:lnTo>
                      <a:pt x="2202" y="666"/>
                    </a:lnTo>
                    <a:lnTo>
                      <a:pt x="2202" y="666"/>
                    </a:lnTo>
                    <a:lnTo>
                      <a:pt x="2202" y="666"/>
                    </a:lnTo>
                    <a:lnTo>
                      <a:pt x="2214" y="690"/>
                    </a:lnTo>
                    <a:lnTo>
                      <a:pt x="2214" y="690"/>
                    </a:lnTo>
                    <a:lnTo>
                      <a:pt x="2214" y="690"/>
                    </a:lnTo>
                    <a:lnTo>
                      <a:pt x="2214" y="690"/>
                    </a:lnTo>
                    <a:lnTo>
                      <a:pt x="2214" y="690"/>
                    </a:lnTo>
                    <a:lnTo>
                      <a:pt x="2214" y="690"/>
                    </a:lnTo>
                    <a:lnTo>
                      <a:pt x="2214" y="690"/>
                    </a:lnTo>
                    <a:lnTo>
                      <a:pt x="2214" y="690"/>
                    </a:lnTo>
                    <a:lnTo>
                      <a:pt x="2214" y="690"/>
                    </a:lnTo>
                    <a:lnTo>
                      <a:pt x="2214" y="690"/>
                    </a:lnTo>
                    <a:lnTo>
                      <a:pt x="2214" y="690"/>
                    </a:lnTo>
                    <a:lnTo>
                      <a:pt x="2214" y="690"/>
                    </a:lnTo>
                    <a:lnTo>
                      <a:pt x="2214" y="690"/>
                    </a:lnTo>
                    <a:lnTo>
                      <a:pt x="2214" y="690"/>
                    </a:lnTo>
                    <a:lnTo>
                      <a:pt x="2214" y="690"/>
                    </a:lnTo>
                    <a:lnTo>
                      <a:pt x="2214" y="690"/>
                    </a:lnTo>
                    <a:lnTo>
                      <a:pt x="2214" y="690"/>
                    </a:lnTo>
                    <a:lnTo>
                      <a:pt x="2214" y="690"/>
                    </a:lnTo>
                    <a:lnTo>
                      <a:pt x="2214" y="690"/>
                    </a:lnTo>
                    <a:lnTo>
                      <a:pt x="2214" y="690"/>
                    </a:lnTo>
                    <a:lnTo>
                      <a:pt x="2214" y="690"/>
                    </a:lnTo>
                    <a:lnTo>
                      <a:pt x="2214" y="696"/>
                    </a:lnTo>
                    <a:lnTo>
                      <a:pt x="2214" y="696"/>
                    </a:lnTo>
                    <a:lnTo>
                      <a:pt x="2220" y="696"/>
                    </a:lnTo>
                    <a:lnTo>
                      <a:pt x="2220" y="696"/>
                    </a:lnTo>
                    <a:lnTo>
                      <a:pt x="2220" y="696"/>
                    </a:lnTo>
                    <a:lnTo>
                      <a:pt x="2226" y="672"/>
                    </a:lnTo>
                    <a:lnTo>
                      <a:pt x="2226" y="672"/>
                    </a:lnTo>
                    <a:lnTo>
                      <a:pt x="2226" y="672"/>
                    </a:lnTo>
                    <a:lnTo>
                      <a:pt x="2226" y="672"/>
                    </a:lnTo>
                    <a:lnTo>
                      <a:pt x="2226" y="672"/>
                    </a:lnTo>
                    <a:lnTo>
                      <a:pt x="2226" y="672"/>
                    </a:lnTo>
                    <a:lnTo>
                      <a:pt x="2226" y="672"/>
                    </a:lnTo>
                    <a:lnTo>
                      <a:pt x="2226" y="672"/>
                    </a:lnTo>
                    <a:lnTo>
                      <a:pt x="2226" y="672"/>
                    </a:lnTo>
                    <a:lnTo>
                      <a:pt x="2226" y="672"/>
                    </a:lnTo>
                    <a:lnTo>
                      <a:pt x="2226" y="672"/>
                    </a:lnTo>
                    <a:lnTo>
                      <a:pt x="2226" y="672"/>
                    </a:lnTo>
                    <a:lnTo>
                      <a:pt x="2232" y="672"/>
                    </a:lnTo>
                    <a:lnTo>
                      <a:pt x="2232" y="672"/>
                    </a:lnTo>
                    <a:lnTo>
                      <a:pt x="2232" y="672"/>
                    </a:lnTo>
                    <a:lnTo>
                      <a:pt x="2232" y="672"/>
                    </a:lnTo>
                    <a:lnTo>
                      <a:pt x="2232" y="666"/>
                    </a:lnTo>
                    <a:lnTo>
                      <a:pt x="2232" y="666"/>
                    </a:lnTo>
                    <a:lnTo>
                      <a:pt x="2232" y="666"/>
                    </a:lnTo>
                    <a:lnTo>
                      <a:pt x="2232" y="666"/>
                    </a:lnTo>
                    <a:lnTo>
                      <a:pt x="2232" y="666"/>
                    </a:lnTo>
                    <a:lnTo>
                      <a:pt x="2232" y="666"/>
                    </a:lnTo>
                    <a:lnTo>
                      <a:pt x="2232" y="666"/>
                    </a:lnTo>
                    <a:lnTo>
                      <a:pt x="2232" y="666"/>
                    </a:lnTo>
                    <a:lnTo>
                      <a:pt x="2232" y="666"/>
                    </a:lnTo>
                    <a:lnTo>
                      <a:pt x="2232" y="666"/>
                    </a:lnTo>
                    <a:lnTo>
                      <a:pt x="2232" y="666"/>
                    </a:lnTo>
                    <a:lnTo>
                      <a:pt x="2232" y="666"/>
                    </a:lnTo>
                    <a:lnTo>
                      <a:pt x="2232" y="666"/>
                    </a:lnTo>
                    <a:lnTo>
                      <a:pt x="2232" y="660"/>
                    </a:lnTo>
                    <a:lnTo>
                      <a:pt x="2232" y="660"/>
                    </a:lnTo>
                    <a:lnTo>
                      <a:pt x="2232" y="660"/>
                    </a:lnTo>
                    <a:lnTo>
                      <a:pt x="2232" y="660"/>
                    </a:lnTo>
                    <a:lnTo>
                      <a:pt x="2232" y="660"/>
                    </a:lnTo>
                    <a:lnTo>
                      <a:pt x="2232" y="660"/>
                    </a:lnTo>
                    <a:lnTo>
                      <a:pt x="2232" y="660"/>
                    </a:lnTo>
                    <a:lnTo>
                      <a:pt x="2232" y="660"/>
                    </a:lnTo>
                    <a:lnTo>
                      <a:pt x="2232" y="660"/>
                    </a:lnTo>
                    <a:lnTo>
                      <a:pt x="2232" y="660"/>
                    </a:lnTo>
                    <a:lnTo>
                      <a:pt x="2232" y="660"/>
                    </a:lnTo>
                    <a:lnTo>
                      <a:pt x="2232" y="660"/>
                    </a:lnTo>
                    <a:lnTo>
                      <a:pt x="2232" y="654"/>
                    </a:lnTo>
                    <a:lnTo>
                      <a:pt x="2232" y="654"/>
                    </a:lnTo>
                    <a:lnTo>
                      <a:pt x="2232" y="654"/>
                    </a:lnTo>
                    <a:lnTo>
                      <a:pt x="2232" y="654"/>
                    </a:lnTo>
                    <a:lnTo>
                      <a:pt x="2232" y="654"/>
                    </a:lnTo>
                    <a:lnTo>
                      <a:pt x="2232" y="654"/>
                    </a:lnTo>
                    <a:lnTo>
                      <a:pt x="2232" y="654"/>
                    </a:lnTo>
                    <a:lnTo>
                      <a:pt x="2232" y="654"/>
                    </a:lnTo>
                    <a:lnTo>
                      <a:pt x="2232" y="654"/>
                    </a:lnTo>
                    <a:lnTo>
                      <a:pt x="2232" y="654"/>
                    </a:lnTo>
                    <a:lnTo>
                      <a:pt x="2232" y="654"/>
                    </a:lnTo>
                    <a:lnTo>
                      <a:pt x="2232" y="654"/>
                    </a:lnTo>
                    <a:lnTo>
                      <a:pt x="2232" y="654"/>
                    </a:lnTo>
                    <a:lnTo>
                      <a:pt x="2232" y="648"/>
                    </a:lnTo>
                    <a:lnTo>
                      <a:pt x="2232" y="648"/>
                    </a:lnTo>
                    <a:lnTo>
                      <a:pt x="2232" y="648"/>
                    </a:lnTo>
                    <a:lnTo>
                      <a:pt x="2232" y="648"/>
                    </a:lnTo>
                    <a:lnTo>
                      <a:pt x="2232" y="648"/>
                    </a:lnTo>
                    <a:lnTo>
                      <a:pt x="2232" y="648"/>
                    </a:lnTo>
                    <a:lnTo>
                      <a:pt x="2232" y="648"/>
                    </a:lnTo>
                    <a:lnTo>
                      <a:pt x="2232" y="648"/>
                    </a:lnTo>
                    <a:lnTo>
                      <a:pt x="2232" y="648"/>
                    </a:lnTo>
                    <a:lnTo>
                      <a:pt x="2232" y="648"/>
                    </a:lnTo>
                    <a:lnTo>
                      <a:pt x="2232" y="648"/>
                    </a:lnTo>
                    <a:lnTo>
                      <a:pt x="2232" y="642"/>
                    </a:lnTo>
                    <a:lnTo>
                      <a:pt x="2232" y="642"/>
                    </a:lnTo>
                    <a:lnTo>
                      <a:pt x="2232" y="642"/>
                    </a:lnTo>
                    <a:lnTo>
                      <a:pt x="2238" y="642"/>
                    </a:lnTo>
                    <a:lnTo>
                      <a:pt x="2238" y="642"/>
                    </a:lnTo>
                    <a:lnTo>
                      <a:pt x="2238" y="642"/>
                    </a:lnTo>
                    <a:lnTo>
                      <a:pt x="2238" y="642"/>
                    </a:lnTo>
                    <a:lnTo>
                      <a:pt x="2238" y="642"/>
                    </a:lnTo>
                    <a:lnTo>
                      <a:pt x="2238" y="642"/>
                    </a:lnTo>
                    <a:lnTo>
                      <a:pt x="2238" y="642"/>
                    </a:lnTo>
                    <a:lnTo>
                      <a:pt x="2238" y="642"/>
                    </a:lnTo>
                    <a:lnTo>
                      <a:pt x="2238" y="642"/>
                    </a:lnTo>
                    <a:lnTo>
                      <a:pt x="2238" y="642"/>
                    </a:lnTo>
                    <a:lnTo>
                      <a:pt x="2238" y="642"/>
                    </a:lnTo>
                    <a:lnTo>
                      <a:pt x="2238" y="636"/>
                    </a:lnTo>
                    <a:lnTo>
                      <a:pt x="2238" y="636"/>
                    </a:lnTo>
                    <a:lnTo>
                      <a:pt x="2238" y="636"/>
                    </a:lnTo>
                    <a:lnTo>
                      <a:pt x="2238" y="636"/>
                    </a:lnTo>
                    <a:lnTo>
                      <a:pt x="2238" y="636"/>
                    </a:lnTo>
                    <a:lnTo>
                      <a:pt x="2238" y="636"/>
                    </a:lnTo>
                    <a:lnTo>
                      <a:pt x="2238" y="636"/>
                    </a:lnTo>
                    <a:lnTo>
                      <a:pt x="2238" y="636"/>
                    </a:lnTo>
                    <a:lnTo>
                      <a:pt x="2238" y="636"/>
                    </a:lnTo>
                    <a:lnTo>
                      <a:pt x="2238" y="636"/>
                    </a:lnTo>
                    <a:lnTo>
                      <a:pt x="2238" y="636"/>
                    </a:lnTo>
                    <a:lnTo>
                      <a:pt x="2238" y="636"/>
                    </a:lnTo>
                    <a:lnTo>
                      <a:pt x="2238" y="636"/>
                    </a:lnTo>
                    <a:lnTo>
                      <a:pt x="2238" y="636"/>
                    </a:lnTo>
                    <a:lnTo>
                      <a:pt x="2238" y="636"/>
                    </a:lnTo>
                    <a:lnTo>
                      <a:pt x="2238" y="636"/>
                    </a:lnTo>
                    <a:lnTo>
                      <a:pt x="2238" y="636"/>
                    </a:lnTo>
                    <a:lnTo>
                      <a:pt x="2238" y="636"/>
                    </a:lnTo>
                    <a:lnTo>
                      <a:pt x="2238" y="636"/>
                    </a:lnTo>
                    <a:lnTo>
                      <a:pt x="2238" y="636"/>
                    </a:lnTo>
                    <a:lnTo>
                      <a:pt x="2238" y="636"/>
                    </a:lnTo>
                    <a:lnTo>
                      <a:pt x="2238" y="636"/>
                    </a:lnTo>
                    <a:lnTo>
                      <a:pt x="2238" y="636"/>
                    </a:lnTo>
                    <a:lnTo>
                      <a:pt x="2238" y="636"/>
                    </a:lnTo>
                    <a:lnTo>
                      <a:pt x="2238" y="636"/>
                    </a:lnTo>
                    <a:lnTo>
                      <a:pt x="2238" y="630"/>
                    </a:lnTo>
                    <a:lnTo>
                      <a:pt x="2238" y="630"/>
                    </a:lnTo>
                    <a:lnTo>
                      <a:pt x="2238" y="630"/>
                    </a:lnTo>
                    <a:lnTo>
                      <a:pt x="2238" y="630"/>
                    </a:lnTo>
                    <a:lnTo>
                      <a:pt x="2238" y="630"/>
                    </a:lnTo>
                    <a:lnTo>
                      <a:pt x="2238" y="630"/>
                    </a:lnTo>
                    <a:lnTo>
                      <a:pt x="2238" y="630"/>
                    </a:lnTo>
                    <a:lnTo>
                      <a:pt x="2238" y="630"/>
                    </a:lnTo>
                    <a:lnTo>
                      <a:pt x="2238" y="630"/>
                    </a:lnTo>
                    <a:lnTo>
                      <a:pt x="2238" y="630"/>
                    </a:lnTo>
                    <a:lnTo>
                      <a:pt x="2238" y="630"/>
                    </a:lnTo>
                    <a:lnTo>
                      <a:pt x="2238" y="630"/>
                    </a:lnTo>
                    <a:lnTo>
                      <a:pt x="2238" y="630"/>
                    </a:lnTo>
                    <a:lnTo>
                      <a:pt x="2238" y="630"/>
                    </a:lnTo>
                    <a:lnTo>
                      <a:pt x="2238" y="630"/>
                    </a:lnTo>
                    <a:lnTo>
                      <a:pt x="2238" y="630"/>
                    </a:lnTo>
                    <a:lnTo>
                      <a:pt x="2244" y="630"/>
                    </a:lnTo>
                    <a:lnTo>
                      <a:pt x="2244" y="630"/>
                    </a:lnTo>
                    <a:lnTo>
                      <a:pt x="2244" y="630"/>
                    </a:lnTo>
                    <a:lnTo>
                      <a:pt x="2244" y="630"/>
                    </a:lnTo>
                    <a:lnTo>
                      <a:pt x="2244" y="636"/>
                    </a:lnTo>
                    <a:lnTo>
                      <a:pt x="2244" y="636"/>
                    </a:lnTo>
                    <a:lnTo>
                      <a:pt x="2244" y="636"/>
                    </a:lnTo>
                    <a:lnTo>
                      <a:pt x="2244" y="636"/>
                    </a:lnTo>
                    <a:lnTo>
                      <a:pt x="2244" y="636"/>
                    </a:lnTo>
                    <a:lnTo>
                      <a:pt x="2244" y="636"/>
                    </a:lnTo>
                    <a:lnTo>
                      <a:pt x="2244" y="636"/>
                    </a:lnTo>
                    <a:lnTo>
                      <a:pt x="2244" y="636"/>
                    </a:lnTo>
                    <a:lnTo>
                      <a:pt x="2244" y="636"/>
                    </a:lnTo>
                    <a:lnTo>
                      <a:pt x="2244" y="636"/>
                    </a:lnTo>
                    <a:lnTo>
                      <a:pt x="2244" y="636"/>
                    </a:lnTo>
                    <a:lnTo>
                      <a:pt x="2244" y="636"/>
                    </a:lnTo>
                    <a:lnTo>
                      <a:pt x="2244" y="636"/>
                    </a:lnTo>
                    <a:lnTo>
                      <a:pt x="2244" y="636"/>
                    </a:lnTo>
                    <a:lnTo>
                      <a:pt x="2244" y="636"/>
                    </a:lnTo>
                    <a:lnTo>
                      <a:pt x="2244" y="636"/>
                    </a:lnTo>
                    <a:lnTo>
                      <a:pt x="2244" y="636"/>
                    </a:lnTo>
                    <a:lnTo>
                      <a:pt x="2244" y="636"/>
                    </a:lnTo>
                    <a:lnTo>
                      <a:pt x="2244" y="636"/>
                    </a:lnTo>
                    <a:lnTo>
                      <a:pt x="2244" y="636"/>
                    </a:lnTo>
                    <a:lnTo>
                      <a:pt x="2244" y="636"/>
                    </a:lnTo>
                    <a:lnTo>
                      <a:pt x="2244" y="636"/>
                    </a:lnTo>
                    <a:lnTo>
                      <a:pt x="2244" y="636"/>
                    </a:lnTo>
                    <a:lnTo>
                      <a:pt x="2244" y="636"/>
                    </a:lnTo>
                    <a:lnTo>
                      <a:pt x="2244" y="636"/>
                    </a:lnTo>
                    <a:lnTo>
                      <a:pt x="2244" y="642"/>
                    </a:lnTo>
                    <a:lnTo>
                      <a:pt x="2244" y="642"/>
                    </a:lnTo>
                    <a:lnTo>
                      <a:pt x="2244" y="642"/>
                    </a:lnTo>
                    <a:lnTo>
                      <a:pt x="2244" y="642"/>
                    </a:lnTo>
                    <a:lnTo>
                      <a:pt x="2244" y="642"/>
                    </a:lnTo>
                    <a:lnTo>
                      <a:pt x="2244" y="642"/>
                    </a:lnTo>
                    <a:lnTo>
                      <a:pt x="2244" y="642"/>
                    </a:lnTo>
                    <a:lnTo>
                      <a:pt x="2244" y="642"/>
                    </a:lnTo>
                    <a:lnTo>
                      <a:pt x="2244" y="642"/>
                    </a:lnTo>
                    <a:lnTo>
                      <a:pt x="2244" y="642"/>
                    </a:lnTo>
                    <a:lnTo>
                      <a:pt x="2244" y="642"/>
                    </a:lnTo>
                    <a:lnTo>
                      <a:pt x="2244" y="642"/>
                    </a:lnTo>
                    <a:lnTo>
                      <a:pt x="2244" y="642"/>
                    </a:lnTo>
                    <a:lnTo>
                      <a:pt x="2244" y="642"/>
                    </a:lnTo>
                    <a:lnTo>
                      <a:pt x="2244" y="648"/>
                    </a:lnTo>
                    <a:lnTo>
                      <a:pt x="2244" y="648"/>
                    </a:lnTo>
                    <a:lnTo>
                      <a:pt x="2244" y="648"/>
                    </a:lnTo>
                    <a:lnTo>
                      <a:pt x="2244" y="648"/>
                    </a:lnTo>
                    <a:lnTo>
                      <a:pt x="2244" y="648"/>
                    </a:lnTo>
                    <a:lnTo>
                      <a:pt x="2244" y="648"/>
                    </a:lnTo>
                    <a:lnTo>
                      <a:pt x="2244" y="648"/>
                    </a:lnTo>
                    <a:lnTo>
                      <a:pt x="2244" y="648"/>
                    </a:lnTo>
                    <a:lnTo>
                      <a:pt x="2244" y="648"/>
                    </a:lnTo>
                    <a:lnTo>
                      <a:pt x="2244" y="648"/>
                    </a:lnTo>
                    <a:lnTo>
                      <a:pt x="2250" y="648"/>
                    </a:lnTo>
                    <a:lnTo>
                      <a:pt x="2250" y="654"/>
                    </a:lnTo>
                    <a:lnTo>
                      <a:pt x="2250" y="654"/>
                    </a:lnTo>
                    <a:lnTo>
                      <a:pt x="2250" y="654"/>
                    </a:lnTo>
                    <a:lnTo>
                      <a:pt x="2250" y="654"/>
                    </a:lnTo>
                    <a:lnTo>
                      <a:pt x="2250" y="654"/>
                    </a:lnTo>
                    <a:lnTo>
                      <a:pt x="2250" y="654"/>
                    </a:lnTo>
                    <a:lnTo>
                      <a:pt x="2250" y="654"/>
                    </a:lnTo>
                    <a:lnTo>
                      <a:pt x="2250" y="654"/>
                    </a:lnTo>
                    <a:lnTo>
                      <a:pt x="2250" y="654"/>
                    </a:lnTo>
                    <a:lnTo>
                      <a:pt x="2250" y="654"/>
                    </a:lnTo>
                    <a:lnTo>
                      <a:pt x="2250" y="654"/>
                    </a:lnTo>
                    <a:lnTo>
                      <a:pt x="2250" y="654"/>
                    </a:lnTo>
                    <a:lnTo>
                      <a:pt x="2250" y="660"/>
                    </a:lnTo>
                    <a:lnTo>
                      <a:pt x="2250" y="660"/>
                    </a:lnTo>
                    <a:lnTo>
                      <a:pt x="2250" y="660"/>
                    </a:lnTo>
                    <a:lnTo>
                      <a:pt x="2250" y="660"/>
                    </a:lnTo>
                    <a:lnTo>
                      <a:pt x="2250" y="660"/>
                    </a:lnTo>
                    <a:lnTo>
                      <a:pt x="2250" y="660"/>
                    </a:lnTo>
                    <a:lnTo>
                      <a:pt x="2250" y="660"/>
                    </a:lnTo>
                    <a:lnTo>
                      <a:pt x="2250" y="660"/>
                    </a:lnTo>
                    <a:lnTo>
                      <a:pt x="2250" y="660"/>
                    </a:lnTo>
                    <a:lnTo>
                      <a:pt x="2250" y="660"/>
                    </a:lnTo>
                    <a:lnTo>
                      <a:pt x="2250" y="660"/>
                    </a:lnTo>
                    <a:lnTo>
                      <a:pt x="2250" y="660"/>
                    </a:lnTo>
                    <a:lnTo>
                      <a:pt x="2250" y="666"/>
                    </a:lnTo>
                    <a:lnTo>
                      <a:pt x="2250" y="666"/>
                    </a:lnTo>
                    <a:lnTo>
                      <a:pt x="2250" y="666"/>
                    </a:lnTo>
                    <a:lnTo>
                      <a:pt x="2250" y="666"/>
                    </a:lnTo>
                    <a:lnTo>
                      <a:pt x="2250" y="666"/>
                    </a:lnTo>
                    <a:lnTo>
                      <a:pt x="2262" y="690"/>
                    </a:lnTo>
                    <a:lnTo>
                      <a:pt x="2262" y="690"/>
                    </a:lnTo>
                    <a:lnTo>
                      <a:pt x="2262" y="690"/>
                    </a:lnTo>
                    <a:lnTo>
                      <a:pt x="2262" y="690"/>
                    </a:lnTo>
                    <a:lnTo>
                      <a:pt x="2262" y="690"/>
                    </a:lnTo>
                    <a:lnTo>
                      <a:pt x="2262" y="690"/>
                    </a:lnTo>
                    <a:lnTo>
                      <a:pt x="2262" y="690"/>
                    </a:lnTo>
                    <a:lnTo>
                      <a:pt x="2262" y="690"/>
                    </a:lnTo>
                    <a:lnTo>
                      <a:pt x="2262" y="690"/>
                    </a:lnTo>
                    <a:lnTo>
                      <a:pt x="2262" y="690"/>
                    </a:lnTo>
                    <a:lnTo>
                      <a:pt x="2262" y="690"/>
                    </a:lnTo>
                    <a:lnTo>
                      <a:pt x="2262" y="690"/>
                    </a:lnTo>
                    <a:lnTo>
                      <a:pt x="2262" y="690"/>
                    </a:lnTo>
                    <a:lnTo>
                      <a:pt x="2262" y="690"/>
                    </a:lnTo>
                    <a:lnTo>
                      <a:pt x="2262" y="690"/>
                    </a:lnTo>
                    <a:lnTo>
                      <a:pt x="2262" y="690"/>
                    </a:lnTo>
                    <a:lnTo>
                      <a:pt x="2262" y="690"/>
                    </a:lnTo>
                    <a:lnTo>
                      <a:pt x="2262" y="690"/>
                    </a:lnTo>
                    <a:lnTo>
                      <a:pt x="2262" y="690"/>
                    </a:lnTo>
                    <a:lnTo>
                      <a:pt x="2262" y="690"/>
                    </a:lnTo>
                    <a:lnTo>
                      <a:pt x="2262" y="690"/>
                    </a:lnTo>
                    <a:lnTo>
                      <a:pt x="2262" y="690"/>
                    </a:lnTo>
                    <a:lnTo>
                      <a:pt x="2262" y="690"/>
                    </a:lnTo>
                    <a:lnTo>
                      <a:pt x="2262" y="690"/>
                    </a:lnTo>
                    <a:lnTo>
                      <a:pt x="2262" y="690"/>
                    </a:lnTo>
                    <a:lnTo>
                      <a:pt x="2262" y="690"/>
                    </a:lnTo>
                    <a:lnTo>
                      <a:pt x="2274" y="672"/>
                    </a:lnTo>
                    <a:lnTo>
                      <a:pt x="2274" y="672"/>
                    </a:lnTo>
                    <a:lnTo>
                      <a:pt x="2274" y="672"/>
                    </a:lnTo>
                    <a:lnTo>
                      <a:pt x="2274" y="672"/>
                    </a:lnTo>
                    <a:lnTo>
                      <a:pt x="2274" y="672"/>
                    </a:lnTo>
                    <a:lnTo>
                      <a:pt x="2274" y="672"/>
                    </a:lnTo>
                    <a:lnTo>
                      <a:pt x="2274" y="672"/>
                    </a:lnTo>
                    <a:lnTo>
                      <a:pt x="2274" y="672"/>
                    </a:lnTo>
                    <a:lnTo>
                      <a:pt x="2274" y="672"/>
                    </a:lnTo>
                    <a:lnTo>
                      <a:pt x="2274" y="672"/>
                    </a:lnTo>
                    <a:lnTo>
                      <a:pt x="2274" y="672"/>
                    </a:lnTo>
                    <a:lnTo>
                      <a:pt x="2274" y="672"/>
                    </a:lnTo>
                    <a:lnTo>
                      <a:pt x="2274" y="666"/>
                    </a:lnTo>
                    <a:lnTo>
                      <a:pt x="2274" y="666"/>
                    </a:lnTo>
                    <a:lnTo>
                      <a:pt x="2274" y="666"/>
                    </a:lnTo>
                    <a:lnTo>
                      <a:pt x="2274" y="666"/>
                    </a:lnTo>
                    <a:lnTo>
                      <a:pt x="2274" y="666"/>
                    </a:lnTo>
                    <a:lnTo>
                      <a:pt x="2274" y="666"/>
                    </a:lnTo>
                    <a:lnTo>
                      <a:pt x="2274" y="666"/>
                    </a:lnTo>
                    <a:lnTo>
                      <a:pt x="2274" y="666"/>
                    </a:lnTo>
                    <a:lnTo>
                      <a:pt x="2274" y="666"/>
                    </a:lnTo>
                    <a:lnTo>
                      <a:pt x="2274" y="666"/>
                    </a:lnTo>
                    <a:lnTo>
                      <a:pt x="2274" y="666"/>
                    </a:lnTo>
                    <a:lnTo>
                      <a:pt x="2274" y="666"/>
                    </a:lnTo>
                    <a:lnTo>
                      <a:pt x="2274" y="666"/>
                    </a:lnTo>
                    <a:lnTo>
                      <a:pt x="2274" y="660"/>
                    </a:lnTo>
                    <a:lnTo>
                      <a:pt x="2274" y="660"/>
                    </a:lnTo>
                    <a:lnTo>
                      <a:pt x="2274" y="660"/>
                    </a:lnTo>
                    <a:lnTo>
                      <a:pt x="2274" y="660"/>
                    </a:lnTo>
                    <a:lnTo>
                      <a:pt x="2274" y="660"/>
                    </a:lnTo>
                    <a:lnTo>
                      <a:pt x="2280" y="660"/>
                    </a:lnTo>
                    <a:lnTo>
                      <a:pt x="2280" y="660"/>
                    </a:lnTo>
                    <a:lnTo>
                      <a:pt x="2280" y="660"/>
                    </a:lnTo>
                    <a:lnTo>
                      <a:pt x="2280" y="660"/>
                    </a:lnTo>
                    <a:lnTo>
                      <a:pt x="2280" y="660"/>
                    </a:lnTo>
                    <a:lnTo>
                      <a:pt x="2280" y="660"/>
                    </a:lnTo>
                    <a:lnTo>
                      <a:pt x="2280" y="660"/>
                    </a:lnTo>
                    <a:lnTo>
                      <a:pt x="2280" y="654"/>
                    </a:lnTo>
                    <a:lnTo>
                      <a:pt x="2280" y="654"/>
                    </a:lnTo>
                    <a:lnTo>
                      <a:pt x="2280" y="654"/>
                    </a:lnTo>
                    <a:lnTo>
                      <a:pt x="2280" y="654"/>
                    </a:lnTo>
                    <a:lnTo>
                      <a:pt x="2280" y="654"/>
                    </a:lnTo>
                    <a:lnTo>
                      <a:pt x="2280" y="654"/>
                    </a:lnTo>
                    <a:lnTo>
                      <a:pt x="2280" y="654"/>
                    </a:lnTo>
                    <a:lnTo>
                      <a:pt x="2280" y="654"/>
                    </a:lnTo>
                    <a:lnTo>
                      <a:pt x="2280" y="654"/>
                    </a:lnTo>
                    <a:lnTo>
                      <a:pt x="2280" y="654"/>
                    </a:lnTo>
                    <a:lnTo>
                      <a:pt x="2280" y="654"/>
                    </a:lnTo>
                    <a:lnTo>
                      <a:pt x="2280" y="654"/>
                    </a:lnTo>
                    <a:lnTo>
                      <a:pt x="2280" y="648"/>
                    </a:lnTo>
                    <a:lnTo>
                      <a:pt x="2280" y="648"/>
                    </a:lnTo>
                    <a:lnTo>
                      <a:pt x="2280" y="648"/>
                    </a:lnTo>
                    <a:lnTo>
                      <a:pt x="2280" y="648"/>
                    </a:lnTo>
                    <a:lnTo>
                      <a:pt x="2280" y="648"/>
                    </a:lnTo>
                    <a:lnTo>
                      <a:pt x="2280" y="648"/>
                    </a:lnTo>
                    <a:lnTo>
                      <a:pt x="2280" y="648"/>
                    </a:lnTo>
                    <a:lnTo>
                      <a:pt x="2280" y="648"/>
                    </a:lnTo>
                    <a:lnTo>
                      <a:pt x="2280" y="648"/>
                    </a:lnTo>
                    <a:lnTo>
                      <a:pt x="2280" y="648"/>
                    </a:lnTo>
                    <a:lnTo>
                      <a:pt x="2280" y="648"/>
                    </a:lnTo>
                    <a:lnTo>
                      <a:pt x="2280" y="648"/>
                    </a:lnTo>
                    <a:lnTo>
                      <a:pt x="2280" y="642"/>
                    </a:lnTo>
                    <a:lnTo>
                      <a:pt x="2280" y="642"/>
                    </a:lnTo>
                    <a:lnTo>
                      <a:pt x="2280" y="642"/>
                    </a:lnTo>
                    <a:lnTo>
                      <a:pt x="2280" y="642"/>
                    </a:lnTo>
                    <a:lnTo>
                      <a:pt x="2280" y="642"/>
                    </a:lnTo>
                    <a:lnTo>
                      <a:pt x="2280" y="642"/>
                    </a:lnTo>
                    <a:lnTo>
                      <a:pt x="2280" y="642"/>
                    </a:lnTo>
                    <a:lnTo>
                      <a:pt x="2280" y="642"/>
                    </a:lnTo>
                    <a:lnTo>
                      <a:pt x="2280" y="642"/>
                    </a:lnTo>
                    <a:lnTo>
                      <a:pt x="2280" y="642"/>
                    </a:lnTo>
                    <a:lnTo>
                      <a:pt x="2280" y="642"/>
                    </a:lnTo>
                    <a:lnTo>
                      <a:pt x="2280" y="642"/>
                    </a:lnTo>
                    <a:lnTo>
                      <a:pt x="2280" y="636"/>
                    </a:lnTo>
                    <a:lnTo>
                      <a:pt x="2280" y="636"/>
                    </a:lnTo>
                    <a:lnTo>
                      <a:pt x="2280" y="636"/>
                    </a:lnTo>
                    <a:lnTo>
                      <a:pt x="2280" y="636"/>
                    </a:lnTo>
                    <a:lnTo>
                      <a:pt x="2280" y="636"/>
                    </a:lnTo>
                    <a:lnTo>
                      <a:pt x="2280" y="636"/>
                    </a:lnTo>
                    <a:lnTo>
                      <a:pt x="2280" y="636"/>
                    </a:lnTo>
                    <a:lnTo>
                      <a:pt x="2280" y="636"/>
                    </a:lnTo>
                    <a:lnTo>
                      <a:pt x="2280" y="636"/>
                    </a:lnTo>
                    <a:lnTo>
                      <a:pt x="2280" y="636"/>
                    </a:lnTo>
                    <a:lnTo>
                      <a:pt x="2280" y="636"/>
                    </a:lnTo>
                    <a:lnTo>
                      <a:pt x="2280" y="636"/>
                    </a:lnTo>
                    <a:lnTo>
                      <a:pt x="2286" y="636"/>
                    </a:lnTo>
                    <a:lnTo>
                      <a:pt x="2286" y="636"/>
                    </a:lnTo>
                    <a:lnTo>
                      <a:pt x="2286" y="636"/>
                    </a:lnTo>
                    <a:lnTo>
                      <a:pt x="2286" y="636"/>
                    </a:lnTo>
                    <a:lnTo>
                      <a:pt x="2286" y="636"/>
                    </a:lnTo>
                    <a:lnTo>
                      <a:pt x="2286" y="636"/>
                    </a:lnTo>
                    <a:lnTo>
                      <a:pt x="2286" y="630"/>
                    </a:lnTo>
                    <a:lnTo>
                      <a:pt x="2286" y="630"/>
                    </a:lnTo>
                    <a:lnTo>
                      <a:pt x="2286" y="630"/>
                    </a:lnTo>
                    <a:lnTo>
                      <a:pt x="2286" y="630"/>
                    </a:lnTo>
                    <a:lnTo>
                      <a:pt x="2286" y="630"/>
                    </a:lnTo>
                    <a:lnTo>
                      <a:pt x="2286" y="630"/>
                    </a:lnTo>
                    <a:lnTo>
                      <a:pt x="2286" y="630"/>
                    </a:lnTo>
                    <a:lnTo>
                      <a:pt x="2286" y="630"/>
                    </a:lnTo>
                    <a:lnTo>
                      <a:pt x="2286" y="630"/>
                    </a:lnTo>
                    <a:lnTo>
                      <a:pt x="2286" y="630"/>
                    </a:lnTo>
                    <a:lnTo>
                      <a:pt x="2286" y="630"/>
                    </a:lnTo>
                    <a:lnTo>
                      <a:pt x="2286" y="630"/>
                    </a:lnTo>
                    <a:lnTo>
                      <a:pt x="2286" y="630"/>
                    </a:lnTo>
                    <a:lnTo>
                      <a:pt x="2286" y="630"/>
                    </a:lnTo>
                    <a:lnTo>
                      <a:pt x="2286" y="630"/>
                    </a:lnTo>
                    <a:lnTo>
                      <a:pt x="2286" y="630"/>
                    </a:lnTo>
                    <a:lnTo>
                      <a:pt x="2286" y="630"/>
                    </a:lnTo>
                    <a:lnTo>
                      <a:pt x="2286" y="630"/>
                    </a:lnTo>
                    <a:lnTo>
                      <a:pt x="2286" y="630"/>
                    </a:lnTo>
                    <a:lnTo>
                      <a:pt x="2286" y="630"/>
                    </a:lnTo>
                    <a:lnTo>
                      <a:pt x="2286" y="630"/>
                    </a:lnTo>
                    <a:lnTo>
                      <a:pt x="2286" y="630"/>
                    </a:lnTo>
                    <a:lnTo>
                      <a:pt x="2286" y="630"/>
                    </a:lnTo>
                    <a:lnTo>
                      <a:pt x="2286" y="630"/>
                    </a:lnTo>
                    <a:lnTo>
                      <a:pt x="2286" y="630"/>
                    </a:lnTo>
                    <a:lnTo>
                      <a:pt x="2286" y="630"/>
                    </a:lnTo>
                    <a:lnTo>
                      <a:pt x="2286" y="630"/>
                    </a:lnTo>
                    <a:lnTo>
                      <a:pt x="2286" y="630"/>
                    </a:lnTo>
                    <a:lnTo>
                      <a:pt x="2286" y="630"/>
                    </a:lnTo>
                    <a:lnTo>
                      <a:pt x="2286" y="630"/>
                    </a:lnTo>
                    <a:lnTo>
                      <a:pt x="2286" y="630"/>
                    </a:lnTo>
                    <a:lnTo>
                      <a:pt x="2286" y="630"/>
                    </a:lnTo>
                    <a:lnTo>
                      <a:pt x="2286" y="630"/>
                    </a:lnTo>
                    <a:lnTo>
                      <a:pt x="2286" y="630"/>
                    </a:lnTo>
                    <a:lnTo>
                      <a:pt x="2286" y="630"/>
                    </a:lnTo>
                    <a:lnTo>
                      <a:pt x="2286" y="630"/>
                    </a:lnTo>
                    <a:lnTo>
                      <a:pt x="2286" y="630"/>
                    </a:lnTo>
                    <a:lnTo>
                      <a:pt x="2286" y="630"/>
                    </a:lnTo>
                    <a:lnTo>
                      <a:pt x="2286" y="630"/>
                    </a:lnTo>
                    <a:lnTo>
                      <a:pt x="2286" y="630"/>
                    </a:lnTo>
                    <a:lnTo>
                      <a:pt x="2286" y="630"/>
                    </a:lnTo>
                    <a:lnTo>
                      <a:pt x="2286" y="630"/>
                    </a:lnTo>
                    <a:lnTo>
                      <a:pt x="2286" y="630"/>
                    </a:lnTo>
                    <a:lnTo>
                      <a:pt x="2286" y="630"/>
                    </a:lnTo>
                    <a:lnTo>
                      <a:pt x="2286" y="630"/>
                    </a:lnTo>
                    <a:lnTo>
                      <a:pt x="2286" y="636"/>
                    </a:lnTo>
                    <a:lnTo>
                      <a:pt x="2292" y="636"/>
                    </a:lnTo>
                    <a:lnTo>
                      <a:pt x="2292" y="636"/>
                    </a:lnTo>
                    <a:lnTo>
                      <a:pt x="2292" y="636"/>
                    </a:lnTo>
                    <a:lnTo>
                      <a:pt x="2292" y="636"/>
                    </a:lnTo>
                    <a:lnTo>
                      <a:pt x="2292" y="636"/>
                    </a:lnTo>
                    <a:lnTo>
                      <a:pt x="2292" y="636"/>
                    </a:lnTo>
                    <a:lnTo>
                      <a:pt x="2292" y="636"/>
                    </a:lnTo>
                    <a:lnTo>
                      <a:pt x="2292" y="636"/>
                    </a:lnTo>
                    <a:lnTo>
                      <a:pt x="2292" y="636"/>
                    </a:lnTo>
                    <a:lnTo>
                      <a:pt x="2292" y="636"/>
                    </a:lnTo>
                    <a:lnTo>
                      <a:pt x="2292" y="636"/>
                    </a:lnTo>
                    <a:lnTo>
                      <a:pt x="2292" y="636"/>
                    </a:lnTo>
                    <a:lnTo>
                      <a:pt x="2292" y="636"/>
                    </a:lnTo>
                    <a:lnTo>
                      <a:pt x="2292" y="636"/>
                    </a:lnTo>
                    <a:lnTo>
                      <a:pt x="2292" y="636"/>
                    </a:lnTo>
                    <a:lnTo>
                      <a:pt x="2292" y="636"/>
                    </a:lnTo>
                    <a:lnTo>
                      <a:pt x="2292" y="636"/>
                    </a:lnTo>
                    <a:lnTo>
                      <a:pt x="2292" y="642"/>
                    </a:lnTo>
                    <a:lnTo>
                      <a:pt x="2292" y="642"/>
                    </a:lnTo>
                    <a:lnTo>
                      <a:pt x="2292" y="642"/>
                    </a:lnTo>
                    <a:lnTo>
                      <a:pt x="2292" y="642"/>
                    </a:lnTo>
                    <a:lnTo>
                      <a:pt x="2292" y="642"/>
                    </a:lnTo>
                    <a:lnTo>
                      <a:pt x="2292" y="642"/>
                    </a:lnTo>
                    <a:lnTo>
                      <a:pt x="2292" y="642"/>
                    </a:lnTo>
                    <a:lnTo>
                      <a:pt x="2292" y="642"/>
                    </a:lnTo>
                    <a:lnTo>
                      <a:pt x="2292" y="642"/>
                    </a:lnTo>
                    <a:lnTo>
                      <a:pt x="2292" y="642"/>
                    </a:lnTo>
                    <a:lnTo>
                      <a:pt x="2292" y="642"/>
                    </a:lnTo>
                    <a:lnTo>
                      <a:pt x="2292" y="642"/>
                    </a:lnTo>
                    <a:lnTo>
                      <a:pt x="2292" y="642"/>
                    </a:lnTo>
                    <a:lnTo>
                      <a:pt x="2292" y="648"/>
                    </a:lnTo>
                    <a:lnTo>
                      <a:pt x="2292" y="648"/>
                    </a:lnTo>
                    <a:lnTo>
                      <a:pt x="2292" y="648"/>
                    </a:lnTo>
                    <a:lnTo>
                      <a:pt x="2292" y="648"/>
                    </a:lnTo>
                    <a:lnTo>
                      <a:pt x="2292" y="648"/>
                    </a:lnTo>
                    <a:lnTo>
                      <a:pt x="2292" y="648"/>
                    </a:lnTo>
                    <a:lnTo>
                      <a:pt x="2292" y="648"/>
                    </a:lnTo>
                    <a:lnTo>
                      <a:pt x="2292" y="648"/>
                    </a:lnTo>
                    <a:lnTo>
                      <a:pt x="2292" y="648"/>
                    </a:lnTo>
                    <a:lnTo>
                      <a:pt x="2292" y="648"/>
                    </a:lnTo>
                    <a:lnTo>
                      <a:pt x="2292" y="648"/>
                    </a:lnTo>
                    <a:lnTo>
                      <a:pt x="2292" y="654"/>
                    </a:lnTo>
                    <a:lnTo>
                      <a:pt x="2292" y="654"/>
                    </a:lnTo>
                    <a:lnTo>
                      <a:pt x="2292" y="654"/>
                    </a:lnTo>
                    <a:lnTo>
                      <a:pt x="2292" y="654"/>
                    </a:lnTo>
                    <a:lnTo>
                      <a:pt x="2292" y="654"/>
                    </a:lnTo>
                    <a:lnTo>
                      <a:pt x="2292" y="654"/>
                    </a:lnTo>
                    <a:lnTo>
                      <a:pt x="2292" y="654"/>
                    </a:lnTo>
                    <a:lnTo>
                      <a:pt x="2292" y="654"/>
                    </a:lnTo>
                    <a:lnTo>
                      <a:pt x="2292" y="654"/>
                    </a:lnTo>
                    <a:lnTo>
                      <a:pt x="2292" y="654"/>
                    </a:lnTo>
                    <a:lnTo>
                      <a:pt x="2292" y="654"/>
                    </a:lnTo>
                    <a:lnTo>
                      <a:pt x="2292" y="660"/>
                    </a:lnTo>
                    <a:lnTo>
                      <a:pt x="2292" y="660"/>
                    </a:lnTo>
                    <a:lnTo>
                      <a:pt x="2298" y="660"/>
                    </a:lnTo>
                    <a:lnTo>
                      <a:pt x="2298" y="660"/>
                    </a:lnTo>
                    <a:lnTo>
                      <a:pt x="2298" y="660"/>
                    </a:lnTo>
                    <a:lnTo>
                      <a:pt x="2298" y="660"/>
                    </a:lnTo>
                    <a:lnTo>
                      <a:pt x="2298" y="660"/>
                    </a:lnTo>
                    <a:lnTo>
                      <a:pt x="2298" y="660"/>
                    </a:lnTo>
                    <a:lnTo>
                      <a:pt x="2298" y="660"/>
                    </a:lnTo>
                    <a:lnTo>
                      <a:pt x="2298" y="660"/>
                    </a:lnTo>
                    <a:lnTo>
                      <a:pt x="2298" y="660"/>
                    </a:lnTo>
                    <a:lnTo>
                      <a:pt x="2298" y="660"/>
                    </a:lnTo>
                    <a:lnTo>
                      <a:pt x="2298" y="660"/>
                    </a:lnTo>
                    <a:lnTo>
                      <a:pt x="2298" y="66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10" y="690"/>
                    </a:lnTo>
                    <a:lnTo>
                      <a:pt x="2310" y="690"/>
                    </a:lnTo>
                    <a:lnTo>
                      <a:pt x="2310" y="690"/>
                    </a:lnTo>
                    <a:lnTo>
                      <a:pt x="2310" y="690"/>
                    </a:lnTo>
                    <a:lnTo>
                      <a:pt x="2310" y="690"/>
                    </a:lnTo>
                    <a:lnTo>
                      <a:pt x="2310" y="690"/>
                    </a:lnTo>
                    <a:lnTo>
                      <a:pt x="2310" y="690"/>
                    </a:lnTo>
                    <a:lnTo>
                      <a:pt x="2310" y="690"/>
                    </a:lnTo>
                    <a:lnTo>
                      <a:pt x="2310" y="690"/>
                    </a:lnTo>
                    <a:lnTo>
                      <a:pt x="2310" y="690"/>
                    </a:lnTo>
                    <a:lnTo>
                      <a:pt x="2310" y="690"/>
                    </a:lnTo>
                    <a:lnTo>
                      <a:pt x="2310" y="690"/>
                    </a:lnTo>
                    <a:lnTo>
                      <a:pt x="2310" y="690"/>
                    </a:lnTo>
                    <a:lnTo>
                      <a:pt x="2310" y="690"/>
                    </a:lnTo>
                    <a:lnTo>
                      <a:pt x="2310" y="690"/>
                    </a:lnTo>
                    <a:lnTo>
                      <a:pt x="2310" y="690"/>
                    </a:lnTo>
                    <a:lnTo>
                      <a:pt x="2310" y="690"/>
                    </a:lnTo>
                    <a:lnTo>
                      <a:pt x="2310" y="690"/>
                    </a:lnTo>
                    <a:lnTo>
                      <a:pt x="2310" y="690"/>
                    </a:lnTo>
                    <a:lnTo>
                      <a:pt x="2310" y="690"/>
                    </a:lnTo>
                    <a:lnTo>
                      <a:pt x="2310" y="690"/>
                    </a:lnTo>
                    <a:lnTo>
                      <a:pt x="2310" y="690"/>
                    </a:lnTo>
                    <a:lnTo>
                      <a:pt x="2322" y="672"/>
                    </a:lnTo>
                    <a:lnTo>
                      <a:pt x="2322" y="672"/>
                    </a:lnTo>
                    <a:lnTo>
                      <a:pt x="2322" y="672"/>
                    </a:lnTo>
                    <a:lnTo>
                      <a:pt x="2322" y="672"/>
                    </a:lnTo>
                    <a:lnTo>
                      <a:pt x="2322" y="672"/>
                    </a:lnTo>
                    <a:lnTo>
                      <a:pt x="2322" y="672"/>
                    </a:lnTo>
                    <a:lnTo>
                      <a:pt x="2322" y="672"/>
                    </a:lnTo>
                    <a:lnTo>
                      <a:pt x="2322" y="672"/>
                    </a:lnTo>
                    <a:lnTo>
                      <a:pt x="2322" y="672"/>
                    </a:lnTo>
                    <a:lnTo>
                      <a:pt x="2322" y="672"/>
                    </a:lnTo>
                    <a:lnTo>
                      <a:pt x="2322" y="672"/>
                    </a:lnTo>
                    <a:lnTo>
                      <a:pt x="2322" y="672"/>
                    </a:lnTo>
                    <a:lnTo>
                      <a:pt x="2322" y="672"/>
                    </a:lnTo>
                    <a:lnTo>
                      <a:pt x="2322" y="666"/>
                    </a:lnTo>
                    <a:lnTo>
                      <a:pt x="2322" y="666"/>
                    </a:lnTo>
                    <a:lnTo>
                      <a:pt x="2322" y="666"/>
                    </a:lnTo>
                    <a:lnTo>
                      <a:pt x="2322" y="666"/>
                    </a:lnTo>
                    <a:lnTo>
                      <a:pt x="2322" y="666"/>
                    </a:lnTo>
                    <a:lnTo>
                      <a:pt x="2322" y="666"/>
                    </a:lnTo>
                    <a:lnTo>
                      <a:pt x="2322" y="666"/>
                    </a:lnTo>
                    <a:lnTo>
                      <a:pt x="2322" y="666"/>
                    </a:lnTo>
                    <a:lnTo>
                      <a:pt x="2322" y="666"/>
                    </a:lnTo>
                    <a:lnTo>
                      <a:pt x="2322" y="666"/>
                    </a:lnTo>
                    <a:lnTo>
                      <a:pt x="2322" y="666"/>
                    </a:lnTo>
                    <a:lnTo>
                      <a:pt x="2322" y="666"/>
                    </a:lnTo>
                    <a:lnTo>
                      <a:pt x="2322" y="666"/>
                    </a:lnTo>
                    <a:lnTo>
                      <a:pt x="2322" y="666"/>
                    </a:lnTo>
                    <a:lnTo>
                      <a:pt x="2322" y="660"/>
                    </a:lnTo>
                    <a:lnTo>
                      <a:pt x="2322" y="660"/>
                    </a:lnTo>
                    <a:lnTo>
                      <a:pt x="2322" y="660"/>
                    </a:lnTo>
                    <a:lnTo>
                      <a:pt x="2322" y="660"/>
                    </a:lnTo>
                    <a:lnTo>
                      <a:pt x="2322" y="660"/>
                    </a:lnTo>
                    <a:lnTo>
                      <a:pt x="2322" y="660"/>
                    </a:lnTo>
                    <a:lnTo>
                      <a:pt x="2322" y="660"/>
                    </a:lnTo>
                    <a:lnTo>
                      <a:pt x="2322" y="660"/>
                    </a:lnTo>
                    <a:lnTo>
                      <a:pt x="2322" y="660"/>
                    </a:lnTo>
                    <a:lnTo>
                      <a:pt x="2322" y="660"/>
                    </a:lnTo>
                    <a:lnTo>
                      <a:pt x="2322" y="660"/>
                    </a:lnTo>
                    <a:lnTo>
                      <a:pt x="2322" y="660"/>
                    </a:lnTo>
                    <a:lnTo>
                      <a:pt x="2322" y="654"/>
                    </a:lnTo>
                    <a:lnTo>
                      <a:pt x="2322" y="654"/>
                    </a:lnTo>
                    <a:lnTo>
                      <a:pt x="2322" y="654"/>
                    </a:lnTo>
                    <a:lnTo>
                      <a:pt x="2322" y="654"/>
                    </a:lnTo>
                    <a:lnTo>
                      <a:pt x="2322" y="654"/>
                    </a:lnTo>
                    <a:lnTo>
                      <a:pt x="2322" y="654"/>
                    </a:lnTo>
                    <a:lnTo>
                      <a:pt x="2322" y="654"/>
                    </a:lnTo>
                    <a:lnTo>
                      <a:pt x="2322" y="654"/>
                    </a:lnTo>
                    <a:lnTo>
                      <a:pt x="2322" y="654"/>
                    </a:lnTo>
                    <a:lnTo>
                      <a:pt x="2328" y="654"/>
                    </a:lnTo>
                    <a:lnTo>
                      <a:pt x="2328" y="654"/>
                    </a:lnTo>
                    <a:lnTo>
                      <a:pt x="2328" y="654"/>
                    </a:lnTo>
                    <a:lnTo>
                      <a:pt x="2328" y="654"/>
                    </a:lnTo>
                    <a:lnTo>
                      <a:pt x="2328" y="648"/>
                    </a:lnTo>
                    <a:lnTo>
                      <a:pt x="2328" y="648"/>
                    </a:lnTo>
                    <a:lnTo>
                      <a:pt x="2328" y="648"/>
                    </a:lnTo>
                    <a:lnTo>
                      <a:pt x="2328" y="648"/>
                    </a:lnTo>
                    <a:lnTo>
                      <a:pt x="2328" y="648"/>
                    </a:lnTo>
                    <a:lnTo>
                      <a:pt x="2328" y="648"/>
                    </a:lnTo>
                    <a:lnTo>
                      <a:pt x="2328" y="648"/>
                    </a:lnTo>
                    <a:lnTo>
                      <a:pt x="2328" y="648"/>
                    </a:lnTo>
                    <a:lnTo>
                      <a:pt x="2328" y="648"/>
                    </a:lnTo>
                    <a:lnTo>
                      <a:pt x="2328" y="648"/>
                    </a:lnTo>
                    <a:lnTo>
                      <a:pt x="2328" y="648"/>
                    </a:lnTo>
                    <a:lnTo>
                      <a:pt x="2328" y="642"/>
                    </a:lnTo>
                    <a:lnTo>
                      <a:pt x="2328" y="642"/>
                    </a:lnTo>
                    <a:lnTo>
                      <a:pt x="2328" y="642"/>
                    </a:lnTo>
                    <a:lnTo>
                      <a:pt x="2328" y="642"/>
                    </a:lnTo>
                    <a:lnTo>
                      <a:pt x="2328" y="642"/>
                    </a:lnTo>
                    <a:lnTo>
                      <a:pt x="2328" y="642"/>
                    </a:lnTo>
                    <a:lnTo>
                      <a:pt x="2328" y="642"/>
                    </a:lnTo>
                    <a:lnTo>
                      <a:pt x="2328" y="642"/>
                    </a:lnTo>
                    <a:lnTo>
                      <a:pt x="2328" y="642"/>
                    </a:lnTo>
                    <a:lnTo>
                      <a:pt x="2328" y="642"/>
                    </a:lnTo>
                    <a:lnTo>
                      <a:pt x="2328" y="642"/>
                    </a:lnTo>
                    <a:lnTo>
                      <a:pt x="2328" y="642"/>
                    </a:lnTo>
                    <a:lnTo>
                      <a:pt x="2328" y="642"/>
                    </a:lnTo>
                    <a:lnTo>
                      <a:pt x="2328" y="636"/>
                    </a:lnTo>
                    <a:lnTo>
                      <a:pt x="2328" y="636"/>
                    </a:lnTo>
                    <a:lnTo>
                      <a:pt x="2328" y="636"/>
                    </a:lnTo>
                    <a:lnTo>
                      <a:pt x="2328" y="636"/>
                    </a:lnTo>
                    <a:lnTo>
                      <a:pt x="2328" y="636"/>
                    </a:lnTo>
                    <a:lnTo>
                      <a:pt x="2328" y="636"/>
                    </a:lnTo>
                    <a:lnTo>
                      <a:pt x="2328" y="636"/>
                    </a:lnTo>
                    <a:lnTo>
                      <a:pt x="2328" y="636"/>
                    </a:lnTo>
                    <a:lnTo>
                      <a:pt x="2328" y="636"/>
                    </a:lnTo>
                    <a:lnTo>
                      <a:pt x="2328" y="636"/>
                    </a:lnTo>
                    <a:lnTo>
                      <a:pt x="2328" y="636"/>
                    </a:lnTo>
                    <a:lnTo>
                      <a:pt x="2328" y="636"/>
                    </a:lnTo>
                    <a:lnTo>
                      <a:pt x="2328" y="636"/>
                    </a:lnTo>
                    <a:lnTo>
                      <a:pt x="2328" y="636"/>
                    </a:lnTo>
                    <a:lnTo>
                      <a:pt x="2328" y="636"/>
                    </a:lnTo>
                    <a:lnTo>
                      <a:pt x="2328" y="636"/>
                    </a:lnTo>
                    <a:lnTo>
                      <a:pt x="2328" y="636"/>
                    </a:lnTo>
                    <a:lnTo>
                      <a:pt x="2328" y="636"/>
                    </a:lnTo>
                    <a:lnTo>
                      <a:pt x="2328" y="636"/>
                    </a:lnTo>
                    <a:lnTo>
                      <a:pt x="2328" y="636"/>
                    </a:lnTo>
                    <a:lnTo>
                      <a:pt x="2328" y="636"/>
                    </a:lnTo>
                    <a:lnTo>
                      <a:pt x="2328" y="636"/>
                    </a:lnTo>
                    <a:lnTo>
                      <a:pt x="2328" y="636"/>
                    </a:lnTo>
                    <a:lnTo>
                      <a:pt x="2328" y="630"/>
                    </a:lnTo>
                    <a:lnTo>
                      <a:pt x="2328" y="630"/>
                    </a:lnTo>
                    <a:lnTo>
                      <a:pt x="2328" y="630"/>
                    </a:lnTo>
                    <a:lnTo>
                      <a:pt x="2334" y="630"/>
                    </a:lnTo>
                    <a:lnTo>
                      <a:pt x="2334" y="630"/>
                    </a:lnTo>
                    <a:lnTo>
                      <a:pt x="2334" y="630"/>
                    </a:lnTo>
                    <a:lnTo>
                      <a:pt x="2334" y="630"/>
                    </a:lnTo>
                    <a:lnTo>
                      <a:pt x="2334" y="630"/>
                    </a:lnTo>
                    <a:lnTo>
                      <a:pt x="2334" y="630"/>
                    </a:lnTo>
                    <a:lnTo>
                      <a:pt x="2334" y="630"/>
                    </a:lnTo>
                    <a:lnTo>
                      <a:pt x="2334" y="630"/>
                    </a:lnTo>
                    <a:lnTo>
                      <a:pt x="2334" y="630"/>
                    </a:lnTo>
                    <a:lnTo>
                      <a:pt x="2334" y="630"/>
                    </a:lnTo>
                    <a:lnTo>
                      <a:pt x="2334" y="630"/>
                    </a:lnTo>
                    <a:lnTo>
                      <a:pt x="2334" y="630"/>
                    </a:lnTo>
                    <a:lnTo>
                      <a:pt x="2334" y="630"/>
                    </a:lnTo>
                    <a:lnTo>
                      <a:pt x="2334" y="630"/>
                    </a:lnTo>
                    <a:lnTo>
                      <a:pt x="2334" y="630"/>
                    </a:lnTo>
                    <a:lnTo>
                      <a:pt x="2334" y="630"/>
                    </a:lnTo>
                    <a:lnTo>
                      <a:pt x="2334" y="630"/>
                    </a:lnTo>
                    <a:lnTo>
                      <a:pt x="2334" y="630"/>
                    </a:lnTo>
                    <a:lnTo>
                      <a:pt x="2334" y="630"/>
                    </a:lnTo>
                    <a:lnTo>
                      <a:pt x="2334" y="630"/>
                    </a:lnTo>
                    <a:lnTo>
                      <a:pt x="2334" y="630"/>
                    </a:lnTo>
                    <a:lnTo>
                      <a:pt x="2334" y="630"/>
                    </a:lnTo>
                    <a:lnTo>
                      <a:pt x="2334" y="630"/>
                    </a:lnTo>
                    <a:lnTo>
                      <a:pt x="2334" y="630"/>
                    </a:lnTo>
                    <a:lnTo>
                      <a:pt x="2334" y="630"/>
                    </a:lnTo>
                    <a:lnTo>
                      <a:pt x="2334" y="630"/>
                    </a:lnTo>
                    <a:lnTo>
                      <a:pt x="2334" y="636"/>
                    </a:lnTo>
                    <a:lnTo>
                      <a:pt x="2334" y="636"/>
                    </a:lnTo>
                    <a:lnTo>
                      <a:pt x="2334" y="636"/>
                    </a:lnTo>
                    <a:lnTo>
                      <a:pt x="2334" y="636"/>
                    </a:lnTo>
                    <a:lnTo>
                      <a:pt x="2334" y="636"/>
                    </a:lnTo>
                    <a:lnTo>
                      <a:pt x="2334" y="636"/>
                    </a:lnTo>
                    <a:lnTo>
                      <a:pt x="2334" y="636"/>
                    </a:lnTo>
                    <a:lnTo>
                      <a:pt x="2334" y="636"/>
                    </a:lnTo>
                    <a:lnTo>
                      <a:pt x="2334" y="636"/>
                    </a:lnTo>
                    <a:lnTo>
                      <a:pt x="2334" y="636"/>
                    </a:lnTo>
                    <a:lnTo>
                      <a:pt x="2334" y="636"/>
                    </a:lnTo>
                    <a:lnTo>
                      <a:pt x="2334" y="636"/>
                    </a:lnTo>
                    <a:lnTo>
                      <a:pt x="2334" y="636"/>
                    </a:lnTo>
                    <a:lnTo>
                      <a:pt x="2334" y="636"/>
                    </a:lnTo>
                    <a:lnTo>
                      <a:pt x="2334" y="636"/>
                    </a:lnTo>
                    <a:lnTo>
                      <a:pt x="2334" y="636"/>
                    </a:lnTo>
                    <a:lnTo>
                      <a:pt x="2334" y="636"/>
                    </a:lnTo>
                    <a:lnTo>
                      <a:pt x="2334" y="636"/>
                    </a:lnTo>
                    <a:lnTo>
                      <a:pt x="2334" y="636"/>
                    </a:lnTo>
                    <a:lnTo>
                      <a:pt x="2334" y="636"/>
                    </a:lnTo>
                    <a:lnTo>
                      <a:pt x="2334" y="636"/>
                    </a:lnTo>
                    <a:lnTo>
                      <a:pt x="2334" y="636"/>
                    </a:lnTo>
                    <a:lnTo>
                      <a:pt x="2334" y="642"/>
                    </a:lnTo>
                    <a:lnTo>
                      <a:pt x="2334" y="642"/>
                    </a:lnTo>
                    <a:lnTo>
                      <a:pt x="2334" y="642"/>
                    </a:lnTo>
                    <a:lnTo>
                      <a:pt x="2334" y="642"/>
                    </a:lnTo>
                    <a:lnTo>
                      <a:pt x="2340" y="642"/>
                    </a:lnTo>
                    <a:lnTo>
                      <a:pt x="2340" y="642"/>
                    </a:lnTo>
                    <a:lnTo>
                      <a:pt x="2340" y="642"/>
                    </a:lnTo>
                    <a:lnTo>
                      <a:pt x="2340" y="642"/>
                    </a:lnTo>
                    <a:lnTo>
                      <a:pt x="2340" y="642"/>
                    </a:lnTo>
                    <a:lnTo>
                      <a:pt x="2340" y="642"/>
                    </a:lnTo>
                    <a:lnTo>
                      <a:pt x="2340" y="642"/>
                    </a:lnTo>
                    <a:lnTo>
                      <a:pt x="2340" y="642"/>
                    </a:lnTo>
                    <a:lnTo>
                      <a:pt x="2340" y="642"/>
                    </a:lnTo>
                    <a:lnTo>
                      <a:pt x="2340" y="648"/>
                    </a:lnTo>
                    <a:lnTo>
                      <a:pt x="2340" y="648"/>
                    </a:lnTo>
                    <a:lnTo>
                      <a:pt x="2340" y="648"/>
                    </a:lnTo>
                    <a:lnTo>
                      <a:pt x="2340" y="648"/>
                    </a:lnTo>
                    <a:lnTo>
                      <a:pt x="2340" y="648"/>
                    </a:lnTo>
                    <a:lnTo>
                      <a:pt x="2340" y="648"/>
                    </a:lnTo>
                    <a:lnTo>
                      <a:pt x="2340" y="648"/>
                    </a:lnTo>
                    <a:lnTo>
                      <a:pt x="2340" y="648"/>
                    </a:lnTo>
                    <a:lnTo>
                      <a:pt x="2340" y="648"/>
                    </a:lnTo>
                    <a:lnTo>
                      <a:pt x="2340" y="648"/>
                    </a:lnTo>
                    <a:lnTo>
                      <a:pt x="2340" y="648"/>
                    </a:lnTo>
                    <a:lnTo>
                      <a:pt x="2340" y="654"/>
                    </a:lnTo>
                    <a:lnTo>
                      <a:pt x="2340" y="654"/>
                    </a:lnTo>
                    <a:lnTo>
                      <a:pt x="2340" y="654"/>
                    </a:lnTo>
                    <a:lnTo>
                      <a:pt x="2340" y="654"/>
                    </a:lnTo>
                    <a:lnTo>
                      <a:pt x="2340" y="654"/>
                    </a:lnTo>
                    <a:lnTo>
                      <a:pt x="2340" y="654"/>
                    </a:lnTo>
                    <a:lnTo>
                      <a:pt x="2340" y="654"/>
                    </a:lnTo>
                    <a:lnTo>
                      <a:pt x="2340" y="654"/>
                    </a:lnTo>
                    <a:lnTo>
                      <a:pt x="2340" y="654"/>
                    </a:lnTo>
                    <a:lnTo>
                      <a:pt x="2340" y="654"/>
                    </a:lnTo>
                    <a:lnTo>
                      <a:pt x="2340" y="654"/>
                    </a:lnTo>
                    <a:lnTo>
                      <a:pt x="2340" y="654"/>
                    </a:lnTo>
                    <a:lnTo>
                      <a:pt x="2340" y="660"/>
                    </a:lnTo>
                    <a:lnTo>
                      <a:pt x="2340" y="660"/>
                    </a:lnTo>
                    <a:lnTo>
                      <a:pt x="2340" y="660"/>
                    </a:lnTo>
                    <a:lnTo>
                      <a:pt x="2340" y="660"/>
                    </a:lnTo>
                    <a:lnTo>
                      <a:pt x="2340" y="660"/>
                    </a:lnTo>
                    <a:lnTo>
                      <a:pt x="2340" y="660"/>
                    </a:lnTo>
                    <a:lnTo>
                      <a:pt x="2340" y="660"/>
                    </a:lnTo>
                    <a:lnTo>
                      <a:pt x="2340" y="660"/>
                    </a:lnTo>
                    <a:lnTo>
                      <a:pt x="2340" y="660"/>
                    </a:lnTo>
                    <a:lnTo>
                      <a:pt x="2340" y="660"/>
                    </a:lnTo>
                    <a:lnTo>
                      <a:pt x="2340" y="660"/>
                    </a:lnTo>
                    <a:lnTo>
                      <a:pt x="2340" y="660"/>
                    </a:lnTo>
                    <a:lnTo>
                      <a:pt x="2340" y="666"/>
                    </a:lnTo>
                    <a:lnTo>
                      <a:pt x="2340" y="666"/>
                    </a:lnTo>
                    <a:lnTo>
                      <a:pt x="2340" y="666"/>
                    </a:lnTo>
                    <a:lnTo>
                      <a:pt x="2340" y="666"/>
                    </a:lnTo>
                    <a:lnTo>
                      <a:pt x="2340" y="666"/>
                    </a:lnTo>
                    <a:lnTo>
                      <a:pt x="2352" y="690"/>
                    </a:lnTo>
                    <a:lnTo>
                      <a:pt x="2352" y="690"/>
                    </a:lnTo>
                    <a:lnTo>
                      <a:pt x="2352" y="690"/>
                    </a:lnTo>
                    <a:lnTo>
                      <a:pt x="2352" y="690"/>
                    </a:lnTo>
                    <a:lnTo>
                      <a:pt x="2352" y="690"/>
                    </a:lnTo>
                    <a:lnTo>
                      <a:pt x="2352" y="690"/>
                    </a:lnTo>
                    <a:lnTo>
                      <a:pt x="2352" y="690"/>
                    </a:lnTo>
                    <a:lnTo>
                      <a:pt x="2352" y="690"/>
                    </a:lnTo>
                    <a:lnTo>
                      <a:pt x="2352" y="690"/>
                    </a:lnTo>
                    <a:lnTo>
                      <a:pt x="2352" y="690"/>
                    </a:lnTo>
                    <a:lnTo>
                      <a:pt x="2352" y="690"/>
                    </a:lnTo>
                    <a:lnTo>
                      <a:pt x="2352" y="690"/>
                    </a:lnTo>
                    <a:lnTo>
                      <a:pt x="2352" y="690"/>
                    </a:lnTo>
                    <a:lnTo>
                      <a:pt x="2352" y="690"/>
                    </a:lnTo>
                    <a:lnTo>
                      <a:pt x="2352" y="690"/>
                    </a:lnTo>
                    <a:lnTo>
                      <a:pt x="2352" y="690"/>
                    </a:lnTo>
                    <a:lnTo>
                      <a:pt x="2352" y="690"/>
                    </a:lnTo>
                    <a:lnTo>
                      <a:pt x="2352" y="690"/>
                    </a:lnTo>
                    <a:lnTo>
                      <a:pt x="2352" y="690"/>
                    </a:lnTo>
                    <a:lnTo>
                      <a:pt x="2352" y="690"/>
                    </a:lnTo>
                    <a:lnTo>
                      <a:pt x="2352" y="690"/>
                    </a:lnTo>
                    <a:lnTo>
                      <a:pt x="2358" y="690"/>
                    </a:lnTo>
                    <a:lnTo>
                      <a:pt x="2358" y="690"/>
                    </a:lnTo>
                    <a:lnTo>
                      <a:pt x="2358" y="690"/>
                    </a:lnTo>
                    <a:lnTo>
                      <a:pt x="2358" y="690"/>
                    </a:lnTo>
                    <a:lnTo>
                      <a:pt x="2358" y="690"/>
                    </a:lnTo>
                    <a:lnTo>
                      <a:pt x="2364" y="672"/>
                    </a:lnTo>
                    <a:lnTo>
                      <a:pt x="2364" y="672"/>
                    </a:lnTo>
                    <a:lnTo>
                      <a:pt x="2364" y="672"/>
                    </a:lnTo>
                    <a:lnTo>
                      <a:pt x="2364" y="672"/>
                    </a:lnTo>
                    <a:lnTo>
                      <a:pt x="2364" y="672"/>
                    </a:lnTo>
                    <a:lnTo>
                      <a:pt x="2364" y="672"/>
                    </a:lnTo>
                    <a:lnTo>
                      <a:pt x="2364" y="672"/>
                    </a:lnTo>
                    <a:lnTo>
                      <a:pt x="2364" y="672"/>
                    </a:lnTo>
                    <a:lnTo>
                      <a:pt x="2364" y="672"/>
                    </a:lnTo>
                    <a:lnTo>
                      <a:pt x="2364" y="672"/>
                    </a:lnTo>
                    <a:lnTo>
                      <a:pt x="2370" y="672"/>
                    </a:lnTo>
                    <a:lnTo>
                      <a:pt x="2370" y="672"/>
                    </a:lnTo>
                    <a:lnTo>
                      <a:pt x="2370" y="672"/>
                    </a:lnTo>
                    <a:lnTo>
                      <a:pt x="2370" y="672"/>
                    </a:lnTo>
                    <a:lnTo>
                      <a:pt x="2370" y="672"/>
                    </a:lnTo>
                    <a:lnTo>
                      <a:pt x="2370" y="666"/>
                    </a:lnTo>
                    <a:lnTo>
                      <a:pt x="2370" y="666"/>
                    </a:lnTo>
                    <a:lnTo>
                      <a:pt x="2370" y="666"/>
                    </a:lnTo>
                    <a:lnTo>
                      <a:pt x="2370" y="666"/>
                    </a:lnTo>
                    <a:lnTo>
                      <a:pt x="2370" y="666"/>
                    </a:lnTo>
                    <a:lnTo>
                      <a:pt x="2370" y="666"/>
                    </a:lnTo>
                    <a:lnTo>
                      <a:pt x="2370" y="666"/>
                    </a:lnTo>
                    <a:lnTo>
                      <a:pt x="2370" y="666"/>
                    </a:lnTo>
                    <a:lnTo>
                      <a:pt x="2370" y="666"/>
                    </a:lnTo>
                    <a:lnTo>
                      <a:pt x="2370" y="666"/>
                    </a:lnTo>
                    <a:lnTo>
                      <a:pt x="2370" y="666"/>
                    </a:lnTo>
                    <a:lnTo>
                      <a:pt x="2370" y="666"/>
                    </a:lnTo>
                    <a:lnTo>
                      <a:pt x="2370" y="666"/>
                    </a:lnTo>
                    <a:lnTo>
                      <a:pt x="2370" y="660"/>
                    </a:lnTo>
                    <a:lnTo>
                      <a:pt x="2370" y="660"/>
                    </a:lnTo>
                    <a:lnTo>
                      <a:pt x="2370" y="660"/>
                    </a:lnTo>
                    <a:lnTo>
                      <a:pt x="2370" y="660"/>
                    </a:lnTo>
                    <a:lnTo>
                      <a:pt x="2370" y="660"/>
                    </a:lnTo>
                    <a:lnTo>
                      <a:pt x="2370" y="660"/>
                    </a:lnTo>
                    <a:lnTo>
                      <a:pt x="2370" y="660"/>
                    </a:lnTo>
                    <a:lnTo>
                      <a:pt x="2370" y="660"/>
                    </a:lnTo>
                    <a:lnTo>
                      <a:pt x="2370" y="660"/>
                    </a:lnTo>
                    <a:lnTo>
                      <a:pt x="2370" y="660"/>
                    </a:lnTo>
                    <a:lnTo>
                      <a:pt x="2370" y="660"/>
                    </a:lnTo>
                    <a:lnTo>
                      <a:pt x="2370" y="660"/>
                    </a:lnTo>
                    <a:lnTo>
                      <a:pt x="2370" y="654"/>
                    </a:lnTo>
                    <a:lnTo>
                      <a:pt x="2370" y="654"/>
                    </a:lnTo>
                    <a:lnTo>
                      <a:pt x="2370" y="654"/>
                    </a:lnTo>
                    <a:lnTo>
                      <a:pt x="2370" y="654"/>
                    </a:lnTo>
                    <a:lnTo>
                      <a:pt x="2370" y="654"/>
                    </a:lnTo>
                    <a:lnTo>
                      <a:pt x="2370" y="654"/>
                    </a:lnTo>
                    <a:lnTo>
                      <a:pt x="2370" y="654"/>
                    </a:lnTo>
                    <a:lnTo>
                      <a:pt x="2370" y="654"/>
                    </a:lnTo>
                    <a:lnTo>
                      <a:pt x="2370" y="654"/>
                    </a:lnTo>
                    <a:lnTo>
                      <a:pt x="2370" y="654"/>
                    </a:lnTo>
                    <a:lnTo>
                      <a:pt x="2370" y="654"/>
                    </a:lnTo>
                    <a:lnTo>
                      <a:pt x="2370" y="654"/>
                    </a:lnTo>
                    <a:lnTo>
                      <a:pt x="2370" y="654"/>
                    </a:lnTo>
                    <a:lnTo>
                      <a:pt x="2370" y="648"/>
                    </a:lnTo>
                    <a:lnTo>
                      <a:pt x="2370" y="648"/>
                    </a:lnTo>
                    <a:lnTo>
                      <a:pt x="2370" y="648"/>
                    </a:lnTo>
                    <a:lnTo>
                      <a:pt x="2370" y="648"/>
                    </a:lnTo>
                    <a:lnTo>
                      <a:pt x="2370" y="648"/>
                    </a:lnTo>
                    <a:lnTo>
                      <a:pt x="2370" y="648"/>
                    </a:lnTo>
                    <a:lnTo>
                      <a:pt x="2370" y="648"/>
                    </a:lnTo>
                    <a:lnTo>
                      <a:pt x="2370" y="648"/>
                    </a:lnTo>
                    <a:lnTo>
                      <a:pt x="2370" y="648"/>
                    </a:lnTo>
                    <a:lnTo>
                      <a:pt x="2370" y="648"/>
                    </a:lnTo>
                    <a:lnTo>
                      <a:pt x="2370" y="642"/>
                    </a:lnTo>
                    <a:lnTo>
                      <a:pt x="2370" y="642"/>
                    </a:lnTo>
                    <a:lnTo>
                      <a:pt x="2370" y="642"/>
                    </a:lnTo>
                    <a:lnTo>
                      <a:pt x="2376" y="642"/>
                    </a:lnTo>
                    <a:lnTo>
                      <a:pt x="2376" y="642"/>
                    </a:lnTo>
                    <a:lnTo>
                      <a:pt x="2376" y="642"/>
                    </a:lnTo>
                    <a:lnTo>
                      <a:pt x="2376" y="642"/>
                    </a:lnTo>
                    <a:lnTo>
                      <a:pt x="2376" y="642"/>
                    </a:lnTo>
                    <a:lnTo>
                      <a:pt x="2376" y="642"/>
                    </a:lnTo>
                    <a:lnTo>
                      <a:pt x="2376" y="642"/>
                    </a:lnTo>
                    <a:lnTo>
                      <a:pt x="2376" y="642"/>
                    </a:lnTo>
                    <a:lnTo>
                      <a:pt x="2376" y="642"/>
                    </a:lnTo>
                    <a:lnTo>
                      <a:pt x="2376" y="642"/>
                    </a:lnTo>
                    <a:lnTo>
                      <a:pt x="2376" y="642"/>
                    </a:lnTo>
                    <a:lnTo>
                      <a:pt x="2376" y="636"/>
                    </a:lnTo>
                    <a:lnTo>
                      <a:pt x="2376" y="636"/>
                    </a:lnTo>
                    <a:lnTo>
                      <a:pt x="2376" y="636"/>
                    </a:lnTo>
                    <a:lnTo>
                      <a:pt x="2376" y="636"/>
                    </a:lnTo>
                    <a:lnTo>
                      <a:pt x="2376" y="636"/>
                    </a:lnTo>
                    <a:lnTo>
                      <a:pt x="2376" y="636"/>
                    </a:lnTo>
                    <a:lnTo>
                      <a:pt x="2376" y="636"/>
                    </a:lnTo>
                    <a:lnTo>
                      <a:pt x="2376" y="636"/>
                    </a:lnTo>
                    <a:lnTo>
                      <a:pt x="2376" y="636"/>
                    </a:lnTo>
                    <a:lnTo>
                      <a:pt x="2376" y="636"/>
                    </a:lnTo>
                    <a:lnTo>
                      <a:pt x="2376" y="636"/>
                    </a:lnTo>
                    <a:lnTo>
                      <a:pt x="2376" y="636"/>
                    </a:lnTo>
                    <a:lnTo>
                      <a:pt x="2376" y="636"/>
                    </a:lnTo>
                    <a:lnTo>
                      <a:pt x="2376" y="636"/>
                    </a:lnTo>
                    <a:lnTo>
                      <a:pt x="2376" y="636"/>
                    </a:lnTo>
                    <a:lnTo>
                      <a:pt x="2376" y="636"/>
                    </a:lnTo>
                    <a:lnTo>
                      <a:pt x="2376" y="636"/>
                    </a:lnTo>
                    <a:lnTo>
                      <a:pt x="2376" y="636"/>
                    </a:lnTo>
                    <a:lnTo>
                      <a:pt x="2376" y="636"/>
                    </a:lnTo>
                    <a:lnTo>
                      <a:pt x="2376" y="636"/>
                    </a:lnTo>
                    <a:lnTo>
                      <a:pt x="2376" y="636"/>
                    </a:lnTo>
                    <a:lnTo>
                      <a:pt x="2376" y="630"/>
                    </a:lnTo>
                    <a:lnTo>
                      <a:pt x="2376" y="630"/>
                    </a:lnTo>
                    <a:lnTo>
                      <a:pt x="2376" y="630"/>
                    </a:lnTo>
                    <a:lnTo>
                      <a:pt x="2376" y="630"/>
                    </a:lnTo>
                    <a:lnTo>
                      <a:pt x="2376" y="630"/>
                    </a:lnTo>
                    <a:lnTo>
                      <a:pt x="2376" y="630"/>
                    </a:lnTo>
                    <a:lnTo>
                      <a:pt x="2376" y="630"/>
                    </a:lnTo>
                    <a:lnTo>
                      <a:pt x="2376" y="630"/>
                    </a:lnTo>
                    <a:lnTo>
                      <a:pt x="2376" y="630"/>
                    </a:lnTo>
                    <a:lnTo>
                      <a:pt x="2376" y="630"/>
                    </a:lnTo>
                    <a:lnTo>
                      <a:pt x="2376" y="630"/>
                    </a:lnTo>
                    <a:lnTo>
                      <a:pt x="2376" y="630"/>
                    </a:lnTo>
                    <a:lnTo>
                      <a:pt x="2376" y="630"/>
                    </a:lnTo>
                    <a:lnTo>
                      <a:pt x="2376" y="630"/>
                    </a:lnTo>
                    <a:lnTo>
                      <a:pt x="2376" y="630"/>
                    </a:lnTo>
                    <a:lnTo>
                      <a:pt x="2376" y="630"/>
                    </a:lnTo>
                    <a:lnTo>
                      <a:pt x="2376" y="630"/>
                    </a:lnTo>
                    <a:lnTo>
                      <a:pt x="2376" y="630"/>
                    </a:lnTo>
                    <a:lnTo>
                      <a:pt x="2376" y="630"/>
                    </a:lnTo>
                    <a:lnTo>
                      <a:pt x="2376" y="630"/>
                    </a:lnTo>
                    <a:lnTo>
                      <a:pt x="2376" y="630"/>
                    </a:lnTo>
                    <a:lnTo>
                      <a:pt x="2382" y="630"/>
                    </a:lnTo>
                    <a:lnTo>
                      <a:pt x="2382" y="630"/>
                    </a:lnTo>
                    <a:lnTo>
                      <a:pt x="2382" y="630"/>
                    </a:lnTo>
                    <a:lnTo>
                      <a:pt x="2382" y="630"/>
                    </a:lnTo>
                    <a:lnTo>
                      <a:pt x="2382" y="630"/>
                    </a:lnTo>
                    <a:lnTo>
                      <a:pt x="2382" y="630"/>
                    </a:lnTo>
                    <a:lnTo>
                      <a:pt x="2382" y="630"/>
                    </a:lnTo>
                    <a:lnTo>
                      <a:pt x="2382" y="630"/>
                    </a:lnTo>
                    <a:lnTo>
                      <a:pt x="2382" y="630"/>
                    </a:lnTo>
                    <a:lnTo>
                      <a:pt x="2382" y="630"/>
                    </a:lnTo>
                    <a:lnTo>
                      <a:pt x="2382" y="630"/>
                    </a:lnTo>
                    <a:lnTo>
                      <a:pt x="2382" y="636"/>
                    </a:lnTo>
                    <a:lnTo>
                      <a:pt x="2382" y="636"/>
                    </a:lnTo>
                    <a:lnTo>
                      <a:pt x="2382" y="636"/>
                    </a:lnTo>
                    <a:lnTo>
                      <a:pt x="2382" y="636"/>
                    </a:lnTo>
                    <a:lnTo>
                      <a:pt x="2382" y="636"/>
                    </a:lnTo>
                    <a:lnTo>
                      <a:pt x="2382" y="636"/>
                    </a:lnTo>
                    <a:lnTo>
                      <a:pt x="2382" y="636"/>
                    </a:lnTo>
                    <a:lnTo>
                      <a:pt x="2382" y="636"/>
                    </a:lnTo>
                    <a:lnTo>
                      <a:pt x="2382" y="636"/>
                    </a:lnTo>
                    <a:lnTo>
                      <a:pt x="2382" y="636"/>
                    </a:lnTo>
                    <a:lnTo>
                      <a:pt x="2382" y="636"/>
                    </a:lnTo>
                    <a:lnTo>
                      <a:pt x="2382" y="636"/>
                    </a:lnTo>
                    <a:lnTo>
                      <a:pt x="2382" y="636"/>
                    </a:lnTo>
                    <a:lnTo>
                      <a:pt x="2382" y="636"/>
                    </a:lnTo>
                    <a:lnTo>
                      <a:pt x="2382" y="636"/>
                    </a:lnTo>
                    <a:lnTo>
                      <a:pt x="2382" y="636"/>
                    </a:lnTo>
                    <a:lnTo>
                      <a:pt x="2382" y="636"/>
                    </a:lnTo>
                    <a:lnTo>
                      <a:pt x="2382" y="636"/>
                    </a:lnTo>
                    <a:lnTo>
                      <a:pt x="2382" y="636"/>
                    </a:lnTo>
                    <a:lnTo>
                      <a:pt x="2382" y="636"/>
                    </a:lnTo>
                    <a:lnTo>
                      <a:pt x="2382" y="636"/>
                    </a:lnTo>
                    <a:lnTo>
                      <a:pt x="2382" y="642"/>
                    </a:lnTo>
                    <a:lnTo>
                      <a:pt x="2382" y="642"/>
                    </a:lnTo>
                    <a:lnTo>
                      <a:pt x="2382" y="642"/>
                    </a:lnTo>
                    <a:lnTo>
                      <a:pt x="2382" y="642"/>
                    </a:lnTo>
                    <a:lnTo>
                      <a:pt x="2382" y="642"/>
                    </a:lnTo>
                    <a:lnTo>
                      <a:pt x="2382" y="642"/>
                    </a:lnTo>
                    <a:lnTo>
                      <a:pt x="2382" y="642"/>
                    </a:lnTo>
                    <a:lnTo>
                      <a:pt x="2382" y="642"/>
                    </a:lnTo>
                    <a:lnTo>
                      <a:pt x="2382" y="642"/>
                    </a:lnTo>
                    <a:lnTo>
                      <a:pt x="2382" y="642"/>
                    </a:lnTo>
                    <a:lnTo>
                      <a:pt x="2382" y="642"/>
                    </a:lnTo>
                    <a:lnTo>
                      <a:pt x="2382" y="642"/>
                    </a:lnTo>
                    <a:lnTo>
                      <a:pt x="2382" y="642"/>
                    </a:lnTo>
                    <a:lnTo>
                      <a:pt x="2382" y="642"/>
                    </a:lnTo>
                    <a:lnTo>
                      <a:pt x="2382" y="648"/>
                    </a:lnTo>
                    <a:lnTo>
                      <a:pt x="2382" y="648"/>
                    </a:lnTo>
                    <a:lnTo>
                      <a:pt x="2382" y="648"/>
                    </a:lnTo>
                    <a:lnTo>
                      <a:pt x="2382" y="648"/>
                    </a:lnTo>
                    <a:lnTo>
                      <a:pt x="2382" y="648"/>
                    </a:lnTo>
                    <a:lnTo>
                      <a:pt x="2382" y="648"/>
                    </a:lnTo>
                    <a:lnTo>
                      <a:pt x="2388" y="648"/>
                    </a:lnTo>
                    <a:lnTo>
                      <a:pt x="2388" y="648"/>
                    </a:lnTo>
                    <a:lnTo>
                      <a:pt x="2388" y="648"/>
                    </a:lnTo>
                    <a:lnTo>
                      <a:pt x="2388" y="648"/>
                    </a:lnTo>
                    <a:lnTo>
                      <a:pt x="2388" y="654"/>
                    </a:lnTo>
                    <a:lnTo>
                      <a:pt x="2388" y="654"/>
                    </a:lnTo>
                    <a:lnTo>
                      <a:pt x="2388" y="654"/>
                    </a:lnTo>
                    <a:lnTo>
                      <a:pt x="2388" y="654"/>
                    </a:lnTo>
                    <a:lnTo>
                      <a:pt x="2388" y="654"/>
                    </a:lnTo>
                    <a:lnTo>
                      <a:pt x="2388" y="654"/>
                    </a:lnTo>
                    <a:lnTo>
                      <a:pt x="2388" y="654"/>
                    </a:lnTo>
                    <a:lnTo>
                      <a:pt x="2388" y="654"/>
                    </a:lnTo>
                    <a:lnTo>
                      <a:pt x="2388" y="654"/>
                    </a:lnTo>
                    <a:lnTo>
                      <a:pt x="2388" y="654"/>
                    </a:lnTo>
                    <a:lnTo>
                      <a:pt x="2388" y="654"/>
                    </a:lnTo>
                    <a:lnTo>
                      <a:pt x="2388" y="654"/>
                    </a:lnTo>
                    <a:lnTo>
                      <a:pt x="2388" y="654"/>
                    </a:lnTo>
                    <a:lnTo>
                      <a:pt x="2388" y="660"/>
                    </a:lnTo>
                    <a:lnTo>
                      <a:pt x="2388" y="660"/>
                    </a:lnTo>
                    <a:lnTo>
                      <a:pt x="2388" y="660"/>
                    </a:lnTo>
                    <a:lnTo>
                      <a:pt x="2388" y="660"/>
                    </a:lnTo>
                    <a:lnTo>
                      <a:pt x="2388" y="660"/>
                    </a:lnTo>
                    <a:lnTo>
                      <a:pt x="2388" y="660"/>
                    </a:lnTo>
                    <a:lnTo>
                      <a:pt x="2388" y="660"/>
                    </a:lnTo>
                    <a:lnTo>
                      <a:pt x="2388" y="660"/>
                    </a:lnTo>
                    <a:lnTo>
                      <a:pt x="2388" y="660"/>
                    </a:lnTo>
                    <a:lnTo>
                      <a:pt x="2388" y="660"/>
                    </a:lnTo>
                    <a:lnTo>
                      <a:pt x="2388" y="660"/>
                    </a:lnTo>
                    <a:lnTo>
                      <a:pt x="2388" y="660"/>
                    </a:lnTo>
                    <a:lnTo>
                      <a:pt x="2388" y="666"/>
                    </a:lnTo>
                    <a:lnTo>
                      <a:pt x="2388" y="666"/>
                    </a:lnTo>
                    <a:lnTo>
                      <a:pt x="2388" y="666"/>
                    </a:lnTo>
                    <a:lnTo>
                      <a:pt x="2400" y="690"/>
                    </a:lnTo>
                    <a:lnTo>
                      <a:pt x="2400" y="690"/>
                    </a:lnTo>
                    <a:lnTo>
                      <a:pt x="2400" y="690"/>
                    </a:lnTo>
                    <a:lnTo>
                      <a:pt x="2400" y="690"/>
                    </a:lnTo>
                    <a:lnTo>
                      <a:pt x="2400" y="690"/>
                    </a:lnTo>
                    <a:lnTo>
                      <a:pt x="2400" y="690"/>
                    </a:lnTo>
                    <a:lnTo>
                      <a:pt x="2400" y="690"/>
                    </a:lnTo>
                    <a:lnTo>
                      <a:pt x="2400" y="690"/>
                    </a:lnTo>
                    <a:lnTo>
                      <a:pt x="2400" y="690"/>
                    </a:lnTo>
                    <a:lnTo>
                      <a:pt x="2400" y="690"/>
                    </a:lnTo>
                    <a:lnTo>
                      <a:pt x="2400" y="690"/>
                    </a:lnTo>
                    <a:lnTo>
                      <a:pt x="2400" y="690"/>
                    </a:lnTo>
                    <a:lnTo>
                      <a:pt x="2400" y="690"/>
                    </a:lnTo>
                    <a:lnTo>
                      <a:pt x="2400" y="690"/>
                    </a:lnTo>
                    <a:lnTo>
                      <a:pt x="2400" y="690"/>
                    </a:lnTo>
                    <a:lnTo>
                      <a:pt x="2400" y="690"/>
                    </a:lnTo>
                    <a:lnTo>
                      <a:pt x="2400" y="690"/>
                    </a:lnTo>
                    <a:lnTo>
                      <a:pt x="2400" y="690"/>
                    </a:lnTo>
                    <a:lnTo>
                      <a:pt x="2400" y="690"/>
                    </a:lnTo>
                    <a:lnTo>
                      <a:pt x="2400" y="690"/>
                    </a:lnTo>
                    <a:lnTo>
                      <a:pt x="2400" y="690"/>
                    </a:lnTo>
                    <a:lnTo>
                      <a:pt x="2400" y="690"/>
                    </a:lnTo>
                    <a:lnTo>
                      <a:pt x="2400" y="690"/>
                    </a:lnTo>
                    <a:lnTo>
                      <a:pt x="2400" y="690"/>
                    </a:lnTo>
                    <a:lnTo>
                      <a:pt x="2400" y="690"/>
                    </a:lnTo>
                    <a:lnTo>
                      <a:pt x="2400" y="690"/>
                    </a:lnTo>
                    <a:lnTo>
                      <a:pt x="2412" y="672"/>
                    </a:lnTo>
                    <a:lnTo>
                      <a:pt x="2412" y="672"/>
                    </a:lnTo>
                    <a:lnTo>
                      <a:pt x="2412" y="672"/>
                    </a:lnTo>
                    <a:lnTo>
                      <a:pt x="2412" y="672"/>
                    </a:lnTo>
                    <a:lnTo>
                      <a:pt x="2412" y="672"/>
                    </a:lnTo>
                    <a:lnTo>
                      <a:pt x="2412" y="672"/>
                    </a:lnTo>
                    <a:lnTo>
                      <a:pt x="2412" y="672"/>
                    </a:lnTo>
                    <a:lnTo>
                      <a:pt x="2412" y="672"/>
                    </a:lnTo>
                    <a:lnTo>
                      <a:pt x="2412" y="672"/>
                    </a:lnTo>
                    <a:lnTo>
                      <a:pt x="2412" y="672"/>
                    </a:lnTo>
                    <a:lnTo>
                      <a:pt x="2412" y="666"/>
                    </a:lnTo>
                    <a:lnTo>
                      <a:pt x="2412" y="666"/>
                    </a:lnTo>
                    <a:lnTo>
                      <a:pt x="2412" y="666"/>
                    </a:lnTo>
                    <a:lnTo>
                      <a:pt x="2412" y="666"/>
                    </a:lnTo>
                    <a:lnTo>
                      <a:pt x="2412" y="666"/>
                    </a:lnTo>
                    <a:lnTo>
                      <a:pt x="2412" y="666"/>
                    </a:lnTo>
                    <a:lnTo>
                      <a:pt x="2412" y="666"/>
                    </a:lnTo>
                    <a:lnTo>
                      <a:pt x="2412" y="666"/>
                    </a:lnTo>
                    <a:lnTo>
                      <a:pt x="2412" y="666"/>
                    </a:lnTo>
                    <a:lnTo>
                      <a:pt x="2412" y="666"/>
                    </a:lnTo>
                    <a:lnTo>
                      <a:pt x="2412" y="666"/>
                    </a:lnTo>
                    <a:lnTo>
                      <a:pt x="2412" y="666"/>
                    </a:lnTo>
                    <a:lnTo>
                      <a:pt x="2412" y="666"/>
                    </a:lnTo>
                    <a:lnTo>
                      <a:pt x="2412" y="666"/>
                    </a:lnTo>
                    <a:lnTo>
                      <a:pt x="2412" y="660"/>
                    </a:lnTo>
                    <a:lnTo>
                      <a:pt x="2412" y="660"/>
                    </a:lnTo>
                    <a:lnTo>
                      <a:pt x="2412" y="660"/>
                    </a:lnTo>
                    <a:lnTo>
                      <a:pt x="2412" y="660"/>
                    </a:lnTo>
                    <a:lnTo>
                      <a:pt x="2418" y="660"/>
                    </a:lnTo>
                    <a:lnTo>
                      <a:pt x="2418" y="660"/>
                    </a:lnTo>
                    <a:lnTo>
                      <a:pt x="2418" y="660"/>
                    </a:lnTo>
                    <a:lnTo>
                      <a:pt x="2418" y="660"/>
                    </a:lnTo>
                    <a:lnTo>
                      <a:pt x="2418" y="660"/>
                    </a:lnTo>
                    <a:lnTo>
                      <a:pt x="2418" y="660"/>
                    </a:lnTo>
                    <a:lnTo>
                      <a:pt x="2418" y="660"/>
                    </a:lnTo>
                    <a:lnTo>
                      <a:pt x="2418" y="660"/>
                    </a:lnTo>
                    <a:lnTo>
                      <a:pt x="2418" y="654"/>
                    </a:lnTo>
                    <a:lnTo>
                      <a:pt x="2418" y="654"/>
                    </a:lnTo>
                    <a:lnTo>
                      <a:pt x="2418" y="654"/>
                    </a:lnTo>
                    <a:lnTo>
                      <a:pt x="2418" y="654"/>
                    </a:lnTo>
                    <a:lnTo>
                      <a:pt x="2418" y="654"/>
                    </a:lnTo>
                    <a:lnTo>
                      <a:pt x="2418" y="654"/>
                    </a:lnTo>
                    <a:lnTo>
                      <a:pt x="2418" y="654"/>
                    </a:lnTo>
                    <a:lnTo>
                      <a:pt x="2418" y="654"/>
                    </a:lnTo>
                    <a:lnTo>
                      <a:pt x="2418" y="654"/>
                    </a:lnTo>
                    <a:lnTo>
                      <a:pt x="2418" y="654"/>
                    </a:lnTo>
                    <a:lnTo>
                      <a:pt x="2418" y="654"/>
                    </a:lnTo>
                    <a:lnTo>
                      <a:pt x="2418" y="654"/>
                    </a:lnTo>
                    <a:lnTo>
                      <a:pt x="2418" y="648"/>
                    </a:lnTo>
                    <a:lnTo>
                      <a:pt x="2418" y="648"/>
                    </a:lnTo>
                    <a:lnTo>
                      <a:pt x="2418" y="648"/>
                    </a:lnTo>
                    <a:lnTo>
                      <a:pt x="2418" y="648"/>
                    </a:lnTo>
                    <a:lnTo>
                      <a:pt x="2418" y="648"/>
                    </a:lnTo>
                    <a:lnTo>
                      <a:pt x="2418" y="648"/>
                    </a:lnTo>
                    <a:lnTo>
                      <a:pt x="2418" y="648"/>
                    </a:lnTo>
                    <a:lnTo>
                      <a:pt x="2418" y="648"/>
                    </a:lnTo>
                    <a:lnTo>
                      <a:pt x="2418" y="648"/>
                    </a:lnTo>
                    <a:lnTo>
                      <a:pt x="2418" y="648"/>
                    </a:lnTo>
                    <a:lnTo>
                      <a:pt x="2418" y="648"/>
                    </a:lnTo>
                    <a:lnTo>
                      <a:pt x="2418" y="648"/>
                    </a:lnTo>
                    <a:lnTo>
                      <a:pt x="2418" y="642"/>
                    </a:lnTo>
                    <a:lnTo>
                      <a:pt x="2418" y="642"/>
                    </a:lnTo>
                    <a:lnTo>
                      <a:pt x="2418" y="642"/>
                    </a:lnTo>
                    <a:lnTo>
                      <a:pt x="2418" y="642"/>
                    </a:lnTo>
                    <a:lnTo>
                      <a:pt x="2418" y="642"/>
                    </a:lnTo>
                    <a:lnTo>
                      <a:pt x="2418" y="642"/>
                    </a:lnTo>
                    <a:lnTo>
                      <a:pt x="2418" y="642"/>
                    </a:lnTo>
                    <a:lnTo>
                      <a:pt x="2418" y="642"/>
                    </a:lnTo>
                    <a:lnTo>
                      <a:pt x="2418" y="642"/>
                    </a:lnTo>
                    <a:lnTo>
                      <a:pt x="2418" y="642"/>
                    </a:lnTo>
                    <a:lnTo>
                      <a:pt x="2418" y="642"/>
                    </a:lnTo>
                    <a:lnTo>
                      <a:pt x="2418" y="642"/>
                    </a:lnTo>
                    <a:lnTo>
                      <a:pt x="2418" y="636"/>
                    </a:lnTo>
                    <a:lnTo>
                      <a:pt x="2418" y="636"/>
                    </a:lnTo>
                    <a:lnTo>
                      <a:pt x="2418" y="636"/>
                    </a:lnTo>
                    <a:lnTo>
                      <a:pt x="2418" y="636"/>
                    </a:lnTo>
                    <a:lnTo>
                      <a:pt x="2418" y="636"/>
                    </a:lnTo>
                    <a:lnTo>
                      <a:pt x="2418" y="636"/>
                    </a:lnTo>
                    <a:lnTo>
                      <a:pt x="2418" y="636"/>
                    </a:lnTo>
                    <a:lnTo>
                      <a:pt x="2418" y="636"/>
                    </a:lnTo>
                    <a:lnTo>
                      <a:pt x="2418" y="636"/>
                    </a:lnTo>
                    <a:lnTo>
                      <a:pt x="2418" y="636"/>
                    </a:lnTo>
                    <a:lnTo>
                      <a:pt x="2418" y="636"/>
                    </a:lnTo>
                    <a:lnTo>
                      <a:pt x="2424" y="636"/>
                    </a:lnTo>
                    <a:lnTo>
                      <a:pt x="2424" y="636"/>
                    </a:lnTo>
                    <a:lnTo>
                      <a:pt x="2424" y="636"/>
                    </a:lnTo>
                    <a:lnTo>
                      <a:pt x="2424" y="636"/>
                    </a:lnTo>
                    <a:lnTo>
                      <a:pt x="2424" y="636"/>
                    </a:lnTo>
                    <a:lnTo>
                      <a:pt x="2424" y="636"/>
                    </a:lnTo>
                    <a:lnTo>
                      <a:pt x="2424" y="630"/>
                    </a:lnTo>
                    <a:lnTo>
                      <a:pt x="2424" y="630"/>
                    </a:lnTo>
                    <a:lnTo>
                      <a:pt x="2424" y="630"/>
                    </a:lnTo>
                    <a:lnTo>
                      <a:pt x="2424" y="630"/>
                    </a:lnTo>
                    <a:lnTo>
                      <a:pt x="2424" y="630"/>
                    </a:lnTo>
                    <a:lnTo>
                      <a:pt x="2424" y="630"/>
                    </a:lnTo>
                    <a:lnTo>
                      <a:pt x="2424" y="630"/>
                    </a:lnTo>
                    <a:lnTo>
                      <a:pt x="2424" y="630"/>
                    </a:lnTo>
                    <a:lnTo>
                      <a:pt x="2424" y="630"/>
                    </a:lnTo>
                    <a:lnTo>
                      <a:pt x="2424" y="630"/>
                    </a:lnTo>
                    <a:lnTo>
                      <a:pt x="2424" y="630"/>
                    </a:lnTo>
                    <a:lnTo>
                      <a:pt x="2424" y="630"/>
                    </a:lnTo>
                    <a:lnTo>
                      <a:pt x="2424" y="630"/>
                    </a:lnTo>
                    <a:lnTo>
                      <a:pt x="2424" y="630"/>
                    </a:lnTo>
                    <a:lnTo>
                      <a:pt x="2424" y="630"/>
                    </a:lnTo>
                    <a:lnTo>
                      <a:pt x="2424" y="630"/>
                    </a:lnTo>
                    <a:lnTo>
                      <a:pt x="2424" y="630"/>
                    </a:lnTo>
                    <a:lnTo>
                      <a:pt x="2424" y="630"/>
                    </a:lnTo>
                    <a:lnTo>
                      <a:pt x="2424" y="630"/>
                    </a:lnTo>
                    <a:lnTo>
                      <a:pt x="2424" y="630"/>
                    </a:lnTo>
                    <a:lnTo>
                      <a:pt x="2424" y="630"/>
                    </a:lnTo>
                    <a:lnTo>
                      <a:pt x="2424" y="630"/>
                    </a:lnTo>
                    <a:lnTo>
                      <a:pt x="2424" y="630"/>
                    </a:lnTo>
                    <a:lnTo>
                      <a:pt x="2424" y="630"/>
                    </a:lnTo>
                    <a:lnTo>
                      <a:pt x="2424" y="630"/>
                    </a:lnTo>
                    <a:lnTo>
                      <a:pt x="2424" y="630"/>
                    </a:lnTo>
                    <a:lnTo>
                      <a:pt x="2424" y="630"/>
                    </a:lnTo>
                    <a:lnTo>
                      <a:pt x="2424" y="630"/>
                    </a:lnTo>
                    <a:lnTo>
                      <a:pt x="2424" y="630"/>
                    </a:lnTo>
                    <a:lnTo>
                      <a:pt x="2424" y="630"/>
                    </a:lnTo>
                    <a:lnTo>
                      <a:pt x="2424" y="630"/>
                    </a:lnTo>
                    <a:lnTo>
                      <a:pt x="2424" y="630"/>
                    </a:lnTo>
                    <a:lnTo>
                      <a:pt x="2424" y="630"/>
                    </a:lnTo>
                    <a:lnTo>
                      <a:pt x="2424" y="630"/>
                    </a:lnTo>
                    <a:lnTo>
                      <a:pt x="2424" y="630"/>
                    </a:lnTo>
                    <a:lnTo>
                      <a:pt x="2424" y="630"/>
                    </a:lnTo>
                    <a:lnTo>
                      <a:pt x="2424" y="630"/>
                    </a:lnTo>
                    <a:lnTo>
                      <a:pt x="2424" y="630"/>
                    </a:lnTo>
                    <a:lnTo>
                      <a:pt x="2424" y="630"/>
                    </a:lnTo>
                    <a:lnTo>
                      <a:pt x="2424" y="630"/>
                    </a:lnTo>
                    <a:lnTo>
                      <a:pt x="2424" y="630"/>
                    </a:lnTo>
                    <a:lnTo>
                      <a:pt x="2424" y="630"/>
                    </a:lnTo>
                    <a:lnTo>
                      <a:pt x="2424" y="630"/>
                    </a:lnTo>
                    <a:lnTo>
                      <a:pt x="2424" y="630"/>
                    </a:lnTo>
                    <a:lnTo>
                      <a:pt x="2424" y="630"/>
                    </a:lnTo>
                    <a:lnTo>
                      <a:pt x="2424" y="630"/>
                    </a:lnTo>
                    <a:lnTo>
                      <a:pt x="2424" y="630"/>
                    </a:lnTo>
                    <a:lnTo>
                      <a:pt x="2430" y="630"/>
                    </a:lnTo>
                    <a:lnTo>
                      <a:pt x="2430" y="636"/>
                    </a:lnTo>
                    <a:lnTo>
                      <a:pt x="2430" y="636"/>
                    </a:lnTo>
                    <a:lnTo>
                      <a:pt x="2430" y="636"/>
                    </a:lnTo>
                    <a:lnTo>
                      <a:pt x="2430" y="636"/>
                    </a:lnTo>
                    <a:lnTo>
                      <a:pt x="2430" y="636"/>
                    </a:lnTo>
                    <a:lnTo>
                      <a:pt x="2430" y="636"/>
                    </a:lnTo>
                    <a:lnTo>
                      <a:pt x="2430" y="636"/>
                    </a:lnTo>
                    <a:lnTo>
                      <a:pt x="2430" y="636"/>
                    </a:lnTo>
                    <a:lnTo>
                      <a:pt x="2430" y="636"/>
                    </a:lnTo>
                    <a:lnTo>
                      <a:pt x="2430" y="636"/>
                    </a:lnTo>
                    <a:lnTo>
                      <a:pt x="2430" y="636"/>
                    </a:lnTo>
                    <a:lnTo>
                      <a:pt x="2430" y="636"/>
                    </a:lnTo>
                    <a:lnTo>
                      <a:pt x="2430" y="636"/>
                    </a:lnTo>
                    <a:lnTo>
                      <a:pt x="2430" y="636"/>
                    </a:lnTo>
                    <a:lnTo>
                      <a:pt x="2430" y="636"/>
                    </a:lnTo>
                    <a:lnTo>
                      <a:pt x="2430" y="636"/>
                    </a:lnTo>
                    <a:lnTo>
                      <a:pt x="2430" y="636"/>
                    </a:lnTo>
                    <a:lnTo>
                      <a:pt x="2430" y="636"/>
                    </a:lnTo>
                    <a:lnTo>
                      <a:pt x="2430" y="642"/>
                    </a:lnTo>
                    <a:lnTo>
                      <a:pt x="2430" y="642"/>
                    </a:lnTo>
                    <a:lnTo>
                      <a:pt x="2430" y="642"/>
                    </a:lnTo>
                    <a:lnTo>
                      <a:pt x="2430" y="642"/>
                    </a:lnTo>
                    <a:lnTo>
                      <a:pt x="2430" y="642"/>
                    </a:lnTo>
                    <a:lnTo>
                      <a:pt x="2430" y="642"/>
                    </a:lnTo>
                    <a:lnTo>
                      <a:pt x="2430" y="642"/>
                    </a:lnTo>
                    <a:lnTo>
                      <a:pt x="2430" y="642"/>
                    </a:lnTo>
                    <a:lnTo>
                      <a:pt x="2430" y="642"/>
                    </a:lnTo>
                    <a:lnTo>
                      <a:pt x="2430" y="642"/>
                    </a:lnTo>
                    <a:lnTo>
                      <a:pt x="2430" y="642"/>
                    </a:lnTo>
                    <a:lnTo>
                      <a:pt x="2430" y="642"/>
                    </a:lnTo>
                    <a:lnTo>
                      <a:pt x="2430" y="648"/>
                    </a:lnTo>
                    <a:lnTo>
                      <a:pt x="2430" y="648"/>
                    </a:lnTo>
                    <a:lnTo>
                      <a:pt x="2430" y="648"/>
                    </a:lnTo>
                    <a:lnTo>
                      <a:pt x="2430" y="648"/>
                    </a:lnTo>
                    <a:lnTo>
                      <a:pt x="2430" y="648"/>
                    </a:lnTo>
                    <a:lnTo>
                      <a:pt x="2430" y="648"/>
                    </a:lnTo>
                    <a:lnTo>
                      <a:pt x="2430" y="648"/>
                    </a:lnTo>
                    <a:lnTo>
                      <a:pt x="2430" y="648"/>
                    </a:lnTo>
                    <a:lnTo>
                      <a:pt x="2430" y="648"/>
                    </a:lnTo>
                    <a:lnTo>
                      <a:pt x="2430" y="648"/>
                    </a:lnTo>
                    <a:lnTo>
                      <a:pt x="2430" y="648"/>
                    </a:lnTo>
                    <a:lnTo>
                      <a:pt x="2430" y="648"/>
                    </a:lnTo>
                    <a:lnTo>
                      <a:pt x="2430" y="654"/>
                    </a:lnTo>
                    <a:lnTo>
                      <a:pt x="2430" y="654"/>
                    </a:lnTo>
                    <a:lnTo>
                      <a:pt x="2430" y="654"/>
                    </a:lnTo>
                    <a:lnTo>
                      <a:pt x="2430" y="654"/>
                    </a:lnTo>
                    <a:lnTo>
                      <a:pt x="2430" y="654"/>
                    </a:lnTo>
                    <a:lnTo>
                      <a:pt x="2430" y="654"/>
                    </a:lnTo>
                    <a:lnTo>
                      <a:pt x="2430" y="654"/>
                    </a:lnTo>
                    <a:lnTo>
                      <a:pt x="2430" y="654"/>
                    </a:lnTo>
                    <a:lnTo>
                      <a:pt x="2430" y="654"/>
                    </a:lnTo>
                    <a:lnTo>
                      <a:pt x="2430" y="654"/>
                    </a:lnTo>
                    <a:lnTo>
                      <a:pt x="2430" y="654"/>
                    </a:lnTo>
                    <a:lnTo>
                      <a:pt x="2436" y="660"/>
                    </a:lnTo>
                    <a:lnTo>
                      <a:pt x="2436" y="660"/>
                    </a:lnTo>
                    <a:lnTo>
                      <a:pt x="2436" y="660"/>
                    </a:lnTo>
                    <a:lnTo>
                      <a:pt x="2436" y="660"/>
                    </a:lnTo>
                    <a:lnTo>
                      <a:pt x="2436" y="660"/>
                    </a:lnTo>
                    <a:lnTo>
                      <a:pt x="2436" y="660"/>
                    </a:lnTo>
                    <a:lnTo>
                      <a:pt x="2436" y="660"/>
                    </a:lnTo>
                    <a:lnTo>
                      <a:pt x="2436" y="660"/>
                    </a:lnTo>
                    <a:lnTo>
                      <a:pt x="2436" y="660"/>
                    </a:lnTo>
                    <a:lnTo>
                      <a:pt x="2436" y="660"/>
                    </a:lnTo>
                    <a:lnTo>
                      <a:pt x="2436" y="660"/>
                    </a:lnTo>
                    <a:lnTo>
                      <a:pt x="2436" y="660"/>
                    </a:lnTo>
                    <a:lnTo>
                      <a:pt x="2436" y="660"/>
                    </a:lnTo>
                    <a:lnTo>
                      <a:pt x="2442" y="690"/>
                    </a:lnTo>
                    <a:lnTo>
                      <a:pt x="2442" y="690"/>
                    </a:lnTo>
                    <a:lnTo>
                      <a:pt x="2448" y="690"/>
                    </a:lnTo>
                    <a:lnTo>
                      <a:pt x="2448" y="690"/>
                    </a:lnTo>
                    <a:lnTo>
                      <a:pt x="2448" y="690"/>
                    </a:lnTo>
                    <a:lnTo>
                      <a:pt x="2448" y="690"/>
                    </a:lnTo>
                    <a:lnTo>
                      <a:pt x="2448" y="690"/>
                    </a:lnTo>
                    <a:lnTo>
                      <a:pt x="2448" y="690"/>
                    </a:lnTo>
                    <a:lnTo>
                      <a:pt x="2448" y="690"/>
                    </a:lnTo>
                    <a:lnTo>
                      <a:pt x="2448" y="690"/>
                    </a:lnTo>
                    <a:lnTo>
                      <a:pt x="2448" y="690"/>
                    </a:lnTo>
                    <a:lnTo>
                      <a:pt x="2448" y="690"/>
                    </a:lnTo>
                    <a:lnTo>
                      <a:pt x="2448" y="690"/>
                    </a:lnTo>
                    <a:lnTo>
                      <a:pt x="2448" y="690"/>
                    </a:lnTo>
                    <a:lnTo>
                      <a:pt x="2448" y="690"/>
                    </a:lnTo>
                    <a:lnTo>
                      <a:pt x="2448" y="690"/>
                    </a:lnTo>
                    <a:lnTo>
                      <a:pt x="2448" y="690"/>
                    </a:lnTo>
                    <a:lnTo>
                      <a:pt x="2448" y="690"/>
                    </a:lnTo>
                    <a:lnTo>
                      <a:pt x="2448" y="690"/>
                    </a:lnTo>
                    <a:lnTo>
                      <a:pt x="2448" y="690"/>
                    </a:lnTo>
                    <a:lnTo>
                      <a:pt x="2448" y="690"/>
                    </a:lnTo>
                    <a:lnTo>
                      <a:pt x="2448" y="690"/>
                    </a:lnTo>
                    <a:lnTo>
                      <a:pt x="2448" y="690"/>
                    </a:lnTo>
                    <a:lnTo>
                      <a:pt x="2448" y="690"/>
                    </a:lnTo>
                    <a:lnTo>
                      <a:pt x="2448" y="690"/>
                    </a:lnTo>
                    <a:lnTo>
                      <a:pt x="2448" y="690"/>
                    </a:lnTo>
                    <a:lnTo>
                      <a:pt x="2460" y="672"/>
                    </a:lnTo>
                    <a:lnTo>
                      <a:pt x="2460" y="672"/>
                    </a:lnTo>
                    <a:lnTo>
                      <a:pt x="2460" y="672"/>
                    </a:lnTo>
                    <a:lnTo>
                      <a:pt x="2460" y="672"/>
                    </a:lnTo>
                    <a:lnTo>
                      <a:pt x="2460" y="672"/>
                    </a:lnTo>
                    <a:lnTo>
                      <a:pt x="2460" y="672"/>
                    </a:lnTo>
                    <a:lnTo>
                      <a:pt x="2460" y="672"/>
                    </a:lnTo>
                    <a:lnTo>
                      <a:pt x="2460" y="672"/>
                    </a:lnTo>
                    <a:lnTo>
                      <a:pt x="2460" y="672"/>
                    </a:lnTo>
                    <a:lnTo>
                      <a:pt x="2460" y="672"/>
                    </a:lnTo>
                    <a:lnTo>
                      <a:pt x="2460" y="672"/>
                    </a:lnTo>
                    <a:lnTo>
                      <a:pt x="2460" y="672"/>
                    </a:lnTo>
                    <a:lnTo>
                      <a:pt x="2460" y="672"/>
                    </a:lnTo>
                    <a:lnTo>
                      <a:pt x="2460" y="666"/>
                    </a:lnTo>
                    <a:lnTo>
                      <a:pt x="2460" y="666"/>
                    </a:lnTo>
                    <a:lnTo>
                      <a:pt x="2460" y="666"/>
                    </a:lnTo>
                    <a:lnTo>
                      <a:pt x="2460" y="666"/>
                    </a:lnTo>
                    <a:lnTo>
                      <a:pt x="2460" y="666"/>
                    </a:lnTo>
                    <a:lnTo>
                      <a:pt x="2460" y="666"/>
                    </a:lnTo>
                    <a:lnTo>
                      <a:pt x="2460" y="666"/>
                    </a:lnTo>
                    <a:lnTo>
                      <a:pt x="2460" y="666"/>
                    </a:lnTo>
                    <a:lnTo>
                      <a:pt x="2460" y="666"/>
                    </a:lnTo>
                    <a:lnTo>
                      <a:pt x="2460" y="666"/>
                    </a:lnTo>
                    <a:lnTo>
                      <a:pt x="2460" y="666"/>
                    </a:lnTo>
                    <a:lnTo>
                      <a:pt x="2460" y="666"/>
                    </a:lnTo>
                    <a:lnTo>
                      <a:pt x="2460" y="666"/>
                    </a:lnTo>
                    <a:lnTo>
                      <a:pt x="2460" y="666"/>
                    </a:lnTo>
                    <a:lnTo>
                      <a:pt x="2460" y="660"/>
                    </a:lnTo>
                    <a:lnTo>
                      <a:pt x="2460" y="660"/>
                    </a:lnTo>
                    <a:lnTo>
                      <a:pt x="2460" y="660"/>
                    </a:lnTo>
                    <a:lnTo>
                      <a:pt x="2460" y="660"/>
                    </a:lnTo>
                    <a:lnTo>
                      <a:pt x="2460" y="660"/>
                    </a:lnTo>
                    <a:lnTo>
                      <a:pt x="2460" y="660"/>
                    </a:lnTo>
                    <a:lnTo>
                      <a:pt x="2460" y="660"/>
                    </a:lnTo>
                    <a:lnTo>
                      <a:pt x="2460" y="660"/>
                    </a:lnTo>
                    <a:lnTo>
                      <a:pt x="2460" y="660"/>
                    </a:lnTo>
                    <a:lnTo>
                      <a:pt x="2460" y="660"/>
                    </a:lnTo>
                    <a:lnTo>
                      <a:pt x="2460" y="660"/>
                    </a:lnTo>
                    <a:lnTo>
                      <a:pt x="2460" y="660"/>
                    </a:lnTo>
                    <a:lnTo>
                      <a:pt x="2460" y="654"/>
                    </a:lnTo>
                    <a:lnTo>
                      <a:pt x="2460" y="654"/>
                    </a:lnTo>
                    <a:lnTo>
                      <a:pt x="2460" y="654"/>
                    </a:lnTo>
                    <a:lnTo>
                      <a:pt x="2460" y="654"/>
                    </a:lnTo>
                    <a:lnTo>
                      <a:pt x="2460" y="654"/>
                    </a:lnTo>
                    <a:lnTo>
                      <a:pt x="2460" y="654"/>
                    </a:lnTo>
                    <a:lnTo>
                      <a:pt x="2460" y="654"/>
                    </a:lnTo>
                    <a:lnTo>
                      <a:pt x="2466" y="654"/>
                    </a:lnTo>
                    <a:lnTo>
                      <a:pt x="2466" y="654"/>
                    </a:lnTo>
                    <a:lnTo>
                      <a:pt x="2466" y="654"/>
                    </a:lnTo>
                    <a:lnTo>
                      <a:pt x="2466" y="654"/>
                    </a:lnTo>
                    <a:lnTo>
                      <a:pt x="2466" y="654"/>
                    </a:lnTo>
                    <a:lnTo>
                      <a:pt x="2466" y="654"/>
                    </a:lnTo>
                    <a:lnTo>
                      <a:pt x="2466" y="648"/>
                    </a:lnTo>
                    <a:lnTo>
                      <a:pt x="2466" y="648"/>
                    </a:lnTo>
                    <a:lnTo>
                      <a:pt x="2466" y="648"/>
                    </a:lnTo>
                    <a:lnTo>
                      <a:pt x="2466" y="648"/>
                    </a:lnTo>
                    <a:lnTo>
                      <a:pt x="2466" y="648"/>
                    </a:lnTo>
                    <a:lnTo>
                      <a:pt x="2466" y="648"/>
                    </a:lnTo>
                    <a:lnTo>
                      <a:pt x="2466" y="648"/>
                    </a:lnTo>
                    <a:lnTo>
                      <a:pt x="2466" y="648"/>
                    </a:lnTo>
                    <a:lnTo>
                      <a:pt x="2466" y="648"/>
                    </a:lnTo>
                    <a:lnTo>
                      <a:pt x="2466" y="648"/>
                    </a:lnTo>
                    <a:lnTo>
                      <a:pt x="2466" y="648"/>
                    </a:lnTo>
                    <a:lnTo>
                      <a:pt x="2466" y="642"/>
                    </a:lnTo>
                    <a:lnTo>
                      <a:pt x="2466" y="642"/>
                    </a:lnTo>
                    <a:lnTo>
                      <a:pt x="2466" y="642"/>
                    </a:lnTo>
                    <a:lnTo>
                      <a:pt x="2466" y="642"/>
                    </a:lnTo>
                    <a:lnTo>
                      <a:pt x="2466" y="642"/>
                    </a:lnTo>
                    <a:lnTo>
                      <a:pt x="2466" y="642"/>
                    </a:lnTo>
                    <a:lnTo>
                      <a:pt x="2466" y="642"/>
                    </a:lnTo>
                    <a:lnTo>
                      <a:pt x="2466" y="642"/>
                    </a:lnTo>
                    <a:lnTo>
                      <a:pt x="2466" y="642"/>
                    </a:lnTo>
                    <a:lnTo>
                      <a:pt x="2466" y="642"/>
                    </a:lnTo>
                    <a:lnTo>
                      <a:pt x="2466" y="642"/>
                    </a:lnTo>
                    <a:lnTo>
                      <a:pt x="2466" y="642"/>
                    </a:lnTo>
                    <a:lnTo>
                      <a:pt x="2466" y="642"/>
                    </a:lnTo>
                    <a:lnTo>
                      <a:pt x="2466" y="642"/>
                    </a:lnTo>
                    <a:lnTo>
                      <a:pt x="2466" y="636"/>
                    </a:lnTo>
                    <a:lnTo>
                      <a:pt x="2466" y="636"/>
                    </a:lnTo>
                    <a:lnTo>
                      <a:pt x="2466" y="636"/>
                    </a:lnTo>
                    <a:lnTo>
                      <a:pt x="2466" y="636"/>
                    </a:lnTo>
                    <a:lnTo>
                      <a:pt x="2466" y="636"/>
                    </a:lnTo>
                    <a:lnTo>
                      <a:pt x="2466" y="636"/>
                    </a:lnTo>
                    <a:lnTo>
                      <a:pt x="2466" y="636"/>
                    </a:lnTo>
                    <a:lnTo>
                      <a:pt x="2466" y="636"/>
                    </a:lnTo>
                    <a:lnTo>
                      <a:pt x="2466" y="636"/>
                    </a:lnTo>
                    <a:lnTo>
                      <a:pt x="2466" y="636"/>
                    </a:lnTo>
                    <a:lnTo>
                      <a:pt x="2466" y="636"/>
                    </a:lnTo>
                    <a:lnTo>
                      <a:pt x="2466" y="636"/>
                    </a:lnTo>
                    <a:lnTo>
                      <a:pt x="2466" y="636"/>
                    </a:lnTo>
                    <a:lnTo>
                      <a:pt x="2466" y="636"/>
                    </a:lnTo>
                    <a:lnTo>
                      <a:pt x="2466" y="636"/>
                    </a:lnTo>
                    <a:lnTo>
                      <a:pt x="2466" y="636"/>
                    </a:lnTo>
                    <a:lnTo>
                      <a:pt x="2466" y="636"/>
                    </a:lnTo>
                    <a:lnTo>
                      <a:pt x="2466" y="636"/>
                    </a:lnTo>
                    <a:lnTo>
                      <a:pt x="2466" y="636"/>
                    </a:lnTo>
                    <a:lnTo>
                      <a:pt x="2466" y="636"/>
                    </a:lnTo>
                    <a:lnTo>
                      <a:pt x="2466" y="636"/>
                    </a:lnTo>
                    <a:lnTo>
                      <a:pt x="2466" y="636"/>
                    </a:lnTo>
                    <a:lnTo>
                      <a:pt x="2466" y="630"/>
                    </a:lnTo>
                    <a:lnTo>
                      <a:pt x="2472" y="630"/>
                    </a:lnTo>
                    <a:lnTo>
                      <a:pt x="2472" y="630"/>
                    </a:lnTo>
                    <a:lnTo>
                      <a:pt x="2472" y="630"/>
                    </a:lnTo>
                    <a:lnTo>
                      <a:pt x="2472" y="630"/>
                    </a:lnTo>
                    <a:lnTo>
                      <a:pt x="2472" y="630"/>
                    </a:lnTo>
                    <a:lnTo>
                      <a:pt x="2472" y="630"/>
                    </a:lnTo>
                    <a:lnTo>
                      <a:pt x="2472" y="630"/>
                    </a:lnTo>
                    <a:lnTo>
                      <a:pt x="2472" y="630"/>
                    </a:lnTo>
                    <a:lnTo>
                      <a:pt x="2472" y="630"/>
                    </a:lnTo>
                    <a:lnTo>
                      <a:pt x="2472" y="630"/>
                    </a:lnTo>
                    <a:lnTo>
                      <a:pt x="2472" y="630"/>
                    </a:lnTo>
                    <a:lnTo>
                      <a:pt x="2472" y="630"/>
                    </a:lnTo>
                    <a:lnTo>
                      <a:pt x="2472" y="630"/>
                    </a:lnTo>
                    <a:lnTo>
                      <a:pt x="2472" y="630"/>
                    </a:lnTo>
                    <a:lnTo>
                      <a:pt x="2472" y="630"/>
                    </a:lnTo>
                    <a:lnTo>
                      <a:pt x="2472" y="630"/>
                    </a:lnTo>
                    <a:lnTo>
                      <a:pt x="2472" y="630"/>
                    </a:lnTo>
                    <a:lnTo>
                      <a:pt x="2472" y="630"/>
                    </a:lnTo>
                    <a:lnTo>
                      <a:pt x="2472" y="630"/>
                    </a:lnTo>
                    <a:lnTo>
                      <a:pt x="2472" y="630"/>
                    </a:lnTo>
                    <a:lnTo>
                      <a:pt x="2472" y="630"/>
                    </a:lnTo>
                    <a:lnTo>
                      <a:pt x="2472" y="630"/>
                    </a:lnTo>
                    <a:lnTo>
                      <a:pt x="2472" y="630"/>
                    </a:lnTo>
                    <a:lnTo>
                      <a:pt x="2472" y="630"/>
                    </a:lnTo>
                    <a:lnTo>
                      <a:pt x="2472" y="630"/>
                    </a:lnTo>
                    <a:lnTo>
                      <a:pt x="2472" y="630"/>
                    </a:lnTo>
                    <a:lnTo>
                      <a:pt x="2472" y="630"/>
                    </a:lnTo>
                    <a:lnTo>
                      <a:pt x="2472" y="636"/>
                    </a:lnTo>
                    <a:lnTo>
                      <a:pt x="2472" y="636"/>
                    </a:lnTo>
                    <a:lnTo>
                      <a:pt x="2472" y="636"/>
                    </a:lnTo>
                    <a:lnTo>
                      <a:pt x="2472" y="636"/>
                    </a:lnTo>
                    <a:lnTo>
                      <a:pt x="2472" y="636"/>
                    </a:lnTo>
                    <a:lnTo>
                      <a:pt x="2472" y="636"/>
                    </a:lnTo>
                    <a:lnTo>
                      <a:pt x="2472" y="636"/>
                    </a:lnTo>
                    <a:lnTo>
                      <a:pt x="2472" y="636"/>
                    </a:lnTo>
                    <a:lnTo>
                      <a:pt x="2472" y="636"/>
                    </a:lnTo>
                    <a:lnTo>
                      <a:pt x="2472" y="636"/>
                    </a:lnTo>
                    <a:lnTo>
                      <a:pt x="2472" y="636"/>
                    </a:lnTo>
                    <a:lnTo>
                      <a:pt x="2472" y="636"/>
                    </a:lnTo>
                    <a:lnTo>
                      <a:pt x="2472" y="636"/>
                    </a:lnTo>
                    <a:lnTo>
                      <a:pt x="2472" y="636"/>
                    </a:lnTo>
                    <a:lnTo>
                      <a:pt x="2472" y="636"/>
                    </a:lnTo>
                    <a:lnTo>
                      <a:pt x="2472" y="636"/>
                    </a:lnTo>
                    <a:lnTo>
                      <a:pt x="2472" y="636"/>
                    </a:lnTo>
                    <a:lnTo>
                      <a:pt x="2472" y="636"/>
                    </a:lnTo>
                    <a:lnTo>
                      <a:pt x="2472" y="636"/>
                    </a:lnTo>
                    <a:lnTo>
                      <a:pt x="2472" y="636"/>
                    </a:lnTo>
                    <a:lnTo>
                      <a:pt x="2472" y="636"/>
                    </a:lnTo>
                    <a:lnTo>
                      <a:pt x="2472" y="636"/>
                    </a:lnTo>
                    <a:lnTo>
                      <a:pt x="2472" y="636"/>
                    </a:lnTo>
                    <a:lnTo>
                      <a:pt x="2472" y="642"/>
                    </a:lnTo>
                    <a:lnTo>
                      <a:pt x="2472" y="642"/>
                    </a:lnTo>
                    <a:lnTo>
                      <a:pt x="2472" y="642"/>
                    </a:lnTo>
                    <a:lnTo>
                      <a:pt x="2478" y="642"/>
                    </a:lnTo>
                    <a:lnTo>
                      <a:pt x="2478" y="642"/>
                    </a:lnTo>
                    <a:lnTo>
                      <a:pt x="2478" y="642"/>
                    </a:lnTo>
                    <a:lnTo>
                      <a:pt x="2478" y="642"/>
                    </a:lnTo>
                    <a:lnTo>
                      <a:pt x="2478" y="642"/>
                    </a:lnTo>
                    <a:lnTo>
                      <a:pt x="2478" y="642"/>
                    </a:lnTo>
                    <a:lnTo>
                      <a:pt x="2478" y="642"/>
                    </a:lnTo>
                    <a:lnTo>
                      <a:pt x="2478" y="642"/>
                    </a:lnTo>
                    <a:lnTo>
                      <a:pt x="2478" y="642"/>
                    </a:lnTo>
                    <a:lnTo>
                      <a:pt x="2478" y="642"/>
                    </a:lnTo>
                    <a:lnTo>
                      <a:pt x="2478" y="648"/>
                    </a:lnTo>
                    <a:lnTo>
                      <a:pt x="2478" y="648"/>
                    </a:lnTo>
                    <a:lnTo>
                      <a:pt x="2478" y="648"/>
                    </a:lnTo>
                    <a:lnTo>
                      <a:pt x="2478" y="648"/>
                    </a:lnTo>
                    <a:lnTo>
                      <a:pt x="2478" y="648"/>
                    </a:lnTo>
                    <a:lnTo>
                      <a:pt x="2478" y="648"/>
                    </a:lnTo>
                    <a:lnTo>
                      <a:pt x="2478" y="648"/>
                    </a:lnTo>
                    <a:lnTo>
                      <a:pt x="2478" y="648"/>
                    </a:lnTo>
                    <a:lnTo>
                      <a:pt x="2478" y="648"/>
                    </a:lnTo>
                    <a:lnTo>
                      <a:pt x="2478" y="648"/>
                    </a:lnTo>
                    <a:lnTo>
                      <a:pt x="2478" y="648"/>
                    </a:lnTo>
                    <a:lnTo>
                      <a:pt x="2478" y="654"/>
                    </a:lnTo>
                    <a:lnTo>
                      <a:pt x="2478" y="654"/>
                    </a:lnTo>
                    <a:lnTo>
                      <a:pt x="2478" y="654"/>
                    </a:lnTo>
                    <a:lnTo>
                      <a:pt x="2478" y="654"/>
                    </a:lnTo>
                    <a:lnTo>
                      <a:pt x="2478" y="654"/>
                    </a:lnTo>
                    <a:lnTo>
                      <a:pt x="2478" y="654"/>
                    </a:lnTo>
                    <a:lnTo>
                      <a:pt x="2478" y="654"/>
                    </a:lnTo>
                    <a:lnTo>
                      <a:pt x="2478" y="654"/>
                    </a:lnTo>
                    <a:lnTo>
                      <a:pt x="2478" y="654"/>
                    </a:lnTo>
                    <a:lnTo>
                      <a:pt x="2478" y="654"/>
                    </a:lnTo>
                    <a:lnTo>
                      <a:pt x="2478" y="654"/>
                    </a:lnTo>
                    <a:lnTo>
                      <a:pt x="2478" y="654"/>
                    </a:lnTo>
                    <a:lnTo>
                      <a:pt x="2478" y="660"/>
                    </a:lnTo>
                    <a:lnTo>
                      <a:pt x="2478" y="660"/>
                    </a:lnTo>
                    <a:lnTo>
                      <a:pt x="2478" y="660"/>
                    </a:lnTo>
                    <a:lnTo>
                      <a:pt x="2478" y="660"/>
                    </a:lnTo>
                    <a:lnTo>
                      <a:pt x="2478" y="660"/>
                    </a:lnTo>
                    <a:lnTo>
                      <a:pt x="2478" y="660"/>
                    </a:lnTo>
                    <a:lnTo>
                      <a:pt x="2478" y="660"/>
                    </a:lnTo>
                    <a:lnTo>
                      <a:pt x="2478" y="660"/>
                    </a:lnTo>
                    <a:lnTo>
                      <a:pt x="2478" y="660"/>
                    </a:lnTo>
                    <a:lnTo>
                      <a:pt x="2478" y="660"/>
                    </a:lnTo>
                    <a:lnTo>
                      <a:pt x="2478" y="660"/>
                    </a:lnTo>
                    <a:lnTo>
                      <a:pt x="2478" y="660"/>
                    </a:lnTo>
                    <a:lnTo>
                      <a:pt x="2478" y="666"/>
                    </a:lnTo>
                    <a:lnTo>
                      <a:pt x="2478" y="666"/>
                    </a:lnTo>
                    <a:lnTo>
                      <a:pt x="2478" y="666"/>
                    </a:lnTo>
                    <a:lnTo>
                      <a:pt x="2478" y="666"/>
                    </a:lnTo>
                    <a:lnTo>
                      <a:pt x="2478" y="666"/>
                    </a:lnTo>
                    <a:lnTo>
                      <a:pt x="2490" y="690"/>
                    </a:lnTo>
                    <a:lnTo>
                      <a:pt x="2490" y="690"/>
                    </a:lnTo>
                    <a:lnTo>
                      <a:pt x="2490" y="690"/>
                    </a:lnTo>
                    <a:lnTo>
                      <a:pt x="2490" y="690"/>
                    </a:lnTo>
                    <a:lnTo>
                      <a:pt x="2490" y="690"/>
                    </a:lnTo>
                    <a:lnTo>
                      <a:pt x="2490" y="690"/>
                    </a:lnTo>
                    <a:lnTo>
                      <a:pt x="2490" y="690"/>
                    </a:lnTo>
                    <a:lnTo>
                      <a:pt x="2490" y="690"/>
                    </a:lnTo>
                    <a:lnTo>
                      <a:pt x="2490" y="690"/>
                    </a:lnTo>
                    <a:lnTo>
                      <a:pt x="2490" y="690"/>
                    </a:lnTo>
                    <a:lnTo>
                      <a:pt x="2490" y="690"/>
                    </a:lnTo>
                    <a:lnTo>
                      <a:pt x="2490" y="690"/>
                    </a:lnTo>
                    <a:lnTo>
                      <a:pt x="2490" y="690"/>
                    </a:lnTo>
                    <a:lnTo>
                      <a:pt x="2490" y="690"/>
                    </a:lnTo>
                    <a:lnTo>
                      <a:pt x="2490" y="690"/>
                    </a:lnTo>
                    <a:lnTo>
                      <a:pt x="2490" y="690"/>
                    </a:lnTo>
                    <a:lnTo>
                      <a:pt x="2490" y="690"/>
                    </a:lnTo>
                    <a:lnTo>
                      <a:pt x="2490" y="690"/>
                    </a:lnTo>
                    <a:lnTo>
                      <a:pt x="2490" y="690"/>
                    </a:lnTo>
                    <a:lnTo>
                      <a:pt x="2490" y="690"/>
                    </a:lnTo>
                    <a:lnTo>
                      <a:pt x="2496" y="690"/>
                    </a:lnTo>
                    <a:lnTo>
                      <a:pt x="2496" y="690"/>
                    </a:lnTo>
                    <a:lnTo>
                      <a:pt x="2496" y="690"/>
                    </a:lnTo>
                    <a:lnTo>
                      <a:pt x="2496" y="690"/>
                    </a:lnTo>
                    <a:lnTo>
                      <a:pt x="2496" y="690"/>
                    </a:lnTo>
                    <a:lnTo>
                      <a:pt x="2496" y="690"/>
                    </a:lnTo>
                    <a:lnTo>
                      <a:pt x="2502" y="672"/>
                    </a:lnTo>
                    <a:lnTo>
                      <a:pt x="2502" y="672"/>
                    </a:lnTo>
                    <a:lnTo>
                      <a:pt x="2502" y="672"/>
                    </a:lnTo>
                    <a:lnTo>
                      <a:pt x="2502" y="672"/>
                    </a:lnTo>
                    <a:lnTo>
                      <a:pt x="2502" y="672"/>
                    </a:lnTo>
                    <a:lnTo>
                      <a:pt x="2502" y="672"/>
                    </a:lnTo>
                    <a:lnTo>
                      <a:pt x="2502" y="672"/>
                    </a:lnTo>
                    <a:lnTo>
                      <a:pt x="2502" y="672"/>
                    </a:lnTo>
                    <a:lnTo>
                      <a:pt x="2502" y="672"/>
                    </a:lnTo>
                    <a:lnTo>
                      <a:pt x="2508" y="672"/>
                    </a:lnTo>
                    <a:lnTo>
                      <a:pt x="2508" y="672"/>
                    </a:lnTo>
                    <a:lnTo>
                      <a:pt x="2508" y="672"/>
                    </a:lnTo>
                    <a:lnTo>
                      <a:pt x="2508" y="672"/>
                    </a:lnTo>
                    <a:lnTo>
                      <a:pt x="2508" y="666"/>
                    </a:lnTo>
                    <a:lnTo>
                      <a:pt x="2508" y="666"/>
                    </a:lnTo>
                    <a:lnTo>
                      <a:pt x="2508" y="666"/>
                    </a:lnTo>
                    <a:lnTo>
                      <a:pt x="2508" y="666"/>
                    </a:lnTo>
                    <a:lnTo>
                      <a:pt x="2508" y="666"/>
                    </a:lnTo>
                    <a:lnTo>
                      <a:pt x="2508" y="666"/>
                    </a:lnTo>
                    <a:lnTo>
                      <a:pt x="2508" y="666"/>
                    </a:lnTo>
                    <a:lnTo>
                      <a:pt x="2508" y="666"/>
                    </a:lnTo>
                    <a:lnTo>
                      <a:pt x="2508" y="666"/>
                    </a:lnTo>
                    <a:lnTo>
                      <a:pt x="2508" y="666"/>
                    </a:lnTo>
                    <a:lnTo>
                      <a:pt x="2508" y="666"/>
                    </a:lnTo>
                    <a:lnTo>
                      <a:pt x="2508" y="666"/>
                    </a:lnTo>
                    <a:lnTo>
                      <a:pt x="2508" y="666"/>
                    </a:lnTo>
                    <a:lnTo>
                      <a:pt x="2508" y="660"/>
                    </a:lnTo>
                    <a:lnTo>
                      <a:pt x="2508" y="660"/>
                    </a:lnTo>
                    <a:lnTo>
                      <a:pt x="2508" y="660"/>
                    </a:lnTo>
                    <a:lnTo>
                      <a:pt x="2508" y="660"/>
                    </a:lnTo>
                    <a:lnTo>
                      <a:pt x="2508" y="660"/>
                    </a:lnTo>
                    <a:lnTo>
                      <a:pt x="2508" y="660"/>
                    </a:lnTo>
                    <a:lnTo>
                      <a:pt x="2508" y="660"/>
                    </a:lnTo>
                    <a:lnTo>
                      <a:pt x="2508" y="660"/>
                    </a:lnTo>
                    <a:lnTo>
                      <a:pt x="2508" y="660"/>
                    </a:lnTo>
                    <a:lnTo>
                      <a:pt x="2508" y="660"/>
                    </a:lnTo>
                    <a:lnTo>
                      <a:pt x="2508" y="660"/>
                    </a:lnTo>
                    <a:lnTo>
                      <a:pt x="2508" y="660"/>
                    </a:lnTo>
                    <a:lnTo>
                      <a:pt x="2508" y="654"/>
                    </a:lnTo>
                    <a:lnTo>
                      <a:pt x="2508" y="654"/>
                    </a:lnTo>
                    <a:lnTo>
                      <a:pt x="2508" y="654"/>
                    </a:lnTo>
                    <a:lnTo>
                      <a:pt x="2508" y="654"/>
                    </a:lnTo>
                    <a:lnTo>
                      <a:pt x="2508" y="654"/>
                    </a:lnTo>
                    <a:lnTo>
                      <a:pt x="2508" y="654"/>
                    </a:lnTo>
                    <a:lnTo>
                      <a:pt x="2508" y="654"/>
                    </a:lnTo>
                    <a:lnTo>
                      <a:pt x="2508" y="654"/>
                    </a:lnTo>
                    <a:lnTo>
                      <a:pt x="2508" y="654"/>
                    </a:lnTo>
                    <a:lnTo>
                      <a:pt x="2508" y="654"/>
                    </a:lnTo>
                    <a:lnTo>
                      <a:pt x="2508" y="654"/>
                    </a:lnTo>
                    <a:lnTo>
                      <a:pt x="2508" y="654"/>
                    </a:lnTo>
                    <a:lnTo>
                      <a:pt x="2508" y="654"/>
                    </a:lnTo>
                    <a:lnTo>
                      <a:pt x="2508" y="648"/>
                    </a:lnTo>
                    <a:lnTo>
                      <a:pt x="2508" y="648"/>
                    </a:lnTo>
                    <a:lnTo>
                      <a:pt x="2508" y="648"/>
                    </a:lnTo>
                    <a:lnTo>
                      <a:pt x="2508" y="648"/>
                    </a:lnTo>
                    <a:lnTo>
                      <a:pt x="2508" y="648"/>
                    </a:lnTo>
                    <a:lnTo>
                      <a:pt x="2508" y="648"/>
                    </a:lnTo>
                    <a:lnTo>
                      <a:pt x="2508" y="648"/>
                    </a:lnTo>
                    <a:lnTo>
                      <a:pt x="2508" y="648"/>
                    </a:lnTo>
                    <a:lnTo>
                      <a:pt x="2508" y="648"/>
                    </a:lnTo>
                    <a:lnTo>
                      <a:pt x="2508" y="648"/>
                    </a:lnTo>
                    <a:lnTo>
                      <a:pt x="2508" y="648"/>
                    </a:lnTo>
                    <a:lnTo>
                      <a:pt x="2508" y="642"/>
                    </a:lnTo>
                    <a:lnTo>
                      <a:pt x="2508" y="642"/>
                    </a:lnTo>
                    <a:lnTo>
                      <a:pt x="2508" y="642"/>
                    </a:lnTo>
                    <a:lnTo>
                      <a:pt x="2514" y="642"/>
                    </a:lnTo>
                    <a:lnTo>
                      <a:pt x="2514" y="642"/>
                    </a:lnTo>
                    <a:lnTo>
                      <a:pt x="2514" y="642"/>
                    </a:lnTo>
                    <a:lnTo>
                      <a:pt x="2514" y="642"/>
                    </a:lnTo>
                    <a:lnTo>
                      <a:pt x="2514" y="642"/>
                    </a:lnTo>
                    <a:lnTo>
                      <a:pt x="2514" y="642"/>
                    </a:lnTo>
                    <a:lnTo>
                      <a:pt x="2514" y="642"/>
                    </a:lnTo>
                    <a:lnTo>
                      <a:pt x="2514" y="642"/>
                    </a:lnTo>
                    <a:lnTo>
                      <a:pt x="2514" y="642"/>
                    </a:lnTo>
                    <a:lnTo>
                      <a:pt x="2514" y="642"/>
                    </a:lnTo>
                    <a:lnTo>
                      <a:pt x="2514" y="636"/>
                    </a:lnTo>
                    <a:lnTo>
                      <a:pt x="2514" y="636"/>
                    </a:lnTo>
                    <a:lnTo>
                      <a:pt x="2514" y="636"/>
                    </a:lnTo>
                    <a:lnTo>
                      <a:pt x="2514" y="636"/>
                    </a:lnTo>
                    <a:lnTo>
                      <a:pt x="2514" y="636"/>
                    </a:lnTo>
                    <a:lnTo>
                      <a:pt x="2514" y="636"/>
                    </a:lnTo>
                    <a:lnTo>
                      <a:pt x="2514" y="636"/>
                    </a:lnTo>
                    <a:lnTo>
                      <a:pt x="2514" y="636"/>
                    </a:lnTo>
                    <a:lnTo>
                      <a:pt x="2514" y="636"/>
                    </a:lnTo>
                    <a:lnTo>
                      <a:pt x="2514" y="636"/>
                    </a:lnTo>
                    <a:lnTo>
                      <a:pt x="2514" y="636"/>
                    </a:lnTo>
                    <a:lnTo>
                      <a:pt x="2514" y="636"/>
                    </a:lnTo>
                    <a:lnTo>
                      <a:pt x="2514" y="636"/>
                    </a:lnTo>
                    <a:lnTo>
                      <a:pt x="2514" y="636"/>
                    </a:lnTo>
                    <a:lnTo>
                      <a:pt x="2514" y="636"/>
                    </a:lnTo>
                    <a:lnTo>
                      <a:pt x="2514" y="636"/>
                    </a:lnTo>
                    <a:lnTo>
                      <a:pt x="2514" y="636"/>
                    </a:lnTo>
                    <a:lnTo>
                      <a:pt x="2514" y="636"/>
                    </a:lnTo>
                    <a:lnTo>
                      <a:pt x="2514" y="636"/>
                    </a:lnTo>
                    <a:lnTo>
                      <a:pt x="2514" y="630"/>
                    </a:lnTo>
                    <a:lnTo>
                      <a:pt x="2514" y="630"/>
                    </a:lnTo>
                    <a:lnTo>
                      <a:pt x="2514" y="630"/>
                    </a:lnTo>
                    <a:lnTo>
                      <a:pt x="2514" y="630"/>
                    </a:lnTo>
                    <a:lnTo>
                      <a:pt x="2514" y="630"/>
                    </a:lnTo>
                    <a:lnTo>
                      <a:pt x="2514" y="630"/>
                    </a:lnTo>
                    <a:lnTo>
                      <a:pt x="2514" y="630"/>
                    </a:lnTo>
                    <a:lnTo>
                      <a:pt x="2514" y="630"/>
                    </a:lnTo>
                    <a:lnTo>
                      <a:pt x="2514" y="630"/>
                    </a:lnTo>
                    <a:lnTo>
                      <a:pt x="2514" y="630"/>
                    </a:lnTo>
                    <a:lnTo>
                      <a:pt x="2514" y="630"/>
                    </a:lnTo>
                    <a:lnTo>
                      <a:pt x="2514" y="630"/>
                    </a:lnTo>
                    <a:lnTo>
                      <a:pt x="2514" y="630"/>
                    </a:lnTo>
                    <a:lnTo>
                      <a:pt x="2514" y="630"/>
                    </a:lnTo>
                    <a:lnTo>
                      <a:pt x="2514" y="630"/>
                    </a:lnTo>
                    <a:lnTo>
                      <a:pt x="2514" y="630"/>
                    </a:lnTo>
                    <a:lnTo>
                      <a:pt x="2514" y="630"/>
                    </a:lnTo>
                    <a:lnTo>
                      <a:pt x="2514" y="630"/>
                    </a:lnTo>
                    <a:lnTo>
                      <a:pt x="2514" y="630"/>
                    </a:lnTo>
                    <a:lnTo>
                      <a:pt x="2514" y="630"/>
                    </a:lnTo>
                    <a:lnTo>
                      <a:pt x="2514" y="630"/>
                    </a:lnTo>
                    <a:lnTo>
                      <a:pt x="2514" y="630"/>
                    </a:lnTo>
                    <a:lnTo>
                      <a:pt x="2514" y="630"/>
                    </a:lnTo>
                    <a:lnTo>
                      <a:pt x="2520" y="630"/>
                    </a:lnTo>
                    <a:lnTo>
                      <a:pt x="2520" y="630"/>
                    </a:lnTo>
                    <a:lnTo>
                      <a:pt x="2520" y="630"/>
                    </a:lnTo>
                    <a:lnTo>
                      <a:pt x="2520" y="630"/>
                    </a:lnTo>
                    <a:lnTo>
                      <a:pt x="2520" y="630"/>
                    </a:lnTo>
                    <a:lnTo>
                      <a:pt x="2520" y="630"/>
                    </a:lnTo>
                    <a:lnTo>
                      <a:pt x="2520" y="630"/>
                    </a:lnTo>
                    <a:lnTo>
                      <a:pt x="2520" y="630"/>
                    </a:lnTo>
                    <a:lnTo>
                      <a:pt x="2520" y="630"/>
                    </a:lnTo>
                    <a:lnTo>
                      <a:pt x="2520" y="630"/>
                    </a:lnTo>
                    <a:lnTo>
                      <a:pt x="2520" y="630"/>
                    </a:lnTo>
                    <a:lnTo>
                      <a:pt x="2520" y="630"/>
                    </a:lnTo>
                    <a:lnTo>
                      <a:pt x="2520" y="630"/>
                    </a:lnTo>
                    <a:lnTo>
                      <a:pt x="2520" y="630"/>
                    </a:lnTo>
                    <a:lnTo>
                      <a:pt x="2520" y="630"/>
                    </a:lnTo>
                    <a:lnTo>
                      <a:pt x="2520" y="630"/>
                    </a:lnTo>
                    <a:lnTo>
                      <a:pt x="2520" y="630"/>
                    </a:lnTo>
                    <a:lnTo>
                      <a:pt x="2520" y="630"/>
                    </a:lnTo>
                    <a:lnTo>
                      <a:pt x="2520" y="636"/>
                    </a:lnTo>
                    <a:lnTo>
                      <a:pt x="2520" y="636"/>
                    </a:lnTo>
                    <a:lnTo>
                      <a:pt x="2520" y="636"/>
                    </a:lnTo>
                    <a:lnTo>
                      <a:pt x="2520" y="636"/>
                    </a:lnTo>
                    <a:lnTo>
                      <a:pt x="2520" y="636"/>
                    </a:lnTo>
                    <a:lnTo>
                      <a:pt x="2520" y="636"/>
                    </a:lnTo>
                    <a:lnTo>
                      <a:pt x="2520" y="636"/>
                    </a:lnTo>
                    <a:lnTo>
                      <a:pt x="2520" y="636"/>
                    </a:lnTo>
                    <a:lnTo>
                      <a:pt x="2520" y="636"/>
                    </a:lnTo>
                    <a:lnTo>
                      <a:pt x="2520" y="636"/>
                    </a:lnTo>
                    <a:lnTo>
                      <a:pt x="2520" y="636"/>
                    </a:lnTo>
                    <a:lnTo>
                      <a:pt x="2520" y="636"/>
                    </a:lnTo>
                    <a:lnTo>
                      <a:pt x="2520" y="636"/>
                    </a:lnTo>
                    <a:lnTo>
                      <a:pt x="2520" y="636"/>
                    </a:lnTo>
                    <a:lnTo>
                      <a:pt x="2520" y="636"/>
                    </a:lnTo>
                    <a:lnTo>
                      <a:pt x="2520" y="636"/>
                    </a:lnTo>
                    <a:lnTo>
                      <a:pt x="2520" y="636"/>
                    </a:lnTo>
                    <a:lnTo>
                      <a:pt x="2520" y="636"/>
                    </a:lnTo>
                    <a:lnTo>
                      <a:pt x="2520" y="636"/>
                    </a:lnTo>
                    <a:lnTo>
                      <a:pt x="2520" y="642"/>
                    </a:lnTo>
                    <a:lnTo>
                      <a:pt x="2520" y="642"/>
                    </a:lnTo>
                    <a:lnTo>
                      <a:pt x="2520" y="642"/>
                    </a:lnTo>
                    <a:lnTo>
                      <a:pt x="2520" y="642"/>
                    </a:lnTo>
                    <a:lnTo>
                      <a:pt x="2520" y="642"/>
                    </a:lnTo>
                    <a:lnTo>
                      <a:pt x="2520" y="642"/>
                    </a:lnTo>
                    <a:lnTo>
                      <a:pt x="2520" y="642"/>
                    </a:lnTo>
                    <a:lnTo>
                      <a:pt x="2520" y="642"/>
                    </a:lnTo>
                    <a:lnTo>
                      <a:pt x="2520" y="642"/>
                    </a:lnTo>
                    <a:lnTo>
                      <a:pt x="2520" y="642"/>
                    </a:lnTo>
                    <a:lnTo>
                      <a:pt x="2520" y="642"/>
                    </a:lnTo>
                    <a:lnTo>
                      <a:pt x="2520" y="642"/>
                    </a:lnTo>
                    <a:lnTo>
                      <a:pt x="2520" y="648"/>
                    </a:lnTo>
                    <a:lnTo>
                      <a:pt x="2520" y="648"/>
                    </a:lnTo>
                    <a:lnTo>
                      <a:pt x="2520" y="648"/>
                    </a:lnTo>
                    <a:lnTo>
                      <a:pt x="2520" y="648"/>
                    </a:lnTo>
                    <a:lnTo>
                      <a:pt x="2526" y="648"/>
                    </a:lnTo>
                    <a:lnTo>
                      <a:pt x="2526" y="648"/>
                    </a:lnTo>
                    <a:lnTo>
                      <a:pt x="2526" y="648"/>
                    </a:lnTo>
                    <a:lnTo>
                      <a:pt x="2526" y="648"/>
                    </a:lnTo>
                    <a:lnTo>
                      <a:pt x="2526" y="648"/>
                    </a:lnTo>
                    <a:lnTo>
                      <a:pt x="2526" y="648"/>
                    </a:lnTo>
                    <a:lnTo>
                      <a:pt x="2526" y="648"/>
                    </a:lnTo>
                    <a:lnTo>
                      <a:pt x="2526" y="648"/>
                    </a:lnTo>
                    <a:lnTo>
                      <a:pt x="2526" y="654"/>
                    </a:lnTo>
                    <a:lnTo>
                      <a:pt x="2526" y="654"/>
                    </a:lnTo>
                    <a:lnTo>
                      <a:pt x="2526" y="654"/>
                    </a:lnTo>
                    <a:lnTo>
                      <a:pt x="2526" y="654"/>
                    </a:lnTo>
                    <a:lnTo>
                      <a:pt x="2526" y="654"/>
                    </a:lnTo>
                    <a:lnTo>
                      <a:pt x="2526" y="654"/>
                    </a:lnTo>
                    <a:lnTo>
                      <a:pt x="2526" y="654"/>
                    </a:lnTo>
                    <a:lnTo>
                      <a:pt x="2526" y="654"/>
                    </a:lnTo>
                    <a:lnTo>
                      <a:pt x="2526" y="654"/>
                    </a:lnTo>
                    <a:lnTo>
                      <a:pt x="2526" y="654"/>
                    </a:lnTo>
                    <a:lnTo>
                      <a:pt x="2526" y="654"/>
                    </a:lnTo>
                    <a:lnTo>
                      <a:pt x="2526" y="654"/>
                    </a:lnTo>
                    <a:lnTo>
                      <a:pt x="2526" y="660"/>
                    </a:lnTo>
                    <a:lnTo>
                      <a:pt x="2526" y="660"/>
                    </a:lnTo>
                    <a:lnTo>
                      <a:pt x="2526" y="660"/>
                    </a:lnTo>
                    <a:lnTo>
                      <a:pt x="2526" y="660"/>
                    </a:lnTo>
                    <a:lnTo>
                      <a:pt x="2526" y="660"/>
                    </a:lnTo>
                    <a:lnTo>
                      <a:pt x="2526" y="660"/>
                    </a:lnTo>
                    <a:lnTo>
                      <a:pt x="2526" y="660"/>
                    </a:lnTo>
                    <a:lnTo>
                      <a:pt x="2526" y="660"/>
                    </a:lnTo>
                    <a:lnTo>
                      <a:pt x="2526" y="660"/>
                    </a:lnTo>
                    <a:lnTo>
                      <a:pt x="2526" y="660"/>
                    </a:lnTo>
                    <a:lnTo>
                      <a:pt x="2526" y="660"/>
                    </a:lnTo>
                    <a:lnTo>
                      <a:pt x="2526" y="660"/>
                    </a:lnTo>
                    <a:lnTo>
                      <a:pt x="2526" y="660"/>
                    </a:lnTo>
                    <a:lnTo>
                      <a:pt x="2538" y="690"/>
                    </a:lnTo>
                    <a:lnTo>
                      <a:pt x="2538" y="690"/>
                    </a:lnTo>
                    <a:lnTo>
                      <a:pt x="2538" y="690"/>
                    </a:lnTo>
                    <a:lnTo>
                      <a:pt x="2538" y="690"/>
                    </a:lnTo>
                    <a:lnTo>
                      <a:pt x="2538" y="690"/>
                    </a:lnTo>
                    <a:lnTo>
                      <a:pt x="2538" y="690"/>
                    </a:lnTo>
                    <a:lnTo>
                      <a:pt x="2538" y="690"/>
                    </a:lnTo>
                    <a:lnTo>
                      <a:pt x="2538" y="690"/>
                    </a:lnTo>
                    <a:lnTo>
                      <a:pt x="2538" y="690"/>
                    </a:lnTo>
                    <a:lnTo>
                      <a:pt x="2538" y="690"/>
                    </a:lnTo>
                    <a:lnTo>
                      <a:pt x="2538" y="690"/>
                    </a:lnTo>
                    <a:lnTo>
                      <a:pt x="2538" y="690"/>
                    </a:lnTo>
                    <a:lnTo>
                      <a:pt x="2538" y="690"/>
                    </a:lnTo>
                    <a:lnTo>
                      <a:pt x="2538" y="690"/>
                    </a:lnTo>
                    <a:lnTo>
                      <a:pt x="2538" y="690"/>
                    </a:lnTo>
                    <a:lnTo>
                      <a:pt x="2538" y="690"/>
                    </a:lnTo>
                    <a:lnTo>
                      <a:pt x="2538" y="690"/>
                    </a:lnTo>
                    <a:lnTo>
                      <a:pt x="2538" y="690"/>
                    </a:lnTo>
                    <a:lnTo>
                      <a:pt x="2538" y="690"/>
                    </a:lnTo>
                    <a:lnTo>
                      <a:pt x="2538" y="690"/>
                    </a:lnTo>
                    <a:lnTo>
                      <a:pt x="2538" y="690"/>
                    </a:lnTo>
                    <a:lnTo>
                      <a:pt x="2538" y="690"/>
                    </a:lnTo>
                    <a:lnTo>
                      <a:pt x="2538" y="690"/>
                    </a:lnTo>
                    <a:lnTo>
                      <a:pt x="2538" y="690"/>
                    </a:lnTo>
                    <a:lnTo>
                      <a:pt x="2538" y="690"/>
                    </a:lnTo>
                    <a:lnTo>
                      <a:pt x="2538" y="690"/>
                    </a:lnTo>
                    <a:lnTo>
                      <a:pt x="2550" y="672"/>
                    </a:lnTo>
                    <a:lnTo>
                      <a:pt x="2550" y="672"/>
                    </a:lnTo>
                    <a:lnTo>
                      <a:pt x="2550" y="672"/>
                    </a:lnTo>
                    <a:lnTo>
                      <a:pt x="2550" y="672"/>
                    </a:lnTo>
                    <a:lnTo>
                      <a:pt x="2550" y="672"/>
                    </a:lnTo>
                    <a:lnTo>
                      <a:pt x="2550" y="672"/>
                    </a:lnTo>
                    <a:lnTo>
                      <a:pt x="2550" y="672"/>
                    </a:lnTo>
                    <a:lnTo>
                      <a:pt x="2550" y="672"/>
                    </a:lnTo>
                    <a:lnTo>
                      <a:pt x="2550" y="672"/>
                    </a:lnTo>
                    <a:lnTo>
                      <a:pt x="2550" y="666"/>
                    </a:lnTo>
                    <a:lnTo>
                      <a:pt x="2550" y="666"/>
                    </a:lnTo>
                    <a:lnTo>
                      <a:pt x="2550" y="666"/>
                    </a:lnTo>
                    <a:lnTo>
                      <a:pt x="2550" y="666"/>
                    </a:lnTo>
                    <a:lnTo>
                      <a:pt x="2550" y="666"/>
                    </a:lnTo>
                    <a:lnTo>
                      <a:pt x="2550" y="666"/>
                    </a:lnTo>
                    <a:lnTo>
                      <a:pt x="2550" y="666"/>
                    </a:lnTo>
                    <a:lnTo>
                      <a:pt x="2550" y="666"/>
                    </a:lnTo>
                    <a:lnTo>
                      <a:pt x="2550" y="666"/>
                    </a:lnTo>
                    <a:lnTo>
                      <a:pt x="2550" y="666"/>
                    </a:lnTo>
                    <a:lnTo>
                      <a:pt x="2550" y="666"/>
                    </a:lnTo>
                    <a:lnTo>
                      <a:pt x="2550" y="666"/>
                    </a:lnTo>
                    <a:lnTo>
                      <a:pt x="2550" y="666"/>
                    </a:lnTo>
                    <a:lnTo>
                      <a:pt x="2550" y="666"/>
                    </a:lnTo>
                    <a:lnTo>
                      <a:pt x="2550" y="660"/>
                    </a:lnTo>
                    <a:lnTo>
                      <a:pt x="2550" y="660"/>
                    </a:lnTo>
                    <a:lnTo>
                      <a:pt x="2550" y="660"/>
                    </a:lnTo>
                    <a:lnTo>
                      <a:pt x="2556" y="660"/>
                    </a:lnTo>
                    <a:lnTo>
                      <a:pt x="2556" y="660"/>
                    </a:lnTo>
                    <a:lnTo>
                      <a:pt x="2556" y="660"/>
                    </a:lnTo>
                    <a:lnTo>
                      <a:pt x="2556" y="660"/>
                    </a:lnTo>
                    <a:lnTo>
                      <a:pt x="2556" y="660"/>
                    </a:lnTo>
                    <a:lnTo>
                      <a:pt x="2556" y="660"/>
                    </a:lnTo>
                    <a:lnTo>
                      <a:pt x="2556" y="660"/>
                    </a:lnTo>
                    <a:lnTo>
                      <a:pt x="2556" y="660"/>
                    </a:lnTo>
                    <a:lnTo>
                      <a:pt x="2556" y="660"/>
                    </a:lnTo>
                    <a:lnTo>
                      <a:pt x="2556" y="654"/>
                    </a:lnTo>
                    <a:lnTo>
                      <a:pt x="2556" y="654"/>
                    </a:lnTo>
                    <a:lnTo>
                      <a:pt x="2556" y="654"/>
                    </a:lnTo>
                    <a:lnTo>
                      <a:pt x="2556" y="654"/>
                    </a:lnTo>
                    <a:lnTo>
                      <a:pt x="2556" y="654"/>
                    </a:lnTo>
                    <a:lnTo>
                      <a:pt x="2556" y="654"/>
                    </a:lnTo>
                    <a:lnTo>
                      <a:pt x="2556" y="654"/>
                    </a:lnTo>
                    <a:lnTo>
                      <a:pt x="2556" y="654"/>
                    </a:lnTo>
                    <a:lnTo>
                      <a:pt x="2556" y="654"/>
                    </a:lnTo>
                    <a:lnTo>
                      <a:pt x="2556" y="654"/>
                    </a:lnTo>
                    <a:lnTo>
                      <a:pt x="2556" y="654"/>
                    </a:lnTo>
                    <a:lnTo>
                      <a:pt x="2556" y="654"/>
                    </a:lnTo>
                    <a:lnTo>
                      <a:pt x="2556" y="648"/>
                    </a:lnTo>
                    <a:lnTo>
                      <a:pt x="2556" y="648"/>
                    </a:lnTo>
                    <a:lnTo>
                      <a:pt x="2556" y="648"/>
                    </a:lnTo>
                    <a:lnTo>
                      <a:pt x="2556" y="648"/>
                    </a:lnTo>
                    <a:lnTo>
                      <a:pt x="2556" y="648"/>
                    </a:lnTo>
                    <a:lnTo>
                      <a:pt x="2556" y="648"/>
                    </a:lnTo>
                    <a:lnTo>
                      <a:pt x="2556" y="648"/>
                    </a:lnTo>
                    <a:lnTo>
                      <a:pt x="2556" y="648"/>
                    </a:lnTo>
                    <a:lnTo>
                      <a:pt x="2556" y="648"/>
                    </a:lnTo>
                    <a:lnTo>
                      <a:pt x="2556" y="648"/>
                    </a:lnTo>
                    <a:lnTo>
                      <a:pt x="2556" y="648"/>
                    </a:lnTo>
                    <a:lnTo>
                      <a:pt x="2556" y="648"/>
                    </a:lnTo>
                    <a:lnTo>
                      <a:pt x="2556" y="642"/>
                    </a:lnTo>
                    <a:lnTo>
                      <a:pt x="2556" y="642"/>
                    </a:lnTo>
                    <a:lnTo>
                      <a:pt x="2556" y="642"/>
                    </a:lnTo>
                    <a:lnTo>
                      <a:pt x="2556" y="642"/>
                    </a:lnTo>
                    <a:lnTo>
                      <a:pt x="2556" y="642"/>
                    </a:lnTo>
                    <a:lnTo>
                      <a:pt x="2556" y="642"/>
                    </a:lnTo>
                    <a:lnTo>
                      <a:pt x="2556" y="642"/>
                    </a:lnTo>
                    <a:lnTo>
                      <a:pt x="2556" y="642"/>
                    </a:lnTo>
                    <a:lnTo>
                      <a:pt x="2556" y="642"/>
                    </a:lnTo>
                    <a:lnTo>
                      <a:pt x="2556" y="642"/>
                    </a:lnTo>
                    <a:lnTo>
                      <a:pt x="2556" y="642"/>
                    </a:lnTo>
                    <a:lnTo>
                      <a:pt x="2556" y="642"/>
                    </a:lnTo>
                    <a:lnTo>
                      <a:pt x="2556" y="642"/>
                    </a:lnTo>
                    <a:lnTo>
                      <a:pt x="2556" y="636"/>
                    </a:lnTo>
                    <a:lnTo>
                      <a:pt x="2556" y="636"/>
                    </a:lnTo>
                    <a:lnTo>
                      <a:pt x="2556" y="636"/>
                    </a:lnTo>
                    <a:lnTo>
                      <a:pt x="2556" y="636"/>
                    </a:lnTo>
                    <a:lnTo>
                      <a:pt x="2556" y="636"/>
                    </a:lnTo>
                    <a:lnTo>
                      <a:pt x="2556" y="636"/>
                    </a:lnTo>
                    <a:lnTo>
                      <a:pt x="2556" y="636"/>
                    </a:lnTo>
                    <a:lnTo>
                      <a:pt x="2556" y="636"/>
                    </a:lnTo>
                    <a:lnTo>
                      <a:pt x="2556" y="636"/>
                    </a:lnTo>
                    <a:lnTo>
                      <a:pt x="2556" y="636"/>
                    </a:lnTo>
                    <a:lnTo>
                      <a:pt x="2562" y="636"/>
                    </a:lnTo>
                    <a:lnTo>
                      <a:pt x="2562" y="636"/>
                    </a:lnTo>
                    <a:lnTo>
                      <a:pt x="2562" y="636"/>
                    </a:lnTo>
                    <a:lnTo>
                      <a:pt x="2562" y="636"/>
                    </a:lnTo>
                    <a:lnTo>
                      <a:pt x="2562" y="636"/>
                    </a:lnTo>
                    <a:lnTo>
                      <a:pt x="2562" y="636"/>
                    </a:lnTo>
                    <a:lnTo>
                      <a:pt x="2562" y="636"/>
                    </a:lnTo>
                    <a:lnTo>
                      <a:pt x="2562" y="630"/>
                    </a:lnTo>
                    <a:lnTo>
                      <a:pt x="2562" y="630"/>
                    </a:lnTo>
                    <a:lnTo>
                      <a:pt x="2562" y="630"/>
                    </a:lnTo>
                    <a:lnTo>
                      <a:pt x="2562" y="630"/>
                    </a:lnTo>
                    <a:lnTo>
                      <a:pt x="2562" y="630"/>
                    </a:lnTo>
                    <a:lnTo>
                      <a:pt x="2562" y="630"/>
                    </a:lnTo>
                    <a:lnTo>
                      <a:pt x="2562" y="630"/>
                    </a:lnTo>
                    <a:lnTo>
                      <a:pt x="2562" y="630"/>
                    </a:lnTo>
                    <a:lnTo>
                      <a:pt x="2562" y="630"/>
                    </a:lnTo>
                    <a:lnTo>
                      <a:pt x="2562" y="630"/>
                    </a:lnTo>
                    <a:lnTo>
                      <a:pt x="2562" y="630"/>
                    </a:lnTo>
                    <a:lnTo>
                      <a:pt x="2562" y="630"/>
                    </a:lnTo>
                    <a:lnTo>
                      <a:pt x="2562" y="630"/>
                    </a:lnTo>
                    <a:lnTo>
                      <a:pt x="2562" y="630"/>
                    </a:lnTo>
                    <a:lnTo>
                      <a:pt x="2562" y="630"/>
                    </a:lnTo>
                    <a:lnTo>
                      <a:pt x="2562" y="630"/>
                    </a:lnTo>
                    <a:lnTo>
                      <a:pt x="2562" y="630"/>
                    </a:lnTo>
                    <a:lnTo>
                      <a:pt x="2562" y="630"/>
                    </a:lnTo>
                    <a:lnTo>
                      <a:pt x="2562" y="630"/>
                    </a:lnTo>
                    <a:lnTo>
                      <a:pt x="2562" y="630"/>
                    </a:lnTo>
                    <a:lnTo>
                      <a:pt x="2562" y="630"/>
                    </a:lnTo>
                    <a:lnTo>
                      <a:pt x="2562" y="630"/>
                    </a:lnTo>
                    <a:lnTo>
                      <a:pt x="2562" y="630"/>
                    </a:lnTo>
                    <a:lnTo>
                      <a:pt x="2562" y="630"/>
                    </a:lnTo>
                    <a:lnTo>
                      <a:pt x="2562" y="630"/>
                    </a:lnTo>
                    <a:lnTo>
                      <a:pt x="2562" y="630"/>
                    </a:lnTo>
                    <a:lnTo>
                      <a:pt x="2562" y="630"/>
                    </a:lnTo>
                    <a:lnTo>
                      <a:pt x="2562" y="630"/>
                    </a:lnTo>
                    <a:lnTo>
                      <a:pt x="2562" y="630"/>
                    </a:lnTo>
                    <a:lnTo>
                      <a:pt x="2562" y="630"/>
                    </a:lnTo>
                    <a:lnTo>
                      <a:pt x="2562" y="630"/>
                    </a:lnTo>
                    <a:lnTo>
                      <a:pt x="2562" y="630"/>
                    </a:lnTo>
                    <a:lnTo>
                      <a:pt x="2562" y="630"/>
                    </a:lnTo>
                    <a:lnTo>
                      <a:pt x="2562" y="630"/>
                    </a:lnTo>
                    <a:lnTo>
                      <a:pt x="2562" y="630"/>
                    </a:lnTo>
                    <a:lnTo>
                      <a:pt x="2562" y="630"/>
                    </a:lnTo>
                    <a:lnTo>
                      <a:pt x="2562" y="630"/>
                    </a:lnTo>
                    <a:lnTo>
                      <a:pt x="2562" y="630"/>
                    </a:lnTo>
                    <a:lnTo>
                      <a:pt x="2562" y="630"/>
                    </a:lnTo>
                    <a:lnTo>
                      <a:pt x="2562" y="630"/>
                    </a:lnTo>
                    <a:lnTo>
                      <a:pt x="2562" y="630"/>
                    </a:lnTo>
                    <a:lnTo>
                      <a:pt x="2562" y="630"/>
                    </a:lnTo>
                    <a:lnTo>
                      <a:pt x="2562" y="630"/>
                    </a:lnTo>
                    <a:lnTo>
                      <a:pt x="2562" y="630"/>
                    </a:lnTo>
                    <a:lnTo>
                      <a:pt x="2562" y="630"/>
                    </a:lnTo>
                    <a:lnTo>
                      <a:pt x="2568" y="630"/>
                    </a:lnTo>
                    <a:lnTo>
                      <a:pt x="2568" y="630"/>
                    </a:lnTo>
                    <a:lnTo>
                      <a:pt x="2568" y="630"/>
                    </a:lnTo>
                    <a:lnTo>
                      <a:pt x="2568" y="636"/>
                    </a:lnTo>
                    <a:lnTo>
                      <a:pt x="2568" y="636"/>
                    </a:lnTo>
                    <a:lnTo>
                      <a:pt x="2568" y="636"/>
                    </a:lnTo>
                    <a:lnTo>
                      <a:pt x="2568" y="636"/>
                    </a:lnTo>
                    <a:lnTo>
                      <a:pt x="2568" y="636"/>
                    </a:lnTo>
                    <a:lnTo>
                      <a:pt x="2568" y="636"/>
                    </a:lnTo>
                    <a:lnTo>
                      <a:pt x="2568" y="636"/>
                    </a:lnTo>
                    <a:lnTo>
                      <a:pt x="2568" y="636"/>
                    </a:lnTo>
                    <a:lnTo>
                      <a:pt x="2568" y="636"/>
                    </a:lnTo>
                    <a:lnTo>
                      <a:pt x="2568" y="636"/>
                    </a:lnTo>
                    <a:lnTo>
                      <a:pt x="2568" y="636"/>
                    </a:lnTo>
                    <a:lnTo>
                      <a:pt x="2568" y="636"/>
                    </a:lnTo>
                    <a:lnTo>
                      <a:pt x="2568" y="636"/>
                    </a:lnTo>
                    <a:lnTo>
                      <a:pt x="2568" y="636"/>
                    </a:lnTo>
                    <a:lnTo>
                      <a:pt x="2568" y="636"/>
                    </a:lnTo>
                    <a:lnTo>
                      <a:pt x="2568" y="636"/>
                    </a:lnTo>
                    <a:lnTo>
                      <a:pt x="2568" y="636"/>
                    </a:lnTo>
                    <a:lnTo>
                      <a:pt x="2568" y="636"/>
                    </a:lnTo>
                    <a:lnTo>
                      <a:pt x="2568" y="642"/>
                    </a:lnTo>
                    <a:lnTo>
                      <a:pt x="2568" y="642"/>
                    </a:lnTo>
                    <a:lnTo>
                      <a:pt x="2568" y="642"/>
                    </a:lnTo>
                    <a:lnTo>
                      <a:pt x="2568" y="642"/>
                    </a:lnTo>
                    <a:lnTo>
                      <a:pt x="2568" y="642"/>
                    </a:lnTo>
                    <a:lnTo>
                      <a:pt x="2568" y="642"/>
                    </a:lnTo>
                    <a:lnTo>
                      <a:pt x="2568" y="642"/>
                    </a:lnTo>
                    <a:lnTo>
                      <a:pt x="2568" y="642"/>
                    </a:lnTo>
                    <a:lnTo>
                      <a:pt x="2568" y="642"/>
                    </a:lnTo>
                    <a:lnTo>
                      <a:pt x="2568" y="642"/>
                    </a:lnTo>
                    <a:lnTo>
                      <a:pt x="2568" y="642"/>
                    </a:lnTo>
                    <a:lnTo>
                      <a:pt x="2568" y="642"/>
                    </a:lnTo>
                    <a:lnTo>
                      <a:pt x="2568" y="648"/>
                    </a:lnTo>
                    <a:lnTo>
                      <a:pt x="2568" y="648"/>
                    </a:lnTo>
                    <a:lnTo>
                      <a:pt x="2568" y="648"/>
                    </a:lnTo>
                    <a:lnTo>
                      <a:pt x="2568" y="648"/>
                    </a:lnTo>
                    <a:lnTo>
                      <a:pt x="2568" y="648"/>
                    </a:lnTo>
                    <a:lnTo>
                      <a:pt x="2568" y="648"/>
                    </a:lnTo>
                    <a:lnTo>
                      <a:pt x="2568" y="648"/>
                    </a:lnTo>
                    <a:lnTo>
                      <a:pt x="2568" y="648"/>
                    </a:lnTo>
                    <a:lnTo>
                      <a:pt x="2568" y="648"/>
                    </a:lnTo>
                    <a:lnTo>
                      <a:pt x="2568" y="648"/>
                    </a:lnTo>
                    <a:lnTo>
                      <a:pt x="2568" y="648"/>
                    </a:lnTo>
                    <a:lnTo>
                      <a:pt x="2568" y="648"/>
                    </a:lnTo>
                    <a:lnTo>
                      <a:pt x="2568" y="654"/>
                    </a:lnTo>
                    <a:lnTo>
                      <a:pt x="2568" y="654"/>
                    </a:lnTo>
                    <a:lnTo>
                      <a:pt x="2568" y="654"/>
                    </a:lnTo>
                    <a:lnTo>
                      <a:pt x="2568" y="654"/>
                    </a:lnTo>
                    <a:lnTo>
                      <a:pt x="2568" y="654"/>
                    </a:lnTo>
                    <a:lnTo>
                      <a:pt x="2568" y="654"/>
                    </a:lnTo>
                    <a:lnTo>
                      <a:pt x="2568" y="654"/>
                    </a:lnTo>
                    <a:lnTo>
                      <a:pt x="2568" y="654"/>
                    </a:lnTo>
                    <a:lnTo>
                      <a:pt x="2568" y="654"/>
                    </a:lnTo>
                    <a:lnTo>
                      <a:pt x="2574" y="654"/>
                    </a:lnTo>
                    <a:lnTo>
                      <a:pt x="2574" y="654"/>
                    </a:lnTo>
                    <a:lnTo>
                      <a:pt x="2574" y="660"/>
                    </a:lnTo>
                    <a:lnTo>
                      <a:pt x="2574" y="660"/>
                    </a:lnTo>
                    <a:lnTo>
                      <a:pt x="2574" y="660"/>
                    </a:lnTo>
                    <a:lnTo>
                      <a:pt x="2574" y="660"/>
                    </a:lnTo>
                    <a:lnTo>
                      <a:pt x="2574" y="660"/>
                    </a:lnTo>
                    <a:lnTo>
                      <a:pt x="2574" y="660"/>
                    </a:lnTo>
                    <a:lnTo>
                      <a:pt x="2574" y="660"/>
                    </a:lnTo>
                    <a:lnTo>
                      <a:pt x="2574" y="660"/>
                    </a:lnTo>
                    <a:lnTo>
                      <a:pt x="2574" y="660"/>
                    </a:lnTo>
                    <a:lnTo>
                      <a:pt x="2574" y="660"/>
                    </a:lnTo>
                    <a:lnTo>
                      <a:pt x="2574" y="660"/>
                    </a:lnTo>
                    <a:lnTo>
                      <a:pt x="2574" y="660"/>
                    </a:lnTo>
                    <a:lnTo>
                      <a:pt x="2574" y="660"/>
                    </a:lnTo>
                    <a:lnTo>
                      <a:pt x="2586" y="690"/>
                    </a:lnTo>
                    <a:lnTo>
                      <a:pt x="2586" y="690"/>
                    </a:lnTo>
                    <a:lnTo>
                      <a:pt x="2586" y="690"/>
                    </a:lnTo>
                    <a:lnTo>
                      <a:pt x="2586" y="690"/>
                    </a:lnTo>
                    <a:lnTo>
                      <a:pt x="2586" y="690"/>
                    </a:lnTo>
                    <a:lnTo>
                      <a:pt x="2586" y="690"/>
                    </a:lnTo>
                    <a:lnTo>
                      <a:pt x="2586" y="690"/>
                    </a:lnTo>
                    <a:lnTo>
                      <a:pt x="2586" y="690"/>
                    </a:lnTo>
                    <a:lnTo>
                      <a:pt x="2586" y="690"/>
                    </a:lnTo>
                    <a:lnTo>
                      <a:pt x="2586" y="690"/>
                    </a:lnTo>
                    <a:lnTo>
                      <a:pt x="2586" y="690"/>
                    </a:lnTo>
                    <a:lnTo>
                      <a:pt x="2586" y="690"/>
                    </a:lnTo>
                    <a:lnTo>
                      <a:pt x="2586" y="690"/>
                    </a:lnTo>
                    <a:lnTo>
                      <a:pt x="2586" y="690"/>
                    </a:lnTo>
                    <a:lnTo>
                      <a:pt x="2586" y="690"/>
                    </a:lnTo>
                    <a:lnTo>
                      <a:pt x="2586" y="690"/>
                    </a:lnTo>
                    <a:lnTo>
                      <a:pt x="2586" y="690"/>
                    </a:lnTo>
                    <a:lnTo>
                      <a:pt x="2586" y="690"/>
                    </a:lnTo>
                    <a:lnTo>
                      <a:pt x="2586" y="690"/>
                    </a:lnTo>
                    <a:lnTo>
                      <a:pt x="2586" y="690"/>
                    </a:lnTo>
                    <a:lnTo>
                      <a:pt x="2586" y="690"/>
                    </a:lnTo>
                    <a:lnTo>
                      <a:pt x="2586" y="690"/>
                    </a:lnTo>
                    <a:lnTo>
                      <a:pt x="2586" y="690"/>
                    </a:lnTo>
                    <a:lnTo>
                      <a:pt x="2586" y="690"/>
                    </a:lnTo>
                    <a:lnTo>
                      <a:pt x="2586" y="690"/>
                    </a:lnTo>
                    <a:lnTo>
                      <a:pt x="2586" y="690"/>
                    </a:lnTo>
                    <a:lnTo>
                      <a:pt x="2598" y="672"/>
                    </a:lnTo>
                    <a:lnTo>
                      <a:pt x="2598" y="672"/>
                    </a:lnTo>
                    <a:lnTo>
                      <a:pt x="2598" y="672"/>
                    </a:lnTo>
                    <a:lnTo>
                      <a:pt x="2598" y="672"/>
                    </a:lnTo>
                    <a:lnTo>
                      <a:pt x="2598" y="672"/>
                    </a:lnTo>
                    <a:lnTo>
                      <a:pt x="2598" y="672"/>
                    </a:lnTo>
                    <a:lnTo>
                      <a:pt x="2598" y="672"/>
                    </a:lnTo>
                    <a:lnTo>
                      <a:pt x="2598" y="672"/>
                    </a:lnTo>
                    <a:lnTo>
                      <a:pt x="2598" y="672"/>
                    </a:lnTo>
                    <a:lnTo>
                      <a:pt x="2598" y="672"/>
                    </a:lnTo>
                    <a:lnTo>
                      <a:pt x="2598" y="672"/>
                    </a:lnTo>
                    <a:lnTo>
                      <a:pt x="2598" y="672"/>
                    </a:lnTo>
                    <a:lnTo>
                      <a:pt x="2598" y="672"/>
                    </a:lnTo>
                    <a:lnTo>
                      <a:pt x="2598" y="666"/>
                    </a:lnTo>
                    <a:lnTo>
                      <a:pt x="2598" y="666"/>
                    </a:lnTo>
                    <a:lnTo>
                      <a:pt x="2598" y="666"/>
                    </a:lnTo>
                    <a:lnTo>
                      <a:pt x="2598" y="666"/>
                    </a:lnTo>
                    <a:lnTo>
                      <a:pt x="2598" y="666"/>
                    </a:lnTo>
                    <a:lnTo>
                      <a:pt x="2598" y="666"/>
                    </a:lnTo>
                    <a:lnTo>
                      <a:pt x="2598" y="666"/>
                    </a:lnTo>
                    <a:lnTo>
                      <a:pt x="2598" y="666"/>
                    </a:lnTo>
                    <a:lnTo>
                      <a:pt x="2598" y="666"/>
                    </a:lnTo>
                    <a:lnTo>
                      <a:pt x="2598" y="666"/>
                    </a:lnTo>
                    <a:lnTo>
                      <a:pt x="2598" y="666"/>
                    </a:lnTo>
                    <a:lnTo>
                      <a:pt x="2598" y="666"/>
                    </a:lnTo>
                    <a:lnTo>
                      <a:pt x="2598" y="666"/>
                    </a:lnTo>
                    <a:lnTo>
                      <a:pt x="2598" y="666"/>
                    </a:lnTo>
                    <a:lnTo>
                      <a:pt x="2598" y="660"/>
                    </a:lnTo>
                    <a:lnTo>
                      <a:pt x="2598" y="660"/>
                    </a:lnTo>
                    <a:lnTo>
                      <a:pt x="2598" y="660"/>
                    </a:lnTo>
                    <a:lnTo>
                      <a:pt x="2598" y="660"/>
                    </a:lnTo>
                    <a:lnTo>
                      <a:pt x="2598" y="660"/>
                    </a:lnTo>
                    <a:lnTo>
                      <a:pt x="2598" y="660"/>
                    </a:lnTo>
                    <a:lnTo>
                      <a:pt x="2598" y="660"/>
                    </a:lnTo>
                    <a:lnTo>
                      <a:pt x="2598" y="660"/>
                    </a:lnTo>
                    <a:lnTo>
                      <a:pt x="2598" y="660"/>
                    </a:lnTo>
                    <a:lnTo>
                      <a:pt x="2598" y="660"/>
                    </a:lnTo>
                    <a:lnTo>
                      <a:pt x="2598" y="660"/>
                    </a:lnTo>
                    <a:lnTo>
                      <a:pt x="2598" y="660"/>
                    </a:lnTo>
                    <a:lnTo>
                      <a:pt x="2598" y="654"/>
                    </a:lnTo>
                    <a:lnTo>
                      <a:pt x="2598" y="654"/>
                    </a:lnTo>
                    <a:lnTo>
                      <a:pt x="2598" y="654"/>
                    </a:lnTo>
                    <a:lnTo>
                      <a:pt x="2598" y="654"/>
                    </a:lnTo>
                    <a:lnTo>
                      <a:pt x="2598" y="654"/>
                    </a:lnTo>
                    <a:lnTo>
                      <a:pt x="2604" y="654"/>
                    </a:lnTo>
                    <a:lnTo>
                      <a:pt x="2604" y="654"/>
                    </a:lnTo>
                    <a:lnTo>
                      <a:pt x="2604" y="654"/>
                    </a:lnTo>
                    <a:lnTo>
                      <a:pt x="2604" y="654"/>
                    </a:lnTo>
                    <a:lnTo>
                      <a:pt x="2604" y="654"/>
                    </a:lnTo>
                    <a:lnTo>
                      <a:pt x="2604" y="654"/>
                    </a:lnTo>
                    <a:lnTo>
                      <a:pt x="2604" y="654"/>
                    </a:lnTo>
                    <a:lnTo>
                      <a:pt x="2604" y="654"/>
                    </a:lnTo>
                    <a:lnTo>
                      <a:pt x="2604" y="648"/>
                    </a:lnTo>
                    <a:lnTo>
                      <a:pt x="2604" y="648"/>
                    </a:lnTo>
                    <a:lnTo>
                      <a:pt x="2604" y="648"/>
                    </a:lnTo>
                    <a:lnTo>
                      <a:pt x="2604" y="648"/>
                    </a:lnTo>
                    <a:lnTo>
                      <a:pt x="2604" y="648"/>
                    </a:lnTo>
                    <a:lnTo>
                      <a:pt x="2604" y="648"/>
                    </a:lnTo>
                    <a:lnTo>
                      <a:pt x="2604" y="648"/>
                    </a:lnTo>
                    <a:lnTo>
                      <a:pt x="2604" y="648"/>
                    </a:lnTo>
                    <a:lnTo>
                      <a:pt x="2604" y="648"/>
                    </a:lnTo>
                    <a:lnTo>
                      <a:pt x="2604" y="648"/>
                    </a:lnTo>
                    <a:lnTo>
                      <a:pt x="2604" y="648"/>
                    </a:lnTo>
                    <a:lnTo>
                      <a:pt x="2604" y="642"/>
                    </a:lnTo>
                    <a:lnTo>
                      <a:pt x="2604" y="642"/>
                    </a:lnTo>
                    <a:lnTo>
                      <a:pt x="2604" y="642"/>
                    </a:lnTo>
                    <a:lnTo>
                      <a:pt x="2604" y="642"/>
                    </a:lnTo>
                    <a:lnTo>
                      <a:pt x="2604" y="642"/>
                    </a:lnTo>
                    <a:lnTo>
                      <a:pt x="2604" y="642"/>
                    </a:lnTo>
                    <a:lnTo>
                      <a:pt x="2604" y="642"/>
                    </a:lnTo>
                    <a:lnTo>
                      <a:pt x="2604" y="642"/>
                    </a:lnTo>
                    <a:lnTo>
                      <a:pt x="2604" y="642"/>
                    </a:lnTo>
                    <a:lnTo>
                      <a:pt x="2604" y="642"/>
                    </a:lnTo>
                    <a:lnTo>
                      <a:pt x="2604" y="642"/>
                    </a:lnTo>
                    <a:lnTo>
                      <a:pt x="2604" y="642"/>
                    </a:lnTo>
                    <a:lnTo>
                      <a:pt x="2604" y="642"/>
                    </a:lnTo>
                    <a:lnTo>
                      <a:pt x="2604" y="636"/>
                    </a:lnTo>
                    <a:lnTo>
                      <a:pt x="2604" y="636"/>
                    </a:lnTo>
                    <a:lnTo>
                      <a:pt x="2604" y="636"/>
                    </a:lnTo>
                    <a:lnTo>
                      <a:pt x="2604" y="636"/>
                    </a:lnTo>
                    <a:lnTo>
                      <a:pt x="2604" y="636"/>
                    </a:lnTo>
                    <a:lnTo>
                      <a:pt x="2604" y="636"/>
                    </a:lnTo>
                    <a:lnTo>
                      <a:pt x="2604" y="636"/>
                    </a:lnTo>
                    <a:lnTo>
                      <a:pt x="2604" y="636"/>
                    </a:lnTo>
                    <a:lnTo>
                      <a:pt x="2604" y="636"/>
                    </a:lnTo>
                    <a:lnTo>
                      <a:pt x="2604" y="636"/>
                    </a:lnTo>
                    <a:lnTo>
                      <a:pt x="2604" y="636"/>
                    </a:lnTo>
                    <a:lnTo>
                      <a:pt x="2604" y="636"/>
                    </a:lnTo>
                    <a:lnTo>
                      <a:pt x="2604" y="636"/>
                    </a:lnTo>
                    <a:lnTo>
                      <a:pt x="2604" y="636"/>
                    </a:lnTo>
                    <a:lnTo>
                      <a:pt x="2604" y="636"/>
                    </a:lnTo>
                    <a:lnTo>
                      <a:pt x="2604" y="636"/>
                    </a:lnTo>
                    <a:lnTo>
                      <a:pt x="2604" y="636"/>
                    </a:lnTo>
                    <a:lnTo>
                      <a:pt x="2604" y="636"/>
                    </a:lnTo>
                    <a:lnTo>
                      <a:pt x="2604" y="636"/>
                    </a:lnTo>
                    <a:lnTo>
                      <a:pt x="2604" y="636"/>
                    </a:lnTo>
                    <a:lnTo>
                      <a:pt x="2604" y="636"/>
                    </a:lnTo>
                    <a:lnTo>
                      <a:pt x="2604" y="636"/>
                    </a:lnTo>
                    <a:lnTo>
                      <a:pt x="2604" y="636"/>
                    </a:lnTo>
                    <a:lnTo>
                      <a:pt x="2610" y="630"/>
                    </a:lnTo>
                    <a:lnTo>
                      <a:pt x="2610" y="630"/>
                    </a:lnTo>
                    <a:lnTo>
                      <a:pt x="2610" y="630"/>
                    </a:lnTo>
                    <a:lnTo>
                      <a:pt x="2610" y="630"/>
                    </a:lnTo>
                    <a:lnTo>
                      <a:pt x="2610" y="630"/>
                    </a:lnTo>
                    <a:lnTo>
                      <a:pt x="2610" y="630"/>
                    </a:lnTo>
                    <a:lnTo>
                      <a:pt x="2610" y="630"/>
                    </a:lnTo>
                    <a:lnTo>
                      <a:pt x="2610" y="630"/>
                    </a:lnTo>
                    <a:lnTo>
                      <a:pt x="2610" y="630"/>
                    </a:lnTo>
                    <a:lnTo>
                      <a:pt x="2610" y="630"/>
                    </a:lnTo>
                    <a:lnTo>
                      <a:pt x="2610" y="630"/>
                    </a:lnTo>
                    <a:lnTo>
                      <a:pt x="2610" y="630"/>
                    </a:lnTo>
                    <a:lnTo>
                      <a:pt x="2610" y="630"/>
                    </a:lnTo>
                    <a:lnTo>
                      <a:pt x="2610" y="630"/>
                    </a:lnTo>
                    <a:lnTo>
                      <a:pt x="2610" y="630"/>
                    </a:lnTo>
                    <a:lnTo>
                      <a:pt x="2610" y="630"/>
                    </a:lnTo>
                    <a:lnTo>
                      <a:pt x="2610" y="630"/>
                    </a:lnTo>
                    <a:lnTo>
                      <a:pt x="2610" y="630"/>
                    </a:lnTo>
                    <a:lnTo>
                      <a:pt x="2610" y="630"/>
                    </a:lnTo>
                    <a:lnTo>
                      <a:pt x="2610" y="630"/>
                    </a:lnTo>
                    <a:lnTo>
                      <a:pt x="2610" y="630"/>
                    </a:lnTo>
                    <a:lnTo>
                      <a:pt x="2610" y="630"/>
                    </a:lnTo>
                    <a:lnTo>
                      <a:pt x="2610" y="630"/>
                    </a:lnTo>
                    <a:lnTo>
                      <a:pt x="2610" y="630"/>
                    </a:lnTo>
                    <a:lnTo>
                      <a:pt x="2610" y="630"/>
                    </a:lnTo>
                    <a:lnTo>
                      <a:pt x="2610" y="630"/>
                    </a:lnTo>
                    <a:lnTo>
                      <a:pt x="2610" y="630"/>
                    </a:lnTo>
                    <a:lnTo>
                      <a:pt x="2610" y="630"/>
                    </a:lnTo>
                    <a:lnTo>
                      <a:pt x="2610" y="630"/>
                    </a:lnTo>
                    <a:lnTo>
                      <a:pt x="2610" y="636"/>
                    </a:lnTo>
                    <a:lnTo>
                      <a:pt x="2610" y="636"/>
                    </a:lnTo>
                    <a:lnTo>
                      <a:pt x="2610" y="636"/>
                    </a:lnTo>
                    <a:lnTo>
                      <a:pt x="2610" y="636"/>
                    </a:lnTo>
                    <a:lnTo>
                      <a:pt x="2610" y="636"/>
                    </a:lnTo>
                    <a:lnTo>
                      <a:pt x="2610" y="636"/>
                    </a:lnTo>
                    <a:lnTo>
                      <a:pt x="2610" y="636"/>
                    </a:lnTo>
                    <a:lnTo>
                      <a:pt x="2610" y="636"/>
                    </a:lnTo>
                    <a:lnTo>
                      <a:pt x="2610" y="636"/>
                    </a:lnTo>
                    <a:lnTo>
                      <a:pt x="2610" y="636"/>
                    </a:lnTo>
                    <a:lnTo>
                      <a:pt x="2610" y="636"/>
                    </a:lnTo>
                    <a:lnTo>
                      <a:pt x="2610" y="636"/>
                    </a:lnTo>
                    <a:lnTo>
                      <a:pt x="2610" y="636"/>
                    </a:lnTo>
                    <a:lnTo>
                      <a:pt x="2610" y="636"/>
                    </a:lnTo>
                    <a:lnTo>
                      <a:pt x="2610" y="636"/>
                    </a:lnTo>
                    <a:lnTo>
                      <a:pt x="2610" y="636"/>
                    </a:lnTo>
                    <a:lnTo>
                      <a:pt x="2610" y="636"/>
                    </a:lnTo>
                    <a:lnTo>
                      <a:pt x="2610" y="636"/>
                    </a:lnTo>
                    <a:lnTo>
                      <a:pt x="2610" y="636"/>
                    </a:lnTo>
                    <a:lnTo>
                      <a:pt x="2610" y="636"/>
                    </a:lnTo>
                    <a:lnTo>
                      <a:pt x="2610" y="636"/>
                    </a:lnTo>
                    <a:lnTo>
                      <a:pt x="2610" y="636"/>
                    </a:lnTo>
                    <a:lnTo>
                      <a:pt x="2610" y="636"/>
                    </a:lnTo>
                    <a:lnTo>
                      <a:pt x="2616" y="642"/>
                    </a:lnTo>
                    <a:lnTo>
                      <a:pt x="2616" y="642"/>
                    </a:lnTo>
                    <a:lnTo>
                      <a:pt x="2616" y="642"/>
                    </a:lnTo>
                    <a:lnTo>
                      <a:pt x="2616" y="642"/>
                    </a:lnTo>
                    <a:lnTo>
                      <a:pt x="2616" y="642"/>
                    </a:lnTo>
                    <a:lnTo>
                      <a:pt x="2616" y="642"/>
                    </a:lnTo>
                    <a:lnTo>
                      <a:pt x="2616" y="642"/>
                    </a:lnTo>
                    <a:lnTo>
                      <a:pt x="2616" y="642"/>
                    </a:lnTo>
                    <a:lnTo>
                      <a:pt x="2616" y="642"/>
                    </a:lnTo>
                    <a:lnTo>
                      <a:pt x="2616" y="642"/>
                    </a:lnTo>
                    <a:lnTo>
                      <a:pt x="2616" y="642"/>
                    </a:lnTo>
                    <a:lnTo>
                      <a:pt x="2616" y="642"/>
                    </a:lnTo>
                    <a:lnTo>
                      <a:pt x="2616" y="642"/>
                    </a:lnTo>
                    <a:lnTo>
                      <a:pt x="2616" y="648"/>
                    </a:lnTo>
                    <a:lnTo>
                      <a:pt x="2616" y="648"/>
                    </a:lnTo>
                    <a:lnTo>
                      <a:pt x="2616" y="648"/>
                    </a:lnTo>
                    <a:lnTo>
                      <a:pt x="2616" y="648"/>
                    </a:lnTo>
                    <a:lnTo>
                      <a:pt x="2616" y="648"/>
                    </a:lnTo>
                    <a:lnTo>
                      <a:pt x="2616" y="648"/>
                    </a:lnTo>
                    <a:lnTo>
                      <a:pt x="2616" y="648"/>
                    </a:lnTo>
                    <a:lnTo>
                      <a:pt x="2616" y="648"/>
                    </a:lnTo>
                    <a:lnTo>
                      <a:pt x="2616" y="648"/>
                    </a:lnTo>
                    <a:lnTo>
                      <a:pt x="2616" y="648"/>
                    </a:lnTo>
                    <a:lnTo>
                      <a:pt x="2616" y="648"/>
                    </a:lnTo>
                    <a:lnTo>
                      <a:pt x="2616" y="654"/>
                    </a:lnTo>
                    <a:lnTo>
                      <a:pt x="2616" y="654"/>
                    </a:lnTo>
                    <a:lnTo>
                      <a:pt x="2616" y="654"/>
                    </a:lnTo>
                    <a:lnTo>
                      <a:pt x="2616" y="654"/>
                    </a:lnTo>
                    <a:lnTo>
                      <a:pt x="2616" y="654"/>
                    </a:lnTo>
                    <a:lnTo>
                      <a:pt x="2616" y="654"/>
                    </a:lnTo>
                    <a:lnTo>
                      <a:pt x="2616" y="654"/>
                    </a:lnTo>
                    <a:lnTo>
                      <a:pt x="2616" y="654"/>
                    </a:lnTo>
                    <a:lnTo>
                      <a:pt x="2616" y="654"/>
                    </a:lnTo>
                    <a:lnTo>
                      <a:pt x="2616" y="654"/>
                    </a:lnTo>
                    <a:lnTo>
                      <a:pt x="2616" y="654"/>
                    </a:lnTo>
                    <a:lnTo>
                      <a:pt x="2616" y="654"/>
                    </a:lnTo>
                    <a:lnTo>
                      <a:pt x="2616" y="660"/>
                    </a:lnTo>
                    <a:lnTo>
                      <a:pt x="2616" y="660"/>
                    </a:lnTo>
                    <a:lnTo>
                      <a:pt x="2616" y="660"/>
                    </a:lnTo>
                    <a:lnTo>
                      <a:pt x="2616" y="660"/>
                    </a:lnTo>
                    <a:lnTo>
                      <a:pt x="2616" y="660"/>
                    </a:lnTo>
                    <a:lnTo>
                      <a:pt x="2616" y="660"/>
                    </a:lnTo>
                    <a:lnTo>
                      <a:pt x="2616" y="660"/>
                    </a:lnTo>
                    <a:lnTo>
                      <a:pt x="2616" y="660"/>
                    </a:lnTo>
                    <a:lnTo>
                      <a:pt x="2616" y="660"/>
                    </a:lnTo>
                    <a:lnTo>
                      <a:pt x="2616" y="660"/>
                    </a:lnTo>
                    <a:lnTo>
                      <a:pt x="2616" y="660"/>
                    </a:lnTo>
                    <a:lnTo>
                      <a:pt x="2616" y="660"/>
                    </a:lnTo>
                    <a:lnTo>
                      <a:pt x="2616" y="666"/>
                    </a:lnTo>
                    <a:lnTo>
                      <a:pt x="2616" y="666"/>
                    </a:lnTo>
                    <a:lnTo>
                      <a:pt x="2616" y="666"/>
                    </a:lnTo>
                    <a:lnTo>
                      <a:pt x="2616" y="666"/>
                    </a:lnTo>
                    <a:lnTo>
                      <a:pt x="2628" y="690"/>
                    </a:lnTo>
                    <a:lnTo>
                      <a:pt x="2628" y="690"/>
                    </a:lnTo>
                    <a:lnTo>
                      <a:pt x="2628" y="690"/>
                    </a:lnTo>
                    <a:lnTo>
                      <a:pt x="2628" y="690"/>
                    </a:lnTo>
                    <a:lnTo>
                      <a:pt x="2628" y="690"/>
                    </a:lnTo>
                    <a:lnTo>
                      <a:pt x="2628" y="690"/>
                    </a:lnTo>
                    <a:lnTo>
                      <a:pt x="2628" y="690"/>
                    </a:lnTo>
                    <a:lnTo>
                      <a:pt x="2628" y="690"/>
                    </a:lnTo>
                    <a:lnTo>
                      <a:pt x="2628" y="690"/>
                    </a:lnTo>
                    <a:lnTo>
                      <a:pt x="2628" y="690"/>
                    </a:lnTo>
                    <a:lnTo>
                      <a:pt x="2628" y="690"/>
                    </a:lnTo>
                    <a:lnTo>
                      <a:pt x="2628" y="690"/>
                    </a:lnTo>
                    <a:lnTo>
                      <a:pt x="2628" y="690"/>
                    </a:lnTo>
                    <a:lnTo>
                      <a:pt x="2628" y="690"/>
                    </a:lnTo>
                    <a:lnTo>
                      <a:pt x="2628" y="690"/>
                    </a:lnTo>
                    <a:lnTo>
                      <a:pt x="2628" y="690"/>
                    </a:lnTo>
                    <a:lnTo>
                      <a:pt x="2628" y="690"/>
                    </a:lnTo>
                    <a:lnTo>
                      <a:pt x="2628" y="690"/>
                    </a:lnTo>
                    <a:lnTo>
                      <a:pt x="2634" y="690"/>
                    </a:lnTo>
                    <a:lnTo>
                      <a:pt x="2634" y="690"/>
                    </a:lnTo>
                    <a:lnTo>
                      <a:pt x="2634" y="690"/>
                    </a:lnTo>
                    <a:lnTo>
                      <a:pt x="2634" y="690"/>
                    </a:lnTo>
                    <a:lnTo>
                      <a:pt x="2634" y="690"/>
                    </a:lnTo>
                    <a:lnTo>
                      <a:pt x="2634" y="690"/>
                    </a:lnTo>
                    <a:lnTo>
                      <a:pt x="2634" y="690"/>
                    </a:lnTo>
                    <a:lnTo>
                      <a:pt x="2634" y="690"/>
                    </a:lnTo>
                    <a:lnTo>
                      <a:pt x="2640" y="672"/>
                    </a:lnTo>
                    <a:lnTo>
                      <a:pt x="2640" y="672"/>
                    </a:lnTo>
                    <a:lnTo>
                      <a:pt x="2640" y="672"/>
                    </a:lnTo>
                    <a:lnTo>
                      <a:pt x="2640" y="672"/>
                    </a:lnTo>
                    <a:lnTo>
                      <a:pt x="2640" y="672"/>
                    </a:lnTo>
                    <a:lnTo>
                      <a:pt x="2640" y="672"/>
                    </a:lnTo>
                    <a:lnTo>
                      <a:pt x="2640" y="672"/>
                    </a:lnTo>
                    <a:lnTo>
                      <a:pt x="2646" y="672"/>
                    </a:lnTo>
                    <a:lnTo>
                      <a:pt x="2646" y="672"/>
                    </a:lnTo>
                    <a:lnTo>
                      <a:pt x="2646" y="672"/>
                    </a:lnTo>
                    <a:lnTo>
                      <a:pt x="2646" y="672"/>
                    </a:lnTo>
                    <a:lnTo>
                      <a:pt x="2646" y="666"/>
                    </a:lnTo>
                    <a:lnTo>
                      <a:pt x="2646" y="666"/>
                    </a:lnTo>
                    <a:lnTo>
                      <a:pt x="2646" y="666"/>
                    </a:lnTo>
                    <a:lnTo>
                      <a:pt x="2646" y="666"/>
                    </a:lnTo>
                    <a:lnTo>
                      <a:pt x="2646" y="666"/>
                    </a:lnTo>
                    <a:lnTo>
                      <a:pt x="2646" y="666"/>
                    </a:lnTo>
                    <a:lnTo>
                      <a:pt x="2646" y="666"/>
                    </a:lnTo>
                    <a:lnTo>
                      <a:pt x="2646" y="666"/>
                    </a:lnTo>
                    <a:lnTo>
                      <a:pt x="2646" y="666"/>
                    </a:lnTo>
                    <a:lnTo>
                      <a:pt x="2646" y="666"/>
                    </a:lnTo>
                    <a:lnTo>
                      <a:pt x="2646" y="666"/>
                    </a:lnTo>
                    <a:lnTo>
                      <a:pt x="2646" y="666"/>
                    </a:lnTo>
                    <a:lnTo>
                      <a:pt x="2646" y="666"/>
                    </a:lnTo>
                    <a:lnTo>
                      <a:pt x="2646" y="660"/>
                    </a:lnTo>
                    <a:lnTo>
                      <a:pt x="2646" y="660"/>
                    </a:lnTo>
                    <a:lnTo>
                      <a:pt x="2646" y="660"/>
                    </a:lnTo>
                    <a:lnTo>
                      <a:pt x="2646" y="660"/>
                    </a:lnTo>
                    <a:lnTo>
                      <a:pt x="2646" y="660"/>
                    </a:lnTo>
                    <a:lnTo>
                      <a:pt x="2646" y="660"/>
                    </a:lnTo>
                    <a:lnTo>
                      <a:pt x="2646" y="660"/>
                    </a:lnTo>
                    <a:lnTo>
                      <a:pt x="2646" y="660"/>
                    </a:lnTo>
                    <a:lnTo>
                      <a:pt x="2646" y="660"/>
                    </a:lnTo>
                    <a:lnTo>
                      <a:pt x="2646" y="660"/>
                    </a:lnTo>
                    <a:lnTo>
                      <a:pt x="2646" y="660"/>
                    </a:lnTo>
                    <a:lnTo>
                      <a:pt x="2646" y="660"/>
                    </a:lnTo>
                    <a:lnTo>
                      <a:pt x="2646" y="660"/>
                    </a:lnTo>
                    <a:lnTo>
                      <a:pt x="2646" y="654"/>
                    </a:lnTo>
                    <a:lnTo>
                      <a:pt x="2646" y="654"/>
                    </a:lnTo>
                    <a:lnTo>
                      <a:pt x="2646" y="654"/>
                    </a:lnTo>
                    <a:lnTo>
                      <a:pt x="2646" y="654"/>
                    </a:lnTo>
                    <a:lnTo>
                      <a:pt x="2646" y="654"/>
                    </a:lnTo>
                    <a:lnTo>
                      <a:pt x="2646" y="654"/>
                    </a:lnTo>
                    <a:lnTo>
                      <a:pt x="2646" y="654"/>
                    </a:lnTo>
                    <a:lnTo>
                      <a:pt x="2646" y="654"/>
                    </a:lnTo>
                    <a:lnTo>
                      <a:pt x="2646" y="654"/>
                    </a:lnTo>
                    <a:lnTo>
                      <a:pt x="2646" y="654"/>
                    </a:lnTo>
                    <a:lnTo>
                      <a:pt x="2646" y="654"/>
                    </a:lnTo>
                    <a:lnTo>
                      <a:pt x="2646" y="648"/>
                    </a:lnTo>
                    <a:lnTo>
                      <a:pt x="2646" y="648"/>
                    </a:lnTo>
                    <a:lnTo>
                      <a:pt x="2646" y="648"/>
                    </a:lnTo>
                    <a:lnTo>
                      <a:pt x="2646" y="648"/>
                    </a:lnTo>
                    <a:lnTo>
                      <a:pt x="2646" y="648"/>
                    </a:lnTo>
                    <a:lnTo>
                      <a:pt x="2646" y="648"/>
                    </a:lnTo>
                    <a:lnTo>
                      <a:pt x="2646" y="648"/>
                    </a:lnTo>
                    <a:lnTo>
                      <a:pt x="2646" y="648"/>
                    </a:lnTo>
                    <a:lnTo>
                      <a:pt x="2646" y="648"/>
                    </a:lnTo>
                    <a:lnTo>
                      <a:pt x="2646" y="648"/>
                    </a:lnTo>
                    <a:lnTo>
                      <a:pt x="2646" y="648"/>
                    </a:lnTo>
                    <a:lnTo>
                      <a:pt x="2646" y="648"/>
                    </a:lnTo>
                    <a:lnTo>
                      <a:pt x="2646" y="642"/>
                    </a:lnTo>
                    <a:lnTo>
                      <a:pt x="2646" y="642"/>
                    </a:lnTo>
                    <a:lnTo>
                      <a:pt x="2646" y="642"/>
                    </a:lnTo>
                    <a:lnTo>
                      <a:pt x="2652" y="642"/>
                    </a:lnTo>
                    <a:lnTo>
                      <a:pt x="2652" y="642"/>
                    </a:lnTo>
                    <a:lnTo>
                      <a:pt x="2652" y="642"/>
                    </a:lnTo>
                    <a:lnTo>
                      <a:pt x="2652" y="642"/>
                    </a:lnTo>
                    <a:lnTo>
                      <a:pt x="2652" y="642"/>
                    </a:lnTo>
                    <a:lnTo>
                      <a:pt x="2652" y="642"/>
                    </a:lnTo>
                    <a:lnTo>
                      <a:pt x="2652" y="642"/>
                    </a:lnTo>
                    <a:lnTo>
                      <a:pt x="2652" y="642"/>
                    </a:lnTo>
                    <a:lnTo>
                      <a:pt x="2652" y="642"/>
                    </a:lnTo>
                    <a:lnTo>
                      <a:pt x="2652" y="642"/>
                    </a:lnTo>
                    <a:lnTo>
                      <a:pt x="2652" y="636"/>
                    </a:lnTo>
                    <a:lnTo>
                      <a:pt x="2652" y="636"/>
                    </a:lnTo>
                    <a:lnTo>
                      <a:pt x="2652" y="636"/>
                    </a:lnTo>
                    <a:lnTo>
                      <a:pt x="2652" y="636"/>
                    </a:lnTo>
                    <a:lnTo>
                      <a:pt x="2652" y="636"/>
                    </a:lnTo>
                    <a:lnTo>
                      <a:pt x="2652" y="636"/>
                    </a:lnTo>
                    <a:lnTo>
                      <a:pt x="2652" y="636"/>
                    </a:lnTo>
                    <a:lnTo>
                      <a:pt x="2652" y="636"/>
                    </a:lnTo>
                    <a:lnTo>
                      <a:pt x="2652" y="636"/>
                    </a:lnTo>
                    <a:lnTo>
                      <a:pt x="2652" y="636"/>
                    </a:lnTo>
                    <a:lnTo>
                      <a:pt x="2652" y="636"/>
                    </a:lnTo>
                    <a:lnTo>
                      <a:pt x="2652" y="636"/>
                    </a:lnTo>
                    <a:lnTo>
                      <a:pt x="2652" y="636"/>
                    </a:lnTo>
                    <a:lnTo>
                      <a:pt x="2652" y="636"/>
                    </a:lnTo>
                    <a:lnTo>
                      <a:pt x="2652" y="636"/>
                    </a:lnTo>
                    <a:lnTo>
                      <a:pt x="2652" y="636"/>
                    </a:lnTo>
                    <a:lnTo>
                      <a:pt x="2652" y="636"/>
                    </a:lnTo>
                    <a:lnTo>
                      <a:pt x="2652" y="630"/>
                    </a:lnTo>
                    <a:lnTo>
                      <a:pt x="2652" y="630"/>
                    </a:lnTo>
                    <a:lnTo>
                      <a:pt x="2652" y="630"/>
                    </a:lnTo>
                    <a:lnTo>
                      <a:pt x="2652" y="630"/>
                    </a:lnTo>
                    <a:lnTo>
                      <a:pt x="2652" y="630"/>
                    </a:lnTo>
                    <a:lnTo>
                      <a:pt x="2652" y="630"/>
                    </a:lnTo>
                    <a:lnTo>
                      <a:pt x="2652" y="630"/>
                    </a:lnTo>
                    <a:lnTo>
                      <a:pt x="2652" y="630"/>
                    </a:lnTo>
                    <a:lnTo>
                      <a:pt x="2652" y="630"/>
                    </a:lnTo>
                    <a:lnTo>
                      <a:pt x="2652" y="630"/>
                    </a:lnTo>
                    <a:lnTo>
                      <a:pt x="2652" y="630"/>
                    </a:lnTo>
                    <a:lnTo>
                      <a:pt x="2652" y="630"/>
                    </a:lnTo>
                    <a:lnTo>
                      <a:pt x="2652" y="630"/>
                    </a:lnTo>
                    <a:lnTo>
                      <a:pt x="2652" y="630"/>
                    </a:lnTo>
                    <a:lnTo>
                      <a:pt x="2652" y="630"/>
                    </a:lnTo>
                    <a:lnTo>
                      <a:pt x="2652" y="630"/>
                    </a:lnTo>
                    <a:lnTo>
                      <a:pt x="2652" y="630"/>
                    </a:lnTo>
                    <a:lnTo>
                      <a:pt x="2652" y="630"/>
                    </a:lnTo>
                    <a:lnTo>
                      <a:pt x="2652" y="630"/>
                    </a:lnTo>
                    <a:lnTo>
                      <a:pt x="2652" y="630"/>
                    </a:lnTo>
                    <a:lnTo>
                      <a:pt x="2652" y="630"/>
                    </a:lnTo>
                    <a:lnTo>
                      <a:pt x="2652" y="630"/>
                    </a:lnTo>
                    <a:lnTo>
                      <a:pt x="2652" y="630"/>
                    </a:lnTo>
                    <a:lnTo>
                      <a:pt x="2652" y="630"/>
                    </a:lnTo>
                    <a:lnTo>
                      <a:pt x="2652" y="630"/>
                    </a:lnTo>
                    <a:lnTo>
                      <a:pt x="2658" y="630"/>
                    </a:lnTo>
                    <a:lnTo>
                      <a:pt x="2658" y="630"/>
                    </a:lnTo>
                    <a:lnTo>
                      <a:pt x="2658" y="630"/>
                    </a:lnTo>
                    <a:lnTo>
                      <a:pt x="2658" y="630"/>
                    </a:lnTo>
                    <a:lnTo>
                      <a:pt x="2658" y="630"/>
                    </a:lnTo>
                    <a:lnTo>
                      <a:pt x="2658" y="630"/>
                    </a:lnTo>
                    <a:lnTo>
                      <a:pt x="2658" y="630"/>
                    </a:lnTo>
                    <a:lnTo>
                      <a:pt x="2658" y="630"/>
                    </a:lnTo>
                    <a:lnTo>
                      <a:pt x="2658" y="630"/>
                    </a:lnTo>
                    <a:lnTo>
                      <a:pt x="2658" y="630"/>
                    </a:lnTo>
                    <a:lnTo>
                      <a:pt x="2658" y="630"/>
                    </a:lnTo>
                    <a:lnTo>
                      <a:pt x="2658" y="630"/>
                    </a:lnTo>
                    <a:lnTo>
                      <a:pt x="2658" y="630"/>
                    </a:lnTo>
                    <a:lnTo>
                      <a:pt x="2658" y="630"/>
                    </a:lnTo>
                    <a:lnTo>
                      <a:pt x="2658" y="630"/>
                    </a:lnTo>
                    <a:lnTo>
                      <a:pt x="2658" y="630"/>
                    </a:lnTo>
                    <a:lnTo>
                      <a:pt x="2658" y="630"/>
                    </a:lnTo>
                    <a:lnTo>
                      <a:pt x="2658" y="630"/>
                    </a:lnTo>
                    <a:lnTo>
                      <a:pt x="2658" y="630"/>
                    </a:lnTo>
                    <a:lnTo>
                      <a:pt x="2658" y="630"/>
                    </a:lnTo>
                    <a:lnTo>
                      <a:pt x="2658" y="630"/>
                    </a:lnTo>
                    <a:lnTo>
                      <a:pt x="2658" y="630"/>
                    </a:lnTo>
                    <a:lnTo>
                      <a:pt x="2658" y="630"/>
                    </a:lnTo>
                    <a:lnTo>
                      <a:pt x="2658" y="636"/>
                    </a:lnTo>
                    <a:lnTo>
                      <a:pt x="2658" y="636"/>
                    </a:lnTo>
                    <a:lnTo>
                      <a:pt x="2658" y="636"/>
                    </a:lnTo>
                    <a:lnTo>
                      <a:pt x="2658" y="636"/>
                    </a:lnTo>
                    <a:lnTo>
                      <a:pt x="2658" y="636"/>
                    </a:lnTo>
                    <a:lnTo>
                      <a:pt x="2658" y="636"/>
                    </a:lnTo>
                    <a:lnTo>
                      <a:pt x="2658" y="636"/>
                    </a:lnTo>
                    <a:lnTo>
                      <a:pt x="2658" y="636"/>
                    </a:lnTo>
                    <a:lnTo>
                      <a:pt x="2658" y="636"/>
                    </a:lnTo>
                    <a:lnTo>
                      <a:pt x="2658" y="636"/>
                    </a:lnTo>
                    <a:lnTo>
                      <a:pt x="2658" y="636"/>
                    </a:lnTo>
                    <a:lnTo>
                      <a:pt x="2658" y="636"/>
                    </a:lnTo>
                    <a:lnTo>
                      <a:pt x="2658" y="636"/>
                    </a:lnTo>
                    <a:lnTo>
                      <a:pt x="2658" y="636"/>
                    </a:lnTo>
                    <a:lnTo>
                      <a:pt x="2658" y="636"/>
                    </a:lnTo>
                    <a:lnTo>
                      <a:pt x="2658" y="636"/>
                    </a:lnTo>
                    <a:lnTo>
                      <a:pt x="2658" y="636"/>
                    </a:lnTo>
                    <a:lnTo>
                      <a:pt x="2658" y="642"/>
                    </a:lnTo>
                    <a:lnTo>
                      <a:pt x="2658" y="642"/>
                    </a:lnTo>
                    <a:lnTo>
                      <a:pt x="2658" y="642"/>
                    </a:lnTo>
                    <a:lnTo>
                      <a:pt x="2658" y="642"/>
                    </a:lnTo>
                    <a:lnTo>
                      <a:pt x="2658" y="642"/>
                    </a:lnTo>
                    <a:lnTo>
                      <a:pt x="2658" y="642"/>
                    </a:lnTo>
                    <a:lnTo>
                      <a:pt x="2658" y="642"/>
                    </a:lnTo>
                    <a:lnTo>
                      <a:pt x="2658" y="642"/>
                    </a:lnTo>
                    <a:lnTo>
                      <a:pt x="2658" y="642"/>
                    </a:lnTo>
                    <a:lnTo>
                      <a:pt x="2658" y="642"/>
                    </a:lnTo>
                    <a:lnTo>
                      <a:pt x="2658" y="642"/>
                    </a:lnTo>
                    <a:lnTo>
                      <a:pt x="2658" y="642"/>
                    </a:lnTo>
                    <a:lnTo>
                      <a:pt x="2658" y="642"/>
                    </a:lnTo>
                    <a:lnTo>
                      <a:pt x="2664" y="648"/>
                    </a:lnTo>
                    <a:lnTo>
                      <a:pt x="2664" y="648"/>
                    </a:lnTo>
                    <a:lnTo>
                      <a:pt x="2664" y="648"/>
                    </a:lnTo>
                    <a:lnTo>
                      <a:pt x="2664" y="648"/>
                    </a:lnTo>
                    <a:lnTo>
                      <a:pt x="2664" y="648"/>
                    </a:lnTo>
                    <a:lnTo>
                      <a:pt x="2664" y="648"/>
                    </a:lnTo>
                    <a:lnTo>
                      <a:pt x="2664" y="648"/>
                    </a:lnTo>
                    <a:lnTo>
                      <a:pt x="2664" y="648"/>
                    </a:lnTo>
                    <a:lnTo>
                      <a:pt x="2664" y="648"/>
                    </a:lnTo>
                    <a:lnTo>
                      <a:pt x="2664" y="648"/>
                    </a:lnTo>
                    <a:lnTo>
                      <a:pt x="2664" y="648"/>
                    </a:lnTo>
                    <a:lnTo>
                      <a:pt x="2664" y="648"/>
                    </a:lnTo>
                    <a:lnTo>
                      <a:pt x="2664" y="654"/>
                    </a:lnTo>
                    <a:lnTo>
                      <a:pt x="2664" y="654"/>
                    </a:lnTo>
                    <a:lnTo>
                      <a:pt x="2664" y="654"/>
                    </a:lnTo>
                    <a:lnTo>
                      <a:pt x="2664" y="654"/>
                    </a:lnTo>
                    <a:lnTo>
                      <a:pt x="2664" y="654"/>
                    </a:lnTo>
                    <a:lnTo>
                      <a:pt x="2664" y="654"/>
                    </a:lnTo>
                    <a:lnTo>
                      <a:pt x="2664" y="654"/>
                    </a:lnTo>
                    <a:lnTo>
                      <a:pt x="2664" y="654"/>
                    </a:lnTo>
                    <a:lnTo>
                      <a:pt x="2664" y="654"/>
                    </a:lnTo>
                    <a:lnTo>
                      <a:pt x="2664" y="654"/>
                    </a:lnTo>
                    <a:lnTo>
                      <a:pt x="2664" y="654"/>
                    </a:lnTo>
                    <a:lnTo>
                      <a:pt x="2664" y="660"/>
                    </a:lnTo>
                    <a:lnTo>
                      <a:pt x="2664" y="660"/>
                    </a:lnTo>
                    <a:lnTo>
                      <a:pt x="2664" y="660"/>
                    </a:lnTo>
                    <a:lnTo>
                      <a:pt x="2664" y="660"/>
                    </a:lnTo>
                    <a:lnTo>
                      <a:pt x="2664" y="660"/>
                    </a:lnTo>
                    <a:lnTo>
                      <a:pt x="2664" y="660"/>
                    </a:lnTo>
                    <a:lnTo>
                      <a:pt x="2664" y="660"/>
                    </a:lnTo>
                    <a:lnTo>
                      <a:pt x="2664" y="660"/>
                    </a:lnTo>
                    <a:lnTo>
                      <a:pt x="2664" y="660"/>
                    </a:lnTo>
                    <a:lnTo>
                      <a:pt x="2664" y="660"/>
                    </a:lnTo>
                    <a:lnTo>
                      <a:pt x="2664" y="660"/>
                    </a:lnTo>
                    <a:lnTo>
                      <a:pt x="2664" y="660"/>
                    </a:lnTo>
                    <a:lnTo>
                      <a:pt x="2676" y="690"/>
                    </a:lnTo>
                    <a:lnTo>
                      <a:pt x="2676" y="690"/>
                    </a:lnTo>
                    <a:lnTo>
                      <a:pt x="2676" y="690"/>
                    </a:lnTo>
                    <a:lnTo>
                      <a:pt x="2676" y="690"/>
                    </a:lnTo>
                    <a:lnTo>
                      <a:pt x="2676" y="690"/>
                    </a:lnTo>
                    <a:lnTo>
                      <a:pt x="2676" y="690"/>
                    </a:lnTo>
                    <a:lnTo>
                      <a:pt x="2676" y="690"/>
                    </a:lnTo>
                    <a:lnTo>
                      <a:pt x="2676" y="690"/>
                    </a:lnTo>
                    <a:lnTo>
                      <a:pt x="2676" y="690"/>
                    </a:lnTo>
                    <a:lnTo>
                      <a:pt x="2676" y="690"/>
                    </a:lnTo>
                    <a:lnTo>
                      <a:pt x="2676" y="690"/>
                    </a:lnTo>
                    <a:lnTo>
                      <a:pt x="2676" y="690"/>
                    </a:lnTo>
                    <a:lnTo>
                      <a:pt x="2676" y="690"/>
                    </a:lnTo>
                    <a:lnTo>
                      <a:pt x="2676" y="690"/>
                    </a:lnTo>
                    <a:lnTo>
                      <a:pt x="2676" y="690"/>
                    </a:lnTo>
                    <a:lnTo>
                      <a:pt x="2676" y="690"/>
                    </a:lnTo>
                    <a:lnTo>
                      <a:pt x="2676" y="690"/>
                    </a:lnTo>
                    <a:lnTo>
                      <a:pt x="2676" y="690"/>
                    </a:lnTo>
                    <a:lnTo>
                      <a:pt x="2676" y="690"/>
                    </a:lnTo>
                    <a:lnTo>
                      <a:pt x="2676" y="690"/>
                    </a:lnTo>
                    <a:lnTo>
                      <a:pt x="2676" y="690"/>
                    </a:lnTo>
                    <a:lnTo>
                      <a:pt x="2676" y="690"/>
                    </a:lnTo>
                    <a:lnTo>
                      <a:pt x="2676" y="690"/>
                    </a:lnTo>
                    <a:lnTo>
                      <a:pt x="2676" y="690"/>
                    </a:lnTo>
                    <a:lnTo>
                      <a:pt x="2676" y="690"/>
                    </a:lnTo>
                    <a:lnTo>
                      <a:pt x="2676" y="690"/>
                    </a:lnTo>
                    <a:lnTo>
                      <a:pt x="2688" y="672"/>
                    </a:lnTo>
                    <a:lnTo>
                      <a:pt x="2688" y="672"/>
                    </a:lnTo>
                    <a:lnTo>
                      <a:pt x="2688" y="672"/>
                    </a:lnTo>
                    <a:lnTo>
                      <a:pt x="2688" y="672"/>
                    </a:lnTo>
                    <a:lnTo>
                      <a:pt x="2688" y="672"/>
                    </a:lnTo>
                    <a:lnTo>
                      <a:pt x="2688" y="672"/>
                    </a:lnTo>
                    <a:lnTo>
                      <a:pt x="2688" y="672"/>
                    </a:lnTo>
                    <a:lnTo>
                      <a:pt x="2688" y="672"/>
                    </a:lnTo>
                    <a:lnTo>
                      <a:pt x="2688" y="672"/>
                    </a:lnTo>
                    <a:lnTo>
                      <a:pt x="2688" y="666"/>
                    </a:lnTo>
                    <a:lnTo>
                      <a:pt x="2688" y="666"/>
                    </a:lnTo>
                    <a:lnTo>
                      <a:pt x="2688" y="666"/>
                    </a:lnTo>
                    <a:lnTo>
                      <a:pt x="2688" y="666"/>
                    </a:lnTo>
                    <a:lnTo>
                      <a:pt x="2688" y="666"/>
                    </a:lnTo>
                    <a:lnTo>
                      <a:pt x="2688" y="666"/>
                    </a:lnTo>
                    <a:lnTo>
                      <a:pt x="2688" y="666"/>
                    </a:lnTo>
                    <a:lnTo>
                      <a:pt x="2688" y="666"/>
                    </a:lnTo>
                    <a:lnTo>
                      <a:pt x="2688" y="666"/>
                    </a:lnTo>
                    <a:lnTo>
                      <a:pt x="2688" y="666"/>
                    </a:lnTo>
                    <a:lnTo>
                      <a:pt x="2688" y="666"/>
                    </a:lnTo>
                    <a:lnTo>
                      <a:pt x="2688" y="666"/>
                    </a:lnTo>
                    <a:lnTo>
                      <a:pt x="2688" y="666"/>
                    </a:lnTo>
                    <a:lnTo>
                      <a:pt x="2688" y="666"/>
                    </a:lnTo>
                    <a:lnTo>
                      <a:pt x="2688" y="660"/>
                    </a:lnTo>
                    <a:lnTo>
                      <a:pt x="2688" y="660"/>
                    </a:lnTo>
                    <a:lnTo>
                      <a:pt x="2694" y="660"/>
                    </a:lnTo>
                    <a:lnTo>
                      <a:pt x="2694" y="660"/>
                    </a:lnTo>
                    <a:lnTo>
                      <a:pt x="2694" y="660"/>
                    </a:lnTo>
                    <a:lnTo>
                      <a:pt x="2694" y="660"/>
                    </a:lnTo>
                    <a:lnTo>
                      <a:pt x="2694" y="660"/>
                    </a:lnTo>
                    <a:lnTo>
                      <a:pt x="2694" y="660"/>
                    </a:lnTo>
                    <a:lnTo>
                      <a:pt x="2694" y="660"/>
                    </a:lnTo>
                    <a:lnTo>
                      <a:pt x="2694" y="660"/>
                    </a:lnTo>
                    <a:lnTo>
                      <a:pt x="2694" y="660"/>
                    </a:lnTo>
                    <a:lnTo>
                      <a:pt x="2694" y="660"/>
                    </a:lnTo>
                    <a:lnTo>
                      <a:pt x="2694" y="654"/>
                    </a:lnTo>
                    <a:lnTo>
                      <a:pt x="2694" y="654"/>
                    </a:lnTo>
                    <a:lnTo>
                      <a:pt x="2694" y="654"/>
                    </a:lnTo>
                    <a:lnTo>
                      <a:pt x="2694" y="654"/>
                    </a:lnTo>
                    <a:lnTo>
                      <a:pt x="2694" y="654"/>
                    </a:lnTo>
                    <a:lnTo>
                      <a:pt x="2694" y="654"/>
                    </a:lnTo>
                    <a:lnTo>
                      <a:pt x="2694" y="654"/>
                    </a:lnTo>
                    <a:lnTo>
                      <a:pt x="2694" y="654"/>
                    </a:lnTo>
                    <a:lnTo>
                      <a:pt x="2694" y="654"/>
                    </a:lnTo>
                    <a:lnTo>
                      <a:pt x="2694" y="654"/>
                    </a:lnTo>
                    <a:lnTo>
                      <a:pt x="2694" y="654"/>
                    </a:lnTo>
                    <a:lnTo>
                      <a:pt x="2694" y="654"/>
                    </a:lnTo>
                    <a:lnTo>
                      <a:pt x="2694" y="648"/>
                    </a:lnTo>
                    <a:lnTo>
                      <a:pt x="2694" y="648"/>
                    </a:lnTo>
                    <a:lnTo>
                      <a:pt x="2694" y="648"/>
                    </a:lnTo>
                    <a:lnTo>
                      <a:pt x="2694" y="648"/>
                    </a:lnTo>
                    <a:lnTo>
                      <a:pt x="2694" y="648"/>
                    </a:lnTo>
                    <a:lnTo>
                      <a:pt x="2694" y="648"/>
                    </a:lnTo>
                    <a:lnTo>
                      <a:pt x="2694" y="648"/>
                    </a:lnTo>
                    <a:lnTo>
                      <a:pt x="2694" y="648"/>
                    </a:lnTo>
                    <a:lnTo>
                      <a:pt x="2694" y="648"/>
                    </a:lnTo>
                    <a:lnTo>
                      <a:pt x="2694" y="648"/>
                    </a:lnTo>
                    <a:lnTo>
                      <a:pt x="2694" y="648"/>
                    </a:lnTo>
                    <a:lnTo>
                      <a:pt x="2694" y="648"/>
                    </a:lnTo>
                    <a:lnTo>
                      <a:pt x="2694" y="642"/>
                    </a:lnTo>
                    <a:lnTo>
                      <a:pt x="2694" y="642"/>
                    </a:lnTo>
                    <a:lnTo>
                      <a:pt x="2694" y="642"/>
                    </a:lnTo>
                    <a:lnTo>
                      <a:pt x="2694" y="642"/>
                    </a:lnTo>
                    <a:lnTo>
                      <a:pt x="2694" y="642"/>
                    </a:lnTo>
                    <a:lnTo>
                      <a:pt x="2694" y="642"/>
                    </a:lnTo>
                    <a:lnTo>
                      <a:pt x="2694" y="642"/>
                    </a:lnTo>
                    <a:lnTo>
                      <a:pt x="2694" y="642"/>
                    </a:lnTo>
                    <a:lnTo>
                      <a:pt x="2694" y="642"/>
                    </a:lnTo>
                    <a:lnTo>
                      <a:pt x="2694" y="642"/>
                    </a:lnTo>
                    <a:lnTo>
                      <a:pt x="2694" y="642"/>
                    </a:lnTo>
                    <a:lnTo>
                      <a:pt x="2694" y="642"/>
                    </a:lnTo>
                    <a:lnTo>
                      <a:pt x="2694" y="642"/>
                    </a:lnTo>
                    <a:lnTo>
                      <a:pt x="2694" y="636"/>
                    </a:lnTo>
                    <a:lnTo>
                      <a:pt x="2694" y="636"/>
                    </a:lnTo>
                    <a:lnTo>
                      <a:pt x="2694" y="636"/>
                    </a:lnTo>
                    <a:lnTo>
                      <a:pt x="2694" y="636"/>
                    </a:lnTo>
                    <a:lnTo>
                      <a:pt x="2694" y="636"/>
                    </a:lnTo>
                    <a:lnTo>
                      <a:pt x="2694" y="636"/>
                    </a:lnTo>
                    <a:lnTo>
                      <a:pt x="2694" y="636"/>
                    </a:lnTo>
                    <a:lnTo>
                      <a:pt x="2694" y="636"/>
                    </a:lnTo>
                    <a:lnTo>
                      <a:pt x="2700" y="636"/>
                    </a:lnTo>
                    <a:lnTo>
                      <a:pt x="2700" y="636"/>
                    </a:lnTo>
                    <a:lnTo>
                      <a:pt x="2700" y="636"/>
                    </a:lnTo>
                    <a:lnTo>
                      <a:pt x="2700" y="636"/>
                    </a:lnTo>
                    <a:lnTo>
                      <a:pt x="2700" y="636"/>
                    </a:lnTo>
                    <a:lnTo>
                      <a:pt x="2700" y="636"/>
                    </a:lnTo>
                    <a:lnTo>
                      <a:pt x="2700" y="636"/>
                    </a:lnTo>
                    <a:lnTo>
                      <a:pt x="2700" y="636"/>
                    </a:lnTo>
                    <a:lnTo>
                      <a:pt x="2700" y="636"/>
                    </a:lnTo>
                    <a:lnTo>
                      <a:pt x="2700" y="630"/>
                    </a:lnTo>
                    <a:lnTo>
                      <a:pt x="2700" y="630"/>
                    </a:lnTo>
                    <a:lnTo>
                      <a:pt x="2700" y="630"/>
                    </a:lnTo>
                    <a:lnTo>
                      <a:pt x="2700" y="630"/>
                    </a:lnTo>
                    <a:lnTo>
                      <a:pt x="2700" y="630"/>
                    </a:lnTo>
                    <a:lnTo>
                      <a:pt x="2700" y="630"/>
                    </a:lnTo>
                    <a:lnTo>
                      <a:pt x="2700" y="630"/>
                    </a:lnTo>
                    <a:lnTo>
                      <a:pt x="2700" y="630"/>
                    </a:lnTo>
                    <a:lnTo>
                      <a:pt x="2700" y="630"/>
                    </a:lnTo>
                    <a:lnTo>
                      <a:pt x="2700" y="630"/>
                    </a:lnTo>
                    <a:lnTo>
                      <a:pt x="2700" y="630"/>
                    </a:lnTo>
                    <a:lnTo>
                      <a:pt x="2700" y="630"/>
                    </a:lnTo>
                    <a:lnTo>
                      <a:pt x="2700" y="630"/>
                    </a:lnTo>
                    <a:lnTo>
                      <a:pt x="2700" y="630"/>
                    </a:lnTo>
                    <a:lnTo>
                      <a:pt x="2700" y="630"/>
                    </a:lnTo>
                    <a:lnTo>
                      <a:pt x="2700" y="630"/>
                    </a:lnTo>
                    <a:lnTo>
                      <a:pt x="2700" y="630"/>
                    </a:lnTo>
                    <a:lnTo>
                      <a:pt x="2700" y="630"/>
                    </a:lnTo>
                    <a:lnTo>
                      <a:pt x="2700" y="630"/>
                    </a:lnTo>
                    <a:lnTo>
                      <a:pt x="2700" y="630"/>
                    </a:lnTo>
                    <a:lnTo>
                      <a:pt x="2700" y="630"/>
                    </a:lnTo>
                    <a:lnTo>
                      <a:pt x="2700" y="630"/>
                    </a:lnTo>
                    <a:lnTo>
                      <a:pt x="2700" y="630"/>
                    </a:lnTo>
                    <a:lnTo>
                      <a:pt x="2700" y="630"/>
                    </a:lnTo>
                    <a:lnTo>
                      <a:pt x="2700" y="630"/>
                    </a:lnTo>
                    <a:lnTo>
                      <a:pt x="2700" y="630"/>
                    </a:lnTo>
                    <a:lnTo>
                      <a:pt x="2700" y="630"/>
                    </a:lnTo>
                    <a:lnTo>
                      <a:pt x="2700" y="630"/>
                    </a:lnTo>
                    <a:lnTo>
                      <a:pt x="2700" y="630"/>
                    </a:lnTo>
                    <a:lnTo>
                      <a:pt x="2700" y="630"/>
                    </a:lnTo>
                    <a:lnTo>
                      <a:pt x="2700" y="630"/>
                    </a:lnTo>
                    <a:lnTo>
                      <a:pt x="2700" y="630"/>
                    </a:lnTo>
                    <a:lnTo>
                      <a:pt x="2700" y="630"/>
                    </a:lnTo>
                    <a:lnTo>
                      <a:pt x="2700" y="630"/>
                    </a:lnTo>
                    <a:lnTo>
                      <a:pt x="2700" y="630"/>
                    </a:lnTo>
                    <a:lnTo>
                      <a:pt x="2700" y="630"/>
                    </a:lnTo>
                    <a:lnTo>
                      <a:pt x="2700" y="630"/>
                    </a:lnTo>
                    <a:lnTo>
                      <a:pt x="2700" y="630"/>
                    </a:lnTo>
                    <a:lnTo>
                      <a:pt x="2700" y="630"/>
                    </a:lnTo>
                    <a:lnTo>
                      <a:pt x="2700" y="630"/>
                    </a:lnTo>
                    <a:lnTo>
                      <a:pt x="2700" y="630"/>
                    </a:lnTo>
                    <a:lnTo>
                      <a:pt x="2700" y="630"/>
                    </a:lnTo>
                    <a:lnTo>
                      <a:pt x="2700" y="630"/>
                    </a:lnTo>
                    <a:lnTo>
                      <a:pt x="2706" y="630"/>
                    </a:lnTo>
                    <a:lnTo>
                      <a:pt x="2706" y="630"/>
                    </a:lnTo>
                    <a:lnTo>
                      <a:pt x="2706" y="630"/>
                    </a:lnTo>
                    <a:lnTo>
                      <a:pt x="2706" y="630"/>
                    </a:lnTo>
                    <a:lnTo>
                      <a:pt x="2706" y="630"/>
                    </a:lnTo>
                    <a:lnTo>
                      <a:pt x="2706" y="636"/>
                    </a:lnTo>
                    <a:lnTo>
                      <a:pt x="2706" y="636"/>
                    </a:lnTo>
                    <a:lnTo>
                      <a:pt x="2706" y="636"/>
                    </a:lnTo>
                    <a:lnTo>
                      <a:pt x="2706" y="636"/>
                    </a:lnTo>
                    <a:lnTo>
                      <a:pt x="2706" y="636"/>
                    </a:lnTo>
                    <a:lnTo>
                      <a:pt x="2706" y="636"/>
                    </a:lnTo>
                    <a:lnTo>
                      <a:pt x="2706" y="636"/>
                    </a:lnTo>
                    <a:lnTo>
                      <a:pt x="2706" y="636"/>
                    </a:lnTo>
                    <a:lnTo>
                      <a:pt x="2706" y="636"/>
                    </a:lnTo>
                    <a:lnTo>
                      <a:pt x="2706" y="636"/>
                    </a:lnTo>
                    <a:lnTo>
                      <a:pt x="2706" y="636"/>
                    </a:lnTo>
                    <a:lnTo>
                      <a:pt x="2706" y="636"/>
                    </a:lnTo>
                    <a:lnTo>
                      <a:pt x="2706" y="636"/>
                    </a:lnTo>
                    <a:lnTo>
                      <a:pt x="2706" y="636"/>
                    </a:lnTo>
                    <a:lnTo>
                      <a:pt x="2706" y="636"/>
                    </a:lnTo>
                    <a:lnTo>
                      <a:pt x="2706" y="636"/>
                    </a:lnTo>
                    <a:lnTo>
                      <a:pt x="2706" y="636"/>
                    </a:lnTo>
                    <a:lnTo>
                      <a:pt x="2706" y="642"/>
                    </a:lnTo>
                    <a:lnTo>
                      <a:pt x="2706" y="642"/>
                    </a:lnTo>
                    <a:lnTo>
                      <a:pt x="2706" y="642"/>
                    </a:lnTo>
                    <a:lnTo>
                      <a:pt x="2706" y="642"/>
                    </a:lnTo>
                    <a:lnTo>
                      <a:pt x="2706" y="642"/>
                    </a:lnTo>
                    <a:lnTo>
                      <a:pt x="2706" y="642"/>
                    </a:lnTo>
                    <a:lnTo>
                      <a:pt x="2706" y="642"/>
                    </a:lnTo>
                    <a:lnTo>
                      <a:pt x="2706" y="642"/>
                    </a:lnTo>
                    <a:lnTo>
                      <a:pt x="2706" y="642"/>
                    </a:lnTo>
                    <a:lnTo>
                      <a:pt x="2706" y="642"/>
                    </a:lnTo>
                    <a:lnTo>
                      <a:pt x="2706" y="642"/>
                    </a:lnTo>
                    <a:lnTo>
                      <a:pt x="2706" y="642"/>
                    </a:lnTo>
                    <a:lnTo>
                      <a:pt x="2706" y="642"/>
                    </a:lnTo>
                    <a:lnTo>
                      <a:pt x="2706" y="648"/>
                    </a:lnTo>
                    <a:lnTo>
                      <a:pt x="2706" y="648"/>
                    </a:lnTo>
                    <a:lnTo>
                      <a:pt x="2706" y="648"/>
                    </a:lnTo>
                    <a:lnTo>
                      <a:pt x="2706" y="648"/>
                    </a:lnTo>
                    <a:lnTo>
                      <a:pt x="2706" y="648"/>
                    </a:lnTo>
                    <a:lnTo>
                      <a:pt x="2706" y="648"/>
                    </a:lnTo>
                    <a:lnTo>
                      <a:pt x="2706" y="648"/>
                    </a:lnTo>
                    <a:lnTo>
                      <a:pt x="2706" y="648"/>
                    </a:lnTo>
                    <a:lnTo>
                      <a:pt x="2706" y="648"/>
                    </a:lnTo>
                    <a:lnTo>
                      <a:pt x="2706" y="648"/>
                    </a:lnTo>
                    <a:lnTo>
                      <a:pt x="2706" y="648"/>
                    </a:lnTo>
                    <a:lnTo>
                      <a:pt x="2706" y="654"/>
                    </a:lnTo>
                    <a:lnTo>
                      <a:pt x="2706" y="654"/>
                    </a:lnTo>
                    <a:lnTo>
                      <a:pt x="2706" y="654"/>
                    </a:lnTo>
                    <a:lnTo>
                      <a:pt x="2706" y="654"/>
                    </a:lnTo>
                    <a:lnTo>
                      <a:pt x="2706" y="654"/>
                    </a:lnTo>
                    <a:lnTo>
                      <a:pt x="2706" y="654"/>
                    </a:lnTo>
                    <a:lnTo>
                      <a:pt x="2706" y="654"/>
                    </a:lnTo>
                    <a:lnTo>
                      <a:pt x="2706" y="654"/>
                    </a:lnTo>
                    <a:lnTo>
                      <a:pt x="2712" y="654"/>
                    </a:lnTo>
                    <a:lnTo>
                      <a:pt x="2712" y="654"/>
                    </a:lnTo>
                    <a:lnTo>
                      <a:pt x="2712" y="654"/>
                    </a:lnTo>
                    <a:lnTo>
                      <a:pt x="2712" y="654"/>
                    </a:lnTo>
                    <a:lnTo>
                      <a:pt x="2712" y="660"/>
                    </a:lnTo>
                    <a:lnTo>
                      <a:pt x="2712" y="660"/>
                    </a:lnTo>
                    <a:lnTo>
                      <a:pt x="2712" y="660"/>
                    </a:lnTo>
                    <a:lnTo>
                      <a:pt x="2712" y="660"/>
                    </a:lnTo>
                    <a:lnTo>
                      <a:pt x="2712" y="660"/>
                    </a:lnTo>
                    <a:lnTo>
                      <a:pt x="2712" y="660"/>
                    </a:lnTo>
                    <a:lnTo>
                      <a:pt x="2712" y="660"/>
                    </a:lnTo>
                    <a:lnTo>
                      <a:pt x="2712" y="660"/>
                    </a:lnTo>
                    <a:lnTo>
                      <a:pt x="2712" y="660"/>
                    </a:lnTo>
                    <a:lnTo>
                      <a:pt x="2712" y="660"/>
                    </a:lnTo>
                    <a:lnTo>
                      <a:pt x="2712" y="660"/>
                    </a:lnTo>
                    <a:lnTo>
                      <a:pt x="2712" y="660"/>
                    </a:lnTo>
                    <a:lnTo>
                      <a:pt x="2712" y="660"/>
                    </a:lnTo>
                    <a:lnTo>
                      <a:pt x="2724" y="690"/>
                    </a:lnTo>
                    <a:lnTo>
                      <a:pt x="2724" y="690"/>
                    </a:lnTo>
                    <a:lnTo>
                      <a:pt x="2724" y="690"/>
                    </a:lnTo>
                    <a:lnTo>
                      <a:pt x="2724" y="690"/>
                    </a:lnTo>
                    <a:lnTo>
                      <a:pt x="2724" y="690"/>
                    </a:lnTo>
                    <a:lnTo>
                      <a:pt x="2724" y="690"/>
                    </a:lnTo>
                    <a:lnTo>
                      <a:pt x="2724" y="690"/>
                    </a:lnTo>
                    <a:lnTo>
                      <a:pt x="2724" y="690"/>
                    </a:lnTo>
                    <a:lnTo>
                      <a:pt x="2724" y="690"/>
                    </a:lnTo>
                    <a:lnTo>
                      <a:pt x="2724" y="690"/>
                    </a:lnTo>
                    <a:lnTo>
                      <a:pt x="2724" y="690"/>
                    </a:lnTo>
                    <a:lnTo>
                      <a:pt x="2724" y="690"/>
                    </a:lnTo>
                    <a:lnTo>
                      <a:pt x="2724" y="690"/>
                    </a:lnTo>
                    <a:lnTo>
                      <a:pt x="2724" y="690"/>
                    </a:lnTo>
                    <a:lnTo>
                      <a:pt x="2724" y="690"/>
                    </a:lnTo>
                    <a:lnTo>
                      <a:pt x="2724" y="690"/>
                    </a:lnTo>
                    <a:lnTo>
                      <a:pt x="2724" y="690"/>
                    </a:lnTo>
                    <a:lnTo>
                      <a:pt x="2724" y="690"/>
                    </a:lnTo>
                    <a:lnTo>
                      <a:pt x="2724" y="690"/>
                    </a:lnTo>
                    <a:lnTo>
                      <a:pt x="2724" y="690"/>
                    </a:lnTo>
                    <a:lnTo>
                      <a:pt x="2724" y="690"/>
                    </a:lnTo>
                    <a:lnTo>
                      <a:pt x="2724" y="690"/>
                    </a:lnTo>
                    <a:lnTo>
                      <a:pt x="2724" y="690"/>
                    </a:lnTo>
                    <a:lnTo>
                      <a:pt x="2724" y="690"/>
                    </a:lnTo>
                    <a:lnTo>
                      <a:pt x="2724" y="690"/>
                    </a:lnTo>
                    <a:lnTo>
                      <a:pt x="2724" y="690"/>
                    </a:lnTo>
                    <a:lnTo>
                      <a:pt x="2736" y="672"/>
                    </a:lnTo>
                    <a:lnTo>
                      <a:pt x="2736" y="672"/>
                    </a:lnTo>
                    <a:lnTo>
                      <a:pt x="2736" y="672"/>
                    </a:lnTo>
                    <a:lnTo>
                      <a:pt x="2736" y="672"/>
                    </a:lnTo>
                    <a:lnTo>
                      <a:pt x="2736" y="672"/>
                    </a:lnTo>
                    <a:lnTo>
                      <a:pt x="2736" y="672"/>
                    </a:lnTo>
                    <a:lnTo>
                      <a:pt x="2736" y="672"/>
                    </a:lnTo>
                    <a:lnTo>
                      <a:pt x="2736" y="672"/>
                    </a:lnTo>
                    <a:lnTo>
                      <a:pt x="2736" y="672"/>
                    </a:lnTo>
                    <a:lnTo>
                      <a:pt x="2736" y="672"/>
                    </a:lnTo>
                    <a:lnTo>
                      <a:pt x="2736" y="672"/>
                    </a:lnTo>
                    <a:lnTo>
                      <a:pt x="2736" y="672"/>
                    </a:lnTo>
                    <a:lnTo>
                      <a:pt x="2736" y="672"/>
                    </a:lnTo>
                    <a:lnTo>
                      <a:pt x="2736" y="666"/>
                    </a:lnTo>
                    <a:lnTo>
                      <a:pt x="2736" y="666"/>
                    </a:lnTo>
                    <a:lnTo>
                      <a:pt x="2736" y="666"/>
                    </a:lnTo>
                    <a:lnTo>
                      <a:pt x="2736" y="666"/>
                    </a:lnTo>
                    <a:lnTo>
                      <a:pt x="2736" y="666"/>
                    </a:lnTo>
                    <a:lnTo>
                      <a:pt x="2736" y="666"/>
                    </a:lnTo>
                    <a:lnTo>
                      <a:pt x="2736" y="666"/>
                    </a:lnTo>
                    <a:lnTo>
                      <a:pt x="2736" y="666"/>
                    </a:lnTo>
                    <a:lnTo>
                      <a:pt x="2736" y="666"/>
                    </a:lnTo>
                    <a:lnTo>
                      <a:pt x="2736" y="666"/>
                    </a:lnTo>
                    <a:lnTo>
                      <a:pt x="2736" y="666"/>
                    </a:lnTo>
                    <a:lnTo>
                      <a:pt x="2736" y="666"/>
                    </a:lnTo>
                    <a:lnTo>
                      <a:pt x="2736" y="666"/>
                    </a:lnTo>
                    <a:lnTo>
                      <a:pt x="2736" y="660"/>
                    </a:lnTo>
                    <a:lnTo>
                      <a:pt x="2736" y="660"/>
                    </a:lnTo>
                    <a:lnTo>
                      <a:pt x="2736" y="660"/>
                    </a:lnTo>
                    <a:lnTo>
                      <a:pt x="2736" y="660"/>
                    </a:lnTo>
                    <a:lnTo>
                      <a:pt x="2736" y="660"/>
                    </a:lnTo>
                    <a:lnTo>
                      <a:pt x="2736" y="660"/>
                    </a:lnTo>
                    <a:lnTo>
                      <a:pt x="2736" y="660"/>
                    </a:lnTo>
                    <a:lnTo>
                      <a:pt x="2736" y="660"/>
                    </a:lnTo>
                    <a:lnTo>
                      <a:pt x="2736" y="660"/>
                    </a:lnTo>
                    <a:lnTo>
                      <a:pt x="2736" y="660"/>
                    </a:lnTo>
                    <a:lnTo>
                      <a:pt x="2736" y="660"/>
                    </a:lnTo>
                    <a:lnTo>
                      <a:pt x="2736" y="660"/>
                    </a:lnTo>
                    <a:lnTo>
                      <a:pt x="2736" y="660"/>
                    </a:lnTo>
                    <a:lnTo>
                      <a:pt x="2736" y="654"/>
                    </a:lnTo>
                    <a:lnTo>
                      <a:pt x="2736" y="654"/>
                    </a:lnTo>
                    <a:lnTo>
                      <a:pt x="2736" y="654"/>
                    </a:lnTo>
                    <a:lnTo>
                      <a:pt x="2742" y="654"/>
                    </a:lnTo>
                    <a:lnTo>
                      <a:pt x="2742" y="654"/>
                    </a:lnTo>
                    <a:lnTo>
                      <a:pt x="2742" y="654"/>
                    </a:lnTo>
                    <a:lnTo>
                      <a:pt x="2742" y="654"/>
                    </a:lnTo>
                    <a:lnTo>
                      <a:pt x="2742" y="654"/>
                    </a:lnTo>
                    <a:lnTo>
                      <a:pt x="2742" y="654"/>
                    </a:lnTo>
                    <a:lnTo>
                      <a:pt x="2742" y="654"/>
                    </a:lnTo>
                    <a:lnTo>
                      <a:pt x="2742" y="654"/>
                    </a:lnTo>
                    <a:lnTo>
                      <a:pt x="2742" y="654"/>
                    </a:lnTo>
                    <a:lnTo>
                      <a:pt x="2742" y="654"/>
                    </a:lnTo>
                    <a:lnTo>
                      <a:pt x="2742" y="648"/>
                    </a:lnTo>
                    <a:lnTo>
                      <a:pt x="2742" y="648"/>
                    </a:lnTo>
                    <a:lnTo>
                      <a:pt x="2742" y="648"/>
                    </a:lnTo>
                    <a:lnTo>
                      <a:pt x="2742" y="648"/>
                    </a:lnTo>
                    <a:lnTo>
                      <a:pt x="2742" y="648"/>
                    </a:lnTo>
                    <a:lnTo>
                      <a:pt x="2742" y="648"/>
                    </a:lnTo>
                    <a:lnTo>
                      <a:pt x="2742" y="648"/>
                    </a:lnTo>
                    <a:lnTo>
                      <a:pt x="2742" y="648"/>
                    </a:lnTo>
                    <a:lnTo>
                      <a:pt x="2742" y="648"/>
                    </a:lnTo>
                    <a:lnTo>
                      <a:pt x="2742" y="648"/>
                    </a:lnTo>
                    <a:lnTo>
                      <a:pt x="2742" y="648"/>
                    </a:lnTo>
                    <a:lnTo>
                      <a:pt x="2742" y="642"/>
                    </a:lnTo>
                    <a:lnTo>
                      <a:pt x="2742" y="642"/>
                    </a:lnTo>
                    <a:lnTo>
                      <a:pt x="2742" y="642"/>
                    </a:lnTo>
                    <a:lnTo>
                      <a:pt x="2742" y="642"/>
                    </a:lnTo>
                    <a:lnTo>
                      <a:pt x="2742" y="642"/>
                    </a:lnTo>
                    <a:lnTo>
                      <a:pt x="2742" y="642"/>
                    </a:lnTo>
                    <a:lnTo>
                      <a:pt x="2742" y="642"/>
                    </a:lnTo>
                    <a:lnTo>
                      <a:pt x="2742" y="642"/>
                    </a:lnTo>
                    <a:lnTo>
                      <a:pt x="2742" y="642"/>
                    </a:lnTo>
                    <a:lnTo>
                      <a:pt x="2742" y="642"/>
                    </a:lnTo>
                    <a:lnTo>
                      <a:pt x="2742" y="642"/>
                    </a:lnTo>
                    <a:lnTo>
                      <a:pt x="2742" y="642"/>
                    </a:lnTo>
                    <a:lnTo>
                      <a:pt x="2742" y="642"/>
                    </a:lnTo>
                    <a:lnTo>
                      <a:pt x="2742" y="636"/>
                    </a:lnTo>
                    <a:lnTo>
                      <a:pt x="2742" y="636"/>
                    </a:lnTo>
                    <a:lnTo>
                      <a:pt x="2742" y="636"/>
                    </a:lnTo>
                    <a:lnTo>
                      <a:pt x="2742" y="636"/>
                    </a:lnTo>
                    <a:lnTo>
                      <a:pt x="2742" y="636"/>
                    </a:lnTo>
                    <a:lnTo>
                      <a:pt x="2742" y="636"/>
                    </a:lnTo>
                    <a:lnTo>
                      <a:pt x="2742" y="636"/>
                    </a:lnTo>
                    <a:lnTo>
                      <a:pt x="2742" y="636"/>
                    </a:lnTo>
                    <a:lnTo>
                      <a:pt x="2742" y="636"/>
                    </a:lnTo>
                    <a:lnTo>
                      <a:pt x="2742" y="636"/>
                    </a:lnTo>
                    <a:lnTo>
                      <a:pt x="2742" y="636"/>
                    </a:lnTo>
                    <a:lnTo>
                      <a:pt x="2742" y="636"/>
                    </a:lnTo>
                    <a:lnTo>
                      <a:pt x="2742" y="636"/>
                    </a:lnTo>
                    <a:lnTo>
                      <a:pt x="2742" y="636"/>
                    </a:lnTo>
                    <a:lnTo>
                      <a:pt x="2742" y="636"/>
                    </a:lnTo>
                    <a:lnTo>
                      <a:pt x="2742" y="636"/>
                    </a:lnTo>
                    <a:lnTo>
                      <a:pt x="2742" y="636"/>
                    </a:lnTo>
                    <a:lnTo>
                      <a:pt x="2742" y="636"/>
                    </a:lnTo>
                    <a:lnTo>
                      <a:pt x="2742" y="636"/>
                    </a:lnTo>
                    <a:lnTo>
                      <a:pt x="2742" y="636"/>
                    </a:lnTo>
                    <a:lnTo>
                      <a:pt x="2742" y="636"/>
                    </a:lnTo>
                    <a:lnTo>
                      <a:pt x="2748" y="630"/>
                    </a:lnTo>
                    <a:lnTo>
                      <a:pt x="2748" y="630"/>
                    </a:lnTo>
                    <a:lnTo>
                      <a:pt x="2748" y="630"/>
                    </a:lnTo>
                    <a:lnTo>
                      <a:pt x="2748" y="630"/>
                    </a:lnTo>
                    <a:lnTo>
                      <a:pt x="2748" y="630"/>
                    </a:lnTo>
                    <a:lnTo>
                      <a:pt x="2748" y="630"/>
                    </a:lnTo>
                    <a:lnTo>
                      <a:pt x="2748" y="630"/>
                    </a:lnTo>
                    <a:lnTo>
                      <a:pt x="2748" y="630"/>
                    </a:lnTo>
                    <a:lnTo>
                      <a:pt x="2748" y="630"/>
                    </a:lnTo>
                    <a:lnTo>
                      <a:pt x="2748" y="630"/>
                    </a:lnTo>
                    <a:lnTo>
                      <a:pt x="2748" y="630"/>
                    </a:lnTo>
                    <a:lnTo>
                      <a:pt x="2748" y="630"/>
                    </a:lnTo>
                    <a:lnTo>
                      <a:pt x="2748" y="630"/>
                    </a:lnTo>
                    <a:lnTo>
                      <a:pt x="2748" y="630"/>
                    </a:lnTo>
                    <a:lnTo>
                      <a:pt x="2748" y="630"/>
                    </a:lnTo>
                    <a:lnTo>
                      <a:pt x="2748" y="630"/>
                    </a:lnTo>
                    <a:lnTo>
                      <a:pt x="2748" y="630"/>
                    </a:lnTo>
                    <a:lnTo>
                      <a:pt x="2748" y="630"/>
                    </a:lnTo>
                    <a:lnTo>
                      <a:pt x="2748" y="630"/>
                    </a:lnTo>
                    <a:lnTo>
                      <a:pt x="2748" y="630"/>
                    </a:lnTo>
                    <a:lnTo>
                      <a:pt x="2748" y="630"/>
                    </a:lnTo>
                    <a:lnTo>
                      <a:pt x="2748" y="630"/>
                    </a:lnTo>
                    <a:lnTo>
                      <a:pt x="2748" y="630"/>
                    </a:lnTo>
                    <a:lnTo>
                      <a:pt x="2748" y="630"/>
                    </a:lnTo>
                    <a:lnTo>
                      <a:pt x="2748" y="630"/>
                    </a:lnTo>
                    <a:lnTo>
                      <a:pt x="2748" y="630"/>
                    </a:lnTo>
                    <a:lnTo>
                      <a:pt x="2748" y="630"/>
                    </a:lnTo>
                    <a:lnTo>
                      <a:pt x="2748" y="630"/>
                    </a:lnTo>
                    <a:lnTo>
                      <a:pt x="2748" y="630"/>
                    </a:lnTo>
                    <a:lnTo>
                      <a:pt x="2748" y="630"/>
                    </a:lnTo>
                    <a:lnTo>
                      <a:pt x="2748" y="630"/>
                    </a:lnTo>
                    <a:lnTo>
                      <a:pt x="2748" y="630"/>
                    </a:lnTo>
                    <a:lnTo>
                      <a:pt x="2748" y="630"/>
                    </a:lnTo>
                    <a:lnTo>
                      <a:pt x="2748" y="636"/>
                    </a:lnTo>
                    <a:lnTo>
                      <a:pt x="2748" y="636"/>
                    </a:lnTo>
                    <a:lnTo>
                      <a:pt x="2748" y="636"/>
                    </a:lnTo>
                    <a:lnTo>
                      <a:pt x="2748" y="636"/>
                    </a:lnTo>
                    <a:lnTo>
                      <a:pt x="2748" y="636"/>
                    </a:lnTo>
                    <a:lnTo>
                      <a:pt x="2748" y="636"/>
                    </a:lnTo>
                    <a:lnTo>
                      <a:pt x="2748" y="636"/>
                    </a:lnTo>
                    <a:lnTo>
                      <a:pt x="2748" y="636"/>
                    </a:lnTo>
                    <a:lnTo>
                      <a:pt x="2748" y="636"/>
                    </a:lnTo>
                    <a:lnTo>
                      <a:pt x="2748" y="636"/>
                    </a:lnTo>
                    <a:lnTo>
                      <a:pt x="2748" y="636"/>
                    </a:lnTo>
                    <a:lnTo>
                      <a:pt x="2748" y="636"/>
                    </a:lnTo>
                    <a:lnTo>
                      <a:pt x="2748" y="636"/>
                    </a:lnTo>
                    <a:lnTo>
                      <a:pt x="2748" y="636"/>
                    </a:lnTo>
                    <a:lnTo>
                      <a:pt x="2748" y="636"/>
                    </a:lnTo>
                    <a:lnTo>
                      <a:pt x="2748" y="636"/>
                    </a:lnTo>
                    <a:lnTo>
                      <a:pt x="2748" y="636"/>
                    </a:lnTo>
                    <a:lnTo>
                      <a:pt x="2748" y="636"/>
                    </a:lnTo>
                    <a:lnTo>
                      <a:pt x="2748" y="636"/>
                    </a:lnTo>
                    <a:lnTo>
                      <a:pt x="2754" y="636"/>
                    </a:lnTo>
                    <a:lnTo>
                      <a:pt x="2754" y="636"/>
                    </a:lnTo>
                    <a:lnTo>
                      <a:pt x="2754" y="636"/>
                    </a:lnTo>
                    <a:lnTo>
                      <a:pt x="2754" y="642"/>
                    </a:lnTo>
                    <a:lnTo>
                      <a:pt x="2754" y="642"/>
                    </a:lnTo>
                    <a:lnTo>
                      <a:pt x="2754" y="642"/>
                    </a:lnTo>
                    <a:lnTo>
                      <a:pt x="2754" y="642"/>
                    </a:lnTo>
                    <a:lnTo>
                      <a:pt x="2754" y="642"/>
                    </a:lnTo>
                    <a:lnTo>
                      <a:pt x="2754" y="642"/>
                    </a:lnTo>
                    <a:lnTo>
                      <a:pt x="2754" y="642"/>
                    </a:lnTo>
                    <a:lnTo>
                      <a:pt x="2754" y="642"/>
                    </a:lnTo>
                    <a:lnTo>
                      <a:pt x="2754" y="642"/>
                    </a:lnTo>
                    <a:lnTo>
                      <a:pt x="2754" y="642"/>
                    </a:lnTo>
                    <a:lnTo>
                      <a:pt x="2754" y="642"/>
                    </a:lnTo>
                    <a:lnTo>
                      <a:pt x="2754" y="642"/>
                    </a:lnTo>
                    <a:lnTo>
                      <a:pt x="2754" y="642"/>
                    </a:lnTo>
                    <a:lnTo>
                      <a:pt x="2754" y="648"/>
                    </a:lnTo>
                    <a:lnTo>
                      <a:pt x="2754" y="648"/>
                    </a:lnTo>
                    <a:lnTo>
                      <a:pt x="2754" y="648"/>
                    </a:lnTo>
                    <a:lnTo>
                      <a:pt x="2754" y="648"/>
                    </a:lnTo>
                    <a:lnTo>
                      <a:pt x="2754" y="648"/>
                    </a:lnTo>
                    <a:lnTo>
                      <a:pt x="2754" y="648"/>
                    </a:lnTo>
                    <a:lnTo>
                      <a:pt x="2754" y="648"/>
                    </a:lnTo>
                    <a:lnTo>
                      <a:pt x="2754" y="648"/>
                    </a:lnTo>
                    <a:lnTo>
                      <a:pt x="2754" y="648"/>
                    </a:lnTo>
                    <a:lnTo>
                      <a:pt x="2754" y="648"/>
                    </a:lnTo>
                    <a:lnTo>
                      <a:pt x="2754" y="654"/>
                    </a:lnTo>
                    <a:lnTo>
                      <a:pt x="2754" y="654"/>
                    </a:lnTo>
                    <a:lnTo>
                      <a:pt x="2754" y="654"/>
                    </a:lnTo>
                    <a:lnTo>
                      <a:pt x="2754" y="654"/>
                    </a:lnTo>
                    <a:lnTo>
                      <a:pt x="2754" y="654"/>
                    </a:lnTo>
                    <a:lnTo>
                      <a:pt x="2754" y="654"/>
                    </a:lnTo>
                    <a:lnTo>
                      <a:pt x="2754" y="654"/>
                    </a:lnTo>
                    <a:lnTo>
                      <a:pt x="2754" y="654"/>
                    </a:lnTo>
                    <a:lnTo>
                      <a:pt x="2754" y="654"/>
                    </a:lnTo>
                    <a:lnTo>
                      <a:pt x="2754" y="654"/>
                    </a:lnTo>
                    <a:lnTo>
                      <a:pt x="2754" y="654"/>
                    </a:lnTo>
                    <a:lnTo>
                      <a:pt x="2754" y="654"/>
                    </a:lnTo>
                    <a:lnTo>
                      <a:pt x="2754" y="654"/>
                    </a:lnTo>
                    <a:lnTo>
                      <a:pt x="2754" y="660"/>
                    </a:lnTo>
                    <a:lnTo>
                      <a:pt x="2754" y="660"/>
                    </a:lnTo>
                    <a:lnTo>
                      <a:pt x="2754" y="660"/>
                    </a:lnTo>
                    <a:lnTo>
                      <a:pt x="2754" y="660"/>
                    </a:lnTo>
                    <a:lnTo>
                      <a:pt x="2754" y="660"/>
                    </a:lnTo>
                    <a:lnTo>
                      <a:pt x="2754" y="660"/>
                    </a:lnTo>
                    <a:lnTo>
                      <a:pt x="2754" y="660"/>
                    </a:lnTo>
                    <a:lnTo>
                      <a:pt x="2754" y="660"/>
                    </a:lnTo>
                    <a:lnTo>
                      <a:pt x="2754" y="660"/>
                    </a:lnTo>
                    <a:lnTo>
                      <a:pt x="2754" y="660"/>
                    </a:lnTo>
                    <a:lnTo>
                      <a:pt x="2754" y="660"/>
                    </a:lnTo>
                    <a:lnTo>
                      <a:pt x="2754" y="660"/>
                    </a:lnTo>
                    <a:lnTo>
                      <a:pt x="2754" y="666"/>
                    </a:lnTo>
                    <a:lnTo>
                      <a:pt x="2754" y="666"/>
                    </a:lnTo>
                    <a:lnTo>
                      <a:pt x="2754" y="666"/>
                    </a:lnTo>
                    <a:lnTo>
                      <a:pt x="2766" y="690"/>
                    </a:lnTo>
                    <a:lnTo>
                      <a:pt x="2766" y="690"/>
                    </a:lnTo>
                    <a:lnTo>
                      <a:pt x="2766" y="690"/>
                    </a:lnTo>
                    <a:lnTo>
                      <a:pt x="2766" y="690"/>
                    </a:lnTo>
                    <a:lnTo>
                      <a:pt x="2766" y="690"/>
                    </a:lnTo>
                    <a:lnTo>
                      <a:pt x="2766" y="690"/>
                    </a:lnTo>
                    <a:lnTo>
                      <a:pt x="2766" y="690"/>
                    </a:lnTo>
                    <a:lnTo>
                      <a:pt x="2766" y="690"/>
                    </a:lnTo>
                    <a:lnTo>
                      <a:pt x="2766" y="690"/>
                    </a:lnTo>
                    <a:lnTo>
                      <a:pt x="2766" y="690"/>
                    </a:lnTo>
                    <a:lnTo>
                      <a:pt x="2766" y="690"/>
                    </a:lnTo>
                    <a:lnTo>
                      <a:pt x="2766" y="690"/>
                    </a:lnTo>
                    <a:lnTo>
                      <a:pt x="2766" y="690"/>
                    </a:lnTo>
                    <a:lnTo>
                      <a:pt x="2766" y="690"/>
                    </a:lnTo>
                    <a:lnTo>
                      <a:pt x="2766" y="690"/>
                    </a:lnTo>
                    <a:lnTo>
                      <a:pt x="2766" y="690"/>
                    </a:lnTo>
                    <a:lnTo>
                      <a:pt x="2772" y="690"/>
                    </a:lnTo>
                    <a:lnTo>
                      <a:pt x="2772" y="690"/>
                    </a:lnTo>
                    <a:lnTo>
                      <a:pt x="2772" y="690"/>
                    </a:lnTo>
                    <a:lnTo>
                      <a:pt x="2772" y="690"/>
                    </a:lnTo>
                    <a:lnTo>
                      <a:pt x="2772" y="690"/>
                    </a:lnTo>
                    <a:lnTo>
                      <a:pt x="2772" y="690"/>
                    </a:lnTo>
                    <a:lnTo>
                      <a:pt x="2772" y="690"/>
                    </a:lnTo>
                    <a:lnTo>
                      <a:pt x="2772" y="690"/>
                    </a:lnTo>
                    <a:lnTo>
                      <a:pt x="2772" y="690"/>
                    </a:lnTo>
                    <a:lnTo>
                      <a:pt x="2772" y="690"/>
                    </a:lnTo>
                    <a:lnTo>
                      <a:pt x="2778" y="672"/>
                    </a:lnTo>
                    <a:lnTo>
                      <a:pt x="2778" y="672"/>
                    </a:lnTo>
                    <a:lnTo>
                      <a:pt x="2778" y="672"/>
                    </a:lnTo>
                    <a:lnTo>
                      <a:pt x="2778" y="672"/>
                    </a:lnTo>
                    <a:lnTo>
                      <a:pt x="2778" y="672"/>
                    </a:lnTo>
                    <a:lnTo>
                      <a:pt x="2784" y="672"/>
                    </a:lnTo>
                    <a:lnTo>
                      <a:pt x="2784" y="672"/>
                    </a:lnTo>
                    <a:lnTo>
                      <a:pt x="2784" y="672"/>
                    </a:lnTo>
                    <a:lnTo>
                      <a:pt x="2784" y="672"/>
                    </a:lnTo>
                    <a:lnTo>
                      <a:pt x="2784" y="666"/>
                    </a:lnTo>
                    <a:lnTo>
                      <a:pt x="2784" y="666"/>
                    </a:lnTo>
                    <a:lnTo>
                      <a:pt x="2784" y="666"/>
                    </a:lnTo>
                    <a:lnTo>
                      <a:pt x="2784" y="666"/>
                    </a:lnTo>
                    <a:lnTo>
                      <a:pt x="2784" y="666"/>
                    </a:lnTo>
                    <a:lnTo>
                      <a:pt x="2784" y="666"/>
                    </a:lnTo>
                    <a:lnTo>
                      <a:pt x="2784" y="666"/>
                    </a:lnTo>
                    <a:lnTo>
                      <a:pt x="2784" y="666"/>
                    </a:lnTo>
                    <a:lnTo>
                      <a:pt x="2784" y="666"/>
                    </a:lnTo>
                    <a:lnTo>
                      <a:pt x="2784" y="666"/>
                    </a:lnTo>
                    <a:lnTo>
                      <a:pt x="2784" y="666"/>
                    </a:lnTo>
                    <a:lnTo>
                      <a:pt x="2784" y="666"/>
                    </a:lnTo>
                    <a:lnTo>
                      <a:pt x="2784" y="666"/>
                    </a:lnTo>
                    <a:lnTo>
                      <a:pt x="2784" y="666"/>
                    </a:lnTo>
                    <a:lnTo>
                      <a:pt x="2784" y="660"/>
                    </a:lnTo>
                    <a:lnTo>
                      <a:pt x="2784" y="660"/>
                    </a:lnTo>
                    <a:lnTo>
                      <a:pt x="2784" y="660"/>
                    </a:lnTo>
                    <a:lnTo>
                      <a:pt x="2784" y="660"/>
                    </a:lnTo>
                    <a:lnTo>
                      <a:pt x="2784" y="660"/>
                    </a:lnTo>
                    <a:lnTo>
                      <a:pt x="2784" y="660"/>
                    </a:lnTo>
                    <a:lnTo>
                      <a:pt x="2784" y="660"/>
                    </a:lnTo>
                    <a:lnTo>
                      <a:pt x="2784" y="660"/>
                    </a:lnTo>
                    <a:lnTo>
                      <a:pt x="2784" y="660"/>
                    </a:lnTo>
                    <a:lnTo>
                      <a:pt x="2784" y="660"/>
                    </a:lnTo>
                    <a:lnTo>
                      <a:pt x="2784" y="660"/>
                    </a:lnTo>
                    <a:lnTo>
                      <a:pt x="2784" y="660"/>
                    </a:lnTo>
                    <a:lnTo>
                      <a:pt x="2784" y="654"/>
                    </a:lnTo>
                    <a:lnTo>
                      <a:pt x="2784" y="654"/>
                    </a:lnTo>
                    <a:lnTo>
                      <a:pt x="2784" y="654"/>
                    </a:lnTo>
                    <a:lnTo>
                      <a:pt x="2784" y="654"/>
                    </a:lnTo>
                    <a:lnTo>
                      <a:pt x="2784" y="654"/>
                    </a:lnTo>
                    <a:lnTo>
                      <a:pt x="2784" y="654"/>
                    </a:lnTo>
                    <a:lnTo>
                      <a:pt x="2784" y="654"/>
                    </a:lnTo>
                    <a:lnTo>
                      <a:pt x="2784" y="654"/>
                    </a:lnTo>
                    <a:lnTo>
                      <a:pt x="2784" y="654"/>
                    </a:lnTo>
                    <a:lnTo>
                      <a:pt x="2784" y="654"/>
                    </a:lnTo>
                    <a:lnTo>
                      <a:pt x="2784" y="654"/>
                    </a:lnTo>
                    <a:lnTo>
                      <a:pt x="2784" y="654"/>
                    </a:lnTo>
                    <a:lnTo>
                      <a:pt x="2784" y="648"/>
                    </a:lnTo>
                    <a:lnTo>
                      <a:pt x="2784" y="648"/>
                    </a:lnTo>
                    <a:lnTo>
                      <a:pt x="2784" y="648"/>
                    </a:lnTo>
                    <a:lnTo>
                      <a:pt x="2784" y="648"/>
                    </a:lnTo>
                    <a:lnTo>
                      <a:pt x="2784" y="648"/>
                    </a:lnTo>
                    <a:lnTo>
                      <a:pt x="2784" y="648"/>
                    </a:lnTo>
                    <a:lnTo>
                      <a:pt x="2784" y="648"/>
                    </a:lnTo>
                    <a:lnTo>
                      <a:pt x="2784" y="648"/>
                    </a:lnTo>
                    <a:lnTo>
                      <a:pt x="2784" y="648"/>
                    </a:lnTo>
                    <a:lnTo>
                      <a:pt x="2784" y="648"/>
                    </a:lnTo>
                    <a:lnTo>
                      <a:pt x="2784" y="648"/>
                    </a:lnTo>
                    <a:lnTo>
                      <a:pt x="2784" y="648"/>
                    </a:lnTo>
                    <a:lnTo>
                      <a:pt x="2784" y="642"/>
                    </a:lnTo>
                    <a:lnTo>
                      <a:pt x="2784" y="642"/>
                    </a:lnTo>
                    <a:lnTo>
                      <a:pt x="2790" y="642"/>
                    </a:lnTo>
                    <a:lnTo>
                      <a:pt x="2790" y="642"/>
                    </a:lnTo>
                    <a:lnTo>
                      <a:pt x="2790" y="642"/>
                    </a:lnTo>
                    <a:lnTo>
                      <a:pt x="2790" y="642"/>
                    </a:lnTo>
                    <a:lnTo>
                      <a:pt x="2790" y="642"/>
                    </a:lnTo>
                    <a:lnTo>
                      <a:pt x="2790" y="642"/>
                    </a:lnTo>
                    <a:lnTo>
                      <a:pt x="2790" y="642"/>
                    </a:lnTo>
                    <a:lnTo>
                      <a:pt x="2790" y="642"/>
                    </a:lnTo>
                    <a:lnTo>
                      <a:pt x="2790" y="642"/>
                    </a:lnTo>
                    <a:lnTo>
                      <a:pt x="2790" y="642"/>
                    </a:lnTo>
                    <a:lnTo>
                      <a:pt x="2790" y="636"/>
                    </a:lnTo>
                    <a:lnTo>
                      <a:pt x="2790" y="636"/>
                    </a:lnTo>
                    <a:lnTo>
                      <a:pt x="2790" y="636"/>
                    </a:lnTo>
                    <a:lnTo>
                      <a:pt x="2790" y="636"/>
                    </a:lnTo>
                    <a:lnTo>
                      <a:pt x="2790" y="636"/>
                    </a:lnTo>
                    <a:lnTo>
                      <a:pt x="2790" y="636"/>
                    </a:lnTo>
                    <a:lnTo>
                      <a:pt x="2790" y="636"/>
                    </a:lnTo>
                    <a:lnTo>
                      <a:pt x="2790" y="636"/>
                    </a:lnTo>
                    <a:lnTo>
                      <a:pt x="2790" y="636"/>
                    </a:lnTo>
                    <a:lnTo>
                      <a:pt x="2790" y="636"/>
                    </a:lnTo>
                    <a:lnTo>
                      <a:pt x="2790" y="636"/>
                    </a:lnTo>
                    <a:lnTo>
                      <a:pt x="2790" y="636"/>
                    </a:lnTo>
                    <a:lnTo>
                      <a:pt x="2790" y="636"/>
                    </a:lnTo>
                    <a:lnTo>
                      <a:pt x="2790" y="636"/>
                    </a:lnTo>
                    <a:lnTo>
                      <a:pt x="2790" y="636"/>
                    </a:lnTo>
                    <a:lnTo>
                      <a:pt x="2790" y="636"/>
                    </a:lnTo>
                    <a:lnTo>
                      <a:pt x="2790" y="636"/>
                    </a:lnTo>
                    <a:lnTo>
                      <a:pt x="2790" y="630"/>
                    </a:lnTo>
                    <a:lnTo>
                      <a:pt x="2790" y="630"/>
                    </a:lnTo>
                    <a:lnTo>
                      <a:pt x="2790" y="630"/>
                    </a:lnTo>
                    <a:lnTo>
                      <a:pt x="2790" y="630"/>
                    </a:lnTo>
                    <a:lnTo>
                      <a:pt x="2790" y="630"/>
                    </a:lnTo>
                    <a:lnTo>
                      <a:pt x="2790" y="630"/>
                    </a:lnTo>
                    <a:lnTo>
                      <a:pt x="2790" y="630"/>
                    </a:lnTo>
                    <a:lnTo>
                      <a:pt x="2790" y="630"/>
                    </a:lnTo>
                    <a:lnTo>
                      <a:pt x="2790" y="630"/>
                    </a:lnTo>
                    <a:lnTo>
                      <a:pt x="2790" y="630"/>
                    </a:lnTo>
                    <a:lnTo>
                      <a:pt x="2790" y="630"/>
                    </a:lnTo>
                    <a:lnTo>
                      <a:pt x="2790" y="630"/>
                    </a:lnTo>
                    <a:lnTo>
                      <a:pt x="2790" y="630"/>
                    </a:lnTo>
                    <a:lnTo>
                      <a:pt x="2790" y="630"/>
                    </a:lnTo>
                    <a:lnTo>
                      <a:pt x="2790" y="630"/>
                    </a:lnTo>
                    <a:lnTo>
                      <a:pt x="2790" y="630"/>
                    </a:lnTo>
                    <a:lnTo>
                      <a:pt x="2790" y="630"/>
                    </a:lnTo>
                    <a:lnTo>
                      <a:pt x="2790" y="630"/>
                    </a:lnTo>
                    <a:lnTo>
                      <a:pt x="2790" y="630"/>
                    </a:lnTo>
                    <a:lnTo>
                      <a:pt x="2790" y="630"/>
                    </a:lnTo>
                    <a:lnTo>
                      <a:pt x="2790" y="630"/>
                    </a:lnTo>
                    <a:lnTo>
                      <a:pt x="2790" y="630"/>
                    </a:lnTo>
                    <a:lnTo>
                      <a:pt x="2790" y="630"/>
                    </a:lnTo>
                    <a:lnTo>
                      <a:pt x="2790" y="630"/>
                    </a:lnTo>
                    <a:lnTo>
                      <a:pt x="2790" y="630"/>
                    </a:lnTo>
                    <a:lnTo>
                      <a:pt x="2790" y="630"/>
                    </a:lnTo>
                    <a:lnTo>
                      <a:pt x="2796" y="630"/>
                    </a:lnTo>
                    <a:lnTo>
                      <a:pt x="2796" y="630"/>
                    </a:lnTo>
                    <a:lnTo>
                      <a:pt x="2796" y="630"/>
                    </a:lnTo>
                    <a:lnTo>
                      <a:pt x="2796" y="630"/>
                    </a:lnTo>
                    <a:lnTo>
                      <a:pt x="2796" y="630"/>
                    </a:lnTo>
                    <a:lnTo>
                      <a:pt x="2796" y="630"/>
                    </a:lnTo>
                    <a:lnTo>
                      <a:pt x="2796" y="630"/>
                    </a:lnTo>
                    <a:lnTo>
                      <a:pt x="2796" y="630"/>
                    </a:lnTo>
                    <a:lnTo>
                      <a:pt x="2796" y="630"/>
                    </a:lnTo>
                    <a:lnTo>
                      <a:pt x="2796" y="630"/>
                    </a:lnTo>
                    <a:lnTo>
                      <a:pt x="2796" y="630"/>
                    </a:lnTo>
                    <a:lnTo>
                      <a:pt x="2796" y="630"/>
                    </a:lnTo>
                    <a:lnTo>
                      <a:pt x="2796" y="630"/>
                    </a:lnTo>
                    <a:lnTo>
                      <a:pt x="2796" y="630"/>
                    </a:lnTo>
                    <a:lnTo>
                      <a:pt x="2796" y="630"/>
                    </a:lnTo>
                    <a:lnTo>
                      <a:pt x="2796" y="630"/>
                    </a:lnTo>
                    <a:lnTo>
                      <a:pt x="2796" y="630"/>
                    </a:lnTo>
                    <a:lnTo>
                      <a:pt x="2796" y="630"/>
                    </a:lnTo>
                    <a:lnTo>
                      <a:pt x="2796" y="630"/>
                    </a:lnTo>
                    <a:lnTo>
                      <a:pt x="2796" y="630"/>
                    </a:lnTo>
                    <a:lnTo>
                      <a:pt x="2796" y="630"/>
                    </a:lnTo>
                    <a:lnTo>
                      <a:pt x="2796" y="630"/>
                    </a:lnTo>
                    <a:lnTo>
                      <a:pt x="2796" y="630"/>
                    </a:lnTo>
                    <a:lnTo>
                      <a:pt x="2796" y="630"/>
                    </a:lnTo>
                    <a:lnTo>
                      <a:pt x="2796" y="630"/>
                    </a:lnTo>
                    <a:lnTo>
                      <a:pt x="2796" y="630"/>
                    </a:lnTo>
                    <a:lnTo>
                      <a:pt x="2796" y="636"/>
                    </a:lnTo>
                    <a:lnTo>
                      <a:pt x="2796" y="636"/>
                    </a:lnTo>
                    <a:lnTo>
                      <a:pt x="2796" y="636"/>
                    </a:lnTo>
                    <a:lnTo>
                      <a:pt x="2796" y="636"/>
                    </a:lnTo>
                    <a:lnTo>
                      <a:pt x="2796" y="636"/>
                    </a:lnTo>
                    <a:lnTo>
                      <a:pt x="2796" y="636"/>
                    </a:lnTo>
                    <a:lnTo>
                      <a:pt x="2796" y="636"/>
                    </a:lnTo>
                    <a:lnTo>
                      <a:pt x="2796" y="636"/>
                    </a:lnTo>
                    <a:lnTo>
                      <a:pt x="2796" y="636"/>
                    </a:lnTo>
                    <a:lnTo>
                      <a:pt x="2796" y="636"/>
                    </a:lnTo>
                    <a:lnTo>
                      <a:pt x="2796" y="636"/>
                    </a:lnTo>
                    <a:lnTo>
                      <a:pt x="2796" y="636"/>
                    </a:lnTo>
                    <a:lnTo>
                      <a:pt x="2796" y="636"/>
                    </a:lnTo>
                    <a:lnTo>
                      <a:pt x="2796" y="636"/>
                    </a:lnTo>
                    <a:lnTo>
                      <a:pt x="2796" y="636"/>
                    </a:lnTo>
                    <a:lnTo>
                      <a:pt x="2796" y="636"/>
                    </a:lnTo>
                    <a:lnTo>
                      <a:pt x="2796" y="636"/>
                    </a:lnTo>
                    <a:lnTo>
                      <a:pt x="2796" y="642"/>
                    </a:lnTo>
                    <a:lnTo>
                      <a:pt x="2796" y="642"/>
                    </a:lnTo>
                    <a:lnTo>
                      <a:pt x="2796" y="642"/>
                    </a:lnTo>
                    <a:lnTo>
                      <a:pt x="2796" y="642"/>
                    </a:lnTo>
                    <a:lnTo>
                      <a:pt x="2796" y="642"/>
                    </a:lnTo>
                    <a:lnTo>
                      <a:pt x="2796" y="642"/>
                    </a:lnTo>
                    <a:lnTo>
                      <a:pt x="2796" y="642"/>
                    </a:lnTo>
                    <a:lnTo>
                      <a:pt x="2796" y="642"/>
                    </a:lnTo>
                    <a:lnTo>
                      <a:pt x="2796" y="642"/>
                    </a:lnTo>
                    <a:lnTo>
                      <a:pt x="2802" y="642"/>
                    </a:lnTo>
                    <a:lnTo>
                      <a:pt x="2802" y="642"/>
                    </a:lnTo>
                    <a:lnTo>
                      <a:pt x="2802" y="642"/>
                    </a:lnTo>
                    <a:lnTo>
                      <a:pt x="2802" y="648"/>
                    </a:lnTo>
                    <a:lnTo>
                      <a:pt x="2802" y="648"/>
                    </a:lnTo>
                    <a:lnTo>
                      <a:pt x="2802" y="648"/>
                    </a:lnTo>
                    <a:lnTo>
                      <a:pt x="2802" y="648"/>
                    </a:lnTo>
                    <a:lnTo>
                      <a:pt x="2802" y="648"/>
                    </a:lnTo>
                    <a:lnTo>
                      <a:pt x="2802" y="648"/>
                    </a:lnTo>
                    <a:lnTo>
                      <a:pt x="2802" y="648"/>
                    </a:lnTo>
                    <a:lnTo>
                      <a:pt x="2802" y="648"/>
                    </a:lnTo>
                    <a:lnTo>
                      <a:pt x="2802" y="648"/>
                    </a:lnTo>
                    <a:lnTo>
                      <a:pt x="2802" y="648"/>
                    </a:lnTo>
                    <a:lnTo>
                      <a:pt x="2802" y="648"/>
                    </a:lnTo>
                    <a:lnTo>
                      <a:pt x="2802" y="648"/>
                    </a:lnTo>
                    <a:lnTo>
                      <a:pt x="2802" y="654"/>
                    </a:lnTo>
                    <a:lnTo>
                      <a:pt x="2802" y="654"/>
                    </a:lnTo>
                    <a:lnTo>
                      <a:pt x="2802" y="654"/>
                    </a:lnTo>
                    <a:lnTo>
                      <a:pt x="2802" y="654"/>
                    </a:lnTo>
                    <a:lnTo>
                      <a:pt x="2802" y="654"/>
                    </a:lnTo>
                    <a:lnTo>
                      <a:pt x="2802" y="654"/>
                    </a:lnTo>
                    <a:lnTo>
                      <a:pt x="2802" y="654"/>
                    </a:lnTo>
                    <a:lnTo>
                      <a:pt x="2802" y="654"/>
                    </a:lnTo>
                    <a:lnTo>
                      <a:pt x="2802" y="654"/>
                    </a:lnTo>
                    <a:lnTo>
                      <a:pt x="2802" y="654"/>
                    </a:lnTo>
                    <a:lnTo>
                      <a:pt x="2802" y="654"/>
                    </a:lnTo>
                    <a:lnTo>
                      <a:pt x="2802" y="660"/>
                    </a:lnTo>
                    <a:lnTo>
                      <a:pt x="2802" y="660"/>
                    </a:lnTo>
                    <a:lnTo>
                      <a:pt x="2802" y="660"/>
                    </a:lnTo>
                    <a:lnTo>
                      <a:pt x="2802" y="660"/>
                    </a:lnTo>
                    <a:lnTo>
                      <a:pt x="2802" y="660"/>
                    </a:lnTo>
                    <a:lnTo>
                      <a:pt x="2802" y="660"/>
                    </a:lnTo>
                    <a:lnTo>
                      <a:pt x="2802" y="660"/>
                    </a:lnTo>
                    <a:lnTo>
                      <a:pt x="2802" y="660"/>
                    </a:lnTo>
                    <a:lnTo>
                      <a:pt x="2802" y="660"/>
                    </a:lnTo>
                    <a:lnTo>
                      <a:pt x="2802" y="660"/>
                    </a:lnTo>
                    <a:lnTo>
                      <a:pt x="2802" y="660"/>
                    </a:lnTo>
                    <a:lnTo>
                      <a:pt x="2814" y="690"/>
                    </a:lnTo>
                    <a:lnTo>
                      <a:pt x="2814" y="690"/>
                    </a:lnTo>
                    <a:lnTo>
                      <a:pt x="2814" y="690"/>
                    </a:lnTo>
                    <a:lnTo>
                      <a:pt x="2814" y="690"/>
                    </a:lnTo>
                    <a:lnTo>
                      <a:pt x="2814" y="690"/>
                    </a:lnTo>
                    <a:lnTo>
                      <a:pt x="2814" y="690"/>
                    </a:lnTo>
                    <a:lnTo>
                      <a:pt x="2814" y="690"/>
                    </a:lnTo>
                    <a:lnTo>
                      <a:pt x="2814" y="690"/>
                    </a:lnTo>
                    <a:lnTo>
                      <a:pt x="2814" y="690"/>
                    </a:lnTo>
                    <a:lnTo>
                      <a:pt x="2814" y="690"/>
                    </a:lnTo>
                    <a:lnTo>
                      <a:pt x="2814" y="690"/>
                    </a:lnTo>
                    <a:lnTo>
                      <a:pt x="2814" y="690"/>
                    </a:lnTo>
                    <a:lnTo>
                      <a:pt x="2814" y="690"/>
                    </a:lnTo>
                    <a:lnTo>
                      <a:pt x="2814" y="690"/>
                    </a:lnTo>
                    <a:lnTo>
                      <a:pt x="2814" y="690"/>
                    </a:lnTo>
                    <a:lnTo>
                      <a:pt x="2814" y="690"/>
                    </a:lnTo>
                    <a:lnTo>
                      <a:pt x="2814" y="690"/>
                    </a:lnTo>
                    <a:lnTo>
                      <a:pt x="2814" y="690"/>
                    </a:lnTo>
                    <a:lnTo>
                      <a:pt x="2814" y="690"/>
                    </a:lnTo>
                    <a:lnTo>
                      <a:pt x="2814" y="690"/>
                    </a:lnTo>
                    <a:lnTo>
                      <a:pt x="2814" y="690"/>
                    </a:lnTo>
                    <a:lnTo>
                      <a:pt x="2814" y="690"/>
                    </a:lnTo>
                    <a:lnTo>
                      <a:pt x="2814" y="690"/>
                    </a:lnTo>
                    <a:lnTo>
                      <a:pt x="2814" y="690"/>
                    </a:lnTo>
                    <a:lnTo>
                      <a:pt x="2814" y="690"/>
                    </a:lnTo>
                    <a:lnTo>
                      <a:pt x="2814" y="690"/>
                    </a:lnTo>
                    <a:lnTo>
                      <a:pt x="2826" y="672"/>
                    </a:lnTo>
                    <a:lnTo>
                      <a:pt x="2826" y="672"/>
                    </a:lnTo>
                    <a:lnTo>
                      <a:pt x="2826" y="672"/>
                    </a:lnTo>
                    <a:lnTo>
                      <a:pt x="2826" y="672"/>
                    </a:lnTo>
                    <a:lnTo>
                      <a:pt x="2826" y="672"/>
                    </a:lnTo>
                    <a:lnTo>
                      <a:pt x="2826" y="672"/>
                    </a:lnTo>
                    <a:lnTo>
                      <a:pt x="2826" y="672"/>
                    </a:lnTo>
                    <a:lnTo>
                      <a:pt x="2826" y="672"/>
                    </a:lnTo>
                    <a:lnTo>
                      <a:pt x="2826" y="672"/>
                    </a:lnTo>
                    <a:lnTo>
                      <a:pt x="2826" y="666"/>
                    </a:lnTo>
                    <a:lnTo>
                      <a:pt x="2826" y="666"/>
                    </a:lnTo>
                    <a:lnTo>
                      <a:pt x="2826" y="666"/>
                    </a:lnTo>
                    <a:lnTo>
                      <a:pt x="2826" y="666"/>
                    </a:lnTo>
                    <a:lnTo>
                      <a:pt x="2826" y="666"/>
                    </a:lnTo>
                    <a:lnTo>
                      <a:pt x="2826" y="666"/>
                    </a:lnTo>
                    <a:lnTo>
                      <a:pt x="2826" y="666"/>
                    </a:lnTo>
                    <a:lnTo>
                      <a:pt x="2826" y="666"/>
                    </a:lnTo>
                    <a:lnTo>
                      <a:pt x="2826" y="666"/>
                    </a:lnTo>
                    <a:lnTo>
                      <a:pt x="2826" y="666"/>
                    </a:lnTo>
                    <a:lnTo>
                      <a:pt x="2826" y="666"/>
                    </a:lnTo>
                    <a:lnTo>
                      <a:pt x="2826" y="666"/>
                    </a:lnTo>
                    <a:lnTo>
                      <a:pt x="2826" y="666"/>
                    </a:lnTo>
                    <a:lnTo>
                      <a:pt x="2826" y="666"/>
                    </a:lnTo>
                    <a:lnTo>
                      <a:pt x="2832" y="660"/>
                    </a:lnTo>
                    <a:lnTo>
                      <a:pt x="2832" y="660"/>
                    </a:lnTo>
                    <a:lnTo>
                      <a:pt x="2832" y="660"/>
                    </a:lnTo>
                    <a:lnTo>
                      <a:pt x="2832" y="660"/>
                    </a:lnTo>
                    <a:lnTo>
                      <a:pt x="2832" y="660"/>
                    </a:lnTo>
                    <a:lnTo>
                      <a:pt x="2832" y="660"/>
                    </a:lnTo>
                    <a:lnTo>
                      <a:pt x="2832" y="660"/>
                    </a:lnTo>
                    <a:lnTo>
                      <a:pt x="2832" y="660"/>
                    </a:lnTo>
                    <a:lnTo>
                      <a:pt x="2832" y="660"/>
                    </a:lnTo>
                    <a:lnTo>
                      <a:pt x="2832" y="660"/>
                    </a:lnTo>
                    <a:lnTo>
                      <a:pt x="2832" y="660"/>
                    </a:lnTo>
                    <a:lnTo>
                      <a:pt x="2832" y="660"/>
                    </a:lnTo>
                    <a:lnTo>
                      <a:pt x="2832" y="660"/>
                    </a:lnTo>
                    <a:lnTo>
                      <a:pt x="2832" y="654"/>
                    </a:lnTo>
                    <a:lnTo>
                      <a:pt x="2832" y="654"/>
                    </a:lnTo>
                    <a:lnTo>
                      <a:pt x="2832" y="654"/>
                    </a:lnTo>
                    <a:lnTo>
                      <a:pt x="2832" y="654"/>
                    </a:lnTo>
                    <a:lnTo>
                      <a:pt x="2832" y="654"/>
                    </a:lnTo>
                    <a:lnTo>
                      <a:pt x="2832" y="654"/>
                    </a:lnTo>
                    <a:lnTo>
                      <a:pt x="2832" y="654"/>
                    </a:lnTo>
                    <a:lnTo>
                      <a:pt x="2832" y="654"/>
                    </a:lnTo>
                    <a:lnTo>
                      <a:pt x="2832" y="654"/>
                    </a:lnTo>
                    <a:lnTo>
                      <a:pt x="2832" y="654"/>
                    </a:lnTo>
                    <a:lnTo>
                      <a:pt x="2832" y="654"/>
                    </a:lnTo>
                    <a:lnTo>
                      <a:pt x="2832" y="648"/>
                    </a:lnTo>
                    <a:lnTo>
                      <a:pt x="2832" y="648"/>
                    </a:lnTo>
                    <a:lnTo>
                      <a:pt x="2832" y="648"/>
                    </a:lnTo>
                    <a:lnTo>
                      <a:pt x="2832" y="648"/>
                    </a:lnTo>
                    <a:lnTo>
                      <a:pt x="2832" y="648"/>
                    </a:lnTo>
                    <a:lnTo>
                      <a:pt x="2832" y="648"/>
                    </a:lnTo>
                    <a:lnTo>
                      <a:pt x="2832" y="648"/>
                    </a:lnTo>
                    <a:lnTo>
                      <a:pt x="2832" y="648"/>
                    </a:lnTo>
                    <a:lnTo>
                      <a:pt x="2832" y="648"/>
                    </a:lnTo>
                    <a:lnTo>
                      <a:pt x="2832" y="648"/>
                    </a:lnTo>
                    <a:lnTo>
                      <a:pt x="2832" y="648"/>
                    </a:lnTo>
                    <a:lnTo>
                      <a:pt x="2832" y="648"/>
                    </a:lnTo>
                    <a:lnTo>
                      <a:pt x="2832" y="648"/>
                    </a:lnTo>
                    <a:lnTo>
                      <a:pt x="2832" y="642"/>
                    </a:lnTo>
                    <a:lnTo>
                      <a:pt x="2832" y="642"/>
                    </a:lnTo>
                    <a:lnTo>
                      <a:pt x="2832" y="642"/>
                    </a:lnTo>
                    <a:lnTo>
                      <a:pt x="2832" y="642"/>
                    </a:lnTo>
                    <a:lnTo>
                      <a:pt x="2832" y="642"/>
                    </a:lnTo>
                    <a:lnTo>
                      <a:pt x="2832" y="642"/>
                    </a:lnTo>
                    <a:lnTo>
                      <a:pt x="2832" y="642"/>
                    </a:lnTo>
                    <a:lnTo>
                      <a:pt x="2832" y="642"/>
                    </a:lnTo>
                    <a:lnTo>
                      <a:pt x="2832" y="642"/>
                    </a:lnTo>
                    <a:lnTo>
                      <a:pt x="2832" y="642"/>
                    </a:lnTo>
                    <a:lnTo>
                      <a:pt x="2832" y="642"/>
                    </a:lnTo>
                    <a:lnTo>
                      <a:pt x="2832" y="642"/>
                    </a:lnTo>
                    <a:lnTo>
                      <a:pt x="2832" y="636"/>
                    </a:lnTo>
                    <a:lnTo>
                      <a:pt x="2832" y="636"/>
                    </a:lnTo>
                    <a:lnTo>
                      <a:pt x="2832" y="636"/>
                    </a:lnTo>
                    <a:lnTo>
                      <a:pt x="2832" y="636"/>
                    </a:lnTo>
                    <a:lnTo>
                      <a:pt x="2832" y="636"/>
                    </a:lnTo>
                    <a:lnTo>
                      <a:pt x="2832" y="636"/>
                    </a:lnTo>
                    <a:lnTo>
                      <a:pt x="2838" y="636"/>
                    </a:lnTo>
                    <a:lnTo>
                      <a:pt x="2838" y="636"/>
                    </a:lnTo>
                    <a:lnTo>
                      <a:pt x="2838" y="636"/>
                    </a:lnTo>
                    <a:lnTo>
                      <a:pt x="2838" y="636"/>
                    </a:lnTo>
                    <a:lnTo>
                      <a:pt x="2838" y="636"/>
                    </a:lnTo>
                    <a:lnTo>
                      <a:pt x="2838" y="636"/>
                    </a:lnTo>
                    <a:lnTo>
                      <a:pt x="2838" y="636"/>
                    </a:lnTo>
                    <a:lnTo>
                      <a:pt x="2838" y="636"/>
                    </a:lnTo>
                    <a:lnTo>
                      <a:pt x="2838" y="636"/>
                    </a:lnTo>
                    <a:lnTo>
                      <a:pt x="2838" y="636"/>
                    </a:lnTo>
                    <a:lnTo>
                      <a:pt x="2838" y="636"/>
                    </a:lnTo>
                    <a:lnTo>
                      <a:pt x="2838" y="636"/>
                    </a:lnTo>
                    <a:lnTo>
                      <a:pt x="2838" y="630"/>
                    </a:lnTo>
                    <a:lnTo>
                      <a:pt x="2838" y="630"/>
                    </a:lnTo>
                    <a:lnTo>
                      <a:pt x="2838" y="630"/>
                    </a:lnTo>
                    <a:lnTo>
                      <a:pt x="2838" y="630"/>
                    </a:lnTo>
                    <a:lnTo>
                      <a:pt x="2838" y="630"/>
                    </a:lnTo>
                    <a:lnTo>
                      <a:pt x="2838" y="630"/>
                    </a:lnTo>
                    <a:lnTo>
                      <a:pt x="2838" y="630"/>
                    </a:lnTo>
                    <a:lnTo>
                      <a:pt x="2838" y="630"/>
                    </a:lnTo>
                    <a:lnTo>
                      <a:pt x="2838" y="630"/>
                    </a:lnTo>
                    <a:lnTo>
                      <a:pt x="2838" y="630"/>
                    </a:lnTo>
                    <a:lnTo>
                      <a:pt x="2838" y="630"/>
                    </a:lnTo>
                    <a:lnTo>
                      <a:pt x="2838" y="630"/>
                    </a:lnTo>
                    <a:lnTo>
                      <a:pt x="2838" y="630"/>
                    </a:lnTo>
                    <a:lnTo>
                      <a:pt x="2838" y="630"/>
                    </a:lnTo>
                    <a:lnTo>
                      <a:pt x="2838" y="630"/>
                    </a:lnTo>
                    <a:lnTo>
                      <a:pt x="2838" y="630"/>
                    </a:lnTo>
                    <a:lnTo>
                      <a:pt x="2838" y="630"/>
                    </a:lnTo>
                    <a:lnTo>
                      <a:pt x="2838" y="630"/>
                    </a:lnTo>
                    <a:lnTo>
                      <a:pt x="2838" y="630"/>
                    </a:lnTo>
                    <a:lnTo>
                      <a:pt x="2838" y="630"/>
                    </a:lnTo>
                    <a:lnTo>
                      <a:pt x="2838" y="630"/>
                    </a:lnTo>
                    <a:lnTo>
                      <a:pt x="2838" y="630"/>
                    </a:lnTo>
                    <a:lnTo>
                      <a:pt x="2838" y="630"/>
                    </a:lnTo>
                    <a:lnTo>
                      <a:pt x="2838" y="630"/>
                    </a:lnTo>
                    <a:lnTo>
                      <a:pt x="2838" y="630"/>
                    </a:lnTo>
                    <a:lnTo>
                      <a:pt x="2838" y="630"/>
                    </a:lnTo>
                    <a:lnTo>
                      <a:pt x="2838" y="630"/>
                    </a:lnTo>
                    <a:lnTo>
                      <a:pt x="2838" y="630"/>
                    </a:lnTo>
                    <a:lnTo>
                      <a:pt x="2838" y="630"/>
                    </a:lnTo>
                    <a:lnTo>
                      <a:pt x="2838" y="630"/>
                    </a:lnTo>
                    <a:lnTo>
                      <a:pt x="2838" y="630"/>
                    </a:lnTo>
                    <a:lnTo>
                      <a:pt x="2838" y="630"/>
                    </a:lnTo>
                    <a:lnTo>
                      <a:pt x="2838" y="630"/>
                    </a:lnTo>
                    <a:lnTo>
                      <a:pt x="2838" y="630"/>
                    </a:lnTo>
                    <a:lnTo>
                      <a:pt x="2838" y="630"/>
                    </a:lnTo>
                    <a:lnTo>
                      <a:pt x="2838" y="630"/>
                    </a:lnTo>
                    <a:lnTo>
                      <a:pt x="2838" y="630"/>
                    </a:lnTo>
                    <a:lnTo>
                      <a:pt x="2838" y="630"/>
                    </a:lnTo>
                    <a:lnTo>
                      <a:pt x="2838" y="630"/>
                    </a:lnTo>
                    <a:lnTo>
                      <a:pt x="2838" y="630"/>
                    </a:lnTo>
                    <a:lnTo>
                      <a:pt x="2838" y="630"/>
                    </a:lnTo>
                    <a:lnTo>
                      <a:pt x="2844" y="630"/>
                    </a:lnTo>
                    <a:lnTo>
                      <a:pt x="2844" y="630"/>
                    </a:lnTo>
                    <a:lnTo>
                      <a:pt x="2844" y="630"/>
                    </a:lnTo>
                    <a:lnTo>
                      <a:pt x="2844" y="630"/>
                    </a:lnTo>
                    <a:lnTo>
                      <a:pt x="2844" y="636"/>
                    </a:lnTo>
                    <a:lnTo>
                      <a:pt x="2844" y="636"/>
                    </a:lnTo>
                    <a:lnTo>
                      <a:pt x="2844" y="636"/>
                    </a:lnTo>
                    <a:lnTo>
                      <a:pt x="2844" y="636"/>
                    </a:lnTo>
                    <a:lnTo>
                      <a:pt x="2844" y="636"/>
                    </a:lnTo>
                    <a:lnTo>
                      <a:pt x="2844" y="636"/>
                    </a:lnTo>
                    <a:lnTo>
                      <a:pt x="2844" y="636"/>
                    </a:lnTo>
                    <a:lnTo>
                      <a:pt x="2844" y="636"/>
                    </a:lnTo>
                    <a:lnTo>
                      <a:pt x="2844" y="636"/>
                    </a:lnTo>
                    <a:lnTo>
                      <a:pt x="2844" y="636"/>
                    </a:lnTo>
                    <a:lnTo>
                      <a:pt x="2844" y="636"/>
                    </a:lnTo>
                    <a:lnTo>
                      <a:pt x="2844" y="636"/>
                    </a:lnTo>
                    <a:lnTo>
                      <a:pt x="2844" y="636"/>
                    </a:lnTo>
                    <a:lnTo>
                      <a:pt x="2844" y="636"/>
                    </a:lnTo>
                    <a:lnTo>
                      <a:pt x="2844" y="636"/>
                    </a:lnTo>
                    <a:lnTo>
                      <a:pt x="2844" y="636"/>
                    </a:lnTo>
                    <a:lnTo>
                      <a:pt x="2844" y="636"/>
                    </a:lnTo>
                    <a:lnTo>
                      <a:pt x="2844" y="636"/>
                    </a:lnTo>
                    <a:lnTo>
                      <a:pt x="2844" y="636"/>
                    </a:lnTo>
                    <a:lnTo>
                      <a:pt x="2844" y="642"/>
                    </a:lnTo>
                    <a:lnTo>
                      <a:pt x="2844" y="642"/>
                    </a:lnTo>
                    <a:lnTo>
                      <a:pt x="2844" y="642"/>
                    </a:lnTo>
                    <a:lnTo>
                      <a:pt x="2844" y="642"/>
                    </a:lnTo>
                    <a:lnTo>
                      <a:pt x="2844" y="642"/>
                    </a:lnTo>
                    <a:lnTo>
                      <a:pt x="2844" y="642"/>
                    </a:lnTo>
                    <a:lnTo>
                      <a:pt x="2844" y="642"/>
                    </a:lnTo>
                    <a:lnTo>
                      <a:pt x="2844" y="642"/>
                    </a:lnTo>
                    <a:lnTo>
                      <a:pt x="2844" y="642"/>
                    </a:lnTo>
                    <a:lnTo>
                      <a:pt x="2844" y="642"/>
                    </a:lnTo>
                    <a:lnTo>
                      <a:pt x="2844" y="642"/>
                    </a:lnTo>
                    <a:lnTo>
                      <a:pt x="2844" y="642"/>
                    </a:lnTo>
                    <a:lnTo>
                      <a:pt x="2844" y="648"/>
                    </a:lnTo>
                    <a:lnTo>
                      <a:pt x="2844" y="648"/>
                    </a:lnTo>
                    <a:lnTo>
                      <a:pt x="2844" y="648"/>
                    </a:lnTo>
                    <a:lnTo>
                      <a:pt x="2844" y="648"/>
                    </a:lnTo>
                    <a:lnTo>
                      <a:pt x="2844" y="648"/>
                    </a:lnTo>
                    <a:lnTo>
                      <a:pt x="2844" y="648"/>
                    </a:lnTo>
                    <a:lnTo>
                      <a:pt x="2844" y="648"/>
                    </a:lnTo>
                    <a:lnTo>
                      <a:pt x="2844" y="648"/>
                    </a:lnTo>
                    <a:lnTo>
                      <a:pt x="2844" y="648"/>
                    </a:lnTo>
                    <a:lnTo>
                      <a:pt x="2844" y="648"/>
                    </a:lnTo>
                    <a:lnTo>
                      <a:pt x="2844" y="648"/>
                    </a:lnTo>
                    <a:lnTo>
                      <a:pt x="2844" y="648"/>
                    </a:lnTo>
                    <a:lnTo>
                      <a:pt x="2844" y="654"/>
                    </a:lnTo>
                    <a:lnTo>
                      <a:pt x="2844" y="654"/>
                    </a:lnTo>
                    <a:lnTo>
                      <a:pt x="2844" y="654"/>
                    </a:lnTo>
                    <a:lnTo>
                      <a:pt x="2844" y="654"/>
                    </a:lnTo>
                    <a:lnTo>
                      <a:pt x="2844" y="654"/>
                    </a:lnTo>
                    <a:lnTo>
                      <a:pt x="2844" y="654"/>
                    </a:lnTo>
                    <a:lnTo>
                      <a:pt x="2844" y="654"/>
                    </a:lnTo>
                    <a:lnTo>
                      <a:pt x="2850" y="654"/>
                    </a:lnTo>
                    <a:lnTo>
                      <a:pt x="2850" y="654"/>
                    </a:lnTo>
                    <a:lnTo>
                      <a:pt x="2850" y="654"/>
                    </a:lnTo>
                    <a:lnTo>
                      <a:pt x="2850" y="654"/>
                    </a:lnTo>
                    <a:lnTo>
                      <a:pt x="2850" y="660"/>
                    </a:lnTo>
                    <a:lnTo>
                      <a:pt x="2850" y="660"/>
                    </a:lnTo>
                    <a:lnTo>
                      <a:pt x="2850" y="660"/>
                    </a:lnTo>
                    <a:lnTo>
                      <a:pt x="2850" y="660"/>
                    </a:lnTo>
                    <a:lnTo>
                      <a:pt x="2850" y="660"/>
                    </a:lnTo>
                    <a:lnTo>
                      <a:pt x="2850" y="660"/>
                    </a:lnTo>
                    <a:lnTo>
                      <a:pt x="2850" y="660"/>
                    </a:lnTo>
                    <a:lnTo>
                      <a:pt x="2850" y="660"/>
                    </a:lnTo>
                    <a:lnTo>
                      <a:pt x="2850" y="660"/>
                    </a:lnTo>
                    <a:lnTo>
                      <a:pt x="2850" y="660"/>
                    </a:lnTo>
                    <a:lnTo>
                      <a:pt x="2850" y="660"/>
                    </a:lnTo>
                    <a:lnTo>
                      <a:pt x="2850" y="660"/>
                    </a:lnTo>
                    <a:lnTo>
                      <a:pt x="2850" y="666"/>
                    </a:lnTo>
                    <a:lnTo>
                      <a:pt x="2850" y="666"/>
                    </a:lnTo>
                    <a:lnTo>
                      <a:pt x="2862" y="690"/>
                    </a:lnTo>
                    <a:lnTo>
                      <a:pt x="2862" y="690"/>
                    </a:lnTo>
                    <a:lnTo>
                      <a:pt x="2862" y="690"/>
                    </a:lnTo>
                    <a:lnTo>
                      <a:pt x="2862" y="690"/>
                    </a:lnTo>
                    <a:lnTo>
                      <a:pt x="2862" y="690"/>
                    </a:lnTo>
                    <a:lnTo>
                      <a:pt x="2862" y="690"/>
                    </a:lnTo>
                    <a:lnTo>
                      <a:pt x="2862" y="690"/>
                    </a:lnTo>
                    <a:lnTo>
                      <a:pt x="2862" y="690"/>
                    </a:lnTo>
                    <a:lnTo>
                      <a:pt x="2862" y="690"/>
                    </a:lnTo>
                    <a:lnTo>
                      <a:pt x="2862" y="690"/>
                    </a:lnTo>
                    <a:lnTo>
                      <a:pt x="2862" y="690"/>
                    </a:lnTo>
                    <a:lnTo>
                      <a:pt x="2862" y="690"/>
                    </a:lnTo>
                    <a:lnTo>
                      <a:pt x="2862" y="690"/>
                    </a:lnTo>
                    <a:lnTo>
                      <a:pt x="2862" y="690"/>
                    </a:lnTo>
                    <a:lnTo>
                      <a:pt x="2862" y="690"/>
                    </a:lnTo>
                    <a:lnTo>
                      <a:pt x="2862" y="690"/>
                    </a:lnTo>
                    <a:lnTo>
                      <a:pt x="2862" y="690"/>
                    </a:lnTo>
                    <a:lnTo>
                      <a:pt x="2862" y="690"/>
                    </a:lnTo>
                    <a:lnTo>
                      <a:pt x="2862" y="690"/>
                    </a:lnTo>
                    <a:lnTo>
                      <a:pt x="2862" y="690"/>
                    </a:lnTo>
                    <a:lnTo>
                      <a:pt x="2862" y="690"/>
                    </a:lnTo>
                    <a:lnTo>
                      <a:pt x="2862" y="690"/>
                    </a:lnTo>
                    <a:lnTo>
                      <a:pt x="2862" y="690"/>
                    </a:lnTo>
                    <a:lnTo>
                      <a:pt x="2862" y="690"/>
                    </a:lnTo>
                    <a:lnTo>
                      <a:pt x="2862" y="690"/>
                    </a:lnTo>
                    <a:lnTo>
                      <a:pt x="2862" y="690"/>
                    </a:lnTo>
                    <a:lnTo>
                      <a:pt x="2874" y="672"/>
                    </a:lnTo>
                    <a:lnTo>
                      <a:pt x="2874" y="672"/>
                    </a:lnTo>
                    <a:lnTo>
                      <a:pt x="2874" y="672"/>
                    </a:lnTo>
                    <a:lnTo>
                      <a:pt x="2874" y="672"/>
                    </a:lnTo>
                    <a:lnTo>
                      <a:pt x="2874" y="672"/>
                    </a:lnTo>
                    <a:lnTo>
                      <a:pt x="2874" y="672"/>
                    </a:lnTo>
                    <a:lnTo>
                      <a:pt x="2874" y="672"/>
                    </a:lnTo>
                    <a:lnTo>
                      <a:pt x="2874" y="672"/>
                    </a:lnTo>
                    <a:lnTo>
                      <a:pt x="2874" y="672"/>
                    </a:lnTo>
                    <a:lnTo>
                      <a:pt x="2874" y="672"/>
                    </a:lnTo>
                    <a:lnTo>
                      <a:pt x="2874" y="672"/>
                    </a:lnTo>
                    <a:lnTo>
                      <a:pt x="2874" y="672"/>
                    </a:lnTo>
                    <a:lnTo>
                      <a:pt x="2874" y="666"/>
                    </a:lnTo>
                    <a:lnTo>
                      <a:pt x="2874" y="666"/>
                    </a:lnTo>
                    <a:lnTo>
                      <a:pt x="2874" y="666"/>
                    </a:lnTo>
                    <a:lnTo>
                      <a:pt x="2874" y="666"/>
                    </a:lnTo>
                    <a:lnTo>
                      <a:pt x="2874" y="666"/>
                    </a:lnTo>
                    <a:lnTo>
                      <a:pt x="2874" y="666"/>
                    </a:lnTo>
                    <a:lnTo>
                      <a:pt x="2874" y="666"/>
                    </a:lnTo>
                    <a:lnTo>
                      <a:pt x="2874" y="666"/>
                    </a:lnTo>
                    <a:lnTo>
                      <a:pt x="2874" y="666"/>
                    </a:lnTo>
                    <a:lnTo>
                      <a:pt x="2874" y="666"/>
                    </a:lnTo>
                    <a:lnTo>
                      <a:pt x="2874" y="666"/>
                    </a:lnTo>
                    <a:lnTo>
                      <a:pt x="2874" y="666"/>
                    </a:lnTo>
                    <a:lnTo>
                      <a:pt x="2874" y="666"/>
                    </a:lnTo>
                    <a:lnTo>
                      <a:pt x="2874" y="666"/>
                    </a:lnTo>
                    <a:lnTo>
                      <a:pt x="2874" y="660"/>
                    </a:lnTo>
                    <a:lnTo>
                      <a:pt x="2874" y="660"/>
                    </a:lnTo>
                    <a:lnTo>
                      <a:pt x="2874" y="660"/>
                    </a:lnTo>
                    <a:lnTo>
                      <a:pt x="2874" y="660"/>
                    </a:lnTo>
                    <a:lnTo>
                      <a:pt x="2874" y="660"/>
                    </a:lnTo>
                    <a:lnTo>
                      <a:pt x="2874" y="660"/>
                    </a:lnTo>
                    <a:lnTo>
                      <a:pt x="2874" y="660"/>
                    </a:lnTo>
                    <a:lnTo>
                      <a:pt x="2874" y="660"/>
                    </a:lnTo>
                    <a:lnTo>
                      <a:pt x="2874" y="660"/>
                    </a:lnTo>
                    <a:lnTo>
                      <a:pt x="2874" y="660"/>
                    </a:lnTo>
                    <a:lnTo>
                      <a:pt x="2874" y="660"/>
                    </a:lnTo>
                    <a:lnTo>
                      <a:pt x="2874" y="660"/>
                    </a:lnTo>
                    <a:lnTo>
                      <a:pt x="2874" y="654"/>
                    </a:lnTo>
                    <a:lnTo>
                      <a:pt x="2874" y="654"/>
                    </a:lnTo>
                    <a:lnTo>
                      <a:pt x="2874" y="654"/>
                    </a:lnTo>
                    <a:lnTo>
                      <a:pt x="2880" y="654"/>
                    </a:lnTo>
                    <a:lnTo>
                      <a:pt x="2880" y="654"/>
                    </a:lnTo>
                    <a:lnTo>
                      <a:pt x="2880" y="654"/>
                    </a:lnTo>
                    <a:lnTo>
                      <a:pt x="2880" y="654"/>
                    </a:lnTo>
                    <a:lnTo>
                      <a:pt x="2880" y="654"/>
                    </a:lnTo>
                    <a:lnTo>
                      <a:pt x="2880" y="654"/>
                    </a:lnTo>
                    <a:lnTo>
                      <a:pt x="2880" y="654"/>
                    </a:lnTo>
                    <a:lnTo>
                      <a:pt x="2880" y="654"/>
                    </a:lnTo>
                    <a:lnTo>
                      <a:pt x="2880" y="654"/>
                    </a:lnTo>
                    <a:lnTo>
                      <a:pt x="2880" y="654"/>
                    </a:lnTo>
                    <a:lnTo>
                      <a:pt x="2880" y="648"/>
                    </a:lnTo>
                    <a:lnTo>
                      <a:pt x="2880" y="648"/>
                    </a:lnTo>
                    <a:lnTo>
                      <a:pt x="2880" y="648"/>
                    </a:lnTo>
                    <a:lnTo>
                      <a:pt x="2880" y="648"/>
                    </a:lnTo>
                    <a:lnTo>
                      <a:pt x="2880" y="648"/>
                    </a:lnTo>
                    <a:lnTo>
                      <a:pt x="2880" y="648"/>
                    </a:lnTo>
                    <a:lnTo>
                      <a:pt x="2880" y="648"/>
                    </a:lnTo>
                    <a:lnTo>
                      <a:pt x="2880" y="648"/>
                    </a:lnTo>
                    <a:lnTo>
                      <a:pt x="2880" y="648"/>
                    </a:lnTo>
                    <a:lnTo>
                      <a:pt x="2880" y="648"/>
                    </a:lnTo>
                    <a:lnTo>
                      <a:pt x="2880" y="648"/>
                    </a:lnTo>
                    <a:lnTo>
                      <a:pt x="2880" y="642"/>
                    </a:lnTo>
                    <a:lnTo>
                      <a:pt x="2880" y="642"/>
                    </a:lnTo>
                    <a:lnTo>
                      <a:pt x="2880" y="642"/>
                    </a:lnTo>
                    <a:lnTo>
                      <a:pt x="2880" y="642"/>
                    </a:lnTo>
                    <a:lnTo>
                      <a:pt x="2880" y="642"/>
                    </a:lnTo>
                    <a:lnTo>
                      <a:pt x="2880" y="642"/>
                    </a:lnTo>
                    <a:lnTo>
                      <a:pt x="2880" y="642"/>
                    </a:lnTo>
                    <a:lnTo>
                      <a:pt x="2880" y="642"/>
                    </a:lnTo>
                    <a:lnTo>
                      <a:pt x="2880" y="642"/>
                    </a:lnTo>
                    <a:lnTo>
                      <a:pt x="2880" y="642"/>
                    </a:lnTo>
                    <a:lnTo>
                      <a:pt x="2880" y="642"/>
                    </a:lnTo>
                    <a:lnTo>
                      <a:pt x="2880" y="642"/>
                    </a:lnTo>
                    <a:lnTo>
                      <a:pt x="2880" y="642"/>
                    </a:lnTo>
                    <a:lnTo>
                      <a:pt x="2880" y="636"/>
                    </a:lnTo>
                    <a:lnTo>
                      <a:pt x="2880" y="636"/>
                    </a:lnTo>
                    <a:lnTo>
                      <a:pt x="2880" y="636"/>
                    </a:lnTo>
                    <a:lnTo>
                      <a:pt x="2880" y="636"/>
                    </a:lnTo>
                    <a:lnTo>
                      <a:pt x="2880" y="636"/>
                    </a:lnTo>
                    <a:lnTo>
                      <a:pt x="2880" y="636"/>
                    </a:lnTo>
                    <a:lnTo>
                      <a:pt x="2880" y="636"/>
                    </a:lnTo>
                    <a:lnTo>
                      <a:pt x="2880" y="636"/>
                    </a:lnTo>
                    <a:lnTo>
                      <a:pt x="2880" y="636"/>
                    </a:lnTo>
                    <a:lnTo>
                      <a:pt x="2880" y="636"/>
                    </a:lnTo>
                    <a:lnTo>
                      <a:pt x="2880" y="636"/>
                    </a:lnTo>
                    <a:lnTo>
                      <a:pt x="2880" y="636"/>
                    </a:lnTo>
                    <a:lnTo>
                      <a:pt x="2880" y="636"/>
                    </a:lnTo>
                    <a:lnTo>
                      <a:pt x="2880" y="636"/>
                    </a:lnTo>
                    <a:lnTo>
                      <a:pt x="2880" y="636"/>
                    </a:lnTo>
                    <a:lnTo>
                      <a:pt x="2880" y="636"/>
                    </a:lnTo>
                    <a:lnTo>
                      <a:pt x="2880" y="636"/>
                    </a:lnTo>
                    <a:lnTo>
                      <a:pt x="2880" y="636"/>
                    </a:lnTo>
                    <a:lnTo>
                      <a:pt x="2880" y="636"/>
                    </a:lnTo>
                    <a:lnTo>
                      <a:pt x="2880" y="636"/>
                    </a:lnTo>
                    <a:lnTo>
                      <a:pt x="2886" y="630"/>
                    </a:lnTo>
                    <a:lnTo>
                      <a:pt x="2886" y="630"/>
                    </a:lnTo>
                    <a:lnTo>
                      <a:pt x="2886" y="630"/>
                    </a:lnTo>
                    <a:lnTo>
                      <a:pt x="2886" y="630"/>
                    </a:lnTo>
                    <a:lnTo>
                      <a:pt x="2886" y="630"/>
                    </a:lnTo>
                    <a:lnTo>
                      <a:pt x="2886" y="630"/>
                    </a:lnTo>
                    <a:lnTo>
                      <a:pt x="2886" y="630"/>
                    </a:lnTo>
                    <a:lnTo>
                      <a:pt x="2886" y="630"/>
                    </a:lnTo>
                    <a:lnTo>
                      <a:pt x="2886" y="630"/>
                    </a:lnTo>
                    <a:lnTo>
                      <a:pt x="2886" y="630"/>
                    </a:lnTo>
                    <a:lnTo>
                      <a:pt x="2886" y="630"/>
                    </a:lnTo>
                    <a:lnTo>
                      <a:pt x="2886" y="630"/>
                    </a:lnTo>
                    <a:lnTo>
                      <a:pt x="2886" y="630"/>
                    </a:lnTo>
                    <a:lnTo>
                      <a:pt x="2886" y="630"/>
                    </a:lnTo>
                    <a:lnTo>
                      <a:pt x="2886" y="630"/>
                    </a:lnTo>
                    <a:lnTo>
                      <a:pt x="2886" y="630"/>
                    </a:lnTo>
                    <a:lnTo>
                      <a:pt x="2886" y="630"/>
                    </a:lnTo>
                    <a:lnTo>
                      <a:pt x="2886" y="630"/>
                    </a:lnTo>
                    <a:lnTo>
                      <a:pt x="2886" y="630"/>
                    </a:lnTo>
                    <a:lnTo>
                      <a:pt x="2886" y="630"/>
                    </a:lnTo>
                    <a:lnTo>
                      <a:pt x="2886" y="630"/>
                    </a:lnTo>
                    <a:lnTo>
                      <a:pt x="2886" y="630"/>
                    </a:lnTo>
                    <a:lnTo>
                      <a:pt x="2886" y="630"/>
                    </a:lnTo>
                    <a:lnTo>
                      <a:pt x="2886" y="630"/>
                    </a:lnTo>
                    <a:lnTo>
                      <a:pt x="2886" y="630"/>
                    </a:lnTo>
                    <a:lnTo>
                      <a:pt x="2886" y="630"/>
                    </a:lnTo>
                    <a:lnTo>
                      <a:pt x="2886" y="630"/>
                    </a:lnTo>
                    <a:lnTo>
                      <a:pt x="2886" y="630"/>
                    </a:lnTo>
                    <a:lnTo>
                      <a:pt x="2886" y="630"/>
                    </a:lnTo>
                    <a:lnTo>
                      <a:pt x="2886" y="630"/>
                    </a:lnTo>
                    <a:lnTo>
                      <a:pt x="2886" y="630"/>
                    </a:lnTo>
                    <a:lnTo>
                      <a:pt x="2886" y="630"/>
                    </a:lnTo>
                    <a:lnTo>
                      <a:pt x="2886" y="630"/>
                    </a:lnTo>
                    <a:lnTo>
                      <a:pt x="2886" y="630"/>
                    </a:lnTo>
                    <a:lnTo>
                      <a:pt x="2886" y="630"/>
                    </a:lnTo>
                    <a:lnTo>
                      <a:pt x="2886" y="630"/>
                    </a:lnTo>
                    <a:lnTo>
                      <a:pt x="2886" y="630"/>
                    </a:lnTo>
                    <a:lnTo>
                      <a:pt x="2886" y="630"/>
                    </a:lnTo>
                    <a:lnTo>
                      <a:pt x="2886" y="636"/>
                    </a:lnTo>
                    <a:lnTo>
                      <a:pt x="2886" y="636"/>
                    </a:lnTo>
                    <a:lnTo>
                      <a:pt x="2886" y="636"/>
                    </a:lnTo>
                    <a:lnTo>
                      <a:pt x="2886" y="636"/>
                    </a:lnTo>
                    <a:lnTo>
                      <a:pt x="2886" y="636"/>
                    </a:lnTo>
                    <a:lnTo>
                      <a:pt x="2886" y="636"/>
                    </a:lnTo>
                    <a:lnTo>
                      <a:pt x="2886" y="636"/>
                    </a:lnTo>
                    <a:lnTo>
                      <a:pt x="2886" y="636"/>
                    </a:lnTo>
                    <a:lnTo>
                      <a:pt x="2886" y="636"/>
                    </a:lnTo>
                    <a:lnTo>
                      <a:pt x="2886" y="636"/>
                    </a:lnTo>
                    <a:lnTo>
                      <a:pt x="2886" y="636"/>
                    </a:lnTo>
                    <a:lnTo>
                      <a:pt x="2886" y="636"/>
                    </a:lnTo>
                    <a:lnTo>
                      <a:pt x="2886" y="636"/>
                    </a:lnTo>
                    <a:lnTo>
                      <a:pt x="2886" y="636"/>
                    </a:lnTo>
                    <a:lnTo>
                      <a:pt x="2886" y="636"/>
                    </a:lnTo>
                    <a:lnTo>
                      <a:pt x="2892" y="636"/>
                    </a:lnTo>
                    <a:lnTo>
                      <a:pt x="2892" y="636"/>
                    </a:lnTo>
                    <a:lnTo>
                      <a:pt x="2892" y="636"/>
                    </a:lnTo>
                    <a:lnTo>
                      <a:pt x="2892" y="636"/>
                    </a:lnTo>
                    <a:lnTo>
                      <a:pt x="2892" y="636"/>
                    </a:lnTo>
                    <a:lnTo>
                      <a:pt x="2892" y="642"/>
                    </a:lnTo>
                    <a:lnTo>
                      <a:pt x="2892" y="642"/>
                    </a:lnTo>
                    <a:lnTo>
                      <a:pt x="2892" y="642"/>
                    </a:lnTo>
                    <a:lnTo>
                      <a:pt x="2892" y="642"/>
                    </a:lnTo>
                    <a:lnTo>
                      <a:pt x="2892" y="642"/>
                    </a:lnTo>
                    <a:lnTo>
                      <a:pt x="2892" y="642"/>
                    </a:lnTo>
                    <a:lnTo>
                      <a:pt x="2892" y="642"/>
                    </a:lnTo>
                    <a:lnTo>
                      <a:pt x="2892" y="642"/>
                    </a:lnTo>
                    <a:lnTo>
                      <a:pt x="2892" y="642"/>
                    </a:lnTo>
                    <a:lnTo>
                      <a:pt x="2892" y="642"/>
                    </a:lnTo>
                    <a:lnTo>
                      <a:pt x="2892" y="642"/>
                    </a:lnTo>
                    <a:lnTo>
                      <a:pt x="2892" y="642"/>
                    </a:lnTo>
                    <a:lnTo>
                      <a:pt x="2892" y="642"/>
                    </a:lnTo>
                    <a:lnTo>
                      <a:pt x="2892" y="648"/>
                    </a:lnTo>
                    <a:lnTo>
                      <a:pt x="2892" y="648"/>
                    </a:lnTo>
                    <a:lnTo>
                      <a:pt x="2892" y="648"/>
                    </a:lnTo>
                    <a:lnTo>
                      <a:pt x="2892" y="648"/>
                    </a:lnTo>
                    <a:lnTo>
                      <a:pt x="2892" y="648"/>
                    </a:lnTo>
                    <a:lnTo>
                      <a:pt x="2892" y="648"/>
                    </a:lnTo>
                    <a:lnTo>
                      <a:pt x="2892" y="648"/>
                    </a:lnTo>
                    <a:lnTo>
                      <a:pt x="2892" y="648"/>
                    </a:lnTo>
                    <a:lnTo>
                      <a:pt x="2892" y="648"/>
                    </a:lnTo>
                    <a:lnTo>
                      <a:pt x="2892" y="648"/>
                    </a:lnTo>
                    <a:lnTo>
                      <a:pt x="2892" y="648"/>
                    </a:lnTo>
                    <a:lnTo>
                      <a:pt x="2892" y="648"/>
                    </a:lnTo>
                    <a:lnTo>
                      <a:pt x="2892" y="654"/>
                    </a:lnTo>
                    <a:lnTo>
                      <a:pt x="2892" y="654"/>
                    </a:lnTo>
                    <a:lnTo>
                      <a:pt x="2892" y="654"/>
                    </a:lnTo>
                    <a:lnTo>
                      <a:pt x="2892" y="654"/>
                    </a:lnTo>
                    <a:lnTo>
                      <a:pt x="2892" y="654"/>
                    </a:lnTo>
                    <a:lnTo>
                      <a:pt x="2892" y="654"/>
                    </a:lnTo>
                    <a:lnTo>
                      <a:pt x="2892" y="654"/>
                    </a:lnTo>
                    <a:lnTo>
                      <a:pt x="2892" y="654"/>
                    </a:lnTo>
                    <a:lnTo>
                      <a:pt x="2892" y="654"/>
                    </a:lnTo>
                    <a:lnTo>
                      <a:pt x="2892" y="654"/>
                    </a:lnTo>
                    <a:lnTo>
                      <a:pt x="2892" y="654"/>
                    </a:lnTo>
                    <a:lnTo>
                      <a:pt x="2892" y="660"/>
                    </a:lnTo>
                    <a:lnTo>
                      <a:pt x="2892" y="660"/>
                    </a:lnTo>
                    <a:lnTo>
                      <a:pt x="2892" y="660"/>
                    </a:lnTo>
                    <a:lnTo>
                      <a:pt x="2892" y="660"/>
                    </a:lnTo>
                    <a:lnTo>
                      <a:pt x="2892" y="660"/>
                    </a:lnTo>
                    <a:lnTo>
                      <a:pt x="2892" y="660"/>
                    </a:lnTo>
                    <a:lnTo>
                      <a:pt x="2892" y="660"/>
                    </a:lnTo>
                    <a:lnTo>
                      <a:pt x="2892" y="660"/>
                    </a:lnTo>
                    <a:lnTo>
                      <a:pt x="2892" y="660"/>
                    </a:lnTo>
                    <a:lnTo>
                      <a:pt x="2892" y="660"/>
                    </a:lnTo>
                    <a:lnTo>
                      <a:pt x="2892" y="660"/>
                    </a:lnTo>
                    <a:lnTo>
                      <a:pt x="2892" y="660"/>
                    </a:lnTo>
                    <a:lnTo>
                      <a:pt x="2892" y="660"/>
                    </a:lnTo>
                    <a:lnTo>
                      <a:pt x="2892" y="660"/>
                    </a:lnTo>
                    <a:lnTo>
                      <a:pt x="2904" y="690"/>
                    </a:lnTo>
                    <a:lnTo>
                      <a:pt x="2904" y="690"/>
                    </a:lnTo>
                    <a:lnTo>
                      <a:pt x="2904" y="690"/>
                    </a:lnTo>
                    <a:lnTo>
                      <a:pt x="2904" y="690"/>
                    </a:lnTo>
                    <a:lnTo>
                      <a:pt x="2904" y="690"/>
                    </a:lnTo>
                    <a:lnTo>
                      <a:pt x="2904" y="690"/>
                    </a:lnTo>
                    <a:lnTo>
                      <a:pt x="2904" y="690"/>
                    </a:lnTo>
                    <a:lnTo>
                      <a:pt x="2904" y="690"/>
                    </a:lnTo>
                    <a:lnTo>
                      <a:pt x="2904" y="690"/>
                    </a:lnTo>
                    <a:lnTo>
                      <a:pt x="2904" y="690"/>
                    </a:lnTo>
                    <a:lnTo>
                      <a:pt x="2904" y="690"/>
                    </a:lnTo>
                    <a:lnTo>
                      <a:pt x="2904" y="690"/>
                    </a:lnTo>
                    <a:lnTo>
                      <a:pt x="2904" y="690"/>
                    </a:lnTo>
                    <a:lnTo>
                      <a:pt x="2904" y="690"/>
                    </a:lnTo>
                    <a:lnTo>
                      <a:pt x="2904" y="690"/>
                    </a:lnTo>
                    <a:lnTo>
                      <a:pt x="2910" y="690"/>
                    </a:lnTo>
                    <a:lnTo>
                      <a:pt x="2910" y="690"/>
                    </a:lnTo>
                    <a:lnTo>
                      <a:pt x="2910" y="690"/>
                    </a:lnTo>
                    <a:lnTo>
                      <a:pt x="2910" y="690"/>
                    </a:lnTo>
                    <a:lnTo>
                      <a:pt x="2910" y="690"/>
                    </a:lnTo>
                    <a:lnTo>
                      <a:pt x="2910" y="690"/>
                    </a:lnTo>
                    <a:lnTo>
                      <a:pt x="2910" y="690"/>
                    </a:lnTo>
                    <a:lnTo>
                      <a:pt x="2910" y="690"/>
                    </a:lnTo>
                    <a:lnTo>
                      <a:pt x="2910" y="690"/>
                    </a:lnTo>
                    <a:lnTo>
                      <a:pt x="2910" y="690"/>
                    </a:lnTo>
                    <a:lnTo>
                      <a:pt x="2910" y="690"/>
                    </a:lnTo>
                    <a:lnTo>
                      <a:pt x="2916" y="672"/>
                    </a:lnTo>
                    <a:lnTo>
                      <a:pt x="2916" y="672"/>
                    </a:lnTo>
                    <a:lnTo>
                      <a:pt x="2916" y="672"/>
                    </a:lnTo>
                    <a:lnTo>
                      <a:pt x="2922" y="672"/>
                    </a:lnTo>
                    <a:lnTo>
                      <a:pt x="2922" y="672"/>
                    </a:lnTo>
                    <a:lnTo>
                      <a:pt x="2922" y="672"/>
                    </a:lnTo>
                    <a:lnTo>
                      <a:pt x="2922" y="672"/>
                    </a:lnTo>
                    <a:lnTo>
                      <a:pt x="2922" y="666"/>
                    </a:lnTo>
                    <a:lnTo>
                      <a:pt x="2922" y="666"/>
                    </a:lnTo>
                    <a:lnTo>
                      <a:pt x="2922" y="666"/>
                    </a:lnTo>
                    <a:lnTo>
                      <a:pt x="2922" y="666"/>
                    </a:lnTo>
                    <a:lnTo>
                      <a:pt x="2922" y="666"/>
                    </a:lnTo>
                    <a:lnTo>
                      <a:pt x="2922" y="666"/>
                    </a:lnTo>
                    <a:lnTo>
                      <a:pt x="2922" y="666"/>
                    </a:lnTo>
                    <a:lnTo>
                      <a:pt x="2922" y="666"/>
                    </a:lnTo>
                    <a:lnTo>
                      <a:pt x="2922" y="666"/>
                    </a:lnTo>
                    <a:lnTo>
                      <a:pt x="2922" y="666"/>
                    </a:lnTo>
                    <a:lnTo>
                      <a:pt x="2922" y="666"/>
                    </a:lnTo>
                    <a:lnTo>
                      <a:pt x="2922" y="666"/>
                    </a:lnTo>
                    <a:lnTo>
                      <a:pt x="2922" y="666"/>
                    </a:lnTo>
                    <a:lnTo>
                      <a:pt x="2922" y="666"/>
                    </a:lnTo>
                    <a:lnTo>
                      <a:pt x="2922" y="660"/>
                    </a:lnTo>
                    <a:lnTo>
                      <a:pt x="2922" y="660"/>
                    </a:lnTo>
                    <a:lnTo>
                      <a:pt x="2922" y="660"/>
                    </a:lnTo>
                    <a:lnTo>
                      <a:pt x="2922" y="660"/>
                    </a:lnTo>
                    <a:lnTo>
                      <a:pt x="2922" y="660"/>
                    </a:lnTo>
                    <a:lnTo>
                      <a:pt x="2922" y="660"/>
                    </a:lnTo>
                    <a:lnTo>
                      <a:pt x="2922" y="660"/>
                    </a:lnTo>
                    <a:lnTo>
                      <a:pt x="2922" y="660"/>
                    </a:lnTo>
                    <a:lnTo>
                      <a:pt x="2922" y="660"/>
                    </a:lnTo>
                    <a:lnTo>
                      <a:pt x="2922" y="660"/>
                    </a:lnTo>
                    <a:lnTo>
                      <a:pt x="2922" y="660"/>
                    </a:lnTo>
                    <a:lnTo>
                      <a:pt x="2922" y="660"/>
                    </a:lnTo>
                    <a:lnTo>
                      <a:pt x="2922" y="660"/>
                    </a:lnTo>
                    <a:lnTo>
                      <a:pt x="2922" y="654"/>
                    </a:lnTo>
                    <a:lnTo>
                      <a:pt x="2922" y="654"/>
                    </a:lnTo>
                    <a:lnTo>
                      <a:pt x="2922" y="654"/>
                    </a:lnTo>
                    <a:lnTo>
                      <a:pt x="2922" y="654"/>
                    </a:lnTo>
                    <a:lnTo>
                      <a:pt x="2922" y="654"/>
                    </a:lnTo>
                    <a:lnTo>
                      <a:pt x="2922" y="654"/>
                    </a:lnTo>
                    <a:lnTo>
                      <a:pt x="2922" y="654"/>
                    </a:lnTo>
                    <a:lnTo>
                      <a:pt x="2922" y="654"/>
                    </a:lnTo>
                    <a:lnTo>
                      <a:pt x="2922" y="654"/>
                    </a:lnTo>
                    <a:lnTo>
                      <a:pt x="2922" y="654"/>
                    </a:lnTo>
                    <a:lnTo>
                      <a:pt x="2922" y="654"/>
                    </a:lnTo>
                    <a:lnTo>
                      <a:pt x="2922" y="648"/>
                    </a:lnTo>
                    <a:lnTo>
                      <a:pt x="2922" y="648"/>
                    </a:lnTo>
                    <a:lnTo>
                      <a:pt x="2922" y="648"/>
                    </a:lnTo>
                    <a:lnTo>
                      <a:pt x="2922" y="648"/>
                    </a:lnTo>
                    <a:lnTo>
                      <a:pt x="2922" y="648"/>
                    </a:lnTo>
                    <a:lnTo>
                      <a:pt x="2922" y="648"/>
                    </a:lnTo>
                    <a:lnTo>
                      <a:pt x="2922" y="648"/>
                    </a:lnTo>
                    <a:lnTo>
                      <a:pt x="2922" y="648"/>
                    </a:lnTo>
                    <a:lnTo>
                      <a:pt x="2922" y="648"/>
                    </a:lnTo>
                    <a:lnTo>
                      <a:pt x="2922" y="648"/>
                    </a:lnTo>
                    <a:lnTo>
                      <a:pt x="2922" y="648"/>
                    </a:lnTo>
                    <a:lnTo>
                      <a:pt x="2922" y="648"/>
                    </a:lnTo>
                    <a:lnTo>
                      <a:pt x="2922" y="648"/>
                    </a:lnTo>
                    <a:lnTo>
                      <a:pt x="2922" y="642"/>
                    </a:lnTo>
                    <a:lnTo>
                      <a:pt x="2922" y="642"/>
                    </a:lnTo>
                    <a:lnTo>
                      <a:pt x="2928" y="642"/>
                    </a:lnTo>
                    <a:lnTo>
                      <a:pt x="2928" y="642"/>
                    </a:lnTo>
                    <a:lnTo>
                      <a:pt x="2928" y="642"/>
                    </a:lnTo>
                    <a:lnTo>
                      <a:pt x="2928" y="642"/>
                    </a:lnTo>
                    <a:lnTo>
                      <a:pt x="2928" y="642"/>
                    </a:lnTo>
                    <a:lnTo>
                      <a:pt x="2928" y="642"/>
                    </a:lnTo>
                    <a:lnTo>
                      <a:pt x="2928" y="642"/>
                    </a:lnTo>
                    <a:lnTo>
                      <a:pt x="2928" y="642"/>
                    </a:lnTo>
                    <a:lnTo>
                      <a:pt x="2928" y="642"/>
                    </a:lnTo>
                    <a:lnTo>
                      <a:pt x="2928" y="642"/>
                    </a:lnTo>
                    <a:lnTo>
                      <a:pt x="2928" y="636"/>
                    </a:lnTo>
                    <a:lnTo>
                      <a:pt x="2928" y="636"/>
                    </a:lnTo>
                    <a:lnTo>
                      <a:pt x="2928" y="636"/>
                    </a:lnTo>
                    <a:lnTo>
                      <a:pt x="2928" y="636"/>
                    </a:lnTo>
                    <a:lnTo>
                      <a:pt x="2928" y="636"/>
                    </a:lnTo>
                    <a:lnTo>
                      <a:pt x="2928" y="636"/>
                    </a:lnTo>
                    <a:lnTo>
                      <a:pt x="2928" y="636"/>
                    </a:lnTo>
                    <a:lnTo>
                      <a:pt x="2928" y="636"/>
                    </a:lnTo>
                    <a:lnTo>
                      <a:pt x="2928" y="636"/>
                    </a:lnTo>
                    <a:lnTo>
                      <a:pt x="2928" y="636"/>
                    </a:lnTo>
                    <a:lnTo>
                      <a:pt x="2928" y="636"/>
                    </a:lnTo>
                    <a:lnTo>
                      <a:pt x="2928" y="636"/>
                    </a:lnTo>
                    <a:lnTo>
                      <a:pt x="2928" y="636"/>
                    </a:lnTo>
                    <a:lnTo>
                      <a:pt x="2928" y="636"/>
                    </a:lnTo>
                    <a:lnTo>
                      <a:pt x="2928" y="636"/>
                    </a:lnTo>
                    <a:lnTo>
                      <a:pt x="2928" y="636"/>
                    </a:lnTo>
                    <a:lnTo>
                      <a:pt x="2928" y="630"/>
                    </a:lnTo>
                    <a:lnTo>
                      <a:pt x="2928" y="630"/>
                    </a:lnTo>
                    <a:lnTo>
                      <a:pt x="2928" y="630"/>
                    </a:lnTo>
                    <a:lnTo>
                      <a:pt x="2928" y="630"/>
                    </a:lnTo>
                    <a:lnTo>
                      <a:pt x="2928" y="630"/>
                    </a:lnTo>
                    <a:lnTo>
                      <a:pt x="2928" y="630"/>
                    </a:lnTo>
                    <a:lnTo>
                      <a:pt x="2928" y="630"/>
                    </a:lnTo>
                    <a:lnTo>
                      <a:pt x="2928" y="630"/>
                    </a:lnTo>
                    <a:lnTo>
                      <a:pt x="2928" y="630"/>
                    </a:lnTo>
                    <a:lnTo>
                      <a:pt x="2928" y="630"/>
                    </a:lnTo>
                    <a:lnTo>
                      <a:pt x="2928" y="630"/>
                    </a:lnTo>
                    <a:lnTo>
                      <a:pt x="2928" y="630"/>
                    </a:lnTo>
                    <a:lnTo>
                      <a:pt x="2928" y="630"/>
                    </a:lnTo>
                    <a:lnTo>
                      <a:pt x="2928" y="630"/>
                    </a:lnTo>
                    <a:lnTo>
                      <a:pt x="2928" y="630"/>
                    </a:lnTo>
                    <a:lnTo>
                      <a:pt x="2928" y="630"/>
                    </a:lnTo>
                    <a:lnTo>
                      <a:pt x="2928" y="630"/>
                    </a:lnTo>
                    <a:lnTo>
                      <a:pt x="2928" y="630"/>
                    </a:lnTo>
                    <a:lnTo>
                      <a:pt x="2928" y="630"/>
                    </a:lnTo>
                    <a:lnTo>
                      <a:pt x="2928" y="630"/>
                    </a:lnTo>
                    <a:lnTo>
                      <a:pt x="2928" y="630"/>
                    </a:lnTo>
                    <a:lnTo>
                      <a:pt x="2928" y="630"/>
                    </a:lnTo>
                    <a:lnTo>
                      <a:pt x="2928" y="630"/>
                    </a:lnTo>
                    <a:lnTo>
                      <a:pt x="2928" y="630"/>
                    </a:lnTo>
                    <a:lnTo>
                      <a:pt x="2928" y="630"/>
                    </a:lnTo>
                    <a:lnTo>
                      <a:pt x="2928" y="630"/>
                    </a:lnTo>
                    <a:lnTo>
                      <a:pt x="2934" y="630"/>
                    </a:lnTo>
                    <a:lnTo>
                      <a:pt x="2934" y="630"/>
                    </a:lnTo>
                    <a:lnTo>
                      <a:pt x="2934" y="630"/>
                    </a:lnTo>
                    <a:lnTo>
                      <a:pt x="2934" y="630"/>
                    </a:lnTo>
                    <a:lnTo>
                      <a:pt x="2934" y="630"/>
                    </a:lnTo>
                    <a:lnTo>
                      <a:pt x="2934" y="630"/>
                    </a:lnTo>
                    <a:lnTo>
                      <a:pt x="2934" y="630"/>
                    </a:lnTo>
                    <a:lnTo>
                      <a:pt x="2934" y="630"/>
                    </a:lnTo>
                    <a:lnTo>
                      <a:pt x="2934" y="630"/>
                    </a:lnTo>
                    <a:lnTo>
                      <a:pt x="2934" y="630"/>
                    </a:lnTo>
                    <a:lnTo>
                      <a:pt x="2934" y="630"/>
                    </a:lnTo>
                    <a:lnTo>
                      <a:pt x="2934" y="630"/>
                    </a:lnTo>
                    <a:lnTo>
                      <a:pt x="2934" y="630"/>
                    </a:lnTo>
                    <a:lnTo>
                      <a:pt x="2934" y="630"/>
                    </a:lnTo>
                    <a:lnTo>
                      <a:pt x="2934" y="630"/>
                    </a:lnTo>
                    <a:lnTo>
                      <a:pt x="2934" y="630"/>
                    </a:lnTo>
                    <a:lnTo>
                      <a:pt x="2934" y="630"/>
                    </a:lnTo>
                    <a:lnTo>
                      <a:pt x="2934" y="630"/>
                    </a:lnTo>
                    <a:lnTo>
                      <a:pt x="2934" y="630"/>
                    </a:lnTo>
                    <a:lnTo>
                      <a:pt x="2934" y="630"/>
                    </a:lnTo>
                    <a:lnTo>
                      <a:pt x="2934" y="630"/>
                    </a:lnTo>
                    <a:lnTo>
                      <a:pt x="2934" y="630"/>
                    </a:lnTo>
                    <a:lnTo>
                      <a:pt x="2934" y="630"/>
                    </a:lnTo>
                    <a:lnTo>
                      <a:pt x="2934" y="630"/>
                    </a:lnTo>
                    <a:lnTo>
                      <a:pt x="2934" y="630"/>
                    </a:lnTo>
                    <a:lnTo>
                      <a:pt x="2934" y="630"/>
                    </a:lnTo>
                    <a:lnTo>
                      <a:pt x="2934" y="630"/>
                    </a:lnTo>
                    <a:lnTo>
                      <a:pt x="2934" y="630"/>
                    </a:lnTo>
                    <a:lnTo>
                      <a:pt x="2934" y="630"/>
                    </a:lnTo>
                    <a:lnTo>
                      <a:pt x="2934" y="636"/>
                    </a:lnTo>
                    <a:lnTo>
                      <a:pt x="2934" y="636"/>
                    </a:lnTo>
                    <a:lnTo>
                      <a:pt x="2934" y="636"/>
                    </a:lnTo>
                    <a:lnTo>
                      <a:pt x="2934" y="636"/>
                    </a:lnTo>
                    <a:lnTo>
                      <a:pt x="2934" y="636"/>
                    </a:lnTo>
                    <a:lnTo>
                      <a:pt x="2934" y="636"/>
                    </a:lnTo>
                    <a:lnTo>
                      <a:pt x="2934" y="636"/>
                    </a:lnTo>
                    <a:lnTo>
                      <a:pt x="2934" y="636"/>
                    </a:lnTo>
                    <a:lnTo>
                      <a:pt x="2934" y="636"/>
                    </a:lnTo>
                    <a:lnTo>
                      <a:pt x="2934" y="636"/>
                    </a:lnTo>
                    <a:lnTo>
                      <a:pt x="2934" y="636"/>
                    </a:lnTo>
                    <a:lnTo>
                      <a:pt x="2934" y="636"/>
                    </a:lnTo>
                    <a:lnTo>
                      <a:pt x="2934" y="636"/>
                    </a:lnTo>
                    <a:lnTo>
                      <a:pt x="2934" y="636"/>
                    </a:lnTo>
                    <a:lnTo>
                      <a:pt x="2934" y="636"/>
                    </a:lnTo>
                    <a:lnTo>
                      <a:pt x="2934" y="636"/>
                    </a:lnTo>
                    <a:lnTo>
                      <a:pt x="2934" y="642"/>
                    </a:lnTo>
                    <a:lnTo>
                      <a:pt x="2934" y="642"/>
                    </a:lnTo>
                    <a:lnTo>
                      <a:pt x="2934" y="642"/>
                    </a:lnTo>
                    <a:lnTo>
                      <a:pt x="2934" y="642"/>
                    </a:lnTo>
                    <a:lnTo>
                      <a:pt x="2934" y="642"/>
                    </a:lnTo>
                    <a:lnTo>
                      <a:pt x="2934" y="642"/>
                    </a:lnTo>
                    <a:lnTo>
                      <a:pt x="2934" y="642"/>
                    </a:lnTo>
                    <a:lnTo>
                      <a:pt x="2934" y="642"/>
                    </a:lnTo>
                    <a:lnTo>
                      <a:pt x="2940" y="642"/>
                    </a:lnTo>
                    <a:lnTo>
                      <a:pt x="2940" y="642"/>
                    </a:lnTo>
                    <a:lnTo>
                      <a:pt x="2940" y="642"/>
                    </a:lnTo>
                    <a:lnTo>
                      <a:pt x="2940" y="642"/>
                    </a:lnTo>
                    <a:lnTo>
                      <a:pt x="2940" y="648"/>
                    </a:lnTo>
                    <a:lnTo>
                      <a:pt x="2940" y="648"/>
                    </a:lnTo>
                    <a:lnTo>
                      <a:pt x="2940" y="648"/>
                    </a:lnTo>
                    <a:lnTo>
                      <a:pt x="2940" y="648"/>
                    </a:lnTo>
                    <a:lnTo>
                      <a:pt x="2940" y="648"/>
                    </a:lnTo>
                    <a:lnTo>
                      <a:pt x="2940" y="648"/>
                    </a:lnTo>
                    <a:lnTo>
                      <a:pt x="2940" y="648"/>
                    </a:lnTo>
                    <a:lnTo>
                      <a:pt x="2940" y="648"/>
                    </a:lnTo>
                    <a:lnTo>
                      <a:pt x="2940" y="648"/>
                    </a:lnTo>
                    <a:lnTo>
                      <a:pt x="2940" y="648"/>
                    </a:lnTo>
                    <a:lnTo>
                      <a:pt x="2940" y="648"/>
                    </a:lnTo>
                    <a:lnTo>
                      <a:pt x="2940" y="648"/>
                    </a:lnTo>
                    <a:lnTo>
                      <a:pt x="2940" y="654"/>
                    </a:lnTo>
                    <a:lnTo>
                      <a:pt x="2940" y="654"/>
                    </a:lnTo>
                    <a:lnTo>
                      <a:pt x="2940" y="654"/>
                    </a:lnTo>
                    <a:lnTo>
                      <a:pt x="2940" y="654"/>
                    </a:lnTo>
                    <a:lnTo>
                      <a:pt x="2940" y="654"/>
                    </a:lnTo>
                    <a:lnTo>
                      <a:pt x="2940" y="654"/>
                    </a:lnTo>
                    <a:lnTo>
                      <a:pt x="2940" y="654"/>
                    </a:lnTo>
                    <a:lnTo>
                      <a:pt x="2940" y="654"/>
                    </a:lnTo>
                    <a:lnTo>
                      <a:pt x="2940" y="654"/>
                    </a:lnTo>
                    <a:lnTo>
                      <a:pt x="2940" y="654"/>
                    </a:lnTo>
                    <a:lnTo>
                      <a:pt x="2940" y="654"/>
                    </a:lnTo>
                    <a:lnTo>
                      <a:pt x="2940" y="660"/>
                    </a:lnTo>
                    <a:lnTo>
                      <a:pt x="2940" y="660"/>
                    </a:lnTo>
                    <a:lnTo>
                      <a:pt x="2940" y="660"/>
                    </a:lnTo>
                    <a:lnTo>
                      <a:pt x="2940" y="660"/>
                    </a:lnTo>
                    <a:lnTo>
                      <a:pt x="2940" y="660"/>
                    </a:lnTo>
                    <a:lnTo>
                      <a:pt x="2940" y="660"/>
                    </a:lnTo>
                    <a:lnTo>
                      <a:pt x="2940" y="660"/>
                    </a:lnTo>
                    <a:lnTo>
                      <a:pt x="2940" y="660"/>
                    </a:lnTo>
                    <a:lnTo>
                      <a:pt x="2940" y="660"/>
                    </a:lnTo>
                    <a:lnTo>
                      <a:pt x="2940" y="660"/>
                    </a:lnTo>
                    <a:lnTo>
                      <a:pt x="2940" y="660"/>
                    </a:lnTo>
                    <a:lnTo>
                      <a:pt x="2952" y="690"/>
                    </a:lnTo>
                    <a:lnTo>
                      <a:pt x="2952" y="690"/>
                    </a:lnTo>
                    <a:lnTo>
                      <a:pt x="2952" y="690"/>
                    </a:lnTo>
                    <a:lnTo>
                      <a:pt x="2952" y="690"/>
                    </a:lnTo>
                    <a:lnTo>
                      <a:pt x="2952" y="690"/>
                    </a:lnTo>
                    <a:lnTo>
                      <a:pt x="2952" y="690"/>
                    </a:lnTo>
                    <a:lnTo>
                      <a:pt x="2952" y="690"/>
                    </a:lnTo>
                    <a:lnTo>
                      <a:pt x="2952" y="690"/>
                    </a:lnTo>
                    <a:lnTo>
                      <a:pt x="2952" y="690"/>
                    </a:lnTo>
                    <a:lnTo>
                      <a:pt x="2952" y="690"/>
                    </a:lnTo>
                    <a:lnTo>
                      <a:pt x="2952" y="690"/>
                    </a:lnTo>
                    <a:lnTo>
                      <a:pt x="2952" y="690"/>
                    </a:lnTo>
                    <a:lnTo>
                      <a:pt x="2952" y="690"/>
                    </a:lnTo>
                    <a:lnTo>
                      <a:pt x="2952" y="690"/>
                    </a:lnTo>
                    <a:lnTo>
                      <a:pt x="2952" y="690"/>
                    </a:lnTo>
                    <a:lnTo>
                      <a:pt x="2952" y="690"/>
                    </a:lnTo>
                    <a:lnTo>
                      <a:pt x="2952" y="690"/>
                    </a:lnTo>
                    <a:lnTo>
                      <a:pt x="2952" y="690"/>
                    </a:lnTo>
                    <a:lnTo>
                      <a:pt x="2952" y="690"/>
                    </a:lnTo>
                    <a:lnTo>
                      <a:pt x="2952" y="690"/>
                    </a:lnTo>
                    <a:lnTo>
                      <a:pt x="2952" y="690"/>
                    </a:lnTo>
                    <a:lnTo>
                      <a:pt x="2952" y="690"/>
                    </a:lnTo>
                    <a:lnTo>
                      <a:pt x="2952" y="690"/>
                    </a:lnTo>
                    <a:lnTo>
                      <a:pt x="2952" y="690"/>
                    </a:lnTo>
                    <a:lnTo>
                      <a:pt x="2952" y="690"/>
                    </a:lnTo>
                    <a:lnTo>
                      <a:pt x="2952" y="690"/>
                    </a:lnTo>
                    <a:lnTo>
                      <a:pt x="2964" y="672"/>
                    </a:lnTo>
                    <a:lnTo>
                      <a:pt x="2964" y="672"/>
                    </a:lnTo>
                    <a:lnTo>
                      <a:pt x="2964" y="672"/>
                    </a:lnTo>
                    <a:lnTo>
                      <a:pt x="2964" y="672"/>
                    </a:lnTo>
                    <a:lnTo>
                      <a:pt x="2964" y="672"/>
                    </a:lnTo>
                    <a:lnTo>
                      <a:pt x="2964" y="672"/>
                    </a:lnTo>
                    <a:lnTo>
                      <a:pt x="2964" y="672"/>
                    </a:lnTo>
                    <a:lnTo>
                      <a:pt x="2964" y="672"/>
                    </a:lnTo>
                    <a:lnTo>
                      <a:pt x="2964" y="672"/>
                    </a:lnTo>
                    <a:lnTo>
                      <a:pt x="2964" y="666"/>
                    </a:lnTo>
                    <a:lnTo>
                      <a:pt x="2964" y="666"/>
                    </a:lnTo>
                    <a:lnTo>
                      <a:pt x="2964" y="666"/>
                    </a:lnTo>
                    <a:lnTo>
                      <a:pt x="2964" y="666"/>
                    </a:lnTo>
                    <a:lnTo>
                      <a:pt x="2964" y="666"/>
                    </a:lnTo>
                    <a:lnTo>
                      <a:pt x="2964" y="666"/>
                    </a:lnTo>
                    <a:lnTo>
                      <a:pt x="2964" y="666"/>
                    </a:lnTo>
                    <a:lnTo>
                      <a:pt x="2964" y="666"/>
                    </a:lnTo>
                    <a:lnTo>
                      <a:pt x="2964" y="666"/>
                    </a:lnTo>
                    <a:lnTo>
                      <a:pt x="2964" y="666"/>
                    </a:lnTo>
                    <a:lnTo>
                      <a:pt x="2964" y="666"/>
                    </a:lnTo>
                    <a:lnTo>
                      <a:pt x="2964" y="666"/>
                    </a:lnTo>
                    <a:lnTo>
                      <a:pt x="2970" y="666"/>
                    </a:lnTo>
                    <a:lnTo>
                      <a:pt x="2970" y="666"/>
                    </a:lnTo>
                    <a:lnTo>
                      <a:pt x="2970" y="660"/>
                    </a:lnTo>
                    <a:lnTo>
                      <a:pt x="2970" y="660"/>
                    </a:lnTo>
                    <a:lnTo>
                      <a:pt x="2970" y="660"/>
                    </a:lnTo>
                    <a:lnTo>
                      <a:pt x="2970" y="660"/>
                    </a:lnTo>
                    <a:lnTo>
                      <a:pt x="2970" y="660"/>
                    </a:lnTo>
                    <a:lnTo>
                      <a:pt x="2970" y="660"/>
                    </a:lnTo>
                    <a:lnTo>
                      <a:pt x="2970" y="660"/>
                    </a:lnTo>
                    <a:lnTo>
                      <a:pt x="2970" y="660"/>
                    </a:lnTo>
                    <a:lnTo>
                      <a:pt x="2970" y="660"/>
                    </a:lnTo>
                    <a:lnTo>
                      <a:pt x="2970" y="660"/>
                    </a:lnTo>
                    <a:lnTo>
                      <a:pt x="2970" y="660"/>
                    </a:lnTo>
                    <a:lnTo>
                      <a:pt x="2970" y="660"/>
                    </a:lnTo>
                    <a:lnTo>
                      <a:pt x="2970" y="660"/>
                    </a:lnTo>
                    <a:lnTo>
                      <a:pt x="2970" y="654"/>
                    </a:lnTo>
                    <a:lnTo>
                      <a:pt x="2970" y="654"/>
                    </a:lnTo>
                    <a:lnTo>
                      <a:pt x="2970" y="654"/>
                    </a:lnTo>
                    <a:lnTo>
                      <a:pt x="2970" y="654"/>
                    </a:lnTo>
                    <a:lnTo>
                      <a:pt x="2970" y="654"/>
                    </a:lnTo>
                    <a:lnTo>
                      <a:pt x="2970" y="654"/>
                    </a:lnTo>
                    <a:lnTo>
                      <a:pt x="2970" y="654"/>
                    </a:lnTo>
                    <a:lnTo>
                      <a:pt x="2970" y="654"/>
                    </a:lnTo>
                    <a:lnTo>
                      <a:pt x="2970" y="654"/>
                    </a:lnTo>
                    <a:lnTo>
                      <a:pt x="2970" y="654"/>
                    </a:lnTo>
                    <a:lnTo>
                      <a:pt x="2970" y="654"/>
                    </a:lnTo>
                    <a:lnTo>
                      <a:pt x="2970" y="654"/>
                    </a:lnTo>
                    <a:lnTo>
                      <a:pt x="2970" y="648"/>
                    </a:lnTo>
                    <a:lnTo>
                      <a:pt x="2970" y="648"/>
                    </a:lnTo>
                    <a:lnTo>
                      <a:pt x="2970" y="648"/>
                    </a:lnTo>
                    <a:lnTo>
                      <a:pt x="2970" y="648"/>
                    </a:lnTo>
                    <a:lnTo>
                      <a:pt x="2970" y="648"/>
                    </a:lnTo>
                    <a:lnTo>
                      <a:pt x="2970" y="648"/>
                    </a:lnTo>
                    <a:lnTo>
                      <a:pt x="2970" y="648"/>
                    </a:lnTo>
                    <a:lnTo>
                      <a:pt x="2970" y="648"/>
                    </a:lnTo>
                    <a:lnTo>
                      <a:pt x="2970" y="648"/>
                    </a:lnTo>
                    <a:lnTo>
                      <a:pt x="2970" y="648"/>
                    </a:lnTo>
                    <a:lnTo>
                      <a:pt x="2970" y="648"/>
                    </a:lnTo>
                    <a:lnTo>
                      <a:pt x="2970" y="648"/>
                    </a:lnTo>
                    <a:lnTo>
                      <a:pt x="2970" y="642"/>
                    </a:lnTo>
                    <a:lnTo>
                      <a:pt x="2970" y="642"/>
                    </a:lnTo>
                    <a:lnTo>
                      <a:pt x="2970" y="642"/>
                    </a:lnTo>
                    <a:lnTo>
                      <a:pt x="2970" y="642"/>
                    </a:lnTo>
                    <a:lnTo>
                      <a:pt x="2970" y="642"/>
                    </a:lnTo>
                    <a:lnTo>
                      <a:pt x="2970" y="642"/>
                    </a:lnTo>
                    <a:lnTo>
                      <a:pt x="2970" y="642"/>
                    </a:lnTo>
                    <a:lnTo>
                      <a:pt x="2970" y="642"/>
                    </a:lnTo>
                    <a:lnTo>
                      <a:pt x="2970" y="642"/>
                    </a:lnTo>
                    <a:lnTo>
                      <a:pt x="2970" y="642"/>
                    </a:lnTo>
                    <a:lnTo>
                      <a:pt x="2970" y="642"/>
                    </a:lnTo>
                    <a:lnTo>
                      <a:pt x="2970" y="642"/>
                    </a:lnTo>
                    <a:lnTo>
                      <a:pt x="2970" y="642"/>
                    </a:lnTo>
                    <a:lnTo>
                      <a:pt x="2970" y="636"/>
                    </a:lnTo>
                    <a:lnTo>
                      <a:pt x="2970" y="636"/>
                    </a:lnTo>
                    <a:lnTo>
                      <a:pt x="2970" y="636"/>
                    </a:lnTo>
                    <a:lnTo>
                      <a:pt x="2970" y="636"/>
                    </a:lnTo>
                    <a:lnTo>
                      <a:pt x="2976" y="636"/>
                    </a:lnTo>
                    <a:lnTo>
                      <a:pt x="2976" y="636"/>
                    </a:lnTo>
                    <a:lnTo>
                      <a:pt x="2976" y="636"/>
                    </a:lnTo>
                    <a:lnTo>
                      <a:pt x="2976" y="636"/>
                    </a:lnTo>
                    <a:lnTo>
                      <a:pt x="2976" y="636"/>
                    </a:lnTo>
                    <a:lnTo>
                      <a:pt x="2976" y="636"/>
                    </a:lnTo>
                    <a:lnTo>
                      <a:pt x="2976" y="636"/>
                    </a:lnTo>
                    <a:lnTo>
                      <a:pt x="2976" y="636"/>
                    </a:lnTo>
                    <a:lnTo>
                      <a:pt x="2976" y="636"/>
                    </a:lnTo>
                    <a:lnTo>
                      <a:pt x="2976" y="636"/>
                    </a:lnTo>
                    <a:lnTo>
                      <a:pt x="2976" y="636"/>
                    </a:lnTo>
                    <a:lnTo>
                      <a:pt x="2976" y="636"/>
                    </a:lnTo>
                    <a:lnTo>
                      <a:pt x="2976" y="636"/>
                    </a:lnTo>
                    <a:lnTo>
                      <a:pt x="2976" y="636"/>
                    </a:lnTo>
                    <a:lnTo>
                      <a:pt x="2976" y="636"/>
                    </a:lnTo>
                    <a:lnTo>
                      <a:pt x="2976" y="630"/>
                    </a:lnTo>
                    <a:lnTo>
                      <a:pt x="2976" y="630"/>
                    </a:lnTo>
                    <a:lnTo>
                      <a:pt x="2976" y="630"/>
                    </a:lnTo>
                    <a:lnTo>
                      <a:pt x="2976" y="630"/>
                    </a:lnTo>
                    <a:lnTo>
                      <a:pt x="2976" y="630"/>
                    </a:lnTo>
                    <a:lnTo>
                      <a:pt x="2976" y="630"/>
                    </a:lnTo>
                    <a:lnTo>
                      <a:pt x="2976" y="630"/>
                    </a:lnTo>
                    <a:lnTo>
                      <a:pt x="2976" y="630"/>
                    </a:lnTo>
                    <a:lnTo>
                      <a:pt x="2976" y="630"/>
                    </a:lnTo>
                    <a:lnTo>
                      <a:pt x="2976" y="630"/>
                    </a:lnTo>
                    <a:lnTo>
                      <a:pt x="2976" y="630"/>
                    </a:lnTo>
                    <a:lnTo>
                      <a:pt x="2976" y="630"/>
                    </a:lnTo>
                    <a:lnTo>
                      <a:pt x="2976" y="630"/>
                    </a:lnTo>
                    <a:lnTo>
                      <a:pt x="2976" y="630"/>
                    </a:lnTo>
                    <a:lnTo>
                      <a:pt x="2976" y="630"/>
                    </a:lnTo>
                    <a:lnTo>
                      <a:pt x="2976" y="630"/>
                    </a:lnTo>
                    <a:lnTo>
                      <a:pt x="2976" y="630"/>
                    </a:lnTo>
                    <a:lnTo>
                      <a:pt x="2976" y="630"/>
                    </a:lnTo>
                    <a:lnTo>
                      <a:pt x="2976" y="630"/>
                    </a:lnTo>
                    <a:lnTo>
                      <a:pt x="2976" y="630"/>
                    </a:lnTo>
                    <a:lnTo>
                      <a:pt x="2976" y="630"/>
                    </a:lnTo>
                    <a:lnTo>
                      <a:pt x="2976" y="630"/>
                    </a:lnTo>
                    <a:lnTo>
                      <a:pt x="2976" y="630"/>
                    </a:lnTo>
                    <a:lnTo>
                      <a:pt x="2976" y="630"/>
                    </a:lnTo>
                    <a:lnTo>
                      <a:pt x="2976" y="630"/>
                    </a:lnTo>
                    <a:lnTo>
                      <a:pt x="2976" y="630"/>
                    </a:lnTo>
                    <a:lnTo>
                      <a:pt x="2976" y="630"/>
                    </a:lnTo>
                    <a:lnTo>
                      <a:pt x="2976" y="630"/>
                    </a:lnTo>
                    <a:lnTo>
                      <a:pt x="2976" y="630"/>
                    </a:lnTo>
                    <a:lnTo>
                      <a:pt x="2976" y="630"/>
                    </a:lnTo>
                    <a:lnTo>
                      <a:pt x="2976" y="630"/>
                    </a:lnTo>
                    <a:lnTo>
                      <a:pt x="2976" y="630"/>
                    </a:lnTo>
                    <a:lnTo>
                      <a:pt x="2976" y="630"/>
                    </a:lnTo>
                    <a:lnTo>
                      <a:pt x="2976" y="630"/>
                    </a:lnTo>
                    <a:lnTo>
                      <a:pt x="2976" y="630"/>
                    </a:lnTo>
                    <a:lnTo>
                      <a:pt x="2976" y="630"/>
                    </a:lnTo>
                    <a:lnTo>
                      <a:pt x="2976" y="630"/>
                    </a:lnTo>
                    <a:lnTo>
                      <a:pt x="2982" y="630"/>
                    </a:lnTo>
                    <a:lnTo>
                      <a:pt x="2982" y="630"/>
                    </a:lnTo>
                    <a:lnTo>
                      <a:pt x="2982" y="630"/>
                    </a:lnTo>
                    <a:lnTo>
                      <a:pt x="2982" y="630"/>
                    </a:lnTo>
                    <a:lnTo>
                      <a:pt x="2982" y="630"/>
                    </a:lnTo>
                    <a:lnTo>
                      <a:pt x="2982" y="636"/>
                    </a:lnTo>
                    <a:lnTo>
                      <a:pt x="2982" y="636"/>
                    </a:lnTo>
                    <a:lnTo>
                      <a:pt x="2982" y="636"/>
                    </a:lnTo>
                    <a:lnTo>
                      <a:pt x="2982" y="636"/>
                    </a:lnTo>
                    <a:lnTo>
                      <a:pt x="2982" y="636"/>
                    </a:lnTo>
                    <a:lnTo>
                      <a:pt x="2982" y="636"/>
                    </a:lnTo>
                    <a:lnTo>
                      <a:pt x="2982" y="636"/>
                    </a:lnTo>
                    <a:lnTo>
                      <a:pt x="2982" y="636"/>
                    </a:lnTo>
                    <a:lnTo>
                      <a:pt x="2982" y="636"/>
                    </a:lnTo>
                    <a:lnTo>
                      <a:pt x="2982" y="636"/>
                    </a:lnTo>
                    <a:lnTo>
                      <a:pt x="2982" y="636"/>
                    </a:lnTo>
                    <a:lnTo>
                      <a:pt x="2982" y="636"/>
                    </a:lnTo>
                    <a:lnTo>
                      <a:pt x="2982" y="636"/>
                    </a:lnTo>
                    <a:lnTo>
                      <a:pt x="2982" y="636"/>
                    </a:lnTo>
                    <a:lnTo>
                      <a:pt x="2982" y="636"/>
                    </a:lnTo>
                    <a:lnTo>
                      <a:pt x="2982" y="636"/>
                    </a:lnTo>
                    <a:lnTo>
                      <a:pt x="2982" y="636"/>
                    </a:lnTo>
                    <a:lnTo>
                      <a:pt x="2982" y="636"/>
                    </a:lnTo>
                    <a:lnTo>
                      <a:pt x="2982" y="636"/>
                    </a:lnTo>
                    <a:lnTo>
                      <a:pt x="2982" y="642"/>
                    </a:lnTo>
                    <a:lnTo>
                      <a:pt x="2982" y="642"/>
                    </a:lnTo>
                    <a:lnTo>
                      <a:pt x="2982" y="642"/>
                    </a:lnTo>
                    <a:lnTo>
                      <a:pt x="2982" y="642"/>
                    </a:lnTo>
                    <a:lnTo>
                      <a:pt x="2982" y="642"/>
                    </a:lnTo>
                    <a:lnTo>
                      <a:pt x="2982" y="642"/>
                    </a:lnTo>
                    <a:lnTo>
                      <a:pt x="2982" y="642"/>
                    </a:lnTo>
                    <a:lnTo>
                      <a:pt x="2982" y="642"/>
                    </a:lnTo>
                    <a:lnTo>
                      <a:pt x="2982" y="642"/>
                    </a:lnTo>
                    <a:lnTo>
                      <a:pt x="2982" y="642"/>
                    </a:lnTo>
                    <a:lnTo>
                      <a:pt x="2982" y="642"/>
                    </a:lnTo>
                    <a:lnTo>
                      <a:pt x="2982" y="642"/>
                    </a:lnTo>
                    <a:lnTo>
                      <a:pt x="2982" y="642"/>
                    </a:lnTo>
                    <a:lnTo>
                      <a:pt x="2982" y="648"/>
                    </a:lnTo>
                    <a:lnTo>
                      <a:pt x="2982" y="648"/>
                    </a:lnTo>
                    <a:lnTo>
                      <a:pt x="2982" y="648"/>
                    </a:lnTo>
                    <a:lnTo>
                      <a:pt x="2982" y="648"/>
                    </a:lnTo>
                    <a:lnTo>
                      <a:pt x="2982" y="648"/>
                    </a:lnTo>
                    <a:lnTo>
                      <a:pt x="2982" y="648"/>
                    </a:lnTo>
                    <a:lnTo>
                      <a:pt x="2982" y="648"/>
                    </a:lnTo>
                    <a:lnTo>
                      <a:pt x="2982" y="648"/>
                    </a:lnTo>
                    <a:lnTo>
                      <a:pt x="2982" y="648"/>
                    </a:lnTo>
                    <a:lnTo>
                      <a:pt x="2982" y="648"/>
                    </a:lnTo>
                    <a:lnTo>
                      <a:pt x="2982" y="648"/>
                    </a:lnTo>
                    <a:lnTo>
                      <a:pt x="2982" y="648"/>
                    </a:lnTo>
                    <a:lnTo>
                      <a:pt x="2982" y="654"/>
                    </a:lnTo>
                    <a:lnTo>
                      <a:pt x="2982" y="654"/>
                    </a:lnTo>
                    <a:lnTo>
                      <a:pt x="2982" y="654"/>
                    </a:lnTo>
                    <a:lnTo>
                      <a:pt x="2982" y="654"/>
                    </a:lnTo>
                    <a:lnTo>
                      <a:pt x="2982" y="654"/>
                    </a:lnTo>
                    <a:lnTo>
                      <a:pt x="2988" y="654"/>
                    </a:lnTo>
                    <a:lnTo>
                      <a:pt x="2988" y="654"/>
                    </a:lnTo>
                    <a:lnTo>
                      <a:pt x="2988" y="654"/>
                    </a:lnTo>
                    <a:lnTo>
                      <a:pt x="2988" y="654"/>
                    </a:lnTo>
                    <a:lnTo>
                      <a:pt x="2988" y="654"/>
                    </a:lnTo>
                    <a:lnTo>
                      <a:pt x="2988" y="654"/>
                    </a:lnTo>
                    <a:lnTo>
                      <a:pt x="2988" y="660"/>
                    </a:lnTo>
                    <a:lnTo>
                      <a:pt x="2988" y="660"/>
                    </a:lnTo>
                    <a:lnTo>
                      <a:pt x="2988" y="660"/>
                    </a:lnTo>
                    <a:lnTo>
                      <a:pt x="2988" y="660"/>
                    </a:lnTo>
                    <a:lnTo>
                      <a:pt x="2988" y="660"/>
                    </a:lnTo>
                    <a:lnTo>
                      <a:pt x="2988" y="660"/>
                    </a:lnTo>
                    <a:lnTo>
                      <a:pt x="2988" y="660"/>
                    </a:lnTo>
                    <a:lnTo>
                      <a:pt x="2988" y="660"/>
                    </a:lnTo>
                    <a:lnTo>
                      <a:pt x="2988" y="660"/>
                    </a:lnTo>
                    <a:lnTo>
                      <a:pt x="2988" y="660"/>
                    </a:lnTo>
                    <a:lnTo>
                      <a:pt x="2988" y="660"/>
                    </a:lnTo>
                    <a:lnTo>
                      <a:pt x="2988" y="660"/>
                    </a:lnTo>
                    <a:lnTo>
                      <a:pt x="2988" y="666"/>
                    </a:lnTo>
                    <a:lnTo>
                      <a:pt x="2988" y="666"/>
                    </a:lnTo>
                    <a:lnTo>
                      <a:pt x="3000" y="690"/>
                    </a:lnTo>
                    <a:lnTo>
                      <a:pt x="3000" y="690"/>
                    </a:lnTo>
                    <a:lnTo>
                      <a:pt x="3000" y="690"/>
                    </a:lnTo>
                    <a:lnTo>
                      <a:pt x="3000" y="690"/>
                    </a:lnTo>
                    <a:lnTo>
                      <a:pt x="3000" y="690"/>
                    </a:lnTo>
                    <a:lnTo>
                      <a:pt x="3000" y="690"/>
                    </a:lnTo>
                    <a:lnTo>
                      <a:pt x="3000" y="690"/>
                    </a:lnTo>
                    <a:lnTo>
                      <a:pt x="3000" y="690"/>
                    </a:lnTo>
                    <a:lnTo>
                      <a:pt x="3000" y="690"/>
                    </a:lnTo>
                    <a:lnTo>
                      <a:pt x="3000" y="690"/>
                    </a:lnTo>
                    <a:lnTo>
                      <a:pt x="3000" y="690"/>
                    </a:lnTo>
                    <a:lnTo>
                      <a:pt x="3000" y="690"/>
                    </a:lnTo>
                    <a:lnTo>
                      <a:pt x="3000" y="690"/>
                    </a:lnTo>
                    <a:lnTo>
                      <a:pt x="3000" y="690"/>
                    </a:lnTo>
                    <a:lnTo>
                      <a:pt x="3000" y="690"/>
                    </a:lnTo>
                    <a:lnTo>
                      <a:pt x="3000" y="690"/>
                    </a:lnTo>
                    <a:lnTo>
                      <a:pt x="3000" y="690"/>
                    </a:lnTo>
                    <a:lnTo>
                      <a:pt x="3000" y="690"/>
                    </a:lnTo>
                    <a:lnTo>
                      <a:pt x="3000" y="690"/>
                    </a:lnTo>
                    <a:lnTo>
                      <a:pt x="3000" y="690"/>
                    </a:lnTo>
                    <a:lnTo>
                      <a:pt x="3000" y="690"/>
                    </a:lnTo>
                    <a:lnTo>
                      <a:pt x="3000" y="690"/>
                    </a:lnTo>
                    <a:lnTo>
                      <a:pt x="3000" y="690"/>
                    </a:lnTo>
                    <a:lnTo>
                      <a:pt x="3000" y="690"/>
                    </a:lnTo>
                    <a:lnTo>
                      <a:pt x="3000" y="690"/>
                    </a:lnTo>
                    <a:lnTo>
                      <a:pt x="3000" y="690"/>
                    </a:lnTo>
                    <a:lnTo>
                      <a:pt x="3012" y="672"/>
                    </a:lnTo>
                    <a:lnTo>
                      <a:pt x="3012" y="672"/>
                    </a:lnTo>
                    <a:lnTo>
                      <a:pt x="3012" y="672"/>
                    </a:lnTo>
                    <a:lnTo>
                      <a:pt x="3012" y="672"/>
                    </a:lnTo>
                    <a:lnTo>
                      <a:pt x="3012" y="672"/>
                    </a:lnTo>
                    <a:lnTo>
                      <a:pt x="3012" y="672"/>
                    </a:lnTo>
                    <a:lnTo>
                      <a:pt x="3012" y="672"/>
                    </a:lnTo>
                    <a:lnTo>
                      <a:pt x="3012" y="672"/>
                    </a:lnTo>
                    <a:lnTo>
                      <a:pt x="3012" y="672"/>
                    </a:lnTo>
                    <a:lnTo>
                      <a:pt x="3012" y="672"/>
                    </a:lnTo>
                    <a:lnTo>
                      <a:pt x="3012" y="672"/>
                    </a:lnTo>
                    <a:lnTo>
                      <a:pt x="3012" y="666"/>
                    </a:lnTo>
                    <a:lnTo>
                      <a:pt x="3012" y="666"/>
                    </a:lnTo>
                    <a:lnTo>
                      <a:pt x="3012" y="666"/>
                    </a:lnTo>
                    <a:lnTo>
                      <a:pt x="3012" y="666"/>
                    </a:lnTo>
                    <a:lnTo>
                      <a:pt x="3012" y="666"/>
                    </a:lnTo>
                    <a:lnTo>
                      <a:pt x="3012" y="666"/>
                    </a:lnTo>
                    <a:lnTo>
                      <a:pt x="3012" y="666"/>
                    </a:lnTo>
                    <a:lnTo>
                      <a:pt x="3012" y="666"/>
                    </a:lnTo>
                    <a:lnTo>
                      <a:pt x="3012" y="666"/>
                    </a:lnTo>
                    <a:lnTo>
                      <a:pt x="3012" y="666"/>
                    </a:lnTo>
                    <a:lnTo>
                      <a:pt x="3012" y="666"/>
                    </a:lnTo>
                    <a:lnTo>
                      <a:pt x="3012" y="666"/>
                    </a:lnTo>
                    <a:lnTo>
                      <a:pt x="3012" y="666"/>
                    </a:lnTo>
                    <a:lnTo>
                      <a:pt x="3012" y="666"/>
                    </a:lnTo>
                    <a:lnTo>
                      <a:pt x="3012" y="660"/>
                    </a:lnTo>
                    <a:lnTo>
                      <a:pt x="3012" y="660"/>
                    </a:lnTo>
                    <a:lnTo>
                      <a:pt x="3012" y="660"/>
                    </a:lnTo>
                    <a:lnTo>
                      <a:pt x="3012" y="660"/>
                    </a:lnTo>
                    <a:lnTo>
                      <a:pt x="3012" y="660"/>
                    </a:lnTo>
                    <a:lnTo>
                      <a:pt x="3012" y="660"/>
                    </a:lnTo>
                    <a:lnTo>
                      <a:pt x="3012" y="660"/>
                    </a:lnTo>
                    <a:lnTo>
                      <a:pt x="3012" y="660"/>
                    </a:lnTo>
                    <a:lnTo>
                      <a:pt x="3012" y="660"/>
                    </a:lnTo>
                    <a:lnTo>
                      <a:pt x="3012" y="660"/>
                    </a:lnTo>
                    <a:lnTo>
                      <a:pt x="3012" y="660"/>
                    </a:lnTo>
                    <a:lnTo>
                      <a:pt x="3012" y="660"/>
                    </a:lnTo>
                    <a:lnTo>
                      <a:pt x="3012" y="654"/>
                    </a:lnTo>
                    <a:lnTo>
                      <a:pt x="3012" y="654"/>
                    </a:lnTo>
                    <a:lnTo>
                      <a:pt x="3018" y="654"/>
                    </a:lnTo>
                    <a:lnTo>
                      <a:pt x="3018" y="654"/>
                    </a:lnTo>
                    <a:lnTo>
                      <a:pt x="3018" y="654"/>
                    </a:lnTo>
                    <a:lnTo>
                      <a:pt x="3018" y="654"/>
                    </a:lnTo>
                    <a:lnTo>
                      <a:pt x="3018" y="654"/>
                    </a:lnTo>
                    <a:lnTo>
                      <a:pt x="3018" y="654"/>
                    </a:lnTo>
                    <a:lnTo>
                      <a:pt x="3018" y="654"/>
                    </a:lnTo>
                    <a:lnTo>
                      <a:pt x="3018" y="654"/>
                    </a:lnTo>
                    <a:lnTo>
                      <a:pt x="3018" y="654"/>
                    </a:lnTo>
                    <a:lnTo>
                      <a:pt x="3018" y="654"/>
                    </a:lnTo>
                    <a:lnTo>
                      <a:pt x="3018" y="648"/>
                    </a:lnTo>
                    <a:lnTo>
                      <a:pt x="3018" y="648"/>
                    </a:lnTo>
                    <a:lnTo>
                      <a:pt x="3018" y="648"/>
                    </a:lnTo>
                    <a:lnTo>
                      <a:pt x="3018" y="648"/>
                    </a:lnTo>
                    <a:lnTo>
                      <a:pt x="3018" y="648"/>
                    </a:lnTo>
                    <a:lnTo>
                      <a:pt x="3018" y="648"/>
                    </a:lnTo>
                    <a:lnTo>
                      <a:pt x="3018" y="648"/>
                    </a:lnTo>
                    <a:lnTo>
                      <a:pt x="3018" y="648"/>
                    </a:lnTo>
                    <a:lnTo>
                      <a:pt x="3018" y="648"/>
                    </a:lnTo>
                    <a:lnTo>
                      <a:pt x="3018" y="648"/>
                    </a:lnTo>
                    <a:lnTo>
                      <a:pt x="3018" y="648"/>
                    </a:lnTo>
                    <a:lnTo>
                      <a:pt x="3018" y="648"/>
                    </a:lnTo>
                    <a:lnTo>
                      <a:pt x="3018" y="642"/>
                    </a:lnTo>
                    <a:lnTo>
                      <a:pt x="3018" y="642"/>
                    </a:lnTo>
                    <a:lnTo>
                      <a:pt x="3018" y="642"/>
                    </a:lnTo>
                    <a:lnTo>
                      <a:pt x="3018" y="642"/>
                    </a:lnTo>
                    <a:lnTo>
                      <a:pt x="3018" y="642"/>
                    </a:lnTo>
                    <a:lnTo>
                      <a:pt x="3018" y="642"/>
                    </a:lnTo>
                    <a:lnTo>
                      <a:pt x="3018" y="642"/>
                    </a:lnTo>
                    <a:lnTo>
                      <a:pt x="3018" y="642"/>
                    </a:lnTo>
                    <a:lnTo>
                      <a:pt x="3018" y="642"/>
                    </a:lnTo>
                    <a:lnTo>
                      <a:pt x="3018" y="642"/>
                    </a:lnTo>
                    <a:lnTo>
                      <a:pt x="3018" y="642"/>
                    </a:lnTo>
                    <a:lnTo>
                      <a:pt x="3018" y="642"/>
                    </a:lnTo>
                    <a:lnTo>
                      <a:pt x="3018" y="636"/>
                    </a:lnTo>
                    <a:lnTo>
                      <a:pt x="3018" y="636"/>
                    </a:lnTo>
                    <a:lnTo>
                      <a:pt x="3018" y="636"/>
                    </a:lnTo>
                    <a:lnTo>
                      <a:pt x="3018" y="636"/>
                    </a:lnTo>
                    <a:lnTo>
                      <a:pt x="3018" y="636"/>
                    </a:lnTo>
                    <a:lnTo>
                      <a:pt x="3018" y="636"/>
                    </a:lnTo>
                    <a:lnTo>
                      <a:pt x="3018" y="636"/>
                    </a:lnTo>
                    <a:lnTo>
                      <a:pt x="3018" y="636"/>
                    </a:lnTo>
                    <a:lnTo>
                      <a:pt x="3018" y="636"/>
                    </a:lnTo>
                    <a:lnTo>
                      <a:pt x="3018" y="636"/>
                    </a:lnTo>
                    <a:lnTo>
                      <a:pt x="3018" y="636"/>
                    </a:lnTo>
                    <a:lnTo>
                      <a:pt x="3018" y="636"/>
                    </a:lnTo>
                    <a:lnTo>
                      <a:pt x="3018" y="636"/>
                    </a:lnTo>
                    <a:lnTo>
                      <a:pt x="3018" y="636"/>
                    </a:lnTo>
                    <a:lnTo>
                      <a:pt x="3018" y="636"/>
                    </a:lnTo>
                    <a:lnTo>
                      <a:pt x="3018" y="636"/>
                    </a:lnTo>
                    <a:lnTo>
                      <a:pt x="3018" y="636"/>
                    </a:lnTo>
                    <a:lnTo>
                      <a:pt x="3018" y="636"/>
                    </a:lnTo>
                    <a:lnTo>
                      <a:pt x="3018" y="636"/>
                    </a:lnTo>
                    <a:lnTo>
                      <a:pt x="3018" y="630"/>
                    </a:lnTo>
                    <a:lnTo>
                      <a:pt x="3018" y="630"/>
                    </a:lnTo>
                    <a:lnTo>
                      <a:pt x="3024" y="630"/>
                    </a:lnTo>
                    <a:lnTo>
                      <a:pt x="3024" y="630"/>
                    </a:lnTo>
                    <a:lnTo>
                      <a:pt x="3024" y="630"/>
                    </a:lnTo>
                    <a:lnTo>
                      <a:pt x="3024" y="630"/>
                    </a:lnTo>
                    <a:lnTo>
                      <a:pt x="3024" y="630"/>
                    </a:lnTo>
                    <a:lnTo>
                      <a:pt x="3024" y="630"/>
                    </a:lnTo>
                    <a:lnTo>
                      <a:pt x="3024" y="630"/>
                    </a:lnTo>
                    <a:lnTo>
                      <a:pt x="3024" y="630"/>
                    </a:lnTo>
                    <a:lnTo>
                      <a:pt x="3024" y="630"/>
                    </a:lnTo>
                    <a:lnTo>
                      <a:pt x="3024" y="630"/>
                    </a:lnTo>
                    <a:lnTo>
                      <a:pt x="3024" y="630"/>
                    </a:lnTo>
                    <a:lnTo>
                      <a:pt x="3024" y="630"/>
                    </a:lnTo>
                    <a:lnTo>
                      <a:pt x="3024" y="630"/>
                    </a:lnTo>
                    <a:lnTo>
                      <a:pt x="3024" y="630"/>
                    </a:lnTo>
                    <a:lnTo>
                      <a:pt x="3024" y="630"/>
                    </a:lnTo>
                    <a:lnTo>
                      <a:pt x="3024" y="630"/>
                    </a:lnTo>
                    <a:lnTo>
                      <a:pt x="3024" y="630"/>
                    </a:lnTo>
                    <a:lnTo>
                      <a:pt x="3024" y="630"/>
                    </a:lnTo>
                    <a:lnTo>
                      <a:pt x="3024" y="630"/>
                    </a:lnTo>
                    <a:lnTo>
                      <a:pt x="3024" y="630"/>
                    </a:lnTo>
                    <a:lnTo>
                      <a:pt x="3024" y="630"/>
                    </a:lnTo>
                    <a:lnTo>
                      <a:pt x="3024" y="630"/>
                    </a:lnTo>
                    <a:lnTo>
                      <a:pt x="3024" y="630"/>
                    </a:lnTo>
                    <a:lnTo>
                      <a:pt x="3024" y="630"/>
                    </a:lnTo>
                    <a:lnTo>
                      <a:pt x="3024" y="630"/>
                    </a:lnTo>
                    <a:lnTo>
                      <a:pt x="3024" y="630"/>
                    </a:lnTo>
                    <a:lnTo>
                      <a:pt x="3024" y="630"/>
                    </a:lnTo>
                    <a:lnTo>
                      <a:pt x="3024" y="630"/>
                    </a:lnTo>
                    <a:lnTo>
                      <a:pt x="3024" y="630"/>
                    </a:lnTo>
                    <a:lnTo>
                      <a:pt x="3024" y="630"/>
                    </a:lnTo>
                    <a:lnTo>
                      <a:pt x="3024" y="630"/>
                    </a:lnTo>
                    <a:lnTo>
                      <a:pt x="3024" y="630"/>
                    </a:lnTo>
                    <a:lnTo>
                      <a:pt x="3024" y="630"/>
                    </a:lnTo>
                    <a:lnTo>
                      <a:pt x="3024" y="630"/>
                    </a:lnTo>
                    <a:lnTo>
                      <a:pt x="3024" y="630"/>
                    </a:lnTo>
                    <a:lnTo>
                      <a:pt x="3024" y="630"/>
                    </a:lnTo>
                    <a:lnTo>
                      <a:pt x="3024" y="630"/>
                    </a:lnTo>
                    <a:lnTo>
                      <a:pt x="3024" y="630"/>
                    </a:lnTo>
                    <a:lnTo>
                      <a:pt x="3024" y="630"/>
                    </a:lnTo>
                    <a:lnTo>
                      <a:pt x="3024" y="630"/>
                    </a:lnTo>
                    <a:lnTo>
                      <a:pt x="3024" y="630"/>
                    </a:lnTo>
                    <a:lnTo>
                      <a:pt x="3024" y="630"/>
                    </a:lnTo>
                    <a:lnTo>
                      <a:pt x="3024" y="636"/>
                    </a:lnTo>
                    <a:lnTo>
                      <a:pt x="3024" y="636"/>
                    </a:lnTo>
                    <a:lnTo>
                      <a:pt x="3024" y="636"/>
                    </a:lnTo>
                    <a:lnTo>
                      <a:pt x="3024" y="636"/>
                    </a:lnTo>
                    <a:lnTo>
                      <a:pt x="3024" y="636"/>
                    </a:lnTo>
                    <a:lnTo>
                      <a:pt x="3024" y="636"/>
                    </a:lnTo>
                    <a:lnTo>
                      <a:pt x="3024" y="636"/>
                    </a:lnTo>
                    <a:lnTo>
                      <a:pt x="3024" y="636"/>
                    </a:lnTo>
                    <a:lnTo>
                      <a:pt x="3024" y="636"/>
                    </a:lnTo>
                    <a:lnTo>
                      <a:pt x="3024" y="636"/>
                    </a:lnTo>
                    <a:lnTo>
                      <a:pt x="3030" y="636"/>
                    </a:lnTo>
                    <a:lnTo>
                      <a:pt x="3030" y="636"/>
                    </a:lnTo>
                    <a:lnTo>
                      <a:pt x="3030" y="636"/>
                    </a:lnTo>
                    <a:lnTo>
                      <a:pt x="3030" y="636"/>
                    </a:lnTo>
                    <a:lnTo>
                      <a:pt x="3030" y="636"/>
                    </a:lnTo>
                    <a:lnTo>
                      <a:pt x="3030" y="636"/>
                    </a:lnTo>
                    <a:lnTo>
                      <a:pt x="3030" y="636"/>
                    </a:lnTo>
                    <a:lnTo>
                      <a:pt x="3030" y="636"/>
                    </a:lnTo>
                    <a:lnTo>
                      <a:pt x="3030" y="636"/>
                    </a:lnTo>
                    <a:lnTo>
                      <a:pt x="3030" y="642"/>
                    </a:lnTo>
                    <a:lnTo>
                      <a:pt x="3030" y="642"/>
                    </a:lnTo>
                    <a:lnTo>
                      <a:pt x="3030" y="642"/>
                    </a:lnTo>
                    <a:lnTo>
                      <a:pt x="3030" y="642"/>
                    </a:lnTo>
                    <a:lnTo>
                      <a:pt x="3030" y="642"/>
                    </a:lnTo>
                    <a:lnTo>
                      <a:pt x="3030" y="642"/>
                    </a:lnTo>
                    <a:lnTo>
                      <a:pt x="3030" y="642"/>
                    </a:lnTo>
                    <a:lnTo>
                      <a:pt x="3030" y="642"/>
                    </a:lnTo>
                    <a:lnTo>
                      <a:pt x="3030" y="642"/>
                    </a:lnTo>
                    <a:lnTo>
                      <a:pt x="3030" y="642"/>
                    </a:lnTo>
                    <a:lnTo>
                      <a:pt x="3030" y="642"/>
                    </a:lnTo>
                    <a:lnTo>
                      <a:pt x="3030" y="642"/>
                    </a:lnTo>
                    <a:lnTo>
                      <a:pt x="3030" y="648"/>
                    </a:lnTo>
                    <a:lnTo>
                      <a:pt x="3030" y="648"/>
                    </a:lnTo>
                    <a:lnTo>
                      <a:pt x="3030" y="648"/>
                    </a:lnTo>
                    <a:lnTo>
                      <a:pt x="3030" y="648"/>
                    </a:lnTo>
                    <a:lnTo>
                      <a:pt x="3030" y="648"/>
                    </a:lnTo>
                    <a:lnTo>
                      <a:pt x="3030" y="648"/>
                    </a:lnTo>
                    <a:lnTo>
                      <a:pt x="3030" y="648"/>
                    </a:lnTo>
                    <a:lnTo>
                      <a:pt x="3030" y="648"/>
                    </a:lnTo>
                    <a:lnTo>
                      <a:pt x="3030" y="648"/>
                    </a:lnTo>
                    <a:lnTo>
                      <a:pt x="3030" y="648"/>
                    </a:lnTo>
                    <a:lnTo>
                      <a:pt x="3030" y="648"/>
                    </a:lnTo>
                    <a:lnTo>
                      <a:pt x="3030" y="648"/>
                    </a:lnTo>
                    <a:lnTo>
                      <a:pt x="3030" y="654"/>
                    </a:lnTo>
                    <a:lnTo>
                      <a:pt x="3030" y="654"/>
                    </a:lnTo>
                    <a:lnTo>
                      <a:pt x="3030" y="654"/>
                    </a:lnTo>
                    <a:lnTo>
                      <a:pt x="3030" y="654"/>
                    </a:lnTo>
                    <a:lnTo>
                      <a:pt x="3030" y="654"/>
                    </a:lnTo>
                    <a:lnTo>
                      <a:pt x="3030" y="654"/>
                    </a:lnTo>
                    <a:lnTo>
                      <a:pt x="3030" y="654"/>
                    </a:lnTo>
                    <a:lnTo>
                      <a:pt x="3030" y="654"/>
                    </a:lnTo>
                    <a:lnTo>
                      <a:pt x="3030" y="654"/>
                    </a:lnTo>
                    <a:lnTo>
                      <a:pt x="3030" y="654"/>
                    </a:lnTo>
                    <a:lnTo>
                      <a:pt x="3030" y="654"/>
                    </a:lnTo>
                    <a:lnTo>
                      <a:pt x="3030" y="654"/>
                    </a:lnTo>
                    <a:lnTo>
                      <a:pt x="3030" y="660"/>
                    </a:lnTo>
                    <a:lnTo>
                      <a:pt x="3030" y="660"/>
                    </a:lnTo>
                    <a:lnTo>
                      <a:pt x="3030" y="660"/>
                    </a:lnTo>
                    <a:lnTo>
                      <a:pt x="3030" y="660"/>
                    </a:lnTo>
                    <a:lnTo>
                      <a:pt x="3030" y="660"/>
                    </a:lnTo>
                    <a:lnTo>
                      <a:pt x="3030" y="660"/>
                    </a:lnTo>
                    <a:lnTo>
                      <a:pt x="3030" y="660"/>
                    </a:lnTo>
                    <a:lnTo>
                      <a:pt x="3030" y="660"/>
                    </a:lnTo>
                    <a:lnTo>
                      <a:pt x="3030" y="660"/>
                    </a:lnTo>
                    <a:lnTo>
                      <a:pt x="3036" y="660"/>
                    </a:lnTo>
                    <a:lnTo>
                      <a:pt x="3036" y="660"/>
                    </a:lnTo>
                    <a:lnTo>
                      <a:pt x="3036" y="660"/>
                    </a:lnTo>
                    <a:lnTo>
                      <a:pt x="3042" y="690"/>
                    </a:lnTo>
                    <a:lnTo>
                      <a:pt x="3042" y="690"/>
                    </a:lnTo>
                    <a:lnTo>
                      <a:pt x="3042" y="690"/>
                    </a:lnTo>
                    <a:lnTo>
                      <a:pt x="3042" y="690"/>
                    </a:lnTo>
                    <a:lnTo>
                      <a:pt x="3042" y="690"/>
                    </a:lnTo>
                    <a:lnTo>
                      <a:pt x="3042" y="690"/>
                    </a:lnTo>
                    <a:lnTo>
                      <a:pt x="3042" y="690"/>
                    </a:lnTo>
                    <a:lnTo>
                      <a:pt x="3042" y="690"/>
                    </a:lnTo>
                    <a:lnTo>
                      <a:pt x="3042" y="690"/>
                    </a:lnTo>
                    <a:lnTo>
                      <a:pt x="3042" y="690"/>
                    </a:lnTo>
                    <a:lnTo>
                      <a:pt x="3042" y="690"/>
                    </a:lnTo>
                    <a:lnTo>
                      <a:pt x="3042" y="690"/>
                    </a:lnTo>
                    <a:lnTo>
                      <a:pt x="3042" y="690"/>
                    </a:lnTo>
                    <a:lnTo>
                      <a:pt x="3048" y="690"/>
                    </a:lnTo>
                    <a:lnTo>
                      <a:pt x="3048" y="690"/>
                    </a:lnTo>
                    <a:lnTo>
                      <a:pt x="3048" y="690"/>
                    </a:lnTo>
                    <a:lnTo>
                      <a:pt x="3048" y="690"/>
                    </a:lnTo>
                    <a:lnTo>
                      <a:pt x="3048" y="690"/>
                    </a:lnTo>
                    <a:lnTo>
                      <a:pt x="3048" y="690"/>
                    </a:lnTo>
                    <a:lnTo>
                      <a:pt x="3048" y="690"/>
                    </a:lnTo>
                    <a:lnTo>
                      <a:pt x="3048" y="690"/>
                    </a:lnTo>
                    <a:lnTo>
                      <a:pt x="3048" y="690"/>
                    </a:lnTo>
                    <a:lnTo>
                      <a:pt x="3048" y="690"/>
                    </a:lnTo>
                    <a:lnTo>
                      <a:pt x="3048" y="690"/>
                    </a:lnTo>
                    <a:lnTo>
                      <a:pt x="3048" y="690"/>
                    </a:lnTo>
                    <a:lnTo>
                      <a:pt x="3048" y="690"/>
                    </a:lnTo>
                    <a:lnTo>
                      <a:pt x="3060" y="672"/>
                    </a:lnTo>
                    <a:lnTo>
                      <a:pt x="3060" y="672"/>
                    </a:lnTo>
                    <a:lnTo>
                      <a:pt x="3060" y="672"/>
                    </a:lnTo>
                    <a:lnTo>
                      <a:pt x="3060" y="672"/>
                    </a:lnTo>
                    <a:lnTo>
                      <a:pt x="3060" y="672"/>
                    </a:lnTo>
                    <a:lnTo>
                      <a:pt x="3060" y="672"/>
                    </a:lnTo>
                    <a:lnTo>
                      <a:pt x="3060" y="666"/>
                    </a:lnTo>
                    <a:lnTo>
                      <a:pt x="3060" y="666"/>
                    </a:lnTo>
                    <a:lnTo>
                      <a:pt x="3060" y="666"/>
                    </a:lnTo>
                    <a:lnTo>
                      <a:pt x="3060" y="666"/>
                    </a:lnTo>
                    <a:lnTo>
                      <a:pt x="3060" y="666"/>
                    </a:lnTo>
                    <a:lnTo>
                      <a:pt x="3060" y="666"/>
                    </a:lnTo>
                    <a:lnTo>
                      <a:pt x="3060" y="666"/>
                    </a:lnTo>
                    <a:lnTo>
                      <a:pt x="3060" y="666"/>
                    </a:lnTo>
                    <a:lnTo>
                      <a:pt x="3060" y="666"/>
                    </a:lnTo>
                    <a:lnTo>
                      <a:pt x="3060" y="666"/>
                    </a:lnTo>
                    <a:lnTo>
                      <a:pt x="3060" y="666"/>
                    </a:lnTo>
                    <a:lnTo>
                      <a:pt x="3060" y="666"/>
                    </a:lnTo>
                    <a:lnTo>
                      <a:pt x="3060" y="666"/>
                    </a:lnTo>
                    <a:lnTo>
                      <a:pt x="3060" y="666"/>
                    </a:lnTo>
                    <a:lnTo>
                      <a:pt x="3060" y="666"/>
                    </a:lnTo>
                    <a:lnTo>
                      <a:pt x="3060" y="660"/>
                    </a:lnTo>
                    <a:lnTo>
                      <a:pt x="3060" y="660"/>
                    </a:lnTo>
                    <a:lnTo>
                      <a:pt x="3060" y="660"/>
                    </a:lnTo>
                    <a:lnTo>
                      <a:pt x="3060" y="660"/>
                    </a:lnTo>
                    <a:lnTo>
                      <a:pt x="3060" y="660"/>
                    </a:lnTo>
                    <a:lnTo>
                      <a:pt x="3060" y="660"/>
                    </a:lnTo>
                    <a:lnTo>
                      <a:pt x="3060" y="660"/>
                    </a:lnTo>
                    <a:lnTo>
                      <a:pt x="3060" y="660"/>
                    </a:lnTo>
                    <a:lnTo>
                      <a:pt x="3060" y="660"/>
                    </a:lnTo>
                    <a:lnTo>
                      <a:pt x="3060" y="660"/>
                    </a:lnTo>
                    <a:lnTo>
                      <a:pt x="3060" y="660"/>
                    </a:lnTo>
                    <a:lnTo>
                      <a:pt x="3060" y="660"/>
                    </a:lnTo>
                    <a:lnTo>
                      <a:pt x="3060" y="654"/>
                    </a:lnTo>
                    <a:lnTo>
                      <a:pt x="3060" y="654"/>
                    </a:lnTo>
                    <a:lnTo>
                      <a:pt x="3060" y="654"/>
                    </a:lnTo>
                    <a:lnTo>
                      <a:pt x="3060" y="654"/>
                    </a:lnTo>
                    <a:lnTo>
                      <a:pt x="3060" y="654"/>
                    </a:lnTo>
                    <a:lnTo>
                      <a:pt x="3060" y="654"/>
                    </a:lnTo>
                    <a:lnTo>
                      <a:pt x="3060" y="654"/>
                    </a:lnTo>
                    <a:lnTo>
                      <a:pt x="3060" y="654"/>
                    </a:lnTo>
                    <a:lnTo>
                      <a:pt x="3060" y="654"/>
                    </a:lnTo>
                    <a:lnTo>
                      <a:pt x="3060" y="654"/>
                    </a:lnTo>
                    <a:lnTo>
                      <a:pt x="3060" y="654"/>
                    </a:lnTo>
                    <a:lnTo>
                      <a:pt x="3060" y="654"/>
                    </a:lnTo>
                    <a:lnTo>
                      <a:pt x="3060" y="648"/>
                    </a:lnTo>
                    <a:lnTo>
                      <a:pt x="3060" y="648"/>
                    </a:lnTo>
                    <a:lnTo>
                      <a:pt x="3060" y="648"/>
                    </a:lnTo>
                    <a:lnTo>
                      <a:pt x="3060" y="648"/>
                    </a:lnTo>
                    <a:lnTo>
                      <a:pt x="3060" y="648"/>
                    </a:lnTo>
                    <a:lnTo>
                      <a:pt x="3060" y="648"/>
                    </a:lnTo>
                    <a:lnTo>
                      <a:pt x="3060" y="648"/>
                    </a:lnTo>
                    <a:lnTo>
                      <a:pt x="3060" y="648"/>
                    </a:lnTo>
                    <a:lnTo>
                      <a:pt x="3060" y="648"/>
                    </a:lnTo>
                    <a:lnTo>
                      <a:pt x="3060" y="648"/>
                    </a:lnTo>
                    <a:lnTo>
                      <a:pt x="3060" y="648"/>
                    </a:lnTo>
                    <a:lnTo>
                      <a:pt x="3060" y="648"/>
                    </a:lnTo>
                    <a:lnTo>
                      <a:pt x="3060" y="642"/>
                    </a:lnTo>
                    <a:lnTo>
                      <a:pt x="3066" y="642"/>
                    </a:lnTo>
                    <a:lnTo>
                      <a:pt x="3066" y="642"/>
                    </a:lnTo>
                    <a:lnTo>
                      <a:pt x="3066" y="642"/>
                    </a:lnTo>
                    <a:lnTo>
                      <a:pt x="3066" y="642"/>
                    </a:lnTo>
                    <a:lnTo>
                      <a:pt x="3066" y="642"/>
                    </a:lnTo>
                    <a:lnTo>
                      <a:pt x="3066" y="642"/>
                    </a:lnTo>
                    <a:lnTo>
                      <a:pt x="3066" y="642"/>
                    </a:lnTo>
                    <a:lnTo>
                      <a:pt x="3066" y="642"/>
                    </a:lnTo>
                    <a:lnTo>
                      <a:pt x="3066" y="642"/>
                    </a:lnTo>
                    <a:lnTo>
                      <a:pt x="3066" y="642"/>
                    </a:lnTo>
                    <a:lnTo>
                      <a:pt x="3066" y="642"/>
                    </a:lnTo>
                    <a:lnTo>
                      <a:pt x="3066" y="636"/>
                    </a:lnTo>
                    <a:lnTo>
                      <a:pt x="3066" y="636"/>
                    </a:lnTo>
                    <a:lnTo>
                      <a:pt x="3066" y="636"/>
                    </a:lnTo>
                    <a:lnTo>
                      <a:pt x="3066" y="636"/>
                    </a:lnTo>
                    <a:lnTo>
                      <a:pt x="3066" y="636"/>
                    </a:lnTo>
                    <a:lnTo>
                      <a:pt x="3066" y="636"/>
                    </a:lnTo>
                    <a:lnTo>
                      <a:pt x="3066" y="636"/>
                    </a:lnTo>
                    <a:lnTo>
                      <a:pt x="3066" y="636"/>
                    </a:lnTo>
                    <a:lnTo>
                      <a:pt x="3066" y="636"/>
                    </a:lnTo>
                    <a:lnTo>
                      <a:pt x="3066" y="636"/>
                    </a:lnTo>
                    <a:lnTo>
                      <a:pt x="3066" y="636"/>
                    </a:lnTo>
                    <a:lnTo>
                      <a:pt x="3066" y="636"/>
                    </a:lnTo>
                    <a:lnTo>
                      <a:pt x="3066" y="636"/>
                    </a:lnTo>
                    <a:lnTo>
                      <a:pt x="3066" y="636"/>
                    </a:lnTo>
                    <a:lnTo>
                      <a:pt x="3066" y="636"/>
                    </a:lnTo>
                    <a:lnTo>
                      <a:pt x="3066" y="636"/>
                    </a:lnTo>
                    <a:lnTo>
                      <a:pt x="3066" y="630"/>
                    </a:lnTo>
                    <a:lnTo>
                      <a:pt x="3066" y="630"/>
                    </a:lnTo>
                    <a:lnTo>
                      <a:pt x="3066" y="630"/>
                    </a:lnTo>
                    <a:lnTo>
                      <a:pt x="3066" y="630"/>
                    </a:lnTo>
                    <a:lnTo>
                      <a:pt x="3066" y="630"/>
                    </a:lnTo>
                    <a:lnTo>
                      <a:pt x="3066" y="630"/>
                    </a:lnTo>
                    <a:lnTo>
                      <a:pt x="3066" y="630"/>
                    </a:lnTo>
                    <a:lnTo>
                      <a:pt x="3066" y="630"/>
                    </a:lnTo>
                    <a:lnTo>
                      <a:pt x="3066" y="630"/>
                    </a:lnTo>
                    <a:lnTo>
                      <a:pt x="3066" y="630"/>
                    </a:lnTo>
                    <a:lnTo>
                      <a:pt x="3066" y="630"/>
                    </a:lnTo>
                    <a:lnTo>
                      <a:pt x="3066" y="630"/>
                    </a:lnTo>
                    <a:lnTo>
                      <a:pt x="3066" y="630"/>
                    </a:lnTo>
                    <a:lnTo>
                      <a:pt x="3066" y="630"/>
                    </a:lnTo>
                    <a:lnTo>
                      <a:pt x="3066" y="630"/>
                    </a:lnTo>
                    <a:lnTo>
                      <a:pt x="3066" y="630"/>
                    </a:lnTo>
                    <a:lnTo>
                      <a:pt x="3066" y="630"/>
                    </a:lnTo>
                    <a:lnTo>
                      <a:pt x="3066" y="630"/>
                    </a:lnTo>
                    <a:lnTo>
                      <a:pt x="3066" y="630"/>
                    </a:lnTo>
                    <a:lnTo>
                      <a:pt x="3066" y="630"/>
                    </a:lnTo>
                    <a:lnTo>
                      <a:pt x="3066" y="630"/>
                    </a:lnTo>
                    <a:lnTo>
                      <a:pt x="3066" y="630"/>
                    </a:lnTo>
                    <a:lnTo>
                      <a:pt x="3066" y="630"/>
                    </a:lnTo>
                    <a:lnTo>
                      <a:pt x="3066" y="630"/>
                    </a:lnTo>
                    <a:lnTo>
                      <a:pt x="3066" y="630"/>
                    </a:lnTo>
                    <a:lnTo>
                      <a:pt x="3066" y="630"/>
                    </a:lnTo>
                    <a:lnTo>
                      <a:pt x="3072" y="630"/>
                    </a:lnTo>
                    <a:lnTo>
                      <a:pt x="3072" y="630"/>
                    </a:lnTo>
                    <a:lnTo>
                      <a:pt x="3072" y="630"/>
                    </a:lnTo>
                    <a:lnTo>
                      <a:pt x="3072" y="630"/>
                    </a:lnTo>
                    <a:lnTo>
                      <a:pt x="3072" y="630"/>
                    </a:lnTo>
                    <a:lnTo>
                      <a:pt x="3072" y="630"/>
                    </a:lnTo>
                    <a:lnTo>
                      <a:pt x="3072" y="630"/>
                    </a:lnTo>
                    <a:lnTo>
                      <a:pt x="3072" y="630"/>
                    </a:lnTo>
                    <a:lnTo>
                      <a:pt x="3072" y="630"/>
                    </a:lnTo>
                    <a:lnTo>
                      <a:pt x="3072" y="630"/>
                    </a:lnTo>
                    <a:lnTo>
                      <a:pt x="3072" y="630"/>
                    </a:lnTo>
                    <a:lnTo>
                      <a:pt x="3072" y="630"/>
                    </a:lnTo>
                    <a:lnTo>
                      <a:pt x="3072" y="630"/>
                    </a:lnTo>
                    <a:lnTo>
                      <a:pt x="3072" y="630"/>
                    </a:lnTo>
                    <a:lnTo>
                      <a:pt x="3072" y="630"/>
                    </a:lnTo>
                    <a:lnTo>
                      <a:pt x="3072" y="630"/>
                    </a:lnTo>
                    <a:lnTo>
                      <a:pt x="3072" y="630"/>
                    </a:lnTo>
                    <a:lnTo>
                      <a:pt x="3072" y="630"/>
                    </a:lnTo>
                    <a:lnTo>
                      <a:pt x="3072" y="630"/>
                    </a:lnTo>
                    <a:lnTo>
                      <a:pt x="3072" y="630"/>
                    </a:lnTo>
                    <a:lnTo>
                      <a:pt x="3072" y="630"/>
                    </a:lnTo>
                    <a:lnTo>
                      <a:pt x="3072" y="630"/>
                    </a:lnTo>
                    <a:lnTo>
                      <a:pt x="3072" y="630"/>
                    </a:lnTo>
                    <a:lnTo>
                      <a:pt x="3072" y="630"/>
                    </a:lnTo>
                    <a:lnTo>
                      <a:pt x="3072" y="630"/>
                    </a:lnTo>
                    <a:lnTo>
                      <a:pt x="3072" y="630"/>
                    </a:lnTo>
                    <a:lnTo>
                      <a:pt x="3072" y="630"/>
                    </a:lnTo>
                    <a:lnTo>
                      <a:pt x="3072" y="630"/>
                    </a:lnTo>
                    <a:lnTo>
                      <a:pt x="3072" y="630"/>
                    </a:lnTo>
                    <a:lnTo>
                      <a:pt x="3072" y="630"/>
                    </a:lnTo>
                    <a:lnTo>
                      <a:pt x="3072" y="630"/>
                    </a:lnTo>
                    <a:lnTo>
                      <a:pt x="3072" y="636"/>
                    </a:lnTo>
                    <a:lnTo>
                      <a:pt x="3072" y="636"/>
                    </a:lnTo>
                    <a:lnTo>
                      <a:pt x="3072" y="636"/>
                    </a:lnTo>
                    <a:lnTo>
                      <a:pt x="3072" y="636"/>
                    </a:lnTo>
                    <a:lnTo>
                      <a:pt x="3072" y="636"/>
                    </a:lnTo>
                    <a:lnTo>
                      <a:pt x="3072" y="636"/>
                    </a:lnTo>
                    <a:lnTo>
                      <a:pt x="3072" y="636"/>
                    </a:lnTo>
                    <a:lnTo>
                      <a:pt x="3072" y="636"/>
                    </a:lnTo>
                    <a:lnTo>
                      <a:pt x="3072" y="636"/>
                    </a:lnTo>
                    <a:lnTo>
                      <a:pt x="3072" y="636"/>
                    </a:lnTo>
                    <a:lnTo>
                      <a:pt x="3072" y="636"/>
                    </a:lnTo>
                    <a:lnTo>
                      <a:pt x="3072" y="636"/>
                    </a:lnTo>
                    <a:lnTo>
                      <a:pt x="3072" y="636"/>
                    </a:lnTo>
                    <a:lnTo>
                      <a:pt x="3072" y="636"/>
                    </a:lnTo>
                    <a:lnTo>
                      <a:pt x="3072" y="636"/>
                    </a:lnTo>
                    <a:lnTo>
                      <a:pt x="3072" y="636"/>
                    </a:lnTo>
                    <a:lnTo>
                      <a:pt x="3072" y="642"/>
                    </a:lnTo>
                    <a:lnTo>
                      <a:pt x="3072" y="642"/>
                    </a:lnTo>
                    <a:lnTo>
                      <a:pt x="3072" y="642"/>
                    </a:lnTo>
                    <a:lnTo>
                      <a:pt x="3072" y="642"/>
                    </a:lnTo>
                    <a:lnTo>
                      <a:pt x="3072" y="642"/>
                    </a:lnTo>
                    <a:lnTo>
                      <a:pt x="3078" y="642"/>
                    </a:lnTo>
                    <a:lnTo>
                      <a:pt x="3078" y="642"/>
                    </a:lnTo>
                    <a:lnTo>
                      <a:pt x="3078" y="642"/>
                    </a:lnTo>
                    <a:lnTo>
                      <a:pt x="3078" y="642"/>
                    </a:lnTo>
                    <a:lnTo>
                      <a:pt x="3078" y="642"/>
                    </a:lnTo>
                    <a:lnTo>
                      <a:pt x="3078" y="642"/>
                    </a:lnTo>
                    <a:lnTo>
                      <a:pt x="3078" y="648"/>
                    </a:lnTo>
                    <a:lnTo>
                      <a:pt x="3078" y="648"/>
                    </a:lnTo>
                    <a:lnTo>
                      <a:pt x="3078" y="648"/>
                    </a:lnTo>
                    <a:lnTo>
                      <a:pt x="3078" y="648"/>
                    </a:lnTo>
                    <a:lnTo>
                      <a:pt x="3078" y="648"/>
                    </a:lnTo>
                    <a:lnTo>
                      <a:pt x="3078" y="648"/>
                    </a:lnTo>
                    <a:lnTo>
                      <a:pt x="3078" y="648"/>
                    </a:lnTo>
                    <a:lnTo>
                      <a:pt x="3078" y="648"/>
                    </a:lnTo>
                    <a:lnTo>
                      <a:pt x="3078" y="648"/>
                    </a:lnTo>
                    <a:lnTo>
                      <a:pt x="3078" y="648"/>
                    </a:lnTo>
                    <a:lnTo>
                      <a:pt x="3078" y="648"/>
                    </a:lnTo>
                    <a:lnTo>
                      <a:pt x="3078" y="648"/>
                    </a:lnTo>
                    <a:lnTo>
                      <a:pt x="3078" y="654"/>
                    </a:lnTo>
                    <a:lnTo>
                      <a:pt x="3078" y="654"/>
                    </a:lnTo>
                    <a:lnTo>
                      <a:pt x="3078" y="654"/>
                    </a:lnTo>
                    <a:lnTo>
                      <a:pt x="3078" y="654"/>
                    </a:lnTo>
                    <a:lnTo>
                      <a:pt x="3078" y="654"/>
                    </a:lnTo>
                    <a:lnTo>
                      <a:pt x="3078" y="654"/>
                    </a:lnTo>
                    <a:lnTo>
                      <a:pt x="3078" y="654"/>
                    </a:lnTo>
                    <a:lnTo>
                      <a:pt x="3078" y="654"/>
                    </a:lnTo>
                    <a:lnTo>
                      <a:pt x="3078" y="654"/>
                    </a:lnTo>
                    <a:lnTo>
                      <a:pt x="3078" y="654"/>
                    </a:lnTo>
                    <a:lnTo>
                      <a:pt x="3078" y="654"/>
                    </a:lnTo>
                    <a:lnTo>
                      <a:pt x="3078" y="654"/>
                    </a:lnTo>
                    <a:lnTo>
                      <a:pt x="3078" y="660"/>
                    </a:lnTo>
                    <a:lnTo>
                      <a:pt x="3078" y="660"/>
                    </a:lnTo>
                    <a:lnTo>
                      <a:pt x="3078" y="660"/>
                    </a:lnTo>
                    <a:lnTo>
                      <a:pt x="3078" y="660"/>
                    </a:lnTo>
                    <a:lnTo>
                      <a:pt x="3078" y="660"/>
                    </a:lnTo>
                    <a:lnTo>
                      <a:pt x="3078" y="660"/>
                    </a:lnTo>
                    <a:lnTo>
                      <a:pt x="3078" y="660"/>
                    </a:lnTo>
                    <a:lnTo>
                      <a:pt x="3078" y="660"/>
                    </a:lnTo>
                    <a:lnTo>
                      <a:pt x="3078" y="660"/>
                    </a:lnTo>
                    <a:lnTo>
                      <a:pt x="3078" y="660"/>
                    </a:lnTo>
                    <a:lnTo>
                      <a:pt x="3090" y="690"/>
                    </a:lnTo>
                    <a:lnTo>
                      <a:pt x="3090" y="690"/>
                    </a:lnTo>
                    <a:lnTo>
                      <a:pt x="3090" y="690"/>
                    </a:lnTo>
                    <a:lnTo>
                      <a:pt x="3090" y="690"/>
                    </a:lnTo>
                    <a:lnTo>
                      <a:pt x="3090" y="690"/>
                    </a:lnTo>
                    <a:lnTo>
                      <a:pt x="3090" y="690"/>
                    </a:lnTo>
                    <a:lnTo>
                      <a:pt x="3090" y="690"/>
                    </a:lnTo>
                    <a:lnTo>
                      <a:pt x="3090" y="690"/>
                    </a:lnTo>
                    <a:lnTo>
                      <a:pt x="3090" y="690"/>
                    </a:lnTo>
                    <a:lnTo>
                      <a:pt x="3090" y="690"/>
                    </a:lnTo>
                    <a:lnTo>
                      <a:pt x="3090" y="690"/>
                    </a:lnTo>
                    <a:lnTo>
                      <a:pt x="3090" y="690"/>
                    </a:lnTo>
                    <a:lnTo>
                      <a:pt x="3090" y="690"/>
                    </a:lnTo>
                    <a:lnTo>
                      <a:pt x="3090" y="690"/>
                    </a:lnTo>
                    <a:lnTo>
                      <a:pt x="3090" y="690"/>
                    </a:lnTo>
                    <a:lnTo>
                      <a:pt x="3090" y="690"/>
                    </a:lnTo>
                    <a:lnTo>
                      <a:pt x="3090" y="690"/>
                    </a:lnTo>
                    <a:lnTo>
                      <a:pt x="3090" y="690"/>
                    </a:lnTo>
                    <a:lnTo>
                      <a:pt x="3090" y="690"/>
                    </a:lnTo>
                    <a:lnTo>
                      <a:pt x="3090" y="690"/>
                    </a:lnTo>
                    <a:lnTo>
                      <a:pt x="3090" y="690"/>
                    </a:lnTo>
                    <a:lnTo>
                      <a:pt x="3090" y="690"/>
                    </a:lnTo>
                    <a:lnTo>
                      <a:pt x="3090" y="690"/>
                    </a:lnTo>
                    <a:lnTo>
                      <a:pt x="3090" y="690"/>
                    </a:lnTo>
                    <a:lnTo>
                      <a:pt x="3090" y="690"/>
                    </a:lnTo>
                    <a:lnTo>
                      <a:pt x="3090" y="690"/>
                    </a:lnTo>
                    <a:lnTo>
                      <a:pt x="3102" y="672"/>
                    </a:lnTo>
                    <a:lnTo>
                      <a:pt x="3102" y="672"/>
                    </a:lnTo>
                    <a:lnTo>
                      <a:pt x="3102" y="672"/>
                    </a:lnTo>
                    <a:lnTo>
                      <a:pt x="3102" y="672"/>
                    </a:lnTo>
                    <a:lnTo>
                      <a:pt x="3102" y="672"/>
                    </a:lnTo>
                    <a:lnTo>
                      <a:pt x="3102" y="672"/>
                    </a:lnTo>
                    <a:lnTo>
                      <a:pt x="3102" y="672"/>
                    </a:lnTo>
                    <a:lnTo>
                      <a:pt x="3102" y="672"/>
                    </a:lnTo>
                    <a:lnTo>
                      <a:pt x="3102" y="672"/>
                    </a:lnTo>
                    <a:lnTo>
                      <a:pt x="3102" y="672"/>
                    </a:lnTo>
                    <a:lnTo>
                      <a:pt x="3102" y="666"/>
                    </a:lnTo>
                    <a:lnTo>
                      <a:pt x="3102" y="666"/>
                    </a:lnTo>
                    <a:lnTo>
                      <a:pt x="3102" y="666"/>
                    </a:lnTo>
                    <a:lnTo>
                      <a:pt x="3102" y="666"/>
                    </a:lnTo>
                    <a:lnTo>
                      <a:pt x="3102" y="666"/>
                    </a:lnTo>
                    <a:lnTo>
                      <a:pt x="3102" y="666"/>
                    </a:lnTo>
                    <a:lnTo>
                      <a:pt x="3102" y="666"/>
                    </a:lnTo>
                    <a:lnTo>
                      <a:pt x="3102" y="666"/>
                    </a:lnTo>
                    <a:lnTo>
                      <a:pt x="3102" y="666"/>
                    </a:lnTo>
                    <a:lnTo>
                      <a:pt x="3102" y="666"/>
                    </a:lnTo>
                    <a:lnTo>
                      <a:pt x="3108" y="666"/>
                    </a:lnTo>
                    <a:lnTo>
                      <a:pt x="3108" y="666"/>
                    </a:lnTo>
                    <a:lnTo>
                      <a:pt x="3108" y="666"/>
                    </a:lnTo>
                    <a:lnTo>
                      <a:pt x="3108" y="666"/>
                    </a:lnTo>
                    <a:lnTo>
                      <a:pt x="3108" y="660"/>
                    </a:lnTo>
                    <a:lnTo>
                      <a:pt x="3108" y="660"/>
                    </a:lnTo>
                    <a:lnTo>
                      <a:pt x="3108" y="660"/>
                    </a:lnTo>
                    <a:lnTo>
                      <a:pt x="3108" y="660"/>
                    </a:lnTo>
                    <a:lnTo>
                      <a:pt x="3108" y="660"/>
                    </a:lnTo>
                    <a:lnTo>
                      <a:pt x="3108" y="660"/>
                    </a:lnTo>
                    <a:lnTo>
                      <a:pt x="3108" y="660"/>
                    </a:lnTo>
                    <a:lnTo>
                      <a:pt x="3108" y="660"/>
                    </a:lnTo>
                    <a:lnTo>
                      <a:pt x="3108" y="660"/>
                    </a:lnTo>
                    <a:lnTo>
                      <a:pt x="3108" y="660"/>
                    </a:lnTo>
                    <a:lnTo>
                      <a:pt x="3108" y="660"/>
                    </a:lnTo>
                    <a:lnTo>
                      <a:pt x="3108" y="660"/>
                    </a:lnTo>
                    <a:lnTo>
                      <a:pt x="3108" y="654"/>
                    </a:lnTo>
                    <a:lnTo>
                      <a:pt x="3108" y="654"/>
                    </a:lnTo>
                    <a:lnTo>
                      <a:pt x="3108" y="654"/>
                    </a:lnTo>
                    <a:lnTo>
                      <a:pt x="3108" y="654"/>
                    </a:lnTo>
                    <a:lnTo>
                      <a:pt x="3108" y="654"/>
                    </a:lnTo>
                    <a:lnTo>
                      <a:pt x="3108" y="654"/>
                    </a:lnTo>
                    <a:lnTo>
                      <a:pt x="3108" y="654"/>
                    </a:lnTo>
                    <a:lnTo>
                      <a:pt x="3108" y="654"/>
                    </a:lnTo>
                    <a:lnTo>
                      <a:pt x="3108" y="654"/>
                    </a:lnTo>
                    <a:lnTo>
                      <a:pt x="3108" y="654"/>
                    </a:lnTo>
                    <a:lnTo>
                      <a:pt x="3108" y="654"/>
                    </a:lnTo>
                    <a:lnTo>
                      <a:pt x="3108" y="654"/>
                    </a:lnTo>
                    <a:lnTo>
                      <a:pt x="3108" y="648"/>
                    </a:lnTo>
                    <a:lnTo>
                      <a:pt x="3108" y="648"/>
                    </a:lnTo>
                    <a:lnTo>
                      <a:pt x="3108" y="648"/>
                    </a:lnTo>
                    <a:lnTo>
                      <a:pt x="3108" y="648"/>
                    </a:lnTo>
                    <a:lnTo>
                      <a:pt x="3108" y="648"/>
                    </a:lnTo>
                    <a:lnTo>
                      <a:pt x="3108" y="648"/>
                    </a:lnTo>
                    <a:lnTo>
                      <a:pt x="3108" y="648"/>
                    </a:lnTo>
                    <a:lnTo>
                      <a:pt x="3108" y="648"/>
                    </a:lnTo>
                    <a:lnTo>
                      <a:pt x="3108" y="648"/>
                    </a:lnTo>
                    <a:lnTo>
                      <a:pt x="3108" y="648"/>
                    </a:lnTo>
                    <a:lnTo>
                      <a:pt x="3108" y="648"/>
                    </a:lnTo>
                    <a:lnTo>
                      <a:pt x="3108" y="648"/>
                    </a:lnTo>
                    <a:lnTo>
                      <a:pt x="3108" y="648"/>
                    </a:lnTo>
                    <a:lnTo>
                      <a:pt x="3108" y="642"/>
                    </a:lnTo>
                    <a:lnTo>
                      <a:pt x="3108" y="642"/>
                    </a:lnTo>
                    <a:lnTo>
                      <a:pt x="3108" y="642"/>
                    </a:lnTo>
                    <a:lnTo>
                      <a:pt x="3108" y="642"/>
                    </a:lnTo>
                    <a:lnTo>
                      <a:pt x="3108" y="642"/>
                    </a:lnTo>
                    <a:lnTo>
                      <a:pt x="3108" y="642"/>
                    </a:lnTo>
                    <a:lnTo>
                      <a:pt x="3108" y="642"/>
                    </a:lnTo>
                    <a:lnTo>
                      <a:pt x="3108" y="642"/>
                    </a:lnTo>
                    <a:lnTo>
                      <a:pt x="3108" y="642"/>
                    </a:lnTo>
                    <a:lnTo>
                      <a:pt x="3108" y="642"/>
                    </a:lnTo>
                    <a:lnTo>
                      <a:pt x="3108" y="642"/>
                    </a:lnTo>
                    <a:lnTo>
                      <a:pt x="3108" y="642"/>
                    </a:lnTo>
                    <a:lnTo>
                      <a:pt x="3108" y="636"/>
                    </a:lnTo>
                    <a:lnTo>
                      <a:pt x="3108" y="636"/>
                    </a:lnTo>
                    <a:lnTo>
                      <a:pt x="3114" y="636"/>
                    </a:lnTo>
                    <a:lnTo>
                      <a:pt x="3114" y="636"/>
                    </a:lnTo>
                    <a:lnTo>
                      <a:pt x="3114" y="636"/>
                    </a:lnTo>
                    <a:lnTo>
                      <a:pt x="3114" y="636"/>
                    </a:lnTo>
                    <a:lnTo>
                      <a:pt x="3114" y="636"/>
                    </a:lnTo>
                    <a:lnTo>
                      <a:pt x="3114" y="636"/>
                    </a:lnTo>
                    <a:lnTo>
                      <a:pt x="3114" y="636"/>
                    </a:lnTo>
                    <a:lnTo>
                      <a:pt x="3114" y="636"/>
                    </a:lnTo>
                    <a:lnTo>
                      <a:pt x="3114" y="636"/>
                    </a:lnTo>
                    <a:lnTo>
                      <a:pt x="3114" y="636"/>
                    </a:lnTo>
                    <a:lnTo>
                      <a:pt x="3114" y="636"/>
                    </a:lnTo>
                    <a:lnTo>
                      <a:pt x="3114" y="636"/>
                    </a:lnTo>
                    <a:lnTo>
                      <a:pt x="3114" y="636"/>
                    </a:lnTo>
                    <a:lnTo>
                      <a:pt x="3114" y="636"/>
                    </a:lnTo>
                    <a:lnTo>
                      <a:pt x="3114" y="636"/>
                    </a:lnTo>
                    <a:lnTo>
                      <a:pt x="3114" y="636"/>
                    </a:lnTo>
                    <a:lnTo>
                      <a:pt x="3114" y="636"/>
                    </a:lnTo>
                    <a:lnTo>
                      <a:pt x="3114" y="636"/>
                    </a:lnTo>
                    <a:lnTo>
                      <a:pt x="3114" y="630"/>
                    </a:lnTo>
                    <a:lnTo>
                      <a:pt x="3114" y="630"/>
                    </a:lnTo>
                    <a:lnTo>
                      <a:pt x="3114" y="630"/>
                    </a:lnTo>
                    <a:lnTo>
                      <a:pt x="3114" y="630"/>
                    </a:lnTo>
                    <a:lnTo>
                      <a:pt x="3114" y="630"/>
                    </a:lnTo>
                    <a:lnTo>
                      <a:pt x="3114" y="630"/>
                    </a:lnTo>
                    <a:lnTo>
                      <a:pt x="3114" y="630"/>
                    </a:lnTo>
                    <a:lnTo>
                      <a:pt x="3114" y="630"/>
                    </a:lnTo>
                    <a:lnTo>
                      <a:pt x="3114" y="630"/>
                    </a:lnTo>
                    <a:lnTo>
                      <a:pt x="3114" y="630"/>
                    </a:lnTo>
                    <a:lnTo>
                      <a:pt x="3114" y="630"/>
                    </a:lnTo>
                    <a:lnTo>
                      <a:pt x="3114" y="630"/>
                    </a:lnTo>
                    <a:lnTo>
                      <a:pt x="3114" y="630"/>
                    </a:lnTo>
                    <a:lnTo>
                      <a:pt x="3114" y="630"/>
                    </a:lnTo>
                    <a:lnTo>
                      <a:pt x="3114" y="630"/>
                    </a:lnTo>
                    <a:lnTo>
                      <a:pt x="3114" y="630"/>
                    </a:lnTo>
                    <a:lnTo>
                      <a:pt x="3114" y="630"/>
                    </a:lnTo>
                    <a:lnTo>
                      <a:pt x="3114" y="630"/>
                    </a:lnTo>
                    <a:lnTo>
                      <a:pt x="3114" y="630"/>
                    </a:lnTo>
                    <a:lnTo>
                      <a:pt x="3114" y="630"/>
                    </a:lnTo>
                    <a:lnTo>
                      <a:pt x="3114" y="630"/>
                    </a:lnTo>
                    <a:lnTo>
                      <a:pt x="3114" y="630"/>
                    </a:lnTo>
                    <a:lnTo>
                      <a:pt x="3114" y="630"/>
                    </a:lnTo>
                    <a:lnTo>
                      <a:pt x="3114" y="630"/>
                    </a:lnTo>
                    <a:lnTo>
                      <a:pt x="3114" y="630"/>
                    </a:lnTo>
                    <a:lnTo>
                      <a:pt x="3114" y="630"/>
                    </a:lnTo>
                    <a:lnTo>
                      <a:pt x="3114" y="630"/>
                    </a:lnTo>
                    <a:lnTo>
                      <a:pt x="3114" y="630"/>
                    </a:lnTo>
                    <a:lnTo>
                      <a:pt x="3114" y="630"/>
                    </a:lnTo>
                    <a:lnTo>
                      <a:pt x="3114" y="630"/>
                    </a:lnTo>
                    <a:lnTo>
                      <a:pt x="3114" y="630"/>
                    </a:lnTo>
                    <a:lnTo>
                      <a:pt x="3114" y="630"/>
                    </a:lnTo>
                    <a:lnTo>
                      <a:pt x="3114" y="630"/>
                    </a:lnTo>
                    <a:lnTo>
                      <a:pt x="3114" y="630"/>
                    </a:lnTo>
                    <a:lnTo>
                      <a:pt x="3114" y="630"/>
                    </a:lnTo>
                    <a:lnTo>
                      <a:pt x="3120" y="630"/>
                    </a:lnTo>
                    <a:lnTo>
                      <a:pt x="3120" y="630"/>
                    </a:lnTo>
                    <a:lnTo>
                      <a:pt x="3120" y="630"/>
                    </a:lnTo>
                    <a:lnTo>
                      <a:pt x="3120" y="630"/>
                    </a:lnTo>
                    <a:lnTo>
                      <a:pt x="3120" y="630"/>
                    </a:lnTo>
                    <a:lnTo>
                      <a:pt x="3120" y="630"/>
                    </a:lnTo>
                    <a:lnTo>
                      <a:pt x="3120" y="636"/>
                    </a:lnTo>
                    <a:lnTo>
                      <a:pt x="3120" y="636"/>
                    </a:lnTo>
                    <a:lnTo>
                      <a:pt x="3120" y="636"/>
                    </a:lnTo>
                    <a:lnTo>
                      <a:pt x="3120" y="636"/>
                    </a:lnTo>
                    <a:lnTo>
                      <a:pt x="3120" y="636"/>
                    </a:lnTo>
                    <a:lnTo>
                      <a:pt x="3120" y="636"/>
                    </a:lnTo>
                    <a:lnTo>
                      <a:pt x="3120" y="636"/>
                    </a:lnTo>
                    <a:lnTo>
                      <a:pt x="3120" y="636"/>
                    </a:lnTo>
                    <a:lnTo>
                      <a:pt x="3120" y="636"/>
                    </a:lnTo>
                    <a:lnTo>
                      <a:pt x="3120" y="636"/>
                    </a:lnTo>
                    <a:lnTo>
                      <a:pt x="3120" y="636"/>
                    </a:lnTo>
                    <a:lnTo>
                      <a:pt x="3120" y="636"/>
                    </a:lnTo>
                    <a:lnTo>
                      <a:pt x="3120" y="636"/>
                    </a:lnTo>
                    <a:lnTo>
                      <a:pt x="3120" y="636"/>
                    </a:lnTo>
                    <a:lnTo>
                      <a:pt x="3120" y="636"/>
                    </a:lnTo>
                    <a:lnTo>
                      <a:pt x="3120" y="636"/>
                    </a:lnTo>
                    <a:lnTo>
                      <a:pt x="3120" y="636"/>
                    </a:lnTo>
                    <a:lnTo>
                      <a:pt x="3120" y="636"/>
                    </a:lnTo>
                    <a:lnTo>
                      <a:pt x="3120" y="636"/>
                    </a:lnTo>
                    <a:lnTo>
                      <a:pt x="3120" y="642"/>
                    </a:lnTo>
                    <a:lnTo>
                      <a:pt x="3120" y="642"/>
                    </a:lnTo>
                    <a:lnTo>
                      <a:pt x="3120" y="642"/>
                    </a:lnTo>
                    <a:lnTo>
                      <a:pt x="3120" y="642"/>
                    </a:lnTo>
                    <a:lnTo>
                      <a:pt x="3120" y="642"/>
                    </a:lnTo>
                    <a:lnTo>
                      <a:pt x="3120" y="642"/>
                    </a:lnTo>
                    <a:lnTo>
                      <a:pt x="3120" y="642"/>
                    </a:lnTo>
                    <a:lnTo>
                      <a:pt x="3120" y="642"/>
                    </a:lnTo>
                    <a:lnTo>
                      <a:pt x="3120" y="642"/>
                    </a:lnTo>
                    <a:lnTo>
                      <a:pt x="3120" y="642"/>
                    </a:lnTo>
                    <a:lnTo>
                      <a:pt x="3120" y="642"/>
                    </a:lnTo>
                    <a:lnTo>
                      <a:pt x="3120" y="642"/>
                    </a:lnTo>
                    <a:lnTo>
                      <a:pt x="3120" y="642"/>
                    </a:lnTo>
                    <a:lnTo>
                      <a:pt x="3120" y="648"/>
                    </a:lnTo>
                    <a:lnTo>
                      <a:pt x="3120" y="648"/>
                    </a:lnTo>
                    <a:lnTo>
                      <a:pt x="3120" y="648"/>
                    </a:lnTo>
                    <a:lnTo>
                      <a:pt x="3120" y="648"/>
                    </a:lnTo>
                    <a:lnTo>
                      <a:pt x="3120" y="648"/>
                    </a:lnTo>
                    <a:lnTo>
                      <a:pt x="3120" y="648"/>
                    </a:lnTo>
                    <a:lnTo>
                      <a:pt x="3120" y="648"/>
                    </a:lnTo>
                    <a:lnTo>
                      <a:pt x="3120" y="648"/>
                    </a:lnTo>
                    <a:lnTo>
                      <a:pt x="3120" y="648"/>
                    </a:lnTo>
                    <a:lnTo>
                      <a:pt x="3120" y="648"/>
                    </a:lnTo>
                    <a:lnTo>
                      <a:pt x="3120" y="648"/>
                    </a:lnTo>
                    <a:lnTo>
                      <a:pt x="3120" y="648"/>
                    </a:lnTo>
                    <a:lnTo>
                      <a:pt x="3120" y="654"/>
                    </a:lnTo>
                    <a:lnTo>
                      <a:pt x="3120" y="654"/>
                    </a:lnTo>
                    <a:lnTo>
                      <a:pt x="3120" y="654"/>
                    </a:lnTo>
                    <a:lnTo>
                      <a:pt x="3126" y="654"/>
                    </a:lnTo>
                    <a:lnTo>
                      <a:pt x="3126" y="654"/>
                    </a:lnTo>
                    <a:lnTo>
                      <a:pt x="3126" y="654"/>
                    </a:lnTo>
                    <a:lnTo>
                      <a:pt x="3126" y="654"/>
                    </a:lnTo>
                    <a:lnTo>
                      <a:pt x="3126" y="654"/>
                    </a:lnTo>
                    <a:lnTo>
                      <a:pt x="3126" y="654"/>
                    </a:lnTo>
                    <a:lnTo>
                      <a:pt x="3126" y="654"/>
                    </a:lnTo>
                    <a:lnTo>
                      <a:pt x="3126" y="654"/>
                    </a:lnTo>
                    <a:lnTo>
                      <a:pt x="3126" y="660"/>
                    </a:lnTo>
                    <a:lnTo>
                      <a:pt x="3126" y="660"/>
                    </a:lnTo>
                    <a:lnTo>
                      <a:pt x="3126" y="660"/>
                    </a:lnTo>
                    <a:lnTo>
                      <a:pt x="3126" y="660"/>
                    </a:lnTo>
                    <a:lnTo>
                      <a:pt x="3126" y="660"/>
                    </a:lnTo>
                    <a:lnTo>
                      <a:pt x="3126" y="660"/>
                    </a:lnTo>
                    <a:lnTo>
                      <a:pt x="3126" y="660"/>
                    </a:lnTo>
                    <a:lnTo>
                      <a:pt x="3126" y="660"/>
                    </a:lnTo>
                    <a:lnTo>
                      <a:pt x="3126" y="660"/>
                    </a:lnTo>
                    <a:lnTo>
                      <a:pt x="3126" y="660"/>
                    </a:lnTo>
                    <a:lnTo>
                      <a:pt x="3126" y="660"/>
                    </a:lnTo>
                    <a:lnTo>
                      <a:pt x="3126" y="660"/>
                    </a:lnTo>
                    <a:lnTo>
                      <a:pt x="3126" y="666"/>
                    </a:lnTo>
                    <a:lnTo>
                      <a:pt x="3126" y="666"/>
                    </a:lnTo>
                    <a:lnTo>
                      <a:pt x="3138" y="690"/>
                    </a:lnTo>
                    <a:lnTo>
                      <a:pt x="3138" y="690"/>
                    </a:lnTo>
                    <a:lnTo>
                      <a:pt x="3138" y="690"/>
                    </a:lnTo>
                    <a:lnTo>
                      <a:pt x="3138" y="690"/>
                    </a:lnTo>
                    <a:lnTo>
                      <a:pt x="3138" y="690"/>
                    </a:lnTo>
                    <a:lnTo>
                      <a:pt x="3138" y="690"/>
                    </a:lnTo>
                    <a:lnTo>
                      <a:pt x="3138" y="690"/>
                    </a:lnTo>
                    <a:lnTo>
                      <a:pt x="3138" y="690"/>
                    </a:lnTo>
                    <a:lnTo>
                      <a:pt x="3138" y="690"/>
                    </a:lnTo>
                    <a:lnTo>
                      <a:pt x="3138" y="690"/>
                    </a:lnTo>
                    <a:lnTo>
                      <a:pt x="3138" y="690"/>
                    </a:lnTo>
                    <a:lnTo>
                      <a:pt x="3138" y="690"/>
                    </a:lnTo>
                    <a:lnTo>
                      <a:pt x="3138" y="690"/>
                    </a:lnTo>
                    <a:lnTo>
                      <a:pt x="3138" y="690"/>
                    </a:lnTo>
                    <a:lnTo>
                      <a:pt x="3138" y="690"/>
                    </a:lnTo>
                    <a:lnTo>
                      <a:pt x="3138" y="690"/>
                    </a:lnTo>
                    <a:lnTo>
                      <a:pt x="3138" y="690"/>
                    </a:lnTo>
                    <a:lnTo>
                      <a:pt x="3138" y="690"/>
                    </a:lnTo>
                    <a:lnTo>
                      <a:pt x="3138" y="690"/>
                    </a:lnTo>
                    <a:lnTo>
                      <a:pt x="3138" y="690"/>
                    </a:lnTo>
                    <a:lnTo>
                      <a:pt x="3138" y="690"/>
                    </a:lnTo>
                    <a:lnTo>
                      <a:pt x="3138" y="690"/>
                    </a:lnTo>
                    <a:lnTo>
                      <a:pt x="3138" y="690"/>
                    </a:lnTo>
                    <a:lnTo>
                      <a:pt x="3138" y="690"/>
                    </a:lnTo>
                    <a:lnTo>
                      <a:pt x="3138" y="690"/>
                    </a:lnTo>
                    <a:lnTo>
                      <a:pt x="3138" y="690"/>
                    </a:lnTo>
                    <a:lnTo>
                      <a:pt x="3150" y="672"/>
                    </a:lnTo>
                    <a:lnTo>
                      <a:pt x="3150" y="672"/>
                    </a:lnTo>
                    <a:lnTo>
                      <a:pt x="3150" y="672"/>
                    </a:lnTo>
                    <a:lnTo>
                      <a:pt x="3150" y="672"/>
                    </a:lnTo>
                    <a:lnTo>
                      <a:pt x="3150" y="672"/>
                    </a:lnTo>
                    <a:lnTo>
                      <a:pt x="3150" y="672"/>
                    </a:lnTo>
                    <a:lnTo>
                      <a:pt x="3150" y="672"/>
                    </a:lnTo>
                    <a:lnTo>
                      <a:pt x="3150" y="672"/>
                    </a:lnTo>
                    <a:lnTo>
                      <a:pt x="3150" y="672"/>
                    </a:lnTo>
                    <a:lnTo>
                      <a:pt x="3150" y="672"/>
                    </a:lnTo>
                    <a:lnTo>
                      <a:pt x="3150" y="666"/>
                    </a:lnTo>
                    <a:lnTo>
                      <a:pt x="3150" y="666"/>
                    </a:lnTo>
                    <a:lnTo>
                      <a:pt x="3150" y="666"/>
                    </a:lnTo>
                    <a:lnTo>
                      <a:pt x="3150" y="666"/>
                    </a:lnTo>
                    <a:lnTo>
                      <a:pt x="3150" y="666"/>
                    </a:lnTo>
                    <a:lnTo>
                      <a:pt x="3150" y="666"/>
                    </a:lnTo>
                    <a:lnTo>
                      <a:pt x="3150" y="666"/>
                    </a:lnTo>
                    <a:lnTo>
                      <a:pt x="3150" y="666"/>
                    </a:lnTo>
                    <a:lnTo>
                      <a:pt x="3150" y="666"/>
                    </a:lnTo>
                    <a:lnTo>
                      <a:pt x="3150" y="666"/>
                    </a:lnTo>
                    <a:lnTo>
                      <a:pt x="3150" y="666"/>
                    </a:lnTo>
                    <a:lnTo>
                      <a:pt x="3150" y="666"/>
                    </a:lnTo>
                    <a:lnTo>
                      <a:pt x="3150" y="666"/>
                    </a:lnTo>
                    <a:lnTo>
                      <a:pt x="3150" y="660"/>
                    </a:lnTo>
                    <a:lnTo>
                      <a:pt x="3150" y="660"/>
                    </a:lnTo>
                    <a:lnTo>
                      <a:pt x="3150" y="660"/>
                    </a:lnTo>
                    <a:lnTo>
                      <a:pt x="3150" y="660"/>
                    </a:lnTo>
                    <a:lnTo>
                      <a:pt x="3150" y="660"/>
                    </a:lnTo>
                    <a:lnTo>
                      <a:pt x="3150" y="660"/>
                    </a:lnTo>
                    <a:lnTo>
                      <a:pt x="3150" y="660"/>
                    </a:lnTo>
                    <a:lnTo>
                      <a:pt x="3150" y="660"/>
                    </a:lnTo>
                    <a:lnTo>
                      <a:pt x="3150" y="660"/>
                    </a:lnTo>
                    <a:lnTo>
                      <a:pt x="3150" y="660"/>
                    </a:lnTo>
                    <a:lnTo>
                      <a:pt x="3150" y="660"/>
                    </a:lnTo>
                    <a:lnTo>
                      <a:pt x="3150" y="660"/>
                    </a:lnTo>
                    <a:lnTo>
                      <a:pt x="3150" y="660"/>
                    </a:lnTo>
                    <a:lnTo>
                      <a:pt x="3150" y="654"/>
                    </a:lnTo>
                    <a:lnTo>
                      <a:pt x="3156" y="654"/>
                    </a:lnTo>
                    <a:lnTo>
                      <a:pt x="3156" y="654"/>
                    </a:lnTo>
                    <a:lnTo>
                      <a:pt x="3156" y="654"/>
                    </a:lnTo>
                    <a:lnTo>
                      <a:pt x="3156" y="654"/>
                    </a:lnTo>
                    <a:lnTo>
                      <a:pt x="3156" y="654"/>
                    </a:lnTo>
                    <a:lnTo>
                      <a:pt x="3156" y="654"/>
                    </a:lnTo>
                    <a:lnTo>
                      <a:pt x="3156" y="654"/>
                    </a:lnTo>
                    <a:lnTo>
                      <a:pt x="3156" y="654"/>
                    </a:lnTo>
                    <a:lnTo>
                      <a:pt x="3156" y="654"/>
                    </a:lnTo>
                    <a:lnTo>
                      <a:pt x="3156" y="654"/>
                    </a:lnTo>
                    <a:lnTo>
                      <a:pt x="3156" y="648"/>
                    </a:lnTo>
                    <a:lnTo>
                      <a:pt x="3156" y="648"/>
                    </a:lnTo>
                    <a:lnTo>
                      <a:pt x="3156" y="648"/>
                    </a:lnTo>
                    <a:lnTo>
                      <a:pt x="3156" y="648"/>
                    </a:lnTo>
                    <a:lnTo>
                      <a:pt x="3156" y="648"/>
                    </a:lnTo>
                    <a:lnTo>
                      <a:pt x="3156" y="648"/>
                    </a:lnTo>
                    <a:lnTo>
                      <a:pt x="3156" y="648"/>
                    </a:lnTo>
                    <a:lnTo>
                      <a:pt x="3156" y="648"/>
                    </a:lnTo>
                    <a:lnTo>
                      <a:pt x="3156" y="648"/>
                    </a:lnTo>
                    <a:lnTo>
                      <a:pt x="3156" y="648"/>
                    </a:lnTo>
                    <a:lnTo>
                      <a:pt x="3156" y="648"/>
                    </a:lnTo>
                    <a:lnTo>
                      <a:pt x="3156" y="648"/>
                    </a:lnTo>
                    <a:lnTo>
                      <a:pt x="3156" y="648"/>
                    </a:lnTo>
                    <a:lnTo>
                      <a:pt x="3156" y="642"/>
                    </a:lnTo>
                    <a:lnTo>
                      <a:pt x="3156" y="642"/>
                    </a:lnTo>
                    <a:lnTo>
                      <a:pt x="3156" y="642"/>
                    </a:lnTo>
                    <a:lnTo>
                      <a:pt x="3156" y="642"/>
                    </a:lnTo>
                    <a:lnTo>
                      <a:pt x="3156" y="642"/>
                    </a:lnTo>
                    <a:lnTo>
                      <a:pt x="3156" y="642"/>
                    </a:lnTo>
                    <a:lnTo>
                      <a:pt x="3156" y="642"/>
                    </a:lnTo>
                    <a:lnTo>
                      <a:pt x="3156" y="642"/>
                    </a:lnTo>
                    <a:lnTo>
                      <a:pt x="3156" y="642"/>
                    </a:lnTo>
                    <a:lnTo>
                      <a:pt x="3156" y="642"/>
                    </a:lnTo>
                    <a:lnTo>
                      <a:pt x="3156" y="642"/>
                    </a:lnTo>
                    <a:lnTo>
                      <a:pt x="3156" y="642"/>
                    </a:lnTo>
                    <a:lnTo>
                      <a:pt x="3156" y="636"/>
                    </a:lnTo>
                    <a:lnTo>
                      <a:pt x="3156" y="636"/>
                    </a:lnTo>
                    <a:lnTo>
                      <a:pt x="3156" y="636"/>
                    </a:lnTo>
                    <a:lnTo>
                      <a:pt x="3156" y="636"/>
                    </a:lnTo>
                    <a:lnTo>
                      <a:pt x="3156" y="636"/>
                    </a:lnTo>
                    <a:lnTo>
                      <a:pt x="3156" y="636"/>
                    </a:lnTo>
                    <a:lnTo>
                      <a:pt x="3156" y="636"/>
                    </a:lnTo>
                    <a:lnTo>
                      <a:pt x="3156" y="636"/>
                    </a:lnTo>
                    <a:lnTo>
                      <a:pt x="3156" y="636"/>
                    </a:lnTo>
                    <a:lnTo>
                      <a:pt x="3156" y="636"/>
                    </a:lnTo>
                    <a:lnTo>
                      <a:pt x="3156" y="636"/>
                    </a:lnTo>
                    <a:lnTo>
                      <a:pt x="3156" y="636"/>
                    </a:lnTo>
                    <a:lnTo>
                      <a:pt x="3156" y="636"/>
                    </a:lnTo>
                    <a:lnTo>
                      <a:pt x="3156" y="636"/>
                    </a:lnTo>
                    <a:lnTo>
                      <a:pt x="3156" y="636"/>
                    </a:lnTo>
                    <a:lnTo>
                      <a:pt x="3156" y="636"/>
                    </a:lnTo>
                    <a:lnTo>
                      <a:pt x="3156" y="636"/>
                    </a:lnTo>
                    <a:lnTo>
                      <a:pt x="3156" y="630"/>
                    </a:lnTo>
                    <a:lnTo>
                      <a:pt x="3156" y="630"/>
                    </a:lnTo>
                    <a:lnTo>
                      <a:pt x="3156" y="630"/>
                    </a:lnTo>
                    <a:lnTo>
                      <a:pt x="3162" y="630"/>
                    </a:lnTo>
                    <a:lnTo>
                      <a:pt x="3162" y="630"/>
                    </a:lnTo>
                    <a:lnTo>
                      <a:pt x="3162" y="630"/>
                    </a:lnTo>
                    <a:lnTo>
                      <a:pt x="3162" y="630"/>
                    </a:lnTo>
                    <a:lnTo>
                      <a:pt x="3162" y="630"/>
                    </a:lnTo>
                    <a:lnTo>
                      <a:pt x="3162" y="630"/>
                    </a:lnTo>
                    <a:lnTo>
                      <a:pt x="3162" y="630"/>
                    </a:lnTo>
                    <a:lnTo>
                      <a:pt x="3162" y="630"/>
                    </a:lnTo>
                    <a:lnTo>
                      <a:pt x="3162" y="630"/>
                    </a:lnTo>
                    <a:lnTo>
                      <a:pt x="3162" y="630"/>
                    </a:lnTo>
                    <a:lnTo>
                      <a:pt x="3162" y="630"/>
                    </a:lnTo>
                    <a:lnTo>
                      <a:pt x="3162" y="630"/>
                    </a:lnTo>
                    <a:lnTo>
                      <a:pt x="3162" y="630"/>
                    </a:lnTo>
                    <a:lnTo>
                      <a:pt x="3162" y="630"/>
                    </a:lnTo>
                    <a:lnTo>
                      <a:pt x="3162" y="630"/>
                    </a:lnTo>
                    <a:lnTo>
                      <a:pt x="3162" y="630"/>
                    </a:lnTo>
                    <a:lnTo>
                      <a:pt x="3162" y="630"/>
                    </a:lnTo>
                    <a:lnTo>
                      <a:pt x="3162" y="630"/>
                    </a:lnTo>
                    <a:lnTo>
                      <a:pt x="3162" y="630"/>
                    </a:lnTo>
                    <a:lnTo>
                      <a:pt x="3162" y="630"/>
                    </a:lnTo>
                    <a:lnTo>
                      <a:pt x="3162" y="630"/>
                    </a:lnTo>
                    <a:lnTo>
                      <a:pt x="3162" y="630"/>
                    </a:lnTo>
                    <a:lnTo>
                      <a:pt x="3162" y="630"/>
                    </a:lnTo>
                    <a:lnTo>
                      <a:pt x="3162" y="630"/>
                    </a:lnTo>
                    <a:lnTo>
                      <a:pt x="3162" y="630"/>
                    </a:lnTo>
                    <a:lnTo>
                      <a:pt x="3162" y="630"/>
                    </a:lnTo>
                    <a:lnTo>
                      <a:pt x="3162" y="630"/>
                    </a:lnTo>
                    <a:lnTo>
                      <a:pt x="3162" y="630"/>
                    </a:lnTo>
                    <a:lnTo>
                      <a:pt x="3162" y="630"/>
                    </a:lnTo>
                    <a:lnTo>
                      <a:pt x="3162" y="630"/>
                    </a:lnTo>
                    <a:lnTo>
                      <a:pt x="3162" y="630"/>
                    </a:lnTo>
                    <a:lnTo>
                      <a:pt x="3162" y="630"/>
                    </a:lnTo>
                    <a:lnTo>
                      <a:pt x="3162" y="630"/>
                    </a:lnTo>
                    <a:lnTo>
                      <a:pt x="3162" y="630"/>
                    </a:lnTo>
                    <a:lnTo>
                      <a:pt x="3162" y="630"/>
                    </a:lnTo>
                    <a:lnTo>
                      <a:pt x="3162" y="630"/>
                    </a:lnTo>
                    <a:lnTo>
                      <a:pt x="3162" y="630"/>
                    </a:lnTo>
                    <a:lnTo>
                      <a:pt x="3162" y="630"/>
                    </a:lnTo>
                    <a:lnTo>
                      <a:pt x="3162" y="630"/>
                    </a:lnTo>
                    <a:lnTo>
                      <a:pt x="3162" y="630"/>
                    </a:lnTo>
                    <a:lnTo>
                      <a:pt x="3162" y="630"/>
                    </a:lnTo>
                    <a:lnTo>
                      <a:pt x="3162" y="630"/>
                    </a:lnTo>
                    <a:lnTo>
                      <a:pt x="3162" y="630"/>
                    </a:lnTo>
                    <a:lnTo>
                      <a:pt x="3162" y="630"/>
                    </a:lnTo>
                    <a:lnTo>
                      <a:pt x="3162" y="630"/>
                    </a:lnTo>
                    <a:lnTo>
                      <a:pt x="3162" y="630"/>
                    </a:lnTo>
                    <a:lnTo>
                      <a:pt x="3162" y="630"/>
                    </a:lnTo>
                    <a:lnTo>
                      <a:pt x="3162" y="636"/>
                    </a:lnTo>
                    <a:lnTo>
                      <a:pt x="3162" y="636"/>
                    </a:lnTo>
                    <a:lnTo>
                      <a:pt x="3162" y="636"/>
                    </a:lnTo>
                    <a:lnTo>
                      <a:pt x="3162" y="636"/>
                    </a:lnTo>
                    <a:lnTo>
                      <a:pt x="3162" y="636"/>
                    </a:lnTo>
                    <a:lnTo>
                      <a:pt x="3162" y="636"/>
                    </a:lnTo>
                    <a:lnTo>
                      <a:pt x="3168" y="636"/>
                    </a:lnTo>
                    <a:lnTo>
                      <a:pt x="3168" y="636"/>
                    </a:lnTo>
                    <a:lnTo>
                      <a:pt x="3168" y="636"/>
                    </a:lnTo>
                    <a:lnTo>
                      <a:pt x="3168" y="636"/>
                    </a:lnTo>
                    <a:lnTo>
                      <a:pt x="3168" y="636"/>
                    </a:lnTo>
                    <a:lnTo>
                      <a:pt x="3168" y="636"/>
                    </a:lnTo>
                    <a:lnTo>
                      <a:pt x="3168" y="636"/>
                    </a:lnTo>
                    <a:lnTo>
                      <a:pt x="3168" y="636"/>
                    </a:lnTo>
                    <a:lnTo>
                      <a:pt x="3168" y="636"/>
                    </a:lnTo>
                    <a:lnTo>
                      <a:pt x="3168" y="636"/>
                    </a:lnTo>
                    <a:lnTo>
                      <a:pt x="3168" y="636"/>
                    </a:lnTo>
                    <a:lnTo>
                      <a:pt x="3168" y="642"/>
                    </a:lnTo>
                    <a:lnTo>
                      <a:pt x="3168" y="642"/>
                    </a:lnTo>
                    <a:lnTo>
                      <a:pt x="3168" y="642"/>
                    </a:lnTo>
                    <a:lnTo>
                      <a:pt x="3168" y="642"/>
                    </a:lnTo>
                    <a:lnTo>
                      <a:pt x="3168" y="642"/>
                    </a:lnTo>
                    <a:lnTo>
                      <a:pt x="3168" y="642"/>
                    </a:lnTo>
                    <a:lnTo>
                      <a:pt x="3168" y="642"/>
                    </a:lnTo>
                    <a:lnTo>
                      <a:pt x="3168" y="642"/>
                    </a:lnTo>
                    <a:lnTo>
                      <a:pt x="3168" y="642"/>
                    </a:lnTo>
                    <a:lnTo>
                      <a:pt x="3168" y="642"/>
                    </a:lnTo>
                    <a:lnTo>
                      <a:pt x="3168" y="642"/>
                    </a:lnTo>
                    <a:lnTo>
                      <a:pt x="3168" y="642"/>
                    </a:lnTo>
                    <a:lnTo>
                      <a:pt x="3168" y="648"/>
                    </a:lnTo>
                    <a:lnTo>
                      <a:pt x="3168" y="648"/>
                    </a:lnTo>
                    <a:lnTo>
                      <a:pt x="3168" y="648"/>
                    </a:lnTo>
                    <a:lnTo>
                      <a:pt x="3168" y="648"/>
                    </a:lnTo>
                    <a:lnTo>
                      <a:pt x="3168" y="648"/>
                    </a:lnTo>
                    <a:lnTo>
                      <a:pt x="3168" y="648"/>
                    </a:lnTo>
                    <a:lnTo>
                      <a:pt x="3168" y="648"/>
                    </a:lnTo>
                    <a:lnTo>
                      <a:pt x="3168" y="648"/>
                    </a:lnTo>
                    <a:lnTo>
                      <a:pt x="3168" y="648"/>
                    </a:lnTo>
                    <a:lnTo>
                      <a:pt x="3168" y="648"/>
                    </a:lnTo>
                    <a:lnTo>
                      <a:pt x="3168" y="648"/>
                    </a:lnTo>
                    <a:lnTo>
                      <a:pt x="3168" y="648"/>
                    </a:lnTo>
                    <a:lnTo>
                      <a:pt x="3168" y="654"/>
                    </a:lnTo>
                    <a:lnTo>
                      <a:pt x="3168" y="654"/>
                    </a:lnTo>
                    <a:lnTo>
                      <a:pt x="3168" y="654"/>
                    </a:lnTo>
                    <a:lnTo>
                      <a:pt x="3168" y="654"/>
                    </a:lnTo>
                    <a:lnTo>
                      <a:pt x="3168" y="654"/>
                    </a:lnTo>
                    <a:lnTo>
                      <a:pt x="3168" y="654"/>
                    </a:lnTo>
                    <a:lnTo>
                      <a:pt x="3168" y="654"/>
                    </a:lnTo>
                    <a:lnTo>
                      <a:pt x="3168" y="654"/>
                    </a:lnTo>
                    <a:lnTo>
                      <a:pt x="3168" y="654"/>
                    </a:lnTo>
                    <a:lnTo>
                      <a:pt x="3168" y="654"/>
                    </a:lnTo>
                    <a:lnTo>
                      <a:pt x="3168" y="654"/>
                    </a:lnTo>
                    <a:lnTo>
                      <a:pt x="3168" y="654"/>
                    </a:lnTo>
                    <a:lnTo>
                      <a:pt x="3168" y="660"/>
                    </a:lnTo>
                    <a:lnTo>
                      <a:pt x="3168" y="660"/>
                    </a:lnTo>
                    <a:lnTo>
                      <a:pt x="3168" y="660"/>
                    </a:lnTo>
                    <a:lnTo>
                      <a:pt x="3168" y="660"/>
                    </a:lnTo>
                    <a:lnTo>
                      <a:pt x="3168" y="660"/>
                    </a:lnTo>
                    <a:lnTo>
                      <a:pt x="3168" y="660"/>
                    </a:lnTo>
                    <a:lnTo>
                      <a:pt x="3168" y="660"/>
                    </a:lnTo>
                    <a:lnTo>
                      <a:pt x="3174" y="660"/>
                    </a:lnTo>
                    <a:lnTo>
                      <a:pt x="3174" y="660"/>
                    </a:lnTo>
                    <a:lnTo>
                      <a:pt x="3174" y="660"/>
                    </a:lnTo>
                    <a:lnTo>
                      <a:pt x="3174" y="660"/>
                    </a:lnTo>
                    <a:lnTo>
                      <a:pt x="3180" y="690"/>
                    </a:lnTo>
                    <a:lnTo>
                      <a:pt x="3180" y="690"/>
                    </a:lnTo>
                    <a:lnTo>
                      <a:pt x="3180" y="690"/>
                    </a:lnTo>
                    <a:lnTo>
                      <a:pt x="3180" y="690"/>
                    </a:lnTo>
                    <a:lnTo>
                      <a:pt x="3180" y="690"/>
                    </a:lnTo>
                    <a:lnTo>
                      <a:pt x="3180" y="690"/>
                    </a:lnTo>
                    <a:lnTo>
                      <a:pt x="3180" y="690"/>
                    </a:lnTo>
                    <a:lnTo>
                      <a:pt x="3180" y="690"/>
                    </a:lnTo>
                    <a:lnTo>
                      <a:pt x="3180" y="690"/>
                    </a:lnTo>
                    <a:lnTo>
                      <a:pt x="3180" y="690"/>
                    </a:lnTo>
                    <a:lnTo>
                      <a:pt x="3180" y="690"/>
                    </a:lnTo>
                    <a:lnTo>
                      <a:pt x="3186" y="690"/>
                    </a:lnTo>
                    <a:lnTo>
                      <a:pt x="3186" y="690"/>
                    </a:lnTo>
                    <a:lnTo>
                      <a:pt x="3186" y="690"/>
                    </a:lnTo>
                    <a:lnTo>
                      <a:pt x="3186" y="690"/>
                    </a:lnTo>
                    <a:lnTo>
                      <a:pt x="3186" y="690"/>
                    </a:lnTo>
                    <a:lnTo>
                      <a:pt x="3186" y="690"/>
                    </a:lnTo>
                    <a:lnTo>
                      <a:pt x="3186" y="690"/>
                    </a:lnTo>
                    <a:lnTo>
                      <a:pt x="3186" y="690"/>
                    </a:lnTo>
                    <a:lnTo>
                      <a:pt x="3186" y="690"/>
                    </a:lnTo>
                    <a:lnTo>
                      <a:pt x="3186" y="690"/>
                    </a:lnTo>
                    <a:lnTo>
                      <a:pt x="3186" y="690"/>
                    </a:lnTo>
                    <a:lnTo>
                      <a:pt x="3186" y="690"/>
                    </a:lnTo>
                    <a:lnTo>
                      <a:pt x="3186" y="690"/>
                    </a:lnTo>
                    <a:lnTo>
                      <a:pt x="3186" y="690"/>
                    </a:lnTo>
                    <a:lnTo>
                      <a:pt x="3186" y="690"/>
                    </a:lnTo>
                    <a:lnTo>
                      <a:pt x="3198" y="672"/>
                    </a:lnTo>
                    <a:lnTo>
                      <a:pt x="3198" y="672"/>
                    </a:lnTo>
                    <a:lnTo>
                      <a:pt x="3198" y="672"/>
                    </a:lnTo>
                    <a:lnTo>
                      <a:pt x="3198" y="672"/>
                    </a:lnTo>
                    <a:lnTo>
                      <a:pt x="3198" y="672"/>
                    </a:lnTo>
                    <a:lnTo>
                      <a:pt x="3198" y="672"/>
                    </a:lnTo>
                    <a:lnTo>
                      <a:pt x="3198" y="666"/>
                    </a:lnTo>
                    <a:lnTo>
                      <a:pt x="3198" y="666"/>
                    </a:lnTo>
                    <a:lnTo>
                      <a:pt x="3198" y="666"/>
                    </a:lnTo>
                    <a:lnTo>
                      <a:pt x="3198" y="666"/>
                    </a:lnTo>
                    <a:lnTo>
                      <a:pt x="3198" y="666"/>
                    </a:lnTo>
                    <a:lnTo>
                      <a:pt x="3198" y="666"/>
                    </a:lnTo>
                    <a:lnTo>
                      <a:pt x="3198" y="666"/>
                    </a:lnTo>
                    <a:lnTo>
                      <a:pt x="3198" y="666"/>
                    </a:lnTo>
                    <a:lnTo>
                      <a:pt x="3198" y="666"/>
                    </a:lnTo>
                    <a:lnTo>
                      <a:pt x="3198" y="666"/>
                    </a:lnTo>
                    <a:lnTo>
                      <a:pt x="3198" y="666"/>
                    </a:lnTo>
                    <a:lnTo>
                      <a:pt x="3198" y="666"/>
                    </a:lnTo>
                    <a:lnTo>
                      <a:pt x="3198" y="666"/>
                    </a:lnTo>
                    <a:lnTo>
                      <a:pt x="3198" y="666"/>
                    </a:lnTo>
                    <a:lnTo>
                      <a:pt x="3198" y="660"/>
                    </a:lnTo>
                    <a:lnTo>
                      <a:pt x="3198" y="660"/>
                    </a:lnTo>
                    <a:lnTo>
                      <a:pt x="3198" y="660"/>
                    </a:lnTo>
                    <a:lnTo>
                      <a:pt x="3198" y="660"/>
                    </a:lnTo>
                    <a:lnTo>
                      <a:pt x="3198" y="660"/>
                    </a:lnTo>
                    <a:lnTo>
                      <a:pt x="3198" y="660"/>
                    </a:lnTo>
                    <a:lnTo>
                      <a:pt x="3198" y="660"/>
                    </a:lnTo>
                    <a:lnTo>
                      <a:pt x="3198" y="660"/>
                    </a:lnTo>
                    <a:lnTo>
                      <a:pt x="3198" y="660"/>
                    </a:lnTo>
                    <a:lnTo>
                      <a:pt x="3198" y="660"/>
                    </a:lnTo>
                    <a:lnTo>
                      <a:pt x="3198" y="660"/>
                    </a:lnTo>
                    <a:lnTo>
                      <a:pt x="3198" y="660"/>
                    </a:lnTo>
                    <a:lnTo>
                      <a:pt x="3198" y="660"/>
                    </a:lnTo>
                    <a:lnTo>
                      <a:pt x="3198" y="654"/>
                    </a:lnTo>
                    <a:lnTo>
                      <a:pt x="3198" y="654"/>
                    </a:lnTo>
                    <a:lnTo>
                      <a:pt x="3198" y="654"/>
                    </a:lnTo>
                    <a:lnTo>
                      <a:pt x="3198" y="654"/>
                    </a:lnTo>
                    <a:lnTo>
                      <a:pt x="3198" y="654"/>
                    </a:lnTo>
                    <a:lnTo>
                      <a:pt x="3198" y="654"/>
                    </a:lnTo>
                    <a:lnTo>
                      <a:pt x="3198" y="654"/>
                    </a:lnTo>
                    <a:lnTo>
                      <a:pt x="3198" y="654"/>
                    </a:lnTo>
                    <a:lnTo>
                      <a:pt x="3198" y="654"/>
                    </a:lnTo>
                    <a:lnTo>
                      <a:pt x="3198" y="654"/>
                    </a:lnTo>
                    <a:lnTo>
                      <a:pt x="3198" y="654"/>
                    </a:lnTo>
                    <a:lnTo>
                      <a:pt x="3198" y="654"/>
                    </a:lnTo>
                    <a:lnTo>
                      <a:pt x="3198" y="648"/>
                    </a:lnTo>
                    <a:lnTo>
                      <a:pt x="3198" y="648"/>
                    </a:lnTo>
                    <a:lnTo>
                      <a:pt x="3198" y="648"/>
                    </a:lnTo>
                    <a:lnTo>
                      <a:pt x="3198" y="648"/>
                    </a:lnTo>
                    <a:lnTo>
                      <a:pt x="3198" y="648"/>
                    </a:lnTo>
                    <a:lnTo>
                      <a:pt x="3198" y="648"/>
                    </a:lnTo>
                    <a:lnTo>
                      <a:pt x="3198" y="648"/>
                    </a:lnTo>
                    <a:lnTo>
                      <a:pt x="3198" y="648"/>
                    </a:lnTo>
                    <a:lnTo>
                      <a:pt x="3198" y="648"/>
                    </a:lnTo>
                    <a:lnTo>
                      <a:pt x="3198" y="648"/>
                    </a:lnTo>
                    <a:lnTo>
                      <a:pt x="3198" y="648"/>
                    </a:lnTo>
                    <a:lnTo>
                      <a:pt x="3204" y="648"/>
                    </a:lnTo>
                    <a:lnTo>
                      <a:pt x="3204" y="642"/>
                    </a:lnTo>
                    <a:lnTo>
                      <a:pt x="3204" y="642"/>
                    </a:lnTo>
                    <a:lnTo>
                      <a:pt x="3204" y="642"/>
                    </a:lnTo>
                    <a:lnTo>
                      <a:pt x="3204" y="642"/>
                    </a:lnTo>
                    <a:lnTo>
                      <a:pt x="3204" y="642"/>
                    </a:lnTo>
                    <a:lnTo>
                      <a:pt x="3204" y="642"/>
                    </a:lnTo>
                    <a:lnTo>
                      <a:pt x="3204" y="642"/>
                    </a:lnTo>
                    <a:lnTo>
                      <a:pt x="3204" y="642"/>
                    </a:lnTo>
                    <a:lnTo>
                      <a:pt x="3204" y="642"/>
                    </a:lnTo>
                    <a:lnTo>
                      <a:pt x="3204" y="642"/>
                    </a:lnTo>
                    <a:lnTo>
                      <a:pt x="3204" y="642"/>
                    </a:lnTo>
                    <a:lnTo>
                      <a:pt x="3204" y="642"/>
                    </a:lnTo>
                    <a:lnTo>
                      <a:pt x="3204" y="636"/>
                    </a:lnTo>
                    <a:lnTo>
                      <a:pt x="3204" y="636"/>
                    </a:lnTo>
                    <a:lnTo>
                      <a:pt x="3204" y="636"/>
                    </a:lnTo>
                    <a:lnTo>
                      <a:pt x="3204" y="636"/>
                    </a:lnTo>
                    <a:lnTo>
                      <a:pt x="3204" y="636"/>
                    </a:lnTo>
                    <a:lnTo>
                      <a:pt x="3204" y="636"/>
                    </a:lnTo>
                    <a:lnTo>
                      <a:pt x="3204" y="636"/>
                    </a:lnTo>
                    <a:lnTo>
                      <a:pt x="3204" y="636"/>
                    </a:lnTo>
                    <a:lnTo>
                      <a:pt x="3204" y="636"/>
                    </a:lnTo>
                    <a:lnTo>
                      <a:pt x="3204" y="636"/>
                    </a:lnTo>
                    <a:lnTo>
                      <a:pt x="3204" y="636"/>
                    </a:lnTo>
                    <a:lnTo>
                      <a:pt x="3204" y="636"/>
                    </a:lnTo>
                    <a:lnTo>
                      <a:pt x="3204" y="636"/>
                    </a:lnTo>
                    <a:lnTo>
                      <a:pt x="3204" y="636"/>
                    </a:lnTo>
                    <a:lnTo>
                      <a:pt x="3204" y="636"/>
                    </a:lnTo>
                    <a:lnTo>
                      <a:pt x="3204" y="636"/>
                    </a:lnTo>
                    <a:lnTo>
                      <a:pt x="3204" y="630"/>
                    </a:lnTo>
                    <a:lnTo>
                      <a:pt x="3204" y="630"/>
                    </a:lnTo>
                    <a:lnTo>
                      <a:pt x="3204" y="630"/>
                    </a:lnTo>
                    <a:lnTo>
                      <a:pt x="3204" y="630"/>
                    </a:lnTo>
                    <a:lnTo>
                      <a:pt x="3204" y="630"/>
                    </a:lnTo>
                    <a:lnTo>
                      <a:pt x="3204" y="630"/>
                    </a:lnTo>
                    <a:lnTo>
                      <a:pt x="3204" y="630"/>
                    </a:lnTo>
                    <a:lnTo>
                      <a:pt x="3204" y="630"/>
                    </a:lnTo>
                    <a:lnTo>
                      <a:pt x="3204" y="630"/>
                    </a:lnTo>
                    <a:lnTo>
                      <a:pt x="3204" y="630"/>
                    </a:lnTo>
                    <a:lnTo>
                      <a:pt x="3204" y="630"/>
                    </a:lnTo>
                    <a:lnTo>
                      <a:pt x="3204" y="630"/>
                    </a:lnTo>
                    <a:lnTo>
                      <a:pt x="3204" y="630"/>
                    </a:lnTo>
                    <a:lnTo>
                      <a:pt x="3204" y="630"/>
                    </a:lnTo>
                    <a:lnTo>
                      <a:pt x="3204" y="630"/>
                    </a:lnTo>
                    <a:lnTo>
                      <a:pt x="3204" y="630"/>
                    </a:lnTo>
                    <a:lnTo>
                      <a:pt x="3204" y="630"/>
                    </a:lnTo>
                    <a:lnTo>
                      <a:pt x="3204" y="630"/>
                    </a:lnTo>
                    <a:lnTo>
                      <a:pt x="3204" y="630"/>
                    </a:lnTo>
                    <a:lnTo>
                      <a:pt x="3204" y="630"/>
                    </a:lnTo>
                    <a:lnTo>
                      <a:pt x="3204" y="630"/>
                    </a:lnTo>
                    <a:lnTo>
                      <a:pt x="3204" y="630"/>
                    </a:lnTo>
                    <a:lnTo>
                      <a:pt x="3204" y="630"/>
                    </a:lnTo>
                    <a:lnTo>
                      <a:pt x="3204" y="630"/>
                    </a:lnTo>
                    <a:lnTo>
                      <a:pt x="3210" y="630"/>
                    </a:lnTo>
                    <a:lnTo>
                      <a:pt x="3210" y="630"/>
                    </a:lnTo>
                    <a:lnTo>
                      <a:pt x="3210" y="630"/>
                    </a:lnTo>
                    <a:lnTo>
                      <a:pt x="3210" y="630"/>
                    </a:lnTo>
                    <a:lnTo>
                      <a:pt x="3210" y="630"/>
                    </a:lnTo>
                    <a:lnTo>
                      <a:pt x="3210" y="630"/>
                    </a:lnTo>
                    <a:lnTo>
                      <a:pt x="3210" y="630"/>
                    </a:lnTo>
                    <a:lnTo>
                      <a:pt x="3210" y="630"/>
                    </a:lnTo>
                    <a:lnTo>
                      <a:pt x="3210" y="630"/>
                    </a:lnTo>
                    <a:lnTo>
                      <a:pt x="3210" y="630"/>
                    </a:lnTo>
                    <a:lnTo>
                      <a:pt x="3210" y="630"/>
                    </a:lnTo>
                    <a:lnTo>
                      <a:pt x="3210" y="630"/>
                    </a:lnTo>
                    <a:lnTo>
                      <a:pt x="3210" y="630"/>
                    </a:lnTo>
                    <a:lnTo>
                      <a:pt x="3210" y="630"/>
                    </a:lnTo>
                    <a:lnTo>
                      <a:pt x="3210" y="630"/>
                    </a:lnTo>
                    <a:lnTo>
                      <a:pt x="3210" y="630"/>
                    </a:lnTo>
                    <a:lnTo>
                      <a:pt x="3210" y="630"/>
                    </a:lnTo>
                    <a:lnTo>
                      <a:pt x="3210" y="630"/>
                    </a:lnTo>
                    <a:lnTo>
                      <a:pt x="3210" y="630"/>
                    </a:lnTo>
                    <a:lnTo>
                      <a:pt x="3210" y="630"/>
                    </a:lnTo>
                    <a:lnTo>
                      <a:pt x="3210" y="630"/>
                    </a:lnTo>
                    <a:lnTo>
                      <a:pt x="3210" y="630"/>
                    </a:lnTo>
                    <a:lnTo>
                      <a:pt x="3210" y="630"/>
                    </a:lnTo>
                    <a:lnTo>
                      <a:pt x="3210" y="630"/>
                    </a:lnTo>
                    <a:lnTo>
                      <a:pt x="3210" y="630"/>
                    </a:lnTo>
                    <a:lnTo>
                      <a:pt x="3210" y="630"/>
                    </a:lnTo>
                    <a:lnTo>
                      <a:pt x="3210" y="630"/>
                    </a:lnTo>
                    <a:lnTo>
                      <a:pt x="3210" y="630"/>
                    </a:lnTo>
                    <a:lnTo>
                      <a:pt x="3210" y="630"/>
                    </a:lnTo>
                    <a:lnTo>
                      <a:pt x="3210" y="630"/>
                    </a:lnTo>
                    <a:lnTo>
                      <a:pt x="3210" y="630"/>
                    </a:lnTo>
                    <a:lnTo>
                      <a:pt x="3210" y="630"/>
                    </a:lnTo>
                    <a:lnTo>
                      <a:pt x="3210" y="636"/>
                    </a:lnTo>
                    <a:lnTo>
                      <a:pt x="3210" y="636"/>
                    </a:lnTo>
                    <a:lnTo>
                      <a:pt x="3210" y="636"/>
                    </a:lnTo>
                    <a:lnTo>
                      <a:pt x="3210" y="636"/>
                    </a:lnTo>
                    <a:lnTo>
                      <a:pt x="3210" y="636"/>
                    </a:lnTo>
                    <a:lnTo>
                      <a:pt x="3210" y="636"/>
                    </a:lnTo>
                    <a:lnTo>
                      <a:pt x="3210" y="636"/>
                    </a:lnTo>
                    <a:lnTo>
                      <a:pt x="3210" y="636"/>
                    </a:lnTo>
                    <a:lnTo>
                      <a:pt x="3210" y="636"/>
                    </a:lnTo>
                    <a:lnTo>
                      <a:pt x="3210" y="636"/>
                    </a:lnTo>
                    <a:lnTo>
                      <a:pt x="3210" y="636"/>
                    </a:lnTo>
                    <a:lnTo>
                      <a:pt x="3210" y="636"/>
                    </a:lnTo>
                    <a:lnTo>
                      <a:pt x="3210" y="636"/>
                    </a:lnTo>
                    <a:lnTo>
                      <a:pt x="3210" y="636"/>
                    </a:lnTo>
                    <a:lnTo>
                      <a:pt x="3210" y="636"/>
                    </a:lnTo>
                    <a:lnTo>
                      <a:pt x="3210" y="636"/>
                    </a:lnTo>
                    <a:lnTo>
                      <a:pt x="3210" y="642"/>
                    </a:lnTo>
                    <a:lnTo>
                      <a:pt x="3210" y="642"/>
                    </a:lnTo>
                    <a:lnTo>
                      <a:pt x="3210" y="642"/>
                    </a:lnTo>
                    <a:lnTo>
                      <a:pt x="3210" y="642"/>
                    </a:lnTo>
                    <a:lnTo>
                      <a:pt x="3216" y="642"/>
                    </a:lnTo>
                    <a:lnTo>
                      <a:pt x="3216" y="642"/>
                    </a:lnTo>
                    <a:lnTo>
                      <a:pt x="3216" y="642"/>
                    </a:lnTo>
                    <a:lnTo>
                      <a:pt x="3216" y="642"/>
                    </a:lnTo>
                    <a:lnTo>
                      <a:pt x="3216" y="642"/>
                    </a:lnTo>
                    <a:lnTo>
                      <a:pt x="3216" y="642"/>
                    </a:lnTo>
                    <a:lnTo>
                      <a:pt x="3216" y="642"/>
                    </a:lnTo>
                    <a:lnTo>
                      <a:pt x="3216" y="642"/>
                    </a:lnTo>
                    <a:lnTo>
                      <a:pt x="3216" y="648"/>
                    </a:lnTo>
                    <a:lnTo>
                      <a:pt x="3216" y="648"/>
                    </a:lnTo>
                    <a:lnTo>
                      <a:pt x="3216" y="648"/>
                    </a:lnTo>
                    <a:lnTo>
                      <a:pt x="3216" y="648"/>
                    </a:lnTo>
                    <a:lnTo>
                      <a:pt x="3216" y="648"/>
                    </a:lnTo>
                    <a:lnTo>
                      <a:pt x="3216" y="648"/>
                    </a:lnTo>
                    <a:lnTo>
                      <a:pt x="3216" y="648"/>
                    </a:lnTo>
                    <a:lnTo>
                      <a:pt x="3216" y="648"/>
                    </a:lnTo>
                    <a:lnTo>
                      <a:pt x="3216" y="648"/>
                    </a:lnTo>
                    <a:lnTo>
                      <a:pt x="3216" y="648"/>
                    </a:lnTo>
                    <a:lnTo>
                      <a:pt x="3216" y="648"/>
                    </a:lnTo>
                    <a:lnTo>
                      <a:pt x="3216" y="648"/>
                    </a:lnTo>
                    <a:lnTo>
                      <a:pt x="3216" y="654"/>
                    </a:lnTo>
                    <a:lnTo>
                      <a:pt x="3216" y="654"/>
                    </a:lnTo>
                    <a:lnTo>
                      <a:pt x="3216" y="654"/>
                    </a:lnTo>
                    <a:lnTo>
                      <a:pt x="3216" y="654"/>
                    </a:lnTo>
                    <a:lnTo>
                      <a:pt x="3216" y="654"/>
                    </a:lnTo>
                    <a:lnTo>
                      <a:pt x="3216" y="654"/>
                    </a:lnTo>
                    <a:lnTo>
                      <a:pt x="3216" y="654"/>
                    </a:lnTo>
                    <a:lnTo>
                      <a:pt x="3216" y="654"/>
                    </a:lnTo>
                    <a:lnTo>
                      <a:pt x="3216" y="654"/>
                    </a:lnTo>
                    <a:lnTo>
                      <a:pt x="3216" y="654"/>
                    </a:lnTo>
                    <a:lnTo>
                      <a:pt x="3216" y="654"/>
                    </a:lnTo>
                    <a:lnTo>
                      <a:pt x="3216" y="660"/>
                    </a:lnTo>
                    <a:lnTo>
                      <a:pt x="3216" y="660"/>
                    </a:lnTo>
                    <a:lnTo>
                      <a:pt x="3216" y="660"/>
                    </a:lnTo>
                    <a:lnTo>
                      <a:pt x="3216" y="660"/>
                    </a:lnTo>
                    <a:lnTo>
                      <a:pt x="3216" y="660"/>
                    </a:lnTo>
                    <a:lnTo>
                      <a:pt x="3216" y="660"/>
                    </a:lnTo>
                    <a:lnTo>
                      <a:pt x="3216" y="660"/>
                    </a:lnTo>
                    <a:lnTo>
                      <a:pt x="3216" y="660"/>
                    </a:lnTo>
                    <a:lnTo>
                      <a:pt x="3216" y="660"/>
                    </a:lnTo>
                    <a:lnTo>
                      <a:pt x="3216" y="660"/>
                    </a:lnTo>
                    <a:lnTo>
                      <a:pt x="3216" y="660"/>
                    </a:lnTo>
                    <a:lnTo>
                      <a:pt x="3228" y="690"/>
                    </a:lnTo>
                    <a:lnTo>
                      <a:pt x="3228" y="690"/>
                    </a:lnTo>
                    <a:lnTo>
                      <a:pt x="3228" y="690"/>
                    </a:lnTo>
                    <a:lnTo>
                      <a:pt x="3228" y="690"/>
                    </a:lnTo>
                    <a:lnTo>
                      <a:pt x="3228" y="690"/>
                    </a:lnTo>
                    <a:lnTo>
                      <a:pt x="3228" y="690"/>
                    </a:lnTo>
                    <a:lnTo>
                      <a:pt x="3228" y="690"/>
                    </a:lnTo>
                    <a:lnTo>
                      <a:pt x="3228" y="690"/>
                    </a:lnTo>
                    <a:lnTo>
                      <a:pt x="3228" y="690"/>
                    </a:lnTo>
                    <a:lnTo>
                      <a:pt x="3228" y="690"/>
                    </a:lnTo>
                    <a:lnTo>
                      <a:pt x="3228" y="690"/>
                    </a:lnTo>
                    <a:lnTo>
                      <a:pt x="3228" y="690"/>
                    </a:lnTo>
                    <a:lnTo>
                      <a:pt x="3228" y="690"/>
                    </a:lnTo>
                    <a:lnTo>
                      <a:pt x="3228" y="690"/>
                    </a:lnTo>
                    <a:lnTo>
                      <a:pt x="3228" y="690"/>
                    </a:lnTo>
                    <a:lnTo>
                      <a:pt x="3228" y="690"/>
                    </a:lnTo>
                    <a:lnTo>
                      <a:pt x="3228" y="690"/>
                    </a:lnTo>
                    <a:lnTo>
                      <a:pt x="3228" y="690"/>
                    </a:lnTo>
                    <a:lnTo>
                      <a:pt x="3228" y="690"/>
                    </a:lnTo>
                    <a:lnTo>
                      <a:pt x="3228" y="690"/>
                    </a:lnTo>
                    <a:lnTo>
                      <a:pt x="3228" y="690"/>
                    </a:lnTo>
                    <a:lnTo>
                      <a:pt x="3228" y="690"/>
                    </a:lnTo>
                    <a:lnTo>
                      <a:pt x="3228" y="690"/>
                    </a:lnTo>
                    <a:lnTo>
                      <a:pt x="3228" y="690"/>
                    </a:lnTo>
                    <a:lnTo>
                      <a:pt x="3228" y="690"/>
                    </a:lnTo>
                    <a:lnTo>
                      <a:pt x="3228" y="690"/>
                    </a:lnTo>
                    <a:lnTo>
                      <a:pt x="3240" y="672"/>
                    </a:lnTo>
                    <a:lnTo>
                      <a:pt x="3240" y="672"/>
                    </a:lnTo>
                    <a:lnTo>
                      <a:pt x="3240" y="672"/>
                    </a:lnTo>
                    <a:lnTo>
                      <a:pt x="3240" y="672"/>
                    </a:lnTo>
                    <a:lnTo>
                      <a:pt x="3240" y="672"/>
                    </a:lnTo>
                    <a:lnTo>
                      <a:pt x="3240" y="672"/>
                    </a:lnTo>
                    <a:lnTo>
                      <a:pt x="3240" y="672"/>
                    </a:lnTo>
                    <a:lnTo>
                      <a:pt x="3240" y="672"/>
                    </a:lnTo>
                    <a:lnTo>
                      <a:pt x="3240" y="672"/>
                    </a:lnTo>
                    <a:lnTo>
                      <a:pt x="3240" y="672"/>
                    </a:lnTo>
                    <a:lnTo>
                      <a:pt x="3240" y="666"/>
                    </a:lnTo>
                    <a:lnTo>
                      <a:pt x="3240" y="666"/>
                    </a:lnTo>
                    <a:lnTo>
                      <a:pt x="3240" y="666"/>
                    </a:lnTo>
                    <a:lnTo>
                      <a:pt x="3240" y="666"/>
                    </a:lnTo>
                    <a:lnTo>
                      <a:pt x="3240" y="666"/>
                    </a:lnTo>
                    <a:lnTo>
                      <a:pt x="3240" y="666"/>
                    </a:lnTo>
                    <a:lnTo>
                      <a:pt x="3240" y="666"/>
                    </a:lnTo>
                    <a:lnTo>
                      <a:pt x="3240" y="666"/>
                    </a:lnTo>
                    <a:lnTo>
                      <a:pt x="3246" y="666"/>
                    </a:lnTo>
                    <a:lnTo>
                      <a:pt x="3246" y="666"/>
                    </a:lnTo>
                    <a:lnTo>
                      <a:pt x="3246" y="666"/>
                    </a:lnTo>
                    <a:lnTo>
                      <a:pt x="3246" y="666"/>
                    </a:lnTo>
                    <a:lnTo>
                      <a:pt x="3246" y="666"/>
                    </a:lnTo>
                    <a:lnTo>
                      <a:pt x="3246" y="666"/>
                    </a:lnTo>
                    <a:lnTo>
                      <a:pt x="3246" y="660"/>
                    </a:lnTo>
                    <a:lnTo>
                      <a:pt x="3246" y="660"/>
                    </a:lnTo>
                    <a:lnTo>
                      <a:pt x="3246" y="660"/>
                    </a:lnTo>
                    <a:lnTo>
                      <a:pt x="3246" y="660"/>
                    </a:lnTo>
                    <a:lnTo>
                      <a:pt x="3246" y="660"/>
                    </a:lnTo>
                    <a:lnTo>
                      <a:pt x="3246" y="660"/>
                    </a:lnTo>
                    <a:lnTo>
                      <a:pt x="3246" y="660"/>
                    </a:lnTo>
                    <a:lnTo>
                      <a:pt x="3246" y="660"/>
                    </a:lnTo>
                    <a:lnTo>
                      <a:pt x="3246" y="660"/>
                    </a:lnTo>
                    <a:lnTo>
                      <a:pt x="3246" y="660"/>
                    </a:lnTo>
                    <a:lnTo>
                      <a:pt x="3246" y="660"/>
                    </a:lnTo>
                    <a:lnTo>
                      <a:pt x="3246" y="660"/>
                    </a:lnTo>
                    <a:lnTo>
                      <a:pt x="3246" y="660"/>
                    </a:lnTo>
                    <a:lnTo>
                      <a:pt x="3246" y="654"/>
                    </a:lnTo>
                    <a:lnTo>
                      <a:pt x="3246" y="654"/>
                    </a:lnTo>
                    <a:lnTo>
                      <a:pt x="3246" y="654"/>
                    </a:lnTo>
                    <a:lnTo>
                      <a:pt x="3246" y="654"/>
                    </a:lnTo>
                    <a:lnTo>
                      <a:pt x="3246" y="654"/>
                    </a:lnTo>
                    <a:lnTo>
                      <a:pt x="3246" y="654"/>
                    </a:lnTo>
                    <a:lnTo>
                      <a:pt x="3246" y="654"/>
                    </a:lnTo>
                    <a:lnTo>
                      <a:pt x="3246" y="654"/>
                    </a:lnTo>
                    <a:lnTo>
                      <a:pt x="3246" y="654"/>
                    </a:lnTo>
                    <a:lnTo>
                      <a:pt x="3246" y="654"/>
                    </a:lnTo>
                    <a:lnTo>
                      <a:pt x="3246" y="654"/>
                    </a:lnTo>
                    <a:lnTo>
                      <a:pt x="3246" y="654"/>
                    </a:lnTo>
                    <a:lnTo>
                      <a:pt x="3246" y="648"/>
                    </a:lnTo>
                    <a:lnTo>
                      <a:pt x="3246" y="648"/>
                    </a:lnTo>
                    <a:lnTo>
                      <a:pt x="3246" y="648"/>
                    </a:lnTo>
                    <a:lnTo>
                      <a:pt x="3246" y="648"/>
                    </a:lnTo>
                    <a:lnTo>
                      <a:pt x="3246" y="648"/>
                    </a:lnTo>
                    <a:lnTo>
                      <a:pt x="3246" y="648"/>
                    </a:lnTo>
                    <a:lnTo>
                      <a:pt x="3246" y="648"/>
                    </a:lnTo>
                    <a:lnTo>
                      <a:pt x="3246" y="648"/>
                    </a:lnTo>
                    <a:lnTo>
                      <a:pt x="3246" y="648"/>
                    </a:lnTo>
                    <a:lnTo>
                      <a:pt x="3246" y="648"/>
                    </a:lnTo>
                    <a:lnTo>
                      <a:pt x="3246" y="648"/>
                    </a:lnTo>
                    <a:lnTo>
                      <a:pt x="3246" y="648"/>
                    </a:lnTo>
                    <a:lnTo>
                      <a:pt x="3246" y="642"/>
                    </a:lnTo>
                    <a:lnTo>
                      <a:pt x="3246" y="642"/>
                    </a:lnTo>
                    <a:lnTo>
                      <a:pt x="3246" y="642"/>
                    </a:lnTo>
                    <a:lnTo>
                      <a:pt x="3246" y="642"/>
                    </a:lnTo>
                    <a:lnTo>
                      <a:pt x="3246" y="642"/>
                    </a:lnTo>
                    <a:lnTo>
                      <a:pt x="3246" y="642"/>
                    </a:lnTo>
                    <a:lnTo>
                      <a:pt x="3246" y="642"/>
                    </a:lnTo>
                    <a:lnTo>
                      <a:pt x="3246" y="642"/>
                    </a:lnTo>
                    <a:lnTo>
                      <a:pt x="3246" y="642"/>
                    </a:lnTo>
                    <a:lnTo>
                      <a:pt x="3246" y="642"/>
                    </a:lnTo>
                    <a:lnTo>
                      <a:pt x="3246" y="642"/>
                    </a:lnTo>
                    <a:lnTo>
                      <a:pt x="3246" y="642"/>
                    </a:lnTo>
                    <a:lnTo>
                      <a:pt x="3252" y="642"/>
                    </a:lnTo>
                    <a:lnTo>
                      <a:pt x="3252" y="636"/>
                    </a:lnTo>
                    <a:lnTo>
                      <a:pt x="3252" y="636"/>
                    </a:lnTo>
                    <a:lnTo>
                      <a:pt x="3252" y="636"/>
                    </a:lnTo>
                    <a:lnTo>
                      <a:pt x="3252" y="636"/>
                    </a:lnTo>
                    <a:lnTo>
                      <a:pt x="3252" y="636"/>
                    </a:lnTo>
                    <a:lnTo>
                      <a:pt x="3252" y="636"/>
                    </a:lnTo>
                    <a:lnTo>
                      <a:pt x="3252" y="636"/>
                    </a:lnTo>
                    <a:lnTo>
                      <a:pt x="3252" y="636"/>
                    </a:lnTo>
                    <a:lnTo>
                      <a:pt x="3252" y="636"/>
                    </a:lnTo>
                    <a:lnTo>
                      <a:pt x="3252" y="636"/>
                    </a:lnTo>
                    <a:lnTo>
                      <a:pt x="3252" y="636"/>
                    </a:lnTo>
                    <a:lnTo>
                      <a:pt x="3252" y="636"/>
                    </a:lnTo>
                    <a:lnTo>
                      <a:pt x="3252" y="636"/>
                    </a:lnTo>
                    <a:lnTo>
                      <a:pt x="3252" y="636"/>
                    </a:lnTo>
                    <a:lnTo>
                      <a:pt x="3252" y="636"/>
                    </a:lnTo>
                    <a:lnTo>
                      <a:pt x="3252" y="636"/>
                    </a:lnTo>
                    <a:lnTo>
                      <a:pt x="3252" y="636"/>
                    </a:lnTo>
                    <a:lnTo>
                      <a:pt x="3252" y="636"/>
                    </a:lnTo>
                    <a:lnTo>
                      <a:pt x="3252" y="636"/>
                    </a:lnTo>
                    <a:lnTo>
                      <a:pt x="3252" y="630"/>
                    </a:lnTo>
                    <a:lnTo>
                      <a:pt x="3252" y="630"/>
                    </a:lnTo>
                    <a:lnTo>
                      <a:pt x="3252" y="630"/>
                    </a:lnTo>
                    <a:lnTo>
                      <a:pt x="3252" y="630"/>
                    </a:lnTo>
                    <a:lnTo>
                      <a:pt x="3252" y="630"/>
                    </a:lnTo>
                    <a:lnTo>
                      <a:pt x="3252" y="630"/>
                    </a:lnTo>
                    <a:lnTo>
                      <a:pt x="3252" y="630"/>
                    </a:lnTo>
                    <a:lnTo>
                      <a:pt x="3252" y="630"/>
                    </a:lnTo>
                    <a:lnTo>
                      <a:pt x="3252" y="630"/>
                    </a:lnTo>
                    <a:lnTo>
                      <a:pt x="3252" y="630"/>
                    </a:lnTo>
                    <a:lnTo>
                      <a:pt x="3252" y="630"/>
                    </a:lnTo>
                    <a:lnTo>
                      <a:pt x="3252" y="630"/>
                    </a:lnTo>
                    <a:lnTo>
                      <a:pt x="3252" y="630"/>
                    </a:lnTo>
                    <a:lnTo>
                      <a:pt x="3252" y="630"/>
                    </a:lnTo>
                    <a:lnTo>
                      <a:pt x="3252" y="630"/>
                    </a:lnTo>
                    <a:lnTo>
                      <a:pt x="3252" y="630"/>
                    </a:lnTo>
                    <a:lnTo>
                      <a:pt x="3252" y="630"/>
                    </a:lnTo>
                    <a:lnTo>
                      <a:pt x="3252" y="630"/>
                    </a:lnTo>
                    <a:lnTo>
                      <a:pt x="3252" y="630"/>
                    </a:lnTo>
                    <a:lnTo>
                      <a:pt x="3252" y="630"/>
                    </a:lnTo>
                    <a:lnTo>
                      <a:pt x="3252" y="630"/>
                    </a:lnTo>
                    <a:lnTo>
                      <a:pt x="3252" y="630"/>
                    </a:lnTo>
                    <a:lnTo>
                      <a:pt x="3252" y="630"/>
                    </a:lnTo>
                    <a:lnTo>
                      <a:pt x="3252" y="630"/>
                    </a:lnTo>
                    <a:lnTo>
                      <a:pt x="3252" y="630"/>
                    </a:lnTo>
                    <a:lnTo>
                      <a:pt x="3252" y="630"/>
                    </a:lnTo>
                    <a:lnTo>
                      <a:pt x="3252" y="630"/>
                    </a:lnTo>
                    <a:lnTo>
                      <a:pt x="3252" y="630"/>
                    </a:lnTo>
                    <a:lnTo>
                      <a:pt x="3252" y="630"/>
                    </a:lnTo>
                    <a:lnTo>
                      <a:pt x="3252" y="630"/>
                    </a:lnTo>
                    <a:lnTo>
                      <a:pt x="3252" y="630"/>
                    </a:lnTo>
                    <a:lnTo>
                      <a:pt x="3252" y="630"/>
                    </a:lnTo>
                    <a:lnTo>
                      <a:pt x="3252" y="630"/>
                    </a:lnTo>
                    <a:lnTo>
                      <a:pt x="3258" y="630"/>
                    </a:lnTo>
                    <a:lnTo>
                      <a:pt x="3258" y="630"/>
                    </a:lnTo>
                    <a:lnTo>
                      <a:pt x="3258" y="630"/>
                    </a:lnTo>
                    <a:lnTo>
                      <a:pt x="3258" y="630"/>
                    </a:lnTo>
                    <a:lnTo>
                      <a:pt x="3258" y="630"/>
                    </a:lnTo>
                    <a:lnTo>
                      <a:pt x="3258" y="630"/>
                    </a:lnTo>
                    <a:lnTo>
                      <a:pt x="3258" y="630"/>
                    </a:lnTo>
                    <a:lnTo>
                      <a:pt x="3258" y="630"/>
                    </a:lnTo>
                    <a:lnTo>
                      <a:pt x="3258" y="636"/>
                    </a:lnTo>
                    <a:lnTo>
                      <a:pt x="3258" y="636"/>
                    </a:lnTo>
                    <a:lnTo>
                      <a:pt x="3258" y="636"/>
                    </a:lnTo>
                    <a:lnTo>
                      <a:pt x="3258" y="636"/>
                    </a:lnTo>
                    <a:lnTo>
                      <a:pt x="3258" y="636"/>
                    </a:lnTo>
                    <a:lnTo>
                      <a:pt x="3258" y="636"/>
                    </a:lnTo>
                    <a:lnTo>
                      <a:pt x="3258" y="636"/>
                    </a:lnTo>
                    <a:lnTo>
                      <a:pt x="3258" y="636"/>
                    </a:lnTo>
                    <a:lnTo>
                      <a:pt x="3258" y="636"/>
                    </a:lnTo>
                    <a:lnTo>
                      <a:pt x="3258" y="636"/>
                    </a:lnTo>
                    <a:lnTo>
                      <a:pt x="3258" y="636"/>
                    </a:lnTo>
                    <a:lnTo>
                      <a:pt x="3258" y="636"/>
                    </a:lnTo>
                    <a:lnTo>
                      <a:pt x="3258" y="636"/>
                    </a:lnTo>
                    <a:lnTo>
                      <a:pt x="3258" y="636"/>
                    </a:lnTo>
                    <a:lnTo>
                      <a:pt x="3258" y="636"/>
                    </a:lnTo>
                    <a:lnTo>
                      <a:pt x="3258" y="636"/>
                    </a:lnTo>
                    <a:lnTo>
                      <a:pt x="3258" y="636"/>
                    </a:lnTo>
                    <a:lnTo>
                      <a:pt x="3258" y="636"/>
                    </a:lnTo>
                    <a:lnTo>
                      <a:pt x="3258" y="636"/>
                    </a:lnTo>
                    <a:lnTo>
                      <a:pt x="3258" y="642"/>
                    </a:lnTo>
                    <a:lnTo>
                      <a:pt x="3258" y="642"/>
                    </a:lnTo>
                    <a:lnTo>
                      <a:pt x="3258" y="642"/>
                    </a:lnTo>
                    <a:lnTo>
                      <a:pt x="3258" y="642"/>
                    </a:lnTo>
                    <a:lnTo>
                      <a:pt x="3258" y="642"/>
                    </a:lnTo>
                    <a:lnTo>
                      <a:pt x="3258" y="642"/>
                    </a:lnTo>
                    <a:lnTo>
                      <a:pt x="3258" y="642"/>
                    </a:lnTo>
                    <a:lnTo>
                      <a:pt x="3258" y="642"/>
                    </a:lnTo>
                    <a:lnTo>
                      <a:pt x="3258" y="642"/>
                    </a:lnTo>
                    <a:lnTo>
                      <a:pt x="3258" y="642"/>
                    </a:lnTo>
                    <a:lnTo>
                      <a:pt x="3258" y="642"/>
                    </a:lnTo>
                    <a:lnTo>
                      <a:pt x="3258" y="642"/>
                    </a:lnTo>
                    <a:lnTo>
                      <a:pt x="3258" y="642"/>
                    </a:lnTo>
                    <a:lnTo>
                      <a:pt x="3258" y="648"/>
                    </a:lnTo>
                    <a:lnTo>
                      <a:pt x="3258" y="648"/>
                    </a:lnTo>
                    <a:lnTo>
                      <a:pt x="3258" y="648"/>
                    </a:lnTo>
                    <a:lnTo>
                      <a:pt x="3258" y="648"/>
                    </a:lnTo>
                    <a:lnTo>
                      <a:pt x="3258" y="648"/>
                    </a:lnTo>
                    <a:lnTo>
                      <a:pt x="3258" y="648"/>
                    </a:lnTo>
                    <a:lnTo>
                      <a:pt x="3258" y="648"/>
                    </a:lnTo>
                    <a:lnTo>
                      <a:pt x="3258" y="648"/>
                    </a:lnTo>
                    <a:lnTo>
                      <a:pt x="3258" y="648"/>
                    </a:lnTo>
                    <a:lnTo>
                      <a:pt x="3258" y="648"/>
                    </a:lnTo>
                    <a:lnTo>
                      <a:pt x="3258" y="648"/>
                    </a:lnTo>
                    <a:lnTo>
                      <a:pt x="3258" y="648"/>
                    </a:lnTo>
                    <a:lnTo>
                      <a:pt x="3258" y="654"/>
                    </a:lnTo>
                    <a:lnTo>
                      <a:pt x="3258" y="654"/>
                    </a:lnTo>
                    <a:lnTo>
                      <a:pt x="3264" y="654"/>
                    </a:lnTo>
                    <a:lnTo>
                      <a:pt x="3264" y="654"/>
                    </a:lnTo>
                    <a:lnTo>
                      <a:pt x="3264" y="654"/>
                    </a:lnTo>
                    <a:lnTo>
                      <a:pt x="3264" y="654"/>
                    </a:lnTo>
                    <a:lnTo>
                      <a:pt x="3264" y="654"/>
                    </a:lnTo>
                    <a:lnTo>
                      <a:pt x="3264" y="654"/>
                    </a:lnTo>
                    <a:lnTo>
                      <a:pt x="3264" y="654"/>
                    </a:lnTo>
                    <a:lnTo>
                      <a:pt x="3264" y="654"/>
                    </a:lnTo>
                    <a:lnTo>
                      <a:pt x="3264" y="654"/>
                    </a:lnTo>
                    <a:lnTo>
                      <a:pt x="3264" y="660"/>
                    </a:lnTo>
                    <a:lnTo>
                      <a:pt x="3264" y="660"/>
                    </a:lnTo>
                    <a:lnTo>
                      <a:pt x="3264" y="660"/>
                    </a:lnTo>
                    <a:lnTo>
                      <a:pt x="3264" y="660"/>
                    </a:lnTo>
                    <a:lnTo>
                      <a:pt x="3264" y="660"/>
                    </a:lnTo>
                    <a:lnTo>
                      <a:pt x="3264" y="660"/>
                    </a:lnTo>
                    <a:lnTo>
                      <a:pt x="3264" y="660"/>
                    </a:lnTo>
                    <a:lnTo>
                      <a:pt x="3264" y="660"/>
                    </a:lnTo>
                    <a:lnTo>
                      <a:pt x="3264" y="660"/>
                    </a:lnTo>
                    <a:lnTo>
                      <a:pt x="3264" y="660"/>
                    </a:lnTo>
                    <a:lnTo>
                      <a:pt x="3264" y="660"/>
                    </a:lnTo>
                    <a:lnTo>
                      <a:pt x="3264" y="660"/>
                    </a:lnTo>
                    <a:lnTo>
                      <a:pt x="3264" y="660"/>
                    </a:lnTo>
                    <a:lnTo>
                      <a:pt x="3264" y="660"/>
                    </a:lnTo>
                    <a:lnTo>
                      <a:pt x="3264" y="666"/>
                    </a:lnTo>
                    <a:lnTo>
                      <a:pt x="3264" y="666"/>
                    </a:lnTo>
                    <a:lnTo>
                      <a:pt x="3264" y="666"/>
                    </a:lnTo>
                    <a:lnTo>
                      <a:pt x="3264" y="666"/>
                    </a:lnTo>
                    <a:lnTo>
                      <a:pt x="3264" y="666"/>
                    </a:lnTo>
                    <a:lnTo>
                      <a:pt x="3264" y="666"/>
                    </a:lnTo>
                    <a:lnTo>
                      <a:pt x="3264" y="666"/>
                    </a:lnTo>
                    <a:lnTo>
                      <a:pt x="3264" y="666"/>
                    </a:lnTo>
                    <a:lnTo>
                      <a:pt x="3264" y="666"/>
                    </a:lnTo>
                    <a:lnTo>
                      <a:pt x="3264" y="666"/>
                    </a:lnTo>
                    <a:lnTo>
                      <a:pt x="3264" y="666"/>
                    </a:lnTo>
                    <a:lnTo>
                      <a:pt x="3264" y="666"/>
                    </a:lnTo>
                    <a:lnTo>
                      <a:pt x="3264" y="666"/>
                    </a:lnTo>
                    <a:lnTo>
                      <a:pt x="3264" y="672"/>
                    </a:lnTo>
                    <a:lnTo>
                      <a:pt x="3264" y="672"/>
                    </a:lnTo>
                    <a:lnTo>
                      <a:pt x="3264" y="672"/>
                    </a:lnTo>
                    <a:lnTo>
                      <a:pt x="3264" y="672"/>
                    </a:lnTo>
                    <a:lnTo>
                      <a:pt x="3264" y="672"/>
                    </a:lnTo>
                    <a:lnTo>
                      <a:pt x="3264" y="672"/>
                    </a:lnTo>
                    <a:lnTo>
                      <a:pt x="3264" y="672"/>
                    </a:lnTo>
                    <a:lnTo>
                      <a:pt x="3264" y="672"/>
                    </a:lnTo>
                    <a:lnTo>
                      <a:pt x="3264" y="672"/>
                    </a:lnTo>
                    <a:lnTo>
                      <a:pt x="3264" y="672"/>
                    </a:lnTo>
                    <a:lnTo>
                      <a:pt x="3264" y="672"/>
                    </a:lnTo>
                    <a:lnTo>
                      <a:pt x="3264" y="678"/>
                    </a:lnTo>
                    <a:lnTo>
                      <a:pt x="3264" y="678"/>
                    </a:lnTo>
                    <a:lnTo>
                      <a:pt x="3264" y="678"/>
                    </a:lnTo>
                    <a:lnTo>
                      <a:pt x="3264" y="678"/>
                    </a:lnTo>
                    <a:lnTo>
                      <a:pt x="3264" y="678"/>
                    </a:lnTo>
                    <a:lnTo>
                      <a:pt x="3264" y="678"/>
                    </a:lnTo>
                    <a:lnTo>
                      <a:pt x="3264" y="678"/>
                    </a:lnTo>
                    <a:lnTo>
                      <a:pt x="3270" y="684"/>
                    </a:lnTo>
                    <a:lnTo>
                      <a:pt x="3270" y="684"/>
                    </a:lnTo>
                    <a:lnTo>
                      <a:pt x="3270" y="684"/>
                    </a:lnTo>
                    <a:lnTo>
                      <a:pt x="3270" y="684"/>
                    </a:lnTo>
                    <a:lnTo>
                      <a:pt x="3270" y="684"/>
                    </a:lnTo>
                    <a:lnTo>
                      <a:pt x="3270" y="684"/>
                    </a:lnTo>
                    <a:lnTo>
                      <a:pt x="3270" y="690"/>
                    </a:lnTo>
                    <a:lnTo>
                      <a:pt x="3270" y="690"/>
                    </a:lnTo>
                    <a:lnTo>
                      <a:pt x="3270" y="690"/>
                    </a:lnTo>
                    <a:lnTo>
                      <a:pt x="3270" y="690"/>
                    </a:lnTo>
                    <a:lnTo>
                      <a:pt x="3270" y="690"/>
                    </a:lnTo>
                    <a:lnTo>
                      <a:pt x="3270" y="696"/>
                    </a:lnTo>
                    <a:lnTo>
                      <a:pt x="3270" y="696"/>
                    </a:lnTo>
                    <a:lnTo>
                      <a:pt x="3270" y="696"/>
                    </a:lnTo>
                    <a:lnTo>
                      <a:pt x="3270" y="696"/>
                    </a:lnTo>
                    <a:lnTo>
                      <a:pt x="3270" y="696"/>
                    </a:lnTo>
                    <a:lnTo>
                      <a:pt x="3270" y="702"/>
                    </a:lnTo>
                    <a:lnTo>
                      <a:pt x="3270" y="702"/>
                    </a:lnTo>
                    <a:lnTo>
                      <a:pt x="3270" y="702"/>
                    </a:lnTo>
                    <a:lnTo>
                      <a:pt x="3270" y="702"/>
                    </a:lnTo>
                    <a:lnTo>
                      <a:pt x="3270" y="702"/>
                    </a:lnTo>
                    <a:lnTo>
                      <a:pt x="3270" y="708"/>
                    </a:lnTo>
                    <a:lnTo>
                      <a:pt x="3270" y="708"/>
                    </a:lnTo>
                    <a:lnTo>
                      <a:pt x="3270" y="708"/>
                    </a:lnTo>
                    <a:lnTo>
                      <a:pt x="3270" y="708"/>
                    </a:lnTo>
                    <a:lnTo>
                      <a:pt x="3270" y="708"/>
                    </a:lnTo>
                    <a:lnTo>
                      <a:pt x="3270" y="714"/>
                    </a:lnTo>
                    <a:lnTo>
                      <a:pt x="3270" y="714"/>
                    </a:lnTo>
                    <a:lnTo>
                      <a:pt x="3270" y="714"/>
                    </a:lnTo>
                    <a:lnTo>
                      <a:pt x="3270" y="714"/>
                    </a:lnTo>
                    <a:lnTo>
                      <a:pt x="3270" y="714"/>
                    </a:lnTo>
                    <a:lnTo>
                      <a:pt x="3270" y="720"/>
                    </a:lnTo>
                    <a:lnTo>
                      <a:pt x="3270" y="720"/>
                    </a:lnTo>
                    <a:lnTo>
                      <a:pt x="3270" y="720"/>
                    </a:lnTo>
                    <a:lnTo>
                      <a:pt x="3270" y="720"/>
                    </a:lnTo>
                    <a:lnTo>
                      <a:pt x="3270" y="720"/>
                    </a:lnTo>
                    <a:lnTo>
                      <a:pt x="3270" y="726"/>
                    </a:lnTo>
                    <a:lnTo>
                      <a:pt x="3270" y="726"/>
                    </a:lnTo>
                    <a:lnTo>
                      <a:pt x="3270" y="726"/>
                    </a:lnTo>
                    <a:lnTo>
                      <a:pt x="3270" y="726"/>
                    </a:lnTo>
                    <a:lnTo>
                      <a:pt x="3270" y="726"/>
                    </a:lnTo>
                    <a:lnTo>
                      <a:pt x="3270" y="726"/>
                    </a:lnTo>
                    <a:lnTo>
                      <a:pt x="3270" y="726"/>
                    </a:lnTo>
                    <a:lnTo>
                      <a:pt x="3282" y="798"/>
                    </a:lnTo>
                    <a:lnTo>
                      <a:pt x="3282" y="798"/>
                    </a:lnTo>
                    <a:lnTo>
                      <a:pt x="3288" y="798"/>
                    </a:lnTo>
                    <a:lnTo>
                      <a:pt x="3288" y="798"/>
                    </a:lnTo>
                    <a:lnTo>
                      <a:pt x="3288" y="798"/>
                    </a:lnTo>
                    <a:lnTo>
                      <a:pt x="3288" y="798"/>
                    </a:lnTo>
                    <a:lnTo>
                      <a:pt x="3288" y="798"/>
                    </a:lnTo>
                    <a:lnTo>
                      <a:pt x="3288" y="798"/>
                    </a:lnTo>
                    <a:lnTo>
                      <a:pt x="3288" y="798"/>
                    </a:lnTo>
                    <a:lnTo>
                      <a:pt x="3288" y="798"/>
                    </a:lnTo>
                    <a:lnTo>
                      <a:pt x="3288" y="798"/>
                    </a:lnTo>
                    <a:lnTo>
                      <a:pt x="3288" y="798"/>
                    </a:lnTo>
                    <a:lnTo>
                      <a:pt x="3288" y="798"/>
                    </a:lnTo>
                    <a:lnTo>
                      <a:pt x="3288" y="798"/>
                    </a:lnTo>
                    <a:lnTo>
                      <a:pt x="3288" y="798"/>
                    </a:lnTo>
                    <a:lnTo>
                      <a:pt x="3288" y="798"/>
                    </a:lnTo>
                    <a:lnTo>
                      <a:pt x="3288" y="798"/>
                    </a:lnTo>
                    <a:lnTo>
                      <a:pt x="3288" y="798"/>
                    </a:lnTo>
                    <a:lnTo>
                      <a:pt x="3288" y="798"/>
                    </a:lnTo>
                    <a:lnTo>
                      <a:pt x="3288" y="798"/>
                    </a:lnTo>
                    <a:lnTo>
                      <a:pt x="3288" y="798"/>
                    </a:lnTo>
                    <a:lnTo>
                      <a:pt x="3288" y="798"/>
                    </a:lnTo>
                    <a:lnTo>
                      <a:pt x="3288" y="798"/>
                    </a:lnTo>
                    <a:lnTo>
                      <a:pt x="3288" y="798"/>
                    </a:lnTo>
                    <a:lnTo>
                      <a:pt x="3288" y="798"/>
                    </a:lnTo>
                    <a:lnTo>
                      <a:pt x="3288" y="798"/>
                    </a:lnTo>
                    <a:lnTo>
                      <a:pt x="3288" y="798"/>
                    </a:lnTo>
                    <a:lnTo>
                      <a:pt x="3288" y="798"/>
                    </a:lnTo>
                    <a:lnTo>
                      <a:pt x="3288" y="798"/>
                    </a:lnTo>
                    <a:lnTo>
                      <a:pt x="3288" y="798"/>
                    </a:lnTo>
                    <a:lnTo>
                      <a:pt x="3288" y="798"/>
                    </a:lnTo>
                    <a:lnTo>
                      <a:pt x="3288" y="798"/>
                    </a:lnTo>
                    <a:lnTo>
                      <a:pt x="3288" y="798"/>
                    </a:lnTo>
                    <a:lnTo>
                      <a:pt x="3288" y="798"/>
                    </a:lnTo>
                    <a:lnTo>
                      <a:pt x="3288" y="798"/>
                    </a:lnTo>
                    <a:lnTo>
                      <a:pt x="3288" y="798"/>
                    </a:lnTo>
                    <a:lnTo>
                      <a:pt x="3288" y="798"/>
                    </a:lnTo>
                    <a:lnTo>
                      <a:pt x="3288" y="798"/>
                    </a:lnTo>
                    <a:lnTo>
                      <a:pt x="3288" y="798"/>
                    </a:lnTo>
                    <a:lnTo>
                      <a:pt x="3288" y="798"/>
                    </a:lnTo>
                    <a:lnTo>
                      <a:pt x="3288" y="792"/>
                    </a:lnTo>
                    <a:lnTo>
                      <a:pt x="3288" y="792"/>
                    </a:lnTo>
                    <a:lnTo>
                      <a:pt x="3288" y="792"/>
                    </a:lnTo>
                    <a:lnTo>
                      <a:pt x="3288" y="792"/>
                    </a:lnTo>
                    <a:lnTo>
                      <a:pt x="3288" y="792"/>
                    </a:lnTo>
                    <a:lnTo>
                      <a:pt x="3288" y="792"/>
                    </a:lnTo>
                    <a:lnTo>
                      <a:pt x="3288" y="792"/>
                    </a:lnTo>
                    <a:lnTo>
                      <a:pt x="3288" y="792"/>
                    </a:lnTo>
                    <a:lnTo>
                      <a:pt x="3288" y="786"/>
                    </a:lnTo>
                    <a:lnTo>
                      <a:pt x="3288" y="786"/>
                    </a:lnTo>
                    <a:lnTo>
                      <a:pt x="3288" y="786"/>
                    </a:lnTo>
                    <a:lnTo>
                      <a:pt x="3288" y="786"/>
                    </a:lnTo>
                    <a:lnTo>
                      <a:pt x="3288" y="786"/>
                    </a:lnTo>
                    <a:lnTo>
                      <a:pt x="3288" y="786"/>
                    </a:lnTo>
                    <a:lnTo>
                      <a:pt x="3288" y="780"/>
                    </a:lnTo>
                    <a:lnTo>
                      <a:pt x="3288" y="780"/>
                    </a:lnTo>
                    <a:lnTo>
                      <a:pt x="3294" y="780"/>
                    </a:lnTo>
                    <a:lnTo>
                      <a:pt x="3294" y="780"/>
                    </a:lnTo>
                    <a:lnTo>
                      <a:pt x="3294" y="780"/>
                    </a:lnTo>
                    <a:lnTo>
                      <a:pt x="3294" y="774"/>
                    </a:lnTo>
                    <a:lnTo>
                      <a:pt x="3294" y="774"/>
                    </a:lnTo>
                    <a:lnTo>
                      <a:pt x="3294" y="774"/>
                    </a:lnTo>
                    <a:lnTo>
                      <a:pt x="3294" y="774"/>
                    </a:lnTo>
                    <a:lnTo>
                      <a:pt x="3294" y="768"/>
                    </a:lnTo>
                    <a:lnTo>
                      <a:pt x="3294" y="768"/>
                    </a:lnTo>
                    <a:lnTo>
                      <a:pt x="3294" y="768"/>
                    </a:lnTo>
                    <a:lnTo>
                      <a:pt x="3294" y="768"/>
                    </a:lnTo>
                    <a:lnTo>
                      <a:pt x="3294" y="762"/>
                    </a:lnTo>
                    <a:lnTo>
                      <a:pt x="3294" y="762"/>
                    </a:lnTo>
                    <a:lnTo>
                      <a:pt x="3294" y="762"/>
                    </a:lnTo>
                    <a:lnTo>
                      <a:pt x="3294" y="762"/>
                    </a:lnTo>
                    <a:lnTo>
                      <a:pt x="3294" y="756"/>
                    </a:lnTo>
                    <a:lnTo>
                      <a:pt x="3294" y="756"/>
                    </a:lnTo>
                    <a:lnTo>
                      <a:pt x="3294" y="756"/>
                    </a:lnTo>
                    <a:lnTo>
                      <a:pt x="3294" y="756"/>
                    </a:lnTo>
                    <a:lnTo>
                      <a:pt x="3294" y="750"/>
                    </a:lnTo>
                    <a:lnTo>
                      <a:pt x="3294" y="750"/>
                    </a:lnTo>
                    <a:lnTo>
                      <a:pt x="3294" y="750"/>
                    </a:lnTo>
                    <a:lnTo>
                      <a:pt x="3294" y="744"/>
                    </a:lnTo>
                    <a:lnTo>
                      <a:pt x="3294" y="744"/>
                    </a:lnTo>
                    <a:lnTo>
                      <a:pt x="3294" y="744"/>
                    </a:lnTo>
                    <a:lnTo>
                      <a:pt x="3294" y="744"/>
                    </a:lnTo>
                    <a:lnTo>
                      <a:pt x="3294" y="738"/>
                    </a:lnTo>
                    <a:lnTo>
                      <a:pt x="3294" y="738"/>
                    </a:lnTo>
                    <a:lnTo>
                      <a:pt x="3294" y="738"/>
                    </a:lnTo>
                    <a:lnTo>
                      <a:pt x="3294" y="732"/>
                    </a:lnTo>
                    <a:lnTo>
                      <a:pt x="3294" y="732"/>
                    </a:lnTo>
                    <a:lnTo>
                      <a:pt x="3294" y="732"/>
                    </a:lnTo>
                    <a:lnTo>
                      <a:pt x="3294" y="726"/>
                    </a:lnTo>
                    <a:lnTo>
                      <a:pt x="3294" y="726"/>
                    </a:lnTo>
                    <a:lnTo>
                      <a:pt x="3306" y="408"/>
                    </a:lnTo>
                    <a:lnTo>
                      <a:pt x="3306" y="408"/>
                    </a:lnTo>
                    <a:lnTo>
                      <a:pt x="3306" y="408"/>
                    </a:lnTo>
                    <a:lnTo>
                      <a:pt x="3306" y="402"/>
                    </a:lnTo>
                    <a:lnTo>
                      <a:pt x="3306" y="402"/>
                    </a:lnTo>
                    <a:lnTo>
                      <a:pt x="3306" y="396"/>
                    </a:lnTo>
                    <a:lnTo>
                      <a:pt x="3306" y="390"/>
                    </a:lnTo>
                    <a:lnTo>
                      <a:pt x="3306" y="390"/>
                    </a:lnTo>
                    <a:lnTo>
                      <a:pt x="3306" y="384"/>
                    </a:lnTo>
                    <a:lnTo>
                      <a:pt x="3306" y="378"/>
                    </a:lnTo>
                    <a:lnTo>
                      <a:pt x="3306" y="378"/>
                    </a:lnTo>
                    <a:lnTo>
                      <a:pt x="3312" y="372"/>
                    </a:lnTo>
                    <a:lnTo>
                      <a:pt x="3312" y="372"/>
                    </a:lnTo>
                    <a:lnTo>
                      <a:pt x="3312" y="366"/>
                    </a:lnTo>
                    <a:lnTo>
                      <a:pt x="3312" y="360"/>
                    </a:lnTo>
                    <a:lnTo>
                      <a:pt x="3312" y="360"/>
                    </a:lnTo>
                    <a:lnTo>
                      <a:pt x="3312" y="354"/>
                    </a:lnTo>
                    <a:lnTo>
                      <a:pt x="3312" y="354"/>
                    </a:lnTo>
                    <a:lnTo>
                      <a:pt x="3312" y="348"/>
                    </a:lnTo>
                    <a:lnTo>
                      <a:pt x="3312" y="342"/>
                    </a:lnTo>
                    <a:lnTo>
                      <a:pt x="3312" y="342"/>
                    </a:lnTo>
                    <a:lnTo>
                      <a:pt x="3312" y="336"/>
                    </a:lnTo>
                    <a:lnTo>
                      <a:pt x="3312" y="330"/>
                    </a:lnTo>
                    <a:lnTo>
                      <a:pt x="3312" y="330"/>
                    </a:lnTo>
                    <a:lnTo>
                      <a:pt x="3312" y="324"/>
                    </a:lnTo>
                    <a:lnTo>
                      <a:pt x="3312" y="318"/>
                    </a:lnTo>
                    <a:lnTo>
                      <a:pt x="3312" y="318"/>
                    </a:lnTo>
                    <a:lnTo>
                      <a:pt x="3312" y="312"/>
                    </a:lnTo>
                    <a:lnTo>
                      <a:pt x="3312" y="306"/>
                    </a:lnTo>
                    <a:lnTo>
                      <a:pt x="3312" y="306"/>
                    </a:lnTo>
                    <a:lnTo>
                      <a:pt x="3312" y="300"/>
                    </a:lnTo>
                    <a:lnTo>
                      <a:pt x="3312" y="300"/>
                    </a:lnTo>
                    <a:lnTo>
                      <a:pt x="3312" y="294"/>
                    </a:lnTo>
                    <a:lnTo>
                      <a:pt x="3312" y="288"/>
                    </a:lnTo>
                    <a:lnTo>
                      <a:pt x="3312" y="288"/>
                    </a:lnTo>
                    <a:lnTo>
                      <a:pt x="3312" y="288"/>
                    </a:lnTo>
                    <a:lnTo>
                      <a:pt x="3312" y="282"/>
                    </a:lnTo>
                    <a:lnTo>
                      <a:pt x="3312" y="282"/>
                    </a:lnTo>
                    <a:lnTo>
                      <a:pt x="3312" y="276"/>
                    </a:lnTo>
                    <a:lnTo>
                      <a:pt x="3312" y="276"/>
                    </a:lnTo>
                    <a:lnTo>
                      <a:pt x="3312" y="276"/>
                    </a:lnTo>
                    <a:lnTo>
                      <a:pt x="3312" y="276"/>
                    </a:lnTo>
                    <a:lnTo>
                      <a:pt x="3312" y="276"/>
                    </a:lnTo>
                    <a:lnTo>
                      <a:pt x="3312" y="270"/>
                    </a:lnTo>
                    <a:lnTo>
                      <a:pt x="3312" y="270"/>
                    </a:lnTo>
                    <a:lnTo>
                      <a:pt x="3312" y="270"/>
                    </a:lnTo>
                    <a:lnTo>
                      <a:pt x="3312" y="270"/>
                    </a:lnTo>
                    <a:lnTo>
                      <a:pt x="3312" y="270"/>
                    </a:lnTo>
                    <a:lnTo>
                      <a:pt x="3312" y="270"/>
                    </a:lnTo>
                    <a:lnTo>
                      <a:pt x="3312" y="270"/>
                    </a:lnTo>
                    <a:lnTo>
                      <a:pt x="3312" y="276"/>
                    </a:lnTo>
                    <a:lnTo>
                      <a:pt x="3312" y="276"/>
                    </a:lnTo>
                    <a:lnTo>
                      <a:pt x="3312" y="276"/>
                    </a:lnTo>
                    <a:lnTo>
                      <a:pt x="3312" y="276"/>
                    </a:lnTo>
                    <a:lnTo>
                      <a:pt x="3312" y="282"/>
                    </a:lnTo>
                    <a:lnTo>
                      <a:pt x="3312" y="282"/>
                    </a:lnTo>
                    <a:lnTo>
                      <a:pt x="3312" y="282"/>
                    </a:lnTo>
                    <a:lnTo>
                      <a:pt x="3312" y="288"/>
                    </a:lnTo>
                    <a:lnTo>
                      <a:pt x="3312" y="288"/>
                    </a:lnTo>
                    <a:lnTo>
                      <a:pt x="3312" y="294"/>
                    </a:lnTo>
                    <a:lnTo>
                      <a:pt x="3312" y="294"/>
                    </a:lnTo>
                    <a:lnTo>
                      <a:pt x="3312" y="300"/>
                    </a:lnTo>
                    <a:lnTo>
                      <a:pt x="3312" y="306"/>
                    </a:lnTo>
                    <a:lnTo>
                      <a:pt x="3312" y="306"/>
                    </a:lnTo>
                    <a:lnTo>
                      <a:pt x="3312" y="312"/>
                    </a:lnTo>
                    <a:lnTo>
                      <a:pt x="3318" y="312"/>
                    </a:lnTo>
                    <a:lnTo>
                      <a:pt x="3318" y="318"/>
                    </a:lnTo>
                    <a:lnTo>
                      <a:pt x="3318" y="318"/>
                    </a:lnTo>
                    <a:lnTo>
                      <a:pt x="3318" y="324"/>
                    </a:lnTo>
                    <a:lnTo>
                      <a:pt x="3318" y="330"/>
                    </a:lnTo>
                    <a:lnTo>
                      <a:pt x="3318" y="330"/>
                    </a:lnTo>
                    <a:lnTo>
                      <a:pt x="3318" y="336"/>
                    </a:lnTo>
                    <a:lnTo>
                      <a:pt x="3318" y="336"/>
                    </a:lnTo>
                    <a:lnTo>
                      <a:pt x="3318" y="342"/>
                    </a:lnTo>
                    <a:lnTo>
                      <a:pt x="3318" y="342"/>
                    </a:lnTo>
                    <a:lnTo>
                      <a:pt x="3318" y="348"/>
                    </a:lnTo>
                    <a:lnTo>
                      <a:pt x="3318" y="348"/>
                    </a:lnTo>
                    <a:lnTo>
                      <a:pt x="3318" y="354"/>
                    </a:lnTo>
                    <a:lnTo>
                      <a:pt x="3318" y="360"/>
                    </a:lnTo>
                    <a:lnTo>
                      <a:pt x="3318" y="360"/>
                    </a:lnTo>
                    <a:lnTo>
                      <a:pt x="3318" y="366"/>
                    </a:lnTo>
                    <a:lnTo>
                      <a:pt x="3318" y="366"/>
                    </a:lnTo>
                    <a:lnTo>
                      <a:pt x="3318" y="372"/>
                    </a:lnTo>
                    <a:lnTo>
                      <a:pt x="3318" y="372"/>
                    </a:lnTo>
                    <a:lnTo>
                      <a:pt x="3318" y="378"/>
                    </a:lnTo>
                    <a:lnTo>
                      <a:pt x="3318" y="378"/>
                    </a:lnTo>
                    <a:lnTo>
                      <a:pt x="3318" y="384"/>
                    </a:lnTo>
                    <a:lnTo>
                      <a:pt x="3318" y="384"/>
                    </a:lnTo>
                    <a:lnTo>
                      <a:pt x="3318" y="390"/>
                    </a:lnTo>
                    <a:lnTo>
                      <a:pt x="3318" y="390"/>
                    </a:lnTo>
                    <a:lnTo>
                      <a:pt x="3330" y="684"/>
                    </a:lnTo>
                    <a:lnTo>
                      <a:pt x="3330" y="684"/>
                    </a:lnTo>
                    <a:lnTo>
                      <a:pt x="3330" y="684"/>
                    </a:lnTo>
                    <a:lnTo>
                      <a:pt x="3330" y="684"/>
                    </a:lnTo>
                    <a:lnTo>
                      <a:pt x="3330" y="690"/>
                    </a:lnTo>
                    <a:lnTo>
                      <a:pt x="3330" y="690"/>
                    </a:lnTo>
                    <a:lnTo>
                      <a:pt x="3330" y="690"/>
                    </a:lnTo>
                    <a:lnTo>
                      <a:pt x="3330" y="696"/>
                    </a:lnTo>
                    <a:lnTo>
                      <a:pt x="3330" y="696"/>
                    </a:lnTo>
                    <a:lnTo>
                      <a:pt x="3330" y="696"/>
                    </a:lnTo>
                    <a:lnTo>
                      <a:pt x="3330" y="696"/>
                    </a:lnTo>
                    <a:lnTo>
                      <a:pt x="3330" y="702"/>
                    </a:lnTo>
                    <a:lnTo>
                      <a:pt x="3330" y="702"/>
                    </a:lnTo>
                    <a:lnTo>
                      <a:pt x="3330" y="702"/>
                    </a:lnTo>
                    <a:lnTo>
                      <a:pt x="3330" y="708"/>
                    </a:lnTo>
                    <a:lnTo>
                      <a:pt x="3330" y="708"/>
                    </a:lnTo>
                    <a:lnTo>
                      <a:pt x="3330" y="708"/>
                    </a:lnTo>
                    <a:lnTo>
                      <a:pt x="3330" y="708"/>
                    </a:lnTo>
                    <a:lnTo>
                      <a:pt x="3330" y="714"/>
                    </a:lnTo>
                    <a:lnTo>
                      <a:pt x="3330" y="714"/>
                    </a:lnTo>
                    <a:lnTo>
                      <a:pt x="3336" y="714"/>
                    </a:lnTo>
                    <a:lnTo>
                      <a:pt x="3336" y="714"/>
                    </a:lnTo>
                    <a:lnTo>
                      <a:pt x="3336" y="720"/>
                    </a:lnTo>
                    <a:lnTo>
                      <a:pt x="3336" y="720"/>
                    </a:lnTo>
                    <a:lnTo>
                      <a:pt x="3336" y="720"/>
                    </a:lnTo>
                    <a:lnTo>
                      <a:pt x="3336" y="726"/>
                    </a:lnTo>
                    <a:lnTo>
                      <a:pt x="3336" y="726"/>
                    </a:lnTo>
                    <a:lnTo>
                      <a:pt x="3336" y="726"/>
                    </a:lnTo>
                    <a:lnTo>
                      <a:pt x="3336" y="726"/>
                    </a:lnTo>
                    <a:lnTo>
                      <a:pt x="3336" y="732"/>
                    </a:lnTo>
                    <a:lnTo>
                      <a:pt x="3336" y="732"/>
                    </a:lnTo>
                    <a:lnTo>
                      <a:pt x="3336" y="732"/>
                    </a:lnTo>
                    <a:lnTo>
                      <a:pt x="3336" y="732"/>
                    </a:lnTo>
                    <a:lnTo>
                      <a:pt x="3336" y="732"/>
                    </a:lnTo>
                    <a:lnTo>
                      <a:pt x="3336" y="738"/>
                    </a:lnTo>
                    <a:lnTo>
                      <a:pt x="3336" y="738"/>
                    </a:lnTo>
                    <a:lnTo>
                      <a:pt x="3336" y="738"/>
                    </a:lnTo>
                    <a:lnTo>
                      <a:pt x="3336" y="738"/>
                    </a:lnTo>
                    <a:lnTo>
                      <a:pt x="3336" y="738"/>
                    </a:lnTo>
                    <a:lnTo>
                      <a:pt x="3336" y="738"/>
                    </a:lnTo>
                    <a:lnTo>
                      <a:pt x="3336" y="738"/>
                    </a:lnTo>
                    <a:lnTo>
                      <a:pt x="3336" y="738"/>
                    </a:lnTo>
                    <a:lnTo>
                      <a:pt x="3336" y="744"/>
                    </a:lnTo>
                    <a:lnTo>
                      <a:pt x="3336" y="744"/>
                    </a:lnTo>
                    <a:lnTo>
                      <a:pt x="3336" y="744"/>
                    </a:lnTo>
                    <a:lnTo>
                      <a:pt x="3336" y="744"/>
                    </a:lnTo>
                    <a:lnTo>
                      <a:pt x="3336" y="744"/>
                    </a:lnTo>
                    <a:lnTo>
                      <a:pt x="3336" y="744"/>
                    </a:lnTo>
                    <a:lnTo>
                      <a:pt x="3336" y="744"/>
                    </a:lnTo>
                    <a:lnTo>
                      <a:pt x="3336" y="744"/>
                    </a:lnTo>
                    <a:lnTo>
                      <a:pt x="3336" y="744"/>
                    </a:lnTo>
                    <a:lnTo>
                      <a:pt x="3336" y="744"/>
                    </a:lnTo>
                    <a:lnTo>
                      <a:pt x="3336" y="744"/>
                    </a:lnTo>
                    <a:lnTo>
                      <a:pt x="3336" y="738"/>
                    </a:lnTo>
                    <a:lnTo>
                      <a:pt x="3336" y="738"/>
                    </a:lnTo>
                    <a:lnTo>
                      <a:pt x="3336" y="738"/>
                    </a:lnTo>
                    <a:lnTo>
                      <a:pt x="3336" y="738"/>
                    </a:lnTo>
                    <a:lnTo>
                      <a:pt x="3336" y="738"/>
                    </a:lnTo>
                    <a:lnTo>
                      <a:pt x="3336" y="738"/>
                    </a:lnTo>
                    <a:lnTo>
                      <a:pt x="3336" y="738"/>
                    </a:lnTo>
                    <a:lnTo>
                      <a:pt x="3336" y="732"/>
                    </a:lnTo>
                    <a:lnTo>
                      <a:pt x="3336" y="732"/>
                    </a:lnTo>
                    <a:lnTo>
                      <a:pt x="3336" y="732"/>
                    </a:lnTo>
                    <a:lnTo>
                      <a:pt x="3336" y="732"/>
                    </a:lnTo>
                    <a:lnTo>
                      <a:pt x="3336" y="732"/>
                    </a:lnTo>
                    <a:lnTo>
                      <a:pt x="3336" y="732"/>
                    </a:lnTo>
                    <a:lnTo>
                      <a:pt x="3336" y="726"/>
                    </a:lnTo>
                    <a:lnTo>
                      <a:pt x="3336" y="726"/>
                    </a:lnTo>
                    <a:lnTo>
                      <a:pt x="3336" y="726"/>
                    </a:lnTo>
                    <a:lnTo>
                      <a:pt x="3336" y="726"/>
                    </a:lnTo>
                    <a:lnTo>
                      <a:pt x="3336" y="726"/>
                    </a:lnTo>
                    <a:lnTo>
                      <a:pt x="3336" y="720"/>
                    </a:lnTo>
                    <a:lnTo>
                      <a:pt x="3336" y="720"/>
                    </a:lnTo>
                    <a:lnTo>
                      <a:pt x="3342" y="720"/>
                    </a:lnTo>
                    <a:lnTo>
                      <a:pt x="3342" y="720"/>
                    </a:lnTo>
                    <a:lnTo>
                      <a:pt x="3342" y="720"/>
                    </a:lnTo>
                    <a:lnTo>
                      <a:pt x="3342" y="714"/>
                    </a:lnTo>
                    <a:lnTo>
                      <a:pt x="3342" y="714"/>
                    </a:lnTo>
                    <a:lnTo>
                      <a:pt x="3342" y="714"/>
                    </a:lnTo>
                    <a:lnTo>
                      <a:pt x="3342" y="714"/>
                    </a:lnTo>
                    <a:lnTo>
                      <a:pt x="3342" y="714"/>
                    </a:lnTo>
                    <a:lnTo>
                      <a:pt x="3342" y="708"/>
                    </a:lnTo>
                    <a:lnTo>
                      <a:pt x="3342" y="708"/>
                    </a:lnTo>
                    <a:lnTo>
                      <a:pt x="3342" y="708"/>
                    </a:lnTo>
                    <a:lnTo>
                      <a:pt x="3342" y="708"/>
                    </a:lnTo>
                    <a:lnTo>
                      <a:pt x="3342" y="702"/>
                    </a:lnTo>
                    <a:lnTo>
                      <a:pt x="3342" y="702"/>
                    </a:lnTo>
                    <a:lnTo>
                      <a:pt x="3342" y="702"/>
                    </a:lnTo>
                    <a:lnTo>
                      <a:pt x="3342" y="702"/>
                    </a:lnTo>
                    <a:lnTo>
                      <a:pt x="3342" y="702"/>
                    </a:lnTo>
                    <a:lnTo>
                      <a:pt x="3354" y="480"/>
                    </a:lnTo>
                    <a:lnTo>
                      <a:pt x="3354" y="480"/>
                    </a:lnTo>
                    <a:lnTo>
                      <a:pt x="3354" y="480"/>
                    </a:lnTo>
                    <a:lnTo>
                      <a:pt x="3354" y="480"/>
                    </a:lnTo>
                    <a:lnTo>
                      <a:pt x="3354" y="474"/>
                    </a:lnTo>
                    <a:lnTo>
                      <a:pt x="3354" y="474"/>
                    </a:lnTo>
                    <a:lnTo>
                      <a:pt x="3354" y="468"/>
                    </a:lnTo>
                    <a:lnTo>
                      <a:pt x="3354" y="468"/>
                    </a:lnTo>
                    <a:lnTo>
                      <a:pt x="3354" y="468"/>
                    </a:lnTo>
                    <a:lnTo>
                      <a:pt x="3354" y="462"/>
                    </a:lnTo>
                    <a:lnTo>
                      <a:pt x="3354" y="462"/>
                    </a:lnTo>
                    <a:lnTo>
                      <a:pt x="3354" y="456"/>
                    </a:lnTo>
                    <a:lnTo>
                      <a:pt x="3354" y="456"/>
                    </a:lnTo>
                    <a:lnTo>
                      <a:pt x="3354" y="456"/>
                    </a:lnTo>
                    <a:lnTo>
                      <a:pt x="3354" y="450"/>
                    </a:lnTo>
                    <a:lnTo>
                      <a:pt x="3354" y="450"/>
                    </a:lnTo>
                    <a:lnTo>
                      <a:pt x="3354" y="444"/>
                    </a:lnTo>
                    <a:lnTo>
                      <a:pt x="3354" y="444"/>
                    </a:lnTo>
                    <a:lnTo>
                      <a:pt x="3354" y="438"/>
                    </a:lnTo>
                    <a:lnTo>
                      <a:pt x="3354" y="438"/>
                    </a:lnTo>
                    <a:lnTo>
                      <a:pt x="3354" y="438"/>
                    </a:lnTo>
                    <a:lnTo>
                      <a:pt x="3354" y="432"/>
                    </a:lnTo>
                    <a:lnTo>
                      <a:pt x="3354" y="432"/>
                    </a:lnTo>
                    <a:lnTo>
                      <a:pt x="3354" y="426"/>
                    </a:lnTo>
                    <a:lnTo>
                      <a:pt x="3354" y="426"/>
                    </a:lnTo>
                    <a:lnTo>
                      <a:pt x="3354" y="426"/>
                    </a:lnTo>
                    <a:lnTo>
                      <a:pt x="3354" y="420"/>
                    </a:lnTo>
                    <a:lnTo>
                      <a:pt x="3354" y="420"/>
                    </a:lnTo>
                    <a:lnTo>
                      <a:pt x="3360" y="414"/>
                    </a:lnTo>
                    <a:lnTo>
                      <a:pt x="3360" y="414"/>
                    </a:lnTo>
                    <a:lnTo>
                      <a:pt x="3360" y="408"/>
                    </a:lnTo>
                    <a:lnTo>
                      <a:pt x="3360" y="408"/>
                    </a:lnTo>
                    <a:lnTo>
                      <a:pt x="3360" y="408"/>
                    </a:lnTo>
                    <a:lnTo>
                      <a:pt x="3360" y="402"/>
                    </a:lnTo>
                    <a:lnTo>
                      <a:pt x="3360" y="402"/>
                    </a:lnTo>
                    <a:lnTo>
                      <a:pt x="3360" y="402"/>
                    </a:lnTo>
                    <a:lnTo>
                      <a:pt x="3360" y="402"/>
                    </a:lnTo>
                    <a:lnTo>
                      <a:pt x="3360" y="396"/>
                    </a:lnTo>
                    <a:lnTo>
                      <a:pt x="3360" y="396"/>
                    </a:lnTo>
                    <a:lnTo>
                      <a:pt x="3360" y="396"/>
                    </a:lnTo>
                    <a:lnTo>
                      <a:pt x="3360" y="396"/>
                    </a:lnTo>
                    <a:lnTo>
                      <a:pt x="3360" y="396"/>
                    </a:lnTo>
                    <a:lnTo>
                      <a:pt x="3360" y="396"/>
                    </a:lnTo>
                    <a:lnTo>
                      <a:pt x="3360" y="396"/>
                    </a:lnTo>
                    <a:lnTo>
                      <a:pt x="3360" y="396"/>
                    </a:lnTo>
                    <a:lnTo>
                      <a:pt x="3360" y="396"/>
                    </a:lnTo>
                    <a:lnTo>
                      <a:pt x="3360" y="396"/>
                    </a:lnTo>
                    <a:lnTo>
                      <a:pt x="3360" y="396"/>
                    </a:lnTo>
                    <a:lnTo>
                      <a:pt x="3360" y="402"/>
                    </a:lnTo>
                    <a:lnTo>
                      <a:pt x="3360" y="402"/>
                    </a:lnTo>
                    <a:lnTo>
                      <a:pt x="3360" y="402"/>
                    </a:lnTo>
                    <a:lnTo>
                      <a:pt x="3360" y="402"/>
                    </a:lnTo>
                    <a:lnTo>
                      <a:pt x="3360" y="408"/>
                    </a:lnTo>
                    <a:lnTo>
                      <a:pt x="3360" y="408"/>
                    </a:lnTo>
                    <a:lnTo>
                      <a:pt x="3360" y="408"/>
                    </a:lnTo>
                    <a:lnTo>
                      <a:pt x="3360" y="414"/>
                    </a:lnTo>
                    <a:lnTo>
                      <a:pt x="3360" y="414"/>
                    </a:lnTo>
                    <a:lnTo>
                      <a:pt x="3360" y="420"/>
                    </a:lnTo>
                    <a:lnTo>
                      <a:pt x="3360" y="420"/>
                    </a:lnTo>
                    <a:lnTo>
                      <a:pt x="3360" y="426"/>
                    </a:lnTo>
                    <a:lnTo>
                      <a:pt x="3360" y="426"/>
                    </a:lnTo>
                    <a:lnTo>
                      <a:pt x="3360" y="432"/>
                    </a:lnTo>
                    <a:lnTo>
                      <a:pt x="3360" y="438"/>
                    </a:lnTo>
                    <a:lnTo>
                      <a:pt x="3360" y="438"/>
                    </a:lnTo>
                    <a:lnTo>
                      <a:pt x="3360" y="444"/>
                    </a:lnTo>
                    <a:lnTo>
                      <a:pt x="3360" y="444"/>
                    </a:lnTo>
                    <a:lnTo>
                      <a:pt x="3360" y="450"/>
                    </a:lnTo>
                    <a:lnTo>
                      <a:pt x="3360" y="456"/>
                    </a:lnTo>
                    <a:lnTo>
                      <a:pt x="3360" y="456"/>
                    </a:lnTo>
                    <a:lnTo>
                      <a:pt x="3360" y="462"/>
                    </a:lnTo>
                    <a:lnTo>
                      <a:pt x="3360" y="462"/>
                    </a:lnTo>
                    <a:lnTo>
                      <a:pt x="3360" y="468"/>
                    </a:lnTo>
                    <a:lnTo>
                      <a:pt x="3360" y="468"/>
                    </a:lnTo>
                    <a:lnTo>
                      <a:pt x="3360" y="474"/>
                    </a:lnTo>
                    <a:lnTo>
                      <a:pt x="3360" y="480"/>
                    </a:lnTo>
                    <a:lnTo>
                      <a:pt x="3360" y="480"/>
                    </a:lnTo>
                    <a:lnTo>
                      <a:pt x="3360" y="486"/>
                    </a:lnTo>
                    <a:lnTo>
                      <a:pt x="3360" y="486"/>
                    </a:lnTo>
                    <a:lnTo>
                      <a:pt x="3360" y="492"/>
                    </a:lnTo>
                    <a:lnTo>
                      <a:pt x="3360" y="492"/>
                    </a:lnTo>
                    <a:lnTo>
                      <a:pt x="3360" y="498"/>
                    </a:lnTo>
                    <a:lnTo>
                      <a:pt x="3360" y="498"/>
                    </a:lnTo>
                    <a:lnTo>
                      <a:pt x="3366" y="504"/>
                    </a:lnTo>
                    <a:lnTo>
                      <a:pt x="3366" y="510"/>
                    </a:lnTo>
                    <a:lnTo>
                      <a:pt x="3366" y="510"/>
                    </a:lnTo>
                    <a:lnTo>
                      <a:pt x="3366" y="516"/>
                    </a:lnTo>
                    <a:lnTo>
                      <a:pt x="3366" y="516"/>
                    </a:lnTo>
                    <a:lnTo>
                      <a:pt x="3366" y="522"/>
                    </a:lnTo>
                    <a:lnTo>
                      <a:pt x="3366" y="522"/>
                    </a:lnTo>
                    <a:lnTo>
                      <a:pt x="3366" y="522"/>
                    </a:lnTo>
                    <a:lnTo>
                      <a:pt x="3378" y="792"/>
                    </a:lnTo>
                    <a:lnTo>
                      <a:pt x="3378" y="792"/>
                    </a:lnTo>
                    <a:lnTo>
                      <a:pt x="3378" y="792"/>
                    </a:lnTo>
                    <a:lnTo>
                      <a:pt x="3378" y="792"/>
                    </a:lnTo>
                    <a:lnTo>
                      <a:pt x="3378" y="792"/>
                    </a:lnTo>
                    <a:lnTo>
                      <a:pt x="3378" y="792"/>
                    </a:lnTo>
                    <a:lnTo>
                      <a:pt x="3378" y="798"/>
                    </a:lnTo>
                    <a:lnTo>
                      <a:pt x="3378" y="798"/>
                    </a:lnTo>
                    <a:lnTo>
                      <a:pt x="3378" y="798"/>
                    </a:lnTo>
                    <a:lnTo>
                      <a:pt x="3378" y="798"/>
                    </a:lnTo>
                    <a:lnTo>
                      <a:pt x="3378" y="804"/>
                    </a:lnTo>
                    <a:lnTo>
                      <a:pt x="3378" y="804"/>
                    </a:lnTo>
                    <a:lnTo>
                      <a:pt x="3378" y="804"/>
                    </a:lnTo>
                    <a:lnTo>
                      <a:pt x="3378" y="804"/>
                    </a:lnTo>
                    <a:lnTo>
                      <a:pt x="3378" y="804"/>
                    </a:lnTo>
                    <a:lnTo>
                      <a:pt x="3378" y="810"/>
                    </a:lnTo>
                    <a:lnTo>
                      <a:pt x="3378" y="810"/>
                    </a:lnTo>
                    <a:lnTo>
                      <a:pt x="3378" y="810"/>
                    </a:lnTo>
                    <a:lnTo>
                      <a:pt x="3378" y="810"/>
                    </a:lnTo>
                    <a:lnTo>
                      <a:pt x="3378" y="810"/>
                    </a:lnTo>
                    <a:lnTo>
                      <a:pt x="3378" y="810"/>
                    </a:lnTo>
                    <a:lnTo>
                      <a:pt x="3378" y="816"/>
                    </a:lnTo>
                    <a:lnTo>
                      <a:pt x="3378" y="816"/>
                    </a:lnTo>
                    <a:lnTo>
                      <a:pt x="3378" y="816"/>
                    </a:lnTo>
                    <a:lnTo>
                      <a:pt x="3378" y="816"/>
                    </a:lnTo>
                    <a:lnTo>
                      <a:pt x="3378" y="816"/>
                    </a:lnTo>
                    <a:lnTo>
                      <a:pt x="3378" y="816"/>
                    </a:lnTo>
                    <a:lnTo>
                      <a:pt x="3378" y="822"/>
                    </a:lnTo>
                    <a:lnTo>
                      <a:pt x="3378" y="822"/>
                    </a:lnTo>
                    <a:lnTo>
                      <a:pt x="3378" y="822"/>
                    </a:lnTo>
                    <a:lnTo>
                      <a:pt x="3378" y="822"/>
                    </a:lnTo>
                    <a:lnTo>
                      <a:pt x="3378" y="822"/>
                    </a:lnTo>
                    <a:lnTo>
                      <a:pt x="3378" y="822"/>
                    </a:lnTo>
                    <a:lnTo>
                      <a:pt x="3378" y="822"/>
                    </a:lnTo>
                    <a:lnTo>
                      <a:pt x="3378" y="828"/>
                    </a:lnTo>
                    <a:lnTo>
                      <a:pt x="3378" y="828"/>
                    </a:lnTo>
                    <a:lnTo>
                      <a:pt x="3378" y="828"/>
                    </a:lnTo>
                    <a:lnTo>
                      <a:pt x="3384" y="828"/>
                    </a:lnTo>
                    <a:lnTo>
                      <a:pt x="3384" y="828"/>
                    </a:lnTo>
                    <a:lnTo>
                      <a:pt x="3384" y="828"/>
                    </a:lnTo>
                    <a:lnTo>
                      <a:pt x="3384" y="828"/>
                    </a:lnTo>
                    <a:lnTo>
                      <a:pt x="3384" y="828"/>
                    </a:lnTo>
                    <a:lnTo>
                      <a:pt x="3384" y="828"/>
                    </a:lnTo>
                    <a:lnTo>
                      <a:pt x="3384" y="828"/>
                    </a:lnTo>
                    <a:lnTo>
                      <a:pt x="3384" y="828"/>
                    </a:lnTo>
                    <a:lnTo>
                      <a:pt x="3384" y="828"/>
                    </a:lnTo>
                    <a:lnTo>
                      <a:pt x="3384" y="828"/>
                    </a:lnTo>
                    <a:lnTo>
                      <a:pt x="3384" y="828"/>
                    </a:lnTo>
                    <a:lnTo>
                      <a:pt x="3384" y="828"/>
                    </a:lnTo>
                    <a:lnTo>
                      <a:pt x="3384" y="828"/>
                    </a:lnTo>
                    <a:lnTo>
                      <a:pt x="3384" y="828"/>
                    </a:lnTo>
                    <a:lnTo>
                      <a:pt x="3384" y="828"/>
                    </a:lnTo>
                    <a:lnTo>
                      <a:pt x="3384" y="828"/>
                    </a:lnTo>
                    <a:lnTo>
                      <a:pt x="3384" y="828"/>
                    </a:lnTo>
                    <a:lnTo>
                      <a:pt x="3384" y="828"/>
                    </a:lnTo>
                    <a:lnTo>
                      <a:pt x="3384" y="828"/>
                    </a:lnTo>
                    <a:lnTo>
                      <a:pt x="3384" y="828"/>
                    </a:lnTo>
                    <a:lnTo>
                      <a:pt x="3384" y="828"/>
                    </a:lnTo>
                    <a:lnTo>
                      <a:pt x="3384" y="822"/>
                    </a:lnTo>
                    <a:lnTo>
                      <a:pt x="3384" y="822"/>
                    </a:lnTo>
                    <a:lnTo>
                      <a:pt x="3384" y="822"/>
                    </a:lnTo>
                    <a:lnTo>
                      <a:pt x="3384" y="822"/>
                    </a:lnTo>
                    <a:lnTo>
                      <a:pt x="3384" y="822"/>
                    </a:lnTo>
                    <a:lnTo>
                      <a:pt x="3384" y="822"/>
                    </a:lnTo>
                    <a:lnTo>
                      <a:pt x="3384" y="822"/>
                    </a:lnTo>
                    <a:lnTo>
                      <a:pt x="3384" y="816"/>
                    </a:lnTo>
                    <a:lnTo>
                      <a:pt x="3384" y="816"/>
                    </a:lnTo>
                    <a:lnTo>
                      <a:pt x="3384" y="816"/>
                    </a:lnTo>
                    <a:lnTo>
                      <a:pt x="3384" y="816"/>
                    </a:lnTo>
                    <a:lnTo>
                      <a:pt x="3384" y="816"/>
                    </a:lnTo>
                    <a:lnTo>
                      <a:pt x="3384" y="816"/>
                    </a:lnTo>
                    <a:lnTo>
                      <a:pt x="3384" y="816"/>
                    </a:lnTo>
                    <a:lnTo>
                      <a:pt x="3384" y="810"/>
                    </a:lnTo>
                    <a:lnTo>
                      <a:pt x="3384" y="810"/>
                    </a:lnTo>
                    <a:lnTo>
                      <a:pt x="3384" y="810"/>
                    </a:lnTo>
                    <a:lnTo>
                      <a:pt x="3384" y="810"/>
                    </a:lnTo>
                    <a:lnTo>
                      <a:pt x="3384" y="810"/>
                    </a:lnTo>
                    <a:lnTo>
                      <a:pt x="3384" y="804"/>
                    </a:lnTo>
                    <a:lnTo>
                      <a:pt x="3384" y="804"/>
                    </a:lnTo>
                    <a:lnTo>
                      <a:pt x="3384" y="804"/>
                    </a:lnTo>
                    <a:lnTo>
                      <a:pt x="3384" y="804"/>
                    </a:lnTo>
                    <a:lnTo>
                      <a:pt x="3384" y="804"/>
                    </a:lnTo>
                    <a:lnTo>
                      <a:pt x="3384" y="804"/>
                    </a:lnTo>
                    <a:lnTo>
                      <a:pt x="3384" y="798"/>
                    </a:lnTo>
                    <a:lnTo>
                      <a:pt x="3384" y="798"/>
                    </a:lnTo>
                    <a:lnTo>
                      <a:pt x="3384" y="798"/>
                    </a:lnTo>
                    <a:lnTo>
                      <a:pt x="3384" y="798"/>
                    </a:lnTo>
                    <a:lnTo>
                      <a:pt x="3384" y="798"/>
                    </a:lnTo>
                    <a:lnTo>
                      <a:pt x="3384" y="792"/>
                    </a:lnTo>
                    <a:lnTo>
                      <a:pt x="3384" y="792"/>
                    </a:lnTo>
                    <a:lnTo>
                      <a:pt x="3402" y="546"/>
                    </a:lnTo>
                    <a:lnTo>
                      <a:pt x="3402" y="546"/>
                    </a:lnTo>
                    <a:lnTo>
                      <a:pt x="3402" y="546"/>
                    </a:lnTo>
                    <a:lnTo>
                      <a:pt x="3402" y="540"/>
                    </a:lnTo>
                    <a:lnTo>
                      <a:pt x="3402" y="540"/>
                    </a:lnTo>
                    <a:lnTo>
                      <a:pt x="3402" y="534"/>
                    </a:lnTo>
                    <a:lnTo>
                      <a:pt x="3402" y="534"/>
                    </a:lnTo>
                    <a:lnTo>
                      <a:pt x="3402" y="528"/>
                    </a:lnTo>
                    <a:lnTo>
                      <a:pt x="3402" y="528"/>
                    </a:lnTo>
                    <a:lnTo>
                      <a:pt x="3402" y="522"/>
                    </a:lnTo>
                    <a:lnTo>
                      <a:pt x="3402" y="522"/>
                    </a:lnTo>
                    <a:lnTo>
                      <a:pt x="3402" y="516"/>
                    </a:lnTo>
                    <a:lnTo>
                      <a:pt x="3402" y="516"/>
                    </a:lnTo>
                    <a:lnTo>
                      <a:pt x="3402" y="510"/>
                    </a:lnTo>
                    <a:lnTo>
                      <a:pt x="3402" y="510"/>
                    </a:lnTo>
                    <a:lnTo>
                      <a:pt x="3402" y="504"/>
                    </a:lnTo>
                    <a:lnTo>
                      <a:pt x="3402" y="504"/>
                    </a:lnTo>
                    <a:lnTo>
                      <a:pt x="3402" y="498"/>
                    </a:lnTo>
                    <a:lnTo>
                      <a:pt x="3402" y="498"/>
                    </a:lnTo>
                    <a:lnTo>
                      <a:pt x="3402" y="492"/>
                    </a:lnTo>
                    <a:lnTo>
                      <a:pt x="3402" y="492"/>
                    </a:lnTo>
                    <a:lnTo>
                      <a:pt x="3402" y="486"/>
                    </a:lnTo>
                    <a:lnTo>
                      <a:pt x="3402" y="486"/>
                    </a:lnTo>
                    <a:lnTo>
                      <a:pt x="3402" y="480"/>
                    </a:lnTo>
                    <a:lnTo>
                      <a:pt x="3402" y="480"/>
                    </a:lnTo>
                    <a:lnTo>
                      <a:pt x="3402" y="474"/>
                    </a:lnTo>
                    <a:lnTo>
                      <a:pt x="3402" y="468"/>
                    </a:lnTo>
                    <a:lnTo>
                      <a:pt x="3402" y="468"/>
                    </a:lnTo>
                    <a:lnTo>
                      <a:pt x="3402" y="462"/>
                    </a:lnTo>
                    <a:lnTo>
                      <a:pt x="3402" y="462"/>
                    </a:lnTo>
                    <a:lnTo>
                      <a:pt x="3402" y="456"/>
                    </a:lnTo>
                    <a:lnTo>
                      <a:pt x="3402" y="456"/>
                    </a:lnTo>
                    <a:lnTo>
                      <a:pt x="3402" y="450"/>
                    </a:lnTo>
                    <a:lnTo>
                      <a:pt x="3402" y="450"/>
                    </a:lnTo>
                    <a:lnTo>
                      <a:pt x="3402" y="444"/>
                    </a:lnTo>
                    <a:lnTo>
                      <a:pt x="3402" y="444"/>
                    </a:lnTo>
                    <a:lnTo>
                      <a:pt x="3402" y="444"/>
                    </a:lnTo>
                    <a:lnTo>
                      <a:pt x="3402" y="438"/>
                    </a:lnTo>
                    <a:lnTo>
                      <a:pt x="3402" y="438"/>
                    </a:lnTo>
                    <a:lnTo>
                      <a:pt x="3402" y="438"/>
                    </a:lnTo>
                    <a:lnTo>
                      <a:pt x="3402" y="438"/>
                    </a:lnTo>
                    <a:lnTo>
                      <a:pt x="3402" y="438"/>
                    </a:lnTo>
                    <a:lnTo>
                      <a:pt x="3402" y="438"/>
                    </a:lnTo>
                    <a:lnTo>
                      <a:pt x="3402" y="432"/>
                    </a:lnTo>
                    <a:lnTo>
                      <a:pt x="3402" y="432"/>
                    </a:lnTo>
                    <a:lnTo>
                      <a:pt x="3402" y="432"/>
                    </a:lnTo>
                    <a:lnTo>
                      <a:pt x="3408" y="432"/>
                    </a:lnTo>
                    <a:lnTo>
                      <a:pt x="3408" y="438"/>
                    </a:lnTo>
                    <a:lnTo>
                      <a:pt x="3408" y="438"/>
                    </a:lnTo>
                    <a:lnTo>
                      <a:pt x="3408" y="438"/>
                    </a:lnTo>
                    <a:lnTo>
                      <a:pt x="3408" y="438"/>
                    </a:lnTo>
                    <a:lnTo>
                      <a:pt x="3408" y="438"/>
                    </a:lnTo>
                    <a:lnTo>
                      <a:pt x="3408" y="438"/>
                    </a:lnTo>
                    <a:lnTo>
                      <a:pt x="3408" y="444"/>
                    </a:lnTo>
                    <a:lnTo>
                      <a:pt x="3408" y="444"/>
                    </a:lnTo>
                    <a:lnTo>
                      <a:pt x="3408" y="444"/>
                    </a:lnTo>
                    <a:lnTo>
                      <a:pt x="3408" y="450"/>
                    </a:lnTo>
                    <a:lnTo>
                      <a:pt x="3408" y="450"/>
                    </a:lnTo>
                    <a:lnTo>
                      <a:pt x="3408" y="456"/>
                    </a:lnTo>
                    <a:lnTo>
                      <a:pt x="3408" y="456"/>
                    </a:lnTo>
                    <a:lnTo>
                      <a:pt x="3408" y="462"/>
                    </a:lnTo>
                    <a:lnTo>
                      <a:pt x="3408" y="462"/>
                    </a:lnTo>
                    <a:lnTo>
                      <a:pt x="3408" y="468"/>
                    </a:lnTo>
                    <a:lnTo>
                      <a:pt x="3408" y="468"/>
                    </a:lnTo>
                    <a:lnTo>
                      <a:pt x="3408" y="474"/>
                    </a:lnTo>
                    <a:lnTo>
                      <a:pt x="3408" y="474"/>
                    </a:lnTo>
                    <a:lnTo>
                      <a:pt x="3408" y="480"/>
                    </a:lnTo>
                    <a:lnTo>
                      <a:pt x="3408" y="480"/>
                    </a:lnTo>
                    <a:lnTo>
                      <a:pt x="3408" y="486"/>
                    </a:lnTo>
                    <a:lnTo>
                      <a:pt x="3408" y="492"/>
                    </a:lnTo>
                    <a:lnTo>
                      <a:pt x="3408" y="492"/>
                    </a:lnTo>
                    <a:lnTo>
                      <a:pt x="3408" y="498"/>
                    </a:lnTo>
                    <a:lnTo>
                      <a:pt x="3408" y="498"/>
                    </a:lnTo>
                    <a:lnTo>
                      <a:pt x="3408" y="504"/>
                    </a:lnTo>
                    <a:lnTo>
                      <a:pt x="3408" y="504"/>
                    </a:lnTo>
                    <a:lnTo>
                      <a:pt x="3408" y="510"/>
                    </a:lnTo>
                    <a:lnTo>
                      <a:pt x="3408" y="510"/>
                    </a:lnTo>
                    <a:lnTo>
                      <a:pt x="3408" y="516"/>
                    </a:lnTo>
                    <a:lnTo>
                      <a:pt x="3408" y="516"/>
                    </a:lnTo>
                    <a:lnTo>
                      <a:pt x="3408" y="522"/>
                    </a:lnTo>
                    <a:lnTo>
                      <a:pt x="3408" y="522"/>
                    </a:lnTo>
                    <a:lnTo>
                      <a:pt x="3408" y="528"/>
                    </a:lnTo>
                    <a:lnTo>
                      <a:pt x="3408" y="528"/>
                    </a:lnTo>
                    <a:lnTo>
                      <a:pt x="3408" y="534"/>
                    </a:lnTo>
                    <a:lnTo>
                      <a:pt x="3408" y="534"/>
                    </a:lnTo>
                    <a:lnTo>
                      <a:pt x="3408" y="540"/>
                    </a:lnTo>
                    <a:lnTo>
                      <a:pt x="3408" y="540"/>
                    </a:lnTo>
                    <a:lnTo>
                      <a:pt x="3408" y="546"/>
                    </a:lnTo>
                    <a:lnTo>
                      <a:pt x="3408" y="546"/>
                    </a:lnTo>
                    <a:lnTo>
                      <a:pt x="3408" y="546"/>
                    </a:lnTo>
                    <a:lnTo>
                      <a:pt x="3426" y="792"/>
                    </a:lnTo>
                    <a:lnTo>
                      <a:pt x="3426" y="792"/>
                    </a:lnTo>
                    <a:lnTo>
                      <a:pt x="3426" y="792"/>
                    </a:lnTo>
                    <a:lnTo>
                      <a:pt x="3426" y="792"/>
                    </a:lnTo>
                    <a:lnTo>
                      <a:pt x="3426" y="798"/>
                    </a:lnTo>
                    <a:lnTo>
                      <a:pt x="3426" y="798"/>
                    </a:lnTo>
                    <a:lnTo>
                      <a:pt x="3426" y="798"/>
                    </a:lnTo>
                    <a:lnTo>
                      <a:pt x="3426" y="798"/>
                    </a:lnTo>
                    <a:lnTo>
                      <a:pt x="3426" y="798"/>
                    </a:lnTo>
                    <a:lnTo>
                      <a:pt x="3426" y="804"/>
                    </a:lnTo>
                    <a:lnTo>
                      <a:pt x="3426" y="804"/>
                    </a:lnTo>
                    <a:lnTo>
                      <a:pt x="3426" y="804"/>
                    </a:lnTo>
                    <a:lnTo>
                      <a:pt x="3426" y="804"/>
                    </a:lnTo>
                    <a:lnTo>
                      <a:pt x="3426" y="804"/>
                    </a:lnTo>
                    <a:lnTo>
                      <a:pt x="3426" y="804"/>
                    </a:lnTo>
                    <a:lnTo>
                      <a:pt x="3426" y="810"/>
                    </a:lnTo>
                    <a:lnTo>
                      <a:pt x="3426" y="810"/>
                    </a:lnTo>
                    <a:lnTo>
                      <a:pt x="3426" y="810"/>
                    </a:lnTo>
                    <a:lnTo>
                      <a:pt x="3426" y="810"/>
                    </a:lnTo>
                    <a:lnTo>
                      <a:pt x="3426" y="810"/>
                    </a:lnTo>
                    <a:lnTo>
                      <a:pt x="3426" y="810"/>
                    </a:lnTo>
                    <a:lnTo>
                      <a:pt x="3426" y="816"/>
                    </a:lnTo>
                    <a:lnTo>
                      <a:pt x="3426" y="816"/>
                    </a:lnTo>
                    <a:lnTo>
                      <a:pt x="3426" y="816"/>
                    </a:lnTo>
                    <a:lnTo>
                      <a:pt x="3426" y="816"/>
                    </a:lnTo>
                    <a:lnTo>
                      <a:pt x="3426" y="816"/>
                    </a:lnTo>
                    <a:lnTo>
                      <a:pt x="3426" y="816"/>
                    </a:lnTo>
                    <a:lnTo>
                      <a:pt x="3426" y="822"/>
                    </a:lnTo>
                    <a:lnTo>
                      <a:pt x="3426" y="822"/>
                    </a:lnTo>
                    <a:lnTo>
                      <a:pt x="3426" y="822"/>
                    </a:lnTo>
                    <a:lnTo>
                      <a:pt x="3426" y="822"/>
                    </a:lnTo>
                    <a:lnTo>
                      <a:pt x="3426" y="822"/>
                    </a:lnTo>
                    <a:lnTo>
                      <a:pt x="3426" y="822"/>
                    </a:lnTo>
                    <a:lnTo>
                      <a:pt x="3426" y="822"/>
                    </a:lnTo>
                    <a:lnTo>
                      <a:pt x="3426" y="822"/>
                    </a:lnTo>
                    <a:lnTo>
                      <a:pt x="3426" y="828"/>
                    </a:lnTo>
                    <a:lnTo>
                      <a:pt x="3426" y="828"/>
                    </a:lnTo>
                    <a:lnTo>
                      <a:pt x="3426" y="828"/>
                    </a:lnTo>
                    <a:lnTo>
                      <a:pt x="3426" y="828"/>
                    </a:lnTo>
                    <a:lnTo>
                      <a:pt x="3426" y="828"/>
                    </a:lnTo>
                    <a:lnTo>
                      <a:pt x="3426" y="828"/>
                    </a:lnTo>
                    <a:lnTo>
                      <a:pt x="3426" y="828"/>
                    </a:lnTo>
                    <a:lnTo>
                      <a:pt x="3426" y="828"/>
                    </a:lnTo>
                    <a:lnTo>
                      <a:pt x="3426" y="828"/>
                    </a:lnTo>
                    <a:lnTo>
                      <a:pt x="3426" y="828"/>
                    </a:lnTo>
                    <a:lnTo>
                      <a:pt x="3426" y="828"/>
                    </a:lnTo>
                    <a:lnTo>
                      <a:pt x="3426" y="828"/>
                    </a:lnTo>
                    <a:lnTo>
                      <a:pt x="3426" y="828"/>
                    </a:lnTo>
                    <a:lnTo>
                      <a:pt x="3426" y="828"/>
                    </a:lnTo>
                    <a:lnTo>
                      <a:pt x="3426" y="828"/>
                    </a:lnTo>
                    <a:lnTo>
                      <a:pt x="3426" y="828"/>
                    </a:lnTo>
                    <a:lnTo>
                      <a:pt x="3426" y="828"/>
                    </a:lnTo>
                    <a:lnTo>
                      <a:pt x="3426" y="828"/>
                    </a:lnTo>
                    <a:lnTo>
                      <a:pt x="3426" y="828"/>
                    </a:lnTo>
                    <a:lnTo>
                      <a:pt x="3432" y="828"/>
                    </a:lnTo>
                    <a:lnTo>
                      <a:pt x="3432" y="828"/>
                    </a:lnTo>
                    <a:lnTo>
                      <a:pt x="3432" y="822"/>
                    </a:lnTo>
                    <a:lnTo>
                      <a:pt x="3432" y="822"/>
                    </a:lnTo>
                    <a:lnTo>
                      <a:pt x="3432" y="822"/>
                    </a:lnTo>
                    <a:lnTo>
                      <a:pt x="3432" y="822"/>
                    </a:lnTo>
                    <a:lnTo>
                      <a:pt x="3432" y="822"/>
                    </a:lnTo>
                    <a:lnTo>
                      <a:pt x="3432" y="822"/>
                    </a:lnTo>
                    <a:lnTo>
                      <a:pt x="3432" y="822"/>
                    </a:lnTo>
                    <a:lnTo>
                      <a:pt x="3432" y="822"/>
                    </a:lnTo>
                    <a:lnTo>
                      <a:pt x="3432" y="816"/>
                    </a:lnTo>
                    <a:lnTo>
                      <a:pt x="3432" y="816"/>
                    </a:lnTo>
                    <a:lnTo>
                      <a:pt x="3432" y="816"/>
                    </a:lnTo>
                    <a:lnTo>
                      <a:pt x="3432" y="816"/>
                    </a:lnTo>
                    <a:lnTo>
                      <a:pt x="3432" y="816"/>
                    </a:lnTo>
                    <a:lnTo>
                      <a:pt x="3432" y="816"/>
                    </a:lnTo>
                    <a:lnTo>
                      <a:pt x="3432" y="816"/>
                    </a:lnTo>
                    <a:lnTo>
                      <a:pt x="3432" y="810"/>
                    </a:lnTo>
                    <a:lnTo>
                      <a:pt x="3432" y="810"/>
                    </a:lnTo>
                    <a:lnTo>
                      <a:pt x="3432" y="810"/>
                    </a:lnTo>
                    <a:lnTo>
                      <a:pt x="3432" y="810"/>
                    </a:lnTo>
                    <a:lnTo>
                      <a:pt x="3432" y="810"/>
                    </a:lnTo>
                    <a:lnTo>
                      <a:pt x="3432" y="810"/>
                    </a:lnTo>
                    <a:lnTo>
                      <a:pt x="3432" y="804"/>
                    </a:lnTo>
                    <a:lnTo>
                      <a:pt x="3432" y="804"/>
                    </a:lnTo>
                    <a:lnTo>
                      <a:pt x="3432" y="804"/>
                    </a:lnTo>
                    <a:lnTo>
                      <a:pt x="3432" y="804"/>
                    </a:lnTo>
                    <a:lnTo>
                      <a:pt x="3432" y="804"/>
                    </a:lnTo>
                    <a:lnTo>
                      <a:pt x="3432" y="804"/>
                    </a:lnTo>
                    <a:lnTo>
                      <a:pt x="3432" y="798"/>
                    </a:lnTo>
                    <a:lnTo>
                      <a:pt x="3432" y="798"/>
                    </a:lnTo>
                    <a:lnTo>
                      <a:pt x="3432" y="798"/>
                    </a:lnTo>
                    <a:lnTo>
                      <a:pt x="3432" y="798"/>
                    </a:lnTo>
                    <a:lnTo>
                      <a:pt x="3432" y="798"/>
                    </a:lnTo>
                    <a:lnTo>
                      <a:pt x="3432" y="792"/>
                    </a:lnTo>
                    <a:lnTo>
                      <a:pt x="3432" y="792"/>
                    </a:lnTo>
                    <a:lnTo>
                      <a:pt x="3444" y="564"/>
                    </a:lnTo>
                    <a:lnTo>
                      <a:pt x="3444" y="564"/>
                    </a:lnTo>
                    <a:lnTo>
                      <a:pt x="3444" y="558"/>
                    </a:lnTo>
                    <a:lnTo>
                      <a:pt x="3444" y="558"/>
                    </a:lnTo>
                    <a:lnTo>
                      <a:pt x="3444" y="552"/>
                    </a:lnTo>
                    <a:lnTo>
                      <a:pt x="3444" y="552"/>
                    </a:lnTo>
                    <a:lnTo>
                      <a:pt x="3444" y="546"/>
                    </a:lnTo>
                    <a:lnTo>
                      <a:pt x="3444" y="546"/>
                    </a:lnTo>
                    <a:lnTo>
                      <a:pt x="3444" y="540"/>
                    </a:lnTo>
                    <a:lnTo>
                      <a:pt x="3450" y="540"/>
                    </a:lnTo>
                    <a:lnTo>
                      <a:pt x="3450" y="534"/>
                    </a:lnTo>
                    <a:lnTo>
                      <a:pt x="3450" y="534"/>
                    </a:lnTo>
                    <a:lnTo>
                      <a:pt x="3450" y="528"/>
                    </a:lnTo>
                    <a:lnTo>
                      <a:pt x="3450" y="528"/>
                    </a:lnTo>
                    <a:lnTo>
                      <a:pt x="3450" y="522"/>
                    </a:lnTo>
                    <a:lnTo>
                      <a:pt x="3450" y="522"/>
                    </a:lnTo>
                    <a:lnTo>
                      <a:pt x="3450" y="516"/>
                    </a:lnTo>
                    <a:lnTo>
                      <a:pt x="3450" y="516"/>
                    </a:lnTo>
                    <a:lnTo>
                      <a:pt x="3450" y="510"/>
                    </a:lnTo>
                    <a:lnTo>
                      <a:pt x="3450" y="510"/>
                    </a:lnTo>
                    <a:lnTo>
                      <a:pt x="3450" y="504"/>
                    </a:lnTo>
                    <a:lnTo>
                      <a:pt x="3450" y="504"/>
                    </a:lnTo>
                    <a:lnTo>
                      <a:pt x="3450" y="498"/>
                    </a:lnTo>
                    <a:lnTo>
                      <a:pt x="3450" y="498"/>
                    </a:lnTo>
                    <a:lnTo>
                      <a:pt x="3450" y="492"/>
                    </a:lnTo>
                    <a:lnTo>
                      <a:pt x="3450" y="492"/>
                    </a:lnTo>
                    <a:lnTo>
                      <a:pt x="3450" y="486"/>
                    </a:lnTo>
                    <a:lnTo>
                      <a:pt x="3450" y="486"/>
                    </a:lnTo>
                    <a:lnTo>
                      <a:pt x="3450" y="480"/>
                    </a:lnTo>
                    <a:lnTo>
                      <a:pt x="3450" y="480"/>
                    </a:lnTo>
                    <a:lnTo>
                      <a:pt x="3450" y="474"/>
                    </a:lnTo>
                    <a:lnTo>
                      <a:pt x="3450" y="474"/>
                    </a:lnTo>
                    <a:lnTo>
                      <a:pt x="3450" y="468"/>
                    </a:lnTo>
                    <a:lnTo>
                      <a:pt x="3450" y="468"/>
                    </a:lnTo>
                    <a:lnTo>
                      <a:pt x="3450" y="462"/>
                    </a:lnTo>
                    <a:lnTo>
                      <a:pt x="3450" y="462"/>
                    </a:lnTo>
                    <a:lnTo>
                      <a:pt x="3450" y="462"/>
                    </a:lnTo>
                    <a:lnTo>
                      <a:pt x="3450" y="462"/>
                    </a:lnTo>
                    <a:lnTo>
                      <a:pt x="3450" y="456"/>
                    </a:lnTo>
                    <a:lnTo>
                      <a:pt x="3450" y="456"/>
                    </a:lnTo>
                    <a:lnTo>
                      <a:pt x="3450" y="456"/>
                    </a:lnTo>
                    <a:lnTo>
                      <a:pt x="3450" y="456"/>
                    </a:lnTo>
                    <a:lnTo>
                      <a:pt x="3450" y="456"/>
                    </a:lnTo>
                    <a:lnTo>
                      <a:pt x="3450" y="456"/>
                    </a:lnTo>
                    <a:lnTo>
                      <a:pt x="3450" y="456"/>
                    </a:lnTo>
                    <a:lnTo>
                      <a:pt x="3450" y="456"/>
                    </a:lnTo>
                    <a:lnTo>
                      <a:pt x="3450" y="456"/>
                    </a:lnTo>
                    <a:lnTo>
                      <a:pt x="3450" y="456"/>
                    </a:lnTo>
                    <a:lnTo>
                      <a:pt x="3450" y="456"/>
                    </a:lnTo>
                    <a:lnTo>
                      <a:pt x="3450" y="456"/>
                    </a:lnTo>
                    <a:lnTo>
                      <a:pt x="3450" y="456"/>
                    </a:lnTo>
                    <a:lnTo>
                      <a:pt x="3450" y="456"/>
                    </a:lnTo>
                    <a:lnTo>
                      <a:pt x="3450" y="462"/>
                    </a:lnTo>
                    <a:lnTo>
                      <a:pt x="3450" y="462"/>
                    </a:lnTo>
                    <a:lnTo>
                      <a:pt x="3450" y="462"/>
                    </a:lnTo>
                    <a:lnTo>
                      <a:pt x="3450" y="462"/>
                    </a:lnTo>
                    <a:lnTo>
                      <a:pt x="3450" y="468"/>
                    </a:lnTo>
                    <a:lnTo>
                      <a:pt x="3450" y="468"/>
                    </a:lnTo>
                    <a:lnTo>
                      <a:pt x="3450" y="474"/>
                    </a:lnTo>
                    <a:lnTo>
                      <a:pt x="3450" y="474"/>
                    </a:lnTo>
                    <a:lnTo>
                      <a:pt x="3450" y="480"/>
                    </a:lnTo>
                    <a:lnTo>
                      <a:pt x="3450" y="480"/>
                    </a:lnTo>
                    <a:lnTo>
                      <a:pt x="3450" y="486"/>
                    </a:lnTo>
                    <a:lnTo>
                      <a:pt x="3456" y="486"/>
                    </a:lnTo>
                    <a:lnTo>
                      <a:pt x="3456" y="492"/>
                    </a:lnTo>
                    <a:lnTo>
                      <a:pt x="3456" y="492"/>
                    </a:lnTo>
                    <a:lnTo>
                      <a:pt x="3456" y="498"/>
                    </a:lnTo>
                    <a:lnTo>
                      <a:pt x="3456" y="498"/>
                    </a:lnTo>
                    <a:lnTo>
                      <a:pt x="3456" y="504"/>
                    </a:lnTo>
                    <a:lnTo>
                      <a:pt x="3456" y="504"/>
                    </a:lnTo>
                    <a:lnTo>
                      <a:pt x="3456" y="510"/>
                    </a:lnTo>
                    <a:lnTo>
                      <a:pt x="3456" y="510"/>
                    </a:lnTo>
                    <a:lnTo>
                      <a:pt x="3456" y="516"/>
                    </a:lnTo>
                    <a:lnTo>
                      <a:pt x="3456" y="516"/>
                    </a:lnTo>
                    <a:lnTo>
                      <a:pt x="3456" y="522"/>
                    </a:lnTo>
                    <a:lnTo>
                      <a:pt x="3456" y="522"/>
                    </a:lnTo>
                    <a:lnTo>
                      <a:pt x="3456" y="528"/>
                    </a:lnTo>
                    <a:lnTo>
                      <a:pt x="3456" y="528"/>
                    </a:lnTo>
                    <a:lnTo>
                      <a:pt x="3456" y="534"/>
                    </a:lnTo>
                    <a:lnTo>
                      <a:pt x="3456" y="534"/>
                    </a:lnTo>
                    <a:lnTo>
                      <a:pt x="3456" y="540"/>
                    </a:lnTo>
                    <a:lnTo>
                      <a:pt x="3456" y="540"/>
                    </a:lnTo>
                    <a:lnTo>
                      <a:pt x="3456" y="546"/>
                    </a:lnTo>
                    <a:lnTo>
                      <a:pt x="3456" y="546"/>
                    </a:lnTo>
                    <a:lnTo>
                      <a:pt x="3456" y="552"/>
                    </a:lnTo>
                    <a:lnTo>
                      <a:pt x="3456" y="552"/>
                    </a:lnTo>
                    <a:lnTo>
                      <a:pt x="3456" y="558"/>
                    </a:lnTo>
                    <a:lnTo>
                      <a:pt x="3456" y="558"/>
                    </a:lnTo>
                    <a:lnTo>
                      <a:pt x="3456" y="564"/>
                    </a:lnTo>
                    <a:lnTo>
                      <a:pt x="3456" y="564"/>
                    </a:lnTo>
                    <a:lnTo>
                      <a:pt x="3468" y="792"/>
                    </a:lnTo>
                    <a:lnTo>
                      <a:pt x="3468" y="792"/>
                    </a:lnTo>
                    <a:lnTo>
                      <a:pt x="3468" y="798"/>
                    </a:lnTo>
                    <a:lnTo>
                      <a:pt x="3468" y="798"/>
                    </a:lnTo>
                    <a:lnTo>
                      <a:pt x="3468" y="798"/>
                    </a:lnTo>
                    <a:lnTo>
                      <a:pt x="3468" y="798"/>
                    </a:lnTo>
                    <a:lnTo>
                      <a:pt x="3468" y="798"/>
                    </a:lnTo>
                    <a:lnTo>
                      <a:pt x="3468" y="804"/>
                    </a:lnTo>
                    <a:lnTo>
                      <a:pt x="3468" y="804"/>
                    </a:lnTo>
                    <a:lnTo>
                      <a:pt x="3468" y="804"/>
                    </a:lnTo>
                    <a:lnTo>
                      <a:pt x="3468" y="804"/>
                    </a:lnTo>
                    <a:lnTo>
                      <a:pt x="3468" y="804"/>
                    </a:lnTo>
                    <a:lnTo>
                      <a:pt x="3468" y="804"/>
                    </a:lnTo>
                    <a:lnTo>
                      <a:pt x="3468" y="810"/>
                    </a:lnTo>
                    <a:lnTo>
                      <a:pt x="3468" y="810"/>
                    </a:lnTo>
                    <a:lnTo>
                      <a:pt x="3468" y="810"/>
                    </a:lnTo>
                    <a:lnTo>
                      <a:pt x="3468" y="810"/>
                    </a:lnTo>
                    <a:lnTo>
                      <a:pt x="3468" y="810"/>
                    </a:lnTo>
                    <a:lnTo>
                      <a:pt x="3474" y="810"/>
                    </a:lnTo>
                    <a:lnTo>
                      <a:pt x="3474" y="816"/>
                    </a:lnTo>
                    <a:lnTo>
                      <a:pt x="3474" y="816"/>
                    </a:lnTo>
                    <a:lnTo>
                      <a:pt x="3474" y="816"/>
                    </a:lnTo>
                    <a:lnTo>
                      <a:pt x="3474" y="816"/>
                    </a:lnTo>
                    <a:lnTo>
                      <a:pt x="3474" y="816"/>
                    </a:lnTo>
                    <a:lnTo>
                      <a:pt x="3474" y="816"/>
                    </a:lnTo>
                    <a:lnTo>
                      <a:pt x="3474" y="816"/>
                    </a:lnTo>
                    <a:lnTo>
                      <a:pt x="3474" y="822"/>
                    </a:lnTo>
                    <a:lnTo>
                      <a:pt x="3474" y="822"/>
                    </a:lnTo>
                    <a:lnTo>
                      <a:pt x="3474" y="822"/>
                    </a:lnTo>
                    <a:lnTo>
                      <a:pt x="3474" y="822"/>
                    </a:lnTo>
                    <a:lnTo>
                      <a:pt x="3474" y="822"/>
                    </a:lnTo>
                    <a:lnTo>
                      <a:pt x="3474" y="822"/>
                    </a:lnTo>
                    <a:lnTo>
                      <a:pt x="3474" y="822"/>
                    </a:lnTo>
                    <a:lnTo>
                      <a:pt x="3474" y="822"/>
                    </a:lnTo>
                    <a:lnTo>
                      <a:pt x="3474" y="828"/>
                    </a:lnTo>
                    <a:lnTo>
                      <a:pt x="3474" y="828"/>
                    </a:lnTo>
                    <a:lnTo>
                      <a:pt x="3474" y="828"/>
                    </a:lnTo>
                    <a:lnTo>
                      <a:pt x="3474" y="828"/>
                    </a:lnTo>
                    <a:lnTo>
                      <a:pt x="3474" y="828"/>
                    </a:lnTo>
                    <a:lnTo>
                      <a:pt x="3474" y="828"/>
                    </a:lnTo>
                    <a:lnTo>
                      <a:pt x="3474" y="828"/>
                    </a:lnTo>
                    <a:lnTo>
                      <a:pt x="3474" y="828"/>
                    </a:lnTo>
                    <a:lnTo>
                      <a:pt x="3474" y="828"/>
                    </a:lnTo>
                    <a:lnTo>
                      <a:pt x="3474" y="828"/>
                    </a:lnTo>
                    <a:lnTo>
                      <a:pt x="3474" y="828"/>
                    </a:lnTo>
                    <a:lnTo>
                      <a:pt x="3474" y="828"/>
                    </a:lnTo>
                    <a:lnTo>
                      <a:pt x="3474" y="828"/>
                    </a:lnTo>
                    <a:lnTo>
                      <a:pt x="3474" y="828"/>
                    </a:lnTo>
                    <a:lnTo>
                      <a:pt x="3474" y="828"/>
                    </a:lnTo>
                    <a:lnTo>
                      <a:pt x="3474" y="828"/>
                    </a:lnTo>
                    <a:lnTo>
                      <a:pt x="3474" y="828"/>
                    </a:lnTo>
                    <a:lnTo>
                      <a:pt x="3474" y="828"/>
                    </a:lnTo>
                    <a:lnTo>
                      <a:pt x="3474" y="828"/>
                    </a:lnTo>
                    <a:lnTo>
                      <a:pt x="3474" y="828"/>
                    </a:lnTo>
                    <a:lnTo>
                      <a:pt x="3474" y="828"/>
                    </a:lnTo>
                    <a:lnTo>
                      <a:pt x="3474" y="822"/>
                    </a:lnTo>
                    <a:lnTo>
                      <a:pt x="3474" y="822"/>
                    </a:lnTo>
                    <a:lnTo>
                      <a:pt x="3474" y="822"/>
                    </a:lnTo>
                    <a:lnTo>
                      <a:pt x="3474" y="822"/>
                    </a:lnTo>
                    <a:lnTo>
                      <a:pt x="3474" y="822"/>
                    </a:lnTo>
                    <a:lnTo>
                      <a:pt x="3474" y="822"/>
                    </a:lnTo>
                    <a:lnTo>
                      <a:pt x="3474" y="822"/>
                    </a:lnTo>
                    <a:lnTo>
                      <a:pt x="3474" y="822"/>
                    </a:lnTo>
                    <a:lnTo>
                      <a:pt x="3474" y="822"/>
                    </a:lnTo>
                    <a:lnTo>
                      <a:pt x="3474" y="816"/>
                    </a:lnTo>
                    <a:lnTo>
                      <a:pt x="3474" y="816"/>
                    </a:lnTo>
                    <a:lnTo>
                      <a:pt x="3474" y="816"/>
                    </a:lnTo>
                    <a:lnTo>
                      <a:pt x="3474" y="816"/>
                    </a:lnTo>
                    <a:lnTo>
                      <a:pt x="3474" y="816"/>
                    </a:lnTo>
                    <a:lnTo>
                      <a:pt x="3474" y="816"/>
                    </a:lnTo>
                    <a:lnTo>
                      <a:pt x="3474" y="810"/>
                    </a:lnTo>
                    <a:lnTo>
                      <a:pt x="3474" y="810"/>
                    </a:lnTo>
                    <a:lnTo>
                      <a:pt x="3480" y="810"/>
                    </a:lnTo>
                    <a:lnTo>
                      <a:pt x="3480" y="810"/>
                    </a:lnTo>
                    <a:lnTo>
                      <a:pt x="3480" y="810"/>
                    </a:lnTo>
                    <a:lnTo>
                      <a:pt x="3480" y="810"/>
                    </a:lnTo>
                    <a:lnTo>
                      <a:pt x="3480" y="804"/>
                    </a:lnTo>
                    <a:lnTo>
                      <a:pt x="3480" y="804"/>
                    </a:lnTo>
                    <a:lnTo>
                      <a:pt x="3480" y="804"/>
                    </a:lnTo>
                    <a:lnTo>
                      <a:pt x="3480" y="804"/>
                    </a:lnTo>
                    <a:lnTo>
                      <a:pt x="3480" y="804"/>
                    </a:lnTo>
                    <a:lnTo>
                      <a:pt x="3480" y="804"/>
                    </a:lnTo>
                    <a:lnTo>
                      <a:pt x="3480" y="798"/>
                    </a:lnTo>
                    <a:lnTo>
                      <a:pt x="3480" y="798"/>
                    </a:lnTo>
                    <a:lnTo>
                      <a:pt x="3480" y="798"/>
                    </a:lnTo>
                    <a:lnTo>
                      <a:pt x="3480" y="798"/>
                    </a:lnTo>
                    <a:lnTo>
                      <a:pt x="3480" y="798"/>
                    </a:lnTo>
                    <a:lnTo>
                      <a:pt x="3480" y="792"/>
                    </a:lnTo>
                    <a:lnTo>
                      <a:pt x="3480" y="792"/>
                    </a:lnTo>
                    <a:lnTo>
                      <a:pt x="3480" y="792"/>
                    </a:lnTo>
                    <a:lnTo>
                      <a:pt x="3492" y="558"/>
                    </a:lnTo>
                    <a:lnTo>
                      <a:pt x="3492" y="558"/>
                    </a:lnTo>
                    <a:lnTo>
                      <a:pt x="3492" y="552"/>
                    </a:lnTo>
                    <a:lnTo>
                      <a:pt x="3492" y="552"/>
                    </a:lnTo>
                    <a:lnTo>
                      <a:pt x="3492" y="546"/>
                    </a:lnTo>
                    <a:lnTo>
                      <a:pt x="3492" y="546"/>
                    </a:lnTo>
                    <a:lnTo>
                      <a:pt x="3492" y="540"/>
                    </a:lnTo>
                    <a:lnTo>
                      <a:pt x="3492" y="540"/>
                    </a:lnTo>
                    <a:lnTo>
                      <a:pt x="3492" y="534"/>
                    </a:lnTo>
                    <a:lnTo>
                      <a:pt x="3492" y="534"/>
                    </a:lnTo>
                    <a:lnTo>
                      <a:pt x="3492" y="528"/>
                    </a:lnTo>
                    <a:lnTo>
                      <a:pt x="3492" y="528"/>
                    </a:lnTo>
                    <a:lnTo>
                      <a:pt x="3492" y="522"/>
                    </a:lnTo>
                    <a:lnTo>
                      <a:pt x="3492" y="522"/>
                    </a:lnTo>
                    <a:lnTo>
                      <a:pt x="3492" y="516"/>
                    </a:lnTo>
                    <a:lnTo>
                      <a:pt x="3492" y="516"/>
                    </a:lnTo>
                    <a:lnTo>
                      <a:pt x="3492" y="510"/>
                    </a:lnTo>
                    <a:lnTo>
                      <a:pt x="3492" y="510"/>
                    </a:lnTo>
                    <a:lnTo>
                      <a:pt x="3492" y="504"/>
                    </a:lnTo>
                    <a:lnTo>
                      <a:pt x="3492" y="504"/>
                    </a:lnTo>
                    <a:lnTo>
                      <a:pt x="3492" y="498"/>
                    </a:lnTo>
                    <a:lnTo>
                      <a:pt x="3492" y="498"/>
                    </a:lnTo>
                    <a:lnTo>
                      <a:pt x="3492" y="492"/>
                    </a:lnTo>
                    <a:lnTo>
                      <a:pt x="3492" y="492"/>
                    </a:lnTo>
                    <a:lnTo>
                      <a:pt x="3492" y="486"/>
                    </a:lnTo>
                    <a:lnTo>
                      <a:pt x="3492" y="486"/>
                    </a:lnTo>
                    <a:lnTo>
                      <a:pt x="3492" y="480"/>
                    </a:lnTo>
                    <a:lnTo>
                      <a:pt x="3498" y="480"/>
                    </a:lnTo>
                    <a:lnTo>
                      <a:pt x="3498" y="474"/>
                    </a:lnTo>
                    <a:lnTo>
                      <a:pt x="3498" y="474"/>
                    </a:lnTo>
                    <a:lnTo>
                      <a:pt x="3498" y="468"/>
                    </a:lnTo>
                    <a:lnTo>
                      <a:pt x="3498" y="468"/>
                    </a:lnTo>
                    <a:lnTo>
                      <a:pt x="3498" y="462"/>
                    </a:lnTo>
                    <a:lnTo>
                      <a:pt x="3498" y="462"/>
                    </a:lnTo>
                    <a:lnTo>
                      <a:pt x="3498" y="456"/>
                    </a:lnTo>
                    <a:lnTo>
                      <a:pt x="3498" y="456"/>
                    </a:lnTo>
                    <a:lnTo>
                      <a:pt x="3498" y="456"/>
                    </a:lnTo>
                    <a:lnTo>
                      <a:pt x="3498" y="450"/>
                    </a:lnTo>
                    <a:lnTo>
                      <a:pt x="3498" y="450"/>
                    </a:lnTo>
                    <a:lnTo>
                      <a:pt x="3498" y="450"/>
                    </a:lnTo>
                    <a:lnTo>
                      <a:pt x="3498" y="450"/>
                    </a:lnTo>
                    <a:lnTo>
                      <a:pt x="3498" y="450"/>
                    </a:lnTo>
                    <a:lnTo>
                      <a:pt x="3498" y="444"/>
                    </a:lnTo>
                    <a:lnTo>
                      <a:pt x="3498" y="444"/>
                    </a:lnTo>
                    <a:lnTo>
                      <a:pt x="3498" y="444"/>
                    </a:lnTo>
                    <a:lnTo>
                      <a:pt x="3498" y="444"/>
                    </a:lnTo>
                    <a:lnTo>
                      <a:pt x="3498" y="444"/>
                    </a:lnTo>
                    <a:lnTo>
                      <a:pt x="3498" y="444"/>
                    </a:lnTo>
                    <a:lnTo>
                      <a:pt x="3498" y="450"/>
                    </a:lnTo>
                    <a:lnTo>
                      <a:pt x="3498" y="450"/>
                    </a:lnTo>
                    <a:lnTo>
                      <a:pt x="3498" y="450"/>
                    </a:lnTo>
                    <a:lnTo>
                      <a:pt x="3498" y="450"/>
                    </a:lnTo>
                    <a:lnTo>
                      <a:pt x="3498" y="450"/>
                    </a:lnTo>
                    <a:lnTo>
                      <a:pt x="3498" y="456"/>
                    </a:lnTo>
                    <a:lnTo>
                      <a:pt x="3498" y="456"/>
                    </a:lnTo>
                    <a:lnTo>
                      <a:pt x="3498" y="456"/>
                    </a:lnTo>
                    <a:lnTo>
                      <a:pt x="3498" y="462"/>
                    </a:lnTo>
                    <a:lnTo>
                      <a:pt x="3498" y="462"/>
                    </a:lnTo>
                    <a:lnTo>
                      <a:pt x="3498" y="468"/>
                    </a:lnTo>
                    <a:lnTo>
                      <a:pt x="3498" y="468"/>
                    </a:lnTo>
                    <a:lnTo>
                      <a:pt x="3498" y="474"/>
                    </a:lnTo>
                    <a:lnTo>
                      <a:pt x="3498" y="474"/>
                    </a:lnTo>
                    <a:lnTo>
                      <a:pt x="3498" y="480"/>
                    </a:lnTo>
                    <a:lnTo>
                      <a:pt x="3498" y="480"/>
                    </a:lnTo>
                    <a:lnTo>
                      <a:pt x="3498" y="486"/>
                    </a:lnTo>
                    <a:lnTo>
                      <a:pt x="3498" y="486"/>
                    </a:lnTo>
                    <a:lnTo>
                      <a:pt x="3498" y="492"/>
                    </a:lnTo>
                    <a:lnTo>
                      <a:pt x="3498" y="492"/>
                    </a:lnTo>
                    <a:lnTo>
                      <a:pt x="3498" y="498"/>
                    </a:lnTo>
                    <a:lnTo>
                      <a:pt x="3498" y="498"/>
                    </a:lnTo>
                    <a:lnTo>
                      <a:pt x="3498" y="504"/>
                    </a:lnTo>
                    <a:lnTo>
                      <a:pt x="3498" y="504"/>
                    </a:lnTo>
                    <a:lnTo>
                      <a:pt x="3498" y="510"/>
                    </a:lnTo>
                    <a:lnTo>
                      <a:pt x="3498" y="510"/>
                    </a:lnTo>
                    <a:lnTo>
                      <a:pt x="3498" y="516"/>
                    </a:lnTo>
                    <a:lnTo>
                      <a:pt x="3498" y="516"/>
                    </a:lnTo>
                    <a:lnTo>
                      <a:pt x="3498" y="522"/>
                    </a:lnTo>
                    <a:lnTo>
                      <a:pt x="3498" y="522"/>
                    </a:lnTo>
                    <a:lnTo>
                      <a:pt x="3498" y="528"/>
                    </a:lnTo>
                    <a:lnTo>
                      <a:pt x="3498" y="528"/>
                    </a:lnTo>
                    <a:lnTo>
                      <a:pt x="3504" y="534"/>
                    </a:lnTo>
                    <a:lnTo>
                      <a:pt x="3504" y="534"/>
                    </a:lnTo>
                    <a:lnTo>
                      <a:pt x="3504" y="540"/>
                    </a:lnTo>
                    <a:lnTo>
                      <a:pt x="3504" y="540"/>
                    </a:lnTo>
                    <a:lnTo>
                      <a:pt x="3504" y="546"/>
                    </a:lnTo>
                    <a:lnTo>
                      <a:pt x="3504" y="546"/>
                    </a:lnTo>
                    <a:lnTo>
                      <a:pt x="3504" y="552"/>
                    </a:lnTo>
                    <a:lnTo>
                      <a:pt x="3504" y="552"/>
                    </a:lnTo>
                    <a:lnTo>
                      <a:pt x="3504" y="558"/>
                    </a:lnTo>
                    <a:lnTo>
                      <a:pt x="3504" y="558"/>
                    </a:lnTo>
                    <a:lnTo>
                      <a:pt x="3516" y="792"/>
                    </a:lnTo>
                    <a:lnTo>
                      <a:pt x="3516" y="792"/>
                    </a:lnTo>
                    <a:lnTo>
                      <a:pt x="3516" y="792"/>
                    </a:lnTo>
                    <a:lnTo>
                      <a:pt x="3516" y="798"/>
                    </a:lnTo>
                    <a:lnTo>
                      <a:pt x="3516" y="798"/>
                    </a:lnTo>
                    <a:lnTo>
                      <a:pt x="3516" y="798"/>
                    </a:lnTo>
                    <a:lnTo>
                      <a:pt x="3516" y="798"/>
                    </a:lnTo>
                    <a:lnTo>
                      <a:pt x="3516" y="798"/>
                    </a:lnTo>
                    <a:lnTo>
                      <a:pt x="3516" y="804"/>
                    </a:lnTo>
                    <a:lnTo>
                      <a:pt x="3516" y="804"/>
                    </a:lnTo>
                    <a:lnTo>
                      <a:pt x="3516" y="804"/>
                    </a:lnTo>
                    <a:lnTo>
                      <a:pt x="3516" y="804"/>
                    </a:lnTo>
                    <a:lnTo>
                      <a:pt x="3516" y="804"/>
                    </a:lnTo>
                    <a:lnTo>
                      <a:pt x="3516" y="804"/>
                    </a:lnTo>
                    <a:lnTo>
                      <a:pt x="3516" y="810"/>
                    </a:lnTo>
                    <a:lnTo>
                      <a:pt x="3516" y="810"/>
                    </a:lnTo>
                    <a:lnTo>
                      <a:pt x="3516" y="810"/>
                    </a:lnTo>
                    <a:lnTo>
                      <a:pt x="3516" y="810"/>
                    </a:lnTo>
                    <a:lnTo>
                      <a:pt x="3516" y="810"/>
                    </a:lnTo>
                    <a:lnTo>
                      <a:pt x="3516" y="810"/>
                    </a:lnTo>
                    <a:lnTo>
                      <a:pt x="3516" y="816"/>
                    </a:lnTo>
                    <a:lnTo>
                      <a:pt x="3516" y="816"/>
                    </a:lnTo>
                    <a:lnTo>
                      <a:pt x="3516" y="816"/>
                    </a:lnTo>
                    <a:lnTo>
                      <a:pt x="3516" y="816"/>
                    </a:lnTo>
                    <a:lnTo>
                      <a:pt x="3516" y="816"/>
                    </a:lnTo>
                    <a:lnTo>
                      <a:pt x="3516" y="816"/>
                    </a:lnTo>
                    <a:lnTo>
                      <a:pt x="3516" y="816"/>
                    </a:lnTo>
                    <a:lnTo>
                      <a:pt x="3516" y="822"/>
                    </a:lnTo>
                    <a:lnTo>
                      <a:pt x="3516" y="822"/>
                    </a:lnTo>
                    <a:lnTo>
                      <a:pt x="3516" y="822"/>
                    </a:lnTo>
                    <a:lnTo>
                      <a:pt x="3516" y="822"/>
                    </a:lnTo>
                    <a:lnTo>
                      <a:pt x="3516" y="822"/>
                    </a:lnTo>
                    <a:lnTo>
                      <a:pt x="3516" y="822"/>
                    </a:lnTo>
                    <a:lnTo>
                      <a:pt x="3516" y="822"/>
                    </a:lnTo>
                    <a:lnTo>
                      <a:pt x="3516" y="822"/>
                    </a:lnTo>
                    <a:lnTo>
                      <a:pt x="3522" y="828"/>
                    </a:lnTo>
                    <a:lnTo>
                      <a:pt x="3522" y="828"/>
                    </a:lnTo>
                    <a:lnTo>
                      <a:pt x="3522" y="828"/>
                    </a:lnTo>
                    <a:lnTo>
                      <a:pt x="3522" y="828"/>
                    </a:lnTo>
                    <a:lnTo>
                      <a:pt x="3522" y="828"/>
                    </a:lnTo>
                    <a:lnTo>
                      <a:pt x="3522" y="828"/>
                    </a:lnTo>
                    <a:lnTo>
                      <a:pt x="3522" y="828"/>
                    </a:lnTo>
                    <a:lnTo>
                      <a:pt x="3522" y="828"/>
                    </a:lnTo>
                    <a:lnTo>
                      <a:pt x="3522" y="828"/>
                    </a:lnTo>
                    <a:lnTo>
                      <a:pt x="3522" y="828"/>
                    </a:lnTo>
                    <a:lnTo>
                      <a:pt x="3522" y="828"/>
                    </a:lnTo>
                    <a:lnTo>
                      <a:pt x="3522" y="828"/>
                    </a:lnTo>
                    <a:lnTo>
                      <a:pt x="3522" y="828"/>
                    </a:lnTo>
                    <a:lnTo>
                      <a:pt x="3522" y="828"/>
                    </a:lnTo>
                    <a:lnTo>
                      <a:pt x="3522" y="828"/>
                    </a:lnTo>
                    <a:lnTo>
                      <a:pt x="3522" y="828"/>
                    </a:lnTo>
                    <a:lnTo>
                      <a:pt x="3522" y="828"/>
                    </a:lnTo>
                    <a:lnTo>
                      <a:pt x="3522" y="828"/>
                    </a:lnTo>
                    <a:lnTo>
                      <a:pt x="3522" y="828"/>
                    </a:lnTo>
                    <a:lnTo>
                      <a:pt x="3522" y="828"/>
                    </a:lnTo>
                    <a:lnTo>
                      <a:pt x="3522" y="828"/>
                    </a:lnTo>
                    <a:lnTo>
                      <a:pt x="3522" y="822"/>
                    </a:lnTo>
                    <a:lnTo>
                      <a:pt x="3522" y="822"/>
                    </a:lnTo>
                    <a:lnTo>
                      <a:pt x="3522" y="822"/>
                    </a:lnTo>
                    <a:lnTo>
                      <a:pt x="3522" y="822"/>
                    </a:lnTo>
                    <a:lnTo>
                      <a:pt x="3522" y="822"/>
                    </a:lnTo>
                    <a:lnTo>
                      <a:pt x="3522" y="822"/>
                    </a:lnTo>
                    <a:lnTo>
                      <a:pt x="3522" y="822"/>
                    </a:lnTo>
                    <a:lnTo>
                      <a:pt x="3522" y="822"/>
                    </a:lnTo>
                    <a:lnTo>
                      <a:pt x="3522" y="816"/>
                    </a:lnTo>
                    <a:lnTo>
                      <a:pt x="3522" y="816"/>
                    </a:lnTo>
                    <a:lnTo>
                      <a:pt x="3522" y="816"/>
                    </a:lnTo>
                    <a:lnTo>
                      <a:pt x="3522" y="816"/>
                    </a:lnTo>
                    <a:lnTo>
                      <a:pt x="3522" y="816"/>
                    </a:lnTo>
                    <a:lnTo>
                      <a:pt x="3522" y="816"/>
                    </a:lnTo>
                    <a:lnTo>
                      <a:pt x="3522" y="816"/>
                    </a:lnTo>
                    <a:lnTo>
                      <a:pt x="3522" y="810"/>
                    </a:lnTo>
                    <a:lnTo>
                      <a:pt x="3522" y="810"/>
                    </a:lnTo>
                    <a:lnTo>
                      <a:pt x="3522" y="810"/>
                    </a:lnTo>
                    <a:lnTo>
                      <a:pt x="3522" y="810"/>
                    </a:lnTo>
                    <a:lnTo>
                      <a:pt x="3522" y="810"/>
                    </a:lnTo>
                    <a:lnTo>
                      <a:pt x="3522" y="810"/>
                    </a:lnTo>
                    <a:lnTo>
                      <a:pt x="3522" y="804"/>
                    </a:lnTo>
                    <a:lnTo>
                      <a:pt x="3522" y="804"/>
                    </a:lnTo>
                    <a:lnTo>
                      <a:pt x="3522" y="804"/>
                    </a:lnTo>
                    <a:lnTo>
                      <a:pt x="3522" y="804"/>
                    </a:lnTo>
                    <a:lnTo>
                      <a:pt x="3522" y="804"/>
                    </a:lnTo>
                    <a:lnTo>
                      <a:pt x="3522" y="804"/>
                    </a:lnTo>
                    <a:lnTo>
                      <a:pt x="3522" y="798"/>
                    </a:lnTo>
                    <a:lnTo>
                      <a:pt x="3522" y="798"/>
                    </a:lnTo>
                    <a:lnTo>
                      <a:pt x="3522" y="798"/>
                    </a:lnTo>
                    <a:lnTo>
                      <a:pt x="3522" y="798"/>
                    </a:lnTo>
                    <a:lnTo>
                      <a:pt x="3522" y="798"/>
                    </a:lnTo>
                    <a:lnTo>
                      <a:pt x="3522" y="792"/>
                    </a:lnTo>
                    <a:lnTo>
                      <a:pt x="3522" y="792"/>
                    </a:lnTo>
                    <a:lnTo>
                      <a:pt x="3540" y="564"/>
                    </a:lnTo>
                    <a:lnTo>
                      <a:pt x="3540" y="564"/>
                    </a:lnTo>
                    <a:lnTo>
                      <a:pt x="3540" y="558"/>
                    </a:lnTo>
                    <a:lnTo>
                      <a:pt x="3540" y="558"/>
                    </a:lnTo>
                    <a:lnTo>
                      <a:pt x="3540" y="552"/>
                    </a:lnTo>
                    <a:lnTo>
                      <a:pt x="3540" y="552"/>
                    </a:lnTo>
                    <a:lnTo>
                      <a:pt x="3540" y="546"/>
                    </a:lnTo>
                    <a:lnTo>
                      <a:pt x="3540" y="546"/>
                    </a:lnTo>
                    <a:lnTo>
                      <a:pt x="3540" y="540"/>
                    </a:lnTo>
                    <a:lnTo>
                      <a:pt x="3540" y="540"/>
                    </a:lnTo>
                    <a:lnTo>
                      <a:pt x="3540" y="534"/>
                    </a:lnTo>
                    <a:lnTo>
                      <a:pt x="3540" y="534"/>
                    </a:lnTo>
                    <a:lnTo>
                      <a:pt x="3540" y="528"/>
                    </a:lnTo>
                    <a:lnTo>
                      <a:pt x="3540" y="528"/>
                    </a:lnTo>
                    <a:lnTo>
                      <a:pt x="3540" y="522"/>
                    </a:lnTo>
                    <a:lnTo>
                      <a:pt x="3540" y="522"/>
                    </a:lnTo>
                    <a:lnTo>
                      <a:pt x="3540" y="516"/>
                    </a:lnTo>
                    <a:lnTo>
                      <a:pt x="3540" y="516"/>
                    </a:lnTo>
                    <a:lnTo>
                      <a:pt x="3540" y="510"/>
                    </a:lnTo>
                    <a:lnTo>
                      <a:pt x="3540" y="510"/>
                    </a:lnTo>
                    <a:lnTo>
                      <a:pt x="3540" y="504"/>
                    </a:lnTo>
                    <a:lnTo>
                      <a:pt x="3540" y="504"/>
                    </a:lnTo>
                    <a:lnTo>
                      <a:pt x="3540" y="498"/>
                    </a:lnTo>
                    <a:lnTo>
                      <a:pt x="3540" y="498"/>
                    </a:lnTo>
                    <a:lnTo>
                      <a:pt x="3540" y="492"/>
                    </a:lnTo>
                    <a:lnTo>
                      <a:pt x="3540" y="492"/>
                    </a:lnTo>
                    <a:lnTo>
                      <a:pt x="3540" y="486"/>
                    </a:lnTo>
                    <a:lnTo>
                      <a:pt x="3540" y="486"/>
                    </a:lnTo>
                    <a:lnTo>
                      <a:pt x="3540" y="480"/>
                    </a:lnTo>
                    <a:lnTo>
                      <a:pt x="3540" y="480"/>
                    </a:lnTo>
                    <a:lnTo>
                      <a:pt x="3540" y="474"/>
                    </a:lnTo>
                    <a:lnTo>
                      <a:pt x="3540" y="474"/>
                    </a:lnTo>
                    <a:lnTo>
                      <a:pt x="3540" y="468"/>
                    </a:lnTo>
                    <a:lnTo>
                      <a:pt x="3540" y="468"/>
                    </a:lnTo>
                    <a:lnTo>
                      <a:pt x="3540" y="462"/>
                    </a:lnTo>
                    <a:lnTo>
                      <a:pt x="3540" y="462"/>
                    </a:lnTo>
                    <a:lnTo>
                      <a:pt x="3540" y="462"/>
                    </a:lnTo>
                    <a:lnTo>
                      <a:pt x="3540" y="462"/>
                    </a:lnTo>
                    <a:lnTo>
                      <a:pt x="3540" y="456"/>
                    </a:lnTo>
                    <a:lnTo>
                      <a:pt x="3540" y="456"/>
                    </a:lnTo>
                    <a:lnTo>
                      <a:pt x="3540" y="456"/>
                    </a:lnTo>
                    <a:lnTo>
                      <a:pt x="3540" y="456"/>
                    </a:lnTo>
                    <a:lnTo>
                      <a:pt x="3540" y="456"/>
                    </a:lnTo>
                    <a:lnTo>
                      <a:pt x="3540" y="456"/>
                    </a:lnTo>
                    <a:lnTo>
                      <a:pt x="3546" y="456"/>
                    </a:lnTo>
                    <a:lnTo>
                      <a:pt x="3546" y="456"/>
                    </a:lnTo>
                    <a:lnTo>
                      <a:pt x="3546" y="456"/>
                    </a:lnTo>
                    <a:lnTo>
                      <a:pt x="3546" y="456"/>
                    </a:lnTo>
                    <a:lnTo>
                      <a:pt x="3546" y="456"/>
                    </a:lnTo>
                    <a:lnTo>
                      <a:pt x="3546" y="456"/>
                    </a:lnTo>
                    <a:lnTo>
                      <a:pt x="3546" y="456"/>
                    </a:lnTo>
                    <a:lnTo>
                      <a:pt x="3546" y="456"/>
                    </a:lnTo>
                    <a:lnTo>
                      <a:pt x="3546" y="462"/>
                    </a:lnTo>
                    <a:lnTo>
                      <a:pt x="3546" y="462"/>
                    </a:lnTo>
                    <a:lnTo>
                      <a:pt x="3546" y="462"/>
                    </a:lnTo>
                    <a:lnTo>
                      <a:pt x="3546" y="462"/>
                    </a:lnTo>
                    <a:lnTo>
                      <a:pt x="3546" y="468"/>
                    </a:lnTo>
                    <a:lnTo>
                      <a:pt x="3546" y="468"/>
                    </a:lnTo>
                    <a:lnTo>
                      <a:pt x="3546" y="474"/>
                    </a:lnTo>
                    <a:lnTo>
                      <a:pt x="3546" y="474"/>
                    </a:lnTo>
                    <a:lnTo>
                      <a:pt x="3546" y="480"/>
                    </a:lnTo>
                    <a:lnTo>
                      <a:pt x="3546" y="480"/>
                    </a:lnTo>
                    <a:lnTo>
                      <a:pt x="3546" y="486"/>
                    </a:lnTo>
                    <a:lnTo>
                      <a:pt x="3546" y="486"/>
                    </a:lnTo>
                    <a:lnTo>
                      <a:pt x="3546" y="492"/>
                    </a:lnTo>
                    <a:lnTo>
                      <a:pt x="3546" y="492"/>
                    </a:lnTo>
                    <a:lnTo>
                      <a:pt x="3546" y="498"/>
                    </a:lnTo>
                    <a:lnTo>
                      <a:pt x="3546" y="498"/>
                    </a:lnTo>
                    <a:lnTo>
                      <a:pt x="3546" y="504"/>
                    </a:lnTo>
                    <a:lnTo>
                      <a:pt x="3546" y="504"/>
                    </a:lnTo>
                    <a:lnTo>
                      <a:pt x="3546" y="510"/>
                    </a:lnTo>
                    <a:lnTo>
                      <a:pt x="3546" y="510"/>
                    </a:lnTo>
                    <a:lnTo>
                      <a:pt x="3546" y="516"/>
                    </a:lnTo>
                    <a:lnTo>
                      <a:pt x="3546" y="516"/>
                    </a:lnTo>
                    <a:lnTo>
                      <a:pt x="3546" y="522"/>
                    </a:lnTo>
                    <a:lnTo>
                      <a:pt x="3546" y="522"/>
                    </a:lnTo>
                    <a:lnTo>
                      <a:pt x="3546" y="528"/>
                    </a:lnTo>
                    <a:lnTo>
                      <a:pt x="3546" y="528"/>
                    </a:lnTo>
                    <a:lnTo>
                      <a:pt x="3546" y="534"/>
                    </a:lnTo>
                    <a:lnTo>
                      <a:pt x="3546" y="534"/>
                    </a:lnTo>
                    <a:lnTo>
                      <a:pt x="3546" y="540"/>
                    </a:lnTo>
                    <a:lnTo>
                      <a:pt x="3546" y="540"/>
                    </a:lnTo>
                    <a:lnTo>
                      <a:pt x="3546" y="546"/>
                    </a:lnTo>
                    <a:lnTo>
                      <a:pt x="3546" y="546"/>
                    </a:lnTo>
                    <a:lnTo>
                      <a:pt x="3546" y="552"/>
                    </a:lnTo>
                    <a:lnTo>
                      <a:pt x="3546" y="552"/>
                    </a:lnTo>
                    <a:lnTo>
                      <a:pt x="3546" y="558"/>
                    </a:lnTo>
                    <a:lnTo>
                      <a:pt x="3546" y="558"/>
                    </a:lnTo>
                    <a:lnTo>
                      <a:pt x="3546" y="564"/>
                    </a:lnTo>
                    <a:lnTo>
                      <a:pt x="3546" y="564"/>
                    </a:lnTo>
                    <a:lnTo>
                      <a:pt x="3564" y="792"/>
                    </a:lnTo>
                    <a:lnTo>
                      <a:pt x="3564" y="792"/>
                    </a:lnTo>
                    <a:lnTo>
                      <a:pt x="3564" y="798"/>
                    </a:lnTo>
                    <a:lnTo>
                      <a:pt x="3564" y="798"/>
                    </a:lnTo>
                    <a:lnTo>
                      <a:pt x="3564" y="798"/>
                    </a:lnTo>
                    <a:lnTo>
                      <a:pt x="3564" y="798"/>
                    </a:lnTo>
                    <a:lnTo>
                      <a:pt x="3564" y="798"/>
                    </a:lnTo>
                    <a:lnTo>
                      <a:pt x="3564" y="804"/>
                    </a:lnTo>
                    <a:lnTo>
                      <a:pt x="3564" y="804"/>
                    </a:lnTo>
                    <a:lnTo>
                      <a:pt x="3564" y="804"/>
                    </a:lnTo>
                    <a:lnTo>
                      <a:pt x="3564" y="804"/>
                    </a:lnTo>
                    <a:lnTo>
                      <a:pt x="3564" y="804"/>
                    </a:lnTo>
                    <a:lnTo>
                      <a:pt x="3564" y="804"/>
                    </a:lnTo>
                    <a:lnTo>
                      <a:pt x="3564" y="810"/>
                    </a:lnTo>
                    <a:lnTo>
                      <a:pt x="3564" y="810"/>
                    </a:lnTo>
                    <a:lnTo>
                      <a:pt x="3564" y="810"/>
                    </a:lnTo>
                    <a:lnTo>
                      <a:pt x="3564" y="810"/>
                    </a:lnTo>
                    <a:lnTo>
                      <a:pt x="3564" y="810"/>
                    </a:lnTo>
                    <a:lnTo>
                      <a:pt x="3564" y="810"/>
                    </a:lnTo>
                    <a:lnTo>
                      <a:pt x="3564" y="816"/>
                    </a:lnTo>
                    <a:lnTo>
                      <a:pt x="3564" y="816"/>
                    </a:lnTo>
                    <a:lnTo>
                      <a:pt x="3564" y="816"/>
                    </a:lnTo>
                    <a:lnTo>
                      <a:pt x="3564" y="816"/>
                    </a:lnTo>
                    <a:lnTo>
                      <a:pt x="3564" y="816"/>
                    </a:lnTo>
                    <a:lnTo>
                      <a:pt x="3564" y="816"/>
                    </a:lnTo>
                    <a:lnTo>
                      <a:pt x="3564" y="816"/>
                    </a:lnTo>
                    <a:lnTo>
                      <a:pt x="3564" y="822"/>
                    </a:lnTo>
                    <a:lnTo>
                      <a:pt x="3564" y="822"/>
                    </a:lnTo>
                    <a:lnTo>
                      <a:pt x="3564" y="822"/>
                    </a:lnTo>
                    <a:lnTo>
                      <a:pt x="3564" y="822"/>
                    </a:lnTo>
                    <a:lnTo>
                      <a:pt x="3564" y="822"/>
                    </a:lnTo>
                    <a:lnTo>
                      <a:pt x="3564" y="822"/>
                    </a:lnTo>
                    <a:lnTo>
                      <a:pt x="3564" y="822"/>
                    </a:lnTo>
                    <a:lnTo>
                      <a:pt x="3564" y="822"/>
                    </a:lnTo>
                    <a:lnTo>
                      <a:pt x="3564" y="828"/>
                    </a:lnTo>
                    <a:lnTo>
                      <a:pt x="3564" y="828"/>
                    </a:lnTo>
                    <a:lnTo>
                      <a:pt x="3564" y="828"/>
                    </a:lnTo>
                    <a:lnTo>
                      <a:pt x="3564" y="828"/>
                    </a:lnTo>
                    <a:lnTo>
                      <a:pt x="3564" y="828"/>
                    </a:lnTo>
                    <a:lnTo>
                      <a:pt x="3564" y="828"/>
                    </a:lnTo>
                    <a:lnTo>
                      <a:pt x="3564" y="828"/>
                    </a:lnTo>
                    <a:lnTo>
                      <a:pt x="3564" y="828"/>
                    </a:lnTo>
                    <a:lnTo>
                      <a:pt x="3564" y="828"/>
                    </a:lnTo>
                    <a:lnTo>
                      <a:pt x="3564" y="828"/>
                    </a:lnTo>
                    <a:lnTo>
                      <a:pt x="3564" y="828"/>
                    </a:lnTo>
                    <a:lnTo>
                      <a:pt x="3564" y="828"/>
                    </a:lnTo>
                    <a:lnTo>
                      <a:pt x="3564" y="828"/>
                    </a:lnTo>
                    <a:lnTo>
                      <a:pt x="3564" y="828"/>
                    </a:lnTo>
                    <a:lnTo>
                      <a:pt x="3564" y="828"/>
                    </a:lnTo>
                    <a:lnTo>
                      <a:pt x="3564" y="828"/>
                    </a:lnTo>
                    <a:lnTo>
                      <a:pt x="3564" y="828"/>
                    </a:lnTo>
                    <a:lnTo>
                      <a:pt x="3564" y="828"/>
                    </a:lnTo>
                    <a:lnTo>
                      <a:pt x="3564" y="828"/>
                    </a:lnTo>
                    <a:lnTo>
                      <a:pt x="3570" y="828"/>
                    </a:lnTo>
                    <a:lnTo>
                      <a:pt x="3570" y="828"/>
                    </a:lnTo>
                    <a:lnTo>
                      <a:pt x="3570" y="822"/>
                    </a:lnTo>
                    <a:lnTo>
                      <a:pt x="3570" y="822"/>
                    </a:lnTo>
                    <a:lnTo>
                      <a:pt x="3570" y="822"/>
                    </a:lnTo>
                    <a:lnTo>
                      <a:pt x="3570" y="822"/>
                    </a:lnTo>
                    <a:lnTo>
                      <a:pt x="3570" y="822"/>
                    </a:lnTo>
                    <a:lnTo>
                      <a:pt x="3570" y="822"/>
                    </a:lnTo>
                    <a:lnTo>
                      <a:pt x="3570" y="822"/>
                    </a:lnTo>
                    <a:lnTo>
                      <a:pt x="3570" y="822"/>
                    </a:lnTo>
                    <a:lnTo>
                      <a:pt x="3570" y="822"/>
                    </a:lnTo>
                    <a:lnTo>
                      <a:pt x="3570" y="816"/>
                    </a:lnTo>
                    <a:lnTo>
                      <a:pt x="3570" y="816"/>
                    </a:lnTo>
                    <a:lnTo>
                      <a:pt x="3570" y="816"/>
                    </a:lnTo>
                    <a:lnTo>
                      <a:pt x="3570" y="816"/>
                    </a:lnTo>
                    <a:lnTo>
                      <a:pt x="3570" y="816"/>
                    </a:lnTo>
                    <a:lnTo>
                      <a:pt x="3570" y="816"/>
                    </a:lnTo>
                    <a:lnTo>
                      <a:pt x="3570" y="810"/>
                    </a:lnTo>
                    <a:lnTo>
                      <a:pt x="3570" y="810"/>
                    </a:lnTo>
                    <a:lnTo>
                      <a:pt x="3570" y="810"/>
                    </a:lnTo>
                    <a:lnTo>
                      <a:pt x="3570" y="810"/>
                    </a:lnTo>
                    <a:lnTo>
                      <a:pt x="3570" y="810"/>
                    </a:lnTo>
                    <a:lnTo>
                      <a:pt x="3570" y="810"/>
                    </a:lnTo>
                    <a:lnTo>
                      <a:pt x="3570" y="804"/>
                    </a:lnTo>
                    <a:lnTo>
                      <a:pt x="3570" y="804"/>
                    </a:lnTo>
                    <a:lnTo>
                      <a:pt x="3570" y="804"/>
                    </a:lnTo>
                    <a:lnTo>
                      <a:pt x="3570" y="804"/>
                    </a:lnTo>
                    <a:lnTo>
                      <a:pt x="3570" y="804"/>
                    </a:lnTo>
                    <a:lnTo>
                      <a:pt x="3570" y="804"/>
                    </a:lnTo>
                    <a:lnTo>
                      <a:pt x="3570" y="798"/>
                    </a:lnTo>
                    <a:lnTo>
                      <a:pt x="3570" y="798"/>
                    </a:lnTo>
                    <a:lnTo>
                      <a:pt x="3570" y="798"/>
                    </a:lnTo>
                    <a:lnTo>
                      <a:pt x="3570" y="798"/>
                    </a:lnTo>
                    <a:lnTo>
                      <a:pt x="3570" y="798"/>
                    </a:lnTo>
                    <a:lnTo>
                      <a:pt x="3570" y="792"/>
                    </a:lnTo>
                    <a:lnTo>
                      <a:pt x="3570" y="792"/>
                    </a:lnTo>
                    <a:lnTo>
                      <a:pt x="3570" y="792"/>
                    </a:lnTo>
                    <a:lnTo>
                      <a:pt x="3582" y="558"/>
                    </a:lnTo>
                    <a:lnTo>
                      <a:pt x="3582" y="558"/>
                    </a:lnTo>
                    <a:lnTo>
                      <a:pt x="3582" y="552"/>
                    </a:lnTo>
                    <a:lnTo>
                      <a:pt x="3582" y="552"/>
                    </a:lnTo>
                    <a:lnTo>
                      <a:pt x="3582" y="546"/>
                    </a:lnTo>
                    <a:lnTo>
                      <a:pt x="3582" y="546"/>
                    </a:lnTo>
                    <a:lnTo>
                      <a:pt x="3582" y="540"/>
                    </a:lnTo>
                    <a:lnTo>
                      <a:pt x="3582" y="540"/>
                    </a:lnTo>
                    <a:lnTo>
                      <a:pt x="3588" y="534"/>
                    </a:lnTo>
                    <a:lnTo>
                      <a:pt x="3588" y="534"/>
                    </a:lnTo>
                    <a:lnTo>
                      <a:pt x="3588" y="528"/>
                    </a:lnTo>
                    <a:lnTo>
                      <a:pt x="3588" y="528"/>
                    </a:lnTo>
                    <a:lnTo>
                      <a:pt x="3588" y="522"/>
                    </a:lnTo>
                    <a:lnTo>
                      <a:pt x="3588" y="522"/>
                    </a:lnTo>
                    <a:lnTo>
                      <a:pt x="3588" y="516"/>
                    </a:lnTo>
                    <a:lnTo>
                      <a:pt x="3588" y="516"/>
                    </a:lnTo>
                    <a:lnTo>
                      <a:pt x="3588" y="510"/>
                    </a:lnTo>
                    <a:lnTo>
                      <a:pt x="3588" y="510"/>
                    </a:lnTo>
                    <a:lnTo>
                      <a:pt x="3588" y="504"/>
                    </a:lnTo>
                    <a:lnTo>
                      <a:pt x="3588" y="504"/>
                    </a:lnTo>
                    <a:lnTo>
                      <a:pt x="3588" y="498"/>
                    </a:lnTo>
                    <a:lnTo>
                      <a:pt x="3588" y="498"/>
                    </a:lnTo>
                    <a:lnTo>
                      <a:pt x="3588" y="492"/>
                    </a:lnTo>
                    <a:lnTo>
                      <a:pt x="3588" y="492"/>
                    </a:lnTo>
                    <a:lnTo>
                      <a:pt x="3588" y="486"/>
                    </a:lnTo>
                    <a:lnTo>
                      <a:pt x="3588" y="486"/>
                    </a:lnTo>
                    <a:lnTo>
                      <a:pt x="3588" y="480"/>
                    </a:lnTo>
                    <a:lnTo>
                      <a:pt x="3588" y="480"/>
                    </a:lnTo>
                    <a:lnTo>
                      <a:pt x="3588" y="474"/>
                    </a:lnTo>
                    <a:lnTo>
                      <a:pt x="3588" y="474"/>
                    </a:lnTo>
                    <a:lnTo>
                      <a:pt x="3588" y="468"/>
                    </a:lnTo>
                    <a:lnTo>
                      <a:pt x="3588" y="468"/>
                    </a:lnTo>
                    <a:lnTo>
                      <a:pt x="3588" y="462"/>
                    </a:lnTo>
                    <a:lnTo>
                      <a:pt x="3588" y="462"/>
                    </a:lnTo>
                    <a:lnTo>
                      <a:pt x="3588" y="456"/>
                    </a:lnTo>
                    <a:lnTo>
                      <a:pt x="3588" y="456"/>
                    </a:lnTo>
                    <a:lnTo>
                      <a:pt x="3588" y="456"/>
                    </a:lnTo>
                    <a:lnTo>
                      <a:pt x="3588" y="450"/>
                    </a:lnTo>
                    <a:lnTo>
                      <a:pt x="3588" y="450"/>
                    </a:lnTo>
                    <a:lnTo>
                      <a:pt x="3588" y="450"/>
                    </a:lnTo>
                    <a:lnTo>
                      <a:pt x="3588" y="450"/>
                    </a:lnTo>
                    <a:lnTo>
                      <a:pt x="3588" y="450"/>
                    </a:lnTo>
                    <a:lnTo>
                      <a:pt x="3588" y="444"/>
                    </a:lnTo>
                    <a:lnTo>
                      <a:pt x="3588" y="444"/>
                    </a:lnTo>
                    <a:lnTo>
                      <a:pt x="3588" y="444"/>
                    </a:lnTo>
                    <a:lnTo>
                      <a:pt x="3588" y="444"/>
                    </a:lnTo>
                    <a:lnTo>
                      <a:pt x="3588" y="444"/>
                    </a:lnTo>
                    <a:lnTo>
                      <a:pt x="3588" y="444"/>
                    </a:lnTo>
                    <a:lnTo>
                      <a:pt x="3588" y="450"/>
                    </a:lnTo>
                    <a:lnTo>
                      <a:pt x="3588" y="450"/>
                    </a:lnTo>
                    <a:lnTo>
                      <a:pt x="3588" y="450"/>
                    </a:lnTo>
                    <a:lnTo>
                      <a:pt x="3588" y="450"/>
                    </a:lnTo>
                    <a:lnTo>
                      <a:pt x="3588" y="450"/>
                    </a:lnTo>
                    <a:lnTo>
                      <a:pt x="3588" y="456"/>
                    </a:lnTo>
                    <a:lnTo>
                      <a:pt x="3588" y="456"/>
                    </a:lnTo>
                    <a:lnTo>
                      <a:pt x="3588" y="456"/>
                    </a:lnTo>
                    <a:lnTo>
                      <a:pt x="3588" y="462"/>
                    </a:lnTo>
                    <a:lnTo>
                      <a:pt x="3588" y="462"/>
                    </a:lnTo>
                    <a:lnTo>
                      <a:pt x="3588" y="468"/>
                    </a:lnTo>
                    <a:lnTo>
                      <a:pt x="3588" y="468"/>
                    </a:lnTo>
                    <a:lnTo>
                      <a:pt x="3588" y="474"/>
                    </a:lnTo>
                    <a:lnTo>
                      <a:pt x="3594" y="474"/>
                    </a:lnTo>
                    <a:lnTo>
                      <a:pt x="3594" y="480"/>
                    </a:lnTo>
                    <a:lnTo>
                      <a:pt x="3594" y="480"/>
                    </a:lnTo>
                    <a:lnTo>
                      <a:pt x="3594" y="486"/>
                    </a:lnTo>
                    <a:lnTo>
                      <a:pt x="3594" y="486"/>
                    </a:lnTo>
                    <a:lnTo>
                      <a:pt x="3594" y="492"/>
                    </a:lnTo>
                    <a:lnTo>
                      <a:pt x="3594" y="492"/>
                    </a:lnTo>
                    <a:lnTo>
                      <a:pt x="3594" y="498"/>
                    </a:lnTo>
                    <a:lnTo>
                      <a:pt x="3594" y="498"/>
                    </a:lnTo>
                    <a:lnTo>
                      <a:pt x="3594" y="504"/>
                    </a:lnTo>
                    <a:lnTo>
                      <a:pt x="3594" y="504"/>
                    </a:lnTo>
                    <a:lnTo>
                      <a:pt x="3594" y="510"/>
                    </a:lnTo>
                    <a:lnTo>
                      <a:pt x="3594" y="510"/>
                    </a:lnTo>
                    <a:lnTo>
                      <a:pt x="3594" y="516"/>
                    </a:lnTo>
                    <a:lnTo>
                      <a:pt x="3594" y="516"/>
                    </a:lnTo>
                    <a:lnTo>
                      <a:pt x="3594" y="522"/>
                    </a:lnTo>
                    <a:lnTo>
                      <a:pt x="3594" y="522"/>
                    </a:lnTo>
                    <a:lnTo>
                      <a:pt x="3594" y="528"/>
                    </a:lnTo>
                    <a:lnTo>
                      <a:pt x="3594" y="528"/>
                    </a:lnTo>
                    <a:lnTo>
                      <a:pt x="3594" y="534"/>
                    </a:lnTo>
                    <a:lnTo>
                      <a:pt x="3594" y="534"/>
                    </a:lnTo>
                    <a:lnTo>
                      <a:pt x="3594" y="540"/>
                    </a:lnTo>
                    <a:lnTo>
                      <a:pt x="3594" y="540"/>
                    </a:lnTo>
                    <a:lnTo>
                      <a:pt x="3594" y="546"/>
                    </a:lnTo>
                    <a:lnTo>
                      <a:pt x="3594" y="546"/>
                    </a:lnTo>
                    <a:lnTo>
                      <a:pt x="3594" y="552"/>
                    </a:lnTo>
                    <a:lnTo>
                      <a:pt x="3594" y="552"/>
                    </a:lnTo>
                    <a:lnTo>
                      <a:pt x="3594" y="558"/>
                    </a:lnTo>
                    <a:lnTo>
                      <a:pt x="3594" y="558"/>
                    </a:lnTo>
                    <a:lnTo>
                      <a:pt x="3606" y="792"/>
                    </a:lnTo>
                    <a:lnTo>
                      <a:pt x="3606" y="792"/>
                    </a:lnTo>
                    <a:lnTo>
                      <a:pt x="3606" y="792"/>
                    </a:lnTo>
                    <a:lnTo>
                      <a:pt x="3606" y="798"/>
                    </a:lnTo>
                    <a:lnTo>
                      <a:pt x="3606" y="798"/>
                    </a:lnTo>
                    <a:lnTo>
                      <a:pt x="3606" y="798"/>
                    </a:lnTo>
                    <a:lnTo>
                      <a:pt x="3606" y="798"/>
                    </a:lnTo>
                    <a:lnTo>
                      <a:pt x="3606" y="798"/>
                    </a:lnTo>
                    <a:lnTo>
                      <a:pt x="3606" y="804"/>
                    </a:lnTo>
                    <a:lnTo>
                      <a:pt x="3606" y="804"/>
                    </a:lnTo>
                    <a:lnTo>
                      <a:pt x="3606" y="804"/>
                    </a:lnTo>
                    <a:lnTo>
                      <a:pt x="3606" y="804"/>
                    </a:lnTo>
                    <a:lnTo>
                      <a:pt x="3606" y="804"/>
                    </a:lnTo>
                    <a:lnTo>
                      <a:pt x="3606" y="804"/>
                    </a:lnTo>
                    <a:lnTo>
                      <a:pt x="3606" y="810"/>
                    </a:lnTo>
                    <a:lnTo>
                      <a:pt x="3606" y="810"/>
                    </a:lnTo>
                    <a:lnTo>
                      <a:pt x="3612" y="810"/>
                    </a:lnTo>
                    <a:lnTo>
                      <a:pt x="3612" y="810"/>
                    </a:lnTo>
                    <a:lnTo>
                      <a:pt x="3612" y="810"/>
                    </a:lnTo>
                    <a:lnTo>
                      <a:pt x="3612" y="810"/>
                    </a:lnTo>
                    <a:lnTo>
                      <a:pt x="3612" y="816"/>
                    </a:lnTo>
                    <a:lnTo>
                      <a:pt x="3612" y="816"/>
                    </a:lnTo>
                    <a:lnTo>
                      <a:pt x="3612" y="816"/>
                    </a:lnTo>
                    <a:lnTo>
                      <a:pt x="3612" y="816"/>
                    </a:lnTo>
                    <a:lnTo>
                      <a:pt x="3612" y="816"/>
                    </a:lnTo>
                    <a:lnTo>
                      <a:pt x="3612" y="816"/>
                    </a:lnTo>
                    <a:lnTo>
                      <a:pt x="3612" y="816"/>
                    </a:lnTo>
                    <a:lnTo>
                      <a:pt x="3612" y="822"/>
                    </a:lnTo>
                    <a:lnTo>
                      <a:pt x="3612" y="822"/>
                    </a:lnTo>
                    <a:lnTo>
                      <a:pt x="3612" y="822"/>
                    </a:lnTo>
                    <a:lnTo>
                      <a:pt x="3612" y="822"/>
                    </a:lnTo>
                    <a:lnTo>
                      <a:pt x="3612" y="822"/>
                    </a:lnTo>
                    <a:lnTo>
                      <a:pt x="3612" y="822"/>
                    </a:lnTo>
                    <a:lnTo>
                      <a:pt x="3612" y="822"/>
                    </a:lnTo>
                    <a:lnTo>
                      <a:pt x="3612" y="822"/>
                    </a:lnTo>
                    <a:lnTo>
                      <a:pt x="3612" y="828"/>
                    </a:lnTo>
                    <a:lnTo>
                      <a:pt x="3612" y="828"/>
                    </a:lnTo>
                    <a:lnTo>
                      <a:pt x="3612" y="828"/>
                    </a:lnTo>
                    <a:lnTo>
                      <a:pt x="3612" y="828"/>
                    </a:lnTo>
                    <a:lnTo>
                      <a:pt x="3612" y="828"/>
                    </a:lnTo>
                    <a:lnTo>
                      <a:pt x="3612" y="828"/>
                    </a:lnTo>
                    <a:lnTo>
                      <a:pt x="3612" y="828"/>
                    </a:lnTo>
                    <a:lnTo>
                      <a:pt x="3612" y="828"/>
                    </a:lnTo>
                    <a:lnTo>
                      <a:pt x="3612" y="828"/>
                    </a:lnTo>
                    <a:lnTo>
                      <a:pt x="3612" y="828"/>
                    </a:lnTo>
                    <a:lnTo>
                      <a:pt x="3612" y="828"/>
                    </a:lnTo>
                    <a:lnTo>
                      <a:pt x="3612" y="828"/>
                    </a:lnTo>
                    <a:lnTo>
                      <a:pt x="3612" y="828"/>
                    </a:lnTo>
                    <a:lnTo>
                      <a:pt x="3612" y="828"/>
                    </a:lnTo>
                    <a:lnTo>
                      <a:pt x="3612" y="828"/>
                    </a:lnTo>
                    <a:lnTo>
                      <a:pt x="3612" y="828"/>
                    </a:lnTo>
                    <a:lnTo>
                      <a:pt x="3612" y="828"/>
                    </a:lnTo>
                    <a:lnTo>
                      <a:pt x="3612" y="828"/>
                    </a:lnTo>
                    <a:lnTo>
                      <a:pt x="3612" y="828"/>
                    </a:lnTo>
                    <a:lnTo>
                      <a:pt x="3612" y="828"/>
                    </a:lnTo>
                    <a:lnTo>
                      <a:pt x="3612" y="822"/>
                    </a:lnTo>
                    <a:lnTo>
                      <a:pt x="3612" y="822"/>
                    </a:lnTo>
                    <a:lnTo>
                      <a:pt x="3612" y="822"/>
                    </a:lnTo>
                    <a:lnTo>
                      <a:pt x="3612" y="822"/>
                    </a:lnTo>
                    <a:lnTo>
                      <a:pt x="3612" y="822"/>
                    </a:lnTo>
                    <a:lnTo>
                      <a:pt x="3612" y="822"/>
                    </a:lnTo>
                    <a:lnTo>
                      <a:pt x="3612" y="822"/>
                    </a:lnTo>
                    <a:lnTo>
                      <a:pt x="3612" y="822"/>
                    </a:lnTo>
                    <a:lnTo>
                      <a:pt x="3612" y="822"/>
                    </a:lnTo>
                    <a:lnTo>
                      <a:pt x="3612" y="816"/>
                    </a:lnTo>
                    <a:lnTo>
                      <a:pt x="3612" y="816"/>
                    </a:lnTo>
                    <a:lnTo>
                      <a:pt x="3612" y="816"/>
                    </a:lnTo>
                    <a:lnTo>
                      <a:pt x="3612" y="816"/>
                    </a:lnTo>
                    <a:lnTo>
                      <a:pt x="3612" y="816"/>
                    </a:lnTo>
                    <a:lnTo>
                      <a:pt x="3612" y="816"/>
                    </a:lnTo>
                    <a:lnTo>
                      <a:pt x="3618" y="816"/>
                    </a:lnTo>
                    <a:lnTo>
                      <a:pt x="3618" y="810"/>
                    </a:lnTo>
                    <a:lnTo>
                      <a:pt x="3618" y="810"/>
                    </a:lnTo>
                    <a:lnTo>
                      <a:pt x="3618" y="810"/>
                    </a:lnTo>
                    <a:lnTo>
                      <a:pt x="3618" y="810"/>
                    </a:lnTo>
                    <a:lnTo>
                      <a:pt x="3618" y="810"/>
                    </a:lnTo>
                    <a:lnTo>
                      <a:pt x="3618" y="810"/>
                    </a:lnTo>
                    <a:lnTo>
                      <a:pt x="3618" y="804"/>
                    </a:lnTo>
                    <a:lnTo>
                      <a:pt x="3618" y="804"/>
                    </a:lnTo>
                    <a:lnTo>
                      <a:pt x="3618" y="804"/>
                    </a:lnTo>
                    <a:lnTo>
                      <a:pt x="3618" y="804"/>
                    </a:lnTo>
                    <a:lnTo>
                      <a:pt x="3618" y="804"/>
                    </a:lnTo>
                    <a:lnTo>
                      <a:pt x="3618" y="804"/>
                    </a:lnTo>
                    <a:lnTo>
                      <a:pt x="3618" y="798"/>
                    </a:lnTo>
                    <a:lnTo>
                      <a:pt x="3618" y="798"/>
                    </a:lnTo>
                    <a:lnTo>
                      <a:pt x="3618" y="798"/>
                    </a:lnTo>
                    <a:lnTo>
                      <a:pt x="3618" y="798"/>
                    </a:lnTo>
                    <a:lnTo>
                      <a:pt x="3618" y="798"/>
                    </a:lnTo>
                    <a:lnTo>
                      <a:pt x="3618" y="792"/>
                    </a:lnTo>
                    <a:lnTo>
                      <a:pt x="3618" y="792"/>
                    </a:lnTo>
                    <a:lnTo>
                      <a:pt x="3630" y="564"/>
                    </a:lnTo>
                    <a:lnTo>
                      <a:pt x="3630" y="564"/>
                    </a:lnTo>
                    <a:lnTo>
                      <a:pt x="3630" y="558"/>
                    </a:lnTo>
                    <a:lnTo>
                      <a:pt x="3630" y="558"/>
                    </a:lnTo>
                    <a:lnTo>
                      <a:pt x="3630" y="552"/>
                    </a:lnTo>
                    <a:lnTo>
                      <a:pt x="3630" y="552"/>
                    </a:lnTo>
                    <a:lnTo>
                      <a:pt x="3630" y="546"/>
                    </a:lnTo>
                    <a:lnTo>
                      <a:pt x="3630" y="546"/>
                    </a:lnTo>
                    <a:lnTo>
                      <a:pt x="3630" y="540"/>
                    </a:lnTo>
                    <a:lnTo>
                      <a:pt x="3630" y="540"/>
                    </a:lnTo>
                    <a:lnTo>
                      <a:pt x="3630" y="534"/>
                    </a:lnTo>
                    <a:lnTo>
                      <a:pt x="3630" y="534"/>
                    </a:lnTo>
                    <a:lnTo>
                      <a:pt x="3630" y="528"/>
                    </a:lnTo>
                    <a:lnTo>
                      <a:pt x="3630" y="528"/>
                    </a:lnTo>
                    <a:lnTo>
                      <a:pt x="3630" y="522"/>
                    </a:lnTo>
                    <a:lnTo>
                      <a:pt x="3630" y="522"/>
                    </a:lnTo>
                    <a:lnTo>
                      <a:pt x="3630" y="516"/>
                    </a:lnTo>
                    <a:lnTo>
                      <a:pt x="3630" y="516"/>
                    </a:lnTo>
                    <a:lnTo>
                      <a:pt x="3630" y="510"/>
                    </a:lnTo>
                    <a:lnTo>
                      <a:pt x="3630" y="510"/>
                    </a:lnTo>
                    <a:lnTo>
                      <a:pt x="3630" y="504"/>
                    </a:lnTo>
                    <a:lnTo>
                      <a:pt x="3630" y="504"/>
                    </a:lnTo>
                    <a:lnTo>
                      <a:pt x="3630" y="498"/>
                    </a:lnTo>
                    <a:lnTo>
                      <a:pt x="3630" y="498"/>
                    </a:lnTo>
                    <a:lnTo>
                      <a:pt x="3630" y="492"/>
                    </a:lnTo>
                    <a:lnTo>
                      <a:pt x="3636" y="492"/>
                    </a:lnTo>
                    <a:lnTo>
                      <a:pt x="3636" y="486"/>
                    </a:lnTo>
                    <a:lnTo>
                      <a:pt x="3636" y="486"/>
                    </a:lnTo>
                    <a:lnTo>
                      <a:pt x="3636" y="480"/>
                    </a:lnTo>
                    <a:lnTo>
                      <a:pt x="3636" y="480"/>
                    </a:lnTo>
                    <a:lnTo>
                      <a:pt x="3636" y="474"/>
                    </a:lnTo>
                    <a:lnTo>
                      <a:pt x="3636" y="474"/>
                    </a:lnTo>
                    <a:lnTo>
                      <a:pt x="3636" y="468"/>
                    </a:lnTo>
                    <a:lnTo>
                      <a:pt x="3636" y="468"/>
                    </a:lnTo>
                    <a:lnTo>
                      <a:pt x="3636" y="462"/>
                    </a:lnTo>
                    <a:lnTo>
                      <a:pt x="3636" y="462"/>
                    </a:lnTo>
                    <a:lnTo>
                      <a:pt x="3636" y="462"/>
                    </a:lnTo>
                    <a:lnTo>
                      <a:pt x="3636" y="456"/>
                    </a:lnTo>
                    <a:lnTo>
                      <a:pt x="3636" y="456"/>
                    </a:lnTo>
                    <a:lnTo>
                      <a:pt x="3636" y="456"/>
                    </a:lnTo>
                    <a:lnTo>
                      <a:pt x="3636" y="456"/>
                    </a:lnTo>
                    <a:lnTo>
                      <a:pt x="3636" y="456"/>
                    </a:lnTo>
                    <a:lnTo>
                      <a:pt x="3636" y="456"/>
                    </a:lnTo>
                    <a:lnTo>
                      <a:pt x="3636" y="456"/>
                    </a:lnTo>
                    <a:lnTo>
                      <a:pt x="3636" y="456"/>
                    </a:lnTo>
                    <a:lnTo>
                      <a:pt x="3636" y="456"/>
                    </a:lnTo>
                    <a:lnTo>
                      <a:pt x="3636" y="456"/>
                    </a:lnTo>
                    <a:lnTo>
                      <a:pt x="3636" y="456"/>
                    </a:lnTo>
                    <a:lnTo>
                      <a:pt x="3636" y="456"/>
                    </a:lnTo>
                    <a:lnTo>
                      <a:pt x="3636" y="456"/>
                    </a:lnTo>
                    <a:lnTo>
                      <a:pt x="3636" y="456"/>
                    </a:lnTo>
                    <a:lnTo>
                      <a:pt x="3636" y="456"/>
                    </a:lnTo>
                    <a:lnTo>
                      <a:pt x="3636" y="456"/>
                    </a:lnTo>
                    <a:lnTo>
                      <a:pt x="3636" y="462"/>
                    </a:lnTo>
                    <a:lnTo>
                      <a:pt x="3636" y="462"/>
                    </a:lnTo>
                    <a:lnTo>
                      <a:pt x="3636" y="462"/>
                    </a:lnTo>
                    <a:lnTo>
                      <a:pt x="3636" y="468"/>
                    </a:lnTo>
                    <a:lnTo>
                      <a:pt x="3636" y="468"/>
                    </a:lnTo>
                    <a:lnTo>
                      <a:pt x="3636" y="474"/>
                    </a:lnTo>
                    <a:lnTo>
                      <a:pt x="3636" y="474"/>
                    </a:lnTo>
                    <a:lnTo>
                      <a:pt x="3636" y="480"/>
                    </a:lnTo>
                    <a:lnTo>
                      <a:pt x="3636" y="480"/>
                    </a:lnTo>
                    <a:lnTo>
                      <a:pt x="3636" y="486"/>
                    </a:lnTo>
                    <a:lnTo>
                      <a:pt x="3636" y="486"/>
                    </a:lnTo>
                    <a:lnTo>
                      <a:pt x="3636" y="492"/>
                    </a:lnTo>
                    <a:lnTo>
                      <a:pt x="3636" y="492"/>
                    </a:lnTo>
                    <a:lnTo>
                      <a:pt x="3636" y="498"/>
                    </a:lnTo>
                    <a:lnTo>
                      <a:pt x="3636" y="498"/>
                    </a:lnTo>
                    <a:lnTo>
                      <a:pt x="3636" y="504"/>
                    </a:lnTo>
                    <a:lnTo>
                      <a:pt x="3636" y="504"/>
                    </a:lnTo>
                    <a:lnTo>
                      <a:pt x="3636" y="510"/>
                    </a:lnTo>
                    <a:lnTo>
                      <a:pt x="3636" y="510"/>
                    </a:lnTo>
                    <a:lnTo>
                      <a:pt x="3636" y="516"/>
                    </a:lnTo>
                    <a:lnTo>
                      <a:pt x="3636" y="516"/>
                    </a:lnTo>
                    <a:lnTo>
                      <a:pt x="3636" y="522"/>
                    </a:lnTo>
                    <a:lnTo>
                      <a:pt x="3636" y="522"/>
                    </a:lnTo>
                    <a:lnTo>
                      <a:pt x="3636" y="528"/>
                    </a:lnTo>
                    <a:lnTo>
                      <a:pt x="3636" y="528"/>
                    </a:lnTo>
                    <a:lnTo>
                      <a:pt x="3636" y="534"/>
                    </a:lnTo>
                    <a:lnTo>
                      <a:pt x="3642" y="534"/>
                    </a:lnTo>
                    <a:lnTo>
                      <a:pt x="3642" y="540"/>
                    </a:lnTo>
                    <a:lnTo>
                      <a:pt x="3642" y="540"/>
                    </a:lnTo>
                    <a:lnTo>
                      <a:pt x="3642" y="546"/>
                    </a:lnTo>
                    <a:lnTo>
                      <a:pt x="3642" y="546"/>
                    </a:lnTo>
                    <a:lnTo>
                      <a:pt x="3642" y="552"/>
                    </a:lnTo>
                    <a:lnTo>
                      <a:pt x="3642" y="552"/>
                    </a:lnTo>
                    <a:lnTo>
                      <a:pt x="3642" y="558"/>
                    </a:lnTo>
                    <a:lnTo>
                      <a:pt x="3642" y="558"/>
                    </a:lnTo>
                    <a:lnTo>
                      <a:pt x="3642" y="564"/>
                    </a:lnTo>
                    <a:lnTo>
                      <a:pt x="3642" y="564"/>
                    </a:lnTo>
                    <a:lnTo>
                      <a:pt x="3654" y="792"/>
                    </a:lnTo>
                    <a:lnTo>
                      <a:pt x="3654" y="792"/>
                    </a:lnTo>
                    <a:lnTo>
                      <a:pt x="3654" y="798"/>
                    </a:lnTo>
                    <a:lnTo>
                      <a:pt x="3654" y="798"/>
                    </a:lnTo>
                    <a:lnTo>
                      <a:pt x="3654" y="798"/>
                    </a:lnTo>
                    <a:lnTo>
                      <a:pt x="3654" y="798"/>
                    </a:lnTo>
                    <a:lnTo>
                      <a:pt x="3654" y="798"/>
                    </a:lnTo>
                    <a:lnTo>
                      <a:pt x="3654" y="804"/>
                    </a:lnTo>
                    <a:lnTo>
                      <a:pt x="3654" y="804"/>
                    </a:lnTo>
                    <a:lnTo>
                      <a:pt x="3654" y="804"/>
                    </a:lnTo>
                    <a:lnTo>
                      <a:pt x="3654" y="804"/>
                    </a:lnTo>
                    <a:lnTo>
                      <a:pt x="3654" y="804"/>
                    </a:lnTo>
                    <a:lnTo>
                      <a:pt x="3654" y="804"/>
                    </a:lnTo>
                    <a:lnTo>
                      <a:pt x="3654" y="810"/>
                    </a:lnTo>
                    <a:lnTo>
                      <a:pt x="3654" y="810"/>
                    </a:lnTo>
                    <a:lnTo>
                      <a:pt x="3654" y="810"/>
                    </a:lnTo>
                    <a:lnTo>
                      <a:pt x="3654" y="810"/>
                    </a:lnTo>
                    <a:lnTo>
                      <a:pt x="3654" y="810"/>
                    </a:lnTo>
                    <a:lnTo>
                      <a:pt x="3654" y="810"/>
                    </a:lnTo>
                    <a:lnTo>
                      <a:pt x="3654" y="816"/>
                    </a:lnTo>
                    <a:lnTo>
                      <a:pt x="3654" y="816"/>
                    </a:lnTo>
                    <a:lnTo>
                      <a:pt x="3654" y="816"/>
                    </a:lnTo>
                    <a:lnTo>
                      <a:pt x="3654" y="816"/>
                    </a:lnTo>
                    <a:lnTo>
                      <a:pt x="3654" y="816"/>
                    </a:lnTo>
                    <a:lnTo>
                      <a:pt x="3654" y="816"/>
                    </a:lnTo>
                    <a:lnTo>
                      <a:pt x="3654" y="816"/>
                    </a:lnTo>
                    <a:lnTo>
                      <a:pt x="3654" y="822"/>
                    </a:lnTo>
                    <a:lnTo>
                      <a:pt x="3654" y="822"/>
                    </a:lnTo>
                    <a:lnTo>
                      <a:pt x="3654" y="822"/>
                    </a:lnTo>
                    <a:lnTo>
                      <a:pt x="3654" y="822"/>
                    </a:lnTo>
                    <a:lnTo>
                      <a:pt x="3654" y="822"/>
                    </a:lnTo>
                    <a:lnTo>
                      <a:pt x="3654" y="822"/>
                    </a:lnTo>
                    <a:lnTo>
                      <a:pt x="3654" y="822"/>
                    </a:lnTo>
                    <a:lnTo>
                      <a:pt x="3654" y="822"/>
                    </a:lnTo>
                    <a:lnTo>
                      <a:pt x="3660" y="828"/>
                    </a:lnTo>
                    <a:lnTo>
                      <a:pt x="3660" y="828"/>
                    </a:lnTo>
                    <a:lnTo>
                      <a:pt x="3660" y="828"/>
                    </a:lnTo>
                    <a:lnTo>
                      <a:pt x="3660" y="828"/>
                    </a:lnTo>
                    <a:lnTo>
                      <a:pt x="3660" y="828"/>
                    </a:lnTo>
                    <a:lnTo>
                      <a:pt x="3660" y="828"/>
                    </a:lnTo>
                    <a:lnTo>
                      <a:pt x="3660" y="828"/>
                    </a:lnTo>
                    <a:lnTo>
                      <a:pt x="3660" y="828"/>
                    </a:lnTo>
                    <a:lnTo>
                      <a:pt x="3660" y="828"/>
                    </a:lnTo>
                    <a:lnTo>
                      <a:pt x="3660" y="828"/>
                    </a:lnTo>
                    <a:lnTo>
                      <a:pt x="3660" y="828"/>
                    </a:lnTo>
                    <a:lnTo>
                      <a:pt x="3660" y="828"/>
                    </a:lnTo>
                    <a:lnTo>
                      <a:pt x="3660" y="828"/>
                    </a:lnTo>
                    <a:lnTo>
                      <a:pt x="3660" y="828"/>
                    </a:lnTo>
                    <a:lnTo>
                      <a:pt x="3660" y="828"/>
                    </a:lnTo>
                    <a:lnTo>
                      <a:pt x="3660" y="828"/>
                    </a:lnTo>
                    <a:lnTo>
                      <a:pt x="3660" y="828"/>
                    </a:lnTo>
                    <a:lnTo>
                      <a:pt x="3660" y="828"/>
                    </a:lnTo>
                    <a:lnTo>
                      <a:pt x="3660" y="828"/>
                    </a:lnTo>
                    <a:lnTo>
                      <a:pt x="3660" y="828"/>
                    </a:lnTo>
                    <a:lnTo>
                      <a:pt x="3660" y="828"/>
                    </a:lnTo>
                    <a:lnTo>
                      <a:pt x="3660" y="822"/>
                    </a:lnTo>
                    <a:lnTo>
                      <a:pt x="3660" y="822"/>
                    </a:lnTo>
                    <a:lnTo>
                      <a:pt x="3660" y="822"/>
                    </a:lnTo>
                    <a:lnTo>
                      <a:pt x="3660" y="822"/>
                    </a:lnTo>
                    <a:lnTo>
                      <a:pt x="3660" y="822"/>
                    </a:lnTo>
                    <a:lnTo>
                      <a:pt x="3660" y="822"/>
                    </a:lnTo>
                    <a:lnTo>
                      <a:pt x="3660" y="822"/>
                    </a:lnTo>
                    <a:lnTo>
                      <a:pt x="3660" y="822"/>
                    </a:lnTo>
                    <a:lnTo>
                      <a:pt x="3660" y="822"/>
                    </a:lnTo>
                    <a:lnTo>
                      <a:pt x="3660" y="816"/>
                    </a:lnTo>
                    <a:lnTo>
                      <a:pt x="3660" y="816"/>
                    </a:lnTo>
                    <a:lnTo>
                      <a:pt x="3660" y="816"/>
                    </a:lnTo>
                    <a:lnTo>
                      <a:pt x="3660" y="816"/>
                    </a:lnTo>
                    <a:lnTo>
                      <a:pt x="3660" y="816"/>
                    </a:lnTo>
                    <a:lnTo>
                      <a:pt x="3660" y="816"/>
                    </a:lnTo>
                    <a:lnTo>
                      <a:pt x="3660" y="810"/>
                    </a:lnTo>
                    <a:lnTo>
                      <a:pt x="3660" y="810"/>
                    </a:lnTo>
                    <a:lnTo>
                      <a:pt x="3660" y="810"/>
                    </a:lnTo>
                    <a:lnTo>
                      <a:pt x="3660" y="810"/>
                    </a:lnTo>
                    <a:lnTo>
                      <a:pt x="3660" y="810"/>
                    </a:lnTo>
                    <a:lnTo>
                      <a:pt x="3660" y="810"/>
                    </a:lnTo>
                    <a:lnTo>
                      <a:pt x="3660" y="804"/>
                    </a:lnTo>
                    <a:lnTo>
                      <a:pt x="3660" y="804"/>
                    </a:lnTo>
                    <a:lnTo>
                      <a:pt x="3660" y="804"/>
                    </a:lnTo>
                    <a:lnTo>
                      <a:pt x="3660" y="804"/>
                    </a:lnTo>
                    <a:lnTo>
                      <a:pt x="3660" y="804"/>
                    </a:lnTo>
                    <a:lnTo>
                      <a:pt x="3660" y="804"/>
                    </a:lnTo>
                    <a:lnTo>
                      <a:pt x="3660" y="798"/>
                    </a:lnTo>
                    <a:lnTo>
                      <a:pt x="3660" y="798"/>
                    </a:lnTo>
                    <a:lnTo>
                      <a:pt x="3660" y="798"/>
                    </a:lnTo>
                    <a:lnTo>
                      <a:pt x="3660" y="798"/>
                    </a:lnTo>
                    <a:lnTo>
                      <a:pt x="3660" y="798"/>
                    </a:lnTo>
                    <a:lnTo>
                      <a:pt x="3666" y="792"/>
                    </a:lnTo>
                    <a:lnTo>
                      <a:pt x="3666" y="792"/>
                    </a:lnTo>
                    <a:lnTo>
                      <a:pt x="3666" y="792"/>
                    </a:lnTo>
                    <a:lnTo>
                      <a:pt x="3678" y="558"/>
                    </a:lnTo>
                    <a:lnTo>
                      <a:pt x="3678" y="558"/>
                    </a:lnTo>
                    <a:lnTo>
                      <a:pt x="3678" y="552"/>
                    </a:lnTo>
                    <a:lnTo>
                      <a:pt x="3678" y="552"/>
                    </a:lnTo>
                    <a:lnTo>
                      <a:pt x="3678" y="546"/>
                    </a:lnTo>
                    <a:lnTo>
                      <a:pt x="3678" y="546"/>
                    </a:lnTo>
                    <a:lnTo>
                      <a:pt x="3678" y="540"/>
                    </a:lnTo>
                    <a:lnTo>
                      <a:pt x="3678" y="540"/>
                    </a:lnTo>
                    <a:lnTo>
                      <a:pt x="3678" y="534"/>
                    </a:lnTo>
                    <a:lnTo>
                      <a:pt x="3678" y="534"/>
                    </a:lnTo>
                    <a:lnTo>
                      <a:pt x="3678" y="528"/>
                    </a:lnTo>
                    <a:lnTo>
                      <a:pt x="3678" y="528"/>
                    </a:lnTo>
                    <a:lnTo>
                      <a:pt x="3678" y="522"/>
                    </a:lnTo>
                    <a:lnTo>
                      <a:pt x="3678" y="522"/>
                    </a:lnTo>
                    <a:lnTo>
                      <a:pt x="3678" y="516"/>
                    </a:lnTo>
                    <a:lnTo>
                      <a:pt x="3678" y="516"/>
                    </a:lnTo>
                    <a:lnTo>
                      <a:pt x="3678" y="510"/>
                    </a:lnTo>
                    <a:lnTo>
                      <a:pt x="3678" y="510"/>
                    </a:lnTo>
                    <a:lnTo>
                      <a:pt x="3678" y="504"/>
                    </a:lnTo>
                    <a:lnTo>
                      <a:pt x="3678" y="504"/>
                    </a:lnTo>
                    <a:lnTo>
                      <a:pt x="3678" y="498"/>
                    </a:lnTo>
                    <a:lnTo>
                      <a:pt x="3678" y="498"/>
                    </a:lnTo>
                    <a:lnTo>
                      <a:pt x="3678" y="492"/>
                    </a:lnTo>
                    <a:lnTo>
                      <a:pt x="3678" y="492"/>
                    </a:lnTo>
                    <a:lnTo>
                      <a:pt x="3678" y="486"/>
                    </a:lnTo>
                    <a:lnTo>
                      <a:pt x="3678" y="486"/>
                    </a:lnTo>
                    <a:lnTo>
                      <a:pt x="3678" y="480"/>
                    </a:lnTo>
                    <a:lnTo>
                      <a:pt x="3678" y="480"/>
                    </a:lnTo>
                    <a:lnTo>
                      <a:pt x="3678" y="474"/>
                    </a:lnTo>
                    <a:lnTo>
                      <a:pt x="3678" y="474"/>
                    </a:lnTo>
                    <a:lnTo>
                      <a:pt x="3678" y="468"/>
                    </a:lnTo>
                    <a:lnTo>
                      <a:pt x="3678" y="468"/>
                    </a:lnTo>
                    <a:lnTo>
                      <a:pt x="3678" y="462"/>
                    </a:lnTo>
                    <a:lnTo>
                      <a:pt x="3678" y="462"/>
                    </a:lnTo>
                    <a:lnTo>
                      <a:pt x="3678" y="456"/>
                    </a:lnTo>
                    <a:lnTo>
                      <a:pt x="3678" y="456"/>
                    </a:lnTo>
                    <a:lnTo>
                      <a:pt x="3678" y="456"/>
                    </a:lnTo>
                    <a:lnTo>
                      <a:pt x="3678" y="450"/>
                    </a:lnTo>
                    <a:lnTo>
                      <a:pt x="3678" y="450"/>
                    </a:lnTo>
                    <a:lnTo>
                      <a:pt x="3678" y="450"/>
                    </a:lnTo>
                    <a:lnTo>
                      <a:pt x="3678" y="450"/>
                    </a:lnTo>
                    <a:lnTo>
                      <a:pt x="3678" y="450"/>
                    </a:lnTo>
                    <a:lnTo>
                      <a:pt x="3684" y="444"/>
                    </a:lnTo>
                    <a:lnTo>
                      <a:pt x="3684" y="444"/>
                    </a:lnTo>
                    <a:lnTo>
                      <a:pt x="3684" y="444"/>
                    </a:lnTo>
                    <a:lnTo>
                      <a:pt x="3684" y="444"/>
                    </a:lnTo>
                    <a:lnTo>
                      <a:pt x="3684" y="444"/>
                    </a:lnTo>
                    <a:lnTo>
                      <a:pt x="3684" y="444"/>
                    </a:lnTo>
                    <a:lnTo>
                      <a:pt x="3684" y="450"/>
                    </a:lnTo>
                    <a:lnTo>
                      <a:pt x="3684" y="450"/>
                    </a:lnTo>
                    <a:lnTo>
                      <a:pt x="3684" y="450"/>
                    </a:lnTo>
                    <a:lnTo>
                      <a:pt x="3684" y="450"/>
                    </a:lnTo>
                    <a:lnTo>
                      <a:pt x="3684" y="450"/>
                    </a:lnTo>
                    <a:lnTo>
                      <a:pt x="3684" y="456"/>
                    </a:lnTo>
                    <a:lnTo>
                      <a:pt x="3684" y="456"/>
                    </a:lnTo>
                    <a:lnTo>
                      <a:pt x="3684" y="456"/>
                    </a:lnTo>
                    <a:lnTo>
                      <a:pt x="3684" y="462"/>
                    </a:lnTo>
                    <a:lnTo>
                      <a:pt x="3684" y="462"/>
                    </a:lnTo>
                    <a:lnTo>
                      <a:pt x="3684" y="468"/>
                    </a:lnTo>
                    <a:lnTo>
                      <a:pt x="3684" y="468"/>
                    </a:lnTo>
                    <a:lnTo>
                      <a:pt x="3684" y="474"/>
                    </a:lnTo>
                    <a:lnTo>
                      <a:pt x="3684" y="474"/>
                    </a:lnTo>
                    <a:lnTo>
                      <a:pt x="3684" y="480"/>
                    </a:lnTo>
                    <a:lnTo>
                      <a:pt x="3684" y="480"/>
                    </a:lnTo>
                    <a:lnTo>
                      <a:pt x="3684" y="486"/>
                    </a:lnTo>
                    <a:lnTo>
                      <a:pt x="3684" y="486"/>
                    </a:lnTo>
                    <a:lnTo>
                      <a:pt x="3684" y="492"/>
                    </a:lnTo>
                    <a:lnTo>
                      <a:pt x="3684" y="492"/>
                    </a:lnTo>
                    <a:lnTo>
                      <a:pt x="3684" y="498"/>
                    </a:lnTo>
                    <a:lnTo>
                      <a:pt x="3684" y="498"/>
                    </a:lnTo>
                    <a:lnTo>
                      <a:pt x="3684" y="504"/>
                    </a:lnTo>
                    <a:lnTo>
                      <a:pt x="3684" y="504"/>
                    </a:lnTo>
                    <a:lnTo>
                      <a:pt x="3684" y="510"/>
                    </a:lnTo>
                    <a:lnTo>
                      <a:pt x="3684" y="510"/>
                    </a:lnTo>
                    <a:lnTo>
                      <a:pt x="3684" y="516"/>
                    </a:lnTo>
                    <a:lnTo>
                      <a:pt x="3684" y="516"/>
                    </a:lnTo>
                    <a:lnTo>
                      <a:pt x="3684" y="522"/>
                    </a:lnTo>
                    <a:lnTo>
                      <a:pt x="3684" y="522"/>
                    </a:lnTo>
                    <a:lnTo>
                      <a:pt x="3684" y="528"/>
                    </a:lnTo>
                    <a:lnTo>
                      <a:pt x="3684" y="528"/>
                    </a:lnTo>
                    <a:lnTo>
                      <a:pt x="3684" y="534"/>
                    </a:lnTo>
                    <a:lnTo>
                      <a:pt x="3684" y="534"/>
                    </a:lnTo>
                    <a:lnTo>
                      <a:pt x="3684" y="540"/>
                    </a:lnTo>
                    <a:lnTo>
                      <a:pt x="3684" y="540"/>
                    </a:lnTo>
                    <a:lnTo>
                      <a:pt x="3684" y="546"/>
                    </a:lnTo>
                    <a:lnTo>
                      <a:pt x="3684" y="546"/>
                    </a:lnTo>
                    <a:lnTo>
                      <a:pt x="3684" y="552"/>
                    </a:lnTo>
                    <a:lnTo>
                      <a:pt x="3684" y="552"/>
                    </a:lnTo>
                    <a:lnTo>
                      <a:pt x="3684" y="558"/>
                    </a:lnTo>
                    <a:lnTo>
                      <a:pt x="3684" y="558"/>
                    </a:lnTo>
                    <a:lnTo>
                      <a:pt x="3702" y="792"/>
                    </a:lnTo>
                    <a:lnTo>
                      <a:pt x="3702" y="792"/>
                    </a:lnTo>
                    <a:lnTo>
                      <a:pt x="3702" y="792"/>
                    </a:lnTo>
                    <a:lnTo>
                      <a:pt x="3702" y="798"/>
                    </a:lnTo>
                    <a:lnTo>
                      <a:pt x="3702" y="798"/>
                    </a:lnTo>
                    <a:lnTo>
                      <a:pt x="3702" y="798"/>
                    </a:lnTo>
                    <a:lnTo>
                      <a:pt x="3702" y="798"/>
                    </a:lnTo>
                    <a:lnTo>
                      <a:pt x="3702" y="798"/>
                    </a:lnTo>
                    <a:lnTo>
                      <a:pt x="3702" y="804"/>
                    </a:lnTo>
                    <a:lnTo>
                      <a:pt x="3702" y="804"/>
                    </a:lnTo>
                    <a:lnTo>
                      <a:pt x="3702" y="804"/>
                    </a:lnTo>
                    <a:lnTo>
                      <a:pt x="3702" y="804"/>
                    </a:lnTo>
                    <a:lnTo>
                      <a:pt x="3702" y="804"/>
                    </a:lnTo>
                    <a:lnTo>
                      <a:pt x="3702" y="804"/>
                    </a:lnTo>
                    <a:lnTo>
                      <a:pt x="3702" y="810"/>
                    </a:lnTo>
                    <a:lnTo>
                      <a:pt x="3702" y="810"/>
                    </a:lnTo>
                    <a:lnTo>
                      <a:pt x="3702" y="810"/>
                    </a:lnTo>
                    <a:lnTo>
                      <a:pt x="3702" y="810"/>
                    </a:lnTo>
                    <a:lnTo>
                      <a:pt x="3702" y="810"/>
                    </a:lnTo>
                    <a:lnTo>
                      <a:pt x="3702" y="810"/>
                    </a:lnTo>
                    <a:lnTo>
                      <a:pt x="3702" y="816"/>
                    </a:lnTo>
                    <a:lnTo>
                      <a:pt x="3702" y="816"/>
                    </a:lnTo>
                    <a:lnTo>
                      <a:pt x="3702" y="816"/>
                    </a:lnTo>
                    <a:lnTo>
                      <a:pt x="3702" y="816"/>
                    </a:lnTo>
                    <a:lnTo>
                      <a:pt x="3702" y="816"/>
                    </a:lnTo>
                    <a:lnTo>
                      <a:pt x="3702" y="816"/>
                    </a:lnTo>
                    <a:lnTo>
                      <a:pt x="3702" y="816"/>
                    </a:lnTo>
                    <a:lnTo>
                      <a:pt x="3702" y="822"/>
                    </a:lnTo>
                    <a:lnTo>
                      <a:pt x="3702" y="822"/>
                    </a:lnTo>
                    <a:lnTo>
                      <a:pt x="3702" y="822"/>
                    </a:lnTo>
                    <a:lnTo>
                      <a:pt x="3702" y="822"/>
                    </a:lnTo>
                    <a:lnTo>
                      <a:pt x="3702" y="822"/>
                    </a:lnTo>
                    <a:lnTo>
                      <a:pt x="3702" y="822"/>
                    </a:lnTo>
                    <a:lnTo>
                      <a:pt x="3702" y="822"/>
                    </a:lnTo>
                    <a:lnTo>
                      <a:pt x="3702" y="822"/>
                    </a:lnTo>
                    <a:lnTo>
                      <a:pt x="3702" y="828"/>
                    </a:lnTo>
                    <a:lnTo>
                      <a:pt x="3702" y="828"/>
                    </a:lnTo>
                    <a:lnTo>
                      <a:pt x="3702" y="828"/>
                    </a:lnTo>
                    <a:lnTo>
                      <a:pt x="3702" y="828"/>
                    </a:lnTo>
                    <a:lnTo>
                      <a:pt x="3702" y="828"/>
                    </a:lnTo>
                    <a:lnTo>
                      <a:pt x="3702" y="828"/>
                    </a:lnTo>
                    <a:lnTo>
                      <a:pt x="3702" y="828"/>
                    </a:lnTo>
                    <a:lnTo>
                      <a:pt x="3702" y="828"/>
                    </a:lnTo>
                    <a:lnTo>
                      <a:pt x="3702" y="828"/>
                    </a:lnTo>
                    <a:lnTo>
                      <a:pt x="3702" y="828"/>
                    </a:lnTo>
                    <a:lnTo>
                      <a:pt x="3702" y="828"/>
                    </a:lnTo>
                    <a:lnTo>
                      <a:pt x="3702" y="828"/>
                    </a:lnTo>
                    <a:lnTo>
                      <a:pt x="3702" y="828"/>
                    </a:lnTo>
                    <a:lnTo>
                      <a:pt x="3702" y="828"/>
                    </a:lnTo>
                    <a:lnTo>
                      <a:pt x="3702" y="828"/>
                    </a:lnTo>
                    <a:lnTo>
                      <a:pt x="3702" y="828"/>
                    </a:lnTo>
                    <a:lnTo>
                      <a:pt x="3708" y="828"/>
                    </a:lnTo>
                    <a:lnTo>
                      <a:pt x="3708" y="828"/>
                    </a:lnTo>
                    <a:lnTo>
                      <a:pt x="3708" y="828"/>
                    </a:lnTo>
                    <a:lnTo>
                      <a:pt x="3708" y="828"/>
                    </a:lnTo>
                    <a:lnTo>
                      <a:pt x="3708" y="822"/>
                    </a:lnTo>
                    <a:lnTo>
                      <a:pt x="3708" y="822"/>
                    </a:lnTo>
                    <a:lnTo>
                      <a:pt x="3708" y="822"/>
                    </a:lnTo>
                    <a:lnTo>
                      <a:pt x="3708" y="822"/>
                    </a:lnTo>
                    <a:lnTo>
                      <a:pt x="3708" y="822"/>
                    </a:lnTo>
                    <a:lnTo>
                      <a:pt x="3708" y="822"/>
                    </a:lnTo>
                    <a:lnTo>
                      <a:pt x="3708" y="822"/>
                    </a:lnTo>
                    <a:lnTo>
                      <a:pt x="3708" y="822"/>
                    </a:lnTo>
                    <a:lnTo>
                      <a:pt x="3708" y="822"/>
                    </a:lnTo>
                    <a:lnTo>
                      <a:pt x="3708" y="816"/>
                    </a:lnTo>
                    <a:lnTo>
                      <a:pt x="3708" y="816"/>
                    </a:lnTo>
                    <a:lnTo>
                      <a:pt x="3708" y="816"/>
                    </a:lnTo>
                    <a:lnTo>
                      <a:pt x="3708" y="816"/>
                    </a:lnTo>
                    <a:lnTo>
                      <a:pt x="3708" y="816"/>
                    </a:lnTo>
                    <a:lnTo>
                      <a:pt x="3708" y="816"/>
                    </a:lnTo>
                    <a:lnTo>
                      <a:pt x="3708" y="816"/>
                    </a:lnTo>
                    <a:lnTo>
                      <a:pt x="3708" y="810"/>
                    </a:lnTo>
                    <a:lnTo>
                      <a:pt x="3708" y="810"/>
                    </a:lnTo>
                    <a:lnTo>
                      <a:pt x="3708" y="810"/>
                    </a:lnTo>
                    <a:lnTo>
                      <a:pt x="3708" y="810"/>
                    </a:lnTo>
                    <a:lnTo>
                      <a:pt x="3708" y="810"/>
                    </a:lnTo>
                    <a:lnTo>
                      <a:pt x="3708" y="810"/>
                    </a:lnTo>
                    <a:lnTo>
                      <a:pt x="3708" y="804"/>
                    </a:lnTo>
                    <a:lnTo>
                      <a:pt x="3708" y="804"/>
                    </a:lnTo>
                    <a:lnTo>
                      <a:pt x="3708" y="804"/>
                    </a:lnTo>
                    <a:lnTo>
                      <a:pt x="3708" y="804"/>
                    </a:lnTo>
                    <a:lnTo>
                      <a:pt x="3708" y="804"/>
                    </a:lnTo>
                    <a:lnTo>
                      <a:pt x="3708" y="804"/>
                    </a:lnTo>
                    <a:lnTo>
                      <a:pt x="3708" y="798"/>
                    </a:lnTo>
                    <a:lnTo>
                      <a:pt x="3708" y="798"/>
                    </a:lnTo>
                    <a:lnTo>
                      <a:pt x="3708" y="798"/>
                    </a:lnTo>
                    <a:lnTo>
                      <a:pt x="3708" y="798"/>
                    </a:lnTo>
                    <a:lnTo>
                      <a:pt x="3708" y="798"/>
                    </a:lnTo>
                    <a:lnTo>
                      <a:pt x="3708" y="792"/>
                    </a:lnTo>
                    <a:lnTo>
                      <a:pt x="3708" y="792"/>
                    </a:lnTo>
                    <a:lnTo>
                      <a:pt x="3720" y="564"/>
                    </a:lnTo>
                    <a:lnTo>
                      <a:pt x="3720" y="564"/>
                    </a:lnTo>
                    <a:lnTo>
                      <a:pt x="3720" y="558"/>
                    </a:lnTo>
                    <a:lnTo>
                      <a:pt x="3720" y="558"/>
                    </a:lnTo>
                    <a:lnTo>
                      <a:pt x="3720" y="552"/>
                    </a:lnTo>
                    <a:lnTo>
                      <a:pt x="3720" y="552"/>
                    </a:lnTo>
                    <a:lnTo>
                      <a:pt x="3726" y="546"/>
                    </a:lnTo>
                    <a:lnTo>
                      <a:pt x="3726" y="546"/>
                    </a:lnTo>
                    <a:lnTo>
                      <a:pt x="3726" y="540"/>
                    </a:lnTo>
                    <a:lnTo>
                      <a:pt x="3726" y="540"/>
                    </a:lnTo>
                    <a:lnTo>
                      <a:pt x="3726" y="534"/>
                    </a:lnTo>
                    <a:lnTo>
                      <a:pt x="3726" y="534"/>
                    </a:lnTo>
                    <a:lnTo>
                      <a:pt x="3726" y="528"/>
                    </a:lnTo>
                    <a:lnTo>
                      <a:pt x="3726" y="528"/>
                    </a:lnTo>
                    <a:lnTo>
                      <a:pt x="3726" y="522"/>
                    </a:lnTo>
                    <a:lnTo>
                      <a:pt x="3726" y="522"/>
                    </a:lnTo>
                    <a:lnTo>
                      <a:pt x="3726" y="516"/>
                    </a:lnTo>
                    <a:lnTo>
                      <a:pt x="3726" y="516"/>
                    </a:lnTo>
                    <a:lnTo>
                      <a:pt x="3726" y="510"/>
                    </a:lnTo>
                    <a:lnTo>
                      <a:pt x="3726" y="510"/>
                    </a:lnTo>
                    <a:lnTo>
                      <a:pt x="3726" y="504"/>
                    </a:lnTo>
                    <a:lnTo>
                      <a:pt x="3726" y="504"/>
                    </a:lnTo>
                    <a:lnTo>
                      <a:pt x="3726" y="498"/>
                    </a:lnTo>
                    <a:lnTo>
                      <a:pt x="3726" y="498"/>
                    </a:lnTo>
                    <a:lnTo>
                      <a:pt x="3726" y="492"/>
                    </a:lnTo>
                    <a:lnTo>
                      <a:pt x="3726" y="492"/>
                    </a:lnTo>
                    <a:lnTo>
                      <a:pt x="3726" y="486"/>
                    </a:lnTo>
                    <a:lnTo>
                      <a:pt x="3726" y="486"/>
                    </a:lnTo>
                    <a:lnTo>
                      <a:pt x="3726" y="480"/>
                    </a:lnTo>
                    <a:lnTo>
                      <a:pt x="3726" y="480"/>
                    </a:lnTo>
                    <a:lnTo>
                      <a:pt x="3726" y="474"/>
                    </a:lnTo>
                    <a:lnTo>
                      <a:pt x="3726" y="474"/>
                    </a:lnTo>
                    <a:lnTo>
                      <a:pt x="3726" y="468"/>
                    </a:lnTo>
                    <a:lnTo>
                      <a:pt x="3726" y="468"/>
                    </a:lnTo>
                    <a:lnTo>
                      <a:pt x="3726" y="462"/>
                    </a:lnTo>
                    <a:lnTo>
                      <a:pt x="3726" y="462"/>
                    </a:lnTo>
                    <a:lnTo>
                      <a:pt x="3726" y="462"/>
                    </a:lnTo>
                    <a:lnTo>
                      <a:pt x="3726" y="456"/>
                    </a:lnTo>
                    <a:lnTo>
                      <a:pt x="3726" y="456"/>
                    </a:lnTo>
                    <a:lnTo>
                      <a:pt x="3726" y="456"/>
                    </a:lnTo>
                    <a:lnTo>
                      <a:pt x="3726" y="456"/>
                    </a:lnTo>
                    <a:lnTo>
                      <a:pt x="3726" y="456"/>
                    </a:lnTo>
                    <a:lnTo>
                      <a:pt x="3726" y="456"/>
                    </a:lnTo>
                    <a:lnTo>
                      <a:pt x="3726" y="456"/>
                    </a:lnTo>
                    <a:lnTo>
                      <a:pt x="3726" y="456"/>
                    </a:lnTo>
                    <a:lnTo>
                      <a:pt x="3726" y="456"/>
                    </a:lnTo>
                    <a:lnTo>
                      <a:pt x="3726" y="456"/>
                    </a:lnTo>
                    <a:lnTo>
                      <a:pt x="3726" y="456"/>
                    </a:lnTo>
                    <a:lnTo>
                      <a:pt x="3726" y="456"/>
                    </a:lnTo>
                    <a:lnTo>
                      <a:pt x="3726" y="456"/>
                    </a:lnTo>
                    <a:lnTo>
                      <a:pt x="3726" y="456"/>
                    </a:lnTo>
                    <a:lnTo>
                      <a:pt x="3726" y="456"/>
                    </a:lnTo>
                    <a:lnTo>
                      <a:pt x="3726" y="456"/>
                    </a:lnTo>
                    <a:lnTo>
                      <a:pt x="3726" y="462"/>
                    </a:lnTo>
                    <a:lnTo>
                      <a:pt x="3726" y="462"/>
                    </a:lnTo>
                    <a:lnTo>
                      <a:pt x="3726" y="462"/>
                    </a:lnTo>
                    <a:lnTo>
                      <a:pt x="3726" y="468"/>
                    </a:lnTo>
                    <a:lnTo>
                      <a:pt x="3726" y="468"/>
                    </a:lnTo>
                    <a:lnTo>
                      <a:pt x="3726" y="474"/>
                    </a:lnTo>
                    <a:lnTo>
                      <a:pt x="3726" y="474"/>
                    </a:lnTo>
                    <a:lnTo>
                      <a:pt x="3732" y="480"/>
                    </a:lnTo>
                    <a:lnTo>
                      <a:pt x="3732" y="480"/>
                    </a:lnTo>
                    <a:lnTo>
                      <a:pt x="3732" y="486"/>
                    </a:lnTo>
                    <a:lnTo>
                      <a:pt x="3732" y="486"/>
                    </a:lnTo>
                    <a:lnTo>
                      <a:pt x="3732" y="492"/>
                    </a:lnTo>
                    <a:lnTo>
                      <a:pt x="3732" y="492"/>
                    </a:lnTo>
                    <a:lnTo>
                      <a:pt x="3732" y="498"/>
                    </a:lnTo>
                    <a:lnTo>
                      <a:pt x="3732" y="498"/>
                    </a:lnTo>
                    <a:lnTo>
                      <a:pt x="3732" y="504"/>
                    </a:lnTo>
                    <a:lnTo>
                      <a:pt x="3732" y="504"/>
                    </a:lnTo>
                    <a:lnTo>
                      <a:pt x="3732" y="510"/>
                    </a:lnTo>
                    <a:lnTo>
                      <a:pt x="3732" y="510"/>
                    </a:lnTo>
                    <a:lnTo>
                      <a:pt x="3732" y="516"/>
                    </a:lnTo>
                    <a:lnTo>
                      <a:pt x="3732" y="516"/>
                    </a:lnTo>
                    <a:lnTo>
                      <a:pt x="3732" y="522"/>
                    </a:lnTo>
                    <a:lnTo>
                      <a:pt x="3732" y="522"/>
                    </a:lnTo>
                    <a:lnTo>
                      <a:pt x="3732" y="528"/>
                    </a:lnTo>
                    <a:lnTo>
                      <a:pt x="3732" y="528"/>
                    </a:lnTo>
                    <a:lnTo>
                      <a:pt x="3732" y="534"/>
                    </a:lnTo>
                    <a:lnTo>
                      <a:pt x="3732" y="534"/>
                    </a:lnTo>
                    <a:lnTo>
                      <a:pt x="3732" y="540"/>
                    </a:lnTo>
                    <a:lnTo>
                      <a:pt x="3732" y="540"/>
                    </a:lnTo>
                    <a:lnTo>
                      <a:pt x="3732" y="546"/>
                    </a:lnTo>
                    <a:lnTo>
                      <a:pt x="3732" y="546"/>
                    </a:lnTo>
                    <a:lnTo>
                      <a:pt x="3732" y="552"/>
                    </a:lnTo>
                    <a:lnTo>
                      <a:pt x="3732" y="552"/>
                    </a:lnTo>
                    <a:lnTo>
                      <a:pt x="3732" y="558"/>
                    </a:lnTo>
                    <a:lnTo>
                      <a:pt x="3732" y="558"/>
                    </a:lnTo>
                    <a:lnTo>
                      <a:pt x="3732" y="564"/>
                    </a:lnTo>
                    <a:lnTo>
                      <a:pt x="3732" y="564"/>
                    </a:lnTo>
                    <a:lnTo>
                      <a:pt x="3744" y="792"/>
                    </a:lnTo>
                    <a:lnTo>
                      <a:pt x="3744" y="792"/>
                    </a:lnTo>
                    <a:lnTo>
                      <a:pt x="3744" y="798"/>
                    </a:lnTo>
                    <a:lnTo>
                      <a:pt x="3744" y="798"/>
                    </a:lnTo>
                    <a:lnTo>
                      <a:pt x="3744" y="798"/>
                    </a:lnTo>
                    <a:lnTo>
                      <a:pt x="3744" y="798"/>
                    </a:lnTo>
                    <a:lnTo>
                      <a:pt x="3744" y="798"/>
                    </a:lnTo>
                    <a:lnTo>
                      <a:pt x="3744" y="804"/>
                    </a:lnTo>
                    <a:lnTo>
                      <a:pt x="3744" y="804"/>
                    </a:lnTo>
                    <a:lnTo>
                      <a:pt x="3744" y="804"/>
                    </a:lnTo>
                    <a:lnTo>
                      <a:pt x="3744" y="804"/>
                    </a:lnTo>
                    <a:lnTo>
                      <a:pt x="3744" y="804"/>
                    </a:lnTo>
                    <a:lnTo>
                      <a:pt x="3744" y="804"/>
                    </a:lnTo>
                    <a:lnTo>
                      <a:pt x="3744" y="810"/>
                    </a:lnTo>
                    <a:lnTo>
                      <a:pt x="3744" y="810"/>
                    </a:lnTo>
                    <a:lnTo>
                      <a:pt x="3750" y="810"/>
                    </a:lnTo>
                    <a:lnTo>
                      <a:pt x="3750" y="810"/>
                    </a:lnTo>
                    <a:lnTo>
                      <a:pt x="3750" y="810"/>
                    </a:lnTo>
                    <a:lnTo>
                      <a:pt x="3750" y="810"/>
                    </a:lnTo>
                    <a:lnTo>
                      <a:pt x="3750" y="816"/>
                    </a:lnTo>
                    <a:lnTo>
                      <a:pt x="3750" y="816"/>
                    </a:lnTo>
                    <a:lnTo>
                      <a:pt x="3750" y="816"/>
                    </a:lnTo>
                    <a:lnTo>
                      <a:pt x="3750" y="816"/>
                    </a:lnTo>
                    <a:lnTo>
                      <a:pt x="3750" y="816"/>
                    </a:lnTo>
                    <a:lnTo>
                      <a:pt x="3750" y="816"/>
                    </a:lnTo>
                    <a:lnTo>
                      <a:pt x="3750" y="816"/>
                    </a:lnTo>
                    <a:lnTo>
                      <a:pt x="3750" y="822"/>
                    </a:lnTo>
                    <a:lnTo>
                      <a:pt x="3750" y="822"/>
                    </a:lnTo>
                    <a:lnTo>
                      <a:pt x="3750" y="822"/>
                    </a:lnTo>
                    <a:lnTo>
                      <a:pt x="3750" y="822"/>
                    </a:lnTo>
                    <a:lnTo>
                      <a:pt x="3750" y="822"/>
                    </a:lnTo>
                    <a:lnTo>
                      <a:pt x="3750" y="822"/>
                    </a:lnTo>
                    <a:lnTo>
                      <a:pt x="3750" y="822"/>
                    </a:lnTo>
                    <a:lnTo>
                      <a:pt x="3750" y="822"/>
                    </a:lnTo>
                    <a:lnTo>
                      <a:pt x="3750" y="828"/>
                    </a:lnTo>
                    <a:lnTo>
                      <a:pt x="3750" y="828"/>
                    </a:lnTo>
                    <a:lnTo>
                      <a:pt x="3750" y="828"/>
                    </a:lnTo>
                    <a:lnTo>
                      <a:pt x="3750" y="828"/>
                    </a:lnTo>
                    <a:lnTo>
                      <a:pt x="3750" y="828"/>
                    </a:lnTo>
                    <a:lnTo>
                      <a:pt x="3750" y="828"/>
                    </a:lnTo>
                    <a:lnTo>
                      <a:pt x="3750" y="828"/>
                    </a:lnTo>
                    <a:lnTo>
                      <a:pt x="3750" y="828"/>
                    </a:lnTo>
                    <a:lnTo>
                      <a:pt x="3750" y="828"/>
                    </a:lnTo>
                    <a:lnTo>
                      <a:pt x="3750" y="828"/>
                    </a:lnTo>
                    <a:lnTo>
                      <a:pt x="3750" y="828"/>
                    </a:lnTo>
                    <a:lnTo>
                      <a:pt x="3750" y="828"/>
                    </a:lnTo>
                    <a:lnTo>
                      <a:pt x="3750" y="828"/>
                    </a:lnTo>
                    <a:lnTo>
                      <a:pt x="3750" y="828"/>
                    </a:lnTo>
                    <a:lnTo>
                      <a:pt x="3750" y="828"/>
                    </a:lnTo>
                    <a:lnTo>
                      <a:pt x="3750" y="828"/>
                    </a:lnTo>
                    <a:lnTo>
                      <a:pt x="3750" y="828"/>
                    </a:lnTo>
                    <a:lnTo>
                      <a:pt x="3750" y="828"/>
                    </a:lnTo>
                    <a:lnTo>
                      <a:pt x="3750" y="828"/>
                    </a:lnTo>
                    <a:lnTo>
                      <a:pt x="3750" y="828"/>
                    </a:lnTo>
                    <a:lnTo>
                      <a:pt x="3750" y="828"/>
                    </a:lnTo>
                    <a:lnTo>
                      <a:pt x="3750" y="822"/>
                    </a:lnTo>
                    <a:lnTo>
                      <a:pt x="3750" y="822"/>
                    </a:lnTo>
                    <a:lnTo>
                      <a:pt x="3750" y="822"/>
                    </a:lnTo>
                    <a:lnTo>
                      <a:pt x="3750" y="822"/>
                    </a:lnTo>
                    <a:lnTo>
                      <a:pt x="3750" y="822"/>
                    </a:lnTo>
                    <a:lnTo>
                      <a:pt x="3750" y="822"/>
                    </a:lnTo>
                    <a:lnTo>
                      <a:pt x="3750" y="822"/>
                    </a:lnTo>
                    <a:lnTo>
                      <a:pt x="3750" y="822"/>
                    </a:lnTo>
                    <a:lnTo>
                      <a:pt x="3750" y="822"/>
                    </a:lnTo>
                    <a:lnTo>
                      <a:pt x="3750" y="816"/>
                    </a:lnTo>
                    <a:lnTo>
                      <a:pt x="3750" y="816"/>
                    </a:lnTo>
                    <a:lnTo>
                      <a:pt x="3750" y="816"/>
                    </a:lnTo>
                    <a:lnTo>
                      <a:pt x="3750" y="816"/>
                    </a:lnTo>
                    <a:lnTo>
                      <a:pt x="3756" y="816"/>
                    </a:lnTo>
                    <a:lnTo>
                      <a:pt x="3756" y="816"/>
                    </a:lnTo>
                    <a:lnTo>
                      <a:pt x="3756" y="810"/>
                    </a:lnTo>
                    <a:lnTo>
                      <a:pt x="3756" y="810"/>
                    </a:lnTo>
                    <a:lnTo>
                      <a:pt x="3756" y="810"/>
                    </a:lnTo>
                    <a:lnTo>
                      <a:pt x="3756" y="810"/>
                    </a:lnTo>
                    <a:lnTo>
                      <a:pt x="3756" y="810"/>
                    </a:lnTo>
                    <a:lnTo>
                      <a:pt x="3756" y="810"/>
                    </a:lnTo>
                    <a:lnTo>
                      <a:pt x="3756" y="804"/>
                    </a:lnTo>
                    <a:lnTo>
                      <a:pt x="3756" y="804"/>
                    </a:lnTo>
                    <a:lnTo>
                      <a:pt x="3756" y="804"/>
                    </a:lnTo>
                    <a:lnTo>
                      <a:pt x="3756" y="804"/>
                    </a:lnTo>
                    <a:lnTo>
                      <a:pt x="3756" y="804"/>
                    </a:lnTo>
                    <a:lnTo>
                      <a:pt x="3756" y="804"/>
                    </a:lnTo>
                    <a:lnTo>
                      <a:pt x="3756" y="798"/>
                    </a:lnTo>
                    <a:lnTo>
                      <a:pt x="3756" y="798"/>
                    </a:lnTo>
                    <a:lnTo>
                      <a:pt x="3756" y="798"/>
                    </a:lnTo>
                    <a:lnTo>
                      <a:pt x="3756" y="798"/>
                    </a:lnTo>
                    <a:lnTo>
                      <a:pt x="3756" y="798"/>
                    </a:lnTo>
                    <a:lnTo>
                      <a:pt x="3756" y="792"/>
                    </a:lnTo>
                    <a:lnTo>
                      <a:pt x="3756" y="792"/>
                    </a:lnTo>
                    <a:lnTo>
                      <a:pt x="3756" y="792"/>
                    </a:lnTo>
                    <a:lnTo>
                      <a:pt x="3768" y="558"/>
                    </a:lnTo>
                    <a:lnTo>
                      <a:pt x="3768" y="558"/>
                    </a:lnTo>
                    <a:lnTo>
                      <a:pt x="3768" y="552"/>
                    </a:lnTo>
                    <a:lnTo>
                      <a:pt x="3768" y="552"/>
                    </a:lnTo>
                    <a:lnTo>
                      <a:pt x="3768" y="546"/>
                    </a:lnTo>
                    <a:lnTo>
                      <a:pt x="3768" y="546"/>
                    </a:lnTo>
                    <a:lnTo>
                      <a:pt x="3768" y="540"/>
                    </a:lnTo>
                    <a:lnTo>
                      <a:pt x="3768" y="540"/>
                    </a:lnTo>
                    <a:lnTo>
                      <a:pt x="3768" y="534"/>
                    </a:lnTo>
                    <a:lnTo>
                      <a:pt x="3768" y="534"/>
                    </a:lnTo>
                    <a:lnTo>
                      <a:pt x="3768" y="528"/>
                    </a:lnTo>
                    <a:lnTo>
                      <a:pt x="3768" y="528"/>
                    </a:lnTo>
                    <a:lnTo>
                      <a:pt x="3768" y="522"/>
                    </a:lnTo>
                    <a:lnTo>
                      <a:pt x="3768" y="522"/>
                    </a:lnTo>
                    <a:lnTo>
                      <a:pt x="3768" y="516"/>
                    </a:lnTo>
                    <a:lnTo>
                      <a:pt x="3768" y="516"/>
                    </a:lnTo>
                    <a:lnTo>
                      <a:pt x="3768" y="510"/>
                    </a:lnTo>
                    <a:lnTo>
                      <a:pt x="3768" y="510"/>
                    </a:lnTo>
                    <a:lnTo>
                      <a:pt x="3768" y="504"/>
                    </a:lnTo>
                    <a:lnTo>
                      <a:pt x="3768" y="504"/>
                    </a:lnTo>
                    <a:lnTo>
                      <a:pt x="3768" y="498"/>
                    </a:lnTo>
                    <a:lnTo>
                      <a:pt x="3768" y="498"/>
                    </a:lnTo>
                    <a:lnTo>
                      <a:pt x="3768" y="492"/>
                    </a:lnTo>
                    <a:lnTo>
                      <a:pt x="3774" y="492"/>
                    </a:lnTo>
                    <a:lnTo>
                      <a:pt x="3774" y="486"/>
                    </a:lnTo>
                    <a:lnTo>
                      <a:pt x="3774" y="486"/>
                    </a:lnTo>
                    <a:lnTo>
                      <a:pt x="3774" y="480"/>
                    </a:lnTo>
                    <a:lnTo>
                      <a:pt x="3774" y="480"/>
                    </a:lnTo>
                    <a:lnTo>
                      <a:pt x="3774" y="474"/>
                    </a:lnTo>
                    <a:lnTo>
                      <a:pt x="3774" y="474"/>
                    </a:lnTo>
                    <a:lnTo>
                      <a:pt x="3774" y="468"/>
                    </a:lnTo>
                    <a:lnTo>
                      <a:pt x="3774" y="468"/>
                    </a:lnTo>
                    <a:lnTo>
                      <a:pt x="3774" y="462"/>
                    </a:lnTo>
                    <a:lnTo>
                      <a:pt x="3774" y="462"/>
                    </a:lnTo>
                    <a:lnTo>
                      <a:pt x="3774" y="456"/>
                    </a:lnTo>
                    <a:lnTo>
                      <a:pt x="3774" y="456"/>
                    </a:lnTo>
                    <a:lnTo>
                      <a:pt x="3774" y="456"/>
                    </a:lnTo>
                    <a:lnTo>
                      <a:pt x="3774" y="450"/>
                    </a:lnTo>
                    <a:lnTo>
                      <a:pt x="3774" y="450"/>
                    </a:lnTo>
                    <a:lnTo>
                      <a:pt x="3774" y="450"/>
                    </a:lnTo>
                    <a:lnTo>
                      <a:pt x="3774" y="450"/>
                    </a:lnTo>
                    <a:lnTo>
                      <a:pt x="3774" y="450"/>
                    </a:lnTo>
                    <a:lnTo>
                      <a:pt x="3774" y="444"/>
                    </a:lnTo>
                    <a:lnTo>
                      <a:pt x="3774" y="444"/>
                    </a:lnTo>
                    <a:lnTo>
                      <a:pt x="3774" y="444"/>
                    </a:lnTo>
                    <a:lnTo>
                      <a:pt x="3774" y="444"/>
                    </a:lnTo>
                    <a:lnTo>
                      <a:pt x="3774" y="444"/>
                    </a:lnTo>
                    <a:lnTo>
                      <a:pt x="3774" y="444"/>
                    </a:lnTo>
                    <a:lnTo>
                      <a:pt x="3774" y="450"/>
                    </a:lnTo>
                    <a:lnTo>
                      <a:pt x="3774" y="450"/>
                    </a:lnTo>
                    <a:lnTo>
                      <a:pt x="3774" y="450"/>
                    </a:lnTo>
                    <a:lnTo>
                      <a:pt x="3774" y="450"/>
                    </a:lnTo>
                    <a:lnTo>
                      <a:pt x="3774" y="450"/>
                    </a:lnTo>
                    <a:lnTo>
                      <a:pt x="3774" y="456"/>
                    </a:lnTo>
                    <a:lnTo>
                      <a:pt x="3774" y="456"/>
                    </a:lnTo>
                    <a:lnTo>
                      <a:pt x="3774" y="456"/>
                    </a:lnTo>
                    <a:lnTo>
                      <a:pt x="3774" y="462"/>
                    </a:lnTo>
                    <a:lnTo>
                      <a:pt x="3774" y="462"/>
                    </a:lnTo>
                    <a:lnTo>
                      <a:pt x="3774" y="468"/>
                    </a:lnTo>
                    <a:lnTo>
                      <a:pt x="3774" y="468"/>
                    </a:lnTo>
                    <a:lnTo>
                      <a:pt x="3774" y="474"/>
                    </a:lnTo>
                    <a:lnTo>
                      <a:pt x="3774" y="474"/>
                    </a:lnTo>
                    <a:lnTo>
                      <a:pt x="3774" y="480"/>
                    </a:lnTo>
                    <a:lnTo>
                      <a:pt x="3774" y="480"/>
                    </a:lnTo>
                    <a:lnTo>
                      <a:pt x="3774" y="486"/>
                    </a:lnTo>
                    <a:lnTo>
                      <a:pt x="3774" y="486"/>
                    </a:lnTo>
                    <a:lnTo>
                      <a:pt x="3774" y="492"/>
                    </a:lnTo>
                    <a:lnTo>
                      <a:pt x="3774" y="492"/>
                    </a:lnTo>
                    <a:lnTo>
                      <a:pt x="3774" y="498"/>
                    </a:lnTo>
                    <a:lnTo>
                      <a:pt x="3774" y="498"/>
                    </a:lnTo>
                    <a:lnTo>
                      <a:pt x="3774" y="504"/>
                    </a:lnTo>
                    <a:lnTo>
                      <a:pt x="3774" y="504"/>
                    </a:lnTo>
                    <a:lnTo>
                      <a:pt x="3774" y="510"/>
                    </a:lnTo>
                    <a:lnTo>
                      <a:pt x="3774" y="510"/>
                    </a:lnTo>
                    <a:lnTo>
                      <a:pt x="3774" y="516"/>
                    </a:lnTo>
                    <a:lnTo>
                      <a:pt x="3774" y="516"/>
                    </a:lnTo>
                    <a:lnTo>
                      <a:pt x="3774" y="522"/>
                    </a:lnTo>
                    <a:lnTo>
                      <a:pt x="3780" y="522"/>
                    </a:lnTo>
                    <a:lnTo>
                      <a:pt x="3780" y="528"/>
                    </a:lnTo>
                    <a:lnTo>
                      <a:pt x="3780" y="528"/>
                    </a:lnTo>
                    <a:lnTo>
                      <a:pt x="3780" y="534"/>
                    </a:lnTo>
                    <a:lnTo>
                      <a:pt x="3780" y="534"/>
                    </a:lnTo>
                    <a:lnTo>
                      <a:pt x="3780" y="540"/>
                    </a:lnTo>
                    <a:lnTo>
                      <a:pt x="3780" y="540"/>
                    </a:lnTo>
                    <a:lnTo>
                      <a:pt x="3780" y="546"/>
                    </a:lnTo>
                    <a:lnTo>
                      <a:pt x="3780" y="546"/>
                    </a:lnTo>
                    <a:lnTo>
                      <a:pt x="3780" y="552"/>
                    </a:lnTo>
                    <a:lnTo>
                      <a:pt x="3780" y="552"/>
                    </a:lnTo>
                    <a:lnTo>
                      <a:pt x="3780" y="558"/>
                    </a:lnTo>
                    <a:lnTo>
                      <a:pt x="3780" y="558"/>
                    </a:lnTo>
                    <a:lnTo>
                      <a:pt x="3792" y="792"/>
                    </a:lnTo>
                    <a:lnTo>
                      <a:pt x="3792" y="792"/>
                    </a:lnTo>
                    <a:lnTo>
                      <a:pt x="3792" y="792"/>
                    </a:lnTo>
                    <a:lnTo>
                      <a:pt x="3792" y="798"/>
                    </a:lnTo>
                    <a:lnTo>
                      <a:pt x="3792" y="798"/>
                    </a:lnTo>
                    <a:lnTo>
                      <a:pt x="3792" y="798"/>
                    </a:lnTo>
                    <a:lnTo>
                      <a:pt x="3792" y="798"/>
                    </a:lnTo>
                    <a:lnTo>
                      <a:pt x="3792" y="798"/>
                    </a:lnTo>
                    <a:lnTo>
                      <a:pt x="3792" y="804"/>
                    </a:lnTo>
                    <a:lnTo>
                      <a:pt x="3792" y="804"/>
                    </a:lnTo>
                    <a:lnTo>
                      <a:pt x="3792" y="804"/>
                    </a:lnTo>
                    <a:lnTo>
                      <a:pt x="3792" y="804"/>
                    </a:lnTo>
                    <a:lnTo>
                      <a:pt x="3792" y="804"/>
                    </a:lnTo>
                    <a:lnTo>
                      <a:pt x="3792" y="804"/>
                    </a:lnTo>
                    <a:lnTo>
                      <a:pt x="3792" y="810"/>
                    </a:lnTo>
                    <a:lnTo>
                      <a:pt x="3792" y="810"/>
                    </a:lnTo>
                    <a:lnTo>
                      <a:pt x="3792" y="810"/>
                    </a:lnTo>
                    <a:lnTo>
                      <a:pt x="3792" y="810"/>
                    </a:lnTo>
                    <a:lnTo>
                      <a:pt x="3792" y="810"/>
                    </a:lnTo>
                    <a:lnTo>
                      <a:pt x="3792" y="810"/>
                    </a:lnTo>
                    <a:lnTo>
                      <a:pt x="3792" y="816"/>
                    </a:lnTo>
                    <a:lnTo>
                      <a:pt x="3792" y="816"/>
                    </a:lnTo>
                    <a:lnTo>
                      <a:pt x="3792" y="816"/>
                    </a:lnTo>
                    <a:lnTo>
                      <a:pt x="3792" y="816"/>
                    </a:lnTo>
                    <a:lnTo>
                      <a:pt x="3792" y="816"/>
                    </a:lnTo>
                    <a:lnTo>
                      <a:pt x="3792" y="816"/>
                    </a:lnTo>
                    <a:lnTo>
                      <a:pt x="3792" y="816"/>
                    </a:lnTo>
                    <a:lnTo>
                      <a:pt x="3792" y="822"/>
                    </a:lnTo>
                    <a:lnTo>
                      <a:pt x="3792" y="822"/>
                    </a:lnTo>
                    <a:lnTo>
                      <a:pt x="3792" y="822"/>
                    </a:lnTo>
                    <a:lnTo>
                      <a:pt x="3792" y="822"/>
                    </a:lnTo>
                    <a:lnTo>
                      <a:pt x="3792" y="822"/>
                    </a:lnTo>
                    <a:lnTo>
                      <a:pt x="3798" y="822"/>
                    </a:lnTo>
                    <a:lnTo>
                      <a:pt x="3798" y="822"/>
                    </a:lnTo>
                    <a:lnTo>
                      <a:pt x="3798" y="822"/>
                    </a:lnTo>
                    <a:lnTo>
                      <a:pt x="3798" y="828"/>
                    </a:lnTo>
                    <a:lnTo>
                      <a:pt x="3798" y="828"/>
                    </a:lnTo>
                    <a:lnTo>
                      <a:pt x="3798" y="828"/>
                    </a:lnTo>
                    <a:lnTo>
                      <a:pt x="3798" y="828"/>
                    </a:lnTo>
                    <a:lnTo>
                      <a:pt x="3798" y="828"/>
                    </a:lnTo>
                    <a:lnTo>
                      <a:pt x="3798" y="828"/>
                    </a:lnTo>
                    <a:lnTo>
                      <a:pt x="3798" y="828"/>
                    </a:lnTo>
                    <a:lnTo>
                      <a:pt x="3798" y="828"/>
                    </a:lnTo>
                    <a:lnTo>
                      <a:pt x="3798" y="828"/>
                    </a:lnTo>
                    <a:lnTo>
                      <a:pt x="3798" y="828"/>
                    </a:lnTo>
                    <a:lnTo>
                      <a:pt x="3798" y="828"/>
                    </a:lnTo>
                    <a:lnTo>
                      <a:pt x="3798" y="828"/>
                    </a:lnTo>
                    <a:lnTo>
                      <a:pt x="3798" y="828"/>
                    </a:lnTo>
                    <a:lnTo>
                      <a:pt x="3798" y="828"/>
                    </a:lnTo>
                    <a:lnTo>
                      <a:pt x="3798" y="828"/>
                    </a:lnTo>
                    <a:lnTo>
                      <a:pt x="3798" y="828"/>
                    </a:lnTo>
                    <a:lnTo>
                      <a:pt x="3798" y="828"/>
                    </a:lnTo>
                    <a:lnTo>
                      <a:pt x="3798" y="828"/>
                    </a:lnTo>
                    <a:lnTo>
                      <a:pt x="3798" y="828"/>
                    </a:lnTo>
                    <a:lnTo>
                      <a:pt x="3798" y="828"/>
                    </a:lnTo>
                    <a:lnTo>
                      <a:pt x="3798" y="822"/>
                    </a:lnTo>
                    <a:lnTo>
                      <a:pt x="3798" y="822"/>
                    </a:lnTo>
                    <a:lnTo>
                      <a:pt x="3798" y="822"/>
                    </a:lnTo>
                    <a:lnTo>
                      <a:pt x="3798" y="822"/>
                    </a:lnTo>
                    <a:lnTo>
                      <a:pt x="3798" y="822"/>
                    </a:lnTo>
                    <a:lnTo>
                      <a:pt x="3798" y="822"/>
                    </a:lnTo>
                    <a:lnTo>
                      <a:pt x="3798" y="822"/>
                    </a:lnTo>
                    <a:lnTo>
                      <a:pt x="3798" y="822"/>
                    </a:lnTo>
                    <a:lnTo>
                      <a:pt x="3798" y="822"/>
                    </a:lnTo>
                    <a:lnTo>
                      <a:pt x="3798" y="816"/>
                    </a:lnTo>
                    <a:lnTo>
                      <a:pt x="3798" y="816"/>
                    </a:lnTo>
                    <a:lnTo>
                      <a:pt x="3798" y="816"/>
                    </a:lnTo>
                    <a:lnTo>
                      <a:pt x="3798" y="816"/>
                    </a:lnTo>
                    <a:lnTo>
                      <a:pt x="3798" y="816"/>
                    </a:lnTo>
                    <a:lnTo>
                      <a:pt x="3798" y="816"/>
                    </a:lnTo>
                    <a:lnTo>
                      <a:pt x="3798" y="816"/>
                    </a:lnTo>
                    <a:lnTo>
                      <a:pt x="3798" y="810"/>
                    </a:lnTo>
                    <a:lnTo>
                      <a:pt x="3798" y="810"/>
                    </a:lnTo>
                    <a:lnTo>
                      <a:pt x="3798" y="810"/>
                    </a:lnTo>
                    <a:lnTo>
                      <a:pt x="3798" y="810"/>
                    </a:lnTo>
                    <a:lnTo>
                      <a:pt x="3798" y="810"/>
                    </a:lnTo>
                    <a:lnTo>
                      <a:pt x="3798" y="810"/>
                    </a:lnTo>
                    <a:lnTo>
                      <a:pt x="3798" y="804"/>
                    </a:lnTo>
                    <a:lnTo>
                      <a:pt x="3798" y="804"/>
                    </a:lnTo>
                    <a:lnTo>
                      <a:pt x="3798" y="804"/>
                    </a:lnTo>
                    <a:lnTo>
                      <a:pt x="3798" y="804"/>
                    </a:lnTo>
                    <a:lnTo>
                      <a:pt x="3798" y="804"/>
                    </a:lnTo>
                    <a:lnTo>
                      <a:pt x="3798" y="804"/>
                    </a:lnTo>
                    <a:lnTo>
                      <a:pt x="3798" y="798"/>
                    </a:lnTo>
                    <a:lnTo>
                      <a:pt x="3798" y="798"/>
                    </a:lnTo>
                    <a:lnTo>
                      <a:pt x="3798" y="798"/>
                    </a:lnTo>
                    <a:lnTo>
                      <a:pt x="3804" y="798"/>
                    </a:lnTo>
                    <a:lnTo>
                      <a:pt x="3804" y="798"/>
                    </a:lnTo>
                    <a:lnTo>
                      <a:pt x="3804" y="792"/>
                    </a:lnTo>
                    <a:lnTo>
                      <a:pt x="3804" y="792"/>
                    </a:lnTo>
                    <a:lnTo>
                      <a:pt x="3816" y="558"/>
                    </a:lnTo>
                    <a:lnTo>
                      <a:pt x="3816" y="558"/>
                    </a:lnTo>
                    <a:lnTo>
                      <a:pt x="3816" y="558"/>
                    </a:lnTo>
                    <a:lnTo>
                      <a:pt x="3816" y="558"/>
                    </a:lnTo>
                    <a:lnTo>
                      <a:pt x="3816" y="552"/>
                    </a:lnTo>
                    <a:lnTo>
                      <a:pt x="3816" y="552"/>
                    </a:lnTo>
                    <a:lnTo>
                      <a:pt x="3816" y="546"/>
                    </a:lnTo>
                    <a:lnTo>
                      <a:pt x="3816" y="546"/>
                    </a:lnTo>
                    <a:lnTo>
                      <a:pt x="3816" y="540"/>
                    </a:lnTo>
                    <a:lnTo>
                      <a:pt x="3816" y="540"/>
                    </a:lnTo>
                    <a:lnTo>
                      <a:pt x="3816" y="534"/>
                    </a:lnTo>
                    <a:lnTo>
                      <a:pt x="3816" y="534"/>
                    </a:lnTo>
                    <a:lnTo>
                      <a:pt x="3816" y="528"/>
                    </a:lnTo>
                    <a:lnTo>
                      <a:pt x="3816" y="528"/>
                    </a:lnTo>
                    <a:lnTo>
                      <a:pt x="3816" y="522"/>
                    </a:lnTo>
                    <a:lnTo>
                      <a:pt x="3816" y="522"/>
                    </a:lnTo>
                    <a:lnTo>
                      <a:pt x="3816" y="516"/>
                    </a:lnTo>
                    <a:lnTo>
                      <a:pt x="3816" y="516"/>
                    </a:lnTo>
                    <a:lnTo>
                      <a:pt x="3816" y="510"/>
                    </a:lnTo>
                    <a:lnTo>
                      <a:pt x="3816" y="510"/>
                    </a:lnTo>
                    <a:lnTo>
                      <a:pt x="3816" y="504"/>
                    </a:lnTo>
                    <a:lnTo>
                      <a:pt x="3816" y="504"/>
                    </a:lnTo>
                    <a:lnTo>
                      <a:pt x="3816" y="498"/>
                    </a:lnTo>
                    <a:lnTo>
                      <a:pt x="3816" y="498"/>
                    </a:lnTo>
                    <a:lnTo>
                      <a:pt x="3816" y="492"/>
                    </a:lnTo>
                    <a:lnTo>
                      <a:pt x="3816" y="492"/>
                    </a:lnTo>
                    <a:lnTo>
                      <a:pt x="3816" y="486"/>
                    </a:lnTo>
                    <a:lnTo>
                      <a:pt x="3816" y="486"/>
                    </a:lnTo>
                    <a:lnTo>
                      <a:pt x="3816" y="480"/>
                    </a:lnTo>
                    <a:lnTo>
                      <a:pt x="3816" y="480"/>
                    </a:lnTo>
                    <a:lnTo>
                      <a:pt x="3816" y="474"/>
                    </a:lnTo>
                    <a:lnTo>
                      <a:pt x="3816" y="474"/>
                    </a:lnTo>
                    <a:lnTo>
                      <a:pt x="3816" y="468"/>
                    </a:lnTo>
                    <a:lnTo>
                      <a:pt x="3816" y="468"/>
                    </a:lnTo>
                    <a:lnTo>
                      <a:pt x="3816" y="462"/>
                    </a:lnTo>
                    <a:lnTo>
                      <a:pt x="3816" y="462"/>
                    </a:lnTo>
                    <a:lnTo>
                      <a:pt x="3816" y="462"/>
                    </a:lnTo>
                    <a:lnTo>
                      <a:pt x="3816" y="456"/>
                    </a:lnTo>
                    <a:lnTo>
                      <a:pt x="3816" y="456"/>
                    </a:lnTo>
                    <a:lnTo>
                      <a:pt x="3816" y="456"/>
                    </a:lnTo>
                    <a:lnTo>
                      <a:pt x="3816" y="456"/>
                    </a:lnTo>
                    <a:lnTo>
                      <a:pt x="3822" y="456"/>
                    </a:lnTo>
                    <a:lnTo>
                      <a:pt x="3822" y="456"/>
                    </a:lnTo>
                    <a:lnTo>
                      <a:pt x="3822" y="456"/>
                    </a:lnTo>
                    <a:lnTo>
                      <a:pt x="3822" y="450"/>
                    </a:lnTo>
                    <a:lnTo>
                      <a:pt x="3822" y="450"/>
                    </a:lnTo>
                    <a:lnTo>
                      <a:pt x="3822" y="456"/>
                    </a:lnTo>
                    <a:lnTo>
                      <a:pt x="3822" y="456"/>
                    </a:lnTo>
                    <a:lnTo>
                      <a:pt x="3822" y="456"/>
                    </a:lnTo>
                    <a:lnTo>
                      <a:pt x="3822" y="456"/>
                    </a:lnTo>
                    <a:lnTo>
                      <a:pt x="3822" y="456"/>
                    </a:lnTo>
                    <a:lnTo>
                      <a:pt x="3822" y="456"/>
                    </a:lnTo>
                    <a:lnTo>
                      <a:pt x="3822" y="456"/>
                    </a:lnTo>
                    <a:lnTo>
                      <a:pt x="3822" y="462"/>
                    </a:lnTo>
                    <a:lnTo>
                      <a:pt x="3822" y="462"/>
                    </a:lnTo>
                    <a:lnTo>
                      <a:pt x="3822" y="462"/>
                    </a:lnTo>
                    <a:lnTo>
                      <a:pt x="3822" y="468"/>
                    </a:lnTo>
                    <a:lnTo>
                      <a:pt x="3822" y="468"/>
                    </a:lnTo>
                    <a:lnTo>
                      <a:pt x="3822" y="474"/>
                    </a:lnTo>
                    <a:lnTo>
                      <a:pt x="3822" y="474"/>
                    </a:lnTo>
                    <a:lnTo>
                      <a:pt x="3822" y="480"/>
                    </a:lnTo>
                    <a:lnTo>
                      <a:pt x="3822" y="480"/>
                    </a:lnTo>
                    <a:lnTo>
                      <a:pt x="3822" y="486"/>
                    </a:lnTo>
                    <a:lnTo>
                      <a:pt x="3822" y="486"/>
                    </a:lnTo>
                    <a:lnTo>
                      <a:pt x="3822" y="492"/>
                    </a:lnTo>
                    <a:lnTo>
                      <a:pt x="3822" y="492"/>
                    </a:lnTo>
                    <a:lnTo>
                      <a:pt x="3822" y="498"/>
                    </a:lnTo>
                    <a:lnTo>
                      <a:pt x="3822" y="498"/>
                    </a:lnTo>
                    <a:lnTo>
                      <a:pt x="3822" y="504"/>
                    </a:lnTo>
                    <a:lnTo>
                      <a:pt x="3822" y="504"/>
                    </a:lnTo>
                    <a:lnTo>
                      <a:pt x="3822" y="510"/>
                    </a:lnTo>
                    <a:lnTo>
                      <a:pt x="3822" y="510"/>
                    </a:lnTo>
                    <a:lnTo>
                      <a:pt x="3822" y="516"/>
                    </a:lnTo>
                    <a:lnTo>
                      <a:pt x="3822" y="516"/>
                    </a:lnTo>
                    <a:lnTo>
                      <a:pt x="3822" y="522"/>
                    </a:lnTo>
                    <a:lnTo>
                      <a:pt x="3822" y="522"/>
                    </a:lnTo>
                    <a:lnTo>
                      <a:pt x="3822" y="528"/>
                    </a:lnTo>
                    <a:lnTo>
                      <a:pt x="3822" y="528"/>
                    </a:lnTo>
                    <a:lnTo>
                      <a:pt x="3822" y="534"/>
                    </a:lnTo>
                    <a:lnTo>
                      <a:pt x="3822" y="534"/>
                    </a:lnTo>
                    <a:lnTo>
                      <a:pt x="3822" y="540"/>
                    </a:lnTo>
                    <a:lnTo>
                      <a:pt x="3822" y="540"/>
                    </a:lnTo>
                    <a:lnTo>
                      <a:pt x="3822" y="546"/>
                    </a:lnTo>
                    <a:lnTo>
                      <a:pt x="3822" y="546"/>
                    </a:lnTo>
                    <a:lnTo>
                      <a:pt x="3822" y="552"/>
                    </a:lnTo>
                    <a:lnTo>
                      <a:pt x="3822" y="552"/>
                    </a:lnTo>
                    <a:lnTo>
                      <a:pt x="3822" y="558"/>
                    </a:lnTo>
                    <a:lnTo>
                      <a:pt x="3822" y="558"/>
                    </a:lnTo>
                    <a:lnTo>
                      <a:pt x="3822" y="564"/>
                    </a:lnTo>
                    <a:lnTo>
                      <a:pt x="3822" y="564"/>
                    </a:lnTo>
                    <a:lnTo>
                      <a:pt x="3840" y="792"/>
                    </a:lnTo>
                    <a:lnTo>
                      <a:pt x="3840" y="792"/>
                    </a:lnTo>
                    <a:lnTo>
                      <a:pt x="3840" y="798"/>
                    </a:lnTo>
                    <a:lnTo>
                      <a:pt x="3840" y="798"/>
                    </a:lnTo>
                    <a:lnTo>
                      <a:pt x="3840" y="798"/>
                    </a:lnTo>
                    <a:lnTo>
                      <a:pt x="3840" y="798"/>
                    </a:lnTo>
                    <a:lnTo>
                      <a:pt x="3840" y="798"/>
                    </a:lnTo>
                    <a:lnTo>
                      <a:pt x="3840" y="804"/>
                    </a:lnTo>
                    <a:lnTo>
                      <a:pt x="3840" y="804"/>
                    </a:lnTo>
                    <a:lnTo>
                      <a:pt x="3840" y="804"/>
                    </a:lnTo>
                    <a:lnTo>
                      <a:pt x="3840" y="804"/>
                    </a:lnTo>
                    <a:lnTo>
                      <a:pt x="3840" y="804"/>
                    </a:lnTo>
                    <a:lnTo>
                      <a:pt x="3840" y="804"/>
                    </a:lnTo>
                    <a:lnTo>
                      <a:pt x="3840" y="810"/>
                    </a:lnTo>
                    <a:lnTo>
                      <a:pt x="3840" y="810"/>
                    </a:lnTo>
                    <a:lnTo>
                      <a:pt x="3840" y="810"/>
                    </a:lnTo>
                    <a:lnTo>
                      <a:pt x="3840" y="810"/>
                    </a:lnTo>
                    <a:lnTo>
                      <a:pt x="3840" y="810"/>
                    </a:lnTo>
                    <a:lnTo>
                      <a:pt x="3840" y="810"/>
                    </a:lnTo>
                    <a:lnTo>
                      <a:pt x="3840" y="816"/>
                    </a:lnTo>
                    <a:lnTo>
                      <a:pt x="3840" y="816"/>
                    </a:lnTo>
                    <a:lnTo>
                      <a:pt x="3840" y="816"/>
                    </a:lnTo>
                    <a:lnTo>
                      <a:pt x="3840" y="816"/>
                    </a:lnTo>
                    <a:lnTo>
                      <a:pt x="3840" y="816"/>
                    </a:lnTo>
                    <a:lnTo>
                      <a:pt x="3840" y="816"/>
                    </a:lnTo>
                    <a:lnTo>
                      <a:pt x="3840" y="816"/>
                    </a:lnTo>
                    <a:lnTo>
                      <a:pt x="3840" y="822"/>
                    </a:lnTo>
                    <a:lnTo>
                      <a:pt x="3840" y="822"/>
                    </a:lnTo>
                    <a:lnTo>
                      <a:pt x="3840" y="822"/>
                    </a:lnTo>
                    <a:lnTo>
                      <a:pt x="3840" y="822"/>
                    </a:lnTo>
                    <a:lnTo>
                      <a:pt x="3840" y="822"/>
                    </a:lnTo>
                    <a:lnTo>
                      <a:pt x="3840" y="822"/>
                    </a:lnTo>
                    <a:lnTo>
                      <a:pt x="3840" y="822"/>
                    </a:lnTo>
                    <a:lnTo>
                      <a:pt x="3840" y="822"/>
                    </a:lnTo>
                    <a:lnTo>
                      <a:pt x="3840" y="828"/>
                    </a:lnTo>
                    <a:lnTo>
                      <a:pt x="3840" y="828"/>
                    </a:lnTo>
                    <a:lnTo>
                      <a:pt x="3840" y="828"/>
                    </a:lnTo>
                    <a:lnTo>
                      <a:pt x="3840" y="828"/>
                    </a:lnTo>
                    <a:lnTo>
                      <a:pt x="3840" y="828"/>
                    </a:lnTo>
                    <a:lnTo>
                      <a:pt x="3840" y="828"/>
                    </a:lnTo>
                    <a:lnTo>
                      <a:pt x="3840" y="828"/>
                    </a:lnTo>
                    <a:lnTo>
                      <a:pt x="3840" y="828"/>
                    </a:lnTo>
                    <a:lnTo>
                      <a:pt x="3840" y="828"/>
                    </a:lnTo>
                    <a:lnTo>
                      <a:pt x="3840" y="828"/>
                    </a:lnTo>
                    <a:lnTo>
                      <a:pt x="3840" y="828"/>
                    </a:lnTo>
                    <a:lnTo>
                      <a:pt x="3840" y="828"/>
                    </a:lnTo>
                    <a:lnTo>
                      <a:pt x="3840" y="828"/>
                    </a:lnTo>
                    <a:lnTo>
                      <a:pt x="3840" y="828"/>
                    </a:lnTo>
                    <a:lnTo>
                      <a:pt x="3840" y="828"/>
                    </a:lnTo>
                    <a:lnTo>
                      <a:pt x="3846" y="828"/>
                    </a:lnTo>
                    <a:lnTo>
                      <a:pt x="3846" y="828"/>
                    </a:lnTo>
                    <a:lnTo>
                      <a:pt x="3846" y="828"/>
                    </a:lnTo>
                    <a:lnTo>
                      <a:pt x="3846" y="828"/>
                    </a:lnTo>
                    <a:lnTo>
                      <a:pt x="3846" y="828"/>
                    </a:lnTo>
                    <a:lnTo>
                      <a:pt x="3846" y="828"/>
                    </a:lnTo>
                    <a:lnTo>
                      <a:pt x="3846" y="828"/>
                    </a:lnTo>
                    <a:lnTo>
                      <a:pt x="3846" y="822"/>
                    </a:lnTo>
                    <a:lnTo>
                      <a:pt x="3846" y="822"/>
                    </a:lnTo>
                    <a:lnTo>
                      <a:pt x="3846" y="822"/>
                    </a:lnTo>
                    <a:lnTo>
                      <a:pt x="3846" y="822"/>
                    </a:lnTo>
                    <a:lnTo>
                      <a:pt x="3846" y="822"/>
                    </a:lnTo>
                    <a:lnTo>
                      <a:pt x="3846" y="822"/>
                    </a:lnTo>
                    <a:lnTo>
                      <a:pt x="3846" y="822"/>
                    </a:lnTo>
                    <a:lnTo>
                      <a:pt x="3846" y="822"/>
                    </a:lnTo>
                    <a:lnTo>
                      <a:pt x="3846" y="816"/>
                    </a:lnTo>
                    <a:lnTo>
                      <a:pt x="3846" y="816"/>
                    </a:lnTo>
                    <a:lnTo>
                      <a:pt x="3846" y="816"/>
                    </a:lnTo>
                    <a:lnTo>
                      <a:pt x="3846" y="816"/>
                    </a:lnTo>
                    <a:lnTo>
                      <a:pt x="3846" y="816"/>
                    </a:lnTo>
                    <a:lnTo>
                      <a:pt x="3846" y="816"/>
                    </a:lnTo>
                    <a:lnTo>
                      <a:pt x="3846" y="810"/>
                    </a:lnTo>
                    <a:lnTo>
                      <a:pt x="3846" y="810"/>
                    </a:lnTo>
                    <a:lnTo>
                      <a:pt x="3846" y="810"/>
                    </a:lnTo>
                    <a:lnTo>
                      <a:pt x="3846" y="810"/>
                    </a:lnTo>
                    <a:lnTo>
                      <a:pt x="3846" y="810"/>
                    </a:lnTo>
                    <a:lnTo>
                      <a:pt x="3846" y="810"/>
                    </a:lnTo>
                    <a:lnTo>
                      <a:pt x="3846" y="804"/>
                    </a:lnTo>
                    <a:lnTo>
                      <a:pt x="3846" y="804"/>
                    </a:lnTo>
                    <a:lnTo>
                      <a:pt x="3846" y="804"/>
                    </a:lnTo>
                    <a:lnTo>
                      <a:pt x="3846" y="804"/>
                    </a:lnTo>
                    <a:lnTo>
                      <a:pt x="3846" y="804"/>
                    </a:lnTo>
                    <a:lnTo>
                      <a:pt x="3846" y="804"/>
                    </a:lnTo>
                    <a:lnTo>
                      <a:pt x="3846" y="798"/>
                    </a:lnTo>
                    <a:lnTo>
                      <a:pt x="3846" y="798"/>
                    </a:lnTo>
                    <a:lnTo>
                      <a:pt x="3846" y="798"/>
                    </a:lnTo>
                    <a:lnTo>
                      <a:pt x="3846" y="798"/>
                    </a:lnTo>
                    <a:lnTo>
                      <a:pt x="3846" y="798"/>
                    </a:lnTo>
                    <a:lnTo>
                      <a:pt x="3846" y="792"/>
                    </a:lnTo>
                    <a:lnTo>
                      <a:pt x="3846" y="792"/>
                    </a:lnTo>
                    <a:lnTo>
                      <a:pt x="3846" y="792"/>
                    </a:lnTo>
                    <a:lnTo>
                      <a:pt x="3858" y="558"/>
                    </a:lnTo>
                    <a:lnTo>
                      <a:pt x="3858" y="558"/>
                    </a:lnTo>
                    <a:lnTo>
                      <a:pt x="3858" y="552"/>
                    </a:lnTo>
                    <a:lnTo>
                      <a:pt x="3858" y="552"/>
                    </a:lnTo>
                    <a:lnTo>
                      <a:pt x="3858" y="546"/>
                    </a:lnTo>
                    <a:lnTo>
                      <a:pt x="3864" y="546"/>
                    </a:lnTo>
                    <a:lnTo>
                      <a:pt x="3864" y="540"/>
                    </a:lnTo>
                    <a:lnTo>
                      <a:pt x="3864" y="540"/>
                    </a:lnTo>
                    <a:lnTo>
                      <a:pt x="3864" y="534"/>
                    </a:lnTo>
                    <a:lnTo>
                      <a:pt x="3864" y="534"/>
                    </a:lnTo>
                    <a:lnTo>
                      <a:pt x="3864" y="528"/>
                    </a:lnTo>
                    <a:lnTo>
                      <a:pt x="3864" y="528"/>
                    </a:lnTo>
                    <a:lnTo>
                      <a:pt x="3864" y="522"/>
                    </a:lnTo>
                    <a:lnTo>
                      <a:pt x="3864" y="522"/>
                    </a:lnTo>
                    <a:lnTo>
                      <a:pt x="3864" y="516"/>
                    </a:lnTo>
                    <a:lnTo>
                      <a:pt x="3864" y="516"/>
                    </a:lnTo>
                    <a:lnTo>
                      <a:pt x="3864" y="510"/>
                    </a:lnTo>
                    <a:lnTo>
                      <a:pt x="3864" y="510"/>
                    </a:lnTo>
                    <a:lnTo>
                      <a:pt x="3864" y="504"/>
                    </a:lnTo>
                    <a:lnTo>
                      <a:pt x="3864" y="504"/>
                    </a:lnTo>
                    <a:lnTo>
                      <a:pt x="3864" y="498"/>
                    </a:lnTo>
                    <a:lnTo>
                      <a:pt x="3864" y="498"/>
                    </a:lnTo>
                    <a:lnTo>
                      <a:pt x="3864" y="492"/>
                    </a:lnTo>
                    <a:lnTo>
                      <a:pt x="3864" y="492"/>
                    </a:lnTo>
                    <a:lnTo>
                      <a:pt x="3864" y="486"/>
                    </a:lnTo>
                    <a:lnTo>
                      <a:pt x="3864" y="486"/>
                    </a:lnTo>
                    <a:lnTo>
                      <a:pt x="3864" y="480"/>
                    </a:lnTo>
                    <a:lnTo>
                      <a:pt x="3864" y="480"/>
                    </a:lnTo>
                    <a:lnTo>
                      <a:pt x="3864" y="474"/>
                    </a:lnTo>
                    <a:lnTo>
                      <a:pt x="3864" y="474"/>
                    </a:lnTo>
                    <a:lnTo>
                      <a:pt x="3864" y="468"/>
                    </a:lnTo>
                    <a:lnTo>
                      <a:pt x="3864" y="468"/>
                    </a:lnTo>
                    <a:lnTo>
                      <a:pt x="3864" y="462"/>
                    </a:lnTo>
                    <a:lnTo>
                      <a:pt x="3864" y="462"/>
                    </a:lnTo>
                    <a:lnTo>
                      <a:pt x="3864" y="456"/>
                    </a:lnTo>
                    <a:lnTo>
                      <a:pt x="3864" y="456"/>
                    </a:lnTo>
                    <a:lnTo>
                      <a:pt x="3864" y="456"/>
                    </a:lnTo>
                    <a:lnTo>
                      <a:pt x="3864" y="450"/>
                    </a:lnTo>
                    <a:lnTo>
                      <a:pt x="3864" y="450"/>
                    </a:lnTo>
                    <a:lnTo>
                      <a:pt x="3864" y="450"/>
                    </a:lnTo>
                    <a:lnTo>
                      <a:pt x="3864" y="450"/>
                    </a:lnTo>
                    <a:lnTo>
                      <a:pt x="3864" y="450"/>
                    </a:lnTo>
                    <a:lnTo>
                      <a:pt x="3864" y="444"/>
                    </a:lnTo>
                    <a:lnTo>
                      <a:pt x="3864" y="444"/>
                    </a:lnTo>
                    <a:lnTo>
                      <a:pt x="3864" y="444"/>
                    </a:lnTo>
                    <a:lnTo>
                      <a:pt x="3864" y="444"/>
                    </a:lnTo>
                    <a:lnTo>
                      <a:pt x="3864" y="444"/>
                    </a:lnTo>
                    <a:lnTo>
                      <a:pt x="3864" y="444"/>
                    </a:lnTo>
                    <a:lnTo>
                      <a:pt x="3864" y="450"/>
                    </a:lnTo>
                    <a:lnTo>
                      <a:pt x="3864" y="450"/>
                    </a:lnTo>
                    <a:lnTo>
                      <a:pt x="3864" y="450"/>
                    </a:lnTo>
                    <a:lnTo>
                      <a:pt x="3864" y="450"/>
                    </a:lnTo>
                    <a:lnTo>
                      <a:pt x="3864" y="450"/>
                    </a:lnTo>
                    <a:lnTo>
                      <a:pt x="3864" y="456"/>
                    </a:lnTo>
                    <a:lnTo>
                      <a:pt x="3864" y="456"/>
                    </a:lnTo>
                    <a:lnTo>
                      <a:pt x="3864" y="456"/>
                    </a:lnTo>
                    <a:lnTo>
                      <a:pt x="3864" y="462"/>
                    </a:lnTo>
                    <a:lnTo>
                      <a:pt x="3864" y="462"/>
                    </a:lnTo>
                    <a:lnTo>
                      <a:pt x="3870" y="468"/>
                    </a:lnTo>
                    <a:lnTo>
                      <a:pt x="3870" y="468"/>
                    </a:lnTo>
                    <a:lnTo>
                      <a:pt x="3870" y="474"/>
                    </a:lnTo>
                    <a:lnTo>
                      <a:pt x="3870" y="474"/>
                    </a:lnTo>
                    <a:lnTo>
                      <a:pt x="3870" y="480"/>
                    </a:lnTo>
                    <a:lnTo>
                      <a:pt x="3870" y="480"/>
                    </a:lnTo>
                    <a:lnTo>
                      <a:pt x="3870" y="486"/>
                    </a:lnTo>
                    <a:lnTo>
                      <a:pt x="3870" y="486"/>
                    </a:lnTo>
                    <a:lnTo>
                      <a:pt x="3870" y="492"/>
                    </a:lnTo>
                    <a:lnTo>
                      <a:pt x="3870" y="492"/>
                    </a:lnTo>
                    <a:lnTo>
                      <a:pt x="3870" y="498"/>
                    </a:lnTo>
                    <a:lnTo>
                      <a:pt x="3870" y="498"/>
                    </a:lnTo>
                    <a:lnTo>
                      <a:pt x="3870" y="504"/>
                    </a:lnTo>
                    <a:lnTo>
                      <a:pt x="3870" y="504"/>
                    </a:lnTo>
                    <a:lnTo>
                      <a:pt x="3870" y="510"/>
                    </a:lnTo>
                    <a:lnTo>
                      <a:pt x="3870" y="510"/>
                    </a:lnTo>
                    <a:lnTo>
                      <a:pt x="3870" y="516"/>
                    </a:lnTo>
                    <a:lnTo>
                      <a:pt x="3870" y="516"/>
                    </a:lnTo>
                    <a:lnTo>
                      <a:pt x="3870" y="522"/>
                    </a:lnTo>
                    <a:lnTo>
                      <a:pt x="3870" y="522"/>
                    </a:lnTo>
                    <a:lnTo>
                      <a:pt x="3870" y="528"/>
                    </a:lnTo>
                    <a:lnTo>
                      <a:pt x="3870" y="528"/>
                    </a:lnTo>
                    <a:lnTo>
                      <a:pt x="3870" y="534"/>
                    </a:lnTo>
                    <a:lnTo>
                      <a:pt x="3870" y="534"/>
                    </a:lnTo>
                    <a:lnTo>
                      <a:pt x="3870" y="540"/>
                    </a:lnTo>
                    <a:lnTo>
                      <a:pt x="3870" y="540"/>
                    </a:lnTo>
                    <a:lnTo>
                      <a:pt x="3870" y="546"/>
                    </a:lnTo>
                    <a:lnTo>
                      <a:pt x="3870" y="546"/>
                    </a:lnTo>
                    <a:lnTo>
                      <a:pt x="3870" y="552"/>
                    </a:lnTo>
                    <a:lnTo>
                      <a:pt x="3870" y="552"/>
                    </a:lnTo>
                    <a:lnTo>
                      <a:pt x="3870" y="558"/>
                    </a:lnTo>
                    <a:lnTo>
                      <a:pt x="3870" y="558"/>
                    </a:lnTo>
                    <a:lnTo>
                      <a:pt x="3882" y="792"/>
                    </a:lnTo>
                    <a:lnTo>
                      <a:pt x="3882" y="792"/>
                    </a:lnTo>
                    <a:lnTo>
                      <a:pt x="3882" y="792"/>
                    </a:lnTo>
                    <a:lnTo>
                      <a:pt x="3882" y="798"/>
                    </a:lnTo>
                    <a:lnTo>
                      <a:pt x="3882" y="798"/>
                    </a:lnTo>
                    <a:lnTo>
                      <a:pt x="3882" y="798"/>
                    </a:lnTo>
                    <a:lnTo>
                      <a:pt x="3882" y="798"/>
                    </a:lnTo>
                    <a:lnTo>
                      <a:pt x="3882" y="798"/>
                    </a:lnTo>
                    <a:lnTo>
                      <a:pt x="3882" y="804"/>
                    </a:lnTo>
                    <a:lnTo>
                      <a:pt x="3882" y="804"/>
                    </a:lnTo>
                    <a:lnTo>
                      <a:pt x="3882" y="804"/>
                    </a:lnTo>
                    <a:lnTo>
                      <a:pt x="3882" y="804"/>
                    </a:lnTo>
                    <a:lnTo>
                      <a:pt x="3882" y="804"/>
                    </a:lnTo>
                    <a:lnTo>
                      <a:pt x="3888" y="804"/>
                    </a:lnTo>
                    <a:lnTo>
                      <a:pt x="3888" y="810"/>
                    </a:lnTo>
                    <a:lnTo>
                      <a:pt x="3888" y="810"/>
                    </a:lnTo>
                    <a:lnTo>
                      <a:pt x="3888" y="810"/>
                    </a:lnTo>
                    <a:lnTo>
                      <a:pt x="3888" y="810"/>
                    </a:lnTo>
                    <a:lnTo>
                      <a:pt x="3888" y="810"/>
                    </a:lnTo>
                    <a:lnTo>
                      <a:pt x="3888" y="810"/>
                    </a:lnTo>
                    <a:lnTo>
                      <a:pt x="3888" y="816"/>
                    </a:lnTo>
                    <a:lnTo>
                      <a:pt x="3888" y="816"/>
                    </a:lnTo>
                    <a:lnTo>
                      <a:pt x="3888" y="816"/>
                    </a:lnTo>
                    <a:lnTo>
                      <a:pt x="3888" y="816"/>
                    </a:lnTo>
                    <a:lnTo>
                      <a:pt x="3888" y="816"/>
                    </a:lnTo>
                    <a:lnTo>
                      <a:pt x="3888" y="816"/>
                    </a:lnTo>
                    <a:lnTo>
                      <a:pt x="3888" y="816"/>
                    </a:lnTo>
                    <a:lnTo>
                      <a:pt x="3888" y="822"/>
                    </a:lnTo>
                    <a:lnTo>
                      <a:pt x="3888" y="822"/>
                    </a:lnTo>
                    <a:lnTo>
                      <a:pt x="3888" y="822"/>
                    </a:lnTo>
                    <a:lnTo>
                      <a:pt x="3888" y="822"/>
                    </a:lnTo>
                    <a:lnTo>
                      <a:pt x="3888" y="822"/>
                    </a:lnTo>
                    <a:lnTo>
                      <a:pt x="3888" y="822"/>
                    </a:lnTo>
                    <a:lnTo>
                      <a:pt x="3888" y="822"/>
                    </a:lnTo>
                    <a:lnTo>
                      <a:pt x="3888" y="822"/>
                    </a:lnTo>
                    <a:lnTo>
                      <a:pt x="3888" y="828"/>
                    </a:lnTo>
                    <a:lnTo>
                      <a:pt x="3888" y="828"/>
                    </a:lnTo>
                    <a:lnTo>
                      <a:pt x="3888" y="828"/>
                    </a:lnTo>
                    <a:lnTo>
                      <a:pt x="3888" y="828"/>
                    </a:lnTo>
                    <a:lnTo>
                      <a:pt x="3888" y="828"/>
                    </a:lnTo>
                    <a:lnTo>
                      <a:pt x="3888" y="828"/>
                    </a:lnTo>
                    <a:lnTo>
                      <a:pt x="3888" y="828"/>
                    </a:lnTo>
                    <a:lnTo>
                      <a:pt x="3888" y="828"/>
                    </a:lnTo>
                    <a:lnTo>
                      <a:pt x="3888" y="828"/>
                    </a:lnTo>
                    <a:lnTo>
                      <a:pt x="3888" y="828"/>
                    </a:lnTo>
                    <a:lnTo>
                      <a:pt x="3888" y="828"/>
                    </a:lnTo>
                    <a:lnTo>
                      <a:pt x="3888" y="828"/>
                    </a:lnTo>
                    <a:lnTo>
                      <a:pt x="3888" y="828"/>
                    </a:lnTo>
                    <a:lnTo>
                      <a:pt x="3888" y="828"/>
                    </a:lnTo>
                    <a:lnTo>
                      <a:pt x="3888" y="828"/>
                    </a:lnTo>
                    <a:lnTo>
                      <a:pt x="3888" y="828"/>
                    </a:lnTo>
                    <a:lnTo>
                      <a:pt x="3888" y="828"/>
                    </a:lnTo>
                    <a:lnTo>
                      <a:pt x="3888" y="828"/>
                    </a:lnTo>
                    <a:lnTo>
                      <a:pt x="3888" y="828"/>
                    </a:lnTo>
                    <a:lnTo>
                      <a:pt x="3888" y="828"/>
                    </a:lnTo>
                    <a:lnTo>
                      <a:pt x="3888" y="822"/>
                    </a:lnTo>
                    <a:lnTo>
                      <a:pt x="3888" y="822"/>
                    </a:lnTo>
                    <a:lnTo>
                      <a:pt x="3888" y="822"/>
                    </a:lnTo>
                    <a:lnTo>
                      <a:pt x="3888" y="822"/>
                    </a:lnTo>
                    <a:lnTo>
                      <a:pt x="3888" y="822"/>
                    </a:lnTo>
                    <a:lnTo>
                      <a:pt x="3888" y="822"/>
                    </a:lnTo>
                    <a:lnTo>
                      <a:pt x="3888" y="822"/>
                    </a:lnTo>
                    <a:lnTo>
                      <a:pt x="3888" y="822"/>
                    </a:lnTo>
                    <a:lnTo>
                      <a:pt x="3888" y="822"/>
                    </a:lnTo>
                    <a:lnTo>
                      <a:pt x="3888" y="816"/>
                    </a:lnTo>
                    <a:lnTo>
                      <a:pt x="3888" y="816"/>
                    </a:lnTo>
                    <a:lnTo>
                      <a:pt x="3888" y="816"/>
                    </a:lnTo>
                    <a:lnTo>
                      <a:pt x="3894" y="816"/>
                    </a:lnTo>
                    <a:lnTo>
                      <a:pt x="3894" y="816"/>
                    </a:lnTo>
                    <a:lnTo>
                      <a:pt x="3894" y="816"/>
                    </a:lnTo>
                    <a:lnTo>
                      <a:pt x="3894" y="816"/>
                    </a:lnTo>
                    <a:lnTo>
                      <a:pt x="3894" y="810"/>
                    </a:lnTo>
                    <a:lnTo>
                      <a:pt x="3894" y="810"/>
                    </a:lnTo>
                    <a:lnTo>
                      <a:pt x="3894" y="810"/>
                    </a:lnTo>
                    <a:lnTo>
                      <a:pt x="3894" y="810"/>
                    </a:lnTo>
                    <a:lnTo>
                      <a:pt x="3894" y="810"/>
                    </a:lnTo>
                    <a:lnTo>
                      <a:pt x="3894" y="810"/>
                    </a:lnTo>
                    <a:lnTo>
                      <a:pt x="3894" y="804"/>
                    </a:lnTo>
                    <a:lnTo>
                      <a:pt x="3894" y="804"/>
                    </a:lnTo>
                    <a:lnTo>
                      <a:pt x="3894" y="804"/>
                    </a:lnTo>
                    <a:lnTo>
                      <a:pt x="3894" y="804"/>
                    </a:lnTo>
                    <a:lnTo>
                      <a:pt x="3894" y="804"/>
                    </a:lnTo>
                    <a:lnTo>
                      <a:pt x="3894" y="804"/>
                    </a:lnTo>
                    <a:lnTo>
                      <a:pt x="3894" y="798"/>
                    </a:lnTo>
                    <a:lnTo>
                      <a:pt x="3894" y="798"/>
                    </a:lnTo>
                    <a:lnTo>
                      <a:pt x="3894" y="798"/>
                    </a:lnTo>
                    <a:lnTo>
                      <a:pt x="3894" y="798"/>
                    </a:lnTo>
                    <a:lnTo>
                      <a:pt x="3894" y="798"/>
                    </a:lnTo>
                    <a:lnTo>
                      <a:pt x="3894" y="792"/>
                    </a:lnTo>
                    <a:lnTo>
                      <a:pt x="3894" y="792"/>
                    </a:lnTo>
                    <a:lnTo>
                      <a:pt x="3906" y="558"/>
                    </a:lnTo>
                    <a:lnTo>
                      <a:pt x="3906" y="558"/>
                    </a:lnTo>
                    <a:lnTo>
                      <a:pt x="3906" y="558"/>
                    </a:lnTo>
                    <a:lnTo>
                      <a:pt x="3906" y="558"/>
                    </a:lnTo>
                    <a:lnTo>
                      <a:pt x="3906" y="552"/>
                    </a:lnTo>
                    <a:lnTo>
                      <a:pt x="3906" y="552"/>
                    </a:lnTo>
                    <a:lnTo>
                      <a:pt x="3906" y="546"/>
                    </a:lnTo>
                    <a:lnTo>
                      <a:pt x="3906" y="546"/>
                    </a:lnTo>
                    <a:lnTo>
                      <a:pt x="3906" y="540"/>
                    </a:lnTo>
                    <a:lnTo>
                      <a:pt x="3906" y="540"/>
                    </a:lnTo>
                    <a:lnTo>
                      <a:pt x="3906" y="534"/>
                    </a:lnTo>
                    <a:lnTo>
                      <a:pt x="3906" y="534"/>
                    </a:lnTo>
                    <a:lnTo>
                      <a:pt x="3906" y="528"/>
                    </a:lnTo>
                    <a:lnTo>
                      <a:pt x="3906" y="528"/>
                    </a:lnTo>
                    <a:lnTo>
                      <a:pt x="3906" y="522"/>
                    </a:lnTo>
                    <a:lnTo>
                      <a:pt x="3906" y="522"/>
                    </a:lnTo>
                    <a:lnTo>
                      <a:pt x="3906" y="516"/>
                    </a:lnTo>
                    <a:lnTo>
                      <a:pt x="3906" y="516"/>
                    </a:lnTo>
                    <a:lnTo>
                      <a:pt x="3906" y="510"/>
                    </a:lnTo>
                    <a:lnTo>
                      <a:pt x="3906" y="510"/>
                    </a:lnTo>
                    <a:lnTo>
                      <a:pt x="3906" y="504"/>
                    </a:lnTo>
                    <a:lnTo>
                      <a:pt x="3906" y="504"/>
                    </a:lnTo>
                    <a:lnTo>
                      <a:pt x="3912" y="498"/>
                    </a:lnTo>
                    <a:lnTo>
                      <a:pt x="3912" y="498"/>
                    </a:lnTo>
                    <a:lnTo>
                      <a:pt x="3912" y="492"/>
                    </a:lnTo>
                    <a:lnTo>
                      <a:pt x="3912" y="492"/>
                    </a:lnTo>
                    <a:lnTo>
                      <a:pt x="3912" y="486"/>
                    </a:lnTo>
                    <a:lnTo>
                      <a:pt x="3912" y="486"/>
                    </a:lnTo>
                    <a:lnTo>
                      <a:pt x="3912" y="480"/>
                    </a:lnTo>
                    <a:lnTo>
                      <a:pt x="3912" y="480"/>
                    </a:lnTo>
                    <a:lnTo>
                      <a:pt x="3912" y="474"/>
                    </a:lnTo>
                    <a:lnTo>
                      <a:pt x="3912" y="474"/>
                    </a:lnTo>
                    <a:lnTo>
                      <a:pt x="3912" y="468"/>
                    </a:lnTo>
                    <a:lnTo>
                      <a:pt x="3912" y="468"/>
                    </a:lnTo>
                    <a:lnTo>
                      <a:pt x="3912" y="462"/>
                    </a:lnTo>
                    <a:lnTo>
                      <a:pt x="3912" y="462"/>
                    </a:lnTo>
                    <a:lnTo>
                      <a:pt x="3912" y="462"/>
                    </a:lnTo>
                    <a:lnTo>
                      <a:pt x="3912" y="456"/>
                    </a:lnTo>
                    <a:lnTo>
                      <a:pt x="3912" y="456"/>
                    </a:lnTo>
                    <a:lnTo>
                      <a:pt x="3912" y="456"/>
                    </a:lnTo>
                    <a:lnTo>
                      <a:pt x="3912" y="456"/>
                    </a:lnTo>
                    <a:lnTo>
                      <a:pt x="3912" y="456"/>
                    </a:lnTo>
                    <a:lnTo>
                      <a:pt x="3912" y="456"/>
                    </a:lnTo>
                    <a:lnTo>
                      <a:pt x="3912" y="456"/>
                    </a:lnTo>
                    <a:lnTo>
                      <a:pt x="3912" y="450"/>
                    </a:lnTo>
                    <a:lnTo>
                      <a:pt x="3912" y="450"/>
                    </a:lnTo>
                    <a:lnTo>
                      <a:pt x="3912" y="456"/>
                    </a:lnTo>
                    <a:lnTo>
                      <a:pt x="3912" y="456"/>
                    </a:lnTo>
                    <a:lnTo>
                      <a:pt x="3912" y="456"/>
                    </a:lnTo>
                    <a:lnTo>
                      <a:pt x="3912" y="456"/>
                    </a:lnTo>
                    <a:lnTo>
                      <a:pt x="3912" y="456"/>
                    </a:lnTo>
                    <a:lnTo>
                      <a:pt x="3912" y="456"/>
                    </a:lnTo>
                    <a:lnTo>
                      <a:pt x="3912" y="456"/>
                    </a:lnTo>
                    <a:lnTo>
                      <a:pt x="3912" y="462"/>
                    </a:lnTo>
                    <a:lnTo>
                      <a:pt x="3912" y="462"/>
                    </a:lnTo>
                    <a:lnTo>
                      <a:pt x="3912" y="462"/>
                    </a:lnTo>
                    <a:lnTo>
                      <a:pt x="3912" y="468"/>
                    </a:lnTo>
                    <a:lnTo>
                      <a:pt x="3912" y="468"/>
                    </a:lnTo>
                    <a:lnTo>
                      <a:pt x="3912" y="474"/>
                    </a:lnTo>
                    <a:lnTo>
                      <a:pt x="3912" y="474"/>
                    </a:lnTo>
                    <a:lnTo>
                      <a:pt x="3912" y="480"/>
                    </a:lnTo>
                    <a:lnTo>
                      <a:pt x="3912" y="480"/>
                    </a:lnTo>
                    <a:lnTo>
                      <a:pt x="3912" y="486"/>
                    </a:lnTo>
                    <a:lnTo>
                      <a:pt x="3912" y="486"/>
                    </a:lnTo>
                    <a:lnTo>
                      <a:pt x="3912" y="492"/>
                    </a:lnTo>
                    <a:lnTo>
                      <a:pt x="3912" y="492"/>
                    </a:lnTo>
                    <a:lnTo>
                      <a:pt x="3912" y="498"/>
                    </a:lnTo>
                    <a:lnTo>
                      <a:pt x="3912" y="498"/>
                    </a:lnTo>
                    <a:lnTo>
                      <a:pt x="3912" y="504"/>
                    </a:lnTo>
                    <a:lnTo>
                      <a:pt x="3912" y="504"/>
                    </a:lnTo>
                    <a:lnTo>
                      <a:pt x="3912" y="510"/>
                    </a:lnTo>
                    <a:lnTo>
                      <a:pt x="3912" y="510"/>
                    </a:lnTo>
                    <a:lnTo>
                      <a:pt x="3912" y="516"/>
                    </a:lnTo>
                    <a:lnTo>
                      <a:pt x="3912" y="516"/>
                    </a:lnTo>
                    <a:lnTo>
                      <a:pt x="3912" y="522"/>
                    </a:lnTo>
                    <a:lnTo>
                      <a:pt x="3918" y="522"/>
                    </a:lnTo>
                    <a:lnTo>
                      <a:pt x="3918" y="528"/>
                    </a:lnTo>
                    <a:lnTo>
                      <a:pt x="3918" y="528"/>
                    </a:lnTo>
                    <a:lnTo>
                      <a:pt x="3918" y="534"/>
                    </a:lnTo>
                    <a:lnTo>
                      <a:pt x="3918" y="534"/>
                    </a:lnTo>
                    <a:lnTo>
                      <a:pt x="3918" y="540"/>
                    </a:lnTo>
                    <a:lnTo>
                      <a:pt x="3918" y="540"/>
                    </a:lnTo>
                    <a:lnTo>
                      <a:pt x="3918" y="546"/>
                    </a:lnTo>
                    <a:lnTo>
                      <a:pt x="3918" y="546"/>
                    </a:lnTo>
                    <a:lnTo>
                      <a:pt x="3918" y="552"/>
                    </a:lnTo>
                    <a:lnTo>
                      <a:pt x="3918" y="552"/>
                    </a:lnTo>
                    <a:lnTo>
                      <a:pt x="3918" y="558"/>
                    </a:lnTo>
                    <a:lnTo>
                      <a:pt x="3918" y="558"/>
                    </a:lnTo>
                    <a:lnTo>
                      <a:pt x="3918" y="564"/>
                    </a:lnTo>
                    <a:lnTo>
                      <a:pt x="3918" y="564"/>
                    </a:lnTo>
                    <a:lnTo>
                      <a:pt x="3930" y="792"/>
                    </a:lnTo>
                    <a:lnTo>
                      <a:pt x="3930" y="792"/>
                    </a:lnTo>
                    <a:lnTo>
                      <a:pt x="3930" y="798"/>
                    </a:lnTo>
                    <a:lnTo>
                      <a:pt x="3930" y="798"/>
                    </a:lnTo>
                    <a:lnTo>
                      <a:pt x="3930" y="798"/>
                    </a:lnTo>
                    <a:lnTo>
                      <a:pt x="3930" y="798"/>
                    </a:lnTo>
                    <a:lnTo>
                      <a:pt x="3930" y="798"/>
                    </a:lnTo>
                    <a:lnTo>
                      <a:pt x="3930" y="804"/>
                    </a:lnTo>
                    <a:lnTo>
                      <a:pt x="3930" y="804"/>
                    </a:lnTo>
                    <a:lnTo>
                      <a:pt x="3930" y="804"/>
                    </a:lnTo>
                    <a:lnTo>
                      <a:pt x="3930" y="804"/>
                    </a:lnTo>
                    <a:lnTo>
                      <a:pt x="3930" y="804"/>
                    </a:lnTo>
                    <a:lnTo>
                      <a:pt x="3930" y="804"/>
                    </a:lnTo>
                    <a:lnTo>
                      <a:pt x="3930" y="810"/>
                    </a:lnTo>
                    <a:lnTo>
                      <a:pt x="3930" y="810"/>
                    </a:lnTo>
                    <a:lnTo>
                      <a:pt x="3930" y="810"/>
                    </a:lnTo>
                    <a:lnTo>
                      <a:pt x="3930" y="810"/>
                    </a:lnTo>
                    <a:lnTo>
                      <a:pt x="3930" y="810"/>
                    </a:lnTo>
                    <a:lnTo>
                      <a:pt x="3930" y="810"/>
                    </a:lnTo>
                    <a:lnTo>
                      <a:pt x="3930" y="816"/>
                    </a:lnTo>
                    <a:lnTo>
                      <a:pt x="3930" y="816"/>
                    </a:lnTo>
                    <a:lnTo>
                      <a:pt x="3930" y="816"/>
                    </a:lnTo>
                    <a:lnTo>
                      <a:pt x="3930" y="816"/>
                    </a:lnTo>
                    <a:lnTo>
                      <a:pt x="3930" y="816"/>
                    </a:lnTo>
                    <a:lnTo>
                      <a:pt x="3930" y="816"/>
                    </a:lnTo>
                    <a:lnTo>
                      <a:pt x="3930" y="816"/>
                    </a:lnTo>
                    <a:lnTo>
                      <a:pt x="3930" y="822"/>
                    </a:lnTo>
                    <a:lnTo>
                      <a:pt x="3930" y="822"/>
                    </a:lnTo>
                    <a:lnTo>
                      <a:pt x="3930" y="822"/>
                    </a:lnTo>
                    <a:lnTo>
                      <a:pt x="3930" y="822"/>
                    </a:lnTo>
                    <a:lnTo>
                      <a:pt x="3936" y="822"/>
                    </a:lnTo>
                    <a:lnTo>
                      <a:pt x="3936" y="822"/>
                    </a:lnTo>
                    <a:lnTo>
                      <a:pt x="3936" y="822"/>
                    </a:lnTo>
                    <a:lnTo>
                      <a:pt x="3936" y="822"/>
                    </a:lnTo>
                    <a:lnTo>
                      <a:pt x="3936" y="828"/>
                    </a:lnTo>
                    <a:lnTo>
                      <a:pt x="3936" y="828"/>
                    </a:lnTo>
                    <a:lnTo>
                      <a:pt x="3936" y="828"/>
                    </a:lnTo>
                    <a:lnTo>
                      <a:pt x="3936" y="828"/>
                    </a:lnTo>
                    <a:lnTo>
                      <a:pt x="3936" y="828"/>
                    </a:lnTo>
                    <a:lnTo>
                      <a:pt x="3936" y="828"/>
                    </a:lnTo>
                    <a:lnTo>
                      <a:pt x="3936" y="828"/>
                    </a:lnTo>
                    <a:lnTo>
                      <a:pt x="3936" y="828"/>
                    </a:lnTo>
                    <a:lnTo>
                      <a:pt x="3936" y="828"/>
                    </a:lnTo>
                    <a:lnTo>
                      <a:pt x="3936" y="828"/>
                    </a:lnTo>
                    <a:lnTo>
                      <a:pt x="3936" y="828"/>
                    </a:lnTo>
                    <a:lnTo>
                      <a:pt x="3936" y="828"/>
                    </a:lnTo>
                    <a:lnTo>
                      <a:pt x="3936" y="828"/>
                    </a:lnTo>
                    <a:lnTo>
                      <a:pt x="3936" y="828"/>
                    </a:lnTo>
                    <a:lnTo>
                      <a:pt x="3936" y="828"/>
                    </a:lnTo>
                    <a:lnTo>
                      <a:pt x="3936" y="828"/>
                    </a:lnTo>
                    <a:lnTo>
                      <a:pt x="3936" y="828"/>
                    </a:lnTo>
                    <a:lnTo>
                      <a:pt x="3936" y="828"/>
                    </a:lnTo>
                    <a:lnTo>
                      <a:pt x="3936" y="828"/>
                    </a:lnTo>
                    <a:lnTo>
                      <a:pt x="3936" y="828"/>
                    </a:lnTo>
                    <a:lnTo>
                      <a:pt x="3936" y="828"/>
                    </a:lnTo>
                    <a:lnTo>
                      <a:pt x="3936" y="828"/>
                    </a:lnTo>
                    <a:lnTo>
                      <a:pt x="3936" y="822"/>
                    </a:lnTo>
                    <a:lnTo>
                      <a:pt x="3936" y="822"/>
                    </a:lnTo>
                    <a:lnTo>
                      <a:pt x="3936" y="822"/>
                    </a:lnTo>
                    <a:lnTo>
                      <a:pt x="3936" y="822"/>
                    </a:lnTo>
                    <a:lnTo>
                      <a:pt x="3936" y="822"/>
                    </a:lnTo>
                    <a:lnTo>
                      <a:pt x="3936" y="822"/>
                    </a:lnTo>
                    <a:lnTo>
                      <a:pt x="3936" y="822"/>
                    </a:lnTo>
                    <a:lnTo>
                      <a:pt x="3936" y="822"/>
                    </a:lnTo>
                    <a:lnTo>
                      <a:pt x="3936" y="816"/>
                    </a:lnTo>
                    <a:lnTo>
                      <a:pt x="3936" y="816"/>
                    </a:lnTo>
                    <a:lnTo>
                      <a:pt x="3936" y="816"/>
                    </a:lnTo>
                    <a:lnTo>
                      <a:pt x="3936" y="816"/>
                    </a:lnTo>
                    <a:lnTo>
                      <a:pt x="3936" y="816"/>
                    </a:lnTo>
                    <a:lnTo>
                      <a:pt x="3936" y="816"/>
                    </a:lnTo>
                    <a:lnTo>
                      <a:pt x="3936" y="810"/>
                    </a:lnTo>
                    <a:lnTo>
                      <a:pt x="3936" y="810"/>
                    </a:lnTo>
                    <a:lnTo>
                      <a:pt x="3936" y="810"/>
                    </a:lnTo>
                    <a:lnTo>
                      <a:pt x="3936" y="810"/>
                    </a:lnTo>
                    <a:lnTo>
                      <a:pt x="3936" y="810"/>
                    </a:lnTo>
                    <a:lnTo>
                      <a:pt x="3936" y="810"/>
                    </a:lnTo>
                    <a:lnTo>
                      <a:pt x="3936" y="804"/>
                    </a:lnTo>
                    <a:lnTo>
                      <a:pt x="3936" y="804"/>
                    </a:lnTo>
                    <a:lnTo>
                      <a:pt x="3936" y="804"/>
                    </a:lnTo>
                    <a:lnTo>
                      <a:pt x="3936" y="804"/>
                    </a:lnTo>
                    <a:lnTo>
                      <a:pt x="3936" y="804"/>
                    </a:lnTo>
                    <a:lnTo>
                      <a:pt x="3936" y="804"/>
                    </a:lnTo>
                    <a:lnTo>
                      <a:pt x="3936" y="798"/>
                    </a:lnTo>
                    <a:lnTo>
                      <a:pt x="3936" y="798"/>
                    </a:lnTo>
                    <a:lnTo>
                      <a:pt x="3942" y="798"/>
                    </a:lnTo>
                    <a:lnTo>
                      <a:pt x="3942" y="798"/>
                    </a:lnTo>
                    <a:lnTo>
                      <a:pt x="3942" y="798"/>
                    </a:lnTo>
                    <a:lnTo>
                      <a:pt x="3942" y="792"/>
                    </a:lnTo>
                    <a:lnTo>
                      <a:pt x="3942" y="792"/>
                    </a:lnTo>
                    <a:lnTo>
                      <a:pt x="3942" y="792"/>
                    </a:lnTo>
                    <a:lnTo>
                      <a:pt x="3954" y="558"/>
                    </a:lnTo>
                    <a:lnTo>
                      <a:pt x="3954" y="558"/>
                    </a:lnTo>
                    <a:lnTo>
                      <a:pt x="3954" y="552"/>
                    </a:lnTo>
                    <a:lnTo>
                      <a:pt x="3954" y="552"/>
                    </a:lnTo>
                    <a:lnTo>
                      <a:pt x="3954" y="546"/>
                    </a:lnTo>
                    <a:lnTo>
                      <a:pt x="3954" y="546"/>
                    </a:lnTo>
                    <a:lnTo>
                      <a:pt x="3954" y="540"/>
                    </a:lnTo>
                    <a:lnTo>
                      <a:pt x="3954" y="540"/>
                    </a:lnTo>
                    <a:lnTo>
                      <a:pt x="3954" y="534"/>
                    </a:lnTo>
                    <a:lnTo>
                      <a:pt x="3954" y="534"/>
                    </a:lnTo>
                    <a:lnTo>
                      <a:pt x="3954" y="528"/>
                    </a:lnTo>
                    <a:lnTo>
                      <a:pt x="3954" y="528"/>
                    </a:lnTo>
                    <a:lnTo>
                      <a:pt x="3954" y="522"/>
                    </a:lnTo>
                    <a:lnTo>
                      <a:pt x="3954" y="522"/>
                    </a:lnTo>
                    <a:lnTo>
                      <a:pt x="3954" y="516"/>
                    </a:lnTo>
                    <a:lnTo>
                      <a:pt x="3954" y="516"/>
                    </a:lnTo>
                    <a:lnTo>
                      <a:pt x="3954" y="510"/>
                    </a:lnTo>
                    <a:lnTo>
                      <a:pt x="3954" y="510"/>
                    </a:lnTo>
                    <a:lnTo>
                      <a:pt x="3954" y="504"/>
                    </a:lnTo>
                    <a:lnTo>
                      <a:pt x="3954" y="504"/>
                    </a:lnTo>
                    <a:lnTo>
                      <a:pt x="3954" y="498"/>
                    </a:lnTo>
                    <a:lnTo>
                      <a:pt x="3954" y="498"/>
                    </a:lnTo>
                    <a:lnTo>
                      <a:pt x="3954" y="492"/>
                    </a:lnTo>
                    <a:lnTo>
                      <a:pt x="3954" y="492"/>
                    </a:lnTo>
                    <a:lnTo>
                      <a:pt x="3954" y="486"/>
                    </a:lnTo>
                    <a:lnTo>
                      <a:pt x="3954" y="486"/>
                    </a:lnTo>
                    <a:lnTo>
                      <a:pt x="3954" y="480"/>
                    </a:lnTo>
                    <a:lnTo>
                      <a:pt x="3954" y="480"/>
                    </a:lnTo>
                    <a:lnTo>
                      <a:pt x="3954" y="474"/>
                    </a:lnTo>
                    <a:lnTo>
                      <a:pt x="3954" y="474"/>
                    </a:lnTo>
                    <a:lnTo>
                      <a:pt x="3954" y="468"/>
                    </a:lnTo>
                    <a:lnTo>
                      <a:pt x="3954" y="468"/>
                    </a:lnTo>
                    <a:lnTo>
                      <a:pt x="3954" y="462"/>
                    </a:lnTo>
                    <a:lnTo>
                      <a:pt x="3954" y="462"/>
                    </a:lnTo>
                    <a:lnTo>
                      <a:pt x="3954" y="456"/>
                    </a:lnTo>
                    <a:lnTo>
                      <a:pt x="3954" y="456"/>
                    </a:lnTo>
                    <a:lnTo>
                      <a:pt x="3954" y="456"/>
                    </a:lnTo>
                    <a:lnTo>
                      <a:pt x="3954" y="450"/>
                    </a:lnTo>
                    <a:lnTo>
                      <a:pt x="3954" y="450"/>
                    </a:lnTo>
                    <a:lnTo>
                      <a:pt x="3960" y="450"/>
                    </a:lnTo>
                    <a:lnTo>
                      <a:pt x="3960" y="450"/>
                    </a:lnTo>
                    <a:lnTo>
                      <a:pt x="3960" y="450"/>
                    </a:lnTo>
                    <a:lnTo>
                      <a:pt x="3960" y="444"/>
                    </a:lnTo>
                    <a:lnTo>
                      <a:pt x="3960" y="444"/>
                    </a:lnTo>
                    <a:lnTo>
                      <a:pt x="3960" y="444"/>
                    </a:lnTo>
                    <a:lnTo>
                      <a:pt x="3960" y="444"/>
                    </a:lnTo>
                    <a:lnTo>
                      <a:pt x="3960" y="444"/>
                    </a:lnTo>
                    <a:lnTo>
                      <a:pt x="3960" y="444"/>
                    </a:lnTo>
                    <a:lnTo>
                      <a:pt x="3960" y="450"/>
                    </a:lnTo>
                    <a:lnTo>
                      <a:pt x="3960" y="450"/>
                    </a:lnTo>
                    <a:lnTo>
                      <a:pt x="3960" y="450"/>
                    </a:lnTo>
                    <a:lnTo>
                      <a:pt x="3960" y="450"/>
                    </a:lnTo>
                    <a:lnTo>
                      <a:pt x="3960" y="450"/>
                    </a:lnTo>
                    <a:lnTo>
                      <a:pt x="3960" y="456"/>
                    </a:lnTo>
                    <a:lnTo>
                      <a:pt x="3960" y="456"/>
                    </a:lnTo>
                    <a:lnTo>
                      <a:pt x="3960" y="456"/>
                    </a:lnTo>
                    <a:lnTo>
                      <a:pt x="3960" y="462"/>
                    </a:lnTo>
                    <a:lnTo>
                      <a:pt x="3960" y="462"/>
                    </a:lnTo>
                    <a:lnTo>
                      <a:pt x="3960" y="468"/>
                    </a:lnTo>
                    <a:lnTo>
                      <a:pt x="3960" y="468"/>
                    </a:lnTo>
                    <a:lnTo>
                      <a:pt x="3960" y="474"/>
                    </a:lnTo>
                    <a:lnTo>
                      <a:pt x="3960" y="474"/>
                    </a:lnTo>
                    <a:lnTo>
                      <a:pt x="3960" y="480"/>
                    </a:lnTo>
                    <a:lnTo>
                      <a:pt x="3960" y="480"/>
                    </a:lnTo>
                    <a:lnTo>
                      <a:pt x="3960" y="486"/>
                    </a:lnTo>
                    <a:lnTo>
                      <a:pt x="3960" y="486"/>
                    </a:lnTo>
                    <a:lnTo>
                      <a:pt x="3960" y="492"/>
                    </a:lnTo>
                    <a:lnTo>
                      <a:pt x="3960" y="492"/>
                    </a:lnTo>
                    <a:lnTo>
                      <a:pt x="3960" y="498"/>
                    </a:lnTo>
                    <a:lnTo>
                      <a:pt x="3960" y="498"/>
                    </a:lnTo>
                    <a:lnTo>
                      <a:pt x="3960" y="504"/>
                    </a:lnTo>
                    <a:lnTo>
                      <a:pt x="3960" y="504"/>
                    </a:lnTo>
                    <a:lnTo>
                      <a:pt x="3960" y="510"/>
                    </a:lnTo>
                    <a:lnTo>
                      <a:pt x="3960" y="510"/>
                    </a:lnTo>
                    <a:lnTo>
                      <a:pt x="3960" y="516"/>
                    </a:lnTo>
                    <a:lnTo>
                      <a:pt x="3960" y="516"/>
                    </a:lnTo>
                    <a:lnTo>
                      <a:pt x="3960" y="522"/>
                    </a:lnTo>
                    <a:lnTo>
                      <a:pt x="3960" y="522"/>
                    </a:lnTo>
                    <a:lnTo>
                      <a:pt x="3960" y="528"/>
                    </a:lnTo>
                    <a:lnTo>
                      <a:pt x="3960" y="528"/>
                    </a:lnTo>
                    <a:lnTo>
                      <a:pt x="3960" y="534"/>
                    </a:lnTo>
                    <a:lnTo>
                      <a:pt x="3960" y="534"/>
                    </a:lnTo>
                    <a:lnTo>
                      <a:pt x="3960" y="540"/>
                    </a:lnTo>
                    <a:lnTo>
                      <a:pt x="3960" y="540"/>
                    </a:lnTo>
                    <a:lnTo>
                      <a:pt x="3960" y="546"/>
                    </a:lnTo>
                    <a:lnTo>
                      <a:pt x="3960" y="546"/>
                    </a:lnTo>
                    <a:lnTo>
                      <a:pt x="3960" y="552"/>
                    </a:lnTo>
                    <a:lnTo>
                      <a:pt x="3960" y="552"/>
                    </a:lnTo>
                    <a:lnTo>
                      <a:pt x="3960" y="558"/>
                    </a:lnTo>
                    <a:lnTo>
                      <a:pt x="3960" y="558"/>
                    </a:lnTo>
                    <a:lnTo>
                      <a:pt x="3978" y="792"/>
                    </a:lnTo>
                    <a:lnTo>
                      <a:pt x="3978" y="792"/>
                    </a:lnTo>
                    <a:lnTo>
                      <a:pt x="3978" y="792"/>
                    </a:lnTo>
                    <a:lnTo>
                      <a:pt x="3978" y="798"/>
                    </a:lnTo>
                    <a:lnTo>
                      <a:pt x="3978" y="798"/>
                    </a:lnTo>
                    <a:lnTo>
                      <a:pt x="3978" y="798"/>
                    </a:lnTo>
                    <a:lnTo>
                      <a:pt x="3978" y="798"/>
                    </a:lnTo>
                    <a:lnTo>
                      <a:pt x="3978" y="798"/>
                    </a:lnTo>
                    <a:lnTo>
                      <a:pt x="3978" y="804"/>
                    </a:lnTo>
                    <a:lnTo>
                      <a:pt x="3978" y="804"/>
                    </a:lnTo>
                    <a:lnTo>
                      <a:pt x="3978" y="804"/>
                    </a:lnTo>
                    <a:lnTo>
                      <a:pt x="3978" y="804"/>
                    </a:lnTo>
                    <a:lnTo>
                      <a:pt x="3978" y="804"/>
                    </a:lnTo>
                    <a:lnTo>
                      <a:pt x="3978" y="804"/>
                    </a:lnTo>
                    <a:lnTo>
                      <a:pt x="3978" y="810"/>
                    </a:lnTo>
                    <a:lnTo>
                      <a:pt x="3978" y="810"/>
                    </a:lnTo>
                    <a:lnTo>
                      <a:pt x="3978" y="810"/>
                    </a:lnTo>
                    <a:lnTo>
                      <a:pt x="3978" y="810"/>
                    </a:lnTo>
                    <a:lnTo>
                      <a:pt x="3978" y="810"/>
                    </a:lnTo>
                    <a:lnTo>
                      <a:pt x="3978" y="810"/>
                    </a:lnTo>
                    <a:lnTo>
                      <a:pt x="3978" y="816"/>
                    </a:lnTo>
                    <a:lnTo>
                      <a:pt x="3978" y="816"/>
                    </a:lnTo>
                    <a:lnTo>
                      <a:pt x="3978" y="816"/>
                    </a:lnTo>
                    <a:lnTo>
                      <a:pt x="3978" y="816"/>
                    </a:lnTo>
                    <a:lnTo>
                      <a:pt x="3978" y="816"/>
                    </a:lnTo>
                    <a:lnTo>
                      <a:pt x="3978" y="816"/>
                    </a:lnTo>
                    <a:lnTo>
                      <a:pt x="3978" y="816"/>
                    </a:lnTo>
                    <a:lnTo>
                      <a:pt x="3978" y="822"/>
                    </a:lnTo>
                    <a:lnTo>
                      <a:pt x="3978" y="822"/>
                    </a:lnTo>
                    <a:lnTo>
                      <a:pt x="3978" y="822"/>
                    </a:lnTo>
                    <a:lnTo>
                      <a:pt x="3978" y="822"/>
                    </a:lnTo>
                    <a:lnTo>
                      <a:pt x="3978" y="822"/>
                    </a:lnTo>
                    <a:lnTo>
                      <a:pt x="3978" y="822"/>
                    </a:lnTo>
                    <a:lnTo>
                      <a:pt x="3978" y="822"/>
                    </a:lnTo>
                    <a:lnTo>
                      <a:pt x="3978" y="822"/>
                    </a:lnTo>
                    <a:lnTo>
                      <a:pt x="3978" y="828"/>
                    </a:lnTo>
                    <a:lnTo>
                      <a:pt x="3978" y="828"/>
                    </a:lnTo>
                    <a:lnTo>
                      <a:pt x="3978" y="828"/>
                    </a:lnTo>
                    <a:lnTo>
                      <a:pt x="3978" y="828"/>
                    </a:lnTo>
                    <a:lnTo>
                      <a:pt x="3978" y="828"/>
                    </a:lnTo>
                    <a:lnTo>
                      <a:pt x="3978" y="828"/>
                    </a:lnTo>
                    <a:lnTo>
                      <a:pt x="3978" y="828"/>
                    </a:lnTo>
                    <a:lnTo>
                      <a:pt x="3978" y="828"/>
                    </a:lnTo>
                    <a:lnTo>
                      <a:pt x="3978" y="828"/>
                    </a:lnTo>
                    <a:lnTo>
                      <a:pt x="3978" y="828"/>
                    </a:lnTo>
                    <a:lnTo>
                      <a:pt x="3978" y="828"/>
                    </a:lnTo>
                    <a:lnTo>
                      <a:pt x="3978" y="828"/>
                    </a:lnTo>
                    <a:lnTo>
                      <a:pt x="3978" y="828"/>
                    </a:lnTo>
                    <a:lnTo>
                      <a:pt x="3984" y="828"/>
                    </a:lnTo>
                    <a:lnTo>
                      <a:pt x="3984" y="828"/>
                    </a:lnTo>
                    <a:lnTo>
                      <a:pt x="3984" y="828"/>
                    </a:lnTo>
                    <a:lnTo>
                      <a:pt x="3984" y="828"/>
                    </a:lnTo>
                    <a:lnTo>
                      <a:pt x="3984" y="828"/>
                    </a:lnTo>
                    <a:lnTo>
                      <a:pt x="3984" y="828"/>
                    </a:lnTo>
                    <a:lnTo>
                      <a:pt x="3984" y="828"/>
                    </a:lnTo>
                    <a:lnTo>
                      <a:pt x="3984" y="822"/>
                    </a:lnTo>
                    <a:lnTo>
                      <a:pt x="3984" y="822"/>
                    </a:lnTo>
                    <a:lnTo>
                      <a:pt x="3984" y="822"/>
                    </a:lnTo>
                    <a:lnTo>
                      <a:pt x="3984" y="822"/>
                    </a:lnTo>
                    <a:lnTo>
                      <a:pt x="3984" y="822"/>
                    </a:lnTo>
                    <a:lnTo>
                      <a:pt x="3984" y="822"/>
                    </a:lnTo>
                    <a:lnTo>
                      <a:pt x="3984" y="822"/>
                    </a:lnTo>
                    <a:lnTo>
                      <a:pt x="3984" y="822"/>
                    </a:lnTo>
                    <a:lnTo>
                      <a:pt x="3984" y="822"/>
                    </a:lnTo>
                    <a:lnTo>
                      <a:pt x="3984" y="816"/>
                    </a:lnTo>
                    <a:lnTo>
                      <a:pt x="3984" y="816"/>
                    </a:lnTo>
                    <a:lnTo>
                      <a:pt x="3984" y="816"/>
                    </a:lnTo>
                    <a:lnTo>
                      <a:pt x="3984" y="816"/>
                    </a:lnTo>
                    <a:lnTo>
                      <a:pt x="3984" y="816"/>
                    </a:lnTo>
                    <a:lnTo>
                      <a:pt x="3984" y="816"/>
                    </a:lnTo>
                    <a:lnTo>
                      <a:pt x="3984" y="816"/>
                    </a:lnTo>
                    <a:lnTo>
                      <a:pt x="3984" y="810"/>
                    </a:lnTo>
                    <a:lnTo>
                      <a:pt x="3984" y="810"/>
                    </a:lnTo>
                    <a:lnTo>
                      <a:pt x="3984" y="810"/>
                    </a:lnTo>
                    <a:lnTo>
                      <a:pt x="3984" y="810"/>
                    </a:lnTo>
                    <a:lnTo>
                      <a:pt x="3984" y="810"/>
                    </a:lnTo>
                    <a:lnTo>
                      <a:pt x="3984" y="810"/>
                    </a:lnTo>
                    <a:lnTo>
                      <a:pt x="3984" y="804"/>
                    </a:lnTo>
                    <a:lnTo>
                      <a:pt x="3984" y="804"/>
                    </a:lnTo>
                    <a:lnTo>
                      <a:pt x="3984" y="804"/>
                    </a:lnTo>
                    <a:lnTo>
                      <a:pt x="3984" y="804"/>
                    </a:lnTo>
                    <a:lnTo>
                      <a:pt x="3984" y="804"/>
                    </a:lnTo>
                    <a:lnTo>
                      <a:pt x="3984" y="798"/>
                    </a:lnTo>
                    <a:lnTo>
                      <a:pt x="3984" y="798"/>
                    </a:lnTo>
                    <a:lnTo>
                      <a:pt x="3984" y="798"/>
                    </a:lnTo>
                    <a:lnTo>
                      <a:pt x="3984" y="798"/>
                    </a:lnTo>
                    <a:lnTo>
                      <a:pt x="3984" y="798"/>
                    </a:lnTo>
                    <a:lnTo>
                      <a:pt x="3984" y="798"/>
                    </a:lnTo>
                    <a:lnTo>
                      <a:pt x="3984" y="792"/>
                    </a:lnTo>
                    <a:lnTo>
                      <a:pt x="3984" y="792"/>
                    </a:lnTo>
                    <a:lnTo>
                      <a:pt x="3996" y="558"/>
                    </a:lnTo>
                    <a:lnTo>
                      <a:pt x="3996" y="558"/>
                    </a:lnTo>
                    <a:lnTo>
                      <a:pt x="3996" y="558"/>
                    </a:lnTo>
                    <a:lnTo>
                      <a:pt x="4002" y="558"/>
                    </a:lnTo>
                    <a:lnTo>
                      <a:pt x="4002" y="552"/>
                    </a:lnTo>
                    <a:lnTo>
                      <a:pt x="4002" y="552"/>
                    </a:lnTo>
                    <a:lnTo>
                      <a:pt x="4002" y="546"/>
                    </a:lnTo>
                    <a:lnTo>
                      <a:pt x="4002" y="546"/>
                    </a:lnTo>
                    <a:lnTo>
                      <a:pt x="4002" y="540"/>
                    </a:lnTo>
                    <a:lnTo>
                      <a:pt x="4002" y="540"/>
                    </a:lnTo>
                    <a:lnTo>
                      <a:pt x="4002" y="534"/>
                    </a:lnTo>
                    <a:lnTo>
                      <a:pt x="4002" y="534"/>
                    </a:lnTo>
                    <a:lnTo>
                      <a:pt x="4002" y="528"/>
                    </a:lnTo>
                    <a:lnTo>
                      <a:pt x="4002" y="528"/>
                    </a:lnTo>
                    <a:lnTo>
                      <a:pt x="4002" y="522"/>
                    </a:lnTo>
                    <a:lnTo>
                      <a:pt x="4002" y="522"/>
                    </a:lnTo>
                    <a:lnTo>
                      <a:pt x="4002" y="516"/>
                    </a:lnTo>
                    <a:lnTo>
                      <a:pt x="4002" y="516"/>
                    </a:lnTo>
                    <a:lnTo>
                      <a:pt x="4002" y="510"/>
                    </a:lnTo>
                    <a:lnTo>
                      <a:pt x="4002" y="510"/>
                    </a:lnTo>
                    <a:lnTo>
                      <a:pt x="4002" y="504"/>
                    </a:lnTo>
                    <a:lnTo>
                      <a:pt x="4002" y="504"/>
                    </a:lnTo>
                    <a:lnTo>
                      <a:pt x="4002" y="498"/>
                    </a:lnTo>
                    <a:lnTo>
                      <a:pt x="4002" y="498"/>
                    </a:lnTo>
                    <a:lnTo>
                      <a:pt x="4002" y="492"/>
                    </a:lnTo>
                    <a:lnTo>
                      <a:pt x="4002" y="492"/>
                    </a:lnTo>
                    <a:lnTo>
                      <a:pt x="4002" y="486"/>
                    </a:lnTo>
                    <a:lnTo>
                      <a:pt x="4002" y="486"/>
                    </a:lnTo>
                    <a:lnTo>
                      <a:pt x="4002" y="480"/>
                    </a:lnTo>
                    <a:lnTo>
                      <a:pt x="4002" y="480"/>
                    </a:lnTo>
                    <a:lnTo>
                      <a:pt x="4002" y="474"/>
                    </a:lnTo>
                    <a:lnTo>
                      <a:pt x="4002" y="474"/>
                    </a:lnTo>
                    <a:lnTo>
                      <a:pt x="4002" y="468"/>
                    </a:lnTo>
                    <a:lnTo>
                      <a:pt x="4002" y="468"/>
                    </a:lnTo>
                    <a:lnTo>
                      <a:pt x="4002" y="462"/>
                    </a:lnTo>
                    <a:lnTo>
                      <a:pt x="4002" y="462"/>
                    </a:lnTo>
                    <a:lnTo>
                      <a:pt x="4002" y="462"/>
                    </a:lnTo>
                    <a:lnTo>
                      <a:pt x="4002" y="456"/>
                    </a:lnTo>
                    <a:lnTo>
                      <a:pt x="4002" y="456"/>
                    </a:lnTo>
                    <a:lnTo>
                      <a:pt x="4002" y="456"/>
                    </a:lnTo>
                    <a:lnTo>
                      <a:pt x="4002" y="456"/>
                    </a:lnTo>
                    <a:lnTo>
                      <a:pt x="4002" y="456"/>
                    </a:lnTo>
                    <a:lnTo>
                      <a:pt x="4002" y="456"/>
                    </a:lnTo>
                    <a:lnTo>
                      <a:pt x="4002" y="450"/>
                    </a:lnTo>
                    <a:lnTo>
                      <a:pt x="4002" y="450"/>
                    </a:lnTo>
                    <a:lnTo>
                      <a:pt x="4002" y="450"/>
                    </a:lnTo>
                    <a:lnTo>
                      <a:pt x="4002" y="450"/>
                    </a:lnTo>
                    <a:lnTo>
                      <a:pt x="4002" y="456"/>
                    </a:lnTo>
                    <a:lnTo>
                      <a:pt x="4002" y="456"/>
                    </a:lnTo>
                    <a:lnTo>
                      <a:pt x="4002" y="456"/>
                    </a:lnTo>
                    <a:lnTo>
                      <a:pt x="4002" y="456"/>
                    </a:lnTo>
                    <a:lnTo>
                      <a:pt x="4002" y="456"/>
                    </a:lnTo>
                    <a:lnTo>
                      <a:pt x="4002" y="456"/>
                    </a:lnTo>
                    <a:lnTo>
                      <a:pt x="4002" y="462"/>
                    </a:lnTo>
                    <a:lnTo>
                      <a:pt x="4002" y="462"/>
                    </a:lnTo>
                    <a:lnTo>
                      <a:pt x="4002" y="462"/>
                    </a:lnTo>
                    <a:lnTo>
                      <a:pt x="4008" y="468"/>
                    </a:lnTo>
                    <a:lnTo>
                      <a:pt x="4008" y="468"/>
                    </a:lnTo>
                    <a:lnTo>
                      <a:pt x="4008" y="474"/>
                    </a:lnTo>
                    <a:lnTo>
                      <a:pt x="4008" y="474"/>
                    </a:lnTo>
                    <a:lnTo>
                      <a:pt x="4008" y="480"/>
                    </a:lnTo>
                    <a:lnTo>
                      <a:pt x="4008" y="480"/>
                    </a:lnTo>
                    <a:lnTo>
                      <a:pt x="4008" y="486"/>
                    </a:lnTo>
                    <a:lnTo>
                      <a:pt x="4008" y="486"/>
                    </a:lnTo>
                    <a:lnTo>
                      <a:pt x="4008" y="492"/>
                    </a:lnTo>
                    <a:lnTo>
                      <a:pt x="4008" y="492"/>
                    </a:lnTo>
                    <a:lnTo>
                      <a:pt x="4008" y="498"/>
                    </a:lnTo>
                    <a:lnTo>
                      <a:pt x="4008" y="498"/>
                    </a:lnTo>
                    <a:lnTo>
                      <a:pt x="4008" y="504"/>
                    </a:lnTo>
                    <a:lnTo>
                      <a:pt x="4008" y="504"/>
                    </a:lnTo>
                    <a:lnTo>
                      <a:pt x="4008" y="510"/>
                    </a:lnTo>
                    <a:lnTo>
                      <a:pt x="4008" y="510"/>
                    </a:lnTo>
                    <a:lnTo>
                      <a:pt x="4008" y="516"/>
                    </a:lnTo>
                    <a:lnTo>
                      <a:pt x="4008" y="516"/>
                    </a:lnTo>
                    <a:lnTo>
                      <a:pt x="4008" y="522"/>
                    </a:lnTo>
                    <a:lnTo>
                      <a:pt x="4008" y="522"/>
                    </a:lnTo>
                    <a:lnTo>
                      <a:pt x="4008" y="528"/>
                    </a:lnTo>
                    <a:lnTo>
                      <a:pt x="4008" y="528"/>
                    </a:lnTo>
                    <a:lnTo>
                      <a:pt x="4008" y="534"/>
                    </a:lnTo>
                    <a:lnTo>
                      <a:pt x="4008" y="534"/>
                    </a:lnTo>
                    <a:lnTo>
                      <a:pt x="4008" y="540"/>
                    </a:lnTo>
                    <a:lnTo>
                      <a:pt x="4008" y="540"/>
                    </a:lnTo>
                    <a:lnTo>
                      <a:pt x="4008" y="546"/>
                    </a:lnTo>
                    <a:lnTo>
                      <a:pt x="4008" y="546"/>
                    </a:lnTo>
                    <a:lnTo>
                      <a:pt x="4008" y="552"/>
                    </a:lnTo>
                    <a:lnTo>
                      <a:pt x="4008" y="552"/>
                    </a:lnTo>
                    <a:lnTo>
                      <a:pt x="4008" y="558"/>
                    </a:lnTo>
                    <a:lnTo>
                      <a:pt x="4008" y="558"/>
                    </a:lnTo>
                    <a:lnTo>
                      <a:pt x="4008" y="558"/>
                    </a:lnTo>
                    <a:lnTo>
                      <a:pt x="4008" y="558"/>
                    </a:lnTo>
                    <a:lnTo>
                      <a:pt x="4020" y="792"/>
                    </a:lnTo>
                    <a:lnTo>
                      <a:pt x="4020" y="792"/>
                    </a:lnTo>
                    <a:lnTo>
                      <a:pt x="4020" y="798"/>
                    </a:lnTo>
                    <a:lnTo>
                      <a:pt x="4020" y="798"/>
                    </a:lnTo>
                    <a:lnTo>
                      <a:pt x="4020" y="798"/>
                    </a:lnTo>
                    <a:lnTo>
                      <a:pt x="4020" y="798"/>
                    </a:lnTo>
                    <a:lnTo>
                      <a:pt x="4020" y="798"/>
                    </a:lnTo>
                    <a:lnTo>
                      <a:pt x="4020" y="804"/>
                    </a:lnTo>
                    <a:lnTo>
                      <a:pt x="4020" y="804"/>
                    </a:lnTo>
                    <a:lnTo>
                      <a:pt x="4020" y="804"/>
                    </a:lnTo>
                    <a:lnTo>
                      <a:pt x="4020" y="804"/>
                    </a:lnTo>
                    <a:lnTo>
                      <a:pt x="4026" y="804"/>
                    </a:lnTo>
                    <a:lnTo>
                      <a:pt x="4026" y="804"/>
                    </a:lnTo>
                    <a:lnTo>
                      <a:pt x="4026" y="810"/>
                    </a:lnTo>
                    <a:lnTo>
                      <a:pt x="4026" y="810"/>
                    </a:lnTo>
                    <a:lnTo>
                      <a:pt x="4026" y="810"/>
                    </a:lnTo>
                    <a:lnTo>
                      <a:pt x="4026" y="810"/>
                    </a:lnTo>
                    <a:lnTo>
                      <a:pt x="4026" y="810"/>
                    </a:lnTo>
                    <a:lnTo>
                      <a:pt x="4026" y="810"/>
                    </a:lnTo>
                    <a:lnTo>
                      <a:pt x="4026" y="816"/>
                    </a:lnTo>
                    <a:lnTo>
                      <a:pt x="4026" y="816"/>
                    </a:lnTo>
                    <a:lnTo>
                      <a:pt x="4026" y="816"/>
                    </a:lnTo>
                    <a:lnTo>
                      <a:pt x="4026" y="816"/>
                    </a:lnTo>
                    <a:lnTo>
                      <a:pt x="4026" y="816"/>
                    </a:lnTo>
                    <a:lnTo>
                      <a:pt x="4026" y="816"/>
                    </a:lnTo>
                    <a:lnTo>
                      <a:pt x="4026" y="816"/>
                    </a:lnTo>
                    <a:lnTo>
                      <a:pt x="4026" y="822"/>
                    </a:lnTo>
                    <a:lnTo>
                      <a:pt x="4026" y="822"/>
                    </a:lnTo>
                    <a:lnTo>
                      <a:pt x="4026" y="822"/>
                    </a:lnTo>
                    <a:lnTo>
                      <a:pt x="4026" y="822"/>
                    </a:lnTo>
                    <a:lnTo>
                      <a:pt x="4026" y="822"/>
                    </a:lnTo>
                    <a:lnTo>
                      <a:pt x="4026" y="822"/>
                    </a:lnTo>
                    <a:lnTo>
                      <a:pt x="4026" y="822"/>
                    </a:lnTo>
                    <a:lnTo>
                      <a:pt x="4026" y="822"/>
                    </a:lnTo>
                    <a:lnTo>
                      <a:pt x="4026" y="828"/>
                    </a:lnTo>
                    <a:lnTo>
                      <a:pt x="4026" y="828"/>
                    </a:lnTo>
                    <a:lnTo>
                      <a:pt x="4026" y="828"/>
                    </a:lnTo>
                    <a:lnTo>
                      <a:pt x="4026" y="828"/>
                    </a:lnTo>
                    <a:lnTo>
                      <a:pt x="4026" y="828"/>
                    </a:lnTo>
                    <a:lnTo>
                      <a:pt x="4026" y="828"/>
                    </a:lnTo>
                    <a:lnTo>
                      <a:pt x="4026" y="828"/>
                    </a:lnTo>
                    <a:lnTo>
                      <a:pt x="4026" y="828"/>
                    </a:lnTo>
                    <a:lnTo>
                      <a:pt x="4026" y="828"/>
                    </a:lnTo>
                    <a:lnTo>
                      <a:pt x="4026" y="828"/>
                    </a:lnTo>
                    <a:lnTo>
                      <a:pt x="4026" y="828"/>
                    </a:lnTo>
                    <a:lnTo>
                      <a:pt x="4026" y="828"/>
                    </a:lnTo>
                    <a:lnTo>
                      <a:pt x="4026" y="828"/>
                    </a:lnTo>
                    <a:lnTo>
                      <a:pt x="4026" y="828"/>
                    </a:lnTo>
                    <a:lnTo>
                      <a:pt x="4026" y="828"/>
                    </a:lnTo>
                    <a:lnTo>
                      <a:pt x="4026" y="828"/>
                    </a:lnTo>
                    <a:lnTo>
                      <a:pt x="4026" y="828"/>
                    </a:lnTo>
                    <a:lnTo>
                      <a:pt x="4026" y="828"/>
                    </a:lnTo>
                    <a:lnTo>
                      <a:pt x="4026" y="828"/>
                    </a:lnTo>
                    <a:lnTo>
                      <a:pt x="4026" y="828"/>
                    </a:lnTo>
                    <a:lnTo>
                      <a:pt x="4026" y="828"/>
                    </a:lnTo>
                    <a:lnTo>
                      <a:pt x="4026" y="828"/>
                    </a:lnTo>
                    <a:lnTo>
                      <a:pt x="4026" y="822"/>
                    </a:lnTo>
                    <a:lnTo>
                      <a:pt x="4026" y="822"/>
                    </a:lnTo>
                    <a:lnTo>
                      <a:pt x="4026" y="822"/>
                    </a:lnTo>
                    <a:lnTo>
                      <a:pt x="4026" y="822"/>
                    </a:lnTo>
                    <a:lnTo>
                      <a:pt x="4026" y="822"/>
                    </a:lnTo>
                    <a:lnTo>
                      <a:pt x="4026" y="822"/>
                    </a:lnTo>
                    <a:lnTo>
                      <a:pt x="4026" y="822"/>
                    </a:lnTo>
                    <a:lnTo>
                      <a:pt x="4026" y="822"/>
                    </a:lnTo>
                    <a:lnTo>
                      <a:pt x="4026" y="816"/>
                    </a:lnTo>
                    <a:lnTo>
                      <a:pt x="4032" y="816"/>
                    </a:lnTo>
                    <a:lnTo>
                      <a:pt x="4032" y="816"/>
                    </a:lnTo>
                    <a:lnTo>
                      <a:pt x="4032" y="816"/>
                    </a:lnTo>
                    <a:lnTo>
                      <a:pt x="4032" y="816"/>
                    </a:lnTo>
                    <a:lnTo>
                      <a:pt x="4032" y="816"/>
                    </a:lnTo>
                    <a:lnTo>
                      <a:pt x="4032" y="810"/>
                    </a:lnTo>
                    <a:lnTo>
                      <a:pt x="4032" y="810"/>
                    </a:lnTo>
                    <a:lnTo>
                      <a:pt x="4032" y="810"/>
                    </a:lnTo>
                    <a:lnTo>
                      <a:pt x="4032" y="810"/>
                    </a:lnTo>
                    <a:lnTo>
                      <a:pt x="4032" y="810"/>
                    </a:lnTo>
                    <a:lnTo>
                      <a:pt x="4032" y="810"/>
                    </a:lnTo>
                    <a:lnTo>
                      <a:pt x="4032" y="810"/>
                    </a:lnTo>
                    <a:lnTo>
                      <a:pt x="4032" y="804"/>
                    </a:lnTo>
                    <a:lnTo>
                      <a:pt x="4032" y="804"/>
                    </a:lnTo>
                    <a:lnTo>
                      <a:pt x="4032" y="804"/>
                    </a:lnTo>
                    <a:lnTo>
                      <a:pt x="4032" y="804"/>
                    </a:lnTo>
                    <a:lnTo>
                      <a:pt x="4032" y="804"/>
                    </a:lnTo>
                    <a:lnTo>
                      <a:pt x="4032" y="798"/>
                    </a:lnTo>
                    <a:lnTo>
                      <a:pt x="4032" y="798"/>
                    </a:lnTo>
                    <a:lnTo>
                      <a:pt x="4032" y="798"/>
                    </a:lnTo>
                    <a:lnTo>
                      <a:pt x="4032" y="798"/>
                    </a:lnTo>
                    <a:lnTo>
                      <a:pt x="4032" y="798"/>
                    </a:lnTo>
                    <a:lnTo>
                      <a:pt x="4032" y="792"/>
                    </a:lnTo>
                    <a:lnTo>
                      <a:pt x="4032" y="792"/>
                    </a:lnTo>
                    <a:lnTo>
                      <a:pt x="4032" y="792"/>
                    </a:lnTo>
                    <a:lnTo>
                      <a:pt x="4044" y="558"/>
                    </a:lnTo>
                    <a:lnTo>
                      <a:pt x="4044" y="558"/>
                    </a:lnTo>
                    <a:lnTo>
                      <a:pt x="4044" y="552"/>
                    </a:lnTo>
                    <a:lnTo>
                      <a:pt x="4044" y="552"/>
                    </a:lnTo>
                    <a:lnTo>
                      <a:pt x="4044" y="546"/>
                    </a:lnTo>
                    <a:lnTo>
                      <a:pt x="4044" y="546"/>
                    </a:lnTo>
                    <a:lnTo>
                      <a:pt x="4044" y="540"/>
                    </a:lnTo>
                    <a:lnTo>
                      <a:pt x="4044" y="540"/>
                    </a:lnTo>
                    <a:lnTo>
                      <a:pt x="4044" y="534"/>
                    </a:lnTo>
                    <a:lnTo>
                      <a:pt x="4044" y="534"/>
                    </a:lnTo>
                    <a:lnTo>
                      <a:pt x="4044" y="528"/>
                    </a:lnTo>
                    <a:lnTo>
                      <a:pt x="4044" y="528"/>
                    </a:lnTo>
                    <a:lnTo>
                      <a:pt x="4044" y="522"/>
                    </a:lnTo>
                    <a:lnTo>
                      <a:pt x="4044" y="522"/>
                    </a:lnTo>
                    <a:lnTo>
                      <a:pt x="4044" y="516"/>
                    </a:lnTo>
                    <a:lnTo>
                      <a:pt x="4044" y="516"/>
                    </a:lnTo>
                    <a:lnTo>
                      <a:pt x="4044" y="510"/>
                    </a:lnTo>
                    <a:lnTo>
                      <a:pt x="4044" y="510"/>
                    </a:lnTo>
                    <a:lnTo>
                      <a:pt x="4044" y="504"/>
                    </a:lnTo>
                    <a:lnTo>
                      <a:pt x="4044" y="504"/>
                    </a:lnTo>
                    <a:lnTo>
                      <a:pt x="4050" y="498"/>
                    </a:lnTo>
                    <a:lnTo>
                      <a:pt x="4050" y="498"/>
                    </a:lnTo>
                    <a:lnTo>
                      <a:pt x="4050" y="492"/>
                    </a:lnTo>
                    <a:lnTo>
                      <a:pt x="4050" y="492"/>
                    </a:lnTo>
                    <a:lnTo>
                      <a:pt x="4050" y="486"/>
                    </a:lnTo>
                    <a:lnTo>
                      <a:pt x="4050" y="486"/>
                    </a:lnTo>
                    <a:lnTo>
                      <a:pt x="4050" y="480"/>
                    </a:lnTo>
                    <a:lnTo>
                      <a:pt x="4050" y="480"/>
                    </a:lnTo>
                    <a:lnTo>
                      <a:pt x="4050" y="474"/>
                    </a:lnTo>
                    <a:lnTo>
                      <a:pt x="4050" y="474"/>
                    </a:lnTo>
                    <a:lnTo>
                      <a:pt x="4050" y="468"/>
                    </a:lnTo>
                    <a:lnTo>
                      <a:pt x="4050" y="468"/>
                    </a:lnTo>
                    <a:lnTo>
                      <a:pt x="4050" y="462"/>
                    </a:lnTo>
                    <a:lnTo>
                      <a:pt x="4050" y="462"/>
                    </a:lnTo>
                    <a:lnTo>
                      <a:pt x="4050" y="456"/>
                    </a:lnTo>
                    <a:lnTo>
                      <a:pt x="4050" y="456"/>
                    </a:lnTo>
                    <a:lnTo>
                      <a:pt x="4050" y="456"/>
                    </a:lnTo>
                    <a:lnTo>
                      <a:pt x="4050" y="450"/>
                    </a:lnTo>
                    <a:lnTo>
                      <a:pt x="4050" y="450"/>
                    </a:lnTo>
                    <a:lnTo>
                      <a:pt x="4050" y="450"/>
                    </a:lnTo>
                    <a:lnTo>
                      <a:pt x="4050" y="450"/>
                    </a:lnTo>
                    <a:lnTo>
                      <a:pt x="4050" y="450"/>
                    </a:lnTo>
                    <a:lnTo>
                      <a:pt x="4050" y="444"/>
                    </a:lnTo>
                    <a:lnTo>
                      <a:pt x="4050" y="444"/>
                    </a:lnTo>
                    <a:lnTo>
                      <a:pt x="4050" y="444"/>
                    </a:lnTo>
                    <a:lnTo>
                      <a:pt x="4050" y="444"/>
                    </a:lnTo>
                    <a:lnTo>
                      <a:pt x="4050" y="444"/>
                    </a:lnTo>
                    <a:lnTo>
                      <a:pt x="4050" y="444"/>
                    </a:lnTo>
                    <a:lnTo>
                      <a:pt x="4050" y="450"/>
                    </a:lnTo>
                    <a:lnTo>
                      <a:pt x="4050" y="450"/>
                    </a:lnTo>
                    <a:lnTo>
                      <a:pt x="4050" y="450"/>
                    </a:lnTo>
                    <a:lnTo>
                      <a:pt x="4050" y="450"/>
                    </a:lnTo>
                    <a:lnTo>
                      <a:pt x="4050" y="450"/>
                    </a:lnTo>
                    <a:lnTo>
                      <a:pt x="4050" y="456"/>
                    </a:lnTo>
                    <a:lnTo>
                      <a:pt x="4050" y="456"/>
                    </a:lnTo>
                    <a:lnTo>
                      <a:pt x="4050" y="456"/>
                    </a:lnTo>
                    <a:lnTo>
                      <a:pt x="4050" y="462"/>
                    </a:lnTo>
                    <a:lnTo>
                      <a:pt x="4050" y="462"/>
                    </a:lnTo>
                    <a:lnTo>
                      <a:pt x="4050" y="468"/>
                    </a:lnTo>
                    <a:lnTo>
                      <a:pt x="4050" y="468"/>
                    </a:lnTo>
                    <a:lnTo>
                      <a:pt x="4050" y="474"/>
                    </a:lnTo>
                    <a:lnTo>
                      <a:pt x="4050" y="474"/>
                    </a:lnTo>
                    <a:lnTo>
                      <a:pt x="4050" y="480"/>
                    </a:lnTo>
                    <a:lnTo>
                      <a:pt x="4050" y="480"/>
                    </a:lnTo>
                    <a:lnTo>
                      <a:pt x="4050" y="486"/>
                    </a:lnTo>
                    <a:lnTo>
                      <a:pt x="4050" y="486"/>
                    </a:lnTo>
                    <a:lnTo>
                      <a:pt x="4050" y="492"/>
                    </a:lnTo>
                    <a:lnTo>
                      <a:pt x="4050" y="492"/>
                    </a:lnTo>
                    <a:lnTo>
                      <a:pt x="4050" y="498"/>
                    </a:lnTo>
                    <a:lnTo>
                      <a:pt x="4050" y="498"/>
                    </a:lnTo>
                    <a:lnTo>
                      <a:pt x="4050" y="504"/>
                    </a:lnTo>
                    <a:lnTo>
                      <a:pt x="4050" y="504"/>
                    </a:lnTo>
                    <a:lnTo>
                      <a:pt x="4050" y="510"/>
                    </a:lnTo>
                    <a:lnTo>
                      <a:pt x="4050" y="510"/>
                    </a:lnTo>
                    <a:lnTo>
                      <a:pt x="4056" y="516"/>
                    </a:lnTo>
                    <a:lnTo>
                      <a:pt x="4056" y="516"/>
                    </a:lnTo>
                    <a:lnTo>
                      <a:pt x="4056" y="522"/>
                    </a:lnTo>
                    <a:lnTo>
                      <a:pt x="4056" y="522"/>
                    </a:lnTo>
                    <a:lnTo>
                      <a:pt x="4056" y="528"/>
                    </a:lnTo>
                    <a:lnTo>
                      <a:pt x="4056" y="528"/>
                    </a:lnTo>
                    <a:lnTo>
                      <a:pt x="4056" y="534"/>
                    </a:lnTo>
                    <a:lnTo>
                      <a:pt x="4056" y="534"/>
                    </a:lnTo>
                    <a:lnTo>
                      <a:pt x="4056" y="540"/>
                    </a:lnTo>
                    <a:lnTo>
                      <a:pt x="4056" y="540"/>
                    </a:lnTo>
                    <a:lnTo>
                      <a:pt x="4056" y="546"/>
                    </a:lnTo>
                    <a:lnTo>
                      <a:pt x="4056" y="546"/>
                    </a:lnTo>
                    <a:lnTo>
                      <a:pt x="4056" y="552"/>
                    </a:lnTo>
                    <a:lnTo>
                      <a:pt x="4056" y="552"/>
                    </a:lnTo>
                    <a:lnTo>
                      <a:pt x="4056" y="558"/>
                    </a:lnTo>
                    <a:lnTo>
                      <a:pt x="4056" y="558"/>
                    </a:lnTo>
                    <a:lnTo>
                      <a:pt x="4068" y="792"/>
                    </a:lnTo>
                    <a:lnTo>
                      <a:pt x="4068" y="792"/>
                    </a:lnTo>
                    <a:lnTo>
                      <a:pt x="4068" y="792"/>
                    </a:lnTo>
                    <a:lnTo>
                      <a:pt x="4068" y="798"/>
                    </a:lnTo>
                    <a:lnTo>
                      <a:pt x="4068" y="798"/>
                    </a:lnTo>
                    <a:lnTo>
                      <a:pt x="4068" y="798"/>
                    </a:lnTo>
                    <a:lnTo>
                      <a:pt x="4068" y="798"/>
                    </a:lnTo>
                    <a:lnTo>
                      <a:pt x="4068" y="798"/>
                    </a:lnTo>
                    <a:lnTo>
                      <a:pt x="4068" y="804"/>
                    </a:lnTo>
                    <a:lnTo>
                      <a:pt x="4068" y="804"/>
                    </a:lnTo>
                    <a:lnTo>
                      <a:pt x="4068" y="804"/>
                    </a:lnTo>
                    <a:lnTo>
                      <a:pt x="4068" y="804"/>
                    </a:lnTo>
                    <a:lnTo>
                      <a:pt x="4068" y="804"/>
                    </a:lnTo>
                    <a:lnTo>
                      <a:pt x="4068" y="804"/>
                    </a:lnTo>
                    <a:lnTo>
                      <a:pt x="4068" y="810"/>
                    </a:lnTo>
                    <a:lnTo>
                      <a:pt x="4068" y="810"/>
                    </a:lnTo>
                    <a:lnTo>
                      <a:pt x="4068" y="810"/>
                    </a:lnTo>
                    <a:lnTo>
                      <a:pt x="4068" y="810"/>
                    </a:lnTo>
                    <a:lnTo>
                      <a:pt x="4068" y="810"/>
                    </a:lnTo>
                    <a:lnTo>
                      <a:pt x="4068" y="810"/>
                    </a:lnTo>
                    <a:lnTo>
                      <a:pt x="4068" y="816"/>
                    </a:lnTo>
                    <a:lnTo>
                      <a:pt x="4068" y="816"/>
                    </a:lnTo>
                    <a:lnTo>
                      <a:pt x="4068" y="816"/>
                    </a:lnTo>
                    <a:lnTo>
                      <a:pt x="4068" y="816"/>
                    </a:lnTo>
                    <a:lnTo>
                      <a:pt x="4068" y="816"/>
                    </a:lnTo>
                    <a:lnTo>
                      <a:pt x="4068" y="816"/>
                    </a:lnTo>
                    <a:lnTo>
                      <a:pt x="4068" y="816"/>
                    </a:lnTo>
                    <a:lnTo>
                      <a:pt x="4068" y="822"/>
                    </a:lnTo>
                    <a:lnTo>
                      <a:pt x="4068" y="822"/>
                    </a:lnTo>
                    <a:lnTo>
                      <a:pt x="4074" y="822"/>
                    </a:lnTo>
                    <a:lnTo>
                      <a:pt x="4074" y="822"/>
                    </a:lnTo>
                    <a:lnTo>
                      <a:pt x="4074" y="822"/>
                    </a:lnTo>
                    <a:lnTo>
                      <a:pt x="4074" y="822"/>
                    </a:lnTo>
                    <a:lnTo>
                      <a:pt x="4074" y="822"/>
                    </a:lnTo>
                    <a:lnTo>
                      <a:pt x="4074" y="822"/>
                    </a:lnTo>
                    <a:lnTo>
                      <a:pt x="4074" y="828"/>
                    </a:lnTo>
                    <a:lnTo>
                      <a:pt x="4074" y="828"/>
                    </a:lnTo>
                    <a:lnTo>
                      <a:pt x="4074" y="828"/>
                    </a:lnTo>
                    <a:lnTo>
                      <a:pt x="4074" y="828"/>
                    </a:lnTo>
                    <a:lnTo>
                      <a:pt x="4074" y="828"/>
                    </a:lnTo>
                    <a:lnTo>
                      <a:pt x="4074" y="828"/>
                    </a:lnTo>
                    <a:lnTo>
                      <a:pt x="4074" y="828"/>
                    </a:lnTo>
                    <a:lnTo>
                      <a:pt x="4074" y="828"/>
                    </a:lnTo>
                    <a:lnTo>
                      <a:pt x="4074" y="828"/>
                    </a:lnTo>
                    <a:lnTo>
                      <a:pt x="4074" y="828"/>
                    </a:lnTo>
                    <a:lnTo>
                      <a:pt x="4074" y="828"/>
                    </a:lnTo>
                    <a:lnTo>
                      <a:pt x="4074" y="828"/>
                    </a:lnTo>
                    <a:lnTo>
                      <a:pt x="4074" y="828"/>
                    </a:lnTo>
                    <a:lnTo>
                      <a:pt x="4074" y="828"/>
                    </a:lnTo>
                    <a:lnTo>
                      <a:pt x="4074" y="828"/>
                    </a:lnTo>
                    <a:lnTo>
                      <a:pt x="4074" y="828"/>
                    </a:lnTo>
                    <a:lnTo>
                      <a:pt x="4074" y="828"/>
                    </a:lnTo>
                    <a:lnTo>
                      <a:pt x="4074" y="828"/>
                    </a:lnTo>
                    <a:lnTo>
                      <a:pt x="4074" y="828"/>
                    </a:lnTo>
                    <a:lnTo>
                      <a:pt x="4074" y="828"/>
                    </a:lnTo>
                    <a:lnTo>
                      <a:pt x="4074" y="822"/>
                    </a:lnTo>
                    <a:lnTo>
                      <a:pt x="4074" y="822"/>
                    </a:lnTo>
                    <a:lnTo>
                      <a:pt x="4074" y="822"/>
                    </a:lnTo>
                    <a:lnTo>
                      <a:pt x="4074" y="822"/>
                    </a:lnTo>
                    <a:lnTo>
                      <a:pt x="4074" y="822"/>
                    </a:lnTo>
                    <a:lnTo>
                      <a:pt x="4074" y="822"/>
                    </a:lnTo>
                    <a:lnTo>
                      <a:pt x="4074" y="822"/>
                    </a:lnTo>
                    <a:lnTo>
                      <a:pt x="4074" y="822"/>
                    </a:lnTo>
                    <a:lnTo>
                      <a:pt x="4074" y="822"/>
                    </a:lnTo>
                    <a:lnTo>
                      <a:pt x="4074" y="816"/>
                    </a:lnTo>
                    <a:lnTo>
                      <a:pt x="4074" y="816"/>
                    </a:lnTo>
                    <a:lnTo>
                      <a:pt x="4074" y="816"/>
                    </a:lnTo>
                    <a:lnTo>
                      <a:pt x="4074" y="816"/>
                    </a:lnTo>
                    <a:lnTo>
                      <a:pt x="4074" y="816"/>
                    </a:lnTo>
                    <a:lnTo>
                      <a:pt x="4074" y="816"/>
                    </a:lnTo>
                    <a:lnTo>
                      <a:pt x="4074" y="816"/>
                    </a:lnTo>
                    <a:lnTo>
                      <a:pt x="4074" y="810"/>
                    </a:lnTo>
                    <a:lnTo>
                      <a:pt x="4074" y="810"/>
                    </a:lnTo>
                    <a:lnTo>
                      <a:pt x="4074" y="810"/>
                    </a:lnTo>
                    <a:lnTo>
                      <a:pt x="4074" y="810"/>
                    </a:lnTo>
                    <a:lnTo>
                      <a:pt x="4074" y="810"/>
                    </a:lnTo>
                    <a:lnTo>
                      <a:pt x="4074" y="810"/>
                    </a:lnTo>
                    <a:lnTo>
                      <a:pt x="4074" y="804"/>
                    </a:lnTo>
                    <a:lnTo>
                      <a:pt x="4074" y="804"/>
                    </a:lnTo>
                    <a:lnTo>
                      <a:pt x="4074" y="804"/>
                    </a:lnTo>
                    <a:lnTo>
                      <a:pt x="4074" y="804"/>
                    </a:lnTo>
                    <a:lnTo>
                      <a:pt x="4074" y="804"/>
                    </a:lnTo>
                    <a:lnTo>
                      <a:pt x="4080" y="798"/>
                    </a:lnTo>
                    <a:lnTo>
                      <a:pt x="4080" y="798"/>
                    </a:lnTo>
                    <a:lnTo>
                      <a:pt x="4080" y="798"/>
                    </a:lnTo>
                    <a:lnTo>
                      <a:pt x="4080" y="798"/>
                    </a:lnTo>
                    <a:lnTo>
                      <a:pt x="4080" y="798"/>
                    </a:lnTo>
                    <a:lnTo>
                      <a:pt x="4080" y="798"/>
                    </a:lnTo>
                    <a:lnTo>
                      <a:pt x="4080" y="792"/>
                    </a:lnTo>
                    <a:lnTo>
                      <a:pt x="4080" y="792"/>
                    </a:lnTo>
                    <a:lnTo>
                      <a:pt x="4092" y="558"/>
                    </a:lnTo>
                    <a:lnTo>
                      <a:pt x="4092" y="558"/>
                    </a:lnTo>
                    <a:lnTo>
                      <a:pt x="4092" y="558"/>
                    </a:lnTo>
                    <a:lnTo>
                      <a:pt x="4092" y="558"/>
                    </a:lnTo>
                    <a:lnTo>
                      <a:pt x="4092" y="552"/>
                    </a:lnTo>
                    <a:lnTo>
                      <a:pt x="4092" y="552"/>
                    </a:lnTo>
                    <a:lnTo>
                      <a:pt x="4092" y="546"/>
                    </a:lnTo>
                    <a:lnTo>
                      <a:pt x="4092" y="546"/>
                    </a:lnTo>
                    <a:lnTo>
                      <a:pt x="4092" y="540"/>
                    </a:lnTo>
                    <a:lnTo>
                      <a:pt x="4092" y="540"/>
                    </a:lnTo>
                    <a:lnTo>
                      <a:pt x="4092" y="534"/>
                    </a:lnTo>
                    <a:lnTo>
                      <a:pt x="4092" y="534"/>
                    </a:lnTo>
                    <a:lnTo>
                      <a:pt x="4092" y="528"/>
                    </a:lnTo>
                    <a:lnTo>
                      <a:pt x="4092" y="528"/>
                    </a:lnTo>
                    <a:lnTo>
                      <a:pt x="4092" y="522"/>
                    </a:lnTo>
                    <a:lnTo>
                      <a:pt x="4092" y="522"/>
                    </a:lnTo>
                    <a:lnTo>
                      <a:pt x="4092" y="516"/>
                    </a:lnTo>
                    <a:lnTo>
                      <a:pt x="4092" y="516"/>
                    </a:lnTo>
                    <a:lnTo>
                      <a:pt x="4092" y="510"/>
                    </a:lnTo>
                    <a:lnTo>
                      <a:pt x="4092" y="510"/>
                    </a:lnTo>
                    <a:lnTo>
                      <a:pt x="4092" y="504"/>
                    </a:lnTo>
                    <a:lnTo>
                      <a:pt x="4092" y="504"/>
                    </a:lnTo>
                    <a:lnTo>
                      <a:pt x="4092" y="498"/>
                    </a:lnTo>
                    <a:lnTo>
                      <a:pt x="4092" y="498"/>
                    </a:lnTo>
                    <a:lnTo>
                      <a:pt x="4092" y="492"/>
                    </a:lnTo>
                    <a:lnTo>
                      <a:pt x="4092" y="492"/>
                    </a:lnTo>
                    <a:lnTo>
                      <a:pt x="4092" y="486"/>
                    </a:lnTo>
                    <a:lnTo>
                      <a:pt x="4092" y="486"/>
                    </a:lnTo>
                    <a:lnTo>
                      <a:pt x="4092" y="480"/>
                    </a:lnTo>
                    <a:lnTo>
                      <a:pt x="4092" y="480"/>
                    </a:lnTo>
                    <a:lnTo>
                      <a:pt x="4092" y="474"/>
                    </a:lnTo>
                    <a:lnTo>
                      <a:pt x="4092" y="474"/>
                    </a:lnTo>
                    <a:lnTo>
                      <a:pt x="4092" y="468"/>
                    </a:lnTo>
                    <a:lnTo>
                      <a:pt x="4092" y="468"/>
                    </a:lnTo>
                    <a:lnTo>
                      <a:pt x="4092" y="462"/>
                    </a:lnTo>
                    <a:lnTo>
                      <a:pt x="4092" y="462"/>
                    </a:lnTo>
                    <a:lnTo>
                      <a:pt x="4092" y="462"/>
                    </a:lnTo>
                    <a:lnTo>
                      <a:pt x="4098" y="456"/>
                    </a:lnTo>
                    <a:lnTo>
                      <a:pt x="4098" y="456"/>
                    </a:lnTo>
                    <a:lnTo>
                      <a:pt x="4098" y="456"/>
                    </a:lnTo>
                    <a:lnTo>
                      <a:pt x="4098" y="456"/>
                    </a:lnTo>
                    <a:lnTo>
                      <a:pt x="4098" y="456"/>
                    </a:lnTo>
                    <a:lnTo>
                      <a:pt x="4098" y="456"/>
                    </a:lnTo>
                    <a:lnTo>
                      <a:pt x="4098" y="450"/>
                    </a:lnTo>
                    <a:lnTo>
                      <a:pt x="4098" y="450"/>
                    </a:lnTo>
                    <a:lnTo>
                      <a:pt x="4098" y="450"/>
                    </a:lnTo>
                    <a:lnTo>
                      <a:pt x="4098" y="450"/>
                    </a:lnTo>
                    <a:lnTo>
                      <a:pt x="4098" y="456"/>
                    </a:lnTo>
                    <a:lnTo>
                      <a:pt x="4098" y="456"/>
                    </a:lnTo>
                    <a:lnTo>
                      <a:pt x="4098" y="456"/>
                    </a:lnTo>
                    <a:lnTo>
                      <a:pt x="4098" y="456"/>
                    </a:lnTo>
                    <a:lnTo>
                      <a:pt x="4098" y="456"/>
                    </a:lnTo>
                    <a:lnTo>
                      <a:pt x="4098" y="456"/>
                    </a:lnTo>
                    <a:lnTo>
                      <a:pt x="4098" y="462"/>
                    </a:lnTo>
                    <a:lnTo>
                      <a:pt x="4098" y="462"/>
                    </a:lnTo>
                    <a:lnTo>
                      <a:pt x="4098" y="462"/>
                    </a:lnTo>
                    <a:lnTo>
                      <a:pt x="4098" y="468"/>
                    </a:lnTo>
                    <a:lnTo>
                      <a:pt x="4098" y="468"/>
                    </a:lnTo>
                    <a:lnTo>
                      <a:pt x="4098" y="474"/>
                    </a:lnTo>
                    <a:lnTo>
                      <a:pt x="4098" y="474"/>
                    </a:lnTo>
                    <a:lnTo>
                      <a:pt x="4098" y="480"/>
                    </a:lnTo>
                    <a:lnTo>
                      <a:pt x="4098" y="480"/>
                    </a:lnTo>
                    <a:lnTo>
                      <a:pt x="4098" y="486"/>
                    </a:lnTo>
                    <a:lnTo>
                      <a:pt x="4098" y="486"/>
                    </a:lnTo>
                    <a:lnTo>
                      <a:pt x="4098" y="492"/>
                    </a:lnTo>
                    <a:lnTo>
                      <a:pt x="4098" y="492"/>
                    </a:lnTo>
                    <a:lnTo>
                      <a:pt x="4098" y="498"/>
                    </a:lnTo>
                    <a:lnTo>
                      <a:pt x="4098" y="498"/>
                    </a:lnTo>
                    <a:lnTo>
                      <a:pt x="4098" y="504"/>
                    </a:lnTo>
                    <a:lnTo>
                      <a:pt x="4098" y="504"/>
                    </a:lnTo>
                    <a:lnTo>
                      <a:pt x="4098" y="510"/>
                    </a:lnTo>
                    <a:lnTo>
                      <a:pt x="4098" y="510"/>
                    </a:lnTo>
                    <a:lnTo>
                      <a:pt x="4098" y="516"/>
                    </a:lnTo>
                    <a:lnTo>
                      <a:pt x="4098" y="516"/>
                    </a:lnTo>
                    <a:lnTo>
                      <a:pt x="4098" y="522"/>
                    </a:lnTo>
                    <a:lnTo>
                      <a:pt x="4098" y="522"/>
                    </a:lnTo>
                    <a:lnTo>
                      <a:pt x="4098" y="528"/>
                    </a:lnTo>
                    <a:lnTo>
                      <a:pt x="4098" y="528"/>
                    </a:lnTo>
                    <a:lnTo>
                      <a:pt x="4098" y="534"/>
                    </a:lnTo>
                    <a:lnTo>
                      <a:pt x="4098" y="534"/>
                    </a:lnTo>
                    <a:lnTo>
                      <a:pt x="4098" y="540"/>
                    </a:lnTo>
                    <a:lnTo>
                      <a:pt x="4098" y="540"/>
                    </a:lnTo>
                    <a:lnTo>
                      <a:pt x="4098" y="546"/>
                    </a:lnTo>
                    <a:lnTo>
                      <a:pt x="4098" y="546"/>
                    </a:lnTo>
                    <a:lnTo>
                      <a:pt x="4098" y="552"/>
                    </a:lnTo>
                    <a:lnTo>
                      <a:pt x="4098" y="552"/>
                    </a:lnTo>
                    <a:lnTo>
                      <a:pt x="4098" y="558"/>
                    </a:lnTo>
                    <a:lnTo>
                      <a:pt x="4098" y="558"/>
                    </a:lnTo>
                    <a:lnTo>
                      <a:pt x="4098" y="558"/>
                    </a:lnTo>
                    <a:lnTo>
                      <a:pt x="4098" y="558"/>
                    </a:lnTo>
                    <a:lnTo>
                      <a:pt x="4116" y="792"/>
                    </a:lnTo>
                    <a:lnTo>
                      <a:pt x="4116" y="792"/>
                    </a:lnTo>
                    <a:lnTo>
                      <a:pt x="4116" y="798"/>
                    </a:lnTo>
                    <a:lnTo>
                      <a:pt x="4116" y="798"/>
                    </a:lnTo>
                    <a:lnTo>
                      <a:pt x="4116" y="798"/>
                    </a:lnTo>
                    <a:lnTo>
                      <a:pt x="4116" y="798"/>
                    </a:lnTo>
                    <a:lnTo>
                      <a:pt x="4116" y="798"/>
                    </a:lnTo>
                    <a:lnTo>
                      <a:pt x="4116" y="804"/>
                    </a:lnTo>
                    <a:lnTo>
                      <a:pt x="4116" y="804"/>
                    </a:lnTo>
                    <a:lnTo>
                      <a:pt x="4116" y="804"/>
                    </a:lnTo>
                    <a:lnTo>
                      <a:pt x="4116" y="804"/>
                    </a:lnTo>
                    <a:lnTo>
                      <a:pt x="4116" y="804"/>
                    </a:lnTo>
                    <a:lnTo>
                      <a:pt x="4116" y="804"/>
                    </a:lnTo>
                    <a:lnTo>
                      <a:pt x="4116" y="810"/>
                    </a:lnTo>
                    <a:lnTo>
                      <a:pt x="4116" y="810"/>
                    </a:lnTo>
                    <a:lnTo>
                      <a:pt x="4116" y="810"/>
                    </a:lnTo>
                    <a:lnTo>
                      <a:pt x="4116" y="810"/>
                    </a:lnTo>
                    <a:lnTo>
                      <a:pt x="4116" y="810"/>
                    </a:lnTo>
                    <a:lnTo>
                      <a:pt x="4116" y="810"/>
                    </a:lnTo>
                    <a:lnTo>
                      <a:pt x="4116" y="816"/>
                    </a:lnTo>
                    <a:lnTo>
                      <a:pt x="4116" y="816"/>
                    </a:lnTo>
                    <a:lnTo>
                      <a:pt x="4116" y="816"/>
                    </a:lnTo>
                    <a:lnTo>
                      <a:pt x="4116" y="816"/>
                    </a:lnTo>
                    <a:lnTo>
                      <a:pt x="4116" y="816"/>
                    </a:lnTo>
                    <a:lnTo>
                      <a:pt x="4116" y="816"/>
                    </a:lnTo>
                    <a:lnTo>
                      <a:pt x="4116" y="816"/>
                    </a:lnTo>
                    <a:lnTo>
                      <a:pt x="4116" y="822"/>
                    </a:lnTo>
                    <a:lnTo>
                      <a:pt x="4116" y="822"/>
                    </a:lnTo>
                    <a:lnTo>
                      <a:pt x="4116" y="822"/>
                    </a:lnTo>
                    <a:lnTo>
                      <a:pt x="4116" y="822"/>
                    </a:lnTo>
                    <a:lnTo>
                      <a:pt x="4116" y="822"/>
                    </a:lnTo>
                    <a:lnTo>
                      <a:pt x="4116" y="822"/>
                    </a:lnTo>
                    <a:lnTo>
                      <a:pt x="4116" y="822"/>
                    </a:lnTo>
                    <a:lnTo>
                      <a:pt x="4116" y="822"/>
                    </a:lnTo>
                    <a:lnTo>
                      <a:pt x="4116" y="828"/>
                    </a:lnTo>
                    <a:lnTo>
                      <a:pt x="4116" y="828"/>
                    </a:lnTo>
                    <a:lnTo>
                      <a:pt x="4116" y="828"/>
                    </a:lnTo>
                    <a:lnTo>
                      <a:pt x="4116" y="828"/>
                    </a:lnTo>
                    <a:lnTo>
                      <a:pt x="4116" y="828"/>
                    </a:lnTo>
                    <a:lnTo>
                      <a:pt x="4116" y="828"/>
                    </a:lnTo>
                    <a:lnTo>
                      <a:pt x="4116" y="828"/>
                    </a:lnTo>
                    <a:lnTo>
                      <a:pt x="4116" y="828"/>
                    </a:lnTo>
                    <a:lnTo>
                      <a:pt x="4116" y="828"/>
                    </a:lnTo>
                    <a:lnTo>
                      <a:pt x="4116" y="828"/>
                    </a:lnTo>
                    <a:lnTo>
                      <a:pt x="4116" y="828"/>
                    </a:lnTo>
                    <a:lnTo>
                      <a:pt x="4116" y="828"/>
                    </a:lnTo>
                    <a:lnTo>
                      <a:pt x="4122" y="828"/>
                    </a:lnTo>
                    <a:lnTo>
                      <a:pt x="4122" y="828"/>
                    </a:lnTo>
                    <a:lnTo>
                      <a:pt x="4122" y="828"/>
                    </a:lnTo>
                    <a:lnTo>
                      <a:pt x="4122" y="828"/>
                    </a:lnTo>
                    <a:lnTo>
                      <a:pt x="4122" y="828"/>
                    </a:lnTo>
                    <a:lnTo>
                      <a:pt x="4122" y="828"/>
                    </a:lnTo>
                    <a:lnTo>
                      <a:pt x="4122" y="828"/>
                    </a:lnTo>
                    <a:lnTo>
                      <a:pt x="4122" y="828"/>
                    </a:lnTo>
                    <a:lnTo>
                      <a:pt x="4122" y="828"/>
                    </a:lnTo>
                    <a:lnTo>
                      <a:pt x="4122" y="828"/>
                    </a:lnTo>
                    <a:lnTo>
                      <a:pt x="4122" y="822"/>
                    </a:lnTo>
                    <a:lnTo>
                      <a:pt x="4122" y="822"/>
                    </a:lnTo>
                    <a:lnTo>
                      <a:pt x="4122" y="822"/>
                    </a:lnTo>
                    <a:lnTo>
                      <a:pt x="4122" y="822"/>
                    </a:lnTo>
                    <a:lnTo>
                      <a:pt x="4122" y="822"/>
                    </a:lnTo>
                    <a:lnTo>
                      <a:pt x="4122" y="822"/>
                    </a:lnTo>
                    <a:lnTo>
                      <a:pt x="4122" y="822"/>
                    </a:lnTo>
                    <a:lnTo>
                      <a:pt x="4122" y="822"/>
                    </a:lnTo>
                    <a:lnTo>
                      <a:pt x="4122" y="816"/>
                    </a:lnTo>
                    <a:lnTo>
                      <a:pt x="4122" y="816"/>
                    </a:lnTo>
                    <a:lnTo>
                      <a:pt x="4122" y="816"/>
                    </a:lnTo>
                    <a:lnTo>
                      <a:pt x="4122" y="816"/>
                    </a:lnTo>
                    <a:lnTo>
                      <a:pt x="4122" y="816"/>
                    </a:lnTo>
                    <a:lnTo>
                      <a:pt x="4122" y="816"/>
                    </a:lnTo>
                    <a:lnTo>
                      <a:pt x="4122" y="810"/>
                    </a:lnTo>
                    <a:lnTo>
                      <a:pt x="4122" y="810"/>
                    </a:lnTo>
                    <a:lnTo>
                      <a:pt x="4122" y="810"/>
                    </a:lnTo>
                    <a:lnTo>
                      <a:pt x="4122" y="810"/>
                    </a:lnTo>
                    <a:lnTo>
                      <a:pt x="4122" y="810"/>
                    </a:lnTo>
                    <a:lnTo>
                      <a:pt x="4122" y="810"/>
                    </a:lnTo>
                    <a:lnTo>
                      <a:pt x="4122" y="810"/>
                    </a:lnTo>
                    <a:lnTo>
                      <a:pt x="4122" y="804"/>
                    </a:lnTo>
                    <a:lnTo>
                      <a:pt x="4122" y="804"/>
                    </a:lnTo>
                    <a:lnTo>
                      <a:pt x="4122" y="804"/>
                    </a:lnTo>
                    <a:lnTo>
                      <a:pt x="4122" y="804"/>
                    </a:lnTo>
                    <a:lnTo>
                      <a:pt x="4122" y="804"/>
                    </a:lnTo>
                    <a:lnTo>
                      <a:pt x="4122" y="798"/>
                    </a:lnTo>
                    <a:lnTo>
                      <a:pt x="4122" y="798"/>
                    </a:lnTo>
                    <a:lnTo>
                      <a:pt x="4122" y="798"/>
                    </a:lnTo>
                    <a:lnTo>
                      <a:pt x="4122" y="798"/>
                    </a:lnTo>
                    <a:lnTo>
                      <a:pt x="4122" y="798"/>
                    </a:lnTo>
                    <a:lnTo>
                      <a:pt x="4122" y="792"/>
                    </a:lnTo>
                    <a:lnTo>
                      <a:pt x="4122" y="792"/>
                    </a:lnTo>
                    <a:lnTo>
                      <a:pt x="4122" y="792"/>
                    </a:lnTo>
                    <a:lnTo>
                      <a:pt x="4140" y="558"/>
                    </a:lnTo>
                    <a:lnTo>
                      <a:pt x="4140" y="558"/>
                    </a:lnTo>
                    <a:lnTo>
                      <a:pt x="4140" y="552"/>
                    </a:lnTo>
                    <a:lnTo>
                      <a:pt x="4140" y="552"/>
                    </a:lnTo>
                    <a:lnTo>
                      <a:pt x="4140" y="546"/>
                    </a:lnTo>
                    <a:lnTo>
                      <a:pt x="4140" y="546"/>
                    </a:lnTo>
                    <a:lnTo>
                      <a:pt x="4140" y="540"/>
                    </a:lnTo>
                    <a:lnTo>
                      <a:pt x="4140" y="540"/>
                    </a:lnTo>
                    <a:lnTo>
                      <a:pt x="4140" y="534"/>
                    </a:lnTo>
                    <a:lnTo>
                      <a:pt x="4140" y="534"/>
                    </a:lnTo>
                    <a:lnTo>
                      <a:pt x="4140" y="528"/>
                    </a:lnTo>
                    <a:lnTo>
                      <a:pt x="4140" y="528"/>
                    </a:lnTo>
                    <a:lnTo>
                      <a:pt x="4140" y="522"/>
                    </a:lnTo>
                    <a:lnTo>
                      <a:pt x="4140" y="522"/>
                    </a:lnTo>
                    <a:lnTo>
                      <a:pt x="4140" y="516"/>
                    </a:lnTo>
                    <a:lnTo>
                      <a:pt x="4140" y="516"/>
                    </a:lnTo>
                    <a:lnTo>
                      <a:pt x="4140" y="510"/>
                    </a:lnTo>
                    <a:lnTo>
                      <a:pt x="4140" y="510"/>
                    </a:lnTo>
                    <a:lnTo>
                      <a:pt x="4140" y="504"/>
                    </a:lnTo>
                    <a:lnTo>
                      <a:pt x="4140" y="504"/>
                    </a:lnTo>
                    <a:lnTo>
                      <a:pt x="4140" y="498"/>
                    </a:lnTo>
                    <a:lnTo>
                      <a:pt x="4140" y="498"/>
                    </a:lnTo>
                    <a:lnTo>
                      <a:pt x="4140" y="492"/>
                    </a:lnTo>
                    <a:lnTo>
                      <a:pt x="4140" y="492"/>
                    </a:lnTo>
                    <a:lnTo>
                      <a:pt x="4140" y="486"/>
                    </a:lnTo>
                    <a:lnTo>
                      <a:pt x="4140" y="486"/>
                    </a:lnTo>
                    <a:lnTo>
                      <a:pt x="4140" y="480"/>
                    </a:lnTo>
                    <a:lnTo>
                      <a:pt x="4140" y="480"/>
                    </a:lnTo>
                    <a:lnTo>
                      <a:pt x="4140" y="474"/>
                    </a:lnTo>
                    <a:lnTo>
                      <a:pt x="4140" y="474"/>
                    </a:lnTo>
                    <a:lnTo>
                      <a:pt x="4140" y="468"/>
                    </a:lnTo>
                    <a:lnTo>
                      <a:pt x="4140" y="468"/>
                    </a:lnTo>
                    <a:lnTo>
                      <a:pt x="4140" y="462"/>
                    </a:lnTo>
                    <a:lnTo>
                      <a:pt x="4140" y="462"/>
                    </a:lnTo>
                    <a:lnTo>
                      <a:pt x="4140" y="456"/>
                    </a:lnTo>
                    <a:lnTo>
                      <a:pt x="4140" y="456"/>
                    </a:lnTo>
                    <a:lnTo>
                      <a:pt x="4140" y="456"/>
                    </a:lnTo>
                    <a:lnTo>
                      <a:pt x="4140" y="450"/>
                    </a:lnTo>
                    <a:lnTo>
                      <a:pt x="4140" y="450"/>
                    </a:lnTo>
                    <a:lnTo>
                      <a:pt x="4140" y="450"/>
                    </a:lnTo>
                    <a:lnTo>
                      <a:pt x="4140" y="450"/>
                    </a:lnTo>
                    <a:lnTo>
                      <a:pt x="4140" y="450"/>
                    </a:lnTo>
                    <a:lnTo>
                      <a:pt x="4140" y="444"/>
                    </a:lnTo>
                    <a:lnTo>
                      <a:pt x="4140" y="444"/>
                    </a:lnTo>
                    <a:lnTo>
                      <a:pt x="4140" y="444"/>
                    </a:lnTo>
                    <a:lnTo>
                      <a:pt x="4140" y="444"/>
                    </a:lnTo>
                    <a:lnTo>
                      <a:pt x="4140" y="444"/>
                    </a:lnTo>
                    <a:lnTo>
                      <a:pt x="4140" y="444"/>
                    </a:lnTo>
                    <a:lnTo>
                      <a:pt x="4140" y="450"/>
                    </a:lnTo>
                    <a:lnTo>
                      <a:pt x="4140" y="450"/>
                    </a:lnTo>
                    <a:lnTo>
                      <a:pt x="4140" y="450"/>
                    </a:lnTo>
                    <a:lnTo>
                      <a:pt x="4140" y="450"/>
                    </a:lnTo>
                    <a:lnTo>
                      <a:pt x="4140" y="450"/>
                    </a:lnTo>
                    <a:lnTo>
                      <a:pt x="4140" y="456"/>
                    </a:lnTo>
                    <a:lnTo>
                      <a:pt x="4140" y="456"/>
                    </a:lnTo>
                    <a:lnTo>
                      <a:pt x="4146" y="456"/>
                    </a:lnTo>
                    <a:lnTo>
                      <a:pt x="4146" y="462"/>
                    </a:lnTo>
                    <a:lnTo>
                      <a:pt x="4146" y="462"/>
                    </a:lnTo>
                    <a:lnTo>
                      <a:pt x="4146" y="468"/>
                    </a:lnTo>
                    <a:lnTo>
                      <a:pt x="4146" y="468"/>
                    </a:lnTo>
                    <a:lnTo>
                      <a:pt x="4146" y="474"/>
                    </a:lnTo>
                    <a:lnTo>
                      <a:pt x="4146" y="474"/>
                    </a:lnTo>
                    <a:lnTo>
                      <a:pt x="4146" y="480"/>
                    </a:lnTo>
                    <a:lnTo>
                      <a:pt x="4146" y="480"/>
                    </a:lnTo>
                    <a:lnTo>
                      <a:pt x="4146" y="486"/>
                    </a:lnTo>
                    <a:lnTo>
                      <a:pt x="4146" y="486"/>
                    </a:lnTo>
                    <a:lnTo>
                      <a:pt x="4146" y="492"/>
                    </a:lnTo>
                    <a:lnTo>
                      <a:pt x="4146" y="492"/>
                    </a:lnTo>
                    <a:lnTo>
                      <a:pt x="4146" y="498"/>
                    </a:lnTo>
                    <a:lnTo>
                      <a:pt x="4146" y="498"/>
                    </a:lnTo>
                    <a:lnTo>
                      <a:pt x="4146" y="504"/>
                    </a:lnTo>
                    <a:lnTo>
                      <a:pt x="4146" y="504"/>
                    </a:lnTo>
                    <a:lnTo>
                      <a:pt x="4146" y="510"/>
                    </a:lnTo>
                    <a:lnTo>
                      <a:pt x="4146" y="510"/>
                    </a:lnTo>
                    <a:lnTo>
                      <a:pt x="4146" y="516"/>
                    </a:lnTo>
                    <a:lnTo>
                      <a:pt x="4146" y="516"/>
                    </a:lnTo>
                    <a:lnTo>
                      <a:pt x="4146" y="522"/>
                    </a:lnTo>
                    <a:lnTo>
                      <a:pt x="4146" y="522"/>
                    </a:lnTo>
                    <a:lnTo>
                      <a:pt x="4146" y="528"/>
                    </a:lnTo>
                    <a:lnTo>
                      <a:pt x="4146" y="528"/>
                    </a:lnTo>
                    <a:lnTo>
                      <a:pt x="4146" y="534"/>
                    </a:lnTo>
                    <a:lnTo>
                      <a:pt x="4146" y="534"/>
                    </a:lnTo>
                    <a:lnTo>
                      <a:pt x="4146" y="540"/>
                    </a:lnTo>
                    <a:lnTo>
                      <a:pt x="4146" y="540"/>
                    </a:lnTo>
                    <a:lnTo>
                      <a:pt x="4146" y="546"/>
                    </a:lnTo>
                    <a:lnTo>
                      <a:pt x="4146" y="546"/>
                    </a:lnTo>
                    <a:lnTo>
                      <a:pt x="4146" y="552"/>
                    </a:lnTo>
                    <a:lnTo>
                      <a:pt x="4146" y="552"/>
                    </a:lnTo>
                    <a:lnTo>
                      <a:pt x="4146" y="558"/>
                    </a:lnTo>
                    <a:lnTo>
                      <a:pt x="4146" y="558"/>
                    </a:lnTo>
                    <a:lnTo>
                      <a:pt x="4158" y="792"/>
                    </a:lnTo>
                    <a:lnTo>
                      <a:pt x="4158" y="792"/>
                    </a:lnTo>
                    <a:lnTo>
                      <a:pt x="4158" y="792"/>
                    </a:lnTo>
                    <a:lnTo>
                      <a:pt x="4158" y="798"/>
                    </a:lnTo>
                    <a:lnTo>
                      <a:pt x="4158" y="798"/>
                    </a:lnTo>
                    <a:lnTo>
                      <a:pt x="4158" y="798"/>
                    </a:lnTo>
                    <a:lnTo>
                      <a:pt x="4158" y="798"/>
                    </a:lnTo>
                    <a:lnTo>
                      <a:pt x="4158" y="798"/>
                    </a:lnTo>
                    <a:lnTo>
                      <a:pt x="4158" y="804"/>
                    </a:lnTo>
                    <a:lnTo>
                      <a:pt x="4158" y="804"/>
                    </a:lnTo>
                    <a:lnTo>
                      <a:pt x="4164" y="804"/>
                    </a:lnTo>
                    <a:lnTo>
                      <a:pt x="4164" y="804"/>
                    </a:lnTo>
                    <a:lnTo>
                      <a:pt x="4164" y="804"/>
                    </a:lnTo>
                    <a:lnTo>
                      <a:pt x="4164" y="804"/>
                    </a:lnTo>
                    <a:lnTo>
                      <a:pt x="4164" y="810"/>
                    </a:lnTo>
                    <a:lnTo>
                      <a:pt x="4164" y="810"/>
                    </a:lnTo>
                    <a:lnTo>
                      <a:pt x="4164" y="810"/>
                    </a:lnTo>
                    <a:lnTo>
                      <a:pt x="4164" y="810"/>
                    </a:lnTo>
                    <a:lnTo>
                      <a:pt x="4164" y="810"/>
                    </a:lnTo>
                    <a:lnTo>
                      <a:pt x="4164" y="810"/>
                    </a:lnTo>
                    <a:lnTo>
                      <a:pt x="4164" y="816"/>
                    </a:lnTo>
                    <a:lnTo>
                      <a:pt x="4164" y="816"/>
                    </a:lnTo>
                    <a:lnTo>
                      <a:pt x="4164" y="816"/>
                    </a:lnTo>
                    <a:lnTo>
                      <a:pt x="4164" y="816"/>
                    </a:lnTo>
                    <a:lnTo>
                      <a:pt x="4164" y="816"/>
                    </a:lnTo>
                    <a:lnTo>
                      <a:pt x="4164" y="816"/>
                    </a:lnTo>
                    <a:lnTo>
                      <a:pt x="4164" y="816"/>
                    </a:lnTo>
                    <a:lnTo>
                      <a:pt x="4164" y="822"/>
                    </a:lnTo>
                    <a:lnTo>
                      <a:pt x="4164" y="822"/>
                    </a:lnTo>
                    <a:lnTo>
                      <a:pt x="4164" y="822"/>
                    </a:lnTo>
                    <a:lnTo>
                      <a:pt x="4164" y="822"/>
                    </a:lnTo>
                    <a:lnTo>
                      <a:pt x="4164" y="822"/>
                    </a:lnTo>
                    <a:lnTo>
                      <a:pt x="4164" y="822"/>
                    </a:lnTo>
                    <a:lnTo>
                      <a:pt x="4164" y="822"/>
                    </a:lnTo>
                    <a:lnTo>
                      <a:pt x="4164" y="822"/>
                    </a:lnTo>
                    <a:lnTo>
                      <a:pt x="4164" y="828"/>
                    </a:lnTo>
                    <a:lnTo>
                      <a:pt x="4164" y="828"/>
                    </a:lnTo>
                    <a:lnTo>
                      <a:pt x="4164" y="828"/>
                    </a:lnTo>
                    <a:lnTo>
                      <a:pt x="4164" y="828"/>
                    </a:lnTo>
                    <a:lnTo>
                      <a:pt x="4164" y="828"/>
                    </a:lnTo>
                    <a:lnTo>
                      <a:pt x="4164" y="828"/>
                    </a:lnTo>
                    <a:lnTo>
                      <a:pt x="4164" y="828"/>
                    </a:lnTo>
                    <a:lnTo>
                      <a:pt x="4164" y="828"/>
                    </a:lnTo>
                    <a:lnTo>
                      <a:pt x="4164" y="828"/>
                    </a:lnTo>
                    <a:lnTo>
                      <a:pt x="4164" y="828"/>
                    </a:lnTo>
                    <a:lnTo>
                      <a:pt x="4164" y="828"/>
                    </a:lnTo>
                    <a:lnTo>
                      <a:pt x="4164" y="828"/>
                    </a:lnTo>
                    <a:lnTo>
                      <a:pt x="4164" y="828"/>
                    </a:lnTo>
                    <a:lnTo>
                      <a:pt x="4164" y="828"/>
                    </a:lnTo>
                    <a:lnTo>
                      <a:pt x="4164" y="828"/>
                    </a:lnTo>
                    <a:lnTo>
                      <a:pt x="4164" y="828"/>
                    </a:lnTo>
                    <a:lnTo>
                      <a:pt x="4164" y="828"/>
                    </a:lnTo>
                    <a:lnTo>
                      <a:pt x="4164" y="828"/>
                    </a:lnTo>
                    <a:lnTo>
                      <a:pt x="4164" y="828"/>
                    </a:lnTo>
                    <a:lnTo>
                      <a:pt x="4164" y="828"/>
                    </a:lnTo>
                    <a:lnTo>
                      <a:pt x="4164" y="822"/>
                    </a:lnTo>
                    <a:lnTo>
                      <a:pt x="4164" y="822"/>
                    </a:lnTo>
                    <a:lnTo>
                      <a:pt x="4164" y="822"/>
                    </a:lnTo>
                    <a:lnTo>
                      <a:pt x="4164" y="822"/>
                    </a:lnTo>
                    <a:lnTo>
                      <a:pt x="4164" y="822"/>
                    </a:lnTo>
                    <a:lnTo>
                      <a:pt x="4164" y="822"/>
                    </a:lnTo>
                    <a:lnTo>
                      <a:pt x="4164" y="822"/>
                    </a:lnTo>
                    <a:lnTo>
                      <a:pt x="4164" y="822"/>
                    </a:lnTo>
                    <a:lnTo>
                      <a:pt x="4170" y="822"/>
                    </a:lnTo>
                    <a:lnTo>
                      <a:pt x="4170" y="816"/>
                    </a:lnTo>
                    <a:lnTo>
                      <a:pt x="4170" y="816"/>
                    </a:lnTo>
                    <a:lnTo>
                      <a:pt x="4170" y="816"/>
                    </a:lnTo>
                    <a:lnTo>
                      <a:pt x="4170" y="816"/>
                    </a:lnTo>
                    <a:lnTo>
                      <a:pt x="4170" y="816"/>
                    </a:lnTo>
                    <a:lnTo>
                      <a:pt x="4170" y="816"/>
                    </a:lnTo>
                    <a:lnTo>
                      <a:pt x="4170" y="816"/>
                    </a:lnTo>
                    <a:lnTo>
                      <a:pt x="4170" y="810"/>
                    </a:lnTo>
                    <a:lnTo>
                      <a:pt x="4170" y="810"/>
                    </a:lnTo>
                    <a:lnTo>
                      <a:pt x="4170" y="810"/>
                    </a:lnTo>
                    <a:lnTo>
                      <a:pt x="4170" y="810"/>
                    </a:lnTo>
                    <a:lnTo>
                      <a:pt x="4170" y="810"/>
                    </a:lnTo>
                    <a:lnTo>
                      <a:pt x="4170" y="810"/>
                    </a:lnTo>
                    <a:lnTo>
                      <a:pt x="4170" y="804"/>
                    </a:lnTo>
                    <a:lnTo>
                      <a:pt x="4170" y="804"/>
                    </a:lnTo>
                    <a:lnTo>
                      <a:pt x="4170" y="804"/>
                    </a:lnTo>
                    <a:lnTo>
                      <a:pt x="4170" y="804"/>
                    </a:lnTo>
                    <a:lnTo>
                      <a:pt x="4170" y="804"/>
                    </a:lnTo>
                    <a:lnTo>
                      <a:pt x="4170" y="798"/>
                    </a:lnTo>
                    <a:lnTo>
                      <a:pt x="4170" y="798"/>
                    </a:lnTo>
                    <a:lnTo>
                      <a:pt x="4170" y="798"/>
                    </a:lnTo>
                    <a:lnTo>
                      <a:pt x="4170" y="798"/>
                    </a:lnTo>
                    <a:lnTo>
                      <a:pt x="4170" y="798"/>
                    </a:lnTo>
                    <a:lnTo>
                      <a:pt x="4170" y="798"/>
                    </a:lnTo>
                    <a:lnTo>
                      <a:pt x="4170" y="792"/>
                    </a:lnTo>
                    <a:lnTo>
                      <a:pt x="4170" y="792"/>
                    </a:lnTo>
                    <a:lnTo>
                      <a:pt x="4182" y="558"/>
                    </a:lnTo>
                    <a:lnTo>
                      <a:pt x="4182" y="558"/>
                    </a:lnTo>
                    <a:lnTo>
                      <a:pt x="4182" y="558"/>
                    </a:lnTo>
                    <a:lnTo>
                      <a:pt x="4182" y="552"/>
                    </a:lnTo>
                    <a:lnTo>
                      <a:pt x="4182" y="552"/>
                    </a:lnTo>
                    <a:lnTo>
                      <a:pt x="4182" y="552"/>
                    </a:lnTo>
                    <a:lnTo>
                      <a:pt x="4182" y="546"/>
                    </a:lnTo>
                    <a:lnTo>
                      <a:pt x="4182" y="546"/>
                    </a:lnTo>
                    <a:lnTo>
                      <a:pt x="4182" y="540"/>
                    </a:lnTo>
                    <a:lnTo>
                      <a:pt x="4182" y="540"/>
                    </a:lnTo>
                    <a:lnTo>
                      <a:pt x="4182" y="534"/>
                    </a:lnTo>
                    <a:lnTo>
                      <a:pt x="4182" y="534"/>
                    </a:lnTo>
                    <a:lnTo>
                      <a:pt x="4182" y="528"/>
                    </a:lnTo>
                    <a:lnTo>
                      <a:pt x="4182" y="528"/>
                    </a:lnTo>
                    <a:lnTo>
                      <a:pt x="4182" y="522"/>
                    </a:lnTo>
                    <a:lnTo>
                      <a:pt x="4182" y="522"/>
                    </a:lnTo>
                    <a:lnTo>
                      <a:pt x="4182" y="516"/>
                    </a:lnTo>
                    <a:lnTo>
                      <a:pt x="4182" y="516"/>
                    </a:lnTo>
                    <a:lnTo>
                      <a:pt x="4188" y="510"/>
                    </a:lnTo>
                    <a:lnTo>
                      <a:pt x="4188" y="510"/>
                    </a:lnTo>
                    <a:lnTo>
                      <a:pt x="4188" y="504"/>
                    </a:lnTo>
                    <a:lnTo>
                      <a:pt x="4188" y="504"/>
                    </a:lnTo>
                    <a:lnTo>
                      <a:pt x="4188" y="498"/>
                    </a:lnTo>
                    <a:lnTo>
                      <a:pt x="4188" y="498"/>
                    </a:lnTo>
                    <a:lnTo>
                      <a:pt x="4188" y="492"/>
                    </a:lnTo>
                    <a:lnTo>
                      <a:pt x="4188" y="492"/>
                    </a:lnTo>
                    <a:lnTo>
                      <a:pt x="4188" y="486"/>
                    </a:lnTo>
                    <a:lnTo>
                      <a:pt x="4188" y="486"/>
                    </a:lnTo>
                    <a:lnTo>
                      <a:pt x="4188" y="480"/>
                    </a:lnTo>
                    <a:lnTo>
                      <a:pt x="4188" y="480"/>
                    </a:lnTo>
                    <a:lnTo>
                      <a:pt x="4188" y="474"/>
                    </a:lnTo>
                    <a:lnTo>
                      <a:pt x="4188" y="474"/>
                    </a:lnTo>
                    <a:lnTo>
                      <a:pt x="4188" y="468"/>
                    </a:lnTo>
                    <a:lnTo>
                      <a:pt x="4188" y="468"/>
                    </a:lnTo>
                    <a:lnTo>
                      <a:pt x="4188" y="462"/>
                    </a:lnTo>
                    <a:lnTo>
                      <a:pt x="4188" y="462"/>
                    </a:lnTo>
                    <a:lnTo>
                      <a:pt x="4188" y="462"/>
                    </a:lnTo>
                    <a:lnTo>
                      <a:pt x="4188" y="456"/>
                    </a:lnTo>
                    <a:lnTo>
                      <a:pt x="4188" y="456"/>
                    </a:lnTo>
                    <a:lnTo>
                      <a:pt x="4188" y="456"/>
                    </a:lnTo>
                    <a:lnTo>
                      <a:pt x="4188" y="456"/>
                    </a:lnTo>
                    <a:lnTo>
                      <a:pt x="4188" y="456"/>
                    </a:lnTo>
                    <a:lnTo>
                      <a:pt x="4188" y="456"/>
                    </a:lnTo>
                    <a:lnTo>
                      <a:pt x="4188" y="450"/>
                    </a:lnTo>
                    <a:lnTo>
                      <a:pt x="4188" y="450"/>
                    </a:lnTo>
                    <a:lnTo>
                      <a:pt x="4188" y="450"/>
                    </a:lnTo>
                    <a:lnTo>
                      <a:pt x="4188" y="450"/>
                    </a:lnTo>
                    <a:lnTo>
                      <a:pt x="4188" y="456"/>
                    </a:lnTo>
                    <a:lnTo>
                      <a:pt x="4188" y="456"/>
                    </a:lnTo>
                    <a:lnTo>
                      <a:pt x="4188" y="456"/>
                    </a:lnTo>
                    <a:lnTo>
                      <a:pt x="4188" y="456"/>
                    </a:lnTo>
                    <a:lnTo>
                      <a:pt x="4188" y="456"/>
                    </a:lnTo>
                    <a:lnTo>
                      <a:pt x="4188" y="456"/>
                    </a:lnTo>
                    <a:lnTo>
                      <a:pt x="4188" y="462"/>
                    </a:lnTo>
                    <a:lnTo>
                      <a:pt x="4188" y="462"/>
                    </a:lnTo>
                    <a:lnTo>
                      <a:pt x="4188" y="462"/>
                    </a:lnTo>
                    <a:lnTo>
                      <a:pt x="4188" y="468"/>
                    </a:lnTo>
                    <a:lnTo>
                      <a:pt x="4188" y="468"/>
                    </a:lnTo>
                    <a:lnTo>
                      <a:pt x="4188" y="474"/>
                    </a:lnTo>
                    <a:lnTo>
                      <a:pt x="4188" y="474"/>
                    </a:lnTo>
                    <a:lnTo>
                      <a:pt x="4188" y="480"/>
                    </a:lnTo>
                    <a:lnTo>
                      <a:pt x="4188" y="480"/>
                    </a:lnTo>
                    <a:lnTo>
                      <a:pt x="4188" y="486"/>
                    </a:lnTo>
                    <a:lnTo>
                      <a:pt x="4188" y="486"/>
                    </a:lnTo>
                    <a:lnTo>
                      <a:pt x="4188" y="492"/>
                    </a:lnTo>
                    <a:lnTo>
                      <a:pt x="4188" y="492"/>
                    </a:lnTo>
                    <a:lnTo>
                      <a:pt x="4188" y="498"/>
                    </a:lnTo>
                    <a:lnTo>
                      <a:pt x="4188" y="498"/>
                    </a:lnTo>
                    <a:lnTo>
                      <a:pt x="4188" y="504"/>
                    </a:lnTo>
                    <a:lnTo>
                      <a:pt x="4188" y="504"/>
                    </a:lnTo>
                    <a:lnTo>
                      <a:pt x="4188" y="510"/>
                    </a:lnTo>
                    <a:lnTo>
                      <a:pt x="4188" y="510"/>
                    </a:lnTo>
                    <a:lnTo>
                      <a:pt x="4194" y="516"/>
                    </a:lnTo>
                    <a:lnTo>
                      <a:pt x="4194" y="516"/>
                    </a:lnTo>
                    <a:lnTo>
                      <a:pt x="4194" y="522"/>
                    </a:lnTo>
                    <a:lnTo>
                      <a:pt x="4194" y="522"/>
                    </a:lnTo>
                    <a:lnTo>
                      <a:pt x="4194" y="528"/>
                    </a:lnTo>
                    <a:lnTo>
                      <a:pt x="4194" y="528"/>
                    </a:lnTo>
                    <a:lnTo>
                      <a:pt x="4194" y="534"/>
                    </a:lnTo>
                    <a:lnTo>
                      <a:pt x="4194" y="534"/>
                    </a:lnTo>
                    <a:lnTo>
                      <a:pt x="4194" y="540"/>
                    </a:lnTo>
                    <a:lnTo>
                      <a:pt x="4194" y="540"/>
                    </a:lnTo>
                    <a:lnTo>
                      <a:pt x="4194" y="546"/>
                    </a:lnTo>
                    <a:lnTo>
                      <a:pt x="4194" y="546"/>
                    </a:lnTo>
                    <a:lnTo>
                      <a:pt x="4194" y="552"/>
                    </a:lnTo>
                    <a:lnTo>
                      <a:pt x="4194" y="552"/>
                    </a:lnTo>
                    <a:lnTo>
                      <a:pt x="4194" y="558"/>
                    </a:lnTo>
                    <a:lnTo>
                      <a:pt x="4194" y="558"/>
                    </a:lnTo>
                    <a:lnTo>
                      <a:pt x="4194" y="558"/>
                    </a:lnTo>
                    <a:lnTo>
                      <a:pt x="4194" y="558"/>
                    </a:lnTo>
                    <a:lnTo>
                      <a:pt x="4206" y="792"/>
                    </a:lnTo>
                    <a:lnTo>
                      <a:pt x="4206" y="792"/>
                    </a:lnTo>
                    <a:lnTo>
                      <a:pt x="4206" y="798"/>
                    </a:lnTo>
                    <a:lnTo>
                      <a:pt x="4206" y="798"/>
                    </a:lnTo>
                    <a:lnTo>
                      <a:pt x="4206" y="798"/>
                    </a:lnTo>
                    <a:lnTo>
                      <a:pt x="4206" y="798"/>
                    </a:lnTo>
                    <a:lnTo>
                      <a:pt x="4206" y="798"/>
                    </a:lnTo>
                    <a:lnTo>
                      <a:pt x="4206" y="804"/>
                    </a:lnTo>
                    <a:lnTo>
                      <a:pt x="4206" y="804"/>
                    </a:lnTo>
                    <a:lnTo>
                      <a:pt x="4206" y="804"/>
                    </a:lnTo>
                    <a:lnTo>
                      <a:pt x="4206" y="804"/>
                    </a:lnTo>
                    <a:lnTo>
                      <a:pt x="4206" y="804"/>
                    </a:lnTo>
                    <a:lnTo>
                      <a:pt x="4206" y="804"/>
                    </a:lnTo>
                    <a:lnTo>
                      <a:pt x="4206" y="810"/>
                    </a:lnTo>
                    <a:lnTo>
                      <a:pt x="4206" y="810"/>
                    </a:lnTo>
                    <a:lnTo>
                      <a:pt x="4206" y="810"/>
                    </a:lnTo>
                    <a:lnTo>
                      <a:pt x="4206" y="810"/>
                    </a:lnTo>
                    <a:lnTo>
                      <a:pt x="4206" y="810"/>
                    </a:lnTo>
                    <a:lnTo>
                      <a:pt x="4206" y="810"/>
                    </a:lnTo>
                    <a:lnTo>
                      <a:pt x="4206" y="816"/>
                    </a:lnTo>
                    <a:lnTo>
                      <a:pt x="4206" y="816"/>
                    </a:lnTo>
                    <a:lnTo>
                      <a:pt x="4206" y="816"/>
                    </a:lnTo>
                    <a:lnTo>
                      <a:pt x="4206" y="816"/>
                    </a:lnTo>
                    <a:lnTo>
                      <a:pt x="4206" y="816"/>
                    </a:lnTo>
                    <a:lnTo>
                      <a:pt x="4206" y="816"/>
                    </a:lnTo>
                    <a:lnTo>
                      <a:pt x="4206" y="816"/>
                    </a:lnTo>
                    <a:lnTo>
                      <a:pt x="4206" y="822"/>
                    </a:lnTo>
                    <a:lnTo>
                      <a:pt x="4212" y="822"/>
                    </a:lnTo>
                    <a:lnTo>
                      <a:pt x="4212" y="822"/>
                    </a:lnTo>
                    <a:lnTo>
                      <a:pt x="4212" y="822"/>
                    </a:lnTo>
                    <a:lnTo>
                      <a:pt x="4212" y="822"/>
                    </a:lnTo>
                    <a:lnTo>
                      <a:pt x="4212" y="822"/>
                    </a:lnTo>
                    <a:lnTo>
                      <a:pt x="4212" y="822"/>
                    </a:lnTo>
                    <a:lnTo>
                      <a:pt x="4212" y="822"/>
                    </a:lnTo>
                    <a:lnTo>
                      <a:pt x="4212" y="828"/>
                    </a:lnTo>
                    <a:lnTo>
                      <a:pt x="4212" y="828"/>
                    </a:lnTo>
                    <a:lnTo>
                      <a:pt x="4212" y="828"/>
                    </a:lnTo>
                    <a:lnTo>
                      <a:pt x="4212" y="828"/>
                    </a:lnTo>
                    <a:lnTo>
                      <a:pt x="4212" y="828"/>
                    </a:lnTo>
                    <a:lnTo>
                      <a:pt x="4212" y="828"/>
                    </a:lnTo>
                    <a:lnTo>
                      <a:pt x="4212" y="828"/>
                    </a:lnTo>
                    <a:lnTo>
                      <a:pt x="4212" y="828"/>
                    </a:lnTo>
                    <a:lnTo>
                      <a:pt x="4212" y="828"/>
                    </a:lnTo>
                    <a:lnTo>
                      <a:pt x="4212" y="828"/>
                    </a:lnTo>
                    <a:lnTo>
                      <a:pt x="4212" y="828"/>
                    </a:lnTo>
                    <a:lnTo>
                      <a:pt x="4212" y="828"/>
                    </a:lnTo>
                    <a:lnTo>
                      <a:pt x="4212" y="828"/>
                    </a:lnTo>
                    <a:lnTo>
                      <a:pt x="4212" y="828"/>
                    </a:lnTo>
                    <a:lnTo>
                      <a:pt x="4212" y="828"/>
                    </a:lnTo>
                    <a:lnTo>
                      <a:pt x="4212" y="828"/>
                    </a:lnTo>
                    <a:lnTo>
                      <a:pt x="4212" y="828"/>
                    </a:lnTo>
                    <a:lnTo>
                      <a:pt x="4212" y="828"/>
                    </a:lnTo>
                    <a:lnTo>
                      <a:pt x="4212" y="828"/>
                    </a:lnTo>
                    <a:lnTo>
                      <a:pt x="4212" y="828"/>
                    </a:lnTo>
                    <a:lnTo>
                      <a:pt x="4212" y="828"/>
                    </a:lnTo>
                    <a:lnTo>
                      <a:pt x="4212" y="828"/>
                    </a:lnTo>
                    <a:lnTo>
                      <a:pt x="4212" y="822"/>
                    </a:lnTo>
                    <a:lnTo>
                      <a:pt x="4212" y="822"/>
                    </a:lnTo>
                    <a:lnTo>
                      <a:pt x="4212" y="822"/>
                    </a:lnTo>
                    <a:lnTo>
                      <a:pt x="4212" y="822"/>
                    </a:lnTo>
                    <a:lnTo>
                      <a:pt x="4212" y="822"/>
                    </a:lnTo>
                    <a:lnTo>
                      <a:pt x="4212" y="822"/>
                    </a:lnTo>
                    <a:lnTo>
                      <a:pt x="4212" y="822"/>
                    </a:lnTo>
                    <a:lnTo>
                      <a:pt x="4212" y="822"/>
                    </a:lnTo>
                    <a:lnTo>
                      <a:pt x="4212" y="816"/>
                    </a:lnTo>
                    <a:lnTo>
                      <a:pt x="4212" y="816"/>
                    </a:lnTo>
                    <a:lnTo>
                      <a:pt x="4212" y="816"/>
                    </a:lnTo>
                    <a:lnTo>
                      <a:pt x="4212" y="816"/>
                    </a:lnTo>
                    <a:lnTo>
                      <a:pt x="4212" y="816"/>
                    </a:lnTo>
                    <a:lnTo>
                      <a:pt x="4212" y="816"/>
                    </a:lnTo>
                    <a:lnTo>
                      <a:pt x="4212" y="810"/>
                    </a:lnTo>
                    <a:lnTo>
                      <a:pt x="4212" y="810"/>
                    </a:lnTo>
                    <a:lnTo>
                      <a:pt x="4212" y="810"/>
                    </a:lnTo>
                    <a:lnTo>
                      <a:pt x="4212" y="810"/>
                    </a:lnTo>
                    <a:lnTo>
                      <a:pt x="4212" y="810"/>
                    </a:lnTo>
                    <a:lnTo>
                      <a:pt x="4212" y="810"/>
                    </a:lnTo>
                    <a:lnTo>
                      <a:pt x="4212" y="810"/>
                    </a:lnTo>
                    <a:lnTo>
                      <a:pt x="4212" y="804"/>
                    </a:lnTo>
                    <a:lnTo>
                      <a:pt x="4212" y="804"/>
                    </a:lnTo>
                    <a:lnTo>
                      <a:pt x="4212" y="804"/>
                    </a:lnTo>
                    <a:lnTo>
                      <a:pt x="4212" y="804"/>
                    </a:lnTo>
                    <a:lnTo>
                      <a:pt x="4218" y="804"/>
                    </a:lnTo>
                    <a:lnTo>
                      <a:pt x="4218" y="798"/>
                    </a:lnTo>
                    <a:lnTo>
                      <a:pt x="4218" y="798"/>
                    </a:lnTo>
                    <a:lnTo>
                      <a:pt x="4218" y="798"/>
                    </a:lnTo>
                    <a:lnTo>
                      <a:pt x="4218" y="798"/>
                    </a:lnTo>
                    <a:lnTo>
                      <a:pt x="4218" y="798"/>
                    </a:lnTo>
                    <a:lnTo>
                      <a:pt x="4218" y="792"/>
                    </a:lnTo>
                    <a:lnTo>
                      <a:pt x="4218" y="792"/>
                    </a:lnTo>
                    <a:lnTo>
                      <a:pt x="4218" y="792"/>
                    </a:lnTo>
                    <a:lnTo>
                      <a:pt x="4230" y="558"/>
                    </a:lnTo>
                    <a:lnTo>
                      <a:pt x="4230" y="558"/>
                    </a:lnTo>
                    <a:lnTo>
                      <a:pt x="4230" y="552"/>
                    </a:lnTo>
                    <a:lnTo>
                      <a:pt x="4230" y="552"/>
                    </a:lnTo>
                    <a:lnTo>
                      <a:pt x="4230" y="546"/>
                    </a:lnTo>
                    <a:lnTo>
                      <a:pt x="4230" y="546"/>
                    </a:lnTo>
                    <a:lnTo>
                      <a:pt x="4230" y="540"/>
                    </a:lnTo>
                    <a:lnTo>
                      <a:pt x="4230" y="540"/>
                    </a:lnTo>
                    <a:lnTo>
                      <a:pt x="4230" y="534"/>
                    </a:lnTo>
                    <a:lnTo>
                      <a:pt x="4230" y="534"/>
                    </a:lnTo>
                    <a:lnTo>
                      <a:pt x="4230" y="528"/>
                    </a:lnTo>
                    <a:lnTo>
                      <a:pt x="4230" y="528"/>
                    </a:lnTo>
                    <a:lnTo>
                      <a:pt x="4230" y="522"/>
                    </a:lnTo>
                    <a:lnTo>
                      <a:pt x="4230" y="522"/>
                    </a:lnTo>
                    <a:lnTo>
                      <a:pt x="4230" y="516"/>
                    </a:lnTo>
                    <a:lnTo>
                      <a:pt x="4230" y="516"/>
                    </a:lnTo>
                    <a:lnTo>
                      <a:pt x="4230" y="510"/>
                    </a:lnTo>
                    <a:lnTo>
                      <a:pt x="4230" y="510"/>
                    </a:lnTo>
                    <a:lnTo>
                      <a:pt x="4230" y="504"/>
                    </a:lnTo>
                    <a:lnTo>
                      <a:pt x="4230" y="504"/>
                    </a:lnTo>
                    <a:lnTo>
                      <a:pt x="4230" y="498"/>
                    </a:lnTo>
                    <a:lnTo>
                      <a:pt x="4230" y="498"/>
                    </a:lnTo>
                    <a:lnTo>
                      <a:pt x="4230" y="492"/>
                    </a:lnTo>
                    <a:lnTo>
                      <a:pt x="4230" y="492"/>
                    </a:lnTo>
                    <a:lnTo>
                      <a:pt x="4230" y="486"/>
                    </a:lnTo>
                    <a:lnTo>
                      <a:pt x="4230" y="486"/>
                    </a:lnTo>
                    <a:lnTo>
                      <a:pt x="4230" y="480"/>
                    </a:lnTo>
                    <a:lnTo>
                      <a:pt x="4230" y="480"/>
                    </a:lnTo>
                    <a:lnTo>
                      <a:pt x="4230" y="474"/>
                    </a:lnTo>
                    <a:lnTo>
                      <a:pt x="4230" y="474"/>
                    </a:lnTo>
                    <a:lnTo>
                      <a:pt x="4230" y="468"/>
                    </a:lnTo>
                    <a:lnTo>
                      <a:pt x="4230" y="468"/>
                    </a:lnTo>
                    <a:lnTo>
                      <a:pt x="4230" y="462"/>
                    </a:lnTo>
                    <a:lnTo>
                      <a:pt x="4230" y="462"/>
                    </a:lnTo>
                    <a:lnTo>
                      <a:pt x="4230" y="456"/>
                    </a:lnTo>
                    <a:lnTo>
                      <a:pt x="4230" y="456"/>
                    </a:lnTo>
                    <a:lnTo>
                      <a:pt x="4236" y="456"/>
                    </a:lnTo>
                    <a:lnTo>
                      <a:pt x="4236" y="450"/>
                    </a:lnTo>
                    <a:lnTo>
                      <a:pt x="4236" y="450"/>
                    </a:lnTo>
                    <a:lnTo>
                      <a:pt x="4236" y="450"/>
                    </a:lnTo>
                    <a:lnTo>
                      <a:pt x="4236" y="450"/>
                    </a:lnTo>
                    <a:lnTo>
                      <a:pt x="4236" y="450"/>
                    </a:lnTo>
                    <a:lnTo>
                      <a:pt x="4236" y="444"/>
                    </a:lnTo>
                    <a:lnTo>
                      <a:pt x="4236" y="444"/>
                    </a:lnTo>
                    <a:lnTo>
                      <a:pt x="4236" y="444"/>
                    </a:lnTo>
                    <a:lnTo>
                      <a:pt x="4236" y="444"/>
                    </a:lnTo>
                    <a:lnTo>
                      <a:pt x="4236" y="444"/>
                    </a:lnTo>
                    <a:lnTo>
                      <a:pt x="4236" y="444"/>
                    </a:lnTo>
                    <a:lnTo>
                      <a:pt x="4236" y="450"/>
                    </a:lnTo>
                    <a:lnTo>
                      <a:pt x="4236" y="450"/>
                    </a:lnTo>
                    <a:lnTo>
                      <a:pt x="4236" y="450"/>
                    </a:lnTo>
                    <a:lnTo>
                      <a:pt x="4236" y="450"/>
                    </a:lnTo>
                    <a:lnTo>
                      <a:pt x="4236" y="450"/>
                    </a:lnTo>
                    <a:lnTo>
                      <a:pt x="4236" y="456"/>
                    </a:lnTo>
                    <a:lnTo>
                      <a:pt x="4236" y="456"/>
                    </a:lnTo>
                    <a:lnTo>
                      <a:pt x="4236" y="456"/>
                    </a:lnTo>
                    <a:lnTo>
                      <a:pt x="4236" y="462"/>
                    </a:lnTo>
                    <a:lnTo>
                      <a:pt x="4236" y="462"/>
                    </a:lnTo>
                    <a:lnTo>
                      <a:pt x="4236" y="468"/>
                    </a:lnTo>
                    <a:lnTo>
                      <a:pt x="4236" y="468"/>
                    </a:lnTo>
                    <a:lnTo>
                      <a:pt x="4236" y="474"/>
                    </a:lnTo>
                    <a:lnTo>
                      <a:pt x="4236" y="474"/>
                    </a:lnTo>
                    <a:lnTo>
                      <a:pt x="4236" y="480"/>
                    </a:lnTo>
                    <a:lnTo>
                      <a:pt x="4236" y="480"/>
                    </a:lnTo>
                    <a:lnTo>
                      <a:pt x="4236" y="486"/>
                    </a:lnTo>
                    <a:lnTo>
                      <a:pt x="4236" y="486"/>
                    </a:lnTo>
                    <a:lnTo>
                      <a:pt x="4236" y="492"/>
                    </a:lnTo>
                    <a:lnTo>
                      <a:pt x="4236" y="492"/>
                    </a:lnTo>
                    <a:lnTo>
                      <a:pt x="4236" y="498"/>
                    </a:lnTo>
                    <a:lnTo>
                      <a:pt x="4236" y="498"/>
                    </a:lnTo>
                    <a:lnTo>
                      <a:pt x="4236" y="504"/>
                    </a:lnTo>
                    <a:lnTo>
                      <a:pt x="4236" y="504"/>
                    </a:lnTo>
                    <a:lnTo>
                      <a:pt x="4236" y="510"/>
                    </a:lnTo>
                    <a:lnTo>
                      <a:pt x="4236" y="510"/>
                    </a:lnTo>
                    <a:lnTo>
                      <a:pt x="4236" y="516"/>
                    </a:lnTo>
                    <a:lnTo>
                      <a:pt x="4236" y="516"/>
                    </a:lnTo>
                    <a:lnTo>
                      <a:pt x="4236" y="522"/>
                    </a:lnTo>
                    <a:lnTo>
                      <a:pt x="4236" y="522"/>
                    </a:lnTo>
                    <a:lnTo>
                      <a:pt x="4236" y="528"/>
                    </a:lnTo>
                    <a:lnTo>
                      <a:pt x="4236" y="528"/>
                    </a:lnTo>
                    <a:lnTo>
                      <a:pt x="4236" y="534"/>
                    </a:lnTo>
                    <a:lnTo>
                      <a:pt x="4236" y="534"/>
                    </a:lnTo>
                    <a:lnTo>
                      <a:pt x="4236" y="540"/>
                    </a:lnTo>
                    <a:lnTo>
                      <a:pt x="4236" y="540"/>
                    </a:lnTo>
                    <a:lnTo>
                      <a:pt x="4236" y="546"/>
                    </a:lnTo>
                    <a:lnTo>
                      <a:pt x="4236" y="546"/>
                    </a:lnTo>
                    <a:lnTo>
                      <a:pt x="4236" y="552"/>
                    </a:lnTo>
                    <a:lnTo>
                      <a:pt x="4236" y="552"/>
                    </a:lnTo>
                    <a:lnTo>
                      <a:pt x="4236" y="558"/>
                    </a:lnTo>
                    <a:lnTo>
                      <a:pt x="4236" y="558"/>
                    </a:lnTo>
                    <a:lnTo>
                      <a:pt x="4254" y="792"/>
                    </a:lnTo>
                    <a:lnTo>
                      <a:pt x="4254" y="792"/>
                    </a:lnTo>
                    <a:lnTo>
                      <a:pt x="4254" y="792"/>
                    </a:lnTo>
                    <a:lnTo>
                      <a:pt x="4254" y="798"/>
                    </a:lnTo>
                    <a:lnTo>
                      <a:pt x="4254" y="798"/>
                    </a:lnTo>
                    <a:lnTo>
                      <a:pt x="4254" y="798"/>
                    </a:lnTo>
                    <a:lnTo>
                      <a:pt x="4254" y="798"/>
                    </a:lnTo>
                    <a:lnTo>
                      <a:pt x="4254" y="798"/>
                    </a:lnTo>
                    <a:lnTo>
                      <a:pt x="4254" y="804"/>
                    </a:lnTo>
                    <a:lnTo>
                      <a:pt x="4254" y="804"/>
                    </a:lnTo>
                    <a:lnTo>
                      <a:pt x="4254" y="804"/>
                    </a:lnTo>
                    <a:lnTo>
                      <a:pt x="4254" y="804"/>
                    </a:lnTo>
                    <a:lnTo>
                      <a:pt x="4254" y="804"/>
                    </a:lnTo>
                    <a:lnTo>
                      <a:pt x="4254" y="804"/>
                    </a:lnTo>
                    <a:lnTo>
                      <a:pt x="4254" y="810"/>
                    </a:lnTo>
                    <a:lnTo>
                      <a:pt x="4254" y="810"/>
                    </a:lnTo>
                    <a:lnTo>
                      <a:pt x="4254" y="810"/>
                    </a:lnTo>
                    <a:lnTo>
                      <a:pt x="4254" y="810"/>
                    </a:lnTo>
                    <a:lnTo>
                      <a:pt x="4254" y="810"/>
                    </a:lnTo>
                    <a:lnTo>
                      <a:pt x="4254" y="810"/>
                    </a:lnTo>
                    <a:lnTo>
                      <a:pt x="4254" y="816"/>
                    </a:lnTo>
                    <a:lnTo>
                      <a:pt x="4254" y="816"/>
                    </a:lnTo>
                    <a:lnTo>
                      <a:pt x="4254" y="816"/>
                    </a:lnTo>
                    <a:lnTo>
                      <a:pt x="4254" y="816"/>
                    </a:lnTo>
                    <a:lnTo>
                      <a:pt x="4254" y="816"/>
                    </a:lnTo>
                    <a:lnTo>
                      <a:pt x="4254" y="816"/>
                    </a:lnTo>
                    <a:lnTo>
                      <a:pt x="4254" y="816"/>
                    </a:lnTo>
                    <a:lnTo>
                      <a:pt x="4254" y="822"/>
                    </a:lnTo>
                    <a:lnTo>
                      <a:pt x="4254" y="822"/>
                    </a:lnTo>
                    <a:lnTo>
                      <a:pt x="4254" y="822"/>
                    </a:lnTo>
                    <a:lnTo>
                      <a:pt x="4254" y="822"/>
                    </a:lnTo>
                    <a:lnTo>
                      <a:pt x="4254" y="822"/>
                    </a:lnTo>
                    <a:lnTo>
                      <a:pt x="4254" y="822"/>
                    </a:lnTo>
                    <a:lnTo>
                      <a:pt x="4254" y="822"/>
                    </a:lnTo>
                    <a:lnTo>
                      <a:pt x="4254" y="822"/>
                    </a:lnTo>
                    <a:lnTo>
                      <a:pt x="4254" y="828"/>
                    </a:lnTo>
                    <a:lnTo>
                      <a:pt x="4254" y="828"/>
                    </a:lnTo>
                    <a:lnTo>
                      <a:pt x="4254" y="828"/>
                    </a:lnTo>
                    <a:lnTo>
                      <a:pt x="4254" y="828"/>
                    </a:lnTo>
                    <a:lnTo>
                      <a:pt x="4254" y="828"/>
                    </a:lnTo>
                    <a:lnTo>
                      <a:pt x="4254" y="828"/>
                    </a:lnTo>
                    <a:lnTo>
                      <a:pt x="4254" y="828"/>
                    </a:lnTo>
                    <a:lnTo>
                      <a:pt x="4254" y="828"/>
                    </a:lnTo>
                    <a:lnTo>
                      <a:pt x="4254" y="828"/>
                    </a:lnTo>
                    <a:lnTo>
                      <a:pt x="4260" y="828"/>
                    </a:lnTo>
                    <a:lnTo>
                      <a:pt x="4260" y="828"/>
                    </a:lnTo>
                    <a:lnTo>
                      <a:pt x="4260" y="828"/>
                    </a:lnTo>
                    <a:lnTo>
                      <a:pt x="4260" y="828"/>
                    </a:lnTo>
                    <a:lnTo>
                      <a:pt x="4260" y="828"/>
                    </a:lnTo>
                    <a:lnTo>
                      <a:pt x="4260" y="828"/>
                    </a:lnTo>
                    <a:lnTo>
                      <a:pt x="4260" y="828"/>
                    </a:lnTo>
                    <a:lnTo>
                      <a:pt x="4260" y="828"/>
                    </a:lnTo>
                    <a:lnTo>
                      <a:pt x="4260" y="828"/>
                    </a:lnTo>
                    <a:lnTo>
                      <a:pt x="4260" y="828"/>
                    </a:lnTo>
                    <a:lnTo>
                      <a:pt x="4260" y="828"/>
                    </a:lnTo>
                    <a:lnTo>
                      <a:pt x="4260" y="822"/>
                    </a:lnTo>
                    <a:lnTo>
                      <a:pt x="4260" y="822"/>
                    </a:lnTo>
                    <a:lnTo>
                      <a:pt x="4260" y="822"/>
                    </a:lnTo>
                    <a:lnTo>
                      <a:pt x="4260" y="822"/>
                    </a:lnTo>
                    <a:lnTo>
                      <a:pt x="4260" y="822"/>
                    </a:lnTo>
                    <a:lnTo>
                      <a:pt x="4260" y="822"/>
                    </a:lnTo>
                    <a:lnTo>
                      <a:pt x="4260" y="822"/>
                    </a:lnTo>
                    <a:lnTo>
                      <a:pt x="4260" y="822"/>
                    </a:lnTo>
                    <a:lnTo>
                      <a:pt x="4260" y="822"/>
                    </a:lnTo>
                    <a:lnTo>
                      <a:pt x="4260" y="816"/>
                    </a:lnTo>
                    <a:lnTo>
                      <a:pt x="4260" y="816"/>
                    </a:lnTo>
                    <a:lnTo>
                      <a:pt x="4260" y="816"/>
                    </a:lnTo>
                    <a:lnTo>
                      <a:pt x="4260" y="816"/>
                    </a:lnTo>
                    <a:lnTo>
                      <a:pt x="4260" y="816"/>
                    </a:lnTo>
                    <a:lnTo>
                      <a:pt x="4260" y="816"/>
                    </a:lnTo>
                    <a:lnTo>
                      <a:pt x="4260" y="810"/>
                    </a:lnTo>
                    <a:lnTo>
                      <a:pt x="4260" y="810"/>
                    </a:lnTo>
                    <a:lnTo>
                      <a:pt x="4260" y="810"/>
                    </a:lnTo>
                    <a:lnTo>
                      <a:pt x="4260" y="810"/>
                    </a:lnTo>
                    <a:lnTo>
                      <a:pt x="4260" y="810"/>
                    </a:lnTo>
                    <a:lnTo>
                      <a:pt x="4260" y="810"/>
                    </a:lnTo>
                    <a:lnTo>
                      <a:pt x="4260" y="810"/>
                    </a:lnTo>
                    <a:lnTo>
                      <a:pt x="4260" y="804"/>
                    </a:lnTo>
                    <a:lnTo>
                      <a:pt x="4260" y="804"/>
                    </a:lnTo>
                    <a:lnTo>
                      <a:pt x="4260" y="804"/>
                    </a:lnTo>
                    <a:lnTo>
                      <a:pt x="4260" y="804"/>
                    </a:lnTo>
                    <a:lnTo>
                      <a:pt x="4260" y="804"/>
                    </a:lnTo>
                    <a:lnTo>
                      <a:pt x="4260" y="798"/>
                    </a:lnTo>
                    <a:lnTo>
                      <a:pt x="4260" y="798"/>
                    </a:lnTo>
                    <a:lnTo>
                      <a:pt x="4260" y="798"/>
                    </a:lnTo>
                    <a:lnTo>
                      <a:pt x="4260" y="798"/>
                    </a:lnTo>
                    <a:lnTo>
                      <a:pt x="4260" y="798"/>
                    </a:lnTo>
                    <a:lnTo>
                      <a:pt x="4260" y="798"/>
                    </a:lnTo>
                    <a:lnTo>
                      <a:pt x="4260" y="792"/>
                    </a:lnTo>
                    <a:lnTo>
                      <a:pt x="4260" y="792"/>
                    </a:lnTo>
                    <a:lnTo>
                      <a:pt x="4278" y="558"/>
                    </a:lnTo>
                    <a:lnTo>
                      <a:pt x="4278" y="558"/>
                    </a:lnTo>
                    <a:lnTo>
                      <a:pt x="4278" y="558"/>
                    </a:lnTo>
                    <a:lnTo>
                      <a:pt x="4278" y="552"/>
                    </a:lnTo>
                    <a:lnTo>
                      <a:pt x="4278" y="552"/>
                    </a:lnTo>
                    <a:lnTo>
                      <a:pt x="4278" y="552"/>
                    </a:lnTo>
                    <a:lnTo>
                      <a:pt x="4278" y="546"/>
                    </a:lnTo>
                    <a:lnTo>
                      <a:pt x="4278" y="546"/>
                    </a:lnTo>
                    <a:lnTo>
                      <a:pt x="4278" y="540"/>
                    </a:lnTo>
                    <a:lnTo>
                      <a:pt x="4278" y="540"/>
                    </a:lnTo>
                    <a:lnTo>
                      <a:pt x="4278" y="534"/>
                    </a:lnTo>
                    <a:lnTo>
                      <a:pt x="4278" y="534"/>
                    </a:lnTo>
                    <a:lnTo>
                      <a:pt x="4278" y="528"/>
                    </a:lnTo>
                    <a:lnTo>
                      <a:pt x="4278" y="528"/>
                    </a:lnTo>
                    <a:lnTo>
                      <a:pt x="4278" y="522"/>
                    </a:lnTo>
                    <a:lnTo>
                      <a:pt x="4278" y="522"/>
                    </a:lnTo>
                    <a:lnTo>
                      <a:pt x="4278" y="516"/>
                    </a:lnTo>
                    <a:lnTo>
                      <a:pt x="4278" y="516"/>
                    </a:lnTo>
                    <a:lnTo>
                      <a:pt x="4278" y="510"/>
                    </a:lnTo>
                    <a:lnTo>
                      <a:pt x="4278" y="510"/>
                    </a:lnTo>
                    <a:lnTo>
                      <a:pt x="4278" y="504"/>
                    </a:lnTo>
                    <a:lnTo>
                      <a:pt x="4278" y="504"/>
                    </a:lnTo>
                    <a:lnTo>
                      <a:pt x="4278" y="498"/>
                    </a:lnTo>
                    <a:lnTo>
                      <a:pt x="4278" y="498"/>
                    </a:lnTo>
                    <a:lnTo>
                      <a:pt x="4278" y="492"/>
                    </a:lnTo>
                    <a:lnTo>
                      <a:pt x="4278" y="492"/>
                    </a:lnTo>
                    <a:lnTo>
                      <a:pt x="4278" y="486"/>
                    </a:lnTo>
                    <a:lnTo>
                      <a:pt x="4278" y="486"/>
                    </a:lnTo>
                    <a:lnTo>
                      <a:pt x="4278" y="480"/>
                    </a:lnTo>
                    <a:lnTo>
                      <a:pt x="4278" y="480"/>
                    </a:lnTo>
                    <a:lnTo>
                      <a:pt x="4278" y="474"/>
                    </a:lnTo>
                    <a:lnTo>
                      <a:pt x="4278" y="474"/>
                    </a:lnTo>
                    <a:lnTo>
                      <a:pt x="4278" y="468"/>
                    </a:lnTo>
                    <a:lnTo>
                      <a:pt x="4278" y="468"/>
                    </a:lnTo>
                    <a:lnTo>
                      <a:pt x="4278" y="462"/>
                    </a:lnTo>
                    <a:lnTo>
                      <a:pt x="4278" y="462"/>
                    </a:lnTo>
                    <a:lnTo>
                      <a:pt x="4278" y="462"/>
                    </a:lnTo>
                    <a:lnTo>
                      <a:pt x="4278" y="456"/>
                    </a:lnTo>
                    <a:lnTo>
                      <a:pt x="4278" y="456"/>
                    </a:lnTo>
                    <a:lnTo>
                      <a:pt x="4278" y="456"/>
                    </a:lnTo>
                    <a:lnTo>
                      <a:pt x="4278" y="456"/>
                    </a:lnTo>
                    <a:lnTo>
                      <a:pt x="4278" y="456"/>
                    </a:lnTo>
                    <a:lnTo>
                      <a:pt x="4278" y="456"/>
                    </a:lnTo>
                    <a:lnTo>
                      <a:pt x="4278" y="450"/>
                    </a:lnTo>
                    <a:lnTo>
                      <a:pt x="4278" y="450"/>
                    </a:lnTo>
                    <a:lnTo>
                      <a:pt x="4278" y="450"/>
                    </a:lnTo>
                    <a:lnTo>
                      <a:pt x="4278" y="450"/>
                    </a:lnTo>
                    <a:lnTo>
                      <a:pt x="4278" y="456"/>
                    </a:lnTo>
                    <a:lnTo>
                      <a:pt x="4278" y="456"/>
                    </a:lnTo>
                    <a:lnTo>
                      <a:pt x="4278" y="456"/>
                    </a:lnTo>
                    <a:lnTo>
                      <a:pt x="4278" y="456"/>
                    </a:lnTo>
                    <a:lnTo>
                      <a:pt x="4278" y="456"/>
                    </a:lnTo>
                    <a:lnTo>
                      <a:pt x="4278" y="456"/>
                    </a:lnTo>
                    <a:lnTo>
                      <a:pt x="4284" y="462"/>
                    </a:lnTo>
                    <a:lnTo>
                      <a:pt x="4284" y="462"/>
                    </a:lnTo>
                    <a:lnTo>
                      <a:pt x="4284" y="462"/>
                    </a:lnTo>
                    <a:lnTo>
                      <a:pt x="4284" y="468"/>
                    </a:lnTo>
                    <a:lnTo>
                      <a:pt x="4284" y="468"/>
                    </a:lnTo>
                    <a:lnTo>
                      <a:pt x="4284" y="474"/>
                    </a:lnTo>
                    <a:lnTo>
                      <a:pt x="4284" y="474"/>
                    </a:lnTo>
                    <a:lnTo>
                      <a:pt x="4284" y="480"/>
                    </a:lnTo>
                    <a:lnTo>
                      <a:pt x="4284" y="480"/>
                    </a:lnTo>
                    <a:lnTo>
                      <a:pt x="4284" y="486"/>
                    </a:lnTo>
                    <a:lnTo>
                      <a:pt x="4284" y="486"/>
                    </a:lnTo>
                    <a:lnTo>
                      <a:pt x="4284" y="492"/>
                    </a:lnTo>
                    <a:lnTo>
                      <a:pt x="4284" y="492"/>
                    </a:lnTo>
                    <a:lnTo>
                      <a:pt x="4284" y="498"/>
                    </a:lnTo>
                    <a:lnTo>
                      <a:pt x="4284" y="498"/>
                    </a:lnTo>
                    <a:lnTo>
                      <a:pt x="4284" y="504"/>
                    </a:lnTo>
                    <a:lnTo>
                      <a:pt x="4284" y="504"/>
                    </a:lnTo>
                    <a:lnTo>
                      <a:pt x="4284" y="510"/>
                    </a:lnTo>
                    <a:lnTo>
                      <a:pt x="4284" y="510"/>
                    </a:lnTo>
                    <a:lnTo>
                      <a:pt x="4284" y="516"/>
                    </a:lnTo>
                    <a:lnTo>
                      <a:pt x="4284" y="516"/>
                    </a:lnTo>
                    <a:lnTo>
                      <a:pt x="4284" y="522"/>
                    </a:lnTo>
                    <a:lnTo>
                      <a:pt x="4284" y="522"/>
                    </a:lnTo>
                    <a:lnTo>
                      <a:pt x="4284" y="528"/>
                    </a:lnTo>
                    <a:lnTo>
                      <a:pt x="4284" y="528"/>
                    </a:lnTo>
                    <a:lnTo>
                      <a:pt x="4284" y="534"/>
                    </a:lnTo>
                    <a:lnTo>
                      <a:pt x="4284" y="534"/>
                    </a:lnTo>
                    <a:lnTo>
                      <a:pt x="4284" y="540"/>
                    </a:lnTo>
                    <a:lnTo>
                      <a:pt x="4284" y="540"/>
                    </a:lnTo>
                    <a:lnTo>
                      <a:pt x="4284" y="546"/>
                    </a:lnTo>
                    <a:lnTo>
                      <a:pt x="4284" y="546"/>
                    </a:lnTo>
                    <a:lnTo>
                      <a:pt x="4284" y="552"/>
                    </a:lnTo>
                    <a:lnTo>
                      <a:pt x="4284" y="552"/>
                    </a:lnTo>
                    <a:lnTo>
                      <a:pt x="4284" y="558"/>
                    </a:lnTo>
                    <a:lnTo>
                      <a:pt x="4284" y="558"/>
                    </a:lnTo>
                    <a:lnTo>
                      <a:pt x="4284" y="558"/>
                    </a:lnTo>
                    <a:lnTo>
                      <a:pt x="4284" y="558"/>
                    </a:lnTo>
                    <a:lnTo>
                      <a:pt x="4296" y="792"/>
                    </a:lnTo>
                    <a:lnTo>
                      <a:pt x="4296" y="792"/>
                    </a:lnTo>
                    <a:lnTo>
                      <a:pt x="4296" y="798"/>
                    </a:lnTo>
                    <a:lnTo>
                      <a:pt x="4296" y="798"/>
                    </a:lnTo>
                    <a:lnTo>
                      <a:pt x="4296" y="798"/>
                    </a:lnTo>
                    <a:lnTo>
                      <a:pt x="4296" y="798"/>
                    </a:lnTo>
                    <a:lnTo>
                      <a:pt x="4296" y="798"/>
                    </a:lnTo>
                    <a:lnTo>
                      <a:pt x="4296" y="804"/>
                    </a:lnTo>
                    <a:lnTo>
                      <a:pt x="4302" y="804"/>
                    </a:lnTo>
                    <a:lnTo>
                      <a:pt x="4302" y="804"/>
                    </a:lnTo>
                    <a:lnTo>
                      <a:pt x="4302" y="804"/>
                    </a:lnTo>
                    <a:lnTo>
                      <a:pt x="4302" y="804"/>
                    </a:lnTo>
                    <a:lnTo>
                      <a:pt x="4302" y="804"/>
                    </a:lnTo>
                    <a:lnTo>
                      <a:pt x="4302" y="810"/>
                    </a:lnTo>
                    <a:lnTo>
                      <a:pt x="4302" y="810"/>
                    </a:lnTo>
                    <a:lnTo>
                      <a:pt x="4302" y="810"/>
                    </a:lnTo>
                    <a:lnTo>
                      <a:pt x="4302" y="810"/>
                    </a:lnTo>
                    <a:lnTo>
                      <a:pt x="4302" y="810"/>
                    </a:lnTo>
                    <a:lnTo>
                      <a:pt x="4302" y="810"/>
                    </a:lnTo>
                    <a:lnTo>
                      <a:pt x="4302" y="816"/>
                    </a:lnTo>
                    <a:lnTo>
                      <a:pt x="4302" y="816"/>
                    </a:lnTo>
                    <a:lnTo>
                      <a:pt x="4302" y="816"/>
                    </a:lnTo>
                    <a:lnTo>
                      <a:pt x="4302" y="816"/>
                    </a:lnTo>
                    <a:lnTo>
                      <a:pt x="4302" y="816"/>
                    </a:lnTo>
                    <a:lnTo>
                      <a:pt x="4302" y="816"/>
                    </a:lnTo>
                    <a:lnTo>
                      <a:pt x="4302" y="816"/>
                    </a:lnTo>
                    <a:lnTo>
                      <a:pt x="4302" y="822"/>
                    </a:lnTo>
                    <a:lnTo>
                      <a:pt x="4302" y="822"/>
                    </a:lnTo>
                    <a:lnTo>
                      <a:pt x="4302" y="822"/>
                    </a:lnTo>
                    <a:lnTo>
                      <a:pt x="4302" y="822"/>
                    </a:lnTo>
                    <a:lnTo>
                      <a:pt x="4302" y="822"/>
                    </a:lnTo>
                    <a:lnTo>
                      <a:pt x="4302" y="822"/>
                    </a:lnTo>
                    <a:lnTo>
                      <a:pt x="4302" y="822"/>
                    </a:lnTo>
                    <a:lnTo>
                      <a:pt x="4302" y="822"/>
                    </a:lnTo>
                    <a:lnTo>
                      <a:pt x="4302" y="828"/>
                    </a:lnTo>
                    <a:lnTo>
                      <a:pt x="4302" y="828"/>
                    </a:lnTo>
                    <a:lnTo>
                      <a:pt x="4302" y="828"/>
                    </a:lnTo>
                    <a:lnTo>
                      <a:pt x="4302" y="828"/>
                    </a:lnTo>
                    <a:lnTo>
                      <a:pt x="4302" y="828"/>
                    </a:lnTo>
                    <a:lnTo>
                      <a:pt x="4302" y="828"/>
                    </a:lnTo>
                    <a:lnTo>
                      <a:pt x="4302" y="828"/>
                    </a:lnTo>
                    <a:lnTo>
                      <a:pt x="4302" y="828"/>
                    </a:lnTo>
                    <a:lnTo>
                      <a:pt x="4302" y="828"/>
                    </a:lnTo>
                    <a:lnTo>
                      <a:pt x="4302" y="828"/>
                    </a:lnTo>
                    <a:lnTo>
                      <a:pt x="4302" y="828"/>
                    </a:lnTo>
                    <a:lnTo>
                      <a:pt x="4302" y="828"/>
                    </a:lnTo>
                    <a:lnTo>
                      <a:pt x="4302" y="828"/>
                    </a:lnTo>
                    <a:lnTo>
                      <a:pt x="4302" y="828"/>
                    </a:lnTo>
                    <a:lnTo>
                      <a:pt x="4302" y="828"/>
                    </a:lnTo>
                    <a:lnTo>
                      <a:pt x="4302" y="828"/>
                    </a:lnTo>
                    <a:lnTo>
                      <a:pt x="4302" y="828"/>
                    </a:lnTo>
                    <a:lnTo>
                      <a:pt x="4302" y="828"/>
                    </a:lnTo>
                    <a:lnTo>
                      <a:pt x="4302" y="828"/>
                    </a:lnTo>
                    <a:lnTo>
                      <a:pt x="4302" y="828"/>
                    </a:lnTo>
                    <a:lnTo>
                      <a:pt x="4302" y="828"/>
                    </a:lnTo>
                    <a:lnTo>
                      <a:pt x="4302" y="828"/>
                    </a:lnTo>
                    <a:lnTo>
                      <a:pt x="4302" y="822"/>
                    </a:lnTo>
                    <a:lnTo>
                      <a:pt x="4302" y="822"/>
                    </a:lnTo>
                    <a:lnTo>
                      <a:pt x="4302" y="822"/>
                    </a:lnTo>
                    <a:lnTo>
                      <a:pt x="4302" y="822"/>
                    </a:lnTo>
                    <a:lnTo>
                      <a:pt x="4302" y="822"/>
                    </a:lnTo>
                    <a:lnTo>
                      <a:pt x="4302" y="822"/>
                    </a:lnTo>
                    <a:lnTo>
                      <a:pt x="4308" y="822"/>
                    </a:lnTo>
                    <a:lnTo>
                      <a:pt x="4308" y="822"/>
                    </a:lnTo>
                    <a:lnTo>
                      <a:pt x="4308" y="816"/>
                    </a:lnTo>
                    <a:lnTo>
                      <a:pt x="4308" y="816"/>
                    </a:lnTo>
                    <a:lnTo>
                      <a:pt x="4308" y="816"/>
                    </a:lnTo>
                    <a:lnTo>
                      <a:pt x="4308" y="816"/>
                    </a:lnTo>
                    <a:lnTo>
                      <a:pt x="4308" y="816"/>
                    </a:lnTo>
                    <a:lnTo>
                      <a:pt x="4308" y="816"/>
                    </a:lnTo>
                    <a:lnTo>
                      <a:pt x="4308" y="816"/>
                    </a:lnTo>
                    <a:lnTo>
                      <a:pt x="4308" y="810"/>
                    </a:lnTo>
                    <a:lnTo>
                      <a:pt x="4308" y="810"/>
                    </a:lnTo>
                    <a:lnTo>
                      <a:pt x="4308" y="810"/>
                    </a:lnTo>
                    <a:lnTo>
                      <a:pt x="4308" y="810"/>
                    </a:lnTo>
                    <a:lnTo>
                      <a:pt x="4308" y="810"/>
                    </a:lnTo>
                    <a:lnTo>
                      <a:pt x="4308" y="810"/>
                    </a:lnTo>
                    <a:lnTo>
                      <a:pt x="4308" y="804"/>
                    </a:lnTo>
                    <a:lnTo>
                      <a:pt x="4308" y="804"/>
                    </a:lnTo>
                    <a:lnTo>
                      <a:pt x="4308" y="804"/>
                    </a:lnTo>
                    <a:lnTo>
                      <a:pt x="4308" y="804"/>
                    </a:lnTo>
                    <a:lnTo>
                      <a:pt x="4308" y="804"/>
                    </a:lnTo>
                    <a:lnTo>
                      <a:pt x="4308" y="798"/>
                    </a:lnTo>
                    <a:lnTo>
                      <a:pt x="4308" y="798"/>
                    </a:lnTo>
                    <a:lnTo>
                      <a:pt x="4308" y="798"/>
                    </a:lnTo>
                    <a:lnTo>
                      <a:pt x="4308" y="798"/>
                    </a:lnTo>
                    <a:lnTo>
                      <a:pt x="4308" y="798"/>
                    </a:lnTo>
                    <a:lnTo>
                      <a:pt x="4308" y="792"/>
                    </a:lnTo>
                    <a:lnTo>
                      <a:pt x="4308" y="792"/>
                    </a:lnTo>
                    <a:lnTo>
                      <a:pt x="4308" y="792"/>
                    </a:lnTo>
                    <a:lnTo>
                      <a:pt x="4320" y="558"/>
                    </a:lnTo>
                    <a:lnTo>
                      <a:pt x="4320" y="558"/>
                    </a:lnTo>
                    <a:lnTo>
                      <a:pt x="4320" y="552"/>
                    </a:lnTo>
                    <a:lnTo>
                      <a:pt x="4320" y="552"/>
                    </a:lnTo>
                    <a:lnTo>
                      <a:pt x="4320" y="546"/>
                    </a:lnTo>
                    <a:lnTo>
                      <a:pt x="4320" y="546"/>
                    </a:lnTo>
                    <a:lnTo>
                      <a:pt x="4320" y="540"/>
                    </a:lnTo>
                    <a:lnTo>
                      <a:pt x="4320" y="540"/>
                    </a:lnTo>
                    <a:lnTo>
                      <a:pt x="4320" y="534"/>
                    </a:lnTo>
                    <a:lnTo>
                      <a:pt x="4320" y="534"/>
                    </a:lnTo>
                    <a:lnTo>
                      <a:pt x="4320" y="528"/>
                    </a:lnTo>
                    <a:lnTo>
                      <a:pt x="4320" y="528"/>
                    </a:lnTo>
                    <a:lnTo>
                      <a:pt x="4320" y="522"/>
                    </a:lnTo>
                    <a:lnTo>
                      <a:pt x="4320" y="522"/>
                    </a:lnTo>
                    <a:lnTo>
                      <a:pt x="4320" y="516"/>
                    </a:lnTo>
                    <a:lnTo>
                      <a:pt x="4320" y="516"/>
                    </a:lnTo>
                    <a:lnTo>
                      <a:pt x="4320" y="510"/>
                    </a:lnTo>
                    <a:lnTo>
                      <a:pt x="4326" y="510"/>
                    </a:lnTo>
                    <a:lnTo>
                      <a:pt x="4326" y="504"/>
                    </a:lnTo>
                    <a:lnTo>
                      <a:pt x="4326" y="504"/>
                    </a:lnTo>
                    <a:lnTo>
                      <a:pt x="4326" y="498"/>
                    </a:lnTo>
                    <a:lnTo>
                      <a:pt x="4326" y="498"/>
                    </a:lnTo>
                    <a:lnTo>
                      <a:pt x="4326" y="492"/>
                    </a:lnTo>
                    <a:lnTo>
                      <a:pt x="4326" y="492"/>
                    </a:lnTo>
                    <a:lnTo>
                      <a:pt x="4326" y="486"/>
                    </a:lnTo>
                    <a:lnTo>
                      <a:pt x="4326" y="486"/>
                    </a:lnTo>
                    <a:lnTo>
                      <a:pt x="4326" y="480"/>
                    </a:lnTo>
                    <a:lnTo>
                      <a:pt x="4326" y="480"/>
                    </a:lnTo>
                    <a:lnTo>
                      <a:pt x="4326" y="474"/>
                    </a:lnTo>
                    <a:lnTo>
                      <a:pt x="4326" y="474"/>
                    </a:lnTo>
                    <a:lnTo>
                      <a:pt x="4326" y="468"/>
                    </a:lnTo>
                    <a:lnTo>
                      <a:pt x="4326" y="468"/>
                    </a:lnTo>
                    <a:lnTo>
                      <a:pt x="4326" y="462"/>
                    </a:lnTo>
                    <a:lnTo>
                      <a:pt x="4326" y="462"/>
                    </a:lnTo>
                    <a:lnTo>
                      <a:pt x="4326" y="456"/>
                    </a:lnTo>
                    <a:lnTo>
                      <a:pt x="4326" y="456"/>
                    </a:lnTo>
                    <a:lnTo>
                      <a:pt x="4326" y="456"/>
                    </a:lnTo>
                    <a:lnTo>
                      <a:pt x="4326" y="450"/>
                    </a:lnTo>
                    <a:lnTo>
                      <a:pt x="4326" y="450"/>
                    </a:lnTo>
                    <a:lnTo>
                      <a:pt x="4326" y="450"/>
                    </a:lnTo>
                    <a:lnTo>
                      <a:pt x="4326" y="450"/>
                    </a:lnTo>
                    <a:lnTo>
                      <a:pt x="4326" y="450"/>
                    </a:lnTo>
                    <a:lnTo>
                      <a:pt x="4326" y="450"/>
                    </a:lnTo>
                    <a:lnTo>
                      <a:pt x="4326" y="450"/>
                    </a:lnTo>
                    <a:lnTo>
                      <a:pt x="4326" y="450"/>
                    </a:lnTo>
                    <a:lnTo>
                      <a:pt x="4326" y="450"/>
                    </a:lnTo>
                    <a:lnTo>
                      <a:pt x="4326" y="450"/>
                    </a:lnTo>
                    <a:lnTo>
                      <a:pt x="4326" y="450"/>
                    </a:lnTo>
                    <a:lnTo>
                      <a:pt x="4326" y="450"/>
                    </a:lnTo>
                    <a:lnTo>
                      <a:pt x="4326" y="456"/>
                    </a:lnTo>
                    <a:lnTo>
                      <a:pt x="4326" y="456"/>
                    </a:lnTo>
                    <a:lnTo>
                      <a:pt x="4326" y="456"/>
                    </a:lnTo>
                    <a:lnTo>
                      <a:pt x="4326" y="456"/>
                    </a:lnTo>
                    <a:lnTo>
                      <a:pt x="4326" y="462"/>
                    </a:lnTo>
                    <a:lnTo>
                      <a:pt x="4326" y="462"/>
                    </a:lnTo>
                    <a:lnTo>
                      <a:pt x="4326" y="468"/>
                    </a:lnTo>
                    <a:lnTo>
                      <a:pt x="4326" y="468"/>
                    </a:lnTo>
                    <a:lnTo>
                      <a:pt x="4326" y="474"/>
                    </a:lnTo>
                    <a:lnTo>
                      <a:pt x="4326" y="474"/>
                    </a:lnTo>
                    <a:lnTo>
                      <a:pt x="4326" y="480"/>
                    </a:lnTo>
                    <a:lnTo>
                      <a:pt x="4326" y="480"/>
                    </a:lnTo>
                    <a:lnTo>
                      <a:pt x="4326" y="486"/>
                    </a:lnTo>
                    <a:lnTo>
                      <a:pt x="4326" y="492"/>
                    </a:lnTo>
                    <a:lnTo>
                      <a:pt x="4326" y="492"/>
                    </a:lnTo>
                    <a:lnTo>
                      <a:pt x="4326" y="498"/>
                    </a:lnTo>
                    <a:lnTo>
                      <a:pt x="4326" y="504"/>
                    </a:lnTo>
                    <a:lnTo>
                      <a:pt x="4326" y="504"/>
                    </a:lnTo>
                    <a:lnTo>
                      <a:pt x="4326" y="510"/>
                    </a:lnTo>
                    <a:lnTo>
                      <a:pt x="4326" y="510"/>
                    </a:lnTo>
                    <a:lnTo>
                      <a:pt x="4326" y="516"/>
                    </a:lnTo>
                    <a:lnTo>
                      <a:pt x="4332" y="522"/>
                    </a:lnTo>
                    <a:lnTo>
                      <a:pt x="4332" y="522"/>
                    </a:lnTo>
                    <a:lnTo>
                      <a:pt x="4332" y="528"/>
                    </a:lnTo>
                    <a:lnTo>
                      <a:pt x="4332" y="534"/>
                    </a:lnTo>
                    <a:lnTo>
                      <a:pt x="4332" y="534"/>
                    </a:lnTo>
                    <a:lnTo>
                      <a:pt x="4332" y="540"/>
                    </a:lnTo>
                    <a:lnTo>
                      <a:pt x="4332" y="540"/>
                    </a:lnTo>
                    <a:lnTo>
                      <a:pt x="4332" y="546"/>
                    </a:lnTo>
                    <a:lnTo>
                      <a:pt x="4332" y="552"/>
                    </a:lnTo>
                    <a:lnTo>
                      <a:pt x="4332" y="552"/>
                    </a:lnTo>
                    <a:lnTo>
                      <a:pt x="4332" y="558"/>
                    </a:lnTo>
                    <a:lnTo>
                      <a:pt x="4332" y="558"/>
                    </a:lnTo>
                    <a:lnTo>
                      <a:pt x="4332" y="564"/>
                    </a:lnTo>
                    <a:lnTo>
                      <a:pt x="4332" y="564"/>
                    </a:lnTo>
                    <a:lnTo>
                      <a:pt x="4332" y="570"/>
                    </a:lnTo>
                    <a:lnTo>
                      <a:pt x="4332" y="576"/>
                    </a:lnTo>
                    <a:lnTo>
                      <a:pt x="4332" y="576"/>
                    </a:lnTo>
                    <a:lnTo>
                      <a:pt x="4332" y="582"/>
                    </a:lnTo>
                    <a:lnTo>
                      <a:pt x="4332" y="582"/>
                    </a:lnTo>
                    <a:lnTo>
                      <a:pt x="4332" y="582"/>
                    </a:lnTo>
                    <a:lnTo>
                      <a:pt x="4344" y="840"/>
                    </a:lnTo>
                    <a:lnTo>
                      <a:pt x="4344" y="840"/>
                    </a:lnTo>
                    <a:lnTo>
                      <a:pt x="4344" y="840"/>
                    </a:lnTo>
                    <a:lnTo>
                      <a:pt x="4344" y="840"/>
                    </a:lnTo>
                    <a:lnTo>
                      <a:pt x="4344" y="840"/>
                    </a:lnTo>
                    <a:lnTo>
                      <a:pt x="4344" y="840"/>
                    </a:lnTo>
                    <a:lnTo>
                      <a:pt x="4344" y="846"/>
                    </a:lnTo>
                    <a:lnTo>
                      <a:pt x="4344" y="846"/>
                    </a:lnTo>
                    <a:lnTo>
                      <a:pt x="4344" y="846"/>
                    </a:lnTo>
                    <a:lnTo>
                      <a:pt x="4344" y="846"/>
                    </a:lnTo>
                    <a:lnTo>
                      <a:pt x="4344" y="846"/>
                    </a:lnTo>
                    <a:lnTo>
                      <a:pt x="4344" y="846"/>
                    </a:lnTo>
                    <a:lnTo>
                      <a:pt x="4344" y="846"/>
                    </a:lnTo>
                    <a:lnTo>
                      <a:pt x="4344" y="852"/>
                    </a:lnTo>
                    <a:lnTo>
                      <a:pt x="4344" y="852"/>
                    </a:lnTo>
                    <a:lnTo>
                      <a:pt x="4344" y="852"/>
                    </a:lnTo>
                    <a:lnTo>
                      <a:pt x="4344" y="852"/>
                    </a:lnTo>
                    <a:lnTo>
                      <a:pt x="4344" y="852"/>
                    </a:lnTo>
                    <a:lnTo>
                      <a:pt x="4344" y="852"/>
                    </a:lnTo>
                    <a:lnTo>
                      <a:pt x="4344" y="852"/>
                    </a:lnTo>
                    <a:lnTo>
                      <a:pt x="4344" y="852"/>
                    </a:lnTo>
                    <a:lnTo>
                      <a:pt x="4344" y="852"/>
                    </a:lnTo>
                    <a:lnTo>
                      <a:pt x="4344" y="858"/>
                    </a:lnTo>
                    <a:lnTo>
                      <a:pt x="4344" y="858"/>
                    </a:lnTo>
                    <a:lnTo>
                      <a:pt x="4344" y="858"/>
                    </a:lnTo>
                    <a:lnTo>
                      <a:pt x="4350" y="858"/>
                    </a:lnTo>
                    <a:lnTo>
                      <a:pt x="4350" y="858"/>
                    </a:lnTo>
                    <a:lnTo>
                      <a:pt x="4350" y="858"/>
                    </a:lnTo>
                    <a:lnTo>
                      <a:pt x="4350" y="858"/>
                    </a:lnTo>
                    <a:lnTo>
                      <a:pt x="4350" y="858"/>
                    </a:lnTo>
                    <a:lnTo>
                      <a:pt x="4350" y="858"/>
                    </a:lnTo>
                    <a:lnTo>
                      <a:pt x="4350" y="858"/>
                    </a:lnTo>
                    <a:lnTo>
                      <a:pt x="4350" y="858"/>
                    </a:lnTo>
                    <a:lnTo>
                      <a:pt x="4350" y="858"/>
                    </a:lnTo>
                    <a:lnTo>
                      <a:pt x="4350" y="858"/>
                    </a:lnTo>
                    <a:lnTo>
                      <a:pt x="4350" y="864"/>
                    </a:lnTo>
                    <a:lnTo>
                      <a:pt x="4350" y="864"/>
                    </a:lnTo>
                    <a:lnTo>
                      <a:pt x="4350" y="864"/>
                    </a:lnTo>
                    <a:lnTo>
                      <a:pt x="4350" y="864"/>
                    </a:lnTo>
                    <a:lnTo>
                      <a:pt x="4350" y="864"/>
                    </a:lnTo>
                    <a:lnTo>
                      <a:pt x="4350" y="864"/>
                    </a:lnTo>
                    <a:lnTo>
                      <a:pt x="4350" y="864"/>
                    </a:lnTo>
                    <a:lnTo>
                      <a:pt x="4350" y="864"/>
                    </a:lnTo>
                    <a:lnTo>
                      <a:pt x="4350" y="864"/>
                    </a:lnTo>
                    <a:lnTo>
                      <a:pt x="4350" y="864"/>
                    </a:lnTo>
                    <a:lnTo>
                      <a:pt x="4350" y="858"/>
                    </a:lnTo>
                    <a:lnTo>
                      <a:pt x="4350" y="858"/>
                    </a:lnTo>
                    <a:lnTo>
                      <a:pt x="4350" y="858"/>
                    </a:lnTo>
                    <a:lnTo>
                      <a:pt x="4350" y="858"/>
                    </a:lnTo>
                    <a:lnTo>
                      <a:pt x="4350" y="858"/>
                    </a:lnTo>
                    <a:lnTo>
                      <a:pt x="4350" y="858"/>
                    </a:lnTo>
                    <a:lnTo>
                      <a:pt x="4350" y="858"/>
                    </a:lnTo>
                    <a:lnTo>
                      <a:pt x="4350" y="858"/>
                    </a:lnTo>
                    <a:lnTo>
                      <a:pt x="4350" y="858"/>
                    </a:lnTo>
                    <a:lnTo>
                      <a:pt x="4350" y="858"/>
                    </a:lnTo>
                    <a:lnTo>
                      <a:pt x="4350" y="858"/>
                    </a:lnTo>
                    <a:lnTo>
                      <a:pt x="4350" y="858"/>
                    </a:lnTo>
                    <a:lnTo>
                      <a:pt x="4350" y="852"/>
                    </a:lnTo>
                    <a:lnTo>
                      <a:pt x="4350" y="852"/>
                    </a:lnTo>
                    <a:lnTo>
                      <a:pt x="4350" y="852"/>
                    </a:lnTo>
                    <a:lnTo>
                      <a:pt x="4350" y="852"/>
                    </a:lnTo>
                    <a:lnTo>
                      <a:pt x="4350" y="852"/>
                    </a:lnTo>
                    <a:lnTo>
                      <a:pt x="4350" y="852"/>
                    </a:lnTo>
                    <a:lnTo>
                      <a:pt x="4350" y="852"/>
                    </a:lnTo>
                    <a:lnTo>
                      <a:pt x="4350" y="846"/>
                    </a:lnTo>
                    <a:lnTo>
                      <a:pt x="4350" y="846"/>
                    </a:lnTo>
                    <a:lnTo>
                      <a:pt x="4350" y="846"/>
                    </a:lnTo>
                    <a:lnTo>
                      <a:pt x="4350" y="846"/>
                    </a:lnTo>
                    <a:lnTo>
                      <a:pt x="4350" y="846"/>
                    </a:lnTo>
                    <a:lnTo>
                      <a:pt x="4350" y="846"/>
                    </a:lnTo>
                    <a:lnTo>
                      <a:pt x="4350" y="840"/>
                    </a:lnTo>
                    <a:lnTo>
                      <a:pt x="4350" y="840"/>
                    </a:lnTo>
                    <a:lnTo>
                      <a:pt x="4350" y="840"/>
                    </a:lnTo>
                    <a:lnTo>
                      <a:pt x="4350" y="840"/>
                    </a:lnTo>
                    <a:lnTo>
                      <a:pt x="4350" y="840"/>
                    </a:lnTo>
                    <a:lnTo>
                      <a:pt x="4350" y="834"/>
                    </a:lnTo>
                    <a:lnTo>
                      <a:pt x="4350" y="834"/>
                    </a:lnTo>
                    <a:lnTo>
                      <a:pt x="4350" y="834"/>
                    </a:lnTo>
                    <a:lnTo>
                      <a:pt x="4350" y="834"/>
                    </a:lnTo>
                    <a:lnTo>
                      <a:pt x="4356" y="828"/>
                    </a:lnTo>
                    <a:lnTo>
                      <a:pt x="4356" y="828"/>
                    </a:lnTo>
                    <a:lnTo>
                      <a:pt x="4356" y="828"/>
                    </a:lnTo>
                    <a:lnTo>
                      <a:pt x="4356" y="828"/>
                    </a:lnTo>
                    <a:lnTo>
                      <a:pt x="4356" y="828"/>
                    </a:lnTo>
                    <a:lnTo>
                      <a:pt x="4356" y="822"/>
                    </a:lnTo>
                    <a:lnTo>
                      <a:pt x="4356" y="822"/>
                    </a:lnTo>
                    <a:lnTo>
                      <a:pt x="4356" y="822"/>
                    </a:lnTo>
                    <a:lnTo>
                      <a:pt x="4356" y="822"/>
                    </a:lnTo>
                    <a:lnTo>
                      <a:pt x="4356" y="816"/>
                    </a:lnTo>
                    <a:lnTo>
                      <a:pt x="4356" y="816"/>
                    </a:lnTo>
                    <a:lnTo>
                      <a:pt x="4368" y="474"/>
                    </a:lnTo>
                    <a:lnTo>
                      <a:pt x="4368" y="474"/>
                    </a:lnTo>
                    <a:lnTo>
                      <a:pt x="4368" y="468"/>
                    </a:lnTo>
                    <a:lnTo>
                      <a:pt x="4368" y="462"/>
                    </a:lnTo>
                    <a:lnTo>
                      <a:pt x="4368" y="462"/>
                    </a:lnTo>
                    <a:lnTo>
                      <a:pt x="4368" y="456"/>
                    </a:lnTo>
                    <a:lnTo>
                      <a:pt x="4368" y="450"/>
                    </a:lnTo>
                    <a:lnTo>
                      <a:pt x="4368" y="444"/>
                    </a:lnTo>
                    <a:lnTo>
                      <a:pt x="4368" y="444"/>
                    </a:lnTo>
                    <a:lnTo>
                      <a:pt x="4368" y="438"/>
                    </a:lnTo>
                    <a:lnTo>
                      <a:pt x="4368" y="432"/>
                    </a:lnTo>
                    <a:lnTo>
                      <a:pt x="4368" y="426"/>
                    </a:lnTo>
                    <a:lnTo>
                      <a:pt x="4368" y="426"/>
                    </a:lnTo>
                    <a:lnTo>
                      <a:pt x="4368" y="420"/>
                    </a:lnTo>
                    <a:lnTo>
                      <a:pt x="4368" y="414"/>
                    </a:lnTo>
                    <a:lnTo>
                      <a:pt x="4368" y="408"/>
                    </a:lnTo>
                    <a:lnTo>
                      <a:pt x="4368" y="408"/>
                    </a:lnTo>
                    <a:lnTo>
                      <a:pt x="4368" y="402"/>
                    </a:lnTo>
                    <a:lnTo>
                      <a:pt x="4368" y="396"/>
                    </a:lnTo>
                    <a:lnTo>
                      <a:pt x="4368" y="390"/>
                    </a:lnTo>
                    <a:lnTo>
                      <a:pt x="4368" y="390"/>
                    </a:lnTo>
                    <a:lnTo>
                      <a:pt x="4368" y="384"/>
                    </a:lnTo>
                    <a:lnTo>
                      <a:pt x="4368" y="378"/>
                    </a:lnTo>
                    <a:lnTo>
                      <a:pt x="4368" y="372"/>
                    </a:lnTo>
                    <a:lnTo>
                      <a:pt x="4368" y="366"/>
                    </a:lnTo>
                    <a:lnTo>
                      <a:pt x="4368" y="366"/>
                    </a:lnTo>
                    <a:lnTo>
                      <a:pt x="4368" y="360"/>
                    </a:lnTo>
                    <a:lnTo>
                      <a:pt x="4368" y="354"/>
                    </a:lnTo>
                    <a:lnTo>
                      <a:pt x="4368" y="348"/>
                    </a:lnTo>
                    <a:lnTo>
                      <a:pt x="4368" y="342"/>
                    </a:lnTo>
                    <a:lnTo>
                      <a:pt x="4368" y="336"/>
                    </a:lnTo>
                    <a:lnTo>
                      <a:pt x="4368" y="336"/>
                    </a:lnTo>
                    <a:lnTo>
                      <a:pt x="4368" y="330"/>
                    </a:lnTo>
                    <a:lnTo>
                      <a:pt x="4368" y="324"/>
                    </a:lnTo>
                    <a:lnTo>
                      <a:pt x="4374" y="324"/>
                    </a:lnTo>
                    <a:lnTo>
                      <a:pt x="4374" y="318"/>
                    </a:lnTo>
                    <a:lnTo>
                      <a:pt x="4374" y="318"/>
                    </a:lnTo>
                    <a:lnTo>
                      <a:pt x="4374" y="312"/>
                    </a:lnTo>
                    <a:lnTo>
                      <a:pt x="4374" y="312"/>
                    </a:lnTo>
                    <a:lnTo>
                      <a:pt x="4374" y="306"/>
                    </a:lnTo>
                    <a:lnTo>
                      <a:pt x="4374" y="306"/>
                    </a:lnTo>
                    <a:lnTo>
                      <a:pt x="4374" y="300"/>
                    </a:lnTo>
                    <a:lnTo>
                      <a:pt x="4374" y="300"/>
                    </a:lnTo>
                    <a:lnTo>
                      <a:pt x="4374" y="300"/>
                    </a:lnTo>
                    <a:lnTo>
                      <a:pt x="4374" y="300"/>
                    </a:lnTo>
                    <a:lnTo>
                      <a:pt x="4374" y="294"/>
                    </a:lnTo>
                    <a:lnTo>
                      <a:pt x="4374" y="294"/>
                    </a:lnTo>
                    <a:lnTo>
                      <a:pt x="4374" y="294"/>
                    </a:lnTo>
                    <a:lnTo>
                      <a:pt x="4374" y="294"/>
                    </a:lnTo>
                    <a:lnTo>
                      <a:pt x="4374" y="294"/>
                    </a:lnTo>
                    <a:lnTo>
                      <a:pt x="4374" y="294"/>
                    </a:lnTo>
                    <a:lnTo>
                      <a:pt x="4374" y="294"/>
                    </a:lnTo>
                    <a:lnTo>
                      <a:pt x="4374" y="294"/>
                    </a:lnTo>
                    <a:lnTo>
                      <a:pt x="4374" y="294"/>
                    </a:lnTo>
                    <a:lnTo>
                      <a:pt x="4374" y="300"/>
                    </a:lnTo>
                    <a:lnTo>
                      <a:pt x="4374" y="300"/>
                    </a:lnTo>
                    <a:lnTo>
                      <a:pt x="4374" y="300"/>
                    </a:lnTo>
                    <a:lnTo>
                      <a:pt x="4374" y="306"/>
                    </a:lnTo>
                    <a:lnTo>
                      <a:pt x="4374" y="306"/>
                    </a:lnTo>
                    <a:lnTo>
                      <a:pt x="4374" y="306"/>
                    </a:lnTo>
                    <a:lnTo>
                      <a:pt x="4374" y="312"/>
                    </a:lnTo>
                    <a:lnTo>
                      <a:pt x="4374" y="312"/>
                    </a:lnTo>
                    <a:lnTo>
                      <a:pt x="4374" y="318"/>
                    </a:lnTo>
                    <a:lnTo>
                      <a:pt x="4374" y="318"/>
                    </a:lnTo>
                    <a:lnTo>
                      <a:pt x="4374" y="324"/>
                    </a:lnTo>
                    <a:lnTo>
                      <a:pt x="4374" y="324"/>
                    </a:lnTo>
                    <a:lnTo>
                      <a:pt x="4374" y="330"/>
                    </a:lnTo>
                    <a:lnTo>
                      <a:pt x="4374" y="330"/>
                    </a:lnTo>
                    <a:lnTo>
                      <a:pt x="4374" y="336"/>
                    </a:lnTo>
                    <a:lnTo>
                      <a:pt x="4374" y="336"/>
                    </a:lnTo>
                    <a:lnTo>
                      <a:pt x="4374" y="342"/>
                    </a:lnTo>
                    <a:lnTo>
                      <a:pt x="4374" y="342"/>
                    </a:lnTo>
                    <a:lnTo>
                      <a:pt x="4374" y="348"/>
                    </a:lnTo>
                    <a:lnTo>
                      <a:pt x="4374" y="348"/>
                    </a:lnTo>
                    <a:lnTo>
                      <a:pt x="4374" y="354"/>
                    </a:lnTo>
                    <a:lnTo>
                      <a:pt x="4374" y="354"/>
                    </a:lnTo>
                    <a:lnTo>
                      <a:pt x="4374" y="360"/>
                    </a:lnTo>
                    <a:lnTo>
                      <a:pt x="4374" y="360"/>
                    </a:lnTo>
                    <a:lnTo>
                      <a:pt x="4374" y="366"/>
                    </a:lnTo>
                    <a:lnTo>
                      <a:pt x="4374" y="366"/>
                    </a:lnTo>
                    <a:lnTo>
                      <a:pt x="4374" y="366"/>
                    </a:lnTo>
                    <a:lnTo>
                      <a:pt x="4374" y="372"/>
                    </a:lnTo>
                    <a:lnTo>
                      <a:pt x="4374" y="372"/>
                    </a:lnTo>
                    <a:lnTo>
                      <a:pt x="4374" y="378"/>
                    </a:lnTo>
                    <a:lnTo>
                      <a:pt x="4374" y="378"/>
                    </a:lnTo>
                    <a:lnTo>
                      <a:pt x="4374" y="384"/>
                    </a:lnTo>
                    <a:lnTo>
                      <a:pt x="4374" y="384"/>
                    </a:lnTo>
                    <a:lnTo>
                      <a:pt x="4374" y="390"/>
                    </a:lnTo>
                    <a:lnTo>
                      <a:pt x="4380" y="390"/>
                    </a:lnTo>
                    <a:lnTo>
                      <a:pt x="4380" y="390"/>
                    </a:lnTo>
                    <a:lnTo>
                      <a:pt x="4392" y="648"/>
                    </a:lnTo>
                    <a:lnTo>
                      <a:pt x="4392" y="648"/>
                    </a:lnTo>
                    <a:lnTo>
                      <a:pt x="4392" y="654"/>
                    </a:lnTo>
                    <a:lnTo>
                      <a:pt x="4392" y="654"/>
                    </a:lnTo>
                    <a:lnTo>
                      <a:pt x="4392" y="654"/>
                    </a:lnTo>
                    <a:lnTo>
                      <a:pt x="4392" y="654"/>
                    </a:lnTo>
                    <a:lnTo>
                      <a:pt x="4392" y="660"/>
                    </a:lnTo>
                    <a:lnTo>
                      <a:pt x="4392" y="660"/>
                    </a:lnTo>
                    <a:lnTo>
                      <a:pt x="4392" y="660"/>
                    </a:lnTo>
                    <a:lnTo>
                      <a:pt x="4392" y="660"/>
                    </a:lnTo>
                    <a:lnTo>
                      <a:pt x="4392" y="666"/>
                    </a:lnTo>
                    <a:lnTo>
                      <a:pt x="4392" y="666"/>
                    </a:lnTo>
                    <a:lnTo>
                      <a:pt x="4392" y="666"/>
                    </a:lnTo>
                    <a:lnTo>
                      <a:pt x="4392" y="672"/>
                    </a:lnTo>
                    <a:lnTo>
                      <a:pt x="4392" y="672"/>
                    </a:lnTo>
                    <a:lnTo>
                      <a:pt x="4392" y="672"/>
                    </a:lnTo>
                    <a:lnTo>
                      <a:pt x="4392" y="672"/>
                    </a:lnTo>
                    <a:lnTo>
                      <a:pt x="4392" y="678"/>
                    </a:lnTo>
                    <a:lnTo>
                      <a:pt x="4392" y="678"/>
                    </a:lnTo>
                    <a:lnTo>
                      <a:pt x="4392" y="678"/>
                    </a:lnTo>
                    <a:lnTo>
                      <a:pt x="4392" y="678"/>
                    </a:lnTo>
                    <a:lnTo>
                      <a:pt x="4392" y="684"/>
                    </a:lnTo>
                    <a:lnTo>
                      <a:pt x="4392" y="684"/>
                    </a:lnTo>
                    <a:lnTo>
                      <a:pt x="4392" y="684"/>
                    </a:lnTo>
                    <a:lnTo>
                      <a:pt x="4392" y="684"/>
                    </a:lnTo>
                    <a:lnTo>
                      <a:pt x="4392" y="690"/>
                    </a:lnTo>
                    <a:lnTo>
                      <a:pt x="4392" y="690"/>
                    </a:lnTo>
                    <a:lnTo>
                      <a:pt x="4392" y="690"/>
                    </a:lnTo>
                    <a:lnTo>
                      <a:pt x="4392" y="690"/>
                    </a:lnTo>
                    <a:lnTo>
                      <a:pt x="4392" y="696"/>
                    </a:lnTo>
                    <a:lnTo>
                      <a:pt x="4392" y="696"/>
                    </a:lnTo>
                    <a:lnTo>
                      <a:pt x="4392" y="696"/>
                    </a:lnTo>
                    <a:lnTo>
                      <a:pt x="4392" y="696"/>
                    </a:lnTo>
                    <a:lnTo>
                      <a:pt x="4392" y="696"/>
                    </a:lnTo>
                    <a:lnTo>
                      <a:pt x="4392" y="702"/>
                    </a:lnTo>
                    <a:lnTo>
                      <a:pt x="4392" y="702"/>
                    </a:lnTo>
                    <a:lnTo>
                      <a:pt x="4392" y="702"/>
                    </a:lnTo>
                    <a:lnTo>
                      <a:pt x="4392" y="702"/>
                    </a:lnTo>
                    <a:lnTo>
                      <a:pt x="4392" y="702"/>
                    </a:lnTo>
                    <a:lnTo>
                      <a:pt x="4392" y="702"/>
                    </a:lnTo>
                    <a:lnTo>
                      <a:pt x="4392" y="702"/>
                    </a:lnTo>
                    <a:lnTo>
                      <a:pt x="4392" y="702"/>
                    </a:lnTo>
                    <a:lnTo>
                      <a:pt x="4392" y="702"/>
                    </a:lnTo>
                    <a:lnTo>
                      <a:pt x="4398" y="702"/>
                    </a:lnTo>
                    <a:lnTo>
                      <a:pt x="4398" y="702"/>
                    </a:lnTo>
                    <a:lnTo>
                      <a:pt x="4398" y="702"/>
                    </a:lnTo>
                    <a:lnTo>
                      <a:pt x="4398" y="702"/>
                    </a:lnTo>
                    <a:lnTo>
                      <a:pt x="4398" y="702"/>
                    </a:lnTo>
                    <a:lnTo>
                      <a:pt x="4398" y="702"/>
                    </a:lnTo>
                    <a:lnTo>
                      <a:pt x="4398" y="702"/>
                    </a:lnTo>
                    <a:lnTo>
                      <a:pt x="4398" y="702"/>
                    </a:lnTo>
                    <a:lnTo>
                      <a:pt x="4398" y="702"/>
                    </a:lnTo>
                    <a:lnTo>
                      <a:pt x="4398" y="702"/>
                    </a:lnTo>
                    <a:lnTo>
                      <a:pt x="4398" y="696"/>
                    </a:lnTo>
                    <a:lnTo>
                      <a:pt x="4398" y="696"/>
                    </a:lnTo>
                    <a:lnTo>
                      <a:pt x="4398" y="696"/>
                    </a:lnTo>
                    <a:lnTo>
                      <a:pt x="4398" y="696"/>
                    </a:lnTo>
                    <a:lnTo>
                      <a:pt x="4398" y="696"/>
                    </a:lnTo>
                    <a:lnTo>
                      <a:pt x="4398" y="690"/>
                    </a:lnTo>
                    <a:lnTo>
                      <a:pt x="4398" y="690"/>
                    </a:lnTo>
                    <a:lnTo>
                      <a:pt x="4398" y="690"/>
                    </a:lnTo>
                    <a:lnTo>
                      <a:pt x="4398" y="684"/>
                    </a:lnTo>
                    <a:lnTo>
                      <a:pt x="4398" y="684"/>
                    </a:lnTo>
                    <a:lnTo>
                      <a:pt x="4398" y="684"/>
                    </a:lnTo>
                    <a:lnTo>
                      <a:pt x="4398" y="684"/>
                    </a:lnTo>
                    <a:lnTo>
                      <a:pt x="4398" y="678"/>
                    </a:lnTo>
                    <a:lnTo>
                      <a:pt x="4398" y="678"/>
                    </a:lnTo>
                    <a:lnTo>
                      <a:pt x="4398" y="678"/>
                    </a:lnTo>
                    <a:lnTo>
                      <a:pt x="4398" y="672"/>
                    </a:lnTo>
                    <a:lnTo>
                      <a:pt x="4398" y="672"/>
                    </a:lnTo>
                    <a:lnTo>
                      <a:pt x="4398" y="672"/>
                    </a:lnTo>
                    <a:lnTo>
                      <a:pt x="4398" y="666"/>
                    </a:lnTo>
                    <a:lnTo>
                      <a:pt x="4398" y="666"/>
                    </a:lnTo>
                    <a:lnTo>
                      <a:pt x="4398" y="666"/>
                    </a:lnTo>
                    <a:lnTo>
                      <a:pt x="4398" y="660"/>
                    </a:lnTo>
                    <a:lnTo>
                      <a:pt x="4398" y="660"/>
                    </a:lnTo>
                    <a:lnTo>
                      <a:pt x="4398" y="660"/>
                    </a:lnTo>
                    <a:lnTo>
                      <a:pt x="4398" y="660"/>
                    </a:lnTo>
                    <a:lnTo>
                      <a:pt x="4398" y="654"/>
                    </a:lnTo>
                    <a:lnTo>
                      <a:pt x="4398" y="654"/>
                    </a:lnTo>
                    <a:lnTo>
                      <a:pt x="4398" y="654"/>
                    </a:lnTo>
                    <a:lnTo>
                      <a:pt x="4398" y="648"/>
                    </a:lnTo>
                    <a:lnTo>
                      <a:pt x="4398" y="648"/>
                    </a:lnTo>
                    <a:lnTo>
                      <a:pt x="4398" y="648"/>
                    </a:lnTo>
                    <a:lnTo>
                      <a:pt x="4398" y="642"/>
                    </a:lnTo>
                    <a:lnTo>
                      <a:pt x="4398" y="642"/>
                    </a:lnTo>
                    <a:lnTo>
                      <a:pt x="4398" y="642"/>
                    </a:lnTo>
                    <a:lnTo>
                      <a:pt x="4398" y="636"/>
                    </a:lnTo>
                    <a:lnTo>
                      <a:pt x="4398" y="636"/>
                    </a:lnTo>
                    <a:lnTo>
                      <a:pt x="4398" y="636"/>
                    </a:lnTo>
                    <a:lnTo>
                      <a:pt x="4416" y="312"/>
                    </a:lnTo>
                    <a:lnTo>
                      <a:pt x="4416" y="312"/>
                    </a:lnTo>
                    <a:lnTo>
                      <a:pt x="4416" y="312"/>
                    </a:lnTo>
                    <a:lnTo>
                      <a:pt x="4416" y="306"/>
                    </a:lnTo>
                    <a:lnTo>
                      <a:pt x="4416" y="306"/>
                    </a:lnTo>
                    <a:lnTo>
                      <a:pt x="4416" y="300"/>
                    </a:lnTo>
                    <a:lnTo>
                      <a:pt x="4416" y="300"/>
                    </a:lnTo>
                    <a:lnTo>
                      <a:pt x="4416" y="294"/>
                    </a:lnTo>
                    <a:lnTo>
                      <a:pt x="4416" y="288"/>
                    </a:lnTo>
                    <a:lnTo>
                      <a:pt x="4416" y="288"/>
                    </a:lnTo>
                    <a:lnTo>
                      <a:pt x="4416" y="282"/>
                    </a:lnTo>
                    <a:lnTo>
                      <a:pt x="4416" y="282"/>
                    </a:lnTo>
                    <a:lnTo>
                      <a:pt x="4416" y="276"/>
                    </a:lnTo>
                    <a:lnTo>
                      <a:pt x="4416" y="276"/>
                    </a:lnTo>
                    <a:lnTo>
                      <a:pt x="4416" y="270"/>
                    </a:lnTo>
                    <a:lnTo>
                      <a:pt x="4416" y="264"/>
                    </a:lnTo>
                    <a:lnTo>
                      <a:pt x="4416" y="264"/>
                    </a:lnTo>
                    <a:lnTo>
                      <a:pt x="4416" y="258"/>
                    </a:lnTo>
                    <a:lnTo>
                      <a:pt x="4416" y="258"/>
                    </a:lnTo>
                    <a:lnTo>
                      <a:pt x="4416" y="252"/>
                    </a:lnTo>
                    <a:lnTo>
                      <a:pt x="4416" y="252"/>
                    </a:lnTo>
                    <a:lnTo>
                      <a:pt x="4416" y="246"/>
                    </a:lnTo>
                    <a:lnTo>
                      <a:pt x="4416" y="240"/>
                    </a:lnTo>
                    <a:lnTo>
                      <a:pt x="4416" y="240"/>
                    </a:lnTo>
                    <a:lnTo>
                      <a:pt x="4416" y="234"/>
                    </a:lnTo>
                    <a:lnTo>
                      <a:pt x="4416" y="234"/>
                    </a:lnTo>
                    <a:lnTo>
                      <a:pt x="4416" y="228"/>
                    </a:lnTo>
                    <a:lnTo>
                      <a:pt x="4416" y="228"/>
                    </a:lnTo>
                    <a:lnTo>
                      <a:pt x="4416" y="222"/>
                    </a:lnTo>
                    <a:lnTo>
                      <a:pt x="4416" y="222"/>
                    </a:lnTo>
                    <a:lnTo>
                      <a:pt x="4416" y="222"/>
                    </a:lnTo>
                    <a:lnTo>
                      <a:pt x="4416" y="216"/>
                    </a:lnTo>
                    <a:lnTo>
                      <a:pt x="4416" y="216"/>
                    </a:lnTo>
                    <a:lnTo>
                      <a:pt x="4416" y="216"/>
                    </a:lnTo>
                    <a:lnTo>
                      <a:pt x="4416" y="216"/>
                    </a:lnTo>
                    <a:lnTo>
                      <a:pt x="4416" y="216"/>
                    </a:lnTo>
                    <a:lnTo>
                      <a:pt x="4416" y="216"/>
                    </a:lnTo>
                    <a:lnTo>
                      <a:pt x="4416" y="210"/>
                    </a:lnTo>
                    <a:lnTo>
                      <a:pt x="4416" y="210"/>
                    </a:lnTo>
                    <a:lnTo>
                      <a:pt x="4416" y="210"/>
                    </a:lnTo>
                    <a:lnTo>
                      <a:pt x="4416" y="210"/>
                    </a:lnTo>
                    <a:lnTo>
                      <a:pt x="4416" y="216"/>
                    </a:lnTo>
                    <a:lnTo>
                      <a:pt x="4416" y="216"/>
                    </a:lnTo>
                    <a:lnTo>
                      <a:pt x="4416" y="216"/>
                    </a:lnTo>
                    <a:lnTo>
                      <a:pt x="4416" y="216"/>
                    </a:lnTo>
                    <a:lnTo>
                      <a:pt x="4416" y="216"/>
                    </a:lnTo>
                    <a:lnTo>
                      <a:pt x="4416" y="216"/>
                    </a:lnTo>
                    <a:lnTo>
                      <a:pt x="4416" y="222"/>
                    </a:lnTo>
                    <a:lnTo>
                      <a:pt x="4416" y="222"/>
                    </a:lnTo>
                    <a:lnTo>
                      <a:pt x="4416" y="222"/>
                    </a:lnTo>
                    <a:lnTo>
                      <a:pt x="4416" y="228"/>
                    </a:lnTo>
                    <a:lnTo>
                      <a:pt x="4416" y="228"/>
                    </a:lnTo>
                    <a:lnTo>
                      <a:pt x="4422" y="234"/>
                    </a:lnTo>
                    <a:lnTo>
                      <a:pt x="4422" y="234"/>
                    </a:lnTo>
                    <a:lnTo>
                      <a:pt x="4422" y="240"/>
                    </a:lnTo>
                    <a:lnTo>
                      <a:pt x="4422" y="240"/>
                    </a:lnTo>
                    <a:lnTo>
                      <a:pt x="4422" y="246"/>
                    </a:lnTo>
                    <a:lnTo>
                      <a:pt x="4422" y="246"/>
                    </a:lnTo>
                    <a:lnTo>
                      <a:pt x="4422" y="252"/>
                    </a:lnTo>
                    <a:lnTo>
                      <a:pt x="4422" y="252"/>
                    </a:lnTo>
                    <a:lnTo>
                      <a:pt x="4422" y="258"/>
                    </a:lnTo>
                    <a:lnTo>
                      <a:pt x="4422" y="258"/>
                    </a:lnTo>
                    <a:lnTo>
                      <a:pt x="4422" y="264"/>
                    </a:lnTo>
                    <a:lnTo>
                      <a:pt x="4422" y="264"/>
                    </a:lnTo>
                    <a:lnTo>
                      <a:pt x="4422" y="270"/>
                    </a:lnTo>
                    <a:lnTo>
                      <a:pt x="4422" y="270"/>
                    </a:lnTo>
                    <a:lnTo>
                      <a:pt x="4422" y="270"/>
                    </a:lnTo>
                    <a:lnTo>
                      <a:pt x="4422" y="276"/>
                    </a:lnTo>
                    <a:lnTo>
                      <a:pt x="4422" y="276"/>
                    </a:lnTo>
                    <a:lnTo>
                      <a:pt x="4434" y="570"/>
                    </a:lnTo>
                    <a:lnTo>
                      <a:pt x="4434" y="570"/>
                    </a:lnTo>
                    <a:lnTo>
                      <a:pt x="4434" y="570"/>
                    </a:lnTo>
                    <a:lnTo>
                      <a:pt x="4434" y="576"/>
                    </a:lnTo>
                    <a:lnTo>
                      <a:pt x="4434" y="576"/>
                    </a:lnTo>
                    <a:lnTo>
                      <a:pt x="4434" y="576"/>
                    </a:lnTo>
                    <a:lnTo>
                      <a:pt x="4434" y="582"/>
                    </a:lnTo>
                    <a:lnTo>
                      <a:pt x="4434" y="582"/>
                    </a:lnTo>
                    <a:lnTo>
                      <a:pt x="4434" y="582"/>
                    </a:lnTo>
                    <a:lnTo>
                      <a:pt x="4434" y="588"/>
                    </a:lnTo>
                    <a:lnTo>
                      <a:pt x="4434" y="588"/>
                    </a:lnTo>
                    <a:lnTo>
                      <a:pt x="4434" y="588"/>
                    </a:lnTo>
                    <a:lnTo>
                      <a:pt x="4434" y="588"/>
                    </a:lnTo>
                    <a:lnTo>
                      <a:pt x="4434" y="594"/>
                    </a:lnTo>
                    <a:lnTo>
                      <a:pt x="4434" y="594"/>
                    </a:lnTo>
                    <a:lnTo>
                      <a:pt x="4434" y="594"/>
                    </a:lnTo>
                    <a:lnTo>
                      <a:pt x="4434" y="594"/>
                    </a:lnTo>
                    <a:lnTo>
                      <a:pt x="4446" y="762"/>
                    </a:lnTo>
                    <a:lnTo>
                      <a:pt x="4446" y="762"/>
                    </a:lnTo>
                    <a:lnTo>
                      <a:pt x="4446" y="762"/>
                    </a:lnTo>
                    <a:lnTo>
                      <a:pt x="4446" y="762"/>
                    </a:lnTo>
                    <a:lnTo>
                      <a:pt x="4452" y="762"/>
                    </a:lnTo>
                    <a:lnTo>
                      <a:pt x="4452" y="762"/>
                    </a:lnTo>
                    <a:lnTo>
                      <a:pt x="4452" y="762"/>
                    </a:lnTo>
                    <a:lnTo>
                      <a:pt x="4452" y="762"/>
                    </a:lnTo>
                    <a:lnTo>
                      <a:pt x="4452" y="768"/>
                    </a:lnTo>
                    <a:lnTo>
                      <a:pt x="4452" y="768"/>
                    </a:lnTo>
                    <a:lnTo>
                      <a:pt x="4452" y="768"/>
                    </a:lnTo>
                    <a:lnTo>
                      <a:pt x="4452" y="768"/>
                    </a:lnTo>
                    <a:lnTo>
                      <a:pt x="4452" y="768"/>
                    </a:lnTo>
                    <a:lnTo>
                      <a:pt x="4452" y="768"/>
                    </a:lnTo>
                    <a:lnTo>
                      <a:pt x="4452" y="768"/>
                    </a:lnTo>
                    <a:lnTo>
                      <a:pt x="4452" y="768"/>
                    </a:lnTo>
                    <a:lnTo>
                      <a:pt x="4452" y="774"/>
                    </a:lnTo>
                    <a:lnTo>
                      <a:pt x="4452" y="774"/>
                    </a:lnTo>
                    <a:lnTo>
                      <a:pt x="4452" y="774"/>
                    </a:lnTo>
                    <a:lnTo>
                      <a:pt x="4452" y="774"/>
                    </a:lnTo>
                    <a:lnTo>
                      <a:pt x="4452" y="774"/>
                    </a:lnTo>
                    <a:lnTo>
                      <a:pt x="4452" y="774"/>
                    </a:lnTo>
                    <a:lnTo>
                      <a:pt x="4452" y="774"/>
                    </a:lnTo>
                    <a:lnTo>
                      <a:pt x="4452" y="774"/>
                    </a:lnTo>
                    <a:lnTo>
                      <a:pt x="4452" y="774"/>
                    </a:lnTo>
                    <a:lnTo>
                      <a:pt x="4452" y="774"/>
                    </a:lnTo>
                    <a:lnTo>
                      <a:pt x="4452" y="774"/>
                    </a:lnTo>
                    <a:lnTo>
                      <a:pt x="4452" y="774"/>
                    </a:lnTo>
                    <a:lnTo>
                      <a:pt x="4452" y="774"/>
                    </a:lnTo>
                    <a:lnTo>
                      <a:pt x="4452" y="774"/>
                    </a:lnTo>
                    <a:lnTo>
                      <a:pt x="4452" y="774"/>
                    </a:lnTo>
                    <a:lnTo>
                      <a:pt x="4452" y="774"/>
                    </a:lnTo>
                    <a:lnTo>
                      <a:pt x="4452" y="774"/>
                    </a:lnTo>
                    <a:lnTo>
                      <a:pt x="4452" y="774"/>
                    </a:lnTo>
                    <a:lnTo>
                      <a:pt x="4452" y="774"/>
                    </a:lnTo>
                    <a:lnTo>
                      <a:pt x="4452" y="774"/>
                    </a:lnTo>
                    <a:lnTo>
                      <a:pt x="4452" y="774"/>
                    </a:lnTo>
                    <a:lnTo>
                      <a:pt x="4452" y="774"/>
                    </a:lnTo>
                    <a:lnTo>
                      <a:pt x="4452" y="774"/>
                    </a:lnTo>
                    <a:lnTo>
                      <a:pt x="4452" y="774"/>
                    </a:lnTo>
                    <a:lnTo>
                      <a:pt x="4452" y="774"/>
                    </a:lnTo>
                    <a:lnTo>
                      <a:pt x="4452" y="774"/>
                    </a:lnTo>
                    <a:lnTo>
                      <a:pt x="4452" y="774"/>
                    </a:lnTo>
                    <a:lnTo>
                      <a:pt x="4452" y="774"/>
                    </a:lnTo>
                    <a:lnTo>
                      <a:pt x="4452" y="774"/>
                    </a:lnTo>
                    <a:lnTo>
                      <a:pt x="4452" y="774"/>
                    </a:lnTo>
                    <a:lnTo>
                      <a:pt x="4452" y="768"/>
                    </a:lnTo>
                    <a:lnTo>
                      <a:pt x="4452" y="768"/>
                    </a:lnTo>
                    <a:lnTo>
                      <a:pt x="4452" y="768"/>
                    </a:lnTo>
                    <a:lnTo>
                      <a:pt x="4452" y="768"/>
                    </a:lnTo>
                    <a:lnTo>
                      <a:pt x="4452" y="768"/>
                    </a:lnTo>
                    <a:lnTo>
                      <a:pt x="4452" y="768"/>
                    </a:lnTo>
                    <a:lnTo>
                      <a:pt x="4452" y="768"/>
                    </a:lnTo>
                    <a:lnTo>
                      <a:pt x="4452" y="768"/>
                    </a:lnTo>
                    <a:lnTo>
                      <a:pt x="4452" y="762"/>
                    </a:lnTo>
                    <a:lnTo>
                      <a:pt x="4452" y="762"/>
                    </a:lnTo>
                    <a:lnTo>
                      <a:pt x="4452" y="762"/>
                    </a:lnTo>
                    <a:lnTo>
                      <a:pt x="4452" y="762"/>
                    </a:lnTo>
                    <a:lnTo>
                      <a:pt x="4458" y="762"/>
                    </a:lnTo>
                    <a:lnTo>
                      <a:pt x="4458" y="762"/>
                    </a:lnTo>
                    <a:lnTo>
                      <a:pt x="4458" y="762"/>
                    </a:lnTo>
                    <a:lnTo>
                      <a:pt x="4458" y="762"/>
                    </a:lnTo>
                    <a:lnTo>
                      <a:pt x="4470" y="600"/>
                    </a:lnTo>
                    <a:lnTo>
                      <a:pt x="4470" y="600"/>
                    </a:lnTo>
                    <a:lnTo>
                      <a:pt x="4470" y="600"/>
                    </a:lnTo>
                    <a:lnTo>
                      <a:pt x="4470" y="600"/>
                    </a:lnTo>
                    <a:lnTo>
                      <a:pt x="4470" y="594"/>
                    </a:lnTo>
                    <a:lnTo>
                      <a:pt x="4470" y="594"/>
                    </a:lnTo>
                    <a:lnTo>
                      <a:pt x="4470" y="594"/>
                    </a:lnTo>
                    <a:lnTo>
                      <a:pt x="4470" y="588"/>
                    </a:lnTo>
                    <a:lnTo>
                      <a:pt x="4470" y="588"/>
                    </a:lnTo>
                    <a:lnTo>
                      <a:pt x="4470" y="588"/>
                    </a:lnTo>
                    <a:lnTo>
                      <a:pt x="4470" y="582"/>
                    </a:lnTo>
                    <a:lnTo>
                      <a:pt x="4470" y="582"/>
                    </a:lnTo>
                    <a:lnTo>
                      <a:pt x="4470" y="582"/>
                    </a:lnTo>
                    <a:lnTo>
                      <a:pt x="4470" y="576"/>
                    </a:lnTo>
                    <a:lnTo>
                      <a:pt x="4470" y="576"/>
                    </a:lnTo>
                    <a:lnTo>
                      <a:pt x="4470" y="576"/>
                    </a:lnTo>
                    <a:lnTo>
                      <a:pt x="4470" y="576"/>
                    </a:lnTo>
                    <a:lnTo>
                      <a:pt x="4482" y="288"/>
                    </a:lnTo>
                    <a:lnTo>
                      <a:pt x="4482" y="288"/>
                    </a:lnTo>
                    <a:lnTo>
                      <a:pt x="4482" y="282"/>
                    </a:lnTo>
                    <a:lnTo>
                      <a:pt x="4482" y="282"/>
                    </a:lnTo>
                    <a:lnTo>
                      <a:pt x="4482" y="276"/>
                    </a:lnTo>
                    <a:lnTo>
                      <a:pt x="4482" y="276"/>
                    </a:lnTo>
                    <a:lnTo>
                      <a:pt x="4482" y="270"/>
                    </a:lnTo>
                    <a:lnTo>
                      <a:pt x="4482" y="270"/>
                    </a:lnTo>
                    <a:lnTo>
                      <a:pt x="4482" y="264"/>
                    </a:lnTo>
                    <a:lnTo>
                      <a:pt x="4482" y="264"/>
                    </a:lnTo>
                    <a:lnTo>
                      <a:pt x="4482" y="258"/>
                    </a:lnTo>
                    <a:lnTo>
                      <a:pt x="4482" y="258"/>
                    </a:lnTo>
                    <a:lnTo>
                      <a:pt x="4482" y="252"/>
                    </a:lnTo>
                    <a:lnTo>
                      <a:pt x="4482" y="252"/>
                    </a:lnTo>
                    <a:lnTo>
                      <a:pt x="4482" y="246"/>
                    </a:lnTo>
                    <a:lnTo>
                      <a:pt x="4482" y="246"/>
                    </a:lnTo>
                    <a:lnTo>
                      <a:pt x="4482" y="240"/>
                    </a:lnTo>
                    <a:lnTo>
                      <a:pt x="4488" y="240"/>
                    </a:lnTo>
                    <a:lnTo>
                      <a:pt x="4488" y="240"/>
                    </a:lnTo>
                    <a:lnTo>
                      <a:pt x="4488" y="234"/>
                    </a:lnTo>
                    <a:lnTo>
                      <a:pt x="4488" y="234"/>
                    </a:lnTo>
                    <a:lnTo>
                      <a:pt x="4488" y="228"/>
                    </a:lnTo>
                    <a:lnTo>
                      <a:pt x="4488" y="228"/>
                    </a:lnTo>
                    <a:lnTo>
                      <a:pt x="4488" y="228"/>
                    </a:lnTo>
                    <a:lnTo>
                      <a:pt x="4488" y="228"/>
                    </a:lnTo>
                    <a:lnTo>
                      <a:pt x="4488" y="222"/>
                    </a:lnTo>
                    <a:lnTo>
                      <a:pt x="4488" y="222"/>
                    </a:lnTo>
                    <a:lnTo>
                      <a:pt x="4488" y="222"/>
                    </a:lnTo>
                    <a:lnTo>
                      <a:pt x="4488" y="222"/>
                    </a:lnTo>
                    <a:lnTo>
                      <a:pt x="4488" y="222"/>
                    </a:lnTo>
                    <a:lnTo>
                      <a:pt x="4488" y="222"/>
                    </a:lnTo>
                    <a:lnTo>
                      <a:pt x="4488" y="222"/>
                    </a:lnTo>
                    <a:lnTo>
                      <a:pt x="4488" y="222"/>
                    </a:lnTo>
                    <a:lnTo>
                      <a:pt x="4488" y="222"/>
                    </a:lnTo>
                    <a:lnTo>
                      <a:pt x="4488" y="222"/>
                    </a:lnTo>
                    <a:lnTo>
                      <a:pt x="4488" y="222"/>
                    </a:lnTo>
                    <a:lnTo>
                      <a:pt x="4488" y="222"/>
                    </a:lnTo>
                    <a:lnTo>
                      <a:pt x="4488" y="228"/>
                    </a:lnTo>
                    <a:lnTo>
                      <a:pt x="4488" y="228"/>
                    </a:lnTo>
                    <a:lnTo>
                      <a:pt x="4488" y="228"/>
                    </a:lnTo>
                    <a:lnTo>
                      <a:pt x="4488" y="228"/>
                    </a:lnTo>
                    <a:lnTo>
                      <a:pt x="4488" y="234"/>
                    </a:lnTo>
                    <a:lnTo>
                      <a:pt x="4488" y="234"/>
                    </a:lnTo>
                    <a:lnTo>
                      <a:pt x="4488" y="240"/>
                    </a:lnTo>
                    <a:lnTo>
                      <a:pt x="4488" y="240"/>
                    </a:lnTo>
                    <a:lnTo>
                      <a:pt x="4488" y="240"/>
                    </a:lnTo>
                    <a:lnTo>
                      <a:pt x="4488" y="246"/>
                    </a:lnTo>
                    <a:lnTo>
                      <a:pt x="4488" y="246"/>
                    </a:lnTo>
                    <a:lnTo>
                      <a:pt x="4488" y="252"/>
                    </a:lnTo>
                    <a:lnTo>
                      <a:pt x="4488" y="252"/>
                    </a:lnTo>
                    <a:lnTo>
                      <a:pt x="4488" y="258"/>
                    </a:lnTo>
                    <a:lnTo>
                      <a:pt x="4488" y="258"/>
                    </a:lnTo>
                    <a:lnTo>
                      <a:pt x="4488" y="264"/>
                    </a:lnTo>
                    <a:lnTo>
                      <a:pt x="4488" y="264"/>
                    </a:lnTo>
                    <a:lnTo>
                      <a:pt x="4488" y="270"/>
                    </a:lnTo>
                    <a:lnTo>
                      <a:pt x="4488" y="270"/>
                    </a:lnTo>
                    <a:lnTo>
                      <a:pt x="4488" y="276"/>
                    </a:lnTo>
                    <a:lnTo>
                      <a:pt x="4488" y="276"/>
                    </a:lnTo>
                    <a:lnTo>
                      <a:pt x="4488" y="282"/>
                    </a:lnTo>
                    <a:lnTo>
                      <a:pt x="4488" y="282"/>
                    </a:lnTo>
                    <a:lnTo>
                      <a:pt x="4488" y="288"/>
                    </a:lnTo>
                    <a:lnTo>
                      <a:pt x="4488" y="288"/>
                    </a:lnTo>
                    <a:lnTo>
                      <a:pt x="4506" y="576"/>
                    </a:lnTo>
                    <a:lnTo>
                      <a:pt x="4506" y="576"/>
                    </a:lnTo>
                    <a:lnTo>
                      <a:pt x="4506" y="582"/>
                    </a:lnTo>
                    <a:lnTo>
                      <a:pt x="4506" y="582"/>
                    </a:lnTo>
                    <a:lnTo>
                      <a:pt x="4506" y="582"/>
                    </a:lnTo>
                    <a:lnTo>
                      <a:pt x="4506" y="588"/>
                    </a:lnTo>
                    <a:lnTo>
                      <a:pt x="4506" y="588"/>
                    </a:lnTo>
                    <a:lnTo>
                      <a:pt x="4506" y="588"/>
                    </a:lnTo>
                    <a:lnTo>
                      <a:pt x="4506" y="594"/>
                    </a:lnTo>
                    <a:lnTo>
                      <a:pt x="4506" y="594"/>
                    </a:lnTo>
                    <a:lnTo>
                      <a:pt x="4506" y="594"/>
                    </a:lnTo>
                    <a:lnTo>
                      <a:pt x="4506" y="594"/>
                    </a:lnTo>
                    <a:lnTo>
                      <a:pt x="4506" y="600"/>
                    </a:lnTo>
                    <a:lnTo>
                      <a:pt x="4506" y="600"/>
                    </a:lnTo>
                    <a:lnTo>
                      <a:pt x="4506" y="600"/>
                    </a:lnTo>
                    <a:lnTo>
                      <a:pt x="4506" y="606"/>
                    </a:lnTo>
                    <a:lnTo>
                      <a:pt x="4506" y="606"/>
                    </a:lnTo>
                    <a:lnTo>
                      <a:pt x="4518" y="762"/>
                    </a:lnTo>
                    <a:lnTo>
                      <a:pt x="4518" y="762"/>
                    </a:lnTo>
                    <a:lnTo>
                      <a:pt x="4518" y="762"/>
                    </a:lnTo>
                    <a:lnTo>
                      <a:pt x="4518" y="762"/>
                    </a:lnTo>
                    <a:lnTo>
                      <a:pt x="4518" y="768"/>
                    </a:lnTo>
                    <a:lnTo>
                      <a:pt x="4518" y="768"/>
                    </a:lnTo>
                    <a:lnTo>
                      <a:pt x="4518" y="768"/>
                    </a:lnTo>
                    <a:lnTo>
                      <a:pt x="4518" y="768"/>
                    </a:lnTo>
                    <a:lnTo>
                      <a:pt x="4518" y="768"/>
                    </a:lnTo>
                    <a:lnTo>
                      <a:pt x="4518" y="768"/>
                    </a:lnTo>
                    <a:lnTo>
                      <a:pt x="4518" y="768"/>
                    </a:lnTo>
                    <a:lnTo>
                      <a:pt x="4518" y="774"/>
                    </a:lnTo>
                    <a:lnTo>
                      <a:pt x="4518" y="774"/>
                    </a:lnTo>
                    <a:lnTo>
                      <a:pt x="4518" y="774"/>
                    </a:lnTo>
                    <a:lnTo>
                      <a:pt x="4518" y="774"/>
                    </a:lnTo>
                    <a:lnTo>
                      <a:pt x="4518" y="774"/>
                    </a:lnTo>
                    <a:lnTo>
                      <a:pt x="4518" y="774"/>
                    </a:lnTo>
                    <a:lnTo>
                      <a:pt x="4518" y="774"/>
                    </a:lnTo>
                    <a:lnTo>
                      <a:pt x="4518" y="774"/>
                    </a:lnTo>
                    <a:lnTo>
                      <a:pt x="4518" y="774"/>
                    </a:lnTo>
                    <a:lnTo>
                      <a:pt x="4518" y="774"/>
                    </a:lnTo>
                    <a:lnTo>
                      <a:pt x="4518" y="780"/>
                    </a:lnTo>
                    <a:lnTo>
                      <a:pt x="4518" y="780"/>
                    </a:lnTo>
                    <a:lnTo>
                      <a:pt x="4518" y="780"/>
                    </a:lnTo>
                    <a:lnTo>
                      <a:pt x="4518" y="780"/>
                    </a:lnTo>
                    <a:lnTo>
                      <a:pt x="4518" y="780"/>
                    </a:lnTo>
                    <a:lnTo>
                      <a:pt x="4518" y="780"/>
                    </a:lnTo>
                    <a:lnTo>
                      <a:pt x="4518" y="780"/>
                    </a:lnTo>
                    <a:lnTo>
                      <a:pt x="4518" y="780"/>
                    </a:lnTo>
                    <a:lnTo>
                      <a:pt x="4518" y="780"/>
                    </a:lnTo>
                    <a:lnTo>
                      <a:pt x="4524" y="780"/>
                    </a:lnTo>
                    <a:lnTo>
                      <a:pt x="4524" y="780"/>
                    </a:lnTo>
                    <a:lnTo>
                      <a:pt x="4524" y="780"/>
                    </a:lnTo>
                    <a:lnTo>
                      <a:pt x="4524" y="780"/>
                    </a:lnTo>
                    <a:lnTo>
                      <a:pt x="4524" y="780"/>
                    </a:lnTo>
                    <a:lnTo>
                      <a:pt x="4524" y="780"/>
                    </a:lnTo>
                    <a:lnTo>
                      <a:pt x="4524" y="780"/>
                    </a:lnTo>
                    <a:lnTo>
                      <a:pt x="4524" y="780"/>
                    </a:lnTo>
                    <a:lnTo>
                      <a:pt x="4524" y="780"/>
                    </a:lnTo>
                    <a:lnTo>
                      <a:pt x="4524" y="780"/>
                    </a:lnTo>
                    <a:lnTo>
                      <a:pt x="4524" y="780"/>
                    </a:lnTo>
                    <a:lnTo>
                      <a:pt x="4524" y="780"/>
                    </a:lnTo>
                    <a:lnTo>
                      <a:pt x="4524" y="774"/>
                    </a:lnTo>
                    <a:lnTo>
                      <a:pt x="4524" y="774"/>
                    </a:lnTo>
                    <a:lnTo>
                      <a:pt x="4524" y="774"/>
                    </a:lnTo>
                    <a:lnTo>
                      <a:pt x="4524" y="774"/>
                    </a:lnTo>
                    <a:lnTo>
                      <a:pt x="4524" y="774"/>
                    </a:lnTo>
                    <a:lnTo>
                      <a:pt x="4524" y="774"/>
                    </a:lnTo>
                    <a:lnTo>
                      <a:pt x="4524" y="774"/>
                    </a:lnTo>
                    <a:lnTo>
                      <a:pt x="4524" y="774"/>
                    </a:lnTo>
                    <a:lnTo>
                      <a:pt x="4524" y="774"/>
                    </a:lnTo>
                    <a:lnTo>
                      <a:pt x="4524" y="768"/>
                    </a:lnTo>
                    <a:lnTo>
                      <a:pt x="4524" y="768"/>
                    </a:lnTo>
                    <a:lnTo>
                      <a:pt x="4524" y="768"/>
                    </a:lnTo>
                    <a:lnTo>
                      <a:pt x="4524" y="768"/>
                    </a:lnTo>
                    <a:lnTo>
                      <a:pt x="4524" y="768"/>
                    </a:lnTo>
                    <a:lnTo>
                      <a:pt x="4524" y="768"/>
                    </a:lnTo>
                    <a:lnTo>
                      <a:pt x="4524" y="768"/>
                    </a:lnTo>
                    <a:lnTo>
                      <a:pt x="4524" y="768"/>
                    </a:lnTo>
                    <a:lnTo>
                      <a:pt x="4524" y="762"/>
                    </a:lnTo>
                    <a:lnTo>
                      <a:pt x="4524" y="762"/>
                    </a:lnTo>
                    <a:lnTo>
                      <a:pt x="4524" y="762"/>
                    </a:lnTo>
                    <a:lnTo>
                      <a:pt x="4536" y="606"/>
                    </a:lnTo>
                    <a:lnTo>
                      <a:pt x="4536" y="606"/>
                    </a:lnTo>
                    <a:lnTo>
                      <a:pt x="4536" y="606"/>
                    </a:lnTo>
                    <a:lnTo>
                      <a:pt x="4536" y="600"/>
                    </a:lnTo>
                    <a:lnTo>
                      <a:pt x="4536" y="600"/>
                    </a:lnTo>
                    <a:lnTo>
                      <a:pt x="4536" y="600"/>
                    </a:lnTo>
                    <a:lnTo>
                      <a:pt x="4536" y="594"/>
                    </a:lnTo>
                    <a:lnTo>
                      <a:pt x="4536" y="594"/>
                    </a:lnTo>
                    <a:lnTo>
                      <a:pt x="4536" y="594"/>
                    </a:lnTo>
                    <a:lnTo>
                      <a:pt x="4536" y="588"/>
                    </a:lnTo>
                    <a:lnTo>
                      <a:pt x="4536" y="588"/>
                    </a:lnTo>
                    <a:lnTo>
                      <a:pt x="4536" y="588"/>
                    </a:lnTo>
                    <a:lnTo>
                      <a:pt x="4536" y="588"/>
                    </a:lnTo>
                    <a:lnTo>
                      <a:pt x="4536" y="582"/>
                    </a:lnTo>
                    <a:lnTo>
                      <a:pt x="4542" y="582"/>
                    </a:lnTo>
                    <a:lnTo>
                      <a:pt x="4542" y="582"/>
                    </a:lnTo>
                    <a:lnTo>
                      <a:pt x="4542" y="582"/>
                    </a:lnTo>
                    <a:lnTo>
                      <a:pt x="4554" y="288"/>
                    </a:lnTo>
                    <a:lnTo>
                      <a:pt x="4554" y="288"/>
                    </a:lnTo>
                    <a:lnTo>
                      <a:pt x="4554" y="288"/>
                    </a:lnTo>
                    <a:lnTo>
                      <a:pt x="4554" y="282"/>
                    </a:lnTo>
                    <a:lnTo>
                      <a:pt x="4554" y="282"/>
                    </a:lnTo>
                    <a:lnTo>
                      <a:pt x="4554" y="276"/>
                    </a:lnTo>
                    <a:lnTo>
                      <a:pt x="4554" y="276"/>
                    </a:lnTo>
                    <a:lnTo>
                      <a:pt x="4554" y="270"/>
                    </a:lnTo>
                    <a:lnTo>
                      <a:pt x="4554" y="270"/>
                    </a:lnTo>
                    <a:lnTo>
                      <a:pt x="4554" y="264"/>
                    </a:lnTo>
                    <a:lnTo>
                      <a:pt x="4554" y="264"/>
                    </a:lnTo>
                    <a:lnTo>
                      <a:pt x="4554" y="264"/>
                    </a:lnTo>
                    <a:lnTo>
                      <a:pt x="4554" y="258"/>
                    </a:lnTo>
                    <a:lnTo>
                      <a:pt x="4554" y="258"/>
                    </a:lnTo>
                    <a:lnTo>
                      <a:pt x="4554" y="252"/>
                    </a:lnTo>
                    <a:lnTo>
                      <a:pt x="4554" y="252"/>
                    </a:lnTo>
                    <a:lnTo>
                      <a:pt x="4554" y="246"/>
                    </a:lnTo>
                    <a:lnTo>
                      <a:pt x="4554" y="246"/>
                    </a:lnTo>
                    <a:lnTo>
                      <a:pt x="4554" y="240"/>
                    </a:lnTo>
                    <a:lnTo>
                      <a:pt x="4554" y="240"/>
                    </a:lnTo>
                    <a:lnTo>
                      <a:pt x="4554" y="234"/>
                    </a:lnTo>
                    <a:lnTo>
                      <a:pt x="4554" y="234"/>
                    </a:lnTo>
                    <a:lnTo>
                      <a:pt x="4554" y="234"/>
                    </a:lnTo>
                    <a:lnTo>
                      <a:pt x="4554" y="234"/>
                    </a:lnTo>
                    <a:lnTo>
                      <a:pt x="4554" y="228"/>
                    </a:lnTo>
                    <a:lnTo>
                      <a:pt x="4554" y="228"/>
                    </a:lnTo>
                    <a:lnTo>
                      <a:pt x="4554" y="228"/>
                    </a:lnTo>
                    <a:lnTo>
                      <a:pt x="4554" y="228"/>
                    </a:lnTo>
                    <a:lnTo>
                      <a:pt x="4554" y="228"/>
                    </a:lnTo>
                    <a:lnTo>
                      <a:pt x="4554" y="228"/>
                    </a:lnTo>
                    <a:lnTo>
                      <a:pt x="4554" y="228"/>
                    </a:lnTo>
                    <a:lnTo>
                      <a:pt x="4554" y="228"/>
                    </a:lnTo>
                    <a:lnTo>
                      <a:pt x="4554" y="228"/>
                    </a:lnTo>
                    <a:lnTo>
                      <a:pt x="4554" y="228"/>
                    </a:lnTo>
                    <a:lnTo>
                      <a:pt x="4554" y="228"/>
                    </a:lnTo>
                    <a:lnTo>
                      <a:pt x="4554" y="228"/>
                    </a:lnTo>
                    <a:lnTo>
                      <a:pt x="4554" y="228"/>
                    </a:lnTo>
                    <a:lnTo>
                      <a:pt x="4554" y="228"/>
                    </a:lnTo>
                    <a:lnTo>
                      <a:pt x="4554" y="234"/>
                    </a:lnTo>
                    <a:lnTo>
                      <a:pt x="4554" y="234"/>
                    </a:lnTo>
                    <a:lnTo>
                      <a:pt x="4554" y="234"/>
                    </a:lnTo>
                    <a:lnTo>
                      <a:pt x="4554" y="234"/>
                    </a:lnTo>
                    <a:lnTo>
                      <a:pt x="4554" y="240"/>
                    </a:lnTo>
                    <a:lnTo>
                      <a:pt x="4560" y="240"/>
                    </a:lnTo>
                    <a:lnTo>
                      <a:pt x="4560" y="246"/>
                    </a:lnTo>
                    <a:lnTo>
                      <a:pt x="4560" y="246"/>
                    </a:lnTo>
                    <a:lnTo>
                      <a:pt x="4560" y="252"/>
                    </a:lnTo>
                    <a:lnTo>
                      <a:pt x="4560" y="252"/>
                    </a:lnTo>
                    <a:lnTo>
                      <a:pt x="4560" y="258"/>
                    </a:lnTo>
                    <a:lnTo>
                      <a:pt x="4560" y="258"/>
                    </a:lnTo>
                    <a:lnTo>
                      <a:pt x="4560" y="264"/>
                    </a:lnTo>
                    <a:lnTo>
                      <a:pt x="4560" y="264"/>
                    </a:lnTo>
                    <a:lnTo>
                      <a:pt x="4560" y="270"/>
                    </a:lnTo>
                    <a:lnTo>
                      <a:pt x="4560" y="270"/>
                    </a:lnTo>
                    <a:lnTo>
                      <a:pt x="4560" y="270"/>
                    </a:lnTo>
                    <a:lnTo>
                      <a:pt x="4560" y="276"/>
                    </a:lnTo>
                    <a:lnTo>
                      <a:pt x="4560" y="276"/>
                    </a:lnTo>
                    <a:lnTo>
                      <a:pt x="4560" y="282"/>
                    </a:lnTo>
                    <a:lnTo>
                      <a:pt x="4560" y="282"/>
                    </a:lnTo>
                    <a:lnTo>
                      <a:pt x="4560" y="288"/>
                    </a:lnTo>
                    <a:lnTo>
                      <a:pt x="4560" y="288"/>
                    </a:lnTo>
                    <a:lnTo>
                      <a:pt x="4560" y="288"/>
                    </a:lnTo>
                    <a:lnTo>
                      <a:pt x="4572" y="582"/>
                    </a:lnTo>
                    <a:lnTo>
                      <a:pt x="4572" y="582"/>
                    </a:lnTo>
                    <a:lnTo>
                      <a:pt x="4572" y="582"/>
                    </a:lnTo>
                    <a:lnTo>
                      <a:pt x="4572" y="582"/>
                    </a:lnTo>
                    <a:lnTo>
                      <a:pt x="4572" y="588"/>
                    </a:lnTo>
                    <a:lnTo>
                      <a:pt x="4572" y="588"/>
                    </a:lnTo>
                    <a:lnTo>
                      <a:pt x="4572" y="588"/>
                    </a:lnTo>
                    <a:lnTo>
                      <a:pt x="4572" y="594"/>
                    </a:lnTo>
                    <a:lnTo>
                      <a:pt x="4572" y="594"/>
                    </a:lnTo>
                    <a:lnTo>
                      <a:pt x="4572" y="594"/>
                    </a:lnTo>
                    <a:lnTo>
                      <a:pt x="4572" y="600"/>
                    </a:lnTo>
                    <a:lnTo>
                      <a:pt x="4572" y="600"/>
                    </a:lnTo>
                    <a:lnTo>
                      <a:pt x="4572" y="600"/>
                    </a:lnTo>
                    <a:lnTo>
                      <a:pt x="4572" y="600"/>
                    </a:lnTo>
                    <a:lnTo>
                      <a:pt x="4572" y="606"/>
                    </a:lnTo>
                    <a:lnTo>
                      <a:pt x="4572" y="606"/>
                    </a:lnTo>
                    <a:lnTo>
                      <a:pt x="4572" y="606"/>
                    </a:lnTo>
                    <a:lnTo>
                      <a:pt x="4584" y="762"/>
                    </a:lnTo>
                    <a:lnTo>
                      <a:pt x="4584" y="762"/>
                    </a:lnTo>
                    <a:lnTo>
                      <a:pt x="4590" y="768"/>
                    </a:lnTo>
                    <a:lnTo>
                      <a:pt x="4590" y="768"/>
                    </a:lnTo>
                    <a:lnTo>
                      <a:pt x="4590" y="768"/>
                    </a:lnTo>
                    <a:lnTo>
                      <a:pt x="4590" y="768"/>
                    </a:lnTo>
                    <a:lnTo>
                      <a:pt x="4590" y="768"/>
                    </a:lnTo>
                    <a:lnTo>
                      <a:pt x="4590" y="768"/>
                    </a:lnTo>
                    <a:lnTo>
                      <a:pt x="4590" y="768"/>
                    </a:lnTo>
                    <a:lnTo>
                      <a:pt x="4590" y="768"/>
                    </a:lnTo>
                    <a:lnTo>
                      <a:pt x="4590" y="774"/>
                    </a:lnTo>
                    <a:lnTo>
                      <a:pt x="4590" y="774"/>
                    </a:lnTo>
                    <a:lnTo>
                      <a:pt x="4590" y="774"/>
                    </a:lnTo>
                    <a:lnTo>
                      <a:pt x="4590" y="774"/>
                    </a:lnTo>
                    <a:lnTo>
                      <a:pt x="4590" y="774"/>
                    </a:lnTo>
                    <a:lnTo>
                      <a:pt x="4590" y="774"/>
                    </a:lnTo>
                    <a:lnTo>
                      <a:pt x="4590" y="774"/>
                    </a:lnTo>
                    <a:lnTo>
                      <a:pt x="4590" y="774"/>
                    </a:lnTo>
                    <a:lnTo>
                      <a:pt x="4590" y="774"/>
                    </a:lnTo>
                    <a:lnTo>
                      <a:pt x="4590" y="780"/>
                    </a:lnTo>
                    <a:lnTo>
                      <a:pt x="4590" y="780"/>
                    </a:lnTo>
                    <a:lnTo>
                      <a:pt x="4590" y="780"/>
                    </a:lnTo>
                    <a:lnTo>
                      <a:pt x="4590" y="780"/>
                    </a:lnTo>
                    <a:lnTo>
                      <a:pt x="4590" y="780"/>
                    </a:lnTo>
                    <a:lnTo>
                      <a:pt x="4590" y="780"/>
                    </a:lnTo>
                    <a:lnTo>
                      <a:pt x="4590" y="780"/>
                    </a:lnTo>
                    <a:lnTo>
                      <a:pt x="4590" y="780"/>
                    </a:lnTo>
                    <a:lnTo>
                      <a:pt x="4590" y="780"/>
                    </a:lnTo>
                    <a:lnTo>
                      <a:pt x="4590" y="780"/>
                    </a:lnTo>
                    <a:lnTo>
                      <a:pt x="4590" y="780"/>
                    </a:lnTo>
                    <a:lnTo>
                      <a:pt x="4590" y="780"/>
                    </a:lnTo>
                    <a:lnTo>
                      <a:pt x="4590" y="780"/>
                    </a:lnTo>
                    <a:lnTo>
                      <a:pt x="4590" y="780"/>
                    </a:lnTo>
                    <a:lnTo>
                      <a:pt x="4590" y="780"/>
                    </a:lnTo>
                    <a:lnTo>
                      <a:pt x="4590" y="780"/>
                    </a:lnTo>
                    <a:lnTo>
                      <a:pt x="4590" y="780"/>
                    </a:lnTo>
                    <a:lnTo>
                      <a:pt x="4590" y="780"/>
                    </a:lnTo>
                    <a:lnTo>
                      <a:pt x="4590" y="780"/>
                    </a:lnTo>
                    <a:lnTo>
                      <a:pt x="4590" y="780"/>
                    </a:lnTo>
                    <a:lnTo>
                      <a:pt x="4590" y="780"/>
                    </a:lnTo>
                    <a:lnTo>
                      <a:pt x="4590" y="780"/>
                    </a:lnTo>
                    <a:lnTo>
                      <a:pt x="4590" y="780"/>
                    </a:lnTo>
                    <a:lnTo>
                      <a:pt x="4590" y="780"/>
                    </a:lnTo>
                    <a:lnTo>
                      <a:pt x="4590" y="774"/>
                    </a:lnTo>
                    <a:lnTo>
                      <a:pt x="4590" y="774"/>
                    </a:lnTo>
                    <a:lnTo>
                      <a:pt x="4590" y="774"/>
                    </a:lnTo>
                    <a:lnTo>
                      <a:pt x="4590" y="774"/>
                    </a:lnTo>
                    <a:lnTo>
                      <a:pt x="4590" y="774"/>
                    </a:lnTo>
                    <a:lnTo>
                      <a:pt x="4590" y="774"/>
                    </a:lnTo>
                    <a:lnTo>
                      <a:pt x="4590" y="774"/>
                    </a:lnTo>
                    <a:lnTo>
                      <a:pt x="4590" y="774"/>
                    </a:lnTo>
                    <a:lnTo>
                      <a:pt x="4590" y="774"/>
                    </a:lnTo>
                    <a:lnTo>
                      <a:pt x="4590" y="768"/>
                    </a:lnTo>
                    <a:lnTo>
                      <a:pt x="4590" y="768"/>
                    </a:lnTo>
                    <a:lnTo>
                      <a:pt x="4590" y="768"/>
                    </a:lnTo>
                    <a:lnTo>
                      <a:pt x="4590" y="768"/>
                    </a:lnTo>
                    <a:lnTo>
                      <a:pt x="4596" y="768"/>
                    </a:lnTo>
                    <a:lnTo>
                      <a:pt x="4596" y="768"/>
                    </a:lnTo>
                    <a:lnTo>
                      <a:pt x="4596" y="768"/>
                    </a:lnTo>
                    <a:lnTo>
                      <a:pt x="4596" y="762"/>
                    </a:lnTo>
                    <a:lnTo>
                      <a:pt x="4596" y="762"/>
                    </a:lnTo>
                    <a:lnTo>
                      <a:pt x="4596" y="762"/>
                    </a:lnTo>
                    <a:lnTo>
                      <a:pt x="4608" y="600"/>
                    </a:lnTo>
                    <a:lnTo>
                      <a:pt x="4608" y="600"/>
                    </a:lnTo>
                    <a:lnTo>
                      <a:pt x="4608" y="600"/>
                    </a:lnTo>
                    <a:lnTo>
                      <a:pt x="4608" y="600"/>
                    </a:lnTo>
                    <a:lnTo>
                      <a:pt x="4608" y="600"/>
                    </a:lnTo>
                    <a:lnTo>
                      <a:pt x="4608" y="594"/>
                    </a:lnTo>
                    <a:lnTo>
                      <a:pt x="4608" y="594"/>
                    </a:lnTo>
                    <a:lnTo>
                      <a:pt x="4608" y="594"/>
                    </a:lnTo>
                    <a:lnTo>
                      <a:pt x="4608" y="588"/>
                    </a:lnTo>
                    <a:lnTo>
                      <a:pt x="4608" y="588"/>
                    </a:lnTo>
                    <a:lnTo>
                      <a:pt x="4608" y="588"/>
                    </a:lnTo>
                    <a:lnTo>
                      <a:pt x="4608" y="582"/>
                    </a:lnTo>
                    <a:lnTo>
                      <a:pt x="4608" y="582"/>
                    </a:lnTo>
                    <a:lnTo>
                      <a:pt x="4608" y="582"/>
                    </a:lnTo>
                    <a:lnTo>
                      <a:pt x="4608" y="576"/>
                    </a:lnTo>
                    <a:lnTo>
                      <a:pt x="4608" y="576"/>
                    </a:lnTo>
                    <a:lnTo>
                      <a:pt x="4608" y="576"/>
                    </a:lnTo>
                    <a:lnTo>
                      <a:pt x="4620" y="282"/>
                    </a:lnTo>
                    <a:lnTo>
                      <a:pt x="4620" y="282"/>
                    </a:lnTo>
                    <a:lnTo>
                      <a:pt x="4620" y="282"/>
                    </a:lnTo>
                    <a:lnTo>
                      <a:pt x="4620" y="276"/>
                    </a:lnTo>
                    <a:lnTo>
                      <a:pt x="4620" y="276"/>
                    </a:lnTo>
                    <a:lnTo>
                      <a:pt x="4620" y="270"/>
                    </a:lnTo>
                    <a:lnTo>
                      <a:pt x="4620" y="270"/>
                    </a:lnTo>
                    <a:lnTo>
                      <a:pt x="4620" y="264"/>
                    </a:lnTo>
                    <a:lnTo>
                      <a:pt x="4620" y="264"/>
                    </a:lnTo>
                    <a:lnTo>
                      <a:pt x="4620" y="258"/>
                    </a:lnTo>
                    <a:lnTo>
                      <a:pt x="4620" y="258"/>
                    </a:lnTo>
                    <a:lnTo>
                      <a:pt x="4620" y="252"/>
                    </a:lnTo>
                    <a:lnTo>
                      <a:pt x="4620" y="252"/>
                    </a:lnTo>
                    <a:lnTo>
                      <a:pt x="4620" y="246"/>
                    </a:lnTo>
                    <a:lnTo>
                      <a:pt x="4620" y="246"/>
                    </a:lnTo>
                    <a:lnTo>
                      <a:pt x="4626" y="240"/>
                    </a:lnTo>
                    <a:lnTo>
                      <a:pt x="4626" y="240"/>
                    </a:lnTo>
                    <a:lnTo>
                      <a:pt x="4626" y="234"/>
                    </a:lnTo>
                    <a:lnTo>
                      <a:pt x="4626" y="234"/>
                    </a:lnTo>
                    <a:lnTo>
                      <a:pt x="4626" y="228"/>
                    </a:lnTo>
                    <a:lnTo>
                      <a:pt x="4626" y="228"/>
                    </a:lnTo>
                    <a:lnTo>
                      <a:pt x="4626" y="228"/>
                    </a:lnTo>
                    <a:lnTo>
                      <a:pt x="4626" y="222"/>
                    </a:lnTo>
                    <a:lnTo>
                      <a:pt x="4626" y="222"/>
                    </a:lnTo>
                    <a:lnTo>
                      <a:pt x="4626" y="222"/>
                    </a:lnTo>
                    <a:lnTo>
                      <a:pt x="4626" y="222"/>
                    </a:lnTo>
                    <a:lnTo>
                      <a:pt x="4626" y="216"/>
                    </a:lnTo>
                    <a:lnTo>
                      <a:pt x="4626" y="216"/>
                    </a:lnTo>
                    <a:lnTo>
                      <a:pt x="4626" y="216"/>
                    </a:lnTo>
                    <a:lnTo>
                      <a:pt x="4626" y="216"/>
                    </a:lnTo>
                    <a:lnTo>
                      <a:pt x="4626" y="216"/>
                    </a:lnTo>
                    <a:lnTo>
                      <a:pt x="4626" y="216"/>
                    </a:lnTo>
                    <a:lnTo>
                      <a:pt x="4626" y="216"/>
                    </a:lnTo>
                    <a:lnTo>
                      <a:pt x="4626" y="216"/>
                    </a:lnTo>
                    <a:lnTo>
                      <a:pt x="4626" y="216"/>
                    </a:lnTo>
                    <a:lnTo>
                      <a:pt x="4626" y="216"/>
                    </a:lnTo>
                    <a:lnTo>
                      <a:pt x="4626" y="222"/>
                    </a:lnTo>
                    <a:lnTo>
                      <a:pt x="4626" y="222"/>
                    </a:lnTo>
                    <a:lnTo>
                      <a:pt x="4626" y="222"/>
                    </a:lnTo>
                    <a:lnTo>
                      <a:pt x="4626" y="222"/>
                    </a:lnTo>
                    <a:lnTo>
                      <a:pt x="4626" y="222"/>
                    </a:lnTo>
                    <a:lnTo>
                      <a:pt x="4626" y="228"/>
                    </a:lnTo>
                    <a:lnTo>
                      <a:pt x="4626" y="228"/>
                    </a:lnTo>
                    <a:lnTo>
                      <a:pt x="4626" y="234"/>
                    </a:lnTo>
                    <a:lnTo>
                      <a:pt x="4626" y="234"/>
                    </a:lnTo>
                    <a:lnTo>
                      <a:pt x="4626" y="234"/>
                    </a:lnTo>
                    <a:lnTo>
                      <a:pt x="4626" y="240"/>
                    </a:lnTo>
                    <a:lnTo>
                      <a:pt x="4626" y="240"/>
                    </a:lnTo>
                    <a:lnTo>
                      <a:pt x="4626" y="246"/>
                    </a:lnTo>
                    <a:lnTo>
                      <a:pt x="4626" y="246"/>
                    </a:lnTo>
                    <a:lnTo>
                      <a:pt x="4626" y="252"/>
                    </a:lnTo>
                    <a:lnTo>
                      <a:pt x="4626" y="252"/>
                    </a:lnTo>
                    <a:lnTo>
                      <a:pt x="4626" y="258"/>
                    </a:lnTo>
                    <a:lnTo>
                      <a:pt x="4626" y="258"/>
                    </a:lnTo>
                    <a:lnTo>
                      <a:pt x="4626" y="264"/>
                    </a:lnTo>
                    <a:lnTo>
                      <a:pt x="4626" y="264"/>
                    </a:lnTo>
                    <a:lnTo>
                      <a:pt x="4626" y="270"/>
                    </a:lnTo>
                    <a:lnTo>
                      <a:pt x="4626" y="270"/>
                    </a:lnTo>
                    <a:lnTo>
                      <a:pt x="4626" y="276"/>
                    </a:lnTo>
                    <a:lnTo>
                      <a:pt x="4626" y="276"/>
                    </a:lnTo>
                    <a:lnTo>
                      <a:pt x="4626" y="282"/>
                    </a:lnTo>
                    <a:lnTo>
                      <a:pt x="4626" y="282"/>
                    </a:lnTo>
                    <a:lnTo>
                      <a:pt x="4644" y="570"/>
                    </a:lnTo>
                    <a:lnTo>
                      <a:pt x="4644" y="570"/>
                    </a:lnTo>
                    <a:lnTo>
                      <a:pt x="4644" y="570"/>
                    </a:lnTo>
                    <a:lnTo>
                      <a:pt x="4644" y="570"/>
                    </a:lnTo>
                    <a:lnTo>
                      <a:pt x="4644" y="576"/>
                    </a:lnTo>
                    <a:lnTo>
                      <a:pt x="4644" y="576"/>
                    </a:lnTo>
                    <a:lnTo>
                      <a:pt x="4644" y="576"/>
                    </a:lnTo>
                    <a:lnTo>
                      <a:pt x="4644" y="582"/>
                    </a:lnTo>
                    <a:lnTo>
                      <a:pt x="4644" y="582"/>
                    </a:lnTo>
                    <a:lnTo>
                      <a:pt x="4644" y="582"/>
                    </a:lnTo>
                    <a:lnTo>
                      <a:pt x="4644" y="582"/>
                    </a:lnTo>
                    <a:lnTo>
                      <a:pt x="4644" y="588"/>
                    </a:lnTo>
                    <a:lnTo>
                      <a:pt x="4644" y="588"/>
                    </a:lnTo>
                    <a:lnTo>
                      <a:pt x="4644" y="588"/>
                    </a:lnTo>
                    <a:lnTo>
                      <a:pt x="4644" y="594"/>
                    </a:lnTo>
                    <a:lnTo>
                      <a:pt x="4644" y="594"/>
                    </a:lnTo>
                    <a:lnTo>
                      <a:pt x="4644" y="594"/>
                    </a:lnTo>
                    <a:lnTo>
                      <a:pt x="4656" y="756"/>
                    </a:lnTo>
                    <a:lnTo>
                      <a:pt x="4656" y="756"/>
                    </a:lnTo>
                    <a:lnTo>
                      <a:pt x="4656" y="756"/>
                    </a:lnTo>
                    <a:lnTo>
                      <a:pt x="4656" y="756"/>
                    </a:lnTo>
                    <a:lnTo>
                      <a:pt x="4656" y="756"/>
                    </a:lnTo>
                    <a:lnTo>
                      <a:pt x="4656" y="756"/>
                    </a:lnTo>
                    <a:lnTo>
                      <a:pt x="4656" y="756"/>
                    </a:lnTo>
                    <a:lnTo>
                      <a:pt x="4656" y="762"/>
                    </a:lnTo>
                    <a:lnTo>
                      <a:pt x="4656" y="762"/>
                    </a:lnTo>
                    <a:lnTo>
                      <a:pt x="4656" y="762"/>
                    </a:lnTo>
                    <a:lnTo>
                      <a:pt x="4656" y="762"/>
                    </a:lnTo>
                    <a:lnTo>
                      <a:pt x="4656" y="762"/>
                    </a:lnTo>
                    <a:lnTo>
                      <a:pt x="4656" y="762"/>
                    </a:lnTo>
                    <a:lnTo>
                      <a:pt x="4656" y="762"/>
                    </a:lnTo>
                    <a:lnTo>
                      <a:pt x="4656" y="762"/>
                    </a:lnTo>
                    <a:lnTo>
                      <a:pt x="4656" y="768"/>
                    </a:lnTo>
                    <a:lnTo>
                      <a:pt x="4656" y="768"/>
                    </a:lnTo>
                    <a:lnTo>
                      <a:pt x="4656" y="768"/>
                    </a:lnTo>
                    <a:lnTo>
                      <a:pt x="4656" y="768"/>
                    </a:lnTo>
                    <a:lnTo>
                      <a:pt x="4656" y="768"/>
                    </a:lnTo>
                    <a:lnTo>
                      <a:pt x="4656" y="768"/>
                    </a:lnTo>
                    <a:lnTo>
                      <a:pt x="4656" y="768"/>
                    </a:lnTo>
                    <a:lnTo>
                      <a:pt x="4656" y="768"/>
                    </a:lnTo>
                    <a:lnTo>
                      <a:pt x="4656" y="768"/>
                    </a:lnTo>
                    <a:lnTo>
                      <a:pt x="4656" y="768"/>
                    </a:lnTo>
                    <a:lnTo>
                      <a:pt x="4656" y="768"/>
                    </a:lnTo>
                    <a:lnTo>
                      <a:pt x="4656" y="768"/>
                    </a:lnTo>
                    <a:lnTo>
                      <a:pt x="4656" y="774"/>
                    </a:lnTo>
                    <a:lnTo>
                      <a:pt x="4662" y="774"/>
                    </a:lnTo>
                    <a:lnTo>
                      <a:pt x="4662" y="774"/>
                    </a:lnTo>
                    <a:lnTo>
                      <a:pt x="4662" y="774"/>
                    </a:lnTo>
                    <a:lnTo>
                      <a:pt x="4662" y="774"/>
                    </a:lnTo>
                    <a:lnTo>
                      <a:pt x="4662" y="774"/>
                    </a:lnTo>
                    <a:lnTo>
                      <a:pt x="4662" y="774"/>
                    </a:lnTo>
                    <a:lnTo>
                      <a:pt x="4662" y="774"/>
                    </a:lnTo>
                    <a:lnTo>
                      <a:pt x="4662" y="768"/>
                    </a:lnTo>
                    <a:lnTo>
                      <a:pt x="4662" y="768"/>
                    </a:lnTo>
                    <a:lnTo>
                      <a:pt x="4662" y="768"/>
                    </a:lnTo>
                    <a:lnTo>
                      <a:pt x="4662" y="768"/>
                    </a:lnTo>
                    <a:lnTo>
                      <a:pt x="4662" y="768"/>
                    </a:lnTo>
                    <a:lnTo>
                      <a:pt x="4662" y="768"/>
                    </a:lnTo>
                    <a:lnTo>
                      <a:pt x="4662" y="768"/>
                    </a:lnTo>
                    <a:lnTo>
                      <a:pt x="4662" y="768"/>
                    </a:lnTo>
                    <a:lnTo>
                      <a:pt x="4662" y="768"/>
                    </a:lnTo>
                    <a:lnTo>
                      <a:pt x="4662" y="768"/>
                    </a:lnTo>
                    <a:lnTo>
                      <a:pt x="4662" y="768"/>
                    </a:lnTo>
                    <a:lnTo>
                      <a:pt x="4662" y="768"/>
                    </a:lnTo>
                    <a:lnTo>
                      <a:pt x="4662" y="768"/>
                    </a:lnTo>
                    <a:lnTo>
                      <a:pt x="4662" y="762"/>
                    </a:lnTo>
                    <a:lnTo>
                      <a:pt x="4662" y="762"/>
                    </a:lnTo>
                    <a:lnTo>
                      <a:pt x="4662" y="762"/>
                    </a:lnTo>
                    <a:lnTo>
                      <a:pt x="4662" y="762"/>
                    </a:lnTo>
                    <a:lnTo>
                      <a:pt x="4662" y="762"/>
                    </a:lnTo>
                    <a:lnTo>
                      <a:pt x="4662" y="762"/>
                    </a:lnTo>
                    <a:lnTo>
                      <a:pt x="4662" y="762"/>
                    </a:lnTo>
                    <a:lnTo>
                      <a:pt x="4662" y="756"/>
                    </a:lnTo>
                    <a:lnTo>
                      <a:pt x="4662" y="756"/>
                    </a:lnTo>
                    <a:lnTo>
                      <a:pt x="4662" y="756"/>
                    </a:lnTo>
                    <a:lnTo>
                      <a:pt x="4662" y="756"/>
                    </a:lnTo>
                    <a:lnTo>
                      <a:pt x="4662" y="756"/>
                    </a:lnTo>
                    <a:lnTo>
                      <a:pt x="4662" y="756"/>
                    </a:lnTo>
                    <a:lnTo>
                      <a:pt x="4662" y="756"/>
                    </a:lnTo>
                    <a:lnTo>
                      <a:pt x="4674" y="594"/>
                    </a:lnTo>
                    <a:lnTo>
                      <a:pt x="4674" y="594"/>
                    </a:lnTo>
                    <a:lnTo>
                      <a:pt x="4674" y="594"/>
                    </a:lnTo>
                    <a:lnTo>
                      <a:pt x="4674" y="594"/>
                    </a:lnTo>
                    <a:lnTo>
                      <a:pt x="4674" y="594"/>
                    </a:lnTo>
                    <a:lnTo>
                      <a:pt x="4674" y="588"/>
                    </a:lnTo>
                    <a:lnTo>
                      <a:pt x="4674" y="588"/>
                    </a:lnTo>
                    <a:lnTo>
                      <a:pt x="4674" y="588"/>
                    </a:lnTo>
                    <a:lnTo>
                      <a:pt x="4674" y="582"/>
                    </a:lnTo>
                    <a:lnTo>
                      <a:pt x="4674" y="582"/>
                    </a:lnTo>
                    <a:lnTo>
                      <a:pt x="4674" y="582"/>
                    </a:lnTo>
                    <a:lnTo>
                      <a:pt x="4674" y="576"/>
                    </a:lnTo>
                    <a:lnTo>
                      <a:pt x="4674" y="576"/>
                    </a:lnTo>
                    <a:lnTo>
                      <a:pt x="4680" y="576"/>
                    </a:lnTo>
                    <a:lnTo>
                      <a:pt x="4680" y="576"/>
                    </a:lnTo>
                    <a:lnTo>
                      <a:pt x="4680" y="570"/>
                    </a:lnTo>
                    <a:lnTo>
                      <a:pt x="4680" y="570"/>
                    </a:lnTo>
                    <a:lnTo>
                      <a:pt x="4692" y="288"/>
                    </a:lnTo>
                    <a:lnTo>
                      <a:pt x="4692" y="288"/>
                    </a:lnTo>
                    <a:lnTo>
                      <a:pt x="4692" y="282"/>
                    </a:lnTo>
                    <a:lnTo>
                      <a:pt x="4692" y="282"/>
                    </a:lnTo>
                    <a:lnTo>
                      <a:pt x="4692" y="276"/>
                    </a:lnTo>
                    <a:lnTo>
                      <a:pt x="4692" y="276"/>
                    </a:lnTo>
                    <a:lnTo>
                      <a:pt x="4692" y="276"/>
                    </a:lnTo>
                    <a:lnTo>
                      <a:pt x="4692" y="270"/>
                    </a:lnTo>
                    <a:lnTo>
                      <a:pt x="4692" y="270"/>
                    </a:lnTo>
                    <a:lnTo>
                      <a:pt x="4692" y="264"/>
                    </a:lnTo>
                    <a:lnTo>
                      <a:pt x="4692" y="264"/>
                    </a:lnTo>
                    <a:lnTo>
                      <a:pt x="4692" y="258"/>
                    </a:lnTo>
                    <a:lnTo>
                      <a:pt x="4692" y="258"/>
                    </a:lnTo>
                    <a:lnTo>
                      <a:pt x="4692" y="252"/>
                    </a:lnTo>
                    <a:lnTo>
                      <a:pt x="4692" y="252"/>
                    </a:lnTo>
                    <a:lnTo>
                      <a:pt x="4692" y="246"/>
                    </a:lnTo>
                    <a:lnTo>
                      <a:pt x="4692" y="246"/>
                    </a:lnTo>
                    <a:lnTo>
                      <a:pt x="4692" y="240"/>
                    </a:lnTo>
                    <a:lnTo>
                      <a:pt x="4692" y="240"/>
                    </a:lnTo>
                    <a:lnTo>
                      <a:pt x="4692" y="240"/>
                    </a:lnTo>
                    <a:lnTo>
                      <a:pt x="4692" y="234"/>
                    </a:lnTo>
                    <a:lnTo>
                      <a:pt x="4692" y="234"/>
                    </a:lnTo>
                    <a:lnTo>
                      <a:pt x="4692" y="234"/>
                    </a:lnTo>
                    <a:lnTo>
                      <a:pt x="4692" y="228"/>
                    </a:lnTo>
                    <a:lnTo>
                      <a:pt x="4692" y="228"/>
                    </a:lnTo>
                    <a:lnTo>
                      <a:pt x="4692" y="228"/>
                    </a:lnTo>
                    <a:lnTo>
                      <a:pt x="4692" y="228"/>
                    </a:lnTo>
                    <a:lnTo>
                      <a:pt x="4692" y="228"/>
                    </a:lnTo>
                    <a:lnTo>
                      <a:pt x="4692" y="222"/>
                    </a:lnTo>
                    <a:lnTo>
                      <a:pt x="4692" y="222"/>
                    </a:lnTo>
                    <a:lnTo>
                      <a:pt x="4692" y="222"/>
                    </a:lnTo>
                    <a:lnTo>
                      <a:pt x="4692" y="222"/>
                    </a:lnTo>
                    <a:lnTo>
                      <a:pt x="4692" y="222"/>
                    </a:lnTo>
                    <a:lnTo>
                      <a:pt x="4692" y="228"/>
                    </a:lnTo>
                    <a:lnTo>
                      <a:pt x="4692" y="228"/>
                    </a:lnTo>
                    <a:lnTo>
                      <a:pt x="4692" y="228"/>
                    </a:lnTo>
                    <a:lnTo>
                      <a:pt x="4692" y="228"/>
                    </a:lnTo>
                    <a:lnTo>
                      <a:pt x="4692" y="228"/>
                    </a:lnTo>
                    <a:lnTo>
                      <a:pt x="4692" y="228"/>
                    </a:lnTo>
                    <a:lnTo>
                      <a:pt x="4692" y="234"/>
                    </a:lnTo>
                    <a:lnTo>
                      <a:pt x="4692" y="234"/>
                    </a:lnTo>
                    <a:lnTo>
                      <a:pt x="4698" y="234"/>
                    </a:lnTo>
                    <a:lnTo>
                      <a:pt x="4698" y="240"/>
                    </a:lnTo>
                    <a:lnTo>
                      <a:pt x="4698" y="240"/>
                    </a:lnTo>
                    <a:lnTo>
                      <a:pt x="4698" y="240"/>
                    </a:lnTo>
                    <a:lnTo>
                      <a:pt x="4698" y="246"/>
                    </a:lnTo>
                    <a:lnTo>
                      <a:pt x="4698" y="246"/>
                    </a:lnTo>
                    <a:lnTo>
                      <a:pt x="4698" y="252"/>
                    </a:lnTo>
                    <a:lnTo>
                      <a:pt x="4698" y="252"/>
                    </a:lnTo>
                    <a:lnTo>
                      <a:pt x="4698" y="258"/>
                    </a:lnTo>
                    <a:lnTo>
                      <a:pt x="4698" y="258"/>
                    </a:lnTo>
                    <a:lnTo>
                      <a:pt x="4698" y="264"/>
                    </a:lnTo>
                    <a:lnTo>
                      <a:pt x="4698" y="264"/>
                    </a:lnTo>
                    <a:lnTo>
                      <a:pt x="4698" y="270"/>
                    </a:lnTo>
                    <a:lnTo>
                      <a:pt x="4698" y="270"/>
                    </a:lnTo>
                    <a:lnTo>
                      <a:pt x="4698" y="276"/>
                    </a:lnTo>
                    <a:lnTo>
                      <a:pt x="4698" y="276"/>
                    </a:lnTo>
                    <a:lnTo>
                      <a:pt x="4698" y="282"/>
                    </a:lnTo>
                    <a:lnTo>
                      <a:pt x="4698" y="282"/>
                    </a:lnTo>
                    <a:lnTo>
                      <a:pt x="4698" y="282"/>
                    </a:lnTo>
                    <a:lnTo>
                      <a:pt x="4698" y="288"/>
                    </a:lnTo>
                    <a:lnTo>
                      <a:pt x="4698" y="288"/>
                    </a:lnTo>
                    <a:lnTo>
                      <a:pt x="4710" y="576"/>
                    </a:lnTo>
                    <a:lnTo>
                      <a:pt x="4710" y="576"/>
                    </a:lnTo>
                    <a:lnTo>
                      <a:pt x="4710" y="576"/>
                    </a:lnTo>
                    <a:lnTo>
                      <a:pt x="4710" y="576"/>
                    </a:lnTo>
                    <a:lnTo>
                      <a:pt x="4710" y="576"/>
                    </a:lnTo>
                    <a:lnTo>
                      <a:pt x="4710" y="582"/>
                    </a:lnTo>
                    <a:lnTo>
                      <a:pt x="4710" y="582"/>
                    </a:lnTo>
                    <a:lnTo>
                      <a:pt x="4710" y="582"/>
                    </a:lnTo>
                    <a:lnTo>
                      <a:pt x="4710" y="588"/>
                    </a:lnTo>
                    <a:lnTo>
                      <a:pt x="4710" y="588"/>
                    </a:lnTo>
                    <a:lnTo>
                      <a:pt x="4710" y="588"/>
                    </a:lnTo>
                    <a:lnTo>
                      <a:pt x="4710" y="594"/>
                    </a:lnTo>
                    <a:lnTo>
                      <a:pt x="4710" y="594"/>
                    </a:lnTo>
                    <a:lnTo>
                      <a:pt x="4710" y="594"/>
                    </a:lnTo>
                    <a:lnTo>
                      <a:pt x="4710" y="594"/>
                    </a:lnTo>
                    <a:lnTo>
                      <a:pt x="4710" y="600"/>
                    </a:lnTo>
                    <a:lnTo>
                      <a:pt x="4710" y="600"/>
                    </a:lnTo>
                    <a:lnTo>
                      <a:pt x="4728" y="756"/>
                    </a:lnTo>
                    <a:lnTo>
                      <a:pt x="4728" y="756"/>
                    </a:lnTo>
                    <a:lnTo>
                      <a:pt x="4728" y="756"/>
                    </a:lnTo>
                    <a:lnTo>
                      <a:pt x="4728" y="756"/>
                    </a:lnTo>
                    <a:lnTo>
                      <a:pt x="4728" y="762"/>
                    </a:lnTo>
                    <a:lnTo>
                      <a:pt x="4728" y="762"/>
                    </a:lnTo>
                    <a:lnTo>
                      <a:pt x="4728" y="762"/>
                    </a:lnTo>
                    <a:lnTo>
                      <a:pt x="4728" y="762"/>
                    </a:lnTo>
                    <a:lnTo>
                      <a:pt x="4728" y="762"/>
                    </a:lnTo>
                    <a:lnTo>
                      <a:pt x="4728" y="762"/>
                    </a:lnTo>
                    <a:lnTo>
                      <a:pt x="4728" y="762"/>
                    </a:lnTo>
                    <a:lnTo>
                      <a:pt x="4728" y="762"/>
                    </a:lnTo>
                    <a:lnTo>
                      <a:pt x="4728" y="768"/>
                    </a:lnTo>
                    <a:lnTo>
                      <a:pt x="4728" y="768"/>
                    </a:lnTo>
                    <a:lnTo>
                      <a:pt x="4728" y="768"/>
                    </a:lnTo>
                    <a:lnTo>
                      <a:pt x="4728" y="768"/>
                    </a:lnTo>
                    <a:lnTo>
                      <a:pt x="4728" y="768"/>
                    </a:lnTo>
                    <a:lnTo>
                      <a:pt x="4728" y="768"/>
                    </a:lnTo>
                    <a:lnTo>
                      <a:pt x="4728" y="768"/>
                    </a:lnTo>
                    <a:lnTo>
                      <a:pt x="4728" y="768"/>
                    </a:lnTo>
                    <a:lnTo>
                      <a:pt x="4728" y="768"/>
                    </a:lnTo>
                    <a:lnTo>
                      <a:pt x="4728" y="774"/>
                    </a:lnTo>
                    <a:lnTo>
                      <a:pt x="4728" y="774"/>
                    </a:lnTo>
                    <a:lnTo>
                      <a:pt x="4728" y="774"/>
                    </a:lnTo>
                    <a:lnTo>
                      <a:pt x="4728" y="774"/>
                    </a:lnTo>
                    <a:lnTo>
                      <a:pt x="4728" y="774"/>
                    </a:lnTo>
                    <a:lnTo>
                      <a:pt x="4728" y="774"/>
                    </a:lnTo>
                    <a:lnTo>
                      <a:pt x="4728" y="774"/>
                    </a:lnTo>
                    <a:lnTo>
                      <a:pt x="4728" y="774"/>
                    </a:lnTo>
                    <a:lnTo>
                      <a:pt x="4728" y="774"/>
                    </a:lnTo>
                    <a:lnTo>
                      <a:pt x="4728" y="774"/>
                    </a:lnTo>
                    <a:lnTo>
                      <a:pt x="4728" y="774"/>
                    </a:lnTo>
                    <a:lnTo>
                      <a:pt x="4728" y="774"/>
                    </a:lnTo>
                    <a:lnTo>
                      <a:pt x="4728" y="774"/>
                    </a:lnTo>
                    <a:lnTo>
                      <a:pt x="4728" y="774"/>
                    </a:lnTo>
                    <a:lnTo>
                      <a:pt x="4728" y="774"/>
                    </a:lnTo>
                    <a:lnTo>
                      <a:pt x="4728" y="774"/>
                    </a:lnTo>
                    <a:lnTo>
                      <a:pt x="4728" y="774"/>
                    </a:lnTo>
                    <a:lnTo>
                      <a:pt x="4728" y="774"/>
                    </a:lnTo>
                    <a:lnTo>
                      <a:pt x="4728" y="774"/>
                    </a:lnTo>
                    <a:lnTo>
                      <a:pt x="4728" y="774"/>
                    </a:lnTo>
                    <a:lnTo>
                      <a:pt x="4728" y="768"/>
                    </a:lnTo>
                    <a:lnTo>
                      <a:pt x="4728" y="768"/>
                    </a:lnTo>
                    <a:lnTo>
                      <a:pt x="4728" y="768"/>
                    </a:lnTo>
                    <a:lnTo>
                      <a:pt x="4728" y="768"/>
                    </a:lnTo>
                    <a:lnTo>
                      <a:pt x="4728" y="768"/>
                    </a:lnTo>
                    <a:lnTo>
                      <a:pt x="4728" y="768"/>
                    </a:lnTo>
                    <a:lnTo>
                      <a:pt x="4728" y="768"/>
                    </a:lnTo>
                    <a:lnTo>
                      <a:pt x="4728" y="768"/>
                    </a:lnTo>
                    <a:lnTo>
                      <a:pt x="4728" y="768"/>
                    </a:lnTo>
                    <a:lnTo>
                      <a:pt x="4728" y="762"/>
                    </a:lnTo>
                    <a:lnTo>
                      <a:pt x="4728" y="762"/>
                    </a:lnTo>
                    <a:lnTo>
                      <a:pt x="4728" y="762"/>
                    </a:lnTo>
                    <a:lnTo>
                      <a:pt x="4728" y="762"/>
                    </a:lnTo>
                    <a:lnTo>
                      <a:pt x="4728" y="762"/>
                    </a:lnTo>
                    <a:lnTo>
                      <a:pt x="4734" y="762"/>
                    </a:lnTo>
                    <a:lnTo>
                      <a:pt x="4734" y="762"/>
                    </a:lnTo>
                    <a:lnTo>
                      <a:pt x="4734" y="762"/>
                    </a:lnTo>
                    <a:lnTo>
                      <a:pt x="4734" y="756"/>
                    </a:lnTo>
                    <a:lnTo>
                      <a:pt x="4734" y="756"/>
                    </a:lnTo>
                    <a:lnTo>
                      <a:pt x="4734" y="756"/>
                    </a:lnTo>
                    <a:lnTo>
                      <a:pt x="4734" y="756"/>
                    </a:lnTo>
                    <a:lnTo>
                      <a:pt x="4746" y="600"/>
                    </a:lnTo>
                    <a:lnTo>
                      <a:pt x="4746" y="600"/>
                    </a:lnTo>
                    <a:lnTo>
                      <a:pt x="4746" y="600"/>
                    </a:lnTo>
                    <a:lnTo>
                      <a:pt x="4746" y="594"/>
                    </a:lnTo>
                    <a:lnTo>
                      <a:pt x="4746" y="594"/>
                    </a:lnTo>
                    <a:lnTo>
                      <a:pt x="4746" y="594"/>
                    </a:lnTo>
                    <a:lnTo>
                      <a:pt x="4746" y="588"/>
                    </a:lnTo>
                    <a:lnTo>
                      <a:pt x="4746" y="588"/>
                    </a:lnTo>
                    <a:lnTo>
                      <a:pt x="4746" y="588"/>
                    </a:lnTo>
                    <a:lnTo>
                      <a:pt x="4746" y="588"/>
                    </a:lnTo>
                    <a:lnTo>
                      <a:pt x="4746" y="582"/>
                    </a:lnTo>
                    <a:lnTo>
                      <a:pt x="4746" y="582"/>
                    </a:lnTo>
                    <a:lnTo>
                      <a:pt x="4746" y="582"/>
                    </a:lnTo>
                    <a:lnTo>
                      <a:pt x="4746" y="576"/>
                    </a:lnTo>
                    <a:lnTo>
                      <a:pt x="4746" y="576"/>
                    </a:lnTo>
                    <a:lnTo>
                      <a:pt x="4746" y="576"/>
                    </a:lnTo>
                    <a:lnTo>
                      <a:pt x="4746" y="576"/>
                    </a:lnTo>
                    <a:lnTo>
                      <a:pt x="4758" y="288"/>
                    </a:lnTo>
                    <a:lnTo>
                      <a:pt x="4758" y="288"/>
                    </a:lnTo>
                    <a:lnTo>
                      <a:pt x="4758" y="288"/>
                    </a:lnTo>
                    <a:lnTo>
                      <a:pt x="4758" y="282"/>
                    </a:lnTo>
                    <a:lnTo>
                      <a:pt x="4758" y="282"/>
                    </a:lnTo>
                    <a:lnTo>
                      <a:pt x="4758" y="276"/>
                    </a:lnTo>
                    <a:lnTo>
                      <a:pt x="4758" y="276"/>
                    </a:lnTo>
                    <a:lnTo>
                      <a:pt x="4758" y="270"/>
                    </a:lnTo>
                    <a:lnTo>
                      <a:pt x="4758" y="270"/>
                    </a:lnTo>
                    <a:lnTo>
                      <a:pt x="4758" y="264"/>
                    </a:lnTo>
                    <a:lnTo>
                      <a:pt x="4758" y="264"/>
                    </a:lnTo>
                    <a:lnTo>
                      <a:pt x="4758" y="258"/>
                    </a:lnTo>
                    <a:lnTo>
                      <a:pt x="4758" y="258"/>
                    </a:lnTo>
                    <a:lnTo>
                      <a:pt x="4758" y="258"/>
                    </a:lnTo>
                    <a:lnTo>
                      <a:pt x="4764" y="252"/>
                    </a:lnTo>
                    <a:lnTo>
                      <a:pt x="4764" y="252"/>
                    </a:lnTo>
                    <a:lnTo>
                      <a:pt x="4764" y="246"/>
                    </a:lnTo>
                    <a:lnTo>
                      <a:pt x="4764" y="246"/>
                    </a:lnTo>
                    <a:lnTo>
                      <a:pt x="4764" y="240"/>
                    </a:lnTo>
                    <a:lnTo>
                      <a:pt x="4764" y="240"/>
                    </a:lnTo>
                    <a:lnTo>
                      <a:pt x="4764" y="234"/>
                    </a:lnTo>
                    <a:lnTo>
                      <a:pt x="4764" y="234"/>
                    </a:lnTo>
                    <a:lnTo>
                      <a:pt x="4764" y="234"/>
                    </a:lnTo>
                    <a:lnTo>
                      <a:pt x="4764" y="234"/>
                    </a:lnTo>
                    <a:lnTo>
                      <a:pt x="4764" y="228"/>
                    </a:lnTo>
                    <a:lnTo>
                      <a:pt x="4764" y="228"/>
                    </a:lnTo>
                    <a:lnTo>
                      <a:pt x="4764" y="228"/>
                    </a:lnTo>
                    <a:lnTo>
                      <a:pt x="4764" y="228"/>
                    </a:lnTo>
                    <a:lnTo>
                      <a:pt x="4764" y="228"/>
                    </a:lnTo>
                    <a:lnTo>
                      <a:pt x="4764" y="228"/>
                    </a:lnTo>
                    <a:lnTo>
                      <a:pt x="4764" y="228"/>
                    </a:lnTo>
                    <a:lnTo>
                      <a:pt x="4764" y="228"/>
                    </a:lnTo>
                    <a:lnTo>
                      <a:pt x="4764" y="228"/>
                    </a:lnTo>
                    <a:lnTo>
                      <a:pt x="4764" y="228"/>
                    </a:lnTo>
                    <a:lnTo>
                      <a:pt x="4764" y="228"/>
                    </a:lnTo>
                    <a:lnTo>
                      <a:pt x="4764" y="228"/>
                    </a:lnTo>
                    <a:lnTo>
                      <a:pt x="4764" y="228"/>
                    </a:lnTo>
                    <a:lnTo>
                      <a:pt x="4764" y="228"/>
                    </a:lnTo>
                    <a:lnTo>
                      <a:pt x="4764" y="228"/>
                    </a:lnTo>
                    <a:lnTo>
                      <a:pt x="4764" y="234"/>
                    </a:lnTo>
                    <a:lnTo>
                      <a:pt x="4764" y="234"/>
                    </a:lnTo>
                    <a:lnTo>
                      <a:pt x="4764" y="234"/>
                    </a:lnTo>
                    <a:lnTo>
                      <a:pt x="4764" y="240"/>
                    </a:lnTo>
                    <a:lnTo>
                      <a:pt x="4764" y="240"/>
                    </a:lnTo>
                    <a:lnTo>
                      <a:pt x="4764" y="240"/>
                    </a:lnTo>
                    <a:lnTo>
                      <a:pt x="4764" y="246"/>
                    </a:lnTo>
                    <a:lnTo>
                      <a:pt x="4764" y="246"/>
                    </a:lnTo>
                    <a:lnTo>
                      <a:pt x="4764" y="252"/>
                    </a:lnTo>
                    <a:lnTo>
                      <a:pt x="4764" y="252"/>
                    </a:lnTo>
                    <a:lnTo>
                      <a:pt x="4764" y="258"/>
                    </a:lnTo>
                    <a:lnTo>
                      <a:pt x="4764" y="258"/>
                    </a:lnTo>
                    <a:lnTo>
                      <a:pt x="4764" y="264"/>
                    </a:lnTo>
                    <a:lnTo>
                      <a:pt x="4764" y="264"/>
                    </a:lnTo>
                    <a:lnTo>
                      <a:pt x="4764" y="270"/>
                    </a:lnTo>
                    <a:lnTo>
                      <a:pt x="4764" y="270"/>
                    </a:lnTo>
                    <a:lnTo>
                      <a:pt x="4764" y="276"/>
                    </a:lnTo>
                    <a:lnTo>
                      <a:pt x="4764" y="276"/>
                    </a:lnTo>
                    <a:lnTo>
                      <a:pt x="4764" y="276"/>
                    </a:lnTo>
                    <a:lnTo>
                      <a:pt x="4764" y="282"/>
                    </a:lnTo>
                    <a:lnTo>
                      <a:pt x="4764" y="282"/>
                    </a:lnTo>
                    <a:lnTo>
                      <a:pt x="4764" y="288"/>
                    </a:lnTo>
                    <a:lnTo>
                      <a:pt x="4764" y="288"/>
                    </a:lnTo>
                    <a:lnTo>
                      <a:pt x="4782" y="564"/>
                    </a:lnTo>
                    <a:lnTo>
                      <a:pt x="4782" y="564"/>
                    </a:lnTo>
                    <a:lnTo>
                      <a:pt x="4782" y="570"/>
                    </a:lnTo>
                    <a:lnTo>
                      <a:pt x="4782" y="570"/>
                    </a:lnTo>
                    <a:lnTo>
                      <a:pt x="4782" y="570"/>
                    </a:lnTo>
                    <a:lnTo>
                      <a:pt x="4782" y="570"/>
                    </a:lnTo>
                    <a:lnTo>
                      <a:pt x="4782" y="576"/>
                    </a:lnTo>
                    <a:lnTo>
                      <a:pt x="4782" y="576"/>
                    </a:lnTo>
                    <a:lnTo>
                      <a:pt x="4782" y="576"/>
                    </a:lnTo>
                    <a:lnTo>
                      <a:pt x="4782" y="582"/>
                    </a:lnTo>
                    <a:lnTo>
                      <a:pt x="4782" y="582"/>
                    </a:lnTo>
                    <a:lnTo>
                      <a:pt x="4782" y="582"/>
                    </a:lnTo>
                    <a:lnTo>
                      <a:pt x="4782" y="582"/>
                    </a:lnTo>
                    <a:lnTo>
                      <a:pt x="4782" y="588"/>
                    </a:lnTo>
                    <a:lnTo>
                      <a:pt x="4782" y="588"/>
                    </a:lnTo>
                    <a:lnTo>
                      <a:pt x="4782" y="588"/>
                    </a:lnTo>
                    <a:lnTo>
                      <a:pt x="4782" y="588"/>
                    </a:lnTo>
                    <a:lnTo>
                      <a:pt x="4794" y="750"/>
                    </a:lnTo>
                    <a:lnTo>
                      <a:pt x="4794" y="750"/>
                    </a:lnTo>
                    <a:lnTo>
                      <a:pt x="4794" y="750"/>
                    </a:lnTo>
                    <a:lnTo>
                      <a:pt x="4794" y="750"/>
                    </a:lnTo>
                    <a:lnTo>
                      <a:pt x="4794" y="750"/>
                    </a:lnTo>
                    <a:lnTo>
                      <a:pt x="4794" y="750"/>
                    </a:lnTo>
                    <a:lnTo>
                      <a:pt x="4794" y="750"/>
                    </a:lnTo>
                    <a:lnTo>
                      <a:pt x="4794" y="750"/>
                    </a:lnTo>
                    <a:lnTo>
                      <a:pt x="4794" y="756"/>
                    </a:lnTo>
                    <a:lnTo>
                      <a:pt x="4794" y="756"/>
                    </a:lnTo>
                    <a:lnTo>
                      <a:pt x="4794" y="756"/>
                    </a:lnTo>
                    <a:lnTo>
                      <a:pt x="4794" y="756"/>
                    </a:lnTo>
                    <a:lnTo>
                      <a:pt x="4794" y="756"/>
                    </a:lnTo>
                    <a:lnTo>
                      <a:pt x="4794" y="756"/>
                    </a:lnTo>
                    <a:lnTo>
                      <a:pt x="4794" y="756"/>
                    </a:lnTo>
                    <a:lnTo>
                      <a:pt x="4794" y="756"/>
                    </a:lnTo>
                    <a:lnTo>
                      <a:pt x="4794" y="762"/>
                    </a:lnTo>
                    <a:lnTo>
                      <a:pt x="4794" y="762"/>
                    </a:lnTo>
                    <a:lnTo>
                      <a:pt x="4794" y="762"/>
                    </a:lnTo>
                    <a:lnTo>
                      <a:pt x="4794" y="762"/>
                    </a:lnTo>
                    <a:lnTo>
                      <a:pt x="4794" y="762"/>
                    </a:lnTo>
                    <a:lnTo>
                      <a:pt x="4794" y="762"/>
                    </a:lnTo>
                    <a:lnTo>
                      <a:pt x="4794" y="762"/>
                    </a:lnTo>
                    <a:lnTo>
                      <a:pt x="4794" y="762"/>
                    </a:lnTo>
                    <a:lnTo>
                      <a:pt x="4794" y="762"/>
                    </a:lnTo>
                    <a:lnTo>
                      <a:pt x="4794" y="762"/>
                    </a:lnTo>
                    <a:lnTo>
                      <a:pt x="4794" y="762"/>
                    </a:lnTo>
                    <a:lnTo>
                      <a:pt x="4800" y="762"/>
                    </a:lnTo>
                    <a:lnTo>
                      <a:pt x="4800" y="762"/>
                    </a:lnTo>
                    <a:lnTo>
                      <a:pt x="4800" y="762"/>
                    </a:lnTo>
                    <a:lnTo>
                      <a:pt x="4800" y="762"/>
                    </a:lnTo>
                    <a:lnTo>
                      <a:pt x="4800" y="762"/>
                    </a:lnTo>
                    <a:lnTo>
                      <a:pt x="4800" y="762"/>
                    </a:lnTo>
                    <a:lnTo>
                      <a:pt x="4800" y="762"/>
                    </a:lnTo>
                    <a:lnTo>
                      <a:pt x="4800" y="762"/>
                    </a:lnTo>
                    <a:lnTo>
                      <a:pt x="4800" y="762"/>
                    </a:lnTo>
                    <a:lnTo>
                      <a:pt x="4800" y="762"/>
                    </a:lnTo>
                    <a:lnTo>
                      <a:pt x="4800" y="762"/>
                    </a:lnTo>
                    <a:lnTo>
                      <a:pt x="4800" y="762"/>
                    </a:lnTo>
                    <a:lnTo>
                      <a:pt x="4800" y="762"/>
                    </a:lnTo>
                    <a:lnTo>
                      <a:pt x="4800" y="762"/>
                    </a:lnTo>
                    <a:lnTo>
                      <a:pt x="4800" y="762"/>
                    </a:lnTo>
                    <a:lnTo>
                      <a:pt x="4800" y="762"/>
                    </a:lnTo>
                    <a:lnTo>
                      <a:pt x="4800" y="762"/>
                    </a:lnTo>
                    <a:lnTo>
                      <a:pt x="4800" y="762"/>
                    </a:lnTo>
                    <a:lnTo>
                      <a:pt x="4800" y="756"/>
                    </a:lnTo>
                    <a:lnTo>
                      <a:pt x="4800" y="756"/>
                    </a:lnTo>
                    <a:lnTo>
                      <a:pt x="4800" y="756"/>
                    </a:lnTo>
                    <a:lnTo>
                      <a:pt x="4800" y="756"/>
                    </a:lnTo>
                    <a:lnTo>
                      <a:pt x="4800" y="756"/>
                    </a:lnTo>
                    <a:lnTo>
                      <a:pt x="4800" y="756"/>
                    </a:lnTo>
                    <a:lnTo>
                      <a:pt x="4800" y="756"/>
                    </a:lnTo>
                    <a:lnTo>
                      <a:pt x="4800" y="756"/>
                    </a:lnTo>
                    <a:lnTo>
                      <a:pt x="4800" y="750"/>
                    </a:lnTo>
                    <a:lnTo>
                      <a:pt x="4800" y="750"/>
                    </a:lnTo>
                    <a:lnTo>
                      <a:pt x="4800" y="750"/>
                    </a:lnTo>
                    <a:lnTo>
                      <a:pt x="4800" y="750"/>
                    </a:lnTo>
                    <a:lnTo>
                      <a:pt x="4800" y="750"/>
                    </a:lnTo>
                    <a:lnTo>
                      <a:pt x="4800" y="750"/>
                    </a:lnTo>
                    <a:lnTo>
                      <a:pt x="4800" y="750"/>
                    </a:lnTo>
                    <a:lnTo>
                      <a:pt x="4800" y="750"/>
                    </a:lnTo>
                    <a:lnTo>
                      <a:pt x="4800" y="750"/>
                    </a:lnTo>
                    <a:lnTo>
                      <a:pt x="4812" y="588"/>
                    </a:lnTo>
                    <a:lnTo>
                      <a:pt x="4812" y="588"/>
                    </a:lnTo>
                    <a:lnTo>
                      <a:pt x="4812" y="588"/>
                    </a:lnTo>
                    <a:lnTo>
                      <a:pt x="4812" y="582"/>
                    </a:lnTo>
                    <a:lnTo>
                      <a:pt x="4812" y="582"/>
                    </a:lnTo>
                    <a:lnTo>
                      <a:pt x="4812" y="582"/>
                    </a:lnTo>
                    <a:lnTo>
                      <a:pt x="4812" y="576"/>
                    </a:lnTo>
                    <a:lnTo>
                      <a:pt x="4812" y="576"/>
                    </a:lnTo>
                    <a:lnTo>
                      <a:pt x="4812" y="576"/>
                    </a:lnTo>
                    <a:lnTo>
                      <a:pt x="4812" y="576"/>
                    </a:lnTo>
                    <a:lnTo>
                      <a:pt x="4812" y="570"/>
                    </a:lnTo>
                    <a:lnTo>
                      <a:pt x="4818" y="570"/>
                    </a:lnTo>
                    <a:lnTo>
                      <a:pt x="4818" y="570"/>
                    </a:lnTo>
                    <a:lnTo>
                      <a:pt x="4818" y="564"/>
                    </a:lnTo>
                    <a:lnTo>
                      <a:pt x="4818" y="564"/>
                    </a:lnTo>
                    <a:lnTo>
                      <a:pt x="4818" y="564"/>
                    </a:lnTo>
                    <a:lnTo>
                      <a:pt x="4818" y="564"/>
                    </a:lnTo>
                    <a:lnTo>
                      <a:pt x="4830" y="282"/>
                    </a:lnTo>
                    <a:lnTo>
                      <a:pt x="4830" y="282"/>
                    </a:lnTo>
                    <a:lnTo>
                      <a:pt x="4830" y="276"/>
                    </a:lnTo>
                    <a:lnTo>
                      <a:pt x="4830" y="276"/>
                    </a:lnTo>
                    <a:lnTo>
                      <a:pt x="4830" y="270"/>
                    </a:lnTo>
                    <a:lnTo>
                      <a:pt x="4830" y="270"/>
                    </a:lnTo>
                    <a:lnTo>
                      <a:pt x="4830" y="270"/>
                    </a:lnTo>
                    <a:lnTo>
                      <a:pt x="4830" y="264"/>
                    </a:lnTo>
                    <a:lnTo>
                      <a:pt x="4830" y="264"/>
                    </a:lnTo>
                    <a:lnTo>
                      <a:pt x="4830" y="258"/>
                    </a:lnTo>
                    <a:lnTo>
                      <a:pt x="4830" y="258"/>
                    </a:lnTo>
                    <a:lnTo>
                      <a:pt x="4830" y="252"/>
                    </a:lnTo>
                    <a:lnTo>
                      <a:pt x="4830" y="252"/>
                    </a:lnTo>
                    <a:lnTo>
                      <a:pt x="4830" y="246"/>
                    </a:lnTo>
                    <a:lnTo>
                      <a:pt x="4830" y="246"/>
                    </a:lnTo>
                    <a:lnTo>
                      <a:pt x="4830" y="240"/>
                    </a:lnTo>
                    <a:lnTo>
                      <a:pt x="4830" y="240"/>
                    </a:lnTo>
                    <a:lnTo>
                      <a:pt x="4830" y="234"/>
                    </a:lnTo>
                    <a:lnTo>
                      <a:pt x="4830" y="234"/>
                    </a:lnTo>
                    <a:lnTo>
                      <a:pt x="4830" y="234"/>
                    </a:lnTo>
                    <a:lnTo>
                      <a:pt x="4830" y="228"/>
                    </a:lnTo>
                    <a:lnTo>
                      <a:pt x="4830" y="228"/>
                    </a:lnTo>
                    <a:lnTo>
                      <a:pt x="4830" y="228"/>
                    </a:lnTo>
                    <a:lnTo>
                      <a:pt x="4830" y="222"/>
                    </a:lnTo>
                    <a:lnTo>
                      <a:pt x="4830" y="222"/>
                    </a:lnTo>
                    <a:lnTo>
                      <a:pt x="4830" y="222"/>
                    </a:lnTo>
                    <a:lnTo>
                      <a:pt x="4830" y="222"/>
                    </a:lnTo>
                    <a:lnTo>
                      <a:pt x="4830" y="222"/>
                    </a:lnTo>
                    <a:lnTo>
                      <a:pt x="4830" y="222"/>
                    </a:lnTo>
                    <a:lnTo>
                      <a:pt x="4830" y="222"/>
                    </a:lnTo>
                    <a:lnTo>
                      <a:pt x="4830" y="222"/>
                    </a:lnTo>
                    <a:lnTo>
                      <a:pt x="4830" y="222"/>
                    </a:lnTo>
                    <a:lnTo>
                      <a:pt x="4830" y="222"/>
                    </a:lnTo>
                    <a:lnTo>
                      <a:pt x="4830" y="222"/>
                    </a:lnTo>
                    <a:lnTo>
                      <a:pt x="4830" y="222"/>
                    </a:lnTo>
                    <a:lnTo>
                      <a:pt x="4830" y="222"/>
                    </a:lnTo>
                    <a:lnTo>
                      <a:pt x="4830" y="222"/>
                    </a:lnTo>
                    <a:lnTo>
                      <a:pt x="4830" y="222"/>
                    </a:lnTo>
                    <a:lnTo>
                      <a:pt x="4830" y="222"/>
                    </a:lnTo>
                    <a:lnTo>
                      <a:pt x="4830" y="228"/>
                    </a:lnTo>
                    <a:lnTo>
                      <a:pt x="4836" y="228"/>
                    </a:lnTo>
                    <a:lnTo>
                      <a:pt x="4836" y="228"/>
                    </a:lnTo>
                    <a:lnTo>
                      <a:pt x="4836" y="234"/>
                    </a:lnTo>
                    <a:lnTo>
                      <a:pt x="4836" y="234"/>
                    </a:lnTo>
                    <a:lnTo>
                      <a:pt x="4836" y="234"/>
                    </a:lnTo>
                    <a:lnTo>
                      <a:pt x="4836" y="240"/>
                    </a:lnTo>
                    <a:lnTo>
                      <a:pt x="4836" y="240"/>
                    </a:lnTo>
                    <a:lnTo>
                      <a:pt x="4836" y="246"/>
                    </a:lnTo>
                    <a:lnTo>
                      <a:pt x="4836" y="246"/>
                    </a:lnTo>
                    <a:lnTo>
                      <a:pt x="4836" y="252"/>
                    </a:lnTo>
                    <a:lnTo>
                      <a:pt x="4836" y="252"/>
                    </a:lnTo>
                    <a:lnTo>
                      <a:pt x="4836" y="258"/>
                    </a:lnTo>
                    <a:lnTo>
                      <a:pt x="4836" y="258"/>
                    </a:lnTo>
                    <a:lnTo>
                      <a:pt x="4836" y="264"/>
                    </a:lnTo>
                    <a:lnTo>
                      <a:pt x="4836" y="264"/>
                    </a:lnTo>
                    <a:lnTo>
                      <a:pt x="4836" y="270"/>
                    </a:lnTo>
                    <a:lnTo>
                      <a:pt x="4836" y="270"/>
                    </a:lnTo>
                    <a:lnTo>
                      <a:pt x="4836" y="276"/>
                    </a:lnTo>
                    <a:lnTo>
                      <a:pt x="4836" y="276"/>
                    </a:lnTo>
                    <a:lnTo>
                      <a:pt x="4836" y="276"/>
                    </a:lnTo>
                    <a:lnTo>
                      <a:pt x="4836" y="282"/>
                    </a:lnTo>
                    <a:lnTo>
                      <a:pt x="4836" y="282"/>
                    </a:lnTo>
                    <a:lnTo>
                      <a:pt x="4848" y="564"/>
                    </a:lnTo>
                    <a:lnTo>
                      <a:pt x="4848" y="564"/>
                    </a:lnTo>
                    <a:lnTo>
                      <a:pt x="4848" y="564"/>
                    </a:lnTo>
                    <a:lnTo>
                      <a:pt x="4848" y="570"/>
                    </a:lnTo>
                    <a:lnTo>
                      <a:pt x="4848" y="570"/>
                    </a:lnTo>
                    <a:lnTo>
                      <a:pt x="4848" y="570"/>
                    </a:lnTo>
                    <a:lnTo>
                      <a:pt x="4848" y="576"/>
                    </a:lnTo>
                    <a:lnTo>
                      <a:pt x="4848" y="576"/>
                    </a:lnTo>
                    <a:lnTo>
                      <a:pt x="4848" y="576"/>
                    </a:lnTo>
                    <a:lnTo>
                      <a:pt x="4848" y="576"/>
                    </a:lnTo>
                    <a:lnTo>
                      <a:pt x="4848" y="582"/>
                    </a:lnTo>
                    <a:lnTo>
                      <a:pt x="4848" y="582"/>
                    </a:lnTo>
                    <a:lnTo>
                      <a:pt x="4848" y="582"/>
                    </a:lnTo>
                    <a:lnTo>
                      <a:pt x="4848" y="588"/>
                    </a:lnTo>
                    <a:lnTo>
                      <a:pt x="4848" y="588"/>
                    </a:lnTo>
                    <a:lnTo>
                      <a:pt x="4848" y="588"/>
                    </a:lnTo>
                    <a:lnTo>
                      <a:pt x="4848" y="588"/>
                    </a:lnTo>
                    <a:lnTo>
                      <a:pt x="4866" y="750"/>
                    </a:lnTo>
                    <a:lnTo>
                      <a:pt x="4866" y="750"/>
                    </a:lnTo>
                    <a:lnTo>
                      <a:pt x="4866" y="750"/>
                    </a:lnTo>
                    <a:lnTo>
                      <a:pt x="4866" y="750"/>
                    </a:lnTo>
                    <a:lnTo>
                      <a:pt x="4866" y="750"/>
                    </a:lnTo>
                    <a:lnTo>
                      <a:pt x="4866" y="750"/>
                    </a:lnTo>
                    <a:lnTo>
                      <a:pt x="4866" y="756"/>
                    </a:lnTo>
                    <a:lnTo>
                      <a:pt x="4866" y="756"/>
                    </a:lnTo>
                    <a:lnTo>
                      <a:pt x="4866" y="756"/>
                    </a:lnTo>
                    <a:lnTo>
                      <a:pt x="4866" y="756"/>
                    </a:lnTo>
                    <a:lnTo>
                      <a:pt x="4866" y="756"/>
                    </a:lnTo>
                    <a:lnTo>
                      <a:pt x="4866" y="756"/>
                    </a:lnTo>
                    <a:lnTo>
                      <a:pt x="4866" y="756"/>
                    </a:lnTo>
                    <a:lnTo>
                      <a:pt x="4866" y="756"/>
                    </a:lnTo>
                    <a:lnTo>
                      <a:pt x="4866" y="762"/>
                    </a:lnTo>
                    <a:lnTo>
                      <a:pt x="4866" y="762"/>
                    </a:lnTo>
                    <a:lnTo>
                      <a:pt x="4866" y="762"/>
                    </a:lnTo>
                    <a:lnTo>
                      <a:pt x="4866" y="762"/>
                    </a:lnTo>
                    <a:lnTo>
                      <a:pt x="4866" y="762"/>
                    </a:lnTo>
                    <a:lnTo>
                      <a:pt x="4866" y="762"/>
                    </a:lnTo>
                    <a:lnTo>
                      <a:pt x="4866" y="762"/>
                    </a:lnTo>
                    <a:lnTo>
                      <a:pt x="4866" y="762"/>
                    </a:lnTo>
                    <a:lnTo>
                      <a:pt x="4866" y="762"/>
                    </a:lnTo>
                    <a:lnTo>
                      <a:pt x="4866" y="762"/>
                    </a:lnTo>
                    <a:lnTo>
                      <a:pt x="4866" y="768"/>
                    </a:lnTo>
                    <a:lnTo>
                      <a:pt x="4866" y="768"/>
                    </a:lnTo>
                    <a:lnTo>
                      <a:pt x="4866" y="768"/>
                    </a:lnTo>
                    <a:lnTo>
                      <a:pt x="4866" y="768"/>
                    </a:lnTo>
                    <a:lnTo>
                      <a:pt x="4866" y="768"/>
                    </a:lnTo>
                    <a:lnTo>
                      <a:pt x="4866" y="768"/>
                    </a:lnTo>
                    <a:lnTo>
                      <a:pt x="4866" y="768"/>
                    </a:lnTo>
                    <a:lnTo>
                      <a:pt x="4866" y="768"/>
                    </a:lnTo>
                    <a:lnTo>
                      <a:pt x="4866" y="768"/>
                    </a:lnTo>
                    <a:lnTo>
                      <a:pt x="4866" y="768"/>
                    </a:lnTo>
                    <a:lnTo>
                      <a:pt x="4866" y="768"/>
                    </a:lnTo>
                    <a:lnTo>
                      <a:pt x="4866" y="768"/>
                    </a:lnTo>
                    <a:lnTo>
                      <a:pt x="4866" y="768"/>
                    </a:lnTo>
                    <a:lnTo>
                      <a:pt x="4866" y="768"/>
                    </a:lnTo>
                    <a:lnTo>
                      <a:pt x="4866" y="762"/>
                    </a:lnTo>
                    <a:lnTo>
                      <a:pt x="4866" y="762"/>
                    </a:lnTo>
                    <a:lnTo>
                      <a:pt x="4866" y="762"/>
                    </a:lnTo>
                    <a:lnTo>
                      <a:pt x="4866" y="762"/>
                    </a:lnTo>
                    <a:lnTo>
                      <a:pt x="4866" y="762"/>
                    </a:lnTo>
                    <a:lnTo>
                      <a:pt x="4866" y="762"/>
                    </a:lnTo>
                    <a:lnTo>
                      <a:pt x="4866" y="762"/>
                    </a:lnTo>
                    <a:lnTo>
                      <a:pt x="4866" y="762"/>
                    </a:lnTo>
                    <a:lnTo>
                      <a:pt x="4866" y="762"/>
                    </a:lnTo>
                    <a:lnTo>
                      <a:pt x="4866" y="762"/>
                    </a:lnTo>
                    <a:lnTo>
                      <a:pt x="4866" y="762"/>
                    </a:lnTo>
                    <a:lnTo>
                      <a:pt x="4866" y="756"/>
                    </a:lnTo>
                    <a:lnTo>
                      <a:pt x="4866" y="756"/>
                    </a:lnTo>
                    <a:lnTo>
                      <a:pt x="4866" y="756"/>
                    </a:lnTo>
                    <a:lnTo>
                      <a:pt x="4866" y="756"/>
                    </a:lnTo>
                    <a:lnTo>
                      <a:pt x="4872" y="756"/>
                    </a:lnTo>
                    <a:lnTo>
                      <a:pt x="4872" y="756"/>
                    </a:lnTo>
                    <a:lnTo>
                      <a:pt x="4872" y="756"/>
                    </a:lnTo>
                    <a:lnTo>
                      <a:pt x="4872" y="756"/>
                    </a:lnTo>
                    <a:lnTo>
                      <a:pt x="4872" y="750"/>
                    </a:lnTo>
                    <a:lnTo>
                      <a:pt x="4872" y="750"/>
                    </a:lnTo>
                    <a:lnTo>
                      <a:pt x="4872" y="750"/>
                    </a:lnTo>
                    <a:lnTo>
                      <a:pt x="4872" y="750"/>
                    </a:lnTo>
                    <a:lnTo>
                      <a:pt x="4872" y="750"/>
                    </a:lnTo>
                    <a:lnTo>
                      <a:pt x="4884" y="594"/>
                    </a:lnTo>
                    <a:lnTo>
                      <a:pt x="4884" y="594"/>
                    </a:lnTo>
                    <a:lnTo>
                      <a:pt x="4884" y="594"/>
                    </a:lnTo>
                    <a:lnTo>
                      <a:pt x="4884" y="594"/>
                    </a:lnTo>
                    <a:lnTo>
                      <a:pt x="4884" y="588"/>
                    </a:lnTo>
                    <a:lnTo>
                      <a:pt x="4884" y="588"/>
                    </a:lnTo>
                    <a:lnTo>
                      <a:pt x="4884" y="588"/>
                    </a:lnTo>
                    <a:lnTo>
                      <a:pt x="4884" y="588"/>
                    </a:lnTo>
                    <a:lnTo>
                      <a:pt x="4884" y="582"/>
                    </a:lnTo>
                    <a:lnTo>
                      <a:pt x="4884" y="582"/>
                    </a:lnTo>
                    <a:lnTo>
                      <a:pt x="4884" y="582"/>
                    </a:lnTo>
                    <a:lnTo>
                      <a:pt x="4884" y="576"/>
                    </a:lnTo>
                    <a:lnTo>
                      <a:pt x="4884" y="576"/>
                    </a:lnTo>
                    <a:lnTo>
                      <a:pt x="4884" y="576"/>
                    </a:lnTo>
                    <a:lnTo>
                      <a:pt x="4884" y="576"/>
                    </a:lnTo>
                    <a:lnTo>
                      <a:pt x="4884" y="570"/>
                    </a:lnTo>
                    <a:lnTo>
                      <a:pt x="4884" y="570"/>
                    </a:lnTo>
                    <a:lnTo>
                      <a:pt x="4896" y="294"/>
                    </a:lnTo>
                    <a:lnTo>
                      <a:pt x="4896" y="294"/>
                    </a:lnTo>
                    <a:lnTo>
                      <a:pt x="4896" y="294"/>
                    </a:lnTo>
                    <a:lnTo>
                      <a:pt x="4896" y="288"/>
                    </a:lnTo>
                    <a:lnTo>
                      <a:pt x="4896" y="288"/>
                    </a:lnTo>
                    <a:lnTo>
                      <a:pt x="4896" y="288"/>
                    </a:lnTo>
                    <a:lnTo>
                      <a:pt x="4896" y="282"/>
                    </a:lnTo>
                    <a:lnTo>
                      <a:pt x="4896" y="282"/>
                    </a:lnTo>
                    <a:lnTo>
                      <a:pt x="4896" y="276"/>
                    </a:lnTo>
                    <a:lnTo>
                      <a:pt x="4896" y="276"/>
                    </a:lnTo>
                    <a:lnTo>
                      <a:pt x="4896" y="270"/>
                    </a:lnTo>
                    <a:lnTo>
                      <a:pt x="4896" y="270"/>
                    </a:lnTo>
                    <a:lnTo>
                      <a:pt x="4902" y="264"/>
                    </a:lnTo>
                    <a:lnTo>
                      <a:pt x="4902" y="264"/>
                    </a:lnTo>
                    <a:lnTo>
                      <a:pt x="4902" y="258"/>
                    </a:lnTo>
                    <a:lnTo>
                      <a:pt x="4902" y="258"/>
                    </a:lnTo>
                    <a:lnTo>
                      <a:pt x="4902" y="258"/>
                    </a:lnTo>
                    <a:lnTo>
                      <a:pt x="4902" y="252"/>
                    </a:lnTo>
                    <a:lnTo>
                      <a:pt x="4902" y="252"/>
                    </a:lnTo>
                    <a:lnTo>
                      <a:pt x="4902" y="246"/>
                    </a:lnTo>
                    <a:lnTo>
                      <a:pt x="4902" y="246"/>
                    </a:lnTo>
                    <a:lnTo>
                      <a:pt x="4902" y="246"/>
                    </a:lnTo>
                    <a:lnTo>
                      <a:pt x="4902" y="240"/>
                    </a:lnTo>
                    <a:lnTo>
                      <a:pt x="4902" y="240"/>
                    </a:lnTo>
                    <a:lnTo>
                      <a:pt x="4902" y="240"/>
                    </a:lnTo>
                    <a:lnTo>
                      <a:pt x="4902" y="240"/>
                    </a:lnTo>
                    <a:lnTo>
                      <a:pt x="4902" y="240"/>
                    </a:lnTo>
                    <a:lnTo>
                      <a:pt x="4902" y="234"/>
                    </a:lnTo>
                    <a:lnTo>
                      <a:pt x="4902" y="234"/>
                    </a:lnTo>
                    <a:lnTo>
                      <a:pt x="4902" y="234"/>
                    </a:lnTo>
                    <a:lnTo>
                      <a:pt x="4902" y="234"/>
                    </a:lnTo>
                    <a:lnTo>
                      <a:pt x="4902" y="234"/>
                    </a:lnTo>
                    <a:lnTo>
                      <a:pt x="4902" y="234"/>
                    </a:lnTo>
                    <a:lnTo>
                      <a:pt x="4902" y="234"/>
                    </a:lnTo>
                    <a:lnTo>
                      <a:pt x="4902" y="234"/>
                    </a:lnTo>
                    <a:lnTo>
                      <a:pt x="4902" y="234"/>
                    </a:lnTo>
                    <a:lnTo>
                      <a:pt x="4902" y="240"/>
                    </a:lnTo>
                    <a:lnTo>
                      <a:pt x="4902" y="240"/>
                    </a:lnTo>
                    <a:lnTo>
                      <a:pt x="4902" y="240"/>
                    </a:lnTo>
                    <a:lnTo>
                      <a:pt x="4902" y="240"/>
                    </a:lnTo>
                    <a:lnTo>
                      <a:pt x="4902" y="246"/>
                    </a:lnTo>
                    <a:lnTo>
                      <a:pt x="4902" y="246"/>
                    </a:lnTo>
                    <a:lnTo>
                      <a:pt x="4902" y="246"/>
                    </a:lnTo>
                    <a:lnTo>
                      <a:pt x="4902" y="252"/>
                    </a:lnTo>
                    <a:lnTo>
                      <a:pt x="4902" y="252"/>
                    </a:lnTo>
                    <a:lnTo>
                      <a:pt x="4902" y="252"/>
                    </a:lnTo>
                    <a:lnTo>
                      <a:pt x="4902" y="258"/>
                    </a:lnTo>
                    <a:lnTo>
                      <a:pt x="4902" y="258"/>
                    </a:lnTo>
                    <a:lnTo>
                      <a:pt x="4902" y="264"/>
                    </a:lnTo>
                    <a:lnTo>
                      <a:pt x="4902" y="264"/>
                    </a:lnTo>
                    <a:lnTo>
                      <a:pt x="4902" y="270"/>
                    </a:lnTo>
                    <a:lnTo>
                      <a:pt x="4902" y="270"/>
                    </a:lnTo>
                    <a:lnTo>
                      <a:pt x="4902" y="276"/>
                    </a:lnTo>
                    <a:lnTo>
                      <a:pt x="4902" y="276"/>
                    </a:lnTo>
                    <a:lnTo>
                      <a:pt x="4902" y="276"/>
                    </a:lnTo>
                    <a:lnTo>
                      <a:pt x="4902" y="282"/>
                    </a:lnTo>
                    <a:lnTo>
                      <a:pt x="4902" y="282"/>
                    </a:lnTo>
                    <a:lnTo>
                      <a:pt x="4902" y="288"/>
                    </a:lnTo>
                    <a:lnTo>
                      <a:pt x="4902" y="288"/>
                    </a:lnTo>
                    <a:lnTo>
                      <a:pt x="4902" y="294"/>
                    </a:lnTo>
                    <a:lnTo>
                      <a:pt x="4902" y="294"/>
                    </a:lnTo>
                    <a:lnTo>
                      <a:pt x="4902" y="294"/>
                    </a:lnTo>
                    <a:lnTo>
                      <a:pt x="4920" y="564"/>
                    </a:lnTo>
                    <a:lnTo>
                      <a:pt x="4920" y="564"/>
                    </a:lnTo>
                    <a:lnTo>
                      <a:pt x="4920" y="564"/>
                    </a:lnTo>
                    <a:lnTo>
                      <a:pt x="4920" y="570"/>
                    </a:lnTo>
                    <a:lnTo>
                      <a:pt x="4920" y="570"/>
                    </a:lnTo>
                    <a:lnTo>
                      <a:pt x="4920" y="570"/>
                    </a:lnTo>
                    <a:lnTo>
                      <a:pt x="4920" y="570"/>
                    </a:lnTo>
                    <a:lnTo>
                      <a:pt x="4920" y="576"/>
                    </a:lnTo>
                    <a:lnTo>
                      <a:pt x="4920" y="576"/>
                    </a:lnTo>
                    <a:lnTo>
                      <a:pt x="4920" y="576"/>
                    </a:lnTo>
                    <a:lnTo>
                      <a:pt x="4920" y="582"/>
                    </a:lnTo>
                    <a:lnTo>
                      <a:pt x="4920" y="582"/>
                    </a:lnTo>
                    <a:lnTo>
                      <a:pt x="4920" y="582"/>
                    </a:lnTo>
                    <a:lnTo>
                      <a:pt x="4920" y="582"/>
                    </a:lnTo>
                    <a:lnTo>
                      <a:pt x="4920" y="588"/>
                    </a:lnTo>
                    <a:lnTo>
                      <a:pt x="4920" y="588"/>
                    </a:lnTo>
                    <a:lnTo>
                      <a:pt x="4920" y="588"/>
                    </a:lnTo>
                    <a:lnTo>
                      <a:pt x="4932" y="744"/>
                    </a:lnTo>
                    <a:lnTo>
                      <a:pt x="4932" y="744"/>
                    </a:lnTo>
                    <a:lnTo>
                      <a:pt x="4932" y="744"/>
                    </a:lnTo>
                    <a:lnTo>
                      <a:pt x="4932" y="744"/>
                    </a:lnTo>
                    <a:lnTo>
                      <a:pt x="4932" y="744"/>
                    </a:lnTo>
                    <a:lnTo>
                      <a:pt x="4932" y="744"/>
                    </a:lnTo>
                    <a:lnTo>
                      <a:pt x="4932" y="744"/>
                    </a:lnTo>
                    <a:lnTo>
                      <a:pt x="4932" y="744"/>
                    </a:lnTo>
                    <a:lnTo>
                      <a:pt x="4932" y="750"/>
                    </a:lnTo>
                    <a:lnTo>
                      <a:pt x="4932" y="750"/>
                    </a:lnTo>
                    <a:lnTo>
                      <a:pt x="4932" y="750"/>
                    </a:lnTo>
                    <a:lnTo>
                      <a:pt x="4932" y="750"/>
                    </a:lnTo>
                    <a:lnTo>
                      <a:pt x="4932" y="750"/>
                    </a:lnTo>
                    <a:lnTo>
                      <a:pt x="4932" y="750"/>
                    </a:lnTo>
                    <a:lnTo>
                      <a:pt x="4932" y="750"/>
                    </a:lnTo>
                    <a:lnTo>
                      <a:pt x="4932" y="750"/>
                    </a:lnTo>
                    <a:lnTo>
                      <a:pt x="4932" y="756"/>
                    </a:lnTo>
                    <a:lnTo>
                      <a:pt x="4932" y="756"/>
                    </a:lnTo>
                    <a:lnTo>
                      <a:pt x="4932" y="756"/>
                    </a:lnTo>
                    <a:lnTo>
                      <a:pt x="4932" y="756"/>
                    </a:lnTo>
                    <a:lnTo>
                      <a:pt x="4932" y="756"/>
                    </a:lnTo>
                    <a:lnTo>
                      <a:pt x="4932" y="756"/>
                    </a:lnTo>
                    <a:lnTo>
                      <a:pt x="4932" y="756"/>
                    </a:lnTo>
                    <a:lnTo>
                      <a:pt x="4932" y="756"/>
                    </a:lnTo>
                    <a:lnTo>
                      <a:pt x="4932" y="756"/>
                    </a:lnTo>
                    <a:lnTo>
                      <a:pt x="4938" y="756"/>
                    </a:lnTo>
                    <a:lnTo>
                      <a:pt x="4938" y="756"/>
                    </a:lnTo>
                    <a:lnTo>
                      <a:pt x="4938" y="756"/>
                    </a:lnTo>
                    <a:lnTo>
                      <a:pt x="4938" y="756"/>
                    </a:lnTo>
                    <a:lnTo>
                      <a:pt x="4938" y="756"/>
                    </a:lnTo>
                    <a:lnTo>
                      <a:pt x="4938" y="756"/>
                    </a:lnTo>
                    <a:lnTo>
                      <a:pt x="4938" y="756"/>
                    </a:lnTo>
                    <a:lnTo>
                      <a:pt x="4938" y="756"/>
                    </a:lnTo>
                    <a:lnTo>
                      <a:pt x="4938" y="756"/>
                    </a:lnTo>
                    <a:lnTo>
                      <a:pt x="4938" y="756"/>
                    </a:lnTo>
                    <a:lnTo>
                      <a:pt x="4938" y="756"/>
                    </a:lnTo>
                    <a:lnTo>
                      <a:pt x="4938" y="756"/>
                    </a:lnTo>
                    <a:lnTo>
                      <a:pt x="4938" y="756"/>
                    </a:lnTo>
                    <a:lnTo>
                      <a:pt x="4938" y="756"/>
                    </a:lnTo>
                    <a:lnTo>
                      <a:pt x="4938" y="756"/>
                    </a:lnTo>
                    <a:lnTo>
                      <a:pt x="4938" y="756"/>
                    </a:lnTo>
                    <a:lnTo>
                      <a:pt x="4938" y="756"/>
                    </a:lnTo>
                    <a:lnTo>
                      <a:pt x="4938" y="756"/>
                    </a:lnTo>
                    <a:lnTo>
                      <a:pt x="4938" y="756"/>
                    </a:lnTo>
                    <a:lnTo>
                      <a:pt x="4938" y="756"/>
                    </a:lnTo>
                    <a:lnTo>
                      <a:pt x="4938" y="750"/>
                    </a:lnTo>
                    <a:lnTo>
                      <a:pt x="4938" y="750"/>
                    </a:lnTo>
                    <a:lnTo>
                      <a:pt x="4938" y="750"/>
                    </a:lnTo>
                    <a:lnTo>
                      <a:pt x="4938" y="750"/>
                    </a:lnTo>
                    <a:lnTo>
                      <a:pt x="4938" y="750"/>
                    </a:lnTo>
                    <a:lnTo>
                      <a:pt x="4938" y="750"/>
                    </a:lnTo>
                    <a:lnTo>
                      <a:pt x="4938" y="750"/>
                    </a:lnTo>
                    <a:lnTo>
                      <a:pt x="4938" y="750"/>
                    </a:lnTo>
                    <a:lnTo>
                      <a:pt x="4938" y="744"/>
                    </a:lnTo>
                    <a:lnTo>
                      <a:pt x="4938" y="744"/>
                    </a:lnTo>
                    <a:lnTo>
                      <a:pt x="4938" y="744"/>
                    </a:lnTo>
                    <a:lnTo>
                      <a:pt x="4938" y="744"/>
                    </a:lnTo>
                    <a:lnTo>
                      <a:pt x="4938" y="744"/>
                    </a:lnTo>
                    <a:lnTo>
                      <a:pt x="4938" y="744"/>
                    </a:lnTo>
                    <a:lnTo>
                      <a:pt x="4938" y="744"/>
                    </a:lnTo>
                    <a:lnTo>
                      <a:pt x="4938" y="738"/>
                    </a:lnTo>
                    <a:lnTo>
                      <a:pt x="4938" y="738"/>
                    </a:lnTo>
                    <a:lnTo>
                      <a:pt x="4950" y="582"/>
                    </a:lnTo>
                    <a:lnTo>
                      <a:pt x="4950" y="582"/>
                    </a:lnTo>
                    <a:lnTo>
                      <a:pt x="4950" y="576"/>
                    </a:lnTo>
                    <a:lnTo>
                      <a:pt x="4950" y="576"/>
                    </a:lnTo>
                    <a:lnTo>
                      <a:pt x="4950" y="576"/>
                    </a:lnTo>
                    <a:lnTo>
                      <a:pt x="4950" y="570"/>
                    </a:lnTo>
                    <a:lnTo>
                      <a:pt x="4950" y="570"/>
                    </a:lnTo>
                    <a:lnTo>
                      <a:pt x="4950" y="570"/>
                    </a:lnTo>
                    <a:lnTo>
                      <a:pt x="4950" y="570"/>
                    </a:lnTo>
                    <a:lnTo>
                      <a:pt x="4956" y="564"/>
                    </a:lnTo>
                    <a:lnTo>
                      <a:pt x="4956" y="564"/>
                    </a:lnTo>
                    <a:lnTo>
                      <a:pt x="4956" y="564"/>
                    </a:lnTo>
                    <a:lnTo>
                      <a:pt x="4956" y="558"/>
                    </a:lnTo>
                    <a:lnTo>
                      <a:pt x="4956" y="558"/>
                    </a:lnTo>
                    <a:lnTo>
                      <a:pt x="4956" y="558"/>
                    </a:lnTo>
                    <a:lnTo>
                      <a:pt x="4956" y="552"/>
                    </a:lnTo>
                    <a:lnTo>
                      <a:pt x="4956" y="552"/>
                    </a:lnTo>
                    <a:lnTo>
                      <a:pt x="4968" y="276"/>
                    </a:lnTo>
                    <a:lnTo>
                      <a:pt x="4968" y="276"/>
                    </a:lnTo>
                    <a:lnTo>
                      <a:pt x="4968" y="270"/>
                    </a:lnTo>
                    <a:lnTo>
                      <a:pt x="4968" y="270"/>
                    </a:lnTo>
                    <a:lnTo>
                      <a:pt x="4968" y="264"/>
                    </a:lnTo>
                    <a:lnTo>
                      <a:pt x="4968" y="264"/>
                    </a:lnTo>
                    <a:lnTo>
                      <a:pt x="4968" y="264"/>
                    </a:lnTo>
                    <a:lnTo>
                      <a:pt x="4968" y="258"/>
                    </a:lnTo>
                    <a:lnTo>
                      <a:pt x="4968" y="258"/>
                    </a:lnTo>
                    <a:lnTo>
                      <a:pt x="4968" y="252"/>
                    </a:lnTo>
                    <a:lnTo>
                      <a:pt x="4968" y="252"/>
                    </a:lnTo>
                    <a:lnTo>
                      <a:pt x="4968" y="246"/>
                    </a:lnTo>
                    <a:lnTo>
                      <a:pt x="4968" y="246"/>
                    </a:lnTo>
                    <a:lnTo>
                      <a:pt x="4968" y="240"/>
                    </a:lnTo>
                    <a:lnTo>
                      <a:pt x="4968" y="240"/>
                    </a:lnTo>
                    <a:lnTo>
                      <a:pt x="4968" y="234"/>
                    </a:lnTo>
                    <a:lnTo>
                      <a:pt x="4968" y="234"/>
                    </a:lnTo>
                    <a:lnTo>
                      <a:pt x="4968" y="228"/>
                    </a:lnTo>
                    <a:lnTo>
                      <a:pt x="4968" y="228"/>
                    </a:lnTo>
                    <a:lnTo>
                      <a:pt x="4968" y="228"/>
                    </a:lnTo>
                    <a:lnTo>
                      <a:pt x="4968" y="222"/>
                    </a:lnTo>
                    <a:lnTo>
                      <a:pt x="4968" y="222"/>
                    </a:lnTo>
                    <a:lnTo>
                      <a:pt x="4968" y="222"/>
                    </a:lnTo>
                    <a:lnTo>
                      <a:pt x="4968" y="216"/>
                    </a:lnTo>
                    <a:lnTo>
                      <a:pt x="4968" y="216"/>
                    </a:lnTo>
                    <a:lnTo>
                      <a:pt x="4968" y="216"/>
                    </a:lnTo>
                    <a:lnTo>
                      <a:pt x="4968" y="216"/>
                    </a:lnTo>
                    <a:lnTo>
                      <a:pt x="4968" y="216"/>
                    </a:lnTo>
                    <a:lnTo>
                      <a:pt x="4968" y="216"/>
                    </a:lnTo>
                    <a:lnTo>
                      <a:pt x="4968" y="216"/>
                    </a:lnTo>
                    <a:lnTo>
                      <a:pt x="4968" y="216"/>
                    </a:lnTo>
                    <a:lnTo>
                      <a:pt x="4968" y="216"/>
                    </a:lnTo>
                    <a:lnTo>
                      <a:pt x="4968" y="216"/>
                    </a:lnTo>
                    <a:lnTo>
                      <a:pt x="4968" y="216"/>
                    </a:lnTo>
                    <a:lnTo>
                      <a:pt x="4968" y="216"/>
                    </a:lnTo>
                    <a:lnTo>
                      <a:pt x="4968" y="216"/>
                    </a:lnTo>
                    <a:lnTo>
                      <a:pt x="4968" y="216"/>
                    </a:lnTo>
                    <a:lnTo>
                      <a:pt x="4968" y="216"/>
                    </a:lnTo>
                    <a:lnTo>
                      <a:pt x="4974" y="216"/>
                    </a:lnTo>
                    <a:lnTo>
                      <a:pt x="4974" y="222"/>
                    </a:lnTo>
                    <a:lnTo>
                      <a:pt x="4974" y="222"/>
                    </a:lnTo>
                    <a:lnTo>
                      <a:pt x="4974" y="222"/>
                    </a:lnTo>
                    <a:lnTo>
                      <a:pt x="4974" y="228"/>
                    </a:lnTo>
                    <a:lnTo>
                      <a:pt x="4974" y="228"/>
                    </a:lnTo>
                    <a:lnTo>
                      <a:pt x="4974" y="228"/>
                    </a:lnTo>
                    <a:lnTo>
                      <a:pt x="4974" y="234"/>
                    </a:lnTo>
                    <a:lnTo>
                      <a:pt x="4974" y="234"/>
                    </a:lnTo>
                    <a:lnTo>
                      <a:pt x="4974" y="240"/>
                    </a:lnTo>
                    <a:lnTo>
                      <a:pt x="4974" y="240"/>
                    </a:lnTo>
                    <a:lnTo>
                      <a:pt x="4974" y="246"/>
                    </a:lnTo>
                    <a:lnTo>
                      <a:pt x="4974" y="246"/>
                    </a:lnTo>
                    <a:lnTo>
                      <a:pt x="4974" y="252"/>
                    </a:lnTo>
                    <a:lnTo>
                      <a:pt x="4974" y="252"/>
                    </a:lnTo>
                    <a:lnTo>
                      <a:pt x="4974" y="258"/>
                    </a:lnTo>
                    <a:lnTo>
                      <a:pt x="4974" y="258"/>
                    </a:lnTo>
                    <a:lnTo>
                      <a:pt x="4974" y="264"/>
                    </a:lnTo>
                    <a:lnTo>
                      <a:pt x="4974" y="264"/>
                    </a:lnTo>
                    <a:lnTo>
                      <a:pt x="4974" y="264"/>
                    </a:lnTo>
                    <a:lnTo>
                      <a:pt x="4974" y="270"/>
                    </a:lnTo>
                    <a:lnTo>
                      <a:pt x="4974" y="270"/>
                    </a:lnTo>
                    <a:lnTo>
                      <a:pt x="4974" y="276"/>
                    </a:lnTo>
                    <a:lnTo>
                      <a:pt x="4974" y="276"/>
                    </a:lnTo>
                    <a:lnTo>
                      <a:pt x="4986" y="552"/>
                    </a:lnTo>
                    <a:lnTo>
                      <a:pt x="4986" y="552"/>
                    </a:lnTo>
                    <a:lnTo>
                      <a:pt x="4986" y="558"/>
                    </a:lnTo>
                    <a:lnTo>
                      <a:pt x="4986" y="558"/>
                    </a:lnTo>
                    <a:lnTo>
                      <a:pt x="4986" y="558"/>
                    </a:lnTo>
                    <a:lnTo>
                      <a:pt x="4986" y="564"/>
                    </a:lnTo>
                    <a:lnTo>
                      <a:pt x="4986" y="564"/>
                    </a:lnTo>
                    <a:lnTo>
                      <a:pt x="4986" y="564"/>
                    </a:lnTo>
                    <a:lnTo>
                      <a:pt x="4986" y="570"/>
                    </a:lnTo>
                    <a:lnTo>
                      <a:pt x="4986" y="570"/>
                    </a:lnTo>
                    <a:lnTo>
                      <a:pt x="4986" y="570"/>
                    </a:lnTo>
                    <a:lnTo>
                      <a:pt x="4986" y="570"/>
                    </a:lnTo>
                    <a:lnTo>
                      <a:pt x="4986" y="576"/>
                    </a:lnTo>
                    <a:lnTo>
                      <a:pt x="4986" y="576"/>
                    </a:lnTo>
                    <a:lnTo>
                      <a:pt x="4986" y="576"/>
                    </a:lnTo>
                    <a:lnTo>
                      <a:pt x="4986" y="582"/>
                    </a:lnTo>
                    <a:lnTo>
                      <a:pt x="4986" y="582"/>
                    </a:lnTo>
                    <a:lnTo>
                      <a:pt x="5004" y="738"/>
                    </a:lnTo>
                    <a:lnTo>
                      <a:pt x="5004" y="738"/>
                    </a:lnTo>
                    <a:lnTo>
                      <a:pt x="5004" y="738"/>
                    </a:lnTo>
                    <a:lnTo>
                      <a:pt x="5004" y="744"/>
                    </a:lnTo>
                    <a:lnTo>
                      <a:pt x="5004" y="744"/>
                    </a:lnTo>
                    <a:lnTo>
                      <a:pt x="5004" y="744"/>
                    </a:lnTo>
                    <a:lnTo>
                      <a:pt x="5004" y="744"/>
                    </a:lnTo>
                    <a:lnTo>
                      <a:pt x="5004" y="744"/>
                    </a:lnTo>
                    <a:lnTo>
                      <a:pt x="5004" y="744"/>
                    </a:lnTo>
                    <a:lnTo>
                      <a:pt x="5004" y="744"/>
                    </a:lnTo>
                    <a:lnTo>
                      <a:pt x="5004" y="750"/>
                    </a:lnTo>
                    <a:lnTo>
                      <a:pt x="5004" y="750"/>
                    </a:lnTo>
                    <a:lnTo>
                      <a:pt x="5004" y="750"/>
                    </a:lnTo>
                    <a:lnTo>
                      <a:pt x="5004" y="750"/>
                    </a:lnTo>
                    <a:lnTo>
                      <a:pt x="5004" y="750"/>
                    </a:lnTo>
                    <a:lnTo>
                      <a:pt x="5004" y="750"/>
                    </a:lnTo>
                    <a:lnTo>
                      <a:pt x="5004" y="750"/>
                    </a:lnTo>
                    <a:lnTo>
                      <a:pt x="5004" y="756"/>
                    </a:lnTo>
                    <a:lnTo>
                      <a:pt x="5004" y="756"/>
                    </a:lnTo>
                    <a:lnTo>
                      <a:pt x="5004" y="756"/>
                    </a:lnTo>
                    <a:lnTo>
                      <a:pt x="5004" y="756"/>
                    </a:lnTo>
                    <a:lnTo>
                      <a:pt x="5004" y="756"/>
                    </a:lnTo>
                    <a:lnTo>
                      <a:pt x="5004" y="756"/>
                    </a:lnTo>
                    <a:lnTo>
                      <a:pt x="5004" y="756"/>
                    </a:lnTo>
                    <a:lnTo>
                      <a:pt x="5004" y="756"/>
                    </a:lnTo>
                    <a:lnTo>
                      <a:pt x="5004" y="756"/>
                    </a:lnTo>
                    <a:lnTo>
                      <a:pt x="5004" y="756"/>
                    </a:lnTo>
                    <a:lnTo>
                      <a:pt x="5004" y="756"/>
                    </a:lnTo>
                    <a:lnTo>
                      <a:pt x="5004" y="756"/>
                    </a:lnTo>
                    <a:lnTo>
                      <a:pt x="5004" y="756"/>
                    </a:lnTo>
                    <a:lnTo>
                      <a:pt x="5004" y="756"/>
                    </a:lnTo>
                    <a:lnTo>
                      <a:pt x="5004" y="756"/>
                    </a:lnTo>
                    <a:lnTo>
                      <a:pt x="5004" y="756"/>
                    </a:lnTo>
                    <a:lnTo>
                      <a:pt x="5004" y="756"/>
                    </a:lnTo>
                    <a:lnTo>
                      <a:pt x="5004" y="756"/>
                    </a:lnTo>
                    <a:lnTo>
                      <a:pt x="5004" y="756"/>
                    </a:lnTo>
                    <a:lnTo>
                      <a:pt x="5004" y="756"/>
                    </a:lnTo>
                    <a:lnTo>
                      <a:pt x="5004" y="756"/>
                    </a:lnTo>
                    <a:lnTo>
                      <a:pt x="5004" y="756"/>
                    </a:lnTo>
                    <a:lnTo>
                      <a:pt x="5004" y="756"/>
                    </a:lnTo>
                    <a:lnTo>
                      <a:pt x="5004" y="756"/>
                    </a:lnTo>
                    <a:lnTo>
                      <a:pt x="5004" y="756"/>
                    </a:lnTo>
                    <a:lnTo>
                      <a:pt x="5004" y="756"/>
                    </a:lnTo>
                    <a:lnTo>
                      <a:pt x="5004" y="756"/>
                    </a:lnTo>
                    <a:lnTo>
                      <a:pt x="5004" y="756"/>
                    </a:lnTo>
                    <a:lnTo>
                      <a:pt x="5004" y="756"/>
                    </a:lnTo>
                    <a:lnTo>
                      <a:pt x="5004" y="750"/>
                    </a:lnTo>
                    <a:lnTo>
                      <a:pt x="5004" y="750"/>
                    </a:lnTo>
                    <a:lnTo>
                      <a:pt x="5004" y="750"/>
                    </a:lnTo>
                    <a:lnTo>
                      <a:pt x="5004" y="750"/>
                    </a:lnTo>
                    <a:lnTo>
                      <a:pt x="5004" y="750"/>
                    </a:lnTo>
                    <a:lnTo>
                      <a:pt x="5010" y="750"/>
                    </a:lnTo>
                    <a:lnTo>
                      <a:pt x="5010" y="750"/>
                    </a:lnTo>
                    <a:lnTo>
                      <a:pt x="5010" y="750"/>
                    </a:lnTo>
                    <a:lnTo>
                      <a:pt x="5010" y="744"/>
                    </a:lnTo>
                    <a:lnTo>
                      <a:pt x="5010" y="744"/>
                    </a:lnTo>
                    <a:lnTo>
                      <a:pt x="5010" y="744"/>
                    </a:lnTo>
                    <a:lnTo>
                      <a:pt x="5010" y="744"/>
                    </a:lnTo>
                    <a:lnTo>
                      <a:pt x="5010" y="744"/>
                    </a:lnTo>
                    <a:lnTo>
                      <a:pt x="5010" y="744"/>
                    </a:lnTo>
                    <a:lnTo>
                      <a:pt x="5010" y="744"/>
                    </a:lnTo>
                    <a:lnTo>
                      <a:pt x="5010" y="744"/>
                    </a:lnTo>
                    <a:lnTo>
                      <a:pt x="5022" y="588"/>
                    </a:lnTo>
                    <a:lnTo>
                      <a:pt x="5022" y="588"/>
                    </a:lnTo>
                    <a:lnTo>
                      <a:pt x="5022" y="588"/>
                    </a:lnTo>
                    <a:lnTo>
                      <a:pt x="5022" y="588"/>
                    </a:lnTo>
                    <a:lnTo>
                      <a:pt x="5022" y="588"/>
                    </a:lnTo>
                    <a:lnTo>
                      <a:pt x="5022" y="582"/>
                    </a:lnTo>
                    <a:lnTo>
                      <a:pt x="5022" y="582"/>
                    </a:lnTo>
                    <a:lnTo>
                      <a:pt x="5022" y="582"/>
                    </a:lnTo>
                    <a:lnTo>
                      <a:pt x="5022" y="576"/>
                    </a:lnTo>
                    <a:lnTo>
                      <a:pt x="5022" y="576"/>
                    </a:lnTo>
                    <a:lnTo>
                      <a:pt x="5022" y="576"/>
                    </a:lnTo>
                    <a:lnTo>
                      <a:pt x="5022" y="576"/>
                    </a:lnTo>
                    <a:lnTo>
                      <a:pt x="5022" y="570"/>
                    </a:lnTo>
                    <a:lnTo>
                      <a:pt x="5022" y="570"/>
                    </a:lnTo>
                    <a:lnTo>
                      <a:pt x="5022" y="570"/>
                    </a:lnTo>
                    <a:lnTo>
                      <a:pt x="5022" y="564"/>
                    </a:lnTo>
                    <a:lnTo>
                      <a:pt x="5022" y="564"/>
                    </a:lnTo>
                    <a:lnTo>
                      <a:pt x="5034" y="300"/>
                    </a:lnTo>
                    <a:lnTo>
                      <a:pt x="5034" y="300"/>
                    </a:lnTo>
                    <a:lnTo>
                      <a:pt x="5034" y="294"/>
                    </a:lnTo>
                    <a:lnTo>
                      <a:pt x="5034" y="294"/>
                    </a:lnTo>
                    <a:lnTo>
                      <a:pt x="5034" y="294"/>
                    </a:lnTo>
                    <a:lnTo>
                      <a:pt x="5034" y="288"/>
                    </a:lnTo>
                    <a:lnTo>
                      <a:pt x="5034" y="288"/>
                    </a:lnTo>
                    <a:lnTo>
                      <a:pt x="5034" y="282"/>
                    </a:lnTo>
                    <a:lnTo>
                      <a:pt x="5034" y="282"/>
                    </a:lnTo>
                    <a:lnTo>
                      <a:pt x="5034" y="276"/>
                    </a:lnTo>
                    <a:lnTo>
                      <a:pt x="5040" y="276"/>
                    </a:lnTo>
                    <a:lnTo>
                      <a:pt x="5040" y="276"/>
                    </a:lnTo>
                    <a:lnTo>
                      <a:pt x="5040" y="270"/>
                    </a:lnTo>
                    <a:lnTo>
                      <a:pt x="5040" y="270"/>
                    </a:lnTo>
                    <a:lnTo>
                      <a:pt x="5040" y="264"/>
                    </a:lnTo>
                    <a:lnTo>
                      <a:pt x="5040" y="264"/>
                    </a:lnTo>
                    <a:lnTo>
                      <a:pt x="5040" y="258"/>
                    </a:lnTo>
                    <a:lnTo>
                      <a:pt x="5040" y="258"/>
                    </a:lnTo>
                    <a:lnTo>
                      <a:pt x="5040" y="258"/>
                    </a:lnTo>
                    <a:lnTo>
                      <a:pt x="5040" y="252"/>
                    </a:lnTo>
                    <a:lnTo>
                      <a:pt x="5040" y="252"/>
                    </a:lnTo>
                    <a:lnTo>
                      <a:pt x="5040" y="252"/>
                    </a:lnTo>
                    <a:lnTo>
                      <a:pt x="5040" y="246"/>
                    </a:lnTo>
                    <a:lnTo>
                      <a:pt x="5040" y="246"/>
                    </a:lnTo>
                    <a:lnTo>
                      <a:pt x="5040" y="246"/>
                    </a:lnTo>
                    <a:lnTo>
                      <a:pt x="5040" y="246"/>
                    </a:lnTo>
                    <a:lnTo>
                      <a:pt x="5040" y="240"/>
                    </a:lnTo>
                    <a:lnTo>
                      <a:pt x="5040" y="240"/>
                    </a:lnTo>
                    <a:lnTo>
                      <a:pt x="5040" y="240"/>
                    </a:lnTo>
                    <a:lnTo>
                      <a:pt x="5040" y="240"/>
                    </a:lnTo>
                    <a:lnTo>
                      <a:pt x="5040" y="240"/>
                    </a:lnTo>
                    <a:lnTo>
                      <a:pt x="5040" y="240"/>
                    </a:lnTo>
                    <a:lnTo>
                      <a:pt x="5040" y="240"/>
                    </a:lnTo>
                    <a:lnTo>
                      <a:pt x="5040" y="240"/>
                    </a:lnTo>
                    <a:lnTo>
                      <a:pt x="5040" y="240"/>
                    </a:lnTo>
                    <a:lnTo>
                      <a:pt x="5040" y="240"/>
                    </a:lnTo>
                    <a:lnTo>
                      <a:pt x="5040" y="246"/>
                    </a:lnTo>
                    <a:lnTo>
                      <a:pt x="5040" y="246"/>
                    </a:lnTo>
                    <a:lnTo>
                      <a:pt x="5040" y="246"/>
                    </a:lnTo>
                    <a:lnTo>
                      <a:pt x="5040" y="246"/>
                    </a:lnTo>
                    <a:lnTo>
                      <a:pt x="5040" y="246"/>
                    </a:lnTo>
                    <a:lnTo>
                      <a:pt x="5040" y="252"/>
                    </a:lnTo>
                    <a:lnTo>
                      <a:pt x="5040" y="252"/>
                    </a:lnTo>
                    <a:lnTo>
                      <a:pt x="5040" y="252"/>
                    </a:lnTo>
                    <a:lnTo>
                      <a:pt x="5040" y="258"/>
                    </a:lnTo>
                    <a:lnTo>
                      <a:pt x="5040" y="258"/>
                    </a:lnTo>
                    <a:lnTo>
                      <a:pt x="5040" y="264"/>
                    </a:lnTo>
                    <a:lnTo>
                      <a:pt x="5040" y="264"/>
                    </a:lnTo>
                    <a:lnTo>
                      <a:pt x="5040" y="270"/>
                    </a:lnTo>
                    <a:lnTo>
                      <a:pt x="5040" y="270"/>
                    </a:lnTo>
                    <a:lnTo>
                      <a:pt x="5040" y="270"/>
                    </a:lnTo>
                    <a:lnTo>
                      <a:pt x="5040" y="276"/>
                    </a:lnTo>
                    <a:lnTo>
                      <a:pt x="5040" y="276"/>
                    </a:lnTo>
                    <a:lnTo>
                      <a:pt x="5040" y="282"/>
                    </a:lnTo>
                    <a:lnTo>
                      <a:pt x="5040" y="282"/>
                    </a:lnTo>
                    <a:lnTo>
                      <a:pt x="5040" y="288"/>
                    </a:lnTo>
                    <a:lnTo>
                      <a:pt x="5040" y="288"/>
                    </a:lnTo>
                    <a:lnTo>
                      <a:pt x="5040" y="288"/>
                    </a:lnTo>
                    <a:lnTo>
                      <a:pt x="5040" y="294"/>
                    </a:lnTo>
                    <a:lnTo>
                      <a:pt x="5040" y="294"/>
                    </a:lnTo>
                    <a:lnTo>
                      <a:pt x="5040" y="300"/>
                    </a:lnTo>
                    <a:lnTo>
                      <a:pt x="5040" y="300"/>
                    </a:lnTo>
                    <a:lnTo>
                      <a:pt x="5058" y="564"/>
                    </a:lnTo>
                    <a:lnTo>
                      <a:pt x="5058" y="564"/>
                    </a:lnTo>
                    <a:lnTo>
                      <a:pt x="5058" y="564"/>
                    </a:lnTo>
                    <a:lnTo>
                      <a:pt x="5058" y="564"/>
                    </a:lnTo>
                    <a:lnTo>
                      <a:pt x="5058" y="570"/>
                    </a:lnTo>
                    <a:lnTo>
                      <a:pt x="5058" y="570"/>
                    </a:lnTo>
                    <a:lnTo>
                      <a:pt x="5058" y="570"/>
                    </a:lnTo>
                    <a:lnTo>
                      <a:pt x="5058" y="576"/>
                    </a:lnTo>
                    <a:lnTo>
                      <a:pt x="5058" y="576"/>
                    </a:lnTo>
                    <a:lnTo>
                      <a:pt x="5058" y="576"/>
                    </a:lnTo>
                    <a:lnTo>
                      <a:pt x="5058" y="576"/>
                    </a:lnTo>
                    <a:lnTo>
                      <a:pt x="5058" y="582"/>
                    </a:lnTo>
                    <a:lnTo>
                      <a:pt x="5058" y="582"/>
                    </a:lnTo>
                    <a:lnTo>
                      <a:pt x="5058" y="582"/>
                    </a:lnTo>
                    <a:lnTo>
                      <a:pt x="5058" y="588"/>
                    </a:lnTo>
                    <a:lnTo>
                      <a:pt x="5058" y="588"/>
                    </a:lnTo>
                    <a:lnTo>
                      <a:pt x="5058" y="588"/>
                    </a:lnTo>
                    <a:lnTo>
                      <a:pt x="5070" y="738"/>
                    </a:lnTo>
                    <a:lnTo>
                      <a:pt x="5070" y="738"/>
                    </a:lnTo>
                    <a:lnTo>
                      <a:pt x="5070" y="738"/>
                    </a:lnTo>
                    <a:lnTo>
                      <a:pt x="5070" y="738"/>
                    </a:lnTo>
                    <a:lnTo>
                      <a:pt x="5070" y="738"/>
                    </a:lnTo>
                    <a:lnTo>
                      <a:pt x="5070" y="744"/>
                    </a:lnTo>
                    <a:lnTo>
                      <a:pt x="5070" y="744"/>
                    </a:lnTo>
                    <a:lnTo>
                      <a:pt x="5070" y="744"/>
                    </a:lnTo>
                    <a:lnTo>
                      <a:pt x="5070" y="744"/>
                    </a:lnTo>
                    <a:lnTo>
                      <a:pt x="5070" y="744"/>
                    </a:lnTo>
                    <a:lnTo>
                      <a:pt x="5070" y="744"/>
                    </a:lnTo>
                    <a:lnTo>
                      <a:pt x="5070" y="744"/>
                    </a:lnTo>
                    <a:lnTo>
                      <a:pt x="5070" y="744"/>
                    </a:lnTo>
                    <a:lnTo>
                      <a:pt x="5070" y="750"/>
                    </a:lnTo>
                    <a:lnTo>
                      <a:pt x="5070" y="750"/>
                    </a:lnTo>
                    <a:lnTo>
                      <a:pt x="5070" y="750"/>
                    </a:lnTo>
                    <a:lnTo>
                      <a:pt x="5070" y="750"/>
                    </a:lnTo>
                    <a:lnTo>
                      <a:pt x="5070" y="750"/>
                    </a:lnTo>
                    <a:lnTo>
                      <a:pt x="5070" y="750"/>
                    </a:lnTo>
                    <a:lnTo>
                      <a:pt x="5070" y="750"/>
                    </a:lnTo>
                    <a:lnTo>
                      <a:pt x="5070" y="750"/>
                    </a:lnTo>
                    <a:lnTo>
                      <a:pt x="5070" y="750"/>
                    </a:lnTo>
                    <a:lnTo>
                      <a:pt x="5070" y="750"/>
                    </a:lnTo>
                    <a:lnTo>
                      <a:pt x="5076" y="756"/>
                    </a:lnTo>
                    <a:lnTo>
                      <a:pt x="5076" y="756"/>
                    </a:lnTo>
                    <a:lnTo>
                      <a:pt x="5076" y="756"/>
                    </a:lnTo>
                    <a:lnTo>
                      <a:pt x="5076" y="756"/>
                    </a:lnTo>
                    <a:lnTo>
                      <a:pt x="5076" y="756"/>
                    </a:lnTo>
                    <a:lnTo>
                      <a:pt x="5076" y="756"/>
                    </a:lnTo>
                    <a:lnTo>
                      <a:pt x="5076" y="756"/>
                    </a:lnTo>
                    <a:lnTo>
                      <a:pt x="5076" y="756"/>
                    </a:lnTo>
                    <a:lnTo>
                      <a:pt x="5076" y="756"/>
                    </a:lnTo>
                    <a:lnTo>
                      <a:pt x="5076" y="756"/>
                    </a:lnTo>
                    <a:lnTo>
                      <a:pt x="5076" y="756"/>
                    </a:lnTo>
                    <a:lnTo>
                      <a:pt x="5076" y="756"/>
                    </a:lnTo>
                    <a:lnTo>
                      <a:pt x="5076" y="756"/>
                    </a:lnTo>
                    <a:lnTo>
                      <a:pt x="5076" y="756"/>
                    </a:lnTo>
                    <a:lnTo>
                      <a:pt x="5076" y="756"/>
                    </a:lnTo>
                    <a:lnTo>
                      <a:pt x="5076" y="750"/>
                    </a:lnTo>
                    <a:lnTo>
                      <a:pt x="5076" y="750"/>
                    </a:lnTo>
                    <a:lnTo>
                      <a:pt x="5076" y="750"/>
                    </a:lnTo>
                    <a:lnTo>
                      <a:pt x="5076" y="750"/>
                    </a:lnTo>
                    <a:lnTo>
                      <a:pt x="5076" y="750"/>
                    </a:lnTo>
                    <a:lnTo>
                      <a:pt x="5076" y="750"/>
                    </a:lnTo>
                    <a:lnTo>
                      <a:pt x="5076" y="750"/>
                    </a:lnTo>
                    <a:lnTo>
                      <a:pt x="5076" y="750"/>
                    </a:lnTo>
                    <a:lnTo>
                      <a:pt x="5076" y="750"/>
                    </a:lnTo>
                    <a:lnTo>
                      <a:pt x="5076" y="750"/>
                    </a:lnTo>
                    <a:lnTo>
                      <a:pt x="5076" y="744"/>
                    </a:lnTo>
                    <a:lnTo>
                      <a:pt x="5076" y="744"/>
                    </a:lnTo>
                    <a:lnTo>
                      <a:pt x="5076" y="744"/>
                    </a:lnTo>
                    <a:lnTo>
                      <a:pt x="5076" y="744"/>
                    </a:lnTo>
                    <a:lnTo>
                      <a:pt x="5076" y="744"/>
                    </a:lnTo>
                    <a:lnTo>
                      <a:pt x="5076" y="744"/>
                    </a:lnTo>
                    <a:lnTo>
                      <a:pt x="5076" y="744"/>
                    </a:lnTo>
                    <a:lnTo>
                      <a:pt x="5076" y="738"/>
                    </a:lnTo>
                    <a:lnTo>
                      <a:pt x="5076" y="738"/>
                    </a:lnTo>
                    <a:lnTo>
                      <a:pt x="5076" y="738"/>
                    </a:lnTo>
                    <a:lnTo>
                      <a:pt x="5076" y="738"/>
                    </a:lnTo>
                    <a:lnTo>
                      <a:pt x="5076" y="738"/>
                    </a:lnTo>
                    <a:lnTo>
                      <a:pt x="5076" y="738"/>
                    </a:lnTo>
                    <a:lnTo>
                      <a:pt x="5076" y="738"/>
                    </a:lnTo>
                    <a:lnTo>
                      <a:pt x="5088" y="576"/>
                    </a:lnTo>
                    <a:lnTo>
                      <a:pt x="5088" y="576"/>
                    </a:lnTo>
                    <a:lnTo>
                      <a:pt x="5088" y="576"/>
                    </a:lnTo>
                    <a:lnTo>
                      <a:pt x="5088" y="570"/>
                    </a:lnTo>
                    <a:lnTo>
                      <a:pt x="5088" y="570"/>
                    </a:lnTo>
                    <a:lnTo>
                      <a:pt x="5088" y="570"/>
                    </a:lnTo>
                    <a:lnTo>
                      <a:pt x="5088" y="570"/>
                    </a:lnTo>
                    <a:lnTo>
                      <a:pt x="5094" y="564"/>
                    </a:lnTo>
                    <a:lnTo>
                      <a:pt x="5094" y="564"/>
                    </a:lnTo>
                    <a:lnTo>
                      <a:pt x="5094" y="564"/>
                    </a:lnTo>
                    <a:lnTo>
                      <a:pt x="5094" y="558"/>
                    </a:lnTo>
                    <a:lnTo>
                      <a:pt x="5094" y="558"/>
                    </a:lnTo>
                    <a:lnTo>
                      <a:pt x="5094" y="558"/>
                    </a:lnTo>
                    <a:lnTo>
                      <a:pt x="5094" y="552"/>
                    </a:lnTo>
                    <a:lnTo>
                      <a:pt x="5094" y="552"/>
                    </a:lnTo>
                    <a:lnTo>
                      <a:pt x="5094" y="552"/>
                    </a:lnTo>
                    <a:lnTo>
                      <a:pt x="5094" y="552"/>
                    </a:lnTo>
                    <a:lnTo>
                      <a:pt x="5106" y="276"/>
                    </a:lnTo>
                    <a:lnTo>
                      <a:pt x="5106" y="276"/>
                    </a:lnTo>
                    <a:lnTo>
                      <a:pt x="5106" y="270"/>
                    </a:lnTo>
                    <a:lnTo>
                      <a:pt x="5106" y="270"/>
                    </a:lnTo>
                    <a:lnTo>
                      <a:pt x="5106" y="264"/>
                    </a:lnTo>
                    <a:lnTo>
                      <a:pt x="5106" y="264"/>
                    </a:lnTo>
                    <a:lnTo>
                      <a:pt x="5106" y="258"/>
                    </a:lnTo>
                    <a:lnTo>
                      <a:pt x="5106" y="258"/>
                    </a:lnTo>
                    <a:lnTo>
                      <a:pt x="5106" y="258"/>
                    </a:lnTo>
                    <a:lnTo>
                      <a:pt x="5106" y="252"/>
                    </a:lnTo>
                    <a:lnTo>
                      <a:pt x="5106" y="252"/>
                    </a:lnTo>
                    <a:lnTo>
                      <a:pt x="5106" y="246"/>
                    </a:lnTo>
                    <a:lnTo>
                      <a:pt x="5106" y="246"/>
                    </a:lnTo>
                    <a:lnTo>
                      <a:pt x="5106" y="240"/>
                    </a:lnTo>
                    <a:lnTo>
                      <a:pt x="5106" y="240"/>
                    </a:lnTo>
                    <a:lnTo>
                      <a:pt x="5106" y="234"/>
                    </a:lnTo>
                    <a:lnTo>
                      <a:pt x="5106" y="234"/>
                    </a:lnTo>
                    <a:lnTo>
                      <a:pt x="5106" y="228"/>
                    </a:lnTo>
                    <a:lnTo>
                      <a:pt x="5106" y="228"/>
                    </a:lnTo>
                    <a:lnTo>
                      <a:pt x="5106" y="228"/>
                    </a:lnTo>
                    <a:lnTo>
                      <a:pt x="5106" y="222"/>
                    </a:lnTo>
                    <a:lnTo>
                      <a:pt x="5106" y="222"/>
                    </a:lnTo>
                    <a:lnTo>
                      <a:pt x="5106" y="222"/>
                    </a:lnTo>
                    <a:lnTo>
                      <a:pt x="5106" y="216"/>
                    </a:lnTo>
                    <a:lnTo>
                      <a:pt x="5106" y="216"/>
                    </a:lnTo>
                    <a:lnTo>
                      <a:pt x="5106" y="216"/>
                    </a:lnTo>
                    <a:lnTo>
                      <a:pt x="5106" y="216"/>
                    </a:lnTo>
                    <a:lnTo>
                      <a:pt x="5106" y="216"/>
                    </a:lnTo>
                    <a:lnTo>
                      <a:pt x="5106" y="216"/>
                    </a:lnTo>
                    <a:lnTo>
                      <a:pt x="5106" y="216"/>
                    </a:lnTo>
                    <a:lnTo>
                      <a:pt x="5106" y="216"/>
                    </a:lnTo>
                    <a:lnTo>
                      <a:pt x="5106" y="216"/>
                    </a:lnTo>
                    <a:lnTo>
                      <a:pt x="5106" y="216"/>
                    </a:lnTo>
                    <a:lnTo>
                      <a:pt x="5106" y="216"/>
                    </a:lnTo>
                    <a:lnTo>
                      <a:pt x="5106" y="216"/>
                    </a:lnTo>
                    <a:lnTo>
                      <a:pt x="5106" y="216"/>
                    </a:lnTo>
                    <a:lnTo>
                      <a:pt x="5112" y="216"/>
                    </a:lnTo>
                    <a:lnTo>
                      <a:pt x="5112" y="216"/>
                    </a:lnTo>
                    <a:lnTo>
                      <a:pt x="5112" y="216"/>
                    </a:lnTo>
                    <a:lnTo>
                      <a:pt x="5112" y="222"/>
                    </a:lnTo>
                    <a:lnTo>
                      <a:pt x="5112" y="222"/>
                    </a:lnTo>
                    <a:lnTo>
                      <a:pt x="5112" y="222"/>
                    </a:lnTo>
                    <a:lnTo>
                      <a:pt x="5112" y="228"/>
                    </a:lnTo>
                    <a:lnTo>
                      <a:pt x="5112" y="228"/>
                    </a:lnTo>
                    <a:lnTo>
                      <a:pt x="5112" y="228"/>
                    </a:lnTo>
                    <a:lnTo>
                      <a:pt x="5112" y="234"/>
                    </a:lnTo>
                    <a:lnTo>
                      <a:pt x="5112" y="234"/>
                    </a:lnTo>
                    <a:lnTo>
                      <a:pt x="5112" y="240"/>
                    </a:lnTo>
                    <a:lnTo>
                      <a:pt x="5112" y="240"/>
                    </a:lnTo>
                    <a:lnTo>
                      <a:pt x="5112" y="246"/>
                    </a:lnTo>
                    <a:lnTo>
                      <a:pt x="5112" y="246"/>
                    </a:lnTo>
                    <a:lnTo>
                      <a:pt x="5112" y="246"/>
                    </a:lnTo>
                    <a:lnTo>
                      <a:pt x="5112" y="252"/>
                    </a:lnTo>
                    <a:lnTo>
                      <a:pt x="5112" y="252"/>
                    </a:lnTo>
                    <a:lnTo>
                      <a:pt x="5112" y="258"/>
                    </a:lnTo>
                    <a:lnTo>
                      <a:pt x="5112" y="258"/>
                    </a:lnTo>
                    <a:lnTo>
                      <a:pt x="5112" y="264"/>
                    </a:lnTo>
                    <a:lnTo>
                      <a:pt x="5112" y="264"/>
                    </a:lnTo>
                    <a:lnTo>
                      <a:pt x="5112" y="270"/>
                    </a:lnTo>
                    <a:lnTo>
                      <a:pt x="5112" y="270"/>
                    </a:lnTo>
                    <a:lnTo>
                      <a:pt x="5112" y="270"/>
                    </a:lnTo>
                    <a:lnTo>
                      <a:pt x="5112" y="270"/>
                    </a:lnTo>
                    <a:lnTo>
                      <a:pt x="5124" y="546"/>
                    </a:lnTo>
                    <a:lnTo>
                      <a:pt x="5124" y="546"/>
                    </a:lnTo>
                    <a:lnTo>
                      <a:pt x="5124" y="546"/>
                    </a:lnTo>
                    <a:lnTo>
                      <a:pt x="5124" y="552"/>
                    </a:lnTo>
                    <a:lnTo>
                      <a:pt x="5124" y="552"/>
                    </a:lnTo>
                    <a:lnTo>
                      <a:pt x="5124" y="552"/>
                    </a:lnTo>
                    <a:lnTo>
                      <a:pt x="5124" y="558"/>
                    </a:lnTo>
                    <a:lnTo>
                      <a:pt x="5124" y="558"/>
                    </a:lnTo>
                    <a:lnTo>
                      <a:pt x="5124" y="558"/>
                    </a:lnTo>
                    <a:lnTo>
                      <a:pt x="5124" y="558"/>
                    </a:lnTo>
                    <a:lnTo>
                      <a:pt x="5124" y="564"/>
                    </a:lnTo>
                    <a:lnTo>
                      <a:pt x="5124" y="564"/>
                    </a:lnTo>
                    <a:lnTo>
                      <a:pt x="5124" y="564"/>
                    </a:lnTo>
                    <a:lnTo>
                      <a:pt x="5124" y="570"/>
                    </a:lnTo>
                    <a:lnTo>
                      <a:pt x="5124" y="570"/>
                    </a:lnTo>
                    <a:lnTo>
                      <a:pt x="5124" y="570"/>
                    </a:lnTo>
                    <a:lnTo>
                      <a:pt x="5124" y="570"/>
                    </a:lnTo>
                    <a:lnTo>
                      <a:pt x="5142" y="732"/>
                    </a:lnTo>
                    <a:lnTo>
                      <a:pt x="5142" y="732"/>
                    </a:lnTo>
                    <a:lnTo>
                      <a:pt x="5142" y="732"/>
                    </a:lnTo>
                    <a:lnTo>
                      <a:pt x="5142" y="732"/>
                    </a:lnTo>
                    <a:lnTo>
                      <a:pt x="5142" y="732"/>
                    </a:lnTo>
                    <a:lnTo>
                      <a:pt x="5142" y="732"/>
                    </a:lnTo>
                    <a:lnTo>
                      <a:pt x="5142" y="738"/>
                    </a:lnTo>
                    <a:lnTo>
                      <a:pt x="5142" y="738"/>
                    </a:lnTo>
                    <a:lnTo>
                      <a:pt x="5142" y="738"/>
                    </a:lnTo>
                    <a:lnTo>
                      <a:pt x="5142" y="738"/>
                    </a:lnTo>
                    <a:lnTo>
                      <a:pt x="5142" y="738"/>
                    </a:lnTo>
                    <a:lnTo>
                      <a:pt x="5142" y="738"/>
                    </a:lnTo>
                    <a:lnTo>
                      <a:pt x="5142" y="738"/>
                    </a:lnTo>
                    <a:lnTo>
                      <a:pt x="5142" y="744"/>
                    </a:lnTo>
                    <a:lnTo>
                      <a:pt x="5142" y="744"/>
                    </a:lnTo>
                    <a:lnTo>
                      <a:pt x="5142" y="744"/>
                    </a:lnTo>
                    <a:lnTo>
                      <a:pt x="5142" y="744"/>
                    </a:lnTo>
                    <a:lnTo>
                      <a:pt x="5142" y="744"/>
                    </a:lnTo>
                    <a:lnTo>
                      <a:pt x="5142" y="744"/>
                    </a:lnTo>
                    <a:lnTo>
                      <a:pt x="5142" y="744"/>
                    </a:lnTo>
                    <a:lnTo>
                      <a:pt x="5142" y="744"/>
                    </a:lnTo>
                    <a:lnTo>
                      <a:pt x="5142" y="744"/>
                    </a:lnTo>
                    <a:lnTo>
                      <a:pt x="5142" y="750"/>
                    </a:lnTo>
                    <a:lnTo>
                      <a:pt x="5142" y="750"/>
                    </a:lnTo>
                    <a:lnTo>
                      <a:pt x="5142" y="750"/>
                    </a:lnTo>
                    <a:lnTo>
                      <a:pt x="5142" y="750"/>
                    </a:lnTo>
                    <a:lnTo>
                      <a:pt x="5142" y="750"/>
                    </a:lnTo>
                    <a:lnTo>
                      <a:pt x="5142" y="750"/>
                    </a:lnTo>
                    <a:lnTo>
                      <a:pt x="5142" y="750"/>
                    </a:lnTo>
                    <a:lnTo>
                      <a:pt x="5142" y="750"/>
                    </a:lnTo>
                    <a:lnTo>
                      <a:pt x="5142" y="750"/>
                    </a:lnTo>
                    <a:lnTo>
                      <a:pt x="5142" y="750"/>
                    </a:lnTo>
                    <a:lnTo>
                      <a:pt x="5142" y="750"/>
                    </a:lnTo>
                    <a:lnTo>
                      <a:pt x="5142" y="750"/>
                    </a:lnTo>
                    <a:lnTo>
                      <a:pt x="5142" y="750"/>
                    </a:lnTo>
                    <a:lnTo>
                      <a:pt x="5142" y="750"/>
                    </a:lnTo>
                    <a:lnTo>
                      <a:pt x="5142" y="750"/>
                    </a:lnTo>
                    <a:lnTo>
                      <a:pt x="5142" y="750"/>
                    </a:lnTo>
                    <a:lnTo>
                      <a:pt x="5142" y="750"/>
                    </a:lnTo>
                    <a:lnTo>
                      <a:pt x="5142" y="750"/>
                    </a:lnTo>
                    <a:lnTo>
                      <a:pt x="5142" y="750"/>
                    </a:lnTo>
                    <a:lnTo>
                      <a:pt x="5142" y="744"/>
                    </a:lnTo>
                    <a:lnTo>
                      <a:pt x="5142" y="744"/>
                    </a:lnTo>
                    <a:lnTo>
                      <a:pt x="5142" y="744"/>
                    </a:lnTo>
                    <a:lnTo>
                      <a:pt x="5142" y="744"/>
                    </a:lnTo>
                    <a:lnTo>
                      <a:pt x="5142" y="744"/>
                    </a:lnTo>
                    <a:lnTo>
                      <a:pt x="5142" y="744"/>
                    </a:lnTo>
                    <a:lnTo>
                      <a:pt x="5142" y="744"/>
                    </a:lnTo>
                    <a:lnTo>
                      <a:pt x="5142" y="744"/>
                    </a:lnTo>
                    <a:lnTo>
                      <a:pt x="5142" y="744"/>
                    </a:lnTo>
                    <a:lnTo>
                      <a:pt x="5148" y="738"/>
                    </a:lnTo>
                    <a:lnTo>
                      <a:pt x="5148" y="738"/>
                    </a:lnTo>
                    <a:lnTo>
                      <a:pt x="5148" y="738"/>
                    </a:lnTo>
                    <a:lnTo>
                      <a:pt x="5148" y="738"/>
                    </a:lnTo>
                    <a:lnTo>
                      <a:pt x="5148" y="738"/>
                    </a:lnTo>
                    <a:lnTo>
                      <a:pt x="5148" y="738"/>
                    </a:lnTo>
                    <a:lnTo>
                      <a:pt x="5148" y="738"/>
                    </a:lnTo>
                    <a:lnTo>
                      <a:pt x="5148" y="732"/>
                    </a:lnTo>
                    <a:lnTo>
                      <a:pt x="5148" y="732"/>
                    </a:lnTo>
                    <a:lnTo>
                      <a:pt x="5148" y="732"/>
                    </a:lnTo>
                    <a:lnTo>
                      <a:pt x="5148" y="732"/>
                    </a:lnTo>
                    <a:lnTo>
                      <a:pt x="5148" y="732"/>
                    </a:lnTo>
                    <a:lnTo>
                      <a:pt x="5160" y="582"/>
                    </a:lnTo>
                    <a:lnTo>
                      <a:pt x="5160" y="582"/>
                    </a:lnTo>
                    <a:lnTo>
                      <a:pt x="5160" y="576"/>
                    </a:lnTo>
                    <a:lnTo>
                      <a:pt x="5160" y="576"/>
                    </a:lnTo>
                    <a:lnTo>
                      <a:pt x="5160" y="576"/>
                    </a:lnTo>
                    <a:lnTo>
                      <a:pt x="5160" y="576"/>
                    </a:lnTo>
                    <a:lnTo>
                      <a:pt x="5160" y="570"/>
                    </a:lnTo>
                    <a:lnTo>
                      <a:pt x="5160" y="570"/>
                    </a:lnTo>
                    <a:lnTo>
                      <a:pt x="5160" y="570"/>
                    </a:lnTo>
                    <a:lnTo>
                      <a:pt x="5160" y="564"/>
                    </a:lnTo>
                    <a:lnTo>
                      <a:pt x="5160" y="564"/>
                    </a:lnTo>
                    <a:lnTo>
                      <a:pt x="5160" y="564"/>
                    </a:lnTo>
                    <a:lnTo>
                      <a:pt x="5160" y="564"/>
                    </a:lnTo>
                    <a:lnTo>
                      <a:pt x="5160" y="558"/>
                    </a:lnTo>
                    <a:lnTo>
                      <a:pt x="5160" y="558"/>
                    </a:lnTo>
                    <a:lnTo>
                      <a:pt x="5160" y="558"/>
                    </a:lnTo>
                    <a:lnTo>
                      <a:pt x="5160" y="558"/>
                    </a:lnTo>
                    <a:lnTo>
                      <a:pt x="5172" y="294"/>
                    </a:lnTo>
                    <a:lnTo>
                      <a:pt x="5172" y="294"/>
                    </a:lnTo>
                    <a:lnTo>
                      <a:pt x="5172" y="294"/>
                    </a:lnTo>
                    <a:lnTo>
                      <a:pt x="5172" y="288"/>
                    </a:lnTo>
                    <a:lnTo>
                      <a:pt x="5172" y="288"/>
                    </a:lnTo>
                    <a:lnTo>
                      <a:pt x="5172" y="282"/>
                    </a:lnTo>
                    <a:lnTo>
                      <a:pt x="5172" y="282"/>
                    </a:lnTo>
                    <a:lnTo>
                      <a:pt x="5172" y="276"/>
                    </a:lnTo>
                    <a:lnTo>
                      <a:pt x="5178" y="276"/>
                    </a:lnTo>
                  </a:path>
                </a:pathLst>
              </a:custGeom>
              <a:noFill/>
              <a:ln w="12700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403" name="Rectangle 59"/>
              <p:cNvSpPr>
                <a:spLocks noChangeArrowheads="1"/>
              </p:cNvSpPr>
              <p:nvPr/>
            </p:nvSpPr>
            <p:spPr bwMode="auto">
              <a:xfrm>
                <a:off x="892" y="1817"/>
                <a:ext cx="330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800" b="1" i="0" u="none" strike="noStrike" cap="none" normalizeH="0" baseline="0" smtClean="0">
                    <a:ln>
                      <a:noFill/>
                    </a:ln>
                    <a:solidFill>
                      <a:srgbClr val="00FF00"/>
                    </a:solidFill>
                    <a:effectLst/>
                    <a:latin typeface="Arial" pitchFamily="34" charset="0"/>
                    <a:cs typeface="Arial" pitchFamily="34" charset="0"/>
                  </a:rPr>
                  <a:t>BETA_Y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7404" name="Freeform 60"/>
              <p:cNvSpPr>
                <a:spLocks/>
              </p:cNvSpPr>
              <p:nvPr/>
            </p:nvSpPr>
            <p:spPr bwMode="auto">
              <a:xfrm>
                <a:off x="244" y="1031"/>
                <a:ext cx="5178" cy="378"/>
              </a:xfrm>
              <a:custGeom>
                <a:avLst/>
                <a:gdLst/>
                <a:ahLst/>
                <a:cxnLst>
                  <a:cxn ang="0">
                    <a:pos x="60" y="264"/>
                  </a:cxn>
                  <a:cxn ang="0">
                    <a:pos x="120" y="264"/>
                  </a:cxn>
                  <a:cxn ang="0">
                    <a:pos x="180" y="264"/>
                  </a:cxn>
                  <a:cxn ang="0">
                    <a:pos x="240" y="264"/>
                  </a:cxn>
                  <a:cxn ang="0">
                    <a:pos x="300" y="264"/>
                  </a:cxn>
                  <a:cxn ang="0">
                    <a:pos x="372" y="264"/>
                  </a:cxn>
                  <a:cxn ang="0">
                    <a:pos x="432" y="264"/>
                  </a:cxn>
                  <a:cxn ang="0">
                    <a:pos x="492" y="264"/>
                  </a:cxn>
                  <a:cxn ang="0">
                    <a:pos x="552" y="264"/>
                  </a:cxn>
                  <a:cxn ang="0">
                    <a:pos x="612" y="264"/>
                  </a:cxn>
                  <a:cxn ang="0">
                    <a:pos x="684" y="264"/>
                  </a:cxn>
                  <a:cxn ang="0">
                    <a:pos x="768" y="264"/>
                  </a:cxn>
                  <a:cxn ang="0">
                    <a:pos x="870" y="264"/>
                  </a:cxn>
                  <a:cxn ang="0">
                    <a:pos x="954" y="264"/>
                  </a:cxn>
                  <a:cxn ang="0">
                    <a:pos x="1032" y="264"/>
                  </a:cxn>
                  <a:cxn ang="0">
                    <a:pos x="1116" y="264"/>
                  </a:cxn>
                  <a:cxn ang="0">
                    <a:pos x="1200" y="264"/>
                  </a:cxn>
                  <a:cxn ang="0">
                    <a:pos x="1278" y="264"/>
                  </a:cxn>
                  <a:cxn ang="0">
                    <a:pos x="1362" y="264"/>
                  </a:cxn>
                  <a:cxn ang="0">
                    <a:pos x="1446" y="264"/>
                  </a:cxn>
                  <a:cxn ang="0">
                    <a:pos x="1524" y="264"/>
                  </a:cxn>
                  <a:cxn ang="0">
                    <a:pos x="1608" y="264"/>
                  </a:cxn>
                  <a:cxn ang="0">
                    <a:pos x="1692" y="264"/>
                  </a:cxn>
                  <a:cxn ang="0">
                    <a:pos x="1770" y="264"/>
                  </a:cxn>
                  <a:cxn ang="0">
                    <a:pos x="1836" y="210"/>
                  </a:cxn>
                  <a:cxn ang="0">
                    <a:pos x="1872" y="132"/>
                  </a:cxn>
                  <a:cxn ang="0">
                    <a:pos x="1914" y="366"/>
                  </a:cxn>
                  <a:cxn ang="0">
                    <a:pos x="1956" y="12"/>
                  </a:cxn>
                  <a:cxn ang="0">
                    <a:pos x="1998" y="264"/>
                  </a:cxn>
                  <a:cxn ang="0">
                    <a:pos x="2058" y="264"/>
                  </a:cxn>
                  <a:cxn ang="0">
                    <a:pos x="2136" y="258"/>
                  </a:cxn>
                  <a:cxn ang="0">
                    <a:pos x="2202" y="258"/>
                  </a:cxn>
                  <a:cxn ang="0">
                    <a:pos x="2280" y="264"/>
                  </a:cxn>
                  <a:cxn ang="0">
                    <a:pos x="2340" y="264"/>
                  </a:cxn>
                  <a:cxn ang="0">
                    <a:pos x="2424" y="258"/>
                  </a:cxn>
                  <a:cxn ang="0">
                    <a:pos x="2502" y="264"/>
                  </a:cxn>
                  <a:cxn ang="0">
                    <a:pos x="2568" y="264"/>
                  </a:cxn>
                  <a:cxn ang="0">
                    <a:pos x="2646" y="258"/>
                  </a:cxn>
                  <a:cxn ang="0">
                    <a:pos x="2706" y="258"/>
                  </a:cxn>
                  <a:cxn ang="0">
                    <a:pos x="2790" y="264"/>
                  </a:cxn>
                  <a:cxn ang="0">
                    <a:pos x="2862" y="258"/>
                  </a:cxn>
                  <a:cxn ang="0">
                    <a:pos x="2934" y="258"/>
                  </a:cxn>
                  <a:cxn ang="0">
                    <a:pos x="3012" y="264"/>
                  </a:cxn>
                  <a:cxn ang="0">
                    <a:pos x="3072" y="264"/>
                  </a:cxn>
                  <a:cxn ang="0">
                    <a:pos x="3156" y="258"/>
                  </a:cxn>
                  <a:cxn ang="0">
                    <a:pos x="3216" y="258"/>
                  </a:cxn>
                  <a:cxn ang="0">
                    <a:pos x="3288" y="264"/>
                  </a:cxn>
                  <a:cxn ang="0">
                    <a:pos x="3384" y="258"/>
                  </a:cxn>
                  <a:cxn ang="0">
                    <a:pos x="3474" y="264"/>
                  </a:cxn>
                  <a:cxn ang="0">
                    <a:pos x="3564" y="258"/>
                  </a:cxn>
                  <a:cxn ang="0">
                    <a:pos x="3660" y="264"/>
                  </a:cxn>
                  <a:cxn ang="0">
                    <a:pos x="3750" y="258"/>
                  </a:cxn>
                  <a:cxn ang="0">
                    <a:pos x="3846" y="264"/>
                  </a:cxn>
                  <a:cxn ang="0">
                    <a:pos x="3936" y="258"/>
                  </a:cxn>
                  <a:cxn ang="0">
                    <a:pos x="4026" y="264"/>
                  </a:cxn>
                  <a:cxn ang="0">
                    <a:pos x="4122" y="258"/>
                  </a:cxn>
                  <a:cxn ang="0">
                    <a:pos x="4212" y="264"/>
                  </a:cxn>
                  <a:cxn ang="0">
                    <a:pos x="4308" y="258"/>
                  </a:cxn>
                  <a:cxn ang="0">
                    <a:pos x="4398" y="264"/>
                  </a:cxn>
                  <a:cxn ang="0">
                    <a:pos x="4554" y="258"/>
                  </a:cxn>
                  <a:cxn ang="0">
                    <a:pos x="4710" y="258"/>
                  </a:cxn>
                  <a:cxn ang="0">
                    <a:pos x="4866" y="264"/>
                  </a:cxn>
                  <a:cxn ang="0">
                    <a:pos x="5022" y="258"/>
                  </a:cxn>
                </a:cxnLst>
                <a:rect l="0" t="0" r="r" b="b"/>
                <a:pathLst>
                  <a:path w="5178" h="378">
                    <a:moveTo>
                      <a:pt x="0" y="264"/>
                    </a:moveTo>
                    <a:lnTo>
                      <a:pt x="0" y="264"/>
                    </a:lnTo>
                    <a:lnTo>
                      <a:pt x="0" y="264"/>
                    </a:lnTo>
                    <a:lnTo>
                      <a:pt x="0" y="264"/>
                    </a:lnTo>
                    <a:lnTo>
                      <a:pt x="0" y="264"/>
                    </a:lnTo>
                    <a:lnTo>
                      <a:pt x="0" y="264"/>
                    </a:lnTo>
                    <a:lnTo>
                      <a:pt x="0" y="264"/>
                    </a:lnTo>
                    <a:lnTo>
                      <a:pt x="0" y="264"/>
                    </a:lnTo>
                    <a:lnTo>
                      <a:pt x="0" y="264"/>
                    </a:lnTo>
                    <a:lnTo>
                      <a:pt x="0" y="264"/>
                    </a:lnTo>
                    <a:lnTo>
                      <a:pt x="0" y="264"/>
                    </a:lnTo>
                    <a:lnTo>
                      <a:pt x="0" y="264"/>
                    </a:lnTo>
                    <a:lnTo>
                      <a:pt x="0" y="264"/>
                    </a:lnTo>
                    <a:lnTo>
                      <a:pt x="0" y="264"/>
                    </a:lnTo>
                    <a:lnTo>
                      <a:pt x="0" y="264"/>
                    </a:lnTo>
                    <a:lnTo>
                      <a:pt x="0" y="264"/>
                    </a:lnTo>
                    <a:lnTo>
                      <a:pt x="0" y="264"/>
                    </a:lnTo>
                    <a:lnTo>
                      <a:pt x="0" y="264"/>
                    </a:lnTo>
                    <a:lnTo>
                      <a:pt x="0" y="264"/>
                    </a:lnTo>
                    <a:lnTo>
                      <a:pt x="0" y="264"/>
                    </a:lnTo>
                    <a:lnTo>
                      <a:pt x="0" y="264"/>
                    </a:lnTo>
                    <a:lnTo>
                      <a:pt x="0" y="264"/>
                    </a:lnTo>
                    <a:lnTo>
                      <a:pt x="0" y="264"/>
                    </a:lnTo>
                    <a:lnTo>
                      <a:pt x="0" y="264"/>
                    </a:lnTo>
                    <a:lnTo>
                      <a:pt x="0" y="264"/>
                    </a:lnTo>
                    <a:lnTo>
                      <a:pt x="0" y="264"/>
                    </a:lnTo>
                    <a:lnTo>
                      <a:pt x="0" y="264"/>
                    </a:lnTo>
                    <a:lnTo>
                      <a:pt x="0" y="264"/>
                    </a:lnTo>
                    <a:lnTo>
                      <a:pt x="0" y="264"/>
                    </a:lnTo>
                    <a:lnTo>
                      <a:pt x="0" y="264"/>
                    </a:lnTo>
                    <a:lnTo>
                      <a:pt x="0" y="264"/>
                    </a:lnTo>
                    <a:lnTo>
                      <a:pt x="0" y="264"/>
                    </a:lnTo>
                    <a:lnTo>
                      <a:pt x="0" y="264"/>
                    </a:lnTo>
                    <a:lnTo>
                      <a:pt x="0" y="264"/>
                    </a:lnTo>
                    <a:lnTo>
                      <a:pt x="0" y="264"/>
                    </a:lnTo>
                    <a:lnTo>
                      <a:pt x="0" y="264"/>
                    </a:lnTo>
                    <a:lnTo>
                      <a:pt x="0" y="264"/>
                    </a:lnTo>
                    <a:lnTo>
                      <a:pt x="0" y="264"/>
                    </a:lnTo>
                    <a:lnTo>
                      <a:pt x="0" y="264"/>
                    </a:lnTo>
                    <a:lnTo>
                      <a:pt x="0" y="264"/>
                    </a:lnTo>
                    <a:lnTo>
                      <a:pt x="0" y="264"/>
                    </a:lnTo>
                    <a:lnTo>
                      <a:pt x="0" y="264"/>
                    </a:lnTo>
                    <a:lnTo>
                      <a:pt x="0" y="264"/>
                    </a:lnTo>
                    <a:lnTo>
                      <a:pt x="0" y="264"/>
                    </a:lnTo>
                    <a:lnTo>
                      <a:pt x="0" y="264"/>
                    </a:lnTo>
                    <a:lnTo>
                      <a:pt x="0" y="264"/>
                    </a:lnTo>
                    <a:lnTo>
                      <a:pt x="0" y="264"/>
                    </a:lnTo>
                    <a:lnTo>
                      <a:pt x="0" y="264"/>
                    </a:lnTo>
                    <a:lnTo>
                      <a:pt x="0" y="264"/>
                    </a:lnTo>
                    <a:lnTo>
                      <a:pt x="0" y="264"/>
                    </a:lnTo>
                    <a:lnTo>
                      <a:pt x="0" y="264"/>
                    </a:lnTo>
                    <a:lnTo>
                      <a:pt x="0" y="264"/>
                    </a:lnTo>
                    <a:lnTo>
                      <a:pt x="6" y="264"/>
                    </a:lnTo>
                    <a:lnTo>
                      <a:pt x="6" y="264"/>
                    </a:lnTo>
                    <a:lnTo>
                      <a:pt x="6" y="264"/>
                    </a:lnTo>
                    <a:lnTo>
                      <a:pt x="6" y="264"/>
                    </a:lnTo>
                    <a:lnTo>
                      <a:pt x="6" y="264"/>
                    </a:lnTo>
                    <a:lnTo>
                      <a:pt x="6" y="264"/>
                    </a:lnTo>
                    <a:lnTo>
                      <a:pt x="6" y="264"/>
                    </a:lnTo>
                    <a:lnTo>
                      <a:pt x="6" y="264"/>
                    </a:lnTo>
                    <a:lnTo>
                      <a:pt x="6" y="264"/>
                    </a:lnTo>
                    <a:lnTo>
                      <a:pt x="6" y="264"/>
                    </a:lnTo>
                    <a:lnTo>
                      <a:pt x="6" y="264"/>
                    </a:lnTo>
                    <a:lnTo>
                      <a:pt x="6" y="264"/>
                    </a:lnTo>
                    <a:lnTo>
                      <a:pt x="6" y="264"/>
                    </a:lnTo>
                    <a:lnTo>
                      <a:pt x="6" y="264"/>
                    </a:lnTo>
                    <a:lnTo>
                      <a:pt x="6" y="264"/>
                    </a:lnTo>
                    <a:lnTo>
                      <a:pt x="6" y="264"/>
                    </a:lnTo>
                    <a:lnTo>
                      <a:pt x="6" y="264"/>
                    </a:lnTo>
                    <a:lnTo>
                      <a:pt x="6" y="264"/>
                    </a:lnTo>
                    <a:lnTo>
                      <a:pt x="6" y="264"/>
                    </a:lnTo>
                    <a:lnTo>
                      <a:pt x="6" y="264"/>
                    </a:lnTo>
                    <a:lnTo>
                      <a:pt x="6" y="264"/>
                    </a:lnTo>
                    <a:lnTo>
                      <a:pt x="6" y="264"/>
                    </a:lnTo>
                    <a:lnTo>
                      <a:pt x="6" y="264"/>
                    </a:lnTo>
                    <a:lnTo>
                      <a:pt x="6" y="264"/>
                    </a:lnTo>
                    <a:lnTo>
                      <a:pt x="6" y="264"/>
                    </a:lnTo>
                    <a:lnTo>
                      <a:pt x="6" y="264"/>
                    </a:lnTo>
                    <a:lnTo>
                      <a:pt x="6" y="264"/>
                    </a:lnTo>
                    <a:lnTo>
                      <a:pt x="6" y="264"/>
                    </a:lnTo>
                    <a:lnTo>
                      <a:pt x="6" y="264"/>
                    </a:lnTo>
                    <a:lnTo>
                      <a:pt x="6" y="264"/>
                    </a:lnTo>
                    <a:lnTo>
                      <a:pt x="6" y="264"/>
                    </a:lnTo>
                    <a:lnTo>
                      <a:pt x="6" y="264"/>
                    </a:lnTo>
                    <a:lnTo>
                      <a:pt x="6" y="264"/>
                    </a:lnTo>
                    <a:lnTo>
                      <a:pt x="6" y="264"/>
                    </a:lnTo>
                    <a:lnTo>
                      <a:pt x="6" y="264"/>
                    </a:lnTo>
                    <a:lnTo>
                      <a:pt x="6" y="264"/>
                    </a:lnTo>
                    <a:lnTo>
                      <a:pt x="6" y="264"/>
                    </a:lnTo>
                    <a:lnTo>
                      <a:pt x="6" y="264"/>
                    </a:lnTo>
                    <a:lnTo>
                      <a:pt x="6" y="264"/>
                    </a:lnTo>
                    <a:lnTo>
                      <a:pt x="6" y="264"/>
                    </a:lnTo>
                    <a:lnTo>
                      <a:pt x="6" y="264"/>
                    </a:lnTo>
                    <a:lnTo>
                      <a:pt x="6" y="264"/>
                    </a:lnTo>
                    <a:lnTo>
                      <a:pt x="6" y="264"/>
                    </a:lnTo>
                    <a:lnTo>
                      <a:pt x="6" y="264"/>
                    </a:lnTo>
                    <a:lnTo>
                      <a:pt x="6" y="264"/>
                    </a:lnTo>
                    <a:lnTo>
                      <a:pt x="6" y="264"/>
                    </a:lnTo>
                    <a:lnTo>
                      <a:pt x="6" y="264"/>
                    </a:lnTo>
                    <a:lnTo>
                      <a:pt x="6" y="264"/>
                    </a:lnTo>
                    <a:lnTo>
                      <a:pt x="6" y="264"/>
                    </a:lnTo>
                    <a:lnTo>
                      <a:pt x="6" y="264"/>
                    </a:lnTo>
                    <a:lnTo>
                      <a:pt x="6" y="264"/>
                    </a:lnTo>
                    <a:lnTo>
                      <a:pt x="6" y="264"/>
                    </a:lnTo>
                    <a:lnTo>
                      <a:pt x="12" y="264"/>
                    </a:lnTo>
                    <a:lnTo>
                      <a:pt x="12" y="264"/>
                    </a:lnTo>
                    <a:lnTo>
                      <a:pt x="12" y="264"/>
                    </a:lnTo>
                    <a:lnTo>
                      <a:pt x="12" y="264"/>
                    </a:lnTo>
                    <a:lnTo>
                      <a:pt x="12" y="264"/>
                    </a:lnTo>
                    <a:lnTo>
                      <a:pt x="12" y="264"/>
                    </a:lnTo>
                    <a:lnTo>
                      <a:pt x="12" y="264"/>
                    </a:lnTo>
                    <a:lnTo>
                      <a:pt x="12" y="264"/>
                    </a:lnTo>
                    <a:lnTo>
                      <a:pt x="12" y="264"/>
                    </a:lnTo>
                    <a:lnTo>
                      <a:pt x="12" y="264"/>
                    </a:lnTo>
                    <a:lnTo>
                      <a:pt x="12" y="264"/>
                    </a:lnTo>
                    <a:lnTo>
                      <a:pt x="12" y="264"/>
                    </a:lnTo>
                    <a:lnTo>
                      <a:pt x="12" y="264"/>
                    </a:lnTo>
                    <a:lnTo>
                      <a:pt x="12" y="264"/>
                    </a:lnTo>
                    <a:lnTo>
                      <a:pt x="12" y="264"/>
                    </a:lnTo>
                    <a:lnTo>
                      <a:pt x="12" y="264"/>
                    </a:lnTo>
                    <a:lnTo>
                      <a:pt x="12" y="264"/>
                    </a:lnTo>
                    <a:lnTo>
                      <a:pt x="12" y="264"/>
                    </a:lnTo>
                    <a:lnTo>
                      <a:pt x="12" y="264"/>
                    </a:lnTo>
                    <a:lnTo>
                      <a:pt x="12" y="264"/>
                    </a:lnTo>
                    <a:lnTo>
                      <a:pt x="12" y="264"/>
                    </a:lnTo>
                    <a:lnTo>
                      <a:pt x="12" y="264"/>
                    </a:lnTo>
                    <a:lnTo>
                      <a:pt x="12" y="264"/>
                    </a:lnTo>
                    <a:lnTo>
                      <a:pt x="12" y="264"/>
                    </a:lnTo>
                    <a:lnTo>
                      <a:pt x="12" y="264"/>
                    </a:lnTo>
                    <a:lnTo>
                      <a:pt x="12" y="264"/>
                    </a:lnTo>
                    <a:lnTo>
                      <a:pt x="12" y="264"/>
                    </a:lnTo>
                    <a:lnTo>
                      <a:pt x="12" y="264"/>
                    </a:lnTo>
                    <a:lnTo>
                      <a:pt x="12" y="264"/>
                    </a:lnTo>
                    <a:lnTo>
                      <a:pt x="12" y="264"/>
                    </a:lnTo>
                    <a:lnTo>
                      <a:pt x="12" y="264"/>
                    </a:lnTo>
                    <a:lnTo>
                      <a:pt x="12" y="264"/>
                    </a:lnTo>
                    <a:lnTo>
                      <a:pt x="12" y="264"/>
                    </a:lnTo>
                    <a:lnTo>
                      <a:pt x="12" y="264"/>
                    </a:lnTo>
                    <a:lnTo>
                      <a:pt x="12" y="264"/>
                    </a:lnTo>
                    <a:lnTo>
                      <a:pt x="12" y="264"/>
                    </a:lnTo>
                    <a:lnTo>
                      <a:pt x="12" y="264"/>
                    </a:lnTo>
                    <a:lnTo>
                      <a:pt x="12" y="264"/>
                    </a:lnTo>
                    <a:lnTo>
                      <a:pt x="12" y="264"/>
                    </a:lnTo>
                    <a:lnTo>
                      <a:pt x="12" y="264"/>
                    </a:lnTo>
                    <a:lnTo>
                      <a:pt x="12" y="264"/>
                    </a:lnTo>
                    <a:lnTo>
                      <a:pt x="12" y="264"/>
                    </a:lnTo>
                    <a:lnTo>
                      <a:pt x="12" y="264"/>
                    </a:lnTo>
                    <a:lnTo>
                      <a:pt x="12" y="264"/>
                    </a:lnTo>
                    <a:lnTo>
                      <a:pt x="24" y="264"/>
                    </a:lnTo>
                    <a:lnTo>
                      <a:pt x="24" y="264"/>
                    </a:lnTo>
                    <a:lnTo>
                      <a:pt x="24" y="264"/>
                    </a:lnTo>
                    <a:lnTo>
                      <a:pt x="24" y="264"/>
                    </a:lnTo>
                    <a:lnTo>
                      <a:pt x="24" y="264"/>
                    </a:lnTo>
                    <a:lnTo>
                      <a:pt x="24" y="264"/>
                    </a:lnTo>
                    <a:lnTo>
                      <a:pt x="24" y="264"/>
                    </a:lnTo>
                    <a:lnTo>
                      <a:pt x="24" y="264"/>
                    </a:lnTo>
                    <a:lnTo>
                      <a:pt x="24" y="264"/>
                    </a:lnTo>
                    <a:lnTo>
                      <a:pt x="24" y="264"/>
                    </a:lnTo>
                    <a:lnTo>
                      <a:pt x="24" y="264"/>
                    </a:lnTo>
                    <a:lnTo>
                      <a:pt x="24" y="264"/>
                    </a:lnTo>
                    <a:lnTo>
                      <a:pt x="24" y="264"/>
                    </a:lnTo>
                    <a:lnTo>
                      <a:pt x="24" y="264"/>
                    </a:lnTo>
                    <a:lnTo>
                      <a:pt x="24" y="264"/>
                    </a:lnTo>
                    <a:lnTo>
                      <a:pt x="24" y="264"/>
                    </a:lnTo>
                    <a:lnTo>
                      <a:pt x="24" y="264"/>
                    </a:lnTo>
                    <a:lnTo>
                      <a:pt x="24" y="264"/>
                    </a:lnTo>
                    <a:lnTo>
                      <a:pt x="24" y="264"/>
                    </a:lnTo>
                    <a:lnTo>
                      <a:pt x="24" y="264"/>
                    </a:lnTo>
                    <a:lnTo>
                      <a:pt x="24" y="264"/>
                    </a:lnTo>
                    <a:lnTo>
                      <a:pt x="24" y="264"/>
                    </a:lnTo>
                    <a:lnTo>
                      <a:pt x="24" y="264"/>
                    </a:lnTo>
                    <a:lnTo>
                      <a:pt x="24" y="264"/>
                    </a:lnTo>
                    <a:lnTo>
                      <a:pt x="30" y="264"/>
                    </a:lnTo>
                    <a:lnTo>
                      <a:pt x="30" y="264"/>
                    </a:lnTo>
                    <a:lnTo>
                      <a:pt x="30" y="264"/>
                    </a:lnTo>
                    <a:lnTo>
                      <a:pt x="30" y="264"/>
                    </a:lnTo>
                    <a:lnTo>
                      <a:pt x="30" y="264"/>
                    </a:lnTo>
                    <a:lnTo>
                      <a:pt x="30" y="264"/>
                    </a:lnTo>
                    <a:lnTo>
                      <a:pt x="30" y="264"/>
                    </a:lnTo>
                    <a:lnTo>
                      <a:pt x="30" y="264"/>
                    </a:lnTo>
                    <a:lnTo>
                      <a:pt x="30" y="264"/>
                    </a:lnTo>
                    <a:lnTo>
                      <a:pt x="30" y="264"/>
                    </a:lnTo>
                    <a:lnTo>
                      <a:pt x="30" y="264"/>
                    </a:lnTo>
                    <a:lnTo>
                      <a:pt x="30" y="264"/>
                    </a:lnTo>
                    <a:lnTo>
                      <a:pt x="30" y="264"/>
                    </a:lnTo>
                    <a:lnTo>
                      <a:pt x="30" y="264"/>
                    </a:lnTo>
                    <a:lnTo>
                      <a:pt x="30" y="264"/>
                    </a:lnTo>
                    <a:lnTo>
                      <a:pt x="30" y="264"/>
                    </a:lnTo>
                    <a:lnTo>
                      <a:pt x="30" y="264"/>
                    </a:lnTo>
                    <a:lnTo>
                      <a:pt x="30" y="264"/>
                    </a:lnTo>
                    <a:lnTo>
                      <a:pt x="30" y="264"/>
                    </a:lnTo>
                    <a:lnTo>
                      <a:pt x="30" y="264"/>
                    </a:lnTo>
                    <a:lnTo>
                      <a:pt x="30" y="264"/>
                    </a:lnTo>
                    <a:lnTo>
                      <a:pt x="30" y="264"/>
                    </a:lnTo>
                    <a:lnTo>
                      <a:pt x="30" y="264"/>
                    </a:lnTo>
                    <a:lnTo>
                      <a:pt x="30" y="264"/>
                    </a:lnTo>
                    <a:lnTo>
                      <a:pt x="30" y="264"/>
                    </a:lnTo>
                    <a:lnTo>
                      <a:pt x="30" y="264"/>
                    </a:lnTo>
                    <a:lnTo>
                      <a:pt x="30" y="264"/>
                    </a:lnTo>
                    <a:lnTo>
                      <a:pt x="30" y="264"/>
                    </a:lnTo>
                    <a:lnTo>
                      <a:pt x="30" y="264"/>
                    </a:lnTo>
                    <a:lnTo>
                      <a:pt x="30" y="264"/>
                    </a:lnTo>
                    <a:lnTo>
                      <a:pt x="30" y="264"/>
                    </a:lnTo>
                    <a:lnTo>
                      <a:pt x="30" y="264"/>
                    </a:lnTo>
                    <a:lnTo>
                      <a:pt x="30" y="264"/>
                    </a:lnTo>
                    <a:lnTo>
                      <a:pt x="30" y="264"/>
                    </a:lnTo>
                    <a:lnTo>
                      <a:pt x="30" y="264"/>
                    </a:lnTo>
                    <a:lnTo>
                      <a:pt x="30" y="264"/>
                    </a:lnTo>
                    <a:lnTo>
                      <a:pt x="30" y="264"/>
                    </a:lnTo>
                    <a:lnTo>
                      <a:pt x="30" y="264"/>
                    </a:lnTo>
                    <a:lnTo>
                      <a:pt x="30" y="264"/>
                    </a:lnTo>
                    <a:lnTo>
                      <a:pt x="30" y="264"/>
                    </a:lnTo>
                    <a:lnTo>
                      <a:pt x="30" y="264"/>
                    </a:lnTo>
                    <a:lnTo>
                      <a:pt x="30" y="264"/>
                    </a:lnTo>
                    <a:lnTo>
                      <a:pt x="30" y="264"/>
                    </a:lnTo>
                    <a:lnTo>
                      <a:pt x="30" y="264"/>
                    </a:lnTo>
                    <a:lnTo>
                      <a:pt x="30" y="264"/>
                    </a:lnTo>
                    <a:lnTo>
                      <a:pt x="30" y="264"/>
                    </a:lnTo>
                    <a:lnTo>
                      <a:pt x="30" y="264"/>
                    </a:lnTo>
                    <a:lnTo>
                      <a:pt x="30" y="264"/>
                    </a:lnTo>
                    <a:lnTo>
                      <a:pt x="30" y="264"/>
                    </a:lnTo>
                    <a:lnTo>
                      <a:pt x="30" y="264"/>
                    </a:lnTo>
                    <a:lnTo>
                      <a:pt x="30" y="264"/>
                    </a:lnTo>
                    <a:lnTo>
                      <a:pt x="30" y="264"/>
                    </a:lnTo>
                    <a:lnTo>
                      <a:pt x="30" y="264"/>
                    </a:lnTo>
                    <a:lnTo>
                      <a:pt x="30" y="264"/>
                    </a:lnTo>
                    <a:lnTo>
                      <a:pt x="36" y="264"/>
                    </a:lnTo>
                    <a:lnTo>
                      <a:pt x="36" y="264"/>
                    </a:lnTo>
                    <a:lnTo>
                      <a:pt x="36" y="264"/>
                    </a:lnTo>
                    <a:lnTo>
                      <a:pt x="36" y="264"/>
                    </a:lnTo>
                    <a:lnTo>
                      <a:pt x="36" y="264"/>
                    </a:lnTo>
                    <a:lnTo>
                      <a:pt x="36" y="264"/>
                    </a:lnTo>
                    <a:lnTo>
                      <a:pt x="36" y="264"/>
                    </a:lnTo>
                    <a:lnTo>
                      <a:pt x="36" y="264"/>
                    </a:lnTo>
                    <a:lnTo>
                      <a:pt x="36" y="264"/>
                    </a:lnTo>
                    <a:lnTo>
                      <a:pt x="36" y="264"/>
                    </a:lnTo>
                    <a:lnTo>
                      <a:pt x="36" y="264"/>
                    </a:lnTo>
                    <a:lnTo>
                      <a:pt x="36" y="264"/>
                    </a:lnTo>
                    <a:lnTo>
                      <a:pt x="36" y="264"/>
                    </a:lnTo>
                    <a:lnTo>
                      <a:pt x="36" y="264"/>
                    </a:lnTo>
                    <a:lnTo>
                      <a:pt x="36" y="264"/>
                    </a:lnTo>
                    <a:lnTo>
                      <a:pt x="36" y="264"/>
                    </a:lnTo>
                    <a:lnTo>
                      <a:pt x="36" y="264"/>
                    </a:lnTo>
                    <a:lnTo>
                      <a:pt x="36" y="264"/>
                    </a:lnTo>
                    <a:lnTo>
                      <a:pt x="36" y="264"/>
                    </a:lnTo>
                    <a:lnTo>
                      <a:pt x="36" y="264"/>
                    </a:lnTo>
                    <a:lnTo>
                      <a:pt x="36" y="264"/>
                    </a:lnTo>
                    <a:lnTo>
                      <a:pt x="36" y="264"/>
                    </a:lnTo>
                    <a:lnTo>
                      <a:pt x="36" y="264"/>
                    </a:lnTo>
                    <a:lnTo>
                      <a:pt x="36" y="264"/>
                    </a:lnTo>
                    <a:lnTo>
                      <a:pt x="36" y="264"/>
                    </a:lnTo>
                    <a:lnTo>
                      <a:pt x="36" y="264"/>
                    </a:lnTo>
                    <a:lnTo>
                      <a:pt x="36" y="264"/>
                    </a:lnTo>
                    <a:lnTo>
                      <a:pt x="36" y="264"/>
                    </a:lnTo>
                    <a:lnTo>
                      <a:pt x="36" y="264"/>
                    </a:lnTo>
                    <a:lnTo>
                      <a:pt x="36" y="264"/>
                    </a:lnTo>
                    <a:lnTo>
                      <a:pt x="36" y="264"/>
                    </a:lnTo>
                    <a:lnTo>
                      <a:pt x="36" y="264"/>
                    </a:lnTo>
                    <a:lnTo>
                      <a:pt x="36" y="264"/>
                    </a:lnTo>
                    <a:lnTo>
                      <a:pt x="36" y="264"/>
                    </a:lnTo>
                    <a:lnTo>
                      <a:pt x="36" y="264"/>
                    </a:lnTo>
                    <a:lnTo>
                      <a:pt x="36" y="264"/>
                    </a:lnTo>
                    <a:lnTo>
                      <a:pt x="36" y="264"/>
                    </a:lnTo>
                    <a:lnTo>
                      <a:pt x="36" y="264"/>
                    </a:lnTo>
                    <a:lnTo>
                      <a:pt x="36" y="264"/>
                    </a:lnTo>
                    <a:lnTo>
                      <a:pt x="36" y="264"/>
                    </a:lnTo>
                    <a:lnTo>
                      <a:pt x="36" y="264"/>
                    </a:lnTo>
                    <a:lnTo>
                      <a:pt x="36" y="264"/>
                    </a:lnTo>
                    <a:lnTo>
                      <a:pt x="36" y="264"/>
                    </a:lnTo>
                    <a:lnTo>
                      <a:pt x="36" y="264"/>
                    </a:lnTo>
                    <a:lnTo>
                      <a:pt x="36" y="264"/>
                    </a:lnTo>
                    <a:lnTo>
                      <a:pt x="36" y="264"/>
                    </a:lnTo>
                    <a:lnTo>
                      <a:pt x="36" y="264"/>
                    </a:lnTo>
                    <a:lnTo>
                      <a:pt x="36" y="264"/>
                    </a:lnTo>
                    <a:lnTo>
                      <a:pt x="36" y="264"/>
                    </a:lnTo>
                    <a:lnTo>
                      <a:pt x="36" y="264"/>
                    </a:lnTo>
                    <a:lnTo>
                      <a:pt x="36" y="264"/>
                    </a:lnTo>
                    <a:lnTo>
                      <a:pt x="36" y="264"/>
                    </a:lnTo>
                    <a:lnTo>
                      <a:pt x="36" y="264"/>
                    </a:lnTo>
                    <a:lnTo>
                      <a:pt x="36" y="264"/>
                    </a:lnTo>
                    <a:lnTo>
                      <a:pt x="42" y="264"/>
                    </a:lnTo>
                    <a:lnTo>
                      <a:pt x="42" y="264"/>
                    </a:lnTo>
                    <a:lnTo>
                      <a:pt x="42" y="264"/>
                    </a:lnTo>
                    <a:lnTo>
                      <a:pt x="42" y="264"/>
                    </a:lnTo>
                    <a:lnTo>
                      <a:pt x="42" y="264"/>
                    </a:lnTo>
                    <a:lnTo>
                      <a:pt x="42" y="264"/>
                    </a:lnTo>
                    <a:lnTo>
                      <a:pt x="42" y="264"/>
                    </a:lnTo>
                    <a:lnTo>
                      <a:pt x="42" y="264"/>
                    </a:lnTo>
                    <a:lnTo>
                      <a:pt x="42" y="264"/>
                    </a:lnTo>
                    <a:lnTo>
                      <a:pt x="42" y="264"/>
                    </a:lnTo>
                    <a:lnTo>
                      <a:pt x="42" y="264"/>
                    </a:lnTo>
                    <a:lnTo>
                      <a:pt x="42" y="264"/>
                    </a:lnTo>
                    <a:lnTo>
                      <a:pt x="42" y="264"/>
                    </a:lnTo>
                    <a:lnTo>
                      <a:pt x="42" y="264"/>
                    </a:lnTo>
                    <a:lnTo>
                      <a:pt x="42" y="264"/>
                    </a:lnTo>
                    <a:lnTo>
                      <a:pt x="42" y="264"/>
                    </a:lnTo>
                    <a:lnTo>
                      <a:pt x="42" y="264"/>
                    </a:lnTo>
                    <a:lnTo>
                      <a:pt x="42" y="264"/>
                    </a:lnTo>
                    <a:lnTo>
                      <a:pt x="42" y="264"/>
                    </a:lnTo>
                    <a:lnTo>
                      <a:pt x="42" y="264"/>
                    </a:lnTo>
                    <a:lnTo>
                      <a:pt x="42" y="264"/>
                    </a:lnTo>
                    <a:lnTo>
                      <a:pt x="42" y="264"/>
                    </a:lnTo>
                    <a:lnTo>
                      <a:pt x="42" y="264"/>
                    </a:lnTo>
                    <a:lnTo>
                      <a:pt x="42" y="264"/>
                    </a:lnTo>
                    <a:lnTo>
                      <a:pt x="42" y="264"/>
                    </a:lnTo>
                    <a:lnTo>
                      <a:pt x="42" y="264"/>
                    </a:lnTo>
                    <a:lnTo>
                      <a:pt x="42" y="264"/>
                    </a:lnTo>
                    <a:lnTo>
                      <a:pt x="42" y="264"/>
                    </a:lnTo>
                    <a:lnTo>
                      <a:pt x="42" y="264"/>
                    </a:lnTo>
                    <a:lnTo>
                      <a:pt x="42" y="264"/>
                    </a:lnTo>
                    <a:lnTo>
                      <a:pt x="42" y="264"/>
                    </a:lnTo>
                    <a:lnTo>
                      <a:pt x="42" y="264"/>
                    </a:lnTo>
                    <a:lnTo>
                      <a:pt x="42" y="264"/>
                    </a:lnTo>
                    <a:lnTo>
                      <a:pt x="42" y="264"/>
                    </a:lnTo>
                    <a:lnTo>
                      <a:pt x="42" y="264"/>
                    </a:lnTo>
                    <a:lnTo>
                      <a:pt x="54" y="264"/>
                    </a:lnTo>
                    <a:lnTo>
                      <a:pt x="54" y="264"/>
                    </a:lnTo>
                    <a:lnTo>
                      <a:pt x="54" y="264"/>
                    </a:lnTo>
                    <a:lnTo>
                      <a:pt x="54" y="264"/>
                    </a:lnTo>
                    <a:lnTo>
                      <a:pt x="54" y="264"/>
                    </a:lnTo>
                    <a:lnTo>
                      <a:pt x="54" y="264"/>
                    </a:lnTo>
                    <a:lnTo>
                      <a:pt x="54" y="264"/>
                    </a:lnTo>
                    <a:lnTo>
                      <a:pt x="54" y="264"/>
                    </a:lnTo>
                    <a:lnTo>
                      <a:pt x="54" y="264"/>
                    </a:lnTo>
                    <a:lnTo>
                      <a:pt x="54" y="264"/>
                    </a:lnTo>
                    <a:lnTo>
                      <a:pt x="54" y="264"/>
                    </a:lnTo>
                    <a:lnTo>
                      <a:pt x="54" y="264"/>
                    </a:lnTo>
                    <a:lnTo>
                      <a:pt x="54" y="264"/>
                    </a:lnTo>
                    <a:lnTo>
                      <a:pt x="54" y="264"/>
                    </a:lnTo>
                    <a:lnTo>
                      <a:pt x="54" y="264"/>
                    </a:lnTo>
                    <a:lnTo>
                      <a:pt x="54" y="264"/>
                    </a:lnTo>
                    <a:lnTo>
                      <a:pt x="54" y="264"/>
                    </a:lnTo>
                    <a:lnTo>
                      <a:pt x="54" y="264"/>
                    </a:lnTo>
                    <a:lnTo>
                      <a:pt x="54" y="264"/>
                    </a:lnTo>
                    <a:lnTo>
                      <a:pt x="54" y="264"/>
                    </a:lnTo>
                    <a:lnTo>
                      <a:pt x="54" y="264"/>
                    </a:lnTo>
                    <a:lnTo>
                      <a:pt x="54" y="264"/>
                    </a:lnTo>
                    <a:lnTo>
                      <a:pt x="54" y="264"/>
                    </a:lnTo>
                    <a:lnTo>
                      <a:pt x="54" y="264"/>
                    </a:lnTo>
                    <a:lnTo>
                      <a:pt x="54" y="264"/>
                    </a:lnTo>
                    <a:lnTo>
                      <a:pt x="54" y="264"/>
                    </a:lnTo>
                    <a:lnTo>
                      <a:pt x="54" y="264"/>
                    </a:lnTo>
                    <a:lnTo>
                      <a:pt x="54" y="264"/>
                    </a:lnTo>
                    <a:lnTo>
                      <a:pt x="54" y="264"/>
                    </a:lnTo>
                    <a:lnTo>
                      <a:pt x="54" y="264"/>
                    </a:lnTo>
                    <a:lnTo>
                      <a:pt x="54" y="264"/>
                    </a:lnTo>
                    <a:lnTo>
                      <a:pt x="54" y="264"/>
                    </a:lnTo>
                    <a:lnTo>
                      <a:pt x="54" y="264"/>
                    </a:lnTo>
                    <a:lnTo>
                      <a:pt x="54" y="264"/>
                    </a:lnTo>
                    <a:lnTo>
                      <a:pt x="54" y="264"/>
                    </a:lnTo>
                    <a:lnTo>
                      <a:pt x="60" y="264"/>
                    </a:lnTo>
                    <a:lnTo>
                      <a:pt x="60" y="264"/>
                    </a:lnTo>
                    <a:lnTo>
                      <a:pt x="60" y="264"/>
                    </a:lnTo>
                    <a:lnTo>
                      <a:pt x="60" y="264"/>
                    </a:lnTo>
                    <a:lnTo>
                      <a:pt x="60" y="264"/>
                    </a:lnTo>
                    <a:lnTo>
                      <a:pt x="60" y="264"/>
                    </a:lnTo>
                    <a:lnTo>
                      <a:pt x="60" y="264"/>
                    </a:lnTo>
                    <a:lnTo>
                      <a:pt x="60" y="264"/>
                    </a:lnTo>
                    <a:lnTo>
                      <a:pt x="60" y="264"/>
                    </a:lnTo>
                    <a:lnTo>
                      <a:pt x="60" y="264"/>
                    </a:lnTo>
                    <a:lnTo>
                      <a:pt x="60" y="264"/>
                    </a:lnTo>
                    <a:lnTo>
                      <a:pt x="60" y="264"/>
                    </a:lnTo>
                    <a:lnTo>
                      <a:pt x="60" y="264"/>
                    </a:lnTo>
                    <a:lnTo>
                      <a:pt x="60" y="264"/>
                    </a:lnTo>
                    <a:lnTo>
                      <a:pt x="60" y="264"/>
                    </a:lnTo>
                    <a:lnTo>
                      <a:pt x="60" y="264"/>
                    </a:lnTo>
                    <a:lnTo>
                      <a:pt x="60" y="264"/>
                    </a:lnTo>
                    <a:lnTo>
                      <a:pt x="60" y="264"/>
                    </a:lnTo>
                    <a:lnTo>
                      <a:pt x="60" y="264"/>
                    </a:lnTo>
                    <a:lnTo>
                      <a:pt x="60" y="264"/>
                    </a:lnTo>
                    <a:lnTo>
                      <a:pt x="60" y="264"/>
                    </a:lnTo>
                    <a:lnTo>
                      <a:pt x="60" y="264"/>
                    </a:lnTo>
                    <a:lnTo>
                      <a:pt x="60" y="264"/>
                    </a:lnTo>
                    <a:lnTo>
                      <a:pt x="60" y="264"/>
                    </a:lnTo>
                    <a:lnTo>
                      <a:pt x="60" y="264"/>
                    </a:lnTo>
                    <a:lnTo>
                      <a:pt x="60" y="264"/>
                    </a:lnTo>
                    <a:lnTo>
                      <a:pt x="60" y="264"/>
                    </a:lnTo>
                    <a:lnTo>
                      <a:pt x="60" y="264"/>
                    </a:lnTo>
                    <a:lnTo>
                      <a:pt x="60" y="264"/>
                    </a:lnTo>
                    <a:lnTo>
                      <a:pt x="60" y="264"/>
                    </a:lnTo>
                    <a:lnTo>
                      <a:pt x="60" y="264"/>
                    </a:lnTo>
                    <a:lnTo>
                      <a:pt x="60" y="264"/>
                    </a:lnTo>
                    <a:lnTo>
                      <a:pt x="60" y="264"/>
                    </a:lnTo>
                    <a:lnTo>
                      <a:pt x="60" y="264"/>
                    </a:lnTo>
                    <a:lnTo>
                      <a:pt x="60" y="264"/>
                    </a:lnTo>
                    <a:lnTo>
                      <a:pt x="60" y="264"/>
                    </a:lnTo>
                    <a:lnTo>
                      <a:pt x="60" y="264"/>
                    </a:lnTo>
                    <a:lnTo>
                      <a:pt x="60" y="264"/>
                    </a:lnTo>
                    <a:lnTo>
                      <a:pt x="60" y="264"/>
                    </a:lnTo>
                    <a:lnTo>
                      <a:pt x="60" y="264"/>
                    </a:lnTo>
                    <a:lnTo>
                      <a:pt x="60" y="264"/>
                    </a:lnTo>
                    <a:lnTo>
                      <a:pt x="60" y="264"/>
                    </a:lnTo>
                    <a:lnTo>
                      <a:pt x="60" y="264"/>
                    </a:lnTo>
                    <a:lnTo>
                      <a:pt x="60" y="264"/>
                    </a:lnTo>
                    <a:lnTo>
                      <a:pt x="60" y="264"/>
                    </a:lnTo>
                    <a:lnTo>
                      <a:pt x="60" y="264"/>
                    </a:lnTo>
                    <a:lnTo>
                      <a:pt x="60" y="264"/>
                    </a:lnTo>
                    <a:lnTo>
                      <a:pt x="60" y="264"/>
                    </a:lnTo>
                    <a:lnTo>
                      <a:pt x="60" y="264"/>
                    </a:lnTo>
                    <a:lnTo>
                      <a:pt x="60" y="264"/>
                    </a:lnTo>
                    <a:lnTo>
                      <a:pt x="60" y="264"/>
                    </a:lnTo>
                    <a:lnTo>
                      <a:pt x="60" y="264"/>
                    </a:lnTo>
                    <a:lnTo>
                      <a:pt x="60" y="264"/>
                    </a:lnTo>
                    <a:lnTo>
                      <a:pt x="60" y="264"/>
                    </a:lnTo>
                    <a:lnTo>
                      <a:pt x="66" y="264"/>
                    </a:lnTo>
                    <a:lnTo>
                      <a:pt x="66" y="264"/>
                    </a:lnTo>
                    <a:lnTo>
                      <a:pt x="66" y="264"/>
                    </a:lnTo>
                    <a:lnTo>
                      <a:pt x="66" y="264"/>
                    </a:lnTo>
                    <a:lnTo>
                      <a:pt x="66" y="264"/>
                    </a:lnTo>
                    <a:lnTo>
                      <a:pt x="66" y="264"/>
                    </a:lnTo>
                    <a:lnTo>
                      <a:pt x="66" y="264"/>
                    </a:lnTo>
                    <a:lnTo>
                      <a:pt x="66" y="264"/>
                    </a:lnTo>
                    <a:lnTo>
                      <a:pt x="66" y="264"/>
                    </a:lnTo>
                    <a:lnTo>
                      <a:pt x="66" y="264"/>
                    </a:lnTo>
                    <a:lnTo>
                      <a:pt x="66" y="264"/>
                    </a:lnTo>
                    <a:lnTo>
                      <a:pt x="66" y="264"/>
                    </a:lnTo>
                    <a:lnTo>
                      <a:pt x="66" y="264"/>
                    </a:lnTo>
                    <a:lnTo>
                      <a:pt x="66" y="264"/>
                    </a:lnTo>
                    <a:lnTo>
                      <a:pt x="66" y="264"/>
                    </a:lnTo>
                    <a:lnTo>
                      <a:pt x="66" y="264"/>
                    </a:lnTo>
                    <a:lnTo>
                      <a:pt x="66" y="264"/>
                    </a:lnTo>
                    <a:lnTo>
                      <a:pt x="66" y="264"/>
                    </a:lnTo>
                    <a:lnTo>
                      <a:pt x="66" y="264"/>
                    </a:lnTo>
                    <a:lnTo>
                      <a:pt x="66" y="264"/>
                    </a:lnTo>
                    <a:lnTo>
                      <a:pt x="66" y="264"/>
                    </a:lnTo>
                    <a:lnTo>
                      <a:pt x="66" y="264"/>
                    </a:lnTo>
                    <a:lnTo>
                      <a:pt x="66" y="264"/>
                    </a:lnTo>
                    <a:lnTo>
                      <a:pt x="66" y="264"/>
                    </a:lnTo>
                    <a:lnTo>
                      <a:pt x="66" y="264"/>
                    </a:lnTo>
                    <a:lnTo>
                      <a:pt x="66" y="264"/>
                    </a:lnTo>
                    <a:lnTo>
                      <a:pt x="66" y="264"/>
                    </a:lnTo>
                    <a:lnTo>
                      <a:pt x="66" y="264"/>
                    </a:lnTo>
                    <a:lnTo>
                      <a:pt x="66" y="264"/>
                    </a:lnTo>
                    <a:lnTo>
                      <a:pt x="66" y="264"/>
                    </a:lnTo>
                    <a:lnTo>
                      <a:pt x="66" y="264"/>
                    </a:lnTo>
                    <a:lnTo>
                      <a:pt x="66" y="264"/>
                    </a:lnTo>
                    <a:lnTo>
                      <a:pt x="66" y="264"/>
                    </a:lnTo>
                    <a:lnTo>
                      <a:pt x="66" y="264"/>
                    </a:lnTo>
                    <a:lnTo>
                      <a:pt x="66" y="264"/>
                    </a:lnTo>
                    <a:lnTo>
                      <a:pt x="66" y="264"/>
                    </a:lnTo>
                    <a:lnTo>
                      <a:pt x="66" y="264"/>
                    </a:lnTo>
                    <a:lnTo>
                      <a:pt x="66" y="264"/>
                    </a:lnTo>
                    <a:lnTo>
                      <a:pt x="66" y="264"/>
                    </a:lnTo>
                    <a:lnTo>
                      <a:pt x="66" y="264"/>
                    </a:lnTo>
                    <a:lnTo>
                      <a:pt x="66" y="264"/>
                    </a:lnTo>
                    <a:lnTo>
                      <a:pt x="66" y="264"/>
                    </a:lnTo>
                    <a:lnTo>
                      <a:pt x="66" y="264"/>
                    </a:lnTo>
                    <a:lnTo>
                      <a:pt x="66" y="264"/>
                    </a:lnTo>
                    <a:lnTo>
                      <a:pt x="66" y="264"/>
                    </a:lnTo>
                    <a:lnTo>
                      <a:pt x="66" y="264"/>
                    </a:lnTo>
                    <a:lnTo>
                      <a:pt x="66" y="264"/>
                    </a:lnTo>
                    <a:lnTo>
                      <a:pt x="66" y="264"/>
                    </a:lnTo>
                    <a:lnTo>
                      <a:pt x="66" y="264"/>
                    </a:lnTo>
                    <a:lnTo>
                      <a:pt x="66" y="264"/>
                    </a:lnTo>
                    <a:lnTo>
                      <a:pt x="66" y="264"/>
                    </a:lnTo>
                    <a:lnTo>
                      <a:pt x="66" y="264"/>
                    </a:lnTo>
                    <a:lnTo>
                      <a:pt x="66" y="264"/>
                    </a:lnTo>
                    <a:lnTo>
                      <a:pt x="66" y="264"/>
                    </a:lnTo>
                    <a:lnTo>
                      <a:pt x="72" y="264"/>
                    </a:lnTo>
                    <a:lnTo>
                      <a:pt x="72" y="264"/>
                    </a:lnTo>
                    <a:lnTo>
                      <a:pt x="72" y="264"/>
                    </a:lnTo>
                    <a:lnTo>
                      <a:pt x="72" y="264"/>
                    </a:lnTo>
                    <a:lnTo>
                      <a:pt x="72" y="264"/>
                    </a:lnTo>
                    <a:lnTo>
                      <a:pt x="72" y="264"/>
                    </a:lnTo>
                    <a:lnTo>
                      <a:pt x="72" y="264"/>
                    </a:lnTo>
                    <a:lnTo>
                      <a:pt x="72" y="264"/>
                    </a:lnTo>
                    <a:lnTo>
                      <a:pt x="72" y="264"/>
                    </a:lnTo>
                    <a:lnTo>
                      <a:pt x="72" y="264"/>
                    </a:lnTo>
                    <a:lnTo>
                      <a:pt x="72" y="264"/>
                    </a:lnTo>
                    <a:lnTo>
                      <a:pt x="72" y="264"/>
                    </a:lnTo>
                    <a:lnTo>
                      <a:pt x="72" y="264"/>
                    </a:lnTo>
                    <a:lnTo>
                      <a:pt x="72" y="264"/>
                    </a:lnTo>
                    <a:lnTo>
                      <a:pt x="72" y="264"/>
                    </a:lnTo>
                    <a:lnTo>
                      <a:pt x="72" y="264"/>
                    </a:lnTo>
                    <a:lnTo>
                      <a:pt x="72" y="264"/>
                    </a:lnTo>
                    <a:lnTo>
                      <a:pt x="72" y="264"/>
                    </a:lnTo>
                    <a:lnTo>
                      <a:pt x="72" y="264"/>
                    </a:lnTo>
                    <a:lnTo>
                      <a:pt x="72" y="264"/>
                    </a:lnTo>
                    <a:lnTo>
                      <a:pt x="72" y="264"/>
                    </a:lnTo>
                    <a:lnTo>
                      <a:pt x="72" y="264"/>
                    </a:lnTo>
                    <a:lnTo>
                      <a:pt x="72" y="264"/>
                    </a:lnTo>
                    <a:lnTo>
                      <a:pt x="72" y="264"/>
                    </a:lnTo>
                    <a:lnTo>
                      <a:pt x="84" y="264"/>
                    </a:lnTo>
                    <a:lnTo>
                      <a:pt x="84" y="264"/>
                    </a:lnTo>
                    <a:lnTo>
                      <a:pt x="84" y="264"/>
                    </a:lnTo>
                    <a:lnTo>
                      <a:pt x="84" y="264"/>
                    </a:lnTo>
                    <a:lnTo>
                      <a:pt x="84" y="264"/>
                    </a:lnTo>
                    <a:lnTo>
                      <a:pt x="84" y="264"/>
                    </a:lnTo>
                    <a:lnTo>
                      <a:pt x="84" y="264"/>
                    </a:lnTo>
                    <a:lnTo>
                      <a:pt x="84" y="264"/>
                    </a:lnTo>
                    <a:lnTo>
                      <a:pt x="84" y="264"/>
                    </a:lnTo>
                    <a:lnTo>
                      <a:pt x="84" y="264"/>
                    </a:lnTo>
                    <a:lnTo>
                      <a:pt x="84" y="264"/>
                    </a:lnTo>
                    <a:lnTo>
                      <a:pt x="84" y="264"/>
                    </a:lnTo>
                    <a:lnTo>
                      <a:pt x="84" y="264"/>
                    </a:lnTo>
                    <a:lnTo>
                      <a:pt x="84" y="264"/>
                    </a:lnTo>
                    <a:lnTo>
                      <a:pt x="84" y="264"/>
                    </a:lnTo>
                    <a:lnTo>
                      <a:pt x="84" y="264"/>
                    </a:lnTo>
                    <a:lnTo>
                      <a:pt x="84" y="264"/>
                    </a:lnTo>
                    <a:lnTo>
                      <a:pt x="84" y="264"/>
                    </a:lnTo>
                    <a:lnTo>
                      <a:pt x="84" y="264"/>
                    </a:lnTo>
                    <a:lnTo>
                      <a:pt x="84" y="264"/>
                    </a:lnTo>
                    <a:lnTo>
                      <a:pt x="84" y="264"/>
                    </a:lnTo>
                    <a:lnTo>
                      <a:pt x="84" y="264"/>
                    </a:lnTo>
                    <a:lnTo>
                      <a:pt x="84" y="264"/>
                    </a:lnTo>
                    <a:lnTo>
                      <a:pt x="84" y="264"/>
                    </a:lnTo>
                    <a:lnTo>
                      <a:pt x="84" y="264"/>
                    </a:lnTo>
                    <a:lnTo>
                      <a:pt x="84" y="264"/>
                    </a:lnTo>
                    <a:lnTo>
                      <a:pt x="84" y="264"/>
                    </a:lnTo>
                    <a:lnTo>
                      <a:pt x="84" y="264"/>
                    </a:lnTo>
                    <a:lnTo>
                      <a:pt x="84" y="264"/>
                    </a:lnTo>
                    <a:lnTo>
                      <a:pt x="84" y="264"/>
                    </a:lnTo>
                    <a:lnTo>
                      <a:pt x="84" y="264"/>
                    </a:lnTo>
                    <a:lnTo>
                      <a:pt x="84" y="264"/>
                    </a:lnTo>
                    <a:lnTo>
                      <a:pt x="84" y="264"/>
                    </a:lnTo>
                    <a:lnTo>
                      <a:pt x="84" y="264"/>
                    </a:lnTo>
                    <a:lnTo>
                      <a:pt x="84" y="264"/>
                    </a:lnTo>
                    <a:lnTo>
                      <a:pt x="84" y="264"/>
                    </a:lnTo>
                    <a:lnTo>
                      <a:pt x="84" y="264"/>
                    </a:lnTo>
                    <a:lnTo>
                      <a:pt x="84" y="264"/>
                    </a:lnTo>
                    <a:lnTo>
                      <a:pt x="84" y="264"/>
                    </a:lnTo>
                    <a:lnTo>
                      <a:pt x="84" y="264"/>
                    </a:lnTo>
                    <a:lnTo>
                      <a:pt x="84" y="264"/>
                    </a:lnTo>
                    <a:lnTo>
                      <a:pt x="84" y="264"/>
                    </a:lnTo>
                    <a:lnTo>
                      <a:pt x="84" y="264"/>
                    </a:lnTo>
                    <a:lnTo>
                      <a:pt x="84" y="264"/>
                    </a:lnTo>
                    <a:lnTo>
                      <a:pt x="84" y="264"/>
                    </a:lnTo>
                    <a:lnTo>
                      <a:pt x="84" y="264"/>
                    </a:lnTo>
                    <a:lnTo>
                      <a:pt x="84" y="264"/>
                    </a:lnTo>
                    <a:lnTo>
                      <a:pt x="90" y="264"/>
                    </a:lnTo>
                    <a:lnTo>
                      <a:pt x="90" y="264"/>
                    </a:lnTo>
                    <a:lnTo>
                      <a:pt x="90" y="264"/>
                    </a:lnTo>
                    <a:lnTo>
                      <a:pt x="90" y="264"/>
                    </a:lnTo>
                    <a:lnTo>
                      <a:pt x="90" y="264"/>
                    </a:lnTo>
                    <a:lnTo>
                      <a:pt x="90" y="264"/>
                    </a:lnTo>
                    <a:lnTo>
                      <a:pt x="90" y="264"/>
                    </a:lnTo>
                    <a:lnTo>
                      <a:pt x="90" y="264"/>
                    </a:lnTo>
                    <a:lnTo>
                      <a:pt x="90" y="264"/>
                    </a:lnTo>
                    <a:lnTo>
                      <a:pt x="90" y="264"/>
                    </a:lnTo>
                    <a:lnTo>
                      <a:pt x="90" y="264"/>
                    </a:lnTo>
                    <a:lnTo>
                      <a:pt x="90" y="264"/>
                    </a:lnTo>
                    <a:lnTo>
                      <a:pt x="90" y="264"/>
                    </a:lnTo>
                    <a:lnTo>
                      <a:pt x="90" y="264"/>
                    </a:lnTo>
                    <a:lnTo>
                      <a:pt x="90" y="264"/>
                    </a:lnTo>
                    <a:lnTo>
                      <a:pt x="90" y="264"/>
                    </a:lnTo>
                    <a:lnTo>
                      <a:pt x="90" y="264"/>
                    </a:lnTo>
                    <a:lnTo>
                      <a:pt x="90" y="264"/>
                    </a:lnTo>
                    <a:lnTo>
                      <a:pt x="90" y="264"/>
                    </a:lnTo>
                    <a:lnTo>
                      <a:pt x="90" y="264"/>
                    </a:lnTo>
                    <a:lnTo>
                      <a:pt x="90" y="264"/>
                    </a:lnTo>
                    <a:lnTo>
                      <a:pt x="90" y="264"/>
                    </a:lnTo>
                    <a:lnTo>
                      <a:pt x="90" y="264"/>
                    </a:lnTo>
                    <a:lnTo>
                      <a:pt x="90" y="264"/>
                    </a:lnTo>
                    <a:lnTo>
                      <a:pt x="90" y="264"/>
                    </a:lnTo>
                    <a:lnTo>
                      <a:pt x="90" y="264"/>
                    </a:lnTo>
                    <a:lnTo>
                      <a:pt x="90" y="264"/>
                    </a:lnTo>
                    <a:lnTo>
                      <a:pt x="90" y="264"/>
                    </a:lnTo>
                    <a:lnTo>
                      <a:pt x="90" y="264"/>
                    </a:lnTo>
                    <a:lnTo>
                      <a:pt x="90" y="264"/>
                    </a:lnTo>
                    <a:lnTo>
                      <a:pt x="90" y="264"/>
                    </a:lnTo>
                    <a:lnTo>
                      <a:pt x="90" y="264"/>
                    </a:lnTo>
                    <a:lnTo>
                      <a:pt x="90" y="264"/>
                    </a:lnTo>
                    <a:lnTo>
                      <a:pt x="90" y="264"/>
                    </a:lnTo>
                    <a:lnTo>
                      <a:pt x="90" y="264"/>
                    </a:lnTo>
                    <a:lnTo>
                      <a:pt x="90" y="264"/>
                    </a:lnTo>
                    <a:lnTo>
                      <a:pt x="90" y="264"/>
                    </a:lnTo>
                    <a:lnTo>
                      <a:pt x="90" y="264"/>
                    </a:lnTo>
                    <a:lnTo>
                      <a:pt x="90" y="264"/>
                    </a:lnTo>
                    <a:lnTo>
                      <a:pt x="90" y="264"/>
                    </a:lnTo>
                    <a:lnTo>
                      <a:pt x="90" y="264"/>
                    </a:lnTo>
                    <a:lnTo>
                      <a:pt x="90" y="264"/>
                    </a:lnTo>
                    <a:lnTo>
                      <a:pt x="90" y="264"/>
                    </a:lnTo>
                    <a:lnTo>
                      <a:pt x="90" y="264"/>
                    </a:lnTo>
                    <a:lnTo>
                      <a:pt x="90" y="264"/>
                    </a:lnTo>
                    <a:lnTo>
                      <a:pt x="90" y="264"/>
                    </a:lnTo>
                    <a:lnTo>
                      <a:pt x="90" y="264"/>
                    </a:lnTo>
                    <a:lnTo>
                      <a:pt x="90" y="264"/>
                    </a:lnTo>
                    <a:lnTo>
                      <a:pt x="90" y="264"/>
                    </a:lnTo>
                    <a:lnTo>
                      <a:pt x="90" y="264"/>
                    </a:lnTo>
                    <a:lnTo>
                      <a:pt x="90" y="264"/>
                    </a:lnTo>
                    <a:lnTo>
                      <a:pt x="90" y="264"/>
                    </a:lnTo>
                    <a:lnTo>
                      <a:pt x="96" y="264"/>
                    </a:lnTo>
                    <a:lnTo>
                      <a:pt x="96" y="264"/>
                    </a:lnTo>
                    <a:lnTo>
                      <a:pt x="96" y="264"/>
                    </a:lnTo>
                    <a:lnTo>
                      <a:pt x="96" y="264"/>
                    </a:lnTo>
                    <a:lnTo>
                      <a:pt x="96" y="264"/>
                    </a:lnTo>
                    <a:lnTo>
                      <a:pt x="96" y="264"/>
                    </a:lnTo>
                    <a:lnTo>
                      <a:pt x="96" y="264"/>
                    </a:lnTo>
                    <a:lnTo>
                      <a:pt x="96" y="264"/>
                    </a:lnTo>
                    <a:lnTo>
                      <a:pt x="96" y="264"/>
                    </a:lnTo>
                    <a:lnTo>
                      <a:pt x="96" y="264"/>
                    </a:lnTo>
                    <a:lnTo>
                      <a:pt x="96" y="264"/>
                    </a:lnTo>
                    <a:lnTo>
                      <a:pt x="96" y="264"/>
                    </a:lnTo>
                    <a:lnTo>
                      <a:pt x="96" y="264"/>
                    </a:lnTo>
                    <a:lnTo>
                      <a:pt x="96" y="264"/>
                    </a:lnTo>
                    <a:lnTo>
                      <a:pt x="96" y="264"/>
                    </a:lnTo>
                    <a:lnTo>
                      <a:pt x="96" y="264"/>
                    </a:lnTo>
                    <a:lnTo>
                      <a:pt x="96" y="264"/>
                    </a:lnTo>
                    <a:lnTo>
                      <a:pt x="96" y="264"/>
                    </a:lnTo>
                    <a:lnTo>
                      <a:pt x="96" y="264"/>
                    </a:lnTo>
                    <a:lnTo>
                      <a:pt x="96" y="264"/>
                    </a:lnTo>
                    <a:lnTo>
                      <a:pt x="96" y="264"/>
                    </a:lnTo>
                    <a:lnTo>
                      <a:pt x="96" y="264"/>
                    </a:lnTo>
                    <a:lnTo>
                      <a:pt x="96" y="264"/>
                    </a:lnTo>
                    <a:lnTo>
                      <a:pt x="96" y="264"/>
                    </a:lnTo>
                    <a:lnTo>
                      <a:pt x="96" y="264"/>
                    </a:lnTo>
                    <a:lnTo>
                      <a:pt x="96" y="264"/>
                    </a:lnTo>
                    <a:lnTo>
                      <a:pt x="96" y="264"/>
                    </a:lnTo>
                    <a:lnTo>
                      <a:pt x="96" y="264"/>
                    </a:lnTo>
                    <a:lnTo>
                      <a:pt x="96" y="264"/>
                    </a:lnTo>
                    <a:lnTo>
                      <a:pt x="96" y="264"/>
                    </a:lnTo>
                    <a:lnTo>
                      <a:pt x="96" y="264"/>
                    </a:lnTo>
                    <a:lnTo>
                      <a:pt x="96" y="264"/>
                    </a:lnTo>
                    <a:lnTo>
                      <a:pt x="96" y="264"/>
                    </a:lnTo>
                    <a:lnTo>
                      <a:pt x="96" y="264"/>
                    </a:lnTo>
                    <a:lnTo>
                      <a:pt x="96" y="264"/>
                    </a:lnTo>
                    <a:lnTo>
                      <a:pt x="96" y="264"/>
                    </a:lnTo>
                    <a:lnTo>
                      <a:pt x="96" y="264"/>
                    </a:lnTo>
                    <a:lnTo>
                      <a:pt x="96" y="264"/>
                    </a:lnTo>
                    <a:lnTo>
                      <a:pt x="96" y="264"/>
                    </a:lnTo>
                    <a:lnTo>
                      <a:pt x="96" y="264"/>
                    </a:lnTo>
                    <a:lnTo>
                      <a:pt x="96" y="264"/>
                    </a:lnTo>
                    <a:lnTo>
                      <a:pt x="96" y="264"/>
                    </a:lnTo>
                    <a:lnTo>
                      <a:pt x="96" y="264"/>
                    </a:lnTo>
                    <a:lnTo>
                      <a:pt x="96" y="264"/>
                    </a:lnTo>
                    <a:lnTo>
                      <a:pt x="96" y="264"/>
                    </a:lnTo>
                    <a:lnTo>
                      <a:pt x="96" y="264"/>
                    </a:lnTo>
                    <a:lnTo>
                      <a:pt x="96" y="264"/>
                    </a:lnTo>
                    <a:lnTo>
                      <a:pt x="96" y="264"/>
                    </a:lnTo>
                    <a:lnTo>
                      <a:pt x="96" y="264"/>
                    </a:lnTo>
                    <a:lnTo>
                      <a:pt x="96" y="264"/>
                    </a:lnTo>
                    <a:lnTo>
                      <a:pt x="96" y="264"/>
                    </a:lnTo>
                    <a:lnTo>
                      <a:pt x="96" y="264"/>
                    </a:lnTo>
                    <a:lnTo>
                      <a:pt x="96" y="264"/>
                    </a:lnTo>
                    <a:lnTo>
                      <a:pt x="96" y="264"/>
                    </a:lnTo>
                    <a:lnTo>
                      <a:pt x="102" y="264"/>
                    </a:lnTo>
                    <a:lnTo>
                      <a:pt x="102" y="264"/>
                    </a:lnTo>
                    <a:lnTo>
                      <a:pt x="102" y="264"/>
                    </a:lnTo>
                    <a:lnTo>
                      <a:pt x="102" y="264"/>
                    </a:lnTo>
                    <a:lnTo>
                      <a:pt x="102" y="264"/>
                    </a:lnTo>
                    <a:lnTo>
                      <a:pt x="102" y="264"/>
                    </a:lnTo>
                    <a:lnTo>
                      <a:pt x="102" y="264"/>
                    </a:lnTo>
                    <a:lnTo>
                      <a:pt x="102" y="264"/>
                    </a:lnTo>
                    <a:lnTo>
                      <a:pt x="102" y="264"/>
                    </a:lnTo>
                    <a:lnTo>
                      <a:pt x="102" y="264"/>
                    </a:lnTo>
                    <a:lnTo>
                      <a:pt x="102" y="264"/>
                    </a:lnTo>
                    <a:lnTo>
                      <a:pt x="102" y="264"/>
                    </a:lnTo>
                    <a:lnTo>
                      <a:pt x="102" y="264"/>
                    </a:lnTo>
                    <a:lnTo>
                      <a:pt x="102" y="264"/>
                    </a:lnTo>
                    <a:lnTo>
                      <a:pt x="114" y="264"/>
                    </a:lnTo>
                    <a:lnTo>
                      <a:pt x="114" y="264"/>
                    </a:lnTo>
                    <a:lnTo>
                      <a:pt x="114" y="264"/>
                    </a:lnTo>
                    <a:lnTo>
                      <a:pt x="114" y="264"/>
                    </a:lnTo>
                    <a:lnTo>
                      <a:pt x="114" y="264"/>
                    </a:lnTo>
                    <a:lnTo>
                      <a:pt x="114" y="264"/>
                    </a:lnTo>
                    <a:lnTo>
                      <a:pt x="114" y="264"/>
                    </a:lnTo>
                    <a:lnTo>
                      <a:pt x="114" y="264"/>
                    </a:lnTo>
                    <a:lnTo>
                      <a:pt x="114" y="264"/>
                    </a:lnTo>
                    <a:lnTo>
                      <a:pt x="114" y="264"/>
                    </a:lnTo>
                    <a:lnTo>
                      <a:pt x="114" y="264"/>
                    </a:lnTo>
                    <a:lnTo>
                      <a:pt x="114" y="264"/>
                    </a:lnTo>
                    <a:lnTo>
                      <a:pt x="114" y="264"/>
                    </a:lnTo>
                    <a:lnTo>
                      <a:pt x="114" y="264"/>
                    </a:lnTo>
                    <a:lnTo>
                      <a:pt x="114" y="264"/>
                    </a:lnTo>
                    <a:lnTo>
                      <a:pt x="114" y="264"/>
                    </a:lnTo>
                    <a:lnTo>
                      <a:pt x="114" y="264"/>
                    </a:lnTo>
                    <a:lnTo>
                      <a:pt x="114" y="264"/>
                    </a:lnTo>
                    <a:lnTo>
                      <a:pt x="114" y="264"/>
                    </a:lnTo>
                    <a:lnTo>
                      <a:pt x="114" y="264"/>
                    </a:lnTo>
                    <a:lnTo>
                      <a:pt x="114" y="264"/>
                    </a:lnTo>
                    <a:lnTo>
                      <a:pt x="114" y="264"/>
                    </a:lnTo>
                    <a:lnTo>
                      <a:pt x="114" y="264"/>
                    </a:lnTo>
                    <a:lnTo>
                      <a:pt x="114" y="264"/>
                    </a:lnTo>
                    <a:lnTo>
                      <a:pt x="114" y="264"/>
                    </a:lnTo>
                    <a:lnTo>
                      <a:pt x="114" y="264"/>
                    </a:lnTo>
                    <a:lnTo>
                      <a:pt x="114" y="264"/>
                    </a:lnTo>
                    <a:lnTo>
                      <a:pt x="114" y="264"/>
                    </a:lnTo>
                    <a:lnTo>
                      <a:pt x="114" y="264"/>
                    </a:lnTo>
                    <a:lnTo>
                      <a:pt x="114" y="264"/>
                    </a:lnTo>
                    <a:lnTo>
                      <a:pt x="114" y="264"/>
                    </a:lnTo>
                    <a:lnTo>
                      <a:pt x="114" y="264"/>
                    </a:lnTo>
                    <a:lnTo>
                      <a:pt x="114" y="264"/>
                    </a:lnTo>
                    <a:lnTo>
                      <a:pt x="114" y="264"/>
                    </a:lnTo>
                    <a:lnTo>
                      <a:pt x="114" y="264"/>
                    </a:lnTo>
                    <a:lnTo>
                      <a:pt x="114" y="264"/>
                    </a:lnTo>
                    <a:lnTo>
                      <a:pt x="114" y="264"/>
                    </a:lnTo>
                    <a:lnTo>
                      <a:pt x="114" y="264"/>
                    </a:lnTo>
                    <a:lnTo>
                      <a:pt x="114" y="264"/>
                    </a:lnTo>
                    <a:lnTo>
                      <a:pt x="114" y="264"/>
                    </a:lnTo>
                    <a:lnTo>
                      <a:pt x="114" y="264"/>
                    </a:lnTo>
                    <a:lnTo>
                      <a:pt x="114" y="264"/>
                    </a:lnTo>
                    <a:lnTo>
                      <a:pt x="114" y="264"/>
                    </a:lnTo>
                    <a:lnTo>
                      <a:pt x="114" y="264"/>
                    </a:lnTo>
                    <a:lnTo>
                      <a:pt x="114" y="264"/>
                    </a:lnTo>
                    <a:lnTo>
                      <a:pt x="114" y="264"/>
                    </a:lnTo>
                    <a:lnTo>
                      <a:pt x="114" y="264"/>
                    </a:lnTo>
                    <a:lnTo>
                      <a:pt x="114" y="264"/>
                    </a:lnTo>
                    <a:lnTo>
                      <a:pt x="114" y="264"/>
                    </a:lnTo>
                    <a:lnTo>
                      <a:pt x="114" y="264"/>
                    </a:lnTo>
                    <a:lnTo>
                      <a:pt x="114" y="264"/>
                    </a:lnTo>
                    <a:lnTo>
                      <a:pt x="114" y="264"/>
                    </a:lnTo>
                    <a:lnTo>
                      <a:pt x="114" y="264"/>
                    </a:lnTo>
                    <a:lnTo>
                      <a:pt x="114" y="264"/>
                    </a:lnTo>
                    <a:lnTo>
                      <a:pt x="114" y="264"/>
                    </a:lnTo>
                    <a:lnTo>
                      <a:pt x="114" y="264"/>
                    </a:lnTo>
                    <a:lnTo>
                      <a:pt x="114" y="264"/>
                    </a:lnTo>
                    <a:lnTo>
                      <a:pt x="120" y="264"/>
                    </a:lnTo>
                    <a:lnTo>
                      <a:pt x="120" y="264"/>
                    </a:lnTo>
                    <a:lnTo>
                      <a:pt x="120" y="264"/>
                    </a:lnTo>
                    <a:lnTo>
                      <a:pt x="120" y="264"/>
                    </a:lnTo>
                    <a:lnTo>
                      <a:pt x="120" y="264"/>
                    </a:lnTo>
                    <a:lnTo>
                      <a:pt x="120" y="264"/>
                    </a:lnTo>
                    <a:lnTo>
                      <a:pt x="120" y="264"/>
                    </a:lnTo>
                    <a:lnTo>
                      <a:pt x="120" y="264"/>
                    </a:lnTo>
                    <a:lnTo>
                      <a:pt x="120" y="264"/>
                    </a:lnTo>
                    <a:lnTo>
                      <a:pt x="120" y="264"/>
                    </a:lnTo>
                    <a:lnTo>
                      <a:pt x="120" y="264"/>
                    </a:lnTo>
                    <a:lnTo>
                      <a:pt x="120" y="264"/>
                    </a:lnTo>
                    <a:lnTo>
                      <a:pt x="120" y="264"/>
                    </a:lnTo>
                    <a:lnTo>
                      <a:pt x="120" y="264"/>
                    </a:lnTo>
                    <a:lnTo>
                      <a:pt x="120" y="264"/>
                    </a:lnTo>
                    <a:lnTo>
                      <a:pt x="120" y="264"/>
                    </a:lnTo>
                    <a:lnTo>
                      <a:pt x="120" y="264"/>
                    </a:lnTo>
                    <a:lnTo>
                      <a:pt x="120" y="264"/>
                    </a:lnTo>
                    <a:lnTo>
                      <a:pt x="120" y="264"/>
                    </a:lnTo>
                    <a:lnTo>
                      <a:pt x="120" y="264"/>
                    </a:lnTo>
                    <a:lnTo>
                      <a:pt x="120" y="264"/>
                    </a:lnTo>
                    <a:lnTo>
                      <a:pt x="120" y="264"/>
                    </a:lnTo>
                    <a:lnTo>
                      <a:pt x="120" y="264"/>
                    </a:lnTo>
                    <a:lnTo>
                      <a:pt x="120" y="264"/>
                    </a:lnTo>
                    <a:lnTo>
                      <a:pt x="120" y="264"/>
                    </a:lnTo>
                    <a:lnTo>
                      <a:pt x="120" y="264"/>
                    </a:lnTo>
                    <a:lnTo>
                      <a:pt x="120" y="264"/>
                    </a:lnTo>
                    <a:lnTo>
                      <a:pt x="120" y="264"/>
                    </a:lnTo>
                    <a:lnTo>
                      <a:pt x="120" y="264"/>
                    </a:lnTo>
                    <a:lnTo>
                      <a:pt x="120" y="264"/>
                    </a:lnTo>
                    <a:lnTo>
                      <a:pt x="120" y="264"/>
                    </a:lnTo>
                    <a:lnTo>
                      <a:pt x="120" y="264"/>
                    </a:lnTo>
                    <a:lnTo>
                      <a:pt x="120" y="264"/>
                    </a:lnTo>
                    <a:lnTo>
                      <a:pt x="120" y="264"/>
                    </a:lnTo>
                    <a:lnTo>
                      <a:pt x="120" y="264"/>
                    </a:lnTo>
                    <a:lnTo>
                      <a:pt x="120" y="264"/>
                    </a:lnTo>
                    <a:lnTo>
                      <a:pt x="120" y="264"/>
                    </a:lnTo>
                    <a:lnTo>
                      <a:pt x="120" y="264"/>
                    </a:lnTo>
                    <a:lnTo>
                      <a:pt x="120" y="264"/>
                    </a:lnTo>
                    <a:lnTo>
                      <a:pt x="120" y="264"/>
                    </a:lnTo>
                    <a:lnTo>
                      <a:pt x="120" y="264"/>
                    </a:lnTo>
                    <a:lnTo>
                      <a:pt x="120" y="264"/>
                    </a:lnTo>
                    <a:lnTo>
                      <a:pt x="120" y="264"/>
                    </a:lnTo>
                    <a:lnTo>
                      <a:pt x="120" y="264"/>
                    </a:lnTo>
                    <a:lnTo>
                      <a:pt x="120" y="264"/>
                    </a:lnTo>
                    <a:lnTo>
                      <a:pt x="120" y="264"/>
                    </a:lnTo>
                    <a:lnTo>
                      <a:pt x="120" y="264"/>
                    </a:lnTo>
                    <a:lnTo>
                      <a:pt x="120" y="264"/>
                    </a:lnTo>
                    <a:lnTo>
                      <a:pt x="120" y="264"/>
                    </a:lnTo>
                    <a:lnTo>
                      <a:pt x="120" y="264"/>
                    </a:lnTo>
                    <a:lnTo>
                      <a:pt x="120" y="264"/>
                    </a:lnTo>
                    <a:lnTo>
                      <a:pt x="120" y="264"/>
                    </a:lnTo>
                    <a:lnTo>
                      <a:pt x="120" y="264"/>
                    </a:lnTo>
                    <a:lnTo>
                      <a:pt x="126" y="264"/>
                    </a:lnTo>
                    <a:lnTo>
                      <a:pt x="126" y="264"/>
                    </a:lnTo>
                    <a:lnTo>
                      <a:pt x="126" y="264"/>
                    </a:lnTo>
                    <a:lnTo>
                      <a:pt x="126" y="264"/>
                    </a:lnTo>
                    <a:lnTo>
                      <a:pt x="126" y="264"/>
                    </a:lnTo>
                    <a:lnTo>
                      <a:pt x="126" y="264"/>
                    </a:lnTo>
                    <a:lnTo>
                      <a:pt x="126" y="264"/>
                    </a:lnTo>
                    <a:lnTo>
                      <a:pt x="126" y="264"/>
                    </a:lnTo>
                    <a:lnTo>
                      <a:pt x="126" y="264"/>
                    </a:lnTo>
                    <a:lnTo>
                      <a:pt x="126" y="264"/>
                    </a:lnTo>
                    <a:lnTo>
                      <a:pt x="126" y="264"/>
                    </a:lnTo>
                    <a:lnTo>
                      <a:pt x="126" y="264"/>
                    </a:lnTo>
                    <a:lnTo>
                      <a:pt x="126" y="264"/>
                    </a:lnTo>
                    <a:lnTo>
                      <a:pt x="126" y="264"/>
                    </a:lnTo>
                    <a:lnTo>
                      <a:pt x="126" y="264"/>
                    </a:lnTo>
                    <a:lnTo>
                      <a:pt x="126" y="264"/>
                    </a:lnTo>
                    <a:lnTo>
                      <a:pt x="126" y="264"/>
                    </a:lnTo>
                    <a:lnTo>
                      <a:pt x="126" y="264"/>
                    </a:lnTo>
                    <a:lnTo>
                      <a:pt x="126" y="264"/>
                    </a:lnTo>
                    <a:lnTo>
                      <a:pt x="126" y="264"/>
                    </a:lnTo>
                    <a:lnTo>
                      <a:pt x="126" y="264"/>
                    </a:lnTo>
                    <a:lnTo>
                      <a:pt x="126" y="264"/>
                    </a:lnTo>
                    <a:lnTo>
                      <a:pt x="126" y="264"/>
                    </a:lnTo>
                    <a:lnTo>
                      <a:pt x="126" y="264"/>
                    </a:lnTo>
                    <a:lnTo>
                      <a:pt x="126" y="264"/>
                    </a:lnTo>
                    <a:lnTo>
                      <a:pt x="126" y="264"/>
                    </a:lnTo>
                    <a:lnTo>
                      <a:pt x="126" y="264"/>
                    </a:lnTo>
                    <a:lnTo>
                      <a:pt x="126" y="264"/>
                    </a:lnTo>
                    <a:lnTo>
                      <a:pt x="126" y="264"/>
                    </a:lnTo>
                    <a:lnTo>
                      <a:pt x="126" y="264"/>
                    </a:lnTo>
                    <a:lnTo>
                      <a:pt x="126" y="264"/>
                    </a:lnTo>
                    <a:lnTo>
                      <a:pt x="126" y="264"/>
                    </a:lnTo>
                    <a:lnTo>
                      <a:pt x="126" y="264"/>
                    </a:lnTo>
                    <a:lnTo>
                      <a:pt x="126" y="264"/>
                    </a:lnTo>
                    <a:lnTo>
                      <a:pt x="126" y="264"/>
                    </a:lnTo>
                    <a:lnTo>
                      <a:pt x="126" y="264"/>
                    </a:lnTo>
                    <a:lnTo>
                      <a:pt x="126" y="264"/>
                    </a:lnTo>
                    <a:lnTo>
                      <a:pt x="126" y="264"/>
                    </a:lnTo>
                    <a:lnTo>
                      <a:pt x="126" y="264"/>
                    </a:lnTo>
                    <a:lnTo>
                      <a:pt x="126" y="264"/>
                    </a:lnTo>
                    <a:lnTo>
                      <a:pt x="126" y="264"/>
                    </a:lnTo>
                    <a:lnTo>
                      <a:pt x="126" y="264"/>
                    </a:lnTo>
                    <a:lnTo>
                      <a:pt x="126" y="264"/>
                    </a:lnTo>
                    <a:lnTo>
                      <a:pt x="126" y="264"/>
                    </a:lnTo>
                    <a:lnTo>
                      <a:pt x="126" y="264"/>
                    </a:lnTo>
                    <a:lnTo>
                      <a:pt x="126" y="264"/>
                    </a:lnTo>
                    <a:lnTo>
                      <a:pt x="126" y="264"/>
                    </a:lnTo>
                    <a:lnTo>
                      <a:pt x="126" y="264"/>
                    </a:lnTo>
                    <a:lnTo>
                      <a:pt x="126" y="264"/>
                    </a:lnTo>
                    <a:lnTo>
                      <a:pt x="126" y="264"/>
                    </a:lnTo>
                    <a:lnTo>
                      <a:pt x="126" y="264"/>
                    </a:lnTo>
                    <a:lnTo>
                      <a:pt x="126" y="264"/>
                    </a:lnTo>
                    <a:lnTo>
                      <a:pt x="126" y="264"/>
                    </a:lnTo>
                    <a:lnTo>
                      <a:pt x="126" y="264"/>
                    </a:lnTo>
                    <a:lnTo>
                      <a:pt x="132" y="264"/>
                    </a:lnTo>
                    <a:lnTo>
                      <a:pt x="132" y="264"/>
                    </a:lnTo>
                    <a:lnTo>
                      <a:pt x="132" y="264"/>
                    </a:lnTo>
                    <a:lnTo>
                      <a:pt x="138" y="264"/>
                    </a:lnTo>
                    <a:lnTo>
                      <a:pt x="138" y="264"/>
                    </a:lnTo>
                    <a:lnTo>
                      <a:pt x="138" y="264"/>
                    </a:lnTo>
                    <a:lnTo>
                      <a:pt x="138" y="264"/>
                    </a:lnTo>
                    <a:lnTo>
                      <a:pt x="138" y="264"/>
                    </a:lnTo>
                    <a:lnTo>
                      <a:pt x="138" y="264"/>
                    </a:lnTo>
                    <a:lnTo>
                      <a:pt x="138" y="264"/>
                    </a:lnTo>
                    <a:lnTo>
                      <a:pt x="138" y="264"/>
                    </a:lnTo>
                    <a:lnTo>
                      <a:pt x="138" y="264"/>
                    </a:lnTo>
                    <a:lnTo>
                      <a:pt x="138" y="264"/>
                    </a:lnTo>
                    <a:lnTo>
                      <a:pt x="138" y="264"/>
                    </a:lnTo>
                    <a:lnTo>
                      <a:pt x="138" y="264"/>
                    </a:lnTo>
                    <a:lnTo>
                      <a:pt x="138" y="264"/>
                    </a:lnTo>
                    <a:lnTo>
                      <a:pt x="144" y="264"/>
                    </a:lnTo>
                    <a:lnTo>
                      <a:pt x="144" y="264"/>
                    </a:lnTo>
                    <a:lnTo>
                      <a:pt x="144" y="264"/>
                    </a:lnTo>
                    <a:lnTo>
                      <a:pt x="144" y="264"/>
                    </a:lnTo>
                    <a:lnTo>
                      <a:pt x="144" y="264"/>
                    </a:lnTo>
                    <a:lnTo>
                      <a:pt x="144" y="264"/>
                    </a:lnTo>
                    <a:lnTo>
                      <a:pt x="144" y="264"/>
                    </a:lnTo>
                    <a:lnTo>
                      <a:pt x="144" y="264"/>
                    </a:lnTo>
                    <a:lnTo>
                      <a:pt x="144" y="264"/>
                    </a:lnTo>
                    <a:lnTo>
                      <a:pt x="144" y="264"/>
                    </a:lnTo>
                    <a:lnTo>
                      <a:pt x="144" y="264"/>
                    </a:lnTo>
                    <a:lnTo>
                      <a:pt x="144" y="264"/>
                    </a:lnTo>
                    <a:lnTo>
                      <a:pt x="144" y="264"/>
                    </a:lnTo>
                    <a:lnTo>
                      <a:pt x="144" y="264"/>
                    </a:lnTo>
                    <a:lnTo>
                      <a:pt x="144" y="264"/>
                    </a:lnTo>
                    <a:lnTo>
                      <a:pt x="144" y="264"/>
                    </a:lnTo>
                    <a:lnTo>
                      <a:pt x="144" y="264"/>
                    </a:lnTo>
                    <a:lnTo>
                      <a:pt x="144" y="264"/>
                    </a:lnTo>
                    <a:lnTo>
                      <a:pt x="144" y="264"/>
                    </a:lnTo>
                    <a:lnTo>
                      <a:pt x="144" y="264"/>
                    </a:lnTo>
                    <a:lnTo>
                      <a:pt x="144" y="264"/>
                    </a:lnTo>
                    <a:lnTo>
                      <a:pt x="144" y="264"/>
                    </a:lnTo>
                    <a:lnTo>
                      <a:pt x="144" y="264"/>
                    </a:lnTo>
                    <a:lnTo>
                      <a:pt x="144" y="264"/>
                    </a:lnTo>
                    <a:lnTo>
                      <a:pt x="144" y="264"/>
                    </a:lnTo>
                    <a:lnTo>
                      <a:pt x="144" y="264"/>
                    </a:lnTo>
                    <a:lnTo>
                      <a:pt x="144" y="264"/>
                    </a:lnTo>
                    <a:lnTo>
                      <a:pt x="144" y="264"/>
                    </a:lnTo>
                    <a:lnTo>
                      <a:pt x="144" y="264"/>
                    </a:lnTo>
                    <a:lnTo>
                      <a:pt x="144" y="264"/>
                    </a:lnTo>
                    <a:lnTo>
                      <a:pt x="144" y="264"/>
                    </a:lnTo>
                    <a:lnTo>
                      <a:pt x="144" y="264"/>
                    </a:lnTo>
                    <a:lnTo>
                      <a:pt x="144" y="264"/>
                    </a:lnTo>
                    <a:lnTo>
                      <a:pt x="144" y="264"/>
                    </a:lnTo>
                    <a:lnTo>
                      <a:pt x="144" y="264"/>
                    </a:lnTo>
                    <a:lnTo>
                      <a:pt x="144" y="264"/>
                    </a:lnTo>
                    <a:lnTo>
                      <a:pt x="144" y="264"/>
                    </a:lnTo>
                    <a:lnTo>
                      <a:pt x="144" y="264"/>
                    </a:lnTo>
                    <a:lnTo>
                      <a:pt x="144" y="264"/>
                    </a:lnTo>
                    <a:lnTo>
                      <a:pt x="144" y="264"/>
                    </a:lnTo>
                    <a:lnTo>
                      <a:pt x="144" y="264"/>
                    </a:lnTo>
                    <a:lnTo>
                      <a:pt x="144" y="264"/>
                    </a:lnTo>
                    <a:lnTo>
                      <a:pt x="144" y="264"/>
                    </a:lnTo>
                    <a:lnTo>
                      <a:pt x="144" y="264"/>
                    </a:lnTo>
                    <a:lnTo>
                      <a:pt x="144" y="264"/>
                    </a:lnTo>
                    <a:lnTo>
                      <a:pt x="144" y="264"/>
                    </a:lnTo>
                    <a:lnTo>
                      <a:pt x="144" y="264"/>
                    </a:lnTo>
                    <a:lnTo>
                      <a:pt x="144" y="264"/>
                    </a:lnTo>
                    <a:lnTo>
                      <a:pt x="144" y="264"/>
                    </a:lnTo>
                    <a:lnTo>
                      <a:pt x="144" y="264"/>
                    </a:lnTo>
                    <a:lnTo>
                      <a:pt x="144" y="264"/>
                    </a:lnTo>
                    <a:lnTo>
                      <a:pt x="144" y="264"/>
                    </a:lnTo>
                    <a:lnTo>
                      <a:pt x="144" y="264"/>
                    </a:lnTo>
                    <a:lnTo>
                      <a:pt x="144" y="264"/>
                    </a:lnTo>
                    <a:lnTo>
                      <a:pt x="144" y="264"/>
                    </a:lnTo>
                    <a:lnTo>
                      <a:pt x="150" y="264"/>
                    </a:lnTo>
                    <a:lnTo>
                      <a:pt x="150" y="264"/>
                    </a:lnTo>
                    <a:lnTo>
                      <a:pt x="150" y="264"/>
                    </a:lnTo>
                    <a:lnTo>
                      <a:pt x="150" y="264"/>
                    </a:lnTo>
                    <a:lnTo>
                      <a:pt x="150" y="264"/>
                    </a:lnTo>
                    <a:lnTo>
                      <a:pt x="150" y="264"/>
                    </a:lnTo>
                    <a:lnTo>
                      <a:pt x="150" y="264"/>
                    </a:lnTo>
                    <a:lnTo>
                      <a:pt x="150" y="264"/>
                    </a:lnTo>
                    <a:lnTo>
                      <a:pt x="150" y="264"/>
                    </a:lnTo>
                    <a:lnTo>
                      <a:pt x="150" y="264"/>
                    </a:lnTo>
                    <a:lnTo>
                      <a:pt x="150" y="264"/>
                    </a:lnTo>
                    <a:lnTo>
                      <a:pt x="150" y="264"/>
                    </a:lnTo>
                    <a:lnTo>
                      <a:pt x="150" y="264"/>
                    </a:lnTo>
                    <a:lnTo>
                      <a:pt x="150" y="264"/>
                    </a:lnTo>
                    <a:lnTo>
                      <a:pt x="150" y="264"/>
                    </a:lnTo>
                    <a:lnTo>
                      <a:pt x="150" y="264"/>
                    </a:lnTo>
                    <a:lnTo>
                      <a:pt x="150" y="264"/>
                    </a:lnTo>
                    <a:lnTo>
                      <a:pt x="150" y="264"/>
                    </a:lnTo>
                    <a:lnTo>
                      <a:pt x="150" y="264"/>
                    </a:lnTo>
                    <a:lnTo>
                      <a:pt x="150" y="264"/>
                    </a:lnTo>
                    <a:lnTo>
                      <a:pt x="150" y="264"/>
                    </a:lnTo>
                    <a:lnTo>
                      <a:pt x="150" y="264"/>
                    </a:lnTo>
                    <a:lnTo>
                      <a:pt x="150" y="264"/>
                    </a:lnTo>
                    <a:lnTo>
                      <a:pt x="150" y="264"/>
                    </a:lnTo>
                    <a:lnTo>
                      <a:pt x="150" y="264"/>
                    </a:lnTo>
                    <a:lnTo>
                      <a:pt x="150" y="264"/>
                    </a:lnTo>
                    <a:lnTo>
                      <a:pt x="150" y="264"/>
                    </a:lnTo>
                    <a:lnTo>
                      <a:pt x="150" y="264"/>
                    </a:lnTo>
                    <a:lnTo>
                      <a:pt x="150" y="264"/>
                    </a:lnTo>
                    <a:lnTo>
                      <a:pt x="150" y="264"/>
                    </a:lnTo>
                    <a:lnTo>
                      <a:pt x="150" y="264"/>
                    </a:lnTo>
                    <a:lnTo>
                      <a:pt x="150" y="264"/>
                    </a:lnTo>
                    <a:lnTo>
                      <a:pt x="150" y="264"/>
                    </a:lnTo>
                    <a:lnTo>
                      <a:pt x="150" y="264"/>
                    </a:lnTo>
                    <a:lnTo>
                      <a:pt x="150" y="264"/>
                    </a:lnTo>
                    <a:lnTo>
                      <a:pt x="150" y="264"/>
                    </a:lnTo>
                    <a:lnTo>
                      <a:pt x="150" y="264"/>
                    </a:lnTo>
                    <a:lnTo>
                      <a:pt x="150" y="264"/>
                    </a:lnTo>
                    <a:lnTo>
                      <a:pt x="150" y="264"/>
                    </a:lnTo>
                    <a:lnTo>
                      <a:pt x="150" y="264"/>
                    </a:lnTo>
                    <a:lnTo>
                      <a:pt x="150" y="264"/>
                    </a:lnTo>
                    <a:lnTo>
                      <a:pt x="150" y="264"/>
                    </a:lnTo>
                    <a:lnTo>
                      <a:pt x="150" y="264"/>
                    </a:lnTo>
                    <a:lnTo>
                      <a:pt x="150" y="264"/>
                    </a:lnTo>
                    <a:lnTo>
                      <a:pt x="150" y="264"/>
                    </a:lnTo>
                    <a:lnTo>
                      <a:pt x="150" y="264"/>
                    </a:lnTo>
                    <a:lnTo>
                      <a:pt x="150" y="264"/>
                    </a:lnTo>
                    <a:lnTo>
                      <a:pt x="150" y="264"/>
                    </a:lnTo>
                    <a:lnTo>
                      <a:pt x="150" y="264"/>
                    </a:lnTo>
                    <a:lnTo>
                      <a:pt x="150" y="264"/>
                    </a:lnTo>
                    <a:lnTo>
                      <a:pt x="150" y="264"/>
                    </a:lnTo>
                    <a:lnTo>
                      <a:pt x="150" y="264"/>
                    </a:lnTo>
                    <a:lnTo>
                      <a:pt x="150" y="264"/>
                    </a:lnTo>
                    <a:lnTo>
                      <a:pt x="150" y="264"/>
                    </a:lnTo>
                    <a:lnTo>
                      <a:pt x="156" y="264"/>
                    </a:lnTo>
                    <a:lnTo>
                      <a:pt x="156" y="264"/>
                    </a:lnTo>
                    <a:lnTo>
                      <a:pt x="156" y="264"/>
                    </a:lnTo>
                    <a:lnTo>
                      <a:pt x="156" y="264"/>
                    </a:lnTo>
                    <a:lnTo>
                      <a:pt x="156" y="264"/>
                    </a:lnTo>
                    <a:lnTo>
                      <a:pt x="156" y="264"/>
                    </a:lnTo>
                    <a:lnTo>
                      <a:pt x="156" y="264"/>
                    </a:lnTo>
                    <a:lnTo>
                      <a:pt x="156" y="264"/>
                    </a:lnTo>
                    <a:lnTo>
                      <a:pt x="156" y="264"/>
                    </a:lnTo>
                    <a:lnTo>
                      <a:pt x="156" y="264"/>
                    </a:lnTo>
                    <a:lnTo>
                      <a:pt x="156" y="264"/>
                    </a:lnTo>
                    <a:lnTo>
                      <a:pt x="156" y="264"/>
                    </a:lnTo>
                    <a:lnTo>
                      <a:pt x="156" y="264"/>
                    </a:lnTo>
                    <a:lnTo>
                      <a:pt x="156" y="264"/>
                    </a:lnTo>
                    <a:lnTo>
                      <a:pt x="156" y="264"/>
                    </a:lnTo>
                    <a:lnTo>
                      <a:pt x="156" y="264"/>
                    </a:lnTo>
                    <a:lnTo>
                      <a:pt x="156" y="264"/>
                    </a:lnTo>
                    <a:lnTo>
                      <a:pt x="156" y="264"/>
                    </a:lnTo>
                    <a:lnTo>
                      <a:pt x="156" y="264"/>
                    </a:lnTo>
                    <a:lnTo>
                      <a:pt x="156" y="264"/>
                    </a:lnTo>
                    <a:lnTo>
                      <a:pt x="156" y="264"/>
                    </a:lnTo>
                    <a:lnTo>
                      <a:pt x="156" y="264"/>
                    </a:lnTo>
                    <a:lnTo>
                      <a:pt x="156" y="264"/>
                    </a:lnTo>
                    <a:lnTo>
                      <a:pt x="156" y="264"/>
                    </a:lnTo>
                    <a:lnTo>
                      <a:pt x="156" y="264"/>
                    </a:lnTo>
                    <a:lnTo>
                      <a:pt x="156" y="264"/>
                    </a:lnTo>
                    <a:lnTo>
                      <a:pt x="156" y="264"/>
                    </a:lnTo>
                    <a:lnTo>
                      <a:pt x="156" y="264"/>
                    </a:lnTo>
                    <a:lnTo>
                      <a:pt x="156" y="264"/>
                    </a:lnTo>
                    <a:lnTo>
                      <a:pt x="156" y="264"/>
                    </a:lnTo>
                    <a:lnTo>
                      <a:pt x="156" y="264"/>
                    </a:lnTo>
                    <a:lnTo>
                      <a:pt x="156" y="264"/>
                    </a:lnTo>
                    <a:lnTo>
                      <a:pt x="156" y="264"/>
                    </a:lnTo>
                    <a:lnTo>
                      <a:pt x="156" y="264"/>
                    </a:lnTo>
                    <a:lnTo>
                      <a:pt x="156" y="264"/>
                    </a:lnTo>
                    <a:lnTo>
                      <a:pt x="156" y="264"/>
                    </a:lnTo>
                    <a:lnTo>
                      <a:pt x="156" y="264"/>
                    </a:lnTo>
                    <a:lnTo>
                      <a:pt x="156" y="264"/>
                    </a:lnTo>
                    <a:lnTo>
                      <a:pt x="156" y="264"/>
                    </a:lnTo>
                    <a:lnTo>
                      <a:pt x="156" y="264"/>
                    </a:lnTo>
                    <a:lnTo>
                      <a:pt x="156" y="264"/>
                    </a:lnTo>
                    <a:lnTo>
                      <a:pt x="156" y="264"/>
                    </a:lnTo>
                    <a:lnTo>
                      <a:pt x="156" y="264"/>
                    </a:lnTo>
                    <a:lnTo>
                      <a:pt x="156" y="264"/>
                    </a:lnTo>
                    <a:lnTo>
                      <a:pt x="156" y="264"/>
                    </a:lnTo>
                    <a:lnTo>
                      <a:pt x="168" y="264"/>
                    </a:lnTo>
                    <a:lnTo>
                      <a:pt x="168" y="264"/>
                    </a:lnTo>
                    <a:lnTo>
                      <a:pt x="168" y="264"/>
                    </a:lnTo>
                    <a:lnTo>
                      <a:pt x="168" y="264"/>
                    </a:lnTo>
                    <a:lnTo>
                      <a:pt x="168" y="264"/>
                    </a:lnTo>
                    <a:lnTo>
                      <a:pt x="168" y="264"/>
                    </a:lnTo>
                    <a:lnTo>
                      <a:pt x="168" y="264"/>
                    </a:lnTo>
                    <a:lnTo>
                      <a:pt x="168" y="264"/>
                    </a:lnTo>
                    <a:lnTo>
                      <a:pt x="168" y="264"/>
                    </a:lnTo>
                    <a:lnTo>
                      <a:pt x="168" y="264"/>
                    </a:lnTo>
                    <a:lnTo>
                      <a:pt x="168" y="264"/>
                    </a:lnTo>
                    <a:lnTo>
                      <a:pt x="168" y="264"/>
                    </a:lnTo>
                    <a:lnTo>
                      <a:pt x="168" y="264"/>
                    </a:lnTo>
                    <a:lnTo>
                      <a:pt x="168" y="264"/>
                    </a:lnTo>
                    <a:lnTo>
                      <a:pt x="168" y="264"/>
                    </a:lnTo>
                    <a:lnTo>
                      <a:pt x="168" y="264"/>
                    </a:lnTo>
                    <a:lnTo>
                      <a:pt x="168" y="264"/>
                    </a:lnTo>
                    <a:lnTo>
                      <a:pt x="168" y="264"/>
                    </a:lnTo>
                    <a:lnTo>
                      <a:pt x="168" y="264"/>
                    </a:lnTo>
                    <a:lnTo>
                      <a:pt x="168" y="264"/>
                    </a:lnTo>
                    <a:lnTo>
                      <a:pt x="168" y="264"/>
                    </a:lnTo>
                    <a:lnTo>
                      <a:pt x="168" y="264"/>
                    </a:lnTo>
                    <a:lnTo>
                      <a:pt x="168" y="264"/>
                    </a:lnTo>
                    <a:lnTo>
                      <a:pt x="168" y="264"/>
                    </a:lnTo>
                    <a:lnTo>
                      <a:pt x="174" y="264"/>
                    </a:lnTo>
                    <a:lnTo>
                      <a:pt x="174" y="264"/>
                    </a:lnTo>
                    <a:lnTo>
                      <a:pt x="174" y="264"/>
                    </a:lnTo>
                    <a:lnTo>
                      <a:pt x="174" y="264"/>
                    </a:lnTo>
                    <a:lnTo>
                      <a:pt x="174" y="264"/>
                    </a:lnTo>
                    <a:lnTo>
                      <a:pt x="174" y="264"/>
                    </a:lnTo>
                    <a:lnTo>
                      <a:pt x="174" y="264"/>
                    </a:lnTo>
                    <a:lnTo>
                      <a:pt x="174" y="264"/>
                    </a:lnTo>
                    <a:lnTo>
                      <a:pt x="174" y="264"/>
                    </a:lnTo>
                    <a:lnTo>
                      <a:pt x="174" y="264"/>
                    </a:lnTo>
                    <a:lnTo>
                      <a:pt x="174" y="264"/>
                    </a:lnTo>
                    <a:lnTo>
                      <a:pt x="174" y="264"/>
                    </a:lnTo>
                    <a:lnTo>
                      <a:pt x="174" y="264"/>
                    </a:lnTo>
                    <a:lnTo>
                      <a:pt x="174" y="264"/>
                    </a:lnTo>
                    <a:lnTo>
                      <a:pt x="174" y="264"/>
                    </a:lnTo>
                    <a:lnTo>
                      <a:pt x="174" y="264"/>
                    </a:lnTo>
                    <a:lnTo>
                      <a:pt x="174" y="264"/>
                    </a:lnTo>
                    <a:lnTo>
                      <a:pt x="174" y="264"/>
                    </a:lnTo>
                    <a:lnTo>
                      <a:pt x="174" y="264"/>
                    </a:lnTo>
                    <a:lnTo>
                      <a:pt x="174" y="264"/>
                    </a:lnTo>
                    <a:lnTo>
                      <a:pt x="174" y="264"/>
                    </a:lnTo>
                    <a:lnTo>
                      <a:pt x="174" y="264"/>
                    </a:lnTo>
                    <a:lnTo>
                      <a:pt x="174" y="264"/>
                    </a:lnTo>
                    <a:lnTo>
                      <a:pt x="174" y="264"/>
                    </a:lnTo>
                    <a:lnTo>
                      <a:pt x="174" y="264"/>
                    </a:lnTo>
                    <a:lnTo>
                      <a:pt x="174" y="264"/>
                    </a:lnTo>
                    <a:lnTo>
                      <a:pt x="174" y="264"/>
                    </a:lnTo>
                    <a:lnTo>
                      <a:pt x="174" y="264"/>
                    </a:lnTo>
                    <a:lnTo>
                      <a:pt x="174" y="264"/>
                    </a:lnTo>
                    <a:lnTo>
                      <a:pt x="174" y="264"/>
                    </a:lnTo>
                    <a:lnTo>
                      <a:pt x="174" y="264"/>
                    </a:lnTo>
                    <a:lnTo>
                      <a:pt x="174" y="264"/>
                    </a:lnTo>
                    <a:lnTo>
                      <a:pt x="174" y="264"/>
                    </a:lnTo>
                    <a:lnTo>
                      <a:pt x="174" y="264"/>
                    </a:lnTo>
                    <a:lnTo>
                      <a:pt x="174" y="264"/>
                    </a:lnTo>
                    <a:lnTo>
                      <a:pt x="174" y="264"/>
                    </a:lnTo>
                    <a:lnTo>
                      <a:pt x="174" y="264"/>
                    </a:lnTo>
                    <a:lnTo>
                      <a:pt x="174" y="264"/>
                    </a:lnTo>
                    <a:lnTo>
                      <a:pt x="174" y="264"/>
                    </a:lnTo>
                    <a:lnTo>
                      <a:pt x="174" y="264"/>
                    </a:lnTo>
                    <a:lnTo>
                      <a:pt x="174" y="264"/>
                    </a:lnTo>
                    <a:lnTo>
                      <a:pt x="174" y="264"/>
                    </a:lnTo>
                    <a:lnTo>
                      <a:pt x="174" y="264"/>
                    </a:lnTo>
                    <a:lnTo>
                      <a:pt x="174" y="264"/>
                    </a:lnTo>
                    <a:lnTo>
                      <a:pt x="174" y="264"/>
                    </a:lnTo>
                    <a:lnTo>
                      <a:pt x="174" y="264"/>
                    </a:lnTo>
                    <a:lnTo>
                      <a:pt x="174" y="264"/>
                    </a:lnTo>
                    <a:lnTo>
                      <a:pt x="174" y="264"/>
                    </a:lnTo>
                    <a:lnTo>
                      <a:pt x="174" y="264"/>
                    </a:lnTo>
                    <a:lnTo>
                      <a:pt x="174" y="264"/>
                    </a:lnTo>
                    <a:lnTo>
                      <a:pt x="174" y="264"/>
                    </a:lnTo>
                    <a:lnTo>
                      <a:pt x="174" y="264"/>
                    </a:lnTo>
                    <a:lnTo>
                      <a:pt x="174" y="264"/>
                    </a:lnTo>
                    <a:lnTo>
                      <a:pt x="174" y="264"/>
                    </a:lnTo>
                    <a:lnTo>
                      <a:pt x="180" y="264"/>
                    </a:lnTo>
                    <a:lnTo>
                      <a:pt x="180" y="264"/>
                    </a:lnTo>
                    <a:lnTo>
                      <a:pt x="180" y="264"/>
                    </a:lnTo>
                    <a:lnTo>
                      <a:pt x="180" y="264"/>
                    </a:lnTo>
                    <a:lnTo>
                      <a:pt x="180" y="264"/>
                    </a:lnTo>
                    <a:lnTo>
                      <a:pt x="180" y="264"/>
                    </a:lnTo>
                    <a:lnTo>
                      <a:pt x="180" y="264"/>
                    </a:lnTo>
                    <a:lnTo>
                      <a:pt x="180" y="264"/>
                    </a:lnTo>
                    <a:lnTo>
                      <a:pt x="180" y="264"/>
                    </a:lnTo>
                    <a:lnTo>
                      <a:pt x="180" y="264"/>
                    </a:lnTo>
                    <a:lnTo>
                      <a:pt x="180" y="264"/>
                    </a:lnTo>
                    <a:lnTo>
                      <a:pt x="180" y="264"/>
                    </a:lnTo>
                    <a:lnTo>
                      <a:pt x="180" y="264"/>
                    </a:lnTo>
                    <a:lnTo>
                      <a:pt x="180" y="264"/>
                    </a:lnTo>
                    <a:lnTo>
                      <a:pt x="180" y="264"/>
                    </a:lnTo>
                    <a:lnTo>
                      <a:pt x="180" y="264"/>
                    </a:lnTo>
                    <a:lnTo>
                      <a:pt x="180" y="264"/>
                    </a:lnTo>
                    <a:lnTo>
                      <a:pt x="180" y="264"/>
                    </a:lnTo>
                    <a:lnTo>
                      <a:pt x="180" y="264"/>
                    </a:lnTo>
                    <a:lnTo>
                      <a:pt x="180" y="264"/>
                    </a:lnTo>
                    <a:lnTo>
                      <a:pt x="180" y="264"/>
                    </a:lnTo>
                    <a:lnTo>
                      <a:pt x="180" y="264"/>
                    </a:lnTo>
                    <a:lnTo>
                      <a:pt x="180" y="264"/>
                    </a:lnTo>
                    <a:lnTo>
                      <a:pt x="180" y="264"/>
                    </a:lnTo>
                    <a:lnTo>
                      <a:pt x="180" y="264"/>
                    </a:lnTo>
                    <a:lnTo>
                      <a:pt x="180" y="264"/>
                    </a:lnTo>
                    <a:lnTo>
                      <a:pt x="180" y="264"/>
                    </a:lnTo>
                    <a:lnTo>
                      <a:pt x="180" y="264"/>
                    </a:lnTo>
                    <a:lnTo>
                      <a:pt x="180" y="264"/>
                    </a:lnTo>
                    <a:lnTo>
                      <a:pt x="180" y="264"/>
                    </a:lnTo>
                    <a:lnTo>
                      <a:pt x="180" y="264"/>
                    </a:lnTo>
                    <a:lnTo>
                      <a:pt x="180" y="264"/>
                    </a:lnTo>
                    <a:lnTo>
                      <a:pt x="180" y="264"/>
                    </a:lnTo>
                    <a:lnTo>
                      <a:pt x="180" y="264"/>
                    </a:lnTo>
                    <a:lnTo>
                      <a:pt x="180" y="264"/>
                    </a:lnTo>
                    <a:lnTo>
                      <a:pt x="180" y="264"/>
                    </a:lnTo>
                    <a:lnTo>
                      <a:pt x="180" y="264"/>
                    </a:lnTo>
                    <a:lnTo>
                      <a:pt x="180" y="264"/>
                    </a:lnTo>
                    <a:lnTo>
                      <a:pt x="180" y="264"/>
                    </a:lnTo>
                    <a:lnTo>
                      <a:pt x="180" y="264"/>
                    </a:lnTo>
                    <a:lnTo>
                      <a:pt x="180" y="264"/>
                    </a:lnTo>
                    <a:lnTo>
                      <a:pt x="180" y="264"/>
                    </a:lnTo>
                    <a:lnTo>
                      <a:pt x="180" y="264"/>
                    </a:lnTo>
                    <a:lnTo>
                      <a:pt x="180" y="264"/>
                    </a:lnTo>
                    <a:lnTo>
                      <a:pt x="180" y="264"/>
                    </a:lnTo>
                    <a:lnTo>
                      <a:pt x="180" y="264"/>
                    </a:lnTo>
                    <a:lnTo>
                      <a:pt x="180" y="264"/>
                    </a:lnTo>
                    <a:lnTo>
                      <a:pt x="180" y="264"/>
                    </a:lnTo>
                    <a:lnTo>
                      <a:pt x="180" y="264"/>
                    </a:lnTo>
                    <a:lnTo>
                      <a:pt x="180" y="264"/>
                    </a:lnTo>
                    <a:lnTo>
                      <a:pt x="180" y="264"/>
                    </a:lnTo>
                    <a:lnTo>
                      <a:pt x="180" y="264"/>
                    </a:lnTo>
                    <a:lnTo>
                      <a:pt x="180" y="264"/>
                    </a:lnTo>
                    <a:lnTo>
                      <a:pt x="180" y="264"/>
                    </a:lnTo>
                    <a:lnTo>
                      <a:pt x="186" y="264"/>
                    </a:lnTo>
                    <a:lnTo>
                      <a:pt x="186" y="264"/>
                    </a:lnTo>
                    <a:lnTo>
                      <a:pt x="186" y="264"/>
                    </a:lnTo>
                    <a:lnTo>
                      <a:pt x="186" y="264"/>
                    </a:lnTo>
                    <a:lnTo>
                      <a:pt x="186" y="264"/>
                    </a:lnTo>
                    <a:lnTo>
                      <a:pt x="186" y="264"/>
                    </a:lnTo>
                    <a:lnTo>
                      <a:pt x="186" y="264"/>
                    </a:lnTo>
                    <a:lnTo>
                      <a:pt x="186" y="264"/>
                    </a:lnTo>
                    <a:lnTo>
                      <a:pt x="186" y="264"/>
                    </a:lnTo>
                    <a:lnTo>
                      <a:pt x="186" y="264"/>
                    </a:lnTo>
                    <a:lnTo>
                      <a:pt x="186" y="264"/>
                    </a:lnTo>
                    <a:lnTo>
                      <a:pt x="186" y="264"/>
                    </a:lnTo>
                    <a:lnTo>
                      <a:pt x="186" y="264"/>
                    </a:lnTo>
                    <a:lnTo>
                      <a:pt x="186" y="264"/>
                    </a:lnTo>
                    <a:lnTo>
                      <a:pt x="186" y="264"/>
                    </a:lnTo>
                    <a:lnTo>
                      <a:pt x="186" y="264"/>
                    </a:lnTo>
                    <a:lnTo>
                      <a:pt x="186" y="264"/>
                    </a:lnTo>
                    <a:lnTo>
                      <a:pt x="186" y="264"/>
                    </a:lnTo>
                    <a:lnTo>
                      <a:pt x="186" y="264"/>
                    </a:lnTo>
                    <a:lnTo>
                      <a:pt x="186" y="264"/>
                    </a:lnTo>
                    <a:lnTo>
                      <a:pt x="186" y="264"/>
                    </a:lnTo>
                    <a:lnTo>
                      <a:pt x="186" y="264"/>
                    </a:lnTo>
                    <a:lnTo>
                      <a:pt x="186" y="264"/>
                    </a:lnTo>
                    <a:lnTo>
                      <a:pt x="186" y="264"/>
                    </a:lnTo>
                    <a:lnTo>
                      <a:pt x="186" y="264"/>
                    </a:lnTo>
                    <a:lnTo>
                      <a:pt x="186" y="264"/>
                    </a:lnTo>
                    <a:lnTo>
                      <a:pt x="186" y="264"/>
                    </a:lnTo>
                    <a:lnTo>
                      <a:pt x="186" y="264"/>
                    </a:lnTo>
                    <a:lnTo>
                      <a:pt x="186" y="264"/>
                    </a:lnTo>
                    <a:lnTo>
                      <a:pt x="186" y="264"/>
                    </a:lnTo>
                    <a:lnTo>
                      <a:pt x="186" y="264"/>
                    </a:lnTo>
                    <a:lnTo>
                      <a:pt x="186" y="264"/>
                    </a:lnTo>
                    <a:lnTo>
                      <a:pt x="186" y="264"/>
                    </a:lnTo>
                    <a:lnTo>
                      <a:pt x="186" y="264"/>
                    </a:lnTo>
                    <a:lnTo>
                      <a:pt x="186" y="264"/>
                    </a:lnTo>
                    <a:lnTo>
                      <a:pt x="198" y="264"/>
                    </a:lnTo>
                    <a:lnTo>
                      <a:pt x="198" y="264"/>
                    </a:lnTo>
                    <a:lnTo>
                      <a:pt x="198" y="264"/>
                    </a:lnTo>
                    <a:lnTo>
                      <a:pt x="198" y="264"/>
                    </a:lnTo>
                    <a:lnTo>
                      <a:pt x="198" y="264"/>
                    </a:lnTo>
                    <a:lnTo>
                      <a:pt x="198" y="264"/>
                    </a:lnTo>
                    <a:lnTo>
                      <a:pt x="198" y="264"/>
                    </a:lnTo>
                    <a:lnTo>
                      <a:pt x="198" y="264"/>
                    </a:lnTo>
                    <a:lnTo>
                      <a:pt x="198" y="264"/>
                    </a:lnTo>
                    <a:lnTo>
                      <a:pt x="198" y="264"/>
                    </a:lnTo>
                    <a:lnTo>
                      <a:pt x="198" y="264"/>
                    </a:lnTo>
                    <a:lnTo>
                      <a:pt x="198" y="264"/>
                    </a:lnTo>
                    <a:lnTo>
                      <a:pt x="198" y="264"/>
                    </a:lnTo>
                    <a:lnTo>
                      <a:pt x="198" y="264"/>
                    </a:lnTo>
                    <a:lnTo>
                      <a:pt x="198" y="264"/>
                    </a:lnTo>
                    <a:lnTo>
                      <a:pt x="198" y="264"/>
                    </a:lnTo>
                    <a:lnTo>
                      <a:pt x="198" y="264"/>
                    </a:lnTo>
                    <a:lnTo>
                      <a:pt x="198" y="264"/>
                    </a:lnTo>
                    <a:lnTo>
                      <a:pt x="198" y="264"/>
                    </a:lnTo>
                    <a:lnTo>
                      <a:pt x="198" y="264"/>
                    </a:lnTo>
                    <a:lnTo>
                      <a:pt x="198" y="264"/>
                    </a:lnTo>
                    <a:lnTo>
                      <a:pt x="198" y="264"/>
                    </a:lnTo>
                    <a:lnTo>
                      <a:pt x="198" y="264"/>
                    </a:lnTo>
                    <a:lnTo>
                      <a:pt x="198" y="264"/>
                    </a:lnTo>
                    <a:lnTo>
                      <a:pt x="198" y="264"/>
                    </a:lnTo>
                    <a:lnTo>
                      <a:pt x="198" y="264"/>
                    </a:lnTo>
                    <a:lnTo>
                      <a:pt x="198" y="264"/>
                    </a:lnTo>
                    <a:lnTo>
                      <a:pt x="198" y="264"/>
                    </a:lnTo>
                    <a:lnTo>
                      <a:pt x="198" y="264"/>
                    </a:lnTo>
                    <a:lnTo>
                      <a:pt x="198" y="264"/>
                    </a:lnTo>
                    <a:lnTo>
                      <a:pt x="198" y="264"/>
                    </a:lnTo>
                    <a:lnTo>
                      <a:pt x="198" y="264"/>
                    </a:lnTo>
                    <a:lnTo>
                      <a:pt x="198" y="264"/>
                    </a:lnTo>
                    <a:lnTo>
                      <a:pt x="198" y="264"/>
                    </a:lnTo>
                    <a:lnTo>
                      <a:pt x="198" y="264"/>
                    </a:lnTo>
                    <a:lnTo>
                      <a:pt x="204" y="264"/>
                    </a:lnTo>
                    <a:lnTo>
                      <a:pt x="204" y="264"/>
                    </a:lnTo>
                    <a:lnTo>
                      <a:pt x="204" y="264"/>
                    </a:lnTo>
                    <a:lnTo>
                      <a:pt x="204" y="264"/>
                    </a:lnTo>
                    <a:lnTo>
                      <a:pt x="204" y="264"/>
                    </a:lnTo>
                    <a:lnTo>
                      <a:pt x="204" y="264"/>
                    </a:lnTo>
                    <a:lnTo>
                      <a:pt x="204" y="264"/>
                    </a:lnTo>
                    <a:lnTo>
                      <a:pt x="204" y="264"/>
                    </a:lnTo>
                    <a:lnTo>
                      <a:pt x="204" y="264"/>
                    </a:lnTo>
                    <a:lnTo>
                      <a:pt x="204" y="264"/>
                    </a:lnTo>
                    <a:lnTo>
                      <a:pt x="204" y="264"/>
                    </a:lnTo>
                    <a:lnTo>
                      <a:pt x="204" y="264"/>
                    </a:lnTo>
                    <a:lnTo>
                      <a:pt x="204" y="264"/>
                    </a:lnTo>
                    <a:lnTo>
                      <a:pt x="204" y="264"/>
                    </a:lnTo>
                    <a:lnTo>
                      <a:pt x="204" y="264"/>
                    </a:lnTo>
                    <a:lnTo>
                      <a:pt x="204" y="264"/>
                    </a:lnTo>
                    <a:lnTo>
                      <a:pt x="204" y="264"/>
                    </a:lnTo>
                    <a:lnTo>
                      <a:pt x="204" y="264"/>
                    </a:lnTo>
                    <a:lnTo>
                      <a:pt x="204" y="264"/>
                    </a:lnTo>
                    <a:lnTo>
                      <a:pt x="204" y="264"/>
                    </a:lnTo>
                    <a:lnTo>
                      <a:pt x="204" y="264"/>
                    </a:lnTo>
                    <a:lnTo>
                      <a:pt x="204" y="264"/>
                    </a:lnTo>
                    <a:lnTo>
                      <a:pt x="204" y="264"/>
                    </a:lnTo>
                    <a:lnTo>
                      <a:pt x="204" y="264"/>
                    </a:lnTo>
                    <a:lnTo>
                      <a:pt x="204" y="264"/>
                    </a:lnTo>
                    <a:lnTo>
                      <a:pt x="204" y="264"/>
                    </a:lnTo>
                    <a:lnTo>
                      <a:pt x="204" y="264"/>
                    </a:lnTo>
                    <a:lnTo>
                      <a:pt x="204" y="264"/>
                    </a:lnTo>
                    <a:lnTo>
                      <a:pt x="204" y="264"/>
                    </a:lnTo>
                    <a:lnTo>
                      <a:pt x="204" y="264"/>
                    </a:lnTo>
                    <a:lnTo>
                      <a:pt x="204" y="264"/>
                    </a:lnTo>
                    <a:lnTo>
                      <a:pt x="204" y="264"/>
                    </a:lnTo>
                    <a:lnTo>
                      <a:pt x="204" y="264"/>
                    </a:lnTo>
                    <a:lnTo>
                      <a:pt x="204" y="264"/>
                    </a:lnTo>
                    <a:lnTo>
                      <a:pt x="204" y="264"/>
                    </a:lnTo>
                    <a:lnTo>
                      <a:pt x="204" y="264"/>
                    </a:lnTo>
                    <a:lnTo>
                      <a:pt x="204" y="264"/>
                    </a:lnTo>
                    <a:lnTo>
                      <a:pt x="204" y="264"/>
                    </a:lnTo>
                    <a:lnTo>
                      <a:pt x="204" y="264"/>
                    </a:lnTo>
                    <a:lnTo>
                      <a:pt x="204" y="264"/>
                    </a:lnTo>
                    <a:lnTo>
                      <a:pt x="204" y="264"/>
                    </a:lnTo>
                    <a:lnTo>
                      <a:pt x="204" y="264"/>
                    </a:lnTo>
                    <a:lnTo>
                      <a:pt x="204" y="264"/>
                    </a:lnTo>
                    <a:lnTo>
                      <a:pt x="204" y="264"/>
                    </a:lnTo>
                    <a:lnTo>
                      <a:pt x="204" y="264"/>
                    </a:lnTo>
                    <a:lnTo>
                      <a:pt x="204" y="264"/>
                    </a:lnTo>
                    <a:lnTo>
                      <a:pt x="204" y="264"/>
                    </a:lnTo>
                    <a:lnTo>
                      <a:pt x="204" y="264"/>
                    </a:lnTo>
                    <a:lnTo>
                      <a:pt x="204" y="264"/>
                    </a:lnTo>
                    <a:lnTo>
                      <a:pt x="204" y="264"/>
                    </a:lnTo>
                    <a:lnTo>
                      <a:pt x="204" y="264"/>
                    </a:lnTo>
                    <a:lnTo>
                      <a:pt x="204" y="264"/>
                    </a:lnTo>
                    <a:lnTo>
                      <a:pt x="204" y="264"/>
                    </a:lnTo>
                    <a:lnTo>
                      <a:pt x="204" y="264"/>
                    </a:lnTo>
                    <a:lnTo>
                      <a:pt x="210" y="264"/>
                    </a:lnTo>
                    <a:lnTo>
                      <a:pt x="210" y="264"/>
                    </a:lnTo>
                    <a:lnTo>
                      <a:pt x="210" y="264"/>
                    </a:lnTo>
                    <a:lnTo>
                      <a:pt x="210" y="264"/>
                    </a:lnTo>
                    <a:lnTo>
                      <a:pt x="210" y="264"/>
                    </a:lnTo>
                    <a:lnTo>
                      <a:pt x="210" y="264"/>
                    </a:lnTo>
                    <a:lnTo>
                      <a:pt x="210" y="264"/>
                    </a:lnTo>
                    <a:lnTo>
                      <a:pt x="210" y="264"/>
                    </a:lnTo>
                    <a:lnTo>
                      <a:pt x="210" y="264"/>
                    </a:lnTo>
                    <a:lnTo>
                      <a:pt x="210" y="264"/>
                    </a:lnTo>
                    <a:lnTo>
                      <a:pt x="210" y="264"/>
                    </a:lnTo>
                    <a:lnTo>
                      <a:pt x="210" y="264"/>
                    </a:lnTo>
                    <a:lnTo>
                      <a:pt x="210" y="264"/>
                    </a:lnTo>
                    <a:lnTo>
                      <a:pt x="210" y="264"/>
                    </a:lnTo>
                    <a:lnTo>
                      <a:pt x="210" y="264"/>
                    </a:lnTo>
                    <a:lnTo>
                      <a:pt x="210" y="264"/>
                    </a:lnTo>
                    <a:lnTo>
                      <a:pt x="210" y="264"/>
                    </a:lnTo>
                    <a:lnTo>
                      <a:pt x="210" y="264"/>
                    </a:lnTo>
                    <a:lnTo>
                      <a:pt x="210" y="264"/>
                    </a:lnTo>
                    <a:lnTo>
                      <a:pt x="210" y="264"/>
                    </a:lnTo>
                    <a:lnTo>
                      <a:pt x="210" y="264"/>
                    </a:lnTo>
                    <a:lnTo>
                      <a:pt x="210" y="264"/>
                    </a:lnTo>
                    <a:lnTo>
                      <a:pt x="210" y="264"/>
                    </a:lnTo>
                    <a:lnTo>
                      <a:pt x="210" y="264"/>
                    </a:lnTo>
                    <a:lnTo>
                      <a:pt x="210" y="264"/>
                    </a:lnTo>
                    <a:lnTo>
                      <a:pt x="210" y="264"/>
                    </a:lnTo>
                    <a:lnTo>
                      <a:pt x="210" y="264"/>
                    </a:lnTo>
                    <a:lnTo>
                      <a:pt x="210" y="264"/>
                    </a:lnTo>
                    <a:lnTo>
                      <a:pt x="210" y="264"/>
                    </a:lnTo>
                    <a:lnTo>
                      <a:pt x="210" y="264"/>
                    </a:lnTo>
                    <a:lnTo>
                      <a:pt x="210" y="264"/>
                    </a:lnTo>
                    <a:lnTo>
                      <a:pt x="210" y="264"/>
                    </a:lnTo>
                    <a:lnTo>
                      <a:pt x="210" y="264"/>
                    </a:lnTo>
                    <a:lnTo>
                      <a:pt x="210" y="264"/>
                    </a:lnTo>
                    <a:lnTo>
                      <a:pt x="210" y="264"/>
                    </a:lnTo>
                    <a:lnTo>
                      <a:pt x="210" y="264"/>
                    </a:lnTo>
                    <a:lnTo>
                      <a:pt x="210" y="264"/>
                    </a:lnTo>
                    <a:lnTo>
                      <a:pt x="210" y="264"/>
                    </a:lnTo>
                    <a:lnTo>
                      <a:pt x="210" y="264"/>
                    </a:lnTo>
                    <a:lnTo>
                      <a:pt x="210" y="264"/>
                    </a:lnTo>
                    <a:lnTo>
                      <a:pt x="210" y="264"/>
                    </a:lnTo>
                    <a:lnTo>
                      <a:pt x="210" y="264"/>
                    </a:lnTo>
                    <a:lnTo>
                      <a:pt x="210" y="264"/>
                    </a:lnTo>
                    <a:lnTo>
                      <a:pt x="210" y="264"/>
                    </a:lnTo>
                    <a:lnTo>
                      <a:pt x="210" y="264"/>
                    </a:lnTo>
                    <a:lnTo>
                      <a:pt x="210" y="264"/>
                    </a:lnTo>
                    <a:lnTo>
                      <a:pt x="210" y="264"/>
                    </a:lnTo>
                    <a:lnTo>
                      <a:pt x="210" y="264"/>
                    </a:lnTo>
                    <a:lnTo>
                      <a:pt x="210" y="264"/>
                    </a:lnTo>
                    <a:lnTo>
                      <a:pt x="210" y="264"/>
                    </a:lnTo>
                    <a:lnTo>
                      <a:pt x="210" y="264"/>
                    </a:lnTo>
                    <a:lnTo>
                      <a:pt x="210" y="264"/>
                    </a:lnTo>
                    <a:lnTo>
                      <a:pt x="210" y="264"/>
                    </a:lnTo>
                    <a:lnTo>
                      <a:pt x="210" y="264"/>
                    </a:lnTo>
                    <a:lnTo>
                      <a:pt x="216" y="264"/>
                    </a:lnTo>
                    <a:lnTo>
                      <a:pt x="216" y="264"/>
                    </a:lnTo>
                    <a:lnTo>
                      <a:pt x="216" y="264"/>
                    </a:lnTo>
                    <a:lnTo>
                      <a:pt x="216" y="264"/>
                    </a:lnTo>
                    <a:lnTo>
                      <a:pt x="216" y="264"/>
                    </a:lnTo>
                    <a:lnTo>
                      <a:pt x="216" y="264"/>
                    </a:lnTo>
                    <a:lnTo>
                      <a:pt x="216" y="264"/>
                    </a:lnTo>
                    <a:lnTo>
                      <a:pt x="216" y="264"/>
                    </a:lnTo>
                    <a:lnTo>
                      <a:pt x="216" y="264"/>
                    </a:lnTo>
                    <a:lnTo>
                      <a:pt x="216" y="264"/>
                    </a:lnTo>
                    <a:lnTo>
                      <a:pt x="216" y="264"/>
                    </a:lnTo>
                    <a:lnTo>
                      <a:pt x="216" y="264"/>
                    </a:lnTo>
                    <a:lnTo>
                      <a:pt x="216" y="264"/>
                    </a:lnTo>
                    <a:lnTo>
                      <a:pt x="216" y="264"/>
                    </a:lnTo>
                    <a:lnTo>
                      <a:pt x="216" y="264"/>
                    </a:lnTo>
                    <a:lnTo>
                      <a:pt x="216" y="264"/>
                    </a:lnTo>
                    <a:lnTo>
                      <a:pt x="216" y="264"/>
                    </a:lnTo>
                    <a:lnTo>
                      <a:pt x="216" y="264"/>
                    </a:lnTo>
                    <a:lnTo>
                      <a:pt x="216" y="264"/>
                    </a:lnTo>
                    <a:lnTo>
                      <a:pt x="216" y="264"/>
                    </a:lnTo>
                    <a:lnTo>
                      <a:pt x="216" y="264"/>
                    </a:lnTo>
                    <a:lnTo>
                      <a:pt x="216" y="264"/>
                    </a:lnTo>
                    <a:lnTo>
                      <a:pt x="216" y="264"/>
                    </a:lnTo>
                    <a:lnTo>
                      <a:pt x="216" y="264"/>
                    </a:lnTo>
                    <a:lnTo>
                      <a:pt x="228" y="264"/>
                    </a:lnTo>
                    <a:lnTo>
                      <a:pt x="228" y="264"/>
                    </a:lnTo>
                    <a:lnTo>
                      <a:pt x="228" y="264"/>
                    </a:lnTo>
                    <a:lnTo>
                      <a:pt x="228" y="264"/>
                    </a:lnTo>
                    <a:lnTo>
                      <a:pt x="228" y="264"/>
                    </a:lnTo>
                    <a:lnTo>
                      <a:pt x="228" y="264"/>
                    </a:lnTo>
                    <a:lnTo>
                      <a:pt x="228" y="264"/>
                    </a:lnTo>
                    <a:lnTo>
                      <a:pt x="228" y="264"/>
                    </a:lnTo>
                    <a:lnTo>
                      <a:pt x="228" y="264"/>
                    </a:lnTo>
                    <a:lnTo>
                      <a:pt x="228" y="264"/>
                    </a:lnTo>
                    <a:lnTo>
                      <a:pt x="228" y="264"/>
                    </a:lnTo>
                    <a:lnTo>
                      <a:pt x="228" y="264"/>
                    </a:lnTo>
                    <a:lnTo>
                      <a:pt x="228" y="264"/>
                    </a:lnTo>
                    <a:lnTo>
                      <a:pt x="228" y="264"/>
                    </a:lnTo>
                    <a:lnTo>
                      <a:pt x="228" y="264"/>
                    </a:lnTo>
                    <a:lnTo>
                      <a:pt x="228" y="264"/>
                    </a:lnTo>
                    <a:lnTo>
                      <a:pt x="228" y="264"/>
                    </a:lnTo>
                    <a:lnTo>
                      <a:pt x="228" y="264"/>
                    </a:lnTo>
                    <a:lnTo>
                      <a:pt x="228" y="264"/>
                    </a:lnTo>
                    <a:lnTo>
                      <a:pt x="228" y="264"/>
                    </a:lnTo>
                    <a:lnTo>
                      <a:pt x="228" y="264"/>
                    </a:lnTo>
                    <a:lnTo>
                      <a:pt x="228" y="264"/>
                    </a:lnTo>
                    <a:lnTo>
                      <a:pt x="228" y="264"/>
                    </a:lnTo>
                    <a:lnTo>
                      <a:pt x="228" y="264"/>
                    </a:lnTo>
                    <a:lnTo>
                      <a:pt x="228" y="264"/>
                    </a:lnTo>
                    <a:lnTo>
                      <a:pt x="228" y="264"/>
                    </a:lnTo>
                    <a:lnTo>
                      <a:pt x="228" y="264"/>
                    </a:lnTo>
                    <a:lnTo>
                      <a:pt x="228" y="264"/>
                    </a:lnTo>
                    <a:lnTo>
                      <a:pt x="228" y="264"/>
                    </a:lnTo>
                    <a:lnTo>
                      <a:pt x="228" y="264"/>
                    </a:lnTo>
                    <a:lnTo>
                      <a:pt x="228" y="264"/>
                    </a:lnTo>
                    <a:lnTo>
                      <a:pt x="228" y="264"/>
                    </a:lnTo>
                    <a:lnTo>
                      <a:pt x="228" y="264"/>
                    </a:lnTo>
                    <a:lnTo>
                      <a:pt x="228" y="264"/>
                    </a:lnTo>
                    <a:lnTo>
                      <a:pt x="228" y="264"/>
                    </a:lnTo>
                    <a:lnTo>
                      <a:pt x="228" y="264"/>
                    </a:lnTo>
                    <a:lnTo>
                      <a:pt x="228" y="264"/>
                    </a:lnTo>
                    <a:lnTo>
                      <a:pt x="228" y="264"/>
                    </a:lnTo>
                    <a:lnTo>
                      <a:pt x="228" y="264"/>
                    </a:lnTo>
                    <a:lnTo>
                      <a:pt x="228" y="264"/>
                    </a:lnTo>
                    <a:lnTo>
                      <a:pt x="228" y="264"/>
                    </a:lnTo>
                    <a:lnTo>
                      <a:pt x="228" y="264"/>
                    </a:lnTo>
                    <a:lnTo>
                      <a:pt x="228" y="264"/>
                    </a:lnTo>
                    <a:lnTo>
                      <a:pt x="228" y="264"/>
                    </a:lnTo>
                    <a:lnTo>
                      <a:pt x="228" y="264"/>
                    </a:lnTo>
                    <a:lnTo>
                      <a:pt x="228" y="264"/>
                    </a:lnTo>
                    <a:lnTo>
                      <a:pt x="228" y="264"/>
                    </a:lnTo>
                    <a:lnTo>
                      <a:pt x="234" y="264"/>
                    </a:lnTo>
                    <a:lnTo>
                      <a:pt x="234" y="264"/>
                    </a:lnTo>
                    <a:lnTo>
                      <a:pt x="234" y="264"/>
                    </a:lnTo>
                    <a:lnTo>
                      <a:pt x="234" y="264"/>
                    </a:lnTo>
                    <a:lnTo>
                      <a:pt x="234" y="264"/>
                    </a:lnTo>
                    <a:lnTo>
                      <a:pt x="234" y="264"/>
                    </a:lnTo>
                    <a:lnTo>
                      <a:pt x="234" y="264"/>
                    </a:lnTo>
                    <a:lnTo>
                      <a:pt x="234" y="264"/>
                    </a:lnTo>
                    <a:lnTo>
                      <a:pt x="234" y="264"/>
                    </a:lnTo>
                    <a:lnTo>
                      <a:pt x="234" y="264"/>
                    </a:lnTo>
                    <a:lnTo>
                      <a:pt x="234" y="264"/>
                    </a:lnTo>
                    <a:lnTo>
                      <a:pt x="234" y="264"/>
                    </a:lnTo>
                    <a:lnTo>
                      <a:pt x="234" y="264"/>
                    </a:lnTo>
                    <a:lnTo>
                      <a:pt x="234" y="264"/>
                    </a:lnTo>
                    <a:lnTo>
                      <a:pt x="234" y="264"/>
                    </a:lnTo>
                    <a:lnTo>
                      <a:pt x="234" y="264"/>
                    </a:lnTo>
                    <a:lnTo>
                      <a:pt x="234" y="264"/>
                    </a:lnTo>
                    <a:lnTo>
                      <a:pt x="234" y="264"/>
                    </a:lnTo>
                    <a:lnTo>
                      <a:pt x="234" y="264"/>
                    </a:lnTo>
                    <a:lnTo>
                      <a:pt x="234" y="264"/>
                    </a:lnTo>
                    <a:lnTo>
                      <a:pt x="234" y="264"/>
                    </a:lnTo>
                    <a:lnTo>
                      <a:pt x="234" y="264"/>
                    </a:lnTo>
                    <a:lnTo>
                      <a:pt x="234" y="264"/>
                    </a:lnTo>
                    <a:lnTo>
                      <a:pt x="234" y="264"/>
                    </a:lnTo>
                    <a:lnTo>
                      <a:pt x="234" y="264"/>
                    </a:lnTo>
                    <a:lnTo>
                      <a:pt x="234" y="264"/>
                    </a:lnTo>
                    <a:lnTo>
                      <a:pt x="234" y="264"/>
                    </a:lnTo>
                    <a:lnTo>
                      <a:pt x="234" y="264"/>
                    </a:lnTo>
                    <a:lnTo>
                      <a:pt x="234" y="264"/>
                    </a:lnTo>
                    <a:lnTo>
                      <a:pt x="234" y="264"/>
                    </a:lnTo>
                    <a:lnTo>
                      <a:pt x="234" y="264"/>
                    </a:lnTo>
                    <a:lnTo>
                      <a:pt x="234" y="264"/>
                    </a:lnTo>
                    <a:lnTo>
                      <a:pt x="234" y="264"/>
                    </a:lnTo>
                    <a:lnTo>
                      <a:pt x="234" y="264"/>
                    </a:lnTo>
                    <a:lnTo>
                      <a:pt x="234" y="264"/>
                    </a:lnTo>
                    <a:lnTo>
                      <a:pt x="234" y="264"/>
                    </a:lnTo>
                    <a:lnTo>
                      <a:pt x="234" y="264"/>
                    </a:lnTo>
                    <a:lnTo>
                      <a:pt x="234" y="264"/>
                    </a:lnTo>
                    <a:lnTo>
                      <a:pt x="234" y="264"/>
                    </a:lnTo>
                    <a:lnTo>
                      <a:pt x="234" y="264"/>
                    </a:lnTo>
                    <a:lnTo>
                      <a:pt x="234" y="264"/>
                    </a:lnTo>
                    <a:lnTo>
                      <a:pt x="234" y="264"/>
                    </a:lnTo>
                    <a:lnTo>
                      <a:pt x="234" y="264"/>
                    </a:lnTo>
                    <a:lnTo>
                      <a:pt x="234" y="264"/>
                    </a:lnTo>
                    <a:lnTo>
                      <a:pt x="234" y="264"/>
                    </a:lnTo>
                    <a:lnTo>
                      <a:pt x="234" y="264"/>
                    </a:lnTo>
                    <a:lnTo>
                      <a:pt x="234" y="264"/>
                    </a:lnTo>
                    <a:lnTo>
                      <a:pt x="234" y="264"/>
                    </a:lnTo>
                    <a:lnTo>
                      <a:pt x="234" y="264"/>
                    </a:lnTo>
                    <a:lnTo>
                      <a:pt x="234" y="264"/>
                    </a:lnTo>
                    <a:lnTo>
                      <a:pt x="234" y="264"/>
                    </a:lnTo>
                    <a:lnTo>
                      <a:pt x="234" y="264"/>
                    </a:lnTo>
                    <a:lnTo>
                      <a:pt x="234" y="264"/>
                    </a:lnTo>
                    <a:lnTo>
                      <a:pt x="240" y="264"/>
                    </a:lnTo>
                    <a:lnTo>
                      <a:pt x="240" y="264"/>
                    </a:lnTo>
                    <a:lnTo>
                      <a:pt x="240" y="264"/>
                    </a:lnTo>
                    <a:lnTo>
                      <a:pt x="240" y="264"/>
                    </a:lnTo>
                    <a:lnTo>
                      <a:pt x="240" y="264"/>
                    </a:lnTo>
                    <a:lnTo>
                      <a:pt x="240" y="264"/>
                    </a:lnTo>
                    <a:lnTo>
                      <a:pt x="240" y="264"/>
                    </a:lnTo>
                    <a:lnTo>
                      <a:pt x="240" y="264"/>
                    </a:lnTo>
                    <a:lnTo>
                      <a:pt x="240" y="264"/>
                    </a:lnTo>
                    <a:lnTo>
                      <a:pt x="240" y="264"/>
                    </a:lnTo>
                    <a:lnTo>
                      <a:pt x="240" y="264"/>
                    </a:lnTo>
                    <a:lnTo>
                      <a:pt x="240" y="264"/>
                    </a:lnTo>
                    <a:lnTo>
                      <a:pt x="240" y="264"/>
                    </a:lnTo>
                    <a:lnTo>
                      <a:pt x="240" y="264"/>
                    </a:lnTo>
                    <a:lnTo>
                      <a:pt x="240" y="264"/>
                    </a:lnTo>
                    <a:lnTo>
                      <a:pt x="240" y="264"/>
                    </a:lnTo>
                    <a:lnTo>
                      <a:pt x="240" y="264"/>
                    </a:lnTo>
                    <a:lnTo>
                      <a:pt x="240" y="264"/>
                    </a:lnTo>
                    <a:lnTo>
                      <a:pt x="240" y="264"/>
                    </a:lnTo>
                    <a:lnTo>
                      <a:pt x="240" y="264"/>
                    </a:lnTo>
                    <a:lnTo>
                      <a:pt x="240" y="264"/>
                    </a:lnTo>
                    <a:lnTo>
                      <a:pt x="240" y="264"/>
                    </a:lnTo>
                    <a:lnTo>
                      <a:pt x="240" y="264"/>
                    </a:lnTo>
                    <a:lnTo>
                      <a:pt x="240" y="264"/>
                    </a:lnTo>
                    <a:lnTo>
                      <a:pt x="240" y="264"/>
                    </a:lnTo>
                    <a:lnTo>
                      <a:pt x="240" y="264"/>
                    </a:lnTo>
                    <a:lnTo>
                      <a:pt x="240" y="264"/>
                    </a:lnTo>
                    <a:lnTo>
                      <a:pt x="240" y="264"/>
                    </a:lnTo>
                    <a:lnTo>
                      <a:pt x="240" y="264"/>
                    </a:lnTo>
                    <a:lnTo>
                      <a:pt x="240" y="264"/>
                    </a:lnTo>
                    <a:lnTo>
                      <a:pt x="240" y="264"/>
                    </a:lnTo>
                    <a:lnTo>
                      <a:pt x="240" y="264"/>
                    </a:lnTo>
                    <a:lnTo>
                      <a:pt x="240" y="264"/>
                    </a:lnTo>
                    <a:lnTo>
                      <a:pt x="240" y="264"/>
                    </a:lnTo>
                    <a:lnTo>
                      <a:pt x="240" y="264"/>
                    </a:lnTo>
                    <a:lnTo>
                      <a:pt x="240" y="264"/>
                    </a:lnTo>
                    <a:lnTo>
                      <a:pt x="240" y="264"/>
                    </a:lnTo>
                    <a:lnTo>
                      <a:pt x="240" y="264"/>
                    </a:lnTo>
                    <a:lnTo>
                      <a:pt x="240" y="264"/>
                    </a:lnTo>
                    <a:lnTo>
                      <a:pt x="240" y="264"/>
                    </a:lnTo>
                    <a:lnTo>
                      <a:pt x="240" y="264"/>
                    </a:lnTo>
                    <a:lnTo>
                      <a:pt x="240" y="264"/>
                    </a:lnTo>
                    <a:lnTo>
                      <a:pt x="240" y="264"/>
                    </a:lnTo>
                    <a:lnTo>
                      <a:pt x="240" y="264"/>
                    </a:lnTo>
                    <a:lnTo>
                      <a:pt x="240" y="264"/>
                    </a:lnTo>
                    <a:lnTo>
                      <a:pt x="240" y="264"/>
                    </a:lnTo>
                    <a:lnTo>
                      <a:pt x="240" y="264"/>
                    </a:lnTo>
                    <a:lnTo>
                      <a:pt x="240" y="264"/>
                    </a:lnTo>
                    <a:lnTo>
                      <a:pt x="240" y="264"/>
                    </a:lnTo>
                    <a:lnTo>
                      <a:pt x="240" y="264"/>
                    </a:lnTo>
                    <a:lnTo>
                      <a:pt x="240" y="264"/>
                    </a:lnTo>
                    <a:lnTo>
                      <a:pt x="240" y="264"/>
                    </a:lnTo>
                    <a:lnTo>
                      <a:pt x="240" y="264"/>
                    </a:lnTo>
                    <a:lnTo>
                      <a:pt x="240" y="264"/>
                    </a:lnTo>
                    <a:lnTo>
                      <a:pt x="246" y="264"/>
                    </a:lnTo>
                    <a:lnTo>
                      <a:pt x="246" y="264"/>
                    </a:lnTo>
                    <a:lnTo>
                      <a:pt x="246" y="264"/>
                    </a:lnTo>
                    <a:lnTo>
                      <a:pt x="246" y="264"/>
                    </a:lnTo>
                    <a:lnTo>
                      <a:pt x="246" y="264"/>
                    </a:lnTo>
                    <a:lnTo>
                      <a:pt x="246" y="264"/>
                    </a:lnTo>
                    <a:lnTo>
                      <a:pt x="246" y="264"/>
                    </a:lnTo>
                    <a:lnTo>
                      <a:pt x="246" y="264"/>
                    </a:lnTo>
                    <a:lnTo>
                      <a:pt x="246" y="264"/>
                    </a:lnTo>
                    <a:lnTo>
                      <a:pt x="246" y="264"/>
                    </a:lnTo>
                    <a:lnTo>
                      <a:pt x="246" y="264"/>
                    </a:lnTo>
                    <a:lnTo>
                      <a:pt x="246" y="264"/>
                    </a:lnTo>
                    <a:lnTo>
                      <a:pt x="246" y="264"/>
                    </a:lnTo>
                    <a:lnTo>
                      <a:pt x="252" y="264"/>
                    </a:lnTo>
                    <a:lnTo>
                      <a:pt x="252" y="264"/>
                    </a:lnTo>
                    <a:lnTo>
                      <a:pt x="258" y="264"/>
                    </a:lnTo>
                    <a:lnTo>
                      <a:pt x="258" y="264"/>
                    </a:lnTo>
                    <a:lnTo>
                      <a:pt x="258" y="264"/>
                    </a:lnTo>
                    <a:lnTo>
                      <a:pt x="258" y="264"/>
                    </a:lnTo>
                    <a:lnTo>
                      <a:pt x="258" y="264"/>
                    </a:lnTo>
                    <a:lnTo>
                      <a:pt x="258" y="264"/>
                    </a:lnTo>
                    <a:lnTo>
                      <a:pt x="258" y="264"/>
                    </a:lnTo>
                    <a:lnTo>
                      <a:pt x="258" y="264"/>
                    </a:lnTo>
                    <a:lnTo>
                      <a:pt x="258" y="264"/>
                    </a:lnTo>
                    <a:lnTo>
                      <a:pt x="258" y="264"/>
                    </a:lnTo>
                    <a:lnTo>
                      <a:pt x="258" y="264"/>
                    </a:lnTo>
                    <a:lnTo>
                      <a:pt x="258" y="264"/>
                    </a:lnTo>
                    <a:lnTo>
                      <a:pt x="258" y="264"/>
                    </a:lnTo>
                    <a:lnTo>
                      <a:pt x="258" y="264"/>
                    </a:lnTo>
                    <a:lnTo>
                      <a:pt x="258" y="264"/>
                    </a:lnTo>
                    <a:lnTo>
                      <a:pt x="258" y="264"/>
                    </a:lnTo>
                    <a:lnTo>
                      <a:pt x="258" y="264"/>
                    </a:lnTo>
                    <a:lnTo>
                      <a:pt x="258" y="264"/>
                    </a:lnTo>
                    <a:lnTo>
                      <a:pt x="258" y="264"/>
                    </a:lnTo>
                    <a:lnTo>
                      <a:pt x="258" y="264"/>
                    </a:lnTo>
                    <a:lnTo>
                      <a:pt x="258" y="264"/>
                    </a:lnTo>
                    <a:lnTo>
                      <a:pt x="258" y="264"/>
                    </a:lnTo>
                    <a:lnTo>
                      <a:pt x="258" y="264"/>
                    </a:lnTo>
                    <a:lnTo>
                      <a:pt x="258" y="264"/>
                    </a:lnTo>
                    <a:lnTo>
                      <a:pt x="258" y="264"/>
                    </a:lnTo>
                    <a:lnTo>
                      <a:pt x="258" y="264"/>
                    </a:lnTo>
                    <a:lnTo>
                      <a:pt x="258" y="264"/>
                    </a:lnTo>
                    <a:lnTo>
                      <a:pt x="258" y="264"/>
                    </a:lnTo>
                    <a:lnTo>
                      <a:pt x="258" y="264"/>
                    </a:lnTo>
                    <a:lnTo>
                      <a:pt x="258" y="264"/>
                    </a:lnTo>
                    <a:lnTo>
                      <a:pt x="258" y="264"/>
                    </a:lnTo>
                    <a:lnTo>
                      <a:pt x="258" y="264"/>
                    </a:lnTo>
                    <a:lnTo>
                      <a:pt x="258" y="264"/>
                    </a:lnTo>
                    <a:lnTo>
                      <a:pt x="258" y="264"/>
                    </a:lnTo>
                    <a:lnTo>
                      <a:pt x="258" y="264"/>
                    </a:lnTo>
                    <a:lnTo>
                      <a:pt x="258" y="264"/>
                    </a:lnTo>
                    <a:lnTo>
                      <a:pt x="258" y="264"/>
                    </a:lnTo>
                    <a:lnTo>
                      <a:pt x="258" y="264"/>
                    </a:lnTo>
                    <a:lnTo>
                      <a:pt x="258" y="264"/>
                    </a:lnTo>
                    <a:lnTo>
                      <a:pt x="258" y="264"/>
                    </a:lnTo>
                    <a:lnTo>
                      <a:pt x="258" y="264"/>
                    </a:lnTo>
                    <a:lnTo>
                      <a:pt x="258" y="264"/>
                    </a:lnTo>
                    <a:lnTo>
                      <a:pt x="258" y="264"/>
                    </a:lnTo>
                    <a:lnTo>
                      <a:pt x="258" y="264"/>
                    </a:lnTo>
                    <a:lnTo>
                      <a:pt x="258" y="264"/>
                    </a:lnTo>
                    <a:lnTo>
                      <a:pt x="258" y="264"/>
                    </a:lnTo>
                    <a:lnTo>
                      <a:pt x="258" y="264"/>
                    </a:lnTo>
                    <a:lnTo>
                      <a:pt x="258" y="264"/>
                    </a:lnTo>
                    <a:lnTo>
                      <a:pt x="258" y="264"/>
                    </a:lnTo>
                    <a:lnTo>
                      <a:pt x="258" y="264"/>
                    </a:lnTo>
                    <a:lnTo>
                      <a:pt x="258" y="264"/>
                    </a:lnTo>
                    <a:lnTo>
                      <a:pt x="258" y="264"/>
                    </a:lnTo>
                    <a:lnTo>
                      <a:pt x="258" y="264"/>
                    </a:lnTo>
                    <a:lnTo>
                      <a:pt x="258" y="264"/>
                    </a:lnTo>
                    <a:lnTo>
                      <a:pt x="258" y="264"/>
                    </a:lnTo>
                    <a:lnTo>
                      <a:pt x="258" y="264"/>
                    </a:lnTo>
                    <a:lnTo>
                      <a:pt x="264" y="264"/>
                    </a:lnTo>
                    <a:lnTo>
                      <a:pt x="264" y="264"/>
                    </a:lnTo>
                    <a:lnTo>
                      <a:pt x="264" y="264"/>
                    </a:lnTo>
                    <a:lnTo>
                      <a:pt x="264" y="264"/>
                    </a:lnTo>
                    <a:lnTo>
                      <a:pt x="264" y="264"/>
                    </a:lnTo>
                    <a:lnTo>
                      <a:pt x="264" y="264"/>
                    </a:lnTo>
                    <a:lnTo>
                      <a:pt x="264" y="264"/>
                    </a:lnTo>
                    <a:lnTo>
                      <a:pt x="264" y="264"/>
                    </a:lnTo>
                    <a:lnTo>
                      <a:pt x="264" y="264"/>
                    </a:lnTo>
                    <a:lnTo>
                      <a:pt x="264" y="264"/>
                    </a:lnTo>
                    <a:lnTo>
                      <a:pt x="264" y="264"/>
                    </a:lnTo>
                    <a:lnTo>
                      <a:pt x="264" y="264"/>
                    </a:lnTo>
                    <a:lnTo>
                      <a:pt x="264" y="264"/>
                    </a:lnTo>
                    <a:lnTo>
                      <a:pt x="264" y="264"/>
                    </a:lnTo>
                    <a:lnTo>
                      <a:pt x="264" y="264"/>
                    </a:lnTo>
                    <a:lnTo>
                      <a:pt x="264" y="264"/>
                    </a:lnTo>
                    <a:lnTo>
                      <a:pt x="264" y="264"/>
                    </a:lnTo>
                    <a:lnTo>
                      <a:pt x="264" y="264"/>
                    </a:lnTo>
                    <a:lnTo>
                      <a:pt x="264" y="264"/>
                    </a:lnTo>
                    <a:lnTo>
                      <a:pt x="264" y="264"/>
                    </a:lnTo>
                    <a:lnTo>
                      <a:pt x="264" y="264"/>
                    </a:lnTo>
                    <a:lnTo>
                      <a:pt x="264" y="264"/>
                    </a:lnTo>
                    <a:lnTo>
                      <a:pt x="264" y="264"/>
                    </a:lnTo>
                    <a:lnTo>
                      <a:pt x="264" y="264"/>
                    </a:lnTo>
                    <a:lnTo>
                      <a:pt x="264" y="264"/>
                    </a:lnTo>
                    <a:lnTo>
                      <a:pt x="264" y="264"/>
                    </a:lnTo>
                    <a:lnTo>
                      <a:pt x="264" y="264"/>
                    </a:lnTo>
                    <a:lnTo>
                      <a:pt x="264" y="264"/>
                    </a:lnTo>
                    <a:lnTo>
                      <a:pt x="264" y="264"/>
                    </a:lnTo>
                    <a:lnTo>
                      <a:pt x="264" y="264"/>
                    </a:lnTo>
                    <a:lnTo>
                      <a:pt x="264" y="264"/>
                    </a:lnTo>
                    <a:lnTo>
                      <a:pt x="264" y="264"/>
                    </a:lnTo>
                    <a:lnTo>
                      <a:pt x="264" y="264"/>
                    </a:lnTo>
                    <a:lnTo>
                      <a:pt x="264" y="264"/>
                    </a:lnTo>
                    <a:lnTo>
                      <a:pt x="264" y="264"/>
                    </a:lnTo>
                    <a:lnTo>
                      <a:pt x="264" y="264"/>
                    </a:lnTo>
                    <a:lnTo>
                      <a:pt x="264" y="264"/>
                    </a:lnTo>
                    <a:lnTo>
                      <a:pt x="264" y="264"/>
                    </a:lnTo>
                    <a:lnTo>
                      <a:pt x="264" y="264"/>
                    </a:lnTo>
                    <a:lnTo>
                      <a:pt x="264" y="264"/>
                    </a:lnTo>
                    <a:lnTo>
                      <a:pt x="264" y="264"/>
                    </a:lnTo>
                    <a:lnTo>
                      <a:pt x="264" y="264"/>
                    </a:lnTo>
                    <a:lnTo>
                      <a:pt x="264" y="264"/>
                    </a:lnTo>
                    <a:lnTo>
                      <a:pt x="264" y="264"/>
                    </a:lnTo>
                    <a:lnTo>
                      <a:pt x="264" y="264"/>
                    </a:lnTo>
                    <a:lnTo>
                      <a:pt x="264" y="264"/>
                    </a:lnTo>
                    <a:lnTo>
                      <a:pt x="264" y="264"/>
                    </a:lnTo>
                    <a:lnTo>
                      <a:pt x="264" y="264"/>
                    </a:lnTo>
                    <a:lnTo>
                      <a:pt x="264" y="264"/>
                    </a:lnTo>
                    <a:lnTo>
                      <a:pt x="264" y="264"/>
                    </a:lnTo>
                    <a:lnTo>
                      <a:pt x="264" y="264"/>
                    </a:lnTo>
                    <a:lnTo>
                      <a:pt x="264" y="264"/>
                    </a:lnTo>
                    <a:lnTo>
                      <a:pt x="270" y="264"/>
                    </a:lnTo>
                    <a:lnTo>
                      <a:pt x="270" y="264"/>
                    </a:lnTo>
                    <a:lnTo>
                      <a:pt x="270" y="264"/>
                    </a:lnTo>
                    <a:lnTo>
                      <a:pt x="270" y="264"/>
                    </a:lnTo>
                    <a:lnTo>
                      <a:pt x="270" y="264"/>
                    </a:lnTo>
                    <a:lnTo>
                      <a:pt x="270" y="264"/>
                    </a:lnTo>
                    <a:lnTo>
                      <a:pt x="270" y="264"/>
                    </a:lnTo>
                    <a:lnTo>
                      <a:pt x="270" y="264"/>
                    </a:lnTo>
                    <a:lnTo>
                      <a:pt x="270" y="264"/>
                    </a:lnTo>
                    <a:lnTo>
                      <a:pt x="270" y="264"/>
                    </a:lnTo>
                    <a:lnTo>
                      <a:pt x="270" y="264"/>
                    </a:lnTo>
                    <a:lnTo>
                      <a:pt x="270" y="264"/>
                    </a:lnTo>
                    <a:lnTo>
                      <a:pt x="270" y="264"/>
                    </a:lnTo>
                    <a:lnTo>
                      <a:pt x="270" y="264"/>
                    </a:lnTo>
                    <a:lnTo>
                      <a:pt x="270" y="264"/>
                    </a:lnTo>
                    <a:lnTo>
                      <a:pt x="270" y="264"/>
                    </a:lnTo>
                    <a:lnTo>
                      <a:pt x="270" y="264"/>
                    </a:lnTo>
                    <a:lnTo>
                      <a:pt x="270" y="264"/>
                    </a:lnTo>
                    <a:lnTo>
                      <a:pt x="270" y="264"/>
                    </a:lnTo>
                    <a:lnTo>
                      <a:pt x="270" y="264"/>
                    </a:lnTo>
                    <a:lnTo>
                      <a:pt x="270" y="264"/>
                    </a:lnTo>
                    <a:lnTo>
                      <a:pt x="270" y="264"/>
                    </a:lnTo>
                    <a:lnTo>
                      <a:pt x="270" y="264"/>
                    </a:lnTo>
                    <a:lnTo>
                      <a:pt x="270" y="264"/>
                    </a:lnTo>
                    <a:lnTo>
                      <a:pt x="270" y="264"/>
                    </a:lnTo>
                    <a:lnTo>
                      <a:pt x="270" y="264"/>
                    </a:lnTo>
                    <a:lnTo>
                      <a:pt x="270" y="264"/>
                    </a:lnTo>
                    <a:lnTo>
                      <a:pt x="270" y="264"/>
                    </a:lnTo>
                    <a:lnTo>
                      <a:pt x="270" y="264"/>
                    </a:lnTo>
                    <a:lnTo>
                      <a:pt x="270" y="264"/>
                    </a:lnTo>
                    <a:lnTo>
                      <a:pt x="270" y="264"/>
                    </a:lnTo>
                    <a:lnTo>
                      <a:pt x="270" y="264"/>
                    </a:lnTo>
                    <a:lnTo>
                      <a:pt x="270" y="264"/>
                    </a:lnTo>
                    <a:lnTo>
                      <a:pt x="270" y="264"/>
                    </a:lnTo>
                    <a:lnTo>
                      <a:pt x="270" y="264"/>
                    </a:lnTo>
                    <a:lnTo>
                      <a:pt x="270" y="264"/>
                    </a:lnTo>
                    <a:lnTo>
                      <a:pt x="270" y="264"/>
                    </a:lnTo>
                    <a:lnTo>
                      <a:pt x="270" y="264"/>
                    </a:lnTo>
                    <a:lnTo>
                      <a:pt x="270" y="264"/>
                    </a:lnTo>
                    <a:lnTo>
                      <a:pt x="270" y="264"/>
                    </a:lnTo>
                    <a:lnTo>
                      <a:pt x="270" y="264"/>
                    </a:lnTo>
                    <a:lnTo>
                      <a:pt x="270" y="264"/>
                    </a:lnTo>
                    <a:lnTo>
                      <a:pt x="270" y="264"/>
                    </a:lnTo>
                    <a:lnTo>
                      <a:pt x="270" y="264"/>
                    </a:lnTo>
                    <a:lnTo>
                      <a:pt x="270" y="264"/>
                    </a:lnTo>
                    <a:lnTo>
                      <a:pt x="270" y="264"/>
                    </a:lnTo>
                    <a:lnTo>
                      <a:pt x="270" y="264"/>
                    </a:lnTo>
                    <a:lnTo>
                      <a:pt x="270" y="264"/>
                    </a:lnTo>
                    <a:lnTo>
                      <a:pt x="270" y="264"/>
                    </a:lnTo>
                    <a:lnTo>
                      <a:pt x="270" y="264"/>
                    </a:lnTo>
                    <a:lnTo>
                      <a:pt x="270" y="264"/>
                    </a:lnTo>
                    <a:lnTo>
                      <a:pt x="270" y="264"/>
                    </a:lnTo>
                    <a:lnTo>
                      <a:pt x="270" y="264"/>
                    </a:lnTo>
                    <a:lnTo>
                      <a:pt x="270" y="264"/>
                    </a:lnTo>
                    <a:lnTo>
                      <a:pt x="270" y="264"/>
                    </a:lnTo>
                    <a:lnTo>
                      <a:pt x="276" y="264"/>
                    </a:lnTo>
                    <a:lnTo>
                      <a:pt x="276" y="264"/>
                    </a:lnTo>
                    <a:lnTo>
                      <a:pt x="282" y="264"/>
                    </a:lnTo>
                    <a:lnTo>
                      <a:pt x="282" y="264"/>
                    </a:lnTo>
                    <a:lnTo>
                      <a:pt x="282" y="264"/>
                    </a:lnTo>
                    <a:lnTo>
                      <a:pt x="282" y="264"/>
                    </a:lnTo>
                    <a:lnTo>
                      <a:pt x="282" y="264"/>
                    </a:lnTo>
                    <a:lnTo>
                      <a:pt x="282" y="264"/>
                    </a:lnTo>
                    <a:lnTo>
                      <a:pt x="282" y="264"/>
                    </a:lnTo>
                    <a:lnTo>
                      <a:pt x="282" y="264"/>
                    </a:lnTo>
                    <a:lnTo>
                      <a:pt x="282" y="264"/>
                    </a:lnTo>
                    <a:lnTo>
                      <a:pt x="282" y="264"/>
                    </a:lnTo>
                    <a:lnTo>
                      <a:pt x="282" y="264"/>
                    </a:lnTo>
                    <a:lnTo>
                      <a:pt x="282" y="264"/>
                    </a:lnTo>
                    <a:lnTo>
                      <a:pt x="282" y="264"/>
                    </a:lnTo>
                    <a:lnTo>
                      <a:pt x="282" y="264"/>
                    </a:lnTo>
                    <a:lnTo>
                      <a:pt x="288" y="264"/>
                    </a:lnTo>
                    <a:lnTo>
                      <a:pt x="288" y="264"/>
                    </a:lnTo>
                    <a:lnTo>
                      <a:pt x="288" y="264"/>
                    </a:lnTo>
                    <a:lnTo>
                      <a:pt x="288" y="264"/>
                    </a:lnTo>
                    <a:lnTo>
                      <a:pt x="288" y="264"/>
                    </a:lnTo>
                    <a:lnTo>
                      <a:pt x="288" y="264"/>
                    </a:lnTo>
                    <a:lnTo>
                      <a:pt x="288" y="264"/>
                    </a:lnTo>
                    <a:lnTo>
                      <a:pt x="288" y="264"/>
                    </a:lnTo>
                    <a:lnTo>
                      <a:pt x="288" y="264"/>
                    </a:lnTo>
                    <a:lnTo>
                      <a:pt x="288" y="264"/>
                    </a:lnTo>
                    <a:lnTo>
                      <a:pt x="288" y="264"/>
                    </a:lnTo>
                    <a:lnTo>
                      <a:pt x="288" y="264"/>
                    </a:lnTo>
                    <a:lnTo>
                      <a:pt x="288" y="264"/>
                    </a:lnTo>
                    <a:lnTo>
                      <a:pt x="288" y="264"/>
                    </a:lnTo>
                    <a:lnTo>
                      <a:pt x="288" y="264"/>
                    </a:lnTo>
                    <a:lnTo>
                      <a:pt x="288" y="264"/>
                    </a:lnTo>
                    <a:lnTo>
                      <a:pt x="288" y="264"/>
                    </a:lnTo>
                    <a:lnTo>
                      <a:pt x="288" y="264"/>
                    </a:lnTo>
                    <a:lnTo>
                      <a:pt x="288" y="264"/>
                    </a:lnTo>
                    <a:lnTo>
                      <a:pt x="288" y="264"/>
                    </a:lnTo>
                    <a:lnTo>
                      <a:pt x="288" y="264"/>
                    </a:lnTo>
                    <a:lnTo>
                      <a:pt x="288" y="264"/>
                    </a:lnTo>
                    <a:lnTo>
                      <a:pt x="288" y="264"/>
                    </a:lnTo>
                    <a:lnTo>
                      <a:pt x="288" y="264"/>
                    </a:lnTo>
                    <a:lnTo>
                      <a:pt x="288" y="264"/>
                    </a:lnTo>
                    <a:lnTo>
                      <a:pt x="288" y="264"/>
                    </a:lnTo>
                    <a:lnTo>
                      <a:pt x="288" y="264"/>
                    </a:lnTo>
                    <a:lnTo>
                      <a:pt x="288" y="264"/>
                    </a:lnTo>
                    <a:lnTo>
                      <a:pt x="288" y="264"/>
                    </a:lnTo>
                    <a:lnTo>
                      <a:pt x="288" y="264"/>
                    </a:lnTo>
                    <a:lnTo>
                      <a:pt x="288" y="264"/>
                    </a:lnTo>
                    <a:lnTo>
                      <a:pt x="288" y="264"/>
                    </a:lnTo>
                    <a:lnTo>
                      <a:pt x="288" y="264"/>
                    </a:lnTo>
                    <a:lnTo>
                      <a:pt x="288" y="264"/>
                    </a:lnTo>
                    <a:lnTo>
                      <a:pt x="288" y="264"/>
                    </a:lnTo>
                    <a:lnTo>
                      <a:pt x="288" y="264"/>
                    </a:lnTo>
                    <a:lnTo>
                      <a:pt x="288" y="264"/>
                    </a:lnTo>
                    <a:lnTo>
                      <a:pt x="288" y="264"/>
                    </a:lnTo>
                    <a:lnTo>
                      <a:pt x="288" y="264"/>
                    </a:lnTo>
                    <a:lnTo>
                      <a:pt x="288" y="264"/>
                    </a:lnTo>
                    <a:lnTo>
                      <a:pt x="288" y="264"/>
                    </a:lnTo>
                    <a:lnTo>
                      <a:pt x="288" y="264"/>
                    </a:lnTo>
                    <a:lnTo>
                      <a:pt x="288" y="264"/>
                    </a:lnTo>
                    <a:lnTo>
                      <a:pt x="288" y="264"/>
                    </a:lnTo>
                    <a:lnTo>
                      <a:pt x="288" y="264"/>
                    </a:lnTo>
                    <a:lnTo>
                      <a:pt x="288" y="264"/>
                    </a:lnTo>
                    <a:lnTo>
                      <a:pt x="288" y="264"/>
                    </a:lnTo>
                    <a:lnTo>
                      <a:pt x="288" y="264"/>
                    </a:lnTo>
                    <a:lnTo>
                      <a:pt x="288" y="264"/>
                    </a:lnTo>
                    <a:lnTo>
                      <a:pt x="288" y="264"/>
                    </a:lnTo>
                    <a:lnTo>
                      <a:pt x="288" y="264"/>
                    </a:lnTo>
                    <a:lnTo>
                      <a:pt x="288" y="264"/>
                    </a:lnTo>
                    <a:lnTo>
                      <a:pt x="288" y="264"/>
                    </a:lnTo>
                    <a:lnTo>
                      <a:pt x="288" y="264"/>
                    </a:lnTo>
                    <a:lnTo>
                      <a:pt x="294" y="264"/>
                    </a:lnTo>
                    <a:lnTo>
                      <a:pt x="294" y="264"/>
                    </a:lnTo>
                    <a:lnTo>
                      <a:pt x="294" y="264"/>
                    </a:lnTo>
                    <a:lnTo>
                      <a:pt x="294" y="264"/>
                    </a:lnTo>
                    <a:lnTo>
                      <a:pt x="294" y="264"/>
                    </a:lnTo>
                    <a:lnTo>
                      <a:pt x="294" y="264"/>
                    </a:lnTo>
                    <a:lnTo>
                      <a:pt x="294" y="264"/>
                    </a:lnTo>
                    <a:lnTo>
                      <a:pt x="294" y="264"/>
                    </a:lnTo>
                    <a:lnTo>
                      <a:pt x="294" y="264"/>
                    </a:lnTo>
                    <a:lnTo>
                      <a:pt x="294" y="264"/>
                    </a:lnTo>
                    <a:lnTo>
                      <a:pt x="294" y="264"/>
                    </a:lnTo>
                    <a:lnTo>
                      <a:pt x="294" y="264"/>
                    </a:lnTo>
                    <a:lnTo>
                      <a:pt x="294" y="264"/>
                    </a:lnTo>
                    <a:lnTo>
                      <a:pt x="294" y="264"/>
                    </a:lnTo>
                    <a:lnTo>
                      <a:pt x="294" y="264"/>
                    </a:lnTo>
                    <a:lnTo>
                      <a:pt x="294" y="264"/>
                    </a:lnTo>
                    <a:lnTo>
                      <a:pt x="294" y="264"/>
                    </a:lnTo>
                    <a:lnTo>
                      <a:pt x="294" y="264"/>
                    </a:lnTo>
                    <a:lnTo>
                      <a:pt x="294" y="264"/>
                    </a:lnTo>
                    <a:lnTo>
                      <a:pt x="294" y="264"/>
                    </a:lnTo>
                    <a:lnTo>
                      <a:pt x="294" y="264"/>
                    </a:lnTo>
                    <a:lnTo>
                      <a:pt x="294" y="264"/>
                    </a:lnTo>
                    <a:lnTo>
                      <a:pt x="294" y="264"/>
                    </a:lnTo>
                    <a:lnTo>
                      <a:pt x="294" y="264"/>
                    </a:lnTo>
                    <a:lnTo>
                      <a:pt x="294" y="264"/>
                    </a:lnTo>
                    <a:lnTo>
                      <a:pt x="294" y="264"/>
                    </a:lnTo>
                    <a:lnTo>
                      <a:pt x="294" y="264"/>
                    </a:lnTo>
                    <a:lnTo>
                      <a:pt x="294" y="264"/>
                    </a:lnTo>
                    <a:lnTo>
                      <a:pt x="294" y="264"/>
                    </a:lnTo>
                    <a:lnTo>
                      <a:pt x="294" y="264"/>
                    </a:lnTo>
                    <a:lnTo>
                      <a:pt x="294" y="264"/>
                    </a:lnTo>
                    <a:lnTo>
                      <a:pt x="294" y="264"/>
                    </a:lnTo>
                    <a:lnTo>
                      <a:pt x="294" y="264"/>
                    </a:lnTo>
                    <a:lnTo>
                      <a:pt x="294" y="264"/>
                    </a:lnTo>
                    <a:lnTo>
                      <a:pt x="294" y="264"/>
                    </a:lnTo>
                    <a:lnTo>
                      <a:pt x="294" y="264"/>
                    </a:lnTo>
                    <a:lnTo>
                      <a:pt x="294" y="264"/>
                    </a:lnTo>
                    <a:lnTo>
                      <a:pt x="294" y="264"/>
                    </a:lnTo>
                    <a:lnTo>
                      <a:pt x="294" y="264"/>
                    </a:lnTo>
                    <a:lnTo>
                      <a:pt x="294" y="264"/>
                    </a:lnTo>
                    <a:lnTo>
                      <a:pt x="294" y="264"/>
                    </a:lnTo>
                    <a:lnTo>
                      <a:pt x="294" y="264"/>
                    </a:lnTo>
                    <a:lnTo>
                      <a:pt x="294" y="264"/>
                    </a:lnTo>
                    <a:lnTo>
                      <a:pt x="294" y="264"/>
                    </a:lnTo>
                    <a:lnTo>
                      <a:pt x="294" y="264"/>
                    </a:lnTo>
                    <a:lnTo>
                      <a:pt x="294" y="264"/>
                    </a:lnTo>
                    <a:lnTo>
                      <a:pt x="294" y="264"/>
                    </a:lnTo>
                    <a:lnTo>
                      <a:pt x="294" y="264"/>
                    </a:lnTo>
                    <a:lnTo>
                      <a:pt x="294" y="264"/>
                    </a:lnTo>
                    <a:lnTo>
                      <a:pt x="294" y="264"/>
                    </a:lnTo>
                    <a:lnTo>
                      <a:pt x="294" y="264"/>
                    </a:lnTo>
                    <a:lnTo>
                      <a:pt x="294" y="264"/>
                    </a:lnTo>
                    <a:lnTo>
                      <a:pt x="294" y="264"/>
                    </a:lnTo>
                    <a:lnTo>
                      <a:pt x="294" y="264"/>
                    </a:lnTo>
                    <a:lnTo>
                      <a:pt x="300" y="264"/>
                    </a:lnTo>
                    <a:lnTo>
                      <a:pt x="300" y="264"/>
                    </a:lnTo>
                    <a:lnTo>
                      <a:pt x="300" y="264"/>
                    </a:lnTo>
                    <a:lnTo>
                      <a:pt x="300" y="264"/>
                    </a:lnTo>
                    <a:lnTo>
                      <a:pt x="300" y="264"/>
                    </a:lnTo>
                    <a:lnTo>
                      <a:pt x="300" y="264"/>
                    </a:lnTo>
                    <a:lnTo>
                      <a:pt x="300" y="264"/>
                    </a:lnTo>
                    <a:lnTo>
                      <a:pt x="300" y="264"/>
                    </a:lnTo>
                    <a:lnTo>
                      <a:pt x="300" y="264"/>
                    </a:lnTo>
                    <a:lnTo>
                      <a:pt x="300" y="264"/>
                    </a:lnTo>
                    <a:lnTo>
                      <a:pt x="300" y="264"/>
                    </a:lnTo>
                    <a:lnTo>
                      <a:pt x="300" y="264"/>
                    </a:lnTo>
                    <a:lnTo>
                      <a:pt x="300" y="264"/>
                    </a:lnTo>
                    <a:lnTo>
                      <a:pt x="300" y="264"/>
                    </a:lnTo>
                    <a:lnTo>
                      <a:pt x="300" y="264"/>
                    </a:lnTo>
                    <a:lnTo>
                      <a:pt x="300" y="264"/>
                    </a:lnTo>
                    <a:lnTo>
                      <a:pt x="300" y="264"/>
                    </a:lnTo>
                    <a:lnTo>
                      <a:pt x="300" y="264"/>
                    </a:lnTo>
                    <a:lnTo>
                      <a:pt x="300" y="264"/>
                    </a:lnTo>
                    <a:lnTo>
                      <a:pt x="300" y="264"/>
                    </a:lnTo>
                    <a:lnTo>
                      <a:pt x="300" y="264"/>
                    </a:lnTo>
                    <a:lnTo>
                      <a:pt x="300" y="264"/>
                    </a:lnTo>
                    <a:lnTo>
                      <a:pt x="300" y="264"/>
                    </a:lnTo>
                    <a:lnTo>
                      <a:pt x="300" y="264"/>
                    </a:lnTo>
                    <a:lnTo>
                      <a:pt x="300" y="264"/>
                    </a:lnTo>
                    <a:lnTo>
                      <a:pt x="300" y="264"/>
                    </a:lnTo>
                    <a:lnTo>
                      <a:pt x="300" y="264"/>
                    </a:lnTo>
                    <a:lnTo>
                      <a:pt x="300" y="264"/>
                    </a:lnTo>
                    <a:lnTo>
                      <a:pt x="300" y="264"/>
                    </a:lnTo>
                    <a:lnTo>
                      <a:pt x="300" y="264"/>
                    </a:lnTo>
                    <a:lnTo>
                      <a:pt x="300" y="264"/>
                    </a:lnTo>
                    <a:lnTo>
                      <a:pt x="300" y="264"/>
                    </a:lnTo>
                    <a:lnTo>
                      <a:pt x="300" y="264"/>
                    </a:lnTo>
                    <a:lnTo>
                      <a:pt x="300" y="264"/>
                    </a:lnTo>
                    <a:lnTo>
                      <a:pt x="300" y="264"/>
                    </a:lnTo>
                    <a:lnTo>
                      <a:pt x="300" y="264"/>
                    </a:lnTo>
                    <a:lnTo>
                      <a:pt x="300" y="264"/>
                    </a:lnTo>
                    <a:lnTo>
                      <a:pt x="300" y="264"/>
                    </a:lnTo>
                    <a:lnTo>
                      <a:pt x="300" y="264"/>
                    </a:lnTo>
                    <a:lnTo>
                      <a:pt x="300" y="264"/>
                    </a:lnTo>
                    <a:lnTo>
                      <a:pt x="300" y="264"/>
                    </a:lnTo>
                    <a:lnTo>
                      <a:pt x="300" y="264"/>
                    </a:lnTo>
                    <a:lnTo>
                      <a:pt x="300" y="264"/>
                    </a:lnTo>
                    <a:lnTo>
                      <a:pt x="300" y="264"/>
                    </a:lnTo>
                    <a:lnTo>
                      <a:pt x="300" y="264"/>
                    </a:lnTo>
                    <a:lnTo>
                      <a:pt x="312" y="264"/>
                    </a:lnTo>
                    <a:lnTo>
                      <a:pt x="312" y="264"/>
                    </a:lnTo>
                    <a:lnTo>
                      <a:pt x="312" y="264"/>
                    </a:lnTo>
                    <a:lnTo>
                      <a:pt x="312" y="264"/>
                    </a:lnTo>
                    <a:lnTo>
                      <a:pt x="312" y="264"/>
                    </a:lnTo>
                    <a:lnTo>
                      <a:pt x="312" y="264"/>
                    </a:lnTo>
                    <a:lnTo>
                      <a:pt x="312" y="264"/>
                    </a:lnTo>
                    <a:lnTo>
                      <a:pt x="312" y="264"/>
                    </a:lnTo>
                    <a:lnTo>
                      <a:pt x="312" y="264"/>
                    </a:lnTo>
                    <a:lnTo>
                      <a:pt x="312" y="264"/>
                    </a:lnTo>
                    <a:lnTo>
                      <a:pt x="312" y="264"/>
                    </a:lnTo>
                    <a:lnTo>
                      <a:pt x="312" y="264"/>
                    </a:lnTo>
                    <a:lnTo>
                      <a:pt x="312" y="264"/>
                    </a:lnTo>
                    <a:lnTo>
                      <a:pt x="312" y="264"/>
                    </a:lnTo>
                    <a:lnTo>
                      <a:pt x="312" y="264"/>
                    </a:lnTo>
                    <a:lnTo>
                      <a:pt x="312" y="264"/>
                    </a:lnTo>
                    <a:lnTo>
                      <a:pt x="312" y="264"/>
                    </a:lnTo>
                    <a:lnTo>
                      <a:pt x="312" y="264"/>
                    </a:lnTo>
                    <a:lnTo>
                      <a:pt x="312" y="264"/>
                    </a:lnTo>
                    <a:lnTo>
                      <a:pt x="312" y="264"/>
                    </a:lnTo>
                    <a:lnTo>
                      <a:pt x="312" y="264"/>
                    </a:lnTo>
                    <a:lnTo>
                      <a:pt x="312" y="264"/>
                    </a:lnTo>
                    <a:lnTo>
                      <a:pt x="312" y="264"/>
                    </a:lnTo>
                    <a:lnTo>
                      <a:pt x="312" y="264"/>
                    </a:lnTo>
                    <a:lnTo>
                      <a:pt x="312" y="264"/>
                    </a:lnTo>
                    <a:lnTo>
                      <a:pt x="318" y="264"/>
                    </a:lnTo>
                    <a:lnTo>
                      <a:pt x="318" y="264"/>
                    </a:lnTo>
                    <a:lnTo>
                      <a:pt x="318" y="264"/>
                    </a:lnTo>
                    <a:lnTo>
                      <a:pt x="318" y="264"/>
                    </a:lnTo>
                    <a:lnTo>
                      <a:pt x="318" y="264"/>
                    </a:lnTo>
                    <a:lnTo>
                      <a:pt x="318" y="264"/>
                    </a:lnTo>
                    <a:lnTo>
                      <a:pt x="318" y="264"/>
                    </a:lnTo>
                    <a:lnTo>
                      <a:pt x="318" y="264"/>
                    </a:lnTo>
                    <a:lnTo>
                      <a:pt x="318" y="264"/>
                    </a:lnTo>
                    <a:lnTo>
                      <a:pt x="318" y="264"/>
                    </a:lnTo>
                    <a:lnTo>
                      <a:pt x="318" y="264"/>
                    </a:lnTo>
                    <a:lnTo>
                      <a:pt x="318" y="264"/>
                    </a:lnTo>
                    <a:lnTo>
                      <a:pt x="318" y="264"/>
                    </a:lnTo>
                    <a:lnTo>
                      <a:pt x="318" y="264"/>
                    </a:lnTo>
                    <a:lnTo>
                      <a:pt x="318" y="264"/>
                    </a:lnTo>
                    <a:lnTo>
                      <a:pt x="318" y="264"/>
                    </a:lnTo>
                    <a:lnTo>
                      <a:pt x="318" y="264"/>
                    </a:lnTo>
                    <a:lnTo>
                      <a:pt x="318" y="264"/>
                    </a:lnTo>
                    <a:lnTo>
                      <a:pt x="318" y="264"/>
                    </a:lnTo>
                    <a:lnTo>
                      <a:pt x="318" y="264"/>
                    </a:lnTo>
                    <a:lnTo>
                      <a:pt x="318" y="264"/>
                    </a:lnTo>
                    <a:lnTo>
                      <a:pt x="318" y="264"/>
                    </a:lnTo>
                    <a:lnTo>
                      <a:pt x="318" y="264"/>
                    </a:lnTo>
                    <a:lnTo>
                      <a:pt x="318" y="264"/>
                    </a:lnTo>
                    <a:lnTo>
                      <a:pt x="318" y="264"/>
                    </a:lnTo>
                    <a:lnTo>
                      <a:pt x="318" y="264"/>
                    </a:lnTo>
                    <a:lnTo>
                      <a:pt x="318" y="264"/>
                    </a:lnTo>
                    <a:lnTo>
                      <a:pt x="318" y="264"/>
                    </a:lnTo>
                    <a:lnTo>
                      <a:pt x="318" y="264"/>
                    </a:lnTo>
                    <a:lnTo>
                      <a:pt x="318" y="264"/>
                    </a:lnTo>
                    <a:lnTo>
                      <a:pt x="318" y="264"/>
                    </a:lnTo>
                    <a:lnTo>
                      <a:pt x="318" y="264"/>
                    </a:lnTo>
                    <a:lnTo>
                      <a:pt x="318" y="264"/>
                    </a:lnTo>
                    <a:lnTo>
                      <a:pt x="318" y="264"/>
                    </a:lnTo>
                    <a:lnTo>
                      <a:pt x="318" y="264"/>
                    </a:lnTo>
                    <a:lnTo>
                      <a:pt x="318" y="264"/>
                    </a:lnTo>
                    <a:lnTo>
                      <a:pt x="318" y="264"/>
                    </a:lnTo>
                    <a:lnTo>
                      <a:pt x="318" y="264"/>
                    </a:lnTo>
                    <a:lnTo>
                      <a:pt x="318" y="264"/>
                    </a:lnTo>
                    <a:lnTo>
                      <a:pt x="318" y="264"/>
                    </a:lnTo>
                    <a:lnTo>
                      <a:pt x="318" y="264"/>
                    </a:lnTo>
                    <a:lnTo>
                      <a:pt x="318" y="264"/>
                    </a:lnTo>
                    <a:lnTo>
                      <a:pt x="318" y="264"/>
                    </a:lnTo>
                    <a:lnTo>
                      <a:pt x="318" y="264"/>
                    </a:lnTo>
                    <a:lnTo>
                      <a:pt x="318" y="264"/>
                    </a:lnTo>
                    <a:lnTo>
                      <a:pt x="318" y="264"/>
                    </a:lnTo>
                    <a:lnTo>
                      <a:pt x="318" y="264"/>
                    </a:lnTo>
                    <a:lnTo>
                      <a:pt x="318" y="264"/>
                    </a:lnTo>
                    <a:lnTo>
                      <a:pt x="318" y="264"/>
                    </a:lnTo>
                    <a:lnTo>
                      <a:pt x="318" y="264"/>
                    </a:lnTo>
                    <a:lnTo>
                      <a:pt x="318" y="264"/>
                    </a:lnTo>
                    <a:lnTo>
                      <a:pt x="318" y="264"/>
                    </a:lnTo>
                    <a:lnTo>
                      <a:pt x="318" y="264"/>
                    </a:lnTo>
                    <a:lnTo>
                      <a:pt x="318" y="264"/>
                    </a:lnTo>
                    <a:lnTo>
                      <a:pt x="324" y="264"/>
                    </a:lnTo>
                    <a:lnTo>
                      <a:pt x="324" y="264"/>
                    </a:lnTo>
                    <a:lnTo>
                      <a:pt x="324" y="264"/>
                    </a:lnTo>
                    <a:lnTo>
                      <a:pt x="324" y="264"/>
                    </a:lnTo>
                    <a:lnTo>
                      <a:pt x="324" y="264"/>
                    </a:lnTo>
                    <a:lnTo>
                      <a:pt x="324" y="264"/>
                    </a:lnTo>
                    <a:lnTo>
                      <a:pt x="324" y="264"/>
                    </a:lnTo>
                    <a:lnTo>
                      <a:pt x="324" y="264"/>
                    </a:lnTo>
                    <a:lnTo>
                      <a:pt x="324" y="264"/>
                    </a:lnTo>
                    <a:lnTo>
                      <a:pt x="324" y="264"/>
                    </a:lnTo>
                    <a:lnTo>
                      <a:pt x="324" y="264"/>
                    </a:lnTo>
                    <a:lnTo>
                      <a:pt x="324" y="264"/>
                    </a:lnTo>
                    <a:lnTo>
                      <a:pt x="324" y="264"/>
                    </a:lnTo>
                    <a:lnTo>
                      <a:pt x="324" y="264"/>
                    </a:lnTo>
                    <a:lnTo>
                      <a:pt x="324" y="264"/>
                    </a:lnTo>
                    <a:lnTo>
                      <a:pt x="324" y="264"/>
                    </a:lnTo>
                    <a:lnTo>
                      <a:pt x="324" y="264"/>
                    </a:lnTo>
                    <a:lnTo>
                      <a:pt x="324" y="264"/>
                    </a:lnTo>
                    <a:lnTo>
                      <a:pt x="324" y="264"/>
                    </a:lnTo>
                    <a:lnTo>
                      <a:pt x="324" y="264"/>
                    </a:lnTo>
                    <a:lnTo>
                      <a:pt x="324" y="264"/>
                    </a:lnTo>
                    <a:lnTo>
                      <a:pt x="324" y="264"/>
                    </a:lnTo>
                    <a:lnTo>
                      <a:pt x="324" y="264"/>
                    </a:lnTo>
                    <a:lnTo>
                      <a:pt x="324" y="264"/>
                    </a:lnTo>
                    <a:lnTo>
                      <a:pt x="324" y="264"/>
                    </a:lnTo>
                    <a:lnTo>
                      <a:pt x="324" y="264"/>
                    </a:lnTo>
                    <a:lnTo>
                      <a:pt x="324" y="264"/>
                    </a:lnTo>
                    <a:lnTo>
                      <a:pt x="324" y="264"/>
                    </a:lnTo>
                    <a:lnTo>
                      <a:pt x="324" y="264"/>
                    </a:lnTo>
                    <a:lnTo>
                      <a:pt x="324" y="264"/>
                    </a:lnTo>
                    <a:lnTo>
                      <a:pt x="324" y="264"/>
                    </a:lnTo>
                    <a:lnTo>
                      <a:pt x="324" y="264"/>
                    </a:lnTo>
                    <a:lnTo>
                      <a:pt x="324" y="264"/>
                    </a:lnTo>
                    <a:lnTo>
                      <a:pt x="324" y="264"/>
                    </a:lnTo>
                    <a:lnTo>
                      <a:pt x="324" y="264"/>
                    </a:lnTo>
                    <a:lnTo>
                      <a:pt x="324" y="264"/>
                    </a:lnTo>
                    <a:lnTo>
                      <a:pt x="324" y="264"/>
                    </a:lnTo>
                    <a:lnTo>
                      <a:pt x="324" y="264"/>
                    </a:lnTo>
                    <a:lnTo>
                      <a:pt x="324" y="264"/>
                    </a:lnTo>
                    <a:lnTo>
                      <a:pt x="324" y="264"/>
                    </a:lnTo>
                    <a:lnTo>
                      <a:pt x="324" y="264"/>
                    </a:lnTo>
                    <a:lnTo>
                      <a:pt x="324" y="264"/>
                    </a:lnTo>
                    <a:lnTo>
                      <a:pt x="324" y="264"/>
                    </a:lnTo>
                    <a:lnTo>
                      <a:pt x="324" y="264"/>
                    </a:lnTo>
                    <a:lnTo>
                      <a:pt x="324" y="264"/>
                    </a:lnTo>
                    <a:lnTo>
                      <a:pt x="324" y="264"/>
                    </a:lnTo>
                    <a:lnTo>
                      <a:pt x="324" y="264"/>
                    </a:lnTo>
                    <a:lnTo>
                      <a:pt x="324" y="264"/>
                    </a:lnTo>
                    <a:lnTo>
                      <a:pt x="324" y="264"/>
                    </a:lnTo>
                    <a:lnTo>
                      <a:pt x="324" y="264"/>
                    </a:lnTo>
                    <a:lnTo>
                      <a:pt x="324" y="264"/>
                    </a:lnTo>
                    <a:lnTo>
                      <a:pt x="324" y="264"/>
                    </a:lnTo>
                    <a:lnTo>
                      <a:pt x="324" y="264"/>
                    </a:lnTo>
                    <a:lnTo>
                      <a:pt x="324" y="264"/>
                    </a:lnTo>
                    <a:lnTo>
                      <a:pt x="330" y="264"/>
                    </a:lnTo>
                    <a:lnTo>
                      <a:pt x="330" y="264"/>
                    </a:lnTo>
                    <a:lnTo>
                      <a:pt x="330" y="264"/>
                    </a:lnTo>
                    <a:lnTo>
                      <a:pt x="330" y="264"/>
                    </a:lnTo>
                    <a:lnTo>
                      <a:pt x="330" y="264"/>
                    </a:lnTo>
                    <a:lnTo>
                      <a:pt x="330" y="264"/>
                    </a:lnTo>
                    <a:lnTo>
                      <a:pt x="330" y="264"/>
                    </a:lnTo>
                    <a:lnTo>
                      <a:pt x="330" y="264"/>
                    </a:lnTo>
                    <a:lnTo>
                      <a:pt x="330" y="264"/>
                    </a:lnTo>
                    <a:lnTo>
                      <a:pt x="330" y="264"/>
                    </a:lnTo>
                    <a:lnTo>
                      <a:pt x="330" y="264"/>
                    </a:lnTo>
                    <a:lnTo>
                      <a:pt x="330" y="264"/>
                    </a:lnTo>
                    <a:lnTo>
                      <a:pt x="330" y="264"/>
                    </a:lnTo>
                    <a:lnTo>
                      <a:pt x="330" y="264"/>
                    </a:lnTo>
                    <a:lnTo>
                      <a:pt x="330" y="264"/>
                    </a:lnTo>
                    <a:lnTo>
                      <a:pt x="330" y="264"/>
                    </a:lnTo>
                    <a:lnTo>
                      <a:pt x="330" y="264"/>
                    </a:lnTo>
                    <a:lnTo>
                      <a:pt x="330" y="264"/>
                    </a:lnTo>
                    <a:lnTo>
                      <a:pt x="330" y="264"/>
                    </a:lnTo>
                    <a:lnTo>
                      <a:pt x="330" y="264"/>
                    </a:lnTo>
                    <a:lnTo>
                      <a:pt x="330" y="264"/>
                    </a:lnTo>
                    <a:lnTo>
                      <a:pt x="330" y="264"/>
                    </a:lnTo>
                    <a:lnTo>
                      <a:pt x="330" y="264"/>
                    </a:lnTo>
                    <a:lnTo>
                      <a:pt x="330" y="264"/>
                    </a:lnTo>
                    <a:lnTo>
                      <a:pt x="330" y="264"/>
                    </a:lnTo>
                    <a:lnTo>
                      <a:pt x="330" y="264"/>
                    </a:lnTo>
                    <a:lnTo>
                      <a:pt x="330" y="264"/>
                    </a:lnTo>
                    <a:lnTo>
                      <a:pt x="330" y="264"/>
                    </a:lnTo>
                    <a:lnTo>
                      <a:pt x="330" y="264"/>
                    </a:lnTo>
                    <a:lnTo>
                      <a:pt x="330" y="264"/>
                    </a:lnTo>
                    <a:lnTo>
                      <a:pt x="330" y="264"/>
                    </a:lnTo>
                    <a:lnTo>
                      <a:pt x="330" y="264"/>
                    </a:lnTo>
                    <a:lnTo>
                      <a:pt x="330" y="264"/>
                    </a:lnTo>
                    <a:lnTo>
                      <a:pt x="330" y="264"/>
                    </a:lnTo>
                    <a:lnTo>
                      <a:pt x="342" y="264"/>
                    </a:lnTo>
                    <a:lnTo>
                      <a:pt x="342" y="264"/>
                    </a:lnTo>
                    <a:lnTo>
                      <a:pt x="342" y="264"/>
                    </a:lnTo>
                    <a:lnTo>
                      <a:pt x="342" y="264"/>
                    </a:lnTo>
                    <a:lnTo>
                      <a:pt x="342" y="264"/>
                    </a:lnTo>
                    <a:lnTo>
                      <a:pt x="342" y="264"/>
                    </a:lnTo>
                    <a:lnTo>
                      <a:pt x="342" y="264"/>
                    </a:lnTo>
                    <a:lnTo>
                      <a:pt x="342" y="264"/>
                    </a:lnTo>
                    <a:lnTo>
                      <a:pt x="342" y="264"/>
                    </a:lnTo>
                    <a:lnTo>
                      <a:pt x="342" y="264"/>
                    </a:lnTo>
                    <a:lnTo>
                      <a:pt x="342" y="264"/>
                    </a:lnTo>
                    <a:lnTo>
                      <a:pt x="342" y="264"/>
                    </a:lnTo>
                    <a:lnTo>
                      <a:pt x="342" y="264"/>
                    </a:lnTo>
                    <a:lnTo>
                      <a:pt x="342" y="264"/>
                    </a:lnTo>
                    <a:lnTo>
                      <a:pt x="342" y="264"/>
                    </a:lnTo>
                    <a:lnTo>
                      <a:pt x="342" y="264"/>
                    </a:lnTo>
                    <a:lnTo>
                      <a:pt x="342" y="264"/>
                    </a:lnTo>
                    <a:lnTo>
                      <a:pt x="342" y="264"/>
                    </a:lnTo>
                    <a:lnTo>
                      <a:pt x="342" y="264"/>
                    </a:lnTo>
                    <a:lnTo>
                      <a:pt x="342" y="264"/>
                    </a:lnTo>
                    <a:lnTo>
                      <a:pt x="342" y="264"/>
                    </a:lnTo>
                    <a:lnTo>
                      <a:pt x="342" y="264"/>
                    </a:lnTo>
                    <a:lnTo>
                      <a:pt x="342" y="264"/>
                    </a:lnTo>
                    <a:lnTo>
                      <a:pt x="342" y="264"/>
                    </a:lnTo>
                    <a:lnTo>
                      <a:pt x="342" y="264"/>
                    </a:lnTo>
                    <a:lnTo>
                      <a:pt x="342" y="264"/>
                    </a:lnTo>
                    <a:lnTo>
                      <a:pt x="342" y="264"/>
                    </a:lnTo>
                    <a:lnTo>
                      <a:pt x="342" y="264"/>
                    </a:lnTo>
                    <a:lnTo>
                      <a:pt x="342" y="264"/>
                    </a:lnTo>
                    <a:lnTo>
                      <a:pt x="342" y="264"/>
                    </a:lnTo>
                    <a:lnTo>
                      <a:pt x="342" y="264"/>
                    </a:lnTo>
                    <a:lnTo>
                      <a:pt x="342" y="264"/>
                    </a:lnTo>
                    <a:lnTo>
                      <a:pt x="342" y="264"/>
                    </a:lnTo>
                    <a:lnTo>
                      <a:pt x="342" y="264"/>
                    </a:lnTo>
                    <a:lnTo>
                      <a:pt x="342" y="264"/>
                    </a:lnTo>
                    <a:lnTo>
                      <a:pt x="342" y="264"/>
                    </a:lnTo>
                    <a:lnTo>
                      <a:pt x="342" y="264"/>
                    </a:lnTo>
                    <a:lnTo>
                      <a:pt x="348" y="264"/>
                    </a:lnTo>
                    <a:lnTo>
                      <a:pt x="348" y="264"/>
                    </a:lnTo>
                    <a:lnTo>
                      <a:pt x="348" y="264"/>
                    </a:lnTo>
                    <a:lnTo>
                      <a:pt x="348" y="264"/>
                    </a:lnTo>
                    <a:lnTo>
                      <a:pt x="348" y="264"/>
                    </a:lnTo>
                    <a:lnTo>
                      <a:pt x="348" y="264"/>
                    </a:lnTo>
                    <a:lnTo>
                      <a:pt x="348" y="264"/>
                    </a:lnTo>
                    <a:lnTo>
                      <a:pt x="348" y="264"/>
                    </a:lnTo>
                    <a:lnTo>
                      <a:pt x="348" y="264"/>
                    </a:lnTo>
                    <a:lnTo>
                      <a:pt x="348" y="264"/>
                    </a:lnTo>
                    <a:lnTo>
                      <a:pt x="348" y="264"/>
                    </a:lnTo>
                    <a:lnTo>
                      <a:pt x="348" y="264"/>
                    </a:lnTo>
                    <a:lnTo>
                      <a:pt x="348" y="264"/>
                    </a:lnTo>
                    <a:lnTo>
                      <a:pt x="348" y="264"/>
                    </a:lnTo>
                    <a:lnTo>
                      <a:pt x="348" y="264"/>
                    </a:lnTo>
                    <a:lnTo>
                      <a:pt x="348" y="264"/>
                    </a:lnTo>
                    <a:lnTo>
                      <a:pt x="348" y="264"/>
                    </a:lnTo>
                    <a:lnTo>
                      <a:pt x="348" y="264"/>
                    </a:lnTo>
                    <a:lnTo>
                      <a:pt x="348" y="264"/>
                    </a:lnTo>
                    <a:lnTo>
                      <a:pt x="348" y="264"/>
                    </a:lnTo>
                    <a:lnTo>
                      <a:pt x="348" y="264"/>
                    </a:lnTo>
                    <a:lnTo>
                      <a:pt x="348" y="264"/>
                    </a:lnTo>
                    <a:lnTo>
                      <a:pt x="348" y="264"/>
                    </a:lnTo>
                    <a:lnTo>
                      <a:pt x="348" y="264"/>
                    </a:lnTo>
                    <a:lnTo>
                      <a:pt x="348" y="264"/>
                    </a:lnTo>
                    <a:lnTo>
                      <a:pt x="348" y="264"/>
                    </a:lnTo>
                    <a:lnTo>
                      <a:pt x="348" y="264"/>
                    </a:lnTo>
                    <a:lnTo>
                      <a:pt x="348" y="264"/>
                    </a:lnTo>
                    <a:lnTo>
                      <a:pt x="348" y="264"/>
                    </a:lnTo>
                    <a:lnTo>
                      <a:pt x="348" y="264"/>
                    </a:lnTo>
                    <a:lnTo>
                      <a:pt x="348" y="264"/>
                    </a:lnTo>
                    <a:lnTo>
                      <a:pt x="348" y="264"/>
                    </a:lnTo>
                    <a:lnTo>
                      <a:pt x="348" y="264"/>
                    </a:lnTo>
                    <a:lnTo>
                      <a:pt x="348" y="264"/>
                    </a:lnTo>
                    <a:lnTo>
                      <a:pt x="348" y="264"/>
                    </a:lnTo>
                    <a:lnTo>
                      <a:pt x="348" y="264"/>
                    </a:lnTo>
                    <a:lnTo>
                      <a:pt x="348" y="264"/>
                    </a:lnTo>
                    <a:lnTo>
                      <a:pt x="348" y="264"/>
                    </a:lnTo>
                    <a:lnTo>
                      <a:pt x="348" y="264"/>
                    </a:lnTo>
                    <a:lnTo>
                      <a:pt x="348" y="264"/>
                    </a:lnTo>
                    <a:lnTo>
                      <a:pt x="348" y="264"/>
                    </a:lnTo>
                    <a:lnTo>
                      <a:pt x="348" y="264"/>
                    </a:lnTo>
                    <a:lnTo>
                      <a:pt x="348" y="264"/>
                    </a:lnTo>
                    <a:lnTo>
                      <a:pt x="348" y="264"/>
                    </a:lnTo>
                    <a:lnTo>
                      <a:pt x="348" y="264"/>
                    </a:lnTo>
                    <a:lnTo>
                      <a:pt x="348" y="264"/>
                    </a:lnTo>
                    <a:lnTo>
                      <a:pt x="348" y="264"/>
                    </a:lnTo>
                    <a:lnTo>
                      <a:pt x="348" y="264"/>
                    </a:lnTo>
                    <a:lnTo>
                      <a:pt x="348" y="264"/>
                    </a:lnTo>
                    <a:lnTo>
                      <a:pt x="348" y="264"/>
                    </a:lnTo>
                    <a:lnTo>
                      <a:pt x="348" y="264"/>
                    </a:lnTo>
                    <a:lnTo>
                      <a:pt x="348" y="264"/>
                    </a:lnTo>
                    <a:lnTo>
                      <a:pt x="348" y="264"/>
                    </a:lnTo>
                    <a:lnTo>
                      <a:pt x="354" y="264"/>
                    </a:lnTo>
                    <a:lnTo>
                      <a:pt x="354" y="264"/>
                    </a:lnTo>
                    <a:lnTo>
                      <a:pt x="354" y="264"/>
                    </a:lnTo>
                    <a:lnTo>
                      <a:pt x="354" y="264"/>
                    </a:lnTo>
                    <a:lnTo>
                      <a:pt x="354" y="264"/>
                    </a:lnTo>
                    <a:lnTo>
                      <a:pt x="354" y="264"/>
                    </a:lnTo>
                    <a:lnTo>
                      <a:pt x="354" y="264"/>
                    </a:lnTo>
                    <a:lnTo>
                      <a:pt x="354" y="264"/>
                    </a:lnTo>
                    <a:lnTo>
                      <a:pt x="354" y="264"/>
                    </a:lnTo>
                    <a:lnTo>
                      <a:pt x="354" y="264"/>
                    </a:lnTo>
                    <a:lnTo>
                      <a:pt x="354" y="264"/>
                    </a:lnTo>
                    <a:lnTo>
                      <a:pt x="354" y="264"/>
                    </a:lnTo>
                    <a:lnTo>
                      <a:pt x="354" y="264"/>
                    </a:lnTo>
                    <a:lnTo>
                      <a:pt x="354" y="264"/>
                    </a:lnTo>
                    <a:lnTo>
                      <a:pt x="354" y="264"/>
                    </a:lnTo>
                    <a:lnTo>
                      <a:pt x="354" y="264"/>
                    </a:lnTo>
                    <a:lnTo>
                      <a:pt x="354" y="264"/>
                    </a:lnTo>
                    <a:lnTo>
                      <a:pt x="354" y="264"/>
                    </a:lnTo>
                    <a:lnTo>
                      <a:pt x="354" y="264"/>
                    </a:lnTo>
                    <a:lnTo>
                      <a:pt x="354" y="264"/>
                    </a:lnTo>
                    <a:lnTo>
                      <a:pt x="354" y="264"/>
                    </a:lnTo>
                    <a:lnTo>
                      <a:pt x="354" y="264"/>
                    </a:lnTo>
                    <a:lnTo>
                      <a:pt x="354" y="264"/>
                    </a:lnTo>
                    <a:lnTo>
                      <a:pt x="354" y="264"/>
                    </a:lnTo>
                    <a:lnTo>
                      <a:pt x="354" y="264"/>
                    </a:lnTo>
                    <a:lnTo>
                      <a:pt x="354" y="264"/>
                    </a:lnTo>
                    <a:lnTo>
                      <a:pt x="354" y="264"/>
                    </a:lnTo>
                    <a:lnTo>
                      <a:pt x="354" y="264"/>
                    </a:lnTo>
                    <a:lnTo>
                      <a:pt x="354" y="264"/>
                    </a:lnTo>
                    <a:lnTo>
                      <a:pt x="354" y="264"/>
                    </a:lnTo>
                    <a:lnTo>
                      <a:pt x="354" y="264"/>
                    </a:lnTo>
                    <a:lnTo>
                      <a:pt x="354" y="264"/>
                    </a:lnTo>
                    <a:lnTo>
                      <a:pt x="354" y="264"/>
                    </a:lnTo>
                    <a:lnTo>
                      <a:pt x="354" y="264"/>
                    </a:lnTo>
                    <a:lnTo>
                      <a:pt x="354" y="264"/>
                    </a:lnTo>
                    <a:lnTo>
                      <a:pt x="354" y="264"/>
                    </a:lnTo>
                    <a:lnTo>
                      <a:pt x="354" y="264"/>
                    </a:lnTo>
                    <a:lnTo>
                      <a:pt x="354" y="264"/>
                    </a:lnTo>
                    <a:lnTo>
                      <a:pt x="354" y="264"/>
                    </a:lnTo>
                    <a:lnTo>
                      <a:pt x="354" y="264"/>
                    </a:lnTo>
                    <a:lnTo>
                      <a:pt x="354" y="264"/>
                    </a:lnTo>
                    <a:lnTo>
                      <a:pt x="354" y="264"/>
                    </a:lnTo>
                    <a:lnTo>
                      <a:pt x="354" y="264"/>
                    </a:lnTo>
                    <a:lnTo>
                      <a:pt x="354" y="264"/>
                    </a:lnTo>
                    <a:lnTo>
                      <a:pt x="354" y="264"/>
                    </a:lnTo>
                    <a:lnTo>
                      <a:pt x="354" y="264"/>
                    </a:lnTo>
                    <a:lnTo>
                      <a:pt x="354" y="264"/>
                    </a:lnTo>
                    <a:lnTo>
                      <a:pt x="354" y="264"/>
                    </a:lnTo>
                    <a:lnTo>
                      <a:pt x="354" y="264"/>
                    </a:lnTo>
                    <a:lnTo>
                      <a:pt x="354" y="264"/>
                    </a:lnTo>
                    <a:lnTo>
                      <a:pt x="354" y="264"/>
                    </a:lnTo>
                    <a:lnTo>
                      <a:pt x="354" y="264"/>
                    </a:lnTo>
                    <a:lnTo>
                      <a:pt x="354" y="264"/>
                    </a:lnTo>
                    <a:lnTo>
                      <a:pt x="354" y="264"/>
                    </a:lnTo>
                    <a:lnTo>
                      <a:pt x="360" y="264"/>
                    </a:lnTo>
                    <a:lnTo>
                      <a:pt x="360" y="264"/>
                    </a:lnTo>
                    <a:lnTo>
                      <a:pt x="360" y="264"/>
                    </a:lnTo>
                    <a:lnTo>
                      <a:pt x="360" y="264"/>
                    </a:lnTo>
                    <a:lnTo>
                      <a:pt x="360" y="264"/>
                    </a:lnTo>
                    <a:lnTo>
                      <a:pt x="360" y="264"/>
                    </a:lnTo>
                    <a:lnTo>
                      <a:pt x="360" y="264"/>
                    </a:lnTo>
                    <a:lnTo>
                      <a:pt x="360" y="264"/>
                    </a:lnTo>
                    <a:lnTo>
                      <a:pt x="360" y="264"/>
                    </a:lnTo>
                    <a:lnTo>
                      <a:pt x="360" y="264"/>
                    </a:lnTo>
                    <a:lnTo>
                      <a:pt x="360" y="264"/>
                    </a:lnTo>
                    <a:lnTo>
                      <a:pt x="360" y="264"/>
                    </a:lnTo>
                    <a:lnTo>
                      <a:pt x="360" y="264"/>
                    </a:lnTo>
                    <a:lnTo>
                      <a:pt x="360" y="264"/>
                    </a:lnTo>
                    <a:lnTo>
                      <a:pt x="360" y="264"/>
                    </a:lnTo>
                    <a:lnTo>
                      <a:pt x="360" y="264"/>
                    </a:lnTo>
                    <a:lnTo>
                      <a:pt x="360" y="264"/>
                    </a:lnTo>
                    <a:lnTo>
                      <a:pt x="360" y="264"/>
                    </a:lnTo>
                    <a:lnTo>
                      <a:pt x="360" y="264"/>
                    </a:lnTo>
                    <a:lnTo>
                      <a:pt x="360" y="264"/>
                    </a:lnTo>
                    <a:lnTo>
                      <a:pt x="360" y="264"/>
                    </a:lnTo>
                    <a:lnTo>
                      <a:pt x="360" y="264"/>
                    </a:lnTo>
                    <a:lnTo>
                      <a:pt x="360" y="264"/>
                    </a:lnTo>
                    <a:lnTo>
                      <a:pt x="372" y="264"/>
                    </a:lnTo>
                    <a:lnTo>
                      <a:pt x="372" y="264"/>
                    </a:lnTo>
                    <a:lnTo>
                      <a:pt x="372" y="264"/>
                    </a:lnTo>
                    <a:lnTo>
                      <a:pt x="372" y="264"/>
                    </a:lnTo>
                    <a:lnTo>
                      <a:pt x="372" y="264"/>
                    </a:lnTo>
                    <a:lnTo>
                      <a:pt x="372" y="264"/>
                    </a:lnTo>
                    <a:lnTo>
                      <a:pt x="372" y="264"/>
                    </a:lnTo>
                    <a:lnTo>
                      <a:pt x="372" y="264"/>
                    </a:lnTo>
                    <a:lnTo>
                      <a:pt x="372" y="264"/>
                    </a:lnTo>
                    <a:lnTo>
                      <a:pt x="372" y="264"/>
                    </a:lnTo>
                    <a:lnTo>
                      <a:pt x="372" y="264"/>
                    </a:lnTo>
                    <a:lnTo>
                      <a:pt x="372" y="264"/>
                    </a:lnTo>
                    <a:lnTo>
                      <a:pt x="372" y="264"/>
                    </a:lnTo>
                    <a:lnTo>
                      <a:pt x="372" y="264"/>
                    </a:lnTo>
                    <a:lnTo>
                      <a:pt x="372" y="264"/>
                    </a:lnTo>
                    <a:lnTo>
                      <a:pt x="372" y="264"/>
                    </a:lnTo>
                    <a:lnTo>
                      <a:pt x="372" y="264"/>
                    </a:lnTo>
                    <a:lnTo>
                      <a:pt x="372" y="264"/>
                    </a:lnTo>
                    <a:lnTo>
                      <a:pt x="372" y="264"/>
                    </a:lnTo>
                    <a:lnTo>
                      <a:pt x="372" y="264"/>
                    </a:lnTo>
                    <a:lnTo>
                      <a:pt x="372" y="264"/>
                    </a:lnTo>
                    <a:lnTo>
                      <a:pt x="372" y="264"/>
                    </a:lnTo>
                    <a:lnTo>
                      <a:pt x="372" y="264"/>
                    </a:lnTo>
                    <a:lnTo>
                      <a:pt x="372" y="264"/>
                    </a:lnTo>
                    <a:lnTo>
                      <a:pt x="372" y="264"/>
                    </a:lnTo>
                    <a:lnTo>
                      <a:pt x="372" y="264"/>
                    </a:lnTo>
                    <a:lnTo>
                      <a:pt x="372" y="264"/>
                    </a:lnTo>
                    <a:lnTo>
                      <a:pt x="372" y="264"/>
                    </a:lnTo>
                    <a:lnTo>
                      <a:pt x="372" y="264"/>
                    </a:lnTo>
                    <a:lnTo>
                      <a:pt x="372" y="264"/>
                    </a:lnTo>
                    <a:lnTo>
                      <a:pt x="372" y="264"/>
                    </a:lnTo>
                    <a:lnTo>
                      <a:pt x="372" y="264"/>
                    </a:lnTo>
                    <a:lnTo>
                      <a:pt x="372" y="264"/>
                    </a:lnTo>
                    <a:lnTo>
                      <a:pt x="372" y="264"/>
                    </a:lnTo>
                    <a:lnTo>
                      <a:pt x="372" y="264"/>
                    </a:lnTo>
                    <a:lnTo>
                      <a:pt x="372" y="264"/>
                    </a:lnTo>
                    <a:lnTo>
                      <a:pt x="372" y="264"/>
                    </a:lnTo>
                    <a:lnTo>
                      <a:pt x="372" y="264"/>
                    </a:lnTo>
                    <a:lnTo>
                      <a:pt x="372" y="264"/>
                    </a:lnTo>
                    <a:lnTo>
                      <a:pt x="372" y="264"/>
                    </a:lnTo>
                    <a:lnTo>
                      <a:pt x="372" y="264"/>
                    </a:lnTo>
                    <a:lnTo>
                      <a:pt x="372" y="264"/>
                    </a:lnTo>
                    <a:lnTo>
                      <a:pt x="372" y="264"/>
                    </a:lnTo>
                    <a:lnTo>
                      <a:pt x="372" y="264"/>
                    </a:lnTo>
                    <a:lnTo>
                      <a:pt x="372" y="264"/>
                    </a:lnTo>
                    <a:lnTo>
                      <a:pt x="372" y="264"/>
                    </a:lnTo>
                    <a:lnTo>
                      <a:pt x="372" y="264"/>
                    </a:lnTo>
                    <a:lnTo>
                      <a:pt x="372" y="264"/>
                    </a:lnTo>
                    <a:lnTo>
                      <a:pt x="378" y="264"/>
                    </a:lnTo>
                    <a:lnTo>
                      <a:pt x="378" y="264"/>
                    </a:lnTo>
                    <a:lnTo>
                      <a:pt x="378" y="264"/>
                    </a:lnTo>
                    <a:lnTo>
                      <a:pt x="378" y="264"/>
                    </a:lnTo>
                    <a:lnTo>
                      <a:pt x="378" y="264"/>
                    </a:lnTo>
                    <a:lnTo>
                      <a:pt x="378" y="264"/>
                    </a:lnTo>
                    <a:lnTo>
                      <a:pt x="378" y="264"/>
                    </a:lnTo>
                    <a:lnTo>
                      <a:pt x="378" y="264"/>
                    </a:lnTo>
                    <a:lnTo>
                      <a:pt x="378" y="264"/>
                    </a:lnTo>
                    <a:lnTo>
                      <a:pt x="378" y="264"/>
                    </a:lnTo>
                    <a:lnTo>
                      <a:pt x="378" y="264"/>
                    </a:lnTo>
                    <a:lnTo>
                      <a:pt x="378" y="264"/>
                    </a:lnTo>
                    <a:lnTo>
                      <a:pt x="378" y="264"/>
                    </a:lnTo>
                    <a:lnTo>
                      <a:pt x="378" y="264"/>
                    </a:lnTo>
                    <a:lnTo>
                      <a:pt x="378" y="264"/>
                    </a:lnTo>
                    <a:lnTo>
                      <a:pt x="378" y="264"/>
                    </a:lnTo>
                    <a:lnTo>
                      <a:pt x="378" y="264"/>
                    </a:lnTo>
                    <a:lnTo>
                      <a:pt x="378" y="264"/>
                    </a:lnTo>
                    <a:lnTo>
                      <a:pt x="378" y="264"/>
                    </a:lnTo>
                    <a:lnTo>
                      <a:pt x="378" y="264"/>
                    </a:lnTo>
                    <a:lnTo>
                      <a:pt x="378" y="264"/>
                    </a:lnTo>
                    <a:lnTo>
                      <a:pt x="378" y="264"/>
                    </a:lnTo>
                    <a:lnTo>
                      <a:pt x="378" y="264"/>
                    </a:lnTo>
                    <a:lnTo>
                      <a:pt x="378" y="264"/>
                    </a:lnTo>
                    <a:lnTo>
                      <a:pt x="378" y="264"/>
                    </a:lnTo>
                    <a:lnTo>
                      <a:pt x="378" y="264"/>
                    </a:lnTo>
                    <a:lnTo>
                      <a:pt x="378" y="264"/>
                    </a:lnTo>
                    <a:lnTo>
                      <a:pt x="378" y="264"/>
                    </a:lnTo>
                    <a:lnTo>
                      <a:pt x="378" y="264"/>
                    </a:lnTo>
                    <a:lnTo>
                      <a:pt x="378" y="264"/>
                    </a:lnTo>
                    <a:lnTo>
                      <a:pt x="378" y="264"/>
                    </a:lnTo>
                    <a:lnTo>
                      <a:pt x="378" y="264"/>
                    </a:lnTo>
                    <a:lnTo>
                      <a:pt x="378" y="264"/>
                    </a:lnTo>
                    <a:lnTo>
                      <a:pt x="378" y="264"/>
                    </a:lnTo>
                    <a:lnTo>
                      <a:pt x="378" y="264"/>
                    </a:lnTo>
                    <a:lnTo>
                      <a:pt x="378" y="264"/>
                    </a:lnTo>
                    <a:lnTo>
                      <a:pt x="378" y="264"/>
                    </a:lnTo>
                    <a:lnTo>
                      <a:pt x="378" y="264"/>
                    </a:lnTo>
                    <a:lnTo>
                      <a:pt x="378" y="264"/>
                    </a:lnTo>
                    <a:lnTo>
                      <a:pt x="378" y="264"/>
                    </a:lnTo>
                    <a:lnTo>
                      <a:pt x="378" y="264"/>
                    </a:lnTo>
                    <a:lnTo>
                      <a:pt x="378" y="264"/>
                    </a:lnTo>
                    <a:lnTo>
                      <a:pt x="378" y="264"/>
                    </a:lnTo>
                    <a:lnTo>
                      <a:pt x="378" y="264"/>
                    </a:lnTo>
                    <a:lnTo>
                      <a:pt x="378" y="264"/>
                    </a:lnTo>
                    <a:lnTo>
                      <a:pt x="378" y="264"/>
                    </a:lnTo>
                    <a:lnTo>
                      <a:pt x="378" y="264"/>
                    </a:lnTo>
                    <a:lnTo>
                      <a:pt x="378" y="264"/>
                    </a:lnTo>
                    <a:lnTo>
                      <a:pt x="378" y="264"/>
                    </a:lnTo>
                    <a:lnTo>
                      <a:pt x="378" y="264"/>
                    </a:lnTo>
                    <a:lnTo>
                      <a:pt x="378" y="264"/>
                    </a:lnTo>
                    <a:lnTo>
                      <a:pt x="378" y="264"/>
                    </a:lnTo>
                    <a:lnTo>
                      <a:pt x="384" y="264"/>
                    </a:lnTo>
                    <a:lnTo>
                      <a:pt x="384" y="264"/>
                    </a:lnTo>
                    <a:lnTo>
                      <a:pt x="384" y="264"/>
                    </a:lnTo>
                    <a:lnTo>
                      <a:pt x="384" y="264"/>
                    </a:lnTo>
                    <a:lnTo>
                      <a:pt x="384" y="264"/>
                    </a:lnTo>
                    <a:lnTo>
                      <a:pt x="384" y="264"/>
                    </a:lnTo>
                    <a:lnTo>
                      <a:pt x="384" y="264"/>
                    </a:lnTo>
                    <a:lnTo>
                      <a:pt x="384" y="264"/>
                    </a:lnTo>
                    <a:lnTo>
                      <a:pt x="384" y="264"/>
                    </a:lnTo>
                    <a:lnTo>
                      <a:pt x="384" y="264"/>
                    </a:lnTo>
                    <a:lnTo>
                      <a:pt x="384" y="264"/>
                    </a:lnTo>
                    <a:lnTo>
                      <a:pt x="384" y="264"/>
                    </a:lnTo>
                    <a:lnTo>
                      <a:pt x="384" y="264"/>
                    </a:lnTo>
                    <a:lnTo>
                      <a:pt x="384" y="264"/>
                    </a:lnTo>
                    <a:lnTo>
                      <a:pt x="384" y="264"/>
                    </a:lnTo>
                    <a:lnTo>
                      <a:pt x="384" y="264"/>
                    </a:lnTo>
                    <a:lnTo>
                      <a:pt x="384" y="264"/>
                    </a:lnTo>
                    <a:lnTo>
                      <a:pt x="384" y="264"/>
                    </a:lnTo>
                    <a:lnTo>
                      <a:pt x="384" y="264"/>
                    </a:lnTo>
                    <a:lnTo>
                      <a:pt x="384" y="264"/>
                    </a:lnTo>
                    <a:lnTo>
                      <a:pt x="384" y="264"/>
                    </a:lnTo>
                    <a:lnTo>
                      <a:pt x="384" y="264"/>
                    </a:lnTo>
                    <a:lnTo>
                      <a:pt x="384" y="264"/>
                    </a:lnTo>
                    <a:lnTo>
                      <a:pt x="384" y="264"/>
                    </a:lnTo>
                    <a:lnTo>
                      <a:pt x="384" y="264"/>
                    </a:lnTo>
                    <a:lnTo>
                      <a:pt x="384" y="264"/>
                    </a:lnTo>
                    <a:lnTo>
                      <a:pt x="384" y="264"/>
                    </a:lnTo>
                    <a:lnTo>
                      <a:pt x="384" y="264"/>
                    </a:lnTo>
                    <a:lnTo>
                      <a:pt x="384" y="264"/>
                    </a:lnTo>
                    <a:lnTo>
                      <a:pt x="384" y="264"/>
                    </a:lnTo>
                    <a:lnTo>
                      <a:pt x="384" y="264"/>
                    </a:lnTo>
                    <a:lnTo>
                      <a:pt x="384" y="264"/>
                    </a:lnTo>
                    <a:lnTo>
                      <a:pt x="384" y="264"/>
                    </a:lnTo>
                    <a:lnTo>
                      <a:pt x="384" y="264"/>
                    </a:lnTo>
                    <a:lnTo>
                      <a:pt x="384" y="264"/>
                    </a:lnTo>
                    <a:lnTo>
                      <a:pt x="384" y="264"/>
                    </a:lnTo>
                    <a:lnTo>
                      <a:pt x="384" y="264"/>
                    </a:lnTo>
                    <a:lnTo>
                      <a:pt x="384" y="264"/>
                    </a:lnTo>
                    <a:lnTo>
                      <a:pt x="384" y="264"/>
                    </a:lnTo>
                    <a:lnTo>
                      <a:pt x="384" y="264"/>
                    </a:lnTo>
                    <a:lnTo>
                      <a:pt x="384" y="264"/>
                    </a:lnTo>
                    <a:lnTo>
                      <a:pt x="384" y="264"/>
                    </a:lnTo>
                    <a:lnTo>
                      <a:pt x="384" y="264"/>
                    </a:lnTo>
                    <a:lnTo>
                      <a:pt x="384" y="264"/>
                    </a:lnTo>
                    <a:lnTo>
                      <a:pt x="384" y="264"/>
                    </a:lnTo>
                    <a:lnTo>
                      <a:pt x="384" y="264"/>
                    </a:lnTo>
                    <a:lnTo>
                      <a:pt x="384" y="264"/>
                    </a:lnTo>
                    <a:lnTo>
                      <a:pt x="384" y="264"/>
                    </a:lnTo>
                    <a:lnTo>
                      <a:pt x="384" y="264"/>
                    </a:lnTo>
                    <a:lnTo>
                      <a:pt x="384" y="264"/>
                    </a:lnTo>
                    <a:lnTo>
                      <a:pt x="384" y="264"/>
                    </a:lnTo>
                    <a:lnTo>
                      <a:pt x="384" y="264"/>
                    </a:lnTo>
                    <a:lnTo>
                      <a:pt x="384" y="264"/>
                    </a:lnTo>
                    <a:lnTo>
                      <a:pt x="384" y="264"/>
                    </a:lnTo>
                    <a:lnTo>
                      <a:pt x="390" y="264"/>
                    </a:lnTo>
                    <a:lnTo>
                      <a:pt x="390" y="264"/>
                    </a:lnTo>
                    <a:lnTo>
                      <a:pt x="390" y="264"/>
                    </a:lnTo>
                    <a:lnTo>
                      <a:pt x="390" y="264"/>
                    </a:lnTo>
                    <a:lnTo>
                      <a:pt x="390" y="264"/>
                    </a:lnTo>
                    <a:lnTo>
                      <a:pt x="390" y="264"/>
                    </a:lnTo>
                    <a:lnTo>
                      <a:pt x="390" y="264"/>
                    </a:lnTo>
                    <a:lnTo>
                      <a:pt x="390" y="264"/>
                    </a:lnTo>
                    <a:lnTo>
                      <a:pt x="390" y="264"/>
                    </a:lnTo>
                    <a:lnTo>
                      <a:pt x="390" y="264"/>
                    </a:lnTo>
                    <a:lnTo>
                      <a:pt x="390" y="264"/>
                    </a:lnTo>
                    <a:lnTo>
                      <a:pt x="390" y="264"/>
                    </a:lnTo>
                    <a:lnTo>
                      <a:pt x="390" y="264"/>
                    </a:lnTo>
                    <a:lnTo>
                      <a:pt x="396" y="264"/>
                    </a:lnTo>
                    <a:lnTo>
                      <a:pt x="396" y="264"/>
                    </a:lnTo>
                    <a:lnTo>
                      <a:pt x="396" y="264"/>
                    </a:lnTo>
                    <a:lnTo>
                      <a:pt x="402" y="264"/>
                    </a:lnTo>
                    <a:lnTo>
                      <a:pt x="402" y="264"/>
                    </a:lnTo>
                    <a:lnTo>
                      <a:pt x="402" y="264"/>
                    </a:lnTo>
                    <a:lnTo>
                      <a:pt x="402" y="264"/>
                    </a:lnTo>
                    <a:lnTo>
                      <a:pt x="402" y="264"/>
                    </a:lnTo>
                    <a:lnTo>
                      <a:pt x="402" y="264"/>
                    </a:lnTo>
                    <a:lnTo>
                      <a:pt x="402" y="264"/>
                    </a:lnTo>
                    <a:lnTo>
                      <a:pt x="402" y="264"/>
                    </a:lnTo>
                    <a:lnTo>
                      <a:pt x="402" y="264"/>
                    </a:lnTo>
                    <a:lnTo>
                      <a:pt x="402" y="264"/>
                    </a:lnTo>
                    <a:lnTo>
                      <a:pt x="402" y="264"/>
                    </a:lnTo>
                    <a:lnTo>
                      <a:pt x="402" y="264"/>
                    </a:lnTo>
                    <a:lnTo>
                      <a:pt x="402" y="264"/>
                    </a:lnTo>
                    <a:lnTo>
                      <a:pt x="402" y="264"/>
                    </a:lnTo>
                    <a:lnTo>
                      <a:pt x="402" y="264"/>
                    </a:lnTo>
                    <a:lnTo>
                      <a:pt x="402" y="264"/>
                    </a:lnTo>
                    <a:lnTo>
                      <a:pt x="402" y="264"/>
                    </a:lnTo>
                    <a:lnTo>
                      <a:pt x="402" y="264"/>
                    </a:lnTo>
                    <a:lnTo>
                      <a:pt x="402" y="264"/>
                    </a:lnTo>
                    <a:lnTo>
                      <a:pt x="402" y="264"/>
                    </a:lnTo>
                    <a:lnTo>
                      <a:pt x="402" y="264"/>
                    </a:lnTo>
                    <a:lnTo>
                      <a:pt x="402" y="264"/>
                    </a:lnTo>
                    <a:lnTo>
                      <a:pt x="402" y="264"/>
                    </a:lnTo>
                    <a:lnTo>
                      <a:pt x="402" y="264"/>
                    </a:lnTo>
                    <a:lnTo>
                      <a:pt x="402" y="264"/>
                    </a:lnTo>
                    <a:lnTo>
                      <a:pt x="402" y="264"/>
                    </a:lnTo>
                    <a:lnTo>
                      <a:pt x="402" y="264"/>
                    </a:lnTo>
                    <a:lnTo>
                      <a:pt x="402" y="264"/>
                    </a:lnTo>
                    <a:lnTo>
                      <a:pt x="402" y="264"/>
                    </a:lnTo>
                    <a:lnTo>
                      <a:pt x="402" y="264"/>
                    </a:lnTo>
                    <a:lnTo>
                      <a:pt x="402" y="264"/>
                    </a:lnTo>
                    <a:lnTo>
                      <a:pt x="402" y="264"/>
                    </a:lnTo>
                    <a:lnTo>
                      <a:pt x="402" y="264"/>
                    </a:lnTo>
                    <a:lnTo>
                      <a:pt x="402" y="264"/>
                    </a:lnTo>
                    <a:lnTo>
                      <a:pt x="402" y="264"/>
                    </a:lnTo>
                    <a:lnTo>
                      <a:pt x="402" y="264"/>
                    </a:lnTo>
                    <a:lnTo>
                      <a:pt x="402" y="264"/>
                    </a:lnTo>
                    <a:lnTo>
                      <a:pt x="402" y="264"/>
                    </a:lnTo>
                    <a:lnTo>
                      <a:pt x="402" y="264"/>
                    </a:lnTo>
                    <a:lnTo>
                      <a:pt x="402" y="264"/>
                    </a:lnTo>
                    <a:lnTo>
                      <a:pt x="402" y="264"/>
                    </a:lnTo>
                    <a:lnTo>
                      <a:pt x="402" y="264"/>
                    </a:lnTo>
                    <a:lnTo>
                      <a:pt x="402" y="264"/>
                    </a:lnTo>
                    <a:lnTo>
                      <a:pt x="402" y="264"/>
                    </a:lnTo>
                    <a:lnTo>
                      <a:pt x="402" y="264"/>
                    </a:lnTo>
                    <a:lnTo>
                      <a:pt x="402" y="264"/>
                    </a:lnTo>
                    <a:lnTo>
                      <a:pt x="402" y="264"/>
                    </a:lnTo>
                    <a:lnTo>
                      <a:pt x="402" y="264"/>
                    </a:lnTo>
                    <a:lnTo>
                      <a:pt x="402" y="264"/>
                    </a:lnTo>
                    <a:lnTo>
                      <a:pt x="402" y="264"/>
                    </a:lnTo>
                    <a:lnTo>
                      <a:pt x="402" y="264"/>
                    </a:lnTo>
                    <a:lnTo>
                      <a:pt x="402" y="264"/>
                    </a:lnTo>
                    <a:lnTo>
                      <a:pt x="402" y="264"/>
                    </a:lnTo>
                    <a:lnTo>
                      <a:pt x="402" y="264"/>
                    </a:lnTo>
                    <a:lnTo>
                      <a:pt x="402" y="264"/>
                    </a:lnTo>
                    <a:lnTo>
                      <a:pt x="408" y="264"/>
                    </a:lnTo>
                    <a:lnTo>
                      <a:pt x="408" y="264"/>
                    </a:lnTo>
                    <a:lnTo>
                      <a:pt x="408" y="264"/>
                    </a:lnTo>
                    <a:lnTo>
                      <a:pt x="408" y="264"/>
                    </a:lnTo>
                    <a:lnTo>
                      <a:pt x="408" y="264"/>
                    </a:lnTo>
                    <a:lnTo>
                      <a:pt x="408" y="264"/>
                    </a:lnTo>
                    <a:lnTo>
                      <a:pt x="408" y="264"/>
                    </a:lnTo>
                    <a:lnTo>
                      <a:pt x="408" y="264"/>
                    </a:lnTo>
                    <a:lnTo>
                      <a:pt x="408" y="264"/>
                    </a:lnTo>
                    <a:lnTo>
                      <a:pt x="408" y="264"/>
                    </a:lnTo>
                    <a:lnTo>
                      <a:pt x="408" y="264"/>
                    </a:lnTo>
                    <a:lnTo>
                      <a:pt x="408" y="264"/>
                    </a:lnTo>
                    <a:lnTo>
                      <a:pt x="408" y="264"/>
                    </a:lnTo>
                    <a:lnTo>
                      <a:pt x="408" y="264"/>
                    </a:lnTo>
                    <a:lnTo>
                      <a:pt x="408" y="264"/>
                    </a:lnTo>
                    <a:lnTo>
                      <a:pt x="408" y="264"/>
                    </a:lnTo>
                    <a:lnTo>
                      <a:pt x="408" y="264"/>
                    </a:lnTo>
                    <a:lnTo>
                      <a:pt x="408" y="264"/>
                    </a:lnTo>
                    <a:lnTo>
                      <a:pt x="408" y="264"/>
                    </a:lnTo>
                    <a:lnTo>
                      <a:pt x="408" y="264"/>
                    </a:lnTo>
                    <a:lnTo>
                      <a:pt x="408" y="264"/>
                    </a:lnTo>
                    <a:lnTo>
                      <a:pt x="408" y="264"/>
                    </a:lnTo>
                    <a:lnTo>
                      <a:pt x="408" y="264"/>
                    </a:lnTo>
                    <a:lnTo>
                      <a:pt x="408" y="264"/>
                    </a:lnTo>
                    <a:lnTo>
                      <a:pt x="408" y="264"/>
                    </a:lnTo>
                    <a:lnTo>
                      <a:pt x="408" y="264"/>
                    </a:lnTo>
                    <a:lnTo>
                      <a:pt x="408" y="264"/>
                    </a:lnTo>
                    <a:lnTo>
                      <a:pt x="408" y="264"/>
                    </a:lnTo>
                    <a:lnTo>
                      <a:pt x="408" y="264"/>
                    </a:lnTo>
                    <a:lnTo>
                      <a:pt x="408" y="264"/>
                    </a:lnTo>
                    <a:lnTo>
                      <a:pt x="408" y="264"/>
                    </a:lnTo>
                    <a:lnTo>
                      <a:pt x="408" y="264"/>
                    </a:lnTo>
                    <a:lnTo>
                      <a:pt x="408" y="264"/>
                    </a:lnTo>
                    <a:lnTo>
                      <a:pt x="408" y="264"/>
                    </a:lnTo>
                    <a:lnTo>
                      <a:pt x="408" y="264"/>
                    </a:lnTo>
                    <a:lnTo>
                      <a:pt x="408" y="264"/>
                    </a:lnTo>
                    <a:lnTo>
                      <a:pt x="408" y="264"/>
                    </a:lnTo>
                    <a:lnTo>
                      <a:pt x="408" y="264"/>
                    </a:lnTo>
                    <a:lnTo>
                      <a:pt x="408" y="264"/>
                    </a:lnTo>
                    <a:lnTo>
                      <a:pt x="408" y="264"/>
                    </a:lnTo>
                    <a:lnTo>
                      <a:pt x="408" y="264"/>
                    </a:lnTo>
                    <a:lnTo>
                      <a:pt x="408" y="264"/>
                    </a:lnTo>
                    <a:lnTo>
                      <a:pt x="408" y="264"/>
                    </a:lnTo>
                    <a:lnTo>
                      <a:pt x="408" y="264"/>
                    </a:lnTo>
                    <a:lnTo>
                      <a:pt x="408" y="264"/>
                    </a:lnTo>
                    <a:lnTo>
                      <a:pt x="408" y="264"/>
                    </a:lnTo>
                    <a:lnTo>
                      <a:pt x="408" y="264"/>
                    </a:lnTo>
                    <a:lnTo>
                      <a:pt x="408" y="264"/>
                    </a:lnTo>
                    <a:lnTo>
                      <a:pt x="408" y="264"/>
                    </a:lnTo>
                    <a:lnTo>
                      <a:pt x="408" y="264"/>
                    </a:lnTo>
                    <a:lnTo>
                      <a:pt x="408" y="264"/>
                    </a:lnTo>
                    <a:lnTo>
                      <a:pt x="408" y="264"/>
                    </a:lnTo>
                    <a:lnTo>
                      <a:pt x="408" y="264"/>
                    </a:lnTo>
                    <a:lnTo>
                      <a:pt x="414" y="264"/>
                    </a:lnTo>
                    <a:lnTo>
                      <a:pt x="414" y="264"/>
                    </a:lnTo>
                    <a:lnTo>
                      <a:pt x="414" y="264"/>
                    </a:lnTo>
                    <a:lnTo>
                      <a:pt x="414" y="264"/>
                    </a:lnTo>
                    <a:lnTo>
                      <a:pt x="414" y="264"/>
                    </a:lnTo>
                    <a:lnTo>
                      <a:pt x="414" y="264"/>
                    </a:lnTo>
                    <a:lnTo>
                      <a:pt x="414" y="264"/>
                    </a:lnTo>
                    <a:lnTo>
                      <a:pt x="414" y="264"/>
                    </a:lnTo>
                    <a:lnTo>
                      <a:pt x="414" y="264"/>
                    </a:lnTo>
                    <a:lnTo>
                      <a:pt x="414" y="264"/>
                    </a:lnTo>
                    <a:lnTo>
                      <a:pt x="414" y="264"/>
                    </a:lnTo>
                    <a:lnTo>
                      <a:pt x="414" y="264"/>
                    </a:lnTo>
                    <a:lnTo>
                      <a:pt x="414" y="264"/>
                    </a:lnTo>
                    <a:lnTo>
                      <a:pt x="414" y="264"/>
                    </a:lnTo>
                    <a:lnTo>
                      <a:pt x="414" y="264"/>
                    </a:lnTo>
                    <a:lnTo>
                      <a:pt x="414" y="264"/>
                    </a:lnTo>
                    <a:lnTo>
                      <a:pt x="414" y="264"/>
                    </a:lnTo>
                    <a:lnTo>
                      <a:pt x="414" y="264"/>
                    </a:lnTo>
                    <a:lnTo>
                      <a:pt x="414" y="264"/>
                    </a:lnTo>
                    <a:lnTo>
                      <a:pt x="414" y="264"/>
                    </a:lnTo>
                    <a:lnTo>
                      <a:pt x="414" y="264"/>
                    </a:lnTo>
                    <a:lnTo>
                      <a:pt x="414" y="264"/>
                    </a:lnTo>
                    <a:lnTo>
                      <a:pt x="414" y="264"/>
                    </a:lnTo>
                    <a:lnTo>
                      <a:pt x="414" y="264"/>
                    </a:lnTo>
                    <a:lnTo>
                      <a:pt x="414" y="264"/>
                    </a:lnTo>
                    <a:lnTo>
                      <a:pt x="414" y="264"/>
                    </a:lnTo>
                    <a:lnTo>
                      <a:pt x="414" y="264"/>
                    </a:lnTo>
                    <a:lnTo>
                      <a:pt x="414" y="264"/>
                    </a:lnTo>
                    <a:lnTo>
                      <a:pt x="414" y="264"/>
                    </a:lnTo>
                    <a:lnTo>
                      <a:pt x="414" y="264"/>
                    </a:lnTo>
                    <a:lnTo>
                      <a:pt x="414" y="264"/>
                    </a:lnTo>
                    <a:lnTo>
                      <a:pt x="414" y="264"/>
                    </a:lnTo>
                    <a:lnTo>
                      <a:pt x="414" y="264"/>
                    </a:lnTo>
                    <a:lnTo>
                      <a:pt x="414" y="264"/>
                    </a:lnTo>
                    <a:lnTo>
                      <a:pt x="414" y="264"/>
                    </a:lnTo>
                    <a:lnTo>
                      <a:pt x="414" y="264"/>
                    </a:lnTo>
                    <a:lnTo>
                      <a:pt x="414" y="264"/>
                    </a:lnTo>
                    <a:lnTo>
                      <a:pt x="414" y="264"/>
                    </a:lnTo>
                    <a:lnTo>
                      <a:pt x="414" y="264"/>
                    </a:lnTo>
                    <a:lnTo>
                      <a:pt x="414" y="264"/>
                    </a:lnTo>
                    <a:lnTo>
                      <a:pt x="414" y="264"/>
                    </a:lnTo>
                    <a:lnTo>
                      <a:pt x="414" y="264"/>
                    </a:lnTo>
                    <a:lnTo>
                      <a:pt x="414" y="264"/>
                    </a:lnTo>
                    <a:lnTo>
                      <a:pt x="414" y="264"/>
                    </a:lnTo>
                    <a:lnTo>
                      <a:pt x="414" y="264"/>
                    </a:lnTo>
                    <a:lnTo>
                      <a:pt x="414" y="264"/>
                    </a:lnTo>
                    <a:lnTo>
                      <a:pt x="414" y="264"/>
                    </a:lnTo>
                    <a:lnTo>
                      <a:pt x="414" y="264"/>
                    </a:lnTo>
                    <a:lnTo>
                      <a:pt x="414" y="264"/>
                    </a:lnTo>
                    <a:lnTo>
                      <a:pt x="414" y="264"/>
                    </a:lnTo>
                    <a:lnTo>
                      <a:pt x="414" y="264"/>
                    </a:lnTo>
                    <a:lnTo>
                      <a:pt x="414" y="264"/>
                    </a:lnTo>
                    <a:lnTo>
                      <a:pt x="414" y="264"/>
                    </a:lnTo>
                    <a:lnTo>
                      <a:pt x="414" y="264"/>
                    </a:lnTo>
                    <a:lnTo>
                      <a:pt x="420" y="264"/>
                    </a:lnTo>
                    <a:lnTo>
                      <a:pt x="420" y="264"/>
                    </a:lnTo>
                    <a:lnTo>
                      <a:pt x="426" y="264"/>
                    </a:lnTo>
                    <a:lnTo>
                      <a:pt x="426" y="264"/>
                    </a:lnTo>
                    <a:lnTo>
                      <a:pt x="426" y="264"/>
                    </a:lnTo>
                    <a:lnTo>
                      <a:pt x="426" y="264"/>
                    </a:lnTo>
                    <a:lnTo>
                      <a:pt x="426" y="264"/>
                    </a:lnTo>
                    <a:lnTo>
                      <a:pt x="426" y="264"/>
                    </a:lnTo>
                    <a:lnTo>
                      <a:pt x="426" y="264"/>
                    </a:lnTo>
                    <a:lnTo>
                      <a:pt x="426" y="264"/>
                    </a:lnTo>
                    <a:lnTo>
                      <a:pt x="426" y="264"/>
                    </a:lnTo>
                    <a:lnTo>
                      <a:pt x="426" y="264"/>
                    </a:lnTo>
                    <a:lnTo>
                      <a:pt x="426" y="264"/>
                    </a:lnTo>
                    <a:lnTo>
                      <a:pt x="426" y="264"/>
                    </a:lnTo>
                    <a:lnTo>
                      <a:pt x="426" y="264"/>
                    </a:lnTo>
                    <a:lnTo>
                      <a:pt x="426" y="264"/>
                    </a:lnTo>
                    <a:lnTo>
                      <a:pt x="432" y="264"/>
                    </a:lnTo>
                    <a:lnTo>
                      <a:pt x="432" y="264"/>
                    </a:lnTo>
                    <a:lnTo>
                      <a:pt x="432" y="264"/>
                    </a:lnTo>
                    <a:lnTo>
                      <a:pt x="432" y="264"/>
                    </a:lnTo>
                    <a:lnTo>
                      <a:pt x="432" y="264"/>
                    </a:lnTo>
                    <a:lnTo>
                      <a:pt x="432" y="264"/>
                    </a:lnTo>
                    <a:lnTo>
                      <a:pt x="432" y="264"/>
                    </a:lnTo>
                    <a:lnTo>
                      <a:pt x="432" y="264"/>
                    </a:lnTo>
                    <a:lnTo>
                      <a:pt x="432" y="264"/>
                    </a:lnTo>
                    <a:lnTo>
                      <a:pt x="432" y="264"/>
                    </a:lnTo>
                    <a:lnTo>
                      <a:pt x="432" y="264"/>
                    </a:lnTo>
                    <a:lnTo>
                      <a:pt x="432" y="264"/>
                    </a:lnTo>
                    <a:lnTo>
                      <a:pt x="432" y="264"/>
                    </a:lnTo>
                    <a:lnTo>
                      <a:pt x="432" y="264"/>
                    </a:lnTo>
                    <a:lnTo>
                      <a:pt x="432" y="264"/>
                    </a:lnTo>
                    <a:lnTo>
                      <a:pt x="432" y="264"/>
                    </a:lnTo>
                    <a:lnTo>
                      <a:pt x="432" y="264"/>
                    </a:lnTo>
                    <a:lnTo>
                      <a:pt x="432" y="264"/>
                    </a:lnTo>
                    <a:lnTo>
                      <a:pt x="432" y="264"/>
                    </a:lnTo>
                    <a:lnTo>
                      <a:pt x="432" y="264"/>
                    </a:lnTo>
                    <a:lnTo>
                      <a:pt x="432" y="264"/>
                    </a:lnTo>
                    <a:lnTo>
                      <a:pt x="432" y="264"/>
                    </a:lnTo>
                    <a:lnTo>
                      <a:pt x="432" y="264"/>
                    </a:lnTo>
                    <a:lnTo>
                      <a:pt x="432" y="264"/>
                    </a:lnTo>
                    <a:lnTo>
                      <a:pt x="432" y="264"/>
                    </a:lnTo>
                    <a:lnTo>
                      <a:pt x="432" y="264"/>
                    </a:lnTo>
                    <a:lnTo>
                      <a:pt x="432" y="264"/>
                    </a:lnTo>
                    <a:lnTo>
                      <a:pt x="432" y="264"/>
                    </a:lnTo>
                    <a:lnTo>
                      <a:pt x="432" y="264"/>
                    </a:lnTo>
                    <a:lnTo>
                      <a:pt x="432" y="264"/>
                    </a:lnTo>
                    <a:lnTo>
                      <a:pt x="432" y="264"/>
                    </a:lnTo>
                    <a:lnTo>
                      <a:pt x="432" y="264"/>
                    </a:lnTo>
                    <a:lnTo>
                      <a:pt x="432" y="264"/>
                    </a:lnTo>
                    <a:lnTo>
                      <a:pt x="432" y="264"/>
                    </a:lnTo>
                    <a:lnTo>
                      <a:pt x="432" y="264"/>
                    </a:lnTo>
                    <a:lnTo>
                      <a:pt x="432" y="264"/>
                    </a:lnTo>
                    <a:lnTo>
                      <a:pt x="432" y="264"/>
                    </a:lnTo>
                    <a:lnTo>
                      <a:pt x="432" y="264"/>
                    </a:lnTo>
                    <a:lnTo>
                      <a:pt x="432" y="264"/>
                    </a:lnTo>
                    <a:lnTo>
                      <a:pt x="432" y="264"/>
                    </a:lnTo>
                    <a:lnTo>
                      <a:pt x="432" y="264"/>
                    </a:lnTo>
                    <a:lnTo>
                      <a:pt x="432" y="264"/>
                    </a:lnTo>
                    <a:lnTo>
                      <a:pt x="432" y="264"/>
                    </a:lnTo>
                    <a:lnTo>
                      <a:pt x="432" y="264"/>
                    </a:lnTo>
                    <a:lnTo>
                      <a:pt x="432" y="264"/>
                    </a:lnTo>
                    <a:lnTo>
                      <a:pt x="432" y="264"/>
                    </a:lnTo>
                    <a:lnTo>
                      <a:pt x="432" y="264"/>
                    </a:lnTo>
                    <a:lnTo>
                      <a:pt x="432" y="264"/>
                    </a:lnTo>
                    <a:lnTo>
                      <a:pt x="432" y="264"/>
                    </a:lnTo>
                    <a:lnTo>
                      <a:pt x="432" y="264"/>
                    </a:lnTo>
                    <a:lnTo>
                      <a:pt x="432" y="264"/>
                    </a:lnTo>
                    <a:lnTo>
                      <a:pt x="432" y="264"/>
                    </a:lnTo>
                    <a:lnTo>
                      <a:pt x="432" y="264"/>
                    </a:lnTo>
                    <a:lnTo>
                      <a:pt x="432" y="264"/>
                    </a:lnTo>
                    <a:lnTo>
                      <a:pt x="432" y="264"/>
                    </a:lnTo>
                    <a:lnTo>
                      <a:pt x="438" y="264"/>
                    </a:lnTo>
                    <a:lnTo>
                      <a:pt x="438" y="264"/>
                    </a:lnTo>
                    <a:lnTo>
                      <a:pt x="438" y="264"/>
                    </a:lnTo>
                    <a:lnTo>
                      <a:pt x="438" y="264"/>
                    </a:lnTo>
                    <a:lnTo>
                      <a:pt x="438" y="264"/>
                    </a:lnTo>
                    <a:lnTo>
                      <a:pt x="438" y="264"/>
                    </a:lnTo>
                    <a:lnTo>
                      <a:pt x="438" y="264"/>
                    </a:lnTo>
                    <a:lnTo>
                      <a:pt x="438" y="264"/>
                    </a:lnTo>
                    <a:lnTo>
                      <a:pt x="438" y="264"/>
                    </a:lnTo>
                    <a:lnTo>
                      <a:pt x="438" y="264"/>
                    </a:lnTo>
                    <a:lnTo>
                      <a:pt x="438" y="264"/>
                    </a:lnTo>
                    <a:lnTo>
                      <a:pt x="438" y="264"/>
                    </a:lnTo>
                    <a:lnTo>
                      <a:pt x="438" y="264"/>
                    </a:lnTo>
                    <a:lnTo>
                      <a:pt x="438" y="264"/>
                    </a:lnTo>
                    <a:lnTo>
                      <a:pt x="438" y="264"/>
                    </a:lnTo>
                    <a:lnTo>
                      <a:pt x="438" y="264"/>
                    </a:lnTo>
                    <a:lnTo>
                      <a:pt x="438" y="264"/>
                    </a:lnTo>
                    <a:lnTo>
                      <a:pt x="438" y="264"/>
                    </a:lnTo>
                    <a:lnTo>
                      <a:pt x="438" y="264"/>
                    </a:lnTo>
                    <a:lnTo>
                      <a:pt x="438" y="264"/>
                    </a:lnTo>
                    <a:lnTo>
                      <a:pt x="438" y="264"/>
                    </a:lnTo>
                    <a:lnTo>
                      <a:pt x="438" y="264"/>
                    </a:lnTo>
                    <a:lnTo>
                      <a:pt x="438" y="264"/>
                    </a:lnTo>
                    <a:lnTo>
                      <a:pt x="438" y="264"/>
                    </a:lnTo>
                    <a:lnTo>
                      <a:pt x="438" y="264"/>
                    </a:lnTo>
                    <a:lnTo>
                      <a:pt x="438" y="264"/>
                    </a:lnTo>
                    <a:lnTo>
                      <a:pt x="438" y="264"/>
                    </a:lnTo>
                    <a:lnTo>
                      <a:pt x="438" y="264"/>
                    </a:lnTo>
                    <a:lnTo>
                      <a:pt x="438" y="264"/>
                    </a:lnTo>
                    <a:lnTo>
                      <a:pt x="438" y="264"/>
                    </a:lnTo>
                    <a:lnTo>
                      <a:pt x="438" y="264"/>
                    </a:lnTo>
                    <a:lnTo>
                      <a:pt x="438" y="264"/>
                    </a:lnTo>
                    <a:lnTo>
                      <a:pt x="438" y="264"/>
                    </a:lnTo>
                    <a:lnTo>
                      <a:pt x="438" y="264"/>
                    </a:lnTo>
                    <a:lnTo>
                      <a:pt x="438" y="264"/>
                    </a:lnTo>
                    <a:lnTo>
                      <a:pt x="438" y="264"/>
                    </a:lnTo>
                    <a:lnTo>
                      <a:pt x="438" y="264"/>
                    </a:lnTo>
                    <a:lnTo>
                      <a:pt x="438" y="264"/>
                    </a:lnTo>
                    <a:lnTo>
                      <a:pt x="438" y="264"/>
                    </a:lnTo>
                    <a:lnTo>
                      <a:pt x="438" y="264"/>
                    </a:lnTo>
                    <a:lnTo>
                      <a:pt x="438" y="264"/>
                    </a:lnTo>
                    <a:lnTo>
                      <a:pt x="438" y="264"/>
                    </a:lnTo>
                    <a:lnTo>
                      <a:pt x="438" y="264"/>
                    </a:lnTo>
                    <a:lnTo>
                      <a:pt x="438" y="264"/>
                    </a:lnTo>
                    <a:lnTo>
                      <a:pt x="438" y="264"/>
                    </a:lnTo>
                    <a:lnTo>
                      <a:pt x="438" y="264"/>
                    </a:lnTo>
                    <a:lnTo>
                      <a:pt x="438" y="264"/>
                    </a:lnTo>
                    <a:lnTo>
                      <a:pt x="438" y="264"/>
                    </a:lnTo>
                    <a:lnTo>
                      <a:pt x="438" y="264"/>
                    </a:lnTo>
                    <a:lnTo>
                      <a:pt x="438" y="264"/>
                    </a:lnTo>
                    <a:lnTo>
                      <a:pt x="438" y="264"/>
                    </a:lnTo>
                    <a:lnTo>
                      <a:pt x="438" y="264"/>
                    </a:lnTo>
                    <a:lnTo>
                      <a:pt x="438" y="264"/>
                    </a:lnTo>
                    <a:lnTo>
                      <a:pt x="438" y="264"/>
                    </a:lnTo>
                    <a:lnTo>
                      <a:pt x="444" y="264"/>
                    </a:lnTo>
                    <a:lnTo>
                      <a:pt x="444" y="264"/>
                    </a:lnTo>
                    <a:lnTo>
                      <a:pt x="444" y="264"/>
                    </a:lnTo>
                    <a:lnTo>
                      <a:pt x="444" y="264"/>
                    </a:lnTo>
                    <a:lnTo>
                      <a:pt x="444" y="264"/>
                    </a:lnTo>
                    <a:lnTo>
                      <a:pt x="444" y="264"/>
                    </a:lnTo>
                    <a:lnTo>
                      <a:pt x="444" y="264"/>
                    </a:lnTo>
                    <a:lnTo>
                      <a:pt x="444" y="264"/>
                    </a:lnTo>
                    <a:lnTo>
                      <a:pt x="444" y="264"/>
                    </a:lnTo>
                    <a:lnTo>
                      <a:pt x="444" y="264"/>
                    </a:lnTo>
                    <a:lnTo>
                      <a:pt x="444" y="264"/>
                    </a:lnTo>
                    <a:lnTo>
                      <a:pt x="444" y="264"/>
                    </a:lnTo>
                    <a:lnTo>
                      <a:pt x="444" y="264"/>
                    </a:lnTo>
                    <a:lnTo>
                      <a:pt x="444" y="264"/>
                    </a:lnTo>
                    <a:lnTo>
                      <a:pt x="444" y="264"/>
                    </a:lnTo>
                    <a:lnTo>
                      <a:pt x="444" y="264"/>
                    </a:lnTo>
                    <a:lnTo>
                      <a:pt x="444" y="264"/>
                    </a:lnTo>
                    <a:lnTo>
                      <a:pt x="444" y="264"/>
                    </a:lnTo>
                    <a:lnTo>
                      <a:pt x="444" y="264"/>
                    </a:lnTo>
                    <a:lnTo>
                      <a:pt x="444" y="264"/>
                    </a:lnTo>
                    <a:lnTo>
                      <a:pt x="444" y="264"/>
                    </a:lnTo>
                    <a:lnTo>
                      <a:pt x="444" y="264"/>
                    </a:lnTo>
                    <a:lnTo>
                      <a:pt x="444" y="264"/>
                    </a:lnTo>
                    <a:lnTo>
                      <a:pt x="444" y="264"/>
                    </a:lnTo>
                    <a:lnTo>
                      <a:pt x="444" y="264"/>
                    </a:lnTo>
                    <a:lnTo>
                      <a:pt x="444" y="264"/>
                    </a:lnTo>
                    <a:lnTo>
                      <a:pt x="444" y="264"/>
                    </a:lnTo>
                    <a:lnTo>
                      <a:pt x="444" y="264"/>
                    </a:lnTo>
                    <a:lnTo>
                      <a:pt x="444" y="264"/>
                    </a:lnTo>
                    <a:lnTo>
                      <a:pt x="444" y="264"/>
                    </a:lnTo>
                    <a:lnTo>
                      <a:pt x="444" y="264"/>
                    </a:lnTo>
                    <a:lnTo>
                      <a:pt x="444" y="264"/>
                    </a:lnTo>
                    <a:lnTo>
                      <a:pt x="444" y="264"/>
                    </a:lnTo>
                    <a:lnTo>
                      <a:pt x="444" y="264"/>
                    </a:lnTo>
                    <a:lnTo>
                      <a:pt x="444" y="264"/>
                    </a:lnTo>
                    <a:lnTo>
                      <a:pt x="444" y="264"/>
                    </a:lnTo>
                    <a:lnTo>
                      <a:pt x="444" y="264"/>
                    </a:lnTo>
                    <a:lnTo>
                      <a:pt x="444" y="264"/>
                    </a:lnTo>
                    <a:lnTo>
                      <a:pt x="444" y="264"/>
                    </a:lnTo>
                    <a:lnTo>
                      <a:pt x="444" y="264"/>
                    </a:lnTo>
                    <a:lnTo>
                      <a:pt x="444" y="264"/>
                    </a:lnTo>
                    <a:lnTo>
                      <a:pt x="444" y="264"/>
                    </a:lnTo>
                    <a:lnTo>
                      <a:pt x="444" y="264"/>
                    </a:lnTo>
                    <a:lnTo>
                      <a:pt x="444" y="264"/>
                    </a:lnTo>
                    <a:lnTo>
                      <a:pt x="456" y="264"/>
                    </a:lnTo>
                    <a:lnTo>
                      <a:pt x="456" y="264"/>
                    </a:lnTo>
                    <a:lnTo>
                      <a:pt x="456" y="264"/>
                    </a:lnTo>
                    <a:lnTo>
                      <a:pt x="456" y="264"/>
                    </a:lnTo>
                    <a:lnTo>
                      <a:pt x="456" y="264"/>
                    </a:lnTo>
                    <a:lnTo>
                      <a:pt x="456" y="264"/>
                    </a:lnTo>
                    <a:lnTo>
                      <a:pt x="456" y="264"/>
                    </a:lnTo>
                    <a:lnTo>
                      <a:pt x="456" y="264"/>
                    </a:lnTo>
                    <a:lnTo>
                      <a:pt x="456" y="264"/>
                    </a:lnTo>
                    <a:lnTo>
                      <a:pt x="456" y="264"/>
                    </a:lnTo>
                    <a:lnTo>
                      <a:pt x="456" y="264"/>
                    </a:lnTo>
                    <a:lnTo>
                      <a:pt x="456" y="264"/>
                    </a:lnTo>
                    <a:lnTo>
                      <a:pt x="456" y="264"/>
                    </a:lnTo>
                    <a:lnTo>
                      <a:pt x="456" y="264"/>
                    </a:lnTo>
                    <a:lnTo>
                      <a:pt x="456" y="264"/>
                    </a:lnTo>
                    <a:lnTo>
                      <a:pt x="456" y="264"/>
                    </a:lnTo>
                    <a:lnTo>
                      <a:pt x="456" y="264"/>
                    </a:lnTo>
                    <a:lnTo>
                      <a:pt x="456" y="264"/>
                    </a:lnTo>
                    <a:lnTo>
                      <a:pt x="456" y="264"/>
                    </a:lnTo>
                    <a:lnTo>
                      <a:pt x="456" y="264"/>
                    </a:lnTo>
                    <a:lnTo>
                      <a:pt x="456" y="264"/>
                    </a:lnTo>
                    <a:lnTo>
                      <a:pt x="456" y="264"/>
                    </a:lnTo>
                    <a:lnTo>
                      <a:pt x="456" y="264"/>
                    </a:lnTo>
                    <a:lnTo>
                      <a:pt x="456" y="264"/>
                    </a:lnTo>
                    <a:lnTo>
                      <a:pt x="456" y="264"/>
                    </a:lnTo>
                    <a:lnTo>
                      <a:pt x="462" y="264"/>
                    </a:lnTo>
                    <a:lnTo>
                      <a:pt x="462" y="264"/>
                    </a:lnTo>
                    <a:lnTo>
                      <a:pt x="462" y="264"/>
                    </a:lnTo>
                    <a:lnTo>
                      <a:pt x="462" y="264"/>
                    </a:lnTo>
                    <a:lnTo>
                      <a:pt x="462" y="264"/>
                    </a:lnTo>
                    <a:lnTo>
                      <a:pt x="462" y="264"/>
                    </a:lnTo>
                    <a:lnTo>
                      <a:pt x="462" y="264"/>
                    </a:lnTo>
                    <a:lnTo>
                      <a:pt x="462" y="264"/>
                    </a:lnTo>
                    <a:lnTo>
                      <a:pt x="462" y="264"/>
                    </a:lnTo>
                    <a:lnTo>
                      <a:pt x="462" y="264"/>
                    </a:lnTo>
                    <a:lnTo>
                      <a:pt x="462" y="264"/>
                    </a:lnTo>
                    <a:lnTo>
                      <a:pt x="462" y="264"/>
                    </a:lnTo>
                    <a:lnTo>
                      <a:pt x="462" y="264"/>
                    </a:lnTo>
                    <a:lnTo>
                      <a:pt x="462" y="264"/>
                    </a:lnTo>
                    <a:lnTo>
                      <a:pt x="462" y="264"/>
                    </a:lnTo>
                    <a:lnTo>
                      <a:pt x="462" y="264"/>
                    </a:lnTo>
                    <a:lnTo>
                      <a:pt x="462" y="264"/>
                    </a:lnTo>
                    <a:lnTo>
                      <a:pt x="462" y="264"/>
                    </a:lnTo>
                    <a:lnTo>
                      <a:pt x="462" y="264"/>
                    </a:lnTo>
                    <a:lnTo>
                      <a:pt x="462" y="264"/>
                    </a:lnTo>
                    <a:lnTo>
                      <a:pt x="462" y="264"/>
                    </a:lnTo>
                    <a:lnTo>
                      <a:pt x="462" y="264"/>
                    </a:lnTo>
                    <a:lnTo>
                      <a:pt x="462" y="264"/>
                    </a:lnTo>
                    <a:lnTo>
                      <a:pt x="462" y="264"/>
                    </a:lnTo>
                    <a:lnTo>
                      <a:pt x="462" y="264"/>
                    </a:lnTo>
                    <a:lnTo>
                      <a:pt x="462" y="264"/>
                    </a:lnTo>
                    <a:lnTo>
                      <a:pt x="462" y="264"/>
                    </a:lnTo>
                    <a:lnTo>
                      <a:pt x="462" y="264"/>
                    </a:lnTo>
                    <a:lnTo>
                      <a:pt x="462" y="264"/>
                    </a:lnTo>
                    <a:lnTo>
                      <a:pt x="462" y="264"/>
                    </a:lnTo>
                    <a:lnTo>
                      <a:pt x="462" y="264"/>
                    </a:lnTo>
                    <a:lnTo>
                      <a:pt x="462" y="264"/>
                    </a:lnTo>
                    <a:lnTo>
                      <a:pt x="462" y="264"/>
                    </a:lnTo>
                    <a:lnTo>
                      <a:pt x="462" y="264"/>
                    </a:lnTo>
                    <a:lnTo>
                      <a:pt x="462" y="264"/>
                    </a:lnTo>
                    <a:lnTo>
                      <a:pt x="462" y="264"/>
                    </a:lnTo>
                    <a:lnTo>
                      <a:pt x="462" y="264"/>
                    </a:lnTo>
                    <a:lnTo>
                      <a:pt x="462" y="264"/>
                    </a:lnTo>
                    <a:lnTo>
                      <a:pt x="462" y="264"/>
                    </a:lnTo>
                    <a:lnTo>
                      <a:pt x="462" y="264"/>
                    </a:lnTo>
                    <a:lnTo>
                      <a:pt x="462" y="264"/>
                    </a:lnTo>
                    <a:lnTo>
                      <a:pt x="462" y="264"/>
                    </a:lnTo>
                    <a:lnTo>
                      <a:pt x="462" y="264"/>
                    </a:lnTo>
                    <a:lnTo>
                      <a:pt x="462" y="264"/>
                    </a:lnTo>
                    <a:lnTo>
                      <a:pt x="462" y="264"/>
                    </a:lnTo>
                    <a:lnTo>
                      <a:pt x="462" y="264"/>
                    </a:lnTo>
                    <a:lnTo>
                      <a:pt x="462" y="264"/>
                    </a:lnTo>
                    <a:lnTo>
                      <a:pt x="462" y="264"/>
                    </a:lnTo>
                    <a:lnTo>
                      <a:pt x="462" y="264"/>
                    </a:lnTo>
                    <a:lnTo>
                      <a:pt x="462" y="264"/>
                    </a:lnTo>
                    <a:lnTo>
                      <a:pt x="462" y="264"/>
                    </a:lnTo>
                    <a:lnTo>
                      <a:pt x="462" y="264"/>
                    </a:lnTo>
                    <a:lnTo>
                      <a:pt x="462" y="264"/>
                    </a:lnTo>
                    <a:lnTo>
                      <a:pt x="462" y="264"/>
                    </a:lnTo>
                    <a:lnTo>
                      <a:pt x="468" y="264"/>
                    </a:lnTo>
                    <a:lnTo>
                      <a:pt x="468" y="264"/>
                    </a:lnTo>
                    <a:lnTo>
                      <a:pt x="468" y="264"/>
                    </a:lnTo>
                    <a:lnTo>
                      <a:pt x="468" y="264"/>
                    </a:lnTo>
                    <a:lnTo>
                      <a:pt x="468" y="264"/>
                    </a:lnTo>
                    <a:lnTo>
                      <a:pt x="468" y="264"/>
                    </a:lnTo>
                    <a:lnTo>
                      <a:pt x="468" y="264"/>
                    </a:lnTo>
                    <a:lnTo>
                      <a:pt x="468" y="264"/>
                    </a:lnTo>
                    <a:lnTo>
                      <a:pt x="468" y="264"/>
                    </a:lnTo>
                    <a:lnTo>
                      <a:pt x="468" y="264"/>
                    </a:lnTo>
                    <a:lnTo>
                      <a:pt x="468" y="264"/>
                    </a:lnTo>
                    <a:lnTo>
                      <a:pt x="468" y="264"/>
                    </a:lnTo>
                    <a:lnTo>
                      <a:pt x="468" y="264"/>
                    </a:lnTo>
                    <a:lnTo>
                      <a:pt x="468" y="264"/>
                    </a:lnTo>
                    <a:lnTo>
                      <a:pt x="468" y="264"/>
                    </a:lnTo>
                    <a:lnTo>
                      <a:pt x="468" y="264"/>
                    </a:lnTo>
                    <a:lnTo>
                      <a:pt x="468" y="264"/>
                    </a:lnTo>
                    <a:lnTo>
                      <a:pt x="468" y="264"/>
                    </a:lnTo>
                    <a:lnTo>
                      <a:pt x="468" y="264"/>
                    </a:lnTo>
                    <a:lnTo>
                      <a:pt x="468" y="264"/>
                    </a:lnTo>
                    <a:lnTo>
                      <a:pt x="468" y="264"/>
                    </a:lnTo>
                    <a:lnTo>
                      <a:pt x="468" y="264"/>
                    </a:lnTo>
                    <a:lnTo>
                      <a:pt x="468" y="264"/>
                    </a:lnTo>
                    <a:lnTo>
                      <a:pt x="468" y="264"/>
                    </a:lnTo>
                    <a:lnTo>
                      <a:pt x="468" y="264"/>
                    </a:lnTo>
                    <a:lnTo>
                      <a:pt x="468" y="264"/>
                    </a:lnTo>
                    <a:lnTo>
                      <a:pt x="468" y="264"/>
                    </a:lnTo>
                    <a:lnTo>
                      <a:pt x="468" y="264"/>
                    </a:lnTo>
                    <a:lnTo>
                      <a:pt x="468" y="264"/>
                    </a:lnTo>
                    <a:lnTo>
                      <a:pt x="468" y="264"/>
                    </a:lnTo>
                    <a:lnTo>
                      <a:pt x="468" y="264"/>
                    </a:lnTo>
                    <a:lnTo>
                      <a:pt x="468" y="264"/>
                    </a:lnTo>
                    <a:lnTo>
                      <a:pt x="468" y="264"/>
                    </a:lnTo>
                    <a:lnTo>
                      <a:pt x="468" y="264"/>
                    </a:lnTo>
                    <a:lnTo>
                      <a:pt x="468" y="264"/>
                    </a:lnTo>
                    <a:lnTo>
                      <a:pt x="468" y="264"/>
                    </a:lnTo>
                    <a:lnTo>
                      <a:pt x="468" y="264"/>
                    </a:lnTo>
                    <a:lnTo>
                      <a:pt x="468" y="264"/>
                    </a:lnTo>
                    <a:lnTo>
                      <a:pt x="468" y="264"/>
                    </a:lnTo>
                    <a:lnTo>
                      <a:pt x="468" y="264"/>
                    </a:lnTo>
                    <a:lnTo>
                      <a:pt x="468" y="264"/>
                    </a:lnTo>
                    <a:lnTo>
                      <a:pt x="468" y="264"/>
                    </a:lnTo>
                    <a:lnTo>
                      <a:pt x="468" y="264"/>
                    </a:lnTo>
                    <a:lnTo>
                      <a:pt x="468" y="264"/>
                    </a:lnTo>
                    <a:lnTo>
                      <a:pt x="468" y="264"/>
                    </a:lnTo>
                    <a:lnTo>
                      <a:pt x="468" y="264"/>
                    </a:lnTo>
                    <a:lnTo>
                      <a:pt x="468" y="264"/>
                    </a:lnTo>
                    <a:lnTo>
                      <a:pt x="468" y="264"/>
                    </a:lnTo>
                    <a:lnTo>
                      <a:pt x="468" y="264"/>
                    </a:lnTo>
                    <a:lnTo>
                      <a:pt x="468" y="264"/>
                    </a:lnTo>
                    <a:lnTo>
                      <a:pt x="468" y="264"/>
                    </a:lnTo>
                    <a:lnTo>
                      <a:pt x="468" y="264"/>
                    </a:lnTo>
                    <a:lnTo>
                      <a:pt x="468" y="264"/>
                    </a:lnTo>
                    <a:lnTo>
                      <a:pt x="468" y="264"/>
                    </a:lnTo>
                    <a:lnTo>
                      <a:pt x="474" y="264"/>
                    </a:lnTo>
                    <a:lnTo>
                      <a:pt x="474" y="264"/>
                    </a:lnTo>
                    <a:lnTo>
                      <a:pt x="474" y="264"/>
                    </a:lnTo>
                    <a:lnTo>
                      <a:pt x="474" y="264"/>
                    </a:lnTo>
                    <a:lnTo>
                      <a:pt x="474" y="264"/>
                    </a:lnTo>
                    <a:lnTo>
                      <a:pt x="474" y="264"/>
                    </a:lnTo>
                    <a:lnTo>
                      <a:pt x="474" y="264"/>
                    </a:lnTo>
                    <a:lnTo>
                      <a:pt x="474" y="264"/>
                    </a:lnTo>
                    <a:lnTo>
                      <a:pt x="474" y="264"/>
                    </a:lnTo>
                    <a:lnTo>
                      <a:pt x="474" y="264"/>
                    </a:lnTo>
                    <a:lnTo>
                      <a:pt x="474" y="264"/>
                    </a:lnTo>
                    <a:lnTo>
                      <a:pt x="474" y="264"/>
                    </a:lnTo>
                    <a:lnTo>
                      <a:pt x="474" y="264"/>
                    </a:lnTo>
                    <a:lnTo>
                      <a:pt x="474" y="264"/>
                    </a:lnTo>
                    <a:lnTo>
                      <a:pt x="474" y="264"/>
                    </a:lnTo>
                    <a:lnTo>
                      <a:pt x="474" y="264"/>
                    </a:lnTo>
                    <a:lnTo>
                      <a:pt x="474" y="264"/>
                    </a:lnTo>
                    <a:lnTo>
                      <a:pt x="474" y="264"/>
                    </a:lnTo>
                    <a:lnTo>
                      <a:pt x="474" y="264"/>
                    </a:lnTo>
                    <a:lnTo>
                      <a:pt x="474" y="264"/>
                    </a:lnTo>
                    <a:lnTo>
                      <a:pt x="474" y="264"/>
                    </a:lnTo>
                    <a:lnTo>
                      <a:pt x="474" y="264"/>
                    </a:lnTo>
                    <a:lnTo>
                      <a:pt x="474" y="264"/>
                    </a:lnTo>
                    <a:lnTo>
                      <a:pt x="474" y="264"/>
                    </a:lnTo>
                    <a:lnTo>
                      <a:pt x="474" y="264"/>
                    </a:lnTo>
                    <a:lnTo>
                      <a:pt x="474" y="264"/>
                    </a:lnTo>
                    <a:lnTo>
                      <a:pt x="474" y="264"/>
                    </a:lnTo>
                    <a:lnTo>
                      <a:pt x="474" y="264"/>
                    </a:lnTo>
                    <a:lnTo>
                      <a:pt x="474" y="264"/>
                    </a:lnTo>
                    <a:lnTo>
                      <a:pt x="474" y="264"/>
                    </a:lnTo>
                    <a:lnTo>
                      <a:pt x="474" y="264"/>
                    </a:lnTo>
                    <a:lnTo>
                      <a:pt x="474" y="264"/>
                    </a:lnTo>
                    <a:lnTo>
                      <a:pt x="474" y="264"/>
                    </a:lnTo>
                    <a:lnTo>
                      <a:pt x="474" y="264"/>
                    </a:lnTo>
                    <a:lnTo>
                      <a:pt x="486" y="264"/>
                    </a:lnTo>
                    <a:lnTo>
                      <a:pt x="486" y="264"/>
                    </a:lnTo>
                    <a:lnTo>
                      <a:pt x="486" y="264"/>
                    </a:lnTo>
                    <a:lnTo>
                      <a:pt x="486" y="264"/>
                    </a:lnTo>
                    <a:lnTo>
                      <a:pt x="486" y="264"/>
                    </a:lnTo>
                    <a:lnTo>
                      <a:pt x="486" y="264"/>
                    </a:lnTo>
                    <a:lnTo>
                      <a:pt x="486" y="264"/>
                    </a:lnTo>
                    <a:lnTo>
                      <a:pt x="486" y="264"/>
                    </a:lnTo>
                    <a:lnTo>
                      <a:pt x="486" y="264"/>
                    </a:lnTo>
                    <a:lnTo>
                      <a:pt x="486" y="264"/>
                    </a:lnTo>
                    <a:lnTo>
                      <a:pt x="486" y="264"/>
                    </a:lnTo>
                    <a:lnTo>
                      <a:pt x="486" y="264"/>
                    </a:lnTo>
                    <a:lnTo>
                      <a:pt x="486" y="264"/>
                    </a:lnTo>
                    <a:lnTo>
                      <a:pt x="486" y="264"/>
                    </a:lnTo>
                    <a:lnTo>
                      <a:pt x="486" y="264"/>
                    </a:lnTo>
                    <a:lnTo>
                      <a:pt x="486" y="264"/>
                    </a:lnTo>
                    <a:lnTo>
                      <a:pt x="486" y="264"/>
                    </a:lnTo>
                    <a:lnTo>
                      <a:pt x="486" y="264"/>
                    </a:lnTo>
                    <a:lnTo>
                      <a:pt x="486" y="264"/>
                    </a:lnTo>
                    <a:lnTo>
                      <a:pt x="486" y="264"/>
                    </a:lnTo>
                    <a:lnTo>
                      <a:pt x="486" y="264"/>
                    </a:lnTo>
                    <a:lnTo>
                      <a:pt x="486" y="264"/>
                    </a:lnTo>
                    <a:lnTo>
                      <a:pt x="486" y="264"/>
                    </a:lnTo>
                    <a:lnTo>
                      <a:pt x="486" y="264"/>
                    </a:lnTo>
                    <a:lnTo>
                      <a:pt x="486" y="264"/>
                    </a:lnTo>
                    <a:lnTo>
                      <a:pt x="486" y="264"/>
                    </a:lnTo>
                    <a:lnTo>
                      <a:pt x="486" y="264"/>
                    </a:lnTo>
                    <a:lnTo>
                      <a:pt x="486" y="264"/>
                    </a:lnTo>
                    <a:lnTo>
                      <a:pt x="486" y="264"/>
                    </a:lnTo>
                    <a:lnTo>
                      <a:pt x="486" y="264"/>
                    </a:lnTo>
                    <a:lnTo>
                      <a:pt x="486" y="264"/>
                    </a:lnTo>
                    <a:lnTo>
                      <a:pt x="486" y="264"/>
                    </a:lnTo>
                    <a:lnTo>
                      <a:pt x="486" y="264"/>
                    </a:lnTo>
                    <a:lnTo>
                      <a:pt x="486" y="264"/>
                    </a:lnTo>
                    <a:lnTo>
                      <a:pt x="486" y="264"/>
                    </a:lnTo>
                    <a:lnTo>
                      <a:pt x="486" y="264"/>
                    </a:lnTo>
                    <a:lnTo>
                      <a:pt x="486" y="264"/>
                    </a:lnTo>
                    <a:lnTo>
                      <a:pt x="492" y="264"/>
                    </a:lnTo>
                    <a:lnTo>
                      <a:pt x="492" y="264"/>
                    </a:lnTo>
                    <a:lnTo>
                      <a:pt x="492" y="264"/>
                    </a:lnTo>
                    <a:lnTo>
                      <a:pt x="492" y="264"/>
                    </a:lnTo>
                    <a:lnTo>
                      <a:pt x="492" y="264"/>
                    </a:lnTo>
                    <a:lnTo>
                      <a:pt x="492" y="264"/>
                    </a:lnTo>
                    <a:lnTo>
                      <a:pt x="492" y="264"/>
                    </a:lnTo>
                    <a:lnTo>
                      <a:pt x="492" y="264"/>
                    </a:lnTo>
                    <a:lnTo>
                      <a:pt x="492" y="264"/>
                    </a:lnTo>
                    <a:lnTo>
                      <a:pt x="492" y="264"/>
                    </a:lnTo>
                    <a:lnTo>
                      <a:pt x="492" y="264"/>
                    </a:lnTo>
                    <a:lnTo>
                      <a:pt x="492" y="264"/>
                    </a:lnTo>
                    <a:lnTo>
                      <a:pt x="492" y="264"/>
                    </a:lnTo>
                    <a:lnTo>
                      <a:pt x="492" y="264"/>
                    </a:lnTo>
                    <a:lnTo>
                      <a:pt x="492" y="264"/>
                    </a:lnTo>
                    <a:lnTo>
                      <a:pt x="492" y="264"/>
                    </a:lnTo>
                    <a:lnTo>
                      <a:pt x="492" y="264"/>
                    </a:lnTo>
                    <a:lnTo>
                      <a:pt x="492" y="264"/>
                    </a:lnTo>
                    <a:lnTo>
                      <a:pt x="492" y="264"/>
                    </a:lnTo>
                    <a:lnTo>
                      <a:pt x="492" y="264"/>
                    </a:lnTo>
                    <a:lnTo>
                      <a:pt x="492" y="264"/>
                    </a:lnTo>
                    <a:lnTo>
                      <a:pt x="492" y="264"/>
                    </a:lnTo>
                    <a:lnTo>
                      <a:pt x="492" y="264"/>
                    </a:lnTo>
                    <a:lnTo>
                      <a:pt x="492" y="264"/>
                    </a:lnTo>
                    <a:lnTo>
                      <a:pt x="492" y="264"/>
                    </a:lnTo>
                    <a:lnTo>
                      <a:pt x="492" y="264"/>
                    </a:lnTo>
                    <a:lnTo>
                      <a:pt x="492" y="264"/>
                    </a:lnTo>
                    <a:lnTo>
                      <a:pt x="492" y="264"/>
                    </a:lnTo>
                    <a:lnTo>
                      <a:pt x="492" y="264"/>
                    </a:lnTo>
                    <a:lnTo>
                      <a:pt x="492" y="264"/>
                    </a:lnTo>
                    <a:lnTo>
                      <a:pt x="492" y="264"/>
                    </a:lnTo>
                    <a:lnTo>
                      <a:pt x="492" y="264"/>
                    </a:lnTo>
                    <a:lnTo>
                      <a:pt x="492" y="264"/>
                    </a:lnTo>
                    <a:lnTo>
                      <a:pt x="492" y="264"/>
                    </a:lnTo>
                    <a:lnTo>
                      <a:pt x="492" y="264"/>
                    </a:lnTo>
                    <a:lnTo>
                      <a:pt x="492" y="264"/>
                    </a:lnTo>
                    <a:lnTo>
                      <a:pt x="492" y="264"/>
                    </a:lnTo>
                    <a:lnTo>
                      <a:pt x="492" y="264"/>
                    </a:lnTo>
                    <a:lnTo>
                      <a:pt x="492" y="264"/>
                    </a:lnTo>
                    <a:lnTo>
                      <a:pt x="492" y="264"/>
                    </a:lnTo>
                    <a:lnTo>
                      <a:pt x="492" y="264"/>
                    </a:lnTo>
                    <a:lnTo>
                      <a:pt x="492" y="264"/>
                    </a:lnTo>
                    <a:lnTo>
                      <a:pt x="492" y="264"/>
                    </a:lnTo>
                    <a:lnTo>
                      <a:pt x="492" y="264"/>
                    </a:lnTo>
                    <a:lnTo>
                      <a:pt x="492" y="264"/>
                    </a:lnTo>
                    <a:lnTo>
                      <a:pt x="492" y="264"/>
                    </a:lnTo>
                    <a:lnTo>
                      <a:pt x="492" y="264"/>
                    </a:lnTo>
                    <a:lnTo>
                      <a:pt x="492" y="264"/>
                    </a:lnTo>
                    <a:lnTo>
                      <a:pt x="492" y="264"/>
                    </a:lnTo>
                    <a:lnTo>
                      <a:pt x="492" y="264"/>
                    </a:lnTo>
                    <a:lnTo>
                      <a:pt x="492" y="264"/>
                    </a:lnTo>
                    <a:lnTo>
                      <a:pt x="492" y="264"/>
                    </a:lnTo>
                    <a:lnTo>
                      <a:pt x="492" y="264"/>
                    </a:lnTo>
                    <a:lnTo>
                      <a:pt x="498" y="264"/>
                    </a:lnTo>
                    <a:lnTo>
                      <a:pt x="498" y="264"/>
                    </a:lnTo>
                    <a:lnTo>
                      <a:pt x="498" y="264"/>
                    </a:lnTo>
                    <a:lnTo>
                      <a:pt x="498" y="264"/>
                    </a:lnTo>
                    <a:lnTo>
                      <a:pt x="498" y="264"/>
                    </a:lnTo>
                    <a:lnTo>
                      <a:pt x="498" y="264"/>
                    </a:lnTo>
                    <a:lnTo>
                      <a:pt x="498" y="264"/>
                    </a:lnTo>
                    <a:lnTo>
                      <a:pt x="498" y="264"/>
                    </a:lnTo>
                    <a:lnTo>
                      <a:pt x="498" y="264"/>
                    </a:lnTo>
                    <a:lnTo>
                      <a:pt x="498" y="264"/>
                    </a:lnTo>
                    <a:lnTo>
                      <a:pt x="498" y="264"/>
                    </a:lnTo>
                    <a:lnTo>
                      <a:pt x="498" y="264"/>
                    </a:lnTo>
                    <a:lnTo>
                      <a:pt x="498" y="264"/>
                    </a:lnTo>
                    <a:lnTo>
                      <a:pt x="498" y="264"/>
                    </a:lnTo>
                    <a:lnTo>
                      <a:pt x="498" y="264"/>
                    </a:lnTo>
                    <a:lnTo>
                      <a:pt x="498" y="264"/>
                    </a:lnTo>
                    <a:lnTo>
                      <a:pt x="498" y="264"/>
                    </a:lnTo>
                    <a:lnTo>
                      <a:pt x="498" y="264"/>
                    </a:lnTo>
                    <a:lnTo>
                      <a:pt x="498" y="264"/>
                    </a:lnTo>
                    <a:lnTo>
                      <a:pt x="498" y="264"/>
                    </a:lnTo>
                    <a:lnTo>
                      <a:pt x="498" y="264"/>
                    </a:lnTo>
                    <a:lnTo>
                      <a:pt x="498" y="264"/>
                    </a:lnTo>
                    <a:lnTo>
                      <a:pt x="498" y="264"/>
                    </a:lnTo>
                    <a:lnTo>
                      <a:pt x="498" y="264"/>
                    </a:lnTo>
                    <a:lnTo>
                      <a:pt x="498" y="264"/>
                    </a:lnTo>
                    <a:lnTo>
                      <a:pt x="498" y="264"/>
                    </a:lnTo>
                    <a:lnTo>
                      <a:pt x="498" y="264"/>
                    </a:lnTo>
                    <a:lnTo>
                      <a:pt x="498" y="264"/>
                    </a:lnTo>
                    <a:lnTo>
                      <a:pt x="498" y="264"/>
                    </a:lnTo>
                    <a:lnTo>
                      <a:pt x="498" y="264"/>
                    </a:lnTo>
                    <a:lnTo>
                      <a:pt x="498" y="264"/>
                    </a:lnTo>
                    <a:lnTo>
                      <a:pt x="498" y="264"/>
                    </a:lnTo>
                    <a:lnTo>
                      <a:pt x="498" y="264"/>
                    </a:lnTo>
                    <a:lnTo>
                      <a:pt x="498" y="264"/>
                    </a:lnTo>
                    <a:lnTo>
                      <a:pt x="498" y="264"/>
                    </a:lnTo>
                    <a:lnTo>
                      <a:pt x="498" y="264"/>
                    </a:lnTo>
                    <a:lnTo>
                      <a:pt x="498" y="264"/>
                    </a:lnTo>
                    <a:lnTo>
                      <a:pt x="498" y="264"/>
                    </a:lnTo>
                    <a:lnTo>
                      <a:pt x="498" y="264"/>
                    </a:lnTo>
                    <a:lnTo>
                      <a:pt x="498" y="264"/>
                    </a:lnTo>
                    <a:lnTo>
                      <a:pt x="498" y="264"/>
                    </a:lnTo>
                    <a:lnTo>
                      <a:pt x="498" y="264"/>
                    </a:lnTo>
                    <a:lnTo>
                      <a:pt x="498" y="264"/>
                    </a:lnTo>
                    <a:lnTo>
                      <a:pt x="498" y="264"/>
                    </a:lnTo>
                    <a:lnTo>
                      <a:pt x="498" y="264"/>
                    </a:lnTo>
                    <a:lnTo>
                      <a:pt x="498" y="264"/>
                    </a:lnTo>
                    <a:lnTo>
                      <a:pt x="498" y="264"/>
                    </a:lnTo>
                    <a:lnTo>
                      <a:pt x="498" y="264"/>
                    </a:lnTo>
                    <a:lnTo>
                      <a:pt x="498" y="264"/>
                    </a:lnTo>
                    <a:lnTo>
                      <a:pt x="498" y="264"/>
                    </a:lnTo>
                    <a:lnTo>
                      <a:pt x="498" y="264"/>
                    </a:lnTo>
                    <a:lnTo>
                      <a:pt x="498" y="264"/>
                    </a:lnTo>
                    <a:lnTo>
                      <a:pt x="498" y="264"/>
                    </a:lnTo>
                    <a:lnTo>
                      <a:pt x="498" y="264"/>
                    </a:lnTo>
                    <a:lnTo>
                      <a:pt x="504" y="264"/>
                    </a:lnTo>
                    <a:lnTo>
                      <a:pt x="504" y="264"/>
                    </a:lnTo>
                    <a:lnTo>
                      <a:pt x="504" y="264"/>
                    </a:lnTo>
                    <a:lnTo>
                      <a:pt x="504" y="264"/>
                    </a:lnTo>
                    <a:lnTo>
                      <a:pt x="504" y="264"/>
                    </a:lnTo>
                    <a:lnTo>
                      <a:pt x="504" y="264"/>
                    </a:lnTo>
                    <a:lnTo>
                      <a:pt x="504" y="264"/>
                    </a:lnTo>
                    <a:lnTo>
                      <a:pt x="504" y="264"/>
                    </a:lnTo>
                    <a:lnTo>
                      <a:pt x="504" y="264"/>
                    </a:lnTo>
                    <a:lnTo>
                      <a:pt x="504" y="264"/>
                    </a:lnTo>
                    <a:lnTo>
                      <a:pt x="504" y="264"/>
                    </a:lnTo>
                    <a:lnTo>
                      <a:pt x="504" y="264"/>
                    </a:lnTo>
                    <a:lnTo>
                      <a:pt x="504" y="264"/>
                    </a:lnTo>
                    <a:lnTo>
                      <a:pt x="504" y="264"/>
                    </a:lnTo>
                    <a:lnTo>
                      <a:pt x="504" y="264"/>
                    </a:lnTo>
                    <a:lnTo>
                      <a:pt x="504" y="264"/>
                    </a:lnTo>
                    <a:lnTo>
                      <a:pt x="504" y="264"/>
                    </a:lnTo>
                    <a:lnTo>
                      <a:pt x="504" y="264"/>
                    </a:lnTo>
                    <a:lnTo>
                      <a:pt x="504" y="264"/>
                    </a:lnTo>
                    <a:lnTo>
                      <a:pt x="504" y="264"/>
                    </a:lnTo>
                    <a:lnTo>
                      <a:pt x="504" y="264"/>
                    </a:lnTo>
                    <a:lnTo>
                      <a:pt x="504" y="264"/>
                    </a:lnTo>
                    <a:lnTo>
                      <a:pt x="504" y="264"/>
                    </a:lnTo>
                    <a:lnTo>
                      <a:pt x="516" y="264"/>
                    </a:lnTo>
                    <a:lnTo>
                      <a:pt x="516" y="264"/>
                    </a:lnTo>
                    <a:lnTo>
                      <a:pt x="516" y="264"/>
                    </a:lnTo>
                    <a:lnTo>
                      <a:pt x="516" y="264"/>
                    </a:lnTo>
                    <a:lnTo>
                      <a:pt x="516" y="264"/>
                    </a:lnTo>
                    <a:lnTo>
                      <a:pt x="516" y="264"/>
                    </a:lnTo>
                    <a:lnTo>
                      <a:pt x="516" y="264"/>
                    </a:lnTo>
                    <a:lnTo>
                      <a:pt x="516" y="264"/>
                    </a:lnTo>
                    <a:lnTo>
                      <a:pt x="516" y="264"/>
                    </a:lnTo>
                    <a:lnTo>
                      <a:pt x="516" y="264"/>
                    </a:lnTo>
                    <a:lnTo>
                      <a:pt x="516" y="264"/>
                    </a:lnTo>
                    <a:lnTo>
                      <a:pt x="516" y="264"/>
                    </a:lnTo>
                    <a:lnTo>
                      <a:pt x="516" y="264"/>
                    </a:lnTo>
                    <a:lnTo>
                      <a:pt x="516" y="264"/>
                    </a:lnTo>
                    <a:lnTo>
                      <a:pt x="516" y="264"/>
                    </a:lnTo>
                    <a:lnTo>
                      <a:pt x="516" y="264"/>
                    </a:lnTo>
                    <a:lnTo>
                      <a:pt x="516" y="264"/>
                    </a:lnTo>
                    <a:lnTo>
                      <a:pt x="516" y="264"/>
                    </a:lnTo>
                    <a:lnTo>
                      <a:pt x="516" y="264"/>
                    </a:lnTo>
                    <a:lnTo>
                      <a:pt x="516" y="264"/>
                    </a:lnTo>
                    <a:lnTo>
                      <a:pt x="516" y="264"/>
                    </a:lnTo>
                    <a:lnTo>
                      <a:pt x="516" y="264"/>
                    </a:lnTo>
                    <a:lnTo>
                      <a:pt x="516" y="264"/>
                    </a:lnTo>
                    <a:lnTo>
                      <a:pt x="516" y="264"/>
                    </a:lnTo>
                    <a:lnTo>
                      <a:pt x="516" y="264"/>
                    </a:lnTo>
                    <a:lnTo>
                      <a:pt x="516" y="264"/>
                    </a:lnTo>
                    <a:lnTo>
                      <a:pt x="516" y="264"/>
                    </a:lnTo>
                    <a:lnTo>
                      <a:pt x="516" y="264"/>
                    </a:lnTo>
                    <a:lnTo>
                      <a:pt x="516" y="264"/>
                    </a:lnTo>
                    <a:lnTo>
                      <a:pt x="516" y="264"/>
                    </a:lnTo>
                    <a:lnTo>
                      <a:pt x="516" y="264"/>
                    </a:lnTo>
                    <a:lnTo>
                      <a:pt x="516" y="264"/>
                    </a:lnTo>
                    <a:lnTo>
                      <a:pt x="516" y="264"/>
                    </a:lnTo>
                    <a:lnTo>
                      <a:pt x="516" y="264"/>
                    </a:lnTo>
                    <a:lnTo>
                      <a:pt x="516" y="264"/>
                    </a:lnTo>
                    <a:lnTo>
                      <a:pt x="516" y="264"/>
                    </a:lnTo>
                    <a:lnTo>
                      <a:pt x="516" y="264"/>
                    </a:lnTo>
                    <a:lnTo>
                      <a:pt x="516" y="264"/>
                    </a:lnTo>
                    <a:lnTo>
                      <a:pt x="516" y="264"/>
                    </a:lnTo>
                    <a:lnTo>
                      <a:pt x="516" y="264"/>
                    </a:lnTo>
                    <a:lnTo>
                      <a:pt x="516" y="264"/>
                    </a:lnTo>
                    <a:lnTo>
                      <a:pt x="516" y="264"/>
                    </a:lnTo>
                    <a:lnTo>
                      <a:pt x="516" y="264"/>
                    </a:lnTo>
                    <a:lnTo>
                      <a:pt x="516" y="264"/>
                    </a:lnTo>
                    <a:lnTo>
                      <a:pt x="516" y="264"/>
                    </a:lnTo>
                    <a:lnTo>
                      <a:pt x="516" y="264"/>
                    </a:lnTo>
                    <a:lnTo>
                      <a:pt x="516" y="264"/>
                    </a:lnTo>
                    <a:lnTo>
                      <a:pt x="516" y="264"/>
                    </a:lnTo>
                    <a:lnTo>
                      <a:pt x="522" y="264"/>
                    </a:lnTo>
                    <a:lnTo>
                      <a:pt x="522" y="264"/>
                    </a:lnTo>
                    <a:lnTo>
                      <a:pt x="522" y="264"/>
                    </a:lnTo>
                    <a:lnTo>
                      <a:pt x="522" y="264"/>
                    </a:lnTo>
                    <a:lnTo>
                      <a:pt x="522" y="264"/>
                    </a:lnTo>
                    <a:lnTo>
                      <a:pt x="522" y="264"/>
                    </a:lnTo>
                    <a:lnTo>
                      <a:pt x="522" y="264"/>
                    </a:lnTo>
                    <a:lnTo>
                      <a:pt x="522" y="264"/>
                    </a:lnTo>
                    <a:lnTo>
                      <a:pt x="522" y="264"/>
                    </a:lnTo>
                    <a:lnTo>
                      <a:pt x="522" y="264"/>
                    </a:lnTo>
                    <a:lnTo>
                      <a:pt x="522" y="264"/>
                    </a:lnTo>
                    <a:lnTo>
                      <a:pt x="522" y="264"/>
                    </a:lnTo>
                    <a:lnTo>
                      <a:pt x="522" y="264"/>
                    </a:lnTo>
                    <a:lnTo>
                      <a:pt x="522" y="264"/>
                    </a:lnTo>
                    <a:lnTo>
                      <a:pt x="522" y="264"/>
                    </a:lnTo>
                    <a:lnTo>
                      <a:pt x="522" y="264"/>
                    </a:lnTo>
                    <a:lnTo>
                      <a:pt x="522" y="264"/>
                    </a:lnTo>
                    <a:lnTo>
                      <a:pt x="522" y="264"/>
                    </a:lnTo>
                    <a:lnTo>
                      <a:pt x="522" y="264"/>
                    </a:lnTo>
                    <a:lnTo>
                      <a:pt x="522" y="264"/>
                    </a:lnTo>
                    <a:lnTo>
                      <a:pt x="522" y="264"/>
                    </a:lnTo>
                    <a:lnTo>
                      <a:pt x="522" y="264"/>
                    </a:lnTo>
                    <a:lnTo>
                      <a:pt x="522" y="264"/>
                    </a:lnTo>
                    <a:lnTo>
                      <a:pt x="522" y="264"/>
                    </a:lnTo>
                    <a:lnTo>
                      <a:pt x="522" y="264"/>
                    </a:lnTo>
                    <a:lnTo>
                      <a:pt x="522" y="264"/>
                    </a:lnTo>
                    <a:lnTo>
                      <a:pt x="522" y="264"/>
                    </a:lnTo>
                    <a:lnTo>
                      <a:pt x="522" y="264"/>
                    </a:lnTo>
                    <a:lnTo>
                      <a:pt x="522" y="264"/>
                    </a:lnTo>
                    <a:lnTo>
                      <a:pt x="522" y="264"/>
                    </a:lnTo>
                    <a:lnTo>
                      <a:pt x="522" y="264"/>
                    </a:lnTo>
                    <a:lnTo>
                      <a:pt x="522" y="264"/>
                    </a:lnTo>
                    <a:lnTo>
                      <a:pt x="522" y="264"/>
                    </a:lnTo>
                    <a:lnTo>
                      <a:pt x="522" y="264"/>
                    </a:lnTo>
                    <a:lnTo>
                      <a:pt x="522" y="264"/>
                    </a:lnTo>
                    <a:lnTo>
                      <a:pt x="522" y="264"/>
                    </a:lnTo>
                    <a:lnTo>
                      <a:pt x="522" y="264"/>
                    </a:lnTo>
                    <a:lnTo>
                      <a:pt x="522" y="264"/>
                    </a:lnTo>
                    <a:lnTo>
                      <a:pt x="522" y="264"/>
                    </a:lnTo>
                    <a:lnTo>
                      <a:pt x="522" y="264"/>
                    </a:lnTo>
                    <a:lnTo>
                      <a:pt x="522" y="264"/>
                    </a:lnTo>
                    <a:lnTo>
                      <a:pt x="522" y="264"/>
                    </a:lnTo>
                    <a:lnTo>
                      <a:pt x="522" y="264"/>
                    </a:lnTo>
                    <a:lnTo>
                      <a:pt x="522" y="264"/>
                    </a:lnTo>
                    <a:lnTo>
                      <a:pt x="522" y="264"/>
                    </a:lnTo>
                    <a:lnTo>
                      <a:pt x="522" y="264"/>
                    </a:lnTo>
                    <a:lnTo>
                      <a:pt x="522" y="264"/>
                    </a:lnTo>
                    <a:lnTo>
                      <a:pt x="522" y="264"/>
                    </a:lnTo>
                    <a:lnTo>
                      <a:pt x="522" y="264"/>
                    </a:lnTo>
                    <a:lnTo>
                      <a:pt x="522" y="264"/>
                    </a:lnTo>
                    <a:lnTo>
                      <a:pt x="522" y="264"/>
                    </a:lnTo>
                    <a:lnTo>
                      <a:pt x="522" y="264"/>
                    </a:lnTo>
                    <a:lnTo>
                      <a:pt x="522" y="264"/>
                    </a:lnTo>
                    <a:lnTo>
                      <a:pt x="528" y="264"/>
                    </a:lnTo>
                    <a:lnTo>
                      <a:pt x="528" y="264"/>
                    </a:lnTo>
                    <a:lnTo>
                      <a:pt x="528" y="264"/>
                    </a:lnTo>
                    <a:lnTo>
                      <a:pt x="528" y="264"/>
                    </a:lnTo>
                    <a:lnTo>
                      <a:pt x="528" y="264"/>
                    </a:lnTo>
                    <a:lnTo>
                      <a:pt x="528" y="264"/>
                    </a:lnTo>
                    <a:lnTo>
                      <a:pt x="528" y="264"/>
                    </a:lnTo>
                    <a:lnTo>
                      <a:pt x="528" y="264"/>
                    </a:lnTo>
                    <a:lnTo>
                      <a:pt x="528" y="264"/>
                    </a:lnTo>
                    <a:lnTo>
                      <a:pt x="528" y="264"/>
                    </a:lnTo>
                    <a:lnTo>
                      <a:pt x="528" y="264"/>
                    </a:lnTo>
                    <a:lnTo>
                      <a:pt x="528" y="264"/>
                    </a:lnTo>
                    <a:lnTo>
                      <a:pt x="528" y="264"/>
                    </a:lnTo>
                    <a:lnTo>
                      <a:pt x="528" y="264"/>
                    </a:lnTo>
                    <a:lnTo>
                      <a:pt x="528" y="264"/>
                    </a:lnTo>
                    <a:lnTo>
                      <a:pt x="528" y="264"/>
                    </a:lnTo>
                    <a:lnTo>
                      <a:pt x="528" y="264"/>
                    </a:lnTo>
                    <a:lnTo>
                      <a:pt x="528" y="264"/>
                    </a:lnTo>
                    <a:lnTo>
                      <a:pt x="528" y="264"/>
                    </a:lnTo>
                    <a:lnTo>
                      <a:pt x="528" y="264"/>
                    </a:lnTo>
                    <a:lnTo>
                      <a:pt x="528" y="264"/>
                    </a:lnTo>
                    <a:lnTo>
                      <a:pt x="528" y="264"/>
                    </a:lnTo>
                    <a:lnTo>
                      <a:pt x="528" y="264"/>
                    </a:lnTo>
                    <a:lnTo>
                      <a:pt x="528" y="264"/>
                    </a:lnTo>
                    <a:lnTo>
                      <a:pt x="528" y="264"/>
                    </a:lnTo>
                    <a:lnTo>
                      <a:pt x="528" y="264"/>
                    </a:lnTo>
                    <a:lnTo>
                      <a:pt x="528" y="264"/>
                    </a:lnTo>
                    <a:lnTo>
                      <a:pt x="528" y="264"/>
                    </a:lnTo>
                    <a:lnTo>
                      <a:pt x="528" y="264"/>
                    </a:lnTo>
                    <a:lnTo>
                      <a:pt x="528" y="264"/>
                    </a:lnTo>
                    <a:lnTo>
                      <a:pt x="528" y="264"/>
                    </a:lnTo>
                    <a:lnTo>
                      <a:pt x="528" y="264"/>
                    </a:lnTo>
                    <a:lnTo>
                      <a:pt x="528" y="264"/>
                    </a:lnTo>
                    <a:lnTo>
                      <a:pt x="528" y="264"/>
                    </a:lnTo>
                    <a:lnTo>
                      <a:pt x="528" y="264"/>
                    </a:lnTo>
                    <a:lnTo>
                      <a:pt x="528" y="264"/>
                    </a:lnTo>
                    <a:lnTo>
                      <a:pt x="528" y="264"/>
                    </a:lnTo>
                    <a:lnTo>
                      <a:pt x="528" y="264"/>
                    </a:lnTo>
                    <a:lnTo>
                      <a:pt x="528" y="264"/>
                    </a:lnTo>
                    <a:lnTo>
                      <a:pt x="528" y="264"/>
                    </a:lnTo>
                    <a:lnTo>
                      <a:pt x="528" y="264"/>
                    </a:lnTo>
                    <a:lnTo>
                      <a:pt x="528" y="264"/>
                    </a:lnTo>
                    <a:lnTo>
                      <a:pt x="528" y="264"/>
                    </a:lnTo>
                    <a:lnTo>
                      <a:pt x="528" y="264"/>
                    </a:lnTo>
                    <a:lnTo>
                      <a:pt x="528" y="264"/>
                    </a:lnTo>
                    <a:lnTo>
                      <a:pt x="528" y="264"/>
                    </a:lnTo>
                    <a:lnTo>
                      <a:pt x="528" y="264"/>
                    </a:lnTo>
                    <a:lnTo>
                      <a:pt x="528" y="264"/>
                    </a:lnTo>
                    <a:lnTo>
                      <a:pt x="528" y="264"/>
                    </a:lnTo>
                    <a:lnTo>
                      <a:pt x="528" y="264"/>
                    </a:lnTo>
                    <a:lnTo>
                      <a:pt x="528" y="264"/>
                    </a:lnTo>
                    <a:lnTo>
                      <a:pt x="528" y="264"/>
                    </a:lnTo>
                    <a:lnTo>
                      <a:pt x="528" y="264"/>
                    </a:lnTo>
                    <a:lnTo>
                      <a:pt x="528" y="264"/>
                    </a:lnTo>
                    <a:lnTo>
                      <a:pt x="534" y="264"/>
                    </a:lnTo>
                    <a:lnTo>
                      <a:pt x="534" y="264"/>
                    </a:lnTo>
                    <a:lnTo>
                      <a:pt x="534" y="264"/>
                    </a:lnTo>
                    <a:lnTo>
                      <a:pt x="534" y="264"/>
                    </a:lnTo>
                    <a:lnTo>
                      <a:pt x="534" y="264"/>
                    </a:lnTo>
                    <a:lnTo>
                      <a:pt x="534" y="264"/>
                    </a:lnTo>
                    <a:lnTo>
                      <a:pt x="534" y="264"/>
                    </a:lnTo>
                    <a:lnTo>
                      <a:pt x="534" y="264"/>
                    </a:lnTo>
                    <a:lnTo>
                      <a:pt x="534" y="264"/>
                    </a:lnTo>
                    <a:lnTo>
                      <a:pt x="534" y="264"/>
                    </a:lnTo>
                    <a:lnTo>
                      <a:pt x="534" y="264"/>
                    </a:lnTo>
                    <a:lnTo>
                      <a:pt x="534" y="264"/>
                    </a:lnTo>
                    <a:lnTo>
                      <a:pt x="540" y="264"/>
                    </a:lnTo>
                    <a:lnTo>
                      <a:pt x="540" y="264"/>
                    </a:lnTo>
                    <a:lnTo>
                      <a:pt x="540" y="264"/>
                    </a:lnTo>
                    <a:lnTo>
                      <a:pt x="546" y="264"/>
                    </a:lnTo>
                    <a:lnTo>
                      <a:pt x="546" y="264"/>
                    </a:lnTo>
                    <a:lnTo>
                      <a:pt x="546" y="264"/>
                    </a:lnTo>
                    <a:lnTo>
                      <a:pt x="546" y="264"/>
                    </a:lnTo>
                    <a:lnTo>
                      <a:pt x="546" y="264"/>
                    </a:lnTo>
                    <a:lnTo>
                      <a:pt x="546" y="264"/>
                    </a:lnTo>
                    <a:lnTo>
                      <a:pt x="546" y="264"/>
                    </a:lnTo>
                    <a:lnTo>
                      <a:pt x="546" y="264"/>
                    </a:lnTo>
                    <a:lnTo>
                      <a:pt x="546" y="264"/>
                    </a:lnTo>
                    <a:lnTo>
                      <a:pt x="546" y="264"/>
                    </a:lnTo>
                    <a:lnTo>
                      <a:pt x="546" y="264"/>
                    </a:lnTo>
                    <a:lnTo>
                      <a:pt x="546" y="264"/>
                    </a:lnTo>
                    <a:lnTo>
                      <a:pt x="546" y="264"/>
                    </a:lnTo>
                    <a:lnTo>
                      <a:pt x="546" y="264"/>
                    </a:lnTo>
                    <a:lnTo>
                      <a:pt x="546" y="264"/>
                    </a:lnTo>
                    <a:lnTo>
                      <a:pt x="546" y="264"/>
                    </a:lnTo>
                    <a:lnTo>
                      <a:pt x="546" y="264"/>
                    </a:lnTo>
                    <a:lnTo>
                      <a:pt x="546" y="264"/>
                    </a:lnTo>
                    <a:lnTo>
                      <a:pt x="546" y="264"/>
                    </a:lnTo>
                    <a:lnTo>
                      <a:pt x="546" y="264"/>
                    </a:lnTo>
                    <a:lnTo>
                      <a:pt x="546" y="264"/>
                    </a:lnTo>
                    <a:lnTo>
                      <a:pt x="546" y="264"/>
                    </a:lnTo>
                    <a:lnTo>
                      <a:pt x="546" y="264"/>
                    </a:lnTo>
                    <a:lnTo>
                      <a:pt x="546" y="264"/>
                    </a:lnTo>
                    <a:lnTo>
                      <a:pt x="546" y="264"/>
                    </a:lnTo>
                    <a:lnTo>
                      <a:pt x="546" y="264"/>
                    </a:lnTo>
                    <a:lnTo>
                      <a:pt x="546" y="264"/>
                    </a:lnTo>
                    <a:lnTo>
                      <a:pt x="546" y="264"/>
                    </a:lnTo>
                    <a:lnTo>
                      <a:pt x="546" y="264"/>
                    </a:lnTo>
                    <a:lnTo>
                      <a:pt x="546" y="264"/>
                    </a:lnTo>
                    <a:lnTo>
                      <a:pt x="546" y="264"/>
                    </a:lnTo>
                    <a:lnTo>
                      <a:pt x="546" y="264"/>
                    </a:lnTo>
                    <a:lnTo>
                      <a:pt x="546" y="264"/>
                    </a:lnTo>
                    <a:lnTo>
                      <a:pt x="546" y="264"/>
                    </a:lnTo>
                    <a:lnTo>
                      <a:pt x="546" y="264"/>
                    </a:lnTo>
                    <a:lnTo>
                      <a:pt x="546" y="264"/>
                    </a:lnTo>
                    <a:lnTo>
                      <a:pt x="546" y="264"/>
                    </a:lnTo>
                    <a:lnTo>
                      <a:pt x="546" y="264"/>
                    </a:lnTo>
                    <a:lnTo>
                      <a:pt x="546" y="264"/>
                    </a:lnTo>
                    <a:lnTo>
                      <a:pt x="546" y="264"/>
                    </a:lnTo>
                    <a:lnTo>
                      <a:pt x="546" y="264"/>
                    </a:lnTo>
                    <a:lnTo>
                      <a:pt x="546" y="264"/>
                    </a:lnTo>
                    <a:lnTo>
                      <a:pt x="546" y="264"/>
                    </a:lnTo>
                    <a:lnTo>
                      <a:pt x="546" y="264"/>
                    </a:lnTo>
                    <a:lnTo>
                      <a:pt x="546" y="264"/>
                    </a:lnTo>
                    <a:lnTo>
                      <a:pt x="546" y="264"/>
                    </a:lnTo>
                    <a:lnTo>
                      <a:pt x="546" y="264"/>
                    </a:lnTo>
                    <a:lnTo>
                      <a:pt x="546" y="264"/>
                    </a:lnTo>
                    <a:lnTo>
                      <a:pt x="546" y="264"/>
                    </a:lnTo>
                    <a:lnTo>
                      <a:pt x="546" y="264"/>
                    </a:lnTo>
                    <a:lnTo>
                      <a:pt x="546" y="264"/>
                    </a:lnTo>
                    <a:lnTo>
                      <a:pt x="546" y="264"/>
                    </a:lnTo>
                    <a:lnTo>
                      <a:pt x="546" y="264"/>
                    </a:lnTo>
                    <a:lnTo>
                      <a:pt x="546" y="264"/>
                    </a:lnTo>
                    <a:lnTo>
                      <a:pt x="546" y="264"/>
                    </a:lnTo>
                    <a:lnTo>
                      <a:pt x="546" y="264"/>
                    </a:lnTo>
                    <a:lnTo>
                      <a:pt x="552" y="264"/>
                    </a:lnTo>
                    <a:lnTo>
                      <a:pt x="552" y="264"/>
                    </a:lnTo>
                    <a:lnTo>
                      <a:pt x="552" y="264"/>
                    </a:lnTo>
                    <a:lnTo>
                      <a:pt x="552" y="264"/>
                    </a:lnTo>
                    <a:lnTo>
                      <a:pt x="552" y="264"/>
                    </a:lnTo>
                    <a:lnTo>
                      <a:pt x="552" y="264"/>
                    </a:lnTo>
                    <a:lnTo>
                      <a:pt x="552" y="264"/>
                    </a:lnTo>
                    <a:lnTo>
                      <a:pt x="552" y="264"/>
                    </a:lnTo>
                    <a:lnTo>
                      <a:pt x="552" y="264"/>
                    </a:lnTo>
                    <a:lnTo>
                      <a:pt x="552" y="264"/>
                    </a:lnTo>
                    <a:lnTo>
                      <a:pt x="552" y="264"/>
                    </a:lnTo>
                    <a:lnTo>
                      <a:pt x="552" y="264"/>
                    </a:lnTo>
                    <a:lnTo>
                      <a:pt x="552" y="264"/>
                    </a:lnTo>
                    <a:lnTo>
                      <a:pt x="552" y="264"/>
                    </a:lnTo>
                    <a:lnTo>
                      <a:pt x="552" y="264"/>
                    </a:lnTo>
                    <a:lnTo>
                      <a:pt x="552" y="264"/>
                    </a:lnTo>
                    <a:lnTo>
                      <a:pt x="552" y="264"/>
                    </a:lnTo>
                    <a:lnTo>
                      <a:pt x="552" y="264"/>
                    </a:lnTo>
                    <a:lnTo>
                      <a:pt x="552" y="264"/>
                    </a:lnTo>
                    <a:lnTo>
                      <a:pt x="552" y="264"/>
                    </a:lnTo>
                    <a:lnTo>
                      <a:pt x="552" y="264"/>
                    </a:lnTo>
                    <a:lnTo>
                      <a:pt x="552" y="264"/>
                    </a:lnTo>
                    <a:lnTo>
                      <a:pt x="552" y="264"/>
                    </a:lnTo>
                    <a:lnTo>
                      <a:pt x="552" y="264"/>
                    </a:lnTo>
                    <a:lnTo>
                      <a:pt x="552" y="264"/>
                    </a:lnTo>
                    <a:lnTo>
                      <a:pt x="552" y="264"/>
                    </a:lnTo>
                    <a:lnTo>
                      <a:pt x="552" y="264"/>
                    </a:lnTo>
                    <a:lnTo>
                      <a:pt x="552" y="264"/>
                    </a:lnTo>
                    <a:lnTo>
                      <a:pt x="552" y="264"/>
                    </a:lnTo>
                    <a:lnTo>
                      <a:pt x="552" y="264"/>
                    </a:lnTo>
                    <a:lnTo>
                      <a:pt x="552" y="264"/>
                    </a:lnTo>
                    <a:lnTo>
                      <a:pt x="552" y="264"/>
                    </a:lnTo>
                    <a:lnTo>
                      <a:pt x="552" y="264"/>
                    </a:lnTo>
                    <a:lnTo>
                      <a:pt x="552" y="264"/>
                    </a:lnTo>
                    <a:lnTo>
                      <a:pt x="552" y="264"/>
                    </a:lnTo>
                    <a:lnTo>
                      <a:pt x="552" y="264"/>
                    </a:lnTo>
                    <a:lnTo>
                      <a:pt x="552" y="264"/>
                    </a:lnTo>
                    <a:lnTo>
                      <a:pt x="552" y="264"/>
                    </a:lnTo>
                    <a:lnTo>
                      <a:pt x="552" y="264"/>
                    </a:lnTo>
                    <a:lnTo>
                      <a:pt x="552" y="264"/>
                    </a:lnTo>
                    <a:lnTo>
                      <a:pt x="552" y="264"/>
                    </a:lnTo>
                    <a:lnTo>
                      <a:pt x="552" y="264"/>
                    </a:lnTo>
                    <a:lnTo>
                      <a:pt x="552" y="264"/>
                    </a:lnTo>
                    <a:lnTo>
                      <a:pt x="552" y="264"/>
                    </a:lnTo>
                    <a:lnTo>
                      <a:pt x="552" y="264"/>
                    </a:lnTo>
                    <a:lnTo>
                      <a:pt x="552" y="264"/>
                    </a:lnTo>
                    <a:lnTo>
                      <a:pt x="552" y="264"/>
                    </a:lnTo>
                    <a:lnTo>
                      <a:pt x="552" y="264"/>
                    </a:lnTo>
                    <a:lnTo>
                      <a:pt x="552" y="264"/>
                    </a:lnTo>
                    <a:lnTo>
                      <a:pt x="552" y="264"/>
                    </a:lnTo>
                    <a:lnTo>
                      <a:pt x="552" y="264"/>
                    </a:lnTo>
                    <a:lnTo>
                      <a:pt x="552" y="264"/>
                    </a:lnTo>
                    <a:lnTo>
                      <a:pt x="558" y="264"/>
                    </a:lnTo>
                    <a:lnTo>
                      <a:pt x="558" y="264"/>
                    </a:lnTo>
                    <a:lnTo>
                      <a:pt x="558" y="264"/>
                    </a:lnTo>
                    <a:lnTo>
                      <a:pt x="558" y="264"/>
                    </a:lnTo>
                    <a:lnTo>
                      <a:pt x="558" y="264"/>
                    </a:lnTo>
                    <a:lnTo>
                      <a:pt x="558" y="264"/>
                    </a:lnTo>
                    <a:lnTo>
                      <a:pt x="558" y="264"/>
                    </a:lnTo>
                    <a:lnTo>
                      <a:pt x="558" y="264"/>
                    </a:lnTo>
                    <a:lnTo>
                      <a:pt x="558" y="264"/>
                    </a:lnTo>
                    <a:lnTo>
                      <a:pt x="558" y="264"/>
                    </a:lnTo>
                    <a:lnTo>
                      <a:pt x="558" y="264"/>
                    </a:lnTo>
                    <a:lnTo>
                      <a:pt x="558" y="264"/>
                    </a:lnTo>
                    <a:lnTo>
                      <a:pt x="558" y="264"/>
                    </a:lnTo>
                    <a:lnTo>
                      <a:pt x="558" y="264"/>
                    </a:lnTo>
                    <a:lnTo>
                      <a:pt x="558" y="264"/>
                    </a:lnTo>
                    <a:lnTo>
                      <a:pt x="558" y="264"/>
                    </a:lnTo>
                    <a:lnTo>
                      <a:pt x="558" y="264"/>
                    </a:lnTo>
                    <a:lnTo>
                      <a:pt x="558" y="264"/>
                    </a:lnTo>
                    <a:lnTo>
                      <a:pt x="558" y="264"/>
                    </a:lnTo>
                    <a:lnTo>
                      <a:pt x="558" y="264"/>
                    </a:lnTo>
                    <a:lnTo>
                      <a:pt x="558" y="264"/>
                    </a:lnTo>
                    <a:lnTo>
                      <a:pt x="558" y="264"/>
                    </a:lnTo>
                    <a:lnTo>
                      <a:pt x="558" y="264"/>
                    </a:lnTo>
                    <a:lnTo>
                      <a:pt x="558" y="264"/>
                    </a:lnTo>
                    <a:lnTo>
                      <a:pt x="558" y="264"/>
                    </a:lnTo>
                    <a:lnTo>
                      <a:pt x="558" y="264"/>
                    </a:lnTo>
                    <a:lnTo>
                      <a:pt x="558" y="264"/>
                    </a:lnTo>
                    <a:lnTo>
                      <a:pt x="558" y="264"/>
                    </a:lnTo>
                    <a:lnTo>
                      <a:pt x="558" y="264"/>
                    </a:lnTo>
                    <a:lnTo>
                      <a:pt x="558" y="264"/>
                    </a:lnTo>
                    <a:lnTo>
                      <a:pt x="558" y="264"/>
                    </a:lnTo>
                    <a:lnTo>
                      <a:pt x="558" y="264"/>
                    </a:lnTo>
                    <a:lnTo>
                      <a:pt x="558" y="264"/>
                    </a:lnTo>
                    <a:lnTo>
                      <a:pt x="558" y="264"/>
                    </a:lnTo>
                    <a:lnTo>
                      <a:pt x="558" y="264"/>
                    </a:lnTo>
                    <a:lnTo>
                      <a:pt x="558" y="264"/>
                    </a:lnTo>
                    <a:lnTo>
                      <a:pt x="558" y="264"/>
                    </a:lnTo>
                    <a:lnTo>
                      <a:pt x="558" y="264"/>
                    </a:lnTo>
                    <a:lnTo>
                      <a:pt x="558" y="264"/>
                    </a:lnTo>
                    <a:lnTo>
                      <a:pt x="558" y="264"/>
                    </a:lnTo>
                    <a:lnTo>
                      <a:pt x="558" y="264"/>
                    </a:lnTo>
                    <a:lnTo>
                      <a:pt x="558" y="264"/>
                    </a:lnTo>
                    <a:lnTo>
                      <a:pt x="558" y="264"/>
                    </a:lnTo>
                    <a:lnTo>
                      <a:pt x="558" y="264"/>
                    </a:lnTo>
                    <a:lnTo>
                      <a:pt x="558" y="264"/>
                    </a:lnTo>
                    <a:lnTo>
                      <a:pt x="558" y="264"/>
                    </a:lnTo>
                    <a:lnTo>
                      <a:pt x="558" y="264"/>
                    </a:lnTo>
                    <a:lnTo>
                      <a:pt x="558" y="264"/>
                    </a:lnTo>
                    <a:lnTo>
                      <a:pt x="558" y="264"/>
                    </a:lnTo>
                    <a:lnTo>
                      <a:pt x="558" y="264"/>
                    </a:lnTo>
                    <a:lnTo>
                      <a:pt x="558" y="264"/>
                    </a:lnTo>
                    <a:lnTo>
                      <a:pt x="558" y="264"/>
                    </a:lnTo>
                    <a:lnTo>
                      <a:pt x="558" y="264"/>
                    </a:lnTo>
                    <a:lnTo>
                      <a:pt x="558" y="264"/>
                    </a:lnTo>
                    <a:lnTo>
                      <a:pt x="558" y="264"/>
                    </a:lnTo>
                    <a:lnTo>
                      <a:pt x="558" y="264"/>
                    </a:lnTo>
                    <a:lnTo>
                      <a:pt x="570" y="264"/>
                    </a:lnTo>
                    <a:lnTo>
                      <a:pt x="570" y="264"/>
                    </a:lnTo>
                    <a:lnTo>
                      <a:pt x="570" y="264"/>
                    </a:lnTo>
                    <a:lnTo>
                      <a:pt x="570" y="264"/>
                    </a:lnTo>
                    <a:lnTo>
                      <a:pt x="570" y="264"/>
                    </a:lnTo>
                    <a:lnTo>
                      <a:pt x="570" y="264"/>
                    </a:lnTo>
                    <a:lnTo>
                      <a:pt x="570" y="264"/>
                    </a:lnTo>
                    <a:lnTo>
                      <a:pt x="570" y="264"/>
                    </a:lnTo>
                    <a:lnTo>
                      <a:pt x="570" y="264"/>
                    </a:lnTo>
                    <a:lnTo>
                      <a:pt x="570" y="264"/>
                    </a:lnTo>
                    <a:lnTo>
                      <a:pt x="570" y="264"/>
                    </a:lnTo>
                    <a:lnTo>
                      <a:pt x="570" y="264"/>
                    </a:lnTo>
                    <a:lnTo>
                      <a:pt x="570" y="264"/>
                    </a:lnTo>
                    <a:lnTo>
                      <a:pt x="570" y="264"/>
                    </a:lnTo>
                    <a:lnTo>
                      <a:pt x="570" y="264"/>
                    </a:lnTo>
                    <a:lnTo>
                      <a:pt x="576" y="264"/>
                    </a:lnTo>
                    <a:lnTo>
                      <a:pt x="576" y="264"/>
                    </a:lnTo>
                    <a:lnTo>
                      <a:pt x="576" y="264"/>
                    </a:lnTo>
                    <a:lnTo>
                      <a:pt x="576" y="264"/>
                    </a:lnTo>
                    <a:lnTo>
                      <a:pt x="576" y="264"/>
                    </a:lnTo>
                    <a:lnTo>
                      <a:pt x="576" y="264"/>
                    </a:lnTo>
                    <a:lnTo>
                      <a:pt x="576" y="264"/>
                    </a:lnTo>
                    <a:lnTo>
                      <a:pt x="576" y="264"/>
                    </a:lnTo>
                    <a:lnTo>
                      <a:pt x="576" y="264"/>
                    </a:lnTo>
                    <a:lnTo>
                      <a:pt x="576" y="264"/>
                    </a:lnTo>
                    <a:lnTo>
                      <a:pt x="576" y="264"/>
                    </a:lnTo>
                    <a:lnTo>
                      <a:pt x="576" y="264"/>
                    </a:lnTo>
                    <a:lnTo>
                      <a:pt x="576" y="264"/>
                    </a:lnTo>
                    <a:lnTo>
                      <a:pt x="576" y="264"/>
                    </a:lnTo>
                    <a:lnTo>
                      <a:pt x="576" y="264"/>
                    </a:lnTo>
                    <a:lnTo>
                      <a:pt x="576" y="264"/>
                    </a:lnTo>
                    <a:lnTo>
                      <a:pt x="576" y="264"/>
                    </a:lnTo>
                    <a:lnTo>
                      <a:pt x="576" y="264"/>
                    </a:lnTo>
                    <a:lnTo>
                      <a:pt x="576" y="264"/>
                    </a:lnTo>
                    <a:lnTo>
                      <a:pt x="576" y="264"/>
                    </a:lnTo>
                    <a:lnTo>
                      <a:pt x="576" y="264"/>
                    </a:lnTo>
                    <a:lnTo>
                      <a:pt x="576" y="264"/>
                    </a:lnTo>
                    <a:lnTo>
                      <a:pt x="576" y="264"/>
                    </a:lnTo>
                    <a:lnTo>
                      <a:pt x="576" y="264"/>
                    </a:lnTo>
                    <a:lnTo>
                      <a:pt x="576" y="264"/>
                    </a:lnTo>
                    <a:lnTo>
                      <a:pt x="576" y="264"/>
                    </a:lnTo>
                    <a:lnTo>
                      <a:pt x="576" y="264"/>
                    </a:lnTo>
                    <a:lnTo>
                      <a:pt x="576" y="264"/>
                    </a:lnTo>
                    <a:lnTo>
                      <a:pt x="576" y="264"/>
                    </a:lnTo>
                    <a:lnTo>
                      <a:pt x="576" y="264"/>
                    </a:lnTo>
                    <a:lnTo>
                      <a:pt x="576" y="264"/>
                    </a:lnTo>
                    <a:lnTo>
                      <a:pt x="576" y="264"/>
                    </a:lnTo>
                    <a:lnTo>
                      <a:pt x="576" y="264"/>
                    </a:lnTo>
                    <a:lnTo>
                      <a:pt x="576" y="264"/>
                    </a:lnTo>
                    <a:lnTo>
                      <a:pt x="576" y="264"/>
                    </a:lnTo>
                    <a:lnTo>
                      <a:pt x="576" y="264"/>
                    </a:lnTo>
                    <a:lnTo>
                      <a:pt x="576" y="264"/>
                    </a:lnTo>
                    <a:lnTo>
                      <a:pt x="576" y="264"/>
                    </a:lnTo>
                    <a:lnTo>
                      <a:pt x="576" y="264"/>
                    </a:lnTo>
                    <a:lnTo>
                      <a:pt x="576" y="264"/>
                    </a:lnTo>
                    <a:lnTo>
                      <a:pt x="576" y="264"/>
                    </a:lnTo>
                    <a:lnTo>
                      <a:pt x="576" y="264"/>
                    </a:lnTo>
                    <a:lnTo>
                      <a:pt x="576" y="264"/>
                    </a:lnTo>
                    <a:lnTo>
                      <a:pt x="576" y="264"/>
                    </a:lnTo>
                    <a:lnTo>
                      <a:pt x="576" y="264"/>
                    </a:lnTo>
                    <a:lnTo>
                      <a:pt x="576" y="264"/>
                    </a:lnTo>
                    <a:lnTo>
                      <a:pt x="576" y="264"/>
                    </a:lnTo>
                    <a:lnTo>
                      <a:pt x="576" y="264"/>
                    </a:lnTo>
                    <a:lnTo>
                      <a:pt x="576" y="264"/>
                    </a:lnTo>
                    <a:lnTo>
                      <a:pt x="576" y="264"/>
                    </a:lnTo>
                    <a:lnTo>
                      <a:pt x="576" y="264"/>
                    </a:lnTo>
                    <a:lnTo>
                      <a:pt x="576" y="264"/>
                    </a:lnTo>
                    <a:lnTo>
                      <a:pt x="576" y="264"/>
                    </a:lnTo>
                    <a:lnTo>
                      <a:pt x="576" y="264"/>
                    </a:lnTo>
                    <a:lnTo>
                      <a:pt x="582" y="264"/>
                    </a:lnTo>
                    <a:lnTo>
                      <a:pt x="582" y="264"/>
                    </a:lnTo>
                    <a:lnTo>
                      <a:pt x="582" y="264"/>
                    </a:lnTo>
                    <a:lnTo>
                      <a:pt x="582" y="264"/>
                    </a:lnTo>
                    <a:lnTo>
                      <a:pt x="582" y="264"/>
                    </a:lnTo>
                    <a:lnTo>
                      <a:pt x="582" y="264"/>
                    </a:lnTo>
                    <a:lnTo>
                      <a:pt x="582" y="264"/>
                    </a:lnTo>
                    <a:lnTo>
                      <a:pt x="582" y="264"/>
                    </a:lnTo>
                    <a:lnTo>
                      <a:pt x="582" y="264"/>
                    </a:lnTo>
                    <a:lnTo>
                      <a:pt x="582" y="264"/>
                    </a:lnTo>
                    <a:lnTo>
                      <a:pt x="582" y="264"/>
                    </a:lnTo>
                    <a:lnTo>
                      <a:pt x="582" y="264"/>
                    </a:lnTo>
                    <a:lnTo>
                      <a:pt x="582" y="264"/>
                    </a:lnTo>
                    <a:lnTo>
                      <a:pt x="582" y="264"/>
                    </a:lnTo>
                    <a:lnTo>
                      <a:pt x="582" y="264"/>
                    </a:lnTo>
                    <a:lnTo>
                      <a:pt x="582" y="264"/>
                    </a:lnTo>
                    <a:lnTo>
                      <a:pt x="582" y="264"/>
                    </a:lnTo>
                    <a:lnTo>
                      <a:pt x="582" y="264"/>
                    </a:lnTo>
                    <a:lnTo>
                      <a:pt x="582" y="264"/>
                    </a:lnTo>
                    <a:lnTo>
                      <a:pt x="582" y="264"/>
                    </a:lnTo>
                    <a:lnTo>
                      <a:pt x="582" y="264"/>
                    </a:lnTo>
                    <a:lnTo>
                      <a:pt x="582" y="264"/>
                    </a:lnTo>
                    <a:lnTo>
                      <a:pt x="582" y="264"/>
                    </a:lnTo>
                    <a:lnTo>
                      <a:pt x="582" y="264"/>
                    </a:lnTo>
                    <a:lnTo>
                      <a:pt x="582" y="264"/>
                    </a:lnTo>
                    <a:lnTo>
                      <a:pt x="582" y="264"/>
                    </a:lnTo>
                    <a:lnTo>
                      <a:pt x="582" y="264"/>
                    </a:lnTo>
                    <a:lnTo>
                      <a:pt x="582" y="264"/>
                    </a:lnTo>
                    <a:lnTo>
                      <a:pt x="582" y="264"/>
                    </a:lnTo>
                    <a:lnTo>
                      <a:pt x="582" y="264"/>
                    </a:lnTo>
                    <a:lnTo>
                      <a:pt x="582" y="264"/>
                    </a:lnTo>
                    <a:lnTo>
                      <a:pt x="582" y="264"/>
                    </a:lnTo>
                    <a:lnTo>
                      <a:pt x="582" y="264"/>
                    </a:lnTo>
                    <a:lnTo>
                      <a:pt x="582" y="264"/>
                    </a:lnTo>
                    <a:lnTo>
                      <a:pt x="582" y="264"/>
                    </a:lnTo>
                    <a:lnTo>
                      <a:pt x="582" y="264"/>
                    </a:lnTo>
                    <a:lnTo>
                      <a:pt x="582" y="264"/>
                    </a:lnTo>
                    <a:lnTo>
                      <a:pt x="582" y="264"/>
                    </a:lnTo>
                    <a:lnTo>
                      <a:pt x="582" y="264"/>
                    </a:lnTo>
                    <a:lnTo>
                      <a:pt x="582" y="264"/>
                    </a:lnTo>
                    <a:lnTo>
                      <a:pt x="582" y="264"/>
                    </a:lnTo>
                    <a:lnTo>
                      <a:pt x="582" y="264"/>
                    </a:lnTo>
                    <a:lnTo>
                      <a:pt x="582" y="264"/>
                    </a:lnTo>
                    <a:lnTo>
                      <a:pt x="582" y="264"/>
                    </a:lnTo>
                    <a:lnTo>
                      <a:pt x="582" y="264"/>
                    </a:lnTo>
                    <a:lnTo>
                      <a:pt x="582" y="264"/>
                    </a:lnTo>
                    <a:lnTo>
                      <a:pt x="582" y="264"/>
                    </a:lnTo>
                    <a:lnTo>
                      <a:pt x="582" y="264"/>
                    </a:lnTo>
                    <a:lnTo>
                      <a:pt x="582" y="264"/>
                    </a:lnTo>
                    <a:lnTo>
                      <a:pt x="582" y="264"/>
                    </a:lnTo>
                    <a:lnTo>
                      <a:pt x="582" y="264"/>
                    </a:lnTo>
                    <a:lnTo>
                      <a:pt x="582" y="264"/>
                    </a:lnTo>
                    <a:lnTo>
                      <a:pt x="582" y="264"/>
                    </a:lnTo>
                    <a:lnTo>
                      <a:pt x="582" y="264"/>
                    </a:lnTo>
                    <a:lnTo>
                      <a:pt x="588" y="264"/>
                    </a:lnTo>
                    <a:lnTo>
                      <a:pt x="588" y="264"/>
                    </a:lnTo>
                    <a:lnTo>
                      <a:pt x="588" y="264"/>
                    </a:lnTo>
                    <a:lnTo>
                      <a:pt x="588" y="264"/>
                    </a:lnTo>
                    <a:lnTo>
                      <a:pt x="588" y="264"/>
                    </a:lnTo>
                    <a:lnTo>
                      <a:pt x="588" y="264"/>
                    </a:lnTo>
                    <a:lnTo>
                      <a:pt x="588" y="264"/>
                    </a:lnTo>
                    <a:lnTo>
                      <a:pt x="588" y="264"/>
                    </a:lnTo>
                    <a:lnTo>
                      <a:pt x="588" y="264"/>
                    </a:lnTo>
                    <a:lnTo>
                      <a:pt x="588" y="264"/>
                    </a:lnTo>
                    <a:lnTo>
                      <a:pt x="588" y="264"/>
                    </a:lnTo>
                    <a:lnTo>
                      <a:pt x="588" y="264"/>
                    </a:lnTo>
                    <a:lnTo>
                      <a:pt x="588" y="264"/>
                    </a:lnTo>
                    <a:lnTo>
                      <a:pt x="588" y="264"/>
                    </a:lnTo>
                    <a:lnTo>
                      <a:pt x="588" y="264"/>
                    </a:lnTo>
                    <a:lnTo>
                      <a:pt x="588" y="264"/>
                    </a:lnTo>
                    <a:lnTo>
                      <a:pt x="588" y="264"/>
                    </a:lnTo>
                    <a:lnTo>
                      <a:pt x="588" y="264"/>
                    </a:lnTo>
                    <a:lnTo>
                      <a:pt x="588" y="264"/>
                    </a:lnTo>
                    <a:lnTo>
                      <a:pt x="588" y="264"/>
                    </a:lnTo>
                    <a:lnTo>
                      <a:pt x="588" y="264"/>
                    </a:lnTo>
                    <a:lnTo>
                      <a:pt x="588" y="264"/>
                    </a:lnTo>
                    <a:lnTo>
                      <a:pt x="588" y="264"/>
                    </a:lnTo>
                    <a:lnTo>
                      <a:pt x="588" y="264"/>
                    </a:lnTo>
                    <a:lnTo>
                      <a:pt x="588" y="264"/>
                    </a:lnTo>
                    <a:lnTo>
                      <a:pt x="588" y="264"/>
                    </a:lnTo>
                    <a:lnTo>
                      <a:pt x="588" y="264"/>
                    </a:lnTo>
                    <a:lnTo>
                      <a:pt x="588" y="264"/>
                    </a:lnTo>
                    <a:lnTo>
                      <a:pt x="588" y="264"/>
                    </a:lnTo>
                    <a:lnTo>
                      <a:pt x="588" y="264"/>
                    </a:lnTo>
                    <a:lnTo>
                      <a:pt x="588" y="264"/>
                    </a:lnTo>
                    <a:lnTo>
                      <a:pt x="588" y="264"/>
                    </a:lnTo>
                    <a:lnTo>
                      <a:pt x="588" y="264"/>
                    </a:lnTo>
                    <a:lnTo>
                      <a:pt x="588" y="264"/>
                    </a:lnTo>
                    <a:lnTo>
                      <a:pt x="588" y="264"/>
                    </a:lnTo>
                    <a:lnTo>
                      <a:pt x="588" y="264"/>
                    </a:lnTo>
                    <a:lnTo>
                      <a:pt x="588" y="264"/>
                    </a:lnTo>
                    <a:lnTo>
                      <a:pt x="588" y="264"/>
                    </a:lnTo>
                    <a:lnTo>
                      <a:pt x="588" y="264"/>
                    </a:lnTo>
                    <a:lnTo>
                      <a:pt x="588" y="264"/>
                    </a:lnTo>
                    <a:lnTo>
                      <a:pt x="588" y="264"/>
                    </a:lnTo>
                    <a:lnTo>
                      <a:pt x="588" y="264"/>
                    </a:lnTo>
                    <a:lnTo>
                      <a:pt x="588" y="264"/>
                    </a:lnTo>
                    <a:lnTo>
                      <a:pt x="588" y="264"/>
                    </a:lnTo>
                    <a:lnTo>
                      <a:pt x="600" y="264"/>
                    </a:lnTo>
                    <a:lnTo>
                      <a:pt x="600" y="264"/>
                    </a:lnTo>
                    <a:lnTo>
                      <a:pt x="600" y="264"/>
                    </a:lnTo>
                    <a:lnTo>
                      <a:pt x="600" y="264"/>
                    </a:lnTo>
                    <a:lnTo>
                      <a:pt x="600" y="264"/>
                    </a:lnTo>
                    <a:lnTo>
                      <a:pt x="600" y="264"/>
                    </a:lnTo>
                    <a:lnTo>
                      <a:pt x="600" y="264"/>
                    </a:lnTo>
                    <a:lnTo>
                      <a:pt x="600" y="264"/>
                    </a:lnTo>
                    <a:lnTo>
                      <a:pt x="600" y="264"/>
                    </a:lnTo>
                    <a:lnTo>
                      <a:pt x="600" y="264"/>
                    </a:lnTo>
                    <a:lnTo>
                      <a:pt x="600" y="264"/>
                    </a:lnTo>
                    <a:lnTo>
                      <a:pt x="600" y="264"/>
                    </a:lnTo>
                    <a:lnTo>
                      <a:pt x="600" y="264"/>
                    </a:lnTo>
                    <a:lnTo>
                      <a:pt x="600" y="264"/>
                    </a:lnTo>
                    <a:lnTo>
                      <a:pt x="600" y="264"/>
                    </a:lnTo>
                    <a:lnTo>
                      <a:pt x="600" y="264"/>
                    </a:lnTo>
                    <a:lnTo>
                      <a:pt x="600" y="264"/>
                    </a:lnTo>
                    <a:lnTo>
                      <a:pt x="600" y="264"/>
                    </a:lnTo>
                    <a:lnTo>
                      <a:pt x="600" y="264"/>
                    </a:lnTo>
                    <a:lnTo>
                      <a:pt x="600" y="264"/>
                    </a:lnTo>
                    <a:lnTo>
                      <a:pt x="600" y="264"/>
                    </a:lnTo>
                    <a:lnTo>
                      <a:pt x="600" y="264"/>
                    </a:lnTo>
                    <a:lnTo>
                      <a:pt x="600" y="264"/>
                    </a:lnTo>
                    <a:lnTo>
                      <a:pt x="600" y="264"/>
                    </a:lnTo>
                    <a:lnTo>
                      <a:pt x="600" y="264"/>
                    </a:lnTo>
                    <a:lnTo>
                      <a:pt x="600" y="264"/>
                    </a:lnTo>
                    <a:lnTo>
                      <a:pt x="606" y="264"/>
                    </a:lnTo>
                    <a:lnTo>
                      <a:pt x="606" y="264"/>
                    </a:lnTo>
                    <a:lnTo>
                      <a:pt x="606" y="264"/>
                    </a:lnTo>
                    <a:lnTo>
                      <a:pt x="606" y="264"/>
                    </a:lnTo>
                    <a:lnTo>
                      <a:pt x="606" y="264"/>
                    </a:lnTo>
                    <a:lnTo>
                      <a:pt x="606" y="264"/>
                    </a:lnTo>
                    <a:lnTo>
                      <a:pt x="606" y="264"/>
                    </a:lnTo>
                    <a:lnTo>
                      <a:pt x="606" y="264"/>
                    </a:lnTo>
                    <a:lnTo>
                      <a:pt x="606" y="264"/>
                    </a:lnTo>
                    <a:lnTo>
                      <a:pt x="606" y="264"/>
                    </a:lnTo>
                    <a:lnTo>
                      <a:pt x="606" y="264"/>
                    </a:lnTo>
                    <a:lnTo>
                      <a:pt x="606" y="264"/>
                    </a:lnTo>
                    <a:lnTo>
                      <a:pt x="606" y="264"/>
                    </a:lnTo>
                    <a:lnTo>
                      <a:pt x="606" y="264"/>
                    </a:lnTo>
                    <a:lnTo>
                      <a:pt x="606" y="264"/>
                    </a:lnTo>
                    <a:lnTo>
                      <a:pt x="606" y="264"/>
                    </a:lnTo>
                    <a:lnTo>
                      <a:pt x="606" y="264"/>
                    </a:lnTo>
                    <a:lnTo>
                      <a:pt x="606" y="264"/>
                    </a:lnTo>
                    <a:lnTo>
                      <a:pt x="606" y="264"/>
                    </a:lnTo>
                    <a:lnTo>
                      <a:pt x="606" y="264"/>
                    </a:lnTo>
                    <a:lnTo>
                      <a:pt x="606" y="264"/>
                    </a:lnTo>
                    <a:lnTo>
                      <a:pt x="606" y="264"/>
                    </a:lnTo>
                    <a:lnTo>
                      <a:pt x="606" y="264"/>
                    </a:lnTo>
                    <a:lnTo>
                      <a:pt x="606" y="264"/>
                    </a:lnTo>
                    <a:lnTo>
                      <a:pt x="606" y="264"/>
                    </a:lnTo>
                    <a:lnTo>
                      <a:pt x="606" y="264"/>
                    </a:lnTo>
                    <a:lnTo>
                      <a:pt x="606" y="264"/>
                    </a:lnTo>
                    <a:lnTo>
                      <a:pt x="606" y="264"/>
                    </a:lnTo>
                    <a:lnTo>
                      <a:pt x="606" y="264"/>
                    </a:lnTo>
                    <a:lnTo>
                      <a:pt x="606" y="264"/>
                    </a:lnTo>
                    <a:lnTo>
                      <a:pt x="606" y="264"/>
                    </a:lnTo>
                    <a:lnTo>
                      <a:pt x="606" y="264"/>
                    </a:lnTo>
                    <a:lnTo>
                      <a:pt x="606" y="264"/>
                    </a:lnTo>
                    <a:lnTo>
                      <a:pt x="606" y="264"/>
                    </a:lnTo>
                    <a:lnTo>
                      <a:pt x="606" y="264"/>
                    </a:lnTo>
                    <a:lnTo>
                      <a:pt x="606" y="264"/>
                    </a:lnTo>
                    <a:lnTo>
                      <a:pt x="606" y="264"/>
                    </a:lnTo>
                    <a:lnTo>
                      <a:pt x="606" y="264"/>
                    </a:lnTo>
                    <a:lnTo>
                      <a:pt x="606" y="264"/>
                    </a:lnTo>
                    <a:lnTo>
                      <a:pt x="606" y="264"/>
                    </a:lnTo>
                    <a:lnTo>
                      <a:pt x="606" y="264"/>
                    </a:lnTo>
                    <a:lnTo>
                      <a:pt x="606" y="264"/>
                    </a:lnTo>
                    <a:lnTo>
                      <a:pt x="606" y="264"/>
                    </a:lnTo>
                    <a:lnTo>
                      <a:pt x="606" y="264"/>
                    </a:lnTo>
                    <a:lnTo>
                      <a:pt x="606" y="264"/>
                    </a:lnTo>
                    <a:lnTo>
                      <a:pt x="606" y="264"/>
                    </a:lnTo>
                    <a:lnTo>
                      <a:pt x="606" y="264"/>
                    </a:lnTo>
                    <a:lnTo>
                      <a:pt x="606" y="264"/>
                    </a:lnTo>
                    <a:lnTo>
                      <a:pt x="606" y="264"/>
                    </a:lnTo>
                    <a:lnTo>
                      <a:pt x="606" y="264"/>
                    </a:lnTo>
                    <a:lnTo>
                      <a:pt x="606" y="264"/>
                    </a:lnTo>
                    <a:lnTo>
                      <a:pt x="606" y="264"/>
                    </a:lnTo>
                    <a:lnTo>
                      <a:pt x="606" y="264"/>
                    </a:lnTo>
                    <a:lnTo>
                      <a:pt x="606" y="264"/>
                    </a:lnTo>
                    <a:lnTo>
                      <a:pt x="612" y="264"/>
                    </a:lnTo>
                    <a:lnTo>
                      <a:pt x="612" y="264"/>
                    </a:lnTo>
                    <a:lnTo>
                      <a:pt x="612" y="264"/>
                    </a:lnTo>
                    <a:lnTo>
                      <a:pt x="612" y="264"/>
                    </a:lnTo>
                    <a:lnTo>
                      <a:pt x="612" y="264"/>
                    </a:lnTo>
                    <a:lnTo>
                      <a:pt x="612" y="264"/>
                    </a:lnTo>
                    <a:lnTo>
                      <a:pt x="612" y="264"/>
                    </a:lnTo>
                    <a:lnTo>
                      <a:pt x="612" y="264"/>
                    </a:lnTo>
                    <a:lnTo>
                      <a:pt x="612" y="264"/>
                    </a:lnTo>
                    <a:lnTo>
                      <a:pt x="612" y="264"/>
                    </a:lnTo>
                    <a:lnTo>
                      <a:pt x="612" y="264"/>
                    </a:lnTo>
                    <a:lnTo>
                      <a:pt x="612" y="264"/>
                    </a:lnTo>
                    <a:lnTo>
                      <a:pt x="612" y="264"/>
                    </a:lnTo>
                    <a:lnTo>
                      <a:pt x="612" y="264"/>
                    </a:lnTo>
                    <a:lnTo>
                      <a:pt x="612" y="264"/>
                    </a:lnTo>
                    <a:lnTo>
                      <a:pt x="612" y="264"/>
                    </a:lnTo>
                    <a:lnTo>
                      <a:pt x="612" y="264"/>
                    </a:lnTo>
                    <a:lnTo>
                      <a:pt x="612" y="264"/>
                    </a:lnTo>
                    <a:lnTo>
                      <a:pt x="612" y="264"/>
                    </a:lnTo>
                    <a:lnTo>
                      <a:pt x="612" y="264"/>
                    </a:lnTo>
                    <a:lnTo>
                      <a:pt x="612" y="264"/>
                    </a:lnTo>
                    <a:lnTo>
                      <a:pt x="612" y="264"/>
                    </a:lnTo>
                    <a:lnTo>
                      <a:pt x="612" y="264"/>
                    </a:lnTo>
                    <a:lnTo>
                      <a:pt x="612" y="264"/>
                    </a:lnTo>
                    <a:lnTo>
                      <a:pt x="612" y="264"/>
                    </a:lnTo>
                    <a:lnTo>
                      <a:pt x="612" y="264"/>
                    </a:lnTo>
                    <a:lnTo>
                      <a:pt x="612" y="264"/>
                    </a:lnTo>
                    <a:lnTo>
                      <a:pt x="612" y="264"/>
                    </a:lnTo>
                    <a:lnTo>
                      <a:pt x="612" y="264"/>
                    </a:lnTo>
                    <a:lnTo>
                      <a:pt x="612" y="264"/>
                    </a:lnTo>
                    <a:lnTo>
                      <a:pt x="612" y="264"/>
                    </a:lnTo>
                    <a:lnTo>
                      <a:pt x="612" y="264"/>
                    </a:lnTo>
                    <a:lnTo>
                      <a:pt x="612" y="264"/>
                    </a:lnTo>
                    <a:lnTo>
                      <a:pt x="612" y="264"/>
                    </a:lnTo>
                    <a:lnTo>
                      <a:pt x="612" y="264"/>
                    </a:lnTo>
                    <a:lnTo>
                      <a:pt x="612" y="264"/>
                    </a:lnTo>
                    <a:lnTo>
                      <a:pt x="612" y="264"/>
                    </a:lnTo>
                    <a:lnTo>
                      <a:pt x="612" y="264"/>
                    </a:lnTo>
                    <a:lnTo>
                      <a:pt x="612" y="264"/>
                    </a:lnTo>
                    <a:lnTo>
                      <a:pt x="612" y="264"/>
                    </a:lnTo>
                    <a:lnTo>
                      <a:pt x="612" y="264"/>
                    </a:lnTo>
                    <a:lnTo>
                      <a:pt x="612" y="264"/>
                    </a:lnTo>
                    <a:lnTo>
                      <a:pt x="612" y="264"/>
                    </a:lnTo>
                    <a:lnTo>
                      <a:pt x="612" y="264"/>
                    </a:lnTo>
                    <a:lnTo>
                      <a:pt x="612" y="264"/>
                    </a:lnTo>
                    <a:lnTo>
                      <a:pt x="612" y="264"/>
                    </a:lnTo>
                    <a:lnTo>
                      <a:pt x="612" y="264"/>
                    </a:lnTo>
                    <a:lnTo>
                      <a:pt x="612" y="264"/>
                    </a:lnTo>
                    <a:lnTo>
                      <a:pt x="612" y="264"/>
                    </a:lnTo>
                    <a:lnTo>
                      <a:pt x="612" y="264"/>
                    </a:lnTo>
                    <a:lnTo>
                      <a:pt x="612" y="264"/>
                    </a:lnTo>
                    <a:lnTo>
                      <a:pt x="612" y="264"/>
                    </a:lnTo>
                    <a:lnTo>
                      <a:pt x="612" y="264"/>
                    </a:lnTo>
                    <a:lnTo>
                      <a:pt x="612" y="264"/>
                    </a:lnTo>
                    <a:lnTo>
                      <a:pt x="618" y="264"/>
                    </a:lnTo>
                    <a:lnTo>
                      <a:pt x="618" y="264"/>
                    </a:lnTo>
                    <a:lnTo>
                      <a:pt x="618" y="264"/>
                    </a:lnTo>
                    <a:lnTo>
                      <a:pt x="618" y="264"/>
                    </a:lnTo>
                    <a:lnTo>
                      <a:pt x="618" y="264"/>
                    </a:lnTo>
                    <a:lnTo>
                      <a:pt x="618" y="264"/>
                    </a:lnTo>
                    <a:lnTo>
                      <a:pt x="618" y="264"/>
                    </a:lnTo>
                    <a:lnTo>
                      <a:pt x="618" y="264"/>
                    </a:lnTo>
                    <a:lnTo>
                      <a:pt x="618" y="264"/>
                    </a:lnTo>
                    <a:lnTo>
                      <a:pt x="618" y="264"/>
                    </a:lnTo>
                    <a:lnTo>
                      <a:pt x="618" y="264"/>
                    </a:lnTo>
                    <a:lnTo>
                      <a:pt x="618" y="264"/>
                    </a:lnTo>
                    <a:lnTo>
                      <a:pt x="618" y="264"/>
                    </a:lnTo>
                    <a:lnTo>
                      <a:pt x="618" y="264"/>
                    </a:lnTo>
                    <a:lnTo>
                      <a:pt x="618" y="264"/>
                    </a:lnTo>
                    <a:lnTo>
                      <a:pt x="618" y="264"/>
                    </a:lnTo>
                    <a:lnTo>
                      <a:pt x="618" y="264"/>
                    </a:lnTo>
                    <a:lnTo>
                      <a:pt x="618" y="264"/>
                    </a:lnTo>
                    <a:lnTo>
                      <a:pt x="618" y="264"/>
                    </a:lnTo>
                    <a:lnTo>
                      <a:pt x="618" y="264"/>
                    </a:lnTo>
                    <a:lnTo>
                      <a:pt x="618" y="264"/>
                    </a:lnTo>
                    <a:lnTo>
                      <a:pt x="618" y="264"/>
                    </a:lnTo>
                    <a:lnTo>
                      <a:pt x="618" y="264"/>
                    </a:lnTo>
                    <a:lnTo>
                      <a:pt x="618" y="264"/>
                    </a:lnTo>
                    <a:lnTo>
                      <a:pt x="618" y="264"/>
                    </a:lnTo>
                    <a:lnTo>
                      <a:pt x="618" y="264"/>
                    </a:lnTo>
                    <a:lnTo>
                      <a:pt x="618" y="264"/>
                    </a:lnTo>
                    <a:lnTo>
                      <a:pt x="618" y="264"/>
                    </a:lnTo>
                    <a:lnTo>
                      <a:pt x="618" y="264"/>
                    </a:lnTo>
                    <a:lnTo>
                      <a:pt x="618" y="264"/>
                    </a:lnTo>
                    <a:lnTo>
                      <a:pt x="618" y="264"/>
                    </a:lnTo>
                    <a:lnTo>
                      <a:pt x="618" y="264"/>
                    </a:lnTo>
                    <a:lnTo>
                      <a:pt x="618" y="264"/>
                    </a:lnTo>
                    <a:lnTo>
                      <a:pt x="630" y="264"/>
                    </a:lnTo>
                    <a:lnTo>
                      <a:pt x="630" y="264"/>
                    </a:lnTo>
                    <a:lnTo>
                      <a:pt x="630" y="264"/>
                    </a:lnTo>
                    <a:lnTo>
                      <a:pt x="630" y="264"/>
                    </a:lnTo>
                    <a:lnTo>
                      <a:pt x="630" y="264"/>
                    </a:lnTo>
                    <a:lnTo>
                      <a:pt x="630" y="264"/>
                    </a:lnTo>
                    <a:lnTo>
                      <a:pt x="630" y="264"/>
                    </a:lnTo>
                    <a:lnTo>
                      <a:pt x="630" y="264"/>
                    </a:lnTo>
                    <a:lnTo>
                      <a:pt x="630" y="264"/>
                    </a:lnTo>
                    <a:lnTo>
                      <a:pt x="630" y="264"/>
                    </a:lnTo>
                    <a:lnTo>
                      <a:pt x="630" y="264"/>
                    </a:lnTo>
                    <a:lnTo>
                      <a:pt x="630" y="264"/>
                    </a:lnTo>
                    <a:lnTo>
                      <a:pt x="630" y="264"/>
                    </a:lnTo>
                    <a:lnTo>
                      <a:pt x="630" y="264"/>
                    </a:lnTo>
                    <a:lnTo>
                      <a:pt x="630" y="264"/>
                    </a:lnTo>
                    <a:lnTo>
                      <a:pt x="630" y="264"/>
                    </a:lnTo>
                    <a:lnTo>
                      <a:pt x="630" y="264"/>
                    </a:lnTo>
                    <a:lnTo>
                      <a:pt x="630" y="264"/>
                    </a:lnTo>
                    <a:lnTo>
                      <a:pt x="630" y="264"/>
                    </a:lnTo>
                    <a:lnTo>
                      <a:pt x="630" y="264"/>
                    </a:lnTo>
                    <a:lnTo>
                      <a:pt x="630" y="264"/>
                    </a:lnTo>
                    <a:lnTo>
                      <a:pt x="630" y="264"/>
                    </a:lnTo>
                    <a:lnTo>
                      <a:pt x="630" y="264"/>
                    </a:lnTo>
                    <a:lnTo>
                      <a:pt x="630" y="264"/>
                    </a:lnTo>
                    <a:lnTo>
                      <a:pt x="630" y="264"/>
                    </a:lnTo>
                    <a:lnTo>
                      <a:pt x="630" y="264"/>
                    </a:lnTo>
                    <a:lnTo>
                      <a:pt x="630" y="264"/>
                    </a:lnTo>
                    <a:lnTo>
                      <a:pt x="630" y="264"/>
                    </a:lnTo>
                    <a:lnTo>
                      <a:pt x="630" y="264"/>
                    </a:lnTo>
                    <a:lnTo>
                      <a:pt x="630" y="264"/>
                    </a:lnTo>
                    <a:lnTo>
                      <a:pt x="630" y="264"/>
                    </a:lnTo>
                    <a:lnTo>
                      <a:pt x="630" y="264"/>
                    </a:lnTo>
                    <a:lnTo>
                      <a:pt x="630" y="264"/>
                    </a:lnTo>
                    <a:lnTo>
                      <a:pt x="630" y="264"/>
                    </a:lnTo>
                    <a:lnTo>
                      <a:pt x="630" y="264"/>
                    </a:lnTo>
                    <a:lnTo>
                      <a:pt x="630" y="264"/>
                    </a:lnTo>
                    <a:lnTo>
                      <a:pt x="630" y="264"/>
                    </a:lnTo>
                    <a:lnTo>
                      <a:pt x="636" y="264"/>
                    </a:lnTo>
                    <a:lnTo>
                      <a:pt x="636" y="264"/>
                    </a:lnTo>
                    <a:lnTo>
                      <a:pt x="636" y="264"/>
                    </a:lnTo>
                    <a:lnTo>
                      <a:pt x="636" y="264"/>
                    </a:lnTo>
                    <a:lnTo>
                      <a:pt x="636" y="264"/>
                    </a:lnTo>
                    <a:lnTo>
                      <a:pt x="636" y="264"/>
                    </a:lnTo>
                    <a:lnTo>
                      <a:pt x="636" y="264"/>
                    </a:lnTo>
                    <a:lnTo>
                      <a:pt x="636" y="264"/>
                    </a:lnTo>
                    <a:lnTo>
                      <a:pt x="636" y="264"/>
                    </a:lnTo>
                    <a:lnTo>
                      <a:pt x="636" y="264"/>
                    </a:lnTo>
                    <a:lnTo>
                      <a:pt x="636" y="264"/>
                    </a:lnTo>
                    <a:lnTo>
                      <a:pt x="636" y="264"/>
                    </a:lnTo>
                    <a:lnTo>
                      <a:pt x="636" y="264"/>
                    </a:lnTo>
                    <a:lnTo>
                      <a:pt x="636" y="264"/>
                    </a:lnTo>
                    <a:lnTo>
                      <a:pt x="636" y="264"/>
                    </a:lnTo>
                    <a:lnTo>
                      <a:pt x="636" y="264"/>
                    </a:lnTo>
                    <a:lnTo>
                      <a:pt x="636" y="264"/>
                    </a:lnTo>
                    <a:lnTo>
                      <a:pt x="636" y="264"/>
                    </a:lnTo>
                    <a:lnTo>
                      <a:pt x="636" y="264"/>
                    </a:lnTo>
                    <a:lnTo>
                      <a:pt x="636" y="264"/>
                    </a:lnTo>
                    <a:lnTo>
                      <a:pt x="636" y="264"/>
                    </a:lnTo>
                    <a:lnTo>
                      <a:pt x="636" y="264"/>
                    </a:lnTo>
                    <a:lnTo>
                      <a:pt x="636" y="264"/>
                    </a:lnTo>
                    <a:lnTo>
                      <a:pt x="636" y="264"/>
                    </a:lnTo>
                    <a:lnTo>
                      <a:pt x="636" y="264"/>
                    </a:lnTo>
                    <a:lnTo>
                      <a:pt x="636" y="264"/>
                    </a:lnTo>
                    <a:lnTo>
                      <a:pt x="636" y="264"/>
                    </a:lnTo>
                    <a:lnTo>
                      <a:pt x="636" y="264"/>
                    </a:lnTo>
                    <a:lnTo>
                      <a:pt x="636" y="264"/>
                    </a:lnTo>
                    <a:lnTo>
                      <a:pt x="636" y="264"/>
                    </a:lnTo>
                    <a:lnTo>
                      <a:pt x="636" y="264"/>
                    </a:lnTo>
                    <a:lnTo>
                      <a:pt x="636" y="264"/>
                    </a:lnTo>
                    <a:lnTo>
                      <a:pt x="636" y="264"/>
                    </a:lnTo>
                    <a:lnTo>
                      <a:pt x="636" y="264"/>
                    </a:lnTo>
                    <a:lnTo>
                      <a:pt x="636" y="264"/>
                    </a:lnTo>
                    <a:lnTo>
                      <a:pt x="636" y="264"/>
                    </a:lnTo>
                    <a:lnTo>
                      <a:pt x="636" y="264"/>
                    </a:lnTo>
                    <a:lnTo>
                      <a:pt x="636" y="264"/>
                    </a:lnTo>
                    <a:lnTo>
                      <a:pt x="636" y="264"/>
                    </a:lnTo>
                    <a:lnTo>
                      <a:pt x="636" y="264"/>
                    </a:lnTo>
                    <a:lnTo>
                      <a:pt x="636" y="264"/>
                    </a:lnTo>
                    <a:lnTo>
                      <a:pt x="636" y="264"/>
                    </a:lnTo>
                    <a:lnTo>
                      <a:pt x="636" y="264"/>
                    </a:lnTo>
                    <a:lnTo>
                      <a:pt x="636" y="264"/>
                    </a:lnTo>
                    <a:lnTo>
                      <a:pt x="636" y="264"/>
                    </a:lnTo>
                    <a:lnTo>
                      <a:pt x="636" y="264"/>
                    </a:lnTo>
                    <a:lnTo>
                      <a:pt x="636" y="264"/>
                    </a:lnTo>
                    <a:lnTo>
                      <a:pt x="636" y="264"/>
                    </a:lnTo>
                    <a:lnTo>
                      <a:pt x="636" y="264"/>
                    </a:lnTo>
                    <a:lnTo>
                      <a:pt x="636" y="264"/>
                    </a:lnTo>
                    <a:lnTo>
                      <a:pt x="636" y="264"/>
                    </a:lnTo>
                    <a:lnTo>
                      <a:pt x="636" y="264"/>
                    </a:lnTo>
                    <a:lnTo>
                      <a:pt x="636" y="264"/>
                    </a:lnTo>
                    <a:lnTo>
                      <a:pt x="636" y="264"/>
                    </a:lnTo>
                    <a:lnTo>
                      <a:pt x="642" y="264"/>
                    </a:lnTo>
                    <a:lnTo>
                      <a:pt x="642" y="264"/>
                    </a:lnTo>
                    <a:lnTo>
                      <a:pt x="642" y="264"/>
                    </a:lnTo>
                    <a:lnTo>
                      <a:pt x="642" y="264"/>
                    </a:lnTo>
                    <a:lnTo>
                      <a:pt x="642" y="264"/>
                    </a:lnTo>
                    <a:lnTo>
                      <a:pt x="642" y="264"/>
                    </a:lnTo>
                    <a:lnTo>
                      <a:pt x="642" y="264"/>
                    </a:lnTo>
                    <a:lnTo>
                      <a:pt x="642" y="264"/>
                    </a:lnTo>
                    <a:lnTo>
                      <a:pt x="642" y="264"/>
                    </a:lnTo>
                    <a:lnTo>
                      <a:pt x="642" y="264"/>
                    </a:lnTo>
                    <a:lnTo>
                      <a:pt x="642" y="264"/>
                    </a:lnTo>
                    <a:lnTo>
                      <a:pt x="642" y="264"/>
                    </a:lnTo>
                    <a:lnTo>
                      <a:pt x="642" y="264"/>
                    </a:lnTo>
                    <a:lnTo>
                      <a:pt x="642" y="264"/>
                    </a:lnTo>
                    <a:lnTo>
                      <a:pt x="642" y="264"/>
                    </a:lnTo>
                    <a:lnTo>
                      <a:pt x="642" y="264"/>
                    </a:lnTo>
                    <a:lnTo>
                      <a:pt x="642" y="264"/>
                    </a:lnTo>
                    <a:lnTo>
                      <a:pt x="642" y="264"/>
                    </a:lnTo>
                    <a:lnTo>
                      <a:pt x="642" y="264"/>
                    </a:lnTo>
                    <a:lnTo>
                      <a:pt x="642" y="264"/>
                    </a:lnTo>
                    <a:lnTo>
                      <a:pt x="642" y="264"/>
                    </a:lnTo>
                    <a:lnTo>
                      <a:pt x="642" y="264"/>
                    </a:lnTo>
                    <a:lnTo>
                      <a:pt x="642" y="264"/>
                    </a:lnTo>
                    <a:lnTo>
                      <a:pt x="642" y="264"/>
                    </a:lnTo>
                    <a:lnTo>
                      <a:pt x="642" y="264"/>
                    </a:lnTo>
                    <a:lnTo>
                      <a:pt x="642" y="264"/>
                    </a:lnTo>
                    <a:lnTo>
                      <a:pt x="642" y="264"/>
                    </a:lnTo>
                    <a:lnTo>
                      <a:pt x="642" y="264"/>
                    </a:lnTo>
                    <a:lnTo>
                      <a:pt x="642" y="264"/>
                    </a:lnTo>
                    <a:lnTo>
                      <a:pt x="642" y="264"/>
                    </a:lnTo>
                    <a:lnTo>
                      <a:pt x="642" y="264"/>
                    </a:lnTo>
                    <a:lnTo>
                      <a:pt x="642" y="264"/>
                    </a:lnTo>
                    <a:lnTo>
                      <a:pt x="642" y="264"/>
                    </a:lnTo>
                    <a:lnTo>
                      <a:pt x="642" y="264"/>
                    </a:lnTo>
                    <a:lnTo>
                      <a:pt x="642" y="264"/>
                    </a:lnTo>
                    <a:lnTo>
                      <a:pt x="642" y="264"/>
                    </a:lnTo>
                    <a:lnTo>
                      <a:pt x="642" y="264"/>
                    </a:lnTo>
                    <a:lnTo>
                      <a:pt x="642" y="264"/>
                    </a:lnTo>
                    <a:lnTo>
                      <a:pt x="642" y="264"/>
                    </a:lnTo>
                    <a:lnTo>
                      <a:pt x="642" y="264"/>
                    </a:lnTo>
                    <a:lnTo>
                      <a:pt x="642" y="264"/>
                    </a:lnTo>
                    <a:lnTo>
                      <a:pt x="642" y="264"/>
                    </a:lnTo>
                    <a:lnTo>
                      <a:pt x="642" y="264"/>
                    </a:lnTo>
                    <a:lnTo>
                      <a:pt x="642" y="264"/>
                    </a:lnTo>
                    <a:lnTo>
                      <a:pt x="642" y="264"/>
                    </a:lnTo>
                    <a:lnTo>
                      <a:pt x="642" y="264"/>
                    </a:lnTo>
                    <a:lnTo>
                      <a:pt x="642" y="264"/>
                    </a:lnTo>
                    <a:lnTo>
                      <a:pt x="642" y="264"/>
                    </a:lnTo>
                    <a:lnTo>
                      <a:pt x="642" y="264"/>
                    </a:lnTo>
                    <a:lnTo>
                      <a:pt x="642" y="264"/>
                    </a:lnTo>
                    <a:lnTo>
                      <a:pt x="642" y="264"/>
                    </a:lnTo>
                    <a:lnTo>
                      <a:pt x="642" y="264"/>
                    </a:lnTo>
                    <a:lnTo>
                      <a:pt x="642" y="264"/>
                    </a:lnTo>
                    <a:lnTo>
                      <a:pt x="642" y="264"/>
                    </a:lnTo>
                    <a:lnTo>
                      <a:pt x="648" y="264"/>
                    </a:lnTo>
                    <a:lnTo>
                      <a:pt x="648" y="264"/>
                    </a:lnTo>
                    <a:lnTo>
                      <a:pt x="648" y="264"/>
                    </a:lnTo>
                    <a:lnTo>
                      <a:pt x="648" y="264"/>
                    </a:lnTo>
                    <a:lnTo>
                      <a:pt x="648" y="264"/>
                    </a:lnTo>
                    <a:lnTo>
                      <a:pt x="648" y="264"/>
                    </a:lnTo>
                    <a:lnTo>
                      <a:pt x="648" y="264"/>
                    </a:lnTo>
                    <a:lnTo>
                      <a:pt x="648" y="264"/>
                    </a:lnTo>
                    <a:lnTo>
                      <a:pt x="648" y="264"/>
                    </a:lnTo>
                    <a:lnTo>
                      <a:pt x="648" y="264"/>
                    </a:lnTo>
                    <a:lnTo>
                      <a:pt x="648" y="264"/>
                    </a:lnTo>
                    <a:lnTo>
                      <a:pt x="648" y="264"/>
                    </a:lnTo>
                    <a:lnTo>
                      <a:pt x="648" y="264"/>
                    </a:lnTo>
                    <a:lnTo>
                      <a:pt x="648" y="264"/>
                    </a:lnTo>
                    <a:lnTo>
                      <a:pt x="648" y="264"/>
                    </a:lnTo>
                    <a:lnTo>
                      <a:pt x="648" y="264"/>
                    </a:lnTo>
                    <a:lnTo>
                      <a:pt x="648" y="264"/>
                    </a:lnTo>
                    <a:lnTo>
                      <a:pt x="648" y="264"/>
                    </a:lnTo>
                    <a:lnTo>
                      <a:pt x="648" y="264"/>
                    </a:lnTo>
                    <a:lnTo>
                      <a:pt x="648" y="264"/>
                    </a:lnTo>
                    <a:lnTo>
                      <a:pt x="648" y="264"/>
                    </a:lnTo>
                    <a:lnTo>
                      <a:pt x="648" y="264"/>
                    </a:lnTo>
                    <a:lnTo>
                      <a:pt x="648" y="264"/>
                    </a:lnTo>
                    <a:lnTo>
                      <a:pt x="648" y="264"/>
                    </a:lnTo>
                    <a:lnTo>
                      <a:pt x="648" y="264"/>
                    </a:lnTo>
                    <a:lnTo>
                      <a:pt x="648" y="264"/>
                    </a:lnTo>
                    <a:lnTo>
                      <a:pt x="648" y="264"/>
                    </a:lnTo>
                    <a:lnTo>
                      <a:pt x="648" y="264"/>
                    </a:lnTo>
                    <a:lnTo>
                      <a:pt x="648" y="264"/>
                    </a:lnTo>
                    <a:lnTo>
                      <a:pt x="648" y="264"/>
                    </a:lnTo>
                    <a:lnTo>
                      <a:pt x="672" y="264"/>
                    </a:lnTo>
                    <a:lnTo>
                      <a:pt x="672" y="264"/>
                    </a:lnTo>
                    <a:lnTo>
                      <a:pt x="672" y="264"/>
                    </a:lnTo>
                    <a:lnTo>
                      <a:pt x="672" y="264"/>
                    </a:lnTo>
                    <a:lnTo>
                      <a:pt x="672" y="264"/>
                    </a:lnTo>
                    <a:lnTo>
                      <a:pt x="672" y="264"/>
                    </a:lnTo>
                    <a:lnTo>
                      <a:pt x="672" y="264"/>
                    </a:lnTo>
                    <a:lnTo>
                      <a:pt x="672" y="264"/>
                    </a:lnTo>
                    <a:lnTo>
                      <a:pt x="672" y="264"/>
                    </a:lnTo>
                    <a:lnTo>
                      <a:pt x="672" y="264"/>
                    </a:lnTo>
                    <a:lnTo>
                      <a:pt x="672" y="264"/>
                    </a:lnTo>
                    <a:lnTo>
                      <a:pt x="672" y="264"/>
                    </a:lnTo>
                    <a:lnTo>
                      <a:pt x="672" y="264"/>
                    </a:lnTo>
                    <a:lnTo>
                      <a:pt x="672" y="264"/>
                    </a:lnTo>
                    <a:lnTo>
                      <a:pt x="672" y="264"/>
                    </a:lnTo>
                    <a:lnTo>
                      <a:pt x="672" y="264"/>
                    </a:lnTo>
                    <a:lnTo>
                      <a:pt x="672" y="264"/>
                    </a:lnTo>
                    <a:lnTo>
                      <a:pt x="672" y="264"/>
                    </a:lnTo>
                    <a:lnTo>
                      <a:pt x="672" y="264"/>
                    </a:lnTo>
                    <a:lnTo>
                      <a:pt x="672" y="264"/>
                    </a:lnTo>
                    <a:lnTo>
                      <a:pt x="672" y="264"/>
                    </a:lnTo>
                    <a:lnTo>
                      <a:pt x="672" y="264"/>
                    </a:lnTo>
                    <a:lnTo>
                      <a:pt x="672" y="264"/>
                    </a:lnTo>
                    <a:lnTo>
                      <a:pt x="672" y="264"/>
                    </a:lnTo>
                    <a:lnTo>
                      <a:pt x="672" y="264"/>
                    </a:lnTo>
                    <a:lnTo>
                      <a:pt x="672" y="264"/>
                    </a:lnTo>
                    <a:lnTo>
                      <a:pt x="672" y="264"/>
                    </a:lnTo>
                    <a:lnTo>
                      <a:pt x="672" y="264"/>
                    </a:lnTo>
                    <a:lnTo>
                      <a:pt x="672" y="264"/>
                    </a:lnTo>
                    <a:lnTo>
                      <a:pt x="672" y="264"/>
                    </a:lnTo>
                    <a:lnTo>
                      <a:pt x="672" y="264"/>
                    </a:lnTo>
                    <a:lnTo>
                      <a:pt x="672" y="264"/>
                    </a:lnTo>
                    <a:lnTo>
                      <a:pt x="672" y="264"/>
                    </a:lnTo>
                    <a:lnTo>
                      <a:pt x="672" y="264"/>
                    </a:lnTo>
                    <a:lnTo>
                      <a:pt x="672" y="264"/>
                    </a:lnTo>
                    <a:lnTo>
                      <a:pt x="672" y="264"/>
                    </a:lnTo>
                    <a:lnTo>
                      <a:pt x="672" y="264"/>
                    </a:lnTo>
                    <a:lnTo>
                      <a:pt x="672" y="264"/>
                    </a:lnTo>
                    <a:lnTo>
                      <a:pt x="672" y="264"/>
                    </a:lnTo>
                    <a:lnTo>
                      <a:pt x="672" y="264"/>
                    </a:lnTo>
                    <a:lnTo>
                      <a:pt x="672" y="264"/>
                    </a:lnTo>
                    <a:lnTo>
                      <a:pt x="672" y="264"/>
                    </a:lnTo>
                    <a:lnTo>
                      <a:pt x="672" y="264"/>
                    </a:lnTo>
                    <a:lnTo>
                      <a:pt x="672" y="264"/>
                    </a:lnTo>
                    <a:lnTo>
                      <a:pt x="672" y="264"/>
                    </a:lnTo>
                    <a:lnTo>
                      <a:pt x="672" y="264"/>
                    </a:lnTo>
                    <a:lnTo>
                      <a:pt x="672" y="264"/>
                    </a:lnTo>
                    <a:lnTo>
                      <a:pt x="672" y="264"/>
                    </a:lnTo>
                    <a:lnTo>
                      <a:pt x="672" y="264"/>
                    </a:lnTo>
                    <a:lnTo>
                      <a:pt x="672" y="264"/>
                    </a:lnTo>
                    <a:lnTo>
                      <a:pt x="672" y="264"/>
                    </a:lnTo>
                    <a:lnTo>
                      <a:pt x="672" y="264"/>
                    </a:lnTo>
                    <a:lnTo>
                      <a:pt x="672" y="264"/>
                    </a:lnTo>
                    <a:lnTo>
                      <a:pt x="678" y="264"/>
                    </a:lnTo>
                    <a:lnTo>
                      <a:pt x="678" y="264"/>
                    </a:lnTo>
                    <a:lnTo>
                      <a:pt x="678" y="264"/>
                    </a:lnTo>
                    <a:lnTo>
                      <a:pt x="678" y="264"/>
                    </a:lnTo>
                    <a:lnTo>
                      <a:pt x="678" y="264"/>
                    </a:lnTo>
                    <a:lnTo>
                      <a:pt x="678" y="264"/>
                    </a:lnTo>
                    <a:lnTo>
                      <a:pt x="678" y="264"/>
                    </a:lnTo>
                    <a:lnTo>
                      <a:pt x="678" y="264"/>
                    </a:lnTo>
                    <a:lnTo>
                      <a:pt x="678" y="264"/>
                    </a:lnTo>
                    <a:lnTo>
                      <a:pt x="678" y="264"/>
                    </a:lnTo>
                    <a:lnTo>
                      <a:pt x="678" y="264"/>
                    </a:lnTo>
                    <a:lnTo>
                      <a:pt x="678" y="264"/>
                    </a:lnTo>
                    <a:lnTo>
                      <a:pt x="678" y="264"/>
                    </a:lnTo>
                    <a:lnTo>
                      <a:pt x="678" y="264"/>
                    </a:lnTo>
                    <a:lnTo>
                      <a:pt x="678" y="264"/>
                    </a:lnTo>
                    <a:lnTo>
                      <a:pt x="678" y="264"/>
                    </a:lnTo>
                    <a:lnTo>
                      <a:pt x="678" y="264"/>
                    </a:lnTo>
                    <a:lnTo>
                      <a:pt x="678" y="264"/>
                    </a:lnTo>
                    <a:lnTo>
                      <a:pt x="678" y="264"/>
                    </a:lnTo>
                    <a:lnTo>
                      <a:pt x="678" y="264"/>
                    </a:lnTo>
                    <a:lnTo>
                      <a:pt x="678" y="264"/>
                    </a:lnTo>
                    <a:lnTo>
                      <a:pt x="678" y="264"/>
                    </a:lnTo>
                    <a:lnTo>
                      <a:pt x="678" y="264"/>
                    </a:lnTo>
                    <a:lnTo>
                      <a:pt x="678" y="264"/>
                    </a:lnTo>
                    <a:lnTo>
                      <a:pt x="678" y="264"/>
                    </a:lnTo>
                    <a:lnTo>
                      <a:pt x="678" y="264"/>
                    </a:lnTo>
                    <a:lnTo>
                      <a:pt x="678" y="264"/>
                    </a:lnTo>
                    <a:lnTo>
                      <a:pt x="678" y="264"/>
                    </a:lnTo>
                    <a:lnTo>
                      <a:pt x="678" y="264"/>
                    </a:lnTo>
                    <a:lnTo>
                      <a:pt x="678" y="264"/>
                    </a:lnTo>
                    <a:lnTo>
                      <a:pt x="678" y="264"/>
                    </a:lnTo>
                    <a:lnTo>
                      <a:pt x="678" y="264"/>
                    </a:lnTo>
                    <a:lnTo>
                      <a:pt x="678" y="264"/>
                    </a:lnTo>
                    <a:lnTo>
                      <a:pt x="678" y="264"/>
                    </a:lnTo>
                    <a:lnTo>
                      <a:pt x="678" y="264"/>
                    </a:lnTo>
                    <a:lnTo>
                      <a:pt x="678" y="264"/>
                    </a:lnTo>
                    <a:lnTo>
                      <a:pt x="678" y="264"/>
                    </a:lnTo>
                    <a:lnTo>
                      <a:pt x="678" y="264"/>
                    </a:lnTo>
                    <a:lnTo>
                      <a:pt x="678" y="264"/>
                    </a:lnTo>
                    <a:lnTo>
                      <a:pt x="678" y="264"/>
                    </a:lnTo>
                    <a:lnTo>
                      <a:pt x="678" y="264"/>
                    </a:lnTo>
                    <a:lnTo>
                      <a:pt x="678" y="264"/>
                    </a:lnTo>
                    <a:lnTo>
                      <a:pt x="678" y="264"/>
                    </a:lnTo>
                    <a:lnTo>
                      <a:pt x="678" y="264"/>
                    </a:lnTo>
                    <a:lnTo>
                      <a:pt x="678" y="264"/>
                    </a:lnTo>
                    <a:lnTo>
                      <a:pt x="678" y="264"/>
                    </a:lnTo>
                    <a:lnTo>
                      <a:pt x="678" y="264"/>
                    </a:lnTo>
                    <a:lnTo>
                      <a:pt x="678" y="264"/>
                    </a:lnTo>
                    <a:lnTo>
                      <a:pt x="678" y="264"/>
                    </a:lnTo>
                    <a:lnTo>
                      <a:pt x="678" y="264"/>
                    </a:lnTo>
                    <a:lnTo>
                      <a:pt x="678" y="264"/>
                    </a:lnTo>
                    <a:lnTo>
                      <a:pt x="678" y="264"/>
                    </a:lnTo>
                    <a:lnTo>
                      <a:pt x="678" y="264"/>
                    </a:lnTo>
                    <a:lnTo>
                      <a:pt x="684" y="264"/>
                    </a:lnTo>
                    <a:lnTo>
                      <a:pt x="684" y="264"/>
                    </a:lnTo>
                    <a:lnTo>
                      <a:pt x="684" y="264"/>
                    </a:lnTo>
                    <a:lnTo>
                      <a:pt x="684" y="264"/>
                    </a:lnTo>
                    <a:lnTo>
                      <a:pt x="684" y="264"/>
                    </a:lnTo>
                    <a:lnTo>
                      <a:pt x="684" y="264"/>
                    </a:lnTo>
                    <a:lnTo>
                      <a:pt x="684" y="264"/>
                    </a:lnTo>
                    <a:lnTo>
                      <a:pt x="684" y="264"/>
                    </a:lnTo>
                    <a:lnTo>
                      <a:pt x="684" y="264"/>
                    </a:lnTo>
                    <a:lnTo>
                      <a:pt x="684" y="264"/>
                    </a:lnTo>
                    <a:lnTo>
                      <a:pt x="684" y="264"/>
                    </a:lnTo>
                    <a:lnTo>
                      <a:pt x="684" y="264"/>
                    </a:lnTo>
                    <a:lnTo>
                      <a:pt x="684" y="264"/>
                    </a:lnTo>
                    <a:lnTo>
                      <a:pt x="684" y="264"/>
                    </a:lnTo>
                    <a:lnTo>
                      <a:pt x="684" y="264"/>
                    </a:lnTo>
                    <a:lnTo>
                      <a:pt x="684" y="264"/>
                    </a:lnTo>
                    <a:lnTo>
                      <a:pt x="684" y="264"/>
                    </a:lnTo>
                    <a:lnTo>
                      <a:pt x="684" y="264"/>
                    </a:lnTo>
                    <a:lnTo>
                      <a:pt x="684" y="264"/>
                    </a:lnTo>
                    <a:lnTo>
                      <a:pt x="684" y="264"/>
                    </a:lnTo>
                    <a:lnTo>
                      <a:pt x="684" y="264"/>
                    </a:lnTo>
                    <a:lnTo>
                      <a:pt x="684" y="264"/>
                    </a:lnTo>
                    <a:lnTo>
                      <a:pt x="684" y="264"/>
                    </a:lnTo>
                    <a:lnTo>
                      <a:pt x="684" y="264"/>
                    </a:lnTo>
                    <a:lnTo>
                      <a:pt x="684" y="264"/>
                    </a:lnTo>
                    <a:lnTo>
                      <a:pt x="684" y="264"/>
                    </a:lnTo>
                    <a:lnTo>
                      <a:pt x="684" y="264"/>
                    </a:lnTo>
                    <a:lnTo>
                      <a:pt x="684" y="264"/>
                    </a:lnTo>
                    <a:lnTo>
                      <a:pt x="684" y="264"/>
                    </a:lnTo>
                    <a:lnTo>
                      <a:pt x="684" y="264"/>
                    </a:lnTo>
                    <a:lnTo>
                      <a:pt x="684" y="264"/>
                    </a:lnTo>
                    <a:lnTo>
                      <a:pt x="684" y="264"/>
                    </a:lnTo>
                    <a:lnTo>
                      <a:pt x="684" y="264"/>
                    </a:lnTo>
                    <a:lnTo>
                      <a:pt x="684" y="264"/>
                    </a:lnTo>
                    <a:lnTo>
                      <a:pt x="684" y="264"/>
                    </a:lnTo>
                    <a:lnTo>
                      <a:pt x="684" y="264"/>
                    </a:lnTo>
                    <a:lnTo>
                      <a:pt x="684" y="264"/>
                    </a:lnTo>
                    <a:lnTo>
                      <a:pt x="684" y="264"/>
                    </a:lnTo>
                    <a:lnTo>
                      <a:pt x="684" y="264"/>
                    </a:lnTo>
                    <a:lnTo>
                      <a:pt x="684" y="264"/>
                    </a:lnTo>
                    <a:lnTo>
                      <a:pt x="684" y="264"/>
                    </a:lnTo>
                    <a:lnTo>
                      <a:pt x="684" y="264"/>
                    </a:lnTo>
                    <a:lnTo>
                      <a:pt x="684" y="264"/>
                    </a:lnTo>
                    <a:lnTo>
                      <a:pt x="684" y="264"/>
                    </a:lnTo>
                    <a:lnTo>
                      <a:pt x="684" y="264"/>
                    </a:lnTo>
                    <a:lnTo>
                      <a:pt x="684" y="264"/>
                    </a:lnTo>
                    <a:lnTo>
                      <a:pt x="684" y="264"/>
                    </a:lnTo>
                    <a:lnTo>
                      <a:pt x="684" y="264"/>
                    </a:lnTo>
                    <a:lnTo>
                      <a:pt x="684" y="264"/>
                    </a:lnTo>
                    <a:lnTo>
                      <a:pt x="684" y="264"/>
                    </a:lnTo>
                    <a:lnTo>
                      <a:pt x="684" y="264"/>
                    </a:lnTo>
                    <a:lnTo>
                      <a:pt x="684" y="264"/>
                    </a:lnTo>
                    <a:lnTo>
                      <a:pt x="684" y="264"/>
                    </a:lnTo>
                    <a:lnTo>
                      <a:pt x="684" y="264"/>
                    </a:lnTo>
                    <a:lnTo>
                      <a:pt x="690" y="264"/>
                    </a:lnTo>
                    <a:lnTo>
                      <a:pt x="690" y="264"/>
                    </a:lnTo>
                    <a:lnTo>
                      <a:pt x="690" y="264"/>
                    </a:lnTo>
                    <a:lnTo>
                      <a:pt x="690" y="264"/>
                    </a:lnTo>
                    <a:lnTo>
                      <a:pt x="690" y="264"/>
                    </a:lnTo>
                    <a:lnTo>
                      <a:pt x="690" y="264"/>
                    </a:lnTo>
                    <a:lnTo>
                      <a:pt x="690" y="264"/>
                    </a:lnTo>
                    <a:lnTo>
                      <a:pt x="690" y="264"/>
                    </a:lnTo>
                    <a:lnTo>
                      <a:pt x="690" y="264"/>
                    </a:lnTo>
                    <a:lnTo>
                      <a:pt x="690" y="264"/>
                    </a:lnTo>
                    <a:lnTo>
                      <a:pt x="690" y="264"/>
                    </a:lnTo>
                    <a:lnTo>
                      <a:pt x="690" y="264"/>
                    </a:lnTo>
                    <a:lnTo>
                      <a:pt x="690" y="264"/>
                    </a:lnTo>
                    <a:lnTo>
                      <a:pt x="690" y="264"/>
                    </a:lnTo>
                    <a:lnTo>
                      <a:pt x="690" y="264"/>
                    </a:lnTo>
                    <a:lnTo>
                      <a:pt x="708" y="264"/>
                    </a:lnTo>
                    <a:lnTo>
                      <a:pt x="708" y="264"/>
                    </a:lnTo>
                    <a:lnTo>
                      <a:pt x="708" y="264"/>
                    </a:lnTo>
                    <a:lnTo>
                      <a:pt x="708" y="264"/>
                    </a:lnTo>
                    <a:lnTo>
                      <a:pt x="708" y="264"/>
                    </a:lnTo>
                    <a:lnTo>
                      <a:pt x="708" y="264"/>
                    </a:lnTo>
                    <a:lnTo>
                      <a:pt x="708" y="264"/>
                    </a:lnTo>
                    <a:lnTo>
                      <a:pt x="708" y="264"/>
                    </a:lnTo>
                    <a:lnTo>
                      <a:pt x="708" y="264"/>
                    </a:lnTo>
                    <a:lnTo>
                      <a:pt x="708" y="264"/>
                    </a:lnTo>
                    <a:lnTo>
                      <a:pt x="708" y="264"/>
                    </a:lnTo>
                    <a:lnTo>
                      <a:pt x="708" y="264"/>
                    </a:lnTo>
                    <a:lnTo>
                      <a:pt x="708" y="264"/>
                    </a:lnTo>
                    <a:lnTo>
                      <a:pt x="714" y="264"/>
                    </a:lnTo>
                    <a:lnTo>
                      <a:pt x="714" y="264"/>
                    </a:lnTo>
                    <a:lnTo>
                      <a:pt x="714" y="264"/>
                    </a:lnTo>
                    <a:lnTo>
                      <a:pt x="714" y="264"/>
                    </a:lnTo>
                    <a:lnTo>
                      <a:pt x="714" y="264"/>
                    </a:lnTo>
                    <a:lnTo>
                      <a:pt x="714" y="264"/>
                    </a:lnTo>
                    <a:lnTo>
                      <a:pt x="714" y="264"/>
                    </a:lnTo>
                    <a:lnTo>
                      <a:pt x="714" y="264"/>
                    </a:lnTo>
                    <a:lnTo>
                      <a:pt x="714" y="264"/>
                    </a:lnTo>
                    <a:lnTo>
                      <a:pt x="714" y="264"/>
                    </a:lnTo>
                    <a:lnTo>
                      <a:pt x="714" y="264"/>
                    </a:lnTo>
                    <a:lnTo>
                      <a:pt x="714" y="264"/>
                    </a:lnTo>
                    <a:lnTo>
                      <a:pt x="714" y="264"/>
                    </a:lnTo>
                    <a:lnTo>
                      <a:pt x="714" y="264"/>
                    </a:lnTo>
                    <a:lnTo>
                      <a:pt x="714" y="264"/>
                    </a:lnTo>
                    <a:lnTo>
                      <a:pt x="714" y="264"/>
                    </a:lnTo>
                    <a:lnTo>
                      <a:pt x="714" y="264"/>
                    </a:lnTo>
                    <a:lnTo>
                      <a:pt x="714" y="264"/>
                    </a:lnTo>
                    <a:lnTo>
                      <a:pt x="714" y="264"/>
                    </a:lnTo>
                    <a:lnTo>
                      <a:pt x="714" y="264"/>
                    </a:lnTo>
                    <a:lnTo>
                      <a:pt x="714" y="264"/>
                    </a:lnTo>
                    <a:lnTo>
                      <a:pt x="714" y="264"/>
                    </a:lnTo>
                    <a:lnTo>
                      <a:pt x="714" y="264"/>
                    </a:lnTo>
                    <a:lnTo>
                      <a:pt x="714" y="264"/>
                    </a:lnTo>
                    <a:lnTo>
                      <a:pt x="714" y="264"/>
                    </a:lnTo>
                    <a:lnTo>
                      <a:pt x="714" y="264"/>
                    </a:lnTo>
                    <a:lnTo>
                      <a:pt x="714" y="264"/>
                    </a:lnTo>
                    <a:lnTo>
                      <a:pt x="714" y="264"/>
                    </a:lnTo>
                    <a:lnTo>
                      <a:pt x="714" y="264"/>
                    </a:lnTo>
                    <a:lnTo>
                      <a:pt x="714" y="264"/>
                    </a:lnTo>
                    <a:lnTo>
                      <a:pt x="714" y="264"/>
                    </a:lnTo>
                    <a:lnTo>
                      <a:pt x="714" y="264"/>
                    </a:lnTo>
                    <a:lnTo>
                      <a:pt x="714" y="264"/>
                    </a:lnTo>
                    <a:lnTo>
                      <a:pt x="714" y="264"/>
                    </a:lnTo>
                    <a:lnTo>
                      <a:pt x="714" y="264"/>
                    </a:lnTo>
                    <a:lnTo>
                      <a:pt x="714" y="264"/>
                    </a:lnTo>
                    <a:lnTo>
                      <a:pt x="714" y="264"/>
                    </a:lnTo>
                    <a:lnTo>
                      <a:pt x="714" y="264"/>
                    </a:lnTo>
                    <a:lnTo>
                      <a:pt x="714" y="264"/>
                    </a:lnTo>
                    <a:lnTo>
                      <a:pt x="714" y="264"/>
                    </a:lnTo>
                    <a:lnTo>
                      <a:pt x="714" y="264"/>
                    </a:lnTo>
                    <a:lnTo>
                      <a:pt x="714" y="264"/>
                    </a:lnTo>
                    <a:lnTo>
                      <a:pt x="714" y="264"/>
                    </a:lnTo>
                    <a:lnTo>
                      <a:pt x="714" y="264"/>
                    </a:lnTo>
                    <a:lnTo>
                      <a:pt x="714" y="264"/>
                    </a:lnTo>
                    <a:lnTo>
                      <a:pt x="714" y="264"/>
                    </a:lnTo>
                    <a:lnTo>
                      <a:pt x="714" y="264"/>
                    </a:lnTo>
                    <a:lnTo>
                      <a:pt x="714" y="264"/>
                    </a:lnTo>
                    <a:lnTo>
                      <a:pt x="714" y="264"/>
                    </a:lnTo>
                    <a:lnTo>
                      <a:pt x="714" y="264"/>
                    </a:lnTo>
                    <a:lnTo>
                      <a:pt x="714" y="264"/>
                    </a:lnTo>
                    <a:lnTo>
                      <a:pt x="714" y="264"/>
                    </a:lnTo>
                    <a:lnTo>
                      <a:pt x="714" y="264"/>
                    </a:lnTo>
                    <a:lnTo>
                      <a:pt x="714" y="264"/>
                    </a:lnTo>
                    <a:lnTo>
                      <a:pt x="714" y="264"/>
                    </a:lnTo>
                    <a:lnTo>
                      <a:pt x="720" y="264"/>
                    </a:lnTo>
                    <a:lnTo>
                      <a:pt x="720" y="264"/>
                    </a:lnTo>
                    <a:lnTo>
                      <a:pt x="720" y="264"/>
                    </a:lnTo>
                    <a:lnTo>
                      <a:pt x="720" y="264"/>
                    </a:lnTo>
                    <a:lnTo>
                      <a:pt x="720" y="264"/>
                    </a:lnTo>
                    <a:lnTo>
                      <a:pt x="720" y="264"/>
                    </a:lnTo>
                    <a:lnTo>
                      <a:pt x="720" y="264"/>
                    </a:lnTo>
                    <a:lnTo>
                      <a:pt x="720" y="264"/>
                    </a:lnTo>
                    <a:lnTo>
                      <a:pt x="720" y="264"/>
                    </a:lnTo>
                    <a:lnTo>
                      <a:pt x="720" y="264"/>
                    </a:lnTo>
                    <a:lnTo>
                      <a:pt x="720" y="264"/>
                    </a:lnTo>
                    <a:lnTo>
                      <a:pt x="720" y="264"/>
                    </a:lnTo>
                    <a:lnTo>
                      <a:pt x="720" y="264"/>
                    </a:lnTo>
                    <a:lnTo>
                      <a:pt x="720" y="264"/>
                    </a:lnTo>
                    <a:lnTo>
                      <a:pt x="720" y="264"/>
                    </a:lnTo>
                    <a:lnTo>
                      <a:pt x="720" y="264"/>
                    </a:lnTo>
                    <a:lnTo>
                      <a:pt x="720" y="264"/>
                    </a:lnTo>
                    <a:lnTo>
                      <a:pt x="720" y="264"/>
                    </a:lnTo>
                    <a:lnTo>
                      <a:pt x="720" y="264"/>
                    </a:lnTo>
                    <a:lnTo>
                      <a:pt x="720" y="264"/>
                    </a:lnTo>
                    <a:lnTo>
                      <a:pt x="720" y="264"/>
                    </a:lnTo>
                    <a:lnTo>
                      <a:pt x="720" y="264"/>
                    </a:lnTo>
                    <a:lnTo>
                      <a:pt x="720" y="264"/>
                    </a:lnTo>
                    <a:lnTo>
                      <a:pt x="720" y="264"/>
                    </a:lnTo>
                    <a:lnTo>
                      <a:pt x="720" y="264"/>
                    </a:lnTo>
                    <a:lnTo>
                      <a:pt x="720" y="264"/>
                    </a:lnTo>
                    <a:lnTo>
                      <a:pt x="720" y="264"/>
                    </a:lnTo>
                    <a:lnTo>
                      <a:pt x="720" y="264"/>
                    </a:lnTo>
                    <a:lnTo>
                      <a:pt x="720" y="264"/>
                    </a:lnTo>
                    <a:lnTo>
                      <a:pt x="720" y="264"/>
                    </a:lnTo>
                    <a:lnTo>
                      <a:pt x="720" y="264"/>
                    </a:lnTo>
                    <a:lnTo>
                      <a:pt x="720" y="264"/>
                    </a:lnTo>
                    <a:lnTo>
                      <a:pt x="720" y="264"/>
                    </a:lnTo>
                    <a:lnTo>
                      <a:pt x="720" y="264"/>
                    </a:lnTo>
                    <a:lnTo>
                      <a:pt x="720" y="264"/>
                    </a:lnTo>
                    <a:lnTo>
                      <a:pt x="720" y="264"/>
                    </a:lnTo>
                    <a:lnTo>
                      <a:pt x="720" y="264"/>
                    </a:lnTo>
                    <a:lnTo>
                      <a:pt x="720" y="264"/>
                    </a:lnTo>
                    <a:lnTo>
                      <a:pt x="720" y="264"/>
                    </a:lnTo>
                    <a:lnTo>
                      <a:pt x="720" y="264"/>
                    </a:lnTo>
                    <a:lnTo>
                      <a:pt x="720" y="264"/>
                    </a:lnTo>
                    <a:lnTo>
                      <a:pt x="720" y="264"/>
                    </a:lnTo>
                    <a:lnTo>
                      <a:pt x="720" y="264"/>
                    </a:lnTo>
                    <a:lnTo>
                      <a:pt x="720" y="264"/>
                    </a:lnTo>
                    <a:lnTo>
                      <a:pt x="720" y="264"/>
                    </a:lnTo>
                    <a:lnTo>
                      <a:pt x="720" y="264"/>
                    </a:lnTo>
                    <a:lnTo>
                      <a:pt x="720" y="264"/>
                    </a:lnTo>
                    <a:lnTo>
                      <a:pt x="720" y="264"/>
                    </a:lnTo>
                    <a:lnTo>
                      <a:pt x="720" y="264"/>
                    </a:lnTo>
                    <a:lnTo>
                      <a:pt x="720" y="264"/>
                    </a:lnTo>
                    <a:lnTo>
                      <a:pt x="720" y="264"/>
                    </a:lnTo>
                    <a:lnTo>
                      <a:pt x="720" y="264"/>
                    </a:lnTo>
                    <a:lnTo>
                      <a:pt x="720" y="264"/>
                    </a:lnTo>
                    <a:lnTo>
                      <a:pt x="726" y="264"/>
                    </a:lnTo>
                    <a:lnTo>
                      <a:pt x="726" y="264"/>
                    </a:lnTo>
                    <a:lnTo>
                      <a:pt x="726" y="264"/>
                    </a:lnTo>
                    <a:lnTo>
                      <a:pt x="726" y="264"/>
                    </a:lnTo>
                    <a:lnTo>
                      <a:pt x="726" y="264"/>
                    </a:lnTo>
                    <a:lnTo>
                      <a:pt x="726" y="264"/>
                    </a:lnTo>
                    <a:lnTo>
                      <a:pt x="726" y="264"/>
                    </a:lnTo>
                    <a:lnTo>
                      <a:pt x="726" y="264"/>
                    </a:lnTo>
                    <a:lnTo>
                      <a:pt x="726" y="264"/>
                    </a:lnTo>
                    <a:lnTo>
                      <a:pt x="726" y="264"/>
                    </a:lnTo>
                    <a:lnTo>
                      <a:pt x="726" y="264"/>
                    </a:lnTo>
                    <a:lnTo>
                      <a:pt x="726" y="264"/>
                    </a:lnTo>
                    <a:lnTo>
                      <a:pt x="726" y="264"/>
                    </a:lnTo>
                    <a:lnTo>
                      <a:pt x="726" y="264"/>
                    </a:lnTo>
                    <a:lnTo>
                      <a:pt x="726" y="264"/>
                    </a:lnTo>
                    <a:lnTo>
                      <a:pt x="726" y="264"/>
                    </a:lnTo>
                    <a:lnTo>
                      <a:pt x="726" y="264"/>
                    </a:lnTo>
                    <a:lnTo>
                      <a:pt x="726" y="264"/>
                    </a:lnTo>
                    <a:lnTo>
                      <a:pt x="726" y="264"/>
                    </a:lnTo>
                    <a:lnTo>
                      <a:pt x="726" y="264"/>
                    </a:lnTo>
                    <a:lnTo>
                      <a:pt x="726" y="264"/>
                    </a:lnTo>
                    <a:lnTo>
                      <a:pt x="726" y="264"/>
                    </a:lnTo>
                    <a:lnTo>
                      <a:pt x="726" y="264"/>
                    </a:lnTo>
                    <a:lnTo>
                      <a:pt x="726" y="264"/>
                    </a:lnTo>
                    <a:lnTo>
                      <a:pt x="726" y="264"/>
                    </a:lnTo>
                    <a:lnTo>
                      <a:pt x="726" y="264"/>
                    </a:lnTo>
                    <a:lnTo>
                      <a:pt x="726" y="264"/>
                    </a:lnTo>
                    <a:lnTo>
                      <a:pt x="726" y="264"/>
                    </a:lnTo>
                    <a:lnTo>
                      <a:pt x="726" y="264"/>
                    </a:lnTo>
                    <a:lnTo>
                      <a:pt x="726" y="264"/>
                    </a:lnTo>
                    <a:lnTo>
                      <a:pt x="726" y="264"/>
                    </a:lnTo>
                    <a:lnTo>
                      <a:pt x="726" y="264"/>
                    </a:lnTo>
                    <a:lnTo>
                      <a:pt x="726" y="264"/>
                    </a:lnTo>
                    <a:lnTo>
                      <a:pt x="726" y="264"/>
                    </a:lnTo>
                    <a:lnTo>
                      <a:pt x="726" y="264"/>
                    </a:lnTo>
                    <a:lnTo>
                      <a:pt x="726" y="264"/>
                    </a:lnTo>
                    <a:lnTo>
                      <a:pt x="726" y="264"/>
                    </a:lnTo>
                    <a:lnTo>
                      <a:pt x="726" y="264"/>
                    </a:lnTo>
                    <a:lnTo>
                      <a:pt x="726" y="264"/>
                    </a:lnTo>
                    <a:lnTo>
                      <a:pt x="726" y="264"/>
                    </a:lnTo>
                    <a:lnTo>
                      <a:pt x="726" y="264"/>
                    </a:lnTo>
                    <a:lnTo>
                      <a:pt x="726" y="264"/>
                    </a:lnTo>
                    <a:lnTo>
                      <a:pt x="726" y="264"/>
                    </a:lnTo>
                    <a:lnTo>
                      <a:pt x="726" y="264"/>
                    </a:lnTo>
                    <a:lnTo>
                      <a:pt x="726" y="264"/>
                    </a:lnTo>
                    <a:lnTo>
                      <a:pt x="726" y="264"/>
                    </a:lnTo>
                    <a:lnTo>
                      <a:pt x="726" y="264"/>
                    </a:lnTo>
                    <a:lnTo>
                      <a:pt x="726" y="264"/>
                    </a:lnTo>
                    <a:lnTo>
                      <a:pt x="726" y="264"/>
                    </a:lnTo>
                    <a:lnTo>
                      <a:pt x="726" y="264"/>
                    </a:lnTo>
                    <a:lnTo>
                      <a:pt x="726" y="264"/>
                    </a:lnTo>
                    <a:lnTo>
                      <a:pt x="726" y="264"/>
                    </a:lnTo>
                    <a:lnTo>
                      <a:pt x="726" y="264"/>
                    </a:lnTo>
                    <a:lnTo>
                      <a:pt x="726" y="264"/>
                    </a:lnTo>
                    <a:lnTo>
                      <a:pt x="750" y="264"/>
                    </a:lnTo>
                    <a:lnTo>
                      <a:pt x="750" y="264"/>
                    </a:lnTo>
                    <a:lnTo>
                      <a:pt x="750" y="264"/>
                    </a:lnTo>
                    <a:lnTo>
                      <a:pt x="750" y="264"/>
                    </a:lnTo>
                    <a:lnTo>
                      <a:pt x="750" y="264"/>
                    </a:lnTo>
                    <a:lnTo>
                      <a:pt x="750" y="264"/>
                    </a:lnTo>
                    <a:lnTo>
                      <a:pt x="750" y="264"/>
                    </a:lnTo>
                    <a:lnTo>
                      <a:pt x="750" y="264"/>
                    </a:lnTo>
                    <a:lnTo>
                      <a:pt x="750" y="264"/>
                    </a:lnTo>
                    <a:lnTo>
                      <a:pt x="750" y="264"/>
                    </a:lnTo>
                    <a:lnTo>
                      <a:pt x="750" y="264"/>
                    </a:lnTo>
                    <a:lnTo>
                      <a:pt x="750" y="264"/>
                    </a:lnTo>
                    <a:lnTo>
                      <a:pt x="750" y="264"/>
                    </a:lnTo>
                    <a:lnTo>
                      <a:pt x="750" y="264"/>
                    </a:lnTo>
                    <a:lnTo>
                      <a:pt x="750" y="264"/>
                    </a:lnTo>
                    <a:lnTo>
                      <a:pt x="750" y="264"/>
                    </a:lnTo>
                    <a:lnTo>
                      <a:pt x="750" y="264"/>
                    </a:lnTo>
                    <a:lnTo>
                      <a:pt x="750" y="264"/>
                    </a:lnTo>
                    <a:lnTo>
                      <a:pt x="750" y="264"/>
                    </a:lnTo>
                    <a:lnTo>
                      <a:pt x="750" y="264"/>
                    </a:lnTo>
                    <a:lnTo>
                      <a:pt x="750" y="264"/>
                    </a:lnTo>
                    <a:lnTo>
                      <a:pt x="750" y="264"/>
                    </a:lnTo>
                    <a:lnTo>
                      <a:pt x="750" y="264"/>
                    </a:lnTo>
                    <a:lnTo>
                      <a:pt x="750" y="264"/>
                    </a:lnTo>
                    <a:lnTo>
                      <a:pt x="750" y="264"/>
                    </a:lnTo>
                    <a:lnTo>
                      <a:pt x="750" y="264"/>
                    </a:lnTo>
                    <a:lnTo>
                      <a:pt x="750" y="264"/>
                    </a:lnTo>
                    <a:lnTo>
                      <a:pt x="750" y="264"/>
                    </a:lnTo>
                    <a:lnTo>
                      <a:pt x="756" y="264"/>
                    </a:lnTo>
                    <a:lnTo>
                      <a:pt x="756" y="264"/>
                    </a:lnTo>
                    <a:lnTo>
                      <a:pt x="756" y="264"/>
                    </a:lnTo>
                    <a:lnTo>
                      <a:pt x="756" y="264"/>
                    </a:lnTo>
                    <a:lnTo>
                      <a:pt x="756" y="264"/>
                    </a:lnTo>
                    <a:lnTo>
                      <a:pt x="756" y="264"/>
                    </a:lnTo>
                    <a:lnTo>
                      <a:pt x="756" y="264"/>
                    </a:lnTo>
                    <a:lnTo>
                      <a:pt x="756" y="264"/>
                    </a:lnTo>
                    <a:lnTo>
                      <a:pt x="756" y="264"/>
                    </a:lnTo>
                    <a:lnTo>
                      <a:pt x="756" y="264"/>
                    </a:lnTo>
                    <a:lnTo>
                      <a:pt x="756" y="264"/>
                    </a:lnTo>
                    <a:lnTo>
                      <a:pt x="756" y="264"/>
                    </a:lnTo>
                    <a:lnTo>
                      <a:pt x="756" y="264"/>
                    </a:lnTo>
                    <a:lnTo>
                      <a:pt x="756" y="264"/>
                    </a:lnTo>
                    <a:lnTo>
                      <a:pt x="756" y="264"/>
                    </a:lnTo>
                    <a:lnTo>
                      <a:pt x="756" y="264"/>
                    </a:lnTo>
                    <a:lnTo>
                      <a:pt x="756" y="264"/>
                    </a:lnTo>
                    <a:lnTo>
                      <a:pt x="756" y="264"/>
                    </a:lnTo>
                    <a:lnTo>
                      <a:pt x="756" y="264"/>
                    </a:lnTo>
                    <a:lnTo>
                      <a:pt x="756" y="264"/>
                    </a:lnTo>
                    <a:lnTo>
                      <a:pt x="756" y="264"/>
                    </a:lnTo>
                    <a:lnTo>
                      <a:pt x="756" y="264"/>
                    </a:lnTo>
                    <a:lnTo>
                      <a:pt x="756" y="264"/>
                    </a:lnTo>
                    <a:lnTo>
                      <a:pt x="756" y="264"/>
                    </a:lnTo>
                    <a:lnTo>
                      <a:pt x="756" y="264"/>
                    </a:lnTo>
                    <a:lnTo>
                      <a:pt x="756" y="264"/>
                    </a:lnTo>
                    <a:lnTo>
                      <a:pt x="756" y="264"/>
                    </a:lnTo>
                    <a:lnTo>
                      <a:pt x="756" y="264"/>
                    </a:lnTo>
                    <a:lnTo>
                      <a:pt x="756" y="264"/>
                    </a:lnTo>
                    <a:lnTo>
                      <a:pt x="756" y="264"/>
                    </a:lnTo>
                    <a:lnTo>
                      <a:pt x="756" y="264"/>
                    </a:lnTo>
                    <a:lnTo>
                      <a:pt x="756" y="264"/>
                    </a:lnTo>
                    <a:lnTo>
                      <a:pt x="756" y="264"/>
                    </a:lnTo>
                    <a:lnTo>
                      <a:pt x="756" y="264"/>
                    </a:lnTo>
                    <a:lnTo>
                      <a:pt x="756" y="264"/>
                    </a:lnTo>
                    <a:lnTo>
                      <a:pt x="756" y="264"/>
                    </a:lnTo>
                    <a:lnTo>
                      <a:pt x="756" y="264"/>
                    </a:lnTo>
                    <a:lnTo>
                      <a:pt x="756" y="264"/>
                    </a:lnTo>
                    <a:lnTo>
                      <a:pt x="756" y="264"/>
                    </a:lnTo>
                    <a:lnTo>
                      <a:pt x="756" y="264"/>
                    </a:lnTo>
                    <a:lnTo>
                      <a:pt x="756" y="264"/>
                    </a:lnTo>
                    <a:lnTo>
                      <a:pt x="756" y="264"/>
                    </a:lnTo>
                    <a:lnTo>
                      <a:pt x="756" y="264"/>
                    </a:lnTo>
                    <a:lnTo>
                      <a:pt x="756" y="264"/>
                    </a:lnTo>
                    <a:lnTo>
                      <a:pt x="756" y="264"/>
                    </a:lnTo>
                    <a:lnTo>
                      <a:pt x="756" y="264"/>
                    </a:lnTo>
                    <a:lnTo>
                      <a:pt x="756" y="264"/>
                    </a:lnTo>
                    <a:lnTo>
                      <a:pt x="756" y="264"/>
                    </a:lnTo>
                    <a:lnTo>
                      <a:pt x="756" y="264"/>
                    </a:lnTo>
                    <a:lnTo>
                      <a:pt x="756" y="264"/>
                    </a:lnTo>
                    <a:lnTo>
                      <a:pt x="756" y="264"/>
                    </a:lnTo>
                    <a:lnTo>
                      <a:pt x="756" y="264"/>
                    </a:lnTo>
                    <a:lnTo>
                      <a:pt x="756" y="264"/>
                    </a:lnTo>
                    <a:lnTo>
                      <a:pt x="756" y="264"/>
                    </a:lnTo>
                    <a:lnTo>
                      <a:pt x="756" y="264"/>
                    </a:lnTo>
                    <a:lnTo>
                      <a:pt x="762" y="264"/>
                    </a:lnTo>
                    <a:lnTo>
                      <a:pt x="762" y="264"/>
                    </a:lnTo>
                    <a:lnTo>
                      <a:pt x="762" y="264"/>
                    </a:lnTo>
                    <a:lnTo>
                      <a:pt x="762" y="264"/>
                    </a:lnTo>
                    <a:lnTo>
                      <a:pt x="762" y="264"/>
                    </a:lnTo>
                    <a:lnTo>
                      <a:pt x="762" y="264"/>
                    </a:lnTo>
                    <a:lnTo>
                      <a:pt x="762" y="264"/>
                    </a:lnTo>
                    <a:lnTo>
                      <a:pt x="762" y="264"/>
                    </a:lnTo>
                    <a:lnTo>
                      <a:pt x="762" y="264"/>
                    </a:lnTo>
                    <a:lnTo>
                      <a:pt x="762" y="264"/>
                    </a:lnTo>
                    <a:lnTo>
                      <a:pt x="762" y="264"/>
                    </a:lnTo>
                    <a:lnTo>
                      <a:pt x="762" y="264"/>
                    </a:lnTo>
                    <a:lnTo>
                      <a:pt x="762" y="264"/>
                    </a:lnTo>
                    <a:lnTo>
                      <a:pt x="762" y="264"/>
                    </a:lnTo>
                    <a:lnTo>
                      <a:pt x="762" y="264"/>
                    </a:lnTo>
                    <a:lnTo>
                      <a:pt x="762" y="264"/>
                    </a:lnTo>
                    <a:lnTo>
                      <a:pt x="762" y="264"/>
                    </a:lnTo>
                    <a:lnTo>
                      <a:pt x="762" y="264"/>
                    </a:lnTo>
                    <a:lnTo>
                      <a:pt x="762" y="264"/>
                    </a:lnTo>
                    <a:lnTo>
                      <a:pt x="762" y="264"/>
                    </a:lnTo>
                    <a:lnTo>
                      <a:pt x="762" y="264"/>
                    </a:lnTo>
                    <a:lnTo>
                      <a:pt x="762" y="264"/>
                    </a:lnTo>
                    <a:lnTo>
                      <a:pt x="762" y="264"/>
                    </a:lnTo>
                    <a:lnTo>
                      <a:pt x="762" y="264"/>
                    </a:lnTo>
                    <a:lnTo>
                      <a:pt x="762" y="264"/>
                    </a:lnTo>
                    <a:lnTo>
                      <a:pt x="762" y="264"/>
                    </a:lnTo>
                    <a:lnTo>
                      <a:pt x="762" y="264"/>
                    </a:lnTo>
                    <a:lnTo>
                      <a:pt x="762" y="264"/>
                    </a:lnTo>
                    <a:lnTo>
                      <a:pt x="762" y="264"/>
                    </a:lnTo>
                    <a:lnTo>
                      <a:pt x="762" y="264"/>
                    </a:lnTo>
                    <a:lnTo>
                      <a:pt x="762" y="264"/>
                    </a:lnTo>
                    <a:lnTo>
                      <a:pt x="762" y="264"/>
                    </a:lnTo>
                    <a:lnTo>
                      <a:pt x="762" y="264"/>
                    </a:lnTo>
                    <a:lnTo>
                      <a:pt x="762" y="264"/>
                    </a:lnTo>
                    <a:lnTo>
                      <a:pt x="762" y="264"/>
                    </a:lnTo>
                    <a:lnTo>
                      <a:pt x="762" y="264"/>
                    </a:lnTo>
                    <a:lnTo>
                      <a:pt x="762" y="264"/>
                    </a:lnTo>
                    <a:lnTo>
                      <a:pt x="762" y="264"/>
                    </a:lnTo>
                    <a:lnTo>
                      <a:pt x="762" y="264"/>
                    </a:lnTo>
                    <a:lnTo>
                      <a:pt x="762" y="264"/>
                    </a:lnTo>
                    <a:lnTo>
                      <a:pt x="762" y="264"/>
                    </a:lnTo>
                    <a:lnTo>
                      <a:pt x="762" y="264"/>
                    </a:lnTo>
                    <a:lnTo>
                      <a:pt x="762" y="264"/>
                    </a:lnTo>
                    <a:lnTo>
                      <a:pt x="762" y="264"/>
                    </a:lnTo>
                    <a:lnTo>
                      <a:pt x="762" y="264"/>
                    </a:lnTo>
                    <a:lnTo>
                      <a:pt x="762" y="264"/>
                    </a:lnTo>
                    <a:lnTo>
                      <a:pt x="762" y="264"/>
                    </a:lnTo>
                    <a:lnTo>
                      <a:pt x="762" y="264"/>
                    </a:lnTo>
                    <a:lnTo>
                      <a:pt x="762" y="264"/>
                    </a:lnTo>
                    <a:lnTo>
                      <a:pt x="762" y="264"/>
                    </a:lnTo>
                    <a:lnTo>
                      <a:pt x="762" y="264"/>
                    </a:lnTo>
                    <a:lnTo>
                      <a:pt x="762" y="264"/>
                    </a:lnTo>
                    <a:lnTo>
                      <a:pt x="762" y="264"/>
                    </a:lnTo>
                    <a:lnTo>
                      <a:pt x="762" y="264"/>
                    </a:lnTo>
                    <a:lnTo>
                      <a:pt x="768" y="264"/>
                    </a:lnTo>
                    <a:lnTo>
                      <a:pt x="768" y="264"/>
                    </a:lnTo>
                    <a:lnTo>
                      <a:pt x="768" y="264"/>
                    </a:lnTo>
                    <a:lnTo>
                      <a:pt x="768" y="264"/>
                    </a:lnTo>
                    <a:lnTo>
                      <a:pt x="768" y="264"/>
                    </a:lnTo>
                    <a:lnTo>
                      <a:pt x="768" y="264"/>
                    </a:lnTo>
                    <a:lnTo>
                      <a:pt x="768" y="264"/>
                    </a:lnTo>
                    <a:lnTo>
                      <a:pt x="768" y="264"/>
                    </a:lnTo>
                    <a:lnTo>
                      <a:pt x="768" y="264"/>
                    </a:lnTo>
                    <a:lnTo>
                      <a:pt x="768" y="264"/>
                    </a:lnTo>
                    <a:lnTo>
                      <a:pt x="768" y="264"/>
                    </a:lnTo>
                    <a:lnTo>
                      <a:pt x="768" y="264"/>
                    </a:lnTo>
                    <a:lnTo>
                      <a:pt x="768" y="264"/>
                    </a:lnTo>
                    <a:lnTo>
                      <a:pt x="768" y="264"/>
                    </a:lnTo>
                    <a:lnTo>
                      <a:pt x="768" y="264"/>
                    </a:lnTo>
                    <a:lnTo>
                      <a:pt x="768" y="264"/>
                    </a:lnTo>
                    <a:lnTo>
                      <a:pt x="768" y="264"/>
                    </a:lnTo>
                    <a:lnTo>
                      <a:pt x="768" y="264"/>
                    </a:lnTo>
                    <a:lnTo>
                      <a:pt x="768" y="264"/>
                    </a:lnTo>
                    <a:lnTo>
                      <a:pt x="768" y="264"/>
                    </a:lnTo>
                    <a:lnTo>
                      <a:pt x="768" y="264"/>
                    </a:lnTo>
                    <a:lnTo>
                      <a:pt x="768" y="264"/>
                    </a:lnTo>
                    <a:lnTo>
                      <a:pt x="768" y="264"/>
                    </a:lnTo>
                    <a:lnTo>
                      <a:pt x="768" y="264"/>
                    </a:lnTo>
                    <a:lnTo>
                      <a:pt x="768" y="264"/>
                    </a:lnTo>
                    <a:lnTo>
                      <a:pt x="768" y="264"/>
                    </a:lnTo>
                    <a:lnTo>
                      <a:pt x="768" y="264"/>
                    </a:lnTo>
                    <a:lnTo>
                      <a:pt x="768" y="264"/>
                    </a:lnTo>
                    <a:lnTo>
                      <a:pt x="768" y="264"/>
                    </a:lnTo>
                    <a:lnTo>
                      <a:pt x="768" y="264"/>
                    </a:lnTo>
                    <a:lnTo>
                      <a:pt x="768" y="264"/>
                    </a:lnTo>
                    <a:lnTo>
                      <a:pt x="768" y="264"/>
                    </a:lnTo>
                    <a:lnTo>
                      <a:pt x="768" y="264"/>
                    </a:lnTo>
                    <a:lnTo>
                      <a:pt x="768" y="264"/>
                    </a:lnTo>
                    <a:lnTo>
                      <a:pt x="768" y="264"/>
                    </a:lnTo>
                    <a:lnTo>
                      <a:pt x="768" y="264"/>
                    </a:lnTo>
                    <a:lnTo>
                      <a:pt x="768" y="264"/>
                    </a:lnTo>
                    <a:lnTo>
                      <a:pt x="768" y="264"/>
                    </a:lnTo>
                    <a:lnTo>
                      <a:pt x="792" y="264"/>
                    </a:lnTo>
                    <a:lnTo>
                      <a:pt x="792" y="264"/>
                    </a:lnTo>
                    <a:lnTo>
                      <a:pt x="792" y="264"/>
                    </a:lnTo>
                    <a:lnTo>
                      <a:pt x="792" y="264"/>
                    </a:lnTo>
                    <a:lnTo>
                      <a:pt x="792" y="264"/>
                    </a:lnTo>
                    <a:lnTo>
                      <a:pt x="792" y="264"/>
                    </a:lnTo>
                    <a:lnTo>
                      <a:pt x="792" y="264"/>
                    </a:lnTo>
                    <a:lnTo>
                      <a:pt x="792" y="264"/>
                    </a:lnTo>
                    <a:lnTo>
                      <a:pt x="792" y="264"/>
                    </a:lnTo>
                    <a:lnTo>
                      <a:pt x="792" y="264"/>
                    </a:lnTo>
                    <a:lnTo>
                      <a:pt x="792" y="264"/>
                    </a:lnTo>
                    <a:lnTo>
                      <a:pt x="792" y="264"/>
                    </a:lnTo>
                    <a:lnTo>
                      <a:pt x="792" y="264"/>
                    </a:lnTo>
                    <a:lnTo>
                      <a:pt x="792" y="264"/>
                    </a:lnTo>
                    <a:lnTo>
                      <a:pt x="792" y="264"/>
                    </a:lnTo>
                    <a:lnTo>
                      <a:pt x="792" y="264"/>
                    </a:lnTo>
                    <a:lnTo>
                      <a:pt x="792" y="264"/>
                    </a:lnTo>
                    <a:lnTo>
                      <a:pt x="792" y="264"/>
                    </a:lnTo>
                    <a:lnTo>
                      <a:pt x="792" y="264"/>
                    </a:lnTo>
                    <a:lnTo>
                      <a:pt x="792" y="264"/>
                    </a:lnTo>
                    <a:lnTo>
                      <a:pt x="792" y="264"/>
                    </a:lnTo>
                    <a:lnTo>
                      <a:pt x="792" y="264"/>
                    </a:lnTo>
                    <a:lnTo>
                      <a:pt x="792" y="264"/>
                    </a:lnTo>
                    <a:lnTo>
                      <a:pt x="792" y="264"/>
                    </a:lnTo>
                    <a:lnTo>
                      <a:pt x="792" y="264"/>
                    </a:lnTo>
                    <a:lnTo>
                      <a:pt x="792" y="264"/>
                    </a:lnTo>
                    <a:lnTo>
                      <a:pt x="792" y="264"/>
                    </a:lnTo>
                    <a:lnTo>
                      <a:pt x="792" y="264"/>
                    </a:lnTo>
                    <a:lnTo>
                      <a:pt x="792" y="264"/>
                    </a:lnTo>
                    <a:lnTo>
                      <a:pt x="792" y="264"/>
                    </a:lnTo>
                    <a:lnTo>
                      <a:pt x="792" y="264"/>
                    </a:lnTo>
                    <a:lnTo>
                      <a:pt x="792" y="264"/>
                    </a:lnTo>
                    <a:lnTo>
                      <a:pt x="792" y="264"/>
                    </a:lnTo>
                    <a:lnTo>
                      <a:pt x="792" y="264"/>
                    </a:lnTo>
                    <a:lnTo>
                      <a:pt x="792" y="264"/>
                    </a:lnTo>
                    <a:lnTo>
                      <a:pt x="792" y="264"/>
                    </a:lnTo>
                    <a:lnTo>
                      <a:pt x="792" y="264"/>
                    </a:lnTo>
                    <a:lnTo>
                      <a:pt x="792" y="264"/>
                    </a:lnTo>
                    <a:lnTo>
                      <a:pt x="792" y="264"/>
                    </a:lnTo>
                    <a:lnTo>
                      <a:pt x="792" y="264"/>
                    </a:lnTo>
                    <a:lnTo>
                      <a:pt x="792" y="264"/>
                    </a:lnTo>
                    <a:lnTo>
                      <a:pt x="792" y="264"/>
                    </a:lnTo>
                    <a:lnTo>
                      <a:pt x="792" y="264"/>
                    </a:lnTo>
                    <a:lnTo>
                      <a:pt x="792" y="264"/>
                    </a:lnTo>
                    <a:lnTo>
                      <a:pt x="792" y="264"/>
                    </a:lnTo>
                    <a:lnTo>
                      <a:pt x="798" y="264"/>
                    </a:lnTo>
                    <a:lnTo>
                      <a:pt x="798" y="264"/>
                    </a:lnTo>
                    <a:lnTo>
                      <a:pt x="798" y="264"/>
                    </a:lnTo>
                    <a:lnTo>
                      <a:pt x="798" y="264"/>
                    </a:lnTo>
                    <a:lnTo>
                      <a:pt x="798" y="264"/>
                    </a:lnTo>
                    <a:lnTo>
                      <a:pt x="798" y="264"/>
                    </a:lnTo>
                    <a:lnTo>
                      <a:pt x="798" y="264"/>
                    </a:lnTo>
                    <a:lnTo>
                      <a:pt x="798" y="264"/>
                    </a:lnTo>
                    <a:lnTo>
                      <a:pt x="798" y="264"/>
                    </a:lnTo>
                    <a:lnTo>
                      <a:pt x="798" y="264"/>
                    </a:lnTo>
                    <a:lnTo>
                      <a:pt x="798" y="264"/>
                    </a:lnTo>
                    <a:lnTo>
                      <a:pt x="798" y="264"/>
                    </a:lnTo>
                    <a:lnTo>
                      <a:pt x="798" y="264"/>
                    </a:lnTo>
                    <a:lnTo>
                      <a:pt x="798" y="264"/>
                    </a:lnTo>
                    <a:lnTo>
                      <a:pt x="798" y="264"/>
                    </a:lnTo>
                    <a:lnTo>
                      <a:pt x="798" y="264"/>
                    </a:lnTo>
                    <a:lnTo>
                      <a:pt x="798" y="264"/>
                    </a:lnTo>
                    <a:lnTo>
                      <a:pt x="798" y="264"/>
                    </a:lnTo>
                    <a:lnTo>
                      <a:pt x="798" y="264"/>
                    </a:lnTo>
                    <a:lnTo>
                      <a:pt x="798" y="264"/>
                    </a:lnTo>
                    <a:lnTo>
                      <a:pt x="798" y="264"/>
                    </a:lnTo>
                    <a:lnTo>
                      <a:pt x="798" y="264"/>
                    </a:lnTo>
                    <a:lnTo>
                      <a:pt x="798" y="264"/>
                    </a:lnTo>
                    <a:lnTo>
                      <a:pt x="798" y="264"/>
                    </a:lnTo>
                    <a:lnTo>
                      <a:pt x="798" y="264"/>
                    </a:lnTo>
                    <a:lnTo>
                      <a:pt x="798" y="264"/>
                    </a:lnTo>
                    <a:lnTo>
                      <a:pt x="798" y="264"/>
                    </a:lnTo>
                    <a:lnTo>
                      <a:pt x="798" y="264"/>
                    </a:lnTo>
                    <a:lnTo>
                      <a:pt x="798" y="264"/>
                    </a:lnTo>
                    <a:lnTo>
                      <a:pt x="798" y="264"/>
                    </a:lnTo>
                    <a:lnTo>
                      <a:pt x="798" y="264"/>
                    </a:lnTo>
                    <a:lnTo>
                      <a:pt x="798" y="264"/>
                    </a:lnTo>
                    <a:lnTo>
                      <a:pt x="798" y="264"/>
                    </a:lnTo>
                    <a:lnTo>
                      <a:pt x="798" y="264"/>
                    </a:lnTo>
                    <a:lnTo>
                      <a:pt x="798" y="264"/>
                    </a:lnTo>
                    <a:lnTo>
                      <a:pt x="798" y="264"/>
                    </a:lnTo>
                    <a:lnTo>
                      <a:pt x="798" y="264"/>
                    </a:lnTo>
                    <a:lnTo>
                      <a:pt x="798" y="264"/>
                    </a:lnTo>
                    <a:lnTo>
                      <a:pt x="798" y="264"/>
                    </a:lnTo>
                    <a:lnTo>
                      <a:pt x="798" y="264"/>
                    </a:lnTo>
                    <a:lnTo>
                      <a:pt x="798" y="264"/>
                    </a:lnTo>
                    <a:lnTo>
                      <a:pt x="798" y="264"/>
                    </a:lnTo>
                    <a:lnTo>
                      <a:pt x="798" y="264"/>
                    </a:lnTo>
                    <a:lnTo>
                      <a:pt x="798" y="264"/>
                    </a:lnTo>
                    <a:lnTo>
                      <a:pt x="798" y="264"/>
                    </a:lnTo>
                    <a:lnTo>
                      <a:pt x="798" y="264"/>
                    </a:lnTo>
                    <a:lnTo>
                      <a:pt x="798" y="264"/>
                    </a:lnTo>
                    <a:lnTo>
                      <a:pt x="798" y="264"/>
                    </a:lnTo>
                    <a:lnTo>
                      <a:pt x="798" y="264"/>
                    </a:lnTo>
                    <a:lnTo>
                      <a:pt x="798" y="264"/>
                    </a:lnTo>
                    <a:lnTo>
                      <a:pt x="798" y="264"/>
                    </a:lnTo>
                    <a:lnTo>
                      <a:pt x="798" y="264"/>
                    </a:lnTo>
                    <a:lnTo>
                      <a:pt x="798" y="264"/>
                    </a:lnTo>
                    <a:lnTo>
                      <a:pt x="804" y="264"/>
                    </a:lnTo>
                    <a:lnTo>
                      <a:pt x="804" y="264"/>
                    </a:lnTo>
                    <a:lnTo>
                      <a:pt x="804" y="264"/>
                    </a:lnTo>
                    <a:lnTo>
                      <a:pt x="804" y="264"/>
                    </a:lnTo>
                    <a:lnTo>
                      <a:pt x="804" y="264"/>
                    </a:lnTo>
                    <a:lnTo>
                      <a:pt x="804" y="264"/>
                    </a:lnTo>
                    <a:lnTo>
                      <a:pt x="804" y="264"/>
                    </a:lnTo>
                    <a:lnTo>
                      <a:pt x="804" y="264"/>
                    </a:lnTo>
                    <a:lnTo>
                      <a:pt x="804" y="264"/>
                    </a:lnTo>
                    <a:lnTo>
                      <a:pt x="804" y="264"/>
                    </a:lnTo>
                    <a:lnTo>
                      <a:pt x="804" y="264"/>
                    </a:lnTo>
                    <a:lnTo>
                      <a:pt x="804" y="264"/>
                    </a:lnTo>
                    <a:lnTo>
                      <a:pt x="804" y="264"/>
                    </a:lnTo>
                    <a:lnTo>
                      <a:pt x="804" y="264"/>
                    </a:lnTo>
                    <a:lnTo>
                      <a:pt x="804" y="264"/>
                    </a:lnTo>
                    <a:lnTo>
                      <a:pt x="804" y="264"/>
                    </a:lnTo>
                    <a:lnTo>
                      <a:pt x="804" y="264"/>
                    </a:lnTo>
                    <a:lnTo>
                      <a:pt x="804" y="264"/>
                    </a:lnTo>
                    <a:lnTo>
                      <a:pt x="804" y="264"/>
                    </a:lnTo>
                    <a:lnTo>
                      <a:pt x="804" y="264"/>
                    </a:lnTo>
                    <a:lnTo>
                      <a:pt x="804" y="264"/>
                    </a:lnTo>
                    <a:lnTo>
                      <a:pt x="804" y="264"/>
                    </a:lnTo>
                    <a:lnTo>
                      <a:pt x="804" y="264"/>
                    </a:lnTo>
                    <a:lnTo>
                      <a:pt x="804" y="264"/>
                    </a:lnTo>
                    <a:lnTo>
                      <a:pt x="804" y="264"/>
                    </a:lnTo>
                    <a:lnTo>
                      <a:pt x="804" y="264"/>
                    </a:lnTo>
                    <a:lnTo>
                      <a:pt x="804" y="264"/>
                    </a:lnTo>
                    <a:lnTo>
                      <a:pt x="804" y="264"/>
                    </a:lnTo>
                    <a:lnTo>
                      <a:pt x="804" y="264"/>
                    </a:lnTo>
                    <a:lnTo>
                      <a:pt x="804" y="264"/>
                    </a:lnTo>
                    <a:lnTo>
                      <a:pt x="804" y="264"/>
                    </a:lnTo>
                    <a:lnTo>
                      <a:pt x="804" y="264"/>
                    </a:lnTo>
                    <a:lnTo>
                      <a:pt x="804" y="264"/>
                    </a:lnTo>
                    <a:lnTo>
                      <a:pt x="804" y="264"/>
                    </a:lnTo>
                    <a:lnTo>
                      <a:pt x="804" y="264"/>
                    </a:lnTo>
                    <a:lnTo>
                      <a:pt x="804" y="264"/>
                    </a:lnTo>
                    <a:lnTo>
                      <a:pt x="804" y="264"/>
                    </a:lnTo>
                    <a:lnTo>
                      <a:pt x="804" y="264"/>
                    </a:lnTo>
                    <a:lnTo>
                      <a:pt x="804" y="264"/>
                    </a:lnTo>
                    <a:lnTo>
                      <a:pt x="804" y="264"/>
                    </a:lnTo>
                    <a:lnTo>
                      <a:pt x="804" y="264"/>
                    </a:lnTo>
                    <a:lnTo>
                      <a:pt x="804" y="264"/>
                    </a:lnTo>
                    <a:lnTo>
                      <a:pt x="804" y="264"/>
                    </a:lnTo>
                    <a:lnTo>
                      <a:pt x="804" y="264"/>
                    </a:lnTo>
                    <a:lnTo>
                      <a:pt x="804" y="264"/>
                    </a:lnTo>
                    <a:lnTo>
                      <a:pt x="804" y="264"/>
                    </a:lnTo>
                    <a:lnTo>
                      <a:pt x="804" y="264"/>
                    </a:lnTo>
                    <a:lnTo>
                      <a:pt x="804" y="264"/>
                    </a:lnTo>
                    <a:lnTo>
                      <a:pt x="804" y="264"/>
                    </a:lnTo>
                    <a:lnTo>
                      <a:pt x="804" y="264"/>
                    </a:lnTo>
                    <a:lnTo>
                      <a:pt x="804" y="264"/>
                    </a:lnTo>
                    <a:lnTo>
                      <a:pt x="804" y="264"/>
                    </a:lnTo>
                    <a:lnTo>
                      <a:pt x="804" y="264"/>
                    </a:lnTo>
                    <a:lnTo>
                      <a:pt x="804" y="264"/>
                    </a:lnTo>
                    <a:lnTo>
                      <a:pt x="810" y="264"/>
                    </a:lnTo>
                    <a:lnTo>
                      <a:pt x="810" y="264"/>
                    </a:lnTo>
                    <a:lnTo>
                      <a:pt x="810" y="264"/>
                    </a:lnTo>
                    <a:lnTo>
                      <a:pt x="810" y="264"/>
                    </a:lnTo>
                    <a:lnTo>
                      <a:pt x="810" y="264"/>
                    </a:lnTo>
                    <a:lnTo>
                      <a:pt x="810" y="264"/>
                    </a:lnTo>
                    <a:lnTo>
                      <a:pt x="810" y="264"/>
                    </a:lnTo>
                    <a:lnTo>
                      <a:pt x="810" y="264"/>
                    </a:lnTo>
                    <a:lnTo>
                      <a:pt x="810" y="264"/>
                    </a:lnTo>
                    <a:lnTo>
                      <a:pt x="810" y="264"/>
                    </a:lnTo>
                    <a:lnTo>
                      <a:pt x="810" y="264"/>
                    </a:lnTo>
                    <a:lnTo>
                      <a:pt x="810" y="264"/>
                    </a:lnTo>
                    <a:lnTo>
                      <a:pt x="810" y="264"/>
                    </a:lnTo>
                    <a:lnTo>
                      <a:pt x="810" y="264"/>
                    </a:lnTo>
                    <a:lnTo>
                      <a:pt x="810" y="264"/>
                    </a:lnTo>
                    <a:lnTo>
                      <a:pt x="810" y="264"/>
                    </a:lnTo>
                    <a:lnTo>
                      <a:pt x="810" y="264"/>
                    </a:lnTo>
                    <a:lnTo>
                      <a:pt x="810" y="264"/>
                    </a:lnTo>
                    <a:lnTo>
                      <a:pt x="810" y="264"/>
                    </a:lnTo>
                    <a:lnTo>
                      <a:pt x="810" y="264"/>
                    </a:lnTo>
                    <a:lnTo>
                      <a:pt x="810" y="264"/>
                    </a:lnTo>
                    <a:lnTo>
                      <a:pt x="810" y="264"/>
                    </a:lnTo>
                    <a:lnTo>
                      <a:pt x="810" y="264"/>
                    </a:lnTo>
                    <a:lnTo>
                      <a:pt x="828" y="264"/>
                    </a:lnTo>
                    <a:lnTo>
                      <a:pt x="828" y="264"/>
                    </a:lnTo>
                    <a:lnTo>
                      <a:pt x="828" y="264"/>
                    </a:lnTo>
                    <a:lnTo>
                      <a:pt x="828" y="264"/>
                    </a:lnTo>
                    <a:lnTo>
                      <a:pt x="834" y="264"/>
                    </a:lnTo>
                    <a:lnTo>
                      <a:pt x="834" y="264"/>
                    </a:lnTo>
                    <a:lnTo>
                      <a:pt x="834" y="264"/>
                    </a:lnTo>
                    <a:lnTo>
                      <a:pt x="834" y="264"/>
                    </a:lnTo>
                    <a:lnTo>
                      <a:pt x="834" y="264"/>
                    </a:lnTo>
                    <a:lnTo>
                      <a:pt x="834" y="264"/>
                    </a:lnTo>
                    <a:lnTo>
                      <a:pt x="834" y="264"/>
                    </a:lnTo>
                    <a:lnTo>
                      <a:pt x="834" y="264"/>
                    </a:lnTo>
                    <a:lnTo>
                      <a:pt x="834" y="264"/>
                    </a:lnTo>
                    <a:lnTo>
                      <a:pt x="834" y="264"/>
                    </a:lnTo>
                    <a:lnTo>
                      <a:pt x="834" y="264"/>
                    </a:lnTo>
                    <a:lnTo>
                      <a:pt x="834" y="264"/>
                    </a:lnTo>
                    <a:lnTo>
                      <a:pt x="834" y="264"/>
                    </a:lnTo>
                    <a:lnTo>
                      <a:pt x="834" y="264"/>
                    </a:lnTo>
                    <a:lnTo>
                      <a:pt x="834" y="264"/>
                    </a:lnTo>
                    <a:lnTo>
                      <a:pt x="834" y="264"/>
                    </a:lnTo>
                    <a:lnTo>
                      <a:pt x="834" y="264"/>
                    </a:lnTo>
                    <a:lnTo>
                      <a:pt x="834" y="264"/>
                    </a:lnTo>
                    <a:lnTo>
                      <a:pt x="834" y="264"/>
                    </a:lnTo>
                    <a:lnTo>
                      <a:pt x="834" y="264"/>
                    </a:lnTo>
                    <a:lnTo>
                      <a:pt x="834" y="264"/>
                    </a:lnTo>
                    <a:lnTo>
                      <a:pt x="834" y="264"/>
                    </a:lnTo>
                    <a:lnTo>
                      <a:pt x="834" y="264"/>
                    </a:lnTo>
                    <a:lnTo>
                      <a:pt x="834" y="264"/>
                    </a:lnTo>
                    <a:lnTo>
                      <a:pt x="834" y="264"/>
                    </a:lnTo>
                    <a:lnTo>
                      <a:pt x="834" y="264"/>
                    </a:lnTo>
                    <a:lnTo>
                      <a:pt x="834" y="264"/>
                    </a:lnTo>
                    <a:lnTo>
                      <a:pt x="834" y="264"/>
                    </a:lnTo>
                    <a:lnTo>
                      <a:pt x="834" y="264"/>
                    </a:lnTo>
                    <a:lnTo>
                      <a:pt x="834" y="264"/>
                    </a:lnTo>
                    <a:lnTo>
                      <a:pt x="834" y="264"/>
                    </a:lnTo>
                    <a:lnTo>
                      <a:pt x="834" y="264"/>
                    </a:lnTo>
                    <a:lnTo>
                      <a:pt x="834" y="264"/>
                    </a:lnTo>
                    <a:lnTo>
                      <a:pt x="834" y="264"/>
                    </a:lnTo>
                    <a:lnTo>
                      <a:pt x="834" y="264"/>
                    </a:lnTo>
                    <a:lnTo>
                      <a:pt x="834" y="264"/>
                    </a:lnTo>
                    <a:lnTo>
                      <a:pt x="834" y="264"/>
                    </a:lnTo>
                    <a:lnTo>
                      <a:pt x="834" y="264"/>
                    </a:lnTo>
                    <a:lnTo>
                      <a:pt x="834" y="264"/>
                    </a:lnTo>
                    <a:lnTo>
                      <a:pt x="834" y="264"/>
                    </a:lnTo>
                    <a:lnTo>
                      <a:pt x="834" y="264"/>
                    </a:lnTo>
                    <a:lnTo>
                      <a:pt x="834" y="264"/>
                    </a:lnTo>
                    <a:lnTo>
                      <a:pt x="834" y="264"/>
                    </a:lnTo>
                    <a:lnTo>
                      <a:pt x="834" y="264"/>
                    </a:lnTo>
                    <a:lnTo>
                      <a:pt x="834" y="264"/>
                    </a:lnTo>
                    <a:lnTo>
                      <a:pt x="834" y="264"/>
                    </a:lnTo>
                    <a:lnTo>
                      <a:pt x="834" y="264"/>
                    </a:lnTo>
                    <a:lnTo>
                      <a:pt x="834" y="264"/>
                    </a:lnTo>
                    <a:lnTo>
                      <a:pt x="834" y="264"/>
                    </a:lnTo>
                    <a:lnTo>
                      <a:pt x="834" y="264"/>
                    </a:lnTo>
                    <a:lnTo>
                      <a:pt x="834" y="264"/>
                    </a:lnTo>
                    <a:lnTo>
                      <a:pt x="834" y="264"/>
                    </a:lnTo>
                    <a:lnTo>
                      <a:pt x="834" y="264"/>
                    </a:lnTo>
                    <a:lnTo>
                      <a:pt x="834" y="264"/>
                    </a:lnTo>
                    <a:lnTo>
                      <a:pt x="834" y="264"/>
                    </a:lnTo>
                    <a:lnTo>
                      <a:pt x="834" y="264"/>
                    </a:lnTo>
                    <a:lnTo>
                      <a:pt x="840" y="264"/>
                    </a:lnTo>
                    <a:lnTo>
                      <a:pt x="840" y="264"/>
                    </a:lnTo>
                    <a:lnTo>
                      <a:pt x="840" y="264"/>
                    </a:lnTo>
                    <a:lnTo>
                      <a:pt x="840" y="264"/>
                    </a:lnTo>
                    <a:lnTo>
                      <a:pt x="840" y="264"/>
                    </a:lnTo>
                    <a:lnTo>
                      <a:pt x="840" y="264"/>
                    </a:lnTo>
                    <a:lnTo>
                      <a:pt x="840" y="264"/>
                    </a:lnTo>
                    <a:lnTo>
                      <a:pt x="840" y="264"/>
                    </a:lnTo>
                    <a:lnTo>
                      <a:pt x="840" y="264"/>
                    </a:lnTo>
                    <a:lnTo>
                      <a:pt x="840" y="264"/>
                    </a:lnTo>
                    <a:lnTo>
                      <a:pt x="840" y="264"/>
                    </a:lnTo>
                    <a:lnTo>
                      <a:pt x="840" y="264"/>
                    </a:lnTo>
                    <a:lnTo>
                      <a:pt x="840" y="264"/>
                    </a:lnTo>
                    <a:lnTo>
                      <a:pt x="840" y="264"/>
                    </a:lnTo>
                    <a:lnTo>
                      <a:pt x="840" y="264"/>
                    </a:lnTo>
                    <a:lnTo>
                      <a:pt x="840" y="264"/>
                    </a:lnTo>
                    <a:lnTo>
                      <a:pt x="840" y="264"/>
                    </a:lnTo>
                    <a:lnTo>
                      <a:pt x="840" y="264"/>
                    </a:lnTo>
                    <a:lnTo>
                      <a:pt x="840" y="264"/>
                    </a:lnTo>
                    <a:lnTo>
                      <a:pt x="840" y="264"/>
                    </a:lnTo>
                    <a:lnTo>
                      <a:pt x="840" y="264"/>
                    </a:lnTo>
                    <a:lnTo>
                      <a:pt x="840" y="264"/>
                    </a:lnTo>
                    <a:lnTo>
                      <a:pt x="840" y="264"/>
                    </a:lnTo>
                    <a:lnTo>
                      <a:pt x="840" y="264"/>
                    </a:lnTo>
                    <a:lnTo>
                      <a:pt x="840" y="264"/>
                    </a:lnTo>
                    <a:lnTo>
                      <a:pt x="840" y="264"/>
                    </a:lnTo>
                    <a:lnTo>
                      <a:pt x="840" y="264"/>
                    </a:lnTo>
                    <a:lnTo>
                      <a:pt x="840" y="264"/>
                    </a:lnTo>
                    <a:lnTo>
                      <a:pt x="840" y="264"/>
                    </a:lnTo>
                    <a:lnTo>
                      <a:pt x="840" y="264"/>
                    </a:lnTo>
                    <a:lnTo>
                      <a:pt x="840" y="264"/>
                    </a:lnTo>
                    <a:lnTo>
                      <a:pt x="840" y="264"/>
                    </a:lnTo>
                    <a:lnTo>
                      <a:pt x="840" y="264"/>
                    </a:lnTo>
                    <a:lnTo>
                      <a:pt x="840" y="264"/>
                    </a:lnTo>
                    <a:lnTo>
                      <a:pt x="840" y="264"/>
                    </a:lnTo>
                    <a:lnTo>
                      <a:pt x="840" y="264"/>
                    </a:lnTo>
                    <a:lnTo>
                      <a:pt x="840" y="264"/>
                    </a:lnTo>
                    <a:lnTo>
                      <a:pt x="840" y="264"/>
                    </a:lnTo>
                    <a:lnTo>
                      <a:pt x="840" y="264"/>
                    </a:lnTo>
                    <a:lnTo>
                      <a:pt x="840" y="264"/>
                    </a:lnTo>
                    <a:lnTo>
                      <a:pt x="840" y="264"/>
                    </a:lnTo>
                    <a:lnTo>
                      <a:pt x="840" y="264"/>
                    </a:lnTo>
                    <a:lnTo>
                      <a:pt x="840" y="264"/>
                    </a:lnTo>
                    <a:lnTo>
                      <a:pt x="840" y="264"/>
                    </a:lnTo>
                    <a:lnTo>
                      <a:pt x="840" y="264"/>
                    </a:lnTo>
                    <a:lnTo>
                      <a:pt x="840" y="264"/>
                    </a:lnTo>
                    <a:lnTo>
                      <a:pt x="840" y="264"/>
                    </a:lnTo>
                    <a:lnTo>
                      <a:pt x="840" y="264"/>
                    </a:lnTo>
                    <a:lnTo>
                      <a:pt x="840" y="264"/>
                    </a:lnTo>
                    <a:lnTo>
                      <a:pt x="840" y="264"/>
                    </a:lnTo>
                    <a:lnTo>
                      <a:pt x="840" y="264"/>
                    </a:lnTo>
                    <a:lnTo>
                      <a:pt x="840" y="264"/>
                    </a:lnTo>
                    <a:lnTo>
                      <a:pt x="840" y="264"/>
                    </a:lnTo>
                    <a:lnTo>
                      <a:pt x="846" y="264"/>
                    </a:lnTo>
                    <a:lnTo>
                      <a:pt x="846" y="264"/>
                    </a:lnTo>
                    <a:lnTo>
                      <a:pt x="846" y="264"/>
                    </a:lnTo>
                    <a:lnTo>
                      <a:pt x="846" y="264"/>
                    </a:lnTo>
                    <a:lnTo>
                      <a:pt x="846" y="264"/>
                    </a:lnTo>
                    <a:lnTo>
                      <a:pt x="846" y="264"/>
                    </a:lnTo>
                    <a:lnTo>
                      <a:pt x="846" y="264"/>
                    </a:lnTo>
                    <a:lnTo>
                      <a:pt x="846" y="264"/>
                    </a:lnTo>
                    <a:lnTo>
                      <a:pt x="846" y="264"/>
                    </a:lnTo>
                    <a:lnTo>
                      <a:pt x="846" y="264"/>
                    </a:lnTo>
                    <a:lnTo>
                      <a:pt x="846" y="264"/>
                    </a:lnTo>
                    <a:lnTo>
                      <a:pt x="846" y="264"/>
                    </a:lnTo>
                    <a:lnTo>
                      <a:pt x="846" y="264"/>
                    </a:lnTo>
                    <a:lnTo>
                      <a:pt x="846" y="264"/>
                    </a:lnTo>
                    <a:lnTo>
                      <a:pt x="846" y="264"/>
                    </a:lnTo>
                    <a:lnTo>
                      <a:pt x="846" y="264"/>
                    </a:lnTo>
                    <a:lnTo>
                      <a:pt x="846" y="264"/>
                    </a:lnTo>
                    <a:lnTo>
                      <a:pt x="846" y="264"/>
                    </a:lnTo>
                    <a:lnTo>
                      <a:pt x="846" y="264"/>
                    </a:lnTo>
                    <a:lnTo>
                      <a:pt x="846" y="264"/>
                    </a:lnTo>
                    <a:lnTo>
                      <a:pt x="846" y="264"/>
                    </a:lnTo>
                    <a:lnTo>
                      <a:pt x="846" y="264"/>
                    </a:lnTo>
                    <a:lnTo>
                      <a:pt x="846" y="264"/>
                    </a:lnTo>
                    <a:lnTo>
                      <a:pt x="846" y="264"/>
                    </a:lnTo>
                    <a:lnTo>
                      <a:pt x="846" y="264"/>
                    </a:lnTo>
                    <a:lnTo>
                      <a:pt x="846" y="264"/>
                    </a:lnTo>
                    <a:lnTo>
                      <a:pt x="846" y="264"/>
                    </a:lnTo>
                    <a:lnTo>
                      <a:pt x="846" y="264"/>
                    </a:lnTo>
                    <a:lnTo>
                      <a:pt x="846" y="264"/>
                    </a:lnTo>
                    <a:lnTo>
                      <a:pt x="846" y="264"/>
                    </a:lnTo>
                    <a:lnTo>
                      <a:pt x="846" y="264"/>
                    </a:lnTo>
                    <a:lnTo>
                      <a:pt x="846" y="264"/>
                    </a:lnTo>
                    <a:lnTo>
                      <a:pt x="846" y="264"/>
                    </a:lnTo>
                    <a:lnTo>
                      <a:pt x="846" y="264"/>
                    </a:lnTo>
                    <a:lnTo>
                      <a:pt x="846" y="264"/>
                    </a:lnTo>
                    <a:lnTo>
                      <a:pt x="846" y="264"/>
                    </a:lnTo>
                    <a:lnTo>
                      <a:pt x="846" y="264"/>
                    </a:lnTo>
                    <a:lnTo>
                      <a:pt x="846" y="264"/>
                    </a:lnTo>
                    <a:lnTo>
                      <a:pt x="846" y="264"/>
                    </a:lnTo>
                    <a:lnTo>
                      <a:pt x="846" y="264"/>
                    </a:lnTo>
                    <a:lnTo>
                      <a:pt x="846" y="264"/>
                    </a:lnTo>
                    <a:lnTo>
                      <a:pt x="846" y="264"/>
                    </a:lnTo>
                    <a:lnTo>
                      <a:pt x="846" y="264"/>
                    </a:lnTo>
                    <a:lnTo>
                      <a:pt x="846" y="264"/>
                    </a:lnTo>
                    <a:lnTo>
                      <a:pt x="846" y="264"/>
                    </a:lnTo>
                    <a:lnTo>
                      <a:pt x="846" y="264"/>
                    </a:lnTo>
                    <a:lnTo>
                      <a:pt x="846" y="264"/>
                    </a:lnTo>
                    <a:lnTo>
                      <a:pt x="846" y="264"/>
                    </a:lnTo>
                    <a:lnTo>
                      <a:pt x="846" y="264"/>
                    </a:lnTo>
                    <a:lnTo>
                      <a:pt x="846" y="264"/>
                    </a:lnTo>
                    <a:lnTo>
                      <a:pt x="846" y="264"/>
                    </a:lnTo>
                    <a:lnTo>
                      <a:pt x="846" y="264"/>
                    </a:lnTo>
                    <a:lnTo>
                      <a:pt x="846" y="264"/>
                    </a:lnTo>
                    <a:lnTo>
                      <a:pt x="846" y="264"/>
                    </a:lnTo>
                    <a:lnTo>
                      <a:pt x="852" y="264"/>
                    </a:lnTo>
                    <a:lnTo>
                      <a:pt x="852" y="264"/>
                    </a:lnTo>
                    <a:lnTo>
                      <a:pt x="852" y="264"/>
                    </a:lnTo>
                    <a:lnTo>
                      <a:pt x="852" y="264"/>
                    </a:lnTo>
                    <a:lnTo>
                      <a:pt x="852" y="264"/>
                    </a:lnTo>
                    <a:lnTo>
                      <a:pt x="852" y="264"/>
                    </a:lnTo>
                    <a:lnTo>
                      <a:pt x="852" y="264"/>
                    </a:lnTo>
                    <a:lnTo>
                      <a:pt x="852" y="264"/>
                    </a:lnTo>
                    <a:lnTo>
                      <a:pt x="870" y="264"/>
                    </a:lnTo>
                    <a:lnTo>
                      <a:pt x="870" y="264"/>
                    </a:lnTo>
                    <a:lnTo>
                      <a:pt x="870" y="264"/>
                    </a:lnTo>
                    <a:lnTo>
                      <a:pt x="870" y="264"/>
                    </a:lnTo>
                    <a:lnTo>
                      <a:pt x="870" y="264"/>
                    </a:lnTo>
                    <a:lnTo>
                      <a:pt x="870" y="264"/>
                    </a:lnTo>
                    <a:lnTo>
                      <a:pt x="870" y="264"/>
                    </a:lnTo>
                    <a:lnTo>
                      <a:pt x="870" y="264"/>
                    </a:lnTo>
                    <a:lnTo>
                      <a:pt x="870" y="264"/>
                    </a:lnTo>
                    <a:lnTo>
                      <a:pt x="870" y="264"/>
                    </a:lnTo>
                    <a:lnTo>
                      <a:pt x="870" y="264"/>
                    </a:lnTo>
                    <a:lnTo>
                      <a:pt x="870" y="264"/>
                    </a:lnTo>
                    <a:lnTo>
                      <a:pt x="870" y="264"/>
                    </a:lnTo>
                    <a:lnTo>
                      <a:pt x="870" y="264"/>
                    </a:lnTo>
                    <a:lnTo>
                      <a:pt x="870" y="264"/>
                    </a:lnTo>
                    <a:lnTo>
                      <a:pt x="870" y="264"/>
                    </a:lnTo>
                    <a:lnTo>
                      <a:pt x="870" y="264"/>
                    </a:lnTo>
                    <a:lnTo>
                      <a:pt x="870" y="264"/>
                    </a:lnTo>
                    <a:lnTo>
                      <a:pt x="870" y="264"/>
                    </a:lnTo>
                    <a:lnTo>
                      <a:pt x="870" y="264"/>
                    </a:lnTo>
                    <a:lnTo>
                      <a:pt x="876" y="264"/>
                    </a:lnTo>
                    <a:lnTo>
                      <a:pt x="876" y="264"/>
                    </a:lnTo>
                    <a:lnTo>
                      <a:pt x="876" y="264"/>
                    </a:lnTo>
                    <a:lnTo>
                      <a:pt x="876" y="264"/>
                    </a:lnTo>
                    <a:lnTo>
                      <a:pt x="876" y="264"/>
                    </a:lnTo>
                    <a:lnTo>
                      <a:pt x="876" y="264"/>
                    </a:lnTo>
                    <a:lnTo>
                      <a:pt x="876" y="264"/>
                    </a:lnTo>
                    <a:lnTo>
                      <a:pt x="876" y="264"/>
                    </a:lnTo>
                    <a:lnTo>
                      <a:pt x="876" y="264"/>
                    </a:lnTo>
                    <a:lnTo>
                      <a:pt x="876" y="264"/>
                    </a:lnTo>
                    <a:lnTo>
                      <a:pt x="876" y="264"/>
                    </a:lnTo>
                    <a:lnTo>
                      <a:pt x="876" y="264"/>
                    </a:lnTo>
                    <a:lnTo>
                      <a:pt x="876" y="264"/>
                    </a:lnTo>
                    <a:lnTo>
                      <a:pt x="876" y="264"/>
                    </a:lnTo>
                    <a:lnTo>
                      <a:pt x="876" y="264"/>
                    </a:lnTo>
                    <a:lnTo>
                      <a:pt x="876" y="264"/>
                    </a:lnTo>
                    <a:lnTo>
                      <a:pt x="876" y="264"/>
                    </a:lnTo>
                    <a:lnTo>
                      <a:pt x="876" y="264"/>
                    </a:lnTo>
                    <a:lnTo>
                      <a:pt x="876" y="264"/>
                    </a:lnTo>
                    <a:lnTo>
                      <a:pt x="876" y="264"/>
                    </a:lnTo>
                    <a:lnTo>
                      <a:pt x="876" y="264"/>
                    </a:lnTo>
                    <a:lnTo>
                      <a:pt x="876" y="264"/>
                    </a:lnTo>
                    <a:lnTo>
                      <a:pt x="876" y="264"/>
                    </a:lnTo>
                    <a:lnTo>
                      <a:pt x="876" y="264"/>
                    </a:lnTo>
                    <a:lnTo>
                      <a:pt x="876" y="264"/>
                    </a:lnTo>
                    <a:lnTo>
                      <a:pt x="876" y="264"/>
                    </a:lnTo>
                    <a:lnTo>
                      <a:pt x="876" y="264"/>
                    </a:lnTo>
                    <a:lnTo>
                      <a:pt x="876" y="264"/>
                    </a:lnTo>
                    <a:lnTo>
                      <a:pt x="876" y="264"/>
                    </a:lnTo>
                    <a:lnTo>
                      <a:pt x="876" y="264"/>
                    </a:lnTo>
                    <a:lnTo>
                      <a:pt x="876" y="264"/>
                    </a:lnTo>
                    <a:lnTo>
                      <a:pt x="876" y="264"/>
                    </a:lnTo>
                    <a:lnTo>
                      <a:pt x="876" y="264"/>
                    </a:lnTo>
                    <a:lnTo>
                      <a:pt x="876" y="264"/>
                    </a:lnTo>
                    <a:lnTo>
                      <a:pt x="876" y="264"/>
                    </a:lnTo>
                    <a:lnTo>
                      <a:pt x="876" y="264"/>
                    </a:lnTo>
                    <a:lnTo>
                      <a:pt x="876" y="264"/>
                    </a:lnTo>
                    <a:lnTo>
                      <a:pt x="876" y="264"/>
                    </a:lnTo>
                    <a:lnTo>
                      <a:pt x="876" y="264"/>
                    </a:lnTo>
                    <a:lnTo>
                      <a:pt x="876" y="264"/>
                    </a:lnTo>
                    <a:lnTo>
                      <a:pt x="876" y="264"/>
                    </a:lnTo>
                    <a:lnTo>
                      <a:pt x="876" y="264"/>
                    </a:lnTo>
                    <a:lnTo>
                      <a:pt x="876" y="264"/>
                    </a:lnTo>
                    <a:lnTo>
                      <a:pt x="876" y="264"/>
                    </a:lnTo>
                    <a:lnTo>
                      <a:pt x="876" y="264"/>
                    </a:lnTo>
                    <a:lnTo>
                      <a:pt x="876" y="264"/>
                    </a:lnTo>
                    <a:lnTo>
                      <a:pt x="876" y="264"/>
                    </a:lnTo>
                    <a:lnTo>
                      <a:pt x="876" y="264"/>
                    </a:lnTo>
                    <a:lnTo>
                      <a:pt x="876" y="264"/>
                    </a:lnTo>
                    <a:lnTo>
                      <a:pt x="876" y="264"/>
                    </a:lnTo>
                    <a:lnTo>
                      <a:pt x="876" y="264"/>
                    </a:lnTo>
                    <a:lnTo>
                      <a:pt x="876" y="264"/>
                    </a:lnTo>
                    <a:lnTo>
                      <a:pt x="876" y="264"/>
                    </a:lnTo>
                    <a:lnTo>
                      <a:pt x="876" y="264"/>
                    </a:lnTo>
                    <a:lnTo>
                      <a:pt x="876" y="264"/>
                    </a:lnTo>
                    <a:lnTo>
                      <a:pt x="882" y="264"/>
                    </a:lnTo>
                    <a:lnTo>
                      <a:pt x="882" y="264"/>
                    </a:lnTo>
                    <a:lnTo>
                      <a:pt x="882" y="264"/>
                    </a:lnTo>
                    <a:lnTo>
                      <a:pt x="882" y="264"/>
                    </a:lnTo>
                    <a:lnTo>
                      <a:pt x="882" y="264"/>
                    </a:lnTo>
                    <a:lnTo>
                      <a:pt x="882" y="264"/>
                    </a:lnTo>
                    <a:lnTo>
                      <a:pt x="882" y="264"/>
                    </a:lnTo>
                    <a:lnTo>
                      <a:pt x="882" y="264"/>
                    </a:lnTo>
                    <a:lnTo>
                      <a:pt x="882" y="264"/>
                    </a:lnTo>
                    <a:lnTo>
                      <a:pt x="882" y="264"/>
                    </a:lnTo>
                    <a:lnTo>
                      <a:pt x="882" y="264"/>
                    </a:lnTo>
                    <a:lnTo>
                      <a:pt x="882" y="264"/>
                    </a:lnTo>
                    <a:lnTo>
                      <a:pt x="882" y="264"/>
                    </a:lnTo>
                    <a:lnTo>
                      <a:pt x="882" y="264"/>
                    </a:lnTo>
                    <a:lnTo>
                      <a:pt x="882" y="264"/>
                    </a:lnTo>
                    <a:lnTo>
                      <a:pt x="882" y="264"/>
                    </a:lnTo>
                    <a:lnTo>
                      <a:pt x="882" y="264"/>
                    </a:lnTo>
                    <a:lnTo>
                      <a:pt x="882" y="264"/>
                    </a:lnTo>
                    <a:lnTo>
                      <a:pt x="882" y="264"/>
                    </a:lnTo>
                    <a:lnTo>
                      <a:pt x="882" y="264"/>
                    </a:lnTo>
                    <a:lnTo>
                      <a:pt x="882" y="264"/>
                    </a:lnTo>
                    <a:lnTo>
                      <a:pt x="882" y="264"/>
                    </a:lnTo>
                    <a:lnTo>
                      <a:pt x="882" y="264"/>
                    </a:lnTo>
                    <a:lnTo>
                      <a:pt x="882" y="264"/>
                    </a:lnTo>
                    <a:lnTo>
                      <a:pt x="882" y="264"/>
                    </a:lnTo>
                    <a:lnTo>
                      <a:pt x="882" y="264"/>
                    </a:lnTo>
                    <a:lnTo>
                      <a:pt x="882" y="264"/>
                    </a:lnTo>
                    <a:lnTo>
                      <a:pt x="882" y="264"/>
                    </a:lnTo>
                    <a:lnTo>
                      <a:pt x="882" y="264"/>
                    </a:lnTo>
                    <a:lnTo>
                      <a:pt x="882" y="264"/>
                    </a:lnTo>
                    <a:lnTo>
                      <a:pt x="882" y="264"/>
                    </a:lnTo>
                    <a:lnTo>
                      <a:pt x="882" y="264"/>
                    </a:lnTo>
                    <a:lnTo>
                      <a:pt x="882" y="264"/>
                    </a:lnTo>
                    <a:lnTo>
                      <a:pt x="882" y="264"/>
                    </a:lnTo>
                    <a:lnTo>
                      <a:pt x="882" y="264"/>
                    </a:lnTo>
                    <a:lnTo>
                      <a:pt x="882" y="264"/>
                    </a:lnTo>
                    <a:lnTo>
                      <a:pt x="882" y="264"/>
                    </a:lnTo>
                    <a:lnTo>
                      <a:pt x="882" y="264"/>
                    </a:lnTo>
                    <a:lnTo>
                      <a:pt x="882" y="264"/>
                    </a:lnTo>
                    <a:lnTo>
                      <a:pt x="882" y="264"/>
                    </a:lnTo>
                    <a:lnTo>
                      <a:pt x="882" y="264"/>
                    </a:lnTo>
                    <a:lnTo>
                      <a:pt x="882" y="264"/>
                    </a:lnTo>
                    <a:lnTo>
                      <a:pt x="882" y="264"/>
                    </a:lnTo>
                    <a:lnTo>
                      <a:pt x="882" y="264"/>
                    </a:lnTo>
                    <a:lnTo>
                      <a:pt x="882" y="264"/>
                    </a:lnTo>
                    <a:lnTo>
                      <a:pt x="882" y="264"/>
                    </a:lnTo>
                    <a:lnTo>
                      <a:pt x="882" y="264"/>
                    </a:lnTo>
                    <a:lnTo>
                      <a:pt x="882" y="264"/>
                    </a:lnTo>
                    <a:lnTo>
                      <a:pt x="882" y="264"/>
                    </a:lnTo>
                    <a:lnTo>
                      <a:pt x="882" y="264"/>
                    </a:lnTo>
                    <a:lnTo>
                      <a:pt x="882" y="264"/>
                    </a:lnTo>
                    <a:lnTo>
                      <a:pt x="882" y="264"/>
                    </a:lnTo>
                    <a:lnTo>
                      <a:pt x="882" y="264"/>
                    </a:lnTo>
                    <a:lnTo>
                      <a:pt x="882" y="264"/>
                    </a:lnTo>
                    <a:lnTo>
                      <a:pt x="888" y="264"/>
                    </a:lnTo>
                    <a:lnTo>
                      <a:pt x="888" y="264"/>
                    </a:lnTo>
                    <a:lnTo>
                      <a:pt x="888" y="264"/>
                    </a:lnTo>
                    <a:lnTo>
                      <a:pt x="888" y="264"/>
                    </a:lnTo>
                    <a:lnTo>
                      <a:pt x="888" y="264"/>
                    </a:lnTo>
                    <a:lnTo>
                      <a:pt x="888" y="264"/>
                    </a:lnTo>
                    <a:lnTo>
                      <a:pt x="888" y="264"/>
                    </a:lnTo>
                    <a:lnTo>
                      <a:pt x="888" y="264"/>
                    </a:lnTo>
                    <a:lnTo>
                      <a:pt x="888" y="264"/>
                    </a:lnTo>
                    <a:lnTo>
                      <a:pt x="888" y="264"/>
                    </a:lnTo>
                    <a:lnTo>
                      <a:pt x="888" y="264"/>
                    </a:lnTo>
                    <a:lnTo>
                      <a:pt x="888" y="264"/>
                    </a:lnTo>
                    <a:lnTo>
                      <a:pt x="888" y="264"/>
                    </a:lnTo>
                    <a:lnTo>
                      <a:pt x="888" y="264"/>
                    </a:lnTo>
                    <a:lnTo>
                      <a:pt x="888" y="264"/>
                    </a:lnTo>
                    <a:lnTo>
                      <a:pt x="888" y="264"/>
                    </a:lnTo>
                    <a:lnTo>
                      <a:pt x="888" y="264"/>
                    </a:lnTo>
                    <a:lnTo>
                      <a:pt x="888" y="264"/>
                    </a:lnTo>
                    <a:lnTo>
                      <a:pt x="888" y="264"/>
                    </a:lnTo>
                    <a:lnTo>
                      <a:pt x="888" y="264"/>
                    </a:lnTo>
                    <a:lnTo>
                      <a:pt x="888" y="264"/>
                    </a:lnTo>
                    <a:lnTo>
                      <a:pt x="888" y="264"/>
                    </a:lnTo>
                    <a:lnTo>
                      <a:pt x="888" y="264"/>
                    </a:lnTo>
                    <a:lnTo>
                      <a:pt x="888" y="264"/>
                    </a:lnTo>
                    <a:lnTo>
                      <a:pt x="888" y="264"/>
                    </a:lnTo>
                    <a:lnTo>
                      <a:pt x="888" y="264"/>
                    </a:lnTo>
                    <a:lnTo>
                      <a:pt x="888" y="264"/>
                    </a:lnTo>
                    <a:lnTo>
                      <a:pt x="888" y="264"/>
                    </a:lnTo>
                    <a:lnTo>
                      <a:pt x="888" y="264"/>
                    </a:lnTo>
                    <a:lnTo>
                      <a:pt x="888" y="264"/>
                    </a:lnTo>
                    <a:lnTo>
                      <a:pt x="888" y="264"/>
                    </a:lnTo>
                    <a:lnTo>
                      <a:pt x="888" y="264"/>
                    </a:lnTo>
                    <a:lnTo>
                      <a:pt x="888" y="264"/>
                    </a:lnTo>
                    <a:lnTo>
                      <a:pt x="888" y="264"/>
                    </a:lnTo>
                    <a:lnTo>
                      <a:pt x="888" y="264"/>
                    </a:lnTo>
                    <a:lnTo>
                      <a:pt x="888" y="264"/>
                    </a:lnTo>
                    <a:lnTo>
                      <a:pt x="888" y="264"/>
                    </a:lnTo>
                    <a:lnTo>
                      <a:pt x="888" y="264"/>
                    </a:lnTo>
                    <a:lnTo>
                      <a:pt x="888" y="264"/>
                    </a:lnTo>
                    <a:lnTo>
                      <a:pt x="888" y="264"/>
                    </a:lnTo>
                    <a:lnTo>
                      <a:pt x="888" y="264"/>
                    </a:lnTo>
                    <a:lnTo>
                      <a:pt x="888" y="264"/>
                    </a:lnTo>
                    <a:lnTo>
                      <a:pt x="888" y="264"/>
                    </a:lnTo>
                    <a:lnTo>
                      <a:pt x="888" y="264"/>
                    </a:lnTo>
                    <a:lnTo>
                      <a:pt x="888" y="264"/>
                    </a:lnTo>
                    <a:lnTo>
                      <a:pt x="888" y="264"/>
                    </a:lnTo>
                    <a:lnTo>
                      <a:pt x="912" y="264"/>
                    </a:lnTo>
                    <a:lnTo>
                      <a:pt x="912" y="264"/>
                    </a:lnTo>
                    <a:lnTo>
                      <a:pt x="912" y="264"/>
                    </a:lnTo>
                    <a:lnTo>
                      <a:pt x="912" y="264"/>
                    </a:lnTo>
                    <a:lnTo>
                      <a:pt x="912" y="264"/>
                    </a:lnTo>
                    <a:lnTo>
                      <a:pt x="912" y="264"/>
                    </a:lnTo>
                    <a:lnTo>
                      <a:pt x="912" y="264"/>
                    </a:lnTo>
                    <a:lnTo>
                      <a:pt x="912" y="264"/>
                    </a:lnTo>
                    <a:lnTo>
                      <a:pt x="912" y="264"/>
                    </a:lnTo>
                    <a:lnTo>
                      <a:pt x="912" y="264"/>
                    </a:lnTo>
                    <a:lnTo>
                      <a:pt x="912" y="264"/>
                    </a:lnTo>
                    <a:lnTo>
                      <a:pt x="912" y="264"/>
                    </a:lnTo>
                    <a:lnTo>
                      <a:pt x="912" y="264"/>
                    </a:lnTo>
                    <a:lnTo>
                      <a:pt x="912" y="264"/>
                    </a:lnTo>
                    <a:lnTo>
                      <a:pt x="912" y="264"/>
                    </a:lnTo>
                    <a:lnTo>
                      <a:pt x="912" y="264"/>
                    </a:lnTo>
                    <a:lnTo>
                      <a:pt x="912" y="264"/>
                    </a:lnTo>
                    <a:lnTo>
                      <a:pt x="912" y="264"/>
                    </a:lnTo>
                    <a:lnTo>
                      <a:pt x="912" y="264"/>
                    </a:lnTo>
                    <a:lnTo>
                      <a:pt x="912" y="264"/>
                    </a:lnTo>
                    <a:lnTo>
                      <a:pt x="912" y="264"/>
                    </a:lnTo>
                    <a:lnTo>
                      <a:pt x="912" y="264"/>
                    </a:lnTo>
                    <a:lnTo>
                      <a:pt x="912" y="264"/>
                    </a:lnTo>
                    <a:lnTo>
                      <a:pt x="912" y="264"/>
                    </a:lnTo>
                    <a:lnTo>
                      <a:pt x="912" y="264"/>
                    </a:lnTo>
                    <a:lnTo>
                      <a:pt x="912" y="264"/>
                    </a:lnTo>
                    <a:lnTo>
                      <a:pt x="912" y="264"/>
                    </a:lnTo>
                    <a:lnTo>
                      <a:pt x="912" y="264"/>
                    </a:lnTo>
                    <a:lnTo>
                      <a:pt x="912" y="264"/>
                    </a:lnTo>
                    <a:lnTo>
                      <a:pt x="912" y="264"/>
                    </a:lnTo>
                    <a:lnTo>
                      <a:pt x="912" y="264"/>
                    </a:lnTo>
                    <a:lnTo>
                      <a:pt x="912" y="264"/>
                    </a:lnTo>
                    <a:lnTo>
                      <a:pt x="912" y="264"/>
                    </a:lnTo>
                    <a:lnTo>
                      <a:pt x="912" y="264"/>
                    </a:lnTo>
                    <a:lnTo>
                      <a:pt x="912" y="264"/>
                    </a:lnTo>
                    <a:lnTo>
                      <a:pt x="912" y="264"/>
                    </a:lnTo>
                    <a:lnTo>
                      <a:pt x="918" y="264"/>
                    </a:lnTo>
                    <a:lnTo>
                      <a:pt x="918" y="264"/>
                    </a:lnTo>
                    <a:lnTo>
                      <a:pt x="918" y="264"/>
                    </a:lnTo>
                    <a:lnTo>
                      <a:pt x="918" y="264"/>
                    </a:lnTo>
                    <a:lnTo>
                      <a:pt x="918" y="264"/>
                    </a:lnTo>
                    <a:lnTo>
                      <a:pt x="918" y="264"/>
                    </a:lnTo>
                    <a:lnTo>
                      <a:pt x="918" y="264"/>
                    </a:lnTo>
                    <a:lnTo>
                      <a:pt x="918" y="264"/>
                    </a:lnTo>
                    <a:lnTo>
                      <a:pt x="918" y="264"/>
                    </a:lnTo>
                    <a:lnTo>
                      <a:pt x="918" y="264"/>
                    </a:lnTo>
                    <a:lnTo>
                      <a:pt x="918" y="264"/>
                    </a:lnTo>
                    <a:lnTo>
                      <a:pt x="918" y="264"/>
                    </a:lnTo>
                    <a:lnTo>
                      <a:pt x="918" y="264"/>
                    </a:lnTo>
                    <a:lnTo>
                      <a:pt x="918" y="264"/>
                    </a:lnTo>
                    <a:lnTo>
                      <a:pt x="918" y="264"/>
                    </a:lnTo>
                    <a:lnTo>
                      <a:pt x="918" y="264"/>
                    </a:lnTo>
                    <a:lnTo>
                      <a:pt x="918" y="264"/>
                    </a:lnTo>
                    <a:lnTo>
                      <a:pt x="918" y="264"/>
                    </a:lnTo>
                    <a:lnTo>
                      <a:pt x="918" y="264"/>
                    </a:lnTo>
                    <a:lnTo>
                      <a:pt x="918" y="264"/>
                    </a:lnTo>
                    <a:lnTo>
                      <a:pt x="918" y="264"/>
                    </a:lnTo>
                    <a:lnTo>
                      <a:pt x="918" y="264"/>
                    </a:lnTo>
                    <a:lnTo>
                      <a:pt x="918" y="264"/>
                    </a:lnTo>
                    <a:lnTo>
                      <a:pt x="918" y="264"/>
                    </a:lnTo>
                    <a:lnTo>
                      <a:pt x="918" y="264"/>
                    </a:lnTo>
                    <a:lnTo>
                      <a:pt x="918" y="264"/>
                    </a:lnTo>
                    <a:lnTo>
                      <a:pt x="918" y="264"/>
                    </a:lnTo>
                    <a:lnTo>
                      <a:pt x="918" y="264"/>
                    </a:lnTo>
                    <a:lnTo>
                      <a:pt x="918" y="264"/>
                    </a:lnTo>
                    <a:lnTo>
                      <a:pt x="918" y="264"/>
                    </a:lnTo>
                    <a:lnTo>
                      <a:pt x="918" y="264"/>
                    </a:lnTo>
                    <a:lnTo>
                      <a:pt x="918" y="264"/>
                    </a:lnTo>
                    <a:lnTo>
                      <a:pt x="918" y="264"/>
                    </a:lnTo>
                    <a:lnTo>
                      <a:pt x="918" y="264"/>
                    </a:lnTo>
                    <a:lnTo>
                      <a:pt x="918" y="264"/>
                    </a:lnTo>
                    <a:lnTo>
                      <a:pt x="918" y="264"/>
                    </a:lnTo>
                    <a:lnTo>
                      <a:pt x="918" y="264"/>
                    </a:lnTo>
                    <a:lnTo>
                      <a:pt x="918" y="264"/>
                    </a:lnTo>
                    <a:lnTo>
                      <a:pt x="918" y="264"/>
                    </a:lnTo>
                    <a:lnTo>
                      <a:pt x="918" y="264"/>
                    </a:lnTo>
                    <a:lnTo>
                      <a:pt x="918" y="264"/>
                    </a:lnTo>
                    <a:lnTo>
                      <a:pt x="918" y="264"/>
                    </a:lnTo>
                    <a:lnTo>
                      <a:pt x="918" y="264"/>
                    </a:lnTo>
                    <a:lnTo>
                      <a:pt x="918" y="264"/>
                    </a:lnTo>
                    <a:lnTo>
                      <a:pt x="918" y="264"/>
                    </a:lnTo>
                    <a:lnTo>
                      <a:pt x="918" y="264"/>
                    </a:lnTo>
                    <a:lnTo>
                      <a:pt x="918" y="264"/>
                    </a:lnTo>
                    <a:lnTo>
                      <a:pt x="918" y="264"/>
                    </a:lnTo>
                    <a:lnTo>
                      <a:pt x="918" y="264"/>
                    </a:lnTo>
                    <a:lnTo>
                      <a:pt x="918" y="264"/>
                    </a:lnTo>
                    <a:lnTo>
                      <a:pt x="918" y="264"/>
                    </a:lnTo>
                    <a:lnTo>
                      <a:pt x="918" y="264"/>
                    </a:lnTo>
                    <a:lnTo>
                      <a:pt x="918" y="264"/>
                    </a:lnTo>
                    <a:lnTo>
                      <a:pt x="918" y="264"/>
                    </a:lnTo>
                    <a:lnTo>
                      <a:pt x="924" y="264"/>
                    </a:lnTo>
                    <a:lnTo>
                      <a:pt x="924" y="264"/>
                    </a:lnTo>
                    <a:lnTo>
                      <a:pt x="924" y="264"/>
                    </a:lnTo>
                    <a:lnTo>
                      <a:pt x="924" y="264"/>
                    </a:lnTo>
                    <a:lnTo>
                      <a:pt x="924" y="264"/>
                    </a:lnTo>
                    <a:lnTo>
                      <a:pt x="924" y="264"/>
                    </a:lnTo>
                    <a:lnTo>
                      <a:pt x="924" y="264"/>
                    </a:lnTo>
                    <a:lnTo>
                      <a:pt x="924" y="264"/>
                    </a:lnTo>
                    <a:lnTo>
                      <a:pt x="924" y="264"/>
                    </a:lnTo>
                    <a:lnTo>
                      <a:pt x="924" y="264"/>
                    </a:lnTo>
                    <a:lnTo>
                      <a:pt x="924" y="264"/>
                    </a:lnTo>
                    <a:lnTo>
                      <a:pt x="924" y="264"/>
                    </a:lnTo>
                    <a:lnTo>
                      <a:pt x="924" y="264"/>
                    </a:lnTo>
                    <a:lnTo>
                      <a:pt x="924" y="264"/>
                    </a:lnTo>
                    <a:lnTo>
                      <a:pt x="924" y="264"/>
                    </a:lnTo>
                    <a:lnTo>
                      <a:pt x="924" y="264"/>
                    </a:lnTo>
                    <a:lnTo>
                      <a:pt x="924" y="264"/>
                    </a:lnTo>
                    <a:lnTo>
                      <a:pt x="924" y="264"/>
                    </a:lnTo>
                    <a:lnTo>
                      <a:pt x="924" y="264"/>
                    </a:lnTo>
                    <a:lnTo>
                      <a:pt x="924" y="264"/>
                    </a:lnTo>
                    <a:lnTo>
                      <a:pt x="924" y="264"/>
                    </a:lnTo>
                    <a:lnTo>
                      <a:pt x="924" y="264"/>
                    </a:lnTo>
                    <a:lnTo>
                      <a:pt x="924" y="264"/>
                    </a:lnTo>
                    <a:lnTo>
                      <a:pt x="924" y="264"/>
                    </a:lnTo>
                    <a:lnTo>
                      <a:pt x="924" y="264"/>
                    </a:lnTo>
                    <a:lnTo>
                      <a:pt x="924" y="264"/>
                    </a:lnTo>
                    <a:lnTo>
                      <a:pt x="924" y="264"/>
                    </a:lnTo>
                    <a:lnTo>
                      <a:pt x="924" y="264"/>
                    </a:lnTo>
                    <a:lnTo>
                      <a:pt x="924" y="264"/>
                    </a:lnTo>
                    <a:lnTo>
                      <a:pt x="924" y="264"/>
                    </a:lnTo>
                    <a:lnTo>
                      <a:pt x="924" y="264"/>
                    </a:lnTo>
                    <a:lnTo>
                      <a:pt x="924" y="264"/>
                    </a:lnTo>
                    <a:lnTo>
                      <a:pt x="924" y="264"/>
                    </a:lnTo>
                    <a:lnTo>
                      <a:pt x="924" y="264"/>
                    </a:lnTo>
                    <a:lnTo>
                      <a:pt x="924" y="264"/>
                    </a:lnTo>
                    <a:lnTo>
                      <a:pt x="924" y="264"/>
                    </a:lnTo>
                    <a:lnTo>
                      <a:pt x="924" y="264"/>
                    </a:lnTo>
                    <a:lnTo>
                      <a:pt x="924" y="264"/>
                    </a:lnTo>
                    <a:lnTo>
                      <a:pt x="924" y="264"/>
                    </a:lnTo>
                    <a:lnTo>
                      <a:pt x="924" y="264"/>
                    </a:lnTo>
                    <a:lnTo>
                      <a:pt x="924" y="264"/>
                    </a:lnTo>
                    <a:lnTo>
                      <a:pt x="924" y="264"/>
                    </a:lnTo>
                    <a:lnTo>
                      <a:pt x="924" y="264"/>
                    </a:lnTo>
                    <a:lnTo>
                      <a:pt x="924" y="264"/>
                    </a:lnTo>
                    <a:lnTo>
                      <a:pt x="924" y="264"/>
                    </a:lnTo>
                    <a:lnTo>
                      <a:pt x="924" y="264"/>
                    </a:lnTo>
                    <a:lnTo>
                      <a:pt x="924" y="264"/>
                    </a:lnTo>
                    <a:lnTo>
                      <a:pt x="924" y="264"/>
                    </a:lnTo>
                    <a:lnTo>
                      <a:pt x="924" y="264"/>
                    </a:lnTo>
                    <a:lnTo>
                      <a:pt x="924" y="264"/>
                    </a:lnTo>
                    <a:lnTo>
                      <a:pt x="924" y="264"/>
                    </a:lnTo>
                    <a:lnTo>
                      <a:pt x="924" y="264"/>
                    </a:lnTo>
                    <a:lnTo>
                      <a:pt x="924" y="264"/>
                    </a:lnTo>
                    <a:lnTo>
                      <a:pt x="924" y="264"/>
                    </a:lnTo>
                    <a:lnTo>
                      <a:pt x="930" y="264"/>
                    </a:lnTo>
                    <a:lnTo>
                      <a:pt x="930" y="264"/>
                    </a:lnTo>
                    <a:lnTo>
                      <a:pt x="930" y="264"/>
                    </a:lnTo>
                    <a:lnTo>
                      <a:pt x="930" y="264"/>
                    </a:lnTo>
                    <a:lnTo>
                      <a:pt x="930" y="264"/>
                    </a:lnTo>
                    <a:lnTo>
                      <a:pt x="930" y="264"/>
                    </a:lnTo>
                    <a:lnTo>
                      <a:pt x="930" y="264"/>
                    </a:lnTo>
                    <a:lnTo>
                      <a:pt x="930" y="264"/>
                    </a:lnTo>
                    <a:lnTo>
                      <a:pt x="930" y="264"/>
                    </a:lnTo>
                    <a:lnTo>
                      <a:pt x="930" y="264"/>
                    </a:lnTo>
                    <a:lnTo>
                      <a:pt x="930" y="264"/>
                    </a:lnTo>
                    <a:lnTo>
                      <a:pt x="930" y="264"/>
                    </a:lnTo>
                    <a:lnTo>
                      <a:pt x="930" y="264"/>
                    </a:lnTo>
                    <a:lnTo>
                      <a:pt x="930" y="264"/>
                    </a:lnTo>
                    <a:lnTo>
                      <a:pt x="930" y="264"/>
                    </a:lnTo>
                    <a:lnTo>
                      <a:pt x="930" y="264"/>
                    </a:lnTo>
                    <a:lnTo>
                      <a:pt x="930" y="264"/>
                    </a:lnTo>
                    <a:lnTo>
                      <a:pt x="930" y="264"/>
                    </a:lnTo>
                    <a:lnTo>
                      <a:pt x="930" y="264"/>
                    </a:lnTo>
                    <a:lnTo>
                      <a:pt x="930" y="264"/>
                    </a:lnTo>
                    <a:lnTo>
                      <a:pt x="930" y="264"/>
                    </a:lnTo>
                    <a:lnTo>
                      <a:pt x="930" y="264"/>
                    </a:lnTo>
                    <a:lnTo>
                      <a:pt x="930" y="264"/>
                    </a:lnTo>
                    <a:lnTo>
                      <a:pt x="930" y="264"/>
                    </a:lnTo>
                    <a:lnTo>
                      <a:pt x="930" y="264"/>
                    </a:lnTo>
                    <a:lnTo>
                      <a:pt x="930" y="264"/>
                    </a:lnTo>
                    <a:lnTo>
                      <a:pt x="930" y="264"/>
                    </a:lnTo>
                    <a:lnTo>
                      <a:pt x="930" y="264"/>
                    </a:lnTo>
                    <a:lnTo>
                      <a:pt x="930" y="264"/>
                    </a:lnTo>
                    <a:lnTo>
                      <a:pt x="930" y="264"/>
                    </a:lnTo>
                    <a:lnTo>
                      <a:pt x="930" y="264"/>
                    </a:lnTo>
                    <a:lnTo>
                      <a:pt x="954" y="264"/>
                    </a:lnTo>
                    <a:lnTo>
                      <a:pt x="954" y="264"/>
                    </a:lnTo>
                    <a:lnTo>
                      <a:pt x="954" y="264"/>
                    </a:lnTo>
                    <a:lnTo>
                      <a:pt x="954" y="264"/>
                    </a:lnTo>
                    <a:lnTo>
                      <a:pt x="954" y="264"/>
                    </a:lnTo>
                    <a:lnTo>
                      <a:pt x="954" y="264"/>
                    </a:lnTo>
                    <a:lnTo>
                      <a:pt x="954" y="264"/>
                    </a:lnTo>
                    <a:lnTo>
                      <a:pt x="954" y="264"/>
                    </a:lnTo>
                    <a:lnTo>
                      <a:pt x="954" y="264"/>
                    </a:lnTo>
                    <a:lnTo>
                      <a:pt x="954" y="264"/>
                    </a:lnTo>
                    <a:lnTo>
                      <a:pt x="954" y="264"/>
                    </a:lnTo>
                    <a:lnTo>
                      <a:pt x="954" y="264"/>
                    </a:lnTo>
                    <a:lnTo>
                      <a:pt x="954" y="264"/>
                    </a:lnTo>
                    <a:lnTo>
                      <a:pt x="954" y="264"/>
                    </a:lnTo>
                    <a:lnTo>
                      <a:pt x="954" y="264"/>
                    </a:lnTo>
                    <a:lnTo>
                      <a:pt x="954" y="264"/>
                    </a:lnTo>
                    <a:lnTo>
                      <a:pt x="954" y="264"/>
                    </a:lnTo>
                    <a:lnTo>
                      <a:pt x="954" y="264"/>
                    </a:lnTo>
                    <a:lnTo>
                      <a:pt x="954" y="264"/>
                    </a:lnTo>
                    <a:lnTo>
                      <a:pt x="954" y="264"/>
                    </a:lnTo>
                    <a:lnTo>
                      <a:pt x="954" y="264"/>
                    </a:lnTo>
                    <a:lnTo>
                      <a:pt x="954" y="264"/>
                    </a:lnTo>
                    <a:lnTo>
                      <a:pt x="954" y="264"/>
                    </a:lnTo>
                    <a:lnTo>
                      <a:pt x="954" y="264"/>
                    </a:lnTo>
                    <a:lnTo>
                      <a:pt x="954" y="264"/>
                    </a:lnTo>
                    <a:lnTo>
                      <a:pt x="954" y="264"/>
                    </a:lnTo>
                    <a:lnTo>
                      <a:pt x="954" y="264"/>
                    </a:lnTo>
                    <a:lnTo>
                      <a:pt x="954" y="264"/>
                    </a:lnTo>
                    <a:lnTo>
                      <a:pt x="954" y="264"/>
                    </a:lnTo>
                    <a:lnTo>
                      <a:pt x="954" y="264"/>
                    </a:lnTo>
                    <a:lnTo>
                      <a:pt x="954" y="264"/>
                    </a:lnTo>
                    <a:lnTo>
                      <a:pt x="954" y="264"/>
                    </a:lnTo>
                    <a:lnTo>
                      <a:pt x="954" y="264"/>
                    </a:lnTo>
                    <a:lnTo>
                      <a:pt x="954" y="264"/>
                    </a:lnTo>
                    <a:lnTo>
                      <a:pt x="954" y="264"/>
                    </a:lnTo>
                    <a:lnTo>
                      <a:pt x="954" y="264"/>
                    </a:lnTo>
                    <a:lnTo>
                      <a:pt x="954" y="264"/>
                    </a:lnTo>
                    <a:lnTo>
                      <a:pt x="954" y="264"/>
                    </a:lnTo>
                    <a:lnTo>
                      <a:pt x="954" y="264"/>
                    </a:lnTo>
                    <a:lnTo>
                      <a:pt x="954" y="264"/>
                    </a:lnTo>
                    <a:lnTo>
                      <a:pt x="954" y="264"/>
                    </a:lnTo>
                    <a:lnTo>
                      <a:pt x="954" y="264"/>
                    </a:lnTo>
                    <a:lnTo>
                      <a:pt x="954" y="264"/>
                    </a:lnTo>
                    <a:lnTo>
                      <a:pt x="954" y="264"/>
                    </a:lnTo>
                    <a:lnTo>
                      <a:pt x="954" y="264"/>
                    </a:lnTo>
                    <a:lnTo>
                      <a:pt x="954" y="264"/>
                    </a:lnTo>
                    <a:lnTo>
                      <a:pt x="954" y="264"/>
                    </a:lnTo>
                    <a:lnTo>
                      <a:pt x="954" y="264"/>
                    </a:lnTo>
                    <a:lnTo>
                      <a:pt x="954" y="264"/>
                    </a:lnTo>
                    <a:lnTo>
                      <a:pt x="954" y="264"/>
                    </a:lnTo>
                    <a:lnTo>
                      <a:pt x="954" y="264"/>
                    </a:lnTo>
                    <a:lnTo>
                      <a:pt x="954" y="264"/>
                    </a:lnTo>
                    <a:lnTo>
                      <a:pt x="960" y="264"/>
                    </a:lnTo>
                    <a:lnTo>
                      <a:pt x="960" y="264"/>
                    </a:lnTo>
                    <a:lnTo>
                      <a:pt x="960" y="264"/>
                    </a:lnTo>
                    <a:lnTo>
                      <a:pt x="960" y="264"/>
                    </a:lnTo>
                    <a:lnTo>
                      <a:pt x="960" y="264"/>
                    </a:lnTo>
                    <a:lnTo>
                      <a:pt x="960" y="264"/>
                    </a:lnTo>
                    <a:lnTo>
                      <a:pt x="960" y="264"/>
                    </a:lnTo>
                    <a:lnTo>
                      <a:pt x="960" y="264"/>
                    </a:lnTo>
                    <a:lnTo>
                      <a:pt x="960" y="264"/>
                    </a:lnTo>
                    <a:lnTo>
                      <a:pt x="960" y="264"/>
                    </a:lnTo>
                    <a:lnTo>
                      <a:pt x="960" y="264"/>
                    </a:lnTo>
                    <a:lnTo>
                      <a:pt x="960" y="264"/>
                    </a:lnTo>
                    <a:lnTo>
                      <a:pt x="960" y="264"/>
                    </a:lnTo>
                    <a:lnTo>
                      <a:pt x="960" y="264"/>
                    </a:lnTo>
                    <a:lnTo>
                      <a:pt x="960" y="264"/>
                    </a:lnTo>
                    <a:lnTo>
                      <a:pt x="960" y="264"/>
                    </a:lnTo>
                    <a:lnTo>
                      <a:pt x="960" y="264"/>
                    </a:lnTo>
                    <a:lnTo>
                      <a:pt x="960" y="264"/>
                    </a:lnTo>
                    <a:lnTo>
                      <a:pt x="960" y="264"/>
                    </a:lnTo>
                    <a:lnTo>
                      <a:pt x="960" y="264"/>
                    </a:lnTo>
                    <a:lnTo>
                      <a:pt x="960" y="264"/>
                    </a:lnTo>
                    <a:lnTo>
                      <a:pt x="960" y="264"/>
                    </a:lnTo>
                    <a:lnTo>
                      <a:pt x="960" y="264"/>
                    </a:lnTo>
                    <a:lnTo>
                      <a:pt x="960" y="264"/>
                    </a:lnTo>
                    <a:lnTo>
                      <a:pt x="960" y="264"/>
                    </a:lnTo>
                    <a:lnTo>
                      <a:pt x="960" y="264"/>
                    </a:lnTo>
                    <a:lnTo>
                      <a:pt x="960" y="264"/>
                    </a:lnTo>
                    <a:lnTo>
                      <a:pt x="960" y="264"/>
                    </a:lnTo>
                    <a:lnTo>
                      <a:pt x="960" y="264"/>
                    </a:lnTo>
                    <a:lnTo>
                      <a:pt x="960" y="264"/>
                    </a:lnTo>
                    <a:lnTo>
                      <a:pt x="960" y="264"/>
                    </a:lnTo>
                    <a:lnTo>
                      <a:pt x="960" y="264"/>
                    </a:lnTo>
                    <a:lnTo>
                      <a:pt x="960" y="264"/>
                    </a:lnTo>
                    <a:lnTo>
                      <a:pt x="960" y="264"/>
                    </a:lnTo>
                    <a:lnTo>
                      <a:pt x="960" y="264"/>
                    </a:lnTo>
                    <a:lnTo>
                      <a:pt x="960" y="264"/>
                    </a:lnTo>
                    <a:lnTo>
                      <a:pt x="960" y="264"/>
                    </a:lnTo>
                    <a:lnTo>
                      <a:pt x="960" y="264"/>
                    </a:lnTo>
                    <a:lnTo>
                      <a:pt x="960" y="264"/>
                    </a:lnTo>
                    <a:lnTo>
                      <a:pt x="960" y="264"/>
                    </a:lnTo>
                    <a:lnTo>
                      <a:pt x="960" y="264"/>
                    </a:lnTo>
                    <a:lnTo>
                      <a:pt x="960" y="264"/>
                    </a:lnTo>
                    <a:lnTo>
                      <a:pt x="960" y="264"/>
                    </a:lnTo>
                    <a:lnTo>
                      <a:pt x="960" y="264"/>
                    </a:lnTo>
                    <a:lnTo>
                      <a:pt x="960" y="264"/>
                    </a:lnTo>
                    <a:lnTo>
                      <a:pt x="960" y="264"/>
                    </a:lnTo>
                    <a:lnTo>
                      <a:pt x="960" y="264"/>
                    </a:lnTo>
                    <a:lnTo>
                      <a:pt x="960" y="264"/>
                    </a:lnTo>
                    <a:lnTo>
                      <a:pt x="960" y="264"/>
                    </a:lnTo>
                    <a:lnTo>
                      <a:pt x="960" y="264"/>
                    </a:lnTo>
                    <a:lnTo>
                      <a:pt x="960" y="264"/>
                    </a:lnTo>
                    <a:lnTo>
                      <a:pt x="960" y="264"/>
                    </a:lnTo>
                    <a:lnTo>
                      <a:pt x="960" y="264"/>
                    </a:lnTo>
                    <a:lnTo>
                      <a:pt x="966" y="264"/>
                    </a:lnTo>
                    <a:lnTo>
                      <a:pt x="966" y="264"/>
                    </a:lnTo>
                    <a:lnTo>
                      <a:pt x="966" y="264"/>
                    </a:lnTo>
                    <a:lnTo>
                      <a:pt x="966" y="264"/>
                    </a:lnTo>
                    <a:lnTo>
                      <a:pt x="966" y="264"/>
                    </a:lnTo>
                    <a:lnTo>
                      <a:pt x="966" y="264"/>
                    </a:lnTo>
                    <a:lnTo>
                      <a:pt x="966" y="264"/>
                    </a:lnTo>
                    <a:lnTo>
                      <a:pt x="966" y="264"/>
                    </a:lnTo>
                    <a:lnTo>
                      <a:pt x="966" y="264"/>
                    </a:lnTo>
                    <a:lnTo>
                      <a:pt x="966" y="264"/>
                    </a:lnTo>
                    <a:lnTo>
                      <a:pt x="966" y="264"/>
                    </a:lnTo>
                    <a:lnTo>
                      <a:pt x="966" y="264"/>
                    </a:lnTo>
                    <a:lnTo>
                      <a:pt x="966" y="264"/>
                    </a:lnTo>
                    <a:lnTo>
                      <a:pt x="966" y="264"/>
                    </a:lnTo>
                    <a:lnTo>
                      <a:pt x="966" y="264"/>
                    </a:lnTo>
                    <a:lnTo>
                      <a:pt x="966" y="264"/>
                    </a:lnTo>
                    <a:lnTo>
                      <a:pt x="966" y="264"/>
                    </a:lnTo>
                    <a:lnTo>
                      <a:pt x="966" y="264"/>
                    </a:lnTo>
                    <a:lnTo>
                      <a:pt x="966" y="264"/>
                    </a:lnTo>
                    <a:lnTo>
                      <a:pt x="966" y="264"/>
                    </a:lnTo>
                    <a:lnTo>
                      <a:pt x="966" y="264"/>
                    </a:lnTo>
                    <a:lnTo>
                      <a:pt x="966" y="264"/>
                    </a:lnTo>
                    <a:lnTo>
                      <a:pt x="966" y="264"/>
                    </a:lnTo>
                    <a:lnTo>
                      <a:pt x="966" y="264"/>
                    </a:lnTo>
                    <a:lnTo>
                      <a:pt x="966" y="264"/>
                    </a:lnTo>
                    <a:lnTo>
                      <a:pt x="966" y="264"/>
                    </a:lnTo>
                    <a:lnTo>
                      <a:pt x="966" y="264"/>
                    </a:lnTo>
                    <a:lnTo>
                      <a:pt x="966" y="264"/>
                    </a:lnTo>
                    <a:lnTo>
                      <a:pt x="966" y="264"/>
                    </a:lnTo>
                    <a:lnTo>
                      <a:pt x="966" y="264"/>
                    </a:lnTo>
                    <a:lnTo>
                      <a:pt x="966" y="264"/>
                    </a:lnTo>
                    <a:lnTo>
                      <a:pt x="966" y="264"/>
                    </a:lnTo>
                    <a:lnTo>
                      <a:pt x="966" y="264"/>
                    </a:lnTo>
                    <a:lnTo>
                      <a:pt x="966" y="264"/>
                    </a:lnTo>
                    <a:lnTo>
                      <a:pt x="966" y="264"/>
                    </a:lnTo>
                    <a:lnTo>
                      <a:pt x="966" y="264"/>
                    </a:lnTo>
                    <a:lnTo>
                      <a:pt x="966" y="264"/>
                    </a:lnTo>
                    <a:lnTo>
                      <a:pt x="966" y="264"/>
                    </a:lnTo>
                    <a:lnTo>
                      <a:pt x="966" y="264"/>
                    </a:lnTo>
                    <a:lnTo>
                      <a:pt x="966" y="264"/>
                    </a:lnTo>
                    <a:lnTo>
                      <a:pt x="966" y="264"/>
                    </a:lnTo>
                    <a:lnTo>
                      <a:pt x="966" y="264"/>
                    </a:lnTo>
                    <a:lnTo>
                      <a:pt x="966" y="264"/>
                    </a:lnTo>
                    <a:lnTo>
                      <a:pt x="966" y="264"/>
                    </a:lnTo>
                    <a:lnTo>
                      <a:pt x="966" y="264"/>
                    </a:lnTo>
                    <a:lnTo>
                      <a:pt x="966" y="264"/>
                    </a:lnTo>
                    <a:lnTo>
                      <a:pt x="966" y="264"/>
                    </a:lnTo>
                    <a:lnTo>
                      <a:pt x="966" y="264"/>
                    </a:lnTo>
                    <a:lnTo>
                      <a:pt x="966" y="264"/>
                    </a:lnTo>
                    <a:lnTo>
                      <a:pt x="966" y="264"/>
                    </a:lnTo>
                    <a:lnTo>
                      <a:pt x="966" y="264"/>
                    </a:lnTo>
                    <a:lnTo>
                      <a:pt x="966" y="264"/>
                    </a:lnTo>
                    <a:lnTo>
                      <a:pt x="966" y="264"/>
                    </a:lnTo>
                    <a:lnTo>
                      <a:pt x="966" y="264"/>
                    </a:lnTo>
                    <a:lnTo>
                      <a:pt x="972" y="264"/>
                    </a:lnTo>
                    <a:lnTo>
                      <a:pt x="972" y="264"/>
                    </a:lnTo>
                    <a:lnTo>
                      <a:pt x="972" y="264"/>
                    </a:lnTo>
                    <a:lnTo>
                      <a:pt x="972" y="264"/>
                    </a:lnTo>
                    <a:lnTo>
                      <a:pt x="972" y="264"/>
                    </a:lnTo>
                    <a:lnTo>
                      <a:pt x="972" y="264"/>
                    </a:lnTo>
                    <a:lnTo>
                      <a:pt x="972" y="264"/>
                    </a:lnTo>
                    <a:lnTo>
                      <a:pt x="972" y="264"/>
                    </a:lnTo>
                    <a:lnTo>
                      <a:pt x="972" y="264"/>
                    </a:lnTo>
                    <a:lnTo>
                      <a:pt x="972" y="264"/>
                    </a:lnTo>
                    <a:lnTo>
                      <a:pt x="972" y="264"/>
                    </a:lnTo>
                    <a:lnTo>
                      <a:pt x="972" y="264"/>
                    </a:lnTo>
                    <a:lnTo>
                      <a:pt x="972" y="264"/>
                    </a:lnTo>
                    <a:lnTo>
                      <a:pt x="972" y="264"/>
                    </a:lnTo>
                    <a:lnTo>
                      <a:pt x="972" y="264"/>
                    </a:lnTo>
                    <a:lnTo>
                      <a:pt x="972" y="264"/>
                    </a:lnTo>
                    <a:lnTo>
                      <a:pt x="990" y="264"/>
                    </a:lnTo>
                    <a:lnTo>
                      <a:pt x="990" y="264"/>
                    </a:lnTo>
                    <a:lnTo>
                      <a:pt x="990" y="264"/>
                    </a:lnTo>
                    <a:lnTo>
                      <a:pt x="990" y="264"/>
                    </a:lnTo>
                    <a:lnTo>
                      <a:pt x="990" y="264"/>
                    </a:lnTo>
                    <a:lnTo>
                      <a:pt x="990" y="264"/>
                    </a:lnTo>
                    <a:lnTo>
                      <a:pt x="990" y="264"/>
                    </a:lnTo>
                    <a:lnTo>
                      <a:pt x="990" y="264"/>
                    </a:lnTo>
                    <a:lnTo>
                      <a:pt x="990" y="264"/>
                    </a:lnTo>
                    <a:lnTo>
                      <a:pt x="990" y="264"/>
                    </a:lnTo>
                    <a:lnTo>
                      <a:pt x="990" y="264"/>
                    </a:lnTo>
                    <a:lnTo>
                      <a:pt x="990" y="264"/>
                    </a:lnTo>
                    <a:lnTo>
                      <a:pt x="996" y="264"/>
                    </a:lnTo>
                    <a:lnTo>
                      <a:pt x="996" y="264"/>
                    </a:lnTo>
                    <a:lnTo>
                      <a:pt x="996" y="264"/>
                    </a:lnTo>
                    <a:lnTo>
                      <a:pt x="996" y="264"/>
                    </a:lnTo>
                    <a:lnTo>
                      <a:pt x="996" y="264"/>
                    </a:lnTo>
                    <a:lnTo>
                      <a:pt x="996" y="264"/>
                    </a:lnTo>
                    <a:lnTo>
                      <a:pt x="996" y="264"/>
                    </a:lnTo>
                    <a:lnTo>
                      <a:pt x="996" y="264"/>
                    </a:lnTo>
                    <a:lnTo>
                      <a:pt x="996" y="264"/>
                    </a:lnTo>
                    <a:lnTo>
                      <a:pt x="996" y="264"/>
                    </a:lnTo>
                    <a:lnTo>
                      <a:pt x="996" y="264"/>
                    </a:lnTo>
                    <a:lnTo>
                      <a:pt x="996" y="264"/>
                    </a:lnTo>
                    <a:lnTo>
                      <a:pt x="996" y="264"/>
                    </a:lnTo>
                    <a:lnTo>
                      <a:pt x="996" y="264"/>
                    </a:lnTo>
                    <a:lnTo>
                      <a:pt x="996" y="264"/>
                    </a:lnTo>
                    <a:lnTo>
                      <a:pt x="996" y="264"/>
                    </a:lnTo>
                    <a:lnTo>
                      <a:pt x="996" y="264"/>
                    </a:lnTo>
                    <a:lnTo>
                      <a:pt x="996" y="264"/>
                    </a:lnTo>
                    <a:lnTo>
                      <a:pt x="996" y="264"/>
                    </a:lnTo>
                    <a:lnTo>
                      <a:pt x="996" y="264"/>
                    </a:lnTo>
                    <a:lnTo>
                      <a:pt x="996" y="264"/>
                    </a:lnTo>
                    <a:lnTo>
                      <a:pt x="996" y="264"/>
                    </a:lnTo>
                    <a:lnTo>
                      <a:pt x="996" y="264"/>
                    </a:lnTo>
                    <a:lnTo>
                      <a:pt x="996" y="264"/>
                    </a:lnTo>
                    <a:lnTo>
                      <a:pt x="996" y="264"/>
                    </a:lnTo>
                    <a:lnTo>
                      <a:pt x="996" y="264"/>
                    </a:lnTo>
                    <a:lnTo>
                      <a:pt x="996" y="264"/>
                    </a:lnTo>
                    <a:lnTo>
                      <a:pt x="996" y="264"/>
                    </a:lnTo>
                    <a:lnTo>
                      <a:pt x="996" y="264"/>
                    </a:lnTo>
                    <a:lnTo>
                      <a:pt x="996" y="264"/>
                    </a:lnTo>
                    <a:lnTo>
                      <a:pt x="996" y="264"/>
                    </a:lnTo>
                    <a:lnTo>
                      <a:pt x="996" y="264"/>
                    </a:lnTo>
                    <a:lnTo>
                      <a:pt x="996" y="264"/>
                    </a:lnTo>
                    <a:lnTo>
                      <a:pt x="996" y="264"/>
                    </a:lnTo>
                    <a:lnTo>
                      <a:pt x="996" y="264"/>
                    </a:lnTo>
                    <a:lnTo>
                      <a:pt x="996" y="264"/>
                    </a:lnTo>
                    <a:lnTo>
                      <a:pt x="996" y="264"/>
                    </a:lnTo>
                    <a:lnTo>
                      <a:pt x="996" y="264"/>
                    </a:lnTo>
                    <a:lnTo>
                      <a:pt x="996" y="264"/>
                    </a:lnTo>
                    <a:lnTo>
                      <a:pt x="996" y="264"/>
                    </a:lnTo>
                    <a:lnTo>
                      <a:pt x="996" y="264"/>
                    </a:lnTo>
                    <a:lnTo>
                      <a:pt x="996" y="264"/>
                    </a:lnTo>
                    <a:lnTo>
                      <a:pt x="996" y="264"/>
                    </a:lnTo>
                    <a:lnTo>
                      <a:pt x="996" y="264"/>
                    </a:lnTo>
                    <a:lnTo>
                      <a:pt x="996" y="264"/>
                    </a:lnTo>
                    <a:lnTo>
                      <a:pt x="996" y="264"/>
                    </a:lnTo>
                    <a:lnTo>
                      <a:pt x="996" y="264"/>
                    </a:lnTo>
                    <a:lnTo>
                      <a:pt x="996" y="264"/>
                    </a:lnTo>
                    <a:lnTo>
                      <a:pt x="996" y="264"/>
                    </a:lnTo>
                    <a:lnTo>
                      <a:pt x="996" y="264"/>
                    </a:lnTo>
                    <a:lnTo>
                      <a:pt x="996" y="264"/>
                    </a:lnTo>
                    <a:lnTo>
                      <a:pt x="996" y="264"/>
                    </a:lnTo>
                    <a:lnTo>
                      <a:pt x="996" y="264"/>
                    </a:lnTo>
                    <a:lnTo>
                      <a:pt x="996" y="264"/>
                    </a:lnTo>
                    <a:lnTo>
                      <a:pt x="996" y="264"/>
                    </a:lnTo>
                    <a:lnTo>
                      <a:pt x="1002" y="264"/>
                    </a:lnTo>
                    <a:lnTo>
                      <a:pt x="1002" y="264"/>
                    </a:lnTo>
                    <a:lnTo>
                      <a:pt x="1002" y="264"/>
                    </a:lnTo>
                    <a:lnTo>
                      <a:pt x="1002" y="264"/>
                    </a:lnTo>
                    <a:lnTo>
                      <a:pt x="1002" y="264"/>
                    </a:lnTo>
                    <a:lnTo>
                      <a:pt x="1002" y="264"/>
                    </a:lnTo>
                    <a:lnTo>
                      <a:pt x="1002" y="264"/>
                    </a:lnTo>
                    <a:lnTo>
                      <a:pt x="1002" y="264"/>
                    </a:lnTo>
                    <a:lnTo>
                      <a:pt x="1002" y="264"/>
                    </a:lnTo>
                    <a:lnTo>
                      <a:pt x="1002" y="264"/>
                    </a:lnTo>
                    <a:lnTo>
                      <a:pt x="1002" y="264"/>
                    </a:lnTo>
                    <a:lnTo>
                      <a:pt x="1002" y="264"/>
                    </a:lnTo>
                    <a:lnTo>
                      <a:pt x="1002" y="264"/>
                    </a:lnTo>
                    <a:lnTo>
                      <a:pt x="1002" y="264"/>
                    </a:lnTo>
                    <a:lnTo>
                      <a:pt x="1002" y="264"/>
                    </a:lnTo>
                    <a:lnTo>
                      <a:pt x="1002" y="264"/>
                    </a:lnTo>
                    <a:lnTo>
                      <a:pt x="1002" y="264"/>
                    </a:lnTo>
                    <a:lnTo>
                      <a:pt x="1002" y="264"/>
                    </a:lnTo>
                    <a:lnTo>
                      <a:pt x="1002" y="264"/>
                    </a:lnTo>
                    <a:lnTo>
                      <a:pt x="1002" y="264"/>
                    </a:lnTo>
                    <a:lnTo>
                      <a:pt x="1002" y="264"/>
                    </a:lnTo>
                    <a:lnTo>
                      <a:pt x="1002" y="264"/>
                    </a:lnTo>
                    <a:lnTo>
                      <a:pt x="1002" y="264"/>
                    </a:lnTo>
                    <a:lnTo>
                      <a:pt x="1002" y="264"/>
                    </a:lnTo>
                    <a:lnTo>
                      <a:pt x="1002" y="264"/>
                    </a:lnTo>
                    <a:lnTo>
                      <a:pt x="1002" y="264"/>
                    </a:lnTo>
                    <a:lnTo>
                      <a:pt x="1002" y="264"/>
                    </a:lnTo>
                    <a:lnTo>
                      <a:pt x="1002" y="264"/>
                    </a:lnTo>
                    <a:lnTo>
                      <a:pt x="1002" y="264"/>
                    </a:lnTo>
                    <a:lnTo>
                      <a:pt x="1002" y="264"/>
                    </a:lnTo>
                    <a:lnTo>
                      <a:pt x="1002" y="264"/>
                    </a:lnTo>
                    <a:lnTo>
                      <a:pt x="1002" y="264"/>
                    </a:lnTo>
                    <a:lnTo>
                      <a:pt x="1002" y="264"/>
                    </a:lnTo>
                    <a:lnTo>
                      <a:pt x="1002" y="264"/>
                    </a:lnTo>
                    <a:lnTo>
                      <a:pt x="1002" y="264"/>
                    </a:lnTo>
                    <a:lnTo>
                      <a:pt x="1002" y="264"/>
                    </a:lnTo>
                    <a:lnTo>
                      <a:pt x="1002" y="264"/>
                    </a:lnTo>
                    <a:lnTo>
                      <a:pt x="1002" y="264"/>
                    </a:lnTo>
                    <a:lnTo>
                      <a:pt x="1002" y="264"/>
                    </a:lnTo>
                    <a:lnTo>
                      <a:pt x="1002" y="264"/>
                    </a:lnTo>
                    <a:lnTo>
                      <a:pt x="1002" y="264"/>
                    </a:lnTo>
                    <a:lnTo>
                      <a:pt x="1002" y="264"/>
                    </a:lnTo>
                    <a:lnTo>
                      <a:pt x="1002" y="264"/>
                    </a:lnTo>
                    <a:lnTo>
                      <a:pt x="1002" y="264"/>
                    </a:lnTo>
                    <a:lnTo>
                      <a:pt x="1002" y="264"/>
                    </a:lnTo>
                    <a:lnTo>
                      <a:pt x="1002" y="264"/>
                    </a:lnTo>
                    <a:lnTo>
                      <a:pt x="1002" y="264"/>
                    </a:lnTo>
                    <a:lnTo>
                      <a:pt x="1002" y="264"/>
                    </a:lnTo>
                    <a:lnTo>
                      <a:pt x="1002" y="264"/>
                    </a:lnTo>
                    <a:lnTo>
                      <a:pt x="1002" y="264"/>
                    </a:lnTo>
                    <a:lnTo>
                      <a:pt x="1002" y="264"/>
                    </a:lnTo>
                    <a:lnTo>
                      <a:pt x="1002" y="264"/>
                    </a:lnTo>
                    <a:lnTo>
                      <a:pt x="1008" y="264"/>
                    </a:lnTo>
                    <a:lnTo>
                      <a:pt x="1008" y="264"/>
                    </a:lnTo>
                    <a:lnTo>
                      <a:pt x="1008" y="264"/>
                    </a:lnTo>
                    <a:lnTo>
                      <a:pt x="1008" y="264"/>
                    </a:lnTo>
                    <a:lnTo>
                      <a:pt x="1008" y="264"/>
                    </a:lnTo>
                    <a:lnTo>
                      <a:pt x="1008" y="264"/>
                    </a:lnTo>
                    <a:lnTo>
                      <a:pt x="1008" y="264"/>
                    </a:lnTo>
                    <a:lnTo>
                      <a:pt x="1008" y="264"/>
                    </a:lnTo>
                    <a:lnTo>
                      <a:pt x="1008" y="264"/>
                    </a:lnTo>
                    <a:lnTo>
                      <a:pt x="1008" y="264"/>
                    </a:lnTo>
                    <a:lnTo>
                      <a:pt x="1008" y="264"/>
                    </a:lnTo>
                    <a:lnTo>
                      <a:pt x="1008" y="264"/>
                    </a:lnTo>
                    <a:lnTo>
                      <a:pt x="1008" y="264"/>
                    </a:lnTo>
                    <a:lnTo>
                      <a:pt x="1008" y="264"/>
                    </a:lnTo>
                    <a:lnTo>
                      <a:pt x="1008" y="264"/>
                    </a:lnTo>
                    <a:lnTo>
                      <a:pt x="1008" y="264"/>
                    </a:lnTo>
                    <a:lnTo>
                      <a:pt x="1008" y="264"/>
                    </a:lnTo>
                    <a:lnTo>
                      <a:pt x="1008" y="264"/>
                    </a:lnTo>
                    <a:lnTo>
                      <a:pt x="1008" y="264"/>
                    </a:lnTo>
                    <a:lnTo>
                      <a:pt x="1008" y="264"/>
                    </a:lnTo>
                    <a:lnTo>
                      <a:pt x="1008" y="264"/>
                    </a:lnTo>
                    <a:lnTo>
                      <a:pt x="1008" y="264"/>
                    </a:lnTo>
                    <a:lnTo>
                      <a:pt x="1008" y="264"/>
                    </a:lnTo>
                    <a:lnTo>
                      <a:pt x="1008" y="264"/>
                    </a:lnTo>
                    <a:lnTo>
                      <a:pt x="1008" y="264"/>
                    </a:lnTo>
                    <a:lnTo>
                      <a:pt x="1008" y="264"/>
                    </a:lnTo>
                    <a:lnTo>
                      <a:pt x="1008" y="264"/>
                    </a:lnTo>
                    <a:lnTo>
                      <a:pt x="1008" y="264"/>
                    </a:lnTo>
                    <a:lnTo>
                      <a:pt x="1008" y="264"/>
                    </a:lnTo>
                    <a:lnTo>
                      <a:pt x="1008" y="264"/>
                    </a:lnTo>
                    <a:lnTo>
                      <a:pt x="1008" y="264"/>
                    </a:lnTo>
                    <a:lnTo>
                      <a:pt x="1008" y="264"/>
                    </a:lnTo>
                    <a:lnTo>
                      <a:pt x="1008" y="264"/>
                    </a:lnTo>
                    <a:lnTo>
                      <a:pt x="1008" y="264"/>
                    </a:lnTo>
                    <a:lnTo>
                      <a:pt x="1008" y="264"/>
                    </a:lnTo>
                    <a:lnTo>
                      <a:pt x="1008" y="264"/>
                    </a:lnTo>
                    <a:lnTo>
                      <a:pt x="1008" y="264"/>
                    </a:lnTo>
                    <a:lnTo>
                      <a:pt x="1008" y="264"/>
                    </a:lnTo>
                    <a:lnTo>
                      <a:pt x="1008" y="264"/>
                    </a:lnTo>
                    <a:lnTo>
                      <a:pt x="1008" y="264"/>
                    </a:lnTo>
                    <a:lnTo>
                      <a:pt x="1008" y="264"/>
                    </a:lnTo>
                    <a:lnTo>
                      <a:pt x="1008" y="264"/>
                    </a:lnTo>
                    <a:lnTo>
                      <a:pt x="1008" y="264"/>
                    </a:lnTo>
                    <a:lnTo>
                      <a:pt x="1008" y="264"/>
                    </a:lnTo>
                    <a:lnTo>
                      <a:pt x="1008" y="264"/>
                    </a:lnTo>
                    <a:lnTo>
                      <a:pt x="1008" y="264"/>
                    </a:lnTo>
                    <a:lnTo>
                      <a:pt x="1008" y="264"/>
                    </a:lnTo>
                    <a:lnTo>
                      <a:pt x="1008" y="264"/>
                    </a:lnTo>
                    <a:lnTo>
                      <a:pt x="1008" y="264"/>
                    </a:lnTo>
                    <a:lnTo>
                      <a:pt x="1008" y="264"/>
                    </a:lnTo>
                    <a:lnTo>
                      <a:pt x="1008" y="264"/>
                    </a:lnTo>
                    <a:lnTo>
                      <a:pt x="1008" y="264"/>
                    </a:lnTo>
                    <a:lnTo>
                      <a:pt x="1008" y="264"/>
                    </a:lnTo>
                    <a:lnTo>
                      <a:pt x="1008" y="264"/>
                    </a:lnTo>
                    <a:lnTo>
                      <a:pt x="1008" y="264"/>
                    </a:lnTo>
                    <a:lnTo>
                      <a:pt x="1008" y="264"/>
                    </a:lnTo>
                    <a:lnTo>
                      <a:pt x="1032" y="264"/>
                    </a:lnTo>
                    <a:lnTo>
                      <a:pt x="1032" y="264"/>
                    </a:lnTo>
                    <a:lnTo>
                      <a:pt x="1032" y="264"/>
                    </a:lnTo>
                    <a:lnTo>
                      <a:pt x="1032" y="264"/>
                    </a:lnTo>
                    <a:lnTo>
                      <a:pt x="1032" y="264"/>
                    </a:lnTo>
                    <a:lnTo>
                      <a:pt x="1032" y="264"/>
                    </a:lnTo>
                    <a:lnTo>
                      <a:pt x="1032" y="264"/>
                    </a:lnTo>
                    <a:lnTo>
                      <a:pt x="1032" y="264"/>
                    </a:lnTo>
                    <a:lnTo>
                      <a:pt x="1032" y="264"/>
                    </a:lnTo>
                    <a:lnTo>
                      <a:pt x="1032" y="264"/>
                    </a:lnTo>
                    <a:lnTo>
                      <a:pt x="1032" y="264"/>
                    </a:lnTo>
                    <a:lnTo>
                      <a:pt x="1032" y="264"/>
                    </a:lnTo>
                    <a:lnTo>
                      <a:pt x="1032" y="264"/>
                    </a:lnTo>
                    <a:lnTo>
                      <a:pt x="1032" y="264"/>
                    </a:lnTo>
                    <a:lnTo>
                      <a:pt x="1032" y="264"/>
                    </a:lnTo>
                    <a:lnTo>
                      <a:pt x="1032" y="264"/>
                    </a:lnTo>
                    <a:lnTo>
                      <a:pt x="1032" y="264"/>
                    </a:lnTo>
                    <a:lnTo>
                      <a:pt x="1032" y="264"/>
                    </a:lnTo>
                    <a:lnTo>
                      <a:pt x="1032" y="264"/>
                    </a:lnTo>
                    <a:lnTo>
                      <a:pt x="1032" y="264"/>
                    </a:lnTo>
                    <a:lnTo>
                      <a:pt x="1032" y="264"/>
                    </a:lnTo>
                    <a:lnTo>
                      <a:pt x="1032" y="264"/>
                    </a:lnTo>
                    <a:lnTo>
                      <a:pt x="1032" y="264"/>
                    </a:lnTo>
                    <a:lnTo>
                      <a:pt x="1032" y="264"/>
                    </a:lnTo>
                    <a:lnTo>
                      <a:pt x="1032" y="264"/>
                    </a:lnTo>
                    <a:lnTo>
                      <a:pt x="1032" y="264"/>
                    </a:lnTo>
                    <a:lnTo>
                      <a:pt x="1032" y="264"/>
                    </a:lnTo>
                    <a:lnTo>
                      <a:pt x="1038" y="264"/>
                    </a:lnTo>
                    <a:lnTo>
                      <a:pt x="1038" y="264"/>
                    </a:lnTo>
                    <a:lnTo>
                      <a:pt x="1038" y="264"/>
                    </a:lnTo>
                    <a:lnTo>
                      <a:pt x="1038" y="264"/>
                    </a:lnTo>
                    <a:lnTo>
                      <a:pt x="1038" y="264"/>
                    </a:lnTo>
                    <a:lnTo>
                      <a:pt x="1038" y="264"/>
                    </a:lnTo>
                    <a:lnTo>
                      <a:pt x="1038" y="264"/>
                    </a:lnTo>
                    <a:lnTo>
                      <a:pt x="1038" y="264"/>
                    </a:lnTo>
                    <a:lnTo>
                      <a:pt x="1038" y="264"/>
                    </a:lnTo>
                    <a:lnTo>
                      <a:pt x="1038" y="264"/>
                    </a:lnTo>
                    <a:lnTo>
                      <a:pt x="1038" y="264"/>
                    </a:lnTo>
                    <a:lnTo>
                      <a:pt x="1038" y="264"/>
                    </a:lnTo>
                    <a:lnTo>
                      <a:pt x="1038" y="264"/>
                    </a:lnTo>
                    <a:lnTo>
                      <a:pt x="1038" y="264"/>
                    </a:lnTo>
                    <a:lnTo>
                      <a:pt x="1038" y="264"/>
                    </a:lnTo>
                    <a:lnTo>
                      <a:pt x="1038" y="264"/>
                    </a:lnTo>
                    <a:lnTo>
                      <a:pt x="1038" y="264"/>
                    </a:lnTo>
                    <a:lnTo>
                      <a:pt x="1038" y="264"/>
                    </a:lnTo>
                    <a:lnTo>
                      <a:pt x="1038" y="264"/>
                    </a:lnTo>
                    <a:lnTo>
                      <a:pt x="1038" y="264"/>
                    </a:lnTo>
                    <a:lnTo>
                      <a:pt x="1038" y="264"/>
                    </a:lnTo>
                    <a:lnTo>
                      <a:pt x="1038" y="264"/>
                    </a:lnTo>
                    <a:lnTo>
                      <a:pt x="1038" y="264"/>
                    </a:lnTo>
                    <a:lnTo>
                      <a:pt x="1038" y="264"/>
                    </a:lnTo>
                    <a:lnTo>
                      <a:pt x="1038" y="264"/>
                    </a:lnTo>
                    <a:lnTo>
                      <a:pt x="1038" y="264"/>
                    </a:lnTo>
                    <a:lnTo>
                      <a:pt x="1038" y="264"/>
                    </a:lnTo>
                    <a:lnTo>
                      <a:pt x="1038" y="264"/>
                    </a:lnTo>
                    <a:lnTo>
                      <a:pt x="1038" y="264"/>
                    </a:lnTo>
                    <a:lnTo>
                      <a:pt x="1038" y="264"/>
                    </a:lnTo>
                    <a:lnTo>
                      <a:pt x="1038" y="264"/>
                    </a:lnTo>
                    <a:lnTo>
                      <a:pt x="1038" y="264"/>
                    </a:lnTo>
                    <a:lnTo>
                      <a:pt x="1038" y="264"/>
                    </a:lnTo>
                    <a:lnTo>
                      <a:pt x="1038" y="264"/>
                    </a:lnTo>
                    <a:lnTo>
                      <a:pt x="1038" y="264"/>
                    </a:lnTo>
                    <a:lnTo>
                      <a:pt x="1038" y="264"/>
                    </a:lnTo>
                    <a:lnTo>
                      <a:pt x="1038" y="264"/>
                    </a:lnTo>
                    <a:lnTo>
                      <a:pt x="1038" y="264"/>
                    </a:lnTo>
                    <a:lnTo>
                      <a:pt x="1038" y="264"/>
                    </a:lnTo>
                    <a:lnTo>
                      <a:pt x="1038" y="264"/>
                    </a:lnTo>
                    <a:lnTo>
                      <a:pt x="1038" y="264"/>
                    </a:lnTo>
                    <a:lnTo>
                      <a:pt x="1038" y="264"/>
                    </a:lnTo>
                    <a:lnTo>
                      <a:pt x="1038" y="264"/>
                    </a:lnTo>
                    <a:lnTo>
                      <a:pt x="1038" y="264"/>
                    </a:lnTo>
                    <a:lnTo>
                      <a:pt x="1038" y="264"/>
                    </a:lnTo>
                    <a:lnTo>
                      <a:pt x="1038" y="264"/>
                    </a:lnTo>
                    <a:lnTo>
                      <a:pt x="1038" y="264"/>
                    </a:lnTo>
                    <a:lnTo>
                      <a:pt x="1038" y="264"/>
                    </a:lnTo>
                    <a:lnTo>
                      <a:pt x="1038" y="264"/>
                    </a:lnTo>
                    <a:lnTo>
                      <a:pt x="1038" y="264"/>
                    </a:lnTo>
                    <a:lnTo>
                      <a:pt x="1038" y="264"/>
                    </a:lnTo>
                    <a:lnTo>
                      <a:pt x="1038" y="264"/>
                    </a:lnTo>
                    <a:lnTo>
                      <a:pt x="1038" y="264"/>
                    </a:lnTo>
                    <a:lnTo>
                      <a:pt x="1038" y="264"/>
                    </a:lnTo>
                    <a:lnTo>
                      <a:pt x="1038" y="264"/>
                    </a:lnTo>
                    <a:lnTo>
                      <a:pt x="1044" y="264"/>
                    </a:lnTo>
                    <a:lnTo>
                      <a:pt x="1044" y="264"/>
                    </a:lnTo>
                    <a:lnTo>
                      <a:pt x="1044" y="264"/>
                    </a:lnTo>
                    <a:lnTo>
                      <a:pt x="1044" y="264"/>
                    </a:lnTo>
                    <a:lnTo>
                      <a:pt x="1044" y="264"/>
                    </a:lnTo>
                    <a:lnTo>
                      <a:pt x="1044" y="264"/>
                    </a:lnTo>
                    <a:lnTo>
                      <a:pt x="1044" y="264"/>
                    </a:lnTo>
                    <a:lnTo>
                      <a:pt x="1044" y="264"/>
                    </a:lnTo>
                    <a:lnTo>
                      <a:pt x="1044" y="264"/>
                    </a:lnTo>
                    <a:lnTo>
                      <a:pt x="1044" y="264"/>
                    </a:lnTo>
                    <a:lnTo>
                      <a:pt x="1044" y="264"/>
                    </a:lnTo>
                    <a:lnTo>
                      <a:pt x="1044" y="264"/>
                    </a:lnTo>
                    <a:lnTo>
                      <a:pt x="1044" y="264"/>
                    </a:lnTo>
                    <a:lnTo>
                      <a:pt x="1044" y="264"/>
                    </a:lnTo>
                    <a:lnTo>
                      <a:pt x="1044" y="264"/>
                    </a:lnTo>
                    <a:lnTo>
                      <a:pt x="1044" y="264"/>
                    </a:lnTo>
                    <a:lnTo>
                      <a:pt x="1044" y="264"/>
                    </a:lnTo>
                    <a:lnTo>
                      <a:pt x="1044" y="264"/>
                    </a:lnTo>
                    <a:lnTo>
                      <a:pt x="1044" y="264"/>
                    </a:lnTo>
                    <a:lnTo>
                      <a:pt x="1044" y="264"/>
                    </a:lnTo>
                    <a:lnTo>
                      <a:pt x="1044" y="264"/>
                    </a:lnTo>
                    <a:lnTo>
                      <a:pt x="1044" y="264"/>
                    </a:lnTo>
                    <a:lnTo>
                      <a:pt x="1044" y="264"/>
                    </a:lnTo>
                    <a:lnTo>
                      <a:pt x="1044" y="264"/>
                    </a:lnTo>
                    <a:lnTo>
                      <a:pt x="1044" y="264"/>
                    </a:lnTo>
                    <a:lnTo>
                      <a:pt x="1044" y="264"/>
                    </a:lnTo>
                    <a:lnTo>
                      <a:pt x="1044" y="264"/>
                    </a:lnTo>
                    <a:lnTo>
                      <a:pt x="1044" y="264"/>
                    </a:lnTo>
                    <a:lnTo>
                      <a:pt x="1044" y="264"/>
                    </a:lnTo>
                    <a:lnTo>
                      <a:pt x="1044" y="264"/>
                    </a:lnTo>
                    <a:lnTo>
                      <a:pt x="1044" y="264"/>
                    </a:lnTo>
                    <a:lnTo>
                      <a:pt x="1044" y="264"/>
                    </a:lnTo>
                    <a:lnTo>
                      <a:pt x="1044" y="264"/>
                    </a:lnTo>
                    <a:lnTo>
                      <a:pt x="1044" y="264"/>
                    </a:lnTo>
                    <a:lnTo>
                      <a:pt x="1044" y="264"/>
                    </a:lnTo>
                    <a:lnTo>
                      <a:pt x="1044" y="264"/>
                    </a:lnTo>
                    <a:lnTo>
                      <a:pt x="1044" y="264"/>
                    </a:lnTo>
                    <a:lnTo>
                      <a:pt x="1044" y="264"/>
                    </a:lnTo>
                    <a:lnTo>
                      <a:pt x="1044" y="264"/>
                    </a:lnTo>
                    <a:lnTo>
                      <a:pt x="1044" y="264"/>
                    </a:lnTo>
                    <a:lnTo>
                      <a:pt x="1044" y="264"/>
                    </a:lnTo>
                    <a:lnTo>
                      <a:pt x="1044" y="264"/>
                    </a:lnTo>
                    <a:lnTo>
                      <a:pt x="1044" y="264"/>
                    </a:lnTo>
                    <a:lnTo>
                      <a:pt x="1044" y="264"/>
                    </a:lnTo>
                    <a:lnTo>
                      <a:pt x="1044" y="264"/>
                    </a:lnTo>
                    <a:lnTo>
                      <a:pt x="1044" y="264"/>
                    </a:lnTo>
                    <a:lnTo>
                      <a:pt x="1044" y="264"/>
                    </a:lnTo>
                    <a:lnTo>
                      <a:pt x="1044" y="264"/>
                    </a:lnTo>
                    <a:lnTo>
                      <a:pt x="1044" y="264"/>
                    </a:lnTo>
                    <a:lnTo>
                      <a:pt x="1044" y="264"/>
                    </a:lnTo>
                    <a:lnTo>
                      <a:pt x="1044" y="264"/>
                    </a:lnTo>
                    <a:lnTo>
                      <a:pt x="1044" y="264"/>
                    </a:lnTo>
                    <a:lnTo>
                      <a:pt x="1044" y="264"/>
                    </a:lnTo>
                    <a:lnTo>
                      <a:pt x="1050" y="264"/>
                    </a:lnTo>
                    <a:lnTo>
                      <a:pt x="1050" y="264"/>
                    </a:lnTo>
                    <a:lnTo>
                      <a:pt x="1050" y="264"/>
                    </a:lnTo>
                    <a:lnTo>
                      <a:pt x="1050" y="264"/>
                    </a:lnTo>
                    <a:lnTo>
                      <a:pt x="1050" y="264"/>
                    </a:lnTo>
                    <a:lnTo>
                      <a:pt x="1050" y="264"/>
                    </a:lnTo>
                    <a:lnTo>
                      <a:pt x="1050" y="264"/>
                    </a:lnTo>
                    <a:lnTo>
                      <a:pt x="1050" y="264"/>
                    </a:lnTo>
                    <a:lnTo>
                      <a:pt x="1050" y="264"/>
                    </a:lnTo>
                    <a:lnTo>
                      <a:pt x="1050" y="264"/>
                    </a:lnTo>
                    <a:lnTo>
                      <a:pt x="1050" y="264"/>
                    </a:lnTo>
                    <a:lnTo>
                      <a:pt x="1050" y="264"/>
                    </a:lnTo>
                    <a:lnTo>
                      <a:pt x="1050" y="264"/>
                    </a:lnTo>
                    <a:lnTo>
                      <a:pt x="1050" y="264"/>
                    </a:lnTo>
                    <a:lnTo>
                      <a:pt x="1050" y="264"/>
                    </a:lnTo>
                    <a:lnTo>
                      <a:pt x="1050" y="264"/>
                    </a:lnTo>
                    <a:lnTo>
                      <a:pt x="1050" y="264"/>
                    </a:lnTo>
                    <a:lnTo>
                      <a:pt x="1050" y="264"/>
                    </a:lnTo>
                    <a:lnTo>
                      <a:pt x="1050" y="264"/>
                    </a:lnTo>
                    <a:lnTo>
                      <a:pt x="1050" y="264"/>
                    </a:lnTo>
                    <a:lnTo>
                      <a:pt x="1050" y="264"/>
                    </a:lnTo>
                    <a:lnTo>
                      <a:pt x="1050" y="264"/>
                    </a:lnTo>
                    <a:lnTo>
                      <a:pt x="1050" y="264"/>
                    </a:lnTo>
                    <a:lnTo>
                      <a:pt x="1050" y="264"/>
                    </a:lnTo>
                    <a:lnTo>
                      <a:pt x="1050" y="264"/>
                    </a:lnTo>
                    <a:lnTo>
                      <a:pt x="1050" y="264"/>
                    </a:lnTo>
                    <a:lnTo>
                      <a:pt x="1050" y="264"/>
                    </a:lnTo>
                    <a:lnTo>
                      <a:pt x="1050" y="264"/>
                    </a:lnTo>
                    <a:lnTo>
                      <a:pt x="1050" y="264"/>
                    </a:lnTo>
                    <a:lnTo>
                      <a:pt x="1050" y="264"/>
                    </a:lnTo>
                    <a:lnTo>
                      <a:pt x="1050" y="264"/>
                    </a:lnTo>
                    <a:lnTo>
                      <a:pt x="1050" y="264"/>
                    </a:lnTo>
                    <a:lnTo>
                      <a:pt x="1050" y="264"/>
                    </a:lnTo>
                    <a:lnTo>
                      <a:pt x="1050" y="264"/>
                    </a:lnTo>
                    <a:lnTo>
                      <a:pt x="1050" y="264"/>
                    </a:lnTo>
                    <a:lnTo>
                      <a:pt x="1050" y="264"/>
                    </a:lnTo>
                    <a:lnTo>
                      <a:pt x="1050" y="264"/>
                    </a:lnTo>
                    <a:lnTo>
                      <a:pt x="1050" y="264"/>
                    </a:lnTo>
                    <a:lnTo>
                      <a:pt x="1050" y="264"/>
                    </a:lnTo>
                    <a:lnTo>
                      <a:pt x="1050" y="264"/>
                    </a:lnTo>
                    <a:lnTo>
                      <a:pt x="1074" y="264"/>
                    </a:lnTo>
                    <a:lnTo>
                      <a:pt x="1074" y="264"/>
                    </a:lnTo>
                    <a:lnTo>
                      <a:pt x="1074" y="264"/>
                    </a:lnTo>
                    <a:lnTo>
                      <a:pt x="1074" y="264"/>
                    </a:lnTo>
                    <a:lnTo>
                      <a:pt x="1074" y="264"/>
                    </a:lnTo>
                    <a:lnTo>
                      <a:pt x="1074" y="264"/>
                    </a:lnTo>
                    <a:lnTo>
                      <a:pt x="1074" y="264"/>
                    </a:lnTo>
                    <a:lnTo>
                      <a:pt x="1074" y="264"/>
                    </a:lnTo>
                    <a:lnTo>
                      <a:pt x="1074" y="264"/>
                    </a:lnTo>
                    <a:lnTo>
                      <a:pt x="1074" y="264"/>
                    </a:lnTo>
                    <a:lnTo>
                      <a:pt x="1074" y="264"/>
                    </a:lnTo>
                    <a:lnTo>
                      <a:pt x="1074" y="264"/>
                    </a:lnTo>
                    <a:lnTo>
                      <a:pt x="1074" y="264"/>
                    </a:lnTo>
                    <a:lnTo>
                      <a:pt x="1074" y="264"/>
                    </a:lnTo>
                    <a:lnTo>
                      <a:pt x="1074" y="264"/>
                    </a:lnTo>
                    <a:lnTo>
                      <a:pt x="1074" y="264"/>
                    </a:lnTo>
                    <a:lnTo>
                      <a:pt x="1074" y="264"/>
                    </a:lnTo>
                    <a:lnTo>
                      <a:pt x="1074" y="264"/>
                    </a:lnTo>
                    <a:lnTo>
                      <a:pt x="1074" y="264"/>
                    </a:lnTo>
                    <a:lnTo>
                      <a:pt x="1074" y="264"/>
                    </a:lnTo>
                    <a:lnTo>
                      <a:pt x="1074" y="264"/>
                    </a:lnTo>
                    <a:lnTo>
                      <a:pt x="1074" y="264"/>
                    </a:lnTo>
                    <a:lnTo>
                      <a:pt x="1074" y="264"/>
                    </a:lnTo>
                    <a:lnTo>
                      <a:pt x="1074" y="264"/>
                    </a:lnTo>
                    <a:lnTo>
                      <a:pt x="1074" y="264"/>
                    </a:lnTo>
                    <a:lnTo>
                      <a:pt x="1074" y="264"/>
                    </a:lnTo>
                    <a:lnTo>
                      <a:pt x="1074" y="264"/>
                    </a:lnTo>
                    <a:lnTo>
                      <a:pt x="1074" y="264"/>
                    </a:lnTo>
                    <a:lnTo>
                      <a:pt x="1074" y="264"/>
                    </a:lnTo>
                    <a:lnTo>
                      <a:pt x="1074" y="264"/>
                    </a:lnTo>
                    <a:lnTo>
                      <a:pt x="1074" y="264"/>
                    </a:lnTo>
                    <a:lnTo>
                      <a:pt x="1074" y="264"/>
                    </a:lnTo>
                    <a:lnTo>
                      <a:pt x="1074" y="264"/>
                    </a:lnTo>
                    <a:lnTo>
                      <a:pt x="1074" y="264"/>
                    </a:lnTo>
                    <a:lnTo>
                      <a:pt x="1074" y="264"/>
                    </a:lnTo>
                    <a:lnTo>
                      <a:pt x="1074" y="264"/>
                    </a:lnTo>
                    <a:lnTo>
                      <a:pt x="1074" y="264"/>
                    </a:lnTo>
                    <a:lnTo>
                      <a:pt x="1074" y="264"/>
                    </a:lnTo>
                    <a:lnTo>
                      <a:pt x="1074" y="264"/>
                    </a:lnTo>
                    <a:lnTo>
                      <a:pt x="1074" y="264"/>
                    </a:lnTo>
                    <a:lnTo>
                      <a:pt x="1074" y="264"/>
                    </a:lnTo>
                    <a:lnTo>
                      <a:pt x="1074" y="264"/>
                    </a:lnTo>
                    <a:lnTo>
                      <a:pt x="1074" y="264"/>
                    </a:lnTo>
                    <a:lnTo>
                      <a:pt x="1080" y="264"/>
                    </a:lnTo>
                    <a:lnTo>
                      <a:pt x="1080" y="264"/>
                    </a:lnTo>
                    <a:lnTo>
                      <a:pt x="1080" y="264"/>
                    </a:lnTo>
                    <a:lnTo>
                      <a:pt x="1080" y="264"/>
                    </a:lnTo>
                    <a:lnTo>
                      <a:pt x="1080" y="264"/>
                    </a:lnTo>
                    <a:lnTo>
                      <a:pt x="1080" y="264"/>
                    </a:lnTo>
                    <a:lnTo>
                      <a:pt x="1080" y="264"/>
                    </a:lnTo>
                    <a:lnTo>
                      <a:pt x="1080" y="264"/>
                    </a:lnTo>
                    <a:lnTo>
                      <a:pt x="1080" y="264"/>
                    </a:lnTo>
                    <a:lnTo>
                      <a:pt x="1080" y="264"/>
                    </a:lnTo>
                    <a:lnTo>
                      <a:pt x="1080" y="264"/>
                    </a:lnTo>
                    <a:lnTo>
                      <a:pt x="1080" y="264"/>
                    </a:lnTo>
                    <a:lnTo>
                      <a:pt x="1080" y="264"/>
                    </a:lnTo>
                    <a:lnTo>
                      <a:pt x="1080" y="264"/>
                    </a:lnTo>
                    <a:lnTo>
                      <a:pt x="1080" y="264"/>
                    </a:lnTo>
                    <a:lnTo>
                      <a:pt x="1080" y="264"/>
                    </a:lnTo>
                    <a:lnTo>
                      <a:pt x="1080" y="264"/>
                    </a:lnTo>
                    <a:lnTo>
                      <a:pt x="1080" y="264"/>
                    </a:lnTo>
                    <a:lnTo>
                      <a:pt x="1080" y="264"/>
                    </a:lnTo>
                    <a:lnTo>
                      <a:pt x="1080" y="264"/>
                    </a:lnTo>
                    <a:lnTo>
                      <a:pt x="1080" y="264"/>
                    </a:lnTo>
                    <a:lnTo>
                      <a:pt x="1080" y="264"/>
                    </a:lnTo>
                    <a:lnTo>
                      <a:pt x="1080" y="264"/>
                    </a:lnTo>
                    <a:lnTo>
                      <a:pt x="1080" y="264"/>
                    </a:lnTo>
                    <a:lnTo>
                      <a:pt x="1080" y="264"/>
                    </a:lnTo>
                    <a:lnTo>
                      <a:pt x="1080" y="264"/>
                    </a:lnTo>
                    <a:lnTo>
                      <a:pt x="1080" y="264"/>
                    </a:lnTo>
                    <a:lnTo>
                      <a:pt x="1080" y="264"/>
                    </a:lnTo>
                    <a:lnTo>
                      <a:pt x="1080" y="264"/>
                    </a:lnTo>
                    <a:lnTo>
                      <a:pt x="1080" y="264"/>
                    </a:lnTo>
                    <a:lnTo>
                      <a:pt x="1080" y="264"/>
                    </a:lnTo>
                    <a:lnTo>
                      <a:pt x="1080" y="264"/>
                    </a:lnTo>
                    <a:lnTo>
                      <a:pt x="1080" y="264"/>
                    </a:lnTo>
                    <a:lnTo>
                      <a:pt x="1080" y="264"/>
                    </a:lnTo>
                    <a:lnTo>
                      <a:pt x="1080" y="264"/>
                    </a:lnTo>
                    <a:lnTo>
                      <a:pt x="1080" y="264"/>
                    </a:lnTo>
                    <a:lnTo>
                      <a:pt x="1080" y="264"/>
                    </a:lnTo>
                    <a:lnTo>
                      <a:pt x="1080" y="264"/>
                    </a:lnTo>
                    <a:lnTo>
                      <a:pt x="1080" y="264"/>
                    </a:lnTo>
                    <a:lnTo>
                      <a:pt x="1080" y="264"/>
                    </a:lnTo>
                    <a:lnTo>
                      <a:pt x="1080" y="264"/>
                    </a:lnTo>
                    <a:lnTo>
                      <a:pt x="1080" y="264"/>
                    </a:lnTo>
                    <a:lnTo>
                      <a:pt x="1080" y="264"/>
                    </a:lnTo>
                    <a:lnTo>
                      <a:pt x="1080" y="264"/>
                    </a:lnTo>
                    <a:lnTo>
                      <a:pt x="1080" y="264"/>
                    </a:lnTo>
                    <a:lnTo>
                      <a:pt x="1080" y="264"/>
                    </a:lnTo>
                    <a:lnTo>
                      <a:pt x="1080" y="264"/>
                    </a:lnTo>
                    <a:lnTo>
                      <a:pt x="1080" y="264"/>
                    </a:lnTo>
                    <a:lnTo>
                      <a:pt x="1080" y="264"/>
                    </a:lnTo>
                    <a:lnTo>
                      <a:pt x="1080" y="264"/>
                    </a:lnTo>
                    <a:lnTo>
                      <a:pt x="1080" y="264"/>
                    </a:lnTo>
                    <a:lnTo>
                      <a:pt x="1080" y="264"/>
                    </a:lnTo>
                    <a:lnTo>
                      <a:pt x="1080" y="264"/>
                    </a:lnTo>
                    <a:lnTo>
                      <a:pt x="1080" y="264"/>
                    </a:lnTo>
                    <a:lnTo>
                      <a:pt x="1086" y="264"/>
                    </a:lnTo>
                    <a:lnTo>
                      <a:pt x="1086" y="264"/>
                    </a:lnTo>
                    <a:lnTo>
                      <a:pt x="1086" y="264"/>
                    </a:lnTo>
                    <a:lnTo>
                      <a:pt x="1086" y="264"/>
                    </a:lnTo>
                    <a:lnTo>
                      <a:pt x="1086" y="264"/>
                    </a:lnTo>
                    <a:lnTo>
                      <a:pt x="1086" y="264"/>
                    </a:lnTo>
                    <a:lnTo>
                      <a:pt x="1086" y="264"/>
                    </a:lnTo>
                    <a:lnTo>
                      <a:pt x="1086" y="264"/>
                    </a:lnTo>
                    <a:lnTo>
                      <a:pt x="1086" y="264"/>
                    </a:lnTo>
                    <a:lnTo>
                      <a:pt x="1086" y="264"/>
                    </a:lnTo>
                    <a:lnTo>
                      <a:pt x="1086" y="264"/>
                    </a:lnTo>
                    <a:lnTo>
                      <a:pt x="1086" y="264"/>
                    </a:lnTo>
                    <a:lnTo>
                      <a:pt x="1086" y="264"/>
                    </a:lnTo>
                    <a:lnTo>
                      <a:pt x="1086" y="264"/>
                    </a:lnTo>
                    <a:lnTo>
                      <a:pt x="1086" y="264"/>
                    </a:lnTo>
                    <a:lnTo>
                      <a:pt x="1086" y="264"/>
                    </a:lnTo>
                    <a:lnTo>
                      <a:pt x="1086" y="264"/>
                    </a:lnTo>
                    <a:lnTo>
                      <a:pt x="1086" y="264"/>
                    </a:lnTo>
                    <a:lnTo>
                      <a:pt x="1086" y="264"/>
                    </a:lnTo>
                    <a:lnTo>
                      <a:pt x="1086" y="264"/>
                    </a:lnTo>
                    <a:lnTo>
                      <a:pt x="1086" y="264"/>
                    </a:lnTo>
                    <a:lnTo>
                      <a:pt x="1086" y="264"/>
                    </a:lnTo>
                    <a:lnTo>
                      <a:pt x="1086" y="264"/>
                    </a:lnTo>
                    <a:lnTo>
                      <a:pt x="1086" y="264"/>
                    </a:lnTo>
                    <a:lnTo>
                      <a:pt x="1086" y="264"/>
                    </a:lnTo>
                    <a:lnTo>
                      <a:pt x="1086" y="264"/>
                    </a:lnTo>
                    <a:lnTo>
                      <a:pt x="1086" y="264"/>
                    </a:lnTo>
                    <a:lnTo>
                      <a:pt x="1086" y="264"/>
                    </a:lnTo>
                    <a:lnTo>
                      <a:pt x="1086" y="264"/>
                    </a:lnTo>
                    <a:lnTo>
                      <a:pt x="1086" y="264"/>
                    </a:lnTo>
                    <a:lnTo>
                      <a:pt x="1086" y="264"/>
                    </a:lnTo>
                    <a:lnTo>
                      <a:pt x="1086" y="264"/>
                    </a:lnTo>
                    <a:lnTo>
                      <a:pt x="1086" y="264"/>
                    </a:lnTo>
                    <a:lnTo>
                      <a:pt x="1086" y="264"/>
                    </a:lnTo>
                    <a:lnTo>
                      <a:pt x="1086" y="264"/>
                    </a:lnTo>
                    <a:lnTo>
                      <a:pt x="1086" y="264"/>
                    </a:lnTo>
                    <a:lnTo>
                      <a:pt x="1086" y="264"/>
                    </a:lnTo>
                    <a:lnTo>
                      <a:pt x="1086" y="264"/>
                    </a:lnTo>
                    <a:lnTo>
                      <a:pt x="1086" y="264"/>
                    </a:lnTo>
                    <a:lnTo>
                      <a:pt x="1086" y="264"/>
                    </a:lnTo>
                    <a:lnTo>
                      <a:pt x="1086" y="264"/>
                    </a:lnTo>
                    <a:lnTo>
                      <a:pt x="1086" y="264"/>
                    </a:lnTo>
                    <a:lnTo>
                      <a:pt x="1086" y="264"/>
                    </a:lnTo>
                    <a:lnTo>
                      <a:pt x="1086" y="264"/>
                    </a:lnTo>
                    <a:lnTo>
                      <a:pt x="1086" y="264"/>
                    </a:lnTo>
                    <a:lnTo>
                      <a:pt x="1086" y="264"/>
                    </a:lnTo>
                    <a:lnTo>
                      <a:pt x="1086" y="264"/>
                    </a:lnTo>
                    <a:lnTo>
                      <a:pt x="1086" y="264"/>
                    </a:lnTo>
                    <a:lnTo>
                      <a:pt x="1086" y="264"/>
                    </a:lnTo>
                    <a:lnTo>
                      <a:pt x="1086" y="264"/>
                    </a:lnTo>
                    <a:lnTo>
                      <a:pt x="1086" y="264"/>
                    </a:lnTo>
                    <a:lnTo>
                      <a:pt x="1086" y="264"/>
                    </a:lnTo>
                    <a:lnTo>
                      <a:pt x="1086" y="264"/>
                    </a:lnTo>
                    <a:lnTo>
                      <a:pt x="1092" y="264"/>
                    </a:lnTo>
                    <a:lnTo>
                      <a:pt x="1092" y="264"/>
                    </a:lnTo>
                    <a:lnTo>
                      <a:pt x="1092" y="264"/>
                    </a:lnTo>
                    <a:lnTo>
                      <a:pt x="1092" y="264"/>
                    </a:lnTo>
                    <a:lnTo>
                      <a:pt x="1092" y="264"/>
                    </a:lnTo>
                    <a:lnTo>
                      <a:pt x="1092" y="264"/>
                    </a:lnTo>
                    <a:lnTo>
                      <a:pt x="1092" y="264"/>
                    </a:lnTo>
                    <a:lnTo>
                      <a:pt x="1092" y="264"/>
                    </a:lnTo>
                    <a:lnTo>
                      <a:pt x="1092" y="264"/>
                    </a:lnTo>
                    <a:lnTo>
                      <a:pt x="1092" y="264"/>
                    </a:lnTo>
                    <a:lnTo>
                      <a:pt x="1092" y="264"/>
                    </a:lnTo>
                    <a:lnTo>
                      <a:pt x="1092" y="264"/>
                    </a:lnTo>
                    <a:lnTo>
                      <a:pt x="1092" y="264"/>
                    </a:lnTo>
                    <a:lnTo>
                      <a:pt x="1092" y="264"/>
                    </a:lnTo>
                    <a:lnTo>
                      <a:pt x="1092" y="264"/>
                    </a:lnTo>
                    <a:lnTo>
                      <a:pt x="1092" y="264"/>
                    </a:lnTo>
                    <a:lnTo>
                      <a:pt x="1092" y="264"/>
                    </a:lnTo>
                    <a:lnTo>
                      <a:pt x="1092" y="264"/>
                    </a:lnTo>
                    <a:lnTo>
                      <a:pt x="1092" y="264"/>
                    </a:lnTo>
                    <a:lnTo>
                      <a:pt x="1092" y="264"/>
                    </a:lnTo>
                    <a:lnTo>
                      <a:pt x="1092" y="264"/>
                    </a:lnTo>
                    <a:lnTo>
                      <a:pt x="1092" y="264"/>
                    </a:lnTo>
                    <a:lnTo>
                      <a:pt x="1092" y="264"/>
                    </a:lnTo>
                    <a:lnTo>
                      <a:pt x="1092" y="264"/>
                    </a:lnTo>
                    <a:lnTo>
                      <a:pt x="1092" y="264"/>
                    </a:lnTo>
                    <a:lnTo>
                      <a:pt x="1110" y="264"/>
                    </a:lnTo>
                    <a:lnTo>
                      <a:pt x="1110" y="264"/>
                    </a:lnTo>
                    <a:lnTo>
                      <a:pt x="1110" y="264"/>
                    </a:lnTo>
                    <a:lnTo>
                      <a:pt x="1116" y="264"/>
                    </a:lnTo>
                    <a:lnTo>
                      <a:pt x="1116" y="264"/>
                    </a:lnTo>
                    <a:lnTo>
                      <a:pt x="1116" y="264"/>
                    </a:lnTo>
                    <a:lnTo>
                      <a:pt x="1116" y="264"/>
                    </a:lnTo>
                    <a:lnTo>
                      <a:pt x="1116" y="264"/>
                    </a:lnTo>
                    <a:lnTo>
                      <a:pt x="1116" y="264"/>
                    </a:lnTo>
                    <a:lnTo>
                      <a:pt x="1116" y="264"/>
                    </a:lnTo>
                    <a:lnTo>
                      <a:pt x="1116" y="264"/>
                    </a:lnTo>
                    <a:lnTo>
                      <a:pt x="1116" y="264"/>
                    </a:lnTo>
                    <a:lnTo>
                      <a:pt x="1116" y="264"/>
                    </a:lnTo>
                    <a:lnTo>
                      <a:pt x="1116" y="264"/>
                    </a:lnTo>
                    <a:lnTo>
                      <a:pt x="1116" y="264"/>
                    </a:lnTo>
                    <a:lnTo>
                      <a:pt x="1116" y="264"/>
                    </a:lnTo>
                    <a:lnTo>
                      <a:pt x="1116" y="264"/>
                    </a:lnTo>
                    <a:lnTo>
                      <a:pt x="1116" y="264"/>
                    </a:lnTo>
                    <a:lnTo>
                      <a:pt x="1116" y="264"/>
                    </a:lnTo>
                    <a:lnTo>
                      <a:pt x="1116" y="264"/>
                    </a:lnTo>
                    <a:lnTo>
                      <a:pt x="1116" y="264"/>
                    </a:lnTo>
                    <a:lnTo>
                      <a:pt x="1116" y="264"/>
                    </a:lnTo>
                    <a:lnTo>
                      <a:pt x="1116" y="264"/>
                    </a:lnTo>
                    <a:lnTo>
                      <a:pt x="1116" y="264"/>
                    </a:lnTo>
                    <a:lnTo>
                      <a:pt x="1116" y="264"/>
                    </a:lnTo>
                    <a:lnTo>
                      <a:pt x="1116" y="264"/>
                    </a:lnTo>
                    <a:lnTo>
                      <a:pt x="1116" y="264"/>
                    </a:lnTo>
                    <a:lnTo>
                      <a:pt x="1116" y="264"/>
                    </a:lnTo>
                    <a:lnTo>
                      <a:pt x="1116" y="264"/>
                    </a:lnTo>
                    <a:lnTo>
                      <a:pt x="1116" y="264"/>
                    </a:lnTo>
                    <a:lnTo>
                      <a:pt x="1116" y="264"/>
                    </a:lnTo>
                    <a:lnTo>
                      <a:pt x="1116" y="264"/>
                    </a:lnTo>
                    <a:lnTo>
                      <a:pt x="1116" y="264"/>
                    </a:lnTo>
                    <a:lnTo>
                      <a:pt x="1116" y="264"/>
                    </a:lnTo>
                    <a:lnTo>
                      <a:pt x="1116" y="264"/>
                    </a:lnTo>
                    <a:lnTo>
                      <a:pt x="1116" y="264"/>
                    </a:lnTo>
                    <a:lnTo>
                      <a:pt x="1116" y="264"/>
                    </a:lnTo>
                    <a:lnTo>
                      <a:pt x="1116" y="264"/>
                    </a:lnTo>
                    <a:lnTo>
                      <a:pt x="1116" y="264"/>
                    </a:lnTo>
                    <a:lnTo>
                      <a:pt x="1116" y="264"/>
                    </a:lnTo>
                    <a:lnTo>
                      <a:pt x="1116" y="264"/>
                    </a:lnTo>
                    <a:lnTo>
                      <a:pt x="1116" y="264"/>
                    </a:lnTo>
                    <a:lnTo>
                      <a:pt x="1116" y="264"/>
                    </a:lnTo>
                    <a:lnTo>
                      <a:pt x="1116" y="264"/>
                    </a:lnTo>
                    <a:lnTo>
                      <a:pt x="1116" y="264"/>
                    </a:lnTo>
                    <a:lnTo>
                      <a:pt x="1116" y="264"/>
                    </a:lnTo>
                    <a:lnTo>
                      <a:pt x="1116" y="264"/>
                    </a:lnTo>
                    <a:lnTo>
                      <a:pt x="1116" y="264"/>
                    </a:lnTo>
                    <a:lnTo>
                      <a:pt x="1116" y="264"/>
                    </a:lnTo>
                    <a:lnTo>
                      <a:pt x="1116" y="264"/>
                    </a:lnTo>
                    <a:lnTo>
                      <a:pt x="1116" y="264"/>
                    </a:lnTo>
                    <a:lnTo>
                      <a:pt x="1116" y="264"/>
                    </a:lnTo>
                    <a:lnTo>
                      <a:pt x="1116" y="264"/>
                    </a:lnTo>
                    <a:lnTo>
                      <a:pt x="1116" y="264"/>
                    </a:lnTo>
                    <a:lnTo>
                      <a:pt x="1116" y="264"/>
                    </a:lnTo>
                    <a:lnTo>
                      <a:pt x="1116" y="264"/>
                    </a:lnTo>
                    <a:lnTo>
                      <a:pt x="1116" y="264"/>
                    </a:lnTo>
                    <a:lnTo>
                      <a:pt x="1116" y="264"/>
                    </a:lnTo>
                    <a:lnTo>
                      <a:pt x="1116" y="264"/>
                    </a:lnTo>
                    <a:lnTo>
                      <a:pt x="1122" y="264"/>
                    </a:lnTo>
                    <a:lnTo>
                      <a:pt x="1122" y="264"/>
                    </a:lnTo>
                    <a:lnTo>
                      <a:pt x="1122" y="264"/>
                    </a:lnTo>
                    <a:lnTo>
                      <a:pt x="1122" y="264"/>
                    </a:lnTo>
                    <a:lnTo>
                      <a:pt x="1122" y="264"/>
                    </a:lnTo>
                    <a:lnTo>
                      <a:pt x="1122" y="264"/>
                    </a:lnTo>
                    <a:lnTo>
                      <a:pt x="1122" y="264"/>
                    </a:lnTo>
                    <a:lnTo>
                      <a:pt x="1122" y="264"/>
                    </a:lnTo>
                    <a:lnTo>
                      <a:pt x="1122" y="264"/>
                    </a:lnTo>
                    <a:lnTo>
                      <a:pt x="1122" y="264"/>
                    </a:lnTo>
                    <a:lnTo>
                      <a:pt x="1122" y="264"/>
                    </a:lnTo>
                    <a:lnTo>
                      <a:pt x="1122" y="264"/>
                    </a:lnTo>
                    <a:lnTo>
                      <a:pt x="1122" y="264"/>
                    </a:lnTo>
                    <a:lnTo>
                      <a:pt x="1122" y="264"/>
                    </a:lnTo>
                    <a:lnTo>
                      <a:pt x="1122" y="264"/>
                    </a:lnTo>
                    <a:lnTo>
                      <a:pt x="1122" y="264"/>
                    </a:lnTo>
                    <a:lnTo>
                      <a:pt x="1122" y="264"/>
                    </a:lnTo>
                    <a:lnTo>
                      <a:pt x="1122" y="264"/>
                    </a:lnTo>
                    <a:lnTo>
                      <a:pt x="1122" y="264"/>
                    </a:lnTo>
                    <a:lnTo>
                      <a:pt x="1122" y="264"/>
                    </a:lnTo>
                    <a:lnTo>
                      <a:pt x="1122" y="264"/>
                    </a:lnTo>
                    <a:lnTo>
                      <a:pt x="1122" y="264"/>
                    </a:lnTo>
                    <a:lnTo>
                      <a:pt x="1122" y="264"/>
                    </a:lnTo>
                    <a:lnTo>
                      <a:pt x="1122" y="264"/>
                    </a:lnTo>
                    <a:lnTo>
                      <a:pt x="1122" y="264"/>
                    </a:lnTo>
                    <a:lnTo>
                      <a:pt x="1122" y="264"/>
                    </a:lnTo>
                    <a:lnTo>
                      <a:pt x="1122" y="264"/>
                    </a:lnTo>
                    <a:lnTo>
                      <a:pt x="1122" y="264"/>
                    </a:lnTo>
                    <a:lnTo>
                      <a:pt x="1122" y="264"/>
                    </a:lnTo>
                    <a:lnTo>
                      <a:pt x="1122" y="264"/>
                    </a:lnTo>
                    <a:lnTo>
                      <a:pt x="1122" y="264"/>
                    </a:lnTo>
                    <a:lnTo>
                      <a:pt x="1122" y="264"/>
                    </a:lnTo>
                    <a:lnTo>
                      <a:pt x="1122" y="264"/>
                    </a:lnTo>
                    <a:lnTo>
                      <a:pt x="1122" y="264"/>
                    </a:lnTo>
                    <a:lnTo>
                      <a:pt x="1122" y="264"/>
                    </a:lnTo>
                    <a:lnTo>
                      <a:pt x="1122" y="264"/>
                    </a:lnTo>
                    <a:lnTo>
                      <a:pt x="1122" y="264"/>
                    </a:lnTo>
                    <a:lnTo>
                      <a:pt x="1122" y="264"/>
                    </a:lnTo>
                    <a:lnTo>
                      <a:pt x="1122" y="264"/>
                    </a:lnTo>
                    <a:lnTo>
                      <a:pt x="1122" y="264"/>
                    </a:lnTo>
                    <a:lnTo>
                      <a:pt x="1122" y="264"/>
                    </a:lnTo>
                    <a:lnTo>
                      <a:pt x="1122" y="264"/>
                    </a:lnTo>
                    <a:lnTo>
                      <a:pt x="1122" y="264"/>
                    </a:lnTo>
                    <a:lnTo>
                      <a:pt x="1122" y="264"/>
                    </a:lnTo>
                    <a:lnTo>
                      <a:pt x="1122" y="264"/>
                    </a:lnTo>
                    <a:lnTo>
                      <a:pt x="1122" y="264"/>
                    </a:lnTo>
                    <a:lnTo>
                      <a:pt x="1122" y="264"/>
                    </a:lnTo>
                    <a:lnTo>
                      <a:pt x="1122" y="264"/>
                    </a:lnTo>
                    <a:lnTo>
                      <a:pt x="1122" y="264"/>
                    </a:lnTo>
                    <a:lnTo>
                      <a:pt x="1122" y="264"/>
                    </a:lnTo>
                    <a:lnTo>
                      <a:pt x="1122" y="264"/>
                    </a:lnTo>
                    <a:lnTo>
                      <a:pt x="1122" y="264"/>
                    </a:lnTo>
                    <a:lnTo>
                      <a:pt x="1128" y="264"/>
                    </a:lnTo>
                    <a:lnTo>
                      <a:pt x="1128" y="264"/>
                    </a:lnTo>
                    <a:lnTo>
                      <a:pt x="1128" y="264"/>
                    </a:lnTo>
                    <a:lnTo>
                      <a:pt x="1128" y="264"/>
                    </a:lnTo>
                    <a:lnTo>
                      <a:pt x="1128" y="264"/>
                    </a:lnTo>
                    <a:lnTo>
                      <a:pt x="1128" y="264"/>
                    </a:lnTo>
                    <a:lnTo>
                      <a:pt x="1128" y="264"/>
                    </a:lnTo>
                    <a:lnTo>
                      <a:pt x="1128" y="264"/>
                    </a:lnTo>
                    <a:lnTo>
                      <a:pt x="1128" y="264"/>
                    </a:lnTo>
                    <a:lnTo>
                      <a:pt x="1128" y="264"/>
                    </a:lnTo>
                    <a:lnTo>
                      <a:pt x="1128" y="264"/>
                    </a:lnTo>
                    <a:lnTo>
                      <a:pt x="1128" y="264"/>
                    </a:lnTo>
                    <a:lnTo>
                      <a:pt x="1128" y="264"/>
                    </a:lnTo>
                    <a:lnTo>
                      <a:pt x="1128" y="264"/>
                    </a:lnTo>
                    <a:lnTo>
                      <a:pt x="1128" y="264"/>
                    </a:lnTo>
                    <a:lnTo>
                      <a:pt x="1128" y="264"/>
                    </a:lnTo>
                    <a:lnTo>
                      <a:pt x="1128" y="264"/>
                    </a:lnTo>
                    <a:lnTo>
                      <a:pt x="1128" y="264"/>
                    </a:lnTo>
                    <a:lnTo>
                      <a:pt x="1128" y="264"/>
                    </a:lnTo>
                    <a:lnTo>
                      <a:pt x="1128" y="264"/>
                    </a:lnTo>
                    <a:lnTo>
                      <a:pt x="1128" y="264"/>
                    </a:lnTo>
                    <a:lnTo>
                      <a:pt x="1128" y="264"/>
                    </a:lnTo>
                    <a:lnTo>
                      <a:pt x="1128" y="264"/>
                    </a:lnTo>
                    <a:lnTo>
                      <a:pt x="1128" y="264"/>
                    </a:lnTo>
                    <a:lnTo>
                      <a:pt x="1128" y="264"/>
                    </a:lnTo>
                    <a:lnTo>
                      <a:pt x="1128" y="264"/>
                    </a:lnTo>
                    <a:lnTo>
                      <a:pt x="1128" y="264"/>
                    </a:lnTo>
                    <a:lnTo>
                      <a:pt x="1128" y="264"/>
                    </a:lnTo>
                    <a:lnTo>
                      <a:pt x="1128" y="264"/>
                    </a:lnTo>
                    <a:lnTo>
                      <a:pt x="1128" y="264"/>
                    </a:lnTo>
                    <a:lnTo>
                      <a:pt x="1128" y="264"/>
                    </a:lnTo>
                    <a:lnTo>
                      <a:pt x="1128" y="264"/>
                    </a:lnTo>
                    <a:lnTo>
                      <a:pt x="1128" y="264"/>
                    </a:lnTo>
                    <a:lnTo>
                      <a:pt x="1128" y="264"/>
                    </a:lnTo>
                    <a:lnTo>
                      <a:pt x="1128" y="264"/>
                    </a:lnTo>
                    <a:lnTo>
                      <a:pt x="1128" y="264"/>
                    </a:lnTo>
                    <a:lnTo>
                      <a:pt x="1128" y="264"/>
                    </a:lnTo>
                    <a:lnTo>
                      <a:pt x="1128" y="264"/>
                    </a:lnTo>
                    <a:lnTo>
                      <a:pt x="1128" y="264"/>
                    </a:lnTo>
                    <a:lnTo>
                      <a:pt x="1128" y="264"/>
                    </a:lnTo>
                    <a:lnTo>
                      <a:pt x="1128" y="264"/>
                    </a:lnTo>
                    <a:lnTo>
                      <a:pt x="1128" y="264"/>
                    </a:lnTo>
                    <a:lnTo>
                      <a:pt x="1128" y="264"/>
                    </a:lnTo>
                    <a:lnTo>
                      <a:pt x="1128" y="264"/>
                    </a:lnTo>
                    <a:lnTo>
                      <a:pt x="1128" y="264"/>
                    </a:lnTo>
                    <a:lnTo>
                      <a:pt x="1128" y="264"/>
                    </a:lnTo>
                    <a:lnTo>
                      <a:pt x="1128" y="264"/>
                    </a:lnTo>
                    <a:lnTo>
                      <a:pt x="1128" y="264"/>
                    </a:lnTo>
                    <a:lnTo>
                      <a:pt x="1128" y="264"/>
                    </a:lnTo>
                    <a:lnTo>
                      <a:pt x="1128" y="264"/>
                    </a:lnTo>
                    <a:lnTo>
                      <a:pt x="1128" y="264"/>
                    </a:lnTo>
                    <a:lnTo>
                      <a:pt x="1128" y="264"/>
                    </a:lnTo>
                    <a:lnTo>
                      <a:pt x="1128" y="264"/>
                    </a:lnTo>
                    <a:lnTo>
                      <a:pt x="1128" y="264"/>
                    </a:lnTo>
                    <a:lnTo>
                      <a:pt x="1134" y="264"/>
                    </a:lnTo>
                    <a:lnTo>
                      <a:pt x="1134" y="264"/>
                    </a:lnTo>
                    <a:lnTo>
                      <a:pt x="1134" y="264"/>
                    </a:lnTo>
                    <a:lnTo>
                      <a:pt x="1134" y="264"/>
                    </a:lnTo>
                    <a:lnTo>
                      <a:pt x="1134" y="264"/>
                    </a:lnTo>
                    <a:lnTo>
                      <a:pt x="1134" y="264"/>
                    </a:lnTo>
                    <a:lnTo>
                      <a:pt x="1134" y="264"/>
                    </a:lnTo>
                    <a:lnTo>
                      <a:pt x="1134" y="264"/>
                    </a:lnTo>
                    <a:lnTo>
                      <a:pt x="1134" y="264"/>
                    </a:lnTo>
                    <a:lnTo>
                      <a:pt x="1134" y="264"/>
                    </a:lnTo>
                    <a:lnTo>
                      <a:pt x="1152" y="264"/>
                    </a:lnTo>
                    <a:lnTo>
                      <a:pt x="1152" y="264"/>
                    </a:lnTo>
                    <a:lnTo>
                      <a:pt x="1152" y="264"/>
                    </a:lnTo>
                    <a:lnTo>
                      <a:pt x="1152" y="264"/>
                    </a:lnTo>
                    <a:lnTo>
                      <a:pt x="1152" y="264"/>
                    </a:lnTo>
                    <a:lnTo>
                      <a:pt x="1152" y="264"/>
                    </a:lnTo>
                    <a:lnTo>
                      <a:pt x="1152" y="264"/>
                    </a:lnTo>
                    <a:lnTo>
                      <a:pt x="1152" y="264"/>
                    </a:lnTo>
                    <a:lnTo>
                      <a:pt x="1152" y="264"/>
                    </a:lnTo>
                    <a:lnTo>
                      <a:pt x="1152" y="264"/>
                    </a:lnTo>
                    <a:lnTo>
                      <a:pt x="1152" y="264"/>
                    </a:lnTo>
                    <a:lnTo>
                      <a:pt x="1152" y="264"/>
                    </a:lnTo>
                    <a:lnTo>
                      <a:pt x="1152" y="264"/>
                    </a:lnTo>
                    <a:lnTo>
                      <a:pt x="1152" y="264"/>
                    </a:lnTo>
                    <a:lnTo>
                      <a:pt x="1152" y="264"/>
                    </a:lnTo>
                    <a:lnTo>
                      <a:pt x="1152" y="264"/>
                    </a:lnTo>
                    <a:lnTo>
                      <a:pt x="1152" y="264"/>
                    </a:lnTo>
                    <a:lnTo>
                      <a:pt x="1152" y="264"/>
                    </a:lnTo>
                    <a:lnTo>
                      <a:pt x="1152" y="264"/>
                    </a:lnTo>
                    <a:lnTo>
                      <a:pt x="1158" y="264"/>
                    </a:lnTo>
                    <a:lnTo>
                      <a:pt x="1158" y="264"/>
                    </a:lnTo>
                    <a:lnTo>
                      <a:pt x="1158" y="264"/>
                    </a:lnTo>
                    <a:lnTo>
                      <a:pt x="1158" y="264"/>
                    </a:lnTo>
                    <a:lnTo>
                      <a:pt x="1158" y="264"/>
                    </a:lnTo>
                    <a:lnTo>
                      <a:pt x="1158" y="264"/>
                    </a:lnTo>
                    <a:lnTo>
                      <a:pt x="1158" y="264"/>
                    </a:lnTo>
                    <a:lnTo>
                      <a:pt x="1158" y="264"/>
                    </a:lnTo>
                    <a:lnTo>
                      <a:pt x="1158" y="264"/>
                    </a:lnTo>
                    <a:lnTo>
                      <a:pt x="1158" y="264"/>
                    </a:lnTo>
                    <a:lnTo>
                      <a:pt x="1158" y="264"/>
                    </a:lnTo>
                    <a:lnTo>
                      <a:pt x="1158" y="264"/>
                    </a:lnTo>
                    <a:lnTo>
                      <a:pt x="1158" y="264"/>
                    </a:lnTo>
                    <a:lnTo>
                      <a:pt x="1158" y="264"/>
                    </a:lnTo>
                    <a:lnTo>
                      <a:pt x="1158" y="264"/>
                    </a:lnTo>
                    <a:lnTo>
                      <a:pt x="1158" y="264"/>
                    </a:lnTo>
                    <a:lnTo>
                      <a:pt x="1158" y="264"/>
                    </a:lnTo>
                    <a:lnTo>
                      <a:pt x="1158" y="264"/>
                    </a:lnTo>
                    <a:lnTo>
                      <a:pt x="1158" y="264"/>
                    </a:lnTo>
                    <a:lnTo>
                      <a:pt x="1158" y="264"/>
                    </a:lnTo>
                    <a:lnTo>
                      <a:pt x="1158" y="264"/>
                    </a:lnTo>
                    <a:lnTo>
                      <a:pt x="1158" y="264"/>
                    </a:lnTo>
                    <a:lnTo>
                      <a:pt x="1158" y="264"/>
                    </a:lnTo>
                    <a:lnTo>
                      <a:pt x="1158" y="264"/>
                    </a:lnTo>
                    <a:lnTo>
                      <a:pt x="1158" y="264"/>
                    </a:lnTo>
                    <a:lnTo>
                      <a:pt x="1158" y="264"/>
                    </a:lnTo>
                    <a:lnTo>
                      <a:pt x="1158" y="264"/>
                    </a:lnTo>
                    <a:lnTo>
                      <a:pt x="1158" y="264"/>
                    </a:lnTo>
                    <a:lnTo>
                      <a:pt x="1158" y="264"/>
                    </a:lnTo>
                    <a:lnTo>
                      <a:pt x="1158" y="264"/>
                    </a:lnTo>
                    <a:lnTo>
                      <a:pt x="1158" y="264"/>
                    </a:lnTo>
                    <a:lnTo>
                      <a:pt x="1158" y="264"/>
                    </a:lnTo>
                    <a:lnTo>
                      <a:pt x="1158" y="264"/>
                    </a:lnTo>
                    <a:lnTo>
                      <a:pt x="1158" y="264"/>
                    </a:lnTo>
                    <a:lnTo>
                      <a:pt x="1158" y="264"/>
                    </a:lnTo>
                    <a:lnTo>
                      <a:pt x="1158" y="264"/>
                    </a:lnTo>
                    <a:lnTo>
                      <a:pt x="1158" y="264"/>
                    </a:lnTo>
                    <a:lnTo>
                      <a:pt x="1158" y="264"/>
                    </a:lnTo>
                    <a:lnTo>
                      <a:pt x="1158" y="264"/>
                    </a:lnTo>
                    <a:lnTo>
                      <a:pt x="1158" y="264"/>
                    </a:lnTo>
                    <a:lnTo>
                      <a:pt x="1158" y="264"/>
                    </a:lnTo>
                    <a:lnTo>
                      <a:pt x="1158" y="264"/>
                    </a:lnTo>
                    <a:lnTo>
                      <a:pt x="1158" y="264"/>
                    </a:lnTo>
                    <a:lnTo>
                      <a:pt x="1158" y="264"/>
                    </a:lnTo>
                    <a:lnTo>
                      <a:pt x="1158" y="264"/>
                    </a:lnTo>
                    <a:lnTo>
                      <a:pt x="1158" y="264"/>
                    </a:lnTo>
                    <a:lnTo>
                      <a:pt x="1158" y="264"/>
                    </a:lnTo>
                    <a:lnTo>
                      <a:pt x="1158" y="264"/>
                    </a:lnTo>
                    <a:lnTo>
                      <a:pt x="1158" y="264"/>
                    </a:lnTo>
                    <a:lnTo>
                      <a:pt x="1158" y="264"/>
                    </a:lnTo>
                    <a:lnTo>
                      <a:pt x="1158" y="264"/>
                    </a:lnTo>
                    <a:lnTo>
                      <a:pt x="1158" y="264"/>
                    </a:lnTo>
                    <a:lnTo>
                      <a:pt x="1158" y="264"/>
                    </a:lnTo>
                    <a:lnTo>
                      <a:pt x="1158" y="264"/>
                    </a:lnTo>
                    <a:lnTo>
                      <a:pt x="1158" y="264"/>
                    </a:lnTo>
                    <a:lnTo>
                      <a:pt x="1164" y="264"/>
                    </a:lnTo>
                    <a:lnTo>
                      <a:pt x="1164" y="264"/>
                    </a:lnTo>
                    <a:lnTo>
                      <a:pt x="1164" y="264"/>
                    </a:lnTo>
                    <a:lnTo>
                      <a:pt x="1164" y="264"/>
                    </a:lnTo>
                    <a:lnTo>
                      <a:pt x="1164" y="264"/>
                    </a:lnTo>
                    <a:lnTo>
                      <a:pt x="1164" y="264"/>
                    </a:lnTo>
                    <a:lnTo>
                      <a:pt x="1164" y="264"/>
                    </a:lnTo>
                    <a:lnTo>
                      <a:pt x="1164" y="264"/>
                    </a:lnTo>
                    <a:lnTo>
                      <a:pt x="1164" y="264"/>
                    </a:lnTo>
                    <a:lnTo>
                      <a:pt x="1164" y="264"/>
                    </a:lnTo>
                    <a:lnTo>
                      <a:pt x="1164" y="264"/>
                    </a:lnTo>
                    <a:lnTo>
                      <a:pt x="1164" y="264"/>
                    </a:lnTo>
                    <a:lnTo>
                      <a:pt x="1164" y="264"/>
                    </a:lnTo>
                    <a:lnTo>
                      <a:pt x="1164" y="264"/>
                    </a:lnTo>
                    <a:lnTo>
                      <a:pt x="1164" y="264"/>
                    </a:lnTo>
                    <a:lnTo>
                      <a:pt x="1164" y="264"/>
                    </a:lnTo>
                    <a:lnTo>
                      <a:pt x="1164" y="264"/>
                    </a:lnTo>
                    <a:lnTo>
                      <a:pt x="1164" y="264"/>
                    </a:lnTo>
                    <a:lnTo>
                      <a:pt x="1164" y="264"/>
                    </a:lnTo>
                    <a:lnTo>
                      <a:pt x="1164" y="264"/>
                    </a:lnTo>
                    <a:lnTo>
                      <a:pt x="1164" y="264"/>
                    </a:lnTo>
                    <a:lnTo>
                      <a:pt x="1164" y="264"/>
                    </a:lnTo>
                    <a:lnTo>
                      <a:pt x="1164" y="264"/>
                    </a:lnTo>
                    <a:lnTo>
                      <a:pt x="1164" y="264"/>
                    </a:lnTo>
                    <a:lnTo>
                      <a:pt x="1164" y="264"/>
                    </a:lnTo>
                    <a:lnTo>
                      <a:pt x="1164" y="264"/>
                    </a:lnTo>
                    <a:lnTo>
                      <a:pt x="1164" y="264"/>
                    </a:lnTo>
                    <a:lnTo>
                      <a:pt x="1164" y="264"/>
                    </a:lnTo>
                    <a:lnTo>
                      <a:pt x="1164" y="264"/>
                    </a:lnTo>
                    <a:lnTo>
                      <a:pt x="1164" y="264"/>
                    </a:lnTo>
                    <a:lnTo>
                      <a:pt x="1164" y="264"/>
                    </a:lnTo>
                    <a:lnTo>
                      <a:pt x="1164" y="264"/>
                    </a:lnTo>
                    <a:lnTo>
                      <a:pt x="1164" y="264"/>
                    </a:lnTo>
                    <a:lnTo>
                      <a:pt x="1164" y="264"/>
                    </a:lnTo>
                    <a:lnTo>
                      <a:pt x="1164" y="264"/>
                    </a:lnTo>
                    <a:lnTo>
                      <a:pt x="1164" y="264"/>
                    </a:lnTo>
                    <a:lnTo>
                      <a:pt x="1164" y="264"/>
                    </a:lnTo>
                    <a:lnTo>
                      <a:pt x="1164" y="264"/>
                    </a:lnTo>
                    <a:lnTo>
                      <a:pt x="1164" y="264"/>
                    </a:lnTo>
                    <a:lnTo>
                      <a:pt x="1164" y="264"/>
                    </a:lnTo>
                    <a:lnTo>
                      <a:pt x="1164" y="264"/>
                    </a:lnTo>
                    <a:lnTo>
                      <a:pt x="1164" y="264"/>
                    </a:lnTo>
                    <a:lnTo>
                      <a:pt x="1164" y="264"/>
                    </a:lnTo>
                    <a:lnTo>
                      <a:pt x="1164" y="264"/>
                    </a:lnTo>
                    <a:lnTo>
                      <a:pt x="1164" y="264"/>
                    </a:lnTo>
                    <a:lnTo>
                      <a:pt x="1164" y="264"/>
                    </a:lnTo>
                    <a:lnTo>
                      <a:pt x="1164" y="264"/>
                    </a:lnTo>
                    <a:lnTo>
                      <a:pt x="1164" y="264"/>
                    </a:lnTo>
                    <a:lnTo>
                      <a:pt x="1164" y="264"/>
                    </a:lnTo>
                    <a:lnTo>
                      <a:pt x="1164" y="264"/>
                    </a:lnTo>
                    <a:lnTo>
                      <a:pt x="1164" y="264"/>
                    </a:lnTo>
                    <a:lnTo>
                      <a:pt x="1164" y="264"/>
                    </a:lnTo>
                    <a:lnTo>
                      <a:pt x="1164" y="264"/>
                    </a:lnTo>
                    <a:lnTo>
                      <a:pt x="1170" y="264"/>
                    </a:lnTo>
                    <a:lnTo>
                      <a:pt x="1170" y="264"/>
                    </a:lnTo>
                    <a:lnTo>
                      <a:pt x="1170" y="264"/>
                    </a:lnTo>
                    <a:lnTo>
                      <a:pt x="1170" y="264"/>
                    </a:lnTo>
                    <a:lnTo>
                      <a:pt x="1170" y="264"/>
                    </a:lnTo>
                    <a:lnTo>
                      <a:pt x="1170" y="264"/>
                    </a:lnTo>
                    <a:lnTo>
                      <a:pt x="1170" y="264"/>
                    </a:lnTo>
                    <a:lnTo>
                      <a:pt x="1170" y="264"/>
                    </a:lnTo>
                    <a:lnTo>
                      <a:pt x="1170" y="264"/>
                    </a:lnTo>
                    <a:lnTo>
                      <a:pt x="1170" y="264"/>
                    </a:lnTo>
                    <a:lnTo>
                      <a:pt x="1170" y="264"/>
                    </a:lnTo>
                    <a:lnTo>
                      <a:pt x="1170" y="264"/>
                    </a:lnTo>
                    <a:lnTo>
                      <a:pt x="1170" y="264"/>
                    </a:lnTo>
                    <a:lnTo>
                      <a:pt x="1170" y="264"/>
                    </a:lnTo>
                    <a:lnTo>
                      <a:pt x="1170" y="264"/>
                    </a:lnTo>
                    <a:lnTo>
                      <a:pt x="1170" y="264"/>
                    </a:lnTo>
                    <a:lnTo>
                      <a:pt x="1170" y="264"/>
                    </a:lnTo>
                    <a:lnTo>
                      <a:pt x="1170" y="264"/>
                    </a:lnTo>
                    <a:lnTo>
                      <a:pt x="1170" y="264"/>
                    </a:lnTo>
                    <a:lnTo>
                      <a:pt x="1170" y="264"/>
                    </a:lnTo>
                    <a:lnTo>
                      <a:pt x="1170" y="264"/>
                    </a:lnTo>
                    <a:lnTo>
                      <a:pt x="1170" y="264"/>
                    </a:lnTo>
                    <a:lnTo>
                      <a:pt x="1170" y="264"/>
                    </a:lnTo>
                    <a:lnTo>
                      <a:pt x="1170" y="264"/>
                    </a:lnTo>
                    <a:lnTo>
                      <a:pt x="1170" y="264"/>
                    </a:lnTo>
                    <a:lnTo>
                      <a:pt x="1170" y="264"/>
                    </a:lnTo>
                    <a:lnTo>
                      <a:pt x="1170" y="264"/>
                    </a:lnTo>
                    <a:lnTo>
                      <a:pt x="1170" y="264"/>
                    </a:lnTo>
                    <a:lnTo>
                      <a:pt x="1170" y="264"/>
                    </a:lnTo>
                    <a:lnTo>
                      <a:pt x="1170" y="264"/>
                    </a:lnTo>
                    <a:lnTo>
                      <a:pt x="1170" y="264"/>
                    </a:lnTo>
                    <a:lnTo>
                      <a:pt x="1170" y="264"/>
                    </a:lnTo>
                    <a:lnTo>
                      <a:pt x="1170" y="264"/>
                    </a:lnTo>
                    <a:lnTo>
                      <a:pt x="1170" y="264"/>
                    </a:lnTo>
                    <a:lnTo>
                      <a:pt x="1170" y="264"/>
                    </a:lnTo>
                    <a:lnTo>
                      <a:pt x="1170" y="264"/>
                    </a:lnTo>
                    <a:lnTo>
                      <a:pt x="1170" y="264"/>
                    </a:lnTo>
                    <a:lnTo>
                      <a:pt x="1170" y="264"/>
                    </a:lnTo>
                    <a:lnTo>
                      <a:pt x="1170" y="264"/>
                    </a:lnTo>
                    <a:lnTo>
                      <a:pt x="1170" y="264"/>
                    </a:lnTo>
                    <a:lnTo>
                      <a:pt x="1170" y="264"/>
                    </a:lnTo>
                    <a:lnTo>
                      <a:pt x="1170" y="264"/>
                    </a:lnTo>
                    <a:lnTo>
                      <a:pt x="1170" y="264"/>
                    </a:lnTo>
                    <a:lnTo>
                      <a:pt x="1170" y="264"/>
                    </a:lnTo>
                    <a:lnTo>
                      <a:pt x="1170" y="264"/>
                    </a:lnTo>
                    <a:lnTo>
                      <a:pt x="1170" y="264"/>
                    </a:lnTo>
                    <a:lnTo>
                      <a:pt x="1170" y="264"/>
                    </a:lnTo>
                    <a:lnTo>
                      <a:pt x="1170" y="264"/>
                    </a:lnTo>
                    <a:lnTo>
                      <a:pt x="1194" y="264"/>
                    </a:lnTo>
                    <a:lnTo>
                      <a:pt x="1194" y="264"/>
                    </a:lnTo>
                    <a:lnTo>
                      <a:pt x="1194" y="264"/>
                    </a:lnTo>
                    <a:lnTo>
                      <a:pt x="1194" y="264"/>
                    </a:lnTo>
                    <a:lnTo>
                      <a:pt x="1194" y="264"/>
                    </a:lnTo>
                    <a:lnTo>
                      <a:pt x="1194" y="264"/>
                    </a:lnTo>
                    <a:lnTo>
                      <a:pt x="1194" y="264"/>
                    </a:lnTo>
                    <a:lnTo>
                      <a:pt x="1194" y="264"/>
                    </a:lnTo>
                    <a:lnTo>
                      <a:pt x="1194" y="264"/>
                    </a:lnTo>
                    <a:lnTo>
                      <a:pt x="1194" y="264"/>
                    </a:lnTo>
                    <a:lnTo>
                      <a:pt x="1194" y="264"/>
                    </a:lnTo>
                    <a:lnTo>
                      <a:pt x="1194" y="264"/>
                    </a:lnTo>
                    <a:lnTo>
                      <a:pt x="1194" y="264"/>
                    </a:lnTo>
                    <a:lnTo>
                      <a:pt x="1194" y="264"/>
                    </a:lnTo>
                    <a:lnTo>
                      <a:pt x="1194" y="264"/>
                    </a:lnTo>
                    <a:lnTo>
                      <a:pt x="1194" y="264"/>
                    </a:lnTo>
                    <a:lnTo>
                      <a:pt x="1194" y="264"/>
                    </a:lnTo>
                    <a:lnTo>
                      <a:pt x="1194" y="264"/>
                    </a:lnTo>
                    <a:lnTo>
                      <a:pt x="1194" y="264"/>
                    </a:lnTo>
                    <a:lnTo>
                      <a:pt x="1194" y="264"/>
                    </a:lnTo>
                    <a:lnTo>
                      <a:pt x="1194" y="264"/>
                    </a:lnTo>
                    <a:lnTo>
                      <a:pt x="1194" y="264"/>
                    </a:lnTo>
                    <a:lnTo>
                      <a:pt x="1194" y="264"/>
                    </a:lnTo>
                    <a:lnTo>
                      <a:pt x="1194" y="264"/>
                    </a:lnTo>
                    <a:lnTo>
                      <a:pt x="1194" y="264"/>
                    </a:lnTo>
                    <a:lnTo>
                      <a:pt x="1194" y="264"/>
                    </a:lnTo>
                    <a:lnTo>
                      <a:pt x="1194" y="264"/>
                    </a:lnTo>
                    <a:lnTo>
                      <a:pt x="1194" y="264"/>
                    </a:lnTo>
                    <a:lnTo>
                      <a:pt x="1194" y="264"/>
                    </a:lnTo>
                    <a:lnTo>
                      <a:pt x="1194" y="264"/>
                    </a:lnTo>
                    <a:lnTo>
                      <a:pt x="1194" y="264"/>
                    </a:lnTo>
                    <a:lnTo>
                      <a:pt x="1194" y="264"/>
                    </a:lnTo>
                    <a:lnTo>
                      <a:pt x="1194" y="264"/>
                    </a:lnTo>
                    <a:lnTo>
                      <a:pt x="1194" y="264"/>
                    </a:lnTo>
                    <a:lnTo>
                      <a:pt x="1200" y="264"/>
                    </a:lnTo>
                    <a:lnTo>
                      <a:pt x="1200" y="264"/>
                    </a:lnTo>
                    <a:lnTo>
                      <a:pt x="1200" y="264"/>
                    </a:lnTo>
                    <a:lnTo>
                      <a:pt x="1200" y="264"/>
                    </a:lnTo>
                    <a:lnTo>
                      <a:pt x="1200" y="264"/>
                    </a:lnTo>
                    <a:lnTo>
                      <a:pt x="1200" y="264"/>
                    </a:lnTo>
                    <a:lnTo>
                      <a:pt x="1200" y="264"/>
                    </a:lnTo>
                    <a:lnTo>
                      <a:pt x="1200" y="264"/>
                    </a:lnTo>
                    <a:lnTo>
                      <a:pt x="1200" y="264"/>
                    </a:lnTo>
                    <a:lnTo>
                      <a:pt x="1200" y="264"/>
                    </a:lnTo>
                    <a:lnTo>
                      <a:pt x="1200" y="264"/>
                    </a:lnTo>
                    <a:lnTo>
                      <a:pt x="1200" y="264"/>
                    </a:lnTo>
                    <a:lnTo>
                      <a:pt x="1200" y="264"/>
                    </a:lnTo>
                    <a:lnTo>
                      <a:pt x="1200" y="264"/>
                    </a:lnTo>
                    <a:lnTo>
                      <a:pt x="1200" y="264"/>
                    </a:lnTo>
                    <a:lnTo>
                      <a:pt x="1200" y="264"/>
                    </a:lnTo>
                    <a:lnTo>
                      <a:pt x="1200" y="264"/>
                    </a:lnTo>
                    <a:lnTo>
                      <a:pt x="1200" y="264"/>
                    </a:lnTo>
                    <a:lnTo>
                      <a:pt x="1200" y="264"/>
                    </a:lnTo>
                    <a:lnTo>
                      <a:pt x="1200" y="264"/>
                    </a:lnTo>
                    <a:lnTo>
                      <a:pt x="1200" y="264"/>
                    </a:lnTo>
                    <a:lnTo>
                      <a:pt x="1200" y="264"/>
                    </a:lnTo>
                    <a:lnTo>
                      <a:pt x="1200" y="264"/>
                    </a:lnTo>
                    <a:lnTo>
                      <a:pt x="1200" y="264"/>
                    </a:lnTo>
                    <a:lnTo>
                      <a:pt x="1200" y="264"/>
                    </a:lnTo>
                    <a:lnTo>
                      <a:pt x="1200" y="264"/>
                    </a:lnTo>
                    <a:lnTo>
                      <a:pt x="1200" y="264"/>
                    </a:lnTo>
                    <a:lnTo>
                      <a:pt x="1200" y="264"/>
                    </a:lnTo>
                    <a:lnTo>
                      <a:pt x="1200" y="264"/>
                    </a:lnTo>
                    <a:lnTo>
                      <a:pt x="1200" y="264"/>
                    </a:lnTo>
                    <a:lnTo>
                      <a:pt x="1200" y="264"/>
                    </a:lnTo>
                    <a:lnTo>
                      <a:pt x="1200" y="264"/>
                    </a:lnTo>
                    <a:lnTo>
                      <a:pt x="1200" y="264"/>
                    </a:lnTo>
                    <a:lnTo>
                      <a:pt x="1200" y="264"/>
                    </a:lnTo>
                    <a:lnTo>
                      <a:pt x="1200" y="264"/>
                    </a:lnTo>
                    <a:lnTo>
                      <a:pt x="1200" y="264"/>
                    </a:lnTo>
                    <a:lnTo>
                      <a:pt x="1200" y="264"/>
                    </a:lnTo>
                    <a:lnTo>
                      <a:pt x="1200" y="264"/>
                    </a:lnTo>
                    <a:lnTo>
                      <a:pt x="1200" y="264"/>
                    </a:lnTo>
                    <a:lnTo>
                      <a:pt x="1200" y="264"/>
                    </a:lnTo>
                    <a:lnTo>
                      <a:pt x="1200" y="264"/>
                    </a:lnTo>
                    <a:lnTo>
                      <a:pt x="1200" y="264"/>
                    </a:lnTo>
                    <a:lnTo>
                      <a:pt x="1200" y="264"/>
                    </a:lnTo>
                    <a:lnTo>
                      <a:pt x="1200" y="264"/>
                    </a:lnTo>
                    <a:lnTo>
                      <a:pt x="1200" y="264"/>
                    </a:lnTo>
                    <a:lnTo>
                      <a:pt x="1200" y="264"/>
                    </a:lnTo>
                    <a:lnTo>
                      <a:pt x="1200" y="264"/>
                    </a:lnTo>
                    <a:lnTo>
                      <a:pt x="1200" y="264"/>
                    </a:lnTo>
                    <a:lnTo>
                      <a:pt x="1200" y="264"/>
                    </a:lnTo>
                    <a:lnTo>
                      <a:pt x="1200" y="264"/>
                    </a:lnTo>
                    <a:lnTo>
                      <a:pt x="1200" y="264"/>
                    </a:lnTo>
                    <a:lnTo>
                      <a:pt x="1200" y="264"/>
                    </a:lnTo>
                    <a:lnTo>
                      <a:pt x="1200" y="264"/>
                    </a:lnTo>
                    <a:lnTo>
                      <a:pt x="1200" y="264"/>
                    </a:lnTo>
                    <a:lnTo>
                      <a:pt x="1200" y="264"/>
                    </a:lnTo>
                    <a:lnTo>
                      <a:pt x="1206" y="264"/>
                    </a:lnTo>
                    <a:lnTo>
                      <a:pt x="1206" y="264"/>
                    </a:lnTo>
                    <a:lnTo>
                      <a:pt x="1206" y="264"/>
                    </a:lnTo>
                    <a:lnTo>
                      <a:pt x="1206" y="264"/>
                    </a:lnTo>
                    <a:lnTo>
                      <a:pt x="1206" y="264"/>
                    </a:lnTo>
                    <a:lnTo>
                      <a:pt x="1206" y="264"/>
                    </a:lnTo>
                    <a:lnTo>
                      <a:pt x="1206" y="264"/>
                    </a:lnTo>
                    <a:lnTo>
                      <a:pt x="1206" y="264"/>
                    </a:lnTo>
                    <a:lnTo>
                      <a:pt x="1206" y="264"/>
                    </a:lnTo>
                    <a:lnTo>
                      <a:pt x="1206" y="264"/>
                    </a:lnTo>
                    <a:lnTo>
                      <a:pt x="1206" y="264"/>
                    </a:lnTo>
                    <a:lnTo>
                      <a:pt x="1206" y="264"/>
                    </a:lnTo>
                    <a:lnTo>
                      <a:pt x="1206" y="264"/>
                    </a:lnTo>
                    <a:lnTo>
                      <a:pt x="1206" y="264"/>
                    </a:lnTo>
                    <a:lnTo>
                      <a:pt x="1206" y="264"/>
                    </a:lnTo>
                    <a:lnTo>
                      <a:pt x="1206" y="264"/>
                    </a:lnTo>
                    <a:lnTo>
                      <a:pt x="1206" y="264"/>
                    </a:lnTo>
                    <a:lnTo>
                      <a:pt x="1206" y="264"/>
                    </a:lnTo>
                    <a:lnTo>
                      <a:pt x="1206" y="264"/>
                    </a:lnTo>
                    <a:lnTo>
                      <a:pt x="1206" y="264"/>
                    </a:lnTo>
                    <a:lnTo>
                      <a:pt x="1206" y="264"/>
                    </a:lnTo>
                    <a:lnTo>
                      <a:pt x="1206" y="264"/>
                    </a:lnTo>
                    <a:lnTo>
                      <a:pt x="1206" y="264"/>
                    </a:lnTo>
                    <a:lnTo>
                      <a:pt x="1206" y="264"/>
                    </a:lnTo>
                    <a:lnTo>
                      <a:pt x="1206" y="264"/>
                    </a:lnTo>
                    <a:lnTo>
                      <a:pt x="1206" y="264"/>
                    </a:lnTo>
                    <a:lnTo>
                      <a:pt x="1206" y="264"/>
                    </a:lnTo>
                    <a:lnTo>
                      <a:pt x="1206" y="264"/>
                    </a:lnTo>
                    <a:lnTo>
                      <a:pt x="1206" y="264"/>
                    </a:lnTo>
                    <a:lnTo>
                      <a:pt x="1206" y="264"/>
                    </a:lnTo>
                    <a:lnTo>
                      <a:pt x="1206" y="264"/>
                    </a:lnTo>
                    <a:lnTo>
                      <a:pt x="1206" y="264"/>
                    </a:lnTo>
                    <a:lnTo>
                      <a:pt x="1206" y="264"/>
                    </a:lnTo>
                    <a:lnTo>
                      <a:pt x="1206" y="264"/>
                    </a:lnTo>
                    <a:lnTo>
                      <a:pt x="1206" y="264"/>
                    </a:lnTo>
                    <a:lnTo>
                      <a:pt x="1206" y="264"/>
                    </a:lnTo>
                    <a:lnTo>
                      <a:pt x="1206" y="264"/>
                    </a:lnTo>
                    <a:lnTo>
                      <a:pt x="1206" y="264"/>
                    </a:lnTo>
                    <a:lnTo>
                      <a:pt x="1206" y="264"/>
                    </a:lnTo>
                    <a:lnTo>
                      <a:pt x="1206" y="264"/>
                    </a:lnTo>
                    <a:lnTo>
                      <a:pt x="1206" y="264"/>
                    </a:lnTo>
                    <a:lnTo>
                      <a:pt x="1206" y="264"/>
                    </a:lnTo>
                    <a:lnTo>
                      <a:pt x="1206" y="264"/>
                    </a:lnTo>
                    <a:lnTo>
                      <a:pt x="1206" y="264"/>
                    </a:lnTo>
                    <a:lnTo>
                      <a:pt x="1206" y="264"/>
                    </a:lnTo>
                    <a:lnTo>
                      <a:pt x="1206" y="264"/>
                    </a:lnTo>
                    <a:lnTo>
                      <a:pt x="1206" y="264"/>
                    </a:lnTo>
                    <a:lnTo>
                      <a:pt x="1206" y="264"/>
                    </a:lnTo>
                    <a:lnTo>
                      <a:pt x="1206" y="264"/>
                    </a:lnTo>
                    <a:lnTo>
                      <a:pt x="1206" y="264"/>
                    </a:lnTo>
                    <a:lnTo>
                      <a:pt x="1206" y="264"/>
                    </a:lnTo>
                    <a:lnTo>
                      <a:pt x="1206" y="264"/>
                    </a:lnTo>
                    <a:lnTo>
                      <a:pt x="1206" y="264"/>
                    </a:lnTo>
                    <a:lnTo>
                      <a:pt x="1212" y="264"/>
                    </a:lnTo>
                    <a:lnTo>
                      <a:pt x="1212" y="264"/>
                    </a:lnTo>
                    <a:lnTo>
                      <a:pt x="1212" y="264"/>
                    </a:lnTo>
                    <a:lnTo>
                      <a:pt x="1212" y="264"/>
                    </a:lnTo>
                    <a:lnTo>
                      <a:pt x="1212" y="264"/>
                    </a:lnTo>
                    <a:lnTo>
                      <a:pt x="1212" y="264"/>
                    </a:lnTo>
                    <a:lnTo>
                      <a:pt x="1212" y="264"/>
                    </a:lnTo>
                    <a:lnTo>
                      <a:pt x="1212" y="264"/>
                    </a:lnTo>
                    <a:lnTo>
                      <a:pt x="1212" y="264"/>
                    </a:lnTo>
                    <a:lnTo>
                      <a:pt x="1212" y="264"/>
                    </a:lnTo>
                    <a:lnTo>
                      <a:pt x="1212" y="264"/>
                    </a:lnTo>
                    <a:lnTo>
                      <a:pt x="1212" y="264"/>
                    </a:lnTo>
                    <a:lnTo>
                      <a:pt x="1212" y="264"/>
                    </a:lnTo>
                    <a:lnTo>
                      <a:pt x="1212" y="264"/>
                    </a:lnTo>
                    <a:lnTo>
                      <a:pt x="1212" y="264"/>
                    </a:lnTo>
                    <a:lnTo>
                      <a:pt x="1212" y="264"/>
                    </a:lnTo>
                    <a:lnTo>
                      <a:pt x="1212" y="264"/>
                    </a:lnTo>
                    <a:lnTo>
                      <a:pt x="1212" y="264"/>
                    </a:lnTo>
                    <a:lnTo>
                      <a:pt x="1212" y="264"/>
                    </a:lnTo>
                    <a:lnTo>
                      <a:pt x="1212" y="264"/>
                    </a:lnTo>
                    <a:lnTo>
                      <a:pt x="1212" y="264"/>
                    </a:lnTo>
                    <a:lnTo>
                      <a:pt x="1212" y="264"/>
                    </a:lnTo>
                    <a:lnTo>
                      <a:pt x="1212" y="264"/>
                    </a:lnTo>
                    <a:lnTo>
                      <a:pt x="1212" y="264"/>
                    </a:lnTo>
                    <a:lnTo>
                      <a:pt x="1212" y="264"/>
                    </a:lnTo>
                    <a:lnTo>
                      <a:pt x="1212" y="264"/>
                    </a:lnTo>
                    <a:lnTo>
                      <a:pt x="1212" y="264"/>
                    </a:lnTo>
                    <a:lnTo>
                      <a:pt x="1212" y="264"/>
                    </a:lnTo>
                    <a:lnTo>
                      <a:pt x="1212" y="264"/>
                    </a:lnTo>
                    <a:lnTo>
                      <a:pt x="1212" y="264"/>
                    </a:lnTo>
                    <a:lnTo>
                      <a:pt x="1212" y="264"/>
                    </a:lnTo>
                    <a:lnTo>
                      <a:pt x="1212" y="264"/>
                    </a:lnTo>
                    <a:lnTo>
                      <a:pt x="1212" y="264"/>
                    </a:lnTo>
                    <a:lnTo>
                      <a:pt x="1236" y="264"/>
                    </a:lnTo>
                    <a:lnTo>
                      <a:pt x="1236" y="264"/>
                    </a:lnTo>
                    <a:lnTo>
                      <a:pt x="1236" y="264"/>
                    </a:lnTo>
                    <a:lnTo>
                      <a:pt x="1236" y="264"/>
                    </a:lnTo>
                    <a:lnTo>
                      <a:pt x="1236" y="264"/>
                    </a:lnTo>
                    <a:lnTo>
                      <a:pt x="1236" y="264"/>
                    </a:lnTo>
                    <a:lnTo>
                      <a:pt x="1236" y="264"/>
                    </a:lnTo>
                    <a:lnTo>
                      <a:pt x="1236" y="264"/>
                    </a:lnTo>
                    <a:lnTo>
                      <a:pt x="1236" y="264"/>
                    </a:lnTo>
                    <a:lnTo>
                      <a:pt x="1236" y="264"/>
                    </a:lnTo>
                    <a:lnTo>
                      <a:pt x="1236" y="264"/>
                    </a:lnTo>
                    <a:lnTo>
                      <a:pt x="1236" y="264"/>
                    </a:lnTo>
                    <a:lnTo>
                      <a:pt x="1236" y="264"/>
                    </a:lnTo>
                    <a:lnTo>
                      <a:pt x="1236" y="264"/>
                    </a:lnTo>
                    <a:lnTo>
                      <a:pt x="1236" y="264"/>
                    </a:lnTo>
                    <a:lnTo>
                      <a:pt x="1236" y="264"/>
                    </a:lnTo>
                    <a:lnTo>
                      <a:pt x="1236" y="264"/>
                    </a:lnTo>
                    <a:lnTo>
                      <a:pt x="1236" y="264"/>
                    </a:lnTo>
                    <a:lnTo>
                      <a:pt x="1236" y="264"/>
                    </a:lnTo>
                    <a:lnTo>
                      <a:pt x="1236" y="264"/>
                    </a:lnTo>
                    <a:lnTo>
                      <a:pt x="1236" y="264"/>
                    </a:lnTo>
                    <a:lnTo>
                      <a:pt x="1236" y="264"/>
                    </a:lnTo>
                    <a:lnTo>
                      <a:pt x="1236" y="264"/>
                    </a:lnTo>
                    <a:lnTo>
                      <a:pt x="1236" y="264"/>
                    </a:lnTo>
                    <a:lnTo>
                      <a:pt x="1236" y="264"/>
                    </a:lnTo>
                    <a:lnTo>
                      <a:pt x="1236" y="264"/>
                    </a:lnTo>
                    <a:lnTo>
                      <a:pt x="1236" y="264"/>
                    </a:lnTo>
                    <a:lnTo>
                      <a:pt x="1236" y="264"/>
                    </a:lnTo>
                    <a:lnTo>
                      <a:pt x="1236" y="264"/>
                    </a:lnTo>
                    <a:lnTo>
                      <a:pt x="1236" y="264"/>
                    </a:lnTo>
                    <a:lnTo>
                      <a:pt x="1236" y="264"/>
                    </a:lnTo>
                    <a:lnTo>
                      <a:pt x="1236" y="264"/>
                    </a:lnTo>
                    <a:lnTo>
                      <a:pt x="1236" y="264"/>
                    </a:lnTo>
                    <a:lnTo>
                      <a:pt x="1236" y="264"/>
                    </a:lnTo>
                    <a:lnTo>
                      <a:pt x="1236" y="264"/>
                    </a:lnTo>
                    <a:lnTo>
                      <a:pt x="1236" y="264"/>
                    </a:lnTo>
                    <a:lnTo>
                      <a:pt x="1236" y="264"/>
                    </a:lnTo>
                    <a:lnTo>
                      <a:pt x="1236" y="264"/>
                    </a:lnTo>
                    <a:lnTo>
                      <a:pt x="1236" y="264"/>
                    </a:lnTo>
                    <a:lnTo>
                      <a:pt x="1236" y="264"/>
                    </a:lnTo>
                    <a:lnTo>
                      <a:pt x="1236" y="264"/>
                    </a:lnTo>
                    <a:lnTo>
                      <a:pt x="1236" y="264"/>
                    </a:lnTo>
                    <a:lnTo>
                      <a:pt x="1236" y="264"/>
                    </a:lnTo>
                    <a:lnTo>
                      <a:pt x="1236" y="264"/>
                    </a:lnTo>
                    <a:lnTo>
                      <a:pt x="1236" y="264"/>
                    </a:lnTo>
                    <a:lnTo>
                      <a:pt x="1236" y="264"/>
                    </a:lnTo>
                    <a:lnTo>
                      <a:pt x="1236" y="264"/>
                    </a:lnTo>
                    <a:lnTo>
                      <a:pt x="1236" y="264"/>
                    </a:lnTo>
                    <a:lnTo>
                      <a:pt x="1236" y="264"/>
                    </a:lnTo>
                    <a:lnTo>
                      <a:pt x="1236" y="264"/>
                    </a:lnTo>
                    <a:lnTo>
                      <a:pt x="1236" y="264"/>
                    </a:lnTo>
                    <a:lnTo>
                      <a:pt x="1242" y="264"/>
                    </a:lnTo>
                    <a:lnTo>
                      <a:pt x="1242" y="264"/>
                    </a:lnTo>
                    <a:lnTo>
                      <a:pt x="1242" y="264"/>
                    </a:lnTo>
                    <a:lnTo>
                      <a:pt x="1242" y="264"/>
                    </a:lnTo>
                    <a:lnTo>
                      <a:pt x="1242" y="264"/>
                    </a:lnTo>
                    <a:lnTo>
                      <a:pt x="1242" y="264"/>
                    </a:lnTo>
                    <a:lnTo>
                      <a:pt x="1242" y="264"/>
                    </a:lnTo>
                    <a:lnTo>
                      <a:pt x="1242" y="264"/>
                    </a:lnTo>
                    <a:lnTo>
                      <a:pt x="1242" y="264"/>
                    </a:lnTo>
                    <a:lnTo>
                      <a:pt x="1242" y="264"/>
                    </a:lnTo>
                    <a:lnTo>
                      <a:pt x="1242" y="264"/>
                    </a:lnTo>
                    <a:lnTo>
                      <a:pt x="1242" y="264"/>
                    </a:lnTo>
                    <a:lnTo>
                      <a:pt x="1242" y="264"/>
                    </a:lnTo>
                    <a:lnTo>
                      <a:pt x="1242" y="264"/>
                    </a:lnTo>
                    <a:lnTo>
                      <a:pt x="1242" y="264"/>
                    </a:lnTo>
                    <a:lnTo>
                      <a:pt x="1242" y="264"/>
                    </a:lnTo>
                    <a:lnTo>
                      <a:pt x="1242" y="264"/>
                    </a:lnTo>
                    <a:lnTo>
                      <a:pt x="1242" y="264"/>
                    </a:lnTo>
                    <a:lnTo>
                      <a:pt x="1242" y="264"/>
                    </a:lnTo>
                    <a:lnTo>
                      <a:pt x="1242" y="264"/>
                    </a:lnTo>
                    <a:lnTo>
                      <a:pt x="1242" y="264"/>
                    </a:lnTo>
                    <a:lnTo>
                      <a:pt x="1242" y="264"/>
                    </a:lnTo>
                    <a:lnTo>
                      <a:pt x="1242" y="264"/>
                    </a:lnTo>
                    <a:lnTo>
                      <a:pt x="1242" y="264"/>
                    </a:lnTo>
                    <a:lnTo>
                      <a:pt x="1242" y="264"/>
                    </a:lnTo>
                    <a:lnTo>
                      <a:pt x="1242" y="264"/>
                    </a:lnTo>
                    <a:lnTo>
                      <a:pt x="1242" y="264"/>
                    </a:lnTo>
                    <a:lnTo>
                      <a:pt x="1242" y="264"/>
                    </a:lnTo>
                    <a:lnTo>
                      <a:pt x="1242" y="264"/>
                    </a:lnTo>
                    <a:lnTo>
                      <a:pt x="1242" y="264"/>
                    </a:lnTo>
                    <a:lnTo>
                      <a:pt x="1242" y="264"/>
                    </a:lnTo>
                    <a:lnTo>
                      <a:pt x="1242" y="264"/>
                    </a:lnTo>
                    <a:lnTo>
                      <a:pt x="1242" y="264"/>
                    </a:lnTo>
                    <a:lnTo>
                      <a:pt x="1242" y="264"/>
                    </a:lnTo>
                    <a:lnTo>
                      <a:pt x="1242" y="264"/>
                    </a:lnTo>
                    <a:lnTo>
                      <a:pt x="1242" y="264"/>
                    </a:lnTo>
                    <a:lnTo>
                      <a:pt x="1242" y="264"/>
                    </a:lnTo>
                    <a:lnTo>
                      <a:pt x="1242" y="264"/>
                    </a:lnTo>
                    <a:lnTo>
                      <a:pt x="1242" y="264"/>
                    </a:lnTo>
                    <a:lnTo>
                      <a:pt x="1242" y="264"/>
                    </a:lnTo>
                    <a:lnTo>
                      <a:pt x="1242" y="264"/>
                    </a:lnTo>
                    <a:lnTo>
                      <a:pt x="1242" y="264"/>
                    </a:lnTo>
                    <a:lnTo>
                      <a:pt x="1242" y="264"/>
                    </a:lnTo>
                    <a:lnTo>
                      <a:pt x="1242" y="264"/>
                    </a:lnTo>
                    <a:lnTo>
                      <a:pt x="1242" y="264"/>
                    </a:lnTo>
                    <a:lnTo>
                      <a:pt x="1242" y="264"/>
                    </a:lnTo>
                    <a:lnTo>
                      <a:pt x="1242" y="264"/>
                    </a:lnTo>
                    <a:lnTo>
                      <a:pt x="1242" y="264"/>
                    </a:lnTo>
                    <a:lnTo>
                      <a:pt x="1242" y="264"/>
                    </a:lnTo>
                    <a:lnTo>
                      <a:pt x="1242" y="264"/>
                    </a:lnTo>
                    <a:lnTo>
                      <a:pt x="1242" y="264"/>
                    </a:lnTo>
                    <a:lnTo>
                      <a:pt x="1242" y="264"/>
                    </a:lnTo>
                    <a:lnTo>
                      <a:pt x="1248" y="264"/>
                    </a:lnTo>
                    <a:lnTo>
                      <a:pt x="1248" y="264"/>
                    </a:lnTo>
                    <a:lnTo>
                      <a:pt x="1248" y="264"/>
                    </a:lnTo>
                    <a:lnTo>
                      <a:pt x="1248" y="264"/>
                    </a:lnTo>
                    <a:lnTo>
                      <a:pt x="1248" y="264"/>
                    </a:lnTo>
                    <a:lnTo>
                      <a:pt x="1248" y="264"/>
                    </a:lnTo>
                    <a:lnTo>
                      <a:pt x="1248" y="264"/>
                    </a:lnTo>
                    <a:lnTo>
                      <a:pt x="1248" y="264"/>
                    </a:lnTo>
                    <a:lnTo>
                      <a:pt x="1248" y="264"/>
                    </a:lnTo>
                    <a:lnTo>
                      <a:pt x="1248" y="264"/>
                    </a:lnTo>
                    <a:lnTo>
                      <a:pt x="1248" y="264"/>
                    </a:lnTo>
                    <a:lnTo>
                      <a:pt x="1248" y="264"/>
                    </a:lnTo>
                    <a:lnTo>
                      <a:pt x="1248" y="264"/>
                    </a:lnTo>
                    <a:lnTo>
                      <a:pt x="1248" y="264"/>
                    </a:lnTo>
                    <a:lnTo>
                      <a:pt x="1248" y="264"/>
                    </a:lnTo>
                    <a:lnTo>
                      <a:pt x="1248" y="264"/>
                    </a:lnTo>
                    <a:lnTo>
                      <a:pt x="1248" y="264"/>
                    </a:lnTo>
                    <a:lnTo>
                      <a:pt x="1248" y="264"/>
                    </a:lnTo>
                    <a:lnTo>
                      <a:pt x="1248" y="264"/>
                    </a:lnTo>
                    <a:lnTo>
                      <a:pt x="1248" y="264"/>
                    </a:lnTo>
                    <a:lnTo>
                      <a:pt x="1248" y="264"/>
                    </a:lnTo>
                    <a:lnTo>
                      <a:pt x="1248" y="264"/>
                    </a:lnTo>
                    <a:lnTo>
                      <a:pt x="1248" y="264"/>
                    </a:lnTo>
                    <a:lnTo>
                      <a:pt x="1248" y="264"/>
                    </a:lnTo>
                    <a:lnTo>
                      <a:pt x="1248" y="264"/>
                    </a:lnTo>
                    <a:lnTo>
                      <a:pt x="1248" y="264"/>
                    </a:lnTo>
                    <a:lnTo>
                      <a:pt x="1248" y="264"/>
                    </a:lnTo>
                    <a:lnTo>
                      <a:pt x="1248" y="264"/>
                    </a:lnTo>
                    <a:lnTo>
                      <a:pt x="1248" y="264"/>
                    </a:lnTo>
                    <a:lnTo>
                      <a:pt x="1248" y="264"/>
                    </a:lnTo>
                    <a:lnTo>
                      <a:pt x="1248" y="264"/>
                    </a:lnTo>
                    <a:lnTo>
                      <a:pt x="1248" y="264"/>
                    </a:lnTo>
                    <a:lnTo>
                      <a:pt x="1248" y="264"/>
                    </a:lnTo>
                    <a:lnTo>
                      <a:pt x="1248" y="264"/>
                    </a:lnTo>
                    <a:lnTo>
                      <a:pt x="1248" y="264"/>
                    </a:lnTo>
                    <a:lnTo>
                      <a:pt x="1248" y="264"/>
                    </a:lnTo>
                    <a:lnTo>
                      <a:pt x="1248" y="264"/>
                    </a:lnTo>
                    <a:lnTo>
                      <a:pt x="1248" y="264"/>
                    </a:lnTo>
                    <a:lnTo>
                      <a:pt x="1248" y="264"/>
                    </a:lnTo>
                    <a:lnTo>
                      <a:pt x="1248" y="264"/>
                    </a:lnTo>
                    <a:lnTo>
                      <a:pt x="1248" y="264"/>
                    </a:lnTo>
                    <a:lnTo>
                      <a:pt x="1248" y="264"/>
                    </a:lnTo>
                    <a:lnTo>
                      <a:pt x="1248" y="264"/>
                    </a:lnTo>
                    <a:lnTo>
                      <a:pt x="1248" y="264"/>
                    </a:lnTo>
                    <a:lnTo>
                      <a:pt x="1248" y="264"/>
                    </a:lnTo>
                    <a:lnTo>
                      <a:pt x="1248" y="264"/>
                    </a:lnTo>
                    <a:lnTo>
                      <a:pt x="1248" y="264"/>
                    </a:lnTo>
                    <a:lnTo>
                      <a:pt x="1248" y="264"/>
                    </a:lnTo>
                    <a:lnTo>
                      <a:pt x="1248" y="264"/>
                    </a:lnTo>
                    <a:lnTo>
                      <a:pt x="1248" y="264"/>
                    </a:lnTo>
                    <a:lnTo>
                      <a:pt x="1248" y="264"/>
                    </a:lnTo>
                    <a:lnTo>
                      <a:pt x="1248" y="264"/>
                    </a:lnTo>
                    <a:lnTo>
                      <a:pt x="1248" y="264"/>
                    </a:lnTo>
                    <a:lnTo>
                      <a:pt x="1248" y="264"/>
                    </a:lnTo>
                    <a:lnTo>
                      <a:pt x="1254" y="264"/>
                    </a:lnTo>
                    <a:lnTo>
                      <a:pt x="1254" y="264"/>
                    </a:lnTo>
                    <a:lnTo>
                      <a:pt x="1254" y="264"/>
                    </a:lnTo>
                    <a:lnTo>
                      <a:pt x="1254" y="264"/>
                    </a:lnTo>
                    <a:lnTo>
                      <a:pt x="1254" y="264"/>
                    </a:lnTo>
                    <a:lnTo>
                      <a:pt x="1254" y="264"/>
                    </a:lnTo>
                    <a:lnTo>
                      <a:pt x="1254" y="264"/>
                    </a:lnTo>
                    <a:lnTo>
                      <a:pt x="1254" y="264"/>
                    </a:lnTo>
                    <a:lnTo>
                      <a:pt x="1254" y="264"/>
                    </a:lnTo>
                    <a:lnTo>
                      <a:pt x="1254" y="264"/>
                    </a:lnTo>
                    <a:lnTo>
                      <a:pt x="1254" y="264"/>
                    </a:lnTo>
                    <a:lnTo>
                      <a:pt x="1254" y="264"/>
                    </a:lnTo>
                    <a:lnTo>
                      <a:pt x="1254" y="264"/>
                    </a:lnTo>
                    <a:lnTo>
                      <a:pt x="1254" y="264"/>
                    </a:lnTo>
                    <a:lnTo>
                      <a:pt x="1254" y="264"/>
                    </a:lnTo>
                    <a:lnTo>
                      <a:pt x="1254" y="264"/>
                    </a:lnTo>
                    <a:lnTo>
                      <a:pt x="1254" y="264"/>
                    </a:lnTo>
                    <a:lnTo>
                      <a:pt x="1254" y="264"/>
                    </a:lnTo>
                    <a:lnTo>
                      <a:pt x="1272" y="264"/>
                    </a:lnTo>
                    <a:lnTo>
                      <a:pt x="1272" y="264"/>
                    </a:lnTo>
                    <a:lnTo>
                      <a:pt x="1272" y="264"/>
                    </a:lnTo>
                    <a:lnTo>
                      <a:pt x="1272" y="264"/>
                    </a:lnTo>
                    <a:lnTo>
                      <a:pt x="1272" y="264"/>
                    </a:lnTo>
                    <a:lnTo>
                      <a:pt x="1272" y="264"/>
                    </a:lnTo>
                    <a:lnTo>
                      <a:pt x="1272" y="264"/>
                    </a:lnTo>
                    <a:lnTo>
                      <a:pt x="1272" y="264"/>
                    </a:lnTo>
                    <a:lnTo>
                      <a:pt x="1272" y="264"/>
                    </a:lnTo>
                    <a:lnTo>
                      <a:pt x="1272" y="264"/>
                    </a:lnTo>
                    <a:lnTo>
                      <a:pt x="1278" y="264"/>
                    </a:lnTo>
                    <a:lnTo>
                      <a:pt x="1278" y="264"/>
                    </a:lnTo>
                    <a:lnTo>
                      <a:pt x="1278" y="264"/>
                    </a:lnTo>
                    <a:lnTo>
                      <a:pt x="1278" y="264"/>
                    </a:lnTo>
                    <a:lnTo>
                      <a:pt x="1278" y="264"/>
                    </a:lnTo>
                    <a:lnTo>
                      <a:pt x="1278" y="264"/>
                    </a:lnTo>
                    <a:lnTo>
                      <a:pt x="1278" y="264"/>
                    </a:lnTo>
                    <a:lnTo>
                      <a:pt x="1278" y="264"/>
                    </a:lnTo>
                    <a:lnTo>
                      <a:pt x="1278" y="264"/>
                    </a:lnTo>
                    <a:lnTo>
                      <a:pt x="1278" y="264"/>
                    </a:lnTo>
                    <a:lnTo>
                      <a:pt x="1278" y="264"/>
                    </a:lnTo>
                    <a:lnTo>
                      <a:pt x="1278" y="264"/>
                    </a:lnTo>
                    <a:lnTo>
                      <a:pt x="1278" y="264"/>
                    </a:lnTo>
                    <a:lnTo>
                      <a:pt x="1278" y="264"/>
                    </a:lnTo>
                    <a:lnTo>
                      <a:pt x="1278" y="264"/>
                    </a:lnTo>
                    <a:lnTo>
                      <a:pt x="1278" y="264"/>
                    </a:lnTo>
                    <a:lnTo>
                      <a:pt x="1278" y="264"/>
                    </a:lnTo>
                    <a:lnTo>
                      <a:pt x="1278" y="264"/>
                    </a:lnTo>
                    <a:lnTo>
                      <a:pt x="1278" y="264"/>
                    </a:lnTo>
                    <a:lnTo>
                      <a:pt x="1278" y="264"/>
                    </a:lnTo>
                    <a:lnTo>
                      <a:pt x="1278" y="264"/>
                    </a:lnTo>
                    <a:lnTo>
                      <a:pt x="1278" y="264"/>
                    </a:lnTo>
                    <a:lnTo>
                      <a:pt x="1278" y="264"/>
                    </a:lnTo>
                    <a:lnTo>
                      <a:pt x="1278" y="264"/>
                    </a:lnTo>
                    <a:lnTo>
                      <a:pt x="1278" y="264"/>
                    </a:lnTo>
                    <a:lnTo>
                      <a:pt x="1278" y="264"/>
                    </a:lnTo>
                    <a:lnTo>
                      <a:pt x="1278" y="264"/>
                    </a:lnTo>
                    <a:lnTo>
                      <a:pt x="1278" y="264"/>
                    </a:lnTo>
                    <a:lnTo>
                      <a:pt x="1278" y="264"/>
                    </a:lnTo>
                    <a:lnTo>
                      <a:pt x="1278" y="264"/>
                    </a:lnTo>
                    <a:lnTo>
                      <a:pt x="1278" y="264"/>
                    </a:lnTo>
                    <a:lnTo>
                      <a:pt x="1278" y="264"/>
                    </a:lnTo>
                    <a:lnTo>
                      <a:pt x="1278" y="264"/>
                    </a:lnTo>
                    <a:lnTo>
                      <a:pt x="1278" y="264"/>
                    </a:lnTo>
                    <a:lnTo>
                      <a:pt x="1278" y="264"/>
                    </a:lnTo>
                    <a:lnTo>
                      <a:pt x="1278" y="264"/>
                    </a:lnTo>
                    <a:lnTo>
                      <a:pt x="1278" y="264"/>
                    </a:lnTo>
                    <a:lnTo>
                      <a:pt x="1278" y="264"/>
                    </a:lnTo>
                    <a:lnTo>
                      <a:pt x="1278" y="264"/>
                    </a:lnTo>
                    <a:lnTo>
                      <a:pt x="1278" y="264"/>
                    </a:lnTo>
                    <a:lnTo>
                      <a:pt x="1278" y="264"/>
                    </a:lnTo>
                    <a:lnTo>
                      <a:pt x="1278" y="264"/>
                    </a:lnTo>
                    <a:lnTo>
                      <a:pt x="1278" y="264"/>
                    </a:lnTo>
                    <a:lnTo>
                      <a:pt x="1278" y="264"/>
                    </a:lnTo>
                    <a:lnTo>
                      <a:pt x="1278" y="264"/>
                    </a:lnTo>
                    <a:lnTo>
                      <a:pt x="1278" y="264"/>
                    </a:lnTo>
                    <a:lnTo>
                      <a:pt x="1278" y="264"/>
                    </a:lnTo>
                    <a:lnTo>
                      <a:pt x="1278" y="264"/>
                    </a:lnTo>
                    <a:lnTo>
                      <a:pt x="1278" y="264"/>
                    </a:lnTo>
                    <a:lnTo>
                      <a:pt x="1278" y="264"/>
                    </a:lnTo>
                    <a:lnTo>
                      <a:pt x="1278" y="264"/>
                    </a:lnTo>
                    <a:lnTo>
                      <a:pt x="1278" y="264"/>
                    </a:lnTo>
                    <a:lnTo>
                      <a:pt x="1278" y="264"/>
                    </a:lnTo>
                    <a:lnTo>
                      <a:pt x="1278" y="264"/>
                    </a:lnTo>
                    <a:lnTo>
                      <a:pt x="1278" y="264"/>
                    </a:lnTo>
                    <a:lnTo>
                      <a:pt x="1278" y="264"/>
                    </a:lnTo>
                    <a:lnTo>
                      <a:pt x="1284" y="264"/>
                    </a:lnTo>
                    <a:lnTo>
                      <a:pt x="1284" y="264"/>
                    </a:lnTo>
                    <a:lnTo>
                      <a:pt x="1284" y="264"/>
                    </a:lnTo>
                    <a:lnTo>
                      <a:pt x="1284" y="264"/>
                    </a:lnTo>
                    <a:lnTo>
                      <a:pt x="1284" y="264"/>
                    </a:lnTo>
                    <a:lnTo>
                      <a:pt x="1284" y="264"/>
                    </a:lnTo>
                    <a:lnTo>
                      <a:pt x="1284" y="264"/>
                    </a:lnTo>
                    <a:lnTo>
                      <a:pt x="1284" y="264"/>
                    </a:lnTo>
                    <a:lnTo>
                      <a:pt x="1284" y="264"/>
                    </a:lnTo>
                    <a:lnTo>
                      <a:pt x="1284" y="264"/>
                    </a:lnTo>
                    <a:lnTo>
                      <a:pt x="1284" y="264"/>
                    </a:lnTo>
                    <a:lnTo>
                      <a:pt x="1284" y="264"/>
                    </a:lnTo>
                    <a:lnTo>
                      <a:pt x="1284" y="264"/>
                    </a:lnTo>
                    <a:lnTo>
                      <a:pt x="1284" y="264"/>
                    </a:lnTo>
                    <a:lnTo>
                      <a:pt x="1284" y="264"/>
                    </a:lnTo>
                    <a:lnTo>
                      <a:pt x="1284" y="264"/>
                    </a:lnTo>
                    <a:lnTo>
                      <a:pt x="1284" y="264"/>
                    </a:lnTo>
                    <a:lnTo>
                      <a:pt x="1284" y="264"/>
                    </a:lnTo>
                    <a:lnTo>
                      <a:pt x="1284" y="264"/>
                    </a:lnTo>
                    <a:lnTo>
                      <a:pt x="1284" y="264"/>
                    </a:lnTo>
                    <a:lnTo>
                      <a:pt x="1284" y="264"/>
                    </a:lnTo>
                    <a:lnTo>
                      <a:pt x="1284" y="264"/>
                    </a:lnTo>
                    <a:lnTo>
                      <a:pt x="1284" y="264"/>
                    </a:lnTo>
                    <a:lnTo>
                      <a:pt x="1284" y="264"/>
                    </a:lnTo>
                    <a:lnTo>
                      <a:pt x="1284" y="264"/>
                    </a:lnTo>
                    <a:lnTo>
                      <a:pt x="1284" y="264"/>
                    </a:lnTo>
                    <a:lnTo>
                      <a:pt x="1284" y="264"/>
                    </a:lnTo>
                    <a:lnTo>
                      <a:pt x="1284" y="264"/>
                    </a:lnTo>
                    <a:lnTo>
                      <a:pt x="1284" y="264"/>
                    </a:lnTo>
                    <a:lnTo>
                      <a:pt x="1284" y="264"/>
                    </a:lnTo>
                    <a:lnTo>
                      <a:pt x="1284" y="264"/>
                    </a:lnTo>
                    <a:lnTo>
                      <a:pt x="1284" y="264"/>
                    </a:lnTo>
                    <a:lnTo>
                      <a:pt x="1284" y="264"/>
                    </a:lnTo>
                    <a:lnTo>
                      <a:pt x="1284" y="264"/>
                    </a:lnTo>
                    <a:lnTo>
                      <a:pt x="1284" y="264"/>
                    </a:lnTo>
                    <a:lnTo>
                      <a:pt x="1284" y="264"/>
                    </a:lnTo>
                    <a:lnTo>
                      <a:pt x="1284" y="264"/>
                    </a:lnTo>
                    <a:lnTo>
                      <a:pt x="1284" y="264"/>
                    </a:lnTo>
                    <a:lnTo>
                      <a:pt x="1284" y="264"/>
                    </a:lnTo>
                    <a:lnTo>
                      <a:pt x="1284" y="264"/>
                    </a:lnTo>
                    <a:lnTo>
                      <a:pt x="1284" y="264"/>
                    </a:lnTo>
                    <a:lnTo>
                      <a:pt x="1284" y="264"/>
                    </a:lnTo>
                    <a:lnTo>
                      <a:pt x="1284" y="264"/>
                    </a:lnTo>
                    <a:lnTo>
                      <a:pt x="1284" y="264"/>
                    </a:lnTo>
                    <a:lnTo>
                      <a:pt x="1284" y="264"/>
                    </a:lnTo>
                    <a:lnTo>
                      <a:pt x="1284" y="264"/>
                    </a:lnTo>
                    <a:lnTo>
                      <a:pt x="1284" y="264"/>
                    </a:lnTo>
                    <a:lnTo>
                      <a:pt x="1284" y="264"/>
                    </a:lnTo>
                    <a:lnTo>
                      <a:pt x="1284" y="264"/>
                    </a:lnTo>
                    <a:lnTo>
                      <a:pt x="1284" y="264"/>
                    </a:lnTo>
                    <a:lnTo>
                      <a:pt x="1284" y="264"/>
                    </a:lnTo>
                    <a:lnTo>
                      <a:pt x="1284" y="264"/>
                    </a:lnTo>
                    <a:lnTo>
                      <a:pt x="1290" y="264"/>
                    </a:lnTo>
                    <a:lnTo>
                      <a:pt x="1290" y="264"/>
                    </a:lnTo>
                    <a:lnTo>
                      <a:pt x="1290" y="264"/>
                    </a:lnTo>
                    <a:lnTo>
                      <a:pt x="1290" y="264"/>
                    </a:lnTo>
                    <a:lnTo>
                      <a:pt x="1290" y="264"/>
                    </a:lnTo>
                    <a:lnTo>
                      <a:pt x="1290" y="264"/>
                    </a:lnTo>
                    <a:lnTo>
                      <a:pt x="1290" y="264"/>
                    </a:lnTo>
                    <a:lnTo>
                      <a:pt x="1290" y="264"/>
                    </a:lnTo>
                    <a:lnTo>
                      <a:pt x="1290" y="264"/>
                    </a:lnTo>
                    <a:lnTo>
                      <a:pt x="1290" y="264"/>
                    </a:lnTo>
                    <a:lnTo>
                      <a:pt x="1290" y="264"/>
                    </a:lnTo>
                    <a:lnTo>
                      <a:pt x="1290" y="264"/>
                    </a:lnTo>
                    <a:lnTo>
                      <a:pt x="1290" y="264"/>
                    </a:lnTo>
                    <a:lnTo>
                      <a:pt x="1290" y="264"/>
                    </a:lnTo>
                    <a:lnTo>
                      <a:pt x="1290" y="264"/>
                    </a:lnTo>
                    <a:lnTo>
                      <a:pt x="1290" y="264"/>
                    </a:lnTo>
                    <a:lnTo>
                      <a:pt x="1290" y="264"/>
                    </a:lnTo>
                    <a:lnTo>
                      <a:pt x="1290" y="264"/>
                    </a:lnTo>
                    <a:lnTo>
                      <a:pt x="1290" y="264"/>
                    </a:lnTo>
                    <a:lnTo>
                      <a:pt x="1290" y="264"/>
                    </a:lnTo>
                    <a:lnTo>
                      <a:pt x="1290" y="264"/>
                    </a:lnTo>
                    <a:lnTo>
                      <a:pt x="1290" y="264"/>
                    </a:lnTo>
                    <a:lnTo>
                      <a:pt x="1290" y="264"/>
                    </a:lnTo>
                    <a:lnTo>
                      <a:pt x="1290" y="264"/>
                    </a:lnTo>
                    <a:lnTo>
                      <a:pt x="1290" y="264"/>
                    </a:lnTo>
                    <a:lnTo>
                      <a:pt x="1290" y="264"/>
                    </a:lnTo>
                    <a:lnTo>
                      <a:pt x="1290" y="264"/>
                    </a:lnTo>
                    <a:lnTo>
                      <a:pt x="1290" y="264"/>
                    </a:lnTo>
                    <a:lnTo>
                      <a:pt x="1290" y="264"/>
                    </a:lnTo>
                    <a:lnTo>
                      <a:pt x="1290" y="264"/>
                    </a:lnTo>
                    <a:lnTo>
                      <a:pt x="1290" y="264"/>
                    </a:lnTo>
                    <a:lnTo>
                      <a:pt x="1290" y="264"/>
                    </a:lnTo>
                    <a:lnTo>
                      <a:pt x="1290" y="264"/>
                    </a:lnTo>
                    <a:lnTo>
                      <a:pt x="1290" y="264"/>
                    </a:lnTo>
                    <a:lnTo>
                      <a:pt x="1290" y="264"/>
                    </a:lnTo>
                    <a:lnTo>
                      <a:pt x="1290" y="264"/>
                    </a:lnTo>
                    <a:lnTo>
                      <a:pt x="1290" y="264"/>
                    </a:lnTo>
                    <a:lnTo>
                      <a:pt x="1290" y="264"/>
                    </a:lnTo>
                    <a:lnTo>
                      <a:pt x="1290" y="264"/>
                    </a:lnTo>
                    <a:lnTo>
                      <a:pt x="1290" y="264"/>
                    </a:lnTo>
                    <a:lnTo>
                      <a:pt x="1290" y="264"/>
                    </a:lnTo>
                    <a:lnTo>
                      <a:pt x="1290" y="264"/>
                    </a:lnTo>
                    <a:lnTo>
                      <a:pt x="1290" y="264"/>
                    </a:lnTo>
                    <a:lnTo>
                      <a:pt x="1290" y="264"/>
                    </a:lnTo>
                    <a:lnTo>
                      <a:pt x="1290" y="264"/>
                    </a:lnTo>
                    <a:lnTo>
                      <a:pt x="1290" y="264"/>
                    </a:lnTo>
                    <a:lnTo>
                      <a:pt x="1290" y="264"/>
                    </a:lnTo>
                    <a:lnTo>
                      <a:pt x="1290" y="264"/>
                    </a:lnTo>
                    <a:lnTo>
                      <a:pt x="1290" y="264"/>
                    </a:lnTo>
                    <a:lnTo>
                      <a:pt x="1290" y="264"/>
                    </a:lnTo>
                    <a:lnTo>
                      <a:pt x="1290" y="264"/>
                    </a:lnTo>
                    <a:lnTo>
                      <a:pt x="1290" y="264"/>
                    </a:lnTo>
                    <a:lnTo>
                      <a:pt x="1290" y="264"/>
                    </a:lnTo>
                    <a:lnTo>
                      <a:pt x="1290" y="264"/>
                    </a:lnTo>
                    <a:lnTo>
                      <a:pt x="1296" y="264"/>
                    </a:lnTo>
                    <a:lnTo>
                      <a:pt x="1296" y="264"/>
                    </a:lnTo>
                    <a:lnTo>
                      <a:pt x="1296" y="264"/>
                    </a:lnTo>
                    <a:lnTo>
                      <a:pt x="1314" y="264"/>
                    </a:lnTo>
                    <a:lnTo>
                      <a:pt x="1314" y="264"/>
                    </a:lnTo>
                    <a:lnTo>
                      <a:pt x="1314" y="264"/>
                    </a:lnTo>
                    <a:lnTo>
                      <a:pt x="1314" y="264"/>
                    </a:lnTo>
                    <a:lnTo>
                      <a:pt x="1314" y="264"/>
                    </a:lnTo>
                    <a:lnTo>
                      <a:pt x="1314" y="264"/>
                    </a:lnTo>
                    <a:lnTo>
                      <a:pt x="1314" y="264"/>
                    </a:lnTo>
                    <a:lnTo>
                      <a:pt x="1314" y="264"/>
                    </a:lnTo>
                    <a:lnTo>
                      <a:pt x="1314" y="264"/>
                    </a:lnTo>
                    <a:lnTo>
                      <a:pt x="1314" y="264"/>
                    </a:lnTo>
                    <a:lnTo>
                      <a:pt x="1314" y="264"/>
                    </a:lnTo>
                    <a:lnTo>
                      <a:pt x="1314" y="264"/>
                    </a:lnTo>
                    <a:lnTo>
                      <a:pt x="1314" y="264"/>
                    </a:lnTo>
                    <a:lnTo>
                      <a:pt x="1314" y="264"/>
                    </a:lnTo>
                    <a:lnTo>
                      <a:pt x="1314" y="264"/>
                    </a:lnTo>
                    <a:lnTo>
                      <a:pt x="1314" y="264"/>
                    </a:lnTo>
                    <a:lnTo>
                      <a:pt x="1314" y="264"/>
                    </a:lnTo>
                    <a:lnTo>
                      <a:pt x="1314" y="264"/>
                    </a:lnTo>
                    <a:lnTo>
                      <a:pt x="1314" y="264"/>
                    </a:lnTo>
                    <a:lnTo>
                      <a:pt x="1314" y="264"/>
                    </a:lnTo>
                    <a:lnTo>
                      <a:pt x="1314" y="264"/>
                    </a:lnTo>
                    <a:lnTo>
                      <a:pt x="1314" y="264"/>
                    </a:lnTo>
                    <a:lnTo>
                      <a:pt x="1314" y="264"/>
                    </a:lnTo>
                    <a:lnTo>
                      <a:pt x="1314" y="264"/>
                    </a:lnTo>
                    <a:lnTo>
                      <a:pt x="1314" y="264"/>
                    </a:lnTo>
                    <a:lnTo>
                      <a:pt x="1314" y="264"/>
                    </a:lnTo>
                    <a:lnTo>
                      <a:pt x="1320" y="264"/>
                    </a:lnTo>
                    <a:lnTo>
                      <a:pt x="1320" y="264"/>
                    </a:lnTo>
                    <a:lnTo>
                      <a:pt x="1320" y="264"/>
                    </a:lnTo>
                    <a:lnTo>
                      <a:pt x="1320" y="264"/>
                    </a:lnTo>
                    <a:lnTo>
                      <a:pt x="1320" y="264"/>
                    </a:lnTo>
                    <a:lnTo>
                      <a:pt x="1320" y="264"/>
                    </a:lnTo>
                    <a:lnTo>
                      <a:pt x="1320" y="264"/>
                    </a:lnTo>
                    <a:lnTo>
                      <a:pt x="1320" y="264"/>
                    </a:lnTo>
                    <a:lnTo>
                      <a:pt x="1320" y="264"/>
                    </a:lnTo>
                    <a:lnTo>
                      <a:pt x="1320" y="264"/>
                    </a:lnTo>
                    <a:lnTo>
                      <a:pt x="1320" y="264"/>
                    </a:lnTo>
                    <a:lnTo>
                      <a:pt x="1320" y="264"/>
                    </a:lnTo>
                    <a:lnTo>
                      <a:pt x="1320" y="264"/>
                    </a:lnTo>
                    <a:lnTo>
                      <a:pt x="1320" y="264"/>
                    </a:lnTo>
                    <a:lnTo>
                      <a:pt x="1320" y="264"/>
                    </a:lnTo>
                    <a:lnTo>
                      <a:pt x="1320" y="264"/>
                    </a:lnTo>
                    <a:lnTo>
                      <a:pt x="1320" y="264"/>
                    </a:lnTo>
                    <a:lnTo>
                      <a:pt x="1320" y="264"/>
                    </a:lnTo>
                    <a:lnTo>
                      <a:pt x="1320" y="264"/>
                    </a:lnTo>
                    <a:lnTo>
                      <a:pt x="1320" y="264"/>
                    </a:lnTo>
                    <a:lnTo>
                      <a:pt x="1320" y="264"/>
                    </a:lnTo>
                    <a:lnTo>
                      <a:pt x="1320" y="264"/>
                    </a:lnTo>
                    <a:lnTo>
                      <a:pt x="1320" y="264"/>
                    </a:lnTo>
                    <a:lnTo>
                      <a:pt x="1320" y="264"/>
                    </a:lnTo>
                    <a:lnTo>
                      <a:pt x="1320" y="264"/>
                    </a:lnTo>
                    <a:lnTo>
                      <a:pt x="1320" y="264"/>
                    </a:lnTo>
                    <a:lnTo>
                      <a:pt x="1320" y="264"/>
                    </a:lnTo>
                    <a:lnTo>
                      <a:pt x="1320" y="264"/>
                    </a:lnTo>
                    <a:lnTo>
                      <a:pt x="1320" y="264"/>
                    </a:lnTo>
                    <a:lnTo>
                      <a:pt x="1320" y="264"/>
                    </a:lnTo>
                    <a:lnTo>
                      <a:pt x="1320" y="264"/>
                    </a:lnTo>
                    <a:lnTo>
                      <a:pt x="1320" y="264"/>
                    </a:lnTo>
                    <a:lnTo>
                      <a:pt x="1320" y="264"/>
                    </a:lnTo>
                    <a:lnTo>
                      <a:pt x="1320" y="264"/>
                    </a:lnTo>
                    <a:lnTo>
                      <a:pt x="1320" y="264"/>
                    </a:lnTo>
                    <a:lnTo>
                      <a:pt x="1320" y="264"/>
                    </a:lnTo>
                    <a:lnTo>
                      <a:pt x="1320" y="264"/>
                    </a:lnTo>
                    <a:lnTo>
                      <a:pt x="1320" y="264"/>
                    </a:lnTo>
                    <a:lnTo>
                      <a:pt x="1320" y="264"/>
                    </a:lnTo>
                    <a:lnTo>
                      <a:pt x="1320" y="264"/>
                    </a:lnTo>
                    <a:lnTo>
                      <a:pt x="1320" y="264"/>
                    </a:lnTo>
                    <a:lnTo>
                      <a:pt x="1320" y="264"/>
                    </a:lnTo>
                    <a:lnTo>
                      <a:pt x="1320" y="264"/>
                    </a:lnTo>
                    <a:lnTo>
                      <a:pt x="1320" y="264"/>
                    </a:lnTo>
                    <a:lnTo>
                      <a:pt x="1320" y="264"/>
                    </a:lnTo>
                    <a:lnTo>
                      <a:pt x="1320" y="264"/>
                    </a:lnTo>
                    <a:lnTo>
                      <a:pt x="1320" y="264"/>
                    </a:lnTo>
                    <a:lnTo>
                      <a:pt x="1320" y="264"/>
                    </a:lnTo>
                    <a:lnTo>
                      <a:pt x="1320" y="264"/>
                    </a:lnTo>
                    <a:lnTo>
                      <a:pt x="1320" y="264"/>
                    </a:lnTo>
                    <a:lnTo>
                      <a:pt x="1320" y="264"/>
                    </a:lnTo>
                    <a:lnTo>
                      <a:pt x="1320" y="264"/>
                    </a:lnTo>
                    <a:lnTo>
                      <a:pt x="1320" y="264"/>
                    </a:lnTo>
                    <a:lnTo>
                      <a:pt x="1320" y="264"/>
                    </a:lnTo>
                    <a:lnTo>
                      <a:pt x="1326" y="264"/>
                    </a:lnTo>
                    <a:lnTo>
                      <a:pt x="1326" y="264"/>
                    </a:lnTo>
                    <a:lnTo>
                      <a:pt x="1326" y="264"/>
                    </a:lnTo>
                    <a:lnTo>
                      <a:pt x="1326" y="264"/>
                    </a:lnTo>
                    <a:lnTo>
                      <a:pt x="1326" y="264"/>
                    </a:lnTo>
                    <a:lnTo>
                      <a:pt x="1326" y="264"/>
                    </a:lnTo>
                    <a:lnTo>
                      <a:pt x="1326" y="264"/>
                    </a:lnTo>
                    <a:lnTo>
                      <a:pt x="1326" y="264"/>
                    </a:lnTo>
                    <a:lnTo>
                      <a:pt x="1326" y="264"/>
                    </a:lnTo>
                    <a:lnTo>
                      <a:pt x="1326" y="264"/>
                    </a:lnTo>
                    <a:lnTo>
                      <a:pt x="1326" y="264"/>
                    </a:lnTo>
                    <a:lnTo>
                      <a:pt x="1326" y="264"/>
                    </a:lnTo>
                    <a:lnTo>
                      <a:pt x="1326" y="264"/>
                    </a:lnTo>
                    <a:lnTo>
                      <a:pt x="1326" y="264"/>
                    </a:lnTo>
                    <a:lnTo>
                      <a:pt x="1326" y="264"/>
                    </a:lnTo>
                    <a:lnTo>
                      <a:pt x="1326" y="264"/>
                    </a:lnTo>
                    <a:lnTo>
                      <a:pt x="1326" y="264"/>
                    </a:lnTo>
                    <a:lnTo>
                      <a:pt x="1326" y="264"/>
                    </a:lnTo>
                    <a:lnTo>
                      <a:pt x="1326" y="264"/>
                    </a:lnTo>
                    <a:lnTo>
                      <a:pt x="1326" y="264"/>
                    </a:lnTo>
                    <a:lnTo>
                      <a:pt x="1326" y="264"/>
                    </a:lnTo>
                    <a:lnTo>
                      <a:pt x="1326" y="264"/>
                    </a:lnTo>
                    <a:lnTo>
                      <a:pt x="1326" y="264"/>
                    </a:lnTo>
                    <a:lnTo>
                      <a:pt x="1326" y="264"/>
                    </a:lnTo>
                    <a:lnTo>
                      <a:pt x="1326" y="264"/>
                    </a:lnTo>
                    <a:lnTo>
                      <a:pt x="1326" y="264"/>
                    </a:lnTo>
                    <a:lnTo>
                      <a:pt x="1326" y="264"/>
                    </a:lnTo>
                    <a:lnTo>
                      <a:pt x="1326" y="264"/>
                    </a:lnTo>
                    <a:lnTo>
                      <a:pt x="1326" y="264"/>
                    </a:lnTo>
                    <a:lnTo>
                      <a:pt x="1326" y="264"/>
                    </a:lnTo>
                    <a:lnTo>
                      <a:pt x="1326" y="264"/>
                    </a:lnTo>
                    <a:lnTo>
                      <a:pt x="1326" y="264"/>
                    </a:lnTo>
                    <a:lnTo>
                      <a:pt x="1326" y="264"/>
                    </a:lnTo>
                    <a:lnTo>
                      <a:pt x="1326" y="264"/>
                    </a:lnTo>
                    <a:lnTo>
                      <a:pt x="1326" y="264"/>
                    </a:lnTo>
                    <a:lnTo>
                      <a:pt x="1326" y="264"/>
                    </a:lnTo>
                    <a:lnTo>
                      <a:pt x="1326" y="264"/>
                    </a:lnTo>
                    <a:lnTo>
                      <a:pt x="1326" y="264"/>
                    </a:lnTo>
                    <a:lnTo>
                      <a:pt x="1326" y="264"/>
                    </a:lnTo>
                    <a:lnTo>
                      <a:pt x="1326" y="264"/>
                    </a:lnTo>
                    <a:lnTo>
                      <a:pt x="1326" y="264"/>
                    </a:lnTo>
                    <a:lnTo>
                      <a:pt x="1326" y="264"/>
                    </a:lnTo>
                    <a:lnTo>
                      <a:pt x="1326" y="264"/>
                    </a:lnTo>
                    <a:lnTo>
                      <a:pt x="1326" y="264"/>
                    </a:lnTo>
                    <a:lnTo>
                      <a:pt x="1326" y="264"/>
                    </a:lnTo>
                    <a:lnTo>
                      <a:pt x="1326" y="264"/>
                    </a:lnTo>
                    <a:lnTo>
                      <a:pt x="1326" y="264"/>
                    </a:lnTo>
                    <a:lnTo>
                      <a:pt x="1326" y="264"/>
                    </a:lnTo>
                    <a:lnTo>
                      <a:pt x="1326" y="264"/>
                    </a:lnTo>
                    <a:lnTo>
                      <a:pt x="1326" y="264"/>
                    </a:lnTo>
                    <a:lnTo>
                      <a:pt x="1326" y="264"/>
                    </a:lnTo>
                    <a:lnTo>
                      <a:pt x="1326" y="264"/>
                    </a:lnTo>
                    <a:lnTo>
                      <a:pt x="1326" y="264"/>
                    </a:lnTo>
                    <a:lnTo>
                      <a:pt x="1326" y="264"/>
                    </a:lnTo>
                    <a:lnTo>
                      <a:pt x="1332" y="264"/>
                    </a:lnTo>
                    <a:lnTo>
                      <a:pt x="1332" y="264"/>
                    </a:lnTo>
                    <a:lnTo>
                      <a:pt x="1332" y="264"/>
                    </a:lnTo>
                    <a:lnTo>
                      <a:pt x="1332" y="264"/>
                    </a:lnTo>
                    <a:lnTo>
                      <a:pt x="1332" y="264"/>
                    </a:lnTo>
                    <a:lnTo>
                      <a:pt x="1332" y="264"/>
                    </a:lnTo>
                    <a:lnTo>
                      <a:pt x="1332" y="264"/>
                    </a:lnTo>
                    <a:lnTo>
                      <a:pt x="1332" y="264"/>
                    </a:lnTo>
                    <a:lnTo>
                      <a:pt x="1332" y="264"/>
                    </a:lnTo>
                    <a:lnTo>
                      <a:pt x="1332" y="264"/>
                    </a:lnTo>
                    <a:lnTo>
                      <a:pt x="1332" y="264"/>
                    </a:lnTo>
                    <a:lnTo>
                      <a:pt x="1332" y="264"/>
                    </a:lnTo>
                    <a:lnTo>
                      <a:pt x="1332" y="264"/>
                    </a:lnTo>
                    <a:lnTo>
                      <a:pt x="1332" y="264"/>
                    </a:lnTo>
                    <a:lnTo>
                      <a:pt x="1332" y="264"/>
                    </a:lnTo>
                    <a:lnTo>
                      <a:pt x="1332" y="264"/>
                    </a:lnTo>
                    <a:lnTo>
                      <a:pt x="1332" y="264"/>
                    </a:lnTo>
                    <a:lnTo>
                      <a:pt x="1332" y="264"/>
                    </a:lnTo>
                    <a:lnTo>
                      <a:pt x="1332" y="264"/>
                    </a:lnTo>
                    <a:lnTo>
                      <a:pt x="1332" y="264"/>
                    </a:lnTo>
                    <a:lnTo>
                      <a:pt x="1332" y="264"/>
                    </a:lnTo>
                    <a:lnTo>
                      <a:pt x="1332" y="264"/>
                    </a:lnTo>
                    <a:lnTo>
                      <a:pt x="1332" y="264"/>
                    </a:lnTo>
                    <a:lnTo>
                      <a:pt x="1332" y="264"/>
                    </a:lnTo>
                    <a:lnTo>
                      <a:pt x="1332" y="264"/>
                    </a:lnTo>
                    <a:lnTo>
                      <a:pt x="1332" y="264"/>
                    </a:lnTo>
                    <a:lnTo>
                      <a:pt x="1332" y="264"/>
                    </a:lnTo>
                    <a:lnTo>
                      <a:pt x="1332" y="264"/>
                    </a:lnTo>
                    <a:lnTo>
                      <a:pt x="1332" y="264"/>
                    </a:lnTo>
                    <a:lnTo>
                      <a:pt x="1332" y="264"/>
                    </a:lnTo>
                    <a:lnTo>
                      <a:pt x="1332" y="264"/>
                    </a:lnTo>
                    <a:lnTo>
                      <a:pt x="1332" y="264"/>
                    </a:lnTo>
                    <a:lnTo>
                      <a:pt x="1332" y="264"/>
                    </a:lnTo>
                    <a:lnTo>
                      <a:pt x="1332" y="264"/>
                    </a:lnTo>
                    <a:lnTo>
                      <a:pt x="1332" y="264"/>
                    </a:lnTo>
                    <a:lnTo>
                      <a:pt x="1332" y="264"/>
                    </a:lnTo>
                    <a:lnTo>
                      <a:pt x="1332" y="264"/>
                    </a:lnTo>
                    <a:lnTo>
                      <a:pt x="1332" y="264"/>
                    </a:lnTo>
                    <a:lnTo>
                      <a:pt x="1332" y="264"/>
                    </a:lnTo>
                    <a:lnTo>
                      <a:pt x="1332" y="264"/>
                    </a:lnTo>
                    <a:lnTo>
                      <a:pt x="1332" y="264"/>
                    </a:lnTo>
                    <a:lnTo>
                      <a:pt x="1356" y="264"/>
                    </a:lnTo>
                    <a:lnTo>
                      <a:pt x="1356" y="264"/>
                    </a:lnTo>
                    <a:lnTo>
                      <a:pt x="1356" y="264"/>
                    </a:lnTo>
                    <a:lnTo>
                      <a:pt x="1356" y="264"/>
                    </a:lnTo>
                    <a:lnTo>
                      <a:pt x="1356" y="264"/>
                    </a:lnTo>
                    <a:lnTo>
                      <a:pt x="1356" y="264"/>
                    </a:lnTo>
                    <a:lnTo>
                      <a:pt x="1356" y="264"/>
                    </a:lnTo>
                    <a:lnTo>
                      <a:pt x="1356" y="264"/>
                    </a:lnTo>
                    <a:lnTo>
                      <a:pt x="1356" y="264"/>
                    </a:lnTo>
                    <a:lnTo>
                      <a:pt x="1356" y="264"/>
                    </a:lnTo>
                    <a:lnTo>
                      <a:pt x="1356" y="264"/>
                    </a:lnTo>
                    <a:lnTo>
                      <a:pt x="1356" y="264"/>
                    </a:lnTo>
                    <a:lnTo>
                      <a:pt x="1356" y="264"/>
                    </a:lnTo>
                    <a:lnTo>
                      <a:pt x="1356" y="264"/>
                    </a:lnTo>
                    <a:lnTo>
                      <a:pt x="1356" y="264"/>
                    </a:lnTo>
                    <a:lnTo>
                      <a:pt x="1356" y="264"/>
                    </a:lnTo>
                    <a:lnTo>
                      <a:pt x="1356" y="264"/>
                    </a:lnTo>
                    <a:lnTo>
                      <a:pt x="1356" y="264"/>
                    </a:lnTo>
                    <a:lnTo>
                      <a:pt x="1356" y="264"/>
                    </a:lnTo>
                    <a:lnTo>
                      <a:pt x="1356" y="264"/>
                    </a:lnTo>
                    <a:lnTo>
                      <a:pt x="1356" y="264"/>
                    </a:lnTo>
                    <a:lnTo>
                      <a:pt x="1356" y="264"/>
                    </a:lnTo>
                    <a:lnTo>
                      <a:pt x="1356" y="264"/>
                    </a:lnTo>
                    <a:lnTo>
                      <a:pt x="1356" y="264"/>
                    </a:lnTo>
                    <a:lnTo>
                      <a:pt x="1356" y="264"/>
                    </a:lnTo>
                    <a:lnTo>
                      <a:pt x="1356" y="264"/>
                    </a:lnTo>
                    <a:lnTo>
                      <a:pt x="1356" y="264"/>
                    </a:lnTo>
                    <a:lnTo>
                      <a:pt x="1356" y="264"/>
                    </a:lnTo>
                    <a:lnTo>
                      <a:pt x="1356" y="264"/>
                    </a:lnTo>
                    <a:lnTo>
                      <a:pt x="1356" y="264"/>
                    </a:lnTo>
                    <a:lnTo>
                      <a:pt x="1356" y="264"/>
                    </a:lnTo>
                    <a:lnTo>
                      <a:pt x="1356" y="264"/>
                    </a:lnTo>
                    <a:lnTo>
                      <a:pt x="1356" y="264"/>
                    </a:lnTo>
                    <a:lnTo>
                      <a:pt x="1356" y="264"/>
                    </a:lnTo>
                    <a:lnTo>
                      <a:pt x="1356" y="264"/>
                    </a:lnTo>
                    <a:lnTo>
                      <a:pt x="1356" y="264"/>
                    </a:lnTo>
                    <a:lnTo>
                      <a:pt x="1356" y="264"/>
                    </a:lnTo>
                    <a:lnTo>
                      <a:pt x="1356" y="264"/>
                    </a:lnTo>
                    <a:lnTo>
                      <a:pt x="1356" y="264"/>
                    </a:lnTo>
                    <a:lnTo>
                      <a:pt x="1356" y="264"/>
                    </a:lnTo>
                    <a:lnTo>
                      <a:pt x="1356" y="264"/>
                    </a:lnTo>
                    <a:lnTo>
                      <a:pt x="1356" y="264"/>
                    </a:lnTo>
                    <a:lnTo>
                      <a:pt x="1362" y="264"/>
                    </a:lnTo>
                    <a:lnTo>
                      <a:pt x="1362" y="264"/>
                    </a:lnTo>
                    <a:lnTo>
                      <a:pt x="1362" y="264"/>
                    </a:lnTo>
                    <a:lnTo>
                      <a:pt x="1362" y="264"/>
                    </a:lnTo>
                    <a:lnTo>
                      <a:pt x="1362" y="264"/>
                    </a:lnTo>
                    <a:lnTo>
                      <a:pt x="1362" y="264"/>
                    </a:lnTo>
                    <a:lnTo>
                      <a:pt x="1362" y="264"/>
                    </a:lnTo>
                    <a:lnTo>
                      <a:pt x="1362" y="264"/>
                    </a:lnTo>
                    <a:lnTo>
                      <a:pt x="1362" y="264"/>
                    </a:lnTo>
                    <a:lnTo>
                      <a:pt x="1362" y="264"/>
                    </a:lnTo>
                    <a:lnTo>
                      <a:pt x="1362" y="264"/>
                    </a:lnTo>
                    <a:lnTo>
                      <a:pt x="1362" y="264"/>
                    </a:lnTo>
                    <a:lnTo>
                      <a:pt x="1362" y="264"/>
                    </a:lnTo>
                    <a:lnTo>
                      <a:pt x="1362" y="264"/>
                    </a:lnTo>
                    <a:lnTo>
                      <a:pt x="1362" y="264"/>
                    </a:lnTo>
                    <a:lnTo>
                      <a:pt x="1362" y="264"/>
                    </a:lnTo>
                    <a:lnTo>
                      <a:pt x="1362" y="264"/>
                    </a:lnTo>
                    <a:lnTo>
                      <a:pt x="1362" y="264"/>
                    </a:lnTo>
                    <a:lnTo>
                      <a:pt x="1362" y="264"/>
                    </a:lnTo>
                    <a:lnTo>
                      <a:pt x="1362" y="264"/>
                    </a:lnTo>
                    <a:lnTo>
                      <a:pt x="1362" y="264"/>
                    </a:lnTo>
                    <a:lnTo>
                      <a:pt x="1362" y="264"/>
                    </a:lnTo>
                    <a:lnTo>
                      <a:pt x="1362" y="264"/>
                    </a:lnTo>
                    <a:lnTo>
                      <a:pt x="1362" y="264"/>
                    </a:lnTo>
                    <a:lnTo>
                      <a:pt x="1362" y="264"/>
                    </a:lnTo>
                    <a:lnTo>
                      <a:pt x="1362" y="264"/>
                    </a:lnTo>
                    <a:lnTo>
                      <a:pt x="1362" y="264"/>
                    </a:lnTo>
                    <a:lnTo>
                      <a:pt x="1362" y="264"/>
                    </a:lnTo>
                    <a:lnTo>
                      <a:pt x="1362" y="264"/>
                    </a:lnTo>
                    <a:lnTo>
                      <a:pt x="1362" y="264"/>
                    </a:lnTo>
                    <a:lnTo>
                      <a:pt x="1362" y="264"/>
                    </a:lnTo>
                    <a:lnTo>
                      <a:pt x="1362" y="264"/>
                    </a:lnTo>
                    <a:lnTo>
                      <a:pt x="1362" y="264"/>
                    </a:lnTo>
                    <a:lnTo>
                      <a:pt x="1362" y="264"/>
                    </a:lnTo>
                    <a:lnTo>
                      <a:pt x="1362" y="264"/>
                    </a:lnTo>
                    <a:lnTo>
                      <a:pt x="1362" y="264"/>
                    </a:lnTo>
                    <a:lnTo>
                      <a:pt x="1362" y="264"/>
                    </a:lnTo>
                    <a:lnTo>
                      <a:pt x="1362" y="264"/>
                    </a:lnTo>
                    <a:lnTo>
                      <a:pt x="1362" y="264"/>
                    </a:lnTo>
                    <a:lnTo>
                      <a:pt x="1362" y="264"/>
                    </a:lnTo>
                    <a:lnTo>
                      <a:pt x="1362" y="264"/>
                    </a:lnTo>
                    <a:lnTo>
                      <a:pt x="1362" y="264"/>
                    </a:lnTo>
                    <a:lnTo>
                      <a:pt x="1362" y="264"/>
                    </a:lnTo>
                    <a:lnTo>
                      <a:pt x="1362" y="264"/>
                    </a:lnTo>
                    <a:lnTo>
                      <a:pt x="1362" y="264"/>
                    </a:lnTo>
                    <a:lnTo>
                      <a:pt x="1362" y="264"/>
                    </a:lnTo>
                    <a:lnTo>
                      <a:pt x="1362" y="264"/>
                    </a:lnTo>
                    <a:lnTo>
                      <a:pt x="1362" y="264"/>
                    </a:lnTo>
                    <a:lnTo>
                      <a:pt x="1362" y="264"/>
                    </a:lnTo>
                    <a:lnTo>
                      <a:pt x="1362" y="264"/>
                    </a:lnTo>
                    <a:lnTo>
                      <a:pt x="1362" y="264"/>
                    </a:lnTo>
                    <a:lnTo>
                      <a:pt x="1362" y="264"/>
                    </a:lnTo>
                    <a:lnTo>
                      <a:pt x="1362" y="264"/>
                    </a:lnTo>
                    <a:lnTo>
                      <a:pt x="1368" y="264"/>
                    </a:lnTo>
                    <a:lnTo>
                      <a:pt x="1368" y="264"/>
                    </a:lnTo>
                    <a:lnTo>
                      <a:pt x="1368" y="264"/>
                    </a:lnTo>
                    <a:lnTo>
                      <a:pt x="1368" y="264"/>
                    </a:lnTo>
                    <a:lnTo>
                      <a:pt x="1368" y="264"/>
                    </a:lnTo>
                    <a:lnTo>
                      <a:pt x="1368" y="264"/>
                    </a:lnTo>
                    <a:lnTo>
                      <a:pt x="1368" y="264"/>
                    </a:lnTo>
                    <a:lnTo>
                      <a:pt x="1368" y="264"/>
                    </a:lnTo>
                    <a:lnTo>
                      <a:pt x="1368" y="264"/>
                    </a:lnTo>
                    <a:lnTo>
                      <a:pt x="1368" y="264"/>
                    </a:lnTo>
                    <a:lnTo>
                      <a:pt x="1368" y="264"/>
                    </a:lnTo>
                    <a:lnTo>
                      <a:pt x="1368" y="264"/>
                    </a:lnTo>
                    <a:lnTo>
                      <a:pt x="1368" y="264"/>
                    </a:lnTo>
                    <a:lnTo>
                      <a:pt x="1368" y="264"/>
                    </a:lnTo>
                    <a:lnTo>
                      <a:pt x="1368" y="264"/>
                    </a:lnTo>
                    <a:lnTo>
                      <a:pt x="1368" y="264"/>
                    </a:lnTo>
                    <a:lnTo>
                      <a:pt x="1368" y="264"/>
                    </a:lnTo>
                    <a:lnTo>
                      <a:pt x="1368" y="264"/>
                    </a:lnTo>
                    <a:lnTo>
                      <a:pt x="1368" y="264"/>
                    </a:lnTo>
                    <a:lnTo>
                      <a:pt x="1368" y="264"/>
                    </a:lnTo>
                    <a:lnTo>
                      <a:pt x="1368" y="264"/>
                    </a:lnTo>
                    <a:lnTo>
                      <a:pt x="1368" y="264"/>
                    </a:lnTo>
                    <a:lnTo>
                      <a:pt x="1368" y="264"/>
                    </a:lnTo>
                    <a:lnTo>
                      <a:pt x="1368" y="264"/>
                    </a:lnTo>
                    <a:lnTo>
                      <a:pt x="1368" y="264"/>
                    </a:lnTo>
                    <a:lnTo>
                      <a:pt x="1368" y="264"/>
                    </a:lnTo>
                    <a:lnTo>
                      <a:pt x="1368" y="264"/>
                    </a:lnTo>
                    <a:lnTo>
                      <a:pt x="1368" y="264"/>
                    </a:lnTo>
                    <a:lnTo>
                      <a:pt x="1368" y="264"/>
                    </a:lnTo>
                    <a:lnTo>
                      <a:pt x="1368" y="264"/>
                    </a:lnTo>
                    <a:lnTo>
                      <a:pt x="1368" y="264"/>
                    </a:lnTo>
                    <a:lnTo>
                      <a:pt x="1368" y="264"/>
                    </a:lnTo>
                    <a:lnTo>
                      <a:pt x="1368" y="264"/>
                    </a:lnTo>
                    <a:lnTo>
                      <a:pt x="1368" y="264"/>
                    </a:lnTo>
                    <a:lnTo>
                      <a:pt x="1368" y="264"/>
                    </a:lnTo>
                    <a:lnTo>
                      <a:pt x="1368" y="264"/>
                    </a:lnTo>
                    <a:lnTo>
                      <a:pt x="1368" y="264"/>
                    </a:lnTo>
                    <a:lnTo>
                      <a:pt x="1368" y="264"/>
                    </a:lnTo>
                    <a:lnTo>
                      <a:pt x="1368" y="264"/>
                    </a:lnTo>
                    <a:lnTo>
                      <a:pt x="1368" y="264"/>
                    </a:lnTo>
                    <a:lnTo>
                      <a:pt x="1368" y="264"/>
                    </a:lnTo>
                    <a:lnTo>
                      <a:pt x="1368" y="264"/>
                    </a:lnTo>
                    <a:lnTo>
                      <a:pt x="1368" y="264"/>
                    </a:lnTo>
                    <a:lnTo>
                      <a:pt x="1368" y="264"/>
                    </a:lnTo>
                    <a:lnTo>
                      <a:pt x="1368" y="264"/>
                    </a:lnTo>
                    <a:lnTo>
                      <a:pt x="1368" y="264"/>
                    </a:lnTo>
                    <a:lnTo>
                      <a:pt x="1368" y="264"/>
                    </a:lnTo>
                    <a:lnTo>
                      <a:pt x="1368" y="264"/>
                    </a:lnTo>
                    <a:lnTo>
                      <a:pt x="1368" y="264"/>
                    </a:lnTo>
                    <a:lnTo>
                      <a:pt x="1368" y="264"/>
                    </a:lnTo>
                    <a:lnTo>
                      <a:pt x="1368" y="264"/>
                    </a:lnTo>
                    <a:lnTo>
                      <a:pt x="1368" y="264"/>
                    </a:lnTo>
                    <a:lnTo>
                      <a:pt x="1368" y="264"/>
                    </a:lnTo>
                    <a:lnTo>
                      <a:pt x="1368" y="264"/>
                    </a:lnTo>
                    <a:lnTo>
                      <a:pt x="1374" y="264"/>
                    </a:lnTo>
                    <a:lnTo>
                      <a:pt x="1374" y="264"/>
                    </a:lnTo>
                    <a:lnTo>
                      <a:pt x="1374" y="264"/>
                    </a:lnTo>
                    <a:lnTo>
                      <a:pt x="1374" y="264"/>
                    </a:lnTo>
                    <a:lnTo>
                      <a:pt x="1374" y="264"/>
                    </a:lnTo>
                    <a:lnTo>
                      <a:pt x="1374" y="264"/>
                    </a:lnTo>
                    <a:lnTo>
                      <a:pt x="1374" y="264"/>
                    </a:lnTo>
                    <a:lnTo>
                      <a:pt x="1374" y="264"/>
                    </a:lnTo>
                    <a:lnTo>
                      <a:pt x="1374" y="264"/>
                    </a:lnTo>
                    <a:lnTo>
                      <a:pt x="1374" y="264"/>
                    </a:lnTo>
                    <a:lnTo>
                      <a:pt x="1374" y="264"/>
                    </a:lnTo>
                    <a:lnTo>
                      <a:pt x="1374" y="264"/>
                    </a:lnTo>
                    <a:lnTo>
                      <a:pt x="1374" y="264"/>
                    </a:lnTo>
                    <a:lnTo>
                      <a:pt x="1374" y="264"/>
                    </a:lnTo>
                    <a:lnTo>
                      <a:pt x="1374" y="264"/>
                    </a:lnTo>
                    <a:lnTo>
                      <a:pt x="1374" y="264"/>
                    </a:lnTo>
                    <a:lnTo>
                      <a:pt x="1374" y="264"/>
                    </a:lnTo>
                    <a:lnTo>
                      <a:pt x="1374" y="264"/>
                    </a:lnTo>
                    <a:lnTo>
                      <a:pt x="1374" y="264"/>
                    </a:lnTo>
                    <a:lnTo>
                      <a:pt x="1374" y="264"/>
                    </a:lnTo>
                    <a:lnTo>
                      <a:pt x="1374" y="264"/>
                    </a:lnTo>
                    <a:lnTo>
                      <a:pt x="1374" y="264"/>
                    </a:lnTo>
                    <a:lnTo>
                      <a:pt x="1374" y="264"/>
                    </a:lnTo>
                    <a:lnTo>
                      <a:pt x="1374" y="264"/>
                    </a:lnTo>
                    <a:lnTo>
                      <a:pt x="1374" y="264"/>
                    </a:lnTo>
                    <a:lnTo>
                      <a:pt x="1374" y="264"/>
                    </a:lnTo>
                    <a:lnTo>
                      <a:pt x="1392" y="264"/>
                    </a:lnTo>
                    <a:lnTo>
                      <a:pt x="1392" y="264"/>
                    </a:lnTo>
                    <a:lnTo>
                      <a:pt x="1398" y="264"/>
                    </a:lnTo>
                    <a:lnTo>
                      <a:pt x="1398" y="264"/>
                    </a:lnTo>
                    <a:lnTo>
                      <a:pt x="1398" y="264"/>
                    </a:lnTo>
                    <a:lnTo>
                      <a:pt x="1398" y="264"/>
                    </a:lnTo>
                    <a:lnTo>
                      <a:pt x="1398" y="264"/>
                    </a:lnTo>
                    <a:lnTo>
                      <a:pt x="1398" y="264"/>
                    </a:lnTo>
                    <a:lnTo>
                      <a:pt x="1398" y="264"/>
                    </a:lnTo>
                    <a:lnTo>
                      <a:pt x="1398" y="264"/>
                    </a:lnTo>
                    <a:lnTo>
                      <a:pt x="1398" y="264"/>
                    </a:lnTo>
                    <a:lnTo>
                      <a:pt x="1398" y="264"/>
                    </a:lnTo>
                    <a:lnTo>
                      <a:pt x="1398" y="264"/>
                    </a:lnTo>
                    <a:lnTo>
                      <a:pt x="1398" y="264"/>
                    </a:lnTo>
                    <a:lnTo>
                      <a:pt x="1398" y="264"/>
                    </a:lnTo>
                    <a:lnTo>
                      <a:pt x="1398" y="264"/>
                    </a:lnTo>
                    <a:lnTo>
                      <a:pt x="1398" y="264"/>
                    </a:lnTo>
                    <a:lnTo>
                      <a:pt x="1398" y="264"/>
                    </a:lnTo>
                    <a:lnTo>
                      <a:pt x="1398" y="264"/>
                    </a:lnTo>
                    <a:lnTo>
                      <a:pt x="1398" y="264"/>
                    </a:lnTo>
                    <a:lnTo>
                      <a:pt x="1398" y="264"/>
                    </a:lnTo>
                    <a:lnTo>
                      <a:pt x="1398" y="264"/>
                    </a:lnTo>
                    <a:lnTo>
                      <a:pt x="1398" y="264"/>
                    </a:lnTo>
                    <a:lnTo>
                      <a:pt x="1398" y="264"/>
                    </a:lnTo>
                    <a:lnTo>
                      <a:pt x="1398" y="264"/>
                    </a:lnTo>
                    <a:lnTo>
                      <a:pt x="1398" y="264"/>
                    </a:lnTo>
                    <a:lnTo>
                      <a:pt x="1398" y="264"/>
                    </a:lnTo>
                    <a:lnTo>
                      <a:pt x="1398" y="264"/>
                    </a:lnTo>
                    <a:lnTo>
                      <a:pt x="1398" y="264"/>
                    </a:lnTo>
                    <a:lnTo>
                      <a:pt x="1398" y="264"/>
                    </a:lnTo>
                    <a:lnTo>
                      <a:pt x="1398" y="264"/>
                    </a:lnTo>
                    <a:lnTo>
                      <a:pt x="1398" y="264"/>
                    </a:lnTo>
                    <a:lnTo>
                      <a:pt x="1398" y="264"/>
                    </a:lnTo>
                    <a:lnTo>
                      <a:pt x="1398" y="264"/>
                    </a:lnTo>
                    <a:lnTo>
                      <a:pt x="1398" y="264"/>
                    </a:lnTo>
                    <a:lnTo>
                      <a:pt x="1398" y="264"/>
                    </a:lnTo>
                    <a:lnTo>
                      <a:pt x="1398" y="264"/>
                    </a:lnTo>
                    <a:lnTo>
                      <a:pt x="1398" y="264"/>
                    </a:lnTo>
                    <a:lnTo>
                      <a:pt x="1398" y="264"/>
                    </a:lnTo>
                    <a:lnTo>
                      <a:pt x="1398" y="264"/>
                    </a:lnTo>
                    <a:lnTo>
                      <a:pt x="1398" y="264"/>
                    </a:lnTo>
                    <a:lnTo>
                      <a:pt x="1398" y="264"/>
                    </a:lnTo>
                    <a:lnTo>
                      <a:pt x="1398" y="264"/>
                    </a:lnTo>
                    <a:lnTo>
                      <a:pt x="1398" y="264"/>
                    </a:lnTo>
                    <a:lnTo>
                      <a:pt x="1398" y="264"/>
                    </a:lnTo>
                    <a:lnTo>
                      <a:pt x="1398" y="264"/>
                    </a:lnTo>
                    <a:lnTo>
                      <a:pt x="1398" y="264"/>
                    </a:lnTo>
                    <a:lnTo>
                      <a:pt x="1398" y="264"/>
                    </a:lnTo>
                    <a:lnTo>
                      <a:pt x="1398" y="264"/>
                    </a:lnTo>
                    <a:lnTo>
                      <a:pt x="1398" y="264"/>
                    </a:lnTo>
                    <a:lnTo>
                      <a:pt x="1398" y="264"/>
                    </a:lnTo>
                    <a:lnTo>
                      <a:pt x="1398" y="264"/>
                    </a:lnTo>
                    <a:lnTo>
                      <a:pt x="1398" y="264"/>
                    </a:lnTo>
                    <a:lnTo>
                      <a:pt x="1398" y="264"/>
                    </a:lnTo>
                    <a:lnTo>
                      <a:pt x="1398" y="264"/>
                    </a:lnTo>
                    <a:lnTo>
                      <a:pt x="1398" y="264"/>
                    </a:lnTo>
                    <a:lnTo>
                      <a:pt x="1398" y="264"/>
                    </a:lnTo>
                    <a:lnTo>
                      <a:pt x="1398" y="264"/>
                    </a:lnTo>
                    <a:lnTo>
                      <a:pt x="1404" y="264"/>
                    </a:lnTo>
                    <a:lnTo>
                      <a:pt x="1404" y="264"/>
                    </a:lnTo>
                    <a:lnTo>
                      <a:pt x="1404" y="264"/>
                    </a:lnTo>
                    <a:lnTo>
                      <a:pt x="1404" y="264"/>
                    </a:lnTo>
                    <a:lnTo>
                      <a:pt x="1404" y="264"/>
                    </a:lnTo>
                    <a:lnTo>
                      <a:pt x="1404" y="264"/>
                    </a:lnTo>
                    <a:lnTo>
                      <a:pt x="1404" y="264"/>
                    </a:lnTo>
                    <a:lnTo>
                      <a:pt x="1404" y="264"/>
                    </a:lnTo>
                    <a:lnTo>
                      <a:pt x="1404" y="264"/>
                    </a:lnTo>
                    <a:lnTo>
                      <a:pt x="1404" y="264"/>
                    </a:lnTo>
                    <a:lnTo>
                      <a:pt x="1404" y="264"/>
                    </a:lnTo>
                    <a:lnTo>
                      <a:pt x="1404" y="264"/>
                    </a:lnTo>
                    <a:lnTo>
                      <a:pt x="1404" y="264"/>
                    </a:lnTo>
                    <a:lnTo>
                      <a:pt x="1404" y="264"/>
                    </a:lnTo>
                    <a:lnTo>
                      <a:pt x="1404" y="264"/>
                    </a:lnTo>
                    <a:lnTo>
                      <a:pt x="1404" y="264"/>
                    </a:lnTo>
                    <a:lnTo>
                      <a:pt x="1404" y="264"/>
                    </a:lnTo>
                    <a:lnTo>
                      <a:pt x="1404" y="264"/>
                    </a:lnTo>
                    <a:lnTo>
                      <a:pt x="1404" y="264"/>
                    </a:lnTo>
                    <a:lnTo>
                      <a:pt x="1404" y="264"/>
                    </a:lnTo>
                    <a:lnTo>
                      <a:pt x="1404" y="264"/>
                    </a:lnTo>
                    <a:lnTo>
                      <a:pt x="1404" y="264"/>
                    </a:lnTo>
                    <a:lnTo>
                      <a:pt x="1404" y="264"/>
                    </a:lnTo>
                    <a:lnTo>
                      <a:pt x="1404" y="264"/>
                    </a:lnTo>
                    <a:lnTo>
                      <a:pt x="1404" y="264"/>
                    </a:lnTo>
                    <a:lnTo>
                      <a:pt x="1404" y="264"/>
                    </a:lnTo>
                    <a:lnTo>
                      <a:pt x="1404" y="264"/>
                    </a:lnTo>
                    <a:lnTo>
                      <a:pt x="1404" y="264"/>
                    </a:lnTo>
                    <a:lnTo>
                      <a:pt x="1404" y="264"/>
                    </a:lnTo>
                    <a:lnTo>
                      <a:pt x="1404" y="264"/>
                    </a:lnTo>
                    <a:lnTo>
                      <a:pt x="1404" y="264"/>
                    </a:lnTo>
                    <a:lnTo>
                      <a:pt x="1404" y="264"/>
                    </a:lnTo>
                    <a:lnTo>
                      <a:pt x="1404" y="264"/>
                    </a:lnTo>
                    <a:lnTo>
                      <a:pt x="1404" y="264"/>
                    </a:lnTo>
                    <a:lnTo>
                      <a:pt x="1404" y="264"/>
                    </a:lnTo>
                    <a:lnTo>
                      <a:pt x="1404" y="264"/>
                    </a:lnTo>
                    <a:lnTo>
                      <a:pt x="1404" y="264"/>
                    </a:lnTo>
                    <a:lnTo>
                      <a:pt x="1404" y="264"/>
                    </a:lnTo>
                    <a:lnTo>
                      <a:pt x="1404" y="264"/>
                    </a:lnTo>
                    <a:lnTo>
                      <a:pt x="1404" y="264"/>
                    </a:lnTo>
                    <a:lnTo>
                      <a:pt x="1404" y="264"/>
                    </a:lnTo>
                    <a:lnTo>
                      <a:pt x="1404" y="264"/>
                    </a:lnTo>
                    <a:lnTo>
                      <a:pt x="1404" y="264"/>
                    </a:lnTo>
                    <a:lnTo>
                      <a:pt x="1404" y="264"/>
                    </a:lnTo>
                    <a:lnTo>
                      <a:pt x="1404" y="264"/>
                    </a:lnTo>
                    <a:lnTo>
                      <a:pt x="1404" y="264"/>
                    </a:lnTo>
                    <a:lnTo>
                      <a:pt x="1404" y="264"/>
                    </a:lnTo>
                    <a:lnTo>
                      <a:pt x="1404" y="264"/>
                    </a:lnTo>
                    <a:lnTo>
                      <a:pt x="1404" y="264"/>
                    </a:lnTo>
                    <a:lnTo>
                      <a:pt x="1404" y="264"/>
                    </a:lnTo>
                    <a:lnTo>
                      <a:pt x="1404" y="264"/>
                    </a:lnTo>
                    <a:lnTo>
                      <a:pt x="1404" y="264"/>
                    </a:lnTo>
                    <a:lnTo>
                      <a:pt x="1410" y="264"/>
                    </a:lnTo>
                    <a:lnTo>
                      <a:pt x="1410" y="264"/>
                    </a:lnTo>
                    <a:lnTo>
                      <a:pt x="1410" y="264"/>
                    </a:lnTo>
                    <a:lnTo>
                      <a:pt x="1410" y="264"/>
                    </a:lnTo>
                    <a:lnTo>
                      <a:pt x="1410" y="264"/>
                    </a:lnTo>
                    <a:lnTo>
                      <a:pt x="1410" y="264"/>
                    </a:lnTo>
                    <a:lnTo>
                      <a:pt x="1410" y="264"/>
                    </a:lnTo>
                    <a:lnTo>
                      <a:pt x="1410" y="264"/>
                    </a:lnTo>
                    <a:lnTo>
                      <a:pt x="1410" y="264"/>
                    </a:lnTo>
                    <a:lnTo>
                      <a:pt x="1410" y="264"/>
                    </a:lnTo>
                    <a:lnTo>
                      <a:pt x="1410" y="264"/>
                    </a:lnTo>
                    <a:lnTo>
                      <a:pt x="1410" y="264"/>
                    </a:lnTo>
                    <a:lnTo>
                      <a:pt x="1410" y="264"/>
                    </a:lnTo>
                    <a:lnTo>
                      <a:pt x="1410" y="264"/>
                    </a:lnTo>
                    <a:lnTo>
                      <a:pt x="1410" y="264"/>
                    </a:lnTo>
                    <a:lnTo>
                      <a:pt x="1410" y="264"/>
                    </a:lnTo>
                    <a:lnTo>
                      <a:pt x="1410" y="264"/>
                    </a:lnTo>
                    <a:lnTo>
                      <a:pt x="1410" y="264"/>
                    </a:lnTo>
                    <a:lnTo>
                      <a:pt x="1410" y="264"/>
                    </a:lnTo>
                    <a:lnTo>
                      <a:pt x="1410" y="264"/>
                    </a:lnTo>
                    <a:lnTo>
                      <a:pt x="1410" y="264"/>
                    </a:lnTo>
                    <a:lnTo>
                      <a:pt x="1410" y="264"/>
                    </a:lnTo>
                    <a:lnTo>
                      <a:pt x="1410" y="264"/>
                    </a:lnTo>
                    <a:lnTo>
                      <a:pt x="1410" y="264"/>
                    </a:lnTo>
                    <a:lnTo>
                      <a:pt x="1410" y="264"/>
                    </a:lnTo>
                    <a:lnTo>
                      <a:pt x="1410" y="264"/>
                    </a:lnTo>
                    <a:lnTo>
                      <a:pt x="1410" y="264"/>
                    </a:lnTo>
                    <a:lnTo>
                      <a:pt x="1410" y="264"/>
                    </a:lnTo>
                    <a:lnTo>
                      <a:pt x="1410" y="264"/>
                    </a:lnTo>
                    <a:lnTo>
                      <a:pt x="1410" y="264"/>
                    </a:lnTo>
                    <a:lnTo>
                      <a:pt x="1410" y="264"/>
                    </a:lnTo>
                    <a:lnTo>
                      <a:pt x="1410" y="264"/>
                    </a:lnTo>
                    <a:lnTo>
                      <a:pt x="1410" y="264"/>
                    </a:lnTo>
                    <a:lnTo>
                      <a:pt x="1410" y="264"/>
                    </a:lnTo>
                    <a:lnTo>
                      <a:pt x="1410" y="264"/>
                    </a:lnTo>
                    <a:lnTo>
                      <a:pt x="1410" y="264"/>
                    </a:lnTo>
                    <a:lnTo>
                      <a:pt x="1410" y="264"/>
                    </a:lnTo>
                    <a:lnTo>
                      <a:pt x="1410" y="264"/>
                    </a:lnTo>
                    <a:lnTo>
                      <a:pt x="1410" y="264"/>
                    </a:lnTo>
                    <a:lnTo>
                      <a:pt x="1410" y="264"/>
                    </a:lnTo>
                    <a:lnTo>
                      <a:pt x="1410" y="264"/>
                    </a:lnTo>
                    <a:lnTo>
                      <a:pt x="1410" y="264"/>
                    </a:lnTo>
                    <a:lnTo>
                      <a:pt x="1410" y="264"/>
                    </a:lnTo>
                    <a:lnTo>
                      <a:pt x="1410" y="264"/>
                    </a:lnTo>
                    <a:lnTo>
                      <a:pt x="1410" y="264"/>
                    </a:lnTo>
                    <a:lnTo>
                      <a:pt x="1410" y="264"/>
                    </a:lnTo>
                    <a:lnTo>
                      <a:pt x="1410" y="264"/>
                    </a:lnTo>
                    <a:lnTo>
                      <a:pt x="1410" y="264"/>
                    </a:lnTo>
                    <a:lnTo>
                      <a:pt x="1410" y="264"/>
                    </a:lnTo>
                    <a:lnTo>
                      <a:pt x="1410" y="264"/>
                    </a:lnTo>
                    <a:lnTo>
                      <a:pt x="1410" y="264"/>
                    </a:lnTo>
                    <a:lnTo>
                      <a:pt x="1410" y="264"/>
                    </a:lnTo>
                    <a:lnTo>
                      <a:pt x="1410" y="264"/>
                    </a:lnTo>
                    <a:lnTo>
                      <a:pt x="1410" y="264"/>
                    </a:lnTo>
                    <a:lnTo>
                      <a:pt x="1416" y="264"/>
                    </a:lnTo>
                    <a:lnTo>
                      <a:pt x="1416" y="264"/>
                    </a:lnTo>
                    <a:lnTo>
                      <a:pt x="1416" y="264"/>
                    </a:lnTo>
                    <a:lnTo>
                      <a:pt x="1416" y="264"/>
                    </a:lnTo>
                    <a:lnTo>
                      <a:pt x="1416" y="264"/>
                    </a:lnTo>
                    <a:lnTo>
                      <a:pt x="1416" y="264"/>
                    </a:lnTo>
                    <a:lnTo>
                      <a:pt x="1416" y="264"/>
                    </a:lnTo>
                    <a:lnTo>
                      <a:pt x="1416" y="264"/>
                    </a:lnTo>
                    <a:lnTo>
                      <a:pt x="1416" y="264"/>
                    </a:lnTo>
                    <a:lnTo>
                      <a:pt x="1416" y="264"/>
                    </a:lnTo>
                    <a:lnTo>
                      <a:pt x="1416" y="264"/>
                    </a:lnTo>
                    <a:lnTo>
                      <a:pt x="1434" y="264"/>
                    </a:lnTo>
                    <a:lnTo>
                      <a:pt x="1434" y="264"/>
                    </a:lnTo>
                    <a:lnTo>
                      <a:pt x="1434" y="264"/>
                    </a:lnTo>
                    <a:lnTo>
                      <a:pt x="1434" y="264"/>
                    </a:lnTo>
                    <a:lnTo>
                      <a:pt x="1434" y="264"/>
                    </a:lnTo>
                    <a:lnTo>
                      <a:pt x="1434" y="264"/>
                    </a:lnTo>
                    <a:lnTo>
                      <a:pt x="1434" y="264"/>
                    </a:lnTo>
                    <a:lnTo>
                      <a:pt x="1434" y="264"/>
                    </a:lnTo>
                    <a:lnTo>
                      <a:pt x="1434" y="264"/>
                    </a:lnTo>
                    <a:lnTo>
                      <a:pt x="1434" y="264"/>
                    </a:lnTo>
                    <a:lnTo>
                      <a:pt x="1434" y="264"/>
                    </a:lnTo>
                    <a:lnTo>
                      <a:pt x="1434" y="264"/>
                    </a:lnTo>
                    <a:lnTo>
                      <a:pt x="1434" y="264"/>
                    </a:lnTo>
                    <a:lnTo>
                      <a:pt x="1434" y="264"/>
                    </a:lnTo>
                    <a:lnTo>
                      <a:pt x="1434" y="264"/>
                    </a:lnTo>
                    <a:lnTo>
                      <a:pt x="1434" y="264"/>
                    </a:lnTo>
                    <a:lnTo>
                      <a:pt x="1434" y="264"/>
                    </a:lnTo>
                    <a:lnTo>
                      <a:pt x="1434" y="264"/>
                    </a:lnTo>
                    <a:lnTo>
                      <a:pt x="1440" y="264"/>
                    </a:lnTo>
                    <a:lnTo>
                      <a:pt x="1440" y="264"/>
                    </a:lnTo>
                    <a:lnTo>
                      <a:pt x="1440" y="264"/>
                    </a:lnTo>
                    <a:lnTo>
                      <a:pt x="1440" y="264"/>
                    </a:lnTo>
                    <a:lnTo>
                      <a:pt x="1440" y="264"/>
                    </a:lnTo>
                    <a:lnTo>
                      <a:pt x="1440" y="264"/>
                    </a:lnTo>
                    <a:lnTo>
                      <a:pt x="1440" y="264"/>
                    </a:lnTo>
                    <a:lnTo>
                      <a:pt x="1440" y="264"/>
                    </a:lnTo>
                    <a:lnTo>
                      <a:pt x="1440" y="264"/>
                    </a:lnTo>
                    <a:lnTo>
                      <a:pt x="1440" y="264"/>
                    </a:lnTo>
                    <a:lnTo>
                      <a:pt x="1440" y="264"/>
                    </a:lnTo>
                    <a:lnTo>
                      <a:pt x="1440" y="264"/>
                    </a:lnTo>
                    <a:lnTo>
                      <a:pt x="1440" y="264"/>
                    </a:lnTo>
                    <a:lnTo>
                      <a:pt x="1440" y="264"/>
                    </a:lnTo>
                    <a:lnTo>
                      <a:pt x="1440" y="264"/>
                    </a:lnTo>
                    <a:lnTo>
                      <a:pt x="1440" y="264"/>
                    </a:lnTo>
                    <a:lnTo>
                      <a:pt x="1440" y="264"/>
                    </a:lnTo>
                    <a:lnTo>
                      <a:pt x="1440" y="264"/>
                    </a:lnTo>
                    <a:lnTo>
                      <a:pt x="1440" y="264"/>
                    </a:lnTo>
                    <a:lnTo>
                      <a:pt x="1440" y="264"/>
                    </a:lnTo>
                    <a:lnTo>
                      <a:pt x="1440" y="264"/>
                    </a:lnTo>
                    <a:lnTo>
                      <a:pt x="1440" y="264"/>
                    </a:lnTo>
                    <a:lnTo>
                      <a:pt x="1440" y="264"/>
                    </a:lnTo>
                    <a:lnTo>
                      <a:pt x="1440" y="264"/>
                    </a:lnTo>
                    <a:lnTo>
                      <a:pt x="1440" y="264"/>
                    </a:lnTo>
                    <a:lnTo>
                      <a:pt x="1440" y="264"/>
                    </a:lnTo>
                    <a:lnTo>
                      <a:pt x="1440" y="264"/>
                    </a:lnTo>
                    <a:lnTo>
                      <a:pt x="1440" y="264"/>
                    </a:lnTo>
                    <a:lnTo>
                      <a:pt x="1440" y="264"/>
                    </a:lnTo>
                    <a:lnTo>
                      <a:pt x="1440" y="264"/>
                    </a:lnTo>
                    <a:lnTo>
                      <a:pt x="1440" y="264"/>
                    </a:lnTo>
                    <a:lnTo>
                      <a:pt x="1440" y="264"/>
                    </a:lnTo>
                    <a:lnTo>
                      <a:pt x="1440" y="264"/>
                    </a:lnTo>
                    <a:lnTo>
                      <a:pt x="1440" y="264"/>
                    </a:lnTo>
                    <a:lnTo>
                      <a:pt x="1440" y="264"/>
                    </a:lnTo>
                    <a:lnTo>
                      <a:pt x="1440" y="264"/>
                    </a:lnTo>
                    <a:lnTo>
                      <a:pt x="1440" y="264"/>
                    </a:lnTo>
                    <a:lnTo>
                      <a:pt x="1440" y="264"/>
                    </a:lnTo>
                    <a:lnTo>
                      <a:pt x="1440" y="264"/>
                    </a:lnTo>
                    <a:lnTo>
                      <a:pt x="1440" y="264"/>
                    </a:lnTo>
                    <a:lnTo>
                      <a:pt x="1440" y="264"/>
                    </a:lnTo>
                    <a:lnTo>
                      <a:pt x="1440" y="264"/>
                    </a:lnTo>
                    <a:lnTo>
                      <a:pt x="1440" y="264"/>
                    </a:lnTo>
                    <a:lnTo>
                      <a:pt x="1440" y="264"/>
                    </a:lnTo>
                    <a:lnTo>
                      <a:pt x="1440" y="264"/>
                    </a:lnTo>
                    <a:lnTo>
                      <a:pt x="1440" y="264"/>
                    </a:lnTo>
                    <a:lnTo>
                      <a:pt x="1440" y="264"/>
                    </a:lnTo>
                    <a:lnTo>
                      <a:pt x="1440" y="264"/>
                    </a:lnTo>
                    <a:lnTo>
                      <a:pt x="1440" y="264"/>
                    </a:lnTo>
                    <a:lnTo>
                      <a:pt x="1440" y="264"/>
                    </a:lnTo>
                    <a:lnTo>
                      <a:pt x="1440" y="264"/>
                    </a:lnTo>
                    <a:lnTo>
                      <a:pt x="1440" y="264"/>
                    </a:lnTo>
                    <a:lnTo>
                      <a:pt x="1440" y="264"/>
                    </a:lnTo>
                    <a:lnTo>
                      <a:pt x="1440" y="264"/>
                    </a:lnTo>
                    <a:lnTo>
                      <a:pt x="1446" y="264"/>
                    </a:lnTo>
                    <a:lnTo>
                      <a:pt x="1446" y="264"/>
                    </a:lnTo>
                    <a:lnTo>
                      <a:pt x="1446" y="264"/>
                    </a:lnTo>
                    <a:lnTo>
                      <a:pt x="1446" y="264"/>
                    </a:lnTo>
                    <a:lnTo>
                      <a:pt x="1446" y="264"/>
                    </a:lnTo>
                    <a:lnTo>
                      <a:pt x="1446" y="264"/>
                    </a:lnTo>
                    <a:lnTo>
                      <a:pt x="1446" y="264"/>
                    </a:lnTo>
                    <a:lnTo>
                      <a:pt x="1446" y="264"/>
                    </a:lnTo>
                    <a:lnTo>
                      <a:pt x="1446" y="264"/>
                    </a:lnTo>
                    <a:lnTo>
                      <a:pt x="1446" y="264"/>
                    </a:lnTo>
                    <a:lnTo>
                      <a:pt x="1446" y="264"/>
                    </a:lnTo>
                    <a:lnTo>
                      <a:pt x="1446" y="264"/>
                    </a:lnTo>
                    <a:lnTo>
                      <a:pt x="1446" y="264"/>
                    </a:lnTo>
                    <a:lnTo>
                      <a:pt x="1446" y="264"/>
                    </a:lnTo>
                    <a:lnTo>
                      <a:pt x="1446" y="264"/>
                    </a:lnTo>
                    <a:lnTo>
                      <a:pt x="1446" y="264"/>
                    </a:lnTo>
                    <a:lnTo>
                      <a:pt x="1446" y="264"/>
                    </a:lnTo>
                    <a:lnTo>
                      <a:pt x="1446" y="264"/>
                    </a:lnTo>
                    <a:lnTo>
                      <a:pt x="1446" y="264"/>
                    </a:lnTo>
                    <a:lnTo>
                      <a:pt x="1446" y="264"/>
                    </a:lnTo>
                    <a:lnTo>
                      <a:pt x="1446" y="264"/>
                    </a:lnTo>
                    <a:lnTo>
                      <a:pt x="1446" y="264"/>
                    </a:lnTo>
                    <a:lnTo>
                      <a:pt x="1446" y="264"/>
                    </a:lnTo>
                    <a:lnTo>
                      <a:pt x="1446" y="264"/>
                    </a:lnTo>
                    <a:lnTo>
                      <a:pt x="1446" y="264"/>
                    </a:lnTo>
                    <a:lnTo>
                      <a:pt x="1446" y="264"/>
                    </a:lnTo>
                    <a:lnTo>
                      <a:pt x="1446" y="264"/>
                    </a:lnTo>
                    <a:lnTo>
                      <a:pt x="1446" y="264"/>
                    </a:lnTo>
                    <a:lnTo>
                      <a:pt x="1446" y="264"/>
                    </a:lnTo>
                    <a:lnTo>
                      <a:pt x="1446" y="264"/>
                    </a:lnTo>
                    <a:lnTo>
                      <a:pt x="1446" y="264"/>
                    </a:lnTo>
                    <a:lnTo>
                      <a:pt x="1446" y="264"/>
                    </a:lnTo>
                    <a:lnTo>
                      <a:pt x="1446" y="264"/>
                    </a:lnTo>
                    <a:lnTo>
                      <a:pt x="1446" y="264"/>
                    </a:lnTo>
                    <a:lnTo>
                      <a:pt x="1446" y="264"/>
                    </a:lnTo>
                    <a:lnTo>
                      <a:pt x="1446" y="264"/>
                    </a:lnTo>
                    <a:lnTo>
                      <a:pt x="1446" y="264"/>
                    </a:lnTo>
                    <a:lnTo>
                      <a:pt x="1446" y="264"/>
                    </a:lnTo>
                    <a:lnTo>
                      <a:pt x="1446" y="264"/>
                    </a:lnTo>
                    <a:lnTo>
                      <a:pt x="1446" y="264"/>
                    </a:lnTo>
                    <a:lnTo>
                      <a:pt x="1446" y="264"/>
                    </a:lnTo>
                    <a:lnTo>
                      <a:pt x="1446" y="264"/>
                    </a:lnTo>
                    <a:lnTo>
                      <a:pt x="1446" y="264"/>
                    </a:lnTo>
                    <a:lnTo>
                      <a:pt x="1446" y="264"/>
                    </a:lnTo>
                    <a:lnTo>
                      <a:pt x="1446" y="264"/>
                    </a:lnTo>
                    <a:lnTo>
                      <a:pt x="1446" y="264"/>
                    </a:lnTo>
                    <a:lnTo>
                      <a:pt x="1446" y="264"/>
                    </a:lnTo>
                    <a:lnTo>
                      <a:pt x="1446" y="264"/>
                    </a:lnTo>
                    <a:lnTo>
                      <a:pt x="1446" y="264"/>
                    </a:lnTo>
                    <a:lnTo>
                      <a:pt x="1446" y="264"/>
                    </a:lnTo>
                    <a:lnTo>
                      <a:pt x="1446" y="264"/>
                    </a:lnTo>
                    <a:lnTo>
                      <a:pt x="1446" y="264"/>
                    </a:lnTo>
                    <a:lnTo>
                      <a:pt x="1446" y="264"/>
                    </a:lnTo>
                    <a:lnTo>
                      <a:pt x="1452" y="264"/>
                    </a:lnTo>
                    <a:lnTo>
                      <a:pt x="1452" y="264"/>
                    </a:lnTo>
                    <a:lnTo>
                      <a:pt x="1452" y="264"/>
                    </a:lnTo>
                    <a:lnTo>
                      <a:pt x="1452" y="264"/>
                    </a:lnTo>
                    <a:lnTo>
                      <a:pt x="1452" y="264"/>
                    </a:lnTo>
                    <a:lnTo>
                      <a:pt x="1452" y="264"/>
                    </a:lnTo>
                    <a:lnTo>
                      <a:pt x="1452" y="264"/>
                    </a:lnTo>
                    <a:lnTo>
                      <a:pt x="1452" y="264"/>
                    </a:lnTo>
                    <a:lnTo>
                      <a:pt x="1452" y="264"/>
                    </a:lnTo>
                    <a:lnTo>
                      <a:pt x="1452" y="264"/>
                    </a:lnTo>
                    <a:lnTo>
                      <a:pt x="1452" y="264"/>
                    </a:lnTo>
                    <a:lnTo>
                      <a:pt x="1452" y="264"/>
                    </a:lnTo>
                    <a:lnTo>
                      <a:pt x="1452" y="264"/>
                    </a:lnTo>
                    <a:lnTo>
                      <a:pt x="1452" y="264"/>
                    </a:lnTo>
                    <a:lnTo>
                      <a:pt x="1452" y="264"/>
                    </a:lnTo>
                    <a:lnTo>
                      <a:pt x="1452" y="264"/>
                    </a:lnTo>
                    <a:lnTo>
                      <a:pt x="1452" y="264"/>
                    </a:lnTo>
                    <a:lnTo>
                      <a:pt x="1452" y="264"/>
                    </a:lnTo>
                    <a:lnTo>
                      <a:pt x="1452" y="264"/>
                    </a:lnTo>
                    <a:lnTo>
                      <a:pt x="1452" y="264"/>
                    </a:lnTo>
                    <a:lnTo>
                      <a:pt x="1452" y="264"/>
                    </a:lnTo>
                    <a:lnTo>
                      <a:pt x="1452" y="264"/>
                    </a:lnTo>
                    <a:lnTo>
                      <a:pt x="1452" y="264"/>
                    </a:lnTo>
                    <a:lnTo>
                      <a:pt x="1452" y="264"/>
                    </a:lnTo>
                    <a:lnTo>
                      <a:pt x="1452" y="264"/>
                    </a:lnTo>
                    <a:lnTo>
                      <a:pt x="1452" y="264"/>
                    </a:lnTo>
                    <a:lnTo>
                      <a:pt x="1452" y="264"/>
                    </a:lnTo>
                    <a:lnTo>
                      <a:pt x="1452" y="264"/>
                    </a:lnTo>
                    <a:lnTo>
                      <a:pt x="1452" y="264"/>
                    </a:lnTo>
                    <a:lnTo>
                      <a:pt x="1452" y="264"/>
                    </a:lnTo>
                    <a:lnTo>
                      <a:pt x="1452" y="264"/>
                    </a:lnTo>
                    <a:lnTo>
                      <a:pt x="1452" y="264"/>
                    </a:lnTo>
                    <a:lnTo>
                      <a:pt x="1452" y="264"/>
                    </a:lnTo>
                    <a:lnTo>
                      <a:pt x="1452" y="264"/>
                    </a:lnTo>
                    <a:lnTo>
                      <a:pt x="1452" y="264"/>
                    </a:lnTo>
                    <a:lnTo>
                      <a:pt x="1452" y="264"/>
                    </a:lnTo>
                    <a:lnTo>
                      <a:pt x="1452" y="264"/>
                    </a:lnTo>
                    <a:lnTo>
                      <a:pt x="1452" y="264"/>
                    </a:lnTo>
                    <a:lnTo>
                      <a:pt x="1452" y="264"/>
                    </a:lnTo>
                    <a:lnTo>
                      <a:pt x="1452" y="264"/>
                    </a:lnTo>
                    <a:lnTo>
                      <a:pt x="1452" y="264"/>
                    </a:lnTo>
                    <a:lnTo>
                      <a:pt x="1452" y="264"/>
                    </a:lnTo>
                    <a:lnTo>
                      <a:pt x="1452" y="264"/>
                    </a:lnTo>
                    <a:lnTo>
                      <a:pt x="1452" y="264"/>
                    </a:lnTo>
                    <a:lnTo>
                      <a:pt x="1452" y="264"/>
                    </a:lnTo>
                    <a:lnTo>
                      <a:pt x="1452" y="264"/>
                    </a:lnTo>
                    <a:lnTo>
                      <a:pt x="1452" y="264"/>
                    </a:lnTo>
                    <a:lnTo>
                      <a:pt x="1452" y="264"/>
                    </a:lnTo>
                    <a:lnTo>
                      <a:pt x="1452" y="264"/>
                    </a:lnTo>
                    <a:lnTo>
                      <a:pt x="1452" y="264"/>
                    </a:lnTo>
                    <a:lnTo>
                      <a:pt x="1476" y="264"/>
                    </a:lnTo>
                    <a:lnTo>
                      <a:pt x="1476" y="264"/>
                    </a:lnTo>
                    <a:lnTo>
                      <a:pt x="1476" y="264"/>
                    </a:lnTo>
                    <a:lnTo>
                      <a:pt x="1476" y="264"/>
                    </a:lnTo>
                    <a:lnTo>
                      <a:pt x="1476" y="264"/>
                    </a:lnTo>
                    <a:lnTo>
                      <a:pt x="1476" y="264"/>
                    </a:lnTo>
                    <a:lnTo>
                      <a:pt x="1476" y="264"/>
                    </a:lnTo>
                    <a:lnTo>
                      <a:pt x="1476" y="264"/>
                    </a:lnTo>
                    <a:lnTo>
                      <a:pt x="1476" y="264"/>
                    </a:lnTo>
                    <a:lnTo>
                      <a:pt x="1476" y="264"/>
                    </a:lnTo>
                    <a:lnTo>
                      <a:pt x="1476" y="264"/>
                    </a:lnTo>
                    <a:lnTo>
                      <a:pt x="1476" y="264"/>
                    </a:lnTo>
                    <a:lnTo>
                      <a:pt x="1476" y="264"/>
                    </a:lnTo>
                    <a:lnTo>
                      <a:pt x="1476" y="264"/>
                    </a:lnTo>
                    <a:lnTo>
                      <a:pt x="1476" y="264"/>
                    </a:lnTo>
                    <a:lnTo>
                      <a:pt x="1476" y="264"/>
                    </a:lnTo>
                    <a:lnTo>
                      <a:pt x="1476" y="264"/>
                    </a:lnTo>
                    <a:lnTo>
                      <a:pt x="1476" y="264"/>
                    </a:lnTo>
                    <a:lnTo>
                      <a:pt x="1476" y="264"/>
                    </a:lnTo>
                    <a:lnTo>
                      <a:pt x="1476" y="264"/>
                    </a:lnTo>
                    <a:lnTo>
                      <a:pt x="1476" y="264"/>
                    </a:lnTo>
                    <a:lnTo>
                      <a:pt x="1476" y="264"/>
                    </a:lnTo>
                    <a:lnTo>
                      <a:pt x="1476" y="264"/>
                    </a:lnTo>
                    <a:lnTo>
                      <a:pt x="1476" y="264"/>
                    </a:lnTo>
                    <a:lnTo>
                      <a:pt x="1476" y="264"/>
                    </a:lnTo>
                    <a:lnTo>
                      <a:pt x="1476" y="264"/>
                    </a:lnTo>
                    <a:lnTo>
                      <a:pt x="1476" y="264"/>
                    </a:lnTo>
                    <a:lnTo>
                      <a:pt x="1476" y="264"/>
                    </a:lnTo>
                    <a:lnTo>
                      <a:pt x="1476" y="264"/>
                    </a:lnTo>
                    <a:lnTo>
                      <a:pt x="1476" y="264"/>
                    </a:lnTo>
                    <a:lnTo>
                      <a:pt x="1476" y="264"/>
                    </a:lnTo>
                    <a:lnTo>
                      <a:pt x="1476" y="264"/>
                    </a:lnTo>
                    <a:lnTo>
                      <a:pt x="1476" y="264"/>
                    </a:lnTo>
                    <a:lnTo>
                      <a:pt x="1482" y="264"/>
                    </a:lnTo>
                    <a:lnTo>
                      <a:pt x="1482" y="264"/>
                    </a:lnTo>
                    <a:lnTo>
                      <a:pt x="1482" y="264"/>
                    </a:lnTo>
                    <a:lnTo>
                      <a:pt x="1482" y="264"/>
                    </a:lnTo>
                    <a:lnTo>
                      <a:pt x="1482" y="264"/>
                    </a:lnTo>
                    <a:lnTo>
                      <a:pt x="1482" y="264"/>
                    </a:lnTo>
                    <a:lnTo>
                      <a:pt x="1482" y="264"/>
                    </a:lnTo>
                    <a:lnTo>
                      <a:pt x="1482" y="264"/>
                    </a:lnTo>
                    <a:lnTo>
                      <a:pt x="1482" y="264"/>
                    </a:lnTo>
                    <a:lnTo>
                      <a:pt x="1482" y="264"/>
                    </a:lnTo>
                    <a:lnTo>
                      <a:pt x="1482" y="264"/>
                    </a:lnTo>
                    <a:lnTo>
                      <a:pt x="1482" y="264"/>
                    </a:lnTo>
                    <a:lnTo>
                      <a:pt x="1482" y="264"/>
                    </a:lnTo>
                    <a:lnTo>
                      <a:pt x="1482" y="264"/>
                    </a:lnTo>
                    <a:lnTo>
                      <a:pt x="1482" y="264"/>
                    </a:lnTo>
                    <a:lnTo>
                      <a:pt x="1482" y="264"/>
                    </a:lnTo>
                    <a:lnTo>
                      <a:pt x="1482" y="264"/>
                    </a:lnTo>
                    <a:lnTo>
                      <a:pt x="1482" y="264"/>
                    </a:lnTo>
                    <a:lnTo>
                      <a:pt x="1482" y="264"/>
                    </a:lnTo>
                    <a:lnTo>
                      <a:pt x="1482" y="264"/>
                    </a:lnTo>
                    <a:lnTo>
                      <a:pt x="1482" y="264"/>
                    </a:lnTo>
                    <a:lnTo>
                      <a:pt x="1482" y="264"/>
                    </a:lnTo>
                    <a:lnTo>
                      <a:pt x="1482" y="264"/>
                    </a:lnTo>
                    <a:lnTo>
                      <a:pt x="1482" y="264"/>
                    </a:lnTo>
                    <a:lnTo>
                      <a:pt x="1482" y="264"/>
                    </a:lnTo>
                    <a:lnTo>
                      <a:pt x="1482" y="264"/>
                    </a:lnTo>
                    <a:lnTo>
                      <a:pt x="1482" y="264"/>
                    </a:lnTo>
                    <a:lnTo>
                      <a:pt x="1482" y="264"/>
                    </a:lnTo>
                    <a:lnTo>
                      <a:pt x="1482" y="264"/>
                    </a:lnTo>
                    <a:lnTo>
                      <a:pt x="1482" y="264"/>
                    </a:lnTo>
                    <a:lnTo>
                      <a:pt x="1482" y="264"/>
                    </a:lnTo>
                    <a:lnTo>
                      <a:pt x="1482" y="264"/>
                    </a:lnTo>
                    <a:lnTo>
                      <a:pt x="1482" y="264"/>
                    </a:lnTo>
                    <a:lnTo>
                      <a:pt x="1482" y="264"/>
                    </a:lnTo>
                    <a:lnTo>
                      <a:pt x="1482" y="264"/>
                    </a:lnTo>
                    <a:lnTo>
                      <a:pt x="1482" y="264"/>
                    </a:lnTo>
                    <a:lnTo>
                      <a:pt x="1482" y="264"/>
                    </a:lnTo>
                    <a:lnTo>
                      <a:pt x="1482" y="264"/>
                    </a:lnTo>
                    <a:lnTo>
                      <a:pt x="1482" y="264"/>
                    </a:lnTo>
                    <a:lnTo>
                      <a:pt x="1482" y="264"/>
                    </a:lnTo>
                    <a:lnTo>
                      <a:pt x="1482" y="264"/>
                    </a:lnTo>
                    <a:lnTo>
                      <a:pt x="1482" y="264"/>
                    </a:lnTo>
                    <a:lnTo>
                      <a:pt x="1482" y="264"/>
                    </a:lnTo>
                    <a:lnTo>
                      <a:pt x="1482" y="264"/>
                    </a:lnTo>
                    <a:lnTo>
                      <a:pt x="1482" y="264"/>
                    </a:lnTo>
                    <a:lnTo>
                      <a:pt x="1482" y="264"/>
                    </a:lnTo>
                    <a:lnTo>
                      <a:pt x="1482" y="264"/>
                    </a:lnTo>
                    <a:lnTo>
                      <a:pt x="1482" y="264"/>
                    </a:lnTo>
                    <a:lnTo>
                      <a:pt x="1482" y="264"/>
                    </a:lnTo>
                    <a:lnTo>
                      <a:pt x="1482" y="264"/>
                    </a:lnTo>
                    <a:lnTo>
                      <a:pt x="1482" y="264"/>
                    </a:lnTo>
                    <a:lnTo>
                      <a:pt x="1482" y="264"/>
                    </a:lnTo>
                    <a:lnTo>
                      <a:pt x="1482" y="264"/>
                    </a:lnTo>
                    <a:lnTo>
                      <a:pt x="1482" y="264"/>
                    </a:lnTo>
                    <a:lnTo>
                      <a:pt x="1488" y="264"/>
                    </a:lnTo>
                    <a:lnTo>
                      <a:pt x="1488" y="264"/>
                    </a:lnTo>
                    <a:lnTo>
                      <a:pt x="1488" y="264"/>
                    </a:lnTo>
                    <a:lnTo>
                      <a:pt x="1488" y="264"/>
                    </a:lnTo>
                    <a:lnTo>
                      <a:pt x="1488" y="264"/>
                    </a:lnTo>
                    <a:lnTo>
                      <a:pt x="1488" y="264"/>
                    </a:lnTo>
                    <a:lnTo>
                      <a:pt x="1488" y="264"/>
                    </a:lnTo>
                    <a:lnTo>
                      <a:pt x="1488" y="264"/>
                    </a:lnTo>
                    <a:lnTo>
                      <a:pt x="1488" y="264"/>
                    </a:lnTo>
                    <a:lnTo>
                      <a:pt x="1488" y="264"/>
                    </a:lnTo>
                    <a:lnTo>
                      <a:pt x="1488" y="264"/>
                    </a:lnTo>
                    <a:lnTo>
                      <a:pt x="1488" y="264"/>
                    </a:lnTo>
                    <a:lnTo>
                      <a:pt x="1488" y="264"/>
                    </a:lnTo>
                    <a:lnTo>
                      <a:pt x="1488" y="264"/>
                    </a:lnTo>
                    <a:lnTo>
                      <a:pt x="1488" y="264"/>
                    </a:lnTo>
                    <a:lnTo>
                      <a:pt x="1488" y="264"/>
                    </a:lnTo>
                    <a:lnTo>
                      <a:pt x="1488" y="264"/>
                    </a:lnTo>
                    <a:lnTo>
                      <a:pt x="1488" y="264"/>
                    </a:lnTo>
                    <a:lnTo>
                      <a:pt x="1488" y="264"/>
                    </a:lnTo>
                    <a:lnTo>
                      <a:pt x="1488" y="264"/>
                    </a:lnTo>
                    <a:lnTo>
                      <a:pt x="1488" y="264"/>
                    </a:lnTo>
                    <a:lnTo>
                      <a:pt x="1488" y="264"/>
                    </a:lnTo>
                    <a:lnTo>
                      <a:pt x="1488" y="264"/>
                    </a:lnTo>
                    <a:lnTo>
                      <a:pt x="1488" y="264"/>
                    </a:lnTo>
                    <a:lnTo>
                      <a:pt x="1488" y="264"/>
                    </a:lnTo>
                    <a:lnTo>
                      <a:pt x="1488" y="264"/>
                    </a:lnTo>
                    <a:lnTo>
                      <a:pt x="1488" y="264"/>
                    </a:lnTo>
                    <a:lnTo>
                      <a:pt x="1488" y="264"/>
                    </a:lnTo>
                    <a:lnTo>
                      <a:pt x="1488" y="264"/>
                    </a:lnTo>
                    <a:lnTo>
                      <a:pt x="1488" y="264"/>
                    </a:lnTo>
                    <a:lnTo>
                      <a:pt x="1488" y="264"/>
                    </a:lnTo>
                    <a:lnTo>
                      <a:pt x="1488" y="264"/>
                    </a:lnTo>
                    <a:lnTo>
                      <a:pt x="1488" y="264"/>
                    </a:lnTo>
                    <a:lnTo>
                      <a:pt x="1488" y="264"/>
                    </a:lnTo>
                    <a:lnTo>
                      <a:pt x="1488" y="264"/>
                    </a:lnTo>
                    <a:lnTo>
                      <a:pt x="1488" y="264"/>
                    </a:lnTo>
                    <a:lnTo>
                      <a:pt x="1488" y="264"/>
                    </a:lnTo>
                    <a:lnTo>
                      <a:pt x="1488" y="264"/>
                    </a:lnTo>
                    <a:lnTo>
                      <a:pt x="1488" y="264"/>
                    </a:lnTo>
                    <a:lnTo>
                      <a:pt x="1488" y="264"/>
                    </a:lnTo>
                    <a:lnTo>
                      <a:pt x="1488" y="264"/>
                    </a:lnTo>
                    <a:lnTo>
                      <a:pt x="1488" y="264"/>
                    </a:lnTo>
                    <a:lnTo>
                      <a:pt x="1488" y="264"/>
                    </a:lnTo>
                    <a:lnTo>
                      <a:pt x="1488" y="264"/>
                    </a:lnTo>
                    <a:lnTo>
                      <a:pt x="1488" y="264"/>
                    </a:lnTo>
                    <a:lnTo>
                      <a:pt x="1488" y="264"/>
                    </a:lnTo>
                    <a:lnTo>
                      <a:pt x="1488" y="264"/>
                    </a:lnTo>
                    <a:lnTo>
                      <a:pt x="1488" y="264"/>
                    </a:lnTo>
                    <a:lnTo>
                      <a:pt x="1488" y="264"/>
                    </a:lnTo>
                    <a:lnTo>
                      <a:pt x="1488" y="264"/>
                    </a:lnTo>
                    <a:lnTo>
                      <a:pt x="1488" y="264"/>
                    </a:lnTo>
                    <a:lnTo>
                      <a:pt x="1488" y="264"/>
                    </a:lnTo>
                    <a:lnTo>
                      <a:pt x="1488" y="264"/>
                    </a:lnTo>
                    <a:lnTo>
                      <a:pt x="1488" y="264"/>
                    </a:lnTo>
                    <a:lnTo>
                      <a:pt x="1494" y="264"/>
                    </a:lnTo>
                    <a:lnTo>
                      <a:pt x="1494" y="264"/>
                    </a:lnTo>
                    <a:lnTo>
                      <a:pt x="1494" y="264"/>
                    </a:lnTo>
                    <a:lnTo>
                      <a:pt x="1494" y="264"/>
                    </a:lnTo>
                    <a:lnTo>
                      <a:pt x="1494" y="264"/>
                    </a:lnTo>
                    <a:lnTo>
                      <a:pt x="1494" y="264"/>
                    </a:lnTo>
                    <a:lnTo>
                      <a:pt x="1494" y="264"/>
                    </a:lnTo>
                    <a:lnTo>
                      <a:pt x="1494" y="264"/>
                    </a:lnTo>
                    <a:lnTo>
                      <a:pt x="1494" y="264"/>
                    </a:lnTo>
                    <a:lnTo>
                      <a:pt x="1494" y="264"/>
                    </a:lnTo>
                    <a:lnTo>
                      <a:pt x="1494" y="264"/>
                    </a:lnTo>
                    <a:lnTo>
                      <a:pt x="1494" y="264"/>
                    </a:lnTo>
                    <a:lnTo>
                      <a:pt x="1494" y="264"/>
                    </a:lnTo>
                    <a:lnTo>
                      <a:pt x="1494" y="264"/>
                    </a:lnTo>
                    <a:lnTo>
                      <a:pt x="1494" y="264"/>
                    </a:lnTo>
                    <a:lnTo>
                      <a:pt x="1494" y="264"/>
                    </a:lnTo>
                    <a:lnTo>
                      <a:pt x="1494" y="264"/>
                    </a:lnTo>
                    <a:lnTo>
                      <a:pt x="1494" y="264"/>
                    </a:lnTo>
                    <a:lnTo>
                      <a:pt x="1494" y="264"/>
                    </a:lnTo>
                    <a:lnTo>
                      <a:pt x="1494" y="264"/>
                    </a:lnTo>
                    <a:lnTo>
                      <a:pt x="1494" y="264"/>
                    </a:lnTo>
                    <a:lnTo>
                      <a:pt x="1494" y="264"/>
                    </a:lnTo>
                    <a:lnTo>
                      <a:pt x="1494" y="264"/>
                    </a:lnTo>
                    <a:lnTo>
                      <a:pt x="1494" y="264"/>
                    </a:lnTo>
                    <a:lnTo>
                      <a:pt x="1494" y="264"/>
                    </a:lnTo>
                    <a:lnTo>
                      <a:pt x="1494" y="264"/>
                    </a:lnTo>
                    <a:lnTo>
                      <a:pt x="1494" y="264"/>
                    </a:lnTo>
                    <a:lnTo>
                      <a:pt x="1494" y="264"/>
                    </a:lnTo>
                    <a:lnTo>
                      <a:pt x="1494" y="264"/>
                    </a:lnTo>
                    <a:lnTo>
                      <a:pt x="1494" y="264"/>
                    </a:lnTo>
                    <a:lnTo>
                      <a:pt x="1494" y="264"/>
                    </a:lnTo>
                    <a:lnTo>
                      <a:pt x="1494" y="264"/>
                    </a:lnTo>
                    <a:lnTo>
                      <a:pt x="1494" y="264"/>
                    </a:lnTo>
                    <a:lnTo>
                      <a:pt x="1494" y="264"/>
                    </a:lnTo>
                    <a:lnTo>
                      <a:pt x="1518" y="264"/>
                    </a:lnTo>
                    <a:lnTo>
                      <a:pt x="1518" y="264"/>
                    </a:lnTo>
                    <a:lnTo>
                      <a:pt x="1518" y="264"/>
                    </a:lnTo>
                    <a:lnTo>
                      <a:pt x="1518" y="264"/>
                    </a:lnTo>
                    <a:lnTo>
                      <a:pt x="1518" y="264"/>
                    </a:lnTo>
                    <a:lnTo>
                      <a:pt x="1518" y="264"/>
                    </a:lnTo>
                    <a:lnTo>
                      <a:pt x="1518" y="264"/>
                    </a:lnTo>
                    <a:lnTo>
                      <a:pt x="1518" y="264"/>
                    </a:lnTo>
                    <a:lnTo>
                      <a:pt x="1518" y="264"/>
                    </a:lnTo>
                    <a:lnTo>
                      <a:pt x="1518" y="264"/>
                    </a:lnTo>
                    <a:lnTo>
                      <a:pt x="1518" y="264"/>
                    </a:lnTo>
                    <a:lnTo>
                      <a:pt x="1518" y="264"/>
                    </a:lnTo>
                    <a:lnTo>
                      <a:pt x="1518" y="264"/>
                    </a:lnTo>
                    <a:lnTo>
                      <a:pt x="1518" y="264"/>
                    </a:lnTo>
                    <a:lnTo>
                      <a:pt x="1518" y="264"/>
                    </a:lnTo>
                    <a:lnTo>
                      <a:pt x="1518" y="264"/>
                    </a:lnTo>
                    <a:lnTo>
                      <a:pt x="1518" y="264"/>
                    </a:lnTo>
                    <a:lnTo>
                      <a:pt x="1518" y="264"/>
                    </a:lnTo>
                    <a:lnTo>
                      <a:pt x="1518" y="264"/>
                    </a:lnTo>
                    <a:lnTo>
                      <a:pt x="1518" y="264"/>
                    </a:lnTo>
                    <a:lnTo>
                      <a:pt x="1518" y="264"/>
                    </a:lnTo>
                    <a:lnTo>
                      <a:pt x="1518" y="264"/>
                    </a:lnTo>
                    <a:lnTo>
                      <a:pt x="1518" y="264"/>
                    </a:lnTo>
                    <a:lnTo>
                      <a:pt x="1518" y="264"/>
                    </a:lnTo>
                    <a:lnTo>
                      <a:pt x="1518" y="264"/>
                    </a:lnTo>
                    <a:lnTo>
                      <a:pt x="1518" y="264"/>
                    </a:lnTo>
                    <a:lnTo>
                      <a:pt x="1518" y="264"/>
                    </a:lnTo>
                    <a:lnTo>
                      <a:pt x="1518" y="264"/>
                    </a:lnTo>
                    <a:lnTo>
                      <a:pt x="1518" y="264"/>
                    </a:lnTo>
                    <a:lnTo>
                      <a:pt x="1518" y="264"/>
                    </a:lnTo>
                    <a:lnTo>
                      <a:pt x="1518" y="264"/>
                    </a:lnTo>
                    <a:lnTo>
                      <a:pt x="1518" y="264"/>
                    </a:lnTo>
                    <a:lnTo>
                      <a:pt x="1518" y="264"/>
                    </a:lnTo>
                    <a:lnTo>
                      <a:pt x="1518" y="264"/>
                    </a:lnTo>
                    <a:lnTo>
                      <a:pt x="1518" y="264"/>
                    </a:lnTo>
                    <a:lnTo>
                      <a:pt x="1518" y="264"/>
                    </a:lnTo>
                    <a:lnTo>
                      <a:pt x="1518" y="264"/>
                    </a:lnTo>
                    <a:lnTo>
                      <a:pt x="1518" y="264"/>
                    </a:lnTo>
                    <a:lnTo>
                      <a:pt x="1518" y="264"/>
                    </a:lnTo>
                    <a:lnTo>
                      <a:pt x="1518" y="264"/>
                    </a:lnTo>
                    <a:lnTo>
                      <a:pt x="1518" y="264"/>
                    </a:lnTo>
                    <a:lnTo>
                      <a:pt x="1518" y="264"/>
                    </a:lnTo>
                    <a:lnTo>
                      <a:pt x="1518" y="264"/>
                    </a:lnTo>
                    <a:lnTo>
                      <a:pt x="1518" y="264"/>
                    </a:lnTo>
                    <a:lnTo>
                      <a:pt x="1518" y="264"/>
                    </a:lnTo>
                    <a:lnTo>
                      <a:pt x="1518" y="264"/>
                    </a:lnTo>
                    <a:lnTo>
                      <a:pt x="1518" y="264"/>
                    </a:lnTo>
                    <a:lnTo>
                      <a:pt x="1518" y="264"/>
                    </a:lnTo>
                    <a:lnTo>
                      <a:pt x="1518" y="264"/>
                    </a:lnTo>
                    <a:lnTo>
                      <a:pt x="1518" y="264"/>
                    </a:lnTo>
                    <a:lnTo>
                      <a:pt x="1524" y="264"/>
                    </a:lnTo>
                    <a:lnTo>
                      <a:pt x="1524" y="264"/>
                    </a:lnTo>
                    <a:lnTo>
                      <a:pt x="1524" y="264"/>
                    </a:lnTo>
                    <a:lnTo>
                      <a:pt x="1524" y="264"/>
                    </a:lnTo>
                    <a:lnTo>
                      <a:pt x="1524" y="264"/>
                    </a:lnTo>
                    <a:lnTo>
                      <a:pt x="1524" y="264"/>
                    </a:lnTo>
                    <a:lnTo>
                      <a:pt x="1524" y="264"/>
                    </a:lnTo>
                    <a:lnTo>
                      <a:pt x="1524" y="264"/>
                    </a:lnTo>
                    <a:lnTo>
                      <a:pt x="1524" y="264"/>
                    </a:lnTo>
                    <a:lnTo>
                      <a:pt x="1524" y="264"/>
                    </a:lnTo>
                    <a:lnTo>
                      <a:pt x="1524" y="264"/>
                    </a:lnTo>
                    <a:lnTo>
                      <a:pt x="1524" y="264"/>
                    </a:lnTo>
                    <a:lnTo>
                      <a:pt x="1524" y="264"/>
                    </a:lnTo>
                    <a:lnTo>
                      <a:pt x="1524" y="264"/>
                    </a:lnTo>
                    <a:lnTo>
                      <a:pt x="1524" y="264"/>
                    </a:lnTo>
                    <a:lnTo>
                      <a:pt x="1524" y="264"/>
                    </a:lnTo>
                    <a:lnTo>
                      <a:pt x="1524" y="264"/>
                    </a:lnTo>
                    <a:lnTo>
                      <a:pt x="1524" y="264"/>
                    </a:lnTo>
                    <a:lnTo>
                      <a:pt x="1524" y="264"/>
                    </a:lnTo>
                    <a:lnTo>
                      <a:pt x="1524" y="264"/>
                    </a:lnTo>
                    <a:lnTo>
                      <a:pt x="1524" y="264"/>
                    </a:lnTo>
                    <a:lnTo>
                      <a:pt x="1524" y="264"/>
                    </a:lnTo>
                    <a:lnTo>
                      <a:pt x="1524" y="264"/>
                    </a:lnTo>
                    <a:lnTo>
                      <a:pt x="1524" y="264"/>
                    </a:lnTo>
                    <a:lnTo>
                      <a:pt x="1524" y="264"/>
                    </a:lnTo>
                    <a:lnTo>
                      <a:pt x="1524" y="264"/>
                    </a:lnTo>
                    <a:lnTo>
                      <a:pt x="1524" y="264"/>
                    </a:lnTo>
                    <a:lnTo>
                      <a:pt x="1524" y="264"/>
                    </a:lnTo>
                    <a:lnTo>
                      <a:pt x="1524" y="264"/>
                    </a:lnTo>
                    <a:lnTo>
                      <a:pt x="1524" y="264"/>
                    </a:lnTo>
                    <a:lnTo>
                      <a:pt x="1524" y="264"/>
                    </a:lnTo>
                    <a:lnTo>
                      <a:pt x="1524" y="264"/>
                    </a:lnTo>
                    <a:lnTo>
                      <a:pt x="1524" y="264"/>
                    </a:lnTo>
                    <a:lnTo>
                      <a:pt x="1524" y="264"/>
                    </a:lnTo>
                    <a:lnTo>
                      <a:pt x="1524" y="264"/>
                    </a:lnTo>
                    <a:lnTo>
                      <a:pt x="1524" y="264"/>
                    </a:lnTo>
                    <a:lnTo>
                      <a:pt x="1524" y="264"/>
                    </a:lnTo>
                    <a:lnTo>
                      <a:pt x="1524" y="264"/>
                    </a:lnTo>
                    <a:lnTo>
                      <a:pt x="1524" y="264"/>
                    </a:lnTo>
                    <a:lnTo>
                      <a:pt x="1524" y="264"/>
                    </a:lnTo>
                    <a:lnTo>
                      <a:pt x="1524" y="264"/>
                    </a:lnTo>
                    <a:lnTo>
                      <a:pt x="1524" y="264"/>
                    </a:lnTo>
                    <a:lnTo>
                      <a:pt x="1524" y="264"/>
                    </a:lnTo>
                    <a:lnTo>
                      <a:pt x="1524" y="264"/>
                    </a:lnTo>
                    <a:lnTo>
                      <a:pt x="1524" y="264"/>
                    </a:lnTo>
                    <a:lnTo>
                      <a:pt x="1524" y="264"/>
                    </a:lnTo>
                    <a:lnTo>
                      <a:pt x="1524" y="264"/>
                    </a:lnTo>
                    <a:lnTo>
                      <a:pt x="1524" y="264"/>
                    </a:lnTo>
                    <a:lnTo>
                      <a:pt x="1524" y="264"/>
                    </a:lnTo>
                    <a:lnTo>
                      <a:pt x="1524" y="264"/>
                    </a:lnTo>
                    <a:lnTo>
                      <a:pt x="1524" y="264"/>
                    </a:lnTo>
                    <a:lnTo>
                      <a:pt x="1524" y="264"/>
                    </a:lnTo>
                    <a:lnTo>
                      <a:pt x="1530" y="264"/>
                    </a:lnTo>
                    <a:lnTo>
                      <a:pt x="1530" y="264"/>
                    </a:lnTo>
                    <a:lnTo>
                      <a:pt x="1530" y="264"/>
                    </a:lnTo>
                    <a:lnTo>
                      <a:pt x="1530" y="264"/>
                    </a:lnTo>
                    <a:lnTo>
                      <a:pt x="1530" y="264"/>
                    </a:lnTo>
                    <a:lnTo>
                      <a:pt x="1530" y="264"/>
                    </a:lnTo>
                    <a:lnTo>
                      <a:pt x="1530" y="264"/>
                    </a:lnTo>
                    <a:lnTo>
                      <a:pt x="1530" y="264"/>
                    </a:lnTo>
                    <a:lnTo>
                      <a:pt x="1530" y="264"/>
                    </a:lnTo>
                    <a:lnTo>
                      <a:pt x="1530" y="264"/>
                    </a:lnTo>
                    <a:lnTo>
                      <a:pt x="1530" y="264"/>
                    </a:lnTo>
                    <a:lnTo>
                      <a:pt x="1530" y="264"/>
                    </a:lnTo>
                    <a:lnTo>
                      <a:pt x="1530" y="264"/>
                    </a:lnTo>
                    <a:lnTo>
                      <a:pt x="1530" y="264"/>
                    </a:lnTo>
                    <a:lnTo>
                      <a:pt x="1530" y="264"/>
                    </a:lnTo>
                    <a:lnTo>
                      <a:pt x="1530" y="264"/>
                    </a:lnTo>
                    <a:lnTo>
                      <a:pt x="1530" y="264"/>
                    </a:lnTo>
                    <a:lnTo>
                      <a:pt x="1530" y="264"/>
                    </a:lnTo>
                    <a:lnTo>
                      <a:pt x="1530" y="264"/>
                    </a:lnTo>
                    <a:lnTo>
                      <a:pt x="1530" y="264"/>
                    </a:lnTo>
                    <a:lnTo>
                      <a:pt x="1530" y="264"/>
                    </a:lnTo>
                    <a:lnTo>
                      <a:pt x="1530" y="264"/>
                    </a:lnTo>
                    <a:lnTo>
                      <a:pt x="1530" y="264"/>
                    </a:lnTo>
                    <a:lnTo>
                      <a:pt x="1530" y="264"/>
                    </a:lnTo>
                    <a:lnTo>
                      <a:pt x="1530" y="264"/>
                    </a:lnTo>
                    <a:lnTo>
                      <a:pt x="1530" y="264"/>
                    </a:lnTo>
                    <a:lnTo>
                      <a:pt x="1530" y="264"/>
                    </a:lnTo>
                    <a:lnTo>
                      <a:pt x="1530" y="264"/>
                    </a:lnTo>
                    <a:lnTo>
                      <a:pt x="1530" y="264"/>
                    </a:lnTo>
                    <a:lnTo>
                      <a:pt x="1530" y="264"/>
                    </a:lnTo>
                    <a:lnTo>
                      <a:pt x="1530" y="264"/>
                    </a:lnTo>
                    <a:lnTo>
                      <a:pt x="1530" y="264"/>
                    </a:lnTo>
                    <a:lnTo>
                      <a:pt x="1530" y="264"/>
                    </a:lnTo>
                    <a:lnTo>
                      <a:pt x="1530" y="264"/>
                    </a:lnTo>
                    <a:lnTo>
                      <a:pt x="1530" y="264"/>
                    </a:lnTo>
                    <a:lnTo>
                      <a:pt x="1530" y="264"/>
                    </a:lnTo>
                    <a:lnTo>
                      <a:pt x="1530" y="264"/>
                    </a:lnTo>
                    <a:lnTo>
                      <a:pt x="1530" y="264"/>
                    </a:lnTo>
                    <a:lnTo>
                      <a:pt x="1530" y="264"/>
                    </a:lnTo>
                    <a:lnTo>
                      <a:pt x="1530" y="264"/>
                    </a:lnTo>
                    <a:lnTo>
                      <a:pt x="1530" y="264"/>
                    </a:lnTo>
                    <a:lnTo>
                      <a:pt x="1530" y="264"/>
                    </a:lnTo>
                    <a:lnTo>
                      <a:pt x="1530" y="264"/>
                    </a:lnTo>
                    <a:lnTo>
                      <a:pt x="1530" y="264"/>
                    </a:lnTo>
                    <a:lnTo>
                      <a:pt x="1530" y="264"/>
                    </a:lnTo>
                    <a:lnTo>
                      <a:pt x="1530" y="264"/>
                    </a:lnTo>
                    <a:lnTo>
                      <a:pt x="1530" y="264"/>
                    </a:lnTo>
                    <a:lnTo>
                      <a:pt x="1530" y="264"/>
                    </a:lnTo>
                    <a:lnTo>
                      <a:pt x="1530" y="264"/>
                    </a:lnTo>
                    <a:lnTo>
                      <a:pt x="1530" y="264"/>
                    </a:lnTo>
                    <a:lnTo>
                      <a:pt x="1530" y="264"/>
                    </a:lnTo>
                    <a:lnTo>
                      <a:pt x="1530" y="264"/>
                    </a:lnTo>
                    <a:lnTo>
                      <a:pt x="1530" y="264"/>
                    </a:lnTo>
                    <a:lnTo>
                      <a:pt x="1530" y="264"/>
                    </a:lnTo>
                    <a:lnTo>
                      <a:pt x="1536" y="264"/>
                    </a:lnTo>
                    <a:lnTo>
                      <a:pt x="1536" y="264"/>
                    </a:lnTo>
                    <a:lnTo>
                      <a:pt x="1536" y="264"/>
                    </a:lnTo>
                    <a:lnTo>
                      <a:pt x="1536" y="264"/>
                    </a:lnTo>
                    <a:lnTo>
                      <a:pt x="1536" y="264"/>
                    </a:lnTo>
                    <a:lnTo>
                      <a:pt x="1536" y="264"/>
                    </a:lnTo>
                    <a:lnTo>
                      <a:pt x="1536" y="264"/>
                    </a:lnTo>
                    <a:lnTo>
                      <a:pt x="1536" y="264"/>
                    </a:lnTo>
                    <a:lnTo>
                      <a:pt x="1536" y="264"/>
                    </a:lnTo>
                    <a:lnTo>
                      <a:pt x="1536" y="264"/>
                    </a:lnTo>
                    <a:lnTo>
                      <a:pt x="1536" y="264"/>
                    </a:lnTo>
                    <a:lnTo>
                      <a:pt x="1536" y="264"/>
                    </a:lnTo>
                    <a:lnTo>
                      <a:pt x="1536" y="264"/>
                    </a:lnTo>
                    <a:lnTo>
                      <a:pt x="1536" y="264"/>
                    </a:lnTo>
                    <a:lnTo>
                      <a:pt x="1536" y="264"/>
                    </a:lnTo>
                    <a:lnTo>
                      <a:pt x="1536" y="264"/>
                    </a:lnTo>
                    <a:lnTo>
                      <a:pt x="1536" y="264"/>
                    </a:lnTo>
                    <a:lnTo>
                      <a:pt x="1536" y="264"/>
                    </a:lnTo>
                    <a:lnTo>
                      <a:pt x="1536" y="264"/>
                    </a:lnTo>
                    <a:lnTo>
                      <a:pt x="1554" y="264"/>
                    </a:lnTo>
                    <a:lnTo>
                      <a:pt x="1554" y="264"/>
                    </a:lnTo>
                    <a:lnTo>
                      <a:pt x="1554" y="264"/>
                    </a:lnTo>
                    <a:lnTo>
                      <a:pt x="1554" y="264"/>
                    </a:lnTo>
                    <a:lnTo>
                      <a:pt x="1554" y="264"/>
                    </a:lnTo>
                    <a:lnTo>
                      <a:pt x="1554" y="264"/>
                    </a:lnTo>
                    <a:lnTo>
                      <a:pt x="1554" y="264"/>
                    </a:lnTo>
                    <a:lnTo>
                      <a:pt x="1554" y="264"/>
                    </a:lnTo>
                    <a:lnTo>
                      <a:pt x="1554" y="264"/>
                    </a:lnTo>
                    <a:lnTo>
                      <a:pt x="1560" y="264"/>
                    </a:lnTo>
                    <a:lnTo>
                      <a:pt x="1560" y="264"/>
                    </a:lnTo>
                    <a:lnTo>
                      <a:pt x="1560" y="264"/>
                    </a:lnTo>
                    <a:lnTo>
                      <a:pt x="1560" y="264"/>
                    </a:lnTo>
                    <a:lnTo>
                      <a:pt x="1560" y="264"/>
                    </a:lnTo>
                    <a:lnTo>
                      <a:pt x="1560" y="264"/>
                    </a:lnTo>
                    <a:lnTo>
                      <a:pt x="1560" y="264"/>
                    </a:lnTo>
                    <a:lnTo>
                      <a:pt x="1560" y="264"/>
                    </a:lnTo>
                    <a:lnTo>
                      <a:pt x="1560" y="264"/>
                    </a:lnTo>
                    <a:lnTo>
                      <a:pt x="1560" y="264"/>
                    </a:lnTo>
                    <a:lnTo>
                      <a:pt x="1560" y="264"/>
                    </a:lnTo>
                    <a:lnTo>
                      <a:pt x="1560" y="264"/>
                    </a:lnTo>
                    <a:lnTo>
                      <a:pt x="1560" y="264"/>
                    </a:lnTo>
                    <a:lnTo>
                      <a:pt x="1560" y="264"/>
                    </a:lnTo>
                    <a:lnTo>
                      <a:pt x="1560" y="264"/>
                    </a:lnTo>
                    <a:lnTo>
                      <a:pt x="1560" y="264"/>
                    </a:lnTo>
                    <a:lnTo>
                      <a:pt x="1560" y="264"/>
                    </a:lnTo>
                    <a:lnTo>
                      <a:pt x="1560" y="264"/>
                    </a:lnTo>
                    <a:lnTo>
                      <a:pt x="1560" y="264"/>
                    </a:lnTo>
                    <a:lnTo>
                      <a:pt x="1560" y="264"/>
                    </a:lnTo>
                    <a:lnTo>
                      <a:pt x="1560" y="264"/>
                    </a:lnTo>
                    <a:lnTo>
                      <a:pt x="1560" y="264"/>
                    </a:lnTo>
                    <a:lnTo>
                      <a:pt x="1560" y="264"/>
                    </a:lnTo>
                    <a:lnTo>
                      <a:pt x="1560" y="264"/>
                    </a:lnTo>
                    <a:lnTo>
                      <a:pt x="1560" y="264"/>
                    </a:lnTo>
                    <a:lnTo>
                      <a:pt x="1560" y="264"/>
                    </a:lnTo>
                    <a:lnTo>
                      <a:pt x="1560" y="264"/>
                    </a:lnTo>
                    <a:lnTo>
                      <a:pt x="1560" y="264"/>
                    </a:lnTo>
                    <a:lnTo>
                      <a:pt x="1560" y="264"/>
                    </a:lnTo>
                    <a:lnTo>
                      <a:pt x="1560" y="264"/>
                    </a:lnTo>
                    <a:lnTo>
                      <a:pt x="1560" y="264"/>
                    </a:lnTo>
                    <a:lnTo>
                      <a:pt x="1560" y="264"/>
                    </a:lnTo>
                    <a:lnTo>
                      <a:pt x="1560" y="264"/>
                    </a:lnTo>
                    <a:lnTo>
                      <a:pt x="1560" y="264"/>
                    </a:lnTo>
                    <a:lnTo>
                      <a:pt x="1560" y="264"/>
                    </a:lnTo>
                    <a:lnTo>
                      <a:pt x="1560" y="264"/>
                    </a:lnTo>
                    <a:lnTo>
                      <a:pt x="1560" y="264"/>
                    </a:lnTo>
                    <a:lnTo>
                      <a:pt x="1560" y="264"/>
                    </a:lnTo>
                    <a:lnTo>
                      <a:pt x="1560" y="264"/>
                    </a:lnTo>
                    <a:lnTo>
                      <a:pt x="1560" y="264"/>
                    </a:lnTo>
                    <a:lnTo>
                      <a:pt x="1560" y="264"/>
                    </a:lnTo>
                    <a:lnTo>
                      <a:pt x="1560" y="264"/>
                    </a:lnTo>
                    <a:lnTo>
                      <a:pt x="1560" y="264"/>
                    </a:lnTo>
                    <a:lnTo>
                      <a:pt x="1560" y="264"/>
                    </a:lnTo>
                    <a:lnTo>
                      <a:pt x="1560" y="264"/>
                    </a:lnTo>
                    <a:lnTo>
                      <a:pt x="1560" y="264"/>
                    </a:lnTo>
                    <a:lnTo>
                      <a:pt x="1560" y="264"/>
                    </a:lnTo>
                    <a:lnTo>
                      <a:pt x="1560" y="264"/>
                    </a:lnTo>
                    <a:lnTo>
                      <a:pt x="1560" y="264"/>
                    </a:lnTo>
                    <a:lnTo>
                      <a:pt x="1560" y="264"/>
                    </a:lnTo>
                    <a:lnTo>
                      <a:pt x="1560" y="264"/>
                    </a:lnTo>
                    <a:lnTo>
                      <a:pt x="1560" y="264"/>
                    </a:lnTo>
                    <a:lnTo>
                      <a:pt x="1560" y="264"/>
                    </a:lnTo>
                    <a:lnTo>
                      <a:pt x="1560" y="264"/>
                    </a:lnTo>
                    <a:lnTo>
                      <a:pt x="1560" y="264"/>
                    </a:lnTo>
                    <a:lnTo>
                      <a:pt x="1566" y="264"/>
                    </a:lnTo>
                    <a:lnTo>
                      <a:pt x="1566" y="264"/>
                    </a:lnTo>
                    <a:lnTo>
                      <a:pt x="1566" y="264"/>
                    </a:lnTo>
                    <a:lnTo>
                      <a:pt x="1566" y="264"/>
                    </a:lnTo>
                    <a:lnTo>
                      <a:pt x="1566" y="264"/>
                    </a:lnTo>
                    <a:lnTo>
                      <a:pt x="1566" y="264"/>
                    </a:lnTo>
                    <a:lnTo>
                      <a:pt x="1566" y="264"/>
                    </a:lnTo>
                    <a:lnTo>
                      <a:pt x="1566" y="264"/>
                    </a:lnTo>
                    <a:lnTo>
                      <a:pt x="1566" y="264"/>
                    </a:lnTo>
                    <a:lnTo>
                      <a:pt x="1566" y="264"/>
                    </a:lnTo>
                    <a:lnTo>
                      <a:pt x="1566" y="264"/>
                    </a:lnTo>
                    <a:lnTo>
                      <a:pt x="1566" y="264"/>
                    </a:lnTo>
                    <a:lnTo>
                      <a:pt x="1566" y="264"/>
                    </a:lnTo>
                    <a:lnTo>
                      <a:pt x="1566" y="264"/>
                    </a:lnTo>
                    <a:lnTo>
                      <a:pt x="1566" y="264"/>
                    </a:lnTo>
                    <a:lnTo>
                      <a:pt x="1566" y="264"/>
                    </a:lnTo>
                    <a:lnTo>
                      <a:pt x="1566" y="264"/>
                    </a:lnTo>
                    <a:lnTo>
                      <a:pt x="1566" y="264"/>
                    </a:lnTo>
                    <a:lnTo>
                      <a:pt x="1566" y="264"/>
                    </a:lnTo>
                    <a:lnTo>
                      <a:pt x="1566" y="264"/>
                    </a:lnTo>
                    <a:lnTo>
                      <a:pt x="1566" y="264"/>
                    </a:lnTo>
                    <a:lnTo>
                      <a:pt x="1566" y="264"/>
                    </a:lnTo>
                    <a:lnTo>
                      <a:pt x="1566" y="264"/>
                    </a:lnTo>
                    <a:lnTo>
                      <a:pt x="1566" y="264"/>
                    </a:lnTo>
                    <a:lnTo>
                      <a:pt x="1566" y="264"/>
                    </a:lnTo>
                    <a:lnTo>
                      <a:pt x="1566" y="264"/>
                    </a:lnTo>
                    <a:lnTo>
                      <a:pt x="1566" y="264"/>
                    </a:lnTo>
                    <a:lnTo>
                      <a:pt x="1566" y="264"/>
                    </a:lnTo>
                    <a:lnTo>
                      <a:pt x="1566" y="264"/>
                    </a:lnTo>
                    <a:lnTo>
                      <a:pt x="1566" y="264"/>
                    </a:lnTo>
                    <a:lnTo>
                      <a:pt x="1566" y="264"/>
                    </a:lnTo>
                    <a:lnTo>
                      <a:pt x="1566" y="264"/>
                    </a:lnTo>
                    <a:lnTo>
                      <a:pt x="1566" y="264"/>
                    </a:lnTo>
                    <a:lnTo>
                      <a:pt x="1566" y="264"/>
                    </a:lnTo>
                    <a:lnTo>
                      <a:pt x="1566" y="264"/>
                    </a:lnTo>
                    <a:lnTo>
                      <a:pt x="1566" y="264"/>
                    </a:lnTo>
                    <a:lnTo>
                      <a:pt x="1566" y="264"/>
                    </a:lnTo>
                    <a:lnTo>
                      <a:pt x="1566" y="264"/>
                    </a:lnTo>
                    <a:lnTo>
                      <a:pt x="1566" y="264"/>
                    </a:lnTo>
                    <a:lnTo>
                      <a:pt x="1566" y="264"/>
                    </a:lnTo>
                    <a:lnTo>
                      <a:pt x="1566" y="264"/>
                    </a:lnTo>
                    <a:lnTo>
                      <a:pt x="1566" y="264"/>
                    </a:lnTo>
                    <a:lnTo>
                      <a:pt x="1566" y="264"/>
                    </a:lnTo>
                    <a:lnTo>
                      <a:pt x="1566" y="264"/>
                    </a:lnTo>
                    <a:lnTo>
                      <a:pt x="1566" y="264"/>
                    </a:lnTo>
                    <a:lnTo>
                      <a:pt x="1566" y="264"/>
                    </a:lnTo>
                    <a:lnTo>
                      <a:pt x="1566" y="264"/>
                    </a:lnTo>
                    <a:lnTo>
                      <a:pt x="1566" y="264"/>
                    </a:lnTo>
                    <a:lnTo>
                      <a:pt x="1566" y="264"/>
                    </a:lnTo>
                    <a:lnTo>
                      <a:pt x="1566" y="264"/>
                    </a:lnTo>
                    <a:lnTo>
                      <a:pt x="1566" y="264"/>
                    </a:lnTo>
                    <a:lnTo>
                      <a:pt x="1566" y="264"/>
                    </a:lnTo>
                    <a:lnTo>
                      <a:pt x="1566" y="264"/>
                    </a:lnTo>
                    <a:lnTo>
                      <a:pt x="1572" y="264"/>
                    </a:lnTo>
                    <a:lnTo>
                      <a:pt x="1572" y="264"/>
                    </a:lnTo>
                    <a:lnTo>
                      <a:pt x="1572" y="264"/>
                    </a:lnTo>
                    <a:lnTo>
                      <a:pt x="1572" y="264"/>
                    </a:lnTo>
                    <a:lnTo>
                      <a:pt x="1572" y="264"/>
                    </a:lnTo>
                    <a:lnTo>
                      <a:pt x="1572" y="264"/>
                    </a:lnTo>
                    <a:lnTo>
                      <a:pt x="1572" y="264"/>
                    </a:lnTo>
                    <a:lnTo>
                      <a:pt x="1572" y="264"/>
                    </a:lnTo>
                    <a:lnTo>
                      <a:pt x="1572" y="264"/>
                    </a:lnTo>
                    <a:lnTo>
                      <a:pt x="1572" y="264"/>
                    </a:lnTo>
                    <a:lnTo>
                      <a:pt x="1572" y="264"/>
                    </a:lnTo>
                    <a:lnTo>
                      <a:pt x="1572" y="264"/>
                    </a:lnTo>
                    <a:lnTo>
                      <a:pt x="1572" y="264"/>
                    </a:lnTo>
                    <a:lnTo>
                      <a:pt x="1572" y="264"/>
                    </a:lnTo>
                    <a:lnTo>
                      <a:pt x="1572" y="264"/>
                    </a:lnTo>
                    <a:lnTo>
                      <a:pt x="1572" y="264"/>
                    </a:lnTo>
                    <a:lnTo>
                      <a:pt x="1572" y="264"/>
                    </a:lnTo>
                    <a:lnTo>
                      <a:pt x="1572" y="264"/>
                    </a:lnTo>
                    <a:lnTo>
                      <a:pt x="1572" y="264"/>
                    </a:lnTo>
                    <a:lnTo>
                      <a:pt x="1572" y="264"/>
                    </a:lnTo>
                    <a:lnTo>
                      <a:pt x="1572" y="264"/>
                    </a:lnTo>
                    <a:lnTo>
                      <a:pt x="1572" y="264"/>
                    </a:lnTo>
                    <a:lnTo>
                      <a:pt x="1572" y="264"/>
                    </a:lnTo>
                    <a:lnTo>
                      <a:pt x="1572" y="264"/>
                    </a:lnTo>
                    <a:lnTo>
                      <a:pt x="1572" y="264"/>
                    </a:lnTo>
                    <a:lnTo>
                      <a:pt x="1572" y="264"/>
                    </a:lnTo>
                    <a:lnTo>
                      <a:pt x="1572" y="264"/>
                    </a:lnTo>
                    <a:lnTo>
                      <a:pt x="1572" y="264"/>
                    </a:lnTo>
                    <a:lnTo>
                      <a:pt x="1572" y="264"/>
                    </a:lnTo>
                    <a:lnTo>
                      <a:pt x="1572" y="264"/>
                    </a:lnTo>
                    <a:lnTo>
                      <a:pt x="1572" y="264"/>
                    </a:lnTo>
                    <a:lnTo>
                      <a:pt x="1572" y="264"/>
                    </a:lnTo>
                    <a:lnTo>
                      <a:pt x="1572" y="264"/>
                    </a:lnTo>
                    <a:lnTo>
                      <a:pt x="1572" y="264"/>
                    </a:lnTo>
                    <a:lnTo>
                      <a:pt x="1572" y="264"/>
                    </a:lnTo>
                    <a:lnTo>
                      <a:pt x="1572" y="264"/>
                    </a:lnTo>
                    <a:lnTo>
                      <a:pt x="1572" y="264"/>
                    </a:lnTo>
                    <a:lnTo>
                      <a:pt x="1572" y="264"/>
                    </a:lnTo>
                    <a:lnTo>
                      <a:pt x="1572" y="264"/>
                    </a:lnTo>
                    <a:lnTo>
                      <a:pt x="1572" y="264"/>
                    </a:lnTo>
                    <a:lnTo>
                      <a:pt x="1572" y="264"/>
                    </a:lnTo>
                    <a:lnTo>
                      <a:pt x="1572" y="264"/>
                    </a:lnTo>
                    <a:lnTo>
                      <a:pt x="1572" y="264"/>
                    </a:lnTo>
                    <a:lnTo>
                      <a:pt x="1572" y="264"/>
                    </a:lnTo>
                    <a:lnTo>
                      <a:pt x="1572" y="264"/>
                    </a:lnTo>
                    <a:lnTo>
                      <a:pt x="1572" y="264"/>
                    </a:lnTo>
                    <a:lnTo>
                      <a:pt x="1572" y="264"/>
                    </a:lnTo>
                    <a:lnTo>
                      <a:pt x="1572" y="264"/>
                    </a:lnTo>
                    <a:lnTo>
                      <a:pt x="1572" y="264"/>
                    </a:lnTo>
                    <a:lnTo>
                      <a:pt x="1572" y="264"/>
                    </a:lnTo>
                    <a:lnTo>
                      <a:pt x="1572" y="264"/>
                    </a:lnTo>
                    <a:lnTo>
                      <a:pt x="1572" y="264"/>
                    </a:lnTo>
                    <a:lnTo>
                      <a:pt x="1572" y="264"/>
                    </a:lnTo>
                    <a:lnTo>
                      <a:pt x="1572" y="264"/>
                    </a:lnTo>
                    <a:lnTo>
                      <a:pt x="1578" y="264"/>
                    </a:lnTo>
                    <a:lnTo>
                      <a:pt x="1578" y="264"/>
                    </a:lnTo>
                    <a:lnTo>
                      <a:pt x="1578" y="264"/>
                    </a:lnTo>
                    <a:lnTo>
                      <a:pt x="1578" y="264"/>
                    </a:lnTo>
                    <a:lnTo>
                      <a:pt x="1596" y="264"/>
                    </a:lnTo>
                    <a:lnTo>
                      <a:pt x="1596" y="264"/>
                    </a:lnTo>
                    <a:lnTo>
                      <a:pt x="1596" y="264"/>
                    </a:lnTo>
                    <a:lnTo>
                      <a:pt x="1596" y="264"/>
                    </a:lnTo>
                    <a:lnTo>
                      <a:pt x="1596" y="264"/>
                    </a:lnTo>
                    <a:lnTo>
                      <a:pt x="1596" y="264"/>
                    </a:lnTo>
                    <a:lnTo>
                      <a:pt x="1596" y="264"/>
                    </a:lnTo>
                    <a:lnTo>
                      <a:pt x="1596" y="264"/>
                    </a:lnTo>
                    <a:lnTo>
                      <a:pt x="1596" y="264"/>
                    </a:lnTo>
                    <a:lnTo>
                      <a:pt x="1596" y="264"/>
                    </a:lnTo>
                    <a:lnTo>
                      <a:pt x="1596" y="264"/>
                    </a:lnTo>
                    <a:lnTo>
                      <a:pt x="1596" y="264"/>
                    </a:lnTo>
                    <a:lnTo>
                      <a:pt x="1596" y="264"/>
                    </a:lnTo>
                    <a:lnTo>
                      <a:pt x="1596" y="264"/>
                    </a:lnTo>
                    <a:lnTo>
                      <a:pt x="1596" y="264"/>
                    </a:lnTo>
                    <a:lnTo>
                      <a:pt x="1596" y="264"/>
                    </a:lnTo>
                    <a:lnTo>
                      <a:pt x="1596" y="264"/>
                    </a:lnTo>
                    <a:lnTo>
                      <a:pt x="1596" y="264"/>
                    </a:lnTo>
                    <a:lnTo>
                      <a:pt x="1596" y="264"/>
                    </a:lnTo>
                    <a:lnTo>
                      <a:pt x="1596" y="264"/>
                    </a:lnTo>
                    <a:lnTo>
                      <a:pt x="1596" y="264"/>
                    </a:lnTo>
                    <a:lnTo>
                      <a:pt x="1596" y="264"/>
                    </a:lnTo>
                    <a:lnTo>
                      <a:pt x="1596" y="264"/>
                    </a:lnTo>
                    <a:lnTo>
                      <a:pt x="1596" y="264"/>
                    </a:lnTo>
                    <a:lnTo>
                      <a:pt x="1596" y="264"/>
                    </a:lnTo>
                    <a:lnTo>
                      <a:pt x="1602" y="264"/>
                    </a:lnTo>
                    <a:lnTo>
                      <a:pt x="1602" y="264"/>
                    </a:lnTo>
                    <a:lnTo>
                      <a:pt x="1602" y="264"/>
                    </a:lnTo>
                    <a:lnTo>
                      <a:pt x="1602" y="264"/>
                    </a:lnTo>
                    <a:lnTo>
                      <a:pt x="1602" y="264"/>
                    </a:lnTo>
                    <a:lnTo>
                      <a:pt x="1602" y="264"/>
                    </a:lnTo>
                    <a:lnTo>
                      <a:pt x="1602" y="264"/>
                    </a:lnTo>
                    <a:lnTo>
                      <a:pt x="1602" y="264"/>
                    </a:lnTo>
                    <a:lnTo>
                      <a:pt x="1602" y="264"/>
                    </a:lnTo>
                    <a:lnTo>
                      <a:pt x="1602" y="264"/>
                    </a:lnTo>
                    <a:lnTo>
                      <a:pt x="1602" y="264"/>
                    </a:lnTo>
                    <a:lnTo>
                      <a:pt x="1602" y="264"/>
                    </a:lnTo>
                    <a:lnTo>
                      <a:pt x="1602" y="264"/>
                    </a:lnTo>
                    <a:lnTo>
                      <a:pt x="1602" y="264"/>
                    </a:lnTo>
                    <a:lnTo>
                      <a:pt x="1602" y="264"/>
                    </a:lnTo>
                    <a:lnTo>
                      <a:pt x="1602" y="264"/>
                    </a:lnTo>
                    <a:lnTo>
                      <a:pt x="1602" y="264"/>
                    </a:lnTo>
                    <a:lnTo>
                      <a:pt x="1602" y="264"/>
                    </a:lnTo>
                    <a:lnTo>
                      <a:pt x="1602" y="264"/>
                    </a:lnTo>
                    <a:lnTo>
                      <a:pt x="1602" y="264"/>
                    </a:lnTo>
                    <a:lnTo>
                      <a:pt x="1602" y="264"/>
                    </a:lnTo>
                    <a:lnTo>
                      <a:pt x="1602" y="264"/>
                    </a:lnTo>
                    <a:lnTo>
                      <a:pt x="1602" y="264"/>
                    </a:lnTo>
                    <a:lnTo>
                      <a:pt x="1602" y="264"/>
                    </a:lnTo>
                    <a:lnTo>
                      <a:pt x="1602" y="264"/>
                    </a:lnTo>
                    <a:lnTo>
                      <a:pt x="1602" y="264"/>
                    </a:lnTo>
                    <a:lnTo>
                      <a:pt x="1602" y="264"/>
                    </a:lnTo>
                    <a:lnTo>
                      <a:pt x="1602" y="264"/>
                    </a:lnTo>
                    <a:lnTo>
                      <a:pt x="1602" y="264"/>
                    </a:lnTo>
                    <a:lnTo>
                      <a:pt x="1602" y="264"/>
                    </a:lnTo>
                    <a:lnTo>
                      <a:pt x="1602" y="264"/>
                    </a:lnTo>
                    <a:lnTo>
                      <a:pt x="1602" y="264"/>
                    </a:lnTo>
                    <a:lnTo>
                      <a:pt x="1602" y="264"/>
                    </a:lnTo>
                    <a:lnTo>
                      <a:pt x="1602" y="264"/>
                    </a:lnTo>
                    <a:lnTo>
                      <a:pt x="1602" y="264"/>
                    </a:lnTo>
                    <a:lnTo>
                      <a:pt x="1602" y="264"/>
                    </a:lnTo>
                    <a:lnTo>
                      <a:pt x="1602" y="264"/>
                    </a:lnTo>
                    <a:lnTo>
                      <a:pt x="1602" y="264"/>
                    </a:lnTo>
                    <a:lnTo>
                      <a:pt x="1602" y="264"/>
                    </a:lnTo>
                    <a:lnTo>
                      <a:pt x="1602" y="264"/>
                    </a:lnTo>
                    <a:lnTo>
                      <a:pt x="1602" y="264"/>
                    </a:lnTo>
                    <a:lnTo>
                      <a:pt x="1602" y="264"/>
                    </a:lnTo>
                    <a:lnTo>
                      <a:pt x="1602" y="264"/>
                    </a:lnTo>
                    <a:lnTo>
                      <a:pt x="1602" y="264"/>
                    </a:lnTo>
                    <a:lnTo>
                      <a:pt x="1602" y="264"/>
                    </a:lnTo>
                    <a:lnTo>
                      <a:pt x="1602" y="264"/>
                    </a:lnTo>
                    <a:lnTo>
                      <a:pt x="1602" y="264"/>
                    </a:lnTo>
                    <a:lnTo>
                      <a:pt x="1602" y="264"/>
                    </a:lnTo>
                    <a:lnTo>
                      <a:pt x="1602" y="264"/>
                    </a:lnTo>
                    <a:lnTo>
                      <a:pt x="1602" y="264"/>
                    </a:lnTo>
                    <a:lnTo>
                      <a:pt x="1602" y="264"/>
                    </a:lnTo>
                    <a:lnTo>
                      <a:pt x="1602" y="264"/>
                    </a:lnTo>
                    <a:lnTo>
                      <a:pt x="1602" y="264"/>
                    </a:lnTo>
                    <a:lnTo>
                      <a:pt x="1602" y="264"/>
                    </a:lnTo>
                    <a:lnTo>
                      <a:pt x="1608" y="264"/>
                    </a:lnTo>
                    <a:lnTo>
                      <a:pt x="1608" y="264"/>
                    </a:lnTo>
                    <a:lnTo>
                      <a:pt x="1608" y="264"/>
                    </a:lnTo>
                    <a:lnTo>
                      <a:pt x="1608" y="264"/>
                    </a:lnTo>
                    <a:lnTo>
                      <a:pt x="1608" y="264"/>
                    </a:lnTo>
                    <a:lnTo>
                      <a:pt x="1608" y="264"/>
                    </a:lnTo>
                    <a:lnTo>
                      <a:pt x="1608" y="264"/>
                    </a:lnTo>
                    <a:lnTo>
                      <a:pt x="1608" y="264"/>
                    </a:lnTo>
                    <a:lnTo>
                      <a:pt x="1608" y="264"/>
                    </a:lnTo>
                    <a:lnTo>
                      <a:pt x="1608" y="264"/>
                    </a:lnTo>
                    <a:lnTo>
                      <a:pt x="1608" y="264"/>
                    </a:lnTo>
                    <a:lnTo>
                      <a:pt x="1608" y="264"/>
                    </a:lnTo>
                    <a:lnTo>
                      <a:pt x="1608" y="264"/>
                    </a:lnTo>
                    <a:lnTo>
                      <a:pt x="1608" y="264"/>
                    </a:lnTo>
                    <a:lnTo>
                      <a:pt x="1608" y="264"/>
                    </a:lnTo>
                    <a:lnTo>
                      <a:pt x="1608" y="264"/>
                    </a:lnTo>
                    <a:lnTo>
                      <a:pt x="1608" y="264"/>
                    </a:lnTo>
                    <a:lnTo>
                      <a:pt x="1608" y="264"/>
                    </a:lnTo>
                    <a:lnTo>
                      <a:pt x="1608" y="264"/>
                    </a:lnTo>
                    <a:lnTo>
                      <a:pt x="1608" y="264"/>
                    </a:lnTo>
                    <a:lnTo>
                      <a:pt x="1608" y="264"/>
                    </a:lnTo>
                    <a:lnTo>
                      <a:pt x="1608" y="264"/>
                    </a:lnTo>
                    <a:lnTo>
                      <a:pt x="1608" y="264"/>
                    </a:lnTo>
                    <a:lnTo>
                      <a:pt x="1608" y="264"/>
                    </a:lnTo>
                    <a:lnTo>
                      <a:pt x="1608" y="264"/>
                    </a:lnTo>
                    <a:lnTo>
                      <a:pt x="1608" y="264"/>
                    </a:lnTo>
                    <a:lnTo>
                      <a:pt x="1608" y="264"/>
                    </a:lnTo>
                    <a:lnTo>
                      <a:pt x="1608" y="264"/>
                    </a:lnTo>
                    <a:lnTo>
                      <a:pt x="1608" y="264"/>
                    </a:lnTo>
                    <a:lnTo>
                      <a:pt x="1608" y="264"/>
                    </a:lnTo>
                    <a:lnTo>
                      <a:pt x="1608" y="264"/>
                    </a:lnTo>
                    <a:lnTo>
                      <a:pt x="1608" y="264"/>
                    </a:lnTo>
                    <a:lnTo>
                      <a:pt x="1608" y="264"/>
                    </a:lnTo>
                    <a:lnTo>
                      <a:pt x="1608" y="264"/>
                    </a:lnTo>
                    <a:lnTo>
                      <a:pt x="1608" y="264"/>
                    </a:lnTo>
                    <a:lnTo>
                      <a:pt x="1608" y="264"/>
                    </a:lnTo>
                    <a:lnTo>
                      <a:pt x="1608" y="264"/>
                    </a:lnTo>
                    <a:lnTo>
                      <a:pt x="1608" y="264"/>
                    </a:lnTo>
                    <a:lnTo>
                      <a:pt x="1608" y="264"/>
                    </a:lnTo>
                    <a:lnTo>
                      <a:pt x="1608" y="264"/>
                    </a:lnTo>
                    <a:lnTo>
                      <a:pt x="1608" y="264"/>
                    </a:lnTo>
                    <a:lnTo>
                      <a:pt x="1608" y="264"/>
                    </a:lnTo>
                    <a:lnTo>
                      <a:pt x="1608" y="264"/>
                    </a:lnTo>
                    <a:lnTo>
                      <a:pt x="1608" y="264"/>
                    </a:lnTo>
                    <a:lnTo>
                      <a:pt x="1608" y="264"/>
                    </a:lnTo>
                    <a:lnTo>
                      <a:pt x="1608" y="264"/>
                    </a:lnTo>
                    <a:lnTo>
                      <a:pt x="1608" y="264"/>
                    </a:lnTo>
                    <a:lnTo>
                      <a:pt x="1608" y="264"/>
                    </a:lnTo>
                    <a:lnTo>
                      <a:pt x="1608" y="264"/>
                    </a:lnTo>
                    <a:lnTo>
                      <a:pt x="1608" y="264"/>
                    </a:lnTo>
                    <a:lnTo>
                      <a:pt x="1608" y="264"/>
                    </a:lnTo>
                    <a:lnTo>
                      <a:pt x="1608" y="264"/>
                    </a:lnTo>
                    <a:lnTo>
                      <a:pt x="1608" y="264"/>
                    </a:lnTo>
                    <a:lnTo>
                      <a:pt x="1608" y="264"/>
                    </a:lnTo>
                    <a:lnTo>
                      <a:pt x="1614" y="264"/>
                    </a:lnTo>
                    <a:lnTo>
                      <a:pt x="1614" y="264"/>
                    </a:lnTo>
                    <a:lnTo>
                      <a:pt x="1614" y="264"/>
                    </a:lnTo>
                    <a:lnTo>
                      <a:pt x="1614" y="264"/>
                    </a:lnTo>
                    <a:lnTo>
                      <a:pt x="1614" y="264"/>
                    </a:lnTo>
                    <a:lnTo>
                      <a:pt x="1614" y="264"/>
                    </a:lnTo>
                    <a:lnTo>
                      <a:pt x="1614" y="264"/>
                    </a:lnTo>
                    <a:lnTo>
                      <a:pt x="1614" y="264"/>
                    </a:lnTo>
                    <a:lnTo>
                      <a:pt x="1614" y="264"/>
                    </a:lnTo>
                    <a:lnTo>
                      <a:pt x="1614" y="264"/>
                    </a:lnTo>
                    <a:lnTo>
                      <a:pt x="1614" y="264"/>
                    </a:lnTo>
                    <a:lnTo>
                      <a:pt x="1614" y="264"/>
                    </a:lnTo>
                    <a:lnTo>
                      <a:pt x="1614" y="264"/>
                    </a:lnTo>
                    <a:lnTo>
                      <a:pt x="1614" y="264"/>
                    </a:lnTo>
                    <a:lnTo>
                      <a:pt x="1614" y="264"/>
                    </a:lnTo>
                    <a:lnTo>
                      <a:pt x="1614" y="264"/>
                    </a:lnTo>
                    <a:lnTo>
                      <a:pt x="1614" y="264"/>
                    </a:lnTo>
                    <a:lnTo>
                      <a:pt x="1614" y="264"/>
                    </a:lnTo>
                    <a:lnTo>
                      <a:pt x="1614" y="264"/>
                    </a:lnTo>
                    <a:lnTo>
                      <a:pt x="1614" y="264"/>
                    </a:lnTo>
                    <a:lnTo>
                      <a:pt x="1614" y="264"/>
                    </a:lnTo>
                    <a:lnTo>
                      <a:pt x="1614" y="264"/>
                    </a:lnTo>
                    <a:lnTo>
                      <a:pt x="1614" y="264"/>
                    </a:lnTo>
                    <a:lnTo>
                      <a:pt x="1614" y="264"/>
                    </a:lnTo>
                    <a:lnTo>
                      <a:pt x="1614" y="264"/>
                    </a:lnTo>
                    <a:lnTo>
                      <a:pt x="1614" y="264"/>
                    </a:lnTo>
                    <a:lnTo>
                      <a:pt x="1614" y="264"/>
                    </a:lnTo>
                    <a:lnTo>
                      <a:pt x="1614" y="264"/>
                    </a:lnTo>
                    <a:lnTo>
                      <a:pt x="1614" y="264"/>
                    </a:lnTo>
                    <a:lnTo>
                      <a:pt x="1614" y="264"/>
                    </a:lnTo>
                    <a:lnTo>
                      <a:pt x="1614" y="264"/>
                    </a:lnTo>
                    <a:lnTo>
                      <a:pt x="1614" y="264"/>
                    </a:lnTo>
                    <a:lnTo>
                      <a:pt x="1614" y="264"/>
                    </a:lnTo>
                    <a:lnTo>
                      <a:pt x="1614" y="264"/>
                    </a:lnTo>
                    <a:lnTo>
                      <a:pt x="1614" y="264"/>
                    </a:lnTo>
                    <a:lnTo>
                      <a:pt x="1614" y="264"/>
                    </a:lnTo>
                    <a:lnTo>
                      <a:pt x="1614" y="264"/>
                    </a:lnTo>
                    <a:lnTo>
                      <a:pt x="1614" y="264"/>
                    </a:lnTo>
                    <a:lnTo>
                      <a:pt x="1614" y="264"/>
                    </a:lnTo>
                    <a:lnTo>
                      <a:pt x="1614" y="264"/>
                    </a:lnTo>
                    <a:lnTo>
                      <a:pt x="1614" y="264"/>
                    </a:lnTo>
                    <a:lnTo>
                      <a:pt x="1614" y="264"/>
                    </a:lnTo>
                    <a:lnTo>
                      <a:pt x="1638" y="264"/>
                    </a:lnTo>
                    <a:lnTo>
                      <a:pt x="1638" y="264"/>
                    </a:lnTo>
                    <a:lnTo>
                      <a:pt x="1638" y="264"/>
                    </a:lnTo>
                    <a:lnTo>
                      <a:pt x="1638" y="264"/>
                    </a:lnTo>
                    <a:lnTo>
                      <a:pt x="1638" y="264"/>
                    </a:lnTo>
                    <a:lnTo>
                      <a:pt x="1638" y="264"/>
                    </a:lnTo>
                    <a:lnTo>
                      <a:pt x="1638" y="264"/>
                    </a:lnTo>
                    <a:lnTo>
                      <a:pt x="1638" y="264"/>
                    </a:lnTo>
                    <a:lnTo>
                      <a:pt x="1638" y="264"/>
                    </a:lnTo>
                    <a:lnTo>
                      <a:pt x="1638" y="264"/>
                    </a:lnTo>
                    <a:lnTo>
                      <a:pt x="1638" y="264"/>
                    </a:lnTo>
                    <a:lnTo>
                      <a:pt x="1638" y="264"/>
                    </a:lnTo>
                    <a:lnTo>
                      <a:pt x="1638" y="264"/>
                    </a:lnTo>
                    <a:lnTo>
                      <a:pt x="1638" y="264"/>
                    </a:lnTo>
                    <a:lnTo>
                      <a:pt x="1638" y="264"/>
                    </a:lnTo>
                    <a:lnTo>
                      <a:pt x="1638" y="264"/>
                    </a:lnTo>
                    <a:lnTo>
                      <a:pt x="1638" y="264"/>
                    </a:lnTo>
                    <a:lnTo>
                      <a:pt x="1638" y="264"/>
                    </a:lnTo>
                    <a:lnTo>
                      <a:pt x="1638" y="264"/>
                    </a:lnTo>
                    <a:lnTo>
                      <a:pt x="1638" y="264"/>
                    </a:lnTo>
                    <a:lnTo>
                      <a:pt x="1638" y="264"/>
                    </a:lnTo>
                    <a:lnTo>
                      <a:pt x="1638" y="264"/>
                    </a:lnTo>
                    <a:lnTo>
                      <a:pt x="1638" y="264"/>
                    </a:lnTo>
                    <a:lnTo>
                      <a:pt x="1638" y="264"/>
                    </a:lnTo>
                    <a:lnTo>
                      <a:pt x="1638" y="264"/>
                    </a:lnTo>
                    <a:lnTo>
                      <a:pt x="1638" y="264"/>
                    </a:lnTo>
                    <a:lnTo>
                      <a:pt x="1638" y="264"/>
                    </a:lnTo>
                    <a:lnTo>
                      <a:pt x="1638" y="264"/>
                    </a:lnTo>
                    <a:lnTo>
                      <a:pt x="1638" y="264"/>
                    </a:lnTo>
                    <a:lnTo>
                      <a:pt x="1638" y="264"/>
                    </a:lnTo>
                    <a:lnTo>
                      <a:pt x="1638" y="264"/>
                    </a:lnTo>
                    <a:lnTo>
                      <a:pt x="1638" y="264"/>
                    </a:lnTo>
                    <a:lnTo>
                      <a:pt x="1638" y="264"/>
                    </a:lnTo>
                    <a:lnTo>
                      <a:pt x="1638" y="264"/>
                    </a:lnTo>
                    <a:lnTo>
                      <a:pt x="1638" y="264"/>
                    </a:lnTo>
                    <a:lnTo>
                      <a:pt x="1638" y="264"/>
                    </a:lnTo>
                    <a:lnTo>
                      <a:pt x="1638" y="264"/>
                    </a:lnTo>
                    <a:lnTo>
                      <a:pt x="1638" y="264"/>
                    </a:lnTo>
                    <a:lnTo>
                      <a:pt x="1638" y="264"/>
                    </a:lnTo>
                    <a:lnTo>
                      <a:pt x="1638" y="264"/>
                    </a:lnTo>
                    <a:lnTo>
                      <a:pt x="1644" y="264"/>
                    </a:lnTo>
                    <a:lnTo>
                      <a:pt x="1644" y="264"/>
                    </a:lnTo>
                    <a:lnTo>
                      <a:pt x="1644" y="264"/>
                    </a:lnTo>
                    <a:lnTo>
                      <a:pt x="1644" y="264"/>
                    </a:lnTo>
                    <a:lnTo>
                      <a:pt x="1644" y="264"/>
                    </a:lnTo>
                    <a:lnTo>
                      <a:pt x="1644" y="264"/>
                    </a:lnTo>
                    <a:lnTo>
                      <a:pt x="1644" y="264"/>
                    </a:lnTo>
                    <a:lnTo>
                      <a:pt x="1644" y="264"/>
                    </a:lnTo>
                    <a:lnTo>
                      <a:pt x="1644" y="264"/>
                    </a:lnTo>
                    <a:lnTo>
                      <a:pt x="1644" y="264"/>
                    </a:lnTo>
                    <a:lnTo>
                      <a:pt x="1644" y="264"/>
                    </a:lnTo>
                    <a:lnTo>
                      <a:pt x="1644" y="264"/>
                    </a:lnTo>
                    <a:lnTo>
                      <a:pt x="1644" y="264"/>
                    </a:lnTo>
                    <a:lnTo>
                      <a:pt x="1644" y="264"/>
                    </a:lnTo>
                    <a:lnTo>
                      <a:pt x="1644" y="264"/>
                    </a:lnTo>
                    <a:lnTo>
                      <a:pt x="1644" y="264"/>
                    </a:lnTo>
                    <a:lnTo>
                      <a:pt x="1644" y="264"/>
                    </a:lnTo>
                    <a:lnTo>
                      <a:pt x="1644" y="264"/>
                    </a:lnTo>
                    <a:lnTo>
                      <a:pt x="1644" y="264"/>
                    </a:lnTo>
                    <a:lnTo>
                      <a:pt x="1644" y="264"/>
                    </a:lnTo>
                    <a:lnTo>
                      <a:pt x="1644" y="264"/>
                    </a:lnTo>
                    <a:lnTo>
                      <a:pt x="1644" y="264"/>
                    </a:lnTo>
                    <a:lnTo>
                      <a:pt x="1644" y="264"/>
                    </a:lnTo>
                    <a:lnTo>
                      <a:pt x="1644" y="264"/>
                    </a:lnTo>
                    <a:lnTo>
                      <a:pt x="1644" y="264"/>
                    </a:lnTo>
                    <a:lnTo>
                      <a:pt x="1644" y="264"/>
                    </a:lnTo>
                    <a:lnTo>
                      <a:pt x="1644" y="264"/>
                    </a:lnTo>
                    <a:lnTo>
                      <a:pt x="1644" y="264"/>
                    </a:lnTo>
                    <a:lnTo>
                      <a:pt x="1644" y="264"/>
                    </a:lnTo>
                    <a:lnTo>
                      <a:pt x="1644" y="264"/>
                    </a:lnTo>
                    <a:lnTo>
                      <a:pt x="1644" y="264"/>
                    </a:lnTo>
                    <a:lnTo>
                      <a:pt x="1644" y="264"/>
                    </a:lnTo>
                    <a:lnTo>
                      <a:pt x="1644" y="264"/>
                    </a:lnTo>
                    <a:lnTo>
                      <a:pt x="1644" y="264"/>
                    </a:lnTo>
                    <a:lnTo>
                      <a:pt x="1644" y="264"/>
                    </a:lnTo>
                    <a:lnTo>
                      <a:pt x="1644" y="264"/>
                    </a:lnTo>
                    <a:lnTo>
                      <a:pt x="1644" y="264"/>
                    </a:lnTo>
                    <a:lnTo>
                      <a:pt x="1644" y="264"/>
                    </a:lnTo>
                    <a:lnTo>
                      <a:pt x="1644" y="264"/>
                    </a:lnTo>
                    <a:lnTo>
                      <a:pt x="1644" y="264"/>
                    </a:lnTo>
                    <a:lnTo>
                      <a:pt x="1644" y="264"/>
                    </a:lnTo>
                    <a:lnTo>
                      <a:pt x="1644" y="264"/>
                    </a:lnTo>
                    <a:lnTo>
                      <a:pt x="1644" y="264"/>
                    </a:lnTo>
                    <a:lnTo>
                      <a:pt x="1644" y="264"/>
                    </a:lnTo>
                    <a:lnTo>
                      <a:pt x="1644" y="264"/>
                    </a:lnTo>
                    <a:lnTo>
                      <a:pt x="1644" y="264"/>
                    </a:lnTo>
                    <a:lnTo>
                      <a:pt x="1644" y="264"/>
                    </a:lnTo>
                    <a:lnTo>
                      <a:pt x="1644" y="264"/>
                    </a:lnTo>
                    <a:lnTo>
                      <a:pt x="1644" y="264"/>
                    </a:lnTo>
                    <a:lnTo>
                      <a:pt x="1644" y="264"/>
                    </a:lnTo>
                    <a:lnTo>
                      <a:pt x="1644" y="264"/>
                    </a:lnTo>
                    <a:lnTo>
                      <a:pt x="1644" y="264"/>
                    </a:lnTo>
                    <a:lnTo>
                      <a:pt x="1644" y="264"/>
                    </a:lnTo>
                    <a:lnTo>
                      <a:pt x="1644" y="264"/>
                    </a:lnTo>
                    <a:lnTo>
                      <a:pt x="1650" y="264"/>
                    </a:lnTo>
                    <a:lnTo>
                      <a:pt x="1650" y="264"/>
                    </a:lnTo>
                    <a:lnTo>
                      <a:pt x="1650" y="264"/>
                    </a:lnTo>
                    <a:lnTo>
                      <a:pt x="1650" y="264"/>
                    </a:lnTo>
                    <a:lnTo>
                      <a:pt x="1650" y="264"/>
                    </a:lnTo>
                    <a:lnTo>
                      <a:pt x="1650" y="264"/>
                    </a:lnTo>
                    <a:lnTo>
                      <a:pt x="1650" y="264"/>
                    </a:lnTo>
                    <a:lnTo>
                      <a:pt x="1650" y="264"/>
                    </a:lnTo>
                    <a:lnTo>
                      <a:pt x="1650" y="264"/>
                    </a:lnTo>
                    <a:lnTo>
                      <a:pt x="1650" y="264"/>
                    </a:lnTo>
                    <a:lnTo>
                      <a:pt x="1650" y="264"/>
                    </a:lnTo>
                    <a:lnTo>
                      <a:pt x="1650" y="264"/>
                    </a:lnTo>
                    <a:lnTo>
                      <a:pt x="1650" y="264"/>
                    </a:lnTo>
                    <a:lnTo>
                      <a:pt x="1650" y="264"/>
                    </a:lnTo>
                    <a:lnTo>
                      <a:pt x="1650" y="264"/>
                    </a:lnTo>
                    <a:lnTo>
                      <a:pt x="1650" y="264"/>
                    </a:lnTo>
                    <a:lnTo>
                      <a:pt x="1650" y="264"/>
                    </a:lnTo>
                    <a:lnTo>
                      <a:pt x="1650" y="264"/>
                    </a:lnTo>
                    <a:lnTo>
                      <a:pt x="1650" y="264"/>
                    </a:lnTo>
                    <a:lnTo>
                      <a:pt x="1650" y="264"/>
                    </a:lnTo>
                    <a:lnTo>
                      <a:pt x="1650" y="264"/>
                    </a:lnTo>
                    <a:lnTo>
                      <a:pt x="1650" y="264"/>
                    </a:lnTo>
                    <a:lnTo>
                      <a:pt x="1650" y="264"/>
                    </a:lnTo>
                    <a:lnTo>
                      <a:pt x="1650" y="264"/>
                    </a:lnTo>
                    <a:lnTo>
                      <a:pt x="1650" y="264"/>
                    </a:lnTo>
                    <a:lnTo>
                      <a:pt x="1650" y="264"/>
                    </a:lnTo>
                    <a:lnTo>
                      <a:pt x="1650" y="264"/>
                    </a:lnTo>
                    <a:lnTo>
                      <a:pt x="1650" y="264"/>
                    </a:lnTo>
                    <a:lnTo>
                      <a:pt x="1650" y="264"/>
                    </a:lnTo>
                    <a:lnTo>
                      <a:pt x="1650" y="264"/>
                    </a:lnTo>
                    <a:lnTo>
                      <a:pt x="1650" y="264"/>
                    </a:lnTo>
                    <a:lnTo>
                      <a:pt x="1650" y="264"/>
                    </a:lnTo>
                    <a:lnTo>
                      <a:pt x="1650" y="264"/>
                    </a:lnTo>
                    <a:lnTo>
                      <a:pt x="1650" y="264"/>
                    </a:lnTo>
                    <a:lnTo>
                      <a:pt x="1650" y="264"/>
                    </a:lnTo>
                    <a:lnTo>
                      <a:pt x="1650" y="264"/>
                    </a:lnTo>
                    <a:lnTo>
                      <a:pt x="1650" y="264"/>
                    </a:lnTo>
                    <a:lnTo>
                      <a:pt x="1650" y="264"/>
                    </a:lnTo>
                    <a:lnTo>
                      <a:pt x="1650" y="264"/>
                    </a:lnTo>
                    <a:lnTo>
                      <a:pt x="1650" y="264"/>
                    </a:lnTo>
                    <a:lnTo>
                      <a:pt x="1650" y="264"/>
                    </a:lnTo>
                    <a:lnTo>
                      <a:pt x="1650" y="264"/>
                    </a:lnTo>
                    <a:lnTo>
                      <a:pt x="1650" y="264"/>
                    </a:lnTo>
                    <a:lnTo>
                      <a:pt x="1650" y="264"/>
                    </a:lnTo>
                    <a:lnTo>
                      <a:pt x="1650" y="264"/>
                    </a:lnTo>
                    <a:lnTo>
                      <a:pt x="1650" y="264"/>
                    </a:lnTo>
                    <a:lnTo>
                      <a:pt x="1650" y="264"/>
                    </a:lnTo>
                    <a:lnTo>
                      <a:pt x="1650" y="264"/>
                    </a:lnTo>
                    <a:lnTo>
                      <a:pt x="1650" y="264"/>
                    </a:lnTo>
                    <a:lnTo>
                      <a:pt x="1650" y="264"/>
                    </a:lnTo>
                    <a:lnTo>
                      <a:pt x="1650" y="264"/>
                    </a:lnTo>
                    <a:lnTo>
                      <a:pt x="1650" y="264"/>
                    </a:lnTo>
                    <a:lnTo>
                      <a:pt x="1650" y="264"/>
                    </a:lnTo>
                    <a:lnTo>
                      <a:pt x="1650" y="264"/>
                    </a:lnTo>
                    <a:lnTo>
                      <a:pt x="1656" y="264"/>
                    </a:lnTo>
                    <a:lnTo>
                      <a:pt x="1656" y="264"/>
                    </a:lnTo>
                    <a:lnTo>
                      <a:pt x="1656" y="264"/>
                    </a:lnTo>
                    <a:lnTo>
                      <a:pt x="1656" y="264"/>
                    </a:lnTo>
                    <a:lnTo>
                      <a:pt x="1656" y="264"/>
                    </a:lnTo>
                    <a:lnTo>
                      <a:pt x="1656" y="264"/>
                    </a:lnTo>
                    <a:lnTo>
                      <a:pt x="1656" y="264"/>
                    </a:lnTo>
                    <a:lnTo>
                      <a:pt x="1656" y="264"/>
                    </a:lnTo>
                    <a:lnTo>
                      <a:pt x="1656" y="264"/>
                    </a:lnTo>
                    <a:lnTo>
                      <a:pt x="1656" y="264"/>
                    </a:lnTo>
                    <a:lnTo>
                      <a:pt x="1656" y="264"/>
                    </a:lnTo>
                    <a:lnTo>
                      <a:pt x="1656" y="264"/>
                    </a:lnTo>
                    <a:lnTo>
                      <a:pt x="1656" y="264"/>
                    </a:lnTo>
                    <a:lnTo>
                      <a:pt x="1656" y="264"/>
                    </a:lnTo>
                    <a:lnTo>
                      <a:pt x="1656" y="264"/>
                    </a:lnTo>
                    <a:lnTo>
                      <a:pt x="1656" y="264"/>
                    </a:lnTo>
                    <a:lnTo>
                      <a:pt x="1656" y="264"/>
                    </a:lnTo>
                    <a:lnTo>
                      <a:pt x="1656" y="264"/>
                    </a:lnTo>
                    <a:lnTo>
                      <a:pt x="1656" y="264"/>
                    </a:lnTo>
                    <a:lnTo>
                      <a:pt x="1656" y="264"/>
                    </a:lnTo>
                    <a:lnTo>
                      <a:pt x="1656" y="264"/>
                    </a:lnTo>
                    <a:lnTo>
                      <a:pt x="1656" y="264"/>
                    </a:lnTo>
                    <a:lnTo>
                      <a:pt x="1656" y="264"/>
                    </a:lnTo>
                    <a:lnTo>
                      <a:pt x="1656" y="264"/>
                    </a:lnTo>
                    <a:lnTo>
                      <a:pt x="1656" y="264"/>
                    </a:lnTo>
                    <a:lnTo>
                      <a:pt x="1656" y="264"/>
                    </a:lnTo>
                    <a:lnTo>
                      <a:pt x="1656" y="264"/>
                    </a:lnTo>
                    <a:lnTo>
                      <a:pt x="1680" y="264"/>
                    </a:lnTo>
                    <a:lnTo>
                      <a:pt x="1680" y="264"/>
                    </a:lnTo>
                    <a:lnTo>
                      <a:pt x="1680" y="264"/>
                    </a:lnTo>
                    <a:lnTo>
                      <a:pt x="1680" y="264"/>
                    </a:lnTo>
                    <a:lnTo>
                      <a:pt x="1680" y="264"/>
                    </a:lnTo>
                    <a:lnTo>
                      <a:pt x="1680" y="264"/>
                    </a:lnTo>
                    <a:lnTo>
                      <a:pt x="1680" y="264"/>
                    </a:lnTo>
                    <a:lnTo>
                      <a:pt x="1680" y="264"/>
                    </a:lnTo>
                    <a:lnTo>
                      <a:pt x="1680" y="264"/>
                    </a:lnTo>
                    <a:lnTo>
                      <a:pt x="1680" y="264"/>
                    </a:lnTo>
                    <a:lnTo>
                      <a:pt x="1680" y="264"/>
                    </a:lnTo>
                    <a:lnTo>
                      <a:pt x="1680" y="264"/>
                    </a:lnTo>
                    <a:lnTo>
                      <a:pt x="1680" y="264"/>
                    </a:lnTo>
                    <a:lnTo>
                      <a:pt x="1680" y="264"/>
                    </a:lnTo>
                    <a:lnTo>
                      <a:pt x="1680" y="264"/>
                    </a:lnTo>
                    <a:lnTo>
                      <a:pt x="1680" y="264"/>
                    </a:lnTo>
                    <a:lnTo>
                      <a:pt x="1680" y="264"/>
                    </a:lnTo>
                    <a:lnTo>
                      <a:pt x="1680" y="264"/>
                    </a:lnTo>
                    <a:lnTo>
                      <a:pt x="1680" y="264"/>
                    </a:lnTo>
                    <a:lnTo>
                      <a:pt x="1680" y="264"/>
                    </a:lnTo>
                    <a:lnTo>
                      <a:pt x="1680" y="264"/>
                    </a:lnTo>
                    <a:lnTo>
                      <a:pt x="1680" y="264"/>
                    </a:lnTo>
                    <a:lnTo>
                      <a:pt x="1680" y="264"/>
                    </a:lnTo>
                    <a:lnTo>
                      <a:pt x="1680" y="264"/>
                    </a:lnTo>
                    <a:lnTo>
                      <a:pt x="1680" y="264"/>
                    </a:lnTo>
                    <a:lnTo>
                      <a:pt x="1680" y="264"/>
                    </a:lnTo>
                    <a:lnTo>
                      <a:pt x="1680" y="264"/>
                    </a:lnTo>
                    <a:lnTo>
                      <a:pt x="1680" y="264"/>
                    </a:lnTo>
                    <a:lnTo>
                      <a:pt x="1680" y="264"/>
                    </a:lnTo>
                    <a:lnTo>
                      <a:pt x="1680" y="264"/>
                    </a:lnTo>
                    <a:lnTo>
                      <a:pt x="1680" y="264"/>
                    </a:lnTo>
                    <a:lnTo>
                      <a:pt x="1680" y="264"/>
                    </a:lnTo>
                    <a:lnTo>
                      <a:pt x="1680" y="264"/>
                    </a:lnTo>
                    <a:lnTo>
                      <a:pt x="1680" y="264"/>
                    </a:lnTo>
                    <a:lnTo>
                      <a:pt x="1680" y="264"/>
                    </a:lnTo>
                    <a:lnTo>
                      <a:pt x="1680" y="264"/>
                    </a:lnTo>
                    <a:lnTo>
                      <a:pt x="1680" y="264"/>
                    </a:lnTo>
                    <a:lnTo>
                      <a:pt x="1680" y="264"/>
                    </a:lnTo>
                    <a:lnTo>
                      <a:pt x="1680" y="264"/>
                    </a:lnTo>
                    <a:lnTo>
                      <a:pt x="1680" y="264"/>
                    </a:lnTo>
                    <a:lnTo>
                      <a:pt x="1680" y="264"/>
                    </a:lnTo>
                    <a:lnTo>
                      <a:pt x="1680" y="264"/>
                    </a:lnTo>
                    <a:lnTo>
                      <a:pt x="1680" y="264"/>
                    </a:lnTo>
                    <a:lnTo>
                      <a:pt x="1680" y="264"/>
                    </a:lnTo>
                    <a:lnTo>
                      <a:pt x="1680" y="264"/>
                    </a:lnTo>
                    <a:lnTo>
                      <a:pt x="1680" y="264"/>
                    </a:lnTo>
                    <a:lnTo>
                      <a:pt x="1680" y="264"/>
                    </a:lnTo>
                    <a:lnTo>
                      <a:pt x="1680" y="264"/>
                    </a:lnTo>
                    <a:lnTo>
                      <a:pt x="1680" y="264"/>
                    </a:lnTo>
                    <a:lnTo>
                      <a:pt x="1680" y="264"/>
                    </a:lnTo>
                    <a:lnTo>
                      <a:pt x="1680" y="264"/>
                    </a:lnTo>
                    <a:lnTo>
                      <a:pt x="1680" y="264"/>
                    </a:lnTo>
                    <a:lnTo>
                      <a:pt x="1680" y="264"/>
                    </a:lnTo>
                    <a:lnTo>
                      <a:pt x="1680" y="264"/>
                    </a:lnTo>
                    <a:lnTo>
                      <a:pt x="1680" y="264"/>
                    </a:lnTo>
                    <a:lnTo>
                      <a:pt x="1680" y="264"/>
                    </a:lnTo>
                    <a:lnTo>
                      <a:pt x="1686" y="264"/>
                    </a:lnTo>
                    <a:lnTo>
                      <a:pt x="1686" y="264"/>
                    </a:lnTo>
                    <a:lnTo>
                      <a:pt x="1686" y="264"/>
                    </a:lnTo>
                    <a:lnTo>
                      <a:pt x="1686" y="264"/>
                    </a:lnTo>
                    <a:lnTo>
                      <a:pt x="1686" y="264"/>
                    </a:lnTo>
                    <a:lnTo>
                      <a:pt x="1686" y="264"/>
                    </a:lnTo>
                    <a:lnTo>
                      <a:pt x="1686" y="264"/>
                    </a:lnTo>
                    <a:lnTo>
                      <a:pt x="1686" y="264"/>
                    </a:lnTo>
                    <a:lnTo>
                      <a:pt x="1686" y="264"/>
                    </a:lnTo>
                    <a:lnTo>
                      <a:pt x="1686" y="264"/>
                    </a:lnTo>
                    <a:lnTo>
                      <a:pt x="1686" y="264"/>
                    </a:lnTo>
                    <a:lnTo>
                      <a:pt x="1686" y="264"/>
                    </a:lnTo>
                    <a:lnTo>
                      <a:pt x="1686" y="264"/>
                    </a:lnTo>
                    <a:lnTo>
                      <a:pt x="1686" y="264"/>
                    </a:lnTo>
                    <a:lnTo>
                      <a:pt x="1686" y="264"/>
                    </a:lnTo>
                    <a:lnTo>
                      <a:pt x="1686" y="264"/>
                    </a:lnTo>
                    <a:lnTo>
                      <a:pt x="1686" y="264"/>
                    </a:lnTo>
                    <a:lnTo>
                      <a:pt x="1686" y="264"/>
                    </a:lnTo>
                    <a:lnTo>
                      <a:pt x="1686" y="264"/>
                    </a:lnTo>
                    <a:lnTo>
                      <a:pt x="1686" y="264"/>
                    </a:lnTo>
                    <a:lnTo>
                      <a:pt x="1686" y="264"/>
                    </a:lnTo>
                    <a:lnTo>
                      <a:pt x="1686" y="264"/>
                    </a:lnTo>
                    <a:lnTo>
                      <a:pt x="1686" y="264"/>
                    </a:lnTo>
                    <a:lnTo>
                      <a:pt x="1686" y="264"/>
                    </a:lnTo>
                    <a:lnTo>
                      <a:pt x="1686" y="264"/>
                    </a:lnTo>
                    <a:lnTo>
                      <a:pt x="1686" y="264"/>
                    </a:lnTo>
                    <a:lnTo>
                      <a:pt x="1686" y="264"/>
                    </a:lnTo>
                    <a:lnTo>
                      <a:pt x="1686" y="264"/>
                    </a:lnTo>
                    <a:lnTo>
                      <a:pt x="1686" y="264"/>
                    </a:lnTo>
                    <a:lnTo>
                      <a:pt x="1686" y="264"/>
                    </a:lnTo>
                    <a:lnTo>
                      <a:pt x="1686" y="264"/>
                    </a:lnTo>
                    <a:lnTo>
                      <a:pt x="1686" y="264"/>
                    </a:lnTo>
                    <a:lnTo>
                      <a:pt x="1686" y="264"/>
                    </a:lnTo>
                    <a:lnTo>
                      <a:pt x="1686" y="264"/>
                    </a:lnTo>
                    <a:lnTo>
                      <a:pt x="1686" y="264"/>
                    </a:lnTo>
                    <a:lnTo>
                      <a:pt x="1686" y="264"/>
                    </a:lnTo>
                    <a:lnTo>
                      <a:pt x="1686" y="264"/>
                    </a:lnTo>
                    <a:lnTo>
                      <a:pt x="1686" y="264"/>
                    </a:lnTo>
                    <a:lnTo>
                      <a:pt x="1686" y="264"/>
                    </a:lnTo>
                    <a:lnTo>
                      <a:pt x="1686" y="264"/>
                    </a:lnTo>
                    <a:lnTo>
                      <a:pt x="1686" y="264"/>
                    </a:lnTo>
                    <a:lnTo>
                      <a:pt x="1686" y="264"/>
                    </a:lnTo>
                    <a:lnTo>
                      <a:pt x="1686" y="264"/>
                    </a:lnTo>
                    <a:lnTo>
                      <a:pt x="1686" y="264"/>
                    </a:lnTo>
                    <a:lnTo>
                      <a:pt x="1686" y="264"/>
                    </a:lnTo>
                    <a:lnTo>
                      <a:pt x="1686" y="264"/>
                    </a:lnTo>
                    <a:lnTo>
                      <a:pt x="1686" y="264"/>
                    </a:lnTo>
                    <a:lnTo>
                      <a:pt x="1686" y="264"/>
                    </a:lnTo>
                    <a:lnTo>
                      <a:pt x="1686" y="264"/>
                    </a:lnTo>
                    <a:lnTo>
                      <a:pt x="1686" y="264"/>
                    </a:lnTo>
                    <a:lnTo>
                      <a:pt x="1686" y="264"/>
                    </a:lnTo>
                    <a:lnTo>
                      <a:pt x="1686" y="264"/>
                    </a:lnTo>
                    <a:lnTo>
                      <a:pt x="1686" y="264"/>
                    </a:lnTo>
                    <a:lnTo>
                      <a:pt x="1692" y="264"/>
                    </a:lnTo>
                    <a:lnTo>
                      <a:pt x="1692" y="264"/>
                    </a:lnTo>
                    <a:lnTo>
                      <a:pt x="1692" y="264"/>
                    </a:lnTo>
                    <a:lnTo>
                      <a:pt x="1692" y="264"/>
                    </a:lnTo>
                    <a:lnTo>
                      <a:pt x="1692" y="264"/>
                    </a:lnTo>
                    <a:lnTo>
                      <a:pt x="1692" y="264"/>
                    </a:lnTo>
                    <a:lnTo>
                      <a:pt x="1692" y="264"/>
                    </a:lnTo>
                    <a:lnTo>
                      <a:pt x="1692" y="264"/>
                    </a:lnTo>
                    <a:lnTo>
                      <a:pt x="1692" y="264"/>
                    </a:lnTo>
                    <a:lnTo>
                      <a:pt x="1692" y="264"/>
                    </a:lnTo>
                    <a:lnTo>
                      <a:pt x="1692" y="264"/>
                    </a:lnTo>
                    <a:lnTo>
                      <a:pt x="1692" y="264"/>
                    </a:lnTo>
                    <a:lnTo>
                      <a:pt x="1692" y="264"/>
                    </a:lnTo>
                    <a:lnTo>
                      <a:pt x="1692" y="264"/>
                    </a:lnTo>
                    <a:lnTo>
                      <a:pt x="1692" y="264"/>
                    </a:lnTo>
                    <a:lnTo>
                      <a:pt x="1692" y="264"/>
                    </a:lnTo>
                    <a:lnTo>
                      <a:pt x="1692" y="264"/>
                    </a:lnTo>
                    <a:lnTo>
                      <a:pt x="1692" y="264"/>
                    </a:lnTo>
                    <a:lnTo>
                      <a:pt x="1692" y="264"/>
                    </a:lnTo>
                    <a:lnTo>
                      <a:pt x="1692" y="264"/>
                    </a:lnTo>
                    <a:lnTo>
                      <a:pt x="1692" y="264"/>
                    </a:lnTo>
                    <a:lnTo>
                      <a:pt x="1692" y="264"/>
                    </a:lnTo>
                    <a:lnTo>
                      <a:pt x="1692" y="264"/>
                    </a:lnTo>
                    <a:lnTo>
                      <a:pt x="1692" y="264"/>
                    </a:lnTo>
                    <a:lnTo>
                      <a:pt x="1692" y="264"/>
                    </a:lnTo>
                    <a:lnTo>
                      <a:pt x="1692" y="264"/>
                    </a:lnTo>
                    <a:lnTo>
                      <a:pt x="1692" y="264"/>
                    </a:lnTo>
                    <a:lnTo>
                      <a:pt x="1692" y="264"/>
                    </a:lnTo>
                    <a:lnTo>
                      <a:pt x="1692" y="264"/>
                    </a:lnTo>
                    <a:lnTo>
                      <a:pt x="1692" y="264"/>
                    </a:lnTo>
                    <a:lnTo>
                      <a:pt x="1692" y="264"/>
                    </a:lnTo>
                    <a:lnTo>
                      <a:pt x="1692" y="264"/>
                    </a:lnTo>
                    <a:lnTo>
                      <a:pt x="1692" y="264"/>
                    </a:lnTo>
                    <a:lnTo>
                      <a:pt x="1692" y="264"/>
                    </a:lnTo>
                    <a:lnTo>
                      <a:pt x="1692" y="264"/>
                    </a:lnTo>
                    <a:lnTo>
                      <a:pt x="1692" y="264"/>
                    </a:lnTo>
                    <a:lnTo>
                      <a:pt x="1692" y="264"/>
                    </a:lnTo>
                    <a:lnTo>
                      <a:pt x="1692" y="264"/>
                    </a:lnTo>
                    <a:lnTo>
                      <a:pt x="1692" y="264"/>
                    </a:lnTo>
                    <a:lnTo>
                      <a:pt x="1692" y="264"/>
                    </a:lnTo>
                    <a:lnTo>
                      <a:pt x="1692" y="264"/>
                    </a:lnTo>
                    <a:lnTo>
                      <a:pt x="1692" y="264"/>
                    </a:lnTo>
                    <a:lnTo>
                      <a:pt x="1692" y="264"/>
                    </a:lnTo>
                    <a:lnTo>
                      <a:pt x="1692" y="264"/>
                    </a:lnTo>
                    <a:lnTo>
                      <a:pt x="1692" y="264"/>
                    </a:lnTo>
                    <a:lnTo>
                      <a:pt x="1692" y="264"/>
                    </a:lnTo>
                    <a:lnTo>
                      <a:pt x="1692" y="264"/>
                    </a:lnTo>
                    <a:lnTo>
                      <a:pt x="1692" y="264"/>
                    </a:lnTo>
                    <a:lnTo>
                      <a:pt x="1692" y="264"/>
                    </a:lnTo>
                    <a:lnTo>
                      <a:pt x="1692" y="264"/>
                    </a:lnTo>
                    <a:lnTo>
                      <a:pt x="1692" y="264"/>
                    </a:lnTo>
                    <a:lnTo>
                      <a:pt x="1692" y="264"/>
                    </a:lnTo>
                    <a:lnTo>
                      <a:pt x="1692" y="264"/>
                    </a:lnTo>
                    <a:lnTo>
                      <a:pt x="1692" y="264"/>
                    </a:lnTo>
                    <a:lnTo>
                      <a:pt x="1698" y="264"/>
                    </a:lnTo>
                    <a:lnTo>
                      <a:pt x="1698" y="264"/>
                    </a:lnTo>
                    <a:lnTo>
                      <a:pt x="1698" y="264"/>
                    </a:lnTo>
                    <a:lnTo>
                      <a:pt x="1698" y="264"/>
                    </a:lnTo>
                    <a:lnTo>
                      <a:pt x="1698" y="264"/>
                    </a:lnTo>
                    <a:lnTo>
                      <a:pt x="1698" y="264"/>
                    </a:lnTo>
                    <a:lnTo>
                      <a:pt x="1698" y="264"/>
                    </a:lnTo>
                    <a:lnTo>
                      <a:pt x="1698" y="264"/>
                    </a:lnTo>
                    <a:lnTo>
                      <a:pt x="1698" y="264"/>
                    </a:lnTo>
                    <a:lnTo>
                      <a:pt x="1698" y="264"/>
                    </a:lnTo>
                    <a:lnTo>
                      <a:pt x="1698" y="264"/>
                    </a:lnTo>
                    <a:lnTo>
                      <a:pt x="1698" y="264"/>
                    </a:lnTo>
                    <a:lnTo>
                      <a:pt x="1716" y="264"/>
                    </a:lnTo>
                    <a:lnTo>
                      <a:pt x="1716" y="264"/>
                    </a:lnTo>
                    <a:lnTo>
                      <a:pt x="1716" y="264"/>
                    </a:lnTo>
                    <a:lnTo>
                      <a:pt x="1716" y="264"/>
                    </a:lnTo>
                    <a:lnTo>
                      <a:pt x="1716" y="264"/>
                    </a:lnTo>
                    <a:lnTo>
                      <a:pt x="1716" y="264"/>
                    </a:lnTo>
                    <a:lnTo>
                      <a:pt x="1716" y="264"/>
                    </a:lnTo>
                    <a:lnTo>
                      <a:pt x="1716" y="264"/>
                    </a:lnTo>
                    <a:lnTo>
                      <a:pt x="1716" y="264"/>
                    </a:lnTo>
                    <a:lnTo>
                      <a:pt x="1716" y="264"/>
                    </a:lnTo>
                    <a:lnTo>
                      <a:pt x="1716" y="264"/>
                    </a:lnTo>
                    <a:lnTo>
                      <a:pt x="1716" y="264"/>
                    </a:lnTo>
                    <a:lnTo>
                      <a:pt x="1716" y="264"/>
                    </a:lnTo>
                    <a:lnTo>
                      <a:pt x="1716" y="264"/>
                    </a:lnTo>
                    <a:lnTo>
                      <a:pt x="1716" y="264"/>
                    </a:lnTo>
                    <a:lnTo>
                      <a:pt x="1716" y="264"/>
                    </a:lnTo>
                    <a:lnTo>
                      <a:pt x="1722" y="264"/>
                    </a:lnTo>
                    <a:lnTo>
                      <a:pt x="1722" y="264"/>
                    </a:lnTo>
                    <a:lnTo>
                      <a:pt x="1722" y="264"/>
                    </a:lnTo>
                    <a:lnTo>
                      <a:pt x="1722" y="264"/>
                    </a:lnTo>
                    <a:lnTo>
                      <a:pt x="1722" y="264"/>
                    </a:lnTo>
                    <a:lnTo>
                      <a:pt x="1722" y="264"/>
                    </a:lnTo>
                    <a:lnTo>
                      <a:pt x="1722" y="264"/>
                    </a:lnTo>
                    <a:lnTo>
                      <a:pt x="1722" y="264"/>
                    </a:lnTo>
                    <a:lnTo>
                      <a:pt x="1722" y="264"/>
                    </a:lnTo>
                    <a:lnTo>
                      <a:pt x="1722" y="264"/>
                    </a:lnTo>
                    <a:lnTo>
                      <a:pt x="1722" y="264"/>
                    </a:lnTo>
                    <a:lnTo>
                      <a:pt x="1722" y="264"/>
                    </a:lnTo>
                    <a:lnTo>
                      <a:pt x="1722" y="264"/>
                    </a:lnTo>
                    <a:lnTo>
                      <a:pt x="1722" y="264"/>
                    </a:lnTo>
                    <a:lnTo>
                      <a:pt x="1722" y="264"/>
                    </a:lnTo>
                    <a:lnTo>
                      <a:pt x="1722" y="264"/>
                    </a:lnTo>
                    <a:lnTo>
                      <a:pt x="1722" y="264"/>
                    </a:lnTo>
                    <a:lnTo>
                      <a:pt x="1722" y="264"/>
                    </a:lnTo>
                    <a:lnTo>
                      <a:pt x="1722" y="264"/>
                    </a:lnTo>
                    <a:lnTo>
                      <a:pt x="1722" y="264"/>
                    </a:lnTo>
                    <a:lnTo>
                      <a:pt x="1722" y="264"/>
                    </a:lnTo>
                    <a:lnTo>
                      <a:pt x="1722" y="264"/>
                    </a:lnTo>
                    <a:lnTo>
                      <a:pt x="1722" y="264"/>
                    </a:lnTo>
                    <a:lnTo>
                      <a:pt x="1722" y="264"/>
                    </a:lnTo>
                    <a:lnTo>
                      <a:pt x="1722" y="264"/>
                    </a:lnTo>
                    <a:lnTo>
                      <a:pt x="1722" y="264"/>
                    </a:lnTo>
                    <a:lnTo>
                      <a:pt x="1722" y="264"/>
                    </a:lnTo>
                    <a:lnTo>
                      <a:pt x="1722" y="264"/>
                    </a:lnTo>
                    <a:lnTo>
                      <a:pt x="1722" y="264"/>
                    </a:lnTo>
                    <a:lnTo>
                      <a:pt x="1722" y="264"/>
                    </a:lnTo>
                    <a:lnTo>
                      <a:pt x="1722" y="264"/>
                    </a:lnTo>
                    <a:lnTo>
                      <a:pt x="1722" y="264"/>
                    </a:lnTo>
                    <a:lnTo>
                      <a:pt x="1722" y="264"/>
                    </a:lnTo>
                    <a:lnTo>
                      <a:pt x="1722" y="264"/>
                    </a:lnTo>
                    <a:lnTo>
                      <a:pt x="1722" y="264"/>
                    </a:lnTo>
                    <a:lnTo>
                      <a:pt x="1722" y="264"/>
                    </a:lnTo>
                    <a:lnTo>
                      <a:pt x="1722" y="264"/>
                    </a:lnTo>
                    <a:lnTo>
                      <a:pt x="1722" y="264"/>
                    </a:lnTo>
                    <a:lnTo>
                      <a:pt x="1722" y="264"/>
                    </a:lnTo>
                    <a:lnTo>
                      <a:pt x="1722" y="264"/>
                    </a:lnTo>
                    <a:lnTo>
                      <a:pt x="1722" y="264"/>
                    </a:lnTo>
                    <a:lnTo>
                      <a:pt x="1722" y="264"/>
                    </a:lnTo>
                    <a:lnTo>
                      <a:pt x="1722" y="264"/>
                    </a:lnTo>
                    <a:lnTo>
                      <a:pt x="1722" y="264"/>
                    </a:lnTo>
                    <a:lnTo>
                      <a:pt x="1722" y="264"/>
                    </a:lnTo>
                    <a:lnTo>
                      <a:pt x="1722" y="264"/>
                    </a:lnTo>
                    <a:lnTo>
                      <a:pt x="1722" y="264"/>
                    </a:lnTo>
                    <a:lnTo>
                      <a:pt x="1722" y="264"/>
                    </a:lnTo>
                    <a:lnTo>
                      <a:pt x="1722" y="264"/>
                    </a:lnTo>
                    <a:lnTo>
                      <a:pt x="1722" y="264"/>
                    </a:lnTo>
                    <a:lnTo>
                      <a:pt x="1722" y="264"/>
                    </a:lnTo>
                    <a:lnTo>
                      <a:pt x="1722" y="264"/>
                    </a:lnTo>
                    <a:lnTo>
                      <a:pt x="1722" y="264"/>
                    </a:lnTo>
                    <a:lnTo>
                      <a:pt x="1722" y="264"/>
                    </a:lnTo>
                    <a:lnTo>
                      <a:pt x="1722" y="264"/>
                    </a:lnTo>
                    <a:lnTo>
                      <a:pt x="1728" y="264"/>
                    </a:lnTo>
                    <a:lnTo>
                      <a:pt x="1728" y="264"/>
                    </a:lnTo>
                    <a:lnTo>
                      <a:pt x="1728" y="264"/>
                    </a:lnTo>
                    <a:lnTo>
                      <a:pt x="1728" y="264"/>
                    </a:lnTo>
                    <a:lnTo>
                      <a:pt x="1728" y="264"/>
                    </a:lnTo>
                    <a:lnTo>
                      <a:pt x="1728" y="264"/>
                    </a:lnTo>
                    <a:lnTo>
                      <a:pt x="1728" y="264"/>
                    </a:lnTo>
                    <a:lnTo>
                      <a:pt x="1728" y="264"/>
                    </a:lnTo>
                    <a:lnTo>
                      <a:pt x="1728" y="264"/>
                    </a:lnTo>
                    <a:lnTo>
                      <a:pt x="1728" y="264"/>
                    </a:lnTo>
                    <a:lnTo>
                      <a:pt x="1728" y="264"/>
                    </a:lnTo>
                    <a:lnTo>
                      <a:pt x="1728" y="264"/>
                    </a:lnTo>
                    <a:lnTo>
                      <a:pt x="1728" y="264"/>
                    </a:lnTo>
                    <a:lnTo>
                      <a:pt x="1728" y="264"/>
                    </a:lnTo>
                    <a:lnTo>
                      <a:pt x="1728" y="264"/>
                    </a:lnTo>
                    <a:lnTo>
                      <a:pt x="1728" y="264"/>
                    </a:lnTo>
                    <a:lnTo>
                      <a:pt x="1728" y="264"/>
                    </a:lnTo>
                    <a:lnTo>
                      <a:pt x="1728" y="264"/>
                    </a:lnTo>
                    <a:lnTo>
                      <a:pt x="1728" y="264"/>
                    </a:lnTo>
                    <a:lnTo>
                      <a:pt x="1728" y="264"/>
                    </a:lnTo>
                    <a:lnTo>
                      <a:pt x="1728" y="264"/>
                    </a:lnTo>
                    <a:lnTo>
                      <a:pt x="1728" y="264"/>
                    </a:lnTo>
                    <a:lnTo>
                      <a:pt x="1728" y="264"/>
                    </a:lnTo>
                    <a:lnTo>
                      <a:pt x="1728" y="264"/>
                    </a:lnTo>
                    <a:lnTo>
                      <a:pt x="1728" y="264"/>
                    </a:lnTo>
                    <a:lnTo>
                      <a:pt x="1728" y="264"/>
                    </a:lnTo>
                    <a:lnTo>
                      <a:pt x="1728" y="264"/>
                    </a:lnTo>
                    <a:lnTo>
                      <a:pt x="1728" y="264"/>
                    </a:lnTo>
                    <a:lnTo>
                      <a:pt x="1728" y="264"/>
                    </a:lnTo>
                    <a:lnTo>
                      <a:pt x="1728" y="264"/>
                    </a:lnTo>
                    <a:lnTo>
                      <a:pt x="1728" y="264"/>
                    </a:lnTo>
                    <a:lnTo>
                      <a:pt x="1728" y="264"/>
                    </a:lnTo>
                    <a:lnTo>
                      <a:pt x="1728" y="264"/>
                    </a:lnTo>
                    <a:lnTo>
                      <a:pt x="1728" y="264"/>
                    </a:lnTo>
                    <a:lnTo>
                      <a:pt x="1728" y="264"/>
                    </a:lnTo>
                    <a:lnTo>
                      <a:pt x="1728" y="264"/>
                    </a:lnTo>
                    <a:lnTo>
                      <a:pt x="1728" y="264"/>
                    </a:lnTo>
                    <a:lnTo>
                      <a:pt x="1728" y="264"/>
                    </a:lnTo>
                    <a:lnTo>
                      <a:pt x="1728" y="264"/>
                    </a:lnTo>
                    <a:lnTo>
                      <a:pt x="1728" y="264"/>
                    </a:lnTo>
                    <a:lnTo>
                      <a:pt x="1728" y="264"/>
                    </a:lnTo>
                    <a:lnTo>
                      <a:pt x="1728" y="264"/>
                    </a:lnTo>
                    <a:lnTo>
                      <a:pt x="1728" y="264"/>
                    </a:lnTo>
                    <a:lnTo>
                      <a:pt x="1728" y="264"/>
                    </a:lnTo>
                    <a:lnTo>
                      <a:pt x="1728" y="264"/>
                    </a:lnTo>
                    <a:lnTo>
                      <a:pt x="1728" y="264"/>
                    </a:lnTo>
                    <a:lnTo>
                      <a:pt x="1728" y="264"/>
                    </a:lnTo>
                    <a:lnTo>
                      <a:pt x="1728" y="264"/>
                    </a:lnTo>
                    <a:lnTo>
                      <a:pt x="1728" y="264"/>
                    </a:lnTo>
                    <a:lnTo>
                      <a:pt x="1728" y="264"/>
                    </a:lnTo>
                    <a:lnTo>
                      <a:pt x="1728" y="264"/>
                    </a:lnTo>
                    <a:lnTo>
                      <a:pt x="1728" y="264"/>
                    </a:lnTo>
                    <a:lnTo>
                      <a:pt x="1728" y="264"/>
                    </a:lnTo>
                    <a:lnTo>
                      <a:pt x="1734" y="264"/>
                    </a:lnTo>
                    <a:lnTo>
                      <a:pt x="1734" y="264"/>
                    </a:lnTo>
                    <a:lnTo>
                      <a:pt x="1734" y="264"/>
                    </a:lnTo>
                    <a:lnTo>
                      <a:pt x="1734" y="264"/>
                    </a:lnTo>
                    <a:lnTo>
                      <a:pt x="1734" y="264"/>
                    </a:lnTo>
                    <a:lnTo>
                      <a:pt x="1734" y="264"/>
                    </a:lnTo>
                    <a:lnTo>
                      <a:pt x="1734" y="264"/>
                    </a:lnTo>
                    <a:lnTo>
                      <a:pt x="1734" y="264"/>
                    </a:lnTo>
                    <a:lnTo>
                      <a:pt x="1734" y="264"/>
                    </a:lnTo>
                    <a:lnTo>
                      <a:pt x="1734" y="264"/>
                    </a:lnTo>
                    <a:lnTo>
                      <a:pt x="1734" y="264"/>
                    </a:lnTo>
                    <a:lnTo>
                      <a:pt x="1734" y="264"/>
                    </a:lnTo>
                    <a:lnTo>
                      <a:pt x="1734" y="264"/>
                    </a:lnTo>
                    <a:lnTo>
                      <a:pt x="1734" y="264"/>
                    </a:lnTo>
                    <a:lnTo>
                      <a:pt x="1734" y="264"/>
                    </a:lnTo>
                    <a:lnTo>
                      <a:pt x="1734" y="264"/>
                    </a:lnTo>
                    <a:lnTo>
                      <a:pt x="1734" y="264"/>
                    </a:lnTo>
                    <a:lnTo>
                      <a:pt x="1734" y="264"/>
                    </a:lnTo>
                    <a:lnTo>
                      <a:pt x="1734" y="264"/>
                    </a:lnTo>
                    <a:lnTo>
                      <a:pt x="1734" y="264"/>
                    </a:lnTo>
                    <a:lnTo>
                      <a:pt x="1734" y="264"/>
                    </a:lnTo>
                    <a:lnTo>
                      <a:pt x="1734" y="264"/>
                    </a:lnTo>
                    <a:lnTo>
                      <a:pt x="1734" y="264"/>
                    </a:lnTo>
                    <a:lnTo>
                      <a:pt x="1734" y="264"/>
                    </a:lnTo>
                    <a:lnTo>
                      <a:pt x="1734" y="264"/>
                    </a:lnTo>
                    <a:lnTo>
                      <a:pt x="1734" y="264"/>
                    </a:lnTo>
                    <a:lnTo>
                      <a:pt x="1734" y="264"/>
                    </a:lnTo>
                    <a:lnTo>
                      <a:pt x="1734" y="264"/>
                    </a:lnTo>
                    <a:lnTo>
                      <a:pt x="1734" y="264"/>
                    </a:lnTo>
                    <a:lnTo>
                      <a:pt x="1734" y="264"/>
                    </a:lnTo>
                    <a:lnTo>
                      <a:pt x="1734" y="264"/>
                    </a:lnTo>
                    <a:lnTo>
                      <a:pt x="1734" y="264"/>
                    </a:lnTo>
                    <a:lnTo>
                      <a:pt x="1734" y="264"/>
                    </a:lnTo>
                    <a:lnTo>
                      <a:pt x="1734" y="264"/>
                    </a:lnTo>
                    <a:lnTo>
                      <a:pt x="1734" y="264"/>
                    </a:lnTo>
                    <a:lnTo>
                      <a:pt x="1734" y="264"/>
                    </a:lnTo>
                    <a:lnTo>
                      <a:pt x="1734" y="264"/>
                    </a:lnTo>
                    <a:lnTo>
                      <a:pt x="1734" y="264"/>
                    </a:lnTo>
                    <a:lnTo>
                      <a:pt x="1734" y="264"/>
                    </a:lnTo>
                    <a:lnTo>
                      <a:pt x="1734" y="264"/>
                    </a:lnTo>
                    <a:lnTo>
                      <a:pt x="1734" y="264"/>
                    </a:lnTo>
                    <a:lnTo>
                      <a:pt x="1734" y="264"/>
                    </a:lnTo>
                    <a:lnTo>
                      <a:pt x="1734" y="264"/>
                    </a:lnTo>
                    <a:lnTo>
                      <a:pt x="1734" y="264"/>
                    </a:lnTo>
                    <a:lnTo>
                      <a:pt x="1734" y="264"/>
                    </a:lnTo>
                    <a:lnTo>
                      <a:pt x="1734" y="264"/>
                    </a:lnTo>
                    <a:lnTo>
                      <a:pt x="1734" y="264"/>
                    </a:lnTo>
                    <a:lnTo>
                      <a:pt x="1734" y="264"/>
                    </a:lnTo>
                    <a:lnTo>
                      <a:pt x="1734" y="264"/>
                    </a:lnTo>
                    <a:lnTo>
                      <a:pt x="1734" y="264"/>
                    </a:lnTo>
                    <a:lnTo>
                      <a:pt x="1734" y="264"/>
                    </a:lnTo>
                    <a:lnTo>
                      <a:pt x="1758" y="264"/>
                    </a:lnTo>
                    <a:lnTo>
                      <a:pt x="1758" y="264"/>
                    </a:lnTo>
                    <a:lnTo>
                      <a:pt x="1758" y="264"/>
                    </a:lnTo>
                    <a:lnTo>
                      <a:pt x="1758" y="264"/>
                    </a:lnTo>
                    <a:lnTo>
                      <a:pt x="1758" y="264"/>
                    </a:lnTo>
                    <a:lnTo>
                      <a:pt x="1758" y="264"/>
                    </a:lnTo>
                    <a:lnTo>
                      <a:pt x="1758" y="264"/>
                    </a:lnTo>
                    <a:lnTo>
                      <a:pt x="1758" y="264"/>
                    </a:lnTo>
                    <a:lnTo>
                      <a:pt x="1758" y="264"/>
                    </a:lnTo>
                    <a:lnTo>
                      <a:pt x="1758" y="264"/>
                    </a:lnTo>
                    <a:lnTo>
                      <a:pt x="1758" y="264"/>
                    </a:lnTo>
                    <a:lnTo>
                      <a:pt x="1758" y="264"/>
                    </a:lnTo>
                    <a:lnTo>
                      <a:pt x="1758" y="264"/>
                    </a:lnTo>
                    <a:lnTo>
                      <a:pt x="1758" y="264"/>
                    </a:lnTo>
                    <a:lnTo>
                      <a:pt x="1758" y="264"/>
                    </a:lnTo>
                    <a:lnTo>
                      <a:pt x="1758" y="264"/>
                    </a:lnTo>
                    <a:lnTo>
                      <a:pt x="1758" y="264"/>
                    </a:lnTo>
                    <a:lnTo>
                      <a:pt x="1758" y="264"/>
                    </a:lnTo>
                    <a:lnTo>
                      <a:pt x="1758" y="264"/>
                    </a:lnTo>
                    <a:lnTo>
                      <a:pt x="1758" y="264"/>
                    </a:lnTo>
                    <a:lnTo>
                      <a:pt x="1758" y="264"/>
                    </a:lnTo>
                    <a:lnTo>
                      <a:pt x="1758" y="264"/>
                    </a:lnTo>
                    <a:lnTo>
                      <a:pt x="1758" y="264"/>
                    </a:lnTo>
                    <a:lnTo>
                      <a:pt x="1758" y="264"/>
                    </a:lnTo>
                    <a:lnTo>
                      <a:pt x="1758" y="264"/>
                    </a:lnTo>
                    <a:lnTo>
                      <a:pt x="1758" y="264"/>
                    </a:lnTo>
                    <a:lnTo>
                      <a:pt x="1758" y="264"/>
                    </a:lnTo>
                    <a:lnTo>
                      <a:pt x="1758" y="264"/>
                    </a:lnTo>
                    <a:lnTo>
                      <a:pt x="1758" y="264"/>
                    </a:lnTo>
                    <a:lnTo>
                      <a:pt x="1758" y="264"/>
                    </a:lnTo>
                    <a:lnTo>
                      <a:pt x="1758" y="264"/>
                    </a:lnTo>
                    <a:lnTo>
                      <a:pt x="1758" y="264"/>
                    </a:lnTo>
                    <a:lnTo>
                      <a:pt x="1764" y="264"/>
                    </a:lnTo>
                    <a:lnTo>
                      <a:pt x="1764" y="264"/>
                    </a:lnTo>
                    <a:lnTo>
                      <a:pt x="1764" y="264"/>
                    </a:lnTo>
                    <a:lnTo>
                      <a:pt x="1764" y="264"/>
                    </a:lnTo>
                    <a:lnTo>
                      <a:pt x="1764" y="264"/>
                    </a:lnTo>
                    <a:lnTo>
                      <a:pt x="1764" y="264"/>
                    </a:lnTo>
                    <a:lnTo>
                      <a:pt x="1764" y="264"/>
                    </a:lnTo>
                    <a:lnTo>
                      <a:pt x="1764" y="264"/>
                    </a:lnTo>
                    <a:lnTo>
                      <a:pt x="1764" y="264"/>
                    </a:lnTo>
                    <a:lnTo>
                      <a:pt x="1764" y="264"/>
                    </a:lnTo>
                    <a:lnTo>
                      <a:pt x="1764" y="264"/>
                    </a:lnTo>
                    <a:lnTo>
                      <a:pt x="1764" y="264"/>
                    </a:lnTo>
                    <a:lnTo>
                      <a:pt x="1764" y="264"/>
                    </a:lnTo>
                    <a:lnTo>
                      <a:pt x="1764" y="264"/>
                    </a:lnTo>
                    <a:lnTo>
                      <a:pt x="1764" y="264"/>
                    </a:lnTo>
                    <a:lnTo>
                      <a:pt x="1764" y="264"/>
                    </a:lnTo>
                    <a:lnTo>
                      <a:pt x="1764" y="264"/>
                    </a:lnTo>
                    <a:lnTo>
                      <a:pt x="1764" y="264"/>
                    </a:lnTo>
                    <a:lnTo>
                      <a:pt x="1764" y="264"/>
                    </a:lnTo>
                    <a:lnTo>
                      <a:pt x="1764" y="264"/>
                    </a:lnTo>
                    <a:lnTo>
                      <a:pt x="1764" y="264"/>
                    </a:lnTo>
                    <a:lnTo>
                      <a:pt x="1764" y="264"/>
                    </a:lnTo>
                    <a:lnTo>
                      <a:pt x="1764" y="264"/>
                    </a:lnTo>
                    <a:lnTo>
                      <a:pt x="1764" y="264"/>
                    </a:lnTo>
                    <a:lnTo>
                      <a:pt x="1764" y="264"/>
                    </a:lnTo>
                    <a:lnTo>
                      <a:pt x="1764" y="264"/>
                    </a:lnTo>
                    <a:lnTo>
                      <a:pt x="1764" y="264"/>
                    </a:lnTo>
                    <a:lnTo>
                      <a:pt x="1764" y="264"/>
                    </a:lnTo>
                    <a:lnTo>
                      <a:pt x="1764" y="264"/>
                    </a:lnTo>
                    <a:lnTo>
                      <a:pt x="1764" y="264"/>
                    </a:lnTo>
                    <a:lnTo>
                      <a:pt x="1764" y="264"/>
                    </a:lnTo>
                    <a:lnTo>
                      <a:pt x="1764" y="264"/>
                    </a:lnTo>
                    <a:lnTo>
                      <a:pt x="1764" y="264"/>
                    </a:lnTo>
                    <a:lnTo>
                      <a:pt x="1764" y="264"/>
                    </a:lnTo>
                    <a:lnTo>
                      <a:pt x="1764" y="264"/>
                    </a:lnTo>
                    <a:lnTo>
                      <a:pt x="1764" y="264"/>
                    </a:lnTo>
                    <a:lnTo>
                      <a:pt x="1764" y="264"/>
                    </a:lnTo>
                    <a:lnTo>
                      <a:pt x="1764" y="264"/>
                    </a:lnTo>
                    <a:lnTo>
                      <a:pt x="1764" y="264"/>
                    </a:lnTo>
                    <a:lnTo>
                      <a:pt x="1764" y="264"/>
                    </a:lnTo>
                    <a:lnTo>
                      <a:pt x="1764" y="264"/>
                    </a:lnTo>
                    <a:lnTo>
                      <a:pt x="1764" y="264"/>
                    </a:lnTo>
                    <a:lnTo>
                      <a:pt x="1764" y="264"/>
                    </a:lnTo>
                    <a:lnTo>
                      <a:pt x="1764" y="264"/>
                    </a:lnTo>
                    <a:lnTo>
                      <a:pt x="1764" y="264"/>
                    </a:lnTo>
                    <a:lnTo>
                      <a:pt x="1764" y="264"/>
                    </a:lnTo>
                    <a:lnTo>
                      <a:pt x="1764" y="264"/>
                    </a:lnTo>
                    <a:lnTo>
                      <a:pt x="1764" y="264"/>
                    </a:lnTo>
                    <a:lnTo>
                      <a:pt x="1764" y="264"/>
                    </a:lnTo>
                    <a:lnTo>
                      <a:pt x="1764" y="264"/>
                    </a:lnTo>
                    <a:lnTo>
                      <a:pt x="1764" y="264"/>
                    </a:lnTo>
                    <a:lnTo>
                      <a:pt x="1764" y="264"/>
                    </a:lnTo>
                    <a:lnTo>
                      <a:pt x="1764" y="264"/>
                    </a:lnTo>
                    <a:lnTo>
                      <a:pt x="1764" y="264"/>
                    </a:lnTo>
                    <a:lnTo>
                      <a:pt x="1770" y="264"/>
                    </a:lnTo>
                    <a:lnTo>
                      <a:pt x="1770" y="264"/>
                    </a:lnTo>
                    <a:lnTo>
                      <a:pt x="1770" y="264"/>
                    </a:lnTo>
                    <a:lnTo>
                      <a:pt x="1770" y="264"/>
                    </a:lnTo>
                    <a:lnTo>
                      <a:pt x="1770" y="264"/>
                    </a:lnTo>
                    <a:lnTo>
                      <a:pt x="1770" y="264"/>
                    </a:lnTo>
                    <a:lnTo>
                      <a:pt x="1770" y="264"/>
                    </a:lnTo>
                    <a:lnTo>
                      <a:pt x="1770" y="264"/>
                    </a:lnTo>
                    <a:lnTo>
                      <a:pt x="1770" y="264"/>
                    </a:lnTo>
                    <a:lnTo>
                      <a:pt x="1770" y="264"/>
                    </a:lnTo>
                    <a:lnTo>
                      <a:pt x="1770" y="264"/>
                    </a:lnTo>
                    <a:lnTo>
                      <a:pt x="1770" y="264"/>
                    </a:lnTo>
                    <a:lnTo>
                      <a:pt x="1770" y="264"/>
                    </a:lnTo>
                    <a:lnTo>
                      <a:pt x="1770" y="264"/>
                    </a:lnTo>
                    <a:lnTo>
                      <a:pt x="1770" y="264"/>
                    </a:lnTo>
                    <a:lnTo>
                      <a:pt x="1770" y="264"/>
                    </a:lnTo>
                    <a:lnTo>
                      <a:pt x="1770" y="264"/>
                    </a:lnTo>
                    <a:lnTo>
                      <a:pt x="1770" y="264"/>
                    </a:lnTo>
                    <a:lnTo>
                      <a:pt x="1770" y="264"/>
                    </a:lnTo>
                    <a:lnTo>
                      <a:pt x="1770" y="264"/>
                    </a:lnTo>
                    <a:lnTo>
                      <a:pt x="1770" y="264"/>
                    </a:lnTo>
                    <a:lnTo>
                      <a:pt x="1770" y="264"/>
                    </a:lnTo>
                    <a:lnTo>
                      <a:pt x="1770" y="264"/>
                    </a:lnTo>
                    <a:lnTo>
                      <a:pt x="1770" y="264"/>
                    </a:lnTo>
                    <a:lnTo>
                      <a:pt x="1770" y="264"/>
                    </a:lnTo>
                    <a:lnTo>
                      <a:pt x="1770" y="264"/>
                    </a:lnTo>
                    <a:lnTo>
                      <a:pt x="1770" y="264"/>
                    </a:lnTo>
                    <a:lnTo>
                      <a:pt x="1770" y="264"/>
                    </a:lnTo>
                    <a:lnTo>
                      <a:pt x="1770" y="264"/>
                    </a:lnTo>
                    <a:lnTo>
                      <a:pt x="1770" y="264"/>
                    </a:lnTo>
                    <a:lnTo>
                      <a:pt x="1770" y="264"/>
                    </a:lnTo>
                    <a:lnTo>
                      <a:pt x="1770" y="264"/>
                    </a:lnTo>
                    <a:lnTo>
                      <a:pt x="1770" y="264"/>
                    </a:lnTo>
                    <a:lnTo>
                      <a:pt x="1770" y="264"/>
                    </a:lnTo>
                    <a:lnTo>
                      <a:pt x="1770" y="264"/>
                    </a:lnTo>
                    <a:lnTo>
                      <a:pt x="1770" y="264"/>
                    </a:lnTo>
                    <a:lnTo>
                      <a:pt x="1770" y="264"/>
                    </a:lnTo>
                    <a:lnTo>
                      <a:pt x="1770" y="264"/>
                    </a:lnTo>
                    <a:lnTo>
                      <a:pt x="1770" y="264"/>
                    </a:lnTo>
                    <a:lnTo>
                      <a:pt x="1770" y="264"/>
                    </a:lnTo>
                    <a:lnTo>
                      <a:pt x="1770" y="264"/>
                    </a:lnTo>
                    <a:lnTo>
                      <a:pt x="1770" y="264"/>
                    </a:lnTo>
                    <a:lnTo>
                      <a:pt x="1770" y="264"/>
                    </a:lnTo>
                    <a:lnTo>
                      <a:pt x="1770" y="264"/>
                    </a:lnTo>
                    <a:lnTo>
                      <a:pt x="1770" y="264"/>
                    </a:lnTo>
                    <a:lnTo>
                      <a:pt x="1770" y="264"/>
                    </a:lnTo>
                    <a:lnTo>
                      <a:pt x="1770" y="264"/>
                    </a:lnTo>
                    <a:lnTo>
                      <a:pt x="1770" y="264"/>
                    </a:lnTo>
                    <a:lnTo>
                      <a:pt x="1770" y="264"/>
                    </a:lnTo>
                    <a:lnTo>
                      <a:pt x="1770" y="264"/>
                    </a:lnTo>
                    <a:lnTo>
                      <a:pt x="1770" y="264"/>
                    </a:lnTo>
                    <a:lnTo>
                      <a:pt x="1770" y="264"/>
                    </a:lnTo>
                    <a:lnTo>
                      <a:pt x="1770" y="264"/>
                    </a:lnTo>
                    <a:lnTo>
                      <a:pt x="1770" y="264"/>
                    </a:lnTo>
                    <a:lnTo>
                      <a:pt x="1776" y="264"/>
                    </a:lnTo>
                    <a:lnTo>
                      <a:pt x="1776" y="264"/>
                    </a:lnTo>
                    <a:lnTo>
                      <a:pt x="1776" y="264"/>
                    </a:lnTo>
                    <a:lnTo>
                      <a:pt x="1776" y="264"/>
                    </a:lnTo>
                    <a:lnTo>
                      <a:pt x="1776" y="264"/>
                    </a:lnTo>
                    <a:lnTo>
                      <a:pt x="1776" y="264"/>
                    </a:lnTo>
                    <a:lnTo>
                      <a:pt x="1776" y="264"/>
                    </a:lnTo>
                    <a:lnTo>
                      <a:pt x="1776" y="264"/>
                    </a:lnTo>
                    <a:lnTo>
                      <a:pt x="1776" y="264"/>
                    </a:lnTo>
                    <a:lnTo>
                      <a:pt x="1776" y="264"/>
                    </a:lnTo>
                    <a:lnTo>
                      <a:pt x="1776" y="264"/>
                    </a:lnTo>
                    <a:lnTo>
                      <a:pt x="1776" y="264"/>
                    </a:lnTo>
                    <a:lnTo>
                      <a:pt x="1776" y="264"/>
                    </a:lnTo>
                    <a:lnTo>
                      <a:pt x="1776" y="264"/>
                    </a:lnTo>
                    <a:lnTo>
                      <a:pt x="1776" y="264"/>
                    </a:lnTo>
                    <a:lnTo>
                      <a:pt x="1776" y="264"/>
                    </a:lnTo>
                    <a:lnTo>
                      <a:pt x="1776" y="264"/>
                    </a:lnTo>
                    <a:lnTo>
                      <a:pt x="1776" y="264"/>
                    </a:lnTo>
                    <a:lnTo>
                      <a:pt x="1776" y="264"/>
                    </a:lnTo>
                    <a:lnTo>
                      <a:pt x="1776" y="264"/>
                    </a:lnTo>
                    <a:lnTo>
                      <a:pt x="1776" y="264"/>
                    </a:lnTo>
                    <a:lnTo>
                      <a:pt x="1776" y="264"/>
                    </a:lnTo>
                    <a:lnTo>
                      <a:pt x="1776" y="264"/>
                    </a:lnTo>
                    <a:lnTo>
                      <a:pt x="1776" y="264"/>
                    </a:lnTo>
                    <a:lnTo>
                      <a:pt x="1776" y="264"/>
                    </a:lnTo>
                    <a:lnTo>
                      <a:pt x="1776" y="264"/>
                    </a:lnTo>
                    <a:lnTo>
                      <a:pt x="1776" y="264"/>
                    </a:lnTo>
                    <a:lnTo>
                      <a:pt x="1776" y="264"/>
                    </a:lnTo>
                    <a:lnTo>
                      <a:pt x="1776" y="264"/>
                    </a:lnTo>
                    <a:lnTo>
                      <a:pt x="1776" y="264"/>
                    </a:lnTo>
                    <a:lnTo>
                      <a:pt x="1776" y="264"/>
                    </a:lnTo>
                    <a:lnTo>
                      <a:pt x="1776" y="264"/>
                    </a:lnTo>
                    <a:lnTo>
                      <a:pt x="1776" y="264"/>
                    </a:lnTo>
                    <a:lnTo>
                      <a:pt x="1776" y="264"/>
                    </a:lnTo>
                    <a:lnTo>
                      <a:pt x="1776" y="264"/>
                    </a:lnTo>
                    <a:lnTo>
                      <a:pt x="1800" y="264"/>
                    </a:lnTo>
                    <a:lnTo>
                      <a:pt x="1800" y="264"/>
                    </a:lnTo>
                    <a:lnTo>
                      <a:pt x="1800" y="264"/>
                    </a:lnTo>
                    <a:lnTo>
                      <a:pt x="1800" y="264"/>
                    </a:lnTo>
                    <a:lnTo>
                      <a:pt x="1800" y="264"/>
                    </a:lnTo>
                    <a:lnTo>
                      <a:pt x="1800" y="264"/>
                    </a:lnTo>
                    <a:lnTo>
                      <a:pt x="1800" y="264"/>
                    </a:lnTo>
                    <a:lnTo>
                      <a:pt x="1800" y="264"/>
                    </a:lnTo>
                    <a:lnTo>
                      <a:pt x="1800" y="264"/>
                    </a:lnTo>
                    <a:lnTo>
                      <a:pt x="1800" y="264"/>
                    </a:lnTo>
                    <a:lnTo>
                      <a:pt x="1800" y="264"/>
                    </a:lnTo>
                    <a:lnTo>
                      <a:pt x="1800" y="264"/>
                    </a:lnTo>
                    <a:lnTo>
                      <a:pt x="1800" y="264"/>
                    </a:lnTo>
                    <a:lnTo>
                      <a:pt x="1800" y="264"/>
                    </a:lnTo>
                    <a:lnTo>
                      <a:pt x="1800" y="264"/>
                    </a:lnTo>
                    <a:lnTo>
                      <a:pt x="1800" y="264"/>
                    </a:lnTo>
                    <a:lnTo>
                      <a:pt x="1800" y="264"/>
                    </a:lnTo>
                    <a:lnTo>
                      <a:pt x="1800" y="264"/>
                    </a:lnTo>
                    <a:lnTo>
                      <a:pt x="1800" y="264"/>
                    </a:lnTo>
                    <a:lnTo>
                      <a:pt x="1800" y="264"/>
                    </a:lnTo>
                    <a:lnTo>
                      <a:pt x="1800" y="264"/>
                    </a:lnTo>
                    <a:lnTo>
                      <a:pt x="1800" y="264"/>
                    </a:lnTo>
                    <a:lnTo>
                      <a:pt x="1800" y="264"/>
                    </a:lnTo>
                    <a:lnTo>
                      <a:pt x="1800" y="264"/>
                    </a:lnTo>
                    <a:lnTo>
                      <a:pt x="1800" y="264"/>
                    </a:lnTo>
                    <a:lnTo>
                      <a:pt x="1800" y="264"/>
                    </a:lnTo>
                    <a:lnTo>
                      <a:pt x="1800" y="264"/>
                    </a:lnTo>
                    <a:lnTo>
                      <a:pt x="1800" y="264"/>
                    </a:lnTo>
                    <a:lnTo>
                      <a:pt x="1800" y="264"/>
                    </a:lnTo>
                    <a:lnTo>
                      <a:pt x="1800" y="264"/>
                    </a:lnTo>
                    <a:lnTo>
                      <a:pt x="1800" y="264"/>
                    </a:lnTo>
                    <a:lnTo>
                      <a:pt x="1800" y="264"/>
                    </a:lnTo>
                    <a:lnTo>
                      <a:pt x="1800" y="264"/>
                    </a:lnTo>
                    <a:lnTo>
                      <a:pt x="1800" y="264"/>
                    </a:lnTo>
                    <a:lnTo>
                      <a:pt x="1800" y="264"/>
                    </a:lnTo>
                    <a:lnTo>
                      <a:pt x="1800" y="264"/>
                    </a:lnTo>
                    <a:lnTo>
                      <a:pt x="1800" y="264"/>
                    </a:lnTo>
                    <a:lnTo>
                      <a:pt x="1800" y="264"/>
                    </a:lnTo>
                    <a:lnTo>
                      <a:pt x="1800" y="264"/>
                    </a:lnTo>
                    <a:lnTo>
                      <a:pt x="1800" y="264"/>
                    </a:lnTo>
                    <a:lnTo>
                      <a:pt x="1800" y="264"/>
                    </a:lnTo>
                    <a:lnTo>
                      <a:pt x="1800" y="264"/>
                    </a:lnTo>
                    <a:lnTo>
                      <a:pt x="1800" y="264"/>
                    </a:lnTo>
                    <a:lnTo>
                      <a:pt x="1800" y="264"/>
                    </a:lnTo>
                    <a:lnTo>
                      <a:pt x="1800" y="264"/>
                    </a:lnTo>
                    <a:lnTo>
                      <a:pt x="1800" y="264"/>
                    </a:lnTo>
                    <a:lnTo>
                      <a:pt x="1800" y="264"/>
                    </a:lnTo>
                    <a:lnTo>
                      <a:pt x="1800" y="264"/>
                    </a:lnTo>
                    <a:lnTo>
                      <a:pt x="1806" y="264"/>
                    </a:lnTo>
                    <a:lnTo>
                      <a:pt x="1806" y="264"/>
                    </a:lnTo>
                    <a:lnTo>
                      <a:pt x="1806" y="264"/>
                    </a:lnTo>
                    <a:lnTo>
                      <a:pt x="1806" y="264"/>
                    </a:lnTo>
                    <a:lnTo>
                      <a:pt x="1806" y="264"/>
                    </a:lnTo>
                    <a:lnTo>
                      <a:pt x="1806" y="264"/>
                    </a:lnTo>
                    <a:lnTo>
                      <a:pt x="1806" y="264"/>
                    </a:lnTo>
                    <a:lnTo>
                      <a:pt x="1806" y="264"/>
                    </a:lnTo>
                    <a:lnTo>
                      <a:pt x="1806" y="264"/>
                    </a:lnTo>
                    <a:lnTo>
                      <a:pt x="1806" y="264"/>
                    </a:lnTo>
                    <a:lnTo>
                      <a:pt x="1806" y="264"/>
                    </a:lnTo>
                    <a:lnTo>
                      <a:pt x="1806" y="264"/>
                    </a:lnTo>
                    <a:lnTo>
                      <a:pt x="1806" y="264"/>
                    </a:lnTo>
                    <a:lnTo>
                      <a:pt x="1806" y="264"/>
                    </a:lnTo>
                    <a:lnTo>
                      <a:pt x="1806" y="264"/>
                    </a:lnTo>
                    <a:lnTo>
                      <a:pt x="1806" y="264"/>
                    </a:lnTo>
                    <a:lnTo>
                      <a:pt x="1806" y="264"/>
                    </a:lnTo>
                    <a:lnTo>
                      <a:pt x="1806" y="264"/>
                    </a:lnTo>
                    <a:lnTo>
                      <a:pt x="1806" y="264"/>
                    </a:lnTo>
                    <a:lnTo>
                      <a:pt x="1806" y="264"/>
                    </a:lnTo>
                    <a:lnTo>
                      <a:pt x="1806" y="264"/>
                    </a:lnTo>
                    <a:lnTo>
                      <a:pt x="1806" y="264"/>
                    </a:lnTo>
                    <a:lnTo>
                      <a:pt x="1806" y="264"/>
                    </a:lnTo>
                    <a:lnTo>
                      <a:pt x="1806" y="264"/>
                    </a:lnTo>
                    <a:lnTo>
                      <a:pt x="1806" y="264"/>
                    </a:lnTo>
                    <a:lnTo>
                      <a:pt x="1806" y="264"/>
                    </a:lnTo>
                    <a:lnTo>
                      <a:pt x="1806" y="264"/>
                    </a:lnTo>
                    <a:lnTo>
                      <a:pt x="1806" y="264"/>
                    </a:lnTo>
                    <a:lnTo>
                      <a:pt x="1806" y="264"/>
                    </a:lnTo>
                    <a:lnTo>
                      <a:pt x="1806" y="264"/>
                    </a:lnTo>
                    <a:lnTo>
                      <a:pt x="1806" y="264"/>
                    </a:lnTo>
                    <a:lnTo>
                      <a:pt x="1806" y="264"/>
                    </a:lnTo>
                    <a:lnTo>
                      <a:pt x="1806" y="264"/>
                    </a:lnTo>
                    <a:lnTo>
                      <a:pt x="1806" y="264"/>
                    </a:lnTo>
                    <a:lnTo>
                      <a:pt x="1806" y="264"/>
                    </a:lnTo>
                    <a:lnTo>
                      <a:pt x="1806" y="264"/>
                    </a:lnTo>
                    <a:lnTo>
                      <a:pt x="1806" y="264"/>
                    </a:lnTo>
                    <a:lnTo>
                      <a:pt x="1806" y="264"/>
                    </a:lnTo>
                    <a:lnTo>
                      <a:pt x="1806" y="264"/>
                    </a:lnTo>
                    <a:lnTo>
                      <a:pt x="1806" y="264"/>
                    </a:lnTo>
                    <a:lnTo>
                      <a:pt x="1806" y="264"/>
                    </a:lnTo>
                    <a:lnTo>
                      <a:pt x="1806" y="264"/>
                    </a:lnTo>
                    <a:lnTo>
                      <a:pt x="1806" y="264"/>
                    </a:lnTo>
                    <a:lnTo>
                      <a:pt x="1806" y="264"/>
                    </a:lnTo>
                    <a:lnTo>
                      <a:pt x="1806" y="264"/>
                    </a:lnTo>
                    <a:lnTo>
                      <a:pt x="1806" y="264"/>
                    </a:lnTo>
                    <a:lnTo>
                      <a:pt x="1806" y="264"/>
                    </a:lnTo>
                    <a:lnTo>
                      <a:pt x="1806" y="264"/>
                    </a:lnTo>
                    <a:lnTo>
                      <a:pt x="1806" y="264"/>
                    </a:lnTo>
                    <a:lnTo>
                      <a:pt x="1806" y="264"/>
                    </a:lnTo>
                    <a:lnTo>
                      <a:pt x="1806" y="264"/>
                    </a:lnTo>
                    <a:lnTo>
                      <a:pt x="1806" y="264"/>
                    </a:lnTo>
                    <a:lnTo>
                      <a:pt x="1806" y="264"/>
                    </a:lnTo>
                    <a:lnTo>
                      <a:pt x="1812" y="264"/>
                    </a:lnTo>
                    <a:lnTo>
                      <a:pt x="1812" y="264"/>
                    </a:lnTo>
                    <a:lnTo>
                      <a:pt x="1812" y="264"/>
                    </a:lnTo>
                    <a:lnTo>
                      <a:pt x="1812" y="264"/>
                    </a:lnTo>
                    <a:lnTo>
                      <a:pt x="1812" y="264"/>
                    </a:lnTo>
                    <a:lnTo>
                      <a:pt x="1812" y="264"/>
                    </a:lnTo>
                    <a:lnTo>
                      <a:pt x="1812" y="264"/>
                    </a:lnTo>
                    <a:lnTo>
                      <a:pt x="1812" y="264"/>
                    </a:lnTo>
                    <a:lnTo>
                      <a:pt x="1812" y="264"/>
                    </a:lnTo>
                    <a:lnTo>
                      <a:pt x="1812" y="264"/>
                    </a:lnTo>
                    <a:lnTo>
                      <a:pt x="1812" y="264"/>
                    </a:lnTo>
                    <a:lnTo>
                      <a:pt x="1812" y="264"/>
                    </a:lnTo>
                    <a:lnTo>
                      <a:pt x="1812" y="264"/>
                    </a:lnTo>
                    <a:lnTo>
                      <a:pt x="1812" y="264"/>
                    </a:lnTo>
                    <a:lnTo>
                      <a:pt x="1812" y="264"/>
                    </a:lnTo>
                    <a:lnTo>
                      <a:pt x="1812" y="264"/>
                    </a:lnTo>
                    <a:lnTo>
                      <a:pt x="1812" y="264"/>
                    </a:lnTo>
                    <a:lnTo>
                      <a:pt x="1812" y="264"/>
                    </a:lnTo>
                    <a:lnTo>
                      <a:pt x="1812" y="264"/>
                    </a:lnTo>
                    <a:lnTo>
                      <a:pt x="1812" y="264"/>
                    </a:lnTo>
                    <a:lnTo>
                      <a:pt x="1812" y="264"/>
                    </a:lnTo>
                    <a:lnTo>
                      <a:pt x="1812" y="264"/>
                    </a:lnTo>
                    <a:lnTo>
                      <a:pt x="1812" y="264"/>
                    </a:lnTo>
                    <a:lnTo>
                      <a:pt x="1812" y="264"/>
                    </a:lnTo>
                    <a:lnTo>
                      <a:pt x="1812" y="264"/>
                    </a:lnTo>
                    <a:lnTo>
                      <a:pt x="1812" y="264"/>
                    </a:lnTo>
                    <a:lnTo>
                      <a:pt x="1812" y="264"/>
                    </a:lnTo>
                    <a:lnTo>
                      <a:pt x="1812" y="264"/>
                    </a:lnTo>
                    <a:lnTo>
                      <a:pt x="1812" y="264"/>
                    </a:lnTo>
                    <a:lnTo>
                      <a:pt x="1812" y="264"/>
                    </a:lnTo>
                    <a:lnTo>
                      <a:pt x="1812" y="264"/>
                    </a:lnTo>
                    <a:lnTo>
                      <a:pt x="1812" y="264"/>
                    </a:lnTo>
                    <a:lnTo>
                      <a:pt x="1812" y="264"/>
                    </a:lnTo>
                    <a:lnTo>
                      <a:pt x="1812" y="264"/>
                    </a:lnTo>
                    <a:lnTo>
                      <a:pt x="1812" y="264"/>
                    </a:lnTo>
                    <a:lnTo>
                      <a:pt x="1812" y="264"/>
                    </a:lnTo>
                    <a:lnTo>
                      <a:pt x="1812" y="264"/>
                    </a:lnTo>
                    <a:lnTo>
                      <a:pt x="1812" y="264"/>
                    </a:lnTo>
                    <a:lnTo>
                      <a:pt x="1812" y="264"/>
                    </a:lnTo>
                    <a:lnTo>
                      <a:pt x="1812" y="264"/>
                    </a:lnTo>
                    <a:lnTo>
                      <a:pt x="1812" y="264"/>
                    </a:lnTo>
                    <a:lnTo>
                      <a:pt x="1812" y="264"/>
                    </a:lnTo>
                    <a:lnTo>
                      <a:pt x="1812" y="264"/>
                    </a:lnTo>
                    <a:lnTo>
                      <a:pt x="1812" y="264"/>
                    </a:lnTo>
                    <a:lnTo>
                      <a:pt x="1812" y="264"/>
                    </a:lnTo>
                    <a:lnTo>
                      <a:pt x="1812" y="264"/>
                    </a:lnTo>
                    <a:lnTo>
                      <a:pt x="1812" y="264"/>
                    </a:lnTo>
                    <a:lnTo>
                      <a:pt x="1812" y="264"/>
                    </a:lnTo>
                    <a:lnTo>
                      <a:pt x="1812" y="264"/>
                    </a:lnTo>
                    <a:lnTo>
                      <a:pt x="1812" y="264"/>
                    </a:lnTo>
                    <a:lnTo>
                      <a:pt x="1812" y="264"/>
                    </a:lnTo>
                    <a:lnTo>
                      <a:pt x="1812" y="264"/>
                    </a:lnTo>
                    <a:lnTo>
                      <a:pt x="1812" y="264"/>
                    </a:lnTo>
                    <a:lnTo>
                      <a:pt x="1812" y="264"/>
                    </a:lnTo>
                    <a:lnTo>
                      <a:pt x="1818" y="264"/>
                    </a:lnTo>
                    <a:lnTo>
                      <a:pt x="1818" y="264"/>
                    </a:lnTo>
                    <a:lnTo>
                      <a:pt x="1818" y="264"/>
                    </a:lnTo>
                    <a:lnTo>
                      <a:pt x="1818" y="264"/>
                    </a:lnTo>
                    <a:lnTo>
                      <a:pt x="1818" y="264"/>
                    </a:lnTo>
                    <a:lnTo>
                      <a:pt x="1818" y="264"/>
                    </a:lnTo>
                    <a:lnTo>
                      <a:pt x="1818" y="264"/>
                    </a:lnTo>
                    <a:lnTo>
                      <a:pt x="1818" y="264"/>
                    </a:lnTo>
                    <a:lnTo>
                      <a:pt x="1818" y="264"/>
                    </a:lnTo>
                    <a:lnTo>
                      <a:pt x="1818" y="264"/>
                    </a:lnTo>
                    <a:lnTo>
                      <a:pt x="1818" y="264"/>
                    </a:lnTo>
                    <a:lnTo>
                      <a:pt x="1818" y="264"/>
                    </a:lnTo>
                    <a:lnTo>
                      <a:pt x="1818" y="264"/>
                    </a:lnTo>
                    <a:lnTo>
                      <a:pt x="1818" y="264"/>
                    </a:lnTo>
                    <a:lnTo>
                      <a:pt x="1818" y="264"/>
                    </a:lnTo>
                    <a:lnTo>
                      <a:pt x="1818" y="264"/>
                    </a:lnTo>
                    <a:lnTo>
                      <a:pt x="1818" y="264"/>
                    </a:lnTo>
                    <a:lnTo>
                      <a:pt x="1818" y="264"/>
                    </a:lnTo>
                    <a:lnTo>
                      <a:pt x="1818" y="264"/>
                    </a:lnTo>
                    <a:lnTo>
                      <a:pt x="1818" y="264"/>
                    </a:lnTo>
                    <a:lnTo>
                      <a:pt x="1818" y="264"/>
                    </a:lnTo>
                    <a:lnTo>
                      <a:pt x="1818" y="264"/>
                    </a:lnTo>
                    <a:lnTo>
                      <a:pt x="1818" y="264"/>
                    </a:lnTo>
                    <a:lnTo>
                      <a:pt x="1818" y="264"/>
                    </a:lnTo>
                    <a:lnTo>
                      <a:pt x="1818" y="264"/>
                    </a:lnTo>
                    <a:lnTo>
                      <a:pt x="1818" y="264"/>
                    </a:lnTo>
                    <a:lnTo>
                      <a:pt x="1818" y="264"/>
                    </a:lnTo>
                    <a:lnTo>
                      <a:pt x="1818" y="264"/>
                    </a:lnTo>
                    <a:lnTo>
                      <a:pt x="1818" y="264"/>
                    </a:lnTo>
                    <a:lnTo>
                      <a:pt x="1818" y="264"/>
                    </a:lnTo>
                    <a:lnTo>
                      <a:pt x="1818" y="264"/>
                    </a:lnTo>
                    <a:lnTo>
                      <a:pt x="1818" y="264"/>
                    </a:lnTo>
                    <a:lnTo>
                      <a:pt x="1818" y="264"/>
                    </a:lnTo>
                    <a:lnTo>
                      <a:pt x="1818" y="264"/>
                    </a:lnTo>
                    <a:lnTo>
                      <a:pt x="1818" y="264"/>
                    </a:lnTo>
                    <a:lnTo>
                      <a:pt x="1818" y="264"/>
                    </a:lnTo>
                    <a:lnTo>
                      <a:pt x="1818" y="264"/>
                    </a:lnTo>
                    <a:lnTo>
                      <a:pt x="1818" y="264"/>
                    </a:lnTo>
                    <a:lnTo>
                      <a:pt x="1818" y="264"/>
                    </a:lnTo>
                    <a:lnTo>
                      <a:pt x="1818" y="264"/>
                    </a:lnTo>
                    <a:lnTo>
                      <a:pt x="1818" y="264"/>
                    </a:lnTo>
                    <a:lnTo>
                      <a:pt x="1818" y="264"/>
                    </a:lnTo>
                    <a:lnTo>
                      <a:pt x="1818" y="264"/>
                    </a:lnTo>
                    <a:lnTo>
                      <a:pt x="1818" y="264"/>
                    </a:lnTo>
                    <a:lnTo>
                      <a:pt x="1818" y="264"/>
                    </a:lnTo>
                    <a:lnTo>
                      <a:pt x="1818" y="264"/>
                    </a:lnTo>
                    <a:lnTo>
                      <a:pt x="1818" y="264"/>
                    </a:lnTo>
                    <a:lnTo>
                      <a:pt x="1818" y="264"/>
                    </a:lnTo>
                    <a:lnTo>
                      <a:pt x="1818" y="264"/>
                    </a:lnTo>
                    <a:lnTo>
                      <a:pt x="1818" y="264"/>
                    </a:lnTo>
                    <a:lnTo>
                      <a:pt x="1818" y="264"/>
                    </a:lnTo>
                    <a:lnTo>
                      <a:pt x="1818" y="264"/>
                    </a:lnTo>
                    <a:lnTo>
                      <a:pt x="1818" y="264"/>
                    </a:lnTo>
                    <a:lnTo>
                      <a:pt x="1818" y="264"/>
                    </a:lnTo>
                    <a:lnTo>
                      <a:pt x="1824" y="264"/>
                    </a:lnTo>
                    <a:lnTo>
                      <a:pt x="1824" y="264"/>
                    </a:lnTo>
                    <a:lnTo>
                      <a:pt x="1824" y="264"/>
                    </a:lnTo>
                    <a:lnTo>
                      <a:pt x="1824" y="264"/>
                    </a:lnTo>
                    <a:lnTo>
                      <a:pt x="1824" y="264"/>
                    </a:lnTo>
                    <a:lnTo>
                      <a:pt x="1824" y="264"/>
                    </a:lnTo>
                    <a:lnTo>
                      <a:pt x="1824" y="264"/>
                    </a:lnTo>
                    <a:lnTo>
                      <a:pt x="1824" y="264"/>
                    </a:lnTo>
                    <a:lnTo>
                      <a:pt x="1824" y="264"/>
                    </a:lnTo>
                    <a:lnTo>
                      <a:pt x="1824" y="264"/>
                    </a:lnTo>
                    <a:lnTo>
                      <a:pt x="1824" y="264"/>
                    </a:lnTo>
                    <a:lnTo>
                      <a:pt x="1824" y="264"/>
                    </a:lnTo>
                    <a:lnTo>
                      <a:pt x="1824" y="264"/>
                    </a:lnTo>
                    <a:lnTo>
                      <a:pt x="1824" y="264"/>
                    </a:lnTo>
                    <a:lnTo>
                      <a:pt x="1824" y="264"/>
                    </a:lnTo>
                    <a:lnTo>
                      <a:pt x="1824" y="264"/>
                    </a:lnTo>
                    <a:lnTo>
                      <a:pt x="1824" y="264"/>
                    </a:lnTo>
                    <a:lnTo>
                      <a:pt x="1824" y="264"/>
                    </a:lnTo>
                    <a:lnTo>
                      <a:pt x="1824" y="258"/>
                    </a:lnTo>
                    <a:lnTo>
                      <a:pt x="1824" y="258"/>
                    </a:lnTo>
                    <a:lnTo>
                      <a:pt x="1824" y="258"/>
                    </a:lnTo>
                    <a:lnTo>
                      <a:pt x="1824" y="258"/>
                    </a:lnTo>
                    <a:lnTo>
                      <a:pt x="1824" y="258"/>
                    </a:lnTo>
                    <a:lnTo>
                      <a:pt x="1824" y="258"/>
                    </a:lnTo>
                    <a:lnTo>
                      <a:pt x="1824" y="258"/>
                    </a:lnTo>
                    <a:lnTo>
                      <a:pt x="1824" y="258"/>
                    </a:lnTo>
                    <a:lnTo>
                      <a:pt x="1824" y="258"/>
                    </a:lnTo>
                    <a:lnTo>
                      <a:pt x="1824" y="258"/>
                    </a:lnTo>
                    <a:lnTo>
                      <a:pt x="1824" y="258"/>
                    </a:lnTo>
                    <a:lnTo>
                      <a:pt x="1824" y="258"/>
                    </a:lnTo>
                    <a:lnTo>
                      <a:pt x="1824" y="258"/>
                    </a:lnTo>
                    <a:lnTo>
                      <a:pt x="1824" y="258"/>
                    </a:lnTo>
                    <a:lnTo>
                      <a:pt x="1824" y="258"/>
                    </a:lnTo>
                    <a:lnTo>
                      <a:pt x="1824" y="258"/>
                    </a:lnTo>
                    <a:lnTo>
                      <a:pt x="1824" y="258"/>
                    </a:lnTo>
                    <a:lnTo>
                      <a:pt x="1824" y="258"/>
                    </a:lnTo>
                    <a:lnTo>
                      <a:pt x="1824" y="258"/>
                    </a:lnTo>
                    <a:lnTo>
                      <a:pt x="1824" y="258"/>
                    </a:lnTo>
                    <a:lnTo>
                      <a:pt x="1824" y="258"/>
                    </a:lnTo>
                    <a:lnTo>
                      <a:pt x="1824" y="258"/>
                    </a:lnTo>
                    <a:lnTo>
                      <a:pt x="1824" y="258"/>
                    </a:lnTo>
                    <a:lnTo>
                      <a:pt x="1824" y="258"/>
                    </a:lnTo>
                    <a:lnTo>
                      <a:pt x="1824" y="258"/>
                    </a:lnTo>
                    <a:lnTo>
                      <a:pt x="1824" y="258"/>
                    </a:lnTo>
                    <a:lnTo>
                      <a:pt x="1824" y="258"/>
                    </a:lnTo>
                    <a:lnTo>
                      <a:pt x="1824" y="258"/>
                    </a:lnTo>
                    <a:lnTo>
                      <a:pt x="1824" y="258"/>
                    </a:lnTo>
                    <a:lnTo>
                      <a:pt x="1824" y="258"/>
                    </a:lnTo>
                    <a:lnTo>
                      <a:pt x="1824" y="252"/>
                    </a:lnTo>
                    <a:lnTo>
                      <a:pt x="1824" y="252"/>
                    </a:lnTo>
                    <a:lnTo>
                      <a:pt x="1824" y="252"/>
                    </a:lnTo>
                    <a:lnTo>
                      <a:pt x="1824" y="252"/>
                    </a:lnTo>
                    <a:lnTo>
                      <a:pt x="1824" y="252"/>
                    </a:lnTo>
                    <a:lnTo>
                      <a:pt x="1824" y="252"/>
                    </a:lnTo>
                    <a:lnTo>
                      <a:pt x="1830" y="252"/>
                    </a:lnTo>
                    <a:lnTo>
                      <a:pt x="1830" y="252"/>
                    </a:lnTo>
                    <a:lnTo>
                      <a:pt x="1830" y="252"/>
                    </a:lnTo>
                    <a:lnTo>
                      <a:pt x="1830" y="252"/>
                    </a:lnTo>
                    <a:lnTo>
                      <a:pt x="1830" y="252"/>
                    </a:lnTo>
                    <a:lnTo>
                      <a:pt x="1830" y="252"/>
                    </a:lnTo>
                    <a:lnTo>
                      <a:pt x="1830" y="252"/>
                    </a:lnTo>
                    <a:lnTo>
                      <a:pt x="1830" y="246"/>
                    </a:lnTo>
                    <a:lnTo>
                      <a:pt x="1830" y="246"/>
                    </a:lnTo>
                    <a:lnTo>
                      <a:pt x="1830" y="246"/>
                    </a:lnTo>
                    <a:lnTo>
                      <a:pt x="1830" y="246"/>
                    </a:lnTo>
                    <a:lnTo>
                      <a:pt x="1830" y="246"/>
                    </a:lnTo>
                    <a:lnTo>
                      <a:pt x="1830" y="246"/>
                    </a:lnTo>
                    <a:lnTo>
                      <a:pt x="1830" y="246"/>
                    </a:lnTo>
                    <a:lnTo>
                      <a:pt x="1830" y="246"/>
                    </a:lnTo>
                    <a:lnTo>
                      <a:pt x="1830" y="246"/>
                    </a:lnTo>
                    <a:lnTo>
                      <a:pt x="1830" y="246"/>
                    </a:lnTo>
                    <a:lnTo>
                      <a:pt x="1830" y="240"/>
                    </a:lnTo>
                    <a:lnTo>
                      <a:pt x="1830" y="240"/>
                    </a:lnTo>
                    <a:lnTo>
                      <a:pt x="1830" y="240"/>
                    </a:lnTo>
                    <a:lnTo>
                      <a:pt x="1830" y="240"/>
                    </a:lnTo>
                    <a:lnTo>
                      <a:pt x="1830" y="240"/>
                    </a:lnTo>
                    <a:lnTo>
                      <a:pt x="1830" y="240"/>
                    </a:lnTo>
                    <a:lnTo>
                      <a:pt x="1830" y="240"/>
                    </a:lnTo>
                    <a:lnTo>
                      <a:pt x="1830" y="240"/>
                    </a:lnTo>
                    <a:lnTo>
                      <a:pt x="1830" y="234"/>
                    </a:lnTo>
                    <a:lnTo>
                      <a:pt x="1830" y="234"/>
                    </a:lnTo>
                    <a:lnTo>
                      <a:pt x="1830" y="234"/>
                    </a:lnTo>
                    <a:lnTo>
                      <a:pt x="1830" y="234"/>
                    </a:lnTo>
                    <a:lnTo>
                      <a:pt x="1830" y="234"/>
                    </a:lnTo>
                    <a:lnTo>
                      <a:pt x="1830" y="234"/>
                    </a:lnTo>
                    <a:lnTo>
                      <a:pt x="1830" y="234"/>
                    </a:lnTo>
                    <a:lnTo>
                      <a:pt x="1830" y="234"/>
                    </a:lnTo>
                    <a:lnTo>
                      <a:pt x="1830" y="228"/>
                    </a:lnTo>
                    <a:lnTo>
                      <a:pt x="1830" y="228"/>
                    </a:lnTo>
                    <a:lnTo>
                      <a:pt x="1830" y="228"/>
                    </a:lnTo>
                    <a:lnTo>
                      <a:pt x="1830" y="228"/>
                    </a:lnTo>
                    <a:lnTo>
                      <a:pt x="1830" y="228"/>
                    </a:lnTo>
                    <a:lnTo>
                      <a:pt x="1830" y="228"/>
                    </a:lnTo>
                    <a:lnTo>
                      <a:pt x="1830" y="222"/>
                    </a:lnTo>
                    <a:lnTo>
                      <a:pt x="1830" y="222"/>
                    </a:lnTo>
                    <a:lnTo>
                      <a:pt x="1830" y="222"/>
                    </a:lnTo>
                    <a:lnTo>
                      <a:pt x="1830" y="222"/>
                    </a:lnTo>
                    <a:lnTo>
                      <a:pt x="1830" y="222"/>
                    </a:lnTo>
                    <a:lnTo>
                      <a:pt x="1830" y="222"/>
                    </a:lnTo>
                    <a:lnTo>
                      <a:pt x="1830" y="216"/>
                    </a:lnTo>
                    <a:lnTo>
                      <a:pt x="1830" y="216"/>
                    </a:lnTo>
                    <a:lnTo>
                      <a:pt x="1830" y="216"/>
                    </a:lnTo>
                    <a:lnTo>
                      <a:pt x="1830" y="216"/>
                    </a:lnTo>
                    <a:lnTo>
                      <a:pt x="1830" y="216"/>
                    </a:lnTo>
                    <a:lnTo>
                      <a:pt x="1830" y="216"/>
                    </a:lnTo>
                    <a:lnTo>
                      <a:pt x="1830" y="210"/>
                    </a:lnTo>
                    <a:lnTo>
                      <a:pt x="1836" y="210"/>
                    </a:lnTo>
                    <a:lnTo>
                      <a:pt x="1836" y="210"/>
                    </a:lnTo>
                    <a:lnTo>
                      <a:pt x="1836" y="210"/>
                    </a:lnTo>
                    <a:lnTo>
                      <a:pt x="1836" y="210"/>
                    </a:lnTo>
                    <a:lnTo>
                      <a:pt x="1836" y="210"/>
                    </a:lnTo>
                    <a:lnTo>
                      <a:pt x="1836" y="204"/>
                    </a:lnTo>
                    <a:lnTo>
                      <a:pt x="1836" y="204"/>
                    </a:lnTo>
                    <a:lnTo>
                      <a:pt x="1836" y="204"/>
                    </a:lnTo>
                    <a:lnTo>
                      <a:pt x="1836" y="204"/>
                    </a:lnTo>
                    <a:lnTo>
                      <a:pt x="1836" y="204"/>
                    </a:lnTo>
                    <a:lnTo>
                      <a:pt x="1836" y="198"/>
                    </a:lnTo>
                    <a:lnTo>
                      <a:pt x="1836" y="198"/>
                    </a:lnTo>
                    <a:lnTo>
                      <a:pt x="1836" y="198"/>
                    </a:lnTo>
                    <a:lnTo>
                      <a:pt x="1836" y="198"/>
                    </a:lnTo>
                    <a:lnTo>
                      <a:pt x="1836" y="198"/>
                    </a:lnTo>
                    <a:lnTo>
                      <a:pt x="1836" y="192"/>
                    </a:lnTo>
                    <a:lnTo>
                      <a:pt x="1836" y="192"/>
                    </a:lnTo>
                    <a:lnTo>
                      <a:pt x="1836" y="192"/>
                    </a:lnTo>
                    <a:lnTo>
                      <a:pt x="1836" y="192"/>
                    </a:lnTo>
                    <a:lnTo>
                      <a:pt x="1836" y="192"/>
                    </a:lnTo>
                    <a:lnTo>
                      <a:pt x="1836" y="192"/>
                    </a:lnTo>
                    <a:lnTo>
                      <a:pt x="1836" y="186"/>
                    </a:lnTo>
                    <a:lnTo>
                      <a:pt x="1836" y="186"/>
                    </a:lnTo>
                    <a:lnTo>
                      <a:pt x="1836" y="186"/>
                    </a:lnTo>
                    <a:lnTo>
                      <a:pt x="1836" y="186"/>
                    </a:lnTo>
                    <a:lnTo>
                      <a:pt x="1836" y="180"/>
                    </a:lnTo>
                    <a:lnTo>
                      <a:pt x="1836" y="180"/>
                    </a:lnTo>
                    <a:lnTo>
                      <a:pt x="1836" y="180"/>
                    </a:lnTo>
                    <a:lnTo>
                      <a:pt x="1836" y="180"/>
                    </a:lnTo>
                    <a:lnTo>
                      <a:pt x="1836" y="174"/>
                    </a:lnTo>
                    <a:lnTo>
                      <a:pt x="1836" y="174"/>
                    </a:lnTo>
                    <a:lnTo>
                      <a:pt x="1836" y="174"/>
                    </a:lnTo>
                    <a:lnTo>
                      <a:pt x="1836" y="174"/>
                    </a:lnTo>
                    <a:lnTo>
                      <a:pt x="1836" y="168"/>
                    </a:lnTo>
                    <a:lnTo>
                      <a:pt x="1836" y="168"/>
                    </a:lnTo>
                    <a:lnTo>
                      <a:pt x="1836" y="168"/>
                    </a:lnTo>
                    <a:lnTo>
                      <a:pt x="1836" y="168"/>
                    </a:lnTo>
                    <a:lnTo>
                      <a:pt x="1836" y="162"/>
                    </a:lnTo>
                    <a:lnTo>
                      <a:pt x="1836" y="162"/>
                    </a:lnTo>
                    <a:lnTo>
                      <a:pt x="1836" y="162"/>
                    </a:lnTo>
                    <a:lnTo>
                      <a:pt x="1836" y="162"/>
                    </a:lnTo>
                    <a:lnTo>
                      <a:pt x="1836" y="162"/>
                    </a:lnTo>
                    <a:lnTo>
                      <a:pt x="1836" y="156"/>
                    </a:lnTo>
                    <a:lnTo>
                      <a:pt x="1836" y="156"/>
                    </a:lnTo>
                    <a:lnTo>
                      <a:pt x="1836" y="156"/>
                    </a:lnTo>
                    <a:lnTo>
                      <a:pt x="1836" y="156"/>
                    </a:lnTo>
                    <a:lnTo>
                      <a:pt x="1836" y="150"/>
                    </a:lnTo>
                    <a:lnTo>
                      <a:pt x="1836" y="150"/>
                    </a:lnTo>
                    <a:lnTo>
                      <a:pt x="1836" y="150"/>
                    </a:lnTo>
                    <a:lnTo>
                      <a:pt x="1836" y="150"/>
                    </a:lnTo>
                    <a:lnTo>
                      <a:pt x="1836" y="144"/>
                    </a:lnTo>
                    <a:lnTo>
                      <a:pt x="1836" y="144"/>
                    </a:lnTo>
                    <a:lnTo>
                      <a:pt x="1836" y="144"/>
                    </a:lnTo>
                    <a:lnTo>
                      <a:pt x="1836" y="144"/>
                    </a:lnTo>
                    <a:lnTo>
                      <a:pt x="1842" y="138"/>
                    </a:lnTo>
                    <a:lnTo>
                      <a:pt x="1842" y="138"/>
                    </a:lnTo>
                    <a:lnTo>
                      <a:pt x="1842" y="138"/>
                    </a:lnTo>
                    <a:lnTo>
                      <a:pt x="1842" y="138"/>
                    </a:lnTo>
                    <a:lnTo>
                      <a:pt x="1842" y="132"/>
                    </a:lnTo>
                    <a:lnTo>
                      <a:pt x="1842" y="132"/>
                    </a:lnTo>
                    <a:lnTo>
                      <a:pt x="1842" y="132"/>
                    </a:lnTo>
                    <a:lnTo>
                      <a:pt x="1842" y="132"/>
                    </a:lnTo>
                    <a:lnTo>
                      <a:pt x="1842" y="126"/>
                    </a:lnTo>
                    <a:lnTo>
                      <a:pt x="1842" y="126"/>
                    </a:lnTo>
                    <a:lnTo>
                      <a:pt x="1842" y="126"/>
                    </a:lnTo>
                    <a:lnTo>
                      <a:pt x="1842" y="126"/>
                    </a:lnTo>
                    <a:lnTo>
                      <a:pt x="1842" y="120"/>
                    </a:lnTo>
                    <a:lnTo>
                      <a:pt x="1842" y="120"/>
                    </a:lnTo>
                    <a:lnTo>
                      <a:pt x="1842" y="120"/>
                    </a:lnTo>
                    <a:lnTo>
                      <a:pt x="1842" y="120"/>
                    </a:lnTo>
                    <a:lnTo>
                      <a:pt x="1842" y="120"/>
                    </a:lnTo>
                    <a:lnTo>
                      <a:pt x="1842" y="114"/>
                    </a:lnTo>
                    <a:lnTo>
                      <a:pt x="1842" y="114"/>
                    </a:lnTo>
                    <a:lnTo>
                      <a:pt x="1842" y="114"/>
                    </a:lnTo>
                    <a:lnTo>
                      <a:pt x="1842" y="114"/>
                    </a:lnTo>
                    <a:lnTo>
                      <a:pt x="1842" y="114"/>
                    </a:lnTo>
                    <a:lnTo>
                      <a:pt x="1842" y="108"/>
                    </a:lnTo>
                    <a:lnTo>
                      <a:pt x="1842" y="108"/>
                    </a:lnTo>
                    <a:lnTo>
                      <a:pt x="1842" y="108"/>
                    </a:lnTo>
                    <a:lnTo>
                      <a:pt x="1842" y="108"/>
                    </a:lnTo>
                    <a:lnTo>
                      <a:pt x="1842" y="108"/>
                    </a:lnTo>
                    <a:lnTo>
                      <a:pt x="1842" y="102"/>
                    </a:lnTo>
                    <a:lnTo>
                      <a:pt x="1842" y="102"/>
                    </a:lnTo>
                    <a:lnTo>
                      <a:pt x="1842" y="102"/>
                    </a:lnTo>
                    <a:lnTo>
                      <a:pt x="1842" y="102"/>
                    </a:lnTo>
                    <a:lnTo>
                      <a:pt x="1842" y="102"/>
                    </a:lnTo>
                    <a:lnTo>
                      <a:pt x="1842" y="102"/>
                    </a:lnTo>
                    <a:lnTo>
                      <a:pt x="1842" y="96"/>
                    </a:lnTo>
                    <a:lnTo>
                      <a:pt x="1842" y="96"/>
                    </a:lnTo>
                    <a:lnTo>
                      <a:pt x="1842" y="96"/>
                    </a:lnTo>
                    <a:lnTo>
                      <a:pt x="1842" y="96"/>
                    </a:lnTo>
                    <a:lnTo>
                      <a:pt x="1842" y="96"/>
                    </a:lnTo>
                    <a:lnTo>
                      <a:pt x="1842" y="96"/>
                    </a:lnTo>
                    <a:lnTo>
                      <a:pt x="1842" y="96"/>
                    </a:lnTo>
                    <a:lnTo>
                      <a:pt x="1842" y="90"/>
                    </a:lnTo>
                    <a:lnTo>
                      <a:pt x="1842" y="90"/>
                    </a:lnTo>
                    <a:lnTo>
                      <a:pt x="1842" y="90"/>
                    </a:lnTo>
                    <a:lnTo>
                      <a:pt x="1842" y="90"/>
                    </a:lnTo>
                    <a:lnTo>
                      <a:pt x="1842" y="90"/>
                    </a:lnTo>
                    <a:lnTo>
                      <a:pt x="1842" y="90"/>
                    </a:lnTo>
                    <a:lnTo>
                      <a:pt x="1842" y="90"/>
                    </a:lnTo>
                    <a:lnTo>
                      <a:pt x="1842" y="84"/>
                    </a:lnTo>
                    <a:lnTo>
                      <a:pt x="1842" y="84"/>
                    </a:lnTo>
                    <a:lnTo>
                      <a:pt x="1842" y="84"/>
                    </a:lnTo>
                    <a:lnTo>
                      <a:pt x="1842" y="84"/>
                    </a:lnTo>
                    <a:lnTo>
                      <a:pt x="1842" y="84"/>
                    </a:lnTo>
                    <a:lnTo>
                      <a:pt x="1842" y="84"/>
                    </a:lnTo>
                    <a:lnTo>
                      <a:pt x="1842" y="84"/>
                    </a:lnTo>
                    <a:lnTo>
                      <a:pt x="1848" y="78"/>
                    </a:lnTo>
                    <a:lnTo>
                      <a:pt x="1848" y="78"/>
                    </a:lnTo>
                    <a:lnTo>
                      <a:pt x="1848" y="78"/>
                    </a:lnTo>
                    <a:lnTo>
                      <a:pt x="1848" y="78"/>
                    </a:lnTo>
                    <a:lnTo>
                      <a:pt x="1848" y="78"/>
                    </a:lnTo>
                    <a:lnTo>
                      <a:pt x="1848" y="78"/>
                    </a:lnTo>
                    <a:lnTo>
                      <a:pt x="1848" y="78"/>
                    </a:lnTo>
                    <a:lnTo>
                      <a:pt x="1848" y="72"/>
                    </a:lnTo>
                    <a:lnTo>
                      <a:pt x="1848" y="72"/>
                    </a:lnTo>
                    <a:lnTo>
                      <a:pt x="1848" y="72"/>
                    </a:lnTo>
                    <a:lnTo>
                      <a:pt x="1848" y="72"/>
                    </a:lnTo>
                    <a:lnTo>
                      <a:pt x="1848" y="72"/>
                    </a:lnTo>
                    <a:lnTo>
                      <a:pt x="1848" y="72"/>
                    </a:lnTo>
                    <a:lnTo>
                      <a:pt x="1848" y="66"/>
                    </a:lnTo>
                    <a:lnTo>
                      <a:pt x="1848" y="66"/>
                    </a:lnTo>
                    <a:lnTo>
                      <a:pt x="1848" y="66"/>
                    </a:lnTo>
                    <a:lnTo>
                      <a:pt x="1848" y="66"/>
                    </a:lnTo>
                    <a:lnTo>
                      <a:pt x="1848" y="66"/>
                    </a:lnTo>
                    <a:lnTo>
                      <a:pt x="1848" y="66"/>
                    </a:lnTo>
                    <a:lnTo>
                      <a:pt x="1848" y="66"/>
                    </a:lnTo>
                    <a:lnTo>
                      <a:pt x="1848" y="60"/>
                    </a:lnTo>
                    <a:lnTo>
                      <a:pt x="1848" y="60"/>
                    </a:lnTo>
                    <a:lnTo>
                      <a:pt x="1848" y="60"/>
                    </a:lnTo>
                    <a:lnTo>
                      <a:pt x="1848" y="60"/>
                    </a:lnTo>
                    <a:lnTo>
                      <a:pt x="1848" y="60"/>
                    </a:lnTo>
                    <a:lnTo>
                      <a:pt x="1848" y="60"/>
                    </a:lnTo>
                    <a:lnTo>
                      <a:pt x="1848" y="60"/>
                    </a:lnTo>
                    <a:lnTo>
                      <a:pt x="1848" y="54"/>
                    </a:lnTo>
                    <a:lnTo>
                      <a:pt x="1848" y="54"/>
                    </a:lnTo>
                    <a:lnTo>
                      <a:pt x="1848" y="54"/>
                    </a:lnTo>
                    <a:lnTo>
                      <a:pt x="1848" y="54"/>
                    </a:lnTo>
                    <a:lnTo>
                      <a:pt x="1848" y="54"/>
                    </a:lnTo>
                    <a:lnTo>
                      <a:pt x="1848" y="54"/>
                    </a:lnTo>
                    <a:lnTo>
                      <a:pt x="1848" y="54"/>
                    </a:lnTo>
                    <a:lnTo>
                      <a:pt x="1848" y="48"/>
                    </a:lnTo>
                    <a:lnTo>
                      <a:pt x="1848" y="48"/>
                    </a:lnTo>
                    <a:lnTo>
                      <a:pt x="1848" y="48"/>
                    </a:lnTo>
                    <a:lnTo>
                      <a:pt x="1848" y="48"/>
                    </a:lnTo>
                    <a:lnTo>
                      <a:pt x="1848" y="42"/>
                    </a:lnTo>
                    <a:lnTo>
                      <a:pt x="1848" y="42"/>
                    </a:lnTo>
                    <a:lnTo>
                      <a:pt x="1848" y="42"/>
                    </a:lnTo>
                    <a:lnTo>
                      <a:pt x="1848" y="42"/>
                    </a:lnTo>
                    <a:lnTo>
                      <a:pt x="1848" y="42"/>
                    </a:lnTo>
                    <a:lnTo>
                      <a:pt x="1848" y="36"/>
                    </a:lnTo>
                    <a:lnTo>
                      <a:pt x="1848" y="36"/>
                    </a:lnTo>
                    <a:lnTo>
                      <a:pt x="1848" y="36"/>
                    </a:lnTo>
                    <a:lnTo>
                      <a:pt x="1848" y="36"/>
                    </a:lnTo>
                    <a:lnTo>
                      <a:pt x="1848" y="36"/>
                    </a:lnTo>
                    <a:lnTo>
                      <a:pt x="1848" y="30"/>
                    </a:lnTo>
                    <a:lnTo>
                      <a:pt x="1848" y="30"/>
                    </a:lnTo>
                    <a:lnTo>
                      <a:pt x="1848" y="30"/>
                    </a:lnTo>
                    <a:lnTo>
                      <a:pt x="1848" y="30"/>
                    </a:lnTo>
                    <a:lnTo>
                      <a:pt x="1848" y="30"/>
                    </a:lnTo>
                    <a:lnTo>
                      <a:pt x="1848" y="24"/>
                    </a:lnTo>
                    <a:lnTo>
                      <a:pt x="1854" y="24"/>
                    </a:lnTo>
                    <a:lnTo>
                      <a:pt x="1854" y="24"/>
                    </a:lnTo>
                    <a:lnTo>
                      <a:pt x="1854" y="24"/>
                    </a:lnTo>
                    <a:lnTo>
                      <a:pt x="1854" y="24"/>
                    </a:lnTo>
                    <a:lnTo>
                      <a:pt x="1854" y="24"/>
                    </a:lnTo>
                    <a:lnTo>
                      <a:pt x="1854" y="18"/>
                    </a:lnTo>
                    <a:lnTo>
                      <a:pt x="1854" y="18"/>
                    </a:lnTo>
                    <a:lnTo>
                      <a:pt x="1854" y="18"/>
                    </a:lnTo>
                    <a:lnTo>
                      <a:pt x="1854" y="18"/>
                    </a:lnTo>
                    <a:lnTo>
                      <a:pt x="1854" y="18"/>
                    </a:lnTo>
                    <a:lnTo>
                      <a:pt x="1854" y="18"/>
                    </a:lnTo>
                    <a:lnTo>
                      <a:pt x="1854" y="18"/>
                    </a:lnTo>
                    <a:lnTo>
                      <a:pt x="1854" y="18"/>
                    </a:lnTo>
                    <a:lnTo>
                      <a:pt x="1854" y="12"/>
                    </a:lnTo>
                    <a:lnTo>
                      <a:pt x="1854" y="12"/>
                    </a:lnTo>
                    <a:lnTo>
                      <a:pt x="1854" y="12"/>
                    </a:lnTo>
                    <a:lnTo>
                      <a:pt x="1854" y="12"/>
                    </a:lnTo>
                    <a:lnTo>
                      <a:pt x="1854" y="12"/>
                    </a:lnTo>
                    <a:lnTo>
                      <a:pt x="1854" y="12"/>
                    </a:lnTo>
                    <a:lnTo>
                      <a:pt x="1854" y="12"/>
                    </a:lnTo>
                    <a:lnTo>
                      <a:pt x="1854" y="12"/>
                    </a:lnTo>
                    <a:lnTo>
                      <a:pt x="1854" y="6"/>
                    </a:lnTo>
                    <a:lnTo>
                      <a:pt x="1854" y="6"/>
                    </a:lnTo>
                    <a:lnTo>
                      <a:pt x="1854" y="6"/>
                    </a:lnTo>
                    <a:lnTo>
                      <a:pt x="1854" y="6"/>
                    </a:lnTo>
                    <a:lnTo>
                      <a:pt x="1854" y="6"/>
                    </a:lnTo>
                    <a:lnTo>
                      <a:pt x="1854" y="6"/>
                    </a:lnTo>
                    <a:lnTo>
                      <a:pt x="1854" y="6"/>
                    </a:lnTo>
                    <a:lnTo>
                      <a:pt x="1854" y="6"/>
                    </a:lnTo>
                    <a:lnTo>
                      <a:pt x="1854" y="6"/>
                    </a:lnTo>
                    <a:lnTo>
                      <a:pt x="1854" y="6"/>
                    </a:lnTo>
                    <a:lnTo>
                      <a:pt x="1854" y="6"/>
                    </a:lnTo>
                    <a:lnTo>
                      <a:pt x="1854" y="6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60" y="0"/>
                    </a:lnTo>
                    <a:lnTo>
                      <a:pt x="1860" y="0"/>
                    </a:lnTo>
                    <a:lnTo>
                      <a:pt x="1860" y="0"/>
                    </a:lnTo>
                    <a:lnTo>
                      <a:pt x="1860" y="0"/>
                    </a:lnTo>
                    <a:lnTo>
                      <a:pt x="1860" y="0"/>
                    </a:lnTo>
                    <a:lnTo>
                      <a:pt x="1860" y="0"/>
                    </a:lnTo>
                    <a:lnTo>
                      <a:pt x="1860" y="0"/>
                    </a:lnTo>
                    <a:lnTo>
                      <a:pt x="1860" y="0"/>
                    </a:lnTo>
                    <a:lnTo>
                      <a:pt x="1860" y="0"/>
                    </a:lnTo>
                    <a:lnTo>
                      <a:pt x="1860" y="0"/>
                    </a:lnTo>
                    <a:lnTo>
                      <a:pt x="1860" y="0"/>
                    </a:lnTo>
                    <a:lnTo>
                      <a:pt x="1860" y="0"/>
                    </a:lnTo>
                    <a:lnTo>
                      <a:pt x="1860" y="0"/>
                    </a:lnTo>
                    <a:lnTo>
                      <a:pt x="1860" y="0"/>
                    </a:lnTo>
                    <a:lnTo>
                      <a:pt x="1860" y="0"/>
                    </a:lnTo>
                    <a:lnTo>
                      <a:pt x="1860" y="0"/>
                    </a:lnTo>
                    <a:lnTo>
                      <a:pt x="1860" y="0"/>
                    </a:lnTo>
                    <a:lnTo>
                      <a:pt x="1860" y="0"/>
                    </a:lnTo>
                    <a:lnTo>
                      <a:pt x="1860" y="0"/>
                    </a:lnTo>
                    <a:lnTo>
                      <a:pt x="1860" y="0"/>
                    </a:lnTo>
                    <a:lnTo>
                      <a:pt x="1860" y="0"/>
                    </a:lnTo>
                    <a:lnTo>
                      <a:pt x="1860" y="0"/>
                    </a:lnTo>
                    <a:lnTo>
                      <a:pt x="1860" y="6"/>
                    </a:lnTo>
                    <a:lnTo>
                      <a:pt x="1860" y="6"/>
                    </a:lnTo>
                    <a:lnTo>
                      <a:pt x="1860" y="6"/>
                    </a:lnTo>
                    <a:lnTo>
                      <a:pt x="1860" y="6"/>
                    </a:lnTo>
                    <a:lnTo>
                      <a:pt x="1860" y="6"/>
                    </a:lnTo>
                    <a:lnTo>
                      <a:pt x="1860" y="6"/>
                    </a:lnTo>
                    <a:lnTo>
                      <a:pt x="1860" y="6"/>
                    </a:lnTo>
                    <a:lnTo>
                      <a:pt x="1860" y="6"/>
                    </a:lnTo>
                    <a:lnTo>
                      <a:pt x="1860" y="6"/>
                    </a:lnTo>
                    <a:lnTo>
                      <a:pt x="1860" y="6"/>
                    </a:lnTo>
                    <a:lnTo>
                      <a:pt x="1860" y="6"/>
                    </a:lnTo>
                    <a:lnTo>
                      <a:pt x="1860" y="6"/>
                    </a:lnTo>
                    <a:lnTo>
                      <a:pt x="1860" y="6"/>
                    </a:lnTo>
                    <a:lnTo>
                      <a:pt x="1860" y="6"/>
                    </a:lnTo>
                    <a:lnTo>
                      <a:pt x="1860" y="6"/>
                    </a:lnTo>
                    <a:lnTo>
                      <a:pt x="1860" y="12"/>
                    </a:lnTo>
                    <a:lnTo>
                      <a:pt x="1860" y="12"/>
                    </a:lnTo>
                    <a:lnTo>
                      <a:pt x="1860" y="12"/>
                    </a:lnTo>
                    <a:lnTo>
                      <a:pt x="1860" y="12"/>
                    </a:lnTo>
                    <a:lnTo>
                      <a:pt x="1860" y="12"/>
                    </a:lnTo>
                    <a:lnTo>
                      <a:pt x="1860" y="12"/>
                    </a:lnTo>
                    <a:lnTo>
                      <a:pt x="1860" y="12"/>
                    </a:lnTo>
                    <a:lnTo>
                      <a:pt x="1860" y="12"/>
                    </a:lnTo>
                    <a:lnTo>
                      <a:pt x="1860" y="12"/>
                    </a:lnTo>
                    <a:lnTo>
                      <a:pt x="1860" y="12"/>
                    </a:lnTo>
                    <a:lnTo>
                      <a:pt x="1860" y="12"/>
                    </a:lnTo>
                    <a:lnTo>
                      <a:pt x="1860" y="12"/>
                    </a:lnTo>
                    <a:lnTo>
                      <a:pt x="1860" y="18"/>
                    </a:lnTo>
                    <a:lnTo>
                      <a:pt x="1860" y="18"/>
                    </a:lnTo>
                    <a:lnTo>
                      <a:pt x="1860" y="18"/>
                    </a:lnTo>
                    <a:lnTo>
                      <a:pt x="1860" y="18"/>
                    </a:lnTo>
                    <a:lnTo>
                      <a:pt x="1860" y="18"/>
                    </a:lnTo>
                    <a:lnTo>
                      <a:pt x="1860" y="18"/>
                    </a:lnTo>
                    <a:lnTo>
                      <a:pt x="1866" y="18"/>
                    </a:lnTo>
                    <a:lnTo>
                      <a:pt x="1866" y="18"/>
                    </a:lnTo>
                    <a:lnTo>
                      <a:pt x="1866" y="18"/>
                    </a:lnTo>
                    <a:lnTo>
                      <a:pt x="1866" y="18"/>
                    </a:lnTo>
                    <a:lnTo>
                      <a:pt x="1866" y="18"/>
                    </a:lnTo>
                    <a:lnTo>
                      <a:pt x="1866" y="18"/>
                    </a:lnTo>
                    <a:lnTo>
                      <a:pt x="1866" y="24"/>
                    </a:lnTo>
                    <a:lnTo>
                      <a:pt x="1866" y="24"/>
                    </a:lnTo>
                    <a:lnTo>
                      <a:pt x="1866" y="24"/>
                    </a:lnTo>
                    <a:lnTo>
                      <a:pt x="1866" y="24"/>
                    </a:lnTo>
                    <a:lnTo>
                      <a:pt x="1866" y="24"/>
                    </a:lnTo>
                    <a:lnTo>
                      <a:pt x="1866" y="24"/>
                    </a:lnTo>
                    <a:lnTo>
                      <a:pt x="1866" y="24"/>
                    </a:lnTo>
                    <a:lnTo>
                      <a:pt x="1866" y="24"/>
                    </a:lnTo>
                    <a:lnTo>
                      <a:pt x="1866" y="24"/>
                    </a:lnTo>
                    <a:lnTo>
                      <a:pt x="1866" y="24"/>
                    </a:lnTo>
                    <a:lnTo>
                      <a:pt x="1866" y="24"/>
                    </a:lnTo>
                    <a:lnTo>
                      <a:pt x="1866" y="24"/>
                    </a:lnTo>
                    <a:lnTo>
                      <a:pt x="1866" y="30"/>
                    </a:lnTo>
                    <a:lnTo>
                      <a:pt x="1866" y="30"/>
                    </a:lnTo>
                    <a:lnTo>
                      <a:pt x="1866" y="30"/>
                    </a:lnTo>
                    <a:lnTo>
                      <a:pt x="1866" y="30"/>
                    </a:lnTo>
                    <a:lnTo>
                      <a:pt x="1866" y="30"/>
                    </a:lnTo>
                    <a:lnTo>
                      <a:pt x="1866" y="30"/>
                    </a:lnTo>
                    <a:lnTo>
                      <a:pt x="1866" y="30"/>
                    </a:lnTo>
                    <a:lnTo>
                      <a:pt x="1866" y="30"/>
                    </a:lnTo>
                    <a:lnTo>
                      <a:pt x="1866" y="30"/>
                    </a:lnTo>
                    <a:lnTo>
                      <a:pt x="1866" y="30"/>
                    </a:lnTo>
                    <a:lnTo>
                      <a:pt x="1866" y="36"/>
                    </a:lnTo>
                    <a:lnTo>
                      <a:pt x="1866" y="36"/>
                    </a:lnTo>
                    <a:lnTo>
                      <a:pt x="1866" y="36"/>
                    </a:lnTo>
                    <a:lnTo>
                      <a:pt x="1866" y="36"/>
                    </a:lnTo>
                    <a:lnTo>
                      <a:pt x="1866" y="36"/>
                    </a:lnTo>
                    <a:lnTo>
                      <a:pt x="1866" y="36"/>
                    </a:lnTo>
                    <a:lnTo>
                      <a:pt x="1866" y="36"/>
                    </a:lnTo>
                    <a:lnTo>
                      <a:pt x="1866" y="42"/>
                    </a:lnTo>
                    <a:lnTo>
                      <a:pt x="1866" y="42"/>
                    </a:lnTo>
                    <a:lnTo>
                      <a:pt x="1866" y="42"/>
                    </a:lnTo>
                    <a:lnTo>
                      <a:pt x="1866" y="42"/>
                    </a:lnTo>
                    <a:lnTo>
                      <a:pt x="1866" y="42"/>
                    </a:lnTo>
                    <a:lnTo>
                      <a:pt x="1866" y="42"/>
                    </a:lnTo>
                    <a:lnTo>
                      <a:pt x="1866" y="48"/>
                    </a:lnTo>
                    <a:lnTo>
                      <a:pt x="1866" y="48"/>
                    </a:lnTo>
                    <a:lnTo>
                      <a:pt x="1866" y="48"/>
                    </a:lnTo>
                    <a:lnTo>
                      <a:pt x="1866" y="48"/>
                    </a:lnTo>
                    <a:lnTo>
                      <a:pt x="1866" y="54"/>
                    </a:lnTo>
                    <a:lnTo>
                      <a:pt x="1866" y="54"/>
                    </a:lnTo>
                    <a:lnTo>
                      <a:pt x="1866" y="54"/>
                    </a:lnTo>
                    <a:lnTo>
                      <a:pt x="1866" y="54"/>
                    </a:lnTo>
                    <a:lnTo>
                      <a:pt x="1866" y="54"/>
                    </a:lnTo>
                    <a:lnTo>
                      <a:pt x="1866" y="60"/>
                    </a:lnTo>
                    <a:lnTo>
                      <a:pt x="1866" y="60"/>
                    </a:lnTo>
                    <a:lnTo>
                      <a:pt x="1866" y="60"/>
                    </a:lnTo>
                    <a:lnTo>
                      <a:pt x="1872" y="60"/>
                    </a:lnTo>
                    <a:lnTo>
                      <a:pt x="1872" y="66"/>
                    </a:lnTo>
                    <a:lnTo>
                      <a:pt x="1872" y="66"/>
                    </a:lnTo>
                    <a:lnTo>
                      <a:pt x="1872" y="66"/>
                    </a:lnTo>
                    <a:lnTo>
                      <a:pt x="1872" y="72"/>
                    </a:lnTo>
                    <a:lnTo>
                      <a:pt x="1872" y="72"/>
                    </a:lnTo>
                    <a:lnTo>
                      <a:pt x="1872" y="72"/>
                    </a:lnTo>
                    <a:lnTo>
                      <a:pt x="1872" y="72"/>
                    </a:lnTo>
                    <a:lnTo>
                      <a:pt x="1872" y="78"/>
                    </a:lnTo>
                    <a:lnTo>
                      <a:pt x="1872" y="78"/>
                    </a:lnTo>
                    <a:lnTo>
                      <a:pt x="1872" y="78"/>
                    </a:lnTo>
                    <a:lnTo>
                      <a:pt x="1872" y="78"/>
                    </a:lnTo>
                    <a:lnTo>
                      <a:pt x="1872" y="84"/>
                    </a:lnTo>
                    <a:lnTo>
                      <a:pt x="1872" y="84"/>
                    </a:lnTo>
                    <a:lnTo>
                      <a:pt x="1872" y="84"/>
                    </a:lnTo>
                    <a:lnTo>
                      <a:pt x="1872" y="84"/>
                    </a:lnTo>
                    <a:lnTo>
                      <a:pt x="1872" y="90"/>
                    </a:lnTo>
                    <a:lnTo>
                      <a:pt x="1872" y="90"/>
                    </a:lnTo>
                    <a:lnTo>
                      <a:pt x="1872" y="90"/>
                    </a:lnTo>
                    <a:lnTo>
                      <a:pt x="1872" y="90"/>
                    </a:lnTo>
                    <a:lnTo>
                      <a:pt x="1872" y="96"/>
                    </a:lnTo>
                    <a:lnTo>
                      <a:pt x="1872" y="96"/>
                    </a:lnTo>
                    <a:lnTo>
                      <a:pt x="1872" y="96"/>
                    </a:lnTo>
                    <a:lnTo>
                      <a:pt x="1872" y="102"/>
                    </a:lnTo>
                    <a:lnTo>
                      <a:pt x="1872" y="102"/>
                    </a:lnTo>
                    <a:lnTo>
                      <a:pt x="1872" y="102"/>
                    </a:lnTo>
                    <a:lnTo>
                      <a:pt x="1872" y="102"/>
                    </a:lnTo>
                    <a:lnTo>
                      <a:pt x="1872" y="108"/>
                    </a:lnTo>
                    <a:lnTo>
                      <a:pt x="1872" y="108"/>
                    </a:lnTo>
                    <a:lnTo>
                      <a:pt x="1872" y="108"/>
                    </a:lnTo>
                    <a:lnTo>
                      <a:pt x="1872" y="108"/>
                    </a:lnTo>
                    <a:lnTo>
                      <a:pt x="1872" y="114"/>
                    </a:lnTo>
                    <a:lnTo>
                      <a:pt x="1872" y="114"/>
                    </a:lnTo>
                    <a:lnTo>
                      <a:pt x="1872" y="114"/>
                    </a:lnTo>
                    <a:lnTo>
                      <a:pt x="1872" y="114"/>
                    </a:lnTo>
                    <a:lnTo>
                      <a:pt x="1872" y="120"/>
                    </a:lnTo>
                    <a:lnTo>
                      <a:pt x="1872" y="120"/>
                    </a:lnTo>
                    <a:lnTo>
                      <a:pt x="1872" y="120"/>
                    </a:lnTo>
                    <a:lnTo>
                      <a:pt x="1872" y="120"/>
                    </a:lnTo>
                    <a:lnTo>
                      <a:pt x="1872" y="126"/>
                    </a:lnTo>
                    <a:lnTo>
                      <a:pt x="1872" y="126"/>
                    </a:lnTo>
                    <a:lnTo>
                      <a:pt x="1872" y="126"/>
                    </a:lnTo>
                    <a:lnTo>
                      <a:pt x="1872" y="132"/>
                    </a:lnTo>
                    <a:lnTo>
                      <a:pt x="1872" y="132"/>
                    </a:lnTo>
                    <a:lnTo>
                      <a:pt x="1872" y="132"/>
                    </a:lnTo>
                    <a:lnTo>
                      <a:pt x="1872" y="132"/>
                    </a:lnTo>
                    <a:lnTo>
                      <a:pt x="1872" y="138"/>
                    </a:lnTo>
                    <a:lnTo>
                      <a:pt x="1872" y="138"/>
                    </a:lnTo>
                    <a:lnTo>
                      <a:pt x="1872" y="138"/>
                    </a:lnTo>
                    <a:lnTo>
                      <a:pt x="1872" y="138"/>
                    </a:lnTo>
                    <a:lnTo>
                      <a:pt x="1872" y="144"/>
                    </a:lnTo>
                    <a:lnTo>
                      <a:pt x="1872" y="144"/>
                    </a:lnTo>
                    <a:lnTo>
                      <a:pt x="1872" y="144"/>
                    </a:lnTo>
                    <a:lnTo>
                      <a:pt x="1878" y="144"/>
                    </a:lnTo>
                    <a:lnTo>
                      <a:pt x="1878" y="150"/>
                    </a:lnTo>
                    <a:lnTo>
                      <a:pt x="1878" y="150"/>
                    </a:lnTo>
                    <a:lnTo>
                      <a:pt x="1878" y="150"/>
                    </a:lnTo>
                    <a:lnTo>
                      <a:pt x="1878" y="150"/>
                    </a:lnTo>
                    <a:lnTo>
                      <a:pt x="1878" y="156"/>
                    </a:lnTo>
                    <a:lnTo>
                      <a:pt x="1878" y="156"/>
                    </a:lnTo>
                    <a:lnTo>
                      <a:pt x="1878" y="156"/>
                    </a:lnTo>
                    <a:lnTo>
                      <a:pt x="1878" y="162"/>
                    </a:lnTo>
                    <a:lnTo>
                      <a:pt x="1878" y="162"/>
                    </a:lnTo>
                    <a:lnTo>
                      <a:pt x="1878" y="162"/>
                    </a:lnTo>
                    <a:lnTo>
                      <a:pt x="1878" y="162"/>
                    </a:lnTo>
                    <a:lnTo>
                      <a:pt x="1878" y="168"/>
                    </a:lnTo>
                    <a:lnTo>
                      <a:pt x="1878" y="168"/>
                    </a:lnTo>
                    <a:lnTo>
                      <a:pt x="1878" y="168"/>
                    </a:lnTo>
                    <a:lnTo>
                      <a:pt x="1878" y="168"/>
                    </a:lnTo>
                    <a:lnTo>
                      <a:pt x="1878" y="174"/>
                    </a:lnTo>
                    <a:lnTo>
                      <a:pt x="1878" y="174"/>
                    </a:lnTo>
                    <a:lnTo>
                      <a:pt x="1878" y="174"/>
                    </a:lnTo>
                    <a:lnTo>
                      <a:pt x="1878" y="174"/>
                    </a:lnTo>
                    <a:lnTo>
                      <a:pt x="1878" y="180"/>
                    </a:lnTo>
                    <a:lnTo>
                      <a:pt x="1878" y="180"/>
                    </a:lnTo>
                    <a:lnTo>
                      <a:pt x="1878" y="180"/>
                    </a:lnTo>
                    <a:lnTo>
                      <a:pt x="1878" y="180"/>
                    </a:lnTo>
                    <a:lnTo>
                      <a:pt x="1878" y="186"/>
                    </a:lnTo>
                    <a:lnTo>
                      <a:pt x="1878" y="186"/>
                    </a:lnTo>
                    <a:lnTo>
                      <a:pt x="1878" y="186"/>
                    </a:lnTo>
                    <a:lnTo>
                      <a:pt x="1878" y="192"/>
                    </a:lnTo>
                    <a:lnTo>
                      <a:pt x="1878" y="192"/>
                    </a:lnTo>
                    <a:lnTo>
                      <a:pt x="1878" y="192"/>
                    </a:lnTo>
                    <a:lnTo>
                      <a:pt x="1878" y="192"/>
                    </a:lnTo>
                    <a:lnTo>
                      <a:pt x="1878" y="198"/>
                    </a:lnTo>
                    <a:lnTo>
                      <a:pt x="1878" y="198"/>
                    </a:lnTo>
                    <a:lnTo>
                      <a:pt x="1878" y="198"/>
                    </a:lnTo>
                    <a:lnTo>
                      <a:pt x="1878" y="198"/>
                    </a:lnTo>
                    <a:lnTo>
                      <a:pt x="1878" y="204"/>
                    </a:lnTo>
                    <a:lnTo>
                      <a:pt x="1878" y="204"/>
                    </a:lnTo>
                    <a:lnTo>
                      <a:pt x="1878" y="204"/>
                    </a:lnTo>
                    <a:lnTo>
                      <a:pt x="1878" y="204"/>
                    </a:lnTo>
                    <a:lnTo>
                      <a:pt x="1878" y="210"/>
                    </a:lnTo>
                    <a:lnTo>
                      <a:pt x="1878" y="210"/>
                    </a:lnTo>
                    <a:lnTo>
                      <a:pt x="1878" y="210"/>
                    </a:lnTo>
                    <a:lnTo>
                      <a:pt x="1878" y="210"/>
                    </a:lnTo>
                    <a:lnTo>
                      <a:pt x="1878" y="216"/>
                    </a:lnTo>
                    <a:lnTo>
                      <a:pt x="1878" y="216"/>
                    </a:lnTo>
                    <a:lnTo>
                      <a:pt x="1878" y="216"/>
                    </a:lnTo>
                    <a:lnTo>
                      <a:pt x="1878" y="216"/>
                    </a:lnTo>
                    <a:lnTo>
                      <a:pt x="1878" y="222"/>
                    </a:lnTo>
                    <a:lnTo>
                      <a:pt x="1878" y="222"/>
                    </a:lnTo>
                    <a:lnTo>
                      <a:pt x="1878" y="222"/>
                    </a:lnTo>
                    <a:lnTo>
                      <a:pt x="1878" y="222"/>
                    </a:lnTo>
                    <a:lnTo>
                      <a:pt x="1878" y="228"/>
                    </a:lnTo>
                    <a:lnTo>
                      <a:pt x="1878" y="228"/>
                    </a:lnTo>
                    <a:lnTo>
                      <a:pt x="1884" y="228"/>
                    </a:lnTo>
                    <a:lnTo>
                      <a:pt x="1884" y="228"/>
                    </a:lnTo>
                    <a:lnTo>
                      <a:pt x="1884" y="228"/>
                    </a:lnTo>
                    <a:lnTo>
                      <a:pt x="1884" y="234"/>
                    </a:lnTo>
                    <a:lnTo>
                      <a:pt x="1884" y="234"/>
                    </a:lnTo>
                    <a:lnTo>
                      <a:pt x="1884" y="234"/>
                    </a:lnTo>
                    <a:lnTo>
                      <a:pt x="1884" y="234"/>
                    </a:lnTo>
                    <a:lnTo>
                      <a:pt x="1884" y="240"/>
                    </a:lnTo>
                    <a:lnTo>
                      <a:pt x="1884" y="240"/>
                    </a:lnTo>
                    <a:lnTo>
                      <a:pt x="1884" y="240"/>
                    </a:lnTo>
                    <a:lnTo>
                      <a:pt x="1884" y="240"/>
                    </a:lnTo>
                    <a:lnTo>
                      <a:pt x="1884" y="240"/>
                    </a:lnTo>
                    <a:lnTo>
                      <a:pt x="1884" y="246"/>
                    </a:lnTo>
                    <a:lnTo>
                      <a:pt x="1884" y="246"/>
                    </a:lnTo>
                    <a:lnTo>
                      <a:pt x="1884" y="246"/>
                    </a:lnTo>
                    <a:lnTo>
                      <a:pt x="1884" y="246"/>
                    </a:lnTo>
                    <a:lnTo>
                      <a:pt x="1884" y="246"/>
                    </a:lnTo>
                    <a:lnTo>
                      <a:pt x="1884" y="252"/>
                    </a:lnTo>
                    <a:lnTo>
                      <a:pt x="1884" y="252"/>
                    </a:lnTo>
                    <a:lnTo>
                      <a:pt x="1884" y="252"/>
                    </a:lnTo>
                    <a:lnTo>
                      <a:pt x="1884" y="252"/>
                    </a:lnTo>
                    <a:lnTo>
                      <a:pt x="1884" y="252"/>
                    </a:lnTo>
                    <a:lnTo>
                      <a:pt x="1884" y="258"/>
                    </a:lnTo>
                    <a:lnTo>
                      <a:pt x="1884" y="258"/>
                    </a:lnTo>
                    <a:lnTo>
                      <a:pt x="1884" y="258"/>
                    </a:lnTo>
                    <a:lnTo>
                      <a:pt x="1884" y="258"/>
                    </a:lnTo>
                    <a:lnTo>
                      <a:pt x="1884" y="258"/>
                    </a:lnTo>
                    <a:lnTo>
                      <a:pt x="1884" y="264"/>
                    </a:lnTo>
                    <a:lnTo>
                      <a:pt x="1884" y="264"/>
                    </a:lnTo>
                    <a:lnTo>
                      <a:pt x="1884" y="264"/>
                    </a:lnTo>
                    <a:lnTo>
                      <a:pt x="1884" y="264"/>
                    </a:lnTo>
                    <a:lnTo>
                      <a:pt x="1884" y="270"/>
                    </a:lnTo>
                    <a:lnTo>
                      <a:pt x="1884" y="270"/>
                    </a:lnTo>
                    <a:lnTo>
                      <a:pt x="1884" y="270"/>
                    </a:lnTo>
                    <a:lnTo>
                      <a:pt x="1884" y="270"/>
                    </a:lnTo>
                    <a:lnTo>
                      <a:pt x="1884" y="270"/>
                    </a:lnTo>
                    <a:lnTo>
                      <a:pt x="1884" y="276"/>
                    </a:lnTo>
                    <a:lnTo>
                      <a:pt x="1884" y="276"/>
                    </a:lnTo>
                    <a:lnTo>
                      <a:pt x="1884" y="276"/>
                    </a:lnTo>
                    <a:lnTo>
                      <a:pt x="1884" y="276"/>
                    </a:lnTo>
                    <a:lnTo>
                      <a:pt x="1884" y="276"/>
                    </a:lnTo>
                    <a:lnTo>
                      <a:pt x="1884" y="282"/>
                    </a:lnTo>
                    <a:lnTo>
                      <a:pt x="1884" y="282"/>
                    </a:lnTo>
                    <a:lnTo>
                      <a:pt x="1884" y="282"/>
                    </a:lnTo>
                    <a:lnTo>
                      <a:pt x="1884" y="282"/>
                    </a:lnTo>
                    <a:lnTo>
                      <a:pt x="1884" y="282"/>
                    </a:lnTo>
                    <a:lnTo>
                      <a:pt x="1884" y="288"/>
                    </a:lnTo>
                    <a:lnTo>
                      <a:pt x="1884" y="288"/>
                    </a:lnTo>
                    <a:lnTo>
                      <a:pt x="1884" y="288"/>
                    </a:lnTo>
                    <a:lnTo>
                      <a:pt x="1884" y="288"/>
                    </a:lnTo>
                    <a:lnTo>
                      <a:pt x="1884" y="294"/>
                    </a:lnTo>
                    <a:lnTo>
                      <a:pt x="1884" y="294"/>
                    </a:lnTo>
                    <a:lnTo>
                      <a:pt x="1884" y="294"/>
                    </a:lnTo>
                    <a:lnTo>
                      <a:pt x="1890" y="294"/>
                    </a:lnTo>
                    <a:lnTo>
                      <a:pt x="1890" y="294"/>
                    </a:lnTo>
                    <a:lnTo>
                      <a:pt x="1890" y="300"/>
                    </a:lnTo>
                    <a:lnTo>
                      <a:pt x="1890" y="300"/>
                    </a:lnTo>
                    <a:lnTo>
                      <a:pt x="1890" y="300"/>
                    </a:lnTo>
                    <a:lnTo>
                      <a:pt x="1890" y="300"/>
                    </a:lnTo>
                    <a:lnTo>
                      <a:pt x="1890" y="300"/>
                    </a:lnTo>
                    <a:lnTo>
                      <a:pt x="1890" y="306"/>
                    </a:lnTo>
                    <a:lnTo>
                      <a:pt x="1890" y="306"/>
                    </a:lnTo>
                    <a:lnTo>
                      <a:pt x="1890" y="306"/>
                    </a:lnTo>
                    <a:lnTo>
                      <a:pt x="1890" y="306"/>
                    </a:lnTo>
                    <a:lnTo>
                      <a:pt x="1890" y="306"/>
                    </a:lnTo>
                    <a:lnTo>
                      <a:pt x="1890" y="312"/>
                    </a:lnTo>
                    <a:lnTo>
                      <a:pt x="1890" y="312"/>
                    </a:lnTo>
                    <a:lnTo>
                      <a:pt x="1890" y="312"/>
                    </a:lnTo>
                    <a:lnTo>
                      <a:pt x="1890" y="312"/>
                    </a:lnTo>
                    <a:lnTo>
                      <a:pt x="1890" y="318"/>
                    </a:lnTo>
                    <a:lnTo>
                      <a:pt x="1890" y="318"/>
                    </a:lnTo>
                    <a:lnTo>
                      <a:pt x="1890" y="318"/>
                    </a:lnTo>
                    <a:lnTo>
                      <a:pt x="1890" y="318"/>
                    </a:lnTo>
                    <a:lnTo>
                      <a:pt x="1890" y="318"/>
                    </a:lnTo>
                    <a:lnTo>
                      <a:pt x="1890" y="324"/>
                    </a:lnTo>
                    <a:lnTo>
                      <a:pt x="1890" y="324"/>
                    </a:lnTo>
                    <a:lnTo>
                      <a:pt x="1890" y="324"/>
                    </a:lnTo>
                    <a:lnTo>
                      <a:pt x="1890" y="324"/>
                    </a:lnTo>
                    <a:lnTo>
                      <a:pt x="1890" y="324"/>
                    </a:lnTo>
                    <a:lnTo>
                      <a:pt x="1890" y="330"/>
                    </a:lnTo>
                    <a:lnTo>
                      <a:pt x="1890" y="330"/>
                    </a:lnTo>
                    <a:lnTo>
                      <a:pt x="1890" y="330"/>
                    </a:lnTo>
                    <a:lnTo>
                      <a:pt x="1890" y="330"/>
                    </a:lnTo>
                    <a:lnTo>
                      <a:pt x="1890" y="330"/>
                    </a:lnTo>
                    <a:lnTo>
                      <a:pt x="1890" y="336"/>
                    </a:lnTo>
                    <a:lnTo>
                      <a:pt x="1890" y="336"/>
                    </a:lnTo>
                    <a:lnTo>
                      <a:pt x="1890" y="336"/>
                    </a:lnTo>
                    <a:lnTo>
                      <a:pt x="1890" y="336"/>
                    </a:lnTo>
                    <a:lnTo>
                      <a:pt x="1890" y="342"/>
                    </a:lnTo>
                    <a:lnTo>
                      <a:pt x="1890" y="342"/>
                    </a:lnTo>
                    <a:lnTo>
                      <a:pt x="1890" y="342"/>
                    </a:lnTo>
                    <a:lnTo>
                      <a:pt x="1890" y="342"/>
                    </a:lnTo>
                    <a:lnTo>
                      <a:pt x="1890" y="342"/>
                    </a:lnTo>
                    <a:lnTo>
                      <a:pt x="1890" y="348"/>
                    </a:lnTo>
                    <a:lnTo>
                      <a:pt x="1890" y="348"/>
                    </a:lnTo>
                    <a:lnTo>
                      <a:pt x="1890" y="348"/>
                    </a:lnTo>
                    <a:lnTo>
                      <a:pt x="1890" y="348"/>
                    </a:lnTo>
                    <a:lnTo>
                      <a:pt x="1890" y="348"/>
                    </a:lnTo>
                    <a:lnTo>
                      <a:pt x="1890" y="354"/>
                    </a:lnTo>
                    <a:lnTo>
                      <a:pt x="1890" y="354"/>
                    </a:lnTo>
                    <a:lnTo>
                      <a:pt x="1890" y="354"/>
                    </a:lnTo>
                    <a:lnTo>
                      <a:pt x="1890" y="354"/>
                    </a:lnTo>
                    <a:lnTo>
                      <a:pt x="1890" y="354"/>
                    </a:lnTo>
                    <a:lnTo>
                      <a:pt x="1890" y="360"/>
                    </a:lnTo>
                    <a:lnTo>
                      <a:pt x="1890" y="360"/>
                    </a:lnTo>
                    <a:lnTo>
                      <a:pt x="1890" y="360"/>
                    </a:lnTo>
                    <a:lnTo>
                      <a:pt x="1896" y="360"/>
                    </a:lnTo>
                    <a:lnTo>
                      <a:pt x="1896" y="360"/>
                    </a:lnTo>
                    <a:lnTo>
                      <a:pt x="1896" y="366"/>
                    </a:lnTo>
                    <a:lnTo>
                      <a:pt x="1896" y="366"/>
                    </a:lnTo>
                    <a:lnTo>
                      <a:pt x="1896" y="366"/>
                    </a:lnTo>
                    <a:lnTo>
                      <a:pt x="1896" y="366"/>
                    </a:lnTo>
                    <a:lnTo>
                      <a:pt x="1896" y="366"/>
                    </a:lnTo>
                    <a:lnTo>
                      <a:pt x="1896" y="372"/>
                    </a:lnTo>
                    <a:lnTo>
                      <a:pt x="1896" y="372"/>
                    </a:lnTo>
                    <a:lnTo>
                      <a:pt x="1896" y="372"/>
                    </a:lnTo>
                    <a:lnTo>
                      <a:pt x="1896" y="372"/>
                    </a:lnTo>
                    <a:lnTo>
                      <a:pt x="1896" y="372"/>
                    </a:lnTo>
                    <a:lnTo>
                      <a:pt x="1896" y="372"/>
                    </a:lnTo>
                    <a:lnTo>
                      <a:pt x="1896" y="372"/>
                    </a:lnTo>
                    <a:lnTo>
                      <a:pt x="1896" y="372"/>
                    </a:lnTo>
                    <a:lnTo>
                      <a:pt x="1896" y="378"/>
                    </a:lnTo>
                    <a:lnTo>
                      <a:pt x="1896" y="378"/>
                    </a:lnTo>
                    <a:lnTo>
                      <a:pt x="1896" y="378"/>
                    </a:lnTo>
                    <a:lnTo>
                      <a:pt x="1896" y="378"/>
                    </a:lnTo>
                    <a:lnTo>
                      <a:pt x="1896" y="378"/>
                    </a:lnTo>
                    <a:lnTo>
                      <a:pt x="1896" y="378"/>
                    </a:lnTo>
                    <a:lnTo>
                      <a:pt x="1896" y="378"/>
                    </a:lnTo>
                    <a:lnTo>
                      <a:pt x="1896" y="378"/>
                    </a:lnTo>
                    <a:lnTo>
                      <a:pt x="1896" y="378"/>
                    </a:lnTo>
                    <a:lnTo>
                      <a:pt x="1896" y="378"/>
                    </a:lnTo>
                    <a:lnTo>
                      <a:pt x="1896" y="378"/>
                    </a:lnTo>
                    <a:lnTo>
                      <a:pt x="1896" y="378"/>
                    </a:lnTo>
                    <a:lnTo>
                      <a:pt x="1896" y="378"/>
                    </a:lnTo>
                    <a:lnTo>
                      <a:pt x="1896" y="378"/>
                    </a:lnTo>
                    <a:lnTo>
                      <a:pt x="1896" y="378"/>
                    </a:lnTo>
                    <a:lnTo>
                      <a:pt x="1896" y="378"/>
                    </a:lnTo>
                    <a:lnTo>
                      <a:pt x="1896" y="378"/>
                    </a:lnTo>
                    <a:lnTo>
                      <a:pt x="1896" y="378"/>
                    </a:lnTo>
                    <a:lnTo>
                      <a:pt x="1896" y="378"/>
                    </a:lnTo>
                    <a:lnTo>
                      <a:pt x="1896" y="378"/>
                    </a:lnTo>
                    <a:lnTo>
                      <a:pt x="1896" y="378"/>
                    </a:lnTo>
                    <a:lnTo>
                      <a:pt x="1896" y="378"/>
                    </a:lnTo>
                    <a:lnTo>
                      <a:pt x="1896" y="378"/>
                    </a:lnTo>
                    <a:lnTo>
                      <a:pt x="1896" y="378"/>
                    </a:lnTo>
                    <a:lnTo>
                      <a:pt x="1896" y="378"/>
                    </a:lnTo>
                    <a:lnTo>
                      <a:pt x="1896" y="378"/>
                    </a:lnTo>
                    <a:lnTo>
                      <a:pt x="1896" y="378"/>
                    </a:lnTo>
                    <a:lnTo>
                      <a:pt x="1896" y="378"/>
                    </a:lnTo>
                    <a:lnTo>
                      <a:pt x="1896" y="378"/>
                    </a:lnTo>
                    <a:lnTo>
                      <a:pt x="1896" y="372"/>
                    </a:lnTo>
                    <a:lnTo>
                      <a:pt x="1896" y="372"/>
                    </a:lnTo>
                    <a:lnTo>
                      <a:pt x="1896" y="372"/>
                    </a:lnTo>
                    <a:lnTo>
                      <a:pt x="1896" y="372"/>
                    </a:lnTo>
                    <a:lnTo>
                      <a:pt x="1896" y="372"/>
                    </a:lnTo>
                    <a:lnTo>
                      <a:pt x="1896" y="372"/>
                    </a:lnTo>
                    <a:lnTo>
                      <a:pt x="1896" y="372"/>
                    </a:lnTo>
                    <a:lnTo>
                      <a:pt x="1896" y="372"/>
                    </a:lnTo>
                    <a:lnTo>
                      <a:pt x="1896" y="372"/>
                    </a:lnTo>
                    <a:lnTo>
                      <a:pt x="1896" y="372"/>
                    </a:lnTo>
                    <a:lnTo>
                      <a:pt x="1902" y="372"/>
                    </a:lnTo>
                    <a:lnTo>
                      <a:pt x="1902" y="372"/>
                    </a:lnTo>
                    <a:lnTo>
                      <a:pt x="1902" y="372"/>
                    </a:lnTo>
                    <a:lnTo>
                      <a:pt x="1902" y="372"/>
                    </a:lnTo>
                    <a:lnTo>
                      <a:pt x="1902" y="372"/>
                    </a:lnTo>
                    <a:lnTo>
                      <a:pt x="1902" y="372"/>
                    </a:lnTo>
                    <a:lnTo>
                      <a:pt x="1902" y="372"/>
                    </a:lnTo>
                    <a:lnTo>
                      <a:pt x="1902" y="372"/>
                    </a:lnTo>
                    <a:lnTo>
                      <a:pt x="1902" y="372"/>
                    </a:lnTo>
                    <a:lnTo>
                      <a:pt x="1902" y="372"/>
                    </a:lnTo>
                    <a:lnTo>
                      <a:pt x="1902" y="372"/>
                    </a:lnTo>
                    <a:lnTo>
                      <a:pt x="1902" y="372"/>
                    </a:lnTo>
                    <a:lnTo>
                      <a:pt x="1902" y="372"/>
                    </a:lnTo>
                    <a:lnTo>
                      <a:pt x="1902" y="372"/>
                    </a:lnTo>
                    <a:lnTo>
                      <a:pt x="1902" y="372"/>
                    </a:lnTo>
                    <a:lnTo>
                      <a:pt x="1902" y="366"/>
                    </a:lnTo>
                    <a:lnTo>
                      <a:pt x="1902" y="366"/>
                    </a:lnTo>
                    <a:lnTo>
                      <a:pt x="1902" y="366"/>
                    </a:lnTo>
                    <a:lnTo>
                      <a:pt x="1902" y="366"/>
                    </a:lnTo>
                    <a:lnTo>
                      <a:pt x="1902" y="366"/>
                    </a:lnTo>
                    <a:lnTo>
                      <a:pt x="1902" y="366"/>
                    </a:lnTo>
                    <a:lnTo>
                      <a:pt x="1902" y="366"/>
                    </a:lnTo>
                    <a:lnTo>
                      <a:pt x="1902" y="366"/>
                    </a:lnTo>
                    <a:lnTo>
                      <a:pt x="1902" y="366"/>
                    </a:lnTo>
                    <a:lnTo>
                      <a:pt x="1902" y="366"/>
                    </a:lnTo>
                    <a:lnTo>
                      <a:pt x="1902" y="366"/>
                    </a:lnTo>
                    <a:lnTo>
                      <a:pt x="1902" y="366"/>
                    </a:lnTo>
                    <a:lnTo>
                      <a:pt x="1902" y="366"/>
                    </a:lnTo>
                    <a:lnTo>
                      <a:pt x="1902" y="366"/>
                    </a:lnTo>
                    <a:lnTo>
                      <a:pt x="1902" y="366"/>
                    </a:lnTo>
                    <a:lnTo>
                      <a:pt x="1902" y="366"/>
                    </a:lnTo>
                    <a:lnTo>
                      <a:pt x="1902" y="366"/>
                    </a:lnTo>
                    <a:lnTo>
                      <a:pt x="1902" y="366"/>
                    </a:lnTo>
                    <a:lnTo>
                      <a:pt x="1902" y="366"/>
                    </a:lnTo>
                    <a:lnTo>
                      <a:pt x="1902" y="366"/>
                    </a:lnTo>
                    <a:lnTo>
                      <a:pt x="1902" y="366"/>
                    </a:lnTo>
                    <a:lnTo>
                      <a:pt x="1902" y="366"/>
                    </a:lnTo>
                    <a:lnTo>
                      <a:pt x="1902" y="366"/>
                    </a:lnTo>
                    <a:lnTo>
                      <a:pt x="1902" y="366"/>
                    </a:lnTo>
                    <a:lnTo>
                      <a:pt x="1902" y="366"/>
                    </a:lnTo>
                    <a:lnTo>
                      <a:pt x="1902" y="360"/>
                    </a:lnTo>
                    <a:lnTo>
                      <a:pt x="1902" y="360"/>
                    </a:lnTo>
                    <a:lnTo>
                      <a:pt x="1902" y="360"/>
                    </a:lnTo>
                    <a:lnTo>
                      <a:pt x="1902" y="360"/>
                    </a:lnTo>
                    <a:lnTo>
                      <a:pt x="1902" y="360"/>
                    </a:lnTo>
                    <a:lnTo>
                      <a:pt x="1902" y="360"/>
                    </a:lnTo>
                    <a:lnTo>
                      <a:pt x="1902" y="360"/>
                    </a:lnTo>
                    <a:lnTo>
                      <a:pt x="1902" y="360"/>
                    </a:lnTo>
                    <a:lnTo>
                      <a:pt x="1902" y="360"/>
                    </a:lnTo>
                    <a:lnTo>
                      <a:pt x="1902" y="360"/>
                    </a:lnTo>
                    <a:lnTo>
                      <a:pt x="1902" y="360"/>
                    </a:lnTo>
                    <a:lnTo>
                      <a:pt x="1902" y="360"/>
                    </a:lnTo>
                    <a:lnTo>
                      <a:pt x="1902" y="360"/>
                    </a:lnTo>
                    <a:lnTo>
                      <a:pt x="1908" y="360"/>
                    </a:lnTo>
                    <a:lnTo>
                      <a:pt x="1908" y="360"/>
                    </a:lnTo>
                    <a:lnTo>
                      <a:pt x="1908" y="360"/>
                    </a:lnTo>
                    <a:lnTo>
                      <a:pt x="1908" y="360"/>
                    </a:lnTo>
                    <a:lnTo>
                      <a:pt x="1908" y="360"/>
                    </a:lnTo>
                    <a:lnTo>
                      <a:pt x="1908" y="360"/>
                    </a:lnTo>
                    <a:lnTo>
                      <a:pt x="1908" y="360"/>
                    </a:lnTo>
                    <a:lnTo>
                      <a:pt x="1908" y="360"/>
                    </a:lnTo>
                    <a:lnTo>
                      <a:pt x="1908" y="360"/>
                    </a:lnTo>
                    <a:lnTo>
                      <a:pt x="1908" y="360"/>
                    </a:lnTo>
                    <a:lnTo>
                      <a:pt x="1908" y="360"/>
                    </a:lnTo>
                    <a:lnTo>
                      <a:pt x="1908" y="360"/>
                    </a:lnTo>
                    <a:lnTo>
                      <a:pt x="1908" y="354"/>
                    </a:lnTo>
                    <a:lnTo>
                      <a:pt x="1908" y="354"/>
                    </a:lnTo>
                    <a:lnTo>
                      <a:pt x="1908" y="354"/>
                    </a:lnTo>
                    <a:lnTo>
                      <a:pt x="1908" y="354"/>
                    </a:lnTo>
                    <a:lnTo>
                      <a:pt x="1908" y="354"/>
                    </a:lnTo>
                    <a:lnTo>
                      <a:pt x="1908" y="354"/>
                    </a:lnTo>
                    <a:lnTo>
                      <a:pt x="1908" y="354"/>
                    </a:lnTo>
                    <a:lnTo>
                      <a:pt x="1908" y="354"/>
                    </a:lnTo>
                    <a:lnTo>
                      <a:pt x="1908" y="354"/>
                    </a:lnTo>
                    <a:lnTo>
                      <a:pt x="1908" y="354"/>
                    </a:lnTo>
                    <a:lnTo>
                      <a:pt x="1908" y="354"/>
                    </a:lnTo>
                    <a:lnTo>
                      <a:pt x="1908" y="354"/>
                    </a:lnTo>
                    <a:lnTo>
                      <a:pt x="1908" y="354"/>
                    </a:lnTo>
                    <a:lnTo>
                      <a:pt x="1908" y="354"/>
                    </a:lnTo>
                    <a:lnTo>
                      <a:pt x="1908" y="354"/>
                    </a:lnTo>
                    <a:lnTo>
                      <a:pt x="1908" y="354"/>
                    </a:lnTo>
                    <a:lnTo>
                      <a:pt x="1908" y="354"/>
                    </a:lnTo>
                    <a:lnTo>
                      <a:pt x="1908" y="354"/>
                    </a:lnTo>
                    <a:lnTo>
                      <a:pt x="1908" y="354"/>
                    </a:lnTo>
                    <a:lnTo>
                      <a:pt x="1908" y="354"/>
                    </a:lnTo>
                    <a:lnTo>
                      <a:pt x="1908" y="354"/>
                    </a:lnTo>
                    <a:lnTo>
                      <a:pt x="1908" y="354"/>
                    </a:lnTo>
                    <a:lnTo>
                      <a:pt x="1908" y="354"/>
                    </a:lnTo>
                    <a:lnTo>
                      <a:pt x="1908" y="354"/>
                    </a:lnTo>
                    <a:lnTo>
                      <a:pt x="1908" y="354"/>
                    </a:lnTo>
                    <a:lnTo>
                      <a:pt x="1908" y="354"/>
                    </a:lnTo>
                    <a:lnTo>
                      <a:pt x="1908" y="354"/>
                    </a:lnTo>
                    <a:lnTo>
                      <a:pt x="1908" y="354"/>
                    </a:lnTo>
                    <a:lnTo>
                      <a:pt x="1908" y="354"/>
                    </a:lnTo>
                    <a:lnTo>
                      <a:pt x="1908" y="354"/>
                    </a:lnTo>
                    <a:lnTo>
                      <a:pt x="1908" y="354"/>
                    </a:lnTo>
                    <a:lnTo>
                      <a:pt x="1908" y="354"/>
                    </a:lnTo>
                    <a:lnTo>
                      <a:pt x="1908" y="354"/>
                    </a:lnTo>
                    <a:lnTo>
                      <a:pt x="1908" y="354"/>
                    </a:lnTo>
                    <a:lnTo>
                      <a:pt x="1908" y="354"/>
                    </a:lnTo>
                    <a:lnTo>
                      <a:pt x="1908" y="354"/>
                    </a:lnTo>
                    <a:lnTo>
                      <a:pt x="1908" y="354"/>
                    </a:lnTo>
                    <a:lnTo>
                      <a:pt x="1908" y="354"/>
                    </a:lnTo>
                    <a:lnTo>
                      <a:pt x="1908" y="354"/>
                    </a:lnTo>
                    <a:lnTo>
                      <a:pt x="1908" y="354"/>
                    </a:lnTo>
                    <a:lnTo>
                      <a:pt x="1908" y="360"/>
                    </a:lnTo>
                    <a:lnTo>
                      <a:pt x="1914" y="360"/>
                    </a:lnTo>
                    <a:lnTo>
                      <a:pt x="1914" y="360"/>
                    </a:lnTo>
                    <a:lnTo>
                      <a:pt x="1914" y="360"/>
                    </a:lnTo>
                    <a:lnTo>
                      <a:pt x="1914" y="360"/>
                    </a:lnTo>
                    <a:lnTo>
                      <a:pt x="1914" y="360"/>
                    </a:lnTo>
                    <a:lnTo>
                      <a:pt x="1914" y="360"/>
                    </a:lnTo>
                    <a:lnTo>
                      <a:pt x="1914" y="360"/>
                    </a:lnTo>
                    <a:lnTo>
                      <a:pt x="1914" y="360"/>
                    </a:lnTo>
                    <a:lnTo>
                      <a:pt x="1914" y="360"/>
                    </a:lnTo>
                    <a:lnTo>
                      <a:pt x="1914" y="360"/>
                    </a:lnTo>
                    <a:lnTo>
                      <a:pt x="1914" y="360"/>
                    </a:lnTo>
                    <a:lnTo>
                      <a:pt x="1914" y="360"/>
                    </a:lnTo>
                    <a:lnTo>
                      <a:pt x="1914" y="360"/>
                    </a:lnTo>
                    <a:lnTo>
                      <a:pt x="1914" y="360"/>
                    </a:lnTo>
                    <a:lnTo>
                      <a:pt x="1914" y="360"/>
                    </a:lnTo>
                    <a:lnTo>
                      <a:pt x="1914" y="360"/>
                    </a:lnTo>
                    <a:lnTo>
                      <a:pt x="1914" y="360"/>
                    </a:lnTo>
                    <a:lnTo>
                      <a:pt x="1914" y="360"/>
                    </a:lnTo>
                    <a:lnTo>
                      <a:pt x="1914" y="360"/>
                    </a:lnTo>
                    <a:lnTo>
                      <a:pt x="1914" y="360"/>
                    </a:lnTo>
                    <a:lnTo>
                      <a:pt x="1914" y="360"/>
                    </a:lnTo>
                    <a:lnTo>
                      <a:pt x="1914" y="360"/>
                    </a:lnTo>
                    <a:lnTo>
                      <a:pt x="1914" y="360"/>
                    </a:lnTo>
                    <a:lnTo>
                      <a:pt x="1914" y="360"/>
                    </a:lnTo>
                    <a:lnTo>
                      <a:pt x="1914" y="366"/>
                    </a:lnTo>
                    <a:lnTo>
                      <a:pt x="1914" y="366"/>
                    </a:lnTo>
                    <a:lnTo>
                      <a:pt x="1914" y="366"/>
                    </a:lnTo>
                    <a:lnTo>
                      <a:pt x="1914" y="366"/>
                    </a:lnTo>
                    <a:lnTo>
                      <a:pt x="1914" y="366"/>
                    </a:lnTo>
                    <a:lnTo>
                      <a:pt x="1914" y="366"/>
                    </a:lnTo>
                    <a:lnTo>
                      <a:pt x="1914" y="366"/>
                    </a:lnTo>
                    <a:lnTo>
                      <a:pt x="1914" y="366"/>
                    </a:lnTo>
                    <a:lnTo>
                      <a:pt x="1914" y="366"/>
                    </a:lnTo>
                    <a:lnTo>
                      <a:pt x="1914" y="366"/>
                    </a:lnTo>
                    <a:lnTo>
                      <a:pt x="1914" y="366"/>
                    </a:lnTo>
                    <a:lnTo>
                      <a:pt x="1914" y="366"/>
                    </a:lnTo>
                    <a:lnTo>
                      <a:pt x="1914" y="366"/>
                    </a:lnTo>
                    <a:lnTo>
                      <a:pt x="1914" y="366"/>
                    </a:lnTo>
                    <a:lnTo>
                      <a:pt x="1914" y="366"/>
                    </a:lnTo>
                    <a:lnTo>
                      <a:pt x="1914" y="366"/>
                    </a:lnTo>
                    <a:lnTo>
                      <a:pt x="1914" y="366"/>
                    </a:lnTo>
                    <a:lnTo>
                      <a:pt x="1914" y="366"/>
                    </a:lnTo>
                    <a:lnTo>
                      <a:pt x="1914" y="366"/>
                    </a:lnTo>
                    <a:lnTo>
                      <a:pt x="1914" y="366"/>
                    </a:lnTo>
                    <a:lnTo>
                      <a:pt x="1914" y="366"/>
                    </a:lnTo>
                    <a:lnTo>
                      <a:pt x="1914" y="366"/>
                    </a:lnTo>
                    <a:lnTo>
                      <a:pt x="1914" y="366"/>
                    </a:lnTo>
                    <a:lnTo>
                      <a:pt x="1914" y="366"/>
                    </a:lnTo>
                    <a:lnTo>
                      <a:pt x="1914" y="366"/>
                    </a:lnTo>
                    <a:lnTo>
                      <a:pt x="1914" y="372"/>
                    </a:lnTo>
                    <a:lnTo>
                      <a:pt x="1914" y="372"/>
                    </a:lnTo>
                    <a:lnTo>
                      <a:pt x="1914" y="372"/>
                    </a:lnTo>
                    <a:lnTo>
                      <a:pt x="1914" y="372"/>
                    </a:lnTo>
                    <a:lnTo>
                      <a:pt x="1920" y="372"/>
                    </a:lnTo>
                    <a:lnTo>
                      <a:pt x="1920" y="372"/>
                    </a:lnTo>
                    <a:lnTo>
                      <a:pt x="1920" y="372"/>
                    </a:lnTo>
                    <a:lnTo>
                      <a:pt x="1920" y="372"/>
                    </a:lnTo>
                    <a:lnTo>
                      <a:pt x="1920" y="372"/>
                    </a:lnTo>
                    <a:lnTo>
                      <a:pt x="1920" y="372"/>
                    </a:lnTo>
                    <a:lnTo>
                      <a:pt x="1920" y="372"/>
                    </a:lnTo>
                    <a:lnTo>
                      <a:pt x="1920" y="372"/>
                    </a:lnTo>
                    <a:lnTo>
                      <a:pt x="1920" y="372"/>
                    </a:lnTo>
                    <a:lnTo>
                      <a:pt x="1920" y="372"/>
                    </a:lnTo>
                    <a:lnTo>
                      <a:pt x="1920" y="372"/>
                    </a:lnTo>
                    <a:lnTo>
                      <a:pt x="1920" y="372"/>
                    </a:lnTo>
                    <a:lnTo>
                      <a:pt x="1920" y="372"/>
                    </a:lnTo>
                    <a:lnTo>
                      <a:pt x="1920" y="372"/>
                    </a:lnTo>
                    <a:lnTo>
                      <a:pt x="1920" y="372"/>
                    </a:lnTo>
                    <a:lnTo>
                      <a:pt x="1920" y="372"/>
                    </a:lnTo>
                    <a:lnTo>
                      <a:pt x="1920" y="372"/>
                    </a:lnTo>
                    <a:lnTo>
                      <a:pt x="1920" y="372"/>
                    </a:lnTo>
                    <a:lnTo>
                      <a:pt x="1920" y="372"/>
                    </a:lnTo>
                    <a:lnTo>
                      <a:pt x="1920" y="372"/>
                    </a:lnTo>
                    <a:lnTo>
                      <a:pt x="1920" y="372"/>
                    </a:lnTo>
                    <a:lnTo>
                      <a:pt x="1920" y="378"/>
                    </a:lnTo>
                    <a:lnTo>
                      <a:pt x="1920" y="378"/>
                    </a:lnTo>
                    <a:lnTo>
                      <a:pt x="1920" y="378"/>
                    </a:lnTo>
                    <a:lnTo>
                      <a:pt x="1920" y="378"/>
                    </a:lnTo>
                    <a:lnTo>
                      <a:pt x="1920" y="378"/>
                    </a:lnTo>
                    <a:lnTo>
                      <a:pt x="1920" y="378"/>
                    </a:lnTo>
                    <a:lnTo>
                      <a:pt x="1920" y="378"/>
                    </a:lnTo>
                    <a:lnTo>
                      <a:pt x="1920" y="378"/>
                    </a:lnTo>
                    <a:lnTo>
                      <a:pt x="1920" y="378"/>
                    </a:lnTo>
                    <a:lnTo>
                      <a:pt x="1920" y="378"/>
                    </a:lnTo>
                    <a:lnTo>
                      <a:pt x="1920" y="378"/>
                    </a:lnTo>
                    <a:lnTo>
                      <a:pt x="1920" y="378"/>
                    </a:lnTo>
                    <a:lnTo>
                      <a:pt x="1920" y="378"/>
                    </a:lnTo>
                    <a:lnTo>
                      <a:pt x="1920" y="378"/>
                    </a:lnTo>
                    <a:lnTo>
                      <a:pt x="1920" y="378"/>
                    </a:lnTo>
                    <a:lnTo>
                      <a:pt x="1920" y="378"/>
                    </a:lnTo>
                    <a:lnTo>
                      <a:pt x="1920" y="378"/>
                    </a:lnTo>
                    <a:lnTo>
                      <a:pt x="1920" y="378"/>
                    </a:lnTo>
                    <a:lnTo>
                      <a:pt x="1920" y="378"/>
                    </a:lnTo>
                    <a:lnTo>
                      <a:pt x="1920" y="378"/>
                    </a:lnTo>
                    <a:lnTo>
                      <a:pt x="1920" y="378"/>
                    </a:lnTo>
                    <a:lnTo>
                      <a:pt x="1920" y="378"/>
                    </a:lnTo>
                    <a:lnTo>
                      <a:pt x="1920" y="378"/>
                    </a:lnTo>
                    <a:lnTo>
                      <a:pt x="1920" y="378"/>
                    </a:lnTo>
                    <a:lnTo>
                      <a:pt x="1920" y="378"/>
                    </a:lnTo>
                    <a:lnTo>
                      <a:pt x="1920" y="378"/>
                    </a:lnTo>
                    <a:lnTo>
                      <a:pt x="1920" y="378"/>
                    </a:lnTo>
                    <a:lnTo>
                      <a:pt x="1920" y="378"/>
                    </a:lnTo>
                    <a:lnTo>
                      <a:pt x="1920" y="378"/>
                    </a:lnTo>
                    <a:lnTo>
                      <a:pt x="1920" y="372"/>
                    </a:lnTo>
                    <a:lnTo>
                      <a:pt x="1920" y="372"/>
                    </a:lnTo>
                    <a:lnTo>
                      <a:pt x="1920" y="372"/>
                    </a:lnTo>
                    <a:lnTo>
                      <a:pt x="1920" y="372"/>
                    </a:lnTo>
                    <a:lnTo>
                      <a:pt x="1926" y="372"/>
                    </a:lnTo>
                    <a:lnTo>
                      <a:pt x="1926" y="372"/>
                    </a:lnTo>
                    <a:lnTo>
                      <a:pt x="1926" y="372"/>
                    </a:lnTo>
                    <a:lnTo>
                      <a:pt x="1926" y="372"/>
                    </a:lnTo>
                    <a:lnTo>
                      <a:pt x="1926" y="366"/>
                    </a:lnTo>
                    <a:lnTo>
                      <a:pt x="1926" y="366"/>
                    </a:lnTo>
                    <a:lnTo>
                      <a:pt x="1926" y="366"/>
                    </a:lnTo>
                    <a:lnTo>
                      <a:pt x="1926" y="366"/>
                    </a:lnTo>
                    <a:lnTo>
                      <a:pt x="1926" y="366"/>
                    </a:lnTo>
                    <a:lnTo>
                      <a:pt x="1926" y="360"/>
                    </a:lnTo>
                    <a:lnTo>
                      <a:pt x="1926" y="360"/>
                    </a:lnTo>
                    <a:lnTo>
                      <a:pt x="1926" y="360"/>
                    </a:lnTo>
                    <a:lnTo>
                      <a:pt x="1926" y="360"/>
                    </a:lnTo>
                    <a:lnTo>
                      <a:pt x="1926" y="360"/>
                    </a:lnTo>
                    <a:lnTo>
                      <a:pt x="1926" y="354"/>
                    </a:lnTo>
                    <a:lnTo>
                      <a:pt x="1926" y="354"/>
                    </a:lnTo>
                    <a:lnTo>
                      <a:pt x="1926" y="354"/>
                    </a:lnTo>
                    <a:lnTo>
                      <a:pt x="1926" y="354"/>
                    </a:lnTo>
                    <a:lnTo>
                      <a:pt x="1926" y="354"/>
                    </a:lnTo>
                    <a:lnTo>
                      <a:pt x="1926" y="348"/>
                    </a:lnTo>
                    <a:lnTo>
                      <a:pt x="1926" y="348"/>
                    </a:lnTo>
                    <a:lnTo>
                      <a:pt x="1926" y="348"/>
                    </a:lnTo>
                    <a:lnTo>
                      <a:pt x="1926" y="348"/>
                    </a:lnTo>
                    <a:lnTo>
                      <a:pt x="1926" y="348"/>
                    </a:lnTo>
                    <a:lnTo>
                      <a:pt x="1926" y="342"/>
                    </a:lnTo>
                    <a:lnTo>
                      <a:pt x="1926" y="342"/>
                    </a:lnTo>
                    <a:lnTo>
                      <a:pt x="1926" y="342"/>
                    </a:lnTo>
                    <a:lnTo>
                      <a:pt x="1926" y="342"/>
                    </a:lnTo>
                    <a:lnTo>
                      <a:pt x="1926" y="342"/>
                    </a:lnTo>
                    <a:lnTo>
                      <a:pt x="1926" y="336"/>
                    </a:lnTo>
                    <a:lnTo>
                      <a:pt x="1926" y="336"/>
                    </a:lnTo>
                    <a:lnTo>
                      <a:pt x="1926" y="336"/>
                    </a:lnTo>
                    <a:lnTo>
                      <a:pt x="1926" y="336"/>
                    </a:lnTo>
                    <a:lnTo>
                      <a:pt x="1926" y="330"/>
                    </a:lnTo>
                    <a:lnTo>
                      <a:pt x="1926" y="330"/>
                    </a:lnTo>
                    <a:lnTo>
                      <a:pt x="1926" y="330"/>
                    </a:lnTo>
                    <a:lnTo>
                      <a:pt x="1926" y="330"/>
                    </a:lnTo>
                    <a:lnTo>
                      <a:pt x="1926" y="330"/>
                    </a:lnTo>
                    <a:lnTo>
                      <a:pt x="1926" y="324"/>
                    </a:lnTo>
                    <a:lnTo>
                      <a:pt x="1926" y="324"/>
                    </a:lnTo>
                    <a:lnTo>
                      <a:pt x="1926" y="324"/>
                    </a:lnTo>
                    <a:lnTo>
                      <a:pt x="1926" y="324"/>
                    </a:lnTo>
                    <a:lnTo>
                      <a:pt x="1926" y="324"/>
                    </a:lnTo>
                    <a:lnTo>
                      <a:pt x="1926" y="318"/>
                    </a:lnTo>
                    <a:lnTo>
                      <a:pt x="1926" y="318"/>
                    </a:lnTo>
                    <a:lnTo>
                      <a:pt x="1926" y="318"/>
                    </a:lnTo>
                    <a:lnTo>
                      <a:pt x="1926" y="318"/>
                    </a:lnTo>
                    <a:lnTo>
                      <a:pt x="1926" y="318"/>
                    </a:lnTo>
                    <a:lnTo>
                      <a:pt x="1926" y="312"/>
                    </a:lnTo>
                    <a:lnTo>
                      <a:pt x="1926" y="312"/>
                    </a:lnTo>
                    <a:lnTo>
                      <a:pt x="1926" y="312"/>
                    </a:lnTo>
                    <a:lnTo>
                      <a:pt x="1926" y="312"/>
                    </a:lnTo>
                    <a:lnTo>
                      <a:pt x="1926" y="306"/>
                    </a:lnTo>
                    <a:lnTo>
                      <a:pt x="1932" y="306"/>
                    </a:lnTo>
                    <a:lnTo>
                      <a:pt x="1932" y="306"/>
                    </a:lnTo>
                    <a:lnTo>
                      <a:pt x="1932" y="306"/>
                    </a:lnTo>
                    <a:lnTo>
                      <a:pt x="1932" y="306"/>
                    </a:lnTo>
                    <a:lnTo>
                      <a:pt x="1932" y="300"/>
                    </a:lnTo>
                    <a:lnTo>
                      <a:pt x="1932" y="300"/>
                    </a:lnTo>
                    <a:lnTo>
                      <a:pt x="1932" y="300"/>
                    </a:lnTo>
                    <a:lnTo>
                      <a:pt x="1932" y="300"/>
                    </a:lnTo>
                    <a:lnTo>
                      <a:pt x="1932" y="300"/>
                    </a:lnTo>
                    <a:lnTo>
                      <a:pt x="1932" y="294"/>
                    </a:lnTo>
                    <a:lnTo>
                      <a:pt x="1932" y="294"/>
                    </a:lnTo>
                    <a:lnTo>
                      <a:pt x="1932" y="294"/>
                    </a:lnTo>
                    <a:lnTo>
                      <a:pt x="1932" y="294"/>
                    </a:lnTo>
                    <a:lnTo>
                      <a:pt x="1932" y="294"/>
                    </a:lnTo>
                    <a:lnTo>
                      <a:pt x="1932" y="288"/>
                    </a:lnTo>
                    <a:lnTo>
                      <a:pt x="1932" y="288"/>
                    </a:lnTo>
                    <a:lnTo>
                      <a:pt x="1932" y="288"/>
                    </a:lnTo>
                    <a:lnTo>
                      <a:pt x="1932" y="288"/>
                    </a:lnTo>
                    <a:lnTo>
                      <a:pt x="1932" y="282"/>
                    </a:lnTo>
                    <a:lnTo>
                      <a:pt x="1932" y="282"/>
                    </a:lnTo>
                    <a:lnTo>
                      <a:pt x="1932" y="282"/>
                    </a:lnTo>
                    <a:lnTo>
                      <a:pt x="1932" y="282"/>
                    </a:lnTo>
                    <a:lnTo>
                      <a:pt x="1932" y="282"/>
                    </a:lnTo>
                    <a:lnTo>
                      <a:pt x="1932" y="276"/>
                    </a:lnTo>
                    <a:lnTo>
                      <a:pt x="1932" y="276"/>
                    </a:lnTo>
                    <a:lnTo>
                      <a:pt x="1932" y="276"/>
                    </a:lnTo>
                    <a:lnTo>
                      <a:pt x="1932" y="276"/>
                    </a:lnTo>
                    <a:lnTo>
                      <a:pt x="1932" y="276"/>
                    </a:lnTo>
                    <a:lnTo>
                      <a:pt x="1932" y="270"/>
                    </a:lnTo>
                    <a:lnTo>
                      <a:pt x="1932" y="270"/>
                    </a:lnTo>
                    <a:lnTo>
                      <a:pt x="1932" y="270"/>
                    </a:lnTo>
                    <a:lnTo>
                      <a:pt x="1932" y="270"/>
                    </a:lnTo>
                    <a:lnTo>
                      <a:pt x="1932" y="270"/>
                    </a:lnTo>
                    <a:lnTo>
                      <a:pt x="1932" y="264"/>
                    </a:lnTo>
                    <a:lnTo>
                      <a:pt x="1932" y="264"/>
                    </a:lnTo>
                    <a:lnTo>
                      <a:pt x="1932" y="264"/>
                    </a:lnTo>
                    <a:lnTo>
                      <a:pt x="1932" y="264"/>
                    </a:lnTo>
                    <a:lnTo>
                      <a:pt x="1932" y="258"/>
                    </a:lnTo>
                    <a:lnTo>
                      <a:pt x="1932" y="258"/>
                    </a:lnTo>
                    <a:lnTo>
                      <a:pt x="1932" y="258"/>
                    </a:lnTo>
                    <a:lnTo>
                      <a:pt x="1932" y="258"/>
                    </a:lnTo>
                    <a:lnTo>
                      <a:pt x="1932" y="258"/>
                    </a:lnTo>
                    <a:lnTo>
                      <a:pt x="1932" y="252"/>
                    </a:lnTo>
                    <a:lnTo>
                      <a:pt x="1932" y="252"/>
                    </a:lnTo>
                    <a:lnTo>
                      <a:pt x="1932" y="252"/>
                    </a:lnTo>
                    <a:lnTo>
                      <a:pt x="1932" y="252"/>
                    </a:lnTo>
                    <a:lnTo>
                      <a:pt x="1932" y="252"/>
                    </a:lnTo>
                    <a:lnTo>
                      <a:pt x="1932" y="246"/>
                    </a:lnTo>
                    <a:lnTo>
                      <a:pt x="1932" y="246"/>
                    </a:lnTo>
                    <a:lnTo>
                      <a:pt x="1932" y="246"/>
                    </a:lnTo>
                    <a:lnTo>
                      <a:pt x="1932" y="246"/>
                    </a:lnTo>
                    <a:lnTo>
                      <a:pt x="1932" y="246"/>
                    </a:lnTo>
                    <a:lnTo>
                      <a:pt x="1932" y="240"/>
                    </a:lnTo>
                    <a:lnTo>
                      <a:pt x="1938" y="240"/>
                    </a:lnTo>
                    <a:lnTo>
                      <a:pt x="1938" y="240"/>
                    </a:lnTo>
                    <a:lnTo>
                      <a:pt x="1938" y="240"/>
                    </a:lnTo>
                    <a:lnTo>
                      <a:pt x="1938" y="240"/>
                    </a:lnTo>
                    <a:lnTo>
                      <a:pt x="1938" y="234"/>
                    </a:lnTo>
                    <a:lnTo>
                      <a:pt x="1938" y="234"/>
                    </a:lnTo>
                    <a:lnTo>
                      <a:pt x="1938" y="234"/>
                    </a:lnTo>
                    <a:lnTo>
                      <a:pt x="1938" y="234"/>
                    </a:lnTo>
                    <a:lnTo>
                      <a:pt x="1938" y="228"/>
                    </a:lnTo>
                    <a:lnTo>
                      <a:pt x="1938" y="228"/>
                    </a:lnTo>
                    <a:lnTo>
                      <a:pt x="1938" y="228"/>
                    </a:lnTo>
                    <a:lnTo>
                      <a:pt x="1938" y="228"/>
                    </a:lnTo>
                    <a:lnTo>
                      <a:pt x="1938" y="228"/>
                    </a:lnTo>
                    <a:lnTo>
                      <a:pt x="1938" y="222"/>
                    </a:lnTo>
                    <a:lnTo>
                      <a:pt x="1938" y="222"/>
                    </a:lnTo>
                    <a:lnTo>
                      <a:pt x="1938" y="222"/>
                    </a:lnTo>
                    <a:lnTo>
                      <a:pt x="1938" y="222"/>
                    </a:lnTo>
                    <a:lnTo>
                      <a:pt x="1938" y="216"/>
                    </a:lnTo>
                    <a:lnTo>
                      <a:pt x="1938" y="216"/>
                    </a:lnTo>
                    <a:lnTo>
                      <a:pt x="1938" y="216"/>
                    </a:lnTo>
                    <a:lnTo>
                      <a:pt x="1938" y="216"/>
                    </a:lnTo>
                    <a:lnTo>
                      <a:pt x="1938" y="210"/>
                    </a:lnTo>
                    <a:lnTo>
                      <a:pt x="1938" y="210"/>
                    </a:lnTo>
                    <a:lnTo>
                      <a:pt x="1938" y="210"/>
                    </a:lnTo>
                    <a:lnTo>
                      <a:pt x="1938" y="210"/>
                    </a:lnTo>
                    <a:lnTo>
                      <a:pt x="1938" y="204"/>
                    </a:lnTo>
                    <a:lnTo>
                      <a:pt x="1938" y="204"/>
                    </a:lnTo>
                    <a:lnTo>
                      <a:pt x="1938" y="204"/>
                    </a:lnTo>
                    <a:lnTo>
                      <a:pt x="1938" y="204"/>
                    </a:lnTo>
                    <a:lnTo>
                      <a:pt x="1938" y="198"/>
                    </a:lnTo>
                    <a:lnTo>
                      <a:pt x="1938" y="198"/>
                    </a:lnTo>
                    <a:lnTo>
                      <a:pt x="1938" y="198"/>
                    </a:lnTo>
                    <a:lnTo>
                      <a:pt x="1938" y="198"/>
                    </a:lnTo>
                    <a:lnTo>
                      <a:pt x="1938" y="192"/>
                    </a:lnTo>
                    <a:lnTo>
                      <a:pt x="1938" y="192"/>
                    </a:lnTo>
                    <a:lnTo>
                      <a:pt x="1938" y="192"/>
                    </a:lnTo>
                    <a:lnTo>
                      <a:pt x="1938" y="192"/>
                    </a:lnTo>
                    <a:lnTo>
                      <a:pt x="1938" y="186"/>
                    </a:lnTo>
                    <a:lnTo>
                      <a:pt x="1938" y="186"/>
                    </a:lnTo>
                    <a:lnTo>
                      <a:pt x="1938" y="186"/>
                    </a:lnTo>
                    <a:lnTo>
                      <a:pt x="1938" y="180"/>
                    </a:lnTo>
                    <a:lnTo>
                      <a:pt x="1938" y="180"/>
                    </a:lnTo>
                    <a:lnTo>
                      <a:pt x="1938" y="180"/>
                    </a:lnTo>
                    <a:lnTo>
                      <a:pt x="1938" y="180"/>
                    </a:lnTo>
                    <a:lnTo>
                      <a:pt x="1938" y="174"/>
                    </a:lnTo>
                    <a:lnTo>
                      <a:pt x="1938" y="174"/>
                    </a:lnTo>
                    <a:lnTo>
                      <a:pt x="1938" y="174"/>
                    </a:lnTo>
                    <a:lnTo>
                      <a:pt x="1938" y="174"/>
                    </a:lnTo>
                    <a:lnTo>
                      <a:pt x="1938" y="168"/>
                    </a:lnTo>
                    <a:lnTo>
                      <a:pt x="1938" y="168"/>
                    </a:lnTo>
                    <a:lnTo>
                      <a:pt x="1938" y="168"/>
                    </a:lnTo>
                    <a:lnTo>
                      <a:pt x="1938" y="168"/>
                    </a:lnTo>
                    <a:lnTo>
                      <a:pt x="1938" y="162"/>
                    </a:lnTo>
                    <a:lnTo>
                      <a:pt x="1944" y="162"/>
                    </a:lnTo>
                    <a:lnTo>
                      <a:pt x="1944" y="162"/>
                    </a:lnTo>
                    <a:lnTo>
                      <a:pt x="1944" y="162"/>
                    </a:lnTo>
                    <a:lnTo>
                      <a:pt x="1944" y="156"/>
                    </a:lnTo>
                    <a:lnTo>
                      <a:pt x="1944" y="156"/>
                    </a:lnTo>
                    <a:lnTo>
                      <a:pt x="1944" y="156"/>
                    </a:lnTo>
                    <a:lnTo>
                      <a:pt x="1944" y="150"/>
                    </a:lnTo>
                    <a:lnTo>
                      <a:pt x="1944" y="150"/>
                    </a:lnTo>
                    <a:lnTo>
                      <a:pt x="1944" y="150"/>
                    </a:lnTo>
                    <a:lnTo>
                      <a:pt x="1944" y="150"/>
                    </a:lnTo>
                    <a:lnTo>
                      <a:pt x="1944" y="144"/>
                    </a:lnTo>
                    <a:lnTo>
                      <a:pt x="1944" y="144"/>
                    </a:lnTo>
                    <a:lnTo>
                      <a:pt x="1944" y="144"/>
                    </a:lnTo>
                    <a:lnTo>
                      <a:pt x="1944" y="144"/>
                    </a:lnTo>
                    <a:lnTo>
                      <a:pt x="1944" y="138"/>
                    </a:lnTo>
                    <a:lnTo>
                      <a:pt x="1944" y="138"/>
                    </a:lnTo>
                    <a:lnTo>
                      <a:pt x="1944" y="138"/>
                    </a:lnTo>
                    <a:lnTo>
                      <a:pt x="1944" y="138"/>
                    </a:lnTo>
                    <a:lnTo>
                      <a:pt x="1944" y="132"/>
                    </a:lnTo>
                    <a:lnTo>
                      <a:pt x="1944" y="132"/>
                    </a:lnTo>
                    <a:lnTo>
                      <a:pt x="1944" y="132"/>
                    </a:lnTo>
                    <a:lnTo>
                      <a:pt x="1944" y="132"/>
                    </a:lnTo>
                    <a:lnTo>
                      <a:pt x="1944" y="126"/>
                    </a:lnTo>
                    <a:lnTo>
                      <a:pt x="1944" y="126"/>
                    </a:lnTo>
                    <a:lnTo>
                      <a:pt x="1944" y="126"/>
                    </a:lnTo>
                    <a:lnTo>
                      <a:pt x="1944" y="120"/>
                    </a:lnTo>
                    <a:lnTo>
                      <a:pt x="1944" y="120"/>
                    </a:lnTo>
                    <a:lnTo>
                      <a:pt x="1944" y="120"/>
                    </a:lnTo>
                    <a:lnTo>
                      <a:pt x="1944" y="120"/>
                    </a:lnTo>
                    <a:lnTo>
                      <a:pt x="1944" y="114"/>
                    </a:lnTo>
                    <a:lnTo>
                      <a:pt x="1944" y="114"/>
                    </a:lnTo>
                    <a:lnTo>
                      <a:pt x="1944" y="114"/>
                    </a:lnTo>
                    <a:lnTo>
                      <a:pt x="1944" y="114"/>
                    </a:lnTo>
                    <a:lnTo>
                      <a:pt x="1944" y="108"/>
                    </a:lnTo>
                    <a:lnTo>
                      <a:pt x="1944" y="108"/>
                    </a:lnTo>
                    <a:lnTo>
                      <a:pt x="1944" y="108"/>
                    </a:lnTo>
                    <a:lnTo>
                      <a:pt x="1944" y="108"/>
                    </a:lnTo>
                    <a:lnTo>
                      <a:pt x="1944" y="102"/>
                    </a:lnTo>
                    <a:lnTo>
                      <a:pt x="1944" y="102"/>
                    </a:lnTo>
                    <a:lnTo>
                      <a:pt x="1944" y="102"/>
                    </a:lnTo>
                    <a:lnTo>
                      <a:pt x="1944" y="102"/>
                    </a:lnTo>
                    <a:lnTo>
                      <a:pt x="1944" y="96"/>
                    </a:lnTo>
                    <a:lnTo>
                      <a:pt x="1944" y="96"/>
                    </a:lnTo>
                    <a:lnTo>
                      <a:pt x="1944" y="96"/>
                    </a:lnTo>
                    <a:lnTo>
                      <a:pt x="1944" y="90"/>
                    </a:lnTo>
                    <a:lnTo>
                      <a:pt x="1944" y="90"/>
                    </a:lnTo>
                    <a:lnTo>
                      <a:pt x="1944" y="90"/>
                    </a:lnTo>
                    <a:lnTo>
                      <a:pt x="1944" y="90"/>
                    </a:lnTo>
                    <a:lnTo>
                      <a:pt x="1944" y="84"/>
                    </a:lnTo>
                    <a:lnTo>
                      <a:pt x="1944" y="84"/>
                    </a:lnTo>
                    <a:lnTo>
                      <a:pt x="1944" y="84"/>
                    </a:lnTo>
                    <a:lnTo>
                      <a:pt x="1944" y="84"/>
                    </a:lnTo>
                    <a:lnTo>
                      <a:pt x="1944" y="78"/>
                    </a:lnTo>
                    <a:lnTo>
                      <a:pt x="1950" y="78"/>
                    </a:lnTo>
                    <a:lnTo>
                      <a:pt x="1950" y="78"/>
                    </a:lnTo>
                    <a:lnTo>
                      <a:pt x="1950" y="78"/>
                    </a:lnTo>
                    <a:lnTo>
                      <a:pt x="1950" y="72"/>
                    </a:lnTo>
                    <a:lnTo>
                      <a:pt x="1950" y="72"/>
                    </a:lnTo>
                    <a:lnTo>
                      <a:pt x="1950" y="72"/>
                    </a:lnTo>
                    <a:lnTo>
                      <a:pt x="1950" y="72"/>
                    </a:lnTo>
                    <a:lnTo>
                      <a:pt x="1950" y="66"/>
                    </a:lnTo>
                    <a:lnTo>
                      <a:pt x="1950" y="66"/>
                    </a:lnTo>
                    <a:lnTo>
                      <a:pt x="1950" y="66"/>
                    </a:lnTo>
                    <a:lnTo>
                      <a:pt x="1950" y="60"/>
                    </a:lnTo>
                    <a:lnTo>
                      <a:pt x="1950" y="60"/>
                    </a:lnTo>
                    <a:lnTo>
                      <a:pt x="1950" y="60"/>
                    </a:lnTo>
                    <a:lnTo>
                      <a:pt x="1950" y="60"/>
                    </a:lnTo>
                    <a:lnTo>
                      <a:pt x="1950" y="54"/>
                    </a:lnTo>
                    <a:lnTo>
                      <a:pt x="1950" y="54"/>
                    </a:lnTo>
                    <a:lnTo>
                      <a:pt x="1950" y="54"/>
                    </a:lnTo>
                    <a:lnTo>
                      <a:pt x="1950" y="54"/>
                    </a:lnTo>
                    <a:lnTo>
                      <a:pt x="1950" y="54"/>
                    </a:lnTo>
                    <a:lnTo>
                      <a:pt x="1950" y="48"/>
                    </a:lnTo>
                    <a:lnTo>
                      <a:pt x="1950" y="48"/>
                    </a:lnTo>
                    <a:lnTo>
                      <a:pt x="1950" y="48"/>
                    </a:lnTo>
                    <a:lnTo>
                      <a:pt x="1950" y="48"/>
                    </a:lnTo>
                    <a:lnTo>
                      <a:pt x="1950" y="42"/>
                    </a:lnTo>
                    <a:lnTo>
                      <a:pt x="1950" y="42"/>
                    </a:lnTo>
                    <a:lnTo>
                      <a:pt x="1950" y="42"/>
                    </a:lnTo>
                    <a:lnTo>
                      <a:pt x="1950" y="42"/>
                    </a:lnTo>
                    <a:lnTo>
                      <a:pt x="1950" y="42"/>
                    </a:lnTo>
                    <a:lnTo>
                      <a:pt x="1950" y="42"/>
                    </a:lnTo>
                    <a:lnTo>
                      <a:pt x="1950" y="36"/>
                    </a:lnTo>
                    <a:lnTo>
                      <a:pt x="1950" y="36"/>
                    </a:lnTo>
                    <a:lnTo>
                      <a:pt x="1950" y="36"/>
                    </a:lnTo>
                    <a:lnTo>
                      <a:pt x="1950" y="36"/>
                    </a:lnTo>
                    <a:lnTo>
                      <a:pt x="1950" y="36"/>
                    </a:lnTo>
                    <a:lnTo>
                      <a:pt x="1950" y="36"/>
                    </a:lnTo>
                    <a:lnTo>
                      <a:pt x="1950" y="36"/>
                    </a:lnTo>
                    <a:lnTo>
                      <a:pt x="1950" y="30"/>
                    </a:lnTo>
                    <a:lnTo>
                      <a:pt x="1950" y="30"/>
                    </a:lnTo>
                    <a:lnTo>
                      <a:pt x="1950" y="30"/>
                    </a:lnTo>
                    <a:lnTo>
                      <a:pt x="1950" y="30"/>
                    </a:lnTo>
                    <a:lnTo>
                      <a:pt x="1950" y="30"/>
                    </a:lnTo>
                    <a:lnTo>
                      <a:pt x="1950" y="30"/>
                    </a:lnTo>
                    <a:lnTo>
                      <a:pt x="1950" y="30"/>
                    </a:lnTo>
                    <a:lnTo>
                      <a:pt x="1950" y="30"/>
                    </a:lnTo>
                    <a:lnTo>
                      <a:pt x="1950" y="30"/>
                    </a:lnTo>
                    <a:lnTo>
                      <a:pt x="1950" y="30"/>
                    </a:lnTo>
                    <a:lnTo>
                      <a:pt x="1950" y="24"/>
                    </a:lnTo>
                    <a:lnTo>
                      <a:pt x="1950" y="24"/>
                    </a:lnTo>
                    <a:lnTo>
                      <a:pt x="1950" y="24"/>
                    </a:lnTo>
                    <a:lnTo>
                      <a:pt x="1950" y="24"/>
                    </a:lnTo>
                    <a:lnTo>
                      <a:pt x="1950" y="24"/>
                    </a:lnTo>
                    <a:lnTo>
                      <a:pt x="1950" y="24"/>
                    </a:lnTo>
                    <a:lnTo>
                      <a:pt x="1950" y="24"/>
                    </a:lnTo>
                    <a:lnTo>
                      <a:pt x="1956" y="24"/>
                    </a:lnTo>
                    <a:lnTo>
                      <a:pt x="1956" y="24"/>
                    </a:lnTo>
                    <a:lnTo>
                      <a:pt x="1956" y="24"/>
                    </a:lnTo>
                    <a:lnTo>
                      <a:pt x="1956" y="24"/>
                    </a:lnTo>
                    <a:lnTo>
                      <a:pt x="1956" y="24"/>
                    </a:lnTo>
                    <a:lnTo>
                      <a:pt x="1956" y="18"/>
                    </a:lnTo>
                    <a:lnTo>
                      <a:pt x="1956" y="18"/>
                    </a:lnTo>
                    <a:lnTo>
                      <a:pt x="1956" y="18"/>
                    </a:lnTo>
                    <a:lnTo>
                      <a:pt x="1956" y="18"/>
                    </a:lnTo>
                    <a:lnTo>
                      <a:pt x="1956" y="18"/>
                    </a:lnTo>
                    <a:lnTo>
                      <a:pt x="1956" y="18"/>
                    </a:lnTo>
                    <a:lnTo>
                      <a:pt x="1956" y="18"/>
                    </a:lnTo>
                    <a:lnTo>
                      <a:pt x="1956" y="18"/>
                    </a:lnTo>
                    <a:lnTo>
                      <a:pt x="1956" y="18"/>
                    </a:lnTo>
                    <a:lnTo>
                      <a:pt x="1956" y="18"/>
                    </a:lnTo>
                    <a:lnTo>
                      <a:pt x="1956" y="18"/>
                    </a:lnTo>
                    <a:lnTo>
                      <a:pt x="1956" y="18"/>
                    </a:lnTo>
                    <a:lnTo>
                      <a:pt x="1956" y="12"/>
                    </a:lnTo>
                    <a:lnTo>
                      <a:pt x="1956" y="12"/>
                    </a:lnTo>
                    <a:lnTo>
                      <a:pt x="1956" y="12"/>
                    </a:lnTo>
                    <a:lnTo>
                      <a:pt x="1956" y="12"/>
                    </a:lnTo>
                    <a:lnTo>
                      <a:pt x="1956" y="12"/>
                    </a:lnTo>
                    <a:lnTo>
                      <a:pt x="1956" y="12"/>
                    </a:lnTo>
                    <a:lnTo>
                      <a:pt x="1956" y="12"/>
                    </a:lnTo>
                    <a:lnTo>
                      <a:pt x="1956" y="12"/>
                    </a:lnTo>
                    <a:lnTo>
                      <a:pt x="1956" y="12"/>
                    </a:lnTo>
                    <a:lnTo>
                      <a:pt x="1956" y="12"/>
                    </a:lnTo>
                    <a:lnTo>
                      <a:pt x="1956" y="12"/>
                    </a:lnTo>
                    <a:lnTo>
                      <a:pt x="1956" y="12"/>
                    </a:lnTo>
                    <a:lnTo>
                      <a:pt x="1956" y="6"/>
                    </a:lnTo>
                    <a:lnTo>
                      <a:pt x="1956" y="6"/>
                    </a:lnTo>
                    <a:lnTo>
                      <a:pt x="1956" y="6"/>
                    </a:lnTo>
                    <a:lnTo>
                      <a:pt x="1956" y="6"/>
                    </a:lnTo>
                    <a:lnTo>
                      <a:pt x="1956" y="6"/>
                    </a:lnTo>
                    <a:lnTo>
                      <a:pt x="1956" y="6"/>
                    </a:lnTo>
                    <a:lnTo>
                      <a:pt x="1956" y="6"/>
                    </a:lnTo>
                    <a:lnTo>
                      <a:pt x="1956" y="6"/>
                    </a:lnTo>
                    <a:lnTo>
                      <a:pt x="1956" y="6"/>
                    </a:lnTo>
                    <a:lnTo>
                      <a:pt x="1956" y="6"/>
                    </a:lnTo>
                    <a:lnTo>
                      <a:pt x="1956" y="6"/>
                    </a:lnTo>
                    <a:lnTo>
                      <a:pt x="1956" y="6"/>
                    </a:lnTo>
                    <a:lnTo>
                      <a:pt x="1956" y="6"/>
                    </a:lnTo>
                    <a:lnTo>
                      <a:pt x="1956" y="6"/>
                    </a:lnTo>
                    <a:lnTo>
                      <a:pt x="1956" y="6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6"/>
                    </a:lnTo>
                    <a:lnTo>
                      <a:pt x="1962" y="6"/>
                    </a:lnTo>
                    <a:lnTo>
                      <a:pt x="1962" y="6"/>
                    </a:lnTo>
                    <a:lnTo>
                      <a:pt x="1962" y="6"/>
                    </a:lnTo>
                    <a:lnTo>
                      <a:pt x="1962" y="6"/>
                    </a:lnTo>
                    <a:lnTo>
                      <a:pt x="1962" y="6"/>
                    </a:lnTo>
                    <a:lnTo>
                      <a:pt x="1962" y="6"/>
                    </a:lnTo>
                    <a:lnTo>
                      <a:pt x="1962" y="6"/>
                    </a:lnTo>
                    <a:lnTo>
                      <a:pt x="1962" y="6"/>
                    </a:lnTo>
                    <a:lnTo>
                      <a:pt x="1962" y="6"/>
                    </a:lnTo>
                    <a:lnTo>
                      <a:pt x="1962" y="6"/>
                    </a:lnTo>
                    <a:lnTo>
                      <a:pt x="1962" y="6"/>
                    </a:lnTo>
                    <a:lnTo>
                      <a:pt x="1962" y="12"/>
                    </a:lnTo>
                    <a:lnTo>
                      <a:pt x="1962" y="12"/>
                    </a:lnTo>
                    <a:lnTo>
                      <a:pt x="1962" y="12"/>
                    </a:lnTo>
                    <a:lnTo>
                      <a:pt x="1962" y="12"/>
                    </a:lnTo>
                    <a:lnTo>
                      <a:pt x="1962" y="12"/>
                    </a:lnTo>
                    <a:lnTo>
                      <a:pt x="1962" y="12"/>
                    </a:lnTo>
                    <a:lnTo>
                      <a:pt x="1962" y="12"/>
                    </a:lnTo>
                    <a:lnTo>
                      <a:pt x="1962" y="12"/>
                    </a:lnTo>
                    <a:lnTo>
                      <a:pt x="1962" y="18"/>
                    </a:lnTo>
                    <a:lnTo>
                      <a:pt x="1962" y="18"/>
                    </a:lnTo>
                    <a:lnTo>
                      <a:pt x="1968" y="18"/>
                    </a:lnTo>
                    <a:lnTo>
                      <a:pt x="1968" y="18"/>
                    </a:lnTo>
                    <a:lnTo>
                      <a:pt x="1968" y="18"/>
                    </a:lnTo>
                    <a:lnTo>
                      <a:pt x="1968" y="18"/>
                    </a:lnTo>
                    <a:lnTo>
                      <a:pt x="1968" y="18"/>
                    </a:lnTo>
                    <a:lnTo>
                      <a:pt x="1968" y="18"/>
                    </a:lnTo>
                    <a:lnTo>
                      <a:pt x="1968" y="24"/>
                    </a:lnTo>
                    <a:lnTo>
                      <a:pt x="1968" y="24"/>
                    </a:lnTo>
                    <a:lnTo>
                      <a:pt x="1968" y="24"/>
                    </a:lnTo>
                    <a:lnTo>
                      <a:pt x="1968" y="24"/>
                    </a:lnTo>
                    <a:lnTo>
                      <a:pt x="1968" y="24"/>
                    </a:lnTo>
                    <a:lnTo>
                      <a:pt x="1968" y="24"/>
                    </a:lnTo>
                    <a:lnTo>
                      <a:pt x="1968" y="30"/>
                    </a:lnTo>
                    <a:lnTo>
                      <a:pt x="1968" y="30"/>
                    </a:lnTo>
                    <a:lnTo>
                      <a:pt x="1968" y="30"/>
                    </a:lnTo>
                    <a:lnTo>
                      <a:pt x="1968" y="30"/>
                    </a:lnTo>
                    <a:lnTo>
                      <a:pt x="1968" y="30"/>
                    </a:lnTo>
                    <a:lnTo>
                      <a:pt x="1968" y="36"/>
                    </a:lnTo>
                    <a:lnTo>
                      <a:pt x="1968" y="36"/>
                    </a:lnTo>
                    <a:lnTo>
                      <a:pt x="1968" y="36"/>
                    </a:lnTo>
                    <a:lnTo>
                      <a:pt x="1968" y="36"/>
                    </a:lnTo>
                    <a:lnTo>
                      <a:pt x="1968" y="36"/>
                    </a:lnTo>
                    <a:lnTo>
                      <a:pt x="1968" y="42"/>
                    </a:lnTo>
                    <a:lnTo>
                      <a:pt x="1968" y="42"/>
                    </a:lnTo>
                    <a:lnTo>
                      <a:pt x="1968" y="42"/>
                    </a:lnTo>
                    <a:lnTo>
                      <a:pt x="1968" y="42"/>
                    </a:lnTo>
                    <a:lnTo>
                      <a:pt x="1968" y="42"/>
                    </a:lnTo>
                    <a:lnTo>
                      <a:pt x="1968" y="48"/>
                    </a:lnTo>
                    <a:lnTo>
                      <a:pt x="1968" y="48"/>
                    </a:lnTo>
                    <a:lnTo>
                      <a:pt x="1968" y="48"/>
                    </a:lnTo>
                    <a:lnTo>
                      <a:pt x="1968" y="48"/>
                    </a:lnTo>
                    <a:lnTo>
                      <a:pt x="1968" y="54"/>
                    </a:lnTo>
                    <a:lnTo>
                      <a:pt x="1968" y="54"/>
                    </a:lnTo>
                    <a:lnTo>
                      <a:pt x="1968" y="54"/>
                    </a:lnTo>
                    <a:lnTo>
                      <a:pt x="1968" y="54"/>
                    </a:lnTo>
                    <a:lnTo>
                      <a:pt x="1968" y="54"/>
                    </a:lnTo>
                    <a:lnTo>
                      <a:pt x="1968" y="54"/>
                    </a:lnTo>
                    <a:lnTo>
                      <a:pt x="1968" y="54"/>
                    </a:lnTo>
                    <a:lnTo>
                      <a:pt x="1968" y="60"/>
                    </a:lnTo>
                    <a:lnTo>
                      <a:pt x="1968" y="60"/>
                    </a:lnTo>
                    <a:lnTo>
                      <a:pt x="1968" y="60"/>
                    </a:lnTo>
                    <a:lnTo>
                      <a:pt x="1968" y="60"/>
                    </a:lnTo>
                    <a:lnTo>
                      <a:pt x="1968" y="60"/>
                    </a:lnTo>
                    <a:lnTo>
                      <a:pt x="1968" y="60"/>
                    </a:lnTo>
                    <a:lnTo>
                      <a:pt x="1968" y="60"/>
                    </a:lnTo>
                    <a:lnTo>
                      <a:pt x="1968" y="66"/>
                    </a:lnTo>
                    <a:lnTo>
                      <a:pt x="1968" y="66"/>
                    </a:lnTo>
                    <a:lnTo>
                      <a:pt x="1968" y="66"/>
                    </a:lnTo>
                    <a:lnTo>
                      <a:pt x="1968" y="66"/>
                    </a:lnTo>
                    <a:lnTo>
                      <a:pt x="1968" y="66"/>
                    </a:lnTo>
                    <a:lnTo>
                      <a:pt x="1968" y="66"/>
                    </a:lnTo>
                    <a:lnTo>
                      <a:pt x="1968" y="66"/>
                    </a:lnTo>
                    <a:lnTo>
                      <a:pt x="1968" y="72"/>
                    </a:lnTo>
                    <a:lnTo>
                      <a:pt x="1968" y="72"/>
                    </a:lnTo>
                    <a:lnTo>
                      <a:pt x="1968" y="72"/>
                    </a:lnTo>
                    <a:lnTo>
                      <a:pt x="1974" y="72"/>
                    </a:lnTo>
                    <a:lnTo>
                      <a:pt x="1974" y="72"/>
                    </a:lnTo>
                    <a:lnTo>
                      <a:pt x="1974" y="72"/>
                    </a:lnTo>
                    <a:lnTo>
                      <a:pt x="1974" y="78"/>
                    </a:lnTo>
                    <a:lnTo>
                      <a:pt x="1974" y="78"/>
                    </a:lnTo>
                    <a:lnTo>
                      <a:pt x="1974" y="78"/>
                    </a:lnTo>
                    <a:lnTo>
                      <a:pt x="1974" y="78"/>
                    </a:lnTo>
                    <a:lnTo>
                      <a:pt x="1974" y="78"/>
                    </a:lnTo>
                    <a:lnTo>
                      <a:pt x="1974" y="78"/>
                    </a:lnTo>
                    <a:lnTo>
                      <a:pt x="1974" y="78"/>
                    </a:lnTo>
                    <a:lnTo>
                      <a:pt x="1974" y="84"/>
                    </a:lnTo>
                    <a:lnTo>
                      <a:pt x="1974" y="84"/>
                    </a:lnTo>
                    <a:lnTo>
                      <a:pt x="1974" y="84"/>
                    </a:lnTo>
                    <a:lnTo>
                      <a:pt x="1974" y="84"/>
                    </a:lnTo>
                    <a:lnTo>
                      <a:pt x="1974" y="84"/>
                    </a:lnTo>
                    <a:lnTo>
                      <a:pt x="1974" y="84"/>
                    </a:lnTo>
                    <a:lnTo>
                      <a:pt x="1974" y="84"/>
                    </a:lnTo>
                    <a:lnTo>
                      <a:pt x="1974" y="90"/>
                    </a:lnTo>
                    <a:lnTo>
                      <a:pt x="1974" y="90"/>
                    </a:lnTo>
                    <a:lnTo>
                      <a:pt x="1974" y="90"/>
                    </a:lnTo>
                    <a:lnTo>
                      <a:pt x="1974" y="90"/>
                    </a:lnTo>
                    <a:lnTo>
                      <a:pt x="1974" y="90"/>
                    </a:lnTo>
                    <a:lnTo>
                      <a:pt x="1974" y="90"/>
                    </a:lnTo>
                    <a:lnTo>
                      <a:pt x="1974" y="90"/>
                    </a:lnTo>
                    <a:lnTo>
                      <a:pt x="1974" y="96"/>
                    </a:lnTo>
                    <a:lnTo>
                      <a:pt x="1974" y="96"/>
                    </a:lnTo>
                    <a:lnTo>
                      <a:pt x="1974" y="96"/>
                    </a:lnTo>
                    <a:lnTo>
                      <a:pt x="1974" y="96"/>
                    </a:lnTo>
                    <a:lnTo>
                      <a:pt x="1974" y="96"/>
                    </a:lnTo>
                    <a:lnTo>
                      <a:pt x="1974" y="96"/>
                    </a:lnTo>
                    <a:lnTo>
                      <a:pt x="1974" y="96"/>
                    </a:lnTo>
                    <a:lnTo>
                      <a:pt x="1974" y="102"/>
                    </a:lnTo>
                    <a:lnTo>
                      <a:pt x="1974" y="102"/>
                    </a:lnTo>
                    <a:lnTo>
                      <a:pt x="1974" y="102"/>
                    </a:lnTo>
                    <a:lnTo>
                      <a:pt x="1974" y="102"/>
                    </a:lnTo>
                    <a:lnTo>
                      <a:pt x="1974" y="102"/>
                    </a:lnTo>
                    <a:lnTo>
                      <a:pt x="1974" y="102"/>
                    </a:lnTo>
                    <a:lnTo>
                      <a:pt x="1974" y="108"/>
                    </a:lnTo>
                    <a:lnTo>
                      <a:pt x="1974" y="108"/>
                    </a:lnTo>
                    <a:lnTo>
                      <a:pt x="1974" y="108"/>
                    </a:lnTo>
                    <a:lnTo>
                      <a:pt x="1974" y="108"/>
                    </a:lnTo>
                    <a:lnTo>
                      <a:pt x="1974" y="108"/>
                    </a:lnTo>
                    <a:lnTo>
                      <a:pt x="1974" y="114"/>
                    </a:lnTo>
                    <a:lnTo>
                      <a:pt x="1974" y="114"/>
                    </a:lnTo>
                    <a:lnTo>
                      <a:pt x="1974" y="114"/>
                    </a:lnTo>
                    <a:lnTo>
                      <a:pt x="1974" y="114"/>
                    </a:lnTo>
                    <a:lnTo>
                      <a:pt x="1974" y="114"/>
                    </a:lnTo>
                    <a:lnTo>
                      <a:pt x="1974" y="120"/>
                    </a:lnTo>
                    <a:lnTo>
                      <a:pt x="1974" y="120"/>
                    </a:lnTo>
                    <a:lnTo>
                      <a:pt x="1974" y="120"/>
                    </a:lnTo>
                    <a:lnTo>
                      <a:pt x="1974" y="120"/>
                    </a:lnTo>
                    <a:lnTo>
                      <a:pt x="1974" y="120"/>
                    </a:lnTo>
                    <a:lnTo>
                      <a:pt x="1974" y="126"/>
                    </a:lnTo>
                    <a:lnTo>
                      <a:pt x="1980" y="126"/>
                    </a:lnTo>
                    <a:lnTo>
                      <a:pt x="1980" y="126"/>
                    </a:lnTo>
                    <a:lnTo>
                      <a:pt x="1980" y="126"/>
                    </a:lnTo>
                    <a:lnTo>
                      <a:pt x="1980" y="132"/>
                    </a:lnTo>
                    <a:lnTo>
                      <a:pt x="1980" y="132"/>
                    </a:lnTo>
                    <a:lnTo>
                      <a:pt x="1980" y="132"/>
                    </a:lnTo>
                    <a:lnTo>
                      <a:pt x="1980" y="132"/>
                    </a:lnTo>
                    <a:lnTo>
                      <a:pt x="1980" y="138"/>
                    </a:lnTo>
                    <a:lnTo>
                      <a:pt x="1980" y="138"/>
                    </a:lnTo>
                    <a:lnTo>
                      <a:pt x="1980" y="138"/>
                    </a:lnTo>
                    <a:lnTo>
                      <a:pt x="1980" y="138"/>
                    </a:lnTo>
                    <a:lnTo>
                      <a:pt x="1980" y="144"/>
                    </a:lnTo>
                    <a:lnTo>
                      <a:pt x="1980" y="144"/>
                    </a:lnTo>
                    <a:lnTo>
                      <a:pt x="1980" y="144"/>
                    </a:lnTo>
                    <a:lnTo>
                      <a:pt x="1980" y="144"/>
                    </a:lnTo>
                    <a:lnTo>
                      <a:pt x="1980" y="150"/>
                    </a:lnTo>
                    <a:lnTo>
                      <a:pt x="1980" y="150"/>
                    </a:lnTo>
                    <a:lnTo>
                      <a:pt x="1980" y="150"/>
                    </a:lnTo>
                    <a:lnTo>
                      <a:pt x="1980" y="150"/>
                    </a:lnTo>
                    <a:lnTo>
                      <a:pt x="1980" y="156"/>
                    </a:lnTo>
                    <a:lnTo>
                      <a:pt x="1980" y="156"/>
                    </a:lnTo>
                    <a:lnTo>
                      <a:pt x="1980" y="156"/>
                    </a:lnTo>
                    <a:lnTo>
                      <a:pt x="1980" y="156"/>
                    </a:lnTo>
                    <a:lnTo>
                      <a:pt x="1980" y="162"/>
                    </a:lnTo>
                    <a:lnTo>
                      <a:pt x="1980" y="162"/>
                    </a:lnTo>
                    <a:lnTo>
                      <a:pt x="1980" y="162"/>
                    </a:lnTo>
                    <a:lnTo>
                      <a:pt x="1980" y="162"/>
                    </a:lnTo>
                    <a:lnTo>
                      <a:pt x="1980" y="162"/>
                    </a:lnTo>
                    <a:lnTo>
                      <a:pt x="1980" y="168"/>
                    </a:lnTo>
                    <a:lnTo>
                      <a:pt x="1980" y="168"/>
                    </a:lnTo>
                    <a:lnTo>
                      <a:pt x="1980" y="168"/>
                    </a:lnTo>
                    <a:lnTo>
                      <a:pt x="1980" y="168"/>
                    </a:lnTo>
                    <a:lnTo>
                      <a:pt x="1980" y="174"/>
                    </a:lnTo>
                    <a:lnTo>
                      <a:pt x="1980" y="174"/>
                    </a:lnTo>
                    <a:lnTo>
                      <a:pt x="1980" y="174"/>
                    </a:lnTo>
                    <a:lnTo>
                      <a:pt x="1980" y="174"/>
                    </a:lnTo>
                    <a:lnTo>
                      <a:pt x="1980" y="180"/>
                    </a:lnTo>
                    <a:lnTo>
                      <a:pt x="1980" y="180"/>
                    </a:lnTo>
                    <a:lnTo>
                      <a:pt x="1980" y="180"/>
                    </a:lnTo>
                    <a:lnTo>
                      <a:pt x="1980" y="180"/>
                    </a:lnTo>
                    <a:lnTo>
                      <a:pt x="1980" y="186"/>
                    </a:lnTo>
                    <a:lnTo>
                      <a:pt x="1980" y="186"/>
                    </a:lnTo>
                    <a:lnTo>
                      <a:pt x="1980" y="186"/>
                    </a:lnTo>
                    <a:lnTo>
                      <a:pt x="1980" y="186"/>
                    </a:lnTo>
                    <a:lnTo>
                      <a:pt x="1980" y="192"/>
                    </a:lnTo>
                    <a:lnTo>
                      <a:pt x="1980" y="192"/>
                    </a:lnTo>
                    <a:lnTo>
                      <a:pt x="1980" y="192"/>
                    </a:lnTo>
                    <a:lnTo>
                      <a:pt x="1980" y="192"/>
                    </a:lnTo>
                    <a:lnTo>
                      <a:pt x="1980" y="192"/>
                    </a:lnTo>
                    <a:lnTo>
                      <a:pt x="1980" y="192"/>
                    </a:lnTo>
                    <a:lnTo>
                      <a:pt x="1980" y="198"/>
                    </a:lnTo>
                    <a:lnTo>
                      <a:pt x="1980" y="198"/>
                    </a:lnTo>
                    <a:lnTo>
                      <a:pt x="1980" y="198"/>
                    </a:lnTo>
                    <a:lnTo>
                      <a:pt x="1980" y="198"/>
                    </a:lnTo>
                    <a:lnTo>
                      <a:pt x="1986" y="198"/>
                    </a:lnTo>
                    <a:lnTo>
                      <a:pt x="1986" y="204"/>
                    </a:lnTo>
                    <a:lnTo>
                      <a:pt x="1986" y="204"/>
                    </a:lnTo>
                    <a:lnTo>
                      <a:pt x="1986" y="204"/>
                    </a:lnTo>
                    <a:lnTo>
                      <a:pt x="1986" y="204"/>
                    </a:lnTo>
                    <a:lnTo>
                      <a:pt x="1986" y="204"/>
                    </a:lnTo>
                    <a:lnTo>
                      <a:pt x="1986" y="210"/>
                    </a:lnTo>
                    <a:lnTo>
                      <a:pt x="1986" y="210"/>
                    </a:lnTo>
                    <a:lnTo>
                      <a:pt x="1986" y="210"/>
                    </a:lnTo>
                    <a:lnTo>
                      <a:pt x="1986" y="210"/>
                    </a:lnTo>
                    <a:lnTo>
                      <a:pt x="1986" y="210"/>
                    </a:lnTo>
                    <a:lnTo>
                      <a:pt x="1986" y="210"/>
                    </a:lnTo>
                    <a:lnTo>
                      <a:pt x="1986" y="216"/>
                    </a:lnTo>
                    <a:lnTo>
                      <a:pt x="1986" y="216"/>
                    </a:lnTo>
                    <a:lnTo>
                      <a:pt x="1986" y="216"/>
                    </a:lnTo>
                    <a:lnTo>
                      <a:pt x="1986" y="216"/>
                    </a:lnTo>
                    <a:lnTo>
                      <a:pt x="1986" y="216"/>
                    </a:lnTo>
                    <a:lnTo>
                      <a:pt x="1986" y="216"/>
                    </a:lnTo>
                    <a:lnTo>
                      <a:pt x="1986" y="222"/>
                    </a:lnTo>
                    <a:lnTo>
                      <a:pt x="1986" y="222"/>
                    </a:lnTo>
                    <a:lnTo>
                      <a:pt x="1986" y="222"/>
                    </a:lnTo>
                    <a:lnTo>
                      <a:pt x="1986" y="222"/>
                    </a:lnTo>
                    <a:lnTo>
                      <a:pt x="1986" y="222"/>
                    </a:lnTo>
                    <a:lnTo>
                      <a:pt x="1986" y="222"/>
                    </a:lnTo>
                    <a:lnTo>
                      <a:pt x="1986" y="228"/>
                    </a:lnTo>
                    <a:lnTo>
                      <a:pt x="1986" y="228"/>
                    </a:lnTo>
                    <a:lnTo>
                      <a:pt x="1986" y="228"/>
                    </a:lnTo>
                    <a:lnTo>
                      <a:pt x="1986" y="228"/>
                    </a:lnTo>
                    <a:lnTo>
                      <a:pt x="1986" y="228"/>
                    </a:lnTo>
                    <a:lnTo>
                      <a:pt x="1986" y="228"/>
                    </a:lnTo>
                    <a:lnTo>
                      <a:pt x="1986" y="234"/>
                    </a:lnTo>
                    <a:lnTo>
                      <a:pt x="1986" y="234"/>
                    </a:lnTo>
                    <a:lnTo>
                      <a:pt x="1986" y="234"/>
                    </a:lnTo>
                    <a:lnTo>
                      <a:pt x="1986" y="234"/>
                    </a:lnTo>
                    <a:lnTo>
                      <a:pt x="1986" y="234"/>
                    </a:lnTo>
                    <a:lnTo>
                      <a:pt x="1986" y="234"/>
                    </a:lnTo>
                    <a:lnTo>
                      <a:pt x="1986" y="234"/>
                    </a:lnTo>
                    <a:lnTo>
                      <a:pt x="1986" y="234"/>
                    </a:lnTo>
                    <a:lnTo>
                      <a:pt x="1986" y="240"/>
                    </a:lnTo>
                    <a:lnTo>
                      <a:pt x="1986" y="240"/>
                    </a:lnTo>
                    <a:lnTo>
                      <a:pt x="1986" y="240"/>
                    </a:lnTo>
                    <a:lnTo>
                      <a:pt x="1986" y="240"/>
                    </a:lnTo>
                    <a:lnTo>
                      <a:pt x="1986" y="240"/>
                    </a:lnTo>
                    <a:lnTo>
                      <a:pt x="1986" y="240"/>
                    </a:lnTo>
                    <a:lnTo>
                      <a:pt x="1986" y="240"/>
                    </a:lnTo>
                    <a:lnTo>
                      <a:pt x="1986" y="240"/>
                    </a:lnTo>
                    <a:lnTo>
                      <a:pt x="1986" y="246"/>
                    </a:lnTo>
                    <a:lnTo>
                      <a:pt x="1986" y="246"/>
                    </a:lnTo>
                    <a:lnTo>
                      <a:pt x="1986" y="246"/>
                    </a:lnTo>
                    <a:lnTo>
                      <a:pt x="1986" y="246"/>
                    </a:lnTo>
                    <a:lnTo>
                      <a:pt x="1986" y="246"/>
                    </a:lnTo>
                    <a:lnTo>
                      <a:pt x="1986" y="246"/>
                    </a:lnTo>
                    <a:lnTo>
                      <a:pt x="1986" y="246"/>
                    </a:lnTo>
                    <a:lnTo>
                      <a:pt x="1992" y="246"/>
                    </a:lnTo>
                    <a:lnTo>
                      <a:pt x="1992" y="246"/>
                    </a:lnTo>
                    <a:lnTo>
                      <a:pt x="1992" y="246"/>
                    </a:lnTo>
                    <a:lnTo>
                      <a:pt x="1992" y="252"/>
                    </a:lnTo>
                    <a:lnTo>
                      <a:pt x="1992" y="252"/>
                    </a:lnTo>
                    <a:lnTo>
                      <a:pt x="1992" y="252"/>
                    </a:lnTo>
                    <a:lnTo>
                      <a:pt x="1992" y="252"/>
                    </a:lnTo>
                    <a:lnTo>
                      <a:pt x="1992" y="252"/>
                    </a:lnTo>
                    <a:lnTo>
                      <a:pt x="1992" y="252"/>
                    </a:lnTo>
                    <a:lnTo>
                      <a:pt x="1992" y="252"/>
                    </a:lnTo>
                    <a:lnTo>
                      <a:pt x="1992" y="252"/>
                    </a:lnTo>
                    <a:lnTo>
                      <a:pt x="1992" y="252"/>
                    </a:lnTo>
                    <a:lnTo>
                      <a:pt x="1992" y="252"/>
                    </a:lnTo>
                    <a:lnTo>
                      <a:pt x="1992" y="252"/>
                    </a:lnTo>
                    <a:lnTo>
                      <a:pt x="1992" y="252"/>
                    </a:lnTo>
                    <a:lnTo>
                      <a:pt x="1992" y="252"/>
                    </a:lnTo>
                    <a:lnTo>
                      <a:pt x="1992" y="258"/>
                    </a:lnTo>
                    <a:lnTo>
                      <a:pt x="1992" y="258"/>
                    </a:lnTo>
                    <a:lnTo>
                      <a:pt x="1992" y="258"/>
                    </a:lnTo>
                    <a:lnTo>
                      <a:pt x="1992" y="258"/>
                    </a:lnTo>
                    <a:lnTo>
                      <a:pt x="1992" y="258"/>
                    </a:lnTo>
                    <a:lnTo>
                      <a:pt x="1992" y="258"/>
                    </a:lnTo>
                    <a:lnTo>
                      <a:pt x="1992" y="258"/>
                    </a:lnTo>
                    <a:lnTo>
                      <a:pt x="1992" y="258"/>
                    </a:lnTo>
                    <a:lnTo>
                      <a:pt x="1992" y="258"/>
                    </a:lnTo>
                    <a:lnTo>
                      <a:pt x="1992" y="258"/>
                    </a:lnTo>
                    <a:lnTo>
                      <a:pt x="1992" y="258"/>
                    </a:lnTo>
                    <a:lnTo>
                      <a:pt x="1992" y="258"/>
                    </a:lnTo>
                    <a:lnTo>
                      <a:pt x="1992" y="258"/>
                    </a:lnTo>
                    <a:lnTo>
                      <a:pt x="1992" y="258"/>
                    </a:lnTo>
                    <a:lnTo>
                      <a:pt x="1992" y="258"/>
                    </a:lnTo>
                    <a:lnTo>
                      <a:pt x="1992" y="258"/>
                    </a:lnTo>
                    <a:lnTo>
                      <a:pt x="1992" y="258"/>
                    </a:lnTo>
                    <a:lnTo>
                      <a:pt x="1992" y="258"/>
                    </a:lnTo>
                    <a:lnTo>
                      <a:pt x="1992" y="258"/>
                    </a:lnTo>
                    <a:lnTo>
                      <a:pt x="1992" y="258"/>
                    </a:lnTo>
                    <a:lnTo>
                      <a:pt x="1992" y="258"/>
                    </a:lnTo>
                    <a:lnTo>
                      <a:pt x="1992" y="258"/>
                    </a:lnTo>
                    <a:lnTo>
                      <a:pt x="1992" y="258"/>
                    </a:lnTo>
                    <a:lnTo>
                      <a:pt x="1992" y="258"/>
                    </a:lnTo>
                    <a:lnTo>
                      <a:pt x="1992" y="258"/>
                    </a:lnTo>
                    <a:lnTo>
                      <a:pt x="1992" y="258"/>
                    </a:lnTo>
                    <a:lnTo>
                      <a:pt x="1992" y="258"/>
                    </a:lnTo>
                    <a:lnTo>
                      <a:pt x="1992" y="258"/>
                    </a:lnTo>
                    <a:lnTo>
                      <a:pt x="1992" y="258"/>
                    </a:lnTo>
                    <a:lnTo>
                      <a:pt x="1992" y="258"/>
                    </a:lnTo>
                    <a:lnTo>
                      <a:pt x="1992" y="264"/>
                    </a:lnTo>
                    <a:lnTo>
                      <a:pt x="1992" y="264"/>
                    </a:lnTo>
                    <a:lnTo>
                      <a:pt x="1992" y="264"/>
                    </a:lnTo>
                    <a:lnTo>
                      <a:pt x="1992" y="264"/>
                    </a:lnTo>
                    <a:lnTo>
                      <a:pt x="1992" y="264"/>
                    </a:lnTo>
                    <a:lnTo>
                      <a:pt x="1992" y="264"/>
                    </a:lnTo>
                    <a:lnTo>
                      <a:pt x="1992" y="264"/>
                    </a:lnTo>
                    <a:lnTo>
                      <a:pt x="1992" y="264"/>
                    </a:lnTo>
                    <a:lnTo>
                      <a:pt x="1998" y="264"/>
                    </a:lnTo>
                    <a:lnTo>
                      <a:pt x="1998" y="264"/>
                    </a:lnTo>
                    <a:lnTo>
                      <a:pt x="1998" y="264"/>
                    </a:lnTo>
                    <a:lnTo>
                      <a:pt x="1998" y="264"/>
                    </a:lnTo>
                    <a:lnTo>
                      <a:pt x="1998" y="264"/>
                    </a:lnTo>
                    <a:lnTo>
                      <a:pt x="1998" y="264"/>
                    </a:lnTo>
                    <a:lnTo>
                      <a:pt x="1998" y="264"/>
                    </a:lnTo>
                    <a:lnTo>
                      <a:pt x="1998" y="264"/>
                    </a:lnTo>
                    <a:lnTo>
                      <a:pt x="1998" y="264"/>
                    </a:lnTo>
                    <a:lnTo>
                      <a:pt x="1998" y="264"/>
                    </a:lnTo>
                    <a:lnTo>
                      <a:pt x="1998" y="264"/>
                    </a:lnTo>
                    <a:lnTo>
                      <a:pt x="1998" y="264"/>
                    </a:lnTo>
                    <a:lnTo>
                      <a:pt x="1998" y="264"/>
                    </a:lnTo>
                    <a:lnTo>
                      <a:pt x="1998" y="264"/>
                    </a:lnTo>
                    <a:lnTo>
                      <a:pt x="1998" y="264"/>
                    </a:lnTo>
                    <a:lnTo>
                      <a:pt x="1998" y="264"/>
                    </a:lnTo>
                    <a:lnTo>
                      <a:pt x="1998" y="264"/>
                    </a:lnTo>
                    <a:lnTo>
                      <a:pt x="1998" y="264"/>
                    </a:lnTo>
                    <a:lnTo>
                      <a:pt x="1998" y="264"/>
                    </a:lnTo>
                    <a:lnTo>
                      <a:pt x="1998" y="264"/>
                    </a:lnTo>
                    <a:lnTo>
                      <a:pt x="1998" y="264"/>
                    </a:lnTo>
                    <a:lnTo>
                      <a:pt x="1998" y="264"/>
                    </a:lnTo>
                    <a:lnTo>
                      <a:pt x="1998" y="264"/>
                    </a:lnTo>
                    <a:lnTo>
                      <a:pt x="1998" y="264"/>
                    </a:lnTo>
                    <a:lnTo>
                      <a:pt x="1998" y="264"/>
                    </a:lnTo>
                    <a:lnTo>
                      <a:pt x="1998" y="264"/>
                    </a:lnTo>
                    <a:lnTo>
                      <a:pt x="1998" y="264"/>
                    </a:lnTo>
                    <a:lnTo>
                      <a:pt x="1998" y="264"/>
                    </a:lnTo>
                    <a:lnTo>
                      <a:pt x="1998" y="264"/>
                    </a:lnTo>
                    <a:lnTo>
                      <a:pt x="1998" y="264"/>
                    </a:lnTo>
                    <a:lnTo>
                      <a:pt x="1998" y="264"/>
                    </a:lnTo>
                    <a:lnTo>
                      <a:pt x="1998" y="264"/>
                    </a:lnTo>
                    <a:lnTo>
                      <a:pt x="1998" y="264"/>
                    </a:lnTo>
                    <a:lnTo>
                      <a:pt x="1998" y="264"/>
                    </a:lnTo>
                    <a:lnTo>
                      <a:pt x="1998" y="264"/>
                    </a:lnTo>
                    <a:lnTo>
                      <a:pt x="1998" y="264"/>
                    </a:lnTo>
                    <a:lnTo>
                      <a:pt x="1998" y="264"/>
                    </a:lnTo>
                    <a:lnTo>
                      <a:pt x="1998" y="264"/>
                    </a:lnTo>
                    <a:lnTo>
                      <a:pt x="1998" y="264"/>
                    </a:lnTo>
                    <a:lnTo>
                      <a:pt x="1998" y="264"/>
                    </a:lnTo>
                    <a:lnTo>
                      <a:pt x="1998" y="264"/>
                    </a:lnTo>
                    <a:lnTo>
                      <a:pt x="1998" y="264"/>
                    </a:lnTo>
                    <a:lnTo>
                      <a:pt x="1998" y="264"/>
                    </a:lnTo>
                    <a:lnTo>
                      <a:pt x="1998" y="264"/>
                    </a:lnTo>
                    <a:lnTo>
                      <a:pt x="1998" y="264"/>
                    </a:lnTo>
                    <a:lnTo>
                      <a:pt x="1998" y="264"/>
                    </a:lnTo>
                    <a:lnTo>
                      <a:pt x="1998" y="264"/>
                    </a:lnTo>
                    <a:lnTo>
                      <a:pt x="1998" y="264"/>
                    </a:lnTo>
                    <a:lnTo>
                      <a:pt x="1998" y="264"/>
                    </a:lnTo>
                    <a:lnTo>
                      <a:pt x="1998" y="264"/>
                    </a:lnTo>
                    <a:lnTo>
                      <a:pt x="1998" y="264"/>
                    </a:lnTo>
                    <a:lnTo>
                      <a:pt x="1998" y="264"/>
                    </a:lnTo>
                    <a:lnTo>
                      <a:pt x="1998" y="264"/>
                    </a:lnTo>
                    <a:lnTo>
                      <a:pt x="2004" y="264"/>
                    </a:lnTo>
                    <a:lnTo>
                      <a:pt x="2004" y="264"/>
                    </a:lnTo>
                    <a:lnTo>
                      <a:pt x="2004" y="264"/>
                    </a:lnTo>
                    <a:lnTo>
                      <a:pt x="2004" y="264"/>
                    </a:lnTo>
                    <a:lnTo>
                      <a:pt x="2004" y="264"/>
                    </a:lnTo>
                    <a:lnTo>
                      <a:pt x="2004" y="264"/>
                    </a:lnTo>
                    <a:lnTo>
                      <a:pt x="2004" y="264"/>
                    </a:lnTo>
                    <a:lnTo>
                      <a:pt x="2004" y="264"/>
                    </a:lnTo>
                    <a:lnTo>
                      <a:pt x="2004" y="264"/>
                    </a:lnTo>
                    <a:lnTo>
                      <a:pt x="2004" y="264"/>
                    </a:lnTo>
                    <a:lnTo>
                      <a:pt x="2004" y="264"/>
                    </a:lnTo>
                    <a:lnTo>
                      <a:pt x="2004" y="264"/>
                    </a:lnTo>
                    <a:lnTo>
                      <a:pt x="2004" y="264"/>
                    </a:lnTo>
                    <a:lnTo>
                      <a:pt x="2004" y="264"/>
                    </a:lnTo>
                    <a:lnTo>
                      <a:pt x="2004" y="264"/>
                    </a:lnTo>
                    <a:lnTo>
                      <a:pt x="2004" y="264"/>
                    </a:lnTo>
                    <a:lnTo>
                      <a:pt x="2004" y="264"/>
                    </a:lnTo>
                    <a:lnTo>
                      <a:pt x="2004" y="264"/>
                    </a:lnTo>
                    <a:lnTo>
                      <a:pt x="2004" y="264"/>
                    </a:lnTo>
                    <a:lnTo>
                      <a:pt x="2004" y="264"/>
                    </a:lnTo>
                    <a:lnTo>
                      <a:pt x="2004" y="264"/>
                    </a:lnTo>
                    <a:lnTo>
                      <a:pt x="2004" y="264"/>
                    </a:lnTo>
                    <a:lnTo>
                      <a:pt x="2004" y="264"/>
                    </a:lnTo>
                    <a:lnTo>
                      <a:pt x="2004" y="264"/>
                    </a:lnTo>
                    <a:lnTo>
                      <a:pt x="2004" y="264"/>
                    </a:lnTo>
                    <a:lnTo>
                      <a:pt x="2004" y="264"/>
                    </a:lnTo>
                    <a:lnTo>
                      <a:pt x="2004" y="264"/>
                    </a:lnTo>
                    <a:lnTo>
                      <a:pt x="2004" y="264"/>
                    </a:lnTo>
                    <a:lnTo>
                      <a:pt x="2004" y="264"/>
                    </a:lnTo>
                    <a:lnTo>
                      <a:pt x="2004" y="264"/>
                    </a:lnTo>
                    <a:lnTo>
                      <a:pt x="2004" y="264"/>
                    </a:lnTo>
                    <a:lnTo>
                      <a:pt x="2004" y="264"/>
                    </a:lnTo>
                    <a:lnTo>
                      <a:pt x="2004" y="264"/>
                    </a:lnTo>
                    <a:lnTo>
                      <a:pt x="2004" y="264"/>
                    </a:lnTo>
                    <a:lnTo>
                      <a:pt x="2004" y="264"/>
                    </a:lnTo>
                    <a:lnTo>
                      <a:pt x="2004" y="264"/>
                    </a:lnTo>
                    <a:lnTo>
                      <a:pt x="2004" y="264"/>
                    </a:lnTo>
                    <a:lnTo>
                      <a:pt x="2004" y="264"/>
                    </a:lnTo>
                    <a:lnTo>
                      <a:pt x="2004" y="264"/>
                    </a:lnTo>
                    <a:lnTo>
                      <a:pt x="2004" y="264"/>
                    </a:lnTo>
                    <a:lnTo>
                      <a:pt x="2004" y="264"/>
                    </a:lnTo>
                    <a:lnTo>
                      <a:pt x="2004" y="264"/>
                    </a:lnTo>
                    <a:lnTo>
                      <a:pt x="2004" y="264"/>
                    </a:lnTo>
                    <a:lnTo>
                      <a:pt x="2004" y="264"/>
                    </a:lnTo>
                    <a:lnTo>
                      <a:pt x="2004" y="264"/>
                    </a:lnTo>
                    <a:lnTo>
                      <a:pt x="2004" y="264"/>
                    </a:lnTo>
                    <a:lnTo>
                      <a:pt x="2004" y="264"/>
                    </a:lnTo>
                    <a:lnTo>
                      <a:pt x="2004" y="264"/>
                    </a:lnTo>
                    <a:lnTo>
                      <a:pt x="2004" y="264"/>
                    </a:lnTo>
                    <a:lnTo>
                      <a:pt x="2004" y="264"/>
                    </a:lnTo>
                    <a:lnTo>
                      <a:pt x="2004" y="264"/>
                    </a:lnTo>
                    <a:lnTo>
                      <a:pt x="2004" y="264"/>
                    </a:lnTo>
                    <a:lnTo>
                      <a:pt x="2004" y="264"/>
                    </a:lnTo>
                    <a:lnTo>
                      <a:pt x="2004" y="264"/>
                    </a:lnTo>
                    <a:lnTo>
                      <a:pt x="2004" y="264"/>
                    </a:lnTo>
                    <a:lnTo>
                      <a:pt x="2010" y="264"/>
                    </a:lnTo>
                    <a:lnTo>
                      <a:pt x="2010" y="264"/>
                    </a:lnTo>
                    <a:lnTo>
                      <a:pt x="2010" y="264"/>
                    </a:lnTo>
                    <a:lnTo>
                      <a:pt x="2010" y="264"/>
                    </a:lnTo>
                    <a:lnTo>
                      <a:pt x="2010" y="264"/>
                    </a:lnTo>
                    <a:lnTo>
                      <a:pt x="2010" y="264"/>
                    </a:lnTo>
                    <a:lnTo>
                      <a:pt x="2010" y="264"/>
                    </a:lnTo>
                    <a:lnTo>
                      <a:pt x="2010" y="264"/>
                    </a:lnTo>
                    <a:lnTo>
                      <a:pt x="2010" y="264"/>
                    </a:lnTo>
                    <a:lnTo>
                      <a:pt x="2010" y="264"/>
                    </a:lnTo>
                    <a:lnTo>
                      <a:pt x="2010" y="264"/>
                    </a:lnTo>
                    <a:lnTo>
                      <a:pt x="2010" y="264"/>
                    </a:lnTo>
                    <a:lnTo>
                      <a:pt x="2010" y="264"/>
                    </a:lnTo>
                    <a:lnTo>
                      <a:pt x="2010" y="264"/>
                    </a:lnTo>
                    <a:lnTo>
                      <a:pt x="2010" y="264"/>
                    </a:lnTo>
                    <a:lnTo>
                      <a:pt x="2010" y="264"/>
                    </a:lnTo>
                    <a:lnTo>
                      <a:pt x="2010" y="264"/>
                    </a:lnTo>
                    <a:lnTo>
                      <a:pt x="2010" y="264"/>
                    </a:lnTo>
                    <a:lnTo>
                      <a:pt x="2010" y="264"/>
                    </a:lnTo>
                    <a:lnTo>
                      <a:pt x="2010" y="264"/>
                    </a:lnTo>
                    <a:lnTo>
                      <a:pt x="2010" y="264"/>
                    </a:lnTo>
                    <a:lnTo>
                      <a:pt x="2010" y="264"/>
                    </a:lnTo>
                    <a:lnTo>
                      <a:pt x="2010" y="264"/>
                    </a:lnTo>
                    <a:lnTo>
                      <a:pt x="2010" y="264"/>
                    </a:lnTo>
                    <a:lnTo>
                      <a:pt x="2010" y="264"/>
                    </a:lnTo>
                    <a:lnTo>
                      <a:pt x="2010" y="264"/>
                    </a:lnTo>
                    <a:lnTo>
                      <a:pt x="2010" y="264"/>
                    </a:lnTo>
                    <a:lnTo>
                      <a:pt x="2010" y="264"/>
                    </a:lnTo>
                    <a:lnTo>
                      <a:pt x="2010" y="264"/>
                    </a:lnTo>
                    <a:lnTo>
                      <a:pt x="2010" y="264"/>
                    </a:lnTo>
                    <a:lnTo>
                      <a:pt x="2010" y="264"/>
                    </a:lnTo>
                    <a:lnTo>
                      <a:pt x="2010" y="264"/>
                    </a:lnTo>
                    <a:lnTo>
                      <a:pt x="2010" y="264"/>
                    </a:lnTo>
                    <a:lnTo>
                      <a:pt x="2010" y="264"/>
                    </a:lnTo>
                    <a:lnTo>
                      <a:pt x="2010" y="264"/>
                    </a:lnTo>
                    <a:lnTo>
                      <a:pt x="2010" y="264"/>
                    </a:lnTo>
                    <a:lnTo>
                      <a:pt x="2010" y="264"/>
                    </a:lnTo>
                    <a:lnTo>
                      <a:pt x="2010" y="264"/>
                    </a:lnTo>
                    <a:lnTo>
                      <a:pt x="2010" y="264"/>
                    </a:lnTo>
                    <a:lnTo>
                      <a:pt x="2010" y="264"/>
                    </a:lnTo>
                    <a:lnTo>
                      <a:pt x="2010" y="264"/>
                    </a:lnTo>
                    <a:lnTo>
                      <a:pt x="2010" y="264"/>
                    </a:lnTo>
                    <a:lnTo>
                      <a:pt x="2010" y="264"/>
                    </a:lnTo>
                    <a:lnTo>
                      <a:pt x="2010" y="264"/>
                    </a:lnTo>
                    <a:lnTo>
                      <a:pt x="2010" y="264"/>
                    </a:lnTo>
                    <a:lnTo>
                      <a:pt x="2010" y="264"/>
                    </a:lnTo>
                    <a:lnTo>
                      <a:pt x="2010" y="264"/>
                    </a:lnTo>
                    <a:lnTo>
                      <a:pt x="2010" y="264"/>
                    </a:lnTo>
                    <a:lnTo>
                      <a:pt x="2010" y="264"/>
                    </a:lnTo>
                    <a:lnTo>
                      <a:pt x="2010" y="264"/>
                    </a:lnTo>
                    <a:lnTo>
                      <a:pt x="2010" y="264"/>
                    </a:lnTo>
                    <a:lnTo>
                      <a:pt x="2010" y="264"/>
                    </a:lnTo>
                    <a:lnTo>
                      <a:pt x="2010" y="264"/>
                    </a:lnTo>
                    <a:lnTo>
                      <a:pt x="2016" y="264"/>
                    </a:lnTo>
                    <a:lnTo>
                      <a:pt x="2016" y="264"/>
                    </a:lnTo>
                    <a:lnTo>
                      <a:pt x="2016" y="264"/>
                    </a:lnTo>
                    <a:lnTo>
                      <a:pt x="2016" y="264"/>
                    </a:lnTo>
                    <a:lnTo>
                      <a:pt x="2016" y="264"/>
                    </a:lnTo>
                    <a:lnTo>
                      <a:pt x="2016" y="264"/>
                    </a:lnTo>
                    <a:lnTo>
                      <a:pt x="2016" y="264"/>
                    </a:lnTo>
                    <a:lnTo>
                      <a:pt x="2016" y="264"/>
                    </a:lnTo>
                    <a:lnTo>
                      <a:pt x="2016" y="264"/>
                    </a:lnTo>
                    <a:lnTo>
                      <a:pt x="2016" y="264"/>
                    </a:lnTo>
                    <a:lnTo>
                      <a:pt x="2016" y="264"/>
                    </a:lnTo>
                    <a:lnTo>
                      <a:pt x="2016" y="264"/>
                    </a:lnTo>
                    <a:lnTo>
                      <a:pt x="2016" y="264"/>
                    </a:lnTo>
                    <a:lnTo>
                      <a:pt x="2016" y="264"/>
                    </a:lnTo>
                    <a:lnTo>
                      <a:pt x="2016" y="264"/>
                    </a:lnTo>
                    <a:lnTo>
                      <a:pt x="2016" y="264"/>
                    </a:lnTo>
                    <a:lnTo>
                      <a:pt x="2016" y="264"/>
                    </a:lnTo>
                    <a:lnTo>
                      <a:pt x="2016" y="264"/>
                    </a:lnTo>
                    <a:lnTo>
                      <a:pt x="2016" y="264"/>
                    </a:lnTo>
                    <a:lnTo>
                      <a:pt x="2016" y="264"/>
                    </a:lnTo>
                    <a:lnTo>
                      <a:pt x="2016" y="264"/>
                    </a:lnTo>
                    <a:lnTo>
                      <a:pt x="2016" y="264"/>
                    </a:lnTo>
                    <a:lnTo>
                      <a:pt x="2016" y="264"/>
                    </a:lnTo>
                    <a:lnTo>
                      <a:pt x="2016" y="264"/>
                    </a:lnTo>
                    <a:lnTo>
                      <a:pt x="2016" y="264"/>
                    </a:lnTo>
                    <a:lnTo>
                      <a:pt x="2016" y="264"/>
                    </a:lnTo>
                    <a:lnTo>
                      <a:pt x="2016" y="264"/>
                    </a:lnTo>
                    <a:lnTo>
                      <a:pt x="2016" y="264"/>
                    </a:lnTo>
                    <a:lnTo>
                      <a:pt x="2016" y="264"/>
                    </a:lnTo>
                    <a:lnTo>
                      <a:pt x="2016" y="264"/>
                    </a:lnTo>
                    <a:lnTo>
                      <a:pt x="2016" y="264"/>
                    </a:lnTo>
                    <a:lnTo>
                      <a:pt x="2016" y="264"/>
                    </a:lnTo>
                    <a:lnTo>
                      <a:pt x="2016" y="264"/>
                    </a:lnTo>
                    <a:lnTo>
                      <a:pt x="2016" y="264"/>
                    </a:lnTo>
                    <a:lnTo>
                      <a:pt x="2016" y="264"/>
                    </a:lnTo>
                    <a:lnTo>
                      <a:pt x="2016" y="264"/>
                    </a:lnTo>
                    <a:lnTo>
                      <a:pt x="2016" y="264"/>
                    </a:lnTo>
                    <a:lnTo>
                      <a:pt x="2016" y="264"/>
                    </a:lnTo>
                    <a:lnTo>
                      <a:pt x="2016" y="264"/>
                    </a:lnTo>
                    <a:lnTo>
                      <a:pt x="2016" y="264"/>
                    </a:lnTo>
                    <a:lnTo>
                      <a:pt x="2016" y="264"/>
                    </a:lnTo>
                    <a:lnTo>
                      <a:pt x="2016" y="264"/>
                    </a:lnTo>
                    <a:lnTo>
                      <a:pt x="2016" y="264"/>
                    </a:lnTo>
                    <a:lnTo>
                      <a:pt x="2016" y="264"/>
                    </a:lnTo>
                    <a:lnTo>
                      <a:pt x="2016" y="264"/>
                    </a:lnTo>
                    <a:lnTo>
                      <a:pt x="2016" y="264"/>
                    </a:lnTo>
                    <a:lnTo>
                      <a:pt x="2016" y="264"/>
                    </a:lnTo>
                    <a:lnTo>
                      <a:pt x="2016" y="264"/>
                    </a:lnTo>
                    <a:lnTo>
                      <a:pt x="2016" y="264"/>
                    </a:lnTo>
                    <a:lnTo>
                      <a:pt x="2016" y="264"/>
                    </a:lnTo>
                    <a:lnTo>
                      <a:pt x="2016" y="264"/>
                    </a:lnTo>
                    <a:lnTo>
                      <a:pt x="2016" y="264"/>
                    </a:lnTo>
                    <a:lnTo>
                      <a:pt x="2016" y="264"/>
                    </a:lnTo>
                    <a:lnTo>
                      <a:pt x="2016" y="264"/>
                    </a:lnTo>
                    <a:lnTo>
                      <a:pt x="2022" y="264"/>
                    </a:lnTo>
                    <a:lnTo>
                      <a:pt x="2022" y="264"/>
                    </a:lnTo>
                    <a:lnTo>
                      <a:pt x="2022" y="264"/>
                    </a:lnTo>
                    <a:lnTo>
                      <a:pt x="2022" y="264"/>
                    </a:lnTo>
                    <a:lnTo>
                      <a:pt x="2022" y="264"/>
                    </a:lnTo>
                    <a:lnTo>
                      <a:pt x="2022" y="264"/>
                    </a:lnTo>
                    <a:lnTo>
                      <a:pt x="2022" y="264"/>
                    </a:lnTo>
                    <a:lnTo>
                      <a:pt x="2022" y="264"/>
                    </a:lnTo>
                    <a:lnTo>
                      <a:pt x="2028" y="264"/>
                    </a:lnTo>
                    <a:lnTo>
                      <a:pt x="2028" y="264"/>
                    </a:lnTo>
                    <a:lnTo>
                      <a:pt x="2028" y="264"/>
                    </a:lnTo>
                    <a:lnTo>
                      <a:pt x="2028" y="264"/>
                    </a:lnTo>
                    <a:lnTo>
                      <a:pt x="2028" y="264"/>
                    </a:lnTo>
                    <a:lnTo>
                      <a:pt x="2028" y="264"/>
                    </a:lnTo>
                    <a:lnTo>
                      <a:pt x="2028" y="264"/>
                    </a:lnTo>
                    <a:lnTo>
                      <a:pt x="2034" y="264"/>
                    </a:lnTo>
                    <a:lnTo>
                      <a:pt x="2034" y="264"/>
                    </a:lnTo>
                    <a:lnTo>
                      <a:pt x="2034" y="264"/>
                    </a:lnTo>
                    <a:lnTo>
                      <a:pt x="2034" y="264"/>
                    </a:lnTo>
                    <a:lnTo>
                      <a:pt x="2034" y="264"/>
                    </a:lnTo>
                    <a:lnTo>
                      <a:pt x="2034" y="264"/>
                    </a:lnTo>
                    <a:lnTo>
                      <a:pt x="2034" y="264"/>
                    </a:lnTo>
                    <a:lnTo>
                      <a:pt x="2034" y="264"/>
                    </a:lnTo>
                    <a:lnTo>
                      <a:pt x="2034" y="264"/>
                    </a:lnTo>
                    <a:lnTo>
                      <a:pt x="2034" y="264"/>
                    </a:lnTo>
                    <a:lnTo>
                      <a:pt x="2034" y="264"/>
                    </a:lnTo>
                    <a:lnTo>
                      <a:pt x="2034" y="264"/>
                    </a:lnTo>
                    <a:lnTo>
                      <a:pt x="2034" y="264"/>
                    </a:lnTo>
                    <a:lnTo>
                      <a:pt x="2034" y="264"/>
                    </a:lnTo>
                    <a:lnTo>
                      <a:pt x="2034" y="264"/>
                    </a:lnTo>
                    <a:lnTo>
                      <a:pt x="2034" y="264"/>
                    </a:lnTo>
                    <a:lnTo>
                      <a:pt x="2034" y="264"/>
                    </a:lnTo>
                    <a:lnTo>
                      <a:pt x="2034" y="264"/>
                    </a:lnTo>
                    <a:lnTo>
                      <a:pt x="2034" y="264"/>
                    </a:lnTo>
                    <a:lnTo>
                      <a:pt x="2046" y="264"/>
                    </a:lnTo>
                    <a:lnTo>
                      <a:pt x="2046" y="264"/>
                    </a:lnTo>
                    <a:lnTo>
                      <a:pt x="2046" y="264"/>
                    </a:lnTo>
                    <a:lnTo>
                      <a:pt x="2046" y="264"/>
                    </a:lnTo>
                    <a:lnTo>
                      <a:pt x="2046" y="264"/>
                    </a:lnTo>
                    <a:lnTo>
                      <a:pt x="2046" y="264"/>
                    </a:lnTo>
                    <a:lnTo>
                      <a:pt x="2046" y="264"/>
                    </a:lnTo>
                    <a:lnTo>
                      <a:pt x="2046" y="264"/>
                    </a:lnTo>
                    <a:lnTo>
                      <a:pt x="2046" y="264"/>
                    </a:lnTo>
                    <a:lnTo>
                      <a:pt x="2046" y="264"/>
                    </a:lnTo>
                    <a:lnTo>
                      <a:pt x="2046" y="264"/>
                    </a:lnTo>
                    <a:lnTo>
                      <a:pt x="2046" y="264"/>
                    </a:lnTo>
                    <a:lnTo>
                      <a:pt x="2046" y="264"/>
                    </a:lnTo>
                    <a:lnTo>
                      <a:pt x="2046" y="264"/>
                    </a:lnTo>
                    <a:lnTo>
                      <a:pt x="2046" y="264"/>
                    </a:lnTo>
                    <a:lnTo>
                      <a:pt x="2046" y="264"/>
                    </a:lnTo>
                    <a:lnTo>
                      <a:pt x="2046" y="264"/>
                    </a:lnTo>
                    <a:lnTo>
                      <a:pt x="2046" y="264"/>
                    </a:lnTo>
                    <a:lnTo>
                      <a:pt x="2046" y="264"/>
                    </a:lnTo>
                    <a:lnTo>
                      <a:pt x="2046" y="264"/>
                    </a:lnTo>
                    <a:lnTo>
                      <a:pt x="2046" y="264"/>
                    </a:lnTo>
                    <a:lnTo>
                      <a:pt x="2046" y="264"/>
                    </a:lnTo>
                    <a:lnTo>
                      <a:pt x="2046" y="264"/>
                    </a:lnTo>
                    <a:lnTo>
                      <a:pt x="2046" y="264"/>
                    </a:lnTo>
                    <a:lnTo>
                      <a:pt x="2046" y="264"/>
                    </a:lnTo>
                    <a:lnTo>
                      <a:pt x="2046" y="264"/>
                    </a:lnTo>
                    <a:lnTo>
                      <a:pt x="2046" y="264"/>
                    </a:lnTo>
                    <a:lnTo>
                      <a:pt x="2046" y="264"/>
                    </a:lnTo>
                    <a:lnTo>
                      <a:pt x="2046" y="264"/>
                    </a:lnTo>
                    <a:lnTo>
                      <a:pt x="2046" y="264"/>
                    </a:lnTo>
                    <a:lnTo>
                      <a:pt x="2046" y="264"/>
                    </a:lnTo>
                    <a:lnTo>
                      <a:pt x="2046" y="264"/>
                    </a:lnTo>
                    <a:lnTo>
                      <a:pt x="2046" y="264"/>
                    </a:lnTo>
                    <a:lnTo>
                      <a:pt x="2046" y="264"/>
                    </a:lnTo>
                    <a:lnTo>
                      <a:pt x="2046" y="264"/>
                    </a:lnTo>
                    <a:lnTo>
                      <a:pt x="2046" y="264"/>
                    </a:lnTo>
                    <a:lnTo>
                      <a:pt x="2046" y="264"/>
                    </a:lnTo>
                    <a:lnTo>
                      <a:pt x="2046" y="264"/>
                    </a:lnTo>
                    <a:lnTo>
                      <a:pt x="2046" y="264"/>
                    </a:lnTo>
                    <a:lnTo>
                      <a:pt x="2046" y="264"/>
                    </a:lnTo>
                    <a:lnTo>
                      <a:pt x="2046" y="264"/>
                    </a:lnTo>
                    <a:lnTo>
                      <a:pt x="2046" y="264"/>
                    </a:lnTo>
                    <a:lnTo>
                      <a:pt x="2046" y="264"/>
                    </a:lnTo>
                    <a:lnTo>
                      <a:pt x="2046" y="264"/>
                    </a:lnTo>
                    <a:lnTo>
                      <a:pt x="2046" y="264"/>
                    </a:lnTo>
                    <a:lnTo>
                      <a:pt x="2046" y="264"/>
                    </a:lnTo>
                    <a:lnTo>
                      <a:pt x="2046" y="264"/>
                    </a:lnTo>
                    <a:lnTo>
                      <a:pt x="2046" y="264"/>
                    </a:lnTo>
                    <a:lnTo>
                      <a:pt x="2046" y="264"/>
                    </a:lnTo>
                    <a:lnTo>
                      <a:pt x="2046" y="264"/>
                    </a:lnTo>
                    <a:lnTo>
                      <a:pt x="2046" y="264"/>
                    </a:lnTo>
                    <a:lnTo>
                      <a:pt x="2046" y="264"/>
                    </a:lnTo>
                    <a:lnTo>
                      <a:pt x="2052" y="264"/>
                    </a:lnTo>
                    <a:lnTo>
                      <a:pt x="2052" y="264"/>
                    </a:lnTo>
                    <a:lnTo>
                      <a:pt x="2052" y="264"/>
                    </a:lnTo>
                    <a:lnTo>
                      <a:pt x="2052" y="264"/>
                    </a:lnTo>
                    <a:lnTo>
                      <a:pt x="2052" y="264"/>
                    </a:lnTo>
                    <a:lnTo>
                      <a:pt x="2052" y="264"/>
                    </a:lnTo>
                    <a:lnTo>
                      <a:pt x="2052" y="264"/>
                    </a:lnTo>
                    <a:lnTo>
                      <a:pt x="2052" y="264"/>
                    </a:lnTo>
                    <a:lnTo>
                      <a:pt x="2052" y="264"/>
                    </a:lnTo>
                    <a:lnTo>
                      <a:pt x="2052" y="264"/>
                    </a:lnTo>
                    <a:lnTo>
                      <a:pt x="2052" y="264"/>
                    </a:lnTo>
                    <a:lnTo>
                      <a:pt x="2052" y="264"/>
                    </a:lnTo>
                    <a:lnTo>
                      <a:pt x="2052" y="264"/>
                    </a:lnTo>
                    <a:lnTo>
                      <a:pt x="2052" y="264"/>
                    </a:lnTo>
                    <a:lnTo>
                      <a:pt x="2052" y="264"/>
                    </a:lnTo>
                    <a:lnTo>
                      <a:pt x="2052" y="264"/>
                    </a:lnTo>
                    <a:lnTo>
                      <a:pt x="2052" y="264"/>
                    </a:lnTo>
                    <a:lnTo>
                      <a:pt x="2052" y="264"/>
                    </a:lnTo>
                    <a:lnTo>
                      <a:pt x="2052" y="264"/>
                    </a:lnTo>
                    <a:lnTo>
                      <a:pt x="2052" y="264"/>
                    </a:lnTo>
                    <a:lnTo>
                      <a:pt x="2052" y="264"/>
                    </a:lnTo>
                    <a:lnTo>
                      <a:pt x="2052" y="264"/>
                    </a:lnTo>
                    <a:lnTo>
                      <a:pt x="2052" y="264"/>
                    </a:lnTo>
                    <a:lnTo>
                      <a:pt x="2052" y="264"/>
                    </a:lnTo>
                    <a:lnTo>
                      <a:pt x="2052" y="264"/>
                    </a:lnTo>
                    <a:lnTo>
                      <a:pt x="2052" y="264"/>
                    </a:lnTo>
                    <a:lnTo>
                      <a:pt x="2052" y="264"/>
                    </a:lnTo>
                    <a:lnTo>
                      <a:pt x="2052" y="264"/>
                    </a:lnTo>
                    <a:lnTo>
                      <a:pt x="2052" y="264"/>
                    </a:lnTo>
                    <a:lnTo>
                      <a:pt x="2052" y="264"/>
                    </a:lnTo>
                    <a:lnTo>
                      <a:pt x="2052" y="264"/>
                    </a:lnTo>
                    <a:lnTo>
                      <a:pt x="2052" y="264"/>
                    </a:lnTo>
                    <a:lnTo>
                      <a:pt x="2052" y="264"/>
                    </a:lnTo>
                    <a:lnTo>
                      <a:pt x="2052" y="264"/>
                    </a:lnTo>
                    <a:lnTo>
                      <a:pt x="2052" y="264"/>
                    </a:lnTo>
                    <a:lnTo>
                      <a:pt x="2052" y="264"/>
                    </a:lnTo>
                    <a:lnTo>
                      <a:pt x="2052" y="264"/>
                    </a:lnTo>
                    <a:lnTo>
                      <a:pt x="2052" y="264"/>
                    </a:lnTo>
                    <a:lnTo>
                      <a:pt x="2052" y="264"/>
                    </a:lnTo>
                    <a:lnTo>
                      <a:pt x="2052" y="264"/>
                    </a:lnTo>
                    <a:lnTo>
                      <a:pt x="2052" y="264"/>
                    </a:lnTo>
                    <a:lnTo>
                      <a:pt x="2052" y="264"/>
                    </a:lnTo>
                    <a:lnTo>
                      <a:pt x="2052" y="264"/>
                    </a:lnTo>
                    <a:lnTo>
                      <a:pt x="2052" y="264"/>
                    </a:lnTo>
                    <a:lnTo>
                      <a:pt x="2052" y="264"/>
                    </a:lnTo>
                    <a:lnTo>
                      <a:pt x="2052" y="264"/>
                    </a:lnTo>
                    <a:lnTo>
                      <a:pt x="2052" y="264"/>
                    </a:lnTo>
                    <a:lnTo>
                      <a:pt x="2052" y="264"/>
                    </a:lnTo>
                    <a:lnTo>
                      <a:pt x="2052" y="264"/>
                    </a:lnTo>
                    <a:lnTo>
                      <a:pt x="2052" y="264"/>
                    </a:lnTo>
                    <a:lnTo>
                      <a:pt x="2052" y="264"/>
                    </a:lnTo>
                    <a:lnTo>
                      <a:pt x="2052" y="264"/>
                    </a:lnTo>
                    <a:lnTo>
                      <a:pt x="2052" y="264"/>
                    </a:lnTo>
                    <a:lnTo>
                      <a:pt x="2058" y="264"/>
                    </a:lnTo>
                    <a:lnTo>
                      <a:pt x="2058" y="264"/>
                    </a:lnTo>
                    <a:lnTo>
                      <a:pt x="2058" y="264"/>
                    </a:lnTo>
                    <a:lnTo>
                      <a:pt x="2058" y="264"/>
                    </a:lnTo>
                    <a:lnTo>
                      <a:pt x="2058" y="264"/>
                    </a:lnTo>
                    <a:lnTo>
                      <a:pt x="2058" y="264"/>
                    </a:lnTo>
                    <a:lnTo>
                      <a:pt x="2058" y="264"/>
                    </a:lnTo>
                    <a:lnTo>
                      <a:pt x="2058" y="264"/>
                    </a:lnTo>
                    <a:lnTo>
                      <a:pt x="2058" y="264"/>
                    </a:lnTo>
                    <a:lnTo>
                      <a:pt x="2058" y="264"/>
                    </a:lnTo>
                    <a:lnTo>
                      <a:pt x="2058" y="264"/>
                    </a:lnTo>
                    <a:lnTo>
                      <a:pt x="2058" y="264"/>
                    </a:lnTo>
                    <a:lnTo>
                      <a:pt x="2058" y="264"/>
                    </a:lnTo>
                    <a:lnTo>
                      <a:pt x="2058" y="264"/>
                    </a:lnTo>
                    <a:lnTo>
                      <a:pt x="2058" y="264"/>
                    </a:lnTo>
                    <a:lnTo>
                      <a:pt x="2058" y="264"/>
                    </a:lnTo>
                    <a:lnTo>
                      <a:pt x="2058" y="264"/>
                    </a:lnTo>
                    <a:lnTo>
                      <a:pt x="2058" y="264"/>
                    </a:lnTo>
                    <a:lnTo>
                      <a:pt x="2058" y="264"/>
                    </a:lnTo>
                    <a:lnTo>
                      <a:pt x="2058" y="264"/>
                    </a:lnTo>
                    <a:lnTo>
                      <a:pt x="2058" y="264"/>
                    </a:lnTo>
                    <a:lnTo>
                      <a:pt x="2058" y="264"/>
                    </a:lnTo>
                    <a:lnTo>
                      <a:pt x="2058" y="264"/>
                    </a:lnTo>
                    <a:lnTo>
                      <a:pt x="2058" y="264"/>
                    </a:lnTo>
                    <a:lnTo>
                      <a:pt x="2058" y="264"/>
                    </a:lnTo>
                    <a:lnTo>
                      <a:pt x="2058" y="264"/>
                    </a:lnTo>
                    <a:lnTo>
                      <a:pt x="2058" y="264"/>
                    </a:lnTo>
                    <a:lnTo>
                      <a:pt x="2058" y="264"/>
                    </a:lnTo>
                    <a:lnTo>
                      <a:pt x="2058" y="264"/>
                    </a:lnTo>
                    <a:lnTo>
                      <a:pt x="2058" y="264"/>
                    </a:lnTo>
                    <a:lnTo>
                      <a:pt x="2058" y="264"/>
                    </a:lnTo>
                    <a:lnTo>
                      <a:pt x="2058" y="264"/>
                    </a:lnTo>
                    <a:lnTo>
                      <a:pt x="2058" y="264"/>
                    </a:lnTo>
                    <a:lnTo>
                      <a:pt x="2058" y="264"/>
                    </a:lnTo>
                    <a:lnTo>
                      <a:pt x="2058" y="264"/>
                    </a:lnTo>
                    <a:lnTo>
                      <a:pt x="2058" y="264"/>
                    </a:lnTo>
                    <a:lnTo>
                      <a:pt x="2058" y="264"/>
                    </a:lnTo>
                    <a:lnTo>
                      <a:pt x="2058" y="264"/>
                    </a:lnTo>
                    <a:lnTo>
                      <a:pt x="2058" y="264"/>
                    </a:lnTo>
                    <a:lnTo>
                      <a:pt x="2058" y="264"/>
                    </a:lnTo>
                    <a:lnTo>
                      <a:pt x="2058" y="264"/>
                    </a:lnTo>
                    <a:lnTo>
                      <a:pt x="2058" y="264"/>
                    </a:lnTo>
                    <a:lnTo>
                      <a:pt x="2058" y="264"/>
                    </a:lnTo>
                    <a:lnTo>
                      <a:pt x="2058" y="264"/>
                    </a:lnTo>
                    <a:lnTo>
                      <a:pt x="2058" y="264"/>
                    </a:lnTo>
                    <a:lnTo>
                      <a:pt x="2058" y="264"/>
                    </a:lnTo>
                    <a:lnTo>
                      <a:pt x="2058" y="264"/>
                    </a:lnTo>
                    <a:lnTo>
                      <a:pt x="2058" y="264"/>
                    </a:lnTo>
                    <a:lnTo>
                      <a:pt x="2058" y="264"/>
                    </a:lnTo>
                    <a:lnTo>
                      <a:pt x="2058" y="264"/>
                    </a:lnTo>
                    <a:lnTo>
                      <a:pt x="2058" y="264"/>
                    </a:lnTo>
                    <a:lnTo>
                      <a:pt x="2058" y="264"/>
                    </a:lnTo>
                    <a:lnTo>
                      <a:pt x="2058" y="264"/>
                    </a:lnTo>
                    <a:lnTo>
                      <a:pt x="2064" y="264"/>
                    </a:lnTo>
                    <a:lnTo>
                      <a:pt x="2064" y="264"/>
                    </a:lnTo>
                    <a:lnTo>
                      <a:pt x="2064" y="264"/>
                    </a:lnTo>
                    <a:lnTo>
                      <a:pt x="2064" y="264"/>
                    </a:lnTo>
                    <a:lnTo>
                      <a:pt x="2064" y="264"/>
                    </a:lnTo>
                    <a:lnTo>
                      <a:pt x="2064" y="264"/>
                    </a:lnTo>
                    <a:lnTo>
                      <a:pt x="2064" y="264"/>
                    </a:lnTo>
                    <a:lnTo>
                      <a:pt x="2064" y="264"/>
                    </a:lnTo>
                    <a:lnTo>
                      <a:pt x="2064" y="264"/>
                    </a:lnTo>
                    <a:lnTo>
                      <a:pt x="2064" y="264"/>
                    </a:lnTo>
                    <a:lnTo>
                      <a:pt x="2064" y="264"/>
                    </a:lnTo>
                    <a:lnTo>
                      <a:pt x="2064" y="264"/>
                    </a:lnTo>
                    <a:lnTo>
                      <a:pt x="2064" y="264"/>
                    </a:lnTo>
                    <a:lnTo>
                      <a:pt x="2064" y="264"/>
                    </a:lnTo>
                    <a:lnTo>
                      <a:pt x="2064" y="264"/>
                    </a:lnTo>
                    <a:lnTo>
                      <a:pt x="2064" y="264"/>
                    </a:lnTo>
                    <a:lnTo>
                      <a:pt x="2064" y="264"/>
                    </a:lnTo>
                    <a:lnTo>
                      <a:pt x="2064" y="264"/>
                    </a:lnTo>
                    <a:lnTo>
                      <a:pt x="2064" y="264"/>
                    </a:lnTo>
                    <a:lnTo>
                      <a:pt x="2064" y="264"/>
                    </a:lnTo>
                    <a:lnTo>
                      <a:pt x="2064" y="264"/>
                    </a:lnTo>
                    <a:lnTo>
                      <a:pt x="2064" y="264"/>
                    </a:lnTo>
                    <a:lnTo>
                      <a:pt x="2064" y="264"/>
                    </a:lnTo>
                    <a:lnTo>
                      <a:pt x="2064" y="264"/>
                    </a:lnTo>
                    <a:lnTo>
                      <a:pt x="2064" y="264"/>
                    </a:lnTo>
                    <a:lnTo>
                      <a:pt x="2064" y="264"/>
                    </a:lnTo>
                    <a:lnTo>
                      <a:pt x="2064" y="264"/>
                    </a:lnTo>
                    <a:lnTo>
                      <a:pt x="2064" y="264"/>
                    </a:lnTo>
                    <a:lnTo>
                      <a:pt x="2064" y="264"/>
                    </a:lnTo>
                    <a:lnTo>
                      <a:pt x="2064" y="264"/>
                    </a:lnTo>
                    <a:lnTo>
                      <a:pt x="2064" y="264"/>
                    </a:lnTo>
                    <a:lnTo>
                      <a:pt x="2064" y="264"/>
                    </a:lnTo>
                    <a:lnTo>
                      <a:pt x="2064" y="264"/>
                    </a:lnTo>
                    <a:lnTo>
                      <a:pt x="2064" y="264"/>
                    </a:lnTo>
                    <a:lnTo>
                      <a:pt x="2064" y="264"/>
                    </a:lnTo>
                    <a:lnTo>
                      <a:pt x="2064" y="264"/>
                    </a:lnTo>
                    <a:lnTo>
                      <a:pt x="2064" y="264"/>
                    </a:lnTo>
                    <a:lnTo>
                      <a:pt x="2064" y="264"/>
                    </a:lnTo>
                    <a:lnTo>
                      <a:pt x="2064" y="264"/>
                    </a:lnTo>
                    <a:lnTo>
                      <a:pt x="2064" y="264"/>
                    </a:lnTo>
                    <a:lnTo>
                      <a:pt x="2064" y="264"/>
                    </a:lnTo>
                    <a:lnTo>
                      <a:pt x="2064" y="264"/>
                    </a:lnTo>
                    <a:lnTo>
                      <a:pt x="2064" y="264"/>
                    </a:lnTo>
                    <a:lnTo>
                      <a:pt x="2064" y="264"/>
                    </a:lnTo>
                    <a:lnTo>
                      <a:pt x="2064" y="264"/>
                    </a:lnTo>
                    <a:lnTo>
                      <a:pt x="2076" y="264"/>
                    </a:lnTo>
                    <a:lnTo>
                      <a:pt x="2076" y="264"/>
                    </a:lnTo>
                    <a:lnTo>
                      <a:pt x="2076" y="264"/>
                    </a:lnTo>
                    <a:lnTo>
                      <a:pt x="2076" y="264"/>
                    </a:lnTo>
                    <a:lnTo>
                      <a:pt x="2076" y="264"/>
                    </a:lnTo>
                    <a:lnTo>
                      <a:pt x="2076" y="264"/>
                    </a:lnTo>
                    <a:lnTo>
                      <a:pt x="2076" y="264"/>
                    </a:lnTo>
                    <a:lnTo>
                      <a:pt x="2076" y="264"/>
                    </a:lnTo>
                    <a:lnTo>
                      <a:pt x="2076" y="264"/>
                    </a:lnTo>
                    <a:lnTo>
                      <a:pt x="2076" y="264"/>
                    </a:lnTo>
                    <a:lnTo>
                      <a:pt x="2076" y="264"/>
                    </a:lnTo>
                    <a:lnTo>
                      <a:pt x="2076" y="264"/>
                    </a:lnTo>
                    <a:lnTo>
                      <a:pt x="2076" y="264"/>
                    </a:lnTo>
                    <a:lnTo>
                      <a:pt x="2076" y="264"/>
                    </a:lnTo>
                    <a:lnTo>
                      <a:pt x="2076" y="264"/>
                    </a:lnTo>
                    <a:lnTo>
                      <a:pt x="2076" y="264"/>
                    </a:lnTo>
                    <a:lnTo>
                      <a:pt x="2076" y="264"/>
                    </a:lnTo>
                    <a:lnTo>
                      <a:pt x="2076" y="264"/>
                    </a:lnTo>
                    <a:lnTo>
                      <a:pt x="2076" y="264"/>
                    </a:lnTo>
                    <a:lnTo>
                      <a:pt x="2076" y="264"/>
                    </a:lnTo>
                    <a:lnTo>
                      <a:pt x="2076" y="264"/>
                    </a:lnTo>
                    <a:lnTo>
                      <a:pt x="2076" y="264"/>
                    </a:lnTo>
                    <a:lnTo>
                      <a:pt x="2076" y="264"/>
                    </a:lnTo>
                    <a:lnTo>
                      <a:pt x="2076" y="264"/>
                    </a:lnTo>
                    <a:lnTo>
                      <a:pt x="2076" y="264"/>
                    </a:lnTo>
                    <a:lnTo>
                      <a:pt x="2082" y="264"/>
                    </a:lnTo>
                    <a:lnTo>
                      <a:pt x="2088" y="258"/>
                    </a:lnTo>
                    <a:lnTo>
                      <a:pt x="2088" y="258"/>
                    </a:lnTo>
                    <a:lnTo>
                      <a:pt x="2088" y="258"/>
                    </a:lnTo>
                    <a:lnTo>
                      <a:pt x="2088" y="258"/>
                    </a:lnTo>
                    <a:lnTo>
                      <a:pt x="2088" y="258"/>
                    </a:lnTo>
                    <a:lnTo>
                      <a:pt x="2088" y="258"/>
                    </a:lnTo>
                    <a:lnTo>
                      <a:pt x="2088" y="258"/>
                    </a:lnTo>
                    <a:lnTo>
                      <a:pt x="2088" y="258"/>
                    </a:lnTo>
                    <a:lnTo>
                      <a:pt x="2088" y="258"/>
                    </a:lnTo>
                    <a:lnTo>
                      <a:pt x="2088" y="258"/>
                    </a:lnTo>
                    <a:lnTo>
                      <a:pt x="2088" y="258"/>
                    </a:lnTo>
                    <a:lnTo>
                      <a:pt x="2088" y="258"/>
                    </a:lnTo>
                    <a:lnTo>
                      <a:pt x="2088" y="258"/>
                    </a:lnTo>
                    <a:lnTo>
                      <a:pt x="2088" y="258"/>
                    </a:lnTo>
                    <a:lnTo>
                      <a:pt x="2094" y="258"/>
                    </a:lnTo>
                    <a:lnTo>
                      <a:pt x="2094" y="258"/>
                    </a:lnTo>
                    <a:lnTo>
                      <a:pt x="2094" y="258"/>
                    </a:lnTo>
                    <a:lnTo>
                      <a:pt x="2094" y="258"/>
                    </a:lnTo>
                    <a:lnTo>
                      <a:pt x="2094" y="258"/>
                    </a:lnTo>
                    <a:lnTo>
                      <a:pt x="2094" y="258"/>
                    </a:lnTo>
                    <a:lnTo>
                      <a:pt x="2094" y="258"/>
                    </a:lnTo>
                    <a:lnTo>
                      <a:pt x="2094" y="258"/>
                    </a:lnTo>
                    <a:lnTo>
                      <a:pt x="2094" y="258"/>
                    </a:lnTo>
                    <a:lnTo>
                      <a:pt x="2094" y="258"/>
                    </a:lnTo>
                    <a:lnTo>
                      <a:pt x="2094" y="258"/>
                    </a:lnTo>
                    <a:lnTo>
                      <a:pt x="2094" y="258"/>
                    </a:lnTo>
                    <a:lnTo>
                      <a:pt x="2094" y="258"/>
                    </a:lnTo>
                    <a:lnTo>
                      <a:pt x="2094" y="258"/>
                    </a:lnTo>
                    <a:lnTo>
                      <a:pt x="2094" y="258"/>
                    </a:lnTo>
                    <a:lnTo>
                      <a:pt x="2094" y="258"/>
                    </a:lnTo>
                    <a:lnTo>
                      <a:pt x="2094" y="258"/>
                    </a:lnTo>
                    <a:lnTo>
                      <a:pt x="2094" y="258"/>
                    </a:lnTo>
                    <a:lnTo>
                      <a:pt x="2094" y="258"/>
                    </a:lnTo>
                    <a:lnTo>
                      <a:pt x="2094" y="258"/>
                    </a:lnTo>
                    <a:lnTo>
                      <a:pt x="2094" y="258"/>
                    </a:lnTo>
                    <a:lnTo>
                      <a:pt x="2094" y="258"/>
                    </a:lnTo>
                    <a:lnTo>
                      <a:pt x="2094" y="258"/>
                    </a:lnTo>
                    <a:lnTo>
                      <a:pt x="2094" y="258"/>
                    </a:lnTo>
                    <a:lnTo>
                      <a:pt x="2094" y="258"/>
                    </a:lnTo>
                    <a:lnTo>
                      <a:pt x="2094" y="258"/>
                    </a:lnTo>
                    <a:lnTo>
                      <a:pt x="2094" y="258"/>
                    </a:lnTo>
                    <a:lnTo>
                      <a:pt x="2094" y="258"/>
                    </a:lnTo>
                    <a:lnTo>
                      <a:pt x="2094" y="258"/>
                    </a:lnTo>
                    <a:lnTo>
                      <a:pt x="2094" y="258"/>
                    </a:lnTo>
                    <a:lnTo>
                      <a:pt x="2094" y="258"/>
                    </a:lnTo>
                    <a:lnTo>
                      <a:pt x="2094" y="258"/>
                    </a:lnTo>
                    <a:lnTo>
                      <a:pt x="2094" y="258"/>
                    </a:lnTo>
                    <a:lnTo>
                      <a:pt x="2094" y="258"/>
                    </a:lnTo>
                    <a:lnTo>
                      <a:pt x="2094" y="258"/>
                    </a:lnTo>
                    <a:lnTo>
                      <a:pt x="2094" y="258"/>
                    </a:lnTo>
                    <a:lnTo>
                      <a:pt x="2094" y="258"/>
                    </a:lnTo>
                    <a:lnTo>
                      <a:pt x="2094" y="258"/>
                    </a:lnTo>
                    <a:lnTo>
                      <a:pt x="2094" y="258"/>
                    </a:lnTo>
                    <a:lnTo>
                      <a:pt x="2094" y="258"/>
                    </a:lnTo>
                    <a:lnTo>
                      <a:pt x="2094" y="258"/>
                    </a:lnTo>
                    <a:lnTo>
                      <a:pt x="2094" y="258"/>
                    </a:lnTo>
                    <a:lnTo>
                      <a:pt x="2094" y="258"/>
                    </a:lnTo>
                    <a:lnTo>
                      <a:pt x="2094" y="258"/>
                    </a:lnTo>
                    <a:lnTo>
                      <a:pt x="2094" y="258"/>
                    </a:lnTo>
                    <a:lnTo>
                      <a:pt x="2094" y="258"/>
                    </a:lnTo>
                    <a:lnTo>
                      <a:pt x="2094" y="258"/>
                    </a:lnTo>
                    <a:lnTo>
                      <a:pt x="2094" y="258"/>
                    </a:lnTo>
                    <a:lnTo>
                      <a:pt x="2094" y="258"/>
                    </a:lnTo>
                    <a:lnTo>
                      <a:pt x="2094" y="258"/>
                    </a:lnTo>
                    <a:lnTo>
                      <a:pt x="2094" y="258"/>
                    </a:lnTo>
                    <a:lnTo>
                      <a:pt x="2094" y="258"/>
                    </a:lnTo>
                    <a:lnTo>
                      <a:pt x="2094" y="258"/>
                    </a:lnTo>
                    <a:lnTo>
                      <a:pt x="2094" y="258"/>
                    </a:lnTo>
                    <a:lnTo>
                      <a:pt x="2094" y="258"/>
                    </a:lnTo>
                    <a:lnTo>
                      <a:pt x="2100" y="258"/>
                    </a:lnTo>
                    <a:lnTo>
                      <a:pt x="2100" y="258"/>
                    </a:lnTo>
                    <a:lnTo>
                      <a:pt x="2100" y="258"/>
                    </a:lnTo>
                    <a:lnTo>
                      <a:pt x="2100" y="258"/>
                    </a:lnTo>
                    <a:lnTo>
                      <a:pt x="2100" y="258"/>
                    </a:lnTo>
                    <a:lnTo>
                      <a:pt x="2100" y="258"/>
                    </a:lnTo>
                    <a:lnTo>
                      <a:pt x="2100" y="258"/>
                    </a:lnTo>
                    <a:lnTo>
                      <a:pt x="2100" y="258"/>
                    </a:lnTo>
                    <a:lnTo>
                      <a:pt x="2100" y="258"/>
                    </a:lnTo>
                    <a:lnTo>
                      <a:pt x="2100" y="258"/>
                    </a:lnTo>
                    <a:lnTo>
                      <a:pt x="2100" y="258"/>
                    </a:lnTo>
                    <a:lnTo>
                      <a:pt x="2100" y="258"/>
                    </a:lnTo>
                    <a:lnTo>
                      <a:pt x="2100" y="258"/>
                    </a:lnTo>
                    <a:lnTo>
                      <a:pt x="2100" y="258"/>
                    </a:lnTo>
                    <a:lnTo>
                      <a:pt x="2100" y="258"/>
                    </a:lnTo>
                    <a:lnTo>
                      <a:pt x="2100" y="258"/>
                    </a:lnTo>
                    <a:lnTo>
                      <a:pt x="2100" y="258"/>
                    </a:lnTo>
                    <a:lnTo>
                      <a:pt x="2100" y="258"/>
                    </a:lnTo>
                    <a:lnTo>
                      <a:pt x="2100" y="258"/>
                    </a:lnTo>
                    <a:lnTo>
                      <a:pt x="2100" y="258"/>
                    </a:lnTo>
                    <a:lnTo>
                      <a:pt x="2100" y="258"/>
                    </a:lnTo>
                    <a:lnTo>
                      <a:pt x="2100" y="258"/>
                    </a:lnTo>
                    <a:lnTo>
                      <a:pt x="2100" y="258"/>
                    </a:lnTo>
                    <a:lnTo>
                      <a:pt x="2100" y="258"/>
                    </a:lnTo>
                    <a:lnTo>
                      <a:pt x="2100" y="258"/>
                    </a:lnTo>
                    <a:lnTo>
                      <a:pt x="2100" y="258"/>
                    </a:lnTo>
                    <a:lnTo>
                      <a:pt x="2100" y="258"/>
                    </a:lnTo>
                    <a:lnTo>
                      <a:pt x="2100" y="258"/>
                    </a:lnTo>
                    <a:lnTo>
                      <a:pt x="2100" y="258"/>
                    </a:lnTo>
                    <a:lnTo>
                      <a:pt x="2100" y="258"/>
                    </a:lnTo>
                    <a:lnTo>
                      <a:pt x="2100" y="258"/>
                    </a:lnTo>
                    <a:lnTo>
                      <a:pt x="2100" y="258"/>
                    </a:lnTo>
                    <a:lnTo>
                      <a:pt x="2100" y="258"/>
                    </a:lnTo>
                    <a:lnTo>
                      <a:pt x="2100" y="258"/>
                    </a:lnTo>
                    <a:lnTo>
                      <a:pt x="2100" y="258"/>
                    </a:lnTo>
                    <a:lnTo>
                      <a:pt x="2100" y="258"/>
                    </a:lnTo>
                    <a:lnTo>
                      <a:pt x="2100" y="258"/>
                    </a:lnTo>
                    <a:lnTo>
                      <a:pt x="2100" y="258"/>
                    </a:lnTo>
                    <a:lnTo>
                      <a:pt x="2100" y="258"/>
                    </a:lnTo>
                    <a:lnTo>
                      <a:pt x="2100" y="258"/>
                    </a:lnTo>
                    <a:lnTo>
                      <a:pt x="2100" y="258"/>
                    </a:lnTo>
                    <a:lnTo>
                      <a:pt x="2100" y="258"/>
                    </a:lnTo>
                    <a:lnTo>
                      <a:pt x="2100" y="258"/>
                    </a:lnTo>
                    <a:lnTo>
                      <a:pt x="2100" y="258"/>
                    </a:lnTo>
                    <a:lnTo>
                      <a:pt x="2100" y="258"/>
                    </a:lnTo>
                    <a:lnTo>
                      <a:pt x="2100" y="258"/>
                    </a:lnTo>
                    <a:lnTo>
                      <a:pt x="2100" y="258"/>
                    </a:lnTo>
                    <a:lnTo>
                      <a:pt x="2100" y="258"/>
                    </a:lnTo>
                    <a:lnTo>
                      <a:pt x="2100" y="258"/>
                    </a:lnTo>
                    <a:lnTo>
                      <a:pt x="2100" y="258"/>
                    </a:lnTo>
                    <a:lnTo>
                      <a:pt x="2100" y="258"/>
                    </a:lnTo>
                    <a:lnTo>
                      <a:pt x="2100" y="258"/>
                    </a:lnTo>
                    <a:lnTo>
                      <a:pt x="2100" y="258"/>
                    </a:lnTo>
                    <a:lnTo>
                      <a:pt x="2106" y="258"/>
                    </a:lnTo>
                    <a:lnTo>
                      <a:pt x="2106" y="258"/>
                    </a:lnTo>
                    <a:lnTo>
                      <a:pt x="2106" y="258"/>
                    </a:lnTo>
                    <a:lnTo>
                      <a:pt x="2106" y="258"/>
                    </a:lnTo>
                    <a:lnTo>
                      <a:pt x="2106" y="258"/>
                    </a:lnTo>
                    <a:lnTo>
                      <a:pt x="2106" y="258"/>
                    </a:lnTo>
                    <a:lnTo>
                      <a:pt x="2106" y="258"/>
                    </a:lnTo>
                    <a:lnTo>
                      <a:pt x="2106" y="258"/>
                    </a:lnTo>
                    <a:lnTo>
                      <a:pt x="2106" y="258"/>
                    </a:lnTo>
                    <a:lnTo>
                      <a:pt x="2106" y="258"/>
                    </a:lnTo>
                    <a:lnTo>
                      <a:pt x="2106" y="258"/>
                    </a:lnTo>
                    <a:lnTo>
                      <a:pt x="2106" y="258"/>
                    </a:lnTo>
                    <a:lnTo>
                      <a:pt x="2106" y="258"/>
                    </a:lnTo>
                    <a:lnTo>
                      <a:pt x="2106" y="258"/>
                    </a:lnTo>
                    <a:lnTo>
                      <a:pt x="2106" y="258"/>
                    </a:lnTo>
                    <a:lnTo>
                      <a:pt x="2106" y="258"/>
                    </a:lnTo>
                    <a:lnTo>
                      <a:pt x="2106" y="258"/>
                    </a:lnTo>
                    <a:lnTo>
                      <a:pt x="2106" y="258"/>
                    </a:lnTo>
                    <a:lnTo>
                      <a:pt x="2106" y="258"/>
                    </a:lnTo>
                    <a:lnTo>
                      <a:pt x="2106" y="258"/>
                    </a:lnTo>
                    <a:lnTo>
                      <a:pt x="2106" y="258"/>
                    </a:lnTo>
                    <a:lnTo>
                      <a:pt x="2106" y="258"/>
                    </a:lnTo>
                    <a:lnTo>
                      <a:pt x="2106" y="258"/>
                    </a:lnTo>
                    <a:lnTo>
                      <a:pt x="2106" y="258"/>
                    </a:lnTo>
                    <a:lnTo>
                      <a:pt x="2106" y="258"/>
                    </a:lnTo>
                    <a:lnTo>
                      <a:pt x="2106" y="258"/>
                    </a:lnTo>
                    <a:lnTo>
                      <a:pt x="2106" y="258"/>
                    </a:lnTo>
                    <a:lnTo>
                      <a:pt x="2106" y="258"/>
                    </a:lnTo>
                    <a:lnTo>
                      <a:pt x="2106" y="258"/>
                    </a:lnTo>
                    <a:lnTo>
                      <a:pt x="2106" y="258"/>
                    </a:lnTo>
                    <a:lnTo>
                      <a:pt x="2106" y="258"/>
                    </a:lnTo>
                    <a:lnTo>
                      <a:pt x="2106" y="258"/>
                    </a:lnTo>
                    <a:lnTo>
                      <a:pt x="2106" y="258"/>
                    </a:lnTo>
                    <a:lnTo>
                      <a:pt x="2106" y="258"/>
                    </a:lnTo>
                    <a:lnTo>
                      <a:pt x="2106" y="258"/>
                    </a:lnTo>
                    <a:lnTo>
                      <a:pt x="2106" y="258"/>
                    </a:lnTo>
                    <a:lnTo>
                      <a:pt x="2106" y="258"/>
                    </a:lnTo>
                    <a:lnTo>
                      <a:pt x="2106" y="258"/>
                    </a:lnTo>
                    <a:lnTo>
                      <a:pt x="2106" y="258"/>
                    </a:lnTo>
                    <a:lnTo>
                      <a:pt x="2106" y="258"/>
                    </a:lnTo>
                    <a:lnTo>
                      <a:pt x="2106" y="258"/>
                    </a:lnTo>
                    <a:lnTo>
                      <a:pt x="2106" y="258"/>
                    </a:lnTo>
                    <a:lnTo>
                      <a:pt x="2106" y="258"/>
                    </a:lnTo>
                    <a:lnTo>
                      <a:pt x="2106" y="258"/>
                    </a:lnTo>
                    <a:lnTo>
                      <a:pt x="2106" y="258"/>
                    </a:lnTo>
                    <a:lnTo>
                      <a:pt x="2106" y="258"/>
                    </a:lnTo>
                    <a:lnTo>
                      <a:pt x="2106" y="258"/>
                    </a:lnTo>
                    <a:lnTo>
                      <a:pt x="2106" y="258"/>
                    </a:lnTo>
                    <a:lnTo>
                      <a:pt x="2106" y="258"/>
                    </a:lnTo>
                    <a:lnTo>
                      <a:pt x="2106" y="258"/>
                    </a:lnTo>
                    <a:lnTo>
                      <a:pt x="2106" y="258"/>
                    </a:lnTo>
                    <a:lnTo>
                      <a:pt x="2106" y="258"/>
                    </a:lnTo>
                    <a:lnTo>
                      <a:pt x="2112" y="258"/>
                    </a:lnTo>
                    <a:lnTo>
                      <a:pt x="2112" y="258"/>
                    </a:lnTo>
                    <a:lnTo>
                      <a:pt x="2112" y="258"/>
                    </a:lnTo>
                    <a:lnTo>
                      <a:pt x="2112" y="258"/>
                    </a:lnTo>
                    <a:lnTo>
                      <a:pt x="2112" y="258"/>
                    </a:lnTo>
                    <a:lnTo>
                      <a:pt x="2112" y="258"/>
                    </a:lnTo>
                    <a:lnTo>
                      <a:pt x="2112" y="258"/>
                    </a:lnTo>
                    <a:lnTo>
                      <a:pt x="2112" y="258"/>
                    </a:lnTo>
                    <a:lnTo>
                      <a:pt x="2112" y="258"/>
                    </a:lnTo>
                    <a:lnTo>
                      <a:pt x="2112" y="258"/>
                    </a:lnTo>
                    <a:lnTo>
                      <a:pt x="2112" y="258"/>
                    </a:lnTo>
                    <a:lnTo>
                      <a:pt x="2112" y="258"/>
                    </a:lnTo>
                    <a:lnTo>
                      <a:pt x="2112" y="258"/>
                    </a:lnTo>
                    <a:lnTo>
                      <a:pt x="2112" y="258"/>
                    </a:lnTo>
                    <a:lnTo>
                      <a:pt x="2112" y="258"/>
                    </a:lnTo>
                    <a:lnTo>
                      <a:pt x="2112" y="258"/>
                    </a:lnTo>
                    <a:lnTo>
                      <a:pt x="2112" y="258"/>
                    </a:lnTo>
                    <a:lnTo>
                      <a:pt x="2112" y="258"/>
                    </a:lnTo>
                    <a:lnTo>
                      <a:pt x="2112" y="258"/>
                    </a:lnTo>
                    <a:lnTo>
                      <a:pt x="2112" y="258"/>
                    </a:lnTo>
                    <a:lnTo>
                      <a:pt x="2112" y="258"/>
                    </a:lnTo>
                    <a:lnTo>
                      <a:pt x="2112" y="258"/>
                    </a:lnTo>
                    <a:lnTo>
                      <a:pt x="2112" y="258"/>
                    </a:lnTo>
                    <a:lnTo>
                      <a:pt x="2112" y="258"/>
                    </a:lnTo>
                    <a:lnTo>
                      <a:pt x="2112" y="258"/>
                    </a:lnTo>
                    <a:lnTo>
                      <a:pt x="2112" y="258"/>
                    </a:lnTo>
                    <a:lnTo>
                      <a:pt x="2112" y="258"/>
                    </a:lnTo>
                    <a:lnTo>
                      <a:pt x="2112" y="258"/>
                    </a:lnTo>
                    <a:lnTo>
                      <a:pt x="2112" y="258"/>
                    </a:lnTo>
                    <a:lnTo>
                      <a:pt x="2124" y="258"/>
                    </a:lnTo>
                    <a:lnTo>
                      <a:pt x="2124" y="258"/>
                    </a:lnTo>
                    <a:lnTo>
                      <a:pt x="2124" y="258"/>
                    </a:lnTo>
                    <a:lnTo>
                      <a:pt x="2124" y="258"/>
                    </a:lnTo>
                    <a:lnTo>
                      <a:pt x="2124" y="258"/>
                    </a:lnTo>
                    <a:lnTo>
                      <a:pt x="2124" y="258"/>
                    </a:lnTo>
                    <a:lnTo>
                      <a:pt x="2124" y="258"/>
                    </a:lnTo>
                    <a:lnTo>
                      <a:pt x="2124" y="258"/>
                    </a:lnTo>
                    <a:lnTo>
                      <a:pt x="2124" y="258"/>
                    </a:lnTo>
                    <a:lnTo>
                      <a:pt x="2124" y="258"/>
                    </a:lnTo>
                    <a:lnTo>
                      <a:pt x="2124" y="258"/>
                    </a:lnTo>
                    <a:lnTo>
                      <a:pt x="2124" y="258"/>
                    </a:lnTo>
                    <a:lnTo>
                      <a:pt x="2124" y="258"/>
                    </a:lnTo>
                    <a:lnTo>
                      <a:pt x="2124" y="258"/>
                    </a:lnTo>
                    <a:lnTo>
                      <a:pt x="2124" y="258"/>
                    </a:lnTo>
                    <a:lnTo>
                      <a:pt x="2124" y="258"/>
                    </a:lnTo>
                    <a:lnTo>
                      <a:pt x="2124" y="258"/>
                    </a:lnTo>
                    <a:lnTo>
                      <a:pt x="2124" y="258"/>
                    </a:lnTo>
                    <a:lnTo>
                      <a:pt x="2124" y="258"/>
                    </a:lnTo>
                    <a:lnTo>
                      <a:pt x="2124" y="258"/>
                    </a:lnTo>
                    <a:lnTo>
                      <a:pt x="2124" y="258"/>
                    </a:lnTo>
                    <a:lnTo>
                      <a:pt x="2124" y="258"/>
                    </a:lnTo>
                    <a:lnTo>
                      <a:pt x="2124" y="258"/>
                    </a:lnTo>
                    <a:lnTo>
                      <a:pt x="2124" y="258"/>
                    </a:lnTo>
                    <a:lnTo>
                      <a:pt x="2124" y="258"/>
                    </a:lnTo>
                    <a:lnTo>
                      <a:pt x="2124" y="258"/>
                    </a:lnTo>
                    <a:lnTo>
                      <a:pt x="2136" y="258"/>
                    </a:lnTo>
                    <a:lnTo>
                      <a:pt x="2136" y="258"/>
                    </a:lnTo>
                    <a:lnTo>
                      <a:pt x="2136" y="258"/>
                    </a:lnTo>
                    <a:lnTo>
                      <a:pt x="2136" y="258"/>
                    </a:lnTo>
                    <a:lnTo>
                      <a:pt x="2136" y="258"/>
                    </a:lnTo>
                    <a:lnTo>
                      <a:pt x="2136" y="258"/>
                    </a:lnTo>
                    <a:lnTo>
                      <a:pt x="2136" y="258"/>
                    </a:lnTo>
                    <a:lnTo>
                      <a:pt x="2136" y="258"/>
                    </a:lnTo>
                    <a:lnTo>
                      <a:pt x="2136" y="258"/>
                    </a:lnTo>
                    <a:lnTo>
                      <a:pt x="2136" y="258"/>
                    </a:lnTo>
                    <a:lnTo>
                      <a:pt x="2136" y="258"/>
                    </a:lnTo>
                    <a:lnTo>
                      <a:pt x="2136" y="258"/>
                    </a:lnTo>
                    <a:lnTo>
                      <a:pt x="2136" y="258"/>
                    </a:lnTo>
                    <a:lnTo>
                      <a:pt x="2136" y="258"/>
                    </a:lnTo>
                    <a:lnTo>
                      <a:pt x="2136" y="258"/>
                    </a:lnTo>
                    <a:lnTo>
                      <a:pt x="2136" y="258"/>
                    </a:lnTo>
                    <a:lnTo>
                      <a:pt x="2136" y="258"/>
                    </a:lnTo>
                    <a:lnTo>
                      <a:pt x="2136" y="258"/>
                    </a:lnTo>
                    <a:lnTo>
                      <a:pt x="2136" y="258"/>
                    </a:lnTo>
                    <a:lnTo>
                      <a:pt x="2136" y="258"/>
                    </a:lnTo>
                    <a:lnTo>
                      <a:pt x="2136" y="258"/>
                    </a:lnTo>
                    <a:lnTo>
                      <a:pt x="2136" y="258"/>
                    </a:lnTo>
                    <a:lnTo>
                      <a:pt x="2136" y="258"/>
                    </a:lnTo>
                    <a:lnTo>
                      <a:pt x="2136" y="258"/>
                    </a:lnTo>
                    <a:lnTo>
                      <a:pt x="2136" y="258"/>
                    </a:lnTo>
                    <a:lnTo>
                      <a:pt x="2136" y="258"/>
                    </a:lnTo>
                    <a:lnTo>
                      <a:pt x="2136" y="258"/>
                    </a:lnTo>
                    <a:lnTo>
                      <a:pt x="2136" y="258"/>
                    </a:lnTo>
                    <a:lnTo>
                      <a:pt x="2136" y="258"/>
                    </a:lnTo>
                    <a:lnTo>
                      <a:pt x="2136" y="258"/>
                    </a:lnTo>
                    <a:lnTo>
                      <a:pt x="2136" y="258"/>
                    </a:lnTo>
                    <a:lnTo>
                      <a:pt x="2136" y="258"/>
                    </a:lnTo>
                    <a:lnTo>
                      <a:pt x="2142" y="258"/>
                    </a:lnTo>
                    <a:lnTo>
                      <a:pt x="2142" y="258"/>
                    </a:lnTo>
                    <a:lnTo>
                      <a:pt x="2142" y="258"/>
                    </a:lnTo>
                    <a:lnTo>
                      <a:pt x="2142" y="258"/>
                    </a:lnTo>
                    <a:lnTo>
                      <a:pt x="2142" y="258"/>
                    </a:lnTo>
                    <a:lnTo>
                      <a:pt x="2142" y="258"/>
                    </a:lnTo>
                    <a:lnTo>
                      <a:pt x="2142" y="258"/>
                    </a:lnTo>
                    <a:lnTo>
                      <a:pt x="2142" y="258"/>
                    </a:lnTo>
                    <a:lnTo>
                      <a:pt x="2142" y="258"/>
                    </a:lnTo>
                    <a:lnTo>
                      <a:pt x="2142" y="258"/>
                    </a:lnTo>
                    <a:lnTo>
                      <a:pt x="2142" y="258"/>
                    </a:lnTo>
                    <a:lnTo>
                      <a:pt x="2142" y="258"/>
                    </a:lnTo>
                    <a:lnTo>
                      <a:pt x="2142" y="258"/>
                    </a:lnTo>
                    <a:lnTo>
                      <a:pt x="2142" y="258"/>
                    </a:lnTo>
                    <a:lnTo>
                      <a:pt x="2142" y="258"/>
                    </a:lnTo>
                    <a:lnTo>
                      <a:pt x="2142" y="258"/>
                    </a:lnTo>
                    <a:lnTo>
                      <a:pt x="2142" y="258"/>
                    </a:lnTo>
                    <a:lnTo>
                      <a:pt x="2142" y="258"/>
                    </a:lnTo>
                    <a:lnTo>
                      <a:pt x="2142" y="258"/>
                    </a:lnTo>
                    <a:lnTo>
                      <a:pt x="2142" y="258"/>
                    </a:lnTo>
                    <a:lnTo>
                      <a:pt x="2142" y="258"/>
                    </a:lnTo>
                    <a:lnTo>
                      <a:pt x="2142" y="258"/>
                    </a:lnTo>
                    <a:lnTo>
                      <a:pt x="2142" y="258"/>
                    </a:lnTo>
                    <a:lnTo>
                      <a:pt x="2142" y="258"/>
                    </a:lnTo>
                    <a:lnTo>
                      <a:pt x="2142" y="258"/>
                    </a:lnTo>
                    <a:lnTo>
                      <a:pt x="2142" y="258"/>
                    </a:lnTo>
                    <a:lnTo>
                      <a:pt x="2142" y="258"/>
                    </a:lnTo>
                    <a:lnTo>
                      <a:pt x="2142" y="258"/>
                    </a:lnTo>
                    <a:lnTo>
                      <a:pt x="2142" y="258"/>
                    </a:lnTo>
                    <a:lnTo>
                      <a:pt x="2142" y="258"/>
                    </a:lnTo>
                    <a:lnTo>
                      <a:pt x="2142" y="258"/>
                    </a:lnTo>
                    <a:lnTo>
                      <a:pt x="2142" y="258"/>
                    </a:lnTo>
                    <a:lnTo>
                      <a:pt x="2142" y="258"/>
                    </a:lnTo>
                    <a:lnTo>
                      <a:pt x="2142" y="258"/>
                    </a:lnTo>
                    <a:lnTo>
                      <a:pt x="2142" y="258"/>
                    </a:lnTo>
                    <a:lnTo>
                      <a:pt x="2142" y="258"/>
                    </a:lnTo>
                    <a:lnTo>
                      <a:pt x="2142" y="258"/>
                    </a:lnTo>
                    <a:lnTo>
                      <a:pt x="2142" y="258"/>
                    </a:lnTo>
                    <a:lnTo>
                      <a:pt x="2142" y="258"/>
                    </a:lnTo>
                    <a:lnTo>
                      <a:pt x="2142" y="258"/>
                    </a:lnTo>
                    <a:lnTo>
                      <a:pt x="2142" y="258"/>
                    </a:lnTo>
                    <a:lnTo>
                      <a:pt x="2142" y="258"/>
                    </a:lnTo>
                    <a:lnTo>
                      <a:pt x="2142" y="258"/>
                    </a:lnTo>
                    <a:lnTo>
                      <a:pt x="2142" y="258"/>
                    </a:lnTo>
                    <a:lnTo>
                      <a:pt x="2142" y="258"/>
                    </a:lnTo>
                    <a:lnTo>
                      <a:pt x="2142" y="258"/>
                    </a:lnTo>
                    <a:lnTo>
                      <a:pt x="2142" y="258"/>
                    </a:lnTo>
                    <a:lnTo>
                      <a:pt x="2142" y="258"/>
                    </a:lnTo>
                    <a:lnTo>
                      <a:pt x="2142" y="258"/>
                    </a:lnTo>
                    <a:lnTo>
                      <a:pt x="2142" y="258"/>
                    </a:lnTo>
                    <a:lnTo>
                      <a:pt x="2142" y="258"/>
                    </a:lnTo>
                    <a:lnTo>
                      <a:pt x="2142" y="258"/>
                    </a:lnTo>
                    <a:lnTo>
                      <a:pt x="2142" y="258"/>
                    </a:lnTo>
                    <a:lnTo>
                      <a:pt x="2142" y="258"/>
                    </a:lnTo>
                    <a:lnTo>
                      <a:pt x="2148" y="258"/>
                    </a:lnTo>
                    <a:lnTo>
                      <a:pt x="2148" y="258"/>
                    </a:lnTo>
                    <a:lnTo>
                      <a:pt x="2148" y="258"/>
                    </a:lnTo>
                    <a:lnTo>
                      <a:pt x="2148" y="258"/>
                    </a:lnTo>
                    <a:lnTo>
                      <a:pt x="2148" y="258"/>
                    </a:lnTo>
                    <a:lnTo>
                      <a:pt x="2148" y="258"/>
                    </a:lnTo>
                    <a:lnTo>
                      <a:pt x="2148" y="258"/>
                    </a:lnTo>
                    <a:lnTo>
                      <a:pt x="2148" y="258"/>
                    </a:lnTo>
                    <a:lnTo>
                      <a:pt x="2148" y="258"/>
                    </a:lnTo>
                    <a:lnTo>
                      <a:pt x="2148" y="258"/>
                    </a:lnTo>
                    <a:lnTo>
                      <a:pt x="2148" y="258"/>
                    </a:lnTo>
                    <a:lnTo>
                      <a:pt x="2148" y="258"/>
                    </a:lnTo>
                    <a:lnTo>
                      <a:pt x="2148" y="258"/>
                    </a:lnTo>
                    <a:lnTo>
                      <a:pt x="2148" y="258"/>
                    </a:lnTo>
                    <a:lnTo>
                      <a:pt x="2148" y="258"/>
                    </a:lnTo>
                    <a:lnTo>
                      <a:pt x="2148" y="258"/>
                    </a:lnTo>
                    <a:lnTo>
                      <a:pt x="2148" y="258"/>
                    </a:lnTo>
                    <a:lnTo>
                      <a:pt x="2148" y="258"/>
                    </a:lnTo>
                    <a:lnTo>
                      <a:pt x="2148" y="258"/>
                    </a:lnTo>
                    <a:lnTo>
                      <a:pt x="2148" y="258"/>
                    </a:lnTo>
                    <a:lnTo>
                      <a:pt x="2148" y="258"/>
                    </a:lnTo>
                    <a:lnTo>
                      <a:pt x="2148" y="258"/>
                    </a:lnTo>
                    <a:lnTo>
                      <a:pt x="2148" y="258"/>
                    </a:lnTo>
                    <a:lnTo>
                      <a:pt x="2148" y="258"/>
                    </a:lnTo>
                    <a:lnTo>
                      <a:pt x="2148" y="258"/>
                    </a:lnTo>
                    <a:lnTo>
                      <a:pt x="2148" y="258"/>
                    </a:lnTo>
                    <a:lnTo>
                      <a:pt x="2148" y="258"/>
                    </a:lnTo>
                    <a:lnTo>
                      <a:pt x="2148" y="258"/>
                    </a:lnTo>
                    <a:lnTo>
                      <a:pt x="2148" y="258"/>
                    </a:lnTo>
                    <a:lnTo>
                      <a:pt x="2148" y="258"/>
                    </a:lnTo>
                    <a:lnTo>
                      <a:pt x="2148" y="258"/>
                    </a:lnTo>
                    <a:lnTo>
                      <a:pt x="2148" y="258"/>
                    </a:lnTo>
                    <a:lnTo>
                      <a:pt x="2148" y="258"/>
                    </a:lnTo>
                    <a:lnTo>
                      <a:pt x="2148" y="258"/>
                    </a:lnTo>
                    <a:lnTo>
                      <a:pt x="2148" y="258"/>
                    </a:lnTo>
                    <a:lnTo>
                      <a:pt x="2148" y="258"/>
                    </a:lnTo>
                    <a:lnTo>
                      <a:pt x="2148" y="258"/>
                    </a:lnTo>
                    <a:lnTo>
                      <a:pt x="2148" y="258"/>
                    </a:lnTo>
                    <a:lnTo>
                      <a:pt x="2148" y="258"/>
                    </a:lnTo>
                    <a:lnTo>
                      <a:pt x="2148" y="258"/>
                    </a:lnTo>
                    <a:lnTo>
                      <a:pt x="2148" y="258"/>
                    </a:lnTo>
                    <a:lnTo>
                      <a:pt x="2148" y="258"/>
                    </a:lnTo>
                    <a:lnTo>
                      <a:pt x="2148" y="258"/>
                    </a:lnTo>
                    <a:lnTo>
                      <a:pt x="2148" y="258"/>
                    </a:lnTo>
                    <a:lnTo>
                      <a:pt x="2148" y="258"/>
                    </a:lnTo>
                    <a:lnTo>
                      <a:pt x="2148" y="258"/>
                    </a:lnTo>
                    <a:lnTo>
                      <a:pt x="2148" y="258"/>
                    </a:lnTo>
                    <a:lnTo>
                      <a:pt x="2148" y="258"/>
                    </a:lnTo>
                    <a:lnTo>
                      <a:pt x="2148" y="258"/>
                    </a:lnTo>
                    <a:lnTo>
                      <a:pt x="2148" y="258"/>
                    </a:lnTo>
                    <a:lnTo>
                      <a:pt x="2148" y="258"/>
                    </a:lnTo>
                    <a:lnTo>
                      <a:pt x="2148" y="258"/>
                    </a:lnTo>
                    <a:lnTo>
                      <a:pt x="2148" y="258"/>
                    </a:lnTo>
                    <a:lnTo>
                      <a:pt x="2154" y="258"/>
                    </a:lnTo>
                    <a:lnTo>
                      <a:pt x="2154" y="258"/>
                    </a:lnTo>
                    <a:lnTo>
                      <a:pt x="2154" y="258"/>
                    </a:lnTo>
                    <a:lnTo>
                      <a:pt x="2154" y="258"/>
                    </a:lnTo>
                    <a:lnTo>
                      <a:pt x="2154" y="258"/>
                    </a:lnTo>
                    <a:lnTo>
                      <a:pt x="2154" y="258"/>
                    </a:lnTo>
                    <a:lnTo>
                      <a:pt x="2154" y="258"/>
                    </a:lnTo>
                    <a:lnTo>
                      <a:pt x="2154" y="258"/>
                    </a:lnTo>
                    <a:lnTo>
                      <a:pt x="2154" y="258"/>
                    </a:lnTo>
                    <a:lnTo>
                      <a:pt x="2154" y="258"/>
                    </a:lnTo>
                    <a:lnTo>
                      <a:pt x="2154" y="258"/>
                    </a:lnTo>
                    <a:lnTo>
                      <a:pt x="2154" y="258"/>
                    </a:lnTo>
                    <a:lnTo>
                      <a:pt x="2154" y="258"/>
                    </a:lnTo>
                    <a:lnTo>
                      <a:pt x="2154" y="258"/>
                    </a:lnTo>
                    <a:lnTo>
                      <a:pt x="2154" y="258"/>
                    </a:lnTo>
                    <a:lnTo>
                      <a:pt x="2154" y="258"/>
                    </a:lnTo>
                    <a:lnTo>
                      <a:pt x="2154" y="258"/>
                    </a:lnTo>
                    <a:lnTo>
                      <a:pt x="2154" y="258"/>
                    </a:lnTo>
                    <a:lnTo>
                      <a:pt x="2154" y="258"/>
                    </a:lnTo>
                    <a:lnTo>
                      <a:pt x="2154" y="258"/>
                    </a:lnTo>
                    <a:lnTo>
                      <a:pt x="2154" y="258"/>
                    </a:lnTo>
                    <a:lnTo>
                      <a:pt x="2154" y="258"/>
                    </a:lnTo>
                    <a:lnTo>
                      <a:pt x="2154" y="258"/>
                    </a:lnTo>
                    <a:lnTo>
                      <a:pt x="2154" y="258"/>
                    </a:lnTo>
                    <a:lnTo>
                      <a:pt x="2154" y="258"/>
                    </a:lnTo>
                    <a:lnTo>
                      <a:pt x="2154" y="258"/>
                    </a:lnTo>
                    <a:lnTo>
                      <a:pt x="2154" y="258"/>
                    </a:lnTo>
                    <a:lnTo>
                      <a:pt x="2154" y="258"/>
                    </a:lnTo>
                    <a:lnTo>
                      <a:pt x="2154" y="258"/>
                    </a:lnTo>
                    <a:lnTo>
                      <a:pt x="2154" y="258"/>
                    </a:lnTo>
                    <a:lnTo>
                      <a:pt x="2154" y="258"/>
                    </a:lnTo>
                    <a:lnTo>
                      <a:pt x="2154" y="258"/>
                    </a:lnTo>
                    <a:lnTo>
                      <a:pt x="2154" y="258"/>
                    </a:lnTo>
                    <a:lnTo>
                      <a:pt x="2154" y="258"/>
                    </a:lnTo>
                    <a:lnTo>
                      <a:pt x="2154" y="258"/>
                    </a:lnTo>
                    <a:lnTo>
                      <a:pt x="2154" y="258"/>
                    </a:lnTo>
                    <a:lnTo>
                      <a:pt x="2154" y="258"/>
                    </a:lnTo>
                    <a:lnTo>
                      <a:pt x="2154" y="258"/>
                    </a:lnTo>
                    <a:lnTo>
                      <a:pt x="2154" y="258"/>
                    </a:lnTo>
                    <a:lnTo>
                      <a:pt x="2154" y="258"/>
                    </a:lnTo>
                    <a:lnTo>
                      <a:pt x="2154" y="258"/>
                    </a:lnTo>
                    <a:lnTo>
                      <a:pt x="2154" y="258"/>
                    </a:lnTo>
                    <a:lnTo>
                      <a:pt x="2154" y="258"/>
                    </a:lnTo>
                    <a:lnTo>
                      <a:pt x="2154" y="258"/>
                    </a:lnTo>
                    <a:lnTo>
                      <a:pt x="2154" y="258"/>
                    </a:lnTo>
                    <a:lnTo>
                      <a:pt x="2154" y="258"/>
                    </a:lnTo>
                    <a:lnTo>
                      <a:pt x="2154" y="258"/>
                    </a:lnTo>
                    <a:lnTo>
                      <a:pt x="2154" y="258"/>
                    </a:lnTo>
                    <a:lnTo>
                      <a:pt x="2154" y="258"/>
                    </a:lnTo>
                    <a:lnTo>
                      <a:pt x="2154" y="258"/>
                    </a:lnTo>
                    <a:lnTo>
                      <a:pt x="2154" y="258"/>
                    </a:lnTo>
                    <a:lnTo>
                      <a:pt x="2154" y="258"/>
                    </a:lnTo>
                    <a:lnTo>
                      <a:pt x="2154" y="258"/>
                    </a:lnTo>
                    <a:lnTo>
                      <a:pt x="2154" y="258"/>
                    </a:lnTo>
                    <a:lnTo>
                      <a:pt x="2160" y="258"/>
                    </a:lnTo>
                    <a:lnTo>
                      <a:pt x="2160" y="258"/>
                    </a:lnTo>
                    <a:lnTo>
                      <a:pt x="2160" y="258"/>
                    </a:lnTo>
                    <a:lnTo>
                      <a:pt x="2160" y="258"/>
                    </a:lnTo>
                    <a:lnTo>
                      <a:pt x="2160" y="258"/>
                    </a:lnTo>
                    <a:lnTo>
                      <a:pt x="2160" y="258"/>
                    </a:lnTo>
                    <a:lnTo>
                      <a:pt x="2160" y="258"/>
                    </a:lnTo>
                    <a:lnTo>
                      <a:pt x="2160" y="258"/>
                    </a:lnTo>
                    <a:lnTo>
                      <a:pt x="2160" y="258"/>
                    </a:lnTo>
                    <a:lnTo>
                      <a:pt x="2160" y="258"/>
                    </a:lnTo>
                    <a:lnTo>
                      <a:pt x="2166" y="258"/>
                    </a:lnTo>
                    <a:lnTo>
                      <a:pt x="2166" y="258"/>
                    </a:lnTo>
                    <a:lnTo>
                      <a:pt x="2166" y="258"/>
                    </a:lnTo>
                    <a:lnTo>
                      <a:pt x="2166" y="258"/>
                    </a:lnTo>
                    <a:lnTo>
                      <a:pt x="2166" y="258"/>
                    </a:lnTo>
                    <a:lnTo>
                      <a:pt x="2172" y="258"/>
                    </a:lnTo>
                    <a:lnTo>
                      <a:pt x="2172" y="258"/>
                    </a:lnTo>
                    <a:lnTo>
                      <a:pt x="2172" y="258"/>
                    </a:lnTo>
                    <a:lnTo>
                      <a:pt x="2172" y="258"/>
                    </a:lnTo>
                    <a:lnTo>
                      <a:pt x="2172" y="258"/>
                    </a:lnTo>
                    <a:lnTo>
                      <a:pt x="2172" y="258"/>
                    </a:lnTo>
                    <a:lnTo>
                      <a:pt x="2172" y="258"/>
                    </a:lnTo>
                    <a:lnTo>
                      <a:pt x="2172" y="258"/>
                    </a:lnTo>
                    <a:lnTo>
                      <a:pt x="2172" y="258"/>
                    </a:lnTo>
                    <a:lnTo>
                      <a:pt x="2172" y="258"/>
                    </a:lnTo>
                    <a:lnTo>
                      <a:pt x="2172" y="258"/>
                    </a:lnTo>
                    <a:lnTo>
                      <a:pt x="2172" y="258"/>
                    </a:lnTo>
                    <a:lnTo>
                      <a:pt x="2172" y="258"/>
                    </a:lnTo>
                    <a:lnTo>
                      <a:pt x="2172" y="258"/>
                    </a:lnTo>
                    <a:lnTo>
                      <a:pt x="2172" y="258"/>
                    </a:lnTo>
                    <a:lnTo>
                      <a:pt x="2172" y="258"/>
                    </a:lnTo>
                    <a:lnTo>
                      <a:pt x="2172" y="258"/>
                    </a:lnTo>
                    <a:lnTo>
                      <a:pt x="2172" y="258"/>
                    </a:lnTo>
                    <a:lnTo>
                      <a:pt x="2172" y="258"/>
                    </a:lnTo>
                    <a:lnTo>
                      <a:pt x="2172" y="258"/>
                    </a:lnTo>
                    <a:lnTo>
                      <a:pt x="2172" y="258"/>
                    </a:lnTo>
                    <a:lnTo>
                      <a:pt x="2184" y="258"/>
                    </a:lnTo>
                    <a:lnTo>
                      <a:pt x="2184" y="258"/>
                    </a:lnTo>
                    <a:lnTo>
                      <a:pt x="2184" y="258"/>
                    </a:lnTo>
                    <a:lnTo>
                      <a:pt x="2184" y="258"/>
                    </a:lnTo>
                    <a:lnTo>
                      <a:pt x="2184" y="258"/>
                    </a:lnTo>
                    <a:lnTo>
                      <a:pt x="2184" y="258"/>
                    </a:lnTo>
                    <a:lnTo>
                      <a:pt x="2184" y="258"/>
                    </a:lnTo>
                    <a:lnTo>
                      <a:pt x="2184" y="258"/>
                    </a:lnTo>
                    <a:lnTo>
                      <a:pt x="2184" y="258"/>
                    </a:lnTo>
                    <a:lnTo>
                      <a:pt x="2184" y="258"/>
                    </a:lnTo>
                    <a:lnTo>
                      <a:pt x="2184" y="258"/>
                    </a:lnTo>
                    <a:lnTo>
                      <a:pt x="2184" y="258"/>
                    </a:lnTo>
                    <a:lnTo>
                      <a:pt x="2184" y="258"/>
                    </a:lnTo>
                    <a:lnTo>
                      <a:pt x="2184" y="258"/>
                    </a:lnTo>
                    <a:lnTo>
                      <a:pt x="2184" y="258"/>
                    </a:lnTo>
                    <a:lnTo>
                      <a:pt x="2184" y="258"/>
                    </a:lnTo>
                    <a:lnTo>
                      <a:pt x="2184" y="258"/>
                    </a:lnTo>
                    <a:lnTo>
                      <a:pt x="2184" y="258"/>
                    </a:lnTo>
                    <a:lnTo>
                      <a:pt x="2184" y="258"/>
                    </a:lnTo>
                    <a:lnTo>
                      <a:pt x="2184" y="258"/>
                    </a:lnTo>
                    <a:lnTo>
                      <a:pt x="2184" y="258"/>
                    </a:lnTo>
                    <a:lnTo>
                      <a:pt x="2184" y="258"/>
                    </a:lnTo>
                    <a:lnTo>
                      <a:pt x="2184" y="258"/>
                    </a:lnTo>
                    <a:lnTo>
                      <a:pt x="2184" y="258"/>
                    </a:lnTo>
                    <a:lnTo>
                      <a:pt x="2184" y="258"/>
                    </a:lnTo>
                    <a:lnTo>
                      <a:pt x="2184" y="258"/>
                    </a:lnTo>
                    <a:lnTo>
                      <a:pt x="2184" y="258"/>
                    </a:lnTo>
                    <a:lnTo>
                      <a:pt x="2184" y="258"/>
                    </a:lnTo>
                    <a:lnTo>
                      <a:pt x="2184" y="258"/>
                    </a:lnTo>
                    <a:lnTo>
                      <a:pt x="2184" y="258"/>
                    </a:lnTo>
                    <a:lnTo>
                      <a:pt x="2184" y="258"/>
                    </a:lnTo>
                    <a:lnTo>
                      <a:pt x="2184" y="258"/>
                    </a:lnTo>
                    <a:lnTo>
                      <a:pt x="2184" y="258"/>
                    </a:lnTo>
                    <a:lnTo>
                      <a:pt x="2184" y="258"/>
                    </a:lnTo>
                    <a:lnTo>
                      <a:pt x="2184" y="258"/>
                    </a:lnTo>
                    <a:lnTo>
                      <a:pt x="2184" y="258"/>
                    </a:lnTo>
                    <a:lnTo>
                      <a:pt x="2184" y="258"/>
                    </a:lnTo>
                    <a:lnTo>
                      <a:pt x="2184" y="258"/>
                    </a:lnTo>
                    <a:lnTo>
                      <a:pt x="2184" y="258"/>
                    </a:lnTo>
                    <a:lnTo>
                      <a:pt x="2184" y="258"/>
                    </a:lnTo>
                    <a:lnTo>
                      <a:pt x="2184" y="258"/>
                    </a:lnTo>
                    <a:lnTo>
                      <a:pt x="2184" y="258"/>
                    </a:lnTo>
                    <a:lnTo>
                      <a:pt x="2184" y="258"/>
                    </a:lnTo>
                    <a:lnTo>
                      <a:pt x="2184" y="258"/>
                    </a:lnTo>
                    <a:lnTo>
                      <a:pt x="2184" y="258"/>
                    </a:lnTo>
                    <a:lnTo>
                      <a:pt x="2184" y="258"/>
                    </a:lnTo>
                    <a:lnTo>
                      <a:pt x="2184" y="258"/>
                    </a:lnTo>
                    <a:lnTo>
                      <a:pt x="2184" y="258"/>
                    </a:lnTo>
                    <a:lnTo>
                      <a:pt x="2184" y="258"/>
                    </a:lnTo>
                    <a:lnTo>
                      <a:pt x="2184" y="258"/>
                    </a:lnTo>
                    <a:lnTo>
                      <a:pt x="2184" y="258"/>
                    </a:lnTo>
                    <a:lnTo>
                      <a:pt x="2190" y="258"/>
                    </a:lnTo>
                    <a:lnTo>
                      <a:pt x="2190" y="258"/>
                    </a:lnTo>
                    <a:lnTo>
                      <a:pt x="2190" y="258"/>
                    </a:lnTo>
                    <a:lnTo>
                      <a:pt x="2190" y="258"/>
                    </a:lnTo>
                    <a:lnTo>
                      <a:pt x="2190" y="258"/>
                    </a:lnTo>
                    <a:lnTo>
                      <a:pt x="2190" y="258"/>
                    </a:lnTo>
                    <a:lnTo>
                      <a:pt x="2190" y="258"/>
                    </a:lnTo>
                    <a:lnTo>
                      <a:pt x="2190" y="258"/>
                    </a:lnTo>
                    <a:lnTo>
                      <a:pt x="2190" y="258"/>
                    </a:lnTo>
                    <a:lnTo>
                      <a:pt x="2190" y="258"/>
                    </a:lnTo>
                    <a:lnTo>
                      <a:pt x="2190" y="258"/>
                    </a:lnTo>
                    <a:lnTo>
                      <a:pt x="2190" y="258"/>
                    </a:lnTo>
                    <a:lnTo>
                      <a:pt x="2190" y="258"/>
                    </a:lnTo>
                    <a:lnTo>
                      <a:pt x="2190" y="258"/>
                    </a:lnTo>
                    <a:lnTo>
                      <a:pt x="2190" y="258"/>
                    </a:lnTo>
                    <a:lnTo>
                      <a:pt x="2190" y="258"/>
                    </a:lnTo>
                    <a:lnTo>
                      <a:pt x="2190" y="258"/>
                    </a:lnTo>
                    <a:lnTo>
                      <a:pt x="2190" y="258"/>
                    </a:lnTo>
                    <a:lnTo>
                      <a:pt x="2190" y="258"/>
                    </a:lnTo>
                    <a:lnTo>
                      <a:pt x="2190" y="258"/>
                    </a:lnTo>
                    <a:lnTo>
                      <a:pt x="2190" y="258"/>
                    </a:lnTo>
                    <a:lnTo>
                      <a:pt x="2190" y="258"/>
                    </a:lnTo>
                    <a:lnTo>
                      <a:pt x="2190" y="258"/>
                    </a:lnTo>
                    <a:lnTo>
                      <a:pt x="2190" y="258"/>
                    </a:lnTo>
                    <a:lnTo>
                      <a:pt x="2190" y="258"/>
                    </a:lnTo>
                    <a:lnTo>
                      <a:pt x="2190" y="258"/>
                    </a:lnTo>
                    <a:lnTo>
                      <a:pt x="2190" y="258"/>
                    </a:lnTo>
                    <a:lnTo>
                      <a:pt x="2190" y="258"/>
                    </a:lnTo>
                    <a:lnTo>
                      <a:pt x="2190" y="258"/>
                    </a:lnTo>
                    <a:lnTo>
                      <a:pt x="2190" y="258"/>
                    </a:lnTo>
                    <a:lnTo>
                      <a:pt x="2190" y="258"/>
                    </a:lnTo>
                    <a:lnTo>
                      <a:pt x="2190" y="258"/>
                    </a:lnTo>
                    <a:lnTo>
                      <a:pt x="2190" y="258"/>
                    </a:lnTo>
                    <a:lnTo>
                      <a:pt x="2190" y="258"/>
                    </a:lnTo>
                    <a:lnTo>
                      <a:pt x="2190" y="258"/>
                    </a:lnTo>
                    <a:lnTo>
                      <a:pt x="2190" y="258"/>
                    </a:lnTo>
                    <a:lnTo>
                      <a:pt x="2190" y="258"/>
                    </a:lnTo>
                    <a:lnTo>
                      <a:pt x="2190" y="258"/>
                    </a:lnTo>
                    <a:lnTo>
                      <a:pt x="2190" y="258"/>
                    </a:lnTo>
                    <a:lnTo>
                      <a:pt x="2190" y="258"/>
                    </a:lnTo>
                    <a:lnTo>
                      <a:pt x="2190" y="258"/>
                    </a:lnTo>
                    <a:lnTo>
                      <a:pt x="2190" y="258"/>
                    </a:lnTo>
                    <a:lnTo>
                      <a:pt x="2190" y="258"/>
                    </a:lnTo>
                    <a:lnTo>
                      <a:pt x="2190" y="258"/>
                    </a:lnTo>
                    <a:lnTo>
                      <a:pt x="2190" y="258"/>
                    </a:lnTo>
                    <a:lnTo>
                      <a:pt x="2190" y="258"/>
                    </a:lnTo>
                    <a:lnTo>
                      <a:pt x="2190" y="258"/>
                    </a:lnTo>
                    <a:lnTo>
                      <a:pt x="2190" y="258"/>
                    </a:lnTo>
                    <a:lnTo>
                      <a:pt x="2190" y="258"/>
                    </a:lnTo>
                    <a:lnTo>
                      <a:pt x="2190" y="258"/>
                    </a:lnTo>
                    <a:lnTo>
                      <a:pt x="2190" y="258"/>
                    </a:lnTo>
                    <a:lnTo>
                      <a:pt x="2190" y="258"/>
                    </a:lnTo>
                    <a:lnTo>
                      <a:pt x="2196" y="258"/>
                    </a:lnTo>
                    <a:lnTo>
                      <a:pt x="2196" y="258"/>
                    </a:lnTo>
                    <a:lnTo>
                      <a:pt x="2196" y="258"/>
                    </a:lnTo>
                    <a:lnTo>
                      <a:pt x="2196" y="258"/>
                    </a:lnTo>
                    <a:lnTo>
                      <a:pt x="2196" y="258"/>
                    </a:lnTo>
                    <a:lnTo>
                      <a:pt x="2196" y="258"/>
                    </a:lnTo>
                    <a:lnTo>
                      <a:pt x="2196" y="258"/>
                    </a:lnTo>
                    <a:lnTo>
                      <a:pt x="2196" y="258"/>
                    </a:lnTo>
                    <a:lnTo>
                      <a:pt x="2196" y="258"/>
                    </a:lnTo>
                    <a:lnTo>
                      <a:pt x="2196" y="258"/>
                    </a:lnTo>
                    <a:lnTo>
                      <a:pt x="2196" y="258"/>
                    </a:lnTo>
                    <a:lnTo>
                      <a:pt x="2196" y="258"/>
                    </a:lnTo>
                    <a:lnTo>
                      <a:pt x="2196" y="258"/>
                    </a:lnTo>
                    <a:lnTo>
                      <a:pt x="2196" y="258"/>
                    </a:lnTo>
                    <a:lnTo>
                      <a:pt x="2196" y="258"/>
                    </a:lnTo>
                    <a:lnTo>
                      <a:pt x="2196" y="258"/>
                    </a:lnTo>
                    <a:lnTo>
                      <a:pt x="2196" y="258"/>
                    </a:lnTo>
                    <a:lnTo>
                      <a:pt x="2196" y="258"/>
                    </a:lnTo>
                    <a:lnTo>
                      <a:pt x="2196" y="258"/>
                    </a:lnTo>
                    <a:lnTo>
                      <a:pt x="2196" y="258"/>
                    </a:lnTo>
                    <a:lnTo>
                      <a:pt x="2196" y="258"/>
                    </a:lnTo>
                    <a:lnTo>
                      <a:pt x="2196" y="258"/>
                    </a:lnTo>
                    <a:lnTo>
                      <a:pt x="2196" y="258"/>
                    </a:lnTo>
                    <a:lnTo>
                      <a:pt x="2196" y="258"/>
                    </a:lnTo>
                    <a:lnTo>
                      <a:pt x="2196" y="258"/>
                    </a:lnTo>
                    <a:lnTo>
                      <a:pt x="2196" y="258"/>
                    </a:lnTo>
                    <a:lnTo>
                      <a:pt x="2196" y="258"/>
                    </a:lnTo>
                    <a:lnTo>
                      <a:pt x="2196" y="258"/>
                    </a:lnTo>
                    <a:lnTo>
                      <a:pt x="2196" y="258"/>
                    </a:lnTo>
                    <a:lnTo>
                      <a:pt x="2196" y="258"/>
                    </a:lnTo>
                    <a:lnTo>
                      <a:pt x="2196" y="258"/>
                    </a:lnTo>
                    <a:lnTo>
                      <a:pt x="2196" y="258"/>
                    </a:lnTo>
                    <a:lnTo>
                      <a:pt x="2196" y="258"/>
                    </a:lnTo>
                    <a:lnTo>
                      <a:pt x="2196" y="258"/>
                    </a:lnTo>
                    <a:lnTo>
                      <a:pt x="2196" y="258"/>
                    </a:lnTo>
                    <a:lnTo>
                      <a:pt x="2196" y="258"/>
                    </a:lnTo>
                    <a:lnTo>
                      <a:pt x="2196" y="258"/>
                    </a:lnTo>
                    <a:lnTo>
                      <a:pt x="2196" y="258"/>
                    </a:lnTo>
                    <a:lnTo>
                      <a:pt x="2196" y="258"/>
                    </a:lnTo>
                    <a:lnTo>
                      <a:pt x="2196" y="258"/>
                    </a:lnTo>
                    <a:lnTo>
                      <a:pt x="2196" y="258"/>
                    </a:lnTo>
                    <a:lnTo>
                      <a:pt x="2196" y="258"/>
                    </a:lnTo>
                    <a:lnTo>
                      <a:pt x="2196" y="258"/>
                    </a:lnTo>
                    <a:lnTo>
                      <a:pt x="2196" y="258"/>
                    </a:lnTo>
                    <a:lnTo>
                      <a:pt x="2196" y="258"/>
                    </a:lnTo>
                    <a:lnTo>
                      <a:pt x="2196" y="258"/>
                    </a:lnTo>
                    <a:lnTo>
                      <a:pt x="2196" y="258"/>
                    </a:lnTo>
                    <a:lnTo>
                      <a:pt x="2196" y="258"/>
                    </a:lnTo>
                    <a:lnTo>
                      <a:pt x="2196" y="258"/>
                    </a:lnTo>
                    <a:lnTo>
                      <a:pt x="2196" y="258"/>
                    </a:lnTo>
                    <a:lnTo>
                      <a:pt x="2196" y="258"/>
                    </a:lnTo>
                    <a:lnTo>
                      <a:pt x="2196" y="258"/>
                    </a:lnTo>
                    <a:lnTo>
                      <a:pt x="2196" y="258"/>
                    </a:lnTo>
                    <a:lnTo>
                      <a:pt x="2202" y="258"/>
                    </a:lnTo>
                    <a:lnTo>
                      <a:pt x="2202" y="258"/>
                    </a:lnTo>
                    <a:lnTo>
                      <a:pt x="2202" y="258"/>
                    </a:lnTo>
                    <a:lnTo>
                      <a:pt x="2202" y="258"/>
                    </a:lnTo>
                    <a:lnTo>
                      <a:pt x="2202" y="258"/>
                    </a:lnTo>
                    <a:lnTo>
                      <a:pt x="2202" y="258"/>
                    </a:lnTo>
                    <a:lnTo>
                      <a:pt x="2202" y="258"/>
                    </a:lnTo>
                    <a:lnTo>
                      <a:pt x="2202" y="258"/>
                    </a:lnTo>
                    <a:lnTo>
                      <a:pt x="2202" y="258"/>
                    </a:lnTo>
                    <a:lnTo>
                      <a:pt x="2202" y="258"/>
                    </a:lnTo>
                    <a:lnTo>
                      <a:pt x="2202" y="258"/>
                    </a:lnTo>
                    <a:lnTo>
                      <a:pt x="2202" y="258"/>
                    </a:lnTo>
                    <a:lnTo>
                      <a:pt x="2202" y="258"/>
                    </a:lnTo>
                    <a:lnTo>
                      <a:pt x="2202" y="258"/>
                    </a:lnTo>
                    <a:lnTo>
                      <a:pt x="2202" y="258"/>
                    </a:lnTo>
                    <a:lnTo>
                      <a:pt x="2202" y="258"/>
                    </a:lnTo>
                    <a:lnTo>
                      <a:pt x="2202" y="258"/>
                    </a:lnTo>
                    <a:lnTo>
                      <a:pt x="2202" y="258"/>
                    </a:lnTo>
                    <a:lnTo>
                      <a:pt x="2202" y="258"/>
                    </a:lnTo>
                    <a:lnTo>
                      <a:pt x="2202" y="258"/>
                    </a:lnTo>
                    <a:lnTo>
                      <a:pt x="2202" y="258"/>
                    </a:lnTo>
                    <a:lnTo>
                      <a:pt x="2202" y="258"/>
                    </a:lnTo>
                    <a:lnTo>
                      <a:pt x="2202" y="258"/>
                    </a:lnTo>
                    <a:lnTo>
                      <a:pt x="2202" y="258"/>
                    </a:lnTo>
                    <a:lnTo>
                      <a:pt x="2202" y="258"/>
                    </a:lnTo>
                    <a:lnTo>
                      <a:pt x="2202" y="258"/>
                    </a:lnTo>
                    <a:lnTo>
                      <a:pt x="2202" y="258"/>
                    </a:lnTo>
                    <a:lnTo>
                      <a:pt x="2202" y="258"/>
                    </a:lnTo>
                    <a:lnTo>
                      <a:pt x="2202" y="258"/>
                    </a:lnTo>
                    <a:lnTo>
                      <a:pt x="2202" y="258"/>
                    </a:lnTo>
                    <a:lnTo>
                      <a:pt x="2202" y="258"/>
                    </a:lnTo>
                    <a:lnTo>
                      <a:pt x="2202" y="258"/>
                    </a:lnTo>
                    <a:lnTo>
                      <a:pt x="2202" y="258"/>
                    </a:lnTo>
                    <a:lnTo>
                      <a:pt x="2202" y="258"/>
                    </a:lnTo>
                    <a:lnTo>
                      <a:pt x="2202" y="258"/>
                    </a:lnTo>
                    <a:lnTo>
                      <a:pt x="2202" y="258"/>
                    </a:lnTo>
                    <a:lnTo>
                      <a:pt x="2202" y="258"/>
                    </a:lnTo>
                    <a:lnTo>
                      <a:pt x="2202" y="258"/>
                    </a:lnTo>
                    <a:lnTo>
                      <a:pt x="2202" y="258"/>
                    </a:lnTo>
                    <a:lnTo>
                      <a:pt x="2202" y="258"/>
                    </a:lnTo>
                    <a:lnTo>
                      <a:pt x="2202" y="258"/>
                    </a:lnTo>
                    <a:lnTo>
                      <a:pt x="2202" y="258"/>
                    </a:lnTo>
                    <a:lnTo>
                      <a:pt x="2202" y="258"/>
                    </a:lnTo>
                    <a:lnTo>
                      <a:pt x="2202" y="258"/>
                    </a:lnTo>
                    <a:lnTo>
                      <a:pt x="2202" y="258"/>
                    </a:lnTo>
                    <a:lnTo>
                      <a:pt x="2202" y="258"/>
                    </a:lnTo>
                    <a:lnTo>
                      <a:pt x="2202" y="258"/>
                    </a:lnTo>
                    <a:lnTo>
                      <a:pt x="2214" y="258"/>
                    </a:lnTo>
                    <a:lnTo>
                      <a:pt x="2214" y="258"/>
                    </a:lnTo>
                    <a:lnTo>
                      <a:pt x="2214" y="258"/>
                    </a:lnTo>
                    <a:lnTo>
                      <a:pt x="2214" y="258"/>
                    </a:lnTo>
                    <a:lnTo>
                      <a:pt x="2214" y="258"/>
                    </a:lnTo>
                    <a:lnTo>
                      <a:pt x="2214" y="258"/>
                    </a:lnTo>
                    <a:lnTo>
                      <a:pt x="2214" y="258"/>
                    </a:lnTo>
                    <a:lnTo>
                      <a:pt x="2214" y="258"/>
                    </a:lnTo>
                    <a:lnTo>
                      <a:pt x="2214" y="258"/>
                    </a:lnTo>
                    <a:lnTo>
                      <a:pt x="2214" y="264"/>
                    </a:lnTo>
                    <a:lnTo>
                      <a:pt x="2214" y="264"/>
                    </a:lnTo>
                    <a:lnTo>
                      <a:pt x="2214" y="264"/>
                    </a:lnTo>
                    <a:lnTo>
                      <a:pt x="2214" y="264"/>
                    </a:lnTo>
                    <a:lnTo>
                      <a:pt x="2214" y="264"/>
                    </a:lnTo>
                    <a:lnTo>
                      <a:pt x="2214" y="264"/>
                    </a:lnTo>
                    <a:lnTo>
                      <a:pt x="2214" y="264"/>
                    </a:lnTo>
                    <a:lnTo>
                      <a:pt x="2214" y="264"/>
                    </a:lnTo>
                    <a:lnTo>
                      <a:pt x="2214" y="264"/>
                    </a:lnTo>
                    <a:lnTo>
                      <a:pt x="2214" y="264"/>
                    </a:lnTo>
                    <a:lnTo>
                      <a:pt x="2214" y="264"/>
                    </a:lnTo>
                    <a:lnTo>
                      <a:pt x="2214" y="264"/>
                    </a:lnTo>
                    <a:lnTo>
                      <a:pt x="2214" y="264"/>
                    </a:lnTo>
                    <a:lnTo>
                      <a:pt x="2214" y="264"/>
                    </a:lnTo>
                    <a:lnTo>
                      <a:pt x="2220" y="264"/>
                    </a:lnTo>
                    <a:lnTo>
                      <a:pt x="2220" y="264"/>
                    </a:lnTo>
                    <a:lnTo>
                      <a:pt x="2220" y="264"/>
                    </a:lnTo>
                    <a:lnTo>
                      <a:pt x="2226" y="264"/>
                    </a:lnTo>
                    <a:lnTo>
                      <a:pt x="2226" y="264"/>
                    </a:lnTo>
                    <a:lnTo>
                      <a:pt x="2226" y="264"/>
                    </a:lnTo>
                    <a:lnTo>
                      <a:pt x="2226" y="264"/>
                    </a:lnTo>
                    <a:lnTo>
                      <a:pt x="2226" y="264"/>
                    </a:lnTo>
                    <a:lnTo>
                      <a:pt x="2226" y="264"/>
                    </a:lnTo>
                    <a:lnTo>
                      <a:pt x="2226" y="264"/>
                    </a:lnTo>
                    <a:lnTo>
                      <a:pt x="2226" y="264"/>
                    </a:lnTo>
                    <a:lnTo>
                      <a:pt x="2226" y="264"/>
                    </a:lnTo>
                    <a:lnTo>
                      <a:pt x="2226" y="264"/>
                    </a:lnTo>
                    <a:lnTo>
                      <a:pt x="2226" y="264"/>
                    </a:lnTo>
                    <a:lnTo>
                      <a:pt x="2226" y="264"/>
                    </a:lnTo>
                    <a:lnTo>
                      <a:pt x="2232" y="264"/>
                    </a:lnTo>
                    <a:lnTo>
                      <a:pt x="2232" y="264"/>
                    </a:lnTo>
                    <a:lnTo>
                      <a:pt x="2232" y="264"/>
                    </a:lnTo>
                    <a:lnTo>
                      <a:pt x="2232" y="264"/>
                    </a:lnTo>
                    <a:lnTo>
                      <a:pt x="2232" y="264"/>
                    </a:lnTo>
                    <a:lnTo>
                      <a:pt x="2232" y="264"/>
                    </a:lnTo>
                    <a:lnTo>
                      <a:pt x="2232" y="264"/>
                    </a:lnTo>
                    <a:lnTo>
                      <a:pt x="2232" y="264"/>
                    </a:lnTo>
                    <a:lnTo>
                      <a:pt x="2232" y="264"/>
                    </a:lnTo>
                    <a:lnTo>
                      <a:pt x="2232" y="264"/>
                    </a:lnTo>
                    <a:lnTo>
                      <a:pt x="2232" y="264"/>
                    </a:lnTo>
                    <a:lnTo>
                      <a:pt x="2232" y="264"/>
                    </a:lnTo>
                    <a:lnTo>
                      <a:pt x="2232" y="264"/>
                    </a:lnTo>
                    <a:lnTo>
                      <a:pt x="2232" y="264"/>
                    </a:lnTo>
                    <a:lnTo>
                      <a:pt x="2232" y="264"/>
                    </a:lnTo>
                    <a:lnTo>
                      <a:pt x="2232" y="264"/>
                    </a:lnTo>
                    <a:lnTo>
                      <a:pt x="2232" y="264"/>
                    </a:lnTo>
                    <a:lnTo>
                      <a:pt x="2232" y="264"/>
                    </a:lnTo>
                    <a:lnTo>
                      <a:pt x="2232" y="264"/>
                    </a:lnTo>
                    <a:lnTo>
                      <a:pt x="2232" y="264"/>
                    </a:lnTo>
                    <a:lnTo>
                      <a:pt x="2232" y="264"/>
                    </a:lnTo>
                    <a:lnTo>
                      <a:pt x="2232" y="264"/>
                    </a:lnTo>
                    <a:lnTo>
                      <a:pt x="2232" y="264"/>
                    </a:lnTo>
                    <a:lnTo>
                      <a:pt x="2232" y="264"/>
                    </a:lnTo>
                    <a:lnTo>
                      <a:pt x="2232" y="264"/>
                    </a:lnTo>
                    <a:lnTo>
                      <a:pt x="2232" y="264"/>
                    </a:lnTo>
                    <a:lnTo>
                      <a:pt x="2232" y="264"/>
                    </a:lnTo>
                    <a:lnTo>
                      <a:pt x="2232" y="264"/>
                    </a:lnTo>
                    <a:lnTo>
                      <a:pt x="2232" y="264"/>
                    </a:lnTo>
                    <a:lnTo>
                      <a:pt x="2232" y="264"/>
                    </a:lnTo>
                    <a:lnTo>
                      <a:pt x="2232" y="264"/>
                    </a:lnTo>
                    <a:lnTo>
                      <a:pt x="2232" y="264"/>
                    </a:lnTo>
                    <a:lnTo>
                      <a:pt x="2232" y="264"/>
                    </a:lnTo>
                    <a:lnTo>
                      <a:pt x="2232" y="264"/>
                    </a:lnTo>
                    <a:lnTo>
                      <a:pt x="2232" y="264"/>
                    </a:lnTo>
                    <a:lnTo>
                      <a:pt x="2232" y="264"/>
                    </a:lnTo>
                    <a:lnTo>
                      <a:pt x="2232" y="264"/>
                    </a:lnTo>
                    <a:lnTo>
                      <a:pt x="2232" y="264"/>
                    </a:lnTo>
                    <a:lnTo>
                      <a:pt x="2232" y="264"/>
                    </a:lnTo>
                    <a:lnTo>
                      <a:pt x="2232" y="264"/>
                    </a:lnTo>
                    <a:lnTo>
                      <a:pt x="2232" y="264"/>
                    </a:lnTo>
                    <a:lnTo>
                      <a:pt x="2232" y="264"/>
                    </a:lnTo>
                    <a:lnTo>
                      <a:pt x="2232" y="264"/>
                    </a:lnTo>
                    <a:lnTo>
                      <a:pt x="2232" y="264"/>
                    </a:lnTo>
                    <a:lnTo>
                      <a:pt x="2232" y="264"/>
                    </a:lnTo>
                    <a:lnTo>
                      <a:pt x="2232" y="264"/>
                    </a:lnTo>
                    <a:lnTo>
                      <a:pt x="2232" y="264"/>
                    </a:lnTo>
                    <a:lnTo>
                      <a:pt x="2232" y="264"/>
                    </a:lnTo>
                    <a:lnTo>
                      <a:pt x="2232" y="264"/>
                    </a:lnTo>
                    <a:lnTo>
                      <a:pt x="2232" y="264"/>
                    </a:lnTo>
                    <a:lnTo>
                      <a:pt x="2232" y="264"/>
                    </a:lnTo>
                    <a:lnTo>
                      <a:pt x="2232" y="264"/>
                    </a:lnTo>
                    <a:lnTo>
                      <a:pt x="2232" y="264"/>
                    </a:lnTo>
                    <a:lnTo>
                      <a:pt x="2232" y="264"/>
                    </a:lnTo>
                    <a:lnTo>
                      <a:pt x="2232" y="264"/>
                    </a:lnTo>
                    <a:lnTo>
                      <a:pt x="2232" y="264"/>
                    </a:lnTo>
                    <a:lnTo>
                      <a:pt x="2238" y="264"/>
                    </a:lnTo>
                    <a:lnTo>
                      <a:pt x="2238" y="264"/>
                    </a:lnTo>
                    <a:lnTo>
                      <a:pt x="2238" y="264"/>
                    </a:lnTo>
                    <a:lnTo>
                      <a:pt x="2238" y="264"/>
                    </a:lnTo>
                    <a:lnTo>
                      <a:pt x="2238" y="264"/>
                    </a:lnTo>
                    <a:lnTo>
                      <a:pt x="2238" y="264"/>
                    </a:lnTo>
                    <a:lnTo>
                      <a:pt x="2238" y="264"/>
                    </a:lnTo>
                    <a:lnTo>
                      <a:pt x="2238" y="264"/>
                    </a:lnTo>
                    <a:lnTo>
                      <a:pt x="2238" y="264"/>
                    </a:lnTo>
                    <a:lnTo>
                      <a:pt x="2238" y="264"/>
                    </a:lnTo>
                    <a:lnTo>
                      <a:pt x="2238" y="264"/>
                    </a:lnTo>
                    <a:lnTo>
                      <a:pt x="2238" y="264"/>
                    </a:lnTo>
                    <a:lnTo>
                      <a:pt x="2238" y="264"/>
                    </a:lnTo>
                    <a:lnTo>
                      <a:pt x="2238" y="264"/>
                    </a:lnTo>
                    <a:lnTo>
                      <a:pt x="2238" y="264"/>
                    </a:lnTo>
                    <a:lnTo>
                      <a:pt x="2238" y="264"/>
                    </a:lnTo>
                    <a:lnTo>
                      <a:pt x="2238" y="264"/>
                    </a:lnTo>
                    <a:lnTo>
                      <a:pt x="2238" y="264"/>
                    </a:lnTo>
                    <a:lnTo>
                      <a:pt x="2238" y="264"/>
                    </a:lnTo>
                    <a:lnTo>
                      <a:pt x="2238" y="264"/>
                    </a:lnTo>
                    <a:lnTo>
                      <a:pt x="2238" y="264"/>
                    </a:lnTo>
                    <a:lnTo>
                      <a:pt x="2238" y="264"/>
                    </a:lnTo>
                    <a:lnTo>
                      <a:pt x="2238" y="264"/>
                    </a:lnTo>
                    <a:lnTo>
                      <a:pt x="2238" y="264"/>
                    </a:lnTo>
                    <a:lnTo>
                      <a:pt x="2238" y="264"/>
                    </a:lnTo>
                    <a:lnTo>
                      <a:pt x="2238" y="264"/>
                    </a:lnTo>
                    <a:lnTo>
                      <a:pt x="2238" y="264"/>
                    </a:lnTo>
                    <a:lnTo>
                      <a:pt x="2238" y="264"/>
                    </a:lnTo>
                    <a:lnTo>
                      <a:pt x="2238" y="264"/>
                    </a:lnTo>
                    <a:lnTo>
                      <a:pt x="2238" y="264"/>
                    </a:lnTo>
                    <a:lnTo>
                      <a:pt x="2238" y="264"/>
                    </a:lnTo>
                    <a:lnTo>
                      <a:pt x="2238" y="264"/>
                    </a:lnTo>
                    <a:lnTo>
                      <a:pt x="2238" y="264"/>
                    </a:lnTo>
                    <a:lnTo>
                      <a:pt x="2238" y="264"/>
                    </a:lnTo>
                    <a:lnTo>
                      <a:pt x="2238" y="264"/>
                    </a:lnTo>
                    <a:lnTo>
                      <a:pt x="2238" y="264"/>
                    </a:lnTo>
                    <a:lnTo>
                      <a:pt x="2238" y="264"/>
                    </a:lnTo>
                    <a:lnTo>
                      <a:pt x="2238" y="264"/>
                    </a:lnTo>
                    <a:lnTo>
                      <a:pt x="2238" y="264"/>
                    </a:lnTo>
                    <a:lnTo>
                      <a:pt x="2238" y="264"/>
                    </a:lnTo>
                    <a:lnTo>
                      <a:pt x="2238" y="264"/>
                    </a:lnTo>
                    <a:lnTo>
                      <a:pt x="2238" y="264"/>
                    </a:lnTo>
                    <a:lnTo>
                      <a:pt x="2238" y="264"/>
                    </a:lnTo>
                    <a:lnTo>
                      <a:pt x="2238" y="264"/>
                    </a:lnTo>
                    <a:lnTo>
                      <a:pt x="2238" y="264"/>
                    </a:lnTo>
                    <a:lnTo>
                      <a:pt x="2238" y="264"/>
                    </a:lnTo>
                    <a:lnTo>
                      <a:pt x="2238" y="264"/>
                    </a:lnTo>
                    <a:lnTo>
                      <a:pt x="2238" y="264"/>
                    </a:lnTo>
                    <a:lnTo>
                      <a:pt x="2238" y="264"/>
                    </a:lnTo>
                    <a:lnTo>
                      <a:pt x="2238" y="264"/>
                    </a:lnTo>
                    <a:lnTo>
                      <a:pt x="2238" y="264"/>
                    </a:lnTo>
                    <a:lnTo>
                      <a:pt x="2238" y="264"/>
                    </a:lnTo>
                    <a:lnTo>
                      <a:pt x="2244" y="264"/>
                    </a:lnTo>
                    <a:lnTo>
                      <a:pt x="2244" y="264"/>
                    </a:lnTo>
                    <a:lnTo>
                      <a:pt x="2244" y="264"/>
                    </a:lnTo>
                    <a:lnTo>
                      <a:pt x="2244" y="264"/>
                    </a:lnTo>
                    <a:lnTo>
                      <a:pt x="2244" y="264"/>
                    </a:lnTo>
                    <a:lnTo>
                      <a:pt x="2244" y="264"/>
                    </a:lnTo>
                    <a:lnTo>
                      <a:pt x="2244" y="264"/>
                    </a:lnTo>
                    <a:lnTo>
                      <a:pt x="2244" y="264"/>
                    </a:lnTo>
                    <a:lnTo>
                      <a:pt x="2244" y="264"/>
                    </a:lnTo>
                    <a:lnTo>
                      <a:pt x="2244" y="264"/>
                    </a:lnTo>
                    <a:lnTo>
                      <a:pt x="2244" y="264"/>
                    </a:lnTo>
                    <a:lnTo>
                      <a:pt x="2244" y="264"/>
                    </a:lnTo>
                    <a:lnTo>
                      <a:pt x="2244" y="264"/>
                    </a:lnTo>
                    <a:lnTo>
                      <a:pt x="2244" y="264"/>
                    </a:lnTo>
                    <a:lnTo>
                      <a:pt x="2244" y="264"/>
                    </a:lnTo>
                    <a:lnTo>
                      <a:pt x="2244" y="264"/>
                    </a:lnTo>
                    <a:lnTo>
                      <a:pt x="2244" y="264"/>
                    </a:lnTo>
                    <a:lnTo>
                      <a:pt x="2244" y="264"/>
                    </a:lnTo>
                    <a:lnTo>
                      <a:pt x="2244" y="264"/>
                    </a:lnTo>
                    <a:lnTo>
                      <a:pt x="2244" y="264"/>
                    </a:lnTo>
                    <a:lnTo>
                      <a:pt x="2244" y="264"/>
                    </a:lnTo>
                    <a:lnTo>
                      <a:pt x="2244" y="264"/>
                    </a:lnTo>
                    <a:lnTo>
                      <a:pt x="2244" y="264"/>
                    </a:lnTo>
                    <a:lnTo>
                      <a:pt x="2244" y="264"/>
                    </a:lnTo>
                    <a:lnTo>
                      <a:pt x="2244" y="264"/>
                    </a:lnTo>
                    <a:lnTo>
                      <a:pt x="2244" y="264"/>
                    </a:lnTo>
                    <a:lnTo>
                      <a:pt x="2244" y="264"/>
                    </a:lnTo>
                    <a:lnTo>
                      <a:pt x="2244" y="264"/>
                    </a:lnTo>
                    <a:lnTo>
                      <a:pt x="2244" y="264"/>
                    </a:lnTo>
                    <a:lnTo>
                      <a:pt x="2244" y="264"/>
                    </a:lnTo>
                    <a:lnTo>
                      <a:pt x="2244" y="264"/>
                    </a:lnTo>
                    <a:lnTo>
                      <a:pt x="2244" y="264"/>
                    </a:lnTo>
                    <a:lnTo>
                      <a:pt x="2244" y="264"/>
                    </a:lnTo>
                    <a:lnTo>
                      <a:pt x="2244" y="264"/>
                    </a:lnTo>
                    <a:lnTo>
                      <a:pt x="2244" y="264"/>
                    </a:lnTo>
                    <a:lnTo>
                      <a:pt x="2244" y="264"/>
                    </a:lnTo>
                    <a:lnTo>
                      <a:pt x="2244" y="264"/>
                    </a:lnTo>
                    <a:lnTo>
                      <a:pt x="2244" y="264"/>
                    </a:lnTo>
                    <a:lnTo>
                      <a:pt x="2244" y="264"/>
                    </a:lnTo>
                    <a:lnTo>
                      <a:pt x="2244" y="264"/>
                    </a:lnTo>
                    <a:lnTo>
                      <a:pt x="2244" y="264"/>
                    </a:lnTo>
                    <a:lnTo>
                      <a:pt x="2244" y="264"/>
                    </a:lnTo>
                    <a:lnTo>
                      <a:pt x="2244" y="264"/>
                    </a:lnTo>
                    <a:lnTo>
                      <a:pt x="2244" y="264"/>
                    </a:lnTo>
                    <a:lnTo>
                      <a:pt x="2244" y="264"/>
                    </a:lnTo>
                    <a:lnTo>
                      <a:pt x="2244" y="264"/>
                    </a:lnTo>
                    <a:lnTo>
                      <a:pt x="2244" y="264"/>
                    </a:lnTo>
                    <a:lnTo>
                      <a:pt x="2244" y="264"/>
                    </a:lnTo>
                    <a:lnTo>
                      <a:pt x="2244" y="264"/>
                    </a:lnTo>
                    <a:lnTo>
                      <a:pt x="2244" y="264"/>
                    </a:lnTo>
                    <a:lnTo>
                      <a:pt x="2244" y="264"/>
                    </a:lnTo>
                    <a:lnTo>
                      <a:pt x="2244" y="264"/>
                    </a:lnTo>
                    <a:lnTo>
                      <a:pt x="2244" y="264"/>
                    </a:lnTo>
                    <a:lnTo>
                      <a:pt x="2250" y="264"/>
                    </a:lnTo>
                    <a:lnTo>
                      <a:pt x="2250" y="264"/>
                    </a:lnTo>
                    <a:lnTo>
                      <a:pt x="2250" y="264"/>
                    </a:lnTo>
                    <a:lnTo>
                      <a:pt x="2250" y="264"/>
                    </a:lnTo>
                    <a:lnTo>
                      <a:pt x="2250" y="264"/>
                    </a:lnTo>
                    <a:lnTo>
                      <a:pt x="2250" y="264"/>
                    </a:lnTo>
                    <a:lnTo>
                      <a:pt x="2250" y="264"/>
                    </a:lnTo>
                    <a:lnTo>
                      <a:pt x="2250" y="264"/>
                    </a:lnTo>
                    <a:lnTo>
                      <a:pt x="2250" y="264"/>
                    </a:lnTo>
                    <a:lnTo>
                      <a:pt x="2250" y="264"/>
                    </a:lnTo>
                    <a:lnTo>
                      <a:pt x="2250" y="264"/>
                    </a:lnTo>
                    <a:lnTo>
                      <a:pt x="2250" y="264"/>
                    </a:lnTo>
                    <a:lnTo>
                      <a:pt x="2250" y="264"/>
                    </a:lnTo>
                    <a:lnTo>
                      <a:pt x="2250" y="264"/>
                    </a:lnTo>
                    <a:lnTo>
                      <a:pt x="2250" y="264"/>
                    </a:lnTo>
                    <a:lnTo>
                      <a:pt x="2250" y="264"/>
                    </a:lnTo>
                    <a:lnTo>
                      <a:pt x="2250" y="264"/>
                    </a:lnTo>
                    <a:lnTo>
                      <a:pt x="2250" y="264"/>
                    </a:lnTo>
                    <a:lnTo>
                      <a:pt x="2250" y="264"/>
                    </a:lnTo>
                    <a:lnTo>
                      <a:pt x="2250" y="264"/>
                    </a:lnTo>
                    <a:lnTo>
                      <a:pt x="2250" y="264"/>
                    </a:lnTo>
                    <a:lnTo>
                      <a:pt x="2250" y="264"/>
                    </a:lnTo>
                    <a:lnTo>
                      <a:pt x="2250" y="264"/>
                    </a:lnTo>
                    <a:lnTo>
                      <a:pt x="2250" y="264"/>
                    </a:lnTo>
                    <a:lnTo>
                      <a:pt x="2250" y="264"/>
                    </a:lnTo>
                    <a:lnTo>
                      <a:pt x="2250" y="264"/>
                    </a:lnTo>
                    <a:lnTo>
                      <a:pt x="2250" y="264"/>
                    </a:lnTo>
                    <a:lnTo>
                      <a:pt x="2250" y="264"/>
                    </a:lnTo>
                    <a:lnTo>
                      <a:pt x="2250" y="264"/>
                    </a:lnTo>
                    <a:lnTo>
                      <a:pt x="2250" y="264"/>
                    </a:lnTo>
                    <a:lnTo>
                      <a:pt x="2262" y="264"/>
                    </a:lnTo>
                    <a:lnTo>
                      <a:pt x="2262" y="264"/>
                    </a:lnTo>
                    <a:lnTo>
                      <a:pt x="2262" y="264"/>
                    </a:lnTo>
                    <a:lnTo>
                      <a:pt x="2262" y="264"/>
                    </a:lnTo>
                    <a:lnTo>
                      <a:pt x="2262" y="264"/>
                    </a:lnTo>
                    <a:lnTo>
                      <a:pt x="2262" y="264"/>
                    </a:lnTo>
                    <a:lnTo>
                      <a:pt x="2262" y="264"/>
                    </a:lnTo>
                    <a:lnTo>
                      <a:pt x="2262" y="264"/>
                    </a:lnTo>
                    <a:lnTo>
                      <a:pt x="2262" y="264"/>
                    </a:lnTo>
                    <a:lnTo>
                      <a:pt x="2262" y="264"/>
                    </a:lnTo>
                    <a:lnTo>
                      <a:pt x="2262" y="264"/>
                    </a:lnTo>
                    <a:lnTo>
                      <a:pt x="2262" y="264"/>
                    </a:lnTo>
                    <a:lnTo>
                      <a:pt x="2262" y="264"/>
                    </a:lnTo>
                    <a:lnTo>
                      <a:pt x="2262" y="264"/>
                    </a:lnTo>
                    <a:lnTo>
                      <a:pt x="2262" y="264"/>
                    </a:lnTo>
                    <a:lnTo>
                      <a:pt x="2262" y="264"/>
                    </a:lnTo>
                    <a:lnTo>
                      <a:pt x="2262" y="264"/>
                    </a:lnTo>
                    <a:lnTo>
                      <a:pt x="2262" y="264"/>
                    </a:lnTo>
                    <a:lnTo>
                      <a:pt x="2262" y="264"/>
                    </a:lnTo>
                    <a:lnTo>
                      <a:pt x="2262" y="264"/>
                    </a:lnTo>
                    <a:lnTo>
                      <a:pt x="2262" y="264"/>
                    </a:lnTo>
                    <a:lnTo>
                      <a:pt x="2262" y="264"/>
                    </a:lnTo>
                    <a:lnTo>
                      <a:pt x="2262" y="264"/>
                    </a:lnTo>
                    <a:lnTo>
                      <a:pt x="2262" y="264"/>
                    </a:lnTo>
                    <a:lnTo>
                      <a:pt x="2262" y="264"/>
                    </a:lnTo>
                    <a:lnTo>
                      <a:pt x="2262" y="264"/>
                    </a:lnTo>
                    <a:lnTo>
                      <a:pt x="2274" y="264"/>
                    </a:lnTo>
                    <a:lnTo>
                      <a:pt x="2274" y="264"/>
                    </a:lnTo>
                    <a:lnTo>
                      <a:pt x="2274" y="264"/>
                    </a:lnTo>
                    <a:lnTo>
                      <a:pt x="2274" y="264"/>
                    </a:lnTo>
                    <a:lnTo>
                      <a:pt x="2274" y="264"/>
                    </a:lnTo>
                    <a:lnTo>
                      <a:pt x="2274" y="264"/>
                    </a:lnTo>
                    <a:lnTo>
                      <a:pt x="2274" y="264"/>
                    </a:lnTo>
                    <a:lnTo>
                      <a:pt x="2274" y="264"/>
                    </a:lnTo>
                    <a:lnTo>
                      <a:pt x="2274" y="264"/>
                    </a:lnTo>
                    <a:lnTo>
                      <a:pt x="2274" y="264"/>
                    </a:lnTo>
                    <a:lnTo>
                      <a:pt x="2274" y="264"/>
                    </a:lnTo>
                    <a:lnTo>
                      <a:pt x="2274" y="264"/>
                    </a:lnTo>
                    <a:lnTo>
                      <a:pt x="2274" y="264"/>
                    </a:lnTo>
                    <a:lnTo>
                      <a:pt x="2274" y="264"/>
                    </a:lnTo>
                    <a:lnTo>
                      <a:pt x="2274" y="264"/>
                    </a:lnTo>
                    <a:lnTo>
                      <a:pt x="2274" y="264"/>
                    </a:lnTo>
                    <a:lnTo>
                      <a:pt x="2274" y="264"/>
                    </a:lnTo>
                    <a:lnTo>
                      <a:pt x="2274" y="264"/>
                    </a:lnTo>
                    <a:lnTo>
                      <a:pt x="2274" y="264"/>
                    </a:lnTo>
                    <a:lnTo>
                      <a:pt x="2274" y="264"/>
                    </a:lnTo>
                    <a:lnTo>
                      <a:pt x="2274" y="264"/>
                    </a:lnTo>
                    <a:lnTo>
                      <a:pt x="2274" y="264"/>
                    </a:lnTo>
                    <a:lnTo>
                      <a:pt x="2274" y="264"/>
                    </a:lnTo>
                    <a:lnTo>
                      <a:pt x="2274" y="264"/>
                    </a:lnTo>
                    <a:lnTo>
                      <a:pt x="2274" y="264"/>
                    </a:lnTo>
                    <a:lnTo>
                      <a:pt x="2274" y="264"/>
                    </a:lnTo>
                    <a:lnTo>
                      <a:pt x="2274" y="264"/>
                    </a:lnTo>
                    <a:lnTo>
                      <a:pt x="2274" y="264"/>
                    </a:lnTo>
                    <a:lnTo>
                      <a:pt x="2274" y="264"/>
                    </a:lnTo>
                    <a:lnTo>
                      <a:pt x="2274" y="264"/>
                    </a:lnTo>
                    <a:lnTo>
                      <a:pt x="2280" y="264"/>
                    </a:lnTo>
                    <a:lnTo>
                      <a:pt x="2280" y="264"/>
                    </a:lnTo>
                    <a:lnTo>
                      <a:pt x="2280" y="264"/>
                    </a:lnTo>
                    <a:lnTo>
                      <a:pt x="2280" y="264"/>
                    </a:lnTo>
                    <a:lnTo>
                      <a:pt x="2280" y="264"/>
                    </a:lnTo>
                    <a:lnTo>
                      <a:pt x="2280" y="264"/>
                    </a:lnTo>
                    <a:lnTo>
                      <a:pt x="2280" y="264"/>
                    </a:lnTo>
                    <a:lnTo>
                      <a:pt x="2280" y="264"/>
                    </a:lnTo>
                    <a:lnTo>
                      <a:pt x="2280" y="264"/>
                    </a:lnTo>
                    <a:lnTo>
                      <a:pt x="2280" y="264"/>
                    </a:lnTo>
                    <a:lnTo>
                      <a:pt x="2280" y="264"/>
                    </a:lnTo>
                    <a:lnTo>
                      <a:pt x="2280" y="264"/>
                    </a:lnTo>
                    <a:lnTo>
                      <a:pt x="2280" y="264"/>
                    </a:lnTo>
                    <a:lnTo>
                      <a:pt x="2280" y="264"/>
                    </a:lnTo>
                    <a:lnTo>
                      <a:pt x="2280" y="264"/>
                    </a:lnTo>
                    <a:lnTo>
                      <a:pt x="2280" y="264"/>
                    </a:lnTo>
                    <a:lnTo>
                      <a:pt x="2280" y="264"/>
                    </a:lnTo>
                    <a:lnTo>
                      <a:pt x="2280" y="264"/>
                    </a:lnTo>
                    <a:lnTo>
                      <a:pt x="2280" y="264"/>
                    </a:lnTo>
                    <a:lnTo>
                      <a:pt x="2280" y="264"/>
                    </a:lnTo>
                    <a:lnTo>
                      <a:pt x="2280" y="264"/>
                    </a:lnTo>
                    <a:lnTo>
                      <a:pt x="2280" y="264"/>
                    </a:lnTo>
                    <a:lnTo>
                      <a:pt x="2280" y="264"/>
                    </a:lnTo>
                    <a:lnTo>
                      <a:pt x="2280" y="264"/>
                    </a:lnTo>
                    <a:lnTo>
                      <a:pt x="2280" y="264"/>
                    </a:lnTo>
                    <a:lnTo>
                      <a:pt x="2280" y="264"/>
                    </a:lnTo>
                    <a:lnTo>
                      <a:pt x="2280" y="264"/>
                    </a:lnTo>
                    <a:lnTo>
                      <a:pt x="2280" y="264"/>
                    </a:lnTo>
                    <a:lnTo>
                      <a:pt x="2280" y="264"/>
                    </a:lnTo>
                    <a:lnTo>
                      <a:pt x="2280" y="264"/>
                    </a:lnTo>
                    <a:lnTo>
                      <a:pt x="2280" y="264"/>
                    </a:lnTo>
                    <a:lnTo>
                      <a:pt x="2280" y="264"/>
                    </a:lnTo>
                    <a:lnTo>
                      <a:pt x="2280" y="264"/>
                    </a:lnTo>
                    <a:lnTo>
                      <a:pt x="2280" y="264"/>
                    </a:lnTo>
                    <a:lnTo>
                      <a:pt x="2280" y="264"/>
                    </a:lnTo>
                    <a:lnTo>
                      <a:pt x="2280" y="264"/>
                    </a:lnTo>
                    <a:lnTo>
                      <a:pt x="2280" y="264"/>
                    </a:lnTo>
                    <a:lnTo>
                      <a:pt x="2280" y="264"/>
                    </a:lnTo>
                    <a:lnTo>
                      <a:pt x="2280" y="264"/>
                    </a:lnTo>
                    <a:lnTo>
                      <a:pt x="2280" y="264"/>
                    </a:lnTo>
                    <a:lnTo>
                      <a:pt x="2280" y="264"/>
                    </a:lnTo>
                    <a:lnTo>
                      <a:pt x="2280" y="264"/>
                    </a:lnTo>
                    <a:lnTo>
                      <a:pt x="2280" y="264"/>
                    </a:lnTo>
                    <a:lnTo>
                      <a:pt x="2280" y="264"/>
                    </a:lnTo>
                    <a:lnTo>
                      <a:pt x="2280" y="264"/>
                    </a:lnTo>
                    <a:lnTo>
                      <a:pt x="2280" y="264"/>
                    </a:lnTo>
                    <a:lnTo>
                      <a:pt x="2280" y="264"/>
                    </a:lnTo>
                    <a:lnTo>
                      <a:pt x="2280" y="264"/>
                    </a:lnTo>
                    <a:lnTo>
                      <a:pt x="2280" y="264"/>
                    </a:lnTo>
                    <a:lnTo>
                      <a:pt x="2280" y="264"/>
                    </a:lnTo>
                    <a:lnTo>
                      <a:pt x="2280" y="264"/>
                    </a:lnTo>
                    <a:lnTo>
                      <a:pt x="2280" y="264"/>
                    </a:lnTo>
                    <a:lnTo>
                      <a:pt x="2280" y="264"/>
                    </a:lnTo>
                    <a:lnTo>
                      <a:pt x="2280" y="264"/>
                    </a:lnTo>
                    <a:lnTo>
                      <a:pt x="2280" y="264"/>
                    </a:lnTo>
                    <a:lnTo>
                      <a:pt x="2286" y="264"/>
                    </a:lnTo>
                    <a:lnTo>
                      <a:pt x="2286" y="264"/>
                    </a:lnTo>
                    <a:lnTo>
                      <a:pt x="2286" y="264"/>
                    </a:lnTo>
                    <a:lnTo>
                      <a:pt x="2286" y="264"/>
                    </a:lnTo>
                    <a:lnTo>
                      <a:pt x="2286" y="264"/>
                    </a:lnTo>
                    <a:lnTo>
                      <a:pt x="2286" y="264"/>
                    </a:lnTo>
                    <a:lnTo>
                      <a:pt x="2286" y="264"/>
                    </a:lnTo>
                    <a:lnTo>
                      <a:pt x="2286" y="264"/>
                    </a:lnTo>
                    <a:lnTo>
                      <a:pt x="2286" y="264"/>
                    </a:lnTo>
                    <a:lnTo>
                      <a:pt x="2286" y="264"/>
                    </a:lnTo>
                    <a:lnTo>
                      <a:pt x="2286" y="264"/>
                    </a:lnTo>
                    <a:lnTo>
                      <a:pt x="2286" y="264"/>
                    </a:lnTo>
                    <a:lnTo>
                      <a:pt x="2286" y="264"/>
                    </a:lnTo>
                    <a:lnTo>
                      <a:pt x="2286" y="264"/>
                    </a:lnTo>
                    <a:lnTo>
                      <a:pt x="2286" y="264"/>
                    </a:lnTo>
                    <a:lnTo>
                      <a:pt x="2286" y="264"/>
                    </a:lnTo>
                    <a:lnTo>
                      <a:pt x="2286" y="264"/>
                    </a:lnTo>
                    <a:lnTo>
                      <a:pt x="2286" y="264"/>
                    </a:lnTo>
                    <a:lnTo>
                      <a:pt x="2286" y="264"/>
                    </a:lnTo>
                    <a:lnTo>
                      <a:pt x="2286" y="264"/>
                    </a:lnTo>
                    <a:lnTo>
                      <a:pt x="2286" y="264"/>
                    </a:lnTo>
                    <a:lnTo>
                      <a:pt x="2286" y="264"/>
                    </a:lnTo>
                    <a:lnTo>
                      <a:pt x="2286" y="264"/>
                    </a:lnTo>
                    <a:lnTo>
                      <a:pt x="2286" y="264"/>
                    </a:lnTo>
                    <a:lnTo>
                      <a:pt x="2286" y="264"/>
                    </a:lnTo>
                    <a:lnTo>
                      <a:pt x="2286" y="264"/>
                    </a:lnTo>
                    <a:lnTo>
                      <a:pt x="2286" y="264"/>
                    </a:lnTo>
                    <a:lnTo>
                      <a:pt x="2286" y="264"/>
                    </a:lnTo>
                    <a:lnTo>
                      <a:pt x="2286" y="264"/>
                    </a:lnTo>
                    <a:lnTo>
                      <a:pt x="2286" y="264"/>
                    </a:lnTo>
                    <a:lnTo>
                      <a:pt x="2286" y="264"/>
                    </a:lnTo>
                    <a:lnTo>
                      <a:pt x="2286" y="264"/>
                    </a:lnTo>
                    <a:lnTo>
                      <a:pt x="2286" y="264"/>
                    </a:lnTo>
                    <a:lnTo>
                      <a:pt x="2286" y="264"/>
                    </a:lnTo>
                    <a:lnTo>
                      <a:pt x="2286" y="264"/>
                    </a:lnTo>
                    <a:lnTo>
                      <a:pt x="2286" y="264"/>
                    </a:lnTo>
                    <a:lnTo>
                      <a:pt x="2286" y="264"/>
                    </a:lnTo>
                    <a:lnTo>
                      <a:pt x="2286" y="264"/>
                    </a:lnTo>
                    <a:lnTo>
                      <a:pt x="2286" y="264"/>
                    </a:lnTo>
                    <a:lnTo>
                      <a:pt x="2286" y="264"/>
                    </a:lnTo>
                    <a:lnTo>
                      <a:pt x="2286" y="264"/>
                    </a:lnTo>
                    <a:lnTo>
                      <a:pt x="2286" y="264"/>
                    </a:lnTo>
                    <a:lnTo>
                      <a:pt x="2286" y="264"/>
                    </a:lnTo>
                    <a:lnTo>
                      <a:pt x="2286" y="264"/>
                    </a:lnTo>
                    <a:lnTo>
                      <a:pt x="2286" y="264"/>
                    </a:lnTo>
                    <a:lnTo>
                      <a:pt x="2286" y="264"/>
                    </a:lnTo>
                    <a:lnTo>
                      <a:pt x="2286" y="264"/>
                    </a:lnTo>
                    <a:lnTo>
                      <a:pt x="2286" y="264"/>
                    </a:lnTo>
                    <a:lnTo>
                      <a:pt x="2286" y="264"/>
                    </a:lnTo>
                    <a:lnTo>
                      <a:pt x="2286" y="264"/>
                    </a:lnTo>
                    <a:lnTo>
                      <a:pt x="2286" y="264"/>
                    </a:lnTo>
                    <a:lnTo>
                      <a:pt x="2286" y="264"/>
                    </a:lnTo>
                    <a:lnTo>
                      <a:pt x="2292" y="264"/>
                    </a:lnTo>
                    <a:lnTo>
                      <a:pt x="2292" y="264"/>
                    </a:lnTo>
                    <a:lnTo>
                      <a:pt x="2292" y="264"/>
                    </a:lnTo>
                    <a:lnTo>
                      <a:pt x="2292" y="264"/>
                    </a:lnTo>
                    <a:lnTo>
                      <a:pt x="2292" y="264"/>
                    </a:lnTo>
                    <a:lnTo>
                      <a:pt x="2292" y="264"/>
                    </a:lnTo>
                    <a:lnTo>
                      <a:pt x="2292" y="264"/>
                    </a:lnTo>
                    <a:lnTo>
                      <a:pt x="2292" y="264"/>
                    </a:lnTo>
                    <a:lnTo>
                      <a:pt x="2292" y="264"/>
                    </a:lnTo>
                    <a:lnTo>
                      <a:pt x="2292" y="264"/>
                    </a:lnTo>
                    <a:lnTo>
                      <a:pt x="2292" y="264"/>
                    </a:lnTo>
                    <a:lnTo>
                      <a:pt x="2292" y="264"/>
                    </a:lnTo>
                    <a:lnTo>
                      <a:pt x="2292" y="264"/>
                    </a:lnTo>
                    <a:lnTo>
                      <a:pt x="2292" y="264"/>
                    </a:lnTo>
                    <a:lnTo>
                      <a:pt x="2292" y="264"/>
                    </a:lnTo>
                    <a:lnTo>
                      <a:pt x="2292" y="264"/>
                    </a:lnTo>
                    <a:lnTo>
                      <a:pt x="2292" y="264"/>
                    </a:lnTo>
                    <a:lnTo>
                      <a:pt x="2292" y="264"/>
                    </a:lnTo>
                    <a:lnTo>
                      <a:pt x="2292" y="264"/>
                    </a:lnTo>
                    <a:lnTo>
                      <a:pt x="2292" y="264"/>
                    </a:lnTo>
                    <a:lnTo>
                      <a:pt x="2292" y="264"/>
                    </a:lnTo>
                    <a:lnTo>
                      <a:pt x="2292" y="264"/>
                    </a:lnTo>
                    <a:lnTo>
                      <a:pt x="2292" y="264"/>
                    </a:lnTo>
                    <a:lnTo>
                      <a:pt x="2292" y="264"/>
                    </a:lnTo>
                    <a:lnTo>
                      <a:pt x="2292" y="264"/>
                    </a:lnTo>
                    <a:lnTo>
                      <a:pt x="2292" y="264"/>
                    </a:lnTo>
                    <a:lnTo>
                      <a:pt x="2292" y="264"/>
                    </a:lnTo>
                    <a:lnTo>
                      <a:pt x="2292" y="264"/>
                    </a:lnTo>
                    <a:lnTo>
                      <a:pt x="2292" y="264"/>
                    </a:lnTo>
                    <a:lnTo>
                      <a:pt x="2292" y="264"/>
                    </a:lnTo>
                    <a:lnTo>
                      <a:pt x="2292" y="264"/>
                    </a:lnTo>
                    <a:lnTo>
                      <a:pt x="2292" y="264"/>
                    </a:lnTo>
                    <a:lnTo>
                      <a:pt x="2292" y="264"/>
                    </a:lnTo>
                    <a:lnTo>
                      <a:pt x="2292" y="264"/>
                    </a:lnTo>
                    <a:lnTo>
                      <a:pt x="2292" y="264"/>
                    </a:lnTo>
                    <a:lnTo>
                      <a:pt x="2292" y="264"/>
                    </a:lnTo>
                    <a:lnTo>
                      <a:pt x="2292" y="264"/>
                    </a:lnTo>
                    <a:lnTo>
                      <a:pt x="2292" y="264"/>
                    </a:lnTo>
                    <a:lnTo>
                      <a:pt x="2292" y="264"/>
                    </a:lnTo>
                    <a:lnTo>
                      <a:pt x="2292" y="264"/>
                    </a:lnTo>
                    <a:lnTo>
                      <a:pt x="2292" y="264"/>
                    </a:lnTo>
                    <a:lnTo>
                      <a:pt x="2292" y="264"/>
                    </a:lnTo>
                    <a:lnTo>
                      <a:pt x="2292" y="264"/>
                    </a:lnTo>
                    <a:lnTo>
                      <a:pt x="2292" y="264"/>
                    </a:lnTo>
                    <a:lnTo>
                      <a:pt x="2292" y="264"/>
                    </a:lnTo>
                    <a:lnTo>
                      <a:pt x="2292" y="264"/>
                    </a:lnTo>
                    <a:lnTo>
                      <a:pt x="2292" y="264"/>
                    </a:lnTo>
                    <a:lnTo>
                      <a:pt x="2292" y="264"/>
                    </a:lnTo>
                    <a:lnTo>
                      <a:pt x="2292" y="264"/>
                    </a:lnTo>
                    <a:lnTo>
                      <a:pt x="2292" y="264"/>
                    </a:lnTo>
                    <a:lnTo>
                      <a:pt x="2292" y="264"/>
                    </a:lnTo>
                    <a:lnTo>
                      <a:pt x="2292" y="264"/>
                    </a:lnTo>
                    <a:lnTo>
                      <a:pt x="2292" y="264"/>
                    </a:lnTo>
                    <a:lnTo>
                      <a:pt x="2292" y="264"/>
                    </a:lnTo>
                    <a:lnTo>
                      <a:pt x="2298" y="264"/>
                    </a:lnTo>
                    <a:lnTo>
                      <a:pt x="2298" y="264"/>
                    </a:lnTo>
                    <a:lnTo>
                      <a:pt x="2298" y="264"/>
                    </a:lnTo>
                    <a:lnTo>
                      <a:pt x="2298" y="264"/>
                    </a:lnTo>
                    <a:lnTo>
                      <a:pt x="2298" y="264"/>
                    </a:lnTo>
                    <a:lnTo>
                      <a:pt x="2298" y="264"/>
                    </a:lnTo>
                    <a:lnTo>
                      <a:pt x="2298" y="264"/>
                    </a:lnTo>
                    <a:lnTo>
                      <a:pt x="2298" y="264"/>
                    </a:lnTo>
                    <a:lnTo>
                      <a:pt x="2298" y="264"/>
                    </a:lnTo>
                    <a:lnTo>
                      <a:pt x="2298" y="264"/>
                    </a:lnTo>
                    <a:lnTo>
                      <a:pt x="2298" y="264"/>
                    </a:lnTo>
                    <a:lnTo>
                      <a:pt x="2298" y="264"/>
                    </a:lnTo>
                    <a:lnTo>
                      <a:pt x="2304" y="264"/>
                    </a:lnTo>
                    <a:lnTo>
                      <a:pt x="2304" y="264"/>
                    </a:lnTo>
                    <a:lnTo>
                      <a:pt x="2304" y="264"/>
                    </a:lnTo>
                    <a:lnTo>
                      <a:pt x="2304" y="264"/>
                    </a:lnTo>
                    <a:lnTo>
                      <a:pt x="2310" y="264"/>
                    </a:lnTo>
                    <a:lnTo>
                      <a:pt x="2310" y="264"/>
                    </a:lnTo>
                    <a:lnTo>
                      <a:pt x="2310" y="264"/>
                    </a:lnTo>
                    <a:lnTo>
                      <a:pt x="2310" y="264"/>
                    </a:lnTo>
                    <a:lnTo>
                      <a:pt x="2310" y="264"/>
                    </a:lnTo>
                    <a:lnTo>
                      <a:pt x="2310" y="264"/>
                    </a:lnTo>
                    <a:lnTo>
                      <a:pt x="2310" y="264"/>
                    </a:lnTo>
                    <a:lnTo>
                      <a:pt x="2310" y="264"/>
                    </a:lnTo>
                    <a:lnTo>
                      <a:pt x="2310" y="264"/>
                    </a:lnTo>
                    <a:lnTo>
                      <a:pt x="2310" y="264"/>
                    </a:lnTo>
                    <a:lnTo>
                      <a:pt x="2310" y="264"/>
                    </a:lnTo>
                    <a:lnTo>
                      <a:pt x="2310" y="264"/>
                    </a:lnTo>
                    <a:lnTo>
                      <a:pt x="2310" y="264"/>
                    </a:lnTo>
                    <a:lnTo>
                      <a:pt x="2310" y="264"/>
                    </a:lnTo>
                    <a:lnTo>
                      <a:pt x="2310" y="264"/>
                    </a:lnTo>
                    <a:lnTo>
                      <a:pt x="2310" y="264"/>
                    </a:lnTo>
                    <a:lnTo>
                      <a:pt x="2310" y="264"/>
                    </a:lnTo>
                    <a:lnTo>
                      <a:pt x="2310" y="264"/>
                    </a:lnTo>
                    <a:lnTo>
                      <a:pt x="2310" y="264"/>
                    </a:lnTo>
                    <a:lnTo>
                      <a:pt x="2310" y="264"/>
                    </a:lnTo>
                    <a:lnTo>
                      <a:pt x="2310" y="264"/>
                    </a:lnTo>
                    <a:lnTo>
                      <a:pt x="2310" y="264"/>
                    </a:lnTo>
                    <a:lnTo>
                      <a:pt x="2322" y="264"/>
                    </a:lnTo>
                    <a:lnTo>
                      <a:pt x="2322" y="264"/>
                    </a:lnTo>
                    <a:lnTo>
                      <a:pt x="2322" y="264"/>
                    </a:lnTo>
                    <a:lnTo>
                      <a:pt x="2322" y="264"/>
                    </a:lnTo>
                    <a:lnTo>
                      <a:pt x="2322" y="264"/>
                    </a:lnTo>
                    <a:lnTo>
                      <a:pt x="2322" y="264"/>
                    </a:lnTo>
                    <a:lnTo>
                      <a:pt x="2322" y="264"/>
                    </a:lnTo>
                    <a:lnTo>
                      <a:pt x="2322" y="264"/>
                    </a:lnTo>
                    <a:lnTo>
                      <a:pt x="2322" y="264"/>
                    </a:lnTo>
                    <a:lnTo>
                      <a:pt x="2322" y="264"/>
                    </a:lnTo>
                    <a:lnTo>
                      <a:pt x="2322" y="264"/>
                    </a:lnTo>
                    <a:lnTo>
                      <a:pt x="2322" y="264"/>
                    </a:lnTo>
                    <a:lnTo>
                      <a:pt x="2322" y="264"/>
                    </a:lnTo>
                    <a:lnTo>
                      <a:pt x="2322" y="264"/>
                    </a:lnTo>
                    <a:lnTo>
                      <a:pt x="2322" y="264"/>
                    </a:lnTo>
                    <a:lnTo>
                      <a:pt x="2322" y="264"/>
                    </a:lnTo>
                    <a:lnTo>
                      <a:pt x="2322" y="264"/>
                    </a:lnTo>
                    <a:lnTo>
                      <a:pt x="2322" y="264"/>
                    </a:lnTo>
                    <a:lnTo>
                      <a:pt x="2322" y="264"/>
                    </a:lnTo>
                    <a:lnTo>
                      <a:pt x="2322" y="264"/>
                    </a:lnTo>
                    <a:lnTo>
                      <a:pt x="2322" y="264"/>
                    </a:lnTo>
                    <a:lnTo>
                      <a:pt x="2322" y="264"/>
                    </a:lnTo>
                    <a:lnTo>
                      <a:pt x="2322" y="264"/>
                    </a:lnTo>
                    <a:lnTo>
                      <a:pt x="2322" y="264"/>
                    </a:lnTo>
                    <a:lnTo>
                      <a:pt x="2322" y="264"/>
                    </a:lnTo>
                    <a:lnTo>
                      <a:pt x="2322" y="264"/>
                    </a:lnTo>
                    <a:lnTo>
                      <a:pt x="2322" y="264"/>
                    </a:lnTo>
                    <a:lnTo>
                      <a:pt x="2322" y="264"/>
                    </a:lnTo>
                    <a:lnTo>
                      <a:pt x="2322" y="264"/>
                    </a:lnTo>
                    <a:lnTo>
                      <a:pt x="2322" y="264"/>
                    </a:lnTo>
                    <a:lnTo>
                      <a:pt x="2322" y="264"/>
                    </a:lnTo>
                    <a:lnTo>
                      <a:pt x="2322" y="264"/>
                    </a:lnTo>
                    <a:lnTo>
                      <a:pt x="2322" y="264"/>
                    </a:lnTo>
                    <a:lnTo>
                      <a:pt x="2322" y="264"/>
                    </a:lnTo>
                    <a:lnTo>
                      <a:pt x="2322" y="264"/>
                    </a:lnTo>
                    <a:lnTo>
                      <a:pt x="2322" y="264"/>
                    </a:lnTo>
                    <a:lnTo>
                      <a:pt x="2322" y="264"/>
                    </a:lnTo>
                    <a:lnTo>
                      <a:pt x="2322" y="264"/>
                    </a:lnTo>
                    <a:lnTo>
                      <a:pt x="2322" y="264"/>
                    </a:lnTo>
                    <a:lnTo>
                      <a:pt x="2322" y="264"/>
                    </a:lnTo>
                    <a:lnTo>
                      <a:pt x="2322" y="264"/>
                    </a:lnTo>
                    <a:lnTo>
                      <a:pt x="2322" y="264"/>
                    </a:lnTo>
                    <a:lnTo>
                      <a:pt x="2322" y="264"/>
                    </a:lnTo>
                    <a:lnTo>
                      <a:pt x="2322" y="264"/>
                    </a:lnTo>
                    <a:lnTo>
                      <a:pt x="2322" y="264"/>
                    </a:lnTo>
                    <a:lnTo>
                      <a:pt x="2322" y="264"/>
                    </a:lnTo>
                    <a:lnTo>
                      <a:pt x="2322" y="264"/>
                    </a:lnTo>
                    <a:lnTo>
                      <a:pt x="2322" y="264"/>
                    </a:lnTo>
                    <a:lnTo>
                      <a:pt x="2328" y="264"/>
                    </a:lnTo>
                    <a:lnTo>
                      <a:pt x="2328" y="264"/>
                    </a:lnTo>
                    <a:lnTo>
                      <a:pt x="2328" y="264"/>
                    </a:lnTo>
                    <a:lnTo>
                      <a:pt x="2328" y="264"/>
                    </a:lnTo>
                    <a:lnTo>
                      <a:pt x="2328" y="264"/>
                    </a:lnTo>
                    <a:lnTo>
                      <a:pt x="2328" y="264"/>
                    </a:lnTo>
                    <a:lnTo>
                      <a:pt x="2328" y="264"/>
                    </a:lnTo>
                    <a:lnTo>
                      <a:pt x="2328" y="264"/>
                    </a:lnTo>
                    <a:lnTo>
                      <a:pt x="2328" y="264"/>
                    </a:lnTo>
                    <a:lnTo>
                      <a:pt x="2328" y="264"/>
                    </a:lnTo>
                    <a:lnTo>
                      <a:pt x="2328" y="264"/>
                    </a:lnTo>
                    <a:lnTo>
                      <a:pt x="2328" y="264"/>
                    </a:lnTo>
                    <a:lnTo>
                      <a:pt x="2328" y="264"/>
                    </a:lnTo>
                    <a:lnTo>
                      <a:pt x="2328" y="264"/>
                    </a:lnTo>
                    <a:lnTo>
                      <a:pt x="2328" y="264"/>
                    </a:lnTo>
                    <a:lnTo>
                      <a:pt x="2328" y="264"/>
                    </a:lnTo>
                    <a:lnTo>
                      <a:pt x="2328" y="264"/>
                    </a:lnTo>
                    <a:lnTo>
                      <a:pt x="2328" y="264"/>
                    </a:lnTo>
                    <a:lnTo>
                      <a:pt x="2328" y="264"/>
                    </a:lnTo>
                    <a:lnTo>
                      <a:pt x="2328" y="264"/>
                    </a:lnTo>
                    <a:lnTo>
                      <a:pt x="2328" y="264"/>
                    </a:lnTo>
                    <a:lnTo>
                      <a:pt x="2328" y="264"/>
                    </a:lnTo>
                    <a:lnTo>
                      <a:pt x="2328" y="264"/>
                    </a:lnTo>
                    <a:lnTo>
                      <a:pt x="2328" y="264"/>
                    </a:lnTo>
                    <a:lnTo>
                      <a:pt x="2328" y="264"/>
                    </a:lnTo>
                    <a:lnTo>
                      <a:pt x="2328" y="264"/>
                    </a:lnTo>
                    <a:lnTo>
                      <a:pt x="2328" y="264"/>
                    </a:lnTo>
                    <a:lnTo>
                      <a:pt x="2328" y="264"/>
                    </a:lnTo>
                    <a:lnTo>
                      <a:pt x="2328" y="264"/>
                    </a:lnTo>
                    <a:lnTo>
                      <a:pt x="2328" y="264"/>
                    </a:lnTo>
                    <a:lnTo>
                      <a:pt x="2328" y="264"/>
                    </a:lnTo>
                    <a:lnTo>
                      <a:pt x="2328" y="264"/>
                    </a:lnTo>
                    <a:lnTo>
                      <a:pt x="2328" y="264"/>
                    </a:lnTo>
                    <a:lnTo>
                      <a:pt x="2328" y="264"/>
                    </a:lnTo>
                    <a:lnTo>
                      <a:pt x="2328" y="264"/>
                    </a:lnTo>
                    <a:lnTo>
                      <a:pt x="2328" y="264"/>
                    </a:lnTo>
                    <a:lnTo>
                      <a:pt x="2328" y="264"/>
                    </a:lnTo>
                    <a:lnTo>
                      <a:pt x="2328" y="264"/>
                    </a:lnTo>
                    <a:lnTo>
                      <a:pt x="2328" y="264"/>
                    </a:lnTo>
                    <a:lnTo>
                      <a:pt x="2328" y="264"/>
                    </a:lnTo>
                    <a:lnTo>
                      <a:pt x="2328" y="264"/>
                    </a:lnTo>
                    <a:lnTo>
                      <a:pt x="2328" y="264"/>
                    </a:lnTo>
                    <a:lnTo>
                      <a:pt x="2328" y="264"/>
                    </a:lnTo>
                    <a:lnTo>
                      <a:pt x="2328" y="264"/>
                    </a:lnTo>
                    <a:lnTo>
                      <a:pt x="2328" y="264"/>
                    </a:lnTo>
                    <a:lnTo>
                      <a:pt x="2328" y="264"/>
                    </a:lnTo>
                    <a:lnTo>
                      <a:pt x="2328" y="264"/>
                    </a:lnTo>
                    <a:lnTo>
                      <a:pt x="2328" y="264"/>
                    </a:lnTo>
                    <a:lnTo>
                      <a:pt x="2328" y="264"/>
                    </a:lnTo>
                    <a:lnTo>
                      <a:pt x="2328" y="264"/>
                    </a:lnTo>
                    <a:lnTo>
                      <a:pt x="2328" y="264"/>
                    </a:lnTo>
                    <a:lnTo>
                      <a:pt x="2328" y="264"/>
                    </a:lnTo>
                    <a:lnTo>
                      <a:pt x="2328" y="264"/>
                    </a:lnTo>
                    <a:lnTo>
                      <a:pt x="2328" y="264"/>
                    </a:lnTo>
                    <a:lnTo>
                      <a:pt x="2334" y="264"/>
                    </a:lnTo>
                    <a:lnTo>
                      <a:pt x="2334" y="264"/>
                    </a:lnTo>
                    <a:lnTo>
                      <a:pt x="2334" y="264"/>
                    </a:lnTo>
                    <a:lnTo>
                      <a:pt x="2334" y="264"/>
                    </a:lnTo>
                    <a:lnTo>
                      <a:pt x="2334" y="264"/>
                    </a:lnTo>
                    <a:lnTo>
                      <a:pt x="2334" y="264"/>
                    </a:lnTo>
                    <a:lnTo>
                      <a:pt x="2334" y="264"/>
                    </a:lnTo>
                    <a:lnTo>
                      <a:pt x="2334" y="264"/>
                    </a:lnTo>
                    <a:lnTo>
                      <a:pt x="2334" y="264"/>
                    </a:lnTo>
                    <a:lnTo>
                      <a:pt x="2334" y="264"/>
                    </a:lnTo>
                    <a:lnTo>
                      <a:pt x="2334" y="264"/>
                    </a:lnTo>
                    <a:lnTo>
                      <a:pt x="2334" y="264"/>
                    </a:lnTo>
                    <a:lnTo>
                      <a:pt x="2334" y="264"/>
                    </a:lnTo>
                    <a:lnTo>
                      <a:pt x="2334" y="264"/>
                    </a:lnTo>
                    <a:lnTo>
                      <a:pt x="2334" y="264"/>
                    </a:lnTo>
                    <a:lnTo>
                      <a:pt x="2334" y="264"/>
                    </a:lnTo>
                    <a:lnTo>
                      <a:pt x="2334" y="264"/>
                    </a:lnTo>
                    <a:lnTo>
                      <a:pt x="2334" y="264"/>
                    </a:lnTo>
                    <a:lnTo>
                      <a:pt x="2334" y="264"/>
                    </a:lnTo>
                    <a:lnTo>
                      <a:pt x="2334" y="264"/>
                    </a:lnTo>
                    <a:lnTo>
                      <a:pt x="2334" y="264"/>
                    </a:lnTo>
                    <a:lnTo>
                      <a:pt x="2334" y="264"/>
                    </a:lnTo>
                    <a:lnTo>
                      <a:pt x="2334" y="264"/>
                    </a:lnTo>
                    <a:lnTo>
                      <a:pt x="2334" y="264"/>
                    </a:lnTo>
                    <a:lnTo>
                      <a:pt x="2334" y="264"/>
                    </a:lnTo>
                    <a:lnTo>
                      <a:pt x="2334" y="264"/>
                    </a:lnTo>
                    <a:lnTo>
                      <a:pt x="2334" y="264"/>
                    </a:lnTo>
                    <a:lnTo>
                      <a:pt x="2334" y="264"/>
                    </a:lnTo>
                    <a:lnTo>
                      <a:pt x="2334" y="264"/>
                    </a:lnTo>
                    <a:lnTo>
                      <a:pt x="2334" y="264"/>
                    </a:lnTo>
                    <a:lnTo>
                      <a:pt x="2334" y="264"/>
                    </a:lnTo>
                    <a:lnTo>
                      <a:pt x="2334" y="264"/>
                    </a:lnTo>
                    <a:lnTo>
                      <a:pt x="2334" y="264"/>
                    </a:lnTo>
                    <a:lnTo>
                      <a:pt x="2334" y="264"/>
                    </a:lnTo>
                    <a:lnTo>
                      <a:pt x="2334" y="264"/>
                    </a:lnTo>
                    <a:lnTo>
                      <a:pt x="2334" y="264"/>
                    </a:lnTo>
                    <a:lnTo>
                      <a:pt x="2334" y="264"/>
                    </a:lnTo>
                    <a:lnTo>
                      <a:pt x="2334" y="264"/>
                    </a:lnTo>
                    <a:lnTo>
                      <a:pt x="2334" y="264"/>
                    </a:lnTo>
                    <a:lnTo>
                      <a:pt x="2334" y="264"/>
                    </a:lnTo>
                    <a:lnTo>
                      <a:pt x="2334" y="264"/>
                    </a:lnTo>
                    <a:lnTo>
                      <a:pt x="2334" y="264"/>
                    </a:lnTo>
                    <a:lnTo>
                      <a:pt x="2334" y="264"/>
                    </a:lnTo>
                    <a:lnTo>
                      <a:pt x="2334" y="264"/>
                    </a:lnTo>
                    <a:lnTo>
                      <a:pt x="2334" y="264"/>
                    </a:lnTo>
                    <a:lnTo>
                      <a:pt x="2334" y="264"/>
                    </a:lnTo>
                    <a:lnTo>
                      <a:pt x="2334" y="264"/>
                    </a:lnTo>
                    <a:lnTo>
                      <a:pt x="2334" y="264"/>
                    </a:lnTo>
                    <a:lnTo>
                      <a:pt x="2334" y="264"/>
                    </a:lnTo>
                    <a:lnTo>
                      <a:pt x="2334" y="264"/>
                    </a:lnTo>
                    <a:lnTo>
                      <a:pt x="2334" y="264"/>
                    </a:lnTo>
                    <a:lnTo>
                      <a:pt x="2334" y="264"/>
                    </a:lnTo>
                    <a:lnTo>
                      <a:pt x="2340" y="264"/>
                    </a:lnTo>
                    <a:lnTo>
                      <a:pt x="2340" y="264"/>
                    </a:lnTo>
                    <a:lnTo>
                      <a:pt x="2340" y="264"/>
                    </a:lnTo>
                    <a:lnTo>
                      <a:pt x="2340" y="264"/>
                    </a:lnTo>
                    <a:lnTo>
                      <a:pt x="2340" y="264"/>
                    </a:lnTo>
                    <a:lnTo>
                      <a:pt x="2340" y="264"/>
                    </a:lnTo>
                    <a:lnTo>
                      <a:pt x="2340" y="264"/>
                    </a:lnTo>
                    <a:lnTo>
                      <a:pt x="2340" y="264"/>
                    </a:lnTo>
                    <a:lnTo>
                      <a:pt x="2340" y="264"/>
                    </a:lnTo>
                    <a:lnTo>
                      <a:pt x="2340" y="264"/>
                    </a:lnTo>
                    <a:lnTo>
                      <a:pt x="2340" y="264"/>
                    </a:lnTo>
                    <a:lnTo>
                      <a:pt x="2340" y="264"/>
                    </a:lnTo>
                    <a:lnTo>
                      <a:pt x="2340" y="264"/>
                    </a:lnTo>
                    <a:lnTo>
                      <a:pt x="2340" y="264"/>
                    </a:lnTo>
                    <a:lnTo>
                      <a:pt x="2340" y="264"/>
                    </a:lnTo>
                    <a:lnTo>
                      <a:pt x="2340" y="264"/>
                    </a:lnTo>
                    <a:lnTo>
                      <a:pt x="2340" y="264"/>
                    </a:lnTo>
                    <a:lnTo>
                      <a:pt x="2340" y="264"/>
                    </a:lnTo>
                    <a:lnTo>
                      <a:pt x="2340" y="264"/>
                    </a:lnTo>
                    <a:lnTo>
                      <a:pt x="2340" y="264"/>
                    </a:lnTo>
                    <a:lnTo>
                      <a:pt x="2340" y="264"/>
                    </a:lnTo>
                    <a:lnTo>
                      <a:pt x="2340" y="264"/>
                    </a:lnTo>
                    <a:lnTo>
                      <a:pt x="2340" y="264"/>
                    </a:lnTo>
                    <a:lnTo>
                      <a:pt x="2340" y="264"/>
                    </a:lnTo>
                    <a:lnTo>
                      <a:pt x="2340" y="264"/>
                    </a:lnTo>
                    <a:lnTo>
                      <a:pt x="2340" y="264"/>
                    </a:lnTo>
                    <a:lnTo>
                      <a:pt x="2340" y="264"/>
                    </a:lnTo>
                    <a:lnTo>
                      <a:pt x="2340" y="264"/>
                    </a:lnTo>
                    <a:lnTo>
                      <a:pt x="2340" y="264"/>
                    </a:lnTo>
                    <a:lnTo>
                      <a:pt x="2340" y="264"/>
                    </a:lnTo>
                    <a:lnTo>
                      <a:pt x="2340" y="264"/>
                    </a:lnTo>
                    <a:lnTo>
                      <a:pt x="2340" y="264"/>
                    </a:lnTo>
                    <a:lnTo>
                      <a:pt x="2340" y="264"/>
                    </a:lnTo>
                    <a:lnTo>
                      <a:pt x="2340" y="264"/>
                    </a:lnTo>
                    <a:lnTo>
                      <a:pt x="2340" y="264"/>
                    </a:lnTo>
                    <a:lnTo>
                      <a:pt x="2340" y="264"/>
                    </a:lnTo>
                    <a:lnTo>
                      <a:pt x="2340" y="264"/>
                    </a:lnTo>
                    <a:lnTo>
                      <a:pt x="2340" y="264"/>
                    </a:lnTo>
                    <a:lnTo>
                      <a:pt x="2340" y="264"/>
                    </a:lnTo>
                    <a:lnTo>
                      <a:pt x="2340" y="264"/>
                    </a:lnTo>
                    <a:lnTo>
                      <a:pt x="2340" y="264"/>
                    </a:lnTo>
                    <a:lnTo>
                      <a:pt x="2340" y="264"/>
                    </a:lnTo>
                    <a:lnTo>
                      <a:pt x="2340" y="264"/>
                    </a:lnTo>
                    <a:lnTo>
                      <a:pt x="2340" y="264"/>
                    </a:lnTo>
                    <a:lnTo>
                      <a:pt x="2340" y="264"/>
                    </a:lnTo>
                    <a:lnTo>
                      <a:pt x="2340" y="264"/>
                    </a:lnTo>
                    <a:lnTo>
                      <a:pt x="2340" y="264"/>
                    </a:lnTo>
                    <a:lnTo>
                      <a:pt x="2340" y="264"/>
                    </a:lnTo>
                    <a:lnTo>
                      <a:pt x="2340" y="264"/>
                    </a:lnTo>
                    <a:lnTo>
                      <a:pt x="2352" y="258"/>
                    </a:lnTo>
                    <a:lnTo>
                      <a:pt x="2352" y="258"/>
                    </a:lnTo>
                    <a:lnTo>
                      <a:pt x="2352" y="258"/>
                    </a:lnTo>
                    <a:lnTo>
                      <a:pt x="2352" y="258"/>
                    </a:lnTo>
                    <a:lnTo>
                      <a:pt x="2352" y="258"/>
                    </a:lnTo>
                    <a:lnTo>
                      <a:pt x="2352" y="258"/>
                    </a:lnTo>
                    <a:lnTo>
                      <a:pt x="2352" y="258"/>
                    </a:lnTo>
                    <a:lnTo>
                      <a:pt x="2352" y="258"/>
                    </a:lnTo>
                    <a:lnTo>
                      <a:pt x="2352" y="258"/>
                    </a:lnTo>
                    <a:lnTo>
                      <a:pt x="2352" y="258"/>
                    </a:lnTo>
                    <a:lnTo>
                      <a:pt x="2352" y="258"/>
                    </a:lnTo>
                    <a:lnTo>
                      <a:pt x="2352" y="258"/>
                    </a:lnTo>
                    <a:lnTo>
                      <a:pt x="2352" y="258"/>
                    </a:lnTo>
                    <a:lnTo>
                      <a:pt x="2352" y="258"/>
                    </a:lnTo>
                    <a:lnTo>
                      <a:pt x="2352" y="258"/>
                    </a:lnTo>
                    <a:lnTo>
                      <a:pt x="2352" y="258"/>
                    </a:lnTo>
                    <a:lnTo>
                      <a:pt x="2352" y="258"/>
                    </a:lnTo>
                    <a:lnTo>
                      <a:pt x="2352" y="258"/>
                    </a:lnTo>
                    <a:lnTo>
                      <a:pt x="2352" y="258"/>
                    </a:lnTo>
                    <a:lnTo>
                      <a:pt x="2352" y="258"/>
                    </a:lnTo>
                    <a:lnTo>
                      <a:pt x="2352" y="258"/>
                    </a:lnTo>
                    <a:lnTo>
                      <a:pt x="2358" y="258"/>
                    </a:lnTo>
                    <a:lnTo>
                      <a:pt x="2358" y="258"/>
                    </a:lnTo>
                    <a:lnTo>
                      <a:pt x="2358" y="258"/>
                    </a:lnTo>
                    <a:lnTo>
                      <a:pt x="2358" y="258"/>
                    </a:lnTo>
                    <a:lnTo>
                      <a:pt x="2358" y="258"/>
                    </a:lnTo>
                    <a:lnTo>
                      <a:pt x="2364" y="258"/>
                    </a:lnTo>
                    <a:lnTo>
                      <a:pt x="2364" y="258"/>
                    </a:lnTo>
                    <a:lnTo>
                      <a:pt x="2364" y="258"/>
                    </a:lnTo>
                    <a:lnTo>
                      <a:pt x="2364" y="258"/>
                    </a:lnTo>
                    <a:lnTo>
                      <a:pt x="2364" y="258"/>
                    </a:lnTo>
                    <a:lnTo>
                      <a:pt x="2364" y="258"/>
                    </a:lnTo>
                    <a:lnTo>
                      <a:pt x="2364" y="258"/>
                    </a:lnTo>
                    <a:lnTo>
                      <a:pt x="2364" y="258"/>
                    </a:lnTo>
                    <a:lnTo>
                      <a:pt x="2364" y="258"/>
                    </a:lnTo>
                    <a:lnTo>
                      <a:pt x="2364" y="258"/>
                    </a:lnTo>
                    <a:lnTo>
                      <a:pt x="2370" y="258"/>
                    </a:lnTo>
                    <a:lnTo>
                      <a:pt x="2370" y="258"/>
                    </a:lnTo>
                    <a:lnTo>
                      <a:pt x="2370" y="258"/>
                    </a:lnTo>
                    <a:lnTo>
                      <a:pt x="2370" y="258"/>
                    </a:lnTo>
                    <a:lnTo>
                      <a:pt x="2370" y="258"/>
                    </a:lnTo>
                    <a:lnTo>
                      <a:pt x="2370" y="258"/>
                    </a:lnTo>
                    <a:lnTo>
                      <a:pt x="2370" y="258"/>
                    </a:lnTo>
                    <a:lnTo>
                      <a:pt x="2370" y="258"/>
                    </a:lnTo>
                    <a:lnTo>
                      <a:pt x="2370" y="258"/>
                    </a:lnTo>
                    <a:lnTo>
                      <a:pt x="2370" y="258"/>
                    </a:lnTo>
                    <a:lnTo>
                      <a:pt x="2370" y="258"/>
                    </a:lnTo>
                    <a:lnTo>
                      <a:pt x="2370" y="258"/>
                    </a:lnTo>
                    <a:lnTo>
                      <a:pt x="2370" y="258"/>
                    </a:lnTo>
                    <a:lnTo>
                      <a:pt x="2370" y="258"/>
                    </a:lnTo>
                    <a:lnTo>
                      <a:pt x="2370" y="258"/>
                    </a:lnTo>
                    <a:lnTo>
                      <a:pt x="2370" y="258"/>
                    </a:lnTo>
                    <a:lnTo>
                      <a:pt x="2370" y="258"/>
                    </a:lnTo>
                    <a:lnTo>
                      <a:pt x="2370" y="258"/>
                    </a:lnTo>
                    <a:lnTo>
                      <a:pt x="2370" y="258"/>
                    </a:lnTo>
                    <a:lnTo>
                      <a:pt x="2370" y="258"/>
                    </a:lnTo>
                    <a:lnTo>
                      <a:pt x="2370" y="258"/>
                    </a:lnTo>
                    <a:lnTo>
                      <a:pt x="2370" y="258"/>
                    </a:lnTo>
                    <a:lnTo>
                      <a:pt x="2370" y="258"/>
                    </a:lnTo>
                    <a:lnTo>
                      <a:pt x="2370" y="258"/>
                    </a:lnTo>
                    <a:lnTo>
                      <a:pt x="2370" y="258"/>
                    </a:lnTo>
                    <a:lnTo>
                      <a:pt x="2370" y="258"/>
                    </a:lnTo>
                    <a:lnTo>
                      <a:pt x="2370" y="258"/>
                    </a:lnTo>
                    <a:lnTo>
                      <a:pt x="2370" y="258"/>
                    </a:lnTo>
                    <a:lnTo>
                      <a:pt x="2370" y="258"/>
                    </a:lnTo>
                    <a:lnTo>
                      <a:pt x="2370" y="258"/>
                    </a:lnTo>
                    <a:lnTo>
                      <a:pt x="2370" y="258"/>
                    </a:lnTo>
                    <a:lnTo>
                      <a:pt x="2370" y="258"/>
                    </a:lnTo>
                    <a:lnTo>
                      <a:pt x="2370" y="258"/>
                    </a:lnTo>
                    <a:lnTo>
                      <a:pt x="2370" y="258"/>
                    </a:lnTo>
                    <a:lnTo>
                      <a:pt x="2370" y="258"/>
                    </a:lnTo>
                    <a:lnTo>
                      <a:pt x="2370" y="258"/>
                    </a:lnTo>
                    <a:lnTo>
                      <a:pt x="2370" y="258"/>
                    </a:lnTo>
                    <a:lnTo>
                      <a:pt x="2370" y="258"/>
                    </a:lnTo>
                    <a:lnTo>
                      <a:pt x="2370" y="258"/>
                    </a:lnTo>
                    <a:lnTo>
                      <a:pt x="2370" y="258"/>
                    </a:lnTo>
                    <a:lnTo>
                      <a:pt x="2370" y="258"/>
                    </a:lnTo>
                    <a:lnTo>
                      <a:pt x="2370" y="258"/>
                    </a:lnTo>
                    <a:lnTo>
                      <a:pt x="2370" y="258"/>
                    </a:lnTo>
                    <a:lnTo>
                      <a:pt x="2370" y="258"/>
                    </a:lnTo>
                    <a:lnTo>
                      <a:pt x="2370" y="258"/>
                    </a:lnTo>
                    <a:lnTo>
                      <a:pt x="2370" y="258"/>
                    </a:lnTo>
                    <a:lnTo>
                      <a:pt x="2370" y="258"/>
                    </a:lnTo>
                    <a:lnTo>
                      <a:pt x="2370" y="258"/>
                    </a:lnTo>
                    <a:lnTo>
                      <a:pt x="2370" y="258"/>
                    </a:lnTo>
                    <a:lnTo>
                      <a:pt x="2370" y="258"/>
                    </a:lnTo>
                    <a:lnTo>
                      <a:pt x="2370" y="258"/>
                    </a:lnTo>
                    <a:lnTo>
                      <a:pt x="2370" y="258"/>
                    </a:lnTo>
                    <a:lnTo>
                      <a:pt x="2370" y="258"/>
                    </a:lnTo>
                    <a:lnTo>
                      <a:pt x="2370" y="258"/>
                    </a:lnTo>
                    <a:lnTo>
                      <a:pt x="2370" y="258"/>
                    </a:lnTo>
                    <a:lnTo>
                      <a:pt x="2370" y="258"/>
                    </a:lnTo>
                    <a:lnTo>
                      <a:pt x="2376" y="258"/>
                    </a:lnTo>
                    <a:lnTo>
                      <a:pt x="2376" y="258"/>
                    </a:lnTo>
                    <a:lnTo>
                      <a:pt x="2376" y="258"/>
                    </a:lnTo>
                    <a:lnTo>
                      <a:pt x="2376" y="258"/>
                    </a:lnTo>
                    <a:lnTo>
                      <a:pt x="2376" y="258"/>
                    </a:lnTo>
                    <a:lnTo>
                      <a:pt x="2376" y="258"/>
                    </a:lnTo>
                    <a:lnTo>
                      <a:pt x="2376" y="258"/>
                    </a:lnTo>
                    <a:lnTo>
                      <a:pt x="2376" y="258"/>
                    </a:lnTo>
                    <a:lnTo>
                      <a:pt x="2376" y="258"/>
                    </a:lnTo>
                    <a:lnTo>
                      <a:pt x="2376" y="258"/>
                    </a:lnTo>
                    <a:lnTo>
                      <a:pt x="2376" y="258"/>
                    </a:lnTo>
                    <a:lnTo>
                      <a:pt x="2376" y="258"/>
                    </a:lnTo>
                    <a:lnTo>
                      <a:pt x="2376" y="258"/>
                    </a:lnTo>
                    <a:lnTo>
                      <a:pt x="2376" y="258"/>
                    </a:lnTo>
                    <a:lnTo>
                      <a:pt x="2376" y="258"/>
                    </a:lnTo>
                    <a:lnTo>
                      <a:pt x="2376" y="258"/>
                    </a:lnTo>
                    <a:lnTo>
                      <a:pt x="2376" y="258"/>
                    </a:lnTo>
                    <a:lnTo>
                      <a:pt x="2376" y="258"/>
                    </a:lnTo>
                    <a:lnTo>
                      <a:pt x="2376" y="258"/>
                    </a:lnTo>
                    <a:lnTo>
                      <a:pt x="2376" y="258"/>
                    </a:lnTo>
                    <a:lnTo>
                      <a:pt x="2376" y="258"/>
                    </a:lnTo>
                    <a:lnTo>
                      <a:pt x="2376" y="258"/>
                    </a:lnTo>
                    <a:lnTo>
                      <a:pt x="2376" y="258"/>
                    </a:lnTo>
                    <a:lnTo>
                      <a:pt x="2376" y="258"/>
                    </a:lnTo>
                    <a:lnTo>
                      <a:pt x="2376" y="258"/>
                    </a:lnTo>
                    <a:lnTo>
                      <a:pt x="2376" y="258"/>
                    </a:lnTo>
                    <a:lnTo>
                      <a:pt x="2376" y="258"/>
                    </a:lnTo>
                    <a:lnTo>
                      <a:pt x="2376" y="258"/>
                    </a:lnTo>
                    <a:lnTo>
                      <a:pt x="2376" y="258"/>
                    </a:lnTo>
                    <a:lnTo>
                      <a:pt x="2376" y="258"/>
                    </a:lnTo>
                    <a:lnTo>
                      <a:pt x="2376" y="258"/>
                    </a:lnTo>
                    <a:lnTo>
                      <a:pt x="2376" y="258"/>
                    </a:lnTo>
                    <a:lnTo>
                      <a:pt x="2376" y="258"/>
                    </a:lnTo>
                    <a:lnTo>
                      <a:pt x="2376" y="258"/>
                    </a:lnTo>
                    <a:lnTo>
                      <a:pt x="2376" y="258"/>
                    </a:lnTo>
                    <a:lnTo>
                      <a:pt x="2376" y="258"/>
                    </a:lnTo>
                    <a:lnTo>
                      <a:pt x="2376" y="258"/>
                    </a:lnTo>
                    <a:lnTo>
                      <a:pt x="2376" y="258"/>
                    </a:lnTo>
                    <a:lnTo>
                      <a:pt x="2376" y="258"/>
                    </a:lnTo>
                    <a:lnTo>
                      <a:pt x="2376" y="258"/>
                    </a:lnTo>
                    <a:lnTo>
                      <a:pt x="2376" y="258"/>
                    </a:lnTo>
                    <a:lnTo>
                      <a:pt x="2376" y="258"/>
                    </a:lnTo>
                    <a:lnTo>
                      <a:pt x="2376" y="258"/>
                    </a:lnTo>
                    <a:lnTo>
                      <a:pt x="2376" y="258"/>
                    </a:lnTo>
                    <a:lnTo>
                      <a:pt x="2376" y="258"/>
                    </a:lnTo>
                    <a:lnTo>
                      <a:pt x="2376" y="258"/>
                    </a:lnTo>
                    <a:lnTo>
                      <a:pt x="2376" y="258"/>
                    </a:lnTo>
                    <a:lnTo>
                      <a:pt x="2376" y="258"/>
                    </a:lnTo>
                    <a:lnTo>
                      <a:pt x="2376" y="258"/>
                    </a:lnTo>
                    <a:lnTo>
                      <a:pt x="2376" y="258"/>
                    </a:lnTo>
                    <a:lnTo>
                      <a:pt x="2376" y="258"/>
                    </a:lnTo>
                    <a:lnTo>
                      <a:pt x="2376" y="258"/>
                    </a:lnTo>
                    <a:lnTo>
                      <a:pt x="2376" y="258"/>
                    </a:lnTo>
                    <a:lnTo>
                      <a:pt x="2382" y="258"/>
                    </a:lnTo>
                    <a:lnTo>
                      <a:pt x="2382" y="258"/>
                    </a:lnTo>
                    <a:lnTo>
                      <a:pt x="2382" y="258"/>
                    </a:lnTo>
                    <a:lnTo>
                      <a:pt x="2382" y="258"/>
                    </a:lnTo>
                    <a:lnTo>
                      <a:pt x="2382" y="258"/>
                    </a:lnTo>
                    <a:lnTo>
                      <a:pt x="2382" y="258"/>
                    </a:lnTo>
                    <a:lnTo>
                      <a:pt x="2382" y="258"/>
                    </a:lnTo>
                    <a:lnTo>
                      <a:pt x="2382" y="258"/>
                    </a:lnTo>
                    <a:lnTo>
                      <a:pt x="2382" y="258"/>
                    </a:lnTo>
                    <a:lnTo>
                      <a:pt x="2382" y="258"/>
                    </a:lnTo>
                    <a:lnTo>
                      <a:pt x="2382" y="258"/>
                    </a:lnTo>
                    <a:lnTo>
                      <a:pt x="2382" y="258"/>
                    </a:lnTo>
                    <a:lnTo>
                      <a:pt x="2382" y="258"/>
                    </a:lnTo>
                    <a:lnTo>
                      <a:pt x="2382" y="258"/>
                    </a:lnTo>
                    <a:lnTo>
                      <a:pt x="2382" y="258"/>
                    </a:lnTo>
                    <a:lnTo>
                      <a:pt x="2382" y="258"/>
                    </a:lnTo>
                    <a:lnTo>
                      <a:pt x="2382" y="258"/>
                    </a:lnTo>
                    <a:lnTo>
                      <a:pt x="2382" y="258"/>
                    </a:lnTo>
                    <a:lnTo>
                      <a:pt x="2382" y="258"/>
                    </a:lnTo>
                    <a:lnTo>
                      <a:pt x="2382" y="258"/>
                    </a:lnTo>
                    <a:lnTo>
                      <a:pt x="2382" y="258"/>
                    </a:lnTo>
                    <a:lnTo>
                      <a:pt x="2382" y="258"/>
                    </a:lnTo>
                    <a:lnTo>
                      <a:pt x="2382" y="258"/>
                    </a:lnTo>
                    <a:lnTo>
                      <a:pt x="2382" y="258"/>
                    </a:lnTo>
                    <a:lnTo>
                      <a:pt x="2382" y="258"/>
                    </a:lnTo>
                    <a:lnTo>
                      <a:pt x="2382" y="258"/>
                    </a:lnTo>
                    <a:lnTo>
                      <a:pt x="2382" y="258"/>
                    </a:lnTo>
                    <a:lnTo>
                      <a:pt x="2382" y="258"/>
                    </a:lnTo>
                    <a:lnTo>
                      <a:pt x="2382" y="258"/>
                    </a:lnTo>
                    <a:lnTo>
                      <a:pt x="2382" y="258"/>
                    </a:lnTo>
                    <a:lnTo>
                      <a:pt x="2382" y="258"/>
                    </a:lnTo>
                    <a:lnTo>
                      <a:pt x="2382" y="258"/>
                    </a:lnTo>
                    <a:lnTo>
                      <a:pt x="2382" y="258"/>
                    </a:lnTo>
                    <a:lnTo>
                      <a:pt x="2382" y="258"/>
                    </a:lnTo>
                    <a:lnTo>
                      <a:pt x="2382" y="258"/>
                    </a:lnTo>
                    <a:lnTo>
                      <a:pt x="2382" y="258"/>
                    </a:lnTo>
                    <a:lnTo>
                      <a:pt x="2382" y="258"/>
                    </a:lnTo>
                    <a:lnTo>
                      <a:pt x="2382" y="258"/>
                    </a:lnTo>
                    <a:lnTo>
                      <a:pt x="2382" y="258"/>
                    </a:lnTo>
                    <a:lnTo>
                      <a:pt x="2382" y="258"/>
                    </a:lnTo>
                    <a:lnTo>
                      <a:pt x="2382" y="258"/>
                    </a:lnTo>
                    <a:lnTo>
                      <a:pt x="2382" y="258"/>
                    </a:lnTo>
                    <a:lnTo>
                      <a:pt x="2382" y="258"/>
                    </a:lnTo>
                    <a:lnTo>
                      <a:pt x="2382" y="258"/>
                    </a:lnTo>
                    <a:lnTo>
                      <a:pt x="2382" y="258"/>
                    </a:lnTo>
                    <a:lnTo>
                      <a:pt x="2382" y="258"/>
                    </a:lnTo>
                    <a:lnTo>
                      <a:pt x="2382" y="258"/>
                    </a:lnTo>
                    <a:lnTo>
                      <a:pt x="2382" y="258"/>
                    </a:lnTo>
                    <a:lnTo>
                      <a:pt x="2382" y="258"/>
                    </a:lnTo>
                    <a:lnTo>
                      <a:pt x="2382" y="258"/>
                    </a:lnTo>
                    <a:lnTo>
                      <a:pt x="2382" y="258"/>
                    </a:lnTo>
                    <a:lnTo>
                      <a:pt x="2382" y="258"/>
                    </a:lnTo>
                    <a:lnTo>
                      <a:pt x="2388" y="258"/>
                    </a:lnTo>
                    <a:lnTo>
                      <a:pt x="2388" y="258"/>
                    </a:lnTo>
                    <a:lnTo>
                      <a:pt x="2388" y="258"/>
                    </a:lnTo>
                    <a:lnTo>
                      <a:pt x="2388" y="258"/>
                    </a:lnTo>
                    <a:lnTo>
                      <a:pt x="2388" y="258"/>
                    </a:lnTo>
                    <a:lnTo>
                      <a:pt x="2388" y="258"/>
                    </a:lnTo>
                    <a:lnTo>
                      <a:pt x="2388" y="258"/>
                    </a:lnTo>
                    <a:lnTo>
                      <a:pt x="2388" y="258"/>
                    </a:lnTo>
                    <a:lnTo>
                      <a:pt x="2388" y="258"/>
                    </a:lnTo>
                    <a:lnTo>
                      <a:pt x="2388" y="258"/>
                    </a:lnTo>
                    <a:lnTo>
                      <a:pt x="2388" y="258"/>
                    </a:lnTo>
                    <a:lnTo>
                      <a:pt x="2388" y="258"/>
                    </a:lnTo>
                    <a:lnTo>
                      <a:pt x="2388" y="258"/>
                    </a:lnTo>
                    <a:lnTo>
                      <a:pt x="2388" y="258"/>
                    </a:lnTo>
                    <a:lnTo>
                      <a:pt x="2388" y="258"/>
                    </a:lnTo>
                    <a:lnTo>
                      <a:pt x="2388" y="258"/>
                    </a:lnTo>
                    <a:lnTo>
                      <a:pt x="2388" y="258"/>
                    </a:lnTo>
                    <a:lnTo>
                      <a:pt x="2388" y="258"/>
                    </a:lnTo>
                    <a:lnTo>
                      <a:pt x="2388" y="258"/>
                    </a:lnTo>
                    <a:lnTo>
                      <a:pt x="2388" y="258"/>
                    </a:lnTo>
                    <a:lnTo>
                      <a:pt x="2388" y="258"/>
                    </a:lnTo>
                    <a:lnTo>
                      <a:pt x="2388" y="258"/>
                    </a:lnTo>
                    <a:lnTo>
                      <a:pt x="2388" y="258"/>
                    </a:lnTo>
                    <a:lnTo>
                      <a:pt x="2388" y="258"/>
                    </a:lnTo>
                    <a:lnTo>
                      <a:pt x="2388" y="258"/>
                    </a:lnTo>
                    <a:lnTo>
                      <a:pt x="2388" y="258"/>
                    </a:lnTo>
                    <a:lnTo>
                      <a:pt x="2388" y="258"/>
                    </a:lnTo>
                    <a:lnTo>
                      <a:pt x="2388" y="258"/>
                    </a:lnTo>
                    <a:lnTo>
                      <a:pt x="2388" y="258"/>
                    </a:lnTo>
                    <a:lnTo>
                      <a:pt x="2388" y="258"/>
                    </a:lnTo>
                    <a:lnTo>
                      <a:pt x="2388" y="258"/>
                    </a:lnTo>
                    <a:lnTo>
                      <a:pt x="2388" y="258"/>
                    </a:lnTo>
                    <a:lnTo>
                      <a:pt x="2400" y="258"/>
                    </a:lnTo>
                    <a:lnTo>
                      <a:pt x="2400" y="258"/>
                    </a:lnTo>
                    <a:lnTo>
                      <a:pt x="2400" y="258"/>
                    </a:lnTo>
                    <a:lnTo>
                      <a:pt x="2400" y="258"/>
                    </a:lnTo>
                    <a:lnTo>
                      <a:pt x="2400" y="258"/>
                    </a:lnTo>
                    <a:lnTo>
                      <a:pt x="2400" y="258"/>
                    </a:lnTo>
                    <a:lnTo>
                      <a:pt x="2400" y="258"/>
                    </a:lnTo>
                    <a:lnTo>
                      <a:pt x="2400" y="258"/>
                    </a:lnTo>
                    <a:lnTo>
                      <a:pt x="2400" y="258"/>
                    </a:lnTo>
                    <a:lnTo>
                      <a:pt x="2400" y="258"/>
                    </a:lnTo>
                    <a:lnTo>
                      <a:pt x="2400" y="258"/>
                    </a:lnTo>
                    <a:lnTo>
                      <a:pt x="2400" y="258"/>
                    </a:lnTo>
                    <a:lnTo>
                      <a:pt x="2400" y="258"/>
                    </a:lnTo>
                    <a:lnTo>
                      <a:pt x="2400" y="258"/>
                    </a:lnTo>
                    <a:lnTo>
                      <a:pt x="2400" y="258"/>
                    </a:lnTo>
                    <a:lnTo>
                      <a:pt x="2400" y="258"/>
                    </a:lnTo>
                    <a:lnTo>
                      <a:pt x="2400" y="258"/>
                    </a:lnTo>
                    <a:lnTo>
                      <a:pt x="2400" y="258"/>
                    </a:lnTo>
                    <a:lnTo>
                      <a:pt x="2400" y="258"/>
                    </a:lnTo>
                    <a:lnTo>
                      <a:pt x="2400" y="258"/>
                    </a:lnTo>
                    <a:lnTo>
                      <a:pt x="2400" y="258"/>
                    </a:lnTo>
                    <a:lnTo>
                      <a:pt x="2400" y="258"/>
                    </a:lnTo>
                    <a:lnTo>
                      <a:pt x="2400" y="258"/>
                    </a:lnTo>
                    <a:lnTo>
                      <a:pt x="2400" y="258"/>
                    </a:lnTo>
                    <a:lnTo>
                      <a:pt x="2400" y="258"/>
                    </a:lnTo>
                    <a:lnTo>
                      <a:pt x="2400" y="258"/>
                    </a:lnTo>
                    <a:lnTo>
                      <a:pt x="2412" y="258"/>
                    </a:lnTo>
                    <a:lnTo>
                      <a:pt x="2412" y="258"/>
                    </a:lnTo>
                    <a:lnTo>
                      <a:pt x="2412" y="258"/>
                    </a:lnTo>
                    <a:lnTo>
                      <a:pt x="2412" y="258"/>
                    </a:lnTo>
                    <a:lnTo>
                      <a:pt x="2412" y="258"/>
                    </a:lnTo>
                    <a:lnTo>
                      <a:pt x="2412" y="258"/>
                    </a:lnTo>
                    <a:lnTo>
                      <a:pt x="2412" y="258"/>
                    </a:lnTo>
                    <a:lnTo>
                      <a:pt x="2412" y="258"/>
                    </a:lnTo>
                    <a:lnTo>
                      <a:pt x="2412" y="258"/>
                    </a:lnTo>
                    <a:lnTo>
                      <a:pt x="2412" y="258"/>
                    </a:lnTo>
                    <a:lnTo>
                      <a:pt x="2412" y="258"/>
                    </a:lnTo>
                    <a:lnTo>
                      <a:pt x="2412" y="258"/>
                    </a:lnTo>
                    <a:lnTo>
                      <a:pt x="2412" y="258"/>
                    </a:lnTo>
                    <a:lnTo>
                      <a:pt x="2412" y="258"/>
                    </a:lnTo>
                    <a:lnTo>
                      <a:pt x="2412" y="258"/>
                    </a:lnTo>
                    <a:lnTo>
                      <a:pt x="2412" y="258"/>
                    </a:lnTo>
                    <a:lnTo>
                      <a:pt x="2412" y="258"/>
                    </a:lnTo>
                    <a:lnTo>
                      <a:pt x="2412" y="258"/>
                    </a:lnTo>
                    <a:lnTo>
                      <a:pt x="2412" y="258"/>
                    </a:lnTo>
                    <a:lnTo>
                      <a:pt x="2412" y="258"/>
                    </a:lnTo>
                    <a:lnTo>
                      <a:pt x="2412" y="258"/>
                    </a:lnTo>
                    <a:lnTo>
                      <a:pt x="2412" y="258"/>
                    </a:lnTo>
                    <a:lnTo>
                      <a:pt x="2412" y="258"/>
                    </a:lnTo>
                    <a:lnTo>
                      <a:pt x="2412" y="258"/>
                    </a:lnTo>
                    <a:lnTo>
                      <a:pt x="2412" y="258"/>
                    </a:lnTo>
                    <a:lnTo>
                      <a:pt x="2412" y="258"/>
                    </a:lnTo>
                    <a:lnTo>
                      <a:pt x="2412" y="258"/>
                    </a:lnTo>
                    <a:lnTo>
                      <a:pt x="2412" y="258"/>
                    </a:lnTo>
                    <a:lnTo>
                      <a:pt x="2418" y="258"/>
                    </a:lnTo>
                    <a:lnTo>
                      <a:pt x="2418" y="258"/>
                    </a:lnTo>
                    <a:lnTo>
                      <a:pt x="2418" y="258"/>
                    </a:lnTo>
                    <a:lnTo>
                      <a:pt x="2418" y="258"/>
                    </a:lnTo>
                    <a:lnTo>
                      <a:pt x="2418" y="258"/>
                    </a:lnTo>
                    <a:lnTo>
                      <a:pt x="2418" y="258"/>
                    </a:lnTo>
                    <a:lnTo>
                      <a:pt x="2418" y="258"/>
                    </a:lnTo>
                    <a:lnTo>
                      <a:pt x="2418" y="258"/>
                    </a:lnTo>
                    <a:lnTo>
                      <a:pt x="2418" y="258"/>
                    </a:lnTo>
                    <a:lnTo>
                      <a:pt x="2418" y="258"/>
                    </a:lnTo>
                    <a:lnTo>
                      <a:pt x="2418" y="258"/>
                    </a:lnTo>
                    <a:lnTo>
                      <a:pt x="2418" y="258"/>
                    </a:lnTo>
                    <a:lnTo>
                      <a:pt x="2418" y="258"/>
                    </a:lnTo>
                    <a:lnTo>
                      <a:pt x="2418" y="258"/>
                    </a:lnTo>
                    <a:lnTo>
                      <a:pt x="2418" y="258"/>
                    </a:lnTo>
                    <a:lnTo>
                      <a:pt x="2418" y="258"/>
                    </a:lnTo>
                    <a:lnTo>
                      <a:pt x="2418" y="258"/>
                    </a:lnTo>
                    <a:lnTo>
                      <a:pt x="2418" y="258"/>
                    </a:lnTo>
                    <a:lnTo>
                      <a:pt x="2418" y="258"/>
                    </a:lnTo>
                    <a:lnTo>
                      <a:pt x="2418" y="258"/>
                    </a:lnTo>
                    <a:lnTo>
                      <a:pt x="2418" y="258"/>
                    </a:lnTo>
                    <a:lnTo>
                      <a:pt x="2418" y="258"/>
                    </a:lnTo>
                    <a:lnTo>
                      <a:pt x="2418" y="258"/>
                    </a:lnTo>
                    <a:lnTo>
                      <a:pt x="2418" y="258"/>
                    </a:lnTo>
                    <a:lnTo>
                      <a:pt x="2418" y="258"/>
                    </a:lnTo>
                    <a:lnTo>
                      <a:pt x="2418" y="258"/>
                    </a:lnTo>
                    <a:lnTo>
                      <a:pt x="2418" y="258"/>
                    </a:lnTo>
                    <a:lnTo>
                      <a:pt x="2418" y="258"/>
                    </a:lnTo>
                    <a:lnTo>
                      <a:pt x="2418" y="258"/>
                    </a:lnTo>
                    <a:lnTo>
                      <a:pt x="2418" y="258"/>
                    </a:lnTo>
                    <a:lnTo>
                      <a:pt x="2418" y="258"/>
                    </a:lnTo>
                    <a:lnTo>
                      <a:pt x="2418" y="258"/>
                    </a:lnTo>
                    <a:lnTo>
                      <a:pt x="2418" y="258"/>
                    </a:lnTo>
                    <a:lnTo>
                      <a:pt x="2418" y="258"/>
                    </a:lnTo>
                    <a:lnTo>
                      <a:pt x="2418" y="258"/>
                    </a:lnTo>
                    <a:lnTo>
                      <a:pt x="2418" y="258"/>
                    </a:lnTo>
                    <a:lnTo>
                      <a:pt x="2418" y="258"/>
                    </a:lnTo>
                    <a:lnTo>
                      <a:pt x="2418" y="258"/>
                    </a:lnTo>
                    <a:lnTo>
                      <a:pt x="2418" y="258"/>
                    </a:lnTo>
                    <a:lnTo>
                      <a:pt x="2418" y="258"/>
                    </a:lnTo>
                    <a:lnTo>
                      <a:pt x="2418" y="258"/>
                    </a:lnTo>
                    <a:lnTo>
                      <a:pt x="2418" y="258"/>
                    </a:lnTo>
                    <a:lnTo>
                      <a:pt x="2418" y="258"/>
                    </a:lnTo>
                    <a:lnTo>
                      <a:pt x="2418" y="258"/>
                    </a:lnTo>
                    <a:lnTo>
                      <a:pt x="2418" y="258"/>
                    </a:lnTo>
                    <a:lnTo>
                      <a:pt x="2418" y="258"/>
                    </a:lnTo>
                    <a:lnTo>
                      <a:pt x="2418" y="258"/>
                    </a:lnTo>
                    <a:lnTo>
                      <a:pt x="2418" y="258"/>
                    </a:lnTo>
                    <a:lnTo>
                      <a:pt x="2418" y="258"/>
                    </a:lnTo>
                    <a:lnTo>
                      <a:pt x="2418" y="258"/>
                    </a:lnTo>
                    <a:lnTo>
                      <a:pt x="2418" y="258"/>
                    </a:lnTo>
                    <a:lnTo>
                      <a:pt x="2418" y="258"/>
                    </a:lnTo>
                    <a:lnTo>
                      <a:pt x="2418" y="258"/>
                    </a:lnTo>
                    <a:lnTo>
                      <a:pt x="2418" y="258"/>
                    </a:lnTo>
                    <a:lnTo>
                      <a:pt x="2418" y="258"/>
                    </a:lnTo>
                    <a:lnTo>
                      <a:pt x="2424" y="258"/>
                    </a:lnTo>
                    <a:lnTo>
                      <a:pt x="2424" y="258"/>
                    </a:lnTo>
                    <a:lnTo>
                      <a:pt x="2424" y="258"/>
                    </a:lnTo>
                    <a:lnTo>
                      <a:pt x="2424" y="258"/>
                    </a:lnTo>
                    <a:lnTo>
                      <a:pt x="2424" y="258"/>
                    </a:lnTo>
                    <a:lnTo>
                      <a:pt x="2424" y="258"/>
                    </a:lnTo>
                    <a:lnTo>
                      <a:pt x="2424" y="258"/>
                    </a:lnTo>
                    <a:lnTo>
                      <a:pt x="2424" y="258"/>
                    </a:lnTo>
                    <a:lnTo>
                      <a:pt x="2424" y="258"/>
                    </a:lnTo>
                    <a:lnTo>
                      <a:pt x="2424" y="258"/>
                    </a:lnTo>
                    <a:lnTo>
                      <a:pt x="2424" y="258"/>
                    </a:lnTo>
                    <a:lnTo>
                      <a:pt x="2424" y="258"/>
                    </a:lnTo>
                    <a:lnTo>
                      <a:pt x="2424" y="258"/>
                    </a:lnTo>
                    <a:lnTo>
                      <a:pt x="2424" y="258"/>
                    </a:lnTo>
                    <a:lnTo>
                      <a:pt x="2424" y="258"/>
                    </a:lnTo>
                    <a:lnTo>
                      <a:pt x="2424" y="258"/>
                    </a:lnTo>
                    <a:lnTo>
                      <a:pt x="2424" y="258"/>
                    </a:lnTo>
                    <a:lnTo>
                      <a:pt x="2424" y="258"/>
                    </a:lnTo>
                    <a:lnTo>
                      <a:pt x="2424" y="258"/>
                    </a:lnTo>
                    <a:lnTo>
                      <a:pt x="2424" y="258"/>
                    </a:lnTo>
                    <a:lnTo>
                      <a:pt x="2424" y="258"/>
                    </a:lnTo>
                    <a:lnTo>
                      <a:pt x="2424" y="258"/>
                    </a:lnTo>
                    <a:lnTo>
                      <a:pt x="2424" y="258"/>
                    </a:lnTo>
                    <a:lnTo>
                      <a:pt x="2424" y="258"/>
                    </a:lnTo>
                    <a:lnTo>
                      <a:pt x="2424" y="258"/>
                    </a:lnTo>
                    <a:lnTo>
                      <a:pt x="2424" y="258"/>
                    </a:lnTo>
                    <a:lnTo>
                      <a:pt x="2424" y="258"/>
                    </a:lnTo>
                    <a:lnTo>
                      <a:pt x="2424" y="258"/>
                    </a:lnTo>
                    <a:lnTo>
                      <a:pt x="2424" y="258"/>
                    </a:lnTo>
                    <a:lnTo>
                      <a:pt x="2424" y="258"/>
                    </a:lnTo>
                    <a:lnTo>
                      <a:pt x="2424" y="258"/>
                    </a:lnTo>
                    <a:lnTo>
                      <a:pt x="2424" y="258"/>
                    </a:lnTo>
                    <a:lnTo>
                      <a:pt x="2424" y="258"/>
                    </a:lnTo>
                    <a:lnTo>
                      <a:pt x="2424" y="258"/>
                    </a:lnTo>
                    <a:lnTo>
                      <a:pt x="2424" y="258"/>
                    </a:lnTo>
                    <a:lnTo>
                      <a:pt x="2424" y="258"/>
                    </a:lnTo>
                    <a:lnTo>
                      <a:pt x="2424" y="258"/>
                    </a:lnTo>
                    <a:lnTo>
                      <a:pt x="2424" y="258"/>
                    </a:lnTo>
                    <a:lnTo>
                      <a:pt x="2424" y="258"/>
                    </a:lnTo>
                    <a:lnTo>
                      <a:pt x="2424" y="258"/>
                    </a:lnTo>
                    <a:lnTo>
                      <a:pt x="2424" y="258"/>
                    </a:lnTo>
                    <a:lnTo>
                      <a:pt x="2424" y="258"/>
                    </a:lnTo>
                    <a:lnTo>
                      <a:pt x="2424" y="258"/>
                    </a:lnTo>
                    <a:lnTo>
                      <a:pt x="2424" y="258"/>
                    </a:lnTo>
                    <a:lnTo>
                      <a:pt x="2424" y="258"/>
                    </a:lnTo>
                    <a:lnTo>
                      <a:pt x="2424" y="258"/>
                    </a:lnTo>
                    <a:lnTo>
                      <a:pt x="2424" y="258"/>
                    </a:lnTo>
                    <a:lnTo>
                      <a:pt x="2424" y="258"/>
                    </a:lnTo>
                    <a:lnTo>
                      <a:pt x="2424" y="258"/>
                    </a:lnTo>
                    <a:lnTo>
                      <a:pt x="2424" y="258"/>
                    </a:lnTo>
                    <a:lnTo>
                      <a:pt x="2424" y="258"/>
                    </a:lnTo>
                    <a:lnTo>
                      <a:pt x="2424" y="258"/>
                    </a:lnTo>
                    <a:lnTo>
                      <a:pt x="2424" y="258"/>
                    </a:lnTo>
                    <a:lnTo>
                      <a:pt x="2430" y="258"/>
                    </a:lnTo>
                    <a:lnTo>
                      <a:pt x="2430" y="258"/>
                    </a:lnTo>
                    <a:lnTo>
                      <a:pt x="2430" y="258"/>
                    </a:lnTo>
                    <a:lnTo>
                      <a:pt x="2430" y="258"/>
                    </a:lnTo>
                    <a:lnTo>
                      <a:pt x="2430" y="258"/>
                    </a:lnTo>
                    <a:lnTo>
                      <a:pt x="2430" y="258"/>
                    </a:lnTo>
                    <a:lnTo>
                      <a:pt x="2430" y="258"/>
                    </a:lnTo>
                    <a:lnTo>
                      <a:pt x="2430" y="258"/>
                    </a:lnTo>
                    <a:lnTo>
                      <a:pt x="2430" y="258"/>
                    </a:lnTo>
                    <a:lnTo>
                      <a:pt x="2430" y="258"/>
                    </a:lnTo>
                    <a:lnTo>
                      <a:pt x="2430" y="258"/>
                    </a:lnTo>
                    <a:lnTo>
                      <a:pt x="2430" y="258"/>
                    </a:lnTo>
                    <a:lnTo>
                      <a:pt x="2430" y="258"/>
                    </a:lnTo>
                    <a:lnTo>
                      <a:pt x="2430" y="258"/>
                    </a:lnTo>
                    <a:lnTo>
                      <a:pt x="2430" y="258"/>
                    </a:lnTo>
                    <a:lnTo>
                      <a:pt x="2430" y="258"/>
                    </a:lnTo>
                    <a:lnTo>
                      <a:pt x="2430" y="258"/>
                    </a:lnTo>
                    <a:lnTo>
                      <a:pt x="2430" y="258"/>
                    </a:lnTo>
                    <a:lnTo>
                      <a:pt x="2430" y="258"/>
                    </a:lnTo>
                    <a:lnTo>
                      <a:pt x="2430" y="258"/>
                    </a:lnTo>
                    <a:lnTo>
                      <a:pt x="2430" y="258"/>
                    </a:lnTo>
                    <a:lnTo>
                      <a:pt x="2430" y="258"/>
                    </a:lnTo>
                    <a:lnTo>
                      <a:pt x="2430" y="258"/>
                    </a:lnTo>
                    <a:lnTo>
                      <a:pt x="2430" y="258"/>
                    </a:lnTo>
                    <a:lnTo>
                      <a:pt x="2430" y="258"/>
                    </a:lnTo>
                    <a:lnTo>
                      <a:pt x="2430" y="258"/>
                    </a:lnTo>
                    <a:lnTo>
                      <a:pt x="2430" y="258"/>
                    </a:lnTo>
                    <a:lnTo>
                      <a:pt x="2430" y="258"/>
                    </a:lnTo>
                    <a:lnTo>
                      <a:pt x="2430" y="258"/>
                    </a:lnTo>
                    <a:lnTo>
                      <a:pt x="2430" y="258"/>
                    </a:lnTo>
                    <a:lnTo>
                      <a:pt x="2430" y="258"/>
                    </a:lnTo>
                    <a:lnTo>
                      <a:pt x="2430" y="258"/>
                    </a:lnTo>
                    <a:lnTo>
                      <a:pt x="2430" y="258"/>
                    </a:lnTo>
                    <a:lnTo>
                      <a:pt x="2430" y="258"/>
                    </a:lnTo>
                    <a:lnTo>
                      <a:pt x="2430" y="258"/>
                    </a:lnTo>
                    <a:lnTo>
                      <a:pt x="2430" y="258"/>
                    </a:lnTo>
                    <a:lnTo>
                      <a:pt x="2430" y="258"/>
                    </a:lnTo>
                    <a:lnTo>
                      <a:pt x="2430" y="258"/>
                    </a:lnTo>
                    <a:lnTo>
                      <a:pt x="2430" y="258"/>
                    </a:lnTo>
                    <a:lnTo>
                      <a:pt x="2430" y="258"/>
                    </a:lnTo>
                    <a:lnTo>
                      <a:pt x="2430" y="258"/>
                    </a:lnTo>
                    <a:lnTo>
                      <a:pt x="2430" y="258"/>
                    </a:lnTo>
                    <a:lnTo>
                      <a:pt x="2430" y="258"/>
                    </a:lnTo>
                    <a:lnTo>
                      <a:pt x="2430" y="258"/>
                    </a:lnTo>
                    <a:lnTo>
                      <a:pt x="2430" y="258"/>
                    </a:lnTo>
                    <a:lnTo>
                      <a:pt x="2430" y="258"/>
                    </a:lnTo>
                    <a:lnTo>
                      <a:pt x="2430" y="258"/>
                    </a:lnTo>
                    <a:lnTo>
                      <a:pt x="2430" y="258"/>
                    </a:lnTo>
                    <a:lnTo>
                      <a:pt x="2430" y="258"/>
                    </a:lnTo>
                    <a:lnTo>
                      <a:pt x="2430" y="258"/>
                    </a:lnTo>
                    <a:lnTo>
                      <a:pt x="2430" y="258"/>
                    </a:lnTo>
                    <a:lnTo>
                      <a:pt x="2430" y="258"/>
                    </a:lnTo>
                    <a:lnTo>
                      <a:pt x="2430" y="258"/>
                    </a:lnTo>
                    <a:lnTo>
                      <a:pt x="2430" y="258"/>
                    </a:lnTo>
                    <a:lnTo>
                      <a:pt x="2436" y="258"/>
                    </a:lnTo>
                    <a:lnTo>
                      <a:pt x="2436" y="258"/>
                    </a:lnTo>
                    <a:lnTo>
                      <a:pt x="2436" y="258"/>
                    </a:lnTo>
                    <a:lnTo>
                      <a:pt x="2436" y="258"/>
                    </a:lnTo>
                    <a:lnTo>
                      <a:pt x="2436" y="258"/>
                    </a:lnTo>
                    <a:lnTo>
                      <a:pt x="2436" y="258"/>
                    </a:lnTo>
                    <a:lnTo>
                      <a:pt x="2436" y="258"/>
                    </a:lnTo>
                    <a:lnTo>
                      <a:pt x="2436" y="258"/>
                    </a:lnTo>
                    <a:lnTo>
                      <a:pt x="2436" y="258"/>
                    </a:lnTo>
                    <a:lnTo>
                      <a:pt x="2436" y="258"/>
                    </a:lnTo>
                    <a:lnTo>
                      <a:pt x="2436" y="258"/>
                    </a:lnTo>
                    <a:lnTo>
                      <a:pt x="2436" y="258"/>
                    </a:lnTo>
                    <a:lnTo>
                      <a:pt x="2436" y="258"/>
                    </a:lnTo>
                    <a:lnTo>
                      <a:pt x="2442" y="258"/>
                    </a:lnTo>
                    <a:lnTo>
                      <a:pt x="2442" y="258"/>
                    </a:lnTo>
                    <a:lnTo>
                      <a:pt x="2448" y="258"/>
                    </a:lnTo>
                    <a:lnTo>
                      <a:pt x="2448" y="258"/>
                    </a:lnTo>
                    <a:lnTo>
                      <a:pt x="2448" y="258"/>
                    </a:lnTo>
                    <a:lnTo>
                      <a:pt x="2448" y="258"/>
                    </a:lnTo>
                    <a:lnTo>
                      <a:pt x="2448" y="258"/>
                    </a:lnTo>
                    <a:lnTo>
                      <a:pt x="2448" y="258"/>
                    </a:lnTo>
                    <a:lnTo>
                      <a:pt x="2448" y="258"/>
                    </a:lnTo>
                    <a:lnTo>
                      <a:pt x="2448" y="258"/>
                    </a:lnTo>
                    <a:lnTo>
                      <a:pt x="2448" y="258"/>
                    </a:lnTo>
                    <a:lnTo>
                      <a:pt x="2448" y="258"/>
                    </a:lnTo>
                    <a:lnTo>
                      <a:pt x="2448" y="258"/>
                    </a:lnTo>
                    <a:lnTo>
                      <a:pt x="2448" y="258"/>
                    </a:lnTo>
                    <a:lnTo>
                      <a:pt x="2448" y="258"/>
                    </a:lnTo>
                    <a:lnTo>
                      <a:pt x="2448" y="258"/>
                    </a:lnTo>
                    <a:lnTo>
                      <a:pt x="2448" y="258"/>
                    </a:lnTo>
                    <a:lnTo>
                      <a:pt x="2448" y="258"/>
                    </a:lnTo>
                    <a:lnTo>
                      <a:pt x="2448" y="258"/>
                    </a:lnTo>
                    <a:lnTo>
                      <a:pt x="2448" y="258"/>
                    </a:lnTo>
                    <a:lnTo>
                      <a:pt x="2448" y="258"/>
                    </a:lnTo>
                    <a:lnTo>
                      <a:pt x="2448" y="258"/>
                    </a:lnTo>
                    <a:lnTo>
                      <a:pt x="2448" y="258"/>
                    </a:lnTo>
                    <a:lnTo>
                      <a:pt x="2448" y="258"/>
                    </a:lnTo>
                    <a:lnTo>
                      <a:pt x="2448" y="258"/>
                    </a:lnTo>
                    <a:lnTo>
                      <a:pt x="2448" y="258"/>
                    </a:lnTo>
                    <a:lnTo>
                      <a:pt x="2460" y="258"/>
                    </a:lnTo>
                    <a:lnTo>
                      <a:pt x="2460" y="258"/>
                    </a:lnTo>
                    <a:lnTo>
                      <a:pt x="2460" y="258"/>
                    </a:lnTo>
                    <a:lnTo>
                      <a:pt x="2460" y="258"/>
                    </a:lnTo>
                    <a:lnTo>
                      <a:pt x="2460" y="258"/>
                    </a:lnTo>
                    <a:lnTo>
                      <a:pt x="2460" y="258"/>
                    </a:lnTo>
                    <a:lnTo>
                      <a:pt x="2460" y="258"/>
                    </a:lnTo>
                    <a:lnTo>
                      <a:pt x="2460" y="258"/>
                    </a:lnTo>
                    <a:lnTo>
                      <a:pt x="2460" y="258"/>
                    </a:lnTo>
                    <a:lnTo>
                      <a:pt x="2460" y="258"/>
                    </a:lnTo>
                    <a:lnTo>
                      <a:pt x="2460" y="258"/>
                    </a:lnTo>
                    <a:lnTo>
                      <a:pt x="2460" y="258"/>
                    </a:lnTo>
                    <a:lnTo>
                      <a:pt x="2460" y="258"/>
                    </a:lnTo>
                    <a:lnTo>
                      <a:pt x="2460" y="258"/>
                    </a:lnTo>
                    <a:lnTo>
                      <a:pt x="2460" y="258"/>
                    </a:lnTo>
                    <a:lnTo>
                      <a:pt x="2460" y="258"/>
                    </a:lnTo>
                    <a:lnTo>
                      <a:pt x="2460" y="258"/>
                    </a:lnTo>
                    <a:lnTo>
                      <a:pt x="2460" y="258"/>
                    </a:lnTo>
                    <a:lnTo>
                      <a:pt x="2460" y="258"/>
                    </a:lnTo>
                    <a:lnTo>
                      <a:pt x="2460" y="258"/>
                    </a:lnTo>
                    <a:lnTo>
                      <a:pt x="2460" y="258"/>
                    </a:lnTo>
                    <a:lnTo>
                      <a:pt x="2460" y="258"/>
                    </a:lnTo>
                    <a:lnTo>
                      <a:pt x="2460" y="258"/>
                    </a:lnTo>
                    <a:lnTo>
                      <a:pt x="2460" y="258"/>
                    </a:lnTo>
                    <a:lnTo>
                      <a:pt x="2460" y="258"/>
                    </a:lnTo>
                    <a:lnTo>
                      <a:pt x="2460" y="258"/>
                    </a:lnTo>
                    <a:lnTo>
                      <a:pt x="2460" y="258"/>
                    </a:lnTo>
                    <a:lnTo>
                      <a:pt x="2460" y="258"/>
                    </a:lnTo>
                    <a:lnTo>
                      <a:pt x="2460" y="258"/>
                    </a:lnTo>
                    <a:lnTo>
                      <a:pt x="2460" y="258"/>
                    </a:lnTo>
                    <a:lnTo>
                      <a:pt x="2460" y="258"/>
                    </a:lnTo>
                    <a:lnTo>
                      <a:pt x="2460" y="258"/>
                    </a:lnTo>
                    <a:lnTo>
                      <a:pt x="2460" y="258"/>
                    </a:lnTo>
                    <a:lnTo>
                      <a:pt x="2460" y="258"/>
                    </a:lnTo>
                    <a:lnTo>
                      <a:pt x="2460" y="258"/>
                    </a:lnTo>
                    <a:lnTo>
                      <a:pt x="2460" y="258"/>
                    </a:lnTo>
                    <a:lnTo>
                      <a:pt x="2460" y="258"/>
                    </a:lnTo>
                    <a:lnTo>
                      <a:pt x="2460" y="258"/>
                    </a:lnTo>
                    <a:lnTo>
                      <a:pt x="2460" y="258"/>
                    </a:lnTo>
                    <a:lnTo>
                      <a:pt x="2460" y="258"/>
                    </a:lnTo>
                    <a:lnTo>
                      <a:pt x="2460" y="258"/>
                    </a:lnTo>
                    <a:lnTo>
                      <a:pt x="2460" y="258"/>
                    </a:lnTo>
                    <a:lnTo>
                      <a:pt x="2460" y="258"/>
                    </a:lnTo>
                    <a:lnTo>
                      <a:pt x="2460" y="258"/>
                    </a:lnTo>
                    <a:lnTo>
                      <a:pt x="2460" y="258"/>
                    </a:lnTo>
                    <a:lnTo>
                      <a:pt x="2460" y="258"/>
                    </a:lnTo>
                    <a:lnTo>
                      <a:pt x="2466" y="258"/>
                    </a:lnTo>
                    <a:lnTo>
                      <a:pt x="2466" y="258"/>
                    </a:lnTo>
                    <a:lnTo>
                      <a:pt x="2466" y="258"/>
                    </a:lnTo>
                    <a:lnTo>
                      <a:pt x="2466" y="258"/>
                    </a:lnTo>
                    <a:lnTo>
                      <a:pt x="2466" y="258"/>
                    </a:lnTo>
                    <a:lnTo>
                      <a:pt x="2466" y="258"/>
                    </a:lnTo>
                    <a:lnTo>
                      <a:pt x="2466" y="258"/>
                    </a:lnTo>
                    <a:lnTo>
                      <a:pt x="2466" y="258"/>
                    </a:lnTo>
                    <a:lnTo>
                      <a:pt x="2466" y="258"/>
                    </a:lnTo>
                    <a:lnTo>
                      <a:pt x="2466" y="258"/>
                    </a:lnTo>
                    <a:lnTo>
                      <a:pt x="2466" y="258"/>
                    </a:lnTo>
                    <a:lnTo>
                      <a:pt x="2466" y="258"/>
                    </a:lnTo>
                    <a:lnTo>
                      <a:pt x="2466" y="258"/>
                    </a:lnTo>
                    <a:lnTo>
                      <a:pt x="2466" y="258"/>
                    </a:lnTo>
                    <a:lnTo>
                      <a:pt x="2466" y="258"/>
                    </a:lnTo>
                    <a:lnTo>
                      <a:pt x="2466" y="258"/>
                    </a:lnTo>
                    <a:lnTo>
                      <a:pt x="2466" y="258"/>
                    </a:lnTo>
                    <a:lnTo>
                      <a:pt x="2466" y="258"/>
                    </a:lnTo>
                    <a:lnTo>
                      <a:pt x="2466" y="258"/>
                    </a:lnTo>
                    <a:lnTo>
                      <a:pt x="2466" y="258"/>
                    </a:lnTo>
                    <a:lnTo>
                      <a:pt x="2466" y="258"/>
                    </a:lnTo>
                    <a:lnTo>
                      <a:pt x="2466" y="258"/>
                    </a:lnTo>
                    <a:lnTo>
                      <a:pt x="2466" y="258"/>
                    </a:lnTo>
                    <a:lnTo>
                      <a:pt x="2466" y="258"/>
                    </a:lnTo>
                    <a:lnTo>
                      <a:pt x="2466" y="258"/>
                    </a:lnTo>
                    <a:lnTo>
                      <a:pt x="2466" y="258"/>
                    </a:lnTo>
                    <a:lnTo>
                      <a:pt x="2466" y="258"/>
                    </a:lnTo>
                    <a:lnTo>
                      <a:pt x="2466" y="258"/>
                    </a:lnTo>
                    <a:lnTo>
                      <a:pt x="2466" y="258"/>
                    </a:lnTo>
                    <a:lnTo>
                      <a:pt x="2466" y="258"/>
                    </a:lnTo>
                    <a:lnTo>
                      <a:pt x="2466" y="258"/>
                    </a:lnTo>
                    <a:lnTo>
                      <a:pt x="2466" y="258"/>
                    </a:lnTo>
                    <a:lnTo>
                      <a:pt x="2466" y="258"/>
                    </a:lnTo>
                    <a:lnTo>
                      <a:pt x="2466" y="258"/>
                    </a:lnTo>
                    <a:lnTo>
                      <a:pt x="2466" y="258"/>
                    </a:lnTo>
                    <a:lnTo>
                      <a:pt x="2466" y="258"/>
                    </a:lnTo>
                    <a:lnTo>
                      <a:pt x="2466" y="258"/>
                    </a:lnTo>
                    <a:lnTo>
                      <a:pt x="2466" y="258"/>
                    </a:lnTo>
                    <a:lnTo>
                      <a:pt x="2466" y="258"/>
                    </a:lnTo>
                    <a:lnTo>
                      <a:pt x="2466" y="258"/>
                    </a:lnTo>
                    <a:lnTo>
                      <a:pt x="2466" y="258"/>
                    </a:lnTo>
                    <a:lnTo>
                      <a:pt x="2466" y="258"/>
                    </a:lnTo>
                    <a:lnTo>
                      <a:pt x="2466" y="258"/>
                    </a:lnTo>
                    <a:lnTo>
                      <a:pt x="2466" y="258"/>
                    </a:lnTo>
                    <a:lnTo>
                      <a:pt x="2466" y="258"/>
                    </a:lnTo>
                    <a:lnTo>
                      <a:pt x="2466" y="258"/>
                    </a:lnTo>
                    <a:lnTo>
                      <a:pt x="2466" y="258"/>
                    </a:lnTo>
                    <a:lnTo>
                      <a:pt x="2466" y="258"/>
                    </a:lnTo>
                    <a:lnTo>
                      <a:pt x="2466" y="258"/>
                    </a:lnTo>
                    <a:lnTo>
                      <a:pt x="2466" y="258"/>
                    </a:lnTo>
                    <a:lnTo>
                      <a:pt x="2466" y="258"/>
                    </a:lnTo>
                    <a:lnTo>
                      <a:pt x="2466" y="258"/>
                    </a:lnTo>
                    <a:lnTo>
                      <a:pt x="2466" y="258"/>
                    </a:lnTo>
                    <a:lnTo>
                      <a:pt x="2466" y="258"/>
                    </a:lnTo>
                    <a:lnTo>
                      <a:pt x="2472" y="258"/>
                    </a:lnTo>
                    <a:lnTo>
                      <a:pt x="2472" y="258"/>
                    </a:lnTo>
                    <a:lnTo>
                      <a:pt x="2472" y="258"/>
                    </a:lnTo>
                    <a:lnTo>
                      <a:pt x="2472" y="258"/>
                    </a:lnTo>
                    <a:lnTo>
                      <a:pt x="2472" y="258"/>
                    </a:lnTo>
                    <a:lnTo>
                      <a:pt x="2472" y="258"/>
                    </a:lnTo>
                    <a:lnTo>
                      <a:pt x="2472" y="258"/>
                    </a:lnTo>
                    <a:lnTo>
                      <a:pt x="2472" y="258"/>
                    </a:lnTo>
                    <a:lnTo>
                      <a:pt x="2472" y="258"/>
                    </a:lnTo>
                    <a:lnTo>
                      <a:pt x="2472" y="258"/>
                    </a:lnTo>
                    <a:lnTo>
                      <a:pt x="2472" y="258"/>
                    </a:lnTo>
                    <a:lnTo>
                      <a:pt x="2472" y="258"/>
                    </a:lnTo>
                    <a:lnTo>
                      <a:pt x="2472" y="258"/>
                    </a:lnTo>
                    <a:lnTo>
                      <a:pt x="2472" y="258"/>
                    </a:lnTo>
                    <a:lnTo>
                      <a:pt x="2472" y="258"/>
                    </a:lnTo>
                    <a:lnTo>
                      <a:pt x="2472" y="258"/>
                    </a:lnTo>
                    <a:lnTo>
                      <a:pt x="2472" y="258"/>
                    </a:lnTo>
                    <a:lnTo>
                      <a:pt x="2472" y="258"/>
                    </a:lnTo>
                    <a:lnTo>
                      <a:pt x="2472" y="258"/>
                    </a:lnTo>
                    <a:lnTo>
                      <a:pt x="2472" y="258"/>
                    </a:lnTo>
                    <a:lnTo>
                      <a:pt x="2472" y="258"/>
                    </a:lnTo>
                    <a:lnTo>
                      <a:pt x="2472" y="258"/>
                    </a:lnTo>
                    <a:lnTo>
                      <a:pt x="2472" y="258"/>
                    </a:lnTo>
                    <a:lnTo>
                      <a:pt x="2472" y="258"/>
                    </a:lnTo>
                    <a:lnTo>
                      <a:pt x="2472" y="258"/>
                    </a:lnTo>
                    <a:lnTo>
                      <a:pt x="2472" y="258"/>
                    </a:lnTo>
                    <a:lnTo>
                      <a:pt x="2472" y="258"/>
                    </a:lnTo>
                    <a:lnTo>
                      <a:pt x="2472" y="258"/>
                    </a:lnTo>
                    <a:lnTo>
                      <a:pt x="2472" y="258"/>
                    </a:lnTo>
                    <a:lnTo>
                      <a:pt x="2472" y="258"/>
                    </a:lnTo>
                    <a:lnTo>
                      <a:pt x="2472" y="264"/>
                    </a:lnTo>
                    <a:lnTo>
                      <a:pt x="2472" y="264"/>
                    </a:lnTo>
                    <a:lnTo>
                      <a:pt x="2472" y="264"/>
                    </a:lnTo>
                    <a:lnTo>
                      <a:pt x="2472" y="264"/>
                    </a:lnTo>
                    <a:lnTo>
                      <a:pt x="2472" y="264"/>
                    </a:lnTo>
                    <a:lnTo>
                      <a:pt x="2472" y="264"/>
                    </a:lnTo>
                    <a:lnTo>
                      <a:pt x="2472" y="264"/>
                    </a:lnTo>
                    <a:lnTo>
                      <a:pt x="2472" y="264"/>
                    </a:lnTo>
                    <a:lnTo>
                      <a:pt x="2472" y="264"/>
                    </a:lnTo>
                    <a:lnTo>
                      <a:pt x="2472" y="264"/>
                    </a:lnTo>
                    <a:lnTo>
                      <a:pt x="2472" y="264"/>
                    </a:lnTo>
                    <a:lnTo>
                      <a:pt x="2472" y="264"/>
                    </a:lnTo>
                    <a:lnTo>
                      <a:pt x="2472" y="264"/>
                    </a:lnTo>
                    <a:lnTo>
                      <a:pt x="2472" y="264"/>
                    </a:lnTo>
                    <a:lnTo>
                      <a:pt x="2472" y="264"/>
                    </a:lnTo>
                    <a:lnTo>
                      <a:pt x="2472" y="264"/>
                    </a:lnTo>
                    <a:lnTo>
                      <a:pt x="2472" y="264"/>
                    </a:lnTo>
                    <a:lnTo>
                      <a:pt x="2472" y="264"/>
                    </a:lnTo>
                    <a:lnTo>
                      <a:pt x="2472" y="264"/>
                    </a:lnTo>
                    <a:lnTo>
                      <a:pt x="2472" y="264"/>
                    </a:lnTo>
                    <a:lnTo>
                      <a:pt x="2472" y="264"/>
                    </a:lnTo>
                    <a:lnTo>
                      <a:pt x="2472" y="264"/>
                    </a:lnTo>
                    <a:lnTo>
                      <a:pt x="2472" y="264"/>
                    </a:lnTo>
                    <a:lnTo>
                      <a:pt x="2478" y="264"/>
                    </a:lnTo>
                    <a:lnTo>
                      <a:pt x="2478" y="264"/>
                    </a:lnTo>
                    <a:lnTo>
                      <a:pt x="2478" y="264"/>
                    </a:lnTo>
                    <a:lnTo>
                      <a:pt x="2478" y="264"/>
                    </a:lnTo>
                    <a:lnTo>
                      <a:pt x="2478" y="264"/>
                    </a:lnTo>
                    <a:lnTo>
                      <a:pt x="2478" y="264"/>
                    </a:lnTo>
                    <a:lnTo>
                      <a:pt x="2478" y="264"/>
                    </a:lnTo>
                    <a:lnTo>
                      <a:pt x="2478" y="264"/>
                    </a:lnTo>
                    <a:lnTo>
                      <a:pt x="2478" y="264"/>
                    </a:lnTo>
                    <a:lnTo>
                      <a:pt x="2478" y="264"/>
                    </a:lnTo>
                    <a:lnTo>
                      <a:pt x="2478" y="264"/>
                    </a:lnTo>
                    <a:lnTo>
                      <a:pt x="2478" y="264"/>
                    </a:lnTo>
                    <a:lnTo>
                      <a:pt x="2478" y="264"/>
                    </a:lnTo>
                    <a:lnTo>
                      <a:pt x="2478" y="264"/>
                    </a:lnTo>
                    <a:lnTo>
                      <a:pt x="2478" y="264"/>
                    </a:lnTo>
                    <a:lnTo>
                      <a:pt x="2478" y="264"/>
                    </a:lnTo>
                    <a:lnTo>
                      <a:pt x="2478" y="264"/>
                    </a:lnTo>
                    <a:lnTo>
                      <a:pt x="2478" y="264"/>
                    </a:lnTo>
                    <a:lnTo>
                      <a:pt x="2478" y="264"/>
                    </a:lnTo>
                    <a:lnTo>
                      <a:pt x="2478" y="264"/>
                    </a:lnTo>
                    <a:lnTo>
                      <a:pt x="2478" y="264"/>
                    </a:lnTo>
                    <a:lnTo>
                      <a:pt x="2478" y="264"/>
                    </a:lnTo>
                    <a:lnTo>
                      <a:pt x="2478" y="264"/>
                    </a:lnTo>
                    <a:lnTo>
                      <a:pt x="2478" y="264"/>
                    </a:lnTo>
                    <a:lnTo>
                      <a:pt x="2478" y="264"/>
                    </a:lnTo>
                    <a:lnTo>
                      <a:pt x="2478" y="264"/>
                    </a:lnTo>
                    <a:lnTo>
                      <a:pt x="2478" y="264"/>
                    </a:lnTo>
                    <a:lnTo>
                      <a:pt x="2478" y="264"/>
                    </a:lnTo>
                    <a:lnTo>
                      <a:pt x="2478" y="264"/>
                    </a:lnTo>
                    <a:lnTo>
                      <a:pt x="2478" y="264"/>
                    </a:lnTo>
                    <a:lnTo>
                      <a:pt x="2478" y="264"/>
                    </a:lnTo>
                    <a:lnTo>
                      <a:pt x="2478" y="264"/>
                    </a:lnTo>
                    <a:lnTo>
                      <a:pt x="2478" y="264"/>
                    </a:lnTo>
                    <a:lnTo>
                      <a:pt x="2478" y="264"/>
                    </a:lnTo>
                    <a:lnTo>
                      <a:pt x="2478" y="264"/>
                    </a:lnTo>
                    <a:lnTo>
                      <a:pt x="2478" y="264"/>
                    </a:lnTo>
                    <a:lnTo>
                      <a:pt x="2478" y="264"/>
                    </a:lnTo>
                    <a:lnTo>
                      <a:pt x="2478" y="264"/>
                    </a:lnTo>
                    <a:lnTo>
                      <a:pt x="2478" y="264"/>
                    </a:lnTo>
                    <a:lnTo>
                      <a:pt x="2478" y="264"/>
                    </a:lnTo>
                    <a:lnTo>
                      <a:pt x="2478" y="264"/>
                    </a:lnTo>
                    <a:lnTo>
                      <a:pt x="2478" y="264"/>
                    </a:lnTo>
                    <a:lnTo>
                      <a:pt x="2478" y="264"/>
                    </a:lnTo>
                    <a:lnTo>
                      <a:pt x="2478" y="264"/>
                    </a:lnTo>
                    <a:lnTo>
                      <a:pt x="2478" y="264"/>
                    </a:lnTo>
                    <a:lnTo>
                      <a:pt x="2478" y="264"/>
                    </a:lnTo>
                    <a:lnTo>
                      <a:pt x="2478" y="264"/>
                    </a:lnTo>
                    <a:lnTo>
                      <a:pt x="2478" y="264"/>
                    </a:lnTo>
                    <a:lnTo>
                      <a:pt x="2478" y="264"/>
                    </a:lnTo>
                    <a:lnTo>
                      <a:pt x="2478" y="264"/>
                    </a:lnTo>
                    <a:lnTo>
                      <a:pt x="2490" y="264"/>
                    </a:lnTo>
                    <a:lnTo>
                      <a:pt x="2490" y="264"/>
                    </a:lnTo>
                    <a:lnTo>
                      <a:pt x="2490" y="264"/>
                    </a:lnTo>
                    <a:lnTo>
                      <a:pt x="2490" y="264"/>
                    </a:lnTo>
                    <a:lnTo>
                      <a:pt x="2490" y="264"/>
                    </a:lnTo>
                    <a:lnTo>
                      <a:pt x="2490" y="264"/>
                    </a:lnTo>
                    <a:lnTo>
                      <a:pt x="2490" y="264"/>
                    </a:lnTo>
                    <a:lnTo>
                      <a:pt x="2490" y="264"/>
                    </a:lnTo>
                    <a:lnTo>
                      <a:pt x="2490" y="264"/>
                    </a:lnTo>
                    <a:lnTo>
                      <a:pt x="2490" y="264"/>
                    </a:lnTo>
                    <a:lnTo>
                      <a:pt x="2490" y="264"/>
                    </a:lnTo>
                    <a:lnTo>
                      <a:pt x="2490" y="264"/>
                    </a:lnTo>
                    <a:lnTo>
                      <a:pt x="2490" y="264"/>
                    </a:lnTo>
                    <a:lnTo>
                      <a:pt x="2490" y="264"/>
                    </a:lnTo>
                    <a:lnTo>
                      <a:pt x="2490" y="264"/>
                    </a:lnTo>
                    <a:lnTo>
                      <a:pt x="2490" y="264"/>
                    </a:lnTo>
                    <a:lnTo>
                      <a:pt x="2490" y="264"/>
                    </a:lnTo>
                    <a:lnTo>
                      <a:pt x="2490" y="264"/>
                    </a:lnTo>
                    <a:lnTo>
                      <a:pt x="2490" y="264"/>
                    </a:lnTo>
                    <a:lnTo>
                      <a:pt x="2490" y="264"/>
                    </a:lnTo>
                    <a:lnTo>
                      <a:pt x="2496" y="264"/>
                    </a:lnTo>
                    <a:lnTo>
                      <a:pt x="2496" y="264"/>
                    </a:lnTo>
                    <a:lnTo>
                      <a:pt x="2496" y="264"/>
                    </a:lnTo>
                    <a:lnTo>
                      <a:pt x="2496" y="264"/>
                    </a:lnTo>
                    <a:lnTo>
                      <a:pt x="2496" y="264"/>
                    </a:lnTo>
                    <a:lnTo>
                      <a:pt x="2496" y="264"/>
                    </a:lnTo>
                    <a:lnTo>
                      <a:pt x="2502" y="264"/>
                    </a:lnTo>
                    <a:lnTo>
                      <a:pt x="2502" y="264"/>
                    </a:lnTo>
                    <a:lnTo>
                      <a:pt x="2502" y="264"/>
                    </a:lnTo>
                    <a:lnTo>
                      <a:pt x="2502" y="264"/>
                    </a:lnTo>
                    <a:lnTo>
                      <a:pt x="2502" y="264"/>
                    </a:lnTo>
                    <a:lnTo>
                      <a:pt x="2502" y="264"/>
                    </a:lnTo>
                    <a:lnTo>
                      <a:pt x="2502" y="264"/>
                    </a:lnTo>
                    <a:lnTo>
                      <a:pt x="2502" y="264"/>
                    </a:lnTo>
                    <a:lnTo>
                      <a:pt x="2502" y="264"/>
                    </a:lnTo>
                    <a:lnTo>
                      <a:pt x="2508" y="264"/>
                    </a:lnTo>
                    <a:lnTo>
                      <a:pt x="2508" y="264"/>
                    </a:lnTo>
                    <a:lnTo>
                      <a:pt x="2508" y="264"/>
                    </a:lnTo>
                    <a:lnTo>
                      <a:pt x="2508" y="264"/>
                    </a:lnTo>
                    <a:lnTo>
                      <a:pt x="2508" y="264"/>
                    </a:lnTo>
                    <a:lnTo>
                      <a:pt x="2508" y="264"/>
                    </a:lnTo>
                    <a:lnTo>
                      <a:pt x="2508" y="264"/>
                    </a:lnTo>
                    <a:lnTo>
                      <a:pt x="2508" y="264"/>
                    </a:lnTo>
                    <a:lnTo>
                      <a:pt x="2508" y="264"/>
                    </a:lnTo>
                    <a:lnTo>
                      <a:pt x="2508" y="264"/>
                    </a:lnTo>
                    <a:lnTo>
                      <a:pt x="2508" y="264"/>
                    </a:lnTo>
                    <a:lnTo>
                      <a:pt x="2508" y="264"/>
                    </a:lnTo>
                    <a:lnTo>
                      <a:pt x="2508" y="264"/>
                    </a:lnTo>
                    <a:lnTo>
                      <a:pt x="2508" y="264"/>
                    </a:lnTo>
                    <a:lnTo>
                      <a:pt x="2508" y="264"/>
                    </a:lnTo>
                    <a:lnTo>
                      <a:pt x="2508" y="264"/>
                    </a:lnTo>
                    <a:lnTo>
                      <a:pt x="2508" y="264"/>
                    </a:lnTo>
                    <a:lnTo>
                      <a:pt x="2508" y="264"/>
                    </a:lnTo>
                    <a:lnTo>
                      <a:pt x="2508" y="264"/>
                    </a:lnTo>
                    <a:lnTo>
                      <a:pt x="2508" y="264"/>
                    </a:lnTo>
                    <a:lnTo>
                      <a:pt x="2508" y="264"/>
                    </a:lnTo>
                    <a:lnTo>
                      <a:pt x="2508" y="264"/>
                    </a:lnTo>
                    <a:lnTo>
                      <a:pt x="2508" y="264"/>
                    </a:lnTo>
                    <a:lnTo>
                      <a:pt x="2508" y="264"/>
                    </a:lnTo>
                    <a:lnTo>
                      <a:pt x="2508" y="264"/>
                    </a:lnTo>
                    <a:lnTo>
                      <a:pt x="2508" y="264"/>
                    </a:lnTo>
                    <a:lnTo>
                      <a:pt x="2508" y="264"/>
                    </a:lnTo>
                    <a:lnTo>
                      <a:pt x="2508" y="264"/>
                    </a:lnTo>
                    <a:lnTo>
                      <a:pt x="2508" y="264"/>
                    </a:lnTo>
                    <a:lnTo>
                      <a:pt x="2508" y="264"/>
                    </a:lnTo>
                    <a:lnTo>
                      <a:pt x="2508" y="264"/>
                    </a:lnTo>
                    <a:lnTo>
                      <a:pt x="2508" y="264"/>
                    </a:lnTo>
                    <a:lnTo>
                      <a:pt x="2508" y="264"/>
                    </a:lnTo>
                    <a:lnTo>
                      <a:pt x="2508" y="264"/>
                    </a:lnTo>
                    <a:lnTo>
                      <a:pt x="2508" y="264"/>
                    </a:lnTo>
                    <a:lnTo>
                      <a:pt x="2508" y="264"/>
                    </a:lnTo>
                    <a:lnTo>
                      <a:pt x="2508" y="264"/>
                    </a:lnTo>
                    <a:lnTo>
                      <a:pt x="2508" y="264"/>
                    </a:lnTo>
                    <a:lnTo>
                      <a:pt x="2508" y="264"/>
                    </a:lnTo>
                    <a:lnTo>
                      <a:pt x="2508" y="264"/>
                    </a:lnTo>
                    <a:lnTo>
                      <a:pt x="2508" y="264"/>
                    </a:lnTo>
                    <a:lnTo>
                      <a:pt x="2508" y="264"/>
                    </a:lnTo>
                    <a:lnTo>
                      <a:pt x="2508" y="264"/>
                    </a:lnTo>
                    <a:lnTo>
                      <a:pt x="2508" y="264"/>
                    </a:lnTo>
                    <a:lnTo>
                      <a:pt x="2508" y="264"/>
                    </a:lnTo>
                    <a:lnTo>
                      <a:pt x="2508" y="264"/>
                    </a:lnTo>
                    <a:lnTo>
                      <a:pt x="2508" y="264"/>
                    </a:lnTo>
                    <a:lnTo>
                      <a:pt x="2508" y="264"/>
                    </a:lnTo>
                    <a:lnTo>
                      <a:pt x="2508" y="264"/>
                    </a:lnTo>
                    <a:lnTo>
                      <a:pt x="2508" y="264"/>
                    </a:lnTo>
                    <a:lnTo>
                      <a:pt x="2508" y="264"/>
                    </a:lnTo>
                    <a:lnTo>
                      <a:pt x="2508" y="264"/>
                    </a:lnTo>
                    <a:lnTo>
                      <a:pt x="2508" y="264"/>
                    </a:lnTo>
                    <a:lnTo>
                      <a:pt x="2508" y="264"/>
                    </a:lnTo>
                    <a:lnTo>
                      <a:pt x="2508" y="264"/>
                    </a:lnTo>
                    <a:lnTo>
                      <a:pt x="2508" y="264"/>
                    </a:lnTo>
                    <a:lnTo>
                      <a:pt x="2514" y="264"/>
                    </a:lnTo>
                    <a:lnTo>
                      <a:pt x="2514" y="264"/>
                    </a:lnTo>
                    <a:lnTo>
                      <a:pt x="2514" y="264"/>
                    </a:lnTo>
                    <a:lnTo>
                      <a:pt x="2514" y="264"/>
                    </a:lnTo>
                    <a:lnTo>
                      <a:pt x="2514" y="264"/>
                    </a:lnTo>
                    <a:lnTo>
                      <a:pt x="2514" y="264"/>
                    </a:lnTo>
                    <a:lnTo>
                      <a:pt x="2514" y="264"/>
                    </a:lnTo>
                    <a:lnTo>
                      <a:pt x="2514" y="264"/>
                    </a:lnTo>
                    <a:lnTo>
                      <a:pt x="2514" y="264"/>
                    </a:lnTo>
                    <a:lnTo>
                      <a:pt x="2514" y="264"/>
                    </a:lnTo>
                    <a:lnTo>
                      <a:pt x="2514" y="264"/>
                    </a:lnTo>
                    <a:lnTo>
                      <a:pt x="2514" y="264"/>
                    </a:lnTo>
                    <a:lnTo>
                      <a:pt x="2514" y="264"/>
                    </a:lnTo>
                    <a:lnTo>
                      <a:pt x="2514" y="264"/>
                    </a:lnTo>
                    <a:lnTo>
                      <a:pt x="2514" y="264"/>
                    </a:lnTo>
                    <a:lnTo>
                      <a:pt x="2514" y="264"/>
                    </a:lnTo>
                    <a:lnTo>
                      <a:pt x="2514" y="264"/>
                    </a:lnTo>
                    <a:lnTo>
                      <a:pt x="2514" y="264"/>
                    </a:lnTo>
                    <a:lnTo>
                      <a:pt x="2514" y="264"/>
                    </a:lnTo>
                    <a:lnTo>
                      <a:pt x="2514" y="264"/>
                    </a:lnTo>
                    <a:lnTo>
                      <a:pt x="2514" y="264"/>
                    </a:lnTo>
                    <a:lnTo>
                      <a:pt x="2514" y="264"/>
                    </a:lnTo>
                    <a:lnTo>
                      <a:pt x="2514" y="264"/>
                    </a:lnTo>
                    <a:lnTo>
                      <a:pt x="2514" y="264"/>
                    </a:lnTo>
                    <a:lnTo>
                      <a:pt x="2514" y="264"/>
                    </a:lnTo>
                    <a:lnTo>
                      <a:pt x="2514" y="264"/>
                    </a:lnTo>
                    <a:lnTo>
                      <a:pt x="2514" y="264"/>
                    </a:lnTo>
                    <a:lnTo>
                      <a:pt x="2514" y="264"/>
                    </a:lnTo>
                    <a:lnTo>
                      <a:pt x="2514" y="264"/>
                    </a:lnTo>
                    <a:lnTo>
                      <a:pt x="2514" y="264"/>
                    </a:lnTo>
                    <a:lnTo>
                      <a:pt x="2514" y="264"/>
                    </a:lnTo>
                    <a:lnTo>
                      <a:pt x="2514" y="264"/>
                    </a:lnTo>
                    <a:lnTo>
                      <a:pt x="2514" y="264"/>
                    </a:lnTo>
                    <a:lnTo>
                      <a:pt x="2514" y="264"/>
                    </a:lnTo>
                    <a:lnTo>
                      <a:pt x="2514" y="264"/>
                    </a:lnTo>
                    <a:lnTo>
                      <a:pt x="2514" y="264"/>
                    </a:lnTo>
                    <a:lnTo>
                      <a:pt x="2514" y="264"/>
                    </a:lnTo>
                    <a:lnTo>
                      <a:pt x="2514" y="264"/>
                    </a:lnTo>
                    <a:lnTo>
                      <a:pt x="2514" y="264"/>
                    </a:lnTo>
                    <a:lnTo>
                      <a:pt x="2514" y="264"/>
                    </a:lnTo>
                    <a:lnTo>
                      <a:pt x="2514" y="264"/>
                    </a:lnTo>
                    <a:lnTo>
                      <a:pt x="2514" y="264"/>
                    </a:lnTo>
                    <a:lnTo>
                      <a:pt x="2514" y="264"/>
                    </a:lnTo>
                    <a:lnTo>
                      <a:pt x="2514" y="264"/>
                    </a:lnTo>
                    <a:lnTo>
                      <a:pt x="2514" y="264"/>
                    </a:lnTo>
                    <a:lnTo>
                      <a:pt x="2514" y="264"/>
                    </a:lnTo>
                    <a:lnTo>
                      <a:pt x="2514" y="264"/>
                    </a:lnTo>
                    <a:lnTo>
                      <a:pt x="2514" y="264"/>
                    </a:lnTo>
                    <a:lnTo>
                      <a:pt x="2514" y="264"/>
                    </a:lnTo>
                    <a:lnTo>
                      <a:pt x="2514" y="264"/>
                    </a:lnTo>
                    <a:lnTo>
                      <a:pt x="2514" y="264"/>
                    </a:lnTo>
                    <a:lnTo>
                      <a:pt x="2514" y="264"/>
                    </a:lnTo>
                    <a:lnTo>
                      <a:pt x="2520" y="264"/>
                    </a:lnTo>
                    <a:lnTo>
                      <a:pt x="2520" y="264"/>
                    </a:lnTo>
                    <a:lnTo>
                      <a:pt x="2520" y="264"/>
                    </a:lnTo>
                    <a:lnTo>
                      <a:pt x="2520" y="264"/>
                    </a:lnTo>
                    <a:lnTo>
                      <a:pt x="2520" y="264"/>
                    </a:lnTo>
                    <a:lnTo>
                      <a:pt x="2520" y="264"/>
                    </a:lnTo>
                    <a:lnTo>
                      <a:pt x="2520" y="264"/>
                    </a:lnTo>
                    <a:lnTo>
                      <a:pt x="2520" y="264"/>
                    </a:lnTo>
                    <a:lnTo>
                      <a:pt x="2520" y="264"/>
                    </a:lnTo>
                    <a:lnTo>
                      <a:pt x="2520" y="264"/>
                    </a:lnTo>
                    <a:lnTo>
                      <a:pt x="2520" y="264"/>
                    </a:lnTo>
                    <a:lnTo>
                      <a:pt x="2520" y="264"/>
                    </a:lnTo>
                    <a:lnTo>
                      <a:pt x="2520" y="264"/>
                    </a:lnTo>
                    <a:lnTo>
                      <a:pt x="2520" y="264"/>
                    </a:lnTo>
                    <a:lnTo>
                      <a:pt x="2520" y="264"/>
                    </a:lnTo>
                    <a:lnTo>
                      <a:pt x="2520" y="264"/>
                    </a:lnTo>
                    <a:lnTo>
                      <a:pt x="2520" y="264"/>
                    </a:lnTo>
                    <a:lnTo>
                      <a:pt x="2520" y="264"/>
                    </a:lnTo>
                    <a:lnTo>
                      <a:pt x="2520" y="264"/>
                    </a:lnTo>
                    <a:lnTo>
                      <a:pt x="2520" y="264"/>
                    </a:lnTo>
                    <a:lnTo>
                      <a:pt x="2520" y="264"/>
                    </a:lnTo>
                    <a:lnTo>
                      <a:pt x="2520" y="264"/>
                    </a:lnTo>
                    <a:lnTo>
                      <a:pt x="2520" y="264"/>
                    </a:lnTo>
                    <a:lnTo>
                      <a:pt x="2520" y="264"/>
                    </a:lnTo>
                    <a:lnTo>
                      <a:pt x="2520" y="264"/>
                    </a:lnTo>
                    <a:lnTo>
                      <a:pt x="2520" y="264"/>
                    </a:lnTo>
                    <a:lnTo>
                      <a:pt x="2520" y="264"/>
                    </a:lnTo>
                    <a:lnTo>
                      <a:pt x="2520" y="264"/>
                    </a:lnTo>
                    <a:lnTo>
                      <a:pt x="2520" y="264"/>
                    </a:lnTo>
                    <a:lnTo>
                      <a:pt x="2520" y="264"/>
                    </a:lnTo>
                    <a:lnTo>
                      <a:pt x="2520" y="264"/>
                    </a:lnTo>
                    <a:lnTo>
                      <a:pt x="2520" y="264"/>
                    </a:lnTo>
                    <a:lnTo>
                      <a:pt x="2520" y="264"/>
                    </a:lnTo>
                    <a:lnTo>
                      <a:pt x="2520" y="264"/>
                    </a:lnTo>
                    <a:lnTo>
                      <a:pt x="2520" y="264"/>
                    </a:lnTo>
                    <a:lnTo>
                      <a:pt x="2520" y="264"/>
                    </a:lnTo>
                    <a:lnTo>
                      <a:pt x="2520" y="264"/>
                    </a:lnTo>
                    <a:lnTo>
                      <a:pt x="2520" y="264"/>
                    </a:lnTo>
                    <a:lnTo>
                      <a:pt x="2520" y="264"/>
                    </a:lnTo>
                    <a:lnTo>
                      <a:pt x="2520" y="264"/>
                    </a:lnTo>
                    <a:lnTo>
                      <a:pt x="2520" y="264"/>
                    </a:lnTo>
                    <a:lnTo>
                      <a:pt x="2520" y="264"/>
                    </a:lnTo>
                    <a:lnTo>
                      <a:pt x="2520" y="264"/>
                    </a:lnTo>
                    <a:lnTo>
                      <a:pt x="2520" y="264"/>
                    </a:lnTo>
                    <a:lnTo>
                      <a:pt x="2520" y="264"/>
                    </a:lnTo>
                    <a:lnTo>
                      <a:pt x="2520" y="264"/>
                    </a:lnTo>
                    <a:lnTo>
                      <a:pt x="2520" y="264"/>
                    </a:lnTo>
                    <a:lnTo>
                      <a:pt x="2520" y="264"/>
                    </a:lnTo>
                    <a:lnTo>
                      <a:pt x="2520" y="264"/>
                    </a:lnTo>
                    <a:lnTo>
                      <a:pt x="2520" y="264"/>
                    </a:lnTo>
                    <a:lnTo>
                      <a:pt x="2520" y="264"/>
                    </a:lnTo>
                    <a:lnTo>
                      <a:pt x="2520" y="264"/>
                    </a:lnTo>
                    <a:lnTo>
                      <a:pt x="2520" y="264"/>
                    </a:lnTo>
                    <a:lnTo>
                      <a:pt x="2526" y="264"/>
                    </a:lnTo>
                    <a:lnTo>
                      <a:pt x="2526" y="264"/>
                    </a:lnTo>
                    <a:lnTo>
                      <a:pt x="2526" y="264"/>
                    </a:lnTo>
                    <a:lnTo>
                      <a:pt x="2526" y="264"/>
                    </a:lnTo>
                    <a:lnTo>
                      <a:pt x="2526" y="264"/>
                    </a:lnTo>
                    <a:lnTo>
                      <a:pt x="2526" y="264"/>
                    </a:lnTo>
                    <a:lnTo>
                      <a:pt x="2526" y="264"/>
                    </a:lnTo>
                    <a:lnTo>
                      <a:pt x="2526" y="264"/>
                    </a:lnTo>
                    <a:lnTo>
                      <a:pt x="2526" y="264"/>
                    </a:lnTo>
                    <a:lnTo>
                      <a:pt x="2526" y="264"/>
                    </a:lnTo>
                    <a:lnTo>
                      <a:pt x="2526" y="264"/>
                    </a:lnTo>
                    <a:lnTo>
                      <a:pt x="2526" y="264"/>
                    </a:lnTo>
                    <a:lnTo>
                      <a:pt x="2526" y="264"/>
                    </a:lnTo>
                    <a:lnTo>
                      <a:pt x="2526" y="264"/>
                    </a:lnTo>
                    <a:lnTo>
                      <a:pt x="2526" y="264"/>
                    </a:lnTo>
                    <a:lnTo>
                      <a:pt x="2526" y="264"/>
                    </a:lnTo>
                    <a:lnTo>
                      <a:pt x="2526" y="264"/>
                    </a:lnTo>
                    <a:lnTo>
                      <a:pt x="2526" y="264"/>
                    </a:lnTo>
                    <a:lnTo>
                      <a:pt x="2526" y="264"/>
                    </a:lnTo>
                    <a:lnTo>
                      <a:pt x="2526" y="264"/>
                    </a:lnTo>
                    <a:lnTo>
                      <a:pt x="2526" y="264"/>
                    </a:lnTo>
                    <a:lnTo>
                      <a:pt x="2526" y="264"/>
                    </a:lnTo>
                    <a:lnTo>
                      <a:pt x="2526" y="264"/>
                    </a:lnTo>
                    <a:lnTo>
                      <a:pt x="2526" y="264"/>
                    </a:lnTo>
                    <a:lnTo>
                      <a:pt x="2526" y="264"/>
                    </a:lnTo>
                    <a:lnTo>
                      <a:pt x="2526" y="264"/>
                    </a:lnTo>
                    <a:lnTo>
                      <a:pt x="2526" y="264"/>
                    </a:lnTo>
                    <a:lnTo>
                      <a:pt x="2526" y="264"/>
                    </a:lnTo>
                    <a:lnTo>
                      <a:pt x="2526" y="264"/>
                    </a:lnTo>
                    <a:lnTo>
                      <a:pt x="2526" y="264"/>
                    </a:lnTo>
                    <a:lnTo>
                      <a:pt x="2526" y="264"/>
                    </a:lnTo>
                    <a:lnTo>
                      <a:pt x="2526" y="264"/>
                    </a:lnTo>
                    <a:lnTo>
                      <a:pt x="2526" y="264"/>
                    </a:lnTo>
                    <a:lnTo>
                      <a:pt x="2538" y="264"/>
                    </a:lnTo>
                    <a:lnTo>
                      <a:pt x="2538" y="264"/>
                    </a:lnTo>
                    <a:lnTo>
                      <a:pt x="2538" y="264"/>
                    </a:lnTo>
                    <a:lnTo>
                      <a:pt x="2538" y="264"/>
                    </a:lnTo>
                    <a:lnTo>
                      <a:pt x="2538" y="264"/>
                    </a:lnTo>
                    <a:lnTo>
                      <a:pt x="2538" y="264"/>
                    </a:lnTo>
                    <a:lnTo>
                      <a:pt x="2538" y="264"/>
                    </a:lnTo>
                    <a:lnTo>
                      <a:pt x="2538" y="264"/>
                    </a:lnTo>
                    <a:lnTo>
                      <a:pt x="2538" y="264"/>
                    </a:lnTo>
                    <a:lnTo>
                      <a:pt x="2538" y="264"/>
                    </a:lnTo>
                    <a:lnTo>
                      <a:pt x="2538" y="264"/>
                    </a:lnTo>
                    <a:lnTo>
                      <a:pt x="2538" y="264"/>
                    </a:lnTo>
                    <a:lnTo>
                      <a:pt x="2538" y="264"/>
                    </a:lnTo>
                    <a:lnTo>
                      <a:pt x="2538" y="264"/>
                    </a:lnTo>
                    <a:lnTo>
                      <a:pt x="2538" y="264"/>
                    </a:lnTo>
                    <a:lnTo>
                      <a:pt x="2538" y="264"/>
                    </a:lnTo>
                    <a:lnTo>
                      <a:pt x="2538" y="264"/>
                    </a:lnTo>
                    <a:lnTo>
                      <a:pt x="2538" y="264"/>
                    </a:lnTo>
                    <a:lnTo>
                      <a:pt x="2538" y="264"/>
                    </a:lnTo>
                    <a:lnTo>
                      <a:pt x="2538" y="264"/>
                    </a:lnTo>
                    <a:lnTo>
                      <a:pt x="2538" y="264"/>
                    </a:lnTo>
                    <a:lnTo>
                      <a:pt x="2538" y="264"/>
                    </a:lnTo>
                    <a:lnTo>
                      <a:pt x="2538" y="264"/>
                    </a:lnTo>
                    <a:lnTo>
                      <a:pt x="2538" y="264"/>
                    </a:lnTo>
                    <a:lnTo>
                      <a:pt x="2538" y="264"/>
                    </a:lnTo>
                    <a:lnTo>
                      <a:pt x="2538" y="264"/>
                    </a:lnTo>
                    <a:lnTo>
                      <a:pt x="2550" y="264"/>
                    </a:lnTo>
                    <a:lnTo>
                      <a:pt x="2550" y="264"/>
                    </a:lnTo>
                    <a:lnTo>
                      <a:pt x="2550" y="264"/>
                    </a:lnTo>
                    <a:lnTo>
                      <a:pt x="2550" y="264"/>
                    </a:lnTo>
                    <a:lnTo>
                      <a:pt x="2550" y="264"/>
                    </a:lnTo>
                    <a:lnTo>
                      <a:pt x="2550" y="264"/>
                    </a:lnTo>
                    <a:lnTo>
                      <a:pt x="2550" y="264"/>
                    </a:lnTo>
                    <a:lnTo>
                      <a:pt x="2550" y="264"/>
                    </a:lnTo>
                    <a:lnTo>
                      <a:pt x="2550" y="264"/>
                    </a:lnTo>
                    <a:lnTo>
                      <a:pt x="2550" y="264"/>
                    </a:lnTo>
                    <a:lnTo>
                      <a:pt x="2550" y="264"/>
                    </a:lnTo>
                    <a:lnTo>
                      <a:pt x="2550" y="264"/>
                    </a:lnTo>
                    <a:lnTo>
                      <a:pt x="2550" y="264"/>
                    </a:lnTo>
                    <a:lnTo>
                      <a:pt x="2550" y="264"/>
                    </a:lnTo>
                    <a:lnTo>
                      <a:pt x="2550" y="264"/>
                    </a:lnTo>
                    <a:lnTo>
                      <a:pt x="2550" y="264"/>
                    </a:lnTo>
                    <a:lnTo>
                      <a:pt x="2550" y="264"/>
                    </a:lnTo>
                    <a:lnTo>
                      <a:pt x="2550" y="264"/>
                    </a:lnTo>
                    <a:lnTo>
                      <a:pt x="2550" y="264"/>
                    </a:lnTo>
                    <a:lnTo>
                      <a:pt x="2550" y="264"/>
                    </a:lnTo>
                    <a:lnTo>
                      <a:pt x="2550" y="264"/>
                    </a:lnTo>
                    <a:lnTo>
                      <a:pt x="2550" y="264"/>
                    </a:lnTo>
                    <a:lnTo>
                      <a:pt x="2550" y="264"/>
                    </a:lnTo>
                    <a:lnTo>
                      <a:pt x="2550" y="264"/>
                    </a:lnTo>
                    <a:lnTo>
                      <a:pt x="2550" y="264"/>
                    </a:lnTo>
                    <a:lnTo>
                      <a:pt x="2550" y="264"/>
                    </a:lnTo>
                    <a:lnTo>
                      <a:pt x="2556" y="264"/>
                    </a:lnTo>
                    <a:lnTo>
                      <a:pt x="2556" y="264"/>
                    </a:lnTo>
                    <a:lnTo>
                      <a:pt x="2556" y="264"/>
                    </a:lnTo>
                    <a:lnTo>
                      <a:pt x="2556" y="264"/>
                    </a:lnTo>
                    <a:lnTo>
                      <a:pt x="2556" y="264"/>
                    </a:lnTo>
                    <a:lnTo>
                      <a:pt x="2556" y="264"/>
                    </a:lnTo>
                    <a:lnTo>
                      <a:pt x="2556" y="264"/>
                    </a:lnTo>
                    <a:lnTo>
                      <a:pt x="2556" y="264"/>
                    </a:lnTo>
                    <a:lnTo>
                      <a:pt x="2556" y="264"/>
                    </a:lnTo>
                    <a:lnTo>
                      <a:pt x="2556" y="264"/>
                    </a:lnTo>
                    <a:lnTo>
                      <a:pt x="2556" y="264"/>
                    </a:lnTo>
                    <a:lnTo>
                      <a:pt x="2556" y="264"/>
                    </a:lnTo>
                    <a:lnTo>
                      <a:pt x="2556" y="264"/>
                    </a:lnTo>
                    <a:lnTo>
                      <a:pt x="2556" y="264"/>
                    </a:lnTo>
                    <a:lnTo>
                      <a:pt x="2556" y="264"/>
                    </a:lnTo>
                    <a:lnTo>
                      <a:pt x="2556" y="264"/>
                    </a:lnTo>
                    <a:lnTo>
                      <a:pt x="2556" y="264"/>
                    </a:lnTo>
                    <a:lnTo>
                      <a:pt x="2556" y="264"/>
                    </a:lnTo>
                    <a:lnTo>
                      <a:pt x="2556" y="264"/>
                    </a:lnTo>
                    <a:lnTo>
                      <a:pt x="2556" y="264"/>
                    </a:lnTo>
                    <a:lnTo>
                      <a:pt x="2556" y="264"/>
                    </a:lnTo>
                    <a:lnTo>
                      <a:pt x="2556" y="264"/>
                    </a:lnTo>
                    <a:lnTo>
                      <a:pt x="2556" y="264"/>
                    </a:lnTo>
                    <a:lnTo>
                      <a:pt x="2556" y="264"/>
                    </a:lnTo>
                    <a:lnTo>
                      <a:pt x="2556" y="264"/>
                    </a:lnTo>
                    <a:lnTo>
                      <a:pt x="2556" y="264"/>
                    </a:lnTo>
                    <a:lnTo>
                      <a:pt x="2556" y="264"/>
                    </a:lnTo>
                    <a:lnTo>
                      <a:pt x="2556" y="264"/>
                    </a:lnTo>
                    <a:lnTo>
                      <a:pt x="2556" y="264"/>
                    </a:lnTo>
                    <a:lnTo>
                      <a:pt x="2556" y="264"/>
                    </a:lnTo>
                    <a:lnTo>
                      <a:pt x="2556" y="264"/>
                    </a:lnTo>
                    <a:lnTo>
                      <a:pt x="2556" y="264"/>
                    </a:lnTo>
                    <a:lnTo>
                      <a:pt x="2556" y="264"/>
                    </a:lnTo>
                    <a:lnTo>
                      <a:pt x="2556" y="264"/>
                    </a:lnTo>
                    <a:lnTo>
                      <a:pt x="2556" y="264"/>
                    </a:lnTo>
                    <a:lnTo>
                      <a:pt x="2556" y="264"/>
                    </a:lnTo>
                    <a:lnTo>
                      <a:pt x="2556" y="264"/>
                    </a:lnTo>
                    <a:lnTo>
                      <a:pt x="2556" y="264"/>
                    </a:lnTo>
                    <a:lnTo>
                      <a:pt x="2556" y="264"/>
                    </a:lnTo>
                    <a:lnTo>
                      <a:pt x="2556" y="264"/>
                    </a:lnTo>
                    <a:lnTo>
                      <a:pt x="2556" y="264"/>
                    </a:lnTo>
                    <a:lnTo>
                      <a:pt x="2556" y="264"/>
                    </a:lnTo>
                    <a:lnTo>
                      <a:pt x="2556" y="264"/>
                    </a:lnTo>
                    <a:lnTo>
                      <a:pt x="2556" y="264"/>
                    </a:lnTo>
                    <a:lnTo>
                      <a:pt x="2556" y="264"/>
                    </a:lnTo>
                    <a:lnTo>
                      <a:pt x="2556" y="264"/>
                    </a:lnTo>
                    <a:lnTo>
                      <a:pt x="2556" y="264"/>
                    </a:lnTo>
                    <a:lnTo>
                      <a:pt x="2556" y="264"/>
                    </a:lnTo>
                    <a:lnTo>
                      <a:pt x="2556" y="264"/>
                    </a:lnTo>
                    <a:lnTo>
                      <a:pt x="2556" y="264"/>
                    </a:lnTo>
                    <a:lnTo>
                      <a:pt x="2556" y="264"/>
                    </a:lnTo>
                    <a:lnTo>
                      <a:pt x="2556" y="264"/>
                    </a:lnTo>
                    <a:lnTo>
                      <a:pt x="2556" y="264"/>
                    </a:lnTo>
                    <a:lnTo>
                      <a:pt x="2556" y="264"/>
                    </a:lnTo>
                    <a:lnTo>
                      <a:pt x="2556" y="264"/>
                    </a:lnTo>
                    <a:lnTo>
                      <a:pt x="2556" y="264"/>
                    </a:lnTo>
                    <a:lnTo>
                      <a:pt x="2562" y="264"/>
                    </a:lnTo>
                    <a:lnTo>
                      <a:pt x="2562" y="264"/>
                    </a:lnTo>
                    <a:lnTo>
                      <a:pt x="2562" y="264"/>
                    </a:lnTo>
                    <a:lnTo>
                      <a:pt x="2562" y="264"/>
                    </a:lnTo>
                    <a:lnTo>
                      <a:pt x="2562" y="264"/>
                    </a:lnTo>
                    <a:lnTo>
                      <a:pt x="2562" y="264"/>
                    </a:lnTo>
                    <a:lnTo>
                      <a:pt x="2562" y="264"/>
                    </a:lnTo>
                    <a:lnTo>
                      <a:pt x="2562" y="264"/>
                    </a:lnTo>
                    <a:lnTo>
                      <a:pt x="2562" y="264"/>
                    </a:lnTo>
                    <a:lnTo>
                      <a:pt x="2562" y="264"/>
                    </a:lnTo>
                    <a:lnTo>
                      <a:pt x="2562" y="264"/>
                    </a:lnTo>
                    <a:lnTo>
                      <a:pt x="2562" y="264"/>
                    </a:lnTo>
                    <a:lnTo>
                      <a:pt x="2562" y="264"/>
                    </a:lnTo>
                    <a:lnTo>
                      <a:pt x="2562" y="264"/>
                    </a:lnTo>
                    <a:lnTo>
                      <a:pt x="2562" y="264"/>
                    </a:lnTo>
                    <a:lnTo>
                      <a:pt x="2562" y="264"/>
                    </a:lnTo>
                    <a:lnTo>
                      <a:pt x="2562" y="264"/>
                    </a:lnTo>
                    <a:lnTo>
                      <a:pt x="2562" y="264"/>
                    </a:lnTo>
                    <a:lnTo>
                      <a:pt x="2562" y="264"/>
                    </a:lnTo>
                    <a:lnTo>
                      <a:pt x="2562" y="264"/>
                    </a:lnTo>
                    <a:lnTo>
                      <a:pt x="2562" y="264"/>
                    </a:lnTo>
                    <a:lnTo>
                      <a:pt x="2562" y="264"/>
                    </a:lnTo>
                    <a:lnTo>
                      <a:pt x="2562" y="264"/>
                    </a:lnTo>
                    <a:lnTo>
                      <a:pt x="2562" y="264"/>
                    </a:lnTo>
                    <a:lnTo>
                      <a:pt x="2562" y="264"/>
                    </a:lnTo>
                    <a:lnTo>
                      <a:pt x="2562" y="264"/>
                    </a:lnTo>
                    <a:lnTo>
                      <a:pt x="2562" y="264"/>
                    </a:lnTo>
                    <a:lnTo>
                      <a:pt x="2562" y="264"/>
                    </a:lnTo>
                    <a:lnTo>
                      <a:pt x="2562" y="264"/>
                    </a:lnTo>
                    <a:lnTo>
                      <a:pt x="2562" y="264"/>
                    </a:lnTo>
                    <a:lnTo>
                      <a:pt x="2562" y="264"/>
                    </a:lnTo>
                    <a:lnTo>
                      <a:pt x="2562" y="264"/>
                    </a:lnTo>
                    <a:lnTo>
                      <a:pt x="2562" y="264"/>
                    </a:lnTo>
                    <a:lnTo>
                      <a:pt x="2562" y="264"/>
                    </a:lnTo>
                    <a:lnTo>
                      <a:pt x="2562" y="264"/>
                    </a:lnTo>
                    <a:lnTo>
                      <a:pt x="2562" y="264"/>
                    </a:lnTo>
                    <a:lnTo>
                      <a:pt x="2562" y="264"/>
                    </a:lnTo>
                    <a:lnTo>
                      <a:pt x="2562" y="264"/>
                    </a:lnTo>
                    <a:lnTo>
                      <a:pt x="2562" y="264"/>
                    </a:lnTo>
                    <a:lnTo>
                      <a:pt x="2562" y="264"/>
                    </a:lnTo>
                    <a:lnTo>
                      <a:pt x="2562" y="264"/>
                    </a:lnTo>
                    <a:lnTo>
                      <a:pt x="2562" y="264"/>
                    </a:lnTo>
                    <a:lnTo>
                      <a:pt x="2562" y="264"/>
                    </a:lnTo>
                    <a:lnTo>
                      <a:pt x="2562" y="264"/>
                    </a:lnTo>
                    <a:lnTo>
                      <a:pt x="2562" y="264"/>
                    </a:lnTo>
                    <a:lnTo>
                      <a:pt x="2562" y="264"/>
                    </a:lnTo>
                    <a:lnTo>
                      <a:pt x="2562" y="264"/>
                    </a:lnTo>
                    <a:lnTo>
                      <a:pt x="2562" y="264"/>
                    </a:lnTo>
                    <a:lnTo>
                      <a:pt x="2562" y="264"/>
                    </a:lnTo>
                    <a:lnTo>
                      <a:pt x="2562" y="264"/>
                    </a:lnTo>
                    <a:lnTo>
                      <a:pt x="2562" y="264"/>
                    </a:lnTo>
                    <a:lnTo>
                      <a:pt x="2562" y="264"/>
                    </a:lnTo>
                    <a:lnTo>
                      <a:pt x="2568" y="264"/>
                    </a:lnTo>
                    <a:lnTo>
                      <a:pt x="2568" y="264"/>
                    </a:lnTo>
                    <a:lnTo>
                      <a:pt x="2568" y="264"/>
                    </a:lnTo>
                    <a:lnTo>
                      <a:pt x="2568" y="264"/>
                    </a:lnTo>
                    <a:lnTo>
                      <a:pt x="2568" y="264"/>
                    </a:lnTo>
                    <a:lnTo>
                      <a:pt x="2568" y="264"/>
                    </a:lnTo>
                    <a:lnTo>
                      <a:pt x="2568" y="264"/>
                    </a:lnTo>
                    <a:lnTo>
                      <a:pt x="2568" y="264"/>
                    </a:lnTo>
                    <a:lnTo>
                      <a:pt x="2568" y="264"/>
                    </a:lnTo>
                    <a:lnTo>
                      <a:pt x="2568" y="264"/>
                    </a:lnTo>
                    <a:lnTo>
                      <a:pt x="2568" y="264"/>
                    </a:lnTo>
                    <a:lnTo>
                      <a:pt x="2568" y="264"/>
                    </a:lnTo>
                    <a:lnTo>
                      <a:pt x="2568" y="264"/>
                    </a:lnTo>
                    <a:lnTo>
                      <a:pt x="2568" y="264"/>
                    </a:lnTo>
                    <a:lnTo>
                      <a:pt x="2568" y="264"/>
                    </a:lnTo>
                    <a:lnTo>
                      <a:pt x="2568" y="264"/>
                    </a:lnTo>
                    <a:lnTo>
                      <a:pt x="2568" y="264"/>
                    </a:lnTo>
                    <a:lnTo>
                      <a:pt x="2568" y="264"/>
                    </a:lnTo>
                    <a:lnTo>
                      <a:pt x="2568" y="264"/>
                    </a:lnTo>
                    <a:lnTo>
                      <a:pt x="2568" y="264"/>
                    </a:lnTo>
                    <a:lnTo>
                      <a:pt x="2568" y="264"/>
                    </a:lnTo>
                    <a:lnTo>
                      <a:pt x="2568" y="264"/>
                    </a:lnTo>
                    <a:lnTo>
                      <a:pt x="2568" y="264"/>
                    </a:lnTo>
                    <a:lnTo>
                      <a:pt x="2568" y="264"/>
                    </a:lnTo>
                    <a:lnTo>
                      <a:pt x="2568" y="264"/>
                    </a:lnTo>
                    <a:lnTo>
                      <a:pt x="2568" y="264"/>
                    </a:lnTo>
                    <a:lnTo>
                      <a:pt x="2568" y="264"/>
                    </a:lnTo>
                    <a:lnTo>
                      <a:pt x="2568" y="264"/>
                    </a:lnTo>
                    <a:lnTo>
                      <a:pt x="2568" y="264"/>
                    </a:lnTo>
                    <a:lnTo>
                      <a:pt x="2568" y="264"/>
                    </a:lnTo>
                    <a:lnTo>
                      <a:pt x="2568" y="264"/>
                    </a:lnTo>
                    <a:lnTo>
                      <a:pt x="2568" y="264"/>
                    </a:lnTo>
                    <a:lnTo>
                      <a:pt x="2568" y="264"/>
                    </a:lnTo>
                    <a:lnTo>
                      <a:pt x="2568" y="264"/>
                    </a:lnTo>
                    <a:lnTo>
                      <a:pt x="2568" y="264"/>
                    </a:lnTo>
                    <a:lnTo>
                      <a:pt x="2568" y="264"/>
                    </a:lnTo>
                    <a:lnTo>
                      <a:pt x="2568" y="264"/>
                    </a:lnTo>
                    <a:lnTo>
                      <a:pt x="2568" y="264"/>
                    </a:lnTo>
                    <a:lnTo>
                      <a:pt x="2568" y="264"/>
                    </a:lnTo>
                    <a:lnTo>
                      <a:pt x="2568" y="264"/>
                    </a:lnTo>
                    <a:lnTo>
                      <a:pt x="2568" y="264"/>
                    </a:lnTo>
                    <a:lnTo>
                      <a:pt x="2568" y="264"/>
                    </a:lnTo>
                    <a:lnTo>
                      <a:pt x="2568" y="264"/>
                    </a:lnTo>
                    <a:lnTo>
                      <a:pt x="2568" y="264"/>
                    </a:lnTo>
                    <a:lnTo>
                      <a:pt x="2568" y="264"/>
                    </a:lnTo>
                    <a:lnTo>
                      <a:pt x="2568" y="264"/>
                    </a:lnTo>
                    <a:lnTo>
                      <a:pt x="2568" y="264"/>
                    </a:lnTo>
                    <a:lnTo>
                      <a:pt x="2568" y="264"/>
                    </a:lnTo>
                    <a:lnTo>
                      <a:pt x="2568" y="264"/>
                    </a:lnTo>
                    <a:lnTo>
                      <a:pt x="2568" y="264"/>
                    </a:lnTo>
                    <a:lnTo>
                      <a:pt x="2568" y="264"/>
                    </a:lnTo>
                    <a:lnTo>
                      <a:pt x="2568" y="264"/>
                    </a:lnTo>
                    <a:lnTo>
                      <a:pt x="2568" y="264"/>
                    </a:lnTo>
                    <a:lnTo>
                      <a:pt x="2568" y="264"/>
                    </a:lnTo>
                    <a:lnTo>
                      <a:pt x="2574" y="264"/>
                    </a:lnTo>
                    <a:lnTo>
                      <a:pt x="2574" y="264"/>
                    </a:lnTo>
                    <a:lnTo>
                      <a:pt x="2574" y="264"/>
                    </a:lnTo>
                    <a:lnTo>
                      <a:pt x="2574" y="264"/>
                    </a:lnTo>
                    <a:lnTo>
                      <a:pt x="2574" y="264"/>
                    </a:lnTo>
                    <a:lnTo>
                      <a:pt x="2574" y="264"/>
                    </a:lnTo>
                    <a:lnTo>
                      <a:pt x="2574" y="264"/>
                    </a:lnTo>
                    <a:lnTo>
                      <a:pt x="2574" y="264"/>
                    </a:lnTo>
                    <a:lnTo>
                      <a:pt x="2574" y="264"/>
                    </a:lnTo>
                    <a:lnTo>
                      <a:pt x="2574" y="264"/>
                    </a:lnTo>
                    <a:lnTo>
                      <a:pt x="2574" y="264"/>
                    </a:lnTo>
                    <a:lnTo>
                      <a:pt x="2574" y="264"/>
                    </a:lnTo>
                    <a:lnTo>
                      <a:pt x="2574" y="264"/>
                    </a:lnTo>
                    <a:lnTo>
                      <a:pt x="2574" y="264"/>
                    </a:lnTo>
                    <a:lnTo>
                      <a:pt x="2574" y="264"/>
                    </a:lnTo>
                    <a:lnTo>
                      <a:pt x="2586" y="264"/>
                    </a:lnTo>
                    <a:lnTo>
                      <a:pt x="2586" y="264"/>
                    </a:lnTo>
                    <a:lnTo>
                      <a:pt x="2586" y="264"/>
                    </a:lnTo>
                    <a:lnTo>
                      <a:pt x="2586" y="264"/>
                    </a:lnTo>
                    <a:lnTo>
                      <a:pt x="2586" y="264"/>
                    </a:lnTo>
                    <a:lnTo>
                      <a:pt x="2586" y="264"/>
                    </a:lnTo>
                    <a:lnTo>
                      <a:pt x="2586" y="264"/>
                    </a:lnTo>
                    <a:lnTo>
                      <a:pt x="2586" y="264"/>
                    </a:lnTo>
                    <a:lnTo>
                      <a:pt x="2586" y="264"/>
                    </a:lnTo>
                    <a:lnTo>
                      <a:pt x="2586" y="264"/>
                    </a:lnTo>
                    <a:lnTo>
                      <a:pt x="2586" y="264"/>
                    </a:lnTo>
                    <a:lnTo>
                      <a:pt x="2586" y="264"/>
                    </a:lnTo>
                    <a:lnTo>
                      <a:pt x="2586" y="264"/>
                    </a:lnTo>
                    <a:lnTo>
                      <a:pt x="2586" y="264"/>
                    </a:lnTo>
                    <a:lnTo>
                      <a:pt x="2586" y="264"/>
                    </a:lnTo>
                    <a:lnTo>
                      <a:pt x="2586" y="264"/>
                    </a:lnTo>
                    <a:lnTo>
                      <a:pt x="2586" y="264"/>
                    </a:lnTo>
                    <a:lnTo>
                      <a:pt x="2586" y="264"/>
                    </a:lnTo>
                    <a:lnTo>
                      <a:pt x="2586" y="264"/>
                    </a:lnTo>
                    <a:lnTo>
                      <a:pt x="2586" y="264"/>
                    </a:lnTo>
                    <a:lnTo>
                      <a:pt x="2586" y="264"/>
                    </a:lnTo>
                    <a:lnTo>
                      <a:pt x="2586" y="264"/>
                    </a:lnTo>
                    <a:lnTo>
                      <a:pt x="2586" y="264"/>
                    </a:lnTo>
                    <a:lnTo>
                      <a:pt x="2586" y="264"/>
                    </a:lnTo>
                    <a:lnTo>
                      <a:pt x="2586" y="264"/>
                    </a:lnTo>
                    <a:lnTo>
                      <a:pt x="2586" y="264"/>
                    </a:lnTo>
                    <a:lnTo>
                      <a:pt x="2598" y="264"/>
                    </a:lnTo>
                    <a:lnTo>
                      <a:pt x="2598" y="264"/>
                    </a:lnTo>
                    <a:lnTo>
                      <a:pt x="2598" y="264"/>
                    </a:lnTo>
                    <a:lnTo>
                      <a:pt x="2598" y="264"/>
                    </a:lnTo>
                    <a:lnTo>
                      <a:pt x="2598" y="264"/>
                    </a:lnTo>
                    <a:lnTo>
                      <a:pt x="2598" y="264"/>
                    </a:lnTo>
                    <a:lnTo>
                      <a:pt x="2598" y="264"/>
                    </a:lnTo>
                    <a:lnTo>
                      <a:pt x="2598" y="264"/>
                    </a:lnTo>
                    <a:lnTo>
                      <a:pt x="2598" y="264"/>
                    </a:lnTo>
                    <a:lnTo>
                      <a:pt x="2598" y="264"/>
                    </a:lnTo>
                    <a:lnTo>
                      <a:pt x="2598" y="264"/>
                    </a:lnTo>
                    <a:lnTo>
                      <a:pt x="2598" y="264"/>
                    </a:lnTo>
                    <a:lnTo>
                      <a:pt x="2598" y="264"/>
                    </a:lnTo>
                    <a:lnTo>
                      <a:pt x="2598" y="264"/>
                    </a:lnTo>
                    <a:lnTo>
                      <a:pt x="2598" y="264"/>
                    </a:lnTo>
                    <a:lnTo>
                      <a:pt x="2598" y="264"/>
                    </a:lnTo>
                    <a:lnTo>
                      <a:pt x="2598" y="264"/>
                    </a:lnTo>
                    <a:lnTo>
                      <a:pt x="2598" y="264"/>
                    </a:lnTo>
                    <a:lnTo>
                      <a:pt x="2598" y="264"/>
                    </a:lnTo>
                    <a:lnTo>
                      <a:pt x="2598" y="264"/>
                    </a:lnTo>
                    <a:lnTo>
                      <a:pt x="2598" y="264"/>
                    </a:lnTo>
                    <a:lnTo>
                      <a:pt x="2598" y="264"/>
                    </a:lnTo>
                    <a:lnTo>
                      <a:pt x="2598" y="264"/>
                    </a:lnTo>
                    <a:lnTo>
                      <a:pt x="2598" y="264"/>
                    </a:lnTo>
                    <a:lnTo>
                      <a:pt x="2598" y="264"/>
                    </a:lnTo>
                    <a:lnTo>
                      <a:pt x="2598" y="264"/>
                    </a:lnTo>
                    <a:lnTo>
                      <a:pt x="2598" y="264"/>
                    </a:lnTo>
                    <a:lnTo>
                      <a:pt x="2598" y="264"/>
                    </a:lnTo>
                    <a:lnTo>
                      <a:pt x="2598" y="264"/>
                    </a:lnTo>
                    <a:lnTo>
                      <a:pt x="2598" y="264"/>
                    </a:lnTo>
                    <a:lnTo>
                      <a:pt x="2598" y="264"/>
                    </a:lnTo>
                    <a:lnTo>
                      <a:pt x="2598" y="264"/>
                    </a:lnTo>
                    <a:lnTo>
                      <a:pt x="2598" y="264"/>
                    </a:lnTo>
                    <a:lnTo>
                      <a:pt x="2598" y="264"/>
                    </a:lnTo>
                    <a:lnTo>
                      <a:pt x="2598" y="264"/>
                    </a:lnTo>
                    <a:lnTo>
                      <a:pt x="2598" y="264"/>
                    </a:lnTo>
                    <a:lnTo>
                      <a:pt x="2598" y="264"/>
                    </a:lnTo>
                    <a:lnTo>
                      <a:pt x="2598" y="264"/>
                    </a:lnTo>
                    <a:lnTo>
                      <a:pt x="2598" y="264"/>
                    </a:lnTo>
                    <a:lnTo>
                      <a:pt x="2598" y="264"/>
                    </a:lnTo>
                    <a:lnTo>
                      <a:pt x="2598" y="264"/>
                    </a:lnTo>
                    <a:lnTo>
                      <a:pt x="2598" y="258"/>
                    </a:lnTo>
                    <a:lnTo>
                      <a:pt x="2598" y="258"/>
                    </a:lnTo>
                    <a:lnTo>
                      <a:pt x="2598" y="258"/>
                    </a:lnTo>
                    <a:lnTo>
                      <a:pt x="2604" y="258"/>
                    </a:lnTo>
                    <a:lnTo>
                      <a:pt x="2604" y="258"/>
                    </a:lnTo>
                    <a:lnTo>
                      <a:pt x="2604" y="258"/>
                    </a:lnTo>
                    <a:lnTo>
                      <a:pt x="2604" y="258"/>
                    </a:lnTo>
                    <a:lnTo>
                      <a:pt x="2604" y="258"/>
                    </a:lnTo>
                    <a:lnTo>
                      <a:pt x="2604" y="258"/>
                    </a:lnTo>
                    <a:lnTo>
                      <a:pt x="2604" y="258"/>
                    </a:lnTo>
                    <a:lnTo>
                      <a:pt x="2604" y="258"/>
                    </a:lnTo>
                    <a:lnTo>
                      <a:pt x="2604" y="258"/>
                    </a:lnTo>
                    <a:lnTo>
                      <a:pt x="2604" y="258"/>
                    </a:lnTo>
                    <a:lnTo>
                      <a:pt x="2604" y="258"/>
                    </a:lnTo>
                    <a:lnTo>
                      <a:pt x="2604" y="258"/>
                    </a:lnTo>
                    <a:lnTo>
                      <a:pt x="2604" y="258"/>
                    </a:lnTo>
                    <a:lnTo>
                      <a:pt x="2604" y="258"/>
                    </a:lnTo>
                    <a:lnTo>
                      <a:pt x="2604" y="258"/>
                    </a:lnTo>
                    <a:lnTo>
                      <a:pt x="2604" y="258"/>
                    </a:lnTo>
                    <a:lnTo>
                      <a:pt x="2604" y="258"/>
                    </a:lnTo>
                    <a:lnTo>
                      <a:pt x="2604" y="258"/>
                    </a:lnTo>
                    <a:lnTo>
                      <a:pt x="2604" y="258"/>
                    </a:lnTo>
                    <a:lnTo>
                      <a:pt x="2604" y="258"/>
                    </a:lnTo>
                    <a:lnTo>
                      <a:pt x="2604" y="258"/>
                    </a:lnTo>
                    <a:lnTo>
                      <a:pt x="2604" y="258"/>
                    </a:lnTo>
                    <a:lnTo>
                      <a:pt x="2604" y="258"/>
                    </a:lnTo>
                    <a:lnTo>
                      <a:pt x="2604" y="258"/>
                    </a:lnTo>
                    <a:lnTo>
                      <a:pt x="2604" y="258"/>
                    </a:lnTo>
                    <a:lnTo>
                      <a:pt x="2604" y="258"/>
                    </a:lnTo>
                    <a:lnTo>
                      <a:pt x="2604" y="258"/>
                    </a:lnTo>
                    <a:lnTo>
                      <a:pt x="2604" y="258"/>
                    </a:lnTo>
                    <a:lnTo>
                      <a:pt x="2604" y="258"/>
                    </a:lnTo>
                    <a:lnTo>
                      <a:pt x="2604" y="258"/>
                    </a:lnTo>
                    <a:lnTo>
                      <a:pt x="2604" y="258"/>
                    </a:lnTo>
                    <a:lnTo>
                      <a:pt x="2604" y="258"/>
                    </a:lnTo>
                    <a:lnTo>
                      <a:pt x="2604" y="258"/>
                    </a:lnTo>
                    <a:lnTo>
                      <a:pt x="2604" y="258"/>
                    </a:lnTo>
                    <a:lnTo>
                      <a:pt x="2604" y="258"/>
                    </a:lnTo>
                    <a:lnTo>
                      <a:pt x="2604" y="258"/>
                    </a:lnTo>
                    <a:lnTo>
                      <a:pt x="2604" y="258"/>
                    </a:lnTo>
                    <a:lnTo>
                      <a:pt x="2604" y="258"/>
                    </a:lnTo>
                    <a:lnTo>
                      <a:pt x="2604" y="258"/>
                    </a:lnTo>
                    <a:lnTo>
                      <a:pt x="2604" y="258"/>
                    </a:lnTo>
                    <a:lnTo>
                      <a:pt x="2604" y="258"/>
                    </a:lnTo>
                    <a:lnTo>
                      <a:pt x="2604" y="258"/>
                    </a:lnTo>
                    <a:lnTo>
                      <a:pt x="2604" y="258"/>
                    </a:lnTo>
                    <a:lnTo>
                      <a:pt x="2604" y="258"/>
                    </a:lnTo>
                    <a:lnTo>
                      <a:pt x="2604" y="258"/>
                    </a:lnTo>
                    <a:lnTo>
                      <a:pt x="2604" y="258"/>
                    </a:lnTo>
                    <a:lnTo>
                      <a:pt x="2604" y="258"/>
                    </a:lnTo>
                    <a:lnTo>
                      <a:pt x="2604" y="258"/>
                    </a:lnTo>
                    <a:lnTo>
                      <a:pt x="2604" y="258"/>
                    </a:lnTo>
                    <a:lnTo>
                      <a:pt x="2604" y="258"/>
                    </a:lnTo>
                    <a:lnTo>
                      <a:pt x="2604" y="258"/>
                    </a:lnTo>
                    <a:lnTo>
                      <a:pt x="2604" y="258"/>
                    </a:lnTo>
                    <a:lnTo>
                      <a:pt x="2604" y="258"/>
                    </a:lnTo>
                    <a:lnTo>
                      <a:pt x="2604" y="258"/>
                    </a:lnTo>
                    <a:lnTo>
                      <a:pt x="2604" y="258"/>
                    </a:lnTo>
                    <a:lnTo>
                      <a:pt x="2610" y="258"/>
                    </a:lnTo>
                    <a:lnTo>
                      <a:pt x="2610" y="258"/>
                    </a:lnTo>
                    <a:lnTo>
                      <a:pt x="2610" y="258"/>
                    </a:lnTo>
                    <a:lnTo>
                      <a:pt x="2610" y="258"/>
                    </a:lnTo>
                    <a:lnTo>
                      <a:pt x="2610" y="258"/>
                    </a:lnTo>
                    <a:lnTo>
                      <a:pt x="2610" y="258"/>
                    </a:lnTo>
                    <a:lnTo>
                      <a:pt x="2610" y="258"/>
                    </a:lnTo>
                    <a:lnTo>
                      <a:pt x="2610" y="258"/>
                    </a:lnTo>
                    <a:lnTo>
                      <a:pt x="2610" y="258"/>
                    </a:lnTo>
                    <a:lnTo>
                      <a:pt x="2610" y="258"/>
                    </a:lnTo>
                    <a:lnTo>
                      <a:pt x="2610" y="258"/>
                    </a:lnTo>
                    <a:lnTo>
                      <a:pt x="2610" y="258"/>
                    </a:lnTo>
                    <a:lnTo>
                      <a:pt x="2610" y="258"/>
                    </a:lnTo>
                    <a:lnTo>
                      <a:pt x="2610" y="258"/>
                    </a:lnTo>
                    <a:lnTo>
                      <a:pt x="2610" y="258"/>
                    </a:lnTo>
                    <a:lnTo>
                      <a:pt x="2610" y="258"/>
                    </a:lnTo>
                    <a:lnTo>
                      <a:pt x="2610" y="258"/>
                    </a:lnTo>
                    <a:lnTo>
                      <a:pt x="2610" y="258"/>
                    </a:lnTo>
                    <a:lnTo>
                      <a:pt x="2610" y="258"/>
                    </a:lnTo>
                    <a:lnTo>
                      <a:pt x="2610" y="258"/>
                    </a:lnTo>
                    <a:lnTo>
                      <a:pt x="2610" y="258"/>
                    </a:lnTo>
                    <a:lnTo>
                      <a:pt x="2610" y="258"/>
                    </a:lnTo>
                    <a:lnTo>
                      <a:pt x="2610" y="258"/>
                    </a:lnTo>
                    <a:lnTo>
                      <a:pt x="2610" y="258"/>
                    </a:lnTo>
                    <a:lnTo>
                      <a:pt x="2610" y="258"/>
                    </a:lnTo>
                    <a:lnTo>
                      <a:pt x="2610" y="258"/>
                    </a:lnTo>
                    <a:lnTo>
                      <a:pt x="2610" y="258"/>
                    </a:lnTo>
                    <a:lnTo>
                      <a:pt x="2610" y="258"/>
                    </a:lnTo>
                    <a:lnTo>
                      <a:pt x="2610" y="258"/>
                    </a:lnTo>
                    <a:lnTo>
                      <a:pt x="2610" y="258"/>
                    </a:lnTo>
                    <a:lnTo>
                      <a:pt x="2610" y="258"/>
                    </a:lnTo>
                    <a:lnTo>
                      <a:pt x="2610" y="258"/>
                    </a:lnTo>
                    <a:lnTo>
                      <a:pt x="2610" y="258"/>
                    </a:lnTo>
                    <a:lnTo>
                      <a:pt x="2610" y="258"/>
                    </a:lnTo>
                    <a:lnTo>
                      <a:pt x="2610" y="258"/>
                    </a:lnTo>
                    <a:lnTo>
                      <a:pt x="2610" y="258"/>
                    </a:lnTo>
                    <a:lnTo>
                      <a:pt x="2610" y="258"/>
                    </a:lnTo>
                    <a:lnTo>
                      <a:pt x="2610" y="258"/>
                    </a:lnTo>
                    <a:lnTo>
                      <a:pt x="2610" y="258"/>
                    </a:lnTo>
                    <a:lnTo>
                      <a:pt x="2610" y="258"/>
                    </a:lnTo>
                    <a:lnTo>
                      <a:pt x="2610" y="258"/>
                    </a:lnTo>
                    <a:lnTo>
                      <a:pt x="2610" y="258"/>
                    </a:lnTo>
                    <a:lnTo>
                      <a:pt x="2610" y="258"/>
                    </a:lnTo>
                    <a:lnTo>
                      <a:pt x="2610" y="258"/>
                    </a:lnTo>
                    <a:lnTo>
                      <a:pt x="2610" y="258"/>
                    </a:lnTo>
                    <a:lnTo>
                      <a:pt x="2610" y="258"/>
                    </a:lnTo>
                    <a:lnTo>
                      <a:pt x="2610" y="258"/>
                    </a:lnTo>
                    <a:lnTo>
                      <a:pt x="2610" y="258"/>
                    </a:lnTo>
                    <a:lnTo>
                      <a:pt x="2610" y="258"/>
                    </a:lnTo>
                    <a:lnTo>
                      <a:pt x="2610" y="258"/>
                    </a:lnTo>
                    <a:lnTo>
                      <a:pt x="2610" y="258"/>
                    </a:lnTo>
                    <a:lnTo>
                      <a:pt x="2610" y="258"/>
                    </a:lnTo>
                    <a:lnTo>
                      <a:pt x="2616" y="258"/>
                    </a:lnTo>
                    <a:lnTo>
                      <a:pt x="2616" y="258"/>
                    </a:lnTo>
                    <a:lnTo>
                      <a:pt x="2616" y="258"/>
                    </a:lnTo>
                    <a:lnTo>
                      <a:pt x="2616" y="258"/>
                    </a:lnTo>
                    <a:lnTo>
                      <a:pt x="2616" y="258"/>
                    </a:lnTo>
                    <a:lnTo>
                      <a:pt x="2616" y="258"/>
                    </a:lnTo>
                    <a:lnTo>
                      <a:pt x="2616" y="258"/>
                    </a:lnTo>
                    <a:lnTo>
                      <a:pt x="2616" y="258"/>
                    </a:lnTo>
                    <a:lnTo>
                      <a:pt x="2616" y="258"/>
                    </a:lnTo>
                    <a:lnTo>
                      <a:pt x="2616" y="258"/>
                    </a:lnTo>
                    <a:lnTo>
                      <a:pt x="2616" y="258"/>
                    </a:lnTo>
                    <a:lnTo>
                      <a:pt x="2616" y="258"/>
                    </a:lnTo>
                    <a:lnTo>
                      <a:pt x="2616" y="258"/>
                    </a:lnTo>
                    <a:lnTo>
                      <a:pt x="2616" y="258"/>
                    </a:lnTo>
                    <a:lnTo>
                      <a:pt x="2616" y="258"/>
                    </a:lnTo>
                    <a:lnTo>
                      <a:pt x="2616" y="258"/>
                    </a:lnTo>
                    <a:lnTo>
                      <a:pt x="2616" y="258"/>
                    </a:lnTo>
                    <a:lnTo>
                      <a:pt x="2616" y="258"/>
                    </a:lnTo>
                    <a:lnTo>
                      <a:pt x="2616" y="258"/>
                    </a:lnTo>
                    <a:lnTo>
                      <a:pt x="2616" y="258"/>
                    </a:lnTo>
                    <a:lnTo>
                      <a:pt x="2616" y="258"/>
                    </a:lnTo>
                    <a:lnTo>
                      <a:pt x="2616" y="258"/>
                    </a:lnTo>
                    <a:lnTo>
                      <a:pt x="2616" y="258"/>
                    </a:lnTo>
                    <a:lnTo>
                      <a:pt x="2616" y="258"/>
                    </a:lnTo>
                    <a:lnTo>
                      <a:pt x="2616" y="258"/>
                    </a:lnTo>
                    <a:lnTo>
                      <a:pt x="2616" y="258"/>
                    </a:lnTo>
                    <a:lnTo>
                      <a:pt x="2616" y="258"/>
                    </a:lnTo>
                    <a:lnTo>
                      <a:pt x="2616" y="258"/>
                    </a:lnTo>
                    <a:lnTo>
                      <a:pt x="2616" y="258"/>
                    </a:lnTo>
                    <a:lnTo>
                      <a:pt x="2616" y="258"/>
                    </a:lnTo>
                    <a:lnTo>
                      <a:pt x="2616" y="258"/>
                    </a:lnTo>
                    <a:lnTo>
                      <a:pt x="2616" y="258"/>
                    </a:lnTo>
                    <a:lnTo>
                      <a:pt x="2616" y="258"/>
                    </a:lnTo>
                    <a:lnTo>
                      <a:pt x="2616" y="258"/>
                    </a:lnTo>
                    <a:lnTo>
                      <a:pt x="2616" y="258"/>
                    </a:lnTo>
                    <a:lnTo>
                      <a:pt x="2616" y="258"/>
                    </a:lnTo>
                    <a:lnTo>
                      <a:pt x="2616" y="258"/>
                    </a:lnTo>
                    <a:lnTo>
                      <a:pt x="2616" y="258"/>
                    </a:lnTo>
                    <a:lnTo>
                      <a:pt x="2616" y="258"/>
                    </a:lnTo>
                    <a:lnTo>
                      <a:pt x="2616" y="258"/>
                    </a:lnTo>
                    <a:lnTo>
                      <a:pt x="2616" y="258"/>
                    </a:lnTo>
                    <a:lnTo>
                      <a:pt x="2616" y="258"/>
                    </a:lnTo>
                    <a:lnTo>
                      <a:pt x="2616" y="258"/>
                    </a:lnTo>
                    <a:lnTo>
                      <a:pt x="2616" y="258"/>
                    </a:lnTo>
                    <a:lnTo>
                      <a:pt x="2616" y="258"/>
                    </a:lnTo>
                    <a:lnTo>
                      <a:pt x="2616" y="258"/>
                    </a:lnTo>
                    <a:lnTo>
                      <a:pt x="2616" y="258"/>
                    </a:lnTo>
                    <a:lnTo>
                      <a:pt x="2616" y="258"/>
                    </a:lnTo>
                    <a:lnTo>
                      <a:pt x="2616" y="258"/>
                    </a:lnTo>
                    <a:lnTo>
                      <a:pt x="2616" y="258"/>
                    </a:lnTo>
                    <a:lnTo>
                      <a:pt x="2616" y="258"/>
                    </a:lnTo>
                    <a:lnTo>
                      <a:pt x="2616" y="258"/>
                    </a:lnTo>
                    <a:lnTo>
                      <a:pt x="2628" y="258"/>
                    </a:lnTo>
                    <a:lnTo>
                      <a:pt x="2628" y="258"/>
                    </a:lnTo>
                    <a:lnTo>
                      <a:pt x="2628" y="258"/>
                    </a:lnTo>
                    <a:lnTo>
                      <a:pt x="2628" y="258"/>
                    </a:lnTo>
                    <a:lnTo>
                      <a:pt x="2628" y="258"/>
                    </a:lnTo>
                    <a:lnTo>
                      <a:pt x="2628" y="258"/>
                    </a:lnTo>
                    <a:lnTo>
                      <a:pt x="2628" y="258"/>
                    </a:lnTo>
                    <a:lnTo>
                      <a:pt x="2628" y="258"/>
                    </a:lnTo>
                    <a:lnTo>
                      <a:pt x="2628" y="258"/>
                    </a:lnTo>
                    <a:lnTo>
                      <a:pt x="2628" y="258"/>
                    </a:lnTo>
                    <a:lnTo>
                      <a:pt x="2628" y="258"/>
                    </a:lnTo>
                    <a:lnTo>
                      <a:pt x="2628" y="258"/>
                    </a:lnTo>
                    <a:lnTo>
                      <a:pt x="2628" y="258"/>
                    </a:lnTo>
                    <a:lnTo>
                      <a:pt x="2628" y="258"/>
                    </a:lnTo>
                    <a:lnTo>
                      <a:pt x="2628" y="258"/>
                    </a:lnTo>
                    <a:lnTo>
                      <a:pt x="2628" y="258"/>
                    </a:lnTo>
                    <a:lnTo>
                      <a:pt x="2628" y="258"/>
                    </a:lnTo>
                    <a:lnTo>
                      <a:pt x="2628" y="258"/>
                    </a:lnTo>
                    <a:lnTo>
                      <a:pt x="2634" y="258"/>
                    </a:lnTo>
                    <a:lnTo>
                      <a:pt x="2634" y="258"/>
                    </a:lnTo>
                    <a:lnTo>
                      <a:pt x="2634" y="258"/>
                    </a:lnTo>
                    <a:lnTo>
                      <a:pt x="2634" y="258"/>
                    </a:lnTo>
                    <a:lnTo>
                      <a:pt x="2634" y="258"/>
                    </a:lnTo>
                    <a:lnTo>
                      <a:pt x="2634" y="258"/>
                    </a:lnTo>
                    <a:lnTo>
                      <a:pt x="2634" y="258"/>
                    </a:lnTo>
                    <a:lnTo>
                      <a:pt x="2634" y="258"/>
                    </a:lnTo>
                    <a:lnTo>
                      <a:pt x="2640" y="258"/>
                    </a:lnTo>
                    <a:lnTo>
                      <a:pt x="2640" y="258"/>
                    </a:lnTo>
                    <a:lnTo>
                      <a:pt x="2640" y="258"/>
                    </a:lnTo>
                    <a:lnTo>
                      <a:pt x="2640" y="258"/>
                    </a:lnTo>
                    <a:lnTo>
                      <a:pt x="2640" y="258"/>
                    </a:lnTo>
                    <a:lnTo>
                      <a:pt x="2640" y="258"/>
                    </a:lnTo>
                    <a:lnTo>
                      <a:pt x="2640" y="258"/>
                    </a:lnTo>
                    <a:lnTo>
                      <a:pt x="2646" y="258"/>
                    </a:lnTo>
                    <a:lnTo>
                      <a:pt x="2646" y="258"/>
                    </a:lnTo>
                    <a:lnTo>
                      <a:pt x="2646" y="258"/>
                    </a:lnTo>
                    <a:lnTo>
                      <a:pt x="2646" y="258"/>
                    </a:lnTo>
                    <a:lnTo>
                      <a:pt x="2646" y="258"/>
                    </a:lnTo>
                    <a:lnTo>
                      <a:pt x="2646" y="258"/>
                    </a:lnTo>
                    <a:lnTo>
                      <a:pt x="2646" y="258"/>
                    </a:lnTo>
                    <a:lnTo>
                      <a:pt x="2646" y="258"/>
                    </a:lnTo>
                    <a:lnTo>
                      <a:pt x="2646" y="258"/>
                    </a:lnTo>
                    <a:lnTo>
                      <a:pt x="2646" y="258"/>
                    </a:lnTo>
                    <a:lnTo>
                      <a:pt x="2646" y="258"/>
                    </a:lnTo>
                    <a:lnTo>
                      <a:pt x="2646" y="258"/>
                    </a:lnTo>
                    <a:lnTo>
                      <a:pt x="2646" y="258"/>
                    </a:lnTo>
                    <a:lnTo>
                      <a:pt x="2646" y="258"/>
                    </a:lnTo>
                    <a:lnTo>
                      <a:pt x="2646" y="258"/>
                    </a:lnTo>
                    <a:lnTo>
                      <a:pt x="2646" y="258"/>
                    </a:lnTo>
                    <a:lnTo>
                      <a:pt x="2646" y="258"/>
                    </a:lnTo>
                    <a:lnTo>
                      <a:pt x="2646" y="258"/>
                    </a:lnTo>
                    <a:lnTo>
                      <a:pt x="2646" y="258"/>
                    </a:lnTo>
                    <a:lnTo>
                      <a:pt x="2646" y="258"/>
                    </a:lnTo>
                    <a:lnTo>
                      <a:pt x="2646" y="258"/>
                    </a:lnTo>
                    <a:lnTo>
                      <a:pt x="2646" y="258"/>
                    </a:lnTo>
                    <a:lnTo>
                      <a:pt x="2646" y="258"/>
                    </a:lnTo>
                    <a:lnTo>
                      <a:pt x="2646" y="258"/>
                    </a:lnTo>
                    <a:lnTo>
                      <a:pt x="2646" y="258"/>
                    </a:lnTo>
                    <a:lnTo>
                      <a:pt x="2646" y="258"/>
                    </a:lnTo>
                    <a:lnTo>
                      <a:pt x="2646" y="258"/>
                    </a:lnTo>
                    <a:lnTo>
                      <a:pt x="2646" y="258"/>
                    </a:lnTo>
                    <a:lnTo>
                      <a:pt x="2646" y="258"/>
                    </a:lnTo>
                    <a:lnTo>
                      <a:pt x="2646" y="258"/>
                    </a:lnTo>
                    <a:lnTo>
                      <a:pt x="2646" y="258"/>
                    </a:lnTo>
                    <a:lnTo>
                      <a:pt x="2646" y="258"/>
                    </a:lnTo>
                    <a:lnTo>
                      <a:pt x="2646" y="258"/>
                    </a:lnTo>
                    <a:lnTo>
                      <a:pt x="2646" y="258"/>
                    </a:lnTo>
                    <a:lnTo>
                      <a:pt x="2646" y="258"/>
                    </a:lnTo>
                    <a:lnTo>
                      <a:pt x="2646" y="258"/>
                    </a:lnTo>
                    <a:lnTo>
                      <a:pt x="2646" y="258"/>
                    </a:lnTo>
                    <a:lnTo>
                      <a:pt x="2646" y="258"/>
                    </a:lnTo>
                    <a:lnTo>
                      <a:pt x="2646" y="258"/>
                    </a:lnTo>
                    <a:lnTo>
                      <a:pt x="2646" y="258"/>
                    </a:lnTo>
                    <a:lnTo>
                      <a:pt x="2646" y="258"/>
                    </a:lnTo>
                    <a:lnTo>
                      <a:pt x="2646" y="258"/>
                    </a:lnTo>
                    <a:lnTo>
                      <a:pt x="2646" y="258"/>
                    </a:lnTo>
                    <a:lnTo>
                      <a:pt x="2646" y="258"/>
                    </a:lnTo>
                    <a:lnTo>
                      <a:pt x="2646" y="258"/>
                    </a:lnTo>
                    <a:lnTo>
                      <a:pt x="2646" y="258"/>
                    </a:lnTo>
                    <a:lnTo>
                      <a:pt x="2646" y="258"/>
                    </a:lnTo>
                    <a:lnTo>
                      <a:pt x="2646" y="258"/>
                    </a:lnTo>
                    <a:lnTo>
                      <a:pt x="2646" y="258"/>
                    </a:lnTo>
                    <a:lnTo>
                      <a:pt x="2646" y="258"/>
                    </a:lnTo>
                    <a:lnTo>
                      <a:pt x="2646" y="258"/>
                    </a:lnTo>
                    <a:lnTo>
                      <a:pt x="2646" y="258"/>
                    </a:lnTo>
                    <a:lnTo>
                      <a:pt x="2646" y="258"/>
                    </a:lnTo>
                    <a:lnTo>
                      <a:pt x="2646" y="258"/>
                    </a:lnTo>
                    <a:lnTo>
                      <a:pt x="2646" y="258"/>
                    </a:lnTo>
                    <a:lnTo>
                      <a:pt x="2646" y="258"/>
                    </a:lnTo>
                    <a:lnTo>
                      <a:pt x="2652" y="258"/>
                    </a:lnTo>
                    <a:lnTo>
                      <a:pt x="2652" y="258"/>
                    </a:lnTo>
                    <a:lnTo>
                      <a:pt x="2652" y="258"/>
                    </a:lnTo>
                    <a:lnTo>
                      <a:pt x="2652" y="258"/>
                    </a:lnTo>
                    <a:lnTo>
                      <a:pt x="2652" y="258"/>
                    </a:lnTo>
                    <a:lnTo>
                      <a:pt x="2652" y="258"/>
                    </a:lnTo>
                    <a:lnTo>
                      <a:pt x="2652" y="258"/>
                    </a:lnTo>
                    <a:lnTo>
                      <a:pt x="2652" y="258"/>
                    </a:lnTo>
                    <a:lnTo>
                      <a:pt x="2652" y="258"/>
                    </a:lnTo>
                    <a:lnTo>
                      <a:pt x="2652" y="258"/>
                    </a:lnTo>
                    <a:lnTo>
                      <a:pt x="2652" y="258"/>
                    </a:lnTo>
                    <a:lnTo>
                      <a:pt x="2652" y="258"/>
                    </a:lnTo>
                    <a:lnTo>
                      <a:pt x="2652" y="258"/>
                    </a:lnTo>
                    <a:lnTo>
                      <a:pt x="2652" y="258"/>
                    </a:lnTo>
                    <a:lnTo>
                      <a:pt x="2652" y="258"/>
                    </a:lnTo>
                    <a:lnTo>
                      <a:pt x="2652" y="258"/>
                    </a:lnTo>
                    <a:lnTo>
                      <a:pt x="2652" y="258"/>
                    </a:lnTo>
                    <a:lnTo>
                      <a:pt x="2652" y="258"/>
                    </a:lnTo>
                    <a:lnTo>
                      <a:pt x="2652" y="258"/>
                    </a:lnTo>
                    <a:lnTo>
                      <a:pt x="2652" y="258"/>
                    </a:lnTo>
                    <a:lnTo>
                      <a:pt x="2652" y="258"/>
                    </a:lnTo>
                    <a:lnTo>
                      <a:pt x="2652" y="258"/>
                    </a:lnTo>
                    <a:lnTo>
                      <a:pt x="2652" y="258"/>
                    </a:lnTo>
                    <a:lnTo>
                      <a:pt x="2652" y="258"/>
                    </a:lnTo>
                    <a:lnTo>
                      <a:pt x="2652" y="258"/>
                    </a:lnTo>
                    <a:lnTo>
                      <a:pt x="2652" y="258"/>
                    </a:lnTo>
                    <a:lnTo>
                      <a:pt x="2652" y="258"/>
                    </a:lnTo>
                    <a:lnTo>
                      <a:pt x="2652" y="258"/>
                    </a:lnTo>
                    <a:lnTo>
                      <a:pt x="2652" y="258"/>
                    </a:lnTo>
                    <a:lnTo>
                      <a:pt x="2652" y="258"/>
                    </a:lnTo>
                    <a:lnTo>
                      <a:pt x="2652" y="258"/>
                    </a:lnTo>
                    <a:lnTo>
                      <a:pt x="2652" y="258"/>
                    </a:lnTo>
                    <a:lnTo>
                      <a:pt x="2652" y="258"/>
                    </a:lnTo>
                    <a:lnTo>
                      <a:pt x="2652" y="258"/>
                    </a:lnTo>
                    <a:lnTo>
                      <a:pt x="2652" y="258"/>
                    </a:lnTo>
                    <a:lnTo>
                      <a:pt x="2652" y="258"/>
                    </a:lnTo>
                    <a:lnTo>
                      <a:pt x="2652" y="258"/>
                    </a:lnTo>
                    <a:lnTo>
                      <a:pt x="2652" y="258"/>
                    </a:lnTo>
                    <a:lnTo>
                      <a:pt x="2652" y="258"/>
                    </a:lnTo>
                    <a:lnTo>
                      <a:pt x="2652" y="258"/>
                    </a:lnTo>
                    <a:lnTo>
                      <a:pt x="2652" y="258"/>
                    </a:lnTo>
                    <a:lnTo>
                      <a:pt x="2652" y="258"/>
                    </a:lnTo>
                    <a:lnTo>
                      <a:pt x="2652" y="258"/>
                    </a:lnTo>
                    <a:lnTo>
                      <a:pt x="2652" y="258"/>
                    </a:lnTo>
                    <a:lnTo>
                      <a:pt x="2652" y="258"/>
                    </a:lnTo>
                    <a:lnTo>
                      <a:pt x="2652" y="258"/>
                    </a:lnTo>
                    <a:lnTo>
                      <a:pt x="2652" y="258"/>
                    </a:lnTo>
                    <a:lnTo>
                      <a:pt x="2652" y="258"/>
                    </a:lnTo>
                    <a:lnTo>
                      <a:pt x="2652" y="258"/>
                    </a:lnTo>
                    <a:lnTo>
                      <a:pt x="2652" y="258"/>
                    </a:lnTo>
                    <a:lnTo>
                      <a:pt x="2652" y="258"/>
                    </a:lnTo>
                    <a:lnTo>
                      <a:pt x="2652" y="258"/>
                    </a:lnTo>
                    <a:lnTo>
                      <a:pt x="2658" y="258"/>
                    </a:lnTo>
                    <a:lnTo>
                      <a:pt x="2658" y="258"/>
                    </a:lnTo>
                    <a:lnTo>
                      <a:pt x="2658" y="258"/>
                    </a:lnTo>
                    <a:lnTo>
                      <a:pt x="2658" y="258"/>
                    </a:lnTo>
                    <a:lnTo>
                      <a:pt x="2658" y="258"/>
                    </a:lnTo>
                    <a:lnTo>
                      <a:pt x="2658" y="258"/>
                    </a:lnTo>
                    <a:lnTo>
                      <a:pt x="2658" y="258"/>
                    </a:lnTo>
                    <a:lnTo>
                      <a:pt x="2658" y="258"/>
                    </a:lnTo>
                    <a:lnTo>
                      <a:pt x="2658" y="258"/>
                    </a:lnTo>
                    <a:lnTo>
                      <a:pt x="2658" y="258"/>
                    </a:lnTo>
                    <a:lnTo>
                      <a:pt x="2658" y="258"/>
                    </a:lnTo>
                    <a:lnTo>
                      <a:pt x="2658" y="258"/>
                    </a:lnTo>
                    <a:lnTo>
                      <a:pt x="2658" y="258"/>
                    </a:lnTo>
                    <a:lnTo>
                      <a:pt x="2658" y="258"/>
                    </a:lnTo>
                    <a:lnTo>
                      <a:pt x="2658" y="258"/>
                    </a:lnTo>
                    <a:lnTo>
                      <a:pt x="2658" y="258"/>
                    </a:lnTo>
                    <a:lnTo>
                      <a:pt x="2658" y="258"/>
                    </a:lnTo>
                    <a:lnTo>
                      <a:pt x="2658" y="258"/>
                    </a:lnTo>
                    <a:lnTo>
                      <a:pt x="2658" y="258"/>
                    </a:lnTo>
                    <a:lnTo>
                      <a:pt x="2658" y="258"/>
                    </a:lnTo>
                    <a:lnTo>
                      <a:pt x="2658" y="258"/>
                    </a:lnTo>
                    <a:lnTo>
                      <a:pt x="2658" y="258"/>
                    </a:lnTo>
                    <a:lnTo>
                      <a:pt x="2658" y="258"/>
                    </a:lnTo>
                    <a:lnTo>
                      <a:pt x="2658" y="258"/>
                    </a:lnTo>
                    <a:lnTo>
                      <a:pt x="2658" y="258"/>
                    </a:lnTo>
                    <a:lnTo>
                      <a:pt x="2658" y="258"/>
                    </a:lnTo>
                    <a:lnTo>
                      <a:pt x="2658" y="258"/>
                    </a:lnTo>
                    <a:lnTo>
                      <a:pt x="2658" y="258"/>
                    </a:lnTo>
                    <a:lnTo>
                      <a:pt x="2658" y="258"/>
                    </a:lnTo>
                    <a:lnTo>
                      <a:pt x="2658" y="258"/>
                    </a:lnTo>
                    <a:lnTo>
                      <a:pt x="2658" y="258"/>
                    </a:lnTo>
                    <a:lnTo>
                      <a:pt x="2658" y="258"/>
                    </a:lnTo>
                    <a:lnTo>
                      <a:pt x="2658" y="258"/>
                    </a:lnTo>
                    <a:lnTo>
                      <a:pt x="2658" y="258"/>
                    </a:lnTo>
                    <a:lnTo>
                      <a:pt x="2658" y="258"/>
                    </a:lnTo>
                    <a:lnTo>
                      <a:pt x="2658" y="258"/>
                    </a:lnTo>
                    <a:lnTo>
                      <a:pt x="2658" y="258"/>
                    </a:lnTo>
                    <a:lnTo>
                      <a:pt x="2658" y="258"/>
                    </a:lnTo>
                    <a:lnTo>
                      <a:pt x="2658" y="258"/>
                    </a:lnTo>
                    <a:lnTo>
                      <a:pt x="2658" y="258"/>
                    </a:lnTo>
                    <a:lnTo>
                      <a:pt x="2658" y="258"/>
                    </a:lnTo>
                    <a:lnTo>
                      <a:pt x="2658" y="258"/>
                    </a:lnTo>
                    <a:lnTo>
                      <a:pt x="2658" y="258"/>
                    </a:lnTo>
                    <a:lnTo>
                      <a:pt x="2658" y="258"/>
                    </a:lnTo>
                    <a:lnTo>
                      <a:pt x="2658" y="258"/>
                    </a:lnTo>
                    <a:lnTo>
                      <a:pt x="2658" y="258"/>
                    </a:lnTo>
                    <a:lnTo>
                      <a:pt x="2658" y="258"/>
                    </a:lnTo>
                    <a:lnTo>
                      <a:pt x="2658" y="258"/>
                    </a:lnTo>
                    <a:lnTo>
                      <a:pt x="2658" y="258"/>
                    </a:lnTo>
                    <a:lnTo>
                      <a:pt x="2658" y="258"/>
                    </a:lnTo>
                    <a:lnTo>
                      <a:pt x="2658" y="258"/>
                    </a:lnTo>
                    <a:lnTo>
                      <a:pt x="2658" y="258"/>
                    </a:lnTo>
                    <a:lnTo>
                      <a:pt x="2658" y="258"/>
                    </a:lnTo>
                    <a:lnTo>
                      <a:pt x="2664" y="258"/>
                    </a:lnTo>
                    <a:lnTo>
                      <a:pt x="2664" y="258"/>
                    </a:lnTo>
                    <a:lnTo>
                      <a:pt x="2664" y="258"/>
                    </a:lnTo>
                    <a:lnTo>
                      <a:pt x="2664" y="258"/>
                    </a:lnTo>
                    <a:lnTo>
                      <a:pt x="2664" y="258"/>
                    </a:lnTo>
                    <a:lnTo>
                      <a:pt x="2664" y="258"/>
                    </a:lnTo>
                    <a:lnTo>
                      <a:pt x="2664" y="258"/>
                    </a:lnTo>
                    <a:lnTo>
                      <a:pt x="2664" y="258"/>
                    </a:lnTo>
                    <a:lnTo>
                      <a:pt x="2664" y="258"/>
                    </a:lnTo>
                    <a:lnTo>
                      <a:pt x="2664" y="258"/>
                    </a:lnTo>
                    <a:lnTo>
                      <a:pt x="2664" y="258"/>
                    </a:lnTo>
                    <a:lnTo>
                      <a:pt x="2664" y="258"/>
                    </a:lnTo>
                    <a:lnTo>
                      <a:pt x="2664" y="258"/>
                    </a:lnTo>
                    <a:lnTo>
                      <a:pt x="2664" y="258"/>
                    </a:lnTo>
                    <a:lnTo>
                      <a:pt x="2664" y="258"/>
                    </a:lnTo>
                    <a:lnTo>
                      <a:pt x="2664" y="258"/>
                    </a:lnTo>
                    <a:lnTo>
                      <a:pt x="2664" y="258"/>
                    </a:lnTo>
                    <a:lnTo>
                      <a:pt x="2664" y="258"/>
                    </a:lnTo>
                    <a:lnTo>
                      <a:pt x="2664" y="258"/>
                    </a:lnTo>
                    <a:lnTo>
                      <a:pt x="2664" y="258"/>
                    </a:lnTo>
                    <a:lnTo>
                      <a:pt x="2664" y="258"/>
                    </a:lnTo>
                    <a:lnTo>
                      <a:pt x="2664" y="258"/>
                    </a:lnTo>
                    <a:lnTo>
                      <a:pt x="2664" y="258"/>
                    </a:lnTo>
                    <a:lnTo>
                      <a:pt x="2664" y="258"/>
                    </a:lnTo>
                    <a:lnTo>
                      <a:pt x="2664" y="258"/>
                    </a:lnTo>
                    <a:lnTo>
                      <a:pt x="2664" y="258"/>
                    </a:lnTo>
                    <a:lnTo>
                      <a:pt x="2664" y="258"/>
                    </a:lnTo>
                    <a:lnTo>
                      <a:pt x="2664" y="258"/>
                    </a:lnTo>
                    <a:lnTo>
                      <a:pt x="2664" y="258"/>
                    </a:lnTo>
                    <a:lnTo>
                      <a:pt x="2664" y="258"/>
                    </a:lnTo>
                    <a:lnTo>
                      <a:pt x="2664" y="258"/>
                    </a:lnTo>
                    <a:lnTo>
                      <a:pt x="2664" y="258"/>
                    </a:lnTo>
                    <a:lnTo>
                      <a:pt x="2664" y="258"/>
                    </a:lnTo>
                    <a:lnTo>
                      <a:pt x="2664" y="258"/>
                    </a:lnTo>
                    <a:lnTo>
                      <a:pt x="2664" y="258"/>
                    </a:lnTo>
                    <a:lnTo>
                      <a:pt x="2676" y="258"/>
                    </a:lnTo>
                    <a:lnTo>
                      <a:pt x="2676" y="258"/>
                    </a:lnTo>
                    <a:lnTo>
                      <a:pt x="2676" y="258"/>
                    </a:lnTo>
                    <a:lnTo>
                      <a:pt x="2676" y="258"/>
                    </a:lnTo>
                    <a:lnTo>
                      <a:pt x="2676" y="258"/>
                    </a:lnTo>
                    <a:lnTo>
                      <a:pt x="2676" y="258"/>
                    </a:lnTo>
                    <a:lnTo>
                      <a:pt x="2676" y="258"/>
                    </a:lnTo>
                    <a:lnTo>
                      <a:pt x="2676" y="258"/>
                    </a:lnTo>
                    <a:lnTo>
                      <a:pt x="2676" y="258"/>
                    </a:lnTo>
                    <a:lnTo>
                      <a:pt x="2676" y="258"/>
                    </a:lnTo>
                    <a:lnTo>
                      <a:pt x="2676" y="258"/>
                    </a:lnTo>
                    <a:lnTo>
                      <a:pt x="2676" y="258"/>
                    </a:lnTo>
                    <a:lnTo>
                      <a:pt x="2676" y="258"/>
                    </a:lnTo>
                    <a:lnTo>
                      <a:pt x="2676" y="258"/>
                    </a:lnTo>
                    <a:lnTo>
                      <a:pt x="2676" y="258"/>
                    </a:lnTo>
                    <a:lnTo>
                      <a:pt x="2676" y="258"/>
                    </a:lnTo>
                    <a:lnTo>
                      <a:pt x="2676" y="258"/>
                    </a:lnTo>
                    <a:lnTo>
                      <a:pt x="2676" y="258"/>
                    </a:lnTo>
                    <a:lnTo>
                      <a:pt x="2676" y="258"/>
                    </a:lnTo>
                    <a:lnTo>
                      <a:pt x="2676" y="258"/>
                    </a:lnTo>
                    <a:lnTo>
                      <a:pt x="2676" y="258"/>
                    </a:lnTo>
                    <a:lnTo>
                      <a:pt x="2676" y="258"/>
                    </a:lnTo>
                    <a:lnTo>
                      <a:pt x="2676" y="258"/>
                    </a:lnTo>
                    <a:lnTo>
                      <a:pt x="2676" y="258"/>
                    </a:lnTo>
                    <a:lnTo>
                      <a:pt x="2676" y="258"/>
                    </a:lnTo>
                    <a:lnTo>
                      <a:pt x="2676" y="258"/>
                    </a:lnTo>
                    <a:lnTo>
                      <a:pt x="2688" y="258"/>
                    </a:lnTo>
                    <a:lnTo>
                      <a:pt x="2688" y="258"/>
                    </a:lnTo>
                    <a:lnTo>
                      <a:pt x="2688" y="258"/>
                    </a:lnTo>
                    <a:lnTo>
                      <a:pt x="2688" y="258"/>
                    </a:lnTo>
                    <a:lnTo>
                      <a:pt x="2688" y="258"/>
                    </a:lnTo>
                    <a:lnTo>
                      <a:pt x="2688" y="258"/>
                    </a:lnTo>
                    <a:lnTo>
                      <a:pt x="2688" y="258"/>
                    </a:lnTo>
                    <a:lnTo>
                      <a:pt x="2688" y="258"/>
                    </a:lnTo>
                    <a:lnTo>
                      <a:pt x="2688" y="258"/>
                    </a:lnTo>
                    <a:lnTo>
                      <a:pt x="2688" y="258"/>
                    </a:lnTo>
                    <a:lnTo>
                      <a:pt x="2688" y="258"/>
                    </a:lnTo>
                    <a:lnTo>
                      <a:pt x="2688" y="258"/>
                    </a:lnTo>
                    <a:lnTo>
                      <a:pt x="2688" y="258"/>
                    </a:lnTo>
                    <a:lnTo>
                      <a:pt x="2688" y="258"/>
                    </a:lnTo>
                    <a:lnTo>
                      <a:pt x="2688" y="258"/>
                    </a:lnTo>
                    <a:lnTo>
                      <a:pt x="2688" y="258"/>
                    </a:lnTo>
                    <a:lnTo>
                      <a:pt x="2688" y="258"/>
                    </a:lnTo>
                    <a:lnTo>
                      <a:pt x="2688" y="258"/>
                    </a:lnTo>
                    <a:lnTo>
                      <a:pt x="2688" y="258"/>
                    </a:lnTo>
                    <a:lnTo>
                      <a:pt x="2688" y="258"/>
                    </a:lnTo>
                    <a:lnTo>
                      <a:pt x="2688" y="258"/>
                    </a:lnTo>
                    <a:lnTo>
                      <a:pt x="2688" y="258"/>
                    </a:lnTo>
                    <a:lnTo>
                      <a:pt x="2688" y="258"/>
                    </a:lnTo>
                    <a:lnTo>
                      <a:pt x="2688" y="258"/>
                    </a:lnTo>
                    <a:lnTo>
                      <a:pt x="2688" y="258"/>
                    </a:lnTo>
                    <a:lnTo>
                      <a:pt x="2694" y="258"/>
                    </a:lnTo>
                    <a:lnTo>
                      <a:pt x="2694" y="258"/>
                    </a:lnTo>
                    <a:lnTo>
                      <a:pt x="2694" y="258"/>
                    </a:lnTo>
                    <a:lnTo>
                      <a:pt x="2694" y="258"/>
                    </a:lnTo>
                    <a:lnTo>
                      <a:pt x="2694" y="258"/>
                    </a:lnTo>
                    <a:lnTo>
                      <a:pt x="2694" y="258"/>
                    </a:lnTo>
                    <a:lnTo>
                      <a:pt x="2694" y="258"/>
                    </a:lnTo>
                    <a:lnTo>
                      <a:pt x="2694" y="258"/>
                    </a:lnTo>
                    <a:lnTo>
                      <a:pt x="2694" y="258"/>
                    </a:lnTo>
                    <a:lnTo>
                      <a:pt x="2694" y="258"/>
                    </a:lnTo>
                    <a:lnTo>
                      <a:pt x="2694" y="258"/>
                    </a:lnTo>
                    <a:lnTo>
                      <a:pt x="2694" y="258"/>
                    </a:lnTo>
                    <a:lnTo>
                      <a:pt x="2694" y="258"/>
                    </a:lnTo>
                    <a:lnTo>
                      <a:pt x="2694" y="258"/>
                    </a:lnTo>
                    <a:lnTo>
                      <a:pt x="2694" y="258"/>
                    </a:lnTo>
                    <a:lnTo>
                      <a:pt x="2694" y="258"/>
                    </a:lnTo>
                    <a:lnTo>
                      <a:pt x="2694" y="258"/>
                    </a:lnTo>
                    <a:lnTo>
                      <a:pt x="2694" y="258"/>
                    </a:lnTo>
                    <a:lnTo>
                      <a:pt x="2694" y="258"/>
                    </a:lnTo>
                    <a:lnTo>
                      <a:pt x="2694" y="258"/>
                    </a:lnTo>
                    <a:lnTo>
                      <a:pt x="2694" y="258"/>
                    </a:lnTo>
                    <a:lnTo>
                      <a:pt x="2694" y="258"/>
                    </a:lnTo>
                    <a:lnTo>
                      <a:pt x="2694" y="258"/>
                    </a:lnTo>
                    <a:lnTo>
                      <a:pt x="2694" y="258"/>
                    </a:lnTo>
                    <a:lnTo>
                      <a:pt x="2694" y="258"/>
                    </a:lnTo>
                    <a:lnTo>
                      <a:pt x="2694" y="258"/>
                    </a:lnTo>
                    <a:lnTo>
                      <a:pt x="2694" y="258"/>
                    </a:lnTo>
                    <a:lnTo>
                      <a:pt x="2694" y="258"/>
                    </a:lnTo>
                    <a:lnTo>
                      <a:pt x="2694" y="258"/>
                    </a:lnTo>
                    <a:lnTo>
                      <a:pt x="2694" y="258"/>
                    </a:lnTo>
                    <a:lnTo>
                      <a:pt x="2694" y="258"/>
                    </a:lnTo>
                    <a:lnTo>
                      <a:pt x="2694" y="258"/>
                    </a:lnTo>
                    <a:lnTo>
                      <a:pt x="2694" y="258"/>
                    </a:lnTo>
                    <a:lnTo>
                      <a:pt x="2694" y="258"/>
                    </a:lnTo>
                    <a:lnTo>
                      <a:pt x="2694" y="258"/>
                    </a:lnTo>
                    <a:lnTo>
                      <a:pt x="2694" y="258"/>
                    </a:lnTo>
                    <a:lnTo>
                      <a:pt x="2694" y="258"/>
                    </a:lnTo>
                    <a:lnTo>
                      <a:pt x="2694" y="258"/>
                    </a:lnTo>
                    <a:lnTo>
                      <a:pt x="2694" y="258"/>
                    </a:lnTo>
                    <a:lnTo>
                      <a:pt x="2694" y="258"/>
                    </a:lnTo>
                    <a:lnTo>
                      <a:pt x="2694" y="258"/>
                    </a:lnTo>
                    <a:lnTo>
                      <a:pt x="2694" y="258"/>
                    </a:lnTo>
                    <a:lnTo>
                      <a:pt x="2694" y="258"/>
                    </a:lnTo>
                    <a:lnTo>
                      <a:pt x="2694" y="258"/>
                    </a:lnTo>
                    <a:lnTo>
                      <a:pt x="2694" y="258"/>
                    </a:lnTo>
                    <a:lnTo>
                      <a:pt x="2694" y="258"/>
                    </a:lnTo>
                    <a:lnTo>
                      <a:pt x="2694" y="258"/>
                    </a:lnTo>
                    <a:lnTo>
                      <a:pt x="2694" y="258"/>
                    </a:lnTo>
                    <a:lnTo>
                      <a:pt x="2694" y="258"/>
                    </a:lnTo>
                    <a:lnTo>
                      <a:pt x="2694" y="258"/>
                    </a:lnTo>
                    <a:lnTo>
                      <a:pt x="2694" y="258"/>
                    </a:lnTo>
                    <a:lnTo>
                      <a:pt x="2694" y="258"/>
                    </a:lnTo>
                    <a:lnTo>
                      <a:pt x="2694" y="258"/>
                    </a:lnTo>
                    <a:lnTo>
                      <a:pt x="2694" y="258"/>
                    </a:lnTo>
                    <a:lnTo>
                      <a:pt x="2694" y="258"/>
                    </a:lnTo>
                    <a:lnTo>
                      <a:pt x="2700" y="258"/>
                    </a:lnTo>
                    <a:lnTo>
                      <a:pt x="2700" y="258"/>
                    </a:lnTo>
                    <a:lnTo>
                      <a:pt x="2700" y="258"/>
                    </a:lnTo>
                    <a:lnTo>
                      <a:pt x="2700" y="258"/>
                    </a:lnTo>
                    <a:lnTo>
                      <a:pt x="2700" y="258"/>
                    </a:lnTo>
                    <a:lnTo>
                      <a:pt x="2700" y="258"/>
                    </a:lnTo>
                    <a:lnTo>
                      <a:pt x="2700" y="258"/>
                    </a:lnTo>
                    <a:lnTo>
                      <a:pt x="2700" y="258"/>
                    </a:lnTo>
                    <a:lnTo>
                      <a:pt x="2700" y="258"/>
                    </a:lnTo>
                    <a:lnTo>
                      <a:pt x="2700" y="258"/>
                    </a:lnTo>
                    <a:lnTo>
                      <a:pt x="2700" y="258"/>
                    </a:lnTo>
                    <a:lnTo>
                      <a:pt x="2700" y="258"/>
                    </a:lnTo>
                    <a:lnTo>
                      <a:pt x="2700" y="258"/>
                    </a:lnTo>
                    <a:lnTo>
                      <a:pt x="2700" y="258"/>
                    </a:lnTo>
                    <a:lnTo>
                      <a:pt x="2700" y="258"/>
                    </a:lnTo>
                    <a:lnTo>
                      <a:pt x="2700" y="258"/>
                    </a:lnTo>
                    <a:lnTo>
                      <a:pt x="2700" y="258"/>
                    </a:lnTo>
                    <a:lnTo>
                      <a:pt x="2700" y="258"/>
                    </a:lnTo>
                    <a:lnTo>
                      <a:pt x="2700" y="258"/>
                    </a:lnTo>
                    <a:lnTo>
                      <a:pt x="2700" y="258"/>
                    </a:lnTo>
                    <a:lnTo>
                      <a:pt x="2700" y="258"/>
                    </a:lnTo>
                    <a:lnTo>
                      <a:pt x="2700" y="258"/>
                    </a:lnTo>
                    <a:lnTo>
                      <a:pt x="2700" y="258"/>
                    </a:lnTo>
                    <a:lnTo>
                      <a:pt x="2700" y="258"/>
                    </a:lnTo>
                    <a:lnTo>
                      <a:pt x="2700" y="258"/>
                    </a:lnTo>
                    <a:lnTo>
                      <a:pt x="2700" y="258"/>
                    </a:lnTo>
                    <a:lnTo>
                      <a:pt x="2700" y="258"/>
                    </a:lnTo>
                    <a:lnTo>
                      <a:pt x="2700" y="258"/>
                    </a:lnTo>
                    <a:lnTo>
                      <a:pt x="2700" y="258"/>
                    </a:lnTo>
                    <a:lnTo>
                      <a:pt x="2700" y="258"/>
                    </a:lnTo>
                    <a:lnTo>
                      <a:pt x="2700" y="258"/>
                    </a:lnTo>
                    <a:lnTo>
                      <a:pt x="2700" y="258"/>
                    </a:lnTo>
                    <a:lnTo>
                      <a:pt x="2700" y="258"/>
                    </a:lnTo>
                    <a:lnTo>
                      <a:pt x="2700" y="258"/>
                    </a:lnTo>
                    <a:lnTo>
                      <a:pt x="2700" y="258"/>
                    </a:lnTo>
                    <a:lnTo>
                      <a:pt x="2700" y="258"/>
                    </a:lnTo>
                    <a:lnTo>
                      <a:pt x="2700" y="258"/>
                    </a:lnTo>
                    <a:lnTo>
                      <a:pt x="2700" y="258"/>
                    </a:lnTo>
                    <a:lnTo>
                      <a:pt x="2700" y="258"/>
                    </a:lnTo>
                    <a:lnTo>
                      <a:pt x="2700" y="258"/>
                    </a:lnTo>
                    <a:lnTo>
                      <a:pt x="2700" y="258"/>
                    </a:lnTo>
                    <a:lnTo>
                      <a:pt x="2700" y="258"/>
                    </a:lnTo>
                    <a:lnTo>
                      <a:pt x="2700" y="258"/>
                    </a:lnTo>
                    <a:lnTo>
                      <a:pt x="2700" y="258"/>
                    </a:lnTo>
                    <a:lnTo>
                      <a:pt x="2700" y="258"/>
                    </a:lnTo>
                    <a:lnTo>
                      <a:pt x="2700" y="258"/>
                    </a:lnTo>
                    <a:lnTo>
                      <a:pt x="2700" y="258"/>
                    </a:lnTo>
                    <a:lnTo>
                      <a:pt x="2700" y="258"/>
                    </a:lnTo>
                    <a:lnTo>
                      <a:pt x="2700" y="258"/>
                    </a:lnTo>
                    <a:lnTo>
                      <a:pt x="2700" y="258"/>
                    </a:lnTo>
                    <a:lnTo>
                      <a:pt x="2700" y="258"/>
                    </a:lnTo>
                    <a:lnTo>
                      <a:pt x="2700" y="258"/>
                    </a:lnTo>
                    <a:lnTo>
                      <a:pt x="2706" y="258"/>
                    </a:lnTo>
                    <a:lnTo>
                      <a:pt x="2706" y="258"/>
                    </a:lnTo>
                    <a:lnTo>
                      <a:pt x="2706" y="258"/>
                    </a:lnTo>
                    <a:lnTo>
                      <a:pt x="2706" y="258"/>
                    </a:lnTo>
                    <a:lnTo>
                      <a:pt x="2706" y="258"/>
                    </a:lnTo>
                    <a:lnTo>
                      <a:pt x="2706" y="258"/>
                    </a:lnTo>
                    <a:lnTo>
                      <a:pt x="2706" y="258"/>
                    </a:lnTo>
                    <a:lnTo>
                      <a:pt x="2706" y="258"/>
                    </a:lnTo>
                    <a:lnTo>
                      <a:pt x="2706" y="258"/>
                    </a:lnTo>
                    <a:lnTo>
                      <a:pt x="2706" y="258"/>
                    </a:lnTo>
                    <a:lnTo>
                      <a:pt x="2706" y="258"/>
                    </a:lnTo>
                    <a:lnTo>
                      <a:pt x="2706" y="258"/>
                    </a:lnTo>
                    <a:lnTo>
                      <a:pt x="2706" y="258"/>
                    </a:lnTo>
                    <a:lnTo>
                      <a:pt x="2706" y="258"/>
                    </a:lnTo>
                    <a:lnTo>
                      <a:pt x="2706" y="258"/>
                    </a:lnTo>
                    <a:lnTo>
                      <a:pt x="2706" y="258"/>
                    </a:lnTo>
                    <a:lnTo>
                      <a:pt x="2706" y="258"/>
                    </a:lnTo>
                    <a:lnTo>
                      <a:pt x="2706" y="258"/>
                    </a:lnTo>
                    <a:lnTo>
                      <a:pt x="2706" y="258"/>
                    </a:lnTo>
                    <a:lnTo>
                      <a:pt x="2706" y="258"/>
                    </a:lnTo>
                    <a:lnTo>
                      <a:pt x="2706" y="258"/>
                    </a:lnTo>
                    <a:lnTo>
                      <a:pt x="2706" y="258"/>
                    </a:lnTo>
                    <a:lnTo>
                      <a:pt x="2706" y="258"/>
                    </a:lnTo>
                    <a:lnTo>
                      <a:pt x="2706" y="258"/>
                    </a:lnTo>
                    <a:lnTo>
                      <a:pt x="2706" y="258"/>
                    </a:lnTo>
                    <a:lnTo>
                      <a:pt x="2706" y="258"/>
                    </a:lnTo>
                    <a:lnTo>
                      <a:pt x="2706" y="258"/>
                    </a:lnTo>
                    <a:lnTo>
                      <a:pt x="2706" y="258"/>
                    </a:lnTo>
                    <a:lnTo>
                      <a:pt x="2706" y="258"/>
                    </a:lnTo>
                    <a:lnTo>
                      <a:pt x="2706" y="258"/>
                    </a:lnTo>
                    <a:lnTo>
                      <a:pt x="2706" y="258"/>
                    </a:lnTo>
                    <a:lnTo>
                      <a:pt x="2706" y="258"/>
                    </a:lnTo>
                    <a:lnTo>
                      <a:pt x="2706" y="258"/>
                    </a:lnTo>
                    <a:lnTo>
                      <a:pt x="2706" y="258"/>
                    </a:lnTo>
                    <a:lnTo>
                      <a:pt x="2706" y="258"/>
                    </a:lnTo>
                    <a:lnTo>
                      <a:pt x="2706" y="258"/>
                    </a:lnTo>
                    <a:lnTo>
                      <a:pt x="2706" y="258"/>
                    </a:lnTo>
                    <a:lnTo>
                      <a:pt x="2706" y="258"/>
                    </a:lnTo>
                    <a:lnTo>
                      <a:pt x="2706" y="258"/>
                    </a:lnTo>
                    <a:lnTo>
                      <a:pt x="2706" y="258"/>
                    </a:lnTo>
                    <a:lnTo>
                      <a:pt x="2706" y="258"/>
                    </a:lnTo>
                    <a:lnTo>
                      <a:pt x="2706" y="258"/>
                    </a:lnTo>
                    <a:lnTo>
                      <a:pt x="2706" y="258"/>
                    </a:lnTo>
                    <a:lnTo>
                      <a:pt x="2706" y="258"/>
                    </a:lnTo>
                    <a:lnTo>
                      <a:pt x="2706" y="258"/>
                    </a:lnTo>
                    <a:lnTo>
                      <a:pt x="2706" y="258"/>
                    </a:lnTo>
                    <a:lnTo>
                      <a:pt x="2706" y="258"/>
                    </a:lnTo>
                    <a:lnTo>
                      <a:pt x="2706" y="258"/>
                    </a:lnTo>
                    <a:lnTo>
                      <a:pt x="2706" y="258"/>
                    </a:lnTo>
                    <a:lnTo>
                      <a:pt x="2706" y="258"/>
                    </a:lnTo>
                    <a:lnTo>
                      <a:pt x="2706" y="258"/>
                    </a:lnTo>
                    <a:lnTo>
                      <a:pt x="2706" y="258"/>
                    </a:lnTo>
                    <a:lnTo>
                      <a:pt x="2706" y="258"/>
                    </a:lnTo>
                    <a:lnTo>
                      <a:pt x="2706" y="258"/>
                    </a:lnTo>
                    <a:lnTo>
                      <a:pt x="2712" y="258"/>
                    </a:lnTo>
                    <a:lnTo>
                      <a:pt x="2712" y="258"/>
                    </a:lnTo>
                    <a:lnTo>
                      <a:pt x="2712" y="258"/>
                    </a:lnTo>
                    <a:lnTo>
                      <a:pt x="2712" y="258"/>
                    </a:lnTo>
                    <a:lnTo>
                      <a:pt x="2712" y="258"/>
                    </a:lnTo>
                    <a:lnTo>
                      <a:pt x="2712" y="258"/>
                    </a:lnTo>
                    <a:lnTo>
                      <a:pt x="2712" y="258"/>
                    </a:lnTo>
                    <a:lnTo>
                      <a:pt x="2712" y="258"/>
                    </a:lnTo>
                    <a:lnTo>
                      <a:pt x="2712" y="258"/>
                    </a:lnTo>
                    <a:lnTo>
                      <a:pt x="2712" y="258"/>
                    </a:lnTo>
                    <a:lnTo>
                      <a:pt x="2712" y="258"/>
                    </a:lnTo>
                    <a:lnTo>
                      <a:pt x="2712" y="258"/>
                    </a:lnTo>
                    <a:lnTo>
                      <a:pt x="2712" y="258"/>
                    </a:lnTo>
                    <a:lnTo>
                      <a:pt x="2712" y="258"/>
                    </a:lnTo>
                    <a:lnTo>
                      <a:pt x="2712" y="258"/>
                    </a:lnTo>
                    <a:lnTo>
                      <a:pt x="2712" y="258"/>
                    </a:lnTo>
                    <a:lnTo>
                      <a:pt x="2712" y="258"/>
                    </a:lnTo>
                    <a:lnTo>
                      <a:pt x="2724" y="258"/>
                    </a:lnTo>
                    <a:lnTo>
                      <a:pt x="2724" y="258"/>
                    </a:lnTo>
                    <a:lnTo>
                      <a:pt x="2724" y="258"/>
                    </a:lnTo>
                    <a:lnTo>
                      <a:pt x="2724" y="258"/>
                    </a:lnTo>
                    <a:lnTo>
                      <a:pt x="2724" y="258"/>
                    </a:lnTo>
                    <a:lnTo>
                      <a:pt x="2724" y="258"/>
                    </a:lnTo>
                    <a:lnTo>
                      <a:pt x="2724" y="258"/>
                    </a:lnTo>
                    <a:lnTo>
                      <a:pt x="2724" y="258"/>
                    </a:lnTo>
                    <a:lnTo>
                      <a:pt x="2724" y="258"/>
                    </a:lnTo>
                    <a:lnTo>
                      <a:pt x="2724" y="258"/>
                    </a:lnTo>
                    <a:lnTo>
                      <a:pt x="2724" y="258"/>
                    </a:lnTo>
                    <a:lnTo>
                      <a:pt x="2724" y="258"/>
                    </a:lnTo>
                    <a:lnTo>
                      <a:pt x="2724" y="258"/>
                    </a:lnTo>
                    <a:lnTo>
                      <a:pt x="2724" y="258"/>
                    </a:lnTo>
                    <a:lnTo>
                      <a:pt x="2724" y="258"/>
                    </a:lnTo>
                    <a:lnTo>
                      <a:pt x="2724" y="258"/>
                    </a:lnTo>
                    <a:lnTo>
                      <a:pt x="2724" y="258"/>
                    </a:lnTo>
                    <a:lnTo>
                      <a:pt x="2724" y="258"/>
                    </a:lnTo>
                    <a:lnTo>
                      <a:pt x="2724" y="258"/>
                    </a:lnTo>
                    <a:lnTo>
                      <a:pt x="2724" y="258"/>
                    </a:lnTo>
                    <a:lnTo>
                      <a:pt x="2724" y="258"/>
                    </a:lnTo>
                    <a:lnTo>
                      <a:pt x="2724" y="258"/>
                    </a:lnTo>
                    <a:lnTo>
                      <a:pt x="2724" y="258"/>
                    </a:lnTo>
                    <a:lnTo>
                      <a:pt x="2724" y="258"/>
                    </a:lnTo>
                    <a:lnTo>
                      <a:pt x="2724" y="258"/>
                    </a:lnTo>
                    <a:lnTo>
                      <a:pt x="2724" y="258"/>
                    </a:lnTo>
                    <a:lnTo>
                      <a:pt x="2736" y="264"/>
                    </a:lnTo>
                    <a:lnTo>
                      <a:pt x="2736" y="264"/>
                    </a:lnTo>
                    <a:lnTo>
                      <a:pt x="2736" y="264"/>
                    </a:lnTo>
                    <a:lnTo>
                      <a:pt x="2736" y="264"/>
                    </a:lnTo>
                    <a:lnTo>
                      <a:pt x="2736" y="264"/>
                    </a:lnTo>
                    <a:lnTo>
                      <a:pt x="2736" y="264"/>
                    </a:lnTo>
                    <a:lnTo>
                      <a:pt x="2736" y="264"/>
                    </a:lnTo>
                    <a:lnTo>
                      <a:pt x="2736" y="264"/>
                    </a:lnTo>
                    <a:lnTo>
                      <a:pt x="2736" y="264"/>
                    </a:lnTo>
                    <a:lnTo>
                      <a:pt x="2736" y="264"/>
                    </a:lnTo>
                    <a:lnTo>
                      <a:pt x="2736" y="264"/>
                    </a:lnTo>
                    <a:lnTo>
                      <a:pt x="2736" y="264"/>
                    </a:lnTo>
                    <a:lnTo>
                      <a:pt x="2736" y="264"/>
                    </a:lnTo>
                    <a:lnTo>
                      <a:pt x="2736" y="264"/>
                    </a:lnTo>
                    <a:lnTo>
                      <a:pt x="2736" y="264"/>
                    </a:lnTo>
                    <a:lnTo>
                      <a:pt x="2736" y="264"/>
                    </a:lnTo>
                    <a:lnTo>
                      <a:pt x="2736" y="264"/>
                    </a:lnTo>
                    <a:lnTo>
                      <a:pt x="2736" y="264"/>
                    </a:lnTo>
                    <a:lnTo>
                      <a:pt x="2736" y="264"/>
                    </a:lnTo>
                    <a:lnTo>
                      <a:pt x="2736" y="264"/>
                    </a:lnTo>
                    <a:lnTo>
                      <a:pt x="2736" y="264"/>
                    </a:lnTo>
                    <a:lnTo>
                      <a:pt x="2736" y="264"/>
                    </a:lnTo>
                    <a:lnTo>
                      <a:pt x="2736" y="264"/>
                    </a:lnTo>
                    <a:lnTo>
                      <a:pt x="2736" y="264"/>
                    </a:lnTo>
                    <a:lnTo>
                      <a:pt x="2736" y="264"/>
                    </a:lnTo>
                    <a:lnTo>
                      <a:pt x="2736" y="264"/>
                    </a:lnTo>
                    <a:lnTo>
                      <a:pt x="2736" y="264"/>
                    </a:lnTo>
                    <a:lnTo>
                      <a:pt x="2736" y="264"/>
                    </a:lnTo>
                    <a:lnTo>
                      <a:pt x="2736" y="264"/>
                    </a:lnTo>
                    <a:lnTo>
                      <a:pt x="2736" y="264"/>
                    </a:lnTo>
                    <a:lnTo>
                      <a:pt x="2736" y="264"/>
                    </a:lnTo>
                    <a:lnTo>
                      <a:pt x="2736" y="264"/>
                    </a:lnTo>
                    <a:lnTo>
                      <a:pt x="2736" y="264"/>
                    </a:lnTo>
                    <a:lnTo>
                      <a:pt x="2736" y="264"/>
                    </a:lnTo>
                    <a:lnTo>
                      <a:pt x="2736" y="264"/>
                    </a:lnTo>
                    <a:lnTo>
                      <a:pt x="2736" y="264"/>
                    </a:lnTo>
                    <a:lnTo>
                      <a:pt x="2736" y="264"/>
                    </a:lnTo>
                    <a:lnTo>
                      <a:pt x="2736" y="264"/>
                    </a:lnTo>
                    <a:lnTo>
                      <a:pt x="2736" y="264"/>
                    </a:lnTo>
                    <a:lnTo>
                      <a:pt x="2736" y="264"/>
                    </a:lnTo>
                    <a:lnTo>
                      <a:pt x="2736" y="264"/>
                    </a:lnTo>
                    <a:lnTo>
                      <a:pt x="2736" y="264"/>
                    </a:lnTo>
                    <a:lnTo>
                      <a:pt x="2742" y="264"/>
                    </a:lnTo>
                    <a:lnTo>
                      <a:pt x="2742" y="264"/>
                    </a:lnTo>
                    <a:lnTo>
                      <a:pt x="2742" y="264"/>
                    </a:lnTo>
                    <a:lnTo>
                      <a:pt x="2742" y="264"/>
                    </a:lnTo>
                    <a:lnTo>
                      <a:pt x="2742" y="264"/>
                    </a:lnTo>
                    <a:lnTo>
                      <a:pt x="2742" y="264"/>
                    </a:lnTo>
                    <a:lnTo>
                      <a:pt x="2742" y="264"/>
                    </a:lnTo>
                    <a:lnTo>
                      <a:pt x="2742" y="264"/>
                    </a:lnTo>
                    <a:lnTo>
                      <a:pt x="2742" y="264"/>
                    </a:lnTo>
                    <a:lnTo>
                      <a:pt x="2742" y="264"/>
                    </a:lnTo>
                    <a:lnTo>
                      <a:pt x="2742" y="264"/>
                    </a:lnTo>
                    <a:lnTo>
                      <a:pt x="2742" y="264"/>
                    </a:lnTo>
                    <a:lnTo>
                      <a:pt x="2742" y="264"/>
                    </a:lnTo>
                    <a:lnTo>
                      <a:pt x="2742" y="264"/>
                    </a:lnTo>
                    <a:lnTo>
                      <a:pt x="2742" y="264"/>
                    </a:lnTo>
                    <a:lnTo>
                      <a:pt x="2742" y="264"/>
                    </a:lnTo>
                    <a:lnTo>
                      <a:pt x="2742" y="264"/>
                    </a:lnTo>
                    <a:lnTo>
                      <a:pt x="2742" y="264"/>
                    </a:lnTo>
                    <a:lnTo>
                      <a:pt x="2742" y="264"/>
                    </a:lnTo>
                    <a:lnTo>
                      <a:pt x="2742" y="264"/>
                    </a:lnTo>
                    <a:lnTo>
                      <a:pt x="2742" y="264"/>
                    </a:lnTo>
                    <a:lnTo>
                      <a:pt x="2742" y="264"/>
                    </a:lnTo>
                    <a:lnTo>
                      <a:pt x="2742" y="264"/>
                    </a:lnTo>
                    <a:lnTo>
                      <a:pt x="2742" y="264"/>
                    </a:lnTo>
                    <a:lnTo>
                      <a:pt x="2742" y="264"/>
                    </a:lnTo>
                    <a:lnTo>
                      <a:pt x="2742" y="264"/>
                    </a:lnTo>
                    <a:lnTo>
                      <a:pt x="2742" y="264"/>
                    </a:lnTo>
                    <a:lnTo>
                      <a:pt x="2742" y="264"/>
                    </a:lnTo>
                    <a:lnTo>
                      <a:pt x="2742" y="264"/>
                    </a:lnTo>
                    <a:lnTo>
                      <a:pt x="2742" y="264"/>
                    </a:lnTo>
                    <a:lnTo>
                      <a:pt x="2742" y="264"/>
                    </a:lnTo>
                    <a:lnTo>
                      <a:pt x="2742" y="264"/>
                    </a:lnTo>
                    <a:lnTo>
                      <a:pt x="2742" y="264"/>
                    </a:lnTo>
                    <a:lnTo>
                      <a:pt x="2742" y="264"/>
                    </a:lnTo>
                    <a:lnTo>
                      <a:pt x="2742" y="264"/>
                    </a:lnTo>
                    <a:lnTo>
                      <a:pt x="2742" y="264"/>
                    </a:lnTo>
                    <a:lnTo>
                      <a:pt x="2742" y="264"/>
                    </a:lnTo>
                    <a:lnTo>
                      <a:pt x="2742" y="264"/>
                    </a:lnTo>
                    <a:lnTo>
                      <a:pt x="2742" y="264"/>
                    </a:lnTo>
                    <a:lnTo>
                      <a:pt x="2742" y="264"/>
                    </a:lnTo>
                    <a:lnTo>
                      <a:pt x="2742" y="264"/>
                    </a:lnTo>
                    <a:lnTo>
                      <a:pt x="2742" y="264"/>
                    </a:lnTo>
                    <a:lnTo>
                      <a:pt x="2742" y="264"/>
                    </a:lnTo>
                    <a:lnTo>
                      <a:pt x="2742" y="264"/>
                    </a:lnTo>
                    <a:lnTo>
                      <a:pt x="2742" y="264"/>
                    </a:lnTo>
                    <a:lnTo>
                      <a:pt x="2742" y="264"/>
                    </a:lnTo>
                    <a:lnTo>
                      <a:pt x="2742" y="264"/>
                    </a:lnTo>
                    <a:lnTo>
                      <a:pt x="2742" y="264"/>
                    </a:lnTo>
                    <a:lnTo>
                      <a:pt x="2742" y="264"/>
                    </a:lnTo>
                    <a:lnTo>
                      <a:pt x="2742" y="264"/>
                    </a:lnTo>
                    <a:lnTo>
                      <a:pt x="2742" y="264"/>
                    </a:lnTo>
                    <a:lnTo>
                      <a:pt x="2742" y="264"/>
                    </a:lnTo>
                    <a:lnTo>
                      <a:pt x="2742" y="264"/>
                    </a:lnTo>
                    <a:lnTo>
                      <a:pt x="2742" y="264"/>
                    </a:lnTo>
                    <a:lnTo>
                      <a:pt x="2742" y="264"/>
                    </a:lnTo>
                    <a:lnTo>
                      <a:pt x="2748" y="264"/>
                    </a:lnTo>
                    <a:lnTo>
                      <a:pt x="2748" y="264"/>
                    </a:lnTo>
                    <a:lnTo>
                      <a:pt x="2748" y="264"/>
                    </a:lnTo>
                    <a:lnTo>
                      <a:pt x="2748" y="264"/>
                    </a:lnTo>
                    <a:lnTo>
                      <a:pt x="2748" y="264"/>
                    </a:lnTo>
                    <a:lnTo>
                      <a:pt x="2748" y="264"/>
                    </a:lnTo>
                    <a:lnTo>
                      <a:pt x="2748" y="264"/>
                    </a:lnTo>
                    <a:lnTo>
                      <a:pt x="2748" y="264"/>
                    </a:lnTo>
                    <a:lnTo>
                      <a:pt x="2748" y="264"/>
                    </a:lnTo>
                    <a:lnTo>
                      <a:pt x="2748" y="264"/>
                    </a:lnTo>
                    <a:lnTo>
                      <a:pt x="2748" y="264"/>
                    </a:lnTo>
                    <a:lnTo>
                      <a:pt x="2748" y="264"/>
                    </a:lnTo>
                    <a:lnTo>
                      <a:pt x="2748" y="264"/>
                    </a:lnTo>
                    <a:lnTo>
                      <a:pt x="2748" y="264"/>
                    </a:lnTo>
                    <a:lnTo>
                      <a:pt x="2748" y="264"/>
                    </a:lnTo>
                    <a:lnTo>
                      <a:pt x="2748" y="264"/>
                    </a:lnTo>
                    <a:lnTo>
                      <a:pt x="2748" y="264"/>
                    </a:lnTo>
                    <a:lnTo>
                      <a:pt x="2748" y="264"/>
                    </a:lnTo>
                    <a:lnTo>
                      <a:pt x="2748" y="264"/>
                    </a:lnTo>
                    <a:lnTo>
                      <a:pt x="2748" y="264"/>
                    </a:lnTo>
                    <a:lnTo>
                      <a:pt x="2748" y="264"/>
                    </a:lnTo>
                    <a:lnTo>
                      <a:pt x="2748" y="264"/>
                    </a:lnTo>
                    <a:lnTo>
                      <a:pt x="2748" y="264"/>
                    </a:lnTo>
                    <a:lnTo>
                      <a:pt x="2748" y="264"/>
                    </a:lnTo>
                    <a:lnTo>
                      <a:pt x="2748" y="264"/>
                    </a:lnTo>
                    <a:lnTo>
                      <a:pt x="2748" y="264"/>
                    </a:lnTo>
                    <a:lnTo>
                      <a:pt x="2748" y="264"/>
                    </a:lnTo>
                    <a:lnTo>
                      <a:pt x="2748" y="264"/>
                    </a:lnTo>
                    <a:lnTo>
                      <a:pt x="2748" y="264"/>
                    </a:lnTo>
                    <a:lnTo>
                      <a:pt x="2748" y="264"/>
                    </a:lnTo>
                    <a:lnTo>
                      <a:pt x="2748" y="264"/>
                    </a:lnTo>
                    <a:lnTo>
                      <a:pt x="2748" y="264"/>
                    </a:lnTo>
                    <a:lnTo>
                      <a:pt x="2748" y="264"/>
                    </a:lnTo>
                    <a:lnTo>
                      <a:pt x="2748" y="264"/>
                    </a:lnTo>
                    <a:lnTo>
                      <a:pt x="2748" y="264"/>
                    </a:lnTo>
                    <a:lnTo>
                      <a:pt x="2748" y="264"/>
                    </a:lnTo>
                    <a:lnTo>
                      <a:pt x="2748" y="264"/>
                    </a:lnTo>
                    <a:lnTo>
                      <a:pt x="2748" y="264"/>
                    </a:lnTo>
                    <a:lnTo>
                      <a:pt x="2748" y="264"/>
                    </a:lnTo>
                    <a:lnTo>
                      <a:pt x="2748" y="264"/>
                    </a:lnTo>
                    <a:lnTo>
                      <a:pt x="2748" y="264"/>
                    </a:lnTo>
                    <a:lnTo>
                      <a:pt x="2748" y="264"/>
                    </a:lnTo>
                    <a:lnTo>
                      <a:pt x="2748" y="264"/>
                    </a:lnTo>
                    <a:lnTo>
                      <a:pt x="2748" y="264"/>
                    </a:lnTo>
                    <a:lnTo>
                      <a:pt x="2748" y="264"/>
                    </a:lnTo>
                    <a:lnTo>
                      <a:pt x="2748" y="264"/>
                    </a:lnTo>
                    <a:lnTo>
                      <a:pt x="2748" y="264"/>
                    </a:lnTo>
                    <a:lnTo>
                      <a:pt x="2748" y="264"/>
                    </a:lnTo>
                    <a:lnTo>
                      <a:pt x="2748" y="264"/>
                    </a:lnTo>
                    <a:lnTo>
                      <a:pt x="2748" y="264"/>
                    </a:lnTo>
                    <a:lnTo>
                      <a:pt x="2748" y="264"/>
                    </a:lnTo>
                    <a:lnTo>
                      <a:pt x="2748" y="264"/>
                    </a:lnTo>
                    <a:lnTo>
                      <a:pt x="2754" y="264"/>
                    </a:lnTo>
                    <a:lnTo>
                      <a:pt x="2754" y="264"/>
                    </a:lnTo>
                    <a:lnTo>
                      <a:pt x="2754" y="264"/>
                    </a:lnTo>
                    <a:lnTo>
                      <a:pt x="2754" y="264"/>
                    </a:lnTo>
                    <a:lnTo>
                      <a:pt x="2754" y="264"/>
                    </a:lnTo>
                    <a:lnTo>
                      <a:pt x="2754" y="264"/>
                    </a:lnTo>
                    <a:lnTo>
                      <a:pt x="2754" y="264"/>
                    </a:lnTo>
                    <a:lnTo>
                      <a:pt x="2754" y="264"/>
                    </a:lnTo>
                    <a:lnTo>
                      <a:pt x="2754" y="264"/>
                    </a:lnTo>
                    <a:lnTo>
                      <a:pt x="2754" y="264"/>
                    </a:lnTo>
                    <a:lnTo>
                      <a:pt x="2754" y="264"/>
                    </a:lnTo>
                    <a:lnTo>
                      <a:pt x="2754" y="264"/>
                    </a:lnTo>
                    <a:lnTo>
                      <a:pt x="2754" y="264"/>
                    </a:lnTo>
                    <a:lnTo>
                      <a:pt x="2754" y="264"/>
                    </a:lnTo>
                    <a:lnTo>
                      <a:pt x="2754" y="264"/>
                    </a:lnTo>
                    <a:lnTo>
                      <a:pt x="2754" y="264"/>
                    </a:lnTo>
                    <a:lnTo>
                      <a:pt x="2754" y="264"/>
                    </a:lnTo>
                    <a:lnTo>
                      <a:pt x="2754" y="264"/>
                    </a:lnTo>
                    <a:lnTo>
                      <a:pt x="2754" y="264"/>
                    </a:lnTo>
                    <a:lnTo>
                      <a:pt x="2754" y="264"/>
                    </a:lnTo>
                    <a:lnTo>
                      <a:pt x="2754" y="264"/>
                    </a:lnTo>
                    <a:lnTo>
                      <a:pt x="2754" y="264"/>
                    </a:lnTo>
                    <a:lnTo>
                      <a:pt x="2754" y="264"/>
                    </a:lnTo>
                    <a:lnTo>
                      <a:pt x="2754" y="264"/>
                    </a:lnTo>
                    <a:lnTo>
                      <a:pt x="2754" y="264"/>
                    </a:lnTo>
                    <a:lnTo>
                      <a:pt x="2754" y="264"/>
                    </a:lnTo>
                    <a:lnTo>
                      <a:pt x="2754" y="264"/>
                    </a:lnTo>
                    <a:lnTo>
                      <a:pt x="2754" y="264"/>
                    </a:lnTo>
                    <a:lnTo>
                      <a:pt x="2754" y="264"/>
                    </a:lnTo>
                    <a:lnTo>
                      <a:pt x="2754" y="264"/>
                    </a:lnTo>
                    <a:lnTo>
                      <a:pt x="2754" y="264"/>
                    </a:lnTo>
                    <a:lnTo>
                      <a:pt x="2754" y="264"/>
                    </a:lnTo>
                    <a:lnTo>
                      <a:pt x="2754" y="264"/>
                    </a:lnTo>
                    <a:lnTo>
                      <a:pt x="2754" y="264"/>
                    </a:lnTo>
                    <a:lnTo>
                      <a:pt x="2754" y="264"/>
                    </a:lnTo>
                    <a:lnTo>
                      <a:pt x="2754" y="264"/>
                    </a:lnTo>
                    <a:lnTo>
                      <a:pt x="2754" y="264"/>
                    </a:lnTo>
                    <a:lnTo>
                      <a:pt x="2754" y="264"/>
                    </a:lnTo>
                    <a:lnTo>
                      <a:pt x="2754" y="264"/>
                    </a:lnTo>
                    <a:lnTo>
                      <a:pt x="2754" y="264"/>
                    </a:lnTo>
                    <a:lnTo>
                      <a:pt x="2754" y="264"/>
                    </a:lnTo>
                    <a:lnTo>
                      <a:pt x="2754" y="264"/>
                    </a:lnTo>
                    <a:lnTo>
                      <a:pt x="2754" y="264"/>
                    </a:lnTo>
                    <a:lnTo>
                      <a:pt x="2754" y="264"/>
                    </a:lnTo>
                    <a:lnTo>
                      <a:pt x="2754" y="264"/>
                    </a:lnTo>
                    <a:lnTo>
                      <a:pt x="2754" y="264"/>
                    </a:lnTo>
                    <a:lnTo>
                      <a:pt x="2754" y="264"/>
                    </a:lnTo>
                    <a:lnTo>
                      <a:pt x="2754" y="264"/>
                    </a:lnTo>
                    <a:lnTo>
                      <a:pt x="2754" y="264"/>
                    </a:lnTo>
                    <a:lnTo>
                      <a:pt x="2754" y="264"/>
                    </a:lnTo>
                    <a:lnTo>
                      <a:pt x="2754" y="264"/>
                    </a:lnTo>
                    <a:lnTo>
                      <a:pt x="2754" y="264"/>
                    </a:lnTo>
                    <a:lnTo>
                      <a:pt x="2754" y="264"/>
                    </a:lnTo>
                    <a:lnTo>
                      <a:pt x="2754" y="264"/>
                    </a:lnTo>
                    <a:lnTo>
                      <a:pt x="2766" y="264"/>
                    </a:lnTo>
                    <a:lnTo>
                      <a:pt x="2766" y="264"/>
                    </a:lnTo>
                    <a:lnTo>
                      <a:pt x="2766" y="264"/>
                    </a:lnTo>
                    <a:lnTo>
                      <a:pt x="2766" y="264"/>
                    </a:lnTo>
                    <a:lnTo>
                      <a:pt x="2766" y="264"/>
                    </a:lnTo>
                    <a:lnTo>
                      <a:pt x="2766" y="264"/>
                    </a:lnTo>
                    <a:lnTo>
                      <a:pt x="2766" y="264"/>
                    </a:lnTo>
                    <a:lnTo>
                      <a:pt x="2766" y="264"/>
                    </a:lnTo>
                    <a:lnTo>
                      <a:pt x="2766" y="264"/>
                    </a:lnTo>
                    <a:lnTo>
                      <a:pt x="2766" y="264"/>
                    </a:lnTo>
                    <a:lnTo>
                      <a:pt x="2766" y="264"/>
                    </a:lnTo>
                    <a:lnTo>
                      <a:pt x="2766" y="264"/>
                    </a:lnTo>
                    <a:lnTo>
                      <a:pt x="2766" y="264"/>
                    </a:lnTo>
                    <a:lnTo>
                      <a:pt x="2766" y="264"/>
                    </a:lnTo>
                    <a:lnTo>
                      <a:pt x="2766" y="264"/>
                    </a:lnTo>
                    <a:lnTo>
                      <a:pt x="2766" y="264"/>
                    </a:lnTo>
                    <a:lnTo>
                      <a:pt x="2772" y="264"/>
                    </a:lnTo>
                    <a:lnTo>
                      <a:pt x="2772" y="264"/>
                    </a:lnTo>
                    <a:lnTo>
                      <a:pt x="2772" y="264"/>
                    </a:lnTo>
                    <a:lnTo>
                      <a:pt x="2772" y="264"/>
                    </a:lnTo>
                    <a:lnTo>
                      <a:pt x="2772" y="264"/>
                    </a:lnTo>
                    <a:lnTo>
                      <a:pt x="2772" y="264"/>
                    </a:lnTo>
                    <a:lnTo>
                      <a:pt x="2772" y="264"/>
                    </a:lnTo>
                    <a:lnTo>
                      <a:pt x="2772" y="264"/>
                    </a:lnTo>
                    <a:lnTo>
                      <a:pt x="2772" y="264"/>
                    </a:lnTo>
                    <a:lnTo>
                      <a:pt x="2772" y="264"/>
                    </a:lnTo>
                    <a:lnTo>
                      <a:pt x="2778" y="264"/>
                    </a:lnTo>
                    <a:lnTo>
                      <a:pt x="2778" y="264"/>
                    </a:lnTo>
                    <a:lnTo>
                      <a:pt x="2778" y="264"/>
                    </a:lnTo>
                    <a:lnTo>
                      <a:pt x="2778" y="264"/>
                    </a:lnTo>
                    <a:lnTo>
                      <a:pt x="2778" y="264"/>
                    </a:lnTo>
                    <a:lnTo>
                      <a:pt x="2784" y="264"/>
                    </a:lnTo>
                    <a:lnTo>
                      <a:pt x="2784" y="264"/>
                    </a:lnTo>
                    <a:lnTo>
                      <a:pt x="2784" y="264"/>
                    </a:lnTo>
                    <a:lnTo>
                      <a:pt x="2784" y="264"/>
                    </a:lnTo>
                    <a:lnTo>
                      <a:pt x="2784" y="264"/>
                    </a:lnTo>
                    <a:lnTo>
                      <a:pt x="2784" y="264"/>
                    </a:lnTo>
                    <a:lnTo>
                      <a:pt x="2784" y="264"/>
                    </a:lnTo>
                    <a:lnTo>
                      <a:pt x="2784" y="264"/>
                    </a:lnTo>
                    <a:lnTo>
                      <a:pt x="2784" y="264"/>
                    </a:lnTo>
                    <a:lnTo>
                      <a:pt x="2784" y="264"/>
                    </a:lnTo>
                    <a:lnTo>
                      <a:pt x="2784" y="264"/>
                    </a:lnTo>
                    <a:lnTo>
                      <a:pt x="2784" y="264"/>
                    </a:lnTo>
                    <a:lnTo>
                      <a:pt x="2784" y="264"/>
                    </a:lnTo>
                    <a:lnTo>
                      <a:pt x="2784" y="264"/>
                    </a:lnTo>
                    <a:lnTo>
                      <a:pt x="2784" y="264"/>
                    </a:lnTo>
                    <a:lnTo>
                      <a:pt x="2784" y="264"/>
                    </a:lnTo>
                    <a:lnTo>
                      <a:pt x="2784" y="264"/>
                    </a:lnTo>
                    <a:lnTo>
                      <a:pt x="2784" y="264"/>
                    </a:lnTo>
                    <a:lnTo>
                      <a:pt x="2784" y="264"/>
                    </a:lnTo>
                    <a:lnTo>
                      <a:pt x="2784" y="264"/>
                    </a:lnTo>
                    <a:lnTo>
                      <a:pt x="2784" y="264"/>
                    </a:lnTo>
                    <a:lnTo>
                      <a:pt x="2784" y="264"/>
                    </a:lnTo>
                    <a:lnTo>
                      <a:pt x="2784" y="264"/>
                    </a:lnTo>
                    <a:lnTo>
                      <a:pt x="2784" y="264"/>
                    </a:lnTo>
                    <a:lnTo>
                      <a:pt x="2784" y="264"/>
                    </a:lnTo>
                    <a:lnTo>
                      <a:pt x="2784" y="264"/>
                    </a:lnTo>
                    <a:lnTo>
                      <a:pt x="2784" y="264"/>
                    </a:lnTo>
                    <a:lnTo>
                      <a:pt x="2784" y="264"/>
                    </a:lnTo>
                    <a:lnTo>
                      <a:pt x="2784" y="264"/>
                    </a:lnTo>
                    <a:lnTo>
                      <a:pt x="2784" y="264"/>
                    </a:lnTo>
                    <a:lnTo>
                      <a:pt x="2784" y="264"/>
                    </a:lnTo>
                    <a:lnTo>
                      <a:pt x="2784" y="264"/>
                    </a:lnTo>
                    <a:lnTo>
                      <a:pt x="2784" y="264"/>
                    </a:lnTo>
                    <a:lnTo>
                      <a:pt x="2784" y="264"/>
                    </a:lnTo>
                    <a:lnTo>
                      <a:pt x="2784" y="264"/>
                    </a:lnTo>
                    <a:lnTo>
                      <a:pt x="2784" y="264"/>
                    </a:lnTo>
                    <a:lnTo>
                      <a:pt x="2784" y="264"/>
                    </a:lnTo>
                    <a:lnTo>
                      <a:pt x="2784" y="264"/>
                    </a:lnTo>
                    <a:lnTo>
                      <a:pt x="2784" y="264"/>
                    </a:lnTo>
                    <a:lnTo>
                      <a:pt x="2784" y="264"/>
                    </a:lnTo>
                    <a:lnTo>
                      <a:pt x="2784" y="264"/>
                    </a:lnTo>
                    <a:lnTo>
                      <a:pt x="2784" y="264"/>
                    </a:lnTo>
                    <a:lnTo>
                      <a:pt x="2784" y="264"/>
                    </a:lnTo>
                    <a:lnTo>
                      <a:pt x="2784" y="264"/>
                    </a:lnTo>
                    <a:lnTo>
                      <a:pt x="2784" y="264"/>
                    </a:lnTo>
                    <a:lnTo>
                      <a:pt x="2784" y="264"/>
                    </a:lnTo>
                    <a:lnTo>
                      <a:pt x="2784" y="264"/>
                    </a:lnTo>
                    <a:lnTo>
                      <a:pt x="2784" y="264"/>
                    </a:lnTo>
                    <a:lnTo>
                      <a:pt x="2784" y="264"/>
                    </a:lnTo>
                    <a:lnTo>
                      <a:pt x="2784" y="264"/>
                    </a:lnTo>
                    <a:lnTo>
                      <a:pt x="2784" y="264"/>
                    </a:lnTo>
                    <a:lnTo>
                      <a:pt x="2784" y="264"/>
                    </a:lnTo>
                    <a:lnTo>
                      <a:pt x="2784" y="264"/>
                    </a:lnTo>
                    <a:lnTo>
                      <a:pt x="2784" y="264"/>
                    </a:lnTo>
                    <a:lnTo>
                      <a:pt x="2784" y="264"/>
                    </a:lnTo>
                    <a:lnTo>
                      <a:pt x="2784" y="264"/>
                    </a:lnTo>
                    <a:lnTo>
                      <a:pt x="2790" y="264"/>
                    </a:lnTo>
                    <a:lnTo>
                      <a:pt x="2790" y="264"/>
                    </a:lnTo>
                    <a:lnTo>
                      <a:pt x="2790" y="264"/>
                    </a:lnTo>
                    <a:lnTo>
                      <a:pt x="2790" y="264"/>
                    </a:lnTo>
                    <a:lnTo>
                      <a:pt x="2790" y="264"/>
                    </a:lnTo>
                    <a:lnTo>
                      <a:pt x="2790" y="264"/>
                    </a:lnTo>
                    <a:lnTo>
                      <a:pt x="2790" y="264"/>
                    </a:lnTo>
                    <a:lnTo>
                      <a:pt x="2790" y="264"/>
                    </a:lnTo>
                    <a:lnTo>
                      <a:pt x="2790" y="264"/>
                    </a:lnTo>
                    <a:lnTo>
                      <a:pt x="2790" y="264"/>
                    </a:lnTo>
                    <a:lnTo>
                      <a:pt x="2790" y="264"/>
                    </a:lnTo>
                    <a:lnTo>
                      <a:pt x="2790" y="264"/>
                    </a:lnTo>
                    <a:lnTo>
                      <a:pt x="2790" y="264"/>
                    </a:lnTo>
                    <a:lnTo>
                      <a:pt x="2790" y="264"/>
                    </a:lnTo>
                    <a:lnTo>
                      <a:pt x="2790" y="264"/>
                    </a:lnTo>
                    <a:lnTo>
                      <a:pt x="2790" y="264"/>
                    </a:lnTo>
                    <a:lnTo>
                      <a:pt x="2790" y="264"/>
                    </a:lnTo>
                    <a:lnTo>
                      <a:pt x="2790" y="264"/>
                    </a:lnTo>
                    <a:lnTo>
                      <a:pt x="2790" y="264"/>
                    </a:lnTo>
                    <a:lnTo>
                      <a:pt x="2790" y="264"/>
                    </a:lnTo>
                    <a:lnTo>
                      <a:pt x="2790" y="264"/>
                    </a:lnTo>
                    <a:lnTo>
                      <a:pt x="2790" y="264"/>
                    </a:lnTo>
                    <a:lnTo>
                      <a:pt x="2790" y="264"/>
                    </a:lnTo>
                    <a:lnTo>
                      <a:pt x="2790" y="264"/>
                    </a:lnTo>
                    <a:lnTo>
                      <a:pt x="2790" y="264"/>
                    </a:lnTo>
                    <a:lnTo>
                      <a:pt x="2790" y="264"/>
                    </a:lnTo>
                    <a:lnTo>
                      <a:pt x="2790" y="264"/>
                    </a:lnTo>
                    <a:lnTo>
                      <a:pt x="2790" y="264"/>
                    </a:lnTo>
                    <a:lnTo>
                      <a:pt x="2790" y="264"/>
                    </a:lnTo>
                    <a:lnTo>
                      <a:pt x="2790" y="264"/>
                    </a:lnTo>
                    <a:lnTo>
                      <a:pt x="2790" y="264"/>
                    </a:lnTo>
                    <a:lnTo>
                      <a:pt x="2790" y="264"/>
                    </a:lnTo>
                    <a:lnTo>
                      <a:pt x="2790" y="264"/>
                    </a:lnTo>
                    <a:lnTo>
                      <a:pt x="2790" y="264"/>
                    </a:lnTo>
                    <a:lnTo>
                      <a:pt x="2790" y="264"/>
                    </a:lnTo>
                    <a:lnTo>
                      <a:pt x="2790" y="264"/>
                    </a:lnTo>
                    <a:lnTo>
                      <a:pt x="2790" y="264"/>
                    </a:lnTo>
                    <a:lnTo>
                      <a:pt x="2790" y="264"/>
                    </a:lnTo>
                    <a:lnTo>
                      <a:pt x="2790" y="264"/>
                    </a:lnTo>
                    <a:lnTo>
                      <a:pt x="2790" y="264"/>
                    </a:lnTo>
                    <a:lnTo>
                      <a:pt x="2790" y="264"/>
                    </a:lnTo>
                    <a:lnTo>
                      <a:pt x="2790" y="264"/>
                    </a:lnTo>
                    <a:lnTo>
                      <a:pt x="2790" y="264"/>
                    </a:lnTo>
                    <a:lnTo>
                      <a:pt x="2790" y="264"/>
                    </a:lnTo>
                    <a:lnTo>
                      <a:pt x="2790" y="264"/>
                    </a:lnTo>
                    <a:lnTo>
                      <a:pt x="2790" y="264"/>
                    </a:lnTo>
                    <a:lnTo>
                      <a:pt x="2790" y="264"/>
                    </a:lnTo>
                    <a:lnTo>
                      <a:pt x="2790" y="264"/>
                    </a:lnTo>
                    <a:lnTo>
                      <a:pt x="2790" y="264"/>
                    </a:lnTo>
                    <a:lnTo>
                      <a:pt x="2790" y="264"/>
                    </a:lnTo>
                    <a:lnTo>
                      <a:pt x="2790" y="264"/>
                    </a:lnTo>
                    <a:lnTo>
                      <a:pt x="2790" y="264"/>
                    </a:lnTo>
                    <a:lnTo>
                      <a:pt x="2790" y="264"/>
                    </a:lnTo>
                    <a:lnTo>
                      <a:pt x="2796" y="264"/>
                    </a:lnTo>
                    <a:lnTo>
                      <a:pt x="2796" y="264"/>
                    </a:lnTo>
                    <a:lnTo>
                      <a:pt x="2796" y="264"/>
                    </a:lnTo>
                    <a:lnTo>
                      <a:pt x="2796" y="264"/>
                    </a:lnTo>
                    <a:lnTo>
                      <a:pt x="2796" y="264"/>
                    </a:lnTo>
                    <a:lnTo>
                      <a:pt x="2796" y="264"/>
                    </a:lnTo>
                    <a:lnTo>
                      <a:pt x="2796" y="264"/>
                    </a:lnTo>
                    <a:lnTo>
                      <a:pt x="2796" y="264"/>
                    </a:lnTo>
                    <a:lnTo>
                      <a:pt x="2796" y="264"/>
                    </a:lnTo>
                    <a:lnTo>
                      <a:pt x="2796" y="264"/>
                    </a:lnTo>
                    <a:lnTo>
                      <a:pt x="2796" y="264"/>
                    </a:lnTo>
                    <a:lnTo>
                      <a:pt x="2796" y="264"/>
                    </a:lnTo>
                    <a:lnTo>
                      <a:pt x="2796" y="264"/>
                    </a:lnTo>
                    <a:lnTo>
                      <a:pt x="2796" y="264"/>
                    </a:lnTo>
                    <a:lnTo>
                      <a:pt x="2796" y="264"/>
                    </a:lnTo>
                    <a:lnTo>
                      <a:pt x="2796" y="264"/>
                    </a:lnTo>
                    <a:lnTo>
                      <a:pt x="2796" y="264"/>
                    </a:lnTo>
                    <a:lnTo>
                      <a:pt x="2796" y="264"/>
                    </a:lnTo>
                    <a:lnTo>
                      <a:pt x="2796" y="264"/>
                    </a:lnTo>
                    <a:lnTo>
                      <a:pt x="2796" y="264"/>
                    </a:lnTo>
                    <a:lnTo>
                      <a:pt x="2796" y="264"/>
                    </a:lnTo>
                    <a:lnTo>
                      <a:pt x="2796" y="264"/>
                    </a:lnTo>
                    <a:lnTo>
                      <a:pt x="2796" y="264"/>
                    </a:lnTo>
                    <a:lnTo>
                      <a:pt x="2796" y="264"/>
                    </a:lnTo>
                    <a:lnTo>
                      <a:pt x="2796" y="264"/>
                    </a:lnTo>
                    <a:lnTo>
                      <a:pt x="2796" y="264"/>
                    </a:lnTo>
                    <a:lnTo>
                      <a:pt x="2796" y="264"/>
                    </a:lnTo>
                    <a:lnTo>
                      <a:pt x="2796" y="264"/>
                    </a:lnTo>
                    <a:lnTo>
                      <a:pt x="2796" y="264"/>
                    </a:lnTo>
                    <a:lnTo>
                      <a:pt x="2796" y="264"/>
                    </a:lnTo>
                    <a:lnTo>
                      <a:pt x="2796" y="264"/>
                    </a:lnTo>
                    <a:lnTo>
                      <a:pt x="2796" y="264"/>
                    </a:lnTo>
                    <a:lnTo>
                      <a:pt x="2796" y="264"/>
                    </a:lnTo>
                    <a:lnTo>
                      <a:pt x="2796" y="264"/>
                    </a:lnTo>
                    <a:lnTo>
                      <a:pt x="2796" y="264"/>
                    </a:lnTo>
                    <a:lnTo>
                      <a:pt x="2796" y="264"/>
                    </a:lnTo>
                    <a:lnTo>
                      <a:pt x="2796" y="264"/>
                    </a:lnTo>
                    <a:lnTo>
                      <a:pt x="2796" y="264"/>
                    </a:lnTo>
                    <a:lnTo>
                      <a:pt x="2796" y="264"/>
                    </a:lnTo>
                    <a:lnTo>
                      <a:pt x="2796" y="264"/>
                    </a:lnTo>
                    <a:lnTo>
                      <a:pt x="2796" y="264"/>
                    </a:lnTo>
                    <a:lnTo>
                      <a:pt x="2796" y="264"/>
                    </a:lnTo>
                    <a:lnTo>
                      <a:pt x="2796" y="264"/>
                    </a:lnTo>
                    <a:lnTo>
                      <a:pt x="2796" y="264"/>
                    </a:lnTo>
                    <a:lnTo>
                      <a:pt x="2796" y="264"/>
                    </a:lnTo>
                    <a:lnTo>
                      <a:pt x="2796" y="264"/>
                    </a:lnTo>
                    <a:lnTo>
                      <a:pt x="2796" y="264"/>
                    </a:lnTo>
                    <a:lnTo>
                      <a:pt x="2796" y="264"/>
                    </a:lnTo>
                    <a:lnTo>
                      <a:pt x="2796" y="264"/>
                    </a:lnTo>
                    <a:lnTo>
                      <a:pt x="2796" y="264"/>
                    </a:lnTo>
                    <a:lnTo>
                      <a:pt x="2796" y="264"/>
                    </a:lnTo>
                    <a:lnTo>
                      <a:pt x="2796" y="264"/>
                    </a:lnTo>
                    <a:lnTo>
                      <a:pt x="2802" y="264"/>
                    </a:lnTo>
                    <a:lnTo>
                      <a:pt x="2802" y="264"/>
                    </a:lnTo>
                    <a:lnTo>
                      <a:pt x="2802" y="264"/>
                    </a:lnTo>
                    <a:lnTo>
                      <a:pt x="2802" y="264"/>
                    </a:lnTo>
                    <a:lnTo>
                      <a:pt x="2802" y="264"/>
                    </a:lnTo>
                    <a:lnTo>
                      <a:pt x="2802" y="264"/>
                    </a:lnTo>
                    <a:lnTo>
                      <a:pt x="2802" y="264"/>
                    </a:lnTo>
                    <a:lnTo>
                      <a:pt x="2802" y="264"/>
                    </a:lnTo>
                    <a:lnTo>
                      <a:pt x="2802" y="264"/>
                    </a:lnTo>
                    <a:lnTo>
                      <a:pt x="2802" y="264"/>
                    </a:lnTo>
                    <a:lnTo>
                      <a:pt x="2802" y="264"/>
                    </a:lnTo>
                    <a:lnTo>
                      <a:pt x="2802" y="264"/>
                    </a:lnTo>
                    <a:lnTo>
                      <a:pt x="2802" y="264"/>
                    </a:lnTo>
                    <a:lnTo>
                      <a:pt x="2802" y="264"/>
                    </a:lnTo>
                    <a:lnTo>
                      <a:pt x="2802" y="264"/>
                    </a:lnTo>
                    <a:lnTo>
                      <a:pt x="2802" y="264"/>
                    </a:lnTo>
                    <a:lnTo>
                      <a:pt x="2802" y="264"/>
                    </a:lnTo>
                    <a:lnTo>
                      <a:pt x="2802" y="264"/>
                    </a:lnTo>
                    <a:lnTo>
                      <a:pt x="2802" y="264"/>
                    </a:lnTo>
                    <a:lnTo>
                      <a:pt x="2802" y="264"/>
                    </a:lnTo>
                    <a:lnTo>
                      <a:pt x="2802" y="264"/>
                    </a:lnTo>
                    <a:lnTo>
                      <a:pt x="2802" y="264"/>
                    </a:lnTo>
                    <a:lnTo>
                      <a:pt x="2802" y="264"/>
                    </a:lnTo>
                    <a:lnTo>
                      <a:pt x="2802" y="264"/>
                    </a:lnTo>
                    <a:lnTo>
                      <a:pt x="2802" y="264"/>
                    </a:lnTo>
                    <a:lnTo>
                      <a:pt x="2802" y="264"/>
                    </a:lnTo>
                    <a:lnTo>
                      <a:pt x="2802" y="264"/>
                    </a:lnTo>
                    <a:lnTo>
                      <a:pt x="2802" y="264"/>
                    </a:lnTo>
                    <a:lnTo>
                      <a:pt x="2802" y="264"/>
                    </a:lnTo>
                    <a:lnTo>
                      <a:pt x="2802" y="264"/>
                    </a:lnTo>
                    <a:lnTo>
                      <a:pt x="2802" y="264"/>
                    </a:lnTo>
                    <a:lnTo>
                      <a:pt x="2802" y="264"/>
                    </a:lnTo>
                    <a:lnTo>
                      <a:pt x="2802" y="264"/>
                    </a:lnTo>
                    <a:lnTo>
                      <a:pt x="2802" y="264"/>
                    </a:lnTo>
                    <a:lnTo>
                      <a:pt x="2802" y="264"/>
                    </a:lnTo>
                    <a:lnTo>
                      <a:pt x="2802" y="264"/>
                    </a:lnTo>
                    <a:lnTo>
                      <a:pt x="2802" y="264"/>
                    </a:lnTo>
                    <a:lnTo>
                      <a:pt x="2814" y="264"/>
                    </a:lnTo>
                    <a:lnTo>
                      <a:pt x="2814" y="264"/>
                    </a:lnTo>
                    <a:lnTo>
                      <a:pt x="2814" y="264"/>
                    </a:lnTo>
                    <a:lnTo>
                      <a:pt x="2814" y="264"/>
                    </a:lnTo>
                    <a:lnTo>
                      <a:pt x="2814" y="264"/>
                    </a:lnTo>
                    <a:lnTo>
                      <a:pt x="2814" y="264"/>
                    </a:lnTo>
                    <a:lnTo>
                      <a:pt x="2814" y="264"/>
                    </a:lnTo>
                    <a:lnTo>
                      <a:pt x="2814" y="264"/>
                    </a:lnTo>
                    <a:lnTo>
                      <a:pt x="2814" y="264"/>
                    </a:lnTo>
                    <a:lnTo>
                      <a:pt x="2814" y="264"/>
                    </a:lnTo>
                    <a:lnTo>
                      <a:pt x="2814" y="264"/>
                    </a:lnTo>
                    <a:lnTo>
                      <a:pt x="2814" y="264"/>
                    </a:lnTo>
                    <a:lnTo>
                      <a:pt x="2814" y="264"/>
                    </a:lnTo>
                    <a:lnTo>
                      <a:pt x="2814" y="264"/>
                    </a:lnTo>
                    <a:lnTo>
                      <a:pt x="2814" y="264"/>
                    </a:lnTo>
                    <a:lnTo>
                      <a:pt x="2814" y="264"/>
                    </a:lnTo>
                    <a:lnTo>
                      <a:pt x="2814" y="264"/>
                    </a:lnTo>
                    <a:lnTo>
                      <a:pt x="2814" y="264"/>
                    </a:lnTo>
                    <a:lnTo>
                      <a:pt x="2814" y="264"/>
                    </a:lnTo>
                    <a:lnTo>
                      <a:pt x="2814" y="264"/>
                    </a:lnTo>
                    <a:lnTo>
                      <a:pt x="2814" y="264"/>
                    </a:lnTo>
                    <a:lnTo>
                      <a:pt x="2814" y="264"/>
                    </a:lnTo>
                    <a:lnTo>
                      <a:pt x="2814" y="264"/>
                    </a:lnTo>
                    <a:lnTo>
                      <a:pt x="2814" y="264"/>
                    </a:lnTo>
                    <a:lnTo>
                      <a:pt x="2814" y="264"/>
                    </a:lnTo>
                    <a:lnTo>
                      <a:pt x="2814" y="264"/>
                    </a:lnTo>
                    <a:lnTo>
                      <a:pt x="2826" y="264"/>
                    </a:lnTo>
                    <a:lnTo>
                      <a:pt x="2826" y="264"/>
                    </a:lnTo>
                    <a:lnTo>
                      <a:pt x="2826" y="264"/>
                    </a:lnTo>
                    <a:lnTo>
                      <a:pt x="2826" y="264"/>
                    </a:lnTo>
                    <a:lnTo>
                      <a:pt x="2826" y="264"/>
                    </a:lnTo>
                    <a:lnTo>
                      <a:pt x="2826" y="264"/>
                    </a:lnTo>
                    <a:lnTo>
                      <a:pt x="2826" y="264"/>
                    </a:lnTo>
                    <a:lnTo>
                      <a:pt x="2826" y="264"/>
                    </a:lnTo>
                    <a:lnTo>
                      <a:pt x="2826" y="264"/>
                    </a:lnTo>
                    <a:lnTo>
                      <a:pt x="2826" y="264"/>
                    </a:lnTo>
                    <a:lnTo>
                      <a:pt x="2826" y="264"/>
                    </a:lnTo>
                    <a:lnTo>
                      <a:pt x="2826" y="264"/>
                    </a:lnTo>
                    <a:lnTo>
                      <a:pt x="2826" y="264"/>
                    </a:lnTo>
                    <a:lnTo>
                      <a:pt x="2826" y="264"/>
                    </a:lnTo>
                    <a:lnTo>
                      <a:pt x="2826" y="264"/>
                    </a:lnTo>
                    <a:lnTo>
                      <a:pt x="2826" y="264"/>
                    </a:lnTo>
                    <a:lnTo>
                      <a:pt x="2826" y="264"/>
                    </a:lnTo>
                    <a:lnTo>
                      <a:pt x="2826" y="264"/>
                    </a:lnTo>
                    <a:lnTo>
                      <a:pt x="2826" y="264"/>
                    </a:lnTo>
                    <a:lnTo>
                      <a:pt x="2826" y="264"/>
                    </a:lnTo>
                    <a:lnTo>
                      <a:pt x="2826" y="264"/>
                    </a:lnTo>
                    <a:lnTo>
                      <a:pt x="2826" y="264"/>
                    </a:lnTo>
                    <a:lnTo>
                      <a:pt x="2826" y="264"/>
                    </a:lnTo>
                    <a:lnTo>
                      <a:pt x="2832" y="264"/>
                    </a:lnTo>
                    <a:lnTo>
                      <a:pt x="2832" y="264"/>
                    </a:lnTo>
                    <a:lnTo>
                      <a:pt x="2832" y="264"/>
                    </a:lnTo>
                    <a:lnTo>
                      <a:pt x="2832" y="264"/>
                    </a:lnTo>
                    <a:lnTo>
                      <a:pt x="2832" y="264"/>
                    </a:lnTo>
                    <a:lnTo>
                      <a:pt x="2832" y="264"/>
                    </a:lnTo>
                    <a:lnTo>
                      <a:pt x="2832" y="264"/>
                    </a:lnTo>
                    <a:lnTo>
                      <a:pt x="2832" y="264"/>
                    </a:lnTo>
                    <a:lnTo>
                      <a:pt x="2832" y="264"/>
                    </a:lnTo>
                    <a:lnTo>
                      <a:pt x="2832" y="264"/>
                    </a:lnTo>
                    <a:lnTo>
                      <a:pt x="2832" y="264"/>
                    </a:lnTo>
                    <a:lnTo>
                      <a:pt x="2832" y="264"/>
                    </a:lnTo>
                    <a:lnTo>
                      <a:pt x="2832" y="264"/>
                    </a:lnTo>
                    <a:lnTo>
                      <a:pt x="2832" y="264"/>
                    </a:lnTo>
                    <a:lnTo>
                      <a:pt x="2832" y="264"/>
                    </a:lnTo>
                    <a:lnTo>
                      <a:pt x="2832" y="264"/>
                    </a:lnTo>
                    <a:lnTo>
                      <a:pt x="2832" y="264"/>
                    </a:lnTo>
                    <a:lnTo>
                      <a:pt x="2832" y="264"/>
                    </a:lnTo>
                    <a:lnTo>
                      <a:pt x="2832" y="264"/>
                    </a:lnTo>
                    <a:lnTo>
                      <a:pt x="2832" y="264"/>
                    </a:lnTo>
                    <a:lnTo>
                      <a:pt x="2832" y="264"/>
                    </a:lnTo>
                    <a:lnTo>
                      <a:pt x="2832" y="264"/>
                    </a:lnTo>
                    <a:lnTo>
                      <a:pt x="2832" y="264"/>
                    </a:lnTo>
                    <a:lnTo>
                      <a:pt x="2832" y="264"/>
                    </a:lnTo>
                    <a:lnTo>
                      <a:pt x="2832" y="264"/>
                    </a:lnTo>
                    <a:lnTo>
                      <a:pt x="2832" y="264"/>
                    </a:lnTo>
                    <a:lnTo>
                      <a:pt x="2832" y="264"/>
                    </a:lnTo>
                    <a:lnTo>
                      <a:pt x="2832" y="264"/>
                    </a:lnTo>
                    <a:lnTo>
                      <a:pt x="2832" y="264"/>
                    </a:lnTo>
                    <a:lnTo>
                      <a:pt x="2832" y="264"/>
                    </a:lnTo>
                    <a:lnTo>
                      <a:pt x="2832" y="264"/>
                    </a:lnTo>
                    <a:lnTo>
                      <a:pt x="2832" y="264"/>
                    </a:lnTo>
                    <a:lnTo>
                      <a:pt x="2832" y="264"/>
                    </a:lnTo>
                    <a:lnTo>
                      <a:pt x="2832" y="264"/>
                    </a:lnTo>
                    <a:lnTo>
                      <a:pt x="2832" y="264"/>
                    </a:lnTo>
                    <a:lnTo>
                      <a:pt x="2832" y="264"/>
                    </a:lnTo>
                    <a:lnTo>
                      <a:pt x="2832" y="264"/>
                    </a:lnTo>
                    <a:lnTo>
                      <a:pt x="2832" y="264"/>
                    </a:lnTo>
                    <a:lnTo>
                      <a:pt x="2832" y="264"/>
                    </a:lnTo>
                    <a:lnTo>
                      <a:pt x="2832" y="264"/>
                    </a:lnTo>
                    <a:lnTo>
                      <a:pt x="2832" y="264"/>
                    </a:lnTo>
                    <a:lnTo>
                      <a:pt x="2832" y="264"/>
                    </a:lnTo>
                    <a:lnTo>
                      <a:pt x="2832" y="264"/>
                    </a:lnTo>
                    <a:lnTo>
                      <a:pt x="2832" y="264"/>
                    </a:lnTo>
                    <a:lnTo>
                      <a:pt x="2832" y="264"/>
                    </a:lnTo>
                    <a:lnTo>
                      <a:pt x="2832" y="264"/>
                    </a:lnTo>
                    <a:lnTo>
                      <a:pt x="2832" y="264"/>
                    </a:lnTo>
                    <a:lnTo>
                      <a:pt x="2832" y="264"/>
                    </a:lnTo>
                    <a:lnTo>
                      <a:pt x="2832" y="264"/>
                    </a:lnTo>
                    <a:lnTo>
                      <a:pt x="2832" y="264"/>
                    </a:lnTo>
                    <a:lnTo>
                      <a:pt x="2832" y="264"/>
                    </a:lnTo>
                    <a:lnTo>
                      <a:pt x="2832" y="264"/>
                    </a:lnTo>
                    <a:lnTo>
                      <a:pt x="2832" y="264"/>
                    </a:lnTo>
                    <a:lnTo>
                      <a:pt x="2832" y="264"/>
                    </a:lnTo>
                    <a:lnTo>
                      <a:pt x="2832" y="264"/>
                    </a:lnTo>
                    <a:lnTo>
                      <a:pt x="2838" y="264"/>
                    </a:lnTo>
                    <a:lnTo>
                      <a:pt x="2838" y="264"/>
                    </a:lnTo>
                    <a:lnTo>
                      <a:pt x="2838" y="264"/>
                    </a:lnTo>
                    <a:lnTo>
                      <a:pt x="2838" y="264"/>
                    </a:lnTo>
                    <a:lnTo>
                      <a:pt x="2838" y="264"/>
                    </a:lnTo>
                    <a:lnTo>
                      <a:pt x="2838" y="264"/>
                    </a:lnTo>
                    <a:lnTo>
                      <a:pt x="2838" y="264"/>
                    </a:lnTo>
                    <a:lnTo>
                      <a:pt x="2838" y="264"/>
                    </a:lnTo>
                    <a:lnTo>
                      <a:pt x="2838" y="264"/>
                    </a:lnTo>
                    <a:lnTo>
                      <a:pt x="2838" y="264"/>
                    </a:lnTo>
                    <a:lnTo>
                      <a:pt x="2838" y="264"/>
                    </a:lnTo>
                    <a:lnTo>
                      <a:pt x="2838" y="264"/>
                    </a:lnTo>
                    <a:lnTo>
                      <a:pt x="2838" y="264"/>
                    </a:lnTo>
                    <a:lnTo>
                      <a:pt x="2838" y="264"/>
                    </a:lnTo>
                    <a:lnTo>
                      <a:pt x="2838" y="264"/>
                    </a:lnTo>
                    <a:lnTo>
                      <a:pt x="2838" y="264"/>
                    </a:lnTo>
                    <a:lnTo>
                      <a:pt x="2838" y="264"/>
                    </a:lnTo>
                    <a:lnTo>
                      <a:pt x="2838" y="264"/>
                    </a:lnTo>
                    <a:lnTo>
                      <a:pt x="2838" y="264"/>
                    </a:lnTo>
                    <a:lnTo>
                      <a:pt x="2838" y="264"/>
                    </a:lnTo>
                    <a:lnTo>
                      <a:pt x="2838" y="264"/>
                    </a:lnTo>
                    <a:lnTo>
                      <a:pt x="2838" y="264"/>
                    </a:lnTo>
                    <a:lnTo>
                      <a:pt x="2838" y="264"/>
                    </a:lnTo>
                    <a:lnTo>
                      <a:pt x="2838" y="264"/>
                    </a:lnTo>
                    <a:lnTo>
                      <a:pt x="2838" y="264"/>
                    </a:lnTo>
                    <a:lnTo>
                      <a:pt x="2838" y="264"/>
                    </a:lnTo>
                    <a:lnTo>
                      <a:pt x="2838" y="264"/>
                    </a:lnTo>
                    <a:lnTo>
                      <a:pt x="2838" y="264"/>
                    </a:lnTo>
                    <a:lnTo>
                      <a:pt x="2838" y="264"/>
                    </a:lnTo>
                    <a:lnTo>
                      <a:pt x="2838" y="264"/>
                    </a:lnTo>
                    <a:lnTo>
                      <a:pt x="2838" y="264"/>
                    </a:lnTo>
                    <a:lnTo>
                      <a:pt x="2838" y="264"/>
                    </a:lnTo>
                    <a:lnTo>
                      <a:pt x="2838" y="264"/>
                    </a:lnTo>
                    <a:lnTo>
                      <a:pt x="2838" y="264"/>
                    </a:lnTo>
                    <a:lnTo>
                      <a:pt x="2838" y="264"/>
                    </a:lnTo>
                    <a:lnTo>
                      <a:pt x="2838" y="264"/>
                    </a:lnTo>
                    <a:lnTo>
                      <a:pt x="2838" y="264"/>
                    </a:lnTo>
                    <a:lnTo>
                      <a:pt x="2838" y="264"/>
                    </a:lnTo>
                    <a:lnTo>
                      <a:pt x="2838" y="264"/>
                    </a:lnTo>
                    <a:lnTo>
                      <a:pt x="2838" y="264"/>
                    </a:lnTo>
                    <a:lnTo>
                      <a:pt x="2838" y="264"/>
                    </a:lnTo>
                    <a:lnTo>
                      <a:pt x="2838" y="264"/>
                    </a:lnTo>
                    <a:lnTo>
                      <a:pt x="2838" y="264"/>
                    </a:lnTo>
                    <a:lnTo>
                      <a:pt x="2838" y="264"/>
                    </a:lnTo>
                    <a:lnTo>
                      <a:pt x="2838" y="264"/>
                    </a:lnTo>
                    <a:lnTo>
                      <a:pt x="2838" y="264"/>
                    </a:lnTo>
                    <a:lnTo>
                      <a:pt x="2838" y="264"/>
                    </a:lnTo>
                    <a:lnTo>
                      <a:pt x="2838" y="264"/>
                    </a:lnTo>
                    <a:lnTo>
                      <a:pt x="2838" y="264"/>
                    </a:lnTo>
                    <a:lnTo>
                      <a:pt x="2838" y="264"/>
                    </a:lnTo>
                    <a:lnTo>
                      <a:pt x="2838" y="264"/>
                    </a:lnTo>
                    <a:lnTo>
                      <a:pt x="2838" y="264"/>
                    </a:lnTo>
                    <a:lnTo>
                      <a:pt x="2838" y="264"/>
                    </a:lnTo>
                    <a:lnTo>
                      <a:pt x="2844" y="264"/>
                    </a:lnTo>
                    <a:lnTo>
                      <a:pt x="2844" y="264"/>
                    </a:lnTo>
                    <a:lnTo>
                      <a:pt x="2844" y="264"/>
                    </a:lnTo>
                    <a:lnTo>
                      <a:pt x="2844" y="264"/>
                    </a:lnTo>
                    <a:lnTo>
                      <a:pt x="2844" y="264"/>
                    </a:lnTo>
                    <a:lnTo>
                      <a:pt x="2844" y="264"/>
                    </a:lnTo>
                    <a:lnTo>
                      <a:pt x="2844" y="264"/>
                    </a:lnTo>
                    <a:lnTo>
                      <a:pt x="2844" y="264"/>
                    </a:lnTo>
                    <a:lnTo>
                      <a:pt x="2844" y="264"/>
                    </a:lnTo>
                    <a:lnTo>
                      <a:pt x="2844" y="264"/>
                    </a:lnTo>
                    <a:lnTo>
                      <a:pt x="2844" y="264"/>
                    </a:lnTo>
                    <a:lnTo>
                      <a:pt x="2844" y="264"/>
                    </a:lnTo>
                    <a:lnTo>
                      <a:pt x="2844" y="264"/>
                    </a:lnTo>
                    <a:lnTo>
                      <a:pt x="2844" y="264"/>
                    </a:lnTo>
                    <a:lnTo>
                      <a:pt x="2844" y="264"/>
                    </a:lnTo>
                    <a:lnTo>
                      <a:pt x="2844" y="264"/>
                    </a:lnTo>
                    <a:lnTo>
                      <a:pt x="2844" y="264"/>
                    </a:lnTo>
                    <a:lnTo>
                      <a:pt x="2844" y="264"/>
                    </a:lnTo>
                    <a:lnTo>
                      <a:pt x="2844" y="264"/>
                    </a:lnTo>
                    <a:lnTo>
                      <a:pt x="2844" y="264"/>
                    </a:lnTo>
                    <a:lnTo>
                      <a:pt x="2844" y="264"/>
                    </a:lnTo>
                    <a:lnTo>
                      <a:pt x="2844" y="264"/>
                    </a:lnTo>
                    <a:lnTo>
                      <a:pt x="2844" y="264"/>
                    </a:lnTo>
                    <a:lnTo>
                      <a:pt x="2844" y="264"/>
                    </a:lnTo>
                    <a:lnTo>
                      <a:pt x="2844" y="264"/>
                    </a:lnTo>
                    <a:lnTo>
                      <a:pt x="2844" y="264"/>
                    </a:lnTo>
                    <a:lnTo>
                      <a:pt x="2844" y="264"/>
                    </a:lnTo>
                    <a:lnTo>
                      <a:pt x="2844" y="264"/>
                    </a:lnTo>
                    <a:lnTo>
                      <a:pt x="2844" y="264"/>
                    </a:lnTo>
                    <a:lnTo>
                      <a:pt x="2844" y="264"/>
                    </a:lnTo>
                    <a:lnTo>
                      <a:pt x="2844" y="264"/>
                    </a:lnTo>
                    <a:lnTo>
                      <a:pt x="2844" y="264"/>
                    </a:lnTo>
                    <a:lnTo>
                      <a:pt x="2844" y="264"/>
                    </a:lnTo>
                    <a:lnTo>
                      <a:pt x="2844" y="264"/>
                    </a:lnTo>
                    <a:lnTo>
                      <a:pt x="2844" y="264"/>
                    </a:lnTo>
                    <a:lnTo>
                      <a:pt x="2844" y="264"/>
                    </a:lnTo>
                    <a:lnTo>
                      <a:pt x="2844" y="264"/>
                    </a:lnTo>
                    <a:lnTo>
                      <a:pt x="2844" y="264"/>
                    </a:lnTo>
                    <a:lnTo>
                      <a:pt x="2844" y="264"/>
                    </a:lnTo>
                    <a:lnTo>
                      <a:pt x="2844" y="264"/>
                    </a:lnTo>
                    <a:lnTo>
                      <a:pt x="2844" y="264"/>
                    </a:lnTo>
                    <a:lnTo>
                      <a:pt x="2844" y="264"/>
                    </a:lnTo>
                    <a:lnTo>
                      <a:pt x="2844" y="264"/>
                    </a:lnTo>
                    <a:lnTo>
                      <a:pt x="2844" y="264"/>
                    </a:lnTo>
                    <a:lnTo>
                      <a:pt x="2844" y="264"/>
                    </a:lnTo>
                    <a:lnTo>
                      <a:pt x="2844" y="264"/>
                    </a:lnTo>
                    <a:lnTo>
                      <a:pt x="2844" y="264"/>
                    </a:lnTo>
                    <a:lnTo>
                      <a:pt x="2844" y="264"/>
                    </a:lnTo>
                    <a:lnTo>
                      <a:pt x="2844" y="264"/>
                    </a:lnTo>
                    <a:lnTo>
                      <a:pt x="2844" y="264"/>
                    </a:lnTo>
                    <a:lnTo>
                      <a:pt x="2844" y="264"/>
                    </a:lnTo>
                    <a:lnTo>
                      <a:pt x="2844" y="264"/>
                    </a:lnTo>
                    <a:lnTo>
                      <a:pt x="2844" y="264"/>
                    </a:lnTo>
                    <a:lnTo>
                      <a:pt x="2844" y="264"/>
                    </a:lnTo>
                    <a:lnTo>
                      <a:pt x="2850" y="264"/>
                    </a:lnTo>
                    <a:lnTo>
                      <a:pt x="2850" y="264"/>
                    </a:lnTo>
                    <a:lnTo>
                      <a:pt x="2850" y="264"/>
                    </a:lnTo>
                    <a:lnTo>
                      <a:pt x="2850" y="264"/>
                    </a:lnTo>
                    <a:lnTo>
                      <a:pt x="2850" y="264"/>
                    </a:lnTo>
                    <a:lnTo>
                      <a:pt x="2850" y="264"/>
                    </a:lnTo>
                    <a:lnTo>
                      <a:pt x="2850" y="264"/>
                    </a:lnTo>
                    <a:lnTo>
                      <a:pt x="2850" y="264"/>
                    </a:lnTo>
                    <a:lnTo>
                      <a:pt x="2850" y="264"/>
                    </a:lnTo>
                    <a:lnTo>
                      <a:pt x="2850" y="264"/>
                    </a:lnTo>
                    <a:lnTo>
                      <a:pt x="2850" y="264"/>
                    </a:lnTo>
                    <a:lnTo>
                      <a:pt x="2850" y="264"/>
                    </a:lnTo>
                    <a:lnTo>
                      <a:pt x="2850" y="264"/>
                    </a:lnTo>
                    <a:lnTo>
                      <a:pt x="2850" y="264"/>
                    </a:lnTo>
                    <a:lnTo>
                      <a:pt x="2850" y="264"/>
                    </a:lnTo>
                    <a:lnTo>
                      <a:pt x="2850" y="264"/>
                    </a:lnTo>
                    <a:lnTo>
                      <a:pt x="2850" y="264"/>
                    </a:lnTo>
                    <a:lnTo>
                      <a:pt x="2850" y="264"/>
                    </a:lnTo>
                    <a:lnTo>
                      <a:pt x="2862" y="264"/>
                    </a:lnTo>
                    <a:lnTo>
                      <a:pt x="2862" y="264"/>
                    </a:lnTo>
                    <a:lnTo>
                      <a:pt x="2862" y="264"/>
                    </a:lnTo>
                    <a:lnTo>
                      <a:pt x="2862" y="258"/>
                    </a:lnTo>
                    <a:lnTo>
                      <a:pt x="2862" y="258"/>
                    </a:lnTo>
                    <a:lnTo>
                      <a:pt x="2862" y="258"/>
                    </a:lnTo>
                    <a:lnTo>
                      <a:pt x="2862" y="258"/>
                    </a:lnTo>
                    <a:lnTo>
                      <a:pt x="2862" y="258"/>
                    </a:lnTo>
                    <a:lnTo>
                      <a:pt x="2862" y="258"/>
                    </a:lnTo>
                    <a:lnTo>
                      <a:pt x="2862" y="258"/>
                    </a:lnTo>
                    <a:lnTo>
                      <a:pt x="2862" y="258"/>
                    </a:lnTo>
                    <a:lnTo>
                      <a:pt x="2862" y="258"/>
                    </a:lnTo>
                    <a:lnTo>
                      <a:pt x="2862" y="258"/>
                    </a:lnTo>
                    <a:lnTo>
                      <a:pt x="2862" y="258"/>
                    </a:lnTo>
                    <a:lnTo>
                      <a:pt x="2862" y="258"/>
                    </a:lnTo>
                    <a:lnTo>
                      <a:pt x="2862" y="258"/>
                    </a:lnTo>
                    <a:lnTo>
                      <a:pt x="2862" y="258"/>
                    </a:lnTo>
                    <a:lnTo>
                      <a:pt x="2862" y="258"/>
                    </a:lnTo>
                    <a:lnTo>
                      <a:pt x="2862" y="258"/>
                    </a:lnTo>
                    <a:lnTo>
                      <a:pt x="2862" y="258"/>
                    </a:lnTo>
                    <a:lnTo>
                      <a:pt x="2862" y="258"/>
                    </a:lnTo>
                    <a:lnTo>
                      <a:pt x="2862" y="258"/>
                    </a:lnTo>
                    <a:lnTo>
                      <a:pt x="2862" y="258"/>
                    </a:lnTo>
                    <a:lnTo>
                      <a:pt x="2862" y="258"/>
                    </a:lnTo>
                    <a:lnTo>
                      <a:pt x="2862" y="258"/>
                    </a:lnTo>
                    <a:lnTo>
                      <a:pt x="2862" y="258"/>
                    </a:lnTo>
                    <a:lnTo>
                      <a:pt x="2874" y="258"/>
                    </a:lnTo>
                    <a:lnTo>
                      <a:pt x="2874" y="258"/>
                    </a:lnTo>
                    <a:lnTo>
                      <a:pt x="2874" y="258"/>
                    </a:lnTo>
                    <a:lnTo>
                      <a:pt x="2874" y="258"/>
                    </a:lnTo>
                    <a:lnTo>
                      <a:pt x="2874" y="258"/>
                    </a:lnTo>
                    <a:lnTo>
                      <a:pt x="2874" y="258"/>
                    </a:lnTo>
                    <a:lnTo>
                      <a:pt x="2874" y="258"/>
                    </a:lnTo>
                    <a:lnTo>
                      <a:pt x="2874" y="258"/>
                    </a:lnTo>
                    <a:lnTo>
                      <a:pt x="2874" y="258"/>
                    </a:lnTo>
                    <a:lnTo>
                      <a:pt x="2874" y="258"/>
                    </a:lnTo>
                    <a:lnTo>
                      <a:pt x="2874" y="258"/>
                    </a:lnTo>
                    <a:lnTo>
                      <a:pt x="2874" y="258"/>
                    </a:lnTo>
                    <a:lnTo>
                      <a:pt x="2874" y="258"/>
                    </a:lnTo>
                    <a:lnTo>
                      <a:pt x="2874" y="258"/>
                    </a:lnTo>
                    <a:lnTo>
                      <a:pt x="2874" y="258"/>
                    </a:lnTo>
                    <a:lnTo>
                      <a:pt x="2874" y="258"/>
                    </a:lnTo>
                    <a:lnTo>
                      <a:pt x="2874" y="258"/>
                    </a:lnTo>
                    <a:lnTo>
                      <a:pt x="2874" y="258"/>
                    </a:lnTo>
                    <a:lnTo>
                      <a:pt x="2874" y="258"/>
                    </a:lnTo>
                    <a:lnTo>
                      <a:pt x="2874" y="258"/>
                    </a:lnTo>
                    <a:lnTo>
                      <a:pt x="2874" y="258"/>
                    </a:lnTo>
                    <a:lnTo>
                      <a:pt x="2874" y="258"/>
                    </a:lnTo>
                    <a:lnTo>
                      <a:pt x="2874" y="258"/>
                    </a:lnTo>
                    <a:lnTo>
                      <a:pt x="2874" y="258"/>
                    </a:lnTo>
                    <a:lnTo>
                      <a:pt x="2874" y="258"/>
                    </a:lnTo>
                    <a:lnTo>
                      <a:pt x="2874" y="258"/>
                    </a:lnTo>
                    <a:lnTo>
                      <a:pt x="2874" y="258"/>
                    </a:lnTo>
                    <a:lnTo>
                      <a:pt x="2874" y="258"/>
                    </a:lnTo>
                    <a:lnTo>
                      <a:pt x="2874" y="258"/>
                    </a:lnTo>
                    <a:lnTo>
                      <a:pt x="2874" y="258"/>
                    </a:lnTo>
                    <a:lnTo>
                      <a:pt x="2874" y="258"/>
                    </a:lnTo>
                    <a:lnTo>
                      <a:pt x="2874" y="258"/>
                    </a:lnTo>
                    <a:lnTo>
                      <a:pt x="2874" y="258"/>
                    </a:lnTo>
                    <a:lnTo>
                      <a:pt x="2874" y="258"/>
                    </a:lnTo>
                    <a:lnTo>
                      <a:pt x="2874" y="258"/>
                    </a:lnTo>
                    <a:lnTo>
                      <a:pt x="2874" y="258"/>
                    </a:lnTo>
                    <a:lnTo>
                      <a:pt x="2874" y="258"/>
                    </a:lnTo>
                    <a:lnTo>
                      <a:pt x="2874" y="258"/>
                    </a:lnTo>
                    <a:lnTo>
                      <a:pt x="2874" y="258"/>
                    </a:lnTo>
                    <a:lnTo>
                      <a:pt x="2874" y="258"/>
                    </a:lnTo>
                    <a:lnTo>
                      <a:pt x="2874" y="258"/>
                    </a:lnTo>
                    <a:lnTo>
                      <a:pt x="2880" y="258"/>
                    </a:lnTo>
                    <a:lnTo>
                      <a:pt x="2880" y="258"/>
                    </a:lnTo>
                    <a:lnTo>
                      <a:pt x="2880" y="258"/>
                    </a:lnTo>
                    <a:lnTo>
                      <a:pt x="2880" y="258"/>
                    </a:lnTo>
                    <a:lnTo>
                      <a:pt x="2880" y="258"/>
                    </a:lnTo>
                    <a:lnTo>
                      <a:pt x="2880" y="258"/>
                    </a:lnTo>
                    <a:lnTo>
                      <a:pt x="2880" y="258"/>
                    </a:lnTo>
                    <a:lnTo>
                      <a:pt x="2880" y="258"/>
                    </a:lnTo>
                    <a:lnTo>
                      <a:pt x="2880" y="258"/>
                    </a:lnTo>
                    <a:lnTo>
                      <a:pt x="2880" y="258"/>
                    </a:lnTo>
                    <a:lnTo>
                      <a:pt x="2880" y="258"/>
                    </a:lnTo>
                    <a:lnTo>
                      <a:pt x="2880" y="258"/>
                    </a:lnTo>
                    <a:lnTo>
                      <a:pt x="2880" y="258"/>
                    </a:lnTo>
                    <a:lnTo>
                      <a:pt x="2880" y="258"/>
                    </a:lnTo>
                    <a:lnTo>
                      <a:pt x="2880" y="258"/>
                    </a:lnTo>
                    <a:lnTo>
                      <a:pt x="2880" y="258"/>
                    </a:lnTo>
                    <a:lnTo>
                      <a:pt x="2880" y="258"/>
                    </a:lnTo>
                    <a:lnTo>
                      <a:pt x="2880" y="258"/>
                    </a:lnTo>
                    <a:lnTo>
                      <a:pt x="2880" y="258"/>
                    </a:lnTo>
                    <a:lnTo>
                      <a:pt x="2880" y="258"/>
                    </a:lnTo>
                    <a:lnTo>
                      <a:pt x="2880" y="258"/>
                    </a:lnTo>
                    <a:lnTo>
                      <a:pt x="2880" y="258"/>
                    </a:lnTo>
                    <a:lnTo>
                      <a:pt x="2880" y="258"/>
                    </a:lnTo>
                    <a:lnTo>
                      <a:pt x="2880" y="258"/>
                    </a:lnTo>
                    <a:lnTo>
                      <a:pt x="2880" y="258"/>
                    </a:lnTo>
                    <a:lnTo>
                      <a:pt x="2880" y="258"/>
                    </a:lnTo>
                    <a:lnTo>
                      <a:pt x="2880" y="258"/>
                    </a:lnTo>
                    <a:lnTo>
                      <a:pt x="2880" y="258"/>
                    </a:lnTo>
                    <a:lnTo>
                      <a:pt x="2880" y="258"/>
                    </a:lnTo>
                    <a:lnTo>
                      <a:pt x="2880" y="258"/>
                    </a:lnTo>
                    <a:lnTo>
                      <a:pt x="2880" y="258"/>
                    </a:lnTo>
                    <a:lnTo>
                      <a:pt x="2880" y="258"/>
                    </a:lnTo>
                    <a:lnTo>
                      <a:pt x="2880" y="258"/>
                    </a:lnTo>
                    <a:lnTo>
                      <a:pt x="2880" y="258"/>
                    </a:lnTo>
                    <a:lnTo>
                      <a:pt x="2880" y="258"/>
                    </a:lnTo>
                    <a:lnTo>
                      <a:pt x="2880" y="258"/>
                    </a:lnTo>
                    <a:lnTo>
                      <a:pt x="2880" y="258"/>
                    </a:lnTo>
                    <a:lnTo>
                      <a:pt x="2880" y="258"/>
                    </a:lnTo>
                    <a:lnTo>
                      <a:pt x="2880" y="258"/>
                    </a:lnTo>
                    <a:lnTo>
                      <a:pt x="2880" y="258"/>
                    </a:lnTo>
                    <a:lnTo>
                      <a:pt x="2880" y="258"/>
                    </a:lnTo>
                    <a:lnTo>
                      <a:pt x="2880" y="258"/>
                    </a:lnTo>
                    <a:lnTo>
                      <a:pt x="2880" y="258"/>
                    </a:lnTo>
                    <a:lnTo>
                      <a:pt x="2880" y="258"/>
                    </a:lnTo>
                    <a:lnTo>
                      <a:pt x="2880" y="258"/>
                    </a:lnTo>
                    <a:lnTo>
                      <a:pt x="2880" y="258"/>
                    </a:lnTo>
                    <a:lnTo>
                      <a:pt x="2880" y="258"/>
                    </a:lnTo>
                    <a:lnTo>
                      <a:pt x="2880" y="258"/>
                    </a:lnTo>
                    <a:lnTo>
                      <a:pt x="2880" y="258"/>
                    </a:lnTo>
                    <a:lnTo>
                      <a:pt x="2880" y="258"/>
                    </a:lnTo>
                    <a:lnTo>
                      <a:pt x="2880" y="258"/>
                    </a:lnTo>
                    <a:lnTo>
                      <a:pt x="2880" y="258"/>
                    </a:lnTo>
                    <a:lnTo>
                      <a:pt x="2880" y="258"/>
                    </a:lnTo>
                    <a:lnTo>
                      <a:pt x="2880" y="258"/>
                    </a:lnTo>
                    <a:lnTo>
                      <a:pt x="2886" y="258"/>
                    </a:lnTo>
                    <a:lnTo>
                      <a:pt x="2886" y="258"/>
                    </a:lnTo>
                    <a:lnTo>
                      <a:pt x="2886" y="258"/>
                    </a:lnTo>
                    <a:lnTo>
                      <a:pt x="2886" y="258"/>
                    </a:lnTo>
                    <a:lnTo>
                      <a:pt x="2886" y="258"/>
                    </a:lnTo>
                    <a:lnTo>
                      <a:pt x="2886" y="258"/>
                    </a:lnTo>
                    <a:lnTo>
                      <a:pt x="2886" y="258"/>
                    </a:lnTo>
                    <a:lnTo>
                      <a:pt x="2886" y="258"/>
                    </a:lnTo>
                    <a:lnTo>
                      <a:pt x="2886" y="258"/>
                    </a:lnTo>
                    <a:lnTo>
                      <a:pt x="2886" y="258"/>
                    </a:lnTo>
                    <a:lnTo>
                      <a:pt x="2886" y="258"/>
                    </a:lnTo>
                    <a:lnTo>
                      <a:pt x="2886" y="258"/>
                    </a:lnTo>
                    <a:lnTo>
                      <a:pt x="2886" y="258"/>
                    </a:lnTo>
                    <a:lnTo>
                      <a:pt x="2886" y="258"/>
                    </a:lnTo>
                    <a:lnTo>
                      <a:pt x="2886" y="258"/>
                    </a:lnTo>
                    <a:lnTo>
                      <a:pt x="2886" y="258"/>
                    </a:lnTo>
                    <a:lnTo>
                      <a:pt x="2886" y="258"/>
                    </a:lnTo>
                    <a:lnTo>
                      <a:pt x="2886" y="258"/>
                    </a:lnTo>
                    <a:lnTo>
                      <a:pt x="2886" y="258"/>
                    </a:lnTo>
                    <a:lnTo>
                      <a:pt x="2886" y="258"/>
                    </a:lnTo>
                    <a:lnTo>
                      <a:pt x="2886" y="258"/>
                    </a:lnTo>
                    <a:lnTo>
                      <a:pt x="2886" y="258"/>
                    </a:lnTo>
                    <a:lnTo>
                      <a:pt x="2886" y="258"/>
                    </a:lnTo>
                    <a:lnTo>
                      <a:pt x="2886" y="258"/>
                    </a:lnTo>
                    <a:lnTo>
                      <a:pt x="2886" y="258"/>
                    </a:lnTo>
                    <a:lnTo>
                      <a:pt x="2886" y="258"/>
                    </a:lnTo>
                    <a:lnTo>
                      <a:pt x="2886" y="258"/>
                    </a:lnTo>
                    <a:lnTo>
                      <a:pt x="2886" y="258"/>
                    </a:lnTo>
                    <a:lnTo>
                      <a:pt x="2886" y="258"/>
                    </a:lnTo>
                    <a:lnTo>
                      <a:pt x="2886" y="258"/>
                    </a:lnTo>
                    <a:lnTo>
                      <a:pt x="2886" y="258"/>
                    </a:lnTo>
                    <a:lnTo>
                      <a:pt x="2886" y="258"/>
                    </a:lnTo>
                    <a:lnTo>
                      <a:pt x="2886" y="258"/>
                    </a:lnTo>
                    <a:lnTo>
                      <a:pt x="2886" y="258"/>
                    </a:lnTo>
                    <a:lnTo>
                      <a:pt x="2886" y="258"/>
                    </a:lnTo>
                    <a:lnTo>
                      <a:pt x="2886" y="258"/>
                    </a:lnTo>
                    <a:lnTo>
                      <a:pt x="2886" y="258"/>
                    </a:lnTo>
                    <a:lnTo>
                      <a:pt x="2886" y="258"/>
                    </a:lnTo>
                    <a:lnTo>
                      <a:pt x="2886" y="258"/>
                    </a:lnTo>
                    <a:lnTo>
                      <a:pt x="2886" y="258"/>
                    </a:lnTo>
                    <a:lnTo>
                      <a:pt x="2886" y="258"/>
                    </a:lnTo>
                    <a:lnTo>
                      <a:pt x="2886" y="258"/>
                    </a:lnTo>
                    <a:lnTo>
                      <a:pt x="2886" y="258"/>
                    </a:lnTo>
                    <a:lnTo>
                      <a:pt x="2886" y="258"/>
                    </a:lnTo>
                    <a:lnTo>
                      <a:pt x="2886" y="258"/>
                    </a:lnTo>
                    <a:lnTo>
                      <a:pt x="2886" y="258"/>
                    </a:lnTo>
                    <a:lnTo>
                      <a:pt x="2886" y="258"/>
                    </a:lnTo>
                    <a:lnTo>
                      <a:pt x="2886" y="258"/>
                    </a:lnTo>
                    <a:lnTo>
                      <a:pt x="2886" y="258"/>
                    </a:lnTo>
                    <a:lnTo>
                      <a:pt x="2886" y="258"/>
                    </a:lnTo>
                    <a:lnTo>
                      <a:pt x="2886" y="258"/>
                    </a:lnTo>
                    <a:lnTo>
                      <a:pt x="2886" y="258"/>
                    </a:lnTo>
                    <a:lnTo>
                      <a:pt x="2886" y="258"/>
                    </a:lnTo>
                    <a:lnTo>
                      <a:pt x="2892" y="258"/>
                    </a:lnTo>
                    <a:lnTo>
                      <a:pt x="2892" y="258"/>
                    </a:lnTo>
                    <a:lnTo>
                      <a:pt x="2892" y="258"/>
                    </a:lnTo>
                    <a:lnTo>
                      <a:pt x="2892" y="258"/>
                    </a:lnTo>
                    <a:lnTo>
                      <a:pt x="2892" y="258"/>
                    </a:lnTo>
                    <a:lnTo>
                      <a:pt x="2892" y="258"/>
                    </a:lnTo>
                    <a:lnTo>
                      <a:pt x="2892" y="258"/>
                    </a:lnTo>
                    <a:lnTo>
                      <a:pt x="2892" y="258"/>
                    </a:lnTo>
                    <a:lnTo>
                      <a:pt x="2892" y="258"/>
                    </a:lnTo>
                    <a:lnTo>
                      <a:pt x="2892" y="258"/>
                    </a:lnTo>
                    <a:lnTo>
                      <a:pt x="2892" y="258"/>
                    </a:lnTo>
                    <a:lnTo>
                      <a:pt x="2892" y="258"/>
                    </a:lnTo>
                    <a:lnTo>
                      <a:pt x="2892" y="258"/>
                    </a:lnTo>
                    <a:lnTo>
                      <a:pt x="2892" y="258"/>
                    </a:lnTo>
                    <a:lnTo>
                      <a:pt x="2892" y="258"/>
                    </a:lnTo>
                    <a:lnTo>
                      <a:pt x="2892" y="258"/>
                    </a:lnTo>
                    <a:lnTo>
                      <a:pt x="2892" y="258"/>
                    </a:lnTo>
                    <a:lnTo>
                      <a:pt x="2892" y="258"/>
                    </a:lnTo>
                    <a:lnTo>
                      <a:pt x="2892" y="258"/>
                    </a:lnTo>
                    <a:lnTo>
                      <a:pt x="2892" y="258"/>
                    </a:lnTo>
                    <a:lnTo>
                      <a:pt x="2892" y="258"/>
                    </a:lnTo>
                    <a:lnTo>
                      <a:pt x="2892" y="258"/>
                    </a:lnTo>
                    <a:lnTo>
                      <a:pt x="2892" y="258"/>
                    </a:lnTo>
                    <a:lnTo>
                      <a:pt x="2892" y="258"/>
                    </a:lnTo>
                    <a:lnTo>
                      <a:pt x="2892" y="258"/>
                    </a:lnTo>
                    <a:lnTo>
                      <a:pt x="2892" y="258"/>
                    </a:lnTo>
                    <a:lnTo>
                      <a:pt x="2892" y="258"/>
                    </a:lnTo>
                    <a:lnTo>
                      <a:pt x="2892" y="258"/>
                    </a:lnTo>
                    <a:lnTo>
                      <a:pt x="2892" y="258"/>
                    </a:lnTo>
                    <a:lnTo>
                      <a:pt x="2892" y="258"/>
                    </a:lnTo>
                    <a:lnTo>
                      <a:pt x="2892" y="258"/>
                    </a:lnTo>
                    <a:lnTo>
                      <a:pt x="2892" y="258"/>
                    </a:lnTo>
                    <a:lnTo>
                      <a:pt x="2892" y="258"/>
                    </a:lnTo>
                    <a:lnTo>
                      <a:pt x="2892" y="258"/>
                    </a:lnTo>
                    <a:lnTo>
                      <a:pt x="2892" y="258"/>
                    </a:lnTo>
                    <a:lnTo>
                      <a:pt x="2892" y="258"/>
                    </a:lnTo>
                    <a:lnTo>
                      <a:pt x="2892" y="258"/>
                    </a:lnTo>
                    <a:lnTo>
                      <a:pt x="2892" y="258"/>
                    </a:lnTo>
                    <a:lnTo>
                      <a:pt x="2892" y="258"/>
                    </a:lnTo>
                    <a:lnTo>
                      <a:pt x="2892" y="258"/>
                    </a:lnTo>
                    <a:lnTo>
                      <a:pt x="2892" y="258"/>
                    </a:lnTo>
                    <a:lnTo>
                      <a:pt x="2892" y="258"/>
                    </a:lnTo>
                    <a:lnTo>
                      <a:pt x="2892" y="258"/>
                    </a:lnTo>
                    <a:lnTo>
                      <a:pt x="2892" y="258"/>
                    </a:lnTo>
                    <a:lnTo>
                      <a:pt x="2892" y="258"/>
                    </a:lnTo>
                    <a:lnTo>
                      <a:pt x="2892" y="258"/>
                    </a:lnTo>
                    <a:lnTo>
                      <a:pt x="2892" y="258"/>
                    </a:lnTo>
                    <a:lnTo>
                      <a:pt x="2892" y="258"/>
                    </a:lnTo>
                    <a:lnTo>
                      <a:pt x="2892" y="258"/>
                    </a:lnTo>
                    <a:lnTo>
                      <a:pt x="2892" y="258"/>
                    </a:lnTo>
                    <a:lnTo>
                      <a:pt x="2892" y="258"/>
                    </a:lnTo>
                    <a:lnTo>
                      <a:pt x="2892" y="258"/>
                    </a:lnTo>
                    <a:lnTo>
                      <a:pt x="2892" y="258"/>
                    </a:lnTo>
                    <a:lnTo>
                      <a:pt x="2892" y="258"/>
                    </a:lnTo>
                    <a:lnTo>
                      <a:pt x="2892" y="258"/>
                    </a:lnTo>
                    <a:lnTo>
                      <a:pt x="2904" y="258"/>
                    </a:lnTo>
                    <a:lnTo>
                      <a:pt x="2904" y="258"/>
                    </a:lnTo>
                    <a:lnTo>
                      <a:pt x="2904" y="258"/>
                    </a:lnTo>
                    <a:lnTo>
                      <a:pt x="2904" y="258"/>
                    </a:lnTo>
                    <a:lnTo>
                      <a:pt x="2904" y="258"/>
                    </a:lnTo>
                    <a:lnTo>
                      <a:pt x="2904" y="258"/>
                    </a:lnTo>
                    <a:lnTo>
                      <a:pt x="2904" y="258"/>
                    </a:lnTo>
                    <a:lnTo>
                      <a:pt x="2904" y="258"/>
                    </a:lnTo>
                    <a:lnTo>
                      <a:pt x="2904" y="258"/>
                    </a:lnTo>
                    <a:lnTo>
                      <a:pt x="2904" y="258"/>
                    </a:lnTo>
                    <a:lnTo>
                      <a:pt x="2904" y="258"/>
                    </a:lnTo>
                    <a:lnTo>
                      <a:pt x="2904" y="258"/>
                    </a:lnTo>
                    <a:lnTo>
                      <a:pt x="2904" y="258"/>
                    </a:lnTo>
                    <a:lnTo>
                      <a:pt x="2904" y="258"/>
                    </a:lnTo>
                    <a:lnTo>
                      <a:pt x="2904" y="258"/>
                    </a:lnTo>
                    <a:lnTo>
                      <a:pt x="2910" y="258"/>
                    </a:lnTo>
                    <a:lnTo>
                      <a:pt x="2910" y="258"/>
                    </a:lnTo>
                    <a:lnTo>
                      <a:pt x="2910" y="258"/>
                    </a:lnTo>
                    <a:lnTo>
                      <a:pt x="2910" y="258"/>
                    </a:lnTo>
                    <a:lnTo>
                      <a:pt x="2910" y="258"/>
                    </a:lnTo>
                    <a:lnTo>
                      <a:pt x="2910" y="258"/>
                    </a:lnTo>
                    <a:lnTo>
                      <a:pt x="2910" y="258"/>
                    </a:lnTo>
                    <a:lnTo>
                      <a:pt x="2910" y="258"/>
                    </a:lnTo>
                    <a:lnTo>
                      <a:pt x="2910" y="258"/>
                    </a:lnTo>
                    <a:lnTo>
                      <a:pt x="2910" y="258"/>
                    </a:lnTo>
                    <a:lnTo>
                      <a:pt x="2910" y="258"/>
                    </a:lnTo>
                    <a:lnTo>
                      <a:pt x="2916" y="258"/>
                    </a:lnTo>
                    <a:lnTo>
                      <a:pt x="2916" y="258"/>
                    </a:lnTo>
                    <a:lnTo>
                      <a:pt x="2916" y="258"/>
                    </a:lnTo>
                    <a:lnTo>
                      <a:pt x="2922" y="258"/>
                    </a:lnTo>
                    <a:lnTo>
                      <a:pt x="2922" y="258"/>
                    </a:lnTo>
                    <a:lnTo>
                      <a:pt x="2922" y="258"/>
                    </a:lnTo>
                    <a:lnTo>
                      <a:pt x="2922" y="258"/>
                    </a:lnTo>
                    <a:lnTo>
                      <a:pt x="2922" y="258"/>
                    </a:lnTo>
                    <a:lnTo>
                      <a:pt x="2922" y="258"/>
                    </a:lnTo>
                    <a:lnTo>
                      <a:pt x="2922" y="258"/>
                    </a:lnTo>
                    <a:lnTo>
                      <a:pt x="2922" y="258"/>
                    </a:lnTo>
                    <a:lnTo>
                      <a:pt x="2922" y="258"/>
                    </a:lnTo>
                    <a:lnTo>
                      <a:pt x="2922" y="258"/>
                    </a:lnTo>
                    <a:lnTo>
                      <a:pt x="2922" y="258"/>
                    </a:lnTo>
                    <a:lnTo>
                      <a:pt x="2922" y="258"/>
                    </a:lnTo>
                    <a:lnTo>
                      <a:pt x="2922" y="258"/>
                    </a:lnTo>
                    <a:lnTo>
                      <a:pt x="2922" y="258"/>
                    </a:lnTo>
                    <a:lnTo>
                      <a:pt x="2922" y="258"/>
                    </a:lnTo>
                    <a:lnTo>
                      <a:pt x="2922" y="258"/>
                    </a:lnTo>
                    <a:lnTo>
                      <a:pt x="2922" y="258"/>
                    </a:lnTo>
                    <a:lnTo>
                      <a:pt x="2922" y="258"/>
                    </a:lnTo>
                    <a:lnTo>
                      <a:pt x="2922" y="258"/>
                    </a:lnTo>
                    <a:lnTo>
                      <a:pt x="2922" y="258"/>
                    </a:lnTo>
                    <a:lnTo>
                      <a:pt x="2922" y="258"/>
                    </a:lnTo>
                    <a:lnTo>
                      <a:pt x="2922" y="258"/>
                    </a:lnTo>
                    <a:lnTo>
                      <a:pt x="2922" y="258"/>
                    </a:lnTo>
                    <a:lnTo>
                      <a:pt x="2922" y="258"/>
                    </a:lnTo>
                    <a:lnTo>
                      <a:pt x="2922" y="258"/>
                    </a:lnTo>
                    <a:lnTo>
                      <a:pt x="2922" y="258"/>
                    </a:lnTo>
                    <a:lnTo>
                      <a:pt x="2922" y="258"/>
                    </a:lnTo>
                    <a:lnTo>
                      <a:pt x="2922" y="258"/>
                    </a:lnTo>
                    <a:lnTo>
                      <a:pt x="2922" y="258"/>
                    </a:lnTo>
                    <a:lnTo>
                      <a:pt x="2922" y="258"/>
                    </a:lnTo>
                    <a:lnTo>
                      <a:pt x="2922" y="258"/>
                    </a:lnTo>
                    <a:lnTo>
                      <a:pt x="2922" y="258"/>
                    </a:lnTo>
                    <a:lnTo>
                      <a:pt x="2922" y="258"/>
                    </a:lnTo>
                    <a:lnTo>
                      <a:pt x="2922" y="258"/>
                    </a:lnTo>
                    <a:lnTo>
                      <a:pt x="2922" y="258"/>
                    </a:lnTo>
                    <a:lnTo>
                      <a:pt x="2922" y="258"/>
                    </a:lnTo>
                    <a:lnTo>
                      <a:pt x="2922" y="258"/>
                    </a:lnTo>
                    <a:lnTo>
                      <a:pt x="2922" y="258"/>
                    </a:lnTo>
                    <a:lnTo>
                      <a:pt x="2922" y="258"/>
                    </a:lnTo>
                    <a:lnTo>
                      <a:pt x="2922" y="258"/>
                    </a:lnTo>
                    <a:lnTo>
                      <a:pt x="2922" y="258"/>
                    </a:lnTo>
                    <a:lnTo>
                      <a:pt x="2922" y="258"/>
                    </a:lnTo>
                    <a:lnTo>
                      <a:pt x="2922" y="258"/>
                    </a:lnTo>
                    <a:lnTo>
                      <a:pt x="2922" y="258"/>
                    </a:lnTo>
                    <a:lnTo>
                      <a:pt x="2922" y="258"/>
                    </a:lnTo>
                    <a:lnTo>
                      <a:pt x="2922" y="258"/>
                    </a:lnTo>
                    <a:lnTo>
                      <a:pt x="2922" y="258"/>
                    </a:lnTo>
                    <a:lnTo>
                      <a:pt x="2922" y="258"/>
                    </a:lnTo>
                    <a:lnTo>
                      <a:pt x="2922" y="258"/>
                    </a:lnTo>
                    <a:lnTo>
                      <a:pt x="2922" y="258"/>
                    </a:lnTo>
                    <a:lnTo>
                      <a:pt x="2922" y="258"/>
                    </a:lnTo>
                    <a:lnTo>
                      <a:pt x="2922" y="258"/>
                    </a:lnTo>
                    <a:lnTo>
                      <a:pt x="2922" y="258"/>
                    </a:lnTo>
                    <a:lnTo>
                      <a:pt x="2922" y="258"/>
                    </a:lnTo>
                    <a:lnTo>
                      <a:pt x="2922" y="258"/>
                    </a:lnTo>
                    <a:lnTo>
                      <a:pt x="2922" y="258"/>
                    </a:lnTo>
                    <a:lnTo>
                      <a:pt x="2922" y="258"/>
                    </a:lnTo>
                    <a:lnTo>
                      <a:pt x="2928" y="258"/>
                    </a:lnTo>
                    <a:lnTo>
                      <a:pt x="2928" y="258"/>
                    </a:lnTo>
                    <a:lnTo>
                      <a:pt x="2928" y="258"/>
                    </a:lnTo>
                    <a:lnTo>
                      <a:pt x="2928" y="258"/>
                    </a:lnTo>
                    <a:lnTo>
                      <a:pt x="2928" y="258"/>
                    </a:lnTo>
                    <a:lnTo>
                      <a:pt x="2928" y="258"/>
                    </a:lnTo>
                    <a:lnTo>
                      <a:pt x="2928" y="258"/>
                    </a:lnTo>
                    <a:lnTo>
                      <a:pt x="2928" y="258"/>
                    </a:lnTo>
                    <a:lnTo>
                      <a:pt x="2928" y="258"/>
                    </a:lnTo>
                    <a:lnTo>
                      <a:pt x="2928" y="258"/>
                    </a:lnTo>
                    <a:lnTo>
                      <a:pt x="2928" y="258"/>
                    </a:lnTo>
                    <a:lnTo>
                      <a:pt x="2928" y="258"/>
                    </a:lnTo>
                    <a:lnTo>
                      <a:pt x="2928" y="258"/>
                    </a:lnTo>
                    <a:lnTo>
                      <a:pt x="2928" y="258"/>
                    </a:lnTo>
                    <a:lnTo>
                      <a:pt x="2928" y="258"/>
                    </a:lnTo>
                    <a:lnTo>
                      <a:pt x="2928" y="258"/>
                    </a:lnTo>
                    <a:lnTo>
                      <a:pt x="2928" y="258"/>
                    </a:lnTo>
                    <a:lnTo>
                      <a:pt x="2928" y="258"/>
                    </a:lnTo>
                    <a:lnTo>
                      <a:pt x="2928" y="258"/>
                    </a:lnTo>
                    <a:lnTo>
                      <a:pt x="2928" y="258"/>
                    </a:lnTo>
                    <a:lnTo>
                      <a:pt x="2928" y="258"/>
                    </a:lnTo>
                    <a:lnTo>
                      <a:pt x="2928" y="258"/>
                    </a:lnTo>
                    <a:lnTo>
                      <a:pt x="2928" y="258"/>
                    </a:lnTo>
                    <a:lnTo>
                      <a:pt x="2928" y="258"/>
                    </a:lnTo>
                    <a:lnTo>
                      <a:pt x="2928" y="258"/>
                    </a:lnTo>
                    <a:lnTo>
                      <a:pt x="2928" y="258"/>
                    </a:lnTo>
                    <a:lnTo>
                      <a:pt x="2928" y="258"/>
                    </a:lnTo>
                    <a:lnTo>
                      <a:pt x="2928" y="258"/>
                    </a:lnTo>
                    <a:lnTo>
                      <a:pt x="2928" y="258"/>
                    </a:lnTo>
                    <a:lnTo>
                      <a:pt x="2928" y="258"/>
                    </a:lnTo>
                    <a:lnTo>
                      <a:pt x="2928" y="258"/>
                    </a:lnTo>
                    <a:lnTo>
                      <a:pt x="2928" y="258"/>
                    </a:lnTo>
                    <a:lnTo>
                      <a:pt x="2928" y="258"/>
                    </a:lnTo>
                    <a:lnTo>
                      <a:pt x="2928" y="258"/>
                    </a:lnTo>
                    <a:lnTo>
                      <a:pt x="2928" y="258"/>
                    </a:lnTo>
                    <a:lnTo>
                      <a:pt x="2928" y="258"/>
                    </a:lnTo>
                    <a:lnTo>
                      <a:pt x="2928" y="258"/>
                    </a:lnTo>
                    <a:lnTo>
                      <a:pt x="2928" y="258"/>
                    </a:lnTo>
                    <a:lnTo>
                      <a:pt x="2928" y="258"/>
                    </a:lnTo>
                    <a:lnTo>
                      <a:pt x="2928" y="258"/>
                    </a:lnTo>
                    <a:lnTo>
                      <a:pt x="2928" y="258"/>
                    </a:lnTo>
                    <a:lnTo>
                      <a:pt x="2928" y="258"/>
                    </a:lnTo>
                    <a:lnTo>
                      <a:pt x="2928" y="258"/>
                    </a:lnTo>
                    <a:lnTo>
                      <a:pt x="2928" y="258"/>
                    </a:lnTo>
                    <a:lnTo>
                      <a:pt x="2928" y="258"/>
                    </a:lnTo>
                    <a:lnTo>
                      <a:pt x="2928" y="258"/>
                    </a:lnTo>
                    <a:lnTo>
                      <a:pt x="2928" y="258"/>
                    </a:lnTo>
                    <a:lnTo>
                      <a:pt x="2928" y="258"/>
                    </a:lnTo>
                    <a:lnTo>
                      <a:pt x="2928" y="258"/>
                    </a:lnTo>
                    <a:lnTo>
                      <a:pt x="2928" y="258"/>
                    </a:lnTo>
                    <a:lnTo>
                      <a:pt x="2928" y="258"/>
                    </a:lnTo>
                    <a:lnTo>
                      <a:pt x="2928" y="258"/>
                    </a:lnTo>
                    <a:lnTo>
                      <a:pt x="2934" y="258"/>
                    </a:lnTo>
                    <a:lnTo>
                      <a:pt x="2934" y="258"/>
                    </a:lnTo>
                    <a:lnTo>
                      <a:pt x="2934" y="258"/>
                    </a:lnTo>
                    <a:lnTo>
                      <a:pt x="2934" y="258"/>
                    </a:lnTo>
                    <a:lnTo>
                      <a:pt x="2934" y="258"/>
                    </a:lnTo>
                    <a:lnTo>
                      <a:pt x="2934" y="258"/>
                    </a:lnTo>
                    <a:lnTo>
                      <a:pt x="2934" y="258"/>
                    </a:lnTo>
                    <a:lnTo>
                      <a:pt x="2934" y="258"/>
                    </a:lnTo>
                    <a:lnTo>
                      <a:pt x="2934" y="258"/>
                    </a:lnTo>
                    <a:lnTo>
                      <a:pt x="2934" y="258"/>
                    </a:lnTo>
                    <a:lnTo>
                      <a:pt x="2934" y="258"/>
                    </a:lnTo>
                    <a:lnTo>
                      <a:pt x="2934" y="258"/>
                    </a:lnTo>
                    <a:lnTo>
                      <a:pt x="2934" y="258"/>
                    </a:lnTo>
                    <a:lnTo>
                      <a:pt x="2934" y="258"/>
                    </a:lnTo>
                    <a:lnTo>
                      <a:pt x="2934" y="258"/>
                    </a:lnTo>
                    <a:lnTo>
                      <a:pt x="2934" y="258"/>
                    </a:lnTo>
                    <a:lnTo>
                      <a:pt x="2934" y="258"/>
                    </a:lnTo>
                    <a:lnTo>
                      <a:pt x="2934" y="258"/>
                    </a:lnTo>
                    <a:lnTo>
                      <a:pt x="2934" y="258"/>
                    </a:lnTo>
                    <a:lnTo>
                      <a:pt x="2934" y="258"/>
                    </a:lnTo>
                    <a:lnTo>
                      <a:pt x="2934" y="258"/>
                    </a:lnTo>
                    <a:lnTo>
                      <a:pt x="2934" y="258"/>
                    </a:lnTo>
                    <a:lnTo>
                      <a:pt x="2934" y="258"/>
                    </a:lnTo>
                    <a:lnTo>
                      <a:pt x="2934" y="258"/>
                    </a:lnTo>
                    <a:lnTo>
                      <a:pt x="2934" y="258"/>
                    </a:lnTo>
                    <a:lnTo>
                      <a:pt x="2934" y="258"/>
                    </a:lnTo>
                    <a:lnTo>
                      <a:pt x="2934" y="258"/>
                    </a:lnTo>
                    <a:lnTo>
                      <a:pt x="2934" y="258"/>
                    </a:lnTo>
                    <a:lnTo>
                      <a:pt x="2934" y="258"/>
                    </a:lnTo>
                    <a:lnTo>
                      <a:pt x="2934" y="258"/>
                    </a:lnTo>
                    <a:lnTo>
                      <a:pt x="2934" y="258"/>
                    </a:lnTo>
                    <a:lnTo>
                      <a:pt x="2934" y="258"/>
                    </a:lnTo>
                    <a:lnTo>
                      <a:pt x="2934" y="258"/>
                    </a:lnTo>
                    <a:lnTo>
                      <a:pt x="2934" y="258"/>
                    </a:lnTo>
                    <a:lnTo>
                      <a:pt x="2934" y="258"/>
                    </a:lnTo>
                    <a:lnTo>
                      <a:pt x="2934" y="258"/>
                    </a:lnTo>
                    <a:lnTo>
                      <a:pt x="2934" y="258"/>
                    </a:lnTo>
                    <a:lnTo>
                      <a:pt x="2934" y="258"/>
                    </a:lnTo>
                    <a:lnTo>
                      <a:pt x="2934" y="258"/>
                    </a:lnTo>
                    <a:lnTo>
                      <a:pt x="2934" y="258"/>
                    </a:lnTo>
                    <a:lnTo>
                      <a:pt x="2934" y="258"/>
                    </a:lnTo>
                    <a:lnTo>
                      <a:pt x="2934" y="258"/>
                    </a:lnTo>
                    <a:lnTo>
                      <a:pt x="2934" y="258"/>
                    </a:lnTo>
                    <a:lnTo>
                      <a:pt x="2934" y="258"/>
                    </a:lnTo>
                    <a:lnTo>
                      <a:pt x="2934" y="258"/>
                    </a:lnTo>
                    <a:lnTo>
                      <a:pt x="2934" y="258"/>
                    </a:lnTo>
                    <a:lnTo>
                      <a:pt x="2934" y="258"/>
                    </a:lnTo>
                    <a:lnTo>
                      <a:pt x="2934" y="258"/>
                    </a:lnTo>
                    <a:lnTo>
                      <a:pt x="2934" y="258"/>
                    </a:lnTo>
                    <a:lnTo>
                      <a:pt x="2934" y="258"/>
                    </a:lnTo>
                    <a:lnTo>
                      <a:pt x="2934" y="258"/>
                    </a:lnTo>
                    <a:lnTo>
                      <a:pt x="2934" y="258"/>
                    </a:lnTo>
                    <a:lnTo>
                      <a:pt x="2934" y="258"/>
                    </a:lnTo>
                    <a:lnTo>
                      <a:pt x="2940" y="258"/>
                    </a:lnTo>
                    <a:lnTo>
                      <a:pt x="2940" y="258"/>
                    </a:lnTo>
                    <a:lnTo>
                      <a:pt x="2940" y="258"/>
                    </a:lnTo>
                    <a:lnTo>
                      <a:pt x="2940" y="258"/>
                    </a:lnTo>
                    <a:lnTo>
                      <a:pt x="2940" y="258"/>
                    </a:lnTo>
                    <a:lnTo>
                      <a:pt x="2940" y="258"/>
                    </a:lnTo>
                    <a:lnTo>
                      <a:pt x="2940" y="258"/>
                    </a:lnTo>
                    <a:lnTo>
                      <a:pt x="2940" y="258"/>
                    </a:lnTo>
                    <a:lnTo>
                      <a:pt x="2940" y="258"/>
                    </a:lnTo>
                    <a:lnTo>
                      <a:pt x="2940" y="258"/>
                    </a:lnTo>
                    <a:lnTo>
                      <a:pt x="2940" y="258"/>
                    </a:lnTo>
                    <a:lnTo>
                      <a:pt x="2940" y="258"/>
                    </a:lnTo>
                    <a:lnTo>
                      <a:pt x="2940" y="258"/>
                    </a:lnTo>
                    <a:lnTo>
                      <a:pt x="2940" y="258"/>
                    </a:lnTo>
                    <a:lnTo>
                      <a:pt x="2940" y="258"/>
                    </a:lnTo>
                    <a:lnTo>
                      <a:pt x="2940" y="258"/>
                    </a:lnTo>
                    <a:lnTo>
                      <a:pt x="2940" y="258"/>
                    </a:lnTo>
                    <a:lnTo>
                      <a:pt x="2940" y="258"/>
                    </a:lnTo>
                    <a:lnTo>
                      <a:pt x="2940" y="258"/>
                    </a:lnTo>
                    <a:lnTo>
                      <a:pt x="2940" y="258"/>
                    </a:lnTo>
                    <a:lnTo>
                      <a:pt x="2940" y="258"/>
                    </a:lnTo>
                    <a:lnTo>
                      <a:pt x="2940" y="258"/>
                    </a:lnTo>
                    <a:lnTo>
                      <a:pt x="2940" y="258"/>
                    </a:lnTo>
                    <a:lnTo>
                      <a:pt x="2940" y="258"/>
                    </a:lnTo>
                    <a:lnTo>
                      <a:pt x="2940" y="258"/>
                    </a:lnTo>
                    <a:lnTo>
                      <a:pt x="2940" y="258"/>
                    </a:lnTo>
                    <a:lnTo>
                      <a:pt x="2940" y="258"/>
                    </a:lnTo>
                    <a:lnTo>
                      <a:pt x="2940" y="258"/>
                    </a:lnTo>
                    <a:lnTo>
                      <a:pt x="2940" y="258"/>
                    </a:lnTo>
                    <a:lnTo>
                      <a:pt x="2940" y="258"/>
                    </a:lnTo>
                    <a:lnTo>
                      <a:pt x="2940" y="258"/>
                    </a:lnTo>
                    <a:lnTo>
                      <a:pt x="2940" y="258"/>
                    </a:lnTo>
                    <a:lnTo>
                      <a:pt x="2940" y="258"/>
                    </a:lnTo>
                    <a:lnTo>
                      <a:pt x="2940" y="258"/>
                    </a:lnTo>
                    <a:lnTo>
                      <a:pt x="2940" y="258"/>
                    </a:lnTo>
                    <a:lnTo>
                      <a:pt x="2940" y="258"/>
                    </a:lnTo>
                    <a:lnTo>
                      <a:pt x="2940" y="258"/>
                    </a:lnTo>
                    <a:lnTo>
                      <a:pt x="2940" y="258"/>
                    </a:lnTo>
                    <a:lnTo>
                      <a:pt x="2952" y="258"/>
                    </a:lnTo>
                    <a:lnTo>
                      <a:pt x="2952" y="258"/>
                    </a:lnTo>
                    <a:lnTo>
                      <a:pt x="2952" y="258"/>
                    </a:lnTo>
                    <a:lnTo>
                      <a:pt x="2952" y="258"/>
                    </a:lnTo>
                    <a:lnTo>
                      <a:pt x="2952" y="258"/>
                    </a:lnTo>
                    <a:lnTo>
                      <a:pt x="2952" y="258"/>
                    </a:lnTo>
                    <a:lnTo>
                      <a:pt x="2952" y="258"/>
                    </a:lnTo>
                    <a:lnTo>
                      <a:pt x="2952" y="258"/>
                    </a:lnTo>
                    <a:lnTo>
                      <a:pt x="2952" y="258"/>
                    </a:lnTo>
                    <a:lnTo>
                      <a:pt x="2952" y="258"/>
                    </a:lnTo>
                    <a:lnTo>
                      <a:pt x="2952" y="258"/>
                    </a:lnTo>
                    <a:lnTo>
                      <a:pt x="2952" y="258"/>
                    </a:lnTo>
                    <a:lnTo>
                      <a:pt x="2952" y="258"/>
                    </a:lnTo>
                    <a:lnTo>
                      <a:pt x="2952" y="258"/>
                    </a:lnTo>
                    <a:lnTo>
                      <a:pt x="2952" y="258"/>
                    </a:lnTo>
                    <a:lnTo>
                      <a:pt x="2952" y="258"/>
                    </a:lnTo>
                    <a:lnTo>
                      <a:pt x="2952" y="258"/>
                    </a:lnTo>
                    <a:lnTo>
                      <a:pt x="2952" y="258"/>
                    </a:lnTo>
                    <a:lnTo>
                      <a:pt x="2952" y="258"/>
                    </a:lnTo>
                    <a:lnTo>
                      <a:pt x="2952" y="258"/>
                    </a:lnTo>
                    <a:lnTo>
                      <a:pt x="2952" y="258"/>
                    </a:lnTo>
                    <a:lnTo>
                      <a:pt x="2952" y="258"/>
                    </a:lnTo>
                    <a:lnTo>
                      <a:pt x="2952" y="258"/>
                    </a:lnTo>
                    <a:lnTo>
                      <a:pt x="2952" y="258"/>
                    </a:lnTo>
                    <a:lnTo>
                      <a:pt x="2952" y="258"/>
                    </a:lnTo>
                    <a:lnTo>
                      <a:pt x="2952" y="258"/>
                    </a:lnTo>
                    <a:lnTo>
                      <a:pt x="2964" y="258"/>
                    </a:lnTo>
                    <a:lnTo>
                      <a:pt x="2964" y="258"/>
                    </a:lnTo>
                    <a:lnTo>
                      <a:pt x="2964" y="258"/>
                    </a:lnTo>
                    <a:lnTo>
                      <a:pt x="2964" y="258"/>
                    </a:lnTo>
                    <a:lnTo>
                      <a:pt x="2964" y="258"/>
                    </a:lnTo>
                    <a:lnTo>
                      <a:pt x="2964" y="258"/>
                    </a:lnTo>
                    <a:lnTo>
                      <a:pt x="2964" y="258"/>
                    </a:lnTo>
                    <a:lnTo>
                      <a:pt x="2964" y="258"/>
                    </a:lnTo>
                    <a:lnTo>
                      <a:pt x="2964" y="258"/>
                    </a:lnTo>
                    <a:lnTo>
                      <a:pt x="2964" y="258"/>
                    </a:lnTo>
                    <a:lnTo>
                      <a:pt x="2964" y="258"/>
                    </a:lnTo>
                    <a:lnTo>
                      <a:pt x="2964" y="258"/>
                    </a:lnTo>
                    <a:lnTo>
                      <a:pt x="2964" y="258"/>
                    </a:lnTo>
                    <a:lnTo>
                      <a:pt x="2964" y="258"/>
                    </a:lnTo>
                    <a:lnTo>
                      <a:pt x="2964" y="258"/>
                    </a:lnTo>
                    <a:lnTo>
                      <a:pt x="2964" y="258"/>
                    </a:lnTo>
                    <a:lnTo>
                      <a:pt x="2964" y="258"/>
                    </a:lnTo>
                    <a:lnTo>
                      <a:pt x="2964" y="258"/>
                    </a:lnTo>
                    <a:lnTo>
                      <a:pt x="2964" y="258"/>
                    </a:lnTo>
                    <a:lnTo>
                      <a:pt x="2964" y="258"/>
                    </a:lnTo>
                    <a:lnTo>
                      <a:pt x="2964" y="258"/>
                    </a:lnTo>
                    <a:lnTo>
                      <a:pt x="2970" y="258"/>
                    </a:lnTo>
                    <a:lnTo>
                      <a:pt x="2970" y="258"/>
                    </a:lnTo>
                    <a:lnTo>
                      <a:pt x="2970" y="258"/>
                    </a:lnTo>
                    <a:lnTo>
                      <a:pt x="2970" y="258"/>
                    </a:lnTo>
                    <a:lnTo>
                      <a:pt x="2970" y="258"/>
                    </a:lnTo>
                    <a:lnTo>
                      <a:pt x="2970" y="258"/>
                    </a:lnTo>
                    <a:lnTo>
                      <a:pt x="2970" y="258"/>
                    </a:lnTo>
                    <a:lnTo>
                      <a:pt x="2970" y="258"/>
                    </a:lnTo>
                    <a:lnTo>
                      <a:pt x="2970" y="258"/>
                    </a:lnTo>
                    <a:lnTo>
                      <a:pt x="2970" y="258"/>
                    </a:lnTo>
                    <a:lnTo>
                      <a:pt x="2970" y="258"/>
                    </a:lnTo>
                    <a:lnTo>
                      <a:pt x="2970" y="258"/>
                    </a:lnTo>
                    <a:lnTo>
                      <a:pt x="2970" y="258"/>
                    </a:lnTo>
                    <a:lnTo>
                      <a:pt x="2970" y="258"/>
                    </a:lnTo>
                    <a:lnTo>
                      <a:pt x="2970" y="258"/>
                    </a:lnTo>
                    <a:lnTo>
                      <a:pt x="2970" y="258"/>
                    </a:lnTo>
                    <a:lnTo>
                      <a:pt x="2970" y="258"/>
                    </a:lnTo>
                    <a:lnTo>
                      <a:pt x="2970" y="258"/>
                    </a:lnTo>
                    <a:lnTo>
                      <a:pt x="2970" y="258"/>
                    </a:lnTo>
                    <a:lnTo>
                      <a:pt x="2970" y="258"/>
                    </a:lnTo>
                    <a:lnTo>
                      <a:pt x="2970" y="258"/>
                    </a:lnTo>
                    <a:lnTo>
                      <a:pt x="2970" y="258"/>
                    </a:lnTo>
                    <a:lnTo>
                      <a:pt x="2970" y="258"/>
                    </a:lnTo>
                    <a:lnTo>
                      <a:pt x="2970" y="258"/>
                    </a:lnTo>
                    <a:lnTo>
                      <a:pt x="2970" y="258"/>
                    </a:lnTo>
                    <a:lnTo>
                      <a:pt x="2970" y="258"/>
                    </a:lnTo>
                    <a:lnTo>
                      <a:pt x="2970" y="258"/>
                    </a:lnTo>
                    <a:lnTo>
                      <a:pt x="2970" y="258"/>
                    </a:lnTo>
                    <a:lnTo>
                      <a:pt x="2970" y="258"/>
                    </a:lnTo>
                    <a:lnTo>
                      <a:pt x="2970" y="258"/>
                    </a:lnTo>
                    <a:lnTo>
                      <a:pt x="2970" y="258"/>
                    </a:lnTo>
                    <a:lnTo>
                      <a:pt x="2970" y="258"/>
                    </a:lnTo>
                    <a:lnTo>
                      <a:pt x="2970" y="258"/>
                    </a:lnTo>
                    <a:lnTo>
                      <a:pt x="2970" y="258"/>
                    </a:lnTo>
                    <a:lnTo>
                      <a:pt x="2970" y="258"/>
                    </a:lnTo>
                    <a:lnTo>
                      <a:pt x="2970" y="258"/>
                    </a:lnTo>
                    <a:lnTo>
                      <a:pt x="2970" y="258"/>
                    </a:lnTo>
                    <a:lnTo>
                      <a:pt x="2970" y="258"/>
                    </a:lnTo>
                    <a:lnTo>
                      <a:pt x="2970" y="258"/>
                    </a:lnTo>
                    <a:lnTo>
                      <a:pt x="2970" y="258"/>
                    </a:lnTo>
                    <a:lnTo>
                      <a:pt x="2970" y="258"/>
                    </a:lnTo>
                    <a:lnTo>
                      <a:pt x="2970" y="258"/>
                    </a:lnTo>
                    <a:lnTo>
                      <a:pt x="2970" y="258"/>
                    </a:lnTo>
                    <a:lnTo>
                      <a:pt x="2970" y="258"/>
                    </a:lnTo>
                    <a:lnTo>
                      <a:pt x="2970" y="258"/>
                    </a:lnTo>
                    <a:lnTo>
                      <a:pt x="2970" y="258"/>
                    </a:lnTo>
                    <a:lnTo>
                      <a:pt x="2970" y="258"/>
                    </a:lnTo>
                    <a:lnTo>
                      <a:pt x="2970" y="258"/>
                    </a:lnTo>
                    <a:lnTo>
                      <a:pt x="2970" y="258"/>
                    </a:lnTo>
                    <a:lnTo>
                      <a:pt x="2970" y="258"/>
                    </a:lnTo>
                    <a:lnTo>
                      <a:pt x="2970" y="258"/>
                    </a:lnTo>
                    <a:lnTo>
                      <a:pt x="2970" y="258"/>
                    </a:lnTo>
                    <a:lnTo>
                      <a:pt x="2970" y="258"/>
                    </a:lnTo>
                    <a:lnTo>
                      <a:pt x="2970" y="258"/>
                    </a:lnTo>
                    <a:lnTo>
                      <a:pt x="2970" y="258"/>
                    </a:lnTo>
                    <a:lnTo>
                      <a:pt x="2970" y="258"/>
                    </a:lnTo>
                    <a:lnTo>
                      <a:pt x="2976" y="258"/>
                    </a:lnTo>
                    <a:lnTo>
                      <a:pt x="2976" y="258"/>
                    </a:lnTo>
                    <a:lnTo>
                      <a:pt x="2976" y="258"/>
                    </a:lnTo>
                    <a:lnTo>
                      <a:pt x="2976" y="258"/>
                    </a:lnTo>
                    <a:lnTo>
                      <a:pt x="2976" y="258"/>
                    </a:lnTo>
                    <a:lnTo>
                      <a:pt x="2976" y="258"/>
                    </a:lnTo>
                    <a:lnTo>
                      <a:pt x="2976" y="258"/>
                    </a:lnTo>
                    <a:lnTo>
                      <a:pt x="2976" y="258"/>
                    </a:lnTo>
                    <a:lnTo>
                      <a:pt x="2976" y="258"/>
                    </a:lnTo>
                    <a:lnTo>
                      <a:pt x="2976" y="258"/>
                    </a:lnTo>
                    <a:lnTo>
                      <a:pt x="2976" y="258"/>
                    </a:lnTo>
                    <a:lnTo>
                      <a:pt x="2976" y="258"/>
                    </a:lnTo>
                    <a:lnTo>
                      <a:pt x="2976" y="258"/>
                    </a:lnTo>
                    <a:lnTo>
                      <a:pt x="2976" y="258"/>
                    </a:lnTo>
                    <a:lnTo>
                      <a:pt x="2976" y="258"/>
                    </a:lnTo>
                    <a:lnTo>
                      <a:pt x="2976" y="258"/>
                    </a:lnTo>
                    <a:lnTo>
                      <a:pt x="2976" y="258"/>
                    </a:lnTo>
                    <a:lnTo>
                      <a:pt x="2976" y="258"/>
                    </a:lnTo>
                    <a:lnTo>
                      <a:pt x="2976" y="258"/>
                    </a:lnTo>
                    <a:lnTo>
                      <a:pt x="2976" y="258"/>
                    </a:lnTo>
                    <a:lnTo>
                      <a:pt x="2976" y="258"/>
                    </a:lnTo>
                    <a:lnTo>
                      <a:pt x="2976" y="258"/>
                    </a:lnTo>
                    <a:lnTo>
                      <a:pt x="2976" y="258"/>
                    </a:lnTo>
                    <a:lnTo>
                      <a:pt x="2976" y="258"/>
                    </a:lnTo>
                    <a:lnTo>
                      <a:pt x="2976" y="258"/>
                    </a:lnTo>
                    <a:lnTo>
                      <a:pt x="2976" y="258"/>
                    </a:lnTo>
                    <a:lnTo>
                      <a:pt x="2976" y="258"/>
                    </a:lnTo>
                    <a:lnTo>
                      <a:pt x="2976" y="258"/>
                    </a:lnTo>
                    <a:lnTo>
                      <a:pt x="2976" y="258"/>
                    </a:lnTo>
                    <a:lnTo>
                      <a:pt x="2976" y="258"/>
                    </a:lnTo>
                    <a:lnTo>
                      <a:pt x="2976" y="258"/>
                    </a:lnTo>
                    <a:lnTo>
                      <a:pt x="2976" y="258"/>
                    </a:lnTo>
                    <a:lnTo>
                      <a:pt x="2976" y="258"/>
                    </a:lnTo>
                    <a:lnTo>
                      <a:pt x="2976" y="258"/>
                    </a:lnTo>
                    <a:lnTo>
                      <a:pt x="2976" y="258"/>
                    </a:lnTo>
                    <a:lnTo>
                      <a:pt x="2976" y="258"/>
                    </a:lnTo>
                    <a:lnTo>
                      <a:pt x="2976" y="258"/>
                    </a:lnTo>
                    <a:lnTo>
                      <a:pt x="2976" y="258"/>
                    </a:lnTo>
                    <a:lnTo>
                      <a:pt x="2976" y="258"/>
                    </a:lnTo>
                    <a:lnTo>
                      <a:pt x="2976" y="258"/>
                    </a:lnTo>
                    <a:lnTo>
                      <a:pt x="2976" y="258"/>
                    </a:lnTo>
                    <a:lnTo>
                      <a:pt x="2976" y="258"/>
                    </a:lnTo>
                    <a:lnTo>
                      <a:pt x="2976" y="258"/>
                    </a:lnTo>
                    <a:lnTo>
                      <a:pt x="2976" y="258"/>
                    </a:lnTo>
                    <a:lnTo>
                      <a:pt x="2976" y="258"/>
                    </a:lnTo>
                    <a:lnTo>
                      <a:pt x="2976" y="258"/>
                    </a:lnTo>
                    <a:lnTo>
                      <a:pt x="2976" y="258"/>
                    </a:lnTo>
                    <a:lnTo>
                      <a:pt x="2976" y="258"/>
                    </a:lnTo>
                    <a:lnTo>
                      <a:pt x="2976" y="258"/>
                    </a:lnTo>
                    <a:lnTo>
                      <a:pt x="2976" y="258"/>
                    </a:lnTo>
                    <a:lnTo>
                      <a:pt x="2976" y="258"/>
                    </a:lnTo>
                    <a:lnTo>
                      <a:pt x="2976" y="258"/>
                    </a:lnTo>
                    <a:lnTo>
                      <a:pt x="2982" y="258"/>
                    </a:lnTo>
                    <a:lnTo>
                      <a:pt x="2982" y="258"/>
                    </a:lnTo>
                    <a:lnTo>
                      <a:pt x="2982" y="258"/>
                    </a:lnTo>
                    <a:lnTo>
                      <a:pt x="2982" y="258"/>
                    </a:lnTo>
                    <a:lnTo>
                      <a:pt x="2982" y="258"/>
                    </a:lnTo>
                    <a:lnTo>
                      <a:pt x="2982" y="258"/>
                    </a:lnTo>
                    <a:lnTo>
                      <a:pt x="2982" y="258"/>
                    </a:lnTo>
                    <a:lnTo>
                      <a:pt x="2982" y="258"/>
                    </a:lnTo>
                    <a:lnTo>
                      <a:pt x="2982" y="258"/>
                    </a:lnTo>
                    <a:lnTo>
                      <a:pt x="2982" y="258"/>
                    </a:lnTo>
                    <a:lnTo>
                      <a:pt x="2982" y="258"/>
                    </a:lnTo>
                    <a:lnTo>
                      <a:pt x="2982" y="258"/>
                    </a:lnTo>
                    <a:lnTo>
                      <a:pt x="2982" y="258"/>
                    </a:lnTo>
                    <a:lnTo>
                      <a:pt x="2982" y="258"/>
                    </a:lnTo>
                    <a:lnTo>
                      <a:pt x="2982" y="258"/>
                    </a:lnTo>
                    <a:lnTo>
                      <a:pt x="2982" y="258"/>
                    </a:lnTo>
                    <a:lnTo>
                      <a:pt x="2982" y="258"/>
                    </a:lnTo>
                    <a:lnTo>
                      <a:pt x="2982" y="258"/>
                    </a:lnTo>
                    <a:lnTo>
                      <a:pt x="2982" y="258"/>
                    </a:lnTo>
                    <a:lnTo>
                      <a:pt x="2982" y="258"/>
                    </a:lnTo>
                    <a:lnTo>
                      <a:pt x="2982" y="258"/>
                    </a:lnTo>
                    <a:lnTo>
                      <a:pt x="2982" y="258"/>
                    </a:lnTo>
                    <a:lnTo>
                      <a:pt x="2982" y="258"/>
                    </a:lnTo>
                    <a:lnTo>
                      <a:pt x="2982" y="258"/>
                    </a:lnTo>
                    <a:lnTo>
                      <a:pt x="2982" y="258"/>
                    </a:lnTo>
                    <a:lnTo>
                      <a:pt x="2982" y="258"/>
                    </a:lnTo>
                    <a:lnTo>
                      <a:pt x="2982" y="258"/>
                    </a:lnTo>
                    <a:lnTo>
                      <a:pt x="2982" y="258"/>
                    </a:lnTo>
                    <a:lnTo>
                      <a:pt x="2982" y="258"/>
                    </a:lnTo>
                    <a:lnTo>
                      <a:pt x="2982" y="258"/>
                    </a:lnTo>
                    <a:lnTo>
                      <a:pt x="2982" y="258"/>
                    </a:lnTo>
                    <a:lnTo>
                      <a:pt x="2982" y="258"/>
                    </a:lnTo>
                    <a:lnTo>
                      <a:pt x="2982" y="258"/>
                    </a:lnTo>
                    <a:lnTo>
                      <a:pt x="2982" y="258"/>
                    </a:lnTo>
                    <a:lnTo>
                      <a:pt x="2982" y="258"/>
                    </a:lnTo>
                    <a:lnTo>
                      <a:pt x="2982" y="258"/>
                    </a:lnTo>
                    <a:lnTo>
                      <a:pt x="2982" y="258"/>
                    </a:lnTo>
                    <a:lnTo>
                      <a:pt x="2982" y="258"/>
                    </a:lnTo>
                    <a:lnTo>
                      <a:pt x="2982" y="258"/>
                    </a:lnTo>
                    <a:lnTo>
                      <a:pt x="2982" y="258"/>
                    </a:lnTo>
                    <a:lnTo>
                      <a:pt x="2982" y="258"/>
                    </a:lnTo>
                    <a:lnTo>
                      <a:pt x="2982" y="258"/>
                    </a:lnTo>
                    <a:lnTo>
                      <a:pt x="2982" y="258"/>
                    </a:lnTo>
                    <a:lnTo>
                      <a:pt x="2982" y="258"/>
                    </a:lnTo>
                    <a:lnTo>
                      <a:pt x="2982" y="258"/>
                    </a:lnTo>
                    <a:lnTo>
                      <a:pt x="2982" y="258"/>
                    </a:lnTo>
                    <a:lnTo>
                      <a:pt x="2982" y="258"/>
                    </a:lnTo>
                    <a:lnTo>
                      <a:pt x="2982" y="258"/>
                    </a:lnTo>
                    <a:lnTo>
                      <a:pt x="2982" y="258"/>
                    </a:lnTo>
                    <a:lnTo>
                      <a:pt x="2982" y="258"/>
                    </a:lnTo>
                    <a:lnTo>
                      <a:pt x="2982" y="258"/>
                    </a:lnTo>
                    <a:lnTo>
                      <a:pt x="2982" y="258"/>
                    </a:lnTo>
                    <a:lnTo>
                      <a:pt x="2982" y="258"/>
                    </a:lnTo>
                    <a:lnTo>
                      <a:pt x="2982" y="258"/>
                    </a:lnTo>
                    <a:lnTo>
                      <a:pt x="2988" y="258"/>
                    </a:lnTo>
                    <a:lnTo>
                      <a:pt x="2988" y="258"/>
                    </a:lnTo>
                    <a:lnTo>
                      <a:pt x="2988" y="258"/>
                    </a:lnTo>
                    <a:lnTo>
                      <a:pt x="2988" y="258"/>
                    </a:lnTo>
                    <a:lnTo>
                      <a:pt x="2988" y="258"/>
                    </a:lnTo>
                    <a:lnTo>
                      <a:pt x="2988" y="258"/>
                    </a:lnTo>
                    <a:lnTo>
                      <a:pt x="2988" y="258"/>
                    </a:lnTo>
                    <a:lnTo>
                      <a:pt x="2988" y="258"/>
                    </a:lnTo>
                    <a:lnTo>
                      <a:pt x="2988" y="258"/>
                    </a:lnTo>
                    <a:lnTo>
                      <a:pt x="2988" y="258"/>
                    </a:lnTo>
                    <a:lnTo>
                      <a:pt x="2988" y="258"/>
                    </a:lnTo>
                    <a:lnTo>
                      <a:pt x="2988" y="258"/>
                    </a:lnTo>
                    <a:lnTo>
                      <a:pt x="2988" y="258"/>
                    </a:lnTo>
                    <a:lnTo>
                      <a:pt x="2988" y="258"/>
                    </a:lnTo>
                    <a:lnTo>
                      <a:pt x="2988" y="258"/>
                    </a:lnTo>
                    <a:lnTo>
                      <a:pt x="2988" y="258"/>
                    </a:lnTo>
                    <a:lnTo>
                      <a:pt x="2988" y="258"/>
                    </a:lnTo>
                    <a:lnTo>
                      <a:pt x="2988" y="258"/>
                    </a:lnTo>
                    <a:lnTo>
                      <a:pt x="2988" y="258"/>
                    </a:lnTo>
                    <a:lnTo>
                      <a:pt x="2988" y="258"/>
                    </a:lnTo>
                    <a:lnTo>
                      <a:pt x="3000" y="264"/>
                    </a:lnTo>
                    <a:lnTo>
                      <a:pt x="3000" y="264"/>
                    </a:lnTo>
                    <a:lnTo>
                      <a:pt x="3000" y="264"/>
                    </a:lnTo>
                    <a:lnTo>
                      <a:pt x="3000" y="264"/>
                    </a:lnTo>
                    <a:lnTo>
                      <a:pt x="3000" y="264"/>
                    </a:lnTo>
                    <a:lnTo>
                      <a:pt x="3000" y="264"/>
                    </a:lnTo>
                    <a:lnTo>
                      <a:pt x="3000" y="264"/>
                    </a:lnTo>
                    <a:lnTo>
                      <a:pt x="3000" y="264"/>
                    </a:lnTo>
                    <a:lnTo>
                      <a:pt x="3000" y="264"/>
                    </a:lnTo>
                    <a:lnTo>
                      <a:pt x="3000" y="264"/>
                    </a:lnTo>
                    <a:lnTo>
                      <a:pt x="3000" y="264"/>
                    </a:lnTo>
                    <a:lnTo>
                      <a:pt x="3000" y="264"/>
                    </a:lnTo>
                    <a:lnTo>
                      <a:pt x="3000" y="264"/>
                    </a:lnTo>
                    <a:lnTo>
                      <a:pt x="3000" y="264"/>
                    </a:lnTo>
                    <a:lnTo>
                      <a:pt x="3000" y="264"/>
                    </a:lnTo>
                    <a:lnTo>
                      <a:pt x="3000" y="264"/>
                    </a:lnTo>
                    <a:lnTo>
                      <a:pt x="3000" y="264"/>
                    </a:lnTo>
                    <a:lnTo>
                      <a:pt x="3000" y="264"/>
                    </a:lnTo>
                    <a:lnTo>
                      <a:pt x="3000" y="264"/>
                    </a:lnTo>
                    <a:lnTo>
                      <a:pt x="3000" y="264"/>
                    </a:lnTo>
                    <a:lnTo>
                      <a:pt x="3000" y="264"/>
                    </a:lnTo>
                    <a:lnTo>
                      <a:pt x="3000" y="264"/>
                    </a:lnTo>
                    <a:lnTo>
                      <a:pt x="3000" y="264"/>
                    </a:lnTo>
                    <a:lnTo>
                      <a:pt x="3000" y="264"/>
                    </a:lnTo>
                    <a:lnTo>
                      <a:pt x="3000" y="264"/>
                    </a:lnTo>
                    <a:lnTo>
                      <a:pt x="3000" y="264"/>
                    </a:lnTo>
                    <a:lnTo>
                      <a:pt x="3012" y="264"/>
                    </a:lnTo>
                    <a:lnTo>
                      <a:pt x="3012" y="264"/>
                    </a:lnTo>
                    <a:lnTo>
                      <a:pt x="3012" y="264"/>
                    </a:lnTo>
                    <a:lnTo>
                      <a:pt x="3012" y="264"/>
                    </a:lnTo>
                    <a:lnTo>
                      <a:pt x="3012" y="264"/>
                    </a:lnTo>
                    <a:lnTo>
                      <a:pt x="3012" y="264"/>
                    </a:lnTo>
                    <a:lnTo>
                      <a:pt x="3012" y="264"/>
                    </a:lnTo>
                    <a:lnTo>
                      <a:pt x="3012" y="264"/>
                    </a:lnTo>
                    <a:lnTo>
                      <a:pt x="3012" y="264"/>
                    </a:lnTo>
                    <a:lnTo>
                      <a:pt x="3012" y="264"/>
                    </a:lnTo>
                    <a:lnTo>
                      <a:pt x="3012" y="264"/>
                    </a:lnTo>
                    <a:lnTo>
                      <a:pt x="3012" y="264"/>
                    </a:lnTo>
                    <a:lnTo>
                      <a:pt x="3012" y="264"/>
                    </a:lnTo>
                    <a:lnTo>
                      <a:pt x="3012" y="264"/>
                    </a:lnTo>
                    <a:lnTo>
                      <a:pt x="3012" y="264"/>
                    </a:lnTo>
                    <a:lnTo>
                      <a:pt x="3012" y="264"/>
                    </a:lnTo>
                    <a:lnTo>
                      <a:pt x="3012" y="264"/>
                    </a:lnTo>
                    <a:lnTo>
                      <a:pt x="3012" y="264"/>
                    </a:lnTo>
                    <a:lnTo>
                      <a:pt x="3012" y="264"/>
                    </a:lnTo>
                    <a:lnTo>
                      <a:pt x="3012" y="264"/>
                    </a:lnTo>
                    <a:lnTo>
                      <a:pt x="3012" y="264"/>
                    </a:lnTo>
                    <a:lnTo>
                      <a:pt x="3012" y="264"/>
                    </a:lnTo>
                    <a:lnTo>
                      <a:pt x="3012" y="264"/>
                    </a:lnTo>
                    <a:lnTo>
                      <a:pt x="3012" y="264"/>
                    </a:lnTo>
                    <a:lnTo>
                      <a:pt x="3012" y="264"/>
                    </a:lnTo>
                    <a:lnTo>
                      <a:pt x="3012" y="264"/>
                    </a:lnTo>
                    <a:lnTo>
                      <a:pt x="3012" y="264"/>
                    </a:lnTo>
                    <a:lnTo>
                      <a:pt x="3012" y="264"/>
                    </a:lnTo>
                    <a:lnTo>
                      <a:pt x="3012" y="264"/>
                    </a:lnTo>
                    <a:lnTo>
                      <a:pt x="3012" y="264"/>
                    </a:lnTo>
                    <a:lnTo>
                      <a:pt x="3012" y="264"/>
                    </a:lnTo>
                    <a:lnTo>
                      <a:pt x="3012" y="264"/>
                    </a:lnTo>
                    <a:lnTo>
                      <a:pt x="3012" y="264"/>
                    </a:lnTo>
                    <a:lnTo>
                      <a:pt x="3012" y="264"/>
                    </a:lnTo>
                    <a:lnTo>
                      <a:pt x="3012" y="264"/>
                    </a:lnTo>
                    <a:lnTo>
                      <a:pt x="3012" y="264"/>
                    </a:lnTo>
                    <a:lnTo>
                      <a:pt x="3012" y="264"/>
                    </a:lnTo>
                    <a:lnTo>
                      <a:pt x="3012" y="264"/>
                    </a:lnTo>
                    <a:lnTo>
                      <a:pt x="3012" y="264"/>
                    </a:lnTo>
                    <a:lnTo>
                      <a:pt x="3018" y="264"/>
                    </a:lnTo>
                    <a:lnTo>
                      <a:pt x="3018" y="264"/>
                    </a:lnTo>
                    <a:lnTo>
                      <a:pt x="3018" y="264"/>
                    </a:lnTo>
                    <a:lnTo>
                      <a:pt x="3018" y="264"/>
                    </a:lnTo>
                    <a:lnTo>
                      <a:pt x="3018" y="264"/>
                    </a:lnTo>
                    <a:lnTo>
                      <a:pt x="3018" y="264"/>
                    </a:lnTo>
                    <a:lnTo>
                      <a:pt x="3018" y="264"/>
                    </a:lnTo>
                    <a:lnTo>
                      <a:pt x="3018" y="264"/>
                    </a:lnTo>
                    <a:lnTo>
                      <a:pt x="3018" y="264"/>
                    </a:lnTo>
                    <a:lnTo>
                      <a:pt x="3018" y="264"/>
                    </a:lnTo>
                    <a:lnTo>
                      <a:pt x="3018" y="264"/>
                    </a:lnTo>
                    <a:lnTo>
                      <a:pt x="3018" y="264"/>
                    </a:lnTo>
                    <a:lnTo>
                      <a:pt x="3018" y="264"/>
                    </a:lnTo>
                    <a:lnTo>
                      <a:pt x="3018" y="264"/>
                    </a:lnTo>
                    <a:lnTo>
                      <a:pt x="3018" y="264"/>
                    </a:lnTo>
                    <a:lnTo>
                      <a:pt x="3018" y="264"/>
                    </a:lnTo>
                    <a:lnTo>
                      <a:pt x="3018" y="264"/>
                    </a:lnTo>
                    <a:lnTo>
                      <a:pt x="3018" y="264"/>
                    </a:lnTo>
                    <a:lnTo>
                      <a:pt x="3018" y="264"/>
                    </a:lnTo>
                    <a:lnTo>
                      <a:pt x="3018" y="264"/>
                    </a:lnTo>
                    <a:lnTo>
                      <a:pt x="3018" y="264"/>
                    </a:lnTo>
                    <a:lnTo>
                      <a:pt x="3018" y="264"/>
                    </a:lnTo>
                    <a:lnTo>
                      <a:pt x="3018" y="264"/>
                    </a:lnTo>
                    <a:lnTo>
                      <a:pt x="3018" y="264"/>
                    </a:lnTo>
                    <a:lnTo>
                      <a:pt x="3018" y="264"/>
                    </a:lnTo>
                    <a:lnTo>
                      <a:pt x="3018" y="264"/>
                    </a:lnTo>
                    <a:lnTo>
                      <a:pt x="3018" y="264"/>
                    </a:lnTo>
                    <a:lnTo>
                      <a:pt x="3018" y="264"/>
                    </a:lnTo>
                    <a:lnTo>
                      <a:pt x="3018" y="264"/>
                    </a:lnTo>
                    <a:lnTo>
                      <a:pt x="3018" y="264"/>
                    </a:lnTo>
                    <a:lnTo>
                      <a:pt x="3018" y="264"/>
                    </a:lnTo>
                    <a:lnTo>
                      <a:pt x="3018" y="264"/>
                    </a:lnTo>
                    <a:lnTo>
                      <a:pt x="3018" y="264"/>
                    </a:lnTo>
                    <a:lnTo>
                      <a:pt x="3018" y="264"/>
                    </a:lnTo>
                    <a:lnTo>
                      <a:pt x="3018" y="264"/>
                    </a:lnTo>
                    <a:lnTo>
                      <a:pt x="3018" y="264"/>
                    </a:lnTo>
                    <a:lnTo>
                      <a:pt x="3018" y="264"/>
                    </a:lnTo>
                    <a:lnTo>
                      <a:pt x="3018" y="264"/>
                    </a:lnTo>
                    <a:lnTo>
                      <a:pt x="3018" y="264"/>
                    </a:lnTo>
                    <a:lnTo>
                      <a:pt x="3018" y="264"/>
                    </a:lnTo>
                    <a:lnTo>
                      <a:pt x="3018" y="264"/>
                    </a:lnTo>
                    <a:lnTo>
                      <a:pt x="3018" y="264"/>
                    </a:lnTo>
                    <a:lnTo>
                      <a:pt x="3018" y="264"/>
                    </a:lnTo>
                    <a:lnTo>
                      <a:pt x="3018" y="264"/>
                    </a:lnTo>
                    <a:lnTo>
                      <a:pt x="3018" y="264"/>
                    </a:lnTo>
                    <a:lnTo>
                      <a:pt x="3018" y="264"/>
                    </a:lnTo>
                    <a:lnTo>
                      <a:pt x="3018" y="264"/>
                    </a:lnTo>
                    <a:lnTo>
                      <a:pt x="3018" y="264"/>
                    </a:lnTo>
                    <a:lnTo>
                      <a:pt x="3018" y="264"/>
                    </a:lnTo>
                    <a:lnTo>
                      <a:pt x="3018" y="264"/>
                    </a:lnTo>
                    <a:lnTo>
                      <a:pt x="3018" y="264"/>
                    </a:lnTo>
                    <a:lnTo>
                      <a:pt x="3018" y="264"/>
                    </a:lnTo>
                    <a:lnTo>
                      <a:pt x="3018" y="264"/>
                    </a:lnTo>
                    <a:lnTo>
                      <a:pt x="3018" y="264"/>
                    </a:lnTo>
                    <a:lnTo>
                      <a:pt x="3018" y="264"/>
                    </a:lnTo>
                    <a:lnTo>
                      <a:pt x="3024" y="264"/>
                    </a:lnTo>
                    <a:lnTo>
                      <a:pt x="3024" y="264"/>
                    </a:lnTo>
                    <a:lnTo>
                      <a:pt x="3024" y="264"/>
                    </a:lnTo>
                    <a:lnTo>
                      <a:pt x="3024" y="264"/>
                    </a:lnTo>
                    <a:lnTo>
                      <a:pt x="3024" y="264"/>
                    </a:lnTo>
                    <a:lnTo>
                      <a:pt x="3024" y="264"/>
                    </a:lnTo>
                    <a:lnTo>
                      <a:pt x="3024" y="264"/>
                    </a:lnTo>
                    <a:lnTo>
                      <a:pt x="3024" y="264"/>
                    </a:lnTo>
                    <a:lnTo>
                      <a:pt x="3024" y="264"/>
                    </a:lnTo>
                    <a:lnTo>
                      <a:pt x="3024" y="264"/>
                    </a:lnTo>
                    <a:lnTo>
                      <a:pt x="3024" y="264"/>
                    </a:lnTo>
                    <a:lnTo>
                      <a:pt x="3024" y="264"/>
                    </a:lnTo>
                    <a:lnTo>
                      <a:pt x="3024" y="264"/>
                    </a:lnTo>
                    <a:lnTo>
                      <a:pt x="3024" y="264"/>
                    </a:lnTo>
                    <a:lnTo>
                      <a:pt x="3024" y="264"/>
                    </a:lnTo>
                    <a:lnTo>
                      <a:pt x="3024" y="264"/>
                    </a:lnTo>
                    <a:lnTo>
                      <a:pt x="3024" y="264"/>
                    </a:lnTo>
                    <a:lnTo>
                      <a:pt x="3024" y="264"/>
                    </a:lnTo>
                    <a:lnTo>
                      <a:pt x="3024" y="264"/>
                    </a:lnTo>
                    <a:lnTo>
                      <a:pt x="3024" y="264"/>
                    </a:lnTo>
                    <a:lnTo>
                      <a:pt x="3024" y="264"/>
                    </a:lnTo>
                    <a:lnTo>
                      <a:pt x="3024" y="264"/>
                    </a:lnTo>
                    <a:lnTo>
                      <a:pt x="3024" y="264"/>
                    </a:lnTo>
                    <a:lnTo>
                      <a:pt x="3024" y="264"/>
                    </a:lnTo>
                    <a:lnTo>
                      <a:pt x="3024" y="264"/>
                    </a:lnTo>
                    <a:lnTo>
                      <a:pt x="3024" y="264"/>
                    </a:lnTo>
                    <a:lnTo>
                      <a:pt x="3024" y="264"/>
                    </a:lnTo>
                    <a:lnTo>
                      <a:pt x="3024" y="264"/>
                    </a:lnTo>
                    <a:lnTo>
                      <a:pt x="3024" y="264"/>
                    </a:lnTo>
                    <a:lnTo>
                      <a:pt x="3024" y="264"/>
                    </a:lnTo>
                    <a:lnTo>
                      <a:pt x="3024" y="264"/>
                    </a:lnTo>
                    <a:lnTo>
                      <a:pt x="3024" y="264"/>
                    </a:lnTo>
                    <a:lnTo>
                      <a:pt x="3024" y="264"/>
                    </a:lnTo>
                    <a:lnTo>
                      <a:pt x="3024" y="264"/>
                    </a:lnTo>
                    <a:lnTo>
                      <a:pt x="3024" y="264"/>
                    </a:lnTo>
                    <a:lnTo>
                      <a:pt x="3024" y="264"/>
                    </a:lnTo>
                    <a:lnTo>
                      <a:pt x="3024" y="264"/>
                    </a:lnTo>
                    <a:lnTo>
                      <a:pt x="3024" y="264"/>
                    </a:lnTo>
                    <a:lnTo>
                      <a:pt x="3024" y="264"/>
                    </a:lnTo>
                    <a:lnTo>
                      <a:pt x="3024" y="264"/>
                    </a:lnTo>
                    <a:lnTo>
                      <a:pt x="3024" y="264"/>
                    </a:lnTo>
                    <a:lnTo>
                      <a:pt x="3024" y="264"/>
                    </a:lnTo>
                    <a:lnTo>
                      <a:pt x="3024" y="264"/>
                    </a:lnTo>
                    <a:lnTo>
                      <a:pt x="3024" y="264"/>
                    </a:lnTo>
                    <a:lnTo>
                      <a:pt x="3024" y="264"/>
                    </a:lnTo>
                    <a:lnTo>
                      <a:pt x="3024" y="264"/>
                    </a:lnTo>
                    <a:lnTo>
                      <a:pt x="3024" y="264"/>
                    </a:lnTo>
                    <a:lnTo>
                      <a:pt x="3024" y="264"/>
                    </a:lnTo>
                    <a:lnTo>
                      <a:pt x="3024" y="264"/>
                    </a:lnTo>
                    <a:lnTo>
                      <a:pt x="3024" y="264"/>
                    </a:lnTo>
                    <a:lnTo>
                      <a:pt x="3024" y="264"/>
                    </a:lnTo>
                    <a:lnTo>
                      <a:pt x="3024" y="264"/>
                    </a:lnTo>
                    <a:lnTo>
                      <a:pt x="3030" y="264"/>
                    </a:lnTo>
                    <a:lnTo>
                      <a:pt x="3030" y="264"/>
                    </a:lnTo>
                    <a:lnTo>
                      <a:pt x="3030" y="264"/>
                    </a:lnTo>
                    <a:lnTo>
                      <a:pt x="3030" y="264"/>
                    </a:lnTo>
                    <a:lnTo>
                      <a:pt x="3030" y="264"/>
                    </a:lnTo>
                    <a:lnTo>
                      <a:pt x="3030" y="264"/>
                    </a:lnTo>
                    <a:lnTo>
                      <a:pt x="3030" y="264"/>
                    </a:lnTo>
                    <a:lnTo>
                      <a:pt x="3030" y="264"/>
                    </a:lnTo>
                    <a:lnTo>
                      <a:pt x="3030" y="264"/>
                    </a:lnTo>
                    <a:lnTo>
                      <a:pt x="3030" y="264"/>
                    </a:lnTo>
                    <a:lnTo>
                      <a:pt x="3030" y="264"/>
                    </a:lnTo>
                    <a:lnTo>
                      <a:pt x="3030" y="264"/>
                    </a:lnTo>
                    <a:lnTo>
                      <a:pt x="3030" y="264"/>
                    </a:lnTo>
                    <a:lnTo>
                      <a:pt x="3030" y="264"/>
                    </a:lnTo>
                    <a:lnTo>
                      <a:pt x="3030" y="264"/>
                    </a:lnTo>
                    <a:lnTo>
                      <a:pt x="3030" y="264"/>
                    </a:lnTo>
                    <a:lnTo>
                      <a:pt x="3030" y="264"/>
                    </a:lnTo>
                    <a:lnTo>
                      <a:pt x="3030" y="264"/>
                    </a:lnTo>
                    <a:lnTo>
                      <a:pt x="3030" y="264"/>
                    </a:lnTo>
                    <a:lnTo>
                      <a:pt x="3030" y="264"/>
                    </a:lnTo>
                    <a:lnTo>
                      <a:pt x="3030" y="264"/>
                    </a:lnTo>
                    <a:lnTo>
                      <a:pt x="3030" y="264"/>
                    </a:lnTo>
                    <a:lnTo>
                      <a:pt x="3030" y="264"/>
                    </a:lnTo>
                    <a:lnTo>
                      <a:pt x="3030" y="264"/>
                    </a:lnTo>
                    <a:lnTo>
                      <a:pt x="3030" y="264"/>
                    </a:lnTo>
                    <a:lnTo>
                      <a:pt x="3030" y="264"/>
                    </a:lnTo>
                    <a:lnTo>
                      <a:pt x="3030" y="264"/>
                    </a:lnTo>
                    <a:lnTo>
                      <a:pt x="3030" y="264"/>
                    </a:lnTo>
                    <a:lnTo>
                      <a:pt x="3030" y="264"/>
                    </a:lnTo>
                    <a:lnTo>
                      <a:pt x="3030" y="264"/>
                    </a:lnTo>
                    <a:lnTo>
                      <a:pt x="3030" y="264"/>
                    </a:lnTo>
                    <a:lnTo>
                      <a:pt x="3030" y="264"/>
                    </a:lnTo>
                    <a:lnTo>
                      <a:pt x="3030" y="264"/>
                    </a:lnTo>
                    <a:lnTo>
                      <a:pt x="3030" y="264"/>
                    </a:lnTo>
                    <a:lnTo>
                      <a:pt x="3030" y="264"/>
                    </a:lnTo>
                    <a:lnTo>
                      <a:pt x="3030" y="264"/>
                    </a:lnTo>
                    <a:lnTo>
                      <a:pt x="3030" y="264"/>
                    </a:lnTo>
                    <a:lnTo>
                      <a:pt x="3030" y="264"/>
                    </a:lnTo>
                    <a:lnTo>
                      <a:pt x="3030" y="264"/>
                    </a:lnTo>
                    <a:lnTo>
                      <a:pt x="3030" y="264"/>
                    </a:lnTo>
                    <a:lnTo>
                      <a:pt x="3030" y="264"/>
                    </a:lnTo>
                    <a:lnTo>
                      <a:pt x="3030" y="264"/>
                    </a:lnTo>
                    <a:lnTo>
                      <a:pt x="3030" y="264"/>
                    </a:lnTo>
                    <a:lnTo>
                      <a:pt x="3030" y="264"/>
                    </a:lnTo>
                    <a:lnTo>
                      <a:pt x="3030" y="264"/>
                    </a:lnTo>
                    <a:lnTo>
                      <a:pt x="3030" y="264"/>
                    </a:lnTo>
                    <a:lnTo>
                      <a:pt x="3030" y="264"/>
                    </a:lnTo>
                    <a:lnTo>
                      <a:pt x="3030" y="264"/>
                    </a:lnTo>
                    <a:lnTo>
                      <a:pt x="3030" y="264"/>
                    </a:lnTo>
                    <a:lnTo>
                      <a:pt x="3030" y="264"/>
                    </a:lnTo>
                    <a:lnTo>
                      <a:pt x="3030" y="264"/>
                    </a:lnTo>
                    <a:lnTo>
                      <a:pt x="3030" y="264"/>
                    </a:lnTo>
                    <a:lnTo>
                      <a:pt x="3030" y="264"/>
                    </a:lnTo>
                    <a:lnTo>
                      <a:pt x="3030" y="264"/>
                    </a:lnTo>
                    <a:lnTo>
                      <a:pt x="3036" y="264"/>
                    </a:lnTo>
                    <a:lnTo>
                      <a:pt x="3036" y="264"/>
                    </a:lnTo>
                    <a:lnTo>
                      <a:pt x="3036" y="264"/>
                    </a:lnTo>
                    <a:lnTo>
                      <a:pt x="3042" y="264"/>
                    </a:lnTo>
                    <a:lnTo>
                      <a:pt x="3042" y="264"/>
                    </a:lnTo>
                    <a:lnTo>
                      <a:pt x="3042" y="264"/>
                    </a:lnTo>
                    <a:lnTo>
                      <a:pt x="3042" y="264"/>
                    </a:lnTo>
                    <a:lnTo>
                      <a:pt x="3042" y="264"/>
                    </a:lnTo>
                    <a:lnTo>
                      <a:pt x="3042" y="264"/>
                    </a:lnTo>
                    <a:lnTo>
                      <a:pt x="3042" y="264"/>
                    </a:lnTo>
                    <a:lnTo>
                      <a:pt x="3042" y="264"/>
                    </a:lnTo>
                    <a:lnTo>
                      <a:pt x="3042" y="264"/>
                    </a:lnTo>
                    <a:lnTo>
                      <a:pt x="3042" y="264"/>
                    </a:lnTo>
                    <a:lnTo>
                      <a:pt x="3042" y="264"/>
                    </a:lnTo>
                    <a:lnTo>
                      <a:pt x="3042" y="264"/>
                    </a:lnTo>
                    <a:lnTo>
                      <a:pt x="3042" y="264"/>
                    </a:lnTo>
                    <a:lnTo>
                      <a:pt x="3048" y="264"/>
                    </a:lnTo>
                    <a:lnTo>
                      <a:pt x="3048" y="264"/>
                    </a:lnTo>
                    <a:lnTo>
                      <a:pt x="3048" y="264"/>
                    </a:lnTo>
                    <a:lnTo>
                      <a:pt x="3048" y="264"/>
                    </a:lnTo>
                    <a:lnTo>
                      <a:pt x="3048" y="264"/>
                    </a:lnTo>
                    <a:lnTo>
                      <a:pt x="3048" y="264"/>
                    </a:lnTo>
                    <a:lnTo>
                      <a:pt x="3048" y="264"/>
                    </a:lnTo>
                    <a:lnTo>
                      <a:pt x="3048" y="264"/>
                    </a:lnTo>
                    <a:lnTo>
                      <a:pt x="3048" y="264"/>
                    </a:lnTo>
                    <a:lnTo>
                      <a:pt x="3048" y="264"/>
                    </a:lnTo>
                    <a:lnTo>
                      <a:pt x="3048" y="264"/>
                    </a:lnTo>
                    <a:lnTo>
                      <a:pt x="3048" y="264"/>
                    </a:lnTo>
                    <a:lnTo>
                      <a:pt x="3048" y="264"/>
                    </a:lnTo>
                    <a:lnTo>
                      <a:pt x="3060" y="264"/>
                    </a:lnTo>
                    <a:lnTo>
                      <a:pt x="3060" y="264"/>
                    </a:lnTo>
                    <a:lnTo>
                      <a:pt x="3060" y="264"/>
                    </a:lnTo>
                    <a:lnTo>
                      <a:pt x="3060" y="264"/>
                    </a:lnTo>
                    <a:lnTo>
                      <a:pt x="3060" y="264"/>
                    </a:lnTo>
                    <a:lnTo>
                      <a:pt x="3060" y="264"/>
                    </a:lnTo>
                    <a:lnTo>
                      <a:pt x="3060" y="264"/>
                    </a:lnTo>
                    <a:lnTo>
                      <a:pt x="3060" y="264"/>
                    </a:lnTo>
                    <a:lnTo>
                      <a:pt x="3060" y="264"/>
                    </a:lnTo>
                    <a:lnTo>
                      <a:pt x="3060" y="264"/>
                    </a:lnTo>
                    <a:lnTo>
                      <a:pt x="3060" y="264"/>
                    </a:lnTo>
                    <a:lnTo>
                      <a:pt x="3060" y="264"/>
                    </a:lnTo>
                    <a:lnTo>
                      <a:pt x="3060" y="264"/>
                    </a:lnTo>
                    <a:lnTo>
                      <a:pt x="3060" y="264"/>
                    </a:lnTo>
                    <a:lnTo>
                      <a:pt x="3060" y="264"/>
                    </a:lnTo>
                    <a:lnTo>
                      <a:pt x="3060" y="264"/>
                    </a:lnTo>
                    <a:lnTo>
                      <a:pt x="3060" y="264"/>
                    </a:lnTo>
                    <a:lnTo>
                      <a:pt x="3060" y="264"/>
                    </a:lnTo>
                    <a:lnTo>
                      <a:pt x="3060" y="264"/>
                    </a:lnTo>
                    <a:lnTo>
                      <a:pt x="3060" y="264"/>
                    </a:lnTo>
                    <a:lnTo>
                      <a:pt x="3060" y="264"/>
                    </a:lnTo>
                    <a:lnTo>
                      <a:pt x="3060" y="264"/>
                    </a:lnTo>
                    <a:lnTo>
                      <a:pt x="3060" y="264"/>
                    </a:lnTo>
                    <a:lnTo>
                      <a:pt x="3060" y="264"/>
                    </a:lnTo>
                    <a:lnTo>
                      <a:pt x="3060" y="264"/>
                    </a:lnTo>
                    <a:lnTo>
                      <a:pt x="3060" y="264"/>
                    </a:lnTo>
                    <a:lnTo>
                      <a:pt x="3060" y="264"/>
                    </a:lnTo>
                    <a:lnTo>
                      <a:pt x="3060" y="264"/>
                    </a:lnTo>
                    <a:lnTo>
                      <a:pt x="3060" y="264"/>
                    </a:lnTo>
                    <a:lnTo>
                      <a:pt x="3060" y="264"/>
                    </a:lnTo>
                    <a:lnTo>
                      <a:pt x="3060" y="264"/>
                    </a:lnTo>
                    <a:lnTo>
                      <a:pt x="3060" y="264"/>
                    </a:lnTo>
                    <a:lnTo>
                      <a:pt x="3060" y="264"/>
                    </a:lnTo>
                    <a:lnTo>
                      <a:pt x="3060" y="264"/>
                    </a:lnTo>
                    <a:lnTo>
                      <a:pt x="3060" y="264"/>
                    </a:lnTo>
                    <a:lnTo>
                      <a:pt x="3060" y="264"/>
                    </a:lnTo>
                    <a:lnTo>
                      <a:pt x="3060" y="264"/>
                    </a:lnTo>
                    <a:lnTo>
                      <a:pt x="3060" y="264"/>
                    </a:lnTo>
                    <a:lnTo>
                      <a:pt x="3060" y="264"/>
                    </a:lnTo>
                    <a:lnTo>
                      <a:pt x="3060" y="264"/>
                    </a:lnTo>
                    <a:lnTo>
                      <a:pt x="3060" y="264"/>
                    </a:lnTo>
                    <a:lnTo>
                      <a:pt x="3060" y="264"/>
                    </a:lnTo>
                    <a:lnTo>
                      <a:pt x="3060" y="264"/>
                    </a:lnTo>
                    <a:lnTo>
                      <a:pt x="3060" y="264"/>
                    </a:lnTo>
                    <a:lnTo>
                      <a:pt x="3060" y="264"/>
                    </a:lnTo>
                    <a:lnTo>
                      <a:pt x="3060" y="264"/>
                    </a:lnTo>
                    <a:lnTo>
                      <a:pt x="3060" y="264"/>
                    </a:lnTo>
                    <a:lnTo>
                      <a:pt x="3060" y="264"/>
                    </a:lnTo>
                    <a:lnTo>
                      <a:pt x="3060" y="264"/>
                    </a:lnTo>
                    <a:lnTo>
                      <a:pt x="3060" y="264"/>
                    </a:lnTo>
                    <a:lnTo>
                      <a:pt x="3060" y="264"/>
                    </a:lnTo>
                    <a:lnTo>
                      <a:pt x="3060" y="264"/>
                    </a:lnTo>
                    <a:lnTo>
                      <a:pt x="3060" y="264"/>
                    </a:lnTo>
                    <a:lnTo>
                      <a:pt x="3060" y="264"/>
                    </a:lnTo>
                    <a:lnTo>
                      <a:pt x="3060" y="264"/>
                    </a:lnTo>
                    <a:lnTo>
                      <a:pt x="3060" y="264"/>
                    </a:lnTo>
                    <a:lnTo>
                      <a:pt x="3060" y="264"/>
                    </a:lnTo>
                    <a:lnTo>
                      <a:pt x="3060" y="264"/>
                    </a:lnTo>
                    <a:lnTo>
                      <a:pt x="3066" y="264"/>
                    </a:lnTo>
                    <a:lnTo>
                      <a:pt x="3066" y="264"/>
                    </a:lnTo>
                    <a:lnTo>
                      <a:pt x="3066" y="264"/>
                    </a:lnTo>
                    <a:lnTo>
                      <a:pt x="3066" y="264"/>
                    </a:lnTo>
                    <a:lnTo>
                      <a:pt x="3066" y="264"/>
                    </a:lnTo>
                    <a:lnTo>
                      <a:pt x="3066" y="264"/>
                    </a:lnTo>
                    <a:lnTo>
                      <a:pt x="3066" y="264"/>
                    </a:lnTo>
                    <a:lnTo>
                      <a:pt x="3066" y="264"/>
                    </a:lnTo>
                    <a:lnTo>
                      <a:pt x="3066" y="264"/>
                    </a:lnTo>
                    <a:lnTo>
                      <a:pt x="3066" y="264"/>
                    </a:lnTo>
                    <a:lnTo>
                      <a:pt x="3066" y="264"/>
                    </a:lnTo>
                    <a:lnTo>
                      <a:pt x="3066" y="264"/>
                    </a:lnTo>
                    <a:lnTo>
                      <a:pt x="3066" y="264"/>
                    </a:lnTo>
                    <a:lnTo>
                      <a:pt x="3066" y="264"/>
                    </a:lnTo>
                    <a:lnTo>
                      <a:pt x="3066" y="264"/>
                    </a:lnTo>
                    <a:lnTo>
                      <a:pt x="3066" y="264"/>
                    </a:lnTo>
                    <a:lnTo>
                      <a:pt x="3066" y="264"/>
                    </a:lnTo>
                    <a:lnTo>
                      <a:pt x="3066" y="264"/>
                    </a:lnTo>
                    <a:lnTo>
                      <a:pt x="3066" y="264"/>
                    </a:lnTo>
                    <a:lnTo>
                      <a:pt x="3066" y="264"/>
                    </a:lnTo>
                    <a:lnTo>
                      <a:pt x="3066" y="264"/>
                    </a:lnTo>
                    <a:lnTo>
                      <a:pt x="3066" y="264"/>
                    </a:lnTo>
                    <a:lnTo>
                      <a:pt x="3066" y="264"/>
                    </a:lnTo>
                    <a:lnTo>
                      <a:pt x="3066" y="264"/>
                    </a:lnTo>
                    <a:lnTo>
                      <a:pt x="3066" y="264"/>
                    </a:lnTo>
                    <a:lnTo>
                      <a:pt x="3066" y="264"/>
                    </a:lnTo>
                    <a:lnTo>
                      <a:pt x="3066" y="264"/>
                    </a:lnTo>
                    <a:lnTo>
                      <a:pt x="3066" y="264"/>
                    </a:lnTo>
                    <a:lnTo>
                      <a:pt x="3066" y="264"/>
                    </a:lnTo>
                    <a:lnTo>
                      <a:pt x="3066" y="264"/>
                    </a:lnTo>
                    <a:lnTo>
                      <a:pt x="3066" y="264"/>
                    </a:lnTo>
                    <a:lnTo>
                      <a:pt x="3066" y="264"/>
                    </a:lnTo>
                    <a:lnTo>
                      <a:pt x="3066" y="264"/>
                    </a:lnTo>
                    <a:lnTo>
                      <a:pt x="3066" y="264"/>
                    </a:lnTo>
                    <a:lnTo>
                      <a:pt x="3066" y="264"/>
                    </a:lnTo>
                    <a:lnTo>
                      <a:pt x="3066" y="264"/>
                    </a:lnTo>
                    <a:lnTo>
                      <a:pt x="3066" y="264"/>
                    </a:lnTo>
                    <a:lnTo>
                      <a:pt x="3066" y="264"/>
                    </a:lnTo>
                    <a:lnTo>
                      <a:pt x="3066" y="264"/>
                    </a:lnTo>
                    <a:lnTo>
                      <a:pt x="3066" y="264"/>
                    </a:lnTo>
                    <a:lnTo>
                      <a:pt x="3066" y="264"/>
                    </a:lnTo>
                    <a:lnTo>
                      <a:pt x="3066" y="264"/>
                    </a:lnTo>
                    <a:lnTo>
                      <a:pt x="3066" y="264"/>
                    </a:lnTo>
                    <a:lnTo>
                      <a:pt x="3066" y="264"/>
                    </a:lnTo>
                    <a:lnTo>
                      <a:pt x="3066" y="264"/>
                    </a:lnTo>
                    <a:lnTo>
                      <a:pt x="3066" y="264"/>
                    </a:lnTo>
                    <a:lnTo>
                      <a:pt x="3066" y="264"/>
                    </a:lnTo>
                    <a:lnTo>
                      <a:pt x="3066" y="264"/>
                    </a:lnTo>
                    <a:lnTo>
                      <a:pt x="3066" y="264"/>
                    </a:lnTo>
                    <a:lnTo>
                      <a:pt x="3066" y="264"/>
                    </a:lnTo>
                    <a:lnTo>
                      <a:pt x="3066" y="264"/>
                    </a:lnTo>
                    <a:lnTo>
                      <a:pt x="3066" y="264"/>
                    </a:lnTo>
                    <a:lnTo>
                      <a:pt x="3066" y="264"/>
                    </a:lnTo>
                    <a:lnTo>
                      <a:pt x="3072" y="264"/>
                    </a:lnTo>
                    <a:lnTo>
                      <a:pt x="3072" y="264"/>
                    </a:lnTo>
                    <a:lnTo>
                      <a:pt x="3072" y="264"/>
                    </a:lnTo>
                    <a:lnTo>
                      <a:pt x="3072" y="264"/>
                    </a:lnTo>
                    <a:lnTo>
                      <a:pt x="3072" y="264"/>
                    </a:lnTo>
                    <a:lnTo>
                      <a:pt x="3072" y="264"/>
                    </a:lnTo>
                    <a:lnTo>
                      <a:pt x="3072" y="264"/>
                    </a:lnTo>
                    <a:lnTo>
                      <a:pt x="3072" y="264"/>
                    </a:lnTo>
                    <a:lnTo>
                      <a:pt x="3072" y="264"/>
                    </a:lnTo>
                    <a:lnTo>
                      <a:pt x="3072" y="264"/>
                    </a:lnTo>
                    <a:lnTo>
                      <a:pt x="3072" y="264"/>
                    </a:lnTo>
                    <a:lnTo>
                      <a:pt x="3072" y="264"/>
                    </a:lnTo>
                    <a:lnTo>
                      <a:pt x="3072" y="264"/>
                    </a:lnTo>
                    <a:lnTo>
                      <a:pt x="3072" y="264"/>
                    </a:lnTo>
                    <a:lnTo>
                      <a:pt x="3072" y="264"/>
                    </a:lnTo>
                    <a:lnTo>
                      <a:pt x="3072" y="264"/>
                    </a:lnTo>
                    <a:lnTo>
                      <a:pt x="3072" y="264"/>
                    </a:lnTo>
                    <a:lnTo>
                      <a:pt x="3072" y="264"/>
                    </a:lnTo>
                    <a:lnTo>
                      <a:pt x="3072" y="264"/>
                    </a:lnTo>
                    <a:lnTo>
                      <a:pt x="3072" y="264"/>
                    </a:lnTo>
                    <a:lnTo>
                      <a:pt x="3072" y="264"/>
                    </a:lnTo>
                    <a:lnTo>
                      <a:pt x="3072" y="264"/>
                    </a:lnTo>
                    <a:lnTo>
                      <a:pt x="3072" y="264"/>
                    </a:lnTo>
                    <a:lnTo>
                      <a:pt x="3072" y="264"/>
                    </a:lnTo>
                    <a:lnTo>
                      <a:pt x="3072" y="264"/>
                    </a:lnTo>
                    <a:lnTo>
                      <a:pt x="3072" y="264"/>
                    </a:lnTo>
                    <a:lnTo>
                      <a:pt x="3072" y="264"/>
                    </a:lnTo>
                    <a:lnTo>
                      <a:pt x="3072" y="264"/>
                    </a:lnTo>
                    <a:lnTo>
                      <a:pt x="3072" y="264"/>
                    </a:lnTo>
                    <a:lnTo>
                      <a:pt x="3072" y="264"/>
                    </a:lnTo>
                    <a:lnTo>
                      <a:pt x="3072" y="264"/>
                    </a:lnTo>
                    <a:lnTo>
                      <a:pt x="3072" y="264"/>
                    </a:lnTo>
                    <a:lnTo>
                      <a:pt x="3072" y="264"/>
                    </a:lnTo>
                    <a:lnTo>
                      <a:pt x="3072" y="264"/>
                    </a:lnTo>
                    <a:lnTo>
                      <a:pt x="3072" y="264"/>
                    </a:lnTo>
                    <a:lnTo>
                      <a:pt x="3072" y="264"/>
                    </a:lnTo>
                    <a:lnTo>
                      <a:pt x="3072" y="264"/>
                    </a:lnTo>
                    <a:lnTo>
                      <a:pt x="3072" y="264"/>
                    </a:lnTo>
                    <a:lnTo>
                      <a:pt x="3072" y="264"/>
                    </a:lnTo>
                    <a:lnTo>
                      <a:pt x="3072" y="264"/>
                    </a:lnTo>
                    <a:lnTo>
                      <a:pt x="3072" y="264"/>
                    </a:lnTo>
                    <a:lnTo>
                      <a:pt x="3072" y="264"/>
                    </a:lnTo>
                    <a:lnTo>
                      <a:pt x="3072" y="264"/>
                    </a:lnTo>
                    <a:lnTo>
                      <a:pt x="3072" y="264"/>
                    </a:lnTo>
                    <a:lnTo>
                      <a:pt x="3072" y="264"/>
                    </a:lnTo>
                    <a:lnTo>
                      <a:pt x="3072" y="264"/>
                    </a:lnTo>
                    <a:lnTo>
                      <a:pt x="3072" y="264"/>
                    </a:lnTo>
                    <a:lnTo>
                      <a:pt x="3072" y="264"/>
                    </a:lnTo>
                    <a:lnTo>
                      <a:pt x="3072" y="264"/>
                    </a:lnTo>
                    <a:lnTo>
                      <a:pt x="3072" y="264"/>
                    </a:lnTo>
                    <a:lnTo>
                      <a:pt x="3072" y="264"/>
                    </a:lnTo>
                    <a:lnTo>
                      <a:pt x="3072" y="264"/>
                    </a:lnTo>
                    <a:lnTo>
                      <a:pt x="3078" y="264"/>
                    </a:lnTo>
                    <a:lnTo>
                      <a:pt x="3078" y="264"/>
                    </a:lnTo>
                    <a:lnTo>
                      <a:pt x="3078" y="264"/>
                    </a:lnTo>
                    <a:lnTo>
                      <a:pt x="3078" y="264"/>
                    </a:lnTo>
                    <a:lnTo>
                      <a:pt x="3078" y="264"/>
                    </a:lnTo>
                    <a:lnTo>
                      <a:pt x="3078" y="264"/>
                    </a:lnTo>
                    <a:lnTo>
                      <a:pt x="3078" y="264"/>
                    </a:lnTo>
                    <a:lnTo>
                      <a:pt x="3078" y="264"/>
                    </a:lnTo>
                    <a:lnTo>
                      <a:pt x="3078" y="264"/>
                    </a:lnTo>
                    <a:lnTo>
                      <a:pt x="3078" y="264"/>
                    </a:lnTo>
                    <a:lnTo>
                      <a:pt x="3078" y="264"/>
                    </a:lnTo>
                    <a:lnTo>
                      <a:pt x="3078" y="264"/>
                    </a:lnTo>
                    <a:lnTo>
                      <a:pt x="3078" y="264"/>
                    </a:lnTo>
                    <a:lnTo>
                      <a:pt x="3078" y="264"/>
                    </a:lnTo>
                    <a:lnTo>
                      <a:pt x="3078" y="264"/>
                    </a:lnTo>
                    <a:lnTo>
                      <a:pt x="3078" y="264"/>
                    </a:lnTo>
                    <a:lnTo>
                      <a:pt x="3078" y="264"/>
                    </a:lnTo>
                    <a:lnTo>
                      <a:pt x="3078" y="264"/>
                    </a:lnTo>
                    <a:lnTo>
                      <a:pt x="3078" y="264"/>
                    </a:lnTo>
                    <a:lnTo>
                      <a:pt x="3078" y="264"/>
                    </a:lnTo>
                    <a:lnTo>
                      <a:pt x="3078" y="264"/>
                    </a:lnTo>
                    <a:lnTo>
                      <a:pt x="3078" y="264"/>
                    </a:lnTo>
                    <a:lnTo>
                      <a:pt x="3078" y="264"/>
                    </a:lnTo>
                    <a:lnTo>
                      <a:pt x="3078" y="264"/>
                    </a:lnTo>
                    <a:lnTo>
                      <a:pt x="3078" y="264"/>
                    </a:lnTo>
                    <a:lnTo>
                      <a:pt x="3078" y="264"/>
                    </a:lnTo>
                    <a:lnTo>
                      <a:pt x="3078" y="264"/>
                    </a:lnTo>
                    <a:lnTo>
                      <a:pt x="3078" y="264"/>
                    </a:lnTo>
                    <a:lnTo>
                      <a:pt x="3078" y="264"/>
                    </a:lnTo>
                    <a:lnTo>
                      <a:pt x="3078" y="264"/>
                    </a:lnTo>
                    <a:lnTo>
                      <a:pt x="3078" y="264"/>
                    </a:lnTo>
                    <a:lnTo>
                      <a:pt x="3078" y="264"/>
                    </a:lnTo>
                    <a:lnTo>
                      <a:pt x="3078" y="264"/>
                    </a:lnTo>
                    <a:lnTo>
                      <a:pt x="3078" y="264"/>
                    </a:lnTo>
                    <a:lnTo>
                      <a:pt x="3078" y="264"/>
                    </a:lnTo>
                    <a:lnTo>
                      <a:pt x="3078" y="264"/>
                    </a:lnTo>
                    <a:lnTo>
                      <a:pt x="3078" y="264"/>
                    </a:lnTo>
                    <a:lnTo>
                      <a:pt x="3078" y="264"/>
                    </a:lnTo>
                    <a:lnTo>
                      <a:pt x="3078" y="264"/>
                    </a:lnTo>
                    <a:lnTo>
                      <a:pt x="3078" y="264"/>
                    </a:lnTo>
                    <a:lnTo>
                      <a:pt x="3090" y="264"/>
                    </a:lnTo>
                    <a:lnTo>
                      <a:pt x="3090" y="264"/>
                    </a:lnTo>
                    <a:lnTo>
                      <a:pt x="3090" y="264"/>
                    </a:lnTo>
                    <a:lnTo>
                      <a:pt x="3090" y="264"/>
                    </a:lnTo>
                    <a:lnTo>
                      <a:pt x="3090" y="264"/>
                    </a:lnTo>
                    <a:lnTo>
                      <a:pt x="3090" y="264"/>
                    </a:lnTo>
                    <a:lnTo>
                      <a:pt x="3090" y="264"/>
                    </a:lnTo>
                    <a:lnTo>
                      <a:pt x="3090" y="264"/>
                    </a:lnTo>
                    <a:lnTo>
                      <a:pt x="3090" y="264"/>
                    </a:lnTo>
                    <a:lnTo>
                      <a:pt x="3090" y="264"/>
                    </a:lnTo>
                    <a:lnTo>
                      <a:pt x="3090" y="264"/>
                    </a:lnTo>
                    <a:lnTo>
                      <a:pt x="3090" y="264"/>
                    </a:lnTo>
                    <a:lnTo>
                      <a:pt x="3090" y="264"/>
                    </a:lnTo>
                    <a:lnTo>
                      <a:pt x="3090" y="264"/>
                    </a:lnTo>
                    <a:lnTo>
                      <a:pt x="3090" y="264"/>
                    </a:lnTo>
                    <a:lnTo>
                      <a:pt x="3090" y="264"/>
                    </a:lnTo>
                    <a:lnTo>
                      <a:pt x="3090" y="264"/>
                    </a:lnTo>
                    <a:lnTo>
                      <a:pt x="3090" y="264"/>
                    </a:lnTo>
                    <a:lnTo>
                      <a:pt x="3090" y="264"/>
                    </a:lnTo>
                    <a:lnTo>
                      <a:pt x="3090" y="264"/>
                    </a:lnTo>
                    <a:lnTo>
                      <a:pt x="3090" y="264"/>
                    </a:lnTo>
                    <a:lnTo>
                      <a:pt x="3090" y="264"/>
                    </a:lnTo>
                    <a:lnTo>
                      <a:pt x="3090" y="264"/>
                    </a:lnTo>
                    <a:lnTo>
                      <a:pt x="3090" y="264"/>
                    </a:lnTo>
                    <a:lnTo>
                      <a:pt x="3090" y="264"/>
                    </a:lnTo>
                    <a:lnTo>
                      <a:pt x="3090" y="264"/>
                    </a:lnTo>
                    <a:lnTo>
                      <a:pt x="3102" y="264"/>
                    </a:lnTo>
                    <a:lnTo>
                      <a:pt x="3102" y="264"/>
                    </a:lnTo>
                    <a:lnTo>
                      <a:pt x="3102" y="264"/>
                    </a:lnTo>
                    <a:lnTo>
                      <a:pt x="3102" y="264"/>
                    </a:lnTo>
                    <a:lnTo>
                      <a:pt x="3102" y="264"/>
                    </a:lnTo>
                    <a:lnTo>
                      <a:pt x="3102" y="264"/>
                    </a:lnTo>
                    <a:lnTo>
                      <a:pt x="3102" y="264"/>
                    </a:lnTo>
                    <a:lnTo>
                      <a:pt x="3102" y="264"/>
                    </a:lnTo>
                    <a:lnTo>
                      <a:pt x="3102" y="264"/>
                    </a:lnTo>
                    <a:lnTo>
                      <a:pt x="3102" y="264"/>
                    </a:lnTo>
                    <a:lnTo>
                      <a:pt x="3102" y="264"/>
                    </a:lnTo>
                    <a:lnTo>
                      <a:pt x="3102" y="264"/>
                    </a:lnTo>
                    <a:lnTo>
                      <a:pt x="3102" y="264"/>
                    </a:lnTo>
                    <a:lnTo>
                      <a:pt x="3102" y="264"/>
                    </a:lnTo>
                    <a:lnTo>
                      <a:pt x="3102" y="264"/>
                    </a:lnTo>
                    <a:lnTo>
                      <a:pt x="3102" y="264"/>
                    </a:lnTo>
                    <a:lnTo>
                      <a:pt x="3102" y="264"/>
                    </a:lnTo>
                    <a:lnTo>
                      <a:pt x="3102" y="264"/>
                    </a:lnTo>
                    <a:lnTo>
                      <a:pt x="3102" y="264"/>
                    </a:lnTo>
                    <a:lnTo>
                      <a:pt x="3102" y="264"/>
                    </a:lnTo>
                    <a:lnTo>
                      <a:pt x="3108" y="264"/>
                    </a:lnTo>
                    <a:lnTo>
                      <a:pt x="3108" y="264"/>
                    </a:lnTo>
                    <a:lnTo>
                      <a:pt x="3108" y="264"/>
                    </a:lnTo>
                    <a:lnTo>
                      <a:pt x="3108" y="264"/>
                    </a:lnTo>
                    <a:lnTo>
                      <a:pt x="3108" y="264"/>
                    </a:lnTo>
                    <a:lnTo>
                      <a:pt x="3108" y="264"/>
                    </a:lnTo>
                    <a:lnTo>
                      <a:pt x="3108" y="264"/>
                    </a:lnTo>
                    <a:lnTo>
                      <a:pt x="3108" y="264"/>
                    </a:lnTo>
                    <a:lnTo>
                      <a:pt x="3108" y="264"/>
                    </a:lnTo>
                    <a:lnTo>
                      <a:pt x="3108" y="264"/>
                    </a:lnTo>
                    <a:lnTo>
                      <a:pt x="3108" y="264"/>
                    </a:lnTo>
                    <a:lnTo>
                      <a:pt x="3108" y="264"/>
                    </a:lnTo>
                    <a:lnTo>
                      <a:pt x="3108" y="264"/>
                    </a:lnTo>
                    <a:lnTo>
                      <a:pt x="3108" y="264"/>
                    </a:lnTo>
                    <a:lnTo>
                      <a:pt x="3108" y="264"/>
                    </a:lnTo>
                    <a:lnTo>
                      <a:pt x="3108" y="264"/>
                    </a:lnTo>
                    <a:lnTo>
                      <a:pt x="3108" y="264"/>
                    </a:lnTo>
                    <a:lnTo>
                      <a:pt x="3108" y="264"/>
                    </a:lnTo>
                    <a:lnTo>
                      <a:pt x="3108" y="264"/>
                    </a:lnTo>
                    <a:lnTo>
                      <a:pt x="3108" y="264"/>
                    </a:lnTo>
                    <a:lnTo>
                      <a:pt x="3108" y="264"/>
                    </a:lnTo>
                    <a:lnTo>
                      <a:pt x="3108" y="264"/>
                    </a:lnTo>
                    <a:lnTo>
                      <a:pt x="3108" y="264"/>
                    </a:lnTo>
                    <a:lnTo>
                      <a:pt x="3108" y="264"/>
                    </a:lnTo>
                    <a:lnTo>
                      <a:pt x="3108" y="264"/>
                    </a:lnTo>
                    <a:lnTo>
                      <a:pt x="3108" y="264"/>
                    </a:lnTo>
                    <a:lnTo>
                      <a:pt x="3108" y="264"/>
                    </a:lnTo>
                    <a:lnTo>
                      <a:pt x="3108" y="264"/>
                    </a:lnTo>
                    <a:lnTo>
                      <a:pt x="3108" y="264"/>
                    </a:lnTo>
                    <a:lnTo>
                      <a:pt x="3108" y="264"/>
                    </a:lnTo>
                    <a:lnTo>
                      <a:pt x="3108" y="264"/>
                    </a:lnTo>
                    <a:lnTo>
                      <a:pt x="3108" y="264"/>
                    </a:lnTo>
                    <a:lnTo>
                      <a:pt x="3108" y="264"/>
                    </a:lnTo>
                    <a:lnTo>
                      <a:pt x="3108" y="264"/>
                    </a:lnTo>
                    <a:lnTo>
                      <a:pt x="3108" y="264"/>
                    </a:lnTo>
                    <a:lnTo>
                      <a:pt x="3108" y="264"/>
                    </a:lnTo>
                    <a:lnTo>
                      <a:pt x="3108" y="264"/>
                    </a:lnTo>
                    <a:lnTo>
                      <a:pt x="3108" y="264"/>
                    </a:lnTo>
                    <a:lnTo>
                      <a:pt x="3108" y="264"/>
                    </a:lnTo>
                    <a:lnTo>
                      <a:pt x="3108" y="264"/>
                    </a:lnTo>
                    <a:lnTo>
                      <a:pt x="3108" y="264"/>
                    </a:lnTo>
                    <a:lnTo>
                      <a:pt x="3108" y="264"/>
                    </a:lnTo>
                    <a:lnTo>
                      <a:pt x="3108" y="264"/>
                    </a:lnTo>
                    <a:lnTo>
                      <a:pt x="3108" y="264"/>
                    </a:lnTo>
                    <a:lnTo>
                      <a:pt x="3108" y="264"/>
                    </a:lnTo>
                    <a:lnTo>
                      <a:pt x="3108" y="264"/>
                    </a:lnTo>
                    <a:lnTo>
                      <a:pt x="3108" y="264"/>
                    </a:lnTo>
                    <a:lnTo>
                      <a:pt x="3108" y="264"/>
                    </a:lnTo>
                    <a:lnTo>
                      <a:pt x="3108" y="264"/>
                    </a:lnTo>
                    <a:lnTo>
                      <a:pt x="3108" y="264"/>
                    </a:lnTo>
                    <a:lnTo>
                      <a:pt x="3108" y="264"/>
                    </a:lnTo>
                    <a:lnTo>
                      <a:pt x="3108" y="264"/>
                    </a:lnTo>
                    <a:lnTo>
                      <a:pt x="3108" y="264"/>
                    </a:lnTo>
                    <a:lnTo>
                      <a:pt x="3108" y="264"/>
                    </a:lnTo>
                    <a:lnTo>
                      <a:pt x="3108" y="264"/>
                    </a:lnTo>
                    <a:lnTo>
                      <a:pt x="3114" y="264"/>
                    </a:lnTo>
                    <a:lnTo>
                      <a:pt x="3114" y="264"/>
                    </a:lnTo>
                    <a:lnTo>
                      <a:pt x="3114" y="264"/>
                    </a:lnTo>
                    <a:lnTo>
                      <a:pt x="3114" y="264"/>
                    </a:lnTo>
                    <a:lnTo>
                      <a:pt x="3114" y="264"/>
                    </a:lnTo>
                    <a:lnTo>
                      <a:pt x="3114" y="264"/>
                    </a:lnTo>
                    <a:lnTo>
                      <a:pt x="3114" y="264"/>
                    </a:lnTo>
                    <a:lnTo>
                      <a:pt x="3114" y="264"/>
                    </a:lnTo>
                    <a:lnTo>
                      <a:pt x="3114" y="264"/>
                    </a:lnTo>
                    <a:lnTo>
                      <a:pt x="3114" y="264"/>
                    </a:lnTo>
                    <a:lnTo>
                      <a:pt x="3114" y="264"/>
                    </a:lnTo>
                    <a:lnTo>
                      <a:pt x="3114" y="264"/>
                    </a:lnTo>
                    <a:lnTo>
                      <a:pt x="3114" y="264"/>
                    </a:lnTo>
                    <a:lnTo>
                      <a:pt x="3114" y="264"/>
                    </a:lnTo>
                    <a:lnTo>
                      <a:pt x="3114" y="264"/>
                    </a:lnTo>
                    <a:lnTo>
                      <a:pt x="3114" y="264"/>
                    </a:lnTo>
                    <a:lnTo>
                      <a:pt x="3114" y="264"/>
                    </a:lnTo>
                    <a:lnTo>
                      <a:pt x="3114" y="264"/>
                    </a:lnTo>
                    <a:lnTo>
                      <a:pt x="3114" y="264"/>
                    </a:lnTo>
                    <a:lnTo>
                      <a:pt x="3114" y="264"/>
                    </a:lnTo>
                    <a:lnTo>
                      <a:pt x="3114" y="264"/>
                    </a:lnTo>
                    <a:lnTo>
                      <a:pt x="3114" y="264"/>
                    </a:lnTo>
                    <a:lnTo>
                      <a:pt x="3114" y="264"/>
                    </a:lnTo>
                    <a:lnTo>
                      <a:pt x="3114" y="264"/>
                    </a:lnTo>
                    <a:lnTo>
                      <a:pt x="3114" y="264"/>
                    </a:lnTo>
                    <a:lnTo>
                      <a:pt x="3114" y="264"/>
                    </a:lnTo>
                    <a:lnTo>
                      <a:pt x="3114" y="264"/>
                    </a:lnTo>
                    <a:lnTo>
                      <a:pt x="3114" y="264"/>
                    </a:lnTo>
                    <a:lnTo>
                      <a:pt x="3114" y="264"/>
                    </a:lnTo>
                    <a:lnTo>
                      <a:pt x="3114" y="264"/>
                    </a:lnTo>
                    <a:lnTo>
                      <a:pt x="3114" y="264"/>
                    </a:lnTo>
                    <a:lnTo>
                      <a:pt x="3114" y="264"/>
                    </a:lnTo>
                    <a:lnTo>
                      <a:pt x="3114" y="264"/>
                    </a:lnTo>
                    <a:lnTo>
                      <a:pt x="3114" y="264"/>
                    </a:lnTo>
                    <a:lnTo>
                      <a:pt x="3114" y="264"/>
                    </a:lnTo>
                    <a:lnTo>
                      <a:pt x="3114" y="264"/>
                    </a:lnTo>
                    <a:lnTo>
                      <a:pt x="3114" y="264"/>
                    </a:lnTo>
                    <a:lnTo>
                      <a:pt x="3114" y="264"/>
                    </a:lnTo>
                    <a:lnTo>
                      <a:pt x="3114" y="264"/>
                    </a:lnTo>
                    <a:lnTo>
                      <a:pt x="3114" y="264"/>
                    </a:lnTo>
                    <a:lnTo>
                      <a:pt x="3114" y="264"/>
                    </a:lnTo>
                    <a:lnTo>
                      <a:pt x="3114" y="264"/>
                    </a:lnTo>
                    <a:lnTo>
                      <a:pt x="3114" y="264"/>
                    </a:lnTo>
                    <a:lnTo>
                      <a:pt x="3114" y="264"/>
                    </a:lnTo>
                    <a:lnTo>
                      <a:pt x="3114" y="264"/>
                    </a:lnTo>
                    <a:lnTo>
                      <a:pt x="3114" y="264"/>
                    </a:lnTo>
                    <a:lnTo>
                      <a:pt x="3114" y="264"/>
                    </a:lnTo>
                    <a:lnTo>
                      <a:pt x="3114" y="264"/>
                    </a:lnTo>
                    <a:lnTo>
                      <a:pt x="3114" y="264"/>
                    </a:lnTo>
                    <a:lnTo>
                      <a:pt x="3114" y="264"/>
                    </a:lnTo>
                    <a:lnTo>
                      <a:pt x="3114" y="264"/>
                    </a:lnTo>
                    <a:lnTo>
                      <a:pt x="3114" y="264"/>
                    </a:lnTo>
                    <a:lnTo>
                      <a:pt x="3114" y="264"/>
                    </a:lnTo>
                    <a:lnTo>
                      <a:pt x="3120" y="264"/>
                    </a:lnTo>
                    <a:lnTo>
                      <a:pt x="3120" y="264"/>
                    </a:lnTo>
                    <a:lnTo>
                      <a:pt x="3120" y="264"/>
                    </a:lnTo>
                    <a:lnTo>
                      <a:pt x="3120" y="264"/>
                    </a:lnTo>
                    <a:lnTo>
                      <a:pt x="3120" y="264"/>
                    </a:lnTo>
                    <a:lnTo>
                      <a:pt x="3120" y="264"/>
                    </a:lnTo>
                    <a:lnTo>
                      <a:pt x="3120" y="264"/>
                    </a:lnTo>
                    <a:lnTo>
                      <a:pt x="3120" y="264"/>
                    </a:lnTo>
                    <a:lnTo>
                      <a:pt x="3120" y="264"/>
                    </a:lnTo>
                    <a:lnTo>
                      <a:pt x="3120" y="264"/>
                    </a:lnTo>
                    <a:lnTo>
                      <a:pt x="3120" y="264"/>
                    </a:lnTo>
                    <a:lnTo>
                      <a:pt x="3120" y="258"/>
                    </a:lnTo>
                    <a:lnTo>
                      <a:pt x="3120" y="258"/>
                    </a:lnTo>
                    <a:lnTo>
                      <a:pt x="3120" y="258"/>
                    </a:lnTo>
                    <a:lnTo>
                      <a:pt x="3120" y="258"/>
                    </a:lnTo>
                    <a:lnTo>
                      <a:pt x="3120" y="258"/>
                    </a:lnTo>
                    <a:lnTo>
                      <a:pt x="3120" y="258"/>
                    </a:lnTo>
                    <a:lnTo>
                      <a:pt x="3120" y="258"/>
                    </a:lnTo>
                    <a:lnTo>
                      <a:pt x="3120" y="258"/>
                    </a:lnTo>
                    <a:lnTo>
                      <a:pt x="3120" y="258"/>
                    </a:lnTo>
                    <a:lnTo>
                      <a:pt x="3120" y="258"/>
                    </a:lnTo>
                    <a:lnTo>
                      <a:pt x="3120" y="258"/>
                    </a:lnTo>
                    <a:lnTo>
                      <a:pt x="3120" y="258"/>
                    </a:lnTo>
                    <a:lnTo>
                      <a:pt x="3120" y="258"/>
                    </a:lnTo>
                    <a:lnTo>
                      <a:pt x="3120" y="258"/>
                    </a:lnTo>
                    <a:lnTo>
                      <a:pt x="3120" y="258"/>
                    </a:lnTo>
                    <a:lnTo>
                      <a:pt x="3120" y="258"/>
                    </a:lnTo>
                    <a:lnTo>
                      <a:pt x="3120" y="258"/>
                    </a:lnTo>
                    <a:lnTo>
                      <a:pt x="3120" y="258"/>
                    </a:lnTo>
                    <a:lnTo>
                      <a:pt x="3120" y="258"/>
                    </a:lnTo>
                    <a:lnTo>
                      <a:pt x="3120" y="258"/>
                    </a:lnTo>
                    <a:lnTo>
                      <a:pt x="3120" y="258"/>
                    </a:lnTo>
                    <a:lnTo>
                      <a:pt x="3120" y="258"/>
                    </a:lnTo>
                    <a:lnTo>
                      <a:pt x="3120" y="258"/>
                    </a:lnTo>
                    <a:lnTo>
                      <a:pt x="3120" y="258"/>
                    </a:lnTo>
                    <a:lnTo>
                      <a:pt x="3120" y="258"/>
                    </a:lnTo>
                    <a:lnTo>
                      <a:pt x="3120" y="258"/>
                    </a:lnTo>
                    <a:lnTo>
                      <a:pt x="3120" y="258"/>
                    </a:lnTo>
                    <a:lnTo>
                      <a:pt x="3120" y="258"/>
                    </a:lnTo>
                    <a:lnTo>
                      <a:pt x="3120" y="258"/>
                    </a:lnTo>
                    <a:lnTo>
                      <a:pt x="3120" y="258"/>
                    </a:lnTo>
                    <a:lnTo>
                      <a:pt x="3120" y="258"/>
                    </a:lnTo>
                    <a:lnTo>
                      <a:pt x="3120" y="258"/>
                    </a:lnTo>
                    <a:lnTo>
                      <a:pt x="3120" y="258"/>
                    </a:lnTo>
                    <a:lnTo>
                      <a:pt x="3120" y="258"/>
                    </a:lnTo>
                    <a:lnTo>
                      <a:pt x="3120" y="258"/>
                    </a:lnTo>
                    <a:lnTo>
                      <a:pt x="3120" y="258"/>
                    </a:lnTo>
                    <a:lnTo>
                      <a:pt x="3120" y="258"/>
                    </a:lnTo>
                    <a:lnTo>
                      <a:pt x="3120" y="258"/>
                    </a:lnTo>
                    <a:lnTo>
                      <a:pt x="3120" y="258"/>
                    </a:lnTo>
                    <a:lnTo>
                      <a:pt x="3120" y="258"/>
                    </a:lnTo>
                    <a:lnTo>
                      <a:pt x="3120" y="258"/>
                    </a:lnTo>
                    <a:lnTo>
                      <a:pt x="3120" y="258"/>
                    </a:lnTo>
                    <a:lnTo>
                      <a:pt x="3126" y="258"/>
                    </a:lnTo>
                    <a:lnTo>
                      <a:pt x="3126" y="258"/>
                    </a:lnTo>
                    <a:lnTo>
                      <a:pt x="3126" y="258"/>
                    </a:lnTo>
                    <a:lnTo>
                      <a:pt x="3126" y="258"/>
                    </a:lnTo>
                    <a:lnTo>
                      <a:pt x="3126" y="258"/>
                    </a:lnTo>
                    <a:lnTo>
                      <a:pt x="3126" y="258"/>
                    </a:lnTo>
                    <a:lnTo>
                      <a:pt x="3126" y="258"/>
                    </a:lnTo>
                    <a:lnTo>
                      <a:pt x="3126" y="258"/>
                    </a:lnTo>
                    <a:lnTo>
                      <a:pt x="3126" y="258"/>
                    </a:lnTo>
                    <a:lnTo>
                      <a:pt x="3126" y="258"/>
                    </a:lnTo>
                    <a:lnTo>
                      <a:pt x="3126" y="258"/>
                    </a:lnTo>
                    <a:lnTo>
                      <a:pt x="3126" y="258"/>
                    </a:lnTo>
                    <a:lnTo>
                      <a:pt x="3126" y="258"/>
                    </a:lnTo>
                    <a:lnTo>
                      <a:pt x="3126" y="258"/>
                    </a:lnTo>
                    <a:lnTo>
                      <a:pt x="3126" y="258"/>
                    </a:lnTo>
                    <a:lnTo>
                      <a:pt x="3126" y="258"/>
                    </a:lnTo>
                    <a:lnTo>
                      <a:pt x="3126" y="258"/>
                    </a:lnTo>
                    <a:lnTo>
                      <a:pt x="3126" y="258"/>
                    </a:lnTo>
                    <a:lnTo>
                      <a:pt x="3126" y="258"/>
                    </a:lnTo>
                    <a:lnTo>
                      <a:pt x="3126" y="258"/>
                    </a:lnTo>
                    <a:lnTo>
                      <a:pt x="3126" y="258"/>
                    </a:lnTo>
                    <a:lnTo>
                      <a:pt x="3126" y="258"/>
                    </a:lnTo>
                    <a:lnTo>
                      <a:pt x="3138" y="258"/>
                    </a:lnTo>
                    <a:lnTo>
                      <a:pt x="3138" y="258"/>
                    </a:lnTo>
                    <a:lnTo>
                      <a:pt x="3138" y="258"/>
                    </a:lnTo>
                    <a:lnTo>
                      <a:pt x="3138" y="258"/>
                    </a:lnTo>
                    <a:lnTo>
                      <a:pt x="3138" y="258"/>
                    </a:lnTo>
                    <a:lnTo>
                      <a:pt x="3138" y="258"/>
                    </a:lnTo>
                    <a:lnTo>
                      <a:pt x="3138" y="258"/>
                    </a:lnTo>
                    <a:lnTo>
                      <a:pt x="3138" y="258"/>
                    </a:lnTo>
                    <a:lnTo>
                      <a:pt x="3138" y="258"/>
                    </a:lnTo>
                    <a:lnTo>
                      <a:pt x="3138" y="258"/>
                    </a:lnTo>
                    <a:lnTo>
                      <a:pt x="3138" y="258"/>
                    </a:lnTo>
                    <a:lnTo>
                      <a:pt x="3138" y="258"/>
                    </a:lnTo>
                    <a:lnTo>
                      <a:pt x="3138" y="258"/>
                    </a:lnTo>
                    <a:lnTo>
                      <a:pt x="3138" y="258"/>
                    </a:lnTo>
                    <a:lnTo>
                      <a:pt x="3138" y="258"/>
                    </a:lnTo>
                    <a:lnTo>
                      <a:pt x="3138" y="258"/>
                    </a:lnTo>
                    <a:lnTo>
                      <a:pt x="3138" y="258"/>
                    </a:lnTo>
                    <a:lnTo>
                      <a:pt x="3138" y="258"/>
                    </a:lnTo>
                    <a:lnTo>
                      <a:pt x="3138" y="258"/>
                    </a:lnTo>
                    <a:lnTo>
                      <a:pt x="3138" y="258"/>
                    </a:lnTo>
                    <a:lnTo>
                      <a:pt x="3138" y="258"/>
                    </a:lnTo>
                    <a:lnTo>
                      <a:pt x="3138" y="258"/>
                    </a:lnTo>
                    <a:lnTo>
                      <a:pt x="3138" y="258"/>
                    </a:lnTo>
                    <a:lnTo>
                      <a:pt x="3138" y="258"/>
                    </a:lnTo>
                    <a:lnTo>
                      <a:pt x="3138" y="258"/>
                    </a:lnTo>
                    <a:lnTo>
                      <a:pt x="3138" y="258"/>
                    </a:lnTo>
                    <a:lnTo>
                      <a:pt x="3150" y="258"/>
                    </a:lnTo>
                    <a:lnTo>
                      <a:pt x="3150" y="258"/>
                    </a:lnTo>
                    <a:lnTo>
                      <a:pt x="3150" y="258"/>
                    </a:lnTo>
                    <a:lnTo>
                      <a:pt x="3150" y="258"/>
                    </a:lnTo>
                    <a:lnTo>
                      <a:pt x="3150" y="258"/>
                    </a:lnTo>
                    <a:lnTo>
                      <a:pt x="3150" y="258"/>
                    </a:lnTo>
                    <a:lnTo>
                      <a:pt x="3150" y="258"/>
                    </a:lnTo>
                    <a:lnTo>
                      <a:pt x="3150" y="258"/>
                    </a:lnTo>
                    <a:lnTo>
                      <a:pt x="3150" y="258"/>
                    </a:lnTo>
                    <a:lnTo>
                      <a:pt x="3150" y="258"/>
                    </a:lnTo>
                    <a:lnTo>
                      <a:pt x="3150" y="258"/>
                    </a:lnTo>
                    <a:lnTo>
                      <a:pt x="3150" y="258"/>
                    </a:lnTo>
                    <a:lnTo>
                      <a:pt x="3150" y="258"/>
                    </a:lnTo>
                    <a:lnTo>
                      <a:pt x="3150" y="258"/>
                    </a:lnTo>
                    <a:lnTo>
                      <a:pt x="3150" y="258"/>
                    </a:lnTo>
                    <a:lnTo>
                      <a:pt x="3150" y="258"/>
                    </a:lnTo>
                    <a:lnTo>
                      <a:pt x="3150" y="258"/>
                    </a:lnTo>
                    <a:lnTo>
                      <a:pt x="3150" y="258"/>
                    </a:lnTo>
                    <a:lnTo>
                      <a:pt x="3150" y="258"/>
                    </a:lnTo>
                    <a:lnTo>
                      <a:pt x="3150" y="258"/>
                    </a:lnTo>
                    <a:lnTo>
                      <a:pt x="3150" y="258"/>
                    </a:lnTo>
                    <a:lnTo>
                      <a:pt x="3150" y="258"/>
                    </a:lnTo>
                    <a:lnTo>
                      <a:pt x="3150" y="258"/>
                    </a:lnTo>
                    <a:lnTo>
                      <a:pt x="3150" y="258"/>
                    </a:lnTo>
                    <a:lnTo>
                      <a:pt x="3150" y="258"/>
                    </a:lnTo>
                    <a:lnTo>
                      <a:pt x="3150" y="258"/>
                    </a:lnTo>
                    <a:lnTo>
                      <a:pt x="3150" y="258"/>
                    </a:lnTo>
                    <a:lnTo>
                      <a:pt x="3150" y="258"/>
                    </a:lnTo>
                    <a:lnTo>
                      <a:pt x="3150" y="258"/>
                    </a:lnTo>
                    <a:lnTo>
                      <a:pt x="3150" y="258"/>
                    </a:lnTo>
                    <a:lnTo>
                      <a:pt x="3150" y="258"/>
                    </a:lnTo>
                    <a:lnTo>
                      <a:pt x="3150" y="258"/>
                    </a:lnTo>
                    <a:lnTo>
                      <a:pt x="3150" y="258"/>
                    </a:lnTo>
                    <a:lnTo>
                      <a:pt x="3150" y="258"/>
                    </a:lnTo>
                    <a:lnTo>
                      <a:pt x="3150" y="258"/>
                    </a:lnTo>
                    <a:lnTo>
                      <a:pt x="3150" y="258"/>
                    </a:lnTo>
                    <a:lnTo>
                      <a:pt x="3150" y="258"/>
                    </a:lnTo>
                    <a:lnTo>
                      <a:pt x="3156" y="258"/>
                    </a:lnTo>
                    <a:lnTo>
                      <a:pt x="3156" y="258"/>
                    </a:lnTo>
                    <a:lnTo>
                      <a:pt x="3156" y="258"/>
                    </a:lnTo>
                    <a:lnTo>
                      <a:pt x="3156" y="258"/>
                    </a:lnTo>
                    <a:lnTo>
                      <a:pt x="3156" y="258"/>
                    </a:lnTo>
                    <a:lnTo>
                      <a:pt x="3156" y="258"/>
                    </a:lnTo>
                    <a:lnTo>
                      <a:pt x="3156" y="258"/>
                    </a:lnTo>
                    <a:lnTo>
                      <a:pt x="3156" y="258"/>
                    </a:lnTo>
                    <a:lnTo>
                      <a:pt x="3156" y="258"/>
                    </a:lnTo>
                    <a:lnTo>
                      <a:pt x="3156" y="258"/>
                    </a:lnTo>
                    <a:lnTo>
                      <a:pt x="3156" y="258"/>
                    </a:lnTo>
                    <a:lnTo>
                      <a:pt x="3156" y="258"/>
                    </a:lnTo>
                    <a:lnTo>
                      <a:pt x="3156" y="258"/>
                    </a:lnTo>
                    <a:lnTo>
                      <a:pt x="3156" y="258"/>
                    </a:lnTo>
                    <a:lnTo>
                      <a:pt x="3156" y="258"/>
                    </a:lnTo>
                    <a:lnTo>
                      <a:pt x="3156" y="258"/>
                    </a:lnTo>
                    <a:lnTo>
                      <a:pt x="3156" y="258"/>
                    </a:lnTo>
                    <a:lnTo>
                      <a:pt x="3156" y="258"/>
                    </a:lnTo>
                    <a:lnTo>
                      <a:pt x="3156" y="258"/>
                    </a:lnTo>
                    <a:lnTo>
                      <a:pt x="3156" y="258"/>
                    </a:lnTo>
                    <a:lnTo>
                      <a:pt x="3156" y="258"/>
                    </a:lnTo>
                    <a:lnTo>
                      <a:pt x="3156" y="258"/>
                    </a:lnTo>
                    <a:lnTo>
                      <a:pt x="3156" y="258"/>
                    </a:lnTo>
                    <a:lnTo>
                      <a:pt x="3156" y="258"/>
                    </a:lnTo>
                    <a:lnTo>
                      <a:pt x="3156" y="258"/>
                    </a:lnTo>
                    <a:lnTo>
                      <a:pt x="3156" y="258"/>
                    </a:lnTo>
                    <a:lnTo>
                      <a:pt x="3156" y="258"/>
                    </a:lnTo>
                    <a:lnTo>
                      <a:pt x="3156" y="258"/>
                    </a:lnTo>
                    <a:lnTo>
                      <a:pt x="3156" y="258"/>
                    </a:lnTo>
                    <a:lnTo>
                      <a:pt x="3156" y="258"/>
                    </a:lnTo>
                    <a:lnTo>
                      <a:pt x="3156" y="258"/>
                    </a:lnTo>
                    <a:lnTo>
                      <a:pt x="3156" y="258"/>
                    </a:lnTo>
                    <a:lnTo>
                      <a:pt x="3156" y="258"/>
                    </a:lnTo>
                    <a:lnTo>
                      <a:pt x="3156" y="258"/>
                    </a:lnTo>
                    <a:lnTo>
                      <a:pt x="3156" y="258"/>
                    </a:lnTo>
                    <a:lnTo>
                      <a:pt x="3156" y="258"/>
                    </a:lnTo>
                    <a:lnTo>
                      <a:pt x="3156" y="258"/>
                    </a:lnTo>
                    <a:lnTo>
                      <a:pt x="3156" y="258"/>
                    </a:lnTo>
                    <a:lnTo>
                      <a:pt x="3156" y="258"/>
                    </a:lnTo>
                    <a:lnTo>
                      <a:pt x="3156" y="258"/>
                    </a:lnTo>
                    <a:lnTo>
                      <a:pt x="3156" y="258"/>
                    </a:lnTo>
                    <a:lnTo>
                      <a:pt x="3156" y="258"/>
                    </a:lnTo>
                    <a:lnTo>
                      <a:pt x="3156" y="258"/>
                    </a:lnTo>
                    <a:lnTo>
                      <a:pt x="3156" y="258"/>
                    </a:lnTo>
                    <a:lnTo>
                      <a:pt x="3156" y="258"/>
                    </a:lnTo>
                    <a:lnTo>
                      <a:pt x="3156" y="258"/>
                    </a:lnTo>
                    <a:lnTo>
                      <a:pt x="3156" y="258"/>
                    </a:lnTo>
                    <a:lnTo>
                      <a:pt x="3156" y="258"/>
                    </a:lnTo>
                    <a:lnTo>
                      <a:pt x="3156" y="258"/>
                    </a:lnTo>
                    <a:lnTo>
                      <a:pt x="3156" y="258"/>
                    </a:lnTo>
                    <a:lnTo>
                      <a:pt x="3156" y="258"/>
                    </a:lnTo>
                    <a:lnTo>
                      <a:pt x="3156" y="258"/>
                    </a:lnTo>
                    <a:lnTo>
                      <a:pt x="3156" y="258"/>
                    </a:lnTo>
                    <a:lnTo>
                      <a:pt x="3156" y="258"/>
                    </a:lnTo>
                    <a:lnTo>
                      <a:pt x="3156" y="258"/>
                    </a:lnTo>
                    <a:lnTo>
                      <a:pt x="3162" y="258"/>
                    </a:lnTo>
                    <a:lnTo>
                      <a:pt x="3162" y="258"/>
                    </a:lnTo>
                    <a:lnTo>
                      <a:pt x="3162" y="258"/>
                    </a:lnTo>
                    <a:lnTo>
                      <a:pt x="3162" y="258"/>
                    </a:lnTo>
                    <a:lnTo>
                      <a:pt x="3162" y="258"/>
                    </a:lnTo>
                    <a:lnTo>
                      <a:pt x="3162" y="258"/>
                    </a:lnTo>
                    <a:lnTo>
                      <a:pt x="3162" y="258"/>
                    </a:lnTo>
                    <a:lnTo>
                      <a:pt x="3162" y="258"/>
                    </a:lnTo>
                    <a:lnTo>
                      <a:pt x="3162" y="258"/>
                    </a:lnTo>
                    <a:lnTo>
                      <a:pt x="3162" y="258"/>
                    </a:lnTo>
                    <a:lnTo>
                      <a:pt x="3162" y="258"/>
                    </a:lnTo>
                    <a:lnTo>
                      <a:pt x="3162" y="258"/>
                    </a:lnTo>
                    <a:lnTo>
                      <a:pt x="3162" y="258"/>
                    </a:lnTo>
                    <a:lnTo>
                      <a:pt x="3162" y="258"/>
                    </a:lnTo>
                    <a:lnTo>
                      <a:pt x="3162" y="258"/>
                    </a:lnTo>
                    <a:lnTo>
                      <a:pt x="3162" y="258"/>
                    </a:lnTo>
                    <a:lnTo>
                      <a:pt x="3162" y="258"/>
                    </a:lnTo>
                    <a:lnTo>
                      <a:pt x="3162" y="258"/>
                    </a:lnTo>
                    <a:lnTo>
                      <a:pt x="3162" y="258"/>
                    </a:lnTo>
                    <a:lnTo>
                      <a:pt x="3162" y="258"/>
                    </a:lnTo>
                    <a:lnTo>
                      <a:pt x="3162" y="258"/>
                    </a:lnTo>
                    <a:lnTo>
                      <a:pt x="3162" y="258"/>
                    </a:lnTo>
                    <a:lnTo>
                      <a:pt x="3162" y="258"/>
                    </a:lnTo>
                    <a:lnTo>
                      <a:pt x="3162" y="258"/>
                    </a:lnTo>
                    <a:lnTo>
                      <a:pt x="3162" y="258"/>
                    </a:lnTo>
                    <a:lnTo>
                      <a:pt x="3162" y="258"/>
                    </a:lnTo>
                    <a:lnTo>
                      <a:pt x="3162" y="258"/>
                    </a:lnTo>
                    <a:lnTo>
                      <a:pt x="3162" y="258"/>
                    </a:lnTo>
                    <a:lnTo>
                      <a:pt x="3162" y="258"/>
                    </a:lnTo>
                    <a:lnTo>
                      <a:pt x="3162" y="258"/>
                    </a:lnTo>
                    <a:lnTo>
                      <a:pt x="3162" y="258"/>
                    </a:lnTo>
                    <a:lnTo>
                      <a:pt x="3162" y="258"/>
                    </a:lnTo>
                    <a:lnTo>
                      <a:pt x="3162" y="258"/>
                    </a:lnTo>
                    <a:lnTo>
                      <a:pt x="3162" y="258"/>
                    </a:lnTo>
                    <a:lnTo>
                      <a:pt x="3162" y="258"/>
                    </a:lnTo>
                    <a:lnTo>
                      <a:pt x="3162" y="258"/>
                    </a:lnTo>
                    <a:lnTo>
                      <a:pt x="3162" y="258"/>
                    </a:lnTo>
                    <a:lnTo>
                      <a:pt x="3162" y="258"/>
                    </a:lnTo>
                    <a:lnTo>
                      <a:pt x="3162" y="258"/>
                    </a:lnTo>
                    <a:lnTo>
                      <a:pt x="3162" y="258"/>
                    </a:lnTo>
                    <a:lnTo>
                      <a:pt x="3162" y="258"/>
                    </a:lnTo>
                    <a:lnTo>
                      <a:pt x="3162" y="258"/>
                    </a:lnTo>
                    <a:lnTo>
                      <a:pt x="3162" y="258"/>
                    </a:lnTo>
                    <a:lnTo>
                      <a:pt x="3162" y="258"/>
                    </a:lnTo>
                    <a:lnTo>
                      <a:pt x="3162" y="258"/>
                    </a:lnTo>
                    <a:lnTo>
                      <a:pt x="3162" y="258"/>
                    </a:lnTo>
                    <a:lnTo>
                      <a:pt x="3162" y="258"/>
                    </a:lnTo>
                    <a:lnTo>
                      <a:pt x="3162" y="258"/>
                    </a:lnTo>
                    <a:lnTo>
                      <a:pt x="3162" y="258"/>
                    </a:lnTo>
                    <a:lnTo>
                      <a:pt x="3162" y="258"/>
                    </a:lnTo>
                    <a:lnTo>
                      <a:pt x="3162" y="258"/>
                    </a:lnTo>
                    <a:lnTo>
                      <a:pt x="3162" y="258"/>
                    </a:lnTo>
                    <a:lnTo>
                      <a:pt x="3162" y="258"/>
                    </a:lnTo>
                    <a:lnTo>
                      <a:pt x="3168" y="258"/>
                    </a:lnTo>
                    <a:lnTo>
                      <a:pt x="3168" y="258"/>
                    </a:lnTo>
                    <a:lnTo>
                      <a:pt x="3168" y="258"/>
                    </a:lnTo>
                    <a:lnTo>
                      <a:pt x="3168" y="258"/>
                    </a:lnTo>
                    <a:lnTo>
                      <a:pt x="3168" y="258"/>
                    </a:lnTo>
                    <a:lnTo>
                      <a:pt x="3168" y="258"/>
                    </a:lnTo>
                    <a:lnTo>
                      <a:pt x="3168" y="258"/>
                    </a:lnTo>
                    <a:lnTo>
                      <a:pt x="3168" y="258"/>
                    </a:lnTo>
                    <a:lnTo>
                      <a:pt x="3168" y="258"/>
                    </a:lnTo>
                    <a:lnTo>
                      <a:pt x="3168" y="258"/>
                    </a:lnTo>
                    <a:lnTo>
                      <a:pt x="3168" y="258"/>
                    </a:lnTo>
                    <a:lnTo>
                      <a:pt x="3168" y="258"/>
                    </a:lnTo>
                    <a:lnTo>
                      <a:pt x="3168" y="258"/>
                    </a:lnTo>
                    <a:lnTo>
                      <a:pt x="3168" y="258"/>
                    </a:lnTo>
                    <a:lnTo>
                      <a:pt x="3168" y="258"/>
                    </a:lnTo>
                    <a:lnTo>
                      <a:pt x="3168" y="258"/>
                    </a:lnTo>
                    <a:lnTo>
                      <a:pt x="3168" y="258"/>
                    </a:lnTo>
                    <a:lnTo>
                      <a:pt x="3168" y="258"/>
                    </a:lnTo>
                    <a:lnTo>
                      <a:pt x="3168" y="258"/>
                    </a:lnTo>
                    <a:lnTo>
                      <a:pt x="3168" y="258"/>
                    </a:lnTo>
                    <a:lnTo>
                      <a:pt x="3168" y="258"/>
                    </a:lnTo>
                    <a:lnTo>
                      <a:pt x="3168" y="258"/>
                    </a:lnTo>
                    <a:lnTo>
                      <a:pt x="3168" y="258"/>
                    </a:lnTo>
                    <a:lnTo>
                      <a:pt x="3168" y="258"/>
                    </a:lnTo>
                    <a:lnTo>
                      <a:pt x="3168" y="258"/>
                    </a:lnTo>
                    <a:lnTo>
                      <a:pt x="3168" y="258"/>
                    </a:lnTo>
                    <a:lnTo>
                      <a:pt x="3168" y="258"/>
                    </a:lnTo>
                    <a:lnTo>
                      <a:pt x="3168" y="258"/>
                    </a:lnTo>
                    <a:lnTo>
                      <a:pt x="3168" y="258"/>
                    </a:lnTo>
                    <a:lnTo>
                      <a:pt x="3168" y="258"/>
                    </a:lnTo>
                    <a:lnTo>
                      <a:pt x="3168" y="258"/>
                    </a:lnTo>
                    <a:lnTo>
                      <a:pt x="3168" y="258"/>
                    </a:lnTo>
                    <a:lnTo>
                      <a:pt x="3168" y="258"/>
                    </a:lnTo>
                    <a:lnTo>
                      <a:pt x="3168" y="258"/>
                    </a:lnTo>
                    <a:lnTo>
                      <a:pt x="3168" y="258"/>
                    </a:lnTo>
                    <a:lnTo>
                      <a:pt x="3168" y="258"/>
                    </a:lnTo>
                    <a:lnTo>
                      <a:pt x="3168" y="258"/>
                    </a:lnTo>
                    <a:lnTo>
                      <a:pt x="3168" y="258"/>
                    </a:lnTo>
                    <a:lnTo>
                      <a:pt x="3168" y="258"/>
                    </a:lnTo>
                    <a:lnTo>
                      <a:pt x="3168" y="258"/>
                    </a:lnTo>
                    <a:lnTo>
                      <a:pt x="3168" y="258"/>
                    </a:lnTo>
                    <a:lnTo>
                      <a:pt x="3168" y="258"/>
                    </a:lnTo>
                    <a:lnTo>
                      <a:pt x="3168" y="258"/>
                    </a:lnTo>
                    <a:lnTo>
                      <a:pt x="3168" y="258"/>
                    </a:lnTo>
                    <a:lnTo>
                      <a:pt x="3168" y="258"/>
                    </a:lnTo>
                    <a:lnTo>
                      <a:pt x="3168" y="258"/>
                    </a:lnTo>
                    <a:lnTo>
                      <a:pt x="3168" y="258"/>
                    </a:lnTo>
                    <a:lnTo>
                      <a:pt x="3168" y="258"/>
                    </a:lnTo>
                    <a:lnTo>
                      <a:pt x="3168" y="258"/>
                    </a:lnTo>
                    <a:lnTo>
                      <a:pt x="3168" y="258"/>
                    </a:lnTo>
                    <a:lnTo>
                      <a:pt x="3168" y="258"/>
                    </a:lnTo>
                    <a:lnTo>
                      <a:pt x="3168" y="258"/>
                    </a:lnTo>
                    <a:lnTo>
                      <a:pt x="3168" y="258"/>
                    </a:lnTo>
                    <a:lnTo>
                      <a:pt x="3168" y="258"/>
                    </a:lnTo>
                    <a:lnTo>
                      <a:pt x="3174" y="258"/>
                    </a:lnTo>
                    <a:lnTo>
                      <a:pt x="3174" y="258"/>
                    </a:lnTo>
                    <a:lnTo>
                      <a:pt x="3174" y="258"/>
                    </a:lnTo>
                    <a:lnTo>
                      <a:pt x="3174" y="258"/>
                    </a:lnTo>
                    <a:lnTo>
                      <a:pt x="3180" y="258"/>
                    </a:lnTo>
                    <a:lnTo>
                      <a:pt x="3180" y="258"/>
                    </a:lnTo>
                    <a:lnTo>
                      <a:pt x="3180" y="258"/>
                    </a:lnTo>
                    <a:lnTo>
                      <a:pt x="3180" y="258"/>
                    </a:lnTo>
                    <a:lnTo>
                      <a:pt x="3180" y="258"/>
                    </a:lnTo>
                    <a:lnTo>
                      <a:pt x="3180" y="258"/>
                    </a:lnTo>
                    <a:lnTo>
                      <a:pt x="3180" y="258"/>
                    </a:lnTo>
                    <a:lnTo>
                      <a:pt x="3180" y="258"/>
                    </a:lnTo>
                    <a:lnTo>
                      <a:pt x="3180" y="258"/>
                    </a:lnTo>
                    <a:lnTo>
                      <a:pt x="3180" y="258"/>
                    </a:lnTo>
                    <a:lnTo>
                      <a:pt x="3180" y="258"/>
                    </a:lnTo>
                    <a:lnTo>
                      <a:pt x="3186" y="258"/>
                    </a:lnTo>
                    <a:lnTo>
                      <a:pt x="3186" y="258"/>
                    </a:lnTo>
                    <a:lnTo>
                      <a:pt x="3186" y="258"/>
                    </a:lnTo>
                    <a:lnTo>
                      <a:pt x="3186" y="258"/>
                    </a:lnTo>
                    <a:lnTo>
                      <a:pt x="3186" y="258"/>
                    </a:lnTo>
                    <a:lnTo>
                      <a:pt x="3186" y="258"/>
                    </a:lnTo>
                    <a:lnTo>
                      <a:pt x="3186" y="258"/>
                    </a:lnTo>
                    <a:lnTo>
                      <a:pt x="3186" y="258"/>
                    </a:lnTo>
                    <a:lnTo>
                      <a:pt x="3186" y="258"/>
                    </a:lnTo>
                    <a:lnTo>
                      <a:pt x="3186" y="258"/>
                    </a:lnTo>
                    <a:lnTo>
                      <a:pt x="3186" y="258"/>
                    </a:lnTo>
                    <a:lnTo>
                      <a:pt x="3186" y="258"/>
                    </a:lnTo>
                    <a:lnTo>
                      <a:pt x="3186" y="258"/>
                    </a:lnTo>
                    <a:lnTo>
                      <a:pt x="3186" y="258"/>
                    </a:lnTo>
                    <a:lnTo>
                      <a:pt x="3186" y="258"/>
                    </a:lnTo>
                    <a:lnTo>
                      <a:pt x="3198" y="258"/>
                    </a:lnTo>
                    <a:lnTo>
                      <a:pt x="3198" y="258"/>
                    </a:lnTo>
                    <a:lnTo>
                      <a:pt x="3198" y="258"/>
                    </a:lnTo>
                    <a:lnTo>
                      <a:pt x="3198" y="258"/>
                    </a:lnTo>
                    <a:lnTo>
                      <a:pt x="3198" y="258"/>
                    </a:lnTo>
                    <a:lnTo>
                      <a:pt x="3198" y="258"/>
                    </a:lnTo>
                    <a:lnTo>
                      <a:pt x="3198" y="258"/>
                    </a:lnTo>
                    <a:lnTo>
                      <a:pt x="3198" y="258"/>
                    </a:lnTo>
                    <a:lnTo>
                      <a:pt x="3198" y="258"/>
                    </a:lnTo>
                    <a:lnTo>
                      <a:pt x="3198" y="258"/>
                    </a:lnTo>
                    <a:lnTo>
                      <a:pt x="3198" y="258"/>
                    </a:lnTo>
                    <a:lnTo>
                      <a:pt x="3198" y="258"/>
                    </a:lnTo>
                    <a:lnTo>
                      <a:pt x="3198" y="258"/>
                    </a:lnTo>
                    <a:lnTo>
                      <a:pt x="3198" y="258"/>
                    </a:lnTo>
                    <a:lnTo>
                      <a:pt x="3198" y="258"/>
                    </a:lnTo>
                    <a:lnTo>
                      <a:pt x="3198" y="258"/>
                    </a:lnTo>
                    <a:lnTo>
                      <a:pt x="3198" y="258"/>
                    </a:lnTo>
                    <a:lnTo>
                      <a:pt x="3198" y="258"/>
                    </a:lnTo>
                    <a:lnTo>
                      <a:pt x="3198" y="258"/>
                    </a:lnTo>
                    <a:lnTo>
                      <a:pt x="3198" y="258"/>
                    </a:lnTo>
                    <a:lnTo>
                      <a:pt x="3198" y="258"/>
                    </a:lnTo>
                    <a:lnTo>
                      <a:pt x="3198" y="258"/>
                    </a:lnTo>
                    <a:lnTo>
                      <a:pt x="3198" y="258"/>
                    </a:lnTo>
                    <a:lnTo>
                      <a:pt x="3198" y="258"/>
                    </a:lnTo>
                    <a:lnTo>
                      <a:pt x="3198" y="258"/>
                    </a:lnTo>
                    <a:lnTo>
                      <a:pt x="3198" y="258"/>
                    </a:lnTo>
                    <a:lnTo>
                      <a:pt x="3198" y="258"/>
                    </a:lnTo>
                    <a:lnTo>
                      <a:pt x="3198" y="258"/>
                    </a:lnTo>
                    <a:lnTo>
                      <a:pt x="3198" y="258"/>
                    </a:lnTo>
                    <a:lnTo>
                      <a:pt x="3198" y="258"/>
                    </a:lnTo>
                    <a:lnTo>
                      <a:pt x="3198" y="258"/>
                    </a:lnTo>
                    <a:lnTo>
                      <a:pt x="3198" y="258"/>
                    </a:lnTo>
                    <a:lnTo>
                      <a:pt x="3198" y="258"/>
                    </a:lnTo>
                    <a:lnTo>
                      <a:pt x="3198" y="258"/>
                    </a:lnTo>
                    <a:lnTo>
                      <a:pt x="3198" y="258"/>
                    </a:lnTo>
                    <a:lnTo>
                      <a:pt x="3198" y="258"/>
                    </a:lnTo>
                    <a:lnTo>
                      <a:pt x="3198" y="258"/>
                    </a:lnTo>
                    <a:lnTo>
                      <a:pt x="3198" y="258"/>
                    </a:lnTo>
                    <a:lnTo>
                      <a:pt x="3198" y="258"/>
                    </a:lnTo>
                    <a:lnTo>
                      <a:pt x="3198" y="258"/>
                    </a:lnTo>
                    <a:lnTo>
                      <a:pt x="3198" y="258"/>
                    </a:lnTo>
                    <a:lnTo>
                      <a:pt x="3198" y="258"/>
                    </a:lnTo>
                    <a:lnTo>
                      <a:pt x="3198" y="258"/>
                    </a:lnTo>
                    <a:lnTo>
                      <a:pt x="3198" y="258"/>
                    </a:lnTo>
                    <a:lnTo>
                      <a:pt x="3198" y="258"/>
                    </a:lnTo>
                    <a:lnTo>
                      <a:pt x="3198" y="258"/>
                    </a:lnTo>
                    <a:lnTo>
                      <a:pt x="3198" y="258"/>
                    </a:lnTo>
                    <a:lnTo>
                      <a:pt x="3198" y="258"/>
                    </a:lnTo>
                    <a:lnTo>
                      <a:pt x="3198" y="258"/>
                    </a:lnTo>
                    <a:lnTo>
                      <a:pt x="3198" y="258"/>
                    </a:lnTo>
                    <a:lnTo>
                      <a:pt x="3198" y="258"/>
                    </a:lnTo>
                    <a:lnTo>
                      <a:pt x="3198" y="258"/>
                    </a:lnTo>
                    <a:lnTo>
                      <a:pt x="3198" y="258"/>
                    </a:lnTo>
                    <a:lnTo>
                      <a:pt x="3198" y="258"/>
                    </a:lnTo>
                    <a:lnTo>
                      <a:pt x="3198" y="258"/>
                    </a:lnTo>
                    <a:lnTo>
                      <a:pt x="3198" y="258"/>
                    </a:lnTo>
                    <a:lnTo>
                      <a:pt x="3204" y="258"/>
                    </a:lnTo>
                    <a:lnTo>
                      <a:pt x="3204" y="258"/>
                    </a:lnTo>
                    <a:lnTo>
                      <a:pt x="3204" y="258"/>
                    </a:lnTo>
                    <a:lnTo>
                      <a:pt x="3204" y="258"/>
                    </a:lnTo>
                    <a:lnTo>
                      <a:pt x="3204" y="258"/>
                    </a:lnTo>
                    <a:lnTo>
                      <a:pt x="3204" y="258"/>
                    </a:lnTo>
                    <a:lnTo>
                      <a:pt x="3204" y="258"/>
                    </a:lnTo>
                    <a:lnTo>
                      <a:pt x="3204" y="258"/>
                    </a:lnTo>
                    <a:lnTo>
                      <a:pt x="3204" y="258"/>
                    </a:lnTo>
                    <a:lnTo>
                      <a:pt x="3204" y="258"/>
                    </a:lnTo>
                    <a:lnTo>
                      <a:pt x="3204" y="258"/>
                    </a:lnTo>
                    <a:lnTo>
                      <a:pt x="3204" y="258"/>
                    </a:lnTo>
                    <a:lnTo>
                      <a:pt x="3204" y="258"/>
                    </a:lnTo>
                    <a:lnTo>
                      <a:pt x="3204" y="258"/>
                    </a:lnTo>
                    <a:lnTo>
                      <a:pt x="3204" y="258"/>
                    </a:lnTo>
                    <a:lnTo>
                      <a:pt x="3204" y="258"/>
                    </a:lnTo>
                    <a:lnTo>
                      <a:pt x="3204" y="258"/>
                    </a:lnTo>
                    <a:lnTo>
                      <a:pt x="3204" y="258"/>
                    </a:lnTo>
                    <a:lnTo>
                      <a:pt x="3204" y="258"/>
                    </a:lnTo>
                    <a:lnTo>
                      <a:pt x="3204" y="258"/>
                    </a:lnTo>
                    <a:lnTo>
                      <a:pt x="3204" y="258"/>
                    </a:lnTo>
                    <a:lnTo>
                      <a:pt x="3204" y="258"/>
                    </a:lnTo>
                    <a:lnTo>
                      <a:pt x="3204" y="258"/>
                    </a:lnTo>
                    <a:lnTo>
                      <a:pt x="3204" y="258"/>
                    </a:lnTo>
                    <a:lnTo>
                      <a:pt x="3204" y="258"/>
                    </a:lnTo>
                    <a:lnTo>
                      <a:pt x="3204" y="258"/>
                    </a:lnTo>
                    <a:lnTo>
                      <a:pt x="3204" y="258"/>
                    </a:lnTo>
                    <a:lnTo>
                      <a:pt x="3204" y="258"/>
                    </a:lnTo>
                    <a:lnTo>
                      <a:pt x="3204" y="258"/>
                    </a:lnTo>
                    <a:lnTo>
                      <a:pt x="3204" y="258"/>
                    </a:lnTo>
                    <a:lnTo>
                      <a:pt x="3204" y="258"/>
                    </a:lnTo>
                    <a:lnTo>
                      <a:pt x="3204" y="258"/>
                    </a:lnTo>
                    <a:lnTo>
                      <a:pt x="3204" y="258"/>
                    </a:lnTo>
                    <a:lnTo>
                      <a:pt x="3204" y="258"/>
                    </a:lnTo>
                    <a:lnTo>
                      <a:pt x="3204" y="258"/>
                    </a:lnTo>
                    <a:lnTo>
                      <a:pt x="3204" y="258"/>
                    </a:lnTo>
                    <a:lnTo>
                      <a:pt x="3204" y="258"/>
                    </a:lnTo>
                    <a:lnTo>
                      <a:pt x="3204" y="258"/>
                    </a:lnTo>
                    <a:lnTo>
                      <a:pt x="3204" y="258"/>
                    </a:lnTo>
                    <a:lnTo>
                      <a:pt x="3204" y="258"/>
                    </a:lnTo>
                    <a:lnTo>
                      <a:pt x="3204" y="258"/>
                    </a:lnTo>
                    <a:lnTo>
                      <a:pt x="3204" y="258"/>
                    </a:lnTo>
                    <a:lnTo>
                      <a:pt x="3204" y="258"/>
                    </a:lnTo>
                    <a:lnTo>
                      <a:pt x="3204" y="258"/>
                    </a:lnTo>
                    <a:lnTo>
                      <a:pt x="3204" y="258"/>
                    </a:lnTo>
                    <a:lnTo>
                      <a:pt x="3204" y="258"/>
                    </a:lnTo>
                    <a:lnTo>
                      <a:pt x="3204" y="258"/>
                    </a:lnTo>
                    <a:lnTo>
                      <a:pt x="3204" y="258"/>
                    </a:lnTo>
                    <a:lnTo>
                      <a:pt x="3204" y="258"/>
                    </a:lnTo>
                    <a:lnTo>
                      <a:pt x="3204" y="258"/>
                    </a:lnTo>
                    <a:lnTo>
                      <a:pt x="3204" y="258"/>
                    </a:lnTo>
                    <a:lnTo>
                      <a:pt x="3204" y="258"/>
                    </a:lnTo>
                    <a:lnTo>
                      <a:pt x="3204" y="258"/>
                    </a:lnTo>
                    <a:lnTo>
                      <a:pt x="3210" y="258"/>
                    </a:lnTo>
                    <a:lnTo>
                      <a:pt x="3210" y="258"/>
                    </a:lnTo>
                    <a:lnTo>
                      <a:pt x="3210" y="258"/>
                    </a:lnTo>
                    <a:lnTo>
                      <a:pt x="3210" y="258"/>
                    </a:lnTo>
                    <a:lnTo>
                      <a:pt x="3210" y="258"/>
                    </a:lnTo>
                    <a:lnTo>
                      <a:pt x="3210" y="258"/>
                    </a:lnTo>
                    <a:lnTo>
                      <a:pt x="3210" y="258"/>
                    </a:lnTo>
                    <a:lnTo>
                      <a:pt x="3210" y="258"/>
                    </a:lnTo>
                    <a:lnTo>
                      <a:pt x="3210" y="258"/>
                    </a:lnTo>
                    <a:lnTo>
                      <a:pt x="3210" y="258"/>
                    </a:lnTo>
                    <a:lnTo>
                      <a:pt x="3210" y="258"/>
                    </a:lnTo>
                    <a:lnTo>
                      <a:pt x="3210" y="258"/>
                    </a:lnTo>
                    <a:lnTo>
                      <a:pt x="3210" y="258"/>
                    </a:lnTo>
                    <a:lnTo>
                      <a:pt x="3210" y="258"/>
                    </a:lnTo>
                    <a:lnTo>
                      <a:pt x="3210" y="258"/>
                    </a:lnTo>
                    <a:lnTo>
                      <a:pt x="3210" y="258"/>
                    </a:lnTo>
                    <a:lnTo>
                      <a:pt x="3210" y="258"/>
                    </a:lnTo>
                    <a:lnTo>
                      <a:pt x="3210" y="258"/>
                    </a:lnTo>
                    <a:lnTo>
                      <a:pt x="3210" y="258"/>
                    </a:lnTo>
                    <a:lnTo>
                      <a:pt x="3210" y="258"/>
                    </a:lnTo>
                    <a:lnTo>
                      <a:pt x="3210" y="258"/>
                    </a:lnTo>
                    <a:lnTo>
                      <a:pt x="3210" y="258"/>
                    </a:lnTo>
                    <a:lnTo>
                      <a:pt x="3210" y="258"/>
                    </a:lnTo>
                    <a:lnTo>
                      <a:pt x="3210" y="258"/>
                    </a:lnTo>
                    <a:lnTo>
                      <a:pt x="3210" y="258"/>
                    </a:lnTo>
                    <a:lnTo>
                      <a:pt x="3210" y="258"/>
                    </a:lnTo>
                    <a:lnTo>
                      <a:pt x="3210" y="258"/>
                    </a:lnTo>
                    <a:lnTo>
                      <a:pt x="3210" y="258"/>
                    </a:lnTo>
                    <a:lnTo>
                      <a:pt x="3210" y="258"/>
                    </a:lnTo>
                    <a:lnTo>
                      <a:pt x="3210" y="258"/>
                    </a:lnTo>
                    <a:lnTo>
                      <a:pt x="3210" y="258"/>
                    </a:lnTo>
                    <a:lnTo>
                      <a:pt x="3210" y="258"/>
                    </a:lnTo>
                    <a:lnTo>
                      <a:pt x="3210" y="258"/>
                    </a:lnTo>
                    <a:lnTo>
                      <a:pt x="3210" y="258"/>
                    </a:lnTo>
                    <a:lnTo>
                      <a:pt x="3210" y="258"/>
                    </a:lnTo>
                    <a:lnTo>
                      <a:pt x="3210" y="258"/>
                    </a:lnTo>
                    <a:lnTo>
                      <a:pt x="3210" y="258"/>
                    </a:lnTo>
                    <a:lnTo>
                      <a:pt x="3210" y="258"/>
                    </a:lnTo>
                    <a:lnTo>
                      <a:pt x="3210" y="258"/>
                    </a:lnTo>
                    <a:lnTo>
                      <a:pt x="3210" y="258"/>
                    </a:lnTo>
                    <a:lnTo>
                      <a:pt x="3210" y="258"/>
                    </a:lnTo>
                    <a:lnTo>
                      <a:pt x="3210" y="258"/>
                    </a:lnTo>
                    <a:lnTo>
                      <a:pt x="3210" y="258"/>
                    </a:lnTo>
                    <a:lnTo>
                      <a:pt x="3210" y="258"/>
                    </a:lnTo>
                    <a:lnTo>
                      <a:pt x="3210" y="258"/>
                    </a:lnTo>
                    <a:lnTo>
                      <a:pt x="3210" y="258"/>
                    </a:lnTo>
                    <a:lnTo>
                      <a:pt x="3210" y="258"/>
                    </a:lnTo>
                    <a:lnTo>
                      <a:pt x="3210" y="258"/>
                    </a:lnTo>
                    <a:lnTo>
                      <a:pt x="3210" y="258"/>
                    </a:lnTo>
                    <a:lnTo>
                      <a:pt x="3210" y="258"/>
                    </a:lnTo>
                    <a:lnTo>
                      <a:pt x="3210" y="258"/>
                    </a:lnTo>
                    <a:lnTo>
                      <a:pt x="3210" y="258"/>
                    </a:lnTo>
                    <a:lnTo>
                      <a:pt x="3216" y="258"/>
                    </a:lnTo>
                    <a:lnTo>
                      <a:pt x="3216" y="258"/>
                    </a:lnTo>
                    <a:lnTo>
                      <a:pt x="3216" y="258"/>
                    </a:lnTo>
                    <a:lnTo>
                      <a:pt x="3216" y="258"/>
                    </a:lnTo>
                    <a:lnTo>
                      <a:pt x="3216" y="258"/>
                    </a:lnTo>
                    <a:lnTo>
                      <a:pt x="3216" y="258"/>
                    </a:lnTo>
                    <a:lnTo>
                      <a:pt x="3216" y="258"/>
                    </a:lnTo>
                    <a:lnTo>
                      <a:pt x="3216" y="258"/>
                    </a:lnTo>
                    <a:lnTo>
                      <a:pt x="3216" y="258"/>
                    </a:lnTo>
                    <a:lnTo>
                      <a:pt x="3216" y="258"/>
                    </a:lnTo>
                    <a:lnTo>
                      <a:pt x="3216" y="258"/>
                    </a:lnTo>
                    <a:lnTo>
                      <a:pt x="3216" y="258"/>
                    </a:lnTo>
                    <a:lnTo>
                      <a:pt x="3216" y="258"/>
                    </a:lnTo>
                    <a:lnTo>
                      <a:pt x="3216" y="258"/>
                    </a:lnTo>
                    <a:lnTo>
                      <a:pt x="3216" y="258"/>
                    </a:lnTo>
                    <a:lnTo>
                      <a:pt x="3216" y="258"/>
                    </a:lnTo>
                    <a:lnTo>
                      <a:pt x="3216" y="258"/>
                    </a:lnTo>
                    <a:lnTo>
                      <a:pt x="3216" y="258"/>
                    </a:lnTo>
                    <a:lnTo>
                      <a:pt x="3216" y="258"/>
                    </a:lnTo>
                    <a:lnTo>
                      <a:pt x="3216" y="258"/>
                    </a:lnTo>
                    <a:lnTo>
                      <a:pt x="3216" y="258"/>
                    </a:lnTo>
                    <a:lnTo>
                      <a:pt x="3216" y="258"/>
                    </a:lnTo>
                    <a:lnTo>
                      <a:pt x="3216" y="258"/>
                    </a:lnTo>
                    <a:lnTo>
                      <a:pt x="3216" y="258"/>
                    </a:lnTo>
                    <a:lnTo>
                      <a:pt x="3216" y="258"/>
                    </a:lnTo>
                    <a:lnTo>
                      <a:pt x="3216" y="258"/>
                    </a:lnTo>
                    <a:lnTo>
                      <a:pt x="3216" y="258"/>
                    </a:lnTo>
                    <a:lnTo>
                      <a:pt x="3216" y="258"/>
                    </a:lnTo>
                    <a:lnTo>
                      <a:pt x="3216" y="258"/>
                    </a:lnTo>
                    <a:lnTo>
                      <a:pt x="3216" y="258"/>
                    </a:lnTo>
                    <a:lnTo>
                      <a:pt x="3216" y="258"/>
                    </a:lnTo>
                    <a:lnTo>
                      <a:pt x="3216" y="258"/>
                    </a:lnTo>
                    <a:lnTo>
                      <a:pt x="3216" y="258"/>
                    </a:lnTo>
                    <a:lnTo>
                      <a:pt x="3216" y="258"/>
                    </a:lnTo>
                    <a:lnTo>
                      <a:pt x="3216" y="258"/>
                    </a:lnTo>
                    <a:lnTo>
                      <a:pt x="3216" y="258"/>
                    </a:lnTo>
                    <a:lnTo>
                      <a:pt x="3216" y="258"/>
                    </a:lnTo>
                    <a:lnTo>
                      <a:pt x="3216" y="258"/>
                    </a:lnTo>
                    <a:lnTo>
                      <a:pt x="3216" y="258"/>
                    </a:lnTo>
                    <a:lnTo>
                      <a:pt x="3216" y="258"/>
                    </a:lnTo>
                    <a:lnTo>
                      <a:pt x="3216" y="258"/>
                    </a:lnTo>
                    <a:lnTo>
                      <a:pt x="3216" y="258"/>
                    </a:lnTo>
                    <a:lnTo>
                      <a:pt x="3228" y="258"/>
                    </a:lnTo>
                    <a:lnTo>
                      <a:pt x="3228" y="258"/>
                    </a:lnTo>
                    <a:lnTo>
                      <a:pt x="3228" y="258"/>
                    </a:lnTo>
                    <a:lnTo>
                      <a:pt x="3228" y="258"/>
                    </a:lnTo>
                    <a:lnTo>
                      <a:pt x="3228" y="258"/>
                    </a:lnTo>
                    <a:lnTo>
                      <a:pt x="3228" y="258"/>
                    </a:lnTo>
                    <a:lnTo>
                      <a:pt x="3228" y="258"/>
                    </a:lnTo>
                    <a:lnTo>
                      <a:pt x="3228" y="258"/>
                    </a:lnTo>
                    <a:lnTo>
                      <a:pt x="3228" y="258"/>
                    </a:lnTo>
                    <a:lnTo>
                      <a:pt x="3228" y="258"/>
                    </a:lnTo>
                    <a:lnTo>
                      <a:pt x="3228" y="258"/>
                    </a:lnTo>
                    <a:lnTo>
                      <a:pt x="3228" y="258"/>
                    </a:lnTo>
                    <a:lnTo>
                      <a:pt x="3228" y="258"/>
                    </a:lnTo>
                    <a:lnTo>
                      <a:pt x="3228" y="258"/>
                    </a:lnTo>
                    <a:lnTo>
                      <a:pt x="3228" y="258"/>
                    </a:lnTo>
                    <a:lnTo>
                      <a:pt x="3228" y="258"/>
                    </a:lnTo>
                    <a:lnTo>
                      <a:pt x="3228" y="258"/>
                    </a:lnTo>
                    <a:lnTo>
                      <a:pt x="3228" y="258"/>
                    </a:lnTo>
                    <a:lnTo>
                      <a:pt x="3228" y="258"/>
                    </a:lnTo>
                    <a:lnTo>
                      <a:pt x="3228" y="258"/>
                    </a:lnTo>
                    <a:lnTo>
                      <a:pt x="3228" y="258"/>
                    </a:lnTo>
                    <a:lnTo>
                      <a:pt x="3228" y="258"/>
                    </a:lnTo>
                    <a:lnTo>
                      <a:pt x="3228" y="258"/>
                    </a:lnTo>
                    <a:lnTo>
                      <a:pt x="3228" y="258"/>
                    </a:lnTo>
                    <a:lnTo>
                      <a:pt x="3228" y="258"/>
                    </a:lnTo>
                    <a:lnTo>
                      <a:pt x="3228" y="258"/>
                    </a:lnTo>
                    <a:lnTo>
                      <a:pt x="3240" y="258"/>
                    </a:lnTo>
                    <a:lnTo>
                      <a:pt x="3240" y="258"/>
                    </a:lnTo>
                    <a:lnTo>
                      <a:pt x="3240" y="258"/>
                    </a:lnTo>
                    <a:lnTo>
                      <a:pt x="3240" y="258"/>
                    </a:lnTo>
                    <a:lnTo>
                      <a:pt x="3240" y="258"/>
                    </a:lnTo>
                    <a:lnTo>
                      <a:pt x="3240" y="258"/>
                    </a:lnTo>
                    <a:lnTo>
                      <a:pt x="3240" y="258"/>
                    </a:lnTo>
                    <a:lnTo>
                      <a:pt x="3240" y="258"/>
                    </a:lnTo>
                    <a:lnTo>
                      <a:pt x="3240" y="258"/>
                    </a:lnTo>
                    <a:lnTo>
                      <a:pt x="3240" y="258"/>
                    </a:lnTo>
                    <a:lnTo>
                      <a:pt x="3240" y="258"/>
                    </a:lnTo>
                    <a:lnTo>
                      <a:pt x="3240" y="258"/>
                    </a:lnTo>
                    <a:lnTo>
                      <a:pt x="3240" y="258"/>
                    </a:lnTo>
                    <a:lnTo>
                      <a:pt x="3240" y="258"/>
                    </a:lnTo>
                    <a:lnTo>
                      <a:pt x="3240" y="258"/>
                    </a:lnTo>
                    <a:lnTo>
                      <a:pt x="3240" y="258"/>
                    </a:lnTo>
                    <a:lnTo>
                      <a:pt x="3240" y="258"/>
                    </a:lnTo>
                    <a:lnTo>
                      <a:pt x="3240" y="258"/>
                    </a:lnTo>
                    <a:lnTo>
                      <a:pt x="3246" y="258"/>
                    </a:lnTo>
                    <a:lnTo>
                      <a:pt x="3246" y="258"/>
                    </a:lnTo>
                    <a:lnTo>
                      <a:pt x="3246" y="258"/>
                    </a:lnTo>
                    <a:lnTo>
                      <a:pt x="3246" y="258"/>
                    </a:lnTo>
                    <a:lnTo>
                      <a:pt x="3246" y="258"/>
                    </a:lnTo>
                    <a:lnTo>
                      <a:pt x="3246" y="258"/>
                    </a:lnTo>
                    <a:lnTo>
                      <a:pt x="3246" y="258"/>
                    </a:lnTo>
                    <a:lnTo>
                      <a:pt x="3246" y="258"/>
                    </a:lnTo>
                    <a:lnTo>
                      <a:pt x="3246" y="258"/>
                    </a:lnTo>
                    <a:lnTo>
                      <a:pt x="3246" y="258"/>
                    </a:lnTo>
                    <a:lnTo>
                      <a:pt x="3246" y="258"/>
                    </a:lnTo>
                    <a:lnTo>
                      <a:pt x="3246" y="258"/>
                    </a:lnTo>
                    <a:lnTo>
                      <a:pt x="3246" y="258"/>
                    </a:lnTo>
                    <a:lnTo>
                      <a:pt x="3246" y="258"/>
                    </a:lnTo>
                    <a:lnTo>
                      <a:pt x="3246" y="258"/>
                    </a:lnTo>
                    <a:lnTo>
                      <a:pt x="3246" y="258"/>
                    </a:lnTo>
                    <a:lnTo>
                      <a:pt x="3246" y="258"/>
                    </a:lnTo>
                    <a:lnTo>
                      <a:pt x="3246" y="258"/>
                    </a:lnTo>
                    <a:lnTo>
                      <a:pt x="3246" y="258"/>
                    </a:lnTo>
                    <a:lnTo>
                      <a:pt x="3246" y="258"/>
                    </a:lnTo>
                    <a:lnTo>
                      <a:pt x="3246" y="258"/>
                    </a:lnTo>
                    <a:lnTo>
                      <a:pt x="3246" y="258"/>
                    </a:lnTo>
                    <a:lnTo>
                      <a:pt x="3246" y="258"/>
                    </a:lnTo>
                    <a:lnTo>
                      <a:pt x="3246" y="258"/>
                    </a:lnTo>
                    <a:lnTo>
                      <a:pt x="3246" y="258"/>
                    </a:lnTo>
                    <a:lnTo>
                      <a:pt x="3246" y="258"/>
                    </a:lnTo>
                    <a:lnTo>
                      <a:pt x="3246" y="258"/>
                    </a:lnTo>
                    <a:lnTo>
                      <a:pt x="3246" y="258"/>
                    </a:lnTo>
                    <a:lnTo>
                      <a:pt x="3246" y="264"/>
                    </a:lnTo>
                    <a:lnTo>
                      <a:pt x="3246" y="264"/>
                    </a:lnTo>
                    <a:lnTo>
                      <a:pt x="3246" y="264"/>
                    </a:lnTo>
                    <a:lnTo>
                      <a:pt x="3246" y="264"/>
                    </a:lnTo>
                    <a:lnTo>
                      <a:pt x="3246" y="264"/>
                    </a:lnTo>
                    <a:lnTo>
                      <a:pt x="3246" y="264"/>
                    </a:lnTo>
                    <a:lnTo>
                      <a:pt x="3246" y="264"/>
                    </a:lnTo>
                    <a:lnTo>
                      <a:pt x="3246" y="264"/>
                    </a:lnTo>
                    <a:lnTo>
                      <a:pt x="3246" y="264"/>
                    </a:lnTo>
                    <a:lnTo>
                      <a:pt x="3246" y="264"/>
                    </a:lnTo>
                    <a:lnTo>
                      <a:pt x="3246" y="264"/>
                    </a:lnTo>
                    <a:lnTo>
                      <a:pt x="3246" y="264"/>
                    </a:lnTo>
                    <a:lnTo>
                      <a:pt x="3246" y="264"/>
                    </a:lnTo>
                    <a:lnTo>
                      <a:pt x="3246" y="264"/>
                    </a:lnTo>
                    <a:lnTo>
                      <a:pt x="3246" y="264"/>
                    </a:lnTo>
                    <a:lnTo>
                      <a:pt x="3246" y="264"/>
                    </a:lnTo>
                    <a:lnTo>
                      <a:pt x="3246" y="264"/>
                    </a:lnTo>
                    <a:lnTo>
                      <a:pt x="3246" y="264"/>
                    </a:lnTo>
                    <a:lnTo>
                      <a:pt x="3246" y="264"/>
                    </a:lnTo>
                    <a:lnTo>
                      <a:pt x="3246" y="264"/>
                    </a:lnTo>
                    <a:lnTo>
                      <a:pt x="3246" y="264"/>
                    </a:lnTo>
                    <a:lnTo>
                      <a:pt x="3246" y="264"/>
                    </a:lnTo>
                    <a:lnTo>
                      <a:pt x="3246" y="264"/>
                    </a:lnTo>
                    <a:lnTo>
                      <a:pt x="3246" y="264"/>
                    </a:lnTo>
                    <a:lnTo>
                      <a:pt x="3246" y="264"/>
                    </a:lnTo>
                    <a:lnTo>
                      <a:pt x="3246" y="264"/>
                    </a:lnTo>
                    <a:lnTo>
                      <a:pt x="3246" y="264"/>
                    </a:lnTo>
                    <a:lnTo>
                      <a:pt x="3252" y="264"/>
                    </a:lnTo>
                    <a:lnTo>
                      <a:pt x="3252" y="264"/>
                    </a:lnTo>
                    <a:lnTo>
                      <a:pt x="3252" y="264"/>
                    </a:lnTo>
                    <a:lnTo>
                      <a:pt x="3252" y="264"/>
                    </a:lnTo>
                    <a:lnTo>
                      <a:pt x="3252" y="264"/>
                    </a:lnTo>
                    <a:lnTo>
                      <a:pt x="3252" y="264"/>
                    </a:lnTo>
                    <a:lnTo>
                      <a:pt x="3252" y="264"/>
                    </a:lnTo>
                    <a:lnTo>
                      <a:pt x="3252" y="264"/>
                    </a:lnTo>
                    <a:lnTo>
                      <a:pt x="3252" y="264"/>
                    </a:lnTo>
                    <a:lnTo>
                      <a:pt x="3252" y="264"/>
                    </a:lnTo>
                    <a:lnTo>
                      <a:pt x="3252" y="264"/>
                    </a:lnTo>
                    <a:lnTo>
                      <a:pt x="3252" y="264"/>
                    </a:lnTo>
                    <a:lnTo>
                      <a:pt x="3252" y="264"/>
                    </a:lnTo>
                    <a:lnTo>
                      <a:pt x="3252" y="264"/>
                    </a:lnTo>
                    <a:lnTo>
                      <a:pt x="3252" y="264"/>
                    </a:lnTo>
                    <a:lnTo>
                      <a:pt x="3252" y="264"/>
                    </a:lnTo>
                    <a:lnTo>
                      <a:pt x="3252" y="264"/>
                    </a:lnTo>
                    <a:lnTo>
                      <a:pt x="3252" y="264"/>
                    </a:lnTo>
                    <a:lnTo>
                      <a:pt x="3252" y="264"/>
                    </a:lnTo>
                    <a:lnTo>
                      <a:pt x="3252" y="264"/>
                    </a:lnTo>
                    <a:lnTo>
                      <a:pt x="3252" y="264"/>
                    </a:lnTo>
                    <a:lnTo>
                      <a:pt x="3252" y="264"/>
                    </a:lnTo>
                    <a:lnTo>
                      <a:pt x="3252" y="264"/>
                    </a:lnTo>
                    <a:lnTo>
                      <a:pt x="3252" y="264"/>
                    </a:lnTo>
                    <a:lnTo>
                      <a:pt x="3252" y="264"/>
                    </a:lnTo>
                    <a:lnTo>
                      <a:pt x="3252" y="264"/>
                    </a:lnTo>
                    <a:lnTo>
                      <a:pt x="3252" y="264"/>
                    </a:lnTo>
                    <a:lnTo>
                      <a:pt x="3252" y="264"/>
                    </a:lnTo>
                    <a:lnTo>
                      <a:pt x="3252" y="264"/>
                    </a:lnTo>
                    <a:lnTo>
                      <a:pt x="3252" y="264"/>
                    </a:lnTo>
                    <a:lnTo>
                      <a:pt x="3252" y="264"/>
                    </a:lnTo>
                    <a:lnTo>
                      <a:pt x="3252" y="264"/>
                    </a:lnTo>
                    <a:lnTo>
                      <a:pt x="3252" y="264"/>
                    </a:lnTo>
                    <a:lnTo>
                      <a:pt x="3252" y="264"/>
                    </a:lnTo>
                    <a:lnTo>
                      <a:pt x="3252" y="264"/>
                    </a:lnTo>
                    <a:lnTo>
                      <a:pt x="3252" y="264"/>
                    </a:lnTo>
                    <a:lnTo>
                      <a:pt x="3252" y="264"/>
                    </a:lnTo>
                    <a:lnTo>
                      <a:pt x="3252" y="264"/>
                    </a:lnTo>
                    <a:lnTo>
                      <a:pt x="3252" y="264"/>
                    </a:lnTo>
                    <a:lnTo>
                      <a:pt x="3252" y="264"/>
                    </a:lnTo>
                    <a:lnTo>
                      <a:pt x="3252" y="264"/>
                    </a:lnTo>
                    <a:lnTo>
                      <a:pt x="3252" y="264"/>
                    </a:lnTo>
                    <a:lnTo>
                      <a:pt x="3252" y="264"/>
                    </a:lnTo>
                    <a:lnTo>
                      <a:pt x="3252" y="264"/>
                    </a:lnTo>
                    <a:lnTo>
                      <a:pt x="3252" y="264"/>
                    </a:lnTo>
                    <a:lnTo>
                      <a:pt x="3252" y="264"/>
                    </a:lnTo>
                    <a:lnTo>
                      <a:pt x="3252" y="264"/>
                    </a:lnTo>
                    <a:lnTo>
                      <a:pt x="3252" y="264"/>
                    </a:lnTo>
                    <a:lnTo>
                      <a:pt x="3252" y="264"/>
                    </a:lnTo>
                    <a:lnTo>
                      <a:pt x="3252" y="264"/>
                    </a:lnTo>
                    <a:lnTo>
                      <a:pt x="3252" y="264"/>
                    </a:lnTo>
                    <a:lnTo>
                      <a:pt x="3252" y="264"/>
                    </a:lnTo>
                    <a:lnTo>
                      <a:pt x="3252" y="264"/>
                    </a:lnTo>
                    <a:lnTo>
                      <a:pt x="3258" y="264"/>
                    </a:lnTo>
                    <a:lnTo>
                      <a:pt x="3258" y="264"/>
                    </a:lnTo>
                    <a:lnTo>
                      <a:pt x="3258" y="264"/>
                    </a:lnTo>
                    <a:lnTo>
                      <a:pt x="3258" y="264"/>
                    </a:lnTo>
                    <a:lnTo>
                      <a:pt x="3258" y="264"/>
                    </a:lnTo>
                    <a:lnTo>
                      <a:pt x="3258" y="264"/>
                    </a:lnTo>
                    <a:lnTo>
                      <a:pt x="3258" y="264"/>
                    </a:lnTo>
                    <a:lnTo>
                      <a:pt x="3258" y="264"/>
                    </a:lnTo>
                    <a:lnTo>
                      <a:pt x="3258" y="264"/>
                    </a:lnTo>
                    <a:lnTo>
                      <a:pt x="3258" y="264"/>
                    </a:lnTo>
                    <a:lnTo>
                      <a:pt x="3258" y="264"/>
                    </a:lnTo>
                    <a:lnTo>
                      <a:pt x="3258" y="264"/>
                    </a:lnTo>
                    <a:lnTo>
                      <a:pt x="3258" y="264"/>
                    </a:lnTo>
                    <a:lnTo>
                      <a:pt x="3258" y="264"/>
                    </a:lnTo>
                    <a:lnTo>
                      <a:pt x="3258" y="264"/>
                    </a:lnTo>
                    <a:lnTo>
                      <a:pt x="3258" y="264"/>
                    </a:lnTo>
                    <a:lnTo>
                      <a:pt x="3258" y="264"/>
                    </a:lnTo>
                    <a:lnTo>
                      <a:pt x="3258" y="264"/>
                    </a:lnTo>
                    <a:lnTo>
                      <a:pt x="3258" y="264"/>
                    </a:lnTo>
                    <a:lnTo>
                      <a:pt x="3258" y="264"/>
                    </a:lnTo>
                    <a:lnTo>
                      <a:pt x="3258" y="264"/>
                    </a:lnTo>
                    <a:lnTo>
                      <a:pt x="3258" y="264"/>
                    </a:lnTo>
                    <a:lnTo>
                      <a:pt x="3258" y="264"/>
                    </a:lnTo>
                    <a:lnTo>
                      <a:pt x="3258" y="264"/>
                    </a:lnTo>
                    <a:lnTo>
                      <a:pt x="3258" y="264"/>
                    </a:lnTo>
                    <a:lnTo>
                      <a:pt x="3258" y="264"/>
                    </a:lnTo>
                    <a:lnTo>
                      <a:pt x="3258" y="264"/>
                    </a:lnTo>
                    <a:lnTo>
                      <a:pt x="3258" y="264"/>
                    </a:lnTo>
                    <a:lnTo>
                      <a:pt x="3258" y="264"/>
                    </a:lnTo>
                    <a:lnTo>
                      <a:pt x="3258" y="264"/>
                    </a:lnTo>
                    <a:lnTo>
                      <a:pt x="3258" y="264"/>
                    </a:lnTo>
                    <a:lnTo>
                      <a:pt x="3258" y="264"/>
                    </a:lnTo>
                    <a:lnTo>
                      <a:pt x="3258" y="264"/>
                    </a:lnTo>
                    <a:lnTo>
                      <a:pt x="3258" y="264"/>
                    </a:lnTo>
                    <a:lnTo>
                      <a:pt x="3258" y="264"/>
                    </a:lnTo>
                    <a:lnTo>
                      <a:pt x="3258" y="264"/>
                    </a:lnTo>
                    <a:lnTo>
                      <a:pt x="3258" y="264"/>
                    </a:lnTo>
                    <a:lnTo>
                      <a:pt x="3258" y="264"/>
                    </a:lnTo>
                    <a:lnTo>
                      <a:pt x="3258" y="264"/>
                    </a:lnTo>
                    <a:lnTo>
                      <a:pt x="3258" y="264"/>
                    </a:lnTo>
                    <a:lnTo>
                      <a:pt x="3258" y="264"/>
                    </a:lnTo>
                    <a:lnTo>
                      <a:pt x="3258" y="264"/>
                    </a:lnTo>
                    <a:lnTo>
                      <a:pt x="3258" y="264"/>
                    </a:lnTo>
                    <a:lnTo>
                      <a:pt x="3258" y="264"/>
                    </a:lnTo>
                    <a:lnTo>
                      <a:pt x="3258" y="264"/>
                    </a:lnTo>
                    <a:lnTo>
                      <a:pt x="3258" y="264"/>
                    </a:lnTo>
                    <a:lnTo>
                      <a:pt x="3258" y="264"/>
                    </a:lnTo>
                    <a:lnTo>
                      <a:pt x="3258" y="264"/>
                    </a:lnTo>
                    <a:lnTo>
                      <a:pt x="3258" y="264"/>
                    </a:lnTo>
                    <a:lnTo>
                      <a:pt x="3258" y="264"/>
                    </a:lnTo>
                    <a:lnTo>
                      <a:pt x="3258" y="264"/>
                    </a:lnTo>
                    <a:lnTo>
                      <a:pt x="3258" y="264"/>
                    </a:lnTo>
                    <a:lnTo>
                      <a:pt x="3258" y="264"/>
                    </a:lnTo>
                    <a:lnTo>
                      <a:pt x="3258" y="264"/>
                    </a:lnTo>
                    <a:lnTo>
                      <a:pt x="3264" y="264"/>
                    </a:lnTo>
                    <a:lnTo>
                      <a:pt x="3264" y="264"/>
                    </a:lnTo>
                    <a:lnTo>
                      <a:pt x="3264" y="264"/>
                    </a:lnTo>
                    <a:lnTo>
                      <a:pt x="3264" y="264"/>
                    </a:lnTo>
                    <a:lnTo>
                      <a:pt x="3264" y="264"/>
                    </a:lnTo>
                    <a:lnTo>
                      <a:pt x="3264" y="264"/>
                    </a:lnTo>
                    <a:lnTo>
                      <a:pt x="3264" y="264"/>
                    </a:lnTo>
                    <a:lnTo>
                      <a:pt x="3264" y="264"/>
                    </a:lnTo>
                    <a:lnTo>
                      <a:pt x="3264" y="264"/>
                    </a:lnTo>
                    <a:lnTo>
                      <a:pt x="3264" y="264"/>
                    </a:lnTo>
                    <a:lnTo>
                      <a:pt x="3264" y="264"/>
                    </a:lnTo>
                    <a:lnTo>
                      <a:pt x="3264" y="264"/>
                    </a:lnTo>
                    <a:lnTo>
                      <a:pt x="3264" y="264"/>
                    </a:lnTo>
                    <a:lnTo>
                      <a:pt x="3264" y="264"/>
                    </a:lnTo>
                    <a:lnTo>
                      <a:pt x="3264" y="264"/>
                    </a:lnTo>
                    <a:lnTo>
                      <a:pt x="3264" y="264"/>
                    </a:lnTo>
                    <a:lnTo>
                      <a:pt x="3264" y="264"/>
                    </a:lnTo>
                    <a:lnTo>
                      <a:pt x="3264" y="264"/>
                    </a:lnTo>
                    <a:lnTo>
                      <a:pt x="3264" y="264"/>
                    </a:lnTo>
                    <a:lnTo>
                      <a:pt x="3264" y="264"/>
                    </a:lnTo>
                    <a:lnTo>
                      <a:pt x="3264" y="264"/>
                    </a:lnTo>
                    <a:lnTo>
                      <a:pt x="3264" y="264"/>
                    </a:lnTo>
                    <a:lnTo>
                      <a:pt x="3264" y="264"/>
                    </a:lnTo>
                    <a:lnTo>
                      <a:pt x="3264" y="264"/>
                    </a:lnTo>
                    <a:lnTo>
                      <a:pt x="3264" y="264"/>
                    </a:lnTo>
                    <a:lnTo>
                      <a:pt x="3264" y="264"/>
                    </a:lnTo>
                    <a:lnTo>
                      <a:pt x="3264" y="264"/>
                    </a:lnTo>
                    <a:lnTo>
                      <a:pt x="3264" y="264"/>
                    </a:lnTo>
                    <a:lnTo>
                      <a:pt x="3264" y="264"/>
                    </a:lnTo>
                    <a:lnTo>
                      <a:pt x="3264" y="264"/>
                    </a:lnTo>
                    <a:lnTo>
                      <a:pt x="3264" y="264"/>
                    </a:lnTo>
                    <a:lnTo>
                      <a:pt x="3264" y="264"/>
                    </a:lnTo>
                    <a:lnTo>
                      <a:pt x="3264" y="264"/>
                    </a:lnTo>
                    <a:lnTo>
                      <a:pt x="3264" y="264"/>
                    </a:lnTo>
                    <a:lnTo>
                      <a:pt x="3264" y="264"/>
                    </a:lnTo>
                    <a:lnTo>
                      <a:pt x="3264" y="264"/>
                    </a:lnTo>
                    <a:lnTo>
                      <a:pt x="3264" y="264"/>
                    </a:lnTo>
                    <a:lnTo>
                      <a:pt x="3264" y="264"/>
                    </a:lnTo>
                    <a:lnTo>
                      <a:pt x="3264" y="264"/>
                    </a:lnTo>
                    <a:lnTo>
                      <a:pt x="3264" y="264"/>
                    </a:lnTo>
                    <a:lnTo>
                      <a:pt x="3264" y="264"/>
                    </a:lnTo>
                    <a:lnTo>
                      <a:pt x="3264" y="264"/>
                    </a:lnTo>
                    <a:lnTo>
                      <a:pt x="3264" y="264"/>
                    </a:lnTo>
                    <a:lnTo>
                      <a:pt x="3264" y="264"/>
                    </a:lnTo>
                    <a:lnTo>
                      <a:pt x="3264" y="264"/>
                    </a:lnTo>
                    <a:lnTo>
                      <a:pt x="3264" y="264"/>
                    </a:lnTo>
                    <a:lnTo>
                      <a:pt x="3264" y="264"/>
                    </a:lnTo>
                    <a:lnTo>
                      <a:pt x="3264" y="264"/>
                    </a:lnTo>
                    <a:lnTo>
                      <a:pt x="3264" y="264"/>
                    </a:lnTo>
                    <a:lnTo>
                      <a:pt x="3264" y="264"/>
                    </a:lnTo>
                    <a:lnTo>
                      <a:pt x="3264" y="264"/>
                    </a:lnTo>
                    <a:lnTo>
                      <a:pt x="3264" y="264"/>
                    </a:lnTo>
                    <a:lnTo>
                      <a:pt x="3264" y="264"/>
                    </a:lnTo>
                    <a:lnTo>
                      <a:pt x="3264" y="264"/>
                    </a:lnTo>
                    <a:lnTo>
                      <a:pt x="3270" y="264"/>
                    </a:lnTo>
                    <a:lnTo>
                      <a:pt x="3270" y="264"/>
                    </a:lnTo>
                    <a:lnTo>
                      <a:pt x="3270" y="264"/>
                    </a:lnTo>
                    <a:lnTo>
                      <a:pt x="3270" y="264"/>
                    </a:lnTo>
                    <a:lnTo>
                      <a:pt x="3270" y="264"/>
                    </a:lnTo>
                    <a:lnTo>
                      <a:pt x="3270" y="264"/>
                    </a:lnTo>
                    <a:lnTo>
                      <a:pt x="3270" y="264"/>
                    </a:lnTo>
                    <a:lnTo>
                      <a:pt x="3270" y="264"/>
                    </a:lnTo>
                    <a:lnTo>
                      <a:pt x="3270" y="264"/>
                    </a:lnTo>
                    <a:lnTo>
                      <a:pt x="3270" y="264"/>
                    </a:lnTo>
                    <a:lnTo>
                      <a:pt x="3270" y="264"/>
                    </a:lnTo>
                    <a:lnTo>
                      <a:pt x="3270" y="264"/>
                    </a:lnTo>
                    <a:lnTo>
                      <a:pt x="3270" y="264"/>
                    </a:lnTo>
                    <a:lnTo>
                      <a:pt x="3270" y="264"/>
                    </a:lnTo>
                    <a:lnTo>
                      <a:pt x="3270" y="264"/>
                    </a:lnTo>
                    <a:lnTo>
                      <a:pt x="3270" y="264"/>
                    </a:lnTo>
                    <a:lnTo>
                      <a:pt x="3270" y="264"/>
                    </a:lnTo>
                    <a:lnTo>
                      <a:pt x="3270" y="264"/>
                    </a:lnTo>
                    <a:lnTo>
                      <a:pt x="3270" y="264"/>
                    </a:lnTo>
                    <a:lnTo>
                      <a:pt x="3270" y="264"/>
                    </a:lnTo>
                    <a:lnTo>
                      <a:pt x="3270" y="264"/>
                    </a:lnTo>
                    <a:lnTo>
                      <a:pt x="3270" y="264"/>
                    </a:lnTo>
                    <a:lnTo>
                      <a:pt x="3270" y="264"/>
                    </a:lnTo>
                    <a:lnTo>
                      <a:pt x="3270" y="264"/>
                    </a:lnTo>
                    <a:lnTo>
                      <a:pt x="3270" y="264"/>
                    </a:lnTo>
                    <a:lnTo>
                      <a:pt x="3270" y="264"/>
                    </a:lnTo>
                    <a:lnTo>
                      <a:pt x="3270" y="264"/>
                    </a:lnTo>
                    <a:lnTo>
                      <a:pt x="3270" y="264"/>
                    </a:lnTo>
                    <a:lnTo>
                      <a:pt x="3270" y="264"/>
                    </a:lnTo>
                    <a:lnTo>
                      <a:pt x="3270" y="264"/>
                    </a:lnTo>
                    <a:lnTo>
                      <a:pt x="3270" y="264"/>
                    </a:lnTo>
                    <a:lnTo>
                      <a:pt x="3270" y="264"/>
                    </a:lnTo>
                    <a:lnTo>
                      <a:pt x="3270" y="264"/>
                    </a:lnTo>
                    <a:lnTo>
                      <a:pt x="3270" y="264"/>
                    </a:lnTo>
                    <a:lnTo>
                      <a:pt x="3270" y="264"/>
                    </a:lnTo>
                    <a:lnTo>
                      <a:pt x="3270" y="264"/>
                    </a:lnTo>
                    <a:lnTo>
                      <a:pt x="3270" y="264"/>
                    </a:lnTo>
                    <a:lnTo>
                      <a:pt x="3270" y="264"/>
                    </a:lnTo>
                    <a:lnTo>
                      <a:pt x="3270" y="264"/>
                    </a:lnTo>
                    <a:lnTo>
                      <a:pt x="3270" y="264"/>
                    </a:lnTo>
                    <a:lnTo>
                      <a:pt x="3270" y="264"/>
                    </a:lnTo>
                    <a:lnTo>
                      <a:pt x="3270" y="264"/>
                    </a:lnTo>
                    <a:lnTo>
                      <a:pt x="3270" y="264"/>
                    </a:lnTo>
                    <a:lnTo>
                      <a:pt x="3282" y="264"/>
                    </a:lnTo>
                    <a:lnTo>
                      <a:pt x="3282" y="264"/>
                    </a:lnTo>
                    <a:lnTo>
                      <a:pt x="3288" y="264"/>
                    </a:lnTo>
                    <a:lnTo>
                      <a:pt x="3288" y="264"/>
                    </a:lnTo>
                    <a:lnTo>
                      <a:pt x="3288" y="264"/>
                    </a:lnTo>
                    <a:lnTo>
                      <a:pt x="3288" y="264"/>
                    </a:lnTo>
                    <a:lnTo>
                      <a:pt x="3288" y="264"/>
                    </a:lnTo>
                    <a:lnTo>
                      <a:pt x="3288" y="264"/>
                    </a:lnTo>
                    <a:lnTo>
                      <a:pt x="3288" y="264"/>
                    </a:lnTo>
                    <a:lnTo>
                      <a:pt x="3288" y="264"/>
                    </a:lnTo>
                    <a:lnTo>
                      <a:pt x="3288" y="264"/>
                    </a:lnTo>
                    <a:lnTo>
                      <a:pt x="3288" y="264"/>
                    </a:lnTo>
                    <a:lnTo>
                      <a:pt x="3288" y="264"/>
                    </a:lnTo>
                    <a:lnTo>
                      <a:pt x="3288" y="264"/>
                    </a:lnTo>
                    <a:lnTo>
                      <a:pt x="3288" y="264"/>
                    </a:lnTo>
                    <a:lnTo>
                      <a:pt x="3288" y="264"/>
                    </a:lnTo>
                    <a:lnTo>
                      <a:pt x="3288" y="264"/>
                    </a:lnTo>
                    <a:lnTo>
                      <a:pt x="3288" y="264"/>
                    </a:lnTo>
                    <a:lnTo>
                      <a:pt x="3288" y="264"/>
                    </a:lnTo>
                    <a:lnTo>
                      <a:pt x="3288" y="264"/>
                    </a:lnTo>
                    <a:lnTo>
                      <a:pt x="3288" y="264"/>
                    </a:lnTo>
                    <a:lnTo>
                      <a:pt x="3288" y="264"/>
                    </a:lnTo>
                    <a:lnTo>
                      <a:pt x="3288" y="264"/>
                    </a:lnTo>
                    <a:lnTo>
                      <a:pt x="3288" y="264"/>
                    </a:lnTo>
                    <a:lnTo>
                      <a:pt x="3288" y="264"/>
                    </a:lnTo>
                    <a:lnTo>
                      <a:pt x="3288" y="264"/>
                    </a:lnTo>
                    <a:lnTo>
                      <a:pt x="3288" y="264"/>
                    </a:lnTo>
                    <a:lnTo>
                      <a:pt x="3288" y="264"/>
                    </a:lnTo>
                    <a:lnTo>
                      <a:pt x="3288" y="264"/>
                    </a:lnTo>
                    <a:lnTo>
                      <a:pt x="3288" y="264"/>
                    </a:lnTo>
                    <a:lnTo>
                      <a:pt x="3288" y="264"/>
                    </a:lnTo>
                    <a:lnTo>
                      <a:pt x="3288" y="264"/>
                    </a:lnTo>
                    <a:lnTo>
                      <a:pt x="3288" y="264"/>
                    </a:lnTo>
                    <a:lnTo>
                      <a:pt x="3288" y="264"/>
                    </a:lnTo>
                    <a:lnTo>
                      <a:pt x="3288" y="264"/>
                    </a:lnTo>
                    <a:lnTo>
                      <a:pt x="3288" y="264"/>
                    </a:lnTo>
                    <a:lnTo>
                      <a:pt x="3288" y="264"/>
                    </a:lnTo>
                    <a:lnTo>
                      <a:pt x="3288" y="264"/>
                    </a:lnTo>
                    <a:lnTo>
                      <a:pt x="3288" y="264"/>
                    </a:lnTo>
                    <a:lnTo>
                      <a:pt x="3288" y="264"/>
                    </a:lnTo>
                    <a:lnTo>
                      <a:pt x="3288" y="264"/>
                    </a:lnTo>
                    <a:lnTo>
                      <a:pt x="3288" y="264"/>
                    </a:lnTo>
                    <a:lnTo>
                      <a:pt x="3288" y="264"/>
                    </a:lnTo>
                    <a:lnTo>
                      <a:pt x="3288" y="264"/>
                    </a:lnTo>
                    <a:lnTo>
                      <a:pt x="3288" y="264"/>
                    </a:lnTo>
                    <a:lnTo>
                      <a:pt x="3288" y="264"/>
                    </a:lnTo>
                    <a:lnTo>
                      <a:pt x="3288" y="264"/>
                    </a:lnTo>
                    <a:lnTo>
                      <a:pt x="3288" y="264"/>
                    </a:lnTo>
                    <a:lnTo>
                      <a:pt x="3288" y="264"/>
                    </a:lnTo>
                    <a:lnTo>
                      <a:pt x="3288" y="264"/>
                    </a:lnTo>
                    <a:lnTo>
                      <a:pt x="3288" y="264"/>
                    </a:lnTo>
                    <a:lnTo>
                      <a:pt x="3288" y="264"/>
                    </a:lnTo>
                    <a:lnTo>
                      <a:pt x="3288" y="264"/>
                    </a:lnTo>
                    <a:lnTo>
                      <a:pt x="3288" y="264"/>
                    </a:lnTo>
                    <a:lnTo>
                      <a:pt x="3288" y="264"/>
                    </a:lnTo>
                    <a:lnTo>
                      <a:pt x="3288" y="264"/>
                    </a:lnTo>
                    <a:lnTo>
                      <a:pt x="3294" y="264"/>
                    </a:lnTo>
                    <a:lnTo>
                      <a:pt x="3294" y="264"/>
                    </a:lnTo>
                    <a:lnTo>
                      <a:pt x="3294" y="264"/>
                    </a:lnTo>
                    <a:lnTo>
                      <a:pt x="3294" y="264"/>
                    </a:lnTo>
                    <a:lnTo>
                      <a:pt x="3294" y="264"/>
                    </a:lnTo>
                    <a:lnTo>
                      <a:pt x="3294" y="264"/>
                    </a:lnTo>
                    <a:lnTo>
                      <a:pt x="3294" y="264"/>
                    </a:lnTo>
                    <a:lnTo>
                      <a:pt x="3294" y="264"/>
                    </a:lnTo>
                    <a:lnTo>
                      <a:pt x="3294" y="264"/>
                    </a:lnTo>
                    <a:lnTo>
                      <a:pt x="3294" y="264"/>
                    </a:lnTo>
                    <a:lnTo>
                      <a:pt x="3294" y="264"/>
                    </a:lnTo>
                    <a:lnTo>
                      <a:pt x="3294" y="264"/>
                    </a:lnTo>
                    <a:lnTo>
                      <a:pt x="3294" y="264"/>
                    </a:lnTo>
                    <a:lnTo>
                      <a:pt x="3294" y="264"/>
                    </a:lnTo>
                    <a:lnTo>
                      <a:pt x="3294" y="264"/>
                    </a:lnTo>
                    <a:lnTo>
                      <a:pt x="3294" y="264"/>
                    </a:lnTo>
                    <a:lnTo>
                      <a:pt x="3294" y="264"/>
                    </a:lnTo>
                    <a:lnTo>
                      <a:pt x="3294" y="264"/>
                    </a:lnTo>
                    <a:lnTo>
                      <a:pt x="3294" y="264"/>
                    </a:lnTo>
                    <a:lnTo>
                      <a:pt x="3294" y="264"/>
                    </a:lnTo>
                    <a:lnTo>
                      <a:pt x="3294" y="264"/>
                    </a:lnTo>
                    <a:lnTo>
                      <a:pt x="3294" y="264"/>
                    </a:lnTo>
                    <a:lnTo>
                      <a:pt x="3294" y="264"/>
                    </a:lnTo>
                    <a:lnTo>
                      <a:pt x="3294" y="264"/>
                    </a:lnTo>
                    <a:lnTo>
                      <a:pt x="3294" y="264"/>
                    </a:lnTo>
                    <a:lnTo>
                      <a:pt x="3294" y="264"/>
                    </a:lnTo>
                    <a:lnTo>
                      <a:pt x="3294" y="264"/>
                    </a:lnTo>
                    <a:lnTo>
                      <a:pt x="3294" y="264"/>
                    </a:lnTo>
                    <a:lnTo>
                      <a:pt x="3294" y="264"/>
                    </a:lnTo>
                    <a:lnTo>
                      <a:pt x="3294" y="264"/>
                    </a:lnTo>
                    <a:lnTo>
                      <a:pt x="3294" y="264"/>
                    </a:lnTo>
                    <a:lnTo>
                      <a:pt x="3294" y="264"/>
                    </a:lnTo>
                    <a:lnTo>
                      <a:pt x="3294" y="264"/>
                    </a:lnTo>
                    <a:lnTo>
                      <a:pt x="3294" y="264"/>
                    </a:lnTo>
                    <a:lnTo>
                      <a:pt x="3306" y="264"/>
                    </a:lnTo>
                    <a:lnTo>
                      <a:pt x="3306" y="264"/>
                    </a:lnTo>
                    <a:lnTo>
                      <a:pt x="3306" y="264"/>
                    </a:lnTo>
                    <a:lnTo>
                      <a:pt x="3306" y="264"/>
                    </a:lnTo>
                    <a:lnTo>
                      <a:pt x="3306" y="264"/>
                    </a:lnTo>
                    <a:lnTo>
                      <a:pt x="3306" y="264"/>
                    </a:lnTo>
                    <a:lnTo>
                      <a:pt x="3306" y="264"/>
                    </a:lnTo>
                    <a:lnTo>
                      <a:pt x="3306" y="264"/>
                    </a:lnTo>
                    <a:lnTo>
                      <a:pt x="3306" y="264"/>
                    </a:lnTo>
                    <a:lnTo>
                      <a:pt x="3306" y="264"/>
                    </a:lnTo>
                    <a:lnTo>
                      <a:pt x="3306" y="264"/>
                    </a:lnTo>
                    <a:lnTo>
                      <a:pt x="3312" y="264"/>
                    </a:lnTo>
                    <a:lnTo>
                      <a:pt x="3312" y="264"/>
                    </a:lnTo>
                    <a:lnTo>
                      <a:pt x="3312" y="264"/>
                    </a:lnTo>
                    <a:lnTo>
                      <a:pt x="3312" y="264"/>
                    </a:lnTo>
                    <a:lnTo>
                      <a:pt x="3312" y="264"/>
                    </a:lnTo>
                    <a:lnTo>
                      <a:pt x="3312" y="264"/>
                    </a:lnTo>
                    <a:lnTo>
                      <a:pt x="3312" y="264"/>
                    </a:lnTo>
                    <a:lnTo>
                      <a:pt x="3312" y="264"/>
                    </a:lnTo>
                    <a:lnTo>
                      <a:pt x="3312" y="264"/>
                    </a:lnTo>
                    <a:lnTo>
                      <a:pt x="3312" y="264"/>
                    </a:lnTo>
                    <a:lnTo>
                      <a:pt x="3312" y="264"/>
                    </a:lnTo>
                    <a:lnTo>
                      <a:pt x="3312" y="264"/>
                    </a:lnTo>
                    <a:lnTo>
                      <a:pt x="3312" y="264"/>
                    </a:lnTo>
                    <a:lnTo>
                      <a:pt x="3312" y="264"/>
                    </a:lnTo>
                    <a:lnTo>
                      <a:pt x="3312" y="264"/>
                    </a:lnTo>
                    <a:lnTo>
                      <a:pt x="3312" y="264"/>
                    </a:lnTo>
                    <a:lnTo>
                      <a:pt x="3312" y="264"/>
                    </a:lnTo>
                    <a:lnTo>
                      <a:pt x="3312" y="264"/>
                    </a:lnTo>
                    <a:lnTo>
                      <a:pt x="3312" y="264"/>
                    </a:lnTo>
                    <a:lnTo>
                      <a:pt x="3312" y="264"/>
                    </a:lnTo>
                    <a:lnTo>
                      <a:pt x="3312" y="264"/>
                    </a:lnTo>
                    <a:lnTo>
                      <a:pt x="3312" y="264"/>
                    </a:lnTo>
                    <a:lnTo>
                      <a:pt x="3312" y="264"/>
                    </a:lnTo>
                    <a:lnTo>
                      <a:pt x="3312" y="264"/>
                    </a:lnTo>
                    <a:lnTo>
                      <a:pt x="3312" y="264"/>
                    </a:lnTo>
                    <a:lnTo>
                      <a:pt x="3312" y="264"/>
                    </a:lnTo>
                    <a:lnTo>
                      <a:pt x="3312" y="264"/>
                    </a:lnTo>
                    <a:lnTo>
                      <a:pt x="3312" y="264"/>
                    </a:lnTo>
                    <a:lnTo>
                      <a:pt x="3312" y="264"/>
                    </a:lnTo>
                    <a:lnTo>
                      <a:pt x="3312" y="264"/>
                    </a:lnTo>
                    <a:lnTo>
                      <a:pt x="3312" y="264"/>
                    </a:lnTo>
                    <a:lnTo>
                      <a:pt x="3312" y="264"/>
                    </a:lnTo>
                    <a:lnTo>
                      <a:pt x="3312" y="264"/>
                    </a:lnTo>
                    <a:lnTo>
                      <a:pt x="3312" y="264"/>
                    </a:lnTo>
                    <a:lnTo>
                      <a:pt x="3312" y="264"/>
                    </a:lnTo>
                    <a:lnTo>
                      <a:pt x="3312" y="264"/>
                    </a:lnTo>
                    <a:lnTo>
                      <a:pt x="3312" y="264"/>
                    </a:lnTo>
                    <a:lnTo>
                      <a:pt x="3312" y="264"/>
                    </a:lnTo>
                    <a:lnTo>
                      <a:pt x="3312" y="264"/>
                    </a:lnTo>
                    <a:lnTo>
                      <a:pt x="3312" y="264"/>
                    </a:lnTo>
                    <a:lnTo>
                      <a:pt x="3312" y="264"/>
                    </a:lnTo>
                    <a:lnTo>
                      <a:pt x="3312" y="264"/>
                    </a:lnTo>
                    <a:lnTo>
                      <a:pt x="3312" y="264"/>
                    </a:lnTo>
                    <a:lnTo>
                      <a:pt x="3312" y="264"/>
                    </a:lnTo>
                    <a:lnTo>
                      <a:pt x="3312" y="264"/>
                    </a:lnTo>
                    <a:lnTo>
                      <a:pt x="3312" y="264"/>
                    </a:lnTo>
                    <a:lnTo>
                      <a:pt x="3312" y="264"/>
                    </a:lnTo>
                    <a:lnTo>
                      <a:pt x="3312" y="264"/>
                    </a:lnTo>
                    <a:lnTo>
                      <a:pt x="3312" y="264"/>
                    </a:lnTo>
                    <a:lnTo>
                      <a:pt x="3312" y="264"/>
                    </a:lnTo>
                    <a:lnTo>
                      <a:pt x="3312" y="264"/>
                    </a:lnTo>
                    <a:lnTo>
                      <a:pt x="3312" y="264"/>
                    </a:lnTo>
                    <a:lnTo>
                      <a:pt x="3312" y="264"/>
                    </a:lnTo>
                    <a:lnTo>
                      <a:pt x="3312" y="264"/>
                    </a:lnTo>
                    <a:lnTo>
                      <a:pt x="3318" y="264"/>
                    </a:lnTo>
                    <a:lnTo>
                      <a:pt x="3318" y="264"/>
                    </a:lnTo>
                    <a:lnTo>
                      <a:pt x="3318" y="264"/>
                    </a:lnTo>
                    <a:lnTo>
                      <a:pt x="3318" y="264"/>
                    </a:lnTo>
                    <a:lnTo>
                      <a:pt x="3318" y="264"/>
                    </a:lnTo>
                    <a:lnTo>
                      <a:pt x="3318" y="264"/>
                    </a:lnTo>
                    <a:lnTo>
                      <a:pt x="3318" y="264"/>
                    </a:lnTo>
                    <a:lnTo>
                      <a:pt x="3318" y="264"/>
                    </a:lnTo>
                    <a:lnTo>
                      <a:pt x="3318" y="264"/>
                    </a:lnTo>
                    <a:lnTo>
                      <a:pt x="3318" y="264"/>
                    </a:lnTo>
                    <a:lnTo>
                      <a:pt x="3318" y="264"/>
                    </a:lnTo>
                    <a:lnTo>
                      <a:pt x="3318" y="264"/>
                    </a:lnTo>
                    <a:lnTo>
                      <a:pt x="3318" y="264"/>
                    </a:lnTo>
                    <a:lnTo>
                      <a:pt x="3318" y="264"/>
                    </a:lnTo>
                    <a:lnTo>
                      <a:pt x="3318" y="264"/>
                    </a:lnTo>
                    <a:lnTo>
                      <a:pt x="3318" y="264"/>
                    </a:lnTo>
                    <a:lnTo>
                      <a:pt x="3318" y="264"/>
                    </a:lnTo>
                    <a:lnTo>
                      <a:pt x="3318" y="264"/>
                    </a:lnTo>
                    <a:lnTo>
                      <a:pt x="3318" y="264"/>
                    </a:lnTo>
                    <a:lnTo>
                      <a:pt x="3318" y="264"/>
                    </a:lnTo>
                    <a:lnTo>
                      <a:pt x="3318" y="264"/>
                    </a:lnTo>
                    <a:lnTo>
                      <a:pt x="3318" y="264"/>
                    </a:lnTo>
                    <a:lnTo>
                      <a:pt x="3318" y="264"/>
                    </a:lnTo>
                    <a:lnTo>
                      <a:pt x="3318" y="264"/>
                    </a:lnTo>
                    <a:lnTo>
                      <a:pt x="3318" y="264"/>
                    </a:lnTo>
                    <a:lnTo>
                      <a:pt x="3330" y="264"/>
                    </a:lnTo>
                    <a:lnTo>
                      <a:pt x="3330" y="264"/>
                    </a:lnTo>
                    <a:lnTo>
                      <a:pt x="3330" y="264"/>
                    </a:lnTo>
                    <a:lnTo>
                      <a:pt x="3330" y="264"/>
                    </a:lnTo>
                    <a:lnTo>
                      <a:pt x="3330" y="264"/>
                    </a:lnTo>
                    <a:lnTo>
                      <a:pt x="3330" y="264"/>
                    </a:lnTo>
                    <a:lnTo>
                      <a:pt x="3330" y="264"/>
                    </a:lnTo>
                    <a:lnTo>
                      <a:pt x="3330" y="264"/>
                    </a:lnTo>
                    <a:lnTo>
                      <a:pt x="3330" y="264"/>
                    </a:lnTo>
                    <a:lnTo>
                      <a:pt x="3330" y="264"/>
                    </a:lnTo>
                    <a:lnTo>
                      <a:pt x="3330" y="264"/>
                    </a:lnTo>
                    <a:lnTo>
                      <a:pt x="3330" y="264"/>
                    </a:lnTo>
                    <a:lnTo>
                      <a:pt x="3330" y="264"/>
                    </a:lnTo>
                    <a:lnTo>
                      <a:pt x="3330" y="264"/>
                    </a:lnTo>
                    <a:lnTo>
                      <a:pt x="3330" y="264"/>
                    </a:lnTo>
                    <a:lnTo>
                      <a:pt x="3330" y="264"/>
                    </a:lnTo>
                    <a:lnTo>
                      <a:pt x="3330" y="264"/>
                    </a:lnTo>
                    <a:lnTo>
                      <a:pt x="3330" y="264"/>
                    </a:lnTo>
                    <a:lnTo>
                      <a:pt x="3330" y="264"/>
                    </a:lnTo>
                    <a:lnTo>
                      <a:pt x="3330" y="264"/>
                    </a:lnTo>
                    <a:lnTo>
                      <a:pt x="3336" y="264"/>
                    </a:lnTo>
                    <a:lnTo>
                      <a:pt x="3336" y="264"/>
                    </a:lnTo>
                    <a:lnTo>
                      <a:pt x="3336" y="264"/>
                    </a:lnTo>
                    <a:lnTo>
                      <a:pt x="3336" y="264"/>
                    </a:lnTo>
                    <a:lnTo>
                      <a:pt x="3336" y="264"/>
                    </a:lnTo>
                    <a:lnTo>
                      <a:pt x="3336" y="264"/>
                    </a:lnTo>
                    <a:lnTo>
                      <a:pt x="3336" y="264"/>
                    </a:lnTo>
                    <a:lnTo>
                      <a:pt x="3336" y="264"/>
                    </a:lnTo>
                    <a:lnTo>
                      <a:pt x="3336" y="264"/>
                    </a:lnTo>
                    <a:lnTo>
                      <a:pt x="3336" y="264"/>
                    </a:lnTo>
                    <a:lnTo>
                      <a:pt x="3336" y="264"/>
                    </a:lnTo>
                    <a:lnTo>
                      <a:pt x="3336" y="264"/>
                    </a:lnTo>
                    <a:lnTo>
                      <a:pt x="3336" y="264"/>
                    </a:lnTo>
                    <a:lnTo>
                      <a:pt x="3336" y="264"/>
                    </a:lnTo>
                    <a:lnTo>
                      <a:pt x="3336" y="264"/>
                    </a:lnTo>
                    <a:lnTo>
                      <a:pt x="3336" y="264"/>
                    </a:lnTo>
                    <a:lnTo>
                      <a:pt x="3336" y="264"/>
                    </a:lnTo>
                    <a:lnTo>
                      <a:pt x="3336" y="264"/>
                    </a:lnTo>
                    <a:lnTo>
                      <a:pt x="3336" y="264"/>
                    </a:lnTo>
                    <a:lnTo>
                      <a:pt x="3336" y="264"/>
                    </a:lnTo>
                    <a:lnTo>
                      <a:pt x="3336" y="264"/>
                    </a:lnTo>
                    <a:lnTo>
                      <a:pt x="3336" y="264"/>
                    </a:lnTo>
                    <a:lnTo>
                      <a:pt x="3336" y="264"/>
                    </a:lnTo>
                    <a:lnTo>
                      <a:pt x="3336" y="264"/>
                    </a:lnTo>
                    <a:lnTo>
                      <a:pt x="3336" y="264"/>
                    </a:lnTo>
                    <a:lnTo>
                      <a:pt x="3336" y="264"/>
                    </a:lnTo>
                    <a:lnTo>
                      <a:pt x="3336" y="264"/>
                    </a:lnTo>
                    <a:lnTo>
                      <a:pt x="3336" y="264"/>
                    </a:lnTo>
                    <a:lnTo>
                      <a:pt x="3336" y="264"/>
                    </a:lnTo>
                    <a:lnTo>
                      <a:pt x="3336" y="264"/>
                    </a:lnTo>
                    <a:lnTo>
                      <a:pt x="3336" y="264"/>
                    </a:lnTo>
                    <a:lnTo>
                      <a:pt x="3336" y="264"/>
                    </a:lnTo>
                    <a:lnTo>
                      <a:pt x="3336" y="264"/>
                    </a:lnTo>
                    <a:lnTo>
                      <a:pt x="3336" y="264"/>
                    </a:lnTo>
                    <a:lnTo>
                      <a:pt x="3336" y="264"/>
                    </a:lnTo>
                    <a:lnTo>
                      <a:pt x="3336" y="264"/>
                    </a:lnTo>
                    <a:lnTo>
                      <a:pt x="3336" y="264"/>
                    </a:lnTo>
                    <a:lnTo>
                      <a:pt x="3336" y="264"/>
                    </a:lnTo>
                    <a:lnTo>
                      <a:pt x="3336" y="264"/>
                    </a:lnTo>
                    <a:lnTo>
                      <a:pt x="3336" y="264"/>
                    </a:lnTo>
                    <a:lnTo>
                      <a:pt x="3336" y="264"/>
                    </a:lnTo>
                    <a:lnTo>
                      <a:pt x="3336" y="264"/>
                    </a:lnTo>
                    <a:lnTo>
                      <a:pt x="3336" y="264"/>
                    </a:lnTo>
                    <a:lnTo>
                      <a:pt x="3336" y="264"/>
                    </a:lnTo>
                    <a:lnTo>
                      <a:pt x="3336" y="264"/>
                    </a:lnTo>
                    <a:lnTo>
                      <a:pt x="3336" y="264"/>
                    </a:lnTo>
                    <a:lnTo>
                      <a:pt x="3336" y="264"/>
                    </a:lnTo>
                    <a:lnTo>
                      <a:pt x="3336" y="264"/>
                    </a:lnTo>
                    <a:lnTo>
                      <a:pt x="3336" y="264"/>
                    </a:lnTo>
                    <a:lnTo>
                      <a:pt x="3336" y="264"/>
                    </a:lnTo>
                    <a:lnTo>
                      <a:pt x="3336" y="264"/>
                    </a:lnTo>
                    <a:lnTo>
                      <a:pt x="3336" y="264"/>
                    </a:lnTo>
                    <a:lnTo>
                      <a:pt x="3336" y="264"/>
                    </a:lnTo>
                    <a:lnTo>
                      <a:pt x="3342" y="264"/>
                    </a:lnTo>
                    <a:lnTo>
                      <a:pt x="3342" y="264"/>
                    </a:lnTo>
                    <a:lnTo>
                      <a:pt x="3342" y="264"/>
                    </a:lnTo>
                    <a:lnTo>
                      <a:pt x="3342" y="264"/>
                    </a:lnTo>
                    <a:lnTo>
                      <a:pt x="3342" y="264"/>
                    </a:lnTo>
                    <a:lnTo>
                      <a:pt x="3342" y="264"/>
                    </a:lnTo>
                    <a:lnTo>
                      <a:pt x="3342" y="264"/>
                    </a:lnTo>
                    <a:lnTo>
                      <a:pt x="3342" y="264"/>
                    </a:lnTo>
                    <a:lnTo>
                      <a:pt x="3342" y="264"/>
                    </a:lnTo>
                    <a:lnTo>
                      <a:pt x="3342" y="264"/>
                    </a:lnTo>
                    <a:lnTo>
                      <a:pt x="3342" y="264"/>
                    </a:lnTo>
                    <a:lnTo>
                      <a:pt x="3342" y="264"/>
                    </a:lnTo>
                    <a:lnTo>
                      <a:pt x="3342" y="264"/>
                    </a:lnTo>
                    <a:lnTo>
                      <a:pt x="3342" y="264"/>
                    </a:lnTo>
                    <a:lnTo>
                      <a:pt x="3342" y="264"/>
                    </a:lnTo>
                    <a:lnTo>
                      <a:pt x="3342" y="264"/>
                    </a:lnTo>
                    <a:lnTo>
                      <a:pt x="3342" y="264"/>
                    </a:lnTo>
                    <a:lnTo>
                      <a:pt x="3354" y="264"/>
                    </a:lnTo>
                    <a:lnTo>
                      <a:pt x="3354" y="264"/>
                    </a:lnTo>
                    <a:lnTo>
                      <a:pt x="3354" y="264"/>
                    </a:lnTo>
                    <a:lnTo>
                      <a:pt x="3354" y="264"/>
                    </a:lnTo>
                    <a:lnTo>
                      <a:pt x="3354" y="264"/>
                    </a:lnTo>
                    <a:lnTo>
                      <a:pt x="3354" y="264"/>
                    </a:lnTo>
                    <a:lnTo>
                      <a:pt x="3354" y="264"/>
                    </a:lnTo>
                    <a:lnTo>
                      <a:pt x="3354" y="264"/>
                    </a:lnTo>
                    <a:lnTo>
                      <a:pt x="3354" y="264"/>
                    </a:lnTo>
                    <a:lnTo>
                      <a:pt x="3354" y="264"/>
                    </a:lnTo>
                    <a:lnTo>
                      <a:pt x="3354" y="264"/>
                    </a:lnTo>
                    <a:lnTo>
                      <a:pt x="3354" y="264"/>
                    </a:lnTo>
                    <a:lnTo>
                      <a:pt x="3354" y="264"/>
                    </a:lnTo>
                    <a:lnTo>
                      <a:pt x="3354" y="264"/>
                    </a:lnTo>
                    <a:lnTo>
                      <a:pt x="3354" y="264"/>
                    </a:lnTo>
                    <a:lnTo>
                      <a:pt x="3354" y="264"/>
                    </a:lnTo>
                    <a:lnTo>
                      <a:pt x="3354" y="264"/>
                    </a:lnTo>
                    <a:lnTo>
                      <a:pt x="3354" y="264"/>
                    </a:lnTo>
                    <a:lnTo>
                      <a:pt x="3354" y="264"/>
                    </a:lnTo>
                    <a:lnTo>
                      <a:pt x="3354" y="264"/>
                    </a:lnTo>
                    <a:lnTo>
                      <a:pt x="3354" y="264"/>
                    </a:lnTo>
                    <a:lnTo>
                      <a:pt x="3354" y="264"/>
                    </a:lnTo>
                    <a:lnTo>
                      <a:pt x="3354" y="264"/>
                    </a:lnTo>
                    <a:lnTo>
                      <a:pt x="3354" y="264"/>
                    </a:lnTo>
                    <a:lnTo>
                      <a:pt x="3354" y="264"/>
                    </a:lnTo>
                    <a:lnTo>
                      <a:pt x="3354" y="264"/>
                    </a:lnTo>
                    <a:lnTo>
                      <a:pt x="3354" y="264"/>
                    </a:lnTo>
                    <a:lnTo>
                      <a:pt x="3354" y="264"/>
                    </a:lnTo>
                    <a:lnTo>
                      <a:pt x="3360" y="264"/>
                    </a:lnTo>
                    <a:lnTo>
                      <a:pt x="3360" y="264"/>
                    </a:lnTo>
                    <a:lnTo>
                      <a:pt x="3360" y="264"/>
                    </a:lnTo>
                    <a:lnTo>
                      <a:pt x="3360" y="264"/>
                    </a:lnTo>
                    <a:lnTo>
                      <a:pt x="3360" y="264"/>
                    </a:lnTo>
                    <a:lnTo>
                      <a:pt x="3360" y="264"/>
                    </a:lnTo>
                    <a:lnTo>
                      <a:pt x="3360" y="264"/>
                    </a:lnTo>
                    <a:lnTo>
                      <a:pt x="3360" y="264"/>
                    </a:lnTo>
                    <a:lnTo>
                      <a:pt x="3360" y="264"/>
                    </a:lnTo>
                    <a:lnTo>
                      <a:pt x="3360" y="264"/>
                    </a:lnTo>
                    <a:lnTo>
                      <a:pt x="3360" y="264"/>
                    </a:lnTo>
                    <a:lnTo>
                      <a:pt x="3360" y="264"/>
                    </a:lnTo>
                    <a:lnTo>
                      <a:pt x="3360" y="264"/>
                    </a:lnTo>
                    <a:lnTo>
                      <a:pt x="3360" y="264"/>
                    </a:lnTo>
                    <a:lnTo>
                      <a:pt x="3360" y="264"/>
                    </a:lnTo>
                    <a:lnTo>
                      <a:pt x="3360" y="264"/>
                    </a:lnTo>
                    <a:lnTo>
                      <a:pt x="3360" y="264"/>
                    </a:lnTo>
                    <a:lnTo>
                      <a:pt x="3360" y="264"/>
                    </a:lnTo>
                    <a:lnTo>
                      <a:pt x="3360" y="264"/>
                    </a:lnTo>
                    <a:lnTo>
                      <a:pt x="3360" y="264"/>
                    </a:lnTo>
                    <a:lnTo>
                      <a:pt x="3360" y="264"/>
                    </a:lnTo>
                    <a:lnTo>
                      <a:pt x="3360" y="264"/>
                    </a:lnTo>
                    <a:lnTo>
                      <a:pt x="3360" y="264"/>
                    </a:lnTo>
                    <a:lnTo>
                      <a:pt x="3360" y="264"/>
                    </a:lnTo>
                    <a:lnTo>
                      <a:pt x="3360" y="264"/>
                    </a:lnTo>
                    <a:lnTo>
                      <a:pt x="3360" y="264"/>
                    </a:lnTo>
                    <a:lnTo>
                      <a:pt x="3360" y="264"/>
                    </a:lnTo>
                    <a:lnTo>
                      <a:pt x="3360" y="264"/>
                    </a:lnTo>
                    <a:lnTo>
                      <a:pt x="3360" y="264"/>
                    </a:lnTo>
                    <a:lnTo>
                      <a:pt x="3360" y="264"/>
                    </a:lnTo>
                    <a:lnTo>
                      <a:pt x="3360" y="264"/>
                    </a:lnTo>
                    <a:lnTo>
                      <a:pt x="3360" y="264"/>
                    </a:lnTo>
                    <a:lnTo>
                      <a:pt x="3360" y="264"/>
                    </a:lnTo>
                    <a:lnTo>
                      <a:pt x="3360" y="264"/>
                    </a:lnTo>
                    <a:lnTo>
                      <a:pt x="3360" y="264"/>
                    </a:lnTo>
                    <a:lnTo>
                      <a:pt x="3360" y="264"/>
                    </a:lnTo>
                    <a:lnTo>
                      <a:pt x="3360" y="264"/>
                    </a:lnTo>
                    <a:lnTo>
                      <a:pt x="3360" y="264"/>
                    </a:lnTo>
                    <a:lnTo>
                      <a:pt x="3360" y="264"/>
                    </a:lnTo>
                    <a:lnTo>
                      <a:pt x="3360" y="264"/>
                    </a:lnTo>
                    <a:lnTo>
                      <a:pt x="3360" y="264"/>
                    </a:lnTo>
                    <a:lnTo>
                      <a:pt x="3360" y="258"/>
                    </a:lnTo>
                    <a:lnTo>
                      <a:pt x="3360" y="258"/>
                    </a:lnTo>
                    <a:lnTo>
                      <a:pt x="3360" y="258"/>
                    </a:lnTo>
                    <a:lnTo>
                      <a:pt x="3360" y="258"/>
                    </a:lnTo>
                    <a:lnTo>
                      <a:pt x="3360" y="258"/>
                    </a:lnTo>
                    <a:lnTo>
                      <a:pt x="3360" y="258"/>
                    </a:lnTo>
                    <a:lnTo>
                      <a:pt x="3360" y="258"/>
                    </a:lnTo>
                    <a:lnTo>
                      <a:pt x="3360" y="258"/>
                    </a:lnTo>
                    <a:lnTo>
                      <a:pt x="3360" y="258"/>
                    </a:lnTo>
                    <a:lnTo>
                      <a:pt x="3360" y="258"/>
                    </a:lnTo>
                    <a:lnTo>
                      <a:pt x="3360" y="258"/>
                    </a:lnTo>
                    <a:lnTo>
                      <a:pt x="3360" y="258"/>
                    </a:lnTo>
                    <a:lnTo>
                      <a:pt x="3360" y="258"/>
                    </a:lnTo>
                    <a:lnTo>
                      <a:pt x="3366" y="258"/>
                    </a:lnTo>
                    <a:lnTo>
                      <a:pt x="3366" y="258"/>
                    </a:lnTo>
                    <a:lnTo>
                      <a:pt x="3366" y="258"/>
                    </a:lnTo>
                    <a:lnTo>
                      <a:pt x="3366" y="258"/>
                    </a:lnTo>
                    <a:lnTo>
                      <a:pt x="3366" y="258"/>
                    </a:lnTo>
                    <a:lnTo>
                      <a:pt x="3366" y="258"/>
                    </a:lnTo>
                    <a:lnTo>
                      <a:pt x="3366" y="258"/>
                    </a:lnTo>
                    <a:lnTo>
                      <a:pt x="3366" y="258"/>
                    </a:lnTo>
                    <a:lnTo>
                      <a:pt x="3378" y="258"/>
                    </a:lnTo>
                    <a:lnTo>
                      <a:pt x="3378" y="258"/>
                    </a:lnTo>
                    <a:lnTo>
                      <a:pt x="3378" y="258"/>
                    </a:lnTo>
                    <a:lnTo>
                      <a:pt x="3378" y="258"/>
                    </a:lnTo>
                    <a:lnTo>
                      <a:pt x="3378" y="258"/>
                    </a:lnTo>
                    <a:lnTo>
                      <a:pt x="3378" y="258"/>
                    </a:lnTo>
                    <a:lnTo>
                      <a:pt x="3378" y="258"/>
                    </a:lnTo>
                    <a:lnTo>
                      <a:pt x="3378" y="258"/>
                    </a:lnTo>
                    <a:lnTo>
                      <a:pt x="3378" y="258"/>
                    </a:lnTo>
                    <a:lnTo>
                      <a:pt x="3378" y="258"/>
                    </a:lnTo>
                    <a:lnTo>
                      <a:pt x="3378" y="258"/>
                    </a:lnTo>
                    <a:lnTo>
                      <a:pt x="3378" y="258"/>
                    </a:lnTo>
                    <a:lnTo>
                      <a:pt x="3378" y="258"/>
                    </a:lnTo>
                    <a:lnTo>
                      <a:pt x="3378" y="258"/>
                    </a:lnTo>
                    <a:lnTo>
                      <a:pt x="3378" y="258"/>
                    </a:lnTo>
                    <a:lnTo>
                      <a:pt x="3378" y="258"/>
                    </a:lnTo>
                    <a:lnTo>
                      <a:pt x="3378" y="258"/>
                    </a:lnTo>
                    <a:lnTo>
                      <a:pt x="3378" y="258"/>
                    </a:lnTo>
                    <a:lnTo>
                      <a:pt x="3378" y="258"/>
                    </a:lnTo>
                    <a:lnTo>
                      <a:pt x="3378" y="258"/>
                    </a:lnTo>
                    <a:lnTo>
                      <a:pt x="3378" y="258"/>
                    </a:lnTo>
                    <a:lnTo>
                      <a:pt x="3378" y="258"/>
                    </a:lnTo>
                    <a:lnTo>
                      <a:pt x="3378" y="258"/>
                    </a:lnTo>
                    <a:lnTo>
                      <a:pt x="3378" y="258"/>
                    </a:lnTo>
                    <a:lnTo>
                      <a:pt x="3378" y="258"/>
                    </a:lnTo>
                    <a:lnTo>
                      <a:pt x="3378" y="258"/>
                    </a:lnTo>
                    <a:lnTo>
                      <a:pt x="3378" y="258"/>
                    </a:lnTo>
                    <a:lnTo>
                      <a:pt x="3378" y="258"/>
                    </a:lnTo>
                    <a:lnTo>
                      <a:pt x="3378" y="258"/>
                    </a:lnTo>
                    <a:lnTo>
                      <a:pt x="3378" y="258"/>
                    </a:lnTo>
                    <a:lnTo>
                      <a:pt x="3378" y="258"/>
                    </a:lnTo>
                    <a:lnTo>
                      <a:pt x="3378" y="258"/>
                    </a:lnTo>
                    <a:lnTo>
                      <a:pt x="3378" y="258"/>
                    </a:lnTo>
                    <a:lnTo>
                      <a:pt x="3378" y="258"/>
                    </a:lnTo>
                    <a:lnTo>
                      <a:pt x="3378" y="258"/>
                    </a:lnTo>
                    <a:lnTo>
                      <a:pt x="3378" y="258"/>
                    </a:lnTo>
                    <a:lnTo>
                      <a:pt x="3378" y="258"/>
                    </a:lnTo>
                    <a:lnTo>
                      <a:pt x="3384" y="258"/>
                    </a:lnTo>
                    <a:lnTo>
                      <a:pt x="3384" y="258"/>
                    </a:lnTo>
                    <a:lnTo>
                      <a:pt x="3384" y="258"/>
                    </a:lnTo>
                    <a:lnTo>
                      <a:pt x="3384" y="258"/>
                    </a:lnTo>
                    <a:lnTo>
                      <a:pt x="3384" y="258"/>
                    </a:lnTo>
                    <a:lnTo>
                      <a:pt x="3384" y="258"/>
                    </a:lnTo>
                    <a:lnTo>
                      <a:pt x="3384" y="258"/>
                    </a:lnTo>
                    <a:lnTo>
                      <a:pt x="3384" y="258"/>
                    </a:lnTo>
                    <a:lnTo>
                      <a:pt x="3384" y="258"/>
                    </a:lnTo>
                    <a:lnTo>
                      <a:pt x="3384" y="258"/>
                    </a:lnTo>
                    <a:lnTo>
                      <a:pt x="3384" y="258"/>
                    </a:lnTo>
                    <a:lnTo>
                      <a:pt x="3384" y="258"/>
                    </a:lnTo>
                    <a:lnTo>
                      <a:pt x="3384" y="258"/>
                    </a:lnTo>
                    <a:lnTo>
                      <a:pt x="3384" y="258"/>
                    </a:lnTo>
                    <a:lnTo>
                      <a:pt x="3384" y="258"/>
                    </a:lnTo>
                    <a:lnTo>
                      <a:pt x="3384" y="258"/>
                    </a:lnTo>
                    <a:lnTo>
                      <a:pt x="3384" y="258"/>
                    </a:lnTo>
                    <a:lnTo>
                      <a:pt x="3384" y="258"/>
                    </a:lnTo>
                    <a:lnTo>
                      <a:pt x="3384" y="258"/>
                    </a:lnTo>
                    <a:lnTo>
                      <a:pt x="3384" y="258"/>
                    </a:lnTo>
                    <a:lnTo>
                      <a:pt x="3384" y="258"/>
                    </a:lnTo>
                    <a:lnTo>
                      <a:pt x="3384" y="258"/>
                    </a:lnTo>
                    <a:lnTo>
                      <a:pt x="3384" y="258"/>
                    </a:lnTo>
                    <a:lnTo>
                      <a:pt x="3384" y="258"/>
                    </a:lnTo>
                    <a:lnTo>
                      <a:pt x="3384" y="258"/>
                    </a:lnTo>
                    <a:lnTo>
                      <a:pt x="3384" y="258"/>
                    </a:lnTo>
                    <a:lnTo>
                      <a:pt x="3384" y="258"/>
                    </a:lnTo>
                    <a:lnTo>
                      <a:pt x="3384" y="258"/>
                    </a:lnTo>
                    <a:lnTo>
                      <a:pt x="3384" y="258"/>
                    </a:lnTo>
                    <a:lnTo>
                      <a:pt x="3384" y="258"/>
                    </a:lnTo>
                    <a:lnTo>
                      <a:pt x="3384" y="258"/>
                    </a:lnTo>
                    <a:lnTo>
                      <a:pt x="3384" y="258"/>
                    </a:lnTo>
                    <a:lnTo>
                      <a:pt x="3384" y="258"/>
                    </a:lnTo>
                    <a:lnTo>
                      <a:pt x="3384" y="258"/>
                    </a:lnTo>
                    <a:lnTo>
                      <a:pt x="3384" y="258"/>
                    </a:lnTo>
                    <a:lnTo>
                      <a:pt x="3384" y="258"/>
                    </a:lnTo>
                    <a:lnTo>
                      <a:pt x="3384" y="258"/>
                    </a:lnTo>
                    <a:lnTo>
                      <a:pt x="3384" y="258"/>
                    </a:lnTo>
                    <a:lnTo>
                      <a:pt x="3384" y="258"/>
                    </a:lnTo>
                    <a:lnTo>
                      <a:pt x="3384" y="258"/>
                    </a:lnTo>
                    <a:lnTo>
                      <a:pt x="3384" y="258"/>
                    </a:lnTo>
                    <a:lnTo>
                      <a:pt x="3384" y="258"/>
                    </a:lnTo>
                    <a:lnTo>
                      <a:pt x="3384" y="258"/>
                    </a:lnTo>
                    <a:lnTo>
                      <a:pt x="3384" y="258"/>
                    </a:lnTo>
                    <a:lnTo>
                      <a:pt x="3384" y="258"/>
                    </a:lnTo>
                    <a:lnTo>
                      <a:pt x="3384" y="258"/>
                    </a:lnTo>
                    <a:lnTo>
                      <a:pt x="3384" y="258"/>
                    </a:lnTo>
                    <a:lnTo>
                      <a:pt x="3384" y="258"/>
                    </a:lnTo>
                    <a:lnTo>
                      <a:pt x="3384" y="258"/>
                    </a:lnTo>
                    <a:lnTo>
                      <a:pt x="3384" y="258"/>
                    </a:lnTo>
                    <a:lnTo>
                      <a:pt x="3384" y="258"/>
                    </a:lnTo>
                    <a:lnTo>
                      <a:pt x="3384" y="258"/>
                    </a:lnTo>
                    <a:lnTo>
                      <a:pt x="3384" y="258"/>
                    </a:lnTo>
                    <a:lnTo>
                      <a:pt x="3402" y="258"/>
                    </a:lnTo>
                    <a:lnTo>
                      <a:pt x="3402" y="258"/>
                    </a:lnTo>
                    <a:lnTo>
                      <a:pt x="3402" y="258"/>
                    </a:lnTo>
                    <a:lnTo>
                      <a:pt x="3402" y="258"/>
                    </a:lnTo>
                    <a:lnTo>
                      <a:pt x="3402" y="258"/>
                    </a:lnTo>
                    <a:lnTo>
                      <a:pt x="3402" y="258"/>
                    </a:lnTo>
                    <a:lnTo>
                      <a:pt x="3402" y="258"/>
                    </a:lnTo>
                    <a:lnTo>
                      <a:pt x="3402" y="258"/>
                    </a:lnTo>
                    <a:lnTo>
                      <a:pt x="3402" y="258"/>
                    </a:lnTo>
                    <a:lnTo>
                      <a:pt x="3402" y="258"/>
                    </a:lnTo>
                    <a:lnTo>
                      <a:pt x="3402" y="258"/>
                    </a:lnTo>
                    <a:lnTo>
                      <a:pt x="3402" y="258"/>
                    </a:lnTo>
                    <a:lnTo>
                      <a:pt x="3402" y="258"/>
                    </a:lnTo>
                    <a:lnTo>
                      <a:pt x="3402" y="258"/>
                    </a:lnTo>
                    <a:lnTo>
                      <a:pt x="3402" y="258"/>
                    </a:lnTo>
                    <a:lnTo>
                      <a:pt x="3402" y="258"/>
                    </a:lnTo>
                    <a:lnTo>
                      <a:pt x="3402" y="258"/>
                    </a:lnTo>
                    <a:lnTo>
                      <a:pt x="3402" y="258"/>
                    </a:lnTo>
                    <a:lnTo>
                      <a:pt x="3402" y="258"/>
                    </a:lnTo>
                    <a:lnTo>
                      <a:pt x="3402" y="258"/>
                    </a:lnTo>
                    <a:lnTo>
                      <a:pt x="3402" y="258"/>
                    </a:lnTo>
                    <a:lnTo>
                      <a:pt x="3402" y="258"/>
                    </a:lnTo>
                    <a:lnTo>
                      <a:pt x="3402" y="258"/>
                    </a:lnTo>
                    <a:lnTo>
                      <a:pt x="3402" y="258"/>
                    </a:lnTo>
                    <a:lnTo>
                      <a:pt x="3402" y="258"/>
                    </a:lnTo>
                    <a:lnTo>
                      <a:pt x="3402" y="258"/>
                    </a:lnTo>
                    <a:lnTo>
                      <a:pt x="3402" y="258"/>
                    </a:lnTo>
                    <a:lnTo>
                      <a:pt x="3402" y="258"/>
                    </a:lnTo>
                    <a:lnTo>
                      <a:pt x="3402" y="258"/>
                    </a:lnTo>
                    <a:lnTo>
                      <a:pt x="3402" y="258"/>
                    </a:lnTo>
                    <a:lnTo>
                      <a:pt x="3402" y="258"/>
                    </a:lnTo>
                    <a:lnTo>
                      <a:pt x="3402" y="258"/>
                    </a:lnTo>
                    <a:lnTo>
                      <a:pt x="3402" y="258"/>
                    </a:lnTo>
                    <a:lnTo>
                      <a:pt x="3402" y="258"/>
                    </a:lnTo>
                    <a:lnTo>
                      <a:pt x="3402" y="258"/>
                    </a:lnTo>
                    <a:lnTo>
                      <a:pt x="3402" y="258"/>
                    </a:lnTo>
                    <a:lnTo>
                      <a:pt x="3402" y="258"/>
                    </a:lnTo>
                    <a:lnTo>
                      <a:pt x="3402" y="258"/>
                    </a:lnTo>
                    <a:lnTo>
                      <a:pt x="3402" y="258"/>
                    </a:lnTo>
                    <a:lnTo>
                      <a:pt x="3402" y="258"/>
                    </a:lnTo>
                    <a:lnTo>
                      <a:pt x="3402" y="258"/>
                    </a:lnTo>
                    <a:lnTo>
                      <a:pt x="3402" y="258"/>
                    </a:lnTo>
                    <a:lnTo>
                      <a:pt x="3402" y="258"/>
                    </a:lnTo>
                    <a:lnTo>
                      <a:pt x="3402" y="258"/>
                    </a:lnTo>
                    <a:lnTo>
                      <a:pt x="3402" y="258"/>
                    </a:lnTo>
                    <a:lnTo>
                      <a:pt x="3402" y="258"/>
                    </a:lnTo>
                    <a:lnTo>
                      <a:pt x="3408" y="258"/>
                    </a:lnTo>
                    <a:lnTo>
                      <a:pt x="3408" y="258"/>
                    </a:lnTo>
                    <a:lnTo>
                      <a:pt x="3408" y="258"/>
                    </a:lnTo>
                    <a:lnTo>
                      <a:pt x="3408" y="258"/>
                    </a:lnTo>
                    <a:lnTo>
                      <a:pt x="3408" y="258"/>
                    </a:lnTo>
                    <a:lnTo>
                      <a:pt x="3408" y="258"/>
                    </a:lnTo>
                    <a:lnTo>
                      <a:pt x="3408" y="258"/>
                    </a:lnTo>
                    <a:lnTo>
                      <a:pt x="3408" y="258"/>
                    </a:lnTo>
                    <a:lnTo>
                      <a:pt x="3408" y="258"/>
                    </a:lnTo>
                    <a:lnTo>
                      <a:pt x="3408" y="258"/>
                    </a:lnTo>
                    <a:lnTo>
                      <a:pt x="3408" y="258"/>
                    </a:lnTo>
                    <a:lnTo>
                      <a:pt x="3408" y="258"/>
                    </a:lnTo>
                    <a:lnTo>
                      <a:pt x="3408" y="258"/>
                    </a:lnTo>
                    <a:lnTo>
                      <a:pt x="3408" y="258"/>
                    </a:lnTo>
                    <a:lnTo>
                      <a:pt x="3408" y="258"/>
                    </a:lnTo>
                    <a:lnTo>
                      <a:pt x="3408" y="258"/>
                    </a:lnTo>
                    <a:lnTo>
                      <a:pt x="3408" y="258"/>
                    </a:lnTo>
                    <a:lnTo>
                      <a:pt x="3408" y="258"/>
                    </a:lnTo>
                    <a:lnTo>
                      <a:pt x="3408" y="258"/>
                    </a:lnTo>
                    <a:lnTo>
                      <a:pt x="3408" y="258"/>
                    </a:lnTo>
                    <a:lnTo>
                      <a:pt x="3408" y="258"/>
                    </a:lnTo>
                    <a:lnTo>
                      <a:pt x="3408" y="258"/>
                    </a:lnTo>
                    <a:lnTo>
                      <a:pt x="3408" y="258"/>
                    </a:lnTo>
                    <a:lnTo>
                      <a:pt x="3408" y="258"/>
                    </a:lnTo>
                    <a:lnTo>
                      <a:pt x="3408" y="258"/>
                    </a:lnTo>
                    <a:lnTo>
                      <a:pt x="3408" y="258"/>
                    </a:lnTo>
                    <a:lnTo>
                      <a:pt x="3408" y="258"/>
                    </a:lnTo>
                    <a:lnTo>
                      <a:pt x="3408" y="258"/>
                    </a:lnTo>
                    <a:lnTo>
                      <a:pt x="3408" y="258"/>
                    </a:lnTo>
                    <a:lnTo>
                      <a:pt x="3408" y="258"/>
                    </a:lnTo>
                    <a:lnTo>
                      <a:pt x="3408" y="258"/>
                    </a:lnTo>
                    <a:lnTo>
                      <a:pt x="3408" y="258"/>
                    </a:lnTo>
                    <a:lnTo>
                      <a:pt x="3408" y="258"/>
                    </a:lnTo>
                    <a:lnTo>
                      <a:pt x="3408" y="258"/>
                    </a:lnTo>
                    <a:lnTo>
                      <a:pt x="3408" y="258"/>
                    </a:lnTo>
                    <a:lnTo>
                      <a:pt x="3408" y="258"/>
                    </a:lnTo>
                    <a:lnTo>
                      <a:pt x="3408" y="258"/>
                    </a:lnTo>
                    <a:lnTo>
                      <a:pt x="3408" y="258"/>
                    </a:lnTo>
                    <a:lnTo>
                      <a:pt x="3408" y="258"/>
                    </a:lnTo>
                    <a:lnTo>
                      <a:pt x="3408" y="258"/>
                    </a:lnTo>
                    <a:lnTo>
                      <a:pt x="3408" y="258"/>
                    </a:lnTo>
                    <a:lnTo>
                      <a:pt x="3408" y="258"/>
                    </a:lnTo>
                    <a:lnTo>
                      <a:pt x="3408" y="258"/>
                    </a:lnTo>
                    <a:lnTo>
                      <a:pt x="3408" y="258"/>
                    </a:lnTo>
                    <a:lnTo>
                      <a:pt x="3426" y="258"/>
                    </a:lnTo>
                    <a:lnTo>
                      <a:pt x="3426" y="258"/>
                    </a:lnTo>
                    <a:lnTo>
                      <a:pt x="3426" y="258"/>
                    </a:lnTo>
                    <a:lnTo>
                      <a:pt x="3426" y="258"/>
                    </a:lnTo>
                    <a:lnTo>
                      <a:pt x="3426" y="258"/>
                    </a:lnTo>
                    <a:lnTo>
                      <a:pt x="3426" y="258"/>
                    </a:lnTo>
                    <a:lnTo>
                      <a:pt x="3426" y="258"/>
                    </a:lnTo>
                    <a:lnTo>
                      <a:pt x="3426" y="258"/>
                    </a:lnTo>
                    <a:lnTo>
                      <a:pt x="3426" y="258"/>
                    </a:lnTo>
                    <a:lnTo>
                      <a:pt x="3426" y="258"/>
                    </a:lnTo>
                    <a:lnTo>
                      <a:pt x="3426" y="258"/>
                    </a:lnTo>
                    <a:lnTo>
                      <a:pt x="3426" y="258"/>
                    </a:lnTo>
                    <a:lnTo>
                      <a:pt x="3426" y="258"/>
                    </a:lnTo>
                    <a:lnTo>
                      <a:pt x="3426" y="258"/>
                    </a:lnTo>
                    <a:lnTo>
                      <a:pt x="3426" y="258"/>
                    </a:lnTo>
                    <a:lnTo>
                      <a:pt x="3426" y="258"/>
                    </a:lnTo>
                    <a:lnTo>
                      <a:pt x="3426" y="258"/>
                    </a:lnTo>
                    <a:lnTo>
                      <a:pt x="3426" y="258"/>
                    </a:lnTo>
                    <a:lnTo>
                      <a:pt x="3426" y="258"/>
                    </a:lnTo>
                    <a:lnTo>
                      <a:pt x="3426" y="258"/>
                    </a:lnTo>
                    <a:lnTo>
                      <a:pt x="3426" y="258"/>
                    </a:lnTo>
                    <a:lnTo>
                      <a:pt x="3426" y="258"/>
                    </a:lnTo>
                    <a:lnTo>
                      <a:pt x="3426" y="258"/>
                    </a:lnTo>
                    <a:lnTo>
                      <a:pt x="3426" y="258"/>
                    </a:lnTo>
                    <a:lnTo>
                      <a:pt x="3426" y="258"/>
                    </a:lnTo>
                    <a:lnTo>
                      <a:pt x="3426" y="258"/>
                    </a:lnTo>
                    <a:lnTo>
                      <a:pt x="3426" y="258"/>
                    </a:lnTo>
                    <a:lnTo>
                      <a:pt x="3426" y="258"/>
                    </a:lnTo>
                    <a:lnTo>
                      <a:pt x="3426" y="258"/>
                    </a:lnTo>
                    <a:lnTo>
                      <a:pt x="3426" y="258"/>
                    </a:lnTo>
                    <a:lnTo>
                      <a:pt x="3426" y="258"/>
                    </a:lnTo>
                    <a:lnTo>
                      <a:pt x="3426" y="258"/>
                    </a:lnTo>
                    <a:lnTo>
                      <a:pt x="3426" y="258"/>
                    </a:lnTo>
                    <a:lnTo>
                      <a:pt x="3426" y="258"/>
                    </a:lnTo>
                    <a:lnTo>
                      <a:pt x="3426" y="258"/>
                    </a:lnTo>
                    <a:lnTo>
                      <a:pt x="3426" y="258"/>
                    </a:lnTo>
                    <a:lnTo>
                      <a:pt x="3426" y="258"/>
                    </a:lnTo>
                    <a:lnTo>
                      <a:pt x="3426" y="258"/>
                    </a:lnTo>
                    <a:lnTo>
                      <a:pt x="3426" y="258"/>
                    </a:lnTo>
                    <a:lnTo>
                      <a:pt x="3426" y="258"/>
                    </a:lnTo>
                    <a:lnTo>
                      <a:pt x="3426" y="258"/>
                    </a:lnTo>
                    <a:lnTo>
                      <a:pt x="3426" y="258"/>
                    </a:lnTo>
                    <a:lnTo>
                      <a:pt x="3426" y="258"/>
                    </a:lnTo>
                    <a:lnTo>
                      <a:pt x="3426" y="258"/>
                    </a:lnTo>
                    <a:lnTo>
                      <a:pt x="3426" y="258"/>
                    </a:lnTo>
                    <a:lnTo>
                      <a:pt x="3426" y="258"/>
                    </a:lnTo>
                    <a:lnTo>
                      <a:pt x="3426" y="258"/>
                    </a:lnTo>
                    <a:lnTo>
                      <a:pt x="3426" y="258"/>
                    </a:lnTo>
                    <a:lnTo>
                      <a:pt x="3426" y="258"/>
                    </a:lnTo>
                    <a:lnTo>
                      <a:pt x="3426" y="258"/>
                    </a:lnTo>
                    <a:lnTo>
                      <a:pt x="3426" y="258"/>
                    </a:lnTo>
                    <a:lnTo>
                      <a:pt x="3426" y="258"/>
                    </a:lnTo>
                    <a:lnTo>
                      <a:pt x="3426" y="258"/>
                    </a:lnTo>
                    <a:lnTo>
                      <a:pt x="3426" y="258"/>
                    </a:lnTo>
                    <a:lnTo>
                      <a:pt x="3432" y="258"/>
                    </a:lnTo>
                    <a:lnTo>
                      <a:pt x="3432" y="258"/>
                    </a:lnTo>
                    <a:lnTo>
                      <a:pt x="3432" y="258"/>
                    </a:lnTo>
                    <a:lnTo>
                      <a:pt x="3432" y="258"/>
                    </a:lnTo>
                    <a:lnTo>
                      <a:pt x="3432" y="258"/>
                    </a:lnTo>
                    <a:lnTo>
                      <a:pt x="3432" y="258"/>
                    </a:lnTo>
                    <a:lnTo>
                      <a:pt x="3432" y="258"/>
                    </a:lnTo>
                    <a:lnTo>
                      <a:pt x="3432" y="258"/>
                    </a:lnTo>
                    <a:lnTo>
                      <a:pt x="3432" y="258"/>
                    </a:lnTo>
                    <a:lnTo>
                      <a:pt x="3432" y="258"/>
                    </a:lnTo>
                    <a:lnTo>
                      <a:pt x="3432" y="258"/>
                    </a:lnTo>
                    <a:lnTo>
                      <a:pt x="3432" y="258"/>
                    </a:lnTo>
                    <a:lnTo>
                      <a:pt x="3432" y="258"/>
                    </a:lnTo>
                    <a:lnTo>
                      <a:pt x="3432" y="258"/>
                    </a:lnTo>
                    <a:lnTo>
                      <a:pt x="3432" y="258"/>
                    </a:lnTo>
                    <a:lnTo>
                      <a:pt x="3432" y="258"/>
                    </a:lnTo>
                    <a:lnTo>
                      <a:pt x="3432" y="258"/>
                    </a:lnTo>
                    <a:lnTo>
                      <a:pt x="3432" y="258"/>
                    </a:lnTo>
                    <a:lnTo>
                      <a:pt x="3432" y="258"/>
                    </a:lnTo>
                    <a:lnTo>
                      <a:pt x="3432" y="258"/>
                    </a:lnTo>
                    <a:lnTo>
                      <a:pt x="3432" y="258"/>
                    </a:lnTo>
                    <a:lnTo>
                      <a:pt x="3432" y="258"/>
                    </a:lnTo>
                    <a:lnTo>
                      <a:pt x="3432" y="258"/>
                    </a:lnTo>
                    <a:lnTo>
                      <a:pt x="3432" y="258"/>
                    </a:lnTo>
                    <a:lnTo>
                      <a:pt x="3432" y="258"/>
                    </a:lnTo>
                    <a:lnTo>
                      <a:pt x="3432" y="258"/>
                    </a:lnTo>
                    <a:lnTo>
                      <a:pt x="3432" y="258"/>
                    </a:lnTo>
                    <a:lnTo>
                      <a:pt x="3432" y="258"/>
                    </a:lnTo>
                    <a:lnTo>
                      <a:pt x="3432" y="258"/>
                    </a:lnTo>
                    <a:lnTo>
                      <a:pt x="3432" y="258"/>
                    </a:lnTo>
                    <a:lnTo>
                      <a:pt x="3432" y="258"/>
                    </a:lnTo>
                    <a:lnTo>
                      <a:pt x="3432" y="258"/>
                    </a:lnTo>
                    <a:lnTo>
                      <a:pt x="3432" y="258"/>
                    </a:lnTo>
                    <a:lnTo>
                      <a:pt x="3432" y="258"/>
                    </a:lnTo>
                    <a:lnTo>
                      <a:pt x="3432" y="258"/>
                    </a:lnTo>
                    <a:lnTo>
                      <a:pt x="3432" y="258"/>
                    </a:lnTo>
                    <a:lnTo>
                      <a:pt x="3444" y="258"/>
                    </a:lnTo>
                    <a:lnTo>
                      <a:pt x="3444" y="258"/>
                    </a:lnTo>
                    <a:lnTo>
                      <a:pt x="3444" y="258"/>
                    </a:lnTo>
                    <a:lnTo>
                      <a:pt x="3444" y="258"/>
                    </a:lnTo>
                    <a:lnTo>
                      <a:pt x="3444" y="264"/>
                    </a:lnTo>
                    <a:lnTo>
                      <a:pt x="3444" y="264"/>
                    </a:lnTo>
                    <a:lnTo>
                      <a:pt x="3444" y="264"/>
                    </a:lnTo>
                    <a:lnTo>
                      <a:pt x="3444" y="264"/>
                    </a:lnTo>
                    <a:lnTo>
                      <a:pt x="3444" y="264"/>
                    </a:lnTo>
                    <a:lnTo>
                      <a:pt x="3450" y="264"/>
                    </a:lnTo>
                    <a:lnTo>
                      <a:pt x="3450" y="264"/>
                    </a:lnTo>
                    <a:lnTo>
                      <a:pt x="3450" y="264"/>
                    </a:lnTo>
                    <a:lnTo>
                      <a:pt x="3450" y="264"/>
                    </a:lnTo>
                    <a:lnTo>
                      <a:pt x="3450" y="264"/>
                    </a:lnTo>
                    <a:lnTo>
                      <a:pt x="3450" y="264"/>
                    </a:lnTo>
                    <a:lnTo>
                      <a:pt x="3450" y="264"/>
                    </a:lnTo>
                    <a:lnTo>
                      <a:pt x="3450" y="264"/>
                    </a:lnTo>
                    <a:lnTo>
                      <a:pt x="3450" y="264"/>
                    </a:lnTo>
                    <a:lnTo>
                      <a:pt x="3450" y="264"/>
                    </a:lnTo>
                    <a:lnTo>
                      <a:pt x="3450" y="264"/>
                    </a:lnTo>
                    <a:lnTo>
                      <a:pt x="3450" y="264"/>
                    </a:lnTo>
                    <a:lnTo>
                      <a:pt x="3450" y="264"/>
                    </a:lnTo>
                    <a:lnTo>
                      <a:pt x="3450" y="264"/>
                    </a:lnTo>
                    <a:lnTo>
                      <a:pt x="3450" y="264"/>
                    </a:lnTo>
                    <a:lnTo>
                      <a:pt x="3450" y="264"/>
                    </a:lnTo>
                    <a:lnTo>
                      <a:pt x="3450" y="264"/>
                    </a:lnTo>
                    <a:lnTo>
                      <a:pt x="3450" y="264"/>
                    </a:lnTo>
                    <a:lnTo>
                      <a:pt x="3450" y="264"/>
                    </a:lnTo>
                    <a:lnTo>
                      <a:pt x="3450" y="264"/>
                    </a:lnTo>
                    <a:lnTo>
                      <a:pt x="3450" y="264"/>
                    </a:lnTo>
                    <a:lnTo>
                      <a:pt x="3450" y="264"/>
                    </a:lnTo>
                    <a:lnTo>
                      <a:pt x="3450" y="264"/>
                    </a:lnTo>
                    <a:lnTo>
                      <a:pt x="3450" y="264"/>
                    </a:lnTo>
                    <a:lnTo>
                      <a:pt x="3450" y="264"/>
                    </a:lnTo>
                    <a:lnTo>
                      <a:pt x="3450" y="264"/>
                    </a:lnTo>
                    <a:lnTo>
                      <a:pt x="3450" y="264"/>
                    </a:lnTo>
                    <a:lnTo>
                      <a:pt x="3450" y="264"/>
                    </a:lnTo>
                    <a:lnTo>
                      <a:pt x="3450" y="264"/>
                    </a:lnTo>
                    <a:lnTo>
                      <a:pt x="3450" y="264"/>
                    </a:lnTo>
                    <a:lnTo>
                      <a:pt x="3450" y="264"/>
                    </a:lnTo>
                    <a:lnTo>
                      <a:pt x="3450" y="264"/>
                    </a:lnTo>
                    <a:lnTo>
                      <a:pt x="3450" y="264"/>
                    </a:lnTo>
                    <a:lnTo>
                      <a:pt x="3450" y="264"/>
                    </a:lnTo>
                    <a:lnTo>
                      <a:pt x="3450" y="264"/>
                    </a:lnTo>
                    <a:lnTo>
                      <a:pt x="3450" y="264"/>
                    </a:lnTo>
                    <a:lnTo>
                      <a:pt x="3450" y="264"/>
                    </a:lnTo>
                    <a:lnTo>
                      <a:pt x="3450" y="264"/>
                    </a:lnTo>
                    <a:lnTo>
                      <a:pt x="3450" y="264"/>
                    </a:lnTo>
                    <a:lnTo>
                      <a:pt x="3450" y="264"/>
                    </a:lnTo>
                    <a:lnTo>
                      <a:pt x="3450" y="264"/>
                    </a:lnTo>
                    <a:lnTo>
                      <a:pt x="3450" y="264"/>
                    </a:lnTo>
                    <a:lnTo>
                      <a:pt x="3450" y="264"/>
                    </a:lnTo>
                    <a:lnTo>
                      <a:pt x="3450" y="264"/>
                    </a:lnTo>
                    <a:lnTo>
                      <a:pt x="3450" y="264"/>
                    </a:lnTo>
                    <a:lnTo>
                      <a:pt x="3450" y="264"/>
                    </a:lnTo>
                    <a:lnTo>
                      <a:pt x="3450" y="264"/>
                    </a:lnTo>
                    <a:lnTo>
                      <a:pt x="3450" y="264"/>
                    </a:lnTo>
                    <a:lnTo>
                      <a:pt x="3450" y="264"/>
                    </a:lnTo>
                    <a:lnTo>
                      <a:pt x="3450" y="264"/>
                    </a:lnTo>
                    <a:lnTo>
                      <a:pt x="3450" y="264"/>
                    </a:lnTo>
                    <a:lnTo>
                      <a:pt x="3450" y="264"/>
                    </a:lnTo>
                    <a:lnTo>
                      <a:pt x="3450" y="264"/>
                    </a:lnTo>
                    <a:lnTo>
                      <a:pt x="3450" y="264"/>
                    </a:lnTo>
                    <a:lnTo>
                      <a:pt x="3456" y="264"/>
                    </a:lnTo>
                    <a:lnTo>
                      <a:pt x="3456" y="264"/>
                    </a:lnTo>
                    <a:lnTo>
                      <a:pt x="3456" y="264"/>
                    </a:lnTo>
                    <a:lnTo>
                      <a:pt x="3456" y="264"/>
                    </a:lnTo>
                    <a:lnTo>
                      <a:pt x="3456" y="264"/>
                    </a:lnTo>
                    <a:lnTo>
                      <a:pt x="3456" y="264"/>
                    </a:lnTo>
                    <a:lnTo>
                      <a:pt x="3456" y="264"/>
                    </a:lnTo>
                    <a:lnTo>
                      <a:pt x="3456" y="264"/>
                    </a:lnTo>
                    <a:lnTo>
                      <a:pt x="3456" y="264"/>
                    </a:lnTo>
                    <a:lnTo>
                      <a:pt x="3456" y="264"/>
                    </a:lnTo>
                    <a:lnTo>
                      <a:pt x="3456" y="264"/>
                    </a:lnTo>
                    <a:lnTo>
                      <a:pt x="3456" y="264"/>
                    </a:lnTo>
                    <a:lnTo>
                      <a:pt x="3456" y="264"/>
                    </a:lnTo>
                    <a:lnTo>
                      <a:pt x="3456" y="264"/>
                    </a:lnTo>
                    <a:lnTo>
                      <a:pt x="3456" y="264"/>
                    </a:lnTo>
                    <a:lnTo>
                      <a:pt x="3456" y="264"/>
                    </a:lnTo>
                    <a:lnTo>
                      <a:pt x="3456" y="264"/>
                    </a:lnTo>
                    <a:lnTo>
                      <a:pt x="3456" y="264"/>
                    </a:lnTo>
                    <a:lnTo>
                      <a:pt x="3456" y="264"/>
                    </a:lnTo>
                    <a:lnTo>
                      <a:pt x="3456" y="264"/>
                    </a:lnTo>
                    <a:lnTo>
                      <a:pt x="3456" y="264"/>
                    </a:lnTo>
                    <a:lnTo>
                      <a:pt x="3456" y="264"/>
                    </a:lnTo>
                    <a:lnTo>
                      <a:pt x="3456" y="264"/>
                    </a:lnTo>
                    <a:lnTo>
                      <a:pt x="3456" y="264"/>
                    </a:lnTo>
                    <a:lnTo>
                      <a:pt x="3456" y="264"/>
                    </a:lnTo>
                    <a:lnTo>
                      <a:pt x="3456" y="264"/>
                    </a:lnTo>
                    <a:lnTo>
                      <a:pt x="3456" y="264"/>
                    </a:lnTo>
                    <a:lnTo>
                      <a:pt x="3468" y="264"/>
                    </a:lnTo>
                    <a:lnTo>
                      <a:pt x="3468" y="264"/>
                    </a:lnTo>
                    <a:lnTo>
                      <a:pt x="3468" y="264"/>
                    </a:lnTo>
                    <a:lnTo>
                      <a:pt x="3468" y="264"/>
                    </a:lnTo>
                    <a:lnTo>
                      <a:pt x="3468" y="264"/>
                    </a:lnTo>
                    <a:lnTo>
                      <a:pt x="3468" y="264"/>
                    </a:lnTo>
                    <a:lnTo>
                      <a:pt x="3468" y="264"/>
                    </a:lnTo>
                    <a:lnTo>
                      <a:pt x="3468" y="264"/>
                    </a:lnTo>
                    <a:lnTo>
                      <a:pt x="3468" y="264"/>
                    </a:lnTo>
                    <a:lnTo>
                      <a:pt x="3468" y="264"/>
                    </a:lnTo>
                    <a:lnTo>
                      <a:pt x="3468" y="264"/>
                    </a:lnTo>
                    <a:lnTo>
                      <a:pt x="3468" y="264"/>
                    </a:lnTo>
                    <a:lnTo>
                      <a:pt x="3468" y="264"/>
                    </a:lnTo>
                    <a:lnTo>
                      <a:pt x="3468" y="264"/>
                    </a:lnTo>
                    <a:lnTo>
                      <a:pt x="3468" y="264"/>
                    </a:lnTo>
                    <a:lnTo>
                      <a:pt x="3468" y="264"/>
                    </a:lnTo>
                    <a:lnTo>
                      <a:pt x="3468" y="264"/>
                    </a:lnTo>
                    <a:lnTo>
                      <a:pt x="3468" y="264"/>
                    </a:lnTo>
                    <a:lnTo>
                      <a:pt x="3474" y="264"/>
                    </a:lnTo>
                    <a:lnTo>
                      <a:pt x="3474" y="264"/>
                    </a:lnTo>
                    <a:lnTo>
                      <a:pt x="3474" y="264"/>
                    </a:lnTo>
                    <a:lnTo>
                      <a:pt x="3474" y="264"/>
                    </a:lnTo>
                    <a:lnTo>
                      <a:pt x="3474" y="264"/>
                    </a:lnTo>
                    <a:lnTo>
                      <a:pt x="3474" y="264"/>
                    </a:lnTo>
                    <a:lnTo>
                      <a:pt x="3474" y="264"/>
                    </a:lnTo>
                    <a:lnTo>
                      <a:pt x="3474" y="264"/>
                    </a:lnTo>
                    <a:lnTo>
                      <a:pt x="3474" y="264"/>
                    </a:lnTo>
                    <a:lnTo>
                      <a:pt x="3474" y="264"/>
                    </a:lnTo>
                    <a:lnTo>
                      <a:pt x="3474" y="264"/>
                    </a:lnTo>
                    <a:lnTo>
                      <a:pt x="3474" y="264"/>
                    </a:lnTo>
                    <a:lnTo>
                      <a:pt x="3474" y="264"/>
                    </a:lnTo>
                    <a:lnTo>
                      <a:pt x="3474" y="264"/>
                    </a:lnTo>
                    <a:lnTo>
                      <a:pt x="3474" y="264"/>
                    </a:lnTo>
                    <a:lnTo>
                      <a:pt x="3474" y="264"/>
                    </a:lnTo>
                    <a:lnTo>
                      <a:pt x="3474" y="264"/>
                    </a:lnTo>
                    <a:lnTo>
                      <a:pt x="3474" y="264"/>
                    </a:lnTo>
                    <a:lnTo>
                      <a:pt x="3474" y="264"/>
                    </a:lnTo>
                    <a:lnTo>
                      <a:pt x="3474" y="264"/>
                    </a:lnTo>
                    <a:lnTo>
                      <a:pt x="3474" y="264"/>
                    </a:lnTo>
                    <a:lnTo>
                      <a:pt x="3474" y="264"/>
                    </a:lnTo>
                    <a:lnTo>
                      <a:pt x="3474" y="264"/>
                    </a:lnTo>
                    <a:lnTo>
                      <a:pt x="3474" y="264"/>
                    </a:lnTo>
                    <a:lnTo>
                      <a:pt x="3474" y="264"/>
                    </a:lnTo>
                    <a:lnTo>
                      <a:pt x="3474" y="264"/>
                    </a:lnTo>
                    <a:lnTo>
                      <a:pt x="3474" y="264"/>
                    </a:lnTo>
                    <a:lnTo>
                      <a:pt x="3474" y="264"/>
                    </a:lnTo>
                    <a:lnTo>
                      <a:pt x="3474" y="264"/>
                    </a:lnTo>
                    <a:lnTo>
                      <a:pt x="3474" y="264"/>
                    </a:lnTo>
                    <a:lnTo>
                      <a:pt x="3474" y="264"/>
                    </a:lnTo>
                    <a:lnTo>
                      <a:pt x="3474" y="264"/>
                    </a:lnTo>
                    <a:lnTo>
                      <a:pt x="3474" y="264"/>
                    </a:lnTo>
                    <a:lnTo>
                      <a:pt x="3474" y="264"/>
                    </a:lnTo>
                    <a:lnTo>
                      <a:pt x="3474" y="264"/>
                    </a:lnTo>
                    <a:lnTo>
                      <a:pt x="3474" y="264"/>
                    </a:lnTo>
                    <a:lnTo>
                      <a:pt x="3474" y="264"/>
                    </a:lnTo>
                    <a:lnTo>
                      <a:pt x="3474" y="264"/>
                    </a:lnTo>
                    <a:lnTo>
                      <a:pt x="3474" y="264"/>
                    </a:lnTo>
                    <a:lnTo>
                      <a:pt x="3474" y="264"/>
                    </a:lnTo>
                    <a:lnTo>
                      <a:pt x="3474" y="264"/>
                    </a:lnTo>
                    <a:lnTo>
                      <a:pt x="3474" y="264"/>
                    </a:lnTo>
                    <a:lnTo>
                      <a:pt x="3474" y="264"/>
                    </a:lnTo>
                    <a:lnTo>
                      <a:pt x="3474" y="264"/>
                    </a:lnTo>
                    <a:lnTo>
                      <a:pt x="3474" y="264"/>
                    </a:lnTo>
                    <a:lnTo>
                      <a:pt x="3474" y="264"/>
                    </a:lnTo>
                    <a:lnTo>
                      <a:pt x="3474" y="264"/>
                    </a:lnTo>
                    <a:lnTo>
                      <a:pt x="3474" y="264"/>
                    </a:lnTo>
                    <a:lnTo>
                      <a:pt x="3474" y="264"/>
                    </a:lnTo>
                    <a:lnTo>
                      <a:pt x="3474" y="264"/>
                    </a:lnTo>
                    <a:lnTo>
                      <a:pt x="3474" y="264"/>
                    </a:lnTo>
                    <a:lnTo>
                      <a:pt x="3474" y="264"/>
                    </a:lnTo>
                    <a:lnTo>
                      <a:pt x="3474" y="264"/>
                    </a:lnTo>
                    <a:lnTo>
                      <a:pt x="3474" y="264"/>
                    </a:lnTo>
                    <a:lnTo>
                      <a:pt x="3480" y="264"/>
                    </a:lnTo>
                    <a:lnTo>
                      <a:pt x="3480" y="264"/>
                    </a:lnTo>
                    <a:lnTo>
                      <a:pt x="3480" y="264"/>
                    </a:lnTo>
                    <a:lnTo>
                      <a:pt x="3480" y="264"/>
                    </a:lnTo>
                    <a:lnTo>
                      <a:pt x="3480" y="264"/>
                    </a:lnTo>
                    <a:lnTo>
                      <a:pt x="3480" y="264"/>
                    </a:lnTo>
                    <a:lnTo>
                      <a:pt x="3480" y="264"/>
                    </a:lnTo>
                    <a:lnTo>
                      <a:pt x="3480" y="264"/>
                    </a:lnTo>
                    <a:lnTo>
                      <a:pt x="3480" y="264"/>
                    </a:lnTo>
                    <a:lnTo>
                      <a:pt x="3480" y="264"/>
                    </a:lnTo>
                    <a:lnTo>
                      <a:pt x="3480" y="264"/>
                    </a:lnTo>
                    <a:lnTo>
                      <a:pt x="3480" y="264"/>
                    </a:lnTo>
                    <a:lnTo>
                      <a:pt x="3480" y="264"/>
                    </a:lnTo>
                    <a:lnTo>
                      <a:pt x="3480" y="264"/>
                    </a:lnTo>
                    <a:lnTo>
                      <a:pt x="3480" y="264"/>
                    </a:lnTo>
                    <a:lnTo>
                      <a:pt x="3480" y="264"/>
                    </a:lnTo>
                    <a:lnTo>
                      <a:pt x="3480" y="264"/>
                    </a:lnTo>
                    <a:lnTo>
                      <a:pt x="3480" y="264"/>
                    </a:lnTo>
                    <a:lnTo>
                      <a:pt x="3492" y="264"/>
                    </a:lnTo>
                    <a:lnTo>
                      <a:pt x="3492" y="264"/>
                    </a:lnTo>
                    <a:lnTo>
                      <a:pt x="3492" y="264"/>
                    </a:lnTo>
                    <a:lnTo>
                      <a:pt x="3492" y="264"/>
                    </a:lnTo>
                    <a:lnTo>
                      <a:pt x="3492" y="264"/>
                    </a:lnTo>
                    <a:lnTo>
                      <a:pt x="3492" y="264"/>
                    </a:lnTo>
                    <a:lnTo>
                      <a:pt x="3492" y="264"/>
                    </a:lnTo>
                    <a:lnTo>
                      <a:pt x="3492" y="264"/>
                    </a:lnTo>
                    <a:lnTo>
                      <a:pt x="3492" y="264"/>
                    </a:lnTo>
                    <a:lnTo>
                      <a:pt x="3492" y="264"/>
                    </a:lnTo>
                    <a:lnTo>
                      <a:pt x="3492" y="264"/>
                    </a:lnTo>
                    <a:lnTo>
                      <a:pt x="3492" y="264"/>
                    </a:lnTo>
                    <a:lnTo>
                      <a:pt x="3492" y="264"/>
                    </a:lnTo>
                    <a:lnTo>
                      <a:pt x="3492" y="264"/>
                    </a:lnTo>
                    <a:lnTo>
                      <a:pt x="3492" y="264"/>
                    </a:lnTo>
                    <a:lnTo>
                      <a:pt x="3492" y="264"/>
                    </a:lnTo>
                    <a:lnTo>
                      <a:pt x="3492" y="264"/>
                    </a:lnTo>
                    <a:lnTo>
                      <a:pt x="3492" y="264"/>
                    </a:lnTo>
                    <a:lnTo>
                      <a:pt x="3492" y="264"/>
                    </a:lnTo>
                    <a:lnTo>
                      <a:pt x="3492" y="264"/>
                    </a:lnTo>
                    <a:lnTo>
                      <a:pt x="3492" y="264"/>
                    </a:lnTo>
                    <a:lnTo>
                      <a:pt x="3492" y="264"/>
                    </a:lnTo>
                    <a:lnTo>
                      <a:pt x="3492" y="264"/>
                    </a:lnTo>
                    <a:lnTo>
                      <a:pt x="3492" y="264"/>
                    </a:lnTo>
                    <a:lnTo>
                      <a:pt x="3492" y="264"/>
                    </a:lnTo>
                    <a:lnTo>
                      <a:pt x="3492" y="264"/>
                    </a:lnTo>
                    <a:lnTo>
                      <a:pt x="3492" y="264"/>
                    </a:lnTo>
                    <a:lnTo>
                      <a:pt x="3498" y="264"/>
                    </a:lnTo>
                    <a:lnTo>
                      <a:pt x="3498" y="264"/>
                    </a:lnTo>
                    <a:lnTo>
                      <a:pt x="3498" y="264"/>
                    </a:lnTo>
                    <a:lnTo>
                      <a:pt x="3498" y="264"/>
                    </a:lnTo>
                    <a:lnTo>
                      <a:pt x="3498" y="264"/>
                    </a:lnTo>
                    <a:lnTo>
                      <a:pt x="3498" y="264"/>
                    </a:lnTo>
                    <a:lnTo>
                      <a:pt x="3498" y="264"/>
                    </a:lnTo>
                    <a:lnTo>
                      <a:pt x="3498" y="264"/>
                    </a:lnTo>
                    <a:lnTo>
                      <a:pt x="3498" y="264"/>
                    </a:lnTo>
                    <a:lnTo>
                      <a:pt x="3498" y="264"/>
                    </a:lnTo>
                    <a:lnTo>
                      <a:pt x="3498" y="264"/>
                    </a:lnTo>
                    <a:lnTo>
                      <a:pt x="3498" y="264"/>
                    </a:lnTo>
                    <a:lnTo>
                      <a:pt x="3498" y="264"/>
                    </a:lnTo>
                    <a:lnTo>
                      <a:pt x="3498" y="264"/>
                    </a:lnTo>
                    <a:lnTo>
                      <a:pt x="3498" y="264"/>
                    </a:lnTo>
                    <a:lnTo>
                      <a:pt x="3498" y="264"/>
                    </a:lnTo>
                    <a:lnTo>
                      <a:pt x="3498" y="264"/>
                    </a:lnTo>
                    <a:lnTo>
                      <a:pt x="3498" y="264"/>
                    </a:lnTo>
                    <a:lnTo>
                      <a:pt x="3498" y="264"/>
                    </a:lnTo>
                    <a:lnTo>
                      <a:pt x="3498" y="264"/>
                    </a:lnTo>
                    <a:lnTo>
                      <a:pt x="3498" y="264"/>
                    </a:lnTo>
                    <a:lnTo>
                      <a:pt x="3498" y="264"/>
                    </a:lnTo>
                    <a:lnTo>
                      <a:pt x="3498" y="264"/>
                    </a:lnTo>
                    <a:lnTo>
                      <a:pt x="3498" y="264"/>
                    </a:lnTo>
                    <a:lnTo>
                      <a:pt x="3498" y="264"/>
                    </a:lnTo>
                    <a:lnTo>
                      <a:pt x="3498" y="264"/>
                    </a:lnTo>
                    <a:lnTo>
                      <a:pt x="3498" y="264"/>
                    </a:lnTo>
                    <a:lnTo>
                      <a:pt x="3498" y="264"/>
                    </a:lnTo>
                    <a:lnTo>
                      <a:pt x="3498" y="264"/>
                    </a:lnTo>
                    <a:lnTo>
                      <a:pt x="3498" y="264"/>
                    </a:lnTo>
                    <a:lnTo>
                      <a:pt x="3498" y="264"/>
                    </a:lnTo>
                    <a:lnTo>
                      <a:pt x="3498" y="264"/>
                    </a:lnTo>
                    <a:lnTo>
                      <a:pt x="3498" y="264"/>
                    </a:lnTo>
                    <a:lnTo>
                      <a:pt x="3498" y="264"/>
                    </a:lnTo>
                    <a:lnTo>
                      <a:pt x="3498" y="264"/>
                    </a:lnTo>
                    <a:lnTo>
                      <a:pt x="3498" y="264"/>
                    </a:lnTo>
                    <a:lnTo>
                      <a:pt x="3498" y="264"/>
                    </a:lnTo>
                    <a:lnTo>
                      <a:pt x="3498" y="264"/>
                    </a:lnTo>
                    <a:lnTo>
                      <a:pt x="3498" y="264"/>
                    </a:lnTo>
                    <a:lnTo>
                      <a:pt x="3498" y="264"/>
                    </a:lnTo>
                    <a:lnTo>
                      <a:pt x="3498" y="264"/>
                    </a:lnTo>
                    <a:lnTo>
                      <a:pt x="3498" y="264"/>
                    </a:lnTo>
                    <a:lnTo>
                      <a:pt x="3498" y="264"/>
                    </a:lnTo>
                    <a:lnTo>
                      <a:pt x="3498" y="264"/>
                    </a:lnTo>
                    <a:lnTo>
                      <a:pt x="3498" y="264"/>
                    </a:lnTo>
                    <a:lnTo>
                      <a:pt x="3498" y="264"/>
                    </a:lnTo>
                    <a:lnTo>
                      <a:pt x="3498" y="264"/>
                    </a:lnTo>
                    <a:lnTo>
                      <a:pt x="3498" y="264"/>
                    </a:lnTo>
                    <a:lnTo>
                      <a:pt x="3498" y="264"/>
                    </a:lnTo>
                    <a:lnTo>
                      <a:pt x="3498" y="264"/>
                    </a:lnTo>
                    <a:lnTo>
                      <a:pt x="3498" y="264"/>
                    </a:lnTo>
                    <a:lnTo>
                      <a:pt x="3498" y="264"/>
                    </a:lnTo>
                    <a:lnTo>
                      <a:pt x="3498" y="264"/>
                    </a:lnTo>
                    <a:lnTo>
                      <a:pt x="3504" y="264"/>
                    </a:lnTo>
                    <a:lnTo>
                      <a:pt x="3504" y="264"/>
                    </a:lnTo>
                    <a:lnTo>
                      <a:pt x="3504" y="264"/>
                    </a:lnTo>
                    <a:lnTo>
                      <a:pt x="3504" y="264"/>
                    </a:lnTo>
                    <a:lnTo>
                      <a:pt x="3504" y="264"/>
                    </a:lnTo>
                    <a:lnTo>
                      <a:pt x="3504" y="264"/>
                    </a:lnTo>
                    <a:lnTo>
                      <a:pt x="3504" y="264"/>
                    </a:lnTo>
                    <a:lnTo>
                      <a:pt x="3504" y="264"/>
                    </a:lnTo>
                    <a:lnTo>
                      <a:pt x="3504" y="264"/>
                    </a:lnTo>
                    <a:lnTo>
                      <a:pt x="3504" y="264"/>
                    </a:lnTo>
                    <a:lnTo>
                      <a:pt x="3516" y="264"/>
                    </a:lnTo>
                    <a:lnTo>
                      <a:pt x="3516" y="264"/>
                    </a:lnTo>
                    <a:lnTo>
                      <a:pt x="3516" y="264"/>
                    </a:lnTo>
                    <a:lnTo>
                      <a:pt x="3516" y="264"/>
                    </a:lnTo>
                    <a:lnTo>
                      <a:pt x="3516" y="264"/>
                    </a:lnTo>
                    <a:lnTo>
                      <a:pt x="3516" y="264"/>
                    </a:lnTo>
                    <a:lnTo>
                      <a:pt x="3516" y="264"/>
                    </a:lnTo>
                    <a:lnTo>
                      <a:pt x="3516" y="264"/>
                    </a:lnTo>
                    <a:lnTo>
                      <a:pt x="3516" y="264"/>
                    </a:lnTo>
                    <a:lnTo>
                      <a:pt x="3516" y="264"/>
                    </a:lnTo>
                    <a:lnTo>
                      <a:pt x="3516" y="264"/>
                    </a:lnTo>
                    <a:lnTo>
                      <a:pt x="3516" y="264"/>
                    </a:lnTo>
                    <a:lnTo>
                      <a:pt x="3516" y="264"/>
                    </a:lnTo>
                    <a:lnTo>
                      <a:pt x="3516" y="264"/>
                    </a:lnTo>
                    <a:lnTo>
                      <a:pt x="3516" y="264"/>
                    </a:lnTo>
                    <a:lnTo>
                      <a:pt x="3516" y="264"/>
                    </a:lnTo>
                    <a:lnTo>
                      <a:pt x="3516" y="264"/>
                    </a:lnTo>
                    <a:lnTo>
                      <a:pt x="3516" y="264"/>
                    </a:lnTo>
                    <a:lnTo>
                      <a:pt x="3516" y="264"/>
                    </a:lnTo>
                    <a:lnTo>
                      <a:pt x="3516" y="264"/>
                    </a:lnTo>
                    <a:lnTo>
                      <a:pt x="3516" y="264"/>
                    </a:lnTo>
                    <a:lnTo>
                      <a:pt x="3516" y="264"/>
                    </a:lnTo>
                    <a:lnTo>
                      <a:pt x="3516" y="264"/>
                    </a:lnTo>
                    <a:lnTo>
                      <a:pt x="3516" y="264"/>
                    </a:lnTo>
                    <a:lnTo>
                      <a:pt x="3516" y="264"/>
                    </a:lnTo>
                    <a:lnTo>
                      <a:pt x="3516" y="264"/>
                    </a:lnTo>
                    <a:lnTo>
                      <a:pt x="3516" y="264"/>
                    </a:lnTo>
                    <a:lnTo>
                      <a:pt x="3516" y="264"/>
                    </a:lnTo>
                    <a:lnTo>
                      <a:pt x="3516" y="264"/>
                    </a:lnTo>
                    <a:lnTo>
                      <a:pt x="3516" y="264"/>
                    </a:lnTo>
                    <a:lnTo>
                      <a:pt x="3516" y="264"/>
                    </a:lnTo>
                    <a:lnTo>
                      <a:pt x="3516" y="264"/>
                    </a:lnTo>
                    <a:lnTo>
                      <a:pt x="3516" y="264"/>
                    </a:lnTo>
                    <a:lnTo>
                      <a:pt x="3516" y="264"/>
                    </a:lnTo>
                    <a:lnTo>
                      <a:pt x="3516" y="264"/>
                    </a:lnTo>
                    <a:lnTo>
                      <a:pt x="3522" y="264"/>
                    </a:lnTo>
                    <a:lnTo>
                      <a:pt x="3522" y="264"/>
                    </a:lnTo>
                    <a:lnTo>
                      <a:pt x="3522" y="264"/>
                    </a:lnTo>
                    <a:lnTo>
                      <a:pt x="3522" y="264"/>
                    </a:lnTo>
                    <a:lnTo>
                      <a:pt x="3522" y="264"/>
                    </a:lnTo>
                    <a:lnTo>
                      <a:pt x="3522" y="264"/>
                    </a:lnTo>
                    <a:lnTo>
                      <a:pt x="3522" y="264"/>
                    </a:lnTo>
                    <a:lnTo>
                      <a:pt x="3522" y="264"/>
                    </a:lnTo>
                    <a:lnTo>
                      <a:pt x="3522" y="264"/>
                    </a:lnTo>
                    <a:lnTo>
                      <a:pt x="3522" y="264"/>
                    </a:lnTo>
                    <a:lnTo>
                      <a:pt x="3522" y="264"/>
                    </a:lnTo>
                    <a:lnTo>
                      <a:pt x="3522" y="264"/>
                    </a:lnTo>
                    <a:lnTo>
                      <a:pt x="3522" y="264"/>
                    </a:lnTo>
                    <a:lnTo>
                      <a:pt x="3522" y="264"/>
                    </a:lnTo>
                    <a:lnTo>
                      <a:pt x="3522" y="264"/>
                    </a:lnTo>
                    <a:lnTo>
                      <a:pt x="3522" y="264"/>
                    </a:lnTo>
                    <a:lnTo>
                      <a:pt x="3522" y="264"/>
                    </a:lnTo>
                    <a:lnTo>
                      <a:pt x="3522" y="264"/>
                    </a:lnTo>
                    <a:lnTo>
                      <a:pt x="3522" y="264"/>
                    </a:lnTo>
                    <a:lnTo>
                      <a:pt x="3522" y="264"/>
                    </a:lnTo>
                    <a:lnTo>
                      <a:pt x="3522" y="264"/>
                    </a:lnTo>
                    <a:lnTo>
                      <a:pt x="3522" y="264"/>
                    </a:lnTo>
                    <a:lnTo>
                      <a:pt x="3522" y="264"/>
                    </a:lnTo>
                    <a:lnTo>
                      <a:pt x="3522" y="264"/>
                    </a:lnTo>
                    <a:lnTo>
                      <a:pt x="3522" y="264"/>
                    </a:lnTo>
                    <a:lnTo>
                      <a:pt x="3522" y="264"/>
                    </a:lnTo>
                    <a:lnTo>
                      <a:pt x="3522" y="264"/>
                    </a:lnTo>
                    <a:lnTo>
                      <a:pt x="3522" y="264"/>
                    </a:lnTo>
                    <a:lnTo>
                      <a:pt x="3522" y="264"/>
                    </a:lnTo>
                    <a:lnTo>
                      <a:pt x="3522" y="264"/>
                    </a:lnTo>
                    <a:lnTo>
                      <a:pt x="3522" y="264"/>
                    </a:lnTo>
                    <a:lnTo>
                      <a:pt x="3522" y="264"/>
                    </a:lnTo>
                    <a:lnTo>
                      <a:pt x="3522" y="264"/>
                    </a:lnTo>
                    <a:lnTo>
                      <a:pt x="3522" y="264"/>
                    </a:lnTo>
                    <a:lnTo>
                      <a:pt x="3522" y="264"/>
                    </a:lnTo>
                    <a:lnTo>
                      <a:pt x="3522" y="264"/>
                    </a:lnTo>
                    <a:lnTo>
                      <a:pt x="3522" y="264"/>
                    </a:lnTo>
                    <a:lnTo>
                      <a:pt x="3522" y="264"/>
                    </a:lnTo>
                    <a:lnTo>
                      <a:pt x="3522" y="264"/>
                    </a:lnTo>
                    <a:lnTo>
                      <a:pt x="3522" y="264"/>
                    </a:lnTo>
                    <a:lnTo>
                      <a:pt x="3522" y="264"/>
                    </a:lnTo>
                    <a:lnTo>
                      <a:pt x="3522" y="264"/>
                    </a:lnTo>
                    <a:lnTo>
                      <a:pt x="3522" y="264"/>
                    </a:lnTo>
                    <a:lnTo>
                      <a:pt x="3522" y="264"/>
                    </a:lnTo>
                    <a:lnTo>
                      <a:pt x="3522" y="264"/>
                    </a:lnTo>
                    <a:lnTo>
                      <a:pt x="3522" y="264"/>
                    </a:lnTo>
                    <a:lnTo>
                      <a:pt x="3522" y="264"/>
                    </a:lnTo>
                    <a:lnTo>
                      <a:pt x="3522" y="264"/>
                    </a:lnTo>
                    <a:lnTo>
                      <a:pt x="3522" y="264"/>
                    </a:lnTo>
                    <a:lnTo>
                      <a:pt x="3522" y="264"/>
                    </a:lnTo>
                    <a:lnTo>
                      <a:pt x="3522" y="264"/>
                    </a:lnTo>
                    <a:lnTo>
                      <a:pt x="3522" y="264"/>
                    </a:lnTo>
                    <a:lnTo>
                      <a:pt x="3522" y="264"/>
                    </a:lnTo>
                    <a:lnTo>
                      <a:pt x="3522" y="264"/>
                    </a:lnTo>
                    <a:lnTo>
                      <a:pt x="3522" y="264"/>
                    </a:lnTo>
                    <a:lnTo>
                      <a:pt x="3540" y="258"/>
                    </a:lnTo>
                    <a:lnTo>
                      <a:pt x="3540" y="258"/>
                    </a:lnTo>
                    <a:lnTo>
                      <a:pt x="3540" y="258"/>
                    </a:lnTo>
                    <a:lnTo>
                      <a:pt x="3540" y="258"/>
                    </a:lnTo>
                    <a:lnTo>
                      <a:pt x="3540" y="258"/>
                    </a:lnTo>
                    <a:lnTo>
                      <a:pt x="3540" y="258"/>
                    </a:lnTo>
                    <a:lnTo>
                      <a:pt x="3540" y="258"/>
                    </a:lnTo>
                    <a:lnTo>
                      <a:pt x="3540" y="258"/>
                    </a:lnTo>
                    <a:lnTo>
                      <a:pt x="3540" y="258"/>
                    </a:lnTo>
                    <a:lnTo>
                      <a:pt x="3540" y="258"/>
                    </a:lnTo>
                    <a:lnTo>
                      <a:pt x="3540" y="258"/>
                    </a:lnTo>
                    <a:lnTo>
                      <a:pt x="3540" y="258"/>
                    </a:lnTo>
                    <a:lnTo>
                      <a:pt x="3540" y="258"/>
                    </a:lnTo>
                    <a:lnTo>
                      <a:pt x="3540" y="258"/>
                    </a:lnTo>
                    <a:lnTo>
                      <a:pt x="3540" y="258"/>
                    </a:lnTo>
                    <a:lnTo>
                      <a:pt x="3540" y="258"/>
                    </a:lnTo>
                    <a:lnTo>
                      <a:pt x="3540" y="258"/>
                    </a:lnTo>
                    <a:lnTo>
                      <a:pt x="3540" y="258"/>
                    </a:lnTo>
                    <a:lnTo>
                      <a:pt x="3540" y="258"/>
                    </a:lnTo>
                    <a:lnTo>
                      <a:pt x="3540" y="258"/>
                    </a:lnTo>
                    <a:lnTo>
                      <a:pt x="3540" y="258"/>
                    </a:lnTo>
                    <a:lnTo>
                      <a:pt x="3540" y="258"/>
                    </a:lnTo>
                    <a:lnTo>
                      <a:pt x="3540" y="258"/>
                    </a:lnTo>
                    <a:lnTo>
                      <a:pt x="3540" y="258"/>
                    </a:lnTo>
                    <a:lnTo>
                      <a:pt x="3540" y="258"/>
                    </a:lnTo>
                    <a:lnTo>
                      <a:pt x="3540" y="258"/>
                    </a:lnTo>
                    <a:lnTo>
                      <a:pt x="3540" y="258"/>
                    </a:lnTo>
                    <a:lnTo>
                      <a:pt x="3540" y="258"/>
                    </a:lnTo>
                    <a:lnTo>
                      <a:pt x="3540" y="258"/>
                    </a:lnTo>
                    <a:lnTo>
                      <a:pt x="3540" y="258"/>
                    </a:lnTo>
                    <a:lnTo>
                      <a:pt x="3540" y="258"/>
                    </a:lnTo>
                    <a:lnTo>
                      <a:pt x="3540" y="258"/>
                    </a:lnTo>
                    <a:lnTo>
                      <a:pt x="3540" y="258"/>
                    </a:lnTo>
                    <a:lnTo>
                      <a:pt x="3540" y="258"/>
                    </a:lnTo>
                    <a:lnTo>
                      <a:pt x="3540" y="258"/>
                    </a:lnTo>
                    <a:lnTo>
                      <a:pt x="3540" y="258"/>
                    </a:lnTo>
                    <a:lnTo>
                      <a:pt x="3540" y="258"/>
                    </a:lnTo>
                    <a:lnTo>
                      <a:pt x="3540" y="258"/>
                    </a:lnTo>
                    <a:lnTo>
                      <a:pt x="3540" y="258"/>
                    </a:lnTo>
                    <a:lnTo>
                      <a:pt x="3540" y="258"/>
                    </a:lnTo>
                    <a:lnTo>
                      <a:pt x="3540" y="258"/>
                    </a:lnTo>
                    <a:lnTo>
                      <a:pt x="3540" y="258"/>
                    </a:lnTo>
                    <a:lnTo>
                      <a:pt x="3540" y="258"/>
                    </a:lnTo>
                    <a:lnTo>
                      <a:pt x="3540" y="258"/>
                    </a:lnTo>
                    <a:lnTo>
                      <a:pt x="3546" y="258"/>
                    </a:lnTo>
                    <a:lnTo>
                      <a:pt x="3546" y="258"/>
                    </a:lnTo>
                    <a:lnTo>
                      <a:pt x="3546" y="258"/>
                    </a:lnTo>
                    <a:lnTo>
                      <a:pt x="3546" y="258"/>
                    </a:lnTo>
                    <a:lnTo>
                      <a:pt x="3546" y="258"/>
                    </a:lnTo>
                    <a:lnTo>
                      <a:pt x="3546" y="258"/>
                    </a:lnTo>
                    <a:lnTo>
                      <a:pt x="3546" y="258"/>
                    </a:lnTo>
                    <a:lnTo>
                      <a:pt x="3546" y="258"/>
                    </a:lnTo>
                    <a:lnTo>
                      <a:pt x="3546" y="258"/>
                    </a:lnTo>
                    <a:lnTo>
                      <a:pt x="3546" y="258"/>
                    </a:lnTo>
                    <a:lnTo>
                      <a:pt x="3546" y="258"/>
                    </a:lnTo>
                    <a:lnTo>
                      <a:pt x="3546" y="258"/>
                    </a:lnTo>
                    <a:lnTo>
                      <a:pt x="3546" y="258"/>
                    </a:lnTo>
                    <a:lnTo>
                      <a:pt x="3546" y="258"/>
                    </a:lnTo>
                    <a:lnTo>
                      <a:pt x="3546" y="258"/>
                    </a:lnTo>
                    <a:lnTo>
                      <a:pt x="3546" y="258"/>
                    </a:lnTo>
                    <a:lnTo>
                      <a:pt x="3546" y="258"/>
                    </a:lnTo>
                    <a:lnTo>
                      <a:pt x="3546" y="258"/>
                    </a:lnTo>
                    <a:lnTo>
                      <a:pt x="3546" y="258"/>
                    </a:lnTo>
                    <a:lnTo>
                      <a:pt x="3546" y="258"/>
                    </a:lnTo>
                    <a:lnTo>
                      <a:pt x="3546" y="258"/>
                    </a:lnTo>
                    <a:lnTo>
                      <a:pt x="3546" y="258"/>
                    </a:lnTo>
                    <a:lnTo>
                      <a:pt x="3546" y="258"/>
                    </a:lnTo>
                    <a:lnTo>
                      <a:pt x="3546" y="258"/>
                    </a:lnTo>
                    <a:lnTo>
                      <a:pt x="3546" y="258"/>
                    </a:lnTo>
                    <a:lnTo>
                      <a:pt x="3546" y="258"/>
                    </a:lnTo>
                    <a:lnTo>
                      <a:pt x="3546" y="258"/>
                    </a:lnTo>
                    <a:lnTo>
                      <a:pt x="3546" y="258"/>
                    </a:lnTo>
                    <a:lnTo>
                      <a:pt x="3546" y="258"/>
                    </a:lnTo>
                    <a:lnTo>
                      <a:pt x="3546" y="258"/>
                    </a:lnTo>
                    <a:lnTo>
                      <a:pt x="3546" y="258"/>
                    </a:lnTo>
                    <a:lnTo>
                      <a:pt x="3546" y="258"/>
                    </a:lnTo>
                    <a:lnTo>
                      <a:pt x="3546" y="258"/>
                    </a:lnTo>
                    <a:lnTo>
                      <a:pt x="3546" y="258"/>
                    </a:lnTo>
                    <a:lnTo>
                      <a:pt x="3546" y="258"/>
                    </a:lnTo>
                    <a:lnTo>
                      <a:pt x="3546" y="258"/>
                    </a:lnTo>
                    <a:lnTo>
                      <a:pt x="3546" y="258"/>
                    </a:lnTo>
                    <a:lnTo>
                      <a:pt x="3546" y="258"/>
                    </a:lnTo>
                    <a:lnTo>
                      <a:pt x="3546" y="258"/>
                    </a:lnTo>
                    <a:lnTo>
                      <a:pt x="3546" y="258"/>
                    </a:lnTo>
                    <a:lnTo>
                      <a:pt x="3546" y="258"/>
                    </a:lnTo>
                    <a:lnTo>
                      <a:pt x="3546" y="258"/>
                    </a:lnTo>
                    <a:lnTo>
                      <a:pt x="3546" y="258"/>
                    </a:lnTo>
                    <a:lnTo>
                      <a:pt x="3546" y="258"/>
                    </a:lnTo>
                    <a:lnTo>
                      <a:pt x="3546" y="258"/>
                    </a:lnTo>
                    <a:lnTo>
                      <a:pt x="3546" y="258"/>
                    </a:lnTo>
                    <a:lnTo>
                      <a:pt x="3564" y="258"/>
                    </a:lnTo>
                    <a:lnTo>
                      <a:pt x="3564" y="258"/>
                    </a:lnTo>
                    <a:lnTo>
                      <a:pt x="3564" y="258"/>
                    </a:lnTo>
                    <a:lnTo>
                      <a:pt x="3564" y="258"/>
                    </a:lnTo>
                    <a:lnTo>
                      <a:pt x="3564" y="258"/>
                    </a:lnTo>
                    <a:lnTo>
                      <a:pt x="3564" y="258"/>
                    </a:lnTo>
                    <a:lnTo>
                      <a:pt x="3564" y="258"/>
                    </a:lnTo>
                    <a:lnTo>
                      <a:pt x="3564" y="258"/>
                    </a:lnTo>
                    <a:lnTo>
                      <a:pt x="3564" y="258"/>
                    </a:lnTo>
                    <a:lnTo>
                      <a:pt x="3564" y="258"/>
                    </a:lnTo>
                    <a:lnTo>
                      <a:pt x="3564" y="258"/>
                    </a:lnTo>
                    <a:lnTo>
                      <a:pt x="3564" y="258"/>
                    </a:lnTo>
                    <a:lnTo>
                      <a:pt x="3564" y="258"/>
                    </a:lnTo>
                    <a:lnTo>
                      <a:pt x="3564" y="258"/>
                    </a:lnTo>
                    <a:lnTo>
                      <a:pt x="3564" y="258"/>
                    </a:lnTo>
                    <a:lnTo>
                      <a:pt x="3564" y="258"/>
                    </a:lnTo>
                    <a:lnTo>
                      <a:pt x="3564" y="258"/>
                    </a:lnTo>
                    <a:lnTo>
                      <a:pt x="3564" y="258"/>
                    </a:lnTo>
                    <a:lnTo>
                      <a:pt x="3564" y="258"/>
                    </a:lnTo>
                    <a:lnTo>
                      <a:pt x="3564" y="258"/>
                    </a:lnTo>
                    <a:lnTo>
                      <a:pt x="3564" y="258"/>
                    </a:lnTo>
                    <a:lnTo>
                      <a:pt x="3564" y="258"/>
                    </a:lnTo>
                    <a:lnTo>
                      <a:pt x="3564" y="258"/>
                    </a:lnTo>
                    <a:lnTo>
                      <a:pt x="3564" y="258"/>
                    </a:lnTo>
                    <a:lnTo>
                      <a:pt x="3564" y="258"/>
                    </a:lnTo>
                    <a:lnTo>
                      <a:pt x="3564" y="258"/>
                    </a:lnTo>
                    <a:lnTo>
                      <a:pt x="3564" y="258"/>
                    </a:lnTo>
                    <a:lnTo>
                      <a:pt x="3564" y="258"/>
                    </a:lnTo>
                    <a:lnTo>
                      <a:pt x="3564" y="258"/>
                    </a:lnTo>
                    <a:lnTo>
                      <a:pt x="3564" y="258"/>
                    </a:lnTo>
                    <a:lnTo>
                      <a:pt x="3564" y="258"/>
                    </a:lnTo>
                    <a:lnTo>
                      <a:pt x="3564" y="258"/>
                    </a:lnTo>
                    <a:lnTo>
                      <a:pt x="3564" y="258"/>
                    </a:lnTo>
                    <a:lnTo>
                      <a:pt x="3564" y="258"/>
                    </a:lnTo>
                    <a:lnTo>
                      <a:pt x="3564" y="258"/>
                    </a:lnTo>
                    <a:lnTo>
                      <a:pt x="3564" y="258"/>
                    </a:lnTo>
                    <a:lnTo>
                      <a:pt x="3564" y="258"/>
                    </a:lnTo>
                    <a:lnTo>
                      <a:pt x="3564" y="258"/>
                    </a:lnTo>
                    <a:lnTo>
                      <a:pt x="3564" y="258"/>
                    </a:lnTo>
                    <a:lnTo>
                      <a:pt x="3564" y="258"/>
                    </a:lnTo>
                    <a:lnTo>
                      <a:pt x="3564" y="258"/>
                    </a:lnTo>
                    <a:lnTo>
                      <a:pt x="3564" y="258"/>
                    </a:lnTo>
                    <a:lnTo>
                      <a:pt x="3564" y="258"/>
                    </a:lnTo>
                    <a:lnTo>
                      <a:pt x="3564" y="258"/>
                    </a:lnTo>
                    <a:lnTo>
                      <a:pt x="3564" y="258"/>
                    </a:lnTo>
                    <a:lnTo>
                      <a:pt x="3564" y="258"/>
                    </a:lnTo>
                    <a:lnTo>
                      <a:pt x="3564" y="258"/>
                    </a:lnTo>
                    <a:lnTo>
                      <a:pt x="3564" y="258"/>
                    </a:lnTo>
                    <a:lnTo>
                      <a:pt x="3564" y="258"/>
                    </a:lnTo>
                    <a:lnTo>
                      <a:pt x="3564" y="258"/>
                    </a:lnTo>
                    <a:lnTo>
                      <a:pt x="3564" y="258"/>
                    </a:lnTo>
                    <a:lnTo>
                      <a:pt x="3564" y="258"/>
                    </a:lnTo>
                    <a:lnTo>
                      <a:pt x="3564" y="258"/>
                    </a:lnTo>
                    <a:lnTo>
                      <a:pt x="3570" y="258"/>
                    </a:lnTo>
                    <a:lnTo>
                      <a:pt x="3570" y="258"/>
                    </a:lnTo>
                    <a:lnTo>
                      <a:pt x="3570" y="258"/>
                    </a:lnTo>
                    <a:lnTo>
                      <a:pt x="3570" y="258"/>
                    </a:lnTo>
                    <a:lnTo>
                      <a:pt x="3570" y="258"/>
                    </a:lnTo>
                    <a:lnTo>
                      <a:pt x="3570" y="258"/>
                    </a:lnTo>
                    <a:lnTo>
                      <a:pt x="3570" y="258"/>
                    </a:lnTo>
                    <a:lnTo>
                      <a:pt x="3570" y="258"/>
                    </a:lnTo>
                    <a:lnTo>
                      <a:pt x="3570" y="258"/>
                    </a:lnTo>
                    <a:lnTo>
                      <a:pt x="3570" y="258"/>
                    </a:lnTo>
                    <a:lnTo>
                      <a:pt x="3570" y="258"/>
                    </a:lnTo>
                    <a:lnTo>
                      <a:pt x="3570" y="258"/>
                    </a:lnTo>
                    <a:lnTo>
                      <a:pt x="3570" y="258"/>
                    </a:lnTo>
                    <a:lnTo>
                      <a:pt x="3570" y="258"/>
                    </a:lnTo>
                    <a:lnTo>
                      <a:pt x="3570" y="258"/>
                    </a:lnTo>
                    <a:lnTo>
                      <a:pt x="3570" y="258"/>
                    </a:lnTo>
                    <a:lnTo>
                      <a:pt x="3570" y="258"/>
                    </a:lnTo>
                    <a:lnTo>
                      <a:pt x="3570" y="258"/>
                    </a:lnTo>
                    <a:lnTo>
                      <a:pt x="3570" y="258"/>
                    </a:lnTo>
                    <a:lnTo>
                      <a:pt x="3570" y="258"/>
                    </a:lnTo>
                    <a:lnTo>
                      <a:pt x="3570" y="258"/>
                    </a:lnTo>
                    <a:lnTo>
                      <a:pt x="3570" y="258"/>
                    </a:lnTo>
                    <a:lnTo>
                      <a:pt x="3570" y="258"/>
                    </a:lnTo>
                    <a:lnTo>
                      <a:pt x="3570" y="258"/>
                    </a:lnTo>
                    <a:lnTo>
                      <a:pt x="3570" y="258"/>
                    </a:lnTo>
                    <a:lnTo>
                      <a:pt x="3570" y="258"/>
                    </a:lnTo>
                    <a:lnTo>
                      <a:pt x="3570" y="258"/>
                    </a:lnTo>
                    <a:lnTo>
                      <a:pt x="3570" y="258"/>
                    </a:lnTo>
                    <a:lnTo>
                      <a:pt x="3570" y="258"/>
                    </a:lnTo>
                    <a:lnTo>
                      <a:pt x="3570" y="258"/>
                    </a:lnTo>
                    <a:lnTo>
                      <a:pt x="3570" y="258"/>
                    </a:lnTo>
                    <a:lnTo>
                      <a:pt x="3570" y="258"/>
                    </a:lnTo>
                    <a:lnTo>
                      <a:pt x="3570" y="258"/>
                    </a:lnTo>
                    <a:lnTo>
                      <a:pt x="3570" y="258"/>
                    </a:lnTo>
                    <a:lnTo>
                      <a:pt x="3570" y="258"/>
                    </a:lnTo>
                    <a:lnTo>
                      <a:pt x="3570" y="258"/>
                    </a:lnTo>
                    <a:lnTo>
                      <a:pt x="3570" y="258"/>
                    </a:lnTo>
                    <a:lnTo>
                      <a:pt x="3582" y="258"/>
                    </a:lnTo>
                    <a:lnTo>
                      <a:pt x="3582" y="258"/>
                    </a:lnTo>
                    <a:lnTo>
                      <a:pt x="3582" y="258"/>
                    </a:lnTo>
                    <a:lnTo>
                      <a:pt x="3582" y="258"/>
                    </a:lnTo>
                    <a:lnTo>
                      <a:pt x="3582" y="258"/>
                    </a:lnTo>
                    <a:lnTo>
                      <a:pt x="3582" y="258"/>
                    </a:lnTo>
                    <a:lnTo>
                      <a:pt x="3582" y="258"/>
                    </a:lnTo>
                    <a:lnTo>
                      <a:pt x="3582" y="258"/>
                    </a:lnTo>
                    <a:lnTo>
                      <a:pt x="3588" y="258"/>
                    </a:lnTo>
                    <a:lnTo>
                      <a:pt x="3588" y="258"/>
                    </a:lnTo>
                    <a:lnTo>
                      <a:pt x="3588" y="258"/>
                    </a:lnTo>
                    <a:lnTo>
                      <a:pt x="3588" y="258"/>
                    </a:lnTo>
                    <a:lnTo>
                      <a:pt x="3588" y="258"/>
                    </a:lnTo>
                    <a:lnTo>
                      <a:pt x="3588" y="258"/>
                    </a:lnTo>
                    <a:lnTo>
                      <a:pt x="3588" y="258"/>
                    </a:lnTo>
                    <a:lnTo>
                      <a:pt x="3588" y="258"/>
                    </a:lnTo>
                    <a:lnTo>
                      <a:pt x="3588" y="258"/>
                    </a:lnTo>
                    <a:lnTo>
                      <a:pt x="3588" y="258"/>
                    </a:lnTo>
                    <a:lnTo>
                      <a:pt x="3588" y="258"/>
                    </a:lnTo>
                    <a:lnTo>
                      <a:pt x="3588" y="258"/>
                    </a:lnTo>
                    <a:lnTo>
                      <a:pt x="3588" y="258"/>
                    </a:lnTo>
                    <a:lnTo>
                      <a:pt x="3588" y="258"/>
                    </a:lnTo>
                    <a:lnTo>
                      <a:pt x="3588" y="258"/>
                    </a:lnTo>
                    <a:lnTo>
                      <a:pt x="3588" y="258"/>
                    </a:lnTo>
                    <a:lnTo>
                      <a:pt x="3588" y="258"/>
                    </a:lnTo>
                    <a:lnTo>
                      <a:pt x="3588" y="258"/>
                    </a:lnTo>
                    <a:lnTo>
                      <a:pt x="3588" y="258"/>
                    </a:lnTo>
                    <a:lnTo>
                      <a:pt x="3588" y="258"/>
                    </a:lnTo>
                    <a:lnTo>
                      <a:pt x="3588" y="258"/>
                    </a:lnTo>
                    <a:lnTo>
                      <a:pt x="3588" y="258"/>
                    </a:lnTo>
                    <a:lnTo>
                      <a:pt x="3588" y="258"/>
                    </a:lnTo>
                    <a:lnTo>
                      <a:pt x="3588" y="258"/>
                    </a:lnTo>
                    <a:lnTo>
                      <a:pt x="3588" y="258"/>
                    </a:lnTo>
                    <a:lnTo>
                      <a:pt x="3588" y="258"/>
                    </a:lnTo>
                    <a:lnTo>
                      <a:pt x="3588" y="258"/>
                    </a:lnTo>
                    <a:lnTo>
                      <a:pt x="3588" y="258"/>
                    </a:lnTo>
                    <a:lnTo>
                      <a:pt x="3588" y="258"/>
                    </a:lnTo>
                    <a:lnTo>
                      <a:pt x="3588" y="258"/>
                    </a:lnTo>
                    <a:lnTo>
                      <a:pt x="3588" y="258"/>
                    </a:lnTo>
                    <a:lnTo>
                      <a:pt x="3588" y="258"/>
                    </a:lnTo>
                    <a:lnTo>
                      <a:pt x="3588" y="258"/>
                    </a:lnTo>
                    <a:lnTo>
                      <a:pt x="3588" y="258"/>
                    </a:lnTo>
                    <a:lnTo>
                      <a:pt x="3588" y="258"/>
                    </a:lnTo>
                    <a:lnTo>
                      <a:pt x="3588" y="258"/>
                    </a:lnTo>
                    <a:lnTo>
                      <a:pt x="3588" y="258"/>
                    </a:lnTo>
                    <a:lnTo>
                      <a:pt x="3588" y="258"/>
                    </a:lnTo>
                    <a:lnTo>
                      <a:pt x="3588" y="258"/>
                    </a:lnTo>
                    <a:lnTo>
                      <a:pt x="3588" y="258"/>
                    </a:lnTo>
                    <a:lnTo>
                      <a:pt x="3588" y="258"/>
                    </a:lnTo>
                    <a:lnTo>
                      <a:pt x="3588" y="258"/>
                    </a:lnTo>
                    <a:lnTo>
                      <a:pt x="3588" y="258"/>
                    </a:lnTo>
                    <a:lnTo>
                      <a:pt x="3588" y="258"/>
                    </a:lnTo>
                    <a:lnTo>
                      <a:pt x="3588" y="258"/>
                    </a:lnTo>
                    <a:lnTo>
                      <a:pt x="3588" y="258"/>
                    </a:lnTo>
                    <a:lnTo>
                      <a:pt x="3588" y="258"/>
                    </a:lnTo>
                    <a:lnTo>
                      <a:pt x="3588" y="258"/>
                    </a:lnTo>
                    <a:lnTo>
                      <a:pt x="3588" y="258"/>
                    </a:lnTo>
                    <a:lnTo>
                      <a:pt x="3588" y="258"/>
                    </a:lnTo>
                    <a:lnTo>
                      <a:pt x="3588" y="258"/>
                    </a:lnTo>
                    <a:lnTo>
                      <a:pt x="3588" y="258"/>
                    </a:lnTo>
                    <a:lnTo>
                      <a:pt x="3588" y="258"/>
                    </a:lnTo>
                    <a:lnTo>
                      <a:pt x="3594" y="258"/>
                    </a:lnTo>
                    <a:lnTo>
                      <a:pt x="3594" y="258"/>
                    </a:lnTo>
                    <a:lnTo>
                      <a:pt x="3594" y="258"/>
                    </a:lnTo>
                    <a:lnTo>
                      <a:pt x="3594" y="258"/>
                    </a:lnTo>
                    <a:lnTo>
                      <a:pt x="3594" y="258"/>
                    </a:lnTo>
                    <a:lnTo>
                      <a:pt x="3594" y="258"/>
                    </a:lnTo>
                    <a:lnTo>
                      <a:pt x="3594" y="258"/>
                    </a:lnTo>
                    <a:lnTo>
                      <a:pt x="3594" y="258"/>
                    </a:lnTo>
                    <a:lnTo>
                      <a:pt x="3594" y="258"/>
                    </a:lnTo>
                    <a:lnTo>
                      <a:pt x="3594" y="258"/>
                    </a:lnTo>
                    <a:lnTo>
                      <a:pt x="3594" y="258"/>
                    </a:lnTo>
                    <a:lnTo>
                      <a:pt x="3594" y="258"/>
                    </a:lnTo>
                    <a:lnTo>
                      <a:pt x="3594" y="258"/>
                    </a:lnTo>
                    <a:lnTo>
                      <a:pt x="3594" y="258"/>
                    </a:lnTo>
                    <a:lnTo>
                      <a:pt x="3594" y="258"/>
                    </a:lnTo>
                    <a:lnTo>
                      <a:pt x="3594" y="258"/>
                    </a:lnTo>
                    <a:lnTo>
                      <a:pt x="3594" y="258"/>
                    </a:lnTo>
                    <a:lnTo>
                      <a:pt x="3594" y="258"/>
                    </a:lnTo>
                    <a:lnTo>
                      <a:pt x="3594" y="258"/>
                    </a:lnTo>
                    <a:lnTo>
                      <a:pt x="3594" y="258"/>
                    </a:lnTo>
                    <a:lnTo>
                      <a:pt x="3594" y="258"/>
                    </a:lnTo>
                    <a:lnTo>
                      <a:pt x="3594" y="258"/>
                    </a:lnTo>
                    <a:lnTo>
                      <a:pt x="3594" y="258"/>
                    </a:lnTo>
                    <a:lnTo>
                      <a:pt x="3594" y="258"/>
                    </a:lnTo>
                    <a:lnTo>
                      <a:pt x="3594" y="258"/>
                    </a:lnTo>
                    <a:lnTo>
                      <a:pt x="3594" y="258"/>
                    </a:lnTo>
                    <a:lnTo>
                      <a:pt x="3594" y="258"/>
                    </a:lnTo>
                    <a:lnTo>
                      <a:pt x="3594" y="258"/>
                    </a:lnTo>
                    <a:lnTo>
                      <a:pt x="3594" y="258"/>
                    </a:lnTo>
                    <a:lnTo>
                      <a:pt x="3606" y="258"/>
                    </a:lnTo>
                    <a:lnTo>
                      <a:pt x="3606" y="258"/>
                    </a:lnTo>
                    <a:lnTo>
                      <a:pt x="3606" y="258"/>
                    </a:lnTo>
                    <a:lnTo>
                      <a:pt x="3606" y="258"/>
                    </a:lnTo>
                    <a:lnTo>
                      <a:pt x="3606" y="258"/>
                    </a:lnTo>
                    <a:lnTo>
                      <a:pt x="3606" y="258"/>
                    </a:lnTo>
                    <a:lnTo>
                      <a:pt x="3606" y="258"/>
                    </a:lnTo>
                    <a:lnTo>
                      <a:pt x="3606" y="258"/>
                    </a:lnTo>
                    <a:lnTo>
                      <a:pt x="3606" y="258"/>
                    </a:lnTo>
                    <a:lnTo>
                      <a:pt x="3606" y="258"/>
                    </a:lnTo>
                    <a:lnTo>
                      <a:pt x="3606" y="258"/>
                    </a:lnTo>
                    <a:lnTo>
                      <a:pt x="3606" y="258"/>
                    </a:lnTo>
                    <a:lnTo>
                      <a:pt x="3606" y="258"/>
                    </a:lnTo>
                    <a:lnTo>
                      <a:pt x="3606" y="258"/>
                    </a:lnTo>
                    <a:lnTo>
                      <a:pt x="3606" y="258"/>
                    </a:lnTo>
                    <a:lnTo>
                      <a:pt x="3606" y="258"/>
                    </a:lnTo>
                    <a:lnTo>
                      <a:pt x="3612" y="258"/>
                    </a:lnTo>
                    <a:lnTo>
                      <a:pt x="3612" y="258"/>
                    </a:lnTo>
                    <a:lnTo>
                      <a:pt x="3612" y="258"/>
                    </a:lnTo>
                    <a:lnTo>
                      <a:pt x="3612" y="258"/>
                    </a:lnTo>
                    <a:lnTo>
                      <a:pt x="3612" y="258"/>
                    </a:lnTo>
                    <a:lnTo>
                      <a:pt x="3612" y="258"/>
                    </a:lnTo>
                    <a:lnTo>
                      <a:pt x="3612" y="258"/>
                    </a:lnTo>
                    <a:lnTo>
                      <a:pt x="3612" y="258"/>
                    </a:lnTo>
                    <a:lnTo>
                      <a:pt x="3612" y="258"/>
                    </a:lnTo>
                    <a:lnTo>
                      <a:pt x="3612" y="258"/>
                    </a:lnTo>
                    <a:lnTo>
                      <a:pt x="3612" y="258"/>
                    </a:lnTo>
                    <a:lnTo>
                      <a:pt x="3612" y="258"/>
                    </a:lnTo>
                    <a:lnTo>
                      <a:pt x="3612" y="258"/>
                    </a:lnTo>
                    <a:lnTo>
                      <a:pt x="3612" y="258"/>
                    </a:lnTo>
                    <a:lnTo>
                      <a:pt x="3612" y="258"/>
                    </a:lnTo>
                    <a:lnTo>
                      <a:pt x="3612" y="258"/>
                    </a:lnTo>
                    <a:lnTo>
                      <a:pt x="3612" y="258"/>
                    </a:lnTo>
                    <a:lnTo>
                      <a:pt x="3612" y="258"/>
                    </a:lnTo>
                    <a:lnTo>
                      <a:pt x="3612" y="258"/>
                    </a:lnTo>
                    <a:lnTo>
                      <a:pt x="3612" y="258"/>
                    </a:lnTo>
                    <a:lnTo>
                      <a:pt x="3612" y="258"/>
                    </a:lnTo>
                    <a:lnTo>
                      <a:pt x="3612" y="258"/>
                    </a:lnTo>
                    <a:lnTo>
                      <a:pt x="3612" y="258"/>
                    </a:lnTo>
                    <a:lnTo>
                      <a:pt x="3612" y="258"/>
                    </a:lnTo>
                    <a:lnTo>
                      <a:pt x="3612" y="258"/>
                    </a:lnTo>
                    <a:lnTo>
                      <a:pt x="3612" y="258"/>
                    </a:lnTo>
                    <a:lnTo>
                      <a:pt x="3612" y="258"/>
                    </a:lnTo>
                    <a:lnTo>
                      <a:pt x="3612" y="258"/>
                    </a:lnTo>
                    <a:lnTo>
                      <a:pt x="3612" y="258"/>
                    </a:lnTo>
                    <a:lnTo>
                      <a:pt x="3612" y="258"/>
                    </a:lnTo>
                    <a:lnTo>
                      <a:pt x="3612" y="258"/>
                    </a:lnTo>
                    <a:lnTo>
                      <a:pt x="3612" y="258"/>
                    </a:lnTo>
                    <a:lnTo>
                      <a:pt x="3612" y="258"/>
                    </a:lnTo>
                    <a:lnTo>
                      <a:pt x="3612" y="258"/>
                    </a:lnTo>
                    <a:lnTo>
                      <a:pt x="3612" y="258"/>
                    </a:lnTo>
                    <a:lnTo>
                      <a:pt x="3612" y="258"/>
                    </a:lnTo>
                    <a:lnTo>
                      <a:pt x="3612" y="258"/>
                    </a:lnTo>
                    <a:lnTo>
                      <a:pt x="3612" y="258"/>
                    </a:lnTo>
                    <a:lnTo>
                      <a:pt x="3612" y="258"/>
                    </a:lnTo>
                    <a:lnTo>
                      <a:pt x="3612" y="258"/>
                    </a:lnTo>
                    <a:lnTo>
                      <a:pt x="3612" y="258"/>
                    </a:lnTo>
                    <a:lnTo>
                      <a:pt x="3612" y="258"/>
                    </a:lnTo>
                    <a:lnTo>
                      <a:pt x="3612" y="258"/>
                    </a:lnTo>
                    <a:lnTo>
                      <a:pt x="3612" y="258"/>
                    </a:lnTo>
                    <a:lnTo>
                      <a:pt x="3612" y="258"/>
                    </a:lnTo>
                    <a:lnTo>
                      <a:pt x="3612" y="258"/>
                    </a:lnTo>
                    <a:lnTo>
                      <a:pt x="3612" y="258"/>
                    </a:lnTo>
                    <a:lnTo>
                      <a:pt x="3612" y="258"/>
                    </a:lnTo>
                    <a:lnTo>
                      <a:pt x="3612" y="258"/>
                    </a:lnTo>
                    <a:lnTo>
                      <a:pt x="3612" y="258"/>
                    </a:lnTo>
                    <a:lnTo>
                      <a:pt x="3612" y="258"/>
                    </a:lnTo>
                    <a:lnTo>
                      <a:pt x="3612" y="258"/>
                    </a:lnTo>
                    <a:lnTo>
                      <a:pt x="3612" y="258"/>
                    </a:lnTo>
                    <a:lnTo>
                      <a:pt x="3612" y="258"/>
                    </a:lnTo>
                    <a:lnTo>
                      <a:pt x="3618" y="258"/>
                    </a:lnTo>
                    <a:lnTo>
                      <a:pt x="3618" y="258"/>
                    </a:lnTo>
                    <a:lnTo>
                      <a:pt x="3618" y="258"/>
                    </a:lnTo>
                    <a:lnTo>
                      <a:pt x="3618" y="258"/>
                    </a:lnTo>
                    <a:lnTo>
                      <a:pt x="3618" y="258"/>
                    </a:lnTo>
                    <a:lnTo>
                      <a:pt x="3618" y="258"/>
                    </a:lnTo>
                    <a:lnTo>
                      <a:pt x="3618" y="258"/>
                    </a:lnTo>
                    <a:lnTo>
                      <a:pt x="3618" y="258"/>
                    </a:lnTo>
                    <a:lnTo>
                      <a:pt x="3618" y="258"/>
                    </a:lnTo>
                    <a:lnTo>
                      <a:pt x="3618" y="258"/>
                    </a:lnTo>
                    <a:lnTo>
                      <a:pt x="3618" y="258"/>
                    </a:lnTo>
                    <a:lnTo>
                      <a:pt x="3618" y="258"/>
                    </a:lnTo>
                    <a:lnTo>
                      <a:pt x="3618" y="258"/>
                    </a:lnTo>
                    <a:lnTo>
                      <a:pt x="3618" y="258"/>
                    </a:lnTo>
                    <a:lnTo>
                      <a:pt x="3618" y="258"/>
                    </a:lnTo>
                    <a:lnTo>
                      <a:pt x="3618" y="258"/>
                    </a:lnTo>
                    <a:lnTo>
                      <a:pt x="3618" y="258"/>
                    </a:lnTo>
                    <a:lnTo>
                      <a:pt x="3618" y="258"/>
                    </a:lnTo>
                    <a:lnTo>
                      <a:pt x="3618" y="258"/>
                    </a:lnTo>
                    <a:lnTo>
                      <a:pt x="3618" y="258"/>
                    </a:lnTo>
                    <a:lnTo>
                      <a:pt x="3630" y="264"/>
                    </a:lnTo>
                    <a:lnTo>
                      <a:pt x="3630" y="264"/>
                    </a:lnTo>
                    <a:lnTo>
                      <a:pt x="3630" y="264"/>
                    </a:lnTo>
                    <a:lnTo>
                      <a:pt x="3630" y="264"/>
                    </a:lnTo>
                    <a:lnTo>
                      <a:pt x="3630" y="264"/>
                    </a:lnTo>
                    <a:lnTo>
                      <a:pt x="3630" y="264"/>
                    </a:lnTo>
                    <a:lnTo>
                      <a:pt x="3630" y="264"/>
                    </a:lnTo>
                    <a:lnTo>
                      <a:pt x="3630" y="264"/>
                    </a:lnTo>
                    <a:lnTo>
                      <a:pt x="3630" y="264"/>
                    </a:lnTo>
                    <a:lnTo>
                      <a:pt x="3630" y="264"/>
                    </a:lnTo>
                    <a:lnTo>
                      <a:pt x="3630" y="264"/>
                    </a:lnTo>
                    <a:lnTo>
                      <a:pt x="3630" y="264"/>
                    </a:lnTo>
                    <a:lnTo>
                      <a:pt x="3630" y="264"/>
                    </a:lnTo>
                    <a:lnTo>
                      <a:pt x="3630" y="264"/>
                    </a:lnTo>
                    <a:lnTo>
                      <a:pt x="3630" y="264"/>
                    </a:lnTo>
                    <a:lnTo>
                      <a:pt x="3630" y="264"/>
                    </a:lnTo>
                    <a:lnTo>
                      <a:pt x="3630" y="264"/>
                    </a:lnTo>
                    <a:lnTo>
                      <a:pt x="3630" y="264"/>
                    </a:lnTo>
                    <a:lnTo>
                      <a:pt x="3630" y="264"/>
                    </a:lnTo>
                    <a:lnTo>
                      <a:pt x="3630" y="264"/>
                    </a:lnTo>
                    <a:lnTo>
                      <a:pt x="3630" y="264"/>
                    </a:lnTo>
                    <a:lnTo>
                      <a:pt x="3630" y="264"/>
                    </a:lnTo>
                    <a:lnTo>
                      <a:pt x="3630" y="264"/>
                    </a:lnTo>
                    <a:lnTo>
                      <a:pt x="3630" y="264"/>
                    </a:lnTo>
                    <a:lnTo>
                      <a:pt x="3630" y="264"/>
                    </a:lnTo>
                    <a:lnTo>
                      <a:pt x="3636" y="264"/>
                    </a:lnTo>
                    <a:lnTo>
                      <a:pt x="3636" y="264"/>
                    </a:lnTo>
                    <a:lnTo>
                      <a:pt x="3636" y="264"/>
                    </a:lnTo>
                    <a:lnTo>
                      <a:pt x="3636" y="264"/>
                    </a:lnTo>
                    <a:lnTo>
                      <a:pt x="3636" y="264"/>
                    </a:lnTo>
                    <a:lnTo>
                      <a:pt x="3636" y="264"/>
                    </a:lnTo>
                    <a:lnTo>
                      <a:pt x="3636" y="264"/>
                    </a:lnTo>
                    <a:lnTo>
                      <a:pt x="3636" y="264"/>
                    </a:lnTo>
                    <a:lnTo>
                      <a:pt x="3636" y="264"/>
                    </a:lnTo>
                    <a:lnTo>
                      <a:pt x="3636" y="264"/>
                    </a:lnTo>
                    <a:lnTo>
                      <a:pt x="3636" y="264"/>
                    </a:lnTo>
                    <a:lnTo>
                      <a:pt x="3636" y="264"/>
                    </a:lnTo>
                    <a:lnTo>
                      <a:pt x="3636" y="264"/>
                    </a:lnTo>
                    <a:lnTo>
                      <a:pt x="3636" y="264"/>
                    </a:lnTo>
                    <a:lnTo>
                      <a:pt x="3636" y="264"/>
                    </a:lnTo>
                    <a:lnTo>
                      <a:pt x="3636" y="264"/>
                    </a:lnTo>
                    <a:lnTo>
                      <a:pt x="3636" y="264"/>
                    </a:lnTo>
                    <a:lnTo>
                      <a:pt x="3636" y="264"/>
                    </a:lnTo>
                    <a:lnTo>
                      <a:pt x="3636" y="264"/>
                    </a:lnTo>
                    <a:lnTo>
                      <a:pt x="3636" y="264"/>
                    </a:lnTo>
                    <a:lnTo>
                      <a:pt x="3636" y="264"/>
                    </a:lnTo>
                    <a:lnTo>
                      <a:pt x="3636" y="264"/>
                    </a:lnTo>
                    <a:lnTo>
                      <a:pt x="3636" y="264"/>
                    </a:lnTo>
                    <a:lnTo>
                      <a:pt x="3636" y="264"/>
                    </a:lnTo>
                    <a:lnTo>
                      <a:pt x="3636" y="264"/>
                    </a:lnTo>
                    <a:lnTo>
                      <a:pt x="3636" y="264"/>
                    </a:lnTo>
                    <a:lnTo>
                      <a:pt x="3636" y="264"/>
                    </a:lnTo>
                    <a:lnTo>
                      <a:pt x="3636" y="264"/>
                    </a:lnTo>
                    <a:lnTo>
                      <a:pt x="3636" y="264"/>
                    </a:lnTo>
                    <a:lnTo>
                      <a:pt x="3636" y="264"/>
                    </a:lnTo>
                    <a:lnTo>
                      <a:pt x="3636" y="264"/>
                    </a:lnTo>
                    <a:lnTo>
                      <a:pt x="3636" y="264"/>
                    </a:lnTo>
                    <a:lnTo>
                      <a:pt x="3636" y="264"/>
                    </a:lnTo>
                    <a:lnTo>
                      <a:pt x="3636" y="264"/>
                    </a:lnTo>
                    <a:lnTo>
                      <a:pt x="3636" y="264"/>
                    </a:lnTo>
                    <a:lnTo>
                      <a:pt x="3636" y="264"/>
                    </a:lnTo>
                    <a:lnTo>
                      <a:pt x="3636" y="264"/>
                    </a:lnTo>
                    <a:lnTo>
                      <a:pt x="3636" y="264"/>
                    </a:lnTo>
                    <a:lnTo>
                      <a:pt x="3636" y="264"/>
                    </a:lnTo>
                    <a:lnTo>
                      <a:pt x="3636" y="264"/>
                    </a:lnTo>
                    <a:lnTo>
                      <a:pt x="3636" y="264"/>
                    </a:lnTo>
                    <a:lnTo>
                      <a:pt x="3636" y="264"/>
                    </a:lnTo>
                    <a:lnTo>
                      <a:pt x="3636" y="264"/>
                    </a:lnTo>
                    <a:lnTo>
                      <a:pt x="3636" y="264"/>
                    </a:lnTo>
                    <a:lnTo>
                      <a:pt x="3636" y="264"/>
                    </a:lnTo>
                    <a:lnTo>
                      <a:pt x="3636" y="264"/>
                    </a:lnTo>
                    <a:lnTo>
                      <a:pt x="3636" y="264"/>
                    </a:lnTo>
                    <a:lnTo>
                      <a:pt x="3636" y="264"/>
                    </a:lnTo>
                    <a:lnTo>
                      <a:pt x="3636" y="264"/>
                    </a:lnTo>
                    <a:lnTo>
                      <a:pt x="3636" y="264"/>
                    </a:lnTo>
                    <a:lnTo>
                      <a:pt x="3636" y="264"/>
                    </a:lnTo>
                    <a:lnTo>
                      <a:pt x="3636" y="264"/>
                    </a:lnTo>
                    <a:lnTo>
                      <a:pt x="3636" y="264"/>
                    </a:lnTo>
                    <a:lnTo>
                      <a:pt x="3636" y="264"/>
                    </a:lnTo>
                    <a:lnTo>
                      <a:pt x="3642" y="264"/>
                    </a:lnTo>
                    <a:lnTo>
                      <a:pt x="3642" y="264"/>
                    </a:lnTo>
                    <a:lnTo>
                      <a:pt x="3642" y="264"/>
                    </a:lnTo>
                    <a:lnTo>
                      <a:pt x="3642" y="264"/>
                    </a:lnTo>
                    <a:lnTo>
                      <a:pt x="3642" y="264"/>
                    </a:lnTo>
                    <a:lnTo>
                      <a:pt x="3642" y="264"/>
                    </a:lnTo>
                    <a:lnTo>
                      <a:pt x="3642" y="264"/>
                    </a:lnTo>
                    <a:lnTo>
                      <a:pt x="3642" y="264"/>
                    </a:lnTo>
                    <a:lnTo>
                      <a:pt x="3642" y="264"/>
                    </a:lnTo>
                    <a:lnTo>
                      <a:pt x="3642" y="264"/>
                    </a:lnTo>
                    <a:lnTo>
                      <a:pt x="3642" y="264"/>
                    </a:lnTo>
                    <a:lnTo>
                      <a:pt x="3654" y="264"/>
                    </a:lnTo>
                    <a:lnTo>
                      <a:pt x="3654" y="264"/>
                    </a:lnTo>
                    <a:lnTo>
                      <a:pt x="3654" y="264"/>
                    </a:lnTo>
                    <a:lnTo>
                      <a:pt x="3654" y="264"/>
                    </a:lnTo>
                    <a:lnTo>
                      <a:pt x="3654" y="264"/>
                    </a:lnTo>
                    <a:lnTo>
                      <a:pt x="3654" y="264"/>
                    </a:lnTo>
                    <a:lnTo>
                      <a:pt x="3654" y="264"/>
                    </a:lnTo>
                    <a:lnTo>
                      <a:pt x="3654" y="264"/>
                    </a:lnTo>
                    <a:lnTo>
                      <a:pt x="3654" y="264"/>
                    </a:lnTo>
                    <a:lnTo>
                      <a:pt x="3654" y="264"/>
                    </a:lnTo>
                    <a:lnTo>
                      <a:pt x="3654" y="264"/>
                    </a:lnTo>
                    <a:lnTo>
                      <a:pt x="3654" y="264"/>
                    </a:lnTo>
                    <a:lnTo>
                      <a:pt x="3654" y="264"/>
                    </a:lnTo>
                    <a:lnTo>
                      <a:pt x="3654" y="264"/>
                    </a:lnTo>
                    <a:lnTo>
                      <a:pt x="3654" y="264"/>
                    </a:lnTo>
                    <a:lnTo>
                      <a:pt x="3654" y="264"/>
                    </a:lnTo>
                    <a:lnTo>
                      <a:pt x="3654" y="264"/>
                    </a:lnTo>
                    <a:lnTo>
                      <a:pt x="3654" y="264"/>
                    </a:lnTo>
                    <a:lnTo>
                      <a:pt x="3654" y="264"/>
                    </a:lnTo>
                    <a:lnTo>
                      <a:pt x="3654" y="264"/>
                    </a:lnTo>
                    <a:lnTo>
                      <a:pt x="3654" y="264"/>
                    </a:lnTo>
                    <a:lnTo>
                      <a:pt x="3654" y="264"/>
                    </a:lnTo>
                    <a:lnTo>
                      <a:pt x="3654" y="264"/>
                    </a:lnTo>
                    <a:lnTo>
                      <a:pt x="3654" y="264"/>
                    </a:lnTo>
                    <a:lnTo>
                      <a:pt x="3654" y="264"/>
                    </a:lnTo>
                    <a:lnTo>
                      <a:pt x="3654" y="264"/>
                    </a:lnTo>
                    <a:lnTo>
                      <a:pt x="3654" y="264"/>
                    </a:lnTo>
                    <a:lnTo>
                      <a:pt x="3654" y="264"/>
                    </a:lnTo>
                    <a:lnTo>
                      <a:pt x="3654" y="264"/>
                    </a:lnTo>
                    <a:lnTo>
                      <a:pt x="3654" y="264"/>
                    </a:lnTo>
                    <a:lnTo>
                      <a:pt x="3654" y="264"/>
                    </a:lnTo>
                    <a:lnTo>
                      <a:pt x="3654" y="264"/>
                    </a:lnTo>
                    <a:lnTo>
                      <a:pt x="3654" y="264"/>
                    </a:lnTo>
                    <a:lnTo>
                      <a:pt x="3654" y="264"/>
                    </a:lnTo>
                    <a:lnTo>
                      <a:pt x="3660" y="264"/>
                    </a:lnTo>
                    <a:lnTo>
                      <a:pt x="3660" y="264"/>
                    </a:lnTo>
                    <a:lnTo>
                      <a:pt x="3660" y="264"/>
                    </a:lnTo>
                    <a:lnTo>
                      <a:pt x="3660" y="264"/>
                    </a:lnTo>
                    <a:lnTo>
                      <a:pt x="3660" y="264"/>
                    </a:lnTo>
                    <a:lnTo>
                      <a:pt x="3660" y="264"/>
                    </a:lnTo>
                    <a:lnTo>
                      <a:pt x="3660" y="264"/>
                    </a:lnTo>
                    <a:lnTo>
                      <a:pt x="3660" y="264"/>
                    </a:lnTo>
                    <a:lnTo>
                      <a:pt x="3660" y="264"/>
                    </a:lnTo>
                    <a:lnTo>
                      <a:pt x="3660" y="264"/>
                    </a:lnTo>
                    <a:lnTo>
                      <a:pt x="3660" y="264"/>
                    </a:lnTo>
                    <a:lnTo>
                      <a:pt x="3660" y="264"/>
                    </a:lnTo>
                    <a:lnTo>
                      <a:pt x="3660" y="264"/>
                    </a:lnTo>
                    <a:lnTo>
                      <a:pt x="3660" y="264"/>
                    </a:lnTo>
                    <a:lnTo>
                      <a:pt x="3660" y="264"/>
                    </a:lnTo>
                    <a:lnTo>
                      <a:pt x="3660" y="264"/>
                    </a:lnTo>
                    <a:lnTo>
                      <a:pt x="3660" y="264"/>
                    </a:lnTo>
                    <a:lnTo>
                      <a:pt x="3660" y="264"/>
                    </a:lnTo>
                    <a:lnTo>
                      <a:pt x="3660" y="264"/>
                    </a:lnTo>
                    <a:lnTo>
                      <a:pt x="3660" y="264"/>
                    </a:lnTo>
                    <a:lnTo>
                      <a:pt x="3660" y="264"/>
                    </a:lnTo>
                    <a:lnTo>
                      <a:pt x="3660" y="264"/>
                    </a:lnTo>
                    <a:lnTo>
                      <a:pt x="3660" y="264"/>
                    </a:lnTo>
                    <a:lnTo>
                      <a:pt x="3660" y="264"/>
                    </a:lnTo>
                    <a:lnTo>
                      <a:pt x="3660" y="264"/>
                    </a:lnTo>
                    <a:lnTo>
                      <a:pt x="3660" y="264"/>
                    </a:lnTo>
                    <a:lnTo>
                      <a:pt x="3660" y="264"/>
                    </a:lnTo>
                    <a:lnTo>
                      <a:pt x="3660" y="264"/>
                    </a:lnTo>
                    <a:lnTo>
                      <a:pt x="3660" y="264"/>
                    </a:lnTo>
                    <a:lnTo>
                      <a:pt x="3660" y="264"/>
                    </a:lnTo>
                    <a:lnTo>
                      <a:pt x="3660" y="264"/>
                    </a:lnTo>
                    <a:lnTo>
                      <a:pt x="3660" y="264"/>
                    </a:lnTo>
                    <a:lnTo>
                      <a:pt x="3660" y="264"/>
                    </a:lnTo>
                    <a:lnTo>
                      <a:pt x="3660" y="264"/>
                    </a:lnTo>
                    <a:lnTo>
                      <a:pt x="3660" y="264"/>
                    </a:lnTo>
                    <a:lnTo>
                      <a:pt x="3660" y="264"/>
                    </a:lnTo>
                    <a:lnTo>
                      <a:pt x="3660" y="264"/>
                    </a:lnTo>
                    <a:lnTo>
                      <a:pt x="3660" y="264"/>
                    </a:lnTo>
                    <a:lnTo>
                      <a:pt x="3660" y="264"/>
                    </a:lnTo>
                    <a:lnTo>
                      <a:pt x="3660" y="264"/>
                    </a:lnTo>
                    <a:lnTo>
                      <a:pt x="3660" y="264"/>
                    </a:lnTo>
                    <a:lnTo>
                      <a:pt x="3660" y="264"/>
                    </a:lnTo>
                    <a:lnTo>
                      <a:pt x="3660" y="264"/>
                    </a:lnTo>
                    <a:lnTo>
                      <a:pt x="3660" y="264"/>
                    </a:lnTo>
                    <a:lnTo>
                      <a:pt x="3660" y="264"/>
                    </a:lnTo>
                    <a:lnTo>
                      <a:pt x="3660" y="264"/>
                    </a:lnTo>
                    <a:lnTo>
                      <a:pt x="3660" y="264"/>
                    </a:lnTo>
                    <a:lnTo>
                      <a:pt x="3660" y="264"/>
                    </a:lnTo>
                    <a:lnTo>
                      <a:pt x="3660" y="264"/>
                    </a:lnTo>
                    <a:lnTo>
                      <a:pt x="3660" y="264"/>
                    </a:lnTo>
                    <a:lnTo>
                      <a:pt x="3660" y="264"/>
                    </a:lnTo>
                    <a:lnTo>
                      <a:pt x="3660" y="264"/>
                    </a:lnTo>
                    <a:lnTo>
                      <a:pt x="3660" y="264"/>
                    </a:lnTo>
                    <a:lnTo>
                      <a:pt x="3666" y="264"/>
                    </a:lnTo>
                    <a:lnTo>
                      <a:pt x="3666" y="264"/>
                    </a:lnTo>
                    <a:lnTo>
                      <a:pt x="3666" y="264"/>
                    </a:lnTo>
                    <a:lnTo>
                      <a:pt x="3678" y="264"/>
                    </a:lnTo>
                    <a:lnTo>
                      <a:pt x="3678" y="264"/>
                    </a:lnTo>
                    <a:lnTo>
                      <a:pt x="3678" y="264"/>
                    </a:lnTo>
                    <a:lnTo>
                      <a:pt x="3678" y="264"/>
                    </a:lnTo>
                    <a:lnTo>
                      <a:pt x="3678" y="264"/>
                    </a:lnTo>
                    <a:lnTo>
                      <a:pt x="3678" y="264"/>
                    </a:lnTo>
                    <a:lnTo>
                      <a:pt x="3678" y="264"/>
                    </a:lnTo>
                    <a:lnTo>
                      <a:pt x="3678" y="264"/>
                    </a:lnTo>
                    <a:lnTo>
                      <a:pt x="3678" y="264"/>
                    </a:lnTo>
                    <a:lnTo>
                      <a:pt x="3678" y="264"/>
                    </a:lnTo>
                    <a:lnTo>
                      <a:pt x="3678" y="264"/>
                    </a:lnTo>
                    <a:lnTo>
                      <a:pt x="3678" y="264"/>
                    </a:lnTo>
                    <a:lnTo>
                      <a:pt x="3678" y="264"/>
                    </a:lnTo>
                    <a:lnTo>
                      <a:pt x="3678" y="264"/>
                    </a:lnTo>
                    <a:lnTo>
                      <a:pt x="3678" y="264"/>
                    </a:lnTo>
                    <a:lnTo>
                      <a:pt x="3678" y="264"/>
                    </a:lnTo>
                    <a:lnTo>
                      <a:pt x="3678" y="264"/>
                    </a:lnTo>
                    <a:lnTo>
                      <a:pt x="3678" y="264"/>
                    </a:lnTo>
                    <a:lnTo>
                      <a:pt x="3678" y="264"/>
                    </a:lnTo>
                    <a:lnTo>
                      <a:pt x="3678" y="264"/>
                    </a:lnTo>
                    <a:lnTo>
                      <a:pt x="3678" y="264"/>
                    </a:lnTo>
                    <a:lnTo>
                      <a:pt x="3678" y="264"/>
                    </a:lnTo>
                    <a:lnTo>
                      <a:pt x="3678" y="264"/>
                    </a:lnTo>
                    <a:lnTo>
                      <a:pt x="3678" y="264"/>
                    </a:lnTo>
                    <a:lnTo>
                      <a:pt x="3678" y="264"/>
                    </a:lnTo>
                    <a:lnTo>
                      <a:pt x="3678" y="264"/>
                    </a:lnTo>
                    <a:lnTo>
                      <a:pt x="3678" y="264"/>
                    </a:lnTo>
                    <a:lnTo>
                      <a:pt x="3678" y="264"/>
                    </a:lnTo>
                    <a:lnTo>
                      <a:pt x="3678" y="264"/>
                    </a:lnTo>
                    <a:lnTo>
                      <a:pt x="3678" y="264"/>
                    </a:lnTo>
                    <a:lnTo>
                      <a:pt x="3678" y="264"/>
                    </a:lnTo>
                    <a:lnTo>
                      <a:pt x="3678" y="264"/>
                    </a:lnTo>
                    <a:lnTo>
                      <a:pt x="3678" y="264"/>
                    </a:lnTo>
                    <a:lnTo>
                      <a:pt x="3678" y="264"/>
                    </a:lnTo>
                    <a:lnTo>
                      <a:pt x="3678" y="264"/>
                    </a:lnTo>
                    <a:lnTo>
                      <a:pt x="3678" y="264"/>
                    </a:lnTo>
                    <a:lnTo>
                      <a:pt x="3678" y="264"/>
                    </a:lnTo>
                    <a:lnTo>
                      <a:pt x="3678" y="264"/>
                    </a:lnTo>
                    <a:lnTo>
                      <a:pt x="3678" y="264"/>
                    </a:lnTo>
                    <a:lnTo>
                      <a:pt x="3678" y="264"/>
                    </a:lnTo>
                    <a:lnTo>
                      <a:pt x="3678" y="264"/>
                    </a:lnTo>
                    <a:lnTo>
                      <a:pt x="3678" y="264"/>
                    </a:lnTo>
                    <a:lnTo>
                      <a:pt x="3684" y="264"/>
                    </a:lnTo>
                    <a:lnTo>
                      <a:pt x="3684" y="264"/>
                    </a:lnTo>
                    <a:lnTo>
                      <a:pt x="3684" y="264"/>
                    </a:lnTo>
                    <a:lnTo>
                      <a:pt x="3684" y="264"/>
                    </a:lnTo>
                    <a:lnTo>
                      <a:pt x="3684" y="264"/>
                    </a:lnTo>
                    <a:lnTo>
                      <a:pt x="3684" y="264"/>
                    </a:lnTo>
                    <a:lnTo>
                      <a:pt x="3684" y="264"/>
                    </a:lnTo>
                    <a:lnTo>
                      <a:pt x="3684" y="264"/>
                    </a:lnTo>
                    <a:lnTo>
                      <a:pt x="3684" y="264"/>
                    </a:lnTo>
                    <a:lnTo>
                      <a:pt x="3684" y="264"/>
                    </a:lnTo>
                    <a:lnTo>
                      <a:pt x="3684" y="264"/>
                    </a:lnTo>
                    <a:lnTo>
                      <a:pt x="3684" y="264"/>
                    </a:lnTo>
                    <a:lnTo>
                      <a:pt x="3684" y="264"/>
                    </a:lnTo>
                    <a:lnTo>
                      <a:pt x="3684" y="264"/>
                    </a:lnTo>
                    <a:lnTo>
                      <a:pt x="3684" y="264"/>
                    </a:lnTo>
                    <a:lnTo>
                      <a:pt x="3684" y="264"/>
                    </a:lnTo>
                    <a:lnTo>
                      <a:pt x="3684" y="264"/>
                    </a:lnTo>
                    <a:lnTo>
                      <a:pt x="3684" y="264"/>
                    </a:lnTo>
                    <a:lnTo>
                      <a:pt x="3684" y="264"/>
                    </a:lnTo>
                    <a:lnTo>
                      <a:pt x="3684" y="264"/>
                    </a:lnTo>
                    <a:lnTo>
                      <a:pt x="3684" y="264"/>
                    </a:lnTo>
                    <a:lnTo>
                      <a:pt x="3684" y="264"/>
                    </a:lnTo>
                    <a:lnTo>
                      <a:pt x="3684" y="264"/>
                    </a:lnTo>
                    <a:lnTo>
                      <a:pt x="3684" y="264"/>
                    </a:lnTo>
                    <a:lnTo>
                      <a:pt x="3684" y="264"/>
                    </a:lnTo>
                    <a:lnTo>
                      <a:pt x="3684" y="264"/>
                    </a:lnTo>
                    <a:lnTo>
                      <a:pt x="3684" y="264"/>
                    </a:lnTo>
                    <a:lnTo>
                      <a:pt x="3684" y="264"/>
                    </a:lnTo>
                    <a:lnTo>
                      <a:pt x="3684" y="264"/>
                    </a:lnTo>
                    <a:lnTo>
                      <a:pt x="3684" y="264"/>
                    </a:lnTo>
                    <a:lnTo>
                      <a:pt x="3684" y="264"/>
                    </a:lnTo>
                    <a:lnTo>
                      <a:pt x="3684" y="264"/>
                    </a:lnTo>
                    <a:lnTo>
                      <a:pt x="3684" y="264"/>
                    </a:lnTo>
                    <a:lnTo>
                      <a:pt x="3684" y="264"/>
                    </a:lnTo>
                    <a:lnTo>
                      <a:pt x="3684" y="264"/>
                    </a:lnTo>
                    <a:lnTo>
                      <a:pt x="3684" y="264"/>
                    </a:lnTo>
                    <a:lnTo>
                      <a:pt x="3684" y="264"/>
                    </a:lnTo>
                    <a:lnTo>
                      <a:pt x="3684" y="264"/>
                    </a:lnTo>
                    <a:lnTo>
                      <a:pt x="3684" y="264"/>
                    </a:lnTo>
                    <a:lnTo>
                      <a:pt x="3684" y="264"/>
                    </a:lnTo>
                    <a:lnTo>
                      <a:pt x="3684" y="264"/>
                    </a:lnTo>
                    <a:lnTo>
                      <a:pt x="3684" y="264"/>
                    </a:lnTo>
                    <a:lnTo>
                      <a:pt x="3684" y="264"/>
                    </a:lnTo>
                    <a:lnTo>
                      <a:pt x="3684" y="264"/>
                    </a:lnTo>
                    <a:lnTo>
                      <a:pt x="3684" y="264"/>
                    </a:lnTo>
                    <a:lnTo>
                      <a:pt x="3684" y="264"/>
                    </a:lnTo>
                    <a:lnTo>
                      <a:pt x="3684" y="264"/>
                    </a:lnTo>
                    <a:lnTo>
                      <a:pt x="3684" y="264"/>
                    </a:lnTo>
                    <a:lnTo>
                      <a:pt x="3702" y="264"/>
                    </a:lnTo>
                    <a:lnTo>
                      <a:pt x="3702" y="264"/>
                    </a:lnTo>
                    <a:lnTo>
                      <a:pt x="3702" y="264"/>
                    </a:lnTo>
                    <a:lnTo>
                      <a:pt x="3702" y="264"/>
                    </a:lnTo>
                    <a:lnTo>
                      <a:pt x="3702" y="264"/>
                    </a:lnTo>
                    <a:lnTo>
                      <a:pt x="3702" y="264"/>
                    </a:lnTo>
                    <a:lnTo>
                      <a:pt x="3702" y="264"/>
                    </a:lnTo>
                    <a:lnTo>
                      <a:pt x="3702" y="264"/>
                    </a:lnTo>
                    <a:lnTo>
                      <a:pt x="3702" y="264"/>
                    </a:lnTo>
                    <a:lnTo>
                      <a:pt x="3702" y="264"/>
                    </a:lnTo>
                    <a:lnTo>
                      <a:pt x="3702" y="264"/>
                    </a:lnTo>
                    <a:lnTo>
                      <a:pt x="3702" y="264"/>
                    </a:lnTo>
                    <a:lnTo>
                      <a:pt x="3702" y="264"/>
                    </a:lnTo>
                    <a:lnTo>
                      <a:pt x="3702" y="264"/>
                    </a:lnTo>
                    <a:lnTo>
                      <a:pt x="3702" y="264"/>
                    </a:lnTo>
                    <a:lnTo>
                      <a:pt x="3702" y="264"/>
                    </a:lnTo>
                    <a:lnTo>
                      <a:pt x="3702" y="264"/>
                    </a:lnTo>
                    <a:lnTo>
                      <a:pt x="3702" y="264"/>
                    </a:lnTo>
                    <a:lnTo>
                      <a:pt x="3702" y="264"/>
                    </a:lnTo>
                    <a:lnTo>
                      <a:pt x="3702" y="264"/>
                    </a:lnTo>
                    <a:lnTo>
                      <a:pt x="3702" y="264"/>
                    </a:lnTo>
                    <a:lnTo>
                      <a:pt x="3702" y="264"/>
                    </a:lnTo>
                    <a:lnTo>
                      <a:pt x="3702" y="264"/>
                    </a:lnTo>
                    <a:lnTo>
                      <a:pt x="3702" y="264"/>
                    </a:lnTo>
                    <a:lnTo>
                      <a:pt x="3702" y="264"/>
                    </a:lnTo>
                    <a:lnTo>
                      <a:pt x="3702" y="264"/>
                    </a:lnTo>
                    <a:lnTo>
                      <a:pt x="3702" y="264"/>
                    </a:lnTo>
                    <a:lnTo>
                      <a:pt x="3702" y="264"/>
                    </a:lnTo>
                    <a:lnTo>
                      <a:pt x="3702" y="264"/>
                    </a:lnTo>
                    <a:lnTo>
                      <a:pt x="3702" y="264"/>
                    </a:lnTo>
                    <a:lnTo>
                      <a:pt x="3702" y="264"/>
                    </a:lnTo>
                    <a:lnTo>
                      <a:pt x="3702" y="264"/>
                    </a:lnTo>
                    <a:lnTo>
                      <a:pt x="3702" y="264"/>
                    </a:lnTo>
                    <a:lnTo>
                      <a:pt x="3702" y="264"/>
                    </a:lnTo>
                    <a:lnTo>
                      <a:pt x="3702" y="264"/>
                    </a:lnTo>
                    <a:lnTo>
                      <a:pt x="3702" y="264"/>
                    </a:lnTo>
                    <a:lnTo>
                      <a:pt x="3702" y="264"/>
                    </a:lnTo>
                    <a:lnTo>
                      <a:pt x="3702" y="264"/>
                    </a:lnTo>
                    <a:lnTo>
                      <a:pt x="3702" y="264"/>
                    </a:lnTo>
                    <a:lnTo>
                      <a:pt x="3702" y="264"/>
                    </a:lnTo>
                    <a:lnTo>
                      <a:pt x="3702" y="264"/>
                    </a:lnTo>
                    <a:lnTo>
                      <a:pt x="3702" y="264"/>
                    </a:lnTo>
                    <a:lnTo>
                      <a:pt x="3702" y="264"/>
                    </a:lnTo>
                    <a:lnTo>
                      <a:pt x="3702" y="264"/>
                    </a:lnTo>
                    <a:lnTo>
                      <a:pt x="3702" y="264"/>
                    </a:lnTo>
                    <a:lnTo>
                      <a:pt x="3702" y="264"/>
                    </a:lnTo>
                    <a:lnTo>
                      <a:pt x="3702" y="264"/>
                    </a:lnTo>
                    <a:lnTo>
                      <a:pt x="3702" y="264"/>
                    </a:lnTo>
                    <a:lnTo>
                      <a:pt x="3702" y="264"/>
                    </a:lnTo>
                    <a:lnTo>
                      <a:pt x="3702" y="264"/>
                    </a:lnTo>
                    <a:lnTo>
                      <a:pt x="3702" y="264"/>
                    </a:lnTo>
                    <a:lnTo>
                      <a:pt x="3708" y="264"/>
                    </a:lnTo>
                    <a:lnTo>
                      <a:pt x="3708" y="264"/>
                    </a:lnTo>
                    <a:lnTo>
                      <a:pt x="3708" y="264"/>
                    </a:lnTo>
                    <a:lnTo>
                      <a:pt x="3708" y="264"/>
                    </a:lnTo>
                    <a:lnTo>
                      <a:pt x="3708" y="264"/>
                    </a:lnTo>
                    <a:lnTo>
                      <a:pt x="3708" y="264"/>
                    </a:lnTo>
                    <a:lnTo>
                      <a:pt x="3708" y="264"/>
                    </a:lnTo>
                    <a:lnTo>
                      <a:pt x="3708" y="264"/>
                    </a:lnTo>
                    <a:lnTo>
                      <a:pt x="3708" y="264"/>
                    </a:lnTo>
                    <a:lnTo>
                      <a:pt x="3708" y="264"/>
                    </a:lnTo>
                    <a:lnTo>
                      <a:pt x="3708" y="264"/>
                    </a:lnTo>
                    <a:lnTo>
                      <a:pt x="3708" y="264"/>
                    </a:lnTo>
                    <a:lnTo>
                      <a:pt x="3708" y="264"/>
                    </a:lnTo>
                    <a:lnTo>
                      <a:pt x="3708" y="264"/>
                    </a:lnTo>
                    <a:lnTo>
                      <a:pt x="3708" y="264"/>
                    </a:lnTo>
                    <a:lnTo>
                      <a:pt x="3708" y="264"/>
                    </a:lnTo>
                    <a:lnTo>
                      <a:pt x="3708" y="264"/>
                    </a:lnTo>
                    <a:lnTo>
                      <a:pt x="3708" y="264"/>
                    </a:lnTo>
                    <a:lnTo>
                      <a:pt x="3708" y="264"/>
                    </a:lnTo>
                    <a:lnTo>
                      <a:pt x="3708" y="264"/>
                    </a:lnTo>
                    <a:lnTo>
                      <a:pt x="3708" y="264"/>
                    </a:lnTo>
                    <a:lnTo>
                      <a:pt x="3708" y="264"/>
                    </a:lnTo>
                    <a:lnTo>
                      <a:pt x="3708" y="264"/>
                    </a:lnTo>
                    <a:lnTo>
                      <a:pt x="3708" y="264"/>
                    </a:lnTo>
                    <a:lnTo>
                      <a:pt x="3708" y="264"/>
                    </a:lnTo>
                    <a:lnTo>
                      <a:pt x="3708" y="264"/>
                    </a:lnTo>
                    <a:lnTo>
                      <a:pt x="3708" y="264"/>
                    </a:lnTo>
                    <a:lnTo>
                      <a:pt x="3708" y="264"/>
                    </a:lnTo>
                    <a:lnTo>
                      <a:pt x="3708" y="264"/>
                    </a:lnTo>
                    <a:lnTo>
                      <a:pt x="3708" y="264"/>
                    </a:lnTo>
                    <a:lnTo>
                      <a:pt x="3708" y="264"/>
                    </a:lnTo>
                    <a:lnTo>
                      <a:pt x="3708" y="264"/>
                    </a:lnTo>
                    <a:lnTo>
                      <a:pt x="3708" y="264"/>
                    </a:lnTo>
                    <a:lnTo>
                      <a:pt x="3708" y="264"/>
                    </a:lnTo>
                    <a:lnTo>
                      <a:pt x="3708" y="264"/>
                    </a:lnTo>
                    <a:lnTo>
                      <a:pt x="3708" y="264"/>
                    </a:lnTo>
                    <a:lnTo>
                      <a:pt x="3708" y="264"/>
                    </a:lnTo>
                    <a:lnTo>
                      <a:pt x="3708" y="264"/>
                    </a:lnTo>
                    <a:lnTo>
                      <a:pt x="3708" y="264"/>
                    </a:lnTo>
                    <a:lnTo>
                      <a:pt x="3720" y="258"/>
                    </a:lnTo>
                    <a:lnTo>
                      <a:pt x="3720" y="258"/>
                    </a:lnTo>
                    <a:lnTo>
                      <a:pt x="3720" y="258"/>
                    </a:lnTo>
                    <a:lnTo>
                      <a:pt x="3720" y="258"/>
                    </a:lnTo>
                    <a:lnTo>
                      <a:pt x="3720" y="258"/>
                    </a:lnTo>
                    <a:lnTo>
                      <a:pt x="3720" y="258"/>
                    </a:lnTo>
                    <a:lnTo>
                      <a:pt x="3726" y="258"/>
                    </a:lnTo>
                    <a:lnTo>
                      <a:pt x="3726" y="258"/>
                    </a:lnTo>
                    <a:lnTo>
                      <a:pt x="3726" y="258"/>
                    </a:lnTo>
                    <a:lnTo>
                      <a:pt x="3726" y="258"/>
                    </a:lnTo>
                    <a:lnTo>
                      <a:pt x="3726" y="258"/>
                    </a:lnTo>
                    <a:lnTo>
                      <a:pt x="3726" y="258"/>
                    </a:lnTo>
                    <a:lnTo>
                      <a:pt x="3726" y="258"/>
                    </a:lnTo>
                    <a:lnTo>
                      <a:pt x="3726" y="258"/>
                    </a:lnTo>
                    <a:lnTo>
                      <a:pt x="3726" y="258"/>
                    </a:lnTo>
                    <a:lnTo>
                      <a:pt x="3726" y="258"/>
                    </a:lnTo>
                    <a:lnTo>
                      <a:pt x="3726" y="258"/>
                    </a:lnTo>
                    <a:lnTo>
                      <a:pt x="3726" y="258"/>
                    </a:lnTo>
                    <a:lnTo>
                      <a:pt x="3726" y="258"/>
                    </a:lnTo>
                    <a:lnTo>
                      <a:pt x="3726" y="258"/>
                    </a:lnTo>
                    <a:lnTo>
                      <a:pt x="3726" y="258"/>
                    </a:lnTo>
                    <a:lnTo>
                      <a:pt x="3726" y="258"/>
                    </a:lnTo>
                    <a:lnTo>
                      <a:pt x="3726" y="258"/>
                    </a:lnTo>
                    <a:lnTo>
                      <a:pt x="3726" y="258"/>
                    </a:lnTo>
                    <a:lnTo>
                      <a:pt x="3726" y="258"/>
                    </a:lnTo>
                    <a:lnTo>
                      <a:pt x="3726" y="258"/>
                    </a:lnTo>
                    <a:lnTo>
                      <a:pt x="3726" y="258"/>
                    </a:lnTo>
                    <a:lnTo>
                      <a:pt x="3726" y="258"/>
                    </a:lnTo>
                    <a:lnTo>
                      <a:pt x="3726" y="258"/>
                    </a:lnTo>
                    <a:lnTo>
                      <a:pt x="3726" y="258"/>
                    </a:lnTo>
                    <a:lnTo>
                      <a:pt x="3726" y="258"/>
                    </a:lnTo>
                    <a:lnTo>
                      <a:pt x="3726" y="258"/>
                    </a:lnTo>
                    <a:lnTo>
                      <a:pt x="3726" y="258"/>
                    </a:lnTo>
                    <a:lnTo>
                      <a:pt x="3726" y="258"/>
                    </a:lnTo>
                    <a:lnTo>
                      <a:pt x="3726" y="258"/>
                    </a:lnTo>
                    <a:lnTo>
                      <a:pt x="3726" y="258"/>
                    </a:lnTo>
                    <a:lnTo>
                      <a:pt x="3726" y="258"/>
                    </a:lnTo>
                    <a:lnTo>
                      <a:pt x="3726" y="258"/>
                    </a:lnTo>
                    <a:lnTo>
                      <a:pt x="3726" y="258"/>
                    </a:lnTo>
                    <a:lnTo>
                      <a:pt x="3726" y="258"/>
                    </a:lnTo>
                    <a:lnTo>
                      <a:pt x="3726" y="258"/>
                    </a:lnTo>
                    <a:lnTo>
                      <a:pt x="3726" y="258"/>
                    </a:lnTo>
                    <a:lnTo>
                      <a:pt x="3726" y="258"/>
                    </a:lnTo>
                    <a:lnTo>
                      <a:pt x="3726" y="258"/>
                    </a:lnTo>
                    <a:lnTo>
                      <a:pt x="3726" y="258"/>
                    </a:lnTo>
                    <a:lnTo>
                      <a:pt x="3726" y="258"/>
                    </a:lnTo>
                    <a:lnTo>
                      <a:pt x="3726" y="258"/>
                    </a:lnTo>
                    <a:lnTo>
                      <a:pt x="3726" y="258"/>
                    </a:lnTo>
                    <a:lnTo>
                      <a:pt x="3726" y="258"/>
                    </a:lnTo>
                    <a:lnTo>
                      <a:pt x="3726" y="258"/>
                    </a:lnTo>
                    <a:lnTo>
                      <a:pt x="3726" y="258"/>
                    </a:lnTo>
                    <a:lnTo>
                      <a:pt x="3726" y="258"/>
                    </a:lnTo>
                    <a:lnTo>
                      <a:pt x="3726" y="258"/>
                    </a:lnTo>
                    <a:lnTo>
                      <a:pt x="3726" y="258"/>
                    </a:lnTo>
                    <a:lnTo>
                      <a:pt x="3726" y="258"/>
                    </a:lnTo>
                    <a:lnTo>
                      <a:pt x="3726" y="258"/>
                    </a:lnTo>
                    <a:lnTo>
                      <a:pt x="3726" y="258"/>
                    </a:lnTo>
                    <a:lnTo>
                      <a:pt x="3726" y="258"/>
                    </a:lnTo>
                    <a:lnTo>
                      <a:pt x="3726" y="258"/>
                    </a:lnTo>
                    <a:lnTo>
                      <a:pt x="3726" y="258"/>
                    </a:lnTo>
                    <a:lnTo>
                      <a:pt x="3732" y="258"/>
                    </a:lnTo>
                    <a:lnTo>
                      <a:pt x="3732" y="258"/>
                    </a:lnTo>
                    <a:lnTo>
                      <a:pt x="3732" y="258"/>
                    </a:lnTo>
                    <a:lnTo>
                      <a:pt x="3732" y="258"/>
                    </a:lnTo>
                    <a:lnTo>
                      <a:pt x="3732" y="258"/>
                    </a:lnTo>
                    <a:lnTo>
                      <a:pt x="3732" y="258"/>
                    </a:lnTo>
                    <a:lnTo>
                      <a:pt x="3732" y="258"/>
                    </a:lnTo>
                    <a:lnTo>
                      <a:pt x="3732" y="258"/>
                    </a:lnTo>
                    <a:lnTo>
                      <a:pt x="3732" y="258"/>
                    </a:lnTo>
                    <a:lnTo>
                      <a:pt x="3732" y="258"/>
                    </a:lnTo>
                    <a:lnTo>
                      <a:pt x="3732" y="258"/>
                    </a:lnTo>
                    <a:lnTo>
                      <a:pt x="3732" y="258"/>
                    </a:lnTo>
                    <a:lnTo>
                      <a:pt x="3732" y="258"/>
                    </a:lnTo>
                    <a:lnTo>
                      <a:pt x="3732" y="258"/>
                    </a:lnTo>
                    <a:lnTo>
                      <a:pt x="3732" y="258"/>
                    </a:lnTo>
                    <a:lnTo>
                      <a:pt x="3732" y="258"/>
                    </a:lnTo>
                    <a:lnTo>
                      <a:pt x="3732" y="258"/>
                    </a:lnTo>
                    <a:lnTo>
                      <a:pt x="3732" y="258"/>
                    </a:lnTo>
                    <a:lnTo>
                      <a:pt x="3732" y="258"/>
                    </a:lnTo>
                    <a:lnTo>
                      <a:pt x="3732" y="258"/>
                    </a:lnTo>
                    <a:lnTo>
                      <a:pt x="3732" y="258"/>
                    </a:lnTo>
                    <a:lnTo>
                      <a:pt x="3732" y="258"/>
                    </a:lnTo>
                    <a:lnTo>
                      <a:pt x="3732" y="258"/>
                    </a:lnTo>
                    <a:lnTo>
                      <a:pt x="3732" y="258"/>
                    </a:lnTo>
                    <a:lnTo>
                      <a:pt x="3732" y="258"/>
                    </a:lnTo>
                    <a:lnTo>
                      <a:pt x="3732" y="258"/>
                    </a:lnTo>
                    <a:lnTo>
                      <a:pt x="3732" y="258"/>
                    </a:lnTo>
                    <a:lnTo>
                      <a:pt x="3732" y="258"/>
                    </a:lnTo>
                    <a:lnTo>
                      <a:pt x="3732" y="258"/>
                    </a:lnTo>
                    <a:lnTo>
                      <a:pt x="3732" y="258"/>
                    </a:lnTo>
                    <a:lnTo>
                      <a:pt x="3744" y="258"/>
                    </a:lnTo>
                    <a:lnTo>
                      <a:pt x="3744" y="258"/>
                    </a:lnTo>
                    <a:lnTo>
                      <a:pt x="3744" y="258"/>
                    </a:lnTo>
                    <a:lnTo>
                      <a:pt x="3744" y="258"/>
                    </a:lnTo>
                    <a:lnTo>
                      <a:pt x="3744" y="258"/>
                    </a:lnTo>
                    <a:lnTo>
                      <a:pt x="3744" y="258"/>
                    </a:lnTo>
                    <a:lnTo>
                      <a:pt x="3744" y="258"/>
                    </a:lnTo>
                    <a:lnTo>
                      <a:pt x="3744" y="258"/>
                    </a:lnTo>
                    <a:lnTo>
                      <a:pt x="3744" y="258"/>
                    </a:lnTo>
                    <a:lnTo>
                      <a:pt x="3744" y="258"/>
                    </a:lnTo>
                    <a:lnTo>
                      <a:pt x="3744" y="258"/>
                    </a:lnTo>
                    <a:lnTo>
                      <a:pt x="3744" y="258"/>
                    </a:lnTo>
                    <a:lnTo>
                      <a:pt x="3744" y="258"/>
                    </a:lnTo>
                    <a:lnTo>
                      <a:pt x="3744" y="258"/>
                    </a:lnTo>
                    <a:lnTo>
                      <a:pt x="3744" y="258"/>
                    </a:lnTo>
                    <a:lnTo>
                      <a:pt x="3750" y="258"/>
                    </a:lnTo>
                    <a:lnTo>
                      <a:pt x="3750" y="258"/>
                    </a:lnTo>
                    <a:lnTo>
                      <a:pt x="3750" y="258"/>
                    </a:lnTo>
                    <a:lnTo>
                      <a:pt x="3750" y="258"/>
                    </a:lnTo>
                    <a:lnTo>
                      <a:pt x="3750" y="258"/>
                    </a:lnTo>
                    <a:lnTo>
                      <a:pt x="3750" y="258"/>
                    </a:lnTo>
                    <a:lnTo>
                      <a:pt x="3750" y="258"/>
                    </a:lnTo>
                    <a:lnTo>
                      <a:pt x="3750" y="258"/>
                    </a:lnTo>
                    <a:lnTo>
                      <a:pt x="3750" y="258"/>
                    </a:lnTo>
                    <a:lnTo>
                      <a:pt x="3750" y="258"/>
                    </a:lnTo>
                    <a:lnTo>
                      <a:pt x="3750" y="258"/>
                    </a:lnTo>
                    <a:lnTo>
                      <a:pt x="3750" y="258"/>
                    </a:lnTo>
                    <a:lnTo>
                      <a:pt x="3750" y="258"/>
                    </a:lnTo>
                    <a:lnTo>
                      <a:pt x="3750" y="258"/>
                    </a:lnTo>
                    <a:lnTo>
                      <a:pt x="3750" y="258"/>
                    </a:lnTo>
                    <a:lnTo>
                      <a:pt x="3750" y="258"/>
                    </a:lnTo>
                    <a:lnTo>
                      <a:pt x="3750" y="258"/>
                    </a:lnTo>
                    <a:lnTo>
                      <a:pt x="3750" y="258"/>
                    </a:lnTo>
                    <a:lnTo>
                      <a:pt x="3750" y="258"/>
                    </a:lnTo>
                    <a:lnTo>
                      <a:pt x="3750" y="258"/>
                    </a:lnTo>
                    <a:lnTo>
                      <a:pt x="3750" y="258"/>
                    </a:lnTo>
                    <a:lnTo>
                      <a:pt x="3750" y="258"/>
                    </a:lnTo>
                    <a:lnTo>
                      <a:pt x="3750" y="258"/>
                    </a:lnTo>
                    <a:lnTo>
                      <a:pt x="3750" y="258"/>
                    </a:lnTo>
                    <a:lnTo>
                      <a:pt x="3750" y="258"/>
                    </a:lnTo>
                    <a:lnTo>
                      <a:pt x="3750" y="258"/>
                    </a:lnTo>
                    <a:lnTo>
                      <a:pt x="3750" y="258"/>
                    </a:lnTo>
                    <a:lnTo>
                      <a:pt x="3750" y="258"/>
                    </a:lnTo>
                    <a:lnTo>
                      <a:pt x="3750" y="258"/>
                    </a:lnTo>
                    <a:lnTo>
                      <a:pt x="3750" y="258"/>
                    </a:lnTo>
                    <a:lnTo>
                      <a:pt x="3750" y="258"/>
                    </a:lnTo>
                    <a:lnTo>
                      <a:pt x="3750" y="258"/>
                    </a:lnTo>
                    <a:lnTo>
                      <a:pt x="3750" y="258"/>
                    </a:lnTo>
                    <a:lnTo>
                      <a:pt x="3750" y="258"/>
                    </a:lnTo>
                    <a:lnTo>
                      <a:pt x="3750" y="258"/>
                    </a:lnTo>
                    <a:lnTo>
                      <a:pt x="3750" y="258"/>
                    </a:lnTo>
                    <a:lnTo>
                      <a:pt x="3750" y="258"/>
                    </a:lnTo>
                    <a:lnTo>
                      <a:pt x="3750" y="258"/>
                    </a:lnTo>
                    <a:lnTo>
                      <a:pt x="3750" y="258"/>
                    </a:lnTo>
                    <a:lnTo>
                      <a:pt x="3750" y="258"/>
                    </a:lnTo>
                    <a:lnTo>
                      <a:pt x="3750" y="258"/>
                    </a:lnTo>
                    <a:lnTo>
                      <a:pt x="3750" y="258"/>
                    </a:lnTo>
                    <a:lnTo>
                      <a:pt x="3750" y="258"/>
                    </a:lnTo>
                    <a:lnTo>
                      <a:pt x="3750" y="258"/>
                    </a:lnTo>
                    <a:lnTo>
                      <a:pt x="3750" y="258"/>
                    </a:lnTo>
                    <a:lnTo>
                      <a:pt x="3750" y="258"/>
                    </a:lnTo>
                    <a:lnTo>
                      <a:pt x="3750" y="258"/>
                    </a:lnTo>
                    <a:lnTo>
                      <a:pt x="3750" y="258"/>
                    </a:lnTo>
                    <a:lnTo>
                      <a:pt x="3750" y="258"/>
                    </a:lnTo>
                    <a:lnTo>
                      <a:pt x="3750" y="258"/>
                    </a:lnTo>
                    <a:lnTo>
                      <a:pt x="3750" y="258"/>
                    </a:lnTo>
                    <a:lnTo>
                      <a:pt x="3750" y="258"/>
                    </a:lnTo>
                    <a:lnTo>
                      <a:pt x="3750" y="258"/>
                    </a:lnTo>
                    <a:lnTo>
                      <a:pt x="3756" y="258"/>
                    </a:lnTo>
                    <a:lnTo>
                      <a:pt x="3756" y="258"/>
                    </a:lnTo>
                    <a:lnTo>
                      <a:pt x="3756" y="258"/>
                    </a:lnTo>
                    <a:lnTo>
                      <a:pt x="3756" y="258"/>
                    </a:lnTo>
                    <a:lnTo>
                      <a:pt x="3756" y="258"/>
                    </a:lnTo>
                    <a:lnTo>
                      <a:pt x="3756" y="258"/>
                    </a:lnTo>
                    <a:lnTo>
                      <a:pt x="3756" y="258"/>
                    </a:lnTo>
                    <a:lnTo>
                      <a:pt x="3756" y="258"/>
                    </a:lnTo>
                    <a:lnTo>
                      <a:pt x="3756" y="258"/>
                    </a:lnTo>
                    <a:lnTo>
                      <a:pt x="3756" y="258"/>
                    </a:lnTo>
                    <a:lnTo>
                      <a:pt x="3756" y="258"/>
                    </a:lnTo>
                    <a:lnTo>
                      <a:pt x="3756" y="258"/>
                    </a:lnTo>
                    <a:lnTo>
                      <a:pt x="3756" y="258"/>
                    </a:lnTo>
                    <a:lnTo>
                      <a:pt x="3756" y="258"/>
                    </a:lnTo>
                    <a:lnTo>
                      <a:pt x="3756" y="258"/>
                    </a:lnTo>
                    <a:lnTo>
                      <a:pt x="3756" y="258"/>
                    </a:lnTo>
                    <a:lnTo>
                      <a:pt x="3756" y="258"/>
                    </a:lnTo>
                    <a:lnTo>
                      <a:pt x="3756" y="258"/>
                    </a:lnTo>
                    <a:lnTo>
                      <a:pt x="3756" y="258"/>
                    </a:lnTo>
                    <a:lnTo>
                      <a:pt x="3756" y="258"/>
                    </a:lnTo>
                    <a:lnTo>
                      <a:pt x="3756" y="258"/>
                    </a:lnTo>
                    <a:lnTo>
                      <a:pt x="3756" y="258"/>
                    </a:lnTo>
                    <a:lnTo>
                      <a:pt x="3768" y="258"/>
                    </a:lnTo>
                    <a:lnTo>
                      <a:pt x="3768" y="258"/>
                    </a:lnTo>
                    <a:lnTo>
                      <a:pt x="3768" y="258"/>
                    </a:lnTo>
                    <a:lnTo>
                      <a:pt x="3768" y="258"/>
                    </a:lnTo>
                    <a:lnTo>
                      <a:pt x="3768" y="258"/>
                    </a:lnTo>
                    <a:lnTo>
                      <a:pt x="3768" y="258"/>
                    </a:lnTo>
                    <a:lnTo>
                      <a:pt x="3768" y="258"/>
                    </a:lnTo>
                    <a:lnTo>
                      <a:pt x="3768" y="258"/>
                    </a:lnTo>
                    <a:lnTo>
                      <a:pt x="3768" y="258"/>
                    </a:lnTo>
                    <a:lnTo>
                      <a:pt x="3768" y="258"/>
                    </a:lnTo>
                    <a:lnTo>
                      <a:pt x="3768" y="258"/>
                    </a:lnTo>
                    <a:lnTo>
                      <a:pt x="3768" y="258"/>
                    </a:lnTo>
                    <a:lnTo>
                      <a:pt x="3768" y="258"/>
                    </a:lnTo>
                    <a:lnTo>
                      <a:pt x="3768" y="258"/>
                    </a:lnTo>
                    <a:lnTo>
                      <a:pt x="3768" y="258"/>
                    </a:lnTo>
                    <a:lnTo>
                      <a:pt x="3768" y="258"/>
                    </a:lnTo>
                    <a:lnTo>
                      <a:pt x="3768" y="258"/>
                    </a:lnTo>
                    <a:lnTo>
                      <a:pt x="3768" y="258"/>
                    </a:lnTo>
                    <a:lnTo>
                      <a:pt x="3768" y="258"/>
                    </a:lnTo>
                    <a:lnTo>
                      <a:pt x="3768" y="258"/>
                    </a:lnTo>
                    <a:lnTo>
                      <a:pt x="3768" y="258"/>
                    </a:lnTo>
                    <a:lnTo>
                      <a:pt x="3768" y="258"/>
                    </a:lnTo>
                    <a:lnTo>
                      <a:pt x="3768" y="258"/>
                    </a:lnTo>
                    <a:lnTo>
                      <a:pt x="3774" y="258"/>
                    </a:lnTo>
                    <a:lnTo>
                      <a:pt x="3774" y="258"/>
                    </a:lnTo>
                    <a:lnTo>
                      <a:pt x="3774" y="258"/>
                    </a:lnTo>
                    <a:lnTo>
                      <a:pt x="3774" y="258"/>
                    </a:lnTo>
                    <a:lnTo>
                      <a:pt x="3774" y="258"/>
                    </a:lnTo>
                    <a:lnTo>
                      <a:pt x="3774" y="258"/>
                    </a:lnTo>
                    <a:lnTo>
                      <a:pt x="3774" y="258"/>
                    </a:lnTo>
                    <a:lnTo>
                      <a:pt x="3774" y="258"/>
                    </a:lnTo>
                    <a:lnTo>
                      <a:pt x="3774" y="258"/>
                    </a:lnTo>
                    <a:lnTo>
                      <a:pt x="3774" y="258"/>
                    </a:lnTo>
                    <a:lnTo>
                      <a:pt x="3774" y="258"/>
                    </a:lnTo>
                    <a:lnTo>
                      <a:pt x="3774" y="258"/>
                    </a:lnTo>
                    <a:lnTo>
                      <a:pt x="3774" y="258"/>
                    </a:lnTo>
                    <a:lnTo>
                      <a:pt x="3774" y="258"/>
                    </a:lnTo>
                    <a:lnTo>
                      <a:pt x="3774" y="258"/>
                    </a:lnTo>
                    <a:lnTo>
                      <a:pt x="3774" y="258"/>
                    </a:lnTo>
                    <a:lnTo>
                      <a:pt x="3774" y="258"/>
                    </a:lnTo>
                    <a:lnTo>
                      <a:pt x="3774" y="258"/>
                    </a:lnTo>
                    <a:lnTo>
                      <a:pt x="3774" y="258"/>
                    </a:lnTo>
                    <a:lnTo>
                      <a:pt x="3774" y="258"/>
                    </a:lnTo>
                    <a:lnTo>
                      <a:pt x="3774" y="258"/>
                    </a:lnTo>
                    <a:lnTo>
                      <a:pt x="3774" y="258"/>
                    </a:lnTo>
                    <a:lnTo>
                      <a:pt x="3774" y="258"/>
                    </a:lnTo>
                    <a:lnTo>
                      <a:pt x="3774" y="258"/>
                    </a:lnTo>
                    <a:lnTo>
                      <a:pt x="3774" y="258"/>
                    </a:lnTo>
                    <a:lnTo>
                      <a:pt x="3774" y="258"/>
                    </a:lnTo>
                    <a:lnTo>
                      <a:pt x="3774" y="258"/>
                    </a:lnTo>
                    <a:lnTo>
                      <a:pt x="3774" y="258"/>
                    </a:lnTo>
                    <a:lnTo>
                      <a:pt x="3774" y="258"/>
                    </a:lnTo>
                    <a:lnTo>
                      <a:pt x="3774" y="258"/>
                    </a:lnTo>
                    <a:lnTo>
                      <a:pt x="3774" y="258"/>
                    </a:lnTo>
                    <a:lnTo>
                      <a:pt x="3774" y="258"/>
                    </a:lnTo>
                    <a:lnTo>
                      <a:pt x="3774" y="258"/>
                    </a:lnTo>
                    <a:lnTo>
                      <a:pt x="3774" y="258"/>
                    </a:lnTo>
                    <a:lnTo>
                      <a:pt x="3774" y="258"/>
                    </a:lnTo>
                    <a:lnTo>
                      <a:pt x="3774" y="258"/>
                    </a:lnTo>
                    <a:lnTo>
                      <a:pt x="3774" y="258"/>
                    </a:lnTo>
                    <a:lnTo>
                      <a:pt x="3774" y="258"/>
                    </a:lnTo>
                    <a:lnTo>
                      <a:pt x="3774" y="258"/>
                    </a:lnTo>
                    <a:lnTo>
                      <a:pt x="3774" y="258"/>
                    </a:lnTo>
                    <a:lnTo>
                      <a:pt x="3774" y="258"/>
                    </a:lnTo>
                    <a:lnTo>
                      <a:pt x="3774" y="258"/>
                    </a:lnTo>
                    <a:lnTo>
                      <a:pt x="3774" y="258"/>
                    </a:lnTo>
                    <a:lnTo>
                      <a:pt x="3774" y="258"/>
                    </a:lnTo>
                    <a:lnTo>
                      <a:pt x="3774" y="258"/>
                    </a:lnTo>
                    <a:lnTo>
                      <a:pt x="3774" y="258"/>
                    </a:lnTo>
                    <a:lnTo>
                      <a:pt x="3774" y="258"/>
                    </a:lnTo>
                    <a:lnTo>
                      <a:pt x="3774" y="258"/>
                    </a:lnTo>
                    <a:lnTo>
                      <a:pt x="3774" y="258"/>
                    </a:lnTo>
                    <a:lnTo>
                      <a:pt x="3774" y="258"/>
                    </a:lnTo>
                    <a:lnTo>
                      <a:pt x="3774" y="258"/>
                    </a:lnTo>
                    <a:lnTo>
                      <a:pt x="3774" y="258"/>
                    </a:lnTo>
                    <a:lnTo>
                      <a:pt x="3774" y="258"/>
                    </a:lnTo>
                    <a:lnTo>
                      <a:pt x="3774" y="258"/>
                    </a:lnTo>
                    <a:lnTo>
                      <a:pt x="3780" y="258"/>
                    </a:lnTo>
                    <a:lnTo>
                      <a:pt x="3780" y="258"/>
                    </a:lnTo>
                    <a:lnTo>
                      <a:pt x="3780" y="258"/>
                    </a:lnTo>
                    <a:lnTo>
                      <a:pt x="3780" y="258"/>
                    </a:lnTo>
                    <a:lnTo>
                      <a:pt x="3780" y="258"/>
                    </a:lnTo>
                    <a:lnTo>
                      <a:pt x="3780" y="258"/>
                    </a:lnTo>
                    <a:lnTo>
                      <a:pt x="3780" y="258"/>
                    </a:lnTo>
                    <a:lnTo>
                      <a:pt x="3780" y="258"/>
                    </a:lnTo>
                    <a:lnTo>
                      <a:pt x="3780" y="258"/>
                    </a:lnTo>
                    <a:lnTo>
                      <a:pt x="3780" y="258"/>
                    </a:lnTo>
                    <a:lnTo>
                      <a:pt x="3780" y="258"/>
                    </a:lnTo>
                    <a:lnTo>
                      <a:pt x="3780" y="258"/>
                    </a:lnTo>
                    <a:lnTo>
                      <a:pt x="3780" y="258"/>
                    </a:lnTo>
                    <a:lnTo>
                      <a:pt x="3792" y="258"/>
                    </a:lnTo>
                    <a:lnTo>
                      <a:pt x="3792" y="258"/>
                    </a:lnTo>
                    <a:lnTo>
                      <a:pt x="3792" y="258"/>
                    </a:lnTo>
                    <a:lnTo>
                      <a:pt x="3792" y="258"/>
                    </a:lnTo>
                    <a:lnTo>
                      <a:pt x="3792" y="258"/>
                    </a:lnTo>
                    <a:lnTo>
                      <a:pt x="3792" y="258"/>
                    </a:lnTo>
                    <a:lnTo>
                      <a:pt x="3792" y="258"/>
                    </a:lnTo>
                    <a:lnTo>
                      <a:pt x="3792" y="258"/>
                    </a:lnTo>
                    <a:lnTo>
                      <a:pt x="3792" y="258"/>
                    </a:lnTo>
                    <a:lnTo>
                      <a:pt x="3792" y="258"/>
                    </a:lnTo>
                    <a:lnTo>
                      <a:pt x="3792" y="258"/>
                    </a:lnTo>
                    <a:lnTo>
                      <a:pt x="3792" y="258"/>
                    </a:lnTo>
                    <a:lnTo>
                      <a:pt x="3792" y="258"/>
                    </a:lnTo>
                    <a:lnTo>
                      <a:pt x="3792" y="258"/>
                    </a:lnTo>
                    <a:lnTo>
                      <a:pt x="3792" y="258"/>
                    </a:lnTo>
                    <a:lnTo>
                      <a:pt x="3792" y="258"/>
                    </a:lnTo>
                    <a:lnTo>
                      <a:pt x="3792" y="258"/>
                    </a:lnTo>
                    <a:lnTo>
                      <a:pt x="3792" y="258"/>
                    </a:lnTo>
                    <a:lnTo>
                      <a:pt x="3792" y="258"/>
                    </a:lnTo>
                    <a:lnTo>
                      <a:pt x="3792" y="258"/>
                    </a:lnTo>
                    <a:lnTo>
                      <a:pt x="3792" y="258"/>
                    </a:lnTo>
                    <a:lnTo>
                      <a:pt x="3792" y="258"/>
                    </a:lnTo>
                    <a:lnTo>
                      <a:pt x="3792" y="258"/>
                    </a:lnTo>
                    <a:lnTo>
                      <a:pt x="3792" y="258"/>
                    </a:lnTo>
                    <a:lnTo>
                      <a:pt x="3792" y="258"/>
                    </a:lnTo>
                    <a:lnTo>
                      <a:pt x="3792" y="258"/>
                    </a:lnTo>
                    <a:lnTo>
                      <a:pt x="3792" y="258"/>
                    </a:lnTo>
                    <a:lnTo>
                      <a:pt x="3792" y="258"/>
                    </a:lnTo>
                    <a:lnTo>
                      <a:pt x="3792" y="258"/>
                    </a:lnTo>
                    <a:lnTo>
                      <a:pt x="3792" y="258"/>
                    </a:lnTo>
                    <a:lnTo>
                      <a:pt x="3792" y="258"/>
                    </a:lnTo>
                    <a:lnTo>
                      <a:pt x="3792" y="258"/>
                    </a:lnTo>
                    <a:lnTo>
                      <a:pt x="3798" y="258"/>
                    </a:lnTo>
                    <a:lnTo>
                      <a:pt x="3798" y="258"/>
                    </a:lnTo>
                    <a:lnTo>
                      <a:pt x="3798" y="258"/>
                    </a:lnTo>
                    <a:lnTo>
                      <a:pt x="3798" y="258"/>
                    </a:lnTo>
                    <a:lnTo>
                      <a:pt x="3798" y="258"/>
                    </a:lnTo>
                    <a:lnTo>
                      <a:pt x="3798" y="258"/>
                    </a:lnTo>
                    <a:lnTo>
                      <a:pt x="3798" y="258"/>
                    </a:lnTo>
                    <a:lnTo>
                      <a:pt x="3798" y="258"/>
                    </a:lnTo>
                    <a:lnTo>
                      <a:pt x="3798" y="258"/>
                    </a:lnTo>
                    <a:lnTo>
                      <a:pt x="3798" y="258"/>
                    </a:lnTo>
                    <a:lnTo>
                      <a:pt x="3798" y="258"/>
                    </a:lnTo>
                    <a:lnTo>
                      <a:pt x="3798" y="258"/>
                    </a:lnTo>
                    <a:lnTo>
                      <a:pt x="3798" y="258"/>
                    </a:lnTo>
                    <a:lnTo>
                      <a:pt x="3798" y="258"/>
                    </a:lnTo>
                    <a:lnTo>
                      <a:pt x="3798" y="258"/>
                    </a:lnTo>
                    <a:lnTo>
                      <a:pt x="3798" y="258"/>
                    </a:lnTo>
                    <a:lnTo>
                      <a:pt x="3798" y="258"/>
                    </a:lnTo>
                    <a:lnTo>
                      <a:pt x="3798" y="258"/>
                    </a:lnTo>
                    <a:lnTo>
                      <a:pt x="3798" y="258"/>
                    </a:lnTo>
                    <a:lnTo>
                      <a:pt x="3798" y="258"/>
                    </a:lnTo>
                    <a:lnTo>
                      <a:pt x="3798" y="258"/>
                    </a:lnTo>
                    <a:lnTo>
                      <a:pt x="3798" y="258"/>
                    </a:lnTo>
                    <a:lnTo>
                      <a:pt x="3798" y="258"/>
                    </a:lnTo>
                    <a:lnTo>
                      <a:pt x="3798" y="258"/>
                    </a:lnTo>
                    <a:lnTo>
                      <a:pt x="3798" y="258"/>
                    </a:lnTo>
                    <a:lnTo>
                      <a:pt x="3798" y="258"/>
                    </a:lnTo>
                    <a:lnTo>
                      <a:pt x="3798" y="258"/>
                    </a:lnTo>
                    <a:lnTo>
                      <a:pt x="3798" y="258"/>
                    </a:lnTo>
                    <a:lnTo>
                      <a:pt x="3798" y="258"/>
                    </a:lnTo>
                    <a:lnTo>
                      <a:pt x="3798" y="258"/>
                    </a:lnTo>
                    <a:lnTo>
                      <a:pt x="3798" y="258"/>
                    </a:lnTo>
                    <a:lnTo>
                      <a:pt x="3798" y="258"/>
                    </a:lnTo>
                    <a:lnTo>
                      <a:pt x="3798" y="258"/>
                    </a:lnTo>
                    <a:lnTo>
                      <a:pt x="3798" y="258"/>
                    </a:lnTo>
                    <a:lnTo>
                      <a:pt x="3798" y="258"/>
                    </a:lnTo>
                    <a:lnTo>
                      <a:pt x="3798" y="258"/>
                    </a:lnTo>
                    <a:lnTo>
                      <a:pt x="3798" y="258"/>
                    </a:lnTo>
                    <a:lnTo>
                      <a:pt x="3798" y="258"/>
                    </a:lnTo>
                    <a:lnTo>
                      <a:pt x="3798" y="258"/>
                    </a:lnTo>
                    <a:lnTo>
                      <a:pt x="3798" y="258"/>
                    </a:lnTo>
                    <a:lnTo>
                      <a:pt x="3798" y="258"/>
                    </a:lnTo>
                    <a:lnTo>
                      <a:pt x="3798" y="258"/>
                    </a:lnTo>
                    <a:lnTo>
                      <a:pt x="3798" y="258"/>
                    </a:lnTo>
                    <a:lnTo>
                      <a:pt x="3798" y="258"/>
                    </a:lnTo>
                    <a:lnTo>
                      <a:pt x="3798" y="258"/>
                    </a:lnTo>
                    <a:lnTo>
                      <a:pt x="3798" y="258"/>
                    </a:lnTo>
                    <a:lnTo>
                      <a:pt x="3798" y="258"/>
                    </a:lnTo>
                    <a:lnTo>
                      <a:pt x="3798" y="258"/>
                    </a:lnTo>
                    <a:lnTo>
                      <a:pt x="3798" y="258"/>
                    </a:lnTo>
                    <a:lnTo>
                      <a:pt x="3798" y="258"/>
                    </a:lnTo>
                    <a:lnTo>
                      <a:pt x="3798" y="258"/>
                    </a:lnTo>
                    <a:lnTo>
                      <a:pt x="3798" y="258"/>
                    </a:lnTo>
                    <a:lnTo>
                      <a:pt x="3798" y="258"/>
                    </a:lnTo>
                    <a:lnTo>
                      <a:pt x="3798" y="258"/>
                    </a:lnTo>
                    <a:lnTo>
                      <a:pt x="3804" y="258"/>
                    </a:lnTo>
                    <a:lnTo>
                      <a:pt x="3804" y="258"/>
                    </a:lnTo>
                    <a:lnTo>
                      <a:pt x="3804" y="258"/>
                    </a:lnTo>
                    <a:lnTo>
                      <a:pt x="3804" y="258"/>
                    </a:lnTo>
                    <a:lnTo>
                      <a:pt x="3816" y="264"/>
                    </a:lnTo>
                    <a:lnTo>
                      <a:pt x="3816" y="264"/>
                    </a:lnTo>
                    <a:lnTo>
                      <a:pt x="3816" y="264"/>
                    </a:lnTo>
                    <a:lnTo>
                      <a:pt x="3816" y="264"/>
                    </a:lnTo>
                    <a:lnTo>
                      <a:pt x="3816" y="264"/>
                    </a:lnTo>
                    <a:lnTo>
                      <a:pt x="3816" y="264"/>
                    </a:lnTo>
                    <a:lnTo>
                      <a:pt x="3816" y="264"/>
                    </a:lnTo>
                    <a:lnTo>
                      <a:pt x="3816" y="264"/>
                    </a:lnTo>
                    <a:lnTo>
                      <a:pt x="3816" y="264"/>
                    </a:lnTo>
                    <a:lnTo>
                      <a:pt x="3816" y="264"/>
                    </a:lnTo>
                    <a:lnTo>
                      <a:pt x="3816" y="264"/>
                    </a:lnTo>
                    <a:lnTo>
                      <a:pt x="3816" y="264"/>
                    </a:lnTo>
                    <a:lnTo>
                      <a:pt x="3816" y="264"/>
                    </a:lnTo>
                    <a:lnTo>
                      <a:pt x="3816" y="264"/>
                    </a:lnTo>
                    <a:lnTo>
                      <a:pt x="3816" y="264"/>
                    </a:lnTo>
                    <a:lnTo>
                      <a:pt x="3816" y="264"/>
                    </a:lnTo>
                    <a:lnTo>
                      <a:pt x="3816" y="264"/>
                    </a:lnTo>
                    <a:lnTo>
                      <a:pt x="3816" y="264"/>
                    </a:lnTo>
                    <a:lnTo>
                      <a:pt x="3816" y="264"/>
                    </a:lnTo>
                    <a:lnTo>
                      <a:pt x="3816" y="264"/>
                    </a:lnTo>
                    <a:lnTo>
                      <a:pt x="3816" y="264"/>
                    </a:lnTo>
                    <a:lnTo>
                      <a:pt x="3816" y="264"/>
                    </a:lnTo>
                    <a:lnTo>
                      <a:pt x="3816" y="264"/>
                    </a:lnTo>
                    <a:lnTo>
                      <a:pt x="3816" y="264"/>
                    </a:lnTo>
                    <a:lnTo>
                      <a:pt x="3816" y="264"/>
                    </a:lnTo>
                    <a:lnTo>
                      <a:pt x="3816" y="264"/>
                    </a:lnTo>
                    <a:lnTo>
                      <a:pt x="3816" y="264"/>
                    </a:lnTo>
                    <a:lnTo>
                      <a:pt x="3816" y="264"/>
                    </a:lnTo>
                    <a:lnTo>
                      <a:pt x="3816" y="264"/>
                    </a:lnTo>
                    <a:lnTo>
                      <a:pt x="3816" y="264"/>
                    </a:lnTo>
                    <a:lnTo>
                      <a:pt x="3816" y="264"/>
                    </a:lnTo>
                    <a:lnTo>
                      <a:pt x="3816" y="264"/>
                    </a:lnTo>
                    <a:lnTo>
                      <a:pt x="3816" y="264"/>
                    </a:lnTo>
                    <a:lnTo>
                      <a:pt x="3816" y="264"/>
                    </a:lnTo>
                    <a:lnTo>
                      <a:pt x="3816" y="264"/>
                    </a:lnTo>
                    <a:lnTo>
                      <a:pt x="3816" y="264"/>
                    </a:lnTo>
                    <a:lnTo>
                      <a:pt x="3816" y="264"/>
                    </a:lnTo>
                    <a:lnTo>
                      <a:pt x="3816" y="264"/>
                    </a:lnTo>
                    <a:lnTo>
                      <a:pt x="3816" y="264"/>
                    </a:lnTo>
                    <a:lnTo>
                      <a:pt x="3816" y="264"/>
                    </a:lnTo>
                    <a:lnTo>
                      <a:pt x="3816" y="264"/>
                    </a:lnTo>
                    <a:lnTo>
                      <a:pt x="3822" y="264"/>
                    </a:lnTo>
                    <a:lnTo>
                      <a:pt x="3822" y="264"/>
                    </a:lnTo>
                    <a:lnTo>
                      <a:pt x="3822" y="264"/>
                    </a:lnTo>
                    <a:lnTo>
                      <a:pt x="3822" y="264"/>
                    </a:lnTo>
                    <a:lnTo>
                      <a:pt x="3822" y="264"/>
                    </a:lnTo>
                    <a:lnTo>
                      <a:pt x="3822" y="264"/>
                    </a:lnTo>
                    <a:lnTo>
                      <a:pt x="3822" y="264"/>
                    </a:lnTo>
                    <a:lnTo>
                      <a:pt x="3822" y="264"/>
                    </a:lnTo>
                    <a:lnTo>
                      <a:pt x="3822" y="264"/>
                    </a:lnTo>
                    <a:lnTo>
                      <a:pt x="3822" y="264"/>
                    </a:lnTo>
                    <a:lnTo>
                      <a:pt x="3822" y="264"/>
                    </a:lnTo>
                    <a:lnTo>
                      <a:pt x="3822" y="264"/>
                    </a:lnTo>
                    <a:lnTo>
                      <a:pt x="3822" y="264"/>
                    </a:lnTo>
                    <a:lnTo>
                      <a:pt x="3822" y="264"/>
                    </a:lnTo>
                    <a:lnTo>
                      <a:pt x="3822" y="264"/>
                    </a:lnTo>
                    <a:lnTo>
                      <a:pt x="3822" y="264"/>
                    </a:lnTo>
                    <a:lnTo>
                      <a:pt x="3822" y="264"/>
                    </a:lnTo>
                    <a:lnTo>
                      <a:pt x="3822" y="264"/>
                    </a:lnTo>
                    <a:lnTo>
                      <a:pt x="3822" y="264"/>
                    </a:lnTo>
                    <a:lnTo>
                      <a:pt x="3822" y="264"/>
                    </a:lnTo>
                    <a:lnTo>
                      <a:pt x="3822" y="264"/>
                    </a:lnTo>
                    <a:lnTo>
                      <a:pt x="3822" y="264"/>
                    </a:lnTo>
                    <a:lnTo>
                      <a:pt x="3822" y="264"/>
                    </a:lnTo>
                    <a:lnTo>
                      <a:pt x="3822" y="264"/>
                    </a:lnTo>
                    <a:lnTo>
                      <a:pt x="3822" y="264"/>
                    </a:lnTo>
                    <a:lnTo>
                      <a:pt x="3822" y="264"/>
                    </a:lnTo>
                    <a:lnTo>
                      <a:pt x="3822" y="264"/>
                    </a:lnTo>
                    <a:lnTo>
                      <a:pt x="3822" y="264"/>
                    </a:lnTo>
                    <a:lnTo>
                      <a:pt x="3822" y="264"/>
                    </a:lnTo>
                    <a:lnTo>
                      <a:pt x="3822" y="264"/>
                    </a:lnTo>
                    <a:lnTo>
                      <a:pt x="3822" y="264"/>
                    </a:lnTo>
                    <a:lnTo>
                      <a:pt x="3822" y="264"/>
                    </a:lnTo>
                    <a:lnTo>
                      <a:pt x="3822" y="264"/>
                    </a:lnTo>
                    <a:lnTo>
                      <a:pt x="3822" y="264"/>
                    </a:lnTo>
                    <a:lnTo>
                      <a:pt x="3822" y="264"/>
                    </a:lnTo>
                    <a:lnTo>
                      <a:pt x="3822" y="264"/>
                    </a:lnTo>
                    <a:lnTo>
                      <a:pt x="3822" y="264"/>
                    </a:lnTo>
                    <a:lnTo>
                      <a:pt x="3822" y="264"/>
                    </a:lnTo>
                    <a:lnTo>
                      <a:pt x="3822" y="264"/>
                    </a:lnTo>
                    <a:lnTo>
                      <a:pt x="3822" y="264"/>
                    </a:lnTo>
                    <a:lnTo>
                      <a:pt x="3822" y="264"/>
                    </a:lnTo>
                    <a:lnTo>
                      <a:pt x="3822" y="264"/>
                    </a:lnTo>
                    <a:lnTo>
                      <a:pt x="3822" y="264"/>
                    </a:lnTo>
                    <a:lnTo>
                      <a:pt x="3822" y="264"/>
                    </a:lnTo>
                    <a:lnTo>
                      <a:pt x="3822" y="264"/>
                    </a:lnTo>
                    <a:lnTo>
                      <a:pt x="3822" y="264"/>
                    </a:lnTo>
                    <a:lnTo>
                      <a:pt x="3822" y="264"/>
                    </a:lnTo>
                    <a:lnTo>
                      <a:pt x="3822" y="264"/>
                    </a:lnTo>
                    <a:lnTo>
                      <a:pt x="3822" y="264"/>
                    </a:lnTo>
                    <a:lnTo>
                      <a:pt x="3840" y="264"/>
                    </a:lnTo>
                    <a:lnTo>
                      <a:pt x="3840" y="264"/>
                    </a:lnTo>
                    <a:lnTo>
                      <a:pt x="3840" y="264"/>
                    </a:lnTo>
                    <a:lnTo>
                      <a:pt x="3840" y="264"/>
                    </a:lnTo>
                    <a:lnTo>
                      <a:pt x="3840" y="264"/>
                    </a:lnTo>
                    <a:lnTo>
                      <a:pt x="3840" y="264"/>
                    </a:lnTo>
                    <a:lnTo>
                      <a:pt x="3840" y="264"/>
                    </a:lnTo>
                    <a:lnTo>
                      <a:pt x="3840" y="264"/>
                    </a:lnTo>
                    <a:lnTo>
                      <a:pt x="3840" y="264"/>
                    </a:lnTo>
                    <a:lnTo>
                      <a:pt x="3840" y="264"/>
                    </a:lnTo>
                    <a:lnTo>
                      <a:pt x="3840" y="264"/>
                    </a:lnTo>
                    <a:lnTo>
                      <a:pt x="3840" y="264"/>
                    </a:lnTo>
                    <a:lnTo>
                      <a:pt x="3840" y="264"/>
                    </a:lnTo>
                    <a:lnTo>
                      <a:pt x="3840" y="264"/>
                    </a:lnTo>
                    <a:lnTo>
                      <a:pt x="3840" y="264"/>
                    </a:lnTo>
                    <a:lnTo>
                      <a:pt x="3840" y="264"/>
                    </a:lnTo>
                    <a:lnTo>
                      <a:pt x="3840" y="264"/>
                    </a:lnTo>
                    <a:lnTo>
                      <a:pt x="3840" y="264"/>
                    </a:lnTo>
                    <a:lnTo>
                      <a:pt x="3840" y="264"/>
                    </a:lnTo>
                    <a:lnTo>
                      <a:pt x="3840" y="264"/>
                    </a:lnTo>
                    <a:lnTo>
                      <a:pt x="3840" y="264"/>
                    </a:lnTo>
                    <a:lnTo>
                      <a:pt x="3840" y="264"/>
                    </a:lnTo>
                    <a:lnTo>
                      <a:pt x="3840" y="264"/>
                    </a:lnTo>
                    <a:lnTo>
                      <a:pt x="3840" y="264"/>
                    </a:lnTo>
                    <a:lnTo>
                      <a:pt x="3840" y="264"/>
                    </a:lnTo>
                    <a:lnTo>
                      <a:pt x="3840" y="264"/>
                    </a:lnTo>
                    <a:lnTo>
                      <a:pt x="3840" y="264"/>
                    </a:lnTo>
                    <a:lnTo>
                      <a:pt x="3840" y="264"/>
                    </a:lnTo>
                    <a:lnTo>
                      <a:pt x="3840" y="264"/>
                    </a:lnTo>
                    <a:lnTo>
                      <a:pt x="3840" y="264"/>
                    </a:lnTo>
                    <a:lnTo>
                      <a:pt x="3840" y="264"/>
                    </a:lnTo>
                    <a:lnTo>
                      <a:pt x="3840" y="264"/>
                    </a:lnTo>
                    <a:lnTo>
                      <a:pt x="3840" y="264"/>
                    </a:lnTo>
                    <a:lnTo>
                      <a:pt x="3840" y="264"/>
                    </a:lnTo>
                    <a:lnTo>
                      <a:pt x="3840" y="264"/>
                    </a:lnTo>
                    <a:lnTo>
                      <a:pt x="3840" y="264"/>
                    </a:lnTo>
                    <a:lnTo>
                      <a:pt x="3840" y="264"/>
                    </a:lnTo>
                    <a:lnTo>
                      <a:pt x="3840" y="264"/>
                    </a:lnTo>
                    <a:lnTo>
                      <a:pt x="3840" y="264"/>
                    </a:lnTo>
                    <a:lnTo>
                      <a:pt x="3840" y="264"/>
                    </a:lnTo>
                    <a:lnTo>
                      <a:pt x="3840" y="264"/>
                    </a:lnTo>
                    <a:lnTo>
                      <a:pt x="3840" y="264"/>
                    </a:lnTo>
                    <a:lnTo>
                      <a:pt x="3840" y="264"/>
                    </a:lnTo>
                    <a:lnTo>
                      <a:pt x="3840" y="264"/>
                    </a:lnTo>
                    <a:lnTo>
                      <a:pt x="3840" y="264"/>
                    </a:lnTo>
                    <a:lnTo>
                      <a:pt x="3840" y="264"/>
                    </a:lnTo>
                    <a:lnTo>
                      <a:pt x="3840" y="264"/>
                    </a:lnTo>
                    <a:lnTo>
                      <a:pt x="3840" y="264"/>
                    </a:lnTo>
                    <a:lnTo>
                      <a:pt x="3840" y="264"/>
                    </a:lnTo>
                    <a:lnTo>
                      <a:pt x="3846" y="264"/>
                    </a:lnTo>
                    <a:lnTo>
                      <a:pt x="3846" y="264"/>
                    </a:lnTo>
                    <a:lnTo>
                      <a:pt x="3846" y="264"/>
                    </a:lnTo>
                    <a:lnTo>
                      <a:pt x="3846" y="264"/>
                    </a:lnTo>
                    <a:lnTo>
                      <a:pt x="3846" y="264"/>
                    </a:lnTo>
                    <a:lnTo>
                      <a:pt x="3846" y="264"/>
                    </a:lnTo>
                    <a:lnTo>
                      <a:pt x="3846" y="264"/>
                    </a:lnTo>
                    <a:lnTo>
                      <a:pt x="3846" y="264"/>
                    </a:lnTo>
                    <a:lnTo>
                      <a:pt x="3846" y="264"/>
                    </a:lnTo>
                    <a:lnTo>
                      <a:pt x="3846" y="264"/>
                    </a:lnTo>
                    <a:lnTo>
                      <a:pt x="3846" y="264"/>
                    </a:lnTo>
                    <a:lnTo>
                      <a:pt x="3846" y="264"/>
                    </a:lnTo>
                    <a:lnTo>
                      <a:pt x="3846" y="264"/>
                    </a:lnTo>
                    <a:lnTo>
                      <a:pt x="3846" y="264"/>
                    </a:lnTo>
                    <a:lnTo>
                      <a:pt x="3846" y="264"/>
                    </a:lnTo>
                    <a:lnTo>
                      <a:pt x="3846" y="264"/>
                    </a:lnTo>
                    <a:lnTo>
                      <a:pt x="3846" y="264"/>
                    </a:lnTo>
                    <a:lnTo>
                      <a:pt x="3846" y="264"/>
                    </a:lnTo>
                    <a:lnTo>
                      <a:pt x="3846" y="264"/>
                    </a:lnTo>
                    <a:lnTo>
                      <a:pt x="3846" y="264"/>
                    </a:lnTo>
                    <a:lnTo>
                      <a:pt x="3846" y="264"/>
                    </a:lnTo>
                    <a:lnTo>
                      <a:pt x="3846" y="264"/>
                    </a:lnTo>
                    <a:lnTo>
                      <a:pt x="3846" y="264"/>
                    </a:lnTo>
                    <a:lnTo>
                      <a:pt x="3846" y="264"/>
                    </a:lnTo>
                    <a:lnTo>
                      <a:pt x="3846" y="264"/>
                    </a:lnTo>
                    <a:lnTo>
                      <a:pt x="3846" y="264"/>
                    </a:lnTo>
                    <a:lnTo>
                      <a:pt x="3846" y="264"/>
                    </a:lnTo>
                    <a:lnTo>
                      <a:pt x="3846" y="264"/>
                    </a:lnTo>
                    <a:lnTo>
                      <a:pt x="3846" y="264"/>
                    </a:lnTo>
                    <a:lnTo>
                      <a:pt x="3846" y="264"/>
                    </a:lnTo>
                    <a:lnTo>
                      <a:pt x="3846" y="264"/>
                    </a:lnTo>
                    <a:lnTo>
                      <a:pt x="3846" y="264"/>
                    </a:lnTo>
                    <a:lnTo>
                      <a:pt x="3846" y="264"/>
                    </a:lnTo>
                    <a:lnTo>
                      <a:pt x="3846" y="264"/>
                    </a:lnTo>
                    <a:lnTo>
                      <a:pt x="3846" y="264"/>
                    </a:lnTo>
                    <a:lnTo>
                      <a:pt x="3846" y="264"/>
                    </a:lnTo>
                    <a:lnTo>
                      <a:pt x="3846" y="264"/>
                    </a:lnTo>
                    <a:lnTo>
                      <a:pt x="3846" y="264"/>
                    </a:lnTo>
                    <a:lnTo>
                      <a:pt x="3846" y="264"/>
                    </a:lnTo>
                    <a:lnTo>
                      <a:pt x="3846" y="264"/>
                    </a:lnTo>
                    <a:lnTo>
                      <a:pt x="3846" y="264"/>
                    </a:lnTo>
                    <a:lnTo>
                      <a:pt x="3858" y="264"/>
                    </a:lnTo>
                    <a:lnTo>
                      <a:pt x="3858" y="264"/>
                    </a:lnTo>
                    <a:lnTo>
                      <a:pt x="3858" y="264"/>
                    </a:lnTo>
                    <a:lnTo>
                      <a:pt x="3858" y="264"/>
                    </a:lnTo>
                    <a:lnTo>
                      <a:pt x="3858" y="264"/>
                    </a:lnTo>
                    <a:lnTo>
                      <a:pt x="3864" y="264"/>
                    </a:lnTo>
                    <a:lnTo>
                      <a:pt x="3864" y="264"/>
                    </a:lnTo>
                    <a:lnTo>
                      <a:pt x="3864" y="264"/>
                    </a:lnTo>
                    <a:lnTo>
                      <a:pt x="3864" y="264"/>
                    </a:lnTo>
                    <a:lnTo>
                      <a:pt x="3864" y="264"/>
                    </a:lnTo>
                    <a:lnTo>
                      <a:pt x="3864" y="264"/>
                    </a:lnTo>
                    <a:lnTo>
                      <a:pt x="3864" y="264"/>
                    </a:lnTo>
                    <a:lnTo>
                      <a:pt x="3864" y="264"/>
                    </a:lnTo>
                    <a:lnTo>
                      <a:pt x="3864" y="264"/>
                    </a:lnTo>
                    <a:lnTo>
                      <a:pt x="3864" y="264"/>
                    </a:lnTo>
                    <a:lnTo>
                      <a:pt x="3864" y="264"/>
                    </a:lnTo>
                    <a:lnTo>
                      <a:pt x="3864" y="264"/>
                    </a:lnTo>
                    <a:lnTo>
                      <a:pt x="3864" y="264"/>
                    </a:lnTo>
                    <a:lnTo>
                      <a:pt x="3864" y="264"/>
                    </a:lnTo>
                    <a:lnTo>
                      <a:pt x="3864" y="264"/>
                    </a:lnTo>
                    <a:lnTo>
                      <a:pt x="3864" y="264"/>
                    </a:lnTo>
                    <a:lnTo>
                      <a:pt x="3864" y="264"/>
                    </a:lnTo>
                    <a:lnTo>
                      <a:pt x="3864" y="264"/>
                    </a:lnTo>
                    <a:lnTo>
                      <a:pt x="3864" y="264"/>
                    </a:lnTo>
                    <a:lnTo>
                      <a:pt x="3864" y="264"/>
                    </a:lnTo>
                    <a:lnTo>
                      <a:pt x="3864" y="264"/>
                    </a:lnTo>
                    <a:lnTo>
                      <a:pt x="3864" y="264"/>
                    </a:lnTo>
                    <a:lnTo>
                      <a:pt x="3864" y="264"/>
                    </a:lnTo>
                    <a:lnTo>
                      <a:pt x="3864" y="264"/>
                    </a:lnTo>
                    <a:lnTo>
                      <a:pt x="3864" y="264"/>
                    </a:lnTo>
                    <a:lnTo>
                      <a:pt x="3864" y="264"/>
                    </a:lnTo>
                    <a:lnTo>
                      <a:pt x="3864" y="264"/>
                    </a:lnTo>
                    <a:lnTo>
                      <a:pt x="3864" y="264"/>
                    </a:lnTo>
                    <a:lnTo>
                      <a:pt x="3864" y="264"/>
                    </a:lnTo>
                    <a:lnTo>
                      <a:pt x="3864" y="264"/>
                    </a:lnTo>
                    <a:lnTo>
                      <a:pt x="3864" y="264"/>
                    </a:lnTo>
                    <a:lnTo>
                      <a:pt x="3864" y="264"/>
                    </a:lnTo>
                    <a:lnTo>
                      <a:pt x="3864" y="264"/>
                    </a:lnTo>
                    <a:lnTo>
                      <a:pt x="3864" y="264"/>
                    </a:lnTo>
                    <a:lnTo>
                      <a:pt x="3864" y="264"/>
                    </a:lnTo>
                    <a:lnTo>
                      <a:pt x="3864" y="264"/>
                    </a:lnTo>
                    <a:lnTo>
                      <a:pt x="3864" y="264"/>
                    </a:lnTo>
                    <a:lnTo>
                      <a:pt x="3864" y="264"/>
                    </a:lnTo>
                    <a:lnTo>
                      <a:pt x="3864" y="264"/>
                    </a:lnTo>
                    <a:lnTo>
                      <a:pt x="3864" y="264"/>
                    </a:lnTo>
                    <a:lnTo>
                      <a:pt x="3864" y="264"/>
                    </a:lnTo>
                    <a:lnTo>
                      <a:pt x="3864" y="264"/>
                    </a:lnTo>
                    <a:lnTo>
                      <a:pt x="3864" y="264"/>
                    </a:lnTo>
                    <a:lnTo>
                      <a:pt x="3864" y="264"/>
                    </a:lnTo>
                    <a:lnTo>
                      <a:pt x="3864" y="264"/>
                    </a:lnTo>
                    <a:lnTo>
                      <a:pt x="3864" y="264"/>
                    </a:lnTo>
                    <a:lnTo>
                      <a:pt x="3864" y="264"/>
                    </a:lnTo>
                    <a:lnTo>
                      <a:pt x="3864" y="264"/>
                    </a:lnTo>
                    <a:lnTo>
                      <a:pt x="3864" y="264"/>
                    </a:lnTo>
                    <a:lnTo>
                      <a:pt x="3864" y="264"/>
                    </a:lnTo>
                    <a:lnTo>
                      <a:pt x="3864" y="264"/>
                    </a:lnTo>
                    <a:lnTo>
                      <a:pt x="3864" y="264"/>
                    </a:lnTo>
                    <a:lnTo>
                      <a:pt x="3864" y="264"/>
                    </a:lnTo>
                    <a:lnTo>
                      <a:pt x="3870" y="264"/>
                    </a:lnTo>
                    <a:lnTo>
                      <a:pt x="3870" y="264"/>
                    </a:lnTo>
                    <a:lnTo>
                      <a:pt x="3870" y="264"/>
                    </a:lnTo>
                    <a:lnTo>
                      <a:pt x="3870" y="264"/>
                    </a:lnTo>
                    <a:lnTo>
                      <a:pt x="3870" y="264"/>
                    </a:lnTo>
                    <a:lnTo>
                      <a:pt x="3870" y="264"/>
                    </a:lnTo>
                    <a:lnTo>
                      <a:pt x="3870" y="264"/>
                    </a:lnTo>
                    <a:lnTo>
                      <a:pt x="3870" y="264"/>
                    </a:lnTo>
                    <a:lnTo>
                      <a:pt x="3870" y="264"/>
                    </a:lnTo>
                    <a:lnTo>
                      <a:pt x="3870" y="264"/>
                    </a:lnTo>
                    <a:lnTo>
                      <a:pt x="3870" y="264"/>
                    </a:lnTo>
                    <a:lnTo>
                      <a:pt x="3870" y="264"/>
                    </a:lnTo>
                    <a:lnTo>
                      <a:pt x="3870" y="264"/>
                    </a:lnTo>
                    <a:lnTo>
                      <a:pt x="3870" y="264"/>
                    </a:lnTo>
                    <a:lnTo>
                      <a:pt x="3870" y="264"/>
                    </a:lnTo>
                    <a:lnTo>
                      <a:pt x="3870" y="264"/>
                    </a:lnTo>
                    <a:lnTo>
                      <a:pt x="3870" y="264"/>
                    </a:lnTo>
                    <a:lnTo>
                      <a:pt x="3870" y="264"/>
                    </a:lnTo>
                    <a:lnTo>
                      <a:pt x="3870" y="264"/>
                    </a:lnTo>
                    <a:lnTo>
                      <a:pt x="3870" y="264"/>
                    </a:lnTo>
                    <a:lnTo>
                      <a:pt x="3870" y="264"/>
                    </a:lnTo>
                    <a:lnTo>
                      <a:pt x="3870" y="264"/>
                    </a:lnTo>
                    <a:lnTo>
                      <a:pt x="3870" y="264"/>
                    </a:lnTo>
                    <a:lnTo>
                      <a:pt x="3870" y="264"/>
                    </a:lnTo>
                    <a:lnTo>
                      <a:pt x="3870" y="264"/>
                    </a:lnTo>
                    <a:lnTo>
                      <a:pt x="3870" y="264"/>
                    </a:lnTo>
                    <a:lnTo>
                      <a:pt x="3870" y="264"/>
                    </a:lnTo>
                    <a:lnTo>
                      <a:pt x="3870" y="264"/>
                    </a:lnTo>
                    <a:lnTo>
                      <a:pt x="3870" y="264"/>
                    </a:lnTo>
                    <a:lnTo>
                      <a:pt x="3870" y="264"/>
                    </a:lnTo>
                    <a:lnTo>
                      <a:pt x="3870" y="264"/>
                    </a:lnTo>
                    <a:lnTo>
                      <a:pt x="3870" y="264"/>
                    </a:lnTo>
                    <a:lnTo>
                      <a:pt x="3882" y="264"/>
                    </a:lnTo>
                    <a:lnTo>
                      <a:pt x="3882" y="264"/>
                    </a:lnTo>
                    <a:lnTo>
                      <a:pt x="3882" y="264"/>
                    </a:lnTo>
                    <a:lnTo>
                      <a:pt x="3882" y="264"/>
                    </a:lnTo>
                    <a:lnTo>
                      <a:pt x="3882" y="264"/>
                    </a:lnTo>
                    <a:lnTo>
                      <a:pt x="3882" y="264"/>
                    </a:lnTo>
                    <a:lnTo>
                      <a:pt x="3882" y="264"/>
                    </a:lnTo>
                    <a:lnTo>
                      <a:pt x="3882" y="264"/>
                    </a:lnTo>
                    <a:lnTo>
                      <a:pt x="3882" y="264"/>
                    </a:lnTo>
                    <a:lnTo>
                      <a:pt x="3882" y="264"/>
                    </a:lnTo>
                    <a:lnTo>
                      <a:pt x="3882" y="264"/>
                    </a:lnTo>
                    <a:lnTo>
                      <a:pt x="3882" y="264"/>
                    </a:lnTo>
                    <a:lnTo>
                      <a:pt x="3882" y="264"/>
                    </a:lnTo>
                    <a:lnTo>
                      <a:pt x="3888" y="264"/>
                    </a:lnTo>
                    <a:lnTo>
                      <a:pt x="3888" y="264"/>
                    </a:lnTo>
                    <a:lnTo>
                      <a:pt x="3888" y="264"/>
                    </a:lnTo>
                    <a:lnTo>
                      <a:pt x="3888" y="264"/>
                    </a:lnTo>
                    <a:lnTo>
                      <a:pt x="3888" y="264"/>
                    </a:lnTo>
                    <a:lnTo>
                      <a:pt x="3888" y="264"/>
                    </a:lnTo>
                    <a:lnTo>
                      <a:pt x="3888" y="264"/>
                    </a:lnTo>
                    <a:lnTo>
                      <a:pt x="3888" y="264"/>
                    </a:lnTo>
                    <a:lnTo>
                      <a:pt x="3888" y="264"/>
                    </a:lnTo>
                    <a:lnTo>
                      <a:pt x="3888" y="264"/>
                    </a:lnTo>
                    <a:lnTo>
                      <a:pt x="3888" y="264"/>
                    </a:lnTo>
                    <a:lnTo>
                      <a:pt x="3888" y="264"/>
                    </a:lnTo>
                    <a:lnTo>
                      <a:pt x="3888" y="264"/>
                    </a:lnTo>
                    <a:lnTo>
                      <a:pt x="3888" y="264"/>
                    </a:lnTo>
                    <a:lnTo>
                      <a:pt x="3888" y="264"/>
                    </a:lnTo>
                    <a:lnTo>
                      <a:pt x="3888" y="264"/>
                    </a:lnTo>
                    <a:lnTo>
                      <a:pt x="3888" y="264"/>
                    </a:lnTo>
                    <a:lnTo>
                      <a:pt x="3888" y="264"/>
                    </a:lnTo>
                    <a:lnTo>
                      <a:pt x="3888" y="264"/>
                    </a:lnTo>
                    <a:lnTo>
                      <a:pt x="3888" y="264"/>
                    </a:lnTo>
                    <a:lnTo>
                      <a:pt x="3888" y="264"/>
                    </a:lnTo>
                    <a:lnTo>
                      <a:pt x="3888" y="264"/>
                    </a:lnTo>
                    <a:lnTo>
                      <a:pt x="3888" y="264"/>
                    </a:lnTo>
                    <a:lnTo>
                      <a:pt x="3888" y="264"/>
                    </a:lnTo>
                    <a:lnTo>
                      <a:pt x="3888" y="264"/>
                    </a:lnTo>
                    <a:lnTo>
                      <a:pt x="3888" y="264"/>
                    </a:lnTo>
                    <a:lnTo>
                      <a:pt x="3888" y="264"/>
                    </a:lnTo>
                    <a:lnTo>
                      <a:pt x="3888" y="264"/>
                    </a:lnTo>
                    <a:lnTo>
                      <a:pt x="3888" y="264"/>
                    </a:lnTo>
                    <a:lnTo>
                      <a:pt x="3888" y="264"/>
                    </a:lnTo>
                    <a:lnTo>
                      <a:pt x="3888" y="264"/>
                    </a:lnTo>
                    <a:lnTo>
                      <a:pt x="3888" y="264"/>
                    </a:lnTo>
                    <a:lnTo>
                      <a:pt x="3888" y="264"/>
                    </a:lnTo>
                    <a:lnTo>
                      <a:pt x="3888" y="264"/>
                    </a:lnTo>
                    <a:lnTo>
                      <a:pt x="3888" y="264"/>
                    </a:lnTo>
                    <a:lnTo>
                      <a:pt x="3888" y="264"/>
                    </a:lnTo>
                    <a:lnTo>
                      <a:pt x="3888" y="264"/>
                    </a:lnTo>
                    <a:lnTo>
                      <a:pt x="3888" y="264"/>
                    </a:lnTo>
                    <a:lnTo>
                      <a:pt x="3888" y="264"/>
                    </a:lnTo>
                    <a:lnTo>
                      <a:pt x="3888" y="264"/>
                    </a:lnTo>
                    <a:lnTo>
                      <a:pt x="3888" y="264"/>
                    </a:lnTo>
                    <a:lnTo>
                      <a:pt x="3888" y="264"/>
                    </a:lnTo>
                    <a:lnTo>
                      <a:pt x="3888" y="264"/>
                    </a:lnTo>
                    <a:lnTo>
                      <a:pt x="3888" y="264"/>
                    </a:lnTo>
                    <a:lnTo>
                      <a:pt x="3888" y="264"/>
                    </a:lnTo>
                    <a:lnTo>
                      <a:pt x="3888" y="264"/>
                    </a:lnTo>
                    <a:lnTo>
                      <a:pt x="3888" y="264"/>
                    </a:lnTo>
                    <a:lnTo>
                      <a:pt x="3888" y="264"/>
                    </a:lnTo>
                    <a:lnTo>
                      <a:pt x="3888" y="264"/>
                    </a:lnTo>
                    <a:lnTo>
                      <a:pt x="3888" y="264"/>
                    </a:lnTo>
                    <a:lnTo>
                      <a:pt x="3888" y="264"/>
                    </a:lnTo>
                    <a:lnTo>
                      <a:pt x="3888" y="264"/>
                    </a:lnTo>
                    <a:lnTo>
                      <a:pt x="3888" y="264"/>
                    </a:lnTo>
                    <a:lnTo>
                      <a:pt x="3888" y="264"/>
                    </a:lnTo>
                    <a:lnTo>
                      <a:pt x="3894" y="264"/>
                    </a:lnTo>
                    <a:lnTo>
                      <a:pt x="3894" y="264"/>
                    </a:lnTo>
                    <a:lnTo>
                      <a:pt x="3894" y="264"/>
                    </a:lnTo>
                    <a:lnTo>
                      <a:pt x="3894" y="264"/>
                    </a:lnTo>
                    <a:lnTo>
                      <a:pt x="3894" y="264"/>
                    </a:lnTo>
                    <a:lnTo>
                      <a:pt x="3894" y="264"/>
                    </a:lnTo>
                    <a:lnTo>
                      <a:pt x="3894" y="264"/>
                    </a:lnTo>
                    <a:lnTo>
                      <a:pt x="3894" y="264"/>
                    </a:lnTo>
                    <a:lnTo>
                      <a:pt x="3894" y="264"/>
                    </a:lnTo>
                    <a:lnTo>
                      <a:pt x="3894" y="264"/>
                    </a:lnTo>
                    <a:lnTo>
                      <a:pt x="3894" y="264"/>
                    </a:lnTo>
                    <a:lnTo>
                      <a:pt x="3894" y="264"/>
                    </a:lnTo>
                    <a:lnTo>
                      <a:pt x="3894" y="264"/>
                    </a:lnTo>
                    <a:lnTo>
                      <a:pt x="3894" y="264"/>
                    </a:lnTo>
                    <a:lnTo>
                      <a:pt x="3894" y="264"/>
                    </a:lnTo>
                    <a:lnTo>
                      <a:pt x="3894" y="264"/>
                    </a:lnTo>
                    <a:lnTo>
                      <a:pt x="3894" y="264"/>
                    </a:lnTo>
                    <a:lnTo>
                      <a:pt x="3894" y="264"/>
                    </a:lnTo>
                    <a:lnTo>
                      <a:pt x="3894" y="264"/>
                    </a:lnTo>
                    <a:lnTo>
                      <a:pt x="3894" y="264"/>
                    </a:lnTo>
                    <a:lnTo>
                      <a:pt x="3894" y="264"/>
                    </a:lnTo>
                    <a:lnTo>
                      <a:pt x="3894" y="264"/>
                    </a:lnTo>
                    <a:lnTo>
                      <a:pt x="3894" y="264"/>
                    </a:lnTo>
                    <a:lnTo>
                      <a:pt x="3906" y="258"/>
                    </a:lnTo>
                    <a:lnTo>
                      <a:pt x="3906" y="258"/>
                    </a:lnTo>
                    <a:lnTo>
                      <a:pt x="3906" y="258"/>
                    </a:lnTo>
                    <a:lnTo>
                      <a:pt x="3906" y="258"/>
                    </a:lnTo>
                    <a:lnTo>
                      <a:pt x="3906" y="258"/>
                    </a:lnTo>
                    <a:lnTo>
                      <a:pt x="3906" y="258"/>
                    </a:lnTo>
                    <a:lnTo>
                      <a:pt x="3906" y="258"/>
                    </a:lnTo>
                    <a:lnTo>
                      <a:pt x="3906" y="258"/>
                    </a:lnTo>
                    <a:lnTo>
                      <a:pt x="3906" y="258"/>
                    </a:lnTo>
                    <a:lnTo>
                      <a:pt x="3906" y="258"/>
                    </a:lnTo>
                    <a:lnTo>
                      <a:pt x="3906" y="258"/>
                    </a:lnTo>
                    <a:lnTo>
                      <a:pt x="3906" y="258"/>
                    </a:lnTo>
                    <a:lnTo>
                      <a:pt x="3906" y="258"/>
                    </a:lnTo>
                    <a:lnTo>
                      <a:pt x="3906" y="258"/>
                    </a:lnTo>
                    <a:lnTo>
                      <a:pt x="3906" y="258"/>
                    </a:lnTo>
                    <a:lnTo>
                      <a:pt x="3906" y="258"/>
                    </a:lnTo>
                    <a:lnTo>
                      <a:pt x="3906" y="258"/>
                    </a:lnTo>
                    <a:lnTo>
                      <a:pt x="3906" y="258"/>
                    </a:lnTo>
                    <a:lnTo>
                      <a:pt x="3906" y="258"/>
                    </a:lnTo>
                    <a:lnTo>
                      <a:pt x="3906" y="258"/>
                    </a:lnTo>
                    <a:lnTo>
                      <a:pt x="3906" y="258"/>
                    </a:lnTo>
                    <a:lnTo>
                      <a:pt x="3906" y="258"/>
                    </a:lnTo>
                    <a:lnTo>
                      <a:pt x="3912" y="258"/>
                    </a:lnTo>
                    <a:lnTo>
                      <a:pt x="3912" y="258"/>
                    </a:lnTo>
                    <a:lnTo>
                      <a:pt x="3912" y="258"/>
                    </a:lnTo>
                    <a:lnTo>
                      <a:pt x="3912" y="258"/>
                    </a:lnTo>
                    <a:lnTo>
                      <a:pt x="3912" y="258"/>
                    </a:lnTo>
                    <a:lnTo>
                      <a:pt x="3912" y="258"/>
                    </a:lnTo>
                    <a:lnTo>
                      <a:pt x="3912" y="258"/>
                    </a:lnTo>
                    <a:lnTo>
                      <a:pt x="3912" y="258"/>
                    </a:lnTo>
                    <a:lnTo>
                      <a:pt x="3912" y="258"/>
                    </a:lnTo>
                    <a:lnTo>
                      <a:pt x="3912" y="258"/>
                    </a:lnTo>
                    <a:lnTo>
                      <a:pt x="3912" y="258"/>
                    </a:lnTo>
                    <a:lnTo>
                      <a:pt x="3912" y="258"/>
                    </a:lnTo>
                    <a:lnTo>
                      <a:pt x="3912" y="258"/>
                    </a:lnTo>
                    <a:lnTo>
                      <a:pt x="3912" y="258"/>
                    </a:lnTo>
                    <a:lnTo>
                      <a:pt x="3912" y="258"/>
                    </a:lnTo>
                    <a:lnTo>
                      <a:pt x="3912" y="258"/>
                    </a:lnTo>
                    <a:lnTo>
                      <a:pt x="3912" y="258"/>
                    </a:lnTo>
                    <a:lnTo>
                      <a:pt x="3912" y="258"/>
                    </a:lnTo>
                    <a:lnTo>
                      <a:pt x="3912" y="258"/>
                    </a:lnTo>
                    <a:lnTo>
                      <a:pt x="3912" y="258"/>
                    </a:lnTo>
                    <a:lnTo>
                      <a:pt x="3912" y="258"/>
                    </a:lnTo>
                    <a:lnTo>
                      <a:pt x="3912" y="258"/>
                    </a:lnTo>
                    <a:lnTo>
                      <a:pt x="3912" y="258"/>
                    </a:lnTo>
                    <a:lnTo>
                      <a:pt x="3912" y="258"/>
                    </a:lnTo>
                    <a:lnTo>
                      <a:pt x="3912" y="258"/>
                    </a:lnTo>
                    <a:lnTo>
                      <a:pt x="3912" y="258"/>
                    </a:lnTo>
                    <a:lnTo>
                      <a:pt x="3912" y="258"/>
                    </a:lnTo>
                    <a:lnTo>
                      <a:pt x="3912" y="258"/>
                    </a:lnTo>
                    <a:lnTo>
                      <a:pt x="3912" y="258"/>
                    </a:lnTo>
                    <a:lnTo>
                      <a:pt x="3912" y="258"/>
                    </a:lnTo>
                    <a:lnTo>
                      <a:pt x="3912" y="258"/>
                    </a:lnTo>
                    <a:lnTo>
                      <a:pt x="3912" y="258"/>
                    </a:lnTo>
                    <a:lnTo>
                      <a:pt x="3912" y="258"/>
                    </a:lnTo>
                    <a:lnTo>
                      <a:pt x="3912" y="258"/>
                    </a:lnTo>
                    <a:lnTo>
                      <a:pt x="3912" y="258"/>
                    </a:lnTo>
                    <a:lnTo>
                      <a:pt x="3912" y="258"/>
                    </a:lnTo>
                    <a:lnTo>
                      <a:pt x="3912" y="258"/>
                    </a:lnTo>
                    <a:lnTo>
                      <a:pt x="3912" y="258"/>
                    </a:lnTo>
                    <a:lnTo>
                      <a:pt x="3912" y="258"/>
                    </a:lnTo>
                    <a:lnTo>
                      <a:pt x="3912" y="258"/>
                    </a:lnTo>
                    <a:lnTo>
                      <a:pt x="3912" y="258"/>
                    </a:lnTo>
                    <a:lnTo>
                      <a:pt x="3912" y="258"/>
                    </a:lnTo>
                    <a:lnTo>
                      <a:pt x="3912" y="258"/>
                    </a:lnTo>
                    <a:lnTo>
                      <a:pt x="3912" y="258"/>
                    </a:lnTo>
                    <a:lnTo>
                      <a:pt x="3912" y="258"/>
                    </a:lnTo>
                    <a:lnTo>
                      <a:pt x="3912" y="258"/>
                    </a:lnTo>
                    <a:lnTo>
                      <a:pt x="3912" y="258"/>
                    </a:lnTo>
                    <a:lnTo>
                      <a:pt x="3912" y="258"/>
                    </a:lnTo>
                    <a:lnTo>
                      <a:pt x="3912" y="258"/>
                    </a:lnTo>
                    <a:lnTo>
                      <a:pt x="3912" y="258"/>
                    </a:lnTo>
                    <a:lnTo>
                      <a:pt x="3912" y="258"/>
                    </a:lnTo>
                    <a:lnTo>
                      <a:pt x="3912" y="258"/>
                    </a:lnTo>
                    <a:lnTo>
                      <a:pt x="3912" y="258"/>
                    </a:lnTo>
                    <a:lnTo>
                      <a:pt x="3918" y="258"/>
                    </a:lnTo>
                    <a:lnTo>
                      <a:pt x="3918" y="258"/>
                    </a:lnTo>
                    <a:lnTo>
                      <a:pt x="3918" y="258"/>
                    </a:lnTo>
                    <a:lnTo>
                      <a:pt x="3918" y="258"/>
                    </a:lnTo>
                    <a:lnTo>
                      <a:pt x="3918" y="258"/>
                    </a:lnTo>
                    <a:lnTo>
                      <a:pt x="3918" y="258"/>
                    </a:lnTo>
                    <a:lnTo>
                      <a:pt x="3918" y="258"/>
                    </a:lnTo>
                    <a:lnTo>
                      <a:pt x="3918" y="258"/>
                    </a:lnTo>
                    <a:lnTo>
                      <a:pt x="3918" y="258"/>
                    </a:lnTo>
                    <a:lnTo>
                      <a:pt x="3918" y="258"/>
                    </a:lnTo>
                    <a:lnTo>
                      <a:pt x="3918" y="258"/>
                    </a:lnTo>
                    <a:lnTo>
                      <a:pt x="3918" y="258"/>
                    </a:lnTo>
                    <a:lnTo>
                      <a:pt x="3918" y="258"/>
                    </a:lnTo>
                    <a:lnTo>
                      <a:pt x="3918" y="258"/>
                    </a:lnTo>
                    <a:lnTo>
                      <a:pt x="3918" y="258"/>
                    </a:lnTo>
                    <a:lnTo>
                      <a:pt x="3930" y="258"/>
                    </a:lnTo>
                    <a:lnTo>
                      <a:pt x="3930" y="258"/>
                    </a:lnTo>
                    <a:lnTo>
                      <a:pt x="3930" y="258"/>
                    </a:lnTo>
                    <a:lnTo>
                      <a:pt x="3930" y="258"/>
                    </a:lnTo>
                    <a:lnTo>
                      <a:pt x="3930" y="258"/>
                    </a:lnTo>
                    <a:lnTo>
                      <a:pt x="3930" y="258"/>
                    </a:lnTo>
                    <a:lnTo>
                      <a:pt x="3930" y="258"/>
                    </a:lnTo>
                    <a:lnTo>
                      <a:pt x="3930" y="258"/>
                    </a:lnTo>
                    <a:lnTo>
                      <a:pt x="3930" y="258"/>
                    </a:lnTo>
                    <a:lnTo>
                      <a:pt x="3930" y="258"/>
                    </a:lnTo>
                    <a:lnTo>
                      <a:pt x="3930" y="258"/>
                    </a:lnTo>
                    <a:lnTo>
                      <a:pt x="3930" y="258"/>
                    </a:lnTo>
                    <a:lnTo>
                      <a:pt x="3930" y="258"/>
                    </a:lnTo>
                    <a:lnTo>
                      <a:pt x="3930" y="258"/>
                    </a:lnTo>
                    <a:lnTo>
                      <a:pt x="3930" y="258"/>
                    </a:lnTo>
                    <a:lnTo>
                      <a:pt x="3930" y="258"/>
                    </a:lnTo>
                    <a:lnTo>
                      <a:pt x="3930" y="258"/>
                    </a:lnTo>
                    <a:lnTo>
                      <a:pt x="3930" y="258"/>
                    </a:lnTo>
                    <a:lnTo>
                      <a:pt x="3930" y="258"/>
                    </a:lnTo>
                    <a:lnTo>
                      <a:pt x="3930" y="258"/>
                    </a:lnTo>
                    <a:lnTo>
                      <a:pt x="3930" y="258"/>
                    </a:lnTo>
                    <a:lnTo>
                      <a:pt x="3930" y="258"/>
                    </a:lnTo>
                    <a:lnTo>
                      <a:pt x="3930" y="258"/>
                    </a:lnTo>
                    <a:lnTo>
                      <a:pt x="3930" y="258"/>
                    </a:lnTo>
                    <a:lnTo>
                      <a:pt x="3930" y="258"/>
                    </a:lnTo>
                    <a:lnTo>
                      <a:pt x="3930" y="258"/>
                    </a:lnTo>
                    <a:lnTo>
                      <a:pt x="3930" y="258"/>
                    </a:lnTo>
                    <a:lnTo>
                      <a:pt x="3930" y="258"/>
                    </a:lnTo>
                    <a:lnTo>
                      <a:pt x="3930" y="258"/>
                    </a:lnTo>
                    <a:lnTo>
                      <a:pt x="3930" y="258"/>
                    </a:lnTo>
                    <a:lnTo>
                      <a:pt x="3936" y="258"/>
                    </a:lnTo>
                    <a:lnTo>
                      <a:pt x="3936" y="258"/>
                    </a:lnTo>
                    <a:lnTo>
                      <a:pt x="3936" y="258"/>
                    </a:lnTo>
                    <a:lnTo>
                      <a:pt x="3936" y="258"/>
                    </a:lnTo>
                    <a:lnTo>
                      <a:pt x="3936" y="258"/>
                    </a:lnTo>
                    <a:lnTo>
                      <a:pt x="3936" y="258"/>
                    </a:lnTo>
                    <a:lnTo>
                      <a:pt x="3936" y="258"/>
                    </a:lnTo>
                    <a:lnTo>
                      <a:pt x="3936" y="258"/>
                    </a:lnTo>
                    <a:lnTo>
                      <a:pt x="3936" y="258"/>
                    </a:lnTo>
                    <a:lnTo>
                      <a:pt x="3936" y="258"/>
                    </a:lnTo>
                    <a:lnTo>
                      <a:pt x="3936" y="258"/>
                    </a:lnTo>
                    <a:lnTo>
                      <a:pt x="3936" y="258"/>
                    </a:lnTo>
                    <a:lnTo>
                      <a:pt x="3936" y="258"/>
                    </a:lnTo>
                    <a:lnTo>
                      <a:pt x="3936" y="258"/>
                    </a:lnTo>
                    <a:lnTo>
                      <a:pt x="3936" y="258"/>
                    </a:lnTo>
                    <a:lnTo>
                      <a:pt x="3936" y="258"/>
                    </a:lnTo>
                    <a:lnTo>
                      <a:pt x="3936" y="258"/>
                    </a:lnTo>
                    <a:lnTo>
                      <a:pt x="3936" y="258"/>
                    </a:lnTo>
                    <a:lnTo>
                      <a:pt x="3936" y="258"/>
                    </a:lnTo>
                    <a:lnTo>
                      <a:pt x="3936" y="258"/>
                    </a:lnTo>
                    <a:lnTo>
                      <a:pt x="3936" y="258"/>
                    </a:lnTo>
                    <a:lnTo>
                      <a:pt x="3936" y="258"/>
                    </a:lnTo>
                    <a:lnTo>
                      <a:pt x="3936" y="258"/>
                    </a:lnTo>
                    <a:lnTo>
                      <a:pt x="3936" y="258"/>
                    </a:lnTo>
                    <a:lnTo>
                      <a:pt x="3936" y="258"/>
                    </a:lnTo>
                    <a:lnTo>
                      <a:pt x="3936" y="258"/>
                    </a:lnTo>
                    <a:lnTo>
                      <a:pt x="3936" y="258"/>
                    </a:lnTo>
                    <a:lnTo>
                      <a:pt x="3936" y="258"/>
                    </a:lnTo>
                    <a:lnTo>
                      <a:pt x="3936" y="258"/>
                    </a:lnTo>
                    <a:lnTo>
                      <a:pt x="3936" y="258"/>
                    </a:lnTo>
                    <a:lnTo>
                      <a:pt x="3936" y="258"/>
                    </a:lnTo>
                    <a:lnTo>
                      <a:pt x="3936" y="258"/>
                    </a:lnTo>
                    <a:lnTo>
                      <a:pt x="3936" y="258"/>
                    </a:lnTo>
                    <a:lnTo>
                      <a:pt x="3936" y="258"/>
                    </a:lnTo>
                    <a:lnTo>
                      <a:pt x="3936" y="258"/>
                    </a:lnTo>
                    <a:lnTo>
                      <a:pt x="3936" y="258"/>
                    </a:lnTo>
                    <a:lnTo>
                      <a:pt x="3936" y="258"/>
                    </a:lnTo>
                    <a:lnTo>
                      <a:pt x="3936" y="258"/>
                    </a:lnTo>
                    <a:lnTo>
                      <a:pt x="3936" y="258"/>
                    </a:lnTo>
                    <a:lnTo>
                      <a:pt x="3936" y="258"/>
                    </a:lnTo>
                    <a:lnTo>
                      <a:pt x="3936" y="258"/>
                    </a:lnTo>
                    <a:lnTo>
                      <a:pt x="3936" y="258"/>
                    </a:lnTo>
                    <a:lnTo>
                      <a:pt x="3936" y="258"/>
                    </a:lnTo>
                    <a:lnTo>
                      <a:pt x="3936" y="258"/>
                    </a:lnTo>
                    <a:lnTo>
                      <a:pt x="3936" y="258"/>
                    </a:lnTo>
                    <a:lnTo>
                      <a:pt x="3936" y="258"/>
                    </a:lnTo>
                    <a:lnTo>
                      <a:pt x="3936" y="258"/>
                    </a:lnTo>
                    <a:lnTo>
                      <a:pt x="3936" y="258"/>
                    </a:lnTo>
                    <a:lnTo>
                      <a:pt x="3936" y="258"/>
                    </a:lnTo>
                    <a:lnTo>
                      <a:pt x="3936" y="258"/>
                    </a:lnTo>
                    <a:lnTo>
                      <a:pt x="3936" y="258"/>
                    </a:lnTo>
                    <a:lnTo>
                      <a:pt x="3936" y="258"/>
                    </a:lnTo>
                    <a:lnTo>
                      <a:pt x="3936" y="258"/>
                    </a:lnTo>
                    <a:lnTo>
                      <a:pt x="3936" y="258"/>
                    </a:lnTo>
                    <a:lnTo>
                      <a:pt x="3942" y="258"/>
                    </a:lnTo>
                    <a:lnTo>
                      <a:pt x="3942" y="258"/>
                    </a:lnTo>
                    <a:lnTo>
                      <a:pt x="3942" y="258"/>
                    </a:lnTo>
                    <a:lnTo>
                      <a:pt x="3942" y="258"/>
                    </a:lnTo>
                    <a:lnTo>
                      <a:pt x="3942" y="258"/>
                    </a:lnTo>
                    <a:lnTo>
                      <a:pt x="3942" y="258"/>
                    </a:lnTo>
                    <a:lnTo>
                      <a:pt x="3954" y="258"/>
                    </a:lnTo>
                    <a:lnTo>
                      <a:pt x="3954" y="258"/>
                    </a:lnTo>
                    <a:lnTo>
                      <a:pt x="3954" y="258"/>
                    </a:lnTo>
                    <a:lnTo>
                      <a:pt x="3954" y="258"/>
                    </a:lnTo>
                    <a:lnTo>
                      <a:pt x="3954" y="258"/>
                    </a:lnTo>
                    <a:lnTo>
                      <a:pt x="3954" y="258"/>
                    </a:lnTo>
                    <a:lnTo>
                      <a:pt x="3954" y="258"/>
                    </a:lnTo>
                    <a:lnTo>
                      <a:pt x="3954" y="258"/>
                    </a:lnTo>
                    <a:lnTo>
                      <a:pt x="3954" y="258"/>
                    </a:lnTo>
                    <a:lnTo>
                      <a:pt x="3954" y="258"/>
                    </a:lnTo>
                    <a:lnTo>
                      <a:pt x="3954" y="258"/>
                    </a:lnTo>
                    <a:lnTo>
                      <a:pt x="3954" y="258"/>
                    </a:lnTo>
                    <a:lnTo>
                      <a:pt x="3954" y="258"/>
                    </a:lnTo>
                    <a:lnTo>
                      <a:pt x="3954" y="258"/>
                    </a:lnTo>
                    <a:lnTo>
                      <a:pt x="3954" y="258"/>
                    </a:lnTo>
                    <a:lnTo>
                      <a:pt x="3954" y="258"/>
                    </a:lnTo>
                    <a:lnTo>
                      <a:pt x="3954" y="258"/>
                    </a:lnTo>
                    <a:lnTo>
                      <a:pt x="3954" y="258"/>
                    </a:lnTo>
                    <a:lnTo>
                      <a:pt x="3954" y="258"/>
                    </a:lnTo>
                    <a:lnTo>
                      <a:pt x="3954" y="258"/>
                    </a:lnTo>
                    <a:lnTo>
                      <a:pt x="3954" y="258"/>
                    </a:lnTo>
                    <a:lnTo>
                      <a:pt x="3954" y="258"/>
                    </a:lnTo>
                    <a:lnTo>
                      <a:pt x="3954" y="258"/>
                    </a:lnTo>
                    <a:lnTo>
                      <a:pt x="3954" y="258"/>
                    </a:lnTo>
                    <a:lnTo>
                      <a:pt x="3954" y="258"/>
                    </a:lnTo>
                    <a:lnTo>
                      <a:pt x="3954" y="258"/>
                    </a:lnTo>
                    <a:lnTo>
                      <a:pt x="3954" y="258"/>
                    </a:lnTo>
                    <a:lnTo>
                      <a:pt x="3954" y="258"/>
                    </a:lnTo>
                    <a:lnTo>
                      <a:pt x="3954" y="258"/>
                    </a:lnTo>
                    <a:lnTo>
                      <a:pt x="3954" y="258"/>
                    </a:lnTo>
                    <a:lnTo>
                      <a:pt x="3954" y="258"/>
                    </a:lnTo>
                    <a:lnTo>
                      <a:pt x="3954" y="258"/>
                    </a:lnTo>
                    <a:lnTo>
                      <a:pt x="3954" y="258"/>
                    </a:lnTo>
                    <a:lnTo>
                      <a:pt x="3954" y="258"/>
                    </a:lnTo>
                    <a:lnTo>
                      <a:pt x="3954" y="258"/>
                    </a:lnTo>
                    <a:lnTo>
                      <a:pt x="3954" y="258"/>
                    </a:lnTo>
                    <a:lnTo>
                      <a:pt x="3954" y="258"/>
                    </a:lnTo>
                    <a:lnTo>
                      <a:pt x="3954" y="258"/>
                    </a:lnTo>
                    <a:lnTo>
                      <a:pt x="3954" y="258"/>
                    </a:lnTo>
                    <a:lnTo>
                      <a:pt x="3960" y="258"/>
                    </a:lnTo>
                    <a:lnTo>
                      <a:pt x="3960" y="258"/>
                    </a:lnTo>
                    <a:lnTo>
                      <a:pt x="3960" y="258"/>
                    </a:lnTo>
                    <a:lnTo>
                      <a:pt x="3960" y="258"/>
                    </a:lnTo>
                    <a:lnTo>
                      <a:pt x="3960" y="258"/>
                    </a:lnTo>
                    <a:lnTo>
                      <a:pt x="3960" y="258"/>
                    </a:lnTo>
                    <a:lnTo>
                      <a:pt x="3960" y="258"/>
                    </a:lnTo>
                    <a:lnTo>
                      <a:pt x="3960" y="258"/>
                    </a:lnTo>
                    <a:lnTo>
                      <a:pt x="3960" y="258"/>
                    </a:lnTo>
                    <a:lnTo>
                      <a:pt x="3960" y="258"/>
                    </a:lnTo>
                    <a:lnTo>
                      <a:pt x="3960" y="258"/>
                    </a:lnTo>
                    <a:lnTo>
                      <a:pt x="3960" y="258"/>
                    </a:lnTo>
                    <a:lnTo>
                      <a:pt x="3960" y="258"/>
                    </a:lnTo>
                    <a:lnTo>
                      <a:pt x="3960" y="258"/>
                    </a:lnTo>
                    <a:lnTo>
                      <a:pt x="3960" y="258"/>
                    </a:lnTo>
                    <a:lnTo>
                      <a:pt x="3960" y="258"/>
                    </a:lnTo>
                    <a:lnTo>
                      <a:pt x="3960" y="258"/>
                    </a:lnTo>
                    <a:lnTo>
                      <a:pt x="3960" y="258"/>
                    </a:lnTo>
                    <a:lnTo>
                      <a:pt x="3960" y="258"/>
                    </a:lnTo>
                    <a:lnTo>
                      <a:pt x="3960" y="258"/>
                    </a:lnTo>
                    <a:lnTo>
                      <a:pt x="3960" y="258"/>
                    </a:lnTo>
                    <a:lnTo>
                      <a:pt x="3960" y="258"/>
                    </a:lnTo>
                    <a:lnTo>
                      <a:pt x="3960" y="258"/>
                    </a:lnTo>
                    <a:lnTo>
                      <a:pt x="3960" y="258"/>
                    </a:lnTo>
                    <a:lnTo>
                      <a:pt x="3960" y="258"/>
                    </a:lnTo>
                    <a:lnTo>
                      <a:pt x="3960" y="258"/>
                    </a:lnTo>
                    <a:lnTo>
                      <a:pt x="3960" y="258"/>
                    </a:lnTo>
                    <a:lnTo>
                      <a:pt x="3960" y="258"/>
                    </a:lnTo>
                    <a:lnTo>
                      <a:pt x="3960" y="258"/>
                    </a:lnTo>
                    <a:lnTo>
                      <a:pt x="3960" y="258"/>
                    </a:lnTo>
                    <a:lnTo>
                      <a:pt x="3960" y="258"/>
                    </a:lnTo>
                    <a:lnTo>
                      <a:pt x="3960" y="258"/>
                    </a:lnTo>
                    <a:lnTo>
                      <a:pt x="3960" y="258"/>
                    </a:lnTo>
                    <a:lnTo>
                      <a:pt x="3960" y="258"/>
                    </a:lnTo>
                    <a:lnTo>
                      <a:pt x="3960" y="258"/>
                    </a:lnTo>
                    <a:lnTo>
                      <a:pt x="3960" y="258"/>
                    </a:lnTo>
                    <a:lnTo>
                      <a:pt x="3960" y="258"/>
                    </a:lnTo>
                    <a:lnTo>
                      <a:pt x="3960" y="258"/>
                    </a:lnTo>
                    <a:lnTo>
                      <a:pt x="3960" y="258"/>
                    </a:lnTo>
                    <a:lnTo>
                      <a:pt x="3960" y="258"/>
                    </a:lnTo>
                    <a:lnTo>
                      <a:pt x="3960" y="258"/>
                    </a:lnTo>
                    <a:lnTo>
                      <a:pt x="3960" y="258"/>
                    </a:lnTo>
                    <a:lnTo>
                      <a:pt x="3960" y="258"/>
                    </a:lnTo>
                    <a:lnTo>
                      <a:pt x="3960" y="258"/>
                    </a:lnTo>
                    <a:lnTo>
                      <a:pt x="3960" y="258"/>
                    </a:lnTo>
                    <a:lnTo>
                      <a:pt x="3960" y="258"/>
                    </a:lnTo>
                    <a:lnTo>
                      <a:pt x="3960" y="258"/>
                    </a:lnTo>
                    <a:lnTo>
                      <a:pt x="3960" y="258"/>
                    </a:lnTo>
                    <a:lnTo>
                      <a:pt x="3960" y="258"/>
                    </a:lnTo>
                    <a:lnTo>
                      <a:pt x="3960" y="258"/>
                    </a:lnTo>
                    <a:lnTo>
                      <a:pt x="3960" y="258"/>
                    </a:lnTo>
                    <a:lnTo>
                      <a:pt x="3978" y="258"/>
                    </a:lnTo>
                    <a:lnTo>
                      <a:pt x="3978" y="258"/>
                    </a:lnTo>
                    <a:lnTo>
                      <a:pt x="3978" y="258"/>
                    </a:lnTo>
                    <a:lnTo>
                      <a:pt x="3978" y="258"/>
                    </a:lnTo>
                    <a:lnTo>
                      <a:pt x="3978" y="258"/>
                    </a:lnTo>
                    <a:lnTo>
                      <a:pt x="3978" y="258"/>
                    </a:lnTo>
                    <a:lnTo>
                      <a:pt x="3978" y="258"/>
                    </a:lnTo>
                    <a:lnTo>
                      <a:pt x="3978" y="258"/>
                    </a:lnTo>
                    <a:lnTo>
                      <a:pt x="3978" y="258"/>
                    </a:lnTo>
                    <a:lnTo>
                      <a:pt x="3978" y="258"/>
                    </a:lnTo>
                    <a:lnTo>
                      <a:pt x="3978" y="258"/>
                    </a:lnTo>
                    <a:lnTo>
                      <a:pt x="3978" y="258"/>
                    </a:lnTo>
                    <a:lnTo>
                      <a:pt x="3978" y="258"/>
                    </a:lnTo>
                    <a:lnTo>
                      <a:pt x="3978" y="258"/>
                    </a:lnTo>
                    <a:lnTo>
                      <a:pt x="3978" y="258"/>
                    </a:lnTo>
                    <a:lnTo>
                      <a:pt x="3978" y="258"/>
                    </a:lnTo>
                    <a:lnTo>
                      <a:pt x="3978" y="258"/>
                    </a:lnTo>
                    <a:lnTo>
                      <a:pt x="3978" y="258"/>
                    </a:lnTo>
                    <a:lnTo>
                      <a:pt x="3978" y="258"/>
                    </a:lnTo>
                    <a:lnTo>
                      <a:pt x="3978" y="258"/>
                    </a:lnTo>
                    <a:lnTo>
                      <a:pt x="3978" y="258"/>
                    </a:lnTo>
                    <a:lnTo>
                      <a:pt x="3978" y="258"/>
                    </a:lnTo>
                    <a:lnTo>
                      <a:pt x="3978" y="258"/>
                    </a:lnTo>
                    <a:lnTo>
                      <a:pt x="3978" y="258"/>
                    </a:lnTo>
                    <a:lnTo>
                      <a:pt x="3978" y="258"/>
                    </a:lnTo>
                    <a:lnTo>
                      <a:pt x="3978" y="258"/>
                    </a:lnTo>
                    <a:lnTo>
                      <a:pt x="3978" y="258"/>
                    </a:lnTo>
                    <a:lnTo>
                      <a:pt x="3978" y="258"/>
                    </a:lnTo>
                    <a:lnTo>
                      <a:pt x="3978" y="258"/>
                    </a:lnTo>
                    <a:lnTo>
                      <a:pt x="3978" y="258"/>
                    </a:lnTo>
                    <a:lnTo>
                      <a:pt x="3978" y="258"/>
                    </a:lnTo>
                    <a:lnTo>
                      <a:pt x="3978" y="258"/>
                    </a:lnTo>
                    <a:lnTo>
                      <a:pt x="3978" y="258"/>
                    </a:lnTo>
                    <a:lnTo>
                      <a:pt x="3978" y="258"/>
                    </a:lnTo>
                    <a:lnTo>
                      <a:pt x="3978" y="258"/>
                    </a:lnTo>
                    <a:lnTo>
                      <a:pt x="3978" y="258"/>
                    </a:lnTo>
                    <a:lnTo>
                      <a:pt x="3978" y="258"/>
                    </a:lnTo>
                    <a:lnTo>
                      <a:pt x="3978" y="258"/>
                    </a:lnTo>
                    <a:lnTo>
                      <a:pt x="3978" y="258"/>
                    </a:lnTo>
                    <a:lnTo>
                      <a:pt x="3978" y="258"/>
                    </a:lnTo>
                    <a:lnTo>
                      <a:pt x="3978" y="258"/>
                    </a:lnTo>
                    <a:lnTo>
                      <a:pt x="3978" y="258"/>
                    </a:lnTo>
                    <a:lnTo>
                      <a:pt x="3978" y="258"/>
                    </a:lnTo>
                    <a:lnTo>
                      <a:pt x="3978" y="258"/>
                    </a:lnTo>
                    <a:lnTo>
                      <a:pt x="3978" y="258"/>
                    </a:lnTo>
                    <a:lnTo>
                      <a:pt x="3978" y="258"/>
                    </a:lnTo>
                    <a:lnTo>
                      <a:pt x="3978" y="258"/>
                    </a:lnTo>
                    <a:lnTo>
                      <a:pt x="3978" y="258"/>
                    </a:lnTo>
                    <a:lnTo>
                      <a:pt x="3984" y="258"/>
                    </a:lnTo>
                    <a:lnTo>
                      <a:pt x="3984" y="258"/>
                    </a:lnTo>
                    <a:lnTo>
                      <a:pt x="3984" y="258"/>
                    </a:lnTo>
                    <a:lnTo>
                      <a:pt x="3984" y="258"/>
                    </a:lnTo>
                    <a:lnTo>
                      <a:pt x="3984" y="258"/>
                    </a:lnTo>
                    <a:lnTo>
                      <a:pt x="3984" y="264"/>
                    </a:lnTo>
                    <a:lnTo>
                      <a:pt x="3984" y="264"/>
                    </a:lnTo>
                    <a:lnTo>
                      <a:pt x="3984" y="264"/>
                    </a:lnTo>
                    <a:lnTo>
                      <a:pt x="3984" y="264"/>
                    </a:lnTo>
                    <a:lnTo>
                      <a:pt x="3984" y="264"/>
                    </a:lnTo>
                    <a:lnTo>
                      <a:pt x="3984" y="264"/>
                    </a:lnTo>
                    <a:lnTo>
                      <a:pt x="3984" y="264"/>
                    </a:lnTo>
                    <a:lnTo>
                      <a:pt x="3984" y="264"/>
                    </a:lnTo>
                    <a:lnTo>
                      <a:pt x="3984" y="264"/>
                    </a:lnTo>
                    <a:lnTo>
                      <a:pt x="3984" y="264"/>
                    </a:lnTo>
                    <a:lnTo>
                      <a:pt x="3984" y="264"/>
                    </a:lnTo>
                    <a:lnTo>
                      <a:pt x="3984" y="264"/>
                    </a:lnTo>
                    <a:lnTo>
                      <a:pt x="3984" y="264"/>
                    </a:lnTo>
                    <a:lnTo>
                      <a:pt x="3984" y="264"/>
                    </a:lnTo>
                    <a:lnTo>
                      <a:pt x="3984" y="264"/>
                    </a:lnTo>
                    <a:lnTo>
                      <a:pt x="3984" y="264"/>
                    </a:lnTo>
                    <a:lnTo>
                      <a:pt x="3984" y="264"/>
                    </a:lnTo>
                    <a:lnTo>
                      <a:pt x="3984" y="264"/>
                    </a:lnTo>
                    <a:lnTo>
                      <a:pt x="3984" y="264"/>
                    </a:lnTo>
                    <a:lnTo>
                      <a:pt x="3984" y="264"/>
                    </a:lnTo>
                    <a:lnTo>
                      <a:pt x="3984" y="264"/>
                    </a:lnTo>
                    <a:lnTo>
                      <a:pt x="3984" y="264"/>
                    </a:lnTo>
                    <a:lnTo>
                      <a:pt x="3984" y="264"/>
                    </a:lnTo>
                    <a:lnTo>
                      <a:pt x="3984" y="264"/>
                    </a:lnTo>
                    <a:lnTo>
                      <a:pt x="3984" y="264"/>
                    </a:lnTo>
                    <a:lnTo>
                      <a:pt x="3984" y="264"/>
                    </a:lnTo>
                    <a:lnTo>
                      <a:pt x="3984" y="264"/>
                    </a:lnTo>
                    <a:lnTo>
                      <a:pt x="3984" y="264"/>
                    </a:lnTo>
                    <a:lnTo>
                      <a:pt x="3984" y="264"/>
                    </a:lnTo>
                    <a:lnTo>
                      <a:pt x="3984" y="264"/>
                    </a:lnTo>
                    <a:lnTo>
                      <a:pt x="3984" y="264"/>
                    </a:lnTo>
                    <a:lnTo>
                      <a:pt x="3984" y="264"/>
                    </a:lnTo>
                    <a:lnTo>
                      <a:pt x="3984" y="264"/>
                    </a:lnTo>
                    <a:lnTo>
                      <a:pt x="3984" y="264"/>
                    </a:lnTo>
                    <a:lnTo>
                      <a:pt x="3984" y="264"/>
                    </a:lnTo>
                    <a:lnTo>
                      <a:pt x="3984" y="264"/>
                    </a:lnTo>
                    <a:lnTo>
                      <a:pt x="3984" y="264"/>
                    </a:lnTo>
                    <a:lnTo>
                      <a:pt x="3996" y="264"/>
                    </a:lnTo>
                    <a:lnTo>
                      <a:pt x="3996" y="264"/>
                    </a:lnTo>
                    <a:lnTo>
                      <a:pt x="3996" y="264"/>
                    </a:lnTo>
                    <a:lnTo>
                      <a:pt x="4002" y="264"/>
                    </a:lnTo>
                    <a:lnTo>
                      <a:pt x="4002" y="264"/>
                    </a:lnTo>
                    <a:lnTo>
                      <a:pt x="4002" y="264"/>
                    </a:lnTo>
                    <a:lnTo>
                      <a:pt x="4002" y="264"/>
                    </a:lnTo>
                    <a:lnTo>
                      <a:pt x="4002" y="264"/>
                    </a:lnTo>
                    <a:lnTo>
                      <a:pt x="4002" y="264"/>
                    </a:lnTo>
                    <a:lnTo>
                      <a:pt x="4002" y="264"/>
                    </a:lnTo>
                    <a:lnTo>
                      <a:pt x="4002" y="264"/>
                    </a:lnTo>
                    <a:lnTo>
                      <a:pt x="4002" y="264"/>
                    </a:lnTo>
                    <a:lnTo>
                      <a:pt x="4002" y="264"/>
                    </a:lnTo>
                    <a:lnTo>
                      <a:pt x="4002" y="264"/>
                    </a:lnTo>
                    <a:lnTo>
                      <a:pt x="4002" y="264"/>
                    </a:lnTo>
                    <a:lnTo>
                      <a:pt x="4002" y="264"/>
                    </a:lnTo>
                    <a:lnTo>
                      <a:pt x="4002" y="264"/>
                    </a:lnTo>
                    <a:lnTo>
                      <a:pt x="4002" y="264"/>
                    </a:lnTo>
                    <a:lnTo>
                      <a:pt x="4002" y="264"/>
                    </a:lnTo>
                    <a:lnTo>
                      <a:pt x="4002" y="264"/>
                    </a:lnTo>
                    <a:lnTo>
                      <a:pt x="4002" y="264"/>
                    </a:lnTo>
                    <a:lnTo>
                      <a:pt x="4002" y="264"/>
                    </a:lnTo>
                    <a:lnTo>
                      <a:pt x="4002" y="264"/>
                    </a:lnTo>
                    <a:lnTo>
                      <a:pt x="4002" y="264"/>
                    </a:lnTo>
                    <a:lnTo>
                      <a:pt x="4002" y="264"/>
                    </a:lnTo>
                    <a:lnTo>
                      <a:pt x="4002" y="264"/>
                    </a:lnTo>
                    <a:lnTo>
                      <a:pt x="4002" y="264"/>
                    </a:lnTo>
                    <a:lnTo>
                      <a:pt x="4002" y="264"/>
                    </a:lnTo>
                    <a:lnTo>
                      <a:pt x="4002" y="264"/>
                    </a:lnTo>
                    <a:lnTo>
                      <a:pt x="4002" y="264"/>
                    </a:lnTo>
                    <a:lnTo>
                      <a:pt x="4002" y="264"/>
                    </a:lnTo>
                    <a:lnTo>
                      <a:pt x="4002" y="264"/>
                    </a:lnTo>
                    <a:lnTo>
                      <a:pt x="4002" y="264"/>
                    </a:lnTo>
                    <a:lnTo>
                      <a:pt x="4002" y="264"/>
                    </a:lnTo>
                    <a:lnTo>
                      <a:pt x="4002" y="264"/>
                    </a:lnTo>
                    <a:lnTo>
                      <a:pt x="4002" y="264"/>
                    </a:lnTo>
                    <a:lnTo>
                      <a:pt x="4002" y="264"/>
                    </a:lnTo>
                    <a:lnTo>
                      <a:pt x="4002" y="264"/>
                    </a:lnTo>
                    <a:lnTo>
                      <a:pt x="4002" y="264"/>
                    </a:lnTo>
                    <a:lnTo>
                      <a:pt x="4002" y="264"/>
                    </a:lnTo>
                    <a:lnTo>
                      <a:pt x="4002" y="264"/>
                    </a:lnTo>
                    <a:lnTo>
                      <a:pt x="4002" y="264"/>
                    </a:lnTo>
                    <a:lnTo>
                      <a:pt x="4002" y="264"/>
                    </a:lnTo>
                    <a:lnTo>
                      <a:pt x="4002" y="264"/>
                    </a:lnTo>
                    <a:lnTo>
                      <a:pt x="4002" y="264"/>
                    </a:lnTo>
                    <a:lnTo>
                      <a:pt x="4002" y="264"/>
                    </a:lnTo>
                    <a:lnTo>
                      <a:pt x="4002" y="264"/>
                    </a:lnTo>
                    <a:lnTo>
                      <a:pt x="4002" y="264"/>
                    </a:lnTo>
                    <a:lnTo>
                      <a:pt x="4002" y="264"/>
                    </a:lnTo>
                    <a:lnTo>
                      <a:pt x="4002" y="264"/>
                    </a:lnTo>
                    <a:lnTo>
                      <a:pt x="4002" y="264"/>
                    </a:lnTo>
                    <a:lnTo>
                      <a:pt x="4002" y="264"/>
                    </a:lnTo>
                    <a:lnTo>
                      <a:pt x="4002" y="264"/>
                    </a:lnTo>
                    <a:lnTo>
                      <a:pt x="4002" y="264"/>
                    </a:lnTo>
                    <a:lnTo>
                      <a:pt x="4002" y="264"/>
                    </a:lnTo>
                    <a:lnTo>
                      <a:pt x="4002" y="264"/>
                    </a:lnTo>
                    <a:lnTo>
                      <a:pt x="4008" y="264"/>
                    </a:lnTo>
                    <a:lnTo>
                      <a:pt x="4008" y="264"/>
                    </a:lnTo>
                    <a:lnTo>
                      <a:pt x="4008" y="264"/>
                    </a:lnTo>
                    <a:lnTo>
                      <a:pt x="4008" y="264"/>
                    </a:lnTo>
                    <a:lnTo>
                      <a:pt x="4008" y="264"/>
                    </a:lnTo>
                    <a:lnTo>
                      <a:pt x="4008" y="264"/>
                    </a:lnTo>
                    <a:lnTo>
                      <a:pt x="4008" y="264"/>
                    </a:lnTo>
                    <a:lnTo>
                      <a:pt x="4008" y="264"/>
                    </a:lnTo>
                    <a:lnTo>
                      <a:pt x="4008" y="264"/>
                    </a:lnTo>
                    <a:lnTo>
                      <a:pt x="4008" y="264"/>
                    </a:lnTo>
                    <a:lnTo>
                      <a:pt x="4008" y="264"/>
                    </a:lnTo>
                    <a:lnTo>
                      <a:pt x="4008" y="264"/>
                    </a:lnTo>
                    <a:lnTo>
                      <a:pt x="4008" y="264"/>
                    </a:lnTo>
                    <a:lnTo>
                      <a:pt x="4008" y="264"/>
                    </a:lnTo>
                    <a:lnTo>
                      <a:pt x="4008" y="264"/>
                    </a:lnTo>
                    <a:lnTo>
                      <a:pt x="4008" y="264"/>
                    </a:lnTo>
                    <a:lnTo>
                      <a:pt x="4008" y="264"/>
                    </a:lnTo>
                    <a:lnTo>
                      <a:pt x="4008" y="264"/>
                    </a:lnTo>
                    <a:lnTo>
                      <a:pt x="4008" y="264"/>
                    </a:lnTo>
                    <a:lnTo>
                      <a:pt x="4008" y="264"/>
                    </a:lnTo>
                    <a:lnTo>
                      <a:pt x="4008" y="264"/>
                    </a:lnTo>
                    <a:lnTo>
                      <a:pt x="4008" y="264"/>
                    </a:lnTo>
                    <a:lnTo>
                      <a:pt x="4008" y="264"/>
                    </a:lnTo>
                    <a:lnTo>
                      <a:pt x="4008" y="264"/>
                    </a:lnTo>
                    <a:lnTo>
                      <a:pt x="4008" y="264"/>
                    </a:lnTo>
                    <a:lnTo>
                      <a:pt x="4008" y="264"/>
                    </a:lnTo>
                    <a:lnTo>
                      <a:pt x="4008" y="264"/>
                    </a:lnTo>
                    <a:lnTo>
                      <a:pt x="4008" y="264"/>
                    </a:lnTo>
                    <a:lnTo>
                      <a:pt x="4008" y="264"/>
                    </a:lnTo>
                    <a:lnTo>
                      <a:pt x="4008" y="264"/>
                    </a:lnTo>
                    <a:lnTo>
                      <a:pt x="4008" y="264"/>
                    </a:lnTo>
                    <a:lnTo>
                      <a:pt x="4008" y="264"/>
                    </a:lnTo>
                    <a:lnTo>
                      <a:pt x="4008" y="264"/>
                    </a:lnTo>
                    <a:lnTo>
                      <a:pt x="4008" y="264"/>
                    </a:lnTo>
                    <a:lnTo>
                      <a:pt x="4020" y="264"/>
                    </a:lnTo>
                    <a:lnTo>
                      <a:pt x="4020" y="264"/>
                    </a:lnTo>
                    <a:lnTo>
                      <a:pt x="4020" y="264"/>
                    </a:lnTo>
                    <a:lnTo>
                      <a:pt x="4020" y="264"/>
                    </a:lnTo>
                    <a:lnTo>
                      <a:pt x="4020" y="264"/>
                    </a:lnTo>
                    <a:lnTo>
                      <a:pt x="4020" y="264"/>
                    </a:lnTo>
                    <a:lnTo>
                      <a:pt x="4020" y="264"/>
                    </a:lnTo>
                    <a:lnTo>
                      <a:pt x="4020" y="264"/>
                    </a:lnTo>
                    <a:lnTo>
                      <a:pt x="4020" y="264"/>
                    </a:lnTo>
                    <a:lnTo>
                      <a:pt x="4020" y="264"/>
                    </a:lnTo>
                    <a:lnTo>
                      <a:pt x="4020" y="264"/>
                    </a:lnTo>
                    <a:lnTo>
                      <a:pt x="4026" y="264"/>
                    </a:lnTo>
                    <a:lnTo>
                      <a:pt x="4026" y="264"/>
                    </a:lnTo>
                    <a:lnTo>
                      <a:pt x="4026" y="264"/>
                    </a:lnTo>
                    <a:lnTo>
                      <a:pt x="4026" y="264"/>
                    </a:lnTo>
                    <a:lnTo>
                      <a:pt x="4026" y="264"/>
                    </a:lnTo>
                    <a:lnTo>
                      <a:pt x="4026" y="264"/>
                    </a:lnTo>
                    <a:lnTo>
                      <a:pt x="4026" y="264"/>
                    </a:lnTo>
                    <a:lnTo>
                      <a:pt x="4026" y="264"/>
                    </a:lnTo>
                    <a:lnTo>
                      <a:pt x="4026" y="264"/>
                    </a:lnTo>
                    <a:lnTo>
                      <a:pt x="4026" y="264"/>
                    </a:lnTo>
                    <a:lnTo>
                      <a:pt x="4026" y="264"/>
                    </a:lnTo>
                    <a:lnTo>
                      <a:pt x="4026" y="264"/>
                    </a:lnTo>
                    <a:lnTo>
                      <a:pt x="4026" y="264"/>
                    </a:lnTo>
                    <a:lnTo>
                      <a:pt x="4026" y="264"/>
                    </a:lnTo>
                    <a:lnTo>
                      <a:pt x="4026" y="264"/>
                    </a:lnTo>
                    <a:lnTo>
                      <a:pt x="4026" y="264"/>
                    </a:lnTo>
                    <a:lnTo>
                      <a:pt x="4026" y="264"/>
                    </a:lnTo>
                    <a:lnTo>
                      <a:pt x="4026" y="264"/>
                    </a:lnTo>
                    <a:lnTo>
                      <a:pt x="4026" y="264"/>
                    </a:lnTo>
                    <a:lnTo>
                      <a:pt x="4026" y="264"/>
                    </a:lnTo>
                    <a:lnTo>
                      <a:pt x="4026" y="264"/>
                    </a:lnTo>
                    <a:lnTo>
                      <a:pt x="4026" y="264"/>
                    </a:lnTo>
                    <a:lnTo>
                      <a:pt x="4026" y="264"/>
                    </a:lnTo>
                    <a:lnTo>
                      <a:pt x="4026" y="264"/>
                    </a:lnTo>
                    <a:lnTo>
                      <a:pt x="4026" y="264"/>
                    </a:lnTo>
                    <a:lnTo>
                      <a:pt x="4026" y="264"/>
                    </a:lnTo>
                    <a:lnTo>
                      <a:pt x="4026" y="264"/>
                    </a:lnTo>
                    <a:lnTo>
                      <a:pt x="4026" y="264"/>
                    </a:lnTo>
                    <a:lnTo>
                      <a:pt x="4026" y="264"/>
                    </a:lnTo>
                    <a:lnTo>
                      <a:pt x="4026" y="264"/>
                    </a:lnTo>
                    <a:lnTo>
                      <a:pt x="4026" y="264"/>
                    </a:lnTo>
                    <a:lnTo>
                      <a:pt x="4026" y="264"/>
                    </a:lnTo>
                    <a:lnTo>
                      <a:pt x="4026" y="264"/>
                    </a:lnTo>
                    <a:lnTo>
                      <a:pt x="4026" y="264"/>
                    </a:lnTo>
                    <a:lnTo>
                      <a:pt x="4026" y="264"/>
                    </a:lnTo>
                    <a:lnTo>
                      <a:pt x="4026" y="264"/>
                    </a:lnTo>
                    <a:lnTo>
                      <a:pt x="4026" y="264"/>
                    </a:lnTo>
                    <a:lnTo>
                      <a:pt x="4026" y="264"/>
                    </a:lnTo>
                    <a:lnTo>
                      <a:pt x="4026" y="264"/>
                    </a:lnTo>
                    <a:lnTo>
                      <a:pt x="4026" y="264"/>
                    </a:lnTo>
                    <a:lnTo>
                      <a:pt x="4026" y="264"/>
                    </a:lnTo>
                    <a:lnTo>
                      <a:pt x="4026" y="264"/>
                    </a:lnTo>
                    <a:lnTo>
                      <a:pt x="4026" y="264"/>
                    </a:lnTo>
                    <a:lnTo>
                      <a:pt x="4026" y="264"/>
                    </a:lnTo>
                    <a:lnTo>
                      <a:pt x="4026" y="264"/>
                    </a:lnTo>
                    <a:lnTo>
                      <a:pt x="4026" y="264"/>
                    </a:lnTo>
                    <a:lnTo>
                      <a:pt x="4026" y="264"/>
                    </a:lnTo>
                    <a:lnTo>
                      <a:pt x="4026" y="264"/>
                    </a:lnTo>
                    <a:lnTo>
                      <a:pt x="4026" y="264"/>
                    </a:lnTo>
                    <a:lnTo>
                      <a:pt x="4026" y="264"/>
                    </a:lnTo>
                    <a:lnTo>
                      <a:pt x="4026" y="264"/>
                    </a:lnTo>
                    <a:lnTo>
                      <a:pt x="4026" y="264"/>
                    </a:lnTo>
                    <a:lnTo>
                      <a:pt x="4026" y="264"/>
                    </a:lnTo>
                    <a:lnTo>
                      <a:pt x="4026" y="264"/>
                    </a:lnTo>
                    <a:lnTo>
                      <a:pt x="4032" y="264"/>
                    </a:lnTo>
                    <a:lnTo>
                      <a:pt x="4032" y="264"/>
                    </a:lnTo>
                    <a:lnTo>
                      <a:pt x="4032" y="264"/>
                    </a:lnTo>
                    <a:lnTo>
                      <a:pt x="4032" y="264"/>
                    </a:lnTo>
                    <a:lnTo>
                      <a:pt x="4032" y="264"/>
                    </a:lnTo>
                    <a:lnTo>
                      <a:pt x="4032" y="264"/>
                    </a:lnTo>
                    <a:lnTo>
                      <a:pt x="4032" y="264"/>
                    </a:lnTo>
                    <a:lnTo>
                      <a:pt x="4032" y="264"/>
                    </a:lnTo>
                    <a:lnTo>
                      <a:pt x="4032" y="264"/>
                    </a:lnTo>
                    <a:lnTo>
                      <a:pt x="4032" y="264"/>
                    </a:lnTo>
                    <a:lnTo>
                      <a:pt x="4032" y="264"/>
                    </a:lnTo>
                    <a:lnTo>
                      <a:pt x="4032" y="264"/>
                    </a:lnTo>
                    <a:lnTo>
                      <a:pt x="4032" y="264"/>
                    </a:lnTo>
                    <a:lnTo>
                      <a:pt x="4032" y="264"/>
                    </a:lnTo>
                    <a:lnTo>
                      <a:pt x="4032" y="264"/>
                    </a:lnTo>
                    <a:lnTo>
                      <a:pt x="4032" y="264"/>
                    </a:lnTo>
                    <a:lnTo>
                      <a:pt x="4032" y="264"/>
                    </a:lnTo>
                    <a:lnTo>
                      <a:pt x="4032" y="264"/>
                    </a:lnTo>
                    <a:lnTo>
                      <a:pt x="4032" y="264"/>
                    </a:lnTo>
                    <a:lnTo>
                      <a:pt x="4032" y="264"/>
                    </a:lnTo>
                    <a:lnTo>
                      <a:pt x="4032" y="264"/>
                    </a:lnTo>
                    <a:lnTo>
                      <a:pt x="4032" y="264"/>
                    </a:lnTo>
                    <a:lnTo>
                      <a:pt x="4032" y="264"/>
                    </a:lnTo>
                    <a:lnTo>
                      <a:pt x="4032" y="264"/>
                    </a:lnTo>
                    <a:lnTo>
                      <a:pt x="4032" y="264"/>
                    </a:lnTo>
                    <a:lnTo>
                      <a:pt x="4044" y="264"/>
                    </a:lnTo>
                    <a:lnTo>
                      <a:pt x="4044" y="264"/>
                    </a:lnTo>
                    <a:lnTo>
                      <a:pt x="4044" y="264"/>
                    </a:lnTo>
                    <a:lnTo>
                      <a:pt x="4044" y="264"/>
                    </a:lnTo>
                    <a:lnTo>
                      <a:pt x="4044" y="264"/>
                    </a:lnTo>
                    <a:lnTo>
                      <a:pt x="4044" y="264"/>
                    </a:lnTo>
                    <a:lnTo>
                      <a:pt x="4044" y="264"/>
                    </a:lnTo>
                    <a:lnTo>
                      <a:pt x="4044" y="264"/>
                    </a:lnTo>
                    <a:lnTo>
                      <a:pt x="4044" y="264"/>
                    </a:lnTo>
                    <a:lnTo>
                      <a:pt x="4044" y="264"/>
                    </a:lnTo>
                    <a:lnTo>
                      <a:pt x="4044" y="264"/>
                    </a:lnTo>
                    <a:lnTo>
                      <a:pt x="4044" y="264"/>
                    </a:lnTo>
                    <a:lnTo>
                      <a:pt x="4044" y="264"/>
                    </a:lnTo>
                    <a:lnTo>
                      <a:pt x="4044" y="264"/>
                    </a:lnTo>
                    <a:lnTo>
                      <a:pt x="4044" y="264"/>
                    </a:lnTo>
                    <a:lnTo>
                      <a:pt x="4044" y="264"/>
                    </a:lnTo>
                    <a:lnTo>
                      <a:pt x="4044" y="264"/>
                    </a:lnTo>
                    <a:lnTo>
                      <a:pt x="4044" y="264"/>
                    </a:lnTo>
                    <a:lnTo>
                      <a:pt x="4044" y="264"/>
                    </a:lnTo>
                    <a:lnTo>
                      <a:pt x="4044" y="264"/>
                    </a:lnTo>
                    <a:lnTo>
                      <a:pt x="4050" y="264"/>
                    </a:lnTo>
                    <a:lnTo>
                      <a:pt x="4050" y="264"/>
                    </a:lnTo>
                    <a:lnTo>
                      <a:pt x="4050" y="264"/>
                    </a:lnTo>
                    <a:lnTo>
                      <a:pt x="4050" y="264"/>
                    </a:lnTo>
                    <a:lnTo>
                      <a:pt x="4050" y="264"/>
                    </a:lnTo>
                    <a:lnTo>
                      <a:pt x="4050" y="264"/>
                    </a:lnTo>
                    <a:lnTo>
                      <a:pt x="4050" y="264"/>
                    </a:lnTo>
                    <a:lnTo>
                      <a:pt x="4050" y="264"/>
                    </a:lnTo>
                    <a:lnTo>
                      <a:pt x="4050" y="264"/>
                    </a:lnTo>
                    <a:lnTo>
                      <a:pt x="4050" y="264"/>
                    </a:lnTo>
                    <a:lnTo>
                      <a:pt x="4050" y="264"/>
                    </a:lnTo>
                    <a:lnTo>
                      <a:pt x="4050" y="264"/>
                    </a:lnTo>
                    <a:lnTo>
                      <a:pt x="4050" y="264"/>
                    </a:lnTo>
                    <a:lnTo>
                      <a:pt x="4050" y="264"/>
                    </a:lnTo>
                    <a:lnTo>
                      <a:pt x="4050" y="264"/>
                    </a:lnTo>
                    <a:lnTo>
                      <a:pt x="4050" y="264"/>
                    </a:lnTo>
                    <a:lnTo>
                      <a:pt x="4050" y="264"/>
                    </a:lnTo>
                    <a:lnTo>
                      <a:pt x="4050" y="264"/>
                    </a:lnTo>
                    <a:lnTo>
                      <a:pt x="4050" y="264"/>
                    </a:lnTo>
                    <a:lnTo>
                      <a:pt x="4050" y="264"/>
                    </a:lnTo>
                    <a:lnTo>
                      <a:pt x="4050" y="264"/>
                    </a:lnTo>
                    <a:lnTo>
                      <a:pt x="4050" y="264"/>
                    </a:lnTo>
                    <a:lnTo>
                      <a:pt x="4050" y="264"/>
                    </a:lnTo>
                    <a:lnTo>
                      <a:pt x="4050" y="264"/>
                    </a:lnTo>
                    <a:lnTo>
                      <a:pt x="4050" y="264"/>
                    </a:lnTo>
                    <a:lnTo>
                      <a:pt x="4050" y="264"/>
                    </a:lnTo>
                    <a:lnTo>
                      <a:pt x="4050" y="264"/>
                    </a:lnTo>
                    <a:lnTo>
                      <a:pt x="4050" y="264"/>
                    </a:lnTo>
                    <a:lnTo>
                      <a:pt x="4050" y="264"/>
                    </a:lnTo>
                    <a:lnTo>
                      <a:pt x="4050" y="264"/>
                    </a:lnTo>
                    <a:lnTo>
                      <a:pt x="4050" y="264"/>
                    </a:lnTo>
                    <a:lnTo>
                      <a:pt x="4050" y="264"/>
                    </a:lnTo>
                    <a:lnTo>
                      <a:pt x="4050" y="264"/>
                    </a:lnTo>
                    <a:lnTo>
                      <a:pt x="4050" y="264"/>
                    </a:lnTo>
                    <a:lnTo>
                      <a:pt x="4050" y="264"/>
                    </a:lnTo>
                    <a:lnTo>
                      <a:pt x="4050" y="264"/>
                    </a:lnTo>
                    <a:lnTo>
                      <a:pt x="4050" y="264"/>
                    </a:lnTo>
                    <a:lnTo>
                      <a:pt x="4050" y="264"/>
                    </a:lnTo>
                    <a:lnTo>
                      <a:pt x="4050" y="264"/>
                    </a:lnTo>
                    <a:lnTo>
                      <a:pt x="4050" y="264"/>
                    </a:lnTo>
                    <a:lnTo>
                      <a:pt x="4050" y="264"/>
                    </a:lnTo>
                    <a:lnTo>
                      <a:pt x="4050" y="264"/>
                    </a:lnTo>
                    <a:lnTo>
                      <a:pt x="4050" y="264"/>
                    </a:lnTo>
                    <a:lnTo>
                      <a:pt x="4050" y="264"/>
                    </a:lnTo>
                    <a:lnTo>
                      <a:pt x="4050" y="264"/>
                    </a:lnTo>
                    <a:lnTo>
                      <a:pt x="4050" y="264"/>
                    </a:lnTo>
                    <a:lnTo>
                      <a:pt x="4050" y="264"/>
                    </a:lnTo>
                    <a:lnTo>
                      <a:pt x="4050" y="264"/>
                    </a:lnTo>
                    <a:lnTo>
                      <a:pt x="4050" y="264"/>
                    </a:lnTo>
                    <a:lnTo>
                      <a:pt x="4050" y="264"/>
                    </a:lnTo>
                    <a:lnTo>
                      <a:pt x="4050" y="264"/>
                    </a:lnTo>
                    <a:lnTo>
                      <a:pt x="4050" y="264"/>
                    </a:lnTo>
                    <a:lnTo>
                      <a:pt x="4050" y="264"/>
                    </a:lnTo>
                    <a:lnTo>
                      <a:pt x="4050" y="264"/>
                    </a:lnTo>
                    <a:lnTo>
                      <a:pt x="4056" y="264"/>
                    </a:lnTo>
                    <a:lnTo>
                      <a:pt x="4056" y="264"/>
                    </a:lnTo>
                    <a:lnTo>
                      <a:pt x="4056" y="264"/>
                    </a:lnTo>
                    <a:lnTo>
                      <a:pt x="4056" y="264"/>
                    </a:lnTo>
                    <a:lnTo>
                      <a:pt x="4056" y="264"/>
                    </a:lnTo>
                    <a:lnTo>
                      <a:pt x="4056" y="264"/>
                    </a:lnTo>
                    <a:lnTo>
                      <a:pt x="4056" y="264"/>
                    </a:lnTo>
                    <a:lnTo>
                      <a:pt x="4056" y="264"/>
                    </a:lnTo>
                    <a:lnTo>
                      <a:pt x="4056" y="264"/>
                    </a:lnTo>
                    <a:lnTo>
                      <a:pt x="4056" y="264"/>
                    </a:lnTo>
                    <a:lnTo>
                      <a:pt x="4056" y="264"/>
                    </a:lnTo>
                    <a:lnTo>
                      <a:pt x="4056" y="264"/>
                    </a:lnTo>
                    <a:lnTo>
                      <a:pt x="4056" y="264"/>
                    </a:lnTo>
                    <a:lnTo>
                      <a:pt x="4056" y="264"/>
                    </a:lnTo>
                    <a:lnTo>
                      <a:pt x="4056" y="264"/>
                    </a:lnTo>
                    <a:lnTo>
                      <a:pt x="4056" y="264"/>
                    </a:lnTo>
                    <a:lnTo>
                      <a:pt x="4068" y="264"/>
                    </a:lnTo>
                    <a:lnTo>
                      <a:pt x="4068" y="264"/>
                    </a:lnTo>
                    <a:lnTo>
                      <a:pt x="4068" y="264"/>
                    </a:lnTo>
                    <a:lnTo>
                      <a:pt x="4068" y="264"/>
                    </a:lnTo>
                    <a:lnTo>
                      <a:pt x="4068" y="264"/>
                    </a:lnTo>
                    <a:lnTo>
                      <a:pt x="4068" y="258"/>
                    </a:lnTo>
                    <a:lnTo>
                      <a:pt x="4068" y="258"/>
                    </a:lnTo>
                    <a:lnTo>
                      <a:pt x="4068" y="258"/>
                    </a:lnTo>
                    <a:lnTo>
                      <a:pt x="4068" y="258"/>
                    </a:lnTo>
                    <a:lnTo>
                      <a:pt x="4068" y="258"/>
                    </a:lnTo>
                    <a:lnTo>
                      <a:pt x="4068" y="258"/>
                    </a:lnTo>
                    <a:lnTo>
                      <a:pt x="4068" y="258"/>
                    </a:lnTo>
                    <a:lnTo>
                      <a:pt x="4068" y="258"/>
                    </a:lnTo>
                    <a:lnTo>
                      <a:pt x="4068" y="258"/>
                    </a:lnTo>
                    <a:lnTo>
                      <a:pt x="4068" y="258"/>
                    </a:lnTo>
                    <a:lnTo>
                      <a:pt x="4068" y="258"/>
                    </a:lnTo>
                    <a:lnTo>
                      <a:pt x="4068" y="258"/>
                    </a:lnTo>
                    <a:lnTo>
                      <a:pt x="4068" y="258"/>
                    </a:lnTo>
                    <a:lnTo>
                      <a:pt x="4068" y="258"/>
                    </a:lnTo>
                    <a:lnTo>
                      <a:pt x="4068" y="258"/>
                    </a:lnTo>
                    <a:lnTo>
                      <a:pt x="4068" y="258"/>
                    </a:lnTo>
                    <a:lnTo>
                      <a:pt x="4068" y="258"/>
                    </a:lnTo>
                    <a:lnTo>
                      <a:pt x="4068" y="258"/>
                    </a:lnTo>
                    <a:lnTo>
                      <a:pt x="4068" y="258"/>
                    </a:lnTo>
                    <a:lnTo>
                      <a:pt x="4068" y="258"/>
                    </a:lnTo>
                    <a:lnTo>
                      <a:pt x="4068" y="258"/>
                    </a:lnTo>
                    <a:lnTo>
                      <a:pt x="4068" y="258"/>
                    </a:lnTo>
                    <a:lnTo>
                      <a:pt x="4068" y="258"/>
                    </a:lnTo>
                    <a:lnTo>
                      <a:pt x="4068" y="258"/>
                    </a:lnTo>
                    <a:lnTo>
                      <a:pt x="4074" y="258"/>
                    </a:lnTo>
                    <a:lnTo>
                      <a:pt x="4074" y="258"/>
                    </a:lnTo>
                    <a:lnTo>
                      <a:pt x="4074" y="258"/>
                    </a:lnTo>
                    <a:lnTo>
                      <a:pt x="4074" y="258"/>
                    </a:lnTo>
                    <a:lnTo>
                      <a:pt x="4074" y="258"/>
                    </a:lnTo>
                    <a:lnTo>
                      <a:pt x="4074" y="258"/>
                    </a:lnTo>
                    <a:lnTo>
                      <a:pt x="4074" y="258"/>
                    </a:lnTo>
                    <a:lnTo>
                      <a:pt x="4074" y="258"/>
                    </a:lnTo>
                    <a:lnTo>
                      <a:pt x="4074" y="258"/>
                    </a:lnTo>
                    <a:lnTo>
                      <a:pt x="4074" y="258"/>
                    </a:lnTo>
                    <a:lnTo>
                      <a:pt x="4074" y="258"/>
                    </a:lnTo>
                    <a:lnTo>
                      <a:pt x="4074" y="258"/>
                    </a:lnTo>
                    <a:lnTo>
                      <a:pt x="4074" y="258"/>
                    </a:lnTo>
                    <a:lnTo>
                      <a:pt x="4074" y="258"/>
                    </a:lnTo>
                    <a:lnTo>
                      <a:pt x="4074" y="258"/>
                    </a:lnTo>
                    <a:lnTo>
                      <a:pt x="4074" y="258"/>
                    </a:lnTo>
                    <a:lnTo>
                      <a:pt x="4074" y="258"/>
                    </a:lnTo>
                    <a:lnTo>
                      <a:pt x="4074" y="258"/>
                    </a:lnTo>
                    <a:lnTo>
                      <a:pt x="4074" y="258"/>
                    </a:lnTo>
                    <a:lnTo>
                      <a:pt x="4074" y="258"/>
                    </a:lnTo>
                    <a:lnTo>
                      <a:pt x="4074" y="258"/>
                    </a:lnTo>
                    <a:lnTo>
                      <a:pt x="4074" y="258"/>
                    </a:lnTo>
                    <a:lnTo>
                      <a:pt x="4074" y="258"/>
                    </a:lnTo>
                    <a:lnTo>
                      <a:pt x="4074" y="258"/>
                    </a:lnTo>
                    <a:lnTo>
                      <a:pt x="4074" y="258"/>
                    </a:lnTo>
                    <a:lnTo>
                      <a:pt x="4074" y="258"/>
                    </a:lnTo>
                    <a:lnTo>
                      <a:pt x="4074" y="258"/>
                    </a:lnTo>
                    <a:lnTo>
                      <a:pt x="4074" y="258"/>
                    </a:lnTo>
                    <a:lnTo>
                      <a:pt x="4074" y="258"/>
                    </a:lnTo>
                    <a:lnTo>
                      <a:pt x="4074" y="258"/>
                    </a:lnTo>
                    <a:lnTo>
                      <a:pt x="4074" y="258"/>
                    </a:lnTo>
                    <a:lnTo>
                      <a:pt x="4074" y="258"/>
                    </a:lnTo>
                    <a:lnTo>
                      <a:pt x="4074" y="258"/>
                    </a:lnTo>
                    <a:lnTo>
                      <a:pt x="4074" y="258"/>
                    </a:lnTo>
                    <a:lnTo>
                      <a:pt x="4074" y="258"/>
                    </a:lnTo>
                    <a:lnTo>
                      <a:pt x="4074" y="258"/>
                    </a:lnTo>
                    <a:lnTo>
                      <a:pt x="4074" y="258"/>
                    </a:lnTo>
                    <a:lnTo>
                      <a:pt x="4074" y="258"/>
                    </a:lnTo>
                    <a:lnTo>
                      <a:pt x="4074" y="258"/>
                    </a:lnTo>
                    <a:lnTo>
                      <a:pt x="4074" y="258"/>
                    </a:lnTo>
                    <a:lnTo>
                      <a:pt x="4074" y="258"/>
                    </a:lnTo>
                    <a:lnTo>
                      <a:pt x="4074" y="258"/>
                    </a:lnTo>
                    <a:lnTo>
                      <a:pt x="4074" y="258"/>
                    </a:lnTo>
                    <a:lnTo>
                      <a:pt x="4074" y="258"/>
                    </a:lnTo>
                    <a:lnTo>
                      <a:pt x="4074" y="258"/>
                    </a:lnTo>
                    <a:lnTo>
                      <a:pt x="4074" y="258"/>
                    </a:lnTo>
                    <a:lnTo>
                      <a:pt x="4074" y="258"/>
                    </a:lnTo>
                    <a:lnTo>
                      <a:pt x="4074" y="258"/>
                    </a:lnTo>
                    <a:lnTo>
                      <a:pt x="4074" y="258"/>
                    </a:lnTo>
                    <a:lnTo>
                      <a:pt x="4074" y="258"/>
                    </a:lnTo>
                    <a:lnTo>
                      <a:pt x="4074" y="258"/>
                    </a:lnTo>
                    <a:lnTo>
                      <a:pt x="4074" y="258"/>
                    </a:lnTo>
                    <a:lnTo>
                      <a:pt x="4074" y="258"/>
                    </a:lnTo>
                    <a:lnTo>
                      <a:pt x="4080" y="258"/>
                    </a:lnTo>
                    <a:lnTo>
                      <a:pt x="4080" y="258"/>
                    </a:lnTo>
                    <a:lnTo>
                      <a:pt x="4080" y="258"/>
                    </a:lnTo>
                    <a:lnTo>
                      <a:pt x="4080" y="258"/>
                    </a:lnTo>
                    <a:lnTo>
                      <a:pt x="4080" y="258"/>
                    </a:lnTo>
                    <a:lnTo>
                      <a:pt x="4080" y="258"/>
                    </a:lnTo>
                    <a:lnTo>
                      <a:pt x="4080" y="258"/>
                    </a:lnTo>
                    <a:lnTo>
                      <a:pt x="4080" y="258"/>
                    </a:lnTo>
                    <a:lnTo>
                      <a:pt x="4092" y="258"/>
                    </a:lnTo>
                    <a:lnTo>
                      <a:pt x="4092" y="258"/>
                    </a:lnTo>
                    <a:lnTo>
                      <a:pt x="4092" y="258"/>
                    </a:lnTo>
                    <a:lnTo>
                      <a:pt x="4092" y="258"/>
                    </a:lnTo>
                    <a:lnTo>
                      <a:pt x="4092" y="258"/>
                    </a:lnTo>
                    <a:lnTo>
                      <a:pt x="4092" y="258"/>
                    </a:lnTo>
                    <a:lnTo>
                      <a:pt x="4092" y="258"/>
                    </a:lnTo>
                    <a:lnTo>
                      <a:pt x="4092" y="258"/>
                    </a:lnTo>
                    <a:lnTo>
                      <a:pt x="4092" y="258"/>
                    </a:lnTo>
                    <a:lnTo>
                      <a:pt x="4092" y="258"/>
                    </a:lnTo>
                    <a:lnTo>
                      <a:pt x="4092" y="258"/>
                    </a:lnTo>
                    <a:lnTo>
                      <a:pt x="4092" y="258"/>
                    </a:lnTo>
                    <a:lnTo>
                      <a:pt x="4092" y="258"/>
                    </a:lnTo>
                    <a:lnTo>
                      <a:pt x="4092" y="258"/>
                    </a:lnTo>
                    <a:lnTo>
                      <a:pt x="4092" y="258"/>
                    </a:lnTo>
                    <a:lnTo>
                      <a:pt x="4092" y="258"/>
                    </a:lnTo>
                    <a:lnTo>
                      <a:pt x="4092" y="258"/>
                    </a:lnTo>
                    <a:lnTo>
                      <a:pt x="4092" y="258"/>
                    </a:lnTo>
                    <a:lnTo>
                      <a:pt x="4092" y="258"/>
                    </a:lnTo>
                    <a:lnTo>
                      <a:pt x="4092" y="258"/>
                    </a:lnTo>
                    <a:lnTo>
                      <a:pt x="4092" y="258"/>
                    </a:lnTo>
                    <a:lnTo>
                      <a:pt x="4092" y="258"/>
                    </a:lnTo>
                    <a:lnTo>
                      <a:pt x="4092" y="258"/>
                    </a:lnTo>
                    <a:lnTo>
                      <a:pt x="4092" y="258"/>
                    </a:lnTo>
                    <a:lnTo>
                      <a:pt x="4092" y="258"/>
                    </a:lnTo>
                    <a:lnTo>
                      <a:pt x="4092" y="258"/>
                    </a:lnTo>
                    <a:lnTo>
                      <a:pt x="4092" y="258"/>
                    </a:lnTo>
                    <a:lnTo>
                      <a:pt x="4092" y="258"/>
                    </a:lnTo>
                    <a:lnTo>
                      <a:pt x="4092" y="258"/>
                    </a:lnTo>
                    <a:lnTo>
                      <a:pt x="4092" y="258"/>
                    </a:lnTo>
                    <a:lnTo>
                      <a:pt x="4092" y="258"/>
                    </a:lnTo>
                    <a:lnTo>
                      <a:pt x="4092" y="258"/>
                    </a:lnTo>
                    <a:lnTo>
                      <a:pt x="4092" y="258"/>
                    </a:lnTo>
                    <a:lnTo>
                      <a:pt x="4092" y="258"/>
                    </a:lnTo>
                    <a:lnTo>
                      <a:pt x="4092" y="258"/>
                    </a:lnTo>
                    <a:lnTo>
                      <a:pt x="4092" y="258"/>
                    </a:lnTo>
                    <a:lnTo>
                      <a:pt x="4092" y="258"/>
                    </a:lnTo>
                    <a:lnTo>
                      <a:pt x="4098" y="258"/>
                    </a:lnTo>
                    <a:lnTo>
                      <a:pt x="4098" y="258"/>
                    </a:lnTo>
                    <a:lnTo>
                      <a:pt x="4098" y="258"/>
                    </a:lnTo>
                    <a:lnTo>
                      <a:pt x="4098" y="258"/>
                    </a:lnTo>
                    <a:lnTo>
                      <a:pt x="4098" y="258"/>
                    </a:lnTo>
                    <a:lnTo>
                      <a:pt x="4098" y="258"/>
                    </a:lnTo>
                    <a:lnTo>
                      <a:pt x="4098" y="258"/>
                    </a:lnTo>
                    <a:lnTo>
                      <a:pt x="4098" y="258"/>
                    </a:lnTo>
                    <a:lnTo>
                      <a:pt x="4098" y="258"/>
                    </a:lnTo>
                    <a:lnTo>
                      <a:pt x="4098" y="258"/>
                    </a:lnTo>
                    <a:lnTo>
                      <a:pt x="4098" y="258"/>
                    </a:lnTo>
                    <a:lnTo>
                      <a:pt x="4098" y="258"/>
                    </a:lnTo>
                    <a:lnTo>
                      <a:pt x="4098" y="258"/>
                    </a:lnTo>
                    <a:lnTo>
                      <a:pt x="4098" y="258"/>
                    </a:lnTo>
                    <a:lnTo>
                      <a:pt x="4098" y="258"/>
                    </a:lnTo>
                    <a:lnTo>
                      <a:pt x="4098" y="258"/>
                    </a:lnTo>
                    <a:lnTo>
                      <a:pt x="4098" y="258"/>
                    </a:lnTo>
                    <a:lnTo>
                      <a:pt x="4098" y="258"/>
                    </a:lnTo>
                    <a:lnTo>
                      <a:pt x="4098" y="258"/>
                    </a:lnTo>
                    <a:lnTo>
                      <a:pt x="4098" y="258"/>
                    </a:lnTo>
                    <a:lnTo>
                      <a:pt x="4098" y="258"/>
                    </a:lnTo>
                    <a:lnTo>
                      <a:pt x="4098" y="258"/>
                    </a:lnTo>
                    <a:lnTo>
                      <a:pt x="4098" y="258"/>
                    </a:lnTo>
                    <a:lnTo>
                      <a:pt x="4098" y="258"/>
                    </a:lnTo>
                    <a:lnTo>
                      <a:pt x="4098" y="258"/>
                    </a:lnTo>
                    <a:lnTo>
                      <a:pt x="4098" y="258"/>
                    </a:lnTo>
                    <a:lnTo>
                      <a:pt x="4098" y="258"/>
                    </a:lnTo>
                    <a:lnTo>
                      <a:pt x="4098" y="258"/>
                    </a:lnTo>
                    <a:lnTo>
                      <a:pt x="4098" y="258"/>
                    </a:lnTo>
                    <a:lnTo>
                      <a:pt x="4098" y="258"/>
                    </a:lnTo>
                    <a:lnTo>
                      <a:pt x="4098" y="258"/>
                    </a:lnTo>
                    <a:lnTo>
                      <a:pt x="4098" y="258"/>
                    </a:lnTo>
                    <a:lnTo>
                      <a:pt x="4098" y="258"/>
                    </a:lnTo>
                    <a:lnTo>
                      <a:pt x="4098" y="258"/>
                    </a:lnTo>
                    <a:lnTo>
                      <a:pt x="4098" y="258"/>
                    </a:lnTo>
                    <a:lnTo>
                      <a:pt x="4098" y="258"/>
                    </a:lnTo>
                    <a:lnTo>
                      <a:pt x="4098" y="258"/>
                    </a:lnTo>
                    <a:lnTo>
                      <a:pt x="4098" y="258"/>
                    </a:lnTo>
                    <a:lnTo>
                      <a:pt x="4098" y="258"/>
                    </a:lnTo>
                    <a:lnTo>
                      <a:pt x="4098" y="258"/>
                    </a:lnTo>
                    <a:lnTo>
                      <a:pt x="4098" y="258"/>
                    </a:lnTo>
                    <a:lnTo>
                      <a:pt x="4098" y="258"/>
                    </a:lnTo>
                    <a:lnTo>
                      <a:pt x="4098" y="258"/>
                    </a:lnTo>
                    <a:lnTo>
                      <a:pt x="4098" y="258"/>
                    </a:lnTo>
                    <a:lnTo>
                      <a:pt x="4098" y="258"/>
                    </a:lnTo>
                    <a:lnTo>
                      <a:pt x="4098" y="258"/>
                    </a:lnTo>
                    <a:lnTo>
                      <a:pt x="4098" y="258"/>
                    </a:lnTo>
                    <a:lnTo>
                      <a:pt x="4098" y="258"/>
                    </a:lnTo>
                    <a:lnTo>
                      <a:pt x="4098" y="258"/>
                    </a:lnTo>
                    <a:lnTo>
                      <a:pt x="4098" y="258"/>
                    </a:lnTo>
                    <a:lnTo>
                      <a:pt x="4098" y="258"/>
                    </a:lnTo>
                    <a:lnTo>
                      <a:pt x="4098" y="258"/>
                    </a:lnTo>
                    <a:lnTo>
                      <a:pt x="4098" y="258"/>
                    </a:lnTo>
                    <a:lnTo>
                      <a:pt x="4116" y="258"/>
                    </a:lnTo>
                    <a:lnTo>
                      <a:pt x="4116" y="258"/>
                    </a:lnTo>
                    <a:lnTo>
                      <a:pt x="4116" y="258"/>
                    </a:lnTo>
                    <a:lnTo>
                      <a:pt x="4116" y="258"/>
                    </a:lnTo>
                    <a:lnTo>
                      <a:pt x="4116" y="258"/>
                    </a:lnTo>
                    <a:lnTo>
                      <a:pt x="4116" y="258"/>
                    </a:lnTo>
                    <a:lnTo>
                      <a:pt x="4116" y="258"/>
                    </a:lnTo>
                    <a:lnTo>
                      <a:pt x="4116" y="258"/>
                    </a:lnTo>
                    <a:lnTo>
                      <a:pt x="4116" y="258"/>
                    </a:lnTo>
                    <a:lnTo>
                      <a:pt x="4116" y="258"/>
                    </a:lnTo>
                    <a:lnTo>
                      <a:pt x="4116" y="258"/>
                    </a:lnTo>
                    <a:lnTo>
                      <a:pt x="4116" y="258"/>
                    </a:lnTo>
                    <a:lnTo>
                      <a:pt x="4116" y="258"/>
                    </a:lnTo>
                    <a:lnTo>
                      <a:pt x="4116" y="258"/>
                    </a:lnTo>
                    <a:lnTo>
                      <a:pt x="4116" y="258"/>
                    </a:lnTo>
                    <a:lnTo>
                      <a:pt x="4116" y="258"/>
                    </a:lnTo>
                    <a:lnTo>
                      <a:pt x="4116" y="258"/>
                    </a:lnTo>
                    <a:lnTo>
                      <a:pt x="4116" y="258"/>
                    </a:lnTo>
                    <a:lnTo>
                      <a:pt x="4116" y="258"/>
                    </a:lnTo>
                    <a:lnTo>
                      <a:pt x="4116" y="258"/>
                    </a:lnTo>
                    <a:lnTo>
                      <a:pt x="4116" y="258"/>
                    </a:lnTo>
                    <a:lnTo>
                      <a:pt x="4116" y="258"/>
                    </a:lnTo>
                    <a:lnTo>
                      <a:pt x="4116" y="258"/>
                    </a:lnTo>
                    <a:lnTo>
                      <a:pt x="4116" y="258"/>
                    </a:lnTo>
                    <a:lnTo>
                      <a:pt x="4116" y="258"/>
                    </a:lnTo>
                    <a:lnTo>
                      <a:pt x="4116" y="258"/>
                    </a:lnTo>
                    <a:lnTo>
                      <a:pt x="4116" y="258"/>
                    </a:lnTo>
                    <a:lnTo>
                      <a:pt x="4116" y="258"/>
                    </a:lnTo>
                    <a:lnTo>
                      <a:pt x="4116" y="258"/>
                    </a:lnTo>
                    <a:lnTo>
                      <a:pt x="4116" y="258"/>
                    </a:lnTo>
                    <a:lnTo>
                      <a:pt x="4116" y="258"/>
                    </a:lnTo>
                    <a:lnTo>
                      <a:pt x="4116" y="258"/>
                    </a:lnTo>
                    <a:lnTo>
                      <a:pt x="4116" y="258"/>
                    </a:lnTo>
                    <a:lnTo>
                      <a:pt x="4116" y="258"/>
                    </a:lnTo>
                    <a:lnTo>
                      <a:pt x="4116" y="258"/>
                    </a:lnTo>
                    <a:lnTo>
                      <a:pt x="4116" y="258"/>
                    </a:lnTo>
                    <a:lnTo>
                      <a:pt x="4116" y="258"/>
                    </a:lnTo>
                    <a:lnTo>
                      <a:pt x="4116" y="258"/>
                    </a:lnTo>
                    <a:lnTo>
                      <a:pt x="4116" y="258"/>
                    </a:lnTo>
                    <a:lnTo>
                      <a:pt x="4116" y="258"/>
                    </a:lnTo>
                    <a:lnTo>
                      <a:pt x="4116" y="258"/>
                    </a:lnTo>
                    <a:lnTo>
                      <a:pt x="4116" y="258"/>
                    </a:lnTo>
                    <a:lnTo>
                      <a:pt x="4116" y="258"/>
                    </a:lnTo>
                    <a:lnTo>
                      <a:pt x="4116" y="258"/>
                    </a:lnTo>
                    <a:lnTo>
                      <a:pt x="4116" y="258"/>
                    </a:lnTo>
                    <a:lnTo>
                      <a:pt x="4116" y="258"/>
                    </a:lnTo>
                    <a:lnTo>
                      <a:pt x="4122" y="258"/>
                    </a:lnTo>
                    <a:lnTo>
                      <a:pt x="4122" y="258"/>
                    </a:lnTo>
                    <a:lnTo>
                      <a:pt x="4122" y="258"/>
                    </a:lnTo>
                    <a:lnTo>
                      <a:pt x="4122" y="258"/>
                    </a:lnTo>
                    <a:lnTo>
                      <a:pt x="4122" y="258"/>
                    </a:lnTo>
                    <a:lnTo>
                      <a:pt x="4122" y="258"/>
                    </a:lnTo>
                    <a:lnTo>
                      <a:pt x="4122" y="258"/>
                    </a:lnTo>
                    <a:lnTo>
                      <a:pt x="4122" y="258"/>
                    </a:lnTo>
                    <a:lnTo>
                      <a:pt x="4122" y="258"/>
                    </a:lnTo>
                    <a:lnTo>
                      <a:pt x="4122" y="258"/>
                    </a:lnTo>
                    <a:lnTo>
                      <a:pt x="4122" y="258"/>
                    </a:lnTo>
                    <a:lnTo>
                      <a:pt x="4122" y="258"/>
                    </a:lnTo>
                    <a:lnTo>
                      <a:pt x="4122" y="258"/>
                    </a:lnTo>
                    <a:lnTo>
                      <a:pt x="4122" y="258"/>
                    </a:lnTo>
                    <a:lnTo>
                      <a:pt x="4122" y="258"/>
                    </a:lnTo>
                    <a:lnTo>
                      <a:pt x="4122" y="258"/>
                    </a:lnTo>
                    <a:lnTo>
                      <a:pt x="4122" y="258"/>
                    </a:lnTo>
                    <a:lnTo>
                      <a:pt x="4122" y="258"/>
                    </a:lnTo>
                    <a:lnTo>
                      <a:pt x="4122" y="258"/>
                    </a:lnTo>
                    <a:lnTo>
                      <a:pt x="4122" y="258"/>
                    </a:lnTo>
                    <a:lnTo>
                      <a:pt x="4122" y="258"/>
                    </a:lnTo>
                    <a:lnTo>
                      <a:pt x="4122" y="258"/>
                    </a:lnTo>
                    <a:lnTo>
                      <a:pt x="4122" y="258"/>
                    </a:lnTo>
                    <a:lnTo>
                      <a:pt x="4122" y="258"/>
                    </a:lnTo>
                    <a:lnTo>
                      <a:pt x="4122" y="258"/>
                    </a:lnTo>
                    <a:lnTo>
                      <a:pt x="4122" y="258"/>
                    </a:lnTo>
                    <a:lnTo>
                      <a:pt x="4122" y="258"/>
                    </a:lnTo>
                    <a:lnTo>
                      <a:pt x="4122" y="258"/>
                    </a:lnTo>
                    <a:lnTo>
                      <a:pt x="4122" y="258"/>
                    </a:lnTo>
                    <a:lnTo>
                      <a:pt x="4122" y="258"/>
                    </a:lnTo>
                    <a:lnTo>
                      <a:pt x="4122" y="258"/>
                    </a:lnTo>
                    <a:lnTo>
                      <a:pt x="4122" y="258"/>
                    </a:lnTo>
                    <a:lnTo>
                      <a:pt x="4122" y="258"/>
                    </a:lnTo>
                    <a:lnTo>
                      <a:pt x="4122" y="258"/>
                    </a:lnTo>
                    <a:lnTo>
                      <a:pt x="4122" y="258"/>
                    </a:lnTo>
                    <a:lnTo>
                      <a:pt x="4122" y="258"/>
                    </a:lnTo>
                    <a:lnTo>
                      <a:pt x="4122" y="258"/>
                    </a:lnTo>
                    <a:lnTo>
                      <a:pt x="4122" y="258"/>
                    </a:lnTo>
                    <a:lnTo>
                      <a:pt x="4122" y="258"/>
                    </a:lnTo>
                    <a:lnTo>
                      <a:pt x="4122" y="258"/>
                    </a:lnTo>
                    <a:lnTo>
                      <a:pt x="4122" y="258"/>
                    </a:lnTo>
                    <a:lnTo>
                      <a:pt x="4122" y="258"/>
                    </a:lnTo>
                    <a:lnTo>
                      <a:pt x="4122" y="258"/>
                    </a:lnTo>
                    <a:lnTo>
                      <a:pt x="4122" y="258"/>
                    </a:lnTo>
                    <a:lnTo>
                      <a:pt x="4140" y="258"/>
                    </a:lnTo>
                    <a:lnTo>
                      <a:pt x="4140" y="258"/>
                    </a:lnTo>
                    <a:lnTo>
                      <a:pt x="4140" y="258"/>
                    </a:lnTo>
                    <a:lnTo>
                      <a:pt x="4140" y="258"/>
                    </a:lnTo>
                    <a:lnTo>
                      <a:pt x="4140" y="258"/>
                    </a:lnTo>
                    <a:lnTo>
                      <a:pt x="4140" y="258"/>
                    </a:lnTo>
                    <a:lnTo>
                      <a:pt x="4140" y="258"/>
                    </a:lnTo>
                    <a:lnTo>
                      <a:pt x="4140" y="258"/>
                    </a:lnTo>
                    <a:lnTo>
                      <a:pt x="4140" y="258"/>
                    </a:lnTo>
                    <a:lnTo>
                      <a:pt x="4140" y="258"/>
                    </a:lnTo>
                    <a:lnTo>
                      <a:pt x="4140" y="258"/>
                    </a:lnTo>
                    <a:lnTo>
                      <a:pt x="4140" y="258"/>
                    </a:lnTo>
                    <a:lnTo>
                      <a:pt x="4140" y="258"/>
                    </a:lnTo>
                    <a:lnTo>
                      <a:pt x="4140" y="258"/>
                    </a:lnTo>
                    <a:lnTo>
                      <a:pt x="4140" y="258"/>
                    </a:lnTo>
                    <a:lnTo>
                      <a:pt x="4140" y="258"/>
                    </a:lnTo>
                    <a:lnTo>
                      <a:pt x="4140" y="258"/>
                    </a:lnTo>
                    <a:lnTo>
                      <a:pt x="4140" y="258"/>
                    </a:lnTo>
                    <a:lnTo>
                      <a:pt x="4140" y="258"/>
                    </a:lnTo>
                    <a:lnTo>
                      <a:pt x="4140" y="258"/>
                    </a:lnTo>
                    <a:lnTo>
                      <a:pt x="4140" y="258"/>
                    </a:lnTo>
                    <a:lnTo>
                      <a:pt x="4140" y="258"/>
                    </a:lnTo>
                    <a:lnTo>
                      <a:pt x="4140" y="258"/>
                    </a:lnTo>
                    <a:lnTo>
                      <a:pt x="4140" y="258"/>
                    </a:lnTo>
                    <a:lnTo>
                      <a:pt x="4140" y="258"/>
                    </a:lnTo>
                    <a:lnTo>
                      <a:pt x="4140" y="258"/>
                    </a:lnTo>
                    <a:lnTo>
                      <a:pt x="4140" y="258"/>
                    </a:lnTo>
                    <a:lnTo>
                      <a:pt x="4140" y="258"/>
                    </a:lnTo>
                    <a:lnTo>
                      <a:pt x="4140" y="258"/>
                    </a:lnTo>
                    <a:lnTo>
                      <a:pt x="4140" y="258"/>
                    </a:lnTo>
                    <a:lnTo>
                      <a:pt x="4140" y="258"/>
                    </a:lnTo>
                    <a:lnTo>
                      <a:pt x="4140" y="258"/>
                    </a:lnTo>
                    <a:lnTo>
                      <a:pt x="4140" y="258"/>
                    </a:lnTo>
                    <a:lnTo>
                      <a:pt x="4140" y="258"/>
                    </a:lnTo>
                    <a:lnTo>
                      <a:pt x="4140" y="258"/>
                    </a:lnTo>
                    <a:lnTo>
                      <a:pt x="4140" y="258"/>
                    </a:lnTo>
                    <a:lnTo>
                      <a:pt x="4140" y="258"/>
                    </a:lnTo>
                    <a:lnTo>
                      <a:pt x="4140" y="258"/>
                    </a:lnTo>
                    <a:lnTo>
                      <a:pt x="4140" y="258"/>
                    </a:lnTo>
                    <a:lnTo>
                      <a:pt x="4140" y="258"/>
                    </a:lnTo>
                    <a:lnTo>
                      <a:pt x="4140" y="258"/>
                    </a:lnTo>
                    <a:lnTo>
                      <a:pt x="4140" y="258"/>
                    </a:lnTo>
                    <a:lnTo>
                      <a:pt x="4140" y="258"/>
                    </a:lnTo>
                    <a:lnTo>
                      <a:pt x="4140" y="258"/>
                    </a:lnTo>
                    <a:lnTo>
                      <a:pt x="4140" y="258"/>
                    </a:lnTo>
                    <a:lnTo>
                      <a:pt x="4140" y="258"/>
                    </a:lnTo>
                    <a:lnTo>
                      <a:pt x="4140" y="258"/>
                    </a:lnTo>
                    <a:lnTo>
                      <a:pt x="4140" y="258"/>
                    </a:lnTo>
                    <a:lnTo>
                      <a:pt x="4140" y="258"/>
                    </a:lnTo>
                    <a:lnTo>
                      <a:pt x="4140" y="258"/>
                    </a:lnTo>
                    <a:lnTo>
                      <a:pt x="4140" y="258"/>
                    </a:lnTo>
                    <a:lnTo>
                      <a:pt x="4140" y="258"/>
                    </a:lnTo>
                    <a:lnTo>
                      <a:pt x="4140" y="258"/>
                    </a:lnTo>
                    <a:lnTo>
                      <a:pt x="4140" y="258"/>
                    </a:lnTo>
                    <a:lnTo>
                      <a:pt x="4140" y="258"/>
                    </a:lnTo>
                    <a:lnTo>
                      <a:pt x="4146" y="258"/>
                    </a:lnTo>
                    <a:lnTo>
                      <a:pt x="4146" y="258"/>
                    </a:lnTo>
                    <a:lnTo>
                      <a:pt x="4146" y="258"/>
                    </a:lnTo>
                    <a:lnTo>
                      <a:pt x="4146" y="258"/>
                    </a:lnTo>
                    <a:lnTo>
                      <a:pt x="4146" y="258"/>
                    </a:lnTo>
                    <a:lnTo>
                      <a:pt x="4146" y="258"/>
                    </a:lnTo>
                    <a:lnTo>
                      <a:pt x="4146" y="258"/>
                    </a:lnTo>
                    <a:lnTo>
                      <a:pt x="4146" y="258"/>
                    </a:lnTo>
                    <a:lnTo>
                      <a:pt x="4146" y="258"/>
                    </a:lnTo>
                    <a:lnTo>
                      <a:pt x="4146" y="258"/>
                    </a:lnTo>
                    <a:lnTo>
                      <a:pt x="4146" y="258"/>
                    </a:lnTo>
                    <a:lnTo>
                      <a:pt x="4146" y="258"/>
                    </a:lnTo>
                    <a:lnTo>
                      <a:pt x="4146" y="258"/>
                    </a:lnTo>
                    <a:lnTo>
                      <a:pt x="4146" y="258"/>
                    </a:lnTo>
                    <a:lnTo>
                      <a:pt x="4146" y="258"/>
                    </a:lnTo>
                    <a:lnTo>
                      <a:pt x="4146" y="258"/>
                    </a:lnTo>
                    <a:lnTo>
                      <a:pt x="4146" y="258"/>
                    </a:lnTo>
                    <a:lnTo>
                      <a:pt x="4146" y="258"/>
                    </a:lnTo>
                    <a:lnTo>
                      <a:pt x="4146" y="258"/>
                    </a:lnTo>
                    <a:lnTo>
                      <a:pt x="4146" y="258"/>
                    </a:lnTo>
                    <a:lnTo>
                      <a:pt x="4146" y="258"/>
                    </a:lnTo>
                    <a:lnTo>
                      <a:pt x="4146" y="258"/>
                    </a:lnTo>
                    <a:lnTo>
                      <a:pt x="4146" y="258"/>
                    </a:lnTo>
                    <a:lnTo>
                      <a:pt x="4146" y="258"/>
                    </a:lnTo>
                    <a:lnTo>
                      <a:pt x="4146" y="258"/>
                    </a:lnTo>
                    <a:lnTo>
                      <a:pt x="4146" y="258"/>
                    </a:lnTo>
                    <a:lnTo>
                      <a:pt x="4146" y="258"/>
                    </a:lnTo>
                    <a:lnTo>
                      <a:pt x="4146" y="258"/>
                    </a:lnTo>
                    <a:lnTo>
                      <a:pt x="4146" y="258"/>
                    </a:lnTo>
                    <a:lnTo>
                      <a:pt x="4146" y="258"/>
                    </a:lnTo>
                    <a:lnTo>
                      <a:pt x="4146" y="258"/>
                    </a:lnTo>
                    <a:lnTo>
                      <a:pt x="4146" y="258"/>
                    </a:lnTo>
                    <a:lnTo>
                      <a:pt x="4146" y="258"/>
                    </a:lnTo>
                    <a:lnTo>
                      <a:pt x="4146" y="258"/>
                    </a:lnTo>
                    <a:lnTo>
                      <a:pt x="4146" y="258"/>
                    </a:lnTo>
                    <a:lnTo>
                      <a:pt x="4158" y="264"/>
                    </a:lnTo>
                    <a:lnTo>
                      <a:pt x="4158" y="264"/>
                    </a:lnTo>
                    <a:lnTo>
                      <a:pt x="4158" y="264"/>
                    </a:lnTo>
                    <a:lnTo>
                      <a:pt x="4158" y="264"/>
                    </a:lnTo>
                    <a:lnTo>
                      <a:pt x="4158" y="264"/>
                    </a:lnTo>
                    <a:lnTo>
                      <a:pt x="4158" y="264"/>
                    </a:lnTo>
                    <a:lnTo>
                      <a:pt x="4158" y="264"/>
                    </a:lnTo>
                    <a:lnTo>
                      <a:pt x="4158" y="264"/>
                    </a:lnTo>
                    <a:lnTo>
                      <a:pt x="4158" y="264"/>
                    </a:lnTo>
                    <a:lnTo>
                      <a:pt x="4158" y="264"/>
                    </a:lnTo>
                    <a:lnTo>
                      <a:pt x="4164" y="264"/>
                    </a:lnTo>
                    <a:lnTo>
                      <a:pt x="4164" y="264"/>
                    </a:lnTo>
                    <a:lnTo>
                      <a:pt x="4164" y="264"/>
                    </a:lnTo>
                    <a:lnTo>
                      <a:pt x="4164" y="264"/>
                    </a:lnTo>
                    <a:lnTo>
                      <a:pt x="4164" y="264"/>
                    </a:lnTo>
                    <a:lnTo>
                      <a:pt x="4164" y="264"/>
                    </a:lnTo>
                    <a:lnTo>
                      <a:pt x="4164" y="264"/>
                    </a:lnTo>
                    <a:lnTo>
                      <a:pt x="4164" y="264"/>
                    </a:lnTo>
                    <a:lnTo>
                      <a:pt x="4164" y="264"/>
                    </a:lnTo>
                    <a:lnTo>
                      <a:pt x="4164" y="264"/>
                    </a:lnTo>
                    <a:lnTo>
                      <a:pt x="4164" y="264"/>
                    </a:lnTo>
                    <a:lnTo>
                      <a:pt x="4164" y="264"/>
                    </a:lnTo>
                    <a:lnTo>
                      <a:pt x="4164" y="264"/>
                    </a:lnTo>
                    <a:lnTo>
                      <a:pt x="4164" y="264"/>
                    </a:lnTo>
                    <a:lnTo>
                      <a:pt x="4164" y="264"/>
                    </a:lnTo>
                    <a:lnTo>
                      <a:pt x="4164" y="264"/>
                    </a:lnTo>
                    <a:lnTo>
                      <a:pt x="4164" y="264"/>
                    </a:lnTo>
                    <a:lnTo>
                      <a:pt x="4164" y="264"/>
                    </a:lnTo>
                    <a:lnTo>
                      <a:pt x="4164" y="264"/>
                    </a:lnTo>
                    <a:lnTo>
                      <a:pt x="4164" y="264"/>
                    </a:lnTo>
                    <a:lnTo>
                      <a:pt x="4164" y="264"/>
                    </a:lnTo>
                    <a:lnTo>
                      <a:pt x="4164" y="264"/>
                    </a:lnTo>
                    <a:lnTo>
                      <a:pt x="4164" y="264"/>
                    </a:lnTo>
                    <a:lnTo>
                      <a:pt x="4164" y="264"/>
                    </a:lnTo>
                    <a:lnTo>
                      <a:pt x="4164" y="264"/>
                    </a:lnTo>
                    <a:lnTo>
                      <a:pt x="4164" y="264"/>
                    </a:lnTo>
                    <a:lnTo>
                      <a:pt x="4164" y="264"/>
                    </a:lnTo>
                    <a:lnTo>
                      <a:pt x="4164" y="264"/>
                    </a:lnTo>
                    <a:lnTo>
                      <a:pt x="4164" y="264"/>
                    </a:lnTo>
                    <a:lnTo>
                      <a:pt x="4164" y="264"/>
                    </a:lnTo>
                    <a:lnTo>
                      <a:pt x="4164" y="264"/>
                    </a:lnTo>
                    <a:lnTo>
                      <a:pt x="4164" y="264"/>
                    </a:lnTo>
                    <a:lnTo>
                      <a:pt x="4164" y="264"/>
                    </a:lnTo>
                    <a:lnTo>
                      <a:pt x="4164" y="264"/>
                    </a:lnTo>
                    <a:lnTo>
                      <a:pt x="4164" y="264"/>
                    </a:lnTo>
                    <a:lnTo>
                      <a:pt x="4164" y="264"/>
                    </a:lnTo>
                    <a:lnTo>
                      <a:pt x="4164" y="264"/>
                    </a:lnTo>
                    <a:lnTo>
                      <a:pt x="4164" y="264"/>
                    </a:lnTo>
                    <a:lnTo>
                      <a:pt x="4164" y="264"/>
                    </a:lnTo>
                    <a:lnTo>
                      <a:pt x="4164" y="264"/>
                    </a:lnTo>
                    <a:lnTo>
                      <a:pt x="4164" y="264"/>
                    </a:lnTo>
                    <a:lnTo>
                      <a:pt x="4164" y="264"/>
                    </a:lnTo>
                    <a:lnTo>
                      <a:pt x="4164" y="264"/>
                    </a:lnTo>
                    <a:lnTo>
                      <a:pt x="4164" y="264"/>
                    </a:lnTo>
                    <a:lnTo>
                      <a:pt x="4164" y="264"/>
                    </a:lnTo>
                    <a:lnTo>
                      <a:pt x="4164" y="264"/>
                    </a:lnTo>
                    <a:lnTo>
                      <a:pt x="4164" y="264"/>
                    </a:lnTo>
                    <a:lnTo>
                      <a:pt x="4164" y="264"/>
                    </a:lnTo>
                    <a:lnTo>
                      <a:pt x="4164" y="264"/>
                    </a:lnTo>
                    <a:lnTo>
                      <a:pt x="4164" y="264"/>
                    </a:lnTo>
                    <a:lnTo>
                      <a:pt x="4164" y="264"/>
                    </a:lnTo>
                    <a:lnTo>
                      <a:pt x="4164" y="264"/>
                    </a:lnTo>
                    <a:lnTo>
                      <a:pt x="4164" y="264"/>
                    </a:lnTo>
                    <a:lnTo>
                      <a:pt x="4170" y="264"/>
                    </a:lnTo>
                    <a:lnTo>
                      <a:pt x="4170" y="264"/>
                    </a:lnTo>
                    <a:lnTo>
                      <a:pt x="4170" y="264"/>
                    </a:lnTo>
                    <a:lnTo>
                      <a:pt x="4170" y="264"/>
                    </a:lnTo>
                    <a:lnTo>
                      <a:pt x="4170" y="264"/>
                    </a:lnTo>
                    <a:lnTo>
                      <a:pt x="4170" y="264"/>
                    </a:lnTo>
                    <a:lnTo>
                      <a:pt x="4170" y="264"/>
                    </a:lnTo>
                    <a:lnTo>
                      <a:pt x="4170" y="264"/>
                    </a:lnTo>
                    <a:lnTo>
                      <a:pt x="4170" y="264"/>
                    </a:lnTo>
                    <a:lnTo>
                      <a:pt x="4170" y="264"/>
                    </a:lnTo>
                    <a:lnTo>
                      <a:pt x="4170" y="264"/>
                    </a:lnTo>
                    <a:lnTo>
                      <a:pt x="4170" y="264"/>
                    </a:lnTo>
                    <a:lnTo>
                      <a:pt x="4170" y="264"/>
                    </a:lnTo>
                    <a:lnTo>
                      <a:pt x="4170" y="264"/>
                    </a:lnTo>
                    <a:lnTo>
                      <a:pt x="4170" y="264"/>
                    </a:lnTo>
                    <a:lnTo>
                      <a:pt x="4170" y="264"/>
                    </a:lnTo>
                    <a:lnTo>
                      <a:pt x="4170" y="264"/>
                    </a:lnTo>
                    <a:lnTo>
                      <a:pt x="4170" y="264"/>
                    </a:lnTo>
                    <a:lnTo>
                      <a:pt x="4170" y="264"/>
                    </a:lnTo>
                    <a:lnTo>
                      <a:pt x="4170" y="264"/>
                    </a:lnTo>
                    <a:lnTo>
                      <a:pt x="4170" y="264"/>
                    </a:lnTo>
                    <a:lnTo>
                      <a:pt x="4170" y="264"/>
                    </a:lnTo>
                    <a:lnTo>
                      <a:pt x="4170" y="264"/>
                    </a:lnTo>
                    <a:lnTo>
                      <a:pt x="4170" y="264"/>
                    </a:lnTo>
                    <a:lnTo>
                      <a:pt x="4170" y="264"/>
                    </a:lnTo>
                    <a:lnTo>
                      <a:pt x="4170" y="264"/>
                    </a:lnTo>
                    <a:lnTo>
                      <a:pt x="4170" y="264"/>
                    </a:lnTo>
                    <a:lnTo>
                      <a:pt x="4182" y="264"/>
                    </a:lnTo>
                    <a:lnTo>
                      <a:pt x="4182" y="264"/>
                    </a:lnTo>
                    <a:lnTo>
                      <a:pt x="4182" y="264"/>
                    </a:lnTo>
                    <a:lnTo>
                      <a:pt x="4182" y="264"/>
                    </a:lnTo>
                    <a:lnTo>
                      <a:pt x="4182" y="264"/>
                    </a:lnTo>
                    <a:lnTo>
                      <a:pt x="4182" y="264"/>
                    </a:lnTo>
                    <a:lnTo>
                      <a:pt x="4182" y="264"/>
                    </a:lnTo>
                    <a:lnTo>
                      <a:pt x="4182" y="264"/>
                    </a:lnTo>
                    <a:lnTo>
                      <a:pt x="4182" y="264"/>
                    </a:lnTo>
                    <a:lnTo>
                      <a:pt x="4182" y="264"/>
                    </a:lnTo>
                    <a:lnTo>
                      <a:pt x="4182" y="264"/>
                    </a:lnTo>
                    <a:lnTo>
                      <a:pt x="4182" y="264"/>
                    </a:lnTo>
                    <a:lnTo>
                      <a:pt x="4182" y="264"/>
                    </a:lnTo>
                    <a:lnTo>
                      <a:pt x="4182" y="264"/>
                    </a:lnTo>
                    <a:lnTo>
                      <a:pt x="4182" y="264"/>
                    </a:lnTo>
                    <a:lnTo>
                      <a:pt x="4182" y="264"/>
                    </a:lnTo>
                    <a:lnTo>
                      <a:pt x="4182" y="264"/>
                    </a:lnTo>
                    <a:lnTo>
                      <a:pt x="4182" y="264"/>
                    </a:lnTo>
                    <a:lnTo>
                      <a:pt x="4188" y="264"/>
                    </a:lnTo>
                    <a:lnTo>
                      <a:pt x="4188" y="264"/>
                    </a:lnTo>
                    <a:lnTo>
                      <a:pt x="4188" y="264"/>
                    </a:lnTo>
                    <a:lnTo>
                      <a:pt x="4188" y="264"/>
                    </a:lnTo>
                    <a:lnTo>
                      <a:pt x="4188" y="264"/>
                    </a:lnTo>
                    <a:lnTo>
                      <a:pt x="4188" y="264"/>
                    </a:lnTo>
                    <a:lnTo>
                      <a:pt x="4188" y="264"/>
                    </a:lnTo>
                    <a:lnTo>
                      <a:pt x="4188" y="264"/>
                    </a:lnTo>
                    <a:lnTo>
                      <a:pt x="4188" y="264"/>
                    </a:lnTo>
                    <a:lnTo>
                      <a:pt x="4188" y="264"/>
                    </a:lnTo>
                    <a:lnTo>
                      <a:pt x="4188" y="264"/>
                    </a:lnTo>
                    <a:lnTo>
                      <a:pt x="4188" y="264"/>
                    </a:lnTo>
                    <a:lnTo>
                      <a:pt x="4188" y="264"/>
                    </a:lnTo>
                    <a:lnTo>
                      <a:pt x="4188" y="264"/>
                    </a:lnTo>
                    <a:lnTo>
                      <a:pt x="4188" y="264"/>
                    </a:lnTo>
                    <a:lnTo>
                      <a:pt x="4188" y="264"/>
                    </a:lnTo>
                    <a:lnTo>
                      <a:pt x="4188" y="264"/>
                    </a:lnTo>
                    <a:lnTo>
                      <a:pt x="4188" y="264"/>
                    </a:lnTo>
                    <a:lnTo>
                      <a:pt x="4188" y="264"/>
                    </a:lnTo>
                    <a:lnTo>
                      <a:pt x="4188" y="264"/>
                    </a:lnTo>
                    <a:lnTo>
                      <a:pt x="4188" y="264"/>
                    </a:lnTo>
                    <a:lnTo>
                      <a:pt x="4188" y="264"/>
                    </a:lnTo>
                    <a:lnTo>
                      <a:pt x="4188" y="264"/>
                    </a:lnTo>
                    <a:lnTo>
                      <a:pt x="4188" y="264"/>
                    </a:lnTo>
                    <a:lnTo>
                      <a:pt x="4188" y="264"/>
                    </a:lnTo>
                    <a:lnTo>
                      <a:pt x="4188" y="264"/>
                    </a:lnTo>
                    <a:lnTo>
                      <a:pt x="4188" y="264"/>
                    </a:lnTo>
                    <a:lnTo>
                      <a:pt x="4188" y="264"/>
                    </a:lnTo>
                    <a:lnTo>
                      <a:pt x="4188" y="264"/>
                    </a:lnTo>
                    <a:lnTo>
                      <a:pt x="4188" y="264"/>
                    </a:lnTo>
                    <a:lnTo>
                      <a:pt x="4188" y="264"/>
                    </a:lnTo>
                    <a:lnTo>
                      <a:pt x="4188" y="264"/>
                    </a:lnTo>
                    <a:lnTo>
                      <a:pt x="4188" y="264"/>
                    </a:lnTo>
                    <a:lnTo>
                      <a:pt x="4188" y="264"/>
                    </a:lnTo>
                    <a:lnTo>
                      <a:pt x="4188" y="264"/>
                    </a:lnTo>
                    <a:lnTo>
                      <a:pt x="4188" y="264"/>
                    </a:lnTo>
                    <a:lnTo>
                      <a:pt x="4188" y="264"/>
                    </a:lnTo>
                    <a:lnTo>
                      <a:pt x="4188" y="264"/>
                    </a:lnTo>
                    <a:lnTo>
                      <a:pt x="4188" y="264"/>
                    </a:lnTo>
                    <a:lnTo>
                      <a:pt x="4188" y="264"/>
                    </a:lnTo>
                    <a:lnTo>
                      <a:pt x="4188" y="264"/>
                    </a:lnTo>
                    <a:lnTo>
                      <a:pt x="4188" y="264"/>
                    </a:lnTo>
                    <a:lnTo>
                      <a:pt x="4188" y="264"/>
                    </a:lnTo>
                    <a:lnTo>
                      <a:pt x="4188" y="264"/>
                    </a:lnTo>
                    <a:lnTo>
                      <a:pt x="4188" y="264"/>
                    </a:lnTo>
                    <a:lnTo>
                      <a:pt x="4188" y="264"/>
                    </a:lnTo>
                    <a:lnTo>
                      <a:pt x="4188" y="264"/>
                    </a:lnTo>
                    <a:lnTo>
                      <a:pt x="4188" y="264"/>
                    </a:lnTo>
                    <a:lnTo>
                      <a:pt x="4188" y="264"/>
                    </a:lnTo>
                    <a:lnTo>
                      <a:pt x="4188" y="264"/>
                    </a:lnTo>
                    <a:lnTo>
                      <a:pt x="4188" y="264"/>
                    </a:lnTo>
                    <a:lnTo>
                      <a:pt x="4188" y="264"/>
                    </a:lnTo>
                    <a:lnTo>
                      <a:pt x="4188" y="264"/>
                    </a:lnTo>
                    <a:lnTo>
                      <a:pt x="4188" y="264"/>
                    </a:lnTo>
                    <a:lnTo>
                      <a:pt x="4194" y="264"/>
                    </a:lnTo>
                    <a:lnTo>
                      <a:pt x="4194" y="264"/>
                    </a:lnTo>
                    <a:lnTo>
                      <a:pt x="4194" y="264"/>
                    </a:lnTo>
                    <a:lnTo>
                      <a:pt x="4194" y="264"/>
                    </a:lnTo>
                    <a:lnTo>
                      <a:pt x="4194" y="264"/>
                    </a:lnTo>
                    <a:lnTo>
                      <a:pt x="4194" y="264"/>
                    </a:lnTo>
                    <a:lnTo>
                      <a:pt x="4194" y="264"/>
                    </a:lnTo>
                    <a:lnTo>
                      <a:pt x="4194" y="264"/>
                    </a:lnTo>
                    <a:lnTo>
                      <a:pt x="4194" y="264"/>
                    </a:lnTo>
                    <a:lnTo>
                      <a:pt x="4194" y="264"/>
                    </a:lnTo>
                    <a:lnTo>
                      <a:pt x="4194" y="264"/>
                    </a:lnTo>
                    <a:lnTo>
                      <a:pt x="4194" y="264"/>
                    </a:lnTo>
                    <a:lnTo>
                      <a:pt x="4194" y="264"/>
                    </a:lnTo>
                    <a:lnTo>
                      <a:pt x="4194" y="264"/>
                    </a:lnTo>
                    <a:lnTo>
                      <a:pt x="4194" y="264"/>
                    </a:lnTo>
                    <a:lnTo>
                      <a:pt x="4194" y="264"/>
                    </a:lnTo>
                    <a:lnTo>
                      <a:pt x="4194" y="264"/>
                    </a:lnTo>
                    <a:lnTo>
                      <a:pt x="4194" y="264"/>
                    </a:lnTo>
                    <a:lnTo>
                      <a:pt x="4206" y="264"/>
                    </a:lnTo>
                    <a:lnTo>
                      <a:pt x="4206" y="264"/>
                    </a:lnTo>
                    <a:lnTo>
                      <a:pt x="4206" y="264"/>
                    </a:lnTo>
                    <a:lnTo>
                      <a:pt x="4206" y="264"/>
                    </a:lnTo>
                    <a:lnTo>
                      <a:pt x="4206" y="264"/>
                    </a:lnTo>
                    <a:lnTo>
                      <a:pt x="4206" y="264"/>
                    </a:lnTo>
                    <a:lnTo>
                      <a:pt x="4206" y="264"/>
                    </a:lnTo>
                    <a:lnTo>
                      <a:pt x="4206" y="264"/>
                    </a:lnTo>
                    <a:lnTo>
                      <a:pt x="4206" y="264"/>
                    </a:lnTo>
                    <a:lnTo>
                      <a:pt x="4206" y="264"/>
                    </a:lnTo>
                    <a:lnTo>
                      <a:pt x="4206" y="264"/>
                    </a:lnTo>
                    <a:lnTo>
                      <a:pt x="4206" y="264"/>
                    </a:lnTo>
                    <a:lnTo>
                      <a:pt x="4206" y="264"/>
                    </a:lnTo>
                    <a:lnTo>
                      <a:pt x="4206" y="264"/>
                    </a:lnTo>
                    <a:lnTo>
                      <a:pt x="4206" y="264"/>
                    </a:lnTo>
                    <a:lnTo>
                      <a:pt x="4206" y="264"/>
                    </a:lnTo>
                    <a:lnTo>
                      <a:pt x="4206" y="264"/>
                    </a:lnTo>
                    <a:lnTo>
                      <a:pt x="4206" y="264"/>
                    </a:lnTo>
                    <a:lnTo>
                      <a:pt x="4206" y="264"/>
                    </a:lnTo>
                    <a:lnTo>
                      <a:pt x="4206" y="264"/>
                    </a:lnTo>
                    <a:lnTo>
                      <a:pt x="4206" y="264"/>
                    </a:lnTo>
                    <a:lnTo>
                      <a:pt x="4206" y="264"/>
                    </a:lnTo>
                    <a:lnTo>
                      <a:pt x="4206" y="264"/>
                    </a:lnTo>
                    <a:lnTo>
                      <a:pt x="4206" y="264"/>
                    </a:lnTo>
                    <a:lnTo>
                      <a:pt x="4206" y="264"/>
                    </a:lnTo>
                    <a:lnTo>
                      <a:pt x="4206" y="264"/>
                    </a:lnTo>
                    <a:lnTo>
                      <a:pt x="4206" y="264"/>
                    </a:lnTo>
                    <a:lnTo>
                      <a:pt x="4212" y="264"/>
                    </a:lnTo>
                    <a:lnTo>
                      <a:pt x="4212" y="264"/>
                    </a:lnTo>
                    <a:lnTo>
                      <a:pt x="4212" y="264"/>
                    </a:lnTo>
                    <a:lnTo>
                      <a:pt x="4212" y="264"/>
                    </a:lnTo>
                    <a:lnTo>
                      <a:pt x="4212" y="264"/>
                    </a:lnTo>
                    <a:lnTo>
                      <a:pt x="4212" y="264"/>
                    </a:lnTo>
                    <a:lnTo>
                      <a:pt x="4212" y="264"/>
                    </a:lnTo>
                    <a:lnTo>
                      <a:pt x="4212" y="264"/>
                    </a:lnTo>
                    <a:lnTo>
                      <a:pt x="4212" y="264"/>
                    </a:lnTo>
                    <a:lnTo>
                      <a:pt x="4212" y="264"/>
                    </a:lnTo>
                    <a:lnTo>
                      <a:pt x="4212" y="264"/>
                    </a:lnTo>
                    <a:lnTo>
                      <a:pt x="4212" y="264"/>
                    </a:lnTo>
                    <a:lnTo>
                      <a:pt x="4212" y="264"/>
                    </a:lnTo>
                    <a:lnTo>
                      <a:pt x="4212" y="264"/>
                    </a:lnTo>
                    <a:lnTo>
                      <a:pt x="4212" y="264"/>
                    </a:lnTo>
                    <a:lnTo>
                      <a:pt x="4212" y="264"/>
                    </a:lnTo>
                    <a:lnTo>
                      <a:pt x="4212" y="264"/>
                    </a:lnTo>
                    <a:lnTo>
                      <a:pt x="4212" y="264"/>
                    </a:lnTo>
                    <a:lnTo>
                      <a:pt x="4212" y="264"/>
                    </a:lnTo>
                    <a:lnTo>
                      <a:pt x="4212" y="264"/>
                    </a:lnTo>
                    <a:lnTo>
                      <a:pt x="4212" y="264"/>
                    </a:lnTo>
                    <a:lnTo>
                      <a:pt x="4212" y="264"/>
                    </a:lnTo>
                    <a:lnTo>
                      <a:pt x="4212" y="264"/>
                    </a:lnTo>
                    <a:lnTo>
                      <a:pt x="4212" y="264"/>
                    </a:lnTo>
                    <a:lnTo>
                      <a:pt x="4212" y="264"/>
                    </a:lnTo>
                    <a:lnTo>
                      <a:pt x="4212" y="264"/>
                    </a:lnTo>
                    <a:lnTo>
                      <a:pt x="4212" y="264"/>
                    </a:lnTo>
                    <a:lnTo>
                      <a:pt x="4212" y="264"/>
                    </a:lnTo>
                    <a:lnTo>
                      <a:pt x="4212" y="264"/>
                    </a:lnTo>
                    <a:lnTo>
                      <a:pt x="4212" y="264"/>
                    </a:lnTo>
                    <a:lnTo>
                      <a:pt x="4212" y="264"/>
                    </a:lnTo>
                    <a:lnTo>
                      <a:pt x="4212" y="264"/>
                    </a:lnTo>
                    <a:lnTo>
                      <a:pt x="4212" y="264"/>
                    </a:lnTo>
                    <a:lnTo>
                      <a:pt x="4212" y="264"/>
                    </a:lnTo>
                    <a:lnTo>
                      <a:pt x="4212" y="264"/>
                    </a:lnTo>
                    <a:lnTo>
                      <a:pt x="4212" y="264"/>
                    </a:lnTo>
                    <a:lnTo>
                      <a:pt x="4212" y="264"/>
                    </a:lnTo>
                    <a:lnTo>
                      <a:pt x="4212" y="264"/>
                    </a:lnTo>
                    <a:lnTo>
                      <a:pt x="4212" y="264"/>
                    </a:lnTo>
                    <a:lnTo>
                      <a:pt x="4212" y="264"/>
                    </a:lnTo>
                    <a:lnTo>
                      <a:pt x="4212" y="264"/>
                    </a:lnTo>
                    <a:lnTo>
                      <a:pt x="4212" y="264"/>
                    </a:lnTo>
                    <a:lnTo>
                      <a:pt x="4212" y="264"/>
                    </a:lnTo>
                    <a:lnTo>
                      <a:pt x="4212" y="264"/>
                    </a:lnTo>
                    <a:lnTo>
                      <a:pt x="4212" y="264"/>
                    </a:lnTo>
                    <a:lnTo>
                      <a:pt x="4212" y="264"/>
                    </a:lnTo>
                    <a:lnTo>
                      <a:pt x="4212" y="264"/>
                    </a:lnTo>
                    <a:lnTo>
                      <a:pt x="4212" y="264"/>
                    </a:lnTo>
                    <a:lnTo>
                      <a:pt x="4212" y="264"/>
                    </a:lnTo>
                    <a:lnTo>
                      <a:pt x="4212" y="264"/>
                    </a:lnTo>
                    <a:lnTo>
                      <a:pt x="4212" y="264"/>
                    </a:lnTo>
                    <a:lnTo>
                      <a:pt x="4212" y="264"/>
                    </a:lnTo>
                    <a:lnTo>
                      <a:pt x="4212" y="264"/>
                    </a:lnTo>
                    <a:lnTo>
                      <a:pt x="4212" y="264"/>
                    </a:lnTo>
                    <a:lnTo>
                      <a:pt x="4218" y="264"/>
                    </a:lnTo>
                    <a:lnTo>
                      <a:pt x="4218" y="264"/>
                    </a:lnTo>
                    <a:lnTo>
                      <a:pt x="4218" y="264"/>
                    </a:lnTo>
                    <a:lnTo>
                      <a:pt x="4218" y="264"/>
                    </a:lnTo>
                    <a:lnTo>
                      <a:pt x="4218" y="264"/>
                    </a:lnTo>
                    <a:lnTo>
                      <a:pt x="4218" y="264"/>
                    </a:lnTo>
                    <a:lnTo>
                      <a:pt x="4218" y="264"/>
                    </a:lnTo>
                    <a:lnTo>
                      <a:pt x="4218" y="264"/>
                    </a:lnTo>
                    <a:lnTo>
                      <a:pt x="4218" y="264"/>
                    </a:lnTo>
                    <a:lnTo>
                      <a:pt x="4230" y="264"/>
                    </a:lnTo>
                    <a:lnTo>
                      <a:pt x="4230" y="264"/>
                    </a:lnTo>
                    <a:lnTo>
                      <a:pt x="4230" y="264"/>
                    </a:lnTo>
                    <a:lnTo>
                      <a:pt x="4230" y="264"/>
                    </a:lnTo>
                    <a:lnTo>
                      <a:pt x="4230" y="264"/>
                    </a:lnTo>
                    <a:lnTo>
                      <a:pt x="4230" y="264"/>
                    </a:lnTo>
                    <a:lnTo>
                      <a:pt x="4230" y="264"/>
                    </a:lnTo>
                    <a:lnTo>
                      <a:pt x="4230" y="264"/>
                    </a:lnTo>
                    <a:lnTo>
                      <a:pt x="4230" y="264"/>
                    </a:lnTo>
                    <a:lnTo>
                      <a:pt x="4230" y="264"/>
                    </a:lnTo>
                    <a:lnTo>
                      <a:pt x="4230" y="264"/>
                    </a:lnTo>
                    <a:lnTo>
                      <a:pt x="4230" y="264"/>
                    </a:lnTo>
                    <a:lnTo>
                      <a:pt x="4230" y="264"/>
                    </a:lnTo>
                    <a:lnTo>
                      <a:pt x="4230" y="264"/>
                    </a:lnTo>
                    <a:lnTo>
                      <a:pt x="4230" y="264"/>
                    </a:lnTo>
                    <a:lnTo>
                      <a:pt x="4230" y="264"/>
                    </a:lnTo>
                    <a:lnTo>
                      <a:pt x="4230" y="264"/>
                    </a:lnTo>
                    <a:lnTo>
                      <a:pt x="4230" y="264"/>
                    </a:lnTo>
                    <a:lnTo>
                      <a:pt x="4230" y="264"/>
                    </a:lnTo>
                    <a:lnTo>
                      <a:pt x="4230" y="264"/>
                    </a:lnTo>
                    <a:lnTo>
                      <a:pt x="4230" y="264"/>
                    </a:lnTo>
                    <a:lnTo>
                      <a:pt x="4230" y="264"/>
                    </a:lnTo>
                    <a:lnTo>
                      <a:pt x="4230" y="264"/>
                    </a:lnTo>
                    <a:lnTo>
                      <a:pt x="4230" y="264"/>
                    </a:lnTo>
                    <a:lnTo>
                      <a:pt x="4230" y="264"/>
                    </a:lnTo>
                    <a:lnTo>
                      <a:pt x="4230" y="264"/>
                    </a:lnTo>
                    <a:lnTo>
                      <a:pt x="4230" y="264"/>
                    </a:lnTo>
                    <a:lnTo>
                      <a:pt x="4230" y="264"/>
                    </a:lnTo>
                    <a:lnTo>
                      <a:pt x="4230" y="264"/>
                    </a:lnTo>
                    <a:lnTo>
                      <a:pt x="4230" y="264"/>
                    </a:lnTo>
                    <a:lnTo>
                      <a:pt x="4230" y="264"/>
                    </a:lnTo>
                    <a:lnTo>
                      <a:pt x="4230" y="264"/>
                    </a:lnTo>
                    <a:lnTo>
                      <a:pt x="4230" y="264"/>
                    </a:lnTo>
                    <a:lnTo>
                      <a:pt x="4230" y="264"/>
                    </a:lnTo>
                    <a:lnTo>
                      <a:pt x="4230" y="264"/>
                    </a:lnTo>
                    <a:lnTo>
                      <a:pt x="4230" y="264"/>
                    </a:lnTo>
                    <a:lnTo>
                      <a:pt x="4236" y="264"/>
                    </a:lnTo>
                    <a:lnTo>
                      <a:pt x="4236" y="264"/>
                    </a:lnTo>
                    <a:lnTo>
                      <a:pt x="4236" y="264"/>
                    </a:lnTo>
                    <a:lnTo>
                      <a:pt x="4236" y="264"/>
                    </a:lnTo>
                    <a:lnTo>
                      <a:pt x="4236" y="264"/>
                    </a:lnTo>
                    <a:lnTo>
                      <a:pt x="4236" y="264"/>
                    </a:lnTo>
                    <a:lnTo>
                      <a:pt x="4236" y="264"/>
                    </a:lnTo>
                    <a:lnTo>
                      <a:pt x="4236" y="264"/>
                    </a:lnTo>
                    <a:lnTo>
                      <a:pt x="4236" y="264"/>
                    </a:lnTo>
                    <a:lnTo>
                      <a:pt x="4236" y="264"/>
                    </a:lnTo>
                    <a:lnTo>
                      <a:pt x="4236" y="264"/>
                    </a:lnTo>
                    <a:lnTo>
                      <a:pt x="4236" y="264"/>
                    </a:lnTo>
                    <a:lnTo>
                      <a:pt x="4236" y="264"/>
                    </a:lnTo>
                    <a:lnTo>
                      <a:pt x="4236" y="264"/>
                    </a:lnTo>
                    <a:lnTo>
                      <a:pt x="4236" y="264"/>
                    </a:lnTo>
                    <a:lnTo>
                      <a:pt x="4236" y="264"/>
                    </a:lnTo>
                    <a:lnTo>
                      <a:pt x="4236" y="264"/>
                    </a:lnTo>
                    <a:lnTo>
                      <a:pt x="4236" y="264"/>
                    </a:lnTo>
                    <a:lnTo>
                      <a:pt x="4236" y="264"/>
                    </a:lnTo>
                    <a:lnTo>
                      <a:pt x="4236" y="264"/>
                    </a:lnTo>
                    <a:lnTo>
                      <a:pt x="4236" y="264"/>
                    </a:lnTo>
                    <a:lnTo>
                      <a:pt x="4236" y="264"/>
                    </a:lnTo>
                    <a:lnTo>
                      <a:pt x="4236" y="264"/>
                    </a:lnTo>
                    <a:lnTo>
                      <a:pt x="4236" y="264"/>
                    </a:lnTo>
                    <a:lnTo>
                      <a:pt x="4236" y="264"/>
                    </a:lnTo>
                    <a:lnTo>
                      <a:pt x="4236" y="264"/>
                    </a:lnTo>
                    <a:lnTo>
                      <a:pt x="4236" y="264"/>
                    </a:lnTo>
                    <a:lnTo>
                      <a:pt x="4236" y="264"/>
                    </a:lnTo>
                    <a:lnTo>
                      <a:pt x="4236" y="264"/>
                    </a:lnTo>
                    <a:lnTo>
                      <a:pt x="4236" y="264"/>
                    </a:lnTo>
                    <a:lnTo>
                      <a:pt x="4236" y="264"/>
                    </a:lnTo>
                    <a:lnTo>
                      <a:pt x="4236" y="264"/>
                    </a:lnTo>
                    <a:lnTo>
                      <a:pt x="4236" y="264"/>
                    </a:lnTo>
                    <a:lnTo>
                      <a:pt x="4236" y="264"/>
                    </a:lnTo>
                    <a:lnTo>
                      <a:pt x="4236" y="264"/>
                    </a:lnTo>
                    <a:lnTo>
                      <a:pt x="4236" y="264"/>
                    </a:lnTo>
                    <a:lnTo>
                      <a:pt x="4236" y="264"/>
                    </a:lnTo>
                    <a:lnTo>
                      <a:pt x="4236" y="264"/>
                    </a:lnTo>
                    <a:lnTo>
                      <a:pt x="4236" y="264"/>
                    </a:lnTo>
                    <a:lnTo>
                      <a:pt x="4236" y="264"/>
                    </a:lnTo>
                    <a:lnTo>
                      <a:pt x="4236" y="264"/>
                    </a:lnTo>
                    <a:lnTo>
                      <a:pt x="4236" y="264"/>
                    </a:lnTo>
                    <a:lnTo>
                      <a:pt x="4236" y="264"/>
                    </a:lnTo>
                    <a:lnTo>
                      <a:pt x="4236" y="264"/>
                    </a:lnTo>
                    <a:lnTo>
                      <a:pt x="4236" y="264"/>
                    </a:lnTo>
                    <a:lnTo>
                      <a:pt x="4236" y="264"/>
                    </a:lnTo>
                    <a:lnTo>
                      <a:pt x="4236" y="264"/>
                    </a:lnTo>
                    <a:lnTo>
                      <a:pt x="4236" y="264"/>
                    </a:lnTo>
                    <a:lnTo>
                      <a:pt x="4236" y="264"/>
                    </a:lnTo>
                    <a:lnTo>
                      <a:pt x="4236" y="264"/>
                    </a:lnTo>
                    <a:lnTo>
                      <a:pt x="4236" y="264"/>
                    </a:lnTo>
                    <a:lnTo>
                      <a:pt x="4236" y="264"/>
                    </a:lnTo>
                    <a:lnTo>
                      <a:pt x="4236" y="264"/>
                    </a:lnTo>
                    <a:lnTo>
                      <a:pt x="4236" y="264"/>
                    </a:lnTo>
                    <a:lnTo>
                      <a:pt x="4254" y="258"/>
                    </a:lnTo>
                    <a:lnTo>
                      <a:pt x="4254" y="258"/>
                    </a:lnTo>
                    <a:lnTo>
                      <a:pt x="4254" y="258"/>
                    </a:lnTo>
                    <a:lnTo>
                      <a:pt x="4254" y="258"/>
                    </a:lnTo>
                    <a:lnTo>
                      <a:pt x="4254" y="258"/>
                    </a:lnTo>
                    <a:lnTo>
                      <a:pt x="4254" y="258"/>
                    </a:lnTo>
                    <a:lnTo>
                      <a:pt x="4254" y="258"/>
                    </a:lnTo>
                    <a:lnTo>
                      <a:pt x="4254" y="258"/>
                    </a:lnTo>
                    <a:lnTo>
                      <a:pt x="4254" y="258"/>
                    </a:lnTo>
                    <a:lnTo>
                      <a:pt x="4254" y="258"/>
                    </a:lnTo>
                    <a:lnTo>
                      <a:pt x="4254" y="258"/>
                    </a:lnTo>
                    <a:lnTo>
                      <a:pt x="4254" y="258"/>
                    </a:lnTo>
                    <a:lnTo>
                      <a:pt x="4254" y="258"/>
                    </a:lnTo>
                    <a:lnTo>
                      <a:pt x="4254" y="258"/>
                    </a:lnTo>
                    <a:lnTo>
                      <a:pt x="4254" y="258"/>
                    </a:lnTo>
                    <a:lnTo>
                      <a:pt x="4254" y="258"/>
                    </a:lnTo>
                    <a:lnTo>
                      <a:pt x="4254" y="258"/>
                    </a:lnTo>
                    <a:lnTo>
                      <a:pt x="4254" y="258"/>
                    </a:lnTo>
                    <a:lnTo>
                      <a:pt x="4254" y="258"/>
                    </a:lnTo>
                    <a:lnTo>
                      <a:pt x="4254" y="258"/>
                    </a:lnTo>
                    <a:lnTo>
                      <a:pt x="4254" y="258"/>
                    </a:lnTo>
                    <a:lnTo>
                      <a:pt x="4254" y="258"/>
                    </a:lnTo>
                    <a:lnTo>
                      <a:pt x="4254" y="258"/>
                    </a:lnTo>
                    <a:lnTo>
                      <a:pt x="4254" y="258"/>
                    </a:lnTo>
                    <a:lnTo>
                      <a:pt x="4254" y="258"/>
                    </a:lnTo>
                    <a:lnTo>
                      <a:pt x="4254" y="258"/>
                    </a:lnTo>
                    <a:lnTo>
                      <a:pt x="4254" y="258"/>
                    </a:lnTo>
                    <a:lnTo>
                      <a:pt x="4254" y="258"/>
                    </a:lnTo>
                    <a:lnTo>
                      <a:pt x="4254" y="258"/>
                    </a:lnTo>
                    <a:lnTo>
                      <a:pt x="4254" y="258"/>
                    </a:lnTo>
                    <a:lnTo>
                      <a:pt x="4254" y="258"/>
                    </a:lnTo>
                    <a:lnTo>
                      <a:pt x="4254" y="258"/>
                    </a:lnTo>
                    <a:lnTo>
                      <a:pt x="4254" y="258"/>
                    </a:lnTo>
                    <a:lnTo>
                      <a:pt x="4254" y="258"/>
                    </a:lnTo>
                    <a:lnTo>
                      <a:pt x="4254" y="258"/>
                    </a:lnTo>
                    <a:lnTo>
                      <a:pt x="4254" y="258"/>
                    </a:lnTo>
                    <a:lnTo>
                      <a:pt x="4254" y="258"/>
                    </a:lnTo>
                    <a:lnTo>
                      <a:pt x="4254" y="258"/>
                    </a:lnTo>
                    <a:lnTo>
                      <a:pt x="4254" y="258"/>
                    </a:lnTo>
                    <a:lnTo>
                      <a:pt x="4254" y="258"/>
                    </a:lnTo>
                    <a:lnTo>
                      <a:pt x="4254" y="258"/>
                    </a:lnTo>
                    <a:lnTo>
                      <a:pt x="4254" y="258"/>
                    </a:lnTo>
                    <a:lnTo>
                      <a:pt x="4254" y="258"/>
                    </a:lnTo>
                    <a:lnTo>
                      <a:pt x="4254" y="258"/>
                    </a:lnTo>
                    <a:lnTo>
                      <a:pt x="4260" y="258"/>
                    </a:lnTo>
                    <a:lnTo>
                      <a:pt x="4260" y="258"/>
                    </a:lnTo>
                    <a:lnTo>
                      <a:pt x="4260" y="258"/>
                    </a:lnTo>
                    <a:lnTo>
                      <a:pt x="4260" y="258"/>
                    </a:lnTo>
                    <a:lnTo>
                      <a:pt x="4260" y="258"/>
                    </a:lnTo>
                    <a:lnTo>
                      <a:pt x="4260" y="258"/>
                    </a:lnTo>
                    <a:lnTo>
                      <a:pt x="4260" y="258"/>
                    </a:lnTo>
                    <a:lnTo>
                      <a:pt x="4260" y="258"/>
                    </a:lnTo>
                    <a:lnTo>
                      <a:pt x="4260" y="258"/>
                    </a:lnTo>
                    <a:lnTo>
                      <a:pt x="4260" y="258"/>
                    </a:lnTo>
                    <a:lnTo>
                      <a:pt x="4260" y="258"/>
                    </a:lnTo>
                    <a:lnTo>
                      <a:pt x="4260" y="258"/>
                    </a:lnTo>
                    <a:lnTo>
                      <a:pt x="4260" y="258"/>
                    </a:lnTo>
                    <a:lnTo>
                      <a:pt x="4260" y="258"/>
                    </a:lnTo>
                    <a:lnTo>
                      <a:pt x="4260" y="258"/>
                    </a:lnTo>
                    <a:lnTo>
                      <a:pt x="4260" y="258"/>
                    </a:lnTo>
                    <a:lnTo>
                      <a:pt x="4260" y="258"/>
                    </a:lnTo>
                    <a:lnTo>
                      <a:pt x="4260" y="258"/>
                    </a:lnTo>
                    <a:lnTo>
                      <a:pt x="4260" y="258"/>
                    </a:lnTo>
                    <a:lnTo>
                      <a:pt x="4260" y="258"/>
                    </a:lnTo>
                    <a:lnTo>
                      <a:pt x="4260" y="258"/>
                    </a:lnTo>
                    <a:lnTo>
                      <a:pt x="4260" y="258"/>
                    </a:lnTo>
                    <a:lnTo>
                      <a:pt x="4260" y="258"/>
                    </a:lnTo>
                    <a:lnTo>
                      <a:pt x="4260" y="258"/>
                    </a:lnTo>
                    <a:lnTo>
                      <a:pt x="4260" y="258"/>
                    </a:lnTo>
                    <a:lnTo>
                      <a:pt x="4260" y="258"/>
                    </a:lnTo>
                    <a:lnTo>
                      <a:pt x="4260" y="258"/>
                    </a:lnTo>
                    <a:lnTo>
                      <a:pt x="4260" y="258"/>
                    </a:lnTo>
                    <a:lnTo>
                      <a:pt x="4260" y="258"/>
                    </a:lnTo>
                    <a:lnTo>
                      <a:pt x="4260" y="258"/>
                    </a:lnTo>
                    <a:lnTo>
                      <a:pt x="4260" y="258"/>
                    </a:lnTo>
                    <a:lnTo>
                      <a:pt x="4260" y="258"/>
                    </a:lnTo>
                    <a:lnTo>
                      <a:pt x="4260" y="258"/>
                    </a:lnTo>
                    <a:lnTo>
                      <a:pt x="4260" y="258"/>
                    </a:lnTo>
                    <a:lnTo>
                      <a:pt x="4260" y="258"/>
                    </a:lnTo>
                    <a:lnTo>
                      <a:pt x="4260" y="258"/>
                    </a:lnTo>
                    <a:lnTo>
                      <a:pt x="4260" y="258"/>
                    </a:lnTo>
                    <a:lnTo>
                      <a:pt x="4260" y="258"/>
                    </a:lnTo>
                    <a:lnTo>
                      <a:pt x="4260" y="258"/>
                    </a:lnTo>
                    <a:lnTo>
                      <a:pt x="4260" y="258"/>
                    </a:lnTo>
                    <a:lnTo>
                      <a:pt x="4260" y="258"/>
                    </a:lnTo>
                    <a:lnTo>
                      <a:pt x="4260" y="258"/>
                    </a:lnTo>
                    <a:lnTo>
                      <a:pt x="4260" y="258"/>
                    </a:lnTo>
                    <a:lnTo>
                      <a:pt x="4260" y="258"/>
                    </a:lnTo>
                    <a:lnTo>
                      <a:pt x="4260" y="258"/>
                    </a:lnTo>
                    <a:lnTo>
                      <a:pt x="4260" y="258"/>
                    </a:lnTo>
                    <a:lnTo>
                      <a:pt x="4278" y="258"/>
                    </a:lnTo>
                    <a:lnTo>
                      <a:pt x="4278" y="258"/>
                    </a:lnTo>
                    <a:lnTo>
                      <a:pt x="4278" y="258"/>
                    </a:lnTo>
                    <a:lnTo>
                      <a:pt x="4278" y="258"/>
                    </a:lnTo>
                    <a:lnTo>
                      <a:pt x="4278" y="258"/>
                    </a:lnTo>
                    <a:lnTo>
                      <a:pt x="4278" y="258"/>
                    </a:lnTo>
                    <a:lnTo>
                      <a:pt x="4278" y="258"/>
                    </a:lnTo>
                    <a:lnTo>
                      <a:pt x="4278" y="258"/>
                    </a:lnTo>
                    <a:lnTo>
                      <a:pt x="4278" y="258"/>
                    </a:lnTo>
                    <a:lnTo>
                      <a:pt x="4278" y="258"/>
                    </a:lnTo>
                    <a:lnTo>
                      <a:pt x="4278" y="258"/>
                    </a:lnTo>
                    <a:lnTo>
                      <a:pt x="4278" y="258"/>
                    </a:lnTo>
                    <a:lnTo>
                      <a:pt x="4278" y="258"/>
                    </a:lnTo>
                    <a:lnTo>
                      <a:pt x="4278" y="258"/>
                    </a:lnTo>
                    <a:lnTo>
                      <a:pt x="4278" y="258"/>
                    </a:lnTo>
                    <a:lnTo>
                      <a:pt x="4278" y="258"/>
                    </a:lnTo>
                    <a:lnTo>
                      <a:pt x="4278" y="258"/>
                    </a:lnTo>
                    <a:lnTo>
                      <a:pt x="4278" y="258"/>
                    </a:lnTo>
                    <a:lnTo>
                      <a:pt x="4278" y="258"/>
                    </a:lnTo>
                    <a:lnTo>
                      <a:pt x="4278" y="258"/>
                    </a:lnTo>
                    <a:lnTo>
                      <a:pt x="4278" y="258"/>
                    </a:lnTo>
                    <a:lnTo>
                      <a:pt x="4278" y="258"/>
                    </a:lnTo>
                    <a:lnTo>
                      <a:pt x="4278" y="258"/>
                    </a:lnTo>
                    <a:lnTo>
                      <a:pt x="4278" y="258"/>
                    </a:lnTo>
                    <a:lnTo>
                      <a:pt x="4278" y="258"/>
                    </a:lnTo>
                    <a:lnTo>
                      <a:pt x="4278" y="258"/>
                    </a:lnTo>
                    <a:lnTo>
                      <a:pt x="4278" y="258"/>
                    </a:lnTo>
                    <a:lnTo>
                      <a:pt x="4278" y="258"/>
                    </a:lnTo>
                    <a:lnTo>
                      <a:pt x="4278" y="258"/>
                    </a:lnTo>
                    <a:lnTo>
                      <a:pt x="4278" y="258"/>
                    </a:lnTo>
                    <a:lnTo>
                      <a:pt x="4278" y="258"/>
                    </a:lnTo>
                    <a:lnTo>
                      <a:pt x="4278" y="258"/>
                    </a:lnTo>
                    <a:lnTo>
                      <a:pt x="4278" y="258"/>
                    </a:lnTo>
                    <a:lnTo>
                      <a:pt x="4278" y="258"/>
                    </a:lnTo>
                    <a:lnTo>
                      <a:pt x="4278" y="258"/>
                    </a:lnTo>
                    <a:lnTo>
                      <a:pt x="4278" y="258"/>
                    </a:lnTo>
                    <a:lnTo>
                      <a:pt x="4278" y="258"/>
                    </a:lnTo>
                    <a:lnTo>
                      <a:pt x="4278" y="258"/>
                    </a:lnTo>
                    <a:lnTo>
                      <a:pt x="4278" y="258"/>
                    </a:lnTo>
                    <a:lnTo>
                      <a:pt x="4278" y="258"/>
                    </a:lnTo>
                    <a:lnTo>
                      <a:pt x="4278" y="258"/>
                    </a:lnTo>
                    <a:lnTo>
                      <a:pt x="4278" y="258"/>
                    </a:lnTo>
                    <a:lnTo>
                      <a:pt x="4278" y="258"/>
                    </a:lnTo>
                    <a:lnTo>
                      <a:pt x="4278" y="258"/>
                    </a:lnTo>
                    <a:lnTo>
                      <a:pt x="4278" y="258"/>
                    </a:lnTo>
                    <a:lnTo>
                      <a:pt x="4278" y="258"/>
                    </a:lnTo>
                    <a:lnTo>
                      <a:pt x="4278" y="258"/>
                    </a:lnTo>
                    <a:lnTo>
                      <a:pt x="4278" y="258"/>
                    </a:lnTo>
                    <a:lnTo>
                      <a:pt x="4278" y="258"/>
                    </a:lnTo>
                    <a:lnTo>
                      <a:pt x="4278" y="258"/>
                    </a:lnTo>
                    <a:lnTo>
                      <a:pt x="4278" y="258"/>
                    </a:lnTo>
                    <a:lnTo>
                      <a:pt x="4278" y="258"/>
                    </a:lnTo>
                    <a:lnTo>
                      <a:pt x="4278" y="258"/>
                    </a:lnTo>
                    <a:lnTo>
                      <a:pt x="4284" y="258"/>
                    </a:lnTo>
                    <a:lnTo>
                      <a:pt x="4284" y="258"/>
                    </a:lnTo>
                    <a:lnTo>
                      <a:pt x="4284" y="258"/>
                    </a:lnTo>
                    <a:lnTo>
                      <a:pt x="4284" y="258"/>
                    </a:lnTo>
                    <a:lnTo>
                      <a:pt x="4284" y="258"/>
                    </a:lnTo>
                    <a:lnTo>
                      <a:pt x="4284" y="258"/>
                    </a:lnTo>
                    <a:lnTo>
                      <a:pt x="4284" y="258"/>
                    </a:lnTo>
                    <a:lnTo>
                      <a:pt x="4284" y="258"/>
                    </a:lnTo>
                    <a:lnTo>
                      <a:pt x="4284" y="258"/>
                    </a:lnTo>
                    <a:lnTo>
                      <a:pt x="4284" y="258"/>
                    </a:lnTo>
                    <a:lnTo>
                      <a:pt x="4284" y="258"/>
                    </a:lnTo>
                    <a:lnTo>
                      <a:pt x="4284" y="258"/>
                    </a:lnTo>
                    <a:lnTo>
                      <a:pt x="4284" y="258"/>
                    </a:lnTo>
                    <a:lnTo>
                      <a:pt x="4284" y="258"/>
                    </a:lnTo>
                    <a:lnTo>
                      <a:pt x="4284" y="258"/>
                    </a:lnTo>
                    <a:lnTo>
                      <a:pt x="4284" y="258"/>
                    </a:lnTo>
                    <a:lnTo>
                      <a:pt x="4284" y="258"/>
                    </a:lnTo>
                    <a:lnTo>
                      <a:pt x="4284" y="258"/>
                    </a:lnTo>
                    <a:lnTo>
                      <a:pt x="4284" y="258"/>
                    </a:lnTo>
                    <a:lnTo>
                      <a:pt x="4284" y="258"/>
                    </a:lnTo>
                    <a:lnTo>
                      <a:pt x="4284" y="258"/>
                    </a:lnTo>
                    <a:lnTo>
                      <a:pt x="4284" y="258"/>
                    </a:lnTo>
                    <a:lnTo>
                      <a:pt x="4284" y="258"/>
                    </a:lnTo>
                    <a:lnTo>
                      <a:pt x="4284" y="258"/>
                    </a:lnTo>
                    <a:lnTo>
                      <a:pt x="4284" y="258"/>
                    </a:lnTo>
                    <a:lnTo>
                      <a:pt x="4284" y="258"/>
                    </a:lnTo>
                    <a:lnTo>
                      <a:pt x="4284" y="258"/>
                    </a:lnTo>
                    <a:lnTo>
                      <a:pt x="4284" y="258"/>
                    </a:lnTo>
                    <a:lnTo>
                      <a:pt x="4284" y="258"/>
                    </a:lnTo>
                    <a:lnTo>
                      <a:pt x="4284" y="258"/>
                    </a:lnTo>
                    <a:lnTo>
                      <a:pt x="4284" y="258"/>
                    </a:lnTo>
                    <a:lnTo>
                      <a:pt x="4284" y="258"/>
                    </a:lnTo>
                    <a:lnTo>
                      <a:pt x="4284" y="258"/>
                    </a:lnTo>
                    <a:lnTo>
                      <a:pt x="4284" y="258"/>
                    </a:lnTo>
                    <a:lnTo>
                      <a:pt x="4284" y="258"/>
                    </a:lnTo>
                    <a:lnTo>
                      <a:pt x="4284" y="258"/>
                    </a:lnTo>
                    <a:lnTo>
                      <a:pt x="4284" y="258"/>
                    </a:lnTo>
                    <a:lnTo>
                      <a:pt x="4296" y="258"/>
                    </a:lnTo>
                    <a:lnTo>
                      <a:pt x="4296" y="258"/>
                    </a:lnTo>
                    <a:lnTo>
                      <a:pt x="4296" y="258"/>
                    </a:lnTo>
                    <a:lnTo>
                      <a:pt x="4296" y="258"/>
                    </a:lnTo>
                    <a:lnTo>
                      <a:pt x="4296" y="258"/>
                    </a:lnTo>
                    <a:lnTo>
                      <a:pt x="4296" y="258"/>
                    </a:lnTo>
                    <a:lnTo>
                      <a:pt x="4296" y="258"/>
                    </a:lnTo>
                    <a:lnTo>
                      <a:pt x="4296" y="258"/>
                    </a:lnTo>
                    <a:lnTo>
                      <a:pt x="4302" y="258"/>
                    </a:lnTo>
                    <a:lnTo>
                      <a:pt x="4302" y="258"/>
                    </a:lnTo>
                    <a:lnTo>
                      <a:pt x="4302" y="258"/>
                    </a:lnTo>
                    <a:lnTo>
                      <a:pt x="4302" y="258"/>
                    </a:lnTo>
                    <a:lnTo>
                      <a:pt x="4302" y="258"/>
                    </a:lnTo>
                    <a:lnTo>
                      <a:pt x="4302" y="258"/>
                    </a:lnTo>
                    <a:lnTo>
                      <a:pt x="4302" y="258"/>
                    </a:lnTo>
                    <a:lnTo>
                      <a:pt x="4302" y="258"/>
                    </a:lnTo>
                    <a:lnTo>
                      <a:pt x="4302" y="258"/>
                    </a:lnTo>
                    <a:lnTo>
                      <a:pt x="4302" y="258"/>
                    </a:lnTo>
                    <a:lnTo>
                      <a:pt x="4302" y="258"/>
                    </a:lnTo>
                    <a:lnTo>
                      <a:pt x="4302" y="258"/>
                    </a:lnTo>
                    <a:lnTo>
                      <a:pt x="4302" y="258"/>
                    </a:lnTo>
                    <a:lnTo>
                      <a:pt x="4302" y="258"/>
                    </a:lnTo>
                    <a:lnTo>
                      <a:pt x="4302" y="258"/>
                    </a:lnTo>
                    <a:lnTo>
                      <a:pt x="4302" y="258"/>
                    </a:lnTo>
                    <a:lnTo>
                      <a:pt x="4302" y="258"/>
                    </a:lnTo>
                    <a:lnTo>
                      <a:pt x="4302" y="258"/>
                    </a:lnTo>
                    <a:lnTo>
                      <a:pt x="4302" y="258"/>
                    </a:lnTo>
                    <a:lnTo>
                      <a:pt x="4302" y="258"/>
                    </a:lnTo>
                    <a:lnTo>
                      <a:pt x="4302" y="258"/>
                    </a:lnTo>
                    <a:lnTo>
                      <a:pt x="4302" y="258"/>
                    </a:lnTo>
                    <a:lnTo>
                      <a:pt x="4302" y="258"/>
                    </a:lnTo>
                    <a:lnTo>
                      <a:pt x="4302" y="258"/>
                    </a:lnTo>
                    <a:lnTo>
                      <a:pt x="4302" y="258"/>
                    </a:lnTo>
                    <a:lnTo>
                      <a:pt x="4302" y="258"/>
                    </a:lnTo>
                    <a:lnTo>
                      <a:pt x="4302" y="258"/>
                    </a:lnTo>
                    <a:lnTo>
                      <a:pt x="4302" y="258"/>
                    </a:lnTo>
                    <a:lnTo>
                      <a:pt x="4302" y="258"/>
                    </a:lnTo>
                    <a:lnTo>
                      <a:pt x="4302" y="258"/>
                    </a:lnTo>
                    <a:lnTo>
                      <a:pt x="4302" y="258"/>
                    </a:lnTo>
                    <a:lnTo>
                      <a:pt x="4302" y="258"/>
                    </a:lnTo>
                    <a:lnTo>
                      <a:pt x="4302" y="258"/>
                    </a:lnTo>
                    <a:lnTo>
                      <a:pt x="4302" y="258"/>
                    </a:lnTo>
                    <a:lnTo>
                      <a:pt x="4302" y="258"/>
                    </a:lnTo>
                    <a:lnTo>
                      <a:pt x="4302" y="258"/>
                    </a:lnTo>
                    <a:lnTo>
                      <a:pt x="4302" y="258"/>
                    </a:lnTo>
                    <a:lnTo>
                      <a:pt x="4302" y="258"/>
                    </a:lnTo>
                    <a:lnTo>
                      <a:pt x="4302" y="258"/>
                    </a:lnTo>
                    <a:lnTo>
                      <a:pt x="4302" y="258"/>
                    </a:lnTo>
                    <a:lnTo>
                      <a:pt x="4302" y="258"/>
                    </a:lnTo>
                    <a:lnTo>
                      <a:pt x="4302" y="258"/>
                    </a:lnTo>
                    <a:lnTo>
                      <a:pt x="4302" y="258"/>
                    </a:lnTo>
                    <a:lnTo>
                      <a:pt x="4302" y="258"/>
                    </a:lnTo>
                    <a:lnTo>
                      <a:pt x="4302" y="258"/>
                    </a:lnTo>
                    <a:lnTo>
                      <a:pt x="4302" y="258"/>
                    </a:lnTo>
                    <a:lnTo>
                      <a:pt x="4302" y="258"/>
                    </a:lnTo>
                    <a:lnTo>
                      <a:pt x="4302" y="258"/>
                    </a:lnTo>
                    <a:lnTo>
                      <a:pt x="4302" y="258"/>
                    </a:lnTo>
                    <a:lnTo>
                      <a:pt x="4302" y="258"/>
                    </a:lnTo>
                    <a:lnTo>
                      <a:pt x="4302" y="258"/>
                    </a:lnTo>
                    <a:lnTo>
                      <a:pt x="4302" y="258"/>
                    </a:lnTo>
                    <a:lnTo>
                      <a:pt x="4302" y="258"/>
                    </a:lnTo>
                    <a:lnTo>
                      <a:pt x="4302" y="258"/>
                    </a:lnTo>
                    <a:lnTo>
                      <a:pt x="4308" y="258"/>
                    </a:lnTo>
                    <a:lnTo>
                      <a:pt x="4308" y="258"/>
                    </a:lnTo>
                    <a:lnTo>
                      <a:pt x="4308" y="258"/>
                    </a:lnTo>
                    <a:lnTo>
                      <a:pt x="4308" y="258"/>
                    </a:lnTo>
                    <a:lnTo>
                      <a:pt x="4308" y="258"/>
                    </a:lnTo>
                    <a:lnTo>
                      <a:pt x="4308" y="258"/>
                    </a:lnTo>
                    <a:lnTo>
                      <a:pt x="4308" y="258"/>
                    </a:lnTo>
                    <a:lnTo>
                      <a:pt x="4308" y="258"/>
                    </a:lnTo>
                    <a:lnTo>
                      <a:pt x="4308" y="258"/>
                    </a:lnTo>
                    <a:lnTo>
                      <a:pt x="4308" y="258"/>
                    </a:lnTo>
                    <a:lnTo>
                      <a:pt x="4308" y="258"/>
                    </a:lnTo>
                    <a:lnTo>
                      <a:pt x="4308" y="258"/>
                    </a:lnTo>
                    <a:lnTo>
                      <a:pt x="4308" y="258"/>
                    </a:lnTo>
                    <a:lnTo>
                      <a:pt x="4308" y="258"/>
                    </a:lnTo>
                    <a:lnTo>
                      <a:pt x="4308" y="258"/>
                    </a:lnTo>
                    <a:lnTo>
                      <a:pt x="4308" y="258"/>
                    </a:lnTo>
                    <a:lnTo>
                      <a:pt x="4308" y="258"/>
                    </a:lnTo>
                    <a:lnTo>
                      <a:pt x="4308" y="258"/>
                    </a:lnTo>
                    <a:lnTo>
                      <a:pt x="4308" y="258"/>
                    </a:lnTo>
                    <a:lnTo>
                      <a:pt x="4308" y="258"/>
                    </a:lnTo>
                    <a:lnTo>
                      <a:pt x="4308" y="258"/>
                    </a:lnTo>
                    <a:lnTo>
                      <a:pt x="4308" y="258"/>
                    </a:lnTo>
                    <a:lnTo>
                      <a:pt x="4308" y="258"/>
                    </a:lnTo>
                    <a:lnTo>
                      <a:pt x="4308" y="258"/>
                    </a:lnTo>
                    <a:lnTo>
                      <a:pt x="4308" y="258"/>
                    </a:lnTo>
                    <a:lnTo>
                      <a:pt x="4308" y="258"/>
                    </a:lnTo>
                    <a:lnTo>
                      <a:pt x="4308" y="258"/>
                    </a:lnTo>
                    <a:lnTo>
                      <a:pt x="4308" y="258"/>
                    </a:lnTo>
                    <a:lnTo>
                      <a:pt x="4320" y="258"/>
                    </a:lnTo>
                    <a:lnTo>
                      <a:pt x="4320" y="258"/>
                    </a:lnTo>
                    <a:lnTo>
                      <a:pt x="4320" y="258"/>
                    </a:lnTo>
                    <a:lnTo>
                      <a:pt x="4320" y="258"/>
                    </a:lnTo>
                    <a:lnTo>
                      <a:pt x="4320" y="258"/>
                    </a:lnTo>
                    <a:lnTo>
                      <a:pt x="4320" y="258"/>
                    </a:lnTo>
                    <a:lnTo>
                      <a:pt x="4320" y="258"/>
                    </a:lnTo>
                    <a:lnTo>
                      <a:pt x="4320" y="258"/>
                    </a:lnTo>
                    <a:lnTo>
                      <a:pt x="4320" y="258"/>
                    </a:lnTo>
                    <a:lnTo>
                      <a:pt x="4320" y="258"/>
                    </a:lnTo>
                    <a:lnTo>
                      <a:pt x="4320" y="258"/>
                    </a:lnTo>
                    <a:lnTo>
                      <a:pt x="4320" y="258"/>
                    </a:lnTo>
                    <a:lnTo>
                      <a:pt x="4320" y="258"/>
                    </a:lnTo>
                    <a:lnTo>
                      <a:pt x="4320" y="258"/>
                    </a:lnTo>
                    <a:lnTo>
                      <a:pt x="4320" y="258"/>
                    </a:lnTo>
                    <a:lnTo>
                      <a:pt x="4320" y="258"/>
                    </a:lnTo>
                    <a:lnTo>
                      <a:pt x="4320" y="258"/>
                    </a:lnTo>
                    <a:lnTo>
                      <a:pt x="4326" y="258"/>
                    </a:lnTo>
                    <a:lnTo>
                      <a:pt x="4326" y="258"/>
                    </a:lnTo>
                    <a:lnTo>
                      <a:pt x="4326" y="258"/>
                    </a:lnTo>
                    <a:lnTo>
                      <a:pt x="4326" y="258"/>
                    </a:lnTo>
                    <a:lnTo>
                      <a:pt x="4326" y="258"/>
                    </a:lnTo>
                    <a:lnTo>
                      <a:pt x="4326" y="258"/>
                    </a:lnTo>
                    <a:lnTo>
                      <a:pt x="4326" y="258"/>
                    </a:lnTo>
                    <a:lnTo>
                      <a:pt x="4326" y="258"/>
                    </a:lnTo>
                    <a:lnTo>
                      <a:pt x="4326" y="258"/>
                    </a:lnTo>
                    <a:lnTo>
                      <a:pt x="4326" y="258"/>
                    </a:lnTo>
                    <a:lnTo>
                      <a:pt x="4326" y="258"/>
                    </a:lnTo>
                    <a:lnTo>
                      <a:pt x="4326" y="258"/>
                    </a:lnTo>
                    <a:lnTo>
                      <a:pt x="4326" y="258"/>
                    </a:lnTo>
                    <a:lnTo>
                      <a:pt x="4326" y="258"/>
                    </a:lnTo>
                    <a:lnTo>
                      <a:pt x="4326" y="258"/>
                    </a:lnTo>
                    <a:lnTo>
                      <a:pt x="4326" y="258"/>
                    </a:lnTo>
                    <a:lnTo>
                      <a:pt x="4326" y="258"/>
                    </a:lnTo>
                    <a:lnTo>
                      <a:pt x="4326" y="258"/>
                    </a:lnTo>
                    <a:lnTo>
                      <a:pt x="4326" y="258"/>
                    </a:lnTo>
                    <a:lnTo>
                      <a:pt x="4326" y="258"/>
                    </a:lnTo>
                    <a:lnTo>
                      <a:pt x="4326" y="258"/>
                    </a:lnTo>
                    <a:lnTo>
                      <a:pt x="4326" y="258"/>
                    </a:lnTo>
                    <a:lnTo>
                      <a:pt x="4326" y="258"/>
                    </a:lnTo>
                    <a:lnTo>
                      <a:pt x="4326" y="258"/>
                    </a:lnTo>
                    <a:lnTo>
                      <a:pt x="4326" y="258"/>
                    </a:lnTo>
                    <a:lnTo>
                      <a:pt x="4326" y="258"/>
                    </a:lnTo>
                    <a:lnTo>
                      <a:pt x="4326" y="258"/>
                    </a:lnTo>
                    <a:lnTo>
                      <a:pt x="4326" y="258"/>
                    </a:lnTo>
                    <a:lnTo>
                      <a:pt x="4326" y="258"/>
                    </a:lnTo>
                    <a:lnTo>
                      <a:pt x="4326" y="258"/>
                    </a:lnTo>
                    <a:lnTo>
                      <a:pt x="4326" y="258"/>
                    </a:lnTo>
                    <a:lnTo>
                      <a:pt x="4326" y="258"/>
                    </a:lnTo>
                    <a:lnTo>
                      <a:pt x="4326" y="258"/>
                    </a:lnTo>
                    <a:lnTo>
                      <a:pt x="4326" y="258"/>
                    </a:lnTo>
                    <a:lnTo>
                      <a:pt x="4326" y="258"/>
                    </a:lnTo>
                    <a:lnTo>
                      <a:pt x="4326" y="258"/>
                    </a:lnTo>
                    <a:lnTo>
                      <a:pt x="4326" y="258"/>
                    </a:lnTo>
                    <a:lnTo>
                      <a:pt x="4326" y="258"/>
                    </a:lnTo>
                    <a:lnTo>
                      <a:pt x="4326" y="258"/>
                    </a:lnTo>
                    <a:lnTo>
                      <a:pt x="4326" y="258"/>
                    </a:lnTo>
                    <a:lnTo>
                      <a:pt x="4326" y="258"/>
                    </a:lnTo>
                    <a:lnTo>
                      <a:pt x="4326" y="258"/>
                    </a:lnTo>
                    <a:lnTo>
                      <a:pt x="4326" y="258"/>
                    </a:lnTo>
                    <a:lnTo>
                      <a:pt x="4326" y="258"/>
                    </a:lnTo>
                    <a:lnTo>
                      <a:pt x="4326" y="258"/>
                    </a:lnTo>
                    <a:lnTo>
                      <a:pt x="4326" y="258"/>
                    </a:lnTo>
                    <a:lnTo>
                      <a:pt x="4326" y="258"/>
                    </a:lnTo>
                    <a:lnTo>
                      <a:pt x="4326" y="258"/>
                    </a:lnTo>
                    <a:lnTo>
                      <a:pt x="4326" y="258"/>
                    </a:lnTo>
                    <a:lnTo>
                      <a:pt x="4326" y="258"/>
                    </a:lnTo>
                    <a:lnTo>
                      <a:pt x="4326" y="258"/>
                    </a:lnTo>
                    <a:lnTo>
                      <a:pt x="4326" y="258"/>
                    </a:lnTo>
                    <a:lnTo>
                      <a:pt x="4326" y="258"/>
                    </a:lnTo>
                    <a:lnTo>
                      <a:pt x="4332" y="258"/>
                    </a:lnTo>
                    <a:lnTo>
                      <a:pt x="4332" y="258"/>
                    </a:lnTo>
                    <a:lnTo>
                      <a:pt x="4332" y="258"/>
                    </a:lnTo>
                    <a:lnTo>
                      <a:pt x="4332" y="258"/>
                    </a:lnTo>
                    <a:lnTo>
                      <a:pt x="4332" y="258"/>
                    </a:lnTo>
                    <a:lnTo>
                      <a:pt x="4332" y="258"/>
                    </a:lnTo>
                    <a:lnTo>
                      <a:pt x="4332" y="258"/>
                    </a:lnTo>
                    <a:lnTo>
                      <a:pt x="4332" y="258"/>
                    </a:lnTo>
                    <a:lnTo>
                      <a:pt x="4332" y="258"/>
                    </a:lnTo>
                    <a:lnTo>
                      <a:pt x="4332" y="258"/>
                    </a:lnTo>
                    <a:lnTo>
                      <a:pt x="4332" y="258"/>
                    </a:lnTo>
                    <a:lnTo>
                      <a:pt x="4332" y="258"/>
                    </a:lnTo>
                    <a:lnTo>
                      <a:pt x="4332" y="258"/>
                    </a:lnTo>
                    <a:lnTo>
                      <a:pt x="4332" y="258"/>
                    </a:lnTo>
                    <a:lnTo>
                      <a:pt x="4332" y="258"/>
                    </a:lnTo>
                    <a:lnTo>
                      <a:pt x="4332" y="258"/>
                    </a:lnTo>
                    <a:lnTo>
                      <a:pt x="4332" y="258"/>
                    </a:lnTo>
                    <a:lnTo>
                      <a:pt x="4332" y="258"/>
                    </a:lnTo>
                    <a:lnTo>
                      <a:pt x="4332" y="258"/>
                    </a:lnTo>
                    <a:lnTo>
                      <a:pt x="4332" y="258"/>
                    </a:lnTo>
                    <a:lnTo>
                      <a:pt x="4344" y="264"/>
                    </a:lnTo>
                    <a:lnTo>
                      <a:pt x="4344" y="264"/>
                    </a:lnTo>
                    <a:lnTo>
                      <a:pt x="4344" y="264"/>
                    </a:lnTo>
                    <a:lnTo>
                      <a:pt x="4344" y="264"/>
                    </a:lnTo>
                    <a:lnTo>
                      <a:pt x="4344" y="264"/>
                    </a:lnTo>
                    <a:lnTo>
                      <a:pt x="4344" y="264"/>
                    </a:lnTo>
                    <a:lnTo>
                      <a:pt x="4344" y="264"/>
                    </a:lnTo>
                    <a:lnTo>
                      <a:pt x="4344" y="264"/>
                    </a:lnTo>
                    <a:lnTo>
                      <a:pt x="4344" y="264"/>
                    </a:lnTo>
                    <a:lnTo>
                      <a:pt x="4344" y="264"/>
                    </a:lnTo>
                    <a:lnTo>
                      <a:pt x="4344" y="264"/>
                    </a:lnTo>
                    <a:lnTo>
                      <a:pt x="4344" y="264"/>
                    </a:lnTo>
                    <a:lnTo>
                      <a:pt x="4344" y="264"/>
                    </a:lnTo>
                    <a:lnTo>
                      <a:pt x="4344" y="264"/>
                    </a:lnTo>
                    <a:lnTo>
                      <a:pt x="4344" y="264"/>
                    </a:lnTo>
                    <a:lnTo>
                      <a:pt x="4344" y="264"/>
                    </a:lnTo>
                    <a:lnTo>
                      <a:pt x="4344" y="264"/>
                    </a:lnTo>
                    <a:lnTo>
                      <a:pt x="4344" y="264"/>
                    </a:lnTo>
                    <a:lnTo>
                      <a:pt x="4344" y="264"/>
                    </a:lnTo>
                    <a:lnTo>
                      <a:pt x="4344" y="264"/>
                    </a:lnTo>
                    <a:lnTo>
                      <a:pt x="4344" y="264"/>
                    </a:lnTo>
                    <a:lnTo>
                      <a:pt x="4344" y="264"/>
                    </a:lnTo>
                    <a:lnTo>
                      <a:pt x="4344" y="264"/>
                    </a:lnTo>
                    <a:lnTo>
                      <a:pt x="4344" y="264"/>
                    </a:lnTo>
                    <a:lnTo>
                      <a:pt x="4344" y="264"/>
                    </a:lnTo>
                    <a:lnTo>
                      <a:pt x="4350" y="264"/>
                    </a:lnTo>
                    <a:lnTo>
                      <a:pt x="4350" y="264"/>
                    </a:lnTo>
                    <a:lnTo>
                      <a:pt x="4350" y="264"/>
                    </a:lnTo>
                    <a:lnTo>
                      <a:pt x="4350" y="264"/>
                    </a:lnTo>
                    <a:lnTo>
                      <a:pt x="4350" y="264"/>
                    </a:lnTo>
                    <a:lnTo>
                      <a:pt x="4350" y="264"/>
                    </a:lnTo>
                    <a:lnTo>
                      <a:pt x="4350" y="264"/>
                    </a:lnTo>
                    <a:lnTo>
                      <a:pt x="4350" y="264"/>
                    </a:lnTo>
                    <a:lnTo>
                      <a:pt x="4350" y="264"/>
                    </a:lnTo>
                    <a:lnTo>
                      <a:pt x="4350" y="264"/>
                    </a:lnTo>
                    <a:lnTo>
                      <a:pt x="4350" y="264"/>
                    </a:lnTo>
                    <a:lnTo>
                      <a:pt x="4350" y="264"/>
                    </a:lnTo>
                    <a:lnTo>
                      <a:pt x="4350" y="264"/>
                    </a:lnTo>
                    <a:lnTo>
                      <a:pt x="4350" y="264"/>
                    </a:lnTo>
                    <a:lnTo>
                      <a:pt x="4350" y="264"/>
                    </a:lnTo>
                    <a:lnTo>
                      <a:pt x="4350" y="264"/>
                    </a:lnTo>
                    <a:lnTo>
                      <a:pt x="4350" y="264"/>
                    </a:lnTo>
                    <a:lnTo>
                      <a:pt x="4350" y="264"/>
                    </a:lnTo>
                    <a:lnTo>
                      <a:pt x="4350" y="264"/>
                    </a:lnTo>
                    <a:lnTo>
                      <a:pt x="4350" y="264"/>
                    </a:lnTo>
                    <a:lnTo>
                      <a:pt x="4350" y="264"/>
                    </a:lnTo>
                    <a:lnTo>
                      <a:pt x="4350" y="264"/>
                    </a:lnTo>
                    <a:lnTo>
                      <a:pt x="4350" y="264"/>
                    </a:lnTo>
                    <a:lnTo>
                      <a:pt x="4350" y="264"/>
                    </a:lnTo>
                    <a:lnTo>
                      <a:pt x="4350" y="264"/>
                    </a:lnTo>
                    <a:lnTo>
                      <a:pt x="4350" y="264"/>
                    </a:lnTo>
                    <a:lnTo>
                      <a:pt x="4350" y="264"/>
                    </a:lnTo>
                    <a:lnTo>
                      <a:pt x="4350" y="264"/>
                    </a:lnTo>
                    <a:lnTo>
                      <a:pt x="4350" y="264"/>
                    </a:lnTo>
                    <a:lnTo>
                      <a:pt x="4350" y="264"/>
                    </a:lnTo>
                    <a:lnTo>
                      <a:pt x="4350" y="264"/>
                    </a:lnTo>
                    <a:lnTo>
                      <a:pt x="4350" y="264"/>
                    </a:lnTo>
                    <a:lnTo>
                      <a:pt x="4350" y="264"/>
                    </a:lnTo>
                    <a:lnTo>
                      <a:pt x="4350" y="264"/>
                    </a:lnTo>
                    <a:lnTo>
                      <a:pt x="4350" y="264"/>
                    </a:lnTo>
                    <a:lnTo>
                      <a:pt x="4350" y="264"/>
                    </a:lnTo>
                    <a:lnTo>
                      <a:pt x="4350" y="264"/>
                    </a:lnTo>
                    <a:lnTo>
                      <a:pt x="4350" y="264"/>
                    </a:lnTo>
                    <a:lnTo>
                      <a:pt x="4350" y="264"/>
                    </a:lnTo>
                    <a:lnTo>
                      <a:pt x="4350" y="264"/>
                    </a:lnTo>
                    <a:lnTo>
                      <a:pt x="4350" y="264"/>
                    </a:lnTo>
                    <a:lnTo>
                      <a:pt x="4350" y="264"/>
                    </a:lnTo>
                    <a:lnTo>
                      <a:pt x="4350" y="264"/>
                    </a:lnTo>
                    <a:lnTo>
                      <a:pt x="4350" y="264"/>
                    </a:lnTo>
                    <a:lnTo>
                      <a:pt x="4350" y="264"/>
                    </a:lnTo>
                    <a:lnTo>
                      <a:pt x="4350" y="264"/>
                    </a:lnTo>
                    <a:lnTo>
                      <a:pt x="4350" y="264"/>
                    </a:lnTo>
                    <a:lnTo>
                      <a:pt x="4350" y="264"/>
                    </a:lnTo>
                    <a:lnTo>
                      <a:pt x="4350" y="264"/>
                    </a:lnTo>
                    <a:lnTo>
                      <a:pt x="4350" y="264"/>
                    </a:lnTo>
                    <a:lnTo>
                      <a:pt x="4350" y="264"/>
                    </a:lnTo>
                    <a:lnTo>
                      <a:pt x="4350" y="264"/>
                    </a:lnTo>
                    <a:lnTo>
                      <a:pt x="4350" y="264"/>
                    </a:lnTo>
                    <a:lnTo>
                      <a:pt x="4350" y="264"/>
                    </a:lnTo>
                    <a:lnTo>
                      <a:pt x="4356" y="264"/>
                    </a:lnTo>
                    <a:lnTo>
                      <a:pt x="4356" y="264"/>
                    </a:lnTo>
                    <a:lnTo>
                      <a:pt x="4356" y="264"/>
                    </a:lnTo>
                    <a:lnTo>
                      <a:pt x="4356" y="264"/>
                    </a:lnTo>
                    <a:lnTo>
                      <a:pt x="4356" y="264"/>
                    </a:lnTo>
                    <a:lnTo>
                      <a:pt x="4356" y="264"/>
                    </a:lnTo>
                    <a:lnTo>
                      <a:pt x="4356" y="264"/>
                    </a:lnTo>
                    <a:lnTo>
                      <a:pt x="4356" y="264"/>
                    </a:lnTo>
                    <a:lnTo>
                      <a:pt x="4356" y="264"/>
                    </a:lnTo>
                    <a:lnTo>
                      <a:pt x="4356" y="264"/>
                    </a:lnTo>
                    <a:lnTo>
                      <a:pt x="4356" y="264"/>
                    </a:lnTo>
                    <a:lnTo>
                      <a:pt x="4368" y="264"/>
                    </a:lnTo>
                    <a:lnTo>
                      <a:pt x="4368" y="264"/>
                    </a:lnTo>
                    <a:lnTo>
                      <a:pt x="4368" y="264"/>
                    </a:lnTo>
                    <a:lnTo>
                      <a:pt x="4368" y="264"/>
                    </a:lnTo>
                    <a:lnTo>
                      <a:pt x="4368" y="264"/>
                    </a:lnTo>
                    <a:lnTo>
                      <a:pt x="4368" y="264"/>
                    </a:lnTo>
                    <a:lnTo>
                      <a:pt x="4368" y="264"/>
                    </a:lnTo>
                    <a:lnTo>
                      <a:pt x="4368" y="264"/>
                    </a:lnTo>
                    <a:lnTo>
                      <a:pt x="4368" y="264"/>
                    </a:lnTo>
                    <a:lnTo>
                      <a:pt x="4368" y="264"/>
                    </a:lnTo>
                    <a:lnTo>
                      <a:pt x="4368" y="264"/>
                    </a:lnTo>
                    <a:lnTo>
                      <a:pt x="4368" y="264"/>
                    </a:lnTo>
                    <a:lnTo>
                      <a:pt x="4368" y="264"/>
                    </a:lnTo>
                    <a:lnTo>
                      <a:pt x="4368" y="264"/>
                    </a:lnTo>
                    <a:lnTo>
                      <a:pt x="4368" y="264"/>
                    </a:lnTo>
                    <a:lnTo>
                      <a:pt x="4368" y="264"/>
                    </a:lnTo>
                    <a:lnTo>
                      <a:pt x="4368" y="264"/>
                    </a:lnTo>
                    <a:lnTo>
                      <a:pt x="4368" y="264"/>
                    </a:lnTo>
                    <a:lnTo>
                      <a:pt x="4368" y="264"/>
                    </a:lnTo>
                    <a:lnTo>
                      <a:pt x="4368" y="264"/>
                    </a:lnTo>
                    <a:lnTo>
                      <a:pt x="4368" y="264"/>
                    </a:lnTo>
                    <a:lnTo>
                      <a:pt x="4368" y="264"/>
                    </a:lnTo>
                    <a:lnTo>
                      <a:pt x="4368" y="264"/>
                    </a:lnTo>
                    <a:lnTo>
                      <a:pt x="4368" y="264"/>
                    </a:lnTo>
                    <a:lnTo>
                      <a:pt x="4368" y="264"/>
                    </a:lnTo>
                    <a:lnTo>
                      <a:pt x="4368" y="264"/>
                    </a:lnTo>
                    <a:lnTo>
                      <a:pt x="4368" y="264"/>
                    </a:lnTo>
                    <a:lnTo>
                      <a:pt x="4368" y="264"/>
                    </a:lnTo>
                    <a:lnTo>
                      <a:pt x="4368" y="264"/>
                    </a:lnTo>
                    <a:lnTo>
                      <a:pt x="4368" y="264"/>
                    </a:lnTo>
                    <a:lnTo>
                      <a:pt x="4368" y="264"/>
                    </a:lnTo>
                    <a:lnTo>
                      <a:pt x="4368" y="264"/>
                    </a:lnTo>
                    <a:lnTo>
                      <a:pt x="4368" y="264"/>
                    </a:lnTo>
                    <a:lnTo>
                      <a:pt x="4368" y="264"/>
                    </a:lnTo>
                    <a:lnTo>
                      <a:pt x="4374" y="264"/>
                    </a:lnTo>
                    <a:lnTo>
                      <a:pt x="4374" y="264"/>
                    </a:lnTo>
                    <a:lnTo>
                      <a:pt x="4374" y="264"/>
                    </a:lnTo>
                    <a:lnTo>
                      <a:pt x="4374" y="264"/>
                    </a:lnTo>
                    <a:lnTo>
                      <a:pt x="4374" y="264"/>
                    </a:lnTo>
                    <a:lnTo>
                      <a:pt x="4374" y="264"/>
                    </a:lnTo>
                    <a:lnTo>
                      <a:pt x="4374" y="264"/>
                    </a:lnTo>
                    <a:lnTo>
                      <a:pt x="4374" y="264"/>
                    </a:lnTo>
                    <a:lnTo>
                      <a:pt x="4374" y="264"/>
                    </a:lnTo>
                    <a:lnTo>
                      <a:pt x="4374" y="264"/>
                    </a:lnTo>
                    <a:lnTo>
                      <a:pt x="4374" y="264"/>
                    </a:lnTo>
                    <a:lnTo>
                      <a:pt x="4374" y="264"/>
                    </a:lnTo>
                    <a:lnTo>
                      <a:pt x="4374" y="264"/>
                    </a:lnTo>
                    <a:lnTo>
                      <a:pt x="4374" y="264"/>
                    </a:lnTo>
                    <a:lnTo>
                      <a:pt x="4374" y="264"/>
                    </a:lnTo>
                    <a:lnTo>
                      <a:pt x="4374" y="264"/>
                    </a:lnTo>
                    <a:lnTo>
                      <a:pt x="4374" y="264"/>
                    </a:lnTo>
                    <a:lnTo>
                      <a:pt x="4374" y="264"/>
                    </a:lnTo>
                    <a:lnTo>
                      <a:pt x="4374" y="264"/>
                    </a:lnTo>
                    <a:lnTo>
                      <a:pt x="4374" y="264"/>
                    </a:lnTo>
                    <a:lnTo>
                      <a:pt x="4374" y="264"/>
                    </a:lnTo>
                    <a:lnTo>
                      <a:pt x="4374" y="264"/>
                    </a:lnTo>
                    <a:lnTo>
                      <a:pt x="4374" y="264"/>
                    </a:lnTo>
                    <a:lnTo>
                      <a:pt x="4374" y="264"/>
                    </a:lnTo>
                    <a:lnTo>
                      <a:pt x="4374" y="264"/>
                    </a:lnTo>
                    <a:lnTo>
                      <a:pt x="4374" y="264"/>
                    </a:lnTo>
                    <a:lnTo>
                      <a:pt x="4374" y="264"/>
                    </a:lnTo>
                    <a:lnTo>
                      <a:pt x="4374" y="264"/>
                    </a:lnTo>
                    <a:lnTo>
                      <a:pt x="4374" y="264"/>
                    </a:lnTo>
                    <a:lnTo>
                      <a:pt x="4374" y="264"/>
                    </a:lnTo>
                    <a:lnTo>
                      <a:pt x="4374" y="264"/>
                    </a:lnTo>
                    <a:lnTo>
                      <a:pt x="4374" y="264"/>
                    </a:lnTo>
                    <a:lnTo>
                      <a:pt x="4374" y="264"/>
                    </a:lnTo>
                    <a:lnTo>
                      <a:pt x="4374" y="264"/>
                    </a:lnTo>
                    <a:lnTo>
                      <a:pt x="4374" y="264"/>
                    </a:lnTo>
                    <a:lnTo>
                      <a:pt x="4374" y="264"/>
                    </a:lnTo>
                    <a:lnTo>
                      <a:pt x="4374" y="264"/>
                    </a:lnTo>
                    <a:lnTo>
                      <a:pt x="4374" y="264"/>
                    </a:lnTo>
                    <a:lnTo>
                      <a:pt x="4374" y="264"/>
                    </a:lnTo>
                    <a:lnTo>
                      <a:pt x="4374" y="264"/>
                    </a:lnTo>
                    <a:lnTo>
                      <a:pt x="4374" y="264"/>
                    </a:lnTo>
                    <a:lnTo>
                      <a:pt x="4374" y="264"/>
                    </a:lnTo>
                    <a:lnTo>
                      <a:pt x="4374" y="264"/>
                    </a:lnTo>
                    <a:lnTo>
                      <a:pt x="4374" y="264"/>
                    </a:lnTo>
                    <a:lnTo>
                      <a:pt x="4374" y="264"/>
                    </a:lnTo>
                    <a:lnTo>
                      <a:pt x="4374" y="264"/>
                    </a:lnTo>
                    <a:lnTo>
                      <a:pt x="4374" y="264"/>
                    </a:lnTo>
                    <a:lnTo>
                      <a:pt x="4374" y="264"/>
                    </a:lnTo>
                    <a:lnTo>
                      <a:pt x="4374" y="264"/>
                    </a:lnTo>
                    <a:lnTo>
                      <a:pt x="4374" y="264"/>
                    </a:lnTo>
                    <a:lnTo>
                      <a:pt x="4374" y="264"/>
                    </a:lnTo>
                    <a:lnTo>
                      <a:pt x="4374" y="264"/>
                    </a:lnTo>
                    <a:lnTo>
                      <a:pt x="4374" y="264"/>
                    </a:lnTo>
                    <a:lnTo>
                      <a:pt x="4374" y="264"/>
                    </a:lnTo>
                    <a:lnTo>
                      <a:pt x="4380" y="264"/>
                    </a:lnTo>
                    <a:lnTo>
                      <a:pt x="4380" y="264"/>
                    </a:lnTo>
                    <a:lnTo>
                      <a:pt x="4392" y="264"/>
                    </a:lnTo>
                    <a:lnTo>
                      <a:pt x="4392" y="264"/>
                    </a:lnTo>
                    <a:lnTo>
                      <a:pt x="4392" y="264"/>
                    </a:lnTo>
                    <a:lnTo>
                      <a:pt x="4392" y="264"/>
                    </a:lnTo>
                    <a:lnTo>
                      <a:pt x="4392" y="264"/>
                    </a:lnTo>
                    <a:lnTo>
                      <a:pt x="4392" y="264"/>
                    </a:lnTo>
                    <a:lnTo>
                      <a:pt x="4392" y="264"/>
                    </a:lnTo>
                    <a:lnTo>
                      <a:pt x="4392" y="264"/>
                    </a:lnTo>
                    <a:lnTo>
                      <a:pt x="4392" y="264"/>
                    </a:lnTo>
                    <a:lnTo>
                      <a:pt x="4392" y="264"/>
                    </a:lnTo>
                    <a:lnTo>
                      <a:pt x="4392" y="264"/>
                    </a:lnTo>
                    <a:lnTo>
                      <a:pt x="4392" y="264"/>
                    </a:lnTo>
                    <a:lnTo>
                      <a:pt x="4392" y="264"/>
                    </a:lnTo>
                    <a:lnTo>
                      <a:pt x="4392" y="264"/>
                    </a:lnTo>
                    <a:lnTo>
                      <a:pt x="4392" y="264"/>
                    </a:lnTo>
                    <a:lnTo>
                      <a:pt x="4392" y="264"/>
                    </a:lnTo>
                    <a:lnTo>
                      <a:pt x="4392" y="264"/>
                    </a:lnTo>
                    <a:lnTo>
                      <a:pt x="4392" y="264"/>
                    </a:lnTo>
                    <a:lnTo>
                      <a:pt x="4392" y="264"/>
                    </a:lnTo>
                    <a:lnTo>
                      <a:pt x="4392" y="264"/>
                    </a:lnTo>
                    <a:lnTo>
                      <a:pt x="4392" y="264"/>
                    </a:lnTo>
                    <a:lnTo>
                      <a:pt x="4392" y="264"/>
                    </a:lnTo>
                    <a:lnTo>
                      <a:pt x="4392" y="264"/>
                    </a:lnTo>
                    <a:lnTo>
                      <a:pt x="4392" y="264"/>
                    </a:lnTo>
                    <a:lnTo>
                      <a:pt x="4392" y="264"/>
                    </a:lnTo>
                    <a:lnTo>
                      <a:pt x="4392" y="264"/>
                    </a:lnTo>
                    <a:lnTo>
                      <a:pt x="4392" y="264"/>
                    </a:lnTo>
                    <a:lnTo>
                      <a:pt x="4392" y="264"/>
                    </a:lnTo>
                    <a:lnTo>
                      <a:pt x="4392" y="264"/>
                    </a:lnTo>
                    <a:lnTo>
                      <a:pt x="4392" y="264"/>
                    </a:lnTo>
                    <a:lnTo>
                      <a:pt x="4392" y="264"/>
                    </a:lnTo>
                    <a:lnTo>
                      <a:pt x="4392" y="264"/>
                    </a:lnTo>
                    <a:lnTo>
                      <a:pt x="4392" y="264"/>
                    </a:lnTo>
                    <a:lnTo>
                      <a:pt x="4392" y="264"/>
                    </a:lnTo>
                    <a:lnTo>
                      <a:pt x="4392" y="264"/>
                    </a:lnTo>
                    <a:lnTo>
                      <a:pt x="4392" y="264"/>
                    </a:lnTo>
                    <a:lnTo>
                      <a:pt x="4392" y="264"/>
                    </a:lnTo>
                    <a:lnTo>
                      <a:pt x="4392" y="264"/>
                    </a:lnTo>
                    <a:lnTo>
                      <a:pt x="4392" y="264"/>
                    </a:lnTo>
                    <a:lnTo>
                      <a:pt x="4392" y="264"/>
                    </a:lnTo>
                    <a:lnTo>
                      <a:pt x="4392" y="264"/>
                    </a:lnTo>
                    <a:lnTo>
                      <a:pt x="4392" y="264"/>
                    </a:lnTo>
                    <a:lnTo>
                      <a:pt x="4392" y="264"/>
                    </a:lnTo>
                    <a:lnTo>
                      <a:pt x="4398" y="264"/>
                    </a:lnTo>
                    <a:lnTo>
                      <a:pt x="4398" y="264"/>
                    </a:lnTo>
                    <a:lnTo>
                      <a:pt x="4398" y="264"/>
                    </a:lnTo>
                    <a:lnTo>
                      <a:pt x="4398" y="264"/>
                    </a:lnTo>
                    <a:lnTo>
                      <a:pt x="4398" y="264"/>
                    </a:lnTo>
                    <a:lnTo>
                      <a:pt x="4398" y="264"/>
                    </a:lnTo>
                    <a:lnTo>
                      <a:pt x="4398" y="264"/>
                    </a:lnTo>
                    <a:lnTo>
                      <a:pt x="4398" y="264"/>
                    </a:lnTo>
                    <a:lnTo>
                      <a:pt x="4398" y="264"/>
                    </a:lnTo>
                    <a:lnTo>
                      <a:pt x="4398" y="264"/>
                    </a:lnTo>
                    <a:lnTo>
                      <a:pt x="4398" y="264"/>
                    </a:lnTo>
                    <a:lnTo>
                      <a:pt x="4398" y="264"/>
                    </a:lnTo>
                    <a:lnTo>
                      <a:pt x="4398" y="264"/>
                    </a:lnTo>
                    <a:lnTo>
                      <a:pt x="4398" y="264"/>
                    </a:lnTo>
                    <a:lnTo>
                      <a:pt x="4398" y="264"/>
                    </a:lnTo>
                    <a:lnTo>
                      <a:pt x="4398" y="264"/>
                    </a:lnTo>
                    <a:lnTo>
                      <a:pt x="4398" y="264"/>
                    </a:lnTo>
                    <a:lnTo>
                      <a:pt x="4398" y="264"/>
                    </a:lnTo>
                    <a:lnTo>
                      <a:pt x="4398" y="264"/>
                    </a:lnTo>
                    <a:lnTo>
                      <a:pt x="4398" y="264"/>
                    </a:lnTo>
                    <a:lnTo>
                      <a:pt x="4398" y="264"/>
                    </a:lnTo>
                    <a:lnTo>
                      <a:pt x="4398" y="264"/>
                    </a:lnTo>
                    <a:lnTo>
                      <a:pt x="4398" y="264"/>
                    </a:lnTo>
                    <a:lnTo>
                      <a:pt x="4398" y="264"/>
                    </a:lnTo>
                    <a:lnTo>
                      <a:pt x="4398" y="264"/>
                    </a:lnTo>
                    <a:lnTo>
                      <a:pt x="4398" y="264"/>
                    </a:lnTo>
                    <a:lnTo>
                      <a:pt x="4398" y="264"/>
                    </a:lnTo>
                    <a:lnTo>
                      <a:pt x="4398" y="264"/>
                    </a:lnTo>
                    <a:lnTo>
                      <a:pt x="4398" y="264"/>
                    </a:lnTo>
                    <a:lnTo>
                      <a:pt x="4398" y="264"/>
                    </a:lnTo>
                    <a:lnTo>
                      <a:pt x="4398" y="264"/>
                    </a:lnTo>
                    <a:lnTo>
                      <a:pt x="4398" y="264"/>
                    </a:lnTo>
                    <a:lnTo>
                      <a:pt x="4398" y="264"/>
                    </a:lnTo>
                    <a:lnTo>
                      <a:pt x="4398" y="264"/>
                    </a:lnTo>
                    <a:lnTo>
                      <a:pt x="4398" y="264"/>
                    </a:lnTo>
                    <a:lnTo>
                      <a:pt x="4398" y="264"/>
                    </a:lnTo>
                    <a:lnTo>
                      <a:pt x="4398" y="264"/>
                    </a:lnTo>
                    <a:lnTo>
                      <a:pt x="4398" y="264"/>
                    </a:lnTo>
                    <a:lnTo>
                      <a:pt x="4398" y="264"/>
                    </a:lnTo>
                    <a:lnTo>
                      <a:pt x="4398" y="264"/>
                    </a:lnTo>
                    <a:lnTo>
                      <a:pt x="4398" y="264"/>
                    </a:lnTo>
                    <a:lnTo>
                      <a:pt x="4398" y="264"/>
                    </a:lnTo>
                    <a:lnTo>
                      <a:pt x="4398" y="264"/>
                    </a:lnTo>
                    <a:lnTo>
                      <a:pt x="4398" y="264"/>
                    </a:lnTo>
                    <a:lnTo>
                      <a:pt x="4398" y="264"/>
                    </a:lnTo>
                    <a:lnTo>
                      <a:pt x="4398" y="264"/>
                    </a:lnTo>
                    <a:lnTo>
                      <a:pt x="4398" y="264"/>
                    </a:lnTo>
                    <a:lnTo>
                      <a:pt x="4416" y="264"/>
                    </a:lnTo>
                    <a:lnTo>
                      <a:pt x="4416" y="264"/>
                    </a:lnTo>
                    <a:lnTo>
                      <a:pt x="4416" y="264"/>
                    </a:lnTo>
                    <a:lnTo>
                      <a:pt x="4416" y="264"/>
                    </a:lnTo>
                    <a:lnTo>
                      <a:pt x="4416" y="264"/>
                    </a:lnTo>
                    <a:lnTo>
                      <a:pt x="4416" y="264"/>
                    </a:lnTo>
                    <a:lnTo>
                      <a:pt x="4416" y="264"/>
                    </a:lnTo>
                    <a:lnTo>
                      <a:pt x="4416" y="264"/>
                    </a:lnTo>
                    <a:lnTo>
                      <a:pt x="4416" y="264"/>
                    </a:lnTo>
                    <a:lnTo>
                      <a:pt x="4416" y="264"/>
                    </a:lnTo>
                    <a:lnTo>
                      <a:pt x="4416" y="264"/>
                    </a:lnTo>
                    <a:lnTo>
                      <a:pt x="4416" y="264"/>
                    </a:lnTo>
                    <a:lnTo>
                      <a:pt x="4416" y="264"/>
                    </a:lnTo>
                    <a:lnTo>
                      <a:pt x="4416" y="264"/>
                    </a:lnTo>
                    <a:lnTo>
                      <a:pt x="4416" y="264"/>
                    </a:lnTo>
                    <a:lnTo>
                      <a:pt x="4416" y="264"/>
                    </a:lnTo>
                    <a:lnTo>
                      <a:pt x="4416" y="264"/>
                    </a:lnTo>
                    <a:lnTo>
                      <a:pt x="4416" y="264"/>
                    </a:lnTo>
                    <a:lnTo>
                      <a:pt x="4416" y="264"/>
                    </a:lnTo>
                    <a:lnTo>
                      <a:pt x="4416" y="264"/>
                    </a:lnTo>
                    <a:lnTo>
                      <a:pt x="4416" y="264"/>
                    </a:lnTo>
                    <a:lnTo>
                      <a:pt x="4416" y="264"/>
                    </a:lnTo>
                    <a:lnTo>
                      <a:pt x="4416" y="264"/>
                    </a:lnTo>
                    <a:lnTo>
                      <a:pt x="4416" y="264"/>
                    </a:lnTo>
                    <a:lnTo>
                      <a:pt x="4416" y="264"/>
                    </a:lnTo>
                    <a:lnTo>
                      <a:pt x="4416" y="264"/>
                    </a:lnTo>
                    <a:lnTo>
                      <a:pt x="4416" y="264"/>
                    </a:lnTo>
                    <a:lnTo>
                      <a:pt x="4416" y="264"/>
                    </a:lnTo>
                    <a:lnTo>
                      <a:pt x="4416" y="264"/>
                    </a:lnTo>
                    <a:lnTo>
                      <a:pt x="4416" y="264"/>
                    </a:lnTo>
                    <a:lnTo>
                      <a:pt x="4416" y="264"/>
                    </a:lnTo>
                    <a:lnTo>
                      <a:pt x="4416" y="264"/>
                    </a:lnTo>
                    <a:lnTo>
                      <a:pt x="4416" y="264"/>
                    </a:lnTo>
                    <a:lnTo>
                      <a:pt x="4416" y="264"/>
                    </a:lnTo>
                    <a:lnTo>
                      <a:pt x="4416" y="264"/>
                    </a:lnTo>
                    <a:lnTo>
                      <a:pt x="4416" y="264"/>
                    </a:lnTo>
                    <a:lnTo>
                      <a:pt x="4416" y="264"/>
                    </a:lnTo>
                    <a:lnTo>
                      <a:pt x="4416" y="264"/>
                    </a:lnTo>
                    <a:lnTo>
                      <a:pt x="4416" y="264"/>
                    </a:lnTo>
                    <a:lnTo>
                      <a:pt x="4416" y="264"/>
                    </a:lnTo>
                    <a:lnTo>
                      <a:pt x="4416" y="264"/>
                    </a:lnTo>
                    <a:lnTo>
                      <a:pt x="4416" y="264"/>
                    </a:lnTo>
                    <a:lnTo>
                      <a:pt x="4416" y="264"/>
                    </a:lnTo>
                    <a:lnTo>
                      <a:pt x="4416" y="264"/>
                    </a:lnTo>
                    <a:lnTo>
                      <a:pt x="4416" y="264"/>
                    </a:lnTo>
                    <a:lnTo>
                      <a:pt x="4416" y="264"/>
                    </a:lnTo>
                    <a:lnTo>
                      <a:pt x="4416" y="264"/>
                    </a:lnTo>
                    <a:lnTo>
                      <a:pt x="4416" y="264"/>
                    </a:lnTo>
                    <a:lnTo>
                      <a:pt x="4416" y="264"/>
                    </a:lnTo>
                    <a:lnTo>
                      <a:pt x="4416" y="264"/>
                    </a:lnTo>
                    <a:lnTo>
                      <a:pt x="4416" y="264"/>
                    </a:lnTo>
                    <a:lnTo>
                      <a:pt x="4416" y="264"/>
                    </a:lnTo>
                    <a:lnTo>
                      <a:pt x="4422" y="264"/>
                    </a:lnTo>
                    <a:lnTo>
                      <a:pt x="4422" y="264"/>
                    </a:lnTo>
                    <a:lnTo>
                      <a:pt x="4422" y="264"/>
                    </a:lnTo>
                    <a:lnTo>
                      <a:pt x="4422" y="264"/>
                    </a:lnTo>
                    <a:lnTo>
                      <a:pt x="4422" y="264"/>
                    </a:lnTo>
                    <a:lnTo>
                      <a:pt x="4422" y="264"/>
                    </a:lnTo>
                    <a:lnTo>
                      <a:pt x="4422" y="264"/>
                    </a:lnTo>
                    <a:lnTo>
                      <a:pt x="4422" y="264"/>
                    </a:lnTo>
                    <a:lnTo>
                      <a:pt x="4422" y="264"/>
                    </a:lnTo>
                    <a:lnTo>
                      <a:pt x="4422" y="264"/>
                    </a:lnTo>
                    <a:lnTo>
                      <a:pt x="4422" y="264"/>
                    </a:lnTo>
                    <a:lnTo>
                      <a:pt x="4422" y="264"/>
                    </a:lnTo>
                    <a:lnTo>
                      <a:pt x="4422" y="264"/>
                    </a:lnTo>
                    <a:lnTo>
                      <a:pt x="4422" y="264"/>
                    </a:lnTo>
                    <a:lnTo>
                      <a:pt x="4422" y="264"/>
                    </a:lnTo>
                    <a:lnTo>
                      <a:pt x="4422" y="264"/>
                    </a:lnTo>
                    <a:lnTo>
                      <a:pt x="4422" y="264"/>
                    </a:lnTo>
                    <a:lnTo>
                      <a:pt x="4434" y="258"/>
                    </a:lnTo>
                    <a:lnTo>
                      <a:pt x="4434" y="258"/>
                    </a:lnTo>
                    <a:lnTo>
                      <a:pt x="4434" y="258"/>
                    </a:lnTo>
                    <a:lnTo>
                      <a:pt x="4434" y="258"/>
                    </a:lnTo>
                    <a:lnTo>
                      <a:pt x="4434" y="258"/>
                    </a:lnTo>
                    <a:lnTo>
                      <a:pt x="4434" y="258"/>
                    </a:lnTo>
                    <a:lnTo>
                      <a:pt x="4434" y="258"/>
                    </a:lnTo>
                    <a:lnTo>
                      <a:pt x="4434" y="258"/>
                    </a:lnTo>
                    <a:lnTo>
                      <a:pt x="4434" y="258"/>
                    </a:lnTo>
                    <a:lnTo>
                      <a:pt x="4434" y="258"/>
                    </a:lnTo>
                    <a:lnTo>
                      <a:pt x="4434" y="258"/>
                    </a:lnTo>
                    <a:lnTo>
                      <a:pt x="4434" y="258"/>
                    </a:lnTo>
                    <a:lnTo>
                      <a:pt x="4434" y="258"/>
                    </a:lnTo>
                    <a:lnTo>
                      <a:pt x="4434" y="258"/>
                    </a:lnTo>
                    <a:lnTo>
                      <a:pt x="4434" y="258"/>
                    </a:lnTo>
                    <a:lnTo>
                      <a:pt x="4434" y="258"/>
                    </a:lnTo>
                    <a:lnTo>
                      <a:pt x="4434" y="258"/>
                    </a:lnTo>
                    <a:lnTo>
                      <a:pt x="4446" y="258"/>
                    </a:lnTo>
                    <a:lnTo>
                      <a:pt x="4446" y="258"/>
                    </a:lnTo>
                    <a:lnTo>
                      <a:pt x="4446" y="258"/>
                    </a:lnTo>
                    <a:lnTo>
                      <a:pt x="4446" y="258"/>
                    </a:lnTo>
                    <a:lnTo>
                      <a:pt x="4452" y="258"/>
                    </a:lnTo>
                    <a:lnTo>
                      <a:pt x="4452" y="258"/>
                    </a:lnTo>
                    <a:lnTo>
                      <a:pt x="4452" y="258"/>
                    </a:lnTo>
                    <a:lnTo>
                      <a:pt x="4452" y="258"/>
                    </a:lnTo>
                    <a:lnTo>
                      <a:pt x="4452" y="258"/>
                    </a:lnTo>
                    <a:lnTo>
                      <a:pt x="4452" y="258"/>
                    </a:lnTo>
                    <a:lnTo>
                      <a:pt x="4452" y="258"/>
                    </a:lnTo>
                    <a:lnTo>
                      <a:pt x="4452" y="258"/>
                    </a:lnTo>
                    <a:lnTo>
                      <a:pt x="4452" y="258"/>
                    </a:lnTo>
                    <a:lnTo>
                      <a:pt x="4452" y="258"/>
                    </a:lnTo>
                    <a:lnTo>
                      <a:pt x="4452" y="258"/>
                    </a:lnTo>
                    <a:lnTo>
                      <a:pt x="4452" y="258"/>
                    </a:lnTo>
                    <a:lnTo>
                      <a:pt x="4452" y="258"/>
                    </a:lnTo>
                    <a:lnTo>
                      <a:pt x="4452" y="258"/>
                    </a:lnTo>
                    <a:lnTo>
                      <a:pt x="4452" y="258"/>
                    </a:lnTo>
                    <a:lnTo>
                      <a:pt x="4452" y="258"/>
                    </a:lnTo>
                    <a:lnTo>
                      <a:pt x="4452" y="258"/>
                    </a:lnTo>
                    <a:lnTo>
                      <a:pt x="4452" y="258"/>
                    </a:lnTo>
                    <a:lnTo>
                      <a:pt x="4452" y="258"/>
                    </a:lnTo>
                    <a:lnTo>
                      <a:pt x="4452" y="258"/>
                    </a:lnTo>
                    <a:lnTo>
                      <a:pt x="4452" y="258"/>
                    </a:lnTo>
                    <a:lnTo>
                      <a:pt x="4452" y="258"/>
                    </a:lnTo>
                    <a:lnTo>
                      <a:pt x="4452" y="258"/>
                    </a:lnTo>
                    <a:lnTo>
                      <a:pt x="4452" y="258"/>
                    </a:lnTo>
                    <a:lnTo>
                      <a:pt x="4452" y="258"/>
                    </a:lnTo>
                    <a:lnTo>
                      <a:pt x="4452" y="258"/>
                    </a:lnTo>
                    <a:lnTo>
                      <a:pt x="4452" y="258"/>
                    </a:lnTo>
                    <a:lnTo>
                      <a:pt x="4452" y="258"/>
                    </a:lnTo>
                    <a:lnTo>
                      <a:pt x="4452" y="258"/>
                    </a:lnTo>
                    <a:lnTo>
                      <a:pt x="4452" y="258"/>
                    </a:lnTo>
                    <a:lnTo>
                      <a:pt x="4452" y="258"/>
                    </a:lnTo>
                    <a:lnTo>
                      <a:pt x="4452" y="258"/>
                    </a:lnTo>
                    <a:lnTo>
                      <a:pt x="4452" y="258"/>
                    </a:lnTo>
                    <a:lnTo>
                      <a:pt x="4452" y="258"/>
                    </a:lnTo>
                    <a:lnTo>
                      <a:pt x="4452" y="258"/>
                    </a:lnTo>
                    <a:lnTo>
                      <a:pt x="4452" y="258"/>
                    </a:lnTo>
                    <a:lnTo>
                      <a:pt x="4452" y="258"/>
                    </a:lnTo>
                    <a:lnTo>
                      <a:pt x="4452" y="258"/>
                    </a:lnTo>
                    <a:lnTo>
                      <a:pt x="4452" y="258"/>
                    </a:lnTo>
                    <a:lnTo>
                      <a:pt x="4452" y="258"/>
                    </a:lnTo>
                    <a:lnTo>
                      <a:pt x="4452" y="258"/>
                    </a:lnTo>
                    <a:lnTo>
                      <a:pt x="4452" y="258"/>
                    </a:lnTo>
                    <a:lnTo>
                      <a:pt x="4452" y="258"/>
                    </a:lnTo>
                    <a:lnTo>
                      <a:pt x="4452" y="258"/>
                    </a:lnTo>
                    <a:lnTo>
                      <a:pt x="4452" y="258"/>
                    </a:lnTo>
                    <a:lnTo>
                      <a:pt x="4452" y="258"/>
                    </a:lnTo>
                    <a:lnTo>
                      <a:pt x="4452" y="258"/>
                    </a:lnTo>
                    <a:lnTo>
                      <a:pt x="4452" y="258"/>
                    </a:lnTo>
                    <a:lnTo>
                      <a:pt x="4452" y="258"/>
                    </a:lnTo>
                    <a:lnTo>
                      <a:pt x="4452" y="258"/>
                    </a:lnTo>
                    <a:lnTo>
                      <a:pt x="4452" y="258"/>
                    </a:lnTo>
                    <a:lnTo>
                      <a:pt x="4452" y="258"/>
                    </a:lnTo>
                    <a:lnTo>
                      <a:pt x="4452" y="258"/>
                    </a:lnTo>
                    <a:lnTo>
                      <a:pt x="4452" y="258"/>
                    </a:lnTo>
                    <a:lnTo>
                      <a:pt x="4458" y="258"/>
                    </a:lnTo>
                    <a:lnTo>
                      <a:pt x="4458" y="258"/>
                    </a:lnTo>
                    <a:lnTo>
                      <a:pt x="4458" y="258"/>
                    </a:lnTo>
                    <a:lnTo>
                      <a:pt x="4458" y="258"/>
                    </a:lnTo>
                    <a:lnTo>
                      <a:pt x="4470" y="258"/>
                    </a:lnTo>
                    <a:lnTo>
                      <a:pt x="4470" y="258"/>
                    </a:lnTo>
                    <a:lnTo>
                      <a:pt x="4470" y="258"/>
                    </a:lnTo>
                    <a:lnTo>
                      <a:pt x="4470" y="258"/>
                    </a:lnTo>
                    <a:lnTo>
                      <a:pt x="4470" y="258"/>
                    </a:lnTo>
                    <a:lnTo>
                      <a:pt x="4470" y="258"/>
                    </a:lnTo>
                    <a:lnTo>
                      <a:pt x="4470" y="258"/>
                    </a:lnTo>
                    <a:lnTo>
                      <a:pt x="4470" y="258"/>
                    </a:lnTo>
                    <a:lnTo>
                      <a:pt x="4470" y="258"/>
                    </a:lnTo>
                    <a:lnTo>
                      <a:pt x="4470" y="258"/>
                    </a:lnTo>
                    <a:lnTo>
                      <a:pt x="4470" y="258"/>
                    </a:lnTo>
                    <a:lnTo>
                      <a:pt x="4470" y="258"/>
                    </a:lnTo>
                    <a:lnTo>
                      <a:pt x="4470" y="258"/>
                    </a:lnTo>
                    <a:lnTo>
                      <a:pt x="4470" y="258"/>
                    </a:lnTo>
                    <a:lnTo>
                      <a:pt x="4470" y="258"/>
                    </a:lnTo>
                    <a:lnTo>
                      <a:pt x="4470" y="258"/>
                    </a:lnTo>
                    <a:lnTo>
                      <a:pt x="4470" y="258"/>
                    </a:lnTo>
                    <a:lnTo>
                      <a:pt x="4482" y="258"/>
                    </a:lnTo>
                    <a:lnTo>
                      <a:pt x="4482" y="258"/>
                    </a:lnTo>
                    <a:lnTo>
                      <a:pt x="4482" y="258"/>
                    </a:lnTo>
                    <a:lnTo>
                      <a:pt x="4482" y="258"/>
                    </a:lnTo>
                    <a:lnTo>
                      <a:pt x="4482" y="258"/>
                    </a:lnTo>
                    <a:lnTo>
                      <a:pt x="4482" y="258"/>
                    </a:lnTo>
                    <a:lnTo>
                      <a:pt x="4482" y="258"/>
                    </a:lnTo>
                    <a:lnTo>
                      <a:pt x="4482" y="258"/>
                    </a:lnTo>
                    <a:lnTo>
                      <a:pt x="4482" y="258"/>
                    </a:lnTo>
                    <a:lnTo>
                      <a:pt x="4482" y="258"/>
                    </a:lnTo>
                    <a:lnTo>
                      <a:pt x="4482" y="258"/>
                    </a:lnTo>
                    <a:lnTo>
                      <a:pt x="4482" y="258"/>
                    </a:lnTo>
                    <a:lnTo>
                      <a:pt x="4482" y="258"/>
                    </a:lnTo>
                    <a:lnTo>
                      <a:pt x="4482" y="258"/>
                    </a:lnTo>
                    <a:lnTo>
                      <a:pt x="4482" y="258"/>
                    </a:lnTo>
                    <a:lnTo>
                      <a:pt x="4482" y="258"/>
                    </a:lnTo>
                    <a:lnTo>
                      <a:pt x="4482" y="258"/>
                    </a:lnTo>
                    <a:lnTo>
                      <a:pt x="4488" y="258"/>
                    </a:lnTo>
                    <a:lnTo>
                      <a:pt x="4488" y="258"/>
                    </a:lnTo>
                    <a:lnTo>
                      <a:pt x="4488" y="258"/>
                    </a:lnTo>
                    <a:lnTo>
                      <a:pt x="4488" y="258"/>
                    </a:lnTo>
                    <a:lnTo>
                      <a:pt x="4488" y="258"/>
                    </a:lnTo>
                    <a:lnTo>
                      <a:pt x="4488" y="258"/>
                    </a:lnTo>
                    <a:lnTo>
                      <a:pt x="4488" y="258"/>
                    </a:lnTo>
                    <a:lnTo>
                      <a:pt x="4488" y="258"/>
                    </a:lnTo>
                    <a:lnTo>
                      <a:pt x="4488" y="258"/>
                    </a:lnTo>
                    <a:lnTo>
                      <a:pt x="4488" y="258"/>
                    </a:lnTo>
                    <a:lnTo>
                      <a:pt x="4488" y="258"/>
                    </a:lnTo>
                    <a:lnTo>
                      <a:pt x="4488" y="258"/>
                    </a:lnTo>
                    <a:lnTo>
                      <a:pt x="4488" y="258"/>
                    </a:lnTo>
                    <a:lnTo>
                      <a:pt x="4488" y="258"/>
                    </a:lnTo>
                    <a:lnTo>
                      <a:pt x="4488" y="258"/>
                    </a:lnTo>
                    <a:lnTo>
                      <a:pt x="4488" y="258"/>
                    </a:lnTo>
                    <a:lnTo>
                      <a:pt x="4488" y="258"/>
                    </a:lnTo>
                    <a:lnTo>
                      <a:pt x="4488" y="258"/>
                    </a:lnTo>
                    <a:lnTo>
                      <a:pt x="4488" y="258"/>
                    </a:lnTo>
                    <a:lnTo>
                      <a:pt x="4488" y="258"/>
                    </a:lnTo>
                    <a:lnTo>
                      <a:pt x="4488" y="258"/>
                    </a:lnTo>
                    <a:lnTo>
                      <a:pt x="4488" y="258"/>
                    </a:lnTo>
                    <a:lnTo>
                      <a:pt x="4488" y="258"/>
                    </a:lnTo>
                    <a:lnTo>
                      <a:pt x="4488" y="258"/>
                    </a:lnTo>
                    <a:lnTo>
                      <a:pt x="4488" y="258"/>
                    </a:lnTo>
                    <a:lnTo>
                      <a:pt x="4488" y="258"/>
                    </a:lnTo>
                    <a:lnTo>
                      <a:pt x="4488" y="258"/>
                    </a:lnTo>
                    <a:lnTo>
                      <a:pt x="4488" y="258"/>
                    </a:lnTo>
                    <a:lnTo>
                      <a:pt x="4488" y="258"/>
                    </a:lnTo>
                    <a:lnTo>
                      <a:pt x="4488" y="258"/>
                    </a:lnTo>
                    <a:lnTo>
                      <a:pt x="4488" y="258"/>
                    </a:lnTo>
                    <a:lnTo>
                      <a:pt x="4488" y="258"/>
                    </a:lnTo>
                    <a:lnTo>
                      <a:pt x="4488" y="258"/>
                    </a:lnTo>
                    <a:lnTo>
                      <a:pt x="4488" y="258"/>
                    </a:lnTo>
                    <a:lnTo>
                      <a:pt x="4488" y="258"/>
                    </a:lnTo>
                    <a:lnTo>
                      <a:pt x="4488" y="258"/>
                    </a:lnTo>
                    <a:lnTo>
                      <a:pt x="4488" y="258"/>
                    </a:lnTo>
                    <a:lnTo>
                      <a:pt x="4488" y="258"/>
                    </a:lnTo>
                    <a:lnTo>
                      <a:pt x="4488" y="258"/>
                    </a:lnTo>
                    <a:lnTo>
                      <a:pt x="4488" y="258"/>
                    </a:lnTo>
                    <a:lnTo>
                      <a:pt x="4488" y="258"/>
                    </a:lnTo>
                    <a:lnTo>
                      <a:pt x="4488" y="258"/>
                    </a:lnTo>
                    <a:lnTo>
                      <a:pt x="4488" y="258"/>
                    </a:lnTo>
                    <a:lnTo>
                      <a:pt x="4488" y="258"/>
                    </a:lnTo>
                    <a:lnTo>
                      <a:pt x="4488" y="258"/>
                    </a:lnTo>
                    <a:lnTo>
                      <a:pt x="4506" y="258"/>
                    </a:lnTo>
                    <a:lnTo>
                      <a:pt x="4506" y="258"/>
                    </a:lnTo>
                    <a:lnTo>
                      <a:pt x="4506" y="258"/>
                    </a:lnTo>
                    <a:lnTo>
                      <a:pt x="4506" y="258"/>
                    </a:lnTo>
                    <a:lnTo>
                      <a:pt x="4506" y="258"/>
                    </a:lnTo>
                    <a:lnTo>
                      <a:pt x="4506" y="258"/>
                    </a:lnTo>
                    <a:lnTo>
                      <a:pt x="4506" y="258"/>
                    </a:lnTo>
                    <a:lnTo>
                      <a:pt x="4506" y="258"/>
                    </a:lnTo>
                    <a:lnTo>
                      <a:pt x="4506" y="258"/>
                    </a:lnTo>
                    <a:lnTo>
                      <a:pt x="4506" y="258"/>
                    </a:lnTo>
                    <a:lnTo>
                      <a:pt x="4506" y="258"/>
                    </a:lnTo>
                    <a:lnTo>
                      <a:pt x="4506" y="258"/>
                    </a:lnTo>
                    <a:lnTo>
                      <a:pt x="4506" y="258"/>
                    </a:lnTo>
                    <a:lnTo>
                      <a:pt x="4506" y="258"/>
                    </a:lnTo>
                    <a:lnTo>
                      <a:pt x="4506" y="258"/>
                    </a:lnTo>
                    <a:lnTo>
                      <a:pt x="4506" y="258"/>
                    </a:lnTo>
                    <a:lnTo>
                      <a:pt x="4506" y="258"/>
                    </a:lnTo>
                    <a:lnTo>
                      <a:pt x="4518" y="258"/>
                    </a:lnTo>
                    <a:lnTo>
                      <a:pt x="4518" y="258"/>
                    </a:lnTo>
                    <a:lnTo>
                      <a:pt x="4518" y="258"/>
                    </a:lnTo>
                    <a:lnTo>
                      <a:pt x="4518" y="258"/>
                    </a:lnTo>
                    <a:lnTo>
                      <a:pt x="4518" y="258"/>
                    </a:lnTo>
                    <a:lnTo>
                      <a:pt x="4518" y="258"/>
                    </a:lnTo>
                    <a:lnTo>
                      <a:pt x="4518" y="258"/>
                    </a:lnTo>
                    <a:lnTo>
                      <a:pt x="4518" y="258"/>
                    </a:lnTo>
                    <a:lnTo>
                      <a:pt x="4518" y="258"/>
                    </a:lnTo>
                    <a:lnTo>
                      <a:pt x="4518" y="258"/>
                    </a:lnTo>
                    <a:lnTo>
                      <a:pt x="4518" y="258"/>
                    </a:lnTo>
                    <a:lnTo>
                      <a:pt x="4518" y="258"/>
                    </a:lnTo>
                    <a:lnTo>
                      <a:pt x="4518" y="258"/>
                    </a:lnTo>
                    <a:lnTo>
                      <a:pt x="4518" y="258"/>
                    </a:lnTo>
                    <a:lnTo>
                      <a:pt x="4518" y="258"/>
                    </a:lnTo>
                    <a:lnTo>
                      <a:pt x="4518" y="258"/>
                    </a:lnTo>
                    <a:lnTo>
                      <a:pt x="4518" y="258"/>
                    </a:lnTo>
                    <a:lnTo>
                      <a:pt x="4518" y="258"/>
                    </a:lnTo>
                    <a:lnTo>
                      <a:pt x="4518" y="258"/>
                    </a:lnTo>
                    <a:lnTo>
                      <a:pt x="4518" y="258"/>
                    </a:lnTo>
                    <a:lnTo>
                      <a:pt x="4518" y="258"/>
                    </a:lnTo>
                    <a:lnTo>
                      <a:pt x="4518" y="258"/>
                    </a:lnTo>
                    <a:lnTo>
                      <a:pt x="4518" y="258"/>
                    </a:lnTo>
                    <a:lnTo>
                      <a:pt x="4518" y="258"/>
                    </a:lnTo>
                    <a:lnTo>
                      <a:pt x="4518" y="258"/>
                    </a:lnTo>
                    <a:lnTo>
                      <a:pt x="4518" y="258"/>
                    </a:lnTo>
                    <a:lnTo>
                      <a:pt x="4518" y="258"/>
                    </a:lnTo>
                    <a:lnTo>
                      <a:pt x="4518" y="258"/>
                    </a:lnTo>
                    <a:lnTo>
                      <a:pt x="4518" y="258"/>
                    </a:lnTo>
                    <a:lnTo>
                      <a:pt x="4518" y="258"/>
                    </a:lnTo>
                    <a:lnTo>
                      <a:pt x="4524" y="258"/>
                    </a:lnTo>
                    <a:lnTo>
                      <a:pt x="4524" y="258"/>
                    </a:lnTo>
                    <a:lnTo>
                      <a:pt x="4524" y="258"/>
                    </a:lnTo>
                    <a:lnTo>
                      <a:pt x="4524" y="258"/>
                    </a:lnTo>
                    <a:lnTo>
                      <a:pt x="4524" y="258"/>
                    </a:lnTo>
                    <a:lnTo>
                      <a:pt x="4524" y="258"/>
                    </a:lnTo>
                    <a:lnTo>
                      <a:pt x="4524" y="258"/>
                    </a:lnTo>
                    <a:lnTo>
                      <a:pt x="4524" y="258"/>
                    </a:lnTo>
                    <a:lnTo>
                      <a:pt x="4524" y="258"/>
                    </a:lnTo>
                    <a:lnTo>
                      <a:pt x="4524" y="258"/>
                    </a:lnTo>
                    <a:lnTo>
                      <a:pt x="4524" y="258"/>
                    </a:lnTo>
                    <a:lnTo>
                      <a:pt x="4524" y="258"/>
                    </a:lnTo>
                    <a:lnTo>
                      <a:pt x="4524" y="258"/>
                    </a:lnTo>
                    <a:lnTo>
                      <a:pt x="4524" y="258"/>
                    </a:lnTo>
                    <a:lnTo>
                      <a:pt x="4524" y="258"/>
                    </a:lnTo>
                    <a:lnTo>
                      <a:pt x="4524" y="258"/>
                    </a:lnTo>
                    <a:lnTo>
                      <a:pt x="4524" y="258"/>
                    </a:lnTo>
                    <a:lnTo>
                      <a:pt x="4524" y="258"/>
                    </a:lnTo>
                    <a:lnTo>
                      <a:pt x="4524" y="258"/>
                    </a:lnTo>
                    <a:lnTo>
                      <a:pt x="4524" y="258"/>
                    </a:lnTo>
                    <a:lnTo>
                      <a:pt x="4524" y="258"/>
                    </a:lnTo>
                    <a:lnTo>
                      <a:pt x="4524" y="258"/>
                    </a:lnTo>
                    <a:lnTo>
                      <a:pt x="4524" y="258"/>
                    </a:lnTo>
                    <a:lnTo>
                      <a:pt x="4524" y="258"/>
                    </a:lnTo>
                    <a:lnTo>
                      <a:pt x="4524" y="258"/>
                    </a:lnTo>
                    <a:lnTo>
                      <a:pt x="4524" y="258"/>
                    </a:lnTo>
                    <a:lnTo>
                      <a:pt x="4524" y="258"/>
                    </a:lnTo>
                    <a:lnTo>
                      <a:pt x="4524" y="258"/>
                    </a:lnTo>
                    <a:lnTo>
                      <a:pt x="4524" y="258"/>
                    </a:lnTo>
                    <a:lnTo>
                      <a:pt x="4524" y="258"/>
                    </a:lnTo>
                    <a:lnTo>
                      <a:pt x="4524" y="258"/>
                    </a:lnTo>
                    <a:lnTo>
                      <a:pt x="4524" y="258"/>
                    </a:lnTo>
                    <a:lnTo>
                      <a:pt x="4536" y="258"/>
                    </a:lnTo>
                    <a:lnTo>
                      <a:pt x="4536" y="258"/>
                    </a:lnTo>
                    <a:lnTo>
                      <a:pt x="4536" y="258"/>
                    </a:lnTo>
                    <a:lnTo>
                      <a:pt x="4536" y="258"/>
                    </a:lnTo>
                    <a:lnTo>
                      <a:pt x="4536" y="258"/>
                    </a:lnTo>
                    <a:lnTo>
                      <a:pt x="4536" y="258"/>
                    </a:lnTo>
                    <a:lnTo>
                      <a:pt x="4536" y="258"/>
                    </a:lnTo>
                    <a:lnTo>
                      <a:pt x="4536" y="258"/>
                    </a:lnTo>
                    <a:lnTo>
                      <a:pt x="4536" y="258"/>
                    </a:lnTo>
                    <a:lnTo>
                      <a:pt x="4536" y="258"/>
                    </a:lnTo>
                    <a:lnTo>
                      <a:pt x="4536" y="258"/>
                    </a:lnTo>
                    <a:lnTo>
                      <a:pt x="4536" y="258"/>
                    </a:lnTo>
                    <a:lnTo>
                      <a:pt x="4536" y="258"/>
                    </a:lnTo>
                    <a:lnTo>
                      <a:pt x="4536" y="258"/>
                    </a:lnTo>
                    <a:lnTo>
                      <a:pt x="4542" y="258"/>
                    </a:lnTo>
                    <a:lnTo>
                      <a:pt x="4542" y="258"/>
                    </a:lnTo>
                    <a:lnTo>
                      <a:pt x="4542" y="258"/>
                    </a:lnTo>
                    <a:lnTo>
                      <a:pt x="4554" y="258"/>
                    </a:lnTo>
                    <a:lnTo>
                      <a:pt x="4554" y="258"/>
                    </a:lnTo>
                    <a:lnTo>
                      <a:pt x="4554" y="258"/>
                    </a:lnTo>
                    <a:lnTo>
                      <a:pt x="4554" y="258"/>
                    </a:lnTo>
                    <a:lnTo>
                      <a:pt x="4554" y="258"/>
                    </a:lnTo>
                    <a:lnTo>
                      <a:pt x="4554" y="258"/>
                    </a:lnTo>
                    <a:lnTo>
                      <a:pt x="4554" y="258"/>
                    </a:lnTo>
                    <a:lnTo>
                      <a:pt x="4554" y="258"/>
                    </a:lnTo>
                    <a:lnTo>
                      <a:pt x="4554" y="258"/>
                    </a:lnTo>
                    <a:lnTo>
                      <a:pt x="4554" y="258"/>
                    </a:lnTo>
                    <a:lnTo>
                      <a:pt x="4554" y="258"/>
                    </a:lnTo>
                    <a:lnTo>
                      <a:pt x="4554" y="258"/>
                    </a:lnTo>
                    <a:lnTo>
                      <a:pt x="4554" y="258"/>
                    </a:lnTo>
                    <a:lnTo>
                      <a:pt x="4554" y="258"/>
                    </a:lnTo>
                    <a:lnTo>
                      <a:pt x="4554" y="258"/>
                    </a:lnTo>
                    <a:lnTo>
                      <a:pt x="4554" y="258"/>
                    </a:lnTo>
                    <a:lnTo>
                      <a:pt x="4554" y="258"/>
                    </a:lnTo>
                    <a:lnTo>
                      <a:pt x="4554" y="258"/>
                    </a:lnTo>
                    <a:lnTo>
                      <a:pt x="4554" y="258"/>
                    </a:lnTo>
                    <a:lnTo>
                      <a:pt x="4554" y="258"/>
                    </a:lnTo>
                    <a:lnTo>
                      <a:pt x="4554" y="258"/>
                    </a:lnTo>
                    <a:lnTo>
                      <a:pt x="4554" y="258"/>
                    </a:lnTo>
                    <a:lnTo>
                      <a:pt x="4554" y="258"/>
                    </a:lnTo>
                    <a:lnTo>
                      <a:pt x="4554" y="258"/>
                    </a:lnTo>
                    <a:lnTo>
                      <a:pt x="4554" y="258"/>
                    </a:lnTo>
                    <a:lnTo>
                      <a:pt x="4554" y="258"/>
                    </a:lnTo>
                    <a:lnTo>
                      <a:pt x="4554" y="258"/>
                    </a:lnTo>
                    <a:lnTo>
                      <a:pt x="4554" y="258"/>
                    </a:lnTo>
                    <a:lnTo>
                      <a:pt x="4554" y="258"/>
                    </a:lnTo>
                    <a:lnTo>
                      <a:pt x="4554" y="258"/>
                    </a:lnTo>
                    <a:lnTo>
                      <a:pt x="4554" y="258"/>
                    </a:lnTo>
                    <a:lnTo>
                      <a:pt x="4554" y="258"/>
                    </a:lnTo>
                    <a:lnTo>
                      <a:pt x="4554" y="258"/>
                    </a:lnTo>
                    <a:lnTo>
                      <a:pt x="4554" y="258"/>
                    </a:lnTo>
                    <a:lnTo>
                      <a:pt x="4554" y="258"/>
                    </a:lnTo>
                    <a:lnTo>
                      <a:pt x="4554" y="258"/>
                    </a:lnTo>
                    <a:lnTo>
                      <a:pt x="4554" y="258"/>
                    </a:lnTo>
                    <a:lnTo>
                      <a:pt x="4554" y="258"/>
                    </a:lnTo>
                    <a:lnTo>
                      <a:pt x="4554" y="258"/>
                    </a:lnTo>
                    <a:lnTo>
                      <a:pt x="4554" y="258"/>
                    </a:lnTo>
                    <a:lnTo>
                      <a:pt x="4554" y="258"/>
                    </a:lnTo>
                    <a:lnTo>
                      <a:pt x="4554" y="258"/>
                    </a:lnTo>
                    <a:lnTo>
                      <a:pt x="4554" y="258"/>
                    </a:lnTo>
                    <a:lnTo>
                      <a:pt x="4560" y="258"/>
                    </a:lnTo>
                    <a:lnTo>
                      <a:pt x="4560" y="258"/>
                    </a:lnTo>
                    <a:lnTo>
                      <a:pt x="4560" y="258"/>
                    </a:lnTo>
                    <a:lnTo>
                      <a:pt x="4560" y="258"/>
                    </a:lnTo>
                    <a:lnTo>
                      <a:pt x="4560" y="258"/>
                    </a:lnTo>
                    <a:lnTo>
                      <a:pt x="4560" y="258"/>
                    </a:lnTo>
                    <a:lnTo>
                      <a:pt x="4560" y="258"/>
                    </a:lnTo>
                    <a:lnTo>
                      <a:pt x="4560" y="258"/>
                    </a:lnTo>
                    <a:lnTo>
                      <a:pt x="4560" y="258"/>
                    </a:lnTo>
                    <a:lnTo>
                      <a:pt x="4560" y="258"/>
                    </a:lnTo>
                    <a:lnTo>
                      <a:pt x="4560" y="258"/>
                    </a:lnTo>
                    <a:lnTo>
                      <a:pt x="4560" y="258"/>
                    </a:lnTo>
                    <a:lnTo>
                      <a:pt x="4560" y="258"/>
                    </a:lnTo>
                    <a:lnTo>
                      <a:pt x="4560" y="258"/>
                    </a:lnTo>
                    <a:lnTo>
                      <a:pt x="4560" y="258"/>
                    </a:lnTo>
                    <a:lnTo>
                      <a:pt x="4560" y="258"/>
                    </a:lnTo>
                    <a:lnTo>
                      <a:pt x="4560" y="258"/>
                    </a:lnTo>
                    <a:lnTo>
                      <a:pt x="4560" y="258"/>
                    </a:lnTo>
                    <a:lnTo>
                      <a:pt x="4560" y="258"/>
                    </a:lnTo>
                    <a:lnTo>
                      <a:pt x="4572" y="264"/>
                    </a:lnTo>
                    <a:lnTo>
                      <a:pt x="4572" y="264"/>
                    </a:lnTo>
                    <a:lnTo>
                      <a:pt x="4572" y="264"/>
                    </a:lnTo>
                    <a:lnTo>
                      <a:pt x="4572" y="264"/>
                    </a:lnTo>
                    <a:lnTo>
                      <a:pt x="4572" y="264"/>
                    </a:lnTo>
                    <a:lnTo>
                      <a:pt x="4572" y="264"/>
                    </a:lnTo>
                    <a:lnTo>
                      <a:pt x="4572" y="264"/>
                    </a:lnTo>
                    <a:lnTo>
                      <a:pt x="4572" y="264"/>
                    </a:lnTo>
                    <a:lnTo>
                      <a:pt x="4572" y="264"/>
                    </a:lnTo>
                    <a:lnTo>
                      <a:pt x="4572" y="264"/>
                    </a:lnTo>
                    <a:lnTo>
                      <a:pt x="4572" y="264"/>
                    </a:lnTo>
                    <a:lnTo>
                      <a:pt x="4572" y="264"/>
                    </a:lnTo>
                    <a:lnTo>
                      <a:pt x="4572" y="264"/>
                    </a:lnTo>
                    <a:lnTo>
                      <a:pt x="4572" y="264"/>
                    </a:lnTo>
                    <a:lnTo>
                      <a:pt x="4572" y="264"/>
                    </a:lnTo>
                    <a:lnTo>
                      <a:pt x="4572" y="264"/>
                    </a:lnTo>
                    <a:lnTo>
                      <a:pt x="4572" y="264"/>
                    </a:lnTo>
                    <a:lnTo>
                      <a:pt x="4584" y="264"/>
                    </a:lnTo>
                    <a:lnTo>
                      <a:pt x="4584" y="264"/>
                    </a:lnTo>
                    <a:lnTo>
                      <a:pt x="4590" y="264"/>
                    </a:lnTo>
                    <a:lnTo>
                      <a:pt x="4590" y="264"/>
                    </a:lnTo>
                    <a:lnTo>
                      <a:pt x="4590" y="264"/>
                    </a:lnTo>
                    <a:lnTo>
                      <a:pt x="4590" y="264"/>
                    </a:lnTo>
                    <a:lnTo>
                      <a:pt x="4590" y="264"/>
                    </a:lnTo>
                    <a:lnTo>
                      <a:pt x="4590" y="264"/>
                    </a:lnTo>
                    <a:lnTo>
                      <a:pt x="4590" y="264"/>
                    </a:lnTo>
                    <a:lnTo>
                      <a:pt x="4590" y="264"/>
                    </a:lnTo>
                    <a:lnTo>
                      <a:pt x="4590" y="264"/>
                    </a:lnTo>
                    <a:lnTo>
                      <a:pt x="4590" y="264"/>
                    </a:lnTo>
                    <a:lnTo>
                      <a:pt x="4590" y="264"/>
                    </a:lnTo>
                    <a:lnTo>
                      <a:pt x="4590" y="264"/>
                    </a:lnTo>
                    <a:lnTo>
                      <a:pt x="4590" y="264"/>
                    </a:lnTo>
                    <a:lnTo>
                      <a:pt x="4590" y="264"/>
                    </a:lnTo>
                    <a:lnTo>
                      <a:pt x="4590" y="264"/>
                    </a:lnTo>
                    <a:lnTo>
                      <a:pt x="4590" y="264"/>
                    </a:lnTo>
                    <a:lnTo>
                      <a:pt x="4590" y="264"/>
                    </a:lnTo>
                    <a:lnTo>
                      <a:pt x="4590" y="264"/>
                    </a:lnTo>
                    <a:lnTo>
                      <a:pt x="4590" y="264"/>
                    </a:lnTo>
                    <a:lnTo>
                      <a:pt x="4590" y="264"/>
                    </a:lnTo>
                    <a:lnTo>
                      <a:pt x="4590" y="264"/>
                    </a:lnTo>
                    <a:lnTo>
                      <a:pt x="4590" y="264"/>
                    </a:lnTo>
                    <a:lnTo>
                      <a:pt x="4590" y="264"/>
                    </a:lnTo>
                    <a:lnTo>
                      <a:pt x="4590" y="264"/>
                    </a:lnTo>
                    <a:lnTo>
                      <a:pt x="4590" y="264"/>
                    </a:lnTo>
                    <a:lnTo>
                      <a:pt x="4590" y="264"/>
                    </a:lnTo>
                    <a:lnTo>
                      <a:pt x="4590" y="264"/>
                    </a:lnTo>
                    <a:lnTo>
                      <a:pt x="4590" y="264"/>
                    </a:lnTo>
                    <a:lnTo>
                      <a:pt x="4590" y="264"/>
                    </a:lnTo>
                    <a:lnTo>
                      <a:pt x="4590" y="264"/>
                    </a:lnTo>
                    <a:lnTo>
                      <a:pt x="4590" y="264"/>
                    </a:lnTo>
                    <a:lnTo>
                      <a:pt x="4590" y="264"/>
                    </a:lnTo>
                    <a:lnTo>
                      <a:pt x="4590" y="264"/>
                    </a:lnTo>
                    <a:lnTo>
                      <a:pt x="4590" y="264"/>
                    </a:lnTo>
                    <a:lnTo>
                      <a:pt x="4590" y="264"/>
                    </a:lnTo>
                    <a:lnTo>
                      <a:pt x="4590" y="264"/>
                    </a:lnTo>
                    <a:lnTo>
                      <a:pt x="4590" y="264"/>
                    </a:lnTo>
                    <a:lnTo>
                      <a:pt x="4590" y="264"/>
                    </a:lnTo>
                    <a:lnTo>
                      <a:pt x="4590" y="264"/>
                    </a:lnTo>
                    <a:lnTo>
                      <a:pt x="4590" y="264"/>
                    </a:lnTo>
                    <a:lnTo>
                      <a:pt x="4590" y="264"/>
                    </a:lnTo>
                    <a:lnTo>
                      <a:pt x="4590" y="264"/>
                    </a:lnTo>
                    <a:lnTo>
                      <a:pt x="4590" y="264"/>
                    </a:lnTo>
                    <a:lnTo>
                      <a:pt x="4590" y="264"/>
                    </a:lnTo>
                    <a:lnTo>
                      <a:pt x="4590" y="264"/>
                    </a:lnTo>
                    <a:lnTo>
                      <a:pt x="4590" y="264"/>
                    </a:lnTo>
                    <a:lnTo>
                      <a:pt x="4590" y="264"/>
                    </a:lnTo>
                    <a:lnTo>
                      <a:pt x="4590" y="264"/>
                    </a:lnTo>
                    <a:lnTo>
                      <a:pt x="4590" y="264"/>
                    </a:lnTo>
                    <a:lnTo>
                      <a:pt x="4590" y="264"/>
                    </a:lnTo>
                    <a:lnTo>
                      <a:pt x="4590" y="264"/>
                    </a:lnTo>
                    <a:lnTo>
                      <a:pt x="4590" y="264"/>
                    </a:lnTo>
                    <a:lnTo>
                      <a:pt x="4590" y="264"/>
                    </a:lnTo>
                    <a:lnTo>
                      <a:pt x="4590" y="264"/>
                    </a:lnTo>
                    <a:lnTo>
                      <a:pt x="4596" y="264"/>
                    </a:lnTo>
                    <a:lnTo>
                      <a:pt x="4596" y="264"/>
                    </a:lnTo>
                    <a:lnTo>
                      <a:pt x="4596" y="264"/>
                    </a:lnTo>
                    <a:lnTo>
                      <a:pt x="4596" y="264"/>
                    </a:lnTo>
                    <a:lnTo>
                      <a:pt x="4596" y="264"/>
                    </a:lnTo>
                    <a:lnTo>
                      <a:pt x="4596" y="264"/>
                    </a:lnTo>
                    <a:lnTo>
                      <a:pt x="4608" y="264"/>
                    </a:lnTo>
                    <a:lnTo>
                      <a:pt x="4608" y="264"/>
                    </a:lnTo>
                    <a:lnTo>
                      <a:pt x="4608" y="264"/>
                    </a:lnTo>
                    <a:lnTo>
                      <a:pt x="4608" y="264"/>
                    </a:lnTo>
                    <a:lnTo>
                      <a:pt x="4608" y="264"/>
                    </a:lnTo>
                    <a:lnTo>
                      <a:pt x="4608" y="264"/>
                    </a:lnTo>
                    <a:lnTo>
                      <a:pt x="4608" y="264"/>
                    </a:lnTo>
                    <a:lnTo>
                      <a:pt x="4608" y="264"/>
                    </a:lnTo>
                    <a:lnTo>
                      <a:pt x="4608" y="264"/>
                    </a:lnTo>
                    <a:lnTo>
                      <a:pt x="4608" y="264"/>
                    </a:lnTo>
                    <a:lnTo>
                      <a:pt x="4608" y="264"/>
                    </a:lnTo>
                    <a:lnTo>
                      <a:pt x="4608" y="264"/>
                    </a:lnTo>
                    <a:lnTo>
                      <a:pt x="4608" y="264"/>
                    </a:lnTo>
                    <a:lnTo>
                      <a:pt x="4608" y="264"/>
                    </a:lnTo>
                    <a:lnTo>
                      <a:pt x="4608" y="264"/>
                    </a:lnTo>
                    <a:lnTo>
                      <a:pt x="4608" y="264"/>
                    </a:lnTo>
                    <a:lnTo>
                      <a:pt x="4608" y="264"/>
                    </a:lnTo>
                    <a:lnTo>
                      <a:pt x="4620" y="264"/>
                    </a:lnTo>
                    <a:lnTo>
                      <a:pt x="4620" y="264"/>
                    </a:lnTo>
                    <a:lnTo>
                      <a:pt x="4620" y="264"/>
                    </a:lnTo>
                    <a:lnTo>
                      <a:pt x="4620" y="264"/>
                    </a:lnTo>
                    <a:lnTo>
                      <a:pt x="4620" y="264"/>
                    </a:lnTo>
                    <a:lnTo>
                      <a:pt x="4620" y="264"/>
                    </a:lnTo>
                    <a:lnTo>
                      <a:pt x="4620" y="264"/>
                    </a:lnTo>
                    <a:lnTo>
                      <a:pt x="4620" y="264"/>
                    </a:lnTo>
                    <a:lnTo>
                      <a:pt x="4620" y="264"/>
                    </a:lnTo>
                    <a:lnTo>
                      <a:pt x="4620" y="264"/>
                    </a:lnTo>
                    <a:lnTo>
                      <a:pt x="4620" y="264"/>
                    </a:lnTo>
                    <a:lnTo>
                      <a:pt x="4620" y="264"/>
                    </a:lnTo>
                    <a:lnTo>
                      <a:pt x="4620" y="264"/>
                    </a:lnTo>
                    <a:lnTo>
                      <a:pt x="4620" y="264"/>
                    </a:lnTo>
                    <a:lnTo>
                      <a:pt x="4620" y="264"/>
                    </a:lnTo>
                    <a:lnTo>
                      <a:pt x="4626" y="264"/>
                    </a:lnTo>
                    <a:lnTo>
                      <a:pt x="4626" y="264"/>
                    </a:lnTo>
                    <a:lnTo>
                      <a:pt x="4626" y="264"/>
                    </a:lnTo>
                    <a:lnTo>
                      <a:pt x="4626" y="264"/>
                    </a:lnTo>
                    <a:lnTo>
                      <a:pt x="4626" y="264"/>
                    </a:lnTo>
                    <a:lnTo>
                      <a:pt x="4626" y="264"/>
                    </a:lnTo>
                    <a:lnTo>
                      <a:pt x="4626" y="264"/>
                    </a:lnTo>
                    <a:lnTo>
                      <a:pt x="4626" y="264"/>
                    </a:lnTo>
                    <a:lnTo>
                      <a:pt x="4626" y="264"/>
                    </a:lnTo>
                    <a:lnTo>
                      <a:pt x="4626" y="264"/>
                    </a:lnTo>
                    <a:lnTo>
                      <a:pt x="4626" y="264"/>
                    </a:lnTo>
                    <a:lnTo>
                      <a:pt x="4626" y="264"/>
                    </a:lnTo>
                    <a:lnTo>
                      <a:pt x="4626" y="264"/>
                    </a:lnTo>
                    <a:lnTo>
                      <a:pt x="4626" y="264"/>
                    </a:lnTo>
                    <a:lnTo>
                      <a:pt x="4626" y="264"/>
                    </a:lnTo>
                    <a:lnTo>
                      <a:pt x="4626" y="264"/>
                    </a:lnTo>
                    <a:lnTo>
                      <a:pt x="4626" y="264"/>
                    </a:lnTo>
                    <a:lnTo>
                      <a:pt x="4626" y="264"/>
                    </a:lnTo>
                    <a:lnTo>
                      <a:pt x="4626" y="264"/>
                    </a:lnTo>
                    <a:lnTo>
                      <a:pt x="4626" y="264"/>
                    </a:lnTo>
                    <a:lnTo>
                      <a:pt x="4626" y="264"/>
                    </a:lnTo>
                    <a:lnTo>
                      <a:pt x="4626" y="264"/>
                    </a:lnTo>
                    <a:lnTo>
                      <a:pt x="4626" y="264"/>
                    </a:lnTo>
                    <a:lnTo>
                      <a:pt x="4626" y="264"/>
                    </a:lnTo>
                    <a:lnTo>
                      <a:pt x="4626" y="264"/>
                    </a:lnTo>
                    <a:lnTo>
                      <a:pt x="4626" y="264"/>
                    </a:lnTo>
                    <a:lnTo>
                      <a:pt x="4626" y="264"/>
                    </a:lnTo>
                    <a:lnTo>
                      <a:pt x="4626" y="264"/>
                    </a:lnTo>
                    <a:lnTo>
                      <a:pt x="4626" y="264"/>
                    </a:lnTo>
                    <a:lnTo>
                      <a:pt x="4626" y="264"/>
                    </a:lnTo>
                    <a:lnTo>
                      <a:pt x="4626" y="264"/>
                    </a:lnTo>
                    <a:lnTo>
                      <a:pt x="4626" y="264"/>
                    </a:lnTo>
                    <a:lnTo>
                      <a:pt x="4626" y="264"/>
                    </a:lnTo>
                    <a:lnTo>
                      <a:pt x="4626" y="264"/>
                    </a:lnTo>
                    <a:lnTo>
                      <a:pt x="4626" y="264"/>
                    </a:lnTo>
                    <a:lnTo>
                      <a:pt x="4626" y="264"/>
                    </a:lnTo>
                    <a:lnTo>
                      <a:pt x="4626" y="264"/>
                    </a:lnTo>
                    <a:lnTo>
                      <a:pt x="4626" y="264"/>
                    </a:lnTo>
                    <a:lnTo>
                      <a:pt x="4626" y="264"/>
                    </a:lnTo>
                    <a:lnTo>
                      <a:pt x="4626" y="264"/>
                    </a:lnTo>
                    <a:lnTo>
                      <a:pt x="4626" y="264"/>
                    </a:lnTo>
                    <a:lnTo>
                      <a:pt x="4626" y="264"/>
                    </a:lnTo>
                    <a:lnTo>
                      <a:pt x="4626" y="264"/>
                    </a:lnTo>
                    <a:lnTo>
                      <a:pt x="4626" y="264"/>
                    </a:lnTo>
                    <a:lnTo>
                      <a:pt x="4626" y="264"/>
                    </a:lnTo>
                    <a:lnTo>
                      <a:pt x="4626" y="264"/>
                    </a:lnTo>
                    <a:lnTo>
                      <a:pt x="4626" y="264"/>
                    </a:lnTo>
                    <a:lnTo>
                      <a:pt x="4644" y="264"/>
                    </a:lnTo>
                    <a:lnTo>
                      <a:pt x="4644" y="264"/>
                    </a:lnTo>
                    <a:lnTo>
                      <a:pt x="4644" y="264"/>
                    </a:lnTo>
                    <a:lnTo>
                      <a:pt x="4644" y="264"/>
                    </a:lnTo>
                    <a:lnTo>
                      <a:pt x="4644" y="264"/>
                    </a:lnTo>
                    <a:lnTo>
                      <a:pt x="4644" y="264"/>
                    </a:lnTo>
                    <a:lnTo>
                      <a:pt x="4644" y="264"/>
                    </a:lnTo>
                    <a:lnTo>
                      <a:pt x="4644" y="264"/>
                    </a:lnTo>
                    <a:lnTo>
                      <a:pt x="4644" y="264"/>
                    </a:lnTo>
                    <a:lnTo>
                      <a:pt x="4644" y="264"/>
                    </a:lnTo>
                    <a:lnTo>
                      <a:pt x="4644" y="264"/>
                    </a:lnTo>
                    <a:lnTo>
                      <a:pt x="4644" y="264"/>
                    </a:lnTo>
                    <a:lnTo>
                      <a:pt x="4644" y="264"/>
                    </a:lnTo>
                    <a:lnTo>
                      <a:pt x="4644" y="264"/>
                    </a:lnTo>
                    <a:lnTo>
                      <a:pt x="4644" y="264"/>
                    </a:lnTo>
                    <a:lnTo>
                      <a:pt x="4644" y="264"/>
                    </a:lnTo>
                    <a:lnTo>
                      <a:pt x="4644" y="264"/>
                    </a:lnTo>
                    <a:lnTo>
                      <a:pt x="4656" y="264"/>
                    </a:lnTo>
                    <a:lnTo>
                      <a:pt x="4656" y="264"/>
                    </a:lnTo>
                    <a:lnTo>
                      <a:pt x="4656" y="264"/>
                    </a:lnTo>
                    <a:lnTo>
                      <a:pt x="4656" y="264"/>
                    </a:lnTo>
                    <a:lnTo>
                      <a:pt x="4656" y="264"/>
                    </a:lnTo>
                    <a:lnTo>
                      <a:pt x="4656" y="264"/>
                    </a:lnTo>
                    <a:lnTo>
                      <a:pt x="4656" y="264"/>
                    </a:lnTo>
                    <a:lnTo>
                      <a:pt x="4656" y="264"/>
                    </a:lnTo>
                    <a:lnTo>
                      <a:pt x="4656" y="264"/>
                    </a:lnTo>
                    <a:lnTo>
                      <a:pt x="4656" y="264"/>
                    </a:lnTo>
                    <a:lnTo>
                      <a:pt x="4656" y="264"/>
                    </a:lnTo>
                    <a:lnTo>
                      <a:pt x="4656" y="264"/>
                    </a:lnTo>
                    <a:lnTo>
                      <a:pt x="4656" y="264"/>
                    </a:lnTo>
                    <a:lnTo>
                      <a:pt x="4656" y="264"/>
                    </a:lnTo>
                    <a:lnTo>
                      <a:pt x="4656" y="264"/>
                    </a:lnTo>
                    <a:lnTo>
                      <a:pt x="4656" y="264"/>
                    </a:lnTo>
                    <a:lnTo>
                      <a:pt x="4656" y="264"/>
                    </a:lnTo>
                    <a:lnTo>
                      <a:pt x="4656" y="264"/>
                    </a:lnTo>
                    <a:lnTo>
                      <a:pt x="4656" y="264"/>
                    </a:lnTo>
                    <a:lnTo>
                      <a:pt x="4656" y="264"/>
                    </a:lnTo>
                    <a:lnTo>
                      <a:pt x="4656" y="264"/>
                    </a:lnTo>
                    <a:lnTo>
                      <a:pt x="4656" y="264"/>
                    </a:lnTo>
                    <a:lnTo>
                      <a:pt x="4656" y="264"/>
                    </a:lnTo>
                    <a:lnTo>
                      <a:pt x="4656" y="264"/>
                    </a:lnTo>
                    <a:lnTo>
                      <a:pt x="4656" y="264"/>
                    </a:lnTo>
                    <a:lnTo>
                      <a:pt x="4656" y="264"/>
                    </a:lnTo>
                    <a:lnTo>
                      <a:pt x="4656" y="264"/>
                    </a:lnTo>
                    <a:lnTo>
                      <a:pt x="4656" y="264"/>
                    </a:lnTo>
                    <a:lnTo>
                      <a:pt x="4662" y="264"/>
                    </a:lnTo>
                    <a:lnTo>
                      <a:pt x="4662" y="264"/>
                    </a:lnTo>
                    <a:lnTo>
                      <a:pt x="4662" y="264"/>
                    </a:lnTo>
                    <a:lnTo>
                      <a:pt x="4662" y="264"/>
                    </a:lnTo>
                    <a:lnTo>
                      <a:pt x="4662" y="264"/>
                    </a:lnTo>
                    <a:lnTo>
                      <a:pt x="4662" y="264"/>
                    </a:lnTo>
                    <a:lnTo>
                      <a:pt x="4662" y="264"/>
                    </a:lnTo>
                    <a:lnTo>
                      <a:pt x="4662" y="264"/>
                    </a:lnTo>
                    <a:lnTo>
                      <a:pt x="4662" y="264"/>
                    </a:lnTo>
                    <a:lnTo>
                      <a:pt x="4662" y="264"/>
                    </a:lnTo>
                    <a:lnTo>
                      <a:pt x="4662" y="264"/>
                    </a:lnTo>
                    <a:lnTo>
                      <a:pt x="4662" y="264"/>
                    </a:lnTo>
                    <a:lnTo>
                      <a:pt x="4662" y="264"/>
                    </a:lnTo>
                    <a:lnTo>
                      <a:pt x="4662" y="264"/>
                    </a:lnTo>
                    <a:lnTo>
                      <a:pt x="4662" y="264"/>
                    </a:lnTo>
                    <a:lnTo>
                      <a:pt x="4662" y="264"/>
                    </a:lnTo>
                    <a:lnTo>
                      <a:pt x="4662" y="264"/>
                    </a:lnTo>
                    <a:lnTo>
                      <a:pt x="4662" y="264"/>
                    </a:lnTo>
                    <a:lnTo>
                      <a:pt x="4662" y="264"/>
                    </a:lnTo>
                    <a:lnTo>
                      <a:pt x="4662" y="264"/>
                    </a:lnTo>
                    <a:lnTo>
                      <a:pt x="4662" y="264"/>
                    </a:lnTo>
                    <a:lnTo>
                      <a:pt x="4662" y="264"/>
                    </a:lnTo>
                    <a:lnTo>
                      <a:pt x="4662" y="264"/>
                    </a:lnTo>
                    <a:lnTo>
                      <a:pt x="4662" y="264"/>
                    </a:lnTo>
                    <a:lnTo>
                      <a:pt x="4662" y="264"/>
                    </a:lnTo>
                    <a:lnTo>
                      <a:pt x="4662" y="264"/>
                    </a:lnTo>
                    <a:lnTo>
                      <a:pt x="4662" y="264"/>
                    </a:lnTo>
                    <a:lnTo>
                      <a:pt x="4662" y="264"/>
                    </a:lnTo>
                    <a:lnTo>
                      <a:pt x="4662" y="264"/>
                    </a:lnTo>
                    <a:lnTo>
                      <a:pt x="4662" y="264"/>
                    </a:lnTo>
                    <a:lnTo>
                      <a:pt x="4662" y="264"/>
                    </a:lnTo>
                    <a:lnTo>
                      <a:pt x="4662" y="264"/>
                    </a:lnTo>
                    <a:lnTo>
                      <a:pt x="4662" y="264"/>
                    </a:lnTo>
                    <a:lnTo>
                      <a:pt x="4662" y="264"/>
                    </a:lnTo>
                    <a:lnTo>
                      <a:pt x="4674" y="264"/>
                    </a:lnTo>
                    <a:lnTo>
                      <a:pt x="4674" y="264"/>
                    </a:lnTo>
                    <a:lnTo>
                      <a:pt x="4674" y="264"/>
                    </a:lnTo>
                    <a:lnTo>
                      <a:pt x="4674" y="264"/>
                    </a:lnTo>
                    <a:lnTo>
                      <a:pt x="4674" y="264"/>
                    </a:lnTo>
                    <a:lnTo>
                      <a:pt x="4674" y="264"/>
                    </a:lnTo>
                    <a:lnTo>
                      <a:pt x="4674" y="264"/>
                    </a:lnTo>
                    <a:lnTo>
                      <a:pt x="4674" y="264"/>
                    </a:lnTo>
                    <a:lnTo>
                      <a:pt x="4674" y="264"/>
                    </a:lnTo>
                    <a:lnTo>
                      <a:pt x="4674" y="264"/>
                    </a:lnTo>
                    <a:lnTo>
                      <a:pt x="4674" y="264"/>
                    </a:lnTo>
                    <a:lnTo>
                      <a:pt x="4674" y="264"/>
                    </a:lnTo>
                    <a:lnTo>
                      <a:pt x="4674" y="264"/>
                    </a:lnTo>
                    <a:lnTo>
                      <a:pt x="4680" y="264"/>
                    </a:lnTo>
                    <a:lnTo>
                      <a:pt x="4680" y="264"/>
                    </a:lnTo>
                    <a:lnTo>
                      <a:pt x="4680" y="264"/>
                    </a:lnTo>
                    <a:lnTo>
                      <a:pt x="4680" y="264"/>
                    </a:lnTo>
                    <a:lnTo>
                      <a:pt x="4692" y="264"/>
                    </a:lnTo>
                    <a:lnTo>
                      <a:pt x="4692" y="264"/>
                    </a:lnTo>
                    <a:lnTo>
                      <a:pt x="4692" y="264"/>
                    </a:lnTo>
                    <a:lnTo>
                      <a:pt x="4692" y="264"/>
                    </a:lnTo>
                    <a:lnTo>
                      <a:pt x="4692" y="264"/>
                    </a:lnTo>
                    <a:lnTo>
                      <a:pt x="4692" y="264"/>
                    </a:lnTo>
                    <a:lnTo>
                      <a:pt x="4692" y="264"/>
                    </a:lnTo>
                    <a:lnTo>
                      <a:pt x="4692" y="264"/>
                    </a:lnTo>
                    <a:lnTo>
                      <a:pt x="4692" y="264"/>
                    </a:lnTo>
                    <a:lnTo>
                      <a:pt x="4692" y="264"/>
                    </a:lnTo>
                    <a:lnTo>
                      <a:pt x="4692" y="264"/>
                    </a:lnTo>
                    <a:lnTo>
                      <a:pt x="4692" y="264"/>
                    </a:lnTo>
                    <a:lnTo>
                      <a:pt x="4692" y="264"/>
                    </a:lnTo>
                    <a:lnTo>
                      <a:pt x="4692" y="264"/>
                    </a:lnTo>
                    <a:lnTo>
                      <a:pt x="4692" y="264"/>
                    </a:lnTo>
                    <a:lnTo>
                      <a:pt x="4692" y="264"/>
                    </a:lnTo>
                    <a:lnTo>
                      <a:pt x="4692" y="264"/>
                    </a:lnTo>
                    <a:lnTo>
                      <a:pt x="4692" y="264"/>
                    </a:lnTo>
                    <a:lnTo>
                      <a:pt x="4692" y="264"/>
                    </a:lnTo>
                    <a:lnTo>
                      <a:pt x="4692" y="264"/>
                    </a:lnTo>
                    <a:lnTo>
                      <a:pt x="4692" y="264"/>
                    </a:lnTo>
                    <a:lnTo>
                      <a:pt x="4692" y="264"/>
                    </a:lnTo>
                    <a:lnTo>
                      <a:pt x="4692" y="264"/>
                    </a:lnTo>
                    <a:lnTo>
                      <a:pt x="4692" y="264"/>
                    </a:lnTo>
                    <a:lnTo>
                      <a:pt x="4692" y="264"/>
                    </a:lnTo>
                    <a:lnTo>
                      <a:pt x="4692" y="264"/>
                    </a:lnTo>
                    <a:lnTo>
                      <a:pt x="4692" y="264"/>
                    </a:lnTo>
                    <a:lnTo>
                      <a:pt x="4692" y="264"/>
                    </a:lnTo>
                    <a:lnTo>
                      <a:pt x="4692" y="264"/>
                    </a:lnTo>
                    <a:lnTo>
                      <a:pt x="4692" y="264"/>
                    </a:lnTo>
                    <a:lnTo>
                      <a:pt x="4692" y="264"/>
                    </a:lnTo>
                    <a:lnTo>
                      <a:pt x="4692" y="264"/>
                    </a:lnTo>
                    <a:lnTo>
                      <a:pt x="4692" y="264"/>
                    </a:lnTo>
                    <a:lnTo>
                      <a:pt x="4692" y="264"/>
                    </a:lnTo>
                    <a:lnTo>
                      <a:pt x="4692" y="264"/>
                    </a:lnTo>
                    <a:lnTo>
                      <a:pt x="4692" y="264"/>
                    </a:lnTo>
                    <a:lnTo>
                      <a:pt x="4692" y="264"/>
                    </a:lnTo>
                    <a:lnTo>
                      <a:pt x="4692" y="264"/>
                    </a:lnTo>
                    <a:lnTo>
                      <a:pt x="4692" y="264"/>
                    </a:lnTo>
                    <a:lnTo>
                      <a:pt x="4692" y="264"/>
                    </a:lnTo>
                    <a:lnTo>
                      <a:pt x="4692" y="264"/>
                    </a:lnTo>
                    <a:lnTo>
                      <a:pt x="4698" y="264"/>
                    </a:lnTo>
                    <a:lnTo>
                      <a:pt x="4698" y="264"/>
                    </a:lnTo>
                    <a:lnTo>
                      <a:pt x="4698" y="264"/>
                    </a:lnTo>
                    <a:lnTo>
                      <a:pt x="4698" y="264"/>
                    </a:lnTo>
                    <a:lnTo>
                      <a:pt x="4698" y="264"/>
                    </a:lnTo>
                    <a:lnTo>
                      <a:pt x="4698" y="264"/>
                    </a:lnTo>
                    <a:lnTo>
                      <a:pt x="4698" y="264"/>
                    </a:lnTo>
                    <a:lnTo>
                      <a:pt x="4698" y="264"/>
                    </a:lnTo>
                    <a:lnTo>
                      <a:pt x="4698" y="264"/>
                    </a:lnTo>
                    <a:lnTo>
                      <a:pt x="4698" y="264"/>
                    </a:lnTo>
                    <a:lnTo>
                      <a:pt x="4698" y="264"/>
                    </a:lnTo>
                    <a:lnTo>
                      <a:pt x="4698" y="264"/>
                    </a:lnTo>
                    <a:lnTo>
                      <a:pt x="4698" y="264"/>
                    </a:lnTo>
                    <a:lnTo>
                      <a:pt x="4698" y="264"/>
                    </a:lnTo>
                    <a:lnTo>
                      <a:pt x="4698" y="264"/>
                    </a:lnTo>
                    <a:lnTo>
                      <a:pt x="4698" y="264"/>
                    </a:lnTo>
                    <a:lnTo>
                      <a:pt x="4698" y="264"/>
                    </a:lnTo>
                    <a:lnTo>
                      <a:pt x="4698" y="264"/>
                    </a:lnTo>
                    <a:lnTo>
                      <a:pt x="4698" y="264"/>
                    </a:lnTo>
                    <a:lnTo>
                      <a:pt x="4698" y="264"/>
                    </a:lnTo>
                    <a:lnTo>
                      <a:pt x="4698" y="264"/>
                    </a:lnTo>
                    <a:lnTo>
                      <a:pt x="4710" y="258"/>
                    </a:lnTo>
                    <a:lnTo>
                      <a:pt x="4710" y="258"/>
                    </a:lnTo>
                    <a:lnTo>
                      <a:pt x="4710" y="258"/>
                    </a:lnTo>
                    <a:lnTo>
                      <a:pt x="4710" y="258"/>
                    </a:lnTo>
                    <a:lnTo>
                      <a:pt x="4710" y="258"/>
                    </a:lnTo>
                    <a:lnTo>
                      <a:pt x="4710" y="258"/>
                    </a:lnTo>
                    <a:lnTo>
                      <a:pt x="4710" y="258"/>
                    </a:lnTo>
                    <a:lnTo>
                      <a:pt x="4710" y="258"/>
                    </a:lnTo>
                    <a:lnTo>
                      <a:pt x="4710" y="258"/>
                    </a:lnTo>
                    <a:lnTo>
                      <a:pt x="4710" y="258"/>
                    </a:lnTo>
                    <a:lnTo>
                      <a:pt x="4710" y="258"/>
                    </a:lnTo>
                    <a:lnTo>
                      <a:pt x="4710" y="258"/>
                    </a:lnTo>
                    <a:lnTo>
                      <a:pt x="4710" y="258"/>
                    </a:lnTo>
                    <a:lnTo>
                      <a:pt x="4710" y="258"/>
                    </a:lnTo>
                    <a:lnTo>
                      <a:pt x="4710" y="258"/>
                    </a:lnTo>
                    <a:lnTo>
                      <a:pt x="4710" y="258"/>
                    </a:lnTo>
                    <a:lnTo>
                      <a:pt x="4710" y="258"/>
                    </a:lnTo>
                    <a:lnTo>
                      <a:pt x="4728" y="258"/>
                    </a:lnTo>
                    <a:lnTo>
                      <a:pt x="4728" y="258"/>
                    </a:lnTo>
                    <a:lnTo>
                      <a:pt x="4728" y="258"/>
                    </a:lnTo>
                    <a:lnTo>
                      <a:pt x="4728" y="258"/>
                    </a:lnTo>
                    <a:lnTo>
                      <a:pt x="4728" y="258"/>
                    </a:lnTo>
                    <a:lnTo>
                      <a:pt x="4728" y="258"/>
                    </a:lnTo>
                    <a:lnTo>
                      <a:pt x="4728" y="258"/>
                    </a:lnTo>
                    <a:lnTo>
                      <a:pt x="4728" y="258"/>
                    </a:lnTo>
                    <a:lnTo>
                      <a:pt x="4728" y="258"/>
                    </a:lnTo>
                    <a:lnTo>
                      <a:pt x="4728" y="258"/>
                    </a:lnTo>
                    <a:lnTo>
                      <a:pt x="4728" y="258"/>
                    </a:lnTo>
                    <a:lnTo>
                      <a:pt x="4728" y="258"/>
                    </a:lnTo>
                    <a:lnTo>
                      <a:pt x="4728" y="258"/>
                    </a:lnTo>
                    <a:lnTo>
                      <a:pt x="4728" y="258"/>
                    </a:lnTo>
                    <a:lnTo>
                      <a:pt x="4728" y="258"/>
                    </a:lnTo>
                    <a:lnTo>
                      <a:pt x="4728" y="258"/>
                    </a:lnTo>
                    <a:lnTo>
                      <a:pt x="4728" y="258"/>
                    </a:lnTo>
                    <a:lnTo>
                      <a:pt x="4728" y="258"/>
                    </a:lnTo>
                    <a:lnTo>
                      <a:pt x="4728" y="258"/>
                    </a:lnTo>
                    <a:lnTo>
                      <a:pt x="4728" y="258"/>
                    </a:lnTo>
                    <a:lnTo>
                      <a:pt x="4728" y="258"/>
                    </a:lnTo>
                    <a:lnTo>
                      <a:pt x="4728" y="258"/>
                    </a:lnTo>
                    <a:lnTo>
                      <a:pt x="4728" y="258"/>
                    </a:lnTo>
                    <a:lnTo>
                      <a:pt x="4728" y="258"/>
                    </a:lnTo>
                    <a:lnTo>
                      <a:pt x="4728" y="258"/>
                    </a:lnTo>
                    <a:lnTo>
                      <a:pt x="4728" y="258"/>
                    </a:lnTo>
                    <a:lnTo>
                      <a:pt x="4728" y="258"/>
                    </a:lnTo>
                    <a:lnTo>
                      <a:pt x="4728" y="258"/>
                    </a:lnTo>
                    <a:lnTo>
                      <a:pt x="4728" y="258"/>
                    </a:lnTo>
                    <a:lnTo>
                      <a:pt x="4728" y="258"/>
                    </a:lnTo>
                    <a:lnTo>
                      <a:pt x="4728" y="258"/>
                    </a:lnTo>
                    <a:lnTo>
                      <a:pt x="4728" y="258"/>
                    </a:lnTo>
                    <a:lnTo>
                      <a:pt x="4728" y="258"/>
                    </a:lnTo>
                    <a:lnTo>
                      <a:pt x="4728" y="258"/>
                    </a:lnTo>
                    <a:lnTo>
                      <a:pt x="4728" y="258"/>
                    </a:lnTo>
                    <a:lnTo>
                      <a:pt x="4728" y="258"/>
                    </a:lnTo>
                    <a:lnTo>
                      <a:pt x="4728" y="258"/>
                    </a:lnTo>
                    <a:lnTo>
                      <a:pt x="4728" y="258"/>
                    </a:lnTo>
                    <a:lnTo>
                      <a:pt x="4728" y="258"/>
                    </a:lnTo>
                    <a:lnTo>
                      <a:pt x="4728" y="258"/>
                    </a:lnTo>
                    <a:lnTo>
                      <a:pt x="4728" y="258"/>
                    </a:lnTo>
                    <a:lnTo>
                      <a:pt x="4728" y="258"/>
                    </a:lnTo>
                    <a:lnTo>
                      <a:pt x="4728" y="258"/>
                    </a:lnTo>
                    <a:lnTo>
                      <a:pt x="4728" y="258"/>
                    </a:lnTo>
                    <a:lnTo>
                      <a:pt x="4728" y="258"/>
                    </a:lnTo>
                    <a:lnTo>
                      <a:pt x="4728" y="258"/>
                    </a:lnTo>
                    <a:lnTo>
                      <a:pt x="4728" y="258"/>
                    </a:lnTo>
                    <a:lnTo>
                      <a:pt x="4728" y="258"/>
                    </a:lnTo>
                    <a:lnTo>
                      <a:pt x="4728" y="258"/>
                    </a:lnTo>
                    <a:lnTo>
                      <a:pt x="4728" y="258"/>
                    </a:lnTo>
                    <a:lnTo>
                      <a:pt x="4728" y="258"/>
                    </a:lnTo>
                    <a:lnTo>
                      <a:pt x="4728" y="258"/>
                    </a:lnTo>
                    <a:lnTo>
                      <a:pt x="4728" y="258"/>
                    </a:lnTo>
                    <a:lnTo>
                      <a:pt x="4728" y="258"/>
                    </a:lnTo>
                    <a:lnTo>
                      <a:pt x="4728" y="258"/>
                    </a:lnTo>
                    <a:lnTo>
                      <a:pt x="4734" y="258"/>
                    </a:lnTo>
                    <a:lnTo>
                      <a:pt x="4734" y="258"/>
                    </a:lnTo>
                    <a:lnTo>
                      <a:pt x="4734" y="258"/>
                    </a:lnTo>
                    <a:lnTo>
                      <a:pt x="4734" y="258"/>
                    </a:lnTo>
                    <a:lnTo>
                      <a:pt x="4734" y="258"/>
                    </a:lnTo>
                    <a:lnTo>
                      <a:pt x="4734" y="258"/>
                    </a:lnTo>
                    <a:lnTo>
                      <a:pt x="4734" y="258"/>
                    </a:lnTo>
                    <a:lnTo>
                      <a:pt x="4746" y="258"/>
                    </a:lnTo>
                    <a:lnTo>
                      <a:pt x="4746" y="258"/>
                    </a:lnTo>
                    <a:lnTo>
                      <a:pt x="4746" y="258"/>
                    </a:lnTo>
                    <a:lnTo>
                      <a:pt x="4746" y="258"/>
                    </a:lnTo>
                    <a:lnTo>
                      <a:pt x="4746" y="258"/>
                    </a:lnTo>
                    <a:lnTo>
                      <a:pt x="4746" y="258"/>
                    </a:lnTo>
                    <a:lnTo>
                      <a:pt x="4746" y="258"/>
                    </a:lnTo>
                    <a:lnTo>
                      <a:pt x="4746" y="258"/>
                    </a:lnTo>
                    <a:lnTo>
                      <a:pt x="4746" y="258"/>
                    </a:lnTo>
                    <a:lnTo>
                      <a:pt x="4746" y="258"/>
                    </a:lnTo>
                    <a:lnTo>
                      <a:pt x="4746" y="258"/>
                    </a:lnTo>
                    <a:lnTo>
                      <a:pt x="4746" y="258"/>
                    </a:lnTo>
                    <a:lnTo>
                      <a:pt x="4746" y="258"/>
                    </a:lnTo>
                    <a:lnTo>
                      <a:pt x="4746" y="258"/>
                    </a:lnTo>
                    <a:lnTo>
                      <a:pt x="4746" y="258"/>
                    </a:lnTo>
                    <a:lnTo>
                      <a:pt x="4746" y="258"/>
                    </a:lnTo>
                    <a:lnTo>
                      <a:pt x="4746" y="258"/>
                    </a:lnTo>
                    <a:lnTo>
                      <a:pt x="4758" y="258"/>
                    </a:lnTo>
                    <a:lnTo>
                      <a:pt x="4758" y="258"/>
                    </a:lnTo>
                    <a:lnTo>
                      <a:pt x="4758" y="258"/>
                    </a:lnTo>
                    <a:lnTo>
                      <a:pt x="4758" y="258"/>
                    </a:lnTo>
                    <a:lnTo>
                      <a:pt x="4758" y="258"/>
                    </a:lnTo>
                    <a:lnTo>
                      <a:pt x="4758" y="258"/>
                    </a:lnTo>
                    <a:lnTo>
                      <a:pt x="4758" y="258"/>
                    </a:lnTo>
                    <a:lnTo>
                      <a:pt x="4758" y="258"/>
                    </a:lnTo>
                    <a:lnTo>
                      <a:pt x="4758" y="258"/>
                    </a:lnTo>
                    <a:lnTo>
                      <a:pt x="4758" y="258"/>
                    </a:lnTo>
                    <a:lnTo>
                      <a:pt x="4758" y="258"/>
                    </a:lnTo>
                    <a:lnTo>
                      <a:pt x="4758" y="258"/>
                    </a:lnTo>
                    <a:lnTo>
                      <a:pt x="4758" y="258"/>
                    </a:lnTo>
                    <a:lnTo>
                      <a:pt x="4758" y="258"/>
                    </a:lnTo>
                    <a:lnTo>
                      <a:pt x="4764" y="258"/>
                    </a:lnTo>
                    <a:lnTo>
                      <a:pt x="4764" y="258"/>
                    </a:lnTo>
                    <a:lnTo>
                      <a:pt x="4764" y="258"/>
                    </a:lnTo>
                    <a:lnTo>
                      <a:pt x="4764" y="258"/>
                    </a:lnTo>
                    <a:lnTo>
                      <a:pt x="4764" y="258"/>
                    </a:lnTo>
                    <a:lnTo>
                      <a:pt x="4764" y="258"/>
                    </a:lnTo>
                    <a:lnTo>
                      <a:pt x="4764" y="258"/>
                    </a:lnTo>
                    <a:lnTo>
                      <a:pt x="4764" y="258"/>
                    </a:lnTo>
                    <a:lnTo>
                      <a:pt x="4764" y="258"/>
                    </a:lnTo>
                    <a:lnTo>
                      <a:pt x="4764" y="258"/>
                    </a:lnTo>
                    <a:lnTo>
                      <a:pt x="4764" y="258"/>
                    </a:lnTo>
                    <a:lnTo>
                      <a:pt x="4764" y="258"/>
                    </a:lnTo>
                    <a:lnTo>
                      <a:pt x="4764" y="258"/>
                    </a:lnTo>
                    <a:lnTo>
                      <a:pt x="4764" y="258"/>
                    </a:lnTo>
                    <a:lnTo>
                      <a:pt x="4764" y="258"/>
                    </a:lnTo>
                    <a:lnTo>
                      <a:pt x="4764" y="258"/>
                    </a:lnTo>
                    <a:lnTo>
                      <a:pt x="4764" y="258"/>
                    </a:lnTo>
                    <a:lnTo>
                      <a:pt x="4764" y="258"/>
                    </a:lnTo>
                    <a:lnTo>
                      <a:pt x="4764" y="258"/>
                    </a:lnTo>
                    <a:lnTo>
                      <a:pt x="4764" y="258"/>
                    </a:lnTo>
                    <a:lnTo>
                      <a:pt x="4764" y="258"/>
                    </a:lnTo>
                    <a:lnTo>
                      <a:pt x="4764" y="258"/>
                    </a:lnTo>
                    <a:lnTo>
                      <a:pt x="4764" y="258"/>
                    </a:lnTo>
                    <a:lnTo>
                      <a:pt x="4764" y="258"/>
                    </a:lnTo>
                    <a:lnTo>
                      <a:pt x="4764" y="258"/>
                    </a:lnTo>
                    <a:lnTo>
                      <a:pt x="4764" y="258"/>
                    </a:lnTo>
                    <a:lnTo>
                      <a:pt x="4764" y="258"/>
                    </a:lnTo>
                    <a:lnTo>
                      <a:pt x="4764" y="258"/>
                    </a:lnTo>
                    <a:lnTo>
                      <a:pt x="4764" y="258"/>
                    </a:lnTo>
                    <a:lnTo>
                      <a:pt x="4764" y="258"/>
                    </a:lnTo>
                    <a:lnTo>
                      <a:pt x="4764" y="258"/>
                    </a:lnTo>
                    <a:lnTo>
                      <a:pt x="4764" y="258"/>
                    </a:lnTo>
                    <a:lnTo>
                      <a:pt x="4764" y="258"/>
                    </a:lnTo>
                    <a:lnTo>
                      <a:pt x="4764" y="258"/>
                    </a:lnTo>
                    <a:lnTo>
                      <a:pt x="4764" y="258"/>
                    </a:lnTo>
                    <a:lnTo>
                      <a:pt x="4764" y="258"/>
                    </a:lnTo>
                    <a:lnTo>
                      <a:pt x="4764" y="258"/>
                    </a:lnTo>
                    <a:lnTo>
                      <a:pt x="4764" y="258"/>
                    </a:lnTo>
                    <a:lnTo>
                      <a:pt x="4764" y="258"/>
                    </a:lnTo>
                    <a:lnTo>
                      <a:pt x="4764" y="258"/>
                    </a:lnTo>
                    <a:lnTo>
                      <a:pt x="4764" y="258"/>
                    </a:lnTo>
                    <a:lnTo>
                      <a:pt x="4764" y="258"/>
                    </a:lnTo>
                    <a:lnTo>
                      <a:pt x="4764" y="258"/>
                    </a:lnTo>
                    <a:lnTo>
                      <a:pt x="4764" y="258"/>
                    </a:lnTo>
                    <a:lnTo>
                      <a:pt x="4764" y="258"/>
                    </a:lnTo>
                    <a:lnTo>
                      <a:pt x="4764" y="258"/>
                    </a:lnTo>
                    <a:lnTo>
                      <a:pt x="4764" y="258"/>
                    </a:lnTo>
                    <a:lnTo>
                      <a:pt x="4764" y="258"/>
                    </a:lnTo>
                    <a:lnTo>
                      <a:pt x="4782" y="258"/>
                    </a:lnTo>
                    <a:lnTo>
                      <a:pt x="4782" y="258"/>
                    </a:lnTo>
                    <a:lnTo>
                      <a:pt x="4782" y="258"/>
                    </a:lnTo>
                    <a:lnTo>
                      <a:pt x="4782" y="258"/>
                    </a:lnTo>
                    <a:lnTo>
                      <a:pt x="4782" y="258"/>
                    </a:lnTo>
                    <a:lnTo>
                      <a:pt x="4782" y="258"/>
                    </a:lnTo>
                    <a:lnTo>
                      <a:pt x="4782" y="258"/>
                    </a:lnTo>
                    <a:lnTo>
                      <a:pt x="4782" y="258"/>
                    </a:lnTo>
                    <a:lnTo>
                      <a:pt x="4782" y="258"/>
                    </a:lnTo>
                    <a:lnTo>
                      <a:pt x="4782" y="258"/>
                    </a:lnTo>
                    <a:lnTo>
                      <a:pt x="4782" y="258"/>
                    </a:lnTo>
                    <a:lnTo>
                      <a:pt x="4782" y="258"/>
                    </a:lnTo>
                    <a:lnTo>
                      <a:pt x="4782" y="258"/>
                    </a:lnTo>
                    <a:lnTo>
                      <a:pt x="4782" y="258"/>
                    </a:lnTo>
                    <a:lnTo>
                      <a:pt x="4782" y="258"/>
                    </a:lnTo>
                    <a:lnTo>
                      <a:pt x="4782" y="258"/>
                    </a:lnTo>
                    <a:lnTo>
                      <a:pt x="4782" y="258"/>
                    </a:lnTo>
                    <a:lnTo>
                      <a:pt x="4794" y="258"/>
                    </a:lnTo>
                    <a:lnTo>
                      <a:pt x="4794" y="258"/>
                    </a:lnTo>
                    <a:lnTo>
                      <a:pt x="4794" y="258"/>
                    </a:lnTo>
                    <a:lnTo>
                      <a:pt x="4794" y="258"/>
                    </a:lnTo>
                    <a:lnTo>
                      <a:pt x="4794" y="258"/>
                    </a:lnTo>
                    <a:lnTo>
                      <a:pt x="4794" y="258"/>
                    </a:lnTo>
                    <a:lnTo>
                      <a:pt x="4794" y="258"/>
                    </a:lnTo>
                    <a:lnTo>
                      <a:pt x="4794" y="258"/>
                    </a:lnTo>
                    <a:lnTo>
                      <a:pt x="4794" y="258"/>
                    </a:lnTo>
                    <a:lnTo>
                      <a:pt x="4794" y="258"/>
                    </a:lnTo>
                    <a:lnTo>
                      <a:pt x="4794" y="258"/>
                    </a:lnTo>
                    <a:lnTo>
                      <a:pt x="4794" y="258"/>
                    </a:lnTo>
                    <a:lnTo>
                      <a:pt x="4794" y="258"/>
                    </a:lnTo>
                    <a:lnTo>
                      <a:pt x="4794" y="258"/>
                    </a:lnTo>
                    <a:lnTo>
                      <a:pt x="4794" y="258"/>
                    </a:lnTo>
                    <a:lnTo>
                      <a:pt x="4794" y="258"/>
                    </a:lnTo>
                    <a:lnTo>
                      <a:pt x="4794" y="258"/>
                    </a:lnTo>
                    <a:lnTo>
                      <a:pt x="4794" y="258"/>
                    </a:lnTo>
                    <a:lnTo>
                      <a:pt x="4794" y="258"/>
                    </a:lnTo>
                    <a:lnTo>
                      <a:pt x="4794" y="258"/>
                    </a:lnTo>
                    <a:lnTo>
                      <a:pt x="4794" y="258"/>
                    </a:lnTo>
                    <a:lnTo>
                      <a:pt x="4794" y="258"/>
                    </a:lnTo>
                    <a:lnTo>
                      <a:pt x="4794" y="258"/>
                    </a:lnTo>
                    <a:lnTo>
                      <a:pt x="4794" y="258"/>
                    </a:lnTo>
                    <a:lnTo>
                      <a:pt x="4794" y="258"/>
                    </a:lnTo>
                    <a:lnTo>
                      <a:pt x="4794" y="258"/>
                    </a:lnTo>
                    <a:lnTo>
                      <a:pt x="4794" y="258"/>
                    </a:lnTo>
                    <a:lnTo>
                      <a:pt x="4800" y="258"/>
                    </a:lnTo>
                    <a:lnTo>
                      <a:pt x="4800" y="258"/>
                    </a:lnTo>
                    <a:lnTo>
                      <a:pt x="4800" y="258"/>
                    </a:lnTo>
                    <a:lnTo>
                      <a:pt x="4800" y="258"/>
                    </a:lnTo>
                    <a:lnTo>
                      <a:pt x="4800" y="258"/>
                    </a:lnTo>
                    <a:lnTo>
                      <a:pt x="4800" y="258"/>
                    </a:lnTo>
                    <a:lnTo>
                      <a:pt x="4800" y="258"/>
                    </a:lnTo>
                    <a:lnTo>
                      <a:pt x="4800" y="258"/>
                    </a:lnTo>
                    <a:lnTo>
                      <a:pt x="4800" y="258"/>
                    </a:lnTo>
                    <a:lnTo>
                      <a:pt x="4800" y="258"/>
                    </a:lnTo>
                    <a:lnTo>
                      <a:pt x="4800" y="258"/>
                    </a:lnTo>
                    <a:lnTo>
                      <a:pt x="4800" y="258"/>
                    </a:lnTo>
                    <a:lnTo>
                      <a:pt x="4800" y="258"/>
                    </a:lnTo>
                    <a:lnTo>
                      <a:pt x="4800" y="258"/>
                    </a:lnTo>
                    <a:lnTo>
                      <a:pt x="4800" y="258"/>
                    </a:lnTo>
                    <a:lnTo>
                      <a:pt x="4800" y="258"/>
                    </a:lnTo>
                    <a:lnTo>
                      <a:pt x="4800" y="258"/>
                    </a:lnTo>
                    <a:lnTo>
                      <a:pt x="4800" y="258"/>
                    </a:lnTo>
                    <a:lnTo>
                      <a:pt x="4800" y="258"/>
                    </a:lnTo>
                    <a:lnTo>
                      <a:pt x="4800" y="258"/>
                    </a:lnTo>
                    <a:lnTo>
                      <a:pt x="4800" y="258"/>
                    </a:lnTo>
                    <a:lnTo>
                      <a:pt x="4800" y="258"/>
                    </a:lnTo>
                    <a:lnTo>
                      <a:pt x="4800" y="258"/>
                    </a:lnTo>
                    <a:lnTo>
                      <a:pt x="4800" y="258"/>
                    </a:lnTo>
                    <a:lnTo>
                      <a:pt x="4800" y="258"/>
                    </a:lnTo>
                    <a:lnTo>
                      <a:pt x="4800" y="258"/>
                    </a:lnTo>
                    <a:lnTo>
                      <a:pt x="4800" y="258"/>
                    </a:lnTo>
                    <a:lnTo>
                      <a:pt x="4800" y="258"/>
                    </a:lnTo>
                    <a:lnTo>
                      <a:pt x="4800" y="258"/>
                    </a:lnTo>
                    <a:lnTo>
                      <a:pt x="4800" y="258"/>
                    </a:lnTo>
                    <a:lnTo>
                      <a:pt x="4800" y="258"/>
                    </a:lnTo>
                    <a:lnTo>
                      <a:pt x="4800" y="258"/>
                    </a:lnTo>
                    <a:lnTo>
                      <a:pt x="4800" y="258"/>
                    </a:lnTo>
                    <a:lnTo>
                      <a:pt x="4800" y="258"/>
                    </a:lnTo>
                    <a:lnTo>
                      <a:pt x="4800" y="258"/>
                    </a:lnTo>
                    <a:lnTo>
                      <a:pt x="4812" y="258"/>
                    </a:lnTo>
                    <a:lnTo>
                      <a:pt x="4812" y="258"/>
                    </a:lnTo>
                    <a:lnTo>
                      <a:pt x="4812" y="258"/>
                    </a:lnTo>
                    <a:lnTo>
                      <a:pt x="4812" y="258"/>
                    </a:lnTo>
                    <a:lnTo>
                      <a:pt x="4812" y="258"/>
                    </a:lnTo>
                    <a:lnTo>
                      <a:pt x="4812" y="258"/>
                    </a:lnTo>
                    <a:lnTo>
                      <a:pt x="4812" y="258"/>
                    </a:lnTo>
                    <a:lnTo>
                      <a:pt x="4812" y="258"/>
                    </a:lnTo>
                    <a:lnTo>
                      <a:pt x="4812" y="258"/>
                    </a:lnTo>
                    <a:lnTo>
                      <a:pt x="4812" y="258"/>
                    </a:lnTo>
                    <a:lnTo>
                      <a:pt x="4812" y="258"/>
                    </a:lnTo>
                    <a:lnTo>
                      <a:pt x="4818" y="258"/>
                    </a:lnTo>
                    <a:lnTo>
                      <a:pt x="4818" y="258"/>
                    </a:lnTo>
                    <a:lnTo>
                      <a:pt x="4818" y="258"/>
                    </a:lnTo>
                    <a:lnTo>
                      <a:pt x="4818" y="258"/>
                    </a:lnTo>
                    <a:lnTo>
                      <a:pt x="4818" y="258"/>
                    </a:lnTo>
                    <a:lnTo>
                      <a:pt x="4818" y="258"/>
                    </a:lnTo>
                    <a:lnTo>
                      <a:pt x="4830" y="258"/>
                    </a:lnTo>
                    <a:lnTo>
                      <a:pt x="4830" y="258"/>
                    </a:lnTo>
                    <a:lnTo>
                      <a:pt x="4830" y="258"/>
                    </a:lnTo>
                    <a:lnTo>
                      <a:pt x="4830" y="258"/>
                    </a:lnTo>
                    <a:lnTo>
                      <a:pt x="4830" y="258"/>
                    </a:lnTo>
                    <a:lnTo>
                      <a:pt x="4830" y="258"/>
                    </a:lnTo>
                    <a:lnTo>
                      <a:pt x="4830" y="258"/>
                    </a:lnTo>
                    <a:lnTo>
                      <a:pt x="4830" y="258"/>
                    </a:lnTo>
                    <a:lnTo>
                      <a:pt x="4830" y="258"/>
                    </a:lnTo>
                    <a:lnTo>
                      <a:pt x="4830" y="258"/>
                    </a:lnTo>
                    <a:lnTo>
                      <a:pt x="4830" y="258"/>
                    </a:lnTo>
                    <a:lnTo>
                      <a:pt x="4830" y="258"/>
                    </a:lnTo>
                    <a:lnTo>
                      <a:pt x="4830" y="258"/>
                    </a:lnTo>
                    <a:lnTo>
                      <a:pt x="4830" y="258"/>
                    </a:lnTo>
                    <a:lnTo>
                      <a:pt x="4830" y="258"/>
                    </a:lnTo>
                    <a:lnTo>
                      <a:pt x="4830" y="258"/>
                    </a:lnTo>
                    <a:lnTo>
                      <a:pt x="4830" y="258"/>
                    </a:lnTo>
                    <a:lnTo>
                      <a:pt x="4830" y="258"/>
                    </a:lnTo>
                    <a:lnTo>
                      <a:pt x="4830" y="258"/>
                    </a:lnTo>
                    <a:lnTo>
                      <a:pt x="4830" y="258"/>
                    </a:lnTo>
                    <a:lnTo>
                      <a:pt x="4830" y="258"/>
                    </a:lnTo>
                    <a:lnTo>
                      <a:pt x="4830" y="258"/>
                    </a:lnTo>
                    <a:lnTo>
                      <a:pt x="4830" y="258"/>
                    </a:lnTo>
                    <a:lnTo>
                      <a:pt x="4830" y="258"/>
                    </a:lnTo>
                    <a:lnTo>
                      <a:pt x="4830" y="258"/>
                    </a:lnTo>
                    <a:lnTo>
                      <a:pt x="4830" y="258"/>
                    </a:lnTo>
                    <a:lnTo>
                      <a:pt x="4830" y="258"/>
                    </a:lnTo>
                    <a:lnTo>
                      <a:pt x="4830" y="258"/>
                    </a:lnTo>
                    <a:lnTo>
                      <a:pt x="4830" y="258"/>
                    </a:lnTo>
                    <a:lnTo>
                      <a:pt x="4830" y="258"/>
                    </a:lnTo>
                    <a:lnTo>
                      <a:pt x="4830" y="258"/>
                    </a:lnTo>
                    <a:lnTo>
                      <a:pt x="4830" y="258"/>
                    </a:lnTo>
                    <a:lnTo>
                      <a:pt x="4830" y="258"/>
                    </a:lnTo>
                    <a:lnTo>
                      <a:pt x="4830" y="258"/>
                    </a:lnTo>
                    <a:lnTo>
                      <a:pt x="4830" y="258"/>
                    </a:lnTo>
                    <a:lnTo>
                      <a:pt x="4830" y="258"/>
                    </a:lnTo>
                    <a:lnTo>
                      <a:pt x="4830" y="258"/>
                    </a:lnTo>
                    <a:lnTo>
                      <a:pt x="4830" y="258"/>
                    </a:lnTo>
                    <a:lnTo>
                      <a:pt x="4830" y="258"/>
                    </a:lnTo>
                    <a:lnTo>
                      <a:pt x="4830" y="258"/>
                    </a:lnTo>
                    <a:lnTo>
                      <a:pt x="4836" y="258"/>
                    </a:lnTo>
                    <a:lnTo>
                      <a:pt x="4836" y="258"/>
                    </a:lnTo>
                    <a:lnTo>
                      <a:pt x="4836" y="258"/>
                    </a:lnTo>
                    <a:lnTo>
                      <a:pt x="4836" y="258"/>
                    </a:lnTo>
                    <a:lnTo>
                      <a:pt x="4836" y="258"/>
                    </a:lnTo>
                    <a:lnTo>
                      <a:pt x="4836" y="258"/>
                    </a:lnTo>
                    <a:lnTo>
                      <a:pt x="4836" y="258"/>
                    </a:lnTo>
                    <a:lnTo>
                      <a:pt x="4836" y="258"/>
                    </a:lnTo>
                    <a:lnTo>
                      <a:pt x="4836" y="258"/>
                    </a:lnTo>
                    <a:lnTo>
                      <a:pt x="4836" y="258"/>
                    </a:lnTo>
                    <a:lnTo>
                      <a:pt x="4836" y="258"/>
                    </a:lnTo>
                    <a:lnTo>
                      <a:pt x="4836" y="258"/>
                    </a:lnTo>
                    <a:lnTo>
                      <a:pt x="4836" y="258"/>
                    </a:lnTo>
                    <a:lnTo>
                      <a:pt x="4836" y="258"/>
                    </a:lnTo>
                    <a:lnTo>
                      <a:pt x="4836" y="258"/>
                    </a:lnTo>
                    <a:lnTo>
                      <a:pt x="4836" y="258"/>
                    </a:lnTo>
                    <a:lnTo>
                      <a:pt x="4836" y="258"/>
                    </a:lnTo>
                    <a:lnTo>
                      <a:pt x="4836" y="258"/>
                    </a:lnTo>
                    <a:lnTo>
                      <a:pt x="4836" y="258"/>
                    </a:lnTo>
                    <a:lnTo>
                      <a:pt x="4836" y="258"/>
                    </a:lnTo>
                    <a:lnTo>
                      <a:pt x="4836" y="258"/>
                    </a:lnTo>
                    <a:lnTo>
                      <a:pt x="4836" y="258"/>
                    </a:lnTo>
                    <a:lnTo>
                      <a:pt x="4848" y="258"/>
                    </a:lnTo>
                    <a:lnTo>
                      <a:pt x="4848" y="258"/>
                    </a:lnTo>
                    <a:lnTo>
                      <a:pt x="4848" y="258"/>
                    </a:lnTo>
                    <a:lnTo>
                      <a:pt x="4848" y="258"/>
                    </a:lnTo>
                    <a:lnTo>
                      <a:pt x="4848" y="258"/>
                    </a:lnTo>
                    <a:lnTo>
                      <a:pt x="4848" y="258"/>
                    </a:lnTo>
                    <a:lnTo>
                      <a:pt x="4848" y="258"/>
                    </a:lnTo>
                    <a:lnTo>
                      <a:pt x="4848" y="258"/>
                    </a:lnTo>
                    <a:lnTo>
                      <a:pt x="4848" y="264"/>
                    </a:lnTo>
                    <a:lnTo>
                      <a:pt x="4848" y="264"/>
                    </a:lnTo>
                    <a:lnTo>
                      <a:pt x="4848" y="264"/>
                    </a:lnTo>
                    <a:lnTo>
                      <a:pt x="4848" y="264"/>
                    </a:lnTo>
                    <a:lnTo>
                      <a:pt x="4848" y="264"/>
                    </a:lnTo>
                    <a:lnTo>
                      <a:pt x="4848" y="264"/>
                    </a:lnTo>
                    <a:lnTo>
                      <a:pt x="4848" y="264"/>
                    </a:lnTo>
                    <a:lnTo>
                      <a:pt x="4848" y="264"/>
                    </a:lnTo>
                    <a:lnTo>
                      <a:pt x="4848" y="264"/>
                    </a:lnTo>
                    <a:lnTo>
                      <a:pt x="4866" y="264"/>
                    </a:lnTo>
                    <a:lnTo>
                      <a:pt x="4866" y="264"/>
                    </a:lnTo>
                    <a:lnTo>
                      <a:pt x="4866" y="264"/>
                    </a:lnTo>
                    <a:lnTo>
                      <a:pt x="4866" y="264"/>
                    </a:lnTo>
                    <a:lnTo>
                      <a:pt x="4866" y="264"/>
                    </a:lnTo>
                    <a:lnTo>
                      <a:pt x="4866" y="264"/>
                    </a:lnTo>
                    <a:lnTo>
                      <a:pt x="4866" y="264"/>
                    </a:lnTo>
                    <a:lnTo>
                      <a:pt x="4866" y="264"/>
                    </a:lnTo>
                    <a:lnTo>
                      <a:pt x="4866" y="264"/>
                    </a:lnTo>
                    <a:lnTo>
                      <a:pt x="4866" y="264"/>
                    </a:lnTo>
                    <a:lnTo>
                      <a:pt x="4866" y="264"/>
                    </a:lnTo>
                    <a:lnTo>
                      <a:pt x="4866" y="264"/>
                    </a:lnTo>
                    <a:lnTo>
                      <a:pt x="4866" y="264"/>
                    </a:lnTo>
                    <a:lnTo>
                      <a:pt x="4866" y="264"/>
                    </a:lnTo>
                    <a:lnTo>
                      <a:pt x="4866" y="264"/>
                    </a:lnTo>
                    <a:lnTo>
                      <a:pt x="4866" y="264"/>
                    </a:lnTo>
                    <a:lnTo>
                      <a:pt x="4866" y="264"/>
                    </a:lnTo>
                    <a:lnTo>
                      <a:pt x="4866" y="264"/>
                    </a:lnTo>
                    <a:lnTo>
                      <a:pt x="4866" y="264"/>
                    </a:lnTo>
                    <a:lnTo>
                      <a:pt x="4866" y="264"/>
                    </a:lnTo>
                    <a:lnTo>
                      <a:pt x="4866" y="264"/>
                    </a:lnTo>
                    <a:lnTo>
                      <a:pt x="4866" y="264"/>
                    </a:lnTo>
                    <a:lnTo>
                      <a:pt x="4866" y="264"/>
                    </a:lnTo>
                    <a:lnTo>
                      <a:pt x="4866" y="264"/>
                    </a:lnTo>
                    <a:lnTo>
                      <a:pt x="4866" y="264"/>
                    </a:lnTo>
                    <a:lnTo>
                      <a:pt x="4866" y="264"/>
                    </a:lnTo>
                    <a:lnTo>
                      <a:pt x="4866" y="264"/>
                    </a:lnTo>
                    <a:lnTo>
                      <a:pt x="4866" y="264"/>
                    </a:lnTo>
                    <a:lnTo>
                      <a:pt x="4866" y="264"/>
                    </a:lnTo>
                    <a:lnTo>
                      <a:pt x="4866" y="264"/>
                    </a:lnTo>
                    <a:lnTo>
                      <a:pt x="4866" y="264"/>
                    </a:lnTo>
                    <a:lnTo>
                      <a:pt x="4866" y="264"/>
                    </a:lnTo>
                    <a:lnTo>
                      <a:pt x="4866" y="264"/>
                    </a:lnTo>
                    <a:lnTo>
                      <a:pt x="4866" y="264"/>
                    </a:lnTo>
                    <a:lnTo>
                      <a:pt x="4866" y="264"/>
                    </a:lnTo>
                    <a:lnTo>
                      <a:pt x="4866" y="264"/>
                    </a:lnTo>
                    <a:lnTo>
                      <a:pt x="4866" y="264"/>
                    </a:lnTo>
                    <a:lnTo>
                      <a:pt x="4866" y="264"/>
                    </a:lnTo>
                    <a:lnTo>
                      <a:pt x="4866" y="264"/>
                    </a:lnTo>
                    <a:lnTo>
                      <a:pt x="4866" y="264"/>
                    </a:lnTo>
                    <a:lnTo>
                      <a:pt x="4866" y="264"/>
                    </a:lnTo>
                    <a:lnTo>
                      <a:pt x="4866" y="264"/>
                    </a:lnTo>
                    <a:lnTo>
                      <a:pt x="4866" y="264"/>
                    </a:lnTo>
                    <a:lnTo>
                      <a:pt x="4866" y="264"/>
                    </a:lnTo>
                    <a:lnTo>
                      <a:pt x="4866" y="264"/>
                    </a:lnTo>
                    <a:lnTo>
                      <a:pt x="4866" y="264"/>
                    </a:lnTo>
                    <a:lnTo>
                      <a:pt x="4866" y="264"/>
                    </a:lnTo>
                    <a:lnTo>
                      <a:pt x="4866" y="264"/>
                    </a:lnTo>
                    <a:lnTo>
                      <a:pt x="4866" y="264"/>
                    </a:lnTo>
                    <a:lnTo>
                      <a:pt x="4866" y="264"/>
                    </a:lnTo>
                    <a:lnTo>
                      <a:pt x="4866" y="264"/>
                    </a:lnTo>
                    <a:lnTo>
                      <a:pt x="4866" y="264"/>
                    </a:lnTo>
                    <a:lnTo>
                      <a:pt x="4866" y="264"/>
                    </a:lnTo>
                    <a:lnTo>
                      <a:pt x="4872" y="264"/>
                    </a:lnTo>
                    <a:lnTo>
                      <a:pt x="4872" y="264"/>
                    </a:lnTo>
                    <a:lnTo>
                      <a:pt x="4872" y="264"/>
                    </a:lnTo>
                    <a:lnTo>
                      <a:pt x="4872" y="264"/>
                    </a:lnTo>
                    <a:lnTo>
                      <a:pt x="4872" y="264"/>
                    </a:lnTo>
                    <a:lnTo>
                      <a:pt x="4872" y="264"/>
                    </a:lnTo>
                    <a:lnTo>
                      <a:pt x="4872" y="264"/>
                    </a:lnTo>
                    <a:lnTo>
                      <a:pt x="4872" y="264"/>
                    </a:lnTo>
                    <a:lnTo>
                      <a:pt x="4872" y="264"/>
                    </a:lnTo>
                    <a:lnTo>
                      <a:pt x="4884" y="264"/>
                    </a:lnTo>
                    <a:lnTo>
                      <a:pt x="4884" y="264"/>
                    </a:lnTo>
                    <a:lnTo>
                      <a:pt x="4884" y="264"/>
                    </a:lnTo>
                    <a:lnTo>
                      <a:pt x="4884" y="264"/>
                    </a:lnTo>
                    <a:lnTo>
                      <a:pt x="4884" y="264"/>
                    </a:lnTo>
                    <a:lnTo>
                      <a:pt x="4884" y="264"/>
                    </a:lnTo>
                    <a:lnTo>
                      <a:pt x="4884" y="264"/>
                    </a:lnTo>
                    <a:lnTo>
                      <a:pt x="4884" y="264"/>
                    </a:lnTo>
                    <a:lnTo>
                      <a:pt x="4884" y="264"/>
                    </a:lnTo>
                    <a:lnTo>
                      <a:pt x="4884" y="264"/>
                    </a:lnTo>
                    <a:lnTo>
                      <a:pt x="4884" y="264"/>
                    </a:lnTo>
                    <a:lnTo>
                      <a:pt x="4884" y="264"/>
                    </a:lnTo>
                    <a:lnTo>
                      <a:pt x="4884" y="264"/>
                    </a:lnTo>
                    <a:lnTo>
                      <a:pt x="4884" y="264"/>
                    </a:lnTo>
                    <a:lnTo>
                      <a:pt x="4884" y="264"/>
                    </a:lnTo>
                    <a:lnTo>
                      <a:pt x="4884" y="264"/>
                    </a:lnTo>
                    <a:lnTo>
                      <a:pt x="4884" y="264"/>
                    </a:lnTo>
                    <a:lnTo>
                      <a:pt x="4896" y="264"/>
                    </a:lnTo>
                    <a:lnTo>
                      <a:pt x="4896" y="264"/>
                    </a:lnTo>
                    <a:lnTo>
                      <a:pt x="4896" y="264"/>
                    </a:lnTo>
                    <a:lnTo>
                      <a:pt x="4896" y="264"/>
                    </a:lnTo>
                    <a:lnTo>
                      <a:pt x="4896" y="264"/>
                    </a:lnTo>
                    <a:lnTo>
                      <a:pt x="4896" y="264"/>
                    </a:lnTo>
                    <a:lnTo>
                      <a:pt x="4896" y="264"/>
                    </a:lnTo>
                    <a:lnTo>
                      <a:pt x="4896" y="264"/>
                    </a:lnTo>
                    <a:lnTo>
                      <a:pt x="4896" y="264"/>
                    </a:lnTo>
                    <a:lnTo>
                      <a:pt x="4896" y="264"/>
                    </a:lnTo>
                    <a:lnTo>
                      <a:pt x="4896" y="264"/>
                    </a:lnTo>
                    <a:lnTo>
                      <a:pt x="4896" y="264"/>
                    </a:lnTo>
                    <a:lnTo>
                      <a:pt x="4902" y="264"/>
                    </a:lnTo>
                    <a:lnTo>
                      <a:pt x="4902" y="264"/>
                    </a:lnTo>
                    <a:lnTo>
                      <a:pt x="4902" y="264"/>
                    </a:lnTo>
                    <a:lnTo>
                      <a:pt x="4902" y="264"/>
                    </a:lnTo>
                    <a:lnTo>
                      <a:pt x="4902" y="264"/>
                    </a:lnTo>
                    <a:lnTo>
                      <a:pt x="4902" y="264"/>
                    </a:lnTo>
                    <a:lnTo>
                      <a:pt x="4902" y="264"/>
                    </a:lnTo>
                    <a:lnTo>
                      <a:pt x="4902" y="264"/>
                    </a:lnTo>
                    <a:lnTo>
                      <a:pt x="4902" y="264"/>
                    </a:lnTo>
                    <a:lnTo>
                      <a:pt x="4902" y="264"/>
                    </a:lnTo>
                    <a:lnTo>
                      <a:pt x="4902" y="264"/>
                    </a:lnTo>
                    <a:lnTo>
                      <a:pt x="4902" y="264"/>
                    </a:lnTo>
                    <a:lnTo>
                      <a:pt x="4902" y="264"/>
                    </a:lnTo>
                    <a:lnTo>
                      <a:pt x="4902" y="264"/>
                    </a:lnTo>
                    <a:lnTo>
                      <a:pt x="4902" y="264"/>
                    </a:lnTo>
                    <a:lnTo>
                      <a:pt x="4902" y="264"/>
                    </a:lnTo>
                    <a:lnTo>
                      <a:pt x="4902" y="264"/>
                    </a:lnTo>
                    <a:lnTo>
                      <a:pt x="4902" y="264"/>
                    </a:lnTo>
                    <a:lnTo>
                      <a:pt x="4902" y="264"/>
                    </a:lnTo>
                    <a:lnTo>
                      <a:pt x="4902" y="264"/>
                    </a:lnTo>
                    <a:lnTo>
                      <a:pt x="4902" y="264"/>
                    </a:lnTo>
                    <a:lnTo>
                      <a:pt x="4902" y="264"/>
                    </a:lnTo>
                    <a:lnTo>
                      <a:pt x="4902" y="264"/>
                    </a:lnTo>
                    <a:lnTo>
                      <a:pt x="4902" y="264"/>
                    </a:lnTo>
                    <a:lnTo>
                      <a:pt x="4902" y="264"/>
                    </a:lnTo>
                    <a:lnTo>
                      <a:pt x="4902" y="264"/>
                    </a:lnTo>
                    <a:lnTo>
                      <a:pt x="4902" y="264"/>
                    </a:lnTo>
                    <a:lnTo>
                      <a:pt x="4902" y="264"/>
                    </a:lnTo>
                    <a:lnTo>
                      <a:pt x="4902" y="264"/>
                    </a:lnTo>
                    <a:lnTo>
                      <a:pt x="4902" y="264"/>
                    </a:lnTo>
                    <a:lnTo>
                      <a:pt x="4902" y="264"/>
                    </a:lnTo>
                    <a:lnTo>
                      <a:pt x="4902" y="264"/>
                    </a:lnTo>
                    <a:lnTo>
                      <a:pt x="4902" y="264"/>
                    </a:lnTo>
                    <a:lnTo>
                      <a:pt x="4902" y="264"/>
                    </a:lnTo>
                    <a:lnTo>
                      <a:pt x="4902" y="264"/>
                    </a:lnTo>
                    <a:lnTo>
                      <a:pt x="4902" y="264"/>
                    </a:lnTo>
                    <a:lnTo>
                      <a:pt x="4902" y="264"/>
                    </a:lnTo>
                    <a:lnTo>
                      <a:pt x="4902" y="264"/>
                    </a:lnTo>
                    <a:lnTo>
                      <a:pt x="4902" y="264"/>
                    </a:lnTo>
                    <a:lnTo>
                      <a:pt x="4902" y="264"/>
                    </a:lnTo>
                    <a:lnTo>
                      <a:pt x="4902" y="264"/>
                    </a:lnTo>
                    <a:lnTo>
                      <a:pt x="4902" y="264"/>
                    </a:lnTo>
                    <a:lnTo>
                      <a:pt x="4902" y="264"/>
                    </a:lnTo>
                    <a:lnTo>
                      <a:pt x="4902" y="264"/>
                    </a:lnTo>
                    <a:lnTo>
                      <a:pt x="4902" y="264"/>
                    </a:lnTo>
                    <a:lnTo>
                      <a:pt x="4902" y="264"/>
                    </a:lnTo>
                    <a:lnTo>
                      <a:pt x="4902" y="264"/>
                    </a:lnTo>
                    <a:lnTo>
                      <a:pt x="4902" y="264"/>
                    </a:lnTo>
                    <a:lnTo>
                      <a:pt x="4902" y="264"/>
                    </a:lnTo>
                    <a:lnTo>
                      <a:pt x="4902" y="264"/>
                    </a:lnTo>
                    <a:lnTo>
                      <a:pt x="4920" y="264"/>
                    </a:lnTo>
                    <a:lnTo>
                      <a:pt x="4920" y="264"/>
                    </a:lnTo>
                    <a:lnTo>
                      <a:pt x="4920" y="264"/>
                    </a:lnTo>
                    <a:lnTo>
                      <a:pt x="4920" y="264"/>
                    </a:lnTo>
                    <a:lnTo>
                      <a:pt x="4920" y="264"/>
                    </a:lnTo>
                    <a:lnTo>
                      <a:pt x="4920" y="264"/>
                    </a:lnTo>
                    <a:lnTo>
                      <a:pt x="4920" y="264"/>
                    </a:lnTo>
                    <a:lnTo>
                      <a:pt x="4920" y="264"/>
                    </a:lnTo>
                    <a:lnTo>
                      <a:pt x="4920" y="264"/>
                    </a:lnTo>
                    <a:lnTo>
                      <a:pt x="4920" y="264"/>
                    </a:lnTo>
                    <a:lnTo>
                      <a:pt x="4920" y="264"/>
                    </a:lnTo>
                    <a:lnTo>
                      <a:pt x="4920" y="264"/>
                    </a:lnTo>
                    <a:lnTo>
                      <a:pt x="4920" y="264"/>
                    </a:lnTo>
                    <a:lnTo>
                      <a:pt x="4920" y="264"/>
                    </a:lnTo>
                    <a:lnTo>
                      <a:pt x="4920" y="264"/>
                    </a:lnTo>
                    <a:lnTo>
                      <a:pt x="4920" y="264"/>
                    </a:lnTo>
                    <a:lnTo>
                      <a:pt x="4920" y="264"/>
                    </a:lnTo>
                    <a:lnTo>
                      <a:pt x="4932" y="264"/>
                    </a:lnTo>
                    <a:lnTo>
                      <a:pt x="4932" y="264"/>
                    </a:lnTo>
                    <a:lnTo>
                      <a:pt x="4932" y="264"/>
                    </a:lnTo>
                    <a:lnTo>
                      <a:pt x="4932" y="264"/>
                    </a:lnTo>
                    <a:lnTo>
                      <a:pt x="4932" y="264"/>
                    </a:lnTo>
                    <a:lnTo>
                      <a:pt x="4932" y="264"/>
                    </a:lnTo>
                    <a:lnTo>
                      <a:pt x="4932" y="264"/>
                    </a:lnTo>
                    <a:lnTo>
                      <a:pt x="4932" y="264"/>
                    </a:lnTo>
                    <a:lnTo>
                      <a:pt x="4932" y="264"/>
                    </a:lnTo>
                    <a:lnTo>
                      <a:pt x="4932" y="264"/>
                    </a:lnTo>
                    <a:lnTo>
                      <a:pt x="4932" y="264"/>
                    </a:lnTo>
                    <a:lnTo>
                      <a:pt x="4932" y="264"/>
                    </a:lnTo>
                    <a:lnTo>
                      <a:pt x="4932" y="264"/>
                    </a:lnTo>
                    <a:lnTo>
                      <a:pt x="4932" y="264"/>
                    </a:lnTo>
                    <a:lnTo>
                      <a:pt x="4932" y="264"/>
                    </a:lnTo>
                    <a:lnTo>
                      <a:pt x="4932" y="264"/>
                    </a:lnTo>
                    <a:lnTo>
                      <a:pt x="4932" y="264"/>
                    </a:lnTo>
                    <a:lnTo>
                      <a:pt x="4932" y="264"/>
                    </a:lnTo>
                    <a:lnTo>
                      <a:pt x="4932" y="264"/>
                    </a:lnTo>
                    <a:lnTo>
                      <a:pt x="4932" y="264"/>
                    </a:lnTo>
                    <a:lnTo>
                      <a:pt x="4932" y="264"/>
                    </a:lnTo>
                    <a:lnTo>
                      <a:pt x="4932" y="264"/>
                    </a:lnTo>
                    <a:lnTo>
                      <a:pt x="4932" y="264"/>
                    </a:lnTo>
                    <a:lnTo>
                      <a:pt x="4932" y="264"/>
                    </a:lnTo>
                    <a:lnTo>
                      <a:pt x="4932" y="264"/>
                    </a:lnTo>
                    <a:lnTo>
                      <a:pt x="4938" y="264"/>
                    </a:lnTo>
                    <a:lnTo>
                      <a:pt x="4938" y="264"/>
                    </a:lnTo>
                    <a:lnTo>
                      <a:pt x="4938" y="264"/>
                    </a:lnTo>
                    <a:lnTo>
                      <a:pt x="4938" y="264"/>
                    </a:lnTo>
                    <a:lnTo>
                      <a:pt x="4938" y="264"/>
                    </a:lnTo>
                    <a:lnTo>
                      <a:pt x="4938" y="264"/>
                    </a:lnTo>
                    <a:lnTo>
                      <a:pt x="4938" y="264"/>
                    </a:lnTo>
                    <a:lnTo>
                      <a:pt x="4938" y="264"/>
                    </a:lnTo>
                    <a:lnTo>
                      <a:pt x="4938" y="264"/>
                    </a:lnTo>
                    <a:lnTo>
                      <a:pt x="4938" y="264"/>
                    </a:lnTo>
                    <a:lnTo>
                      <a:pt x="4938" y="264"/>
                    </a:lnTo>
                    <a:lnTo>
                      <a:pt x="4938" y="264"/>
                    </a:lnTo>
                    <a:lnTo>
                      <a:pt x="4938" y="264"/>
                    </a:lnTo>
                    <a:lnTo>
                      <a:pt x="4938" y="264"/>
                    </a:lnTo>
                    <a:lnTo>
                      <a:pt x="4938" y="264"/>
                    </a:lnTo>
                    <a:lnTo>
                      <a:pt x="4938" y="264"/>
                    </a:lnTo>
                    <a:lnTo>
                      <a:pt x="4938" y="264"/>
                    </a:lnTo>
                    <a:lnTo>
                      <a:pt x="4938" y="264"/>
                    </a:lnTo>
                    <a:lnTo>
                      <a:pt x="4938" y="264"/>
                    </a:lnTo>
                    <a:lnTo>
                      <a:pt x="4938" y="264"/>
                    </a:lnTo>
                    <a:lnTo>
                      <a:pt x="4938" y="264"/>
                    </a:lnTo>
                    <a:lnTo>
                      <a:pt x="4938" y="264"/>
                    </a:lnTo>
                    <a:lnTo>
                      <a:pt x="4938" y="264"/>
                    </a:lnTo>
                    <a:lnTo>
                      <a:pt x="4938" y="264"/>
                    </a:lnTo>
                    <a:lnTo>
                      <a:pt x="4938" y="264"/>
                    </a:lnTo>
                    <a:lnTo>
                      <a:pt x="4938" y="264"/>
                    </a:lnTo>
                    <a:lnTo>
                      <a:pt x="4938" y="264"/>
                    </a:lnTo>
                    <a:lnTo>
                      <a:pt x="4938" y="264"/>
                    </a:lnTo>
                    <a:lnTo>
                      <a:pt x="4938" y="264"/>
                    </a:lnTo>
                    <a:lnTo>
                      <a:pt x="4938" y="264"/>
                    </a:lnTo>
                    <a:lnTo>
                      <a:pt x="4938" y="264"/>
                    </a:lnTo>
                    <a:lnTo>
                      <a:pt x="4938" y="264"/>
                    </a:lnTo>
                    <a:lnTo>
                      <a:pt x="4938" y="264"/>
                    </a:lnTo>
                    <a:lnTo>
                      <a:pt x="4938" y="264"/>
                    </a:lnTo>
                    <a:lnTo>
                      <a:pt x="4938" y="264"/>
                    </a:lnTo>
                    <a:lnTo>
                      <a:pt x="4938" y="264"/>
                    </a:lnTo>
                    <a:lnTo>
                      <a:pt x="4938" y="264"/>
                    </a:lnTo>
                    <a:lnTo>
                      <a:pt x="4950" y="264"/>
                    </a:lnTo>
                    <a:lnTo>
                      <a:pt x="4950" y="264"/>
                    </a:lnTo>
                    <a:lnTo>
                      <a:pt x="4950" y="264"/>
                    </a:lnTo>
                    <a:lnTo>
                      <a:pt x="4950" y="264"/>
                    </a:lnTo>
                    <a:lnTo>
                      <a:pt x="4950" y="264"/>
                    </a:lnTo>
                    <a:lnTo>
                      <a:pt x="4950" y="264"/>
                    </a:lnTo>
                    <a:lnTo>
                      <a:pt x="4950" y="264"/>
                    </a:lnTo>
                    <a:lnTo>
                      <a:pt x="4950" y="264"/>
                    </a:lnTo>
                    <a:lnTo>
                      <a:pt x="4950" y="264"/>
                    </a:lnTo>
                    <a:lnTo>
                      <a:pt x="4956" y="264"/>
                    </a:lnTo>
                    <a:lnTo>
                      <a:pt x="4956" y="264"/>
                    </a:lnTo>
                    <a:lnTo>
                      <a:pt x="4956" y="264"/>
                    </a:lnTo>
                    <a:lnTo>
                      <a:pt x="4956" y="264"/>
                    </a:lnTo>
                    <a:lnTo>
                      <a:pt x="4956" y="264"/>
                    </a:lnTo>
                    <a:lnTo>
                      <a:pt x="4956" y="264"/>
                    </a:lnTo>
                    <a:lnTo>
                      <a:pt x="4956" y="264"/>
                    </a:lnTo>
                    <a:lnTo>
                      <a:pt x="4956" y="264"/>
                    </a:lnTo>
                    <a:lnTo>
                      <a:pt x="4968" y="264"/>
                    </a:lnTo>
                    <a:lnTo>
                      <a:pt x="4968" y="264"/>
                    </a:lnTo>
                    <a:lnTo>
                      <a:pt x="4968" y="264"/>
                    </a:lnTo>
                    <a:lnTo>
                      <a:pt x="4968" y="264"/>
                    </a:lnTo>
                    <a:lnTo>
                      <a:pt x="4968" y="264"/>
                    </a:lnTo>
                    <a:lnTo>
                      <a:pt x="4968" y="264"/>
                    </a:lnTo>
                    <a:lnTo>
                      <a:pt x="4968" y="264"/>
                    </a:lnTo>
                    <a:lnTo>
                      <a:pt x="4968" y="264"/>
                    </a:lnTo>
                    <a:lnTo>
                      <a:pt x="4968" y="264"/>
                    </a:lnTo>
                    <a:lnTo>
                      <a:pt x="4968" y="264"/>
                    </a:lnTo>
                    <a:lnTo>
                      <a:pt x="4968" y="264"/>
                    </a:lnTo>
                    <a:lnTo>
                      <a:pt x="4968" y="264"/>
                    </a:lnTo>
                    <a:lnTo>
                      <a:pt x="4968" y="264"/>
                    </a:lnTo>
                    <a:lnTo>
                      <a:pt x="4968" y="264"/>
                    </a:lnTo>
                    <a:lnTo>
                      <a:pt x="4968" y="264"/>
                    </a:lnTo>
                    <a:lnTo>
                      <a:pt x="4968" y="264"/>
                    </a:lnTo>
                    <a:lnTo>
                      <a:pt x="4968" y="264"/>
                    </a:lnTo>
                    <a:lnTo>
                      <a:pt x="4968" y="264"/>
                    </a:lnTo>
                    <a:lnTo>
                      <a:pt x="4968" y="264"/>
                    </a:lnTo>
                    <a:lnTo>
                      <a:pt x="4968" y="264"/>
                    </a:lnTo>
                    <a:lnTo>
                      <a:pt x="4968" y="264"/>
                    </a:lnTo>
                    <a:lnTo>
                      <a:pt x="4968" y="264"/>
                    </a:lnTo>
                    <a:lnTo>
                      <a:pt x="4968" y="264"/>
                    </a:lnTo>
                    <a:lnTo>
                      <a:pt x="4968" y="264"/>
                    </a:lnTo>
                    <a:lnTo>
                      <a:pt x="4968" y="264"/>
                    </a:lnTo>
                    <a:lnTo>
                      <a:pt x="4968" y="264"/>
                    </a:lnTo>
                    <a:lnTo>
                      <a:pt x="4968" y="264"/>
                    </a:lnTo>
                    <a:lnTo>
                      <a:pt x="4968" y="264"/>
                    </a:lnTo>
                    <a:lnTo>
                      <a:pt x="4968" y="264"/>
                    </a:lnTo>
                    <a:lnTo>
                      <a:pt x="4968" y="264"/>
                    </a:lnTo>
                    <a:lnTo>
                      <a:pt x="4968" y="264"/>
                    </a:lnTo>
                    <a:lnTo>
                      <a:pt x="4968" y="264"/>
                    </a:lnTo>
                    <a:lnTo>
                      <a:pt x="4968" y="264"/>
                    </a:lnTo>
                    <a:lnTo>
                      <a:pt x="4968" y="264"/>
                    </a:lnTo>
                    <a:lnTo>
                      <a:pt x="4968" y="264"/>
                    </a:lnTo>
                    <a:lnTo>
                      <a:pt x="4968" y="264"/>
                    </a:lnTo>
                    <a:lnTo>
                      <a:pt x="4968" y="264"/>
                    </a:lnTo>
                    <a:lnTo>
                      <a:pt x="4968" y="264"/>
                    </a:lnTo>
                    <a:lnTo>
                      <a:pt x="4974" y="264"/>
                    </a:lnTo>
                    <a:lnTo>
                      <a:pt x="4974" y="264"/>
                    </a:lnTo>
                    <a:lnTo>
                      <a:pt x="4974" y="264"/>
                    </a:lnTo>
                    <a:lnTo>
                      <a:pt x="4974" y="264"/>
                    </a:lnTo>
                    <a:lnTo>
                      <a:pt x="4974" y="264"/>
                    </a:lnTo>
                    <a:lnTo>
                      <a:pt x="4974" y="264"/>
                    </a:lnTo>
                    <a:lnTo>
                      <a:pt x="4974" y="264"/>
                    </a:lnTo>
                    <a:lnTo>
                      <a:pt x="4974" y="264"/>
                    </a:lnTo>
                    <a:lnTo>
                      <a:pt x="4974" y="264"/>
                    </a:lnTo>
                    <a:lnTo>
                      <a:pt x="4974" y="264"/>
                    </a:lnTo>
                    <a:lnTo>
                      <a:pt x="4974" y="264"/>
                    </a:lnTo>
                    <a:lnTo>
                      <a:pt x="4974" y="264"/>
                    </a:lnTo>
                    <a:lnTo>
                      <a:pt x="4974" y="264"/>
                    </a:lnTo>
                    <a:lnTo>
                      <a:pt x="4974" y="264"/>
                    </a:lnTo>
                    <a:lnTo>
                      <a:pt x="4974" y="264"/>
                    </a:lnTo>
                    <a:lnTo>
                      <a:pt x="4974" y="264"/>
                    </a:lnTo>
                    <a:lnTo>
                      <a:pt x="4974" y="264"/>
                    </a:lnTo>
                    <a:lnTo>
                      <a:pt x="4974" y="264"/>
                    </a:lnTo>
                    <a:lnTo>
                      <a:pt x="4974" y="264"/>
                    </a:lnTo>
                    <a:lnTo>
                      <a:pt x="4974" y="264"/>
                    </a:lnTo>
                    <a:lnTo>
                      <a:pt x="4974" y="264"/>
                    </a:lnTo>
                    <a:lnTo>
                      <a:pt x="4974" y="264"/>
                    </a:lnTo>
                    <a:lnTo>
                      <a:pt x="4974" y="264"/>
                    </a:lnTo>
                    <a:lnTo>
                      <a:pt x="4974" y="264"/>
                    </a:lnTo>
                    <a:lnTo>
                      <a:pt x="4986" y="264"/>
                    </a:lnTo>
                    <a:lnTo>
                      <a:pt x="4986" y="264"/>
                    </a:lnTo>
                    <a:lnTo>
                      <a:pt x="4986" y="264"/>
                    </a:lnTo>
                    <a:lnTo>
                      <a:pt x="4986" y="264"/>
                    </a:lnTo>
                    <a:lnTo>
                      <a:pt x="4986" y="264"/>
                    </a:lnTo>
                    <a:lnTo>
                      <a:pt x="4986" y="264"/>
                    </a:lnTo>
                    <a:lnTo>
                      <a:pt x="4986" y="264"/>
                    </a:lnTo>
                    <a:lnTo>
                      <a:pt x="4986" y="264"/>
                    </a:lnTo>
                    <a:lnTo>
                      <a:pt x="4986" y="264"/>
                    </a:lnTo>
                    <a:lnTo>
                      <a:pt x="4986" y="264"/>
                    </a:lnTo>
                    <a:lnTo>
                      <a:pt x="4986" y="264"/>
                    </a:lnTo>
                    <a:lnTo>
                      <a:pt x="4986" y="264"/>
                    </a:lnTo>
                    <a:lnTo>
                      <a:pt x="4986" y="264"/>
                    </a:lnTo>
                    <a:lnTo>
                      <a:pt x="4986" y="264"/>
                    </a:lnTo>
                    <a:lnTo>
                      <a:pt x="4986" y="264"/>
                    </a:lnTo>
                    <a:lnTo>
                      <a:pt x="4986" y="264"/>
                    </a:lnTo>
                    <a:lnTo>
                      <a:pt x="4986" y="264"/>
                    </a:lnTo>
                    <a:lnTo>
                      <a:pt x="5004" y="264"/>
                    </a:lnTo>
                    <a:lnTo>
                      <a:pt x="5004" y="264"/>
                    </a:lnTo>
                    <a:lnTo>
                      <a:pt x="5004" y="264"/>
                    </a:lnTo>
                    <a:lnTo>
                      <a:pt x="5004" y="264"/>
                    </a:lnTo>
                    <a:lnTo>
                      <a:pt x="5004" y="264"/>
                    </a:lnTo>
                    <a:lnTo>
                      <a:pt x="5004" y="264"/>
                    </a:lnTo>
                    <a:lnTo>
                      <a:pt x="5004" y="264"/>
                    </a:lnTo>
                    <a:lnTo>
                      <a:pt x="5004" y="264"/>
                    </a:lnTo>
                    <a:lnTo>
                      <a:pt x="5004" y="264"/>
                    </a:lnTo>
                    <a:lnTo>
                      <a:pt x="5004" y="264"/>
                    </a:lnTo>
                    <a:lnTo>
                      <a:pt x="5004" y="264"/>
                    </a:lnTo>
                    <a:lnTo>
                      <a:pt x="5004" y="264"/>
                    </a:lnTo>
                    <a:lnTo>
                      <a:pt x="5004" y="264"/>
                    </a:lnTo>
                    <a:lnTo>
                      <a:pt x="5004" y="264"/>
                    </a:lnTo>
                    <a:lnTo>
                      <a:pt x="5004" y="264"/>
                    </a:lnTo>
                    <a:lnTo>
                      <a:pt x="5004" y="264"/>
                    </a:lnTo>
                    <a:lnTo>
                      <a:pt x="5004" y="264"/>
                    </a:lnTo>
                    <a:lnTo>
                      <a:pt x="5004" y="264"/>
                    </a:lnTo>
                    <a:lnTo>
                      <a:pt x="5004" y="264"/>
                    </a:lnTo>
                    <a:lnTo>
                      <a:pt x="5004" y="264"/>
                    </a:lnTo>
                    <a:lnTo>
                      <a:pt x="5004" y="264"/>
                    </a:lnTo>
                    <a:lnTo>
                      <a:pt x="5004" y="264"/>
                    </a:lnTo>
                    <a:lnTo>
                      <a:pt x="5004" y="264"/>
                    </a:lnTo>
                    <a:lnTo>
                      <a:pt x="5004" y="264"/>
                    </a:lnTo>
                    <a:lnTo>
                      <a:pt x="5004" y="264"/>
                    </a:lnTo>
                    <a:lnTo>
                      <a:pt x="5004" y="264"/>
                    </a:lnTo>
                    <a:lnTo>
                      <a:pt x="5004" y="264"/>
                    </a:lnTo>
                    <a:lnTo>
                      <a:pt x="5004" y="264"/>
                    </a:lnTo>
                    <a:lnTo>
                      <a:pt x="5004" y="264"/>
                    </a:lnTo>
                    <a:lnTo>
                      <a:pt x="5004" y="264"/>
                    </a:lnTo>
                    <a:lnTo>
                      <a:pt x="5004" y="264"/>
                    </a:lnTo>
                    <a:lnTo>
                      <a:pt x="5004" y="264"/>
                    </a:lnTo>
                    <a:lnTo>
                      <a:pt x="5004" y="258"/>
                    </a:lnTo>
                    <a:lnTo>
                      <a:pt x="5004" y="258"/>
                    </a:lnTo>
                    <a:lnTo>
                      <a:pt x="5004" y="258"/>
                    </a:lnTo>
                    <a:lnTo>
                      <a:pt x="5004" y="258"/>
                    </a:lnTo>
                    <a:lnTo>
                      <a:pt x="5004" y="258"/>
                    </a:lnTo>
                    <a:lnTo>
                      <a:pt x="5004" y="258"/>
                    </a:lnTo>
                    <a:lnTo>
                      <a:pt x="5004" y="258"/>
                    </a:lnTo>
                    <a:lnTo>
                      <a:pt x="5004" y="258"/>
                    </a:lnTo>
                    <a:lnTo>
                      <a:pt x="5004" y="258"/>
                    </a:lnTo>
                    <a:lnTo>
                      <a:pt x="5004" y="258"/>
                    </a:lnTo>
                    <a:lnTo>
                      <a:pt x="5004" y="258"/>
                    </a:lnTo>
                    <a:lnTo>
                      <a:pt x="5004" y="258"/>
                    </a:lnTo>
                    <a:lnTo>
                      <a:pt x="5004" y="258"/>
                    </a:lnTo>
                    <a:lnTo>
                      <a:pt x="5004" y="258"/>
                    </a:lnTo>
                    <a:lnTo>
                      <a:pt x="5004" y="258"/>
                    </a:lnTo>
                    <a:lnTo>
                      <a:pt x="5004" y="258"/>
                    </a:lnTo>
                    <a:lnTo>
                      <a:pt x="5004" y="258"/>
                    </a:lnTo>
                    <a:lnTo>
                      <a:pt x="5004" y="258"/>
                    </a:lnTo>
                    <a:lnTo>
                      <a:pt x="5004" y="258"/>
                    </a:lnTo>
                    <a:lnTo>
                      <a:pt x="5010" y="258"/>
                    </a:lnTo>
                    <a:lnTo>
                      <a:pt x="5010" y="258"/>
                    </a:lnTo>
                    <a:lnTo>
                      <a:pt x="5010" y="258"/>
                    </a:lnTo>
                    <a:lnTo>
                      <a:pt x="5010" y="258"/>
                    </a:lnTo>
                    <a:lnTo>
                      <a:pt x="5010" y="258"/>
                    </a:lnTo>
                    <a:lnTo>
                      <a:pt x="5010" y="258"/>
                    </a:lnTo>
                    <a:lnTo>
                      <a:pt x="5010" y="258"/>
                    </a:lnTo>
                    <a:lnTo>
                      <a:pt x="5010" y="258"/>
                    </a:lnTo>
                    <a:lnTo>
                      <a:pt x="5010" y="258"/>
                    </a:lnTo>
                    <a:lnTo>
                      <a:pt x="5010" y="258"/>
                    </a:lnTo>
                    <a:lnTo>
                      <a:pt x="5010" y="258"/>
                    </a:lnTo>
                    <a:lnTo>
                      <a:pt x="5022" y="258"/>
                    </a:lnTo>
                    <a:lnTo>
                      <a:pt x="5022" y="258"/>
                    </a:lnTo>
                    <a:lnTo>
                      <a:pt x="5022" y="258"/>
                    </a:lnTo>
                    <a:lnTo>
                      <a:pt x="5022" y="258"/>
                    </a:lnTo>
                    <a:lnTo>
                      <a:pt x="5022" y="258"/>
                    </a:lnTo>
                    <a:lnTo>
                      <a:pt x="5022" y="258"/>
                    </a:lnTo>
                    <a:lnTo>
                      <a:pt x="5022" y="258"/>
                    </a:lnTo>
                    <a:lnTo>
                      <a:pt x="5022" y="258"/>
                    </a:lnTo>
                    <a:lnTo>
                      <a:pt x="5022" y="258"/>
                    </a:lnTo>
                    <a:lnTo>
                      <a:pt x="5022" y="258"/>
                    </a:lnTo>
                    <a:lnTo>
                      <a:pt x="5022" y="258"/>
                    </a:lnTo>
                    <a:lnTo>
                      <a:pt x="5022" y="258"/>
                    </a:lnTo>
                    <a:lnTo>
                      <a:pt x="5022" y="258"/>
                    </a:lnTo>
                    <a:lnTo>
                      <a:pt x="5022" y="258"/>
                    </a:lnTo>
                    <a:lnTo>
                      <a:pt x="5022" y="258"/>
                    </a:lnTo>
                    <a:lnTo>
                      <a:pt x="5022" y="258"/>
                    </a:lnTo>
                    <a:lnTo>
                      <a:pt x="5022" y="258"/>
                    </a:lnTo>
                    <a:lnTo>
                      <a:pt x="5034" y="258"/>
                    </a:lnTo>
                    <a:lnTo>
                      <a:pt x="5034" y="258"/>
                    </a:lnTo>
                    <a:lnTo>
                      <a:pt x="5034" y="258"/>
                    </a:lnTo>
                    <a:lnTo>
                      <a:pt x="5034" y="258"/>
                    </a:lnTo>
                    <a:lnTo>
                      <a:pt x="5034" y="258"/>
                    </a:lnTo>
                    <a:lnTo>
                      <a:pt x="5034" y="258"/>
                    </a:lnTo>
                    <a:lnTo>
                      <a:pt x="5034" y="258"/>
                    </a:lnTo>
                    <a:lnTo>
                      <a:pt x="5034" y="258"/>
                    </a:lnTo>
                    <a:lnTo>
                      <a:pt x="5034" y="258"/>
                    </a:lnTo>
                    <a:lnTo>
                      <a:pt x="5034" y="258"/>
                    </a:lnTo>
                    <a:lnTo>
                      <a:pt x="5040" y="258"/>
                    </a:lnTo>
                    <a:lnTo>
                      <a:pt x="5040" y="258"/>
                    </a:lnTo>
                    <a:lnTo>
                      <a:pt x="5040" y="258"/>
                    </a:lnTo>
                    <a:lnTo>
                      <a:pt x="5040" y="258"/>
                    </a:lnTo>
                    <a:lnTo>
                      <a:pt x="5040" y="258"/>
                    </a:lnTo>
                    <a:lnTo>
                      <a:pt x="5040" y="258"/>
                    </a:lnTo>
                    <a:lnTo>
                      <a:pt x="5040" y="258"/>
                    </a:lnTo>
                    <a:lnTo>
                      <a:pt x="5040" y="258"/>
                    </a:lnTo>
                    <a:lnTo>
                      <a:pt x="5040" y="258"/>
                    </a:lnTo>
                    <a:lnTo>
                      <a:pt x="5040" y="258"/>
                    </a:lnTo>
                    <a:lnTo>
                      <a:pt x="5040" y="258"/>
                    </a:lnTo>
                    <a:lnTo>
                      <a:pt x="5040" y="258"/>
                    </a:lnTo>
                    <a:lnTo>
                      <a:pt x="5040" y="258"/>
                    </a:lnTo>
                    <a:lnTo>
                      <a:pt x="5040" y="258"/>
                    </a:lnTo>
                    <a:lnTo>
                      <a:pt x="5040" y="258"/>
                    </a:lnTo>
                    <a:lnTo>
                      <a:pt x="5040" y="258"/>
                    </a:lnTo>
                    <a:lnTo>
                      <a:pt x="5040" y="258"/>
                    </a:lnTo>
                    <a:lnTo>
                      <a:pt x="5040" y="258"/>
                    </a:lnTo>
                    <a:lnTo>
                      <a:pt x="5040" y="258"/>
                    </a:lnTo>
                    <a:lnTo>
                      <a:pt x="5040" y="258"/>
                    </a:lnTo>
                    <a:lnTo>
                      <a:pt x="5040" y="258"/>
                    </a:lnTo>
                    <a:lnTo>
                      <a:pt x="5040" y="258"/>
                    </a:lnTo>
                    <a:lnTo>
                      <a:pt x="5040" y="258"/>
                    </a:lnTo>
                    <a:lnTo>
                      <a:pt x="5040" y="258"/>
                    </a:lnTo>
                    <a:lnTo>
                      <a:pt x="5040" y="258"/>
                    </a:lnTo>
                    <a:lnTo>
                      <a:pt x="5040" y="258"/>
                    </a:lnTo>
                    <a:lnTo>
                      <a:pt x="5040" y="258"/>
                    </a:lnTo>
                    <a:lnTo>
                      <a:pt x="5040" y="258"/>
                    </a:lnTo>
                    <a:lnTo>
                      <a:pt x="5040" y="258"/>
                    </a:lnTo>
                    <a:lnTo>
                      <a:pt x="5040" y="258"/>
                    </a:lnTo>
                    <a:lnTo>
                      <a:pt x="5040" y="258"/>
                    </a:lnTo>
                    <a:lnTo>
                      <a:pt x="5040" y="258"/>
                    </a:lnTo>
                    <a:lnTo>
                      <a:pt x="5040" y="258"/>
                    </a:lnTo>
                    <a:lnTo>
                      <a:pt x="5040" y="258"/>
                    </a:lnTo>
                    <a:lnTo>
                      <a:pt x="5040" y="258"/>
                    </a:lnTo>
                    <a:lnTo>
                      <a:pt x="5040" y="258"/>
                    </a:lnTo>
                    <a:lnTo>
                      <a:pt x="5040" y="258"/>
                    </a:lnTo>
                    <a:lnTo>
                      <a:pt x="5040" y="258"/>
                    </a:lnTo>
                    <a:lnTo>
                      <a:pt x="5040" y="258"/>
                    </a:lnTo>
                    <a:lnTo>
                      <a:pt x="5040" y="258"/>
                    </a:lnTo>
                    <a:lnTo>
                      <a:pt x="5040" y="258"/>
                    </a:lnTo>
                    <a:lnTo>
                      <a:pt x="5040" y="258"/>
                    </a:lnTo>
                    <a:lnTo>
                      <a:pt x="5040" y="258"/>
                    </a:lnTo>
                    <a:lnTo>
                      <a:pt x="5040" y="258"/>
                    </a:lnTo>
                    <a:lnTo>
                      <a:pt x="5040" y="258"/>
                    </a:lnTo>
                    <a:lnTo>
                      <a:pt x="5040" y="258"/>
                    </a:lnTo>
                    <a:lnTo>
                      <a:pt x="5040" y="258"/>
                    </a:lnTo>
                    <a:lnTo>
                      <a:pt x="5040" y="258"/>
                    </a:lnTo>
                    <a:lnTo>
                      <a:pt x="5040" y="258"/>
                    </a:lnTo>
                    <a:lnTo>
                      <a:pt x="5040" y="258"/>
                    </a:lnTo>
                    <a:lnTo>
                      <a:pt x="5040" y="258"/>
                    </a:lnTo>
                    <a:lnTo>
                      <a:pt x="5040" y="258"/>
                    </a:lnTo>
                    <a:lnTo>
                      <a:pt x="5058" y="258"/>
                    </a:lnTo>
                    <a:lnTo>
                      <a:pt x="5058" y="258"/>
                    </a:lnTo>
                    <a:lnTo>
                      <a:pt x="5058" y="258"/>
                    </a:lnTo>
                    <a:lnTo>
                      <a:pt x="5058" y="258"/>
                    </a:lnTo>
                    <a:lnTo>
                      <a:pt x="5058" y="258"/>
                    </a:lnTo>
                    <a:lnTo>
                      <a:pt x="5058" y="258"/>
                    </a:lnTo>
                    <a:lnTo>
                      <a:pt x="5058" y="258"/>
                    </a:lnTo>
                    <a:lnTo>
                      <a:pt x="5058" y="258"/>
                    </a:lnTo>
                    <a:lnTo>
                      <a:pt x="5058" y="258"/>
                    </a:lnTo>
                    <a:lnTo>
                      <a:pt x="5058" y="258"/>
                    </a:lnTo>
                    <a:lnTo>
                      <a:pt x="5058" y="258"/>
                    </a:lnTo>
                    <a:lnTo>
                      <a:pt x="5058" y="258"/>
                    </a:lnTo>
                    <a:lnTo>
                      <a:pt x="5058" y="258"/>
                    </a:lnTo>
                    <a:lnTo>
                      <a:pt x="5058" y="258"/>
                    </a:lnTo>
                    <a:lnTo>
                      <a:pt x="5058" y="258"/>
                    </a:lnTo>
                    <a:lnTo>
                      <a:pt x="5058" y="258"/>
                    </a:lnTo>
                    <a:lnTo>
                      <a:pt x="5058" y="258"/>
                    </a:lnTo>
                    <a:lnTo>
                      <a:pt x="5070" y="258"/>
                    </a:lnTo>
                    <a:lnTo>
                      <a:pt x="5070" y="258"/>
                    </a:lnTo>
                    <a:lnTo>
                      <a:pt x="5070" y="258"/>
                    </a:lnTo>
                    <a:lnTo>
                      <a:pt x="5070" y="258"/>
                    </a:lnTo>
                    <a:lnTo>
                      <a:pt x="5070" y="258"/>
                    </a:lnTo>
                    <a:lnTo>
                      <a:pt x="5070" y="258"/>
                    </a:lnTo>
                    <a:lnTo>
                      <a:pt x="5070" y="258"/>
                    </a:lnTo>
                    <a:lnTo>
                      <a:pt x="5070" y="258"/>
                    </a:lnTo>
                    <a:lnTo>
                      <a:pt x="5070" y="258"/>
                    </a:lnTo>
                    <a:lnTo>
                      <a:pt x="5070" y="258"/>
                    </a:lnTo>
                    <a:lnTo>
                      <a:pt x="5070" y="258"/>
                    </a:lnTo>
                    <a:lnTo>
                      <a:pt x="5070" y="258"/>
                    </a:lnTo>
                    <a:lnTo>
                      <a:pt x="5070" y="258"/>
                    </a:lnTo>
                    <a:lnTo>
                      <a:pt x="5070" y="258"/>
                    </a:lnTo>
                    <a:lnTo>
                      <a:pt x="5070" y="258"/>
                    </a:lnTo>
                    <a:lnTo>
                      <a:pt x="5070" y="258"/>
                    </a:lnTo>
                    <a:lnTo>
                      <a:pt x="5070" y="258"/>
                    </a:lnTo>
                    <a:lnTo>
                      <a:pt x="5070" y="258"/>
                    </a:lnTo>
                    <a:lnTo>
                      <a:pt x="5070" y="258"/>
                    </a:lnTo>
                    <a:lnTo>
                      <a:pt x="5070" y="258"/>
                    </a:lnTo>
                    <a:lnTo>
                      <a:pt x="5070" y="258"/>
                    </a:lnTo>
                    <a:lnTo>
                      <a:pt x="5070" y="258"/>
                    </a:lnTo>
                    <a:lnTo>
                      <a:pt x="5070" y="258"/>
                    </a:lnTo>
                    <a:lnTo>
                      <a:pt x="5076" y="258"/>
                    </a:lnTo>
                    <a:lnTo>
                      <a:pt x="5076" y="258"/>
                    </a:lnTo>
                    <a:lnTo>
                      <a:pt x="5076" y="258"/>
                    </a:lnTo>
                    <a:lnTo>
                      <a:pt x="5076" y="258"/>
                    </a:lnTo>
                    <a:lnTo>
                      <a:pt x="5076" y="258"/>
                    </a:lnTo>
                    <a:lnTo>
                      <a:pt x="5076" y="258"/>
                    </a:lnTo>
                    <a:lnTo>
                      <a:pt x="5076" y="258"/>
                    </a:lnTo>
                    <a:lnTo>
                      <a:pt x="5076" y="258"/>
                    </a:lnTo>
                    <a:lnTo>
                      <a:pt x="5076" y="258"/>
                    </a:lnTo>
                    <a:lnTo>
                      <a:pt x="5076" y="258"/>
                    </a:lnTo>
                    <a:lnTo>
                      <a:pt x="5076" y="258"/>
                    </a:lnTo>
                    <a:lnTo>
                      <a:pt x="5076" y="258"/>
                    </a:lnTo>
                    <a:lnTo>
                      <a:pt x="5076" y="258"/>
                    </a:lnTo>
                    <a:lnTo>
                      <a:pt x="5076" y="258"/>
                    </a:lnTo>
                    <a:lnTo>
                      <a:pt x="5076" y="258"/>
                    </a:lnTo>
                    <a:lnTo>
                      <a:pt x="5076" y="258"/>
                    </a:lnTo>
                    <a:lnTo>
                      <a:pt x="5076" y="258"/>
                    </a:lnTo>
                    <a:lnTo>
                      <a:pt x="5076" y="258"/>
                    </a:lnTo>
                    <a:lnTo>
                      <a:pt x="5076" y="258"/>
                    </a:lnTo>
                    <a:lnTo>
                      <a:pt x="5076" y="258"/>
                    </a:lnTo>
                    <a:lnTo>
                      <a:pt x="5076" y="258"/>
                    </a:lnTo>
                    <a:lnTo>
                      <a:pt x="5076" y="258"/>
                    </a:lnTo>
                    <a:lnTo>
                      <a:pt x="5076" y="258"/>
                    </a:lnTo>
                    <a:lnTo>
                      <a:pt x="5076" y="258"/>
                    </a:lnTo>
                    <a:lnTo>
                      <a:pt x="5076" y="258"/>
                    </a:lnTo>
                    <a:lnTo>
                      <a:pt x="5076" y="258"/>
                    </a:lnTo>
                    <a:lnTo>
                      <a:pt x="5076" y="258"/>
                    </a:lnTo>
                    <a:lnTo>
                      <a:pt x="5076" y="258"/>
                    </a:lnTo>
                    <a:lnTo>
                      <a:pt x="5076" y="258"/>
                    </a:lnTo>
                    <a:lnTo>
                      <a:pt x="5076" y="258"/>
                    </a:lnTo>
                    <a:lnTo>
                      <a:pt x="5076" y="258"/>
                    </a:lnTo>
                    <a:lnTo>
                      <a:pt x="5076" y="258"/>
                    </a:lnTo>
                    <a:lnTo>
                      <a:pt x="5076" y="258"/>
                    </a:lnTo>
                    <a:lnTo>
                      <a:pt x="5076" y="258"/>
                    </a:lnTo>
                    <a:lnTo>
                      <a:pt x="5076" y="258"/>
                    </a:lnTo>
                    <a:lnTo>
                      <a:pt x="5076" y="258"/>
                    </a:lnTo>
                    <a:lnTo>
                      <a:pt x="5076" y="258"/>
                    </a:lnTo>
                    <a:lnTo>
                      <a:pt x="5076" y="258"/>
                    </a:lnTo>
                    <a:lnTo>
                      <a:pt x="5076" y="258"/>
                    </a:lnTo>
                    <a:lnTo>
                      <a:pt x="5088" y="258"/>
                    </a:lnTo>
                    <a:lnTo>
                      <a:pt x="5088" y="258"/>
                    </a:lnTo>
                    <a:lnTo>
                      <a:pt x="5088" y="258"/>
                    </a:lnTo>
                    <a:lnTo>
                      <a:pt x="5088" y="258"/>
                    </a:lnTo>
                    <a:lnTo>
                      <a:pt x="5088" y="258"/>
                    </a:lnTo>
                    <a:lnTo>
                      <a:pt x="5088" y="258"/>
                    </a:lnTo>
                    <a:lnTo>
                      <a:pt x="5088" y="258"/>
                    </a:lnTo>
                    <a:lnTo>
                      <a:pt x="5094" y="258"/>
                    </a:lnTo>
                    <a:lnTo>
                      <a:pt x="5094" y="258"/>
                    </a:lnTo>
                    <a:lnTo>
                      <a:pt x="5094" y="258"/>
                    </a:lnTo>
                    <a:lnTo>
                      <a:pt x="5094" y="258"/>
                    </a:lnTo>
                    <a:lnTo>
                      <a:pt x="5094" y="258"/>
                    </a:lnTo>
                    <a:lnTo>
                      <a:pt x="5094" y="258"/>
                    </a:lnTo>
                    <a:lnTo>
                      <a:pt x="5094" y="258"/>
                    </a:lnTo>
                    <a:lnTo>
                      <a:pt x="5094" y="258"/>
                    </a:lnTo>
                    <a:lnTo>
                      <a:pt x="5094" y="258"/>
                    </a:lnTo>
                    <a:lnTo>
                      <a:pt x="5094" y="258"/>
                    </a:lnTo>
                    <a:lnTo>
                      <a:pt x="5106" y="258"/>
                    </a:lnTo>
                    <a:lnTo>
                      <a:pt x="5106" y="258"/>
                    </a:lnTo>
                    <a:lnTo>
                      <a:pt x="5106" y="258"/>
                    </a:lnTo>
                    <a:lnTo>
                      <a:pt x="5106" y="258"/>
                    </a:lnTo>
                    <a:lnTo>
                      <a:pt x="5106" y="258"/>
                    </a:lnTo>
                    <a:lnTo>
                      <a:pt x="5106" y="258"/>
                    </a:lnTo>
                    <a:lnTo>
                      <a:pt x="5106" y="258"/>
                    </a:lnTo>
                    <a:lnTo>
                      <a:pt x="5106" y="258"/>
                    </a:lnTo>
                    <a:lnTo>
                      <a:pt x="5106" y="258"/>
                    </a:lnTo>
                    <a:lnTo>
                      <a:pt x="5106" y="258"/>
                    </a:lnTo>
                    <a:lnTo>
                      <a:pt x="5106" y="258"/>
                    </a:lnTo>
                    <a:lnTo>
                      <a:pt x="5106" y="258"/>
                    </a:lnTo>
                    <a:lnTo>
                      <a:pt x="5106" y="258"/>
                    </a:lnTo>
                    <a:lnTo>
                      <a:pt x="5106" y="258"/>
                    </a:lnTo>
                    <a:lnTo>
                      <a:pt x="5106" y="258"/>
                    </a:lnTo>
                    <a:lnTo>
                      <a:pt x="5106" y="258"/>
                    </a:lnTo>
                    <a:lnTo>
                      <a:pt x="5106" y="258"/>
                    </a:lnTo>
                    <a:lnTo>
                      <a:pt x="5106" y="258"/>
                    </a:lnTo>
                    <a:lnTo>
                      <a:pt x="5106" y="258"/>
                    </a:lnTo>
                    <a:lnTo>
                      <a:pt x="5106" y="258"/>
                    </a:lnTo>
                    <a:lnTo>
                      <a:pt x="5106" y="258"/>
                    </a:lnTo>
                    <a:lnTo>
                      <a:pt x="5106" y="258"/>
                    </a:lnTo>
                    <a:lnTo>
                      <a:pt x="5106" y="258"/>
                    </a:lnTo>
                    <a:lnTo>
                      <a:pt x="5106" y="258"/>
                    </a:lnTo>
                    <a:lnTo>
                      <a:pt x="5106" y="258"/>
                    </a:lnTo>
                    <a:lnTo>
                      <a:pt x="5106" y="258"/>
                    </a:lnTo>
                    <a:lnTo>
                      <a:pt x="5106" y="258"/>
                    </a:lnTo>
                    <a:lnTo>
                      <a:pt x="5106" y="258"/>
                    </a:lnTo>
                    <a:lnTo>
                      <a:pt x="5106" y="258"/>
                    </a:lnTo>
                    <a:lnTo>
                      <a:pt x="5106" y="258"/>
                    </a:lnTo>
                    <a:lnTo>
                      <a:pt x="5106" y="258"/>
                    </a:lnTo>
                    <a:lnTo>
                      <a:pt x="5106" y="258"/>
                    </a:lnTo>
                    <a:lnTo>
                      <a:pt x="5106" y="258"/>
                    </a:lnTo>
                    <a:lnTo>
                      <a:pt x="5106" y="258"/>
                    </a:lnTo>
                    <a:lnTo>
                      <a:pt x="5106" y="258"/>
                    </a:lnTo>
                    <a:lnTo>
                      <a:pt x="5106" y="258"/>
                    </a:lnTo>
                    <a:lnTo>
                      <a:pt x="5112" y="258"/>
                    </a:lnTo>
                    <a:lnTo>
                      <a:pt x="5112" y="258"/>
                    </a:lnTo>
                    <a:lnTo>
                      <a:pt x="5112" y="258"/>
                    </a:lnTo>
                    <a:lnTo>
                      <a:pt x="5112" y="258"/>
                    </a:lnTo>
                    <a:lnTo>
                      <a:pt x="5112" y="258"/>
                    </a:lnTo>
                    <a:lnTo>
                      <a:pt x="5112" y="258"/>
                    </a:lnTo>
                    <a:lnTo>
                      <a:pt x="5112" y="258"/>
                    </a:lnTo>
                    <a:lnTo>
                      <a:pt x="5112" y="258"/>
                    </a:lnTo>
                    <a:lnTo>
                      <a:pt x="5112" y="258"/>
                    </a:lnTo>
                    <a:lnTo>
                      <a:pt x="5112" y="258"/>
                    </a:lnTo>
                    <a:lnTo>
                      <a:pt x="5112" y="258"/>
                    </a:lnTo>
                    <a:lnTo>
                      <a:pt x="5112" y="258"/>
                    </a:lnTo>
                    <a:lnTo>
                      <a:pt x="5112" y="258"/>
                    </a:lnTo>
                    <a:lnTo>
                      <a:pt x="5112" y="258"/>
                    </a:lnTo>
                    <a:lnTo>
                      <a:pt x="5112" y="258"/>
                    </a:lnTo>
                    <a:lnTo>
                      <a:pt x="5112" y="258"/>
                    </a:lnTo>
                    <a:lnTo>
                      <a:pt x="5112" y="258"/>
                    </a:lnTo>
                    <a:lnTo>
                      <a:pt x="5112" y="258"/>
                    </a:lnTo>
                    <a:lnTo>
                      <a:pt x="5112" y="258"/>
                    </a:lnTo>
                    <a:lnTo>
                      <a:pt x="5112" y="258"/>
                    </a:lnTo>
                    <a:lnTo>
                      <a:pt x="5112" y="258"/>
                    </a:lnTo>
                    <a:lnTo>
                      <a:pt x="5112" y="258"/>
                    </a:lnTo>
                    <a:lnTo>
                      <a:pt x="5112" y="258"/>
                    </a:lnTo>
                    <a:lnTo>
                      <a:pt x="5112" y="258"/>
                    </a:lnTo>
                    <a:lnTo>
                      <a:pt x="5112" y="258"/>
                    </a:lnTo>
                    <a:lnTo>
                      <a:pt x="5112" y="258"/>
                    </a:lnTo>
                    <a:lnTo>
                      <a:pt x="5124" y="258"/>
                    </a:lnTo>
                    <a:lnTo>
                      <a:pt x="5124" y="258"/>
                    </a:lnTo>
                    <a:lnTo>
                      <a:pt x="5124" y="258"/>
                    </a:lnTo>
                    <a:lnTo>
                      <a:pt x="5124" y="258"/>
                    </a:lnTo>
                    <a:lnTo>
                      <a:pt x="5124" y="258"/>
                    </a:lnTo>
                    <a:lnTo>
                      <a:pt x="5124" y="258"/>
                    </a:lnTo>
                    <a:lnTo>
                      <a:pt x="5124" y="258"/>
                    </a:lnTo>
                    <a:lnTo>
                      <a:pt x="5124" y="258"/>
                    </a:lnTo>
                    <a:lnTo>
                      <a:pt x="5124" y="258"/>
                    </a:lnTo>
                    <a:lnTo>
                      <a:pt x="5124" y="258"/>
                    </a:lnTo>
                    <a:lnTo>
                      <a:pt x="5124" y="258"/>
                    </a:lnTo>
                    <a:lnTo>
                      <a:pt x="5124" y="258"/>
                    </a:lnTo>
                    <a:lnTo>
                      <a:pt x="5124" y="258"/>
                    </a:lnTo>
                    <a:lnTo>
                      <a:pt x="5124" y="258"/>
                    </a:lnTo>
                    <a:lnTo>
                      <a:pt x="5124" y="258"/>
                    </a:lnTo>
                    <a:lnTo>
                      <a:pt x="5124" y="258"/>
                    </a:lnTo>
                    <a:lnTo>
                      <a:pt x="5124" y="258"/>
                    </a:lnTo>
                    <a:lnTo>
                      <a:pt x="5142" y="258"/>
                    </a:lnTo>
                    <a:lnTo>
                      <a:pt x="5142" y="258"/>
                    </a:lnTo>
                    <a:lnTo>
                      <a:pt x="5142" y="258"/>
                    </a:lnTo>
                    <a:lnTo>
                      <a:pt x="5142" y="258"/>
                    </a:lnTo>
                    <a:lnTo>
                      <a:pt x="5142" y="258"/>
                    </a:lnTo>
                    <a:lnTo>
                      <a:pt x="5142" y="258"/>
                    </a:lnTo>
                    <a:lnTo>
                      <a:pt x="5142" y="258"/>
                    </a:lnTo>
                    <a:lnTo>
                      <a:pt x="5142" y="258"/>
                    </a:lnTo>
                    <a:lnTo>
                      <a:pt x="5142" y="258"/>
                    </a:lnTo>
                    <a:lnTo>
                      <a:pt x="5142" y="258"/>
                    </a:lnTo>
                    <a:lnTo>
                      <a:pt x="5142" y="258"/>
                    </a:lnTo>
                    <a:lnTo>
                      <a:pt x="5142" y="258"/>
                    </a:lnTo>
                    <a:lnTo>
                      <a:pt x="5142" y="258"/>
                    </a:lnTo>
                    <a:lnTo>
                      <a:pt x="5142" y="258"/>
                    </a:lnTo>
                    <a:lnTo>
                      <a:pt x="5142" y="258"/>
                    </a:lnTo>
                    <a:lnTo>
                      <a:pt x="5142" y="258"/>
                    </a:lnTo>
                    <a:lnTo>
                      <a:pt x="5142" y="258"/>
                    </a:lnTo>
                    <a:lnTo>
                      <a:pt x="5142" y="258"/>
                    </a:lnTo>
                    <a:lnTo>
                      <a:pt x="5142" y="258"/>
                    </a:lnTo>
                    <a:lnTo>
                      <a:pt x="5142" y="258"/>
                    </a:lnTo>
                    <a:lnTo>
                      <a:pt x="5142" y="258"/>
                    </a:lnTo>
                    <a:lnTo>
                      <a:pt x="5142" y="258"/>
                    </a:lnTo>
                    <a:lnTo>
                      <a:pt x="5142" y="258"/>
                    </a:lnTo>
                    <a:lnTo>
                      <a:pt x="5142" y="258"/>
                    </a:lnTo>
                    <a:lnTo>
                      <a:pt x="5142" y="258"/>
                    </a:lnTo>
                    <a:lnTo>
                      <a:pt x="5142" y="258"/>
                    </a:lnTo>
                    <a:lnTo>
                      <a:pt x="5142" y="258"/>
                    </a:lnTo>
                    <a:lnTo>
                      <a:pt x="5142" y="258"/>
                    </a:lnTo>
                    <a:lnTo>
                      <a:pt x="5142" y="258"/>
                    </a:lnTo>
                    <a:lnTo>
                      <a:pt x="5142" y="258"/>
                    </a:lnTo>
                    <a:lnTo>
                      <a:pt x="5142" y="258"/>
                    </a:lnTo>
                    <a:lnTo>
                      <a:pt x="5142" y="258"/>
                    </a:lnTo>
                    <a:lnTo>
                      <a:pt x="5142" y="258"/>
                    </a:lnTo>
                    <a:lnTo>
                      <a:pt x="5142" y="258"/>
                    </a:lnTo>
                    <a:lnTo>
                      <a:pt x="5142" y="258"/>
                    </a:lnTo>
                    <a:lnTo>
                      <a:pt x="5142" y="258"/>
                    </a:lnTo>
                    <a:lnTo>
                      <a:pt x="5142" y="258"/>
                    </a:lnTo>
                    <a:lnTo>
                      <a:pt x="5142" y="258"/>
                    </a:lnTo>
                    <a:lnTo>
                      <a:pt x="5142" y="258"/>
                    </a:lnTo>
                    <a:lnTo>
                      <a:pt x="5142" y="258"/>
                    </a:lnTo>
                    <a:lnTo>
                      <a:pt x="5142" y="258"/>
                    </a:lnTo>
                    <a:lnTo>
                      <a:pt x="5142" y="258"/>
                    </a:lnTo>
                    <a:lnTo>
                      <a:pt x="5142" y="258"/>
                    </a:lnTo>
                    <a:lnTo>
                      <a:pt x="5142" y="258"/>
                    </a:lnTo>
                    <a:lnTo>
                      <a:pt x="5142" y="258"/>
                    </a:lnTo>
                    <a:lnTo>
                      <a:pt x="5142" y="258"/>
                    </a:lnTo>
                    <a:lnTo>
                      <a:pt x="5142" y="258"/>
                    </a:lnTo>
                    <a:lnTo>
                      <a:pt x="5142" y="258"/>
                    </a:lnTo>
                    <a:lnTo>
                      <a:pt x="5142" y="258"/>
                    </a:lnTo>
                    <a:lnTo>
                      <a:pt x="5142" y="258"/>
                    </a:lnTo>
                    <a:lnTo>
                      <a:pt x="5148" y="258"/>
                    </a:lnTo>
                    <a:lnTo>
                      <a:pt x="5148" y="258"/>
                    </a:lnTo>
                    <a:lnTo>
                      <a:pt x="5148" y="258"/>
                    </a:lnTo>
                    <a:lnTo>
                      <a:pt x="5148" y="258"/>
                    </a:lnTo>
                    <a:lnTo>
                      <a:pt x="5148" y="258"/>
                    </a:lnTo>
                    <a:lnTo>
                      <a:pt x="5148" y="258"/>
                    </a:lnTo>
                    <a:lnTo>
                      <a:pt x="5148" y="258"/>
                    </a:lnTo>
                    <a:lnTo>
                      <a:pt x="5148" y="258"/>
                    </a:lnTo>
                    <a:lnTo>
                      <a:pt x="5148" y="258"/>
                    </a:lnTo>
                    <a:lnTo>
                      <a:pt x="5148" y="258"/>
                    </a:lnTo>
                    <a:lnTo>
                      <a:pt x="5148" y="258"/>
                    </a:lnTo>
                    <a:lnTo>
                      <a:pt x="5148" y="258"/>
                    </a:lnTo>
                    <a:lnTo>
                      <a:pt x="5160" y="258"/>
                    </a:lnTo>
                    <a:lnTo>
                      <a:pt x="5160" y="258"/>
                    </a:lnTo>
                    <a:lnTo>
                      <a:pt x="5160" y="258"/>
                    </a:lnTo>
                    <a:lnTo>
                      <a:pt x="5160" y="258"/>
                    </a:lnTo>
                    <a:lnTo>
                      <a:pt x="5160" y="258"/>
                    </a:lnTo>
                    <a:lnTo>
                      <a:pt x="5160" y="258"/>
                    </a:lnTo>
                    <a:lnTo>
                      <a:pt x="5160" y="258"/>
                    </a:lnTo>
                    <a:lnTo>
                      <a:pt x="5160" y="258"/>
                    </a:lnTo>
                    <a:lnTo>
                      <a:pt x="5160" y="258"/>
                    </a:lnTo>
                    <a:lnTo>
                      <a:pt x="5160" y="258"/>
                    </a:lnTo>
                    <a:lnTo>
                      <a:pt x="5160" y="258"/>
                    </a:lnTo>
                    <a:lnTo>
                      <a:pt x="5160" y="258"/>
                    </a:lnTo>
                    <a:lnTo>
                      <a:pt x="5160" y="258"/>
                    </a:lnTo>
                    <a:lnTo>
                      <a:pt x="5160" y="258"/>
                    </a:lnTo>
                    <a:lnTo>
                      <a:pt x="5160" y="258"/>
                    </a:lnTo>
                    <a:lnTo>
                      <a:pt x="5160" y="258"/>
                    </a:lnTo>
                    <a:lnTo>
                      <a:pt x="5160" y="258"/>
                    </a:lnTo>
                    <a:lnTo>
                      <a:pt x="5172" y="264"/>
                    </a:lnTo>
                    <a:lnTo>
                      <a:pt x="5172" y="264"/>
                    </a:lnTo>
                    <a:lnTo>
                      <a:pt x="5172" y="264"/>
                    </a:lnTo>
                    <a:lnTo>
                      <a:pt x="5172" y="264"/>
                    </a:lnTo>
                    <a:lnTo>
                      <a:pt x="5172" y="264"/>
                    </a:lnTo>
                    <a:lnTo>
                      <a:pt x="5172" y="264"/>
                    </a:lnTo>
                    <a:lnTo>
                      <a:pt x="5172" y="264"/>
                    </a:lnTo>
                    <a:lnTo>
                      <a:pt x="5172" y="264"/>
                    </a:lnTo>
                    <a:lnTo>
                      <a:pt x="5178" y="264"/>
                    </a:lnTo>
                  </a:path>
                </a:pathLst>
              </a:custGeom>
              <a:noFill/>
              <a:ln w="12700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405" name="Rectangle 61"/>
              <p:cNvSpPr>
                <a:spLocks noChangeArrowheads="1"/>
              </p:cNvSpPr>
              <p:nvPr/>
            </p:nvSpPr>
            <p:spPr bwMode="auto">
              <a:xfrm>
                <a:off x="1312" y="1817"/>
                <a:ext cx="294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800" b="1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itchFamily="34" charset="0"/>
                    <a:cs typeface="Arial" pitchFamily="34" charset="0"/>
                  </a:rPr>
                  <a:t>DISP_X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7406" name="Freeform 62"/>
              <p:cNvSpPr>
                <a:spLocks/>
              </p:cNvSpPr>
              <p:nvPr/>
            </p:nvSpPr>
            <p:spPr bwMode="auto">
              <a:xfrm>
                <a:off x="244" y="1295"/>
                <a:ext cx="5178" cy="1"/>
              </a:xfrm>
              <a:custGeom>
                <a:avLst/>
                <a:gdLst/>
                <a:ahLst/>
                <a:cxnLst>
                  <a:cxn ang="0">
                    <a:pos x="60" y="0"/>
                  </a:cxn>
                  <a:cxn ang="0">
                    <a:pos x="120" y="0"/>
                  </a:cxn>
                  <a:cxn ang="0">
                    <a:pos x="180" y="0"/>
                  </a:cxn>
                  <a:cxn ang="0">
                    <a:pos x="240" y="0"/>
                  </a:cxn>
                  <a:cxn ang="0">
                    <a:pos x="300" y="0"/>
                  </a:cxn>
                  <a:cxn ang="0">
                    <a:pos x="372" y="0"/>
                  </a:cxn>
                  <a:cxn ang="0">
                    <a:pos x="432" y="0"/>
                  </a:cxn>
                  <a:cxn ang="0">
                    <a:pos x="492" y="0"/>
                  </a:cxn>
                  <a:cxn ang="0">
                    <a:pos x="552" y="0"/>
                  </a:cxn>
                  <a:cxn ang="0">
                    <a:pos x="612" y="0"/>
                  </a:cxn>
                  <a:cxn ang="0">
                    <a:pos x="684" y="0"/>
                  </a:cxn>
                  <a:cxn ang="0">
                    <a:pos x="768" y="0"/>
                  </a:cxn>
                  <a:cxn ang="0">
                    <a:pos x="870" y="0"/>
                  </a:cxn>
                  <a:cxn ang="0">
                    <a:pos x="954" y="0"/>
                  </a:cxn>
                  <a:cxn ang="0">
                    <a:pos x="1032" y="0"/>
                  </a:cxn>
                  <a:cxn ang="0">
                    <a:pos x="1116" y="0"/>
                  </a:cxn>
                  <a:cxn ang="0">
                    <a:pos x="1200" y="0"/>
                  </a:cxn>
                  <a:cxn ang="0">
                    <a:pos x="1278" y="0"/>
                  </a:cxn>
                  <a:cxn ang="0">
                    <a:pos x="1362" y="0"/>
                  </a:cxn>
                  <a:cxn ang="0">
                    <a:pos x="1446" y="0"/>
                  </a:cxn>
                  <a:cxn ang="0">
                    <a:pos x="1524" y="0"/>
                  </a:cxn>
                  <a:cxn ang="0">
                    <a:pos x="1608" y="0"/>
                  </a:cxn>
                  <a:cxn ang="0">
                    <a:pos x="1692" y="0"/>
                  </a:cxn>
                  <a:cxn ang="0">
                    <a:pos x="1770" y="0"/>
                  </a:cxn>
                  <a:cxn ang="0">
                    <a:pos x="1836" y="0"/>
                  </a:cxn>
                  <a:cxn ang="0">
                    <a:pos x="1872" y="0"/>
                  </a:cxn>
                  <a:cxn ang="0">
                    <a:pos x="1914" y="0"/>
                  </a:cxn>
                  <a:cxn ang="0">
                    <a:pos x="1956" y="0"/>
                  </a:cxn>
                  <a:cxn ang="0">
                    <a:pos x="1998" y="0"/>
                  </a:cxn>
                  <a:cxn ang="0">
                    <a:pos x="2058" y="0"/>
                  </a:cxn>
                  <a:cxn ang="0">
                    <a:pos x="2136" y="0"/>
                  </a:cxn>
                  <a:cxn ang="0">
                    <a:pos x="2202" y="0"/>
                  </a:cxn>
                  <a:cxn ang="0">
                    <a:pos x="2280" y="0"/>
                  </a:cxn>
                  <a:cxn ang="0">
                    <a:pos x="2340" y="0"/>
                  </a:cxn>
                  <a:cxn ang="0">
                    <a:pos x="2424" y="0"/>
                  </a:cxn>
                  <a:cxn ang="0">
                    <a:pos x="2502" y="0"/>
                  </a:cxn>
                  <a:cxn ang="0">
                    <a:pos x="2568" y="0"/>
                  </a:cxn>
                  <a:cxn ang="0">
                    <a:pos x="2646" y="0"/>
                  </a:cxn>
                  <a:cxn ang="0">
                    <a:pos x="2706" y="0"/>
                  </a:cxn>
                  <a:cxn ang="0">
                    <a:pos x="2790" y="0"/>
                  </a:cxn>
                  <a:cxn ang="0">
                    <a:pos x="2862" y="0"/>
                  </a:cxn>
                  <a:cxn ang="0">
                    <a:pos x="2934" y="0"/>
                  </a:cxn>
                  <a:cxn ang="0">
                    <a:pos x="3012" y="0"/>
                  </a:cxn>
                  <a:cxn ang="0">
                    <a:pos x="3072" y="0"/>
                  </a:cxn>
                  <a:cxn ang="0">
                    <a:pos x="3156" y="0"/>
                  </a:cxn>
                  <a:cxn ang="0">
                    <a:pos x="3216" y="0"/>
                  </a:cxn>
                  <a:cxn ang="0">
                    <a:pos x="3288" y="0"/>
                  </a:cxn>
                  <a:cxn ang="0">
                    <a:pos x="3384" y="0"/>
                  </a:cxn>
                  <a:cxn ang="0">
                    <a:pos x="3474" y="0"/>
                  </a:cxn>
                  <a:cxn ang="0">
                    <a:pos x="3564" y="0"/>
                  </a:cxn>
                  <a:cxn ang="0">
                    <a:pos x="3660" y="0"/>
                  </a:cxn>
                  <a:cxn ang="0">
                    <a:pos x="3750" y="0"/>
                  </a:cxn>
                  <a:cxn ang="0">
                    <a:pos x="3846" y="0"/>
                  </a:cxn>
                  <a:cxn ang="0">
                    <a:pos x="3936" y="0"/>
                  </a:cxn>
                  <a:cxn ang="0">
                    <a:pos x="4026" y="0"/>
                  </a:cxn>
                  <a:cxn ang="0">
                    <a:pos x="4122" y="0"/>
                  </a:cxn>
                  <a:cxn ang="0">
                    <a:pos x="4212" y="0"/>
                  </a:cxn>
                  <a:cxn ang="0">
                    <a:pos x="4308" y="0"/>
                  </a:cxn>
                  <a:cxn ang="0">
                    <a:pos x="4398" y="0"/>
                  </a:cxn>
                  <a:cxn ang="0">
                    <a:pos x="4554" y="0"/>
                  </a:cxn>
                  <a:cxn ang="0">
                    <a:pos x="4710" y="0"/>
                  </a:cxn>
                  <a:cxn ang="0">
                    <a:pos x="4866" y="0"/>
                  </a:cxn>
                  <a:cxn ang="0">
                    <a:pos x="5022" y="0"/>
                  </a:cxn>
                </a:cxnLst>
                <a:rect l="0" t="0" r="r" b="b"/>
                <a:pathLst>
                  <a:path w="5178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72" y="0"/>
                    </a:lnTo>
                    <a:lnTo>
                      <a:pt x="72" y="0"/>
                    </a:lnTo>
                    <a:lnTo>
                      <a:pt x="72" y="0"/>
                    </a:lnTo>
                    <a:lnTo>
                      <a:pt x="72" y="0"/>
                    </a:lnTo>
                    <a:lnTo>
                      <a:pt x="72" y="0"/>
                    </a:lnTo>
                    <a:lnTo>
                      <a:pt x="72" y="0"/>
                    </a:lnTo>
                    <a:lnTo>
                      <a:pt x="72" y="0"/>
                    </a:lnTo>
                    <a:lnTo>
                      <a:pt x="72" y="0"/>
                    </a:lnTo>
                    <a:lnTo>
                      <a:pt x="72" y="0"/>
                    </a:lnTo>
                    <a:lnTo>
                      <a:pt x="72" y="0"/>
                    </a:lnTo>
                    <a:lnTo>
                      <a:pt x="72" y="0"/>
                    </a:lnTo>
                    <a:lnTo>
                      <a:pt x="72" y="0"/>
                    </a:lnTo>
                    <a:lnTo>
                      <a:pt x="72" y="0"/>
                    </a:lnTo>
                    <a:lnTo>
                      <a:pt x="72" y="0"/>
                    </a:lnTo>
                    <a:lnTo>
                      <a:pt x="72" y="0"/>
                    </a:lnTo>
                    <a:lnTo>
                      <a:pt x="72" y="0"/>
                    </a:lnTo>
                    <a:lnTo>
                      <a:pt x="72" y="0"/>
                    </a:lnTo>
                    <a:lnTo>
                      <a:pt x="72" y="0"/>
                    </a:lnTo>
                    <a:lnTo>
                      <a:pt x="72" y="0"/>
                    </a:lnTo>
                    <a:lnTo>
                      <a:pt x="72" y="0"/>
                    </a:lnTo>
                    <a:lnTo>
                      <a:pt x="72" y="0"/>
                    </a:lnTo>
                    <a:lnTo>
                      <a:pt x="72" y="0"/>
                    </a:lnTo>
                    <a:lnTo>
                      <a:pt x="72" y="0"/>
                    </a:lnTo>
                    <a:lnTo>
                      <a:pt x="72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90" y="0"/>
                    </a:lnTo>
                    <a:lnTo>
                      <a:pt x="90" y="0"/>
                    </a:lnTo>
                    <a:lnTo>
                      <a:pt x="90" y="0"/>
                    </a:lnTo>
                    <a:lnTo>
                      <a:pt x="90" y="0"/>
                    </a:lnTo>
                    <a:lnTo>
                      <a:pt x="90" y="0"/>
                    </a:lnTo>
                    <a:lnTo>
                      <a:pt x="90" y="0"/>
                    </a:lnTo>
                    <a:lnTo>
                      <a:pt x="90" y="0"/>
                    </a:lnTo>
                    <a:lnTo>
                      <a:pt x="90" y="0"/>
                    </a:lnTo>
                    <a:lnTo>
                      <a:pt x="90" y="0"/>
                    </a:lnTo>
                    <a:lnTo>
                      <a:pt x="90" y="0"/>
                    </a:lnTo>
                    <a:lnTo>
                      <a:pt x="90" y="0"/>
                    </a:lnTo>
                    <a:lnTo>
                      <a:pt x="90" y="0"/>
                    </a:lnTo>
                    <a:lnTo>
                      <a:pt x="90" y="0"/>
                    </a:lnTo>
                    <a:lnTo>
                      <a:pt x="90" y="0"/>
                    </a:lnTo>
                    <a:lnTo>
                      <a:pt x="90" y="0"/>
                    </a:lnTo>
                    <a:lnTo>
                      <a:pt x="90" y="0"/>
                    </a:lnTo>
                    <a:lnTo>
                      <a:pt x="90" y="0"/>
                    </a:lnTo>
                    <a:lnTo>
                      <a:pt x="90" y="0"/>
                    </a:lnTo>
                    <a:lnTo>
                      <a:pt x="90" y="0"/>
                    </a:lnTo>
                    <a:lnTo>
                      <a:pt x="90" y="0"/>
                    </a:lnTo>
                    <a:lnTo>
                      <a:pt x="90" y="0"/>
                    </a:lnTo>
                    <a:lnTo>
                      <a:pt x="90" y="0"/>
                    </a:lnTo>
                    <a:lnTo>
                      <a:pt x="90" y="0"/>
                    </a:lnTo>
                    <a:lnTo>
                      <a:pt x="90" y="0"/>
                    </a:lnTo>
                    <a:lnTo>
                      <a:pt x="90" y="0"/>
                    </a:lnTo>
                    <a:lnTo>
                      <a:pt x="90" y="0"/>
                    </a:lnTo>
                    <a:lnTo>
                      <a:pt x="90" y="0"/>
                    </a:lnTo>
                    <a:lnTo>
                      <a:pt x="90" y="0"/>
                    </a:lnTo>
                    <a:lnTo>
                      <a:pt x="90" y="0"/>
                    </a:lnTo>
                    <a:lnTo>
                      <a:pt x="90" y="0"/>
                    </a:lnTo>
                    <a:lnTo>
                      <a:pt x="90" y="0"/>
                    </a:lnTo>
                    <a:lnTo>
                      <a:pt x="90" y="0"/>
                    </a:lnTo>
                    <a:lnTo>
                      <a:pt x="90" y="0"/>
                    </a:lnTo>
                    <a:lnTo>
                      <a:pt x="90" y="0"/>
                    </a:lnTo>
                    <a:lnTo>
                      <a:pt x="90" y="0"/>
                    </a:lnTo>
                    <a:lnTo>
                      <a:pt x="90" y="0"/>
                    </a:lnTo>
                    <a:lnTo>
                      <a:pt x="90" y="0"/>
                    </a:lnTo>
                    <a:lnTo>
                      <a:pt x="90" y="0"/>
                    </a:lnTo>
                    <a:lnTo>
                      <a:pt x="90" y="0"/>
                    </a:lnTo>
                    <a:lnTo>
                      <a:pt x="90" y="0"/>
                    </a:lnTo>
                    <a:lnTo>
                      <a:pt x="90" y="0"/>
                    </a:lnTo>
                    <a:lnTo>
                      <a:pt x="90" y="0"/>
                    </a:lnTo>
                    <a:lnTo>
                      <a:pt x="90" y="0"/>
                    </a:lnTo>
                    <a:lnTo>
                      <a:pt x="90" y="0"/>
                    </a:lnTo>
                    <a:lnTo>
                      <a:pt x="90" y="0"/>
                    </a:lnTo>
                    <a:lnTo>
                      <a:pt x="90" y="0"/>
                    </a:lnTo>
                    <a:lnTo>
                      <a:pt x="90" y="0"/>
                    </a:lnTo>
                    <a:lnTo>
                      <a:pt x="90" y="0"/>
                    </a:lnTo>
                    <a:lnTo>
                      <a:pt x="90" y="0"/>
                    </a:lnTo>
                    <a:lnTo>
                      <a:pt x="90" y="0"/>
                    </a:lnTo>
                    <a:lnTo>
                      <a:pt x="90" y="0"/>
                    </a:lnTo>
                    <a:lnTo>
                      <a:pt x="90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32" y="0"/>
                    </a:lnTo>
                    <a:lnTo>
                      <a:pt x="132" y="0"/>
                    </a:lnTo>
                    <a:lnTo>
                      <a:pt x="132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68" y="0"/>
                    </a:lnTo>
                    <a:lnTo>
                      <a:pt x="168" y="0"/>
                    </a:lnTo>
                    <a:lnTo>
                      <a:pt x="168" y="0"/>
                    </a:lnTo>
                    <a:lnTo>
                      <a:pt x="168" y="0"/>
                    </a:lnTo>
                    <a:lnTo>
                      <a:pt x="168" y="0"/>
                    </a:lnTo>
                    <a:lnTo>
                      <a:pt x="168" y="0"/>
                    </a:lnTo>
                    <a:lnTo>
                      <a:pt x="168" y="0"/>
                    </a:lnTo>
                    <a:lnTo>
                      <a:pt x="168" y="0"/>
                    </a:lnTo>
                    <a:lnTo>
                      <a:pt x="168" y="0"/>
                    </a:lnTo>
                    <a:lnTo>
                      <a:pt x="168" y="0"/>
                    </a:lnTo>
                    <a:lnTo>
                      <a:pt x="168" y="0"/>
                    </a:lnTo>
                    <a:lnTo>
                      <a:pt x="168" y="0"/>
                    </a:lnTo>
                    <a:lnTo>
                      <a:pt x="168" y="0"/>
                    </a:lnTo>
                    <a:lnTo>
                      <a:pt x="168" y="0"/>
                    </a:lnTo>
                    <a:lnTo>
                      <a:pt x="168" y="0"/>
                    </a:lnTo>
                    <a:lnTo>
                      <a:pt x="168" y="0"/>
                    </a:lnTo>
                    <a:lnTo>
                      <a:pt x="168" y="0"/>
                    </a:lnTo>
                    <a:lnTo>
                      <a:pt x="168" y="0"/>
                    </a:lnTo>
                    <a:lnTo>
                      <a:pt x="168" y="0"/>
                    </a:lnTo>
                    <a:lnTo>
                      <a:pt x="168" y="0"/>
                    </a:lnTo>
                    <a:lnTo>
                      <a:pt x="168" y="0"/>
                    </a:lnTo>
                    <a:lnTo>
                      <a:pt x="168" y="0"/>
                    </a:lnTo>
                    <a:lnTo>
                      <a:pt x="168" y="0"/>
                    </a:lnTo>
                    <a:lnTo>
                      <a:pt x="168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34" y="0"/>
                    </a:lnTo>
                    <a:lnTo>
                      <a:pt x="234" y="0"/>
                    </a:lnTo>
                    <a:lnTo>
                      <a:pt x="234" y="0"/>
                    </a:lnTo>
                    <a:lnTo>
                      <a:pt x="234" y="0"/>
                    </a:lnTo>
                    <a:lnTo>
                      <a:pt x="234" y="0"/>
                    </a:lnTo>
                    <a:lnTo>
                      <a:pt x="234" y="0"/>
                    </a:lnTo>
                    <a:lnTo>
                      <a:pt x="234" y="0"/>
                    </a:lnTo>
                    <a:lnTo>
                      <a:pt x="234" y="0"/>
                    </a:lnTo>
                    <a:lnTo>
                      <a:pt x="234" y="0"/>
                    </a:lnTo>
                    <a:lnTo>
                      <a:pt x="234" y="0"/>
                    </a:lnTo>
                    <a:lnTo>
                      <a:pt x="234" y="0"/>
                    </a:lnTo>
                    <a:lnTo>
                      <a:pt x="234" y="0"/>
                    </a:lnTo>
                    <a:lnTo>
                      <a:pt x="234" y="0"/>
                    </a:lnTo>
                    <a:lnTo>
                      <a:pt x="234" y="0"/>
                    </a:lnTo>
                    <a:lnTo>
                      <a:pt x="234" y="0"/>
                    </a:lnTo>
                    <a:lnTo>
                      <a:pt x="234" y="0"/>
                    </a:lnTo>
                    <a:lnTo>
                      <a:pt x="234" y="0"/>
                    </a:lnTo>
                    <a:lnTo>
                      <a:pt x="234" y="0"/>
                    </a:lnTo>
                    <a:lnTo>
                      <a:pt x="234" y="0"/>
                    </a:lnTo>
                    <a:lnTo>
                      <a:pt x="234" y="0"/>
                    </a:lnTo>
                    <a:lnTo>
                      <a:pt x="234" y="0"/>
                    </a:lnTo>
                    <a:lnTo>
                      <a:pt x="234" y="0"/>
                    </a:lnTo>
                    <a:lnTo>
                      <a:pt x="234" y="0"/>
                    </a:lnTo>
                    <a:lnTo>
                      <a:pt x="234" y="0"/>
                    </a:lnTo>
                    <a:lnTo>
                      <a:pt x="234" y="0"/>
                    </a:lnTo>
                    <a:lnTo>
                      <a:pt x="234" y="0"/>
                    </a:lnTo>
                    <a:lnTo>
                      <a:pt x="234" y="0"/>
                    </a:lnTo>
                    <a:lnTo>
                      <a:pt x="234" y="0"/>
                    </a:lnTo>
                    <a:lnTo>
                      <a:pt x="234" y="0"/>
                    </a:lnTo>
                    <a:lnTo>
                      <a:pt x="234" y="0"/>
                    </a:lnTo>
                    <a:lnTo>
                      <a:pt x="234" y="0"/>
                    </a:lnTo>
                    <a:lnTo>
                      <a:pt x="234" y="0"/>
                    </a:lnTo>
                    <a:lnTo>
                      <a:pt x="234" y="0"/>
                    </a:lnTo>
                    <a:lnTo>
                      <a:pt x="234" y="0"/>
                    </a:lnTo>
                    <a:lnTo>
                      <a:pt x="234" y="0"/>
                    </a:lnTo>
                    <a:lnTo>
                      <a:pt x="234" y="0"/>
                    </a:lnTo>
                    <a:lnTo>
                      <a:pt x="234" y="0"/>
                    </a:lnTo>
                    <a:lnTo>
                      <a:pt x="234" y="0"/>
                    </a:lnTo>
                    <a:lnTo>
                      <a:pt x="234" y="0"/>
                    </a:lnTo>
                    <a:lnTo>
                      <a:pt x="234" y="0"/>
                    </a:lnTo>
                    <a:lnTo>
                      <a:pt x="234" y="0"/>
                    </a:lnTo>
                    <a:lnTo>
                      <a:pt x="234" y="0"/>
                    </a:lnTo>
                    <a:lnTo>
                      <a:pt x="234" y="0"/>
                    </a:lnTo>
                    <a:lnTo>
                      <a:pt x="234" y="0"/>
                    </a:lnTo>
                    <a:lnTo>
                      <a:pt x="234" y="0"/>
                    </a:lnTo>
                    <a:lnTo>
                      <a:pt x="234" y="0"/>
                    </a:lnTo>
                    <a:lnTo>
                      <a:pt x="234" y="0"/>
                    </a:lnTo>
                    <a:lnTo>
                      <a:pt x="234" y="0"/>
                    </a:lnTo>
                    <a:lnTo>
                      <a:pt x="234" y="0"/>
                    </a:lnTo>
                    <a:lnTo>
                      <a:pt x="234" y="0"/>
                    </a:lnTo>
                    <a:lnTo>
                      <a:pt x="234" y="0"/>
                    </a:lnTo>
                    <a:lnTo>
                      <a:pt x="234" y="0"/>
                    </a:lnTo>
                    <a:lnTo>
                      <a:pt x="234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6" y="0"/>
                    </a:lnTo>
                    <a:lnTo>
                      <a:pt x="246" y="0"/>
                    </a:lnTo>
                    <a:lnTo>
                      <a:pt x="246" y="0"/>
                    </a:lnTo>
                    <a:lnTo>
                      <a:pt x="246" y="0"/>
                    </a:lnTo>
                    <a:lnTo>
                      <a:pt x="246" y="0"/>
                    </a:lnTo>
                    <a:lnTo>
                      <a:pt x="246" y="0"/>
                    </a:lnTo>
                    <a:lnTo>
                      <a:pt x="246" y="0"/>
                    </a:lnTo>
                    <a:lnTo>
                      <a:pt x="246" y="0"/>
                    </a:lnTo>
                    <a:lnTo>
                      <a:pt x="246" y="0"/>
                    </a:lnTo>
                    <a:lnTo>
                      <a:pt x="246" y="0"/>
                    </a:lnTo>
                    <a:lnTo>
                      <a:pt x="246" y="0"/>
                    </a:lnTo>
                    <a:lnTo>
                      <a:pt x="246" y="0"/>
                    </a:lnTo>
                    <a:lnTo>
                      <a:pt x="246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70" y="0"/>
                    </a:lnTo>
                    <a:lnTo>
                      <a:pt x="270" y="0"/>
                    </a:lnTo>
                    <a:lnTo>
                      <a:pt x="270" y="0"/>
                    </a:lnTo>
                    <a:lnTo>
                      <a:pt x="270" y="0"/>
                    </a:lnTo>
                    <a:lnTo>
                      <a:pt x="270" y="0"/>
                    </a:lnTo>
                    <a:lnTo>
                      <a:pt x="270" y="0"/>
                    </a:lnTo>
                    <a:lnTo>
                      <a:pt x="270" y="0"/>
                    </a:lnTo>
                    <a:lnTo>
                      <a:pt x="270" y="0"/>
                    </a:lnTo>
                    <a:lnTo>
                      <a:pt x="270" y="0"/>
                    </a:lnTo>
                    <a:lnTo>
                      <a:pt x="270" y="0"/>
                    </a:lnTo>
                    <a:lnTo>
                      <a:pt x="270" y="0"/>
                    </a:lnTo>
                    <a:lnTo>
                      <a:pt x="270" y="0"/>
                    </a:lnTo>
                    <a:lnTo>
                      <a:pt x="270" y="0"/>
                    </a:lnTo>
                    <a:lnTo>
                      <a:pt x="270" y="0"/>
                    </a:lnTo>
                    <a:lnTo>
                      <a:pt x="270" y="0"/>
                    </a:lnTo>
                    <a:lnTo>
                      <a:pt x="270" y="0"/>
                    </a:lnTo>
                    <a:lnTo>
                      <a:pt x="270" y="0"/>
                    </a:lnTo>
                    <a:lnTo>
                      <a:pt x="270" y="0"/>
                    </a:lnTo>
                    <a:lnTo>
                      <a:pt x="270" y="0"/>
                    </a:lnTo>
                    <a:lnTo>
                      <a:pt x="270" y="0"/>
                    </a:lnTo>
                    <a:lnTo>
                      <a:pt x="270" y="0"/>
                    </a:lnTo>
                    <a:lnTo>
                      <a:pt x="270" y="0"/>
                    </a:lnTo>
                    <a:lnTo>
                      <a:pt x="270" y="0"/>
                    </a:lnTo>
                    <a:lnTo>
                      <a:pt x="270" y="0"/>
                    </a:lnTo>
                    <a:lnTo>
                      <a:pt x="270" y="0"/>
                    </a:lnTo>
                    <a:lnTo>
                      <a:pt x="270" y="0"/>
                    </a:lnTo>
                    <a:lnTo>
                      <a:pt x="270" y="0"/>
                    </a:lnTo>
                    <a:lnTo>
                      <a:pt x="270" y="0"/>
                    </a:lnTo>
                    <a:lnTo>
                      <a:pt x="270" y="0"/>
                    </a:lnTo>
                    <a:lnTo>
                      <a:pt x="270" y="0"/>
                    </a:lnTo>
                    <a:lnTo>
                      <a:pt x="270" y="0"/>
                    </a:lnTo>
                    <a:lnTo>
                      <a:pt x="270" y="0"/>
                    </a:lnTo>
                    <a:lnTo>
                      <a:pt x="270" y="0"/>
                    </a:lnTo>
                    <a:lnTo>
                      <a:pt x="270" y="0"/>
                    </a:lnTo>
                    <a:lnTo>
                      <a:pt x="270" y="0"/>
                    </a:lnTo>
                    <a:lnTo>
                      <a:pt x="270" y="0"/>
                    </a:lnTo>
                    <a:lnTo>
                      <a:pt x="270" y="0"/>
                    </a:lnTo>
                    <a:lnTo>
                      <a:pt x="270" y="0"/>
                    </a:lnTo>
                    <a:lnTo>
                      <a:pt x="270" y="0"/>
                    </a:lnTo>
                    <a:lnTo>
                      <a:pt x="270" y="0"/>
                    </a:lnTo>
                    <a:lnTo>
                      <a:pt x="270" y="0"/>
                    </a:lnTo>
                    <a:lnTo>
                      <a:pt x="270" y="0"/>
                    </a:lnTo>
                    <a:lnTo>
                      <a:pt x="270" y="0"/>
                    </a:lnTo>
                    <a:lnTo>
                      <a:pt x="270" y="0"/>
                    </a:lnTo>
                    <a:lnTo>
                      <a:pt x="270" y="0"/>
                    </a:lnTo>
                    <a:lnTo>
                      <a:pt x="270" y="0"/>
                    </a:lnTo>
                    <a:lnTo>
                      <a:pt x="270" y="0"/>
                    </a:lnTo>
                    <a:lnTo>
                      <a:pt x="270" y="0"/>
                    </a:lnTo>
                    <a:lnTo>
                      <a:pt x="270" y="0"/>
                    </a:lnTo>
                    <a:lnTo>
                      <a:pt x="270" y="0"/>
                    </a:lnTo>
                    <a:lnTo>
                      <a:pt x="270" y="0"/>
                    </a:lnTo>
                    <a:lnTo>
                      <a:pt x="270" y="0"/>
                    </a:lnTo>
                    <a:lnTo>
                      <a:pt x="270" y="0"/>
                    </a:lnTo>
                    <a:lnTo>
                      <a:pt x="270" y="0"/>
                    </a:lnTo>
                    <a:lnTo>
                      <a:pt x="270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8" y="0"/>
                    </a:lnTo>
                    <a:lnTo>
                      <a:pt x="288" y="0"/>
                    </a:lnTo>
                    <a:lnTo>
                      <a:pt x="288" y="0"/>
                    </a:lnTo>
                    <a:lnTo>
                      <a:pt x="288" y="0"/>
                    </a:lnTo>
                    <a:lnTo>
                      <a:pt x="288" y="0"/>
                    </a:lnTo>
                    <a:lnTo>
                      <a:pt x="288" y="0"/>
                    </a:lnTo>
                    <a:lnTo>
                      <a:pt x="288" y="0"/>
                    </a:lnTo>
                    <a:lnTo>
                      <a:pt x="288" y="0"/>
                    </a:lnTo>
                    <a:lnTo>
                      <a:pt x="288" y="0"/>
                    </a:lnTo>
                    <a:lnTo>
                      <a:pt x="288" y="0"/>
                    </a:lnTo>
                    <a:lnTo>
                      <a:pt x="288" y="0"/>
                    </a:lnTo>
                    <a:lnTo>
                      <a:pt x="288" y="0"/>
                    </a:lnTo>
                    <a:lnTo>
                      <a:pt x="288" y="0"/>
                    </a:lnTo>
                    <a:lnTo>
                      <a:pt x="288" y="0"/>
                    </a:lnTo>
                    <a:lnTo>
                      <a:pt x="288" y="0"/>
                    </a:lnTo>
                    <a:lnTo>
                      <a:pt x="288" y="0"/>
                    </a:lnTo>
                    <a:lnTo>
                      <a:pt x="288" y="0"/>
                    </a:lnTo>
                    <a:lnTo>
                      <a:pt x="288" y="0"/>
                    </a:lnTo>
                    <a:lnTo>
                      <a:pt x="288" y="0"/>
                    </a:lnTo>
                    <a:lnTo>
                      <a:pt x="288" y="0"/>
                    </a:lnTo>
                    <a:lnTo>
                      <a:pt x="288" y="0"/>
                    </a:lnTo>
                    <a:lnTo>
                      <a:pt x="288" y="0"/>
                    </a:lnTo>
                    <a:lnTo>
                      <a:pt x="288" y="0"/>
                    </a:lnTo>
                    <a:lnTo>
                      <a:pt x="288" y="0"/>
                    </a:lnTo>
                    <a:lnTo>
                      <a:pt x="288" y="0"/>
                    </a:lnTo>
                    <a:lnTo>
                      <a:pt x="288" y="0"/>
                    </a:lnTo>
                    <a:lnTo>
                      <a:pt x="288" y="0"/>
                    </a:lnTo>
                    <a:lnTo>
                      <a:pt x="288" y="0"/>
                    </a:lnTo>
                    <a:lnTo>
                      <a:pt x="288" y="0"/>
                    </a:lnTo>
                    <a:lnTo>
                      <a:pt x="288" y="0"/>
                    </a:lnTo>
                    <a:lnTo>
                      <a:pt x="288" y="0"/>
                    </a:lnTo>
                    <a:lnTo>
                      <a:pt x="288" y="0"/>
                    </a:lnTo>
                    <a:lnTo>
                      <a:pt x="288" y="0"/>
                    </a:lnTo>
                    <a:lnTo>
                      <a:pt x="288" y="0"/>
                    </a:lnTo>
                    <a:lnTo>
                      <a:pt x="288" y="0"/>
                    </a:lnTo>
                    <a:lnTo>
                      <a:pt x="288" y="0"/>
                    </a:lnTo>
                    <a:lnTo>
                      <a:pt x="288" y="0"/>
                    </a:lnTo>
                    <a:lnTo>
                      <a:pt x="288" y="0"/>
                    </a:lnTo>
                    <a:lnTo>
                      <a:pt x="288" y="0"/>
                    </a:lnTo>
                    <a:lnTo>
                      <a:pt x="288" y="0"/>
                    </a:lnTo>
                    <a:lnTo>
                      <a:pt x="288" y="0"/>
                    </a:lnTo>
                    <a:lnTo>
                      <a:pt x="288" y="0"/>
                    </a:lnTo>
                    <a:lnTo>
                      <a:pt x="288" y="0"/>
                    </a:lnTo>
                    <a:lnTo>
                      <a:pt x="288" y="0"/>
                    </a:lnTo>
                    <a:lnTo>
                      <a:pt x="288" y="0"/>
                    </a:lnTo>
                    <a:lnTo>
                      <a:pt x="288" y="0"/>
                    </a:lnTo>
                    <a:lnTo>
                      <a:pt x="288" y="0"/>
                    </a:lnTo>
                    <a:lnTo>
                      <a:pt x="288" y="0"/>
                    </a:lnTo>
                    <a:lnTo>
                      <a:pt x="288" y="0"/>
                    </a:lnTo>
                    <a:lnTo>
                      <a:pt x="288" y="0"/>
                    </a:lnTo>
                    <a:lnTo>
                      <a:pt x="288" y="0"/>
                    </a:lnTo>
                    <a:lnTo>
                      <a:pt x="288" y="0"/>
                    </a:lnTo>
                    <a:lnTo>
                      <a:pt x="288" y="0"/>
                    </a:lnTo>
                    <a:lnTo>
                      <a:pt x="288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12" y="0"/>
                    </a:lnTo>
                    <a:lnTo>
                      <a:pt x="312" y="0"/>
                    </a:lnTo>
                    <a:lnTo>
                      <a:pt x="312" y="0"/>
                    </a:lnTo>
                    <a:lnTo>
                      <a:pt x="312" y="0"/>
                    </a:lnTo>
                    <a:lnTo>
                      <a:pt x="312" y="0"/>
                    </a:lnTo>
                    <a:lnTo>
                      <a:pt x="312" y="0"/>
                    </a:lnTo>
                    <a:lnTo>
                      <a:pt x="312" y="0"/>
                    </a:lnTo>
                    <a:lnTo>
                      <a:pt x="312" y="0"/>
                    </a:lnTo>
                    <a:lnTo>
                      <a:pt x="312" y="0"/>
                    </a:lnTo>
                    <a:lnTo>
                      <a:pt x="312" y="0"/>
                    </a:lnTo>
                    <a:lnTo>
                      <a:pt x="312" y="0"/>
                    </a:lnTo>
                    <a:lnTo>
                      <a:pt x="312" y="0"/>
                    </a:lnTo>
                    <a:lnTo>
                      <a:pt x="312" y="0"/>
                    </a:lnTo>
                    <a:lnTo>
                      <a:pt x="312" y="0"/>
                    </a:lnTo>
                    <a:lnTo>
                      <a:pt x="312" y="0"/>
                    </a:lnTo>
                    <a:lnTo>
                      <a:pt x="312" y="0"/>
                    </a:lnTo>
                    <a:lnTo>
                      <a:pt x="312" y="0"/>
                    </a:lnTo>
                    <a:lnTo>
                      <a:pt x="312" y="0"/>
                    </a:lnTo>
                    <a:lnTo>
                      <a:pt x="312" y="0"/>
                    </a:lnTo>
                    <a:lnTo>
                      <a:pt x="312" y="0"/>
                    </a:lnTo>
                    <a:lnTo>
                      <a:pt x="312" y="0"/>
                    </a:lnTo>
                    <a:lnTo>
                      <a:pt x="312" y="0"/>
                    </a:lnTo>
                    <a:lnTo>
                      <a:pt x="312" y="0"/>
                    </a:lnTo>
                    <a:lnTo>
                      <a:pt x="312" y="0"/>
                    </a:lnTo>
                    <a:lnTo>
                      <a:pt x="312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8" y="0"/>
                    </a:lnTo>
                    <a:lnTo>
                      <a:pt x="348" y="0"/>
                    </a:lnTo>
                    <a:lnTo>
                      <a:pt x="348" y="0"/>
                    </a:lnTo>
                    <a:lnTo>
                      <a:pt x="348" y="0"/>
                    </a:lnTo>
                    <a:lnTo>
                      <a:pt x="348" y="0"/>
                    </a:lnTo>
                    <a:lnTo>
                      <a:pt x="348" y="0"/>
                    </a:lnTo>
                    <a:lnTo>
                      <a:pt x="348" y="0"/>
                    </a:lnTo>
                    <a:lnTo>
                      <a:pt x="348" y="0"/>
                    </a:lnTo>
                    <a:lnTo>
                      <a:pt x="348" y="0"/>
                    </a:lnTo>
                    <a:lnTo>
                      <a:pt x="348" y="0"/>
                    </a:lnTo>
                    <a:lnTo>
                      <a:pt x="348" y="0"/>
                    </a:lnTo>
                    <a:lnTo>
                      <a:pt x="348" y="0"/>
                    </a:lnTo>
                    <a:lnTo>
                      <a:pt x="348" y="0"/>
                    </a:lnTo>
                    <a:lnTo>
                      <a:pt x="348" y="0"/>
                    </a:lnTo>
                    <a:lnTo>
                      <a:pt x="348" y="0"/>
                    </a:lnTo>
                    <a:lnTo>
                      <a:pt x="348" y="0"/>
                    </a:lnTo>
                    <a:lnTo>
                      <a:pt x="348" y="0"/>
                    </a:lnTo>
                    <a:lnTo>
                      <a:pt x="348" y="0"/>
                    </a:lnTo>
                    <a:lnTo>
                      <a:pt x="348" y="0"/>
                    </a:lnTo>
                    <a:lnTo>
                      <a:pt x="348" y="0"/>
                    </a:lnTo>
                    <a:lnTo>
                      <a:pt x="348" y="0"/>
                    </a:lnTo>
                    <a:lnTo>
                      <a:pt x="348" y="0"/>
                    </a:lnTo>
                    <a:lnTo>
                      <a:pt x="348" y="0"/>
                    </a:lnTo>
                    <a:lnTo>
                      <a:pt x="348" y="0"/>
                    </a:lnTo>
                    <a:lnTo>
                      <a:pt x="348" y="0"/>
                    </a:lnTo>
                    <a:lnTo>
                      <a:pt x="348" y="0"/>
                    </a:lnTo>
                    <a:lnTo>
                      <a:pt x="348" y="0"/>
                    </a:lnTo>
                    <a:lnTo>
                      <a:pt x="348" y="0"/>
                    </a:lnTo>
                    <a:lnTo>
                      <a:pt x="348" y="0"/>
                    </a:lnTo>
                    <a:lnTo>
                      <a:pt x="348" y="0"/>
                    </a:lnTo>
                    <a:lnTo>
                      <a:pt x="348" y="0"/>
                    </a:lnTo>
                    <a:lnTo>
                      <a:pt x="348" y="0"/>
                    </a:lnTo>
                    <a:lnTo>
                      <a:pt x="348" y="0"/>
                    </a:lnTo>
                    <a:lnTo>
                      <a:pt x="348" y="0"/>
                    </a:lnTo>
                    <a:lnTo>
                      <a:pt x="348" y="0"/>
                    </a:lnTo>
                    <a:lnTo>
                      <a:pt x="348" y="0"/>
                    </a:lnTo>
                    <a:lnTo>
                      <a:pt x="348" y="0"/>
                    </a:lnTo>
                    <a:lnTo>
                      <a:pt x="348" y="0"/>
                    </a:lnTo>
                    <a:lnTo>
                      <a:pt x="348" y="0"/>
                    </a:lnTo>
                    <a:lnTo>
                      <a:pt x="348" y="0"/>
                    </a:lnTo>
                    <a:lnTo>
                      <a:pt x="348" y="0"/>
                    </a:lnTo>
                    <a:lnTo>
                      <a:pt x="348" y="0"/>
                    </a:lnTo>
                    <a:lnTo>
                      <a:pt x="348" y="0"/>
                    </a:lnTo>
                    <a:lnTo>
                      <a:pt x="348" y="0"/>
                    </a:lnTo>
                    <a:lnTo>
                      <a:pt x="348" y="0"/>
                    </a:lnTo>
                    <a:lnTo>
                      <a:pt x="348" y="0"/>
                    </a:lnTo>
                    <a:lnTo>
                      <a:pt x="348" y="0"/>
                    </a:lnTo>
                    <a:lnTo>
                      <a:pt x="348" y="0"/>
                    </a:lnTo>
                    <a:lnTo>
                      <a:pt x="348" y="0"/>
                    </a:lnTo>
                    <a:lnTo>
                      <a:pt x="348" y="0"/>
                    </a:lnTo>
                    <a:lnTo>
                      <a:pt x="348" y="0"/>
                    </a:lnTo>
                    <a:lnTo>
                      <a:pt x="348" y="0"/>
                    </a:lnTo>
                    <a:lnTo>
                      <a:pt x="348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44" y="0"/>
                    </a:lnTo>
                    <a:lnTo>
                      <a:pt x="444" y="0"/>
                    </a:lnTo>
                    <a:lnTo>
                      <a:pt x="444" y="0"/>
                    </a:lnTo>
                    <a:lnTo>
                      <a:pt x="444" y="0"/>
                    </a:lnTo>
                    <a:lnTo>
                      <a:pt x="444" y="0"/>
                    </a:lnTo>
                    <a:lnTo>
                      <a:pt x="444" y="0"/>
                    </a:lnTo>
                    <a:lnTo>
                      <a:pt x="444" y="0"/>
                    </a:lnTo>
                    <a:lnTo>
                      <a:pt x="444" y="0"/>
                    </a:lnTo>
                    <a:lnTo>
                      <a:pt x="444" y="0"/>
                    </a:lnTo>
                    <a:lnTo>
                      <a:pt x="444" y="0"/>
                    </a:lnTo>
                    <a:lnTo>
                      <a:pt x="444" y="0"/>
                    </a:lnTo>
                    <a:lnTo>
                      <a:pt x="444" y="0"/>
                    </a:lnTo>
                    <a:lnTo>
                      <a:pt x="444" y="0"/>
                    </a:lnTo>
                    <a:lnTo>
                      <a:pt x="444" y="0"/>
                    </a:lnTo>
                    <a:lnTo>
                      <a:pt x="444" y="0"/>
                    </a:lnTo>
                    <a:lnTo>
                      <a:pt x="444" y="0"/>
                    </a:lnTo>
                    <a:lnTo>
                      <a:pt x="444" y="0"/>
                    </a:lnTo>
                    <a:lnTo>
                      <a:pt x="444" y="0"/>
                    </a:lnTo>
                    <a:lnTo>
                      <a:pt x="444" y="0"/>
                    </a:lnTo>
                    <a:lnTo>
                      <a:pt x="444" y="0"/>
                    </a:lnTo>
                    <a:lnTo>
                      <a:pt x="444" y="0"/>
                    </a:lnTo>
                    <a:lnTo>
                      <a:pt x="444" y="0"/>
                    </a:lnTo>
                    <a:lnTo>
                      <a:pt x="444" y="0"/>
                    </a:lnTo>
                    <a:lnTo>
                      <a:pt x="444" y="0"/>
                    </a:lnTo>
                    <a:lnTo>
                      <a:pt x="444" y="0"/>
                    </a:lnTo>
                    <a:lnTo>
                      <a:pt x="444" y="0"/>
                    </a:lnTo>
                    <a:lnTo>
                      <a:pt x="444" y="0"/>
                    </a:lnTo>
                    <a:lnTo>
                      <a:pt x="444" y="0"/>
                    </a:lnTo>
                    <a:lnTo>
                      <a:pt x="444" y="0"/>
                    </a:lnTo>
                    <a:lnTo>
                      <a:pt x="444" y="0"/>
                    </a:lnTo>
                    <a:lnTo>
                      <a:pt x="444" y="0"/>
                    </a:lnTo>
                    <a:lnTo>
                      <a:pt x="444" y="0"/>
                    </a:lnTo>
                    <a:lnTo>
                      <a:pt x="444" y="0"/>
                    </a:lnTo>
                    <a:lnTo>
                      <a:pt x="444" y="0"/>
                    </a:lnTo>
                    <a:lnTo>
                      <a:pt x="444" y="0"/>
                    </a:lnTo>
                    <a:lnTo>
                      <a:pt x="444" y="0"/>
                    </a:lnTo>
                    <a:lnTo>
                      <a:pt x="444" y="0"/>
                    </a:lnTo>
                    <a:lnTo>
                      <a:pt x="444" y="0"/>
                    </a:lnTo>
                    <a:lnTo>
                      <a:pt x="444" y="0"/>
                    </a:lnTo>
                    <a:lnTo>
                      <a:pt x="444" y="0"/>
                    </a:lnTo>
                    <a:lnTo>
                      <a:pt x="444" y="0"/>
                    </a:lnTo>
                    <a:lnTo>
                      <a:pt x="444" y="0"/>
                    </a:lnTo>
                    <a:lnTo>
                      <a:pt x="444" y="0"/>
                    </a:lnTo>
                    <a:lnTo>
                      <a:pt x="444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504" y="0"/>
                    </a:lnTo>
                    <a:lnTo>
                      <a:pt x="504" y="0"/>
                    </a:lnTo>
                    <a:lnTo>
                      <a:pt x="504" y="0"/>
                    </a:lnTo>
                    <a:lnTo>
                      <a:pt x="504" y="0"/>
                    </a:lnTo>
                    <a:lnTo>
                      <a:pt x="504" y="0"/>
                    </a:lnTo>
                    <a:lnTo>
                      <a:pt x="504" y="0"/>
                    </a:lnTo>
                    <a:lnTo>
                      <a:pt x="504" y="0"/>
                    </a:lnTo>
                    <a:lnTo>
                      <a:pt x="504" y="0"/>
                    </a:lnTo>
                    <a:lnTo>
                      <a:pt x="504" y="0"/>
                    </a:lnTo>
                    <a:lnTo>
                      <a:pt x="504" y="0"/>
                    </a:lnTo>
                    <a:lnTo>
                      <a:pt x="504" y="0"/>
                    </a:lnTo>
                    <a:lnTo>
                      <a:pt x="504" y="0"/>
                    </a:lnTo>
                    <a:lnTo>
                      <a:pt x="504" y="0"/>
                    </a:lnTo>
                    <a:lnTo>
                      <a:pt x="504" y="0"/>
                    </a:lnTo>
                    <a:lnTo>
                      <a:pt x="504" y="0"/>
                    </a:lnTo>
                    <a:lnTo>
                      <a:pt x="504" y="0"/>
                    </a:lnTo>
                    <a:lnTo>
                      <a:pt x="504" y="0"/>
                    </a:lnTo>
                    <a:lnTo>
                      <a:pt x="504" y="0"/>
                    </a:lnTo>
                    <a:lnTo>
                      <a:pt x="504" y="0"/>
                    </a:lnTo>
                    <a:lnTo>
                      <a:pt x="504" y="0"/>
                    </a:lnTo>
                    <a:lnTo>
                      <a:pt x="504" y="0"/>
                    </a:lnTo>
                    <a:lnTo>
                      <a:pt x="504" y="0"/>
                    </a:lnTo>
                    <a:lnTo>
                      <a:pt x="504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6" y="0"/>
                    </a:lnTo>
                    <a:lnTo>
                      <a:pt x="546" y="0"/>
                    </a:lnTo>
                    <a:lnTo>
                      <a:pt x="546" y="0"/>
                    </a:lnTo>
                    <a:lnTo>
                      <a:pt x="546" y="0"/>
                    </a:lnTo>
                    <a:lnTo>
                      <a:pt x="546" y="0"/>
                    </a:lnTo>
                    <a:lnTo>
                      <a:pt x="546" y="0"/>
                    </a:lnTo>
                    <a:lnTo>
                      <a:pt x="546" y="0"/>
                    </a:lnTo>
                    <a:lnTo>
                      <a:pt x="546" y="0"/>
                    </a:lnTo>
                    <a:lnTo>
                      <a:pt x="546" y="0"/>
                    </a:lnTo>
                    <a:lnTo>
                      <a:pt x="546" y="0"/>
                    </a:lnTo>
                    <a:lnTo>
                      <a:pt x="546" y="0"/>
                    </a:lnTo>
                    <a:lnTo>
                      <a:pt x="546" y="0"/>
                    </a:lnTo>
                    <a:lnTo>
                      <a:pt x="546" y="0"/>
                    </a:lnTo>
                    <a:lnTo>
                      <a:pt x="546" y="0"/>
                    </a:lnTo>
                    <a:lnTo>
                      <a:pt x="546" y="0"/>
                    </a:lnTo>
                    <a:lnTo>
                      <a:pt x="546" y="0"/>
                    </a:lnTo>
                    <a:lnTo>
                      <a:pt x="546" y="0"/>
                    </a:lnTo>
                    <a:lnTo>
                      <a:pt x="546" y="0"/>
                    </a:lnTo>
                    <a:lnTo>
                      <a:pt x="546" y="0"/>
                    </a:lnTo>
                    <a:lnTo>
                      <a:pt x="546" y="0"/>
                    </a:lnTo>
                    <a:lnTo>
                      <a:pt x="546" y="0"/>
                    </a:lnTo>
                    <a:lnTo>
                      <a:pt x="546" y="0"/>
                    </a:lnTo>
                    <a:lnTo>
                      <a:pt x="546" y="0"/>
                    </a:lnTo>
                    <a:lnTo>
                      <a:pt x="546" y="0"/>
                    </a:lnTo>
                    <a:lnTo>
                      <a:pt x="546" y="0"/>
                    </a:lnTo>
                    <a:lnTo>
                      <a:pt x="546" y="0"/>
                    </a:lnTo>
                    <a:lnTo>
                      <a:pt x="546" y="0"/>
                    </a:lnTo>
                    <a:lnTo>
                      <a:pt x="546" y="0"/>
                    </a:lnTo>
                    <a:lnTo>
                      <a:pt x="546" y="0"/>
                    </a:lnTo>
                    <a:lnTo>
                      <a:pt x="546" y="0"/>
                    </a:lnTo>
                    <a:lnTo>
                      <a:pt x="546" y="0"/>
                    </a:lnTo>
                    <a:lnTo>
                      <a:pt x="546" y="0"/>
                    </a:lnTo>
                    <a:lnTo>
                      <a:pt x="546" y="0"/>
                    </a:lnTo>
                    <a:lnTo>
                      <a:pt x="546" y="0"/>
                    </a:lnTo>
                    <a:lnTo>
                      <a:pt x="546" y="0"/>
                    </a:lnTo>
                    <a:lnTo>
                      <a:pt x="546" y="0"/>
                    </a:lnTo>
                    <a:lnTo>
                      <a:pt x="546" y="0"/>
                    </a:lnTo>
                    <a:lnTo>
                      <a:pt x="546" y="0"/>
                    </a:lnTo>
                    <a:lnTo>
                      <a:pt x="546" y="0"/>
                    </a:lnTo>
                    <a:lnTo>
                      <a:pt x="546" y="0"/>
                    </a:lnTo>
                    <a:lnTo>
                      <a:pt x="546" y="0"/>
                    </a:lnTo>
                    <a:lnTo>
                      <a:pt x="546" y="0"/>
                    </a:lnTo>
                    <a:lnTo>
                      <a:pt x="546" y="0"/>
                    </a:lnTo>
                    <a:lnTo>
                      <a:pt x="546" y="0"/>
                    </a:lnTo>
                    <a:lnTo>
                      <a:pt x="546" y="0"/>
                    </a:lnTo>
                    <a:lnTo>
                      <a:pt x="546" y="0"/>
                    </a:lnTo>
                    <a:lnTo>
                      <a:pt x="546" y="0"/>
                    </a:lnTo>
                    <a:lnTo>
                      <a:pt x="546" y="0"/>
                    </a:lnTo>
                    <a:lnTo>
                      <a:pt x="546" y="0"/>
                    </a:lnTo>
                    <a:lnTo>
                      <a:pt x="546" y="0"/>
                    </a:lnTo>
                    <a:lnTo>
                      <a:pt x="546" y="0"/>
                    </a:lnTo>
                    <a:lnTo>
                      <a:pt x="546" y="0"/>
                    </a:lnTo>
                    <a:lnTo>
                      <a:pt x="546" y="0"/>
                    </a:lnTo>
                    <a:lnTo>
                      <a:pt x="546" y="0"/>
                    </a:lnTo>
                    <a:lnTo>
                      <a:pt x="546" y="0"/>
                    </a:lnTo>
                    <a:lnTo>
                      <a:pt x="546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42" y="0"/>
                    </a:lnTo>
                    <a:lnTo>
                      <a:pt x="642" y="0"/>
                    </a:lnTo>
                    <a:lnTo>
                      <a:pt x="642" y="0"/>
                    </a:lnTo>
                    <a:lnTo>
                      <a:pt x="642" y="0"/>
                    </a:lnTo>
                    <a:lnTo>
                      <a:pt x="642" y="0"/>
                    </a:lnTo>
                    <a:lnTo>
                      <a:pt x="642" y="0"/>
                    </a:lnTo>
                    <a:lnTo>
                      <a:pt x="642" y="0"/>
                    </a:lnTo>
                    <a:lnTo>
                      <a:pt x="642" y="0"/>
                    </a:lnTo>
                    <a:lnTo>
                      <a:pt x="642" y="0"/>
                    </a:lnTo>
                    <a:lnTo>
                      <a:pt x="642" y="0"/>
                    </a:lnTo>
                    <a:lnTo>
                      <a:pt x="642" y="0"/>
                    </a:lnTo>
                    <a:lnTo>
                      <a:pt x="642" y="0"/>
                    </a:lnTo>
                    <a:lnTo>
                      <a:pt x="642" y="0"/>
                    </a:lnTo>
                    <a:lnTo>
                      <a:pt x="642" y="0"/>
                    </a:lnTo>
                    <a:lnTo>
                      <a:pt x="642" y="0"/>
                    </a:lnTo>
                    <a:lnTo>
                      <a:pt x="642" y="0"/>
                    </a:lnTo>
                    <a:lnTo>
                      <a:pt x="642" y="0"/>
                    </a:lnTo>
                    <a:lnTo>
                      <a:pt x="642" y="0"/>
                    </a:lnTo>
                    <a:lnTo>
                      <a:pt x="642" y="0"/>
                    </a:lnTo>
                    <a:lnTo>
                      <a:pt x="642" y="0"/>
                    </a:lnTo>
                    <a:lnTo>
                      <a:pt x="642" y="0"/>
                    </a:lnTo>
                    <a:lnTo>
                      <a:pt x="642" y="0"/>
                    </a:lnTo>
                    <a:lnTo>
                      <a:pt x="642" y="0"/>
                    </a:lnTo>
                    <a:lnTo>
                      <a:pt x="642" y="0"/>
                    </a:lnTo>
                    <a:lnTo>
                      <a:pt x="642" y="0"/>
                    </a:lnTo>
                    <a:lnTo>
                      <a:pt x="642" y="0"/>
                    </a:lnTo>
                    <a:lnTo>
                      <a:pt x="642" y="0"/>
                    </a:lnTo>
                    <a:lnTo>
                      <a:pt x="642" y="0"/>
                    </a:lnTo>
                    <a:lnTo>
                      <a:pt x="642" y="0"/>
                    </a:lnTo>
                    <a:lnTo>
                      <a:pt x="642" y="0"/>
                    </a:lnTo>
                    <a:lnTo>
                      <a:pt x="642" y="0"/>
                    </a:lnTo>
                    <a:lnTo>
                      <a:pt x="642" y="0"/>
                    </a:lnTo>
                    <a:lnTo>
                      <a:pt x="642" y="0"/>
                    </a:lnTo>
                    <a:lnTo>
                      <a:pt x="642" y="0"/>
                    </a:lnTo>
                    <a:lnTo>
                      <a:pt x="642" y="0"/>
                    </a:lnTo>
                    <a:lnTo>
                      <a:pt x="642" y="0"/>
                    </a:lnTo>
                    <a:lnTo>
                      <a:pt x="642" y="0"/>
                    </a:lnTo>
                    <a:lnTo>
                      <a:pt x="642" y="0"/>
                    </a:lnTo>
                    <a:lnTo>
                      <a:pt x="642" y="0"/>
                    </a:lnTo>
                    <a:lnTo>
                      <a:pt x="642" y="0"/>
                    </a:lnTo>
                    <a:lnTo>
                      <a:pt x="642" y="0"/>
                    </a:lnTo>
                    <a:lnTo>
                      <a:pt x="642" y="0"/>
                    </a:lnTo>
                    <a:lnTo>
                      <a:pt x="642" y="0"/>
                    </a:lnTo>
                    <a:lnTo>
                      <a:pt x="642" y="0"/>
                    </a:lnTo>
                    <a:lnTo>
                      <a:pt x="642" y="0"/>
                    </a:lnTo>
                    <a:lnTo>
                      <a:pt x="642" y="0"/>
                    </a:lnTo>
                    <a:lnTo>
                      <a:pt x="642" y="0"/>
                    </a:lnTo>
                    <a:lnTo>
                      <a:pt x="642" y="0"/>
                    </a:lnTo>
                    <a:lnTo>
                      <a:pt x="642" y="0"/>
                    </a:lnTo>
                    <a:lnTo>
                      <a:pt x="642" y="0"/>
                    </a:lnTo>
                    <a:lnTo>
                      <a:pt x="642" y="0"/>
                    </a:lnTo>
                    <a:lnTo>
                      <a:pt x="642" y="0"/>
                    </a:lnTo>
                    <a:lnTo>
                      <a:pt x="642" y="0"/>
                    </a:lnTo>
                    <a:lnTo>
                      <a:pt x="642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6" y="0"/>
                    </a:lnTo>
                    <a:lnTo>
                      <a:pt x="876" y="0"/>
                    </a:lnTo>
                    <a:lnTo>
                      <a:pt x="876" y="0"/>
                    </a:lnTo>
                    <a:lnTo>
                      <a:pt x="876" y="0"/>
                    </a:lnTo>
                    <a:lnTo>
                      <a:pt x="876" y="0"/>
                    </a:lnTo>
                    <a:lnTo>
                      <a:pt x="876" y="0"/>
                    </a:lnTo>
                    <a:lnTo>
                      <a:pt x="876" y="0"/>
                    </a:lnTo>
                    <a:lnTo>
                      <a:pt x="876" y="0"/>
                    </a:lnTo>
                    <a:lnTo>
                      <a:pt x="876" y="0"/>
                    </a:lnTo>
                    <a:lnTo>
                      <a:pt x="876" y="0"/>
                    </a:lnTo>
                    <a:lnTo>
                      <a:pt x="876" y="0"/>
                    </a:lnTo>
                    <a:lnTo>
                      <a:pt x="876" y="0"/>
                    </a:lnTo>
                    <a:lnTo>
                      <a:pt x="876" y="0"/>
                    </a:lnTo>
                    <a:lnTo>
                      <a:pt x="876" y="0"/>
                    </a:lnTo>
                    <a:lnTo>
                      <a:pt x="876" y="0"/>
                    </a:lnTo>
                    <a:lnTo>
                      <a:pt x="876" y="0"/>
                    </a:lnTo>
                    <a:lnTo>
                      <a:pt x="876" y="0"/>
                    </a:lnTo>
                    <a:lnTo>
                      <a:pt x="876" y="0"/>
                    </a:lnTo>
                    <a:lnTo>
                      <a:pt x="876" y="0"/>
                    </a:lnTo>
                    <a:lnTo>
                      <a:pt x="876" y="0"/>
                    </a:lnTo>
                    <a:lnTo>
                      <a:pt x="876" y="0"/>
                    </a:lnTo>
                    <a:lnTo>
                      <a:pt x="876" y="0"/>
                    </a:lnTo>
                    <a:lnTo>
                      <a:pt x="876" y="0"/>
                    </a:lnTo>
                    <a:lnTo>
                      <a:pt x="876" y="0"/>
                    </a:lnTo>
                    <a:lnTo>
                      <a:pt x="876" y="0"/>
                    </a:lnTo>
                    <a:lnTo>
                      <a:pt x="876" y="0"/>
                    </a:lnTo>
                    <a:lnTo>
                      <a:pt x="876" y="0"/>
                    </a:lnTo>
                    <a:lnTo>
                      <a:pt x="876" y="0"/>
                    </a:lnTo>
                    <a:lnTo>
                      <a:pt x="876" y="0"/>
                    </a:lnTo>
                    <a:lnTo>
                      <a:pt x="876" y="0"/>
                    </a:lnTo>
                    <a:lnTo>
                      <a:pt x="876" y="0"/>
                    </a:lnTo>
                    <a:lnTo>
                      <a:pt x="876" y="0"/>
                    </a:lnTo>
                    <a:lnTo>
                      <a:pt x="876" y="0"/>
                    </a:lnTo>
                    <a:lnTo>
                      <a:pt x="876" y="0"/>
                    </a:lnTo>
                    <a:lnTo>
                      <a:pt x="876" y="0"/>
                    </a:lnTo>
                    <a:lnTo>
                      <a:pt x="876" y="0"/>
                    </a:lnTo>
                    <a:lnTo>
                      <a:pt x="876" y="0"/>
                    </a:lnTo>
                    <a:lnTo>
                      <a:pt x="876" y="0"/>
                    </a:lnTo>
                    <a:lnTo>
                      <a:pt x="876" y="0"/>
                    </a:lnTo>
                    <a:lnTo>
                      <a:pt x="876" y="0"/>
                    </a:lnTo>
                    <a:lnTo>
                      <a:pt x="876" y="0"/>
                    </a:lnTo>
                    <a:lnTo>
                      <a:pt x="876" y="0"/>
                    </a:lnTo>
                    <a:lnTo>
                      <a:pt x="876" y="0"/>
                    </a:lnTo>
                    <a:lnTo>
                      <a:pt x="876" y="0"/>
                    </a:lnTo>
                    <a:lnTo>
                      <a:pt x="876" y="0"/>
                    </a:lnTo>
                    <a:lnTo>
                      <a:pt x="876" y="0"/>
                    </a:lnTo>
                    <a:lnTo>
                      <a:pt x="876" y="0"/>
                    </a:lnTo>
                    <a:lnTo>
                      <a:pt x="876" y="0"/>
                    </a:lnTo>
                    <a:lnTo>
                      <a:pt x="876" y="0"/>
                    </a:lnTo>
                    <a:lnTo>
                      <a:pt x="876" y="0"/>
                    </a:lnTo>
                    <a:lnTo>
                      <a:pt x="876" y="0"/>
                    </a:lnTo>
                    <a:lnTo>
                      <a:pt x="876" y="0"/>
                    </a:lnTo>
                    <a:lnTo>
                      <a:pt x="876" y="0"/>
                    </a:lnTo>
                    <a:lnTo>
                      <a:pt x="876" y="0"/>
                    </a:lnTo>
                    <a:lnTo>
                      <a:pt x="876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54" y="0"/>
                    </a:lnTo>
                    <a:lnTo>
                      <a:pt x="954" y="0"/>
                    </a:lnTo>
                    <a:lnTo>
                      <a:pt x="954" y="0"/>
                    </a:lnTo>
                    <a:lnTo>
                      <a:pt x="954" y="0"/>
                    </a:lnTo>
                    <a:lnTo>
                      <a:pt x="954" y="0"/>
                    </a:lnTo>
                    <a:lnTo>
                      <a:pt x="954" y="0"/>
                    </a:lnTo>
                    <a:lnTo>
                      <a:pt x="954" y="0"/>
                    </a:lnTo>
                    <a:lnTo>
                      <a:pt x="954" y="0"/>
                    </a:lnTo>
                    <a:lnTo>
                      <a:pt x="954" y="0"/>
                    </a:lnTo>
                    <a:lnTo>
                      <a:pt x="954" y="0"/>
                    </a:lnTo>
                    <a:lnTo>
                      <a:pt x="954" y="0"/>
                    </a:lnTo>
                    <a:lnTo>
                      <a:pt x="954" y="0"/>
                    </a:lnTo>
                    <a:lnTo>
                      <a:pt x="954" y="0"/>
                    </a:lnTo>
                    <a:lnTo>
                      <a:pt x="954" y="0"/>
                    </a:lnTo>
                    <a:lnTo>
                      <a:pt x="954" y="0"/>
                    </a:lnTo>
                    <a:lnTo>
                      <a:pt x="954" y="0"/>
                    </a:lnTo>
                    <a:lnTo>
                      <a:pt x="954" y="0"/>
                    </a:lnTo>
                    <a:lnTo>
                      <a:pt x="954" y="0"/>
                    </a:lnTo>
                    <a:lnTo>
                      <a:pt x="954" y="0"/>
                    </a:lnTo>
                    <a:lnTo>
                      <a:pt x="954" y="0"/>
                    </a:lnTo>
                    <a:lnTo>
                      <a:pt x="954" y="0"/>
                    </a:lnTo>
                    <a:lnTo>
                      <a:pt x="954" y="0"/>
                    </a:lnTo>
                    <a:lnTo>
                      <a:pt x="954" y="0"/>
                    </a:lnTo>
                    <a:lnTo>
                      <a:pt x="954" y="0"/>
                    </a:lnTo>
                    <a:lnTo>
                      <a:pt x="954" y="0"/>
                    </a:lnTo>
                    <a:lnTo>
                      <a:pt x="954" y="0"/>
                    </a:lnTo>
                    <a:lnTo>
                      <a:pt x="954" y="0"/>
                    </a:lnTo>
                    <a:lnTo>
                      <a:pt x="954" y="0"/>
                    </a:lnTo>
                    <a:lnTo>
                      <a:pt x="954" y="0"/>
                    </a:lnTo>
                    <a:lnTo>
                      <a:pt x="954" y="0"/>
                    </a:lnTo>
                    <a:lnTo>
                      <a:pt x="954" y="0"/>
                    </a:lnTo>
                    <a:lnTo>
                      <a:pt x="954" y="0"/>
                    </a:lnTo>
                    <a:lnTo>
                      <a:pt x="954" y="0"/>
                    </a:lnTo>
                    <a:lnTo>
                      <a:pt x="954" y="0"/>
                    </a:lnTo>
                    <a:lnTo>
                      <a:pt x="954" y="0"/>
                    </a:lnTo>
                    <a:lnTo>
                      <a:pt x="954" y="0"/>
                    </a:lnTo>
                    <a:lnTo>
                      <a:pt x="954" y="0"/>
                    </a:lnTo>
                    <a:lnTo>
                      <a:pt x="954" y="0"/>
                    </a:lnTo>
                    <a:lnTo>
                      <a:pt x="954" y="0"/>
                    </a:lnTo>
                    <a:lnTo>
                      <a:pt x="954" y="0"/>
                    </a:lnTo>
                    <a:lnTo>
                      <a:pt x="954" y="0"/>
                    </a:lnTo>
                    <a:lnTo>
                      <a:pt x="954" y="0"/>
                    </a:lnTo>
                    <a:lnTo>
                      <a:pt x="954" y="0"/>
                    </a:lnTo>
                    <a:lnTo>
                      <a:pt x="954" y="0"/>
                    </a:lnTo>
                    <a:lnTo>
                      <a:pt x="954" y="0"/>
                    </a:lnTo>
                    <a:lnTo>
                      <a:pt x="954" y="0"/>
                    </a:lnTo>
                    <a:lnTo>
                      <a:pt x="954" y="0"/>
                    </a:lnTo>
                    <a:lnTo>
                      <a:pt x="954" y="0"/>
                    </a:lnTo>
                    <a:lnTo>
                      <a:pt x="954" y="0"/>
                    </a:lnTo>
                    <a:lnTo>
                      <a:pt x="954" y="0"/>
                    </a:lnTo>
                    <a:lnTo>
                      <a:pt x="954" y="0"/>
                    </a:lnTo>
                    <a:lnTo>
                      <a:pt x="954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74" y="0"/>
                    </a:lnTo>
                    <a:lnTo>
                      <a:pt x="1074" y="0"/>
                    </a:lnTo>
                    <a:lnTo>
                      <a:pt x="1074" y="0"/>
                    </a:lnTo>
                    <a:lnTo>
                      <a:pt x="1074" y="0"/>
                    </a:lnTo>
                    <a:lnTo>
                      <a:pt x="1074" y="0"/>
                    </a:lnTo>
                    <a:lnTo>
                      <a:pt x="1074" y="0"/>
                    </a:lnTo>
                    <a:lnTo>
                      <a:pt x="1074" y="0"/>
                    </a:lnTo>
                    <a:lnTo>
                      <a:pt x="1074" y="0"/>
                    </a:lnTo>
                    <a:lnTo>
                      <a:pt x="1074" y="0"/>
                    </a:lnTo>
                    <a:lnTo>
                      <a:pt x="1074" y="0"/>
                    </a:lnTo>
                    <a:lnTo>
                      <a:pt x="1074" y="0"/>
                    </a:lnTo>
                    <a:lnTo>
                      <a:pt x="1074" y="0"/>
                    </a:lnTo>
                    <a:lnTo>
                      <a:pt x="1074" y="0"/>
                    </a:lnTo>
                    <a:lnTo>
                      <a:pt x="1074" y="0"/>
                    </a:lnTo>
                    <a:lnTo>
                      <a:pt x="1074" y="0"/>
                    </a:lnTo>
                    <a:lnTo>
                      <a:pt x="1074" y="0"/>
                    </a:lnTo>
                    <a:lnTo>
                      <a:pt x="1074" y="0"/>
                    </a:lnTo>
                    <a:lnTo>
                      <a:pt x="1074" y="0"/>
                    </a:lnTo>
                    <a:lnTo>
                      <a:pt x="1074" y="0"/>
                    </a:lnTo>
                    <a:lnTo>
                      <a:pt x="1074" y="0"/>
                    </a:lnTo>
                    <a:lnTo>
                      <a:pt x="1074" y="0"/>
                    </a:lnTo>
                    <a:lnTo>
                      <a:pt x="1074" y="0"/>
                    </a:lnTo>
                    <a:lnTo>
                      <a:pt x="1074" y="0"/>
                    </a:lnTo>
                    <a:lnTo>
                      <a:pt x="1074" y="0"/>
                    </a:lnTo>
                    <a:lnTo>
                      <a:pt x="1074" y="0"/>
                    </a:lnTo>
                    <a:lnTo>
                      <a:pt x="1074" y="0"/>
                    </a:lnTo>
                    <a:lnTo>
                      <a:pt x="1074" y="0"/>
                    </a:lnTo>
                    <a:lnTo>
                      <a:pt x="1074" y="0"/>
                    </a:lnTo>
                    <a:lnTo>
                      <a:pt x="1074" y="0"/>
                    </a:lnTo>
                    <a:lnTo>
                      <a:pt x="1074" y="0"/>
                    </a:lnTo>
                    <a:lnTo>
                      <a:pt x="1074" y="0"/>
                    </a:lnTo>
                    <a:lnTo>
                      <a:pt x="1074" y="0"/>
                    </a:lnTo>
                    <a:lnTo>
                      <a:pt x="1074" y="0"/>
                    </a:lnTo>
                    <a:lnTo>
                      <a:pt x="1074" y="0"/>
                    </a:lnTo>
                    <a:lnTo>
                      <a:pt x="1074" y="0"/>
                    </a:lnTo>
                    <a:lnTo>
                      <a:pt x="1074" y="0"/>
                    </a:lnTo>
                    <a:lnTo>
                      <a:pt x="1074" y="0"/>
                    </a:lnTo>
                    <a:lnTo>
                      <a:pt x="1074" y="0"/>
                    </a:lnTo>
                    <a:lnTo>
                      <a:pt x="1074" y="0"/>
                    </a:lnTo>
                    <a:lnTo>
                      <a:pt x="1074" y="0"/>
                    </a:lnTo>
                    <a:lnTo>
                      <a:pt x="1074" y="0"/>
                    </a:lnTo>
                    <a:lnTo>
                      <a:pt x="1074" y="0"/>
                    </a:lnTo>
                    <a:lnTo>
                      <a:pt x="1074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110" y="0"/>
                    </a:lnTo>
                    <a:lnTo>
                      <a:pt x="1110" y="0"/>
                    </a:lnTo>
                    <a:lnTo>
                      <a:pt x="1110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34" y="0"/>
                    </a:lnTo>
                    <a:lnTo>
                      <a:pt x="1134" y="0"/>
                    </a:lnTo>
                    <a:lnTo>
                      <a:pt x="1134" y="0"/>
                    </a:lnTo>
                    <a:lnTo>
                      <a:pt x="1134" y="0"/>
                    </a:lnTo>
                    <a:lnTo>
                      <a:pt x="1134" y="0"/>
                    </a:lnTo>
                    <a:lnTo>
                      <a:pt x="1134" y="0"/>
                    </a:lnTo>
                    <a:lnTo>
                      <a:pt x="1134" y="0"/>
                    </a:lnTo>
                    <a:lnTo>
                      <a:pt x="1134" y="0"/>
                    </a:lnTo>
                    <a:lnTo>
                      <a:pt x="1134" y="0"/>
                    </a:lnTo>
                    <a:lnTo>
                      <a:pt x="1134" y="0"/>
                    </a:lnTo>
                    <a:lnTo>
                      <a:pt x="1152" y="0"/>
                    </a:lnTo>
                    <a:lnTo>
                      <a:pt x="1152" y="0"/>
                    </a:lnTo>
                    <a:lnTo>
                      <a:pt x="1152" y="0"/>
                    </a:lnTo>
                    <a:lnTo>
                      <a:pt x="1152" y="0"/>
                    </a:lnTo>
                    <a:lnTo>
                      <a:pt x="1152" y="0"/>
                    </a:lnTo>
                    <a:lnTo>
                      <a:pt x="1152" y="0"/>
                    </a:lnTo>
                    <a:lnTo>
                      <a:pt x="1152" y="0"/>
                    </a:lnTo>
                    <a:lnTo>
                      <a:pt x="1152" y="0"/>
                    </a:lnTo>
                    <a:lnTo>
                      <a:pt x="1152" y="0"/>
                    </a:lnTo>
                    <a:lnTo>
                      <a:pt x="1152" y="0"/>
                    </a:lnTo>
                    <a:lnTo>
                      <a:pt x="1152" y="0"/>
                    </a:lnTo>
                    <a:lnTo>
                      <a:pt x="1152" y="0"/>
                    </a:lnTo>
                    <a:lnTo>
                      <a:pt x="1152" y="0"/>
                    </a:lnTo>
                    <a:lnTo>
                      <a:pt x="1152" y="0"/>
                    </a:lnTo>
                    <a:lnTo>
                      <a:pt x="1152" y="0"/>
                    </a:lnTo>
                    <a:lnTo>
                      <a:pt x="1152" y="0"/>
                    </a:lnTo>
                    <a:lnTo>
                      <a:pt x="1152" y="0"/>
                    </a:lnTo>
                    <a:lnTo>
                      <a:pt x="1152" y="0"/>
                    </a:lnTo>
                    <a:lnTo>
                      <a:pt x="1152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12" y="0"/>
                    </a:lnTo>
                    <a:lnTo>
                      <a:pt x="1212" y="0"/>
                    </a:lnTo>
                    <a:lnTo>
                      <a:pt x="1212" y="0"/>
                    </a:lnTo>
                    <a:lnTo>
                      <a:pt x="1212" y="0"/>
                    </a:lnTo>
                    <a:lnTo>
                      <a:pt x="1212" y="0"/>
                    </a:lnTo>
                    <a:lnTo>
                      <a:pt x="1212" y="0"/>
                    </a:lnTo>
                    <a:lnTo>
                      <a:pt x="1212" y="0"/>
                    </a:lnTo>
                    <a:lnTo>
                      <a:pt x="1212" y="0"/>
                    </a:lnTo>
                    <a:lnTo>
                      <a:pt x="1212" y="0"/>
                    </a:lnTo>
                    <a:lnTo>
                      <a:pt x="1212" y="0"/>
                    </a:lnTo>
                    <a:lnTo>
                      <a:pt x="1212" y="0"/>
                    </a:lnTo>
                    <a:lnTo>
                      <a:pt x="1212" y="0"/>
                    </a:lnTo>
                    <a:lnTo>
                      <a:pt x="1212" y="0"/>
                    </a:lnTo>
                    <a:lnTo>
                      <a:pt x="1212" y="0"/>
                    </a:lnTo>
                    <a:lnTo>
                      <a:pt x="1212" y="0"/>
                    </a:lnTo>
                    <a:lnTo>
                      <a:pt x="1212" y="0"/>
                    </a:lnTo>
                    <a:lnTo>
                      <a:pt x="1212" y="0"/>
                    </a:lnTo>
                    <a:lnTo>
                      <a:pt x="1212" y="0"/>
                    </a:lnTo>
                    <a:lnTo>
                      <a:pt x="1212" y="0"/>
                    </a:lnTo>
                    <a:lnTo>
                      <a:pt x="1212" y="0"/>
                    </a:lnTo>
                    <a:lnTo>
                      <a:pt x="1212" y="0"/>
                    </a:lnTo>
                    <a:lnTo>
                      <a:pt x="1212" y="0"/>
                    </a:lnTo>
                    <a:lnTo>
                      <a:pt x="1212" y="0"/>
                    </a:lnTo>
                    <a:lnTo>
                      <a:pt x="1212" y="0"/>
                    </a:lnTo>
                    <a:lnTo>
                      <a:pt x="1212" y="0"/>
                    </a:lnTo>
                    <a:lnTo>
                      <a:pt x="1212" y="0"/>
                    </a:lnTo>
                    <a:lnTo>
                      <a:pt x="1212" y="0"/>
                    </a:lnTo>
                    <a:lnTo>
                      <a:pt x="1212" y="0"/>
                    </a:lnTo>
                    <a:lnTo>
                      <a:pt x="1212" y="0"/>
                    </a:lnTo>
                    <a:lnTo>
                      <a:pt x="1212" y="0"/>
                    </a:lnTo>
                    <a:lnTo>
                      <a:pt x="1212" y="0"/>
                    </a:lnTo>
                    <a:lnTo>
                      <a:pt x="1212" y="0"/>
                    </a:lnTo>
                    <a:lnTo>
                      <a:pt x="1212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54" y="0"/>
                    </a:lnTo>
                    <a:lnTo>
                      <a:pt x="1254" y="0"/>
                    </a:lnTo>
                    <a:lnTo>
                      <a:pt x="1254" y="0"/>
                    </a:lnTo>
                    <a:lnTo>
                      <a:pt x="1254" y="0"/>
                    </a:lnTo>
                    <a:lnTo>
                      <a:pt x="1254" y="0"/>
                    </a:lnTo>
                    <a:lnTo>
                      <a:pt x="1254" y="0"/>
                    </a:lnTo>
                    <a:lnTo>
                      <a:pt x="1254" y="0"/>
                    </a:lnTo>
                    <a:lnTo>
                      <a:pt x="1254" y="0"/>
                    </a:lnTo>
                    <a:lnTo>
                      <a:pt x="1254" y="0"/>
                    </a:lnTo>
                    <a:lnTo>
                      <a:pt x="1254" y="0"/>
                    </a:lnTo>
                    <a:lnTo>
                      <a:pt x="1254" y="0"/>
                    </a:lnTo>
                    <a:lnTo>
                      <a:pt x="1254" y="0"/>
                    </a:lnTo>
                    <a:lnTo>
                      <a:pt x="1254" y="0"/>
                    </a:lnTo>
                    <a:lnTo>
                      <a:pt x="1254" y="0"/>
                    </a:lnTo>
                    <a:lnTo>
                      <a:pt x="1254" y="0"/>
                    </a:lnTo>
                    <a:lnTo>
                      <a:pt x="1254" y="0"/>
                    </a:lnTo>
                    <a:lnTo>
                      <a:pt x="1254" y="0"/>
                    </a:lnTo>
                    <a:lnTo>
                      <a:pt x="1254" y="0"/>
                    </a:lnTo>
                    <a:lnTo>
                      <a:pt x="1272" y="0"/>
                    </a:lnTo>
                    <a:lnTo>
                      <a:pt x="1272" y="0"/>
                    </a:lnTo>
                    <a:lnTo>
                      <a:pt x="1272" y="0"/>
                    </a:lnTo>
                    <a:lnTo>
                      <a:pt x="1272" y="0"/>
                    </a:lnTo>
                    <a:lnTo>
                      <a:pt x="1272" y="0"/>
                    </a:lnTo>
                    <a:lnTo>
                      <a:pt x="1272" y="0"/>
                    </a:lnTo>
                    <a:lnTo>
                      <a:pt x="1272" y="0"/>
                    </a:lnTo>
                    <a:lnTo>
                      <a:pt x="1272" y="0"/>
                    </a:lnTo>
                    <a:lnTo>
                      <a:pt x="1272" y="0"/>
                    </a:lnTo>
                    <a:lnTo>
                      <a:pt x="1272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6" y="0"/>
                    </a:lnTo>
                    <a:lnTo>
                      <a:pt x="1296" y="0"/>
                    </a:lnTo>
                    <a:lnTo>
                      <a:pt x="1296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32" y="0"/>
                    </a:lnTo>
                    <a:lnTo>
                      <a:pt x="1332" y="0"/>
                    </a:lnTo>
                    <a:lnTo>
                      <a:pt x="1332" y="0"/>
                    </a:lnTo>
                    <a:lnTo>
                      <a:pt x="1332" y="0"/>
                    </a:lnTo>
                    <a:lnTo>
                      <a:pt x="1332" y="0"/>
                    </a:lnTo>
                    <a:lnTo>
                      <a:pt x="1332" y="0"/>
                    </a:lnTo>
                    <a:lnTo>
                      <a:pt x="1332" y="0"/>
                    </a:lnTo>
                    <a:lnTo>
                      <a:pt x="1332" y="0"/>
                    </a:lnTo>
                    <a:lnTo>
                      <a:pt x="1332" y="0"/>
                    </a:lnTo>
                    <a:lnTo>
                      <a:pt x="1332" y="0"/>
                    </a:lnTo>
                    <a:lnTo>
                      <a:pt x="1332" y="0"/>
                    </a:lnTo>
                    <a:lnTo>
                      <a:pt x="1332" y="0"/>
                    </a:lnTo>
                    <a:lnTo>
                      <a:pt x="1332" y="0"/>
                    </a:lnTo>
                    <a:lnTo>
                      <a:pt x="1332" y="0"/>
                    </a:lnTo>
                    <a:lnTo>
                      <a:pt x="1332" y="0"/>
                    </a:lnTo>
                    <a:lnTo>
                      <a:pt x="1332" y="0"/>
                    </a:lnTo>
                    <a:lnTo>
                      <a:pt x="1332" y="0"/>
                    </a:lnTo>
                    <a:lnTo>
                      <a:pt x="1332" y="0"/>
                    </a:lnTo>
                    <a:lnTo>
                      <a:pt x="1332" y="0"/>
                    </a:lnTo>
                    <a:lnTo>
                      <a:pt x="1332" y="0"/>
                    </a:lnTo>
                    <a:lnTo>
                      <a:pt x="1332" y="0"/>
                    </a:lnTo>
                    <a:lnTo>
                      <a:pt x="1332" y="0"/>
                    </a:lnTo>
                    <a:lnTo>
                      <a:pt x="1332" y="0"/>
                    </a:lnTo>
                    <a:lnTo>
                      <a:pt x="1332" y="0"/>
                    </a:lnTo>
                    <a:lnTo>
                      <a:pt x="1332" y="0"/>
                    </a:lnTo>
                    <a:lnTo>
                      <a:pt x="1332" y="0"/>
                    </a:lnTo>
                    <a:lnTo>
                      <a:pt x="1332" y="0"/>
                    </a:lnTo>
                    <a:lnTo>
                      <a:pt x="1332" y="0"/>
                    </a:lnTo>
                    <a:lnTo>
                      <a:pt x="1332" y="0"/>
                    </a:lnTo>
                    <a:lnTo>
                      <a:pt x="1332" y="0"/>
                    </a:lnTo>
                    <a:lnTo>
                      <a:pt x="1332" y="0"/>
                    </a:lnTo>
                    <a:lnTo>
                      <a:pt x="1332" y="0"/>
                    </a:lnTo>
                    <a:lnTo>
                      <a:pt x="1332" y="0"/>
                    </a:lnTo>
                    <a:lnTo>
                      <a:pt x="1332" y="0"/>
                    </a:lnTo>
                    <a:lnTo>
                      <a:pt x="1332" y="0"/>
                    </a:lnTo>
                    <a:lnTo>
                      <a:pt x="1332" y="0"/>
                    </a:lnTo>
                    <a:lnTo>
                      <a:pt x="1332" y="0"/>
                    </a:lnTo>
                    <a:lnTo>
                      <a:pt x="1332" y="0"/>
                    </a:lnTo>
                    <a:lnTo>
                      <a:pt x="1332" y="0"/>
                    </a:lnTo>
                    <a:lnTo>
                      <a:pt x="1332" y="0"/>
                    </a:lnTo>
                    <a:lnTo>
                      <a:pt x="1332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10" y="0"/>
                    </a:lnTo>
                    <a:lnTo>
                      <a:pt x="1410" y="0"/>
                    </a:lnTo>
                    <a:lnTo>
                      <a:pt x="1410" y="0"/>
                    </a:lnTo>
                    <a:lnTo>
                      <a:pt x="1410" y="0"/>
                    </a:lnTo>
                    <a:lnTo>
                      <a:pt x="1410" y="0"/>
                    </a:lnTo>
                    <a:lnTo>
                      <a:pt x="1410" y="0"/>
                    </a:lnTo>
                    <a:lnTo>
                      <a:pt x="1410" y="0"/>
                    </a:lnTo>
                    <a:lnTo>
                      <a:pt x="1410" y="0"/>
                    </a:lnTo>
                    <a:lnTo>
                      <a:pt x="1410" y="0"/>
                    </a:lnTo>
                    <a:lnTo>
                      <a:pt x="1410" y="0"/>
                    </a:lnTo>
                    <a:lnTo>
                      <a:pt x="1410" y="0"/>
                    </a:lnTo>
                    <a:lnTo>
                      <a:pt x="1410" y="0"/>
                    </a:lnTo>
                    <a:lnTo>
                      <a:pt x="1410" y="0"/>
                    </a:lnTo>
                    <a:lnTo>
                      <a:pt x="1410" y="0"/>
                    </a:lnTo>
                    <a:lnTo>
                      <a:pt x="1410" y="0"/>
                    </a:lnTo>
                    <a:lnTo>
                      <a:pt x="1410" y="0"/>
                    </a:lnTo>
                    <a:lnTo>
                      <a:pt x="1410" y="0"/>
                    </a:lnTo>
                    <a:lnTo>
                      <a:pt x="1410" y="0"/>
                    </a:lnTo>
                    <a:lnTo>
                      <a:pt x="1410" y="0"/>
                    </a:lnTo>
                    <a:lnTo>
                      <a:pt x="1410" y="0"/>
                    </a:lnTo>
                    <a:lnTo>
                      <a:pt x="1410" y="0"/>
                    </a:lnTo>
                    <a:lnTo>
                      <a:pt x="1410" y="0"/>
                    </a:lnTo>
                    <a:lnTo>
                      <a:pt x="1410" y="0"/>
                    </a:lnTo>
                    <a:lnTo>
                      <a:pt x="1410" y="0"/>
                    </a:lnTo>
                    <a:lnTo>
                      <a:pt x="1410" y="0"/>
                    </a:lnTo>
                    <a:lnTo>
                      <a:pt x="1410" y="0"/>
                    </a:lnTo>
                    <a:lnTo>
                      <a:pt x="1410" y="0"/>
                    </a:lnTo>
                    <a:lnTo>
                      <a:pt x="1410" y="0"/>
                    </a:lnTo>
                    <a:lnTo>
                      <a:pt x="1410" y="0"/>
                    </a:lnTo>
                    <a:lnTo>
                      <a:pt x="1410" y="0"/>
                    </a:lnTo>
                    <a:lnTo>
                      <a:pt x="1410" y="0"/>
                    </a:lnTo>
                    <a:lnTo>
                      <a:pt x="1410" y="0"/>
                    </a:lnTo>
                    <a:lnTo>
                      <a:pt x="1410" y="0"/>
                    </a:lnTo>
                    <a:lnTo>
                      <a:pt x="1410" y="0"/>
                    </a:lnTo>
                    <a:lnTo>
                      <a:pt x="1410" y="0"/>
                    </a:lnTo>
                    <a:lnTo>
                      <a:pt x="1410" y="0"/>
                    </a:lnTo>
                    <a:lnTo>
                      <a:pt x="1410" y="0"/>
                    </a:lnTo>
                    <a:lnTo>
                      <a:pt x="1410" y="0"/>
                    </a:lnTo>
                    <a:lnTo>
                      <a:pt x="1410" y="0"/>
                    </a:lnTo>
                    <a:lnTo>
                      <a:pt x="1410" y="0"/>
                    </a:lnTo>
                    <a:lnTo>
                      <a:pt x="1410" y="0"/>
                    </a:lnTo>
                    <a:lnTo>
                      <a:pt x="1410" y="0"/>
                    </a:lnTo>
                    <a:lnTo>
                      <a:pt x="1410" y="0"/>
                    </a:lnTo>
                    <a:lnTo>
                      <a:pt x="1410" y="0"/>
                    </a:lnTo>
                    <a:lnTo>
                      <a:pt x="1410" y="0"/>
                    </a:lnTo>
                    <a:lnTo>
                      <a:pt x="1410" y="0"/>
                    </a:lnTo>
                    <a:lnTo>
                      <a:pt x="1410" y="0"/>
                    </a:lnTo>
                    <a:lnTo>
                      <a:pt x="1410" y="0"/>
                    </a:lnTo>
                    <a:lnTo>
                      <a:pt x="1410" y="0"/>
                    </a:lnTo>
                    <a:lnTo>
                      <a:pt x="1410" y="0"/>
                    </a:lnTo>
                    <a:lnTo>
                      <a:pt x="1410" y="0"/>
                    </a:lnTo>
                    <a:lnTo>
                      <a:pt x="1410" y="0"/>
                    </a:lnTo>
                    <a:lnTo>
                      <a:pt x="1410" y="0"/>
                    </a:lnTo>
                    <a:lnTo>
                      <a:pt x="1410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52" y="0"/>
                    </a:lnTo>
                    <a:lnTo>
                      <a:pt x="1452" y="0"/>
                    </a:lnTo>
                    <a:lnTo>
                      <a:pt x="1452" y="0"/>
                    </a:lnTo>
                    <a:lnTo>
                      <a:pt x="1452" y="0"/>
                    </a:lnTo>
                    <a:lnTo>
                      <a:pt x="1452" y="0"/>
                    </a:lnTo>
                    <a:lnTo>
                      <a:pt x="1452" y="0"/>
                    </a:lnTo>
                    <a:lnTo>
                      <a:pt x="1452" y="0"/>
                    </a:lnTo>
                    <a:lnTo>
                      <a:pt x="1452" y="0"/>
                    </a:lnTo>
                    <a:lnTo>
                      <a:pt x="1452" y="0"/>
                    </a:lnTo>
                    <a:lnTo>
                      <a:pt x="1452" y="0"/>
                    </a:lnTo>
                    <a:lnTo>
                      <a:pt x="1452" y="0"/>
                    </a:lnTo>
                    <a:lnTo>
                      <a:pt x="1452" y="0"/>
                    </a:lnTo>
                    <a:lnTo>
                      <a:pt x="1452" y="0"/>
                    </a:lnTo>
                    <a:lnTo>
                      <a:pt x="1452" y="0"/>
                    </a:lnTo>
                    <a:lnTo>
                      <a:pt x="1452" y="0"/>
                    </a:lnTo>
                    <a:lnTo>
                      <a:pt x="1452" y="0"/>
                    </a:lnTo>
                    <a:lnTo>
                      <a:pt x="1452" y="0"/>
                    </a:lnTo>
                    <a:lnTo>
                      <a:pt x="1452" y="0"/>
                    </a:lnTo>
                    <a:lnTo>
                      <a:pt x="1452" y="0"/>
                    </a:lnTo>
                    <a:lnTo>
                      <a:pt x="1452" y="0"/>
                    </a:lnTo>
                    <a:lnTo>
                      <a:pt x="1452" y="0"/>
                    </a:lnTo>
                    <a:lnTo>
                      <a:pt x="1452" y="0"/>
                    </a:lnTo>
                    <a:lnTo>
                      <a:pt x="1452" y="0"/>
                    </a:lnTo>
                    <a:lnTo>
                      <a:pt x="1452" y="0"/>
                    </a:lnTo>
                    <a:lnTo>
                      <a:pt x="1452" y="0"/>
                    </a:lnTo>
                    <a:lnTo>
                      <a:pt x="1452" y="0"/>
                    </a:lnTo>
                    <a:lnTo>
                      <a:pt x="1452" y="0"/>
                    </a:lnTo>
                    <a:lnTo>
                      <a:pt x="1452" y="0"/>
                    </a:lnTo>
                    <a:lnTo>
                      <a:pt x="1452" y="0"/>
                    </a:lnTo>
                    <a:lnTo>
                      <a:pt x="1452" y="0"/>
                    </a:lnTo>
                    <a:lnTo>
                      <a:pt x="1452" y="0"/>
                    </a:lnTo>
                    <a:lnTo>
                      <a:pt x="1452" y="0"/>
                    </a:lnTo>
                    <a:lnTo>
                      <a:pt x="1452" y="0"/>
                    </a:lnTo>
                    <a:lnTo>
                      <a:pt x="1452" y="0"/>
                    </a:lnTo>
                    <a:lnTo>
                      <a:pt x="1452" y="0"/>
                    </a:lnTo>
                    <a:lnTo>
                      <a:pt x="1452" y="0"/>
                    </a:lnTo>
                    <a:lnTo>
                      <a:pt x="1452" y="0"/>
                    </a:lnTo>
                    <a:lnTo>
                      <a:pt x="1452" y="0"/>
                    </a:lnTo>
                    <a:lnTo>
                      <a:pt x="1452" y="0"/>
                    </a:lnTo>
                    <a:lnTo>
                      <a:pt x="1452" y="0"/>
                    </a:lnTo>
                    <a:lnTo>
                      <a:pt x="1452" y="0"/>
                    </a:lnTo>
                    <a:lnTo>
                      <a:pt x="1452" y="0"/>
                    </a:lnTo>
                    <a:lnTo>
                      <a:pt x="1452" y="0"/>
                    </a:lnTo>
                    <a:lnTo>
                      <a:pt x="1452" y="0"/>
                    </a:lnTo>
                    <a:lnTo>
                      <a:pt x="1452" y="0"/>
                    </a:lnTo>
                    <a:lnTo>
                      <a:pt x="1452" y="0"/>
                    </a:lnTo>
                    <a:lnTo>
                      <a:pt x="1452" y="0"/>
                    </a:lnTo>
                    <a:lnTo>
                      <a:pt x="1452" y="0"/>
                    </a:lnTo>
                    <a:lnTo>
                      <a:pt x="1452" y="0"/>
                    </a:lnTo>
                    <a:lnTo>
                      <a:pt x="1452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30" y="0"/>
                    </a:lnTo>
                    <a:lnTo>
                      <a:pt x="1530" y="0"/>
                    </a:lnTo>
                    <a:lnTo>
                      <a:pt x="1530" y="0"/>
                    </a:lnTo>
                    <a:lnTo>
                      <a:pt x="1530" y="0"/>
                    </a:lnTo>
                    <a:lnTo>
                      <a:pt x="1530" y="0"/>
                    </a:lnTo>
                    <a:lnTo>
                      <a:pt x="1530" y="0"/>
                    </a:lnTo>
                    <a:lnTo>
                      <a:pt x="1530" y="0"/>
                    </a:lnTo>
                    <a:lnTo>
                      <a:pt x="1530" y="0"/>
                    </a:lnTo>
                    <a:lnTo>
                      <a:pt x="1530" y="0"/>
                    </a:lnTo>
                    <a:lnTo>
                      <a:pt x="1530" y="0"/>
                    </a:lnTo>
                    <a:lnTo>
                      <a:pt x="1530" y="0"/>
                    </a:lnTo>
                    <a:lnTo>
                      <a:pt x="1530" y="0"/>
                    </a:lnTo>
                    <a:lnTo>
                      <a:pt x="1530" y="0"/>
                    </a:lnTo>
                    <a:lnTo>
                      <a:pt x="1530" y="0"/>
                    </a:lnTo>
                    <a:lnTo>
                      <a:pt x="1530" y="0"/>
                    </a:lnTo>
                    <a:lnTo>
                      <a:pt x="1530" y="0"/>
                    </a:lnTo>
                    <a:lnTo>
                      <a:pt x="1530" y="0"/>
                    </a:lnTo>
                    <a:lnTo>
                      <a:pt x="1530" y="0"/>
                    </a:lnTo>
                    <a:lnTo>
                      <a:pt x="1530" y="0"/>
                    </a:lnTo>
                    <a:lnTo>
                      <a:pt x="1530" y="0"/>
                    </a:lnTo>
                    <a:lnTo>
                      <a:pt x="1530" y="0"/>
                    </a:lnTo>
                    <a:lnTo>
                      <a:pt x="1530" y="0"/>
                    </a:lnTo>
                    <a:lnTo>
                      <a:pt x="1530" y="0"/>
                    </a:lnTo>
                    <a:lnTo>
                      <a:pt x="1530" y="0"/>
                    </a:lnTo>
                    <a:lnTo>
                      <a:pt x="1530" y="0"/>
                    </a:lnTo>
                    <a:lnTo>
                      <a:pt x="1530" y="0"/>
                    </a:lnTo>
                    <a:lnTo>
                      <a:pt x="1530" y="0"/>
                    </a:lnTo>
                    <a:lnTo>
                      <a:pt x="1530" y="0"/>
                    </a:lnTo>
                    <a:lnTo>
                      <a:pt x="1530" y="0"/>
                    </a:lnTo>
                    <a:lnTo>
                      <a:pt x="1530" y="0"/>
                    </a:lnTo>
                    <a:lnTo>
                      <a:pt x="1530" y="0"/>
                    </a:lnTo>
                    <a:lnTo>
                      <a:pt x="1530" y="0"/>
                    </a:lnTo>
                    <a:lnTo>
                      <a:pt x="1530" y="0"/>
                    </a:lnTo>
                    <a:lnTo>
                      <a:pt x="1530" y="0"/>
                    </a:lnTo>
                    <a:lnTo>
                      <a:pt x="1530" y="0"/>
                    </a:lnTo>
                    <a:lnTo>
                      <a:pt x="1530" y="0"/>
                    </a:lnTo>
                    <a:lnTo>
                      <a:pt x="1530" y="0"/>
                    </a:lnTo>
                    <a:lnTo>
                      <a:pt x="1530" y="0"/>
                    </a:lnTo>
                    <a:lnTo>
                      <a:pt x="1530" y="0"/>
                    </a:lnTo>
                    <a:lnTo>
                      <a:pt x="1530" y="0"/>
                    </a:lnTo>
                    <a:lnTo>
                      <a:pt x="1530" y="0"/>
                    </a:lnTo>
                    <a:lnTo>
                      <a:pt x="1530" y="0"/>
                    </a:lnTo>
                    <a:lnTo>
                      <a:pt x="1530" y="0"/>
                    </a:lnTo>
                    <a:lnTo>
                      <a:pt x="1530" y="0"/>
                    </a:lnTo>
                    <a:lnTo>
                      <a:pt x="1530" y="0"/>
                    </a:lnTo>
                    <a:lnTo>
                      <a:pt x="1530" y="0"/>
                    </a:lnTo>
                    <a:lnTo>
                      <a:pt x="1530" y="0"/>
                    </a:lnTo>
                    <a:lnTo>
                      <a:pt x="1530" y="0"/>
                    </a:lnTo>
                    <a:lnTo>
                      <a:pt x="1530" y="0"/>
                    </a:lnTo>
                    <a:lnTo>
                      <a:pt x="1530" y="0"/>
                    </a:lnTo>
                    <a:lnTo>
                      <a:pt x="1530" y="0"/>
                    </a:lnTo>
                    <a:lnTo>
                      <a:pt x="1530" y="0"/>
                    </a:lnTo>
                    <a:lnTo>
                      <a:pt x="1530" y="0"/>
                    </a:lnTo>
                    <a:lnTo>
                      <a:pt x="1530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8" y="0"/>
                    </a:lnTo>
                    <a:lnTo>
                      <a:pt x="1608" y="0"/>
                    </a:lnTo>
                    <a:lnTo>
                      <a:pt x="1608" y="0"/>
                    </a:lnTo>
                    <a:lnTo>
                      <a:pt x="1608" y="0"/>
                    </a:lnTo>
                    <a:lnTo>
                      <a:pt x="1608" y="0"/>
                    </a:lnTo>
                    <a:lnTo>
                      <a:pt x="1608" y="0"/>
                    </a:lnTo>
                    <a:lnTo>
                      <a:pt x="1608" y="0"/>
                    </a:lnTo>
                    <a:lnTo>
                      <a:pt x="1608" y="0"/>
                    </a:lnTo>
                    <a:lnTo>
                      <a:pt x="1608" y="0"/>
                    </a:lnTo>
                    <a:lnTo>
                      <a:pt x="1608" y="0"/>
                    </a:lnTo>
                    <a:lnTo>
                      <a:pt x="1608" y="0"/>
                    </a:lnTo>
                    <a:lnTo>
                      <a:pt x="1608" y="0"/>
                    </a:lnTo>
                    <a:lnTo>
                      <a:pt x="1608" y="0"/>
                    </a:lnTo>
                    <a:lnTo>
                      <a:pt x="1608" y="0"/>
                    </a:lnTo>
                    <a:lnTo>
                      <a:pt x="1608" y="0"/>
                    </a:lnTo>
                    <a:lnTo>
                      <a:pt x="1608" y="0"/>
                    </a:lnTo>
                    <a:lnTo>
                      <a:pt x="1608" y="0"/>
                    </a:lnTo>
                    <a:lnTo>
                      <a:pt x="1608" y="0"/>
                    </a:lnTo>
                    <a:lnTo>
                      <a:pt x="1608" y="0"/>
                    </a:lnTo>
                    <a:lnTo>
                      <a:pt x="1608" y="0"/>
                    </a:lnTo>
                    <a:lnTo>
                      <a:pt x="1608" y="0"/>
                    </a:lnTo>
                    <a:lnTo>
                      <a:pt x="1608" y="0"/>
                    </a:lnTo>
                    <a:lnTo>
                      <a:pt x="1608" y="0"/>
                    </a:lnTo>
                    <a:lnTo>
                      <a:pt x="1608" y="0"/>
                    </a:lnTo>
                    <a:lnTo>
                      <a:pt x="1608" y="0"/>
                    </a:lnTo>
                    <a:lnTo>
                      <a:pt x="1608" y="0"/>
                    </a:lnTo>
                    <a:lnTo>
                      <a:pt x="1608" y="0"/>
                    </a:lnTo>
                    <a:lnTo>
                      <a:pt x="1608" y="0"/>
                    </a:lnTo>
                    <a:lnTo>
                      <a:pt x="1608" y="0"/>
                    </a:lnTo>
                    <a:lnTo>
                      <a:pt x="1608" y="0"/>
                    </a:lnTo>
                    <a:lnTo>
                      <a:pt x="1608" y="0"/>
                    </a:lnTo>
                    <a:lnTo>
                      <a:pt x="1608" y="0"/>
                    </a:lnTo>
                    <a:lnTo>
                      <a:pt x="1608" y="0"/>
                    </a:lnTo>
                    <a:lnTo>
                      <a:pt x="1608" y="0"/>
                    </a:lnTo>
                    <a:lnTo>
                      <a:pt x="1608" y="0"/>
                    </a:lnTo>
                    <a:lnTo>
                      <a:pt x="1608" y="0"/>
                    </a:lnTo>
                    <a:lnTo>
                      <a:pt x="1608" y="0"/>
                    </a:lnTo>
                    <a:lnTo>
                      <a:pt x="1608" y="0"/>
                    </a:lnTo>
                    <a:lnTo>
                      <a:pt x="1608" y="0"/>
                    </a:lnTo>
                    <a:lnTo>
                      <a:pt x="1608" y="0"/>
                    </a:lnTo>
                    <a:lnTo>
                      <a:pt x="1608" y="0"/>
                    </a:lnTo>
                    <a:lnTo>
                      <a:pt x="1608" y="0"/>
                    </a:lnTo>
                    <a:lnTo>
                      <a:pt x="1608" y="0"/>
                    </a:lnTo>
                    <a:lnTo>
                      <a:pt x="1608" y="0"/>
                    </a:lnTo>
                    <a:lnTo>
                      <a:pt x="1608" y="0"/>
                    </a:lnTo>
                    <a:lnTo>
                      <a:pt x="1608" y="0"/>
                    </a:lnTo>
                    <a:lnTo>
                      <a:pt x="1608" y="0"/>
                    </a:lnTo>
                    <a:lnTo>
                      <a:pt x="1608" y="0"/>
                    </a:lnTo>
                    <a:lnTo>
                      <a:pt x="1608" y="0"/>
                    </a:lnTo>
                    <a:lnTo>
                      <a:pt x="1608" y="0"/>
                    </a:lnTo>
                    <a:lnTo>
                      <a:pt x="1608" y="0"/>
                    </a:lnTo>
                    <a:lnTo>
                      <a:pt x="1608" y="0"/>
                    </a:lnTo>
                    <a:lnTo>
                      <a:pt x="1608" y="0"/>
                    </a:lnTo>
                    <a:lnTo>
                      <a:pt x="1608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50" y="0"/>
                    </a:lnTo>
                    <a:lnTo>
                      <a:pt x="1650" y="0"/>
                    </a:lnTo>
                    <a:lnTo>
                      <a:pt x="1650" y="0"/>
                    </a:lnTo>
                    <a:lnTo>
                      <a:pt x="1650" y="0"/>
                    </a:lnTo>
                    <a:lnTo>
                      <a:pt x="1650" y="0"/>
                    </a:lnTo>
                    <a:lnTo>
                      <a:pt x="1650" y="0"/>
                    </a:lnTo>
                    <a:lnTo>
                      <a:pt x="1650" y="0"/>
                    </a:lnTo>
                    <a:lnTo>
                      <a:pt x="1650" y="0"/>
                    </a:lnTo>
                    <a:lnTo>
                      <a:pt x="1650" y="0"/>
                    </a:lnTo>
                    <a:lnTo>
                      <a:pt x="1650" y="0"/>
                    </a:lnTo>
                    <a:lnTo>
                      <a:pt x="1650" y="0"/>
                    </a:lnTo>
                    <a:lnTo>
                      <a:pt x="1650" y="0"/>
                    </a:lnTo>
                    <a:lnTo>
                      <a:pt x="1650" y="0"/>
                    </a:lnTo>
                    <a:lnTo>
                      <a:pt x="1650" y="0"/>
                    </a:lnTo>
                    <a:lnTo>
                      <a:pt x="1650" y="0"/>
                    </a:lnTo>
                    <a:lnTo>
                      <a:pt x="1650" y="0"/>
                    </a:lnTo>
                    <a:lnTo>
                      <a:pt x="1650" y="0"/>
                    </a:lnTo>
                    <a:lnTo>
                      <a:pt x="1650" y="0"/>
                    </a:lnTo>
                    <a:lnTo>
                      <a:pt x="1650" y="0"/>
                    </a:lnTo>
                    <a:lnTo>
                      <a:pt x="1650" y="0"/>
                    </a:lnTo>
                    <a:lnTo>
                      <a:pt x="1650" y="0"/>
                    </a:lnTo>
                    <a:lnTo>
                      <a:pt x="1650" y="0"/>
                    </a:lnTo>
                    <a:lnTo>
                      <a:pt x="1650" y="0"/>
                    </a:lnTo>
                    <a:lnTo>
                      <a:pt x="1650" y="0"/>
                    </a:lnTo>
                    <a:lnTo>
                      <a:pt x="1650" y="0"/>
                    </a:lnTo>
                    <a:lnTo>
                      <a:pt x="1650" y="0"/>
                    </a:lnTo>
                    <a:lnTo>
                      <a:pt x="1650" y="0"/>
                    </a:lnTo>
                    <a:lnTo>
                      <a:pt x="1650" y="0"/>
                    </a:lnTo>
                    <a:lnTo>
                      <a:pt x="1650" y="0"/>
                    </a:lnTo>
                    <a:lnTo>
                      <a:pt x="1650" y="0"/>
                    </a:lnTo>
                    <a:lnTo>
                      <a:pt x="1650" y="0"/>
                    </a:lnTo>
                    <a:lnTo>
                      <a:pt x="1650" y="0"/>
                    </a:lnTo>
                    <a:lnTo>
                      <a:pt x="1650" y="0"/>
                    </a:lnTo>
                    <a:lnTo>
                      <a:pt x="1650" y="0"/>
                    </a:lnTo>
                    <a:lnTo>
                      <a:pt x="1650" y="0"/>
                    </a:lnTo>
                    <a:lnTo>
                      <a:pt x="1650" y="0"/>
                    </a:lnTo>
                    <a:lnTo>
                      <a:pt x="1650" y="0"/>
                    </a:lnTo>
                    <a:lnTo>
                      <a:pt x="1650" y="0"/>
                    </a:lnTo>
                    <a:lnTo>
                      <a:pt x="1650" y="0"/>
                    </a:lnTo>
                    <a:lnTo>
                      <a:pt x="1650" y="0"/>
                    </a:lnTo>
                    <a:lnTo>
                      <a:pt x="1650" y="0"/>
                    </a:lnTo>
                    <a:lnTo>
                      <a:pt x="1650" y="0"/>
                    </a:lnTo>
                    <a:lnTo>
                      <a:pt x="1650" y="0"/>
                    </a:lnTo>
                    <a:lnTo>
                      <a:pt x="1650" y="0"/>
                    </a:lnTo>
                    <a:lnTo>
                      <a:pt x="1650" y="0"/>
                    </a:lnTo>
                    <a:lnTo>
                      <a:pt x="1650" y="0"/>
                    </a:lnTo>
                    <a:lnTo>
                      <a:pt x="1650" y="0"/>
                    </a:lnTo>
                    <a:lnTo>
                      <a:pt x="1650" y="0"/>
                    </a:lnTo>
                    <a:lnTo>
                      <a:pt x="1650" y="0"/>
                    </a:lnTo>
                    <a:lnTo>
                      <a:pt x="1650" y="0"/>
                    </a:lnTo>
                    <a:lnTo>
                      <a:pt x="1650" y="0"/>
                    </a:lnTo>
                    <a:lnTo>
                      <a:pt x="1650" y="0"/>
                    </a:lnTo>
                    <a:lnTo>
                      <a:pt x="1650" y="0"/>
                    </a:lnTo>
                    <a:lnTo>
                      <a:pt x="1650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22" y="0"/>
                    </a:lnTo>
                    <a:lnTo>
                      <a:pt x="1722" y="0"/>
                    </a:lnTo>
                    <a:lnTo>
                      <a:pt x="1722" y="0"/>
                    </a:lnTo>
                    <a:lnTo>
                      <a:pt x="1722" y="0"/>
                    </a:lnTo>
                    <a:lnTo>
                      <a:pt x="1722" y="0"/>
                    </a:lnTo>
                    <a:lnTo>
                      <a:pt x="1722" y="0"/>
                    </a:lnTo>
                    <a:lnTo>
                      <a:pt x="1722" y="0"/>
                    </a:lnTo>
                    <a:lnTo>
                      <a:pt x="1722" y="0"/>
                    </a:lnTo>
                    <a:lnTo>
                      <a:pt x="1722" y="0"/>
                    </a:lnTo>
                    <a:lnTo>
                      <a:pt x="1722" y="0"/>
                    </a:lnTo>
                    <a:lnTo>
                      <a:pt x="1722" y="0"/>
                    </a:lnTo>
                    <a:lnTo>
                      <a:pt x="1722" y="0"/>
                    </a:lnTo>
                    <a:lnTo>
                      <a:pt x="1722" y="0"/>
                    </a:lnTo>
                    <a:lnTo>
                      <a:pt x="1722" y="0"/>
                    </a:lnTo>
                    <a:lnTo>
                      <a:pt x="1722" y="0"/>
                    </a:lnTo>
                    <a:lnTo>
                      <a:pt x="1722" y="0"/>
                    </a:lnTo>
                    <a:lnTo>
                      <a:pt x="1722" y="0"/>
                    </a:lnTo>
                    <a:lnTo>
                      <a:pt x="1722" y="0"/>
                    </a:lnTo>
                    <a:lnTo>
                      <a:pt x="1722" y="0"/>
                    </a:lnTo>
                    <a:lnTo>
                      <a:pt x="1722" y="0"/>
                    </a:lnTo>
                    <a:lnTo>
                      <a:pt x="1722" y="0"/>
                    </a:lnTo>
                    <a:lnTo>
                      <a:pt x="1722" y="0"/>
                    </a:lnTo>
                    <a:lnTo>
                      <a:pt x="1722" y="0"/>
                    </a:lnTo>
                    <a:lnTo>
                      <a:pt x="1722" y="0"/>
                    </a:lnTo>
                    <a:lnTo>
                      <a:pt x="1722" y="0"/>
                    </a:lnTo>
                    <a:lnTo>
                      <a:pt x="1722" y="0"/>
                    </a:lnTo>
                    <a:lnTo>
                      <a:pt x="1722" y="0"/>
                    </a:lnTo>
                    <a:lnTo>
                      <a:pt x="1722" y="0"/>
                    </a:lnTo>
                    <a:lnTo>
                      <a:pt x="1722" y="0"/>
                    </a:lnTo>
                    <a:lnTo>
                      <a:pt x="1722" y="0"/>
                    </a:lnTo>
                    <a:lnTo>
                      <a:pt x="1722" y="0"/>
                    </a:lnTo>
                    <a:lnTo>
                      <a:pt x="1722" y="0"/>
                    </a:lnTo>
                    <a:lnTo>
                      <a:pt x="1722" y="0"/>
                    </a:lnTo>
                    <a:lnTo>
                      <a:pt x="1722" y="0"/>
                    </a:lnTo>
                    <a:lnTo>
                      <a:pt x="1722" y="0"/>
                    </a:lnTo>
                    <a:lnTo>
                      <a:pt x="1722" y="0"/>
                    </a:lnTo>
                    <a:lnTo>
                      <a:pt x="1722" y="0"/>
                    </a:lnTo>
                    <a:lnTo>
                      <a:pt x="1722" y="0"/>
                    </a:lnTo>
                    <a:lnTo>
                      <a:pt x="1722" y="0"/>
                    </a:lnTo>
                    <a:lnTo>
                      <a:pt x="1722" y="0"/>
                    </a:lnTo>
                    <a:lnTo>
                      <a:pt x="1722" y="0"/>
                    </a:lnTo>
                    <a:lnTo>
                      <a:pt x="1722" y="0"/>
                    </a:lnTo>
                    <a:lnTo>
                      <a:pt x="1722" y="0"/>
                    </a:lnTo>
                    <a:lnTo>
                      <a:pt x="1722" y="0"/>
                    </a:lnTo>
                    <a:lnTo>
                      <a:pt x="1722" y="0"/>
                    </a:lnTo>
                    <a:lnTo>
                      <a:pt x="1722" y="0"/>
                    </a:lnTo>
                    <a:lnTo>
                      <a:pt x="1722" y="0"/>
                    </a:lnTo>
                    <a:lnTo>
                      <a:pt x="1722" y="0"/>
                    </a:lnTo>
                    <a:lnTo>
                      <a:pt x="1722" y="0"/>
                    </a:lnTo>
                    <a:lnTo>
                      <a:pt x="1722" y="0"/>
                    </a:lnTo>
                    <a:lnTo>
                      <a:pt x="1722" y="0"/>
                    </a:lnTo>
                    <a:lnTo>
                      <a:pt x="1722" y="0"/>
                    </a:lnTo>
                    <a:lnTo>
                      <a:pt x="1722" y="0"/>
                    </a:lnTo>
                    <a:lnTo>
                      <a:pt x="1722" y="0"/>
                    </a:lnTo>
                    <a:lnTo>
                      <a:pt x="1722" y="0"/>
                    </a:lnTo>
                    <a:lnTo>
                      <a:pt x="1728" y="0"/>
                    </a:lnTo>
                    <a:lnTo>
                      <a:pt x="1728" y="0"/>
                    </a:lnTo>
                    <a:lnTo>
                      <a:pt x="1728" y="0"/>
                    </a:lnTo>
                    <a:lnTo>
                      <a:pt x="1728" y="0"/>
                    </a:lnTo>
                    <a:lnTo>
                      <a:pt x="1728" y="0"/>
                    </a:lnTo>
                    <a:lnTo>
                      <a:pt x="1728" y="0"/>
                    </a:lnTo>
                    <a:lnTo>
                      <a:pt x="1728" y="0"/>
                    </a:lnTo>
                    <a:lnTo>
                      <a:pt x="1728" y="0"/>
                    </a:lnTo>
                    <a:lnTo>
                      <a:pt x="1728" y="0"/>
                    </a:lnTo>
                    <a:lnTo>
                      <a:pt x="1728" y="0"/>
                    </a:lnTo>
                    <a:lnTo>
                      <a:pt x="1728" y="0"/>
                    </a:lnTo>
                    <a:lnTo>
                      <a:pt x="1728" y="0"/>
                    </a:lnTo>
                    <a:lnTo>
                      <a:pt x="1728" y="0"/>
                    </a:lnTo>
                    <a:lnTo>
                      <a:pt x="1728" y="0"/>
                    </a:lnTo>
                    <a:lnTo>
                      <a:pt x="1728" y="0"/>
                    </a:lnTo>
                    <a:lnTo>
                      <a:pt x="1728" y="0"/>
                    </a:lnTo>
                    <a:lnTo>
                      <a:pt x="1728" y="0"/>
                    </a:lnTo>
                    <a:lnTo>
                      <a:pt x="1728" y="0"/>
                    </a:lnTo>
                    <a:lnTo>
                      <a:pt x="1728" y="0"/>
                    </a:lnTo>
                    <a:lnTo>
                      <a:pt x="1728" y="0"/>
                    </a:lnTo>
                    <a:lnTo>
                      <a:pt x="1728" y="0"/>
                    </a:lnTo>
                    <a:lnTo>
                      <a:pt x="1728" y="0"/>
                    </a:lnTo>
                    <a:lnTo>
                      <a:pt x="1728" y="0"/>
                    </a:lnTo>
                    <a:lnTo>
                      <a:pt x="1728" y="0"/>
                    </a:lnTo>
                    <a:lnTo>
                      <a:pt x="1728" y="0"/>
                    </a:lnTo>
                    <a:lnTo>
                      <a:pt x="1728" y="0"/>
                    </a:lnTo>
                    <a:lnTo>
                      <a:pt x="1728" y="0"/>
                    </a:lnTo>
                    <a:lnTo>
                      <a:pt x="1728" y="0"/>
                    </a:lnTo>
                    <a:lnTo>
                      <a:pt x="1728" y="0"/>
                    </a:lnTo>
                    <a:lnTo>
                      <a:pt x="1728" y="0"/>
                    </a:lnTo>
                    <a:lnTo>
                      <a:pt x="1728" y="0"/>
                    </a:lnTo>
                    <a:lnTo>
                      <a:pt x="1728" y="0"/>
                    </a:lnTo>
                    <a:lnTo>
                      <a:pt x="1728" y="0"/>
                    </a:lnTo>
                    <a:lnTo>
                      <a:pt x="1728" y="0"/>
                    </a:lnTo>
                    <a:lnTo>
                      <a:pt x="1728" y="0"/>
                    </a:lnTo>
                    <a:lnTo>
                      <a:pt x="1728" y="0"/>
                    </a:lnTo>
                    <a:lnTo>
                      <a:pt x="1728" y="0"/>
                    </a:lnTo>
                    <a:lnTo>
                      <a:pt x="1728" y="0"/>
                    </a:lnTo>
                    <a:lnTo>
                      <a:pt x="1728" y="0"/>
                    </a:lnTo>
                    <a:lnTo>
                      <a:pt x="1728" y="0"/>
                    </a:lnTo>
                    <a:lnTo>
                      <a:pt x="1728" y="0"/>
                    </a:lnTo>
                    <a:lnTo>
                      <a:pt x="1728" y="0"/>
                    </a:lnTo>
                    <a:lnTo>
                      <a:pt x="1728" y="0"/>
                    </a:lnTo>
                    <a:lnTo>
                      <a:pt x="1728" y="0"/>
                    </a:lnTo>
                    <a:lnTo>
                      <a:pt x="1728" y="0"/>
                    </a:lnTo>
                    <a:lnTo>
                      <a:pt x="1728" y="0"/>
                    </a:lnTo>
                    <a:lnTo>
                      <a:pt x="1728" y="0"/>
                    </a:lnTo>
                    <a:lnTo>
                      <a:pt x="1728" y="0"/>
                    </a:lnTo>
                    <a:lnTo>
                      <a:pt x="1728" y="0"/>
                    </a:lnTo>
                    <a:lnTo>
                      <a:pt x="1728" y="0"/>
                    </a:lnTo>
                    <a:lnTo>
                      <a:pt x="1728" y="0"/>
                    </a:lnTo>
                    <a:lnTo>
                      <a:pt x="1728" y="0"/>
                    </a:lnTo>
                    <a:lnTo>
                      <a:pt x="1728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6" y="0"/>
                    </a:lnTo>
                    <a:lnTo>
                      <a:pt x="1806" y="0"/>
                    </a:lnTo>
                    <a:lnTo>
                      <a:pt x="1806" y="0"/>
                    </a:lnTo>
                    <a:lnTo>
                      <a:pt x="1806" y="0"/>
                    </a:lnTo>
                    <a:lnTo>
                      <a:pt x="1806" y="0"/>
                    </a:lnTo>
                    <a:lnTo>
                      <a:pt x="1806" y="0"/>
                    </a:lnTo>
                    <a:lnTo>
                      <a:pt x="1806" y="0"/>
                    </a:lnTo>
                    <a:lnTo>
                      <a:pt x="1806" y="0"/>
                    </a:lnTo>
                    <a:lnTo>
                      <a:pt x="1806" y="0"/>
                    </a:lnTo>
                    <a:lnTo>
                      <a:pt x="1806" y="0"/>
                    </a:lnTo>
                    <a:lnTo>
                      <a:pt x="1806" y="0"/>
                    </a:lnTo>
                    <a:lnTo>
                      <a:pt x="1806" y="0"/>
                    </a:lnTo>
                    <a:lnTo>
                      <a:pt x="1806" y="0"/>
                    </a:lnTo>
                    <a:lnTo>
                      <a:pt x="1806" y="0"/>
                    </a:lnTo>
                    <a:lnTo>
                      <a:pt x="1806" y="0"/>
                    </a:lnTo>
                    <a:lnTo>
                      <a:pt x="1806" y="0"/>
                    </a:lnTo>
                    <a:lnTo>
                      <a:pt x="1806" y="0"/>
                    </a:lnTo>
                    <a:lnTo>
                      <a:pt x="1806" y="0"/>
                    </a:lnTo>
                    <a:lnTo>
                      <a:pt x="1806" y="0"/>
                    </a:lnTo>
                    <a:lnTo>
                      <a:pt x="1806" y="0"/>
                    </a:lnTo>
                    <a:lnTo>
                      <a:pt x="1806" y="0"/>
                    </a:lnTo>
                    <a:lnTo>
                      <a:pt x="1806" y="0"/>
                    </a:lnTo>
                    <a:lnTo>
                      <a:pt x="1806" y="0"/>
                    </a:lnTo>
                    <a:lnTo>
                      <a:pt x="1806" y="0"/>
                    </a:lnTo>
                    <a:lnTo>
                      <a:pt x="1806" y="0"/>
                    </a:lnTo>
                    <a:lnTo>
                      <a:pt x="1806" y="0"/>
                    </a:lnTo>
                    <a:lnTo>
                      <a:pt x="1806" y="0"/>
                    </a:lnTo>
                    <a:lnTo>
                      <a:pt x="1806" y="0"/>
                    </a:lnTo>
                    <a:lnTo>
                      <a:pt x="1806" y="0"/>
                    </a:lnTo>
                    <a:lnTo>
                      <a:pt x="1806" y="0"/>
                    </a:lnTo>
                    <a:lnTo>
                      <a:pt x="1806" y="0"/>
                    </a:lnTo>
                    <a:lnTo>
                      <a:pt x="1806" y="0"/>
                    </a:lnTo>
                    <a:lnTo>
                      <a:pt x="1806" y="0"/>
                    </a:lnTo>
                    <a:lnTo>
                      <a:pt x="1806" y="0"/>
                    </a:lnTo>
                    <a:lnTo>
                      <a:pt x="1806" y="0"/>
                    </a:lnTo>
                    <a:lnTo>
                      <a:pt x="1806" y="0"/>
                    </a:lnTo>
                    <a:lnTo>
                      <a:pt x="1806" y="0"/>
                    </a:lnTo>
                    <a:lnTo>
                      <a:pt x="1806" y="0"/>
                    </a:lnTo>
                    <a:lnTo>
                      <a:pt x="1806" y="0"/>
                    </a:lnTo>
                    <a:lnTo>
                      <a:pt x="1806" y="0"/>
                    </a:lnTo>
                    <a:lnTo>
                      <a:pt x="1806" y="0"/>
                    </a:lnTo>
                    <a:lnTo>
                      <a:pt x="1806" y="0"/>
                    </a:lnTo>
                    <a:lnTo>
                      <a:pt x="1806" y="0"/>
                    </a:lnTo>
                    <a:lnTo>
                      <a:pt x="1806" y="0"/>
                    </a:lnTo>
                    <a:lnTo>
                      <a:pt x="1806" y="0"/>
                    </a:lnTo>
                    <a:lnTo>
                      <a:pt x="1806" y="0"/>
                    </a:lnTo>
                    <a:lnTo>
                      <a:pt x="1806" y="0"/>
                    </a:lnTo>
                    <a:lnTo>
                      <a:pt x="1806" y="0"/>
                    </a:lnTo>
                    <a:lnTo>
                      <a:pt x="1806" y="0"/>
                    </a:lnTo>
                    <a:lnTo>
                      <a:pt x="1806" y="0"/>
                    </a:lnTo>
                    <a:lnTo>
                      <a:pt x="1806" y="0"/>
                    </a:lnTo>
                    <a:lnTo>
                      <a:pt x="1806" y="0"/>
                    </a:lnTo>
                    <a:lnTo>
                      <a:pt x="1806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42" y="0"/>
                    </a:lnTo>
                    <a:lnTo>
                      <a:pt x="1842" y="0"/>
                    </a:lnTo>
                    <a:lnTo>
                      <a:pt x="1842" y="0"/>
                    </a:lnTo>
                    <a:lnTo>
                      <a:pt x="1842" y="0"/>
                    </a:lnTo>
                    <a:lnTo>
                      <a:pt x="1842" y="0"/>
                    </a:lnTo>
                    <a:lnTo>
                      <a:pt x="1842" y="0"/>
                    </a:lnTo>
                    <a:lnTo>
                      <a:pt x="1842" y="0"/>
                    </a:lnTo>
                    <a:lnTo>
                      <a:pt x="1842" y="0"/>
                    </a:lnTo>
                    <a:lnTo>
                      <a:pt x="1842" y="0"/>
                    </a:lnTo>
                    <a:lnTo>
                      <a:pt x="1842" y="0"/>
                    </a:lnTo>
                    <a:lnTo>
                      <a:pt x="1842" y="0"/>
                    </a:lnTo>
                    <a:lnTo>
                      <a:pt x="1842" y="0"/>
                    </a:lnTo>
                    <a:lnTo>
                      <a:pt x="1842" y="0"/>
                    </a:lnTo>
                    <a:lnTo>
                      <a:pt x="1842" y="0"/>
                    </a:lnTo>
                    <a:lnTo>
                      <a:pt x="1842" y="0"/>
                    </a:lnTo>
                    <a:lnTo>
                      <a:pt x="1842" y="0"/>
                    </a:lnTo>
                    <a:lnTo>
                      <a:pt x="1842" y="0"/>
                    </a:lnTo>
                    <a:lnTo>
                      <a:pt x="1842" y="0"/>
                    </a:lnTo>
                    <a:lnTo>
                      <a:pt x="1842" y="0"/>
                    </a:lnTo>
                    <a:lnTo>
                      <a:pt x="1842" y="0"/>
                    </a:lnTo>
                    <a:lnTo>
                      <a:pt x="1842" y="0"/>
                    </a:lnTo>
                    <a:lnTo>
                      <a:pt x="1842" y="0"/>
                    </a:lnTo>
                    <a:lnTo>
                      <a:pt x="1842" y="0"/>
                    </a:lnTo>
                    <a:lnTo>
                      <a:pt x="1842" y="0"/>
                    </a:lnTo>
                    <a:lnTo>
                      <a:pt x="1842" y="0"/>
                    </a:lnTo>
                    <a:lnTo>
                      <a:pt x="1842" y="0"/>
                    </a:lnTo>
                    <a:lnTo>
                      <a:pt x="1842" y="0"/>
                    </a:lnTo>
                    <a:lnTo>
                      <a:pt x="1842" y="0"/>
                    </a:lnTo>
                    <a:lnTo>
                      <a:pt x="1842" y="0"/>
                    </a:lnTo>
                    <a:lnTo>
                      <a:pt x="1842" y="0"/>
                    </a:lnTo>
                    <a:lnTo>
                      <a:pt x="1842" y="0"/>
                    </a:lnTo>
                    <a:lnTo>
                      <a:pt x="1842" y="0"/>
                    </a:lnTo>
                    <a:lnTo>
                      <a:pt x="1842" y="0"/>
                    </a:lnTo>
                    <a:lnTo>
                      <a:pt x="1842" y="0"/>
                    </a:lnTo>
                    <a:lnTo>
                      <a:pt x="1842" y="0"/>
                    </a:lnTo>
                    <a:lnTo>
                      <a:pt x="1842" y="0"/>
                    </a:lnTo>
                    <a:lnTo>
                      <a:pt x="1842" y="0"/>
                    </a:lnTo>
                    <a:lnTo>
                      <a:pt x="1842" y="0"/>
                    </a:lnTo>
                    <a:lnTo>
                      <a:pt x="1842" y="0"/>
                    </a:lnTo>
                    <a:lnTo>
                      <a:pt x="1842" y="0"/>
                    </a:lnTo>
                    <a:lnTo>
                      <a:pt x="1842" y="0"/>
                    </a:lnTo>
                    <a:lnTo>
                      <a:pt x="1842" y="0"/>
                    </a:lnTo>
                    <a:lnTo>
                      <a:pt x="1842" y="0"/>
                    </a:lnTo>
                    <a:lnTo>
                      <a:pt x="1842" y="0"/>
                    </a:lnTo>
                    <a:lnTo>
                      <a:pt x="1842" y="0"/>
                    </a:lnTo>
                    <a:lnTo>
                      <a:pt x="1842" y="0"/>
                    </a:lnTo>
                    <a:lnTo>
                      <a:pt x="1842" y="0"/>
                    </a:lnTo>
                    <a:lnTo>
                      <a:pt x="1842" y="0"/>
                    </a:lnTo>
                    <a:lnTo>
                      <a:pt x="1842" y="0"/>
                    </a:lnTo>
                    <a:lnTo>
                      <a:pt x="1842" y="0"/>
                    </a:lnTo>
                    <a:lnTo>
                      <a:pt x="1842" y="0"/>
                    </a:lnTo>
                    <a:lnTo>
                      <a:pt x="1842" y="0"/>
                    </a:lnTo>
                    <a:lnTo>
                      <a:pt x="1842" y="0"/>
                    </a:lnTo>
                    <a:lnTo>
                      <a:pt x="1842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60" y="0"/>
                    </a:lnTo>
                    <a:lnTo>
                      <a:pt x="1860" y="0"/>
                    </a:lnTo>
                    <a:lnTo>
                      <a:pt x="1860" y="0"/>
                    </a:lnTo>
                    <a:lnTo>
                      <a:pt x="1860" y="0"/>
                    </a:lnTo>
                    <a:lnTo>
                      <a:pt x="1860" y="0"/>
                    </a:lnTo>
                    <a:lnTo>
                      <a:pt x="1860" y="0"/>
                    </a:lnTo>
                    <a:lnTo>
                      <a:pt x="1860" y="0"/>
                    </a:lnTo>
                    <a:lnTo>
                      <a:pt x="1860" y="0"/>
                    </a:lnTo>
                    <a:lnTo>
                      <a:pt x="1860" y="0"/>
                    </a:lnTo>
                    <a:lnTo>
                      <a:pt x="1860" y="0"/>
                    </a:lnTo>
                    <a:lnTo>
                      <a:pt x="1860" y="0"/>
                    </a:lnTo>
                    <a:lnTo>
                      <a:pt x="1860" y="0"/>
                    </a:lnTo>
                    <a:lnTo>
                      <a:pt x="1860" y="0"/>
                    </a:lnTo>
                    <a:lnTo>
                      <a:pt x="1860" y="0"/>
                    </a:lnTo>
                    <a:lnTo>
                      <a:pt x="1860" y="0"/>
                    </a:lnTo>
                    <a:lnTo>
                      <a:pt x="1860" y="0"/>
                    </a:lnTo>
                    <a:lnTo>
                      <a:pt x="1860" y="0"/>
                    </a:lnTo>
                    <a:lnTo>
                      <a:pt x="1860" y="0"/>
                    </a:lnTo>
                    <a:lnTo>
                      <a:pt x="1860" y="0"/>
                    </a:lnTo>
                    <a:lnTo>
                      <a:pt x="1860" y="0"/>
                    </a:lnTo>
                    <a:lnTo>
                      <a:pt x="1860" y="0"/>
                    </a:lnTo>
                    <a:lnTo>
                      <a:pt x="1860" y="0"/>
                    </a:lnTo>
                    <a:lnTo>
                      <a:pt x="1860" y="0"/>
                    </a:lnTo>
                    <a:lnTo>
                      <a:pt x="1860" y="0"/>
                    </a:lnTo>
                    <a:lnTo>
                      <a:pt x="1860" y="0"/>
                    </a:lnTo>
                    <a:lnTo>
                      <a:pt x="1860" y="0"/>
                    </a:lnTo>
                    <a:lnTo>
                      <a:pt x="1860" y="0"/>
                    </a:lnTo>
                    <a:lnTo>
                      <a:pt x="1860" y="0"/>
                    </a:lnTo>
                    <a:lnTo>
                      <a:pt x="1860" y="0"/>
                    </a:lnTo>
                    <a:lnTo>
                      <a:pt x="1860" y="0"/>
                    </a:lnTo>
                    <a:lnTo>
                      <a:pt x="1860" y="0"/>
                    </a:lnTo>
                    <a:lnTo>
                      <a:pt x="1860" y="0"/>
                    </a:lnTo>
                    <a:lnTo>
                      <a:pt x="1860" y="0"/>
                    </a:lnTo>
                    <a:lnTo>
                      <a:pt x="1860" y="0"/>
                    </a:lnTo>
                    <a:lnTo>
                      <a:pt x="1860" y="0"/>
                    </a:lnTo>
                    <a:lnTo>
                      <a:pt x="1860" y="0"/>
                    </a:lnTo>
                    <a:lnTo>
                      <a:pt x="1860" y="0"/>
                    </a:lnTo>
                    <a:lnTo>
                      <a:pt x="1860" y="0"/>
                    </a:lnTo>
                    <a:lnTo>
                      <a:pt x="1860" y="0"/>
                    </a:lnTo>
                    <a:lnTo>
                      <a:pt x="1860" y="0"/>
                    </a:lnTo>
                    <a:lnTo>
                      <a:pt x="1860" y="0"/>
                    </a:lnTo>
                    <a:lnTo>
                      <a:pt x="1860" y="0"/>
                    </a:lnTo>
                    <a:lnTo>
                      <a:pt x="1860" y="0"/>
                    </a:lnTo>
                    <a:lnTo>
                      <a:pt x="1860" y="0"/>
                    </a:lnTo>
                    <a:lnTo>
                      <a:pt x="1860" y="0"/>
                    </a:lnTo>
                    <a:lnTo>
                      <a:pt x="1860" y="0"/>
                    </a:lnTo>
                    <a:lnTo>
                      <a:pt x="1860" y="0"/>
                    </a:lnTo>
                    <a:lnTo>
                      <a:pt x="1860" y="0"/>
                    </a:lnTo>
                    <a:lnTo>
                      <a:pt x="1860" y="0"/>
                    </a:lnTo>
                    <a:lnTo>
                      <a:pt x="1860" y="0"/>
                    </a:lnTo>
                    <a:lnTo>
                      <a:pt x="1860" y="0"/>
                    </a:lnTo>
                    <a:lnTo>
                      <a:pt x="1860" y="0"/>
                    </a:lnTo>
                    <a:lnTo>
                      <a:pt x="1860" y="0"/>
                    </a:lnTo>
                    <a:lnTo>
                      <a:pt x="1860" y="0"/>
                    </a:lnTo>
                    <a:lnTo>
                      <a:pt x="1860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84" y="0"/>
                    </a:lnTo>
                    <a:lnTo>
                      <a:pt x="1884" y="0"/>
                    </a:lnTo>
                    <a:lnTo>
                      <a:pt x="1884" y="0"/>
                    </a:lnTo>
                    <a:lnTo>
                      <a:pt x="1884" y="0"/>
                    </a:lnTo>
                    <a:lnTo>
                      <a:pt x="1884" y="0"/>
                    </a:lnTo>
                    <a:lnTo>
                      <a:pt x="1884" y="0"/>
                    </a:lnTo>
                    <a:lnTo>
                      <a:pt x="1884" y="0"/>
                    </a:lnTo>
                    <a:lnTo>
                      <a:pt x="1884" y="0"/>
                    </a:lnTo>
                    <a:lnTo>
                      <a:pt x="1884" y="0"/>
                    </a:lnTo>
                    <a:lnTo>
                      <a:pt x="1884" y="0"/>
                    </a:lnTo>
                    <a:lnTo>
                      <a:pt x="1884" y="0"/>
                    </a:lnTo>
                    <a:lnTo>
                      <a:pt x="1884" y="0"/>
                    </a:lnTo>
                    <a:lnTo>
                      <a:pt x="1884" y="0"/>
                    </a:lnTo>
                    <a:lnTo>
                      <a:pt x="1884" y="0"/>
                    </a:lnTo>
                    <a:lnTo>
                      <a:pt x="1884" y="0"/>
                    </a:lnTo>
                    <a:lnTo>
                      <a:pt x="1884" y="0"/>
                    </a:lnTo>
                    <a:lnTo>
                      <a:pt x="1884" y="0"/>
                    </a:lnTo>
                    <a:lnTo>
                      <a:pt x="1884" y="0"/>
                    </a:lnTo>
                    <a:lnTo>
                      <a:pt x="1884" y="0"/>
                    </a:lnTo>
                    <a:lnTo>
                      <a:pt x="1884" y="0"/>
                    </a:lnTo>
                    <a:lnTo>
                      <a:pt x="1884" y="0"/>
                    </a:lnTo>
                    <a:lnTo>
                      <a:pt x="1884" y="0"/>
                    </a:lnTo>
                    <a:lnTo>
                      <a:pt x="1884" y="0"/>
                    </a:lnTo>
                    <a:lnTo>
                      <a:pt x="1884" y="0"/>
                    </a:lnTo>
                    <a:lnTo>
                      <a:pt x="1884" y="0"/>
                    </a:lnTo>
                    <a:lnTo>
                      <a:pt x="1884" y="0"/>
                    </a:lnTo>
                    <a:lnTo>
                      <a:pt x="1884" y="0"/>
                    </a:lnTo>
                    <a:lnTo>
                      <a:pt x="1884" y="0"/>
                    </a:lnTo>
                    <a:lnTo>
                      <a:pt x="1884" y="0"/>
                    </a:lnTo>
                    <a:lnTo>
                      <a:pt x="1884" y="0"/>
                    </a:lnTo>
                    <a:lnTo>
                      <a:pt x="1884" y="0"/>
                    </a:lnTo>
                    <a:lnTo>
                      <a:pt x="1884" y="0"/>
                    </a:lnTo>
                    <a:lnTo>
                      <a:pt x="1884" y="0"/>
                    </a:lnTo>
                    <a:lnTo>
                      <a:pt x="1884" y="0"/>
                    </a:lnTo>
                    <a:lnTo>
                      <a:pt x="1884" y="0"/>
                    </a:lnTo>
                    <a:lnTo>
                      <a:pt x="1884" y="0"/>
                    </a:lnTo>
                    <a:lnTo>
                      <a:pt x="1884" y="0"/>
                    </a:lnTo>
                    <a:lnTo>
                      <a:pt x="1884" y="0"/>
                    </a:lnTo>
                    <a:lnTo>
                      <a:pt x="1884" y="0"/>
                    </a:lnTo>
                    <a:lnTo>
                      <a:pt x="1884" y="0"/>
                    </a:lnTo>
                    <a:lnTo>
                      <a:pt x="1884" y="0"/>
                    </a:lnTo>
                    <a:lnTo>
                      <a:pt x="1884" y="0"/>
                    </a:lnTo>
                    <a:lnTo>
                      <a:pt x="1884" y="0"/>
                    </a:lnTo>
                    <a:lnTo>
                      <a:pt x="1884" y="0"/>
                    </a:lnTo>
                    <a:lnTo>
                      <a:pt x="1884" y="0"/>
                    </a:lnTo>
                    <a:lnTo>
                      <a:pt x="1884" y="0"/>
                    </a:lnTo>
                    <a:lnTo>
                      <a:pt x="1884" y="0"/>
                    </a:lnTo>
                    <a:lnTo>
                      <a:pt x="1884" y="0"/>
                    </a:lnTo>
                    <a:lnTo>
                      <a:pt x="1884" y="0"/>
                    </a:lnTo>
                    <a:lnTo>
                      <a:pt x="1884" y="0"/>
                    </a:lnTo>
                    <a:lnTo>
                      <a:pt x="1884" y="0"/>
                    </a:lnTo>
                    <a:lnTo>
                      <a:pt x="1884" y="0"/>
                    </a:lnTo>
                    <a:lnTo>
                      <a:pt x="1884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6" y="0"/>
                    </a:lnTo>
                    <a:lnTo>
                      <a:pt x="1896" y="0"/>
                    </a:lnTo>
                    <a:lnTo>
                      <a:pt x="1896" y="0"/>
                    </a:lnTo>
                    <a:lnTo>
                      <a:pt x="1896" y="0"/>
                    </a:lnTo>
                    <a:lnTo>
                      <a:pt x="1896" y="0"/>
                    </a:lnTo>
                    <a:lnTo>
                      <a:pt x="1896" y="0"/>
                    </a:lnTo>
                    <a:lnTo>
                      <a:pt x="1896" y="0"/>
                    </a:lnTo>
                    <a:lnTo>
                      <a:pt x="1896" y="0"/>
                    </a:lnTo>
                    <a:lnTo>
                      <a:pt x="1896" y="0"/>
                    </a:lnTo>
                    <a:lnTo>
                      <a:pt x="1896" y="0"/>
                    </a:lnTo>
                    <a:lnTo>
                      <a:pt x="1896" y="0"/>
                    </a:lnTo>
                    <a:lnTo>
                      <a:pt x="1896" y="0"/>
                    </a:lnTo>
                    <a:lnTo>
                      <a:pt x="1896" y="0"/>
                    </a:lnTo>
                    <a:lnTo>
                      <a:pt x="1896" y="0"/>
                    </a:lnTo>
                    <a:lnTo>
                      <a:pt x="1896" y="0"/>
                    </a:lnTo>
                    <a:lnTo>
                      <a:pt x="1896" y="0"/>
                    </a:lnTo>
                    <a:lnTo>
                      <a:pt x="1896" y="0"/>
                    </a:lnTo>
                    <a:lnTo>
                      <a:pt x="1896" y="0"/>
                    </a:lnTo>
                    <a:lnTo>
                      <a:pt x="1896" y="0"/>
                    </a:lnTo>
                    <a:lnTo>
                      <a:pt x="1896" y="0"/>
                    </a:lnTo>
                    <a:lnTo>
                      <a:pt x="1896" y="0"/>
                    </a:lnTo>
                    <a:lnTo>
                      <a:pt x="1896" y="0"/>
                    </a:lnTo>
                    <a:lnTo>
                      <a:pt x="1896" y="0"/>
                    </a:lnTo>
                    <a:lnTo>
                      <a:pt x="1896" y="0"/>
                    </a:lnTo>
                    <a:lnTo>
                      <a:pt x="1896" y="0"/>
                    </a:lnTo>
                    <a:lnTo>
                      <a:pt x="1896" y="0"/>
                    </a:lnTo>
                    <a:lnTo>
                      <a:pt x="1896" y="0"/>
                    </a:lnTo>
                    <a:lnTo>
                      <a:pt x="1896" y="0"/>
                    </a:lnTo>
                    <a:lnTo>
                      <a:pt x="1896" y="0"/>
                    </a:lnTo>
                    <a:lnTo>
                      <a:pt x="1896" y="0"/>
                    </a:lnTo>
                    <a:lnTo>
                      <a:pt x="1896" y="0"/>
                    </a:lnTo>
                    <a:lnTo>
                      <a:pt x="1896" y="0"/>
                    </a:lnTo>
                    <a:lnTo>
                      <a:pt x="1896" y="0"/>
                    </a:lnTo>
                    <a:lnTo>
                      <a:pt x="1896" y="0"/>
                    </a:lnTo>
                    <a:lnTo>
                      <a:pt x="1896" y="0"/>
                    </a:lnTo>
                    <a:lnTo>
                      <a:pt x="1896" y="0"/>
                    </a:lnTo>
                    <a:lnTo>
                      <a:pt x="1896" y="0"/>
                    </a:lnTo>
                    <a:lnTo>
                      <a:pt x="1896" y="0"/>
                    </a:lnTo>
                    <a:lnTo>
                      <a:pt x="1896" y="0"/>
                    </a:lnTo>
                    <a:lnTo>
                      <a:pt x="1896" y="0"/>
                    </a:lnTo>
                    <a:lnTo>
                      <a:pt x="1896" y="0"/>
                    </a:lnTo>
                    <a:lnTo>
                      <a:pt x="1896" y="0"/>
                    </a:lnTo>
                    <a:lnTo>
                      <a:pt x="1896" y="0"/>
                    </a:lnTo>
                    <a:lnTo>
                      <a:pt x="1896" y="0"/>
                    </a:lnTo>
                    <a:lnTo>
                      <a:pt x="1896" y="0"/>
                    </a:lnTo>
                    <a:lnTo>
                      <a:pt x="1896" y="0"/>
                    </a:lnTo>
                    <a:lnTo>
                      <a:pt x="1896" y="0"/>
                    </a:lnTo>
                    <a:lnTo>
                      <a:pt x="1896" y="0"/>
                    </a:lnTo>
                    <a:lnTo>
                      <a:pt x="1896" y="0"/>
                    </a:lnTo>
                    <a:lnTo>
                      <a:pt x="1896" y="0"/>
                    </a:lnTo>
                    <a:lnTo>
                      <a:pt x="1896" y="0"/>
                    </a:lnTo>
                    <a:lnTo>
                      <a:pt x="1896" y="0"/>
                    </a:lnTo>
                    <a:lnTo>
                      <a:pt x="1896" y="0"/>
                    </a:lnTo>
                    <a:lnTo>
                      <a:pt x="1896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20" y="0"/>
                    </a:lnTo>
                    <a:lnTo>
                      <a:pt x="1920" y="0"/>
                    </a:lnTo>
                    <a:lnTo>
                      <a:pt x="1920" y="0"/>
                    </a:lnTo>
                    <a:lnTo>
                      <a:pt x="1920" y="0"/>
                    </a:lnTo>
                    <a:lnTo>
                      <a:pt x="1920" y="0"/>
                    </a:lnTo>
                    <a:lnTo>
                      <a:pt x="1920" y="0"/>
                    </a:lnTo>
                    <a:lnTo>
                      <a:pt x="1920" y="0"/>
                    </a:lnTo>
                    <a:lnTo>
                      <a:pt x="1920" y="0"/>
                    </a:lnTo>
                    <a:lnTo>
                      <a:pt x="1920" y="0"/>
                    </a:lnTo>
                    <a:lnTo>
                      <a:pt x="1920" y="0"/>
                    </a:lnTo>
                    <a:lnTo>
                      <a:pt x="1920" y="0"/>
                    </a:lnTo>
                    <a:lnTo>
                      <a:pt x="1920" y="0"/>
                    </a:lnTo>
                    <a:lnTo>
                      <a:pt x="1920" y="0"/>
                    </a:lnTo>
                    <a:lnTo>
                      <a:pt x="1920" y="0"/>
                    </a:lnTo>
                    <a:lnTo>
                      <a:pt x="1920" y="0"/>
                    </a:lnTo>
                    <a:lnTo>
                      <a:pt x="1920" y="0"/>
                    </a:lnTo>
                    <a:lnTo>
                      <a:pt x="1920" y="0"/>
                    </a:lnTo>
                    <a:lnTo>
                      <a:pt x="1920" y="0"/>
                    </a:lnTo>
                    <a:lnTo>
                      <a:pt x="1920" y="0"/>
                    </a:lnTo>
                    <a:lnTo>
                      <a:pt x="1920" y="0"/>
                    </a:lnTo>
                    <a:lnTo>
                      <a:pt x="1920" y="0"/>
                    </a:lnTo>
                    <a:lnTo>
                      <a:pt x="1920" y="0"/>
                    </a:lnTo>
                    <a:lnTo>
                      <a:pt x="1920" y="0"/>
                    </a:lnTo>
                    <a:lnTo>
                      <a:pt x="1920" y="0"/>
                    </a:lnTo>
                    <a:lnTo>
                      <a:pt x="1920" y="0"/>
                    </a:lnTo>
                    <a:lnTo>
                      <a:pt x="1920" y="0"/>
                    </a:lnTo>
                    <a:lnTo>
                      <a:pt x="1920" y="0"/>
                    </a:lnTo>
                    <a:lnTo>
                      <a:pt x="1920" y="0"/>
                    </a:lnTo>
                    <a:lnTo>
                      <a:pt x="1920" y="0"/>
                    </a:lnTo>
                    <a:lnTo>
                      <a:pt x="1920" y="0"/>
                    </a:lnTo>
                    <a:lnTo>
                      <a:pt x="1920" y="0"/>
                    </a:lnTo>
                    <a:lnTo>
                      <a:pt x="1920" y="0"/>
                    </a:lnTo>
                    <a:lnTo>
                      <a:pt x="1920" y="0"/>
                    </a:lnTo>
                    <a:lnTo>
                      <a:pt x="1920" y="0"/>
                    </a:lnTo>
                    <a:lnTo>
                      <a:pt x="1920" y="0"/>
                    </a:lnTo>
                    <a:lnTo>
                      <a:pt x="1920" y="0"/>
                    </a:lnTo>
                    <a:lnTo>
                      <a:pt x="1920" y="0"/>
                    </a:lnTo>
                    <a:lnTo>
                      <a:pt x="1920" y="0"/>
                    </a:lnTo>
                    <a:lnTo>
                      <a:pt x="1920" y="0"/>
                    </a:lnTo>
                    <a:lnTo>
                      <a:pt x="1920" y="0"/>
                    </a:lnTo>
                    <a:lnTo>
                      <a:pt x="1920" y="0"/>
                    </a:lnTo>
                    <a:lnTo>
                      <a:pt x="1920" y="0"/>
                    </a:lnTo>
                    <a:lnTo>
                      <a:pt x="1920" y="0"/>
                    </a:lnTo>
                    <a:lnTo>
                      <a:pt x="1920" y="0"/>
                    </a:lnTo>
                    <a:lnTo>
                      <a:pt x="1920" y="0"/>
                    </a:lnTo>
                    <a:lnTo>
                      <a:pt x="1920" y="0"/>
                    </a:lnTo>
                    <a:lnTo>
                      <a:pt x="1920" y="0"/>
                    </a:lnTo>
                    <a:lnTo>
                      <a:pt x="1920" y="0"/>
                    </a:lnTo>
                    <a:lnTo>
                      <a:pt x="1920" y="0"/>
                    </a:lnTo>
                    <a:lnTo>
                      <a:pt x="1920" y="0"/>
                    </a:lnTo>
                    <a:lnTo>
                      <a:pt x="1920" y="0"/>
                    </a:lnTo>
                    <a:lnTo>
                      <a:pt x="1920" y="0"/>
                    </a:lnTo>
                    <a:lnTo>
                      <a:pt x="1920" y="0"/>
                    </a:lnTo>
                    <a:lnTo>
                      <a:pt x="1920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8" y="0"/>
                    </a:lnTo>
                    <a:lnTo>
                      <a:pt x="1938" y="0"/>
                    </a:lnTo>
                    <a:lnTo>
                      <a:pt x="1938" y="0"/>
                    </a:lnTo>
                    <a:lnTo>
                      <a:pt x="1938" y="0"/>
                    </a:lnTo>
                    <a:lnTo>
                      <a:pt x="1938" y="0"/>
                    </a:lnTo>
                    <a:lnTo>
                      <a:pt x="1938" y="0"/>
                    </a:lnTo>
                    <a:lnTo>
                      <a:pt x="1938" y="0"/>
                    </a:lnTo>
                    <a:lnTo>
                      <a:pt x="1938" y="0"/>
                    </a:lnTo>
                    <a:lnTo>
                      <a:pt x="1938" y="0"/>
                    </a:lnTo>
                    <a:lnTo>
                      <a:pt x="1938" y="0"/>
                    </a:lnTo>
                    <a:lnTo>
                      <a:pt x="1938" y="0"/>
                    </a:lnTo>
                    <a:lnTo>
                      <a:pt x="1938" y="0"/>
                    </a:lnTo>
                    <a:lnTo>
                      <a:pt x="1938" y="0"/>
                    </a:lnTo>
                    <a:lnTo>
                      <a:pt x="1938" y="0"/>
                    </a:lnTo>
                    <a:lnTo>
                      <a:pt x="1938" y="0"/>
                    </a:lnTo>
                    <a:lnTo>
                      <a:pt x="1938" y="0"/>
                    </a:lnTo>
                    <a:lnTo>
                      <a:pt x="1938" y="0"/>
                    </a:lnTo>
                    <a:lnTo>
                      <a:pt x="1938" y="0"/>
                    </a:lnTo>
                    <a:lnTo>
                      <a:pt x="1938" y="0"/>
                    </a:lnTo>
                    <a:lnTo>
                      <a:pt x="1938" y="0"/>
                    </a:lnTo>
                    <a:lnTo>
                      <a:pt x="1938" y="0"/>
                    </a:lnTo>
                    <a:lnTo>
                      <a:pt x="1938" y="0"/>
                    </a:lnTo>
                    <a:lnTo>
                      <a:pt x="1938" y="0"/>
                    </a:lnTo>
                    <a:lnTo>
                      <a:pt x="1938" y="0"/>
                    </a:lnTo>
                    <a:lnTo>
                      <a:pt x="1938" y="0"/>
                    </a:lnTo>
                    <a:lnTo>
                      <a:pt x="1938" y="0"/>
                    </a:lnTo>
                    <a:lnTo>
                      <a:pt x="1938" y="0"/>
                    </a:lnTo>
                    <a:lnTo>
                      <a:pt x="1938" y="0"/>
                    </a:lnTo>
                    <a:lnTo>
                      <a:pt x="1938" y="0"/>
                    </a:lnTo>
                    <a:lnTo>
                      <a:pt x="1938" y="0"/>
                    </a:lnTo>
                    <a:lnTo>
                      <a:pt x="1938" y="0"/>
                    </a:lnTo>
                    <a:lnTo>
                      <a:pt x="1938" y="0"/>
                    </a:lnTo>
                    <a:lnTo>
                      <a:pt x="1938" y="0"/>
                    </a:lnTo>
                    <a:lnTo>
                      <a:pt x="1938" y="0"/>
                    </a:lnTo>
                    <a:lnTo>
                      <a:pt x="1938" y="0"/>
                    </a:lnTo>
                    <a:lnTo>
                      <a:pt x="1938" y="0"/>
                    </a:lnTo>
                    <a:lnTo>
                      <a:pt x="1938" y="0"/>
                    </a:lnTo>
                    <a:lnTo>
                      <a:pt x="1938" y="0"/>
                    </a:lnTo>
                    <a:lnTo>
                      <a:pt x="1938" y="0"/>
                    </a:lnTo>
                    <a:lnTo>
                      <a:pt x="1938" y="0"/>
                    </a:lnTo>
                    <a:lnTo>
                      <a:pt x="1938" y="0"/>
                    </a:lnTo>
                    <a:lnTo>
                      <a:pt x="1938" y="0"/>
                    </a:lnTo>
                    <a:lnTo>
                      <a:pt x="1938" y="0"/>
                    </a:lnTo>
                    <a:lnTo>
                      <a:pt x="1938" y="0"/>
                    </a:lnTo>
                    <a:lnTo>
                      <a:pt x="1938" y="0"/>
                    </a:lnTo>
                    <a:lnTo>
                      <a:pt x="1938" y="0"/>
                    </a:lnTo>
                    <a:lnTo>
                      <a:pt x="1938" y="0"/>
                    </a:lnTo>
                    <a:lnTo>
                      <a:pt x="1938" y="0"/>
                    </a:lnTo>
                    <a:lnTo>
                      <a:pt x="1938" y="0"/>
                    </a:lnTo>
                    <a:lnTo>
                      <a:pt x="1938" y="0"/>
                    </a:lnTo>
                    <a:lnTo>
                      <a:pt x="1938" y="0"/>
                    </a:lnTo>
                    <a:lnTo>
                      <a:pt x="1938" y="0"/>
                    </a:lnTo>
                    <a:lnTo>
                      <a:pt x="1938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6" y="0"/>
                    </a:lnTo>
                    <a:lnTo>
                      <a:pt x="2016" y="0"/>
                    </a:lnTo>
                    <a:lnTo>
                      <a:pt x="2016" y="0"/>
                    </a:lnTo>
                    <a:lnTo>
                      <a:pt x="2016" y="0"/>
                    </a:lnTo>
                    <a:lnTo>
                      <a:pt x="2016" y="0"/>
                    </a:lnTo>
                    <a:lnTo>
                      <a:pt x="2016" y="0"/>
                    </a:lnTo>
                    <a:lnTo>
                      <a:pt x="2016" y="0"/>
                    </a:lnTo>
                    <a:lnTo>
                      <a:pt x="2016" y="0"/>
                    </a:lnTo>
                    <a:lnTo>
                      <a:pt x="2016" y="0"/>
                    </a:lnTo>
                    <a:lnTo>
                      <a:pt x="2016" y="0"/>
                    </a:lnTo>
                    <a:lnTo>
                      <a:pt x="2016" y="0"/>
                    </a:lnTo>
                    <a:lnTo>
                      <a:pt x="2016" y="0"/>
                    </a:lnTo>
                    <a:lnTo>
                      <a:pt x="2016" y="0"/>
                    </a:lnTo>
                    <a:lnTo>
                      <a:pt x="2016" y="0"/>
                    </a:lnTo>
                    <a:lnTo>
                      <a:pt x="2016" y="0"/>
                    </a:lnTo>
                    <a:lnTo>
                      <a:pt x="2016" y="0"/>
                    </a:lnTo>
                    <a:lnTo>
                      <a:pt x="2016" y="0"/>
                    </a:lnTo>
                    <a:lnTo>
                      <a:pt x="2016" y="0"/>
                    </a:lnTo>
                    <a:lnTo>
                      <a:pt x="2016" y="0"/>
                    </a:lnTo>
                    <a:lnTo>
                      <a:pt x="2016" y="0"/>
                    </a:lnTo>
                    <a:lnTo>
                      <a:pt x="2016" y="0"/>
                    </a:lnTo>
                    <a:lnTo>
                      <a:pt x="2016" y="0"/>
                    </a:lnTo>
                    <a:lnTo>
                      <a:pt x="2016" y="0"/>
                    </a:lnTo>
                    <a:lnTo>
                      <a:pt x="2016" y="0"/>
                    </a:lnTo>
                    <a:lnTo>
                      <a:pt x="2016" y="0"/>
                    </a:lnTo>
                    <a:lnTo>
                      <a:pt x="2016" y="0"/>
                    </a:lnTo>
                    <a:lnTo>
                      <a:pt x="2016" y="0"/>
                    </a:lnTo>
                    <a:lnTo>
                      <a:pt x="2016" y="0"/>
                    </a:lnTo>
                    <a:lnTo>
                      <a:pt x="2016" y="0"/>
                    </a:lnTo>
                    <a:lnTo>
                      <a:pt x="2016" y="0"/>
                    </a:lnTo>
                    <a:lnTo>
                      <a:pt x="2016" y="0"/>
                    </a:lnTo>
                    <a:lnTo>
                      <a:pt x="2016" y="0"/>
                    </a:lnTo>
                    <a:lnTo>
                      <a:pt x="2016" y="0"/>
                    </a:lnTo>
                    <a:lnTo>
                      <a:pt x="2016" y="0"/>
                    </a:lnTo>
                    <a:lnTo>
                      <a:pt x="2016" y="0"/>
                    </a:lnTo>
                    <a:lnTo>
                      <a:pt x="2016" y="0"/>
                    </a:lnTo>
                    <a:lnTo>
                      <a:pt x="2016" y="0"/>
                    </a:lnTo>
                    <a:lnTo>
                      <a:pt x="2016" y="0"/>
                    </a:lnTo>
                    <a:lnTo>
                      <a:pt x="2016" y="0"/>
                    </a:lnTo>
                    <a:lnTo>
                      <a:pt x="2016" y="0"/>
                    </a:lnTo>
                    <a:lnTo>
                      <a:pt x="2016" y="0"/>
                    </a:lnTo>
                    <a:lnTo>
                      <a:pt x="2016" y="0"/>
                    </a:lnTo>
                    <a:lnTo>
                      <a:pt x="2016" y="0"/>
                    </a:lnTo>
                    <a:lnTo>
                      <a:pt x="2016" y="0"/>
                    </a:lnTo>
                    <a:lnTo>
                      <a:pt x="2016" y="0"/>
                    </a:lnTo>
                    <a:lnTo>
                      <a:pt x="2016" y="0"/>
                    </a:lnTo>
                    <a:lnTo>
                      <a:pt x="2016" y="0"/>
                    </a:lnTo>
                    <a:lnTo>
                      <a:pt x="2016" y="0"/>
                    </a:lnTo>
                    <a:lnTo>
                      <a:pt x="2016" y="0"/>
                    </a:lnTo>
                    <a:lnTo>
                      <a:pt x="2016" y="0"/>
                    </a:lnTo>
                    <a:lnTo>
                      <a:pt x="2016" y="0"/>
                    </a:lnTo>
                    <a:lnTo>
                      <a:pt x="2016" y="0"/>
                    </a:lnTo>
                    <a:lnTo>
                      <a:pt x="2016" y="0"/>
                    </a:lnTo>
                    <a:lnTo>
                      <a:pt x="2016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8" y="0"/>
                    </a:lnTo>
                    <a:lnTo>
                      <a:pt x="2058" y="0"/>
                    </a:lnTo>
                    <a:lnTo>
                      <a:pt x="2058" y="0"/>
                    </a:lnTo>
                    <a:lnTo>
                      <a:pt x="2058" y="0"/>
                    </a:lnTo>
                    <a:lnTo>
                      <a:pt x="2058" y="0"/>
                    </a:lnTo>
                    <a:lnTo>
                      <a:pt x="2058" y="0"/>
                    </a:lnTo>
                    <a:lnTo>
                      <a:pt x="2058" y="0"/>
                    </a:lnTo>
                    <a:lnTo>
                      <a:pt x="2058" y="0"/>
                    </a:lnTo>
                    <a:lnTo>
                      <a:pt x="2058" y="0"/>
                    </a:lnTo>
                    <a:lnTo>
                      <a:pt x="2058" y="0"/>
                    </a:lnTo>
                    <a:lnTo>
                      <a:pt x="2058" y="0"/>
                    </a:lnTo>
                    <a:lnTo>
                      <a:pt x="2058" y="0"/>
                    </a:lnTo>
                    <a:lnTo>
                      <a:pt x="2058" y="0"/>
                    </a:lnTo>
                    <a:lnTo>
                      <a:pt x="2058" y="0"/>
                    </a:lnTo>
                    <a:lnTo>
                      <a:pt x="2058" y="0"/>
                    </a:lnTo>
                    <a:lnTo>
                      <a:pt x="2058" y="0"/>
                    </a:lnTo>
                    <a:lnTo>
                      <a:pt x="2058" y="0"/>
                    </a:lnTo>
                    <a:lnTo>
                      <a:pt x="2058" y="0"/>
                    </a:lnTo>
                    <a:lnTo>
                      <a:pt x="2058" y="0"/>
                    </a:lnTo>
                    <a:lnTo>
                      <a:pt x="2058" y="0"/>
                    </a:lnTo>
                    <a:lnTo>
                      <a:pt x="2058" y="0"/>
                    </a:lnTo>
                    <a:lnTo>
                      <a:pt x="2058" y="0"/>
                    </a:lnTo>
                    <a:lnTo>
                      <a:pt x="2058" y="0"/>
                    </a:lnTo>
                    <a:lnTo>
                      <a:pt x="2058" y="0"/>
                    </a:lnTo>
                    <a:lnTo>
                      <a:pt x="2058" y="0"/>
                    </a:lnTo>
                    <a:lnTo>
                      <a:pt x="2058" y="0"/>
                    </a:lnTo>
                    <a:lnTo>
                      <a:pt x="2058" y="0"/>
                    </a:lnTo>
                    <a:lnTo>
                      <a:pt x="2058" y="0"/>
                    </a:lnTo>
                    <a:lnTo>
                      <a:pt x="2058" y="0"/>
                    </a:lnTo>
                    <a:lnTo>
                      <a:pt x="2058" y="0"/>
                    </a:lnTo>
                    <a:lnTo>
                      <a:pt x="2058" y="0"/>
                    </a:lnTo>
                    <a:lnTo>
                      <a:pt x="2058" y="0"/>
                    </a:lnTo>
                    <a:lnTo>
                      <a:pt x="2058" y="0"/>
                    </a:lnTo>
                    <a:lnTo>
                      <a:pt x="2058" y="0"/>
                    </a:lnTo>
                    <a:lnTo>
                      <a:pt x="2058" y="0"/>
                    </a:lnTo>
                    <a:lnTo>
                      <a:pt x="2058" y="0"/>
                    </a:lnTo>
                    <a:lnTo>
                      <a:pt x="2058" y="0"/>
                    </a:lnTo>
                    <a:lnTo>
                      <a:pt x="2058" y="0"/>
                    </a:lnTo>
                    <a:lnTo>
                      <a:pt x="2058" y="0"/>
                    </a:lnTo>
                    <a:lnTo>
                      <a:pt x="2058" y="0"/>
                    </a:lnTo>
                    <a:lnTo>
                      <a:pt x="2058" y="0"/>
                    </a:lnTo>
                    <a:lnTo>
                      <a:pt x="2058" y="0"/>
                    </a:lnTo>
                    <a:lnTo>
                      <a:pt x="2058" y="0"/>
                    </a:lnTo>
                    <a:lnTo>
                      <a:pt x="2058" y="0"/>
                    </a:lnTo>
                    <a:lnTo>
                      <a:pt x="2058" y="0"/>
                    </a:lnTo>
                    <a:lnTo>
                      <a:pt x="2058" y="0"/>
                    </a:lnTo>
                    <a:lnTo>
                      <a:pt x="2058" y="0"/>
                    </a:lnTo>
                    <a:lnTo>
                      <a:pt x="2058" y="0"/>
                    </a:lnTo>
                    <a:lnTo>
                      <a:pt x="2058" y="0"/>
                    </a:lnTo>
                    <a:lnTo>
                      <a:pt x="2058" y="0"/>
                    </a:lnTo>
                    <a:lnTo>
                      <a:pt x="2058" y="0"/>
                    </a:lnTo>
                    <a:lnTo>
                      <a:pt x="2058" y="0"/>
                    </a:lnTo>
                    <a:lnTo>
                      <a:pt x="2058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76" y="0"/>
                    </a:lnTo>
                    <a:lnTo>
                      <a:pt x="2076" y="0"/>
                    </a:lnTo>
                    <a:lnTo>
                      <a:pt x="2076" y="0"/>
                    </a:lnTo>
                    <a:lnTo>
                      <a:pt x="2076" y="0"/>
                    </a:lnTo>
                    <a:lnTo>
                      <a:pt x="2076" y="0"/>
                    </a:lnTo>
                    <a:lnTo>
                      <a:pt x="2076" y="0"/>
                    </a:lnTo>
                    <a:lnTo>
                      <a:pt x="2076" y="0"/>
                    </a:lnTo>
                    <a:lnTo>
                      <a:pt x="2076" y="0"/>
                    </a:lnTo>
                    <a:lnTo>
                      <a:pt x="2076" y="0"/>
                    </a:lnTo>
                    <a:lnTo>
                      <a:pt x="2076" y="0"/>
                    </a:lnTo>
                    <a:lnTo>
                      <a:pt x="2076" y="0"/>
                    </a:lnTo>
                    <a:lnTo>
                      <a:pt x="2076" y="0"/>
                    </a:lnTo>
                    <a:lnTo>
                      <a:pt x="2076" y="0"/>
                    </a:lnTo>
                    <a:lnTo>
                      <a:pt x="2076" y="0"/>
                    </a:lnTo>
                    <a:lnTo>
                      <a:pt x="2076" y="0"/>
                    </a:lnTo>
                    <a:lnTo>
                      <a:pt x="2076" y="0"/>
                    </a:lnTo>
                    <a:lnTo>
                      <a:pt x="2076" y="0"/>
                    </a:lnTo>
                    <a:lnTo>
                      <a:pt x="2076" y="0"/>
                    </a:lnTo>
                    <a:lnTo>
                      <a:pt x="2076" y="0"/>
                    </a:lnTo>
                    <a:lnTo>
                      <a:pt x="2076" y="0"/>
                    </a:lnTo>
                    <a:lnTo>
                      <a:pt x="2076" y="0"/>
                    </a:lnTo>
                    <a:lnTo>
                      <a:pt x="2076" y="0"/>
                    </a:lnTo>
                    <a:lnTo>
                      <a:pt x="2076" y="0"/>
                    </a:lnTo>
                    <a:lnTo>
                      <a:pt x="2076" y="0"/>
                    </a:lnTo>
                    <a:lnTo>
                      <a:pt x="2076" y="0"/>
                    </a:lnTo>
                    <a:lnTo>
                      <a:pt x="2082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94" y="0"/>
                    </a:lnTo>
                    <a:lnTo>
                      <a:pt x="2094" y="0"/>
                    </a:lnTo>
                    <a:lnTo>
                      <a:pt x="2094" y="0"/>
                    </a:lnTo>
                    <a:lnTo>
                      <a:pt x="2094" y="0"/>
                    </a:lnTo>
                    <a:lnTo>
                      <a:pt x="2094" y="0"/>
                    </a:lnTo>
                    <a:lnTo>
                      <a:pt x="2094" y="0"/>
                    </a:lnTo>
                    <a:lnTo>
                      <a:pt x="2094" y="0"/>
                    </a:lnTo>
                    <a:lnTo>
                      <a:pt x="2094" y="0"/>
                    </a:lnTo>
                    <a:lnTo>
                      <a:pt x="2094" y="0"/>
                    </a:lnTo>
                    <a:lnTo>
                      <a:pt x="2094" y="0"/>
                    </a:lnTo>
                    <a:lnTo>
                      <a:pt x="2094" y="0"/>
                    </a:lnTo>
                    <a:lnTo>
                      <a:pt x="2094" y="0"/>
                    </a:lnTo>
                    <a:lnTo>
                      <a:pt x="2094" y="0"/>
                    </a:lnTo>
                    <a:lnTo>
                      <a:pt x="2094" y="0"/>
                    </a:lnTo>
                    <a:lnTo>
                      <a:pt x="2094" y="0"/>
                    </a:lnTo>
                    <a:lnTo>
                      <a:pt x="2094" y="0"/>
                    </a:lnTo>
                    <a:lnTo>
                      <a:pt x="2094" y="0"/>
                    </a:lnTo>
                    <a:lnTo>
                      <a:pt x="2094" y="0"/>
                    </a:lnTo>
                    <a:lnTo>
                      <a:pt x="2094" y="0"/>
                    </a:lnTo>
                    <a:lnTo>
                      <a:pt x="2094" y="0"/>
                    </a:lnTo>
                    <a:lnTo>
                      <a:pt x="2094" y="0"/>
                    </a:lnTo>
                    <a:lnTo>
                      <a:pt x="2094" y="0"/>
                    </a:lnTo>
                    <a:lnTo>
                      <a:pt x="2094" y="0"/>
                    </a:lnTo>
                    <a:lnTo>
                      <a:pt x="2094" y="0"/>
                    </a:lnTo>
                    <a:lnTo>
                      <a:pt x="2094" y="0"/>
                    </a:lnTo>
                    <a:lnTo>
                      <a:pt x="2094" y="0"/>
                    </a:lnTo>
                    <a:lnTo>
                      <a:pt x="2094" y="0"/>
                    </a:lnTo>
                    <a:lnTo>
                      <a:pt x="2094" y="0"/>
                    </a:lnTo>
                    <a:lnTo>
                      <a:pt x="2094" y="0"/>
                    </a:lnTo>
                    <a:lnTo>
                      <a:pt x="2094" y="0"/>
                    </a:lnTo>
                    <a:lnTo>
                      <a:pt x="2094" y="0"/>
                    </a:lnTo>
                    <a:lnTo>
                      <a:pt x="2094" y="0"/>
                    </a:lnTo>
                    <a:lnTo>
                      <a:pt x="2094" y="0"/>
                    </a:lnTo>
                    <a:lnTo>
                      <a:pt x="2094" y="0"/>
                    </a:lnTo>
                    <a:lnTo>
                      <a:pt x="2094" y="0"/>
                    </a:lnTo>
                    <a:lnTo>
                      <a:pt x="2094" y="0"/>
                    </a:lnTo>
                    <a:lnTo>
                      <a:pt x="2094" y="0"/>
                    </a:lnTo>
                    <a:lnTo>
                      <a:pt x="2094" y="0"/>
                    </a:lnTo>
                    <a:lnTo>
                      <a:pt x="2094" y="0"/>
                    </a:lnTo>
                    <a:lnTo>
                      <a:pt x="2094" y="0"/>
                    </a:lnTo>
                    <a:lnTo>
                      <a:pt x="2094" y="0"/>
                    </a:lnTo>
                    <a:lnTo>
                      <a:pt x="2094" y="0"/>
                    </a:lnTo>
                    <a:lnTo>
                      <a:pt x="2094" y="0"/>
                    </a:lnTo>
                    <a:lnTo>
                      <a:pt x="2094" y="0"/>
                    </a:lnTo>
                    <a:lnTo>
                      <a:pt x="2094" y="0"/>
                    </a:lnTo>
                    <a:lnTo>
                      <a:pt x="2094" y="0"/>
                    </a:lnTo>
                    <a:lnTo>
                      <a:pt x="2094" y="0"/>
                    </a:lnTo>
                    <a:lnTo>
                      <a:pt x="2094" y="0"/>
                    </a:lnTo>
                    <a:lnTo>
                      <a:pt x="2094" y="0"/>
                    </a:lnTo>
                    <a:lnTo>
                      <a:pt x="2094" y="0"/>
                    </a:lnTo>
                    <a:lnTo>
                      <a:pt x="2094" y="0"/>
                    </a:lnTo>
                    <a:lnTo>
                      <a:pt x="2094" y="0"/>
                    </a:lnTo>
                    <a:lnTo>
                      <a:pt x="2094" y="0"/>
                    </a:lnTo>
                    <a:lnTo>
                      <a:pt x="2094" y="0"/>
                    </a:lnTo>
                    <a:lnTo>
                      <a:pt x="2094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36" y="0"/>
                    </a:lnTo>
                    <a:lnTo>
                      <a:pt x="2136" y="0"/>
                    </a:lnTo>
                    <a:lnTo>
                      <a:pt x="2136" y="0"/>
                    </a:lnTo>
                    <a:lnTo>
                      <a:pt x="2136" y="0"/>
                    </a:lnTo>
                    <a:lnTo>
                      <a:pt x="2136" y="0"/>
                    </a:lnTo>
                    <a:lnTo>
                      <a:pt x="2136" y="0"/>
                    </a:lnTo>
                    <a:lnTo>
                      <a:pt x="2136" y="0"/>
                    </a:lnTo>
                    <a:lnTo>
                      <a:pt x="2136" y="0"/>
                    </a:lnTo>
                    <a:lnTo>
                      <a:pt x="2136" y="0"/>
                    </a:lnTo>
                    <a:lnTo>
                      <a:pt x="2136" y="0"/>
                    </a:lnTo>
                    <a:lnTo>
                      <a:pt x="2136" y="0"/>
                    </a:lnTo>
                    <a:lnTo>
                      <a:pt x="2136" y="0"/>
                    </a:lnTo>
                    <a:lnTo>
                      <a:pt x="2136" y="0"/>
                    </a:lnTo>
                    <a:lnTo>
                      <a:pt x="2136" y="0"/>
                    </a:lnTo>
                    <a:lnTo>
                      <a:pt x="2136" y="0"/>
                    </a:lnTo>
                    <a:lnTo>
                      <a:pt x="2136" y="0"/>
                    </a:lnTo>
                    <a:lnTo>
                      <a:pt x="2136" y="0"/>
                    </a:lnTo>
                    <a:lnTo>
                      <a:pt x="2136" y="0"/>
                    </a:lnTo>
                    <a:lnTo>
                      <a:pt x="2136" y="0"/>
                    </a:lnTo>
                    <a:lnTo>
                      <a:pt x="2136" y="0"/>
                    </a:lnTo>
                    <a:lnTo>
                      <a:pt x="2136" y="0"/>
                    </a:lnTo>
                    <a:lnTo>
                      <a:pt x="2136" y="0"/>
                    </a:lnTo>
                    <a:lnTo>
                      <a:pt x="2136" y="0"/>
                    </a:lnTo>
                    <a:lnTo>
                      <a:pt x="2136" y="0"/>
                    </a:lnTo>
                    <a:lnTo>
                      <a:pt x="2136" y="0"/>
                    </a:lnTo>
                    <a:lnTo>
                      <a:pt x="2136" y="0"/>
                    </a:lnTo>
                    <a:lnTo>
                      <a:pt x="2136" y="0"/>
                    </a:lnTo>
                    <a:lnTo>
                      <a:pt x="2136" y="0"/>
                    </a:lnTo>
                    <a:lnTo>
                      <a:pt x="2136" y="0"/>
                    </a:lnTo>
                    <a:lnTo>
                      <a:pt x="2136" y="0"/>
                    </a:lnTo>
                    <a:lnTo>
                      <a:pt x="2136" y="0"/>
                    </a:lnTo>
                    <a:lnTo>
                      <a:pt x="2136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6" y="0"/>
                    </a:lnTo>
                    <a:lnTo>
                      <a:pt x="2196" y="0"/>
                    </a:lnTo>
                    <a:lnTo>
                      <a:pt x="2196" y="0"/>
                    </a:lnTo>
                    <a:lnTo>
                      <a:pt x="2196" y="0"/>
                    </a:lnTo>
                    <a:lnTo>
                      <a:pt x="2196" y="0"/>
                    </a:lnTo>
                    <a:lnTo>
                      <a:pt x="2196" y="0"/>
                    </a:lnTo>
                    <a:lnTo>
                      <a:pt x="2196" y="0"/>
                    </a:lnTo>
                    <a:lnTo>
                      <a:pt x="2196" y="0"/>
                    </a:lnTo>
                    <a:lnTo>
                      <a:pt x="2196" y="0"/>
                    </a:lnTo>
                    <a:lnTo>
                      <a:pt x="2196" y="0"/>
                    </a:lnTo>
                    <a:lnTo>
                      <a:pt x="2196" y="0"/>
                    </a:lnTo>
                    <a:lnTo>
                      <a:pt x="2196" y="0"/>
                    </a:lnTo>
                    <a:lnTo>
                      <a:pt x="2196" y="0"/>
                    </a:lnTo>
                    <a:lnTo>
                      <a:pt x="2196" y="0"/>
                    </a:lnTo>
                    <a:lnTo>
                      <a:pt x="2196" y="0"/>
                    </a:lnTo>
                    <a:lnTo>
                      <a:pt x="2196" y="0"/>
                    </a:lnTo>
                    <a:lnTo>
                      <a:pt x="2196" y="0"/>
                    </a:lnTo>
                    <a:lnTo>
                      <a:pt x="2196" y="0"/>
                    </a:lnTo>
                    <a:lnTo>
                      <a:pt x="2196" y="0"/>
                    </a:lnTo>
                    <a:lnTo>
                      <a:pt x="2196" y="0"/>
                    </a:lnTo>
                    <a:lnTo>
                      <a:pt x="2196" y="0"/>
                    </a:lnTo>
                    <a:lnTo>
                      <a:pt x="2196" y="0"/>
                    </a:lnTo>
                    <a:lnTo>
                      <a:pt x="2196" y="0"/>
                    </a:lnTo>
                    <a:lnTo>
                      <a:pt x="2196" y="0"/>
                    </a:lnTo>
                    <a:lnTo>
                      <a:pt x="2196" y="0"/>
                    </a:lnTo>
                    <a:lnTo>
                      <a:pt x="2196" y="0"/>
                    </a:lnTo>
                    <a:lnTo>
                      <a:pt x="2196" y="0"/>
                    </a:lnTo>
                    <a:lnTo>
                      <a:pt x="2196" y="0"/>
                    </a:lnTo>
                    <a:lnTo>
                      <a:pt x="2196" y="0"/>
                    </a:lnTo>
                    <a:lnTo>
                      <a:pt x="2196" y="0"/>
                    </a:lnTo>
                    <a:lnTo>
                      <a:pt x="2196" y="0"/>
                    </a:lnTo>
                    <a:lnTo>
                      <a:pt x="2196" y="0"/>
                    </a:lnTo>
                    <a:lnTo>
                      <a:pt x="2196" y="0"/>
                    </a:lnTo>
                    <a:lnTo>
                      <a:pt x="2196" y="0"/>
                    </a:lnTo>
                    <a:lnTo>
                      <a:pt x="2196" y="0"/>
                    </a:lnTo>
                    <a:lnTo>
                      <a:pt x="2196" y="0"/>
                    </a:lnTo>
                    <a:lnTo>
                      <a:pt x="2196" y="0"/>
                    </a:lnTo>
                    <a:lnTo>
                      <a:pt x="2196" y="0"/>
                    </a:lnTo>
                    <a:lnTo>
                      <a:pt x="2196" y="0"/>
                    </a:lnTo>
                    <a:lnTo>
                      <a:pt x="2196" y="0"/>
                    </a:lnTo>
                    <a:lnTo>
                      <a:pt x="2196" y="0"/>
                    </a:lnTo>
                    <a:lnTo>
                      <a:pt x="2196" y="0"/>
                    </a:lnTo>
                    <a:lnTo>
                      <a:pt x="2196" y="0"/>
                    </a:lnTo>
                    <a:lnTo>
                      <a:pt x="2196" y="0"/>
                    </a:lnTo>
                    <a:lnTo>
                      <a:pt x="2196" y="0"/>
                    </a:lnTo>
                    <a:lnTo>
                      <a:pt x="2196" y="0"/>
                    </a:lnTo>
                    <a:lnTo>
                      <a:pt x="2196" y="0"/>
                    </a:lnTo>
                    <a:lnTo>
                      <a:pt x="2196" y="0"/>
                    </a:lnTo>
                    <a:lnTo>
                      <a:pt x="2196" y="0"/>
                    </a:lnTo>
                    <a:lnTo>
                      <a:pt x="2196" y="0"/>
                    </a:lnTo>
                    <a:lnTo>
                      <a:pt x="2196" y="0"/>
                    </a:lnTo>
                    <a:lnTo>
                      <a:pt x="2196" y="0"/>
                    </a:lnTo>
                    <a:lnTo>
                      <a:pt x="2196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14" y="0"/>
                    </a:lnTo>
                    <a:lnTo>
                      <a:pt x="2214" y="0"/>
                    </a:lnTo>
                    <a:lnTo>
                      <a:pt x="2214" y="0"/>
                    </a:lnTo>
                    <a:lnTo>
                      <a:pt x="2214" y="0"/>
                    </a:lnTo>
                    <a:lnTo>
                      <a:pt x="2214" y="0"/>
                    </a:lnTo>
                    <a:lnTo>
                      <a:pt x="2214" y="0"/>
                    </a:lnTo>
                    <a:lnTo>
                      <a:pt x="2214" y="0"/>
                    </a:lnTo>
                    <a:lnTo>
                      <a:pt x="2214" y="0"/>
                    </a:lnTo>
                    <a:lnTo>
                      <a:pt x="2214" y="0"/>
                    </a:lnTo>
                    <a:lnTo>
                      <a:pt x="2214" y="0"/>
                    </a:lnTo>
                    <a:lnTo>
                      <a:pt x="2214" y="0"/>
                    </a:lnTo>
                    <a:lnTo>
                      <a:pt x="2214" y="0"/>
                    </a:lnTo>
                    <a:lnTo>
                      <a:pt x="2214" y="0"/>
                    </a:lnTo>
                    <a:lnTo>
                      <a:pt x="2214" y="0"/>
                    </a:lnTo>
                    <a:lnTo>
                      <a:pt x="2214" y="0"/>
                    </a:lnTo>
                    <a:lnTo>
                      <a:pt x="2214" y="0"/>
                    </a:lnTo>
                    <a:lnTo>
                      <a:pt x="2214" y="0"/>
                    </a:lnTo>
                    <a:lnTo>
                      <a:pt x="2214" y="0"/>
                    </a:lnTo>
                    <a:lnTo>
                      <a:pt x="2214" y="0"/>
                    </a:lnTo>
                    <a:lnTo>
                      <a:pt x="2214" y="0"/>
                    </a:lnTo>
                    <a:lnTo>
                      <a:pt x="2214" y="0"/>
                    </a:lnTo>
                    <a:lnTo>
                      <a:pt x="2214" y="0"/>
                    </a:lnTo>
                    <a:lnTo>
                      <a:pt x="2214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8" y="0"/>
                    </a:lnTo>
                    <a:lnTo>
                      <a:pt x="2238" y="0"/>
                    </a:lnTo>
                    <a:lnTo>
                      <a:pt x="2238" y="0"/>
                    </a:lnTo>
                    <a:lnTo>
                      <a:pt x="2238" y="0"/>
                    </a:lnTo>
                    <a:lnTo>
                      <a:pt x="2238" y="0"/>
                    </a:lnTo>
                    <a:lnTo>
                      <a:pt x="2238" y="0"/>
                    </a:lnTo>
                    <a:lnTo>
                      <a:pt x="2238" y="0"/>
                    </a:lnTo>
                    <a:lnTo>
                      <a:pt x="2238" y="0"/>
                    </a:lnTo>
                    <a:lnTo>
                      <a:pt x="2238" y="0"/>
                    </a:lnTo>
                    <a:lnTo>
                      <a:pt x="2238" y="0"/>
                    </a:lnTo>
                    <a:lnTo>
                      <a:pt x="2238" y="0"/>
                    </a:lnTo>
                    <a:lnTo>
                      <a:pt x="2238" y="0"/>
                    </a:lnTo>
                    <a:lnTo>
                      <a:pt x="2238" y="0"/>
                    </a:lnTo>
                    <a:lnTo>
                      <a:pt x="2238" y="0"/>
                    </a:lnTo>
                    <a:lnTo>
                      <a:pt x="2238" y="0"/>
                    </a:lnTo>
                    <a:lnTo>
                      <a:pt x="2238" y="0"/>
                    </a:lnTo>
                    <a:lnTo>
                      <a:pt x="2238" y="0"/>
                    </a:lnTo>
                    <a:lnTo>
                      <a:pt x="2238" y="0"/>
                    </a:lnTo>
                    <a:lnTo>
                      <a:pt x="2238" y="0"/>
                    </a:lnTo>
                    <a:lnTo>
                      <a:pt x="2238" y="0"/>
                    </a:lnTo>
                    <a:lnTo>
                      <a:pt x="2238" y="0"/>
                    </a:lnTo>
                    <a:lnTo>
                      <a:pt x="2238" y="0"/>
                    </a:lnTo>
                    <a:lnTo>
                      <a:pt x="2238" y="0"/>
                    </a:lnTo>
                    <a:lnTo>
                      <a:pt x="2238" y="0"/>
                    </a:lnTo>
                    <a:lnTo>
                      <a:pt x="2238" y="0"/>
                    </a:lnTo>
                    <a:lnTo>
                      <a:pt x="2238" y="0"/>
                    </a:lnTo>
                    <a:lnTo>
                      <a:pt x="2238" y="0"/>
                    </a:lnTo>
                    <a:lnTo>
                      <a:pt x="2238" y="0"/>
                    </a:lnTo>
                    <a:lnTo>
                      <a:pt x="2238" y="0"/>
                    </a:lnTo>
                    <a:lnTo>
                      <a:pt x="2238" y="0"/>
                    </a:lnTo>
                    <a:lnTo>
                      <a:pt x="2238" y="0"/>
                    </a:lnTo>
                    <a:lnTo>
                      <a:pt x="2238" y="0"/>
                    </a:lnTo>
                    <a:lnTo>
                      <a:pt x="2238" y="0"/>
                    </a:lnTo>
                    <a:lnTo>
                      <a:pt x="2238" y="0"/>
                    </a:lnTo>
                    <a:lnTo>
                      <a:pt x="2238" y="0"/>
                    </a:lnTo>
                    <a:lnTo>
                      <a:pt x="2238" y="0"/>
                    </a:lnTo>
                    <a:lnTo>
                      <a:pt x="2238" y="0"/>
                    </a:lnTo>
                    <a:lnTo>
                      <a:pt x="2238" y="0"/>
                    </a:lnTo>
                    <a:lnTo>
                      <a:pt x="2238" y="0"/>
                    </a:lnTo>
                    <a:lnTo>
                      <a:pt x="2238" y="0"/>
                    </a:lnTo>
                    <a:lnTo>
                      <a:pt x="2238" y="0"/>
                    </a:lnTo>
                    <a:lnTo>
                      <a:pt x="2238" y="0"/>
                    </a:lnTo>
                    <a:lnTo>
                      <a:pt x="2238" y="0"/>
                    </a:lnTo>
                    <a:lnTo>
                      <a:pt x="2238" y="0"/>
                    </a:lnTo>
                    <a:lnTo>
                      <a:pt x="2238" y="0"/>
                    </a:lnTo>
                    <a:lnTo>
                      <a:pt x="2238" y="0"/>
                    </a:lnTo>
                    <a:lnTo>
                      <a:pt x="2238" y="0"/>
                    </a:lnTo>
                    <a:lnTo>
                      <a:pt x="2238" y="0"/>
                    </a:lnTo>
                    <a:lnTo>
                      <a:pt x="2238" y="0"/>
                    </a:lnTo>
                    <a:lnTo>
                      <a:pt x="2238" y="0"/>
                    </a:lnTo>
                    <a:lnTo>
                      <a:pt x="2238" y="0"/>
                    </a:lnTo>
                    <a:lnTo>
                      <a:pt x="2238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50" y="0"/>
                    </a:lnTo>
                    <a:lnTo>
                      <a:pt x="2250" y="0"/>
                    </a:lnTo>
                    <a:lnTo>
                      <a:pt x="2250" y="0"/>
                    </a:lnTo>
                    <a:lnTo>
                      <a:pt x="2250" y="0"/>
                    </a:lnTo>
                    <a:lnTo>
                      <a:pt x="2250" y="0"/>
                    </a:lnTo>
                    <a:lnTo>
                      <a:pt x="2250" y="0"/>
                    </a:lnTo>
                    <a:lnTo>
                      <a:pt x="2250" y="0"/>
                    </a:lnTo>
                    <a:lnTo>
                      <a:pt x="2250" y="0"/>
                    </a:lnTo>
                    <a:lnTo>
                      <a:pt x="2250" y="0"/>
                    </a:lnTo>
                    <a:lnTo>
                      <a:pt x="2250" y="0"/>
                    </a:lnTo>
                    <a:lnTo>
                      <a:pt x="2250" y="0"/>
                    </a:lnTo>
                    <a:lnTo>
                      <a:pt x="2250" y="0"/>
                    </a:lnTo>
                    <a:lnTo>
                      <a:pt x="2250" y="0"/>
                    </a:lnTo>
                    <a:lnTo>
                      <a:pt x="2250" y="0"/>
                    </a:lnTo>
                    <a:lnTo>
                      <a:pt x="2250" y="0"/>
                    </a:lnTo>
                    <a:lnTo>
                      <a:pt x="2250" y="0"/>
                    </a:lnTo>
                    <a:lnTo>
                      <a:pt x="2250" y="0"/>
                    </a:lnTo>
                    <a:lnTo>
                      <a:pt x="2250" y="0"/>
                    </a:lnTo>
                    <a:lnTo>
                      <a:pt x="2250" y="0"/>
                    </a:lnTo>
                    <a:lnTo>
                      <a:pt x="2250" y="0"/>
                    </a:lnTo>
                    <a:lnTo>
                      <a:pt x="2250" y="0"/>
                    </a:lnTo>
                    <a:lnTo>
                      <a:pt x="2250" y="0"/>
                    </a:lnTo>
                    <a:lnTo>
                      <a:pt x="2250" y="0"/>
                    </a:lnTo>
                    <a:lnTo>
                      <a:pt x="2250" y="0"/>
                    </a:lnTo>
                    <a:lnTo>
                      <a:pt x="2250" y="0"/>
                    </a:lnTo>
                    <a:lnTo>
                      <a:pt x="2250" y="0"/>
                    </a:lnTo>
                    <a:lnTo>
                      <a:pt x="2250" y="0"/>
                    </a:lnTo>
                    <a:lnTo>
                      <a:pt x="2250" y="0"/>
                    </a:lnTo>
                    <a:lnTo>
                      <a:pt x="2250" y="0"/>
                    </a:lnTo>
                    <a:lnTo>
                      <a:pt x="2250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74" y="0"/>
                    </a:lnTo>
                    <a:lnTo>
                      <a:pt x="2274" y="0"/>
                    </a:lnTo>
                    <a:lnTo>
                      <a:pt x="2274" y="0"/>
                    </a:lnTo>
                    <a:lnTo>
                      <a:pt x="2274" y="0"/>
                    </a:lnTo>
                    <a:lnTo>
                      <a:pt x="2274" y="0"/>
                    </a:lnTo>
                    <a:lnTo>
                      <a:pt x="2274" y="0"/>
                    </a:lnTo>
                    <a:lnTo>
                      <a:pt x="2274" y="0"/>
                    </a:lnTo>
                    <a:lnTo>
                      <a:pt x="2274" y="0"/>
                    </a:lnTo>
                    <a:lnTo>
                      <a:pt x="2274" y="0"/>
                    </a:lnTo>
                    <a:lnTo>
                      <a:pt x="2274" y="0"/>
                    </a:lnTo>
                    <a:lnTo>
                      <a:pt x="2274" y="0"/>
                    </a:lnTo>
                    <a:lnTo>
                      <a:pt x="2274" y="0"/>
                    </a:lnTo>
                    <a:lnTo>
                      <a:pt x="2274" y="0"/>
                    </a:lnTo>
                    <a:lnTo>
                      <a:pt x="2274" y="0"/>
                    </a:lnTo>
                    <a:lnTo>
                      <a:pt x="2274" y="0"/>
                    </a:lnTo>
                    <a:lnTo>
                      <a:pt x="2274" y="0"/>
                    </a:lnTo>
                    <a:lnTo>
                      <a:pt x="2274" y="0"/>
                    </a:lnTo>
                    <a:lnTo>
                      <a:pt x="2274" y="0"/>
                    </a:lnTo>
                    <a:lnTo>
                      <a:pt x="2274" y="0"/>
                    </a:lnTo>
                    <a:lnTo>
                      <a:pt x="2274" y="0"/>
                    </a:lnTo>
                    <a:lnTo>
                      <a:pt x="2274" y="0"/>
                    </a:lnTo>
                    <a:lnTo>
                      <a:pt x="2274" y="0"/>
                    </a:lnTo>
                    <a:lnTo>
                      <a:pt x="2274" y="0"/>
                    </a:lnTo>
                    <a:lnTo>
                      <a:pt x="2274" y="0"/>
                    </a:lnTo>
                    <a:lnTo>
                      <a:pt x="2274" y="0"/>
                    </a:lnTo>
                    <a:lnTo>
                      <a:pt x="2274" y="0"/>
                    </a:lnTo>
                    <a:lnTo>
                      <a:pt x="2274" y="0"/>
                    </a:lnTo>
                    <a:lnTo>
                      <a:pt x="2274" y="0"/>
                    </a:lnTo>
                    <a:lnTo>
                      <a:pt x="2274" y="0"/>
                    </a:lnTo>
                    <a:lnTo>
                      <a:pt x="2274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92" y="0"/>
                    </a:lnTo>
                    <a:lnTo>
                      <a:pt x="2292" y="0"/>
                    </a:lnTo>
                    <a:lnTo>
                      <a:pt x="2292" y="0"/>
                    </a:lnTo>
                    <a:lnTo>
                      <a:pt x="2292" y="0"/>
                    </a:lnTo>
                    <a:lnTo>
                      <a:pt x="2292" y="0"/>
                    </a:lnTo>
                    <a:lnTo>
                      <a:pt x="2292" y="0"/>
                    </a:lnTo>
                    <a:lnTo>
                      <a:pt x="2292" y="0"/>
                    </a:lnTo>
                    <a:lnTo>
                      <a:pt x="2292" y="0"/>
                    </a:lnTo>
                    <a:lnTo>
                      <a:pt x="2292" y="0"/>
                    </a:lnTo>
                    <a:lnTo>
                      <a:pt x="2292" y="0"/>
                    </a:lnTo>
                    <a:lnTo>
                      <a:pt x="2292" y="0"/>
                    </a:lnTo>
                    <a:lnTo>
                      <a:pt x="2292" y="0"/>
                    </a:lnTo>
                    <a:lnTo>
                      <a:pt x="2292" y="0"/>
                    </a:lnTo>
                    <a:lnTo>
                      <a:pt x="2292" y="0"/>
                    </a:lnTo>
                    <a:lnTo>
                      <a:pt x="2292" y="0"/>
                    </a:lnTo>
                    <a:lnTo>
                      <a:pt x="2292" y="0"/>
                    </a:lnTo>
                    <a:lnTo>
                      <a:pt x="2292" y="0"/>
                    </a:lnTo>
                    <a:lnTo>
                      <a:pt x="2292" y="0"/>
                    </a:lnTo>
                    <a:lnTo>
                      <a:pt x="2292" y="0"/>
                    </a:lnTo>
                    <a:lnTo>
                      <a:pt x="2292" y="0"/>
                    </a:lnTo>
                    <a:lnTo>
                      <a:pt x="2292" y="0"/>
                    </a:lnTo>
                    <a:lnTo>
                      <a:pt x="2292" y="0"/>
                    </a:lnTo>
                    <a:lnTo>
                      <a:pt x="2292" y="0"/>
                    </a:lnTo>
                    <a:lnTo>
                      <a:pt x="2292" y="0"/>
                    </a:lnTo>
                    <a:lnTo>
                      <a:pt x="2292" y="0"/>
                    </a:lnTo>
                    <a:lnTo>
                      <a:pt x="2292" y="0"/>
                    </a:lnTo>
                    <a:lnTo>
                      <a:pt x="2292" y="0"/>
                    </a:lnTo>
                    <a:lnTo>
                      <a:pt x="2292" y="0"/>
                    </a:lnTo>
                    <a:lnTo>
                      <a:pt x="2292" y="0"/>
                    </a:lnTo>
                    <a:lnTo>
                      <a:pt x="2292" y="0"/>
                    </a:lnTo>
                    <a:lnTo>
                      <a:pt x="2292" y="0"/>
                    </a:lnTo>
                    <a:lnTo>
                      <a:pt x="2292" y="0"/>
                    </a:lnTo>
                    <a:lnTo>
                      <a:pt x="2292" y="0"/>
                    </a:lnTo>
                    <a:lnTo>
                      <a:pt x="2292" y="0"/>
                    </a:lnTo>
                    <a:lnTo>
                      <a:pt x="2292" y="0"/>
                    </a:lnTo>
                    <a:lnTo>
                      <a:pt x="2292" y="0"/>
                    </a:lnTo>
                    <a:lnTo>
                      <a:pt x="2292" y="0"/>
                    </a:lnTo>
                    <a:lnTo>
                      <a:pt x="2292" y="0"/>
                    </a:lnTo>
                    <a:lnTo>
                      <a:pt x="2292" y="0"/>
                    </a:lnTo>
                    <a:lnTo>
                      <a:pt x="2292" y="0"/>
                    </a:lnTo>
                    <a:lnTo>
                      <a:pt x="2292" y="0"/>
                    </a:lnTo>
                    <a:lnTo>
                      <a:pt x="2292" y="0"/>
                    </a:lnTo>
                    <a:lnTo>
                      <a:pt x="2292" y="0"/>
                    </a:lnTo>
                    <a:lnTo>
                      <a:pt x="2292" y="0"/>
                    </a:lnTo>
                    <a:lnTo>
                      <a:pt x="2292" y="0"/>
                    </a:lnTo>
                    <a:lnTo>
                      <a:pt x="2292" y="0"/>
                    </a:lnTo>
                    <a:lnTo>
                      <a:pt x="2292" y="0"/>
                    </a:lnTo>
                    <a:lnTo>
                      <a:pt x="2292" y="0"/>
                    </a:lnTo>
                    <a:lnTo>
                      <a:pt x="2292" y="0"/>
                    </a:lnTo>
                    <a:lnTo>
                      <a:pt x="2292" y="0"/>
                    </a:lnTo>
                    <a:lnTo>
                      <a:pt x="2292" y="0"/>
                    </a:lnTo>
                    <a:lnTo>
                      <a:pt x="2292" y="0"/>
                    </a:lnTo>
                    <a:lnTo>
                      <a:pt x="2292" y="0"/>
                    </a:lnTo>
                    <a:lnTo>
                      <a:pt x="2292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10" y="0"/>
                    </a:lnTo>
                    <a:lnTo>
                      <a:pt x="2310" y="0"/>
                    </a:lnTo>
                    <a:lnTo>
                      <a:pt x="2310" y="0"/>
                    </a:lnTo>
                    <a:lnTo>
                      <a:pt x="2310" y="0"/>
                    </a:lnTo>
                    <a:lnTo>
                      <a:pt x="2310" y="0"/>
                    </a:lnTo>
                    <a:lnTo>
                      <a:pt x="2310" y="0"/>
                    </a:lnTo>
                    <a:lnTo>
                      <a:pt x="2310" y="0"/>
                    </a:lnTo>
                    <a:lnTo>
                      <a:pt x="2310" y="0"/>
                    </a:lnTo>
                    <a:lnTo>
                      <a:pt x="2310" y="0"/>
                    </a:lnTo>
                    <a:lnTo>
                      <a:pt x="2310" y="0"/>
                    </a:lnTo>
                    <a:lnTo>
                      <a:pt x="2310" y="0"/>
                    </a:lnTo>
                    <a:lnTo>
                      <a:pt x="2310" y="0"/>
                    </a:lnTo>
                    <a:lnTo>
                      <a:pt x="2310" y="0"/>
                    </a:lnTo>
                    <a:lnTo>
                      <a:pt x="2310" y="0"/>
                    </a:lnTo>
                    <a:lnTo>
                      <a:pt x="2310" y="0"/>
                    </a:lnTo>
                    <a:lnTo>
                      <a:pt x="2310" y="0"/>
                    </a:lnTo>
                    <a:lnTo>
                      <a:pt x="2310" y="0"/>
                    </a:lnTo>
                    <a:lnTo>
                      <a:pt x="2310" y="0"/>
                    </a:lnTo>
                    <a:lnTo>
                      <a:pt x="2310" y="0"/>
                    </a:lnTo>
                    <a:lnTo>
                      <a:pt x="2310" y="0"/>
                    </a:lnTo>
                    <a:lnTo>
                      <a:pt x="2310" y="0"/>
                    </a:lnTo>
                    <a:lnTo>
                      <a:pt x="2310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12" y="0"/>
                    </a:lnTo>
                    <a:lnTo>
                      <a:pt x="2412" y="0"/>
                    </a:lnTo>
                    <a:lnTo>
                      <a:pt x="2412" y="0"/>
                    </a:lnTo>
                    <a:lnTo>
                      <a:pt x="2412" y="0"/>
                    </a:lnTo>
                    <a:lnTo>
                      <a:pt x="2412" y="0"/>
                    </a:lnTo>
                    <a:lnTo>
                      <a:pt x="2412" y="0"/>
                    </a:lnTo>
                    <a:lnTo>
                      <a:pt x="2412" y="0"/>
                    </a:lnTo>
                    <a:lnTo>
                      <a:pt x="2412" y="0"/>
                    </a:lnTo>
                    <a:lnTo>
                      <a:pt x="2412" y="0"/>
                    </a:lnTo>
                    <a:lnTo>
                      <a:pt x="2412" y="0"/>
                    </a:lnTo>
                    <a:lnTo>
                      <a:pt x="2412" y="0"/>
                    </a:lnTo>
                    <a:lnTo>
                      <a:pt x="2412" y="0"/>
                    </a:lnTo>
                    <a:lnTo>
                      <a:pt x="2412" y="0"/>
                    </a:lnTo>
                    <a:lnTo>
                      <a:pt x="2412" y="0"/>
                    </a:lnTo>
                    <a:lnTo>
                      <a:pt x="2412" y="0"/>
                    </a:lnTo>
                    <a:lnTo>
                      <a:pt x="2412" y="0"/>
                    </a:lnTo>
                    <a:lnTo>
                      <a:pt x="2412" y="0"/>
                    </a:lnTo>
                    <a:lnTo>
                      <a:pt x="2412" y="0"/>
                    </a:lnTo>
                    <a:lnTo>
                      <a:pt x="2412" y="0"/>
                    </a:lnTo>
                    <a:lnTo>
                      <a:pt x="2412" y="0"/>
                    </a:lnTo>
                    <a:lnTo>
                      <a:pt x="2412" y="0"/>
                    </a:lnTo>
                    <a:lnTo>
                      <a:pt x="2412" y="0"/>
                    </a:lnTo>
                    <a:lnTo>
                      <a:pt x="2412" y="0"/>
                    </a:lnTo>
                    <a:lnTo>
                      <a:pt x="2412" y="0"/>
                    </a:lnTo>
                    <a:lnTo>
                      <a:pt x="2412" y="0"/>
                    </a:lnTo>
                    <a:lnTo>
                      <a:pt x="2412" y="0"/>
                    </a:lnTo>
                    <a:lnTo>
                      <a:pt x="2412" y="0"/>
                    </a:lnTo>
                    <a:lnTo>
                      <a:pt x="2412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30" y="0"/>
                    </a:lnTo>
                    <a:lnTo>
                      <a:pt x="2430" y="0"/>
                    </a:lnTo>
                    <a:lnTo>
                      <a:pt x="2430" y="0"/>
                    </a:lnTo>
                    <a:lnTo>
                      <a:pt x="2430" y="0"/>
                    </a:lnTo>
                    <a:lnTo>
                      <a:pt x="2430" y="0"/>
                    </a:lnTo>
                    <a:lnTo>
                      <a:pt x="2430" y="0"/>
                    </a:lnTo>
                    <a:lnTo>
                      <a:pt x="2430" y="0"/>
                    </a:lnTo>
                    <a:lnTo>
                      <a:pt x="2430" y="0"/>
                    </a:lnTo>
                    <a:lnTo>
                      <a:pt x="2430" y="0"/>
                    </a:lnTo>
                    <a:lnTo>
                      <a:pt x="2430" y="0"/>
                    </a:lnTo>
                    <a:lnTo>
                      <a:pt x="2430" y="0"/>
                    </a:lnTo>
                    <a:lnTo>
                      <a:pt x="2430" y="0"/>
                    </a:lnTo>
                    <a:lnTo>
                      <a:pt x="2430" y="0"/>
                    </a:lnTo>
                    <a:lnTo>
                      <a:pt x="2430" y="0"/>
                    </a:lnTo>
                    <a:lnTo>
                      <a:pt x="2430" y="0"/>
                    </a:lnTo>
                    <a:lnTo>
                      <a:pt x="2430" y="0"/>
                    </a:lnTo>
                    <a:lnTo>
                      <a:pt x="2430" y="0"/>
                    </a:lnTo>
                    <a:lnTo>
                      <a:pt x="2430" y="0"/>
                    </a:lnTo>
                    <a:lnTo>
                      <a:pt x="2430" y="0"/>
                    </a:lnTo>
                    <a:lnTo>
                      <a:pt x="2430" y="0"/>
                    </a:lnTo>
                    <a:lnTo>
                      <a:pt x="2430" y="0"/>
                    </a:lnTo>
                    <a:lnTo>
                      <a:pt x="2430" y="0"/>
                    </a:lnTo>
                    <a:lnTo>
                      <a:pt x="2430" y="0"/>
                    </a:lnTo>
                    <a:lnTo>
                      <a:pt x="2430" y="0"/>
                    </a:lnTo>
                    <a:lnTo>
                      <a:pt x="2430" y="0"/>
                    </a:lnTo>
                    <a:lnTo>
                      <a:pt x="2430" y="0"/>
                    </a:lnTo>
                    <a:lnTo>
                      <a:pt x="2430" y="0"/>
                    </a:lnTo>
                    <a:lnTo>
                      <a:pt x="2430" y="0"/>
                    </a:lnTo>
                    <a:lnTo>
                      <a:pt x="2430" y="0"/>
                    </a:lnTo>
                    <a:lnTo>
                      <a:pt x="2430" y="0"/>
                    </a:lnTo>
                    <a:lnTo>
                      <a:pt x="2430" y="0"/>
                    </a:lnTo>
                    <a:lnTo>
                      <a:pt x="2430" y="0"/>
                    </a:lnTo>
                    <a:lnTo>
                      <a:pt x="2430" y="0"/>
                    </a:lnTo>
                    <a:lnTo>
                      <a:pt x="2430" y="0"/>
                    </a:lnTo>
                    <a:lnTo>
                      <a:pt x="2430" y="0"/>
                    </a:lnTo>
                    <a:lnTo>
                      <a:pt x="2430" y="0"/>
                    </a:lnTo>
                    <a:lnTo>
                      <a:pt x="2430" y="0"/>
                    </a:lnTo>
                    <a:lnTo>
                      <a:pt x="2430" y="0"/>
                    </a:lnTo>
                    <a:lnTo>
                      <a:pt x="2430" y="0"/>
                    </a:lnTo>
                    <a:lnTo>
                      <a:pt x="2430" y="0"/>
                    </a:lnTo>
                    <a:lnTo>
                      <a:pt x="2430" y="0"/>
                    </a:lnTo>
                    <a:lnTo>
                      <a:pt x="2430" y="0"/>
                    </a:lnTo>
                    <a:lnTo>
                      <a:pt x="2430" y="0"/>
                    </a:lnTo>
                    <a:lnTo>
                      <a:pt x="2430" y="0"/>
                    </a:lnTo>
                    <a:lnTo>
                      <a:pt x="2430" y="0"/>
                    </a:lnTo>
                    <a:lnTo>
                      <a:pt x="2430" y="0"/>
                    </a:lnTo>
                    <a:lnTo>
                      <a:pt x="2430" y="0"/>
                    </a:lnTo>
                    <a:lnTo>
                      <a:pt x="2430" y="0"/>
                    </a:lnTo>
                    <a:lnTo>
                      <a:pt x="2430" y="0"/>
                    </a:lnTo>
                    <a:lnTo>
                      <a:pt x="2430" y="0"/>
                    </a:lnTo>
                    <a:lnTo>
                      <a:pt x="2430" y="0"/>
                    </a:lnTo>
                    <a:lnTo>
                      <a:pt x="2430" y="0"/>
                    </a:lnTo>
                    <a:lnTo>
                      <a:pt x="2430" y="0"/>
                    </a:lnTo>
                    <a:lnTo>
                      <a:pt x="2430" y="0"/>
                    </a:lnTo>
                    <a:lnTo>
                      <a:pt x="2436" y="0"/>
                    </a:lnTo>
                    <a:lnTo>
                      <a:pt x="2436" y="0"/>
                    </a:lnTo>
                    <a:lnTo>
                      <a:pt x="2436" y="0"/>
                    </a:lnTo>
                    <a:lnTo>
                      <a:pt x="2436" y="0"/>
                    </a:lnTo>
                    <a:lnTo>
                      <a:pt x="2436" y="0"/>
                    </a:lnTo>
                    <a:lnTo>
                      <a:pt x="2436" y="0"/>
                    </a:lnTo>
                    <a:lnTo>
                      <a:pt x="2436" y="0"/>
                    </a:lnTo>
                    <a:lnTo>
                      <a:pt x="2436" y="0"/>
                    </a:lnTo>
                    <a:lnTo>
                      <a:pt x="2436" y="0"/>
                    </a:lnTo>
                    <a:lnTo>
                      <a:pt x="2436" y="0"/>
                    </a:lnTo>
                    <a:lnTo>
                      <a:pt x="2436" y="0"/>
                    </a:lnTo>
                    <a:lnTo>
                      <a:pt x="2436" y="0"/>
                    </a:lnTo>
                    <a:lnTo>
                      <a:pt x="2436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8" y="0"/>
                    </a:lnTo>
                    <a:lnTo>
                      <a:pt x="2448" y="0"/>
                    </a:lnTo>
                    <a:lnTo>
                      <a:pt x="2448" y="0"/>
                    </a:lnTo>
                    <a:lnTo>
                      <a:pt x="2448" y="0"/>
                    </a:lnTo>
                    <a:lnTo>
                      <a:pt x="2448" y="0"/>
                    </a:lnTo>
                    <a:lnTo>
                      <a:pt x="2448" y="0"/>
                    </a:lnTo>
                    <a:lnTo>
                      <a:pt x="2448" y="0"/>
                    </a:lnTo>
                    <a:lnTo>
                      <a:pt x="2448" y="0"/>
                    </a:lnTo>
                    <a:lnTo>
                      <a:pt x="2448" y="0"/>
                    </a:lnTo>
                    <a:lnTo>
                      <a:pt x="2448" y="0"/>
                    </a:lnTo>
                    <a:lnTo>
                      <a:pt x="2448" y="0"/>
                    </a:lnTo>
                    <a:lnTo>
                      <a:pt x="2448" y="0"/>
                    </a:lnTo>
                    <a:lnTo>
                      <a:pt x="2448" y="0"/>
                    </a:lnTo>
                    <a:lnTo>
                      <a:pt x="2448" y="0"/>
                    </a:lnTo>
                    <a:lnTo>
                      <a:pt x="2448" y="0"/>
                    </a:lnTo>
                    <a:lnTo>
                      <a:pt x="2448" y="0"/>
                    </a:lnTo>
                    <a:lnTo>
                      <a:pt x="2448" y="0"/>
                    </a:lnTo>
                    <a:lnTo>
                      <a:pt x="2448" y="0"/>
                    </a:lnTo>
                    <a:lnTo>
                      <a:pt x="2448" y="0"/>
                    </a:lnTo>
                    <a:lnTo>
                      <a:pt x="2448" y="0"/>
                    </a:lnTo>
                    <a:lnTo>
                      <a:pt x="2448" y="0"/>
                    </a:lnTo>
                    <a:lnTo>
                      <a:pt x="2448" y="0"/>
                    </a:lnTo>
                    <a:lnTo>
                      <a:pt x="2448" y="0"/>
                    </a:lnTo>
                    <a:lnTo>
                      <a:pt x="2448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72" y="0"/>
                    </a:lnTo>
                    <a:lnTo>
                      <a:pt x="2472" y="0"/>
                    </a:lnTo>
                    <a:lnTo>
                      <a:pt x="2472" y="0"/>
                    </a:lnTo>
                    <a:lnTo>
                      <a:pt x="2472" y="0"/>
                    </a:lnTo>
                    <a:lnTo>
                      <a:pt x="2472" y="0"/>
                    </a:lnTo>
                    <a:lnTo>
                      <a:pt x="2472" y="0"/>
                    </a:lnTo>
                    <a:lnTo>
                      <a:pt x="2472" y="0"/>
                    </a:lnTo>
                    <a:lnTo>
                      <a:pt x="2472" y="0"/>
                    </a:lnTo>
                    <a:lnTo>
                      <a:pt x="2472" y="0"/>
                    </a:lnTo>
                    <a:lnTo>
                      <a:pt x="2472" y="0"/>
                    </a:lnTo>
                    <a:lnTo>
                      <a:pt x="2472" y="0"/>
                    </a:lnTo>
                    <a:lnTo>
                      <a:pt x="2472" y="0"/>
                    </a:lnTo>
                    <a:lnTo>
                      <a:pt x="2472" y="0"/>
                    </a:lnTo>
                    <a:lnTo>
                      <a:pt x="2472" y="0"/>
                    </a:lnTo>
                    <a:lnTo>
                      <a:pt x="2472" y="0"/>
                    </a:lnTo>
                    <a:lnTo>
                      <a:pt x="2472" y="0"/>
                    </a:lnTo>
                    <a:lnTo>
                      <a:pt x="2472" y="0"/>
                    </a:lnTo>
                    <a:lnTo>
                      <a:pt x="2472" y="0"/>
                    </a:lnTo>
                    <a:lnTo>
                      <a:pt x="2472" y="0"/>
                    </a:lnTo>
                    <a:lnTo>
                      <a:pt x="2472" y="0"/>
                    </a:lnTo>
                    <a:lnTo>
                      <a:pt x="2472" y="0"/>
                    </a:lnTo>
                    <a:lnTo>
                      <a:pt x="2472" y="0"/>
                    </a:lnTo>
                    <a:lnTo>
                      <a:pt x="2472" y="0"/>
                    </a:lnTo>
                    <a:lnTo>
                      <a:pt x="2472" y="0"/>
                    </a:lnTo>
                    <a:lnTo>
                      <a:pt x="2472" y="0"/>
                    </a:lnTo>
                    <a:lnTo>
                      <a:pt x="2472" y="0"/>
                    </a:lnTo>
                    <a:lnTo>
                      <a:pt x="2472" y="0"/>
                    </a:lnTo>
                    <a:lnTo>
                      <a:pt x="2472" y="0"/>
                    </a:lnTo>
                    <a:lnTo>
                      <a:pt x="2472" y="0"/>
                    </a:lnTo>
                    <a:lnTo>
                      <a:pt x="2472" y="0"/>
                    </a:lnTo>
                    <a:lnTo>
                      <a:pt x="2472" y="0"/>
                    </a:lnTo>
                    <a:lnTo>
                      <a:pt x="2472" y="0"/>
                    </a:lnTo>
                    <a:lnTo>
                      <a:pt x="2472" y="0"/>
                    </a:lnTo>
                    <a:lnTo>
                      <a:pt x="2472" y="0"/>
                    </a:lnTo>
                    <a:lnTo>
                      <a:pt x="2472" y="0"/>
                    </a:lnTo>
                    <a:lnTo>
                      <a:pt x="2472" y="0"/>
                    </a:lnTo>
                    <a:lnTo>
                      <a:pt x="2472" y="0"/>
                    </a:lnTo>
                    <a:lnTo>
                      <a:pt x="2472" y="0"/>
                    </a:lnTo>
                    <a:lnTo>
                      <a:pt x="2472" y="0"/>
                    </a:lnTo>
                    <a:lnTo>
                      <a:pt x="2472" y="0"/>
                    </a:lnTo>
                    <a:lnTo>
                      <a:pt x="2472" y="0"/>
                    </a:lnTo>
                    <a:lnTo>
                      <a:pt x="2472" y="0"/>
                    </a:lnTo>
                    <a:lnTo>
                      <a:pt x="2472" y="0"/>
                    </a:lnTo>
                    <a:lnTo>
                      <a:pt x="2472" y="0"/>
                    </a:lnTo>
                    <a:lnTo>
                      <a:pt x="2472" y="0"/>
                    </a:lnTo>
                    <a:lnTo>
                      <a:pt x="2472" y="0"/>
                    </a:lnTo>
                    <a:lnTo>
                      <a:pt x="2472" y="0"/>
                    </a:lnTo>
                    <a:lnTo>
                      <a:pt x="2472" y="0"/>
                    </a:lnTo>
                    <a:lnTo>
                      <a:pt x="2472" y="0"/>
                    </a:lnTo>
                    <a:lnTo>
                      <a:pt x="2472" y="0"/>
                    </a:lnTo>
                    <a:lnTo>
                      <a:pt x="2472" y="0"/>
                    </a:lnTo>
                    <a:lnTo>
                      <a:pt x="2472" y="0"/>
                    </a:lnTo>
                    <a:lnTo>
                      <a:pt x="2472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90" y="0"/>
                    </a:lnTo>
                    <a:lnTo>
                      <a:pt x="2490" y="0"/>
                    </a:lnTo>
                    <a:lnTo>
                      <a:pt x="2490" y="0"/>
                    </a:lnTo>
                    <a:lnTo>
                      <a:pt x="2490" y="0"/>
                    </a:lnTo>
                    <a:lnTo>
                      <a:pt x="2490" y="0"/>
                    </a:lnTo>
                    <a:lnTo>
                      <a:pt x="2490" y="0"/>
                    </a:lnTo>
                    <a:lnTo>
                      <a:pt x="2490" y="0"/>
                    </a:lnTo>
                    <a:lnTo>
                      <a:pt x="2490" y="0"/>
                    </a:lnTo>
                    <a:lnTo>
                      <a:pt x="2490" y="0"/>
                    </a:lnTo>
                    <a:lnTo>
                      <a:pt x="2490" y="0"/>
                    </a:lnTo>
                    <a:lnTo>
                      <a:pt x="2490" y="0"/>
                    </a:lnTo>
                    <a:lnTo>
                      <a:pt x="2490" y="0"/>
                    </a:lnTo>
                    <a:lnTo>
                      <a:pt x="2490" y="0"/>
                    </a:lnTo>
                    <a:lnTo>
                      <a:pt x="2490" y="0"/>
                    </a:lnTo>
                    <a:lnTo>
                      <a:pt x="2490" y="0"/>
                    </a:lnTo>
                    <a:lnTo>
                      <a:pt x="2490" y="0"/>
                    </a:lnTo>
                    <a:lnTo>
                      <a:pt x="2490" y="0"/>
                    </a:lnTo>
                    <a:lnTo>
                      <a:pt x="2490" y="0"/>
                    </a:lnTo>
                    <a:lnTo>
                      <a:pt x="2490" y="0"/>
                    </a:lnTo>
                    <a:lnTo>
                      <a:pt x="2490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14" y="0"/>
                    </a:lnTo>
                    <a:lnTo>
                      <a:pt x="2514" y="0"/>
                    </a:lnTo>
                    <a:lnTo>
                      <a:pt x="2514" y="0"/>
                    </a:lnTo>
                    <a:lnTo>
                      <a:pt x="2514" y="0"/>
                    </a:lnTo>
                    <a:lnTo>
                      <a:pt x="2514" y="0"/>
                    </a:lnTo>
                    <a:lnTo>
                      <a:pt x="2514" y="0"/>
                    </a:lnTo>
                    <a:lnTo>
                      <a:pt x="2514" y="0"/>
                    </a:lnTo>
                    <a:lnTo>
                      <a:pt x="2514" y="0"/>
                    </a:lnTo>
                    <a:lnTo>
                      <a:pt x="2514" y="0"/>
                    </a:lnTo>
                    <a:lnTo>
                      <a:pt x="2514" y="0"/>
                    </a:lnTo>
                    <a:lnTo>
                      <a:pt x="2514" y="0"/>
                    </a:lnTo>
                    <a:lnTo>
                      <a:pt x="2514" y="0"/>
                    </a:lnTo>
                    <a:lnTo>
                      <a:pt x="2514" y="0"/>
                    </a:lnTo>
                    <a:lnTo>
                      <a:pt x="2514" y="0"/>
                    </a:lnTo>
                    <a:lnTo>
                      <a:pt x="2514" y="0"/>
                    </a:lnTo>
                    <a:lnTo>
                      <a:pt x="2514" y="0"/>
                    </a:lnTo>
                    <a:lnTo>
                      <a:pt x="2514" y="0"/>
                    </a:lnTo>
                    <a:lnTo>
                      <a:pt x="2514" y="0"/>
                    </a:lnTo>
                    <a:lnTo>
                      <a:pt x="2514" y="0"/>
                    </a:lnTo>
                    <a:lnTo>
                      <a:pt x="2514" y="0"/>
                    </a:lnTo>
                    <a:lnTo>
                      <a:pt x="2514" y="0"/>
                    </a:lnTo>
                    <a:lnTo>
                      <a:pt x="2514" y="0"/>
                    </a:lnTo>
                    <a:lnTo>
                      <a:pt x="2514" y="0"/>
                    </a:lnTo>
                    <a:lnTo>
                      <a:pt x="2514" y="0"/>
                    </a:lnTo>
                    <a:lnTo>
                      <a:pt x="2514" y="0"/>
                    </a:lnTo>
                    <a:lnTo>
                      <a:pt x="2514" y="0"/>
                    </a:lnTo>
                    <a:lnTo>
                      <a:pt x="2514" y="0"/>
                    </a:lnTo>
                    <a:lnTo>
                      <a:pt x="2514" y="0"/>
                    </a:lnTo>
                    <a:lnTo>
                      <a:pt x="2514" y="0"/>
                    </a:lnTo>
                    <a:lnTo>
                      <a:pt x="2514" y="0"/>
                    </a:lnTo>
                    <a:lnTo>
                      <a:pt x="2514" y="0"/>
                    </a:lnTo>
                    <a:lnTo>
                      <a:pt x="2514" y="0"/>
                    </a:lnTo>
                    <a:lnTo>
                      <a:pt x="2514" y="0"/>
                    </a:lnTo>
                    <a:lnTo>
                      <a:pt x="2514" y="0"/>
                    </a:lnTo>
                    <a:lnTo>
                      <a:pt x="2514" y="0"/>
                    </a:lnTo>
                    <a:lnTo>
                      <a:pt x="2514" y="0"/>
                    </a:lnTo>
                    <a:lnTo>
                      <a:pt x="2514" y="0"/>
                    </a:lnTo>
                    <a:lnTo>
                      <a:pt x="2514" y="0"/>
                    </a:lnTo>
                    <a:lnTo>
                      <a:pt x="2514" y="0"/>
                    </a:lnTo>
                    <a:lnTo>
                      <a:pt x="2514" y="0"/>
                    </a:lnTo>
                    <a:lnTo>
                      <a:pt x="2514" y="0"/>
                    </a:lnTo>
                    <a:lnTo>
                      <a:pt x="2514" y="0"/>
                    </a:lnTo>
                    <a:lnTo>
                      <a:pt x="2514" y="0"/>
                    </a:lnTo>
                    <a:lnTo>
                      <a:pt x="2514" y="0"/>
                    </a:lnTo>
                    <a:lnTo>
                      <a:pt x="2514" y="0"/>
                    </a:lnTo>
                    <a:lnTo>
                      <a:pt x="2514" y="0"/>
                    </a:lnTo>
                    <a:lnTo>
                      <a:pt x="2514" y="0"/>
                    </a:lnTo>
                    <a:lnTo>
                      <a:pt x="2514" y="0"/>
                    </a:lnTo>
                    <a:lnTo>
                      <a:pt x="2514" y="0"/>
                    </a:lnTo>
                    <a:lnTo>
                      <a:pt x="2514" y="0"/>
                    </a:lnTo>
                    <a:lnTo>
                      <a:pt x="2514" y="0"/>
                    </a:lnTo>
                    <a:lnTo>
                      <a:pt x="2514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6" y="0"/>
                    </a:lnTo>
                    <a:lnTo>
                      <a:pt x="2526" y="0"/>
                    </a:lnTo>
                    <a:lnTo>
                      <a:pt x="2526" y="0"/>
                    </a:lnTo>
                    <a:lnTo>
                      <a:pt x="2526" y="0"/>
                    </a:lnTo>
                    <a:lnTo>
                      <a:pt x="2526" y="0"/>
                    </a:lnTo>
                    <a:lnTo>
                      <a:pt x="2526" y="0"/>
                    </a:lnTo>
                    <a:lnTo>
                      <a:pt x="2526" y="0"/>
                    </a:lnTo>
                    <a:lnTo>
                      <a:pt x="2526" y="0"/>
                    </a:lnTo>
                    <a:lnTo>
                      <a:pt x="2526" y="0"/>
                    </a:lnTo>
                    <a:lnTo>
                      <a:pt x="2526" y="0"/>
                    </a:lnTo>
                    <a:lnTo>
                      <a:pt x="2526" y="0"/>
                    </a:lnTo>
                    <a:lnTo>
                      <a:pt x="2526" y="0"/>
                    </a:lnTo>
                    <a:lnTo>
                      <a:pt x="2526" y="0"/>
                    </a:lnTo>
                    <a:lnTo>
                      <a:pt x="2526" y="0"/>
                    </a:lnTo>
                    <a:lnTo>
                      <a:pt x="2526" y="0"/>
                    </a:lnTo>
                    <a:lnTo>
                      <a:pt x="2526" y="0"/>
                    </a:lnTo>
                    <a:lnTo>
                      <a:pt x="2526" y="0"/>
                    </a:lnTo>
                    <a:lnTo>
                      <a:pt x="2526" y="0"/>
                    </a:lnTo>
                    <a:lnTo>
                      <a:pt x="2526" y="0"/>
                    </a:lnTo>
                    <a:lnTo>
                      <a:pt x="2526" y="0"/>
                    </a:lnTo>
                    <a:lnTo>
                      <a:pt x="2526" y="0"/>
                    </a:lnTo>
                    <a:lnTo>
                      <a:pt x="2526" y="0"/>
                    </a:lnTo>
                    <a:lnTo>
                      <a:pt x="2526" y="0"/>
                    </a:lnTo>
                    <a:lnTo>
                      <a:pt x="2526" y="0"/>
                    </a:lnTo>
                    <a:lnTo>
                      <a:pt x="2526" y="0"/>
                    </a:lnTo>
                    <a:lnTo>
                      <a:pt x="2526" y="0"/>
                    </a:lnTo>
                    <a:lnTo>
                      <a:pt x="2526" y="0"/>
                    </a:lnTo>
                    <a:lnTo>
                      <a:pt x="2526" y="0"/>
                    </a:lnTo>
                    <a:lnTo>
                      <a:pt x="2526" y="0"/>
                    </a:lnTo>
                    <a:lnTo>
                      <a:pt x="2526" y="0"/>
                    </a:lnTo>
                    <a:lnTo>
                      <a:pt x="2526" y="0"/>
                    </a:lnTo>
                    <a:lnTo>
                      <a:pt x="2526" y="0"/>
                    </a:lnTo>
                    <a:lnTo>
                      <a:pt x="2526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604" y="0"/>
                    </a:lnTo>
                    <a:lnTo>
                      <a:pt x="2604" y="0"/>
                    </a:lnTo>
                    <a:lnTo>
                      <a:pt x="2604" y="0"/>
                    </a:lnTo>
                    <a:lnTo>
                      <a:pt x="2604" y="0"/>
                    </a:lnTo>
                    <a:lnTo>
                      <a:pt x="2604" y="0"/>
                    </a:lnTo>
                    <a:lnTo>
                      <a:pt x="2604" y="0"/>
                    </a:lnTo>
                    <a:lnTo>
                      <a:pt x="2604" y="0"/>
                    </a:lnTo>
                    <a:lnTo>
                      <a:pt x="2604" y="0"/>
                    </a:lnTo>
                    <a:lnTo>
                      <a:pt x="2604" y="0"/>
                    </a:lnTo>
                    <a:lnTo>
                      <a:pt x="2604" y="0"/>
                    </a:lnTo>
                    <a:lnTo>
                      <a:pt x="2604" y="0"/>
                    </a:lnTo>
                    <a:lnTo>
                      <a:pt x="2604" y="0"/>
                    </a:lnTo>
                    <a:lnTo>
                      <a:pt x="2604" y="0"/>
                    </a:lnTo>
                    <a:lnTo>
                      <a:pt x="2604" y="0"/>
                    </a:lnTo>
                    <a:lnTo>
                      <a:pt x="2604" y="0"/>
                    </a:lnTo>
                    <a:lnTo>
                      <a:pt x="2604" y="0"/>
                    </a:lnTo>
                    <a:lnTo>
                      <a:pt x="2604" y="0"/>
                    </a:lnTo>
                    <a:lnTo>
                      <a:pt x="2604" y="0"/>
                    </a:lnTo>
                    <a:lnTo>
                      <a:pt x="2604" y="0"/>
                    </a:lnTo>
                    <a:lnTo>
                      <a:pt x="2604" y="0"/>
                    </a:lnTo>
                    <a:lnTo>
                      <a:pt x="2604" y="0"/>
                    </a:lnTo>
                    <a:lnTo>
                      <a:pt x="2604" y="0"/>
                    </a:lnTo>
                    <a:lnTo>
                      <a:pt x="2604" y="0"/>
                    </a:lnTo>
                    <a:lnTo>
                      <a:pt x="2604" y="0"/>
                    </a:lnTo>
                    <a:lnTo>
                      <a:pt x="2604" y="0"/>
                    </a:lnTo>
                    <a:lnTo>
                      <a:pt x="2604" y="0"/>
                    </a:lnTo>
                    <a:lnTo>
                      <a:pt x="2604" y="0"/>
                    </a:lnTo>
                    <a:lnTo>
                      <a:pt x="2604" y="0"/>
                    </a:lnTo>
                    <a:lnTo>
                      <a:pt x="2604" y="0"/>
                    </a:lnTo>
                    <a:lnTo>
                      <a:pt x="2604" y="0"/>
                    </a:lnTo>
                    <a:lnTo>
                      <a:pt x="2604" y="0"/>
                    </a:lnTo>
                    <a:lnTo>
                      <a:pt x="2604" y="0"/>
                    </a:lnTo>
                    <a:lnTo>
                      <a:pt x="2604" y="0"/>
                    </a:lnTo>
                    <a:lnTo>
                      <a:pt x="2604" y="0"/>
                    </a:lnTo>
                    <a:lnTo>
                      <a:pt x="2604" y="0"/>
                    </a:lnTo>
                    <a:lnTo>
                      <a:pt x="2604" y="0"/>
                    </a:lnTo>
                    <a:lnTo>
                      <a:pt x="2604" y="0"/>
                    </a:lnTo>
                    <a:lnTo>
                      <a:pt x="2604" y="0"/>
                    </a:lnTo>
                    <a:lnTo>
                      <a:pt x="2604" y="0"/>
                    </a:lnTo>
                    <a:lnTo>
                      <a:pt x="2604" y="0"/>
                    </a:lnTo>
                    <a:lnTo>
                      <a:pt x="2604" y="0"/>
                    </a:lnTo>
                    <a:lnTo>
                      <a:pt x="2604" y="0"/>
                    </a:lnTo>
                    <a:lnTo>
                      <a:pt x="2604" y="0"/>
                    </a:lnTo>
                    <a:lnTo>
                      <a:pt x="2604" y="0"/>
                    </a:lnTo>
                    <a:lnTo>
                      <a:pt x="2604" y="0"/>
                    </a:lnTo>
                    <a:lnTo>
                      <a:pt x="2604" y="0"/>
                    </a:lnTo>
                    <a:lnTo>
                      <a:pt x="2604" y="0"/>
                    </a:lnTo>
                    <a:lnTo>
                      <a:pt x="2604" y="0"/>
                    </a:lnTo>
                    <a:lnTo>
                      <a:pt x="2604" y="0"/>
                    </a:lnTo>
                    <a:lnTo>
                      <a:pt x="2604" y="0"/>
                    </a:lnTo>
                    <a:lnTo>
                      <a:pt x="2604" y="0"/>
                    </a:lnTo>
                    <a:lnTo>
                      <a:pt x="2604" y="0"/>
                    </a:lnTo>
                    <a:lnTo>
                      <a:pt x="2604" y="0"/>
                    </a:lnTo>
                    <a:lnTo>
                      <a:pt x="2604" y="0"/>
                    </a:lnTo>
                    <a:lnTo>
                      <a:pt x="2604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28" y="0"/>
                    </a:lnTo>
                    <a:lnTo>
                      <a:pt x="2628" y="0"/>
                    </a:lnTo>
                    <a:lnTo>
                      <a:pt x="2628" y="0"/>
                    </a:lnTo>
                    <a:lnTo>
                      <a:pt x="2628" y="0"/>
                    </a:lnTo>
                    <a:lnTo>
                      <a:pt x="2628" y="0"/>
                    </a:lnTo>
                    <a:lnTo>
                      <a:pt x="2628" y="0"/>
                    </a:lnTo>
                    <a:lnTo>
                      <a:pt x="2628" y="0"/>
                    </a:lnTo>
                    <a:lnTo>
                      <a:pt x="2628" y="0"/>
                    </a:lnTo>
                    <a:lnTo>
                      <a:pt x="2628" y="0"/>
                    </a:lnTo>
                    <a:lnTo>
                      <a:pt x="2628" y="0"/>
                    </a:lnTo>
                    <a:lnTo>
                      <a:pt x="2628" y="0"/>
                    </a:lnTo>
                    <a:lnTo>
                      <a:pt x="2628" y="0"/>
                    </a:lnTo>
                    <a:lnTo>
                      <a:pt x="2628" y="0"/>
                    </a:lnTo>
                    <a:lnTo>
                      <a:pt x="2628" y="0"/>
                    </a:lnTo>
                    <a:lnTo>
                      <a:pt x="2628" y="0"/>
                    </a:lnTo>
                    <a:lnTo>
                      <a:pt x="2628" y="0"/>
                    </a:lnTo>
                    <a:lnTo>
                      <a:pt x="2628" y="0"/>
                    </a:lnTo>
                    <a:lnTo>
                      <a:pt x="2628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6" y="0"/>
                    </a:lnTo>
                    <a:lnTo>
                      <a:pt x="2646" y="0"/>
                    </a:lnTo>
                    <a:lnTo>
                      <a:pt x="2646" y="0"/>
                    </a:lnTo>
                    <a:lnTo>
                      <a:pt x="2646" y="0"/>
                    </a:lnTo>
                    <a:lnTo>
                      <a:pt x="2646" y="0"/>
                    </a:lnTo>
                    <a:lnTo>
                      <a:pt x="2646" y="0"/>
                    </a:lnTo>
                    <a:lnTo>
                      <a:pt x="2646" y="0"/>
                    </a:lnTo>
                    <a:lnTo>
                      <a:pt x="2646" y="0"/>
                    </a:lnTo>
                    <a:lnTo>
                      <a:pt x="2646" y="0"/>
                    </a:lnTo>
                    <a:lnTo>
                      <a:pt x="2646" y="0"/>
                    </a:lnTo>
                    <a:lnTo>
                      <a:pt x="2646" y="0"/>
                    </a:lnTo>
                    <a:lnTo>
                      <a:pt x="2646" y="0"/>
                    </a:lnTo>
                    <a:lnTo>
                      <a:pt x="2646" y="0"/>
                    </a:lnTo>
                    <a:lnTo>
                      <a:pt x="2646" y="0"/>
                    </a:lnTo>
                    <a:lnTo>
                      <a:pt x="2646" y="0"/>
                    </a:lnTo>
                    <a:lnTo>
                      <a:pt x="2646" y="0"/>
                    </a:lnTo>
                    <a:lnTo>
                      <a:pt x="2646" y="0"/>
                    </a:lnTo>
                    <a:lnTo>
                      <a:pt x="2646" y="0"/>
                    </a:lnTo>
                    <a:lnTo>
                      <a:pt x="2646" y="0"/>
                    </a:lnTo>
                    <a:lnTo>
                      <a:pt x="2646" y="0"/>
                    </a:lnTo>
                    <a:lnTo>
                      <a:pt x="2646" y="0"/>
                    </a:lnTo>
                    <a:lnTo>
                      <a:pt x="2646" y="0"/>
                    </a:lnTo>
                    <a:lnTo>
                      <a:pt x="2646" y="0"/>
                    </a:lnTo>
                    <a:lnTo>
                      <a:pt x="2646" y="0"/>
                    </a:lnTo>
                    <a:lnTo>
                      <a:pt x="2646" y="0"/>
                    </a:lnTo>
                    <a:lnTo>
                      <a:pt x="2646" y="0"/>
                    </a:lnTo>
                    <a:lnTo>
                      <a:pt x="2646" y="0"/>
                    </a:lnTo>
                    <a:lnTo>
                      <a:pt x="2646" y="0"/>
                    </a:lnTo>
                    <a:lnTo>
                      <a:pt x="2646" y="0"/>
                    </a:lnTo>
                    <a:lnTo>
                      <a:pt x="2646" y="0"/>
                    </a:lnTo>
                    <a:lnTo>
                      <a:pt x="2646" y="0"/>
                    </a:lnTo>
                    <a:lnTo>
                      <a:pt x="2646" y="0"/>
                    </a:lnTo>
                    <a:lnTo>
                      <a:pt x="2646" y="0"/>
                    </a:lnTo>
                    <a:lnTo>
                      <a:pt x="2646" y="0"/>
                    </a:lnTo>
                    <a:lnTo>
                      <a:pt x="2646" y="0"/>
                    </a:lnTo>
                    <a:lnTo>
                      <a:pt x="2646" y="0"/>
                    </a:lnTo>
                    <a:lnTo>
                      <a:pt x="2646" y="0"/>
                    </a:lnTo>
                    <a:lnTo>
                      <a:pt x="2646" y="0"/>
                    </a:lnTo>
                    <a:lnTo>
                      <a:pt x="2646" y="0"/>
                    </a:lnTo>
                    <a:lnTo>
                      <a:pt x="2646" y="0"/>
                    </a:lnTo>
                    <a:lnTo>
                      <a:pt x="2646" y="0"/>
                    </a:lnTo>
                    <a:lnTo>
                      <a:pt x="2646" y="0"/>
                    </a:lnTo>
                    <a:lnTo>
                      <a:pt x="2646" y="0"/>
                    </a:lnTo>
                    <a:lnTo>
                      <a:pt x="2646" y="0"/>
                    </a:lnTo>
                    <a:lnTo>
                      <a:pt x="2646" y="0"/>
                    </a:lnTo>
                    <a:lnTo>
                      <a:pt x="2646" y="0"/>
                    </a:lnTo>
                    <a:lnTo>
                      <a:pt x="2646" y="0"/>
                    </a:lnTo>
                    <a:lnTo>
                      <a:pt x="2646" y="0"/>
                    </a:lnTo>
                    <a:lnTo>
                      <a:pt x="2646" y="0"/>
                    </a:lnTo>
                    <a:lnTo>
                      <a:pt x="2646" y="0"/>
                    </a:lnTo>
                    <a:lnTo>
                      <a:pt x="2646" y="0"/>
                    </a:lnTo>
                    <a:lnTo>
                      <a:pt x="2646" y="0"/>
                    </a:lnTo>
                    <a:lnTo>
                      <a:pt x="2646" y="0"/>
                    </a:lnTo>
                    <a:lnTo>
                      <a:pt x="2646" y="0"/>
                    </a:lnTo>
                    <a:lnTo>
                      <a:pt x="2646" y="0"/>
                    </a:lnTo>
                    <a:lnTo>
                      <a:pt x="2646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88" y="0"/>
                    </a:lnTo>
                    <a:lnTo>
                      <a:pt x="2688" y="0"/>
                    </a:lnTo>
                    <a:lnTo>
                      <a:pt x="2688" y="0"/>
                    </a:lnTo>
                    <a:lnTo>
                      <a:pt x="2688" y="0"/>
                    </a:lnTo>
                    <a:lnTo>
                      <a:pt x="2688" y="0"/>
                    </a:lnTo>
                    <a:lnTo>
                      <a:pt x="2688" y="0"/>
                    </a:lnTo>
                    <a:lnTo>
                      <a:pt x="2688" y="0"/>
                    </a:lnTo>
                    <a:lnTo>
                      <a:pt x="2688" y="0"/>
                    </a:lnTo>
                    <a:lnTo>
                      <a:pt x="2688" y="0"/>
                    </a:lnTo>
                    <a:lnTo>
                      <a:pt x="2688" y="0"/>
                    </a:lnTo>
                    <a:lnTo>
                      <a:pt x="2688" y="0"/>
                    </a:lnTo>
                    <a:lnTo>
                      <a:pt x="2688" y="0"/>
                    </a:lnTo>
                    <a:lnTo>
                      <a:pt x="2688" y="0"/>
                    </a:lnTo>
                    <a:lnTo>
                      <a:pt x="2688" y="0"/>
                    </a:lnTo>
                    <a:lnTo>
                      <a:pt x="2688" y="0"/>
                    </a:lnTo>
                    <a:lnTo>
                      <a:pt x="2688" y="0"/>
                    </a:lnTo>
                    <a:lnTo>
                      <a:pt x="2688" y="0"/>
                    </a:lnTo>
                    <a:lnTo>
                      <a:pt x="2688" y="0"/>
                    </a:lnTo>
                    <a:lnTo>
                      <a:pt x="2688" y="0"/>
                    </a:lnTo>
                    <a:lnTo>
                      <a:pt x="2688" y="0"/>
                    </a:lnTo>
                    <a:lnTo>
                      <a:pt x="2688" y="0"/>
                    </a:lnTo>
                    <a:lnTo>
                      <a:pt x="2688" y="0"/>
                    </a:lnTo>
                    <a:lnTo>
                      <a:pt x="2688" y="0"/>
                    </a:lnTo>
                    <a:lnTo>
                      <a:pt x="2688" y="0"/>
                    </a:lnTo>
                    <a:lnTo>
                      <a:pt x="2688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6" y="0"/>
                    </a:lnTo>
                    <a:lnTo>
                      <a:pt x="2706" y="0"/>
                    </a:lnTo>
                    <a:lnTo>
                      <a:pt x="2706" y="0"/>
                    </a:lnTo>
                    <a:lnTo>
                      <a:pt x="2706" y="0"/>
                    </a:lnTo>
                    <a:lnTo>
                      <a:pt x="2706" y="0"/>
                    </a:lnTo>
                    <a:lnTo>
                      <a:pt x="2706" y="0"/>
                    </a:lnTo>
                    <a:lnTo>
                      <a:pt x="2706" y="0"/>
                    </a:lnTo>
                    <a:lnTo>
                      <a:pt x="2706" y="0"/>
                    </a:lnTo>
                    <a:lnTo>
                      <a:pt x="2706" y="0"/>
                    </a:lnTo>
                    <a:lnTo>
                      <a:pt x="2706" y="0"/>
                    </a:lnTo>
                    <a:lnTo>
                      <a:pt x="2706" y="0"/>
                    </a:lnTo>
                    <a:lnTo>
                      <a:pt x="2706" y="0"/>
                    </a:lnTo>
                    <a:lnTo>
                      <a:pt x="2706" y="0"/>
                    </a:lnTo>
                    <a:lnTo>
                      <a:pt x="2706" y="0"/>
                    </a:lnTo>
                    <a:lnTo>
                      <a:pt x="2706" y="0"/>
                    </a:lnTo>
                    <a:lnTo>
                      <a:pt x="2706" y="0"/>
                    </a:lnTo>
                    <a:lnTo>
                      <a:pt x="2706" y="0"/>
                    </a:lnTo>
                    <a:lnTo>
                      <a:pt x="2706" y="0"/>
                    </a:lnTo>
                    <a:lnTo>
                      <a:pt x="2706" y="0"/>
                    </a:lnTo>
                    <a:lnTo>
                      <a:pt x="2706" y="0"/>
                    </a:lnTo>
                    <a:lnTo>
                      <a:pt x="2706" y="0"/>
                    </a:lnTo>
                    <a:lnTo>
                      <a:pt x="2706" y="0"/>
                    </a:lnTo>
                    <a:lnTo>
                      <a:pt x="2706" y="0"/>
                    </a:lnTo>
                    <a:lnTo>
                      <a:pt x="2706" y="0"/>
                    </a:lnTo>
                    <a:lnTo>
                      <a:pt x="2706" y="0"/>
                    </a:lnTo>
                    <a:lnTo>
                      <a:pt x="2706" y="0"/>
                    </a:lnTo>
                    <a:lnTo>
                      <a:pt x="2706" y="0"/>
                    </a:lnTo>
                    <a:lnTo>
                      <a:pt x="2706" y="0"/>
                    </a:lnTo>
                    <a:lnTo>
                      <a:pt x="2706" y="0"/>
                    </a:lnTo>
                    <a:lnTo>
                      <a:pt x="2706" y="0"/>
                    </a:lnTo>
                    <a:lnTo>
                      <a:pt x="2706" y="0"/>
                    </a:lnTo>
                    <a:lnTo>
                      <a:pt x="2706" y="0"/>
                    </a:lnTo>
                    <a:lnTo>
                      <a:pt x="2706" y="0"/>
                    </a:lnTo>
                    <a:lnTo>
                      <a:pt x="2706" y="0"/>
                    </a:lnTo>
                    <a:lnTo>
                      <a:pt x="2706" y="0"/>
                    </a:lnTo>
                    <a:lnTo>
                      <a:pt x="2706" y="0"/>
                    </a:lnTo>
                    <a:lnTo>
                      <a:pt x="2706" y="0"/>
                    </a:lnTo>
                    <a:lnTo>
                      <a:pt x="2706" y="0"/>
                    </a:lnTo>
                    <a:lnTo>
                      <a:pt x="2706" y="0"/>
                    </a:lnTo>
                    <a:lnTo>
                      <a:pt x="2706" y="0"/>
                    </a:lnTo>
                    <a:lnTo>
                      <a:pt x="2706" y="0"/>
                    </a:lnTo>
                    <a:lnTo>
                      <a:pt x="2706" y="0"/>
                    </a:lnTo>
                    <a:lnTo>
                      <a:pt x="2706" y="0"/>
                    </a:lnTo>
                    <a:lnTo>
                      <a:pt x="2706" y="0"/>
                    </a:lnTo>
                    <a:lnTo>
                      <a:pt x="2706" y="0"/>
                    </a:lnTo>
                    <a:lnTo>
                      <a:pt x="2706" y="0"/>
                    </a:lnTo>
                    <a:lnTo>
                      <a:pt x="2706" y="0"/>
                    </a:lnTo>
                    <a:lnTo>
                      <a:pt x="2706" y="0"/>
                    </a:lnTo>
                    <a:lnTo>
                      <a:pt x="2706" y="0"/>
                    </a:lnTo>
                    <a:lnTo>
                      <a:pt x="2706" y="0"/>
                    </a:lnTo>
                    <a:lnTo>
                      <a:pt x="2706" y="0"/>
                    </a:lnTo>
                    <a:lnTo>
                      <a:pt x="2706" y="0"/>
                    </a:lnTo>
                    <a:lnTo>
                      <a:pt x="2706" y="0"/>
                    </a:lnTo>
                    <a:lnTo>
                      <a:pt x="2706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24" y="0"/>
                    </a:lnTo>
                    <a:lnTo>
                      <a:pt x="2724" y="0"/>
                    </a:lnTo>
                    <a:lnTo>
                      <a:pt x="2724" y="0"/>
                    </a:lnTo>
                    <a:lnTo>
                      <a:pt x="2724" y="0"/>
                    </a:lnTo>
                    <a:lnTo>
                      <a:pt x="2724" y="0"/>
                    </a:lnTo>
                    <a:lnTo>
                      <a:pt x="2724" y="0"/>
                    </a:lnTo>
                    <a:lnTo>
                      <a:pt x="2724" y="0"/>
                    </a:lnTo>
                    <a:lnTo>
                      <a:pt x="2724" y="0"/>
                    </a:lnTo>
                    <a:lnTo>
                      <a:pt x="2724" y="0"/>
                    </a:lnTo>
                    <a:lnTo>
                      <a:pt x="2724" y="0"/>
                    </a:lnTo>
                    <a:lnTo>
                      <a:pt x="2724" y="0"/>
                    </a:lnTo>
                    <a:lnTo>
                      <a:pt x="2724" y="0"/>
                    </a:lnTo>
                    <a:lnTo>
                      <a:pt x="2724" y="0"/>
                    </a:lnTo>
                    <a:lnTo>
                      <a:pt x="2724" y="0"/>
                    </a:lnTo>
                    <a:lnTo>
                      <a:pt x="2724" y="0"/>
                    </a:lnTo>
                    <a:lnTo>
                      <a:pt x="2724" y="0"/>
                    </a:lnTo>
                    <a:lnTo>
                      <a:pt x="2724" y="0"/>
                    </a:lnTo>
                    <a:lnTo>
                      <a:pt x="2724" y="0"/>
                    </a:lnTo>
                    <a:lnTo>
                      <a:pt x="2724" y="0"/>
                    </a:lnTo>
                    <a:lnTo>
                      <a:pt x="2724" y="0"/>
                    </a:lnTo>
                    <a:lnTo>
                      <a:pt x="2724" y="0"/>
                    </a:lnTo>
                    <a:lnTo>
                      <a:pt x="2724" y="0"/>
                    </a:lnTo>
                    <a:lnTo>
                      <a:pt x="2724" y="0"/>
                    </a:lnTo>
                    <a:lnTo>
                      <a:pt x="2724" y="0"/>
                    </a:lnTo>
                    <a:lnTo>
                      <a:pt x="2724" y="0"/>
                    </a:lnTo>
                    <a:lnTo>
                      <a:pt x="2724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90" y="0"/>
                    </a:lnTo>
                    <a:lnTo>
                      <a:pt x="2790" y="0"/>
                    </a:lnTo>
                    <a:lnTo>
                      <a:pt x="2790" y="0"/>
                    </a:lnTo>
                    <a:lnTo>
                      <a:pt x="2790" y="0"/>
                    </a:lnTo>
                    <a:lnTo>
                      <a:pt x="2790" y="0"/>
                    </a:lnTo>
                    <a:lnTo>
                      <a:pt x="2790" y="0"/>
                    </a:lnTo>
                    <a:lnTo>
                      <a:pt x="2790" y="0"/>
                    </a:lnTo>
                    <a:lnTo>
                      <a:pt x="2790" y="0"/>
                    </a:lnTo>
                    <a:lnTo>
                      <a:pt x="2790" y="0"/>
                    </a:lnTo>
                    <a:lnTo>
                      <a:pt x="2790" y="0"/>
                    </a:lnTo>
                    <a:lnTo>
                      <a:pt x="2790" y="0"/>
                    </a:lnTo>
                    <a:lnTo>
                      <a:pt x="2790" y="0"/>
                    </a:lnTo>
                    <a:lnTo>
                      <a:pt x="2790" y="0"/>
                    </a:lnTo>
                    <a:lnTo>
                      <a:pt x="2790" y="0"/>
                    </a:lnTo>
                    <a:lnTo>
                      <a:pt x="2790" y="0"/>
                    </a:lnTo>
                    <a:lnTo>
                      <a:pt x="2790" y="0"/>
                    </a:lnTo>
                    <a:lnTo>
                      <a:pt x="2790" y="0"/>
                    </a:lnTo>
                    <a:lnTo>
                      <a:pt x="2790" y="0"/>
                    </a:lnTo>
                    <a:lnTo>
                      <a:pt x="2790" y="0"/>
                    </a:lnTo>
                    <a:lnTo>
                      <a:pt x="2790" y="0"/>
                    </a:lnTo>
                    <a:lnTo>
                      <a:pt x="2790" y="0"/>
                    </a:lnTo>
                    <a:lnTo>
                      <a:pt x="2790" y="0"/>
                    </a:lnTo>
                    <a:lnTo>
                      <a:pt x="2790" y="0"/>
                    </a:lnTo>
                    <a:lnTo>
                      <a:pt x="2790" y="0"/>
                    </a:lnTo>
                    <a:lnTo>
                      <a:pt x="2790" y="0"/>
                    </a:lnTo>
                    <a:lnTo>
                      <a:pt x="2790" y="0"/>
                    </a:lnTo>
                    <a:lnTo>
                      <a:pt x="2790" y="0"/>
                    </a:lnTo>
                    <a:lnTo>
                      <a:pt x="2790" y="0"/>
                    </a:lnTo>
                    <a:lnTo>
                      <a:pt x="2790" y="0"/>
                    </a:lnTo>
                    <a:lnTo>
                      <a:pt x="2790" y="0"/>
                    </a:lnTo>
                    <a:lnTo>
                      <a:pt x="2790" y="0"/>
                    </a:lnTo>
                    <a:lnTo>
                      <a:pt x="2790" y="0"/>
                    </a:lnTo>
                    <a:lnTo>
                      <a:pt x="2790" y="0"/>
                    </a:lnTo>
                    <a:lnTo>
                      <a:pt x="2790" y="0"/>
                    </a:lnTo>
                    <a:lnTo>
                      <a:pt x="2790" y="0"/>
                    </a:lnTo>
                    <a:lnTo>
                      <a:pt x="2790" y="0"/>
                    </a:lnTo>
                    <a:lnTo>
                      <a:pt x="2790" y="0"/>
                    </a:lnTo>
                    <a:lnTo>
                      <a:pt x="2790" y="0"/>
                    </a:lnTo>
                    <a:lnTo>
                      <a:pt x="2790" y="0"/>
                    </a:lnTo>
                    <a:lnTo>
                      <a:pt x="2790" y="0"/>
                    </a:lnTo>
                    <a:lnTo>
                      <a:pt x="2790" y="0"/>
                    </a:lnTo>
                    <a:lnTo>
                      <a:pt x="2790" y="0"/>
                    </a:lnTo>
                    <a:lnTo>
                      <a:pt x="2790" y="0"/>
                    </a:lnTo>
                    <a:lnTo>
                      <a:pt x="2790" y="0"/>
                    </a:lnTo>
                    <a:lnTo>
                      <a:pt x="2790" y="0"/>
                    </a:lnTo>
                    <a:lnTo>
                      <a:pt x="2790" y="0"/>
                    </a:lnTo>
                    <a:lnTo>
                      <a:pt x="2790" y="0"/>
                    </a:lnTo>
                    <a:lnTo>
                      <a:pt x="2790" y="0"/>
                    </a:lnTo>
                    <a:lnTo>
                      <a:pt x="2790" y="0"/>
                    </a:lnTo>
                    <a:lnTo>
                      <a:pt x="2790" y="0"/>
                    </a:lnTo>
                    <a:lnTo>
                      <a:pt x="2790" y="0"/>
                    </a:lnTo>
                    <a:lnTo>
                      <a:pt x="2790" y="0"/>
                    </a:lnTo>
                    <a:lnTo>
                      <a:pt x="2790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802" y="0"/>
                    </a:lnTo>
                    <a:lnTo>
                      <a:pt x="2802" y="0"/>
                    </a:lnTo>
                    <a:lnTo>
                      <a:pt x="2802" y="0"/>
                    </a:lnTo>
                    <a:lnTo>
                      <a:pt x="2802" y="0"/>
                    </a:lnTo>
                    <a:lnTo>
                      <a:pt x="2802" y="0"/>
                    </a:lnTo>
                    <a:lnTo>
                      <a:pt x="2802" y="0"/>
                    </a:lnTo>
                    <a:lnTo>
                      <a:pt x="2802" y="0"/>
                    </a:lnTo>
                    <a:lnTo>
                      <a:pt x="2802" y="0"/>
                    </a:lnTo>
                    <a:lnTo>
                      <a:pt x="2802" y="0"/>
                    </a:lnTo>
                    <a:lnTo>
                      <a:pt x="2802" y="0"/>
                    </a:lnTo>
                    <a:lnTo>
                      <a:pt x="2802" y="0"/>
                    </a:lnTo>
                    <a:lnTo>
                      <a:pt x="2802" y="0"/>
                    </a:lnTo>
                    <a:lnTo>
                      <a:pt x="2802" y="0"/>
                    </a:lnTo>
                    <a:lnTo>
                      <a:pt x="2802" y="0"/>
                    </a:lnTo>
                    <a:lnTo>
                      <a:pt x="2802" y="0"/>
                    </a:lnTo>
                    <a:lnTo>
                      <a:pt x="2802" y="0"/>
                    </a:lnTo>
                    <a:lnTo>
                      <a:pt x="2802" y="0"/>
                    </a:lnTo>
                    <a:lnTo>
                      <a:pt x="2802" y="0"/>
                    </a:lnTo>
                    <a:lnTo>
                      <a:pt x="2802" y="0"/>
                    </a:lnTo>
                    <a:lnTo>
                      <a:pt x="2802" y="0"/>
                    </a:lnTo>
                    <a:lnTo>
                      <a:pt x="2802" y="0"/>
                    </a:lnTo>
                    <a:lnTo>
                      <a:pt x="2802" y="0"/>
                    </a:lnTo>
                    <a:lnTo>
                      <a:pt x="2802" y="0"/>
                    </a:lnTo>
                    <a:lnTo>
                      <a:pt x="2802" y="0"/>
                    </a:lnTo>
                    <a:lnTo>
                      <a:pt x="2802" y="0"/>
                    </a:lnTo>
                    <a:lnTo>
                      <a:pt x="2802" y="0"/>
                    </a:lnTo>
                    <a:lnTo>
                      <a:pt x="2802" y="0"/>
                    </a:lnTo>
                    <a:lnTo>
                      <a:pt x="2802" y="0"/>
                    </a:lnTo>
                    <a:lnTo>
                      <a:pt x="2802" y="0"/>
                    </a:lnTo>
                    <a:lnTo>
                      <a:pt x="2802" y="0"/>
                    </a:lnTo>
                    <a:lnTo>
                      <a:pt x="2802" y="0"/>
                    </a:lnTo>
                    <a:lnTo>
                      <a:pt x="2802" y="0"/>
                    </a:lnTo>
                    <a:lnTo>
                      <a:pt x="2802" y="0"/>
                    </a:lnTo>
                    <a:lnTo>
                      <a:pt x="2802" y="0"/>
                    </a:lnTo>
                    <a:lnTo>
                      <a:pt x="2802" y="0"/>
                    </a:lnTo>
                    <a:lnTo>
                      <a:pt x="2802" y="0"/>
                    </a:lnTo>
                    <a:lnTo>
                      <a:pt x="2802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26" y="0"/>
                    </a:lnTo>
                    <a:lnTo>
                      <a:pt x="2826" y="0"/>
                    </a:lnTo>
                    <a:lnTo>
                      <a:pt x="2826" y="0"/>
                    </a:lnTo>
                    <a:lnTo>
                      <a:pt x="2826" y="0"/>
                    </a:lnTo>
                    <a:lnTo>
                      <a:pt x="2826" y="0"/>
                    </a:lnTo>
                    <a:lnTo>
                      <a:pt x="2826" y="0"/>
                    </a:lnTo>
                    <a:lnTo>
                      <a:pt x="2826" y="0"/>
                    </a:lnTo>
                    <a:lnTo>
                      <a:pt x="2826" y="0"/>
                    </a:lnTo>
                    <a:lnTo>
                      <a:pt x="2826" y="0"/>
                    </a:lnTo>
                    <a:lnTo>
                      <a:pt x="2826" y="0"/>
                    </a:lnTo>
                    <a:lnTo>
                      <a:pt x="2826" y="0"/>
                    </a:lnTo>
                    <a:lnTo>
                      <a:pt x="2826" y="0"/>
                    </a:lnTo>
                    <a:lnTo>
                      <a:pt x="2826" y="0"/>
                    </a:lnTo>
                    <a:lnTo>
                      <a:pt x="2826" y="0"/>
                    </a:lnTo>
                    <a:lnTo>
                      <a:pt x="2826" y="0"/>
                    </a:lnTo>
                    <a:lnTo>
                      <a:pt x="2826" y="0"/>
                    </a:lnTo>
                    <a:lnTo>
                      <a:pt x="2826" y="0"/>
                    </a:lnTo>
                    <a:lnTo>
                      <a:pt x="2826" y="0"/>
                    </a:lnTo>
                    <a:lnTo>
                      <a:pt x="2826" y="0"/>
                    </a:lnTo>
                    <a:lnTo>
                      <a:pt x="2826" y="0"/>
                    </a:lnTo>
                    <a:lnTo>
                      <a:pt x="2826" y="0"/>
                    </a:lnTo>
                    <a:lnTo>
                      <a:pt x="2826" y="0"/>
                    </a:lnTo>
                    <a:lnTo>
                      <a:pt x="2826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44" y="0"/>
                    </a:lnTo>
                    <a:lnTo>
                      <a:pt x="2844" y="0"/>
                    </a:lnTo>
                    <a:lnTo>
                      <a:pt x="2844" y="0"/>
                    </a:lnTo>
                    <a:lnTo>
                      <a:pt x="2844" y="0"/>
                    </a:lnTo>
                    <a:lnTo>
                      <a:pt x="2844" y="0"/>
                    </a:lnTo>
                    <a:lnTo>
                      <a:pt x="2844" y="0"/>
                    </a:lnTo>
                    <a:lnTo>
                      <a:pt x="2844" y="0"/>
                    </a:lnTo>
                    <a:lnTo>
                      <a:pt x="2844" y="0"/>
                    </a:lnTo>
                    <a:lnTo>
                      <a:pt x="2844" y="0"/>
                    </a:lnTo>
                    <a:lnTo>
                      <a:pt x="2844" y="0"/>
                    </a:lnTo>
                    <a:lnTo>
                      <a:pt x="2844" y="0"/>
                    </a:lnTo>
                    <a:lnTo>
                      <a:pt x="2844" y="0"/>
                    </a:lnTo>
                    <a:lnTo>
                      <a:pt x="2844" y="0"/>
                    </a:lnTo>
                    <a:lnTo>
                      <a:pt x="2844" y="0"/>
                    </a:lnTo>
                    <a:lnTo>
                      <a:pt x="2844" y="0"/>
                    </a:lnTo>
                    <a:lnTo>
                      <a:pt x="2844" y="0"/>
                    </a:lnTo>
                    <a:lnTo>
                      <a:pt x="2844" y="0"/>
                    </a:lnTo>
                    <a:lnTo>
                      <a:pt x="2844" y="0"/>
                    </a:lnTo>
                    <a:lnTo>
                      <a:pt x="2844" y="0"/>
                    </a:lnTo>
                    <a:lnTo>
                      <a:pt x="2844" y="0"/>
                    </a:lnTo>
                    <a:lnTo>
                      <a:pt x="2844" y="0"/>
                    </a:lnTo>
                    <a:lnTo>
                      <a:pt x="2844" y="0"/>
                    </a:lnTo>
                    <a:lnTo>
                      <a:pt x="2844" y="0"/>
                    </a:lnTo>
                    <a:lnTo>
                      <a:pt x="2844" y="0"/>
                    </a:lnTo>
                    <a:lnTo>
                      <a:pt x="2844" y="0"/>
                    </a:lnTo>
                    <a:lnTo>
                      <a:pt x="2844" y="0"/>
                    </a:lnTo>
                    <a:lnTo>
                      <a:pt x="2844" y="0"/>
                    </a:lnTo>
                    <a:lnTo>
                      <a:pt x="2844" y="0"/>
                    </a:lnTo>
                    <a:lnTo>
                      <a:pt x="2844" y="0"/>
                    </a:lnTo>
                    <a:lnTo>
                      <a:pt x="2844" y="0"/>
                    </a:lnTo>
                    <a:lnTo>
                      <a:pt x="2844" y="0"/>
                    </a:lnTo>
                    <a:lnTo>
                      <a:pt x="2844" y="0"/>
                    </a:lnTo>
                    <a:lnTo>
                      <a:pt x="2844" y="0"/>
                    </a:lnTo>
                    <a:lnTo>
                      <a:pt x="2844" y="0"/>
                    </a:lnTo>
                    <a:lnTo>
                      <a:pt x="2844" y="0"/>
                    </a:lnTo>
                    <a:lnTo>
                      <a:pt x="2844" y="0"/>
                    </a:lnTo>
                    <a:lnTo>
                      <a:pt x="2844" y="0"/>
                    </a:lnTo>
                    <a:lnTo>
                      <a:pt x="2844" y="0"/>
                    </a:lnTo>
                    <a:lnTo>
                      <a:pt x="2844" y="0"/>
                    </a:lnTo>
                    <a:lnTo>
                      <a:pt x="2844" y="0"/>
                    </a:lnTo>
                    <a:lnTo>
                      <a:pt x="2844" y="0"/>
                    </a:lnTo>
                    <a:lnTo>
                      <a:pt x="2844" y="0"/>
                    </a:lnTo>
                    <a:lnTo>
                      <a:pt x="2844" y="0"/>
                    </a:lnTo>
                    <a:lnTo>
                      <a:pt x="2844" y="0"/>
                    </a:lnTo>
                    <a:lnTo>
                      <a:pt x="2844" y="0"/>
                    </a:lnTo>
                    <a:lnTo>
                      <a:pt x="2844" y="0"/>
                    </a:lnTo>
                    <a:lnTo>
                      <a:pt x="2844" y="0"/>
                    </a:lnTo>
                    <a:lnTo>
                      <a:pt x="2844" y="0"/>
                    </a:lnTo>
                    <a:lnTo>
                      <a:pt x="2844" y="0"/>
                    </a:lnTo>
                    <a:lnTo>
                      <a:pt x="2844" y="0"/>
                    </a:lnTo>
                    <a:lnTo>
                      <a:pt x="2844" y="0"/>
                    </a:lnTo>
                    <a:lnTo>
                      <a:pt x="2844" y="0"/>
                    </a:lnTo>
                    <a:lnTo>
                      <a:pt x="2844" y="0"/>
                    </a:lnTo>
                    <a:lnTo>
                      <a:pt x="2844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80" y="0"/>
                    </a:lnTo>
                    <a:lnTo>
                      <a:pt x="2880" y="0"/>
                    </a:lnTo>
                    <a:lnTo>
                      <a:pt x="2880" y="0"/>
                    </a:lnTo>
                    <a:lnTo>
                      <a:pt x="2880" y="0"/>
                    </a:lnTo>
                    <a:lnTo>
                      <a:pt x="2880" y="0"/>
                    </a:lnTo>
                    <a:lnTo>
                      <a:pt x="2880" y="0"/>
                    </a:lnTo>
                    <a:lnTo>
                      <a:pt x="2880" y="0"/>
                    </a:lnTo>
                    <a:lnTo>
                      <a:pt x="2880" y="0"/>
                    </a:lnTo>
                    <a:lnTo>
                      <a:pt x="2880" y="0"/>
                    </a:lnTo>
                    <a:lnTo>
                      <a:pt x="2880" y="0"/>
                    </a:lnTo>
                    <a:lnTo>
                      <a:pt x="2880" y="0"/>
                    </a:lnTo>
                    <a:lnTo>
                      <a:pt x="2880" y="0"/>
                    </a:lnTo>
                    <a:lnTo>
                      <a:pt x="2880" y="0"/>
                    </a:lnTo>
                    <a:lnTo>
                      <a:pt x="2880" y="0"/>
                    </a:lnTo>
                    <a:lnTo>
                      <a:pt x="2880" y="0"/>
                    </a:lnTo>
                    <a:lnTo>
                      <a:pt x="2880" y="0"/>
                    </a:lnTo>
                    <a:lnTo>
                      <a:pt x="2880" y="0"/>
                    </a:lnTo>
                    <a:lnTo>
                      <a:pt x="2880" y="0"/>
                    </a:lnTo>
                    <a:lnTo>
                      <a:pt x="2880" y="0"/>
                    </a:lnTo>
                    <a:lnTo>
                      <a:pt x="2880" y="0"/>
                    </a:lnTo>
                    <a:lnTo>
                      <a:pt x="2880" y="0"/>
                    </a:lnTo>
                    <a:lnTo>
                      <a:pt x="2880" y="0"/>
                    </a:lnTo>
                    <a:lnTo>
                      <a:pt x="2880" y="0"/>
                    </a:lnTo>
                    <a:lnTo>
                      <a:pt x="2880" y="0"/>
                    </a:lnTo>
                    <a:lnTo>
                      <a:pt x="2880" y="0"/>
                    </a:lnTo>
                    <a:lnTo>
                      <a:pt x="2880" y="0"/>
                    </a:lnTo>
                    <a:lnTo>
                      <a:pt x="2880" y="0"/>
                    </a:lnTo>
                    <a:lnTo>
                      <a:pt x="2880" y="0"/>
                    </a:lnTo>
                    <a:lnTo>
                      <a:pt x="2880" y="0"/>
                    </a:lnTo>
                    <a:lnTo>
                      <a:pt x="2880" y="0"/>
                    </a:lnTo>
                    <a:lnTo>
                      <a:pt x="2880" y="0"/>
                    </a:lnTo>
                    <a:lnTo>
                      <a:pt x="2880" y="0"/>
                    </a:lnTo>
                    <a:lnTo>
                      <a:pt x="2880" y="0"/>
                    </a:lnTo>
                    <a:lnTo>
                      <a:pt x="2880" y="0"/>
                    </a:lnTo>
                    <a:lnTo>
                      <a:pt x="2880" y="0"/>
                    </a:lnTo>
                    <a:lnTo>
                      <a:pt x="2880" y="0"/>
                    </a:lnTo>
                    <a:lnTo>
                      <a:pt x="2880" y="0"/>
                    </a:lnTo>
                    <a:lnTo>
                      <a:pt x="2880" y="0"/>
                    </a:lnTo>
                    <a:lnTo>
                      <a:pt x="2880" y="0"/>
                    </a:lnTo>
                    <a:lnTo>
                      <a:pt x="2880" y="0"/>
                    </a:lnTo>
                    <a:lnTo>
                      <a:pt x="2880" y="0"/>
                    </a:lnTo>
                    <a:lnTo>
                      <a:pt x="2880" y="0"/>
                    </a:lnTo>
                    <a:lnTo>
                      <a:pt x="2880" y="0"/>
                    </a:lnTo>
                    <a:lnTo>
                      <a:pt x="2880" y="0"/>
                    </a:lnTo>
                    <a:lnTo>
                      <a:pt x="2880" y="0"/>
                    </a:lnTo>
                    <a:lnTo>
                      <a:pt x="2880" y="0"/>
                    </a:lnTo>
                    <a:lnTo>
                      <a:pt x="2880" y="0"/>
                    </a:lnTo>
                    <a:lnTo>
                      <a:pt x="2880" y="0"/>
                    </a:lnTo>
                    <a:lnTo>
                      <a:pt x="2880" y="0"/>
                    </a:lnTo>
                    <a:lnTo>
                      <a:pt x="2880" y="0"/>
                    </a:lnTo>
                    <a:lnTo>
                      <a:pt x="2880" y="0"/>
                    </a:lnTo>
                    <a:lnTo>
                      <a:pt x="2880" y="0"/>
                    </a:lnTo>
                    <a:lnTo>
                      <a:pt x="2880" y="0"/>
                    </a:lnTo>
                    <a:lnTo>
                      <a:pt x="2880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904" y="0"/>
                    </a:lnTo>
                    <a:lnTo>
                      <a:pt x="2904" y="0"/>
                    </a:lnTo>
                    <a:lnTo>
                      <a:pt x="2904" y="0"/>
                    </a:lnTo>
                    <a:lnTo>
                      <a:pt x="2904" y="0"/>
                    </a:lnTo>
                    <a:lnTo>
                      <a:pt x="2904" y="0"/>
                    </a:lnTo>
                    <a:lnTo>
                      <a:pt x="2904" y="0"/>
                    </a:lnTo>
                    <a:lnTo>
                      <a:pt x="2904" y="0"/>
                    </a:lnTo>
                    <a:lnTo>
                      <a:pt x="2904" y="0"/>
                    </a:lnTo>
                    <a:lnTo>
                      <a:pt x="2904" y="0"/>
                    </a:lnTo>
                    <a:lnTo>
                      <a:pt x="2904" y="0"/>
                    </a:lnTo>
                    <a:lnTo>
                      <a:pt x="2904" y="0"/>
                    </a:lnTo>
                    <a:lnTo>
                      <a:pt x="2904" y="0"/>
                    </a:lnTo>
                    <a:lnTo>
                      <a:pt x="2904" y="0"/>
                    </a:lnTo>
                    <a:lnTo>
                      <a:pt x="2904" y="0"/>
                    </a:lnTo>
                    <a:lnTo>
                      <a:pt x="2904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3000" y="0"/>
                    </a:lnTo>
                    <a:lnTo>
                      <a:pt x="3000" y="0"/>
                    </a:lnTo>
                    <a:lnTo>
                      <a:pt x="3000" y="0"/>
                    </a:lnTo>
                    <a:lnTo>
                      <a:pt x="3000" y="0"/>
                    </a:lnTo>
                    <a:lnTo>
                      <a:pt x="3000" y="0"/>
                    </a:lnTo>
                    <a:lnTo>
                      <a:pt x="3000" y="0"/>
                    </a:lnTo>
                    <a:lnTo>
                      <a:pt x="3000" y="0"/>
                    </a:lnTo>
                    <a:lnTo>
                      <a:pt x="3000" y="0"/>
                    </a:lnTo>
                    <a:lnTo>
                      <a:pt x="3000" y="0"/>
                    </a:lnTo>
                    <a:lnTo>
                      <a:pt x="3000" y="0"/>
                    </a:lnTo>
                    <a:lnTo>
                      <a:pt x="3000" y="0"/>
                    </a:lnTo>
                    <a:lnTo>
                      <a:pt x="3000" y="0"/>
                    </a:lnTo>
                    <a:lnTo>
                      <a:pt x="3000" y="0"/>
                    </a:lnTo>
                    <a:lnTo>
                      <a:pt x="3000" y="0"/>
                    </a:lnTo>
                    <a:lnTo>
                      <a:pt x="3000" y="0"/>
                    </a:lnTo>
                    <a:lnTo>
                      <a:pt x="3000" y="0"/>
                    </a:lnTo>
                    <a:lnTo>
                      <a:pt x="3000" y="0"/>
                    </a:lnTo>
                    <a:lnTo>
                      <a:pt x="3000" y="0"/>
                    </a:lnTo>
                    <a:lnTo>
                      <a:pt x="3000" y="0"/>
                    </a:lnTo>
                    <a:lnTo>
                      <a:pt x="3000" y="0"/>
                    </a:lnTo>
                    <a:lnTo>
                      <a:pt x="3000" y="0"/>
                    </a:lnTo>
                    <a:lnTo>
                      <a:pt x="3000" y="0"/>
                    </a:lnTo>
                    <a:lnTo>
                      <a:pt x="3000" y="0"/>
                    </a:lnTo>
                    <a:lnTo>
                      <a:pt x="3000" y="0"/>
                    </a:lnTo>
                    <a:lnTo>
                      <a:pt x="3000" y="0"/>
                    </a:lnTo>
                    <a:lnTo>
                      <a:pt x="3000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24" y="0"/>
                    </a:lnTo>
                    <a:lnTo>
                      <a:pt x="3024" y="0"/>
                    </a:lnTo>
                    <a:lnTo>
                      <a:pt x="3024" y="0"/>
                    </a:lnTo>
                    <a:lnTo>
                      <a:pt x="3024" y="0"/>
                    </a:lnTo>
                    <a:lnTo>
                      <a:pt x="3024" y="0"/>
                    </a:lnTo>
                    <a:lnTo>
                      <a:pt x="3024" y="0"/>
                    </a:lnTo>
                    <a:lnTo>
                      <a:pt x="3024" y="0"/>
                    </a:lnTo>
                    <a:lnTo>
                      <a:pt x="3024" y="0"/>
                    </a:lnTo>
                    <a:lnTo>
                      <a:pt x="3024" y="0"/>
                    </a:lnTo>
                    <a:lnTo>
                      <a:pt x="3024" y="0"/>
                    </a:lnTo>
                    <a:lnTo>
                      <a:pt x="3024" y="0"/>
                    </a:lnTo>
                    <a:lnTo>
                      <a:pt x="3024" y="0"/>
                    </a:lnTo>
                    <a:lnTo>
                      <a:pt x="3024" y="0"/>
                    </a:lnTo>
                    <a:lnTo>
                      <a:pt x="3024" y="0"/>
                    </a:lnTo>
                    <a:lnTo>
                      <a:pt x="3024" y="0"/>
                    </a:lnTo>
                    <a:lnTo>
                      <a:pt x="3024" y="0"/>
                    </a:lnTo>
                    <a:lnTo>
                      <a:pt x="3024" y="0"/>
                    </a:lnTo>
                    <a:lnTo>
                      <a:pt x="3024" y="0"/>
                    </a:lnTo>
                    <a:lnTo>
                      <a:pt x="3024" y="0"/>
                    </a:lnTo>
                    <a:lnTo>
                      <a:pt x="3024" y="0"/>
                    </a:lnTo>
                    <a:lnTo>
                      <a:pt x="3024" y="0"/>
                    </a:lnTo>
                    <a:lnTo>
                      <a:pt x="3024" y="0"/>
                    </a:lnTo>
                    <a:lnTo>
                      <a:pt x="3024" y="0"/>
                    </a:lnTo>
                    <a:lnTo>
                      <a:pt x="3024" y="0"/>
                    </a:lnTo>
                    <a:lnTo>
                      <a:pt x="3024" y="0"/>
                    </a:lnTo>
                    <a:lnTo>
                      <a:pt x="3024" y="0"/>
                    </a:lnTo>
                    <a:lnTo>
                      <a:pt x="3024" y="0"/>
                    </a:lnTo>
                    <a:lnTo>
                      <a:pt x="3024" y="0"/>
                    </a:lnTo>
                    <a:lnTo>
                      <a:pt x="3024" y="0"/>
                    </a:lnTo>
                    <a:lnTo>
                      <a:pt x="3024" y="0"/>
                    </a:lnTo>
                    <a:lnTo>
                      <a:pt x="3024" y="0"/>
                    </a:lnTo>
                    <a:lnTo>
                      <a:pt x="3024" y="0"/>
                    </a:lnTo>
                    <a:lnTo>
                      <a:pt x="3024" y="0"/>
                    </a:lnTo>
                    <a:lnTo>
                      <a:pt x="3024" y="0"/>
                    </a:lnTo>
                    <a:lnTo>
                      <a:pt x="3024" y="0"/>
                    </a:lnTo>
                    <a:lnTo>
                      <a:pt x="3024" y="0"/>
                    </a:lnTo>
                    <a:lnTo>
                      <a:pt x="3024" y="0"/>
                    </a:lnTo>
                    <a:lnTo>
                      <a:pt x="3024" y="0"/>
                    </a:lnTo>
                    <a:lnTo>
                      <a:pt x="3024" y="0"/>
                    </a:lnTo>
                    <a:lnTo>
                      <a:pt x="3024" y="0"/>
                    </a:lnTo>
                    <a:lnTo>
                      <a:pt x="3024" y="0"/>
                    </a:lnTo>
                    <a:lnTo>
                      <a:pt x="3024" y="0"/>
                    </a:lnTo>
                    <a:lnTo>
                      <a:pt x="3024" y="0"/>
                    </a:lnTo>
                    <a:lnTo>
                      <a:pt x="3024" y="0"/>
                    </a:lnTo>
                    <a:lnTo>
                      <a:pt x="3024" y="0"/>
                    </a:lnTo>
                    <a:lnTo>
                      <a:pt x="3024" y="0"/>
                    </a:lnTo>
                    <a:lnTo>
                      <a:pt x="3024" y="0"/>
                    </a:lnTo>
                    <a:lnTo>
                      <a:pt x="3024" y="0"/>
                    </a:lnTo>
                    <a:lnTo>
                      <a:pt x="3024" y="0"/>
                    </a:lnTo>
                    <a:lnTo>
                      <a:pt x="3024" y="0"/>
                    </a:lnTo>
                    <a:lnTo>
                      <a:pt x="3024" y="0"/>
                    </a:lnTo>
                    <a:lnTo>
                      <a:pt x="3024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6" y="0"/>
                    </a:lnTo>
                    <a:lnTo>
                      <a:pt x="3036" y="0"/>
                    </a:lnTo>
                    <a:lnTo>
                      <a:pt x="3036" y="0"/>
                    </a:lnTo>
                    <a:lnTo>
                      <a:pt x="3042" y="0"/>
                    </a:lnTo>
                    <a:lnTo>
                      <a:pt x="3042" y="0"/>
                    </a:lnTo>
                    <a:lnTo>
                      <a:pt x="3042" y="0"/>
                    </a:lnTo>
                    <a:lnTo>
                      <a:pt x="3042" y="0"/>
                    </a:lnTo>
                    <a:lnTo>
                      <a:pt x="3042" y="0"/>
                    </a:lnTo>
                    <a:lnTo>
                      <a:pt x="3042" y="0"/>
                    </a:lnTo>
                    <a:lnTo>
                      <a:pt x="3042" y="0"/>
                    </a:lnTo>
                    <a:lnTo>
                      <a:pt x="3042" y="0"/>
                    </a:lnTo>
                    <a:lnTo>
                      <a:pt x="3042" y="0"/>
                    </a:lnTo>
                    <a:lnTo>
                      <a:pt x="3042" y="0"/>
                    </a:lnTo>
                    <a:lnTo>
                      <a:pt x="3042" y="0"/>
                    </a:lnTo>
                    <a:lnTo>
                      <a:pt x="3042" y="0"/>
                    </a:lnTo>
                    <a:lnTo>
                      <a:pt x="3042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8" y="0"/>
                    </a:lnTo>
                    <a:lnTo>
                      <a:pt x="3078" y="0"/>
                    </a:lnTo>
                    <a:lnTo>
                      <a:pt x="3078" y="0"/>
                    </a:lnTo>
                    <a:lnTo>
                      <a:pt x="3078" y="0"/>
                    </a:lnTo>
                    <a:lnTo>
                      <a:pt x="3078" y="0"/>
                    </a:lnTo>
                    <a:lnTo>
                      <a:pt x="3078" y="0"/>
                    </a:lnTo>
                    <a:lnTo>
                      <a:pt x="3078" y="0"/>
                    </a:lnTo>
                    <a:lnTo>
                      <a:pt x="3078" y="0"/>
                    </a:lnTo>
                    <a:lnTo>
                      <a:pt x="3078" y="0"/>
                    </a:lnTo>
                    <a:lnTo>
                      <a:pt x="3078" y="0"/>
                    </a:lnTo>
                    <a:lnTo>
                      <a:pt x="3078" y="0"/>
                    </a:lnTo>
                    <a:lnTo>
                      <a:pt x="3078" y="0"/>
                    </a:lnTo>
                    <a:lnTo>
                      <a:pt x="3078" y="0"/>
                    </a:lnTo>
                    <a:lnTo>
                      <a:pt x="3078" y="0"/>
                    </a:lnTo>
                    <a:lnTo>
                      <a:pt x="3078" y="0"/>
                    </a:lnTo>
                    <a:lnTo>
                      <a:pt x="3078" y="0"/>
                    </a:lnTo>
                    <a:lnTo>
                      <a:pt x="3078" y="0"/>
                    </a:lnTo>
                    <a:lnTo>
                      <a:pt x="3078" y="0"/>
                    </a:lnTo>
                    <a:lnTo>
                      <a:pt x="3078" y="0"/>
                    </a:lnTo>
                    <a:lnTo>
                      <a:pt x="3078" y="0"/>
                    </a:lnTo>
                    <a:lnTo>
                      <a:pt x="3078" y="0"/>
                    </a:lnTo>
                    <a:lnTo>
                      <a:pt x="3078" y="0"/>
                    </a:lnTo>
                    <a:lnTo>
                      <a:pt x="3078" y="0"/>
                    </a:lnTo>
                    <a:lnTo>
                      <a:pt x="3078" y="0"/>
                    </a:lnTo>
                    <a:lnTo>
                      <a:pt x="3078" y="0"/>
                    </a:lnTo>
                    <a:lnTo>
                      <a:pt x="3078" y="0"/>
                    </a:lnTo>
                    <a:lnTo>
                      <a:pt x="3078" y="0"/>
                    </a:lnTo>
                    <a:lnTo>
                      <a:pt x="3078" y="0"/>
                    </a:lnTo>
                    <a:lnTo>
                      <a:pt x="3078" y="0"/>
                    </a:lnTo>
                    <a:lnTo>
                      <a:pt x="3078" y="0"/>
                    </a:lnTo>
                    <a:lnTo>
                      <a:pt x="3078" y="0"/>
                    </a:lnTo>
                    <a:lnTo>
                      <a:pt x="3078" y="0"/>
                    </a:lnTo>
                    <a:lnTo>
                      <a:pt x="3078" y="0"/>
                    </a:lnTo>
                    <a:lnTo>
                      <a:pt x="3078" y="0"/>
                    </a:lnTo>
                    <a:lnTo>
                      <a:pt x="3078" y="0"/>
                    </a:lnTo>
                    <a:lnTo>
                      <a:pt x="3078" y="0"/>
                    </a:lnTo>
                    <a:lnTo>
                      <a:pt x="3078" y="0"/>
                    </a:lnTo>
                    <a:lnTo>
                      <a:pt x="3078" y="0"/>
                    </a:lnTo>
                    <a:lnTo>
                      <a:pt x="3078" y="0"/>
                    </a:lnTo>
                    <a:lnTo>
                      <a:pt x="3078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102" y="0"/>
                    </a:lnTo>
                    <a:lnTo>
                      <a:pt x="3102" y="0"/>
                    </a:lnTo>
                    <a:lnTo>
                      <a:pt x="3102" y="0"/>
                    </a:lnTo>
                    <a:lnTo>
                      <a:pt x="3102" y="0"/>
                    </a:lnTo>
                    <a:lnTo>
                      <a:pt x="3102" y="0"/>
                    </a:lnTo>
                    <a:lnTo>
                      <a:pt x="3102" y="0"/>
                    </a:lnTo>
                    <a:lnTo>
                      <a:pt x="3102" y="0"/>
                    </a:lnTo>
                    <a:lnTo>
                      <a:pt x="3102" y="0"/>
                    </a:lnTo>
                    <a:lnTo>
                      <a:pt x="3102" y="0"/>
                    </a:lnTo>
                    <a:lnTo>
                      <a:pt x="3102" y="0"/>
                    </a:lnTo>
                    <a:lnTo>
                      <a:pt x="3102" y="0"/>
                    </a:lnTo>
                    <a:lnTo>
                      <a:pt x="3102" y="0"/>
                    </a:lnTo>
                    <a:lnTo>
                      <a:pt x="3102" y="0"/>
                    </a:lnTo>
                    <a:lnTo>
                      <a:pt x="3102" y="0"/>
                    </a:lnTo>
                    <a:lnTo>
                      <a:pt x="3102" y="0"/>
                    </a:lnTo>
                    <a:lnTo>
                      <a:pt x="3102" y="0"/>
                    </a:lnTo>
                    <a:lnTo>
                      <a:pt x="3102" y="0"/>
                    </a:lnTo>
                    <a:lnTo>
                      <a:pt x="3102" y="0"/>
                    </a:lnTo>
                    <a:lnTo>
                      <a:pt x="3102" y="0"/>
                    </a:lnTo>
                    <a:lnTo>
                      <a:pt x="3102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14" y="0"/>
                    </a:lnTo>
                    <a:lnTo>
                      <a:pt x="3114" y="0"/>
                    </a:lnTo>
                    <a:lnTo>
                      <a:pt x="3114" y="0"/>
                    </a:lnTo>
                    <a:lnTo>
                      <a:pt x="3114" y="0"/>
                    </a:lnTo>
                    <a:lnTo>
                      <a:pt x="3114" y="0"/>
                    </a:lnTo>
                    <a:lnTo>
                      <a:pt x="3114" y="0"/>
                    </a:lnTo>
                    <a:lnTo>
                      <a:pt x="3114" y="0"/>
                    </a:lnTo>
                    <a:lnTo>
                      <a:pt x="3114" y="0"/>
                    </a:lnTo>
                    <a:lnTo>
                      <a:pt x="3114" y="0"/>
                    </a:lnTo>
                    <a:lnTo>
                      <a:pt x="3114" y="0"/>
                    </a:lnTo>
                    <a:lnTo>
                      <a:pt x="3114" y="0"/>
                    </a:lnTo>
                    <a:lnTo>
                      <a:pt x="3114" y="0"/>
                    </a:lnTo>
                    <a:lnTo>
                      <a:pt x="3114" y="0"/>
                    </a:lnTo>
                    <a:lnTo>
                      <a:pt x="3114" y="0"/>
                    </a:lnTo>
                    <a:lnTo>
                      <a:pt x="3114" y="0"/>
                    </a:lnTo>
                    <a:lnTo>
                      <a:pt x="3114" y="0"/>
                    </a:lnTo>
                    <a:lnTo>
                      <a:pt x="3114" y="0"/>
                    </a:lnTo>
                    <a:lnTo>
                      <a:pt x="3114" y="0"/>
                    </a:lnTo>
                    <a:lnTo>
                      <a:pt x="3114" y="0"/>
                    </a:lnTo>
                    <a:lnTo>
                      <a:pt x="3114" y="0"/>
                    </a:lnTo>
                    <a:lnTo>
                      <a:pt x="3114" y="0"/>
                    </a:lnTo>
                    <a:lnTo>
                      <a:pt x="3114" y="0"/>
                    </a:lnTo>
                    <a:lnTo>
                      <a:pt x="3114" y="0"/>
                    </a:lnTo>
                    <a:lnTo>
                      <a:pt x="3114" y="0"/>
                    </a:lnTo>
                    <a:lnTo>
                      <a:pt x="3114" y="0"/>
                    </a:lnTo>
                    <a:lnTo>
                      <a:pt x="3114" y="0"/>
                    </a:lnTo>
                    <a:lnTo>
                      <a:pt x="3114" y="0"/>
                    </a:lnTo>
                    <a:lnTo>
                      <a:pt x="3114" y="0"/>
                    </a:lnTo>
                    <a:lnTo>
                      <a:pt x="3114" y="0"/>
                    </a:lnTo>
                    <a:lnTo>
                      <a:pt x="3114" y="0"/>
                    </a:lnTo>
                    <a:lnTo>
                      <a:pt x="3114" y="0"/>
                    </a:lnTo>
                    <a:lnTo>
                      <a:pt x="3114" y="0"/>
                    </a:lnTo>
                    <a:lnTo>
                      <a:pt x="3114" y="0"/>
                    </a:lnTo>
                    <a:lnTo>
                      <a:pt x="3114" y="0"/>
                    </a:lnTo>
                    <a:lnTo>
                      <a:pt x="3114" y="0"/>
                    </a:lnTo>
                    <a:lnTo>
                      <a:pt x="3114" y="0"/>
                    </a:lnTo>
                    <a:lnTo>
                      <a:pt x="3114" y="0"/>
                    </a:lnTo>
                    <a:lnTo>
                      <a:pt x="3114" y="0"/>
                    </a:lnTo>
                    <a:lnTo>
                      <a:pt x="3114" y="0"/>
                    </a:lnTo>
                    <a:lnTo>
                      <a:pt x="3114" y="0"/>
                    </a:lnTo>
                    <a:lnTo>
                      <a:pt x="3114" y="0"/>
                    </a:lnTo>
                    <a:lnTo>
                      <a:pt x="3114" y="0"/>
                    </a:lnTo>
                    <a:lnTo>
                      <a:pt x="3114" y="0"/>
                    </a:lnTo>
                    <a:lnTo>
                      <a:pt x="3114" y="0"/>
                    </a:lnTo>
                    <a:lnTo>
                      <a:pt x="3114" y="0"/>
                    </a:lnTo>
                    <a:lnTo>
                      <a:pt x="3114" y="0"/>
                    </a:lnTo>
                    <a:lnTo>
                      <a:pt x="3114" y="0"/>
                    </a:lnTo>
                    <a:lnTo>
                      <a:pt x="3114" y="0"/>
                    </a:lnTo>
                    <a:lnTo>
                      <a:pt x="3114" y="0"/>
                    </a:lnTo>
                    <a:lnTo>
                      <a:pt x="3114" y="0"/>
                    </a:lnTo>
                    <a:lnTo>
                      <a:pt x="3114" y="0"/>
                    </a:lnTo>
                    <a:lnTo>
                      <a:pt x="3114" y="0"/>
                    </a:lnTo>
                    <a:lnTo>
                      <a:pt x="3114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80" y="0"/>
                    </a:lnTo>
                    <a:lnTo>
                      <a:pt x="3180" y="0"/>
                    </a:lnTo>
                    <a:lnTo>
                      <a:pt x="3180" y="0"/>
                    </a:lnTo>
                    <a:lnTo>
                      <a:pt x="3180" y="0"/>
                    </a:lnTo>
                    <a:lnTo>
                      <a:pt x="3180" y="0"/>
                    </a:lnTo>
                    <a:lnTo>
                      <a:pt x="3180" y="0"/>
                    </a:lnTo>
                    <a:lnTo>
                      <a:pt x="3180" y="0"/>
                    </a:lnTo>
                    <a:lnTo>
                      <a:pt x="3180" y="0"/>
                    </a:lnTo>
                    <a:lnTo>
                      <a:pt x="3180" y="0"/>
                    </a:lnTo>
                    <a:lnTo>
                      <a:pt x="3180" y="0"/>
                    </a:lnTo>
                    <a:lnTo>
                      <a:pt x="3180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98" y="0"/>
                    </a:lnTo>
                    <a:lnTo>
                      <a:pt x="3198" y="0"/>
                    </a:lnTo>
                    <a:lnTo>
                      <a:pt x="3198" y="0"/>
                    </a:lnTo>
                    <a:lnTo>
                      <a:pt x="3198" y="0"/>
                    </a:lnTo>
                    <a:lnTo>
                      <a:pt x="3198" y="0"/>
                    </a:lnTo>
                    <a:lnTo>
                      <a:pt x="3198" y="0"/>
                    </a:lnTo>
                    <a:lnTo>
                      <a:pt x="3198" y="0"/>
                    </a:lnTo>
                    <a:lnTo>
                      <a:pt x="3198" y="0"/>
                    </a:lnTo>
                    <a:lnTo>
                      <a:pt x="3198" y="0"/>
                    </a:lnTo>
                    <a:lnTo>
                      <a:pt x="3198" y="0"/>
                    </a:lnTo>
                    <a:lnTo>
                      <a:pt x="3198" y="0"/>
                    </a:lnTo>
                    <a:lnTo>
                      <a:pt x="3198" y="0"/>
                    </a:lnTo>
                    <a:lnTo>
                      <a:pt x="3198" y="0"/>
                    </a:lnTo>
                    <a:lnTo>
                      <a:pt x="3198" y="0"/>
                    </a:lnTo>
                    <a:lnTo>
                      <a:pt x="3198" y="0"/>
                    </a:lnTo>
                    <a:lnTo>
                      <a:pt x="3198" y="0"/>
                    </a:lnTo>
                    <a:lnTo>
                      <a:pt x="3198" y="0"/>
                    </a:lnTo>
                    <a:lnTo>
                      <a:pt x="3198" y="0"/>
                    </a:lnTo>
                    <a:lnTo>
                      <a:pt x="3198" y="0"/>
                    </a:lnTo>
                    <a:lnTo>
                      <a:pt x="3198" y="0"/>
                    </a:lnTo>
                    <a:lnTo>
                      <a:pt x="3198" y="0"/>
                    </a:lnTo>
                    <a:lnTo>
                      <a:pt x="3198" y="0"/>
                    </a:lnTo>
                    <a:lnTo>
                      <a:pt x="3198" y="0"/>
                    </a:lnTo>
                    <a:lnTo>
                      <a:pt x="3198" y="0"/>
                    </a:lnTo>
                    <a:lnTo>
                      <a:pt x="3198" y="0"/>
                    </a:lnTo>
                    <a:lnTo>
                      <a:pt x="3198" y="0"/>
                    </a:lnTo>
                    <a:lnTo>
                      <a:pt x="3198" y="0"/>
                    </a:lnTo>
                    <a:lnTo>
                      <a:pt x="3198" y="0"/>
                    </a:lnTo>
                    <a:lnTo>
                      <a:pt x="3198" y="0"/>
                    </a:lnTo>
                    <a:lnTo>
                      <a:pt x="3198" y="0"/>
                    </a:lnTo>
                    <a:lnTo>
                      <a:pt x="3198" y="0"/>
                    </a:lnTo>
                    <a:lnTo>
                      <a:pt x="3198" y="0"/>
                    </a:lnTo>
                    <a:lnTo>
                      <a:pt x="3198" y="0"/>
                    </a:lnTo>
                    <a:lnTo>
                      <a:pt x="3198" y="0"/>
                    </a:lnTo>
                    <a:lnTo>
                      <a:pt x="3198" y="0"/>
                    </a:lnTo>
                    <a:lnTo>
                      <a:pt x="3198" y="0"/>
                    </a:lnTo>
                    <a:lnTo>
                      <a:pt x="3198" y="0"/>
                    </a:lnTo>
                    <a:lnTo>
                      <a:pt x="3198" y="0"/>
                    </a:lnTo>
                    <a:lnTo>
                      <a:pt x="3198" y="0"/>
                    </a:lnTo>
                    <a:lnTo>
                      <a:pt x="3198" y="0"/>
                    </a:lnTo>
                    <a:lnTo>
                      <a:pt x="3198" y="0"/>
                    </a:lnTo>
                    <a:lnTo>
                      <a:pt x="3198" y="0"/>
                    </a:lnTo>
                    <a:lnTo>
                      <a:pt x="3198" y="0"/>
                    </a:lnTo>
                    <a:lnTo>
                      <a:pt x="3198" y="0"/>
                    </a:lnTo>
                    <a:lnTo>
                      <a:pt x="3198" y="0"/>
                    </a:lnTo>
                    <a:lnTo>
                      <a:pt x="3198" y="0"/>
                    </a:lnTo>
                    <a:lnTo>
                      <a:pt x="3198" y="0"/>
                    </a:lnTo>
                    <a:lnTo>
                      <a:pt x="3198" y="0"/>
                    </a:lnTo>
                    <a:lnTo>
                      <a:pt x="3198" y="0"/>
                    </a:lnTo>
                    <a:lnTo>
                      <a:pt x="3198" y="0"/>
                    </a:lnTo>
                    <a:lnTo>
                      <a:pt x="3198" y="0"/>
                    </a:lnTo>
                    <a:lnTo>
                      <a:pt x="3198" y="0"/>
                    </a:lnTo>
                    <a:lnTo>
                      <a:pt x="3198" y="0"/>
                    </a:lnTo>
                    <a:lnTo>
                      <a:pt x="3198" y="0"/>
                    </a:lnTo>
                    <a:lnTo>
                      <a:pt x="3198" y="0"/>
                    </a:lnTo>
                    <a:lnTo>
                      <a:pt x="3198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6" y="0"/>
                    </a:lnTo>
                    <a:lnTo>
                      <a:pt x="3216" y="0"/>
                    </a:lnTo>
                    <a:lnTo>
                      <a:pt x="3216" y="0"/>
                    </a:lnTo>
                    <a:lnTo>
                      <a:pt x="3216" y="0"/>
                    </a:lnTo>
                    <a:lnTo>
                      <a:pt x="3216" y="0"/>
                    </a:lnTo>
                    <a:lnTo>
                      <a:pt x="3216" y="0"/>
                    </a:lnTo>
                    <a:lnTo>
                      <a:pt x="3216" y="0"/>
                    </a:lnTo>
                    <a:lnTo>
                      <a:pt x="3216" y="0"/>
                    </a:lnTo>
                    <a:lnTo>
                      <a:pt x="3216" y="0"/>
                    </a:lnTo>
                    <a:lnTo>
                      <a:pt x="3216" y="0"/>
                    </a:lnTo>
                    <a:lnTo>
                      <a:pt x="3216" y="0"/>
                    </a:lnTo>
                    <a:lnTo>
                      <a:pt x="3216" y="0"/>
                    </a:lnTo>
                    <a:lnTo>
                      <a:pt x="3216" y="0"/>
                    </a:lnTo>
                    <a:lnTo>
                      <a:pt x="3216" y="0"/>
                    </a:lnTo>
                    <a:lnTo>
                      <a:pt x="3216" y="0"/>
                    </a:lnTo>
                    <a:lnTo>
                      <a:pt x="3216" y="0"/>
                    </a:lnTo>
                    <a:lnTo>
                      <a:pt x="3216" y="0"/>
                    </a:lnTo>
                    <a:lnTo>
                      <a:pt x="3216" y="0"/>
                    </a:lnTo>
                    <a:lnTo>
                      <a:pt x="3216" y="0"/>
                    </a:lnTo>
                    <a:lnTo>
                      <a:pt x="3216" y="0"/>
                    </a:lnTo>
                    <a:lnTo>
                      <a:pt x="3216" y="0"/>
                    </a:lnTo>
                    <a:lnTo>
                      <a:pt x="3216" y="0"/>
                    </a:lnTo>
                    <a:lnTo>
                      <a:pt x="3216" y="0"/>
                    </a:lnTo>
                    <a:lnTo>
                      <a:pt x="3216" y="0"/>
                    </a:lnTo>
                    <a:lnTo>
                      <a:pt x="3216" y="0"/>
                    </a:lnTo>
                    <a:lnTo>
                      <a:pt x="3216" y="0"/>
                    </a:lnTo>
                    <a:lnTo>
                      <a:pt x="3216" y="0"/>
                    </a:lnTo>
                    <a:lnTo>
                      <a:pt x="3216" y="0"/>
                    </a:lnTo>
                    <a:lnTo>
                      <a:pt x="3216" y="0"/>
                    </a:lnTo>
                    <a:lnTo>
                      <a:pt x="3216" y="0"/>
                    </a:lnTo>
                    <a:lnTo>
                      <a:pt x="3216" y="0"/>
                    </a:lnTo>
                    <a:lnTo>
                      <a:pt x="3216" y="0"/>
                    </a:lnTo>
                    <a:lnTo>
                      <a:pt x="3216" y="0"/>
                    </a:lnTo>
                    <a:lnTo>
                      <a:pt x="3216" y="0"/>
                    </a:lnTo>
                    <a:lnTo>
                      <a:pt x="3216" y="0"/>
                    </a:lnTo>
                    <a:lnTo>
                      <a:pt x="3216" y="0"/>
                    </a:lnTo>
                    <a:lnTo>
                      <a:pt x="3216" y="0"/>
                    </a:lnTo>
                    <a:lnTo>
                      <a:pt x="3216" y="0"/>
                    </a:lnTo>
                    <a:lnTo>
                      <a:pt x="3216" y="0"/>
                    </a:lnTo>
                    <a:lnTo>
                      <a:pt x="3216" y="0"/>
                    </a:lnTo>
                    <a:lnTo>
                      <a:pt x="3216" y="0"/>
                    </a:lnTo>
                    <a:lnTo>
                      <a:pt x="3216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94" y="0"/>
                    </a:lnTo>
                    <a:lnTo>
                      <a:pt x="3294" y="0"/>
                    </a:lnTo>
                    <a:lnTo>
                      <a:pt x="3294" y="0"/>
                    </a:lnTo>
                    <a:lnTo>
                      <a:pt x="3294" y="0"/>
                    </a:lnTo>
                    <a:lnTo>
                      <a:pt x="3294" y="0"/>
                    </a:lnTo>
                    <a:lnTo>
                      <a:pt x="3294" y="0"/>
                    </a:lnTo>
                    <a:lnTo>
                      <a:pt x="3294" y="0"/>
                    </a:lnTo>
                    <a:lnTo>
                      <a:pt x="3294" y="0"/>
                    </a:lnTo>
                    <a:lnTo>
                      <a:pt x="3294" y="0"/>
                    </a:lnTo>
                    <a:lnTo>
                      <a:pt x="3294" y="0"/>
                    </a:lnTo>
                    <a:lnTo>
                      <a:pt x="3294" y="0"/>
                    </a:lnTo>
                    <a:lnTo>
                      <a:pt x="3294" y="0"/>
                    </a:lnTo>
                    <a:lnTo>
                      <a:pt x="3294" y="0"/>
                    </a:lnTo>
                    <a:lnTo>
                      <a:pt x="3294" y="0"/>
                    </a:lnTo>
                    <a:lnTo>
                      <a:pt x="3294" y="0"/>
                    </a:lnTo>
                    <a:lnTo>
                      <a:pt x="3294" y="0"/>
                    </a:lnTo>
                    <a:lnTo>
                      <a:pt x="3294" y="0"/>
                    </a:lnTo>
                    <a:lnTo>
                      <a:pt x="3294" y="0"/>
                    </a:lnTo>
                    <a:lnTo>
                      <a:pt x="3294" y="0"/>
                    </a:lnTo>
                    <a:lnTo>
                      <a:pt x="3294" y="0"/>
                    </a:lnTo>
                    <a:lnTo>
                      <a:pt x="3294" y="0"/>
                    </a:lnTo>
                    <a:lnTo>
                      <a:pt x="3294" y="0"/>
                    </a:lnTo>
                    <a:lnTo>
                      <a:pt x="3294" y="0"/>
                    </a:lnTo>
                    <a:lnTo>
                      <a:pt x="3294" y="0"/>
                    </a:lnTo>
                    <a:lnTo>
                      <a:pt x="3294" y="0"/>
                    </a:lnTo>
                    <a:lnTo>
                      <a:pt x="3294" y="0"/>
                    </a:lnTo>
                    <a:lnTo>
                      <a:pt x="3294" y="0"/>
                    </a:lnTo>
                    <a:lnTo>
                      <a:pt x="3294" y="0"/>
                    </a:lnTo>
                    <a:lnTo>
                      <a:pt x="3294" y="0"/>
                    </a:lnTo>
                    <a:lnTo>
                      <a:pt x="3294" y="0"/>
                    </a:lnTo>
                    <a:lnTo>
                      <a:pt x="3294" y="0"/>
                    </a:lnTo>
                    <a:lnTo>
                      <a:pt x="3294" y="0"/>
                    </a:lnTo>
                    <a:lnTo>
                      <a:pt x="3294" y="0"/>
                    </a:lnTo>
                    <a:lnTo>
                      <a:pt x="3294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12" y="0"/>
                    </a:lnTo>
                    <a:lnTo>
                      <a:pt x="3312" y="0"/>
                    </a:lnTo>
                    <a:lnTo>
                      <a:pt x="3312" y="0"/>
                    </a:lnTo>
                    <a:lnTo>
                      <a:pt x="3312" y="0"/>
                    </a:lnTo>
                    <a:lnTo>
                      <a:pt x="3312" y="0"/>
                    </a:lnTo>
                    <a:lnTo>
                      <a:pt x="3312" y="0"/>
                    </a:lnTo>
                    <a:lnTo>
                      <a:pt x="3312" y="0"/>
                    </a:lnTo>
                    <a:lnTo>
                      <a:pt x="3312" y="0"/>
                    </a:lnTo>
                    <a:lnTo>
                      <a:pt x="3312" y="0"/>
                    </a:lnTo>
                    <a:lnTo>
                      <a:pt x="3312" y="0"/>
                    </a:lnTo>
                    <a:lnTo>
                      <a:pt x="3312" y="0"/>
                    </a:lnTo>
                    <a:lnTo>
                      <a:pt x="3312" y="0"/>
                    </a:lnTo>
                    <a:lnTo>
                      <a:pt x="3312" y="0"/>
                    </a:lnTo>
                    <a:lnTo>
                      <a:pt x="3312" y="0"/>
                    </a:lnTo>
                    <a:lnTo>
                      <a:pt x="3312" y="0"/>
                    </a:lnTo>
                    <a:lnTo>
                      <a:pt x="3312" y="0"/>
                    </a:lnTo>
                    <a:lnTo>
                      <a:pt x="3312" y="0"/>
                    </a:lnTo>
                    <a:lnTo>
                      <a:pt x="3312" y="0"/>
                    </a:lnTo>
                    <a:lnTo>
                      <a:pt x="3312" y="0"/>
                    </a:lnTo>
                    <a:lnTo>
                      <a:pt x="3312" y="0"/>
                    </a:lnTo>
                    <a:lnTo>
                      <a:pt x="3312" y="0"/>
                    </a:lnTo>
                    <a:lnTo>
                      <a:pt x="3312" y="0"/>
                    </a:lnTo>
                    <a:lnTo>
                      <a:pt x="3312" y="0"/>
                    </a:lnTo>
                    <a:lnTo>
                      <a:pt x="3312" y="0"/>
                    </a:lnTo>
                    <a:lnTo>
                      <a:pt x="3312" y="0"/>
                    </a:lnTo>
                    <a:lnTo>
                      <a:pt x="3312" y="0"/>
                    </a:lnTo>
                    <a:lnTo>
                      <a:pt x="3312" y="0"/>
                    </a:lnTo>
                    <a:lnTo>
                      <a:pt x="3312" y="0"/>
                    </a:lnTo>
                    <a:lnTo>
                      <a:pt x="3312" y="0"/>
                    </a:lnTo>
                    <a:lnTo>
                      <a:pt x="3312" y="0"/>
                    </a:lnTo>
                    <a:lnTo>
                      <a:pt x="3312" y="0"/>
                    </a:lnTo>
                    <a:lnTo>
                      <a:pt x="3312" y="0"/>
                    </a:lnTo>
                    <a:lnTo>
                      <a:pt x="3312" y="0"/>
                    </a:lnTo>
                    <a:lnTo>
                      <a:pt x="3312" y="0"/>
                    </a:lnTo>
                    <a:lnTo>
                      <a:pt x="3312" y="0"/>
                    </a:lnTo>
                    <a:lnTo>
                      <a:pt x="3312" y="0"/>
                    </a:lnTo>
                    <a:lnTo>
                      <a:pt x="3312" y="0"/>
                    </a:lnTo>
                    <a:lnTo>
                      <a:pt x="3312" y="0"/>
                    </a:lnTo>
                    <a:lnTo>
                      <a:pt x="3312" y="0"/>
                    </a:lnTo>
                    <a:lnTo>
                      <a:pt x="3312" y="0"/>
                    </a:lnTo>
                    <a:lnTo>
                      <a:pt x="3312" y="0"/>
                    </a:lnTo>
                    <a:lnTo>
                      <a:pt x="3312" y="0"/>
                    </a:lnTo>
                    <a:lnTo>
                      <a:pt x="3312" y="0"/>
                    </a:lnTo>
                    <a:lnTo>
                      <a:pt x="3312" y="0"/>
                    </a:lnTo>
                    <a:lnTo>
                      <a:pt x="3312" y="0"/>
                    </a:lnTo>
                    <a:lnTo>
                      <a:pt x="3312" y="0"/>
                    </a:lnTo>
                    <a:lnTo>
                      <a:pt x="3312" y="0"/>
                    </a:lnTo>
                    <a:lnTo>
                      <a:pt x="3312" y="0"/>
                    </a:lnTo>
                    <a:lnTo>
                      <a:pt x="3312" y="0"/>
                    </a:lnTo>
                    <a:lnTo>
                      <a:pt x="3312" y="0"/>
                    </a:lnTo>
                    <a:lnTo>
                      <a:pt x="3312" y="0"/>
                    </a:lnTo>
                    <a:lnTo>
                      <a:pt x="3312" y="0"/>
                    </a:lnTo>
                    <a:lnTo>
                      <a:pt x="3312" y="0"/>
                    </a:lnTo>
                    <a:lnTo>
                      <a:pt x="3312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78" y="0"/>
                    </a:lnTo>
                    <a:lnTo>
                      <a:pt x="3378" y="0"/>
                    </a:lnTo>
                    <a:lnTo>
                      <a:pt x="3378" y="0"/>
                    </a:lnTo>
                    <a:lnTo>
                      <a:pt x="3378" y="0"/>
                    </a:lnTo>
                    <a:lnTo>
                      <a:pt x="3378" y="0"/>
                    </a:lnTo>
                    <a:lnTo>
                      <a:pt x="3378" y="0"/>
                    </a:lnTo>
                    <a:lnTo>
                      <a:pt x="3378" y="0"/>
                    </a:lnTo>
                    <a:lnTo>
                      <a:pt x="3378" y="0"/>
                    </a:lnTo>
                    <a:lnTo>
                      <a:pt x="3378" y="0"/>
                    </a:lnTo>
                    <a:lnTo>
                      <a:pt x="3378" y="0"/>
                    </a:lnTo>
                    <a:lnTo>
                      <a:pt x="3378" y="0"/>
                    </a:lnTo>
                    <a:lnTo>
                      <a:pt x="3378" y="0"/>
                    </a:lnTo>
                    <a:lnTo>
                      <a:pt x="3378" y="0"/>
                    </a:lnTo>
                    <a:lnTo>
                      <a:pt x="3378" y="0"/>
                    </a:lnTo>
                    <a:lnTo>
                      <a:pt x="3378" y="0"/>
                    </a:lnTo>
                    <a:lnTo>
                      <a:pt x="3378" y="0"/>
                    </a:lnTo>
                    <a:lnTo>
                      <a:pt x="3378" y="0"/>
                    </a:lnTo>
                    <a:lnTo>
                      <a:pt x="3378" y="0"/>
                    </a:lnTo>
                    <a:lnTo>
                      <a:pt x="3378" y="0"/>
                    </a:lnTo>
                    <a:lnTo>
                      <a:pt x="3378" y="0"/>
                    </a:lnTo>
                    <a:lnTo>
                      <a:pt x="3378" y="0"/>
                    </a:lnTo>
                    <a:lnTo>
                      <a:pt x="3378" y="0"/>
                    </a:lnTo>
                    <a:lnTo>
                      <a:pt x="3378" y="0"/>
                    </a:lnTo>
                    <a:lnTo>
                      <a:pt x="3378" y="0"/>
                    </a:lnTo>
                    <a:lnTo>
                      <a:pt x="3378" y="0"/>
                    </a:lnTo>
                    <a:lnTo>
                      <a:pt x="3378" y="0"/>
                    </a:lnTo>
                    <a:lnTo>
                      <a:pt x="3378" y="0"/>
                    </a:lnTo>
                    <a:lnTo>
                      <a:pt x="3378" y="0"/>
                    </a:lnTo>
                    <a:lnTo>
                      <a:pt x="3378" y="0"/>
                    </a:lnTo>
                    <a:lnTo>
                      <a:pt x="3378" y="0"/>
                    </a:lnTo>
                    <a:lnTo>
                      <a:pt x="3378" y="0"/>
                    </a:lnTo>
                    <a:lnTo>
                      <a:pt x="3378" y="0"/>
                    </a:lnTo>
                    <a:lnTo>
                      <a:pt x="3378" y="0"/>
                    </a:lnTo>
                    <a:lnTo>
                      <a:pt x="3378" y="0"/>
                    </a:lnTo>
                    <a:lnTo>
                      <a:pt x="3378" y="0"/>
                    </a:lnTo>
                    <a:lnTo>
                      <a:pt x="3378" y="0"/>
                    </a:lnTo>
                    <a:lnTo>
                      <a:pt x="3378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32" y="0"/>
                    </a:lnTo>
                    <a:lnTo>
                      <a:pt x="3432" y="0"/>
                    </a:lnTo>
                    <a:lnTo>
                      <a:pt x="3432" y="0"/>
                    </a:lnTo>
                    <a:lnTo>
                      <a:pt x="3432" y="0"/>
                    </a:lnTo>
                    <a:lnTo>
                      <a:pt x="3432" y="0"/>
                    </a:lnTo>
                    <a:lnTo>
                      <a:pt x="3432" y="0"/>
                    </a:lnTo>
                    <a:lnTo>
                      <a:pt x="3432" y="0"/>
                    </a:lnTo>
                    <a:lnTo>
                      <a:pt x="3432" y="0"/>
                    </a:lnTo>
                    <a:lnTo>
                      <a:pt x="3432" y="0"/>
                    </a:lnTo>
                    <a:lnTo>
                      <a:pt x="3432" y="0"/>
                    </a:lnTo>
                    <a:lnTo>
                      <a:pt x="3432" y="0"/>
                    </a:lnTo>
                    <a:lnTo>
                      <a:pt x="3432" y="0"/>
                    </a:lnTo>
                    <a:lnTo>
                      <a:pt x="3432" y="0"/>
                    </a:lnTo>
                    <a:lnTo>
                      <a:pt x="3432" y="0"/>
                    </a:lnTo>
                    <a:lnTo>
                      <a:pt x="3432" y="0"/>
                    </a:lnTo>
                    <a:lnTo>
                      <a:pt x="3432" y="0"/>
                    </a:lnTo>
                    <a:lnTo>
                      <a:pt x="3432" y="0"/>
                    </a:lnTo>
                    <a:lnTo>
                      <a:pt x="3432" y="0"/>
                    </a:lnTo>
                    <a:lnTo>
                      <a:pt x="3432" y="0"/>
                    </a:lnTo>
                    <a:lnTo>
                      <a:pt x="3432" y="0"/>
                    </a:lnTo>
                    <a:lnTo>
                      <a:pt x="3432" y="0"/>
                    </a:lnTo>
                    <a:lnTo>
                      <a:pt x="3432" y="0"/>
                    </a:lnTo>
                    <a:lnTo>
                      <a:pt x="3432" y="0"/>
                    </a:lnTo>
                    <a:lnTo>
                      <a:pt x="3432" y="0"/>
                    </a:lnTo>
                    <a:lnTo>
                      <a:pt x="3432" y="0"/>
                    </a:lnTo>
                    <a:lnTo>
                      <a:pt x="3432" y="0"/>
                    </a:lnTo>
                    <a:lnTo>
                      <a:pt x="3432" y="0"/>
                    </a:lnTo>
                    <a:lnTo>
                      <a:pt x="3432" y="0"/>
                    </a:lnTo>
                    <a:lnTo>
                      <a:pt x="3432" y="0"/>
                    </a:lnTo>
                    <a:lnTo>
                      <a:pt x="3432" y="0"/>
                    </a:lnTo>
                    <a:lnTo>
                      <a:pt x="3432" y="0"/>
                    </a:lnTo>
                    <a:lnTo>
                      <a:pt x="3432" y="0"/>
                    </a:lnTo>
                    <a:lnTo>
                      <a:pt x="3432" y="0"/>
                    </a:lnTo>
                    <a:lnTo>
                      <a:pt x="3432" y="0"/>
                    </a:lnTo>
                    <a:lnTo>
                      <a:pt x="3432" y="0"/>
                    </a:lnTo>
                    <a:lnTo>
                      <a:pt x="3432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6" y="0"/>
                    </a:lnTo>
                    <a:lnTo>
                      <a:pt x="3456" y="0"/>
                    </a:lnTo>
                    <a:lnTo>
                      <a:pt x="3456" y="0"/>
                    </a:lnTo>
                    <a:lnTo>
                      <a:pt x="3456" y="0"/>
                    </a:lnTo>
                    <a:lnTo>
                      <a:pt x="3456" y="0"/>
                    </a:lnTo>
                    <a:lnTo>
                      <a:pt x="3456" y="0"/>
                    </a:lnTo>
                    <a:lnTo>
                      <a:pt x="3456" y="0"/>
                    </a:lnTo>
                    <a:lnTo>
                      <a:pt x="3456" y="0"/>
                    </a:lnTo>
                    <a:lnTo>
                      <a:pt x="3456" y="0"/>
                    </a:lnTo>
                    <a:lnTo>
                      <a:pt x="3456" y="0"/>
                    </a:lnTo>
                    <a:lnTo>
                      <a:pt x="3456" y="0"/>
                    </a:lnTo>
                    <a:lnTo>
                      <a:pt x="3456" y="0"/>
                    </a:lnTo>
                    <a:lnTo>
                      <a:pt x="3456" y="0"/>
                    </a:lnTo>
                    <a:lnTo>
                      <a:pt x="3456" y="0"/>
                    </a:lnTo>
                    <a:lnTo>
                      <a:pt x="3456" y="0"/>
                    </a:lnTo>
                    <a:lnTo>
                      <a:pt x="3456" y="0"/>
                    </a:lnTo>
                    <a:lnTo>
                      <a:pt x="3456" y="0"/>
                    </a:lnTo>
                    <a:lnTo>
                      <a:pt x="3456" y="0"/>
                    </a:lnTo>
                    <a:lnTo>
                      <a:pt x="3456" y="0"/>
                    </a:lnTo>
                    <a:lnTo>
                      <a:pt x="3456" y="0"/>
                    </a:lnTo>
                    <a:lnTo>
                      <a:pt x="3456" y="0"/>
                    </a:lnTo>
                    <a:lnTo>
                      <a:pt x="3456" y="0"/>
                    </a:lnTo>
                    <a:lnTo>
                      <a:pt x="3456" y="0"/>
                    </a:lnTo>
                    <a:lnTo>
                      <a:pt x="3456" y="0"/>
                    </a:lnTo>
                    <a:lnTo>
                      <a:pt x="3456" y="0"/>
                    </a:lnTo>
                    <a:lnTo>
                      <a:pt x="3456" y="0"/>
                    </a:lnTo>
                    <a:lnTo>
                      <a:pt x="3456" y="0"/>
                    </a:lnTo>
                    <a:lnTo>
                      <a:pt x="3468" y="0"/>
                    </a:lnTo>
                    <a:lnTo>
                      <a:pt x="3468" y="0"/>
                    </a:lnTo>
                    <a:lnTo>
                      <a:pt x="3468" y="0"/>
                    </a:lnTo>
                    <a:lnTo>
                      <a:pt x="3468" y="0"/>
                    </a:lnTo>
                    <a:lnTo>
                      <a:pt x="3468" y="0"/>
                    </a:lnTo>
                    <a:lnTo>
                      <a:pt x="3468" y="0"/>
                    </a:lnTo>
                    <a:lnTo>
                      <a:pt x="3468" y="0"/>
                    </a:lnTo>
                    <a:lnTo>
                      <a:pt x="3468" y="0"/>
                    </a:lnTo>
                    <a:lnTo>
                      <a:pt x="3468" y="0"/>
                    </a:lnTo>
                    <a:lnTo>
                      <a:pt x="3468" y="0"/>
                    </a:lnTo>
                    <a:lnTo>
                      <a:pt x="3468" y="0"/>
                    </a:lnTo>
                    <a:lnTo>
                      <a:pt x="3468" y="0"/>
                    </a:lnTo>
                    <a:lnTo>
                      <a:pt x="3468" y="0"/>
                    </a:lnTo>
                    <a:lnTo>
                      <a:pt x="3468" y="0"/>
                    </a:lnTo>
                    <a:lnTo>
                      <a:pt x="3468" y="0"/>
                    </a:lnTo>
                    <a:lnTo>
                      <a:pt x="3468" y="0"/>
                    </a:lnTo>
                    <a:lnTo>
                      <a:pt x="3468" y="0"/>
                    </a:lnTo>
                    <a:lnTo>
                      <a:pt x="3468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92" y="0"/>
                    </a:lnTo>
                    <a:lnTo>
                      <a:pt x="3492" y="0"/>
                    </a:lnTo>
                    <a:lnTo>
                      <a:pt x="3492" y="0"/>
                    </a:lnTo>
                    <a:lnTo>
                      <a:pt x="3492" y="0"/>
                    </a:lnTo>
                    <a:lnTo>
                      <a:pt x="3492" y="0"/>
                    </a:lnTo>
                    <a:lnTo>
                      <a:pt x="3492" y="0"/>
                    </a:lnTo>
                    <a:lnTo>
                      <a:pt x="3492" y="0"/>
                    </a:lnTo>
                    <a:lnTo>
                      <a:pt x="3492" y="0"/>
                    </a:lnTo>
                    <a:lnTo>
                      <a:pt x="3492" y="0"/>
                    </a:lnTo>
                    <a:lnTo>
                      <a:pt x="3492" y="0"/>
                    </a:lnTo>
                    <a:lnTo>
                      <a:pt x="3492" y="0"/>
                    </a:lnTo>
                    <a:lnTo>
                      <a:pt x="3492" y="0"/>
                    </a:lnTo>
                    <a:lnTo>
                      <a:pt x="3492" y="0"/>
                    </a:lnTo>
                    <a:lnTo>
                      <a:pt x="3492" y="0"/>
                    </a:lnTo>
                    <a:lnTo>
                      <a:pt x="3492" y="0"/>
                    </a:lnTo>
                    <a:lnTo>
                      <a:pt x="3492" y="0"/>
                    </a:lnTo>
                    <a:lnTo>
                      <a:pt x="3492" y="0"/>
                    </a:lnTo>
                    <a:lnTo>
                      <a:pt x="3492" y="0"/>
                    </a:lnTo>
                    <a:lnTo>
                      <a:pt x="3492" y="0"/>
                    </a:lnTo>
                    <a:lnTo>
                      <a:pt x="3492" y="0"/>
                    </a:lnTo>
                    <a:lnTo>
                      <a:pt x="3492" y="0"/>
                    </a:lnTo>
                    <a:lnTo>
                      <a:pt x="3492" y="0"/>
                    </a:lnTo>
                    <a:lnTo>
                      <a:pt x="3492" y="0"/>
                    </a:lnTo>
                    <a:lnTo>
                      <a:pt x="3492" y="0"/>
                    </a:lnTo>
                    <a:lnTo>
                      <a:pt x="3492" y="0"/>
                    </a:lnTo>
                    <a:lnTo>
                      <a:pt x="3492" y="0"/>
                    </a:lnTo>
                    <a:lnTo>
                      <a:pt x="3492" y="0"/>
                    </a:lnTo>
                    <a:lnTo>
                      <a:pt x="3498" y="0"/>
                    </a:lnTo>
                    <a:lnTo>
                      <a:pt x="3498" y="0"/>
                    </a:lnTo>
                    <a:lnTo>
                      <a:pt x="3498" y="0"/>
                    </a:lnTo>
                    <a:lnTo>
                      <a:pt x="3498" y="0"/>
                    </a:lnTo>
                    <a:lnTo>
                      <a:pt x="3498" y="0"/>
                    </a:lnTo>
                    <a:lnTo>
                      <a:pt x="3498" y="0"/>
                    </a:lnTo>
                    <a:lnTo>
                      <a:pt x="3498" y="0"/>
                    </a:lnTo>
                    <a:lnTo>
                      <a:pt x="3498" y="0"/>
                    </a:lnTo>
                    <a:lnTo>
                      <a:pt x="3498" y="0"/>
                    </a:lnTo>
                    <a:lnTo>
                      <a:pt x="3498" y="0"/>
                    </a:lnTo>
                    <a:lnTo>
                      <a:pt x="3498" y="0"/>
                    </a:lnTo>
                    <a:lnTo>
                      <a:pt x="3498" y="0"/>
                    </a:lnTo>
                    <a:lnTo>
                      <a:pt x="3498" y="0"/>
                    </a:lnTo>
                    <a:lnTo>
                      <a:pt x="3498" y="0"/>
                    </a:lnTo>
                    <a:lnTo>
                      <a:pt x="3498" y="0"/>
                    </a:lnTo>
                    <a:lnTo>
                      <a:pt x="3498" y="0"/>
                    </a:lnTo>
                    <a:lnTo>
                      <a:pt x="3498" y="0"/>
                    </a:lnTo>
                    <a:lnTo>
                      <a:pt x="3498" y="0"/>
                    </a:lnTo>
                    <a:lnTo>
                      <a:pt x="3498" y="0"/>
                    </a:lnTo>
                    <a:lnTo>
                      <a:pt x="3498" y="0"/>
                    </a:lnTo>
                    <a:lnTo>
                      <a:pt x="3498" y="0"/>
                    </a:lnTo>
                    <a:lnTo>
                      <a:pt x="3498" y="0"/>
                    </a:lnTo>
                    <a:lnTo>
                      <a:pt x="3498" y="0"/>
                    </a:lnTo>
                    <a:lnTo>
                      <a:pt x="3498" y="0"/>
                    </a:lnTo>
                    <a:lnTo>
                      <a:pt x="3498" y="0"/>
                    </a:lnTo>
                    <a:lnTo>
                      <a:pt x="3498" y="0"/>
                    </a:lnTo>
                    <a:lnTo>
                      <a:pt x="3498" y="0"/>
                    </a:lnTo>
                    <a:lnTo>
                      <a:pt x="3498" y="0"/>
                    </a:lnTo>
                    <a:lnTo>
                      <a:pt x="3498" y="0"/>
                    </a:lnTo>
                    <a:lnTo>
                      <a:pt x="3498" y="0"/>
                    </a:lnTo>
                    <a:lnTo>
                      <a:pt x="3498" y="0"/>
                    </a:lnTo>
                    <a:lnTo>
                      <a:pt x="3498" y="0"/>
                    </a:lnTo>
                    <a:lnTo>
                      <a:pt x="3498" y="0"/>
                    </a:lnTo>
                    <a:lnTo>
                      <a:pt x="3498" y="0"/>
                    </a:lnTo>
                    <a:lnTo>
                      <a:pt x="3498" y="0"/>
                    </a:lnTo>
                    <a:lnTo>
                      <a:pt x="3498" y="0"/>
                    </a:lnTo>
                    <a:lnTo>
                      <a:pt x="3498" y="0"/>
                    </a:lnTo>
                    <a:lnTo>
                      <a:pt x="3498" y="0"/>
                    </a:lnTo>
                    <a:lnTo>
                      <a:pt x="3498" y="0"/>
                    </a:lnTo>
                    <a:lnTo>
                      <a:pt x="3498" y="0"/>
                    </a:lnTo>
                    <a:lnTo>
                      <a:pt x="3498" y="0"/>
                    </a:lnTo>
                    <a:lnTo>
                      <a:pt x="3498" y="0"/>
                    </a:lnTo>
                    <a:lnTo>
                      <a:pt x="3498" y="0"/>
                    </a:lnTo>
                    <a:lnTo>
                      <a:pt x="3498" y="0"/>
                    </a:lnTo>
                    <a:lnTo>
                      <a:pt x="3498" y="0"/>
                    </a:lnTo>
                    <a:lnTo>
                      <a:pt x="3498" y="0"/>
                    </a:lnTo>
                    <a:lnTo>
                      <a:pt x="3498" y="0"/>
                    </a:lnTo>
                    <a:lnTo>
                      <a:pt x="3498" y="0"/>
                    </a:lnTo>
                    <a:lnTo>
                      <a:pt x="3498" y="0"/>
                    </a:lnTo>
                    <a:lnTo>
                      <a:pt x="3498" y="0"/>
                    </a:lnTo>
                    <a:lnTo>
                      <a:pt x="3498" y="0"/>
                    </a:lnTo>
                    <a:lnTo>
                      <a:pt x="3498" y="0"/>
                    </a:lnTo>
                    <a:lnTo>
                      <a:pt x="3498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70" y="0"/>
                    </a:lnTo>
                    <a:lnTo>
                      <a:pt x="3570" y="0"/>
                    </a:lnTo>
                    <a:lnTo>
                      <a:pt x="3570" y="0"/>
                    </a:lnTo>
                    <a:lnTo>
                      <a:pt x="3570" y="0"/>
                    </a:lnTo>
                    <a:lnTo>
                      <a:pt x="3570" y="0"/>
                    </a:lnTo>
                    <a:lnTo>
                      <a:pt x="3570" y="0"/>
                    </a:lnTo>
                    <a:lnTo>
                      <a:pt x="3570" y="0"/>
                    </a:lnTo>
                    <a:lnTo>
                      <a:pt x="3570" y="0"/>
                    </a:lnTo>
                    <a:lnTo>
                      <a:pt x="3570" y="0"/>
                    </a:lnTo>
                    <a:lnTo>
                      <a:pt x="3570" y="0"/>
                    </a:lnTo>
                    <a:lnTo>
                      <a:pt x="3570" y="0"/>
                    </a:lnTo>
                    <a:lnTo>
                      <a:pt x="3570" y="0"/>
                    </a:lnTo>
                    <a:lnTo>
                      <a:pt x="3570" y="0"/>
                    </a:lnTo>
                    <a:lnTo>
                      <a:pt x="3570" y="0"/>
                    </a:lnTo>
                    <a:lnTo>
                      <a:pt x="3570" y="0"/>
                    </a:lnTo>
                    <a:lnTo>
                      <a:pt x="3570" y="0"/>
                    </a:lnTo>
                    <a:lnTo>
                      <a:pt x="3570" y="0"/>
                    </a:lnTo>
                    <a:lnTo>
                      <a:pt x="3570" y="0"/>
                    </a:lnTo>
                    <a:lnTo>
                      <a:pt x="3570" y="0"/>
                    </a:lnTo>
                    <a:lnTo>
                      <a:pt x="3570" y="0"/>
                    </a:lnTo>
                    <a:lnTo>
                      <a:pt x="3570" y="0"/>
                    </a:lnTo>
                    <a:lnTo>
                      <a:pt x="3570" y="0"/>
                    </a:lnTo>
                    <a:lnTo>
                      <a:pt x="3570" y="0"/>
                    </a:lnTo>
                    <a:lnTo>
                      <a:pt x="3570" y="0"/>
                    </a:lnTo>
                    <a:lnTo>
                      <a:pt x="3570" y="0"/>
                    </a:lnTo>
                    <a:lnTo>
                      <a:pt x="3570" y="0"/>
                    </a:lnTo>
                    <a:lnTo>
                      <a:pt x="3570" y="0"/>
                    </a:lnTo>
                    <a:lnTo>
                      <a:pt x="3570" y="0"/>
                    </a:lnTo>
                    <a:lnTo>
                      <a:pt x="3570" y="0"/>
                    </a:lnTo>
                    <a:lnTo>
                      <a:pt x="3570" y="0"/>
                    </a:lnTo>
                    <a:lnTo>
                      <a:pt x="3570" y="0"/>
                    </a:lnTo>
                    <a:lnTo>
                      <a:pt x="3570" y="0"/>
                    </a:lnTo>
                    <a:lnTo>
                      <a:pt x="3570" y="0"/>
                    </a:lnTo>
                    <a:lnTo>
                      <a:pt x="3570" y="0"/>
                    </a:lnTo>
                    <a:lnTo>
                      <a:pt x="3570" y="0"/>
                    </a:lnTo>
                    <a:lnTo>
                      <a:pt x="3570" y="0"/>
                    </a:lnTo>
                    <a:lnTo>
                      <a:pt x="3570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8" y="0"/>
                    </a:lnTo>
                    <a:lnTo>
                      <a:pt x="3588" y="0"/>
                    </a:lnTo>
                    <a:lnTo>
                      <a:pt x="3588" y="0"/>
                    </a:lnTo>
                    <a:lnTo>
                      <a:pt x="3588" y="0"/>
                    </a:lnTo>
                    <a:lnTo>
                      <a:pt x="3588" y="0"/>
                    </a:lnTo>
                    <a:lnTo>
                      <a:pt x="3588" y="0"/>
                    </a:lnTo>
                    <a:lnTo>
                      <a:pt x="3588" y="0"/>
                    </a:lnTo>
                    <a:lnTo>
                      <a:pt x="3588" y="0"/>
                    </a:lnTo>
                    <a:lnTo>
                      <a:pt x="3588" y="0"/>
                    </a:lnTo>
                    <a:lnTo>
                      <a:pt x="3588" y="0"/>
                    </a:lnTo>
                    <a:lnTo>
                      <a:pt x="3588" y="0"/>
                    </a:lnTo>
                    <a:lnTo>
                      <a:pt x="3588" y="0"/>
                    </a:lnTo>
                    <a:lnTo>
                      <a:pt x="3588" y="0"/>
                    </a:lnTo>
                    <a:lnTo>
                      <a:pt x="3588" y="0"/>
                    </a:lnTo>
                    <a:lnTo>
                      <a:pt x="3588" y="0"/>
                    </a:lnTo>
                    <a:lnTo>
                      <a:pt x="3588" y="0"/>
                    </a:lnTo>
                    <a:lnTo>
                      <a:pt x="3588" y="0"/>
                    </a:lnTo>
                    <a:lnTo>
                      <a:pt x="3588" y="0"/>
                    </a:lnTo>
                    <a:lnTo>
                      <a:pt x="3588" y="0"/>
                    </a:lnTo>
                    <a:lnTo>
                      <a:pt x="3588" y="0"/>
                    </a:lnTo>
                    <a:lnTo>
                      <a:pt x="3588" y="0"/>
                    </a:lnTo>
                    <a:lnTo>
                      <a:pt x="3588" y="0"/>
                    </a:lnTo>
                    <a:lnTo>
                      <a:pt x="3588" y="0"/>
                    </a:lnTo>
                    <a:lnTo>
                      <a:pt x="3588" y="0"/>
                    </a:lnTo>
                    <a:lnTo>
                      <a:pt x="3588" y="0"/>
                    </a:lnTo>
                    <a:lnTo>
                      <a:pt x="3588" y="0"/>
                    </a:lnTo>
                    <a:lnTo>
                      <a:pt x="3588" y="0"/>
                    </a:lnTo>
                    <a:lnTo>
                      <a:pt x="3588" y="0"/>
                    </a:lnTo>
                    <a:lnTo>
                      <a:pt x="3588" y="0"/>
                    </a:lnTo>
                    <a:lnTo>
                      <a:pt x="3588" y="0"/>
                    </a:lnTo>
                    <a:lnTo>
                      <a:pt x="3588" y="0"/>
                    </a:lnTo>
                    <a:lnTo>
                      <a:pt x="3588" y="0"/>
                    </a:lnTo>
                    <a:lnTo>
                      <a:pt x="3588" y="0"/>
                    </a:lnTo>
                    <a:lnTo>
                      <a:pt x="3588" y="0"/>
                    </a:lnTo>
                    <a:lnTo>
                      <a:pt x="3588" y="0"/>
                    </a:lnTo>
                    <a:lnTo>
                      <a:pt x="3588" y="0"/>
                    </a:lnTo>
                    <a:lnTo>
                      <a:pt x="3588" y="0"/>
                    </a:lnTo>
                    <a:lnTo>
                      <a:pt x="3588" y="0"/>
                    </a:lnTo>
                    <a:lnTo>
                      <a:pt x="3588" y="0"/>
                    </a:lnTo>
                    <a:lnTo>
                      <a:pt x="3588" y="0"/>
                    </a:lnTo>
                    <a:lnTo>
                      <a:pt x="3588" y="0"/>
                    </a:lnTo>
                    <a:lnTo>
                      <a:pt x="3588" y="0"/>
                    </a:lnTo>
                    <a:lnTo>
                      <a:pt x="3588" y="0"/>
                    </a:lnTo>
                    <a:lnTo>
                      <a:pt x="3588" y="0"/>
                    </a:lnTo>
                    <a:lnTo>
                      <a:pt x="3588" y="0"/>
                    </a:lnTo>
                    <a:lnTo>
                      <a:pt x="3588" y="0"/>
                    </a:lnTo>
                    <a:lnTo>
                      <a:pt x="3588" y="0"/>
                    </a:lnTo>
                    <a:lnTo>
                      <a:pt x="3588" y="0"/>
                    </a:lnTo>
                    <a:lnTo>
                      <a:pt x="3588" y="0"/>
                    </a:lnTo>
                    <a:lnTo>
                      <a:pt x="3588" y="0"/>
                    </a:lnTo>
                    <a:lnTo>
                      <a:pt x="3588" y="0"/>
                    </a:lnTo>
                    <a:lnTo>
                      <a:pt x="3588" y="0"/>
                    </a:lnTo>
                    <a:lnTo>
                      <a:pt x="3588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12" y="0"/>
                    </a:lnTo>
                    <a:lnTo>
                      <a:pt x="3612" y="0"/>
                    </a:lnTo>
                    <a:lnTo>
                      <a:pt x="3612" y="0"/>
                    </a:lnTo>
                    <a:lnTo>
                      <a:pt x="3612" y="0"/>
                    </a:lnTo>
                    <a:lnTo>
                      <a:pt x="3612" y="0"/>
                    </a:lnTo>
                    <a:lnTo>
                      <a:pt x="3612" y="0"/>
                    </a:lnTo>
                    <a:lnTo>
                      <a:pt x="3612" y="0"/>
                    </a:lnTo>
                    <a:lnTo>
                      <a:pt x="3612" y="0"/>
                    </a:lnTo>
                    <a:lnTo>
                      <a:pt x="3612" y="0"/>
                    </a:lnTo>
                    <a:lnTo>
                      <a:pt x="3612" y="0"/>
                    </a:lnTo>
                    <a:lnTo>
                      <a:pt x="3612" y="0"/>
                    </a:lnTo>
                    <a:lnTo>
                      <a:pt x="3612" y="0"/>
                    </a:lnTo>
                    <a:lnTo>
                      <a:pt x="3612" y="0"/>
                    </a:lnTo>
                    <a:lnTo>
                      <a:pt x="3612" y="0"/>
                    </a:lnTo>
                    <a:lnTo>
                      <a:pt x="3612" y="0"/>
                    </a:lnTo>
                    <a:lnTo>
                      <a:pt x="3612" y="0"/>
                    </a:lnTo>
                    <a:lnTo>
                      <a:pt x="3612" y="0"/>
                    </a:lnTo>
                    <a:lnTo>
                      <a:pt x="3612" y="0"/>
                    </a:lnTo>
                    <a:lnTo>
                      <a:pt x="3612" y="0"/>
                    </a:lnTo>
                    <a:lnTo>
                      <a:pt x="3612" y="0"/>
                    </a:lnTo>
                    <a:lnTo>
                      <a:pt x="3612" y="0"/>
                    </a:lnTo>
                    <a:lnTo>
                      <a:pt x="3612" y="0"/>
                    </a:lnTo>
                    <a:lnTo>
                      <a:pt x="3612" y="0"/>
                    </a:lnTo>
                    <a:lnTo>
                      <a:pt x="3612" y="0"/>
                    </a:lnTo>
                    <a:lnTo>
                      <a:pt x="3612" y="0"/>
                    </a:lnTo>
                    <a:lnTo>
                      <a:pt x="3612" y="0"/>
                    </a:lnTo>
                    <a:lnTo>
                      <a:pt x="3612" y="0"/>
                    </a:lnTo>
                    <a:lnTo>
                      <a:pt x="3612" y="0"/>
                    </a:lnTo>
                    <a:lnTo>
                      <a:pt x="3612" y="0"/>
                    </a:lnTo>
                    <a:lnTo>
                      <a:pt x="3612" y="0"/>
                    </a:lnTo>
                    <a:lnTo>
                      <a:pt x="3612" y="0"/>
                    </a:lnTo>
                    <a:lnTo>
                      <a:pt x="3612" y="0"/>
                    </a:lnTo>
                    <a:lnTo>
                      <a:pt x="3612" y="0"/>
                    </a:lnTo>
                    <a:lnTo>
                      <a:pt x="3612" y="0"/>
                    </a:lnTo>
                    <a:lnTo>
                      <a:pt x="3612" y="0"/>
                    </a:lnTo>
                    <a:lnTo>
                      <a:pt x="3612" y="0"/>
                    </a:lnTo>
                    <a:lnTo>
                      <a:pt x="3612" y="0"/>
                    </a:lnTo>
                    <a:lnTo>
                      <a:pt x="3612" y="0"/>
                    </a:lnTo>
                    <a:lnTo>
                      <a:pt x="3612" y="0"/>
                    </a:lnTo>
                    <a:lnTo>
                      <a:pt x="3612" y="0"/>
                    </a:lnTo>
                    <a:lnTo>
                      <a:pt x="3612" y="0"/>
                    </a:lnTo>
                    <a:lnTo>
                      <a:pt x="3612" y="0"/>
                    </a:lnTo>
                    <a:lnTo>
                      <a:pt x="3612" y="0"/>
                    </a:lnTo>
                    <a:lnTo>
                      <a:pt x="3612" y="0"/>
                    </a:lnTo>
                    <a:lnTo>
                      <a:pt x="3612" y="0"/>
                    </a:lnTo>
                    <a:lnTo>
                      <a:pt x="3612" y="0"/>
                    </a:lnTo>
                    <a:lnTo>
                      <a:pt x="3612" y="0"/>
                    </a:lnTo>
                    <a:lnTo>
                      <a:pt x="3612" y="0"/>
                    </a:lnTo>
                    <a:lnTo>
                      <a:pt x="3612" y="0"/>
                    </a:lnTo>
                    <a:lnTo>
                      <a:pt x="3612" y="0"/>
                    </a:lnTo>
                    <a:lnTo>
                      <a:pt x="3612" y="0"/>
                    </a:lnTo>
                    <a:lnTo>
                      <a:pt x="3612" y="0"/>
                    </a:lnTo>
                    <a:lnTo>
                      <a:pt x="3612" y="0"/>
                    </a:lnTo>
                    <a:lnTo>
                      <a:pt x="3612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30" y="0"/>
                    </a:lnTo>
                    <a:lnTo>
                      <a:pt x="3630" y="0"/>
                    </a:lnTo>
                    <a:lnTo>
                      <a:pt x="3630" y="0"/>
                    </a:lnTo>
                    <a:lnTo>
                      <a:pt x="3630" y="0"/>
                    </a:lnTo>
                    <a:lnTo>
                      <a:pt x="3630" y="0"/>
                    </a:lnTo>
                    <a:lnTo>
                      <a:pt x="3630" y="0"/>
                    </a:lnTo>
                    <a:lnTo>
                      <a:pt x="3630" y="0"/>
                    </a:lnTo>
                    <a:lnTo>
                      <a:pt x="3630" y="0"/>
                    </a:lnTo>
                    <a:lnTo>
                      <a:pt x="3630" y="0"/>
                    </a:lnTo>
                    <a:lnTo>
                      <a:pt x="3630" y="0"/>
                    </a:lnTo>
                    <a:lnTo>
                      <a:pt x="3630" y="0"/>
                    </a:lnTo>
                    <a:lnTo>
                      <a:pt x="3630" y="0"/>
                    </a:lnTo>
                    <a:lnTo>
                      <a:pt x="3630" y="0"/>
                    </a:lnTo>
                    <a:lnTo>
                      <a:pt x="3630" y="0"/>
                    </a:lnTo>
                    <a:lnTo>
                      <a:pt x="3630" y="0"/>
                    </a:lnTo>
                    <a:lnTo>
                      <a:pt x="3630" y="0"/>
                    </a:lnTo>
                    <a:lnTo>
                      <a:pt x="3630" y="0"/>
                    </a:lnTo>
                    <a:lnTo>
                      <a:pt x="3630" y="0"/>
                    </a:lnTo>
                    <a:lnTo>
                      <a:pt x="3630" y="0"/>
                    </a:lnTo>
                    <a:lnTo>
                      <a:pt x="3630" y="0"/>
                    </a:lnTo>
                    <a:lnTo>
                      <a:pt x="3630" y="0"/>
                    </a:lnTo>
                    <a:lnTo>
                      <a:pt x="3630" y="0"/>
                    </a:lnTo>
                    <a:lnTo>
                      <a:pt x="3630" y="0"/>
                    </a:lnTo>
                    <a:lnTo>
                      <a:pt x="3630" y="0"/>
                    </a:lnTo>
                    <a:lnTo>
                      <a:pt x="3630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54" y="0"/>
                    </a:lnTo>
                    <a:lnTo>
                      <a:pt x="3654" y="0"/>
                    </a:lnTo>
                    <a:lnTo>
                      <a:pt x="3654" y="0"/>
                    </a:lnTo>
                    <a:lnTo>
                      <a:pt x="3654" y="0"/>
                    </a:lnTo>
                    <a:lnTo>
                      <a:pt x="3654" y="0"/>
                    </a:lnTo>
                    <a:lnTo>
                      <a:pt x="3654" y="0"/>
                    </a:lnTo>
                    <a:lnTo>
                      <a:pt x="3654" y="0"/>
                    </a:lnTo>
                    <a:lnTo>
                      <a:pt x="3654" y="0"/>
                    </a:lnTo>
                    <a:lnTo>
                      <a:pt x="3654" y="0"/>
                    </a:lnTo>
                    <a:lnTo>
                      <a:pt x="3654" y="0"/>
                    </a:lnTo>
                    <a:lnTo>
                      <a:pt x="3654" y="0"/>
                    </a:lnTo>
                    <a:lnTo>
                      <a:pt x="3654" y="0"/>
                    </a:lnTo>
                    <a:lnTo>
                      <a:pt x="3654" y="0"/>
                    </a:lnTo>
                    <a:lnTo>
                      <a:pt x="3654" y="0"/>
                    </a:lnTo>
                    <a:lnTo>
                      <a:pt x="3654" y="0"/>
                    </a:lnTo>
                    <a:lnTo>
                      <a:pt x="3654" y="0"/>
                    </a:lnTo>
                    <a:lnTo>
                      <a:pt x="3654" y="0"/>
                    </a:lnTo>
                    <a:lnTo>
                      <a:pt x="3654" y="0"/>
                    </a:lnTo>
                    <a:lnTo>
                      <a:pt x="3654" y="0"/>
                    </a:lnTo>
                    <a:lnTo>
                      <a:pt x="3654" y="0"/>
                    </a:lnTo>
                    <a:lnTo>
                      <a:pt x="3654" y="0"/>
                    </a:lnTo>
                    <a:lnTo>
                      <a:pt x="3654" y="0"/>
                    </a:lnTo>
                    <a:lnTo>
                      <a:pt x="3654" y="0"/>
                    </a:lnTo>
                    <a:lnTo>
                      <a:pt x="3654" y="0"/>
                    </a:lnTo>
                    <a:lnTo>
                      <a:pt x="3654" y="0"/>
                    </a:lnTo>
                    <a:lnTo>
                      <a:pt x="3654" y="0"/>
                    </a:lnTo>
                    <a:lnTo>
                      <a:pt x="3654" y="0"/>
                    </a:lnTo>
                    <a:lnTo>
                      <a:pt x="3654" y="0"/>
                    </a:lnTo>
                    <a:lnTo>
                      <a:pt x="3654" y="0"/>
                    </a:lnTo>
                    <a:lnTo>
                      <a:pt x="3654" y="0"/>
                    </a:lnTo>
                    <a:lnTo>
                      <a:pt x="3654" y="0"/>
                    </a:lnTo>
                    <a:lnTo>
                      <a:pt x="3654" y="0"/>
                    </a:lnTo>
                    <a:lnTo>
                      <a:pt x="3654" y="0"/>
                    </a:lnTo>
                    <a:lnTo>
                      <a:pt x="3654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6" y="0"/>
                    </a:lnTo>
                    <a:lnTo>
                      <a:pt x="3666" y="0"/>
                    </a:lnTo>
                    <a:lnTo>
                      <a:pt x="3666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8" y="0"/>
                    </a:lnTo>
                    <a:lnTo>
                      <a:pt x="3708" y="0"/>
                    </a:lnTo>
                    <a:lnTo>
                      <a:pt x="3708" y="0"/>
                    </a:lnTo>
                    <a:lnTo>
                      <a:pt x="3708" y="0"/>
                    </a:lnTo>
                    <a:lnTo>
                      <a:pt x="3708" y="0"/>
                    </a:lnTo>
                    <a:lnTo>
                      <a:pt x="3708" y="0"/>
                    </a:lnTo>
                    <a:lnTo>
                      <a:pt x="3708" y="0"/>
                    </a:lnTo>
                    <a:lnTo>
                      <a:pt x="3708" y="0"/>
                    </a:lnTo>
                    <a:lnTo>
                      <a:pt x="3708" y="0"/>
                    </a:lnTo>
                    <a:lnTo>
                      <a:pt x="3708" y="0"/>
                    </a:lnTo>
                    <a:lnTo>
                      <a:pt x="3708" y="0"/>
                    </a:lnTo>
                    <a:lnTo>
                      <a:pt x="3708" y="0"/>
                    </a:lnTo>
                    <a:lnTo>
                      <a:pt x="3708" y="0"/>
                    </a:lnTo>
                    <a:lnTo>
                      <a:pt x="3708" y="0"/>
                    </a:lnTo>
                    <a:lnTo>
                      <a:pt x="3708" y="0"/>
                    </a:lnTo>
                    <a:lnTo>
                      <a:pt x="3708" y="0"/>
                    </a:lnTo>
                    <a:lnTo>
                      <a:pt x="3708" y="0"/>
                    </a:lnTo>
                    <a:lnTo>
                      <a:pt x="3708" y="0"/>
                    </a:lnTo>
                    <a:lnTo>
                      <a:pt x="3708" y="0"/>
                    </a:lnTo>
                    <a:lnTo>
                      <a:pt x="3708" y="0"/>
                    </a:lnTo>
                    <a:lnTo>
                      <a:pt x="3708" y="0"/>
                    </a:lnTo>
                    <a:lnTo>
                      <a:pt x="3708" y="0"/>
                    </a:lnTo>
                    <a:lnTo>
                      <a:pt x="3708" y="0"/>
                    </a:lnTo>
                    <a:lnTo>
                      <a:pt x="3708" y="0"/>
                    </a:lnTo>
                    <a:lnTo>
                      <a:pt x="3708" y="0"/>
                    </a:lnTo>
                    <a:lnTo>
                      <a:pt x="3708" y="0"/>
                    </a:lnTo>
                    <a:lnTo>
                      <a:pt x="3708" y="0"/>
                    </a:lnTo>
                    <a:lnTo>
                      <a:pt x="3708" y="0"/>
                    </a:lnTo>
                    <a:lnTo>
                      <a:pt x="3708" y="0"/>
                    </a:lnTo>
                    <a:lnTo>
                      <a:pt x="3708" y="0"/>
                    </a:lnTo>
                    <a:lnTo>
                      <a:pt x="3708" y="0"/>
                    </a:lnTo>
                    <a:lnTo>
                      <a:pt x="3708" y="0"/>
                    </a:lnTo>
                    <a:lnTo>
                      <a:pt x="3708" y="0"/>
                    </a:lnTo>
                    <a:lnTo>
                      <a:pt x="3708" y="0"/>
                    </a:lnTo>
                    <a:lnTo>
                      <a:pt x="3708" y="0"/>
                    </a:lnTo>
                    <a:lnTo>
                      <a:pt x="3708" y="0"/>
                    </a:lnTo>
                    <a:lnTo>
                      <a:pt x="3708" y="0"/>
                    </a:lnTo>
                    <a:lnTo>
                      <a:pt x="3708" y="0"/>
                    </a:lnTo>
                    <a:lnTo>
                      <a:pt x="3708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68" y="0"/>
                    </a:lnTo>
                    <a:lnTo>
                      <a:pt x="3768" y="0"/>
                    </a:lnTo>
                    <a:lnTo>
                      <a:pt x="3768" y="0"/>
                    </a:lnTo>
                    <a:lnTo>
                      <a:pt x="3768" y="0"/>
                    </a:lnTo>
                    <a:lnTo>
                      <a:pt x="3768" y="0"/>
                    </a:lnTo>
                    <a:lnTo>
                      <a:pt x="3768" y="0"/>
                    </a:lnTo>
                    <a:lnTo>
                      <a:pt x="3768" y="0"/>
                    </a:lnTo>
                    <a:lnTo>
                      <a:pt x="3768" y="0"/>
                    </a:lnTo>
                    <a:lnTo>
                      <a:pt x="3768" y="0"/>
                    </a:lnTo>
                    <a:lnTo>
                      <a:pt x="3768" y="0"/>
                    </a:lnTo>
                    <a:lnTo>
                      <a:pt x="3768" y="0"/>
                    </a:lnTo>
                    <a:lnTo>
                      <a:pt x="3768" y="0"/>
                    </a:lnTo>
                    <a:lnTo>
                      <a:pt x="3768" y="0"/>
                    </a:lnTo>
                    <a:lnTo>
                      <a:pt x="3768" y="0"/>
                    </a:lnTo>
                    <a:lnTo>
                      <a:pt x="3768" y="0"/>
                    </a:lnTo>
                    <a:lnTo>
                      <a:pt x="3768" y="0"/>
                    </a:lnTo>
                    <a:lnTo>
                      <a:pt x="3768" y="0"/>
                    </a:lnTo>
                    <a:lnTo>
                      <a:pt x="3768" y="0"/>
                    </a:lnTo>
                    <a:lnTo>
                      <a:pt x="3768" y="0"/>
                    </a:lnTo>
                    <a:lnTo>
                      <a:pt x="3768" y="0"/>
                    </a:lnTo>
                    <a:lnTo>
                      <a:pt x="3768" y="0"/>
                    </a:lnTo>
                    <a:lnTo>
                      <a:pt x="3768" y="0"/>
                    </a:lnTo>
                    <a:lnTo>
                      <a:pt x="3768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22" y="0"/>
                    </a:lnTo>
                    <a:lnTo>
                      <a:pt x="3822" y="0"/>
                    </a:lnTo>
                    <a:lnTo>
                      <a:pt x="3822" y="0"/>
                    </a:lnTo>
                    <a:lnTo>
                      <a:pt x="3822" y="0"/>
                    </a:lnTo>
                    <a:lnTo>
                      <a:pt x="3822" y="0"/>
                    </a:lnTo>
                    <a:lnTo>
                      <a:pt x="3822" y="0"/>
                    </a:lnTo>
                    <a:lnTo>
                      <a:pt x="3822" y="0"/>
                    </a:lnTo>
                    <a:lnTo>
                      <a:pt x="3822" y="0"/>
                    </a:lnTo>
                    <a:lnTo>
                      <a:pt x="3822" y="0"/>
                    </a:lnTo>
                    <a:lnTo>
                      <a:pt x="3822" y="0"/>
                    </a:lnTo>
                    <a:lnTo>
                      <a:pt x="3822" y="0"/>
                    </a:lnTo>
                    <a:lnTo>
                      <a:pt x="3822" y="0"/>
                    </a:lnTo>
                    <a:lnTo>
                      <a:pt x="3822" y="0"/>
                    </a:lnTo>
                    <a:lnTo>
                      <a:pt x="3822" y="0"/>
                    </a:lnTo>
                    <a:lnTo>
                      <a:pt x="3822" y="0"/>
                    </a:lnTo>
                    <a:lnTo>
                      <a:pt x="3822" y="0"/>
                    </a:lnTo>
                    <a:lnTo>
                      <a:pt x="3822" y="0"/>
                    </a:lnTo>
                    <a:lnTo>
                      <a:pt x="3822" y="0"/>
                    </a:lnTo>
                    <a:lnTo>
                      <a:pt x="3822" y="0"/>
                    </a:lnTo>
                    <a:lnTo>
                      <a:pt x="3822" y="0"/>
                    </a:lnTo>
                    <a:lnTo>
                      <a:pt x="3822" y="0"/>
                    </a:lnTo>
                    <a:lnTo>
                      <a:pt x="3822" y="0"/>
                    </a:lnTo>
                    <a:lnTo>
                      <a:pt x="3822" y="0"/>
                    </a:lnTo>
                    <a:lnTo>
                      <a:pt x="3822" y="0"/>
                    </a:lnTo>
                    <a:lnTo>
                      <a:pt x="3822" y="0"/>
                    </a:lnTo>
                    <a:lnTo>
                      <a:pt x="3822" y="0"/>
                    </a:lnTo>
                    <a:lnTo>
                      <a:pt x="3822" y="0"/>
                    </a:lnTo>
                    <a:lnTo>
                      <a:pt x="3822" y="0"/>
                    </a:lnTo>
                    <a:lnTo>
                      <a:pt x="3822" y="0"/>
                    </a:lnTo>
                    <a:lnTo>
                      <a:pt x="3822" y="0"/>
                    </a:lnTo>
                    <a:lnTo>
                      <a:pt x="3822" y="0"/>
                    </a:lnTo>
                    <a:lnTo>
                      <a:pt x="3822" y="0"/>
                    </a:lnTo>
                    <a:lnTo>
                      <a:pt x="3822" y="0"/>
                    </a:lnTo>
                    <a:lnTo>
                      <a:pt x="3822" y="0"/>
                    </a:lnTo>
                    <a:lnTo>
                      <a:pt x="3822" y="0"/>
                    </a:lnTo>
                    <a:lnTo>
                      <a:pt x="3822" y="0"/>
                    </a:lnTo>
                    <a:lnTo>
                      <a:pt x="3822" y="0"/>
                    </a:lnTo>
                    <a:lnTo>
                      <a:pt x="3822" y="0"/>
                    </a:lnTo>
                    <a:lnTo>
                      <a:pt x="3822" y="0"/>
                    </a:lnTo>
                    <a:lnTo>
                      <a:pt x="3822" y="0"/>
                    </a:lnTo>
                    <a:lnTo>
                      <a:pt x="3822" y="0"/>
                    </a:lnTo>
                    <a:lnTo>
                      <a:pt x="3822" y="0"/>
                    </a:lnTo>
                    <a:lnTo>
                      <a:pt x="3822" y="0"/>
                    </a:lnTo>
                    <a:lnTo>
                      <a:pt x="3822" y="0"/>
                    </a:lnTo>
                    <a:lnTo>
                      <a:pt x="3822" y="0"/>
                    </a:lnTo>
                    <a:lnTo>
                      <a:pt x="3822" y="0"/>
                    </a:lnTo>
                    <a:lnTo>
                      <a:pt x="3822" y="0"/>
                    </a:lnTo>
                    <a:lnTo>
                      <a:pt x="3822" y="0"/>
                    </a:lnTo>
                    <a:lnTo>
                      <a:pt x="3822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6" y="0"/>
                    </a:lnTo>
                    <a:lnTo>
                      <a:pt x="3846" y="0"/>
                    </a:lnTo>
                    <a:lnTo>
                      <a:pt x="3846" y="0"/>
                    </a:lnTo>
                    <a:lnTo>
                      <a:pt x="3846" y="0"/>
                    </a:lnTo>
                    <a:lnTo>
                      <a:pt x="3846" y="0"/>
                    </a:lnTo>
                    <a:lnTo>
                      <a:pt x="3846" y="0"/>
                    </a:lnTo>
                    <a:lnTo>
                      <a:pt x="3846" y="0"/>
                    </a:lnTo>
                    <a:lnTo>
                      <a:pt x="3846" y="0"/>
                    </a:lnTo>
                    <a:lnTo>
                      <a:pt x="3846" y="0"/>
                    </a:lnTo>
                    <a:lnTo>
                      <a:pt x="3846" y="0"/>
                    </a:lnTo>
                    <a:lnTo>
                      <a:pt x="3846" y="0"/>
                    </a:lnTo>
                    <a:lnTo>
                      <a:pt x="3846" y="0"/>
                    </a:lnTo>
                    <a:lnTo>
                      <a:pt x="3846" y="0"/>
                    </a:lnTo>
                    <a:lnTo>
                      <a:pt x="3846" y="0"/>
                    </a:lnTo>
                    <a:lnTo>
                      <a:pt x="3846" y="0"/>
                    </a:lnTo>
                    <a:lnTo>
                      <a:pt x="3846" y="0"/>
                    </a:lnTo>
                    <a:lnTo>
                      <a:pt x="3846" y="0"/>
                    </a:lnTo>
                    <a:lnTo>
                      <a:pt x="3846" y="0"/>
                    </a:lnTo>
                    <a:lnTo>
                      <a:pt x="3846" y="0"/>
                    </a:lnTo>
                    <a:lnTo>
                      <a:pt x="3846" y="0"/>
                    </a:lnTo>
                    <a:lnTo>
                      <a:pt x="3846" y="0"/>
                    </a:lnTo>
                    <a:lnTo>
                      <a:pt x="3846" y="0"/>
                    </a:lnTo>
                    <a:lnTo>
                      <a:pt x="3846" y="0"/>
                    </a:lnTo>
                    <a:lnTo>
                      <a:pt x="3846" y="0"/>
                    </a:lnTo>
                    <a:lnTo>
                      <a:pt x="3846" y="0"/>
                    </a:lnTo>
                    <a:lnTo>
                      <a:pt x="3846" y="0"/>
                    </a:lnTo>
                    <a:lnTo>
                      <a:pt x="3846" y="0"/>
                    </a:lnTo>
                    <a:lnTo>
                      <a:pt x="3846" y="0"/>
                    </a:lnTo>
                    <a:lnTo>
                      <a:pt x="3846" y="0"/>
                    </a:lnTo>
                    <a:lnTo>
                      <a:pt x="3846" y="0"/>
                    </a:lnTo>
                    <a:lnTo>
                      <a:pt x="3846" y="0"/>
                    </a:lnTo>
                    <a:lnTo>
                      <a:pt x="3846" y="0"/>
                    </a:lnTo>
                    <a:lnTo>
                      <a:pt x="3846" y="0"/>
                    </a:lnTo>
                    <a:lnTo>
                      <a:pt x="3846" y="0"/>
                    </a:lnTo>
                    <a:lnTo>
                      <a:pt x="3846" y="0"/>
                    </a:lnTo>
                    <a:lnTo>
                      <a:pt x="3846" y="0"/>
                    </a:lnTo>
                    <a:lnTo>
                      <a:pt x="3846" y="0"/>
                    </a:lnTo>
                    <a:lnTo>
                      <a:pt x="3846" y="0"/>
                    </a:lnTo>
                    <a:lnTo>
                      <a:pt x="3846" y="0"/>
                    </a:lnTo>
                    <a:lnTo>
                      <a:pt x="3846" y="0"/>
                    </a:lnTo>
                    <a:lnTo>
                      <a:pt x="3846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64" y="0"/>
                    </a:lnTo>
                    <a:lnTo>
                      <a:pt x="3864" y="0"/>
                    </a:lnTo>
                    <a:lnTo>
                      <a:pt x="3864" y="0"/>
                    </a:lnTo>
                    <a:lnTo>
                      <a:pt x="3864" y="0"/>
                    </a:lnTo>
                    <a:lnTo>
                      <a:pt x="3864" y="0"/>
                    </a:lnTo>
                    <a:lnTo>
                      <a:pt x="3864" y="0"/>
                    </a:lnTo>
                    <a:lnTo>
                      <a:pt x="3864" y="0"/>
                    </a:lnTo>
                    <a:lnTo>
                      <a:pt x="3864" y="0"/>
                    </a:lnTo>
                    <a:lnTo>
                      <a:pt x="3864" y="0"/>
                    </a:lnTo>
                    <a:lnTo>
                      <a:pt x="3864" y="0"/>
                    </a:lnTo>
                    <a:lnTo>
                      <a:pt x="3864" y="0"/>
                    </a:lnTo>
                    <a:lnTo>
                      <a:pt x="3864" y="0"/>
                    </a:lnTo>
                    <a:lnTo>
                      <a:pt x="3864" y="0"/>
                    </a:lnTo>
                    <a:lnTo>
                      <a:pt x="3864" y="0"/>
                    </a:lnTo>
                    <a:lnTo>
                      <a:pt x="3864" y="0"/>
                    </a:lnTo>
                    <a:lnTo>
                      <a:pt x="3864" y="0"/>
                    </a:lnTo>
                    <a:lnTo>
                      <a:pt x="3864" y="0"/>
                    </a:lnTo>
                    <a:lnTo>
                      <a:pt x="3864" y="0"/>
                    </a:lnTo>
                    <a:lnTo>
                      <a:pt x="3864" y="0"/>
                    </a:lnTo>
                    <a:lnTo>
                      <a:pt x="3864" y="0"/>
                    </a:lnTo>
                    <a:lnTo>
                      <a:pt x="3864" y="0"/>
                    </a:lnTo>
                    <a:lnTo>
                      <a:pt x="3864" y="0"/>
                    </a:lnTo>
                    <a:lnTo>
                      <a:pt x="3864" y="0"/>
                    </a:lnTo>
                    <a:lnTo>
                      <a:pt x="3864" y="0"/>
                    </a:lnTo>
                    <a:lnTo>
                      <a:pt x="3864" y="0"/>
                    </a:lnTo>
                    <a:lnTo>
                      <a:pt x="3864" y="0"/>
                    </a:lnTo>
                    <a:lnTo>
                      <a:pt x="3864" y="0"/>
                    </a:lnTo>
                    <a:lnTo>
                      <a:pt x="3864" y="0"/>
                    </a:lnTo>
                    <a:lnTo>
                      <a:pt x="3864" y="0"/>
                    </a:lnTo>
                    <a:lnTo>
                      <a:pt x="3864" y="0"/>
                    </a:lnTo>
                    <a:lnTo>
                      <a:pt x="3864" y="0"/>
                    </a:lnTo>
                    <a:lnTo>
                      <a:pt x="3864" y="0"/>
                    </a:lnTo>
                    <a:lnTo>
                      <a:pt x="3864" y="0"/>
                    </a:lnTo>
                    <a:lnTo>
                      <a:pt x="3864" y="0"/>
                    </a:lnTo>
                    <a:lnTo>
                      <a:pt x="3864" y="0"/>
                    </a:lnTo>
                    <a:lnTo>
                      <a:pt x="3864" y="0"/>
                    </a:lnTo>
                    <a:lnTo>
                      <a:pt x="3864" y="0"/>
                    </a:lnTo>
                    <a:lnTo>
                      <a:pt x="3864" y="0"/>
                    </a:lnTo>
                    <a:lnTo>
                      <a:pt x="3864" y="0"/>
                    </a:lnTo>
                    <a:lnTo>
                      <a:pt x="3864" y="0"/>
                    </a:lnTo>
                    <a:lnTo>
                      <a:pt x="3864" y="0"/>
                    </a:lnTo>
                    <a:lnTo>
                      <a:pt x="3864" y="0"/>
                    </a:lnTo>
                    <a:lnTo>
                      <a:pt x="3864" y="0"/>
                    </a:lnTo>
                    <a:lnTo>
                      <a:pt x="3864" y="0"/>
                    </a:lnTo>
                    <a:lnTo>
                      <a:pt x="3864" y="0"/>
                    </a:lnTo>
                    <a:lnTo>
                      <a:pt x="3864" y="0"/>
                    </a:lnTo>
                    <a:lnTo>
                      <a:pt x="3864" y="0"/>
                    </a:lnTo>
                    <a:lnTo>
                      <a:pt x="3864" y="0"/>
                    </a:lnTo>
                    <a:lnTo>
                      <a:pt x="3864" y="0"/>
                    </a:lnTo>
                    <a:lnTo>
                      <a:pt x="3864" y="0"/>
                    </a:lnTo>
                    <a:lnTo>
                      <a:pt x="3864" y="0"/>
                    </a:lnTo>
                    <a:lnTo>
                      <a:pt x="3864" y="0"/>
                    </a:lnTo>
                    <a:lnTo>
                      <a:pt x="3864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8" y="0"/>
                    </a:lnTo>
                    <a:lnTo>
                      <a:pt x="3888" y="0"/>
                    </a:lnTo>
                    <a:lnTo>
                      <a:pt x="3888" y="0"/>
                    </a:lnTo>
                    <a:lnTo>
                      <a:pt x="3888" y="0"/>
                    </a:lnTo>
                    <a:lnTo>
                      <a:pt x="3888" y="0"/>
                    </a:lnTo>
                    <a:lnTo>
                      <a:pt x="3888" y="0"/>
                    </a:lnTo>
                    <a:lnTo>
                      <a:pt x="3888" y="0"/>
                    </a:lnTo>
                    <a:lnTo>
                      <a:pt x="3888" y="0"/>
                    </a:lnTo>
                    <a:lnTo>
                      <a:pt x="3888" y="0"/>
                    </a:lnTo>
                    <a:lnTo>
                      <a:pt x="3888" y="0"/>
                    </a:lnTo>
                    <a:lnTo>
                      <a:pt x="3888" y="0"/>
                    </a:lnTo>
                    <a:lnTo>
                      <a:pt x="3888" y="0"/>
                    </a:lnTo>
                    <a:lnTo>
                      <a:pt x="3888" y="0"/>
                    </a:lnTo>
                    <a:lnTo>
                      <a:pt x="3888" y="0"/>
                    </a:lnTo>
                    <a:lnTo>
                      <a:pt x="3888" y="0"/>
                    </a:lnTo>
                    <a:lnTo>
                      <a:pt x="3888" y="0"/>
                    </a:lnTo>
                    <a:lnTo>
                      <a:pt x="3888" y="0"/>
                    </a:lnTo>
                    <a:lnTo>
                      <a:pt x="3888" y="0"/>
                    </a:lnTo>
                    <a:lnTo>
                      <a:pt x="3888" y="0"/>
                    </a:lnTo>
                    <a:lnTo>
                      <a:pt x="3888" y="0"/>
                    </a:lnTo>
                    <a:lnTo>
                      <a:pt x="3888" y="0"/>
                    </a:lnTo>
                    <a:lnTo>
                      <a:pt x="3888" y="0"/>
                    </a:lnTo>
                    <a:lnTo>
                      <a:pt x="3888" y="0"/>
                    </a:lnTo>
                    <a:lnTo>
                      <a:pt x="3888" y="0"/>
                    </a:lnTo>
                    <a:lnTo>
                      <a:pt x="3888" y="0"/>
                    </a:lnTo>
                    <a:lnTo>
                      <a:pt x="3888" y="0"/>
                    </a:lnTo>
                    <a:lnTo>
                      <a:pt x="3888" y="0"/>
                    </a:lnTo>
                    <a:lnTo>
                      <a:pt x="3888" y="0"/>
                    </a:lnTo>
                    <a:lnTo>
                      <a:pt x="3888" y="0"/>
                    </a:lnTo>
                    <a:lnTo>
                      <a:pt x="3888" y="0"/>
                    </a:lnTo>
                    <a:lnTo>
                      <a:pt x="3888" y="0"/>
                    </a:lnTo>
                    <a:lnTo>
                      <a:pt x="3888" y="0"/>
                    </a:lnTo>
                    <a:lnTo>
                      <a:pt x="3888" y="0"/>
                    </a:lnTo>
                    <a:lnTo>
                      <a:pt x="3888" y="0"/>
                    </a:lnTo>
                    <a:lnTo>
                      <a:pt x="3888" y="0"/>
                    </a:lnTo>
                    <a:lnTo>
                      <a:pt x="3888" y="0"/>
                    </a:lnTo>
                    <a:lnTo>
                      <a:pt x="3888" y="0"/>
                    </a:lnTo>
                    <a:lnTo>
                      <a:pt x="3888" y="0"/>
                    </a:lnTo>
                    <a:lnTo>
                      <a:pt x="3888" y="0"/>
                    </a:lnTo>
                    <a:lnTo>
                      <a:pt x="3888" y="0"/>
                    </a:lnTo>
                    <a:lnTo>
                      <a:pt x="3888" y="0"/>
                    </a:lnTo>
                    <a:lnTo>
                      <a:pt x="3888" y="0"/>
                    </a:lnTo>
                    <a:lnTo>
                      <a:pt x="3888" y="0"/>
                    </a:lnTo>
                    <a:lnTo>
                      <a:pt x="3888" y="0"/>
                    </a:lnTo>
                    <a:lnTo>
                      <a:pt x="3888" y="0"/>
                    </a:lnTo>
                    <a:lnTo>
                      <a:pt x="3888" y="0"/>
                    </a:lnTo>
                    <a:lnTo>
                      <a:pt x="3888" y="0"/>
                    </a:lnTo>
                    <a:lnTo>
                      <a:pt x="3888" y="0"/>
                    </a:lnTo>
                    <a:lnTo>
                      <a:pt x="3888" y="0"/>
                    </a:lnTo>
                    <a:lnTo>
                      <a:pt x="3888" y="0"/>
                    </a:lnTo>
                    <a:lnTo>
                      <a:pt x="3888" y="0"/>
                    </a:lnTo>
                    <a:lnTo>
                      <a:pt x="3888" y="0"/>
                    </a:lnTo>
                    <a:lnTo>
                      <a:pt x="3888" y="0"/>
                    </a:lnTo>
                    <a:lnTo>
                      <a:pt x="3888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906" y="0"/>
                    </a:lnTo>
                    <a:lnTo>
                      <a:pt x="3906" y="0"/>
                    </a:lnTo>
                    <a:lnTo>
                      <a:pt x="3906" y="0"/>
                    </a:lnTo>
                    <a:lnTo>
                      <a:pt x="3906" y="0"/>
                    </a:lnTo>
                    <a:lnTo>
                      <a:pt x="3906" y="0"/>
                    </a:lnTo>
                    <a:lnTo>
                      <a:pt x="3906" y="0"/>
                    </a:lnTo>
                    <a:lnTo>
                      <a:pt x="3906" y="0"/>
                    </a:lnTo>
                    <a:lnTo>
                      <a:pt x="3906" y="0"/>
                    </a:lnTo>
                    <a:lnTo>
                      <a:pt x="3906" y="0"/>
                    </a:lnTo>
                    <a:lnTo>
                      <a:pt x="3906" y="0"/>
                    </a:lnTo>
                    <a:lnTo>
                      <a:pt x="3906" y="0"/>
                    </a:lnTo>
                    <a:lnTo>
                      <a:pt x="3906" y="0"/>
                    </a:lnTo>
                    <a:lnTo>
                      <a:pt x="3906" y="0"/>
                    </a:lnTo>
                    <a:lnTo>
                      <a:pt x="3906" y="0"/>
                    </a:lnTo>
                    <a:lnTo>
                      <a:pt x="3906" y="0"/>
                    </a:lnTo>
                    <a:lnTo>
                      <a:pt x="3906" y="0"/>
                    </a:lnTo>
                    <a:lnTo>
                      <a:pt x="3906" y="0"/>
                    </a:lnTo>
                    <a:lnTo>
                      <a:pt x="3906" y="0"/>
                    </a:lnTo>
                    <a:lnTo>
                      <a:pt x="3906" y="0"/>
                    </a:lnTo>
                    <a:lnTo>
                      <a:pt x="3906" y="0"/>
                    </a:lnTo>
                    <a:lnTo>
                      <a:pt x="3906" y="0"/>
                    </a:lnTo>
                    <a:lnTo>
                      <a:pt x="3906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84" y="0"/>
                    </a:lnTo>
                    <a:lnTo>
                      <a:pt x="3984" y="0"/>
                    </a:lnTo>
                    <a:lnTo>
                      <a:pt x="3984" y="0"/>
                    </a:lnTo>
                    <a:lnTo>
                      <a:pt x="3984" y="0"/>
                    </a:lnTo>
                    <a:lnTo>
                      <a:pt x="3984" y="0"/>
                    </a:lnTo>
                    <a:lnTo>
                      <a:pt x="3984" y="0"/>
                    </a:lnTo>
                    <a:lnTo>
                      <a:pt x="3984" y="0"/>
                    </a:lnTo>
                    <a:lnTo>
                      <a:pt x="3984" y="0"/>
                    </a:lnTo>
                    <a:lnTo>
                      <a:pt x="3984" y="0"/>
                    </a:lnTo>
                    <a:lnTo>
                      <a:pt x="3984" y="0"/>
                    </a:lnTo>
                    <a:lnTo>
                      <a:pt x="3984" y="0"/>
                    </a:lnTo>
                    <a:lnTo>
                      <a:pt x="3984" y="0"/>
                    </a:lnTo>
                    <a:lnTo>
                      <a:pt x="3984" y="0"/>
                    </a:lnTo>
                    <a:lnTo>
                      <a:pt x="3984" y="0"/>
                    </a:lnTo>
                    <a:lnTo>
                      <a:pt x="3984" y="0"/>
                    </a:lnTo>
                    <a:lnTo>
                      <a:pt x="3984" y="0"/>
                    </a:lnTo>
                    <a:lnTo>
                      <a:pt x="3984" y="0"/>
                    </a:lnTo>
                    <a:lnTo>
                      <a:pt x="3984" y="0"/>
                    </a:lnTo>
                    <a:lnTo>
                      <a:pt x="3984" y="0"/>
                    </a:lnTo>
                    <a:lnTo>
                      <a:pt x="3984" y="0"/>
                    </a:lnTo>
                    <a:lnTo>
                      <a:pt x="3984" y="0"/>
                    </a:lnTo>
                    <a:lnTo>
                      <a:pt x="3984" y="0"/>
                    </a:lnTo>
                    <a:lnTo>
                      <a:pt x="3984" y="0"/>
                    </a:lnTo>
                    <a:lnTo>
                      <a:pt x="3984" y="0"/>
                    </a:lnTo>
                    <a:lnTo>
                      <a:pt x="3984" y="0"/>
                    </a:lnTo>
                    <a:lnTo>
                      <a:pt x="3984" y="0"/>
                    </a:lnTo>
                    <a:lnTo>
                      <a:pt x="3984" y="0"/>
                    </a:lnTo>
                    <a:lnTo>
                      <a:pt x="3984" y="0"/>
                    </a:lnTo>
                    <a:lnTo>
                      <a:pt x="3984" y="0"/>
                    </a:lnTo>
                    <a:lnTo>
                      <a:pt x="3984" y="0"/>
                    </a:lnTo>
                    <a:lnTo>
                      <a:pt x="3984" y="0"/>
                    </a:lnTo>
                    <a:lnTo>
                      <a:pt x="3984" y="0"/>
                    </a:lnTo>
                    <a:lnTo>
                      <a:pt x="3984" y="0"/>
                    </a:lnTo>
                    <a:lnTo>
                      <a:pt x="3984" y="0"/>
                    </a:lnTo>
                    <a:lnTo>
                      <a:pt x="3984" y="0"/>
                    </a:lnTo>
                    <a:lnTo>
                      <a:pt x="3984" y="0"/>
                    </a:lnTo>
                    <a:lnTo>
                      <a:pt x="3984" y="0"/>
                    </a:lnTo>
                    <a:lnTo>
                      <a:pt x="3984" y="0"/>
                    </a:lnTo>
                    <a:lnTo>
                      <a:pt x="3984" y="0"/>
                    </a:lnTo>
                    <a:lnTo>
                      <a:pt x="3984" y="0"/>
                    </a:lnTo>
                    <a:lnTo>
                      <a:pt x="3984" y="0"/>
                    </a:lnTo>
                    <a:lnTo>
                      <a:pt x="3984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8" y="0"/>
                    </a:lnTo>
                    <a:lnTo>
                      <a:pt x="4008" y="0"/>
                    </a:lnTo>
                    <a:lnTo>
                      <a:pt x="4008" y="0"/>
                    </a:lnTo>
                    <a:lnTo>
                      <a:pt x="4008" y="0"/>
                    </a:lnTo>
                    <a:lnTo>
                      <a:pt x="4008" y="0"/>
                    </a:lnTo>
                    <a:lnTo>
                      <a:pt x="4008" y="0"/>
                    </a:lnTo>
                    <a:lnTo>
                      <a:pt x="4008" y="0"/>
                    </a:lnTo>
                    <a:lnTo>
                      <a:pt x="4008" y="0"/>
                    </a:lnTo>
                    <a:lnTo>
                      <a:pt x="4008" y="0"/>
                    </a:lnTo>
                    <a:lnTo>
                      <a:pt x="4008" y="0"/>
                    </a:lnTo>
                    <a:lnTo>
                      <a:pt x="4008" y="0"/>
                    </a:lnTo>
                    <a:lnTo>
                      <a:pt x="4008" y="0"/>
                    </a:lnTo>
                    <a:lnTo>
                      <a:pt x="4008" y="0"/>
                    </a:lnTo>
                    <a:lnTo>
                      <a:pt x="4008" y="0"/>
                    </a:lnTo>
                    <a:lnTo>
                      <a:pt x="4008" y="0"/>
                    </a:lnTo>
                    <a:lnTo>
                      <a:pt x="4008" y="0"/>
                    </a:lnTo>
                    <a:lnTo>
                      <a:pt x="4008" y="0"/>
                    </a:lnTo>
                    <a:lnTo>
                      <a:pt x="4008" y="0"/>
                    </a:lnTo>
                    <a:lnTo>
                      <a:pt x="4008" y="0"/>
                    </a:lnTo>
                    <a:lnTo>
                      <a:pt x="4008" y="0"/>
                    </a:lnTo>
                    <a:lnTo>
                      <a:pt x="4008" y="0"/>
                    </a:lnTo>
                    <a:lnTo>
                      <a:pt x="4008" y="0"/>
                    </a:lnTo>
                    <a:lnTo>
                      <a:pt x="4008" y="0"/>
                    </a:lnTo>
                    <a:lnTo>
                      <a:pt x="4008" y="0"/>
                    </a:lnTo>
                    <a:lnTo>
                      <a:pt x="4008" y="0"/>
                    </a:lnTo>
                    <a:lnTo>
                      <a:pt x="4008" y="0"/>
                    </a:lnTo>
                    <a:lnTo>
                      <a:pt x="4008" y="0"/>
                    </a:lnTo>
                    <a:lnTo>
                      <a:pt x="4008" y="0"/>
                    </a:lnTo>
                    <a:lnTo>
                      <a:pt x="4008" y="0"/>
                    </a:lnTo>
                    <a:lnTo>
                      <a:pt x="4008" y="0"/>
                    </a:lnTo>
                    <a:lnTo>
                      <a:pt x="4008" y="0"/>
                    </a:lnTo>
                    <a:lnTo>
                      <a:pt x="4008" y="0"/>
                    </a:lnTo>
                    <a:lnTo>
                      <a:pt x="4008" y="0"/>
                    </a:lnTo>
                    <a:lnTo>
                      <a:pt x="4008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6" y="0"/>
                    </a:lnTo>
                    <a:lnTo>
                      <a:pt x="4026" y="0"/>
                    </a:lnTo>
                    <a:lnTo>
                      <a:pt x="4026" y="0"/>
                    </a:lnTo>
                    <a:lnTo>
                      <a:pt x="4026" y="0"/>
                    </a:lnTo>
                    <a:lnTo>
                      <a:pt x="4026" y="0"/>
                    </a:lnTo>
                    <a:lnTo>
                      <a:pt x="4026" y="0"/>
                    </a:lnTo>
                    <a:lnTo>
                      <a:pt x="4026" y="0"/>
                    </a:lnTo>
                    <a:lnTo>
                      <a:pt x="4026" y="0"/>
                    </a:lnTo>
                    <a:lnTo>
                      <a:pt x="4026" y="0"/>
                    </a:lnTo>
                    <a:lnTo>
                      <a:pt x="4026" y="0"/>
                    </a:lnTo>
                    <a:lnTo>
                      <a:pt x="4026" y="0"/>
                    </a:lnTo>
                    <a:lnTo>
                      <a:pt x="4026" y="0"/>
                    </a:lnTo>
                    <a:lnTo>
                      <a:pt x="4026" y="0"/>
                    </a:lnTo>
                    <a:lnTo>
                      <a:pt x="4026" y="0"/>
                    </a:lnTo>
                    <a:lnTo>
                      <a:pt x="4026" y="0"/>
                    </a:lnTo>
                    <a:lnTo>
                      <a:pt x="4026" y="0"/>
                    </a:lnTo>
                    <a:lnTo>
                      <a:pt x="4026" y="0"/>
                    </a:lnTo>
                    <a:lnTo>
                      <a:pt x="4026" y="0"/>
                    </a:lnTo>
                    <a:lnTo>
                      <a:pt x="4026" y="0"/>
                    </a:lnTo>
                    <a:lnTo>
                      <a:pt x="4026" y="0"/>
                    </a:lnTo>
                    <a:lnTo>
                      <a:pt x="4026" y="0"/>
                    </a:lnTo>
                    <a:lnTo>
                      <a:pt x="4026" y="0"/>
                    </a:lnTo>
                    <a:lnTo>
                      <a:pt x="4026" y="0"/>
                    </a:lnTo>
                    <a:lnTo>
                      <a:pt x="4026" y="0"/>
                    </a:lnTo>
                    <a:lnTo>
                      <a:pt x="4026" y="0"/>
                    </a:lnTo>
                    <a:lnTo>
                      <a:pt x="4026" y="0"/>
                    </a:lnTo>
                    <a:lnTo>
                      <a:pt x="4026" y="0"/>
                    </a:lnTo>
                    <a:lnTo>
                      <a:pt x="4026" y="0"/>
                    </a:lnTo>
                    <a:lnTo>
                      <a:pt x="4026" y="0"/>
                    </a:lnTo>
                    <a:lnTo>
                      <a:pt x="4026" y="0"/>
                    </a:lnTo>
                    <a:lnTo>
                      <a:pt x="4026" y="0"/>
                    </a:lnTo>
                    <a:lnTo>
                      <a:pt x="4026" y="0"/>
                    </a:lnTo>
                    <a:lnTo>
                      <a:pt x="4026" y="0"/>
                    </a:lnTo>
                    <a:lnTo>
                      <a:pt x="4026" y="0"/>
                    </a:lnTo>
                    <a:lnTo>
                      <a:pt x="4026" y="0"/>
                    </a:lnTo>
                    <a:lnTo>
                      <a:pt x="4026" y="0"/>
                    </a:lnTo>
                    <a:lnTo>
                      <a:pt x="4026" y="0"/>
                    </a:lnTo>
                    <a:lnTo>
                      <a:pt x="4026" y="0"/>
                    </a:lnTo>
                    <a:lnTo>
                      <a:pt x="4026" y="0"/>
                    </a:lnTo>
                    <a:lnTo>
                      <a:pt x="4026" y="0"/>
                    </a:lnTo>
                    <a:lnTo>
                      <a:pt x="4026" y="0"/>
                    </a:lnTo>
                    <a:lnTo>
                      <a:pt x="4026" y="0"/>
                    </a:lnTo>
                    <a:lnTo>
                      <a:pt x="4026" y="0"/>
                    </a:lnTo>
                    <a:lnTo>
                      <a:pt x="4026" y="0"/>
                    </a:lnTo>
                    <a:lnTo>
                      <a:pt x="4026" y="0"/>
                    </a:lnTo>
                    <a:lnTo>
                      <a:pt x="4026" y="0"/>
                    </a:lnTo>
                    <a:lnTo>
                      <a:pt x="4026" y="0"/>
                    </a:lnTo>
                    <a:lnTo>
                      <a:pt x="4026" y="0"/>
                    </a:lnTo>
                    <a:lnTo>
                      <a:pt x="4026" y="0"/>
                    </a:lnTo>
                    <a:lnTo>
                      <a:pt x="4026" y="0"/>
                    </a:lnTo>
                    <a:lnTo>
                      <a:pt x="4026" y="0"/>
                    </a:lnTo>
                    <a:lnTo>
                      <a:pt x="4026" y="0"/>
                    </a:lnTo>
                    <a:lnTo>
                      <a:pt x="4026" y="0"/>
                    </a:lnTo>
                    <a:lnTo>
                      <a:pt x="4026" y="0"/>
                    </a:lnTo>
                    <a:lnTo>
                      <a:pt x="4032" y="0"/>
                    </a:lnTo>
                    <a:lnTo>
                      <a:pt x="4032" y="0"/>
                    </a:lnTo>
                    <a:lnTo>
                      <a:pt x="4032" y="0"/>
                    </a:lnTo>
                    <a:lnTo>
                      <a:pt x="4032" y="0"/>
                    </a:lnTo>
                    <a:lnTo>
                      <a:pt x="4032" y="0"/>
                    </a:lnTo>
                    <a:lnTo>
                      <a:pt x="4032" y="0"/>
                    </a:lnTo>
                    <a:lnTo>
                      <a:pt x="4032" y="0"/>
                    </a:lnTo>
                    <a:lnTo>
                      <a:pt x="4032" y="0"/>
                    </a:lnTo>
                    <a:lnTo>
                      <a:pt x="4032" y="0"/>
                    </a:lnTo>
                    <a:lnTo>
                      <a:pt x="4032" y="0"/>
                    </a:lnTo>
                    <a:lnTo>
                      <a:pt x="4032" y="0"/>
                    </a:lnTo>
                    <a:lnTo>
                      <a:pt x="4032" y="0"/>
                    </a:lnTo>
                    <a:lnTo>
                      <a:pt x="4032" y="0"/>
                    </a:lnTo>
                    <a:lnTo>
                      <a:pt x="4032" y="0"/>
                    </a:lnTo>
                    <a:lnTo>
                      <a:pt x="4032" y="0"/>
                    </a:lnTo>
                    <a:lnTo>
                      <a:pt x="4032" y="0"/>
                    </a:lnTo>
                    <a:lnTo>
                      <a:pt x="4032" y="0"/>
                    </a:lnTo>
                    <a:lnTo>
                      <a:pt x="4032" y="0"/>
                    </a:lnTo>
                    <a:lnTo>
                      <a:pt x="4032" y="0"/>
                    </a:lnTo>
                    <a:lnTo>
                      <a:pt x="4032" y="0"/>
                    </a:lnTo>
                    <a:lnTo>
                      <a:pt x="4032" y="0"/>
                    </a:lnTo>
                    <a:lnTo>
                      <a:pt x="4032" y="0"/>
                    </a:lnTo>
                    <a:lnTo>
                      <a:pt x="4032" y="0"/>
                    </a:lnTo>
                    <a:lnTo>
                      <a:pt x="4032" y="0"/>
                    </a:lnTo>
                    <a:lnTo>
                      <a:pt x="4032" y="0"/>
                    </a:lnTo>
                    <a:lnTo>
                      <a:pt x="4044" y="0"/>
                    </a:lnTo>
                    <a:lnTo>
                      <a:pt x="4044" y="0"/>
                    </a:lnTo>
                    <a:lnTo>
                      <a:pt x="4044" y="0"/>
                    </a:lnTo>
                    <a:lnTo>
                      <a:pt x="4044" y="0"/>
                    </a:lnTo>
                    <a:lnTo>
                      <a:pt x="4044" y="0"/>
                    </a:lnTo>
                    <a:lnTo>
                      <a:pt x="4044" y="0"/>
                    </a:lnTo>
                    <a:lnTo>
                      <a:pt x="4044" y="0"/>
                    </a:lnTo>
                    <a:lnTo>
                      <a:pt x="4044" y="0"/>
                    </a:lnTo>
                    <a:lnTo>
                      <a:pt x="4044" y="0"/>
                    </a:lnTo>
                    <a:lnTo>
                      <a:pt x="4044" y="0"/>
                    </a:lnTo>
                    <a:lnTo>
                      <a:pt x="4044" y="0"/>
                    </a:lnTo>
                    <a:lnTo>
                      <a:pt x="4044" y="0"/>
                    </a:lnTo>
                    <a:lnTo>
                      <a:pt x="4044" y="0"/>
                    </a:lnTo>
                    <a:lnTo>
                      <a:pt x="4044" y="0"/>
                    </a:lnTo>
                    <a:lnTo>
                      <a:pt x="4044" y="0"/>
                    </a:lnTo>
                    <a:lnTo>
                      <a:pt x="4044" y="0"/>
                    </a:lnTo>
                    <a:lnTo>
                      <a:pt x="4044" y="0"/>
                    </a:lnTo>
                    <a:lnTo>
                      <a:pt x="4044" y="0"/>
                    </a:lnTo>
                    <a:lnTo>
                      <a:pt x="4044" y="0"/>
                    </a:lnTo>
                    <a:lnTo>
                      <a:pt x="4044" y="0"/>
                    </a:lnTo>
                    <a:lnTo>
                      <a:pt x="4050" y="0"/>
                    </a:lnTo>
                    <a:lnTo>
                      <a:pt x="4050" y="0"/>
                    </a:lnTo>
                    <a:lnTo>
                      <a:pt x="4050" y="0"/>
                    </a:lnTo>
                    <a:lnTo>
                      <a:pt x="4050" y="0"/>
                    </a:lnTo>
                    <a:lnTo>
                      <a:pt x="4050" y="0"/>
                    </a:lnTo>
                    <a:lnTo>
                      <a:pt x="4050" y="0"/>
                    </a:lnTo>
                    <a:lnTo>
                      <a:pt x="4050" y="0"/>
                    </a:lnTo>
                    <a:lnTo>
                      <a:pt x="4050" y="0"/>
                    </a:lnTo>
                    <a:lnTo>
                      <a:pt x="4050" y="0"/>
                    </a:lnTo>
                    <a:lnTo>
                      <a:pt x="4050" y="0"/>
                    </a:lnTo>
                    <a:lnTo>
                      <a:pt x="4050" y="0"/>
                    </a:lnTo>
                    <a:lnTo>
                      <a:pt x="4050" y="0"/>
                    </a:lnTo>
                    <a:lnTo>
                      <a:pt x="4050" y="0"/>
                    </a:lnTo>
                    <a:lnTo>
                      <a:pt x="4050" y="0"/>
                    </a:lnTo>
                    <a:lnTo>
                      <a:pt x="4050" y="0"/>
                    </a:lnTo>
                    <a:lnTo>
                      <a:pt x="4050" y="0"/>
                    </a:lnTo>
                    <a:lnTo>
                      <a:pt x="4050" y="0"/>
                    </a:lnTo>
                    <a:lnTo>
                      <a:pt x="4050" y="0"/>
                    </a:lnTo>
                    <a:lnTo>
                      <a:pt x="4050" y="0"/>
                    </a:lnTo>
                    <a:lnTo>
                      <a:pt x="4050" y="0"/>
                    </a:lnTo>
                    <a:lnTo>
                      <a:pt x="4050" y="0"/>
                    </a:lnTo>
                    <a:lnTo>
                      <a:pt x="4050" y="0"/>
                    </a:lnTo>
                    <a:lnTo>
                      <a:pt x="4050" y="0"/>
                    </a:lnTo>
                    <a:lnTo>
                      <a:pt x="4050" y="0"/>
                    </a:lnTo>
                    <a:lnTo>
                      <a:pt x="4050" y="0"/>
                    </a:lnTo>
                    <a:lnTo>
                      <a:pt x="4050" y="0"/>
                    </a:lnTo>
                    <a:lnTo>
                      <a:pt x="4050" y="0"/>
                    </a:lnTo>
                    <a:lnTo>
                      <a:pt x="4050" y="0"/>
                    </a:lnTo>
                    <a:lnTo>
                      <a:pt x="4050" y="0"/>
                    </a:lnTo>
                    <a:lnTo>
                      <a:pt x="4050" y="0"/>
                    </a:lnTo>
                    <a:lnTo>
                      <a:pt x="4050" y="0"/>
                    </a:lnTo>
                    <a:lnTo>
                      <a:pt x="4050" y="0"/>
                    </a:lnTo>
                    <a:lnTo>
                      <a:pt x="4050" y="0"/>
                    </a:lnTo>
                    <a:lnTo>
                      <a:pt x="4050" y="0"/>
                    </a:lnTo>
                    <a:lnTo>
                      <a:pt x="4050" y="0"/>
                    </a:lnTo>
                    <a:lnTo>
                      <a:pt x="4050" y="0"/>
                    </a:lnTo>
                    <a:lnTo>
                      <a:pt x="4050" y="0"/>
                    </a:lnTo>
                    <a:lnTo>
                      <a:pt x="4050" y="0"/>
                    </a:lnTo>
                    <a:lnTo>
                      <a:pt x="4050" y="0"/>
                    </a:lnTo>
                    <a:lnTo>
                      <a:pt x="4050" y="0"/>
                    </a:lnTo>
                    <a:lnTo>
                      <a:pt x="4050" y="0"/>
                    </a:lnTo>
                    <a:lnTo>
                      <a:pt x="4050" y="0"/>
                    </a:lnTo>
                    <a:lnTo>
                      <a:pt x="4050" y="0"/>
                    </a:lnTo>
                    <a:lnTo>
                      <a:pt x="4050" y="0"/>
                    </a:lnTo>
                    <a:lnTo>
                      <a:pt x="4050" y="0"/>
                    </a:lnTo>
                    <a:lnTo>
                      <a:pt x="4050" y="0"/>
                    </a:lnTo>
                    <a:lnTo>
                      <a:pt x="4050" y="0"/>
                    </a:lnTo>
                    <a:lnTo>
                      <a:pt x="4050" y="0"/>
                    </a:lnTo>
                    <a:lnTo>
                      <a:pt x="4050" y="0"/>
                    </a:lnTo>
                    <a:lnTo>
                      <a:pt x="4050" y="0"/>
                    </a:lnTo>
                    <a:lnTo>
                      <a:pt x="4050" y="0"/>
                    </a:lnTo>
                    <a:lnTo>
                      <a:pt x="4050" y="0"/>
                    </a:lnTo>
                    <a:lnTo>
                      <a:pt x="4050" y="0"/>
                    </a:lnTo>
                    <a:lnTo>
                      <a:pt x="4050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68" y="0"/>
                    </a:lnTo>
                    <a:lnTo>
                      <a:pt x="4068" y="0"/>
                    </a:lnTo>
                    <a:lnTo>
                      <a:pt x="4068" y="0"/>
                    </a:lnTo>
                    <a:lnTo>
                      <a:pt x="4068" y="0"/>
                    </a:lnTo>
                    <a:lnTo>
                      <a:pt x="4068" y="0"/>
                    </a:lnTo>
                    <a:lnTo>
                      <a:pt x="4068" y="0"/>
                    </a:lnTo>
                    <a:lnTo>
                      <a:pt x="4068" y="0"/>
                    </a:lnTo>
                    <a:lnTo>
                      <a:pt x="4068" y="0"/>
                    </a:lnTo>
                    <a:lnTo>
                      <a:pt x="4068" y="0"/>
                    </a:lnTo>
                    <a:lnTo>
                      <a:pt x="4068" y="0"/>
                    </a:lnTo>
                    <a:lnTo>
                      <a:pt x="4068" y="0"/>
                    </a:lnTo>
                    <a:lnTo>
                      <a:pt x="4068" y="0"/>
                    </a:lnTo>
                    <a:lnTo>
                      <a:pt x="4068" y="0"/>
                    </a:lnTo>
                    <a:lnTo>
                      <a:pt x="4068" y="0"/>
                    </a:lnTo>
                    <a:lnTo>
                      <a:pt x="4068" y="0"/>
                    </a:lnTo>
                    <a:lnTo>
                      <a:pt x="4068" y="0"/>
                    </a:lnTo>
                    <a:lnTo>
                      <a:pt x="4068" y="0"/>
                    </a:lnTo>
                    <a:lnTo>
                      <a:pt x="4068" y="0"/>
                    </a:lnTo>
                    <a:lnTo>
                      <a:pt x="4068" y="0"/>
                    </a:lnTo>
                    <a:lnTo>
                      <a:pt x="4068" y="0"/>
                    </a:lnTo>
                    <a:lnTo>
                      <a:pt x="4068" y="0"/>
                    </a:lnTo>
                    <a:lnTo>
                      <a:pt x="4068" y="0"/>
                    </a:lnTo>
                    <a:lnTo>
                      <a:pt x="4068" y="0"/>
                    </a:lnTo>
                    <a:lnTo>
                      <a:pt x="4068" y="0"/>
                    </a:lnTo>
                    <a:lnTo>
                      <a:pt x="4068" y="0"/>
                    </a:lnTo>
                    <a:lnTo>
                      <a:pt x="4068" y="0"/>
                    </a:lnTo>
                    <a:lnTo>
                      <a:pt x="4068" y="0"/>
                    </a:lnTo>
                    <a:lnTo>
                      <a:pt x="4068" y="0"/>
                    </a:lnTo>
                    <a:lnTo>
                      <a:pt x="4068" y="0"/>
                    </a:lnTo>
                    <a:lnTo>
                      <a:pt x="4074" y="0"/>
                    </a:lnTo>
                    <a:lnTo>
                      <a:pt x="4074" y="0"/>
                    </a:lnTo>
                    <a:lnTo>
                      <a:pt x="4074" y="0"/>
                    </a:lnTo>
                    <a:lnTo>
                      <a:pt x="4074" y="0"/>
                    </a:lnTo>
                    <a:lnTo>
                      <a:pt x="4074" y="0"/>
                    </a:lnTo>
                    <a:lnTo>
                      <a:pt x="4074" y="0"/>
                    </a:lnTo>
                    <a:lnTo>
                      <a:pt x="4074" y="0"/>
                    </a:lnTo>
                    <a:lnTo>
                      <a:pt x="4074" y="0"/>
                    </a:lnTo>
                    <a:lnTo>
                      <a:pt x="4074" y="0"/>
                    </a:lnTo>
                    <a:lnTo>
                      <a:pt x="4074" y="0"/>
                    </a:lnTo>
                    <a:lnTo>
                      <a:pt x="4074" y="0"/>
                    </a:lnTo>
                    <a:lnTo>
                      <a:pt x="4074" y="0"/>
                    </a:lnTo>
                    <a:lnTo>
                      <a:pt x="4074" y="0"/>
                    </a:lnTo>
                    <a:lnTo>
                      <a:pt x="4074" y="0"/>
                    </a:lnTo>
                    <a:lnTo>
                      <a:pt x="4074" y="0"/>
                    </a:lnTo>
                    <a:lnTo>
                      <a:pt x="4074" y="0"/>
                    </a:lnTo>
                    <a:lnTo>
                      <a:pt x="4074" y="0"/>
                    </a:lnTo>
                    <a:lnTo>
                      <a:pt x="4074" y="0"/>
                    </a:lnTo>
                    <a:lnTo>
                      <a:pt x="4074" y="0"/>
                    </a:lnTo>
                    <a:lnTo>
                      <a:pt x="4074" y="0"/>
                    </a:lnTo>
                    <a:lnTo>
                      <a:pt x="4074" y="0"/>
                    </a:lnTo>
                    <a:lnTo>
                      <a:pt x="4074" y="0"/>
                    </a:lnTo>
                    <a:lnTo>
                      <a:pt x="4074" y="0"/>
                    </a:lnTo>
                    <a:lnTo>
                      <a:pt x="4074" y="0"/>
                    </a:lnTo>
                    <a:lnTo>
                      <a:pt x="4074" y="0"/>
                    </a:lnTo>
                    <a:lnTo>
                      <a:pt x="4074" y="0"/>
                    </a:lnTo>
                    <a:lnTo>
                      <a:pt x="4074" y="0"/>
                    </a:lnTo>
                    <a:lnTo>
                      <a:pt x="4074" y="0"/>
                    </a:lnTo>
                    <a:lnTo>
                      <a:pt x="4074" y="0"/>
                    </a:lnTo>
                    <a:lnTo>
                      <a:pt x="4074" y="0"/>
                    </a:lnTo>
                    <a:lnTo>
                      <a:pt x="4074" y="0"/>
                    </a:lnTo>
                    <a:lnTo>
                      <a:pt x="4074" y="0"/>
                    </a:lnTo>
                    <a:lnTo>
                      <a:pt x="4074" y="0"/>
                    </a:lnTo>
                    <a:lnTo>
                      <a:pt x="4074" y="0"/>
                    </a:lnTo>
                    <a:lnTo>
                      <a:pt x="4074" y="0"/>
                    </a:lnTo>
                    <a:lnTo>
                      <a:pt x="4074" y="0"/>
                    </a:lnTo>
                    <a:lnTo>
                      <a:pt x="4074" y="0"/>
                    </a:lnTo>
                    <a:lnTo>
                      <a:pt x="4074" y="0"/>
                    </a:lnTo>
                    <a:lnTo>
                      <a:pt x="4074" y="0"/>
                    </a:lnTo>
                    <a:lnTo>
                      <a:pt x="4074" y="0"/>
                    </a:lnTo>
                    <a:lnTo>
                      <a:pt x="4074" y="0"/>
                    </a:lnTo>
                    <a:lnTo>
                      <a:pt x="4074" y="0"/>
                    </a:lnTo>
                    <a:lnTo>
                      <a:pt x="4074" y="0"/>
                    </a:lnTo>
                    <a:lnTo>
                      <a:pt x="4074" y="0"/>
                    </a:lnTo>
                    <a:lnTo>
                      <a:pt x="4074" y="0"/>
                    </a:lnTo>
                    <a:lnTo>
                      <a:pt x="4074" y="0"/>
                    </a:lnTo>
                    <a:lnTo>
                      <a:pt x="4074" y="0"/>
                    </a:lnTo>
                    <a:lnTo>
                      <a:pt x="4074" y="0"/>
                    </a:lnTo>
                    <a:lnTo>
                      <a:pt x="4074" y="0"/>
                    </a:lnTo>
                    <a:lnTo>
                      <a:pt x="4074" y="0"/>
                    </a:lnTo>
                    <a:lnTo>
                      <a:pt x="4074" y="0"/>
                    </a:lnTo>
                    <a:lnTo>
                      <a:pt x="4074" y="0"/>
                    </a:lnTo>
                    <a:lnTo>
                      <a:pt x="4074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92" y="0"/>
                    </a:lnTo>
                    <a:lnTo>
                      <a:pt x="4092" y="0"/>
                    </a:lnTo>
                    <a:lnTo>
                      <a:pt x="4092" y="0"/>
                    </a:lnTo>
                    <a:lnTo>
                      <a:pt x="4092" y="0"/>
                    </a:lnTo>
                    <a:lnTo>
                      <a:pt x="4092" y="0"/>
                    </a:lnTo>
                    <a:lnTo>
                      <a:pt x="4092" y="0"/>
                    </a:lnTo>
                    <a:lnTo>
                      <a:pt x="4092" y="0"/>
                    </a:lnTo>
                    <a:lnTo>
                      <a:pt x="4092" y="0"/>
                    </a:lnTo>
                    <a:lnTo>
                      <a:pt x="4092" y="0"/>
                    </a:lnTo>
                    <a:lnTo>
                      <a:pt x="4092" y="0"/>
                    </a:lnTo>
                    <a:lnTo>
                      <a:pt x="4092" y="0"/>
                    </a:lnTo>
                    <a:lnTo>
                      <a:pt x="4092" y="0"/>
                    </a:lnTo>
                    <a:lnTo>
                      <a:pt x="4092" y="0"/>
                    </a:lnTo>
                    <a:lnTo>
                      <a:pt x="4092" y="0"/>
                    </a:lnTo>
                    <a:lnTo>
                      <a:pt x="4092" y="0"/>
                    </a:lnTo>
                    <a:lnTo>
                      <a:pt x="4092" y="0"/>
                    </a:lnTo>
                    <a:lnTo>
                      <a:pt x="4092" y="0"/>
                    </a:lnTo>
                    <a:lnTo>
                      <a:pt x="4092" y="0"/>
                    </a:lnTo>
                    <a:lnTo>
                      <a:pt x="4092" y="0"/>
                    </a:lnTo>
                    <a:lnTo>
                      <a:pt x="4092" y="0"/>
                    </a:lnTo>
                    <a:lnTo>
                      <a:pt x="4092" y="0"/>
                    </a:lnTo>
                    <a:lnTo>
                      <a:pt x="4092" y="0"/>
                    </a:lnTo>
                    <a:lnTo>
                      <a:pt x="4092" y="0"/>
                    </a:lnTo>
                    <a:lnTo>
                      <a:pt x="4092" y="0"/>
                    </a:lnTo>
                    <a:lnTo>
                      <a:pt x="4092" y="0"/>
                    </a:lnTo>
                    <a:lnTo>
                      <a:pt x="4092" y="0"/>
                    </a:lnTo>
                    <a:lnTo>
                      <a:pt x="4092" y="0"/>
                    </a:lnTo>
                    <a:lnTo>
                      <a:pt x="4092" y="0"/>
                    </a:lnTo>
                    <a:lnTo>
                      <a:pt x="4092" y="0"/>
                    </a:lnTo>
                    <a:lnTo>
                      <a:pt x="4092" y="0"/>
                    </a:lnTo>
                    <a:lnTo>
                      <a:pt x="4092" y="0"/>
                    </a:lnTo>
                    <a:lnTo>
                      <a:pt x="4092" y="0"/>
                    </a:lnTo>
                    <a:lnTo>
                      <a:pt x="4092" y="0"/>
                    </a:lnTo>
                    <a:lnTo>
                      <a:pt x="4092" y="0"/>
                    </a:lnTo>
                    <a:lnTo>
                      <a:pt x="4092" y="0"/>
                    </a:lnTo>
                    <a:lnTo>
                      <a:pt x="4092" y="0"/>
                    </a:lnTo>
                    <a:lnTo>
                      <a:pt x="4092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116" y="0"/>
                    </a:lnTo>
                    <a:lnTo>
                      <a:pt x="4116" y="0"/>
                    </a:lnTo>
                    <a:lnTo>
                      <a:pt x="4116" y="0"/>
                    </a:lnTo>
                    <a:lnTo>
                      <a:pt x="4116" y="0"/>
                    </a:lnTo>
                    <a:lnTo>
                      <a:pt x="4116" y="0"/>
                    </a:lnTo>
                    <a:lnTo>
                      <a:pt x="4116" y="0"/>
                    </a:lnTo>
                    <a:lnTo>
                      <a:pt x="4116" y="0"/>
                    </a:lnTo>
                    <a:lnTo>
                      <a:pt x="4116" y="0"/>
                    </a:lnTo>
                    <a:lnTo>
                      <a:pt x="4116" y="0"/>
                    </a:lnTo>
                    <a:lnTo>
                      <a:pt x="4116" y="0"/>
                    </a:lnTo>
                    <a:lnTo>
                      <a:pt x="4116" y="0"/>
                    </a:lnTo>
                    <a:lnTo>
                      <a:pt x="4116" y="0"/>
                    </a:lnTo>
                    <a:lnTo>
                      <a:pt x="4116" y="0"/>
                    </a:lnTo>
                    <a:lnTo>
                      <a:pt x="4116" y="0"/>
                    </a:lnTo>
                    <a:lnTo>
                      <a:pt x="4116" y="0"/>
                    </a:lnTo>
                    <a:lnTo>
                      <a:pt x="4116" y="0"/>
                    </a:lnTo>
                    <a:lnTo>
                      <a:pt x="4116" y="0"/>
                    </a:lnTo>
                    <a:lnTo>
                      <a:pt x="4116" y="0"/>
                    </a:lnTo>
                    <a:lnTo>
                      <a:pt x="4116" y="0"/>
                    </a:lnTo>
                    <a:lnTo>
                      <a:pt x="4116" y="0"/>
                    </a:lnTo>
                    <a:lnTo>
                      <a:pt x="4116" y="0"/>
                    </a:lnTo>
                    <a:lnTo>
                      <a:pt x="4116" y="0"/>
                    </a:lnTo>
                    <a:lnTo>
                      <a:pt x="4116" y="0"/>
                    </a:lnTo>
                    <a:lnTo>
                      <a:pt x="4116" y="0"/>
                    </a:lnTo>
                    <a:lnTo>
                      <a:pt x="4116" y="0"/>
                    </a:lnTo>
                    <a:lnTo>
                      <a:pt x="4116" y="0"/>
                    </a:lnTo>
                    <a:lnTo>
                      <a:pt x="4116" y="0"/>
                    </a:lnTo>
                    <a:lnTo>
                      <a:pt x="4116" y="0"/>
                    </a:lnTo>
                    <a:lnTo>
                      <a:pt x="4116" y="0"/>
                    </a:lnTo>
                    <a:lnTo>
                      <a:pt x="4116" y="0"/>
                    </a:lnTo>
                    <a:lnTo>
                      <a:pt x="4116" y="0"/>
                    </a:lnTo>
                    <a:lnTo>
                      <a:pt x="4116" y="0"/>
                    </a:lnTo>
                    <a:lnTo>
                      <a:pt x="4116" y="0"/>
                    </a:lnTo>
                    <a:lnTo>
                      <a:pt x="4116" y="0"/>
                    </a:lnTo>
                    <a:lnTo>
                      <a:pt x="4116" y="0"/>
                    </a:lnTo>
                    <a:lnTo>
                      <a:pt x="4116" y="0"/>
                    </a:lnTo>
                    <a:lnTo>
                      <a:pt x="4116" y="0"/>
                    </a:lnTo>
                    <a:lnTo>
                      <a:pt x="4116" y="0"/>
                    </a:lnTo>
                    <a:lnTo>
                      <a:pt x="4116" y="0"/>
                    </a:lnTo>
                    <a:lnTo>
                      <a:pt x="4116" y="0"/>
                    </a:lnTo>
                    <a:lnTo>
                      <a:pt x="4116" y="0"/>
                    </a:lnTo>
                    <a:lnTo>
                      <a:pt x="4116" y="0"/>
                    </a:lnTo>
                    <a:lnTo>
                      <a:pt x="4116" y="0"/>
                    </a:lnTo>
                    <a:lnTo>
                      <a:pt x="4116" y="0"/>
                    </a:lnTo>
                    <a:lnTo>
                      <a:pt x="4116" y="0"/>
                    </a:lnTo>
                    <a:lnTo>
                      <a:pt x="4116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58" y="0"/>
                    </a:lnTo>
                    <a:lnTo>
                      <a:pt x="4158" y="0"/>
                    </a:lnTo>
                    <a:lnTo>
                      <a:pt x="4158" y="0"/>
                    </a:lnTo>
                    <a:lnTo>
                      <a:pt x="4158" y="0"/>
                    </a:lnTo>
                    <a:lnTo>
                      <a:pt x="4158" y="0"/>
                    </a:lnTo>
                    <a:lnTo>
                      <a:pt x="4158" y="0"/>
                    </a:lnTo>
                    <a:lnTo>
                      <a:pt x="4158" y="0"/>
                    </a:lnTo>
                    <a:lnTo>
                      <a:pt x="4158" y="0"/>
                    </a:lnTo>
                    <a:lnTo>
                      <a:pt x="4158" y="0"/>
                    </a:lnTo>
                    <a:lnTo>
                      <a:pt x="4158" y="0"/>
                    </a:lnTo>
                    <a:lnTo>
                      <a:pt x="4164" y="0"/>
                    </a:lnTo>
                    <a:lnTo>
                      <a:pt x="4164" y="0"/>
                    </a:lnTo>
                    <a:lnTo>
                      <a:pt x="4164" y="0"/>
                    </a:lnTo>
                    <a:lnTo>
                      <a:pt x="4164" y="0"/>
                    </a:lnTo>
                    <a:lnTo>
                      <a:pt x="4164" y="0"/>
                    </a:lnTo>
                    <a:lnTo>
                      <a:pt x="4164" y="0"/>
                    </a:lnTo>
                    <a:lnTo>
                      <a:pt x="4164" y="0"/>
                    </a:lnTo>
                    <a:lnTo>
                      <a:pt x="4164" y="0"/>
                    </a:lnTo>
                    <a:lnTo>
                      <a:pt x="4164" y="0"/>
                    </a:lnTo>
                    <a:lnTo>
                      <a:pt x="4164" y="0"/>
                    </a:lnTo>
                    <a:lnTo>
                      <a:pt x="4164" y="0"/>
                    </a:lnTo>
                    <a:lnTo>
                      <a:pt x="4164" y="0"/>
                    </a:lnTo>
                    <a:lnTo>
                      <a:pt x="4164" y="0"/>
                    </a:lnTo>
                    <a:lnTo>
                      <a:pt x="4164" y="0"/>
                    </a:lnTo>
                    <a:lnTo>
                      <a:pt x="4164" y="0"/>
                    </a:lnTo>
                    <a:lnTo>
                      <a:pt x="4164" y="0"/>
                    </a:lnTo>
                    <a:lnTo>
                      <a:pt x="4164" y="0"/>
                    </a:lnTo>
                    <a:lnTo>
                      <a:pt x="4164" y="0"/>
                    </a:lnTo>
                    <a:lnTo>
                      <a:pt x="4164" y="0"/>
                    </a:lnTo>
                    <a:lnTo>
                      <a:pt x="4164" y="0"/>
                    </a:lnTo>
                    <a:lnTo>
                      <a:pt x="4164" y="0"/>
                    </a:lnTo>
                    <a:lnTo>
                      <a:pt x="4164" y="0"/>
                    </a:lnTo>
                    <a:lnTo>
                      <a:pt x="4164" y="0"/>
                    </a:lnTo>
                    <a:lnTo>
                      <a:pt x="4164" y="0"/>
                    </a:lnTo>
                    <a:lnTo>
                      <a:pt x="4164" y="0"/>
                    </a:lnTo>
                    <a:lnTo>
                      <a:pt x="4164" y="0"/>
                    </a:lnTo>
                    <a:lnTo>
                      <a:pt x="4164" y="0"/>
                    </a:lnTo>
                    <a:lnTo>
                      <a:pt x="4164" y="0"/>
                    </a:lnTo>
                    <a:lnTo>
                      <a:pt x="4164" y="0"/>
                    </a:lnTo>
                    <a:lnTo>
                      <a:pt x="4164" y="0"/>
                    </a:lnTo>
                    <a:lnTo>
                      <a:pt x="4164" y="0"/>
                    </a:lnTo>
                    <a:lnTo>
                      <a:pt x="4164" y="0"/>
                    </a:lnTo>
                    <a:lnTo>
                      <a:pt x="4164" y="0"/>
                    </a:lnTo>
                    <a:lnTo>
                      <a:pt x="4164" y="0"/>
                    </a:lnTo>
                    <a:lnTo>
                      <a:pt x="4164" y="0"/>
                    </a:lnTo>
                    <a:lnTo>
                      <a:pt x="4164" y="0"/>
                    </a:lnTo>
                    <a:lnTo>
                      <a:pt x="4164" y="0"/>
                    </a:lnTo>
                    <a:lnTo>
                      <a:pt x="4164" y="0"/>
                    </a:lnTo>
                    <a:lnTo>
                      <a:pt x="4164" y="0"/>
                    </a:lnTo>
                    <a:lnTo>
                      <a:pt x="4164" y="0"/>
                    </a:lnTo>
                    <a:lnTo>
                      <a:pt x="4164" y="0"/>
                    </a:lnTo>
                    <a:lnTo>
                      <a:pt x="4164" y="0"/>
                    </a:lnTo>
                    <a:lnTo>
                      <a:pt x="4164" y="0"/>
                    </a:lnTo>
                    <a:lnTo>
                      <a:pt x="4164" y="0"/>
                    </a:lnTo>
                    <a:lnTo>
                      <a:pt x="4164" y="0"/>
                    </a:lnTo>
                    <a:lnTo>
                      <a:pt x="4164" y="0"/>
                    </a:lnTo>
                    <a:lnTo>
                      <a:pt x="4164" y="0"/>
                    </a:lnTo>
                    <a:lnTo>
                      <a:pt x="4164" y="0"/>
                    </a:lnTo>
                    <a:lnTo>
                      <a:pt x="4164" y="0"/>
                    </a:lnTo>
                    <a:lnTo>
                      <a:pt x="4164" y="0"/>
                    </a:lnTo>
                    <a:lnTo>
                      <a:pt x="4164" y="0"/>
                    </a:lnTo>
                    <a:lnTo>
                      <a:pt x="4164" y="0"/>
                    </a:lnTo>
                    <a:lnTo>
                      <a:pt x="4164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82" y="0"/>
                    </a:lnTo>
                    <a:lnTo>
                      <a:pt x="4182" y="0"/>
                    </a:lnTo>
                    <a:lnTo>
                      <a:pt x="4182" y="0"/>
                    </a:lnTo>
                    <a:lnTo>
                      <a:pt x="4182" y="0"/>
                    </a:lnTo>
                    <a:lnTo>
                      <a:pt x="4182" y="0"/>
                    </a:lnTo>
                    <a:lnTo>
                      <a:pt x="4182" y="0"/>
                    </a:lnTo>
                    <a:lnTo>
                      <a:pt x="4182" y="0"/>
                    </a:lnTo>
                    <a:lnTo>
                      <a:pt x="4182" y="0"/>
                    </a:lnTo>
                    <a:lnTo>
                      <a:pt x="4182" y="0"/>
                    </a:lnTo>
                    <a:lnTo>
                      <a:pt x="4182" y="0"/>
                    </a:lnTo>
                    <a:lnTo>
                      <a:pt x="4182" y="0"/>
                    </a:lnTo>
                    <a:lnTo>
                      <a:pt x="4182" y="0"/>
                    </a:lnTo>
                    <a:lnTo>
                      <a:pt x="4182" y="0"/>
                    </a:lnTo>
                    <a:lnTo>
                      <a:pt x="4182" y="0"/>
                    </a:lnTo>
                    <a:lnTo>
                      <a:pt x="4182" y="0"/>
                    </a:lnTo>
                    <a:lnTo>
                      <a:pt x="4182" y="0"/>
                    </a:lnTo>
                    <a:lnTo>
                      <a:pt x="4182" y="0"/>
                    </a:lnTo>
                    <a:lnTo>
                      <a:pt x="4182" y="0"/>
                    </a:lnTo>
                    <a:lnTo>
                      <a:pt x="4188" y="0"/>
                    </a:lnTo>
                    <a:lnTo>
                      <a:pt x="4188" y="0"/>
                    </a:lnTo>
                    <a:lnTo>
                      <a:pt x="4188" y="0"/>
                    </a:lnTo>
                    <a:lnTo>
                      <a:pt x="4188" y="0"/>
                    </a:lnTo>
                    <a:lnTo>
                      <a:pt x="4188" y="0"/>
                    </a:lnTo>
                    <a:lnTo>
                      <a:pt x="4188" y="0"/>
                    </a:lnTo>
                    <a:lnTo>
                      <a:pt x="4188" y="0"/>
                    </a:lnTo>
                    <a:lnTo>
                      <a:pt x="4188" y="0"/>
                    </a:lnTo>
                    <a:lnTo>
                      <a:pt x="4188" y="0"/>
                    </a:lnTo>
                    <a:lnTo>
                      <a:pt x="4188" y="0"/>
                    </a:lnTo>
                    <a:lnTo>
                      <a:pt x="4188" y="0"/>
                    </a:lnTo>
                    <a:lnTo>
                      <a:pt x="4188" y="0"/>
                    </a:lnTo>
                    <a:lnTo>
                      <a:pt x="4188" y="0"/>
                    </a:lnTo>
                    <a:lnTo>
                      <a:pt x="4188" y="0"/>
                    </a:lnTo>
                    <a:lnTo>
                      <a:pt x="4188" y="0"/>
                    </a:lnTo>
                    <a:lnTo>
                      <a:pt x="4188" y="0"/>
                    </a:lnTo>
                    <a:lnTo>
                      <a:pt x="4188" y="0"/>
                    </a:lnTo>
                    <a:lnTo>
                      <a:pt x="4188" y="0"/>
                    </a:lnTo>
                    <a:lnTo>
                      <a:pt x="4188" y="0"/>
                    </a:lnTo>
                    <a:lnTo>
                      <a:pt x="4188" y="0"/>
                    </a:lnTo>
                    <a:lnTo>
                      <a:pt x="4188" y="0"/>
                    </a:lnTo>
                    <a:lnTo>
                      <a:pt x="4188" y="0"/>
                    </a:lnTo>
                    <a:lnTo>
                      <a:pt x="4188" y="0"/>
                    </a:lnTo>
                    <a:lnTo>
                      <a:pt x="4188" y="0"/>
                    </a:lnTo>
                    <a:lnTo>
                      <a:pt x="4188" y="0"/>
                    </a:lnTo>
                    <a:lnTo>
                      <a:pt x="4188" y="0"/>
                    </a:lnTo>
                    <a:lnTo>
                      <a:pt x="4188" y="0"/>
                    </a:lnTo>
                    <a:lnTo>
                      <a:pt x="4188" y="0"/>
                    </a:lnTo>
                    <a:lnTo>
                      <a:pt x="4188" y="0"/>
                    </a:lnTo>
                    <a:lnTo>
                      <a:pt x="4188" y="0"/>
                    </a:lnTo>
                    <a:lnTo>
                      <a:pt x="4188" y="0"/>
                    </a:lnTo>
                    <a:lnTo>
                      <a:pt x="4188" y="0"/>
                    </a:lnTo>
                    <a:lnTo>
                      <a:pt x="4188" y="0"/>
                    </a:lnTo>
                    <a:lnTo>
                      <a:pt x="4188" y="0"/>
                    </a:lnTo>
                    <a:lnTo>
                      <a:pt x="4188" y="0"/>
                    </a:lnTo>
                    <a:lnTo>
                      <a:pt x="4188" y="0"/>
                    </a:lnTo>
                    <a:lnTo>
                      <a:pt x="4188" y="0"/>
                    </a:lnTo>
                    <a:lnTo>
                      <a:pt x="4188" y="0"/>
                    </a:lnTo>
                    <a:lnTo>
                      <a:pt x="4188" y="0"/>
                    </a:lnTo>
                    <a:lnTo>
                      <a:pt x="4188" y="0"/>
                    </a:lnTo>
                    <a:lnTo>
                      <a:pt x="4188" y="0"/>
                    </a:lnTo>
                    <a:lnTo>
                      <a:pt x="4188" y="0"/>
                    </a:lnTo>
                    <a:lnTo>
                      <a:pt x="4188" y="0"/>
                    </a:lnTo>
                    <a:lnTo>
                      <a:pt x="4188" y="0"/>
                    </a:lnTo>
                    <a:lnTo>
                      <a:pt x="4188" y="0"/>
                    </a:lnTo>
                    <a:lnTo>
                      <a:pt x="4188" y="0"/>
                    </a:lnTo>
                    <a:lnTo>
                      <a:pt x="4188" y="0"/>
                    </a:lnTo>
                    <a:lnTo>
                      <a:pt x="4188" y="0"/>
                    </a:lnTo>
                    <a:lnTo>
                      <a:pt x="4188" y="0"/>
                    </a:lnTo>
                    <a:lnTo>
                      <a:pt x="4188" y="0"/>
                    </a:lnTo>
                    <a:lnTo>
                      <a:pt x="4188" y="0"/>
                    </a:lnTo>
                    <a:lnTo>
                      <a:pt x="4188" y="0"/>
                    </a:lnTo>
                    <a:lnTo>
                      <a:pt x="4188" y="0"/>
                    </a:lnTo>
                    <a:lnTo>
                      <a:pt x="4188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206" y="0"/>
                    </a:lnTo>
                    <a:lnTo>
                      <a:pt x="4206" y="0"/>
                    </a:lnTo>
                    <a:lnTo>
                      <a:pt x="4206" y="0"/>
                    </a:lnTo>
                    <a:lnTo>
                      <a:pt x="4206" y="0"/>
                    </a:lnTo>
                    <a:lnTo>
                      <a:pt x="4206" y="0"/>
                    </a:lnTo>
                    <a:lnTo>
                      <a:pt x="4206" y="0"/>
                    </a:lnTo>
                    <a:lnTo>
                      <a:pt x="4206" y="0"/>
                    </a:lnTo>
                    <a:lnTo>
                      <a:pt x="4206" y="0"/>
                    </a:lnTo>
                    <a:lnTo>
                      <a:pt x="4206" y="0"/>
                    </a:lnTo>
                    <a:lnTo>
                      <a:pt x="4206" y="0"/>
                    </a:lnTo>
                    <a:lnTo>
                      <a:pt x="4206" y="0"/>
                    </a:lnTo>
                    <a:lnTo>
                      <a:pt x="4206" y="0"/>
                    </a:lnTo>
                    <a:lnTo>
                      <a:pt x="4206" y="0"/>
                    </a:lnTo>
                    <a:lnTo>
                      <a:pt x="4206" y="0"/>
                    </a:lnTo>
                    <a:lnTo>
                      <a:pt x="4206" y="0"/>
                    </a:lnTo>
                    <a:lnTo>
                      <a:pt x="4206" y="0"/>
                    </a:lnTo>
                    <a:lnTo>
                      <a:pt x="4206" y="0"/>
                    </a:lnTo>
                    <a:lnTo>
                      <a:pt x="4206" y="0"/>
                    </a:lnTo>
                    <a:lnTo>
                      <a:pt x="4206" y="0"/>
                    </a:lnTo>
                    <a:lnTo>
                      <a:pt x="4206" y="0"/>
                    </a:lnTo>
                    <a:lnTo>
                      <a:pt x="4206" y="0"/>
                    </a:lnTo>
                    <a:lnTo>
                      <a:pt x="4206" y="0"/>
                    </a:lnTo>
                    <a:lnTo>
                      <a:pt x="4206" y="0"/>
                    </a:lnTo>
                    <a:lnTo>
                      <a:pt x="4206" y="0"/>
                    </a:lnTo>
                    <a:lnTo>
                      <a:pt x="4206" y="0"/>
                    </a:lnTo>
                    <a:lnTo>
                      <a:pt x="4206" y="0"/>
                    </a:lnTo>
                    <a:lnTo>
                      <a:pt x="4206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30" y="0"/>
                    </a:lnTo>
                    <a:lnTo>
                      <a:pt x="4230" y="0"/>
                    </a:lnTo>
                    <a:lnTo>
                      <a:pt x="4230" y="0"/>
                    </a:lnTo>
                    <a:lnTo>
                      <a:pt x="4230" y="0"/>
                    </a:lnTo>
                    <a:lnTo>
                      <a:pt x="4230" y="0"/>
                    </a:lnTo>
                    <a:lnTo>
                      <a:pt x="4230" y="0"/>
                    </a:lnTo>
                    <a:lnTo>
                      <a:pt x="4230" y="0"/>
                    </a:lnTo>
                    <a:lnTo>
                      <a:pt x="4230" y="0"/>
                    </a:lnTo>
                    <a:lnTo>
                      <a:pt x="4230" y="0"/>
                    </a:lnTo>
                    <a:lnTo>
                      <a:pt x="4230" y="0"/>
                    </a:lnTo>
                    <a:lnTo>
                      <a:pt x="4230" y="0"/>
                    </a:lnTo>
                    <a:lnTo>
                      <a:pt x="4230" y="0"/>
                    </a:lnTo>
                    <a:lnTo>
                      <a:pt x="4230" y="0"/>
                    </a:lnTo>
                    <a:lnTo>
                      <a:pt x="4230" y="0"/>
                    </a:lnTo>
                    <a:lnTo>
                      <a:pt x="4230" y="0"/>
                    </a:lnTo>
                    <a:lnTo>
                      <a:pt x="4230" y="0"/>
                    </a:lnTo>
                    <a:lnTo>
                      <a:pt x="4230" y="0"/>
                    </a:lnTo>
                    <a:lnTo>
                      <a:pt x="4230" y="0"/>
                    </a:lnTo>
                    <a:lnTo>
                      <a:pt x="4230" y="0"/>
                    </a:lnTo>
                    <a:lnTo>
                      <a:pt x="4230" y="0"/>
                    </a:lnTo>
                    <a:lnTo>
                      <a:pt x="4230" y="0"/>
                    </a:lnTo>
                    <a:lnTo>
                      <a:pt x="4230" y="0"/>
                    </a:lnTo>
                    <a:lnTo>
                      <a:pt x="4230" y="0"/>
                    </a:lnTo>
                    <a:lnTo>
                      <a:pt x="4230" y="0"/>
                    </a:lnTo>
                    <a:lnTo>
                      <a:pt x="4230" y="0"/>
                    </a:lnTo>
                    <a:lnTo>
                      <a:pt x="4230" y="0"/>
                    </a:lnTo>
                    <a:lnTo>
                      <a:pt x="4230" y="0"/>
                    </a:lnTo>
                    <a:lnTo>
                      <a:pt x="4230" y="0"/>
                    </a:lnTo>
                    <a:lnTo>
                      <a:pt x="4230" y="0"/>
                    </a:lnTo>
                    <a:lnTo>
                      <a:pt x="4230" y="0"/>
                    </a:lnTo>
                    <a:lnTo>
                      <a:pt x="4230" y="0"/>
                    </a:lnTo>
                    <a:lnTo>
                      <a:pt x="4230" y="0"/>
                    </a:lnTo>
                    <a:lnTo>
                      <a:pt x="4230" y="0"/>
                    </a:lnTo>
                    <a:lnTo>
                      <a:pt x="4230" y="0"/>
                    </a:lnTo>
                    <a:lnTo>
                      <a:pt x="4230" y="0"/>
                    </a:lnTo>
                    <a:lnTo>
                      <a:pt x="4230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84" y="0"/>
                    </a:lnTo>
                    <a:lnTo>
                      <a:pt x="4284" y="0"/>
                    </a:lnTo>
                    <a:lnTo>
                      <a:pt x="4284" y="0"/>
                    </a:lnTo>
                    <a:lnTo>
                      <a:pt x="4284" y="0"/>
                    </a:lnTo>
                    <a:lnTo>
                      <a:pt x="4284" y="0"/>
                    </a:lnTo>
                    <a:lnTo>
                      <a:pt x="4284" y="0"/>
                    </a:lnTo>
                    <a:lnTo>
                      <a:pt x="4284" y="0"/>
                    </a:lnTo>
                    <a:lnTo>
                      <a:pt x="4284" y="0"/>
                    </a:lnTo>
                    <a:lnTo>
                      <a:pt x="4284" y="0"/>
                    </a:lnTo>
                    <a:lnTo>
                      <a:pt x="4284" y="0"/>
                    </a:lnTo>
                    <a:lnTo>
                      <a:pt x="4284" y="0"/>
                    </a:lnTo>
                    <a:lnTo>
                      <a:pt x="4284" y="0"/>
                    </a:lnTo>
                    <a:lnTo>
                      <a:pt x="4284" y="0"/>
                    </a:lnTo>
                    <a:lnTo>
                      <a:pt x="4284" y="0"/>
                    </a:lnTo>
                    <a:lnTo>
                      <a:pt x="4284" y="0"/>
                    </a:lnTo>
                    <a:lnTo>
                      <a:pt x="4284" y="0"/>
                    </a:lnTo>
                    <a:lnTo>
                      <a:pt x="4284" y="0"/>
                    </a:lnTo>
                    <a:lnTo>
                      <a:pt x="4284" y="0"/>
                    </a:lnTo>
                    <a:lnTo>
                      <a:pt x="4284" y="0"/>
                    </a:lnTo>
                    <a:lnTo>
                      <a:pt x="4284" y="0"/>
                    </a:lnTo>
                    <a:lnTo>
                      <a:pt x="4284" y="0"/>
                    </a:lnTo>
                    <a:lnTo>
                      <a:pt x="4284" y="0"/>
                    </a:lnTo>
                    <a:lnTo>
                      <a:pt x="4284" y="0"/>
                    </a:lnTo>
                    <a:lnTo>
                      <a:pt x="4284" y="0"/>
                    </a:lnTo>
                    <a:lnTo>
                      <a:pt x="4284" y="0"/>
                    </a:lnTo>
                    <a:lnTo>
                      <a:pt x="4284" y="0"/>
                    </a:lnTo>
                    <a:lnTo>
                      <a:pt x="4284" y="0"/>
                    </a:lnTo>
                    <a:lnTo>
                      <a:pt x="4284" y="0"/>
                    </a:lnTo>
                    <a:lnTo>
                      <a:pt x="4284" y="0"/>
                    </a:lnTo>
                    <a:lnTo>
                      <a:pt x="4284" y="0"/>
                    </a:lnTo>
                    <a:lnTo>
                      <a:pt x="4284" y="0"/>
                    </a:lnTo>
                    <a:lnTo>
                      <a:pt x="4284" y="0"/>
                    </a:lnTo>
                    <a:lnTo>
                      <a:pt x="4284" y="0"/>
                    </a:lnTo>
                    <a:lnTo>
                      <a:pt x="4284" y="0"/>
                    </a:lnTo>
                    <a:lnTo>
                      <a:pt x="4284" y="0"/>
                    </a:lnTo>
                    <a:lnTo>
                      <a:pt x="4284" y="0"/>
                    </a:lnTo>
                    <a:lnTo>
                      <a:pt x="4284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302" y="0"/>
                    </a:lnTo>
                    <a:lnTo>
                      <a:pt x="4302" y="0"/>
                    </a:lnTo>
                    <a:lnTo>
                      <a:pt x="4302" y="0"/>
                    </a:lnTo>
                    <a:lnTo>
                      <a:pt x="4302" y="0"/>
                    </a:lnTo>
                    <a:lnTo>
                      <a:pt x="4302" y="0"/>
                    </a:lnTo>
                    <a:lnTo>
                      <a:pt x="4302" y="0"/>
                    </a:lnTo>
                    <a:lnTo>
                      <a:pt x="4302" y="0"/>
                    </a:lnTo>
                    <a:lnTo>
                      <a:pt x="4302" y="0"/>
                    </a:lnTo>
                    <a:lnTo>
                      <a:pt x="4302" y="0"/>
                    </a:lnTo>
                    <a:lnTo>
                      <a:pt x="4302" y="0"/>
                    </a:lnTo>
                    <a:lnTo>
                      <a:pt x="4302" y="0"/>
                    </a:lnTo>
                    <a:lnTo>
                      <a:pt x="4302" y="0"/>
                    </a:lnTo>
                    <a:lnTo>
                      <a:pt x="4302" y="0"/>
                    </a:lnTo>
                    <a:lnTo>
                      <a:pt x="4302" y="0"/>
                    </a:lnTo>
                    <a:lnTo>
                      <a:pt x="4302" y="0"/>
                    </a:lnTo>
                    <a:lnTo>
                      <a:pt x="4302" y="0"/>
                    </a:lnTo>
                    <a:lnTo>
                      <a:pt x="4302" y="0"/>
                    </a:lnTo>
                    <a:lnTo>
                      <a:pt x="4302" y="0"/>
                    </a:lnTo>
                    <a:lnTo>
                      <a:pt x="4302" y="0"/>
                    </a:lnTo>
                    <a:lnTo>
                      <a:pt x="4302" y="0"/>
                    </a:lnTo>
                    <a:lnTo>
                      <a:pt x="4302" y="0"/>
                    </a:lnTo>
                    <a:lnTo>
                      <a:pt x="4302" y="0"/>
                    </a:lnTo>
                    <a:lnTo>
                      <a:pt x="4302" y="0"/>
                    </a:lnTo>
                    <a:lnTo>
                      <a:pt x="4302" y="0"/>
                    </a:lnTo>
                    <a:lnTo>
                      <a:pt x="4302" y="0"/>
                    </a:lnTo>
                    <a:lnTo>
                      <a:pt x="4302" y="0"/>
                    </a:lnTo>
                    <a:lnTo>
                      <a:pt x="4302" y="0"/>
                    </a:lnTo>
                    <a:lnTo>
                      <a:pt x="4302" y="0"/>
                    </a:lnTo>
                    <a:lnTo>
                      <a:pt x="4302" y="0"/>
                    </a:lnTo>
                    <a:lnTo>
                      <a:pt x="4302" y="0"/>
                    </a:lnTo>
                    <a:lnTo>
                      <a:pt x="4302" y="0"/>
                    </a:lnTo>
                    <a:lnTo>
                      <a:pt x="4302" y="0"/>
                    </a:lnTo>
                    <a:lnTo>
                      <a:pt x="4302" y="0"/>
                    </a:lnTo>
                    <a:lnTo>
                      <a:pt x="4302" y="0"/>
                    </a:lnTo>
                    <a:lnTo>
                      <a:pt x="4302" y="0"/>
                    </a:lnTo>
                    <a:lnTo>
                      <a:pt x="4302" y="0"/>
                    </a:lnTo>
                    <a:lnTo>
                      <a:pt x="4302" y="0"/>
                    </a:lnTo>
                    <a:lnTo>
                      <a:pt x="4302" y="0"/>
                    </a:lnTo>
                    <a:lnTo>
                      <a:pt x="4302" y="0"/>
                    </a:lnTo>
                    <a:lnTo>
                      <a:pt x="4302" y="0"/>
                    </a:lnTo>
                    <a:lnTo>
                      <a:pt x="4302" y="0"/>
                    </a:lnTo>
                    <a:lnTo>
                      <a:pt x="4302" y="0"/>
                    </a:lnTo>
                    <a:lnTo>
                      <a:pt x="4302" y="0"/>
                    </a:lnTo>
                    <a:lnTo>
                      <a:pt x="4302" y="0"/>
                    </a:lnTo>
                    <a:lnTo>
                      <a:pt x="4302" y="0"/>
                    </a:lnTo>
                    <a:lnTo>
                      <a:pt x="4302" y="0"/>
                    </a:lnTo>
                    <a:lnTo>
                      <a:pt x="4302" y="0"/>
                    </a:lnTo>
                    <a:lnTo>
                      <a:pt x="4302" y="0"/>
                    </a:lnTo>
                    <a:lnTo>
                      <a:pt x="4302" y="0"/>
                    </a:lnTo>
                    <a:lnTo>
                      <a:pt x="4302" y="0"/>
                    </a:lnTo>
                    <a:lnTo>
                      <a:pt x="4302" y="0"/>
                    </a:lnTo>
                    <a:lnTo>
                      <a:pt x="4302" y="0"/>
                    </a:lnTo>
                    <a:lnTo>
                      <a:pt x="4302" y="0"/>
                    </a:lnTo>
                    <a:lnTo>
                      <a:pt x="4302" y="0"/>
                    </a:lnTo>
                    <a:lnTo>
                      <a:pt x="4308" y="0"/>
                    </a:lnTo>
                    <a:lnTo>
                      <a:pt x="4308" y="0"/>
                    </a:lnTo>
                    <a:lnTo>
                      <a:pt x="4308" y="0"/>
                    </a:lnTo>
                    <a:lnTo>
                      <a:pt x="4308" y="0"/>
                    </a:lnTo>
                    <a:lnTo>
                      <a:pt x="4308" y="0"/>
                    </a:lnTo>
                    <a:lnTo>
                      <a:pt x="4308" y="0"/>
                    </a:lnTo>
                    <a:lnTo>
                      <a:pt x="4308" y="0"/>
                    </a:lnTo>
                    <a:lnTo>
                      <a:pt x="4308" y="0"/>
                    </a:lnTo>
                    <a:lnTo>
                      <a:pt x="4308" y="0"/>
                    </a:lnTo>
                    <a:lnTo>
                      <a:pt x="4308" y="0"/>
                    </a:lnTo>
                    <a:lnTo>
                      <a:pt x="4308" y="0"/>
                    </a:lnTo>
                    <a:lnTo>
                      <a:pt x="4308" y="0"/>
                    </a:lnTo>
                    <a:lnTo>
                      <a:pt x="4308" y="0"/>
                    </a:lnTo>
                    <a:lnTo>
                      <a:pt x="4308" y="0"/>
                    </a:lnTo>
                    <a:lnTo>
                      <a:pt x="4308" y="0"/>
                    </a:lnTo>
                    <a:lnTo>
                      <a:pt x="4308" y="0"/>
                    </a:lnTo>
                    <a:lnTo>
                      <a:pt x="4308" y="0"/>
                    </a:lnTo>
                    <a:lnTo>
                      <a:pt x="4308" y="0"/>
                    </a:lnTo>
                    <a:lnTo>
                      <a:pt x="4308" y="0"/>
                    </a:lnTo>
                    <a:lnTo>
                      <a:pt x="4308" y="0"/>
                    </a:lnTo>
                    <a:lnTo>
                      <a:pt x="4308" y="0"/>
                    </a:lnTo>
                    <a:lnTo>
                      <a:pt x="4308" y="0"/>
                    </a:lnTo>
                    <a:lnTo>
                      <a:pt x="4308" y="0"/>
                    </a:lnTo>
                    <a:lnTo>
                      <a:pt x="4308" y="0"/>
                    </a:lnTo>
                    <a:lnTo>
                      <a:pt x="4308" y="0"/>
                    </a:lnTo>
                    <a:lnTo>
                      <a:pt x="4308" y="0"/>
                    </a:lnTo>
                    <a:lnTo>
                      <a:pt x="4308" y="0"/>
                    </a:lnTo>
                    <a:lnTo>
                      <a:pt x="4308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6" y="0"/>
                    </a:lnTo>
                    <a:lnTo>
                      <a:pt x="4356" y="0"/>
                    </a:lnTo>
                    <a:lnTo>
                      <a:pt x="4356" y="0"/>
                    </a:lnTo>
                    <a:lnTo>
                      <a:pt x="4356" y="0"/>
                    </a:lnTo>
                    <a:lnTo>
                      <a:pt x="4356" y="0"/>
                    </a:lnTo>
                    <a:lnTo>
                      <a:pt x="4356" y="0"/>
                    </a:lnTo>
                    <a:lnTo>
                      <a:pt x="4356" y="0"/>
                    </a:lnTo>
                    <a:lnTo>
                      <a:pt x="4356" y="0"/>
                    </a:lnTo>
                    <a:lnTo>
                      <a:pt x="4356" y="0"/>
                    </a:lnTo>
                    <a:lnTo>
                      <a:pt x="4356" y="0"/>
                    </a:lnTo>
                    <a:lnTo>
                      <a:pt x="4356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80" y="0"/>
                    </a:lnTo>
                    <a:lnTo>
                      <a:pt x="4380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8" y="0"/>
                    </a:lnTo>
                    <a:lnTo>
                      <a:pt x="4398" y="0"/>
                    </a:lnTo>
                    <a:lnTo>
                      <a:pt x="4398" y="0"/>
                    </a:lnTo>
                    <a:lnTo>
                      <a:pt x="4398" y="0"/>
                    </a:lnTo>
                    <a:lnTo>
                      <a:pt x="4398" y="0"/>
                    </a:lnTo>
                    <a:lnTo>
                      <a:pt x="4398" y="0"/>
                    </a:lnTo>
                    <a:lnTo>
                      <a:pt x="4398" y="0"/>
                    </a:lnTo>
                    <a:lnTo>
                      <a:pt x="4398" y="0"/>
                    </a:lnTo>
                    <a:lnTo>
                      <a:pt x="4398" y="0"/>
                    </a:lnTo>
                    <a:lnTo>
                      <a:pt x="4398" y="0"/>
                    </a:lnTo>
                    <a:lnTo>
                      <a:pt x="4398" y="0"/>
                    </a:lnTo>
                    <a:lnTo>
                      <a:pt x="4398" y="0"/>
                    </a:lnTo>
                    <a:lnTo>
                      <a:pt x="4398" y="0"/>
                    </a:lnTo>
                    <a:lnTo>
                      <a:pt x="4398" y="0"/>
                    </a:lnTo>
                    <a:lnTo>
                      <a:pt x="4398" y="0"/>
                    </a:lnTo>
                    <a:lnTo>
                      <a:pt x="4398" y="0"/>
                    </a:lnTo>
                    <a:lnTo>
                      <a:pt x="4398" y="0"/>
                    </a:lnTo>
                    <a:lnTo>
                      <a:pt x="4398" y="0"/>
                    </a:lnTo>
                    <a:lnTo>
                      <a:pt x="4398" y="0"/>
                    </a:lnTo>
                    <a:lnTo>
                      <a:pt x="4398" y="0"/>
                    </a:lnTo>
                    <a:lnTo>
                      <a:pt x="4398" y="0"/>
                    </a:lnTo>
                    <a:lnTo>
                      <a:pt x="4398" y="0"/>
                    </a:lnTo>
                    <a:lnTo>
                      <a:pt x="4398" y="0"/>
                    </a:lnTo>
                    <a:lnTo>
                      <a:pt x="4398" y="0"/>
                    </a:lnTo>
                    <a:lnTo>
                      <a:pt x="4398" y="0"/>
                    </a:lnTo>
                    <a:lnTo>
                      <a:pt x="4398" y="0"/>
                    </a:lnTo>
                    <a:lnTo>
                      <a:pt x="4398" y="0"/>
                    </a:lnTo>
                    <a:lnTo>
                      <a:pt x="4398" y="0"/>
                    </a:lnTo>
                    <a:lnTo>
                      <a:pt x="4398" y="0"/>
                    </a:lnTo>
                    <a:lnTo>
                      <a:pt x="4398" y="0"/>
                    </a:lnTo>
                    <a:lnTo>
                      <a:pt x="4398" y="0"/>
                    </a:lnTo>
                    <a:lnTo>
                      <a:pt x="4398" y="0"/>
                    </a:lnTo>
                    <a:lnTo>
                      <a:pt x="4398" y="0"/>
                    </a:lnTo>
                    <a:lnTo>
                      <a:pt x="4398" y="0"/>
                    </a:lnTo>
                    <a:lnTo>
                      <a:pt x="4398" y="0"/>
                    </a:lnTo>
                    <a:lnTo>
                      <a:pt x="4398" y="0"/>
                    </a:lnTo>
                    <a:lnTo>
                      <a:pt x="4398" y="0"/>
                    </a:lnTo>
                    <a:lnTo>
                      <a:pt x="4398" y="0"/>
                    </a:lnTo>
                    <a:lnTo>
                      <a:pt x="4398" y="0"/>
                    </a:lnTo>
                    <a:lnTo>
                      <a:pt x="4398" y="0"/>
                    </a:lnTo>
                    <a:lnTo>
                      <a:pt x="4398" y="0"/>
                    </a:lnTo>
                    <a:lnTo>
                      <a:pt x="4398" y="0"/>
                    </a:lnTo>
                    <a:lnTo>
                      <a:pt x="4398" y="0"/>
                    </a:lnTo>
                    <a:lnTo>
                      <a:pt x="4398" y="0"/>
                    </a:lnTo>
                    <a:lnTo>
                      <a:pt x="4398" y="0"/>
                    </a:lnTo>
                    <a:lnTo>
                      <a:pt x="4398" y="0"/>
                    </a:lnTo>
                    <a:lnTo>
                      <a:pt x="4398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22" y="0"/>
                    </a:lnTo>
                    <a:lnTo>
                      <a:pt x="4422" y="0"/>
                    </a:lnTo>
                    <a:lnTo>
                      <a:pt x="4422" y="0"/>
                    </a:lnTo>
                    <a:lnTo>
                      <a:pt x="4422" y="0"/>
                    </a:lnTo>
                    <a:lnTo>
                      <a:pt x="4422" y="0"/>
                    </a:lnTo>
                    <a:lnTo>
                      <a:pt x="4422" y="0"/>
                    </a:lnTo>
                    <a:lnTo>
                      <a:pt x="4422" y="0"/>
                    </a:lnTo>
                    <a:lnTo>
                      <a:pt x="4422" y="0"/>
                    </a:lnTo>
                    <a:lnTo>
                      <a:pt x="4422" y="0"/>
                    </a:lnTo>
                    <a:lnTo>
                      <a:pt x="4422" y="0"/>
                    </a:lnTo>
                    <a:lnTo>
                      <a:pt x="4422" y="0"/>
                    </a:lnTo>
                    <a:lnTo>
                      <a:pt x="4422" y="0"/>
                    </a:lnTo>
                    <a:lnTo>
                      <a:pt x="4422" y="0"/>
                    </a:lnTo>
                    <a:lnTo>
                      <a:pt x="4422" y="0"/>
                    </a:lnTo>
                    <a:lnTo>
                      <a:pt x="4422" y="0"/>
                    </a:lnTo>
                    <a:lnTo>
                      <a:pt x="4422" y="0"/>
                    </a:lnTo>
                    <a:lnTo>
                      <a:pt x="4422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46" y="0"/>
                    </a:lnTo>
                    <a:lnTo>
                      <a:pt x="4446" y="0"/>
                    </a:lnTo>
                    <a:lnTo>
                      <a:pt x="4446" y="0"/>
                    </a:lnTo>
                    <a:lnTo>
                      <a:pt x="4446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8" y="0"/>
                    </a:lnTo>
                    <a:lnTo>
                      <a:pt x="4458" y="0"/>
                    </a:lnTo>
                    <a:lnTo>
                      <a:pt x="4458" y="0"/>
                    </a:lnTo>
                    <a:lnTo>
                      <a:pt x="4458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82" y="0"/>
                    </a:lnTo>
                    <a:lnTo>
                      <a:pt x="4482" y="0"/>
                    </a:lnTo>
                    <a:lnTo>
                      <a:pt x="4482" y="0"/>
                    </a:lnTo>
                    <a:lnTo>
                      <a:pt x="4482" y="0"/>
                    </a:lnTo>
                    <a:lnTo>
                      <a:pt x="4482" y="0"/>
                    </a:lnTo>
                    <a:lnTo>
                      <a:pt x="4482" y="0"/>
                    </a:lnTo>
                    <a:lnTo>
                      <a:pt x="4482" y="0"/>
                    </a:lnTo>
                    <a:lnTo>
                      <a:pt x="4482" y="0"/>
                    </a:lnTo>
                    <a:lnTo>
                      <a:pt x="4482" y="0"/>
                    </a:lnTo>
                    <a:lnTo>
                      <a:pt x="4482" y="0"/>
                    </a:lnTo>
                    <a:lnTo>
                      <a:pt x="4482" y="0"/>
                    </a:lnTo>
                    <a:lnTo>
                      <a:pt x="4482" y="0"/>
                    </a:lnTo>
                    <a:lnTo>
                      <a:pt x="4482" y="0"/>
                    </a:lnTo>
                    <a:lnTo>
                      <a:pt x="4482" y="0"/>
                    </a:lnTo>
                    <a:lnTo>
                      <a:pt x="4482" y="0"/>
                    </a:lnTo>
                    <a:lnTo>
                      <a:pt x="4482" y="0"/>
                    </a:lnTo>
                    <a:lnTo>
                      <a:pt x="4482" y="0"/>
                    </a:lnTo>
                    <a:lnTo>
                      <a:pt x="4488" y="0"/>
                    </a:lnTo>
                    <a:lnTo>
                      <a:pt x="4488" y="0"/>
                    </a:lnTo>
                    <a:lnTo>
                      <a:pt x="4488" y="0"/>
                    </a:lnTo>
                    <a:lnTo>
                      <a:pt x="4488" y="0"/>
                    </a:lnTo>
                    <a:lnTo>
                      <a:pt x="4488" y="0"/>
                    </a:lnTo>
                    <a:lnTo>
                      <a:pt x="4488" y="0"/>
                    </a:lnTo>
                    <a:lnTo>
                      <a:pt x="4488" y="0"/>
                    </a:lnTo>
                    <a:lnTo>
                      <a:pt x="4488" y="0"/>
                    </a:lnTo>
                    <a:lnTo>
                      <a:pt x="4488" y="0"/>
                    </a:lnTo>
                    <a:lnTo>
                      <a:pt x="4488" y="0"/>
                    </a:lnTo>
                    <a:lnTo>
                      <a:pt x="4488" y="0"/>
                    </a:lnTo>
                    <a:lnTo>
                      <a:pt x="4488" y="0"/>
                    </a:lnTo>
                    <a:lnTo>
                      <a:pt x="4488" y="0"/>
                    </a:lnTo>
                    <a:lnTo>
                      <a:pt x="4488" y="0"/>
                    </a:lnTo>
                    <a:lnTo>
                      <a:pt x="4488" y="0"/>
                    </a:lnTo>
                    <a:lnTo>
                      <a:pt x="4488" y="0"/>
                    </a:lnTo>
                    <a:lnTo>
                      <a:pt x="4488" y="0"/>
                    </a:lnTo>
                    <a:lnTo>
                      <a:pt x="4488" y="0"/>
                    </a:lnTo>
                    <a:lnTo>
                      <a:pt x="4488" y="0"/>
                    </a:lnTo>
                    <a:lnTo>
                      <a:pt x="4488" y="0"/>
                    </a:lnTo>
                    <a:lnTo>
                      <a:pt x="4488" y="0"/>
                    </a:lnTo>
                    <a:lnTo>
                      <a:pt x="4488" y="0"/>
                    </a:lnTo>
                    <a:lnTo>
                      <a:pt x="4488" y="0"/>
                    </a:lnTo>
                    <a:lnTo>
                      <a:pt x="4488" y="0"/>
                    </a:lnTo>
                    <a:lnTo>
                      <a:pt x="4488" y="0"/>
                    </a:lnTo>
                    <a:lnTo>
                      <a:pt x="4488" y="0"/>
                    </a:lnTo>
                    <a:lnTo>
                      <a:pt x="4488" y="0"/>
                    </a:lnTo>
                    <a:lnTo>
                      <a:pt x="4488" y="0"/>
                    </a:lnTo>
                    <a:lnTo>
                      <a:pt x="4488" y="0"/>
                    </a:lnTo>
                    <a:lnTo>
                      <a:pt x="4488" y="0"/>
                    </a:lnTo>
                    <a:lnTo>
                      <a:pt x="4488" y="0"/>
                    </a:lnTo>
                    <a:lnTo>
                      <a:pt x="4488" y="0"/>
                    </a:lnTo>
                    <a:lnTo>
                      <a:pt x="4488" y="0"/>
                    </a:lnTo>
                    <a:lnTo>
                      <a:pt x="4488" y="0"/>
                    </a:lnTo>
                    <a:lnTo>
                      <a:pt x="4488" y="0"/>
                    </a:lnTo>
                    <a:lnTo>
                      <a:pt x="4488" y="0"/>
                    </a:lnTo>
                    <a:lnTo>
                      <a:pt x="4488" y="0"/>
                    </a:lnTo>
                    <a:lnTo>
                      <a:pt x="4488" y="0"/>
                    </a:lnTo>
                    <a:lnTo>
                      <a:pt x="4488" y="0"/>
                    </a:lnTo>
                    <a:lnTo>
                      <a:pt x="4488" y="0"/>
                    </a:lnTo>
                    <a:lnTo>
                      <a:pt x="4488" y="0"/>
                    </a:lnTo>
                    <a:lnTo>
                      <a:pt x="4488" y="0"/>
                    </a:lnTo>
                    <a:lnTo>
                      <a:pt x="4488" y="0"/>
                    </a:lnTo>
                    <a:lnTo>
                      <a:pt x="4488" y="0"/>
                    </a:lnTo>
                    <a:lnTo>
                      <a:pt x="4488" y="0"/>
                    </a:lnTo>
                    <a:lnTo>
                      <a:pt x="4506" y="0"/>
                    </a:lnTo>
                    <a:lnTo>
                      <a:pt x="4506" y="0"/>
                    </a:lnTo>
                    <a:lnTo>
                      <a:pt x="4506" y="0"/>
                    </a:lnTo>
                    <a:lnTo>
                      <a:pt x="4506" y="0"/>
                    </a:lnTo>
                    <a:lnTo>
                      <a:pt x="4506" y="0"/>
                    </a:lnTo>
                    <a:lnTo>
                      <a:pt x="4506" y="0"/>
                    </a:lnTo>
                    <a:lnTo>
                      <a:pt x="4506" y="0"/>
                    </a:lnTo>
                    <a:lnTo>
                      <a:pt x="4506" y="0"/>
                    </a:lnTo>
                    <a:lnTo>
                      <a:pt x="4506" y="0"/>
                    </a:lnTo>
                    <a:lnTo>
                      <a:pt x="4506" y="0"/>
                    </a:lnTo>
                    <a:lnTo>
                      <a:pt x="4506" y="0"/>
                    </a:lnTo>
                    <a:lnTo>
                      <a:pt x="4506" y="0"/>
                    </a:lnTo>
                    <a:lnTo>
                      <a:pt x="4506" y="0"/>
                    </a:lnTo>
                    <a:lnTo>
                      <a:pt x="4506" y="0"/>
                    </a:lnTo>
                    <a:lnTo>
                      <a:pt x="4506" y="0"/>
                    </a:lnTo>
                    <a:lnTo>
                      <a:pt x="4506" y="0"/>
                    </a:lnTo>
                    <a:lnTo>
                      <a:pt x="4506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54" y="0"/>
                    </a:lnTo>
                    <a:lnTo>
                      <a:pt x="4554" y="0"/>
                    </a:lnTo>
                    <a:lnTo>
                      <a:pt x="4554" y="0"/>
                    </a:lnTo>
                    <a:lnTo>
                      <a:pt x="4554" y="0"/>
                    </a:lnTo>
                    <a:lnTo>
                      <a:pt x="4554" y="0"/>
                    </a:lnTo>
                    <a:lnTo>
                      <a:pt x="4554" y="0"/>
                    </a:lnTo>
                    <a:lnTo>
                      <a:pt x="4554" y="0"/>
                    </a:lnTo>
                    <a:lnTo>
                      <a:pt x="4554" y="0"/>
                    </a:lnTo>
                    <a:lnTo>
                      <a:pt x="4554" y="0"/>
                    </a:lnTo>
                    <a:lnTo>
                      <a:pt x="4554" y="0"/>
                    </a:lnTo>
                    <a:lnTo>
                      <a:pt x="4554" y="0"/>
                    </a:lnTo>
                    <a:lnTo>
                      <a:pt x="4554" y="0"/>
                    </a:lnTo>
                    <a:lnTo>
                      <a:pt x="4554" y="0"/>
                    </a:lnTo>
                    <a:lnTo>
                      <a:pt x="4554" y="0"/>
                    </a:lnTo>
                    <a:lnTo>
                      <a:pt x="4554" y="0"/>
                    </a:lnTo>
                    <a:lnTo>
                      <a:pt x="4554" y="0"/>
                    </a:lnTo>
                    <a:lnTo>
                      <a:pt x="4554" y="0"/>
                    </a:lnTo>
                    <a:lnTo>
                      <a:pt x="4554" y="0"/>
                    </a:lnTo>
                    <a:lnTo>
                      <a:pt x="4554" y="0"/>
                    </a:lnTo>
                    <a:lnTo>
                      <a:pt x="4554" y="0"/>
                    </a:lnTo>
                    <a:lnTo>
                      <a:pt x="4554" y="0"/>
                    </a:lnTo>
                    <a:lnTo>
                      <a:pt x="4554" y="0"/>
                    </a:lnTo>
                    <a:lnTo>
                      <a:pt x="4554" y="0"/>
                    </a:lnTo>
                    <a:lnTo>
                      <a:pt x="4554" y="0"/>
                    </a:lnTo>
                    <a:lnTo>
                      <a:pt x="4554" y="0"/>
                    </a:lnTo>
                    <a:lnTo>
                      <a:pt x="4554" y="0"/>
                    </a:lnTo>
                    <a:lnTo>
                      <a:pt x="4554" y="0"/>
                    </a:lnTo>
                    <a:lnTo>
                      <a:pt x="4554" y="0"/>
                    </a:lnTo>
                    <a:lnTo>
                      <a:pt x="4554" y="0"/>
                    </a:lnTo>
                    <a:lnTo>
                      <a:pt x="4554" y="0"/>
                    </a:lnTo>
                    <a:lnTo>
                      <a:pt x="4554" y="0"/>
                    </a:lnTo>
                    <a:lnTo>
                      <a:pt x="4554" y="0"/>
                    </a:lnTo>
                    <a:lnTo>
                      <a:pt x="4554" y="0"/>
                    </a:lnTo>
                    <a:lnTo>
                      <a:pt x="4554" y="0"/>
                    </a:lnTo>
                    <a:lnTo>
                      <a:pt x="4554" y="0"/>
                    </a:lnTo>
                    <a:lnTo>
                      <a:pt x="4554" y="0"/>
                    </a:lnTo>
                    <a:lnTo>
                      <a:pt x="4554" y="0"/>
                    </a:lnTo>
                    <a:lnTo>
                      <a:pt x="4554" y="0"/>
                    </a:lnTo>
                    <a:lnTo>
                      <a:pt x="4554" y="0"/>
                    </a:lnTo>
                    <a:lnTo>
                      <a:pt x="4554" y="0"/>
                    </a:lnTo>
                    <a:lnTo>
                      <a:pt x="4554" y="0"/>
                    </a:lnTo>
                    <a:lnTo>
                      <a:pt x="4554" y="0"/>
                    </a:lnTo>
                    <a:lnTo>
                      <a:pt x="4554" y="0"/>
                    </a:lnTo>
                    <a:lnTo>
                      <a:pt x="4560" y="0"/>
                    </a:lnTo>
                    <a:lnTo>
                      <a:pt x="4560" y="0"/>
                    </a:lnTo>
                    <a:lnTo>
                      <a:pt x="4560" y="0"/>
                    </a:lnTo>
                    <a:lnTo>
                      <a:pt x="4560" y="0"/>
                    </a:lnTo>
                    <a:lnTo>
                      <a:pt x="4560" y="0"/>
                    </a:lnTo>
                    <a:lnTo>
                      <a:pt x="4560" y="0"/>
                    </a:lnTo>
                    <a:lnTo>
                      <a:pt x="4560" y="0"/>
                    </a:lnTo>
                    <a:lnTo>
                      <a:pt x="4560" y="0"/>
                    </a:lnTo>
                    <a:lnTo>
                      <a:pt x="4560" y="0"/>
                    </a:lnTo>
                    <a:lnTo>
                      <a:pt x="4560" y="0"/>
                    </a:lnTo>
                    <a:lnTo>
                      <a:pt x="4560" y="0"/>
                    </a:lnTo>
                    <a:lnTo>
                      <a:pt x="4560" y="0"/>
                    </a:lnTo>
                    <a:lnTo>
                      <a:pt x="4560" y="0"/>
                    </a:lnTo>
                    <a:lnTo>
                      <a:pt x="4560" y="0"/>
                    </a:lnTo>
                    <a:lnTo>
                      <a:pt x="4560" y="0"/>
                    </a:lnTo>
                    <a:lnTo>
                      <a:pt x="4560" y="0"/>
                    </a:lnTo>
                    <a:lnTo>
                      <a:pt x="4560" y="0"/>
                    </a:lnTo>
                    <a:lnTo>
                      <a:pt x="4560" y="0"/>
                    </a:lnTo>
                    <a:lnTo>
                      <a:pt x="4560" y="0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584" y="0"/>
                    </a:lnTo>
                    <a:lnTo>
                      <a:pt x="4584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6" y="0"/>
                    </a:lnTo>
                    <a:lnTo>
                      <a:pt x="4596" y="0"/>
                    </a:lnTo>
                    <a:lnTo>
                      <a:pt x="4596" y="0"/>
                    </a:lnTo>
                    <a:lnTo>
                      <a:pt x="4596" y="0"/>
                    </a:lnTo>
                    <a:lnTo>
                      <a:pt x="4596" y="0"/>
                    </a:lnTo>
                    <a:lnTo>
                      <a:pt x="4596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20" y="0"/>
                    </a:lnTo>
                    <a:lnTo>
                      <a:pt x="4620" y="0"/>
                    </a:lnTo>
                    <a:lnTo>
                      <a:pt x="4620" y="0"/>
                    </a:lnTo>
                    <a:lnTo>
                      <a:pt x="4620" y="0"/>
                    </a:lnTo>
                    <a:lnTo>
                      <a:pt x="4620" y="0"/>
                    </a:lnTo>
                    <a:lnTo>
                      <a:pt x="4620" y="0"/>
                    </a:lnTo>
                    <a:lnTo>
                      <a:pt x="4620" y="0"/>
                    </a:lnTo>
                    <a:lnTo>
                      <a:pt x="4620" y="0"/>
                    </a:lnTo>
                    <a:lnTo>
                      <a:pt x="4620" y="0"/>
                    </a:lnTo>
                    <a:lnTo>
                      <a:pt x="4620" y="0"/>
                    </a:lnTo>
                    <a:lnTo>
                      <a:pt x="4620" y="0"/>
                    </a:lnTo>
                    <a:lnTo>
                      <a:pt x="4620" y="0"/>
                    </a:lnTo>
                    <a:lnTo>
                      <a:pt x="4620" y="0"/>
                    </a:lnTo>
                    <a:lnTo>
                      <a:pt x="4620" y="0"/>
                    </a:lnTo>
                    <a:lnTo>
                      <a:pt x="4620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44" y="0"/>
                    </a:lnTo>
                    <a:lnTo>
                      <a:pt x="4644" y="0"/>
                    </a:lnTo>
                    <a:lnTo>
                      <a:pt x="4644" y="0"/>
                    </a:lnTo>
                    <a:lnTo>
                      <a:pt x="4644" y="0"/>
                    </a:lnTo>
                    <a:lnTo>
                      <a:pt x="4644" y="0"/>
                    </a:lnTo>
                    <a:lnTo>
                      <a:pt x="4644" y="0"/>
                    </a:lnTo>
                    <a:lnTo>
                      <a:pt x="4644" y="0"/>
                    </a:lnTo>
                    <a:lnTo>
                      <a:pt x="4644" y="0"/>
                    </a:lnTo>
                    <a:lnTo>
                      <a:pt x="4644" y="0"/>
                    </a:lnTo>
                    <a:lnTo>
                      <a:pt x="4644" y="0"/>
                    </a:lnTo>
                    <a:lnTo>
                      <a:pt x="4644" y="0"/>
                    </a:lnTo>
                    <a:lnTo>
                      <a:pt x="4644" y="0"/>
                    </a:lnTo>
                    <a:lnTo>
                      <a:pt x="4644" y="0"/>
                    </a:lnTo>
                    <a:lnTo>
                      <a:pt x="4644" y="0"/>
                    </a:lnTo>
                    <a:lnTo>
                      <a:pt x="4644" y="0"/>
                    </a:lnTo>
                    <a:lnTo>
                      <a:pt x="4644" y="0"/>
                    </a:lnTo>
                    <a:lnTo>
                      <a:pt x="4644" y="0"/>
                    </a:lnTo>
                    <a:lnTo>
                      <a:pt x="4656" y="0"/>
                    </a:lnTo>
                    <a:lnTo>
                      <a:pt x="4656" y="0"/>
                    </a:lnTo>
                    <a:lnTo>
                      <a:pt x="4656" y="0"/>
                    </a:lnTo>
                    <a:lnTo>
                      <a:pt x="4656" y="0"/>
                    </a:lnTo>
                    <a:lnTo>
                      <a:pt x="4656" y="0"/>
                    </a:lnTo>
                    <a:lnTo>
                      <a:pt x="4656" y="0"/>
                    </a:lnTo>
                    <a:lnTo>
                      <a:pt x="4656" y="0"/>
                    </a:lnTo>
                    <a:lnTo>
                      <a:pt x="4656" y="0"/>
                    </a:lnTo>
                    <a:lnTo>
                      <a:pt x="4656" y="0"/>
                    </a:lnTo>
                    <a:lnTo>
                      <a:pt x="4656" y="0"/>
                    </a:lnTo>
                    <a:lnTo>
                      <a:pt x="4656" y="0"/>
                    </a:lnTo>
                    <a:lnTo>
                      <a:pt x="4656" y="0"/>
                    </a:lnTo>
                    <a:lnTo>
                      <a:pt x="4656" y="0"/>
                    </a:lnTo>
                    <a:lnTo>
                      <a:pt x="4656" y="0"/>
                    </a:lnTo>
                    <a:lnTo>
                      <a:pt x="4656" y="0"/>
                    </a:lnTo>
                    <a:lnTo>
                      <a:pt x="4656" y="0"/>
                    </a:lnTo>
                    <a:lnTo>
                      <a:pt x="4656" y="0"/>
                    </a:lnTo>
                    <a:lnTo>
                      <a:pt x="4656" y="0"/>
                    </a:lnTo>
                    <a:lnTo>
                      <a:pt x="4656" y="0"/>
                    </a:lnTo>
                    <a:lnTo>
                      <a:pt x="4656" y="0"/>
                    </a:lnTo>
                    <a:lnTo>
                      <a:pt x="4656" y="0"/>
                    </a:lnTo>
                    <a:lnTo>
                      <a:pt x="4656" y="0"/>
                    </a:lnTo>
                    <a:lnTo>
                      <a:pt x="4656" y="0"/>
                    </a:lnTo>
                    <a:lnTo>
                      <a:pt x="4656" y="0"/>
                    </a:lnTo>
                    <a:lnTo>
                      <a:pt x="4656" y="0"/>
                    </a:lnTo>
                    <a:lnTo>
                      <a:pt x="4656" y="0"/>
                    </a:lnTo>
                    <a:lnTo>
                      <a:pt x="4656" y="0"/>
                    </a:lnTo>
                    <a:lnTo>
                      <a:pt x="4656" y="0"/>
                    </a:lnTo>
                    <a:lnTo>
                      <a:pt x="4662" y="0"/>
                    </a:lnTo>
                    <a:lnTo>
                      <a:pt x="4662" y="0"/>
                    </a:lnTo>
                    <a:lnTo>
                      <a:pt x="4662" y="0"/>
                    </a:lnTo>
                    <a:lnTo>
                      <a:pt x="4662" y="0"/>
                    </a:lnTo>
                    <a:lnTo>
                      <a:pt x="4662" y="0"/>
                    </a:lnTo>
                    <a:lnTo>
                      <a:pt x="4662" y="0"/>
                    </a:lnTo>
                    <a:lnTo>
                      <a:pt x="4662" y="0"/>
                    </a:lnTo>
                    <a:lnTo>
                      <a:pt x="4662" y="0"/>
                    </a:lnTo>
                    <a:lnTo>
                      <a:pt x="4662" y="0"/>
                    </a:lnTo>
                    <a:lnTo>
                      <a:pt x="4662" y="0"/>
                    </a:lnTo>
                    <a:lnTo>
                      <a:pt x="4662" y="0"/>
                    </a:lnTo>
                    <a:lnTo>
                      <a:pt x="4662" y="0"/>
                    </a:lnTo>
                    <a:lnTo>
                      <a:pt x="4662" y="0"/>
                    </a:lnTo>
                    <a:lnTo>
                      <a:pt x="4662" y="0"/>
                    </a:lnTo>
                    <a:lnTo>
                      <a:pt x="4662" y="0"/>
                    </a:lnTo>
                    <a:lnTo>
                      <a:pt x="4662" y="0"/>
                    </a:lnTo>
                    <a:lnTo>
                      <a:pt x="4662" y="0"/>
                    </a:lnTo>
                    <a:lnTo>
                      <a:pt x="4662" y="0"/>
                    </a:lnTo>
                    <a:lnTo>
                      <a:pt x="4662" y="0"/>
                    </a:lnTo>
                    <a:lnTo>
                      <a:pt x="4662" y="0"/>
                    </a:lnTo>
                    <a:lnTo>
                      <a:pt x="4662" y="0"/>
                    </a:lnTo>
                    <a:lnTo>
                      <a:pt x="4662" y="0"/>
                    </a:lnTo>
                    <a:lnTo>
                      <a:pt x="4662" y="0"/>
                    </a:lnTo>
                    <a:lnTo>
                      <a:pt x="4662" y="0"/>
                    </a:lnTo>
                    <a:lnTo>
                      <a:pt x="4662" y="0"/>
                    </a:lnTo>
                    <a:lnTo>
                      <a:pt x="4662" y="0"/>
                    </a:lnTo>
                    <a:lnTo>
                      <a:pt x="4662" y="0"/>
                    </a:lnTo>
                    <a:lnTo>
                      <a:pt x="4662" y="0"/>
                    </a:lnTo>
                    <a:lnTo>
                      <a:pt x="4662" y="0"/>
                    </a:lnTo>
                    <a:lnTo>
                      <a:pt x="4662" y="0"/>
                    </a:lnTo>
                    <a:lnTo>
                      <a:pt x="4662" y="0"/>
                    </a:lnTo>
                    <a:lnTo>
                      <a:pt x="4662" y="0"/>
                    </a:lnTo>
                    <a:lnTo>
                      <a:pt x="4662" y="0"/>
                    </a:lnTo>
                    <a:lnTo>
                      <a:pt x="4662" y="0"/>
                    </a:lnTo>
                    <a:lnTo>
                      <a:pt x="4674" y="0"/>
                    </a:lnTo>
                    <a:lnTo>
                      <a:pt x="4674" y="0"/>
                    </a:lnTo>
                    <a:lnTo>
                      <a:pt x="4674" y="0"/>
                    </a:lnTo>
                    <a:lnTo>
                      <a:pt x="4674" y="0"/>
                    </a:lnTo>
                    <a:lnTo>
                      <a:pt x="4674" y="0"/>
                    </a:lnTo>
                    <a:lnTo>
                      <a:pt x="4674" y="0"/>
                    </a:lnTo>
                    <a:lnTo>
                      <a:pt x="4674" y="0"/>
                    </a:lnTo>
                    <a:lnTo>
                      <a:pt x="4674" y="0"/>
                    </a:lnTo>
                    <a:lnTo>
                      <a:pt x="4674" y="0"/>
                    </a:lnTo>
                    <a:lnTo>
                      <a:pt x="4674" y="0"/>
                    </a:lnTo>
                    <a:lnTo>
                      <a:pt x="4674" y="0"/>
                    </a:lnTo>
                    <a:lnTo>
                      <a:pt x="4674" y="0"/>
                    </a:lnTo>
                    <a:lnTo>
                      <a:pt x="4674" y="0"/>
                    </a:lnTo>
                    <a:lnTo>
                      <a:pt x="4680" y="0"/>
                    </a:lnTo>
                    <a:lnTo>
                      <a:pt x="4680" y="0"/>
                    </a:lnTo>
                    <a:lnTo>
                      <a:pt x="4680" y="0"/>
                    </a:lnTo>
                    <a:lnTo>
                      <a:pt x="4680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8" y="0"/>
                    </a:lnTo>
                    <a:lnTo>
                      <a:pt x="4698" y="0"/>
                    </a:lnTo>
                    <a:lnTo>
                      <a:pt x="4698" y="0"/>
                    </a:lnTo>
                    <a:lnTo>
                      <a:pt x="4698" y="0"/>
                    </a:lnTo>
                    <a:lnTo>
                      <a:pt x="4698" y="0"/>
                    </a:lnTo>
                    <a:lnTo>
                      <a:pt x="4698" y="0"/>
                    </a:lnTo>
                    <a:lnTo>
                      <a:pt x="4698" y="0"/>
                    </a:lnTo>
                    <a:lnTo>
                      <a:pt x="4698" y="0"/>
                    </a:lnTo>
                    <a:lnTo>
                      <a:pt x="4698" y="0"/>
                    </a:lnTo>
                    <a:lnTo>
                      <a:pt x="4698" y="0"/>
                    </a:lnTo>
                    <a:lnTo>
                      <a:pt x="4698" y="0"/>
                    </a:lnTo>
                    <a:lnTo>
                      <a:pt x="4698" y="0"/>
                    </a:lnTo>
                    <a:lnTo>
                      <a:pt x="4698" y="0"/>
                    </a:lnTo>
                    <a:lnTo>
                      <a:pt x="4698" y="0"/>
                    </a:lnTo>
                    <a:lnTo>
                      <a:pt x="4698" y="0"/>
                    </a:lnTo>
                    <a:lnTo>
                      <a:pt x="4698" y="0"/>
                    </a:lnTo>
                    <a:lnTo>
                      <a:pt x="4698" y="0"/>
                    </a:lnTo>
                    <a:lnTo>
                      <a:pt x="4698" y="0"/>
                    </a:lnTo>
                    <a:lnTo>
                      <a:pt x="4698" y="0"/>
                    </a:lnTo>
                    <a:lnTo>
                      <a:pt x="4698" y="0"/>
                    </a:lnTo>
                    <a:lnTo>
                      <a:pt x="4698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58" y="0"/>
                    </a:lnTo>
                    <a:lnTo>
                      <a:pt x="4758" y="0"/>
                    </a:lnTo>
                    <a:lnTo>
                      <a:pt x="4758" y="0"/>
                    </a:lnTo>
                    <a:lnTo>
                      <a:pt x="4758" y="0"/>
                    </a:lnTo>
                    <a:lnTo>
                      <a:pt x="4758" y="0"/>
                    </a:lnTo>
                    <a:lnTo>
                      <a:pt x="4758" y="0"/>
                    </a:lnTo>
                    <a:lnTo>
                      <a:pt x="4758" y="0"/>
                    </a:lnTo>
                    <a:lnTo>
                      <a:pt x="4758" y="0"/>
                    </a:lnTo>
                    <a:lnTo>
                      <a:pt x="4758" y="0"/>
                    </a:lnTo>
                    <a:lnTo>
                      <a:pt x="4758" y="0"/>
                    </a:lnTo>
                    <a:lnTo>
                      <a:pt x="4758" y="0"/>
                    </a:lnTo>
                    <a:lnTo>
                      <a:pt x="4758" y="0"/>
                    </a:lnTo>
                    <a:lnTo>
                      <a:pt x="4758" y="0"/>
                    </a:lnTo>
                    <a:lnTo>
                      <a:pt x="4758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94" y="0"/>
                    </a:lnTo>
                    <a:lnTo>
                      <a:pt x="4794" y="0"/>
                    </a:lnTo>
                    <a:lnTo>
                      <a:pt x="4794" y="0"/>
                    </a:lnTo>
                    <a:lnTo>
                      <a:pt x="4794" y="0"/>
                    </a:lnTo>
                    <a:lnTo>
                      <a:pt x="4794" y="0"/>
                    </a:lnTo>
                    <a:lnTo>
                      <a:pt x="4794" y="0"/>
                    </a:lnTo>
                    <a:lnTo>
                      <a:pt x="4794" y="0"/>
                    </a:lnTo>
                    <a:lnTo>
                      <a:pt x="4794" y="0"/>
                    </a:lnTo>
                    <a:lnTo>
                      <a:pt x="4794" y="0"/>
                    </a:lnTo>
                    <a:lnTo>
                      <a:pt x="4794" y="0"/>
                    </a:lnTo>
                    <a:lnTo>
                      <a:pt x="4794" y="0"/>
                    </a:lnTo>
                    <a:lnTo>
                      <a:pt x="4794" y="0"/>
                    </a:lnTo>
                    <a:lnTo>
                      <a:pt x="4794" y="0"/>
                    </a:lnTo>
                    <a:lnTo>
                      <a:pt x="4794" y="0"/>
                    </a:lnTo>
                    <a:lnTo>
                      <a:pt x="4794" y="0"/>
                    </a:lnTo>
                    <a:lnTo>
                      <a:pt x="4794" y="0"/>
                    </a:lnTo>
                    <a:lnTo>
                      <a:pt x="4794" y="0"/>
                    </a:lnTo>
                    <a:lnTo>
                      <a:pt x="4794" y="0"/>
                    </a:lnTo>
                    <a:lnTo>
                      <a:pt x="4794" y="0"/>
                    </a:lnTo>
                    <a:lnTo>
                      <a:pt x="4794" y="0"/>
                    </a:lnTo>
                    <a:lnTo>
                      <a:pt x="4794" y="0"/>
                    </a:lnTo>
                    <a:lnTo>
                      <a:pt x="4794" y="0"/>
                    </a:lnTo>
                    <a:lnTo>
                      <a:pt x="4794" y="0"/>
                    </a:lnTo>
                    <a:lnTo>
                      <a:pt x="4794" y="0"/>
                    </a:lnTo>
                    <a:lnTo>
                      <a:pt x="4794" y="0"/>
                    </a:lnTo>
                    <a:lnTo>
                      <a:pt x="4794" y="0"/>
                    </a:lnTo>
                    <a:lnTo>
                      <a:pt x="4794" y="0"/>
                    </a:lnTo>
                    <a:lnTo>
                      <a:pt x="4800" y="0"/>
                    </a:lnTo>
                    <a:lnTo>
                      <a:pt x="4800" y="0"/>
                    </a:lnTo>
                    <a:lnTo>
                      <a:pt x="4800" y="0"/>
                    </a:lnTo>
                    <a:lnTo>
                      <a:pt x="4800" y="0"/>
                    </a:lnTo>
                    <a:lnTo>
                      <a:pt x="4800" y="0"/>
                    </a:lnTo>
                    <a:lnTo>
                      <a:pt x="4800" y="0"/>
                    </a:lnTo>
                    <a:lnTo>
                      <a:pt x="4800" y="0"/>
                    </a:lnTo>
                    <a:lnTo>
                      <a:pt x="4800" y="0"/>
                    </a:lnTo>
                    <a:lnTo>
                      <a:pt x="4800" y="0"/>
                    </a:lnTo>
                    <a:lnTo>
                      <a:pt x="4800" y="0"/>
                    </a:lnTo>
                    <a:lnTo>
                      <a:pt x="4800" y="0"/>
                    </a:lnTo>
                    <a:lnTo>
                      <a:pt x="4800" y="0"/>
                    </a:lnTo>
                    <a:lnTo>
                      <a:pt x="4800" y="0"/>
                    </a:lnTo>
                    <a:lnTo>
                      <a:pt x="4800" y="0"/>
                    </a:lnTo>
                    <a:lnTo>
                      <a:pt x="4800" y="0"/>
                    </a:lnTo>
                    <a:lnTo>
                      <a:pt x="4800" y="0"/>
                    </a:lnTo>
                    <a:lnTo>
                      <a:pt x="4800" y="0"/>
                    </a:lnTo>
                    <a:lnTo>
                      <a:pt x="4800" y="0"/>
                    </a:lnTo>
                    <a:lnTo>
                      <a:pt x="4800" y="0"/>
                    </a:lnTo>
                    <a:lnTo>
                      <a:pt x="4800" y="0"/>
                    </a:lnTo>
                    <a:lnTo>
                      <a:pt x="4800" y="0"/>
                    </a:lnTo>
                    <a:lnTo>
                      <a:pt x="4800" y="0"/>
                    </a:lnTo>
                    <a:lnTo>
                      <a:pt x="4800" y="0"/>
                    </a:lnTo>
                    <a:lnTo>
                      <a:pt x="4800" y="0"/>
                    </a:lnTo>
                    <a:lnTo>
                      <a:pt x="4800" y="0"/>
                    </a:lnTo>
                    <a:lnTo>
                      <a:pt x="4800" y="0"/>
                    </a:lnTo>
                    <a:lnTo>
                      <a:pt x="4800" y="0"/>
                    </a:lnTo>
                    <a:lnTo>
                      <a:pt x="4800" y="0"/>
                    </a:lnTo>
                    <a:lnTo>
                      <a:pt x="4800" y="0"/>
                    </a:lnTo>
                    <a:lnTo>
                      <a:pt x="4800" y="0"/>
                    </a:lnTo>
                    <a:lnTo>
                      <a:pt x="4800" y="0"/>
                    </a:lnTo>
                    <a:lnTo>
                      <a:pt x="4800" y="0"/>
                    </a:lnTo>
                    <a:lnTo>
                      <a:pt x="4800" y="0"/>
                    </a:lnTo>
                    <a:lnTo>
                      <a:pt x="4800" y="0"/>
                    </a:lnTo>
                    <a:lnTo>
                      <a:pt x="4800" y="0"/>
                    </a:lnTo>
                    <a:lnTo>
                      <a:pt x="4812" y="0"/>
                    </a:lnTo>
                    <a:lnTo>
                      <a:pt x="4812" y="0"/>
                    </a:lnTo>
                    <a:lnTo>
                      <a:pt x="4812" y="0"/>
                    </a:lnTo>
                    <a:lnTo>
                      <a:pt x="4812" y="0"/>
                    </a:lnTo>
                    <a:lnTo>
                      <a:pt x="4812" y="0"/>
                    </a:lnTo>
                    <a:lnTo>
                      <a:pt x="4812" y="0"/>
                    </a:lnTo>
                    <a:lnTo>
                      <a:pt x="4812" y="0"/>
                    </a:lnTo>
                    <a:lnTo>
                      <a:pt x="4812" y="0"/>
                    </a:lnTo>
                    <a:lnTo>
                      <a:pt x="4812" y="0"/>
                    </a:lnTo>
                    <a:lnTo>
                      <a:pt x="4812" y="0"/>
                    </a:lnTo>
                    <a:lnTo>
                      <a:pt x="4812" y="0"/>
                    </a:lnTo>
                    <a:lnTo>
                      <a:pt x="4818" y="0"/>
                    </a:lnTo>
                    <a:lnTo>
                      <a:pt x="4818" y="0"/>
                    </a:lnTo>
                    <a:lnTo>
                      <a:pt x="4818" y="0"/>
                    </a:lnTo>
                    <a:lnTo>
                      <a:pt x="4818" y="0"/>
                    </a:lnTo>
                    <a:lnTo>
                      <a:pt x="4818" y="0"/>
                    </a:lnTo>
                    <a:lnTo>
                      <a:pt x="4818" y="0"/>
                    </a:lnTo>
                    <a:lnTo>
                      <a:pt x="4830" y="0"/>
                    </a:lnTo>
                    <a:lnTo>
                      <a:pt x="4830" y="0"/>
                    </a:lnTo>
                    <a:lnTo>
                      <a:pt x="4830" y="0"/>
                    </a:lnTo>
                    <a:lnTo>
                      <a:pt x="4830" y="0"/>
                    </a:lnTo>
                    <a:lnTo>
                      <a:pt x="4830" y="0"/>
                    </a:lnTo>
                    <a:lnTo>
                      <a:pt x="4830" y="0"/>
                    </a:lnTo>
                    <a:lnTo>
                      <a:pt x="4830" y="0"/>
                    </a:lnTo>
                    <a:lnTo>
                      <a:pt x="4830" y="0"/>
                    </a:lnTo>
                    <a:lnTo>
                      <a:pt x="4830" y="0"/>
                    </a:lnTo>
                    <a:lnTo>
                      <a:pt x="4830" y="0"/>
                    </a:lnTo>
                    <a:lnTo>
                      <a:pt x="4830" y="0"/>
                    </a:lnTo>
                    <a:lnTo>
                      <a:pt x="4830" y="0"/>
                    </a:lnTo>
                    <a:lnTo>
                      <a:pt x="4830" y="0"/>
                    </a:lnTo>
                    <a:lnTo>
                      <a:pt x="4830" y="0"/>
                    </a:lnTo>
                    <a:lnTo>
                      <a:pt x="4830" y="0"/>
                    </a:lnTo>
                    <a:lnTo>
                      <a:pt x="4830" y="0"/>
                    </a:lnTo>
                    <a:lnTo>
                      <a:pt x="4830" y="0"/>
                    </a:lnTo>
                    <a:lnTo>
                      <a:pt x="4830" y="0"/>
                    </a:lnTo>
                    <a:lnTo>
                      <a:pt x="4830" y="0"/>
                    </a:lnTo>
                    <a:lnTo>
                      <a:pt x="4830" y="0"/>
                    </a:lnTo>
                    <a:lnTo>
                      <a:pt x="4830" y="0"/>
                    </a:lnTo>
                    <a:lnTo>
                      <a:pt x="4830" y="0"/>
                    </a:lnTo>
                    <a:lnTo>
                      <a:pt x="4830" y="0"/>
                    </a:lnTo>
                    <a:lnTo>
                      <a:pt x="4830" y="0"/>
                    </a:lnTo>
                    <a:lnTo>
                      <a:pt x="4830" y="0"/>
                    </a:lnTo>
                    <a:lnTo>
                      <a:pt x="4830" y="0"/>
                    </a:lnTo>
                    <a:lnTo>
                      <a:pt x="4830" y="0"/>
                    </a:lnTo>
                    <a:lnTo>
                      <a:pt x="4830" y="0"/>
                    </a:lnTo>
                    <a:lnTo>
                      <a:pt x="4830" y="0"/>
                    </a:lnTo>
                    <a:lnTo>
                      <a:pt x="4830" y="0"/>
                    </a:lnTo>
                    <a:lnTo>
                      <a:pt x="4830" y="0"/>
                    </a:lnTo>
                    <a:lnTo>
                      <a:pt x="4830" y="0"/>
                    </a:lnTo>
                    <a:lnTo>
                      <a:pt x="4830" y="0"/>
                    </a:lnTo>
                    <a:lnTo>
                      <a:pt x="4830" y="0"/>
                    </a:lnTo>
                    <a:lnTo>
                      <a:pt x="4830" y="0"/>
                    </a:lnTo>
                    <a:lnTo>
                      <a:pt x="4830" y="0"/>
                    </a:lnTo>
                    <a:lnTo>
                      <a:pt x="4830" y="0"/>
                    </a:lnTo>
                    <a:lnTo>
                      <a:pt x="4830" y="0"/>
                    </a:lnTo>
                    <a:lnTo>
                      <a:pt x="4830" y="0"/>
                    </a:lnTo>
                    <a:lnTo>
                      <a:pt x="4830" y="0"/>
                    </a:lnTo>
                    <a:lnTo>
                      <a:pt x="4836" y="0"/>
                    </a:lnTo>
                    <a:lnTo>
                      <a:pt x="4836" y="0"/>
                    </a:lnTo>
                    <a:lnTo>
                      <a:pt x="4836" y="0"/>
                    </a:lnTo>
                    <a:lnTo>
                      <a:pt x="4836" y="0"/>
                    </a:lnTo>
                    <a:lnTo>
                      <a:pt x="4836" y="0"/>
                    </a:lnTo>
                    <a:lnTo>
                      <a:pt x="4836" y="0"/>
                    </a:lnTo>
                    <a:lnTo>
                      <a:pt x="4836" y="0"/>
                    </a:lnTo>
                    <a:lnTo>
                      <a:pt x="4836" y="0"/>
                    </a:lnTo>
                    <a:lnTo>
                      <a:pt x="4836" y="0"/>
                    </a:lnTo>
                    <a:lnTo>
                      <a:pt x="4836" y="0"/>
                    </a:lnTo>
                    <a:lnTo>
                      <a:pt x="4836" y="0"/>
                    </a:lnTo>
                    <a:lnTo>
                      <a:pt x="4836" y="0"/>
                    </a:lnTo>
                    <a:lnTo>
                      <a:pt x="4836" y="0"/>
                    </a:lnTo>
                    <a:lnTo>
                      <a:pt x="4836" y="0"/>
                    </a:lnTo>
                    <a:lnTo>
                      <a:pt x="4836" y="0"/>
                    </a:lnTo>
                    <a:lnTo>
                      <a:pt x="4836" y="0"/>
                    </a:lnTo>
                    <a:lnTo>
                      <a:pt x="4836" y="0"/>
                    </a:lnTo>
                    <a:lnTo>
                      <a:pt x="4836" y="0"/>
                    </a:lnTo>
                    <a:lnTo>
                      <a:pt x="4836" y="0"/>
                    </a:lnTo>
                    <a:lnTo>
                      <a:pt x="4836" y="0"/>
                    </a:lnTo>
                    <a:lnTo>
                      <a:pt x="4836" y="0"/>
                    </a:lnTo>
                    <a:lnTo>
                      <a:pt x="4836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72" y="0"/>
                    </a:lnTo>
                    <a:lnTo>
                      <a:pt x="4872" y="0"/>
                    </a:lnTo>
                    <a:lnTo>
                      <a:pt x="4872" y="0"/>
                    </a:lnTo>
                    <a:lnTo>
                      <a:pt x="4872" y="0"/>
                    </a:lnTo>
                    <a:lnTo>
                      <a:pt x="4872" y="0"/>
                    </a:lnTo>
                    <a:lnTo>
                      <a:pt x="4872" y="0"/>
                    </a:lnTo>
                    <a:lnTo>
                      <a:pt x="4872" y="0"/>
                    </a:lnTo>
                    <a:lnTo>
                      <a:pt x="4872" y="0"/>
                    </a:lnTo>
                    <a:lnTo>
                      <a:pt x="4872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96" y="0"/>
                    </a:lnTo>
                    <a:lnTo>
                      <a:pt x="4896" y="0"/>
                    </a:lnTo>
                    <a:lnTo>
                      <a:pt x="4896" y="0"/>
                    </a:lnTo>
                    <a:lnTo>
                      <a:pt x="4896" y="0"/>
                    </a:lnTo>
                    <a:lnTo>
                      <a:pt x="4896" y="0"/>
                    </a:lnTo>
                    <a:lnTo>
                      <a:pt x="4896" y="0"/>
                    </a:lnTo>
                    <a:lnTo>
                      <a:pt x="4896" y="0"/>
                    </a:lnTo>
                    <a:lnTo>
                      <a:pt x="4896" y="0"/>
                    </a:lnTo>
                    <a:lnTo>
                      <a:pt x="4896" y="0"/>
                    </a:lnTo>
                    <a:lnTo>
                      <a:pt x="4896" y="0"/>
                    </a:lnTo>
                    <a:lnTo>
                      <a:pt x="4896" y="0"/>
                    </a:lnTo>
                    <a:lnTo>
                      <a:pt x="4896" y="0"/>
                    </a:lnTo>
                    <a:lnTo>
                      <a:pt x="4902" y="0"/>
                    </a:lnTo>
                    <a:lnTo>
                      <a:pt x="4902" y="0"/>
                    </a:lnTo>
                    <a:lnTo>
                      <a:pt x="4902" y="0"/>
                    </a:lnTo>
                    <a:lnTo>
                      <a:pt x="4902" y="0"/>
                    </a:lnTo>
                    <a:lnTo>
                      <a:pt x="4902" y="0"/>
                    </a:lnTo>
                    <a:lnTo>
                      <a:pt x="4902" y="0"/>
                    </a:lnTo>
                    <a:lnTo>
                      <a:pt x="4902" y="0"/>
                    </a:lnTo>
                    <a:lnTo>
                      <a:pt x="4902" y="0"/>
                    </a:lnTo>
                    <a:lnTo>
                      <a:pt x="4902" y="0"/>
                    </a:lnTo>
                    <a:lnTo>
                      <a:pt x="4902" y="0"/>
                    </a:lnTo>
                    <a:lnTo>
                      <a:pt x="4902" y="0"/>
                    </a:lnTo>
                    <a:lnTo>
                      <a:pt x="4902" y="0"/>
                    </a:lnTo>
                    <a:lnTo>
                      <a:pt x="4902" y="0"/>
                    </a:lnTo>
                    <a:lnTo>
                      <a:pt x="4902" y="0"/>
                    </a:lnTo>
                    <a:lnTo>
                      <a:pt x="4902" y="0"/>
                    </a:lnTo>
                    <a:lnTo>
                      <a:pt x="4902" y="0"/>
                    </a:lnTo>
                    <a:lnTo>
                      <a:pt x="4902" y="0"/>
                    </a:lnTo>
                    <a:lnTo>
                      <a:pt x="4902" y="0"/>
                    </a:lnTo>
                    <a:lnTo>
                      <a:pt x="4902" y="0"/>
                    </a:lnTo>
                    <a:lnTo>
                      <a:pt x="4902" y="0"/>
                    </a:lnTo>
                    <a:lnTo>
                      <a:pt x="4902" y="0"/>
                    </a:lnTo>
                    <a:lnTo>
                      <a:pt x="4902" y="0"/>
                    </a:lnTo>
                    <a:lnTo>
                      <a:pt x="4902" y="0"/>
                    </a:lnTo>
                    <a:lnTo>
                      <a:pt x="4902" y="0"/>
                    </a:lnTo>
                    <a:lnTo>
                      <a:pt x="4902" y="0"/>
                    </a:lnTo>
                    <a:lnTo>
                      <a:pt x="4902" y="0"/>
                    </a:lnTo>
                    <a:lnTo>
                      <a:pt x="4902" y="0"/>
                    </a:lnTo>
                    <a:lnTo>
                      <a:pt x="4902" y="0"/>
                    </a:lnTo>
                    <a:lnTo>
                      <a:pt x="4902" y="0"/>
                    </a:lnTo>
                    <a:lnTo>
                      <a:pt x="4902" y="0"/>
                    </a:lnTo>
                    <a:lnTo>
                      <a:pt x="4902" y="0"/>
                    </a:lnTo>
                    <a:lnTo>
                      <a:pt x="4902" y="0"/>
                    </a:lnTo>
                    <a:lnTo>
                      <a:pt x="4902" y="0"/>
                    </a:lnTo>
                    <a:lnTo>
                      <a:pt x="4902" y="0"/>
                    </a:lnTo>
                    <a:lnTo>
                      <a:pt x="4902" y="0"/>
                    </a:lnTo>
                    <a:lnTo>
                      <a:pt x="4902" y="0"/>
                    </a:lnTo>
                    <a:lnTo>
                      <a:pt x="4902" y="0"/>
                    </a:lnTo>
                    <a:lnTo>
                      <a:pt x="4902" y="0"/>
                    </a:lnTo>
                    <a:lnTo>
                      <a:pt x="4902" y="0"/>
                    </a:lnTo>
                    <a:lnTo>
                      <a:pt x="4902" y="0"/>
                    </a:lnTo>
                    <a:lnTo>
                      <a:pt x="4902" y="0"/>
                    </a:lnTo>
                    <a:lnTo>
                      <a:pt x="4902" y="0"/>
                    </a:lnTo>
                    <a:lnTo>
                      <a:pt x="4902" y="0"/>
                    </a:lnTo>
                    <a:lnTo>
                      <a:pt x="4902" y="0"/>
                    </a:lnTo>
                    <a:lnTo>
                      <a:pt x="4902" y="0"/>
                    </a:lnTo>
                    <a:lnTo>
                      <a:pt x="4902" y="0"/>
                    </a:lnTo>
                    <a:lnTo>
                      <a:pt x="4902" y="0"/>
                    </a:lnTo>
                    <a:lnTo>
                      <a:pt x="4902" y="0"/>
                    </a:lnTo>
                    <a:lnTo>
                      <a:pt x="4902" y="0"/>
                    </a:lnTo>
                    <a:lnTo>
                      <a:pt x="4902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86" y="0"/>
                    </a:lnTo>
                    <a:lnTo>
                      <a:pt x="4986" y="0"/>
                    </a:lnTo>
                    <a:lnTo>
                      <a:pt x="4986" y="0"/>
                    </a:lnTo>
                    <a:lnTo>
                      <a:pt x="4986" y="0"/>
                    </a:lnTo>
                    <a:lnTo>
                      <a:pt x="4986" y="0"/>
                    </a:lnTo>
                    <a:lnTo>
                      <a:pt x="4986" y="0"/>
                    </a:lnTo>
                    <a:lnTo>
                      <a:pt x="4986" y="0"/>
                    </a:lnTo>
                    <a:lnTo>
                      <a:pt x="4986" y="0"/>
                    </a:lnTo>
                    <a:lnTo>
                      <a:pt x="4986" y="0"/>
                    </a:lnTo>
                    <a:lnTo>
                      <a:pt x="4986" y="0"/>
                    </a:lnTo>
                    <a:lnTo>
                      <a:pt x="4986" y="0"/>
                    </a:lnTo>
                    <a:lnTo>
                      <a:pt x="4986" y="0"/>
                    </a:lnTo>
                    <a:lnTo>
                      <a:pt x="4986" y="0"/>
                    </a:lnTo>
                    <a:lnTo>
                      <a:pt x="4986" y="0"/>
                    </a:lnTo>
                    <a:lnTo>
                      <a:pt x="4986" y="0"/>
                    </a:lnTo>
                    <a:lnTo>
                      <a:pt x="4986" y="0"/>
                    </a:lnTo>
                    <a:lnTo>
                      <a:pt x="4986" y="0"/>
                    </a:lnTo>
                    <a:lnTo>
                      <a:pt x="5004" y="0"/>
                    </a:lnTo>
                    <a:lnTo>
                      <a:pt x="5004" y="0"/>
                    </a:lnTo>
                    <a:lnTo>
                      <a:pt x="5004" y="0"/>
                    </a:lnTo>
                    <a:lnTo>
                      <a:pt x="5004" y="0"/>
                    </a:lnTo>
                    <a:lnTo>
                      <a:pt x="5004" y="0"/>
                    </a:lnTo>
                    <a:lnTo>
                      <a:pt x="5004" y="0"/>
                    </a:lnTo>
                    <a:lnTo>
                      <a:pt x="5004" y="0"/>
                    </a:lnTo>
                    <a:lnTo>
                      <a:pt x="5004" y="0"/>
                    </a:lnTo>
                    <a:lnTo>
                      <a:pt x="5004" y="0"/>
                    </a:lnTo>
                    <a:lnTo>
                      <a:pt x="5004" y="0"/>
                    </a:lnTo>
                    <a:lnTo>
                      <a:pt x="5004" y="0"/>
                    </a:lnTo>
                    <a:lnTo>
                      <a:pt x="5004" y="0"/>
                    </a:lnTo>
                    <a:lnTo>
                      <a:pt x="5004" y="0"/>
                    </a:lnTo>
                    <a:lnTo>
                      <a:pt x="5004" y="0"/>
                    </a:lnTo>
                    <a:lnTo>
                      <a:pt x="5004" y="0"/>
                    </a:lnTo>
                    <a:lnTo>
                      <a:pt x="5004" y="0"/>
                    </a:lnTo>
                    <a:lnTo>
                      <a:pt x="5004" y="0"/>
                    </a:lnTo>
                    <a:lnTo>
                      <a:pt x="5004" y="0"/>
                    </a:lnTo>
                    <a:lnTo>
                      <a:pt x="5004" y="0"/>
                    </a:lnTo>
                    <a:lnTo>
                      <a:pt x="5004" y="0"/>
                    </a:lnTo>
                    <a:lnTo>
                      <a:pt x="5004" y="0"/>
                    </a:lnTo>
                    <a:lnTo>
                      <a:pt x="5004" y="0"/>
                    </a:lnTo>
                    <a:lnTo>
                      <a:pt x="5004" y="0"/>
                    </a:lnTo>
                    <a:lnTo>
                      <a:pt x="5004" y="0"/>
                    </a:lnTo>
                    <a:lnTo>
                      <a:pt x="5004" y="0"/>
                    </a:lnTo>
                    <a:lnTo>
                      <a:pt x="5004" y="0"/>
                    </a:lnTo>
                    <a:lnTo>
                      <a:pt x="5004" y="0"/>
                    </a:lnTo>
                    <a:lnTo>
                      <a:pt x="5004" y="0"/>
                    </a:lnTo>
                    <a:lnTo>
                      <a:pt x="5004" y="0"/>
                    </a:lnTo>
                    <a:lnTo>
                      <a:pt x="5004" y="0"/>
                    </a:lnTo>
                    <a:lnTo>
                      <a:pt x="5004" y="0"/>
                    </a:lnTo>
                    <a:lnTo>
                      <a:pt x="5004" y="0"/>
                    </a:lnTo>
                    <a:lnTo>
                      <a:pt x="5004" y="0"/>
                    </a:lnTo>
                    <a:lnTo>
                      <a:pt x="5004" y="0"/>
                    </a:lnTo>
                    <a:lnTo>
                      <a:pt x="5004" y="0"/>
                    </a:lnTo>
                    <a:lnTo>
                      <a:pt x="5004" y="0"/>
                    </a:lnTo>
                    <a:lnTo>
                      <a:pt x="5004" y="0"/>
                    </a:lnTo>
                    <a:lnTo>
                      <a:pt x="5004" y="0"/>
                    </a:lnTo>
                    <a:lnTo>
                      <a:pt x="5004" y="0"/>
                    </a:lnTo>
                    <a:lnTo>
                      <a:pt x="5004" y="0"/>
                    </a:lnTo>
                    <a:lnTo>
                      <a:pt x="5004" y="0"/>
                    </a:lnTo>
                    <a:lnTo>
                      <a:pt x="5004" y="0"/>
                    </a:lnTo>
                    <a:lnTo>
                      <a:pt x="5004" y="0"/>
                    </a:lnTo>
                    <a:lnTo>
                      <a:pt x="5004" y="0"/>
                    </a:lnTo>
                    <a:lnTo>
                      <a:pt x="5004" y="0"/>
                    </a:lnTo>
                    <a:lnTo>
                      <a:pt x="5004" y="0"/>
                    </a:lnTo>
                    <a:lnTo>
                      <a:pt x="5004" y="0"/>
                    </a:lnTo>
                    <a:lnTo>
                      <a:pt x="5004" y="0"/>
                    </a:lnTo>
                    <a:lnTo>
                      <a:pt x="5004" y="0"/>
                    </a:lnTo>
                    <a:lnTo>
                      <a:pt x="5004" y="0"/>
                    </a:lnTo>
                    <a:lnTo>
                      <a:pt x="5004" y="0"/>
                    </a:lnTo>
                    <a:lnTo>
                      <a:pt x="5010" y="0"/>
                    </a:lnTo>
                    <a:lnTo>
                      <a:pt x="5010" y="0"/>
                    </a:lnTo>
                    <a:lnTo>
                      <a:pt x="5010" y="0"/>
                    </a:lnTo>
                    <a:lnTo>
                      <a:pt x="5010" y="0"/>
                    </a:lnTo>
                    <a:lnTo>
                      <a:pt x="5010" y="0"/>
                    </a:lnTo>
                    <a:lnTo>
                      <a:pt x="5010" y="0"/>
                    </a:lnTo>
                    <a:lnTo>
                      <a:pt x="5010" y="0"/>
                    </a:lnTo>
                    <a:lnTo>
                      <a:pt x="5010" y="0"/>
                    </a:lnTo>
                    <a:lnTo>
                      <a:pt x="5010" y="0"/>
                    </a:lnTo>
                    <a:lnTo>
                      <a:pt x="5010" y="0"/>
                    </a:lnTo>
                    <a:lnTo>
                      <a:pt x="5010" y="0"/>
                    </a:lnTo>
                    <a:lnTo>
                      <a:pt x="5022" y="0"/>
                    </a:lnTo>
                    <a:lnTo>
                      <a:pt x="5022" y="0"/>
                    </a:lnTo>
                    <a:lnTo>
                      <a:pt x="5022" y="0"/>
                    </a:lnTo>
                    <a:lnTo>
                      <a:pt x="5022" y="0"/>
                    </a:lnTo>
                    <a:lnTo>
                      <a:pt x="5022" y="0"/>
                    </a:lnTo>
                    <a:lnTo>
                      <a:pt x="5022" y="0"/>
                    </a:lnTo>
                    <a:lnTo>
                      <a:pt x="5022" y="0"/>
                    </a:lnTo>
                    <a:lnTo>
                      <a:pt x="5022" y="0"/>
                    </a:lnTo>
                    <a:lnTo>
                      <a:pt x="5022" y="0"/>
                    </a:lnTo>
                    <a:lnTo>
                      <a:pt x="5022" y="0"/>
                    </a:lnTo>
                    <a:lnTo>
                      <a:pt x="5022" y="0"/>
                    </a:lnTo>
                    <a:lnTo>
                      <a:pt x="5022" y="0"/>
                    </a:lnTo>
                    <a:lnTo>
                      <a:pt x="5022" y="0"/>
                    </a:lnTo>
                    <a:lnTo>
                      <a:pt x="5022" y="0"/>
                    </a:lnTo>
                    <a:lnTo>
                      <a:pt x="5022" y="0"/>
                    </a:lnTo>
                    <a:lnTo>
                      <a:pt x="5022" y="0"/>
                    </a:lnTo>
                    <a:lnTo>
                      <a:pt x="5022" y="0"/>
                    </a:lnTo>
                    <a:lnTo>
                      <a:pt x="5034" y="0"/>
                    </a:lnTo>
                    <a:lnTo>
                      <a:pt x="5034" y="0"/>
                    </a:lnTo>
                    <a:lnTo>
                      <a:pt x="5034" y="0"/>
                    </a:lnTo>
                    <a:lnTo>
                      <a:pt x="5034" y="0"/>
                    </a:lnTo>
                    <a:lnTo>
                      <a:pt x="5034" y="0"/>
                    </a:lnTo>
                    <a:lnTo>
                      <a:pt x="5034" y="0"/>
                    </a:lnTo>
                    <a:lnTo>
                      <a:pt x="5034" y="0"/>
                    </a:lnTo>
                    <a:lnTo>
                      <a:pt x="5034" y="0"/>
                    </a:lnTo>
                    <a:lnTo>
                      <a:pt x="5034" y="0"/>
                    </a:lnTo>
                    <a:lnTo>
                      <a:pt x="5034" y="0"/>
                    </a:lnTo>
                    <a:lnTo>
                      <a:pt x="5040" y="0"/>
                    </a:lnTo>
                    <a:lnTo>
                      <a:pt x="5040" y="0"/>
                    </a:lnTo>
                    <a:lnTo>
                      <a:pt x="5040" y="0"/>
                    </a:lnTo>
                    <a:lnTo>
                      <a:pt x="5040" y="0"/>
                    </a:lnTo>
                    <a:lnTo>
                      <a:pt x="5040" y="0"/>
                    </a:lnTo>
                    <a:lnTo>
                      <a:pt x="5040" y="0"/>
                    </a:lnTo>
                    <a:lnTo>
                      <a:pt x="5040" y="0"/>
                    </a:lnTo>
                    <a:lnTo>
                      <a:pt x="5040" y="0"/>
                    </a:lnTo>
                    <a:lnTo>
                      <a:pt x="5040" y="0"/>
                    </a:lnTo>
                    <a:lnTo>
                      <a:pt x="5040" y="0"/>
                    </a:lnTo>
                    <a:lnTo>
                      <a:pt x="5040" y="0"/>
                    </a:lnTo>
                    <a:lnTo>
                      <a:pt x="5040" y="0"/>
                    </a:lnTo>
                    <a:lnTo>
                      <a:pt x="5040" y="0"/>
                    </a:lnTo>
                    <a:lnTo>
                      <a:pt x="5040" y="0"/>
                    </a:lnTo>
                    <a:lnTo>
                      <a:pt x="5040" y="0"/>
                    </a:lnTo>
                    <a:lnTo>
                      <a:pt x="5040" y="0"/>
                    </a:lnTo>
                    <a:lnTo>
                      <a:pt x="5040" y="0"/>
                    </a:lnTo>
                    <a:lnTo>
                      <a:pt x="5040" y="0"/>
                    </a:lnTo>
                    <a:lnTo>
                      <a:pt x="5040" y="0"/>
                    </a:lnTo>
                    <a:lnTo>
                      <a:pt x="5040" y="0"/>
                    </a:lnTo>
                    <a:lnTo>
                      <a:pt x="5040" y="0"/>
                    </a:lnTo>
                    <a:lnTo>
                      <a:pt x="5040" y="0"/>
                    </a:lnTo>
                    <a:lnTo>
                      <a:pt x="5040" y="0"/>
                    </a:lnTo>
                    <a:lnTo>
                      <a:pt x="5040" y="0"/>
                    </a:lnTo>
                    <a:lnTo>
                      <a:pt x="5040" y="0"/>
                    </a:lnTo>
                    <a:lnTo>
                      <a:pt x="5040" y="0"/>
                    </a:lnTo>
                    <a:lnTo>
                      <a:pt x="5040" y="0"/>
                    </a:lnTo>
                    <a:lnTo>
                      <a:pt x="5040" y="0"/>
                    </a:lnTo>
                    <a:lnTo>
                      <a:pt x="5040" y="0"/>
                    </a:lnTo>
                    <a:lnTo>
                      <a:pt x="5040" y="0"/>
                    </a:lnTo>
                    <a:lnTo>
                      <a:pt x="5040" y="0"/>
                    </a:lnTo>
                    <a:lnTo>
                      <a:pt x="5040" y="0"/>
                    </a:lnTo>
                    <a:lnTo>
                      <a:pt x="5040" y="0"/>
                    </a:lnTo>
                    <a:lnTo>
                      <a:pt x="5040" y="0"/>
                    </a:lnTo>
                    <a:lnTo>
                      <a:pt x="5040" y="0"/>
                    </a:lnTo>
                    <a:lnTo>
                      <a:pt x="5040" y="0"/>
                    </a:lnTo>
                    <a:lnTo>
                      <a:pt x="5040" y="0"/>
                    </a:lnTo>
                    <a:lnTo>
                      <a:pt x="5040" y="0"/>
                    </a:lnTo>
                    <a:lnTo>
                      <a:pt x="5040" y="0"/>
                    </a:lnTo>
                    <a:lnTo>
                      <a:pt x="5040" y="0"/>
                    </a:lnTo>
                    <a:lnTo>
                      <a:pt x="5040" y="0"/>
                    </a:lnTo>
                    <a:lnTo>
                      <a:pt x="5040" y="0"/>
                    </a:lnTo>
                    <a:lnTo>
                      <a:pt x="5040" y="0"/>
                    </a:lnTo>
                    <a:lnTo>
                      <a:pt x="5040" y="0"/>
                    </a:lnTo>
                    <a:lnTo>
                      <a:pt x="5040" y="0"/>
                    </a:lnTo>
                    <a:lnTo>
                      <a:pt x="5040" y="0"/>
                    </a:lnTo>
                    <a:lnTo>
                      <a:pt x="5040" y="0"/>
                    </a:lnTo>
                    <a:lnTo>
                      <a:pt x="5040" y="0"/>
                    </a:lnTo>
                    <a:lnTo>
                      <a:pt x="5040" y="0"/>
                    </a:lnTo>
                    <a:lnTo>
                      <a:pt x="5040" y="0"/>
                    </a:lnTo>
                    <a:lnTo>
                      <a:pt x="5040" y="0"/>
                    </a:lnTo>
                    <a:lnTo>
                      <a:pt x="5040" y="0"/>
                    </a:lnTo>
                    <a:lnTo>
                      <a:pt x="5058" y="0"/>
                    </a:lnTo>
                    <a:lnTo>
                      <a:pt x="5058" y="0"/>
                    </a:lnTo>
                    <a:lnTo>
                      <a:pt x="5058" y="0"/>
                    </a:lnTo>
                    <a:lnTo>
                      <a:pt x="5058" y="0"/>
                    </a:lnTo>
                    <a:lnTo>
                      <a:pt x="5058" y="0"/>
                    </a:lnTo>
                    <a:lnTo>
                      <a:pt x="5058" y="0"/>
                    </a:lnTo>
                    <a:lnTo>
                      <a:pt x="5058" y="0"/>
                    </a:lnTo>
                    <a:lnTo>
                      <a:pt x="5058" y="0"/>
                    </a:lnTo>
                    <a:lnTo>
                      <a:pt x="5058" y="0"/>
                    </a:lnTo>
                    <a:lnTo>
                      <a:pt x="5058" y="0"/>
                    </a:lnTo>
                    <a:lnTo>
                      <a:pt x="5058" y="0"/>
                    </a:lnTo>
                    <a:lnTo>
                      <a:pt x="5058" y="0"/>
                    </a:lnTo>
                    <a:lnTo>
                      <a:pt x="5058" y="0"/>
                    </a:lnTo>
                    <a:lnTo>
                      <a:pt x="5058" y="0"/>
                    </a:lnTo>
                    <a:lnTo>
                      <a:pt x="5058" y="0"/>
                    </a:lnTo>
                    <a:lnTo>
                      <a:pt x="5058" y="0"/>
                    </a:lnTo>
                    <a:lnTo>
                      <a:pt x="5058" y="0"/>
                    </a:lnTo>
                    <a:lnTo>
                      <a:pt x="5070" y="0"/>
                    </a:lnTo>
                    <a:lnTo>
                      <a:pt x="5070" y="0"/>
                    </a:lnTo>
                    <a:lnTo>
                      <a:pt x="5070" y="0"/>
                    </a:lnTo>
                    <a:lnTo>
                      <a:pt x="5070" y="0"/>
                    </a:lnTo>
                    <a:lnTo>
                      <a:pt x="5070" y="0"/>
                    </a:lnTo>
                    <a:lnTo>
                      <a:pt x="5070" y="0"/>
                    </a:lnTo>
                    <a:lnTo>
                      <a:pt x="5070" y="0"/>
                    </a:lnTo>
                    <a:lnTo>
                      <a:pt x="5070" y="0"/>
                    </a:lnTo>
                    <a:lnTo>
                      <a:pt x="5070" y="0"/>
                    </a:lnTo>
                    <a:lnTo>
                      <a:pt x="5070" y="0"/>
                    </a:lnTo>
                    <a:lnTo>
                      <a:pt x="5070" y="0"/>
                    </a:lnTo>
                    <a:lnTo>
                      <a:pt x="5070" y="0"/>
                    </a:lnTo>
                    <a:lnTo>
                      <a:pt x="5070" y="0"/>
                    </a:lnTo>
                    <a:lnTo>
                      <a:pt x="5070" y="0"/>
                    </a:lnTo>
                    <a:lnTo>
                      <a:pt x="5070" y="0"/>
                    </a:lnTo>
                    <a:lnTo>
                      <a:pt x="5070" y="0"/>
                    </a:lnTo>
                    <a:lnTo>
                      <a:pt x="5070" y="0"/>
                    </a:lnTo>
                    <a:lnTo>
                      <a:pt x="5070" y="0"/>
                    </a:lnTo>
                    <a:lnTo>
                      <a:pt x="5070" y="0"/>
                    </a:lnTo>
                    <a:lnTo>
                      <a:pt x="5070" y="0"/>
                    </a:lnTo>
                    <a:lnTo>
                      <a:pt x="5070" y="0"/>
                    </a:lnTo>
                    <a:lnTo>
                      <a:pt x="5070" y="0"/>
                    </a:lnTo>
                    <a:lnTo>
                      <a:pt x="5070" y="0"/>
                    </a:lnTo>
                    <a:lnTo>
                      <a:pt x="5076" y="0"/>
                    </a:lnTo>
                    <a:lnTo>
                      <a:pt x="5076" y="0"/>
                    </a:lnTo>
                    <a:lnTo>
                      <a:pt x="5076" y="0"/>
                    </a:lnTo>
                    <a:lnTo>
                      <a:pt x="5076" y="0"/>
                    </a:lnTo>
                    <a:lnTo>
                      <a:pt x="5076" y="0"/>
                    </a:lnTo>
                    <a:lnTo>
                      <a:pt x="5076" y="0"/>
                    </a:lnTo>
                    <a:lnTo>
                      <a:pt x="5076" y="0"/>
                    </a:lnTo>
                    <a:lnTo>
                      <a:pt x="5076" y="0"/>
                    </a:lnTo>
                    <a:lnTo>
                      <a:pt x="5076" y="0"/>
                    </a:lnTo>
                    <a:lnTo>
                      <a:pt x="5076" y="0"/>
                    </a:lnTo>
                    <a:lnTo>
                      <a:pt x="5076" y="0"/>
                    </a:lnTo>
                    <a:lnTo>
                      <a:pt x="5076" y="0"/>
                    </a:lnTo>
                    <a:lnTo>
                      <a:pt x="5076" y="0"/>
                    </a:lnTo>
                    <a:lnTo>
                      <a:pt x="5076" y="0"/>
                    </a:lnTo>
                    <a:lnTo>
                      <a:pt x="5076" y="0"/>
                    </a:lnTo>
                    <a:lnTo>
                      <a:pt x="5076" y="0"/>
                    </a:lnTo>
                    <a:lnTo>
                      <a:pt x="5076" y="0"/>
                    </a:lnTo>
                    <a:lnTo>
                      <a:pt x="5076" y="0"/>
                    </a:lnTo>
                    <a:lnTo>
                      <a:pt x="5076" y="0"/>
                    </a:lnTo>
                    <a:lnTo>
                      <a:pt x="5076" y="0"/>
                    </a:lnTo>
                    <a:lnTo>
                      <a:pt x="5076" y="0"/>
                    </a:lnTo>
                    <a:lnTo>
                      <a:pt x="5076" y="0"/>
                    </a:lnTo>
                    <a:lnTo>
                      <a:pt x="5076" y="0"/>
                    </a:lnTo>
                    <a:lnTo>
                      <a:pt x="5076" y="0"/>
                    </a:lnTo>
                    <a:lnTo>
                      <a:pt x="5076" y="0"/>
                    </a:lnTo>
                    <a:lnTo>
                      <a:pt x="5076" y="0"/>
                    </a:lnTo>
                    <a:lnTo>
                      <a:pt x="5076" y="0"/>
                    </a:lnTo>
                    <a:lnTo>
                      <a:pt x="5076" y="0"/>
                    </a:lnTo>
                    <a:lnTo>
                      <a:pt x="5076" y="0"/>
                    </a:lnTo>
                    <a:lnTo>
                      <a:pt x="5076" y="0"/>
                    </a:lnTo>
                    <a:lnTo>
                      <a:pt x="5076" y="0"/>
                    </a:lnTo>
                    <a:lnTo>
                      <a:pt x="5076" y="0"/>
                    </a:lnTo>
                    <a:lnTo>
                      <a:pt x="5076" y="0"/>
                    </a:lnTo>
                    <a:lnTo>
                      <a:pt x="5076" y="0"/>
                    </a:lnTo>
                    <a:lnTo>
                      <a:pt x="5076" y="0"/>
                    </a:lnTo>
                    <a:lnTo>
                      <a:pt x="5076" y="0"/>
                    </a:lnTo>
                    <a:lnTo>
                      <a:pt x="5076" y="0"/>
                    </a:lnTo>
                    <a:lnTo>
                      <a:pt x="5076" y="0"/>
                    </a:lnTo>
                    <a:lnTo>
                      <a:pt x="5076" y="0"/>
                    </a:lnTo>
                    <a:lnTo>
                      <a:pt x="5088" y="0"/>
                    </a:lnTo>
                    <a:lnTo>
                      <a:pt x="5088" y="0"/>
                    </a:lnTo>
                    <a:lnTo>
                      <a:pt x="5088" y="0"/>
                    </a:lnTo>
                    <a:lnTo>
                      <a:pt x="5088" y="0"/>
                    </a:lnTo>
                    <a:lnTo>
                      <a:pt x="5088" y="0"/>
                    </a:lnTo>
                    <a:lnTo>
                      <a:pt x="5088" y="0"/>
                    </a:lnTo>
                    <a:lnTo>
                      <a:pt x="5088" y="0"/>
                    </a:lnTo>
                    <a:lnTo>
                      <a:pt x="5094" y="0"/>
                    </a:lnTo>
                    <a:lnTo>
                      <a:pt x="5094" y="0"/>
                    </a:lnTo>
                    <a:lnTo>
                      <a:pt x="5094" y="0"/>
                    </a:lnTo>
                    <a:lnTo>
                      <a:pt x="5094" y="0"/>
                    </a:lnTo>
                    <a:lnTo>
                      <a:pt x="5094" y="0"/>
                    </a:lnTo>
                    <a:lnTo>
                      <a:pt x="5094" y="0"/>
                    </a:lnTo>
                    <a:lnTo>
                      <a:pt x="5094" y="0"/>
                    </a:lnTo>
                    <a:lnTo>
                      <a:pt x="5094" y="0"/>
                    </a:lnTo>
                    <a:lnTo>
                      <a:pt x="5094" y="0"/>
                    </a:lnTo>
                    <a:lnTo>
                      <a:pt x="5094" y="0"/>
                    </a:lnTo>
                    <a:lnTo>
                      <a:pt x="5106" y="0"/>
                    </a:lnTo>
                    <a:lnTo>
                      <a:pt x="5106" y="0"/>
                    </a:lnTo>
                    <a:lnTo>
                      <a:pt x="5106" y="0"/>
                    </a:lnTo>
                    <a:lnTo>
                      <a:pt x="5106" y="0"/>
                    </a:lnTo>
                    <a:lnTo>
                      <a:pt x="5106" y="0"/>
                    </a:lnTo>
                    <a:lnTo>
                      <a:pt x="5106" y="0"/>
                    </a:lnTo>
                    <a:lnTo>
                      <a:pt x="5106" y="0"/>
                    </a:lnTo>
                    <a:lnTo>
                      <a:pt x="5106" y="0"/>
                    </a:lnTo>
                    <a:lnTo>
                      <a:pt x="5106" y="0"/>
                    </a:lnTo>
                    <a:lnTo>
                      <a:pt x="5106" y="0"/>
                    </a:lnTo>
                    <a:lnTo>
                      <a:pt x="5106" y="0"/>
                    </a:lnTo>
                    <a:lnTo>
                      <a:pt x="5106" y="0"/>
                    </a:lnTo>
                    <a:lnTo>
                      <a:pt x="5106" y="0"/>
                    </a:lnTo>
                    <a:lnTo>
                      <a:pt x="5106" y="0"/>
                    </a:lnTo>
                    <a:lnTo>
                      <a:pt x="5106" y="0"/>
                    </a:lnTo>
                    <a:lnTo>
                      <a:pt x="5106" y="0"/>
                    </a:lnTo>
                    <a:lnTo>
                      <a:pt x="5106" y="0"/>
                    </a:lnTo>
                    <a:lnTo>
                      <a:pt x="5106" y="0"/>
                    </a:lnTo>
                    <a:lnTo>
                      <a:pt x="5106" y="0"/>
                    </a:lnTo>
                    <a:lnTo>
                      <a:pt x="5106" y="0"/>
                    </a:lnTo>
                    <a:lnTo>
                      <a:pt x="5106" y="0"/>
                    </a:lnTo>
                    <a:lnTo>
                      <a:pt x="5106" y="0"/>
                    </a:lnTo>
                    <a:lnTo>
                      <a:pt x="5106" y="0"/>
                    </a:lnTo>
                    <a:lnTo>
                      <a:pt x="5106" y="0"/>
                    </a:lnTo>
                    <a:lnTo>
                      <a:pt x="5106" y="0"/>
                    </a:lnTo>
                    <a:lnTo>
                      <a:pt x="5106" y="0"/>
                    </a:lnTo>
                    <a:lnTo>
                      <a:pt x="5106" y="0"/>
                    </a:lnTo>
                    <a:lnTo>
                      <a:pt x="5106" y="0"/>
                    </a:lnTo>
                    <a:lnTo>
                      <a:pt x="5106" y="0"/>
                    </a:lnTo>
                    <a:lnTo>
                      <a:pt x="5106" y="0"/>
                    </a:lnTo>
                    <a:lnTo>
                      <a:pt x="5106" y="0"/>
                    </a:lnTo>
                    <a:lnTo>
                      <a:pt x="5106" y="0"/>
                    </a:lnTo>
                    <a:lnTo>
                      <a:pt x="5106" y="0"/>
                    </a:lnTo>
                    <a:lnTo>
                      <a:pt x="5106" y="0"/>
                    </a:lnTo>
                    <a:lnTo>
                      <a:pt x="5106" y="0"/>
                    </a:lnTo>
                    <a:lnTo>
                      <a:pt x="5106" y="0"/>
                    </a:lnTo>
                    <a:lnTo>
                      <a:pt x="5112" y="0"/>
                    </a:lnTo>
                    <a:lnTo>
                      <a:pt x="5112" y="0"/>
                    </a:lnTo>
                    <a:lnTo>
                      <a:pt x="5112" y="0"/>
                    </a:lnTo>
                    <a:lnTo>
                      <a:pt x="5112" y="0"/>
                    </a:lnTo>
                    <a:lnTo>
                      <a:pt x="5112" y="0"/>
                    </a:lnTo>
                    <a:lnTo>
                      <a:pt x="5112" y="0"/>
                    </a:lnTo>
                    <a:lnTo>
                      <a:pt x="5112" y="0"/>
                    </a:lnTo>
                    <a:lnTo>
                      <a:pt x="5112" y="0"/>
                    </a:lnTo>
                    <a:lnTo>
                      <a:pt x="5112" y="0"/>
                    </a:lnTo>
                    <a:lnTo>
                      <a:pt x="5112" y="0"/>
                    </a:lnTo>
                    <a:lnTo>
                      <a:pt x="5112" y="0"/>
                    </a:lnTo>
                    <a:lnTo>
                      <a:pt x="5112" y="0"/>
                    </a:lnTo>
                    <a:lnTo>
                      <a:pt x="5112" y="0"/>
                    </a:lnTo>
                    <a:lnTo>
                      <a:pt x="5112" y="0"/>
                    </a:lnTo>
                    <a:lnTo>
                      <a:pt x="5112" y="0"/>
                    </a:lnTo>
                    <a:lnTo>
                      <a:pt x="5112" y="0"/>
                    </a:lnTo>
                    <a:lnTo>
                      <a:pt x="5112" y="0"/>
                    </a:lnTo>
                    <a:lnTo>
                      <a:pt x="5112" y="0"/>
                    </a:lnTo>
                    <a:lnTo>
                      <a:pt x="5112" y="0"/>
                    </a:lnTo>
                    <a:lnTo>
                      <a:pt x="5112" y="0"/>
                    </a:lnTo>
                    <a:lnTo>
                      <a:pt x="5112" y="0"/>
                    </a:lnTo>
                    <a:lnTo>
                      <a:pt x="5112" y="0"/>
                    </a:lnTo>
                    <a:lnTo>
                      <a:pt x="5112" y="0"/>
                    </a:lnTo>
                    <a:lnTo>
                      <a:pt x="5112" y="0"/>
                    </a:lnTo>
                    <a:lnTo>
                      <a:pt x="5112" y="0"/>
                    </a:lnTo>
                    <a:lnTo>
                      <a:pt x="5112" y="0"/>
                    </a:lnTo>
                    <a:lnTo>
                      <a:pt x="5124" y="0"/>
                    </a:lnTo>
                    <a:lnTo>
                      <a:pt x="5124" y="0"/>
                    </a:lnTo>
                    <a:lnTo>
                      <a:pt x="5124" y="0"/>
                    </a:lnTo>
                    <a:lnTo>
                      <a:pt x="5124" y="0"/>
                    </a:lnTo>
                    <a:lnTo>
                      <a:pt x="5124" y="0"/>
                    </a:lnTo>
                    <a:lnTo>
                      <a:pt x="5124" y="0"/>
                    </a:lnTo>
                    <a:lnTo>
                      <a:pt x="5124" y="0"/>
                    </a:lnTo>
                    <a:lnTo>
                      <a:pt x="5124" y="0"/>
                    </a:lnTo>
                    <a:lnTo>
                      <a:pt x="5124" y="0"/>
                    </a:lnTo>
                    <a:lnTo>
                      <a:pt x="5124" y="0"/>
                    </a:lnTo>
                    <a:lnTo>
                      <a:pt x="5124" y="0"/>
                    </a:lnTo>
                    <a:lnTo>
                      <a:pt x="5124" y="0"/>
                    </a:lnTo>
                    <a:lnTo>
                      <a:pt x="5124" y="0"/>
                    </a:lnTo>
                    <a:lnTo>
                      <a:pt x="5124" y="0"/>
                    </a:lnTo>
                    <a:lnTo>
                      <a:pt x="5124" y="0"/>
                    </a:lnTo>
                    <a:lnTo>
                      <a:pt x="5124" y="0"/>
                    </a:lnTo>
                    <a:lnTo>
                      <a:pt x="5124" y="0"/>
                    </a:lnTo>
                    <a:lnTo>
                      <a:pt x="5142" y="0"/>
                    </a:lnTo>
                    <a:lnTo>
                      <a:pt x="5142" y="0"/>
                    </a:lnTo>
                    <a:lnTo>
                      <a:pt x="5142" y="0"/>
                    </a:lnTo>
                    <a:lnTo>
                      <a:pt x="5142" y="0"/>
                    </a:lnTo>
                    <a:lnTo>
                      <a:pt x="5142" y="0"/>
                    </a:lnTo>
                    <a:lnTo>
                      <a:pt x="5142" y="0"/>
                    </a:lnTo>
                    <a:lnTo>
                      <a:pt x="5142" y="0"/>
                    </a:lnTo>
                    <a:lnTo>
                      <a:pt x="5142" y="0"/>
                    </a:lnTo>
                    <a:lnTo>
                      <a:pt x="5142" y="0"/>
                    </a:lnTo>
                    <a:lnTo>
                      <a:pt x="5142" y="0"/>
                    </a:lnTo>
                    <a:lnTo>
                      <a:pt x="5142" y="0"/>
                    </a:lnTo>
                    <a:lnTo>
                      <a:pt x="5142" y="0"/>
                    </a:lnTo>
                    <a:lnTo>
                      <a:pt x="5142" y="0"/>
                    </a:lnTo>
                    <a:lnTo>
                      <a:pt x="5142" y="0"/>
                    </a:lnTo>
                    <a:lnTo>
                      <a:pt x="5142" y="0"/>
                    </a:lnTo>
                    <a:lnTo>
                      <a:pt x="5142" y="0"/>
                    </a:lnTo>
                    <a:lnTo>
                      <a:pt x="5142" y="0"/>
                    </a:lnTo>
                    <a:lnTo>
                      <a:pt x="5142" y="0"/>
                    </a:lnTo>
                    <a:lnTo>
                      <a:pt x="5142" y="0"/>
                    </a:lnTo>
                    <a:lnTo>
                      <a:pt x="5142" y="0"/>
                    </a:lnTo>
                    <a:lnTo>
                      <a:pt x="5142" y="0"/>
                    </a:lnTo>
                    <a:lnTo>
                      <a:pt x="5142" y="0"/>
                    </a:lnTo>
                    <a:lnTo>
                      <a:pt x="5142" y="0"/>
                    </a:lnTo>
                    <a:lnTo>
                      <a:pt x="5142" y="0"/>
                    </a:lnTo>
                    <a:lnTo>
                      <a:pt x="5142" y="0"/>
                    </a:lnTo>
                    <a:lnTo>
                      <a:pt x="5142" y="0"/>
                    </a:lnTo>
                    <a:lnTo>
                      <a:pt x="5142" y="0"/>
                    </a:lnTo>
                    <a:lnTo>
                      <a:pt x="5142" y="0"/>
                    </a:lnTo>
                    <a:lnTo>
                      <a:pt x="5142" y="0"/>
                    </a:lnTo>
                    <a:lnTo>
                      <a:pt x="5142" y="0"/>
                    </a:lnTo>
                    <a:lnTo>
                      <a:pt x="5142" y="0"/>
                    </a:lnTo>
                    <a:lnTo>
                      <a:pt x="5142" y="0"/>
                    </a:lnTo>
                    <a:lnTo>
                      <a:pt x="5142" y="0"/>
                    </a:lnTo>
                    <a:lnTo>
                      <a:pt x="5142" y="0"/>
                    </a:lnTo>
                    <a:lnTo>
                      <a:pt x="5142" y="0"/>
                    </a:lnTo>
                    <a:lnTo>
                      <a:pt x="5142" y="0"/>
                    </a:lnTo>
                    <a:lnTo>
                      <a:pt x="5142" y="0"/>
                    </a:lnTo>
                    <a:lnTo>
                      <a:pt x="5142" y="0"/>
                    </a:lnTo>
                    <a:lnTo>
                      <a:pt x="5142" y="0"/>
                    </a:lnTo>
                    <a:lnTo>
                      <a:pt x="5142" y="0"/>
                    </a:lnTo>
                    <a:lnTo>
                      <a:pt x="5142" y="0"/>
                    </a:lnTo>
                    <a:lnTo>
                      <a:pt x="5142" y="0"/>
                    </a:lnTo>
                    <a:lnTo>
                      <a:pt x="5142" y="0"/>
                    </a:lnTo>
                    <a:lnTo>
                      <a:pt x="5142" y="0"/>
                    </a:lnTo>
                    <a:lnTo>
                      <a:pt x="5142" y="0"/>
                    </a:lnTo>
                    <a:lnTo>
                      <a:pt x="5142" y="0"/>
                    </a:lnTo>
                    <a:lnTo>
                      <a:pt x="5142" y="0"/>
                    </a:lnTo>
                    <a:lnTo>
                      <a:pt x="5142" y="0"/>
                    </a:lnTo>
                    <a:lnTo>
                      <a:pt x="5142" y="0"/>
                    </a:lnTo>
                    <a:lnTo>
                      <a:pt x="5142" y="0"/>
                    </a:lnTo>
                    <a:lnTo>
                      <a:pt x="5148" y="0"/>
                    </a:lnTo>
                    <a:lnTo>
                      <a:pt x="5148" y="0"/>
                    </a:lnTo>
                    <a:lnTo>
                      <a:pt x="5148" y="0"/>
                    </a:lnTo>
                    <a:lnTo>
                      <a:pt x="5148" y="0"/>
                    </a:lnTo>
                    <a:lnTo>
                      <a:pt x="5148" y="0"/>
                    </a:lnTo>
                    <a:lnTo>
                      <a:pt x="5148" y="0"/>
                    </a:lnTo>
                    <a:lnTo>
                      <a:pt x="5148" y="0"/>
                    </a:lnTo>
                    <a:lnTo>
                      <a:pt x="5148" y="0"/>
                    </a:lnTo>
                    <a:lnTo>
                      <a:pt x="5148" y="0"/>
                    </a:lnTo>
                    <a:lnTo>
                      <a:pt x="5148" y="0"/>
                    </a:lnTo>
                    <a:lnTo>
                      <a:pt x="5148" y="0"/>
                    </a:lnTo>
                    <a:lnTo>
                      <a:pt x="5148" y="0"/>
                    </a:lnTo>
                    <a:lnTo>
                      <a:pt x="5160" y="0"/>
                    </a:lnTo>
                    <a:lnTo>
                      <a:pt x="5160" y="0"/>
                    </a:lnTo>
                    <a:lnTo>
                      <a:pt x="5160" y="0"/>
                    </a:lnTo>
                    <a:lnTo>
                      <a:pt x="5160" y="0"/>
                    </a:lnTo>
                    <a:lnTo>
                      <a:pt x="5160" y="0"/>
                    </a:lnTo>
                    <a:lnTo>
                      <a:pt x="5160" y="0"/>
                    </a:lnTo>
                    <a:lnTo>
                      <a:pt x="5160" y="0"/>
                    </a:lnTo>
                    <a:lnTo>
                      <a:pt x="5160" y="0"/>
                    </a:lnTo>
                    <a:lnTo>
                      <a:pt x="5160" y="0"/>
                    </a:lnTo>
                    <a:lnTo>
                      <a:pt x="5160" y="0"/>
                    </a:lnTo>
                    <a:lnTo>
                      <a:pt x="5160" y="0"/>
                    </a:lnTo>
                    <a:lnTo>
                      <a:pt x="5160" y="0"/>
                    </a:lnTo>
                    <a:lnTo>
                      <a:pt x="5160" y="0"/>
                    </a:lnTo>
                    <a:lnTo>
                      <a:pt x="5160" y="0"/>
                    </a:lnTo>
                    <a:lnTo>
                      <a:pt x="5160" y="0"/>
                    </a:lnTo>
                    <a:lnTo>
                      <a:pt x="5160" y="0"/>
                    </a:lnTo>
                    <a:lnTo>
                      <a:pt x="5160" y="0"/>
                    </a:lnTo>
                    <a:lnTo>
                      <a:pt x="5172" y="0"/>
                    </a:lnTo>
                    <a:lnTo>
                      <a:pt x="5172" y="0"/>
                    </a:lnTo>
                    <a:lnTo>
                      <a:pt x="5172" y="0"/>
                    </a:lnTo>
                    <a:lnTo>
                      <a:pt x="5172" y="0"/>
                    </a:lnTo>
                    <a:lnTo>
                      <a:pt x="5172" y="0"/>
                    </a:lnTo>
                    <a:lnTo>
                      <a:pt x="5172" y="0"/>
                    </a:lnTo>
                    <a:lnTo>
                      <a:pt x="5172" y="0"/>
                    </a:lnTo>
                    <a:lnTo>
                      <a:pt x="5172" y="0"/>
                    </a:lnTo>
                    <a:lnTo>
                      <a:pt x="5178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407" name="Rectangle 63"/>
              <p:cNvSpPr>
                <a:spLocks noChangeArrowheads="1"/>
              </p:cNvSpPr>
              <p:nvPr/>
            </p:nvSpPr>
            <p:spPr bwMode="auto">
              <a:xfrm>
                <a:off x="1732" y="1817"/>
                <a:ext cx="294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DISP_Y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7408" name="Rectangle 64"/>
              <p:cNvSpPr>
                <a:spLocks noChangeArrowheads="1"/>
              </p:cNvSpPr>
              <p:nvPr/>
            </p:nvSpPr>
            <p:spPr bwMode="auto">
              <a:xfrm>
                <a:off x="244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409" name="Rectangle 65"/>
              <p:cNvSpPr>
                <a:spLocks noChangeArrowheads="1"/>
              </p:cNvSpPr>
              <p:nvPr/>
            </p:nvSpPr>
            <p:spPr bwMode="auto">
              <a:xfrm>
                <a:off x="244" y="1931"/>
                <a:ext cx="6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410" name="Rectangle 66"/>
              <p:cNvSpPr>
                <a:spLocks noChangeArrowheads="1"/>
              </p:cNvSpPr>
              <p:nvPr/>
            </p:nvSpPr>
            <p:spPr bwMode="auto">
              <a:xfrm>
                <a:off x="250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411" name="Rectangle 67"/>
              <p:cNvSpPr>
                <a:spLocks noChangeArrowheads="1"/>
              </p:cNvSpPr>
              <p:nvPr/>
            </p:nvSpPr>
            <p:spPr bwMode="auto">
              <a:xfrm>
                <a:off x="256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412" name="Rectangle 68"/>
              <p:cNvSpPr>
                <a:spLocks noChangeArrowheads="1"/>
              </p:cNvSpPr>
              <p:nvPr/>
            </p:nvSpPr>
            <p:spPr bwMode="auto">
              <a:xfrm>
                <a:off x="256" y="1931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413" name="Rectangle 69"/>
              <p:cNvSpPr>
                <a:spLocks noChangeArrowheads="1"/>
              </p:cNvSpPr>
              <p:nvPr/>
            </p:nvSpPr>
            <p:spPr bwMode="auto">
              <a:xfrm>
                <a:off x="268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414" name="Rectangle 70"/>
              <p:cNvSpPr>
                <a:spLocks noChangeArrowheads="1"/>
              </p:cNvSpPr>
              <p:nvPr/>
            </p:nvSpPr>
            <p:spPr bwMode="auto">
              <a:xfrm>
                <a:off x="274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415" name="Rectangle 71"/>
              <p:cNvSpPr>
                <a:spLocks noChangeArrowheads="1"/>
              </p:cNvSpPr>
              <p:nvPr/>
            </p:nvSpPr>
            <p:spPr bwMode="auto">
              <a:xfrm>
                <a:off x="274" y="1931"/>
                <a:ext cx="6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416" name="Rectangle 72"/>
              <p:cNvSpPr>
                <a:spLocks noChangeArrowheads="1"/>
              </p:cNvSpPr>
              <p:nvPr/>
            </p:nvSpPr>
            <p:spPr bwMode="auto">
              <a:xfrm>
                <a:off x="280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417" name="Rectangle 73"/>
              <p:cNvSpPr>
                <a:spLocks noChangeArrowheads="1"/>
              </p:cNvSpPr>
              <p:nvPr/>
            </p:nvSpPr>
            <p:spPr bwMode="auto">
              <a:xfrm>
                <a:off x="286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418" name="Rectangle 74"/>
              <p:cNvSpPr>
                <a:spLocks noChangeArrowheads="1"/>
              </p:cNvSpPr>
              <p:nvPr/>
            </p:nvSpPr>
            <p:spPr bwMode="auto">
              <a:xfrm>
                <a:off x="286" y="1931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419" name="Rectangle 75"/>
              <p:cNvSpPr>
                <a:spLocks noChangeArrowheads="1"/>
              </p:cNvSpPr>
              <p:nvPr/>
            </p:nvSpPr>
            <p:spPr bwMode="auto">
              <a:xfrm>
                <a:off x="298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420" name="Rectangle 76"/>
              <p:cNvSpPr>
                <a:spLocks noChangeArrowheads="1"/>
              </p:cNvSpPr>
              <p:nvPr/>
            </p:nvSpPr>
            <p:spPr bwMode="auto">
              <a:xfrm>
                <a:off x="304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421" name="Rectangle 77"/>
              <p:cNvSpPr>
                <a:spLocks noChangeArrowheads="1"/>
              </p:cNvSpPr>
              <p:nvPr/>
            </p:nvSpPr>
            <p:spPr bwMode="auto">
              <a:xfrm>
                <a:off x="304" y="1931"/>
                <a:ext cx="6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422" name="Rectangle 78"/>
              <p:cNvSpPr>
                <a:spLocks noChangeArrowheads="1"/>
              </p:cNvSpPr>
              <p:nvPr/>
            </p:nvSpPr>
            <p:spPr bwMode="auto">
              <a:xfrm>
                <a:off x="310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423" name="Rectangle 79"/>
              <p:cNvSpPr>
                <a:spLocks noChangeArrowheads="1"/>
              </p:cNvSpPr>
              <p:nvPr/>
            </p:nvSpPr>
            <p:spPr bwMode="auto">
              <a:xfrm>
                <a:off x="316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424" name="Rectangle 80"/>
              <p:cNvSpPr>
                <a:spLocks noChangeArrowheads="1"/>
              </p:cNvSpPr>
              <p:nvPr/>
            </p:nvSpPr>
            <p:spPr bwMode="auto">
              <a:xfrm>
                <a:off x="316" y="1931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425" name="Rectangle 81"/>
              <p:cNvSpPr>
                <a:spLocks noChangeArrowheads="1"/>
              </p:cNvSpPr>
              <p:nvPr/>
            </p:nvSpPr>
            <p:spPr bwMode="auto">
              <a:xfrm>
                <a:off x="328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426" name="Rectangle 82"/>
              <p:cNvSpPr>
                <a:spLocks noChangeArrowheads="1"/>
              </p:cNvSpPr>
              <p:nvPr/>
            </p:nvSpPr>
            <p:spPr bwMode="auto">
              <a:xfrm>
                <a:off x="328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427" name="Rectangle 83"/>
              <p:cNvSpPr>
                <a:spLocks noChangeArrowheads="1"/>
              </p:cNvSpPr>
              <p:nvPr/>
            </p:nvSpPr>
            <p:spPr bwMode="auto">
              <a:xfrm>
                <a:off x="328" y="1931"/>
                <a:ext cx="12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428" name="Rectangle 84"/>
              <p:cNvSpPr>
                <a:spLocks noChangeArrowheads="1"/>
              </p:cNvSpPr>
              <p:nvPr/>
            </p:nvSpPr>
            <p:spPr bwMode="auto">
              <a:xfrm>
                <a:off x="340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429" name="Rectangle 85"/>
              <p:cNvSpPr>
                <a:spLocks noChangeArrowheads="1"/>
              </p:cNvSpPr>
              <p:nvPr/>
            </p:nvSpPr>
            <p:spPr bwMode="auto">
              <a:xfrm>
                <a:off x="346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430" name="Rectangle 86"/>
              <p:cNvSpPr>
                <a:spLocks noChangeArrowheads="1"/>
              </p:cNvSpPr>
              <p:nvPr/>
            </p:nvSpPr>
            <p:spPr bwMode="auto">
              <a:xfrm>
                <a:off x="346" y="1931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431" name="Rectangle 87"/>
              <p:cNvSpPr>
                <a:spLocks noChangeArrowheads="1"/>
              </p:cNvSpPr>
              <p:nvPr/>
            </p:nvSpPr>
            <p:spPr bwMode="auto">
              <a:xfrm>
                <a:off x="358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432" name="Rectangle 88"/>
              <p:cNvSpPr>
                <a:spLocks noChangeArrowheads="1"/>
              </p:cNvSpPr>
              <p:nvPr/>
            </p:nvSpPr>
            <p:spPr bwMode="auto">
              <a:xfrm>
                <a:off x="358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433" name="Rectangle 89"/>
              <p:cNvSpPr>
                <a:spLocks noChangeArrowheads="1"/>
              </p:cNvSpPr>
              <p:nvPr/>
            </p:nvSpPr>
            <p:spPr bwMode="auto">
              <a:xfrm>
                <a:off x="358" y="1931"/>
                <a:ext cx="12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434" name="Rectangle 90"/>
              <p:cNvSpPr>
                <a:spLocks noChangeArrowheads="1"/>
              </p:cNvSpPr>
              <p:nvPr/>
            </p:nvSpPr>
            <p:spPr bwMode="auto">
              <a:xfrm>
                <a:off x="370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435" name="Rectangle 91"/>
              <p:cNvSpPr>
                <a:spLocks noChangeArrowheads="1"/>
              </p:cNvSpPr>
              <p:nvPr/>
            </p:nvSpPr>
            <p:spPr bwMode="auto">
              <a:xfrm>
                <a:off x="376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436" name="Rectangle 92"/>
              <p:cNvSpPr>
                <a:spLocks noChangeArrowheads="1"/>
              </p:cNvSpPr>
              <p:nvPr/>
            </p:nvSpPr>
            <p:spPr bwMode="auto">
              <a:xfrm>
                <a:off x="376" y="1931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437" name="Rectangle 93"/>
              <p:cNvSpPr>
                <a:spLocks noChangeArrowheads="1"/>
              </p:cNvSpPr>
              <p:nvPr/>
            </p:nvSpPr>
            <p:spPr bwMode="auto">
              <a:xfrm>
                <a:off x="382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438" name="Rectangle 94"/>
              <p:cNvSpPr>
                <a:spLocks noChangeArrowheads="1"/>
              </p:cNvSpPr>
              <p:nvPr/>
            </p:nvSpPr>
            <p:spPr bwMode="auto">
              <a:xfrm>
                <a:off x="388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439" name="Rectangle 95"/>
              <p:cNvSpPr>
                <a:spLocks noChangeArrowheads="1"/>
              </p:cNvSpPr>
              <p:nvPr/>
            </p:nvSpPr>
            <p:spPr bwMode="auto">
              <a:xfrm>
                <a:off x="388" y="1931"/>
                <a:ext cx="6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440" name="Rectangle 96"/>
              <p:cNvSpPr>
                <a:spLocks noChangeArrowheads="1"/>
              </p:cNvSpPr>
              <p:nvPr/>
            </p:nvSpPr>
            <p:spPr bwMode="auto">
              <a:xfrm>
                <a:off x="394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441" name="Rectangle 97"/>
              <p:cNvSpPr>
                <a:spLocks noChangeArrowheads="1"/>
              </p:cNvSpPr>
              <p:nvPr/>
            </p:nvSpPr>
            <p:spPr bwMode="auto">
              <a:xfrm>
                <a:off x="400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442" name="Rectangle 98"/>
              <p:cNvSpPr>
                <a:spLocks noChangeArrowheads="1"/>
              </p:cNvSpPr>
              <p:nvPr/>
            </p:nvSpPr>
            <p:spPr bwMode="auto">
              <a:xfrm>
                <a:off x="400" y="1931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443" name="Rectangle 99"/>
              <p:cNvSpPr>
                <a:spLocks noChangeArrowheads="1"/>
              </p:cNvSpPr>
              <p:nvPr/>
            </p:nvSpPr>
            <p:spPr bwMode="auto">
              <a:xfrm>
                <a:off x="412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444" name="Rectangle 100"/>
              <p:cNvSpPr>
                <a:spLocks noChangeArrowheads="1"/>
              </p:cNvSpPr>
              <p:nvPr/>
            </p:nvSpPr>
            <p:spPr bwMode="auto">
              <a:xfrm>
                <a:off x="418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445" name="Rectangle 101"/>
              <p:cNvSpPr>
                <a:spLocks noChangeArrowheads="1"/>
              </p:cNvSpPr>
              <p:nvPr/>
            </p:nvSpPr>
            <p:spPr bwMode="auto">
              <a:xfrm>
                <a:off x="418" y="1931"/>
                <a:ext cx="6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446" name="Rectangle 102"/>
              <p:cNvSpPr>
                <a:spLocks noChangeArrowheads="1"/>
              </p:cNvSpPr>
              <p:nvPr/>
            </p:nvSpPr>
            <p:spPr bwMode="auto">
              <a:xfrm>
                <a:off x="424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447" name="Rectangle 103"/>
              <p:cNvSpPr>
                <a:spLocks noChangeArrowheads="1"/>
              </p:cNvSpPr>
              <p:nvPr/>
            </p:nvSpPr>
            <p:spPr bwMode="auto">
              <a:xfrm>
                <a:off x="430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448" name="Rectangle 104"/>
              <p:cNvSpPr>
                <a:spLocks noChangeArrowheads="1"/>
              </p:cNvSpPr>
              <p:nvPr/>
            </p:nvSpPr>
            <p:spPr bwMode="auto">
              <a:xfrm>
                <a:off x="430" y="1931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449" name="Rectangle 105"/>
              <p:cNvSpPr>
                <a:spLocks noChangeArrowheads="1"/>
              </p:cNvSpPr>
              <p:nvPr/>
            </p:nvSpPr>
            <p:spPr bwMode="auto">
              <a:xfrm>
                <a:off x="442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450" name="Rectangle 106"/>
              <p:cNvSpPr>
                <a:spLocks noChangeArrowheads="1"/>
              </p:cNvSpPr>
              <p:nvPr/>
            </p:nvSpPr>
            <p:spPr bwMode="auto">
              <a:xfrm>
                <a:off x="448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451" name="Rectangle 107"/>
              <p:cNvSpPr>
                <a:spLocks noChangeArrowheads="1"/>
              </p:cNvSpPr>
              <p:nvPr/>
            </p:nvSpPr>
            <p:spPr bwMode="auto">
              <a:xfrm>
                <a:off x="448" y="1931"/>
                <a:ext cx="6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452" name="Rectangle 108"/>
              <p:cNvSpPr>
                <a:spLocks noChangeArrowheads="1"/>
              </p:cNvSpPr>
              <p:nvPr/>
            </p:nvSpPr>
            <p:spPr bwMode="auto">
              <a:xfrm>
                <a:off x="454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453" name="Rectangle 109"/>
              <p:cNvSpPr>
                <a:spLocks noChangeArrowheads="1"/>
              </p:cNvSpPr>
              <p:nvPr/>
            </p:nvSpPr>
            <p:spPr bwMode="auto">
              <a:xfrm>
                <a:off x="460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454" name="Rectangle 110"/>
              <p:cNvSpPr>
                <a:spLocks noChangeArrowheads="1"/>
              </p:cNvSpPr>
              <p:nvPr/>
            </p:nvSpPr>
            <p:spPr bwMode="auto">
              <a:xfrm>
                <a:off x="460" y="1931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455" name="Rectangle 111"/>
              <p:cNvSpPr>
                <a:spLocks noChangeArrowheads="1"/>
              </p:cNvSpPr>
              <p:nvPr/>
            </p:nvSpPr>
            <p:spPr bwMode="auto">
              <a:xfrm>
                <a:off x="472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456" name="Rectangle 112"/>
              <p:cNvSpPr>
                <a:spLocks noChangeArrowheads="1"/>
              </p:cNvSpPr>
              <p:nvPr/>
            </p:nvSpPr>
            <p:spPr bwMode="auto">
              <a:xfrm>
                <a:off x="472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457" name="Rectangle 113"/>
              <p:cNvSpPr>
                <a:spLocks noChangeArrowheads="1"/>
              </p:cNvSpPr>
              <p:nvPr/>
            </p:nvSpPr>
            <p:spPr bwMode="auto">
              <a:xfrm>
                <a:off x="472" y="1931"/>
                <a:ext cx="12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458" name="Rectangle 114"/>
              <p:cNvSpPr>
                <a:spLocks noChangeArrowheads="1"/>
              </p:cNvSpPr>
              <p:nvPr/>
            </p:nvSpPr>
            <p:spPr bwMode="auto">
              <a:xfrm>
                <a:off x="484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459" name="Rectangle 115"/>
              <p:cNvSpPr>
                <a:spLocks noChangeArrowheads="1"/>
              </p:cNvSpPr>
              <p:nvPr/>
            </p:nvSpPr>
            <p:spPr bwMode="auto">
              <a:xfrm>
                <a:off x="490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460" name="Rectangle 116"/>
              <p:cNvSpPr>
                <a:spLocks noChangeArrowheads="1"/>
              </p:cNvSpPr>
              <p:nvPr/>
            </p:nvSpPr>
            <p:spPr bwMode="auto">
              <a:xfrm>
                <a:off x="490" y="1931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461" name="Rectangle 117"/>
              <p:cNvSpPr>
                <a:spLocks noChangeArrowheads="1"/>
              </p:cNvSpPr>
              <p:nvPr/>
            </p:nvSpPr>
            <p:spPr bwMode="auto">
              <a:xfrm>
                <a:off x="496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462" name="Rectangle 118"/>
              <p:cNvSpPr>
                <a:spLocks noChangeArrowheads="1"/>
              </p:cNvSpPr>
              <p:nvPr/>
            </p:nvSpPr>
            <p:spPr bwMode="auto">
              <a:xfrm>
                <a:off x="502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463" name="Rectangle 119"/>
              <p:cNvSpPr>
                <a:spLocks noChangeArrowheads="1"/>
              </p:cNvSpPr>
              <p:nvPr/>
            </p:nvSpPr>
            <p:spPr bwMode="auto">
              <a:xfrm>
                <a:off x="502" y="1931"/>
                <a:ext cx="12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464" name="Rectangle 120"/>
              <p:cNvSpPr>
                <a:spLocks noChangeArrowheads="1"/>
              </p:cNvSpPr>
              <p:nvPr/>
            </p:nvSpPr>
            <p:spPr bwMode="auto">
              <a:xfrm>
                <a:off x="514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465" name="Rectangle 121"/>
              <p:cNvSpPr>
                <a:spLocks noChangeArrowheads="1"/>
              </p:cNvSpPr>
              <p:nvPr/>
            </p:nvSpPr>
            <p:spPr bwMode="auto">
              <a:xfrm>
                <a:off x="520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466" name="Rectangle 122"/>
              <p:cNvSpPr>
                <a:spLocks noChangeArrowheads="1"/>
              </p:cNvSpPr>
              <p:nvPr/>
            </p:nvSpPr>
            <p:spPr bwMode="auto">
              <a:xfrm>
                <a:off x="520" y="1931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467" name="Rectangle 123"/>
              <p:cNvSpPr>
                <a:spLocks noChangeArrowheads="1"/>
              </p:cNvSpPr>
              <p:nvPr/>
            </p:nvSpPr>
            <p:spPr bwMode="auto">
              <a:xfrm>
                <a:off x="526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468" name="Rectangle 124"/>
              <p:cNvSpPr>
                <a:spLocks noChangeArrowheads="1"/>
              </p:cNvSpPr>
              <p:nvPr/>
            </p:nvSpPr>
            <p:spPr bwMode="auto">
              <a:xfrm>
                <a:off x="532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469" name="Rectangle 125"/>
              <p:cNvSpPr>
                <a:spLocks noChangeArrowheads="1"/>
              </p:cNvSpPr>
              <p:nvPr/>
            </p:nvSpPr>
            <p:spPr bwMode="auto">
              <a:xfrm>
                <a:off x="532" y="1931"/>
                <a:ext cx="6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470" name="Rectangle 126"/>
              <p:cNvSpPr>
                <a:spLocks noChangeArrowheads="1"/>
              </p:cNvSpPr>
              <p:nvPr/>
            </p:nvSpPr>
            <p:spPr bwMode="auto">
              <a:xfrm>
                <a:off x="538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471" name="Rectangle 127"/>
              <p:cNvSpPr>
                <a:spLocks noChangeArrowheads="1"/>
              </p:cNvSpPr>
              <p:nvPr/>
            </p:nvSpPr>
            <p:spPr bwMode="auto">
              <a:xfrm>
                <a:off x="544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472" name="Rectangle 128"/>
              <p:cNvSpPr>
                <a:spLocks noChangeArrowheads="1"/>
              </p:cNvSpPr>
              <p:nvPr/>
            </p:nvSpPr>
            <p:spPr bwMode="auto">
              <a:xfrm>
                <a:off x="544" y="1931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473" name="Rectangle 129"/>
              <p:cNvSpPr>
                <a:spLocks noChangeArrowheads="1"/>
              </p:cNvSpPr>
              <p:nvPr/>
            </p:nvSpPr>
            <p:spPr bwMode="auto">
              <a:xfrm>
                <a:off x="556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474" name="Rectangle 130"/>
              <p:cNvSpPr>
                <a:spLocks noChangeArrowheads="1"/>
              </p:cNvSpPr>
              <p:nvPr/>
            </p:nvSpPr>
            <p:spPr bwMode="auto">
              <a:xfrm>
                <a:off x="562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475" name="Rectangle 131"/>
              <p:cNvSpPr>
                <a:spLocks noChangeArrowheads="1"/>
              </p:cNvSpPr>
              <p:nvPr/>
            </p:nvSpPr>
            <p:spPr bwMode="auto">
              <a:xfrm>
                <a:off x="562" y="1931"/>
                <a:ext cx="6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476" name="Rectangle 132"/>
              <p:cNvSpPr>
                <a:spLocks noChangeArrowheads="1"/>
              </p:cNvSpPr>
              <p:nvPr/>
            </p:nvSpPr>
            <p:spPr bwMode="auto">
              <a:xfrm>
                <a:off x="568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477" name="Rectangle 133"/>
              <p:cNvSpPr>
                <a:spLocks noChangeArrowheads="1"/>
              </p:cNvSpPr>
              <p:nvPr/>
            </p:nvSpPr>
            <p:spPr bwMode="auto">
              <a:xfrm>
                <a:off x="574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478" name="Rectangle 134"/>
              <p:cNvSpPr>
                <a:spLocks noChangeArrowheads="1"/>
              </p:cNvSpPr>
              <p:nvPr/>
            </p:nvSpPr>
            <p:spPr bwMode="auto">
              <a:xfrm>
                <a:off x="574" y="1931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479" name="Rectangle 135"/>
              <p:cNvSpPr>
                <a:spLocks noChangeArrowheads="1"/>
              </p:cNvSpPr>
              <p:nvPr/>
            </p:nvSpPr>
            <p:spPr bwMode="auto">
              <a:xfrm>
                <a:off x="586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480" name="Rectangle 136"/>
              <p:cNvSpPr>
                <a:spLocks noChangeArrowheads="1"/>
              </p:cNvSpPr>
              <p:nvPr/>
            </p:nvSpPr>
            <p:spPr bwMode="auto">
              <a:xfrm>
                <a:off x="586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481" name="Rectangle 137"/>
              <p:cNvSpPr>
                <a:spLocks noChangeArrowheads="1"/>
              </p:cNvSpPr>
              <p:nvPr/>
            </p:nvSpPr>
            <p:spPr bwMode="auto">
              <a:xfrm>
                <a:off x="586" y="1931"/>
                <a:ext cx="12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482" name="Rectangle 138"/>
              <p:cNvSpPr>
                <a:spLocks noChangeArrowheads="1"/>
              </p:cNvSpPr>
              <p:nvPr/>
            </p:nvSpPr>
            <p:spPr bwMode="auto">
              <a:xfrm>
                <a:off x="598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483" name="Rectangle 139"/>
              <p:cNvSpPr>
                <a:spLocks noChangeArrowheads="1"/>
              </p:cNvSpPr>
              <p:nvPr/>
            </p:nvSpPr>
            <p:spPr bwMode="auto">
              <a:xfrm>
                <a:off x="604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484" name="Rectangle 140"/>
              <p:cNvSpPr>
                <a:spLocks noChangeArrowheads="1"/>
              </p:cNvSpPr>
              <p:nvPr/>
            </p:nvSpPr>
            <p:spPr bwMode="auto">
              <a:xfrm>
                <a:off x="604" y="1931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485" name="Rectangle 141"/>
              <p:cNvSpPr>
                <a:spLocks noChangeArrowheads="1"/>
              </p:cNvSpPr>
              <p:nvPr/>
            </p:nvSpPr>
            <p:spPr bwMode="auto">
              <a:xfrm>
                <a:off x="616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486" name="Rectangle 142"/>
              <p:cNvSpPr>
                <a:spLocks noChangeArrowheads="1"/>
              </p:cNvSpPr>
              <p:nvPr/>
            </p:nvSpPr>
            <p:spPr bwMode="auto">
              <a:xfrm>
                <a:off x="616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487" name="Rectangle 143"/>
              <p:cNvSpPr>
                <a:spLocks noChangeArrowheads="1"/>
              </p:cNvSpPr>
              <p:nvPr/>
            </p:nvSpPr>
            <p:spPr bwMode="auto">
              <a:xfrm>
                <a:off x="616" y="1931"/>
                <a:ext cx="12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488" name="Rectangle 144"/>
              <p:cNvSpPr>
                <a:spLocks noChangeArrowheads="1"/>
              </p:cNvSpPr>
              <p:nvPr/>
            </p:nvSpPr>
            <p:spPr bwMode="auto">
              <a:xfrm>
                <a:off x="628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489" name="Rectangle 145"/>
              <p:cNvSpPr>
                <a:spLocks noChangeArrowheads="1"/>
              </p:cNvSpPr>
              <p:nvPr/>
            </p:nvSpPr>
            <p:spPr bwMode="auto">
              <a:xfrm>
                <a:off x="634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490" name="Rectangle 146"/>
              <p:cNvSpPr>
                <a:spLocks noChangeArrowheads="1"/>
              </p:cNvSpPr>
              <p:nvPr/>
            </p:nvSpPr>
            <p:spPr bwMode="auto">
              <a:xfrm>
                <a:off x="634" y="1931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491" name="Rectangle 147"/>
              <p:cNvSpPr>
                <a:spLocks noChangeArrowheads="1"/>
              </p:cNvSpPr>
              <p:nvPr/>
            </p:nvSpPr>
            <p:spPr bwMode="auto">
              <a:xfrm>
                <a:off x="640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492" name="Rectangle 148"/>
              <p:cNvSpPr>
                <a:spLocks noChangeArrowheads="1"/>
              </p:cNvSpPr>
              <p:nvPr/>
            </p:nvSpPr>
            <p:spPr bwMode="auto">
              <a:xfrm>
                <a:off x="646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493" name="Rectangle 149"/>
              <p:cNvSpPr>
                <a:spLocks noChangeArrowheads="1"/>
              </p:cNvSpPr>
              <p:nvPr/>
            </p:nvSpPr>
            <p:spPr bwMode="auto">
              <a:xfrm>
                <a:off x="646" y="1931"/>
                <a:ext cx="12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494" name="Rectangle 150"/>
              <p:cNvSpPr>
                <a:spLocks noChangeArrowheads="1"/>
              </p:cNvSpPr>
              <p:nvPr/>
            </p:nvSpPr>
            <p:spPr bwMode="auto">
              <a:xfrm>
                <a:off x="658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495" name="Rectangle 151"/>
              <p:cNvSpPr>
                <a:spLocks noChangeArrowheads="1"/>
              </p:cNvSpPr>
              <p:nvPr/>
            </p:nvSpPr>
            <p:spPr bwMode="auto">
              <a:xfrm>
                <a:off x="664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496" name="Rectangle 152"/>
              <p:cNvSpPr>
                <a:spLocks noChangeArrowheads="1"/>
              </p:cNvSpPr>
              <p:nvPr/>
            </p:nvSpPr>
            <p:spPr bwMode="auto">
              <a:xfrm>
                <a:off x="664" y="1931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497" name="Rectangle 153"/>
              <p:cNvSpPr>
                <a:spLocks noChangeArrowheads="1"/>
              </p:cNvSpPr>
              <p:nvPr/>
            </p:nvSpPr>
            <p:spPr bwMode="auto">
              <a:xfrm>
                <a:off x="670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498" name="Rectangle 154"/>
              <p:cNvSpPr>
                <a:spLocks noChangeArrowheads="1"/>
              </p:cNvSpPr>
              <p:nvPr/>
            </p:nvSpPr>
            <p:spPr bwMode="auto">
              <a:xfrm>
                <a:off x="676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499" name="Rectangle 155"/>
              <p:cNvSpPr>
                <a:spLocks noChangeArrowheads="1"/>
              </p:cNvSpPr>
              <p:nvPr/>
            </p:nvSpPr>
            <p:spPr bwMode="auto">
              <a:xfrm>
                <a:off x="676" y="1931"/>
                <a:ext cx="6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500" name="Rectangle 156"/>
              <p:cNvSpPr>
                <a:spLocks noChangeArrowheads="1"/>
              </p:cNvSpPr>
              <p:nvPr/>
            </p:nvSpPr>
            <p:spPr bwMode="auto">
              <a:xfrm>
                <a:off x="682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501" name="Rectangle 157"/>
              <p:cNvSpPr>
                <a:spLocks noChangeArrowheads="1"/>
              </p:cNvSpPr>
              <p:nvPr/>
            </p:nvSpPr>
            <p:spPr bwMode="auto">
              <a:xfrm>
                <a:off x="688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502" name="Rectangle 158"/>
              <p:cNvSpPr>
                <a:spLocks noChangeArrowheads="1"/>
              </p:cNvSpPr>
              <p:nvPr/>
            </p:nvSpPr>
            <p:spPr bwMode="auto">
              <a:xfrm>
                <a:off x="688" y="1931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503" name="Rectangle 159"/>
              <p:cNvSpPr>
                <a:spLocks noChangeArrowheads="1"/>
              </p:cNvSpPr>
              <p:nvPr/>
            </p:nvSpPr>
            <p:spPr bwMode="auto">
              <a:xfrm>
                <a:off x="700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504" name="Rectangle 160"/>
              <p:cNvSpPr>
                <a:spLocks noChangeArrowheads="1"/>
              </p:cNvSpPr>
              <p:nvPr/>
            </p:nvSpPr>
            <p:spPr bwMode="auto">
              <a:xfrm>
                <a:off x="706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505" name="Rectangle 161"/>
              <p:cNvSpPr>
                <a:spLocks noChangeArrowheads="1"/>
              </p:cNvSpPr>
              <p:nvPr/>
            </p:nvSpPr>
            <p:spPr bwMode="auto">
              <a:xfrm>
                <a:off x="706" y="1931"/>
                <a:ext cx="6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506" name="Rectangle 162"/>
              <p:cNvSpPr>
                <a:spLocks noChangeArrowheads="1"/>
              </p:cNvSpPr>
              <p:nvPr/>
            </p:nvSpPr>
            <p:spPr bwMode="auto">
              <a:xfrm>
                <a:off x="712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507" name="Rectangle 163"/>
              <p:cNvSpPr>
                <a:spLocks noChangeArrowheads="1"/>
              </p:cNvSpPr>
              <p:nvPr/>
            </p:nvSpPr>
            <p:spPr bwMode="auto">
              <a:xfrm>
                <a:off x="718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508" name="Rectangle 164"/>
              <p:cNvSpPr>
                <a:spLocks noChangeArrowheads="1"/>
              </p:cNvSpPr>
              <p:nvPr/>
            </p:nvSpPr>
            <p:spPr bwMode="auto">
              <a:xfrm>
                <a:off x="718" y="1931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509" name="Rectangle 165"/>
              <p:cNvSpPr>
                <a:spLocks noChangeArrowheads="1"/>
              </p:cNvSpPr>
              <p:nvPr/>
            </p:nvSpPr>
            <p:spPr bwMode="auto">
              <a:xfrm>
                <a:off x="730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510" name="Rectangle 166"/>
              <p:cNvSpPr>
                <a:spLocks noChangeArrowheads="1"/>
              </p:cNvSpPr>
              <p:nvPr/>
            </p:nvSpPr>
            <p:spPr bwMode="auto">
              <a:xfrm>
                <a:off x="730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511" name="Rectangle 167"/>
              <p:cNvSpPr>
                <a:spLocks noChangeArrowheads="1"/>
              </p:cNvSpPr>
              <p:nvPr/>
            </p:nvSpPr>
            <p:spPr bwMode="auto">
              <a:xfrm>
                <a:off x="730" y="1931"/>
                <a:ext cx="12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512" name="Rectangle 168"/>
              <p:cNvSpPr>
                <a:spLocks noChangeArrowheads="1"/>
              </p:cNvSpPr>
              <p:nvPr/>
            </p:nvSpPr>
            <p:spPr bwMode="auto">
              <a:xfrm>
                <a:off x="742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513" name="Rectangle 169"/>
              <p:cNvSpPr>
                <a:spLocks noChangeArrowheads="1"/>
              </p:cNvSpPr>
              <p:nvPr/>
            </p:nvSpPr>
            <p:spPr bwMode="auto">
              <a:xfrm>
                <a:off x="748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514" name="Rectangle 170"/>
              <p:cNvSpPr>
                <a:spLocks noChangeArrowheads="1"/>
              </p:cNvSpPr>
              <p:nvPr/>
            </p:nvSpPr>
            <p:spPr bwMode="auto">
              <a:xfrm>
                <a:off x="748" y="1931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515" name="Rectangle 171"/>
              <p:cNvSpPr>
                <a:spLocks noChangeArrowheads="1"/>
              </p:cNvSpPr>
              <p:nvPr/>
            </p:nvSpPr>
            <p:spPr bwMode="auto">
              <a:xfrm>
                <a:off x="760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516" name="Rectangle 172"/>
              <p:cNvSpPr>
                <a:spLocks noChangeArrowheads="1"/>
              </p:cNvSpPr>
              <p:nvPr/>
            </p:nvSpPr>
            <p:spPr bwMode="auto">
              <a:xfrm>
                <a:off x="760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517" name="Rectangle 173"/>
              <p:cNvSpPr>
                <a:spLocks noChangeArrowheads="1"/>
              </p:cNvSpPr>
              <p:nvPr/>
            </p:nvSpPr>
            <p:spPr bwMode="auto">
              <a:xfrm>
                <a:off x="760" y="1931"/>
                <a:ext cx="12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518" name="Rectangle 174"/>
              <p:cNvSpPr>
                <a:spLocks noChangeArrowheads="1"/>
              </p:cNvSpPr>
              <p:nvPr/>
            </p:nvSpPr>
            <p:spPr bwMode="auto">
              <a:xfrm>
                <a:off x="772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519" name="Rectangle 175"/>
              <p:cNvSpPr>
                <a:spLocks noChangeArrowheads="1"/>
              </p:cNvSpPr>
              <p:nvPr/>
            </p:nvSpPr>
            <p:spPr bwMode="auto">
              <a:xfrm>
                <a:off x="778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520" name="Rectangle 176"/>
              <p:cNvSpPr>
                <a:spLocks noChangeArrowheads="1"/>
              </p:cNvSpPr>
              <p:nvPr/>
            </p:nvSpPr>
            <p:spPr bwMode="auto">
              <a:xfrm>
                <a:off x="778" y="1931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521" name="Rectangle 177"/>
              <p:cNvSpPr>
                <a:spLocks noChangeArrowheads="1"/>
              </p:cNvSpPr>
              <p:nvPr/>
            </p:nvSpPr>
            <p:spPr bwMode="auto">
              <a:xfrm>
                <a:off x="784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522" name="Rectangle 178"/>
              <p:cNvSpPr>
                <a:spLocks noChangeArrowheads="1"/>
              </p:cNvSpPr>
              <p:nvPr/>
            </p:nvSpPr>
            <p:spPr bwMode="auto">
              <a:xfrm>
                <a:off x="790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523" name="Rectangle 179"/>
              <p:cNvSpPr>
                <a:spLocks noChangeArrowheads="1"/>
              </p:cNvSpPr>
              <p:nvPr/>
            </p:nvSpPr>
            <p:spPr bwMode="auto">
              <a:xfrm>
                <a:off x="790" y="1931"/>
                <a:ext cx="12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524" name="Rectangle 180"/>
              <p:cNvSpPr>
                <a:spLocks noChangeArrowheads="1"/>
              </p:cNvSpPr>
              <p:nvPr/>
            </p:nvSpPr>
            <p:spPr bwMode="auto">
              <a:xfrm>
                <a:off x="802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525" name="Rectangle 181"/>
              <p:cNvSpPr>
                <a:spLocks noChangeArrowheads="1"/>
              </p:cNvSpPr>
              <p:nvPr/>
            </p:nvSpPr>
            <p:spPr bwMode="auto">
              <a:xfrm>
                <a:off x="802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526" name="Rectangle 182"/>
              <p:cNvSpPr>
                <a:spLocks noChangeArrowheads="1"/>
              </p:cNvSpPr>
              <p:nvPr/>
            </p:nvSpPr>
            <p:spPr bwMode="auto">
              <a:xfrm>
                <a:off x="802" y="1931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527" name="Rectangle 183"/>
              <p:cNvSpPr>
                <a:spLocks noChangeArrowheads="1"/>
              </p:cNvSpPr>
              <p:nvPr/>
            </p:nvSpPr>
            <p:spPr bwMode="auto">
              <a:xfrm>
                <a:off x="814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528" name="Rectangle 184"/>
              <p:cNvSpPr>
                <a:spLocks noChangeArrowheads="1"/>
              </p:cNvSpPr>
              <p:nvPr/>
            </p:nvSpPr>
            <p:spPr bwMode="auto">
              <a:xfrm>
                <a:off x="820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529" name="Rectangle 185"/>
              <p:cNvSpPr>
                <a:spLocks noChangeArrowheads="1"/>
              </p:cNvSpPr>
              <p:nvPr/>
            </p:nvSpPr>
            <p:spPr bwMode="auto">
              <a:xfrm>
                <a:off x="820" y="1931"/>
                <a:ext cx="6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530" name="Rectangle 186"/>
              <p:cNvSpPr>
                <a:spLocks noChangeArrowheads="1"/>
              </p:cNvSpPr>
              <p:nvPr/>
            </p:nvSpPr>
            <p:spPr bwMode="auto">
              <a:xfrm>
                <a:off x="826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531" name="Rectangle 187"/>
              <p:cNvSpPr>
                <a:spLocks noChangeArrowheads="1"/>
              </p:cNvSpPr>
              <p:nvPr/>
            </p:nvSpPr>
            <p:spPr bwMode="auto">
              <a:xfrm>
                <a:off x="832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532" name="Rectangle 188"/>
              <p:cNvSpPr>
                <a:spLocks noChangeArrowheads="1"/>
              </p:cNvSpPr>
              <p:nvPr/>
            </p:nvSpPr>
            <p:spPr bwMode="auto">
              <a:xfrm>
                <a:off x="832" y="1931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533" name="Rectangle 189"/>
              <p:cNvSpPr>
                <a:spLocks noChangeArrowheads="1"/>
              </p:cNvSpPr>
              <p:nvPr/>
            </p:nvSpPr>
            <p:spPr bwMode="auto">
              <a:xfrm>
                <a:off x="844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534" name="Rectangle 190"/>
              <p:cNvSpPr>
                <a:spLocks noChangeArrowheads="1"/>
              </p:cNvSpPr>
              <p:nvPr/>
            </p:nvSpPr>
            <p:spPr bwMode="auto">
              <a:xfrm>
                <a:off x="850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535" name="Rectangle 191"/>
              <p:cNvSpPr>
                <a:spLocks noChangeArrowheads="1"/>
              </p:cNvSpPr>
              <p:nvPr/>
            </p:nvSpPr>
            <p:spPr bwMode="auto">
              <a:xfrm>
                <a:off x="850" y="1931"/>
                <a:ext cx="6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536" name="Rectangle 192"/>
              <p:cNvSpPr>
                <a:spLocks noChangeArrowheads="1"/>
              </p:cNvSpPr>
              <p:nvPr/>
            </p:nvSpPr>
            <p:spPr bwMode="auto">
              <a:xfrm>
                <a:off x="856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537" name="Rectangle 193"/>
              <p:cNvSpPr>
                <a:spLocks noChangeArrowheads="1"/>
              </p:cNvSpPr>
              <p:nvPr/>
            </p:nvSpPr>
            <p:spPr bwMode="auto">
              <a:xfrm>
                <a:off x="862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538" name="Rectangle 194"/>
              <p:cNvSpPr>
                <a:spLocks noChangeArrowheads="1"/>
              </p:cNvSpPr>
              <p:nvPr/>
            </p:nvSpPr>
            <p:spPr bwMode="auto">
              <a:xfrm>
                <a:off x="862" y="1931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539" name="Rectangle 195"/>
              <p:cNvSpPr>
                <a:spLocks noChangeArrowheads="1"/>
              </p:cNvSpPr>
              <p:nvPr/>
            </p:nvSpPr>
            <p:spPr bwMode="auto">
              <a:xfrm>
                <a:off x="874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540" name="Rectangle 196"/>
              <p:cNvSpPr>
                <a:spLocks noChangeArrowheads="1"/>
              </p:cNvSpPr>
              <p:nvPr/>
            </p:nvSpPr>
            <p:spPr bwMode="auto">
              <a:xfrm>
                <a:off x="880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541" name="Rectangle 197"/>
              <p:cNvSpPr>
                <a:spLocks noChangeArrowheads="1"/>
              </p:cNvSpPr>
              <p:nvPr/>
            </p:nvSpPr>
            <p:spPr bwMode="auto">
              <a:xfrm>
                <a:off x="880" y="1931"/>
                <a:ext cx="6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542" name="Rectangle 198"/>
              <p:cNvSpPr>
                <a:spLocks noChangeArrowheads="1"/>
              </p:cNvSpPr>
              <p:nvPr/>
            </p:nvSpPr>
            <p:spPr bwMode="auto">
              <a:xfrm>
                <a:off x="886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543" name="Rectangle 199"/>
              <p:cNvSpPr>
                <a:spLocks noChangeArrowheads="1"/>
              </p:cNvSpPr>
              <p:nvPr/>
            </p:nvSpPr>
            <p:spPr bwMode="auto">
              <a:xfrm>
                <a:off x="892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544" name="Rectangle 200"/>
              <p:cNvSpPr>
                <a:spLocks noChangeArrowheads="1"/>
              </p:cNvSpPr>
              <p:nvPr/>
            </p:nvSpPr>
            <p:spPr bwMode="auto">
              <a:xfrm>
                <a:off x="892" y="1931"/>
                <a:ext cx="24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545" name="Rectangle 201"/>
              <p:cNvSpPr>
                <a:spLocks noChangeArrowheads="1"/>
              </p:cNvSpPr>
              <p:nvPr/>
            </p:nvSpPr>
            <p:spPr bwMode="auto">
              <a:xfrm>
                <a:off x="916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546" name="Rectangle 202"/>
              <p:cNvSpPr>
                <a:spLocks noChangeArrowheads="1"/>
              </p:cNvSpPr>
              <p:nvPr/>
            </p:nvSpPr>
            <p:spPr bwMode="auto">
              <a:xfrm>
                <a:off x="916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547" name="Rectangle 203"/>
              <p:cNvSpPr>
                <a:spLocks noChangeArrowheads="1"/>
              </p:cNvSpPr>
              <p:nvPr/>
            </p:nvSpPr>
            <p:spPr bwMode="auto">
              <a:xfrm>
                <a:off x="916" y="1931"/>
                <a:ext cx="12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548" name="Rectangle 204"/>
              <p:cNvSpPr>
                <a:spLocks noChangeArrowheads="1"/>
              </p:cNvSpPr>
              <p:nvPr/>
            </p:nvSpPr>
            <p:spPr bwMode="auto">
              <a:xfrm>
                <a:off x="928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549" name="Rectangle 205"/>
              <p:cNvSpPr>
                <a:spLocks noChangeArrowheads="1"/>
              </p:cNvSpPr>
              <p:nvPr/>
            </p:nvSpPr>
            <p:spPr bwMode="auto">
              <a:xfrm>
                <a:off x="934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550" name="Rectangle 206"/>
              <p:cNvSpPr>
                <a:spLocks noChangeArrowheads="1"/>
              </p:cNvSpPr>
              <p:nvPr/>
            </p:nvSpPr>
            <p:spPr bwMode="auto">
              <a:xfrm>
                <a:off x="934" y="1931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551" name="Rectangle 207"/>
              <p:cNvSpPr>
                <a:spLocks noChangeArrowheads="1"/>
              </p:cNvSpPr>
              <p:nvPr/>
            </p:nvSpPr>
            <p:spPr bwMode="auto">
              <a:xfrm>
                <a:off x="952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57753" name="Group 409"/>
            <p:cNvGrpSpPr>
              <a:grpSpLocks/>
            </p:cNvGrpSpPr>
            <p:nvPr/>
          </p:nvGrpSpPr>
          <p:grpSpPr bwMode="auto">
            <a:xfrm>
              <a:off x="958" y="1907"/>
              <a:ext cx="1356" cy="42"/>
              <a:chOff x="958" y="1907"/>
              <a:chExt cx="1356" cy="42"/>
            </a:xfrm>
          </p:grpSpPr>
          <p:sp>
            <p:nvSpPr>
              <p:cNvPr id="57553" name="Rectangle 209"/>
              <p:cNvSpPr>
                <a:spLocks noChangeArrowheads="1"/>
              </p:cNvSpPr>
              <p:nvPr/>
            </p:nvSpPr>
            <p:spPr bwMode="auto">
              <a:xfrm>
                <a:off x="958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554" name="Rectangle 210"/>
              <p:cNvSpPr>
                <a:spLocks noChangeArrowheads="1"/>
              </p:cNvSpPr>
              <p:nvPr/>
            </p:nvSpPr>
            <p:spPr bwMode="auto">
              <a:xfrm>
                <a:off x="958" y="1931"/>
                <a:ext cx="12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555" name="Rectangle 211"/>
              <p:cNvSpPr>
                <a:spLocks noChangeArrowheads="1"/>
              </p:cNvSpPr>
              <p:nvPr/>
            </p:nvSpPr>
            <p:spPr bwMode="auto">
              <a:xfrm>
                <a:off x="970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556" name="Rectangle 212"/>
              <p:cNvSpPr>
                <a:spLocks noChangeArrowheads="1"/>
              </p:cNvSpPr>
              <p:nvPr/>
            </p:nvSpPr>
            <p:spPr bwMode="auto">
              <a:xfrm>
                <a:off x="970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557" name="Rectangle 213"/>
              <p:cNvSpPr>
                <a:spLocks noChangeArrowheads="1"/>
              </p:cNvSpPr>
              <p:nvPr/>
            </p:nvSpPr>
            <p:spPr bwMode="auto">
              <a:xfrm>
                <a:off x="970" y="1931"/>
                <a:ext cx="24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558" name="Rectangle 214"/>
              <p:cNvSpPr>
                <a:spLocks noChangeArrowheads="1"/>
              </p:cNvSpPr>
              <p:nvPr/>
            </p:nvSpPr>
            <p:spPr bwMode="auto">
              <a:xfrm>
                <a:off x="994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559" name="Rectangle 215"/>
              <p:cNvSpPr>
                <a:spLocks noChangeArrowheads="1"/>
              </p:cNvSpPr>
              <p:nvPr/>
            </p:nvSpPr>
            <p:spPr bwMode="auto">
              <a:xfrm>
                <a:off x="1000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560" name="Rectangle 216"/>
              <p:cNvSpPr>
                <a:spLocks noChangeArrowheads="1"/>
              </p:cNvSpPr>
              <p:nvPr/>
            </p:nvSpPr>
            <p:spPr bwMode="auto">
              <a:xfrm>
                <a:off x="1000" y="1931"/>
                <a:ext cx="6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561" name="Rectangle 217"/>
              <p:cNvSpPr>
                <a:spLocks noChangeArrowheads="1"/>
              </p:cNvSpPr>
              <p:nvPr/>
            </p:nvSpPr>
            <p:spPr bwMode="auto">
              <a:xfrm>
                <a:off x="1006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562" name="Rectangle 218"/>
              <p:cNvSpPr>
                <a:spLocks noChangeArrowheads="1"/>
              </p:cNvSpPr>
              <p:nvPr/>
            </p:nvSpPr>
            <p:spPr bwMode="auto">
              <a:xfrm>
                <a:off x="1012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563" name="Rectangle 219"/>
              <p:cNvSpPr>
                <a:spLocks noChangeArrowheads="1"/>
              </p:cNvSpPr>
              <p:nvPr/>
            </p:nvSpPr>
            <p:spPr bwMode="auto">
              <a:xfrm>
                <a:off x="1012" y="1931"/>
                <a:ext cx="24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564" name="Rectangle 220"/>
              <p:cNvSpPr>
                <a:spLocks noChangeArrowheads="1"/>
              </p:cNvSpPr>
              <p:nvPr/>
            </p:nvSpPr>
            <p:spPr bwMode="auto">
              <a:xfrm>
                <a:off x="1036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565" name="Rectangle 221"/>
              <p:cNvSpPr>
                <a:spLocks noChangeArrowheads="1"/>
              </p:cNvSpPr>
              <p:nvPr/>
            </p:nvSpPr>
            <p:spPr bwMode="auto">
              <a:xfrm>
                <a:off x="1036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566" name="Rectangle 222"/>
              <p:cNvSpPr>
                <a:spLocks noChangeArrowheads="1"/>
              </p:cNvSpPr>
              <p:nvPr/>
            </p:nvSpPr>
            <p:spPr bwMode="auto">
              <a:xfrm>
                <a:off x="1036" y="1931"/>
                <a:ext cx="12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567" name="Rectangle 223"/>
              <p:cNvSpPr>
                <a:spLocks noChangeArrowheads="1"/>
              </p:cNvSpPr>
              <p:nvPr/>
            </p:nvSpPr>
            <p:spPr bwMode="auto">
              <a:xfrm>
                <a:off x="1048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568" name="Rectangle 224"/>
              <p:cNvSpPr>
                <a:spLocks noChangeArrowheads="1"/>
              </p:cNvSpPr>
              <p:nvPr/>
            </p:nvSpPr>
            <p:spPr bwMode="auto">
              <a:xfrm>
                <a:off x="1054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569" name="Rectangle 225"/>
              <p:cNvSpPr>
                <a:spLocks noChangeArrowheads="1"/>
              </p:cNvSpPr>
              <p:nvPr/>
            </p:nvSpPr>
            <p:spPr bwMode="auto">
              <a:xfrm>
                <a:off x="1054" y="1931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570" name="Rectangle 226"/>
              <p:cNvSpPr>
                <a:spLocks noChangeArrowheads="1"/>
              </p:cNvSpPr>
              <p:nvPr/>
            </p:nvSpPr>
            <p:spPr bwMode="auto">
              <a:xfrm>
                <a:off x="1072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571" name="Rectangle 227"/>
              <p:cNvSpPr>
                <a:spLocks noChangeArrowheads="1"/>
              </p:cNvSpPr>
              <p:nvPr/>
            </p:nvSpPr>
            <p:spPr bwMode="auto">
              <a:xfrm>
                <a:off x="1078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572" name="Rectangle 228"/>
              <p:cNvSpPr>
                <a:spLocks noChangeArrowheads="1"/>
              </p:cNvSpPr>
              <p:nvPr/>
            </p:nvSpPr>
            <p:spPr bwMode="auto">
              <a:xfrm>
                <a:off x="1078" y="1931"/>
                <a:ext cx="12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573" name="Rectangle 229"/>
              <p:cNvSpPr>
                <a:spLocks noChangeArrowheads="1"/>
              </p:cNvSpPr>
              <p:nvPr/>
            </p:nvSpPr>
            <p:spPr bwMode="auto">
              <a:xfrm>
                <a:off x="1090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574" name="Rectangle 230"/>
              <p:cNvSpPr>
                <a:spLocks noChangeArrowheads="1"/>
              </p:cNvSpPr>
              <p:nvPr/>
            </p:nvSpPr>
            <p:spPr bwMode="auto">
              <a:xfrm>
                <a:off x="1096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575" name="Rectangle 231"/>
              <p:cNvSpPr>
                <a:spLocks noChangeArrowheads="1"/>
              </p:cNvSpPr>
              <p:nvPr/>
            </p:nvSpPr>
            <p:spPr bwMode="auto">
              <a:xfrm>
                <a:off x="1096" y="1931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576" name="Rectangle 232"/>
              <p:cNvSpPr>
                <a:spLocks noChangeArrowheads="1"/>
              </p:cNvSpPr>
              <p:nvPr/>
            </p:nvSpPr>
            <p:spPr bwMode="auto">
              <a:xfrm>
                <a:off x="1114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577" name="Rectangle 233"/>
              <p:cNvSpPr>
                <a:spLocks noChangeArrowheads="1"/>
              </p:cNvSpPr>
              <p:nvPr/>
            </p:nvSpPr>
            <p:spPr bwMode="auto">
              <a:xfrm>
                <a:off x="1120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578" name="Rectangle 234"/>
              <p:cNvSpPr>
                <a:spLocks noChangeArrowheads="1"/>
              </p:cNvSpPr>
              <p:nvPr/>
            </p:nvSpPr>
            <p:spPr bwMode="auto">
              <a:xfrm>
                <a:off x="1120" y="1931"/>
                <a:ext cx="6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579" name="Rectangle 235"/>
              <p:cNvSpPr>
                <a:spLocks noChangeArrowheads="1"/>
              </p:cNvSpPr>
              <p:nvPr/>
            </p:nvSpPr>
            <p:spPr bwMode="auto">
              <a:xfrm>
                <a:off x="1126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580" name="Rectangle 236"/>
              <p:cNvSpPr>
                <a:spLocks noChangeArrowheads="1"/>
              </p:cNvSpPr>
              <p:nvPr/>
            </p:nvSpPr>
            <p:spPr bwMode="auto">
              <a:xfrm>
                <a:off x="1132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581" name="Rectangle 237"/>
              <p:cNvSpPr>
                <a:spLocks noChangeArrowheads="1"/>
              </p:cNvSpPr>
              <p:nvPr/>
            </p:nvSpPr>
            <p:spPr bwMode="auto">
              <a:xfrm>
                <a:off x="1132" y="1931"/>
                <a:ext cx="24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582" name="Rectangle 238"/>
              <p:cNvSpPr>
                <a:spLocks noChangeArrowheads="1"/>
              </p:cNvSpPr>
              <p:nvPr/>
            </p:nvSpPr>
            <p:spPr bwMode="auto">
              <a:xfrm>
                <a:off x="1156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583" name="Rectangle 239"/>
              <p:cNvSpPr>
                <a:spLocks noChangeArrowheads="1"/>
              </p:cNvSpPr>
              <p:nvPr/>
            </p:nvSpPr>
            <p:spPr bwMode="auto">
              <a:xfrm>
                <a:off x="1162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584" name="Rectangle 240"/>
              <p:cNvSpPr>
                <a:spLocks noChangeArrowheads="1"/>
              </p:cNvSpPr>
              <p:nvPr/>
            </p:nvSpPr>
            <p:spPr bwMode="auto">
              <a:xfrm>
                <a:off x="1162" y="1931"/>
                <a:ext cx="6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585" name="Rectangle 241"/>
              <p:cNvSpPr>
                <a:spLocks noChangeArrowheads="1"/>
              </p:cNvSpPr>
              <p:nvPr/>
            </p:nvSpPr>
            <p:spPr bwMode="auto">
              <a:xfrm>
                <a:off x="1168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586" name="Rectangle 242"/>
              <p:cNvSpPr>
                <a:spLocks noChangeArrowheads="1"/>
              </p:cNvSpPr>
              <p:nvPr/>
            </p:nvSpPr>
            <p:spPr bwMode="auto">
              <a:xfrm>
                <a:off x="1174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587" name="Rectangle 243"/>
              <p:cNvSpPr>
                <a:spLocks noChangeArrowheads="1"/>
              </p:cNvSpPr>
              <p:nvPr/>
            </p:nvSpPr>
            <p:spPr bwMode="auto">
              <a:xfrm>
                <a:off x="1174" y="1931"/>
                <a:ext cx="24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588" name="Rectangle 244"/>
              <p:cNvSpPr>
                <a:spLocks noChangeArrowheads="1"/>
              </p:cNvSpPr>
              <p:nvPr/>
            </p:nvSpPr>
            <p:spPr bwMode="auto">
              <a:xfrm>
                <a:off x="1198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589" name="Rectangle 245"/>
              <p:cNvSpPr>
                <a:spLocks noChangeArrowheads="1"/>
              </p:cNvSpPr>
              <p:nvPr/>
            </p:nvSpPr>
            <p:spPr bwMode="auto">
              <a:xfrm>
                <a:off x="1198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590" name="Rectangle 246"/>
              <p:cNvSpPr>
                <a:spLocks noChangeArrowheads="1"/>
              </p:cNvSpPr>
              <p:nvPr/>
            </p:nvSpPr>
            <p:spPr bwMode="auto">
              <a:xfrm>
                <a:off x="1198" y="1931"/>
                <a:ext cx="12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591" name="Rectangle 247"/>
              <p:cNvSpPr>
                <a:spLocks noChangeArrowheads="1"/>
              </p:cNvSpPr>
              <p:nvPr/>
            </p:nvSpPr>
            <p:spPr bwMode="auto">
              <a:xfrm>
                <a:off x="1210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592" name="Rectangle 248"/>
              <p:cNvSpPr>
                <a:spLocks noChangeArrowheads="1"/>
              </p:cNvSpPr>
              <p:nvPr/>
            </p:nvSpPr>
            <p:spPr bwMode="auto">
              <a:xfrm>
                <a:off x="1216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593" name="Rectangle 249"/>
              <p:cNvSpPr>
                <a:spLocks noChangeArrowheads="1"/>
              </p:cNvSpPr>
              <p:nvPr/>
            </p:nvSpPr>
            <p:spPr bwMode="auto">
              <a:xfrm>
                <a:off x="1216" y="1931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594" name="Rectangle 250"/>
              <p:cNvSpPr>
                <a:spLocks noChangeArrowheads="1"/>
              </p:cNvSpPr>
              <p:nvPr/>
            </p:nvSpPr>
            <p:spPr bwMode="auto">
              <a:xfrm>
                <a:off x="1234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595" name="Rectangle 251"/>
              <p:cNvSpPr>
                <a:spLocks noChangeArrowheads="1"/>
              </p:cNvSpPr>
              <p:nvPr/>
            </p:nvSpPr>
            <p:spPr bwMode="auto">
              <a:xfrm>
                <a:off x="1240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596" name="Rectangle 252"/>
              <p:cNvSpPr>
                <a:spLocks noChangeArrowheads="1"/>
              </p:cNvSpPr>
              <p:nvPr/>
            </p:nvSpPr>
            <p:spPr bwMode="auto">
              <a:xfrm>
                <a:off x="1240" y="1931"/>
                <a:ext cx="12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597" name="Rectangle 253"/>
              <p:cNvSpPr>
                <a:spLocks noChangeArrowheads="1"/>
              </p:cNvSpPr>
              <p:nvPr/>
            </p:nvSpPr>
            <p:spPr bwMode="auto">
              <a:xfrm>
                <a:off x="1252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598" name="Rectangle 254"/>
              <p:cNvSpPr>
                <a:spLocks noChangeArrowheads="1"/>
              </p:cNvSpPr>
              <p:nvPr/>
            </p:nvSpPr>
            <p:spPr bwMode="auto">
              <a:xfrm>
                <a:off x="1252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599" name="Rectangle 255"/>
              <p:cNvSpPr>
                <a:spLocks noChangeArrowheads="1"/>
              </p:cNvSpPr>
              <p:nvPr/>
            </p:nvSpPr>
            <p:spPr bwMode="auto">
              <a:xfrm>
                <a:off x="1252" y="1931"/>
                <a:ext cx="24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600" name="Rectangle 256"/>
              <p:cNvSpPr>
                <a:spLocks noChangeArrowheads="1"/>
              </p:cNvSpPr>
              <p:nvPr/>
            </p:nvSpPr>
            <p:spPr bwMode="auto">
              <a:xfrm>
                <a:off x="1276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601" name="Rectangle 257"/>
              <p:cNvSpPr>
                <a:spLocks noChangeArrowheads="1"/>
              </p:cNvSpPr>
              <p:nvPr/>
            </p:nvSpPr>
            <p:spPr bwMode="auto">
              <a:xfrm>
                <a:off x="1282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602" name="Rectangle 258"/>
              <p:cNvSpPr>
                <a:spLocks noChangeArrowheads="1"/>
              </p:cNvSpPr>
              <p:nvPr/>
            </p:nvSpPr>
            <p:spPr bwMode="auto">
              <a:xfrm>
                <a:off x="1282" y="1931"/>
                <a:ext cx="6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603" name="Rectangle 259"/>
              <p:cNvSpPr>
                <a:spLocks noChangeArrowheads="1"/>
              </p:cNvSpPr>
              <p:nvPr/>
            </p:nvSpPr>
            <p:spPr bwMode="auto">
              <a:xfrm>
                <a:off x="1288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604" name="Rectangle 260"/>
              <p:cNvSpPr>
                <a:spLocks noChangeArrowheads="1"/>
              </p:cNvSpPr>
              <p:nvPr/>
            </p:nvSpPr>
            <p:spPr bwMode="auto">
              <a:xfrm>
                <a:off x="1294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605" name="Rectangle 261"/>
              <p:cNvSpPr>
                <a:spLocks noChangeArrowheads="1"/>
              </p:cNvSpPr>
              <p:nvPr/>
            </p:nvSpPr>
            <p:spPr bwMode="auto">
              <a:xfrm>
                <a:off x="1294" y="1931"/>
                <a:ext cx="24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606" name="Rectangle 262"/>
              <p:cNvSpPr>
                <a:spLocks noChangeArrowheads="1"/>
              </p:cNvSpPr>
              <p:nvPr/>
            </p:nvSpPr>
            <p:spPr bwMode="auto">
              <a:xfrm>
                <a:off x="1318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607" name="Rectangle 263"/>
              <p:cNvSpPr>
                <a:spLocks noChangeArrowheads="1"/>
              </p:cNvSpPr>
              <p:nvPr/>
            </p:nvSpPr>
            <p:spPr bwMode="auto">
              <a:xfrm>
                <a:off x="1324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608" name="Rectangle 264"/>
              <p:cNvSpPr>
                <a:spLocks noChangeArrowheads="1"/>
              </p:cNvSpPr>
              <p:nvPr/>
            </p:nvSpPr>
            <p:spPr bwMode="auto">
              <a:xfrm>
                <a:off x="1324" y="1931"/>
                <a:ext cx="6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609" name="Rectangle 265"/>
              <p:cNvSpPr>
                <a:spLocks noChangeArrowheads="1"/>
              </p:cNvSpPr>
              <p:nvPr/>
            </p:nvSpPr>
            <p:spPr bwMode="auto">
              <a:xfrm>
                <a:off x="1330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610" name="Rectangle 266"/>
              <p:cNvSpPr>
                <a:spLocks noChangeArrowheads="1"/>
              </p:cNvSpPr>
              <p:nvPr/>
            </p:nvSpPr>
            <p:spPr bwMode="auto">
              <a:xfrm>
                <a:off x="1336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611" name="Rectangle 267"/>
              <p:cNvSpPr>
                <a:spLocks noChangeArrowheads="1"/>
              </p:cNvSpPr>
              <p:nvPr/>
            </p:nvSpPr>
            <p:spPr bwMode="auto">
              <a:xfrm>
                <a:off x="1336" y="1931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612" name="Rectangle 268"/>
              <p:cNvSpPr>
                <a:spLocks noChangeArrowheads="1"/>
              </p:cNvSpPr>
              <p:nvPr/>
            </p:nvSpPr>
            <p:spPr bwMode="auto">
              <a:xfrm>
                <a:off x="1354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613" name="Rectangle 269"/>
              <p:cNvSpPr>
                <a:spLocks noChangeArrowheads="1"/>
              </p:cNvSpPr>
              <p:nvPr/>
            </p:nvSpPr>
            <p:spPr bwMode="auto">
              <a:xfrm>
                <a:off x="1360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614" name="Rectangle 270"/>
              <p:cNvSpPr>
                <a:spLocks noChangeArrowheads="1"/>
              </p:cNvSpPr>
              <p:nvPr/>
            </p:nvSpPr>
            <p:spPr bwMode="auto">
              <a:xfrm>
                <a:off x="1360" y="1931"/>
                <a:ext cx="12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615" name="Rectangle 271"/>
              <p:cNvSpPr>
                <a:spLocks noChangeArrowheads="1"/>
              </p:cNvSpPr>
              <p:nvPr/>
            </p:nvSpPr>
            <p:spPr bwMode="auto">
              <a:xfrm>
                <a:off x="1372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616" name="Rectangle 272"/>
              <p:cNvSpPr>
                <a:spLocks noChangeArrowheads="1"/>
              </p:cNvSpPr>
              <p:nvPr/>
            </p:nvSpPr>
            <p:spPr bwMode="auto">
              <a:xfrm>
                <a:off x="1378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617" name="Rectangle 273"/>
              <p:cNvSpPr>
                <a:spLocks noChangeArrowheads="1"/>
              </p:cNvSpPr>
              <p:nvPr/>
            </p:nvSpPr>
            <p:spPr bwMode="auto">
              <a:xfrm>
                <a:off x="1378" y="1931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618" name="Rectangle 274"/>
              <p:cNvSpPr>
                <a:spLocks noChangeArrowheads="1"/>
              </p:cNvSpPr>
              <p:nvPr/>
            </p:nvSpPr>
            <p:spPr bwMode="auto">
              <a:xfrm>
                <a:off x="1396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619" name="Rectangle 275"/>
              <p:cNvSpPr>
                <a:spLocks noChangeArrowheads="1"/>
              </p:cNvSpPr>
              <p:nvPr/>
            </p:nvSpPr>
            <p:spPr bwMode="auto">
              <a:xfrm>
                <a:off x="1402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620" name="Rectangle 276"/>
              <p:cNvSpPr>
                <a:spLocks noChangeArrowheads="1"/>
              </p:cNvSpPr>
              <p:nvPr/>
            </p:nvSpPr>
            <p:spPr bwMode="auto">
              <a:xfrm>
                <a:off x="1402" y="1931"/>
                <a:ext cx="6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621" name="Rectangle 277"/>
              <p:cNvSpPr>
                <a:spLocks noChangeArrowheads="1"/>
              </p:cNvSpPr>
              <p:nvPr/>
            </p:nvSpPr>
            <p:spPr bwMode="auto">
              <a:xfrm>
                <a:off x="1408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622" name="Rectangle 278"/>
              <p:cNvSpPr>
                <a:spLocks noChangeArrowheads="1"/>
              </p:cNvSpPr>
              <p:nvPr/>
            </p:nvSpPr>
            <p:spPr bwMode="auto">
              <a:xfrm>
                <a:off x="1414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623" name="Rectangle 279"/>
              <p:cNvSpPr>
                <a:spLocks noChangeArrowheads="1"/>
              </p:cNvSpPr>
              <p:nvPr/>
            </p:nvSpPr>
            <p:spPr bwMode="auto">
              <a:xfrm>
                <a:off x="1414" y="1931"/>
                <a:ext cx="24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624" name="Rectangle 280"/>
              <p:cNvSpPr>
                <a:spLocks noChangeArrowheads="1"/>
              </p:cNvSpPr>
              <p:nvPr/>
            </p:nvSpPr>
            <p:spPr bwMode="auto">
              <a:xfrm>
                <a:off x="1438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625" name="Rectangle 281"/>
              <p:cNvSpPr>
                <a:spLocks noChangeArrowheads="1"/>
              </p:cNvSpPr>
              <p:nvPr/>
            </p:nvSpPr>
            <p:spPr bwMode="auto">
              <a:xfrm>
                <a:off x="1444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626" name="Rectangle 282"/>
              <p:cNvSpPr>
                <a:spLocks noChangeArrowheads="1"/>
              </p:cNvSpPr>
              <p:nvPr/>
            </p:nvSpPr>
            <p:spPr bwMode="auto">
              <a:xfrm>
                <a:off x="1444" y="1931"/>
                <a:ext cx="6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627" name="Rectangle 283"/>
              <p:cNvSpPr>
                <a:spLocks noChangeArrowheads="1"/>
              </p:cNvSpPr>
              <p:nvPr/>
            </p:nvSpPr>
            <p:spPr bwMode="auto">
              <a:xfrm>
                <a:off x="1450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628" name="Rectangle 284"/>
              <p:cNvSpPr>
                <a:spLocks noChangeArrowheads="1"/>
              </p:cNvSpPr>
              <p:nvPr/>
            </p:nvSpPr>
            <p:spPr bwMode="auto">
              <a:xfrm>
                <a:off x="1456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629" name="Rectangle 285"/>
              <p:cNvSpPr>
                <a:spLocks noChangeArrowheads="1"/>
              </p:cNvSpPr>
              <p:nvPr/>
            </p:nvSpPr>
            <p:spPr bwMode="auto">
              <a:xfrm>
                <a:off x="1456" y="1931"/>
                <a:ext cx="24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630" name="Rectangle 286"/>
              <p:cNvSpPr>
                <a:spLocks noChangeArrowheads="1"/>
              </p:cNvSpPr>
              <p:nvPr/>
            </p:nvSpPr>
            <p:spPr bwMode="auto">
              <a:xfrm>
                <a:off x="1480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631" name="Rectangle 287"/>
              <p:cNvSpPr>
                <a:spLocks noChangeArrowheads="1"/>
              </p:cNvSpPr>
              <p:nvPr/>
            </p:nvSpPr>
            <p:spPr bwMode="auto">
              <a:xfrm>
                <a:off x="1480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632" name="Rectangle 288"/>
              <p:cNvSpPr>
                <a:spLocks noChangeArrowheads="1"/>
              </p:cNvSpPr>
              <p:nvPr/>
            </p:nvSpPr>
            <p:spPr bwMode="auto">
              <a:xfrm>
                <a:off x="1480" y="1931"/>
                <a:ext cx="12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633" name="Rectangle 289"/>
              <p:cNvSpPr>
                <a:spLocks noChangeArrowheads="1"/>
              </p:cNvSpPr>
              <p:nvPr/>
            </p:nvSpPr>
            <p:spPr bwMode="auto">
              <a:xfrm>
                <a:off x="1492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634" name="Rectangle 290"/>
              <p:cNvSpPr>
                <a:spLocks noChangeArrowheads="1"/>
              </p:cNvSpPr>
              <p:nvPr/>
            </p:nvSpPr>
            <p:spPr bwMode="auto">
              <a:xfrm>
                <a:off x="1498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635" name="Rectangle 291"/>
              <p:cNvSpPr>
                <a:spLocks noChangeArrowheads="1"/>
              </p:cNvSpPr>
              <p:nvPr/>
            </p:nvSpPr>
            <p:spPr bwMode="auto">
              <a:xfrm>
                <a:off x="1498" y="1931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636" name="Rectangle 292"/>
              <p:cNvSpPr>
                <a:spLocks noChangeArrowheads="1"/>
              </p:cNvSpPr>
              <p:nvPr/>
            </p:nvSpPr>
            <p:spPr bwMode="auto">
              <a:xfrm>
                <a:off x="1516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637" name="Rectangle 293"/>
              <p:cNvSpPr>
                <a:spLocks noChangeArrowheads="1"/>
              </p:cNvSpPr>
              <p:nvPr/>
            </p:nvSpPr>
            <p:spPr bwMode="auto">
              <a:xfrm>
                <a:off x="1522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638" name="Rectangle 294"/>
              <p:cNvSpPr>
                <a:spLocks noChangeArrowheads="1"/>
              </p:cNvSpPr>
              <p:nvPr/>
            </p:nvSpPr>
            <p:spPr bwMode="auto">
              <a:xfrm>
                <a:off x="1522" y="1931"/>
                <a:ext cx="12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639" name="Rectangle 295"/>
              <p:cNvSpPr>
                <a:spLocks noChangeArrowheads="1"/>
              </p:cNvSpPr>
              <p:nvPr/>
            </p:nvSpPr>
            <p:spPr bwMode="auto">
              <a:xfrm>
                <a:off x="1534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640" name="Rectangle 296"/>
              <p:cNvSpPr>
                <a:spLocks noChangeArrowheads="1"/>
              </p:cNvSpPr>
              <p:nvPr/>
            </p:nvSpPr>
            <p:spPr bwMode="auto">
              <a:xfrm>
                <a:off x="1540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641" name="Rectangle 297"/>
              <p:cNvSpPr>
                <a:spLocks noChangeArrowheads="1"/>
              </p:cNvSpPr>
              <p:nvPr/>
            </p:nvSpPr>
            <p:spPr bwMode="auto">
              <a:xfrm>
                <a:off x="1540" y="1931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642" name="Rectangle 298"/>
              <p:cNvSpPr>
                <a:spLocks noChangeArrowheads="1"/>
              </p:cNvSpPr>
              <p:nvPr/>
            </p:nvSpPr>
            <p:spPr bwMode="auto">
              <a:xfrm>
                <a:off x="1558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643" name="Rectangle 299"/>
              <p:cNvSpPr>
                <a:spLocks noChangeArrowheads="1"/>
              </p:cNvSpPr>
              <p:nvPr/>
            </p:nvSpPr>
            <p:spPr bwMode="auto">
              <a:xfrm>
                <a:off x="1564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644" name="Rectangle 300"/>
              <p:cNvSpPr>
                <a:spLocks noChangeArrowheads="1"/>
              </p:cNvSpPr>
              <p:nvPr/>
            </p:nvSpPr>
            <p:spPr bwMode="auto">
              <a:xfrm>
                <a:off x="1564" y="1931"/>
                <a:ext cx="6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645" name="Rectangle 301"/>
              <p:cNvSpPr>
                <a:spLocks noChangeArrowheads="1"/>
              </p:cNvSpPr>
              <p:nvPr/>
            </p:nvSpPr>
            <p:spPr bwMode="auto">
              <a:xfrm>
                <a:off x="1570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646" name="Rectangle 302"/>
              <p:cNvSpPr>
                <a:spLocks noChangeArrowheads="1"/>
              </p:cNvSpPr>
              <p:nvPr/>
            </p:nvSpPr>
            <p:spPr bwMode="auto">
              <a:xfrm>
                <a:off x="1576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647" name="Rectangle 303"/>
              <p:cNvSpPr>
                <a:spLocks noChangeArrowheads="1"/>
              </p:cNvSpPr>
              <p:nvPr/>
            </p:nvSpPr>
            <p:spPr bwMode="auto">
              <a:xfrm>
                <a:off x="1576" y="1931"/>
                <a:ext cx="24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648" name="Rectangle 304"/>
              <p:cNvSpPr>
                <a:spLocks noChangeArrowheads="1"/>
              </p:cNvSpPr>
              <p:nvPr/>
            </p:nvSpPr>
            <p:spPr bwMode="auto">
              <a:xfrm>
                <a:off x="1600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649" name="Rectangle 305"/>
              <p:cNvSpPr>
                <a:spLocks noChangeArrowheads="1"/>
              </p:cNvSpPr>
              <p:nvPr/>
            </p:nvSpPr>
            <p:spPr bwMode="auto">
              <a:xfrm>
                <a:off x="1606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650" name="Rectangle 306"/>
              <p:cNvSpPr>
                <a:spLocks noChangeArrowheads="1"/>
              </p:cNvSpPr>
              <p:nvPr/>
            </p:nvSpPr>
            <p:spPr bwMode="auto">
              <a:xfrm>
                <a:off x="1606" y="1931"/>
                <a:ext cx="6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651" name="Rectangle 307"/>
              <p:cNvSpPr>
                <a:spLocks noChangeArrowheads="1"/>
              </p:cNvSpPr>
              <p:nvPr/>
            </p:nvSpPr>
            <p:spPr bwMode="auto">
              <a:xfrm>
                <a:off x="1612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652" name="Rectangle 308"/>
              <p:cNvSpPr>
                <a:spLocks noChangeArrowheads="1"/>
              </p:cNvSpPr>
              <p:nvPr/>
            </p:nvSpPr>
            <p:spPr bwMode="auto">
              <a:xfrm>
                <a:off x="1618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653" name="Rectangle 309"/>
              <p:cNvSpPr>
                <a:spLocks noChangeArrowheads="1"/>
              </p:cNvSpPr>
              <p:nvPr/>
            </p:nvSpPr>
            <p:spPr bwMode="auto">
              <a:xfrm>
                <a:off x="1618" y="1931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654" name="Rectangle 310"/>
              <p:cNvSpPr>
                <a:spLocks noChangeArrowheads="1"/>
              </p:cNvSpPr>
              <p:nvPr/>
            </p:nvSpPr>
            <p:spPr bwMode="auto">
              <a:xfrm>
                <a:off x="1636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655" name="Rectangle 311"/>
              <p:cNvSpPr>
                <a:spLocks noChangeArrowheads="1"/>
              </p:cNvSpPr>
              <p:nvPr/>
            </p:nvSpPr>
            <p:spPr bwMode="auto">
              <a:xfrm>
                <a:off x="1642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656" name="Rectangle 312"/>
              <p:cNvSpPr>
                <a:spLocks noChangeArrowheads="1"/>
              </p:cNvSpPr>
              <p:nvPr/>
            </p:nvSpPr>
            <p:spPr bwMode="auto">
              <a:xfrm>
                <a:off x="1642" y="1931"/>
                <a:ext cx="12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657" name="Rectangle 313"/>
              <p:cNvSpPr>
                <a:spLocks noChangeArrowheads="1"/>
              </p:cNvSpPr>
              <p:nvPr/>
            </p:nvSpPr>
            <p:spPr bwMode="auto">
              <a:xfrm>
                <a:off x="1654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658" name="Rectangle 314"/>
              <p:cNvSpPr>
                <a:spLocks noChangeArrowheads="1"/>
              </p:cNvSpPr>
              <p:nvPr/>
            </p:nvSpPr>
            <p:spPr bwMode="auto">
              <a:xfrm>
                <a:off x="1660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659" name="Rectangle 315"/>
              <p:cNvSpPr>
                <a:spLocks noChangeArrowheads="1"/>
              </p:cNvSpPr>
              <p:nvPr/>
            </p:nvSpPr>
            <p:spPr bwMode="auto">
              <a:xfrm>
                <a:off x="1660" y="1931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660" name="Rectangle 316"/>
              <p:cNvSpPr>
                <a:spLocks noChangeArrowheads="1"/>
              </p:cNvSpPr>
              <p:nvPr/>
            </p:nvSpPr>
            <p:spPr bwMode="auto">
              <a:xfrm>
                <a:off x="1678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661" name="Rectangle 317"/>
              <p:cNvSpPr>
                <a:spLocks noChangeArrowheads="1"/>
              </p:cNvSpPr>
              <p:nvPr/>
            </p:nvSpPr>
            <p:spPr bwMode="auto">
              <a:xfrm>
                <a:off x="1684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662" name="Rectangle 318"/>
              <p:cNvSpPr>
                <a:spLocks noChangeArrowheads="1"/>
              </p:cNvSpPr>
              <p:nvPr/>
            </p:nvSpPr>
            <p:spPr bwMode="auto">
              <a:xfrm>
                <a:off x="1684" y="1931"/>
                <a:ext cx="12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663" name="Rectangle 319"/>
              <p:cNvSpPr>
                <a:spLocks noChangeArrowheads="1"/>
              </p:cNvSpPr>
              <p:nvPr/>
            </p:nvSpPr>
            <p:spPr bwMode="auto">
              <a:xfrm>
                <a:off x="1696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664" name="Rectangle 320"/>
              <p:cNvSpPr>
                <a:spLocks noChangeArrowheads="1"/>
              </p:cNvSpPr>
              <p:nvPr/>
            </p:nvSpPr>
            <p:spPr bwMode="auto">
              <a:xfrm>
                <a:off x="1696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665" name="Rectangle 321"/>
              <p:cNvSpPr>
                <a:spLocks noChangeArrowheads="1"/>
              </p:cNvSpPr>
              <p:nvPr/>
            </p:nvSpPr>
            <p:spPr bwMode="auto">
              <a:xfrm>
                <a:off x="1696" y="1931"/>
                <a:ext cx="24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666" name="Rectangle 322"/>
              <p:cNvSpPr>
                <a:spLocks noChangeArrowheads="1"/>
              </p:cNvSpPr>
              <p:nvPr/>
            </p:nvSpPr>
            <p:spPr bwMode="auto">
              <a:xfrm>
                <a:off x="1720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667" name="Rectangle 323"/>
              <p:cNvSpPr>
                <a:spLocks noChangeArrowheads="1"/>
              </p:cNvSpPr>
              <p:nvPr/>
            </p:nvSpPr>
            <p:spPr bwMode="auto">
              <a:xfrm>
                <a:off x="1726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668" name="Rectangle 324"/>
              <p:cNvSpPr>
                <a:spLocks noChangeArrowheads="1"/>
              </p:cNvSpPr>
              <p:nvPr/>
            </p:nvSpPr>
            <p:spPr bwMode="auto">
              <a:xfrm>
                <a:off x="1726" y="1931"/>
                <a:ext cx="6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669" name="Rectangle 325"/>
              <p:cNvSpPr>
                <a:spLocks noChangeArrowheads="1"/>
              </p:cNvSpPr>
              <p:nvPr/>
            </p:nvSpPr>
            <p:spPr bwMode="auto">
              <a:xfrm>
                <a:off x="1732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670" name="Rectangle 326"/>
              <p:cNvSpPr>
                <a:spLocks noChangeArrowheads="1"/>
              </p:cNvSpPr>
              <p:nvPr/>
            </p:nvSpPr>
            <p:spPr bwMode="auto">
              <a:xfrm>
                <a:off x="1738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671" name="Rectangle 327"/>
              <p:cNvSpPr>
                <a:spLocks noChangeArrowheads="1"/>
              </p:cNvSpPr>
              <p:nvPr/>
            </p:nvSpPr>
            <p:spPr bwMode="auto">
              <a:xfrm>
                <a:off x="1738" y="1931"/>
                <a:ext cx="24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672" name="Rectangle 328"/>
              <p:cNvSpPr>
                <a:spLocks noChangeArrowheads="1"/>
              </p:cNvSpPr>
              <p:nvPr/>
            </p:nvSpPr>
            <p:spPr bwMode="auto">
              <a:xfrm>
                <a:off x="1762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673" name="Rectangle 329"/>
              <p:cNvSpPr>
                <a:spLocks noChangeArrowheads="1"/>
              </p:cNvSpPr>
              <p:nvPr/>
            </p:nvSpPr>
            <p:spPr bwMode="auto">
              <a:xfrm>
                <a:off x="1762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674" name="Rectangle 330"/>
              <p:cNvSpPr>
                <a:spLocks noChangeArrowheads="1"/>
              </p:cNvSpPr>
              <p:nvPr/>
            </p:nvSpPr>
            <p:spPr bwMode="auto">
              <a:xfrm>
                <a:off x="1762" y="1931"/>
                <a:ext cx="12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675" name="Rectangle 331"/>
              <p:cNvSpPr>
                <a:spLocks noChangeArrowheads="1"/>
              </p:cNvSpPr>
              <p:nvPr/>
            </p:nvSpPr>
            <p:spPr bwMode="auto">
              <a:xfrm>
                <a:off x="1774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676" name="Rectangle 332"/>
              <p:cNvSpPr>
                <a:spLocks noChangeArrowheads="1"/>
              </p:cNvSpPr>
              <p:nvPr/>
            </p:nvSpPr>
            <p:spPr bwMode="auto">
              <a:xfrm>
                <a:off x="1780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677" name="Rectangle 333"/>
              <p:cNvSpPr>
                <a:spLocks noChangeArrowheads="1"/>
              </p:cNvSpPr>
              <p:nvPr/>
            </p:nvSpPr>
            <p:spPr bwMode="auto">
              <a:xfrm>
                <a:off x="1780" y="1931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678" name="Rectangle 334"/>
              <p:cNvSpPr>
                <a:spLocks noChangeArrowheads="1"/>
              </p:cNvSpPr>
              <p:nvPr/>
            </p:nvSpPr>
            <p:spPr bwMode="auto">
              <a:xfrm>
                <a:off x="1798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679" name="Rectangle 335"/>
              <p:cNvSpPr>
                <a:spLocks noChangeArrowheads="1"/>
              </p:cNvSpPr>
              <p:nvPr/>
            </p:nvSpPr>
            <p:spPr bwMode="auto">
              <a:xfrm>
                <a:off x="1804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680" name="Rectangle 336"/>
              <p:cNvSpPr>
                <a:spLocks noChangeArrowheads="1"/>
              </p:cNvSpPr>
              <p:nvPr/>
            </p:nvSpPr>
            <p:spPr bwMode="auto">
              <a:xfrm>
                <a:off x="1804" y="1931"/>
                <a:ext cx="12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681" name="Rectangle 337"/>
              <p:cNvSpPr>
                <a:spLocks noChangeArrowheads="1"/>
              </p:cNvSpPr>
              <p:nvPr/>
            </p:nvSpPr>
            <p:spPr bwMode="auto">
              <a:xfrm>
                <a:off x="1816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682" name="Rectangle 338"/>
              <p:cNvSpPr>
                <a:spLocks noChangeArrowheads="1"/>
              </p:cNvSpPr>
              <p:nvPr/>
            </p:nvSpPr>
            <p:spPr bwMode="auto">
              <a:xfrm>
                <a:off x="1822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683" name="Rectangle 339"/>
              <p:cNvSpPr>
                <a:spLocks noChangeArrowheads="1"/>
              </p:cNvSpPr>
              <p:nvPr/>
            </p:nvSpPr>
            <p:spPr bwMode="auto">
              <a:xfrm>
                <a:off x="1822" y="1931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684" name="Rectangle 340"/>
              <p:cNvSpPr>
                <a:spLocks noChangeArrowheads="1"/>
              </p:cNvSpPr>
              <p:nvPr/>
            </p:nvSpPr>
            <p:spPr bwMode="auto">
              <a:xfrm>
                <a:off x="1840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685" name="Rectangle 341"/>
              <p:cNvSpPr>
                <a:spLocks noChangeArrowheads="1"/>
              </p:cNvSpPr>
              <p:nvPr/>
            </p:nvSpPr>
            <p:spPr bwMode="auto">
              <a:xfrm>
                <a:off x="1846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686" name="Rectangle 342"/>
              <p:cNvSpPr>
                <a:spLocks noChangeArrowheads="1"/>
              </p:cNvSpPr>
              <p:nvPr/>
            </p:nvSpPr>
            <p:spPr bwMode="auto">
              <a:xfrm>
                <a:off x="1846" y="1931"/>
                <a:ext cx="6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687" name="Rectangle 343"/>
              <p:cNvSpPr>
                <a:spLocks noChangeArrowheads="1"/>
              </p:cNvSpPr>
              <p:nvPr/>
            </p:nvSpPr>
            <p:spPr bwMode="auto">
              <a:xfrm>
                <a:off x="1852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688" name="Rectangle 344"/>
              <p:cNvSpPr>
                <a:spLocks noChangeArrowheads="1"/>
              </p:cNvSpPr>
              <p:nvPr/>
            </p:nvSpPr>
            <p:spPr bwMode="auto">
              <a:xfrm>
                <a:off x="1858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689" name="Rectangle 345"/>
              <p:cNvSpPr>
                <a:spLocks noChangeArrowheads="1"/>
              </p:cNvSpPr>
              <p:nvPr/>
            </p:nvSpPr>
            <p:spPr bwMode="auto">
              <a:xfrm>
                <a:off x="1858" y="1931"/>
                <a:ext cx="24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690" name="Rectangle 346"/>
              <p:cNvSpPr>
                <a:spLocks noChangeArrowheads="1"/>
              </p:cNvSpPr>
              <p:nvPr/>
            </p:nvSpPr>
            <p:spPr bwMode="auto">
              <a:xfrm>
                <a:off x="1882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691" name="Rectangle 347"/>
              <p:cNvSpPr>
                <a:spLocks noChangeArrowheads="1"/>
              </p:cNvSpPr>
              <p:nvPr/>
            </p:nvSpPr>
            <p:spPr bwMode="auto">
              <a:xfrm>
                <a:off x="1888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692" name="Rectangle 348"/>
              <p:cNvSpPr>
                <a:spLocks noChangeArrowheads="1"/>
              </p:cNvSpPr>
              <p:nvPr/>
            </p:nvSpPr>
            <p:spPr bwMode="auto">
              <a:xfrm>
                <a:off x="1888" y="1931"/>
                <a:ext cx="6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693" name="Rectangle 349"/>
              <p:cNvSpPr>
                <a:spLocks noChangeArrowheads="1"/>
              </p:cNvSpPr>
              <p:nvPr/>
            </p:nvSpPr>
            <p:spPr bwMode="auto">
              <a:xfrm>
                <a:off x="1894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694" name="Rectangle 350"/>
              <p:cNvSpPr>
                <a:spLocks noChangeArrowheads="1"/>
              </p:cNvSpPr>
              <p:nvPr/>
            </p:nvSpPr>
            <p:spPr bwMode="auto">
              <a:xfrm>
                <a:off x="1900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695" name="Rectangle 351"/>
              <p:cNvSpPr>
                <a:spLocks noChangeArrowheads="1"/>
              </p:cNvSpPr>
              <p:nvPr/>
            </p:nvSpPr>
            <p:spPr bwMode="auto">
              <a:xfrm>
                <a:off x="1900" y="1931"/>
                <a:ext cx="24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696" name="Rectangle 352"/>
              <p:cNvSpPr>
                <a:spLocks noChangeArrowheads="1"/>
              </p:cNvSpPr>
              <p:nvPr/>
            </p:nvSpPr>
            <p:spPr bwMode="auto">
              <a:xfrm>
                <a:off x="1924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697" name="Rectangle 353"/>
              <p:cNvSpPr>
                <a:spLocks noChangeArrowheads="1"/>
              </p:cNvSpPr>
              <p:nvPr/>
            </p:nvSpPr>
            <p:spPr bwMode="auto">
              <a:xfrm>
                <a:off x="1924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698" name="Rectangle 354"/>
              <p:cNvSpPr>
                <a:spLocks noChangeArrowheads="1"/>
              </p:cNvSpPr>
              <p:nvPr/>
            </p:nvSpPr>
            <p:spPr bwMode="auto">
              <a:xfrm>
                <a:off x="1924" y="1931"/>
                <a:ext cx="12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699" name="Rectangle 355"/>
              <p:cNvSpPr>
                <a:spLocks noChangeArrowheads="1"/>
              </p:cNvSpPr>
              <p:nvPr/>
            </p:nvSpPr>
            <p:spPr bwMode="auto">
              <a:xfrm>
                <a:off x="1936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700" name="Rectangle 356"/>
              <p:cNvSpPr>
                <a:spLocks noChangeArrowheads="1"/>
              </p:cNvSpPr>
              <p:nvPr/>
            </p:nvSpPr>
            <p:spPr bwMode="auto">
              <a:xfrm>
                <a:off x="1942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701" name="Rectangle 357"/>
              <p:cNvSpPr>
                <a:spLocks noChangeArrowheads="1"/>
              </p:cNvSpPr>
              <p:nvPr/>
            </p:nvSpPr>
            <p:spPr bwMode="auto">
              <a:xfrm>
                <a:off x="1942" y="1931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702" name="Rectangle 358"/>
              <p:cNvSpPr>
                <a:spLocks noChangeArrowheads="1"/>
              </p:cNvSpPr>
              <p:nvPr/>
            </p:nvSpPr>
            <p:spPr bwMode="auto">
              <a:xfrm>
                <a:off x="1960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703" name="Rectangle 359"/>
              <p:cNvSpPr>
                <a:spLocks noChangeArrowheads="1"/>
              </p:cNvSpPr>
              <p:nvPr/>
            </p:nvSpPr>
            <p:spPr bwMode="auto">
              <a:xfrm>
                <a:off x="1966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704" name="Rectangle 360"/>
              <p:cNvSpPr>
                <a:spLocks noChangeArrowheads="1"/>
              </p:cNvSpPr>
              <p:nvPr/>
            </p:nvSpPr>
            <p:spPr bwMode="auto">
              <a:xfrm>
                <a:off x="1966" y="1931"/>
                <a:ext cx="12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705" name="Rectangle 361"/>
              <p:cNvSpPr>
                <a:spLocks noChangeArrowheads="1"/>
              </p:cNvSpPr>
              <p:nvPr/>
            </p:nvSpPr>
            <p:spPr bwMode="auto">
              <a:xfrm>
                <a:off x="1978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706" name="Rectangle 362"/>
              <p:cNvSpPr>
                <a:spLocks noChangeArrowheads="1"/>
              </p:cNvSpPr>
              <p:nvPr/>
            </p:nvSpPr>
            <p:spPr bwMode="auto">
              <a:xfrm>
                <a:off x="1978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707" name="Rectangle 363"/>
              <p:cNvSpPr>
                <a:spLocks noChangeArrowheads="1"/>
              </p:cNvSpPr>
              <p:nvPr/>
            </p:nvSpPr>
            <p:spPr bwMode="auto">
              <a:xfrm>
                <a:off x="1978" y="1931"/>
                <a:ext cx="24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708" name="Rectangle 364"/>
              <p:cNvSpPr>
                <a:spLocks noChangeArrowheads="1"/>
              </p:cNvSpPr>
              <p:nvPr/>
            </p:nvSpPr>
            <p:spPr bwMode="auto">
              <a:xfrm>
                <a:off x="2002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709" name="Rectangle 365"/>
              <p:cNvSpPr>
                <a:spLocks noChangeArrowheads="1"/>
              </p:cNvSpPr>
              <p:nvPr/>
            </p:nvSpPr>
            <p:spPr bwMode="auto">
              <a:xfrm>
                <a:off x="2008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710" name="Rectangle 366"/>
              <p:cNvSpPr>
                <a:spLocks noChangeArrowheads="1"/>
              </p:cNvSpPr>
              <p:nvPr/>
            </p:nvSpPr>
            <p:spPr bwMode="auto">
              <a:xfrm>
                <a:off x="2008" y="1931"/>
                <a:ext cx="6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711" name="Rectangle 367"/>
              <p:cNvSpPr>
                <a:spLocks noChangeArrowheads="1"/>
              </p:cNvSpPr>
              <p:nvPr/>
            </p:nvSpPr>
            <p:spPr bwMode="auto">
              <a:xfrm>
                <a:off x="2014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712" name="Rectangle 368"/>
              <p:cNvSpPr>
                <a:spLocks noChangeArrowheads="1"/>
              </p:cNvSpPr>
              <p:nvPr/>
            </p:nvSpPr>
            <p:spPr bwMode="auto">
              <a:xfrm>
                <a:off x="2020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713" name="Rectangle 369"/>
              <p:cNvSpPr>
                <a:spLocks noChangeArrowheads="1"/>
              </p:cNvSpPr>
              <p:nvPr/>
            </p:nvSpPr>
            <p:spPr bwMode="auto">
              <a:xfrm>
                <a:off x="2020" y="1931"/>
                <a:ext cx="24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714" name="Rectangle 370"/>
              <p:cNvSpPr>
                <a:spLocks noChangeArrowheads="1"/>
              </p:cNvSpPr>
              <p:nvPr/>
            </p:nvSpPr>
            <p:spPr bwMode="auto">
              <a:xfrm>
                <a:off x="2044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715" name="Rectangle 371"/>
              <p:cNvSpPr>
                <a:spLocks noChangeArrowheads="1"/>
              </p:cNvSpPr>
              <p:nvPr/>
            </p:nvSpPr>
            <p:spPr bwMode="auto">
              <a:xfrm>
                <a:off x="2044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716" name="Rectangle 372"/>
              <p:cNvSpPr>
                <a:spLocks noChangeArrowheads="1"/>
              </p:cNvSpPr>
              <p:nvPr/>
            </p:nvSpPr>
            <p:spPr bwMode="auto">
              <a:xfrm>
                <a:off x="2044" y="1931"/>
                <a:ext cx="12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717" name="Rectangle 373"/>
              <p:cNvSpPr>
                <a:spLocks noChangeArrowheads="1"/>
              </p:cNvSpPr>
              <p:nvPr/>
            </p:nvSpPr>
            <p:spPr bwMode="auto">
              <a:xfrm>
                <a:off x="2056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718" name="Rectangle 374"/>
              <p:cNvSpPr>
                <a:spLocks noChangeArrowheads="1"/>
              </p:cNvSpPr>
              <p:nvPr/>
            </p:nvSpPr>
            <p:spPr bwMode="auto">
              <a:xfrm>
                <a:off x="2062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719" name="Rectangle 375"/>
              <p:cNvSpPr>
                <a:spLocks noChangeArrowheads="1"/>
              </p:cNvSpPr>
              <p:nvPr/>
            </p:nvSpPr>
            <p:spPr bwMode="auto">
              <a:xfrm>
                <a:off x="2068" y="1919"/>
                <a:ext cx="12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720" name="Rectangle 376"/>
              <p:cNvSpPr>
                <a:spLocks noChangeArrowheads="1"/>
              </p:cNvSpPr>
              <p:nvPr/>
            </p:nvSpPr>
            <p:spPr bwMode="auto">
              <a:xfrm>
                <a:off x="2080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721" name="Rectangle 377"/>
              <p:cNvSpPr>
                <a:spLocks noChangeArrowheads="1"/>
              </p:cNvSpPr>
              <p:nvPr/>
            </p:nvSpPr>
            <p:spPr bwMode="auto">
              <a:xfrm>
                <a:off x="2086" y="190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722" name="Rectangle 378"/>
              <p:cNvSpPr>
                <a:spLocks noChangeArrowheads="1"/>
              </p:cNvSpPr>
              <p:nvPr/>
            </p:nvSpPr>
            <p:spPr bwMode="auto">
              <a:xfrm>
                <a:off x="2092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723" name="Rectangle 379"/>
              <p:cNvSpPr>
                <a:spLocks noChangeArrowheads="1"/>
              </p:cNvSpPr>
              <p:nvPr/>
            </p:nvSpPr>
            <p:spPr bwMode="auto">
              <a:xfrm>
                <a:off x="2092" y="1919"/>
                <a:ext cx="12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724" name="Rectangle 380"/>
              <p:cNvSpPr>
                <a:spLocks noChangeArrowheads="1"/>
              </p:cNvSpPr>
              <p:nvPr/>
            </p:nvSpPr>
            <p:spPr bwMode="auto">
              <a:xfrm>
                <a:off x="2104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725" name="Rectangle 381"/>
              <p:cNvSpPr>
                <a:spLocks noChangeArrowheads="1"/>
              </p:cNvSpPr>
              <p:nvPr/>
            </p:nvSpPr>
            <p:spPr bwMode="auto">
              <a:xfrm>
                <a:off x="2110" y="190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726" name="Rectangle 382"/>
              <p:cNvSpPr>
                <a:spLocks noChangeArrowheads="1"/>
              </p:cNvSpPr>
              <p:nvPr/>
            </p:nvSpPr>
            <p:spPr bwMode="auto">
              <a:xfrm>
                <a:off x="2122" y="190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727" name="Rectangle 383"/>
              <p:cNvSpPr>
                <a:spLocks noChangeArrowheads="1"/>
              </p:cNvSpPr>
              <p:nvPr/>
            </p:nvSpPr>
            <p:spPr bwMode="auto">
              <a:xfrm>
                <a:off x="2140" y="190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728" name="Rectangle 384"/>
              <p:cNvSpPr>
                <a:spLocks noChangeArrowheads="1"/>
              </p:cNvSpPr>
              <p:nvPr/>
            </p:nvSpPr>
            <p:spPr bwMode="auto">
              <a:xfrm>
                <a:off x="2140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729" name="Rectangle 385"/>
              <p:cNvSpPr>
                <a:spLocks noChangeArrowheads="1"/>
              </p:cNvSpPr>
              <p:nvPr/>
            </p:nvSpPr>
            <p:spPr bwMode="auto">
              <a:xfrm>
                <a:off x="2152" y="190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730" name="Rectangle 386"/>
              <p:cNvSpPr>
                <a:spLocks noChangeArrowheads="1"/>
              </p:cNvSpPr>
              <p:nvPr/>
            </p:nvSpPr>
            <p:spPr bwMode="auto">
              <a:xfrm>
                <a:off x="2164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731" name="Rectangle 387"/>
              <p:cNvSpPr>
                <a:spLocks noChangeArrowheads="1"/>
              </p:cNvSpPr>
              <p:nvPr/>
            </p:nvSpPr>
            <p:spPr bwMode="auto">
              <a:xfrm>
                <a:off x="2164" y="190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732" name="Rectangle 388"/>
              <p:cNvSpPr>
                <a:spLocks noChangeArrowheads="1"/>
              </p:cNvSpPr>
              <p:nvPr/>
            </p:nvSpPr>
            <p:spPr bwMode="auto">
              <a:xfrm>
                <a:off x="2176" y="190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733" name="Rectangle 389"/>
              <p:cNvSpPr>
                <a:spLocks noChangeArrowheads="1"/>
              </p:cNvSpPr>
              <p:nvPr/>
            </p:nvSpPr>
            <p:spPr bwMode="auto">
              <a:xfrm>
                <a:off x="2194" y="190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734" name="Rectangle 390"/>
              <p:cNvSpPr>
                <a:spLocks noChangeArrowheads="1"/>
              </p:cNvSpPr>
              <p:nvPr/>
            </p:nvSpPr>
            <p:spPr bwMode="auto">
              <a:xfrm>
                <a:off x="2200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735" name="Rectangle 391"/>
              <p:cNvSpPr>
                <a:spLocks noChangeArrowheads="1"/>
              </p:cNvSpPr>
              <p:nvPr/>
            </p:nvSpPr>
            <p:spPr bwMode="auto">
              <a:xfrm>
                <a:off x="2200" y="1919"/>
                <a:ext cx="12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736" name="Rectangle 392"/>
              <p:cNvSpPr>
                <a:spLocks noChangeArrowheads="1"/>
              </p:cNvSpPr>
              <p:nvPr/>
            </p:nvSpPr>
            <p:spPr bwMode="auto">
              <a:xfrm>
                <a:off x="2212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737" name="Rectangle 393"/>
              <p:cNvSpPr>
                <a:spLocks noChangeArrowheads="1"/>
              </p:cNvSpPr>
              <p:nvPr/>
            </p:nvSpPr>
            <p:spPr bwMode="auto">
              <a:xfrm>
                <a:off x="2218" y="190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738" name="Rectangle 394"/>
              <p:cNvSpPr>
                <a:spLocks noChangeArrowheads="1"/>
              </p:cNvSpPr>
              <p:nvPr/>
            </p:nvSpPr>
            <p:spPr bwMode="auto">
              <a:xfrm>
                <a:off x="2224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739" name="Rectangle 395"/>
              <p:cNvSpPr>
                <a:spLocks noChangeArrowheads="1"/>
              </p:cNvSpPr>
              <p:nvPr/>
            </p:nvSpPr>
            <p:spPr bwMode="auto">
              <a:xfrm>
                <a:off x="2224" y="1919"/>
                <a:ext cx="12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740" name="Rectangle 396"/>
              <p:cNvSpPr>
                <a:spLocks noChangeArrowheads="1"/>
              </p:cNvSpPr>
              <p:nvPr/>
            </p:nvSpPr>
            <p:spPr bwMode="auto">
              <a:xfrm>
                <a:off x="2236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741" name="Rectangle 397"/>
              <p:cNvSpPr>
                <a:spLocks noChangeArrowheads="1"/>
              </p:cNvSpPr>
              <p:nvPr/>
            </p:nvSpPr>
            <p:spPr bwMode="auto">
              <a:xfrm>
                <a:off x="2248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742" name="Rectangle 398"/>
              <p:cNvSpPr>
                <a:spLocks noChangeArrowheads="1"/>
              </p:cNvSpPr>
              <p:nvPr/>
            </p:nvSpPr>
            <p:spPr bwMode="auto">
              <a:xfrm>
                <a:off x="2248" y="1931"/>
                <a:ext cx="12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743" name="Rectangle 399"/>
              <p:cNvSpPr>
                <a:spLocks noChangeArrowheads="1"/>
              </p:cNvSpPr>
              <p:nvPr/>
            </p:nvSpPr>
            <p:spPr bwMode="auto">
              <a:xfrm>
                <a:off x="2260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744" name="Rectangle 400"/>
              <p:cNvSpPr>
                <a:spLocks noChangeArrowheads="1"/>
              </p:cNvSpPr>
              <p:nvPr/>
            </p:nvSpPr>
            <p:spPr bwMode="auto">
              <a:xfrm>
                <a:off x="2266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745" name="Rectangle 401"/>
              <p:cNvSpPr>
                <a:spLocks noChangeArrowheads="1"/>
              </p:cNvSpPr>
              <p:nvPr/>
            </p:nvSpPr>
            <p:spPr bwMode="auto">
              <a:xfrm>
                <a:off x="2266" y="1931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746" name="Rectangle 402"/>
              <p:cNvSpPr>
                <a:spLocks noChangeArrowheads="1"/>
              </p:cNvSpPr>
              <p:nvPr/>
            </p:nvSpPr>
            <p:spPr bwMode="auto">
              <a:xfrm>
                <a:off x="2272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747" name="Rectangle 403"/>
              <p:cNvSpPr>
                <a:spLocks noChangeArrowheads="1"/>
              </p:cNvSpPr>
              <p:nvPr/>
            </p:nvSpPr>
            <p:spPr bwMode="auto">
              <a:xfrm>
                <a:off x="2278" y="1931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748" name="Rectangle 404"/>
              <p:cNvSpPr>
                <a:spLocks noChangeArrowheads="1"/>
              </p:cNvSpPr>
              <p:nvPr/>
            </p:nvSpPr>
            <p:spPr bwMode="auto">
              <a:xfrm>
                <a:off x="2290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749" name="Rectangle 405"/>
              <p:cNvSpPr>
                <a:spLocks noChangeArrowheads="1"/>
              </p:cNvSpPr>
              <p:nvPr/>
            </p:nvSpPr>
            <p:spPr bwMode="auto">
              <a:xfrm>
                <a:off x="2290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750" name="Rectangle 406"/>
              <p:cNvSpPr>
                <a:spLocks noChangeArrowheads="1"/>
              </p:cNvSpPr>
              <p:nvPr/>
            </p:nvSpPr>
            <p:spPr bwMode="auto">
              <a:xfrm>
                <a:off x="2290" y="1931"/>
                <a:ext cx="18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751" name="Rectangle 407"/>
              <p:cNvSpPr>
                <a:spLocks noChangeArrowheads="1"/>
              </p:cNvSpPr>
              <p:nvPr/>
            </p:nvSpPr>
            <p:spPr bwMode="auto">
              <a:xfrm>
                <a:off x="2308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752" name="Rectangle 408"/>
              <p:cNvSpPr>
                <a:spLocks noChangeArrowheads="1"/>
              </p:cNvSpPr>
              <p:nvPr/>
            </p:nvSpPr>
            <p:spPr bwMode="auto">
              <a:xfrm>
                <a:off x="2308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57954" name="Group 610"/>
            <p:cNvGrpSpPr>
              <a:grpSpLocks/>
            </p:cNvGrpSpPr>
            <p:nvPr/>
          </p:nvGrpSpPr>
          <p:grpSpPr bwMode="auto">
            <a:xfrm>
              <a:off x="2308" y="1931"/>
              <a:ext cx="1158" cy="18"/>
              <a:chOff x="2308" y="1931"/>
              <a:chExt cx="1158" cy="18"/>
            </a:xfrm>
          </p:grpSpPr>
          <p:sp>
            <p:nvSpPr>
              <p:cNvPr id="57754" name="Rectangle 410"/>
              <p:cNvSpPr>
                <a:spLocks noChangeArrowheads="1"/>
              </p:cNvSpPr>
              <p:nvPr/>
            </p:nvSpPr>
            <p:spPr bwMode="auto">
              <a:xfrm>
                <a:off x="2308" y="1931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755" name="Rectangle 411"/>
              <p:cNvSpPr>
                <a:spLocks noChangeArrowheads="1"/>
              </p:cNvSpPr>
              <p:nvPr/>
            </p:nvSpPr>
            <p:spPr bwMode="auto">
              <a:xfrm>
                <a:off x="2320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756" name="Rectangle 412"/>
              <p:cNvSpPr>
                <a:spLocks noChangeArrowheads="1"/>
              </p:cNvSpPr>
              <p:nvPr/>
            </p:nvSpPr>
            <p:spPr bwMode="auto">
              <a:xfrm>
                <a:off x="2326" y="1931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757" name="Rectangle 413"/>
              <p:cNvSpPr>
                <a:spLocks noChangeArrowheads="1"/>
              </p:cNvSpPr>
              <p:nvPr/>
            </p:nvSpPr>
            <p:spPr bwMode="auto">
              <a:xfrm>
                <a:off x="2332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758" name="Rectangle 414"/>
              <p:cNvSpPr>
                <a:spLocks noChangeArrowheads="1"/>
              </p:cNvSpPr>
              <p:nvPr/>
            </p:nvSpPr>
            <p:spPr bwMode="auto">
              <a:xfrm>
                <a:off x="2338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759" name="Rectangle 415"/>
              <p:cNvSpPr>
                <a:spLocks noChangeArrowheads="1"/>
              </p:cNvSpPr>
              <p:nvPr/>
            </p:nvSpPr>
            <p:spPr bwMode="auto">
              <a:xfrm>
                <a:off x="2338" y="1931"/>
                <a:ext cx="18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760" name="Rectangle 416"/>
              <p:cNvSpPr>
                <a:spLocks noChangeArrowheads="1"/>
              </p:cNvSpPr>
              <p:nvPr/>
            </p:nvSpPr>
            <p:spPr bwMode="auto">
              <a:xfrm>
                <a:off x="2356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761" name="Rectangle 417"/>
              <p:cNvSpPr>
                <a:spLocks noChangeArrowheads="1"/>
              </p:cNvSpPr>
              <p:nvPr/>
            </p:nvSpPr>
            <p:spPr bwMode="auto">
              <a:xfrm>
                <a:off x="2356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762" name="Rectangle 418"/>
              <p:cNvSpPr>
                <a:spLocks noChangeArrowheads="1"/>
              </p:cNvSpPr>
              <p:nvPr/>
            </p:nvSpPr>
            <p:spPr bwMode="auto">
              <a:xfrm>
                <a:off x="2356" y="1931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763" name="Rectangle 419"/>
              <p:cNvSpPr>
                <a:spLocks noChangeArrowheads="1"/>
              </p:cNvSpPr>
              <p:nvPr/>
            </p:nvSpPr>
            <p:spPr bwMode="auto">
              <a:xfrm>
                <a:off x="2368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764" name="Rectangle 420"/>
              <p:cNvSpPr>
                <a:spLocks noChangeArrowheads="1"/>
              </p:cNvSpPr>
              <p:nvPr/>
            </p:nvSpPr>
            <p:spPr bwMode="auto">
              <a:xfrm>
                <a:off x="2368" y="1931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765" name="Rectangle 421"/>
              <p:cNvSpPr>
                <a:spLocks noChangeArrowheads="1"/>
              </p:cNvSpPr>
              <p:nvPr/>
            </p:nvSpPr>
            <p:spPr bwMode="auto">
              <a:xfrm>
                <a:off x="2380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766" name="Rectangle 422"/>
              <p:cNvSpPr>
                <a:spLocks noChangeArrowheads="1"/>
              </p:cNvSpPr>
              <p:nvPr/>
            </p:nvSpPr>
            <p:spPr bwMode="auto">
              <a:xfrm>
                <a:off x="2386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767" name="Rectangle 423"/>
              <p:cNvSpPr>
                <a:spLocks noChangeArrowheads="1"/>
              </p:cNvSpPr>
              <p:nvPr/>
            </p:nvSpPr>
            <p:spPr bwMode="auto">
              <a:xfrm>
                <a:off x="2386" y="1931"/>
                <a:ext cx="12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768" name="Rectangle 424"/>
              <p:cNvSpPr>
                <a:spLocks noChangeArrowheads="1"/>
              </p:cNvSpPr>
              <p:nvPr/>
            </p:nvSpPr>
            <p:spPr bwMode="auto">
              <a:xfrm>
                <a:off x="2398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769" name="Rectangle 425"/>
              <p:cNvSpPr>
                <a:spLocks noChangeArrowheads="1"/>
              </p:cNvSpPr>
              <p:nvPr/>
            </p:nvSpPr>
            <p:spPr bwMode="auto">
              <a:xfrm>
                <a:off x="2404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770" name="Rectangle 426"/>
              <p:cNvSpPr>
                <a:spLocks noChangeArrowheads="1"/>
              </p:cNvSpPr>
              <p:nvPr/>
            </p:nvSpPr>
            <p:spPr bwMode="auto">
              <a:xfrm>
                <a:off x="2404" y="1931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771" name="Rectangle 427"/>
              <p:cNvSpPr>
                <a:spLocks noChangeArrowheads="1"/>
              </p:cNvSpPr>
              <p:nvPr/>
            </p:nvSpPr>
            <p:spPr bwMode="auto">
              <a:xfrm>
                <a:off x="2410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772" name="Rectangle 428"/>
              <p:cNvSpPr>
                <a:spLocks noChangeArrowheads="1"/>
              </p:cNvSpPr>
              <p:nvPr/>
            </p:nvSpPr>
            <p:spPr bwMode="auto">
              <a:xfrm>
                <a:off x="2416" y="1931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773" name="Rectangle 429"/>
              <p:cNvSpPr>
                <a:spLocks noChangeArrowheads="1"/>
              </p:cNvSpPr>
              <p:nvPr/>
            </p:nvSpPr>
            <p:spPr bwMode="auto">
              <a:xfrm>
                <a:off x="2428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774" name="Rectangle 430"/>
              <p:cNvSpPr>
                <a:spLocks noChangeArrowheads="1"/>
              </p:cNvSpPr>
              <p:nvPr/>
            </p:nvSpPr>
            <p:spPr bwMode="auto">
              <a:xfrm>
                <a:off x="2428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775" name="Rectangle 431"/>
              <p:cNvSpPr>
                <a:spLocks noChangeArrowheads="1"/>
              </p:cNvSpPr>
              <p:nvPr/>
            </p:nvSpPr>
            <p:spPr bwMode="auto">
              <a:xfrm>
                <a:off x="2428" y="1931"/>
                <a:ext cx="18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776" name="Rectangle 432"/>
              <p:cNvSpPr>
                <a:spLocks noChangeArrowheads="1"/>
              </p:cNvSpPr>
              <p:nvPr/>
            </p:nvSpPr>
            <p:spPr bwMode="auto">
              <a:xfrm>
                <a:off x="2446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777" name="Rectangle 433"/>
              <p:cNvSpPr>
                <a:spLocks noChangeArrowheads="1"/>
              </p:cNvSpPr>
              <p:nvPr/>
            </p:nvSpPr>
            <p:spPr bwMode="auto">
              <a:xfrm>
                <a:off x="2446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778" name="Rectangle 434"/>
              <p:cNvSpPr>
                <a:spLocks noChangeArrowheads="1"/>
              </p:cNvSpPr>
              <p:nvPr/>
            </p:nvSpPr>
            <p:spPr bwMode="auto">
              <a:xfrm>
                <a:off x="2446" y="1931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779" name="Rectangle 435"/>
              <p:cNvSpPr>
                <a:spLocks noChangeArrowheads="1"/>
              </p:cNvSpPr>
              <p:nvPr/>
            </p:nvSpPr>
            <p:spPr bwMode="auto">
              <a:xfrm>
                <a:off x="2458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780" name="Rectangle 436"/>
              <p:cNvSpPr>
                <a:spLocks noChangeArrowheads="1"/>
              </p:cNvSpPr>
              <p:nvPr/>
            </p:nvSpPr>
            <p:spPr bwMode="auto">
              <a:xfrm>
                <a:off x="2464" y="1931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781" name="Rectangle 437"/>
              <p:cNvSpPr>
                <a:spLocks noChangeArrowheads="1"/>
              </p:cNvSpPr>
              <p:nvPr/>
            </p:nvSpPr>
            <p:spPr bwMode="auto">
              <a:xfrm>
                <a:off x="2470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782" name="Rectangle 438"/>
              <p:cNvSpPr>
                <a:spLocks noChangeArrowheads="1"/>
              </p:cNvSpPr>
              <p:nvPr/>
            </p:nvSpPr>
            <p:spPr bwMode="auto">
              <a:xfrm>
                <a:off x="2476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783" name="Rectangle 439"/>
              <p:cNvSpPr>
                <a:spLocks noChangeArrowheads="1"/>
              </p:cNvSpPr>
              <p:nvPr/>
            </p:nvSpPr>
            <p:spPr bwMode="auto">
              <a:xfrm>
                <a:off x="2476" y="1931"/>
                <a:ext cx="18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784" name="Rectangle 440"/>
              <p:cNvSpPr>
                <a:spLocks noChangeArrowheads="1"/>
              </p:cNvSpPr>
              <p:nvPr/>
            </p:nvSpPr>
            <p:spPr bwMode="auto">
              <a:xfrm>
                <a:off x="2494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785" name="Rectangle 441"/>
              <p:cNvSpPr>
                <a:spLocks noChangeArrowheads="1"/>
              </p:cNvSpPr>
              <p:nvPr/>
            </p:nvSpPr>
            <p:spPr bwMode="auto">
              <a:xfrm>
                <a:off x="2494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786" name="Rectangle 442"/>
              <p:cNvSpPr>
                <a:spLocks noChangeArrowheads="1"/>
              </p:cNvSpPr>
              <p:nvPr/>
            </p:nvSpPr>
            <p:spPr bwMode="auto">
              <a:xfrm>
                <a:off x="2494" y="1931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787" name="Rectangle 443"/>
              <p:cNvSpPr>
                <a:spLocks noChangeArrowheads="1"/>
              </p:cNvSpPr>
              <p:nvPr/>
            </p:nvSpPr>
            <p:spPr bwMode="auto">
              <a:xfrm>
                <a:off x="2506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788" name="Rectangle 444"/>
              <p:cNvSpPr>
                <a:spLocks noChangeArrowheads="1"/>
              </p:cNvSpPr>
              <p:nvPr/>
            </p:nvSpPr>
            <p:spPr bwMode="auto">
              <a:xfrm>
                <a:off x="2506" y="1931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789" name="Rectangle 445"/>
              <p:cNvSpPr>
                <a:spLocks noChangeArrowheads="1"/>
              </p:cNvSpPr>
              <p:nvPr/>
            </p:nvSpPr>
            <p:spPr bwMode="auto">
              <a:xfrm>
                <a:off x="2518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790" name="Rectangle 446"/>
              <p:cNvSpPr>
                <a:spLocks noChangeArrowheads="1"/>
              </p:cNvSpPr>
              <p:nvPr/>
            </p:nvSpPr>
            <p:spPr bwMode="auto">
              <a:xfrm>
                <a:off x="2524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791" name="Rectangle 447"/>
              <p:cNvSpPr>
                <a:spLocks noChangeArrowheads="1"/>
              </p:cNvSpPr>
              <p:nvPr/>
            </p:nvSpPr>
            <p:spPr bwMode="auto">
              <a:xfrm>
                <a:off x="2524" y="1931"/>
                <a:ext cx="12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792" name="Rectangle 448"/>
              <p:cNvSpPr>
                <a:spLocks noChangeArrowheads="1"/>
              </p:cNvSpPr>
              <p:nvPr/>
            </p:nvSpPr>
            <p:spPr bwMode="auto">
              <a:xfrm>
                <a:off x="2536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793" name="Rectangle 449"/>
              <p:cNvSpPr>
                <a:spLocks noChangeArrowheads="1"/>
              </p:cNvSpPr>
              <p:nvPr/>
            </p:nvSpPr>
            <p:spPr bwMode="auto">
              <a:xfrm>
                <a:off x="2542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794" name="Rectangle 450"/>
              <p:cNvSpPr>
                <a:spLocks noChangeArrowheads="1"/>
              </p:cNvSpPr>
              <p:nvPr/>
            </p:nvSpPr>
            <p:spPr bwMode="auto">
              <a:xfrm>
                <a:off x="2542" y="1931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795" name="Rectangle 451"/>
              <p:cNvSpPr>
                <a:spLocks noChangeArrowheads="1"/>
              </p:cNvSpPr>
              <p:nvPr/>
            </p:nvSpPr>
            <p:spPr bwMode="auto">
              <a:xfrm>
                <a:off x="2548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796" name="Rectangle 452"/>
              <p:cNvSpPr>
                <a:spLocks noChangeArrowheads="1"/>
              </p:cNvSpPr>
              <p:nvPr/>
            </p:nvSpPr>
            <p:spPr bwMode="auto">
              <a:xfrm>
                <a:off x="2554" y="1931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797" name="Rectangle 453"/>
              <p:cNvSpPr>
                <a:spLocks noChangeArrowheads="1"/>
              </p:cNvSpPr>
              <p:nvPr/>
            </p:nvSpPr>
            <p:spPr bwMode="auto">
              <a:xfrm>
                <a:off x="2566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798" name="Rectangle 454"/>
              <p:cNvSpPr>
                <a:spLocks noChangeArrowheads="1"/>
              </p:cNvSpPr>
              <p:nvPr/>
            </p:nvSpPr>
            <p:spPr bwMode="auto">
              <a:xfrm>
                <a:off x="2572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799" name="Rectangle 455"/>
              <p:cNvSpPr>
                <a:spLocks noChangeArrowheads="1"/>
              </p:cNvSpPr>
              <p:nvPr/>
            </p:nvSpPr>
            <p:spPr bwMode="auto">
              <a:xfrm>
                <a:off x="2572" y="1931"/>
                <a:ext cx="12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800" name="Rectangle 456"/>
              <p:cNvSpPr>
                <a:spLocks noChangeArrowheads="1"/>
              </p:cNvSpPr>
              <p:nvPr/>
            </p:nvSpPr>
            <p:spPr bwMode="auto">
              <a:xfrm>
                <a:off x="2584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801" name="Rectangle 457"/>
              <p:cNvSpPr>
                <a:spLocks noChangeArrowheads="1"/>
              </p:cNvSpPr>
              <p:nvPr/>
            </p:nvSpPr>
            <p:spPr bwMode="auto">
              <a:xfrm>
                <a:off x="2584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802" name="Rectangle 458"/>
              <p:cNvSpPr>
                <a:spLocks noChangeArrowheads="1"/>
              </p:cNvSpPr>
              <p:nvPr/>
            </p:nvSpPr>
            <p:spPr bwMode="auto">
              <a:xfrm>
                <a:off x="2584" y="1931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803" name="Rectangle 459"/>
              <p:cNvSpPr>
                <a:spLocks noChangeArrowheads="1"/>
              </p:cNvSpPr>
              <p:nvPr/>
            </p:nvSpPr>
            <p:spPr bwMode="auto">
              <a:xfrm>
                <a:off x="2596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804" name="Rectangle 460"/>
              <p:cNvSpPr>
                <a:spLocks noChangeArrowheads="1"/>
              </p:cNvSpPr>
              <p:nvPr/>
            </p:nvSpPr>
            <p:spPr bwMode="auto">
              <a:xfrm>
                <a:off x="2602" y="1931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805" name="Rectangle 461"/>
              <p:cNvSpPr>
                <a:spLocks noChangeArrowheads="1"/>
              </p:cNvSpPr>
              <p:nvPr/>
            </p:nvSpPr>
            <p:spPr bwMode="auto">
              <a:xfrm>
                <a:off x="2608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806" name="Rectangle 462"/>
              <p:cNvSpPr>
                <a:spLocks noChangeArrowheads="1"/>
              </p:cNvSpPr>
              <p:nvPr/>
            </p:nvSpPr>
            <p:spPr bwMode="auto">
              <a:xfrm>
                <a:off x="2614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807" name="Rectangle 463"/>
              <p:cNvSpPr>
                <a:spLocks noChangeArrowheads="1"/>
              </p:cNvSpPr>
              <p:nvPr/>
            </p:nvSpPr>
            <p:spPr bwMode="auto">
              <a:xfrm>
                <a:off x="2614" y="1931"/>
                <a:ext cx="18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808" name="Rectangle 464"/>
              <p:cNvSpPr>
                <a:spLocks noChangeArrowheads="1"/>
              </p:cNvSpPr>
              <p:nvPr/>
            </p:nvSpPr>
            <p:spPr bwMode="auto">
              <a:xfrm>
                <a:off x="2632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809" name="Rectangle 465"/>
              <p:cNvSpPr>
                <a:spLocks noChangeArrowheads="1"/>
              </p:cNvSpPr>
              <p:nvPr/>
            </p:nvSpPr>
            <p:spPr bwMode="auto">
              <a:xfrm>
                <a:off x="2632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810" name="Rectangle 466"/>
              <p:cNvSpPr>
                <a:spLocks noChangeArrowheads="1"/>
              </p:cNvSpPr>
              <p:nvPr/>
            </p:nvSpPr>
            <p:spPr bwMode="auto">
              <a:xfrm>
                <a:off x="2632" y="1931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811" name="Rectangle 467"/>
              <p:cNvSpPr>
                <a:spLocks noChangeArrowheads="1"/>
              </p:cNvSpPr>
              <p:nvPr/>
            </p:nvSpPr>
            <p:spPr bwMode="auto">
              <a:xfrm>
                <a:off x="2644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812" name="Rectangle 468"/>
              <p:cNvSpPr>
                <a:spLocks noChangeArrowheads="1"/>
              </p:cNvSpPr>
              <p:nvPr/>
            </p:nvSpPr>
            <p:spPr bwMode="auto">
              <a:xfrm>
                <a:off x="2644" y="1931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813" name="Rectangle 469"/>
              <p:cNvSpPr>
                <a:spLocks noChangeArrowheads="1"/>
              </p:cNvSpPr>
              <p:nvPr/>
            </p:nvSpPr>
            <p:spPr bwMode="auto">
              <a:xfrm>
                <a:off x="2656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814" name="Rectangle 470"/>
              <p:cNvSpPr>
                <a:spLocks noChangeArrowheads="1"/>
              </p:cNvSpPr>
              <p:nvPr/>
            </p:nvSpPr>
            <p:spPr bwMode="auto">
              <a:xfrm>
                <a:off x="2662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815" name="Rectangle 471"/>
              <p:cNvSpPr>
                <a:spLocks noChangeArrowheads="1"/>
              </p:cNvSpPr>
              <p:nvPr/>
            </p:nvSpPr>
            <p:spPr bwMode="auto">
              <a:xfrm>
                <a:off x="2662" y="1931"/>
                <a:ext cx="12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816" name="Rectangle 472"/>
              <p:cNvSpPr>
                <a:spLocks noChangeArrowheads="1"/>
              </p:cNvSpPr>
              <p:nvPr/>
            </p:nvSpPr>
            <p:spPr bwMode="auto">
              <a:xfrm>
                <a:off x="2674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817" name="Rectangle 473"/>
              <p:cNvSpPr>
                <a:spLocks noChangeArrowheads="1"/>
              </p:cNvSpPr>
              <p:nvPr/>
            </p:nvSpPr>
            <p:spPr bwMode="auto">
              <a:xfrm>
                <a:off x="2680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818" name="Rectangle 474"/>
              <p:cNvSpPr>
                <a:spLocks noChangeArrowheads="1"/>
              </p:cNvSpPr>
              <p:nvPr/>
            </p:nvSpPr>
            <p:spPr bwMode="auto">
              <a:xfrm>
                <a:off x="2680" y="1931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819" name="Rectangle 475"/>
              <p:cNvSpPr>
                <a:spLocks noChangeArrowheads="1"/>
              </p:cNvSpPr>
              <p:nvPr/>
            </p:nvSpPr>
            <p:spPr bwMode="auto">
              <a:xfrm>
                <a:off x="2686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820" name="Rectangle 476"/>
              <p:cNvSpPr>
                <a:spLocks noChangeArrowheads="1"/>
              </p:cNvSpPr>
              <p:nvPr/>
            </p:nvSpPr>
            <p:spPr bwMode="auto">
              <a:xfrm>
                <a:off x="2692" y="1931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821" name="Rectangle 477"/>
              <p:cNvSpPr>
                <a:spLocks noChangeArrowheads="1"/>
              </p:cNvSpPr>
              <p:nvPr/>
            </p:nvSpPr>
            <p:spPr bwMode="auto">
              <a:xfrm>
                <a:off x="2704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822" name="Rectangle 478"/>
              <p:cNvSpPr>
                <a:spLocks noChangeArrowheads="1"/>
              </p:cNvSpPr>
              <p:nvPr/>
            </p:nvSpPr>
            <p:spPr bwMode="auto">
              <a:xfrm>
                <a:off x="2710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823" name="Rectangle 479"/>
              <p:cNvSpPr>
                <a:spLocks noChangeArrowheads="1"/>
              </p:cNvSpPr>
              <p:nvPr/>
            </p:nvSpPr>
            <p:spPr bwMode="auto">
              <a:xfrm>
                <a:off x="2710" y="1931"/>
                <a:ext cx="12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824" name="Rectangle 480"/>
              <p:cNvSpPr>
                <a:spLocks noChangeArrowheads="1"/>
              </p:cNvSpPr>
              <p:nvPr/>
            </p:nvSpPr>
            <p:spPr bwMode="auto">
              <a:xfrm>
                <a:off x="2722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825" name="Rectangle 481"/>
              <p:cNvSpPr>
                <a:spLocks noChangeArrowheads="1"/>
              </p:cNvSpPr>
              <p:nvPr/>
            </p:nvSpPr>
            <p:spPr bwMode="auto">
              <a:xfrm>
                <a:off x="2722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826" name="Rectangle 482"/>
              <p:cNvSpPr>
                <a:spLocks noChangeArrowheads="1"/>
              </p:cNvSpPr>
              <p:nvPr/>
            </p:nvSpPr>
            <p:spPr bwMode="auto">
              <a:xfrm>
                <a:off x="2722" y="1931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827" name="Rectangle 483"/>
              <p:cNvSpPr>
                <a:spLocks noChangeArrowheads="1"/>
              </p:cNvSpPr>
              <p:nvPr/>
            </p:nvSpPr>
            <p:spPr bwMode="auto">
              <a:xfrm>
                <a:off x="2734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828" name="Rectangle 484"/>
              <p:cNvSpPr>
                <a:spLocks noChangeArrowheads="1"/>
              </p:cNvSpPr>
              <p:nvPr/>
            </p:nvSpPr>
            <p:spPr bwMode="auto">
              <a:xfrm>
                <a:off x="2740" y="1931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829" name="Rectangle 485"/>
              <p:cNvSpPr>
                <a:spLocks noChangeArrowheads="1"/>
              </p:cNvSpPr>
              <p:nvPr/>
            </p:nvSpPr>
            <p:spPr bwMode="auto">
              <a:xfrm>
                <a:off x="2746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830" name="Rectangle 486"/>
              <p:cNvSpPr>
                <a:spLocks noChangeArrowheads="1"/>
              </p:cNvSpPr>
              <p:nvPr/>
            </p:nvSpPr>
            <p:spPr bwMode="auto">
              <a:xfrm>
                <a:off x="2752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831" name="Rectangle 487"/>
              <p:cNvSpPr>
                <a:spLocks noChangeArrowheads="1"/>
              </p:cNvSpPr>
              <p:nvPr/>
            </p:nvSpPr>
            <p:spPr bwMode="auto">
              <a:xfrm>
                <a:off x="2752" y="1931"/>
                <a:ext cx="18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832" name="Rectangle 488"/>
              <p:cNvSpPr>
                <a:spLocks noChangeArrowheads="1"/>
              </p:cNvSpPr>
              <p:nvPr/>
            </p:nvSpPr>
            <p:spPr bwMode="auto">
              <a:xfrm>
                <a:off x="2770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833" name="Rectangle 489"/>
              <p:cNvSpPr>
                <a:spLocks noChangeArrowheads="1"/>
              </p:cNvSpPr>
              <p:nvPr/>
            </p:nvSpPr>
            <p:spPr bwMode="auto">
              <a:xfrm>
                <a:off x="2770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834" name="Rectangle 490"/>
              <p:cNvSpPr>
                <a:spLocks noChangeArrowheads="1"/>
              </p:cNvSpPr>
              <p:nvPr/>
            </p:nvSpPr>
            <p:spPr bwMode="auto">
              <a:xfrm>
                <a:off x="2770" y="1931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835" name="Rectangle 491"/>
              <p:cNvSpPr>
                <a:spLocks noChangeArrowheads="1"/>
              </p:cNvSpPr>
              <p:nvPr/>
            </p:nvSpPr>
            <p:spPr bwMode="auto">
              <a:xfrm>
                <a:off x="2782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836" name="Rectangle 492"/>
              <p:cNvSpPr>
                <a:spLocks noChangeArrowheads="1"/>
              </p:cNvSpPr>
              <p:nvPr/>
            </p:nvSpPr>
            <p:spPr bwMode="auto">
              <a:xfrm>
                <a:off x="2782" y="1931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837" name="Rectangle 493"/>
              <p:cNvSpPr>
                <a:spLocks noChangeArrowheads="1"/>
              </p:cNvSpPr>
              <p:nvPr/>
            </p:nvSpPr>
            <p:spPr bwMode="auto">
              <a:xfrm>
                <a:off x="2794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838" name="Rectangle 494"/>
              <p:cNvSpPr>
                <a:spLocks noChangeArrowheads="1"/>
              </p:cNvSpPr>
              <p:nvPr/>
            </p:nvSpPr>
            <p:spPr bwMode="auto">
              <a:xfrm>
                <a:off x="2800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839" name="Rectangle 495"/>
              <p:cNvSpPr>
                <a:spLocks noChangeArrowheads="1"/>
              </p:cNvSpPr>
              <p:nvPr/>
            </p:nvSpPr>
            <p:spPr bwMode="auto">
              <a:xfrm>
                <a:off x="2800" y="1931"/>
                <a:ext cx="12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840" name="Rectangle 496"/>
              <p:cNvSpPr>
                <a:spLocks noChangeArrowheads="1"/>
              </p:cNvSpPr>
              <p:nvPr/>
            </p:nvSpPr>
            <p:spPr bwMode="auto">
              <a:xfrm>
                <a:off x="2812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841" name="Rectangle 497"/>
              <p:cNvSpPr>
                <a:spLocks noChangeArrowheads="1"/>
              </p:cNvSpPr>
              <p:nvPr/>
            </p:nvSpPr>
            <p:spPr bwMode="auto">
              <a:xfrm>
                <a:off x="2818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842" name="Rectangle 498"/>
              <p:cNvSpPr>
                <a:spLocks noChangeArrowheads="1"/>
              </p:cNvSpPr>
              <p:nvPr/>
            </p:nvSpPr>
            <p:spPr bwMode="auto">
              <a:xfrm>
                <a:off x="2818" y="1931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843" name="Rectangle 499"/>
              <p:cNvSpPr>
                <a:spLocks noChangeArrowheads="1"/>
              </p:cNvSpPr>
              <p:nvPr/>
            </p:nvSpPr>
            <p:spPr bwMode="auto">
              <a:xfrm>
                <a:off x="2830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844" name="Rectangle 500"/>
              <p:cNvSpPr>
                <a:spLocks noChangeArrowheads="1"/>
              </p:cNvSpPr>
              <p:nvPr/>
            </p:nvSpPr>
            <p:spPr bwMode="auto">
              <a:xfrm>
                <a:off x="2830" y="1931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845" name="Rectangle 501"/>
              <p:cNvSpPr>
                <a:spLocks noChangeArrowheads="1"/>
              </p:cNvSpPr>
              <p:nvPr/>
            </p:nvSpPr>
            <p:spPr bwMode="auto">
              <a:xfrm>
                <a:off x="2842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846" name="Rectangle 502"/>
              <p:cNvSpPr>
                <a:spLocks noChangeArrowheads="1"/>
              </p:cNvSpPr>
              <p:nvPr/>
            </p:nvSpPr>
            <p:spPr bwMode="auto">
              <a:xfrm>
                <a:off x="2848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847" name="Rectangle 503"/>
              <p:cNvSpPr>
                <a:spLocks noChangeArrowheads="1"/>
              </p:cNvSpPr>
              <p:nvPr/>
            </p:nvSpPr>
            <p:spPr bwMode="auto">
              <a:xfrm>
                <a:off x="2848" y="1931"/>
                <a:ext cx="12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848" name="Rectangle 504"/>
              <p:cNvSpPr>
                <a:spLocks noChangeArrowheads="1"/>
              </p:cNvSpPr>
              <p:nvPr/>
            </p:nvSpPr>
            <p:spPr bwMode="auto">
              <a:xfrm>
                <a:off x="2860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849" name="Rectangle 505"/>
              <p:cNvSpPr>
                <a:spLocks noChangeArrowheads="1"/>
              </p:cNvSpPr>
              <p:nvPr/>
            </p:nvSpPr>
            <p:spPr bwMode="auto">
              <a:xfrm>
                <a:off x="2860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850" name="Rectangle 506"/>
              <p:cNvSpPr>
                <a:spLocks noChangeArrowheads="1"/>
              </p:cNvSpPr>
              <p:nvPr/>
            </p:nvSpPr>
            <p:spPr bwMode="auto">
              <a:xfrm>
                <a:off x="2860" y="1931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851" name="Rectangle 507"/>
              <p:cNvSpPr>
                <a:spLocks noChangeArrowheads="1"/>
              </p:cNvSpPr>
              <p:nvPr/>
            </p:nvSpPr>
            <p:spPr bwMode="auto">
              <a:xfrm>
                <a:off x="2872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852" name="Rectangle 508"/>
              <p:cNvSpPr>
                <a:spLocks noChangeArrowheads="1"/>
              </p:cNvSpPr>
              <p:nvPr/>
            </p:nvSpPr>
            <p:spPr bwMode="auto">
              <a:xfrm>
                <a:off x="2878" y="1931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853" name="Rectangle 509"/>
              <p:cNvSpPr>
                <a:spLocks noChangeArrowheads="1"/>
              </p:cNvSpPr>
              <p:nvPr/>
            </p:nvSpPr>
            <p:spPr bwMode="auto">
              <a:xfrm>
                <a:off x="2884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854" name="Rectangle 510"/>
              <p:cNvSpPr>
                <a:spLocks noChangeArrowheads="1"/>
              </p:cNvSpPr>
              <p:nvPr/>
            </p:nvSpPr>
            <p:spPr bwMode="auto">
              <a:xfrm>
                <a:off x="2890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855" name="Rectangle 511"/>
              <p:cNvSpPr>
                <a:spLocks noChangeArrowheads="1"/>
              </p:cNvSpPr>
              <p:nvPr/>
            </p:nvSpPr>
            <p:spPr bwMode="auto">
              <a:xfrm>
                <a:off x="2890" y="1931"/>
                <a:ext cx="18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856" name="Rectangle 512"/>
              <p:cNvSpPr>
                <a:spLocks noChangeArrowheads="1"/>
              </p:cNvSpPr>
              <p:nvPr/>
            </p:nvSpPr>
            <p:spPr bwMode="auto">
              <a:xfrm>
                <a:off x="2908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857" name="Rectangle 513"/>
              <p:cNvSpPr>
                <a:spLocks noChangeArrowheads="1"/>
              </p:cNvSpPr>
              <p:nvPr/>
            </p:nvSpPr>
            <p:spPr bwMode="auto">
              <a:xfrm>
                <a:off x="2908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858" name="Rectangle 514"/>
              <p:cNvSpPr>
                <a:spLocks noChangeArrowheads="1"/>
              </p:cNvSpPr>
              <p:nvPr/>
            </p:nvSpPr>
            <p:spPr bwMode="auto">
              <a:xfrm>
                <a:off x="2908" y="1931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859" name="Rectangle 515"/>
              <p:cNvSpPr>
                <a:spLocks noChangeArrowheads="1"/>
              </p:cNvSpPr>
              <p:nvPr/>
            </p:nvSpPr>
            <p:spPr bwMode="auto">
              <a:xfrm>
                <a:off x="2920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860" name="Rectangle 516"/>
              <p:cNvSpPr>
                <a:spLocks noChangeArrowheads="1"/>
              </p:cNvSpPr>
              <p:nvPr/>
            </p:nvSpPr>
            <p:spPr bwMode="auto">
              <a:xfrm>
                <a:off x="2920" y="1931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861" name="Rectangle 517"/>
              <p:cNvSpPr>
                <a:spLocks noChangeArrowheads="1"/>
              </p:cNvSpPr>
              <p:nvPr/>
            </p:nvSpPr>
            <p:spPr bwMode="auto">
              <a:xfrm>
                <a:off x="2932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862" name="Rectangle 518"/>
              <p:cNvSpPr>
                <a:spLocks noChangeArrowheads="1"/>
              </p:cNvSpPr>
              <p:nvPr/>
            </p:nvSpPr>
            <p:spPr bwMode="auto">
              <a:xfrm>
                <a:off x="2938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863" name="Rectangle 519"/>
              <p:cNvSpPr>
                <a:spLocks noChangeArrowheads="1"/>
              </p:cNvSpPr>
              <p:nvPr/>
            </p:nvSpPr>
            <p:spPr bwMode="auto">
              <a:xfrm>
                <a:off x="2938" y="1931"/>
                <a:ext cx="12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864" name="Rectangle 520"/>
              <p:cNvSpPr>
                <a:spLocks noChangeArrowheads="1"/>
              </p:cNvSpPr>
              <p:nvPr/>
            </p:nvSpPr>
            <p:spPr bwMode="auto">
              <a:xfrm>
                <a:off x="2950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865" name="Rectangle 521"/>
              <p:cNvSpPr>
                <a:spLocks noChangeArrowheads="1"/>
              </p:cNvSpPr>
              <p:nvPr/>
            </p:nvSpPr>
            <p:spPr bwMode="auto">
              <a:xfrm>
                <a:off x="2956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866" name="Rectangle 522"/>
              <p:cNvSpPr>
                <a:spLocks noChangeArrowheads="1"/>
              </p:cNvSpPr>
              <p:nvPr/>
            </p:nvSpPr>
            <p:spPr bwMode="auto">
              <a:xfrm>
                <a:off x="2956" y="1931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867" name="Rectangle 523"/>
              <p:cNvSpPr>
                <a:spLocks noChangeArrowheads="1"/>
              </p:cNvSpPr>
              <p:nvPr/>
            </p:nvSpPr>
            <p:spPr bwMode="auto">
              <a:xfrm>
                <a:off x="2968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868" name="Rectangle 524"/>
              <p:cNvSpPr>
                <a:spLocks noChangeArrowheads="1"/>
              </p:cNvSpPr>
              <p:nvPr/>
            </p:nvSpPr>
            <p:spPr bwMode="auto">
              <a:xfrm>
                <a:off x="2968" y="1931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869" name="Rectangle 525"/>
              <p:cNvSpPr>
                <a:spLocks noChangeArrowheads="1"/>
              </p:cNvSpPr>
              <p:nvPr/>
            </p:nvSpPr>
            <p:spPr bwMode="auto">
              <a:xfrm>
                <a:off x="2980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870" name="Rectangle 526"/>
              <p:cNvSpPr>
                <a:spLocks noChangeArrowheads="1"/>
              </p:cNvSpPr>
              <p:nvPr/>
            </p:nvSpPr>
            <p:spPr bwMode="auto">
              <a:xfrm>
                <a:off x="2986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871" name="Rectangle 527"/>
              <p:cNvSpPr>
                <a:spLocks noChangeArrowheads="1"/>
              </p:cNvSpPr>
              <p:nvPr/>
            </p:nvSpPr>
            <p:spPr bwMode="auto">
              <a:xfrm>
                <a:off x="2986" y="1931"/>
                <a:ext cx="12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872" name="Rectangle 528"/>
              <p:cNvSpPr>
                <a:spLocks noChangeArrowheads="1"/>
              </p:cNvSpPr>
              <p:nvPr/>
            </p:nvSpPr>
            <p:spPr bwMode="auto">
              <a:xfrm>
                <a:off x="2998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873" name="Rectangle 529"/>
              <p:cNvSpPr>
                <a:spLocks noChangeArrowheads="1"/>
              </p:cNvSpPr>
              <p:nvPr/>
            </p:nvSpPr>
            <p:spPr bwMode="auto">
              <a:xfrm>
                <a:off x="2998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874" name="Rectangle 530"/>
              <p:cNvSpPr>
                <a:spLocks noChangeArrowheads="1"/>
              </p:cNvSpPr>
              <p:nvPr/>
            </p:nvSpPr>
            <p:spPr bwMode="auto">
              <a:xfrm>
                <a:off x="2998" y="1931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875" name="Rectangle 531"/>
              <p:cNvSpPr>
                <a:spLocks noChangeArrowheads="1"/>
              </p:cNvSpPr>
              <p:nvPr/>
            </p:nvSpPr>
            <p:spPr bwMode="auto">
              <a:xfrm>
                <a:off x="3010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876" name="Rectangle 532"/>
              <p:cNvSpPr>
                <a:spLocks noChangeArrowheads="1"/>
              </p:cNvSpPr>
              <p:nvPr/>
            </p:nvSpPr>
            <p:spPr bwMode="auto">
              <a:xfrm>
                <a:off x="3016" y="1931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877" name="Rectangle 533"/>
              <p:cNvSpPr>
                <a:spLocks noChangeArrowheads="1"/>
              </p:cNvSpPr>
              <p:nvPr/>
            </p:nvSpPr>
            <p:spPr bwMode="auto">
              <a:xfrm>
                <a:off x="3022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878" name="Rectangle 534"/>
              <p:cNvSpPr>
                <a:spLocks noChangeArrowheads="1"/>
              </p:cNvSpPr>
              <p:nvPr/>
            </p:nvSpPr>
            <p:spPr bwMode="auto">
              <a:xfrm>
                <a:off x="3028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879" name="Rectangle 535"/>
              <p:cNvSpPr>
                <a:spLocks noChangeArrowheads="1"/>
              </p:cNvSpPr>
              <p:nvPr/>
            </p:nvSpPr>
            <p:spPr bwMode="auto">
              <a:xfrm>
                <a:off x="3028" y="1931"/>
                <a:ext cx="18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880" name="Rectangle 536"/>
              <p:cNvSpPr>
                <a:spLocks noChangeArrowheads="1"/>
              </p:cNvSpPr>
              <p:nvPr/>
            </p:nvSpPr>
            <p:spPr bwMode="auto">
              <a:xfrm>
                <a:off x="3046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881" name="Rectangle 537"/>
              <p:cNvSpPr>
                <a:spLocks noChangeArrowheads="1"/>
              </p:cNvSpPr>
              <p:nvPr/>
            </p:nvSpPr>
            <p:spPr bwMode="auto">
              <a:xfrm>
                <a:off x="3046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882" name="Rectangle 538"/>
              <p:cNvSpPr>
                <a:spLocks noChangeArrowheads="1"/>
              </p:cNvSpPr>
              <p:nvPr/>
            </p:nvSpPr>
            <p:spPr bwMode="auto">
              <a:xfrm>
                <a:off x="3046" y="1931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883" name="Rectangle 539"/>
              <p:cNvSpPr>
                <a:spLocks noChangeArrowheads="1"/>
              </p:cNvSpPr>
              <p:nvPr/>
            </p:nvSpPr>
            <p:spPr bwMode="auto">
              <a:xfrm>
                <a:off x="3058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884" name="Rectangle 540"/>
              <p:cNvSpPr>
                <a:spLocks noChangeArrowheads="1"/>
              </p:cNvSpPr>
              <p:nvPr/>
            </p:nvSpPr>
            <p:spPr bwMode="auto">
              <a:xfrm>
                <a:off x="3058" y="1931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885" name="Rectangle 541"/>
              <p:cNvSpPr>
                <a:spLocks noChangeArrowheads="1"/>
              </p:cNvSpPr>
              <p:nvPr/>
            </p:nvSpPr>
            <p:spPr bwMode="auto">
              <a:xfrm>
                <a:off x="3070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886" name="Rectangle 542"/>
              <p:cNvSpPr>
                <a:spLocks noChangeArrowheads="1"/>
              </p:cNvSpPr>
              <p:nvPr/>
            </p:nvSpPr>
            <p:spPr bwMode="auto">
              <a:xfrm>
                <a:off x="3076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887" name="Rectangle 543"/>
              <p:cNvSpPr>
                <a:spLocks noChangeArrowheads="1"/>
              </p:cNvSpPr>
              <p:nvPr/>
            </p:nvSpPr>
            <p:spPr bwMode="auto">
              <a:xfrm>
                <a:off x="3076" y="1931"/>
                <a:ext cx="12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888" name="Rectangle 544"/>
              <p:cNvSpPr>
                <a:spLocks noChangeArrowheads="1"/>
              </p:cNvSpPr>
              <p:nvPr/>
            </p:nvSpPr>
            <p:spPr bwMode="auto">
              <a:xfrm>
                <a:off x="3088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889" name="Rectangle 545"/>
              <p:cNvSpPr>
                <a:spLocks noChangeArrowheads="1"/>
              </p:cNvSpPr>
              <p:nvPr/>
            </p:nvSpPr>
            <p:spPr bwMode="auto">
              <a:xfrm>
                <a:off x="3094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890" name="Rectangle 546"/>
              <p:cNvSpPr>
                <a:spLocks noChangeArrowheads="1"/>
              </p:cNvSpPr>
              <p:nvPr/>
            </p:nvSpPr>
            <p:spPr bwMode="auto">
              <a:xfrm>
                <a:off x="3094" y="1931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891" name="Rectangle 547"/>
              <p:cNvSpPr>
                <a:spLocks noChangeArrowheads="1"/>
              </p:cNvSpPr>
              <p:nvPr/>
            </p:nvSpPr>
            <p:spPr bwMode="auto">
              <a:xfrm>
                <a:off x="3106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892" name="Rectangle 548"/>
              <p:cNvSpPr>
                <a:spLocks noChangeArrowheads="1"/>
              </p:cNvSpPr>
              <p:nvPr/>
            </p:nvSpPr>
            <p:spPr bwMode="auto">
              <a:xfrm>
                <a:off x="3106" y="1931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893" name="Rectangle 549"/>
              <p:cNvSpPr>
                <a:spLocks noChangeArrowheads="1"/>
              </p:cNvSpPr>
              <p:nvPr/>
            </p:nvSpPr>
            <p:spPr bwMode="auto">
              <a:xfrm>
                <a:off x="3118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894" name="Rectangle 550"/>
              <p:cNvSpPr>
                <a:spLocks noChangeArrowheads="1"/>
              </p:cNvSpPr>
              <p:nvPr/>
            </p:nvSpPr>
            <p:spPr bwMode="auto">
              <a:xfrm>
                <a:off x="3124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895" name="Rectangle 551"/>
              <p:cNvSpPr>
                <a:spLocks noChangeArrowheads="1"/>
              </p:cNvSpPr>
              <p:nvPr/>
            </p:nvSpPr>
            <p:spPr bwMode="auto">
              <a:xfrm>
                <a:off x="3124" y="1931"/>
                <a:ext cx="12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896" name="Rectangle 552"/>
              <p:cNvSpPr>
                <a:spLocks noChangeArrowheads="1"/>
              </p:cNvSpPr>
              <p:nvPr/>
            </p:nvSpPr>
            <p:spPr bwMode="auto">
              <a:xfrm>
                <a:off x="3136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897" name="Rectangle 553"/>
              <p:cNvSpPr>
                <a:spLocks noChangeArrowheads="1"/>
              </p:cNvSpPr>
              <p:nvPr/>
            </p:nvSpPr>
            <p:spPr bwMode="auto">
              <a:xfrm>
                <a:off x="3136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898" name="Rectangle 554"/>
              <p:cNvSpPr>
                <a:spLocks noChangeArrowheads="1"/>
              </p:cNvSpPr>
              <p:nvPr/>
            </p:nvSpPr>
            <p:spPr bwMode="auto">
              <a:xfrm>
                <a:off x="3136" y="1931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899" name="Rectangle 555"/>
              <p:cNvSpPr>
                <a:spLocks noChangeArrowheads="1"/>
              </p:cNvSpPr>
              <p:nvPr/>
            </p:nvSpPr>
            <p:spPr bwMode="auto">
              <a:xfrm>
                <a:off x="3148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900" name="Rectangle 556"/>
              <p:cNvSpPr>
                <a:spLocks noChangeArrowheads="1"/>
              </p:cNvSpPr>
              <p:nvPr/>
            </p:nvSpPr>
            <p:spPr bwMode="auto">
              <a:xfrm>
                <a:off x="3154" y="1931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901" name="Rectangle 557"/>
              <p:cNvSpPr>
                <a:spLocks noChangeArrowheads="1"/>
              </p:cNvSpPr>
              <p:nvPr/>
            </p:nvSpPr>
            <p:spPr bwMode="auto">
              <a:xfrm>
                <a:off x="3160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902" name="Rectangle 558"/>
              <p:cNvSpPr>
                <a:spLocks noChangeArrowheads="1"/>
              </p:cNvSpPr>
              <p:nvPr/>
            </p:nvSpPr>
            <p:spPr bwMode="auto">
              <a:xfrm>
                <a:off x="3166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903" name="Rectangle 559"/>
              <p:cNvSpPr>
                <a:spLocks noChangeArrowheads="1"/>
              </p:cNvSpPr>
              <p:nvPr/>
            </p:nvSpPr>
            <p:spPr bwMode="auto">
              <a:xfrm>
                <a:off x="3166" y="1931"/>
                <a:ext cx="18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904" name="Rectangle 560"/>
              <p:cNvSpPr>
                <a:spLocks noChangeArrowheads="1"/>
              </p:cNvSpPr>
              <p:nvPr/>
            </p:nvSpPr>
            <p:spPr bwMode="auto">
              <a:xfrm>
                <a:off x="3184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905" name="Rectangle 561"/>
              <p:cNvSpPr>
                <a:spLocks noChangeArrowheads="1"/>
              </p:cNvSpPr>
              <p:nvPr/>
            </p:nvSpPr>
            <p:spPr bwMode="auto">
              <a:xfrm>
                <a:off x="3184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906" name="Rectangle 562"/>
              <p:cNvSpPr>
                <a:spLocks noChangeArrowheads="1"/>
              </p:cNvSpPr>
              <p:nvPr/>
            </p:nvSpPr>
            <p:spPr bwMode="auto">
              <a:xfrm>
                <a:off x="3184" y="1931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907" name="Rectangle 563"/>
              <p:cNvSpPr>
                <a:spLocks noChangeArrowheads="1"/>
              </p:cNvSpPr>
              <p:nvPr/>
            </p:nvSpPr>
            <p:spPr bwMode="auto">
              <a:xfrm>
                <a:off x="3196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908" name="Rectangle 564"/>
              <p:cNvSpPr>
                <a:spLocks noChangeArrowheads="1"/>
              </p:cNvSpPr>
              <p:nvPr/>
            </p:nvSpPr>
            <p:spPr bwMode="auto">
              <a:xfrm>
                <a:off x="3196" y="1931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909" name="Rectangle 565"/>
              <p:cNvSpPr>
                <a:spLocks noChangeArrowheads="1"/>
              </p:cNvSpPr>
              <p:nvPr/>
            </p:nvSpPr>
            <p:spPr bwMode="auto">
              <a:xfrm>
                <a:off x="3208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910" name="Rectangle 566"/>
              <p:cNvSpPr>
                <a:spLocks noChangeArrowheads="1"/>
              </p:cNvSpPr>
              <p:nvPr/>
            </p:nvSpPr>
            <p:spPr bwMode="auto">
              <a:xfrm>
                <a:off x="3214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911" name="Rectangle 567"/>
              <p:cNvSpPr>
                <a:spLocks noChangeArrowheads="1"/>
              </p:cNvSpPr>
              <p:nvPr/>
            </p:nvSpPr>
            <p:spPr bwMode="auto">
              <a:xfrm>
                <a:off x="3214" y="1931"/>
                <a:ext cx="12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912" name="Rectangle 568"/>
              <p:cNvSpPr>
                <a:spLocks noChangeArrowheads="1"/>
              </p:cNvSpPr>
              <p:nvPr/>
            </p:nvSpPr>
            <p:spPr bwMode="auto">
              <a:xfrm>
                <a:off x="3226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913" name="Rectangle 569"/>
              <p:cNvSpPr>
                <a:spLocks noChangeArrowheads="1"/>
              </p:cNvSpPr>
              <p:nvPr/>
            </p:nvSpPr>
            <p:spPr bwMode="auto">
              <a:xfrm>
                <a:off x="3232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914" name="Rectangle 570"/>
              <p:cNvSpPr>
                <a:spLocks noChangeArrowheads="1"/>
              </p:cNvSpPr>
              <p:nvPr/>
            </p:nvSpPr>
            <p:spPr bwMode="auto">
              <a:xfrm>
                <a:off x="3232" y="1931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915" name="Rectangle 571"/>
              <p:cNvSpPr>
                <a:spLocks noChangeArrowheads="1"/>
              </p:cNvSpPr>
              <p:nvPr/>
            </p:nvSpPr>
            <p:spPr bwMode="auto">
              <a:xfrm>
                <a:off x="3244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916" name="Rectangle 572"/>
              <p:cNvSpPr>
                <a:spLocks noChangeArrowheads="1"/>
              </p:cNvSpPr>
              <p:nvPr/>
            </p:nvSpPr>
            <p:spPr bwMode="auto">
              <a:xfrm>
                <a:off x="3244" y="1931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917" name="Rectangle 573"/>
              <p:cNvSpPr>
                <a:spLocks noChangeArrowheads="1"/>
              </p:cNvSpPr>
              <p:nvPr/>
            </p:nvSpPr>
            <p:spPr bwMode="auto">
              <a:xfrm>
                <a:off x="3256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918" name="Rectangle 574"/>
              <p:cNvSpPr>
                <a:spLocks noChangeArrowheads="1"/>
              </p:cNvSpPr>
              <p:nvPr/>
            </p:nvSpPr>
            <p:spPr bwMode="auto">
              <a:xfrm>
                <a:off x="3262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919" name="Rectangle 575"/>
              <p:cNvSpPr>
                <a:spLocks noChangeArrowheads="1"/>
              </p:cNvSpPr>
              <p:nvPr/>
            </p:nvSpPr>
            <p:spPr bwMode="auto">
              <a:xfrm>
                <a:off x="3262" y="1931"/>
                <a:ext cx="12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920" name="Rectangle 576"/>
              <p:cNvSpPr>
                <a:spLocks noChangeArrowheads="1"/>
              </p:cNvSpPr>
              <p:nvPr/>
            </p:nvSpPr>
            <p:spPr bwMode="auto">
              <a:xfrm>
                <a:off x="3274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921" name="Rectangle 577"/>
              <p:cNvSpPr>
                <a:spLocks noChangeArrowheads="1"/>
              </p:cNvSpPr>
              <p:nvPr/>
            </p:nvSpPr>
            <p:spPr bwMode="auto">
              <a:xfrm>
                <a:off x="3280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922" name="Rectangle 578"/>
              <p:cNvSpPr>
                <a:spLocks noChangeArrowheads="1"/>
              </p:cNvSpPr>
              <p:nvPr/>
            </p:nvSpPr>
            <p:spPr bwMode="auto">
              <a:xfrm>
                <a:off x="3280" y="1931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923" name="Rectangle 579"/>
              <p:cNvSpPr>
                <a:spLocks noChangeArrowheads="1"/>
              </p:cNvSpPr>
              <p:nvPr/>
            </p:nvSpPr>
            <p:spPr bwMode="auto">
              <a:xfrm>
                <a:off x="3286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924" name="Rectangle 580"/>
              <p:cNvSpPr>
                <a:spLocks noChangeArrowheads="1"/>
              </p:cNvSpPr>
              <p:nvPr/>
            </p:nvSpPr>
            <p:spPr bwMode="auto">
              <a:xfrm>
                <a:off x="3292" y="1931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925" name="Rectangle 581"/>
              <p:cNvSpPr>
                <a:spLocks noChangeArrowheads="1"/>
              </p:cNvSpPr>
              <p:nvPr/>
            </p:nvSpPr>
            <p:spPr bwMode="auto">
              <a:xfrm>
                <a:off x="3304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926" name="Rectangle 582"/>
              <p:cNvSpPr>
                <a:spLocks noChangeArrowheads="1"/>
              </p:cNvSpPr>
              <p:nvPr/>
            </p:nvSpPr>
            <p:spPr bwMode="auto">
              <a:xfrm>
                <a:off x="3304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927" name="Rectangle 583"/>
              <p:cNvSpPr>
                <a:spLocks noChangeArrowheads="1"/>
              </p:cNvSpPr>
              <p:nvPr/>
            </p:nvSpPr>
            <p:spPr bwMode="auto">
              <a:xfrm>
                <a:off x="3304" y="1931"/>
                <a:ext cx="18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928" name="Rectangle 584"/>
              <p:cNvSpPr>
                <a:spLocks noChangeArrowheads="1"/>
              </p:cNvSpPr>
              <p:nvPr/>
            </p:nvSpPr>
            <p:spPr bwMode="auto">
              <a:xfrm>
                <a:off x="3322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929" name="Rectangle 585"/>
              <p:cNvSpPr>
                <a:spLocks noChangeArrowheads="1"/>
              </p:cNvSpPr>
              <p:nvPr/>
            </p:nvSpPr>
            <p:spPr bwMode="auto">
              <a:xfrm>
                <a:off x="3322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930" name="Rectangle 586"/>
              <p:cNvSpPr>
                <a:spLocks noChangeArrowheads="1"/>
              </p:cNvSpPr>
              <p:nvPr/>
            </p:nvSpPr>
            <p:spPr bwMode="auto">
              <a:xfrm>
                <a:off x="3322" y="1931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931" name="Rectangle 587"/>
              <p:cNvSpPr>
                <a:spLocks noChangeArrowheads="1"/>
              </p:cNvSpPr>
              <p:nvPr/>
            </p:nvSpPr>
            <p:spPr bwMode="auto">
              <a:xfrm>
                <a:off x="3334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932" name="Rectangle 588"/>
              <p:cNvSpPr>
                <a:spLocks noChangeArrowheads="1"/>
              </p:cNvSpPr>
              <p:nvPr/>
            </p:nvSpPr>
            <p:spPr bwMode="auto">
              <a:xfrm>
                <a:off x="3334" y="1931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933" name="Rectangle 589"/>
              <p:cNvSpPr>
                <a:spLocks noChangeArrowheads="1"/>
              </p:cNvSpPr>
              <p:nvPr/>
            </p:nvSpPr>
            <p:spPr bwMode="auto">
              <a:xfrm>
                <a:off x="3346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934" name="Rectangle 590"/>
              <p:cNvSpPr>
                <a:spLocks noChangeArrowheads="1"/>
              </p:cNvSpPr>
              <p:nvPr/>
            </p:nvSpPr>
            <p:spPr bwMode="auto">
              <a:xfrm>
                <a:off x="3352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935" name="Rectangle 591"/>
              <p:cNvSpPr>
                <a:spLocks noChangeArrowheads="1"/>
              </p:cNvSpPr>
              <p:nvPr/>
            </p:nvSpPr>
            <p:spPr bwMode="auto">
              <a:xfrm>
                <a:off x="3352" y="1931"/>
                <a:ext cx="12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936" name="Rectangle 592"/>
              <p:cNvSpPr>
                <a:spLocks noChangeArrowheads="1"/>
              </p:cNvSpPr>
              <p:nvPr/>
            </p:nvSpPr>
            <p:spPr bwMode="auto">
              <a:xfrm>
                <a:off x="3364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937" name="Rectangle 593"/>
              <p:cNvSpPr>
                <a:spLocks noChangeArrowheads="1"/>
              </p:cNvSpPr>
              <p:nvPr/>
            </p:nvSpPr>
            <p:spPr bwMode="auto">
              <a:xfrm>
                <a:off x="3370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938" name="Rectangle 594"/>
              <p:cNvSpPr>
                <a:spLocks noChangeArrowheads="1"/>
              </p:cNvSpPr>
              <p:nvPr/>
            </p:nvSpPr>
            <p:spPr bwMode="auto">
              <a:xfrm>
                <a:off x="3370" y="1931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939" name="Rectangle 595"/>
              <p:cNvSpPr>
                <a:spLocks noChangeArrowheads="1"/>
              </p:cNvSpPr>
              <p:nvPr/>
            </p:nvSpPr>
            <p:spPr bwMode="auto">
              <a:xfrm>
                <a:off x="3382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940" name="Rectangle 596"/>
              <p:cNvSpPr>
                <a:spLocks noChangeArrowheads="1"/>
              </p:cNvSpPr>
              <p:nvPr/>
            </p:nvSpPr>
            <p:spPr bwMode="auto">
              <a:xfrm>
                <a:off x="3382" y="1931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941" name="Rectangle 597"/>
              <p:cNvSpPr>
                <a:spLocks noChangeArrowheads="1"/>
              </p:cNvSpPr>
              <p:nvPr/>
            </p:nvSpPr>
            <p:spPr bwMode="auto">
              <a:xfrm>
                <a:off x="3394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942" name="Rectangle 598"/>
              <p:cNvSpPr>
                <a:spLocks noChangeArrowheads="1"/>
              </p:cNvSpPr>
              <p:nvPr/>
            </p:nvSpPr>
            <p:spPr bwMode="auto">
              <a:xfrm>
                <a:off x="3400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943" name="Rectangle 599"/>
              <p:cNvSpPr>
                <a:spLocks noChangeArrowheads="1"/>
              </p:cNvSpPr>
              <p:nvPr/>
            </p:nvSpPr>
            <p:spPr bwMode="auto">
              <a:xfrm>
                <a:off x="3400" y="1931"/>
                <a:ext cx="12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944" name="Rectangle 600"/>
              <p:cNvSpPr>
                <a:spLocks noChangeArrowheads="1"/>
              </p:cNvSpPr>
              <p:nvPr/>
            </p:nvSpPr>
            <p:spPr bwMode="auto">
              <a:xfrm>
                <a:off x="3412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945" name="Rectangle 601"/>
              <p:cNvSpPr>
                <a:spLocks noChangeArrowheads="1"/>
              </p:cNvSpPr>
              <p:nvPr/>
            </p:nvSpPr>
            <p:spPr bwMode="auto">
              <a:xfrm>
                <a:off x="3418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946" name="Rectangle 602"/>
              <p:cNvSpPr>
                <a:spLocks noChangeArrowheads="1"/>
              </p:cNvSpPr>
              <p:nvPr/>
            </p:nvSpPr>
            <p:spPr bwMode="auto">
              <a:xfrm>
                <a:off x="3418" y="1931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947" name="Rectangle 603"/>
              <p:cNvSpPr>
                <a:spLocks noChangeArrowheads="1"/>
              </p:cNvSpPr>
              <p:nvPr/>
            </p:nvSpPr>
            <p:spPr bwMode="auto">
              <a:xfrm>
                <a:off x="3424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948" name="Rectangle 604"/>
              <p:cNvSpPr>
                <a:spLocks noChangeArrowheads="1"/>
              </p:cNvSpPr>
              <p:nvPr/>
            </p:nvSpPr>
            <p:spPr bwMode="auto">
              <a:xfrm>
                <a:off x="3430" y="1931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949" name="Rectangle 605"/>
              <p:cNvSpPr>
                <a:spLocks noChangeArrowheads="1"/>
              </p:cNvSpPr>
              <p:nvPr/>
            </p:nvSpPr>
            <p:spPr bwMode="auto">
              <a:xfrm>
                <a:off x="3442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950" name="Rectangle 606"/>
              <p:cNvSpPr>
                <a:spLocks noChangeArrowheads="1"/>
              </p:cNvSpPr>
              <p:nvPr/>
            </p:nvSpPr>
            <p:spPr bwMode="auto">
              <a:xfrm>
                <a:off x="3442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951" name="Rectangle 607"/>
              <p:cNvSpPr>
                <a:spLocks noChangeArrowheads="1"/>
              </p:cNvSpPr>
              <p:nvPr/>
            </p:nvSpPr>
            <p:spPr bwMode="auto">
              <a:xfrm>
                <a:off x="3442" y="1931"/>
                <a:ext cx="18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952" name="Rectangle 608"/>
              <p:cNvSpPr>
                <a:spLocks noChangeArrowheads="1"/>
              </p:cNvSpPr>
              <p:nvPr/>
            </p:nvSpPr>
            <p:spPr bwMode="auto">
              <a:xfrm>
                <a:off x="3460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953" name="Rectangle 609"/>
              <p:cNvSpPr>
                <a:spLocks noChangeArrowheads="1"/>
              </p:cNvSpPr>
              <p:nvPr/>
            </p:nvSpPr>
            <p:spPr bwMode="auto">
              <a:xfrm>
                <a:off x="3460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58155" name="Group 811"/>
            <p:cNvGrpSpPr>
              <a:grpSpLocks/>
            </p:cNvGrpSpPr>
            <p:nvPr/>
          </p:nvGrpSpPr>
          <p:grpSpPr bwMode="auto">
            <a:xfrm>
              <a:off x="3460" y="1907"/>
              <a:ext cx="1158" cy="42"/>
              <a:chOff x="3460" y="1907"/>
              <a:chExt cx="1158" cy="42"/>
            </a:xfrm>
          </p:grpSpPr>
          <p:sp>
            <p:nvSpPr>
              <p:cNvPr id="57955" name="Rectangle 611"/>
              <p:cNvSpPr>
                <a:spLocks noChangeArrowheads="1"/>
              </p:cNvSpPr>
              <p:nvPr/>
            </p:nvSpPr>
            <p:spPr bwMode="auto">
              <a:xfrm>
                <a:off x="3460" y="1931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956" name="Rectangle 612"/>
              <p:cNvSpPr>
                <a:spLocks noChangeArrowheads="1"/>
              </p:cNvSpPr>
              <p:nvPr/>
            </p:nvSpPr>
            <p:spPr bwMode="auto">
              <a:xfrm>
                <a:off x="3472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957" name="Rectangle 613"/>
              <p:cNvSpPr>
                <a:spLocks noChangeArrowheads="1"/>
              </p:cNvSpPr>
              <p:nvPr/>
            </p:nvSpPr>
            <p:spPr bwMode="auto">
              <a:xfrm>
                <a:off x="3472" y="1931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958" name="Rectangle 614"/>
              <p:cNvSpPr>
                <a:spLocks noChangeArrowheads="1"/>
              </p:cNvSpPr>
              <p:nvPr/>
            </p:nvSpPr>
            <p:spPr bwMode="auto">
              <a:xfrm>
                <a:off x="3484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959" name="Rectangle 615"/>
              <p:cNvSpPr>
                <a:spLocks noChangeArrowheads="1"/>
              </p:cNvSpPr>
              <p:nvPr/>
            </p:nvSpPr>
            <p:spPr bwMode="auto">
              <a:xfrm>
                <a:off x="3490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960" name="Rectangle 616"/>
              <p:cNvSpPr>
                <a:spLocks noChangeArrowheads="1"/>
              </p:cNvSpPr>
              <p:nvPr/>
            </p:nvSpPr>
            <p:spPr bwMode="auto">
              <a:xfrm>
                <a:off x="3490" y="1931"/>
                <a:ext cx="12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961" name="Rectangle 617"/>
              <p:cNvSpPr>
                <a:spLocks noChangeArrowheads="1"/>
              </p:cNvSpPr>
              <p:nvPr/>
            </p:nvSpPr>
            <p:spPr bwMode="auto">
              <a:xfrm>
                <a:off x="3502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962" name="Rectangle 618"/>
              <p:cNvSpPr>
                <a:spLocks noChangeArrowheads="1"/>
              </p:cNvSpPr>
              <p:nvPr/>
            </p:nvSpPr>
            <p:spPr bwMode="auto">
              <a:xfrm>
                <a:off x="3508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963" name="Rectangle 619"/>
              <p:cNvSpPr>
                <a:spLocks noChangeArrowheads="1"/>
              </p:cNvSpPr>
              <p:nvPr/>
            </p:nvSpPr>
            <p:spPr bwMode="auto">
              <a:xfrm>
                <a:off x="3508" y="190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964" name="Rectangle 620"/>
              <p:cNvSpPr>
                <a:spLocks noChangeArrowheads="1"/>
              </p:cNvSpPr>
              <p:nvPr/>
            </p:nvSpPr>
            <p:spPr bwMode="auto">
              <a:xfrm>
                <a:off x="3514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965" name="Rectangle 621"/>
              <p:cNvSpPr>
                <a:spLocks noChangeArrowheads="1"/>
              </p:cNvSpPr>
              <p:nvPr/>
            </p:nvSpPr>
            <p:spPr bwMode="auto">
              <a:xfrm>
                <a:off x="3514" y="1931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966" name="Rectangle 622"/>
              <p:cNvSpPr>
                <a:spLocks noChangeArrowheads="1"/>
              </p:cNvSpPr>
              <p:nvPr/>
            </p:nvSpPr>
            <p:spPr bwMode="auto">
              <a:xfrm>
                <a:off x="3526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967" name="Rectangle 623"/>
              <p:cNvSpPr>
                <a:spLocks noChangeArrowheads="1"/>
              </p:cNvSpPr>
              <p:nvPr/>
            </p:nvSpPr>
            <p:spPr bwMode="auto">
              <a:xfrm>
                <a:off x="3532" y="190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968" name="Rectangle 624"/>
              <p:cNvSpPr>
                <a:spLocks noChangeArrowheads="1"/>
              </p:cNvSpPr>
              <p:nvPr/>
            </p:nvSpPr>
            <p:spPr bwMode="auto">
              <a:xfrm>
                <a:off x="3538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969" name="Rectangle 625"/>
              <p:cNvSpPr>
                <a:spLocks noChangeArrowheads="1"/>
              </p:cNvSpPr>
              <p:nvPr/>
            </p:nvSpPr>
            <p:spPr bwMode="auto">
              <a:xfrm>
                <a:off x="3538" y="1931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970" name="Rectangle 626"/>
              <p:cNvSpPr>
                <a:spLocks noChangeArrowheads="1"/>
              </p:cNvSpPr>
              <p:nvPr/>
            </p:nvSpPr>
            <p:spPr bwMode="auto">
              <a:xfrm>
                <a:off x="3550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971" name="Rectangle 627"/>
              <p:cNvSpPr>
                <a:spLocks noChangeArrowheads="1"/>
              </p:cNvSpPr>
              <p:nvPr/>
            </p:nvSpPr>
            <p:spPr bwMode="auto">
              <a:xfrm>
                <a:off x="3556" y="190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972" name="Rectangle 628"/>
              <p:cNvSpPr>
                <a:spLocks noChangeArrowheads="1"/>
              </p:cNvSpPr>
              <p:nvPr/>
            </p:nvSpPr>
            <p:spPr bwMode="auto">
              <a:xfrm>
                <a:off x="3562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973" name="Rectangle 629"/>
              <p:cNvSpPr>
                <a:spLocks noChangeArrowheads="1"/>
              </p:cNvSpPr>
              <p:nvPr/>
            </p:nvSpPr>
            <p:spPr bwMode="auto">
              <a:xfrm>
                <a:off x="3562" y="1931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974" name="Rectangle 630"/>
              <p:cNvSpPr>
                <a:spLocks noChangeArrowheads="1"/>
              </p:cNvSpPr>
              <p:nvPr/>
            </p:nvSpPr>
            <p:spPr bwMode="auto">
              <a:xfrm>
                <a:off x="3574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975" name="Rectangle 631"/>
              <p:cNvSpPr>
                <a:spLocks noChangeArrowheads="1"/>
              </p:cNvSpPr>
              <p:nvPr/>
            </p:nvSpPr>
            <p:spPr bwMode="auto">
              <a:xfrm>
                <a:off x="3580" y="190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976" name="Rectangle 632"/>
              <p:cNvSpPr>
                <a:spLocks noChangeArrowheads="1"/>
              </p:cNvSpPr>
              <p:nvPr/>
            </p:nvSpPr>
            <p:spPr bwMode="auto">
              <a:xfrm>
                <a:off x="3586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977" name="Rectangle 633"/>
              <p:cNvSpPr>
                <a:spLocks noChangeArrowheads="1"/>
              </p:cNvSpPr>
              <p:nvPr/>
            </p:nvSpPr>
            <p:spPr bwMode="auto">
              <a:xfrm>
                <a:off x="3586" y="1931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978" name="Rectangle 634"/>
              <p:cNvSpPr>
                <a:spLocks noChangeArrowheads="1"/>
              </p:cNvSpPr>
              <p:nvPr/>
            </p:nvSpPr>
            <p:spPr bwMode="auto">
              <a:xfrm>
                <a:off x="3598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979" name="Rectangle 635"/>
              <p:cNvSpPr>
                <a:spLocks noChangeArrowheads="1"/>
              </p:cNvSpPr>
              <p:nvPr/>
            </p:nvSpPr>
            <p:spPr bwMode="auto">
              <a:xfrm>
                <a:off x="3604" y="190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980" name="Rectangle 636"/>
              <p:cNvSpPr>
                <a:spLocks noChangeArrowheads="1"/>
              </p:cNvSpPr>
              <p:nvPr/>
            </p:nvSpPr>
            <p:spPr bwMode="auto">
              <a:xfrm>
                <a:off x="3610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981" name="Rectangle 637"/>
              <p:cNvSpPr>
                <a:spLocks noChangeArrowheads="1"/>
              </p:cNvSpPr>
              <p:nvPr/>
            </p:nvSpPr>
            <p:spPr bwMode="auto">
              <a:xfrm>
                <a:off x="3610" y="1931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982" name="Rectangle 638"/>
              <p:cNvSpPr>
                <a:spLocks noChangeArrowheads="1"/>
              </p:cNvSpPr>
              <p:nvPr/>
            </p:nvSpPr>
            <p:spPr bwMode="auto">
              <a:xfrm>
                <a:off x="3622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983" name="Rectangle 639"/>
              <p:cNvSpPr>
                <a:spLocks noChangeArrowheads="1"/>
              </p:cNvSpPr>
              <p:nvPr/>
            </p:nvSpPr>
            <p:spPr bwMode="auto">
              <a:xfrm>
                <a:off x="3622" y="190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984" name="Rectangle 640"/>
              <p:cNvSpPr>
                <a:spLocks noChangeArrowheads="1"/>
              </p:cNvSpPr>
              <p:nvPr/>
            </p:nvSpPr>
            <p:spPr bwMode="auto">
              <a:xfrm>
                <a:off x="3628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985" name="Rectangle 641"/>
              <p:cNvSpPr>
                <a:spLocks noChangeArrowheads="1"/>
              </p:cNvSpPr>
              <p:nvPr/>
            </p:nvSpPr>
            <p:spPr bwMode="auto">
              <a:xfrm>
                <a:off x="3628" y="1931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986" name="Rectangle 642"/>
              <p:cNvSpPr>
                <a:spLocks noChangeArrowheads="1"/>
              </p:cNvSpPr>
              <p:nvPr/>
            </p:nvSpPr>
            <p:spPr bwMode="auto">
              <a:xfrm>
                <a:off x="3646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987" name="Rectangle 643"/>
              <p:cNvSpPr>
                <a:spLocks noChangeArrowheads="1"/>
              </p:cNvSpPr>
              <p:nvPr/>
            </p:nvSpPr>
            <p:spPr bwMode="auto">
              <a:xfrm>
                <a:off x="3646" y="190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988" name="Rectangle 644"/>
              <p:cNvSpPr>
                <a:spLocks noChangeArrowheads="1"/>
              </p:cNvSpPr>
              <p:nvPr/>
            </p:nvSpPr>
            <p:spPr bwMode="auto">
              <a:xfrm>
                <a:off x="3652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989" name="Rectangle 645"/>
              <p:cNvSpPr>
                <a:spLocks noChangeArrowheads="1"/>
              </p:cNvSpPr>
              <p:nvPr/>
            </p:nvSpPr>
            <p:spPr bwMode="auto">
              <a:xfrm>
                <a:off x="3652" y="1931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990" name="Rectangle 646"/>
              <p:cNvSpPr>
                <a:spLocks noChangeArrowheads="1"/>
              </p:cNvSpPr>
              <p:nvPr/>
            </p:nvSpPr>
            <p:spPr bwMode="auto">
              <a:xfrm>
                <a:off x="3670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991" name="Rectangle 647"/>
              <p:cNvSpPr>
                <a:spLocks noChangeArrowheads="1"/>
              </p:cNvSpPr>
              <p:nvPr/>
            </p:nvSpPr>
            <p:spPr bwMode="auto">
              <a:xfrm>
                <a:off x="3670" y="190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992" name="Rectangle 648"/>
              <p:cNvSpPr>
                <a:spLocks noChangeArrowheads="1"/>
              </p:cNvSpPr>
              <p:nvPr/>
            </p:nvSpPr>
            <p:spPr bwMode="auto">
              <a:xfrm>
                <a:off x="3676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993" name="Rectangle 649"/>
              <p:cNvSpPr>
                <a:spLocks noChangeArrowheads="1"/>
              </p:cNvSpPr>
              <p:nvPr/>
            </p:nvSpPr>
            <p:spPr bwMode="auto">
              <a:xfrm>
                <a:off x="3676" y="1931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994" name="Rectangle 650"/>
              <p:cNvSpPr>
                <a:spLocks noChangeArrowheads="1"/>
              </p:cNvSpPr>
              <p:nvPr/>
            </p:nvSpPr>
            <p:spPr bwMode="auto">
              <a:xfrm>
                <a:off x="3688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995" name="Rectangle 651"/>
              <p:cNvSpPr>
                <a:spLocks noChangeArrowheads="1"/>
              </p:cNvSpPr>
              <p:nvPr/>
            </p:nvSpPr>
            <p:spPr bwMode="auto">
              <a:xfrm>
                <a:off x="3694" y="190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996" name="Rectangle 652"/>
              <p:cNvSpPr>
                <a:spLocks noChangeArrowheads="1"/>
              </p:cNvSpPr>
              <p:nvPr/>
            </p:nvSpPr>
            <p:spPr bwMode="auto">
              <a:xfrm>
                <a:off x="3700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997" name="Rectangle 653"/>
              <p:cNvSpPr>
                <a:spLocks noChangeArrowheads="1"/>
              </p:cNvSpPr>
              <p:nvPr/>
            </p:nvSpPr>
            <p:spPr bwMode="auto">
              <a:xfrm>
                <a:off x="3700" y="1931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998" name="Rectangle 654"/>
              <p:cNvSpPr>
                <a:spLocks noChangeArrowheads="1"/>
              </p:cNvSpPr>
              <p:nvPr/>
            </p:nvSpPr>
            <p:spPr bwMode="auto">
              <a:xfrm>
                <a:off x="3712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999" name="Rectangle 655"/>
              <p:cNvSpPr>
                <a:spLocks noChangeArrowheads="1"/>
              </p:cNvSpPr>
              <p:nvPr/>
            </p:nvSpPr>
            <p:spPr bwMode="auto">
              <a:xfrm>
                <a:off x="3718" y="190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000" name="Rectangle 656"/>
              <p:cNvSpPr>
                <a:spLocks noChangeArrowheads="1"/>
              </p:cNvSpPr>
              <p:nvPr/>
            </p:nvSpPr>
            <p:spPr bwMode="auto">
              <a:xfrm>
                <a:off x="3724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001" name="Rectangle 657"/>
              <p:cNvSpPr>
                <a:spLocks noChangeArrowheads="1"/>
              </p:cNvSpPr>
              <p:nvPr/>
            </p:nvSpPr>
            <p:spPr bwMode="auto">
              <a:xfrm>
                <a:off x="3724" y="1931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002" name="Rectangle 658"/>
              <p:cNvSpPr>
                <a:spLocks noChangeArrowheads="1"/>
              </p:cNvSpPr>
              <p:nvPr/>
            </p:nvSpPr>
            <p:spPr bwMode="auto">
              <a:xfrm>
                <a:off x="3736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003" name="Rectangle 659"/>
              <p:cNvSpPr>
                <a:spLocks noChangeArrowheads="1"/>
              </p:cNvSpPr>
              <p:nvPr/>
            </p:nvSpPr>
            <p:spPr bwMode="auto">
              <a:xfrm>
                <a:off x="3742" y="190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004" name="Rectangle 660"/>
              <p:cNvSpPr>
                <a:spLocks noChangeArrowheads="1"/>
              </p:cNvSpPr>
              <p:nvPr/>
            </p:nvSpPr>
            <p:spPr bwMode="auto">
              <a:xfrm>
                <a:off x="3748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005" name="Rectangle 661"/>
              <p:cNvSpPr>
                <a:spLocks noChangeArrowheads="1"/>
              </p:cNvSpPr>
              <p:nvPr/>
            </p:nvSpPr>
            <p:spPr bwMode="auto">
              <a:xfrm>
                <a:off x="3748" y="1931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006" name="Rectangle 662"/>
              <p:cNvSpPr>
                <a:spLocks noChangeArrowheads="1"/>
              </p:cNvSpPr>
              <p:nvPr/>
            </p:nvSpPr>
            <p:spPr bwMode="auto">
              <a:xfrm>
                <a:off x="3760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007" name="Rectangle 663"/>
              <p:cNvSpPr>
                <a:spLocks noChangeArrowheads="1"/>
              </p:cNvSpPr>
              <p:nvPr/>
            </p:nvSpPr>
            <p:spPr bwMode="auto">
              <a:xfrm>
                <a:off x="3760" y="190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008" name="Rectangle 664"/>
              <p:cNvSpPr>
                <a:spLocks noChangeArrowheads="1"/>
              </p:cNvSpPr>
              <p:nvPr/>
            </p:nvSpPr>
            <p:spPr bwMode="auto">
              <a:xfrm>
                <a:off x="3766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009" name="Rectangle 665"/>
              <p:cNvSpPr>
                <a:spLocks noChangeArrowheads="1"/>
              </p:cNvSpPr>
              <p:nvPr/>
            </p:nvSpPr>
            <p:spPr bwMode="auto">
              <a:xfrm>
                <a:off x="3766" y="1931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010" name="Rectangle 666"/>
              <p:cNvSpPr>
                <a:spLocks noChangeArrowheads="1"/>
              </p:cNvSpPr>
              <p:nvPr/>
            </p:nvSpPr>
            <p:spPr bwMode="auto">
              <a:xfrm>
                <a:off x="3784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011" name="Rectangle 667"/>
              <p:cNvSpPr>
                <a:spLocks noChangeArrowheads="1"/>
              </p:cNvSpPr>
              <p:nvPr/>
            </p:nvSpPr>
            <p:spPr bwMode="auto">
              <a:xfrm>
                <a:off x="3784" y="190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012" name="Rectangle 668"/>
              <p:cNvSpPr>
                <a:spLocks noChangeArrowheads="1"/>
              </p:cNvSpPr>
              <p:nvPr/>
            </p:nvSpPr>
            <p:spPr bwMode="auto">
              <a:xfrm>
                <a:off x="3790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013" name="Rectangle 669"/>
              <p:cNvSpPr>
                <a:spLocks noChangeArrowheads="1"/>
              </p:cNvSpPr>
              <p:nvPr/>
            </p:nvSpPr>
            <p:spPr bwMode="auto">
              <a:xfrm>
                <a:off x="3790" y="1931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014" name="Rectangle 670"/>
              <p:cNvSpPr>
                <a:spLocks noChangeArrowheads="1"/>
              </p:cNvSpPr>
              <p:nvPr/>
            </p:nvSpPr>
            <p:spPr bwMode="auto">
              <a:xfrm>
                <a:off x="3808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015" name="Rectangle 671"/>
              <p:cNvSpPr>
                <a:spLocks noChangeArrowheads="1"/>
              </p:cNvSpPr>
              <p:nvPr/>
            </p:nvSpPr>
            <p:spPr bwMode="auto">
              <a:xfrm>
                <a:off x="3808" y="190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016" name="Rectangle 672"/>
              <p:cNvSpPr>
                <a:spLocks noChangeArrowheads="1"/>
              </p:cNvSpPr>
              <p:nvPr/>
            </p:nvSpPr>
            <p:spPr bwMode="auto">
              <a:xfrm>
                <a:off x="3814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017" name="Rectangle 673"/>
              <p:cNvSpPr>
                <a:spLocks noChangeArrowheads="1"/>
              </p:cNvSpPr>
              <p:nvPr/>
            </p:nvSpPr>
            <p:spPr bwMode="auto">
              <a:xfrm>
                <a:off x="3814" y="1931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018" name="Rectangle 674"/>
              <p:cNvSpPr>
                <a:spLocks noChangeArrowheads="1"/>
              </p:cNvSpPr>
              <p:nvPr/>
            </p:nvSpPr>
            <p:spPr bwMode="auto">
              <a:xfrm>
                <a:off x="3826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019" name="Rectangle 675"/>
              <p:cNvSpPr>
                <a:spLocks noChangeArrowheads="1"/>
              </p:cNvSpPr>
              <p:nvPr/>
            </p:nvSpPr>
            <p:spPr bwMode="auto">
              <a:xfrm>
                <a:off x="3832" y="190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020" name="Rectangle 676"/>
              <p:cNvSpPr>
                <a:spLocks noChangeArrowheads="1"/>
              </p:cNvSpPr>
              <p:nvPr/>
            </p:nvSpPr>
            <p:spPr bwMode="auto">
              <a:xfrm>
                <a:off x="3838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021" name="Rectangle 677"/>
              <p:cNvSpPr>
                <a:spLocks noChangeArrowheads="1"/>
              </p:cNvSpPr>
              <p:nvPr/>
            </p:nvSpPr>
            <p:spPr bwMode="auto">
              <a:xfrm>
                <a:off x="3838" y="1931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022" name="Rectangle 678"/>
              <p:cNvSpPr>
                <a:spLocks noChangeArrowheads="1"/>
              </p:cNvSpPr>
              <p:nvPr/>
            </p:nvSpPr>
            <p:spPr bwMode="auto">
              <a:xfrm>
                <a:off x="3850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023" name="Rectangle 679"/>
              <p:cNvSpPr>
                <a:spLocks noChangeArrowheads="1"/>
              </p:cNvSpPr>
              <p:nvPr/>
            </p:nvSpPr>
            <p:spPr bwMode="auto">
              <a:xfrm>
                <a:off x="3856" y="190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024" name="Rectangle 680"/>
              <p:cNvSpPr>
                <a:spLocks noChangeArrowheads="1"/>
              </p:cNvSpPr>
              <p:nvPr/>
            </p:nvSpPr>
            <p:spPr bwMode="auto">
              <a:xfrm>
                <a:off x="3862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025" name="Rectangle 681"/>
              <p:cNvSpPr>
                <a:spLocks noChangeArrowheads="1"/>
              </p:cNvSpPr>
              <p:nvPr/>
            </p:nvSpPr>
            <p:spPr bwMode="auto">
              <a:xfrm>
                <a:off x="3862" y="1931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026" name="Rectangle 682"/>
              <p:cNvSpPr>
                <a:spLocks noChangeArrowheads="1"/>
              </p:cNvSpPr>
              <p:nvPr/>
            </p:nvSpPr>
            <p:spPr bwMode="auto">
              <a:xfrm>
                <a:off x="3874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027" name="Rectangle 683"/>
              <p:cNvSpPr>
                <a:spLocks noChangeArrowheads="1"/>
              </p:cNvSpPr>
              <p:nvPr/>
            </p:nvSpPr>
            <p:spPr bwMode="auto">
              <a:xfrm>
                <a:off x="3880" y="190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028" name="Rectangle 684"/>
              <p:cNvSpPr>
                <a:spLocks noChangeArrowheads="1"/>
              </p:cNvSpPr>
              <p:nvPr/>
            </p:nvSpPr>
            <p:spPr bwMode="auto">
              <a:xfrm>
                <a:off x="3886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029" name="Rectangle 685"/>
              <p:cNvSpPr>
                <a:spLocks noChangeArrowheads="1"/>
              </p:cNvSpPr>
              <p:nvPr/>
            </p:nvSpPr>
            <p:spPr bwMode="auto">
              <a:xfrm>
                <a:off x="3886" y="1931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030" name="Rectangle 686"/>
              <p:cNvSpPr>
                <a:spLocks noChangeArrowheads="1"/>
              </p:cNvSpPr>
              <p:nvPr/>
            </p:nvSpPr>
            <p:spPr bwMode="auto">
              <a:xfrm>
                <a:off x="3898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031" name="Rectangle 687"/>
              <p:cNvSpPr>
                <a:spLocks noChangeArrowheads="1"/>
              </p:cNvSpPr>
              <p:nvPr/>
            </p:nvSpPr>
            <p:spPr bwMode="auto">
              <a:xfrm>
                <a:off x="3898" y="190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032" name="Rectangle 688"/>
              <p:cNvSpPr>
                <a:spLocks noChangeArrowheads="1"/>
              </p:cNvSpPr>
              <p:nvPr/>
            </p:nvSpPr>
            <p:spPr bwMode="auto">
              <a:xfrm>
                <a:off x="3910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033" name="Rectangle 689"/>
              <p:cNvSpPr>
                <a:spLocks noChangeArrowheads="1"/>
              </p:cNvSpPr>
              <p:nvPr/>
            </p:nvSpPr>
            <p:spPr bwMode="auto">
              <a:xfrm>
                <a:off x="3910" y="1931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034" name="Rectangle 690"/>
              <p:cNvSpPr>
                <a:spLocks noChangeArrowheads="1"/>
              </p:cNvSpPr>
              <p:nvPr/>
            </p:nvSpPr>
            <p:spPr bwMode="auto">
              <a:xfrm>
                <a:off x="3922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035" name="Rectangle 691"/>
              <p:cNvSpPr>
                <a:spLocks noChangeArrowheads="1"/>
              </p:cNvSpPr>
              <p:nvPr/>
            </p:nvSpPr>
            <p:spPr bwMode="auto">
              <a:xfrm>
                <a:off x="3922" y="190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036" name="Rectangle 692"/>
              <p:cNvSpPr>
                <a:spLocks noChangeArrowheads="1"/>
              </p:cNvSpPr>
              <p:nvPr/>
            </p:nvSpPr>
            <p:spPr bwMode="auto">
              <a:xfrm>
                <a:off x="3928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037" name="Rectangle 693"/>
              <p:cNvSpPr>
                <a:spLocks noChangeArrowheads="1"/>
              </p:cNvSpPr>
              <p:nvPr/>
            </p:nvSpPr>
            <p:spPr bwMode="auto">
              <a:xfrm>
                <a:off x="3928" y="1931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038" name="Rectangle 694"/>
              <p:cNvSpPr>
                <a:spLocks noChangeArrowheads="1"/>
              </p:cNvSpPr>
              <p:nvPr/>
            </p:nvSpPr>
            <p:spPr bwMode="auto">
              <a:xfrm>
                <a:off x="3946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039" name="Rectangle 695"/>
              <p:cNvSpPr>
                <a:spLocks noChangeArrowheads="1"/>
              </p:cNvSpPr>
              <p:nvPr/>
            </p:nvSpPr>
            <p:spPr bwMode="auto">
              <a:xfrm>
                <a:off x="3946" y="190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040" name="Rectangle 696"/>
              <p:cNvSpPr>
                <a:spLocks noChangeArrowheads="1"/>
              </p:cNvSpPr>
              <p:nvPr/>
            </p:nvSpPr>
            <p:spPr bwMode="auto">
              <a:xfrm>
                <a:off x="3952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041" name="Rectangle 697"/>
              <p:cNvSpPr>
                <a:spLocks noChangeArrowheads="1"/>
              </p:cNvSpPr>
              <p:nvPr/>
            </p:nvSpPr>
            <p:spPr bwMode="auto">
              <a:xfrm>
                <a:off x="3952" y="1931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042" name="Rectangle 698"/>
              <p:cNvSpPr>
                <a:spLocks noChangeArrowheads="1"/>
              </p:cNvSpPr>
              <p:nvPr/>
            </p:nvSpPr>
            <p:spPr bwMode="auto">
              <a:xfrm>
                <a:off x="3964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043" name="Rectangle 699"/>
              <p:cNvSpPr>
                <a:spLocks noChangeArrowheads="1"/>
              </p:cNvSpPr>
              <p:nvPr/>
            </p:nvSpPr>
            <p:spPr bwMode="auto">
              <a:xfrm>
                <a:off x="3970" y="190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044" name="Rectangle 700"/>
              <p:cNvSpPr>
                <a:spLocks noChangeArrowheads="1"/>
              </p:cNvSpPr>
              <p:nvPr/>
            </p:nvSpPr>
            <p:spPr bwMode="auto">
              <a:xfrm>
                <a:off x="3976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045" name="Rectangle 701"/>
              <p:cNvSpPr>
                <a:spLocks noChangeArrowheads="1"/>
              </p:cNvSpPr>
              <p:nvPr/>
            </p:nvSpPr>
            <p:spPr bwMode="auto">
              <a:xfrm>
                <a:off x="3976" y="1931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046" name="Rectangle 702"/>
              <p:cNvSpPr>
                <a:spLocks noChangeArrowheads="1"/>
              </p:cNvSpPr>
              <p:nvPr/>
            </p:nvSpPr>
            <p:spPr bwMode="auto">
              <a:xfrm>
                <a:off x="3988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047" name="Rectangle 703"/>
              <p:cNvSpPr>
                <a:spLocks noChangeArrowheads="1"/>
              </p:cNvSpPr>
              <p:nvPr/>
            </p:nvSpPr>
            <p:spPr bwMode="auto">
              <a:xfrm>
                <a:off x="3994" y="190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048" name="Rectangle 704"/>
              <p:cNvSpPr>
                <a:spLocks noChangeArrowheads="1"/>
              </p:cNvSpPr>
              <p:nvPr/>
            </p:nvSpPr>
            <p:spPr bwMode="auto">
              <a:xfrm>
                <a:off x="4000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049" name="Rectangle 705"/>
              <p:cNvSpPr>
                <a:spLocks noChangeArrowheads="1"/>
              </p:cNvSpPr>
              <p:nvPr/>
            </p:nvSpPr>
            <p:spPr bwMode="auto">
              <a:xfrm>
                <a:off x="4000" y="1931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050" name="Rectangle 706"/>
              <p:cNvSpPr>
                <a:spLocks noChangeArrowheads="1"/>
              </p:cNvSpPr>
              <p:nvPr/>
            </p:nvSpPr>
            <p:spPr bwMode="auto">
              <a:xfrm>
                <a:off x="4012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051" name="Rectangle 707"/>
              <p:cNvSpPr>
                <a:spLocks noChangeArrowheads="1"/>
              </p:cNvSpPr>
              <p:nvPr/>
            </p:nvSpPr>
            <p:spPr bwMode="auto">
              <a:xfrm>
                <a:off x="4018" y="190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052" name="Rectangle 708"/>
              <p:cNvSpPr>
                <a:spLocks noChangeArrowheads="1"/>
              </p:cNvSpPr>
              <p:nvPr/>
            </p:nvSpPr>
            <p:spPr bwMode="auto">
              <a:xfrm>
                <a:off x="4024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053" name="Rectangle 709"/>
              <p:cNvSpPr>
                <a:spLocks noChangeArrowheads="1"/>
              </p:cNvSpPr>
              <p:nvPr/>
            </p:nvSpPr>
            <p:spPr bwMode="auto">
              <a:xfrm>
                <a:off x="4024" y="1931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054" name="Rectangle 710"/>
              <p:cNvSpPr>
                <a:spLocks noChangeArrowheads="1"/>
              </p:cNvSpPr>
              <p:nvPr/>
            </p:nvSpPr>
            <p:spPr bwMode="auto">
              <a:xfrm>
                <a:off x="4036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055" name="Rectangle 711"/>
              <p:cNvSpPr>
                <a:spLocks noChangeArrowheads="1"/>
              </p:cNvSpPr>
              <p:nvPr/>
            </p:nvSpPr>
            <p:spPr bwMode="auto">
              <a:xfrm>
                <a:off x="4036" y="190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056" name="Rectangle 712"/>
              <p:cNvSpPr>
                <a:spLocks noChangeArrowheads="1"/>
              </p:cNvSpPr>
              <p:nvPr/>
            </p:nvSpPr>
            <p:spPr bwMode="auto">
              <a:xfrm>
                <a:off x="4048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057" name="Rectangle 713"/>
              <p:cNvSpPr>
                <a:spLocks noChangeArrowheads="1"/>
              </p:cNvSpPr>
              <p:nvPr/>
            </p:nvSpPr>
            <p:spPr bwMode="auto">
              <a:xfrm>
                <a:off x="4048" y="1931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058" name="Rectangle 714"/>
              <p:cNvSpPr>
                <a:spLocks noChangeArrowheads="1"/>
              </p:cNvSpPr>
              <p:nvPr/>
            </p:nvSpPr>
            <p:spPr bwMode="auto">
              <a:xfrm>
                <a:off x="4060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059" name="Rectangle 715"/>
              <p:cNvSpPr>
                <a:spLocks noChangeArrowheads="1"/>
              </p:cNvSpPr>
              <p:nvPr/>
            </p:nvSpPr>
            <p:spPr bwMode="auto">
              <a:xfrm>
                <a:off x="4060" y="190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060" name="Rectangle 716"/>
              <p:cNvSpPr>
                <a:spLocks noChangeArrowheads="1"/>
              </p:cNvSpPr>
              <p:nvPr/>
            </p:nvSpPr>
            <p:spPr bwMode="auto">
              <a:xfrm>
                <a:off x="4066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061" name="Rectangle 717"/>
              <p:cNvSpPr>
                <a:spLocks noChangeArrowheads="1"/>
              </p:cNvSpPr>
              <p:nvPr/>
            </p:nvSpPr>
            <p:spPr bwMode="auto">
              <a:xfrm>
                <a:off x="4066" y="1931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062" name="Rectangle 718"/>
              <p:cNvSpPr>
                <a:spLocks noChangeArrowheads="1"/>
              </p:cNvSpPr>
              <p:nvPr/>
            </p:nvSpPr>
            <p:spPr bwMode="auto">
              <a:xfrm>
                <a:off x="4084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063" name="Rectangle 719"/>
              <p:cNvSpPr>
                <a:spLocks noChangeArrowheads="1"/>
              </p:cNvSpPr>
              <p:nvPr/>
            </p:nvSpPr>
            <p:spPr bwMode="auto">
              <a:xfrm>
                <a:off x="4084" y="190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064" name="Rectangle 720"/>
              <p:cNvSpPr>
                <a:spLocks noChangeArrowheads="1"/>
              </p:cNvSpPr>
              <p:nvPr/>
            </p:nvSpPr>
            <p:spPr bwMode="auto">
              <a:xfrm>
                <a:off x="4090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065" name="Rectangle 721"/>
              <p:cNvSpPr>
                <a:spLocks noChangeArrowheads="1"/>
              </p:cNvSpPr>
              <p:nvPr/>
            </p:nvSpPr>
            <p:spPr bwMode="auto">
              <a:xfrm>
                <a:off x="4090" y="1931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066" name="Rectangle 722"/>
              <p:cNvSpPr>
                <a:spLocks noChangeArrowheads="1"/>
              </p:cNvSpPr>
              <p:nvPr/>
            </p:nvSpPr>
            <p:spPr bwMode="auto">
              <a:xfrm>
                <a:off x="4102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067" name="Rectangle 723"/>
              <p:cNvSpPr>
                <a:spLocks noChangeArrowheads="1"/>
              </p:cNvSpPr>
              <p:nvPr/>
            </p:nvSpPr>
            <p:spPr bwMode="auto">
              <a:xfrm>
                <a:off x="4108" y="190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068" name="Rectangle 724"/>
              <p:cNvSpPr>
                <a:spLocks noChangeArrowheads="1"/>
              </p:cNvSpPr>
              <p:nvPr/>
            </p:nvSpPr>
            <p:spPr bwMode="auto">
              <a:xfrm>
                <a:off x="4114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069" name="Rectangle 725"/>
              <p:cNvSpPr>
                <a:spLocks noChangeArrowheads="1"/>
              </p:cNvSpPr>
              <p:nvPr/>
            </p:nvSpPr>
            <p:spPr bwMode="auto">
              <a:xfrm>
                <a:off x="4114" y="1931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070" name="Rectangle 726"/>
              <p:cNvSpPr>
                <a:spLocks noChangeArrowheads="1"/>
              </p:cNvSpPr>
              <p:nvPr/>
            </p:nvSpPr>
            <p:spPr bwMode="auto">
              <a:xfrm>
                <a:off x="4126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071" name="Rectangle 727"/>
              <p:cNvSpPr>
                <a:spLocks noChangeArrowheads="1"/>
              </p:cNvSpPr>
              <p:nvPr/>
            </p:nvSpPr>
            <p:spPr bwMode="auto">
              <a:xfrm>
                <a:off x="4132" y="190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072" name="Rectangle 728"/>
              <p:cNvSpPr>
                <a:spLocks noChangeArrowheads="1"/>
              </p:cNvSpPr>
              <p:nvPr/>
            </p:nvSpPr>
            <p:spPr bwMode="auto">
              <a:xfrm>
                <a:off x="4138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073" name="Rectangle 729"/>
              <p:cNvSpPr>
                <a:spLocks noChangeArrowheads="1"/>
              </p:cNvSpPr>
              <p:nvPr/>
            </p:nvSpPr>
            <p:spPr bwMode="auto">
              <a:xfrm>
                <a:off x="4138" y="1931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074" name="Rectangle 730"/>
              <p:cNvSpPr>
                <a:spLocks noChangeArrowheads="1"/>
              </p:cNvSpPr>
              <p:nvPr/>
            </p:nvSpPr>
            <p:spPr bwMode="auto">
              <a:xfrm>
                <a:off x="4150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075" name="Rectangle 731"/>
              <p:cNvSpPr>
                <a:spLocks noChangeArrowheads="1"/>
              </p:cNvSpPr>
              <p:nvPr/>
            </p:nvSpPr>
            <p:spPr bwMode="auto">
              <a:xfrm>
                <a:off x="4156" y="190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076" name="Rectangle 732"/>
              <p:cNvSpPr>
                <a:spLocks noChangeArrowheads="1"/>
              </p:cNvSpPr>
              <p:nvPr/>
            </p:nvSpPr>
            <p:spPr bwMode="auto">
              <a:xfrm>
                <a:off x="4162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077" name="Rectangle 733"/>
              <p:cNvSpPr>
                <a:spLocks noChangeArrowheads="1"/>
              </p:cNvSpPr>
              <p:nvPr/>
            </p:nvSpPr>
            <p:spPr bwMode="auto">
              <a:xfrm>
                <a:off x="4162" y="1931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078" name="Rectangle 734"/>
              <p:cNvSpPr>
                <a:spLocks noChangeArrowheads="1"/>
              </p:cNvSpPr>
              <p:nvPr/>
            </p:nvSpPr>
            <p:spPr bwMode="auto">
              <a:xfrm>
                <a:off x="4174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079" name="Rectangle 735"/>
              <p:cNvSpPr>
                <a:spLocks noChangeArrowheads="1"/>
              </p:cNvSpPr>
              <p:nvPr/>
            </p:nvSpPr>
            <p:spPr bwMode="auto">
              <a:xfrm>
                <a:off x="4174" y="190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080" name="Rectangle 736"/>
              <p:cNvSpPr>
                <a:spLocks noChangeArrowheads="1"/>
              </p:cNvSpPr>
              <p:nvPr/>
            </p:nvSpPr>
            <p:spPr bwMode="auto">
              <a:xfrm>
                <a:off x="4186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081" name="Rectangle 737"/>
              <p:cNvSpPr>
                <a:spLocks noChangeArrowheads="1"/>
              </p:cNvSpPr>
              <p:nvPr/>
            </p:nvSpPr>
            <p:spPr bwMode="auto">
              <a:xfrm>
                <a:off x="4186" y="1931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082" name="Rectangle 738"/>
              <p:cNvSpPr>
                <a:spLocks noChangeArrowheads="1"/>
              </p:cNvSpPr>
              <p:nvPr/>
            </p:nvSpPr>
            <p:spPr bwMode="auto">
              <a:xfrm>
                <a:off x="4198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083" name="Rectangle 739"/>
              <p:cNvSpPr>
                <a:spLocks noChangeArrowheads="1"/>
              </p:cNvSpPr>
              <p:nvPr/>
            </p:nvSpPr>
            <p:spPr bwMode="auto">
              <a:xfrm>
                <a:off x="4198" y="190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084" name="Rectangle 740"/>
              <p:cNvSpPr>
                <a:spLocks noChangeArrowheads="1"/>
              </p:cNvSpPr>
              <p:nvPr/>
            </p:nvSpPr>
            <p:spPr bwMode="auto">
              <a:xfrm>
                <a:off x="4204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085" name="Rectangle 741"/>
              <p:cNvSpPr>
                <a:spLocks noChangeArrowheads="1"/>
              </p:cNvSpPr>
              <p:nvPr/>
            </p:nvSpPr>
            <p:spPr bwMode="auto">
              <a:xfrm>
                <a:off x="4204" y="1931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086" name="Rectangle 742"/>
              <p:cNvSpPr>
                <a:spLocks noChangeArrowheads="1"/>
              </p:cNvSpPr>
              <p:nvPr/>
            </p:nvSpPr>
            <p:spPr bwMode="auto">
              <a:xfrm>
                <a:off x="4222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087" name="Rectangle 743"/>
              <p:cNvSpPr>
                <a:spLocks noChangeArrowheads="1"/>
              </p:cNvSpPr>
              <p:nvPr/>
            </p:nvSpPr>
            <p:spPr bwMode="auto">
              <a:xfrm>
                <a:off x="4222" y="190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088" name="Rectangle 744"/>
              <p:cNvSpPr>
                <a:spLocks noChangeArrowheads="1"/>
              </p:cNvSpPr>
              <p:nvPr/>
            </p:nvSpPr>
            <p:spPr bwMode="auto">
              <a:xfrm>
                <a:off x="4228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089" name="Rectangle 745"/>
              <p:cNvSpPr>
                <a:spLocks noChangeArrowheads="1"/>
              </p:cNvSpPr>
              <p:nvPr/>
            </p:nvSpPr>
            <p:spPr bwMode="auto">
              <a:xfrm>
                <a:off x="4228" y="1931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090" name="Rectangle 746"/>
              <p:cNvSpPr>
                <a:spLocks noChangeArrowheads="1"/>
              </p:cNvSpPr>
              <p:nvPr/>
            </p:nvSpPr>
            <p:spPr bwMode="auto">
              <a:xfrm>
                <a:off x="4240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091" name="Rectangle 747"/>
              <p:cNvSpPr>
                <a:spLocks noChangeArrowheads="1"/>
              </p:cNvSpPr>
              <p:nvPr/>
            </p:nvSpPr>
            <p:spPr bwMode="auto">
              <a:xfrm>
                <a:off x="4246" y="190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092" name="Rectangle 748"/>
              <p:cNvSpPr>
                <a:spLocks noChangeArrowheads="1"/>
              </p:cNvSpPr>
              <p:nvPr/>
            </p:nvSpPr>
            <p:spPr bwMode="auto">
              <a:xfrm>
                <a:off x="4252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093" name="Rectangle 749"/>
              <p:cNvSpPr>
                <a:spLocks noChangeArrowheads="1"/>
              </p:cNvSpPr>
              <p:nvPr/>
            </p:nvSpPr>
            <p:spPr bwMode="auto">
              <a:xfrm>
                <a:off x="4252" y="1931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094" name="Rectangle 750"/>
              <p:cNvSpPr>
                <a:spLocks noChangeArrowheads="1"/>
              </p:cNvSpPr>
              <p:nvPr/>
            </p:nvSpPr>
            <p:spPr bwMode="auto">
              <a:xfrm>
                <a:off x="4264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095" name="Rectangle 751"/>
              <p:cNvSpPr>
                <a:spLocks noChangeArrowheads="1"/>
              </p:cNvSpPr>
              <p:nvPr/>
            </p:nvSpPr>
            <p:spPr bwMode="auto">
              <a:xfrm>
                <a:off x="4270" y="190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096" name="Rectangle 752"/>
              <p:cNvSpPr>
                <a:spLocks noChangeArrowheads="1"/>
              </p:cNvSpPr>
              <p:nvPr/>
            </p:nvSpPr>
            <p:spPr bwMode="auto">
              <a:xfrm>
                <a:off x="4276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097" name="Rectangle 753"/>
              <p:cNvSpPr>
                <a:spLocks noChangeArrowheads="1"/>
              </p:cNvSpPr>
              <p:nvPr/>
            </p:nvSpPr>
            <p:spPr bwMode="auto">
              <a:xfrm>
                <a:off x="4276" y="1931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098" name="Rectangle 754"/>
              <p:cNvSpPr>
                <a:spLocks noChangeArrowheads="1"/>
              </p:cNvSpPr>
              <p:nvPr/>
            </p:nvSpPr>
            <p:spPr bwMode="auto">
              <a:xfrm>
                <a:off x="4288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099" name="Rectangle 755"/>
              <p:cNvSpPr>
                <a:spLocks noChangeArrowheads="1"/>
              </p:cNvSpPr>
              <p:nvPr/>
            </p:nvSpPr>
            <p:spPr bwMode="auto">
              <a:xfrm>
                <a:off x="4294" y="190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100" name="Rectangle 756"/>
              <p:cNvSpPr>
                <a:spLocks noChangeArrowheads="1"/>
              </p:cNvSpPr>
              <p:nvPr/>
            </p:nvSpPr>
            <p:spPr bwMode="auto">
              <a:xfrm>
                <a:off x="4300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101" name="Rectangle 757"/>
              <p:cNvSpPr>
                <a:spLocks noChangeArrowheads="1"/>
              </p:cNvSpPr>
              <p:nvPr/>
            </p:nvSpPr>
            <p:spPr bwMode="auto">
              <a:xfrm>
                <a:off x="4300" y="1931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102" name="Rectangle 758"/>
              <p:cNvSpPr>
                <a:spLocks noChangeArrowheads="1"/>
              </p:cNvSpPr>
              <p:nvPr/>
            </p:nvSpPr>
            <p:spPr bwMode="auto">
              <a:xfrm>
                <a:off x="4312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103" name="Rectangle 759"/>
              <p:cNvSpPr>
                <a:spLocks noChangeArrowheads="1"/>
              </p:cNvSpPr>
              <p:nvPr/>
            </p:nvSpPr>
            <p:spPr bwMode="auto">
              <a:xfrm>
                <a:off x="4318" y="190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104" name="Rectangle 760"/>
              <p:cNvSpPr>
                <a:spLocks noChangeArrowheads="1"/>
              </p:cNvSpPr>
              <p:nvPr/>
            </p:nvSpPr>
            <p:spPr bwMode="auto">
              <a:xfrm>
                <a:off x="4324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105" name="Rectangle 761"/>
              <p:cNvSpPr>
                <a:spLocks noChangeArrowheads="1"/>
              </p:cNvSpPr>
              <p:nvPr/>
            </p:nvSpPr>
            <p:spPr bwMode="auto">
              <a:xfrm>
                <a:off x="4324" y="1931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106" name="Rectangle 762"/>
              <p:cNvSpPr>
                <a:spLocks noChangeArrowheads="1"/>
              </p:cNvSpPr>
              <p:nvPr/>
            </p:nvSpPr>
            <p:spPr bwMode="auto">
              <a:xfrm>
                <a:off x="4336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107" name="Rectangle 763"/>
              <p:cNvSpPr>
                <a:spLocks noChangeArrowheads="1"/>
              </p:cNvSpPr>
              <p:nvPr/>
            </p:nvSpPr>
            <p:spPr bwMode="auto">
              <a:xfrm>
                <a:off x="4336" y="190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108" name="Rectangle 764"/>
              <p:cNvSpPr>
                <a:spLocks noChangeArrowheads="1"/>
              </p:cNvSpPr>
              <p:nvPr/>
            </p:nvSpPr>
            <p:spPr bwMode="auto">
              <a:xfrm>
                <a:off x="4342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109" name="Rectangle 765"/>
              <p:cNvSpPr>
                <a:spLocks noChangeArrowheads="1"/>
              </p:cNvSpPr>
              <p:nvPr/>
            </p:nvSpPr>
            <p:spPr bwMode="auto">
              <a:xfrm>
                <a:off x="4342" y="1931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110" name="Rectangle 766"/>
              <p:cNvSpPr>
                <a:spLocks noChangeArrowheads="1"/>
              </p:cNvSpPr>
              <p:nvPr/>
            </p:nvSpPr>
            <p:spPr bwMode="auto">
              <a:xfrm>
                <a:off x="4360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111" name="Rectangle 767"/>
              <p:cNvSpPr>
                <a:spLocks noChangeArrowheads="1"/>
              </p:cNvSpPr>
              <p:nvPr/>
            </p:nvSpPr>
            <p:spPr bwMode="auto">
              <a:xfrm>
                <a:off x="4360" y="190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112" name="Rectangle 768"/>
              <p:cNvSpPr>
                <a:spLocks noChangeArrowheads="1"/>
              </p:cNvSpPr>
              <p:nvPr/>
            </p:nvSpPr>
            <p:spPr bwMode="auto">
              <a:xfrm>
                <a:off x="4366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113" name="Rectangle 769"/>
              <p:cNvSpPr>
                <a:spLocks noChangeArrowheads="1"/>
              </p:cNvSpPr>
              <p:nvPr/>
            </p:nvSpPr>
            <p:spPr bwMode="auto">
              <a:xfrm>
                <a:off x="4366" y="1931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114" name="Rectangle 770"/>
              <p:cNvSpPr>
                <a:spLocks noChangeArrowheads="1"/>
              </p:cNvSpPr>
              <p:nvPr/>
            </p:nvSpPr>
            <p:spPr bwMode="auto">
              <a:xfrm>
                <a:off x="4384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115" name="Rectangle 771"/>
              <p:cNvSpPr>
                <a:spLocks noChangeArrowheads="1"/>
              </p:cNvSpPr>
              <p:nvPr/>
            </p:nvSpPr>
            <p:spPr bwMode="auto">
              <a:xfrm>
                <a:off x="4384" y="190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116" name="Rectangle 772"/>
              <p:cNvSpPr>
                <a:spLocks noChangeArrowheads="1"/>
              </p:cNvSpPr>
              <p:nvPr/>
            </p:nvSpPr>
            <p:spPr bwMode="auto">
              <a:xfrm>
                <a:off x="4390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117" name="Rectangle 773"/>
              <p:cNvSpPr>
                <a:spLocks noChangeArrowheads="1"/>
              </p:cNvSpPr>
              <p:nvPr/>
            </p:nvSpPr>
            <p:spPr bwMode="auto">
              <a:xfrm>
                <a:off x="4390" y="1931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118" name="Rectangle 774"/>
              <p:cNvSpPr>
                <a:spLocks noChangeArrowheads="1"/>
              </p:cNvSpPr>
              <p:nvPr/>
            </p:nvSpPr>
            <p:spPr bwMode="auto">
              <a:xfrm>
                <a:off x="4402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119" name="Rectangle 775"/>
              <p:cNvSpPr>
                <a:spLocks noChangeArrowheads="1"/>
              </p:cNvSpPr>
              <p:nvPr/>
            </p:nvSpPr>
            <p:spPr bwMode="auto">
              <a:xfrm>
                <a:off x="4408" y="190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120" name="Rectangle 776"/>
              <p:cNvSpPr>
                <a:spLocks noChangeArrowheads="1"/>
              </p:cNvSpPr>
              <p:nvPr/>
            </p:nvSpPr>
            <p:spPr bwMode="auto">
              <a:xfrm>
                <a:off x="4414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121" name="Rectangle 777"/>
              <p:cNvSpPr>
                <a:spLocks noChangeArrowheads="1"/>
              </p:cNvSpPr>
              <p:nvPr/>
            </p:nvSpPr>
            <p:spPr bwMode="auto">
              <a:xfrm>
                <a:off x="4414" y="1931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122" name="Rectangle 778"/>
              <p:cNvSpPr>
                <a:spLocks noChangeArrowheads="1"/>
              </p:cNvSpPr>
              <p:nvPr/>
            </p:nvSpPr>
            <p:spPr bwMode="auto">
              <a:xfrm>
                <a:off x="4426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123" name="Rectangle 779"/>
              <p:cNvSpPr>
                <a:spLocks noChangeArrowheads="1"/>
              </p:cNvSpPr>
              <p:nvPr/>
            </p:nvSpPr>
            <p:spPr bwMode="auto">
              <a:xfrm>
                <a:off x="4432" y="190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124" name="Rectangle 780"/>
              <p:cNvSpPr>
                <a:spLocks noChangeArrowheads="1"/>
              </p:cNvSpPr>
              <p:nvPr/>
            </p:nvSpPr>
            <p:spPr bwMode="auto">
              <a:xfrm>
                <a:off x="4438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125" name="Rectangle 781"/>
              <p:cNvSpPr>
                <a:spLocks noChangeArrowheads="1"/>
              </p:cNvSpPr>
              <p:nvPr/>
            </p:nvSpPr>
            <p:spPr bwMode="auto">
              <a:xfrm>
                <a:off x="4438" y="1931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126" name="Rectangle 782"/>
              <p:cNvSpPr>
                <a:spLocks noChangeArrowheads="1"/>
              </p:cNvSpPr>
              <p:nvPr/>
            </p:nvSpPr>
            <p:spPr bwMode="auto">
              <a:xfrm>
                <a:off x="4450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127" name="Rectangle 783"/>
              <p:cNvSpPr>
                <a:spLocks noChangeArrowheads="1"/>
              </p:cNvSpPr>
              <p:nvPr/>
            </p:nvSpPr>
            <p:spPr bwMode="auto">
              <a:xfrm>
                <a:off x="4456" y="190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128" name="Rectangle 784"/>
              <p:cNvSpPr>
                <a:spLocks noChangeArrowheads="1"/>
              </p:cNvSpPr>
              <p:nvPr/>
            </p:nvSpPr>
            <p:spPr bwMode="auto">
              <a:xfrm>
                <a:off x="4462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129" name="Rectangle 785"/>
              <p:cNvSpPr>
                <a:spLocks noChangeArrowheads="1"/>
              </p:cNvSpPr>
              <p:nvPr/>
            </p:nvSpPr>
            <p:spPr bwMode="auto">
              <a:xfrm>
                <a:off x="4462" y="1931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130" name="Rectangle 786"/>
              <p:cNvSpPr>
                <a:spLocks noChangeArrowheads="1"/>
              </p:cNvSpPr>
              <p:nvPr/>
            </p:nvSpPr>
            <p:spPr bwMode="auto">
              <a:xfrm>
                <a:off x="4474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131" name="Rectangle 787"/>
              <p:cNvSpPr>
                <a:spLocks noChangeArrowheads="1"/>
              </p:cNvSpPr>
              <p:nvPr/>
            </p:nvSpPr>
            <p:spPr bwMode="auto">
              <a:xfrm>
                <a:off x="4474" y="190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132" name="Rectangle 788"/>
              <p:cNvSpPr>
                <a:spLocks noChangeArrowheads="1"/>
              </p:cNvSpPr>
              <p:nvPr/>
            </p:nvSpPr>
            <p:spPr bwMode="auto">
              <a:xfrm>
                <a:off x="4480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133" name="Rectangle 789"/>
              <p:cNvSpPr>
                <a:spLocks noChangeArrowheads="1"/>
              </p:cNvSpPr>
              <p:nvPr/>
            </p:nvSpPr>
            <p:spPr bwMode="auto">
              <a:xfrm>
                <a:off x="4480" y="1931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134" name="Rectangle 790"/>
              <p:cNvSpPr>
                <a:spLocks noChangeArrowheads="1"/>
              </p:cNvSpPr>
              <p:nvPr/>
            </p:nvSpPr>
            <p:spPr bwMode="auto">
              <a:xfrm>
                <a:off x="4498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135" name="Rectangle 791"/>
              <p:cNvSpPr>
                <a:spLocks noChangeArrowheads="1"/>
              </p:cNvSpPr>
              <p:nvPr/>
            </p:nvSpPr>
            <p:spPr bwMode="auto">
              <a:xfrm>
                <a:off x="4498" y="190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136" name="Rectangle 792"/>
              <p:cNvSpPr>
                <a:spLocks noChangeArrowheads="1"/>
              </p:cNvSpPr>
              <p:nvPr/>
            </p:nvSpPr>
            <p:spPr bwMode="auto">
              <a:xfrm>
                <a:off x="4504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137" name="Rectangle 793"/>
              <p:cNvSpPr>
                <a:spLocks noChangeArrowheads="1"/>
              </p:cNvSpPr>
              <p:nvPr/>
            </p:nvSpPr>
            <p:spPr bwMode="auto">
              <a:xfrm>
                <a:off x="4504" y="1931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138" name="Rectangle 794"/>
              <p:cNvSpPr>
                <a:spLocks noChangeArrowheads="1"/>
              </p:cNvSpPr>
              <p:nvPr/>
            </p:nvSpPr>
            <p:spPr bwMode="auto">
              <a:xfrm>
                <a:off x="4522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139" name="Rectangle 795"/>
              <p:cNvSpPr>
                <a:spLocks noChangeArrowheads="1"/>
              </p:cNvSpPr>
              <p:nvPr/>
            </p:nvSpPr>
            <p:spPr bwMode="auto">
              <a:xfrm>
                <a:off x="4522" y="190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140" name="Rectangle 796"/>
              <p:cNvSpPr>
                <a:spLocks noChangeArrowheads="1"/>
              </p:cNvSpPr>
              <p:nvPr/>
            </p:nvSpPr>
            <p:spPr bwMode="auto">
              <a:xfrm>
                <a:off x="4528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141" name="Rectangle 797"/>
              <p:cNvSpPr>
                <a:spLocks noChangeArrowheads="1"/>
              </p:cNvSpPr>
              <p:nvPr/>
            </p:nvSpPr>
            <p:spPr bwMode="auto">
              <a:xfrm>
                <a:off x="4528" y="1931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142" name="Rectangle 798"/>
              <p:cNvSpPr>
                <a:spLocks noChangeArrowheads="1"/>
              </p:cNvSpPr>
              <p:nvPr/>
            </p:nvSpPr>
            <p:spPr bwMode="auto">
              <a:xfrm>
                <a:off x="4540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143" name="Rectangle 799"/>
              <p:cNvSpPr>
                <a:spLocks noChangeArrowheads="1"/>
              </p:cNvSpPr>
              <p:nvPr/>
            </p:nvSpPr>
            <p:spPr bwMode="auto">
              <a:xfrm>
                <a:off x="4546" y="190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144" name="Rectangle 800"/>
              <p:cNvSpPr>
                <a:spLocks noChangeArrowheads="1"/>
              </p:cNvSpPr>
              <p:nvPr/>
            </p:nvSpPr>
            <p:spPr bwMode="auto">
              <a:xfrm>
                <a:off x="4552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145" name="Rectangle 801"/>
              <p:cNvSpPr>
                <a:spLocks noChangeArrowheads="1"/>
              </p:cNvSpPr>
              <p:nvPr/>
            </p:nvSpPr>
            <p:spPr bwMode="auto">
              <a:xfrm>
                <a:off x="4552" y="1931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146" name="Rectangle 802"/>
              <p:cNvSpPr>
                <a:spLocks noChangeArrowheads="1"/>
              </p:cNvSpPr>
              <p:nvPr/>
            </p:nvSpPr>
            <p:spPr bwMode="auto">
              <a:xfrm>
                <a:off x="4564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147" name="Rectangle 803"/>
              <p:cNvSpPr>
                <a:spLocks noChangeArrowheads="1"/>
              </p:cNvSpPr>
              <p:nvPr/>
            </p:nvSpPr>
            <p:spPr bwMode="auto">
              <a:xfrm>
                <a:off x="4570" y="190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148" name="Rectangle 804"/>
              <p:cNvSpPr>
                <a:spLocks noChangeArrowheads="1"/>
              </p:cNvSpPr>
              <p:nvPr/>
            </p:nvSpPr>
            <p:spPr bwMode="auto">
              <a:xfrm>
                <a:off x="4576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149" name="Rectangle 805"/>
              <p:cNvSpPr>
                <a:spLocks noChangeArrowheads="1"/>
              </p:cNvSpPr>
              <p:nvPr/>
            </p:nvSpPr>
            <p:spPr bwMode="auto">
              <a:xfrm>
                <a:off x="4576" y="1931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150" name="Rectangle 806"/>
              <p:cNvSpPr>
                <a:spLocks noChangeArrowheads="1"/>
              </p:cNvSpPr>
              <p:nvPr/>
            </p:nvSpPr>
            <p:spPr bwMode="auto">
              <a:xfrm>
                <a:off x="4588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151" name="Rectangle 807"/>
              <p:cNvSpPr>
                <a:spLocks noChangeArrowheads="1"/>
              </p:cNvSpPr>
              <p:nvPr/>
            </p:nvSpPr>
            <p:spPr bwMode="auto">
              <a:xfrm>
                <a:off x="4594" y="190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152" name="Rectangle 808"/>
              <p:cNvSpPr>
                <a:spLocks noChangeArrowheads="1"/>
              </p:cNvSpPr>
              <p:nvPr/>
            </p:nvSpPr>
            <p:spPr bwMode="auto">
              <a:xfrm>
                <a:off x="4600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153" name="Rectangle 809"/>
              <p:cNvSpPr>
                <a:spLocks noChangeArrowheads="1"/>
              </p:cNvSpPr>
              <p:nvPr/>
            </p:nvSpPr>
            <p:spPr bwMode="auto">
              <a:xfrm>
                <a:off x="4600" y="1931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154" name="Rectangle 810"/>
              <p:cNvSpPr>
                <a:spLocks noChangeArrowheads="1"/>
              </p:cNvSpPr>
              <p:nvPr/>
            </p:nvSpPr>
            <p:spPr bwMode="auto">
              <a:xfrm>
                <a:off x="4612" y="193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58156" name="Rectangle 812"/>
            <p:cNvSpPr>
              <a:spLocks noChangeArrowheads="1"/>
            </p:cNvSpPr>
            <p:nvPr/>
          </p:nvSpPr>
          <p:spPr bwMode="auto">
            <a:xfrm>
              <a:off x="4612" y="1907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157" name="Rectangle 813"/>
            <p:cNvSpPr>
              <a:spLocks noChangeArrowheads="1"/>
            </p:cNvSpPr>
            <p:nvPr/>
          </p:nvSpPr>
          <p:spPr bwMode="auto">
            <a:xfrm>
              <a:off x="4624" y="1931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158" name="Rectangle 814"/>
            <p:cNvSpPr>
              <a:spLocks noChangeArrowheads="1"/>
            </p:cNvSpPr>
            <p:nvPr/>
          </p:nvSpPr>
          <p:spPr bwMode="auto">
            <a:xfrm>
              <a:off x="4624" y="1931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159" name="Rectangle 815"/>
            <p:cNvSpPr>
              <a:spLocks noChangeArrowheads="1"/>
            </p:cNvSpPr>
            <p:nvPr/>
          </p:nvSpPr>
          <p:spPr bwMode="auto">
            <a:xfrm>
              <a:off x="4636" y="1931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160" name="Rectangle 816"/>
            <p:cNvSpPr>
              <a:spLocks noChangeArrowheads="1"/>
            </p:cNvSpPr>
            <p:nvPr/>
          </p:nvSpPr>
          <p:spPr bwMode="auto">
            <a:xfrm>
              <a:off x="4636" y="1907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161" name="Rectangle 817"/>
            <p:cNvSpPr>
              <a:spLocks noChangeArrowheads="1"/>
            </p:cNvSpPr>
            <p:nvPr/>
          </p:nvSpPr>
          <p:spPr bwMode="auto">
            <a:xfrm>
              <a:off x="4642" y="1931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162" name="Rectangle 818"/>
            <p:cNvSpPr>
              <a:spLocks noChangeArrowheads="1"/>
            </p:cNvSpPr>
            <p:nvPr/>
          </p:nvSpPr>
          <p:spPr bwMode="auto">
            <a:xfrm>
              <a:off x="4642" y="1931"/>
              <a:ext cx="18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163" name="Rectangle 819"/>
            <p:cNvSpPr>
              <a:spLocks noChangeArrowheads="1"/>
            </p:cNvSpPr>
            <p:nvPr/>
          </p:nvSpPr>
          <p:spPr bwMode="auto">
            <a:xfrm>
              <a:off x="4660" y="1931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164" name="Rectangle 820"/>
            <p:cNvSpPr>
              <a:spLocks noChangeArrowheads="1"/>
            </p:cNvSpPr>
            <p:nvPr/>
          </p:nvSpPr>
          <p:spPr bwMode="auto">
            <a:xfrm>
              <a:off x="4660" y="1907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165" name="Rectangle 821"/>
            <p:cNvSpPr>
              <a:spLocks noChangeArrowheads="1"/>
            </p:cNvSpPr>
            <p:nvPr/>
          </p:nvSpPr>
          <p:spPr bwMode="auto">
            <a:xfrm>
              <a:off x="4666" y="1931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166" name="Rectangle 822"/>
            <p:cNvSpPr>
              <a:spLocks noChangeArrowheads="1"/>
            </p:cNvSpPr>
            <p:nvPr/>
          </p:nvSpPr>
          <p:spPr bwMode="auto">
            <a:xfrm>
              <a:off x="4666" y="1931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167" name="Rectangle 823"/>
            <p:cNvSpPr>
              <a:spLocks noChangeArrowheads="1"/>
            </p:cNvSpPr>
            <p:nvPr/>
          </p:nvSpPr>
          <p:spPr bwMode="auto">
            <a:xfrm>
              <a:off x="4678" y="1931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168" name="Rectangle 824"/>
            <p:cNvSpPr>
              <a:spLocks noChangeArrowheads="1"/>
            </p:cNvSpPr>
            <p:nvPr/>
          </p:nvSpPr>
          <p:spPr bwMode="auto">
            <a:xfrm>
              <a:off x="4678" y="1931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169" name="Rectangle 825"/>
            <p:cNvSpPr>
              <a:spLocks noChangeArrowheads="1"/>
            </p:cNvSpPr>
            <p:nvPr/>
          </p:nvSpPr>
          <p:spPr bwMode="auto">
            <a:xfrm>
              <a:off x="4678" y="1931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170" name="Rectangle 826"/>
            <p:cNvSpPr>
              <a:spLocks noChangeArrowheads="1"/>
            </p:cNvSpPr>
            <p:nvPr/>
          </p:nvSpPr>
          <p:spPr bwMode="auto">
            <a:xfrm>
              <a:off x="4690" y="1931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171" name="Rectangle 827"/>
            <p:cNvSpPr>
              <a:spLocks noChangeArrowheads="1"/>
            </p:cNvSpPr>
            <p:nvPr/>
          </p:nvSpPr>
          <p:spPr bwMode="auto">
            <a:xfrm>
              <a:off x="4696" y="1907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172" name="Rectangle 828"/>
            <p:cNvSpPr>
              <a:spLocks noChangeArrowheads="1"/>
            </p:cNvSpPr>
            <p:nvPr/>
          </p:nvSpPr>
          <p:spPr bwMode="auto">
            <a:xfrm>
              <a:off x="4702" y="1931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173" name="Rectangle 829"/>
            <p:cNvSpPr>
              <a:spLocks noChangeArrowheads="1"/>
            </p:cNvSpPr>
            <p:nvPr/>
          </p:nvSpPr>
          <p:spPr bwMode="auto">
            <a:xfrm>
              <a:off x="4702" y="1931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174" name="Rectangle 830"/>
            <p:cNvSpPr>
              <a:spLocks noChangeArrowheads="1"/>
            </p:cNvSpPr>
            <p:nvPr/>
          </p:nvSpPr>
          <p:spPr bwMode="auto">
            <a:xfrm>
              <a:off x="4714" y="1931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175" name="Rectangle 831"/>
            <p:cNvSpPr>
              <a:spLocks noChangeArrowheads="1"/>
            </p:cNvSpPr>
            <p:nvPr/>
          </p:nvSpPr>
          <p:spPr bwMode="auto">
            <a:xfrm>
              <a:off x="4714" y="1931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176" name="Rectangle 832"/>
            <p:cNvSpPr>
              <a:spLocks noChangeArrowheads="1"/>
            </p:cNvSpPr>
            <p:nvPr/>
          </p:nvSpPr>
          <p:spPr bwMode="auto">
            <a:xfrm>
              <a:off x="4714" y="1931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177" name="Rectangle 833"/>
            <p:cNvSpPr>
              <a:spLocks noChangeArrowheads="1"/>
            </p:cNvSpPr>
            <p:nvPr/>
          </p:nvSpPr>
          <p:spPr bwMode="auto">
            <a:xfrm>
              <a:off x="4726" y="1931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178" name="Rectangle 834"/>
            <p:cNvSpPr>
              <a:spLocks noChangeArrowheads="1"/>
            </p:cNvSpPr>
            <p:nvPr/>
          </p:nvSpPr>
          <p:spPr bwMode="auto">
            <a:xfrm>
              <a:off x="4726" y="1907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179" name="Rectangle 835"/>
            <p:cNvSpPr>
              <a:spLocks noChangeArrowheads="1"/>
            </p:cNvSpPr>
            <p:nvPr/>
          </p:nvSpPr>
          <p:spPr bwMode="auto">
            <a:xfrm>
              <a:off x="4732" y="1931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180" name="Rectangle 836"/>
            <p:cNvSpPr>
              <a:spLocks noChangeArrowheads="1"/>
            </p:cNvSpPr>
            <p:nvPr/>
          </p:nvSpPr>
          <p:spPr bwMode="auto">
            <a:xfrm>
              <a:off x="4732" y="1931"/>
              <a:ext cx="18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181" name="Rectangle 837"/>
            <p:cNvSpPr>
              <a:spLocks noChangeArrowheads="1"/>
            </p:cNvSpPr>
            <p:nvPr/>
          </p:nvSpPr>
          <p:spPr bwMode="auto">
            <a:xfrm>
              <a:off x="4750" y="1931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182" name="Rectangle 838"/>
            <p:cNvSpPr>
              <a:spLocks noChangeArrowheads="1"/>
            </p:cNvSpPr>
            <p:nvPr/>
          </p:nvSpPr>
          <p:spPr bwMode="auto">
            <a:xfrm>
              <a:off x="4750" y="1931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183" name="Rectangle 839"/>
            <p:cNvSpPr>
              <a:spLocks noChangeArrowheads="1"/>
            </p:cNvSpPr>
            <p:nvPr/>
          </p:nvSpPr>
          <p:spPr bwMode="auto">
            <a:xfrm>
              <a:off x="4750" y="1931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184" name="Rectangle 840"/>
            <p:cNvSpPr>
              <a:spLocks noChangeArrowheads="1"/>
            </p:cNvSpPr>
            <p:nvPr/>
          </p:nvSpPr>
          <p:spPr bwMode="auto">
            <a:xfrm>
              <a:off x="4762" y="1931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185" name="Rectangle 841"/>
            <p:cNvSpPr>
              <a:spLocks noChangeArrowheads="1"/>
            </p:cNvSpPr>
            <p:nvPr/>
          </p:nvSpPr>
          <p:spPr bwMode="auto">
            <a:xfrm>
              <a:off x="4762" y="1907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186" name="Rectangle 842"/>
            <p:cNvSpPr>
              <a:spLocks noChangeArrowheads="1"/>
            </p:cNvSpPr>
            <p:nvPr/>
          </p:nvSpPr>
          <p:spPr bwMode="auto">
            <a:xfrm>
              <a:off x="4768" y="1931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187" name="Rectangle 843"/>
            <p:cNvSpPr>
              <a:spLocks noChangeArrowheads="1"/>
            </p:cNvSpPr>
            <p:nvPr/>
          </p:nvSpPr>
          <p:spPr bwMode="auto">
            <a:xfrm>
              <a:off x="4768" y="1931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188" name="Rectangle 844"/>
            <p:cNvSpPr>
              <a:spLocks noChangeArrowheads="1"/>
            </p:cNvSpPr>
            <p:nvPr/>
          </p:nvSpPr>
          <p:spPr bwMode="auto">
            <a:xfrm>
              <a:off x="4780" y="1931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189" name="Rectangle 845"/>
            <p:cNvSpPr>
              <a:spLocks noChangeArrowheads="1"/>
            </p:cNvSpPr>
            <p:nvPr/>
          </p:nvSpPr>
          <p:spPr bwMode="auto">
            <a:xfrm>
              <a:off x="4786" y="1931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190" name="Rectangle 846"/>
            <p:cNvSpPr>
              <a:spLocks noChangeArrowheads="1"/>
            </p:cNvSpPr>
            <p:nvPr/>
          </p:nvSpPr>
          <p:spPr bwMode="auto">
            <a:xfrm>
              <a:off x="4786" y="1931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191" name="Rectangle 847"/>
            <p:cNvSpPr>
              <a:spLocks noChangeArrowheads="1"/>
            </p:cNvSpPr>
            <p:nvPr/>
          </p:nvSpPr>
          <p:spPr bwMode="auto">
            <a:xfrm>
              <a:off x="4798" y="1931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192" name="Rectangle 848"/>
            <p:cNvSpPr>
              <a:spLocks noChangeArrowheads="1"/>
            </p:cNvSpPr>
            <p:nvPr/>
          </p:nvSpPr>
          <p:spPr bwMode="auto">
            <a:xfrm>
              <a:off x="4798" y="1907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193" name="Rectangle 849"/>
            <p:cNvSpPr>
              <a:spLocks noChangeArrowheads="1"/>
            </p:cNvSpPr>
            <p:nvPr/>
          </p:nvSpPr>
          <p:spPr bwMode="auto">
            <a:xfrm>
              <a:off x="4804" y="1931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194" name="Rectangle 850"/>
            <p:cNvSpPr>
              <a:spLocks noChangeArrowheads="1"/>
            </p:cNvSpPr>
            <p:nvPr/>
          </p:nvSpPr>
          <p:spPr bwMode="auto">
            <a:xfrm>
              <a:off x="4804" y="1931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195" name="Rectangle 851"/>
            <p:cNvSpPr>
              <a:spLocks noChangeArrowheads="1"/>
            </p:cNvSpPr>
            <p:nvPr/>
          </p:nvSpPr>
          <p:spPr bwMode="auto">
            <a:xfrm>
              <a:off x="4816" y="1931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196" name="Rectangle 852"/>
            <p:cNvSpPr>
              <a:spLocks noChangeArrowheads="1"/>
            </p:cNvSpPr>
            <p:nvPr/>
          </p:nvSpPr>
          <p:spPr bwMode="auto">
            <a:xfrm>
              <a:off x="4816" y="1931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197" name="Rectangle 853"/>
            <p:cNvSpPr>
              <a:spLocks noChangeArrowheads="1"/>
            </p:cNvSpPr>
            <p:nvPr/>
          </p:nvSpPr>
          <p:spPr bwMode="auto">
            <a:xfrm>
              <a:off x="4816" y="1931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198" name="Rectangle 854"/>
            <p:cNvSpPr>
              <a:spLocks noChangeArrowheads="1"/>
            </p:cNvSpPr>
            <p:nvPr/>
          </p:nvSpPr>
          <p:spPr bwMode="auto">
            <a:xfrm>
              <a:off x="4828" y="1931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199" name="Rectangle 855"/>
            <p:cNvSpPr>
              <a:spLocks noChangeArrowheads="1"/>
            </p:cNvSpPr>
            <p:nvPr/>
          </p:nvSpPr>
          <p:spPr bwMode="auto">
            <a:xfrm>
              <a:off x="4834" y="1907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200" name="Rectangle 856"/>
            <p:cNvSpPr>
              <a:spLocks noChangeArrowheads="1"/>
            </p:cNvSpPr>
            <p:nvPr/>
          </p:nvSpPr>
          <p:spPr bwMode="auto">
            <a:xfrm>
              <a:off x="4840" y="1931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201" name="Rectangle 857"/>
            <p:cNvSpPr>
              <a:spLocks noChangeArrowheads="1"/>
            </p:cNvSpPr>
            <p:nvPr/>
          </p:nvSpPr>
          <p:spPr bwMode="auto">
            <a:xfrm>
              <a:off x="4840" y="1931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202" name="Rectangle 858"/>
            <p:cNvSpPr>
              <a:spLocks noChangeArrowheads="1"/>
            </p:cNvSpPr>
            <p:nvPr/>
          </p:nvSpPr>
          <p:spPr bwMode="auto">
            <a:xfrm>
              <a:off x="4852" y="1931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203" name="Rectangle 859"/>
            <p:cNvSpPr>
              <a:spLocks noChangeArrowheads="1"/>
            </p:cNvSpPr>
            <p:nvPr/>
          </p:nvSpPr>
          <p:spPr bwMode="auto">
            <a:xfrm>
              <a:off x="4852" y="1931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204" name="Rectangle 860"/>
            <p:cNvSpPr>
              <a:spLocks noChangeArrowheads="1"/>
            </p:cNvSpPr>
            <p:nvPr/>
          </p:nvSpPr>
          <p:spPr bwMode="auto">
            <a:xfrm>
              <a:off x="4852" y="1931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205" name="Rectangle 861"/>
            <p:cNvSpPr>
              <a:spLocks noChangeArrowheads="1"/>
            </p:cNvSpPr>
            <p:nvPr/>
          </p:nvSpPr>
          <p:spPr bwMode="auto">
            <a:xfrm>
              <a:off x="4864" y="1931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206" name="Rectangle 862"/>
            <p:cNvSpPr>
              <a:spLocks noChangeArrowheads="1"/>
            </p:cNvSpPr>
            <p:nvPr/>
          </p:nvSpPr>
          <p:spPr bwMode="auto">
            <a:xfrm>
              <a:off x="4870" y="1907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207" name="Rectangle 863"/>
            <p:cNvSpPr>
              <a:spLocks noChangeArrowheads="1"/>
            </p:cNvSpPr>
            <p:nvPr/>
          </p:nvSpPr>
          <p:spPr bwMode="auto">
            <a:xfrm>
              <a:off x="4870" y="1931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208" name="Rectangle 864"/>
            <p:cNvSpPr>
              <a:spLocks noChangeArrowheads="1"/>
            </p:cNvSpPr>
            <p:nvPr/>
          </p:nvSpPr>
          <p:spPr bwMode="auto">
            <a:xfrm>
              <a:off x="4870" y="1931"/>
              <a:ext cx="18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209" name="Rectangle 865"/>
            <p:cNvSpPr>
              <a:spLocks noChangeArrowheads="1"/>
            </p:cNvSpPr>
            <p:nvPr/>
          </p:nvSpPr>
          <p:spPr bwMode="auto">
            <a:xfrm>
              <a:off x="4888" y="1931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210" name="Rectangle 866"/>
            <p:cNvSpPr>
              <a:spLocks noChangeArrowheads="1"/>
            </p:cNvSpPr>
            <p:nvPr/>
          </p:nvSpPr>
          <p:spPr bwMode="auto">
            <a:xfrm>
              <a:off x="4888" y="1931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211" name="Rectangle 867"/>
            <p:cNvSpPr>
              <a:spLocks noChangeArrowheads="1"/>
            </p:cNvSpPr>
            <p:nvPr/>
          </p:nvSpPr>
          <p:spPr bwMode="auto">
            <a:xfrm>
              <a:off x="4888" y="1931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212" name="Rectangle 868"/>
            <p:cNvSpPr>
              <a:spLocks noChangeArrowheads="1"/>
            </p:cNvSpPr>
            <p:nvPr/>
          </p:nvSpPr>
          <p:spPr bwMode="auto">
            <a:xfrm>
              <a:off x="4900" y="1931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213" name="Rectangle 869"/>
            <p:cNvSpPr>
              <a:spLocks noChangeArrowheads="1"/>
            </p:cNvSpPr>
            <p:nvPr/>
          </p:nvSpPr>
          <p:spPr bwMode="auto">
            <a:xfrm>
              <a:off x="4900" y="1907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214" name="Rectangle 870"/>
            <p:cNvSpPr>
              <a:spLocks noChangeArrowheads="1"/>
            </p:cNvSpPr>
            <p:nvPr/>
          </p:nvSpPr>
          <p:spPr bwMode="auto">
            <a:xfrm>
              <a:off x="4906" y="1931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215" name="Rectangle 871"/>
            <p:cNvSpPr>
              <a:spLocks noChangeArrowheads="1"/>
            </p:cNvSpPr>
            <p:nvPr/>
          </p:nvSpPr>
          <p:spPr bwMode="auto">
            <a:xfrm>
              <a:off x="4906" y="1931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216" name="Rectangle 872"/>
            <p:cNvSpPr>
              <a:spLocks noChangeArrowheads="1"/>
            </p:cNvSpPr>
            <p:nvPr/>
          </p:nvSpPr>
          <p:spPr bwMode="auto">
            <a:xfrm>
              <a:off x="4918" y="1931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217" name="Rectangle 873"/>
            <p:cNvSpPr>
              <a:spLocks noChangeArrowheads="1"/>
            </p:cNvSpPr>
            <p:nvPr/>
          </p:nvSpPr>
          <p:spPr bwMode="auto">
            <a:xfrm>
              <a:off x="4924" y="1931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218" name="Rectangle 874"/>
            <p:cNvSpPr>
              <a:spLocks noChangeArrowheads="1"/>
            </p:cNvSpPr>
            <p:nvPr/>
          </p:nvSpPr>
          <p:spPr bwMode="auto">
            <a:xfrm>
              <a:off x="4924" y="1931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219" name="Rectangle 875"/>
            <p:cNvSpPr>
              <a:spLocks noChangeArrowheads="1"/>
            </p:cNvSpPr>
            <p:nvPr/>
          </p:nvSpPr>
          <p:spPr bwMode="auto">
            <a:xfrm>
              <a:off x="4936" y="1931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220" name="Rectangle 876"/>
            <p:cNvSpPr>
              <a:spLocks noChangeArrowheads="1"/>
            </p:cNvSpPr>
            <p:nvPr/>
          </p:nvSpPr>
          <p:spPr bwMode="auto">
            <a:xfrm>
              <a:off x="4936" y="1907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221" name="Rectangle 877"/>
            <p:cNvSpPr>
              <a:spLocks noChangeArrowheads="1"/>
            </p:cNvSpPr>
            <p:nvPr/>
          </p:nvSpPr>
          <p:spPr bwMode="auto">
            <a:xfrm>
              <a:off x="4942" y="1931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222" name="Rectangle 878"/>
            <p:cNvSpPr>
              <a:spLocks noChangeArrowheads="1"/>
            </p:cNvSpPr>
            <p:nvPr/>
          </p:nvSpPr>
          <p:spPr bwMode="auto">
            <a:xfrm>
              <a:off x="4942" y="1931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223" name="Rectangle 879"/>
            <p:cNvSpPr>
              <a:spLocks noChangeArrowheads="1"/>
            </p:cNvSpPr>
            <p:nvPr/>
          </p:nvSpPr>
          <p:spPr bwMode="auto">
            <a:xfrm>
              <a:off x="4954" y="1931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224" name="Rectangle 880"/>
            <p:cNvSpPr>
              <a:spLocks noChangeArrowheads="1"/>
            </p:cNvSpPr>
            <p:nvPr/>
          </p:nvSpPr>
          <p:spPr bwMode="auto">
            <a:xfrm>
              <a:off x="4954" y="1931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225" name="Rectangle 881"/>
            <p:cNvSpPr>
              <a:spLocks noChangeArrowheads="1"/>
            </p:cNvSpPr>
            <p:nvPr/>
          </p:nvSpPr>
          <p:spPr bwMode="auto">
            <a:xfrm>
              <a:off x="4954" y="1931"/>
              <a:ext cx="18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226" name="Rectangle 882"/>
            <p:cNvSpPr>
              <a:spLocks noChangeArrowheads="1"/>
            </p:cNvSpPr>
            <p:nvPr/>
          </p:nvSpPr>
          <p:spPr bwMode="auto">
            <a:xfrm>
              <a:off x="4972" y="1931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227" name="Rectangle 883"/>
            <p:cNvSpPr>
              <a:spLocks noChangeArrowheads="1"/>
            </p:cNvSpPr>
            <p:nvPr/>
          </p:nvSpPr>
          <p:spPr bwMode="auto">
            <a:xfrm>
              <a:off x="4972" y="1907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228" name="Rectangle 884"/>
            <p:cNvSpPr>
              <a:spLocks noChangeArrowheads="1"/>
            </p:cNvSpPr>
            <p:nvPr/>
          </p:nvSpPr>
          <p:spPr bwMode="auto">
            <a:xfrm>
              <a:off x="4978" y="1931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229" name="Rectangle 885"/>
            <p:cNvSpPr>
              <a:spLocks noChangeArrowheads="1"/>
            </p:cNvSpPr>
            <p:nvPr/>
          </p:nvSpPr>
          <p:spPr bwMode="auto">
            <a:xfrm>
              <a:off x="4978" y="1931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230" name="Rectangle 886"/>
            <p:cNvSpPr>
              <a:spLocks noChangeArrowheads="1"/>
            </p:cNvSpPr>
            <p:nvPr/>
          </p:nvSpPr>
          <p:spPr bwMode="auto">
            <a:xfrm>
              <a:off x="4990" y="1931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231" name="Rectangle 887"/>
            <p:cNvSpPr>
              <a:spLocks noChangeArrowheads="1"/>
            </p:cNvSpPr>
            <p:nvPr/>
          </p:nvSpPr>
          <p:spPr bwMode="auto">
            <a:xfrm>
              <a:off x="4990" y="1931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232" name="Rectangle 888"/>
            <p:cNvSpPr>
              <a:spLocks noChangeArrowheads="1"/>
            </p:cNvSpPr>
            <p:nvPr/>
          </p:nvSpPr>
          <p:spPr bwMode="auto">
            <a:xfrm>
              <a:off x="4990" y="1931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233" name="Rectangle 889"/>
            <p:cNvSpPr>
              <a:spLocks noChangeArrowheads="1"/>
            </p:cNvSpPr>
            <p:nvPr/>
          </p:nvSpPr>
          <p:spPr bwMode="auto">
            <a:xfrm>
              <a:off x="5002" y="1931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234" name="Rectangle 890"/>
            <p:cNvSpPr>
              <a:spLocks noChangeArrowheads="1"/>
            </p:cNvSpPr>
            <p:nvPr/>
          </p:nvSpPr>
          <p:spPr bwMode="auto">
            <a:xfrm>
              <a:off x="5008" y="1907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235" name="Rectangle 891"/>
            <p:cNvSpPr>
              <a:spLocks noChangeArrowheads="1"/>
            </p:cNvSpPr>
            <p:nvPr/>
          </p:nvSpPr>
          <p:spPr bwMode="auto">
            <a:xfrm>
              <a:off x="5008" y="1931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236" name="Rectangle 892"/>
            <p:cNvSpPr>
              <a:spLocks noChangeArrowheads="1"/>
            </p:cNvSpPr>
            <p:nvPr/>
          </p:nvSpPr>
          <p:spPr bwMode="auto">
            <a:xfrm>
              <a:off x="5008" y="1931"/>
              <a:ext cx="18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237" name="Rectangle 893"/>
            <p:cNvSpPr>
              <a:spLocks noChangeArrowheads="1"/>
            </p:cNvSpPr>
            <p:nvPr/>
          </p:nvSpPr>
          <p:spPr bwMode="auto">
            <a:xfrm>
              <a:off x="5026" y="1931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238" name="Rectangle 894"/>
            <p:cNvSpPr>
              <a:spLocks noChangeArrowheads="1"/>
            </p:cNvSpPr>
            <p:nvPr/>
          </p:nvSpPr>
          <p:spPr bwMode="auto">
            <a:xfrm>
              <a:off x="5026" y="1931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239" name="Rectangle 895"/>
            <p:cNvSpPr>
              <a:spLocks noChangeArrowheads="1"/>
            </p:cNvSpPr>
            <p:nvPr/>
          </p:nvSpPr>
          <p:spPr bwMode="auto">
            <a:xfrm>
              <a:off x="5026" y="1931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240" name="Rectangle 896"/>
            <p:cNvSpPr>
              <a:spLocks noChangeArrowheads="1"/>
            </p:cNvSpPr>
            <p:nvPr/>
          </p:nvSpPr>
          <p:spPr bwMode="auto">
            <a:xfrm>
              <a:off x="5038" y="1931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241" name="Rectangle 897"/>
            <p:cNvSpPr>
              <a:spLocks noChangeArrowheads="1"/>
            </p:cNvSpPr>
            <p:nvPr/>
          </p:nvSpPr>
          <p:spPr bwMode="auto">
            <a:xfrm>
              <a:off x="5038" y="1907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242" name="Rectangle 898"/>
            <p:cNvSpPr>
              <a:spLocks noChangeArrowheads="1"/>
            </p:cNvSpPr>
            <p:nvPr/>
          </p:nvSpPr>
          <p:spPr bwMode="auto">
            <a:xfrm>
              <a:off x="5044" y="1931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243" name="Rectangle 899"/>
            <p:cNvSpPr>
              <a:spLocks noChangeArrowheads="1"/>
            </p:cNvSpPr>
            <p:nvPr/>
          </p:nvSpPr>
          <p:spPr bwMode="auto">
            <a:xfrm>
              <a:off x="5044" y="1931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244" name="Rectangle 900"/>
            <p:cNvSpPr>
              <a:spLocks noChangeArrowheads="1"/>
            </p:cNvSpPr>
            <p:nvPr/>
          </p:nvSpPr>
          <p:spPr bwMode="auto">
            <a:xfrm>
              <a:off x="5056" y="1931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245" name="Rectangle 901"/>
            <p:cNvSpPr>
              <a:spLocks noChangeArrowheads="1"/>
            </p:cNvSpPr>
            <p:nvPr/>
          </p:nvSpPr>
          <p:spPr bwMode="auto">
            <a:xfrm>
              <a:off x="5062" y="1931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246" name="Rectangle 902"/>
            <p:cNvSpPr>
              <a:spLocks noChangeArrowheads="1"/>
            </p:cNvSpPr>
            <p:nvPr/>
          </p:nvSpPr>
          <p:spPr bwMode="auto">
            <a:xfrm>
              <a:off x="5062" y="1931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247" name="Rectangle 903"/>
            <p:cNvSpPr>
              <a:spLocks noChangeArrowheads="1"/>
            </p:cNvSpPr>
            <p:nvPr/>
          </p:nvSpPr>
          <p:spPr bwMode="auto">
            <a:xfrm>
              <a:off x="5074" y="1931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248" name="Rectangle 904"/>
            <p:cNvSpPr>
              <a:spLocks noChangeArrowheads="1"/>
            </p:cNvSpPr>
            <p:nvPr/>
          </p:nvSpPr>
          <p:spPr bwMode="auto">
            <a:xfrm>
              <a:off x="5074" y="1907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249" name="Rectangle 905"/>
            <p:cNvSpPr>
              <a:spLocks noChangeArrowheads="1"/>
            </p:cNvSpPr>
            <p:nvPr/>
          </p:nvSpPr>
          <p:spPr bwMode="auto">
            <a:xfrm>
              <a:off x="5080" y="1931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250" name="Rectangle 906"/>
            <p:cNvSpPr>
              <a:spLocks noChangeArrowheads="1"/>
            </p:cNvSpPr>
            <p:nvPr/>
          </p:nvSpPr>
          <p:spPr bwMode="auto">
            <a:xfrm>
              <a:off x="5080" y="1931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251" name="Rectangle 907"/>
            <p:cNvSpPr>
              <a:spLocks noChangeArrowheads="1"/>
            </p:cNvSpPr>
            <p:nvPr/>
          </p:nvSpPr>
          <p:spPr bwMode="auto">
            <a:xfrm>
              <a:off x="5092" y="1931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252" name="Rectangle 908"/>
            <p:cNvSpPr>
              <a:spLocks noChangeArrowheads="1"/>
            </p:cNvSpPr>
            <p:nvPr/>
          </p:nvSpPr>
          <p:spPr bwMode="auto">
            <a:xfrm>
              <a:off x="5092" y="1931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253" name="Rectangle 909"/>
            <p:cNvSpPr>
              <a:spLocks noChangeArrowheads="1"/>
            </p:cNvSpPr>
            <p:nvPr/>
          </p:nvSpPr>
          <p:spPr bwMode="auto">
            <a:xfrm>
              <a:off x="5092" y="1931"/>
              <a:ext cx="18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254" name="Rectangle 910"/>
            <p:cNvSpPr>
              <a:spLocks noChangeArrowheads="1"/>
            </p:cNvSpPr>
            <p:nvPr/>
          </p:nvSpPr>
          <p:spPr bwMode="auto">
            <a:xfrm>
              <a:off x="5110" y="1931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255" name="Rectangle 911"/>
            <p:cNvSpPr>
              <a:spLocks noChangeArrowheads="1"/>
            </p:cNvSpPr>
            <p:nvPr/>
          </p:nvSpPr>
          <p:spPr bwMode="auto">
            <a:xfrm>
              <a:off x="5110" y="1907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256" name="Rectangle 912"/>
            <p:cNvSpPr>
              <a:spLocks noChangeArrowheads="1"/>
            </p:cNvSpPr>
            <p:nvPr/>
          </p:nvSpPr>
          <p:spPr bwMode="auto">
            <a:xfrm>
              <a:off x="5116" y="1931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257" name="Rectangle 913"/>
            <p:cNvSpPr>
              <a:spLocks noChangeArrowheads="1"/>
            </p:cNvSpPr>
            <p:nvPr/>
          </p:nvSpPr>
          <p:spPr bwMode="auto">
            <a:xfrm>
              <a:off x="5116" y="1931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258" name="Rectangle 914"/>
            <p:cNvSpPr>
              <a:spLocks noChangeArrowheads="1"/>
            </p:cNvSpPr>
            <p:nvPr/>
          </p:nvSpPr>
          <p:spPr bwMode="auto">
            <a:xfrm>
              <a:off x="5128" y="1931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259" name="Rectangle 915"/>
            <p:cNvSpPr>
              <a:spLocks noChangeArrowheads="1"/>
            </p:cNvSpPr>
            <p:nvPr/>
          </p:nvSpPr>
          <p:spPr bwMode="auto">
            <a:xfrm>
              <a:off x="5128" y="1931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260" name="Rectangle 916"/>
            <p:cNvSpPr>
              <a:spLocks noChangeArrowheads="1"/>
            </p:cNvSpPr>
            <p:nvPr/>
          </p:nvSpPr>
          <p:spPr bwMode="auto">
            <a:xfrm>
              <a:off x="5128" y="1931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261" name="Rectangle 917"/>
            <p:cNvSpPr>
              <a:spLocks noChangeArrowheads="1"/>
            </p:cNvSpPr>
            <p:nvPr/>
          </p:nvSpPr>
          <p:spPr bwMode="auto">
            <a:xfrm>
              <a:off x="5140" y="1931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262" name="Rectangle 918"/>
            <p:cNvSpPr>
              <a:spLocks noChangeArrowheads="1"/>
            </p:cNvSpPr>
            <p:nvPr/>
          </p:nvSpPr>
          <p:spPr bwMode="auto">
            <a:xfrm>
              <a:off x="5146" y="1907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263" name="Rectangle 919"/>
            <p:cNvSpPr>
              <a:spLocks noChangeArrowheads="1"/>
            </p:cNvSpPr>
            <p:nvPr/>
          </p:nvSpPr>
          <p:spPr bwMode="auto">
            <a:xfrm>
              <a:off x="5146" y="1931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264" name="Rectangle 920"/>
            <p:cNvSpPr>
              <a:spLocks noChangeArrowheads="1"/>
            </p:cNvSpPr>
            <p:nvPr/>
          </p:nvSpPr>
          <p:spPr bwMode="auto">
            <a:xfrm>
              <a:off x="5146" y="1931"/>
              <a:ext cx="18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265" name="Rectangle 921"/>
            <p:cNvSpPr>
              <a:spLocks noChangeArrowheads="1"/>
            </p:cNvSpPr>
            <p:nvPr/>
          </p:nvSpPr>
          <p:spPr bwMode="auto">
            <a:xfrm>
              <a:off x="5164" y="1931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266" name="Rectangle 922"/>
            <p:cNvSpPr>
              <a:spLocks noChangeArrowheads="1"/>
            </p:cNvSpPr>
            <p:nvPr/>
          </p:nvSpPr>
          <p:spPr bwMode="auto">
            <a:xfrm>
              <a:off x="5164" y="1931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267" name="Rectangle 923"/>
            <p:cNvSpPr>
              <a:spLocks noChangeArrowheads="1"/>
            </p:cNvSpPr>
            <p:nvPr/>
          </p:nvSpPr>
          <p:spPr bwMode="auto">
            <a:xfrm>
              <a:off x="5164" y="1931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268" name="Rectangle 924"/>
            <p:cNvSpPr>
              <a:spLocks noChangeArrowheads="1"/>
            </p:cNvSpPr>
            <p:nvPr/>
          </p:nvSpPr>
          <p:spPr bwMode="auto">
            <a:xfrm>
              <a:off x="5176" y="1931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269" name="Rectangle 925"/>
            <p:cNvSpPr>
              <a:spLocks noChangeArrowheads="1"/>
            </p:cNvSpPr>
            <p:nvPr/>
          </p:nvSpPr>
          <p:spPr bwMode="auto">
            <a:xfrm>
              <a:off x="5176" y="1907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270" name="Rectangle 926"/>
            <p:cNvSpPr>
              <a:spLocks noChangeArrowheads="1"/>
            </p:cNvSpPr>
            <p:nvPr/>
          </p:nvSpPr>
          <p:spPr bwMode="auto">
            <a:xfrm>
              <a:off x="5182" y="1931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271" name="Rectangle 927"/>
            <p:cNvSpPr>
              <a:spLocks noChangeArrowheads="1"/>
            </p:cNvSpPr>
            <p:nvPr/>
          </p:nvSpPr>
          <p:spPr bwMode="auto">
            <a:xfrm>
              <a:off x="5182" y="1931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272" name="Rectangle 928"/>
            <p:cNvSpPr>
              <a:spLocks noChangeArrowheads="1"/>
            </p:cNvSpPr>
            <p:nvPr/>
          </p:nvSpPr>
          <p:spPr bwMode="auto">
            <a:xfrm>
              <a:off x="5194" y="1931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273" name="Rectangle 929"/>
            <p:cNvSpPr>
              <a:spLocks noChangeArrowheads="1"/>
            </p:cNvSpPr>
            <p:nvPr/>
          </p:nvSpPr>
          <p:spPr bwMode="auto">
            <a:xfrm>
              <a:off x="5200" y="1931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274" name="Rectangle 930"/>
            <p:cNvSpPr>
              <a:spLocks noChangeArrowheads="1"/>
            </p:cNvSpPr>
            <p:nvPr/>
          </p:nvSpPr>
          <p:spPr bwMode="auto">
            <a:xfrm>
              <a:off x="5200" y="1931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275" name="Rectangle 931"/>
            <p:cNvSpPr>
              <a:spLocks noChangeArrowheads="1"/>
            </p:cNvSpPr>
            <p:nvPr/>
          </p:nvSpPr>
          <p:spPr bwMode="auto">
            <a:xfrm>
              <a:off x="5212" y="1931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276" name="Rectangle 932"/>
            <p:cNvSpPr>
              <a:spLocks noChangeArrowheads="1"/>
            </p:cNvSpPr>
            <p:nvPr/>
          </p:nvSpPr>
          <p:spPr bwMode="auto">
            <a:xfrm>
              <a:off x="5212" y="1907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277" name="Rectangle 933"/>
            <p:cNvSpPr>
              <a:spLocks noChangeArrowheads="1"/>
            </p:cNvSpPr>
            <p:nvPr/>
          </p:nvSpPr>
          <p:spPr bwMode="auto">
            <a:xfrm>
              <a:off x="5218" y="1931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278" name="Rectangle 934"/>
            <p:cNvSpPr>
              <a:spLocks noChangeArrowheads="1"/>
            </p:cNvSpPr>
            <p:nvPr/>
          </p:nvSpPr>
          <p:spPr bwMode="auto">
            <a:xfrm>
              <a:off x="5218" y="1931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279" name="Rectangle 935"/>
            <p:cNvSpPr>
              <a:spLocks noChangeArrowheads="1"/>
            </p:cNvSpPr>
            <p:nvPr/>
          </p:nvSpPr>
          <p:spPr bwMode="auto">
            <a:xfrm>
              <a:off x="5230" y="1931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280" name="Rectangle 936"/>
            <p:cNvSpPr>
              <a:spLocks noChangeArrowheads="1"/>
            </p:cNvSpPr>
            <p:nvPr/>
          </p:nvSpPr>
          <p:spPr bwMode="auto">
            <a:xfrm>
              <a:off x="5230" y="1931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281" name="Rectangle 937"/>
            <p:cNvSpPr>
              <a:spLocks noChangeArrowheads="1"/>
            </p:cNvSpPr>
            <p:nvPr/>
          </p:nvSpPr>
          <p:spPr bwMode="auto">
            <a:xfrm>
              <a:off x="5230" y="1931"/>
              <a:ext cx="18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282" name="Rectangle 938"/>
            <p:cNvSpPr>
              <a:spLocks noChangeArrowheads="1"/>
            </p:cNvSpPr>
            <p:nvPr/>
          </p:nvSpPr>
          <p:spPr bwMode="auto">
            <a:xfrm>
              <a:off x="5248" y="1931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283" name="Rectangle 939"/>
            <p:cNvSpPr>
              <a:spLocks noChangeArrowheads="1"/>
            </p:cNvSpPr>
            <p:nvPr/>
          </p:nvSpPr>
          <p:spPr bwMode="auto">
            <a:xfrm>
              <a:off x="5248" y="1907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284" name="Rectangle 940"/>
            <p:cNvSpPr>
              <a:spLocks noChangeArrowheads="1"/>
            </p:cNvSpPr>
            <p:nvPr/>
          </p:nvSpPr>
          <p:spPr bwMode="auto">
            <a:xfrm>
              <a:off x="5254" y="1931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285" name="Rectangle 941"/>
            <p:cNvSpPr>
              <a:spLocks noChangeArrowheads="1"/>
            </p:cNvSpPr>
            <p:nvPr/>
          </p:nvSpPr>
          <p:spPr bwMode="auto">
            <a:xfrm>
              <a:off x="5254" y="1931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286" name="Rectangle 942"/>
            <p:cNvSpPr>
              <a:spLocks noChangeArrowheads="1"/>
            </p:cNvSpPr>
            <p:nvPr/>
          </p:nvSpPr>
          <p:spPr bwMode="auto">
            <a:xfrm>
              <a:off x="5266" y="1931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287" name="Rectangle 943"/>
            <p:cNvSpPr>
              <a:spLocks noChangeArrowheads="1"/>
            </p:cNvSpPr>
            <p:nvPr/>
          </p:nvSpPr>
          <p:spPr bwMode="auto">
            <a:xfrm>
              <a:off x="5266" y="1931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288" name="Rectangle 944"/>
            <p:cNvSpPr>
              <a:spLocks noChangeArrowheads="1"/>
            </p:cNvSpPr>
            <p:nvPr/>
          </p:nvSpPr>
          <p:spPr bwMode="auto">
            <a:xfrm>
              <a:off x="5266" y="1931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289" name="Rectangle 945"/>
            <p:cNvSpPr>
              <a:spLocks noChangeArrowheads="1"/>
            </p:cNvSpPr>
            <p:nvPr/>
          </p:nvSpPr>
          <p:spPr bwMode="auto">
            <a:xfrm>
              <a:off x="5278" y="1931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290" name="Rectangle 946"/>
            <p:cNvSpPr>
              <a:spLocks noChangeArrowheads="1"/>
            </p:cNvSpPr>
            <p:nvPr/>
          </p:nvSpPr>
          <p:spPr bwMode="auto">
            <a:xfrm>
              <a:off x="5284" y="1907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291" name="Rectangle 947"/>
            <p:cNvSpPr>
              <a:spLocks noChangeArrowheads="1"/>
            </p:cNvSpPr>
            <p:nvPr/>
          </p:nvSpPr>
          <p:spPr bwMode="auto">
            <a:xfrm>
              <a:off x="5284" y="1931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292" name="Rectangle 948"/>
            <p:cNvSpPr>
              <a:spLocks noChangeArrowheads="1"/>
            </p:cNvSpPr>
            <p:nvPr/>
          </p:nvSpPr>
          <p:spPr bwMode="auto">
            <a:xfrm>
              <a:off x="5284" y="1931"/>
              <a:ext cx="18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293" name="Rectangle 949"/>
            <p:cNvSpPr>
              <a:spLocks noChangeArrowheads="1"/>
            </p:cNvSpPr>
            <p:nvPr/>
          </p:nvSpPr>
          <p:spPr bwMode="auto">
            <a:xfrm>
              <a:off x="5302" y="1931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294" name="Rectangle 950"/>
            <p:cNvSpPr>
              <a:spLocks noChangeArrowheads="1"/>
            </p:cNvSpPr>
            <p:nvPr/>
          </p:nvSpPr>
          <p:spPr bwMode="auto">
            <a:xfrm>
              <a:off x="5302" y="1931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295" name="Rectangle 951"/>
            <p:cNvSpPr>
              <a:spLocks noChangeArrowheads="1"/>
            </p:cNvSpPr>
            <p:nvPr/>
          </p:nvSpPr>
          <p:spPr bwMode="auto">
            <a:xfrm>
              <a:off x="5302" y="1931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296" name="Rectangle 952"/>
            <p:cNvSpPr>
              <a:spLocks noChangeArrowheads="1"/>
            </p:cNvSpPr>
            <p:nvPr/>
          </p:nvSpPr>
          <p:spPr bwMode="auto">
            <a:xfrm>
              <a:off x="5314" y="1931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297" name="Rectangle 953"/>
            <p:cNvSpPr>
              <a:spLocks noChangeArrowheads="1"/>
            </p:cNvSpPr>
            <p:nvPr/>
          </p:nvSpPr>
          <p:spPr bwMode="auto">
            <a:xfrm>
              <a:off x="5314" y="1907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298" name="Rectangle 954"/>
            <p:cNvSpPr>
              <a:spLocks noChangeArrowheads="1"/>
            </p:cNvSpPr>
            <p:nvPr/>
          </p:nvSpPr>
          <p:spPr bwMode="auto">
            <a:xfrm>
              <a:off x="5320" y="1931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299" name="Rectangle 955"/>
            <p:cNvSpPr>
              <a:spLocks noChangeArrowheads="1"/>
            </p:cNvSpPr>
            <p:nvPr/>
          </p:nvSpPr>
          <p:spPr bwMode="auto">
            <a:xfrm>
              <a:off x="5320" y="1931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300" name="Rectangle 956"/>
            <p:cNvSpPr>
              <a:spLocks noChangeArrowheads="1"/>
            </p:cNvSpPr>
            <p:nvPr/>
          </p:nvSpPr>
          <p:spPr bwMode="auto">
            <a:xfrm>
              <a:off x="5332" y="1931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301" name="Rectangle 957"/>
            <p:cNvSpPr>
              <a:spLocks noChangeArrowheads="1"/>
            </p:cNvSpPr>
            <p:nvPr/>
          </p:nvSpPr>
          <p:spPr bwMode="auto">
            <a:xfrm>
              <a:off x="5338" y="1931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302" name="Rectangle 958"/>
            <p:cNvSpPr>
              <a:spLocks noChangeArrowheads="1"/>
            </p:cNvSpPr>
            <p:nvPr/>
          </p:nvSpPr>
          <p:spPr bwMode="auto">
            <a:xfrm>
              <a:off x="5338" y="1931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303" name="Rectangle 959"/>
            <p:cNvSpPr>
              <a:spLocks noChangeArrowheads="1"/>
            </p:cNvSpPr>
            <p:nvPr/>
          </p:nvSpPr>
          <p:spPr bwMode="auto">
            <a:xfrm>
              <a:off x="5350" y="1931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304" name="Rectangle 960"/>
            <p:cNvSpPr>
              <a:spLocks noChangeArrowheads="1"/>
            </p:cNvSpPr>
            <p:nvPr/>
          </p:nvSpPr>
          <p:spPr bwMode="auto">
            <a:xfrm>
              <a:off x="5350" y="1907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305" name="Rectangle 961"/>
            <p:cNvSpPr>
              <a:spLocks noChangeArrowheads="1"/>
            </p:cNvSpPr>
            <p:nvPr/>
          </p:nvSpPr>
          <p:spPr bwMode="auto">
            <a:xfrm>
              <a:off x="5356" y="1931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306" name="Rectangle 962"/>
            <p:cNvSpPr>
              <a:spLocks noChangeArrowheads="1"/>
            </p:cNvSpPr>
            <p:nvPr/>
          </p:nvSpPr>
          <p:spPr bwMode="auto">
            <a:xfrm>
              <a:off x="5356" y="1931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307" name="Rectangle 963"/>
            <p:cNvSpPr>
              <a:spLocks noChangeArrowheads="1"/>
            </p:cNvSpPr>
            <p:nvPr/>
          </p:nvSpPr>
          <p:spPr bwMode="auto">
            <a:xfrm>
              <a:off x="5368" y="1931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308" name="Rectangle 964"/>
            <p:cNvSpPr>
              <a:spLocks noChangeArrowheads="1"/>
            </p:cNvSpPr>
            <p:nvPr/>
          </p:nvSpPr>
          <p:spPr bwMode="auto">
            <a:xfrm>
              <a:off x="5368" y="1931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309" name="Rectangle 965"/>
            <p:cNvSpPr>
              <a:spLocks noChangeArrowheads="1"/>
            </p:cNvSpPr>
            <p:nvPr/>
          </p:nvSpPr>
          <p:spPr bwMode="auto">
            <a:xfrm>
              <a:off x="5368" y="1931"/>
              <a:ext cx="18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310" name="Rectangle 966"/>
            <p:cNvSpPr>
              <a:spLocks noChangeArrowheads="1"/>
            </p:cNvSpPr>
            <p:nvPr/>
          </p:nvSpPr>
          <p:spPr bwMode="auto">
            <a:xfrm>
              <a:off x="5386" y="1931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311" name="Rectangle 967"/>
            <p:cNvSpPr>
              <a:spLocks noChangeArrowheads="1"/>
            </p:cNvSpPr>
            <p:nvPr/>
          </p:nvSpPr>
          <p:spPr bwMode="auto">
            <a:xfrm>
              <a:off x="5386" y="1907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312" name="Rectangle 968"/>
            <p:cNvSpPr>
              <a:spLocks noChangeArrowheads="1"/>
            </p:cNvSpPr>
            <p:nvPr/>
          </p:nvSpPr>
          <p:spPr bwMode="auto">
            <a:xfrm>
              <a:off x="5392" y="1931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313" name="Rectangle 969"/>
            <p:cNvSpPr>
              <a:spLocks noChangeArrowheads="1"/>
            </p:cNvSpPr>
            <p:nvPr/>
          </p:nvSpPr>
          <p:spPr bwMode="auto">
            <a:xfrm>
              <a:off x="5392" y="1931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314" name="Rectangle 970"/>
            <p:cNvSpPr>
              <a:spLocks noChangeArrowheads="1"/>
            </p:cNvSpPr>
            <p:nvPr/>
          </p:nvSpPr>
          <p:spPr bwMode="auto">
            <a:xfrm>
              <a:off x="5404" y="1931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315" name="Rectangle 971"/>
            <p:cNvSpPr>
              <a:spLocks noChangeArrowheads="1"/>
            </p:cNvSpPr>
            <p:nvPr/>
          </p:nvSpPr>
          <p:spPr bwMode="auto">
            <a:xfrm>
              <a:off x="5404" y="1931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316" name="Rectangle 972"/>
            <p:cNvSpPr>
              <a:spLocks noChangeArrowheads="1"/>
            </p:cNvSpPr>
            <p:nvPr/>
          </p:nvSpPr>
          <p:spPr bwMode="auto">
            <a:xfrm>
              <a:off x="5404" y="1931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317" name="Rectangle 973"/>
            <p:cNvSpPr>
              <a:spLocks noChangeArrowheads="1"/>
            </p:cNvSpPr>
            <p:nvPr/>
          </p:nvSpPr>
          <p:spPr bwMode="auto">
            <a:xfrm>
              <a:off x="5416" y="1931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408188" y="3069184"/>
            <a:ext cx="8233113" cy="474348"/>
            <a:chOff x="375902" y="3273662"/>
            <a:chExt cx="8233113" cy="474348"/>
          </a:xfrm>
        </p:grpSpPr>
        <p:sp>
          <p:nvSpPr>
            <p:cNvPr id="27369" name="AutoShape 35"/>
            <p:cNvSpPr>
              <a:spLocks/>
            </p:cNvSpPr>
            <p:nvPr/>
          </p:nvSpPr>
          <p:spPr bwMode="auto">
            <a:xfrm rot="16200000" flipV="1">
              <a:off x="1734818" y="1914746"/>
              <a:ext cx="200329" cy="2918161"/>
            </a:xfrm>
            <a:prstGeom prst="leftBrace">
              <a:avLst>
                <a:gd name="adj1" fmla="val 41850"/>
                <a:gd name="adj2" fmla="val 50000"/>
              </a:avLst>
            </a:prstGeom>
            <a:noFill/>
            <a:ln w="12699">
              <a:solidFill>
                <a:srgbClr val="000000"/>
              </a:solidFill>
              <a:round/>
              <a:headEnd/>
              <a:tailEnd/>
            </a:ln>
          </p:spPr>
          <p:txBody>
            <a:bodyPr wrap="none" lIns="90488" tIns="44450" rIns="90488" bIns="44450" anchor="ctr"/>
            <a:lstStyle/>
            <a:p>
              <a:endParaRPr lang="en-US"/>
            </a:p>
          </p:txBody>
        </p:sp>
        <p:sp>
          <p:nvSpPr>
            <p:cNvPr id="3080" name="Text Box 26"/>
            <p:cNvSpPr txBox="1">
              <a:spLocks noChangeArrowheads="1"/>
            </p:cNvSpPr>
            <p:nvPr/>
          </p:nvSpPr>
          <p:spPr bwMode="auto">
            <a:xfrm>
              <a:off x="815975" y="3428632"/>
              <a:ext cx="2133599" cy="249299"/>
            </a:xfrm>
            <a:prstGeom prst="rect">
              <a:avLst/>
            </a:prstGeom>
            <a:noFill/>
            <a:ln w="12699">
              <a:noFill/>
              <a:miter lim="800000"/>
              <a:headEnd/>
              <a:tailEnd/>
            </a:ln>
          </p:spPr>
          <p:txBody>
            <a:bodyPr wrap="square" lIns="65151" tIns="32004" rIns="65151" bIns="32004">
              <a:spAutoFit/>
            </a:bodyPr>
            <a:lstStyle/>
            <a:p>
              <a:pPr algn="ctr">
                <a:defRPr/>
              </a:pPr>
              <a:r>
                <a:rPr lang="en-GB" sz="1200" dirty="0" smtClean="0">
                  <a:solidFill>
                    <a:srgbClr val="800080"/>
                  </a:solidFill>
                  <a:latin typeface="+mj-lt"/>
                  <a:cs typeface="Times New Roman" pitchFamily="18" charset="0"/>
                </a:rPr>
                <a:t>325 MHz </a:t>
              </a:r>
              <a:r>
                <a:rPr lang="en-GB" sz="1200" dirty="0" err="1" smtClean="0">
                  <a:solidFill>
                    <a:srgbClr val="800080"/>
                  </a:solidFill>
                  <a:latin typeface="+mj-lt"/>
                  <a:cs typeface="Times New Roman" pitchFamily="18" charset="0"/>
                </a:rPr>
                <a:t>muon</a:t>
              </a:r>
              <a:r>
                <a:rPr lang="en-GB" sz="1200" dirty="0" smtClean="0">
                  <a:solidFill>
                    <a:srgbClr val="800080"/>
                  </a:solidFill>
                  <a:latin typeface="+mj-lt"/>
                  <a:cs typeface="Times New Roman" pitchFamily="18" charset="0"/>
                </a:rPr>
                <a:t> </a:t>
              </a:r>
              <a:r>
                <a:rPr lang="en-GB" sz="1200" dirty="0" err="1" smtClean="0">
                  <a:solidFill>
                    <a:srgbClr val="800080"/>
                  </a:solidFill>
                  <a:latin typeface="+mj-lt"/>
                  <a:cs typeface="Times New Roman" pitchFamily="18" charset="0"/>
                </a:rPr>
                <a:t>linac</a:t>
              </a:r>
              <a:endParaRPr lang="en-GB" sz="1200" dirty="0">
                <a:solidFill>
                  <a:srgbClr val="800080"/>
                </a:solidFill>
                <a:latin typeface="+mj-lt"/>
                <a:ea typeface="+mn-ea"/>
              </a:endParaRPr>
            </a:p>
          </p:txBody>
        </p:sp>
        <p:sp>
          <p:nvSpPr>
            <p:cNvPr id="1200" name="AutoShape 35"/>
            <p:cNvSpPr>
              <a:spLocks/>
            </p:cNvSpPr>
            <p:nvPr/>
          </p:nvSpPr>
          <p:spPr bwMode="auto">
            <a:xfrm rot="16200000" flipV="1">
              <a:off x="5958687" y="880326"/>
              <a:ext cx="242693" cy="5057962"/>
            </a:xfrm>
            <a:prstGeom prst="leftBrace">
              <a:avLst>
                <a:gd name="adj1" fmla="val 41907"/>
                <a:gd name="adj2" fmla="val 50000"/>
              </a:avLst>
            </a:prstGeom>
            <a:noFill/>
            <a:ln w="12699">
              <a:solidFill>
                <a:srgbClr val="000000"/>
              </a:solidFill>
              <a:round/>
              <a:headEnd/>
              <a:tailEnd/>
            </a:ln>
          </p:spPr>
          <p:txBody>
            <a:bodyPr wrap="none" lIns="90488" tIns="44450" rIns="90488" bIns="44450" anchor="ctr"/>
            <a:lstStyle/>
            <a:p>
              <a:endParaRPr lang="en-US"/>
            </a:p>
          </p:txBody>
        </p:sp>
        <p:sp>
          <p:nvSpPr>
            <p:cNvPr id="1722" name="AutoShape 35"/>
            <p:cNvSpPr>
              <a:spLocks/>
            </p:cNvSpPr>
            <p:nvPr/>
          </p:nvSpPr>
          <p:spPr bwMode="auto">
            <a:xfrm rot="16200000" flipV="1">
              <a:off x="3340798" y="3231804"/>
              <a:ext cx="159056" cy="242774"/>
            </a:xfrm>
            <a:prstGeom prst="leftBrace">
              <a:avLst>
                <a:gd name="adj1" fmla="val 41907"/>
                <a:gd name="adj2" fmla="val 50000"/>
              </a:avLst>
            </a:prstGeom>
            <a:noFill/>
            <a:ln w="12699">
              <a:solidFill>
                <a:srgbClr val="000000"/>
              </a:solidFill>
              <a:round/>
              <a:headEnd/>
              <a:tailEnd/>
            </a:ln>
          </p:spPr>
          <p:txBody>
            <a:bodyPr wrap="none" lIns="90488" tIns="44450" rIns="90488" bIns="44450" anchor="ctr"/>
            <a:lstStyle/>
            <a:p>
              <a:endParaRPr lang="en-US"/>
            </a:p>
          </p:txBody>
        </p:sp>
        <p:sp>
          <p:nvSpPr>
            <p:cNvPr id="1723" name="Text Box 25"/>
            <p:cNvSpPr txBox="1">
              <a:spLocks noChangeArrowheads="1"/>
            </p:cNvSpPr>
            <p:nvPr/>
          </p:nvSpPr>
          <p:spPr bwMode="auto">
            <a:xfrm>
              <a:off x="3033842" y="3419422"/>
              <a:ext cx="756957" cy="249299"/>
            </a:xfrm>
            <a:prstGeom prst="rect">
              <a:avLst/>
            </a:prstGeom>
            <a:noFill/>
            <a:ln w="12699">
              <a:noFill/>
              <a:miter lim="800000"/>
              <a:headEnd/>
              <a:tailEnd/>
            </a:ln>
          </p:spPr>
          <p:txBody>
            <a:bodyPr wrap="square" lIns="65151" tIns="32004" rIns="65151" bIns="32004">
              <a:spAutoFit/>
            </a:bodyPr>
            <a:lstStyle/>
            <a:p>
              <a:pPr algn="ctr">
                <a:defRPr/>
              </a:pPr>
              <a:r>
                <a:rPr lang="en-GB" sz="1200" dirty="0" smtClean="0">
                  <a:solidFill>
                    <a:srgbClr val="800080"/>
                  </a:solidFill>
                  <a:latin typeface="+mj-lt"/>
                  <a:ea typeface="+mn-ea"/>
                  <a:cs typeface="Times New Roman" pitchFamily="18" charset="0"/>
                </a:rPr>
                <a:t>chicane</a:t>
              </a:r>
              <a:endParaRPr lang="en-GB" sz="1200" dirty="0">
                <a:solidFill>
                  <a:srgbClr val="800080"/>
                </a:solidFill>
                <a:latin typeface="+mj-lt"/>
                <a:ea typeface="+mn-ea"/>
              </a:endParaRPr>
            </a:p>
          </p:txBody>
        </p:sp>
        <p:sp>
          <p:nvSpPr>
            <p:cNvPr id="3049" name="Text Box 26"/>
            <p:cNvSpPr txBox="1">
              <a:spLocks noChangeArrowheads="1"/>
            </p:cNvSpPr>
            <p:nvPr/>
          </p:nvSpPr>
          <p:spPr bwMode="auto">
            <a:xfrm>
              <a:off x="5064125" y="3498711"/>
              <a:ext cx="2133599" cy="249299"/>
            </a:xfrm>
            <a:prstGeom prst="rect">
              <a:avLst/>
            </a:prstGeom>
            <a:noFill/>
            <a:ln w="12699">
              <a:noFill/>
              <a:miter lim="800000"/>
              <a:headEnd/>
              <a:tailEnd/>
            </a:ln>
          </p:spPr>
          <p:txBody>
            <a:bodyPr wrap="square" lIns="65151" tIns="32004" rIns="65151" bIns="32004">
              <a:spAutoFit/>
            </a:bodyPr>
            <a:lstStyle/>
            <a:p>
              <a:pPr algn="ctr">
                <a:defRPr/>
              </a:pPr>
              <a:r>
                <a:rPr lang="en-GB" sz="1200" dirty="0" smtClean="0">
                  <a:solidFill>
                    <a:srgbClr val="800080"/>
                  </a:solidFill>
                  <a:latin typeface="+mj-lt"/>
                  <a:cs typeface="Times New Roman" pitchFamily="18" charset="0"/>
                </a:rPr>
                <a:t>650 MHz dual-use </a:t>
              </a:r>
              <a:r>
                <a:rPr lang="en-GB" sz="1200" dirty="0" err="1" smtClean="0">
                  <a:solidFill>
                    <a:srgbClr val="800080"/>
                  </a:solidFill>
                  <a:latin typeface="+mj-lt"/>
                  <a:cs typeface="Times New Roman" pitchFamily="18" charset="0"/>
                </a:rPr>
                <a:t>linac</a:t>
              </a:r>
              <a:endParaRPr lang="en-GB" sz="1200" dirty="0">
                <a:solidFill>
                  <a:srgbClr val="800080"/>
                </a:solidFill>
                <a:latin typeface="+mj-lt"/>
                <a:ea typeface="+mn-ea"/>
              </a:endParaRPr>
            </a:p>
          </p:txBody>
        </p:sp>
      </p:grpSp>
      <p:sp>
        <p:nvSpPr>
          <p:cNvPr id="26628" name="Rectangle 28"/>
          <p:cNvSpPr>
            <a:spLocks noChangeArrowheads="1"/>
          </p:cNvSpPr>
          <p:nvPr/>
        </p:nvSpPr>
        <p:spPr bwMode="auto">
          <a:xfrm>
            <a:off x="32286" y="2538722"/>
            <a:ext cx="9144000" cy="0"/>
          </a:xfrm>
          <a:prstGeom prst="rect">
            <a:avLst/>
          </a:prstGeom>
          <a:noFill/>
          <a:ln w="12699">
            <a:noFill/>
            <a:miter lim="800000"/>
            <a:headEnd/>
            <a:tailEnd/>
          </a:ln>
        </p:spPr>
        <p:txBody>
          <a:bodyPr wrap="none" lIns="90488" tIns="44450" rIns="90488" bIns="44450" anchor="ctr">
            <a:spAutoFit/>
          </a:bodyPr>
          <a:lstStyle/>
          <a:p>
            <a:endParaRPr lang="en-US"/>
          </a:p>
        </p:txBody>
      </p:sp>
      <p:sp>
        <p:nvSpPr>
          <p:cNvPr id="26629" name="Rectangle 40"/>
          <p:cNvSpPr>
            <a:spLocks noChangeArrowheads="1"/>
          </p:cNvSpPr>
          <p:nvPr/>
        </p:nvSpPr>
        <p:spPr bwMode="auto">
          <a:xfrm>
            <a:off x="32286" y="1924360"/>
            <a:ext cx="9144000" cy="0"/>
          </a:xfrm>
          <a:prstGeom prst="rect">
            <a:avLst/>
          </a:prstGeom>
          <a:noFill/>
          <a:ln w="12699">
            <a:noFill/>
            <a:miter lim="800000"/>
            <a:headEnd/>
            <a:tailEnd/>
          </a:ln>
        </p:spPr>
        <p:txBody>
          <a:bodyPr wrap="none" lIns="90488" tIns="44450" rIns="90488" bIns="44450" anchor="ctr">
            <a:spAutoFit/>
          </a:bodyPr>
          <a:lstStyle/>
          <a:p>
            <a:endParaRPr lang="en-US"/>
          </a:p>
        </p:txBody>
      </p:sp>
      <p:sp>
        <p:nvSpPr>
          <p:cNvPr id="26631" name="Text Box 10"/>
          <p:cNvSpPr txBox="1">
            <a:spLocks noChangeArrowheads="1"/>
          </p:cNvSpPr>
          <p:nvPr/>
        </p:nvSpPr>
        <p:spPr bwMode="auto">
          <a:xfrm>
            <a:off x="3512880" y="3577931"/>
            <a:ext cx="1931988" cy="304800"/>
          </a:xfrm>
          <a:prstGeom prst="rect">
            <a:avLst/>
          </a:prstGeom>
          <a:noFill/>
          <a:ln w="12699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>
              <a:spcBef>
                <a:spcPct val="50000"/>
              </a:spcBef>
            </a:pPr>
            <a:r>
              <a:rPr lang="en-GB" sz="1400" dirty="0">
                <a:solidFill>
                  <a:srgbClr val="800080"/>
                </a:solidFill>
                <a:latin typeface="Arial" charset="0"/>
              </a:rPr>
              <a:t>2.5 </a:t>
            </a:r>
            <a:r>
              <a:rPr lang="en-GB" sz="1400" dirty="0">
                <a:solidFill>
                  <a:srgbClr val="800080"/>
                </a:solidFill>
                <a:latin typeface="Symbol" pitchFamily="18" charset="2"/>
              </a:rPr>
              <a:t>s</a:t>
            </a:r>
            <a:r>
              <a:rPr lang="en-GB" sz="1400" dirty="0">
                <a:solidFill>
                  <a:srgbClr val="800080"/>
                </a:solidFill>
                <a:latin typeface="Arial" charset="0"/>
              </a:rPr>
              <a:t>  beam envelope</a:t>
            </a:r>
            <a:endParaRPr lang="en-US" sz="1400" dirty="0">
              <a:solidFill>
                <a:srgbClr val="800080"/>
              </a:solidFill>
              <a:latin typeface="Arial" charset="0"/>
            </a:endParaRPr>
          </a:p>
        </p:txBody>
      </p:sp>
      <p:sp>
        <p:nvSpPr>
          <p:cNvPr id="27374" name="Text Box 10"/>
          <p:cNvSpPr txBox="1">
            <a:spLocks noChangeArrowheads="1"/>
          </p:cNvSpPr>
          <p:nvPr/>
        </p:nvSpPr>
        <p:spPr bwMode="auto">
          <a:xfrm>
            <a:off x="3843373" y="1230040"/>
            <a:ext cx="1409473" cy="305239"/>
          </a:xfrm>
          <a:prstGeom prst="rect">
            <a:avLst/>
          </a:prstGeom>
          <a:noFill/>
          <a:ln w="12699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>
              <a:spcBef>
                <a:spcPct val="50000"/>
              </a:spcBef>
            </a:pPr>
            <a:r>
              <a:rPr lang="en-GB" sz="1400" dirty="0">
                <a:solidFill>
                  <a:srgbClr val="800080"/>
                </a:solidFill>
                <a:latin typeface="Arial" charset="0"/>
              </a:rPr>
              <a:t>beta functions</a:t>
            </a:r>
            <a:endParaRPr lang="en-US" sz="1400" dirty="0">
              <a:solidFill>
                <a:srgbClr val="800080"/>
              </a:solidFill>
              <a:latin typeface="Arial" charset="0"/>
            </a:endParaRPr>
          </a:p>
        </p:txBody>
      </p:sp>
      <p:grpSp>
        <p:nvGrpSpPr>
          <p:cNvPr id="11" name="Group 9"/>
          <p:cNvGrpSpPr/>
          <p:nvPr/>
        </p:nvGrpSpPr>
        <p:grpSpPr>
          <a:xfrm>
            <a:off x="541386" y="4974518"/>
            <a:ext cx="1740876" cy="370114"/>
            <a:chOff x="2533161" y="5214724"/>
            <a:chExt cx="1740876" cy="370114"/>
          </a:xfrm>
        </p:grpSpPr>
        <p:sp>
          <p:nvSpPr>
            <p:cNvPr id="26635" name="Rectangle 8"/>
            <p:cNvSpPr>
              <a:spLocks noChangeArrowheads="1"/>
            </p:cNvSpPr>
            <p:nvPr/>
          </p:nvSpPr>
          <p:spPr bwMode="auto">
            <a:xfrm>
              <a:off x="2715044" y="5225604"/>
              <a:ext cx="1392498" cy="305571"/>
            </a:xfrm>
            <a:prstGeom prst="rect">
              <a:avLst/>
            </a:prstGeom>
            <a:solidFill>
              <a:schemeClr val="bg1"/>
            </a:solidFill>
            <a:ln w="12699" algn="ctr">
              <a:noFill/>
              <a:miter lim="800000"/>
              <a:headEnd/>
              <a:tailEnd/>
            </a:ln>
          </p:spPr>
          <p:txBody>
            <a:bodyPr lIns="90488" tIns="44450" rIns="90488" bIns="44450">
              <a:spAutoFit/>
            </a:bodyPr>
            <a:lstStyle/>
            <a:p>
              <a:r>
                <a:rPr lang="en-US" sz="1400" dirty="0" err="1">
                  <a:solidFill>
                    <a:srgbClr val="800080"/>
                  </a:solidFill>
                  <a:latin typeface="Symbol" pitchFamily="18" charset="2"/>
                  <a:cs typeface="Arial" charset="0"/>
                </a:rPr>
                <a:t>e</a:t>
              </a:r>
              <a:r>
                <a:rPr lang="en-US" sz="1400" baseline="-25000" dirty="0" err="1">
                  <a:solidFill>
                    <a:srgbClr val="800080"/>
                  </a:solidFill>
                  <a:latin typeface="Symbol" pitchFamily="18" charset="2"/>
                  <a:cs typeface="Arial" charset="0"/>
                </a:rPr>
                <a:t>N</a:t>
              </a:r>
              <a:r>
                <a:rPr lang="en-US" sz="1400" baseline="-25000" dirty="0">
                  <a:solidFill>
                    <a:srgbClr val="800080"/>
                  </a:solidFill>
                  <a:latin typeface="Symbol" pitchFamily="18" charset="2"/>
                  <a:cs typeface="Arial" charset="0"/>
                </a:rPr>
                <a:t> </a:t>
              </a:r>
              <a:r>
                <a:rPr lang="en-US" sz="1400" dirty="0">
                  <a:solidFill>
                    <a:srgbClr val="800080"/>
                  </a:solidFill>
                  <a:latin typeface="Arial" charset="0"/>
                  <a:cs typeface="Arial" charset="0"/>
                </a:rPr>
                <a:t>= </a:t>
              </a:r>
              <a:r>
                <a:rPr lang="en-US" sz="1400" dirty="0" smtClean="0">
                  <a:solidFill>
                    <a:srgbClr val="800080"/>
                  </a:solidFill>
                  <a:latin typeface="Arial" charset="0"/>
                  <a:cs typeface="Arial" charset="0"/>
                </a:rPr>
                <a:t>20 </a:t>
              </a:r>
              <a:r>
                <a:rPr lang="en-US" sz="1400" dirty="0">
                  <a:solidFill>
                    <a:srgbClr val="800080"/>
                  </a:solidFill>
                  <a:latin typeface="Arial" charset="0"/>
                  <a:cs typeface="Arial" charset="0"/>
                </a:rPr>
                <a:t>mm </a:t>
              </a:r>
              <a:r>
                <a:rPr lang="en-US" sz="1400" dirty="0" err="1">
                  <a:solidFill>
                    <a:srgbClr val="800080"/>
                  </a:solidFill>
                  <a:latin typeface="Arial" charset="0"/>
                  <a:cs typeface="Arial" charset="0"/>
                </a:rPr>
                <a:t>rad</a:t>
              </a:r>
              <a:endParaRPr lang="en-US" sz="1400" dirty="0">
                <a:solidFill>
                  <a:srgbClr val="800080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1218" name="Oval 14"/>
            <p:cNvSpPr>
              <a:spLocks noChangeArrowheads="1"/>
            </p:cNvSpPr>
            <p:nvPr/>
          </p:nvSpPr>
          <p:spPr bwMode="auto">
            <a:xfrm>
              <a:off x="2533161" y="5214724"/>
              <a:ext cx="1740876" cy="370114"/>
            </a:xfrm>
            <a:prstGeom prst="ellipse">
              <a:avLst/>
            </a:prstGeom>
            <a:noFill/>
            <a:ln w="38100">
              <a:solidFill>
                <a:srgbClr val="FFC000"/>
              </a:solidFill>
              <a:round/>
              <a:headEnd/>
              <a:tailEnd/>
            </a:ln>
          </p:spPr>
          <p:txBody>
            <a:bodyPr lIns="90488" tIns="44450" rIns="90488" bIns="44450" anchor="ctr"/>
            <a:lstStyle/>
            <a:p>
              <a:endParaRPr lang="en-US"/>
            </a:p>
          </p:txBody>
        </p:sp>
      </p:grpSp>
      <p:sp>
        <p:nvSpPr>
          <p:cNvPr id="1219" name="Rectangle 1218"/>
          <p:cNvSpPr/>
          <p:nvPr/>
        </p:nvSpPr>
        <p:spPr>
          <a:xfrm>
            <a:off x="63063" y="875377"/>
            <a:ext cx="1181258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>
                <a:solidFill>
                  <a:srgbClr val="000090"/>
                </a:solidFill>
              </a:rPr>
              <a:t>p</a:t>
            </a:r>
            <a:r>
              <a:rPr lang="en-US" sz="1200" dirty="0" smtClean="0">
                <a:solidFill>
                  <a:srgbClr val="000090"/>
                </a:solidFill>
              </a:rPr>
              <a:t> = 255 MeV/c </a:t>
            </a:r>
            <a:endParaRPr lang="en-US" sz="1200" dirty="0">
              <a:solidFill>
                <a:srgbClr val="000090"/>
              </a:solidFill>
            </a:endParaRPr>
          </a:p>
        </p:txBody>
      </p:sp>
      <p:sp>
        <p:nvSpPr>
          <p:cNvPr id="1220" name="Rectangle 1219"/>
          <p:cNvSpPr/>
          <p:nvPr/>
        </p:nvSpPr>
        <p:spPr>
          <a:xfrm>
            <a:off x="5367802" y="886736"/>
            <a:ext cx="749274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 smtClean="0">
                <a:solidFill>
                  <a:srgbClr val="000090"/>
                </a:solidFill>
              </a:rPr>
              <a:t>2.5 </a:t>
            </a:r>
            <a:r>
              <a:rPr lang="en-US" sz="1200" dirty="0" err="1" smtClean="0">
                <a:solidFill>
                  <a:srgbClr val="000090"/>
                </a:solidFill>
              </a:rPr>
              <a:t>GeV</a:t>
            </a:r>
            <a:endParaRPr lang="en-US" sz="1200" dirty="0">
              <a:solidFill>
                <a:srgbClr val="000090"/>
              </a:solidFill>
            </a:endParaRPr>
          </a:p>
        </p:txBody>
      </p:sp>
      <p:sp>
        <p:nvSpPr>
          <p:cNvPr id="1217" name="Rectangle 1216"/>
          <p:cNvSpPr/>
          <p:nvPr/>
        </p:nvSpPr>
        <p:spPr>
          <a:xfrm>
            <a:off x="3116733" y="886736"/>
            <a:ext cx="834859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 smtClean="0">
                <a:solidFill>
                  <a:srgbClr val="000090"/>
                </a:solidFill>
              </a:rPr>
              <a:t>1.25 </a:t>
            </a:r>
            <a:r>
              <a:rPr lang="en-US" sz="1200" dirty="0" err="1" smtClean="0">
                <a:solidFill>
                  <a:srgbClr val="000090"/>
                </a:solidFill>
              </a:rPr>
              <a:t>GeV</a:t>
            </a:r>
            <a:endParaRPr lang="en-US" sz="1200" dirty="0">
              <a:solidFill>
                <a:srgbClr val="000090"/>
              </a:solidFill>
            </a:endParaRPr>
          </a:p>
        </p:txBody>
      </p:sp>
      <p:sp>
        <p:nvSpPr>
          <p:cNvPr id="204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53809"/>
            <a:ext cx="9144000" cy="748055"/>
          </a:xfrm>
        </p:spPr>
        <p:txBody>
          <a:bodyPr>
            <a:noAutofit/>
          </a:bodyPr>
          <a:lstStyle/>
          <a:p>
            <a:pPr>
              <a:lnSpc>
                <a:spcPct val="70000"/>
              </a:lnSpc>
            </a:pPr>
            <a:r>
              <a:rPr lang="en-US" sz="3200" b="0" dirty="0" smtClean="0">
                <a:solidFill>
                  <a:srgbClr val="00B050"/>
                </a:solidFill>
              </a:rPr>
              <a:t>325 MHz – 650 MHz </a:t>
            </a:r>
            <a:r>
              <a:rPr lang="en-US" sz="3200" b="0" dirty="0" err="1" smtClean="0">
                <a:solidFill>
                  <a:srgbClr val="00B050"/>
                </a:solidFill>
              </a:rPr>
              <a:t>Linac</a:t>
            </a:r>
            <a:endParaRPr lang="en-US" sz="3200" b="0" dirty="0" smtClean="0">
              <a:solidFill>
                <a:srgbClr val="00B050"/>
              </a:solidFill>
            </a:endParaRPr>
          </a:p>
        </p:txBody>
      </p:sp>
      <p:sp>
        <p:nvSpPr>
          <p:cNvPr id="3051" name="Rectangle 3050"/>
          <p:cNvSpPr/>
          <p:nvPr/>
        </p:nvSpPr>
        <p:spPr>
          <a:xfrm>
            <a:off x="8332210" y="869851"/>
            <a:ext cx="620933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 smtClean="0">
                <a:solidFill>
                  <a:srgbClr val="000090"/>
                </a:solidFill>
              </a:rPr>
              <a:t>5 </a:t>
            </a:r>
            <a:r>
              <a:rPr lang="en-US" sz="1200" dirty="0" err="1" smtClean="0">
                <a:solidFill>
                  <a:srgbClr val="000090"/>
                </a:solidFill>
              </a:rPr>
              <a:t>GeV</a:t>
            </a:r>
            <a:endParaRPr lang="en-US" sz="1200" dirty="0">
              <a:solidFill>
                <a:srgbClr val="000090"/>
              </a:solidFill>
            </a:endParaRPr>
          </a:p>
        </p:txBody>
      </p:sp>
      <p:grpSp>
        <p:nvGrpSpPr>
          <p:cNvPr id="3053" name="Group 3052"/>
          <p:cNvGrpSpPr/>
          <p:nvPr/>
        </p:nvGrpSpPr>
        <p:grpSpPr>
          <a:xfrm>
            <a:off x="413868" y="5792537"/>
            <a:ext cx="8233113" cy="474348"/>
            <a:chOff x="375902" y="3273662"/>
            <a:chExt cx="8233113" cy="474348"/>
          </a:xfrm>
        </p:grpSpPr>
        <p:sp>
          <p:nvSpPr>
            <p:cNvPr id="3054" name="AutoShape 35"/>
            <p:cNvSpPr>
              <a:spLocks/>
            </p:cNvSpPr>
            <p:nvPr/>
          </p:nvSpPr>
          <p:spPr bwMode="auto">
            <a:xfrm rot="16200000" flipV="1">
              <a:off x="1734818" y="1914746"/>
              <a:ext cx="200329" cy="2918161"/>
            </a:xfrm>
            <a:prstGeom prst="leftBrace">
              <a:avLst>
                <a:gd name="adj1" fmla="val 41850"/>
                <a:gd name="adj2" fmla="val 50000"/>
              </a:avLst>
            </a:prstGeom>
            <a:noFill/>
            <a:ln w="12699">
              <a:solidFill>
                <a:srgbClr val="000000"/>
              </a:solidFill>
              <a:round/>
              <a:headEnd/>
              <a:tailEnd/>
            </a:ln>
          </p:spPr>
          <p:txBody>
            <a:bodyPr wrap="none" lIns="90488" tIns="44450" rIns="90488" bIns="44450" anchor="ctr"/>
            <a:lstStyle/>
            <a:p>
              <a:endParaRPr lang="en-US"/>
            </a:p>
          </p:txBody>
        </p:sp>
        <p:sp>
          <p:nvSpPr>
            <p:cNvPr id="3055" name="Text Box 26"/>
            <p:cNvSpPr txBox="1">
              <a:spLocks noChangeArrowheads="1"/>
            </p:cNvSpPr>
            <p:nvPr/>
          </p:nvSpPr>
          <p:spPr bwMode="auto">
            <a:xfrm>
              <a:off x="815975" y="3428632"/>
              <a:ext cx="2133599" cy="249299"/>
            </a:xfrm>
            <a:prstGeom prst="rect">
              <a:avLst/>
            </a:prstGeom>
            <a:noFill/>
            <a:ln w="12699">
              <a:noFill/>
              <a:miter lim="800000"/>
              <a:headEnd/>
              <a:tailEnd/>
            </a:ln>
          </p:spPr>
          <p:txBody>
            <a:bodyPr wrap="square" lIns="65151" tIns="32004" rIns="65151" bIns="32004">
              <a:spAutoFit/>
            </a:bodyPr>
            <a:lstStyle/>
            <a:p>
              <a:pPr algn="ctr">
                <a:defRPr/>
              </a:pPr>
              <a:r>
                <a:rPr lang="en-GB" sz="1200" dirty="0" smtClean="0">
                  <a:solidFill>
                    <a:srgbClr val="800080"/>
                  </a:solidFill>
                  <a:latin typeface="+mj-lt"/>
                  <a:cs typeface="Times New Roman" pitchFamily="18" charset="0"/>
                </a:rPr>
                <a:t>325 MHz </a:t>
              </a:r>
              <a:r>
                <a:rPr lang="en-GB" sz="1200" dirty="0" err="1" smtClean="0">
                  <a:solidFill>
                    <a:srgbClr val="800080"/>
                  </a:solidFill>
                  <a:latin typeface="+mj-lt"/>
                  <a:cs typeface="Times New Roman" pitchFamily="18" charset="0"/>
                </a:rPr>
                <a:t>muon</a:t>
              </a:r>
              <a:r>
                <a:rPr lang="en-GB" sz="1200" dirty="0" smtClean="0">
                  <a:solidFill>
                    <a:srgbClr val="800080"/>
                  </a:solidFill>
                  <a:latin typeface="+mj-lt"/>
                  <a:cs typeface="Times New Roman" pitchFamily="18" charset="0"/>
                </a:rPr>
                <a:t> </a:t>
              </a:r>
              <a:r>
                <a:rPr lang="en-GB" sz="1200" dirty="0" err="1" smtClean="0">
                  <a:solidFill>
                    <a:srgbClr val="800080"/>
                  </a:solidFill>
                  <a:latin typeface="+mj-lt"/>
                  <a:cs typeface="Times New Roman" pitchFamily="18" charset="0"/>
                </a:rPr>
                <a:t>linac</a:t>
              </a:r>
              <a:endParaRPr lang="en-GB" sz="1200" dirty="0">
                <a:solidFill>
                  <a:srgbClr val="800080"/>
                </a:solidFill>
                <a:latin typeface="+mj-lt"/>
                <a:ea typeface="+mn-ea"/>
              </a:endParaRPr>
            </a:p>
          </p:txBody>
        </p:sp>
        <p:sp>
          <p:nvSpPr>
            <p:cNvPr id="3056" name="AutoShape 35"/>
            <p:cNvSpPr>
              <a:spLocks/>
            </p:cNvSpPr>
            <p:nvPr/>
          </p:nvSpPr>
          <p:spPr bwMode="auto">
            <a:xfrm rot="16200000" flipV="1">
              <a:off x="5958687" y="880326"/>
              <a:ext cx="242693" cy="5057962"/>
            </a:xfrm>
            <a:prstGeom prst="leftBrace">
              <a:avLst>
                <a:gd name="adj1" fmla="val 41907"/>
                <a:gd name="adj2" fmla="val 50000"/>
              </a:avLst>
            </a:prstGeom>
            <a:noFill/>
            <a:ln w="12699">
              <a:solidFill>
                <a:srgbClr val="000000"/>
              </a:solidFill>
              <a:round/>
              <a:headEnd/>
              <a:tailEnd/>
            </a:ln>
          </p:spPr>
          <p:txBody>
            <a:bodyPr wrap="none" lIns="90488" tIns="44450" rIns="90488" bIns="44450" anchor="ctr"/>
            <a:lstStyle/>
            <a:p>
              <a:endParaRPr lang="en-US"/>
            </a:p>
          </p:txBody>
        </p:sp>
        <p:sp>
          <p:nvSpPr>
            <p:cNvPr id="3057" name="AutoShape 35"/>
            <p:cNvSpPr>
              <a:spLocks/>
            </p:cNvSpPr>
            <p:nvPr/>
          </p:nvSpPr>
          <p:spPr bwMode="auto">
            <a:xfrm rot="16200000" flipV="1">
              <a:off x="3340798" y="3231804"/>
              <a:ext cx="159056" cy="242774"/>
            </a:xfrm>
            <a:prstGeom prst="leftBrace">
              <a:avLst>
                <a:gd name="adj1" fmla="val 41907"/>
                <a:gd name="adj2" fmla="val 50000"/>
              </a:avLst>
            </a:prstGeom>
            <a:noFill/>
            <a:ln w="12699">
              <a:solidFill>
                <a:srgbClr val="000000"/>
              </a:solidFill>
              <a:round/>
              <a:headEnd/>
              <a:tailEnd/>
            </a:ln>
          </p:spPr>
          <p:txBody>
            <a:bodyPr wrap="none" lIns="90488" tIns="44450" rIns="90488" bIns="44450" anchor="ctr"/>
            <a:lstStyle/>
            <a:p>
              <a:endParaRPr lang="en-US"/>
            </a:p>
          </p:txBody>
        </p:sp>
        <p:sp>
          <p:nvSpPr>
            <p:cNvPr id="3058" name="Text Box 25"/>
            <p:cNvSpPr txBox="1">
              <a:spLocks noChangeArrowheads="1"/>
            </p:cNvSpPr>
            <p:nvPr/>
          </p:nvSpPr>
          <p:spPr bwMode="auto">
            <a:xfrm>
              <a:off x="3033842" y="3419422"/>
              <a:ext cx="756957" cy="249299"/>
            </a:xfrm>
            <a:prstGeom prst="rect">
              <a:avLst/>
            </a:prstGeom>
            <a:noFill/>
            <a:ln w="12699">
              <a:noFill/>
              <a:miter lim="800000"/>
              <a:headEnd/>
              <a:tailEnd/>
            </a:ln>
          </p:spPr>
          <p:txBody>
            <a:bodyPr wrap="square" lIns="65151" tIns="32004" rIns="65151" bIns="32004">
              <a:spAutoFit/>
            </a:bodyPr>
            <a:lstStyle/>
            <a:p>
              <a:pPr algn="ctr">
                <a:defRPr/>
              </a:pPr>
              <a:r>
                <a:rPr lang="en-GB" sz="1200" dirty="0" smtClean="0">
                  <a:solidFill>
                    <a:srgbClr val="800080"/>
                  </a:solidFill>
                  <a:latin typeface="+mj-lt"/>
                  <a:ea typeface="+mn-ea"/>
                  <a:cs typeface="Times New Roman" pitchFamily="18" charset="0"/>
                </a:rPr>
                <a:t>chicane</a:t>
              </a:r>
              <a:endParaRPr lang="en-GB" sz="1200" dirty="0">
                <a:solidFill>
                  <a:srgbClr val="800080"/>
                </a:solidFill>
                <a:latin typeface="+mj-lt"/>
                <a:ea typeface="+mn-ea"/>
              </a:endParaRPr>
            </a:p>
          </p:txBody>
        </p:sp>
        <p:sp>
          <p:nvSpPr>
            <p:cNvPr id="3059" name="Text Box 26"/>
            <p:cNvSpPr txBox="1">
              <a:spLocks noChangeArrowheads="1"/>
            </p:cNvSpPr>
            <p:nvPr/>
          </p:nvSpPr>
          <p:spPr bwMode="auto">
            <a:xfrm>
              <a:off x="5064125" y="3498711"/>
              <a:ext cx="2133599" cy="249299"/>
            </a:xfrm>
            <a:prstGeom prst="rect">
              <a:avLst/>
            </a:prstGeom>
            <a:noFill/>
            <a:ln w="12699">
              <a:noFill/>
              <a:miter lim="800000"/>
              <a:headEnd/>
              <a:tailEnd/>
            </a:ln>
          </p:spPr>
          <p:txBody>
            <a:bodyPr wrap="square" lIns="65151" tIns="32004" rIns="65151" bIns="32004">
              <a:spAutoFit/>
            </a:bodyPr>
            <a:lstStyle/>
            <a:p>
              <a:pPr algn="ctr">
                <a:defRPr/>
              </a:pPr>
              <a:r>
                <a:rPr lang="en-GB" sz="1200" dirty="0" smtClean="0">
                  <a:solidFill>
                    <a:srgbClr val="800080"/>
                  </a:solidFill>
                  <a:latin typeface="+mj-lt"/>
                  <a:cs typeface="Times New Roman" pitchFamily="18" charset="0"/>
                </a:rPr>
                <a:t>650 MHz dual-use </a:t>
              </a:r>
              <a:r>
                <a:rPr lang="en-GB" sz="1200" dirty="0" err="1" smtClean="0">
                  <a:solidFill>
                    <a:srgbClr val="800080"/>
                  </a:solidFill>
                  <a:latin typeface="+mj-lt"/>
                  <a:cs typeface="Times New Roman" pitchFamily="18" charset="0"/>
                </a:rPr>
                <a:t>linac</a:t>
              </a:r>
              <a:endParaRPr lang="en-GB" sz="1200" dirty="0">
                <a:solidFill>
                  <a:srgbClr val="800080"/>
                </a:solidFill>
                <a:latin typeface="+mj-lt"/>
                <a:ea typeface="+mn-ea"/>
              </a:endParaRPr>
            </a:p>
          </p:txBody>
        </p:sp>
      </p:grpSp>
      <p:sp>
        <p:nvSpPr>
          <p:cNvPr id="3060" name="Text Box 25"/>
          <p:cNvSpPr txBox="1">
            <a:spLocks noChangeArrowheads="1"/>
          </p:cNvSpPr>
          <p:nvPr/>
        </p:nvSpPr>
        <p:spPr bwMode="auto">
          <a:xfrm>
            <a:off x="5696486" y="1323426"/>
            <a:ext cx="1552575" cy="403187"/>
          </a:xfrm>
          <a:prstGeom prst="rect">
            <a:avLst/>
          </a:prstGeom>
          <a:noFill/>
          <a:ln w="12699">
            <a:noFill/>
            <a:miter lim="800000"/>
            <a:headEnd/>
            <a:tailEnd/>
          </a:ln>
        </p:spPr>
        <p:txBody>
          <a:bodyPr wrap="square" lIns="65151" tIns="32004" rIns="65151" bIns="32004">
            <a:spAutoFit/>
          </a:bodyPr>
          <a:lstStyle/>
          <a:p>
            <a:pPr algn="ctr">
              <a:defRPr/>
            </a:pPr>
            <a:r>
              <a:rPr lang="en-GB" sz="1100" dirty="0" smtClean="0">
                <a:solidFill>
                  <a:srgbClr val="800080"/>
                </a:solidFill>
                <a:latin typeface="+mj-lt"/>
                <a:ea typeface="+mn-ea"/>
                <a:cs typeface="Times New Roman" pitchFamily="18" charset="0"/>
              </a:rPr>
              <a:t>25 FODO cells </a:t>
            </a:r>
            <a:r>
              <a:rPr lang="en-GB" sz="1100" dirty="0">
                <a:solidFill>
                  <a:srgbClr val="800080"/>
                </a:solidFill>
                <a:cs typeface="Times New Roman" pitchFamily="18" charset="0"/>
              </a:rPr>
              <a:t>(4 </a:t>
            </a:r>
            <a:r>
              <a:rPr lang="en-GB" sz="1100" dirty="0" smtClean="0">
                <a:solidFill>
                  <a:srgbClr val="800080"/>
                </a:solidFill>
                <a:cs typeface="Times New Roman" pitchFamily="18" charset="0"/>
              </a:rPr>
              <a:t>m) </a:t>
            </a:r>
            <a:endParaRPr lang="en-GB" sz="1100" dirty="0" smtClean="0">
              <a:solidFill>
                <a:srgbClr val="800080"/>
              </a:solidFill>
              <a:latin typeface="+mj-lt"/>
              <a:ea typeface="+mn-ea"/>
              <a:cs typeface="Times New Roman" pitchFamily="18" charset="0"/>
            </a:endParaRPr>
          </a:p>
          <a:p>
            <a:pPr algn="ctr">
              <a:defRPr/>
            </a:pPr>
            <a:r>
              <a:rPr lang="en-GB" sz="1100" dirty="0" smtClean="0">
                <a:solidFill>
                  <a:srgbClr val="800080"/>
                </a:solidFill>
                <a:latin typeface="+mj-lt"/>
                <a:ea typeface="+mn-ea"/>
                <a:cs typeface="Times New Roman" pitchFamily="18" charset="0"/>
              </a:rPr>
              <a:t>2×4-cell cavity</a:t>
            </a:r>
            <a:endParaRPr lang="en-GB" sz="1100" dirty="0">
              <a:solidFill>
                <a:srgbClr val="800080"/>
              </a:solidFill>
              <a:latin typeface="+mj-lt"/>
              <a:ea typeface="+mn-ea"/>
            </a:endParaRPr>
          </a:p>
        </p:txBody>
      </p:sp>
      <p:sp>
        <p:nvSpPr>
          <p:cNvPr id="3061" name="Text Box 25"/>
          <p:cNvSpPr txBox="1">
            <a:spLocks noChangeArrowheads="1"/>
          </p:cNvSpPr>
          <p:nvPr/>
        </p:nvSpPr>
        <p:spPr bwMode="auto">
          <a:xfrm>
            <a:off x="7244980" y="1302610"/>
            <a:ext cx="1480456" cy="403187"/>
          </a:xfrm>
          <a:prstGeom prst="rect">
            <a:avLst/>
          </a:prstGeom>
          <a:noFill/>
          <a:ln w="12699">
            <a:noFill/>
            <a:miter lim="800000"/>
            <a:headEnd/>
            <a:tailEnd/>
          </a:ln>
        </p:spPr>
        <p:txBody>
          <a:bodyPr wrap="square" lIns="65151" tIns="32004" rIns="65151" bIns="32004">
            <a:spAutoFit/>
          </a:bodyPr>
          <a:lstStyle/>
          <a:p>
            <a:pPr algn="ctr">
              <a:defRPr/>
            </a:pPr>
            <a:r>
              <a:rPr lang="en-GB" sz="1100" dirty="0" smtClean="0">
                <a:solidFill>
                  <a:srgbClr val="800080"/>
                </a:solidFill>
                <a:latin typeface="+mj-lt"/>
                <a:cs typeface="Times New Roman" pitchFamily="18" charset="0"/>
              </a:rPr>
              <a:t>11</a:t>
            </a:r>
            <a:r>
              <a:rPr lang="en-GB" sz="1100" dirty="0" smtClean="0">
                <a:solidFill>
                  <a:srgbClr val="800080"/>
                </a:solidFill>
                <a:latin typeface="+mj-lt"/>
                <a:ea typeface="+mn-ea"/>
                <a:cs typeface="Times New Roman" pitchFamily="18" charset="0"/>
              </a:rPr>
              <a:t> FODO cells </a:t>
            </a:r>
            <a:r>
              <a:rPr lang="en-GB" sz="1100" dirty="0" smtClean="0">
                <a:solidFill>
                  <a:srgbClr val="800080"/>
                </a:solidFill>
                <a:cs typeface="Times New Roman" pitchFamily="18" charset="0"/>
              </a:rPr>
              <a:t>(6 m) </a:t>
            </a:r>
            <a:endParaRPr lang="en-GB" sz="1100" dirty="0" smtClean="0">
              <a:solidFill>
                <a:srgbClr val="800080"/>
              </a:solidFill>
              <a:latin typeface="+mj-lt"/>
              <a:ea typeface="+mn-ea"/>
              <a:cs typeface="Times New Roman" pitchFamily="18" charset="0"/>
            </a:endParaRPr>
          </a:p>
          <a:p>
            <a:pPr algn="ctr">
              <a:defRPr/>
            </a:pPr>
            <a:r>
              <a:rPr lang="en-GB" sz="1100" dirty="0" smtClean="0">
                <a:solidFill>
                  <a:srgbClr val="800080"/>
                </a:solidFill>
                <a:latin typeface="+mj-lt"/>
                <a:cs typeface="Times New Roman" pitchFamily="18" charset="0"/>
              </a:rPr>
              <a:t>4</a:t>
            </a:r>
            <a:r>
              <a:rPr lang="en-GB" sz="1100" dirty="0" smtClean="0">
                <a:solidFill>
                  <a:srgbClr val="800080"/>
                </a:solidFill>
                <a:latin typeface="+mj-lt"/>
                <a:ea typeface="+mn-ea"/>
                <a:cs typeface="Times New Roman" pitchFamily="18" charset="0"/>
              </a:rPr>
              <a:t>×4-cell cavity</a:t>
            </a:r>
            <a:endParaRPr lang="en-GB" sz="1100" dirty="0">
              <a:solidFill>
                <a:srgbClr val="800080"/>
              </a:solidFill>
              <a:latin typeface="+mj-lt"/>
              <a:ea typeface="+mn-ea"/>
            </a:endParaRPr>
          </a:p>
        </p:txBody>
      </p:sp>
      <p:sp>
        <p:nvSpPr>
          <p:cNvPr id="3062" name="Rectangle 3061"/>
          <p:cNvSpPr/>
          <p:nvPr/>
        </p:nvSpPr>
        <p:spPr>
          <a:xfrm>
            <a:off x="7023662" y="875377"/>
            <a:ext cx="748923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 smtClean="0">
                <a:solidFill>
                  <a:srgbClr val="000090"/>
                </a:solidFill>
              </a:rPr>
              <a:t>3.8 </a:t>
            </a:r>
            <a:r>
              <a:rPr lang="en-US" sz="1200" dirty="0" err="1" smtClean="0">
                <a:solidFill>
                  <a:srgbClr val="000090"/>
                </a:solidFill>
              </a:rPr>
              <a:t>GeV</a:t>
            </a:r>
            <a:endParaRPr lang="en-US" sz="1200" dirty="0">
              <a:solidFill>
                <a:srgbClr val="000090"/>
              </a:solidFill>
            </a:endParaRPr>
          </a:p>
        </p:txBody>
      </p:sp>
      <p:sp>
        <p:nvSpPr>
          <p:cNvPr id="3063" name="Rectangle 37"/>
          <p:cNvSpPr>
            <a:spLocks noGrp="1" noChangeArrowheads="1"/>
          </p:cNvSpPr>
          <p:nvPr>
            <p:ph type="ftr" sz="quarter" idx="10"/>
          </p:nvPr>
        </p:nvSpPr>
        <p:spPr bwMode="auto">
          <a:xfrm>
            <a:off x="5032745" y="6611694"/>
            <a:ext cx="3306394" cy="246306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1100" dirty="0" smtClean="0">
                <a:solidFill>
                  <a:srgbClr val="7030A0"/>
                </a:solidFill>
                <a:ea typeface="MS PGothic" pitchFamily="34" charset="-128"/>
              </a:rPr>
              <a:t>MAP 2015 Spring Mtg. </a:t>
            </a:r>
            <a:r>
              <a:rPr lang="en-US" sz="1100" dirty="0" err="1" smtClean="0">
                <a:solidFill>
                  <a:srgbClr val="7030A0"/>
                </a:solidFill>
                <a:ea typeface="MS PGothic" pitchFamily="34" charset="-128"/>
              </a:rPr>
              <a:t>Fermilab</a:t>
            </a:r>
            <a:r>
              <a:rPr lang="en-US" sz="1100" dirty="0" smtClean="0">
                <a:solidFill>
                  <a:srgbClr val="7030A0"/>
                </a:solidFill>
                <a:ea typeface="MS PGothic" pitchFamily="34" charset="-128"/>
              </a:rPr>
              <a:t>, May 20, 2015  </a:t>
            </a:r>
          </a:p>
        </p:txBody>
      </p:sp>
    </p:spTree>
    <p:extLst>
      <p:ext uri="{BB962C8B-B14F-4D97-AF65-F5344CB8AC3E}">
        <p14:creationId xmlns:p14="http://schemas.microsoft.com/office/powerpoint/2010/main" val="18326791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8" name="Rectangle 28"/>
          <p:cNvSpPr>
            <a:spLocks noChangeArrowheads="1"/>
          </p:cNvSpPr>
          <p:nvPr/>
        </p:nvSpPr>
        <p:spPr bwMode="auto">
          <a:xfrm>
            <a:off x="32286" y="2538722"/>
            <a:ext cx="9144000" cy="0"/>
          </a:xfrm>
          <a:prstGeom prst="rect">
            <a:avLst/>
          </a:prstGeom>
          <a:noFill/>
          <a:ln w="12699">
            <a:noFill/>
            <a:miter lim="800000"/>
            <a:headEnd/>
            <a:tailEnd/>
          </a:ln>
        </p:spPr>
        <p:txBody>
          <a:bodyPr wrap="none" lIns="90488" tIns="44450" rIns="90488" bIns="44450" anchor="ctr">
            <a:spAutoFit/>
          </a:bodyPr>
          <a:lstStyle/>
          <a:p>
            <a:endParaRPr lang="en-US"/>
          </a:p>
        </p:txBody>
      </p:sp>
      <p:sp>
        <p:nvSpPr>
          <p:cNvPr id="26629" name="Rectangle 40"/>
          <p:cNvSpPr>
            <a:spLocks noChangeArrowheads="1"/>
          </p:cNvSpPr>
          <p:nvPr/>
        </p:nvSpPr>
        <p:spPr bwMode="auto">
          <a:xfrm>
            <a:off x="32286" y="1924360"/>
            <a:ext cx="9144000" cy="0"/>
          </a:xfrm>
          <a:prstGeom prst="rect">
            <a:avLst/>
          </a:prstGeom>
          <a:noFill/>
          <a:ln w="12699">
            <a:noFill/>
            <a:miter lim="800000"/>
            <a:headEnd/>
            <a:tailEnd/>
          </a:ln>
        </p:spPr>
        <p:txBody>
          <a:bodyPr wrap="none" lIns="90488" tIns="44450" rIns="90488" bIns="44450" anchor="ctr">
            <a:spAutoFit/>
          </a:bodyPr>
          <a:lstStyle/>
          <a:p>
            <a:endParaRPr lang="en-US"/>
          </a:p>
        </p:txBody>
      </p:sp>
      <p:sp>
        <p:nvSpPr>
          <p:cNvPr id="204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53809"/>
            <a:ext cx="9144000" cy="748055"/>
          </a:xfrm>
        </p:spPr>
        <p:txBody>
          <a:bodyPr>
            <a:noAutofit/>
          </a:bodyPr>
          <a:lstStyle/>
          <a:p>
            <a:pPr>
              <a:lnSpc>
                <a:spcPct val="70000"/>
              </a:lnSpc>
            </a:pPr>
            <a:r>
              <a:rPr lang="en-US" sz="3200" b="0" dirty="0" smtClean="0">
                <a:solidFill>
                  <a:srgbClr val="00B050"/>
                </a:solidFill>
              </a:rPr>
              <a:t>Dual-use </a:t>
            </a:r>
            <a:r>
              <a:rPr lang="en-US" sz="3200" b="0" dirty="0" err="1" smtClean="0">
                <a:solidFill>
                  <a:srgbClr val="00B050"/>
                </a:solidFill>
              </a:rPr>
              <a:t>Linac</a:t>
            </a:r>
            <a:r>
              <a:rPr lang="en-US" sz="3200" b="0" dirty="0" smtClean="0">
                <a:solidFill>
                  <a:srgbClr val="00B050"/>
                </a:solidFill>
              </a:rPr>
              <a:t> – </a:t>
            </a:r>
            <a:r>
              <a:rPr lang="en-US" sz="3200" b="0" dirty="0" err="1" smtClean="0">
                <a:solidFill>
                  <a:srgbClr val="00B050"/>
                </a:solidFill>
              </a:rPr>
              <a:t>muons</a:t>
            </a:r>
            <a:r>
              <a:rPr lang="en-US" sz="3200" b="0" dirty="0" smtClean="0">
                <a:solidFill>
                  <a:srgbClr val="00B050"/>
                </a:solidFill>
              </a:rPr>
              <a:t> </a:t>
            </a:r>
            <a:r>
              <a:rPr lang="en-US" sz="3200" b="0" dirty="0" err="1" smtClean="0">
                <a:solidFill>
                  <a:srgbClr val="00B050"/>
                </a:solidFill>
              </a:rPr>
              <a:t>vs</a:t>
            </a:r>
            <a:r>
              <a:rPr lang="en-US" sz="3200" b="0" dirty="0" smtClean="0">
                <a:solidFill>
                  <a:srgbClr val="00B050"/>
                </a:solidFill>
              </a:rPr>
              <a:t> protons</a:t>
            </a:r>
          </a:p>
        </p:txBody>
      </p:sp>
      <p:sp>
        <p:nvSpPr>
          <p:cNvPr id="3058" name="Text Box 25"/>
          <p:cNvSpPr txBox="1">
            <a:spLocks noChangeArrowheads="1"/>
          </p:cNvSpPr>
          <p:nvPr/>
        </p:nvSpPr>
        <p:spPr bwMode="auto">
          <a:xfrm>
            <a:off x="-49282" y="3376974"/>
            <a:ext cx="756957" cy="249299"/>
          </a:xfrm>
          <a:prstGeom prst="rect">
            <a:avLst/>
          </a:prstGeom>
          <a:noFill/>
          <a:ln w="12699">
            <a:noFill/>
            <a:miter lim="800000"/>
            <a:headEnd/>
            <a:tailEnd/>
          </a:ln>
        </p:spPr>
        <p:txBody>
          <a:bodyPr wrap="square" lIns="65151" tIns="32004" rIns="65151" bIns="32004">
            <a:spAutoFit/>
          </a:bodyPr>
          <a:lstStyle/>
          <a:p>
            <a:pPr algn="ctr">
              <a:defRPr/>
            </a:pPr>
            <a:r>
              <a:rPr lang="en-GB" sz="1200" dirty="0" smtClean="0">
                <a:solidFill>
                  <a:srgbClr val="000090"/>
                </a:solidFill>
                <a:latin typeface="+mj-lt"/>
                <a:ea typeface="+mn-ea"/>
                <a:cs typeface="Times New Roman" pitchFamily="18" charset="0"/>
              </a:rPr>
              <a:t>chicane</a:t>
            </a:r>
            <a:endParaRPr lang="en-GB" sz="1200" dirty="0">
              <a:solidFill>
                <a:srgbClr val="000090"/>
              </a:solidFill>
              <a:latin typeface="+mj-lt"/>
              <a:ea typeface="+mn-ea"/>
            </a:endParaRPr>
          </a:p>
        </p:txBody>
      </p:sp>
      <p:sp>
        <p:nvSpPr>
          <p:cNvPr id="3063" name="Rectangle 37"/>
          <p:cNvSpPr>
            <a:spLocks noGrp="1" noChangeArrowheads="1"/>
          </p:cNvSpPr>
          <p:nvPr>
            <p:ph type="ftr" sz="quarter" idx="10"/>
          </p:nvPr>
        </p:nvSpPr>
        <p:spPr bwMode="auto">
          <a:xfrm>
            <a:off x="5032745" y="6611694"/>
            <a:ext cx="3306394" cy="246306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1100" dirty="0" smtClean="0">
                <a:solidFill>
                  <a:srgbClr val="7030A0"/>
                </a:solidFill>
                <a:ea typeface="MS PGothic" pitchFamily="34" charset="-128"/>
              </a:rPr>
              <a:t>MAP 2015 Spring Mtg. </a:t>
            </a:r>
            <a:r>
              <a:rPr lang="en-US" sz="1100" dirty="0" err="1" smtClean="0">
                <a:solidFill>
                  <a:srgbClr val="7030A0"/>
                </a:solidFill>
                <a:ea typeface="MS PGothic" pitchFamily="34" charset="-128"/>
              </a:rPr>
              <a:t>Fermilab</a:t>
            </a:r>
            <a:r>
              <a:rPr lang="en-US" sz="1100" dirty="0" smtClean="0">
                <a:solidFill>
                  <a:srgbClr val="7030A0"/>
                </a:solidFill>
                <a:ea typeface="MS PGothic" pitchFamily="34" charset="-128"/>
              </a:rPr>
              <a:t>, May 20, 2015  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350794" y="945185"/>
            <a:ext cx="8527015" cy="2385349"/>
            <a:chOff x="264698" y="1138901"/>
            <a:chExt cx="8527015" cy="2385349"/>
          </a:xfrm>
        </p:grpSpPr>
        <p:grpSp>
          <p:nvGrpSpPr>
            <p:cNvPr id="166920" name="Group 8"/>
            <p:cNvGrpSpPr>
              <a:grpSpLocks noChangeAspect="1"/>
            </p:cNvGrpSpPr>
            <p:nvPr/>
          </p:nvGrpSpPr>
          <p:grpSpPr bwMode="auto">
            <a:xfrm>
              <a:off x="430213" y="1266825"/>
              <a:ext cx="8212137" cy="2257425"/>
              <a:chOff x="271" y="798"/>
              <a:chExt cx="5173" cy="1422"/>
            </a:xfrm>
          </p:grpSpPr>
          <p:sp>
            <p:nvSpPr>
              <p:cNvPr id="166919" name="AutoShape 7"/>
              <p:cNvSpPr>
                <a:spLocks noChangeAspect="1" noChangeArrowheads="1" noTextEdit="1"/>
              </p:cNvSpPr>
              <p:nvPr/>
            </p:nvSpPr>
            <p:spPr bwMode="auto">
              <a:xfrm>
                <a:off x="272" y="798"/>
                <a:ext cx="5136" cy="142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grpSp>
            <p:nvGrpSpPr>
              <p:cNvPr id="167121" name="Group 209"/>
              <p:cNvGrpSpPr>
                <a:grpSpLocks/>
              </p:cNvGrpSpPr>
              <p:nvPr/>
            </p:nvGrpSpPr>
            <p:grpSpPr bwMode="auto">
              <a:xfrm>
                <a:off x="271" y="798"/>
                <a:ext cx="5173" cy="1422"/>
                <a:chOff x="271" y="798"/>
                <a:chExt cx="5173" cy="1422"/>
              </a:xfrm>
            </p:grpSpPr>
            <p:sp>
              <p:nvSpPr>
                <p:cNvPr id="166921" name="Rectangle 9"/>
                <p:cNvSpPr>
                  <a:spLocks noChangeArrowheads="1"/>
                </p:cNvSpPr>
                <p:nvPr/>
              </p:nvSpPr>
              <p:spPr bwMode="auto">
                <a:xfrm>
                  <a:off x="272" y="798"/>
                  <a:ext cx="5136" cy="1422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6922" name="Rectangle 10"/>
                <p:cNvSpPr>
                  <a:spLocks noChangeArrowheads="1"/>
                </p:cNvSpPr>
                <p:nvPr/>
              </p:nvSpPr>
              <p:spPr bwMode="auto">
                <a:xfrm>
                  <a:off x="344" y="942"/>
                  <a:ext cx="4992" cy="1128"/>
                </a:xfrm>
                <a:prstGeom prst="rect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6923" name="Rectangle 11"/>
                <p:cNvSpPr>
                  <a:spLocks noChangeArrowheads="1"/>
                </p:cNvSpPr>
                <p:nvPr/>
              </p:nvSpPr>
              <p:spPr bwMode="auto">
                <a:xfrm>
                  <a:off x="5084" y="2082"/>
                  <a:ext cx="234" cy="7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lvl="0" eaLnBrk="1" hangingPunct="1"/>
                  <a:r>
                    <a:rPr lang="en-US" sz="800" b="1" dirty="0">
                      <a:solidFill>
                        <a:srgbClr val="000000"/>
                      </a:solidFill>
                      <a:latin typeface="Arial" pitchFamily="34" charset="0"/>
                      <a:cs typeface="Arial" pitchFamily="34" charset="0"/>
                    </a:rPr>
                    <a:t>275.703</a:t>
                  </a:r>
                  <a:endParaRPr lang="en-US" sz="1800" dirty="0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166924" name="Rectangle 12"/>
                <p:cNvSpPr>
                  <a:spLocks noChangeArrowheads="1"/>
                </p:cNvSpPr>
                <p:nvPr/>
              </p:nvSpPr>
              <p:spPr bwMode="auto">
                <a:xfrm>
                  <a:off x="344" y="2082"/>
                  <a:ext cx="36" cy="7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800" b="1" i="0" u="none" strike="noStrike" cap="none" normalizeH="0" baseline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itchFamily="34" charset="0"/>
                      <a:cs typeface="Arial" pitchFamily="34" charset="0"/>
                    </a:rPr>
                    <a:t>0</a:t>
                  </a:r>
                  <a:endPara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166926" name="Rectangle 14"/>
                <p:cNvSpPr>
                  <a:spLocks noChangeArrowheads="1"/>
                </p:cNvSpPr>
                <p:nvPr/>
              </p:nvSpPr>
              <p:spPr bwMode="auto">
                <a:xfrm>
                  <a:off x="392" y="876"/>
                  <a:ext cx="486" cy="10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800" b="1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itchFamily="34" charset="0"/>
                      <a:cs typeface="Arial" pitchFamily="34" charset="0"/>
                    </a:rPr>
                    <a:t>                         </a:t>
                  </a: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166927" name="Rectangle 15"/>
                <p:cNvSpPr>
                  <a:spLocks noChangeArrowheads="1"/>
                </p:cNvSpPr>
                <p:nvPr/>
              </p:nvSpPr>
              <p:spPr bwMode="auto">
                <a:xfrm rot="16200000">
                  <a:off x="262" y="903"/>
                  <a:ext cx="120" cy="10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800" b="1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itchFamily="34" charset="0"/>
                      <a:cs typeface="Arial" pitchFamily="34" charset="0"/>
                    </a:rPr>
                    <a:t>30</a:t>
                  </a: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166928" name="Rectangle 16"/>
                <p:cNvSpPr>
                  <a:spLocks noChangeArrowheads="1"/>
                </p:cNvSpPr>
                <p:nvPr/>
              </p:nvSpPr>
              <p:spPr bwMode="auto">
                <a:xfrm rot="16200000">
                  <a:off x="283" y="1986"/>
                  <a:ext cx="78" cy="10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800" b="1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itchFamily="34" charset="0"/>
                      <a:cs typeface="Arial" pitchFamily="34" charset="0"/>
                    </a:rPr>
                    <a:t>0</a:t>
                  </a: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166929" name="Rectangle 17"/>
                <p:cNvSpPr>
                  <a:spLocks noChangeArrowheads="1"/>
                </p:cNvSpPr>
                <p:nvPr/>
              </p:nvSpPr>
              <p:spPr bwMode="auto">
                <a:xfrm rot="16200000">
                  <a:off x="5354" y="887"/>
                  <a:ext cx="78" cy="10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800" b="1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itchFamily="34" charset="0"/>
                      <a:cs typeface="Arial" pitchFamily="34" charset="0"/>
                    </a:rPr>
                    <a:t>5</a:t>
                  </a: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166930" name="Rectangle 18"/>
                <p:cNvSpPr>
                  <a:spLocks noChangeArrowheads="1"/>
                </p:cNvSpPr>
                <p:nvPr/>
              </p:nvSpPr>
              <p:spPr bwMode="auto">
                <a:xfrm rot="16200000">
                  <a:off x="5354" y="1985"/>
                  <a:ext cx="78" cy="10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800" b="1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itchFamily="34" charset="0"/>
                      <a:cs typeface="Arial" pitchFamily="34" charset="0"/>
                    </a:rPr>
                    <a:t>0</a:t>
                  </a: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166931" name="Rectangle 19"/>
                <p:cNvSpPr>
                  <a:spLocks noChangeArrowheads="1"/>
                </p:cNvSpPr>
                <p:nvPr/>
              </p:nvSpPr>
              <p:spPr bwMode="auto">
                <a:xfrm rot="16200000">
                  <a:off x="49" y="1380"/>
                  <a:ext cx="546" cy="10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800" b="1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itchFamily="34" charset="0"/>
                      <a:cs typeface="Arial" pitchFamily="34" charset="0"/>
                    </a:rPr>
                    <a:t>BETA_X&amp;Y[m]</a:t>
                  </a: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166932" name="Rectangle 20"/>
                <p:cNvSpPr>
                  <a:spLocks noChangeArrowheads="1"/>
                </p:cNvSpPr>
                <p:nvPr/>
              </p:nvSpPr>
              <p:spPr bwMode="auto">
                <a:xfrm rot="16200000">
                  <a:off x="5138" y="1397"/>
                  <a:ext cx="510" cy="10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800" b="1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itchFamily="34" charset="0"/>
                      <a:cs typeface="Arial" pitchFamily="34" charset="0"/>
                    </a:rPr>
                    <a:t>DISP_X&amp;Y[m]</a:t>
                  </a: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166933" name="Line 21"/>
                <p:cNvSpPr>
                  <a:spLocks noChangeShapeType="1"/>
                </p:cNvSpPr>
                <p:nvPr/>
              </p:nvSpPr>
              <p:spPr bwMode="auto">
                <a:xfrm flipH="1">
                  <a:off x="5300" y="1050"/>
                  <a:ext cx="30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6934" name="Line 22"/>
                <p:cNvSpPr>
                  <a:spLocks noChangeShapeType="1"/>
                </p:cNvSpPr>
                <p:nvPr/>
              </p:nvSpPr>
              <p:spPr bwMode="auto">
                <a:xfrm>
                  <a:off x="344" y="1050"/>
                  <a:ext cx="30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6935" name="Line 23"/>
                <p:cNvSpPr>
                  <a:spLocks noChangeShapeType="1"/>
                </p:cNvSpPr>
                <p:nvPr/>
              </p:nvSpPr>
              <p:spPr bwMode="auto">
                <a:xfrm flipV="1">
                  <a:off x="842" y="2040"/>
                  <a:ext cx="1" cy="3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6936" name="Line 24"/>
                <p:cNvSpPr>
                  <a:spLocks noChangeShapeType="1"/>
                </p:cNvSpPr>
                <p:nvPr/>
              </p:nvSpPr>
              <p:spPr bwMode="auto">
                <a:xfrm>
                  <a:off x="842" y="942"/>
                  <a:ext cx="1" cy="3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6937" name="Line 25"/>
                <p:cNvSpPr>
                  <a:spLocks noChangeShapeType="1"/>
                </p:cNvSpPr>
                <p:nvPr/>
              </p:nvSpPr>
              <p:spPr bwMode="auto">
                <a:xfrm flipH="1">
                  <a:off x="5300" y="1164"/>
                  <a:ext cx="30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6938" name="Line 26"/>
                <p:cNvSpPr>
                  <a:spLocks noChangeShapeType="1"/>
                </p:cNvSpPr>
                <p:nvPr/>
              </p:nvSpPr>
              <p:spPr bwMode="auto">
                <a:xfrm>
                  <a:off x="344" y="1164"/>
                  <a:ext cx="30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6939" name="Line 27"/>
                <p:cNvSpPr>
                  <a:spLocks noChangeShapeType="1"/>
                </p:cNvSpPr>
                <p:nvPr/>
              </p:nvSpPr>
              <p:spPr bwMode="auto">
                <a:xfrm flipV="1">
                  <a:off x="1340" y="2040"/>
                  <a:ext cx="1" cy="3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6940" name="Line 28"/>
                <p:cNvSpPr>
                  <a:spLocks noChangeShapeType="1"/>
                </p:cNvSpPr>
                <p:nvPr/>
              </p:nvSpPr>
              <p:spPr bwMode="auto">
                <a:xfrm>
                  <a:off x="1340" y="942"/>
                  <a:ext cx="1" cy="3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6941" name="Line 29"/>
                <p:cNvSpPr>
                  <a:spLocks noChangeShapeType="1"/>
                </p:cNvSpPr>
                <p:nvPr/>
              </p:nvSpPr>
              <p:spPr bwMode="auto">
                <a:xfrm flipH="1">
                  <a:off x="5300" y="1278"/>
                  <a:ext cx="30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6942" name="Line 30"/>
                <p:cNvSpPr>
                  <a:spLocks noChangeShapeType="1"/>
                </p:cNvSpPr>
                <p:nvPr/>
              </p:nvSpPr>
              <p:spPr bwMode="auto">
                <a:xfrm>
                  <a:off x="344" y="1278"/>
                  <a:ext cx="30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6943" name="Line 31"/>
                <p:cNvSpPr>
                  <a:spLocks noChangeShapeType="1"/>
                </p:cNvSpPr>
                <p:nvPr/>
              </p:nvSpPr>
              <p:spPr bwMode="auto">
                <a:xfrm flipV="1">
                  <a:off x="1838" y="2040"/>
                  <a:ext cx="1" cy="3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6944" name="Line 32"/>
                <p:cNvSpPr>
                  <a:spLocks noChangeShapeType="1"/>
                </p:cNvSpPr>
                <p:nvPr/>
              </p:nvSpPr>
              <p:spPr bwMode="auto">
                <a:xfrm>
                  <a:off x="1838" y="942"/>
                  <a:ext cx="1" cy="3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6945" name="Line 33"/>
                <p:cNvSpPr>
                  <a:spLocks noChangeShapeType="1"/>
                </p:cNvSpPr>
                <p:nvPr/>
              </p:nvSpPr>
              <p:spPr bwMode="auto">
                <a:xfrm flipH="1">
                  <a:off x="5300" y="1392"/>
                  <a:ext cx="30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6946" name="Line 34"/>
                <p:cNvSpPr>
                  <a:spLocks noChangeShapeType="1"/>
                </p:cNvSpPr>
                <p:nvPr/>
              </p:nvSpPr>
              <p:spPr bwMode="auto">
                <a:xfrm>
                  <a:off x="344" y="1392"/>
                  <a:ext cx="30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6947" name="Line 35"/>
                <p:cNvSpPr>
                  <a:spLocks noChangeShapeType="1"/>
                </p:cNvSpPr>
                <p:nvPr/>
              </p:nvSpPr>
              <p:spPr bwMode="auto">
                <a:xfrm flipV="1">
                  <a:off x="2336" y="2040"/>
                  <a:ext cx="1" cy="3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6948" name="Line 36"/>
                <p:cNvSpPr>
                  <a:spLocks noChangeShapeType="1"/>
                </p:cNvSpPr>
                <p:nvPr/>
              </p:nvSpPr>
              <p:spPr bwMode="auto">
                <a:xfrm>
                  <a:off x="2336" y="942"/>
                  <a:ext cx="1" cy="3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6949" name="Line 37"/>
                <p:cNvSpPr>
                  <a:spLocks noChangeShapeType="1"/>
                </p:cNvSpPr>
                <p:nvPr/>
              </p:nvSpPr>
              <p:spPr bwMode="auto">
                <a:xfrm flipH="1">
                  <a:off x="5300" y="1506"/>
                  <a:ext cx="30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6950" name="Line 38"/>
                <p:cNvSpPr>
                  <a:spLocks noChangeShapeType="1"/>
                </p:cNvSpPr>
                <p:nvPr/>
              </p:nvSpPr>
              <p:spPr bwMode="auto">
                <a:xfrm>
                  <a:off x="344" y="1506"/>
                  <a:ext cx="30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6951" name="Line 39"/>
                <p:cNvSpPr>
                  <a:spLocks noChangeShapeType="1"/>
                </p:cNvSpPr>
                <p:nvPr/>
              </p:nvSpPr>
              <p:spPr bwMode="auto">
                <a:xfrm flipV="1">
                  <a:off x="2840" y="2040"/>
                  <a:ext cx="1" cy="3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6952" name="Line 40"/>
                <p:cNvSpPr>
                  <a:spLocks noChangeShapeType="1"/>
                </p:cNvSpPr>
                <p:nvPr/>
              </p:nvSpPr>
              <p:spPr bwMode="auto">
                <a:xfrm>
                  <a:off x="2840" y="942"/>
                  <a:ext cx="1" cy="3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6953" name="Line 41"/>
                <p:cNvSpPr>
                  <a:spLocks noChangeShapeType="1"/>
                </p:cNvSpPr>
                <p:nvPr/>
              </p:nvSpPr>
              <p:spPr bwMode="auto">
                <a:xfrm flipH="1">
                  <a:off x="5300" y="1620"/>
                  <a:ext cx="30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6954" name="Line 42"/>
                <p:cNvSpPr>
                  <a:spLocks noChangeShapeType="1"/>
                </p:cNvSpPr>
                <p:nvPr/>
              </p:nvSpPr>
              <p:spPr bwMode="auto">
                <a:xfrm>
                  <a:off x="344" y="1620"/>
                  <a:ext cx="30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6955" name="Line 43"/>
                <p:cNvSpPr>
                  <a:spLocks noChangeShapeType="1"/>
                </p:cNvSpPr>
                <p:nvPr/>
              </p:nvSpPr>
              <p:spPr bwMode="auto">
                <a:xfrm flipV="1">
                  <a:off x="3338" y="2040"/>
                  <a:ext cx="1" cy="3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6956" name="Line 44"/>
                <p:cNvSpPr>
                  <a:spLocks noChangeShapeType="1"/>
                </p:cNvSpPr>
                <p:nvPr/>
              </p:nvSpPr>
              <p:spPr bwMode="auto">
                <a:xfrm>
                  <a:off x="3338" y="942"/>
                  <a:ext cx="1" cy="3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6957" name="Line 45"/>
                <p:cNvSpPr>
                  <a:spLocks noChangeShapeType="1"/>
                </p:cNvSpPr>
                <p:nvPr/>
              </p:nvSpPr>
              <p:spPr bwMode="auto">
                <a:xfrm flipH="1">
                  <a:off x="5300" y="1734"/>
                  <a:ext cx="30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6958" name="Line 46"/>
                <p:cNvSpPr>
                  <a:spLocks noChangeShapeType="1"/>
                </p:cNvSpPr>
                <p:nvPr/>
              </p:nvSpPr>
              <p:spPr bwMode="auto">
                <a:xfrm>
                  <a:off x="344" y="1734"/>
                  <a:ext cx="30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6959" name="Line 47"/>
                <p:cNvSpPr>
                  <a:spLocks noChangeShapeType="1"/>
                </p:cNvSpPr>
                <p:nvPr/>
              </p:nvSpPr>
              <p:spPr bwMode="auto">
                <a:xfrm flipV="1">
                  <a:off x="3836" y="2040"/>
                  <a:ext cx="1" cy="3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6960" name="Line 48"/>
                <p:cNvSpPr>
                  <a:spLocks noChangeShapeType="1"/>
                </p:cNvSpPr>
                <p:nvPr/>
              </p:nvSpPr>
              <p:spPr bwMode="auto">
                <a:xfrm>
                  <a:off x="3836" y="942"/>
                  <a:ext cx="1" cy="3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6961" name="Line 49"/>
                <p:cNvSpPr>
                  <a:spLocks noChangeShapeType="1"/>
                </p:cNvSpPr>
                <p:nvPr/>
              </p:nvSpPr>
              <p:spPr bwMode="auto">
                <a:xfrm flipH="1">
                  <a:off x="5300" y="1848"/>
                  <a:ext cx="30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6962" name="Line 50"/>
                <p:cNvSpPr>
                  <a:spLocks noChangeShapeType="1"/>
                </p:cNvSpPr>
                <p:nvPr/>
              </p:nvSpPr>
              <p:spPr bwMode="auto">
                <a:xfrm>
                  <a:off x="344" y="1848"/>
                  <a:ext cx="30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6963" name="Line 51"/>
                <p:cNvSpPr>
                  <a:spLocks noChangeShapeType="1"/>
                </p:cNvSpPr>
                <p:nvPr/>
              </p:nvSpPr>
              <p:spPr bwMode="auto">
                <a:xfrm flipV="1">
                  <a:off x="4334" y="2040"/>
                  <a:ext cx="1" cy="3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6964" name="Line 52"/>
                <p:cNvSpPr>
                  <a:spLocks noChangeShapeType="1"/>
                </p:cNvSpPr>
                <p:nvPr/>
              </p:nvSpPr>
              <p:spPr bwMode="auto">
                <a:xfrm>
                  <a:off x="4334" y="942"/>
                  <a:ext cx="1" cy="3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6965" name="Line 53"/>
                <p:cNvSpPr>
                  <a:spLocks noChangeShapeType="1"/>
                </p:cNvSpPr>
                <p:nvPr/>
              </p:nvSpPr>
              <p:spPr bwMode="auto">
                <a:xfrm flipH="1">
                  <a:off x="5300" y="1962"/>
                  <a:ext cx="30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6966" name="Line 54"/>
                <p:cNvSpPr>
                  <a:spLocks noChangeShapeType="1"/>
                </p:cNvSpPr>
                <p:nvPr/>
              </p:nvSpPr>
              <p:spPr bwMode="auto">
                <a:xfrm>
                  <a:off x="344" y="1962"/>
                  <a:ext cx="30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6967" name="Line 55"/>
                <p:cNvSpPr>
                  <a:spLocks noChangeShapeType="1"/>
                </p:cNvSpPr>
                <p:nvPr/>
              </p:nvSpPr>
              <p:spPr bwMode="auto">
                <a:xfrm flipV="1">
                  <a:off x="4832" y="2040"/>
                  <a:ext cx="1" cy="3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6968" name="Line 56"/>
                <p:cNvSpPr>
                  <a:spLocks noChangeShapeType="1"/>
                </p:cNvSpPr>
                <p:nvPr/>
              </p:nvSpPr>
              <p:spPr bwMode="auto">
                <a:xfrm>
                  <a:off x="4832" y="942"/>
                  <a:ext cx="1" cy="3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6969" name="Freeform 57"/>
                <p:cNvSpPr>
                  <a:spLocks/>
                </p:cNvSpPr>
                <p:nvPr/>
              </p:nvSpPr>
              <p:spPr bwMode="auto">
                <a:xfrm>
                  <a:off x="344" y="1674"/>
                  <a:ext cx="4992" cy="384"/>
                </a:xfrm>
                <a:custGeom>
                  <a:avLst/>
                  <a:gdLst/>
                  <a:ahLst/>
                  <a:cxnLst>
                    <a:cxn ang="0">
                      <a:pos x="0" y="294"/>
                    </a:cxn>
                    <a:cxn ang="0">
                      <a:pos x="0" y="312"/>
                    </a:cxn>
                    <a:cxn ang="0">
                      <a:pos x="0" y="312"/>
                    </a:cxn>
                    <a:cxn ang="0">
                      <a:pos x="0" y="306"/>
                    </a:cxn>
                    <a:cxn ang="0">
                      <a:pos x="0" y="294"/>
                    </a:cxn>
                    <a:cxn ang="0">
                      <a:pos x="0" y="306"/>
                    </a:cxn>
                    <a:cxn ang="0">
                      <a:pos x="0" y="318"/>
                    </a:cxn>
                    <a:cxn ang="0">
                      <a:pos x="0" y="312"/>
                    </a:cxn>
                    <a:cxn ang="0">
                      <a:pos x="0" y="300"/>
                    </a:cxn>
                    <a:cxn ang="0">
                      <a:pos x="0" y="258"/>
                    </a:cxn>
                    <a:cxn ang="0">
                      <a:pos x="0" y="264"/>
                    </a:cxn>
                    <a:cxn ang="0">
                      <a:pos x="0" y="276"/>
                    </a:cxn>
                    <a:cxn ang="0">
                      <a:pos x="0" y="276"/>
                    </a:cxn>
                    <a:cxn ang="0">
                      <a:pos x="0" y="270"/>
                    </a:cxn>
                    <a:cxn ang="0">
                      <a:pos x="0" y="264"/>
                    </a:cxn>
                    <a:cxn ang="0">
                      <a:pos x="0" y="258"/>
                    </a:cxn>
                    <a:cxn ang="0">
                      <a:pos x="0" y="264"/>
                    </a:cxn>
                    <a:cxn ang="0">
                      <a:pos x="0" y="270"/>
                    </a:cxn>
                    <a:cxn ang="0">
                      <a:pos x="0" y="282"/>
                    </a:cxn>
                    <a:cxn ang="0">
                      <a:pos x="0" y="276"/>
                    </a:cxn>
                    <a:cxn ang="0">
                      <a:pos x="0" y="270"/>
                    </a:cxn>
                    <a:cxn ang="0">
                      <a:pos x="0" y="264"/>
                    </a:cxn>
                    <a:cxn ang="0">
                      <a:pos x="0" y="258"/>
                    </a:cxn>
                    <a:cxn ang="0">
                      <a:pos x="0" y="312"/>
                    </a:cxn>
                    <a:cxn ang="0">
                      <a:pos x="0" y="312"/>
                    </a:cxn>
                    <a:cxn ang="0">
                      <a:pos x="0" y="330"/>
                    </a:cxn>
                    <a:cxn ang="0">
                      <a:pos x="0" y="306"/>
                    </a:cxn>
                    <a:cxn ang="0">
                      <a:pos x="78" y="258"/>
                    </a:cxn>
                    <a:cxn ang="0">
                      <a:pos x="198" y="276"/>
                    </a:cxn>
                    <a:cxn ang="0">
                      <a:pos x="312" y="246"/>
                    </a:cxn>
                    <a:cxn ang="0">
                      <a:pos x="438" y="252"/>
                    </a:cxn>
                    <a:cxn ang="0">
                      <a:pos x="558" y="276"/>
                    </a:cxn>
                    <a:cxn ang="0">
                      <a:pos x="672" y="240"/>
                    </a:cxn>
                    <a:cxn ang="0">
                      <a:pos x="804" y="252"/>
                    </a:cxn>
                    <a:cxn ang="0">
                      <a:pos x="918" y="270"/>
                    </a:cxn>
                    <a:cxn ang="0">
                      <a:pos x="1032" y="240"/>
                    </a:cxn>
                    <a:cxn ang="0">
                      <a:pos x="1164" y="252"/>
                    </a:cxn>
                    <a:cxn ang="0">
                      <a:pos x="1278" y="270"/>
                    </a:cxn>
                    <a:cxn ang="0">
                      <a:pos x="1392" y="240"/>
                    </a:cxn>
                    <a:cxn ang="0">
                      <a:pos x="1524" y="252"/>
                    </a:cxn>
                    <a:cxn ang="0">
                      <a:pos x="1626" y="258"/>
                    </a:cxn>
                    <a:cxn ang="0">
                      <a:pos x="1752" y="240"/>
                    </a:cxn>
                    <a:cxn ang="0">
                      <a:pos x="1884" y="258"/>
                    </a:cxn>
                    <a:cxn ang="0">
                      <a:pos x="1986" y="258"/>
                    </a:cxn>
                    <a:cxn ang="0">
                      <a:pos x="2130" y="348"/>
                    </a:cxn>
                    <a:cxn ang="0">
                      <a:pos x="2250" y="198"/>
                    </a:cxn>
                    <a:cxn ang="0">
                      <a:pos x="2394" y="174"/>
                    </a:cxn>
                    <a:cxn ang="0">
                      <a:pos x="2538" y="150"/>
                    </a:cxn>
                    <a:cxn ang="0">
                      <a:pos x="2676" y="132"/>
                    </a:cxn>
                    <a:cxn ang="0">
                      <a:pos x="2820" y="150"/>
                    </a:cxn>
                    <a:cxn ang="0">
                      <a:pos x="2964" y="174"/>
                    </a:cxn>
                    <a:cxn ang="0">
                      <a:pos x="3108" y="198"/>
                    </a:cxn>
                    <a:cxn ang="0">
                      <a:pos x="3228" y="330"/>
                    </a:cxn>
                    <a:cxn ang="0">
                      <a:pos x="3372" y="336"/>
                    </a:cxn>
                    <a:cxn ang="0">
                      <a:pos x="3516" y="342"/>
                    </a:cxn>
                    <a:cxn ang="0">
                      <a:pos x="3654" y="348"/>
                    </a:cxn>
                    <a:cxn ang="0">
                      <a:pos x="3798" y="330"/>
                    </a:cxn>
                    <a:cxn ang="0">
                      <a:pos x="3990" y="222"/>
                    </a:cxn>
                    <a:cxn ang="0">
                      <a:pos x="4182" y="54"/>
                    </a:cxn>
                    <a:cxn ang="0">
                      <a:pos x="4392" y="36"/>
                    </a:cxn>
                    <a:cxn ang="0">
                      <a:pos x="4584" y="228"/>
                    </a:cxn>
                    <a:cxn ang="0">
                      <a:pos x="4776" y="312"/>
                    </a:cxn>
                    <a:cxn ang="0">
                      <a:pos x="4986" y="300"/>
                    </a:cxn>
                  </a:cxnLst>
                  <a:rect l="0" t="0" r="r" b="b"/>
                  <a:pathLst>
                    <a:path w="4992" h="384">
                      <a:moveTo>
                        <a:pt x="0" y="312"/>
                      </a:moveTo>
                      <a:lnTo>
                        <a:pt x="0" y="306"/>
                      </a:lnTo>
                      <a:lnTo>
                        <a:pt x="0" y="306"/>
                      </a:lnTo>
                      <a:lnTo>
                        <a:pt x="0" y="300"/>
                      </a:lnTo>
                      <a:lnTo>
                        <a:pt x="0" y="300"/>
                      </a:lnTo>
                      <a:lnTo>
                        <a:pt x="0" y="294"/>
                      </a:lnTo>
                      <a:lnTo>
                        <a:pt x="0" y="294"/>
                      </a:lnTo>
                      <a:lnTo>
                        <a:pt x="0" y="294"/>
                      </a:lnTo>
                      <a:lnTo>
                        <a:pt x="0" y="294"/>
                      </a:lnTo>
                      <a:lnTo>
                        <a:pt x="0" y="300"/>
                      </a:lnTo>
                      <a:lnTo>
                        <a:pt x="0" y="300"/>
                      </a:lnTo>
                      <a:lnTo>
                        <a:pt x="0" y="306"/>
                      </a:lnTo>
                      <a:lnTo>
                        <a:pt x="0" y="306"/>
                      </a:lnTo>
                      <a:lnTo>
                        <a:pt x="0" y="306"/>
                      </a:lnTo>
                      <a:lnTo>
                        <a:pt x="0" y="312"/>
                      </a:lnTo>
                      <a:lnTo>
                        <a:pt x="0" y="312"/>
                      </a:lnTo>
                      <a:lnTo>
                        <a:pt x="0" y="318"/>
                      </a:lnTo>
                      <a:lnTo>
                        <a:pt x="0" y="312"/>
                      </a:lnTo>
                      <a:lnTo>
                        <a:pt x="0" y="312"/>
                      </a:lnTo>
                      <a:lnTo>
                        <a:pt x="0" y="312"/>
                      </a:lnTo>
                      <a:lnTo>
                        <a:pt x="0" y="312"/>
                      </a:lnTo>
                      <a:lnTo>
                        <a:pt x="0" y="312"/>
                      </a:lnTo>
                      <a:lnTo>
                        <a:pt x="0" y="306"/>
                      </a:lnTo>
                      <a:lnTo>
                        <a:pt x="0" y="306"/>
                      </a:lnTo>
                      <a:lnTo>
                        <a:pt x="0" y="306"/>
                      </a:lnTo>
                      <a:lnTo>
                        <a:pt x="0" y="306"/>
                      </a:lnTo>
                      <a:lnTo>
                        <a:pt x="0" y="300"/>
                      </a:lnTo>
                      <a:lnTo>
                        <a:pt x="0" y="300"/>
                      </a:lnTo>
                      <a:lnTo>
                        <a:pt x="0" y="300"/>
                      </a:lnTo>
                      <a:lnTo>
                        <a:pt x="0" y="294"/>
                      </a:lnTo>
                      <a:lnTo>
                        <a:pt x="0" y="294"/>
                      </a:lnTo>
                      <a:lnTo>
                        <a:pt x="0" y="300"/>
                      </a:lnTo>
                      <a:lnTo>
                        <a:pt x="0" y="300"/>
                      </a:lnTo>
                      <a:lnTo>
                        <a:pt x="0" y="300"/>
                      </a:lnTo>
                      <a:lnTo>
                        <a:pt x="0" y="306"/>
                      </a:lnTo>
                      <a:lnTo>
                        <a:pt x="0" y="306"/>
                      </a:lnTo>
                      <a:lnTo>
                        <a:pt x="0" y="306"/>
                      </a:lnTo>
                      <a:lnTo>
                        <a:pt x="0" y="312"/>
                      </a:lnTo>
                      <a:lnTo>
                        <a:pt x="0" y="312"/>
                      </a:lnTo>
                      <a:lnTo>
                        <a:pt x="0" y="312"/>
                      </a:lnTo>
                      <a:lnTo>
                        <a:pt x="0" y="312"/>
                      </a:lnTo>
                      <a:lnTo>
                        <a:pt x="0" y="318"/>
                      </a:lnTo>
                      <a:lnTo>
                        <a:pt x="0" y="318"/>
                      </a:lnTo>
                      <a:lnTo>
                        <a:pt x="0" y="312"/>
                      </a:lnTo>
                      <a:lnTo>
                        <a:pt x="0" y="312"/>
                      </a:lnTo>
                      <a:lnTo>
                        <a:pt x="0" y="312"/>
                      </a:lnTo>
                      <a:lnTo>
                        <a:pt x="0" y="312"/>
                      </a:lnTo>
                      <a:lnTo>
                        <a:pt x="0" y="306"/>
                      </a:lnTo>
                      <a:lnTo>
                        <a:pt x="0" y="306"/>
                      </a:lnTo>
                      <a:lnTo>
                        <a:pt x="0" y="306"/>
                      </a:lnTo>
                      <a:lnTo>
                        <a:pt x="0" y="306"/>
                      </a:lnTo>
                      <a:lnTo>
                        <a:pt x="0" y="306"/>
                      </a:lnTo>
                      <a:lnTo>
                        <a:pt x="0" y="300"/>
                      </a:lnTo>
                      <a:lnTo>
                        <a:pt x="0" y="300"/>
                      </a:lnTo>
                      <a:lnTo>
                        <a:pt x="0" y="294"/>
                      </a:lnTo>
                      <a:lnTo>
                        <a:pt x="0" y="294"/>
                      </a:lnTo>
                      <a:lnTo>
                        <a:pt x="0" y="294"/>
                      </a:lnTo>
                      <a:lnTo>
                        <a:pt x="0" y="294"/>
                      </a:lnTo>
                      <a:lnTo>
                        <a:pt x="0" y="300"/>
                      </a:lnTo>
                      <a:lnTo>
                        <a:pt x="0" y="300"/>
                      </a:lnTo>
                      <a:lnTo>
                        <a:pt x="0" y="300"/>
                      </a:lnTo>
                      <a:lnTo>
                        <a:pt x="0" y="300"/>
                      </a:lnTo>
                      <a:lnTo>
                        <a:pt x="0" y="306"/>
                      </a:lnTo>
                      <a:lnTo>
                        <a:pt x="0" y="306"/>
                      </a:lnTo>
                      <a:lnTo>
                        <a:pt x="0" y="312"/>
                      </a:lnTo>
                      <a:lnTo>
                        <a:pt x="0" y="312"/>
                      </a:lnTo>
                      <a:lnTo>
                        <a:pt x="0" y="312"/>
                      </a:lnTo>
                      <a:lnTo>
                        <a:pt x="0" y="318"/>
                      </a:lnTo>
                      <a:lnTo>
                        <a:pt x="0" y="318"/>
                      </a:lnTo>
                      <a:lnTo>
                        <a:pt x="0" y="312"/>
                      </a:lnTo>
                      <a:lnTo>
                        <a:pt x="0" y="312"/>
                      </a:lnTo>
                      <a:lnTo>
                        <a:pt x="0" y="312"/>
                      </a:lnTo>
                      <a:lnTo>
                        <a:pt x="0" y="312"/>
                      </a:lnTo>
                      <a:lnTo>
                        <a:pt x="0" y="306"/>
                      </a:lnTo>
                      <a:lnTo>
                        <a:pt x="0" y="306"/>
                      </a:lnTo>
                      <a:lnTo>
                        <a:pt x="0" y="306"/>
                      </a:lnTo>
                      <a:lnTo>
                        <a:pt x="0" y="306"/>
                      </a:lnTo>
                      <a:lnTo>
                        <a:pt x="0" y="306"/>
                      </a:lnTo>
                      <a:lnTo>
                        <a:pt x="0" y="300"/>
                      </a:lnTo>
                      <a:lnTo>
                        <a:pt x="0" y="300"/>
                      </a:lnTo>
                      <a:lnTo>
                        <a:pt x="0" y="294"/>
                      </a:lnTo>
                      <a:lnTo>
                        <a:pt x="0" y="294"/>
                      </a:lnTo>
                      <a:lnTo>
                        <a:pt x="0" y="294"/>
                      </a:lnTo>
                      <a:lnTo>
                        <a:pt x="0" y="294"/>
                      </a:lnTo>
                      <a:lnTo>
                        <a:pt x="0" y="300"/>
                      </a:lnTo>
                      <a:lnTo>
                        <a:pt x="0" y="300"/>
                      </a:lnTo>
                      <a:lnTo>
                        <a:pt x="0" y="306"/>
                      </a:lnTo>
                      <a:lnTo>
                        <a:pt x="0" y="306"/>
                      </a:lnTo>
                      <a:lnTo>
                        <a:pt x="0" y="306"/>
                      </a:lnTo>
                      <a:lnTo>
                        <a:pt x="0" y="312"/>
                      </a:lnTo>
                      <a:lnTo>
                        <a:pt x="0" y="312"/>
                      </a:lnTo>
                      <a:lnTo>
                        <a:pt x="0" y="312"/>
                      </a:lnTo>
                      <a:lnTo>
                        <a:pt x="0" y="318"/>
                      </a:lnTo>
                      <a:lnTo>
                        <a:pt x="0" y="318"/>
                      </a:lnTo>
                      <a:lnTo>
                        <a:pt x="0" y="318"/>
                      </a:lnTo>
                      <a:lnTo>
                        <a:pt x="0" y="312"/>
                      </a:lnTo>
                      <a:lnTo>
                        <a:pt x="0" y="312"/>
                      </a:lnTo>
                      <a:lnTo>
                        <a:pt x="0" y="312"/>
                      </a:lnTo>
                      <a:lnTo>
                        <a:pt x="0" y="312"/>
                      </a:lnTo>
                      <a:lnTo>
                        <a:pt x="0" y="312"/>
                      </a:lnTo>
                      <a:lnTo>
                        <a:pt x="0" y="306"/>
                      </a:lnTo>
                      <a:lnTo>
                        <a:pt x="0" y="306"/>
                      </a:lnTo>
                      <a:lnTo>
                        <a:pt x="0" y="306"/>
                      </a:lnTo>
                      <a:lnTo>
                        <a:pt x="0" y="306"/>
                      </a:lnTo>
                      <a:lnTo>
                        <a:pt x="0" y="300"/>
                      </a:lnTo>
                      <a:lnTo>
                        <a:pt x="0" y="300"/>
                      </a:lnTo>
                      <a:lnTo>
                        <a:pt x="0" y="300"/>
                      </a:lnTo>
                      <a:lnTo>
                        <a:pt x="0" y="294"/>
                      </a:lnTo>
                      <a:lnTo>
                        <a:pt x="0" y="294"/>
                      </a:lnTo>
                      <a:lnTo>
                        <a:pt x="0" y="300"/>
                      </a:lnTo>
                      <a:lnTo>
                        <a:pt x="0" y="300"/>
                      </a:lnTo>
                      <a:lnTo>
                        <a:pt x="0" y="300"/>
                      </a:lnTo>
                      <a:lnTo>
                        <a:pt x="0" y="306"/>
                      </a:lnTo>
                      <a:lnTo>
                        <a:pt x="0" y="306"/>
                      </a:lnTo>
                      <a:lnTo>
                        <a:pt x="0" y="306"/>
                      </a:lnTo>
                      <a:lnTo>
                        <a:pt x="0" y="312"/>
                      </a:lnTo>
                      <a:lnTo>
                        <a:pt x="0" y="312"/>
                      </a:lnTo>
                      <a:lnTo>
                        <a:pt x="0" y="312"/>
                      </a:lnTo>
                      <a:lnTo>
                        <a:pt x="0" y="312"/>
                      </a:lnTo>
                      <a:lnTo>
                        <a:pt x="0" y="318"/>
                      </a:lnTo>
                      <a:lnTo>
                        <a:pt x="0" y="318"/>
                      </a:lnTo>
                      <a:lnTo>
                        <a:pt x="0" y="312"/>
                      </a:lnTo>
                      <a:lnTo>
                        <a:pt x="0" y="312"/>
                      </a:lnTo>
                      <a:lnTo>
                        <a:pt x="0" y="312"/>
                      </a:lnTo>
                      <a:lnTo>
                        <a:pt x="0" y="312"/>
                      </a:lnTo>
                      <a:lnTo>
                        <a:pt x="0" y="306"/>
                      </a:lnTo>
                      <a:lnTo>
                        <a:pt x="0" y="306"/>
                      </a:lnTo>
                      <a:lnTo>
                        <a:pt x="0" y="306"/>
                      </a:lnTo>
                      <a:lnTo>
                        <a:pt x="0" y="306"/>
                      </a:lnTo>
                      <a:lnTo>
                        <a:pt x="0" y="306"/>
                      </a:lnTo>
                      <a:lnTo>
                        <a:pt x="0" y="300"/>
                      </a:lnTo>
                      <a:lnTo>
                        <a:pt x="0" y="300"/>
                      </a:lnTo>
                      <a:lnTo>
                        <a:pt x="0" y="294"/>
                      </a:lnTo>
                      <a:lnTo>
                        <a:pt x="0" y="294"/>
                      </a:lnTo>
                      <a:lnTo>
                        <a:pt x="0" y="294"/>
                      </a:lnTo>
                      <a:lnTo>
                        <a:pt x="0" y="294"/>
                      </a:lnTo>
                      <a:lnTo>
                        <a:pt x="0" y="300"/>
                      </a:lnTo>
                      <a:lnTo>
                        <a:pt x="0" y="300"/>
                      </a:lnTo>
                      <a:lnTo>
                        <a:pt x="0" y="306"/>
                      </a:lnTo>
                      <a:lnTo>
                        <a:pt x="0" y="306"/>
                      </a:lnTo>
                      <a:lnTo>
                        <a:pt x="0" y="306"/>
                      </a:lnTo>
                      <a:lnTo>
                        <a:pt x="0" y="306"/>
                      </a:lnTo>
                      <a:lnTo>
                        <a:pt x="0" y="312"/>
                      </a:lnTo>
                      <a:lnTo>
                        <a:pt x="0" y="312"/>
                      </a:lnTo>
                      <a:lnTo>
                        <a:pt x="0" y="312"/>
                      </a:lnTo>
                      <a:lnTo>
                        <a:pt x="0" y="318"/>
                      </a:lnTo>
                      <a:lnTo>
                        <a:pt x="0" y="318"/>
                      </a:lnTo>
                      <a:lnTo>
                        <a:pt x="0" y="312"/>
                      </a:lnTo>
                      <a:lnTo>
                        <a:pt x="0" y="312"/>
                      </a:lnTo>
                      <a:lnTo>
                        <a:pt x="0" y="312"/>
                      </a:lnTo>
                      <a:lnTo>
                        <a:pt x="0" y="312"/>
                      </a:lnTo>
                      <a:lnTo>
                        <a:pt x="0" y="312"/>
                      </a:lnTo>
                      <a:lnTo>
                        <a:pt x="0" y="306"/>
                      </a:lnTo>
                      <a:lnTo>
                        <a:pt x="0" y="306"/>
                      </a:lnTo>
                      <a:lnTo>
                        <a:pt x="0" y="306"/>
                      </a:lnTo>
                      <a:lnTo>
                        <a:pt x="0" y="306"/>
                      </a:lnTo>
                      <a:lnTo>
                        <a:pt x="0" y="300"/>
                      </a:lnTo>
                      <a:lnTo>
                        <a:pt x="0" y="300"/>
                      </a:lnTo>
                      <a:lnTo>
                        <a:pt x="0" y="300"/>
                      </a:lnTo>
                      <a:lnTo>
                        <a:pt x="0" y="294"/>
                      </a:lnTo>
                      <a:lnTo>
                        <a:pt x="0" y="294"/>
                      </a:lnTo>
                      <a:lnTo>
                        <a:pt x="0" y="300"/>
                      </a:lnTo>
                      <a:lnTo>
                        <a:pt x="0" y="300"/>
                      </a:lnTo>
                      <a:lnTo>
                        <a:pt x="0" y="300"/>
                      </a:lnTo>
                      <a:lnTo>
                        <a:pt x="0" y="306"/>
                      </a:lnTo>
                      <a:lnTo>
                        <a:pt x="0" y="306"/>
                      </a:lnTo>
                      <a:lnTo>
                        <a:pt x="0" y="306"/>
                      </a:lnTo>
                      <a:lnTo>
                        <a:pt x="0" y="312"/>
                      </a:lnTo>
                      <a:lnTo>
                        <a:pt x="0" y="312"/>
                      </a:lnTo>
                      <a:lnTo>
                        <a:pt x="0" y="312"/>
                      </a:lnTo>
                      <a:lnTo>
                        <a:pt x="0" y="318"/>
                      </a:lnTo>
                      <a:lnTo>
                        <a:pt x="0" y="318"/>
                      </a:lnTo>
                      <a:lnTo>
                        <a:pt x="0" y="318"/>
                      </a:lnTo>
                      <a:lnTo>
                        <a:pt x="0" y="312"/>
                      </a:lnTo>
                      <a:lnTo>
                        <a:pt x="0" y="312"/>
                      </a:lnTo>
                      <a:lnTo>
                        <a:pt x="0" y="312"/>
                      </a:lnTo>
                      <a:lnTo>
                        <a:pt x="0" y="312"/>
                      </a:lnTo>
                      <a:lnTo>
                        <a:pt x="0" y="312"/>
                      </a:lnTo>
                      <a:lnTo>
                        <a:pt x="0" y="306"/>
                      </a:lnTo>
                      <a:lnTo>
                        <a:pt x="0" y="306"/>
                      </a:lnTo>
                      <a:lnTo>
                        <a:pt x="0" y="306"/>
                      </a:lnTo>
                      <a:lnTo>
                        <a:pt x="0" y="306"/>
                      </a:lnTo>
                      <a:lnTo>
                        <a:pt x="0" y="300"/>
                      </a:lnTo>
                      <a:lnTo>
                        <a:pt x="0" y="300"/>
                      </a:lnTo>
                      <a:lnTo>
                        <a:pt x="0" y="300"/>
                      </a:lnTo>
                      <a:lnTo>
                        <a:pt x="0" y="294"/>
                      </a:lnTo>
                      <a:lnTo>
                        <a:pt x="0" y="294"/>
                      </a:lnTo>
                      <a:lnTo>
                        <a:pt x="0" y="300"/>
                      </a:lnTo>
                      <a:lnTo>
                        <a:pt x="0" y="300"/>
                      </a:lnTo>
                      <a:lnTo>
                        <a:pt x="0" y="300"/>
                      </a:lnTo>
                      <a:lnTo>
                        <a:pt x="0" y="306"/>
                      </a:lnTo>
                      <a:lnTo>
                        <a:pt x="0" y="306"/>
                      </a:lnTo>
                      <a:lnTo>
                        <a:pt x="0" y="306"/>
                      </a:lnTo>
                      <a:lnTo>
                        <a:pt x="0" y="312"/>
                      </a:lnTo>
                      <a:lnTo>
                        <a:pt x="0" y="312"/>
                      </a:lnTo>
                      <a:lnTo>
                        <a:pt x="0" y="312"/>
                      </a:lnTo>
                      <a:lnTo>
                        <a:pt x="0" y="312"/>
                      </a:lnTo>
                      <a:lnTo>
                        <a:pt x="0" y="318"/>
                      </a:lnTo>
                      <a:lnTo>
                        <a:pt x="0" y="318"/>
                      </a:lnTo>
                      <a:lnTo>
                        <a:pt x="0" y="312"/>
                      </a:lnTo>
                      <a:lnTo>
                        <a:pt x="0" y="312"/>
                      </a:lnTo>
                      <a:lnTo>
                        <a:pt x="0" y="312"/>
                      </a:lnTo>
                      <a:lnTo>
                        <a:pt x="0" y="312"/>
                      </a:lnTo>
                      <a:lnTo>
                        <a:pt x="0" y="306"/>
                      </a:lnTo>
                      <a:lnTo>
                        <a:pt x="0" y="306"/>
                      </a:lnTo>
                      <a:lnTo>
                        <a:pt x="0" y="306"/>
                      </a:lnTo>
                      <a:lnTo>
                        <a:pt x="0" y="306"/>
                      </a:lnTo>
                      <a:lnTo>
                        <a:pt x="0" y="306"/>
                      </a:lnTo>
                      <a:lnTo>
                        <a:pt x="0" y="300"/>
                      </a:lnTo>
                      <a:lnTo>
                        <a:pt x="0" y="300"/>
                      </a:lnTo>
                      <a:lnTo>
                        <a:pt x="0" y="294"/>
                      </a:lnTo>
                      <a:lnTo>
                        <a:pt x="0" y="294"/>
                      </a:lnTo>
                      <a:lnTo>
                        <a:pt x="0" y="294"/>
                      </a:lnTo>
                      <a:lnTo>
                        <a:pt x="0" y="294"/>
                      </a:lnTo>
                      <a:lnTo>
                        <a:pt x="0" y="300"/>
                      </a:lnTo>
                      <a:lnTo>
                        <a:pt x="0" y="300"/>
                      </a:lnTo>
                      <a:lnTo>
                        <a:pt x="0" y="306"/>
                      </a:lnTo>
                      <a:lnTo>
                        <a:pt x="0" y="306"/>
                      </a:lnTo>
                      <a:lnTo>
                        <a:pt x="0" y="306"/>
                      </a:lnTo>
                      <a:lnTo>
                        <a:pt x="0" y="312"/>
                      </a:lnTo>
                      <a:lnTo>
                        <a:pt x="0" y="312"/>
                      </a:lnTo>
                      <a:lnTo>
                        <a:pt x="0" y="312"/>
                      </a:lnTo>
                      <a:lnTo>
                        <a:pt x="0" y="312"/>
                      </a:lnTo>
                      <a:lnTo>
                        <a:pt x="0" y="318"/>
                      </a:lnTo>
                      <a:lnTo>
                        <a:pt x="0" y="318"/>
                      </a:lnTo>
                      <a:lnTo>
                        <a:pt x="0" y="312"/>
                      </a:lnTo>
                      <a:lnTo>
                        <a:pt x="0" y="312"/>
                      </a:lnTo>
                      <a:lnTo>
                        <a:pt x="0" y="312"/>
                      </a:lnTo>
                      <a:lnTo>
                        <a:pt x="0" y="312"/>
                      </a:lnTo>
                      <a:lnTo>
                        <a:pt x="0" y="312"/>
                      </a:lnTo>
                      <a:lnTo>
                        <a:pt x="0" y="306"/>
                      </a:lnTo>
                      <a:lnTo>
                        <a:pt x="0" y="306"/>
                      </a:lnTo>
                      <a:lnTo>
                        <a:pt x="0" y="306"/>
                      </a:lnTo>
                      <a:lnTo>
                        <a:pt x="0" y="306"/>
                      </a:lnTo>
                      <a:lnTo>
                        <a:pt x="0" y="306"/>
                      </a:lnTo>
                      <a:lnTo>
                        <a:pt x="0" y="300"/>
                      </a:lnTo>
                      <a:lnTo>
                        <a:pt x="0" y="300"/>
                      </a:lnTo>
                      <a:lnTo>
                        <a:pt x="0" y="300"/>
                      </a:lnTo>
                      <a:lnTo>
                        <a:pt x="0" y="300"/>
                      </a:lnTo>
                      <a:lnTo>
                        <a:pt x="0" y="300"/>
                      </a:lnTo>
                      <a:lnTo>
                        <a:pt x="0" y="300"/>
                      </a:lnTo>
                      <a:lnTo>
                        <a:pt x="0" y="306"/>
                      </a:lnTo>
                      <a:lnTo>
                        <a:pt x="0" y="306"/>
                      </a:lnTo>
                      <a:lnTo>
                        <a:pt x="0" y="306"/>
                      </a:lnTo>
                      <a:lnTo>
                        <a:pt x="0" y="306"/>
                      </a:lnTo>
                      <a:lnTo>
                        <a:pt x="0" y="312"/>
                      </a:lnTo>
                      <a:lnTo>
                        <a:pt x="0" y="312"/>
                      </a:lnTo>
                      <a:lnTo>
                        <a:pt x="0" y="312"/>
                      </a:lnTo>
                      <a:lnTo>
                        <a:pt x="0" y="318"/>
                      </a:lnTo>
                      <a:lnTo>
                        <a:pt x="0" y="318"/>
                      </a:lnTo>
                      <a:lnTo>
                        <a:pt x="0" y="318"/>
                      </a:lnTo>
                      <a:lnTo>
                        <a:pt x="0" y="312"/>
                      </a:lnTo>
                      <a:lnTo>
                        <a:pt x="0" y="312"/>
                      </a:lnTo>
                      <a:lnTo>
                        <a:pt x="0" y="312"/>
                      </a:lnTo>
                      <a:lnTo>
                        <a:pt x="0" y="312"/>
                      </a:lnTo>
                      <a:lnTo>
                        <a:pt x="0" y="312"/>
                      </a:lnTo>
                      <a:lnTo>
                        <a:pt x="0" y="306"/>
                      </a:lnTo>
                      <a:lnTo>
                        <a:pt x="0" y="306"/>
                      </a:lnTo>
                      <a:lnTo>
                        <a:pt x="0" y="306"/>
                      </a:lnTo>
                      <a:lnTo>
                        <a:pt x="0" y="306"/>
                      </a:lnTo>
                      <a:lnTo>
                        <a:pt x="0" y="300"/>
                      </a:lnTo>
                      <a:lnTo>
                        <a:pt x="0" y="300"/>
                      </a:lnTo>
                      <a:lnTo>
                        <a:pt x="0" y="300"/>
                      </a:lnTo>
                      <a:lnTo>
                        <a:pt x="0" y="294"/>
                      </a:lnTo>
                      <a:lnTo>
                        <a:pt x="0" y="294"/>
                      </a:lnTo>
                      <a:lnTo>
                        <a:pt x="0" y="300"/>
                      </a:lnTo>
                      <a:lnTo>
                        <a:pt x="0" y="300"/>
                      </a:lnTo>
                      <a:lnTo>
                        <a:pt x="0" y="300"/>
                      </a:lnTo>
                      <a:lnTo>
                        <a:pt x="0" y="306"/>
                      </a:lnTo>
                      <a:lnTo>
                        <a:pt x="0" y="306"/>
                      </a:lnTo>
                      <a:lnTo>
                        <a:pt x="0" y="306"/>
                      </a:lnTo>
                      <a:lnTo>
                        <a:pt x="0" y="312"/>
                      </a:lnTo>
                      <a:lnTo>
                        <a:pt x="0" y="312"/>
                      </a:lnTo>
                      <a:lnTo>
                        <a:pt x="0" y="312"/>
                      </a:lnTo>
                      <a:lnTo>
                        <a:pt x="0" y="312"/>
                      </a:lnTo>
                      <a:lnTo>
                        <a:pt x="0" y="318"/>
                      </a:lnTo>
                      <a:lnTo>
                        <a:pt x="0" y="318"/>
                      </a:lnTo>
                      <a:lnTo>
                        <a:pt x="0" y="312"/>
                      </a:lnTo>
                      <a:lnTo>
                        <a:pt x="0" y="312"/>
                      </a:lnTo>
                      <a:lnTo>
                        <a:pt x="0" y="312"/>
                      </a:lnTo>
                      <a:lnTo>
                        <a:pt x="0" y="312"/>
                      </a:lnTo>
                      <a:lnTo>
                        <a:pt x="0" y="312"/>
                      </a:lnTo>
                      <a:lnTo>
                        <a:pt x="0" y="306"/>
                      </a:lnTo>
                      <a:lnTo>
                        <a:pt x="0" y="306"/>
                      </a:lnTo>
                      <a:lnTo>
                        <a:pt x="0" y="306"/>
                      </a:lnTo>
                      <a:lnTo>
                        <a:pt x="0" y="306"/>
                      </a:lnTo>
                      <a:lnTo>
                        <a:pt x="0" y="300"/>
                      </a:lnTo>
                      <a:lnTo>
                        <a:pt x="0" y="300"/>
                      </a:lnTo>
                      <a:lnTo>
                        <a:pt x="0" y="300"/>
                      </a:lnTo>
                      <a:lnTo>
                        <a:pt x="0" y="294"/>
                      </a:lnTo>
                      <a:lnTo>
                        <a:pt x="0" y="294"/>
                      </a:lnTo>
                      <a:lnTo>
                        <a:pt x="0" y="300"/>
                      </a:lnTo>
                      <a:lnTo>
                        <a:pt x="0" y="300"/>
                      </a:lnTo>
                      <a:lnTo>
                        <a:pt x="0" y="300"/>
                      </a:lnTo>
                      <a:lnTo>
                        <a:pt x="0" y="306"/>
                      </a:lnTo>
                      <a:lnTo>
                        <a:pt x="0" y="306"/>
                      </a:lnTo>
                      <a:lnTo>
                        <a:pt x="0" y="306"/>
                      </a:lnTo>
                      <a:lnTo>
                        <a:pt x="0" y="312"/>
                      </a:lnTo>
                      <a:lnTo>
                        <a:pt x="0" y="312"/>
                      </a:lnTo>
                      <a:lnTo>
                        <a:pt x="0" y="312"/>
                      </a:lnTo>
                      <a:lnTo>
                        <a:pt x="0" y="318"/>
                      </a:lnTo>
                      <a:lnTo>
                        <a:pt x="0" y="318"/>
                      </a:lnTo>
                      <a:lnTo>
                        <a:pt x="0" y="318"/>
                      </a:lnTo>
                      <a:lnTo>
                        <a:pt x="0" y="318"/>
                      </a:lnTo>
                      <a:lnTo>
                        <a:pt x="0" y="318"/>
                      </a:lnTo>
                      <a:lnTo>
                        <a:pt x="0" y="312"/>
                      </a:lnTo>
                      <a:lnTo>
                        <a:pt x="0" y="312"/>
                      </a:lnTo>
                      <a:lnTo>
                        <a:pt x="0" y="312"/>
                      </a:lnTo>
                      <a:lnTo>
                        <a:pt x="0" y="306"/>
                      </a:lnTo>
                      <a:lnTo>
                        <a:pt x="0" y="306"/>
                      </a:lnTo>
                      <a:lnTo>
                        <a:pt x="0" y="306"/>
                      </a:lnTo>
                      <a:lnTo>
                        <a:pt x="0" y="306"/>
                      </a:lnTo>
                      <a:lnTo>
                        <a:pt x="0" y="306"/>
                      </a:lnTo>
                      <a:lnTo>
                        <a:pt x="0" y="300"/>
                      </a:lnTo>
                      <a:lnTo>
                        <a:pt x="0" y="300"/>
                      </a:lnTo>
                      <a:lnTo>
                        <a:pt x="0" y="300"/>
                      </a:lnTo>
                      <a:lnTo>
                        <a:pt x="0" y="300"/>
                      </a:lnTo>
                      <a:lnTo>
                        <a:pt x="0" y="300"/>
                      </a:lnTo>
                      <a:lnTo>
                        <a:pt x="0" y="300"/>
                      </a:lnTo>
                      <a:lnTo>
                        <a:pt x="0" y="306"/>
                      </a:lnTo>
                      <a:lnTo>
                        <a:pt x="0" y="306"/>
                      </a:lnTo>
                      <a:lnTo>
                        <a:pt x="0" y="306"/>
                      </a:lnTo>
                      <a:lnTo>
                        <a:pt x="0" y="306"/>
                      </a:lnTo>
                      <a:lnTo>
                        <a:pt x="0" y="312"/>
                      </a:lnTo>
                      <a:lnTo>
                        <a:pt x="0" y="312"/>
                      </a:lnTo>
                      <a:lnTo>
                        <a:pt x="0" y="312"/>
                      </a:lnTo>
                      <a:lnTo>
                        <a:pt x="0" y="318"/>
                      </a:lnTo>
                      <a:lnTo>
                        <a:pt x="0" y="318"/>
                      </a:lnTo>
                      <a:lnTo>
                        <a:pt x="0" y="318"/>
                      </a:lnTo>
                      <a:lnTo>
                        <a:pt x="0" y="312"/>
                      </a:lnTo>
                      <a:lnTo>
                        <a:pt x="0" y="312"/>
                      </a:lnTo>
                      <a:lnTo>
                        <a:pt x="0" y="312"/>
                      </a:lnTo>
                      <a:lnTo>
                        <a:pt x="0" y="312"/>
                      </a:lnTo>
                      <a:lnTo>
                        <a:pt x="0" y="312"/>
                      </a:lnTo>
                      <a:lnTo>
                        <a:pt x="0" y="306"/>
                      </a:lnTo>
                      <a:lnTo>
                        <a:pt x="0" y="306"/>
                      </a:lnTo>
                      <a:lnTo>
                        <a:pt x="0" y="306"/>
                      </a:lnTo>
                      <a:lnTo>
                        <a:pt x="0" y="306"/>
                      </a:lnTo>
                      <a:lnTo>
                        <a:pt x="0" y="300"/>
                      </a:lnTo>
                      <a:lnTo>
                        <a:pt x="0" y="300"/>
                      </a:lnTo>
                      <a:lnTo>
                        <a:pt x="0" y="300"/>
                      </a:lnTo>
                      <a:lnTo>
                        <a:pt x="0" y="294"/>
                      </a:lnTo>
                      <a:lnTo>
                        <a:pt x="0" y="294"/>
                      </a:lnTo>
                      <a:lnTo>
                        <a:pt x="0" y="300"/>
                      </a:lnTo>
                      <a:lnTo>
                        <a:pt x="0" y="300"/>
                      </a:lnTo>
                      <a:lnTo>
                        <a:pt x="0" y="300"/>
                      </a:lnTo>
                      <a:lnTo>
                        <a:pt x="0" y="306"/>
                      </a:lnTo>
                      <a:lnTo>
                        <a:pt x="0" y="306"/>
                      </a:lnTo>
                      <a:lnTo>
                        <a:pt x="0" y="306"/>
                      </a:lnTo>
                      <a:lnTo>
                        <a:pt x="0" y="312"/>
                      </a:lnTo>
                      <a:lnTo>
                        <a:pt x="0" y="312"/>
                      </a:lnTo>
                      <a:lnTo>
                        <a:pt x="0" y="312"/>
                      </a:lnTo>
                      <a:lnTo>
                        <a:pt x="0" y="312"/>
                      </a:lnTo>
                      <a:lnTo>
                        <a:pt x="0" y="318"/>
                      </a:lnTo>
                      <a:lnTo>
                        <a:pt x="0" y="318"/>
                      </a:lnTo>
                      <a:lnTo>
                        <a:pt x="0" y="312"/>
                      </a:lnTo>
                      <a:lnTo>
                        <a:pt x="0" y="312"/>
                      </a:lnTo>
                      <a:lnTo>
                        <a:pt x="0" y="312"/>
                      </a:lnTo>
                      <a:lnTo>
                        <a:pt x="0" y="312"/>
                      </a:lnTo>
                      <a:lnTo>
                        <a:pt x="0" y="312"/>
                      </a:lnTo>
                      <a:lnTo>
                        <a:pt x="0" y="306"/>
                      </a:lnTo>
                      <a:lnTo>
                        <a:pt x="0" y="306"/>
                      </a:lnTo>
                      <a:lnTo>
                        <a:pt x="0" y="306"/>
                      </a:lnTo>
                      <a:lnTo>
                        <a:pt x="0" y="306"/>
                      </a:lnTo>
                      <a:lnTo>
                        <a:pt x="0" y="306"/>
                      </a:lnTo>
                      <a:lnTo>
                        <a:pt x="0" y="300"/>
                      </a:lnTo>
                      <a:lnTo>
                        <a:pt x="0" y="300"/>
                      </a:lnTo>
                      <a:lnTo>
                        <a:pt x="0" y="300"/>
                      </a:lnTo>
                      <a:lnTo>
                        <a:pt x="0" y="300"/>
                      </a:lnTo>
                      <a:lnTo>
                        <a:pt x="0" y="300"/>
                      </a:lnTo>
                      <a:lnTo>
                        <a:pt x="0" y="300"/>
                      </a:lnTo>
                      <a:lnTo>
                        <a:pt x="0" y="306"/>
                      </a:lnTo>
                      <a:lnTo>
                        <a:pt x="0" y="306"/>
                      </a:lnTo>
                      <a:lnTo>
                        <a:pt x="0" y="306"/>
                      </a:lnTo>
                      <a:lnTo>
                        <a:pt x="0" y="306"/>
                      </a:lnTo>
                      <a:lnTo>
                        <a:pt x="0" y="312"/>
                      </a:lnTo>
                      <a:lnTo>
                        <a:pt x="0" y="312"/>
                      </a:lnTo>
                      <a:lnTo>
                        <a:pt x="0" y="312"/>
                      </a:lnTo>
                      <a:lnTo>
                        <a:pt x="0" y="318"/>
                      </a:lnTo>
                      <a:lnTo>
                        <a:pt x="0" y="318"/>
                      </a:lnTo>
                      <a:lnTo>
                        <a:pt x="0" y="318"/>
                      </a:lnTo>
                      <a:lnTo>
                        <a:pt x="0" y="318"/>
                      </a:lnTo>
                      <a:lnTo>
                        <a:pt x="0" y="318"/>
                      </a:lnTo>
                      <a:lnTo>
                        <a:pt x="0" y="312"/>
                      </a:lnTo>
                      <a:lnTo>
                        <a:pt x="0" y="312"/>
                      </a:lnTo>
                      <a:lnTo>
                        <a:pt x="0" y="312"/>
                      </a:lnTo>
                      <a:lnTo>
                        <a:pt x="0" y="312"/>
                      </a:lnTo>
                      <a:lnTo>
                        <a:pt x="0" y="306"/>
                      </a:lnTo>
                      <a:lnTo>
                        <a:pt x="0" y="306"/>
                      </a:lnTo>
                      <a:lnTo>
                        <a:pt x="0" y="306"/>
                      </a:lnTo>
                      <a:lnTo>
                        <a:pt x="0" y="306"/>
                      </a:lnTo>
                      <a:lnTo>
                        <a:pt x="0" y="300"/>
                      </a:lnTo>
                      <a:lnTo>
                        <a:pt x="0" y="300"/>
                      </a:lnTo>
                      <a:lnTo>
                        <a:pt x="0" y="300"/>
                      </a:lnTo>
                      <a:lnTo>
                        <a:pt x="0" y="300"/>
                      </a:lnTo>
                      <a:lnTo>
                        <a:pt x="0" y="300"/>
                      </a:lnTo>
                      <a:lnTo>
                        <a:pt x="0" y="300"/>
                      </a:lnTo>
                      <a:lnTo>
                        <a:pt x="0" y="306"/>
                      </a:lnTo>
                      <a:lnTo>
                        <a:pt x="0" y="306"/>
                      </a:lnTo>
                      <a:lnTo>
                        <a:pt x="0" y="306"/>
                      </a:lnTo>
                      <a:lnTo>
                        <a:pt x="0" y="306"/>
                      </a:lnTo>
                      <a:lnTo>
                        <a:pt x="0" y="312"/>
                      </a:lnTo>
                      <a:lnTo>
                        <a:pt x="0" y="312"/>
                      </a:lnTo>
                      <a:lnTo>
                        <a:pt x="0" y="312"/>
                      </a:lnTo>
                      <a:lnTo>
                        <a:pt x="0" y="318"/>
                      </a:lnTo>
                      <a:lnTo>
                        <a:pt x="0" y="318"/>
                      </a:lnTo>
                      <a:lnTo>
                        <a:pt x="0" y="318"/>
                      </a:lnTo>
                      <a:lnTo>
                        <a:pt x="0" y="312"/>
                      </a:lnTo>
                      <a:lnTo>
                        <a:pt x="0" y="312"/>
                      </a:lnTo>
                      <a:lnTo>
                        <a:pt x="0" y="312"/>
                      </a:lnTo>
                      <a:lnTo>
                        <a:pt x="0" y="312"/>
                      </a:lnTo>
                      <a:lnTo>
                        <a:pt x="0" y="312"/>
                      </a:lnTo>
                      <a:lnTo>
                        <a:pt x="0" y="306"/>
                      </a:lnTo>
                      <a:lnTo>
                        <a:pt x="0" y="306"/>
                      </a:lnTo>
                      <a:lnTo>
                        <a:pt x="0" y="306"/>
                      </a:lnTo>
                      <a:lnTo>
                        <a:pt x="0" y="306"/>
                      </a:lnTo>
                      <a:lnTo>
                        <a:pt x="0" y="300"/>
                      </a:lnTo>
                      <a:lnTo>
                        <a:pt x="0" y="300"/>
                      </a:lnTo>
                      <a:lnTo>
                        <a:pt x="0" y="300"/>
                      </a:lnTo>
                      <a:lnTo>
                        <a:pt x="0" y="294"/>
                      </a:lnTo>
                      <a:lnTo>
                        <a:pt x="0" y="294"/>
                      </a:lnTo>
                      <a:lnTo>
                        <a:pt x="0" y="300"/>
                      </a:lnTo>
                      <a:lnTo>
                        <a:pt x="0" y="300"/>
                      </a:lnTo>
                      <a:lnTo>
                        <a:pt x="0" y="300"/>
                      </a:lnTo>
                      <a:lnTo>
                        <a:pt x="0" y="306"/>
                      </a:lnTo>
                      <a:lnTo>
                        <a:pt x="0" y="306"/>
                      </a:lnTo>
                      <a:lnTo>
                        <a:pt x="0" y="306"/>
                      </a:lnTo>
                      <a:lnTo>
                        <a:pt x="0" y="312"/>
                      </a:lnTo>
                      <a:lnTo>
                        <a:pt x="0" y="312"/>
                      </a:lnTo>
                      <a:lnTo>
                        <a:pt x="0" y="312"/>
                      </a:lnTo>
                      <a:lnTo>
                        <a:pt x="0" y="318"/>
                      </a:lnTo>
                      <a:lnTo>
                        <a:pt x="0" y="318"/>
                      </a:lnTo>
                      <a:lnTo>
                        <a:pt x="0" y="318"/>
                      </a:lnTo>
                      <a:lnTo>
                        <a:pt x="0" y="312"/>
                      </a:lnTo>
                      <a:lnTo>
                        <a:pt x="0" y="312"/>
                      </a:lnTo>
                      <a:lnTo>
                        <a:pt x="0" y="312"/>
                      </a:lnTo>
                      <a:lnTo>
                        <a:pt x="0" y="312"/>
                      </a:lnTo>
                      <a:lnTo>
                        <a:pt x="0" y="312"/>
                      </a:lnTo>
                      <a:lnTo>
                        <a:pt x="0" y="306"/>
                      </a:lnTo>
                      <a:lnTo>
                        <a:pt x="0" y="306"/>
                      </a:lnTo>
                      <a:lnTo>
                        <a:pt x="0" y="306"/>
                      </a:lnTo>
                      <a:lnTo>
                        <a:pt x="0" y="306"/>
                      </a:lnTo>
                      <a:lnTo>
                        <a:pt x="0" y="306"/>
                      </a:lnTo>
                      <a:lnTo>
                        <a:pt x="0" y="300"/>
                      </a:lnTo>
                      <a:lnTo>
                        <a:pt x="0" y="300"/>
                      </a:lnTo>
                      <a:lnTo>
                        <a:pt x="0" y="300"/>
                      </a:lnTo>
                      <a:lnTo>
                        <a:pt x="0" y="300"/>
                      </a:lnTo>
                      <a:lnTo>
                        <a:pt x="0" y="300"/>
                      </a:lnTo>
                      <a:lnTo>
                        <a:pt x="0" y="300"/>
                      </a:lnTo>
                      <a:lnTo>
                        <a:pt x="0" y="306"/>
                      </a:lnTo>
                      <a:lnTo>
                        <a:pt x="0" y="306"/>
                      </a:lnTo>
                      <a:lnTo>
                        <a:pt x="0" y="306"/>
                      </a:lnTo>
                      <a:lnTo>
                        <a:pt x="0" y="312"/>
                      </a:lnTo>
                      <a:lnTo>
                        <a:pt x="0" y="312"/>
                      </a:lnTo>
                      <a:lnTo>
                        <a:pt x="0" y="312"/>
                      </a:lnTo>
                      <a:lnTo>
                        <a:pt x="0" y="318"/>
                      </a:lnTo>
                      <a:lnTo>
                        <a:pt x="0" y="318"/>
                      </a:lnTo>
                      <a:lnTo>
                        <a:pt x="0" y="318"/>
                      </a:lnTo>
                      <a:lnTo>
                        <a:pt x="0" y="318"/>
                      </a:lnTo>
                      <a:lnTo>
                        <a:pt x="0" y="318"/>
                      </a:lnTo>
                      <a:lnTo>
                        <a:pt x="0" y="318"/>
                      </a:lnTo>
                      <a:lnTo>
                        <a:pt x="0" y="312"/>
                      </a:lnTo>
                      <a:lnTo>
                        <a:pt x="0" y="312"/>
                      </a:lnTo>
                      <a:lnTo>
                        <a:pt x="0" y="312"/>
                      </a:lnTo>
                      <a:lnTo>
                        <a:pt x="0" y="312"/>
                      </a:lnTo>
                      <a:lnTo>
                        <a:pt x="0" y="306"/>
                      </a:lnTo>
                      <a:lnTo>
                        <a:pt x="0" y="306"/>
                      </a:lnTo>
                      <a:lnTo>
                        <a:pt x="0" y="306"/>
                      </a:lnTo>
                      <a:lnTo>
                        <a:pt x="0" y="306"/>
                      </a:lnTo>
                      <a:lnTo>
                        <a:pt x="0" y="300"/>
                      </a:lnTo>
                      <a:lnTo>
                        <a:pt x="0" y="300"/>
                      </a:lnTo>
                      <a:lnTo>
                        <a:pt x="0" y="300"/>
                      </a:lnTo>
                      <a:lnTo>
                        <a:pt x="0" y="300"/>
                      </a:lnTo>
                      <a:lnTo>
                        <a:pt x="0" y="300"/>
                      </a:lnTo>
                      <a:lnTo>
                        <a:pt x="0" y="300"/>
                      </a:lnTo>
                      <a:lnTo>
                        <a:pt x="0" y="306"/>
                      </a:lnTo>
                      <a:lnTo>
                        <a:pt x="0" y="306"/>
                      </a:lnTo>
                      <a:lnTo>
                        <a:pt x="0" y="306"/>
                      </a:lnTo>
                      <a:lnTo>
                        <a:pt x="0" y="306"/>
                      </a:lnTo>
                      <a:lnTo>
                        <a:pt x="0" y="312"/>
                      </a:lnTo>
                      <a:lnTo>
                        <a:pt x="0" y="312"/>
                      </a:lnTo>
                      <a:lnTo>
                        <a:pt x="0" y="312"/>
                      </a:lnTo>
                      <a:lnTo>
                        <a:pt x="0" y="318"/>
                      </a:lnTo>
                      <a:lnTo>
                        <a:pt x="0" y="318"/>
                      </a:lnTo>
                      <a:lnTo>
                        <a:pt x="0" y="318"/>
                      </a:lnTo>
                      <a:lnTo>
                        <a:pt x="0" y="312"/>
                      </a:lnTo>
                      <a:lnTo>
                        <a:pt x="0" y="312"/>
                      </a:lnTo>
                      <a:lnTo>
                        <a:pt x="0" y="312"/>
                      </a:lnTo>
                      <a:lnTo>
                        <a:pt x="0" y="312"/>
                      </a:lnTo>
                      <a:lnTo>
                        <a:pt x="0" y="312"/>
                      </a:lnTo>
                      <a:lnTo>
                        <a:pt x="0" y="306"/>
                      </a:lnTo>
                      <a:lnTo>
                        <a:pt x="0" y="306"/>
                      </a:lnTo>
                      <a:lnTo>
                        <a:pt x="0" y="306"/>
                      </a:lnTo>
                      <a:lnTo>
                        <a:pt x="0" y="306"/>
                      </a:lnTo>
                      <a:lnTo>
                        <a:pt x="0" y="300"/>
                      </a:lnTo>
                      <a:lnTo>
                        <a:pt x="0" y="300"/>
                      </a:lnTo>
                      <a:lnTo>
                        <a:pt x="0" y="300"/>
                      </a:lnTo>
                      <a:lnTo>
                        <a:pt x="0" y="300"/>
                      </a:lnTo>
                      <a:lnTo>
                        <a:pt x="0" y="300"/>
                      </a:lnTo>
                      <a:lnTo>
                        <a:pt x="0" y="300"/>
                      </a:lnTo>
                      <a:lnTo>
                        <a:pt x="0" y="300"/>
                      </a:lnTo>
                      <a:lnTo>
                        <a:pt x="0" y="306"/>
                      </a:lnTo>
                      <a:lnTo>
                        <a:pt x="0" y="306"/>
                      </a:lnTo>
                      <a:lnTo>
                        <a:pt x="0" y="306"/>
                      </a:lnTo>
                      <a:lnTo>
                        <a:pt x="0" y="306"/>
                      </a:lnTo>
                      <a:lnTo>
                        <a:pt x="0" y="312"/>
                      </a:lnTo>
                      <a:lnTo>
                        <a:pt x="0" y="312"/>
                      </a:lnTo>
                      <a:lnTo>
                        <a:pt x="0" y="312"/>
                      </a:lnTo>
                      <a:lnTo>
                        <a:pt x="0" y="318"/>
                      </a:lnTo>
                      <a:lnTo>
                        <a:pt x="0" y="318"/>
                      </a:lnTo>
                      <a:lnTo>
                        <a:pt x="0" y="318"/>
                      </a:lnTo>
                      <a:lnTo>
                        <a:pt x="0" y="318"/>
                      </a:lnTo>
                      <a:lnTo>
                        <a:pt x="0" y="318"/>
                      </a:lnTo>
                      <a:lnTo>
                        <a:pt x="0" y="312"/>
                      </a:lnTo>
                      <a:lnTo>
                        <a:pt x="0" y="312"/>
                      </a:lnTo>
                      <a:lnTo>
                        <a:pt x="0" y="312"/>
                      </a:lnTo>
                      <a:lnTo>
                        <a:pt x="0" y="312"/>
                      </a:lnTo>
                      <a:lnTo>
                        <a:pt x="0" y="306"/>
                      </a:lnTo>
                      <a:lnTo>
                        <a:pt x="0" y="306"/>
                      </a:lnTo>
                      <a:lnTo>
                        <a:pt x="0" y="306"/>
                      </a:lnTo>
                      <a:lnTo>
                        <a:pt x="0" y="306"/>
                      </a:lnTo>
                      <a:lnTo>
                        <a:pt x="0" y="300"/>
                      </a:lnTo>
                      <a:lnTo>
                        <a:pt x="0" y="300"/>
                      </a:lnTo>
                      <a:lnTo>
                        <a:pt x="0" y="300"/>
                      </a:lnTo>
                      <a:lnTo>
                        <a:pt x="0" y="300"/>
                      </a:lnTo>
                      <a:lnTo>
                        <a:pt x="0" y="300"/>
                      </a:lnTo>
                      <a:lnTo>
                        <a:pt x="0" y="300"/>
                      </a:lnTo>
                      <a:lnTo>
                        <a:pt x="0" y="306"/>
                      </a:lnTo>
                      <a:lnTo>
                        <a:pt x="0" y="306"/>
                      </a:lnTo>
                      <a:lnTo>
                        <a:pt x="0" y="306"/>
                      </a:lnTo>
                      <a:lnTo>
                        <a:pt x="0" y="312"/>
                      </a:lnTo>
                      <a:lnTo>
                        <a:pt x="0" y="312"/>
                      </a:lnTo>
                      <a:lnTo>
                        <a:pt x="0" y="312"/>
                      </a:lnTo>
                      <a:lnTo>
                        <a:pt x="0" y="318"/>
                      </a:lnTo>
                      <a:lnTo>
                        <a:pt x="0" y="318"/>
                      </a:lnTo>
                      <a:lnTo>
                        <a:pt x="0" y="318"/>
                      </a:lnTo>
                      <a:lnTo>
                        <a:pt x="0" y="318"/>
                      </a:lnTo>
                      <a:lnTo>
                        <a:pt x="0" y="318"/>
                      </a:lnTo>
                      <a:lnTo>
                        <a:pt x="0" y="318"/>
                      </a:lnTo>
                      <a:lnTo>
                        <a:pt x="0" y="312"/>
                      </a:lnTo>
                      <a:lnTo>
                        <a:pt x="0" y="312"/>
                      </a:lnTo>
                      <a:lnTo>
                        <a:pt x="0" y="312"/>
                      </a:lnTo>
                      <a:lnTo>
                        <a:pt x="0" y="306"/>
                      </a:lnTo>
                      <a:lnTo>
                        <a:pt x="0" y="306"/>
                      </a:lnTo>
                      <a:lnTo>
                        <a:pt x="0" y="306"/>
                      </a:lnTo>
                      <a:lnTo>
                        <a:pt x="0" y="306"/>
                      </a:lnTo>
                      <a:lnTo>
                        <a:pt x="0" y="306"/>
                      </a:lnTo>
                      <a:lnTo>
                        <a:pt x="0" y="300"/>
                      </a:lnTo>
                      <a:lnTo>
                        <a:pt x="0" y="300"/>
                      </a:lnTo>
                      <a:lnTo>
                        <a:pt x="0" y="294"/>
                      </a:lnTo>
                      <a:lnTo>
                        <a:pt x="0" y="294"/>
                      </a:lnTo>
                      <a:lnTo>
                        <a:pt x="0" y="294"/>
                      </a:lnTo>
                      <a:lnTo>
                        <a:pt x="0" y="294"/>
                      </a:lnTo>
                      <a:lnTo>
                        <a:pt x="0" y="294"/>
                      </a:lnTo>
                      <a:lnTo>
                        <a:pt x="0" y="294"/>
                      </a:lnTo>
                      <a:lnTo>
                        <a:pt x="0" y="294"/>
                      </a:lnTo>
                      <a:lnTo>
                        <a:pt x="0" y="294"/>
                      </a:lnTo>
                      <a:lnTo>
                        <a:pt x="0" y="294"/>
                      </a:lnTo>
                      <a:lnTo>
                        <a:pt x="0" y="294"/>
                      </a:lnTo>
                      <a:lnTo>
                        <a:pt x="0" y="294"/>
                      </a:lnTo>
                      <a:lnTo>
                        <a:pt x="0" y="294"/>
                      </a:lnTo>
                      <a:lnTo>
                        <a:pt x="0" y="294"/>
                      </a:lnTo>
                      <a:lnTo>
                        <a:pt x="0" y="294"/>
                      </a:lnTo>
                      <a:lnTo>
                        <a:pt x="0" y="282"/>
                      </a:lnTo>
                      <a:lnTo>
                        <a:pt x="0" y="282"/>
                      </a:lnTo>
                      <a:lnTo>
                        <a:pt x="0" y="276"/>
                      </a:lnTo>
                      <a:lnTo>
                        <a:pt x="0" y="276"/>
                      </a:lnTo>
                      <a:lnTo>
                        <a:pt x="0" y="276"/>
                      </a:lnTo>
                      <a:lnTo>
                        <a:pt x="0" y="270"/>
                      </a:lnTo>
                      <a:lnTo>
                        <a:pt x="0" y="270"/>
                      </a:lnTo>
                      <a:lnTo>
                        <a:pt x="0" y="270"/>
                      </a:lnTo>
                      <a:lnTo>
                        <a:pt x="0" y="264"/>
                      </a:lnTo>
                      <a:lnTo>
                        <a:pt x="0" y="264"/>
                      </a:lnTo>
                      <a:lnTo>
                        <a:pt x="0" y="264"/>
                      </a:lnTo>
                      <a:lnTo>
                        <a:pt x="0" y="258"/>
                      </a:lnTo>
                      <a:lnTo>
                        <a:pt x="0" y="258"/>
                      </a:lnTo>
                      <a:lnTo>
                        <a:pt x="0" y="252"/>
                      </a:lnTo>
                      <a:lnTo>
                        <a:pt x="0" y="252"/>
                      </a:lnTo>
                      <a:lnTo>
                        <a:pt x="0" y="258"/>
                      </a:lnTo>
                      <a:lnTo>
                        <a:pt x="0" y="258"/>
                      </a:lnTo>
                      <a:lnTo>
                        <a:pt x="0" y="258"/>
                      </a:lnTo>
                      <a:lnTo>
                        <a:pt x="0" y="264"/>
                      </a:lnTo>
                      <a:lnTo>
                        <a:pt x="0" y="264"/>
                      </a:lnTo>
                      <a:lnTo>
                        <a:pt x="0" y="264"/>
                      </a:lnTo>
                      <a:lnTo>
                        <a:pt x="0" y="270"/>
                      </a:lnTo>
                      <a:lnTo>
                        <a:pt x="0" y="270"/>
                      </a:lnTo>
                      <a:lnTo>
                        <a:pt x="0" y="276"/>
                      </a:lnTo>
                      <a:lnTo>
                        <a:pt x="0" y="276"/>
                      </a:lnTo>
                      <a:lnTo>
                        <a:pt x="0" y="276"/>
                      </a:lnTo>
                      <a:lnTo>
                        <a:pt x="0" y="276"/>
                      </a:lnTo>
                      <a:lnTo>
                        <a:pt x="0" y="276"/>
                      </a:lnTo>
                      <a:lnTo>
                        <a:pt x="0" y="276"/>
                      </a:lnTo>
                      <a:lnTo>
                        <a:pt x="0" y="276"/>
                      </a:lnTo>
                      <a:lnTo>
                        <a:pt x="0" y="276"/>
                      </a:lnTo>
                      <a:lnTo>
                        <a:pt x="0" y="270"/>
                      </a:lnTo>
                      <a:lnTo>
                        <a:pt x="0" y="270"/>
                      </a:lnTo>
                      <a:lnTo>
                        <a:pt x="0" y="264"/>
                      </a:lnTo>
                      <a:lnTo>
                        <a:pt x="0" y="264"/>
                      </a:lnTo>
                      <a:lnTo>
                        <a:pt x="0" y="264"/>
                      </a:lnTo>
                      <a:lnTo>
                        <a:pt x="0" y="264"/>
                      </a:lnTo>
                      <a:lnTo>
                        <a:pt x="0" y="258"/>
                      </a:lnTo>
                      <a:lnTo>
                        <a:pt x="0" y="258"/>
                      </a:lnTo>
                      <a:lnTo>
                        <a:pt x="0" y="258"/>
                      </a:lnTo>
                      <a:lnTo>
                        <a:pt x="0" y="252"/>
                      </a:lnTo>
                      <a:lnTo>
                        <a:pt x="0" y="252"/>
                      </a:lnTo>
                      <a:lnTo>
                        <a:pt x="0" y="258"/>
                      </a:lnTo>
                      <a:lnTo>
                        <a:pt x="0" y="258"/>
                      </a:lnTo>
                      <a:lnTo>
                        <a:pt x="0" y="258"/>
                      </a:lnTo>
                      <a:lnTo>
                        <a:pt x="0" y="264"/>
                      </a:lnTo>
                      <a:lnTo>
                        <a:pt x="0" y="264"/>
                      </a:lnTo>
                      <a:lnTo>
                        <a:pt x="0" y="264"/>
                      </a:lnTo>
                      <a:lnTo>
                        <a:pt x="0" y="270"/>
                      </a:lnTo>
                      <a:lnTo>
                        <a:pt x="0" y="270"/>
                      </a:lnTo>
                      <a:lnTo>
                        <a:pt x="0" y="276"/>
                      </a:lnTo>
                      <a:lnTo>
                        <a:pt x="0" y="276"/>
                      </a:lnTo>
                      <a:lnTo>
                        <a:pt x="0" y="276"/>
                      </a:lnTo>
                      <a:lnTo>
                        <a:pt x="0" y="276"/>
                      </a:lnTo>
                      <a:lnTo>
                        <a:pt x="0" y="276"/>
                      </a:lnTo>
                      <a:lnTo>
                        <a:pt x="0" y="276"/>
                      </a:lnTo>
                      <a:lnTo>
                        <a:pt x="0" y="276"/>
                      </a:lnTo>
                      <a:lnTo>
                        <a:pt x="0" y="276"/>
                      </a:lnTo>
                      <a:lnTo>
                        <a:pt x="0" y="270"/>
                      </a:lnTo>
                      <a:lnTo>
                        <a:pt x="0" y="270"/>
                      </a:lnTo>
                      <a:lnTo>
                        <a:pt x="0" y="264"/>
                      </a:lnTo>
                      <a:lnTo>
                        <a:pt x="0" y="264"/>
                      </a:lnTo>
                      <a:lnTo>
                        <a:pt x="0" y="264"/>
                      </a:lnTo>
                      <a:lnTo>
                        <a:pt x="0" y="264"/>
                      </a:lnTo>
                      <a:lnTo>
                        <a:pt x="0" y="258"/>
                      </a:lnTo>
                      <a:lnTo>
                        <a:pt x="0" y="258"/>
                      </a:lnTo>
                      <a:lnTo>
                        <a:pt x="0" y="258"/>
                      </a:lnTo>
                      <a:lnTo>
                        <a:pt x="0" y="252"/>
                      </a:lnTo>
                      <a:lnTo>
                        <a:pt x="0" y="252"/>
                      </a:lnTo>
                      <a:lnTo>
                        <a:pt x="0" y="258"/>
                      </a:lnTo>
                      <a:lnTo>
                        <a:pt x="0" y="258"/>
                      </a:lnTo>
                      <a:lnTo>
                        <a:pt x="0" y="258"/>
                      </a:lnTo>
                      <a:lnTo>
                        <a:pt x="0" y="264"/>
                      </a:lnTo>
                      <a:lnTo>
                        <a:pt x="0" y="264"/>
                      </a:lnTo>
                      <a:lnTo>
                        <a:pt x="0" y="264"/>
                      </a:lnTo>
                      <a:lnTo>
                        <a:pt x="0" y="270"/>
                      </a:lnTo>
                      <a:lnTo>
                        <a:pt x="0" y="270"/>
                      </a:lnTo>
                      <a:lnTo>
                        <a:pt x="0" y="276"/>
                      </a:lnTo>
                      <a:lnTo>
                        <a:pt x="0" y="276"/>
                      </a:lnTo>
                      <a:lnTo>
                        <a:pt x="0" y="276"/>
                      </a:lnTo>
                      <a:lnTo>
                        <a:pt x="0" y="276"/>
                      </a:lnTo>
                      <a:lnTo>
                        <a:pt x="0" y="276"/>
                      </a:lnTo>
                      <a:lnTo>
                        <a:pt x="0" y="276"/>
                      </a:lnTo>
                      <a:lnTo>
                        <a:pt x="0" y="276"/>
                      </a:lnTo>
                      <a:lnTo>
                        <a:pt x="0" y="276"/>
                      </a:lnTo>
                      <a:lnTo>
                        <a:pt x="0" y="270"/>
                      </a:lnTo>
                      <a:lnTo>
                        <a:pt x="0" y="270"/>
                      </a:lnTo>
                      <a:lnTo>
                        <a:pt x="0" y="270"/>
                      </a:lnTo>
                      <a:lnTo>
                        <a:pt x="0" y="264"/>
                      </a:lnTo>
                      <a:lnTo>
                        <a:pt x="0" y="264"/>
                      </a:lnTo>
                      <a:lnTo>
                        <a:pt x="0" y="264"/>
                      </a:lnTo>
                      <a:lnTo>
                        <a:pt x="0" y="264"/>
                      </a:lnTo>
                      <a:lnTo>
                        <a:pt x="0" y="258"/>
                      </a:lnTo>
                      <a:lnTo>
                        <a:pt x="0" y="258"/>
                      </a:lnTo>
                      <a:lnTo>
                        <a:pt x="0" y="258"/>
                      </a:lnTo>
                      <a:lnTo>
                        <a:pt x="0" y="258"/>
                      </a:lnTo>
                      <a:lnTo>
                        <a:pt x="0" y="258"/>
                      </a:lnTo>
                      <a:lnTo>
                        <a:pt x="0" y="258"/>
                      </a:lnTo>
                      <a:lnTo>
                        <a:pt x="0" y="264"/>
                      </a:lnTo>
                      <a:lnTo>
                        <a:pt x="0" y="264"/>
                      </a:lnTo>
                      <a:lnTo>
                        <a:pt x="0" y="264"/>
                      </a:lnTo>
                      <a:lnTo>
                        <a:pt x="0" y="264"/>
                      </a:lnTo>
                      <a:lnTo>
                        <a:pt x="0" y="270"/>
                      </a:lnTo>
                      <a:lnTo>
                        <a:pt x="0" y="270"/>
                      </a:lnTo>
                      <a:lnTo>
                        <a:pt x="0" y="276"/>
                      </a:lnTo>
                      <a:lnTo>
                        <a:pt x="0" y="276"/>
                      </a:lnTo>
                      <a:lnTo>
                        <a:pt x="0" y="276"/>
                      </a:lnTo>
                      <a:lnTo>
                        <a:pt x="0" y="276"/>
                      </a:lnTo>
                      <a:lnTo>
                        <a:pt x="0" y="276"/>
                      </a:lnTo>
                      <a:lnTo>
                        <a:pt x="0" y="276"/>
                      </a:lnTo>
                      <a:lnTo>
                        <a:pt x="0" y="276"/>
                      </a:lnTo>
                      <a:lnTo>
                        <a:pt x="0" y="276"/>
                      </a:lnTo>
                      <a:lnTo>
                        <a:pt x="0" y="270"/>
                      </a:lnTo>
                      <a:lnTo>
                        <a:pt x="0" y="270"/>
                      </a:lnTo>
                      <a:lnTo>
                        <a:pt x="0" y="270"/>
                      </a:lnTo>
                      <a:lnTo>
                        <a:pt x="0" y="264"/>
                      </a:lnTo>
                      <a:lnTo>
                        <a:pt x="0" y="264"/>
                      </a:lnTo>
                      <a:lnTo>
                        <a:pt x="0" y="264"/>
                      </a:lnTo>
                      <a:lnTo>
                        <a:pt x="0" y="264"/>
                      </a:lnTo>
                      <a:lnTo>
                        <a:pt x="0" y="258"/>
                      </a:lnTo>
                      <a:lnTo>
                        <a:pt x="0" y="258"/>
                      </a:lnTo>
                      <a:lnTo>
                        <a:pt x="0" y="258"/>
                      </a:lnTo>
                      <a:lnTo>
                        <a:pt x="0" y="258"/>
                      </a:lnTo>
                      <a:lnTo>
                        <a:pt x="0" y="258"/>
                      </a:lnTo>
                      <a:lnTo>
                        <a:pt x="0" y="258"/>
                      </a:lnTo>
                      <a:lnTo>
                        <a:pt x="0" y="264"/>
                      </a:lnTo>
                      <a:lnTo>
                        <a:pt x="0" y="264"/>
                      </a:lnTo>
                      <a:lnTo>
                        <a:pt x="0" y="264"/>
                      </a:lnTo>
                      <a:lnTo>
                        <a:pt x="0" y="264"/>
                      </a:lnTo>
                      <a:lnTo>
                        <a:pt x="0" y="270"/>
                      </a:lnTo>
                      <a:lnTo>
                        <a:pt x="0" y="270"/>
                      </a:lnTo>
                      <a:lnTo>
                        <a:pt x="0" y="276"/>
                      </a:lnTo>
                      <a:lnTo>
                        <a:pt x="0" y="276"/>
                      </a:lnTo>
                      <a:lnTo>
                        <a:pt x="0" y="276"/>
                      </a:lnTo>
                      <a:lnTo>
                        <a:pt x="0" y="276"/>
                      </a:lnTo>
                      <a:lnTo>
                        <a:pt x="0" y="276"/>
                      </a:lnTo>
                      <a:lnTo>
                        <a:pt x="0" y="276"/>
                      </a:lnTo>
                      <a:lnTo>
                        <a:pt x="0" y="276"/>
                      </a:lnTo>
                      <a:lnTo>
                        <a:pt x="0" y="276"/>
                      </a:lnTo>
                      <a:lnTo>
                        <a:pt x="0" y="270"/>
                      </a:lnTo>
                      <a:lnTo>
                        <a:pt x="0" y="270"/>
                      </a:lnTo>
                      <a:lnTo>
                        <a:pt x="0" y="270"/>
                      </a:lnTo>
                      <a:lnTo>
                        <a:pt x="0" y="264"/>
                      </a:lnTo>
                      <a:lnTo>
                        <a:pt x="0" y="264"/>
                      </a:lnTo>
                      <a:lnTo>
                        <a:pt x="0" y="264"/>
                      </a:lnTo>
                      <a:lnTo>
                        <a:pt x="0" y="264"/>
                      </a:lnTo>
                      <a:lnTo>
                        <a:pt x="0" y="258"/>
                      </a:lnTo>
                      <a:lnTo>
                        <a:pt x="0" y="258"/>
                      </a:lnTo>
                      <a:lnTo>
                        <a:pt x="0" y="258"/>
                      </a:lnTo>
                      <a:lnTo>
                        <a:pt x="0" y="258"/>
                      </a:lnTo>
                      <a:lnTo>
                        <a:pt x="0" y="258"/>
                      </a:lnTo>
                      <a:lnTo>
                        <a:pt x="0" y="258"/>
                      </a:lnTo>
                      <a:lnTo>
                        <a:pt x="0" y="264"/>
                      </a:lnTo>
                      <a:lnTo>
                        <a:pt x="0" y="264"/>
                      </a:lnTo>
                      <a:lnTo>
                        <a:pt x="0" y="264"/>
                      </a:lnTo>
                      <a:lnTo>
                        <a:pt x="0" y="270"/>
                      </a:lnTo>
                      <a:lnTo>
                        <a:pt x="0" y="270"/>
                      </a:lnTo>
                      <a:lnTo>
                        <a:pt x="0" y="270"/>
                      </a:lnTo>
                      <a:lnTo>
                        <a:pt x="0" y="276"/>
                      </a:lnTo>
                      <a:lnTo>
                        <a:pt x="0" y="276"/>
                      </a:lnTo>
                      <a:lnTo>
                        <a:pt x="0" y="282"/>
                      </a:lnTo>
                      <a:lnTo>
                        <a:pt x="0" y="282"/>
                      </a:lnTo>
                      <a:lnTo>
                        <a:pt x="0" y="276"/>
                      </a:lnTo>
                      <a:lnTo>
                        <a:pt x="0" y="276"/>
                      </a:lnTo>
                      <a:lnTo>
                        <a:pt x="0" y="276"/>
                      </a:lnTo>
                      <a:lnTo>
                        <a:pt x="0" y="276"/>
                      </a:lnTo>
                      <a:lnTo>
                        <a:pt x="0" y="270"/>
                      </a:lnTo>
                      <a:lnTo>
                        <a:pt x="0" y="270"/>
                      </a:lnTo>
                      <a:lnTo>
                        <a:pt x="0" y="270"/>
                      </a:lnTo>
                      <a:lnTo>
                        <a:pt x="0" y="264"/>
                      </a:lnTo>
                      <a:lnTo>
                        <a:pt x="0" y="264"/>
                      </a:lnTo>
                      <a:lnTo>
                        <a:pt x="0" y="264"/>
                      </a:lnTo>
                      <a:lnTo>
                        <a:pt x="0" y="264"/>
                      </a:lnTo>
                      <a:lnTo>
                        <a:pt x="0" y="258"/>
                      </a:lnTo>
                      <a:lnTo>
                        <a:pt x="0" y="258"/>
                      </a:lnTo>
                      <a:lnTo>
                        <a:pt x="0" y="258"/>
                      </a:lnTo>
                      <a:lnTo>
                        <a:pt x="0" y="258"/>
                      </a:lnTo>
                      <a:lnTo>
                        <a:pt x="0" y="258"/>
                      </a:lnTo>
                      <a:lnTo>
                        <a:pt x="0" y="258"/>
                      </a:lnTo>
                      <a:lnTo>
                        <a:pt x="0" y="264"/>
                      </a:lnTo>
                      <a:lnTo>
                        <a:pt x="0" y="264"/>
                      </a:lnTo>
                      <a:lnTo>
                        <a:pt x="0" y="264"/>
                      </a:lnTo>
                      <a:lnTo>
                        <a:pt x="0" y="270"/>
                      </a:lnTo>
                      <a:lnTo>
                        <a:pt x="0" y="270"/>
                      </a:lnTo>
                      <a:lnTo>
                        <a:pt x="0" y="270"/>
                      </a:lnTo>
                      <a:lnTo>
                        <a:pt x="0" y="276"/>
                      </a:lnTo>
                      <a:lnTo>
                        <a:pt x="0" y="276"/>
                      </a:lnTo>
                      <a:lnTo>
                        <a:pt x="0" y="282"/>
                      </a:lnTo>
                      <a:lnTo>
                        <a:pt x="0" y="282"/>
                      </a:lnTo>
                      <a:lnTo>
                        <a:pt x="0" y="276"/>
                      </a:lnTo>
                      <a:lnTo>
                        <a:pt x="0" y="276"/>
                      </a:lnTo>
                      <a:lnTo>
                        <a:pt x="0" y="276"/>
                      </a:lnTo>
                      <a:lnTo>
                        <a:pt x="0" y="276"/>
                      </a:lnTo>
                      <a:lnTo>
                        <a:pt x="0" y="270"/>
                      </a:lnTo>
                      <a:lnTo>
                        <a:pt x="0" y="270"/>
                      </a:lnTo>
                      <a:lnTo>
                        <a:pt x="0" y="270"/>
                      </a:lnTo>
                      <a:lnTo>
                        <a:pt x="0" y="264"/>
                      </a:lnTo>
                      <a:lnTo>
                        <a:pt x="0" y="264"/>
                      </a:lnTo>
                      <a:lnTo>
                        <a:pt x="0" y="264"/>
                      </a:lnTo>
                      <a:lnTo>
                        <a:pt x="0" y="264"/>
                      </a:lnTo>
                      <a:lnTo>
                        <a:pt x="0" y="258"/>
                      </a:lnTo>
                      <a:lnTo>
                        <a:pt x="0" y="258"/>
                      </a:lnTo>
                      <a:lnTo>
                        <a:pt x="0" y="258"/>
                      </a:lnTo>
                      <a:lnTo>
                        <a:pt x="0" y="258"/>
                      </a:lnTo>
                      <a:lnTo>
                        <a:pt x="0" y="258"/>
                      </a:lnTo>
                      <a:lnTo>
                        <a:pt x="0" y="258"/>
                      </a:lnTo>
                      <a:lnTo>
                        <a:pt x="0" y="264"/>
                      </a:lnTo>
                      <a:lnTo>
                        <a:pt x="0" y="264"/>
                      </a:lnTo>
                      <a:lnTo>
                        <a:pt x="0" y="264"/>
                      </a:lnTo>
                      <a:lnTo>
                        <a:pt x="0" y="270"/>
                      </a:lnTo>
                      <a:lnTo>
                        <a:pt x="0" y="270"/>
                      </a:lnTo>
                      <a:lnTo>
                        <a:pt x="0" y="270"/>
                      </a:lnTo>
                      <a:lnTo>
                        <a:pt x="0" y="276"/>
                      </a:lnTo>
                      <a:lnTo>
                        <a:pt x="0" y="276"/>
                      </a:lnTo>
                      <a:lnTo>
                        <a:pt x="0" y="282"/>
                      </a:lnTo>
                      <a:lnTo>
                        <a:pt x="0" y="282"/>
                      </a:lnTo>
                      <a:lnTo>
                        <a:pt x="0" y="276"/>
                      </a:lnTo>
                      <a:lnTo>
                        <a:pt x="0" y="276"/>
                      </a:lnTo>
                      <a:lnTo>
                        <a:pt x="0" y="276"/>
                      </a:lnTo>
                      <a:lnTo>
                        <a:pt x="0" y="276"/>
                      </a:lnTo>
                      <a:lnTo>
                        <a:pt x="0" y="270"/>
                      </a:lnTo>
                      <a:lnTo>
                        <a:pt x="0" y="270"/>
                      </a:lnTo>
                      <a:lnTo>
                        <a:pt x="0" y="270"/>
                      </a:lnTo>
                      <a:lnTo>
                        <a:pt x="0" y="264"/>
                      </a:lnTo>
                      <a:lnTo>
                        <a:pt x="0" y="264"/>
                      </a:lnTo>
                      <a:lnTo>
                        <a:pt x="0" y="264"/>
                      </a:lnTo>
                      <a:lnTo>
                        <a:pt x="0" y="264"/>
                      </a:lnTo>
                      <a:lnTo>
                        <a:pt x="0" y="258"/>
                      </a:lnTo>
                      <a:lnTo>
                        <a:pt x="0" y="258"/>
                      </a:lnTo>
                      <a:lnTo>
                        <a:pt x="0" y="258"/>
                      </a:lnTo>
                      <a:lnTo>
                        <a:pt x="0" y="258"/>
                      </a:lnTo>
                      <a:lnTo>
                        <a:pt x="0" y="258"/>
                      </a:lnTo>
                      <a:lnTo>
                        <a:pt x="0" y="258"/>
                      </a:lnTo>
                      <a:lnTo>
                        <a:pt x="0" y="264"/>
                      </a:lnTo>
                      <a:lnTo>
                        <a:pt x="0" y="264"/>
                      </a:lnTo>
                      <a:lnTo>
                        <a:pt x="0" y="264"/>
                      </a:lnTo>
                      <a:lnTo>
                        <a:pt x="0" y="270"/>
                      </a:lnTo>
                      <a:lnTo>
                        <a:pt x="0" y="270"/>
                      </a:lnTo>
                      <a:lnTo>
                        <a:pt x="0" y="270"/>
                      </a:lnTo>
                      <a:lnTo>
                        <a:pt x="0" y="276"/>
                      </a:lnTo>
                      <a:lnTo>
                        <a:pt x="0" y="276"/>
                      </a:lnTo>
                      <a:lnTo>
                        <a:pt x="0" y="282"/>
                      </a:lnTo>
                      <a:lnTo>
                        <a:pt x="0" y="282"/>
                      </a:lnTo>
                      <a:lnTo>
                        <a:pt x="0" y="276"/>
                      </a:lnTo>
                      <a:lnTo>
                        <a:pt x="0" y="276"/>
                      </a:lnTo>
                      <a:lnTo>
                        <a:pt x="0" y="276"/>
                      </a:lnTo>
                      <a:lnTo>
                        <a:pt x="0" y="276"/>
                      </a:lnTo>
                      <a:lnTo>
                        <a:pt x="0" y="270"/>
                      </a:lnTo>
                      <a:lnTo>
                        <a:pt x="0" y="270"/>
                      </a:lnTo>
                      <a:lnTo>
                        <a:pt x="0" y="270"/>
                      </a:lnTo>
                      <a:lnTo>
                        <a:pt x="0" y="264"/>
                      </a:lnTo>
                      <a:lnTo>
                        <a:pt x="0" y="264"/>
                      </a:lnTo>
                      <a:lnTo>
                        <a:pt x="0" y="264"/>
                      </a:lnTo>
                      <a:lnTo>
                        <a:pt x="0" y="264"/>
                      </a:lnTo>
                      <a:lnTo>
                        <a:pt x="0" y="258"/>
                      </a:lnTo>
                      <a:lnTo>
                        <a:pt x="0" y="258"/>
                      </a:lnTo>
                      <a:lnTo>
                        <a:pt x="0" y="258"/>
                      </a:lnTo>
                      <a:lnTo>
                        <a:pt x="0" y="258"/>
                      </a:lnTo>
                      <a:lnTo>
                        <a:pt x="0" y="258"/>
                      </a:lnTo>
                      <a:lnTo>
                        <a:pt x="0" y="258"/>
                      </a:lnTo>
                      <a:lnTo>
                        <a:pt x="0" y="264"/>
                      </a:lnTo>
                      <a:lnTo>
                        <a:pt x="0" y="264"/>
                      </a:lnTo>
                      <a:lnTo>
                        <a:pt x="0" y="264"/>
                      </a:lnTo>
                      <a:lnTo>
                        <a:pt x="0" y="270"/>
                      </a:lnTo>
                      <a:lnTo>
                        <a:pt x="0" y="270"/>
                      </a:lnTo>
                      <a:lnTo>
                        <a:pt x="0" y="270"/>
                      </a:lnTo>
                      <a:lnTo>
                        <a:pt x="0" y="276"/>
                      </a:lnTo>
                      <a:lnTo>
                        <a:pt x="0" y="276"/>
                      </a:lnTo>
                      <a:lnTo>
                        <a:pt x="0" y="282"/>
                      </a:lnTo>
                      <a:lnTo>
                        <a:pt x="0" y="282"/>
                      </a:lnTo>
                      <a:lnTo>
                        <a:pt x="0" y="276"/>
                      </a:lnTo>
                      <a:lnTo>
                        <a:pt x="0" y="276"/>
                      </a:lnTo>
                      <a:lnTo>
                        <a:pt x="0" y="276"/>
                      </a:lnTo>
                      <a:lnTo>
                        <a:pt x="0" y="276"/>
                      </a:lnTo>
                      <a:lnTo>
                        <a:pt x="0" y="270"/>
                      </a:lnTo>
                      <a:lnTo>
                        <a:pt x="0" y="270"/>
                      </a:lnTo>
                      <a:lnTo>
                        <a:pt x="0" y="270"/>
                      </a:lnTo>
                      <a:lnTo>
                        <a:pt x="0" y="264"/>
                      </a:lnTo>
                      <a:lnTo>
                        <a:pt x="0" y="264"/>
                      </a:lnTo>
                      <a:lnTo>
                        <a:pt x="0" y="264"/>
                      </a:lnTo>
                      <a:lnTo>
                        <a:pt x="0" y="264"/>
                      </a:lnTo>
                      <a:lnTo>
                        <a:pt x="0" y="258"/>
                      </a:lnTo>
                      <a:lnTo>
                        <a:pt x="0" y="258"/>
                      </a:lnTo>
                      <a:lnTo>
                        <a:pt x="0" y="258"/>
                      </a:lnTo>
                      <a:lnTo>
                        <a:pt x="0" y="258"/>
                      </a:lnTo>
                      <a:lnTo>
                        <a:pt x="0" y="258"/>
                      </a:lnTo>
                      <a:lnTo>
                        <a:pt x="0" y="258"/>
                      </a:lnTo>
                      <a:lnTo>
                        <a:pt x="0" y="264"/>
                      </a:lnTo>
                      <a:lnTo>
                        <a:pt x="0" y="264"/>
                      </a:lnTo>
                      <a:lnTo>
                        <a:pt x="0" y="264"/>
                      </a:lnTo>
                      <a:lnTo>
                        <a:pt x="0" y="270"/>
                      </a:lnTo>
                      <a:lnTo>
                        <a:pt x="0" y="270"/>
                      </a:lnTo>
                      <a:lnTo>
                        <a:pt x="0" y="270"/>
                      </a:lnTo>
                      <a:lnTo>
                        <a:pt x="0" y="276"/>
                      </a:lnTo>
                      <a:lnTo>
                        <a:pt x="0" y="276"/>
                      </a:lnTo>
                      <a:lnTo>
                        <a:pt x="0" y="282"/>
                      </a:lnTo>
                      <a:lnTo>
                        <a:pt x="0" y="282"/>
                      </a:lnTo>
                      <a:lnTo>
                        <a:pt x="0" y="276"/>
                      </a:lnTo>
                      <a:lnTo>
                        <a:pt x="0" y="276"/>
                      </a:lnTo>
                      <a:lnTo>
                        <a:pt x="0" y="276"/>
                      </a:lnTo>
                      <a:lnTo>
                        <a:pt x="0" y="276"/>
                      </a:lnTo>
                      <a:lnTo>
                        <a:pt x="0" y="276"/>
                      </a:lnTo>
                      <a:lnTo>
                        <a:pt x="0" y="270"/>
                      </a:lnTo>
                      <a:lnTo>
                        <a:pt x="0" y="270"/>
                      </a:lnTo>
                      <a:lnTo>
                        <a:pt x="0" y="270"/>
                      </a:lnTo>
                      <a:lnTo>
                        <a:pt x="0" y="264"/>
                      </a:lnTo>
                      <a:lnTo>
                        <a:pt x="0" y="264"/>
                      </a:lnTo>
                      <a:lnTo>
                        <a:pt x="0" y="264"/>
                      </a:lnTo>
                      <a:lnTo>
                        <a:pt x="0" y="258"/>
                      </a:lnTo>
                      <a:lnTo>
                        <a:pt x="0" y="258"/>
                      </a:lnTo>
                      <a:lnTo>
                        <a:pt x="0" y="258"/>
                      </a:lnTo>
                      <a:lnTo>
                        <a:pt x="0" y="258"/>
                      </a:lnTo>
                      <a:lnTo>
                        <a:pt x="0" y="258"/>
                      </a:lnTo>
                      <a:lnTo>
                        <a:pt x="0" y="258"/>
                      </a:lnTo>
                      <a:lnTo>
                        <a:pt x="0" y="264"/>
                      </a:lnTo>
                      <a:lnTo>
                        <a:pt x="0" y="264"/>
                      </a:lnTo>
                      <a:lnTo>
                        <a:pt x="0" y="264"/>
                      </a:lnTo>
                      <a:lnTo>
                        <a:pt x="0" y="270"/>
                      </a:lnTo>
                      <a:lnTo>
                        <a:pt x="0" y="270"/>
                      </a:lnTo>
                      <a:lnTo>
                        <a:pt x="0" y="276"/>
                      </a:lnTo>
                      <a:lnTo>
                        <a:pt x="0" y="276"/>
                      </a:lnTo>
                      <a:lnTo>
                        <a:pt x="0" y="276"/>
                      </a:lnTo>
                      <a:lnTo>
                        <a:pt x="0" y="282"/>
                      </a:lnTo>
                      <a:lnTo>
                        <a:pt x="0" y="282"/>
                      </a:lnTo>
                      <a:lnTo>
                        <a:pt x="0" y="276"/>
                      </a:lnTo>
                      <a:lnTo>
                        <a:pt x="0" y="276"/>
                      </a:lnTo>
                      <a:lnTo>
                        <a:pt x="0" y="276"/>
                      </a:lnTo>
                      <a:lnTo>
                        <a:pt x="0" y="276"/>
                      </a:lnTo>
                      <a:lnTo>
                        <a:pt x="0" y="276"/>
                      </a:lnTo>
                      <a:lnTo>
                        <a:pt x="0" y="270"/>
                      </a:lnTo>
                      <a:lnTo>
                        <a:pt x="0" y="270"/>
                      </a:lnTo>
                      <a:lnTo>
                        <a:pt x="0" y="264"/>
                      </a:lnTo>
                      <a:lnTo>
                        <a:pt x="0" y="264"/>
                      </a:lnTo>
                      <a:lnTo>
                        <a:pt x="0" y="264"/>
                      </a:lnTo>
                      <a:lnTo>
                        <a:pt x="0" y="264"/>
                      </a:lnTo>
                      <a:lnTo>
                        <a:pt x="0" y="258"/>
                      </a:lnTo>
                      <a:lnTo>
                        <a:pt x="0" y="258"/>
                      </a:lnTo>
                      <a:lnTo>
                        <a:pt x="0" y="258"/>
                      </a:lnTo>
                      <a:lnTo>
                        <a:pt x="0" y="258"/>
                      </a:lnTo>
                      <a:lnTo>
                        <a:pt x="0" y="258"/>
                      </a:lnTo>
                      <a:lnTo>
                        <a:pt x="0" y="258"/>
                      </a:lnTo>
                      <a:lnTo>
                        <a:pt x="0" y="264"/>
                      </a:lnTo>
                      <a:lnTo>
                        <a:pt x="0" y="264"/>
                      </a:lnTo>
                      <a:lnTo>
                        <a:pt x="0" y="264"/>
                      </a:lnTo>
                      <a:lnTo>
                        <a:pt x="0" y="270"/>
                      </a:lnTo>
                      <a:lnTo>
                        <a:pt x="0" y="270"/>
                      </a:lnTo>
                      <a:lnTo>
                        <a:pt x="0" y="276"/>
                      </a:lnTo>
                      <a:lnTo>
                        <a:pt x="0" y="276"/>
                      </a:lnTo>
                      <a:lnTo>
                        <a:pt x="0" y="276"/>
                      </a:lnTo>
                      <a:lnTo>
                        <a:pt x="0" y="282"/>
                      </a:lnTo>
                      <a:lnTo>
                        <a:pt x="0" y="282"/>
                      </a:lnTo>
                      <a:lnTo>
                        <a:pt x="0" y="276"/>
                      </a:lnTo>
                      <a:lnTo>
                        <a:pt x="0" y="276"/>
                      </a:lnTo>
                      <a:lnTo>
                        <a:pt x="0" y="276"/>
                      </a:lnTo>
                      <a:lnTo>
                        <a:pt x="0" y="276"/>
                      </a:lnTo>
                      <a:lnTo>
                        <a:pt x="0" y="270"/>
                      </a:lnTo>
                      <a:lnTo>
                        <a:pt x="0" y="270"/>
                      </a:lnTo>
                      <a:lnTo>
                        <a:pt x="0" y="270"/>
                      </a:lnTo>
                      <a:lnTo>
                        <a:pt x="0" y="264"/>
                      </a:lnTo>
                      <a:lnTo>
                        <a:pt x="0" y="264"/>
                      </a:lnTo>
                      <a:lnTo>
                        <a:pt x="0" y="264"/>
                      </a:lnTo>
                      <a:lnTo>
                        <a:pt x="0" y="264"/>
                      </a:lnTo>
                      <a:lnTo>
                        <a:pt x="0" y="258"/>
                      </a:lnTo>
                      <a:lnTo>
                        <a:pt x="0" y="258"/>
                      </a:lnTo>
                      <a:lnTo>
                        <a:pt x="0" y="258"/>
                      </a:lnTo>
                      <a:lnTo>
                        <a:pt x="0" y="258"/>
                      </a:lnTo>
                      <a:lnTo>
                        <a:pt x="0" y="258"/>
                      </a:lnTo>
                      <a:lnTo>
                        <a:pt x="0" y="258"/>
                      </a:lnTo>
                      <a:lnTo>
                        <a:pt x="0" y="264"/>
                      </a:lnTo>
                      <a:lnTo>
                        <a:pt x="0" y="264"/>
                      </a:lnTo>
                      <a:lnTo>
                        <a:pt x="0" y="264"/>
                      </a:lnTo>
                      <a:lnTo>
                        <a:pt x="0" y="270"/>
                      </a:lnTo>
                      <a:lnTo>
                        <a:pt x="0" y="270"/>
                      </a:lnTo>
                      <a:lnTo>
                        <a:pt x="0" y="276"/>
                      </a:lnTo>
                      <a:lnTo>
                        <a:pt x="0" y="276"/>
                      </a:lnTo>
                      <a:lnTo>
                        <a:pt x="0" y="276"/>
                      </a:lnTo>
                      <a:lnTo>
                        <a:pt x="0" y="282"/>
                      </a:lnTo>
                      <a:lnTo>
                        <a:pt x="0" y="282"/>
                      </a:lnTo>
                      <a:lnTo>
                        <a:pt x="0" y="276"/>
                      </a:lnTo>
                      <a:lnTo>
                        <a:pt x="0" y="276"/>
                      </a:lnTo>
                      <a:lnTo>
                        <a:pt x="0" y="276"/>
                      </a:lnTo>
                      <a:lnTo>
                        <a:pt x="0" y="276"/>
                      </a:lnTo>
                      <a:lnTo>
                        <a:pt x="0" y="276"/>
                      </a:lnTo>
                      <a:lnTo>
                        <a:pt x="0" y="270"/>
                      </a:lnTo>
                      <a:lnTo>
                        <a:pt x="0" y="270"/>
                      </a:lnTo>
                      <a:lnTo>
                        <a:pt x="0" y="270"/>
                      </a:lnTo>
                      <a:lnTo>
                        <a:pt x="0" y="264"/>
                      </a:lnTo>
                      <a:lnTo>
                        <a:pt x="0" y="264"/>
                      </a:lnTo>
                      <a:lnTo>
                        <a:pt x="0" y="264"/>
                      </a:lnTo>
                      <a:lnTo>
                        <a:pt x="0" y="258"/>
                      </a:lnTo>
                      <a:lnTo>
                        <a:pt x="0" y="258"/>
                      </a:lnTo>
                      <a:lnTo>
                        <a:pt x="0" y="258"/>
                      </a:lnTo>
                      <a:lnTo>
                        <a:pt x="0" y="258"/>
                      </a:lnTo>
                      <a:lnTo>
                        <a:pt x="0" y="258"/>
                      </a:lnTo>
                      <a:lnTo>
                        <a:pt x="0" y="258"/>
                      </a:lnTo>
                      <a:lnTo>
                        <a:pt x="0" y="264"/>
                      </a:lnTo>
                      <a:lnTo>
                        <a:pt x="0" y="264"/>
                      </a:lnTo>
                      <a:lnTo>
                        <a:pt x="0" y="264"/>
                      </a:lnTo>
                      <a:lnTo>
                        <a:pt x="0" y="270"/>
                      </a:lnTo>
                      <a:lnTo>
                        <a:pt x="0" y="270"/>
                      </a:lnTo>
                      <a:lnTo>
                        <a:pt x="0" y="276"/>
                      </a:lnTo>
                      <a:lnTo>
                        <a:pt x="0" y="276"/>
                      </a:lnTo>
                      <a:lnTo>
                        <a:pt x="0" y="276"/>
                      </a:lnTo>
                      <a:lnTo>
                        <a:pt x="0" y="282"/>
                      </a:lnTo>
                      <a:lnTo>
                        <a:pt x="0" y="282"/>
                      </a:lnTo>
                      <a:lnTo>
                        <a:pt x="0" y="276"/>
                      </a:lnTo>
                      <a:lnTo>
                        <a:pt x="0" y="276"/>
                      </a:lnTo>
                      <a:lnTo>
                        <a:pt x="0" y="276"/>
                      </a:lnTo>
                      <a:lnTo>
                        <a:pt x="0" y="276"/>
                      </a:lnTo>
                      <a:lnTo>
                        <a:pt x="0" y="276"/>
                      </a:lnTo>
                      <a:lnTo>
                        <a:pt x="0" y="270"/>
                      </a:lnTo>
                      <a:lnTo>
                        <a:pt x="0" y="270"/>
                      </a:lnTo>
                      <a:lnTo>
                        <a:pt x="0" y="264"/>
                      </a:lnTo>
                      <a:lnTo>
                        <a:pt x="0" y="264"/>
                      </a:lnTo>
                      <a:lnTo>
                        <a:pt x="0" y="264"/>
                      </a:lnTo>
                      <a:lnTo>
                        <a:pt x="0" y="264"/>
                      </a:lnTo>
                      <a:lnTo>
                        <a:pt x="0" y="258"/>
                      </a:lnTo>
                      <a:lnTo>
                        <a:pt x="0" y="258"/>
                      </a:lnTo>
                      <a:lnTo>
                        <a:pt x="0" y="258"/>
                      </a:lnTo>
                      <a:lnTo>
                        <a:pt x="0" y="258"/>
                      </a:lnTo>
                      <a:lnTo>
                        <a:pt x="0" y="258"/>
                      </a:lnTo>
                      <a:lnTo>
                        <a:pt x="0" y="258"/>
                      </a:lnTo>
                      <a:lnTo>
                        <a:pt x="0" y="264"/>
                      </a:lnTo>
                      <a:lnTo>
                        <a:pt x="0" y="264"/>
                      </a:lnTo>
                      <a:lnTo>
                        <a:pt x="0" y="264"/>
                      </a:lnTo>
                      <a:lnTo>
                        <a:pt x="0" y="270"/>
                      </a:lnTo>
                      <a:lnTo>
                        <a:pt x="0" y="270"/>
                      </a:lnTo>
                      <a:lnTo>
                        <a:pt x="0" y="276"/>
                      </a:lnTo>
                      <a:lnTo>
                        <a:pt x="0" y="276"/>
                      </a:lnTo>
                      <a:lnTo>
                        <a:pt x="0" y="276"/>
                      </a:lnTo>
                      <a:lnTo>
                        <a:pt x="0" y="282"/>
                      </a:lnTo>
                      <a:lnTo>
                        <a:pt x="0" y="282"/>
                      </a:lnTo>
                      <a:lnTo>
                        <a:pt x="0" y="276"/>
                      </a:lnTo>
                      <a:lnTo>
                        <a:pt x="0" y="276"/>
                      </a:lnTo>
                      <a:lnTo>
                        <a:pt x="0" y="276"/>
                      </a:lnTo>
                      <a:lnTo>
                        <a:pt x="0" y="276"/>
                      </a:lnTo>
                      <a:lnTo>
                        <a:pt x="0" y="276"/>
                      </a:lnTo>
                      <a:lnTo>
                        <a:pt x="0" y="270"/>
                      </a:lnTo>
                      <a:lnTo>
                        <a:pt x="0" y="270"/>
                      </a:lnTo>
                      <a:lnTo>
                        <a:pt x="0" y="270"/>
                      </a:lnTo>
                      <a:lnTo>
                        <a:pt x="0" y="264"/>
                      </a:lnTo>
                      <a:lnTo>
                        <a:pt x="0" y="264"/>
                      </a:lnTo>
                      <a:lnTo>
                        <a:pt x="0" y="264"/>
                      </a:lnTo>
                      <a:lnTo>
                        <a:pt x="0" y="258"/>
                      </a:lnTo>
                      <a:lnTo>
                        <a:pt x="0" y="258"/>
                      </a:lnTo>
                      <a:lnTo>
                        <a:pt x="0" y="258"/>
                      </a:lnTo>
                      <a:lnTo>
                        <a:pt x="0" y="258"/>
                      </a:lnTo>
                      <a:lnTo>
                        <a:pt x="0" y="258"/>
                      </a:lnTo>
                      <a:lnTo>
                        <a:pt x="0" y="258"/>
                      </a:lnTo>
                      <a:lnTo>
                        <a:pt x="0" y="264"/>
                      </a:lnTo>
                      <a:lnTo>
                        <a:pt x="0" y="264"/>
                      </a:lnTo>
                      <a:lnTo>
                        <a:pt x="0" y="264"/>
                      </a:lnTo>
                      <a:lnTo>
                        <a:pt x="0" y="270"/>
                      </a:lnTo>
                      <a:lnTo>
                        <a:pt x="0" y="270"/>
                      </a:lnTo>
                      <a:lnTo>
                        <a:pt x="0" y="276"/>
                      </a:lnTo>
                      <a:lnTo>
                        <a:pt x="0" y="276"/>
                      </a:lnTo>
                      <a:lnTo>
                        <a:pt x="0" y="276"/>
                      </a:lnTo>
                      <a:lnTo>
                        <a:pt x="0" y="282"/>
                      </a:lnTo>
                      <a:lnTo>
                        <a:pt x="0" y="282"/>
                      </a:lnTo>
                      <a:lnTo>
                        <a:pt x="0" y="276"/>
                      </a:lnTo>
                      <a:lnTo>
                        <a:pt x="0" y="276"/>
                      </a:lnTo>
                      <a:lnTo>
                        <a:pt x="0" y="276"/>
                      </a:lnTo>
                      <a:lnTo>
                        <a:pt x="0" y="276"/>
                      </a:lnTo>
                      <a:lnTo>
                        <a:pt x="0" y="276"/>
                      </a:lnTo>
                      <a:lnTo>
                        <a:pt x="0" y="270"/>
                      </a:lnTo>
                      <a:lnTo>
                        <a:pt x="0" y="270"/>
                      </a:lnTo>
                      <a:lnTo>
                        <a:pt x="0" y="270"/>
                      </a:lnTo>
                      <a:lnTo>
                        <a:pt x="0" y="264"/>
                      </a:lnTo>
                      <a:lnTo>
                        <a:pt x="0" y="264"/>
                      </a:lnTo>
                      <a:lnTo>
                        <a:pt x="0" y="264"/>
                      </a:lnTo>
                      <a:lnTo>
                        <a:pt x="0" y="258"/>
                      </a:lnTo>
                      <a:lnTo>
                        <a:pt x="0" y="258"/>
                      </a:lnTo>
                      <a:lnTo>
                        <a:pt x="0" y="258"/>
                      </a:lnTo>
                      <a:lnTo>
                        <a:pt x="0" y="258"/>
                      </a:lnTo>
                      <a:lnTo>
                        <a:pt x="0" y="258"/>
                      </a:lnTo>
                      <a:lnTo>
                        <a:pt x="0" y="258"/>
                      </a:lnTo>
                      <a:lnTo>
                        <a:pt x="0" y="264"/>
                      </a:lnTo>
                      <a:lnTo>
                        <a:pt x="0" y="264"/>
                      </a:lnTo>
                      <a:lnTo>
                        <a:pt x="0" y="264"/>
                      </a:lnTo>
                      <a:lnTo>
                        <a:pt x="0" y="270"/>
                      </a:lnTo>
                      <a:lnTo>
                        <a:pt x="0" y="270"/>
                      </a:lnTo>
                      <a:lnTo>
                        <a:pt x="0" y="276"/>
                      </a:lnTo>
                      <a:lnTo>
                        <a:pt x="0" y="276"/>
                      </a:lnTo>
                      <a:lnTo>
                        <a:pt x="0" y="276"/>
                      </a:lnTo>
                      <a:lnTo>
                        <a:pt x="0" y="282"/>
                      </a:lnTo>
                      <a:lnTo>
                        <a:pt x="0" y="282"/>
                      </a:lnTo>
                      <a:lnTo>
                        <a:pt x="0" y="276"/>
                      </a:lnTo>
                      <a:lnTo>
                        <a:pt x="0" y="276"/>
                      </a:lnTo>
                      <a:lnTo>
                        <a:pt x="0" y="276"/>
                      </a:lnTo>
                      <a:lnTo>
                        <a:pt x="0" y="276"/>
                      </a:lnTo>
                      <a:lnTo>
                        <a:pt x="0" y="276"/>
                      </a:lnTo>
                      <a:lnTo>
                        <a:pt x="0" y="270"/>
                      </a:lnTo>
                      <a:lnTo>
                        <a:pt x="0" y="270"/>
                      </a:lnTo>
                      <a:lnTo>
                        <a:pt x="0" y="270"/>
                      </a:lnTo>
                      <a:lnTo>
                        <a:pt x="0" y="264"/>
                      </a:lnTo>
                      <a:lnTo>
                        <a:pt x="0" y="264"/>
                      </a:lnTo>
                      <a:lnTo>
                        <a:pt x="0" y="264"/>
                      </a:lnTo>
                      <a:lnTo>
                        <a:pt x="0" y="258"/>
                      </a:lnTo>
                      <a:lnTo>
                        <a:pt x="0" y="258"/>
                      </a:lnTo>
                      <a:lnTo>
                        <a:pt x="0" y="258"/>
                      </a:lnTo>
                      <a:lnTo>
                        <a:pt x="0" y="258"/>
                      </a:lnTo>
                      <a:lnTo>
                        <a:pt x="0" y="258"/>
                      </a:lnTo>
                      <a:lnTo>
                        <a:pt x="0" y="258"/>
                      </a:lnTo>
                      <a:lnTo>
                        <a:pt x="0" y="264"/>
                      </a:lnTo>
                      <a:lnTo>
                        <a:pt x="0" y="264"/>
                      </a:lnTo>
                      <a:lnTo>
                        <a:pt x="0" y="264"/>
                      </a:lnTo>
                      <a:lnTo>
                        <a:pt x="0" y="270"/>
                      </a:lnTo>
                      <a:lnTo>
                        <a:pt x="0" y="270"/>
                      </a:lnTo>
                      <a:lnTo>
                        <a:pt x="0" y="276"/>
                      </a:lnTo>
                      <a:lnTo>
                        <a:pt x="0" y="276"/>
                      </a:lnTo>
                      <a:lnTo>
                        <a:pt x="0" y="276"/>
                      </a:lnTo>
                      <a:lnTo>
                        <a:pt x="0" y="282"/>
                      </a:lnTo>
                      <a:lnTo>
                        <a:pt x="0" y="282"/>
                      </a:lnTo>
                      <a:lnTo>
                        <a:pt x="0" y="276"/>
                      </a:lnTo>
                      <a:lnTo>
                        <a:pt x="0" y="276"/>
                      </a:lnTo>
                      <a:lnTo>
                        <a:pt x="0" y="276"/>
                      </a:lnTo>
                      <a:lnTo>
                        <a:pt x="0" y="276"/>
                      </a:lnTo>
                      <a:lnTo>
                        <a:pt x="0" y="276"/>
                      </a:lnTo>
                      <a:lnTo>
                        <a:pt x="0" y="270"/>
                      </a:lnTo>
                      <a:lnTo>
                        <a:pt x="0" y="270"/>
                      </a:lnTo>
                      <a:lnTo>
                        <a:pt x="0" y="270"/>
                      </a:lnTo>
                      <a:lnTo>
                        <a:pt x="0" y="264"/>
                      </a:lnTo>
                      <a:lnTo>
                        <a:pt x="0" y="264"/>
                      </a:lnTo>
                      <a:lnTo>
                        <a:pt x="0" y="264"/>
                      </a:lnTo>
                      <a:lnTo>
                        <a:pt x="0" y="258"/>
                      </a:lnTo>
                      <a:lnTo>
                        <a:pt x="0" y="258"/>
                      </a:lnTo>
                      <a:lnTo>
                        <a:pt x="0" y="258"/>
                      </a:lnTo>
                      <a:lnTo>
                        <a:pt x="0" y="258"/>
                      </a:lnTo>
                      <a:lnTo>
                        <a:pt x="0" y="258"/>
                      </a:lnTo>
                      <a:lnTo>
                        <a:pt x="0" y="258"/>
                      </a:lnTo>
                      <a:lnTo>
                        <a:pt x="0" y="264"/>
                      </a:lnTo>
                      <a:lnTo>
                        <a:pt x="0" y="264"/>
                      </a:lnTo>
                      <a:lnTo>
                        <a:pt x="0" y="264"/>
                      </a:lnTo>
                      <a:lnTo>
                        <a:pt x="0" y="270"/>
                      </a:lnTo>
                      <a:lnTo>
                        <a:pt x="0" y="270"/>
                      </a:lnTo>
                      <a:lnTo>
                        <a:pt x="0" y="276"/>
                      </a:lnTo>
                      <a:lnTo>
                        <a:pt x="0" y="276"/>
                      </a:lnTo>
                      <a:lnTo>
                        <a:pt x="0" y="276"/>
                      </a:lnTo>
                      <a:lnTo>
                        <a:pt x="0" y="282"/>
                      </a:lnTo>
                      <a:lnTo>
                        <a:pt x="0" y="282"/>
                      </a:lnTo>
                      <a:lnTo>
                        <a:pt x="0" y="276"/>
                      </a:lnTo>
                      <a:lnTo>
                        <a:pt x="0" y="276"/>
                      </a:lnTo>
                      <a:lnTo>
                        <a:pt x="0" y="276"/>
                      </a:lnTo>
                      <a:lnTo>
                        <a:pt x="0" y="276"/>
                      </a:lnTo>
                      <a:lnTo>
                        <a:pt x="0" y="276"/>
                      </a:lnTo>
                      <a:lnTo>
                        <a:pt x="0" y="270"/>
                      </a:lnTo>
                      <a:lnTo>
                        <a:pt x="0" y="270"/>
                      </a:lnTo>
                      <a:lnTo>
                        <a:pt x="0" y="270"/>
                      </a:lnTo>
                      <a:lnTo>
                        <a:pt x="0" y="264"/>
                      </a:lnTo>
                      <a:lnTo>
                        <a:pt x="0" y="264"/>
                      </a:lnTo>
                      <a:lnTo>
                        <a:pt x="0" y="264"/>
                      </a:lnTo>
                      <a:lnTo>
                        <a:pt x="0" y="258"/>
                      </a:lnTo>
                      <a:lnTo>
                        <a:pt x="0" y="258"/>
                      </a:lnTo>
                      <a:lnTo>
                        <a:pt x="0" y="258"/>
                      </a:lnTo>
                      <a:lnTo>
                        <a:pt x="0" y="258"/>
                      </a:lnTo>
                      <a:lnTo>
                        <a:pt x="0" y="258"/>
                      </a:lnTo>
                      <a:lnTo>
                        <a:pt x="0" y="258"/>
                      </a:lnTo>
                      <a:lnTo>
                        <a:pt x="0" y="264"/>
                      </a:lnTo>
                      <a:lnTo>
                        <a:pt x="0" y="264"/>
                      </a:lnTo>
                      <a:lnTo>
                        <a:pt x="0" y="264"/>
                      </a:lnTo>
                      <a:lnTo>
                        <a:pt x="0" y="270"/>
                      </a:lnTo>
                      <a:lnTo>
                        <a:pt x="0" y="270"/>
                      </a:lnTo>
                      <a:lnTo>
                        <a:pt x="0" y="276"/>
                      </a:lnTo>
                      <a:lnTo>
                        <a:pt x="0" y="276"/>
                      </a:lnTo>
                      <a:lnTo>
                        <a:pt x="0" y="276"/>
                      </a:lnTo>
                      <a:lnTo>
                        <a:pt x="0" y="282"/>
                      </a:lnTo>
                      <a:lnTo>
                        <a:pt x="0" y="282"/>
                      </a:lnTo>
                      <a:lnTo>
                        <a:pt x="0" y="276"/>
                      </a:lnTo>
                      <a:lnTo>
                        <a:pt x="0" y="276"/>
                      </a:lnTo>
                      <a:lnTo>
                        <a:pt x="0" y="276"/>
                      </a:lnTo>
                      <a:lnTo>
                        <a:pt x="0" y="276"/>
                      </a:lnTo>
                      <a:lnTo>
                        <a:pt x="0" y="276"/>
                      </a:lnTo>
                      <a:lnTo>
                        <a:pt x="0" y="270"/>
                      </a:lnTo>
                      <a:lnTo>
                        <a:pt x="0" y="270"/>
                      </a:lnTo>
                      <a:lnTo>
                        <a:pt x="0" y="270"/>
                      </a:lnTo>
                      <a:lnTo>
                        <a:pt x="0" y="264"/>
                      </a:lnTo>
                      <a:lnTo>
                        <a:pt x="0" y="264"/>
                      </a:lnTo>
                      <a:lnTo>
                        <a:pt x="0" y="264"/>
                      </a:lnTo>
                      <a:lnTo>
                        <a:pt x="0" y="258"/>
                      </a:lnTo>
                      <a:lnTo>
                        <a:pt x="0" y="258"/>
                      </a:lnTo>
                      <a:lnTo>
                        <a:pt x="0" y="258"/>
                      </a:lnTo>
                      <a:lnTo>
                        <a:pt x="0" y="258"/>
                      </a:lnTo>
                      <a:lnTo>
                        <a:pt x="0" y="258"/>
                      </a:lnTo>
                      <a:lnTo>
                        <a:pt x="0" y="258"/>
                      </a:lnTo>
                      <a:lnTo>
                        <a:pt x="0" y="264"/>
                      </a:lnTo>
                      <a:lnTo>
                        <a:pt x="0" y="264"/>
                      </a:lnTo>
                      <a:lnTo>
                        <a:pt x="0" y="264"/>
                      </a:lnTo>
                      <a:lnTo>
                        <a:pt x="0" y="270"/>
                      </a:lnTo>
                      <a:lnTo>
                        <a:pt x="0" y="270"/>
                      </a:lnTo>
                      <a:lnTo>
                        <a:pt x="0" y="276"/>
                      </a:lnTo>
                      <a:lnTo>
                        <a:pt x="0" y="276"/>
                      </a:lnTo>
                      <a:lnTo>
                        <a:pt x="0" y="276"/>
                      </a:lnTo>
                      <a:lnTo>
                        <a:pt x="0" y="282"/>
                      </a:lnTo>
                      <a:lnTo>
                        <a:pt x="0" y="282"/>
                      </a:lnTo>
                      <a:lnTo>
                        <a:pt x="0" y="276"/>
                      </a:lnTo>
                      <a:lnTo>
                        <a:pt x="0" y="276"/>
                      </a:lnTo>
                      <a:lnTo>
                        <a:pt x="0" y="276"/>
                      </a:lnTo>
                      <a:lnTo>
                        <a:pt x="0" y="276"/>
                      </a:lnTo>
                      <a:lnTo>
                        <a:pt x="0" y="276"/>
                      </a:lnTo>
                      <a:lnTo>
                        <a:pt x="0" y="270"/>
                      </a:lnTo>
                      <a:lnTo>
                        <a:pt x="0" y="270"/>
                      </a:lnTo>
                      <a:lnTo>
                        <a:pt x="0" y="270"/>
                      </a:lnTo>
                      <a:lnTo>
                        <a:pt x="0" y="264"/>
                      </a:lnTo>
                      <a:lnTo>
                        <a:pt x="0" y="264"/>
                      </a:lnTo>
                      <a:lnTo>
                        <a:pt x="0" y="264"/>
                      </a:lnTo>
                      <a:lnTo>
                        <a:pt x="0" y="258"/>
                      </a:lnTo>
                      <a:lnTo>
                        <a:pt x="0" y="258"/>
                      </a:lnTo>
                      <a:lnTo>
                        <a:pt x="0" y="258"/>
                      </a:lnTo>
                      <a:lnTo>
                        <a:pt x="0" y="258"/>
                      </a:lnTo>
                      <a:lnTo>
                        <a:pt x="0" y="258"/>
                      </a:lnTo>
                      <a:lnTo>
                        <a:pt x="0" y="258"/>
                      </a:lnTo>
                      <a:lnTo>
                        <a:pt x="0" y="264"/>
                      </a:lnTo>
                      <a:lnTo>
                        <a:pt x="0" y="264"/>
                      </a:lnTo>
                      <a:lnTo>
                        <a:pt x="0" y="264"/>
                      </a:lnTo>
                      <a:lnTo>
                        <a:pt x="0" y="270"/>
                      </a:lnTo>
                      <a:lnTo>
                        <a:pt x="0" y="270"/>
                      </a:lnTo>
                      <a:lnTo>
                        <a:pt x="0" y="276"/>
                      </a:lnTo>
                      <a:lnTo>
                        <a:pt x="0" y="276"/>
                      </a:lnTo>
                      <a:lnTo>
                        <a:pt x="0" y="276"/>
                      </a:lnTo>
                      <a:lnTo>
                        <a:pt x="0" y="282"/>
                      </a:lnTo>
                      <a:lnTo>
                        <a:pt x="0" y="282"/>
                      </a:lnTo>
                      <a:lnTo>
                        <a:pt x="0" y="276"/>
                      </a:lnTo>
                      <a:lnTo>
                        <a:pt x="0" y="276"/>
                      </a:lnTo>
                      <a:lnTo>
                        <a:pt x="0" y="276"/>
                      </a:lnTo>
                      <a:lnTo>
                        <a:pt x="0" y="276"/>
                      </a:lnTo>
                      <a:lnTo>
                        <a:pt x="0" y="276"/>
                      </a:lnTo>
                      <a:lnTo>
                        <a:pt x="0" y="270"/>
                      </a:lnTo>
                      <a:lnTo>
                        <a:pt x="0" y="270"/>
                      </a:lnTo>
                      <a:lnTo>
                        <a:pt x="0" y="270"/>
                      </a:lnTo>
                      <a:lnTo>
                        <a:pt x="0" y="264"/>
                      </a:lnTo>
                      <a:lnTo>
                        <a:pt x="0" y="264"/>
                      </a:lnTo>
                      <a:lnTo>
                        <a:pt x="0" y="264"/>
                      </a:lnTo>
                      <a:lnTo>
                        <a:pt x="0" y="258"/>
                      </a:lnTo>
                      <a:lnTo>
                        <a:pt x="0" y="258"/>
                      </a:lnTo>
                      <a:lnTo>
                        <a:pt x="0" y="258"/>
                      </a:lnTo>
                      <a:lnTo>
                        <a:pt x="0" y="258"/>
                      </a:lnTo>
                      <a:lnTo>
                        <a:pt x="0" y="258"/>
                      </a:lnTo>
                      <a:lnTo>
                        <a:pt x="0" y="258"/>
                      </a:lnTo>
                      <a:lnTo>
                        <a:pt x="0" y="264"/>
                      </a:lnTo>
                      <a:lnTo>
                        <a:pt x="0" y="264"/>
                      </a:lnTo>
                      <a:lnTo>
                        <a:pt x="0" y="264"/>
                      </a:lnTo>
                      <a:lnTo>
                        <a:pt x="0" y="270"/>
                      </a:lnTo>
                      <a:lnTo>
                        <a:pt x="0" y="270"/>
                      </a:lnTo>
                      <a:lnTo>
                        <a:pt x="0" y="276"/>
                      </a:lnTo>
                      <a:lnTo>
                        <a:pt x="0" y="276"/>
                      </a:lnTo>
                      <a:lnTo>
                        <a:pt x="0" y="276"/>
                      </a:lnTo>
                      <a:lnTo>
                        <a:pt x="0" y="282"/>
                      </a:lnTo>
                      <a:lnTo>
                        <a:pt x="0" y="282"/>
                      </a:lnTo>
                      <a:lnTo>
                        <a:pt x="0" y="276"/>
                      </a:lnTo>
                      <a:lnTo>
                        <a:pt x="0" y="276"/>
                      </a:lnTo>
                      <a:lnTo>
                        <a:pt x="0" y="276"/>
                      </a:lnTo>
                      <a:lnTo>
                        <a:pt x="0" y="276"/>
                      </a:lnTo>
                      <a:lnTo>
                        <a:pt x="0" y="276"/>
                      </a:lnTo>
                      <a:lnTo>
                        <a:pt x="0" y="270"/>
                      </a:lnTo>
                      <a:lnTo>
                        <a:pt x="0" y="270"/>
                      </a:lnTo>
                      <a:lnTo>
                        <a:pt x="0" y="270"/>
                      </a:lnTo>
                      <a:lnTo>
                        <a:pt x="0" y="264"/>
                      </a:lnTo>
                      <a:lnTo>
                        <a:pt x="0" y="264"/>
                      </a:lnTo>
                      <a:lnTo>
                        <a:pt x="0" y="264"/>
                      </a:lnTo>
                      <a:lnTo>
                        <a:pt x="0" y="258"/>
                      </a:lnTo>
                      <a:lnTo>
                        <a:pt x="0" y="258"/>
                      </a:lnTo>
                      <a:lnTo>
                        <a:pt x="0" y="258"/>
                      </a:lnTo>
                      <a:lnTo>
                        <a:pt x="0" y="258"/>
                      </a:lnTo>
                      <a:lnTo>
                        <a:pt x="0" y="258"/>
                      </a:lnTo>
                      <a:lnTo>
                        <a:pt x="0" y="258"/>
                      </a:lnTo>
                      <a:lnTo>
                        <a:pt x="0" y="264"/>
                      </a:lnTo>
                      <a:lnTo>
                        <a:pt x="0" y="264"/>
                      </a:lnTo>
                      <a:lnTo>
                        <a:pt x="0" y="264"/>
                      </a:lnTo>
                      <a:lnTo>
                        <a:pt x="0" y="270"/>
                      </a:lnTo>
                      <a:lnTo>
                        <a:pt x="0" y="270"/>
                      </a:lnTo>
                      <a:lnTo>
                        <a:pt x="0" y="276"/>
                      </a:lnTo>
                      <a:lnTo>
                        <a:pt x="0" y="276"/>
                      </a:lnTo>
                      <a:lnTo>
                        <a:pt x="0" y="276"/>
                      </a:lnTo>
                      <a:lnTo>
                        <a:pt x="0" y="282"/>
                      </a:lnTo>
                      <a:lnTo>
                        <a:pt x="0" y="282"/>
                      </a:lnTo>
                      <a:lnTo>
                        <a:pt x="0" y="276"/>
                      </a:lnTo>
                      <a:lnTo>
                        <a:pt x="0" y="276"/>
                      </a:lnTo>
                      <a:lnTo>
                        <a:pt x="0" y="276"/>
                      </a:lnTo>
                      <a:lnTo>
                        <a:pt x="0" y="276"/>
                      </a:lnTo>
                      <a:lnTo>
                        <a:pt x="0" y="276"/>
                      </a:lnTo>
                      <a:lnTo>
                        <a:pt x="0" y="270"/>
                      </a:lnTo>
                      <a:lnTo>
                        <a:pt x="0" y="270"/>
                      </a:lnTo>
                      <a:lnTo>
                        <a:pt x="0" y="270"/>
                      </a:lnTo>
                      <a:lnTo>
                        <a:pt x="0" y="264"/>
                      </a:lnTo>
                      <a:lnTo>
                        <a:pt x="0" y="264"/>
                      </a:lnTo>
                      <a:lnTo>
                        <a:pt x="0" y="264"/>
                      </a:lnTo>
                      <a:lnTo>
                        <a:pt x="0" y="258"/>
                      </a:lnTo>
                      <a:lnTo>
                        <a:pt x="0" y="258"/>
                      </a:lnTo>
                      <a:lnTo>
                        <a:pt x="0" y="258"/>
                      </a:lnTo>
                      <a:lnTo>
                        <a:pt x="0" y="258"/>
                      </a:lnTo>
                      <a:lnTo>
                        <a:pt x="0" y="258"/>
                      </a:lnTo>
                      <a:lnTo>
                        <a:pt x="0" y="258"/>
                      </a:lnTo>
                      <a:lnTo>
                        <a:pt x="0" y="264"/>
                      </a:lnTo>
                      <a:lnTo>
                        <a:pt x="0" y="264"/>
                      </a:lnTo>
                      <a:lnTo>
                        <a:pt x="0" y="264"/>
                      </a:lnTo>
                      <a:lnTo>
                        <a:pt x="0" y="270"/>
                      </a:lnTo>
                      <a:lnTo>
                        <a:pt x="0" y="270"/>
                      </a:lnTo>
                      <a:lnTo>
                        <a:pt x="0" y="276"/>
                      </a:lnTo>
                      <a:lnTo>
                        <a:pt x="0" y="276"/>
                      </a:lnTo>
                      <a:lnTo>
                        <a:pt x="0" y="276"/>
                      </a:lnTo>
                      <a:lnTo>
                        <a:pt x="0" y="282"/>
                      </a:lnTo>
                      <a:lnTo>
                        <a:pt x="0" y="282"/>
                      </a:lnTo>
                      <a:lnTo>
                        <a:pt x="0" y="276"/>
                      </a:lnTo>
                      <a:lnTo>
                        <a:pt x="0" y="276"/>
                      </a:lnTo>
                      <a:lnTo>
                        <a:pt x="0" y="276"/>
                      </a:lnTo>
                      <a:lnTo>
                        <a:pt x="0" y="276"/>
                      </a:lnTo>
                      <a:lnTo>
                        <a:pt x="0" y="276"/>
                      </a:lnTo>
                      <a:lnTo>
                        <a:pt x="0" y="270"/>
                      </a:lnTo>
                      <a:lnTo>
                        <a:pt x="0" y="270"/>
                      </a:lnTo>
                      <a:lnTo>
                        <a:pt x="0" y="270"/>
                      </a:lnTo>
                      <a:lnTo>
                        <a:pt x="0" y="264"/>
                      </a:lnTo>
                      <a:lnTo>
                        <a:pt x="0" y="264"/>
                      </a:lnTo>
                      <a:lnTo>
                        <a:pt x="0" y="264"/>
                      </a:lnTo>
                      <a:lnTo>
                        <a:pt x="0" y="258"/>
                      </a:lnTo>
                      <a:lnTo>
                        <a:pt x="0" y="258"/>
                      </a:lnTo>
                      <a:lnTo>
                        <a:pt x="0" y="258"/>
                      </a:lnTo>
                      <a:lnTo>
                        <a:pt x="0" y="258"/>
                      </a:lnTo>
                      <a:lnTo>
                        <a:pt x="0" y="258"/>
                      </a:lnTo>
                      <a:lnTo>
                        <a:pt x="0" y="258"/>
                      </a:lnTo>
                      <a:lnTo>
                        <a:pt x="0" y="264"/>
                      </a:lnTo>
                      <a:lnTo>
                        <a:pt x="0" y="264"/>
                      </a:lnTo>
                      <a:lnTo>
                        <a:pt x="0" y="264"/>
                      </a:lnTo>
                      <a:lnTo>
                        <a:pt x="0" y="270"/>
                      </a:lnTo>
                      <a:lnTo>
                        <a:pt x="0" y="270"/>
                      </a:lnTo>
                      <a:lnTo>
                        <a:pt x="0" y="276"/>
                      </a:lnTo>
                      <a:lnTo>
                        <a:pt x="0" y="276"/>
                      </a:lnTo>
                      <a:lnTo>
                        <a:pt x="0" y="276"/>
                      </a:lnTo>
                      <a:lnTo>
                        <a:pt x="0" y="282"/>
                      </a:lnTo>
                      <a:lnTo>
                        <a:pt x="0" y="282"/>
                      </a:lnTo>
                      <a:lnTo>
                        <a:pt x="0" y="276"/>
                      </a:lnTo>
                      <a:lnTo>
                        <a:pt x="0" y="276"/>
                      </a:lnTo>
                      <a:lnTo>
                        <a:pt x="0" y="276"/>
                      </a:lnTo>
                      <a:lnTo>
                        <a:pt x="0" y="276"/>
                      </a:lnTo>
                      <a:lnTo>
                        <a:pt x="0" y="276"/>
                      </a:lnTo>
                      <a:lnTo>
                        <a:pt x="0" y="270"/>
                      </a:lnTo>
                      <a:lnTo>
                        <a:pt x="0" y="270"/>
                      </a:lnTo>
                      <a:lnTo>
                        <a:pt x="0" y="270"/>
                      </a:lnTo>
                      <a:lnTo>
                        <a:pt x="0" y="264"/>
                      </a:lnTo>
                      <a:lnTo>
                        <a:pt x="0" y="264"/>
                      </a:lnTo>
                      <a:lnTo>
                        <a:pt x="0" y="264"/>
                      </a:lnTo>
                      <a:lnTo>
                        <a:pt x="0" y="258"/>
                      </a:lnTo>
                      <a:lnTo>
                        <a:pt x="0" y="258"/>
                      </a:lnTo>
                      <a:lnTo>
                        <a:pt x="0" y="258"/>
                      </a:lnTo>
                      <a:lnTo>
                        <a:pt x="0" y="258"/>
                      </a:lnTo>
                      <a:lnTo>
                        <a:pt x="0" y="258"/>
                      </a:lnTo>
                      <a:lnTo>
                        <a:pt x="0" y="258"/>
                      </a:lnTo>
                      <a:lnTo>
                        <a:pt x="0" y="264"/>
                      </a:lnTo>
                      <a:lnTo>
                        <a:pt x="0" y="264"/>
                      </a:lnTo>
                      <a:lnTo>
                        <a:pt x="0" y="264"/>
                      </a:lnTo>
                      <a:lnTo>
                        <a:pt x="0" y="270"/>
                      </a:lnTo>
                      <a:lnTo>
                        <a:pt x="0" y="270"/>
                      </a:lnTo>
                      <a:lnTo>
                        <a:pt x="0" y="276"/>
                      </a:lnTo>
                      <a:lnTo>
                        <a:pt x="0" y="276"/>
                      </a:lnTo>
                      <a:lnTo>
                        <a:pt x="0" y="276"/>
                      </a:lnTo>
                      <a:lnTo>
                        <a:pt x="0" y="282"/>
                      </a:lnTo>
                      <a:lnTo>
                        <a:pt x="0" y="282"/>
                      </a:lnTo>
                      <a:lnTo>
                        <a:pt x="0" y="276"/>
                      </a:lnTo>
                      <a:lnTo>
                        <a:pt x="0" y="276"/>
                      </a:lnTo>
                      <a:lnTo>
                        <a:pt x="0" y="276"/>
                      </a:lnTo>
                      <a:lnTo>
                        <a:pt x="0" y="276"/>
                      </a:lnTo>
                      <a:lnTo>
                        <a:pt x="0" y="276"/>
                      </a:lnTo>
                      <a:lnTo>
                        <a:pt x="0" y="270"/>
                      </a:lnTo>
                      <a:lnTo>
                        <a:pt x="0" y="270"/>
                      </a:lnTo>
                      <a:lnTo>
                        <a:pt x="0" y="270"/>
                      </a:lnTo>
                      <a:lnTo>
                        <a:pt x="0" y="264"/>
                      </a:lnTo>
                      <a:lnTo>
                        <a:pt x="0" y="264"/>
                      </a:lnTo>
                      <a:lnTo>
                        <a:pt x="0" y="264"/>
                      </a:lnTo>
                      <a:lnTo>
                        <a:pt x="0" y="258"/>
                      </a:lnTo>
                      <a:lnTo>
                        <a:pt x="0" y="258"/>
                      </a:lnTo>
                      <a:lnTo>
                        <a:pt x="0" y="258"/>
                      </a:lnTo>
                      <a:lnTo>
                        <a:pt x="0" y="258"/>
                      </a:lnTo>
                      <a:lnTo>
                        <a:pt x="0" y="258"/>
                      </a:lnTo>
                      <a:lnTo>
                        <a:pt x="0" y="258"/>
                      </a:lnTo>
                      <a:lnTo>
                        <a:pt x="0" y="264"/>
                      </a:lnTo>
                      <a:lnTo>
                        <a:pt x="0" y="264"/>
                      </a:lnTo>
                      <a:lnTo>
                        <a:pt x="0" y="264"/>
                      </a:lnTo>
                      <a:lnTo>
                        <a:pt x="0" y="270"/>
                      </a:lnTo>
                      <a:lnTo>
                        <a:pt x="0" y="270"/>
                      </a:lnTo>
                      <a:lnTo>
                        <a:pt x="0" y="276"/>
                      </a:lnTo>
                      <a:lnTo>
                        <a:pt x="0" y="276"/>
                      </a:lnTo>
                      <a:lnTo>
                        <a:pt x="0" y="276"/>
                      </a:lnTo>
                      <a:lnTo>
                        <a:pt x="0" y="282"/>
                      </a:lnTo>
                      <a:lnTo>
                        <a:pt x="0" y="282"/>
                      </a:lnTo>
                      <a:lnTo>
                        <a:pt x="0" y="276"/>
                      </a:lnTo>
                      <a:lnTo>
                        <a:pt x="0" y="276"/>
                      </a:lnTo>
                      <a:lnTo>
                        <a:pt x="0" y="276"/>
                      </a:lnTo>
                      <a:lnTo>
                        <a:pt x="0" y="276"/>
                      </a:lnTo>
                      <a:lnTo>
                        <a:pt x="0" y="276"/>
                      </a:lnTo>
                      <a:lnTo>
                        <a:pt x="0" y="270"/>
                      </a:lnTo>
                      <a:lnTo>
                        <a:pt x="0" y="270"/>
                      </a:lnTo>
                      <a:lnTo>
                        <a:pt x="0" y="270"/>
                      </a:lnTo>
                      <a:lnTo>
                        <a:pt x="0" y="264"/>
                      </a:lnTo>
                      <a:lnTo>
                        <a:pt x="0" y="264"/>
                      </a:lnTo>
                      <a:lnTo>
                        <a:pt x="0" y="264"/>
                      </a:lnTo>
                      <a:lnTo>
                        <a:pt x="0" y="258"/>
                      </a:lnTo>
                      <a:lnTo>
                        <a:pt x="0" y="258"/>
                      </a:lnTo>
                      <a:lnTo>
                        <a:pt x="0" y="258"/>
                      </a:lnTo>
                      <a:lnTo>
                        <a:pt x="0" y="258"/>
                      </a:lnTo>
                      <a:lnTo>
                        <a:pt x="0" y="258"/>
                      </a:lnTo>
                      <a:lnTo>
                        <a:pt x="0" y="258"/>
                      </a:lnTo>
                      <a:lnTo>
                        <a:pt x="0" y="264"/>
                      </a:lnTo>
                      <a:lnTo>
                        <a:pt x="0" y="264"/>
                      </a:lnTo>
                      <a:lnTo>
                        <a:pt x="0" y="264"/>
                      </a:lnTo>
                      <a:lnTo>
                        <a:pt x="0" y="270"/>
                      </a:lnTo>
                      <a:lnTo>
                        <a:pt x="0" y="270"/>
                      </a:lnTo>
                      <a:lnTo>
                        <a:pt x="0" y="276"/>
                      </a:lnTo>
                      <a:lnTo>
                        <a:pt x="0" y="276"/>
                      </a:lnTo>
                      <a:lnTo>
                        <a:pt x="0" y="276"/>
                      </a:lnTo>
                      <a:lnTo>
                        <a:pt x="0" y="282"/>
                      </a:lnTo>
                      <a:lnTo>
                        <a:pt x="0" y="282"/>
                      </a:lnTo>
                      <a:lnTo>
                        <a:pt x="0" y="282"/>
                      </a:lnTo>
                      <a:lnTo>
                        <a:pt x="0" y="282"/>
                      </a:lnTo>
                      <a:lnTo>
                        <a:pt x="0" y="282"/>
                      </a:lnTo>
                      <a:lnTo>
                        <a:pt x="0" y="288"/>
                      </a:lnTo>
                      <a:lnTo>
                        <a:pt x="0" y="288"/>
                      </a:lnTo>
                      <a:lnTo>
                        <a:pt x="0" y="288"/>
                      </a:lnTo>
                      <a:lnTo>
                        <a:pt x="0" y="288"/>
                      </a:lnTo>
                      <a:lnTo>
                        <a:pt x="0" y="288"/>
                      </a:lnTo>
                      <a:lnTo>
                        <a:pt x="0" y="288"/>
                      </a:lnTo>
                      <a:lnTo>
                        <a:pt x="0" y="294"/>
                      </a:lnTo>
                      <a:lnTo>
                        <a:pt x="0" y="294"/>
                      </a:lnTo>
                      <a:lnTo>
                        <a:pt x="0" y="294"/>
                      </a:lnTo>
                      <a:lnTo>
                        <a:pt x="0" y="300"/>
                      </a:lnTo>
                      <a:lnTo>
                        <a:pt x="0" y="300"/>
                      </a:lnTo>
                      <a:lnTo>
                        <a:pt x="0" y="300"/>
                      </a:lnTo>
                      <a:lnTo>
                        <a:pt x="0" y="306"/>
                      </a:lnTo>
                      <a:lnTo>
                        <a:pt x="0" y="306"/>
                      </a:lnTo>
                      <a:lnTo>
                        <a:pt x="0" y="306"/>
                      </a:lnTo>
                      <a:lnTo>
                        <a:pt x="0" y="312"/>
                      </a:lnTo>
                      <a:lnTo>
                        <a:pt x="0" y="312"/>
                      </a:lnTo>
                      <a:lnTo>
                        <a:pt x="0" y="312"/>
                      </a:lnTo>
                      <a:lnTo>
                        <a:pt x="0" y="306"/>
                      </a:lnTo>
                      <a:lnTo>
                        <a:pt x="0" y="306"/>
                      </a:lnTo>
                      <a:lnTo>
                        <a:pt x="0" y="306"/>
                      </a:lnTo>
                      <a:lnTo>
                        <a:pt x="0" y="300"/>
                      </a:lnTo>
                      <a:lnTo>
                        <a:pt x="0" y="300"/>
                      </a:lnTo>
                      <a:lnTo>
                        <a:pt x="0" y="294"/>
                      </a:lnTo>
                      <a:lnTo>
                        <a:pt x="0" y="294"/>
                      </a:lnTo>
                      <a:lnTo>
                        <a:pt x="0" y="294"/>
                      </a:lnTo>
                      <a:lnTo>
                        <a:pt x="0" y="294"/>
                      </a:lnTo>
                      <a:lnTo>
                        <a:pt x="0" y="300"/>
                      </a:lnTo>
                      <a:lnTo>
                        <a:pt x="0" y="300"/>
                      </a:lnTo>
                      <a:lnTo>
                        <a:pt x="0" y="306"/>
                      </a:lnTo>
                      <a:lnTo>
                        <a:pt x="0" y="306"/>
                      </a:lnTo>
                      <a:lnTo>
                        <a:pt x="0" y="306"/>
                      </a:lnTo>
                      <a:lnTo>
                        <a:pt x="0" y="306"/>
                      </a:lnTo>
                      <a:lnTo>
                        <a:pt x="0" y="306"/>
                      </a:lnTo>
                      <a:lnTo>
                        <a:pt x="0" y="306"/>
                      </a:lnTo>
                      <a:lnTo>
                        <a:pt x="0" y="300"/>
                      </a:lnTo>
                      <a:lnTo>
                        <a:pt x="0" y="300"/>
                      </a:lnTo>
                      <a:lnTo>
                        <a:pt x="0" y="294"/>
                      </a:lnTo>
                      <a:lnTo>
                        <a:pt x="0" y="294"/>
                      </a:lnTo>
                      <a:lnTo>
                        <a:pt x="0" y="288"/>
                      </a:lnTo>
                      <a:lnTo>
                        <a:pt x="0" y="288"/>
                      </a:lnTo>
                      <a:lnTo>
                        <a:pt x="0" y="288"/>
                      </a:lnTo>
                      <a:lnTo>
                        <a:pt x="0" y="282"/>
                      </a:lnTo>
                      <a:lnTo>
                        <a:pt x="0" y="282"/>
                      </a:lnTo>
                      <a:lnTo>
                        <a:pt x="0" y="282"/>
                      </a:lnTo>
                      <a:lnTo>
                        <a:pt x="0" y="282"/>
                      </a:lnTo>
                      <a:lnTo>
                        <a:pt x="0" y="282"/>
                      </a:lnTo>
                      <a:lnTo>
                        <a:pt x="0" y="282"/>
                      </a:lnTo>
                      <a:lnTo>
                        <a:pt x="0" y="276"/>
                      </a:lnTo>
                      <a:lnTo>
                        <a:pt x="0" y="276"/>
                      </a:lnTo>
                      <a:lnTo>
                        <a:pt x="0" y="276"/>
                      </a:lnTo>
                      <a:lnTo>
                        <a:pt x="0" y="276"/>
                      </a:lnTo>
                      <a:lnTo>
                        <a:pt x="0" y="270"/>
                      </a:lnTo>
                      <a:lnTo>
                        <a:pt x="0" y="270"/>
                      </a:lnTo>
                      <a:lnTo>
                        <a:pt x="0" y="270"/>
                      </a:lnTo>
                      <a:lnTo>
                        <a:pt x="0" y="270"/>
                      </a:lnTo>
                      <a:lnTo>
                        <a:pt x="0" y="276"/>
                      </a:lnTo>
                      <a:lnTo>
                        <a:pt x="0" y="282"/>
                      </a:lnTo>
                      <a:lnTo>
                        <a:pt x="0" y="288"/>
                      </a:lnTo>
                      <a:lnTo>
                        <a:pt x="0" y="294"/>
                      </a:lnTo>
                      <a:lnTo>
                        <a:pt x="0" y="300"/>
                      </a:lnTo>
                      <a:lnTo>
                        <a:pt x="0" y="306"/>
                      </a:lnTo>
                      <a:lnTo>
                        <a:pt x="0" y="312"/>
                      </a:lnTo>
                      <a:lnTo>
                        <a:pt x="0" y="312"/>
                      </a:lnTo>
                      <a:lnTo>
                        <a:pt x="0" y="318"/>
                      </a:lnTo>
                      <a:lnTo>
                        <a:pt x="0" y="324"/>
                      </a:lnTo>
                      <a:lnTo>
                        <a:pt x="0" y="330"/>
                      </a:lnTo>
                      <a:lnTo>
                        <a:pt x="0" y="330"/>
                      </a:lnTo>
                      <a:lnTo>
                        <a:pt x="0" y="336"/>
                      </a:lnTo>
                      <a:lnTo>
                        <a:pt x="0" y="336"/>
                      </a:lnTo>
                      <a:lnTo>
                        <a:pt x="0" y="336"/>
                      </a:lnTo>
                      <a:lnTo>
                        <a:pt x="0" y="330"/>
                      </a:lnTo>
                      <a:lnTo>
                        <a:pt x="0" y="324"/>
                      </a:lnTo>
                      <a:lnTo>
                        <a:pt x="0" y="312"/>
                      </a:lnTo>
                      <a:lnTo>
                        <a:pt x="0" y="306"/>
                      </a:lnTo>
                      <a:lnTo>
                        <a:pt x="0" y="294"/>
                      </a:lnTo>
                      <a:lnTo>
                        <a:pt x="0" y="282"/>
                      </a:lnTo>
                      <a:lnTo>
                        <a:pt x="0" y="270"/>
                      </a:lnTo>
                      <a:lnTo>
                        <a:pt x="0" y="258"/>
                      </a:lnTo>
                      <a:lnTo>
                        <a:pt x="0" y="246"/>
                      </a:lnTo>
                      <a:lnTo>
                        <a:pt x="0" y="228"/>
                      </a:lnTo>
                      <a:lnTo>
                        <a:pt x="0" y="216"/>
                      </a:lnTo>
                      <a:lnTo>
                        <a:pt x="0" y="198"/>
                      </a:lnTo>
                      <a:lnTo>
                        <a:pt x="0" y="180"/>
                      </a:lnTo>
                      <a:lnTo>
                        <a:pt x="0" y="174"/>
                      </a:lnTo>
                      <a:lnTo>
                        <a:pt x="0" y="174"/>
                      </a:lnTo>
                      <a:lnTo>
                        <a:pt x="0" y="180"/>
                      </a:lnTo>
                      <a:lnTo>
                        <a:pt x="0" y="204"/>
                      </a:lnTo>
                      <a:lnTo>
                        <a:pt x="0" y="204"/>
                      </a:lnTo>
                      <a:lnTo>
                        <a:pt x="0" y="228"/>
                      </a:lnTo>
                      <a:lnTo>
                        <a:pt x="0" y="258"/>
                      </a:lnTo>
                      <a:lnTo>
                        <a:pt x="0" y="276"/>
                      </a:lnTo>
                      <a:lnTo>
                        <a:pt x="0" y="300"/>
                      </a:lnTo>
                      <a:lnTo>
                        <a:pt x="0" y="318"/>
                      </a:lnTo>
                      <a:lnTo>
                        <a:pt x="0" y="330"/>
                      </a:lnTo>
                      <a:lnTo>
                        <a:pt x="0" y="348"/>
                      </a:lnTo>
                      <a:lnTo>
                        <a:pt x="0" y="360"/>
                      </a:lnTo>
                      <a:lnTo>
                        <a:pt x="0" y="366"/>
                      </a:lnTo>
                      <a:lnTo>
                        <a:pt x="0" y="372"/>
                      </a:lnTo>
                      <a:lnTo>
                        <a:pt x="0" y="378"/>
                      </a:lnTo>
                      <a:lnTo>
                        <a:pt x="0" y="384"/>
                      </a:lnTo>
                      <a:lnTo>
                        <a:pt x="0" y="384"/>
                      </a:lnTo>
                      <a:lnTo>
                        <a:pt x="0" y="384"/>
                      </a:lnTo>
                      <a:lnTo>
                        <a:pt x="0" y="378"/>
                      </a:lnTo>
                      <a:lnTo>
                        <a:pt x="0" y="372"/>
                      </a:lnTo>
                      <a:lnTo>
                        <a:pt x="0" y="366"/>
                      </a:lnTo>
                      <a:lnTo>
                        <a:pt x="0" y="360"/>
                      </a:lnTo>
                      <a:lnTo>
                        <a:pt x="0" y="348"/>
                      </a:lnTo>
                      <a:lnTo>
                        <a:pt x="0" y="330"/>
                      </a:lnTo>
                      <a:lnTo>
                        <a:pt x="0" y="318"/>
                      </a:lnTo>
                      <a:lnTo>
                        <a:pt x="0" y="300"/>
                      </a:lnTo>
                      <a:lnTo>
                        <a:pt x="0" y="276"/>
                      </a:lnTo>
                      <a:lnTo>
                        <a:pt x="0" y="258"/>
                      </a:lnTo>
                      <a:lnTo>
                        <a:pt x="0" y="234"/>
                      </a:lnTo>
                      <a:lnTo>
                        <a:pt x="0" y="204"/>
                      </a:lnTo>
                      <a:lnTo>
                        <a:pt x="0" y="204"/>
                      </a:lnTo>
                      <a:lnTo>
                        <a:pt x="0" y="186"/>
                      </a:lnTo>
                      <a:lnTo>
                        <a:pt x="0" y="174"/>
                      </a:lnTo>
                      <a:lnTo>
                        <a:pt x="0" y="174"/>
                      </a:lnTo>
                      <a:lnTo>
                        <a:pt x="0" y="180"/>
                      </a:lnTo>
                      <a:lnTo>
                        <a:pt x="0" y="198"/>
                      </a:lnTo>
                      <a:lnTo>
                        <a:pt x="0" y="216"/>
                      </a:lnTo>
                      <a:lnTo>
                        <a:pt x="0" y="228"/>
                      </a:lnTo>
                      <a:lnTo>
                        <a:pt x="0" y="246"/>
                      </a:lnTo>
                      <a:lnTo>
                        <a:pt x="0" y="258"/>
                      </a:lnTo>
                      <a:lnTo>
                        <a:pt x="0" y="270"/>
                      </a:lnTo>
                      <a:lnTo>
                        <a:pt x="0" y="282"/>
                      </a:lnTo>
                      <a:lnTo>
                        <a:pt x="0" y="294"/>
                      </a:lnTo>
                      <a:lnTo>
                        <a:pt x="0" y="306"/>
                      </a:lnTo>
                      <a:lnTo>
                        <a:pt x="0" y="312"/>
                      </a:lnTo>
                      <a:lnTo>
                        <a:pt x="0" y="324"/>
                      </a:lnTo>
                      <a:lnTo>
                        <a:pt x="0" y="330"/>
                      </a:lnTo>
                      <a:lnTo>
                        <a:pt x="0" y="336"/>
                      </a:lnTo>
                      <a:lnTo>
                        <a:pt x="0" y="336"/>
                      </a:lnTo>
                      <a:lnTo>
                        <a:pt x="0" y="336"/>
                      </a:lnTo>
                      <a:lnTo>
                        <a:pt x="0" y="330"/>
                      </a:lnTo>
                      <a:lnTo>
                        <a:pt x="0" y="324"/>
                      </a:lnTo>
                      <a:lnTo>
                        <a:pt x="0" y="324"/>
                      </a:lnTo>
                      <a:lnTo>
                        <a:pt x="0" y="318"/>
                      </a:lnTo>
                      <a:lnTo>
                        <a:pt x="0" y="312"/>
                      </a:lnTo>
                      <a:lnTo>
                        <a:pt x="0" y="312"/>
                      </a:lnTo>
                      <a:lnTo>
                        <a:pt x="0" y="306"/>
                      </a:lnTo>
                      <a:lnTo>
                        <a:pt x="0" y="300"/>
                      </a:lnTo>
                      <a:lnTo>
                        <a:pt x="0" y="294"/>
                      </a:lnTo>
                      <a:lnTo>
                        <a:pt x="0" y="288"/>
                      </a:lnTo>
                      <a:lnTo>
                        <a:pt x="0" y="282"/>
                      </a:lnTo>
                      <a:lnTo>
                        <a:pt x="0" y="276"/>
                      </a:lnTo>
                      <a:lnTo>
                        <a:pt x="0" y="270"/>
                      </a:lnTo>
                      <a:lnTo>
                        <a:pt x="0" y="270"/>
                      </a:lnTo>
                      <a:lnTo>
                        <a:pt x="0" y="270"/>
                      </a:lnTo>
                      <a:lnTo>
                        <a:pt x="0" y="270"/>
                      </a:lnTo>
                      <a:lnTo>
                        <a:pt x="0" y="276"/>
                      </a:lnTo>
                      <a:lnTo>
                        <a:pt x="0" y="276"/>
                      </a:lnTo>
                      <a:lnTo>
                        <a:pt x="0" y="276"/>
                      </a:lnTo>
                      <a:lnTo>
                        <a:pt x="0" y="276"/>
                      </a:lnTo>
                      <a:lnTo>
                        <a:pt x="0" y="282"/>
                      </a:lnTo>
                      <a:lnTo>
                        <a:pt x="0" y="282"/>
                      </a:lnTo>
                      <a:lnTo>
                        <a:pt x="0" y="282"/>
                      </a:lnTo>
                      <a:lnTo>
                        <a:pt x="0" y="282"/>
                      </a:lnTo>
                      <a:lnTo>
                        <a:pt x="0" y="282"/>
                      </a:lnTo>
                      <a:lnTo>
                        <a:pt x="0" y="282"/>
                      </a:lnTo>
                      <a:lnTo>
                        <a:pt x="0" y="288"/>
                      </a:lnTo>
                      <a:lnTo>
                        <a:pt x="0" y="288"/>
                      </a:lnTo>
                      <a:lnTo>
                        <a:pt x="0" y="288"/>
                      </a:lnTo>
                      <a:lnTo>
                        <a:pt x="0" y="294"/>
                      </a:lnTo>
                      <a:lnTo>
                        <a:pt x="0" y="294"/>
                      </a:lnTo>
                      <a:lnTo>
                        <a:pt x="0" y="300"/>
                      </a:lnTo>
                      <a:lnTo>
                        <a:pt x="0" y="300"/>
                      </a:lnTo>
                      <a:lnTo>
                        <a:pt x="0" y="306"/>
                      </a:lnTo>
                      <a:lnTo>
                        <a:pt x="0" y="306"/>
                      </a:lnTo>
                      <a:lnTo>
                        <a:pt x="0" y="306"/>
                      </a:lnTo>
                      <a:lnTo>
                        <a:pt x="0" y="306"/>
                      </a:lnTo>
                      <a:lnTo>
                        <a:pt x="0" y="306"/>
                      </a:lnTo>
                      <a:lnTo>
                        <a:pt x="0" y="306"/>
                      </a:lnTo>
                      <a:lnTo>
                        <a:pt x="0" y="300"/>
                      </a:lnTo>
                      <a:lnTo>
                        <a:pt x="0" y="300"/>
                      </a:lnTo>
                      <a:lnTo>
                        <a:pt x="0" y="294"/>
                      </a:lnTo>
                      <a:lnTo>
                        <a:pt x="0" y="294"/>
                      </a:lnTo>
                      <a:lnTo>
                        <a:pt x="0" y="294"/>
                      </a:lnTo>
                      <a:lnTo>
                        <a:pt x="0" y="294"/>
                      </a:lnTo>
                      <a:lnTo>
                        <a:pt x="0" y="300"/>
                      </a:lnTo>
                      <a:lnTo>
                        <a:pt x="0" y="300"/>
                      </a:lnTo>
                      <a:lnTo>
                        <a:pt x="0" y="306"/>
                      </a:lnTo>
                      <a:lnTo>
                        <a:pt x="0" y="306"/>
                      </a:lnTo>
                      <a:lnTo>
                        <a:pt x="0" y="306"/>
                      </a:lnTo>
                      <a:lnTo>
                        <a:pt x="0" y="312"/>
                      </a:lnTo>
                      <a:lnTo>
                        <a:pt x="0" y="312"/>
                      </a:lnTo>
                      <a:lnTo>
                        <a:pt x="0" y="312"/>
                      </a:lnTo>
                      <a:lnTo>
                        <a:pt x="0" y="306"/>
                      </a:lnTo>
                      <a:lnTo>
                        <a:pt x="0" y="306"/>
                      </a:lnTo>
                      <a:lnTo>
                        <a:pt x="0" y="306"/>
                      </a:lnTo>
                      <a:lnTo>
                        <a:pt x="0" y="300"/>
                      </a:lnTo>
                      <a:lnTo>
                        <a:pt x="0" y="300"/>
                      </a:lnTo>
                      <a:lnTo>
                        <a:pt x="0" y="300"/>
                      </a:lnTo>
                      <a:lnTo>
                        <a:pt x="0" y="294"/>
                      </a:lnTo>
                      <a:lnTo>
                        <a:pt x="0" y="294"/>
                      </a:lnTo>
                      <a:lnTo>
                        <a:pt x="0" y="294"/>
                      </a:lnTo>
                      <a:lnTo>
                        <a:pt x="0" y="294"/>
                      </a:lnTo>
                      <a:lnTo>
                        <a:pt x="0" y="288"/>
                      </a:lnTo>
                      <a:lnTo>
                        <a:pt x="0" y="288"/>
                      </a:lnTo>
                      <a:lnTo>
                        <a:pt x="0" y="288"/>
                      </a:lnTo>
                      <a:lnTo>
                        <a:pt x="0" y="288"/>
                      </a:lnTo>
                      <a:lnTo>
                        <a:pt x="0" y="288"/>
                      </a:lnTo>
                      <a:lnTo>
                        <a:pt x="0" y="288"/>
                      </a:lnTo>
                      <a:lnTo>
                        <a:pt x="0" y="288"/>
                      </a:lnTo>
                      <a:lnTo>
                        <a:pt x="0" y="282"/>
                      </a:lnTo>
                      <a:lnTo>
                        <a:pt x="0" y="282"/>
                      </a:lnTo>
                      <a:lnTo>
                        <a:pt x="0" y="282"/>
                      </a:lnTo>
                      <a:lnTo>
                        <a:pt x="0" y="276"/>
                      </a:lnTo>
                      <a:lnTo>
                        <a:pt x="6" y="276"/>
                      </a:lnTo>
                      <a:lnTo>
                        <a:pt x="6" y="276"/>
                      </a:lnTo>
                      <a:lnTo>
                        <a:pt x="6" y="276"/>
                      </a:lnTo>
                      <a:lnTo>
                        <a:pt x="6" y="276"/>
                      </a:lnTo>
                      <a:lnTo>
                        <a:pt x="6" y="270"/>
                      </a:lnTo>
                      <a:lnTo>
                        <a:pt x="6" y="270"/>
                      </a:lnTo>
                      <a:lnTo>
                        <a:pt x="12" y="270"/>
                      </a:lnTo>
                      <a:lnTo>
                        <a:pt x="12" y="264"/>
                      </a:lnTo>
                      <a:lnTo>
                        <a:pt x="12" y="264"/>
                      </a:lnTo>
                      <a:lnTo>
                        <a:pt x="18" y="264"/>
                      </a:lnTo>
                      <a:lnTo>
                        <a:pt x="18" y="264"/>
                      </a:lnTo>
                      <a:lnTo>
                        <a:pt x="18" y="264"/>
                      </a:lnTo>
                      <a:lnTo>
                        <a:pt x="18" y="264"/>
                      </a:lnTo>
                      <a:lnTo>
                        <a:pt x="24" y="264"/>
                      </a:lnTo>
                      <a:lnTo>
                        <a:pt x="24" y="270"/>
                      </a:lnTo>
                      <a:lnTo>
                        <a:pt x="24" y="270"/>
                      </a:lnTo>
                      <a:lnTo>
                        <a:pt x="24" y="276"/>
                      </a:lnTo>
                      <a:lnTo>
                        <a:pt x="30" y="276"/>
                      </a:lnTo>
                      <a:lnTo>
                        <a:pt x="30" y="276"/>
                      </a:lnTo>
                      <a:lnTo>
                        <a:pt x="30" y="282"/>
                      </a:lnTo>
                      <a:lnTo>
                        <a:pt x="30" y="282"/>
                      </a:lnTo>
                      <a:lnTo>
                        <a:pt x="30" y="282"/>
                      </a:lnTo>
                      <a:lnTo>
                        <a:pt x="30" y="282"/>
                      </a:lnTo>
                      <a:lnTo>
                        <a:pt x="48" y="294"/>
                      </a:lnTo>
                      <a:lnTo>
                        <a:pt x="48" y="294"/>
                      </a:lnTo>
                      <a:lnTo>
                        <a:pt x="48" y="294"/>
                      </a:lnTo>
                      <a:lnTo>
                        <a:pt x="54" y="294"/>
                      </a:lnTo>
                      <a:lnTo>
                        <a:pt x="54" y="294"/>
                      </a:lnTo>
                      <a:lnTo>
                        <a:pt x="72" y="276"/>
                      </a:lnTo>
                      <a:lnTo>
                        <a:pt x="72" y="276"/>
                      </a:lnTo>
                      <a:lnTo>
                        <a:pt x="72" y="276"/>
                      </a:lnTo>
                      <a:lnTo>
                        <a:pt x="72" y="276"/>
                      </a:lnTo>
                      <a:lnTo>
                        <a:pt x="72" y="270"/>
                      </a:lnTo>
                      <a:lnTo>
                        <a:pt x="72" y="270"/>
                      </a:lnTo>
                      <a:lnTo>
                        <a:pt x="78" y="264"/>
                      </a:lnTo>
                      <a:lnTo>
                        <a:pt x="78" y="264"/>
                      </a:lnTo>
                      <a:lnTo>
                        <a:pt x="78" y="258"/>
                      </a:lnTo>
                      <a:lnTo>
                        <a:pt x="78" y="258"/>
                      </a:lnTo>
                      <a:lnTo>
                        <a:pt x="78" y="258"/>
                      </a:lnTo>
                      <a:lnTo>
                        <a:pt x="78" y="258"/>
                      </a:lnTo>
                      <a:lnTo>
                        <a:pt x="84" y="252"/>
                      </a:lnTo>
                      <a:lnTo>
                        <a:pt x="84" y="246"/>
                      </a:lnTo>
                      <a:lnTo>
                        <a:pt x="84" y="246"/>
                      </a:lnTo>
                      <a:lnTo>
                        <a:pt x="84" y="246"/>
                      </a:lnTo>
                      <a:lnTo>
                        <a:pt x="90" y="240"/>
                      </a:lnTo>
                      <a:lnTo>
                        <a:pt x="90" y="240"/>
                      </a:lnTo>
                      <a:lnTo>
                        <a:pt x="90" y="240"/>
                      </a:lnTo>
                      <a:lnTo>
                        <a:pt x="90" y="240"/>
                      </a:lnTo>
                      <a:lnTo>
                        <a:pt x="96" y="240"/>
                      </a:lnTo>
                      <a:lnTo>
                        <a:pt x="96" y="240"/>
                      </a:lnTo>
                      <a:lnTo>
                        <a:pt x="96" y="246"/>
                      </a:lnTo>
                      <a:lnTo>
                        <a:pt x="96" y="246"/>
                      </a:lnTo>
                      <a:lnTo>
                        <a:pt x="102" y="252"/>
                      </a:lnTo>
                      <a:lnTo>
                        <a:pt x="102" y="252"/>
                      </a:lnTo>
                      <a:lnTo>
                        <a:pt x="102" y="252"/>
                      </a:lnTo>
                      <a:lnTo>
                        <a:pt x="102" y="252"/>
                      </a:lnTo>
                      <a:lnTo>
                        <a:pt x="102" y="258"/>
                      </a:lnTo>
                      <a:lnTo>
                        <a:pt x="102" y="258"/>
                      </a:lnTo>
                      <a:lnTo>
                        <a:pt x="120" y="270"/>
                      </a:lnTo>
                      <a:lnTo>
                        <a:pt x="120" y="270"/>
                      </a:lnTo>
                      <a:lnTo>
                        <a:pt x="120" y="270"/>
                      </a:lnTo>
                      <a:lnTo>
                        <a:pt x="126" y="270"/>
                      </a:lnTo>
                      <a:lnTo>
                        <a:pt x="126" y="270"/>
                      </a:lnTo>
                      <a:lnTo>
                        <a:pt x="144" y="264"/>
                      </a:lnTo>
                      <a:lnTo>
                        <a:pt x="144" y="264"/>
                      </a:lnTo>
                      <a:lnTo>
                        <a:pt x="144" y="264"/>
                      </a:lnTo>
                      <a:lnTo>
                        <a:pt x="144" y="258"/>
                      </a:lnTo>
                      <a:lnTo>
                        <a:pt x="144" y="258"/>
                      </a:lnTo>
                      <a:lnTo>
                        <a:pt x="144" y="258"/>
                      </a:lnTo>
                      <a:lnTo>
                        <a:pt x="150" y="258"/>
                      </a:lnTo>
                      <a:lnTo>
                        <a:pt x="150" y="252"/>
                      </a:lnTo>
                      <a:lnTo>
                        <a:pt x="150" y="252"/>
                      </a:lnTo>
                      <a:lnTo>
                        <a:pt x="150" y="252"/>
                      </a:lnTo>
                      <a:lnTo>
                        <a:pt x="150" y="252"/>
                      </a:lnTo>
                      <a:lnTo>
                        <a:pt x="150" y="246"/>
                      </a:lnTo>
                      <a:lnTo>
                        <a:pt x="156" y="246"/>
                      </a:lnTo>
                      <a:lnTo>
                        <a:pt x="156" y="246"/>
                      </a:lnTo>
                      <a:lnTo>
                        <a:pt x="156" y="240"/>
                      </a:lnTo>
                      <a:lnTo>
                        <a:pt x="156" y="240"/>
                      </a:lnTo>
                      <a:lnTo>
                        <a:pt x="162" y="240"/>
                      </a:lnTo>
                      <a:lnTo>
                        <a:pt x="162" y="240"/>
                      </a:lnTo>
                      <a:lnTo>
                        <a:pt x="162" y="240"/>
                      </a:lnTo>
                      <a:lnTo>
                        <a:pt x="162" y="240"/>
                      </a:lnTo>
                      <a:lnTo>
                        <a:pt x="168" y="240"/>
                      </a:lnTo>
                      <a:lnTo>
                        <a:pt x="168" y="246"/>
                      </a:lnTo>
                      <a:lnTo>
                        <a:pt x="168" y="246"/>
                      </a:lnTo>
                      <a:lnTo>
                        <a:pt x="174" y="246"/>
                      </a:lnTo>
                      <a:lnTo>
                        <a:pt x="174" y="252"/>
                      </a:lnTo>
                      <a:lnTo>
                        <a:pt x="174" y="252"/>
                      </a:lnTo>
                      <a:lnTo>
                        <a:pt x="174" y="252"/>
                      </a:lnTo>
                      <a:lnTo>
                        <a:pt x="174" y="258"/>
                      </a:lnTo>
                      <a:lnTo>
                        <a:pt x="180" y="258"/>
                      </a:lnTo>
                      <a:lnTo>
                        <a:pt x="180" y="258"/>
                      </a:lnTo>
                      <a:lnTo>
                        <a:pt x="192" y="270"/>
                      </a:lnTo>
                      <a:lnTo>
                        <a:pt x="192" y="270"/>
                      </a:lnTo>
                      <a:lnTo>
                        <a:pt x="198" y="276"/>
                      </a:lnTo>
                      <a:lnTo>
                        <a:pt x="198" y="276"/>
                      </a:lnTo>
                      <a:lnTo>
                        <a:pt x="198" y="276"/>
                      </a:lnTo>
                      <a:lnTo>
                        <a:pt x="216" y="264"/>
                      </a:lnTo>
                      <a:lnTo>
                        <a:pt x="216" y="264"/>
                      </a:lnTo>
                      <a:lnTo>
                        <a:pt x="216" y="264"/>
                      </a:lnTo>
                      <a:lnTo>
                        <a:pt x="216" y="258"/>
                      </a:lnTo>
                      <a:lnTo>
                        <a:pt x="216" y="258"/>
                      </a:lnTo>
                      <a:lnTo>
                        <a:pt x="216" y="258"/>
                      </a:lnTo>
                      <a:lnTo>
                        <a:pt x="222" y="258"/>
                      </a:lnTo>
                      <a:lnTo>
                        <a:pt x="222" y="252"/>
                      </a:lnTo>
                      <a:lnTo>
                        <a:pt x="222" y="252"/>
                      </a:lnTo>
                      <a:lnTo>
                        <a:pt x="222" y="252"/>
                      </a:lnTo>
                      <a:lnTo>
                        <a:pt x="222" y="252"/>
                      </a:lnTo>
                      <a:lnTo>
                        <a:pt x="222" y="246"/>
                      </a:lnTo>
                      <a:lnTo>
                        <a:pt x="228" y="246"/>
                      </a:lnTo>
                      <a:lnTo>
                        <a:pt x="228" y="246"/>
                      </a:lnTo>
                      <a:lnTo>
                        <a:pt x="228" y="240"/>
                      </a:lnTo>
                      <a:lnTo>
                        <a:pt x="228" y="240"/>
                      </a:lnTo>
                      <a:lnTo>
                        <a:pt x="234" y="240"/>
                      </a:lnTo>
                      <a:lnTo>
                        <a:pt x="234" y="240"/>
                      </a:lnTo>
                      <a:lnTo>
                        <a:pt x="234" y="240"/>
                      </a:lnTo>
                      <a:lnTo>
                        <a:pt x="240" y="240"/>
                      </a:lnTo>
                      <a:lnTo>
                        <a:pt x="240" y="240"/>
                      </a:lnTo>
                      <a:lnTo>
                        <a:pt x="240" y="246"/>
                      </a:lnTo>
                      <a:lnTo>
                        <a:pt x="240" y="246"/>
                      </a:lnTo>
                      <a:lnTo>
                        <a:pt x="246" y="246"/>
                      </a:lnTo>
                      <a:lnTo>
                        <a:pt x="246" y="252"/>
                      </a:lnTo>
                      <a:lnTo>
                        <a:pt x="246" y="252"/>
                      </a:lnTo>
                      <a:lnTo>
                        <a:pt x="246" y="252"/>
                      </a:lnTo>
                      <a:lnTo>
                        <a:pt x="246" y="258"/>
                      </a:lnTo>
                      <a:lnTo>
                        <a:pt x="252" y="258"/>
                      </a:lnTo>
                      <a:lnTo>
                        <a:pt x="252" y="258"/>
                      </a:lnTo>
                      <a:lnTo>
                        <a:pt x="264" y="270"/>
                      </a:lnTo>
                      <a:lnTo>
                        <a:pt x="264" y="270"/>
                      </a:lnTo>
                      <a:lnTo>
                        <a:pt x="270" y="270"/>
                      </a:lnTo>
                      <a:lnTo>
                        <a:pt x="270" y="270"/>
                      </a:lnTo>
                      <a:lnTo>
                        <a:pt x="270" y="270"/>
                      </a:lnTo>
                      <a:lnTo>
                        <a:pt x="288" y="264"/>
                      </a:lnTo>
                      <a:lnTo>
                        <a:pt x="288" y="264"/>
                      </a:lnTo>
                      <a:lnTo>
                        <a:pt x="288" y="264"/>
                      </a:lnTo>
                      <a:lnTo>
                        <a:pt x="288" y="258"/>
                      </a:lnTo>
                      <a:lnTo>
                        <a:pt x="288" y="258"/>
                      </a:lnTo>
                      <a:lnTo>
                        <a:pt x="294" y="258"/>
                      </a:lnTo>
                      <a:lnTo>
                        <a:pt x="294" y="258"/>
                      </a:lnTo>
                      <a:lnTo>
                        <a:pt x="294" y="252"/>
                      </a:lnTo>
                      <a:lnTo>
                        <a:pt x="294" y="252"/>
                      </a:lnTo>
                      <a:lnTo>
                        <a:pt x="294" y="252"/>
                      </a:lnTo>
                      <a:lnTo>
                        <a:pt x="294" y="252"/>
                      </a:lnTo>
                      <a:lnTo>
                        <a:pt x="294" y="246"/>
                      </a:lnTo>
                      <a:lnTo>
                        <a:pt x="300" y="246"/>
                      </a:lnTo>
                      <a:lnTo>
                        <a:pt x="300" y="246"/>
                      </a:lnTo>
                      <a:lnTo>
                        <a:pt x="300" y="240"/>
                      </a:lnTo>
                      <a:lnTo>
                        <a:pt x="306" y="240"/>
                      </a:lnTo>
                      <a:lnTo>
                        <a:pt x="306" y="240"/>
                      </a:lnTo>
                      <a:lnTo>
                        <a:pt x="306" y="240"/>
                      </a:lnTo>
                      <a:lnTo>
                        <a:pt x="306" y="240"/>
                      </a:lnTo>
                      <a:lnTo>
                        <a:pt x="312" y="240"/>
                      </a:lnTo>
                      <a:lnTo>
                        <a:pt x="312" y="240"/>
                      </a:lnTo>
                      <a:lnTo>
                        <a:pt x="312" y="246"/>
                      </a:lnTo>
                      <a:lnTo>
                        <a:pt x="312" y="246"/>
                      </a:lnTo>
                      <a:lnTo>
                        <a:pt x="318" y="246"/>
                      </a:lnTo>
                      <a:lnTo>
                        <a:pt x="318" y="252"/>
                      </a:lnTo>
                      <a:lnTo>
                        <a:pt x="318" y="252"/>
                      </a:lnTo>
                      <a:lnTo>
                        <a:pt x="318" y="252"/>
                      </a:lnTo>
                      <a:lnTo>
                        <a:pt x="318" y="258"/>
                      </a:lnTo>
                      <a:lnTo>
                        <a:pt x="324" y="258"/>
                      </a:lnTo>
                      <a:lnTo>
                        <a:pt x="324" y="258"/>
                      </a:lnTo>
                      <a:lnTo>
                        <a:pt x="336" y="270"/>
                      </a:lnTo>
                      <a:lnTo>
                        <a:pt x="336" y="270"/>
                      </a:lnTo>
                      <a:lnTo>
                        <a:pt x="342" y="276"/>
                      </a:lnTo>
                      <a:lnTo>
                        <a:pt x="342" y="276"/>
                      </a:lnTo>
                      <a:lnTo>
                        <a:pt x="342" y="276"/>
                      </a:lnTo>
                      <a:lnTo>
                        <a:pt x="360" y="264"/>
                      </a:lnTo>
                      <a:lnTo>
                        <a:pt x="360" y="264"/>
                      </a:lnTo>
                      <a:lnTo>
                        <a:pt x="360" y="264"/>
                      </a:lnTo>
                      <a:lnTo>
                        <a:pt x="360" y="264"/>
                      </a:lnTo>
                      <a:lnTo>
                        <a:pt x="360" y="258"/>
                      </a:lnTo>
                      <a:lnTo>
                        <a:pt x="366" y="258"/>
                      </a:lnTo>
                      <a:lnTo>
                        <a:pt x="366" y="258"/>
                      </a:lnTo>
                      <a:lnTo>
                        <a:pt x="366" y="252"/>
                      </a:lnTo>
                      <a:lnTo>
                        <a:pt x="366" y="252"/>
                      </a:lnTo>
                      <a:lnTo>
                        <a:pt x="366" y="252"/>
                      </a:lnTo>
                      <a:lnTo>
                        <a:pt x="366" y="252"/>
                      </a:lnTo>
                      <a:lnTo>
                        <a:pt x="372" y="246"/>
                      </a:lnTo>
                      <a:lnTo>
                        <a:pt x="372" y="246"/>
                      </a:lnTo>
                      <a:lnTo>
                        <a:pt x="372" y="246"/>
                      </a:lnTo>
                      <a:lnTo>
                        <a:pt x="372" y="240"/>
                      </a:lnTo>
                      <a:lnTo>
                        <a:pt x="378" y="240"/>
                      </a:lnTo>
                      <a:lnTo>
                        <a:pt x="378" y="240"/>
                      </a:lnTo>
                      <a:lnTo>
                        <a:pt x="378" y="240"/>
                      </a:lnTo>
                      <a:lnTo>
                        <a:pt x="378" y="240"/>
                      </a:lnTo>
                      <a:lnTo>
                        <a:pt x="384" y="240"/>
                      </a:lnTo>
                      <a:lnTo>
                        <a:pt x="384" y="240"/>
                      </a:lnTo>
                      <a:lnTo>
                        <a:pt x="384" y="246"/>
                      </a:lnTo>
                      <a:lnTo>
                        <a:pt x="384" y="246"/>
                      </a:lnTo>
                      <a:lnTo>
                        <a:pt x="390" y="246"/>
                      </a:lnTo>
                      <a:lnTo>
                        <a:pt x="390" y="252"/>
                      </a:lnTo>
                      <a:lnTo>
                        <a:pt x="390" y="252"/>
                      </a:lnTo>
                      <a:lnTo>
                        <a:pt x="390" y="252"/>
                      </a:lnTo>
                      <a:lnTo>
                        <a:pt x="390" y="258"/>
                      </a:lnTo>
                      <a:lnTo>
                        <a:pt x="396" y="258"/>
                      </a:lnTo>
                      <a:lnTo>
                        <a:pt x="396" y="258"/>
                      </a:lnTo>
                      <a:lnTo>
                        <a:pt x="408" y="270"/>
                      </a:lnTo>
                      <a:lnTo>
                        <a:pt x="408" y="270"/>
                      </a:lnTo>
                      <a:lnTo>
                        <a:pt x="414" y="270"/>
                      </a:lnTo>
                      <a:lnTo>
                        <a:pt x="414" y="270"/>
                      </a:lnTo>
                      <a:lnTo>
                        <a:pt x="414" y="270"/>
                      </a:lnTo>
                      <a:lnTo>
                        <a:pt x="432" y="264"/>
                      </a:lnTo>
                      <a:lnTo>
                        <a:pt x="432" y="264"/>
                      </a:lnTo>
                      <a:lnTo>
                        <a:pt x="432" y="264"/>
                      </a:lnTo>
                      <a:lnTo>
                        <a:pt x="432" y="258"/>
                      </a:lnTo>
                      <a:lnTo>
                        <a:pt x="432" y="258"/>
                      </a:lnTo>
                      <a:lnTo>
                        <a:pt x="438" y="258"/>
                      </a:lnTo>
                      <a:lnTo>
                        <a:pt x="438" y="252"/>
                      </a:lnTo>
                      <a:lnTo>
                        <a:pt x="438" y="252"/>
                      </a:lnTo>
                      <a:lnTo>
                        <a:pt x="438" y="252"/>
                      </a:lnTo>
                      <a:lnTo>
                        <a:pt x="438" y="252"/>
                      </a:lnTo>
                      <a:lnTo>
                        <a:pt x="438" y="252"/>
                      </a:lnTo>
                      <a:lnTo>
                        <a:pt x="444" y="246"/>
                      </a:lnTo>
                      <a:lnTo>
                        <a:pt x="444" y="246"/>
                      </a:lnTo>
                      <a:lnTo>
                        <a:pt x="444" y="240"/>
                      </a:lnTo>
                      <a:lnTo>
                        <a:pt x="444" y="240"/>
                      </a:lnTo>
                      <a:lnTo>
                        <a:pt x="450" y="240"/>
                      </a:lnTo>
                      <a:lnTo>
                        <a:pt x="450" y="240"/>
                      </a:lnTo>
                      <a:lnTo>
                        <a:pt x="450" y="240"/>
                      </a:lnTo>
                      <a:lnTo>
                        <a:pt x="450" y="240"/>
                      </a:lnTo>
                      <a:lnTo>
                        <a:pt x="456" y="240"/>
                      </a:lnTo>
                      <a:lnTo>
                        <a:pt x="456" y="240"/>
                      </a:lnTo>
                      <a:lnTo>
                        <a:pt x="456" y="240"/>
                      </a:lnTo>
                      <a:lnTo>
                        <a:pt x="462" y="246"/>
                      </a:lnTo>
                      <a:lnTo>
                        <a:pt x="462" y="246"/>
                      </a:lnTo>
                      <a:lnTo>
                        <a:pt x="462" y="252"/>
                      </a:lnTo>
                      <a:lnTo>
                        <a:pt x="462" y="252"/>
                      </a:lnTo>
                      <a:lnTo>
                        <a:pt x="462" y="252"/>
                      </a:lnTo>
                      <a:lnTo>
                        <a:pt x="468" y="252"/>
                      </a:lnTo>
                      <a:lnTo>
                        <a:pt x="468" y="258"/>
                      </a:lnTo>
                      <a:lnTo>
                        <a:pt x="468" y="258"/>
                      </a:lnTo>
                      <a:lnTo>
                        <a:pt x="486" y="270"/>
                      </a:lnTo>
                      <a:lnTo>
                        <a:pt x="486" y="270"/>
                      </a:lnTo>
                      <a:lnTo>
                        <a:pt x="486" y="270"/>
                      </a:lnTo>
                      <a:lnTo>
                        <a:pt x="486" y="270"/>
                      </a:lnTo>
                      <a:lnTo>
                        <a:pt x="486" y="270"/>
                      </a:lnTo>
                      <a:lnTo>
                        <a:pt x="504" y="264"/>
                      </a:lnTo>
                      <a:lnTo>
                        <a:pt x="504" y="264"/>
                      </a:lnTo>
                      <a:lnTo>
                        <a:pt x="504" y="264"/>
                      </a:lnTo>
                      <a:lnTo>
                        <a:pt x="504" y="258"/>
                      </a:lnTo>
                      <a:lnTo>
                        <a:pt x="504" y="258"/>
                      </a:lnTo>
                      <a:lnTo>
                        <a:pt x="510" y="258"/>
                      </a:lnTo>
                      <a:lnTo>
                        <a:pt x="510" y="258"/>
                      </a:lnTo>
                      <a:lnTo>
                        <a:pt x="510" y="252"/>
                      </a:lnTo>
                      <a:lnTo>
                        <a:pt x="510" y="252"/>
                      </a:lnTo>
                      <a:lnTo>
                        <a:pt x="510" y="252"/>
                      </a:lnTo>
                      <a:lnTo>
                        <a:pt x="510" y="252"/>
                      </a:lnTo>
                      <a:lnTo>
                        <a:pt x="516" y="246"/>
                      </a:lnTo>
                      <a:lnTo>
                        <a:pt x="516" y="246"/>
                      </a:lnTo>
                      <a:lnTo>
                        <a:pt x="516" y="246"/>
                      </a:lnTo>
                      <a:lnTo>
                        <a:pt x="516" y="240"/>
                      </a:lnTo>
                      <a:lnTo>
                        <a:pt x="522" y="240"/>
                      </a:lnTo>
                      <a:lnTo>
                        <a:pt x="522" y="240"/>
                      </a:lnTo>
                      <a:lnTo>
                        <a:pt x="522" y="240"/>
                      </a:lnTo>
                      <a:lnTo>
                        <a:pt x="528" y="240"/>
                      </a:lnTo>
                      <a:lnTo>
                        <a:pt x="528" y="240"/>
                      </a:lnTo>
                      <a:lnTo>
                        <a:pt x="528" y="240"/>
                      </a:lnTo>
                      <a:lnTo>
                        <a:pt x="528" y="246"/>
                      </a:lnTo>
                      <a:lnTo>
                        <a:pt x="534" y="246"/>
                      </a:lnTo>
                      <a:lnTo>
                        <a:pt x="534" y="246"/>
                      </a:lnTo>
                      <a:lnTo>
                        <a:pt x="534" y="252"/>
                      </a:lnTo>
                      <a:lnTo>
                        <a:pt x="534" y="252"/>
                      </a:lnTo>
                      <a:lnTo>
                        <a:pt x="534" y="252"/>
                      </a:lnTo>
                      <a:lnTo>
                        <a:pt x="540" y="258"/>
                      </a:lnTo>
                      <a:lnTo>
                        <a:pt x="540" y="258"/>
                      </a:lnTo>
                      <a:lnTo>
                        <a:pt x="540" y="258"/>
                      </a:lnTo>
                      <a:lnTo>
                        <a:pt x="558" y="270"/>
                      </a:lnTo>
                      <a:lnTo>
                        <a:pt x="558" y="270"/>
                      </a:lnTo>
                      <a:lnTo>
                        <a:pt x="558" y="276"/>
                      </a:lnTo>
                      <a:lnTo>
                        <a:pt x="558" y="276"/>
                      </a:lnTo>
                      <a:lnTo>
                        <a:pt x="558" y="276"/>
                      </a:lnTo>
                      <a:lnTo>
                        <a:pt x="576" y="264"/>
                      </a:lnTo>
                      <a:lnTo>
                        <a:pt x="576" y="264"/>
                      </a:lnTo>
                      <a:lnTo>
                        <a:pt x="576" y="264"/>
                      </a:lnTo>
                      <a:lnTo>
                        <a:pt x="576" y="264"/>
                      </a:lnTo>
                      <a:lnTo>
                        <a:pt x="582" y="258"/>
                      </a:lnTo>
                      <a:lnTo>
                        <a:pt x="582" y="258"/>
                      </a:lnTo>
                      <a:lnTo>
                        <a:pt x="582" y="258"/>
                      </a:lnTo>
                      <a:lnTo>
                        <a:pt x="582" y="252"/>
                      </a:lnTo>
                      <a:lnTo>
                        <a:pt x="582" y="252"/>
                      </a:lnTo>
                      <a:lnTo>
                        <a:pt x="582" y="252"/>
                      </a:lnTo>
                      <a:lnTo>
                        <a:pt x="582" y="252"/>
                      </a:lnTo>
                      <a:lnTo>
                        <a:pt x="588" y="246"/>
                      </a:lnTo>
                      <a:lnTo>
                        <a:pt x="588" y="246"/>
                      </a:lnTo>
                      <a:lnTo>
                        <a:pt x="588" y="246"/>
                      </a:lnTo>
                      <a:lnTo>
                        <a:pt x="588" y="240"/>
                      </a:lnTo>
                      <a:lnTo>
                        <a:pt x="594" y="240"/>
                      </a:lnTo>
                      <a:lnTo>
                        <a:pt x="594" y="240"/>
                      </a:lnTo>
                      <a:lnTo>
                        <a:pt x="594" y="240"/>
                      </a:lnTo>
                      <a:lnTo>
                        <a:pt x="600" y="240"/>
                      </a:lnTo>
                      <a:lnTo>
                        <a:pt x="600" y="240"/>
                      </a:lnTo>
                      <a:lnTo>
                        <a:pt x="600" y="240"/>
                      </a:lnTo>
                      <a:lnTo>
                        <a:pt x="600" y="246"/>
                      </a:lnTo>
                      <a:lnTo>
                        <a:pt x="606" y="246"/>
                      </a:lnTo>
                      <a:lnTo>
                        <a:pt x="606" y="246"/>
                      </a:lnTo>
                      <a:lnTo>
                        <a:pt x="606" y="252"/>
                      </a:lnTo>
                      <a:lnTo>
                        <a:pt x="606" y="252"/>
                      </a:lnTo>
                      <a:lnTo>
                        <a:pt x="606" y="252"/>
                      </a:lnTo>
                      <a:lnTo>
                        <a:pt x="612" y="258"/>
                      </a:lnTo>
                      <a:lnTo>
                        <a:pt x="612" y="258"/>
                      </a:lnTo>
                      <a:lnTo>
                        <a:pt x="612" y="258"/>
                      </a:lnTo>
                      <a:lnTo>
                        <a:pt x="630" y="270"/>
                      </a:lnTo>
                      <a:lnTo>
                        <a:pt x="630" y="270"/>
                      </a:lnTo>
                      <a:lnTo>
                        <a:pt x="630" y="270"/>
                      </a:lnTo>
                      <a:lnTo>
                        <a:pt x="630" y="270"/>
                      </a:lnTo>
                      <a:lnTo>
                        <a:pt x="630" y="270"/>
                      </a:lnTo>
                      <a:lnTo>
                        <a:pt x="648" y="264"/>
                      </a:lnTo>
                      <a:lnTo>
                        <a:pt x="648" y="264"/>
                      </a:lnTo>
                      <a:lnTo>
                        <a:pt x="648" y="264"/>
                      </a:lnTo>
                      <a:lnTo>
                        <a:pt x="648" y="258"/>
                      </a:lnTo>
                      <a:lnTo>
                        <a:pt x="654" y="258"/>
                      </a:lnTo>
                      <a:lnTo>
                        <a:pt x="654" y="258"/>
                      </a:lnTo>
                      <a:lnTo>
                        <a:pt x="654" y="252"/>
                      </a:lnTo>
                      <a:lnTo>
                        <a:pt x="654" y="252"/>
                      </a:lnTo>
                      <a:lnTo>
                        <a:pt x="654" y="252"/>
                      </a:lnTo>
                      <a:lnTo>
                        <a:pt x="654" y="252"/>
                      </a:lnTo>
                      <a:lnTo>
                        <a:pt x="654" y="252"/>
                      </a:lnTo>
                      <a:lnTo>
                        <a:pt x="660" y="246"/>
                      </a:lnTo>
                      <a:lnTo>
                        <a:pt x="660" y="246"/>
                      </a:lnTo>
                      <a:lnTo>
                        <a:pt x="660" y="240"/>
                      </a:lnTo>
                      <a:lnTo>
                        <a:pt x="666" y="240"/>
                      </a:lnTo>
                      <a:lnTo>
                        <a:pt x="666" y="240"/>
                      </a:lnTo>
                      <a:lnTo>
                        <a:pt x="666" y="240"/>
                      </a:lnTo>
                      <a:lnTo>
                        <a:pt x="666" y="240"/>
                      </a:lnTo>
                      <a:lnTo>
                        <a:pt x="672" y="240"/>
                      </a:lnTo>
                      <a:lnTo>
                        <a:pt x="672" y="240"/>
                      </a:lnTo>
                      <a:lnTo>
                        <a:pt x="672" y="240"/>
                      </a:lnTo>
                      <a:lnTo>
                        <a:pt x="672" y="240"/>
                      </a:lnTo>
                      <a:lnTo>
                        <a:pt x="678" y="246"/>
                      </a:lnTo>
                      <a:lnTo>
                        <a:pt x="678" y="246"/>
                      </a:lnTo>
                      <a:lnTo>
                        <a:pt x="678" y="252"/>
                      </a:lnTo>
                      <a:lnTo>
                        <a:pt x="678" y="252"/>
                      </a:lnTo>
                      <a:lnTo>
                        <a:pt x="678" y="252"/>
                      </a:lnTo>
                      <a:lnTo>
                        <a:pt x="684" y="252"/>
                      </a:lnTo>
                      <a:lnTo>
                        <a:pt x="684" y="258"/>
                      </a:lnTo>
                      <a:lnTo>
                        <a:pt x="684" y="258"/>
                      </a:lnTo>
                      <a:lnTo>
                        <a:pt x="702" y="270"/>
                      </a:lnTo>
                      <a:lnTo>
                        <a:pt x="702" y="270"/>
                      </a:lnTo>
                      <a:lnTo>
                        <a:pt x="702" y="270"/>
                      </a:lnTo>
                      <a:lnTo>
                        <a:pt x="702" y="270"/>
                      </a:lnTo>
                      <a:lnTo>
                        <a:pt x="702" y="270"/>
                      </a:lnTo>
                      <a:lnTo>
                        <a:pt x="720" y="264"/>
                      </a:lnTo>
                      <a:lnTo>
                        <a:pt x="720" y="264"/>
                      </a:lnTo>
                      <a:lnTo>
                        <a:pt x="720" y="264"/>
                      </a:lnTo>
                      <a:lnTo>
                        <a:pt x="720" y="258"/>
                      </a:lnTo>
                      <a:lnTo>
                        <a:pt x="726" y="258"/>
                      </a:lnTo>
                      <a:lnTo>
                        <a:pt x="726" y="258"/>
                      </a:lnTo>
                      <a:lnTo>
                        <a:pt x="726" y="258"/>
                      </a:lnTo>
                      <a:lnTo>
                        <a:pt x="726" y="252"/>
                      </a:lnTo>
                      <a:lnTo>
                        <a:pt x="726" y="252"/>
                      </a:lnTo>
                      <a:lnTo>
                        <a:pt x="732" y="252"/>
                      </a:lnTo>
                      <a:lnTo>
                        <a:pt x="732" y="252"/>
                      </a:lnTo>
                      <a:lnTo>
                        <a:pt x="732" y="246"/>
                      </a:lnTo>
                      <a:lnTo>
                        <a:pt x="732" y="246"/>
                      </a:lnTo>
                      <a:lnTo>
                        <a:pt x="732" y="246"/>
                      </a:lnTo>
                      <a:lnTo>
                        <a:pt x="738" y="240"/>
                      </a:lnTo>
                      <a:lnTo>
                        <a:pt x="738" y="240"/>
                      </a:lnTo>
                      <a:lnTo>
                        <a:pt x="738" y="240"/>
                      </a:lnTo>
                      <a:lnTo>
                        <a:pt x="738" y="240"/>
                      </a:lnTo>
                      <a:lnTo>
                        <a:pt x="744" y="240"/>
                      </a:lnTo>
                      <a:lnTo>
                        <a:pt x="744" y="240"/>
                      </a:lnTo>
                      <a:lnTo>
                        <a:pt x="744" y="240"/>
                      </a:lnTo>
                      <a:lnTo>
                        <a:pt x="744" y="246"/>
                      </a:lnTo>
                      <a:lnTo>
                        <a:pt x="750" y="246"/>
                      </a:lnTo>
                      <a:lnTo>
                        <a:pt x="750" y="246"/>
                      </a:lnTo>
                      <a:lnTo>
                        <a:pt x="750" y="252"/>
                      </a:lnTo>
                      <a:lnTo>
                        <a:pt x="750" y="252"/>
                      </a:lnTo>
                      <a:lnTo>
                        <a:pt x="756" y="252"/>
                      </a:lnTo>
                      <a:lnTo>
                        <a:pt x="756" y="258"/>
                      </a:lnTo>
                      <a:lnTo>
                        <a:pt x="756" y="258"/>
                      </a:lnTo>
                      <a:lnTo>
                        <a:pt x="756" y="258"/>
                      </a:lnTo>
                      <a:lnTo>
                        <a:pt x="774" y="270"/>
                      </a:lnTo>
                      <a:lnTo>
                        <a:pt x="774" y="270"/>
                      </a:lnTo>
                      <a:lnTo>
                        <a:pt x="774" y="270"/>
                      </a:lnTo>
                      <a:lnTo>
                        <a:pt x="774" y="270"/>
                      </a:lnTo>
                      <a:lnTo>
                        <a:pt x="774" y="270"/>
                      </a:lnTo>
                      <a:lnTo>
                        <a:pt x="792" y="264"/>
                      </a:lnTo>
                      <a:lnTo>
                        <a:pt x="792" y="264"/>
                      </a:lnTo>
                      <a:lnTo>
                        <a:pt x="792" y="264"/>
                      </a:lnTo>
                      <a:lnTo>
                        <a:pt x="798" y="258"/>
                      </a:lnTo>
                      <a:lnTo>
                        <a:pt x="798" y="258"/>
                      </a:lnTo>
                      <a:lnTo>
                        <a:pt x="798" y="258"/>
                      </a:lnTo>
                      <a:lnTo>
                        <a:pt x="798" y="258"/>
                      </a:lnTo>
                      <a:lnTo>
                        <a:pt x="798" y="252"/>
                      </a:lnTo>
                      <a:lnTo>
                        <a:pt x="804" y="252"/>
                      </a:lnTo>
                      <a:lnTo>
                        <a:pt x="804" y="252"/>
                      </a:lnTo>
                      <a:lnTo>
                        <a:pt x="804" y="252"/>
                      </a:lnTo>
                      <a:lnTo>
                        <a:pt x="804" y="246"/>
                      </a:lnTo>
                      <a:lnTo>
                        <a:pt x="804" y="246"/>
                      </a:lnTo>
                      <a:lnTo>
                        <a:pt x="804" y="246"/>
                      </a:lnTo>
                      <a:lnTo>
                        <a:pt x="810" y="240"/>
                      </a:lnTo>
                      <a:lnTo>
                        <a:pt x="810" y="240"/>
                      </a:lnTo>
                      <a:lnTo>
                        <a:pt x="810" y="240"/>
                      </a:lnTo>
                      <a:lnTo>
                        <a:pt x="810" y="240"/>
                      </a:lnTo>
                      <a:lnTo>
                        <a:pt x="816" y="240"/>
                      </a:lnTo>
                      <a:lnTo>
                        <a:pt x="816" y="240"/>
                      </a:lnTo>
                      <a:lnTo>
                        <a:pt x="816" y="240"/>
                      </a:lnTo>
                      <a:lnTo>
                        <a:pt x="822" y="240"/>
                      </a:lnTo>
                      <a:lnTo>
                        <a:pt x="822" y="246"/>
                      </a:lnTo>
                      <a:lnTo>
                        <a:pt x="822" y="246"/>
                      </a:lnTo>
                      <a:lnTo>
                        <a:pt x="822" y="252"/>
                      </a:lnTo>
                      <a:lnTo>
                        <a:pt x="822" y="252"/>
                      </a:lnTo>
                      <a:lnTo>
                        <a:pt x="828" y="252"/>
                      </a:lnTo>
                      <a:lnTo>
                        <a:pt x="828" y="252"/>
                      </a:lnTo>
                      <a:lnTo>
                        <a:pt x="828" y="258"/>
                      </a:lnTo>
                      <a:lnTo>
                        <a:pt x="828" y="258"/>
                      </a:lnTo>
                      <a:lnTo>
                        <a:pt x="846" y="270"/>
                      </a:lnTo>
                      <a:lnTo>
                        <a:pt x="846" y="270"/>
                      </a:lnTo>
                      <a:lnTo>
                        <a:pt x="846" y="270"/>
                      </a:lnTo>
                      <a:lnTo>
                        <a:pt x="846" y="270"/>
                      </a:lnTo>
                      <a:lnTo>
                        <a:pt x="852" y="270"/>
                      </a:lnTo>
                      <a:lnTo>
                        <a:pt x="864" y="264"/>
                      </a:lnTo>
                      <a:lnTo>
                        <a:pt x="864" y="264"/>
                      </a:lnTo>
                      <a:lnTo>
                        <a:pt x="864" y="264"/>
                      </a:lnTo>
                      <a:lnTo>
                        <a:pt x="870" y="258"/>
                      </a:lnTo>
                      <a:lnTo>
                        <a:pt x="870" y="258"/>
                      </a:lnTo>
                      <a:lnTo>
                        <a:pt x="870" y="258"/>
                      </a:lnTo>
                      <a:lnTo>
                        <a:pt x="870" y="252"/>
                      </a:lnTo>
                      <a:lnTo>
                        <a:pt x="870" y="252"/>
                      </a:lnTo>
                      <a:lnTo>
                        <a:pt x="876" y="252"/>
                      </a:lnTo>
                      <a:lnTo>
                        <a:pt x="876" y="252"/>
                      </a:lnTo>
                      <a:lnTo>
                        <a:pt x="876" y="252"/>
                      </a:lnTo>
                      <a:lnTo>
                        <a:pt x="876" y="246"/>
                      </a:lnTo>
                      <a:lnTo>
                        <a:pt x="876" y="246"/>
                      </a:lnTo>
                      <a:lnTo>
                        <a:pt x="876" y="240"/>
                      </a:lnTo>
                      <a:lnTo>
                        <a:pt x="882" y="240"/>
                      </a:lnTo>
                      <a:lnTo>
                        <a:pt x="882" y="240"/>
                      </a:lnTo>
                      <a:lnTo>
                        <a:pt x="882" y="240"/>
                      </a:lnTo>
                      <a:lnTo>
                        <a:pt x="888" y="240"/>
                      </a:lnTo>
                      <a:lnTo>
                        <a:pt x="888" y="240"/>
                      </a:lnTo>
                      <a:lnTo>
                        <a:pt x="888" y="240"/>
                      </a:lnTo>
                      <a:lnTo>
                        <a:pt x="888" y="240"/>
                      </a:lnTo>
                      <a:lnTo>
                        <a:pt x="894" y="240"/>
                      </a:lnTo>
                      <a:lnTo>
                        <a:pt x="894" y="246"/>
                      </a:lnTo>
                      <a:lnTo>
                        <a:pt x="894" y="246"/>
                      </a:lnTo>
                      <a:lnTo>
                        <a:pt x="894" y="252"/>
                      </a:lnTo>
                      <a:lnTo>
                        <a:pt x="894" y="252"/>
                      </a:lnTo>
                      <a:lnTo>
                        <a:pt x="900" y="252"/>
                      </a:lnTo>
                      <a:lnTo>
                        <a:pt x="900" y="252"/>
                      </a:lnTo>
                      <a:lnTo>
                        <a:pt x="900" y="258"/>
                      </a:lnTo>
                      <a:lnTo>
                        <a:pt x="900" y="258"/>
                      </a:lnTo>
                      <a:lnTo>
                        <a:pt x="918" y="270"/>
                      </a:lnTo>
                      <a:lnTo>
                        <a:pt x="918" y="270"/>
                      </a:lnTo>
                      <a:lnTo>
                        <a:pt x="918" y="270"/>
                      </a:lnTo>
                      <a:lnTo>
                        <a:pt x="918" y="270"/>
                      </a:lnTo>
                      <a:lnTo>
                        <a:pt x="924" y="270"/>
                      </a:lnTo>
                      <a:lnTo>
                        <a:pt x="936" y="264"/>
                      </a:lnTo>
                      <a:lnTo>
                        <a:pt x="936" y="264"/>
                      </a:lnTo>
                      <a:lnTo>
                        <a:pt x="936" y="264"/>
                      </a:lnTo>
                      <a:lnTo>
                        <a:pt x="942" y="258"/>
                      </a:lnTo>
                      <a:lnTo>
                        <a:pt x="942" y="258"/>
                      </a:lnTo>
                      <a:lnTo>
                        <a:pt x="942" y="258"/>
                      </a:lnTo>
                      <a:lnTo>
                        <a:pt x="942" y="258"/>
                      </a:lnTo>
                      <a:lnTo>
                        <a:pt x="942" y="252"/>
                      </a:lnTo>
                      <a:lnTo>
                        <a:pt x="948" y="252"/>
                      </a:lnTo>
                      <a:lnTo>
                        <a:pt x="948" y="252"/>
                      </a:lnTo>
                      <a:lnTo>
                        <a:pt x="948" y="252"/>
                      </a:lnTo>
                      <a:lnTo>
                        <a:pt x="948" y="246"/>
                      </a:lnTo>
                      <a:lnTo>
                        <a:pt x="948" y="246"/>
                      </a:lnTo>
                      <a:lnTo>
                        <a:pt x="954" y="246"/>
                      </a:lnTo>
                      <a:lnTo>
                        <a:pt x="954" y="240"/>
                      </a:lnTo>
                      <a:lnTo>
                        <a:pt x="954" y="240"/>
                      </a:lnTo>
                      <a:lnTo>
                        <a:pt x="954" y="240"/>
                      </a:lnTo>
                      <a:lnTo>
                        <a:pt x="960" y="240"/>
                      </a:lnTo>
                      <a:lnTo>
                        <a:pt x="960" y="240"/>
                      </a:lnTo>
                      <a:lnTo>
                        <a:pt x="960" y="240"/>
                      </a:lnTo>
                      <a:lnTo>
                        <a:pt x="960" y="240"/>
                      </a:lnTo>
                      <a:lnTo>
                        <a:pt x="966" y="246"/>
                      </a:lnTo>
                      <a:lnTo>
                        <a:pt x="966" y="246"/>
                      </a:lnTo>
                      <a:lnTo>
                        <a:pt x="966" y="246"/>
                      </a:lnTo>
                      <a:lnTo>
                        <a:pt x="966" y="252"/>
                      </a:lnTo>
                      <a:lnTo>
                        <a:pt x="966" y="252"/>
                      </a:lnTo>
                      <a:lnTo>
                        <a:pt x="972" y="252"/>
                      </a:lnTo>
                      <a:lnTo>
                        <a:pt x="972" y="258"/>
                      </a:lnTo>
                      <a:lnTo>
                        <a:pt x="972" y="258"/>
                      </a:lnTo>
                      <a:lnTo>
                        <a:pt x="972" y="258"/>
                      </a:lnTo>
                      <a:lnTo>
                        <a:pt x="990" y="270"/>
                      </a:lnTo>
                      <a:lnTo>
                        <a:pt x="990" y="270"/>
                      </a:lnTo>
                      <a:lnTo>
                        <a:pt x="990" y="270"/>
                      </a:lnTo>
                      <a:lnTo>
                        <a:pt x="990" y="270"/>
                      </a:lnTo>
                      <a:lnTo>
                        <a:pt x="996" y="270"/>
                      </a:lnTo>
                      <a:lnTo>
                        <a:pt x="1008" y="264"/>
                      </a:lnTo>
                      <a:lnTo>
                        <a:pt x="1008" y="264"/>
                      </a:lnTo>
                      <a:lnTo>
                        <a:pt x="1008" y="264"/>
                      </a:lnTo>
                      <a:lnTo>
                        <a:pt x="1014" y="258"/>
                      </a:lnTo>
                      <a:lnTo>
                        <a:pt x="1014" y="258"/>
                      </a:lnTo>
                      <a:lnTo>
                        <a:pt x="1014" y="258"/>
                      </a:lnTo>
                      <a:lnTo>
                        <a:pt x="1014" y="252"/>
                      </a:lnTo>
                      <a:lnTo>
                        <a:pt x="1020" y="252"/>
                      </a:lnTo>
                      <a:lnTo>
                        <a:pt x="1020" y="252"/>
                      </a:lnTo>
                      <a:lnTo>
                        <a:pt x="1020" y="252"/>
                      </a:lnTo>
                      <a:lnTo>
                        <a:pt x="1020" y="252"/>
                      </a:lnTo>
                      <a:lnTo>
                        <a:pt x="1020" y="246"/>
                      </a:lnTo>
                      <a:lnTo>
                        <a:pt x="1020" y="246"/>
                      </a:lnTo>
                      <a:lnTo>
                        <a:pt x="1026" y="240"/>
                      </a:lnTo>
                      <a:lnTo>
                        <a:pt x="1026" y="240"/>
                      </a:lnTo>
                      <a:lnTo>
                        <a:pt x="1026" y="240"/>
                      </a:lnTo>
                      <a:lnTo>
                        <a:pt x="1026" y="240"/>
                      </a:lnTo>
                      <a:lnTo>
                        <a:pt x="1032" y="240"/>
                      </a:lnTo>
                      <a:lnTo>
                        <a:pt x="1032" y="240"/>
                      </a:lnTo>
                      <a:lnTo>
                        <a:pt x="1032" y="240"/>
                      </a:lnTo>
                      <a:lnTo>
                        <a:pt x="1032" y="240"/>
                      </a:lnTo>
                      <a:lnTo>
                        <a:pt x="1038" y="240"/>
                      </a:lnTo>
                      <a:lnTo>
                        <a:pt x="1038" y="246"/>
                      </a:lnTo>
                      <a:lnTo>
                        <a:pt x="1038" y="246"/>
                      </a:lnTo>
                      <a:lnTo>
                        <a:pt x="1044" y="252"/>
                      </a:lnTo>
                      <a:lnTo>
                        <a:pt x="1044" y="252"/>
                      </a:lnTo>
                      <a:lnTo>
                        <a:pt x="1044" y="252"/>
                      </a:lnTo>
                      <a:lnTo>
                        <a:pt x="1044" y="252"/>
                      </a:lnTo>
                      <a:lnTo>
                        <a:pt x="1044" y="258"/>
                      </a:lnTo>
                      <a:lnTo>
                        <a:pt x="1044" y="258"/>
                      </a:lnTo>
                      <a:lnTo>
                        <a:pt x="1062" y="270"/>
                      </a:lnTo>
                      <a:lnTo>
                        <a:pt x="1062" y="270"/>
                      </a:lnTo>
                      <a:lnTo>
                        <a:pt x="1062" y="270"/>
                      </a:lnTo>
                      <a:lnTo>
                        <a:pt x="1062" y="270"/>
                      </a:lnTo>
                      <a:lnTo>
                        <a:pt x="1068" y="270"/>
                      </a:lnTo>
                      <a:lnTo>
                        <a:pt x="1080" y="264"/>
                      </a:lnTo>
                      <a:lnTo>
                        <a:pt x="1080" y="264"/>
                      </a:lnTo>
                      <a:lnTo>
                        <a:pt x="1086" y="264"/>
                      </a:lnTo>
                      <a:lnTo>
                        <a:pt x="1086" y="258"/>
                      </a:lnTo>
                      <a:lnTo>
                        <a:pt x="1086" y="258"/>
                      </a:lnTo>
                      <a:lnTo>
                        <a:pt x="1086" y="258"/>
                      </a:lnTo>
                      <a:lnTo>
                        <a:pt x="1086" y="252"/>
                      </a:lnTo>
                      <a:lnTo>
                        <a:pt x="1092" y="252"/>
                      </a:lnTo>
                      <a:lnTo>
                        <a:pt x="1092" y="252"/>
                      </a:lnTo>
                      <a:lnTo>
                        <a:pt x="1092" y="252"/>
                      </a:lnTo>
                      <a:lnTo>
                        <a:pt x="1092" y="252"/>
                      </a:lnTo>
                      <a:lnTo>
                        <a:pt x="1092" y="246"/>
                      </a:lnTo>
                      <a:lnTo>
                        <a:pt x="1092" y="246"/>
                      </a:lnTo>
                      <a:lnTo>
                        <a:pt x="1098" y="240"/>
                      </a:lnTo>
                      <a:lnTo>
                        <a:pt x="1098" y="240"/>
                      </a:lnTo>
                      <a:lnTo>
                        <a:pt x="1098" y="240"/>
                      </a:lnTo>
                      <a:lnTo>
                        <a:pt x="1098" y="240"/>
                      </a:lnTo>
                      <a:lnTo>
                        <a:pt x="1104" y="240"/>
                      </a:lnTo>
                      <a:lnTo>
                        <a:pt x="1104" y="240"/>
                      </a:lnTo>
                      <a:lnTo>
                        <a:pt x="1104" y="240"/>
                      </a:lnTo>
                      <a:lnTo>
                        <a:pt x="1110" y="240"/>
                      </a:lnTo>
                      <a:lnTo>
                        <a:pt x="1110" y="240"/>
                      </a:lnTo>
                      <a:lnTo>
                        <a:pt x="1110" y="246"/>
                      </a:lnTo>
                      <a:lnTo>
                        <a:pt x="1110" y="246"/>
                      </a:lnTo>
                      <a:lnTo>
                        <a:pt x="1116" y="252"/>
                      </a:lnTo>
                      <a:lnTo>
                        <a:pt x="1116" y="252"/>
                      </a:lnTo>
                      <a:lnTo>
                        <a:pt x="1116" y="252"/>
                      </a:lnTo>
                      <a:lnTo>
                        <a:pt x="1116" y="252"/>
                      </a:lnTo>
                      <a:lnTo>
                        <a:pt x="1116" y="258"/>
                      </a:lnTo>
                      <a:lnTo>
                        <a:pt x="1116" y="258"/>
                      </a:lnTo>
                      <a:lnTo>
                        <a:pt x="1134" y="270"/>
                      </a:lnTo>
                      <a:lnTo>
                        <a:pt x="1134" y="270"/>
                      </a:lnTo>
                      <a:lnTo>
                        <a:pt x="1134" y="270"/>
                      </a:lnTo>
                      <a:lnTo>
                        <a:pt x="1140" y="270"/>
                      </a:lnTo>
                      <a:lnTo>
                        <a:pt x="1140" y="270"/>
                      </a:lnTo>
                      <a:lnTo>
                        <a:pt x="1158" y="264"/>
                      </a:lnTo>
                      <a:lnTo>
                        <a:pt x="1158" y="264"/>
                      </a:lnTo>
                      <a:lnTo>
                        <a:pt x="1158" y="264"/>
                      </a:lnTo>
                      <a:lnTo>
                        <a:pt x="1158" y="258"/>
                      </a:lnTo>
                      <a:lnTo>
                        <a:pt x="1158" y="258"/>
                      </a:lnTo>
                      <a:lnTo>
                        <a:pt x="1158" y="258"/>
                      </a:lnTo>
                      <a:lnTo>
                        <a:pt x="1158" y="258"/>
                      </a:lnTo>
                      <a:lnTo>
                        <a:pt x="1164" y="252"/>
                      </a:lnTo>
                      <a:lnTo>
                        <a:pt x="1164" y="252"/>
                      </a:lnTo>
                      <a:lnTo>
                        <a:pt x="1164" y="252"/>
                      </a:lnTo>
                      <a:lnTo>
                        <a:pt x="1164" y="252"/>
                      </a:lnTo>
                      <a:lnTo>
                        <a:pt x="1164" y="246"/>
                      </a:lnTo>
                      <a:lnTo>
                        <a:pt x="1164" y="246"/>
                      </a:lnTo>
                      <a:lnTo>
                        <a:pt x="1170" y="246"/>
                      </a:lnTo>
                      <a:lnTo>
                        <a:pt x="1170" y="240"/>
                      </a:lnTo>
                      <a:lnTo>
                        <a:pt x="1170" y="240"/>
                      </a:lnTo>
                      <a:lnTo>
                        <a:pt x="1176" y="240"/>
                      </a:lnTo>
                      <a:lnTo>
                        <a:pt x="1176" y="240"/>
                      </a:lnTo>
                      <a:lnTo>
                        <a:pt x="1176" y="240"/>
                      </a:lnTo>
                      <a:lnTo>
                        <a:pt x="1176" y="240"/>
                      </a:lnTo>
                      <a:lnTo>
                        <a:pt x="1182" y="240"/>
                      </a:lnTo>
                      <a:lnTo>
                        <a:pt x="1182" y="246"/>
                      </a:lnTo>
                      <a:lnTo>
                        <a:pt x="1182" y="246"/>
                      </a:lnTo>
                      <a:lnTo>
                        <a:pt x="1182" y="246"/>
                      </a:lnTo>
                      <a:lnTo>
                        <a:pt x="1188" y="252"/>
                      </a:lnTo>
                      <a:lnTo>
                        <a:pt x="1188" y="252"/>
                      </a:lnTo>
                      <a:lnTo>
                        <a:pt x="1188" y="252"/>
                      </a:lnTo>
                      <a:lnTo>
                        <a:pt x="1188" y="258"/>
                      </a:lnTo>
                      <a:lnTo>
                        <a:pt x="1188" y="258"/>
                      </a:lnTo>
                      <a:lnTo>
                        <a:pt x="1188" y="258"/>
                      </a:lnTo>
                      <a:lnTo>
                        <a:pt x="1206" y="270"/>
                      </a:lnTo>
                      <a:lnTo>
                        <a:pt x="1206" y="270"/>
                      </a:lnTo>
                      <a:lnTo>
                        <a:pt x="1206" y="270"/>
                      </a:lnTo>
                      <a:lnTo>
                        <a:pt x="1212" y="270"/>
                      </a:lnTo>
                      <a:lnTo>
                        <a:pt x="1212" y="270"/>
                      </a:lnTo>
                      <a:lnTo>
                        <a:pt x="1230" y="264"/>
                      </a:lnTo>
                      <a:lnTo>
                        <a:pt x="1230" y="264"/>
                      </a:lnTo>
                      <a:lnTo>
                        <a:pt x="1230" y="264"/>
                      </a:lnTo>
                      <a:lnTo>
                        <a:pt x="1230" y="258"/>
                      </a:lnTo>
                      <a:lnTo>
                        <a:pt x="1230" y="258"/>
                      </a:lnTo>
                      <a:lnTo>
                        <a:pt x="1230" y="258"/>
                      </a:lnTo>
                      <a:lnTo>
                        <a:pt x="1230" y="252"/>
                      </a:lnTo>
                      <a:lnTo>
                        <a:pt x="1236" y="252"/>
                      </a:lnTo>
                      <a:lnTo>
                        <a:pt x="1236" y="252"/>
                      </a:lnTo>
                      <a:lnTo>
                        <a:pt x="1236" y="252"/>
                      </a:lnTo>
                      <a:lnTo>
                        <a:pt x="1236" y="252"/>
                      </a:lnTo>
                      <a:lnTo>
                        <a:pt x="1236" y="246"/>
                      </a:lnTo>
                      <a:lnTo>
                        <a:pt x="1236" y="246"/>
                      </a:lnTo>
                      <a:lnTo>
                        <a:pt x="1242" y="240"/>
                      </a:lnTo>
                      <a:lnTo>
                        <a:pt x="1242" y="240"/>
                      </a:lnTo>
                      <a:lnTo>
                        <a:pt x="1242" y="240"/>
                      </a:lnTo>
                      <a:lnTo>
                        <a:pt x="1248" y="240"/>
                      </a:lnTo>
                      <a:lnTo>
                        <a:pt x="1248" y="240"/>
                      </a:lnTo>
                      <a:lnTo>
                        <a:pt x="1248" y="240"/>
                      </a:lnTo>
                      <a:lnTo>
                        <a:pt x="1248" y="240"/>
                      </a:lnTo>
                      <a:lnTo>
                        <a:pt x="1254" y="240"/>
                      </a:lnTo>
                      <a:lnTo>
                        <a:pt x="1254" y="240"/>
                      </a:lnTo>
                      <a:lnTo>
                        <a:pt x="1254" y="246"/>
                      </a:lnTo>
                      <a:lnTo>
                        <a:pt x="1254" y="246"/>
                      </a:lnTo>
                      <a:lnTo>
                        <a:pt x="1260" y="252"/>
                      </a:lnTo>
                      <a:lnTo>
                        <a:pt x="1260" y="252"/>
                      </a:lnTo>
                      <a:lnTo>
                        <a:pt x="1260" y="252"/>
                      </a:lnTo>
                      <a:lnTo>
                        <a:pt x="1260" y="252"/>
                      </a:lnTo>
                      <a:lnTo>
                        <a:pt x="1260" y="258"/>
                      </a:lnTo>
                      <a:lnTo>
                        <a:pt x="1260" y="258"/>
                      </a:lnTo>
                      <a:lnTo>
                        <a:pt x="1278" y="270"/>
                      </a:lnTo>
                      <a:lnTo>
                        <a:pt x="1278" y="270"/>
                      </a:lnTo>
                      <a:lnTo>
                        <a:pt x="1278" y="270"/>
                      </a:lnTo>
                      <a:lnTo>
                        <a:pt x="1284" y="270"/>
                      </a:lnTo>
                      <a:lnTo>
                        <a:pt x="1284" y="270"/>
                      </a:lnTo>
                      <a:lnTo>
                        <a:pt x="1302" y="264"/>
                      </a:lnTo>
                      <a:lnTo>
                        <a:pt x="1302" y="264"/>
                      </a:lnTo>
                      <a:lnTo>
                        <a:pt x="1302" y="264"/>
                      </a:lnTo>
                      <a:lnTo>
                        <a:pt x="1302" y="258"/>
                      </a:lnTo>
                      <a:lnTo>
                        <a:pt x="1302" y="258"/>
                      </a:lnTo>
                      <a:lnTo>
                        <a:pt x="1302" y="258"/>
                      </a:lnTo>
                      <a:lnTo>
                        <a:pt x="1308" y="252"/>
                      </a:lnTo>
                      <a:lnTo>
                        <a:pt x="1308" y="252"/>
                      </a:lnTo>
                      <a:lnTo>
                        <a:pt x="1308" y="252"/>
                      </a:lnTo>
                      <a:lnTo>
                        <a:pt x="1308" y="252"/>
                      </a:lnTo>
                      <a:lnTo>
                        <a:pt x="1308" y="252"/>
                      </a:lnTo>
                      <a:lnTo>
                        <a:pt x="1308" y="246"/>
                      </a:lnTo>
                      <a:lnTo>
                        <a:pt x="1314" y="246"/>
                      </a:lnTo>
                      <a:lnTo>
                        <a:pt x="1314" y="240"/>
                      </a:lnTo>
                      <a:lnTo>
                        <a:pt x="1314" y="240"/>
                      </a:lnTo>
                      <a:lnTo>
                        <a:pt x="1314" y="240"/>
                      </a:lnTo>
                      <a:lnTo>
                        <a:pt x="1320" y="240"/>
                      </a:lnTo>
                      <a:lnTo>
                        <a:pt x="1320" y="240"/>
                      </a:lnTo>
                      <a:lnTo>
                        <a:pt x="1320" y="240"/>
                      </a:lnTo>
                      <a:lnTo>
                        <a:pt x="1320" y="240"/>
                      </a:lnTo>
                      <a:lnTo>
                        <a:pt x="1326" y="240"/>
                      </a:lnTo>
                      <a:lnTo>
                        <a:pt x="1326" y="240"/>
                      </a:lnTo>
                      <a:lnTo>
                        <a:pt x="1326" y="246"/>
                      </a:lnTo>
                      <a:lnTo>
                        <a:pt x="1332" y="246"/>
                      </a:lnTo>
                      <a:lnTo>
                        <a:pt x="1332" y="252"/>
                      </a:lnTo>
                      <a:lnTo>
                        <a:pt x="1332" y="252"/>
                      </a:lnTo>
                      <a:lnTo>
                        <a:pt x="1332" y="252"/>
                      </a:lnTo>
                      <a:lnTo>
                        <a:pt x="1332" y="252"/>
                      </a:lnTo>
                      <a:lnTo>
                        <a:pt x="1332" y="258"/>
                      </a:lnTo>
                      <a:lnTo>
                        <a:pt x="1332" y="258"/>
                      </a:lnTo>
                      <a:lnTo>
                        <a:pt x="1350" y="270"/>
                      </a:lnTo>
                      <a:lnTo>
                        <a:pt x="1350" y="270"/>
                      </a:lnTo>
                      <a:lnTo>
                        <a:pt x="1350" y="270"/>
                      </a:lnTo>
                      <a:lnTo>
                        <a:pt x="1356" y="270"/>
                      </a:lnTo>
                      <a:lnTo>
                        <a:pt x="1356" y="270"/>
                      </a:lnTo>
                      <a:lnTo>
                        <a:pt x="1374" y="264"/>
                      </a:lnTo>
                      <a:lnTo>
                        <a:pt x="1374" y="264"/>
                      </a:lnTo>
                      <a:lnTo>
                        <a:pt x="1374" y="264"/>
                      </a:lnTo>
                      <a:lnTo>
                        <a:pt x="1374" y="258"/>
                      </a:lnTo>
                      <a:lnTo>
                        <a:pt x="1374" y="258"/>
                      </a:lnTo>
                      <a:lnTo>
                        <a:pt x="1374" y="258"/>
                      </a:lnTo>
                      <a:lnTo>
                        <a:pt x="1380" y="258"/>
                      </a:lnTo>
                      <a:lnTo>
                        <a:pt x="1380" y="252"/>
                      </a:lnTo>
                      <a:lnTo>
                        <a:pt x="1380" y="252"/>
                      </a:lnTo>
                      <a:lnTo>
                        <a:pt x="1380" y="252"/>
                      </a:lnTo>
                      <a:lnTo>
                        <a:pt x="1380" y="252"/>
                      </a:lnTo>
                      <a:lnTo>
                        <a:pt x="1380" y="246"/>
                      </a:lnTo>
                      <a:lnTo>
                        <a:pt x="1386" y="246"/>
                      </a:lnTo>
                      <a:lnTo>
                        <a:pt x="1386" y="246"/>
                      </a:lnTo>
                      <a:lnTo>
                        <a:pt x="1386" y="240"/>
                      </a:lnTo>
                      <a:lnTo>
                        <a:pt x="1386" y="240"/>
                      </a:lnTo>
                      <a:lnTo>
                        <a:pt x="1392" y="240"/>
                      </a:lnTo>
                      <a:lnTo>
                        <a:pt x="1392" y="240"/>
                      </a:lnTo>
                      <a:lnTo>
                        <a:pt x="1392" y="240"/>
                      </a:lnTo>
                      <a:lnTo>
                        <a:pt x="1392" y="240"/>
                      </a:lnTo>
                      <a:lnTo>
                        <a:pt x="1398" y="240"/>
                      </a:lnTo>
                      <a:lnTo>
                        <a:pt x="1398" y="240"/>
                      </a:lnTo>
                      <a:lnTo>
                        <a:pt x="1398" y="246"/>
                      </a:lnTo>
                      <a:lnTo>
                        <a:pt x="1404" y="246"/>
                      </a:lnTo>
                      <a:lnTo>
                        <a:pt x="1404" y="252"/>
                      </a:lnTo>
                      <a:lnTo>
                        <a:pt x="1404" y="252"/>
                      </a:lnTo>
                      <a:lnTo>
                        <a:pt x="1404" y="252"/>
                      </a:lnTo>
                      <a:lnTo>
                        <a:pt x="1404" y="252"/>
                      </a:lnTo>
                      <a:lnTo>
                        <a:pt x="1410" y="258"/>
                      </a:lnTo>
                      <a:lnTo>
                        <a:pt x="1410" y="258"/>
                      </a:lnTo>
                      <a:lnTo>
                        <a:pt x="1422" y="270"/>
                      </a:lnTo>
                      <a:lnTo>
                        <a:pt x="1422" y="270"/>
                      </a:lnTo>
                      <a:lnTo>
                        <a:pt x="1428" y="270"/>
                      </a:lnTo>
                      <a:lnTo>
                        <a:pt x="1428" y="270"/>
                      </a:lnTo>
                      <a:lnTo>
                        <a:pt x="1428" y="270"/>
                      </a:lnTo>
                      <a:lnTo>
                        <a:pt x="1446" y="264"/>
                      </a:lnTo>
                      <a:lnTo>
                        <a:pt x="1446" y="264"/>
                      </a:lnTo>
                      <a:lnTo>
                        <a:pt x="1446" y="258"/>
                      </a:lnTo>
                      <a:lnTo>
                        <a:pt x="1446" y="258"/>
                      </a:lnTo>
                      <a:lnTo>
                        <a:pt x="1446" y="258"/>
                      </a:lnTo>
                      <a:lnTo>
                        <a:pt x="1446" y="258"/>
                      </a:lnTo>
                      <a:lnTo>
                        <a:pt x="1452" y="252"/>
                      </a:lnTo>
                      <a:lnTo>
                        <a:pt x="1452" y="252"/>
                      </a:lnTo>
                      <a:lnTo>
                        <a:pt x="1452" y="252"/>
                      </a:lnTo>
                      <a:lnTo>
                        <a:pt x="1452" y="252"/>
                      </a:lnTo>
                      <a:lnTo>
                        <a:pt x="1452" y="252"/>
                      </a:lnTo>
                      <a:lnTo>
                        <a:pt x="1452" y="246"/>
                      </a:lnTo>
                      <a:lnTo>
                        <a:pt x="1458" y="246"/>
                      </a:lnTo>
                      <a:lnTo>
                        <a:pt x="1458" y="240"/>
                      </a:lnTo>
                      <a:lnTo>
                        <a:pt x="1458" y="240"/>
                      </a:lnTo>
                      <a:lnTo>
                        <a:pt x="1458" y="240"/>
                      </a:lnTo>
                      <a:lnTo>
                        <a:pt x="1464" y="240"/>
                      </a:lnTo>
                      <a:lnTo>
                        <a:pt x="1464" y="240"/>
                      </a:lnTo>
                      <a:lnTo>
                        <a:pt x="1464" y="240"/>
                      </a:lnTo>
                      <a:lnTo>
                        <a:pt x="1470" y="240"/>
                      </a:lnTo>
                      <a:lnTo>
                        <a:pt x="1470" y="240"/>
                      </a:lnTo>
                      <a:lnTo>
                        <a:pt x="1470" y="240"/>
                      </a:lnTo>
                      <a:lnTo>
                        <a:pt x="1470" y="246"/>
                      </a:lnTo>
                      <a:lnTo>
                        <a:pt x="1476" y="246"/>
                      </a:lnTo>
                      <a:lnTo>
                        <a:pt x="1476" y="252"/>
                      </a:lnTo>
                      <a:lnTo>
                        <a:pt x="1476" y="252"/>
                      </a:lnTo>
                      <a:lnTo>
                        <a:pt x="1476" y="252"/>
                      </a:lnTo>
                      <a:lnTo>
                        <a:pt x="1476" y="252"/>
                      </a:lnTo>
                      <a:lnTo>
                        <a:pt x="1482" y="258"/>
                      </a:lnTo>
                      <a:lnTo>
                        <a:pt x="1482" y="258"/>
                      </a:lnTo>
                      <a:lnTo>
                        <a:pt x="1494" y="270"/>
                      </a:lnTo>
                      <a:lnTo>
                        <a:pt x="1494" y="270"/>
                      </a:lnTo>
                      <a:lnTo>
                        <a:pt x="1500" y="270"/>
                      </a:lnTo>
                      <a:lnTo>
                        <a:pt x="1500" y="270"/>
                      </a:lnTo>
                      <a:lnTo>
                        <a:pt x="1500" y="270"/>
                      </a:lnTo>
                      <a:lnTo>
                        <a:pt x="1518" y="264"/>
                      </a:lnTo>
                      <a:lnTo>
                        <a:pt x="1518" y="264"/>
                      </a:lnTo>
                      <a:lnTo>
                        <a:pt x="1518" y="264"/>
                      </a:lnTo>
                      <a:lnTo>
                        <a:pt x="1518" y="258"/>
                      </a:lnTo>
                      <a:lnTo>
                        <a:pt x="1518" y="258"/>
                      </a:lnTo>
                      <a:lnTo>
                        <a:pt x="1524" y="258"/>
                      </a:lnTo>
                      <a:lnTo>
                        <a:pt x="1524" y="252"/>
                      </a:lnTo>
                      <a:lnTo>
                        <a:pt x="1524" y="252"/>
                      </a:lnTo>
                      <a:lnTo>
                        <a:pt x="1524" y="252"/>
                      </a:lnTo>
                      <a:lnTo>
                        <a:pt x="1524" y="252"/>
                      </a:lnTo>
                      <a:lnTo>
                        <a:pt x="1524" y="252"/>
                      </a:lnTo>
                      <a:lnTo>
                        <a:pt x="1524" y="246"/>
                      </a:lnTo>
                      <a:lnTo>
                        <a:pt x="1530" y="246"/>
                      </a:lnTo>
                      <a:lnTo>
                        <a:pt x="1530" y="240"/>
                      </a:lnTo>
                      <a:lnTo>
                        <a:pt x="1530" y="240"/>
                      </a:lnTo>
                      <a:lnTo>
                        <a:pt x="1536" y="240"/>
                      </a:lnTo>
                      <a:lnTo>
                        <a:pt x="1536" y="240"/>
                      </a:lnTo>
                      <a:lnTo>
                        <a:pt x="1536" y="240"/>
                      </a:lnTo>
                      <a:lnTo>
                        <a:pt x="1536" y="240"/>
                      </a:lnTo>
                      <a:lnTo>
                        <a:pt x="1542" y="240"/>
                      </a:lnTo>
                      <a:lnTo>
                        <a:pt x="1542" y="240"/>
                      </a:lnTo>
                      <a:lnTo>
                        <a:pt x="1542" y="240"/>
                      </a:lnTo>
                      <a:lnTo>
                        <a:pt x="1542" y="246"/>
                      </a:lnTo>
                      <a:lnTo>
                        <a:pt x="1548" y="246"/>
                      </a:lnTo>
                      <a:lnTo>
                        <a:pt x="1548" y="252"/>
                      </a:lnTo>
                      <a:lnTo>
                        <a:pt x="1548" y="252"/>
                      </a:lnTo>
                      <a:lnTo>
                        <a:pt x="1548" y="252"/>
                      </a:lnTo>
                      <a:lnTo>
                        <a:pt x="1548" y="252"/>
                      </a:lnTo>
                      <a:lnTo>
                        <a:pt x="1554" y="258"/>
                      </a:lnTo>
                      <a:lnTo>
                        <a:pt x="1554" y="258"/>
                      </a:lnTo>
                      <a:lnTo>
                        <a:pt x="1566" y="270"/>
                      </a:lnTo>
                      <a:lnTo>
                        <a:pt x="1566" y="270"/>
                      </a:lnTo>
                      <a:lnTo>
                        <a:pt x="1572" y="270"/>
                      </a:lnTo>
                      <a:lnTo>
                        <a:pt x="1572" y="270"/>
                      </a:lnTo>
                      <a:lnTo>
                        <a:pt x="1572" y="270"/>
                      </a:lnTo>
                      <a:lnTo>
                        <a:pt x="1590" y="264"/>
                      </a:lnTo>
                      <a:lnTo>
                        <a:pt x="1590" y="264"/>
                      </a:lnTo>
                      <a:lnTo>
                        <a:pt x="1590" y="264"/>
                      </a:lnTo>
                      <a:lnTo>
                        <a:pt x="1590" y="258"/>
                      </a:lnTo>
                      <a:lnTo>
                        <a:pt x="1590" y="258"/>
                      </a:lnTo>
                      <a:lnTo>
                        <a:pt x="1596" y="258"/>
                      </a:lnTo>
                      <a:lnTo>
                        <a:pt x="1596" y="252"/>
                      </a:lnTo>
                      <a:lnTo>
                        <a:pt x="1596" y="252"/>
                      </a:lnTo>
                      <a:lnTo>
                        <a:pt x="1596" y="252"/>
                      </a:lnTo>
                      <a:lnTo>
                        <a:pt x="1596" y="252"/>
                      </a:lnTo>
                      <a:lnTo>
                        <a:pt x="1596" y="252"/>
                      </a:lnTo>
                      <a:lnTo>
                        <a:pt x="1602" y="246"/>
                      </a:lnTo>
                      <a:lnTo>
                        <a:pt x="1602" y="246"/>
                      </a:lnTo>
                      <a:lnTo>
                        <a:pt x="1602" y="240"/>
                      </a:lnTo>
                      <a:lnTo>
                        <a:pt x="1602" y="240"/>
                      </a:lnTo>
                      <a:lnTo>
                        <a:pt x="1608" y="240"/>
                      </a:lnTo>
                      <a:lnTo>
                        <a:pt x="1608" y="240"/>
                      </a:lnTo>
                      <a:lnTo>
                        <a:pt x="1608" y="240"/>
                      </a:lnTo>
                      <a:lnTo>
                        <a:pt x="1608" y="240"/>
                      </a:lnTo>
                      <a:lnTo>
                        <a:pt x="1614" y="240"/>
                      </a:lnTo>
                      <a:lnTo>
                        <a:pt x="1614" y="240"/>
                      </a:lnTo>
                      <a:lnTo>
                        <a:pt x="1614" y="240"/>
                      </a:lnTo>
                      <a:lnTo>
                        <a:pt x="1614" y="246"/>
                      </a:lnTo>
                      <a:lnTo>
                        <a:pt x="1620" y="246"/>
                      </a:lnTo>
                      <a:lnTo>
                        <a:pt x="1620" y="252"/>
                      </a:lnTo>
                      <a:lnTo>
                        <a:pt x="1620" y="252"/>
                      </a:lnTo>
                      <a:lnTo>
                        <a:pt x="1620" y="252"/>
                      </a:lnTo>
                      <a:lnTo>
                        <a:pt x="1620" y="252"/>
                      </a:lnTo>
                      <a:lnTo>
                        <a:pt x="1626" y="258"/>
                      </a:lnTo>
                      <a:lnTo>
                        <a:pt x="1626" y="258"/>
                      </a:lnTo>
                      <a:lnTo>
                        <a:pt x="1638" y="270"/>
                      </a:lnTo>
                      <a:lnTo>
                        <a:pt x="1638" y="270"/>
                      </a:lnTo>
                      <a:lnTo>
                        <a:pt x="1644" y="270"/>
                      </a:lnTo>
                      <a:lnTo>
                        <a:pt x="1644" y="270"/>
                      </a:lnTo>
                      <a:lnTo>
                        <a:pt x="1644" y="270"/>
                      </a:lnTo>
                      <a:lnTo>
                        <a:pt x="1662" y="264"/>
                      </a:lnTo>
                      <a:lnTo>
                        <a:pt x="1662" y="264"/>
                      </a:lnTo>
                      <a:lnTo>
                        <a:pt x="1662" y="258"/>
                      </a:lnTo>
                      <a:lnTo>
                        <a:pt x="1662" y="258"/>
                      </a:lnTo>
                      <a:lnTo>
                        <a:pt x="1662" y="258"/>
                      </a:lnTo>
                      <a:lnTo>
                        <a:pt x="1668" y="258"/>
                      </a:lnTo>
                      <a:lnTo>
                        <a:pt x="1668" y="252"/>
                      </a:lnTo>
                      <a:lnTo>
                        <a:pt x="1668" y="252"/>
                      </a:lnTo>
                      <a:lnTo>
                        <a:pt x="1668" y="252"/>
                      </a:lnTo>
                      <a:lnTo>
                        <a:pt x="1668" y="252"/>
                      </a:lnTo>
                      <a:lnTo>
                        <a:pt x="1668" y="252"/>
                      </a:lnTo>
                      <a:lnTo>
                        <a:pt x="1674" y="246"/>
                      </a:lnTo>
                      <a:lnTo>
                        <a:pt x="1674" y="246"/>
                      </a:lnTo>
                      <a:lnTo>
                        <a:pt x="1674" y="240"/>
                      </a:lnTo>
                      <a:lnTo>
                        <a:pt x="1674" y="240"/>
                      </a:lnTo>
                      <a:lnTo>
                        <a:pt x="1680" y="240"/>
                      </a:lnTo>
                      <a:lnTo>
                        <a:pt x="1680" y="240"/>
                      </a:lnTo>
                      <a:lnTo>
                        <a:pt x="1680" y="240"/>
                      </a:lnTo>
                      <a:lnTo>
                        <a:pt x="1680" y="240"/>
                      </a:lnTo>
                      <a:lnTo>
                        <a:pt x="1686" y="240"/>
                      </a:lnTo>
                      <a:lnTo>
                        <a:pt x="1686" y="240"/>
                      </a:lnTo>
                      <a:lnTo>
                        <a:pt x="1686" y="240"/>
                      </a:lnTo>
                      <a:lnTo>
                        <a:pt x="1692" y="246"/>
                      </a:lnTo>
                      <a:lnTo>
                        <a:pt x="1692" y="246"/>
                      </a:lnTo>
                      <a:lnTo>
                        <a:pt x="1692" y="252"/>
                      </a:lnTo>
                      <a:lnTo>
                        <a:pt x="1692" y="252"/>
                      </a:lnTo>
                      <a:lnTo>
                        <a:pt x="1692" y="252"/>
                      </a:lnTo>
                      <a:lnTo>
                        <a:pt x="1698" y="252"/>
                      </a:lnTo>
                      <a:lnTo>
                        <a:pt x="1698" y="258"/>
                      </a:lnTo>
                      <a:lnTo>
                        <a:pt x="1698" y="258"/>
                      </a:lnTo>
                      <a:lnTo>
                        <a:pt x="1716" y="270"/>
                      </a:lnTo>
                      <a:lnTo>
                        <a:pt x="1716" y="270"/>
                      </a:lnTo>
                      <a:lnTo>
                        <a:pt x="1716" y="270"/>
                      </a:lnTo>
                      <a:lnTo>
                        <a:pt x="1716" y="270"/>
                      </a:lnTo>
                      <a:lnTo>
                        <a:pt x="1716" y="270"/>
                      </a:lnTo>
                      <a:lnTo>
                        <a:pt x="1734" y="264"/>
                      </a:lnTo>
                      <a:lnTo>
                        <a:pt x="1734" y="264"/>
                      </a:lnTo>
                      <a:lnTo>
                        <a:pt x="1734" y="264"/>
                      </a:lnTo>
                      <a:lnTo>
                        <a:pt x="1734" y="258"/>
                      </a:lnTo>
                      <a:lnTo>
                        <a:pt x="1740" y="258"/>
                      </a:lnTo>
                      <a:lnTo>
                        <a:pt x="1740" y="258"/>
                      </a:lnTo>
                      <a:lnTo>
                        <a:pt x="1740" y="252"/>
                      </a:lnTo>
                      <a:lnTo>
                        <a:pt x="1740" y="252"/>
                      </a:lnTo>
                      <a:lnTo>
                        <a:pt x="1740" y="252"/>
                      </a:lnTo>
                      <a:lnTo>
                        <a:pt x="1740" y="252"/>
                      </a:lnTo>
                      <a:lnTo>
                        <a:pt x="1740" y="252"/>
                      </a:lnTo>
                      <a:lnTo>
                        <a:pt x="1746" y="246"/>
                      </a:lnTo>
                      <a:lnTo>
                        <a:pt x="1746" y="246"/>
                      </a:lnTo>
                      <a:lnTo>
                        <a:pt x="1746" y="240"/>
                      </a:lnTo>
                      <a:lnTo>
                        <a:pt x="1746" y="240"/>
                      </a:lnTo>
                      <a:lnTo>
                        <a:pt x="1752" y="240"/>
                      </a:lnTo>
                      <a:lnTo>
                        <a:pt x="1752" y="240"/>
                      </a:lnTo>
                      <a:lnTo>
                        <a:pt x="1752" y="240"/>
                      </a:lnTo>
                      <a:lnTo>
                        <a:pt x="1758" y="240"/>
                      </a:lnTo>
                      <a:lnTo>
                        <a:pt x="1758" y="240"/>
                      </a:lnTo>
                      <a:lnTo>
                        <a:pt x="1758" y="240"/>
                      </a:lnTo>
                      <a:lnTo>
                        <a:pt x="1758" y="240"/>
                      </a:lnTo>
                      <a:lnTo>
                        <a:pt x="1764" y="246"/>
                      </a:lnTo>
                      <a:lnTo>
                        <a:pt x="1764" y="246"/>
                      </a:lnTo>
                      <a:lnTo>
                        <a:pt x="1764" y="252"/>
                      </a:lnTo>
                      <a:lnTo>
                        <a:pt x="1764" y="252"/>
                      </a:lnTo>
                      <a:lnTo>
                        <a:pt x="1764" y="252"/>
                      </a:lnTo>
                      <a:lnTo>
                        <a:pt x="1770" y="252"/>
                      </a:lnTo>
                      <a:lnTo>
                        <a:pt x="1770" y="258"/>
                      </a:lnTo>
                      <a:lnTo>
                        <a:pt x="1770" y="258"/>
                      </a:lnTo>
                      <a:lnTo>
                        <a:pt x="1788" y="270"/>
                      </a:lnTo>
                      <a:lnTo>
                        <a:pt x="1788" y="270"/>
                      </a:lnTo>
                      <a:lnTo>
                        <a:pt x="1788" y="270"/>
                      </a:lnTo>
                      <a:lnTo>
                        <a:pt x="1788" y="270"/>
                      </a:lnTo>
                      <a:lnTo>
                        <a:pt x="1788" y="270"/>
                      </a:lnTo>
                      <a:lnTo>
                        <a:pt x="1806" y="264"/>
                      </a:lnTo>
                      <a:lnTo>
                        <a:pt x="1806" y="264"/>
                      </a:lnTo>
                      <a:lnTo>
                        <a:pt x="1806" y="264"/>
                      </a:lnTo>
                      <a:lnTo>
                        <a:pt x="1806" y="258"/>
                      </a:lnTo>
                      <a:lnTo>
                        <a:pt x="1812" y="258"/>
                      </a:lnTo>
                      <a:lnTo>
                        <a:pt x="1812" y="258"/>
                      </a:lnTo>
                      <a:lnTo>
                        <a:pt x="1812" y="252"/>
                      </a:lnTo>
                      <a:lnTo>
                        <a:pt x="1812" y="252"/>
                      </a:lnTo>
                      <a:lnTo>
                        <a:pt x="1812" y="252"/>
                      </a:lnTo>
                      <a:lnTo>
                        <a:pt x="1812" y="252"/>
                      </a:lnTo>
                      <a:lnTo>
                        <a:pt x="1812" y="252"/>
                      </a:lnTo>
                      <a:lnTo>
                        <a:pt x="1818" y="246"/>
                      </a:lnTo>
                      <a:lnTo>
                        <a:pt x="1818" y="246"/>
                      </a:lnTo>
                      <a:lnTo>
                        <a:pt x="1818" y="240"/>
                      </a:lnTo>
                      <a:lnTo>
                        <a:pt x="1824" y="240"/>
                      </a:lnTo>
                      <a:lnTo>
                        <a:pt x="1824" y="240"/>
                      </a:lnTo>
                      <a:lnTo>
                        <a:pt x="1824" y="240"/>
                      </a:lnTo>
                      <a:lnTo>
                        <a:pt x="1824" y="240"/>
                      </a:lnTo>
                      <a:lnTo>
                        <a:pt x="1830" y="240"/>
                      </a:lnTo>
                      <a:lnTo>
                        <a:pt x="1830" y="240"/>
                      </a:lnTo>
                      <a:lnTo>
                        <a:pt x="1830" y="240"/>
                      </a:lnTo>
                      <a:lnTo>
                        <a:pt x="1830" y="240"/>
                      </a:lnTo>
                      <a:lnTo>
                        <a:pt x="1836" y="246"/>
                      </a:lnTo>
                      <a:lnTo>
                        <a:pt x="1836" y="246"/>
                      </a:lnTo>
                      <a:lnTo>
                        <a:pt x="1836" y="252"/>
                      </a:lnTo>
                      <a:lnTo>
                        <a:pt x="1836" y="252"/>
                      </a:lnTo>
                      <a:lnTo>
                        <a:pt x="1836" y="252"/>
                      </a:lnTo>
                      <a:lnTo>
                        <a:pt x="1842" y="252"/>
                      </a:lnTo>
                      <a:lnTo>
                        <a:pt x="1842" y="258"/>
                      </a:lnTo>
                      <a:lnTo>
                        <a:pt x="1842" y="258"/>
                      </a:lnTo>
                      <a:lnTo>
                        <a:pt x="1860" y="270"/>
                      </a:lnTo>
                      <a:lnTo>
                        <a:pt x="1860" y="270"/>
                      </a:lnTo>
                      <a:lnTo>
                        <a:pt x="1860" y="270"/>
                      </a:lnTo>
                      <a:lnTo>
                        <a:pt x="1860" y="270"/>
                      </a:lnTo>
                      <a:lnTo>
                        <a:pt x="1860" y="270"/>
                      </a:lnTo>
                      <a:lnTo>
                        <a:pt x="1878" y="264"/>
                      </a:lnTo>
                      <a:lnTo>
                        <a:pt x="1878" y="264"/>
                      </a:lnTo>
                      <a:lnTo>
                        <a:pt x="1878" y="258"/>
                      </a:lnTo>
                      <a:lnTo>
                        <a:pt x="1878" y="258"/>
                      </a:lnTo>
                      <a:lnTo>
                        <a:pt x="1884" y="258"/>
                      </a:lnTo>
                      <a:lnTo>
                        <a:pt x="1884" y="258"/>
                      </a:lnTo>
                      <a:lnTo>
                        <a:pt x="1884" y="252"/>
                      </a:lnTo>
                      <a:lnTo>
                        <a:pt x="1884" y="252"/>
                      </a:lnTo>
                      <a:lnTo>
                        <a:pt x="1884" y="252"/>
                      </a:lnTo>
                      <a:lnTo>
                        <a:pt x="1884" y="252"/>
                      </a:lnTo>
                      <a:lnTo>
                        <a:pt x="1884" y="252"/>
                      </a:lnTo>
                      <a:lnTo>
                        <a:pt x="1890" y="246"/>
                      </a:lnTo>
                      <a:lnTo>
                        <a:pt x="1890" y="246"/>
                      </a:lnTo>
                      <a:lnTo>
                        <a:pt x="1890" y="240"/>
                      </a:lnTo>
                      <a:lnTo>
                        <a:pt x="1896" y="240"/>
                      </a:lnTo>
                      <a:lnTo>
                        <a:pt x="1896" y="240"/>
                      </a:lnTo>
                      <a:lnTo>
                        <a:pt x="1896" y="240"/>
                      </a:lnTo>
                      <a:lnTo>
                        <a:pt x="1896" y="240"/>
                      </a:lnTo>
                      <a:lnTo>
                        <a:pt x="1902" y="240"/>
                      </a:lnTo>
                      <a:lnTo>
                        <a:pt x="1902" y="240"/>
                      </a:lnTo>
                      <a:lnTo>
                        <a:pt x="1902" y="240"/>
                      </a:lnTo>
                      <a:lnTo>
                        <a:pt x="1902" y="240"/>
                      </a:lnTo>
                      <a:lnTo>
                        <a:pt x="1908" y="246"/>
                      </a:lnTo>
                      <a:lnTo>
                        <a:pt x="1908" y="246"/>
                      </a:lnTo>
                      <a:lnTo>
                        <a:pt x="1908" y="252"/>
                      </a:lnTo>
                      <a:lnTo>
                        <a:pt x="1908" y="252"/>
                      </a:lnTo>
                      <a:lnTo>
                        <a:pt x="1908" y="252"/>
                      </a:lnTo>
                      <a:lnTo>
                        <a:pt x="1914" y="252"/>
                      </a:lnTo>
                      <a:lnTo>
                        <a:pt x="1914" y="258"/>
                      </a:lnTo>
                      <a:lnTo>
                        <a:pt x="1914" y="258"/>
                      </a:lnTo>
                      <a:lnTo>
                        <a:pt x="1932" y="270"/>
                      </a:lnTo>
                      <a:lnTo>
                        <a:pt x="1932" y="270"/>
                      </a:lnTo>
                      <a:lnTo>
                        <a:pt x="1932" y="270"/>
                      </a:lnTo>
                      <a:lnTo>
                        <a:pt x="1932" y="270"/>
                      </a:lnTo>
                      <a:lnTo>
                        <a:pt x="1932" y="270"/>
                      </a:lnTo>
                      <a:lnTo>
                        <a:pt x="1950" y="264"/>
                      </a:lnTo>
                      <a:lnTo>
                        <a:pt x="1950" y="264"/>
                      </a:lnTo>
                      <a:lnTo>
                        <a:pt x="1950" y="264"/>
                      </a:lnTo>
                      <a:lnTo>
                        <a:pt x="1950" y="258"/>
                      </a:lnTo>
                      <a:lnTo>
                        <a:pt x="1956" y="258"/>
                      </a:lnTo>
                      <a:lnTo>
                        <a:pt x="1956" y="258"/>
                      </a:lnTo>
                      <a:lnTo>
                        <a:pt x="1956" y="252"/>
                      </a:lnTo>
                      <a:lnTo>
                        <a:pt x="1956" y="252"/>
                      </a:lnTo>
                      <a:lnTo>
                        <a:pt x="1956" y="252"/>
                      </a:lnTo>
                      <a:lnTo>
                        <a:pt x="1962" y="252"/>
                      </a:lnTo>
                      <a:lnTo>
                        <a:pt x="1962" y="252"/>
                      </a:lnTo>
                      <a:lnTo>
                        <a:pt x="1962" y="246"/>
                      </a:lnTo>
                      <a:lnTo>
                        <a:pt x="1962" y="246"/>
                      </a:lnTo>
                      <a:lnTo>
                        <a:pt x="1962" y="240"/>
                      </a:lnTo>
                      <a:lnTo>
                        <a:pt x="1968" y="240"/>
                      </a:lnTo>
                      <a:lnTo>
                        <a:pt x="1968" y="240"/>
                      </a:lnTo>
                      <a:lnTo>
                        <a:pt x="1968" y="240"/>
                      </a:lnTo>
                      <a:lnTo>
                        <a:pt x="1968" y="240"/>
                      </a:lnTo>
                      <a:lnTo>
                        <a:pt x="1974" y="240"/>
                      </a:lnTo>
                      <a:lnTo>
                        <a:pt x="1974" y="240"/>
                      </a:lnTo>
                      <a:lnTo>
                        <a:pt x="1974" y="240"/>
                      </a:lnTo>
                      <a:lnTo>
                        <a:pt x="1980" y="240"/>
                      </a:lnTo>
                      <a:lnTo>
                        <a:pt x="1980" y="246"/>
                      </a:lnTo>
                      <a:lnTo>
                        <a:pt x="1980" y="246"/>
                      </a:lnTo>
                      <a:lnTo>
                        <a:pt x="1980" y="252"/>
                      </a:lnTo>
                      <a:lnTo>
                        <a:pt x="1980" y="252"/>
                      </a:lnTo>
                      <a:lnTo>
                        <a:pt x="1986" y="252"/>
                      </a:lnTo>
                      <a:lnTo>
                        <a:pt x="1986" y="252"/>
                      </a:lnTo>
                      <a:lnTo>
                        <a:pt x="1986" y="258"/>
                      </a:lnTo>
                      <a:lnTo>
                        <a:pt x="1986" y="258"/>
                      </a:lnTo>
                      <a:lnTo>
                        <a:pt x="1986" y="258"/>
                      </a:lnTo>
                      <a:lnTo>
                        <a:pt x="1986" y="258"/>
                      </a:lnTo>
                      <a:lnTo>
                        <a:pt x="1992" y="264"/>
                      </a:lnTo>
                      <a:lnTo>
                        <a:pt x="1992" y="264"/>
                      </a:lnTo>
                      <a:lnTo>
                        <a:pt x="1992" y="258"/>
                      </a:lnTo>
                      <a:lnTo>
                        <a:pt x="1992" y="258"/>
                      </a:lnTo>
                      <a:lnTo>
                        <a:pt x="1998" y="252"/>
                      </a:lnTo>
                      <a:lnTo>
                        <a:pt x="1998" y="252"/>
                      </a:lnTo>
                      <a:lnTo>
                        <a:pt x="1998" y="246"/>
                      </a:lnTo>
                      <a:lnTo>
                        <a:pt x="1998" y="246"/>
                      </a:lnTo>
                      <a:lnTo>
                        <a:pt x="1998" y="246"/>
                      </a:lnTo>
                      <a:lnTo>
                        <a:pt x="2022" y="162"/>
                      </a:lnTo>
                      <a:lnTo>
                        <a:pt x="2022" y="162"/>
                      </a:lnTo>
                      <a:lnTo>
                        <a:pt x="2022" y="156"/>
                      </a:lnTo>
                      <a:lnTo>
                        <a:pt x="2022" y="150"/>
                      </a:lnTo>
                      <a:lnTo>
                        <a:pt x="2022" y="144"/>
                      </a:lnTo>
                      <a:lnTo>
                        <a:pt x="2022" y="138"/>
                      </a:lnTo>
                      <a:lnTo>
                        <a:pt x="2028" y="132"/>
                      </a:lnTo>
                      <a:lnTo>
                        <a:pt x="2028" y="132"/>
                      </a:lnTo>
                      <a:lnTo>
                        <a:pt x="2028" y="138"/>
                      </a:lnTo>
                      <a:lnTo>
                        <a:pt x="2028" y="144"/>
                      </a:lnTo>
                      <a:lnTo>
                        <a:pt x="2034" y="150"/>
                      </a:lnTo>
                      <a:lnTo>
                        <a:pt x="2034" y="162"/>
                      </a:lnTo>
                      <a:lnTo>
                        <a:pt x="2034" y="168"/>
                      </a:lnTo>
                      <a:lnTo>
                        <a:pt x="2034" y="174"/>
                      </a:lnTo>
                      <a:lnTo>
                        <a:pt x="2034" y="174"/>
                      </a:lnTo>
                      <a:lnTo>
                        <a:pt x="2058" y="282"/>
                      </a:lnTo>
                      <a:lnTo>
                        <a:pt x="2058" y="282"/>
                      </a:lnTo>
                      <a:lnTo>
                        <a:pt x="2058" y="282"/>
                      </a:lnTo>
                      <a:lnTo>
                        <a:pt x="2058" y="288"/>
                      </a:lnTo>
                      <a:lnTo>
                        <a:pt x="2058" y="294"/>
                      </a:lnTo>
                      <a:lnTo>
                        <a:pt x="2058" y="294"/>
                      </a:lnTo>
                      <a:lnTo>
                        <a:pt x="2064" y="300"/>
                      </a:lnTo>
                      <a:lnTo>
                        <a:pt x="2064" y="300"/>
                      </a:lnTo>
                      <a:lnTo>
                        <a:pt x="2064" y="300"/>
                      </a:lnTo>
                      <a:lnTo>
                        <a:pt x="2064" y="294"/>
                      </a:lnTo>
                      <a:lnTo>
                        <a:pt x="2070" y="288"/>
                      </a:lnTo>
                      <a:lnTo>
                        <a:pt x="2070" y="282"/>
                      </a:lnTo>
                      <a:lnTo>
                        <a:pt x="2070" y="276"/>
                      </a:lnTo>
                      <a:lnTo>
                        <a:pt x="2070" y="270"/>
                      </a:lnTo>
                      <a:lnTo>
                        <a:pt x="2070" y="270"/>
                      </a:lnTo>
                      <a:lnTo>
                        <a:pt x="2094" y="126"/>
                      </a:lnTo>
                      <a:lnTo>
                        <a:pt x="2094" y="126"/>
                      </a:lnTo>
                      <a:lnTo>
                        <a:pt x="2094" y="114"/>
                      </a:lnTo>
                      <a:lnTo>
                        <a:pt x="2094" y="102"/>
                      </a:lnTo>
                      <a:lnTo>
                        <a:pt x="2094" y="96"/>
                      </a:lnTo>
                      <a:lnTo>
                        <a:pt x="2100" y="84"/>
                      </a:lnTo>
                      <a:lnTo>
                        <a:pt x="2100" y="72"/>
                      </a:lnTo>
                      <a:lnTo>
                        <a:pt x="2100" y="72"/>
                      </a:lnTo>
                      <a:lnTo>
                        <a:pt x="2100" y="78"/>
                      </a:lnTo>
                      <a:lnTo>
                        <a:pt x="2100" y="96"/>
                      </a:lnTo>
                      <a:lnTo>
                        <a:pt x="2106" y="114"/>
                      </a:lnTo>
                      <a:lnTo>
                        <a:pt x="2106" y="132"/>
                      </a:lnTo>
                      <a:lnTo>
                        <a:pt x="2106" y="150"/>
                      </a:lnTo>
                      <a:lnTo>
                        <a:pt x="2106" y="168"/>
                      </a:lnTo>
                      <a:lnTo>
                        <a:pt x="2106" y="168"/>
                      </a:lnTo>
                      <a:lnTo>
                        <a:pt x="2130" y="348"/>
                      </a:lnTo>
                      <a:lnTo>
                        <a:pt x="2130" y="348"/>
                      </a:lnTo>
                      <a:lnTo>
                        <a:pt x="2130" y="354"/>
                      </a:lnTo>
                      <a:lnTo>
                        <a:pt x="2130" y="354"/>
                      </a:lnTo>
                      <a:lnTo>
                        <a:pt x="2130" y="360"/>
                      </a:lnTo>
                      <a:lnTo>
                        <a:pt x="2136" y="366"/>
                      </a:lnTo>
                      <a:lnTo>
                        <a:pt x="2136" y="366"/>
                      </a:lnTo>
                      <a:lnTo>
                        <a:pt x="2136" y="366"/>
                      </a:lnTo>
                      <a:lnTo>
                        <a:pt x="2136" y="366"/>
                      </a:lnTo>
                      <a:lnTo>
                        <a:pt x="2136" y="366"/>
                      </a:lnTo>
                      <a:lnTo>
                        <a:pt x="2142" y="366"/>
                      </a:lnTo>
                      <a:lnTo>
                        <a:pt x="2142" y="360"/>
                      </a:lnTo>
                      <a:lnTo>
                        <a:pt x="2142" y="360"/>
                      </a:lnTo>
                      <a:lnTo>
                        <a:pt x="2142" y="354"/>
                      </a:lnTo>
                      <a:lnTo>
                        <a:pt x="2142" y="354"/>
                      </a:lnTo>
                      <a:lnTo>
                        <a:pt x="2166" y="210"/>
                      </a:lnTo>
                      <a:lnTo>
                        <a:pt x="2166" y="210"/>
                      </a:lnTo>
                      <a:lnTo>
                        <a:pt x="2166" y="198"/>
                      </a:lnTo>
                      <a:lnTo>
                        <a:pt x="2166" y="180"/>
                      </a:lnTo>
                      <a:lnTo>
                        <a:pt x="2166" y="168"/>
                      </a:lnTo>
                      <a:lnTo>
                        <a:pt x="2172" y="150"/>
                      </a:lnTo>
                      <a:lnTo>
                        <a:pt x="2172" y="138"/>
                      </a:lnTo>
                      <a:lnTo>
                        <a:pt x="2172" y="132"/>
                      </a:lnTo>
                      <a:lnTo>
                        <a:pt x="2172" y="138"/>
                      </a:lnTo>
                      <a:lnTo>
                        <a:pt x="2172" y="150"/>
                      </a:lnTo>
                      <a:lnTo>
                        <a:pt x="2178" y="162"/>
                      </a:lnTo>
                      <a:lnTo>
                        <a:pt x="2178" y="174"/>
                      </a:lnTo>
                      <a:lnTo>
                        <a:pt x="2178" y="186"/>
                      </a:lnTo>
                      <a:lnTo>
                        <a:pt x="2178" y="198"/>
                      </a:lnTo>
                      <a:lnTo>
                        <a:pt x="2178" y="198"/>
                      </a:lnTo>
                      <a:lnTo>
                        <a:pt x="2202" y="336"/>
                      </a:lnTo>
                      <a:lnTo>
                        <a:pt x="2202" y="336"/>
                      </a:lnTo>
                      <a:lnTo>
                        <a:pt x="2202" y="342"/>
                      </a:lnTo>
                      <a:lnTo>
                        <a:pt x="2202" y="348"/>
                      </a:lnTo>
                      <a:lnTo>
                        <a:pt x="2202" y="348"/>
                      </a:lnTo>
                      <a:lnTo>
                        <a:pt x="2208" y="354"/>
                      </a:lnTo>
                      <a:lnTo>
                        <a:pt x="2208" y="354"/>
                      </a:lnTo>
                      <a:lnTo>
                        <a:pt x="2208" y="354"/>
                      </a:lnTo>
                      <a:lnTo>
                        <a:pt x="2208" y="354"/>
                      </a:lnTo>
                      <a:lnTo>
                        <a:pt x="2214" y="354"/>
                      </a:lnTo>
                      <a:lnTo>
                        <a:pt x="2214" y="354"/>
                      </a:lnTo>
                      <a:lnTo>
                        <a:pt x="2214" y="348"/>
                      </a:lnTo>
                      <a:lnTo>
                        <a:pt x="2214" y="342"/>
                      </a:lnTo>
                      <a:lnTo>
                        <a:pt x="2214" y="342"/>
                      </a:lnTo>
                      <a:lnTo>
                        <a:pt x="2214" y="342"/>
                      </a:lnTo>
                      <a:lnTo>
                        <a:pt x="2238" y="204"/>
                      </a:lnTo>
                      <a:lnTo>
                        <a:pt x="2238" y="204"/>
                      </a:lnTo>
                      <a:lnTo>
                        <a:pt x="2238" y="192"/>
                      </a:lnTo>
                      <a:lnTo>
                        <a:pt x="2238" y="180"/>
                      </a:lnTo>
                      <a:lnTo>
                        <a:pt x="2238" y="168"/>
                      </a:lnTo>
                      <a:lnTo>
                        <a:pt x="2244" y="156"/>
                      </a:lnTo>
                      <a:lnTo>
                        <a:pt x="2244" y="144"/>
                      </a:lnTo>
                      <a:lnTo>
                        <a:pt x="2244" y="138"/>
                      </a:lnTo>
                      <a:lnTo>
                        <a:pt x="2244" y="144"/>
                      </a:lnTo>
                      <a:lnTo>
                        <a:pt x="2250" y="150"/>
                      </a:lnTo>
                      <a:lnTo>
                        <a:pt x="2250" y="162"/>
                      </a:lnTo>
                      <a:lnTo>
                        <a:pt x="2250" y="174"/>
                      </a:lnTo>
                      <a:lnTo>
                        <a:pt x="2250" y="186"/>
                      </a:lnTo>
                      <a:lnTo>
                        <a:pt x="2250" y="198"/>
                      </a:lnTo>
                      <a:lnTo>
                        <a:pt x="2250" y="198"/>
                      </a:lnTo>
                      <a:lnTo>
                        <a:pt x="2274" y="330"/>
                      </a:lnTo>
                      <a:lnTo>
                        <a:pt x="2274" y="330"/>
                      </a:lnTo>
                      <a:lnTo>
                        <a:pt x="2274" y="336"/>
                      </a:lnTo>
                      <a:lnTo>
                        <a:pt x="2274" y="336"/>
                      </a:lnTo>
                      <a:lnTo>
                        <a:pt x="2274" y="342"/>
                      </a:lnTo>
                      <a:lnTo>
                        <a:pt x="2280" y="342"/>
                      </a:lnTo>
                      <a:lnTo>
                        <a:pt x="2280" y="348"/>
                      </a:lnTo>
                      <a:lnTo>
                        <a:pt x="2280" y="348"/>
                      </a:lnTo>
                      <a:lnTo>
                        <a:pt x="2280" y="348"/>
                      </a:lnTo>
                      <a:lnTo>
                        <a:pt x="2286" y="348"/>
                      </a:lnTo>
                      <a:lnTo>
                        <a:pt x="2286" y="342"/>
                      </a:lnTo>
                      <a:lnTo>
                        <a:pt x="2286" y="336"/>
                      </a:lnTo>
                      <a:lnTo>
                        <a:pt x="2286" y="336"/>
                      </a:lnTo>
                      <a:lnTo>
                        <a:pt x="2286" y="330"/>
                      </a:lnTo>
                      <a:lnTo>
                        <a:pt x="2286" y="330"/>
                      </a:lnTo>
                      <a:lnTo>
                        <a:pt x="2310" y="204"/>
                      </a:lnTo>
                      <a:lnTo>
                        <a:pt x="2310" y="204"/>
                      </a:lnTo>
                      <a:lnTo>
                        <a:pt x="2310" y="192"/>
                      </a:lnTo>
                      <a:lnTo>
                        <a:pt x="2310" y="180"/>
                      </a:lnTo>
                      <a:lnTo>
                        <a:pt x="2310" y="168"/>
                      </a:lnTo>
                      <a:lnTo>
                        <a:pt x="2316" y="156"/>
                      </a:lnTo>
                      <a:lnTo>
                        <a:pt x="2316" y="150"/>
                      </a:lnTo>
                      <a:lnTo>
                        <a:pt x="2316" y="144"/>
                      </a:lnTo>
                      <a:lnTo>
                        <a:pt x="2316" y="150"/>
                      </a:lnTo>
                      <a:lnTo>
                        <a:pt x="2322" y="156"/>
                      </a:lnTo>
                      <a:lnTo>
                        <a:pt x="2322" y="168"/>
                      </a:lnTo>
                      <a:lnTo>
                        <a:pt x="2322" y="180"/>
                      </a:lnTo>
                      <a:lnTo>
                        <a:pt x="2322" y="192"/>
                      </a:lnTo>
                      <a:lnTo>
                        <a:pt x="2322" y="204"/>
                      </a:lnTo>
                      <a:lnTo>
                        <a:pt x="2322" y="204"/>
                      </a:lnTo>
                      <a:lnTo>
                        <a:pt x="2346" y="336"/>
                      </a:lnTo>
                      <a:lnTo>
                        <a:pt x="2346" y="336"/>
                      </a:lnTo>
                      <a:lnTo>
                        <a:pt x="2346" y="336"/>
                      </a:lnTo>
                      <a:lnTo>
                        <a:pt x="2346" y="342"/>
                      </a:lnTo>
                      <a:lnTo>
                        <a:pt x="2352" y="348"/>
                      </a:lnTo>
                      <a:lnTo>
                        <a:pt x="2352" y="348"/>
                      </a:lnTo>
                      <a:lnTo>
                        <a:pt x="2352" y="348"/>
                      </a:lnTo>
                      <a:lnTo>
                        <a:pt x="2352" y="354"/>
                      </a:lnTo>
                      <a:lnTo>
                        <a:pt x="2352" y="348"/>
                      </a:lnTo>
                      <a:lnTo>
                        <a:pt x="2358" y="348"/>
                      </a:lnTo>
                      <a:lnTo>
                        <a:pt x="2358" y="342"/>
                      </a:lnTo>
                      <a:lnTo>
                        <a:pt x="2358" y="342"/>
                      </a:lnTo>
                      <a:lnTo>
                        <a:pt x="2358" y="336"/>
                      </a:lnTo>
                      <a:lnTo>
                        <a:pt x="2358" y="330"/>
                      </a:lnTo>
                      <a:lnTo>
                        <a:pt x="2358" y="330"/>
                      </a:lnTo>
                      <a:lnTo>
                        <a:pt x="2382" y="198"/>
                      </a:lnTo>
                      <a:lnTo>
                        <a:pt x="2382" y="198"/>
                      </a:lnTo>
                      <a:lnTo>
                        <a:pt x="2382" y="186"/>
                      </a:lnTo>
                      <a:lnTo>
                        <a:pt x="2382" y="174"/>
                      </a:lnTo>
                      <a:lnTo>
                        <a:pt x="2388" y="162"/>
                      </a:lnTo>
                      <a:lnTo>
                        <a:pt x="2388" y="150"/>
                      </a:lnTo>
                      <a:lnTo>
                        <a:pt x="2388" y="138"/>
                      </a:lnTo>
                      <a:lnTo>
                        <a:pt x="2388" y="138"/>
                      </a:lnTo>
                      <a:lnTo>
                        <a:pt x="2388" y="138"/>
                      </a:lnTo>
                      <a:lnTo>
                        <a:pt x="2394" y="150"/>
                      </a:lnTo>
                      <a:lnTo>
                        <a:pt x="2394" y="162"/>
                      </a:lnTo>
                      <a:lnTo>
                        <a:pt x="2394" y="174"/>
                      </a:lnTo>
                      <a:lnTo>
                        <a:pt x="2394" y="186"/>
                      </a:lnTo>
                      <a:lnTo>
                        <a:pt x="2394" y="198"/>
                      </a:lnTo>
                      <a:lnTo>
                        <a:pt x="2394" y="198"/>
                      </a:lnTo>
                      <a:lnTo>
                        <a:pt x="2418" y="330"/>
                      </a:lnTo>
                      <a:lnTo>
                        <a:pt x="2418" y="330"/>
                      </a:lnTo>
                      <a:lnTo>
                        <a:pt x="2418" y="336"/>
                      </a:lnTo>
                      <a:lnTo>
                        <a:pt x="2418" y="336"/>
                      </a:lnTo>
                      <a:lnTo>
                        <a:pt x="2424" y="342"/>
                      </a:lnTo>
                      <a:lnTo>
                        <a:pt x="2424" y="348"/>
                      </a:lnTo>
                      <a:lnTo>
                        <a:pt x="2424" y="348"/>
                      </a:lnTo>
                      <a:lnTo>
                        <a:pt x="2424" y="348"/>
                      </a:lnTo>
                      <a:lnTo>
                        <a:pt x="2424" y="348"/>
                      </a:lnTo>
                      <a:lnTo>
                        <a:pt x="2430" y="348"/>
                      </a:lnTo>
                      <a:lnTo>
                        <a:pt x="2430" y="342"/>
                      </a:lnTo>
                      <a:lnTo>
                        <a:pt x="2430" y="336"/>
                      </a:lnTo>
                      <a:lnTo>
                        <a:pt x="2430" y="336"/>
                      </a:lnTo>
                      <a:lnTo>
                        <a:pt x="2436" y="330"/>
                      </a:lnTo>
                      <a:lnTo>
                        <a:pt x="2436" y="330"/>
                      </a:lnTo>
                      <a:lnTo>
                        <a:pt x="2454" y="204"/>
                      </a:lnTo>
                      <a:lnTo>
                        <a:pt x="2454" y="204"/>
                      </a:lnTo>
                      <a:lnTo>
                        <a:pt x="2454" y="192"/>
                      </a:lnTo>
                      <a:lnTo>
                        <a:pt x="2454" y="180"/>
                      </a:lnTo>
                      <a:lnTo>
                        <a:pt x="2460" y="168"/>
                      </a:lnTo>
                      <a:lnTo>
                        <a:pt x="2460" y="156"/>
                      </a:lnTo>
                      <a:lnTo>
                        <a:pt x="2460" y="150"/>
                      </a:lnTo>
                      <a:lnTo>
                        <a:pt x="2460" y="144"/>
                      </a:lnTo>
                      <a:lnTo>
                        <a:pt x="2460" y="150"/>
                      </a:lnTo>
                      <a:lnTo>
                        <a:pt x="2466" y="162"/>
                      </a:lnTo>
                      <a:lnTo>
                        <a:pt x="2466" y="174"/>
                      </a:lnTo>
                      <a:lnTo>
                        <a:pt x="2466" y="186"/>
                      </a:lnTo>
                      <a:lnTo>
                        <a:pt x="2466" y="192"/>
                      </a:lnTo>
                      <a:lnTo>
                        <a:pt x="2472" y="204"/>
                      </a:lnTo>
                      <a:lnTo>
                        <a:pt x="2472" y="204"/>
                      </a:lnTo>
                      <a:lnTo>
                        <a:pt x="2490" y="336"/>
                      </a:lnTo>
                      <a:lnTo>
                        <a:pt x="2490" y="336"/>
                      </a:lnTo>
                      <a:lnTo>
                        <a:pt x="2490" y="336"/>
                      </a:lnTo>
                      <a:lnTo>
                        <a:pt x="2490" y="342"/>
                      </a:lnTo>
                      <a:lnTo>
                        <a:pt x="2496" y="348"/>
                      </a:lnTo>
                      <a:lnTo>
                        <a:pt x="2496" y="348"/>
                      </a:lnTo>
                      <a:lnTo>
                        <a:pt x="2496" y="348"/>
                      </a:lnTo>
                      <a:lnTo>
                        <a:pt x="2496" y="354"/>
                      </a:lnTo>
                      <a:lnTo>
                        <a:pt x="2502" y="348"/>
                      </a:lnTo>
                      <a:lnTo>
                        <a:pt x="2502" y="348"/>
                      </a:lnTo>
                      <a:lnTo>
                        <a:pt x="2502" y="342"/>
                      </a:lnTo>
                      <a:lnTo>
                        <a:pt x="2502" y="342"/>
                      </a:lnTo>
                      <a:lnTo>
                        <a:pt x="2502" y="336"/>
                      </a:lnTo>
                      <a:lnTo>
                        <a:pt x="2508" y="330"/>
                      </a:lnTo>
                      <a:lnTo>
                        <a:pt x="2508" y="330"/>
                      </a:lnTo>
                      <a:lnTo>
                        <a:pt x="2526" y="198"/>
                      </a:lnTo>
                      <a:lnTo>
                        <a:pt x="2526" y="198"/>
                      </a:lnTo>
                      <a:lnTo>
                        <a:pt x="2526" y="186"/>
                      </a:lnTo>
                      <a:lnTo>
                        <a:pt x="2526" y="174"/>
                      </a:lnTo>
                      <a:lnTo>
                        <a:pt x="2532" y="162"/>
                      </a:lnTo>
                      <a:lnTo>
                        <a:pt x="2532" y="150"/>
                      </a:lnTo>
                      <a:lnTo>
                        <a:pt x="2532" y="138"/>
                      </a:lnTo>
                      <a:lnTo>
                        <a:pt x="2532" y="138"/>
                      </a:lnTo>
                      <a:lnTo>
                        <a:pt x="2538" y="138"/>
                      </a:lnTo>
                      <a:lnTo>
                        <a:pt x="2538" y="150"/>
                      </a:lnTo>
                      <a:lnTo>
                        <a:pt x="2538" y="162"/>
                      </a:lnTo>
                      <a:lnTo>
                        <a:pt x="2538" y="174"/>
                      </a:lnTo>
                      <a:lnTo>
                        <a:pt x="2538" y="186"/>
                      </a:lnTo>
                      <a:lnTo>
                        <a:pt x="2544" y="198"/>
                      </a:lnTo>
                      <a:lnTo>
                        <a:pt x="2544" y="198"/>
                      </a:lnTo>
                      <a:lnTo>
                        <a:pt x="2562" y="330"/>
                      </a:lnTo>
                      <a:lnTo>
                        <a:pt x="2562" y="330"/>
                      </a:lnTo>
                      <a:lnTo>
                        <a:pt x="2562" y="336"/>
                      </a:lnTo>
                      <a:lnTo>
                        <a:pt x="2562" y="336"/>
                      </a:lnTo>
                      <a:lnTo>
                        <a:pt x="2568" y="342"/>
                      </a:lnTo>
                      <a:lnTo>
                        <a:pt x="2568" y="348"/>
                      </a:lnTo>
                      <a:lnTo>
                        <a:pt x="2568" y="348"/>
                      </a:lnTo>
                      <a:lnTo>
                        <a:pt x="2568" y="348"/>
                      </a:lnTo>
                      <a:lnTo>
                        <a:pt x="2574" y="348"/>
                      </a:lnTo>
                      <a:lnTo>
                        <a:pt x="2574" y="348"/>
                      </a:lnTo>
                      <a:lnTo>
                        <a:pt x="2574" y="342"/>
                      </a:lnTo>
                      <a:lnTo>
                        <a:pt x="2574" y="342"/>
                      </a:lnTo>
                      <a:lnTo>
                        <a:pt x="2574" y="336"/>
                      </a:lnTo>
                      <a:lnTo>
                        <a:pt x="2580" y="330"/>
                      </a:lnTo>
                      <a:lnTo>
                        <a:pt x="2580" y="330"/>
                      </a:lnTo>
                      <a:lnTo>
                        <a:pt x="2598" y="204"/>
                      </a:lnTo>
                      <a:lnTo>
                        <a:pt x="2598" y="204"/>
                      </a:lnTo>
                      <a:lnTo>
                        <a:pt x="2598" y="192"/>
                      </a:lnTo>
                      <a:lnTo>
                        <a:pt x="2604" y="186"/>
                      </a:lnTo>
                      <a:lnTo>
                        <a:pt x="2604" y="174"/>
                      </a:lnTo>
                      <a:lnTo>
                        <a:pt x="2604" y="162"/>
                      </a:lnTo>
                      <a:lnTo>
                        <a:pt x="2604" y="150"/>
                      </a:lnTo>
                      <a:lnTo>
                        <a:pt x="2604" y="144"/>
                      </a:lnTo>
                      <a:lnTo>
                        <a:pt x="2610" y="150"/>
                      </a:lnTo>
                      <a:lnTo>
                        <a:pt x="2610" y="162"/>
                      </a:lnTo>
                      <a:lnTo>
                        <a:pt x="2610" y="174"/>
                      </a:lnTo>
                      <a:lnTo>
                        <a:pt x="2610" y="186"/>
                      </a:lnTo>
                      <a:lnTo>
                        <a:pt x="2610" y="198"/>
                      </a:lnTo>
                      <a:lnTo>
                        <a:pt x="2616" y="204"/>
                      </a:lnTo>
                      <a:lnTo>
                        <a:pt x="2616" y="204"/>
                      </a:lnTo>
                      <a:lnTo>
                        <a:pt x="2634" y="336"/>
                      </a:lnTo>
                      <a:lnTo>
                        <a:pt x="2634" y="336"/>
                      </a:lnTo>
                      <a:lnTo>
                        <a:pt x="2634" y="336"/>
                      </a:lnTo>
                      <a:lnTo>
                        <a:pt x="2640" y="342"/>
                      </a:lnTo>
                      <a:lnTo>
                        <a:pt x="2640" y="348"/>
                      </a:lnTo>
                      <a:lnTo>
                        <a:pt x="2640" y="348"/>
                      </a:lnTo>
                      <a:lnTo>
                        <a:pt x="2640" y="348"/>
                      </a:lnTo>
                      <a:lnTo>
                        <a:pt x="2640" y="354"/>
                      </a:lnTo>
                      <a:lnTo>
                        <a:pt x="2646" y="348"/>
                      </a:lnTo>
                      <a:lnTo>
                        <a:pt x="2646" y="348"/>
                      </a:lnTo>
                      <a:lnTo>
                        <a:pt x="2646" y="342"/>
                      </a:lnTo>
                      <a:lnTo>
                        <a:pt x="2646" y="342"/>
                      </a:lnTo>
                      <a:lnTo>
                        <a:pt x="2646" y="336"/>
                      </a:lnTo>
                      <a:lnTo>
                        <a:pt x="2652" y="330"/>
                      </a:lnTo>
                      <a:lnTo>
                        <a:pt x="2652" y="330"/>
                      </a:lnTo>
                      <a:lnTo>
                        <a:pt x="2670" y="198"/>
                      </a:lnTo>
                      <a:lnTo>
                        <a:pt x="2670" y="198"/>
                      </a:lnTo>
                      <a:lnTo>
                        <a:pt x="2670" y="186"/>
                      </a:lnTo>
                      <a:lnTo>
                        <a:pt x="2676" y="174"/>
                      </a:lnTo>
                      <a:lnTo>
                        <a:pt x="2676" y="162"/>
                      </a:lnTo>
                      <a:lnTo>
                        <a:pt x="2676" y="150"/>
                      </a:lnTo>
                      <a:lnTo>
                        <a:pt x="2676" y="138"/>
                      </a:lnTo>
                      <a:lnTo>
                        <a:pt x="2676" y="132"/>
                      </a:lnTo>
                      <a:lnTo>
                        <a:pt x="2682" y="138"/>
                      </a:lnTo>
                      <a:lnTo>
                        <a:pt x="2682" y="150"/>
                      </a:lnTo>
                      <a:lnTo>
                        <a:pt x="2682" y="162"/>
                      </a:lnTo>
                      <a:lnTo>
                        <a:pt x="2682" y="174"/>
                      </a:lnTo>
                      <a:lnTo>
                        <a:pt x="2688" y="186"/>
                      </a:lnTo>
                      <a:lnTo>
                        <a:pt x="2688" y="198"/>
                      </a:lnTo>
                      <a:lnTo>
                        <a:pt x="2688" y="198"/>
                      </a:lnTo>
                      <a:lnTo>
                        <a:pt x="2706" y="330"/>
                      </a:lnTo>
                      <a:lnTo>
                        <a:pt x="2706" y="330"/>
                      </a:lnTo>
                      <a:lnTo>
                        <a:pt x="2706" y="336"/>
                      </a:lnTo>
                      <a:lnTo>
                        <a:pt x="2712" y="336"/>
                      </a:lnTo>
                      <a:lnTo>
                        <a:pt x="2712" y="342"/>
                      </a:lnTo>
                      <a:lnTo>
                        <a:pt x="2712" y="348"/>
                      </a:lnTo>
                      <a:lnTo>
                        <a:pt x="2712" y="348"/>
                      </a:lnTo>
                      <a:lnTo>
                        <a:pt x="2712" y="348"/>
                      </a:lnTo>
                      <a:lnTo>
                        <a:pt x="2718" y="348"/>
                      </a:lnTo>
                      <a:lnTo>
                        <a:pt x="2718" y="348"/>
                      </a:lnTo>
                      <a:lnTo>
                        <a:pt x="2718" y="342"/>
                      </a:lnTo>
                      <a:lnTo>
                        <a:pt x="2718" y="342"/>
                      </a:lnTo>
                      <a:lnTo>
                        <a:pt x="2724" y="336"/>
                      </a:lnTo>
                      <a:lnTo>
                        <a:pt x="2724" y="330"/>
                      </a:lnTo>
                      <a:lnTo>
                        <a:pt x="2724" y="330"/>
                      </a:lnTo>
                      <a:lnTo>
                        <a:pt x="2742" y="204"/>
                      </a:lnTo>
                      <a:lnTo>
                        <a:pt x="2742" y="204"/>
                      </a:lnTo>
                      <a:lnTo>
                        <a:pt x="2742" y="198"/>
                      </a:lnTo>
                      <a:lnTo>
                        <a:pt x="2748" y="186"/>
                      </a:lnTo>
                      <a:lnTo>
                        <a:pt x="2748" y="174"/>
                      </a:lnTo>
                      <a:lnTo>
                        <a:pt x="2748" y="162"/>
                      </a:lnTo>
                      <a:lnTo>
                        <a:pt x="2748" y="150"/>
                      </a:lnTo>
                      <a:lnTo>
                        <a:pt x="2754" y="150"/>
                      </a:lnTo>
                      <a:lnTo>
                        <a:pt x="2754" y="150"/>
                      </a:lnTo>
                      <a:lnTo>
                        <a:pt x="2754" y="162"/>
                      </a:lnTo>
                      <a:lnTo>
                        <a:pt x="2754" y="174"/>
                      </a:lnTo>
                      <a:lnTo>
                        <a:pt x="2754" y="186"/>
                      </a:lnTo>
                      <a:lnTo>
                        <a:pt x="2760" y="198"/>
                      </a:lnTo>
                      <a:lnTo>
                        <a:pt x="2760" y="210"/>
                      </a:lnTo>
                      <a:lnTo>
                        <a:pt x="2760" y="210"/>
                      </a:lnTo>
                      <a:lnTo>
                        <a:pt x="2778" y="336"/>
                      </a:lnTo>
                      <a:lnTo>
                        <a:pt x="2778" y="336"/>
                      </a:lnTo>
                      <a:lnTo>
                        <a:pt x="2778" y="336"/>
                      </a:lnTo>
                      <a:lnTo>
                        <a:pt x="2784" y="342"/>
                      </a:lnTo>
                      <a:lnTo>
                        <a:pt x="2784" y="348"/>
                      </a:lnTo>
                      <a:lnTo>
                        <a:pt x="2784" y="348"/>
                      </a:lnTo>
                      <a:lnTo>
                        <a:pt x="2784" y="348"/>
                      </a:lnTo>
                      <a:lnTo>
                        <a:pt x="2790" y="348"/>
                      </a:lnTo>
                      <a:lnTo>
                        <a:pt x="2790" y="348"/>
                      </a:lnTo>
                      <a:lnTo>
                        <a:pt x="2790" y="348"/>
                      </a:lnTo>
                      <a:lnTo>
                        <a:pt x="2790" y="342"/>
                      </a:lnTo>
                      <a:lnTo>
                        <a:pt x="2790" y="342"/>
                      </a:lnTo>
                      <a:lnTo>
                        <a:pt x="2796" y="336"/>
                      </a:lnTo>
                      <a:lnTo>
                        <a:pt x="2796" y="330"/>
                      </a:lnTo>
                      <a:lnTo>
                        <a:pt x="2796" y="330"/>
                      </a:lnTo>
                      <a:lnTo>
                        <a:pt x="2814" y="198"/>
                      </a:lnTo>
                      <a:lnTo>
                        <a:pt x="2814" y="198"/>
                      </a:lnTo>
                      <a:lnTo>
                        <a:pt x="2814" y="186"/>
                      </a:lnTo>
                      <a:lnTo>
                        <a:pt x="2820" y="174"/>
                      </a:lnTo>
                      <a:lnTo>
                        <a:pt x="2820" y="162"/>
                      </a:lnTo>
                      <a:lnTo>
                        <a:pt x="2820" y="150"/>
                      </a:lnTo>
                      <a:lnTo>
                        <a:pt x="2820" y="138"/>
                      </a:lnTo>
                      <a:lnTo>
                        <a:pt x="2826" y="132"/>
                      </a:lnTo>
                      <a:lnTo>
                        <a:pt x="2826" y="138"/>
                      </a:lnTo>
                      <a:lnTo>
                        <a:pt x="2826" y="150"/>
                      </a:lnTo>
                      <a:lnTo>
                        <a:pt x="2826" y="162"/>
                      </a:lnTo>
                      <a:lnTo>
                        <a:pt x="2826" y="174"/>
                      </a:lnTo>
                      <a:lnTo>
                        <a:pt x="2832" y="186"/>
                      </a:lnTo>
                      <a:lnTo>
                        <a:pt x="2832" y="198"/>
                      </a:lnTo>
                      <a:lnTo>
                        <a:pt x="2832" y="198"/>
                      </a:lnTo>
                      <a:lnTo>
                        <a:pt x="2850" y="330"/>
                      </a:lnTo>
                      <a:lnTo>
                        <a:pt x="2850" y="330"/>
                      </a:lnTo>
                      <a:lnTo>
                        <a:pt x="2856" y="336"/>
                      </a:lnTo>
                      <a:lnTo>
                        <a:pt x="2856" y="336"/>
                      </a:lnTo>
                      <a:lnTo>
                        <a:pt x="2856" y="342"/>
                      </a:lnTo>
                      <a:lnTo>
                        <a:pt x="2856" y="348"/>
                      </a:lnTo>
                      <a:lnTo>
                        <a:pt x="2856" y="348"/>
                      </a:lnTo>
                      <a:lnTo>
                        <a:pt x="2862" y="348"/>
                      </a:lnTo>
                      <a:lnTo>
                        <a:pt x="2862" y="348"/>
                      </a:lnTo>
                      <a:lnTo>
                        <a:pt x="2862" y="348"/>
                      </a:lnTo>
                      <a:lnTo>
                        <a:pt x="2862" y="342"/>
                      </a:lnTo>
                      <a:lnTo>
                        <a:pt x="2862" y="342"/>
                      </a:lnTo>
                      <a:lnTo>
                        <a:pt x="2868" y="336"/>
                      </a:lnTo>
                      <a:lnTo>
                        <a:pt x="2868" y="330"/>
                      </a:lnTo>
                      <a:lnTo>
                        <a:pt x="2868" y="330"/>
                      </a:lnTo>
                      <a:lnTo>
                        <a:pt x="2886" y="204"/>
                      </a:lnTo>
                      <a:lnTo>
                        <a:pt x="2886" y="204"/>
                      </a:lnTo>
                      <a:lnTo>
                        <a:pt x="2892" y="198"/>
                      </a:lnTo>
                      <a:lnTo>
                        <a:pt x="2892" y="186"/>
                      </a:lnTo>
                      <a:lnTo>
                        <a:pt x="2892" y="174"/>
                      </a:lnTo>
                      <a:lnTo>
                        <a:pt x="2892" y="162"/>
                      </a:lnTo>
                      <a:lnTo>
                        <a:pt x="2892" y="150"/>
                      </a:lnTo>
                      <a:lnTo>
                        <a:pt x="2898" y="150"/>
                      </a:lnTo>
                      <a:lnTo>
                        <a:pt x="2898" y="150"/>
                      </a:lnTo>
                      <a:lnTo>
                        <a:pt x="2898" y="162"/>
                      </a:lnTo>
                      <a:lnTo>
                        <a:pt x="2898" y="174"/>
                      </a:lnTo>
                      <a:lnTo>
                        <a:pt x="2898" y="186"/>
                      </a:lnTo>
                      <a:lnTo>
                        <a:pt x="2904" y="198"/>
                      </a:lnTo>
                      <a:lnTo>
                        <a:pt x="2904" y="210"/>
                      </a:lnTo>
                      <a:lnTo>
                        <a:pt x="2904" y="210"/>
                      </a:lnTo>
                      <a:lnTo>
                        <a:pt x="2922" y="336"/>
                      </a:lnTo>
                      <a:lnTo>
                        <a:pt x="2922" y="336"/>
                      </a:lnTo>
                      <a:lnTo>
                        <a:pt x="2928" y="336"/>
                      </a:lnTo>
                      <a:lnTo>
                        <a:pt x="2928" y="342"/>
                      </a:lnTo>
                      <a:lnTo>
                        <a:pt x="2928" y="348"/>
                      </a:lnTo>
                      <a:lnTo>
                        <a:pt x="2928" y="348"/>
                      </a:lnTo>
                      <a:lnTo>
                        <a:pt x="2928" y="348"/>
                      </a:lnTo>
                      <a:lnTo>
                        <a:pt x="2934" y="348"/>
                      </a:lnTo>
                      <a:lnTo>
                        <a:pt x="2934" y="348"/>
                      </a:lnTo>
                      <a:lnTo>
                        <a:pt x="2934" y="348"/>
                      </a:lnTo>
                      <a:lnTo>
                        <a:pt x="2934" y="342"/>
                      </a:lnTo>
                      <a:lnTo>
                        <a:pt x="2940" y="342"/>
                      </a:lnTo>
                      <a:lnTo>
                        <a:pt x="2940" y="336"/>
                      </a:lnTo>
                      <a:lnTo>
                        <a:pt x="2940" y="330"/>
                      </a:lnTo>
                      <a:lnTo>
                        <a:pt x="2940" y="330"/>
                      </a:lnTo>
                      <a:lnTo>
                        <a:pt x="2958" y="198"/>
                      </a:lnTo>
                      <a:lnTo>
                        <a:pt x="2958" y="198"/>
                      </a:lnTo>
                      <a:lnTo>
                        <a:pt x="2964" y="186"/>
                      </a:lnTo>
                      <a:lnTo>
                        <a:pt x="2964" y="174"/>
                      </a:lnTo>
                      <a:lnTo>
                        <a:pt x="2964" y="162"/>
                      </a:lnTo>
                      <a:lnTo>
                        <a:pt x="2964" y="150"/>
                      </a:lnTo>
                      <a:lnTo>
                        <a:pt x="2964" y="138"/>
                      </a:lnTo>
                      <a:lnTo>
                        <a:pt x="2970" y="132"/>
                      </a:lnTo>
                      <a:lnTo>
                        <a:pt x="2970" y="138"/>
                      </a:lnTo>
                      <a:lnTo>
                        <a:pt x="2970" y="144"/>
                      </a:lnTo>
                      <a:lnTo>
                        <a:pt x="2970" y="162"/>
                      </a:lnTo>
                      <a:lnTo>
                        <a:pt x="2976" y="174"/>
                      </a:lnTo>
                      <a:lnTo>
                        <a:pt x="2976" y="186"/>
                      </a:lnTo>
                      <a:lnTo>
                        <a:pt x="2976" y="198"/>
                      </a:lnTo>
                      <a:lnTo>
                        <a:pt x="2976" y="198"/>
                      </a:lnTo>
                      <a:lnTo>
                        <a:pt x="2994" y="330"/>
                      </a:lnTo>
                      <a:lnTo>
                        <a:pt x="2994" y="330"/>
                      </a:lnTo>
                      <a:lnTo>
                        <a:pt x="3000" y="336"/>
                      </a:lnTo>
                      <a:lnTo>
                        <a:pt x="3000" y="336"/>
                      </a:lnTo>
                      <a:lnTo>
                        <a:pt x="3000" y="342"/>
                      </a:lnTo>
                      <a:lnTo>
                        <a:pt x="3000" y="348"/>
                      </a:lnTo>
                      <a:lnTo>
                        <a:pt x="3000" y="348"/>
                      </a:lnTo>
                      <a:lnTo>
                        <a:pt x="3006" y="348"/>
                      </a:lnTo>
                      <a:lnTo>
                        <a:pt x="3006" y="348"/>
                      </a:lnTo>
                      <a:lnTo>
                        <a:pt x="3006" y="348"/>
                      </a:lnTo>
                      <a:lnTo>
                        <a:pt x="3006" y="342"/>
                      </a:lnTo>
                      <a:lnTo>
                        <a:pt x="3012" y="342"/>
                      </a:lnTo>
                      <a:lnTo>
                        <a:pt x="3012" y="336"/>
                      </a:lnTo>
                      <a:lnTo>
                        <a:pt x="3012" y="330"/>
                      </a:lnTo>
                      <a:lnTo>
                        <a:pt x="3012" y="330"/>
                      </a:lnTo>
                      <a:lnTo>
                        <a:pt x="3030" y="210"/>
                      </a:lnTo>
                      <a:lnTo>
                        <a:pt x="3030" y="210"/>
                      </a:lnTo>
                      <a:lnTo>
                        <a:pt x="3036" y="198"/>
                      </a:lnTo>
                      <a:lnTo>
                        <a:pt x="3036" y="186"/>
                      </a:lnTo>
                      <a:lnTo>
                        <a:pt x="3036" y="174"/>
                      </a:lnTo>
                      <a:lnTo>
                        <a:pt x="3036" y="162"/>
                      </a:lnTo>
                      <a:lnTo>
                        <a:pt x="3042" y="150"/>
                      </a:lnTo>
                      <a:lnTo>
                        <a:pt x="3042" y="150"/>
                      </a:lnTo>
                      <a:lnTo>
                        <a:pt x="3042" y="150"/>
                      </a:lnTo>
                      <a:lnTo>
                        <a:pt x="3042" y="162"/>
                      </a:lnTo>
                      <a:lnTo>
                        <a:pt x="3042" y="174"/>
                      </a:lnTo>
                      <a:lnTo>
                        <a:pt x="3048" y="186"/>
                      </a:lnTo>
                      <a:lnTo>
                        <a:pt x="3048" y="198"/>
                      </a:lnTo>
                      <a:lnTo>
                        <a:pt x="3048" y="210"/>
                      </a:lnTo>
                      <a:lnTo>
                        <a:pt x="3048" y="210"/>
                      </a:lnTo>
                      <a:lnTo>
                        <a:pt x="3072" y="336"/>
                      </a:lnTo>
                      <a:lnTo>
                        <a:pt x="3072" y="336"/>
                      </a:lnTo>
                      <a:lnTo>
                        <a:pt x="3072" y="336"/>
                      </a:lnTo>
                      <a:lnTo>
                        <a:pt x="3072" y="342"/>
                      </a:lnTo>
                      <a:lnTo>
                        <a:pt x="3072" y="342"/>
                      </a:lnTo>
                      <a:lnTo>
                        <a:pt x="3072" y="348"/>
                      </a:lnTo>
                      <a:lnTo>
                        <a:pt x="3078" y="348"/>
                      </a:lnTo>
                      <a:lnTo>
                        <a:pt x="3078" y="348"/>
                      </a:lnTo>
                      <a:lnTo>
                        <a:pt x="3078" y="348"/>
                      </a:lnTo>
                      <a:lnTo>
                        <a:pt x="3078" y="348"/>
                      </a:lnTo>
                      <a:lnTo>
                        <a:pt x="3078" y="342"/>
                      </a:lnTo>
                      <a:lnTo>
                        <a:pt x="3084" y="342"/>
                      </a:lnTo>
                      <a:lnTo>
                        <a:pt x="3084" y="336"/>
                      </a:lnTo>
                      <a:lnTo>
                        <a:pt x="3084" y="330"/>
                      </a:lnTo>
                      <a:lnTo>
                        <a:pt x="3084" y="330"/>
                      </a:lnTo>
                      <a:lnTo>
                        <a:pt x="3108" y="198"/>
                      </a:lnTo>
                      <a:lnTo>
                        <a:pt x="3108" y="198"/>
                      </a:lnTo>
                      <a:lnTo>
                        <a:pt x="3108" y="186"/>
                      </a:lnTo>
                      <a:lnTo>
                        <a:pt x="3108" y="174"/>
                      </a:lnTo>
                      <a:lnTo>
                        <a:pt x="3108" y="162"/>
                      </a:lnTo>
                      <a:lnTo>
                        <a:pt x="3108" y="144"/>
                      </a:lnTo>
                      <a:lnTo>
                        <a:pt x="3114" y="138"/>
                      </a:lnTo>
                      <a:lnTo>
                        <a:pt x="3114" y="132"/>
                      </a:lnTo>
                      <a:lnTo>
                        <a:pt x="3114" y="138"/>
                      </a:lnTo>
                      <a:lnTo>
                        <a:pt x="3114" y="144"/>
                      </a:lnTo>
                      <a:lnTo>
                        <a:pt x="3114" y="162"/>
                      </a:lnTo>
                      <a:lnTo>
                        <a:pt x="3120" y="174"/>
                      </a:lnTo>
                      <a:lnTo>
                        <a:pt x="3120" y="186"/>
                      </a:lnTo>
                      <a:lnTo>
                        <a:pt x="3120" y="192"/>
                      </a:lnTo>
                      <a:lnTo>
                        <a:pt x="3120" y="192"/>
                      </a:lnTo>
                      <a:lnTo>
                        <a:pt x="3144" y="330"/>
                      </a:lnTo>
                      <a:lnTo>
                        <a:pt x="3144" y="330"/>
                      </a:lnTo>
                      <a:lnTo>
                        <a:pt x="3144" y="336"/>
                      </a:lnTo>
                      <a:lnTo>
                        <a:pt x="3144" y="336"/>
                      </a:lnTo>
                      <a:lnTo>
                        <a:pt x="3144" y="342"/>
                      </a:lnTo>
                      <a:lnTo>
                        <a:pt x="3144" y="348"/>
                      </a:lnTo>
                      <a:lnTo>
                        <a:pt x="3150" y="348"/>
                      </a:lnTo>
                      <a:lnTo>
                        <a:pt x="3150" y="348"/>
                      </a:lnTo>
                      <a:lnTo>
                        <a:pt x="3150" y="348"/>
                      </a:lnTo>
                      <a:lnTo>
                        <a:pt x="3150" y="348"/>
                      </a:lnTo>
                      <a:lnTo>
                        <a:pt x="3150" y="342"/>
                      </a:lnTo>
                      <a:lnTo>
                        <a:pt x="3156" y="342"/>
                      </a:lnTo>
                      <a:lnTo>
                        <a:pt x="3156" y="336"/>
                      </a:lnTo>
                      <a:lnTo>
                        <a:pt x="3156" y="330"/>
                      </a:lnTo>
                      <a:lnTo>
                        <a:pt x="3156" y="330"/>
                      </a:lnTo>
                      <a:lnTo>
                        <a:pt x="3180" y="210"/>
                      </a:lnTo>
                      <a:lnTo>
                        <a:pt x="3180" y="210"/>
                      </a:lnTo>
                      <a:lnTo>
                        <a:pt x="3180" y="198"/>
                      </a:lnTo>
                      <a:lnTo>
                        <a:pt x="3180" y="186"/>
                      </a:lnTo>
                      <a:lnTo>
                        <a:pt x="3180" y="174"/>
                      </a:lnTo>
                      <a:lnTo>
                        <a:pt x="3180" y="162"/>
                      </a:lnTo>
                      <a:lnTo>
                        <a:pt x="3186" y="156"/>
                      </a:lnTo>
                      <a:lnTo>
                        <a:pt x="3186" y="150"/>
                      </a:lnTo>
                      <a:lnTo>
                        <a:pt x="3186" y="156"/>
                      </a:lnTo>
                      <a:lnTo>
                        <a:pt x="3186" y="162"/>
                      </a:lnTo>
                      <a:lnTo>
                        <a:pt x="3192" y="174"/>
                      </a:lnTo>
                      <a:lnTo>
                        <a:pt x="3192" y="186"/>
                      </a:lnTo>
                      <a:lnTo>
                        <a:pt x="3192" y="198"/>
                      </a:lnTo>
                      <a:lnTo>
                        <a:pt x="3192" y="210"/>
                      </a:lnTo>
                      <a:lnTo>
                        <a:pt x="3192" y="210"/>
                      </a:lnTo>
                      <a:lnTo>
                        <a:pt x="3216" y="336"/>
                      </a:lnTo>
                      <a:lnTo>
                        <a:pt x="3216" y="336"/>
                      </a:lnTo>
                      <a:lnTo>
                        <a:pt x="3216" y="336"/>
                      </a:lnTo>
                      <a:lnTo>
                        <a:pt x="3216" y="342"/>
                      </a:lnTo>
                      <a:lnTo>
                        <a:pt x="3216" y="342"/>
                      </a:lnTo>
                      <a:lnTo>
                        <a:pt x="3216" y="348"/>
                      </a:lnTo>
                      <a:lnTo>
                        <a:pt x="3222" y="348"/>
                      </a:lnTo>
                      <a:lnTo>
                        <a:pt x="3222" y="348"/>
                      </a:lnTo>
                      <a:lnTo>
                        <a:pt x="3222" y="348"/>
                      </a:lnTo>
                      <a:lnTo>
                        <a:pt x="3222" y="348"/>
                      </a:lnTo>
                      <a:lnTo>
                        <a:pt x="3228" y="342"/>
                      </a:lnTo>
                      <a:lnTo>
                        <a:pt x="3228" y="342"/>
                      </a:lnTo>
                      <a:lnTo>
                        <a:pt x="3228" y="336"/>
                      </a:lnTo>
                      <a:lnTo>
                        <a:pt x="3228" y="330"/>
                      </a:lnTo>
                      <a:lnTo>
                        <a:pt x="3228" y="330"/>
                      </a:lnTo>
                      <a:lnTo>
                        <a:pt x="3252" y="192"/>
                      </a:lnTo>
                      <a:lnTo>
                        <a:pt x="3252" y="192"/>
                      </a:lnTo>
                      <a:lnTo>
                        <a:pt x="3252" y="186"/>
                      </a:lnTo>
                      <a:lnTo>
                        <a:pt x="3252" y="174"/>
                      </a:lnTo>
                      <a:lnTo>
                        <a:pt x="3252" y="156"/>
                      </a:lnTo>
                      <a:lnTo>
                        <a:pt x="3252" y="144"/>
                      </a:lnTo>
                      <a:lnTo>
                        <a:pt x="3258" y="138"/>
                      </a:lnTo>
                      <a:lnTo>
                        <a:pt x="3258" y="132"/>
                      </a:lnTo>
                      <a:lnTo>
                        <a:pt x="3258" y="138"/>
                      </a:lnTo>
                      <a:lnTo>
                        <a:pt x="3258" y="144"/>
                      </a:lnTo>
                      <a:lnTo>
                        <a:pt x="3264" y="156"/>
                      </a:lnTo>
                      <a:lnTo>
                        <a:pt x="3264" y="174"/>
                      </a:lnTo>
                      <a:lnTo>
                        <a:pt x="3264" y="186"/>
                      </a:lnTo>
                      <a:lnTo>
                        <a:pt x="3264" y="192"/>
                      </a:lnTo>
                      <a:lnTo>
                        <a:pt x="3264" y="192"/>
                      </a:lnTo>
                      <a:lnTo>
                        <a:pt x="3288" y="330"/>
                      </a:lnTo>
                      <a:lnTo>
                        <a:pt x="3288" y="330"/>
                      </a:lnTo>
                      <a:lnTo>
                        <a:pt x="3288" y="336"/>
                      </a:lnTo>
                      <a:lnTo>
                        <a:pt x="3288" y="342"/>
                      </a:lnTo>
                      <a:lnTo>
                        <a:pt x="3288" y="342"/>
                      </a:lnTo>
                      <a:lnTo>
                        <a:pt x="3294" y="348"/>
                      </a:lnTo>
                      <a:lnTo>
                        <a:pt x="3294" y="348"/>
                      </a:lnTo>
                      <a:lnTo>
                        <a:pt x="3294" y="348"/>
                      </a:lnTo>
                      <a:lnTo>
                        <a:pt x="3294" y="348"/>
                      </a:lnTo>
                      <a:lnTo>
                        <a:pt x="3294" y="348"/>
                      </a:lnTo>
                      <a:lnTo>
                        <a:pt x="3300" y="342"/>
                      </a:lnTo>
                      <a:lnTo>
                        <a:pt x="3300" y="342"/>
                      </a:lnTo>
                      <a:lnTo>
                        <a:pt x="3300" y="336"/>
                      </a:lnTo>
                      <a:lnTo>
                        <a:pt x="3300" y="336"/>
                      </a:lnTo>
                      <a:lnTo>
                        <a:pt x="3300" y="336"/>
                      </a:lnTo>
                      <a:lnTo>
                        <a:pt x="3324" y="210"/>
                      </a:lnTo>
                      <a:lnTo>
                        <a:pt x="3324" y="210"/>
                      </a:lnTo>
                      <a:lnTo>
                        <a:pt x="3324" y="198"/>
                      </a:lnTo>
                      <a:lnTo>
                        <a:pt x="3324" y="186"/>
                      </a:lnTo>
                      <a:lnTo>
                        <a:pt x="3324" y="174"/>
                      </a:lnTo>
                      <a:lnTo>
                        <a:pt x="3330" y="162"/>
                      </a:lnTo>
                      <a:lnTo>
                        <a:pt x="3330" y="156"/>
                      </a:lnTo>
                      <a:lnTo>
                        <a:pt x="3330" y="150"/>
                      </a:lnTo>
                      <a:lnTo>
                        <a:pt x="3330" y="156"/>
                      </a:lnTo>
                      <a:lnTo>
                        <a:pt x="3330" y="162"/>
                      </a:lnTo>
                      <a:lnTo>
                        <a:pt x="3336" y="174"/>
                      </a:lnTo>
                      <a:lnTo>
                        <a:pt x="3336" y="186"/>
                      </a:lnTo>
                      <a:lnTo>
                        <a:pt x="3336" y="198"/>
                      </a:lnTo>
                      <a:lnTo>
                        <a:pt x="3336" y="210"/>
                      </a:lnTo>
                      <a:lnTo>
                        <a:pt x="3336" y="210"/>
                      </a:lnTo>
                      <a:lnTo>
                        <a:pt x="3360" y="336"/>
                      </a:lnTo>
                      <a:lnTo>
                        <a:pt x="3360" y="336"/>
                      </a:lnTo>
                      <a:lnTo>
                        <a:pt x="3360" y="336"/>
                      </a:lnTo>
                      <a:lnTo>
                        <a:pt x="3360" y="342"/>
                      </a:lnTo>
                      <a:lnTo>
                        <a:pt x="3360" y="342"/>
                      </a:lnTo>
                      <a:lnTo>
                        <a:pt x="3366" y="348"/>
                      </a:lnTo>
                      <a:lnTo>
                        <a:pt x="3366" y="348"/>
                      </a:lnTo>
                      <a:lnTo>
                        <a:pt x="3366" y="348"/>
                      </a:lnTo>
                      <a:lnTo>
                        <a:pt x="3366" y="348"/>
                      </a:lnTo>
                      <a:lnTo>
                        <a:pt x="3366" y="348"/>
                      </a:lnTo>
                      <a:lnTo>
                        <a:pt x="3372" y="342"/>
                      </a:lnTo>
                      <a:lnTo>
                        <a:pt x="3372" y="342"/>
                      </a:lnTo>
                      <a:lnTo>
                        <a:pt x="3372" y="336"/>
                      </a:lnTo>
                      <a:lnTo>
                        <a:pt x="3372" y="330"/>
                      </a:lnTo>
                      <a:lnTo>
                        <a:pt x="3372" y="330"/>
                      </a:lnTo>
                      <a:lnTo>
                        <a:pt x="3396" y="192"/>
                      </a:lnTo>
                      <a:lnTo>
                        <a:pt x="3396" y="192"/>
                      </a:lnTo>
                      <a:lnTo>
                        <a:pt x="3396" y="186"/>
                      </a:lnTo>
                      <a:lnTo>
                        <a:pt x="3396" y="174"/>
                      </a:lnTo>
                      <a:lnTo>
                        <a:pt x="3396" y="156"/>
                      </a:lnTo>
                      <a:lnTo>
                        <a:pt x="3402" y="144"/>
                      </a:lnTo>
                      <a:lnTo>
                        <a:pt x="3402" y="138"/>
                      </a:lnTo>
                      <a:lnTo>
                        <a:pt x="3402" y="132"/>
                      </a:lnTo>
                      <a:lnTo>
                        <a:pt x="3402" y="138"/>
                      </a:lnTo>
                      <a:lnTo>
                        <a:pt x="3402" y="144"/>
                      </a:lnTo>
                      <a:lnTo>
                        <a:pt x="3408" y="156"/>
                      </a:lnTo>
                      <a:lnTo>
                        <a:pt x="3408" y="174"/>
                      </a:lnTo>
                      <a:lnTo>
                        <a:pt x="3408" y="186"/>
                      </a:lnTo>
                      <a:lnTo>
                        <a:pt x="3408" y="192"/>
                      </a:lnTo>
                      <a:lnTo>
                        <a:pt x="3408" y="192"/>
                      </a:lnTo>
                      <a:lnTo>
                        <a:pt x="3432" y="330"/>
                      </a:lnTo>
                      <a:lnTo>
                        <a:pt x="3432" y="330"/>
                      </a:lnTo>
                      <a:lnTo>
                        <a:pt x="3432" y="336"/>
                      </a:lnTo>
                      <a:lnTo>
                        <a:pt x="3432" y="342"/>
                      </a:lnTo>
                      <a:lnTo>
                        <a:pt x="3432" y="342"/>
                      </a:lnTo>
                      <a:lnTo>
                        <a:pt x="3438" y="348"/>
                      </a:lnTo>
                      <a:lnTo>
                        <a:pt x="3438" y="348"/>
                      </a:lnTo>
                      <a:lnTo>
                        <a:pt x="3438" y="348"/>
                      </a:lnTo>
                      <a:lnTo>
                        <a:pt x="3438" y="348"/>
                      </a:lnTo>
                      <a:lnTo>
                        <a:pt x="3444" y="348"/>
                      </a:lnTo>
                      <a:lnTo>
                        <a:pt x="3444" y="342"/>
                      </a:lnTo>
                      <a:lnTo>
                        <a:pt x="3444" y="342"/>
                      </a:lnTo>
                      <a:lnTo>
                        <a:pt x="3444" y="336"/>
                      </a:lnTo>
                      <a:lnTo>
                        <a:pt x="3444" y="336"/>
                      </a:lnTo>
                      <a:lnTo>
                        <a:pt x="3444" y="336"/>
                      </a:lnTo>
                      <a:lnTo>
                        <a:pt x="3468" y="210"/>
                      </a:lnTo>
                      <a:lnTo>
                        <a:pt x="3468" y="210"/>
                      </a:lnTo>
                      <a:lnTo>
                        <a:pt x="3468" y="198"/>
                      </a:lnTo>
                      <a:lnTo>
                        <a:pt x="3468" y="186"/>
                      </a:lnTo>
                      <a:lnTo>
                        <a:pt x="3468" y="174"/>
                      </a:lnTo>
                      <a:lnTo>
                        <a:pt x="3474" y="162"/>
                      </a:lnTo>
                      <a:lnTo>
                        <a:pt x="3474" y="156"/>
                      </a:lnTo>
                      <a:lnTo>
                        <a:pt x="3474" y="150"/>
                      </a:lnTo>
                      <a:lnTo>
                        <a:pt x="3474" y="156"/>
                      </a:lnTo>
                      <a:lnTo>
                        <a:pt x="3480" y="162"/>
                      </a:lnTo>
                      <a:lnTo>
                        <a:pt x="3480" y="174"/>
                      </a:lnTo>
                      <a:lnTo>
                        <a:pt x="3480" y="186"/>
                      </a:lnTo>
                      <a:lnTo>
                        <a:pt x="3480" y="198"/>
                      </a:lnTo>
                      <a:lnTo>
                        <a:pt x="3480" y="210"/>
                      </a:lnTo>
                      <a:lnTo>
                        <a:pt x="3480" y="210"/>
                      </a:lnTo>
                      <a:lnTo>
                        <a:pt x="3504" y="336"/>
                      </a:lnTo>
                      <a:lnTo>
                        <a:pt x="3504" y="336"/>
                      </a:lnTo>
                      <a:lnTo>
                        <a:pt x="3504" y="336"/>
                      </a:lnTo>
                      <a:lnTo>
                        <a:pt x="3504" y="342"/>
                      </a:lnTo>
                      <a:lnTo>
                        <a:pt x="3504" y="342"/>
                      </a:lnTo>
                      <a:lnTo>
                        <a:pt x="3510" y="348"/>
                      </a:lnTo>
                      <a:lnTo>
                        <a:pt x="3510" y="348"/>
                      </a:lnTo>
                      <a:lnTo>
                        <a:pt x="3510" y="348"/>
                      </a:lnTo>
                      <a:lnTo>
                        <a:pt x="3510" y="348"/>
                      </a:lnTo>
                      <a:lnTo>
                        <a:pt x="3516" y="348"/>
                      </a:lnTo>
                      <a:lnTo>
                        <a:pt x="3516" y="342"/>
                      </a:lnTo>
                      <a:lnTo>
                        <a:pt x="3516" y="342"/>
                      </a:lnTo>
                      <a:lnTo>
                        <a:pt x="3516" y="336"/>
                      </a:lnTo>
                      <a:lnTo>
                        <a:pt x="3516" y="330"/>
                      </a:lnTo>
                      <a:lnTo>
                        <a:pt x="3516" y="330"/>
                      </a:lnTo>
                      <a:lnTo>
                        <a:pt x="3540" y="192"/>
                      </a:lnTo>
                      <a:lnTo>
                        <a:pt x="3540" y="192"/>
                      </a:lnTo>
                      <a:lnTo>
                        <a:pt x="3540" y="186"/>
                      </a:lnTo>
                      <a:lnTo>
                        <a:pt x="3540" y="174"/>
                      </a:lnTo>
                      <a:lnTo>
                        <a:pt x="3546" y="156"/>
                      </a:lnTo>
                      <a:lnTo>
                        <a:pt x="3546" y="144"/>
                      </a:lnTo>
                      <a:lnTo>
                        <a:pt x="3546" y="138"/>
                      </a:lnTo>
                      <a:lnTo>
                        <a:pt x="3546" y="132"/>
                      </a:lnTo>
                      <a:lnTo>
                        <a:pt x="3546" y="138"/>
                      </a:lnTo>
                      <a:lnTo>
                        <a:pt x="3552" y="144"/>
                      </a:lnTo>
                      <a:lnTo>
                        <a:pt x="3552" y="162"/>
                      </a:lnTo>
                      <a:lnTo>
                        <a:pt x="3552" y="174"/>
                      </a:lnTo>
                      <a:lnTo>
                        <a:pt x="3552" y="186"/>
                      </a:lnTo>
                      <a:lnTo>
                        <a:pt x="3552" y="198"/>
                      </a:lnTo>
                      <a:lnTo>
                        <a:pt x="3552" y="198"/>
                      </a:lnTo>
                      <a:lnTo>
                        <a:pt x="3576" y="330"/>
                      </a:lnTo>
                      <a:lnTo>
                        <a:pt x="3576" y="330"/>
                      </a:lnTo>
                      <a:lnTo>
                        <a:pt x="3576" y="336"/>
                      </a:lnTo>
                      <a:lnTo>
                        <a:pt x="3576" y="342"/>
                      </a:lnTo>
                      <a:lnTo>
                        <a:pt x="3582" y="342"/>
                      </a:lnTo>
                      <a:lnTo>
                        <a:pt x="3582" y="348"/>
                      </a:lnTo>
                      <a:lnTo>
                        <a:pt x="3582" y="348"/>
                      </a:lnTo>
                      <a:lnTo>
                        <a:pt x="3582" y="348"/>
                      </a:lnTo>
                      <a:lnTo>
                        <a:pt x="3582" y="348"/>
                      </a:lnTo>
                      <a:lnTo>
                        <a:pt x="3588" y="348"/>
                      </a:lnTo>
                      <a:lnTo>
                        <a:pt x="3588" y="342"/>
                      </a:lnTo>
                      <a:lnTo>
                        <a:pt x="3588" y="342"/>
                      </a:lnTo>
                      <a:lnTo>
                        <a:pt x="3588" y="336"/>
                      </a:lnTo>
                      <a:lnTo>
                        <a:pt x="3588" y="336"/>
                      </a:lnTo>
                      <a:lnTo>
                        <a:pt x="3588" y="336"/>
                      </a:lnTo>
                      <a:lnTo>
                        <a:pt x="3612" y="210"/>
                      </a:lnTo>
                      <a:lnTo>
                        <a:pt x="3612" y="210"/>
                      </a:lnTo>
                      <a:lnTo>
                        <a:pt x="3612" y="198"/>
                      </a:lnTo>
                      <a:lnTo>
                        <a:pt x="3612" y="186"/>
                      </a:lnTo>
                      <a:lnTo>
                        <a:pt x="3618" y="174"/>
                      </a:lnTo>
                      <a:lnTo>
                        <a:pt x="3618" y="162"/>
                      </a:lnTo>
                      <a:lnTo>
                        <a:pt x="3618" y="156"/>
                      </a:lnTo>
                      <a:lnTo>
                        <a:pt x="3618" y="150"/>
                      </a:lnTo>
                      <a:lnTo>
                        <a:pt x="3618" y="156"/>
                      </a:lnTo>
                      <a:lnTo>
                        <a:pt x="3624" y="162"/>
                      </a:lnTo>
                      <a:lnTo>
                        <a:pt x="3624" y="174"/>
                      </a:lnTo>
                      <a:lnTo>
                        <a:pt x="3624" y="186"/>
                      </a:lnTo>
                      <a:lnTo>
                        <a:pt x="3624" y="198"/>
                      </a:lnTo>
                      <a:lnTo>
                        <a:pt x="3630" y="210"/>
                      </a:lnTo>
                      <a:lnTo>
                        <a:pt x="3630" y="210"/>
                      </a:lnTo>
                      <a:lnTo>
                        <a:pt x="3648" y="330"/>
                      </a:lnTo>
                      <a:lnTo>
                        <a:pt x="3648" y="330"/>
                      </a:lnTo>
                      <a:lnTo>
                        <a:pt x="3648" y="336"/>
                      </a:lnTo>
                      <a:lnTo>
                        <a:pt x="3648" y="342"/>
                      </a:lnTo>
                      <a:lnTo>
                        <a:pt x="3654" y="342"/>
                      </a:lnTo>
                      <a:lnTo>
                        <a:pt x="3654" y="348"/>
                      </a:lnTo>
                      <a:lnTo>
                        <a:pt x="3654" y="348"/>
                      </a:lnTo>
                      <a:lnTo>
                        <a:pt x="3654" y="348"/>
                      </a:lnTo>
                      <a:lnTo>
                        <a:pt x="3654" y="348"/>
                      </a:lnTo>
                      <a:lnTo>
                        <a:pt x="3660" y="342"/>
                      </a:lnTo>
                      <a:lnTo>
                        <a:pt x="3660" y="342"/>
                      </a:lnTo>
                      <a:lnTo>
                        <a:pt x="3660" y="336"/>
                      </a:lnTo>
                      <a:lnTo>
                        <a:pt x="3660" y="330"/>
                      </a:lnTo>
                      <a:lnTo>
                        <a:pt x="3666" y="324"/>
                      </a:lnTo>
                      <a:lnTo>
                        <a:pt x="3666" y="324"/>
                      </a:lnTo>
                      <a:lnTo>
                        <a:pt x="3684" y="174"/>
                      </a:lnTo>
                      <a:lnTo>
                        <a:pt x="3684" y="174"/>
                      </a:lnTo>
                      <a:lnTo>
                        <a:pt x="3684" y="162"/>
                      </a:lnTo>
                      <a:lnTo>
                        <a:pt x="3684" y="150"/>
                      </a:lnTo>
                      <a:lnTo>
                        <a:pt x="3690" y="132"/>
                      </a:lnTo>
                      <a:lnTo>
                        <a:pt x="3690" y="120"/>
                      </a:lnTo>
                      <a:lnTo>
                        <a:pt x="3690" y="108"/>
                      </a:lnTo>
                      <a:lnTo>
                        <a:pt x="3690" y="108"/>
                      </a:lnTo>
                      <a:lnTo>
                        <a:pt x="3696" y="108"/>
                      </a:lnTo>
                      <a:lnTo>
                        <a:pt x="3696" y="120"/>
                      </a:lnTo>
                      <a:lnTo>
                        <a:pt x="3696" y="138"/>
                      </a:lnTo>
                      <a:lnTo>
                        <a:pt x="3696" y="150"/>
                      </a:lnTo>
                      <a:lnTo>
                        <a:pt x="3696" y="168"/>
                      </a:lnTo>
                      <a:lnTo>
                        <a:pt x="3702" y="180"/>
                      </a:lnTo>
                      <a:lnTo>
                        <a:pt x="3702" y="180"/>
                      </a:lnTo>
                      <a:lnTo>
                        <a:pt x="3720" y="336"/>
                      </a:lnTo>
                      <a:lnTo>
                        <a:pt x="3720" y="336"/>
                      </a:lnTo>
                      <a:lnTo>
                        <a:pt x="3720" y="342"/>
                      </a:lnTo>
                      <a:lnTo>
                        <a:pt x="3720" y="348"/>
                      </a:lnTo>
                      <a:lnTo>
                        <a:pt x="3726" y="348"/>
                      </a:lnTo>
                      <a:lnTo>
                        <a:pt x="3726" y="354"/>
                      </a:lnTo>
                      <a:lnTo>
                        <a:pt x="3726" y="354"/>
                      </a:lnTo>
                      <a:lnTo>
                        <a:pt x="3726" y="360"/>
                      </a:lnTo>
                      <a:lnTo>
                        <a:pt x="3732" y="360"/>
                      </a:lnTo>
                      <a:lnTo>
                        <a:pt x="3732" y="354"/>
                      </a:lnTo>
                      <a:lnTo>
                        <a:pt x="3732" y="354"/>
                      </a:lnTo>
                      <a:lnTo>
                        <a:pt x="3732" y="354"/>
                      </a:lnTo>
                      <a:lnTo>
                        <a:pt x="3732" y="348"/>
                      </a:lnTo>
                      <a:lnTo>
                        <a:pt x="3738" y="348"/>
                      </a:lnTo>
                      <a:lnTo>
                        <a:pt x="3738" y="348"/>
                      </a:lnTo>
                      <a:lnTo>
                        <a:pt x="3756" y="228"/>
                      </a:lnTo>
                      <a:lnTo>
                        <a:pt x="3756" y="228"/>
                      </a:lnTo>
                      <a:lnTo>
                        <a:pt x="3756" y="222"/>
                      </a:lnTo>
                      <a:lnTo>
                        <a:pt x="3756" y="210"/>
                      </a:lnTo>
                      <a:lnTo>
                        <a:pt x="3762" y="198"/>
                      </a:lnTo>
                      <a:lnTo>
                        <a:pt x="3762" y="186"/>
                      </a:lnTo>
                      <a:lnTo>
                        <a:pt x="3762" y="174"/>
                      </a:lnTo>
                      <a:lnTo>
                        <a:pt x="3762" y="168"/>
                      </a:lnTo>
                      <a:lnTo>
                        <a:pt x="3768" y="168"/>
                      </a:lnTo>
                      <a:lnTo>
                        <a:pt x="3768" y="180"/>
                      </a:lnTo>
                      <a:lnTo>
                        <a:pt x="3768" y="186"/>
                      </a:lnTo>
                      <a:lnTo>
                        <a:pt x="3768" y="198"/>
                      </a:lnTo>
                      <a:lnTo>
                        <a:pt x="3768" y="204"/>
                      </a:lnTo>
                      <a:lnTo>
                        <a:pt x="3774" y="210"/>
                      </a:lnTo>
                      <a:lnTo>
                        <a:pt x="3774" y="210"/>
                      </a:lnTo>
                      <a:lnTo>
                        <a:pt x="3792" y="312"/>
                      </a:lnTo>
                      <a:lnTo>
                        <a:pt x="3792" y="312"/>
                      </a:lnTo>
                      <a:lnTo>
                        <a:pt x="3792" y="318"/>
                      </a:lnTo>
                      <a:lnTo>
                        <a:pt x="3798" y="318"/>
                      </a:lnTo>
                      <a:lnTo>
                        <a:pt x="3798" y="324"/>
                      </a:lnTo>
                      <a:lnTo>
                        <a:pt x="3798" y="324"/>
                      </a:lnTo>
                      <a:lnTo>
                        <a:pt x="3798" y="330"/>
                      </a:lnTo>
                      <a:lnTo>
                        <a:pt x="3798" y="330"/>
                      </a:lnTo>
                      <a:lnTo>
                        <a:pt x="3804" y="324"/>
                      </a:lnTo>
                      <a:lnTo>
                        <a:pt x="3804" y="324"/>
                      </a:lnTo>
                      <a:lnTo>
                        <a:pt x="3804" y="318"/>
                      </a:lnTo>
                      <a:lnTo>
                        <a:pt x="3804" y="318"/>
                      </a:lnTo>
                      <a:lnTo>
                        <a:pt x="3822" y="234"/>
                      </a:lnTo>
                      <a:lnTo>
                        <a:pt x="3822" y="234"/>
                      </a:lnTo>
                      <a:lnTo>
                        <a:pt x="3828" y="228"/>
                      </a:lnTo>
                      <a:lnTo>
                        <a:pt x="3828" y="222"/>
                      </a:lnTo>
                      <a:lnTo>
                        <a:pt x="3828" y="222"/>
                      </a:lnTo>
                      <a:lnTo>
                        <a:pt x="3846" y="60"/>
                      </a:lnTo>
                      <a:lnTo>
                        <a:pt x="3846" y="60"/>
                      </a:lnTo>
                      <a:lnTo>
                        <a:pt x="3852" y="48"/>
                      </a:lnTo>
                      <a:lnTo>
                        <a:pt x="3852" y="36"/>
                      </a:lnTo>
                      <a:lnTo>
                        <a:pt x="3852" y="24"/>
                      </a:lnTo>
                      <a:lnTo>
                        <a:pt x="3852" y="24"/>
                      </a:lnTo>
                      <a:lnTo>
                        <a:pt x="3852" y="24"/>
                      </a:lnTo>
                      <a:lnTo>
                        <a:pt x="3858" y="36"/>
                      </a:lnTo>
                      <a:lnTo>
                        <a:pt x="3858" y="48"/>
                      </a:lnTo>
                      <a:lnTo>
                        <a:pt x="3858" y="60"/>
                      </a:lnTo>
                      <a:lnTo>
                        <a:pt x="3858" y="60"/>
                      </a:lnTo>
                      <a:lnTo>
                        <a:pt x="3882" y="216"/>
                      </a:lnTo>
                      <a:lnTo>
                        <a:pt x="3882" y="216"/>
                      </a:lnTo>
                      <a:lnTo>
                        <a:pt x="3882" y="228"/>
                      </a:lnTo>
                      <a:lnTo>
                        <a:pt x="3882" y="234"/>
                      </a:lnTo>
                      <a:lnTo>
                        <a:pt x="3882" y="234"/>
                      </a:lnTo>
                      <a:lnTo>
                        <a:pt x="3900" y="318"/>
                      </a:lnTo>
                      <a:lnTo>
                        <a:pt x="3900" y="318"/>
                      </a:lnTo>
                      <a:lnTo>
                        <a:pt x="3906" y="318"/>
                      </a:lnTo>
                      <a:lnTo>
                        <a:pt x="3906" y="324"/>
                      </a:lnTo>
                      <a:lnTo>
                        <a:pt x="3906" y="324"/>
                      </a:lnTo>
                      <a:lnTo>
                        <a:pt x="3906" y="324"/>
                      </a:lnTo>
                      <a:lnTo>
                        <a:pt x="3906" y="324"/>
                      </a:lnTo>
                      <a:lnTo>
                        <a:pt x="3912" y="324"/>
                      </a:lnTo>
                      <a:lnTo>
                        <a:pt x="3912" y="318"/>
                      </a:lnTo>
                      <a:lnTo>
                        <a:pt x="3912" y="318"/>
                      </a:lnTo>
                      <a:lnTo>
                        <a:pt x="3912" y="318"/>
                      </a:lnTo>
                      <a:lnTo>
                        <a:pt x="3936" y="228"/>
                      </a:lnTo>
                      <a:lnTo>
                        <a:pt x="3936" y="228"/>
                      </a:lnTo>
                      <a:lnTo>
                        <a:pt x="3936" y="222"/>
                      </a:lnTo>
                      <a:lnTo>
                        <a:pt x="3936" y="216"/>
                      </a:lnTo>
                      <a:lnTo>
                        <a:pt x="3936" y="216"/>
                      </a:lnTo>
                      <a:lnTo>
                        <a:pt x="3954" y="48"/>
                      </a:lnTo>
                      <a:lnTo>
                        <a:pt x="3954" y="48"/>
                      </a:lnTo>
                      <a:lnTo>
                        <a:pt x="3960" y="36"/>
                      </a:lnTo>
                      <a:lnTo>
                        <a:pt x="3960" y="24"/>
                      </a:lnTo>
                      <a:lnTo>
                        <a:pt x="3960" y="18"/>
                      </a:lnTo>
                      <a:lnTo>
                        <a:pt x="3960" y="12"/>
                      </a:lnTo>
                      <a:lnTo>
                        <a:pt x="3966" y="18"/>
                      </a:lnTo>
                      <a:lnTo>
                        <a:pt x="3966" y="24"/>
                      </a:lnTo>
                      <a:lnTo>
                        <a:pt x="3966" y="36"/>
                      </a:lnTo>
                      <a:lnTo>
                        <a:pt x="3966" y="48"/>
                      </a:lnTo>
                      <a:lnTo>
                        <a:pt x="3966" y="48"/>
                      </a:lnTo>
                      <a:lnTo>
                        <a:pt x="3990" y="210"/>
                      </a:lnTo>
                      <a:lnTo>
                        <a:pt x="3990" y="210"/>
                      </a:lnTo>
                      <a:lnTo>
                        <a:pt x="3990" y="216"/>
                      </a:lnTo>
                      <a:lnTo>
                        <a:pt x="3990" y="222"/>
                      </a:lnTo>
                      <a:lnTo>
                        <a:pt x="3990" y="222"/>
                      </a:lnTo>
                      <a:lnTo>
                        <a:pt x="4008" y="312"/>
                      </a:lnTo>
                      <a:lnTo>
                        <a:pt x="4008" y="312"/>
                      </a:lnTo>
                      <a:lnTo>
                        <a:pt x="4014" y="318"/>
                      </a:lnTo>
                      <a:lnTo>
                        <a:pt x="4014" y="318"/>
                      </a:lnTo>
                      <a:lnTo>
                        <a:pt x="4014" y="318"/>
                      </a:lnTo>
                      <a:lnTo>
                        <a:pt x="4014" y="324"/>
                      </a:lnTo>
                      <a:lnTo>
                        <a:pt x="4020" y="318"/>
                      </a:lnTo>
                      <a:lnTo>
                        <a:pt x="4020" y="318"/>
                      </a:lnTo>
                      <a:lnTo>
                        <a:pt x="4020" y="318"/>
                      </a:lnTo>
                      <a:lnTo>
                        <a:pt x="4020" y="312"/>
                      </a:lnTo>
                      <a:lnTo>
                        <a:pt x="4020" y="312"/>
                      </a:lnTo>
                      <a:lnTo>
                        <a:pt x="4044" y="228"/>
                      </a:lnTo>
                      <a:lnTo>
                        <a:pt x="4044" y="228"/>
                      </a:lnTo>
                      <a:lnTo>
                        <a:pt x="4044" y="222"/>
                      </a:lnTo>
                      <a:lnTo>
                        <a:pt x="4044" y="216"/>
                      </a:lnTo>
                      <a:lnTo>
                        <a:pt x="4044" y="216"/>
                      </a:lnTo>
                      <a:lnTo>
                        <a:pt x="4068" y="54"/>
                      </a:lnTo>
                      <a:lnTo>
                        <a:pt x="4068" y="54"/>
                      </a:lnTo>
                      <a:lnTo>
                        <a:pt x="4068" y="42"/>
                      </a:lnTo>
                      <a:lnTo>
                        <a:pt x="4068" y="30"/>
                      </a:lnTo>
                      <a:lnTo>
                        <a:pt x="4068" y="24"/>
                      </a:lnTo>
                      <a:lnTo>
                        <a:pt x="4068" y="18"/>
                      </a:lnTo>
                      <a:lnTo>
                        <a:pt x="4074" y="24"/>
                      </a:lnTo>
                      <a:lnTo>
                        <a:pt x="4074" y="36"/>
                      </a:lnTo>
                      <a:lnTo>
                        <a:pt x="4074" y="48"/>
                      </a:lnTo>
                      <a:lnTo>
                        <a:pt x="4074" y="54"/>
                      </a:lnTo>
                      <a:lnTo>
                        <a:pt x="4074" y="54"/>
                      </a:lnTo>
                      <a:lnTo>
                        <a:pt x="4098" y="222"/>
                      </a:lnTo>
                      <a:lnTo>
                        <a:pt x="4098" y="222"/>
                      </a:lnTo>
                      <a:lnTo>
                        <a:pt x="4098" y="228"/>
                      </a:lnTo>
                      <a:lnTo>
                        <a:pt x="4098" y="234"/>
                      </a:lnTo>
                      <a:lnTo>
                        <a:pt x="4098" y="234"/>
                      </a:lnTo>
                      <a:lnTo>
                        <a:pt x="4122" y="318"/>
                      </a:lnTo>
                      <a:lnTo>
                        <a:pt x="4122" y="318"/>
                      </a:lnTo>
                      <a:lnTo>
                        <a:pt x="4122" y="324"/>
                      </a:lnTo>
                      <a:lnTo>
                        <a:pt x="4122" y="324"/>
                      </a:lnTo>
                      <a:lnTo>
                        <a:pt x="4122" y="330"/>
                      </a:lnTo>
                      <a:lnTo>
                        <a:pt x="4122" y="330"/>
                      </a:lnTo>
                      <a:lnTo>
                        <a:pt x="4128" y="330"/>
                      </a:lnTo>
                      <a:lnTo>
                        <a:pt x="4128" y="324"/>
                      </a:lnTo>
                      <a:lnTo>
                        <a:pt x="4128" y="324"/>
                      </a:lnTo>
                      <a:lnTo>
                        <a:pt x="4128" y="318"/>
                      </a:lnTo>
                      <a:lnTo>
                        <a:pt x="4128" y="318"/>
                      </a:lnTo>
                      <a:lnTo>
                        <a:pt x="4152" y="234"/>
                      </a:lnTo>
                      <a:lnTo>
                        <a:pt x="4152" y="234"/>
                      </a:lnTo>
                      <a:lnTo>
                        <a:pt x="4152" y="228"/>
                      </a:lnTo>
                      <a:lnTo>
                        <a:pt x="4152" y="222"/>
                      </a:lnTo>
                      <a:lnTo>
                        <a:pt x="4152" y="222"/>
                      </a:lnTo>
                      <a:lnTo>
                        <a:pt x="4176" y="54"/>
                      </a:lnTo>
                      <a:lnTo>
                        <a:pt x="4176" y="54"/>
                      </a:lnTo>
                      <a:lnTo>
                        <a:pt x="4176" y="42"/>
                      </a:lnTo>
                      <a:lnTo>
                        <a:pt x="4176" y="30"/>
                      </a:lnTo>
                      <a:lnTo>
                        <a:pt x="4176" y="18"/>
                      </a:lnTo>
                      <a:lnTo>
                        <a:pt x="4176" y="18"/>
                      </a:lnTo>
                      <a:lnTo>
                        <a:pt x="4182" y="18"/>
                      </a:lnTo>
                      <a:lnTo>
                        <a:pt x="4182" y="30"/>
                      </a:lnTo>
                      <a:lnTo>
                        <a:pt x="4182" y="42"/>
                      </a:lnTo>
                      <a:lnTo>
                        <a:pt x="4182" y="54"/>
                      </a:lnTo>
                      <a:lnTo>
                        <a:pt x="4182" y="54"/>
                      </a:lnTo>
                      <a:lnTo>
                        <a:pt x="4206" y="210"/>
                      </a:lnTo>
                      <a:lnTo>
                        <a:pt x="4206" y="210"/>
                      </a:lnTo>
                      <a:lnTo>
                        <a:pt x="4206" y="216"/>
                      </a:lnTo>
                      <a:lnTo>
                        <a:pt x="4206" y="222"/>
                      </a:lnTo>
                      <a:lnTo>
                        <a:pt x="4206" y="222"/>
                      </a:lnTo>
                      <a:lnTo>
                        <a:pt x="4230" y="306"/>
                      </a:lnTo>
                      <a:lnTo>
                        <a:pt x="4230" y="306"/>
                      </a:lnTo>
                      <a:lnTo>
                        <a:pt x="4230" y="312"/>
                      </a:lnTo>
                      <a:lnTo>
                        <a:pt x="4230" y="312"/>
                      </a:lnTo>
                      <a:lnTo>
                        <a:pt x="4230" y="318"/>
                      </a:lnTo>
                      <a:lnTo>
                        <a:pt x="4236" y="318"/>
                      </a:lnTo>
                      <a:lnTo>
                        <a:pt x="4236" y="318"/>
                      </a:lnTo>
                      <a:lnTo>
                        <a:pt x="4236" y="312"/>
                      </a:lnTo>
                      <a:lnTo>
                        <a:pt x="4236" y="312"/>
                      </a:lnTo>
                      <a:lnTo>
                        <a:pt x="4236" y="306"/>
                      </a:lnTo>
                      <a:lnTo>
                        <a:pt x="4236" y="306"/>
                      </a:lnTo>
                      <a:lnTo>
                        <a:pt x="4260" y="222"/>
                      </a:lnTo>
                      <a:lnTo>
                        <a:pt x="4260" y="222"/>
                      </a:lnTo>
                      <a:lnTo>
                        <a:pt x="4260" y="216"/>
                      </a:lnTo>
                      <a:lnTo>
                        <a:pt x="4260" y="210"/>
                      </a:lnTo>
                      <a:lnTo>
                        <a:pt x="4260" y="210"/>
                      </a:lnTo>
                      <a:lnTo>
                        <a:pt x="4284" y="54"/>
                      </a:lnTo>
                      <a:lnTo>
                        <a:pt x="4284" y="54"/>
                      </a:lnTo>
                      <a:lnTo>
                        <a:pt x="4284" y="42"/>
                      </a:lnTo>
                      <a:lnTo>
                        <a:pt x="4284" y="30"/>
                      </a:lnTo>
                      <a:lnTo>
                        <a:pt x="4284" y="24"/>
                      </a:lnTo>
                      <a:lnTo>
                        <a:pt x="4290" y="18"/>
                      </a:lnTo>
                      <a:lnTo>
                        <a:pt x="4290" y="24"/>
                      </a:lnTo>
                      <a:lnTo>
                        <a:pt x="4290" y="36"/>
                      </a:lnTo>
                      <a:lnTo>
                        <a:pt x="4290" y="48"/>
                      </a:lnTo>
                      <a:lnTo>
                        <a:pt x="4290" y="54"/>
                      </a:lnTo>
                      <a:lnTo>
                        <a:pt x="4290" y="54"/>
                      </a:lnTo>
                      <a:lnTo>
                        <a:pt x="4314" y="216"/>
                      </a:lnTo>
                      <a:lnTo>
                        <a:pt x="4314" y="216"/>
                      </a:lnTo>
                      <a:lnTo>
                        <a:pt x="4314" y="222"/>
                      </a:lnTo>
                      <a:lnTo>
                        <a:pt x="4314" y="228"/>
                      </a:lnTo>
                      <a:lnTo>
                        <a:pt x="4314" y="228"/>
                      </a:lnTo>
                      <a:lnTo>
                        <a:pt x="4338" y="318"/>
                      </a:lnTo>
                      <a:lnTo>
                        <a:pt x="4338" y="318"/>
                      </a:lnTo>
                      <a:lnTo>
                        <a:pt x="4338" y="318"/>
                      </a:lnTo>
                      <a:lnTo>
                        <a:pt x="4338" y="324"/>
                      </a:lnTo>
                      <a:lnTo>
                        <a:pt x="4338" y="324"/>
                      </a:lnTo>
                      <a:lnTo>
                        <a:pt x="4344" y="324"/>
                      </a:lnTo>
                      <a:lnTo>
                        <a:pt x="4344" y="324"/>
                      </a:lnTo>
                      <a:lnTo>
                        <a:pt x="4344" y="324"/>
                      </a:lnTo>
                      <a:lnTo>
                        <a:pt x="4344" y="318"/>
                      </a:lnTo>
                      <a:lnTo>
                        <a:pt x="4344" y="318"/>
                      </a:lnTo>
                      <a:lnTo>
                        <a:pt x="4344" y="318"/>
                      </a:lnTo>
                      <a:lnTo>
                        <a:pt x="4368" y="234"/>
                      </a:lnTo>
                      <a:lnTo>
                        <a:pt x="4368" y="234"/>
                      </a:lnTo>
                      <a:lnTo>
                        <a:pt x="4368" y="228"/>
                      </a:lnTo>
                      <a:lnTo>
                        <a:pt x="4368" y="216"/>
                      </a:lnTo>
                      <a:lnTo>
                        <a:pt x="4368" y="216"/>
                      </a:lnTo>
                      <a:lnTo>
                        <a:pt x="4392" y="60"/>
                      </a:lnTo>
                      <a:lnTo>
                        <a:pt x="4392" y="60"/>
                      </a:lnTo>
                      <a:lnTo>
                        <a:pt x="4392" y="48"/>
                      </a:lnTo>
                      <a:lnTo>
                        <a:pt x="4392" y="36"/>
                      </a:lnTo>
                      <a:lnTo>
                        <a:pt x="4392" y="30"/>
                      </a:lnTo>
                      <a:lnTo>
                        <a:pt x="4398" y="24"/>
                      </a:lnTo>
                      <a:lnTo>
                        <a:pt x="4398" y="24"/>
                      </a:lnTo>
                      <a:lnTo>
                        <a:pt x="4398" y="36"/>
                      </a:lnTo>
                      <a:lnTo>
                        <a:pt x="4398" y="48"/>
                      </a:lnTo>
                      <a:lnTo>
                        <a:pt x="4404" y="54"/>
                      </a:lnTo>
                      <a:lnTo>
                        <a:pt x="4404" y="54"/>
                      </a:lnTo>
                      <a:lnTo>
                        <a:pt x="4422" y="210"/>
                      </a:lnTo>
                      <a:lnTo>
                        <a:pt x="4422" y="210"/>
                      </a:lnTo>
                      <a:lnTo>
                        <a:pt x="4422" y="216"/>
                      </a:lnTo>
                      <a:lnTo>
                        <a:pt x="4422" y="222"/>
                      </a:lnTo>
                      <a:lnTo>
                        <a:pt x="4422" y="222"/>
                      </a:lnTo>
                      <a:lnTo>
                        <a:pt x="4446" y="306"/>
                      </a:lnTo>
                      <a:lnTo>
                        <a:pt x="4446" y="306"/>
                      </a:lnTo>
                      <a:lnTo>
                        <a:pt x="4446" y="306"/>
                      </a:lnTo>
                      <a:lnTo>
                        <a:pt x="4446" y="312"/>
                      </a:lnTo>
                      <a:lnTo>
                        <a:pt x="4446" y="312"/>
                      </a:lnTo>
                      <a:lnTo>
                        <a:pt x="4452" y="312"/>
                      </a:lnTo>
                      <a:lnTo>
                        <a:pt x="4452" y="312"/>
                      </a:lnTo>
                      <a:lnTo>
                        <a:pt x="4452" y="312"/>
                      </a:lnTo>
                      <a:lnTo>
                        <a:pt x="4452" y="306"/>
                      </a:lnTo>
                      <a:lnTo>
                        <a:pt x="4458" y="306"/>
                      </a:lnTo>
                      <a:lnTo>
                        <a:pt x="4458" y="306"/>
                      </a:lnTo>
                      <a:lnTo>
                        <a:pt x="4476" y="216"/>
                      </a:lnTo>
                      <a:lnTo>
                        <a:pt x="4476" y="216"/>
                      </a:lnTo>
                      <a:lnTo>
                        <a:pt x="4476" y="210"/>
                      </a:lnTo>
                      <a:lnTo>
                        <a:pt x="4476" y="204"/>
                      </a:lnTo>
                      <a:lnTo>
                        <a:pt x="4476" y="204"/>
                      </a:lnTo>
                      <a:lnTo>
                        <a:pt x="4500" y="48"/>
                      </a:lnTo>
                      <a:lnTo>
                        <a:pt x="4500" y="48"/>
                      </a:lnTo>
                      <a:lnTo>
                        <a:pt x="4500" y="42"/>
                      </a:lnTo>
                      <a:lnTo>
                        <a:pt x="4500" y="30"/>
                      </a:lnTo>
                      <a:lnTo>
                        <a:pt x="4506" y="18"/>
                      </a:lnTo>
                      <a:lnTo>
                        <a:pt x="4506" y="18"/>
                      </a:lnTo>
                      <a:lnTo>
                        <a:pt x="4506" y="18"/>
                      </a:lnTo>
                      <a:lnTo>
                        <a:pt x="4506" y="30"/>
                      </a:lnTo>
                      <a:lnTo>
                        <a:pt x="4506" y="42"/>
                      </a:lnTo>
                      <a:lnTo>
                        <a:pt x="4512" y="54"/>
                      </a:lnTo>
                      <a:lnTo>
                        <a:pt x="4512" y="54"/>
                      </a:lnTo>
                      <a:lnTo>
                        <a:pt x="4530" y="210"/>
                      </a:lnTo>
                      <a:lnTo>
                        <a:pt x="4530" y="210"/>
                      </a:lnTo>
                      <a:lnTo>
                        <a:pt x="4530" y="216"/>
                      </a:lnTo>
                      <a:lnTo>
                        <a:pt x="4530" y="228"/>
                      </a:lnTo>
                      <a:lnTo>
                        <a:pt x="4530" y="228"/>
                      </a:lnTo>
                      <a:lnTo>
                        <a:pt x="4554" y="312"/>
                      </a:lnTo>
                      <a:lnTo>
                        <a:pt x="4554" y="312"/>
                      </a:lnTo>
                      <a:lnTo>
                        <a:pt x="4554" y="318"/>
                      </a:lnTo>
                      <a:lnTo>
                        <a:pt x="4554" y="318"/>
                      </a:lnTo>
                      <a:lnTo>
                        <a:pt x="4560" y="318"/>
                      </a:lnTo>
                      <a:lnTo>
                        <a:pt x="4560" y="324"/>
                      </a:lnTo>
                      <a:lnTo>
                        <a:pt x="4560" y="318"/>
                      </a:lnTo>
                      <a:lnTo>
                        <a:pt x="4560" y="318"/>
                      </a:lnTo>
                      <a:lnTo>
                        <a:pt x="4560" y="318"/>
                      </a:lnTo>
                      <a:lnTo>
                        <a:pt x="4566" y="312"/>
                      </a:lnTo>
                      <a:lnTo>
                        <a:pt x="4566" y="312"/>
                      </a:lnTo>
                      <a:lnTo>
                        <a:pt x="4584" y="234"/>
                      </a:lnTo>
                      <a:lnTo>
                        <a:pt x="4584" y="234"/>
                      </a:lnTo>
                      <a:lnTo>
                        <a:pt x="4584" y="228"/>
                      </a:lnTo>
                      <a:lnTo>
                        <a:pt x="4590" y="222"/>
                      </a:lnTo>
                      <a:lnTo>
                        <a:pt x="4590" y="222"/>
                      </a:lnTo>
                      <a:lnTo>
                        <a:pt x="4608" y="66"/>
                      </a:lnTo>
                      <a:lnTo>
                        <a:pt x="4608" y="66"/>
                      </a:lnTo>
                      <a:lnTo>
                        <a:pt x="4608" y="60"/>
                      </a:lnTo>
                      <a:lnTo>
                        <a:pt x="4608" y="48"/>
                      </a:lnTo>
                      <a:lnTo>
                        <a:pt x="4614" y="36"/>
                      </a:lnTo>
                      <a:lnTo>
                        <a:pt x="4614" y="36"/>
                      </a:lnTo>
                      <a:lnTo>
                        <a:pt x="4614" y="36"/>
                      </a:lnTo>
                      <a:lnTo>
                        <a:pt x="4614" y="48"/>
                      </a:lnTo>
                      <a:lnTo>
                        <a:pt x="4614" y="54"/>
                      </a:lnTo>
                      <a:lnTo>
                        <a:pt x="4620" y="66"/>
                      </a:lnTo>
                      <a:lnTo>
                        <a:pt x="4620" y="66"/>
                      </a:lnTo>
                      <a:lnTo>
                        <a:pt x="4638" y="210"/>
                      </a:lnTo>
                      <a:lnTo>
                        <a:pt x="4638" y="210"/>
                      </a:lnTo>
                      <a:lnTo>
                        <a:pt x="4638" y="216"/>
                      </a:lnTo>
                      <a:lnTo>
                        <a:pt x="4644" y="222"/>
                      </a:lnTo>
                      <a:lnTo>
                        <a:pt x="4644" y="222"/>
                      </a:lnTo>
                      <a:lnTo>
                        <a:pt x="4662" y="300"/>
                      </a:lnTo>
                      <a:lnTo>
                        <a:pt x="4662" y="300"/>
                      </a:lnTo>
                      <a:lnTo>
                        <a:pt x="4662" y="306"/>
                      </a:lnTo>
                      <a:lnTo>
                        <a:pt x="4662" y="306"/>
                      </a:lnTo>
                      <a:lnTo>
                        <a:pt x="4668" y="312"/>
                      </a:lnTo>
                      <a:lnTo>
                        <a:pt x="4668" y="312"/>
                      </a:lnTo>
                      <a:lnTo>
                        <a:pt x="4668" y="312"/>
                      </a:lnTo>
                      <a:lnTo>
                        <a:pt x="4668" y="306"/>
                      </a:lnTo>
                      <a:lnTo>
                        <a:pt x="4674" y="306"/>
                      </a:lnTo>
                      <a:lnTo>
                        <a:pt x="4674" y="300"/>
                      </a:lnTo>
                      <a:lnTo>
                        <a:pt x="4674" y="300"/>
                      </a:lnTo>
                      <a:lnTo>
                        <a:pt x="4692" y="210"/>
                      </a:lnTo>
                      <a:lnTo>
                        <a:pt x="4692" y="210"/>
                      </a:lnTo>
                      <a:lnTo>
                        <a:pt x="4692" y="204"/>
                      </a:lnTo>
                      <a:lnTo>
                        <a:pt x="4698" y="198"/>
                      </a:lnTo>
                      <a:lnTo>
                        <a:pt x="4698" y="198"/>
                      </a:lnTo>
                      <a:lnTo>
                        <a:pt x="4716" y="42"/>
                      </a:lnTo>
                      <a:lnTo>
                        <a:pt x="4716" y="42"/>
                      </a:lnTo>
                      <a:lnTo>
                        <a:pt x="4716" y="30"/>
                      </a:lnTo>
                      <a:lnTo>
                        <a:pt x="4716" y="24"/>
                      </a:lnTo>
                      <a:lnTo>
                        <a:pt x="4722" y="12"/>
                      </a:lnTo>
                      <a:lnTo>
                        <a:pt x="4722" y="6"/>
                      </a:lnTo>
                      <a:lnTo>
                        <a:pt x="4722" y="12"/>
                      </a:lnTo>
                      <a:lnTo>
                        <a:pt x="4722" y="24"/>
                      </a:lnTo>
                      <a:lnTo>
                        <a:pt x="4728" y="36"/>
                      </a:lnTo>
                      <a:lnTo>
                        <a:pt x="4728" y="42"/>
                      </a:lnTo>
                      <a:lnTo>
                        <a:pt x="4728" y="42"/>
                      </a:lnTo>
                      <a:lnTo>
                        <a:pt x="4746" y="204"/>
                      </a:lnTo>
                      <a:lnTo>
                        <a:pt x="4746" y="204"/>
                      </a:lnTo>
                      <a:lnTo>
                        <a:pt x="4746" y="210"/>
                      </a:lnTo>
                      <a:lnTo>
                        <a:pt x="4752" y="216"/>
                      </a:lnTo>
                      <a:lnTo>
                        <a:pt x="4752" y="216"/>
                      </a:lnTo>
                      <a:lnTo>
                        <a:pt x="4770" y="306"/>
                      </a:lnTo>
                      <a:lnTo>
                        <a:pt x="4770" y="306"/>
                      </a:lnTo>
                      <a:lnTo>
                        <a:pt x="4770" y="312"/>
                      </a:lnTo>
                      <a:lnTo>
                        <a:pt x="4776" y="312"/>
                      </a:lnTo>
                      <a:lnTo>
                        <a:pt x="4776" y="318"/>
                      </a:lnTo>
                      <a:lnTo>
                        <a:pt x="4776" y="318"/>
                      </a:lnTo>
                      <a:lnTo>
                        <a:pt x="4776" y="318"/>
                      </a:lnTo>
                      <a:lnTo>
                        <a:pt x="4776" y="312"/>
                      </a:lnTo>
                      <a:lnTo>
                        <a:pt x="4782" y="312"/>
                      </a:lnTo>
                      <a:lnTo>
                        <a:pt x="4782" y="312"/>
                      </a:lnTo>
                      <a:lnTo>
                        <a:pt x="4782" y="312"/>
                      </a:lnTo>
                      <a:lnTo>
                        <a:pt x="4800" y="234"/>
                      </a:lnTo>
                      <a:lnTo>
                        <a:pt x="4800" y="234"/>
                      </a:lnTo>
                      <a:lnTo>
                        <a:pt x="4800" y="228"/>
                      </a:lnTo>
                      <a:lnTo>
                        <a:pt x="4806" y="222"/>
                      </a:lnTo>
                      <a:lnTo>
                        <a:pt x="4806" y="222"/>
                      </a:lnTo>
                      <a:lnTo>
                        <a:pt x="4824" y="78"/>
                      </a:lnTo>
                      <a:lnTo>
                        <a:pt x="4824" y="78"/>
                      </a:lnTo>
                      <a:lnTo>
                        <a:pt x="4824" y="66"/>
                      </a:lnTo>
                      <a:lnTo>
                        <a:pt x="4830" y="54"/>
                      </a:lnTo>
                      <a:lnTo>
                        <a:pt x="4830" y="48"/>
                      </a:lnTo>
                      <a:lnTo>
                        <a:pt x="4830" y="42"/>
                      </a:lnTo>
                      <a:lnTo>
                        <a:pt x="4830" y="48"/>
                      </a:lnTo>
                      <a:lnTo>
                        <a:pt x="4830" y="54"/>
                      </a:lnTo>
                      <a:lnTo>
                        <a:pt x="4836" y="66"/>
                      </a:lnTo>
                      <a:lnTo>
                        <a:pt x="4836" y="72"/>
                      </a:lnTo>
                      <a:lnTo>
                        <a:pt x="4836" y="72"/>
                      </a:lnTo>
                      <a:lnTo>
                        <a:pt x="4854" y="210"/>
                      </a:lnTo>
                      <a:lnTo>
                        <a:pt x="4854" y="210"/>
                      </a:lnTo>
                      <a:lnTo>
                        <a:pt x="4860" y="216"/>
                      </a:lnTo>
                      <a:lnTo>
                        <a:pt x="4860" y="222"/>
                      </a:lnTo>
                      <a:lnTo>
                        <a:pt x="4860" y="222"/>
                      </a:lnTo>
                      <a:lnTo>
                        <a:pt x="4878" y="300"/>
                      </a:lnTo>
                      <a:lnTo>
                        <a:pt x="4878" y="300"/>
                      </a:lnTo>
                      <a:lnTo>
                        <a:pt x="4878" y="306"/>
                      </a:lnTo>
                      <a:lnTo>
                        <a:pt x="4884" y="306"/>
                      </a:lnTo>
                      <a:lnTo>
                        <a:pt x="4884" y="306"/>
                      </a:lnTo>
                      <a:lnTo>
                        <a:pt x="4884" y="312"/>
                      </a:lnTo>
                      <a:lnTo>
                        <a:pt x="4884" y="306"/>
                      </a:lnTo>
                      <a:lnTo>
                        <a:pt x="4890" y="306"/>
                      </a:lnTo>
                      <a:lnTo>
                        <a:pt x="4890" y="300"/>
                      </a:lnTo>
                      <a:lnTo>
                        <a:pt x="4890" y="300"/>
                      </a:lnTo>
                      <a:lnTo>
                        <a:pt x="4890" y="300"/>
                      </a:lnTo>
                      <a:lnTo>
                        <a:pt x="4908" y="210"/>
                      </a:lnTo>
                      <a:lnTo>
                        <a:pt x="4908" y="210"/>
                      </a:lnTo>
                      <a:lnTo>
                        <a:pt x="4914" y="204"/>
                      </a:lnTo>
                      <a:lnTo>
                        <a:pt x="4914" y="192"/>
                      </a:lnTo>
                      <a:lnTo>
                        <a:pt x="4914" y="192"/>
                      </a:lnTo>
                      <a:lnTo>
                        <a:pt x="4932" y="36"/>
                      </a:lnTo>
                      <a:lnTo>
                        <a:pt x="4932" y="36"/>
                      </a:lnTo>
                      <a:lnTo>
                        <a:pt x="4932" y="24"/>
                      </a:lnTo>
                      <a:lnTo>
                        <a:pt x="4938" y="12"/>
                      </a:lnTo>
                      <a:lnTo>
                        <a:pt x="4938" y="6"/>
                      </a:lnTo>
                      <a:lnTo>
                        <a:pt x="4938" y="0"/>
                      </a:lnTo>
                      <a:lnTo>
                        <a:pt x="4938" y="6"/>
                      </a:lnTo>
                      <a:lnTo>
                        <a:pt x="4944" y="18"/>
                      </a:lnTo>
                      <a:lnTo>
                        <a:pt x="4944" y="24"/>
                      </a:lnTo>
                      <a:lnTo>
                        <a:pt x="4944" y="36"/>
                      </a:lnTo>
                      <a:lnTo>
                        <a:pt x="4944" y="36"/>
                      </a:lnTo>
                      <a:lnTo>
                        <a:pt x="4962" y="198"/>
                      </a:lnTo>
                      <a:lnTo>
                        <a:pt x="4962" y="198"/>
                      </a:lnTo>
                      <a:lnTo>
                        <a:pt x="4968" y="204"/>
                      </a:lnTo>
                      <a:lnTo>
                        <a:pt x="4968" y="210"/>
                      </a:lnTo>
                      <a:lnTo>
                        <a:pt x="4968" y="210"/>
                      </a:lnTo>
                      <a:lnTo>
                        <a:pt x="4986" y="300"/>
                      </a:lnTo>
                      <a:lnTo>
                        <a:pt x="4986" y="300"/>
                      </a:lnTo>
                      <a:lnTo>
                        <a:pt x="4992" y="306"/>
                      </a:lnTo>
                    </a:path>
                  </a:pathLst>
                </a:custGeom>
                <a:noFill/>
                <a:ln w="15875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6970" name="Rectangle 58"/>
                <p:cNvSpPr>
                  <a:spLocks noChangeArrowheads="1"/>
                </p:cNvSpPr>
                <p:nvPr/>
              </p:nvSpPr>
              <p:spPr bwMode="auto">
                <a:xfrm>
                  <a:off x="572" y="2082"/>
                  <a:ext cx="330" cy="10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800" b="1" i="0" u="none" strike="noStrike" cap="none" normalizeH="0" baseline="0" smtClean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latin typeface="Arial" pitchFamily="34" charset="0"/>
                      <a:cs typeface="Arial" pitchFamily="34" charset="0"/>
                    </a:rPr>
                    <a:t>BETA_X</a:t>
                  </a: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166971" name="Freeform 59"/>
                <p:cNvSpPr>
                  <a:spLocks/>
                </p:cNvSpPr>
                <p:nvPr/>
              </p:nvSpPr>
              <p:spPr bwMode="auto">
                <a:xfrm>
                  <a:off x="344" y="1566"/>
                  <a:ext cx="4992" cy="474"/>
                </a:xfrm>
                <a:custGeom>
                  <a:avLst/>
                  <a:gdLst/>
                  <a:ahLst/>
                  <a:cxnLst>
                    <a:cxn ang="0">
                      <a:pos x="0" y="402"/>
                    </a:cxn>
                    <a:cxn ang="0">
                      <a:pos x="0" y="420"/>
                    </a:cxn>
                    <a:cxn ang="0">
                      <a:pos x="0" y="420"/>
                    </a:cxn>
                    <a:cxn ang="0">
                      <a:pos x="0" y="414"/>
                    </a:cxn>
                    <a:cxn ang="0">
                      <a:pos x="0" y="402"/>
                    </a:cxn>
                    <a:cxn ang="0">
                      <a:pos x="0" y="414"/>
                    </a:cxn>
                    <a:cxn ang="0">
                      <a:pos x="0" y="426"/>
                    </a:cxn>
                    <a:cxn ang="0">
                      <a:pos x="0" y="420"/>
                    </a:cxn>
                    <a:cxn ang="0">
                      <a:pos x="0" y="408"/>
                    </a:cxn>
                    <a:cxn ang="0">
                      <a:pos x="0" y="366"/>
                    </a:cxn>
                    <a:cxn ang="0">
                      <a:pos x="0" y="372"/>
                    </a:cxn>
                    <a:cxn ang="0">
                      <a:pos x="0" y="384"/>
                    </a:cxn>
                    <a:cxn ang="0">
                      <a:pos x="0" y="384"/>
                    </a:cxn>
                    <a:cxn ang="0">
                      <a:pos x="0" y="378"/>
                    </a:cxn>
                    <a:cxn ang="0">
                      <a:pos x="0" y="372"/>
                    </a:cxn>
                    <a:cxn ang="0">
                      <a:pos x="0" y="366"/>
                    </a:cxn>
                    <a:cxn ang="0">
                      <a:pos x="0" y="372"/>
                    </a:cxn>
                    <a:cxn ang="0">
                      <a:pos x="0" y="378"/>
                    </a:cxn>
                    <a:cxn ang="0">
                      <a:pos x="0" y="390"/>
                    </a:cxn>
                    <a:cxn ang="0">
                      <a:pos x="0" y="384"/>
                    </a:cxn>
                    <a:cxn ang="0">
                      <a:pos x="0" y="378"/>
                    </a:cxn>
                    <a:cxn ang="0">
                      <a:pos x="0" y="372"/>
                    </a:cxn>
                    <a:cxn ang="0">
                      <a:pos x="0" y="366"/>
                    </a:cxn>
                    <a:cxn ang="0">
                      <a:pos x="0" y="390"/>
                    </a:cxn>
                    <a:cxn ang="0">
                      <a:pos x="0" y="96"/>
                    </a:cxn>
                    <a:cxn ang="0">
                      <a:pos x="0" y="18"/>
                    </a:cxn>
                    <a:cxn ang="0">
                      <a:pos x="0" y="396"/>
                    </a:cxn>
                    <a:cxn ang="0">
                      <a:pos x="78" y="366"/>
                    </a:cxn>
                    <a:cxn ang="0">
                      <a:pos x="198" y="384"/>
                    </a:cxn>
                    <a:cxn ang="0">
                      <a:pos x="312" y="354"/>
                    </a:cxn>
                    <a:cxn ang="0">
                      <a:pos x="438" y="360"/>
                    </a:cxn>
                    <a:cxn ang="0">
                      <a:pos x="558" y="384"/>
                    </a:cxn>
                    <a:cxn ang="0">
                      <a:pos x="672" y="348"/>
                    </a:cxn>
                    <a:cxn ang="0">
                      <a:pos x="804" y="360"/>
                    </a:cxn>
                    <a:cxn ang="0">
                      <a:pos x="918" y="378"/>
                    </a:cxn>
                    <a:cxn ang="0">
                      <a:pos x="1032" y="348"/>
                    </a:cxn>
                    <a:cxn ang="0">
                      <a:pos x="1164" y="360"/>
                    </a:cxn>
                    <a:cxn ang="0">
                      <a:pos x="1278" y="378"/>
                    </a:cxn>
                    <a:cxn ang="0">
                      <a:pos x="1392" y="348"/>
                    </a:cxn>
                    <a:cxn ang="0">
                      <a:pos x="1524" y="360"/>
                    </a:cxn>
                    <a:cxn ang="0">
                      <a:pos x="1626" y="366"/>
                    </a:cxn>
                    <a:cxn ang="0">
                      <a:pos x="1752" y="348"/>
                    </a:cxn>
                    <a:cxn ang="0">
                      <a:pos x="1884" y="366"/>
                    </a:cxn>
                    <a:cxn ang="0">
                      <a:pos x="1986" y="366"/>
                    </a:cxn>
                    <a:cxn ang="0">
                      <a:pos x="2130" y="264"/>
                    </a:cxn>
                    <a:cxn ang="0">
                      <a:pos x="2250" y="438"/>
                    </a:cxn>
                    <a:cxn ang="0">
                      <a:pos x="2394" y="444"/>
                    </a:cxn>
                    <a:cxn ang="0">
                      <a:pos x="2538" y="450"/>
                    </a:cxn>
                    <a:cxn ang="0">
                      <a:pos x="2676" y="456"/>
                    </a:cxn>
                    <a:cxn ang="0">
                      <a:pos x="2820" y="450"/>
                    </a:cxn>
                    <a:cxn ang="0">
                      <a:pos x="2964" y="444"/>
                    </a:cxn>
                    <a:cxn ang="0">
                      <a:pos x="3108" y="438"/>
                    </a:cxn>
                    <a:cxn ang="0">
                      <a:pos x="3228" y="306"/>
                    </a:cxn>
                    <a:cxn ang="0">
                      <a:pos x="3372" y="294"/>
                    </a:cxn>
                    <a:cxn ang="0">
                      <a:pos x="3516" y="270"/>
                    </a:cxn>
                    <a:cxn ang="0">
                      <a:pos x="3654" y="252"/>
                    </a:cxn>
                    <a:cxn ang="0">
                      <a:pos x="3798" y="114"/>
                    </a:cxn>
                    <a:cxn ang="0">
                      <a:pos x="3990" y="318"/>
                    </a:cxn>
                    <a:cxn ang="0">
                      <a:pos x="4182" y="414"/>
                    </a:cxn>
                    <a:cxn ang="0">
                      <a:pos x="4392" y="420"/>
                    </a:cxn>
                    <a:cxn ang="0">
                      <a:pos x="4584" y="318"/>
                    </a:cxn>
                    <a:cxn ang="0">
                      <a:pos x="4776" y="144"/>
                    </a:cxn>
                    <a:cxn ang="0">
                      <a:pos x="4986" y="162"/>
                    </a:cxn>
                  </a:cxnLst>
                  <a:rect l="0" t="0" r="r" b="b"/>
                  <a:pathLst>
                    <a:path w="4992" h="474">
                      <a:moveTo>
                        <a:pt x="0" y="420"/>
                      </a:moveTo>
                      <a:lnTo>
                        <a:pt x="0" y="414"/>
                      </a:lnTo>
                      <a:lnTo>
                        <a:pt x="0" y="414"/>
                      </a:lnTo>
                      <a:lnTo>
                        <a:pt x="0" y="408"/>
                      </a:lnTo>
                      <a:lnTo>
                        <a:pt x="0" y="408"/>
                      </a:lnTo>
                      <a:lnTo>
                        <a:pt x="0" y="402"/>
                      </a:lnTo>
                      <a:lnTo>
                        <a:pt x="0" y="402"/>
                      </a:lnTo>
                      <a:lnTo>
                        <a:pt x="0" y="402"/>
                      </a:lnTo>
                      <a:lnTo>
                        <a:pt x="0" y="402"/>
                      </a:lnTo>
                      <a:lnTo>
                        <a:pt x="0" y="408"/>
                      </a:lnTo>
                      <a:lnTo>
                        <a:pt x="0" y="408"/>
                      </a:lnTo>
                      <a:lnTo>
                        <a:pt x="0" y="414"/>
                      </a:lnTo>
                      <a:lnTo>
                        <a:pt x="0" y="414"/>
                      </a:lnTo>
                      <a:lnTo>
                        <a:pt x="0" y="414"/>
                      </a:lnTo>
                      <a:lnTo>
                        <a:pt x="0" y="420"/>
                      </a:lnTo>
                      <a:lnTo>
                        <a:pt x="0" y="420"/>
                      </a:lnTo>
                      <a:lnTo>
                        <a:pt x="0" y="426"/>
                      </a:lnTo>
                      <a:lnTo>
                        <a:pt x="0" y="420"/>
                      </a:lnTo>
                      <a:lnTo>
                        <a:pt x="0" y="420"/>
                      </a:lnTo>
                      <a:lnTo>
                        <a:pt x="0" y="420"/>
                      </a:lnTo>
                      <a:lnTo>
                        <a:pt x="0" y="420"/>
                      </a:lnTo>
                      <a:lnTo>
                        <a:pt x="0" y="420"/>
                      </a:lnTo>
                      <a:lnTo>
                        <a:pt x="0" y="414"/>
                      </a:lnTo>
                      <a:lnTo>
                        <a:pt x="0" y="414"/>
                      </a:lnTo>
                      <a:lnTo>
                        <a:pt x="0" y="414"/>
                      </a:lnTo>
                      <a:lnTo>
                        <a:pt x="0" y="414"/>
                      </a:lnTo>
                      <a:lnTo>
                        <a:pt x="0" y="408"/>
                      </a:lnTo>
                      <a:lnTo>
                        <a:pt x="0" y="408"/>
                      </a:lnTo>
                      <a:lnTo>
                        <a:pt x="0" y="408"/>
                      </a:lnTo>
                      <a:lnTo>
                        <a:pt x="0" y="402"/>
                      </a:lnTo>
                      <a:lnTo>
                        <a:pt x="0" y="402"/>
                      </a:lnTo>
                      <a:lnTo>
                        <a:pt x="0" y="408"/>
                      </a:lnTo>
                      <a:lnTo>
                        <a:pt x="0" y="408"/>
                      </a:lnTo>
                      <a:lnTo>
                        <a:pt x="0" y="408"/>
                      </a:lnTo>
                      <a:lnTo>
                        <a:pt x="0" y="414"/>
                      </a:lnTo>
                      <a:lnTo>
                        <a:pt x="0" y="414"/>
                      </a:lnTo>
                      <a:lnTo>
                        <a:pt x="0" y="414"/>
                      </a:lnTo>
                      <a:lnTo>
                        <a:pt x="0" y="420"/>
                      </a:lnTo>
                      <a:lnTo>
                        <a:pt x="0" y="420"/>
                      </a:lnTo>
                      <a:lnTo>
                        <a:pt x="0" y="420"/>
                      </a:lnTo>
                      <a:lnTo>
                        <a:pt x="0" y="420"/>
                      </a:lnTo>
                      <a:lnTo>
                        <a:pt x="0" y="426"/>
                      </a:lnTo>
                      <a:lnTo>
                        <a:pt x="0" y="426"/>
                      </a:lnTo>
                      <a:lnTo>
                        <a:pt x="0" y="420"/>
                      </a:lnTo>
                      <a:lnTo>
                        <a:pt x="0" y="420"/>
                      </a:lnTo>
                      <a:lnTo>
                        <a:pt x="0" y="420"/>
                      </a:lnTo>
                      <a:lnTo>
                        <a:pt x="0" y="420"/>
                      </a:lnTo>
                      <a:lnTo>
                        <a:pt x="0" y="414"/>
                      </a:lnTo>
                      <a:lnTo>
                        <a:pt x="0" y="414"/>
                      </a:lnTo>
                      <a:lnTo>
                        <a:pt x="0" y="414"/>
                      </a:lnTo>
                      <a:lnTo>
                        <a:pt x="0" y="414"/>
                      </a:lnTo>
                      <a:lnTo>
                        <a:pt x="0" y="414"/>
                      </a:lnTo>
                      <a:lnTo>
                        <a:pt x="0" y="408"/>
                      </a:lnTo>
                      <a:lnTo>
                        <a:pt x="0" y="408"/>
                      </a:lnTo>
                      <a:lnTo>
                        <a:pt x="0" y="402"/>
                      </a:lnTo>
                      <a:lnTo>
                        <a:pt x="0" y="402"/>
                      </a:lnTo>
                      <a:lnTo>
                        <a:pt x="0" y="402"/>
                      </a:lnTo>
                      <a:lnTo>
                        <a:pt x="0" y="402"/>
                      </a:lnTo>
                      <a:lnTo>
                        <a:pt x="0" y="408"/>
                      </a:lnTo>
                      <a:lnTo>
                        <a:pt x="0" y="408"/>
                      </a:lnTo>
                      <a:lnTo>
                        <a:pt x="0" y="408"/>
                      </a:lnTo>
                      <a:lnTo>
                        <a:pt x="0" y="408"/>
                      </a:lnTo>
                      <a:lnTo>
                        <a:pt x="0" y="414"/>
                      </a:lnTo>
                      <a:lnTo>
                        <a:pt x="0" y="414"/>
                      </a:lnTo>
                      <a:lnTo>
                        <a:pt x="0" y="420"/>
                      </a:lnTo>
                      <a:lnTo>
                        <a:pt x="0" y="420"/>
                      </a:lnTo>
                      <a:lnTo>
                        <a:pt x="0" y="420"/>
                      </a:lnTo>
                      <a:lnTo>
                        <a:pt x="0" y="426"/>
                      </a:lnTo>
                      <a:lnTo>
                        <a:pt x="0" y="426"/>
                      </a:lnTo>
                      <a:lnTo>
                        <a:pt x="0" y="420"/>
                      </a:lnTo>
                      <a:lnTo>
                        <a:pt x="0" y="420"/>
                      </a:lnTo>
                      <a:lnTo>
                        <a:pt x="0" y="420"/>
                      </a:lnTo>
                      <a:lnTo>
                        <a:pt x="0" y="420"/>
                      </a:lnTo>
                      <a:lnTo>
                        <a:pt x="0" y="414"/>
                      </a:lnTo>
                      <a:lnTo>
                        <a:pt x="0" y="414"/>
                      </a:lnTo>
                      <a:lnTo>
                        <a:pt x="0" y="414"/>
                      </a:lnTo>
                      <a:lnTo>
                        <a:pt x="0" y="414"/>
                      </a:lnTo>
                      <a:lnTo>
                        <a:pt x="0" y="414"/>
                      </a:lnTo>
                      <a:lnTo>
                        <a:pt x="0" y="408"/>
                      </a:lnTo>
                      <a:lnTo>
                        <a:pt x="0" y="408"/>
                      </a:lnTo>
                      <a:lnTo>
                        <a:pt x="0" y="402"/>
                      </a:lnTo>
                      <a:lnTo>
                        <a:pt x="0" y="402"/>
                      </a:lnTo>
                      <a:lnTo>
                        <a:pt x="0" y="402"/>
                      </a:lnTo>
                      <a:lnTo>
                        <a:pt x="0" y="402"/>
                      </a:lnTo>
                      <a:lnTo>
                        <a:pt x="0" y="408"/>
                      </a:lnTo>
                      <a:lnTo>
                        <a:pt x="0" y="408"/>
                      </a:lnTo>
                      <a:lnTo>
                        <a:pt x="0" y="414"/>
                      </a:lnTo>
                      <a:lnTo>
                        <a:pt x="0" y="414"/>
                      </a:lnTo>
                      <a:lnTo>
                        <a:pt x="0" y="414"/>
                      </a:lnTo>
                      <a:lnTo>
                        <a:pt x="0" y="420"/>
                      </a:lnTo>
                      <a:lnTo>
                        <a:pt x="0" y="420"/>
                      </a:lnTo>
                      <a:lnTo>
                        <a:pt x="0" y="420"/>
                      </a:lnTo>
                      <a:lnTo>
                        <a:pt x="0" y="426"/>
                      </a:lnTo>
                      <a:lnTo>
                        <a:pt x="0" y="426"/>
                      </a:lnTo>
                      <a:lnTo>
                        <a:pt x="0" y="426"/>
                      </a:lnTo>
                      <a:lnTo>
                        <a:pt x="0" y="420"/>
                      </a:lnTo>
                      <a:lnTo>
                        <a:pt x="0" y="420"/>
                      </a:lnTo>
                      <a:lnTo>
                        <a:pt x="0" y="420"/>
                      </a:lnTo>
                      <a:lnTo>
                        <a:pt x="0" y="420"/>
                      </a:lnTo>
                      <a:lnTo>
                        <a:pt x="0" y="420"/>
                      </a:lnTo>
                      <a:lnTo>
                        <a:pt x="0" y="414"/>
                      </a:lnTo>
                      <a:lnTo>
                        <a:pt x="0" y="414"/>
                      </a:lnTo>
                      <a:lnTo>
                        <a:pt x="0" y="414"/>
                      </a:lnTo>
                      <a:lnTo>
                        <a:pt x="0" y="414"/>
                      </a:lnTo>
                      <a:lnTo>
                        <a:pt x="0" y="408"/>
                      </a:lnTo>
                      <a:lnTo>
                        <a:pt x="0" y="408"/>
                      </a:lnTo>
                      <a:lnTo>
                        <a:pt x="0" y="408"/>
                      </a:lnTo>
                      <a:lnTo>
                        <a:pt x="0" y="402"/>
                      </a:lnTo>
                      <a:lnTo>
                        <a:pt x="0" y="402"/>
                      </a:lnTo>
                      <a:lnTo>
                        <a:pt x="0" y="408"/>
                      </a:lnTo>
                      <a:lnTo>
                        <a:pt x="0" y="408"/>
                      </a:lnTo>
                      <a:lnTo>
                        <a:pt x="0" y="408"/>
                      </a:lnTo>
                      <a:lnTo>
                        <a:pt x="0" y="414"/>
                      </a:lnTo>
                      <a:lnTo>
                        <a:pt x="0" y="414"/>
                      </a:lnTo>
                      <a:lnTo>
                        <a:pt x="0" y="414"/>
                      </a:lnTo>
                      <a:lnTo>
                        <a:pt x="0" y="420"/>
                      </a:lnTo>
                      <a:lnTo>
                        <a:pt x="0" y="420"/>
                      </a:lnTo>
                      <a:lnTo>
                        <a:pt x="0" y="420"/>
                      </a:lnTo>
                      <a:lnTo>
                        <a:pt x="0" y="420"/>
                      </a:lnTo>
                      <a:lnTo>
                        <a:pt x="0" y="426"/>
                      </a:lnTo>
                      <a:lnTo>
                        <a:pt x="0" y="426"/>
                      </a:lnTo>
                      <a:lnTo>
                        <a:pt x="0" y="420"/>
                      </a:lnTo>
                      <a:lnTo>
                        <a:pt x="0" y="420"/>
                      </a:lnTo>
                      <a:lnTo>
                        <a:pt x="0" y="420"/>
                      </a:lnTo>
                      <a:lnTo>
                        <a:pt x="0" y="420"/>
                      </a:lnTo>
                      <a:lnTo>
                        <a:pt x="0" y="414"/>
                      </a:lnTo>
                      <a:lnTo>
                        <a:pt x="0" y="414"/>
                      </a:lnTo>
                      <a:lnTo>
                        <a:pt x="0" y="414"/>
                      </a:lnTo>
                      <a:lnTo>
                        <a:pt x="0" y="414"/>
                      </a:lnTo>
                      <a:lnTo>
                        <a:pt x="0" y="414"/>
                      </a:lnTo>
                      <a:lnTo>
                        <a:pt x="0" y="408"/>
                      </a:lnTo>
                      <a:lnTo>
                        <a:pt x="0" y="408"/>
                      </a:lnTo>
                      <a:lnTo>
                        <a:pt x="0" y="402"/>
                      </a:lnTo>
                      <a:lnTo>
                        <a:pt x="0" y="402"/>
                      </a:lnTo>
                      <a:lnTo>
                        <a:pt x="0" y="402"/>
                      </a:lnTo>
                      <a:lnTo>
                        <a:pt x="0" y="402"/>
                      </a:lnTo>
                      <a:lnTo>
                        <a:pt x="0" y="408"/>
                      </a:lnTo>
                      <a:lnTo>
                        <a:pt x="0" y="408"/>
                      </a:lnTo>
                      <a:lnTo>
                        <a:pt x="0" y="414"/>
                      </a:lnTo>
                      <a:lnTo>
                        <a:pt x="0" y="414"/>
                      </a:lnTo>
                      <a:lnTo>
                        <a:pt x="0" y="414"/>
                      </a:lnTo>
                      <a:lnTo>
                        <a:pt x="0" y="414"/>
                      </a:lnTo>
                      <a:lnTo>
                        <a:pt x="0" y="420"/>
                      </a:lnTo>
                      <a:lnTo>
                        <a:pt x="0" y="420"/>
                      </a:lnTo>
                      <a:lnTo>
                        <a:pt x="0" y="420"/>
                      </a:lnTo>
                      <a:lnTo>
                        <a:pt x="0" y="426"/>
                      </a:lnTo>
                      <a:lnTo>
                        <a:pt x="0" y="426"/>
                      </a:lnTo>
                      <a:lnTo>
                        <a:pt x="0" y="420"/>
                      </a:lnTo>
                      <a:lnTo>
                        <a:pt x="0" y="420"/>
                      </a:lnTo>
                      <a:lnTo>
                        <a:pt x="0" y="420"/>
                      </a:lnTo>
                      <a:lnTo>
                        <a:pt x="0" y="420"/>
                      </a:lnTo>
                      <a:lnTo>
                        <a:pt x="0" y="420"/>
                      </a:lnTo>
                      <a:lnTo>
                        <a:pt x="0" y="414"/>
                      </a:lnTo>
                      <a:lnTo>
                        <a:pt x="0" y="414"/>
                      </a:lnTo>
                      <a:lnTo>
                        <a:pt x="0" y="414"/>
                      </a:lnTo>
                      <a:lnTo>
                        <a:pt x="0" y="414"/>
                      </a:lnTo>
                      <a:lnTo>
                        <a:pt x="0" y="408"/>
                      </a:lnTo>
                      <a:lnTo>
                        <a:pt x="0" y="408"/>
                      </a:lnTo>
                      <a:lnTo>
                        <a:pt x="0" y="408"/>
                      </a:lnTo>
                      <a:lnTo>
                        <a:pt x="0" y="402"/>
                      </a:lnTo>
                      <a:lnTo>
                        <a:pt x="0" y="402"/>
                      </a:lnTo>
                      <a:lnTo>
                        <a:pt x="0" y="408"/>
                      </a:lnTo>
                      <a:lnTo>
                        <a:pt x="0" y="408"/>
                      </a:lnTo>
                      <a:lnTo>
                        <a:pt x="0" y="408"/>
                      </a:lnTo>
                      <a:lnTo>
                        <a:pt x="0" y="414"/>
                      </a:lnTo>
                      <a:lnTo>
                        <a:pt x="0" y="414"/>
                      </a:lnTo>
                      <a:lnTo>
                        <a:pt x="0" y="414"/>
                      </a:lnTo>
                      <a:lnTo>
                        <a:pt x="0" y="420"/>
                      </a:lnTo>
                      <a:lnTo>
                        <a:pt x="0" y="420"/>
                      </a:lnTo>
                      <a:lnTo>
                        <a:pt x="0" y="420"/>
                      </a:lnTo>
                      <a:lnTo>
                        <a:pt x="0" y="426"/>
                      </a:lnTo>
                      <a:lnTo>
                        <a:pt x="0" y="426"/>
                      </a:lnTo>
                      <a:lnTo>
                        <a:pt x="0" y="426"/>
                      </a:lnTo>
                      <a:lnTo>
                        <a:pt x="0" y="420"/>
                      </a:lnTo>
                      <a:lnTo>
                        <a:pt x="0" y="420"/>
                      </a:lnTo>
                      <a:lnTo>
                        <a:pt x="0" y="420"/>
                      </a:lnTo>
                      <a:lnTo>
                        <a:pt x="0" y="420"/>
                      </a:lnTo>
                      <a:lnTo>
                        <a:pt x="0" y="420"/>
                      </a:lnTo>
                      <a:lnTo>
                        <a:pt x="0" y="414"/>
                      </a:lnTo>
                      <a:lnTo>
                        <a:pt x="0" y="414"/>
                      </a:lnTo>
                      <a:lnTo>
                        <a:pt x="0" y="414"/>
                      </a:lnTo>
                      <a:lnTo>
                        <a:pt x="0" y="414"/>
                      </a:lnTo>
                      <a:lnTo>
                        <a:pt x="0" y="408"/>
                      </a:lnTo>
                      <a:lnTo>
                        <a:pt x="0" y="408"/>
                      </a:lnTo>
                      <a:lnTo>
                        <a:pt x="0" y="408"/>
                      </a:lnTo>
                      <a:lnTo>
                        <a:pt x="0" y="402"/>
                      </a:lnTo>
                      <a:lnTo>
                        <a:pt x="0" y="402"/>
                      </a:lnTo>
                      <a:lnTo>
                        <a:pt x="0" y="408"/>
                      </a:lnTo>
                      <a:lnTo>
                        <a:pt x="0" y="408"/>
                      </a:lnTo>
                      <a:lnTo>
                        <a:pt x="0" y="408"/>
                      </a:lnTo>
                      <a:lnTo>
                        <a:pt x="0" y="414"/>
                      </a:lnTo>
                      <a:lnTo>
                        <a:pt x="0" y="414"/>
                      </a:lnTo>
                      <a:lnTo>
                        <a:pt x="0" y="414"/>
                      </a:lnTo>
                      <a:lnTo>
                        <a:pt x="0" y="420"/>
                      </a:lnTo>
                      <a:lnTo>
                        <a:pt x="0" y="420"/>
                      </a:lnTo>
                      <a:lnTo>
                        <a:pt x="0" y="420"/>
                      </a:lnTo>
                      <a:lnTo>
                        <a:pt x="0" y="420"/>
                      </a:lnTo>
                      <a:lnTo>
                        <a:pt x="0" y="426"/>
                      </a:lnTo>
                      <a:lnTo>
                        <a:pt x="0" y="426"/>
                      </a:lnTo>
                      <a:lnTo>
                        <a:pt x="0" y="420"/>
                      </a:lnTo>
                      <a:lnTo>
                        <a:pt x="0" y="420"/>
                      </a:lnTo>
                      <a:lnTo>
                        <a:pt x="0" y="420"/>
                      </a:lnTo>
                      <a:lnTo>
                        <a:pt x="0" y="420"/>
                      </a:lnTo>
                      <a:lnTo>
                        <a:pt x="0" y="414"/>
                      </a:lnTo>
                      <a:lnTo>
                        <a:pt x="0" y="414"/>
                      </a:lnTo>
                      <a:lnTo>
                        <a:pt x="0" y="414"/>
                      </a:lnTo>
                      <a:lnTo>
                        <a:pt x="0" y="414"/>
                      </a:lnTo>
                      <a:lnTo>
                        <a:pt x="0" y="414"/>
                      </a:lnTo>
                      <a:lnTo>
                        <a:pt x="0" y="408"/>
                      </a:lnTo>
                      <a:lnTo>
                        <a:pt x="0" y="408"/>
                      </a:lnTo>
                      <a:lnTo>
                        <a:pt x="0" y="402"/>
                      </a:lnTo>
                      <a:lnTo>
                        <a:pt x="0" y="402"/>
                      </a:lnTo>
                      <a:lnTo>
                        <a:pt x="0" y="402"/>
                      </a:lnTo>
                      <a:lnTo>
                        <a:pt x="0" y="402"/>
                      </a:lnTo>
                      <a:lnTo>
                        <a:pt x="0" y="408"/>
                      </a:lnTo>
                      <a:lnTo>
                        <a:pt x="0" y="408"/>
                      </a:lnTo>
                      <a:lnTo>
                        <a:pt x="0" y="414"/>
                      </a:lnTo>
                      <a:lnTo>
                        <a:pt x="0" y="414"/>
                      </a:lnTo>
                      <a:lnTo>
                        <a:pt x="0" y="414"/>
                      </a:lnTo>
                      <a:lnTo>
                        <a:pt x="0" y="420"/>
                      </a:lnTo>
                      <a:lnTo>
                        <a:pt x="0" y="420"/>
                      </a:lnTo>
                      <a:lnTo>
                        <a:pt x="0" y="420"/>
                      </a:lnTo>
                      <a:lnTo>
                        <a:pt x="0" y="420"/>
                      </a:lnTo>
                      <a:lnTo>
                        <a:pt x="0" y="426"/>
                      </a:lnTo>
                      <a:lnTo>
                        <a:pt x="0" y="426"/>
                      </a:lnTo>
                      <a:lnTo>
                        <a:pt x="0" y="420"/>
                      </a:lnTo>
                      <a:lnTo>
                        <a:pt x="0" y="420"/>
                      </a:lnTo>
                      <a:lnTo>
                        <a:pt x="0" y="420"/>
                      </a:lnTo>
                      <a:lnTo>
                        <a:pt x="0" y="420"/>
                      </a:lnTo>
                      <a:lnTo>
                        <a:pt x="0" y="420"/>
                      </a:lnTo>
                      <a:lnTo>
                        <a:pt x="0" y="414"/>
                      </a:lnTo>
                      <a:lnTo>
                        <a:pt x="0" y="414"/>
                      </a:lnTo>
                      <a:lnTo>
                        <a:pt x="0" y="414"/>
                      </a:lnTo>
                      <a:lnTo>
                        <a:pt x="0" y="414"/>
                      </a:lnTo>
                      <a:lnTo>
                        <a:pt x="0" y="414"/>
                      </a:lnTo>
                      <a:lnTo>
                        <a:pt x="0" y="408"/>
                      </a:lnTo>
                      <a:lnTo>
                        <a:pt x="0" y="408"/>
                      </a:lnTo>
                      <a:lnTo>
                        <a:pt x="0" y="408"/>
                      </a:lnTo>
                      <a:lnTo>
                        <a:pt x="0" y="408"/>
                      </a:lnTo>
                      <a:lnTo>
                        <a:pt x="0" y="408"/>
                      </a:lnTo>
                      <a:lnTo>
                        <a:pt x="0" y="408"/>
                      </a:lnTo>
                      <a:lnTo>
                        <a:pt x="0" y="414"/>
                      </a:lnTo>
                      <a:lnTo>
                        <a:pt x="0" y="414"/>
                      </a:lnTo>
                      <a:lnTo>
                        <a:pt x="0" y="414"/>
                      </a:lnTo>
                      <a:lnTo>
                        <a:pt x="0" y="414"/>
                      </a:lnTo>
                      <a:lnTo>
                        <a:pt x="0" y="420"/>
                      </a:lnTo>
                      <a:lnTo>
                        <a:pt x="0" y="420"/>
                      </a:lnTo>
                      <a:lnTo>
                        <a:pt x="0" y="420"/>
                      </a:lnTo>
                      <a:lnTo>
                        <a:pt x="0" y="426"/>
                      </a:lnTo>
                      <a:lnTo>
                        <a:pt x="0" y="426"/>
                      </a:lnTo>
                      <a:lnTo>
                        <a:pt x="0" y="426"/>
                      </a:lnTo>
                      <a:lnTo>
                        <a:pt x="0" y="420"/>
                      </a:lnTo>
                      <a:lnTo>
                        <a:pt x="0" y="420"/>
                      </a:lnTo>
                      <a:lnTo>
                        <a:pt x="0" y="420"/>
                      </a:lnTo>
                      <a:lnTo>
                        <a:pt x="0" y="420"/>
                      </a:lnTo>
                      <a:lnTo>
                        <a:pt x="0" y="420"/>
                      </a:lnTo>
                      <a:lnTo>
                        <a:pt x="0" y="414"/>
                      </a:lnTo>
                      <a:lnTo>
                        <a:pt x="0" y="414"/>
                      </a:lnTo>
                      <a:lnTo>
                        <a:pt x="0" y="414"/>
                      </a:lnTo>
                      <a:lnTo>
                        <a:pt x="0" y="414"/>
                      </a:lnTo>
                      <a:lnTo>
                        <a:pt x="0" y="408"/>
                      </a:lnTo>
                      <a:lnTo>
                        <a:pt x="0" y="408"/>
                      </a:lnTo>
                      <a:lnTo>
                        <a:pt x="0" y="408"/>
                      </a:lnTo>
                      <a:lnTo>
                        <a:pt x="0" y="402"/>
                      </a:lnTo>
                      <a:lnTo>
                        <a:pt x="0" y="402"/>
                      </a:lnTo>
                      <a:lnTo>
                        <a:pt x="0" y="408"/>
                      </a:lnTo>
                      <a:lnTo>
                        <a:pt x="0" y="408"/>
                      </a:lnTo>
                      <a:lnTo>
                        <a:pt x="0" y="408"/>
                      </a:lnTo>
                      <a:lnTo>
                        <a:pt x="0" y="414"/>
                      </a:lnTo>
                      <a:lnTo>
                        <a:pt x="0" y="414"/>
                      </a:lnTo>
                      <a:lnTo>
                        <a:pt x="0" y="414"/>
                      </a:lnTo>
                      <a:lnTo>
                        <a:pt x="0" y="420"/>
                      </a:lnTo>
                      <a:lnTo>
                        <a:pt x="0" y="420"/>
                      </a:lnTo>
                      <a:lnTo>
                        <a:pt x="0" y="420"/>
                      </a:lnTo>
                      <a:lnTo>
                        <a:pt x="0" y="420"/>
                      </a:lnTo>
                      <a:lnTo>
                        <a:pt x="0" y="426"/>
                      </a:lnTo>
                      <a:lnTo>
                        <a:pt x="0" y="426"/>
                      </a:lnTo>
                      <a:lnTo>
                        <a:pt x="0" y="420"/>
                      </a:lnTo>
                      <a:lnTo>
                        <a:pt x="0" y="420"/>
                      </a:lnTo>
                      <a:lnTo>
                        <a:pt x="0" y="420"/>
                      </a:lnTo>
                      <a:lnTo>
                        <a:pt x="0" y="420"/>
                      </a:lnTo>
                      <a:lnTo>
                        <a:pt x="0" y="420"/>
                      </a:lnTo>
                      <a:lnTo>
                        <a:pt x="0" y="414"/>
                      </a:lnTo>
                      <a:lnTo>
                        <a:pt x="0" y="414"/>
                      </a:lnTo>
                      <a:lnTo>
                        <a:pt x="0" y="414"/>
                      </a:lnTo>
                      <a:lnTo>
                        <a:pt x="0" y="414"/>
                      </a:lnTo>
                      <a:lnTo>
                        <a:pt x="0" y="408"/>
                      </a:lnTo>
                      <a:lnTo>
                        <a:pt x="0" y="408"/>
                      </a:lnTo>
                      <a:lnTo>
                        <a:pt x="0" y="408"/>
                      </a:lnTo>
                      <a:lnTo>
                        <a:pt x="0" y="402"/>
                      </a:lnTo>
                      <a:lnTo>
                        <a:pt x="0" y="402"/>
                      </a:lnTo>
                      <a:lnTo>
                        <a:pt x="0" y="408"/>
                      </a:lnTo>
                      <a:lnTo>
                        <a:pt x="0" y="408"/>
                      </a:lnTo>
                      <a:lnTo>
                        <a:pt x="0" y="408"/>
                      </a:lnTo>
                      <a:lnTo>
                        <a:pt x="0" y="414"/>
                      </a:lnTo>
                      <a:lnTo>
                        <a:pt x="0" y="414"/>
                      </a:lnTo>
                      <a:lnTo>
                        <a:pt x="0" y="414"/>
                      </a:lnTo>
                      <a:lnTo>
                        <a:pt x="0" y="420"/>
                      </a:lnTo>
                      <a:lnTo>
                        <a:pt x="0" y="420"/>
                      </a:lnTo>
                      <a:lnTo>
                        <a:pt x="0" y="420"/>
                      </a:lnTo>
                      <a:lnTo>
                        <a:pt x="0" y="426"/>
                      </a:lnTo>
                      <a:lnTo>
                        <a:pt x="0" y="426"/>
                      </a:lnTo>
                      <a:lnTo>
                        <a:pt x="0" y="426"/>
                      </a:lnTo>
                      <a:lnTo>
                        <a:pt x="0" y="426"/>
                      </a:lnTo>
                      <a:lnTo>
                        <a:pt x="0" y="426"/>
                      </a:lnTo>
                      <a:lnTo>
                        <a:pt x="0" y="420"/>
                      </a:lnTo>
                      <a:lnTo>
                        <a:pt x="0" y="420"/>
                      </a:lnTo>
                      <a:lnTo>
                        <a:pt x="0" y="420"/>
                      </a:lnTo>
                      <a:lnTo>
                        <a:pt x="0" y="414"/>
                      </a:lnTo>
                      <a:lnTo>
                        <a:pt x="0" y="414"/>
                      </a:lnTo>
                      <a:lnTo>
                        <a:pt x="0" y="414"/>
                      </a:lnTo>
                      <a:lnTo>
                        <a:pt x="0" y="414"/>
                      </a:lnTo>
                      <a:lnTo>
                        <a:pt x="0" y="414"/>
                      </a:lnTo>
                      <a:lnTo>
                        <a:pt x="0" y="408"/>
                      </a:lnTo>
                      <a:lnTo>
                        <a:pt x="0" y="408"/>
                      </a:lnTo>
                      <a:lnTo>
                        <a:pt x="0" y="408"/>
                      </a:lnTo>
                      <a:lnTo>
                        <a:pt x="0" y="408"/>
                      </a:lnTo>
                      <a:lnTo>
                        <a:pt x="0" y="408"/>
                      </a:lnTo>
                      <a:lnTo>
                        <a:pt x="0" y="408"/>
                      </a:lnTo>
                      <a:lnTo>
                        <a:pt x="0" y="414"/>
                      </a:lnTo>
                      <a:lnTo>
                        <a:pt x="0" y="414"/>
                      </a:lnTo>
                      <a:lnTo>
                        <a:pt x="0" y="414"/>
                      </a:lnTo>
                      <a:lnTo>
                        <a:pt x="0" y="414"/>
                      </a:lnTo>
                      <a:lnTo>
                        <a:pt x="0" y="420"/>
                      </a:lnTo>
                      <a:lnTo>
                        <a:pt x="0" y="420"/>
                      </a:lnTo>
                      <a:lnTo>
                        <a:pt x="0" y="420"/>
                      </a:lnTo>
                      <a:lnTo>
                        <a:pt x="0" y="426"/>
                      </a:lnTo>
                      <a:lnTo>
                        <a:pt x="0" y="426"/>
                      </a:lnTo>
                      <a:lnTo>
                        <a:pt x="0" y="426"/>
                      </a:lnTo>
                      <a:lnTo>
                        <a:pt x="0" y="420"/>
                      </a:lnTo>
                      <a:lnTo>
                        <a:pt x="0" y="420"/>
                      </a:lnTo>
                      <a:lnTo>
                        <a:pt x="0" y="420"/>
                      </a:lnTo>
                      <a:lnTo>
                        <a:pt x="0" y="420"/>
                      </a:lnTo>
                      <a:lnTo>
                        <a:pt x="0" y="420"/>
                      </a:lnTo>
                      <a:lnTo>
                        <a:pt x="0" y="414"/>
                      </a:lnTo>
                      <a:lnTo>
                        <a:pt x="0" y="414"/>
                      </a:lnTo>
                      <a:lnTo>
                        <a:pt x="0" y="414"/>
                      </a:lnTo>
                      <a:lnTo>
                        <a:pt x="0" y="414"/>
                      </a:lnTo>
                      <a:lnTo>
                        <a:pt x="0" y="408"/>
                      </a:lnTo>
                      <a:lnTo>
                        <a:pt x="0" y="408"/>
                      </a:lnTo>
                      <a:lnTo>
                        <a:pt x="0" y="408"/>
                      </a:lnTo>
                      <a:lnTo>
                        <a:pt x="0" y="402"/>
                      </a:lnTo>
                      <a:lnTo>
                        <a:pt x="0" y="402"/>
                      </a:lnTo>
                      <a:lnTo>
                        <a:pt x="0" y="408"/>
                      </a:lnTo>
                      <a:lnTo>
                        <a:pt x="0" y="408"/>
                      </a:lnTo>
                      <a:lnTo>
                        <a:pt x="0" y="408"/>
                      </a:lnTo>
                      <a:lnTo>
                        <a:pt x="0" y="414"/>
                      </a:lnTo>
                      <a:lnTo>
                        <a:pt x="0" y="414"/>
                      </a:lnTo>
                      <a:lnTo>
                        <a:pt x="0" y="414"/>
                      </a:lnTo>
                      <a:lnTo>
                        <a:pt x="0" y="420"/>
                      </a:lnTo>
                      <a:lnTo>
                        <a:pt x="0" y="420"/>
                      </a:lnTo>
                      <a:lnTo>
                        <a:pt x="0" y="420"/>
                      </a:lnTo>
                      <a:lnTo>
                        <a:pt x="0" y="420"/>
                      </a:lnTo>
                      <a:lnTo>
                        <a:pt x="0" y="426"/>
                      </a:lnTo>
                      <a:lnTo>
                        <a:pt x="0" y="426"/>
                      </a:lnTo>
                      <a:lnTo>
                        <a:pt x="0" y="420"/>
                      </a:lnTo>
                      <a:lnTo>
                        <a:pt x="0" y="420"/>
                      </a:lnTo>
                      <a:lnTo>
                        <a:pt x="0" y="420"/>
                      </a:lnTo>
                      <a:lnTo>
                        <a:pt x="0" y="420"/>
                      </a:lnTo>
                      <a:lnTo>
                        <a:pt x="0" y="420"/>
                      </a:lnTo>
                      <a:lnTo>
                        <a:pt x="0" y="414"/>
                      </a:lnTo>
                      <a:lnTo>
                        <a:pt x="0" y="414"/>
                      </a:lnTo>
                      <a:lnTo>
                        <a:pt x="0" y="414"/>
                      </a:lnTo>
                      <a:lnTo>
                        <a:pt x="0" y="414"/>
                      </a:lnTo>
                      <a:lnTo>
                        <a:pt x="0" y="414"/>
                      </a:lnTo>
                      <a:lnTo>
                        <a:pt x="0" y="408"/>
                      </a:lnTo>
                      <a:lnTo>
                        <a:pt x="0" y="408"/>
                      </a:lnTo>
                      <a:lnTo>
                        <a:pt x="0" y="408"/>
                      </a:lnTo>
                      <a:lnTo>
                        <a:pt x="0" y="408"/>
                      </a:lnTo>
                      <a:lnTo>
                        <a:pt x="0" y="408"/>
                      </a:lnTo>
                      <a:lnTo>
                        <a:pt x="0" y="408"/>
                      </a:lnTo>
                      <a:lnTo>
                        <a:pt x="0" y="414"/>
                      </a:lnTo>
                      <a:lnTo>
                        <a:pt x="0" y="414"/>
                      </a:lnTo>
                      <a:lnTo>
                        <a:pt x="0" y="414"/>
                      </a:lnTo>
                      <a:lnTo>
                        <a:pt x="0" y="414"/>
                      </a:lnTo>
                      <a:lnTo>
                        <a:pt x="0" y="420"/>
                      </a:lnTo>
                      <a:lnTo>
                        <a:pt x="0" y="420"/>
                      </a:lnTo>
                      <a:lnTo>
                        <a:pt x="0" y="420"/>
                      </a:lnTo>
                      <a:lnTo>
                        <a:pt x="0" y="426"/>
                      </a:lnTo>
                      <a:lnTo>
                        <a:pt x="0" y="426"/>
                      </a:lnTo>
                      <a:lnTo>
                        <a:pt x="0" y="426"/>
                      </a:lnTo>
                      <a:lnTo>
                        <a:pt x="0" y="426"/>
                      </a:lnTo>
                      <a:lnTo>
                        <a:pt x="0" y="426"/>
                      </a:lnTo>
                      <a:lnTo>
                        <a:pt x="0" y="420"/>
                      </a:lnTo>
                      <a:lnTo>
                        <a:pt x="0" y="420"/>
                      </a:lnTo>
                      <a:lnTo>
                        <a:pt x="0" y="420"/>
                      </a:lnTo>
                      <a:lnTo>
                        <a:pt x="0" y="420"/>
                      </a:lnTo>
                      <a:lnTo>
                        <a:pt x="0" y="414"/>
                      </a:lnTo>
                      <a:lnTo>
                        <a:pt x="0" y="414"/>
                      </a:lnTo>
                      <a:lnTo>
                        <a:pt x="0" y="414"/>
                      </a:lnTo>
                      <a:lnTo>
                        <a:pt x="0" y="414"/>
                      </a:lnTo>
                      <a:lnTo>
                        <a:pt x="0" y="408"/>
                      </a:lnTo>
                      <a:lnTo>
                        <a:pt x="0" y="408"/>
                      </a:lnTo>
                      <a:lnTo>
                        <a:pt x="0" y="408"/>
                      </a:lnTo>
                      <a:lnTo>
                        <a:pt x="0" y="408"/>
                      </a:lnTo>
                      <a:lnTo>
                        <a:pt x="0" y="408"/>
                      </a:lnTo>
                      <a:lnTo>
                        <a:pt x="0" y="408"/>
                      </a:lnTo>
                      <a:lnTo>
                        <a:pt x="0" y="414"/>
                      </a:lnTo>
                      <a:lnTo>
                        <a:pt x="0" y="414"/>
                      </a:lnTo>
                      <a:lnTo>
                        <a:pt x="0" y="414"/>
                      </a:lnTo>
                      <a:lnTo>
                        <a:pt x="0" y="414"/>
                      </a:lnTo>
                      <a:lnTo>
                        <a:pt x="0" y="420"/>
                      </a:lnTo>
                      <a:lnTo>
                        <a:pt x="0" y="420"/>
                      </a:lnTo>
                      <a:lnTo>
                        <a:pt x="0" y="420"/>
                      </a:lnTo>
                      <a:lnTo>
                        <a:pt x="0" y="426"/>
                      </a:lnTo>
                      <a:lnTo>
                        <a:pt x="0" y="426"/>
                      </a:lnTo>
                      <a:lnTo>
                        <a:pt x="0" y="426"/>
                      </a:lnTo>
                      <a:lnTo>
                        <a:pt x="0" y="420"/>
                      </a:lnTo>
                      <a:lnTo>
                        <a:pt x="0" y="420"/>
                      </a:lnTo>
                      <a:lnTo>
                        <a:pt x="0" y="420"/>
                      </a:lnTo>
                      <a:lnTo>
                        <a:pt x="0" y="420"/>
                      </a:lnTo>
                      <a:lnTo>
                        <a:pt x="0" y="420"/>
                      </a:lnTo>
                      <a:lnTo>
                        <a:pt x="0" y="414"/>
                      </a:lnTo>
                      <a:lnTo>
                        <a:pt x="0" y="414"/>
                      </a:lnTo>
                      <a:lnTo>
                        <a:pt x="0" y="414"/>
                      </a:lnTo>
                      <a:lnTo>
                        <a:pt x="0" y="414"/>
                      </a:lnTo>
                      <a:lnTo>
                        <a:pt x="0" y="408"/>
                      </a:lnTo>
                      <a:lnTo>
                        <a:pt x="0" y="408"/>
                      </a:lnTo>
                      <a:lnTo>
                        <a:pt x="0" y="408"/>
                      </a:lnTo>
                      <a:lnTo>
                        <a:pt x="0" y="402"/>
                      </a:lnTo>
                      <a:lnTo>
                        <a:pt x="0" y="402"/>
                      </a:lnTo>
                      <a:lnTo>
                        <a:pt x="0" y="408"/>
                      </a:lnTo>
                      <a:lnTo>
                        <a:pt x="0" y="408"/>
                      </a:lnTo>
                      <a:lnTo>
                        <a:pt x="0" y="408"/>
                      </a:lnTo>
                      <a:lnTo>
                        <a:pt x="0" y="414"/>
                      </a:lnTo>
                      <a:lnTo>
                        <a:pt x="0" y="414"/>
                      </a:lnTo>
                      <a:lnTo>
                        <a:pt x="0" y="414"/>
                      </a:lnTo>
                      <a:lnTo>
                        <a:pt x="0" y="420"/>
                      </a:lnTo>
                      <a:lnTo>
                        <a:pt x="0" y="420"/>
                      </a:lnTo>
                      <a:lnTo>
                        <a:pt x="0" y="420"/>
                      </a:lnTo>
                      <a:lnTo>
                        <a:pt x="0" y="426"/>
                      </a:lnTo>
                      <a:lnTo>
                        <a:pt x="0" y="426"/>
                      </a:lnTo>
                      <a:lnTo>
                        <a:pt x="0" y="426"/>
                      </a:lnTo>
                      <a:lnTo>
                        <a:pt x="0" y="420"/>
                      </a:lnTo>
                      <a:lnTo>
                        <a:pt x="0" y="420"/>
                      </a:lnTo>
                      <a:lnTo>
                        <a:pt x="0" y="420"/>
                      </a:lnTo>
                      <a:lnTo>
                        <a:pt x="0" y="420"/>
                      </a:lnTo>
                      <a:lnTo>
                        <a:pt x="0" y="420"/>
                      </a:lnTo>
                      <a:lnTo>
                        <a:pt x="0" y="414"/>
                      </a:lnTo>
                      <a:lnTo>
                        <a:pt x="0" y="414"/>
                      </a:lnTo>
                      <a:lnTo>
                        <a:pt x="0" y="414"/>
                      </a:lnTo>
                      <a:lnTo>
                        <a:pt x="0" y="414"/>
                      </a:lnTo>
                      <a:lnTo>
                        <a:pt x="0" y="414"/>
                      </a:lnTo>
                      <a:lnTo>
                        <a:pt x="0" y="408"/>
                      </a:lnTo>
                      <a:lnTo>
                        <a:pt x="0" y="408"/>
                      </a:lnTo>
                      <a:lnTo>
                        <a:pt x="0" y="408"/>
                      </a:lnTo>
                      <a:lnTo>
                        <a:pt x="0" y="408"/>
                      </a:lnTo>
                      <a:lnTo>
                        <a:pt x="0" y="408"/>
                      </a:lnTo>
                      <a:lnTo>
                        <a:pt x="0" y="408"/>
                      </a:lnTo>
                      <a:lnTo>
                        <a:pt x="0" y="414"/>
                      </a:lnTo>
                      <a:lnTo>
                        <a:pt x="0" y="414"/>
                      </a:lnTo>
                      <a:lnTo>
                        <a:pt x="0" y="414"/>
                      </a:lnTo>
                      <a:lnTo>
                        <a:pt x="0" y="420"/>
                      </a:lnTo>
                      <a:lnTo>
                        <a:pt x="0" y="420"/>
                      </a:lnTo>
                      <a:lnTo>
                        <a:pt x="0" y="420"/>
                      </a:lnTo>
                      <a:lnTo>
                        <a:pt x="0" y="426"/>
                      </a:lnTo>
                      <a:lnTo>
                        <a:pt x="0" y="426"/>
                      </a:lnTo>
                      <a:lnTo>
                        <a:pt x="0" y="426"/>
                      </a:lnTo>
                      <a:lnTo>
                        <a:pt x="0" y="426"/>
                      </a:lnTo>
                      <a:lnTo>
                        <a:pt x="0" y="426"/>
                      </a:lnTo>
                      <a:lnTo>
                        <a:pt x="0" y="426"/>
                      </a:lnTo>
                      <a:lnTo>
                        <a:pt x="0" y="420"/>
                      </a:lnTo>
                      <a:lnTo>
                        <a:pt x="0" y="420"/>
                      </a:lnTo>
                      <a:lnTo>
                        <a:pt x="0" y="420"/>
                      </a:lnTo>
                      <a:lnTo>
                        <a:pt x="0" y="420"/>
                      </a:lnTo>
                      <a:lnTo>
                        <a:pt x="0" y="414"/>
                      </a:lnTo>
                      <a:lnTo>
                        <a:pt x="0" y="414"/>
                      </a:lnTo>
                      <a:lnTo>
                        <a:pt x="0" y="414"/>
                      </a:lnTo>
                      <a:lnTo>
                        <a:pt x="0" y="414"/>
                      </a:lnTo>
                      <a:lnTo>
                        <a:pt x="0" y="408"/>
                      </a:lnTo>
                      <a:lnTo>
                        <a:pt x="0" y="408"/>
                      </a:lnTo>
                      <a:lnTo>
                        <a:pt x="0" y="408"/>
                      </a:lnTo>
                      <a:lnTo>
                        <a:pt x="0" y="408"/>
                      </a:lnTo>
                      <a:lnTo>
                        <a:pt x="0" y="408"/>
                      </a:lnTo>
                      <a:lnTo>
                        <a:pt x="0" y="408"/>
                      </a:lnTo>
                      <a:lnTo>
                        <a:pt x="0" y="414"/>
                      </a:lnTo>
                      <a:lnTo>
                        <a:pt x="0" y="414"/>
                      </a:lnTo>
                      <a:lnTo>
                        <a:pt x="0" y="414"/>
                      </a:lnTo>
                      <a:lnTo>
                        <a:pt x="0" y="414"/>
                      </a:lnTo>
                      <a:lnTo>
                        <a:pt x="0" y="420"/>
                      </a:lnTo>
                      <a:lnTo>
                        <a:pt x="0" y="420"/>
                      </a:lnTo>
                      <a:lnTo>
                        <a:pt x="0" y="420"/>
                      </a:lnTo>
                      <a:lnTo>
                        <a:pt x="0" y="426"/>
                      </a:lnTo>
                      <a:lnTo>
                        <a:pt x="0" y="426"/>
                      </a:lnTo>
                      <a:lnTo>
                        <a:pt x="0" y="426"/>
                      </a:lnTo>
                      <a:lnTo>
                        <a:pt x="0" y="420"/>
                      </a:lnTo>
                      <a:lnTo>
                        <a:pt x="0" y="420"/>
                      </a:lnTo>
                      <a:lnTo>
                        <a:pt x="0" y="420"/>
                      </a:lnTo>
                      <a:lnTo>
                        <a:pt x="0" y="420"/>
                      </a:lnTo>
                      <a:lnTo>
                        <a:pt x="0" y="420"/>
                      </a:lnTo>
                      <a:lnTo>
                        <a:pt x="0" y="414"/>
                      </a:lnTo>
                      <a:lnTo>
                        <a:pt x="0" y="414"/>
                      </a:lnTo>
                      <a:lnTo>
                        <a:pt x="0" y="414"/>
                      </a:lnTo>
                      <a:lnTo>
                        <a:pt x="0" y="414"/>
                      </a:lnTo>
                      <a:lnTo>
                        <a:pt x="0" y="408"/>
                      </a:lnTo>
                      <a:lnTo>
                        <a:pt x="0" y="408"/>
                      </a:lnTo>
                      <a:lnTo>
                        <a:pt x="0" y="408"/>
                      </a:lnTo>
                      <a:lnTo>
                        <a:pt x="0" y="408"/>
                      </a:lnTo>
                      <a:lnTo>
                        <a:pt x="0" y="408"/>
                      </a:lnTo>
                      <a:lnTo>
                        <a:pt x="0" y="408"/>
                      </a:lnTo>
                      <a:lnTo>
                        <a:pt x="0" y="408"/>
                      </a:lnTo>
                      <a:lnTo>
                        <a:pt x="0" y="414"/>
                      </a:lnTo>
                      <a:lnTo>
                        <a:pt x="0" y="414"/>
                      </a:lnTo>
                      <a:lnTo>
                        <a:pt x="0" y="414"/>
                      </a:lnTo>
                      <a:lnTo>
                        <a:pt x="0" y="414"/>
                      </a:lnTo>
                      <a:lnTo>
                        <a:pt x="0" y="420"/>
                      </a:lnTo>
                      <a:lnTo>
                        <a:pt x="0" y="420"/>
                      </a:lnTo>
                      <a:lnTo>
                        <a:pt x="0" y="420"/>
                      </a:lnTo>
                      <a:lnTo>
                        <a:pt x="0" y="426"/>
                      </a:lnTo>
                      <a:lnTo>
                        <a:pt x="0" y="426"/>
                      </a:lnTo>
                      <a:lnTo>
                        <a:pt x="0" y="426"/>
                      </a:lnTo>
                      <a:lnTo>
                        <a:pt x="0" y="426"/>
                      </a:lnTo>
                      <a:lnTo>
                        <a:pt x="0" y="426"/>
                      </a:lnTo>
                      <a:lnTo>
                        <a:pt x="0" y="420"/>
                      </a:lnTo>
                      <a:lnTo>
                        <a:pt x="0" y="420"/>
                      </a:lnTo>
                      <a:lnTo>
                        <a:pt x="0" y="420"/>
                      </a:lnTo>
                      <a:lnTo>
                        <a:pt x="0" y="420"/>
                      </a:lnTo>
                      <a:lnTo>
                        <a:pt x="0" y="414"/>
                      </a:lnTo>
                      <a:lnTo>
                        <a:pt x="0" y="414"/>
                      </a:lnTo>
                      <a:lnTo>
                        <a:pt x="0" y="414"/>
                      </a:lnTo>
                      <a:lnTo>
                        <a:pt x="0" y="414"/>
                      </a:lnTo>
                      <a:lnTo>
                        <a:pt x="0" y="408"/>
                      </a:lnTo>
                      <a:lnTo>
                        <a:pt x="0" y="408"/>
                      </a:lnTo>
                      <a:lnTo>
                        <a:pt x="0" y="408"/>
                      </a:lnTo>
                      <a:lnTo>
                        <a:pt x="0" y="408"/>
                      </a:lnTo>
                      <a:lnTo>
                        <a:pt x="0" y="408"/>
                      </a:lnTo>
                      <a:lnTo>
                        <a:pt x="0" y="408"/>
                      </a:lnTo>
                      <a:lnTo>
                        <a:pt x="0" y="414"/>
                      </a:lnTo>
                      <a:lnTo>
                        <a:pt x="0" y="414"/>
                      </a:lnTo>
                      <a:lnTo>
                        <a:pt x="0" y="414"/>
                      </a:lnTo>
                      <a:lnTo>
                        <a:pt x="0" y="420"/>
                      </a:lnTo>
                      <a:lnTo>
                        <a:pt x="0" y="420"/>
                      </a:lnTo>
                      <a:lnTo>
                        <a:pt x="0" y="420"/>
                      </a:lnTo>
                      <a:lnTo>
                        <a:pt x="0" y="426"/>
                      </a:lnTo>
                      <a:lnTo>
                        <a:pt x="0" y="426"/>
                      </a:lnTo>
                      <a:lnTo>
                        <a:pt x="0" y="426"/>
                      </a:lnTo>
                      <a:lnTo>
                        <a:pt x="0" y="426"/>
                      </a:lnTo>
                      <a:lnTo>
                        <a:pt x="0" y="426"/>
                      </a:lnTo>
                      <a:lnTo>
                        <a:pt x="0" y="426"/>
                      </a:lnTo>
                      <a:lnTo>
                        <a:pt x="0" y="420"/>
                      </a:lnTo>
                      <a:lnTo>
                        <a:pt x="0" y="420"/>
                      </a:lnTo>
                      <a:lnTo>
                        <a:pt x="0" y="420"/>
                      </a:lnTo>
                      <a:lnTo>
                        <a:pt x="0" y="414"/>
                      </a:lnTo>
                      <a:lnTo>
                        <a:pt x="0" y="414"/>
                      </a:lnTo>
                      <a:lnTo>
                        <a:pt x="0" y="414"/>
                      </a:lnTo>
                      <a:lnTo>
                        <a:pt x="0" y="414"/>
                      </a:lnTo>
                      <a:lnTo>
                        <a:pt x="0" y="414"/>
                      </a:lnTo>
                      <a:lnTo>
                        <a:pt x="0" y="408"/>
                      </a:lnTo>
                      <a:lnTo>
                        <a:pt x="0" y="408"/>
                      </a:lnTo>
                      <a:lnTo>
                        <a:pt x="0" y="402"/>
                      </a:lnTo>
                      <a:lnTo>
                        <a:pt x="0" y="402"/>
                      </a:lnTo>
                      <a:lnTo>
                        <a:pt x="0" y="402"/>
                      </a:lnTo>
                      <a:lnTo>
                        <a:pt x="0" y="402"/>
                      </a:lnTo>
                      <a:lnTo>
                        <a:pt x="0" y="402"/>
                      </a:lnTo>
                      <a:lnTo>
                        <a:pt x="0" y="402"/>
                      </a:lnTo>
                      <a:lnTo>
                        <a:pt x="0" y="402"/>
                      </a:lnTo>
                      <a:lnTo>
                        <a:pt x="0" y="402"/>
                      </a:lnTo>
                      <a:lnTo>
                        <a:pt x="0" y="402"/>
                      </a:lnTo>
                      <a:lnTo>
                        <a:pt x="0" y="402"/>
                      </a:lnTo>
                      <a:lnTo>
                        <a:pt x="0" y="402"/>
                      </a:lnTo>
                      <a:lnTo>
                        <a:pt x="0" y="402"/>
                      </a:lnTo>
                      <a:lnTo>
                        <a:pt x="0" y="402"/>
                      </a:lnTo>
                      <a:lnTo>
                        <a:pt x="0" y="402"/>
                      </a:lnTo>
                      <a:lnTo>
                        <a:pt x="0" y="390"/>
                      </a:lnTo>
                      <a:lnTo>
                        <a:pt x="0" y="390"/>
                      </a:lnTo>
                      <a:lnTo>
                        <a:pt x="0" y="384"/>
                      </a:lnTo>
                      <a:lnTo>
                        <a:pt x="0" y="384"/>
                      </a:lnTo>
                      <a:lnTo>
                        <a:pt x="0" y="384"/>
                      </a:lnTo>
                      <a:lnTo>
                        <a:pt x="0" y="378"/>
                      </a:lnTo>
                      <a:lnTo>
                        <a:pt x="0" y="378"/>
                      </a:lnTo>
                      <a:lnTo>
                        <a:pt x="0" y="378"/>
                      </a:lnTo>
                      <a:lnTo>
                        <a:pt x="0" y="372"/>
                      </a:lnTo>
                      <a:lnTo>
                        <a:pt x="0" y="372"/>
                      </a:lnTo>
                      <a:lnTo>
                        <a:pt x="0" y="372"/>
                      </a:lnTo>
                      <a:lnTo>
                        <a:pt x="0" y="366"/>
                      </a:lnTo>
                      <a:lnTo>
                        <a:pt x="0" y="366"/>
                      </a:lnTo>
                      <a:lnTo>
                        <a:pt x="0" y="360"/>
                      </a:lnTo>
                      <a:lnTo>
                        <a:pt x="0" y="360"/>
                      </a:lnTo>
                      <a:lnTo>
                        <a:pt x="0" y="366"/>
                      </a:lnTo>
                      <a:lnTo>
                        <a:pt x="0" y="366"/>
                      </a:lnTo>
                      <a:lnTo>
                        <a:pt x="0" y="366"/>
                      </a:lnTo>
                      <a:lnTo>
                        <a:pt x="0" y="372"/>
                      </a:lnTo>
                      <a:lnTo>
                        <a:pt x="0" y="372"/>
                      </a:lnTo>
                      <a:lnTo>
                        <a:pt x="0" y="372"/>
                      </a:lnTo>
                      <a:lnTo>
                        <a:pt x="0" y="378"/>
                      </a:lnTo>
                      <a:lnTo>
                        <a:pt x="0" y="378"/>
                      </a:lnTo>
                      <a:lnTo>
                        <a:pt x="0" y="384"/>
                      </a:lnTo>
                      <a:lnTo>
                        <a:pt x="0" y="384"/>
                      </a:lnTo>
                      <a:lnTo>
                        <a:pt x="0" y="384"/>
                      </a:lnTo>
                      <a:lnTo>
                        <a:pt x="0" y="384"/>
                      </a:lnTo>
                      <a:lnTo>
                        <a:pt x="0" y="384"/>
                      </a:lnTo>
                      <a:lnTo>
                        <a:pt x="0" y="384"/>
                      </a:lnTo>
                      <a:lnTo>
                        <a:pt x="0" y="384"/>
                      </a:lnTo>
                      <a:lnTo>
                        <a:pt x="0" y="384"/>
                      </a:lnTo>
                      <a:lnTo>
                        <a:pt x="0" y="378"/>
                      </a:lnTo>
                      <a:lnTo>
                        <a:pt x="0" y="378"/>
                      </a:lnTo>
                      <a:lnTo>
                        <a:pt x="0" y="372"/>
                      </a:lnTo>
                      <a:lnTo>
                        <a:pt x="0" y="372"/>
                      </a:lnTo>
                      <a:lnTo>
                        <a:pt x="0" y="372"/>
                      </a:lnTo>
                      <a:lnTo>
                        <a:pt x="0" y="372"/>
                      </a:lnTo>
                      <a:lnTo>
                        <a:pt x="0" y="366"/>
                      </a:lnTo>
                      <a:lnTo>
                        <a:pt x="0" y="366"/>
                      </a:lnTo>
                      <a:lnTo>
                        <a:pt x="0" y="366"/>
                      </a:lnTo>
                      <a:lnTo>
                        <a:pt x="0" y="360"/>
                      </a:lnTo>
                      <a:lnTo>
                        <a:pt x="0" y="360"/>
                      </a:lnTo>
                      <a:lnTo>
                        <a:pt x="0" y="366"/>
                      </a:lnTo>
                      <a:lnTo>
                        <a:pt x="0" y="366"/>
                      </a:lnTo>
                      <a:lnTo>
                        <a:pt x="0" y="366"/>
                      </a:lnTo>
                      <a:lnTo>
                        <a:pt x="0" y="372"/>
                      </a:lnTo>
                      <a:lnTo>
                        <a:pt x="0" y="372"/>
                      </a:lnTo>
                      <a:lnTo>
                        <a:pt x="0" y="372"/>
                      </a:lnTo>
                      <a:lnTo>
                        <a:pt x="0" y="378"/>
                      </a:lnTo>
                      <a:lnTo>
                        <a:pt x="0" y="378"/>
                      </a:lnTo>
                      <a:lnTo>
                        <a:pt x="0" y="384"/>
                      </a:lnTo>
                      <a:lnTo>
                        <a:pt x="0" y="384"/>
                      </a:lnTo>
                      <a:lnTo>
                        <a:pt x="0" y="384"/>
                      </a:lnTo>
                      <a:lnTo>
                        <a:pt x="0" y="384"/>
                      </a:lnTo>
                      <a:lnTo>
                        <a:pt x="0" y="384"/>
                      </a:lnTo>
                      <a:lnTo>
                        <a:pt x="0" y="384"/>
                      </a:lnTo>
                      <a:lnTo>
                        <a:pt x="0" y="384"/>
                      </a:lnTo>
                      <a:lnTo>
                        <a:pt x="0" y="384"/>
                      </a:lnTo>
                      <a:lnTo>
                        <a:pt x="0" y="378"/>
                      </a:lnTo>
                      <a:lnTo>
                        <a:pt x="0" y="378"/>
                      </a:lnTo>
                      <a:lnTo>
                        <a:pt x="0" y="372"/>
                      </a:lnTo>
                      <a:lnTo>
                        <a:pt x="0" y="372"/>
                      </a:lnTo>
                      <a:lnTo>
                        <a:pt x="0" y="372"/>
                      </a:lnTo>
                      <a:lnTo>
                        <a:pt x="0" y="372"/>
                      </a:lnTo>
                      <a:lnTo>
                        <a:pt x="0" y="366"/>
                      </a:lnTo>
                      <a:lnTo>
                        <a:pt x="0" y="366"/>
                      </a:lnTo>
                      <a:lnTo>
                        <a:pt x="0" y="366"/>
                      </a:lnTo>
                      <a:lnTo>
                        <a:pt x="0" y="360"/>
                      </a:lnTo>
                      <a:lnTo>
                        <a:pt x="0" y="360"/>
                      </a:lnTo>
                      <a:lnTo>
                        <a:pt x="0" y="366"/>
                      </a:lnTo>
                      <a:lnTo>
                        <a:pt x="0" y="366"/>
                      </a:lnTo>
                      <a:lnTo>
                        <a:pt x="0" y="366"/>
                      </a:lnTo>
                      <a:lnTo>
                        <a:pt x="0" y="372"/>
                      </a:lnTo>
                      <a:lnTo>
                        <a:pt x="0" y="372"/>
                      </a:lnTo>
                      <a:lnTo>
                        <a:pt x="0" y="372"/>
                      </a:lnTo>
                      <a:lnTo>
                        <a:pt x="0" y="378"/>
                      </a:lnTo>
                      <a:lnTo>
                        <a:pt x="0" y="378"/>
                      </a:lnTo>
                      <a:lnTo>
                        <a:pt x="0" y="384"/>
                      </a:lnTo>
                      <a:lnTo>
                        <a:pt x="0" y="384"/>
                      </a:lnTo>
                      <a:lnTo>
                        <a:pt x="0" y="384"/>
                      </a:lnTo>
                      <a:lnTo>
                        <a:pt x="0" y="384"/>
                      </a:lnTo>
                      <a:lnTo>
                        <a:pt x="0" y="384"/>
                      </a:lnTo>
                      <a:lnTo>
                        <a:pt x="0" y="384"/>
                      </a:lnTo>
                      <a:lnTo>
                        <a:pt x="0" y="384"/>
                      </a:lnTo>
                      <a:lnTo>
                        <a:pt x="0" y="384"/>
                      </a:lnTo>
                      <a:lnTo>
                        <a:pt x="0" y="378"/>
                      </a:lnTo>
                      <a:lnTo>
                        <a:pt x="0" y="378"/>
                      </a:lnTo>
                      <a:lnTo>
                        <a:pt x="0" y="378"/>
                      </a:lnTo>
                      <a:lnTo>
                        <a:pt x="0" y="372"/>
                      </a:lnTo>
                      <a:lnTo>
                        <a:pt x="0" y="372"/>
                      </a:lnTo>
                      <a:lnTo>
                        <a:pt x="0" y="372"/>
                      </a:lnTo>
                      <a:lnTo>
                        <a:pt x="0" y="372"/>
                      </a:lnTo>
                      <a:lnTo>
                        <a:pt x="0" y="366"/>
                      </a:lnTo>
                      <a:lnTo>
                        <a:pt x="0" y="366"/>
                      </a:lnTo>
                      <a:lnTo>
                        <a:pt x="0" y="366"/>
                      </a:lnTo>
                      <a:lnTo>
                        <a:pt x="0" y="366"/>
                      </a:lnTo>
                      <a:lnTo>
                        <a:pt x="0" y="366"/>
                      </a:lnTo>
                      <a:lnTo>
                        <a:pt x="0" y="366"/>
                      </a:lnTo>
                      <a:lnTo>
                        <a:pt x="0" y="372"/>
                      </a:lnTo>
                      <a:lnTo>
                        <a:pt x="0" y="372"/>
                      </a:lnTo>
                      <a:lnTo>
                        <a:pt x="0" y="372"/>
                      </a:lnTo>
                      <a:lnTo>
                        <a:pt x="0" y="372"/>
                      </a:lnTo>
                      <a:lnTo>
                        <a:pt x="0" y="378"/>
                      </a:lnTo>
                      <a:lnTo>
                        <a:pt x="0" y="378"/>
                      </a:lnTo>
                      <a:lnTo>
                        <a:pt x="0" y="384"/>
                      </a:lnTo>
                      <a:lnTo>
                        <a:pt x="0" y="384"/>
                      </a:lnTo>
                      <a:lnTo>
                        <a:pt x="0" y="384"/>
                      </a:lnTo>
                      <a:lnTo>
                        <a:pt x="0" y="384"/>
                      </a:lnTo>
                      <a:lnTo>
                        <a:pt x="0" y="384"/>
                      </a:lnTo>
                      <a:lnTo>
                        <a:pt x="0" y="384"/>
                      </a:lnTo>
                      <a:lnTo>
                        <a:pt x="0" y="384"/>
                      </a:lnTo>
                      <a:lnTo>
                        <a:pt x="0" y="384"/>
                      </a:lnTo>
                      <a:lnTo>
                        <a:pt x="0" y="378"/>
                      </a:lnTo>
                      <a:lnTo>
                        <a:pt x="0" y="378"/>
                      </a:lnTo>
                      <a:lnTo>
                        <a:pt x="0" y="378"/>
                      </a:lnTo>
                      <a:lnTo>
                        <a:pt x="0" y="372"/>
                      </a:lnTo>
                      <a:lnTo>
                        <a:pt x="0" y="372"/>
                      </a:lnTo>
                      <a:lnTo>
                        <a:pt x="0" y="372"/>
                      </a:lnTo>
                      <a:lnTo>
                        <a:pt x="0" y="372"/>
                      </a:lnTo>
                      <a:lnTo>
                        <a:pt x="0" y="366"/>
                      </a:lnTo>
                      <a:lnTo>
                        <a:pt x="0" y="366"/>
                      </a:lnTo>
                      <a:lnTo>
                        <a:pt x="0" y="366"/>
                      </a:lnTo>
                      <a:lnTo>
                        <a:pt x="0" y="366"/>
                      </a:lnTo>
                      <a:lnTo>
                        <a:pt x="0" y="366"/>
                      </a:lnTo>
                      <a:lnTo>
                        <a:pt x="0" y="366"/>
                      </a:lnTo>
                      <a:lnTo>
                        <a:pt x="0" y="372"/>
                      </a:lnTo>
                      <a:lnTo>
                        <a:pt x="0" y="372"/>
                      </a:lnTo>
                      <a:lnTo>
                        <a:pt x="0" y="372"/>
                      </a:lnTo>
                      <a:lnTo>
                        <a:pt x="0" y="372"/>
                      </a:lnTo>
                      <a:lnTo>
                        <a:pt x="0" y="378"/>
                      </a:lnTo>
                      <a:lnTo>
                        <a:pt x="0" y="378"/>
                      </a:lnTo>
                      <a:lnTo>
                        <a:pt x="0" y="384"/>
                      </a:lnTo>
                      <a:lnTo>
                        <a:pt x="0" y="384"/>
                      </a:lnTo>
                      <a:lnTo>
                        <a:pt x="0" y="384"/>
                      </a:lnTo>
                      <a:lnTo>
                        <a:pt x="0" y="384"/>
                      </a:lnTo>
                      <a:lnTo>
                        <a:pt x="0" y="384"/>
                      </a:lnTo>
                      <a:lnTo>
                        <a:pt x="0" y="384"/>
                      </a:lnTo>
                      <a:lnTo>
                        <a:pt x="0" y="384"/>
                      </a:lnTo>
                      <a:lnTo>
                        <a:pt x="0" y="384"/>
                      </a:lnTo>
                      <a:lnTo>
                        <a:pt x="0" y="378"/>
                      </a:lnTo>
                      <a:lnTo>
                        <a:pt x="0" y="378"/>
                      </a:lnTo>
                      <a:lnTo>
                        <a:pt x="0" y="378"/>
                      </a:lnTo>
                      <a:lnTo>
                        <a:pt x="0" y="372"/>
                      </a:lnTo>
                      <a:lnTo>
                        <a:pt x="0" y="372"/>
                      </a:lnTo>
                      <a:lnTo>
                        <a:pt x="0" y="372"/>
                      </a:lnTo>
                      <a:lnTo>
                        <a:pt x="0" y="372"/>
                      </a:lnTo>
                      <a:lnTo>
                        <a:pt x="0" y="366"/>
                      </a:lnTo>
                      <a:lnTo>
                        <a:pt x="0" y="366"/>
                      </a:lnTo>
                      <a:lnTo>
                        <a:pt x="0" y="366"/>
                      </a:lnTo>
                      <a:lnTo>
                        <a:pt x="0" y="366"/>
                      </a:lnTo>
                      <a:lnTo>
                        <a:pt x="0" y="366"/>
                      </a:lnTo>
                      <a:lnTo>
                        <a:pt x="0" y="366"/>
                      </a:lnTo>
                      <a:lnTo>
                        <a:pt x="0" y="372"/>
                      </a:lnTo>
                      <a:lnTo>
                        <a:pt x="0" y="372"/>
                      </a:lnTo>
                      <a:lnTo>
                        <a:pt x="0" y="372"/>
                      </a:lnTo>
                      <a:lnTo>
                        <a:pt x="0" y="378"/>
                      </a:lnTo>
                      <a:lnTo>
                        <a:pt x="0" y="378"/>
                      </a:lnTo>
                      <a:lnTo>
                        <a:pt x="0" y="378"/>
                      </a:lnTo>
                      <a:lnTo>
                        <a:pt x="0" y="384"/>
                      </a:lnTo>
                      <a:lnTo>
                        <a:pt x="0" y="384"/>
                      </a:lnTo>
                      <a:lnTo>
                        <a:pt x="0" y="390"/>
                      </a:lnTo>
                      <a:lnTo>
                        <a:pt x="0" y="390"/>
                      </a:lnTo>
                      <a:lnTo>
                        <a:pt x="0" y="384"/>
                      </a:lnTo>
                      <a:lnTo>
                        <a:pt x="0" y="384"/>
                      </a:lnTo>
                      <a:lnTo>
                        <a:pt x="0" y="384"/>
                      </a:lnTo>
                      <a:lnTo>
                        <a:pt x="0" y="384"/>
                      </a:lnTo>
                      <a:lnTo>
                        <a:pt x="0" y="378"/>
                      </a:lnTo>
                      <a:lnTo>
                        <a:pt x="0" y="378"/>
                      </a:lnTo>
                      <a:lnTo>
                        <a:pt x="0" y="378"/>
                      </a:lnTo>
                      <a:lnTo>
                        <a:pt x="0" y="372"/>
                      </a:lnTo>
                      <a:lnTo>
                        <a:pt x="0" y="372"/>
                      </a:lnTo>
                      <a:lnTo>
                        <a:pt x="0" y="372"/>
                      </a:lnTo>
                      <a:lnTo>
                        <a:pt x="0" y="372"/>
                      </a:lnTo>
                      <a:lnTo>
                        <a:pt x="0" y="366"/>
                      </a:lnTo>
                      <a:lnTo>
                        <a:pt x="0" y="366"/>
                      </a:lnTo>
                      <a:lnTo>
                        <a:pt x="0" y="366"/>
                      </a:lnTo>
                      <a:lnTo>
                        <a:pt x="0" y="366"/>
                      </a:lnTo>
                      <a:lnTo>
                        <a:pt x="0" y="366"/>
                      </a:lnTo>
                      <a:lnTo>
                        <a:pt x="0" y="366"/>
                      </a:lnTo>
                      <a:lnTo>
                        <a:pt x="0" y="372"/>
                      </a:lnTo>
                      <a:lnTo>
                        <a:pt x="0" y="372"/>
                      </a:lnTo>
                      <a:lnTo>
                        <a:pt x="0" y="372"/>
                      </a:lnTo>
                      <a:lnTo>
                        <a:pt x="0" y="378"/>
                      </a:lnTo>
                      <a:lnTo>
                        <a:pt x="0" y="378"/>
                      </a:lnTo>
                      <a:lnTo>
                        <a:pt x="0" y="378"/>
                      </a:lnTo>
                      <a:lnTo>
                        <a:pt x="0" y="384"/>
                      </a:lnTo>
                      <a:lnTo>
                        <a:pt x="0" y="384"/>
                      </a:lnTo>
                      <a:lnTo>
                        <a:pt x="0" y="390"/>
                      </a:lnTo>
                      <a:lnTo>
                        <a:pt x="0" y="390"/>
                      </a:lnTo>
                      <a:lnTo>
                        <a:pt x="0" y="384"/>
                      </a:lnTo>
                      <a:lnTo>
                        <a:pt x="0" y="384"/>
                      </a:lnTo>
                      <a:lnTo>
                        <a:pt x="0" y="384"/>
                      </a:lnTo>
                      <a:lnTo>
                        <a:pt x="0" y="384"/>
                      </a:lnTo>
                      <a:lnTo>
                        <a:pt x="0" y="378"/>
                      </a:lnTo>
                      <a:lnTo>
                        <a:pt x="0" y="378"/>
                      </a:lnTo>
                      <a:lnTo>
                        <a:pt x="0" y="378"/>
                      </a:lnTo>
                      <a:lnTo>
                        <a:pt x="0" y="372"/>
                      </a:lnTo>
                      <a:lnTo>
                        <a:pt x="0" y="372"/>
                      </a:lnTo>
                      <a:lnTo>
                        <a:pt x="0" y="372"/>
                      </a:lnTo>
                      <a:lnTo>
                        <a:pt x="0" y="372"/>
                      </a:lnTo>
                      <a:lnTo>
                        <a:pt x="0" y="366"/>
                      </a:lnTo>
                      <a:lnTo>
                        <a:pt x="0" y="366"/>
                      </a:lnTo>
                      <a:lnTo>
                        <a:pt x="0" y="366"/>
                      </a:lnTo>
                      <a:lnTo>
                        <a:pt x="0" y="366"/>
                      </a:lnTo>
                      <a:lnTo>
                        <a:pt x="0" y="366"/>
                      </a:lnTo>
                      <a:lnTo>
                        <a:pt x="0" y="366"/>
                      </a:lnTo>
                      <a:lnTo>
                        <a:pt x="0" y="372"/>
                      </a:lnTo>
                      <a:lnTo>
                        <a:pt x="0" y="372"/>
                      </a:lnTo>
                      <a:lnTo>
                        <a:pt x="0" y="372"/>
                      </a:lnTo>
                      <a:lnTo>
                        <a:pt x="0" y="378"/>
                      </a:lnTo>
                      <a:lnTo>
                        <a:pt x="0" y="378"/>
                      </a:lnTo>
                      <a:lnTo>
                        <a:pt x="0" y="378"/>
                      </a:lnTo>
                      <a:lnTo>
                        <a:pt x="0" y="384"/>
                      </a:lnTo>
                      <a:lnTo>
                        <a:pt x="0" y="384"/>
                      </a:lnTo>
                      <a:lnTo>
                        <a:pt x="0" y="390"/>
                      </a:lnTo>
                      <a:lnTo>
                        <a:pt x="0" y="390"/>
                      </a:lnTo>
                      <a:lnTo>
                        <a:pt x="0" y="384"/>
                      </a:lnTo>
                      <a:lnTo>
                        <a:pt x="0" y="384"/>
                      </a:lnTo>
                      <a:lnTo>
                        <a:pt x="0" y="384"/>
                      </a:lnTo>
                      <a:lnTo>
                        <a:pt x="0" y="384"/>
                      </a:lnTo>
                      <a:lnTo>
                        <a:pt x="0" y="378"/>
                      </a:lnTo>
                      <a:lnTo>
                        <a:pt x="0" y="378"/>
                      </a:lnTo>
                      <a:lnTo>
                        <a:pt x="0" y="378"/>
                      </a:lnTo>
                      <a:lnTo>
                        <a:pt x="0" y="372"/>
                      </a:lnTo>
                      <a:lnTo>
                        <a:pt x="0" y="372"/>
                      </a:lnTo>
                      <a:lnTo>
                        <a:pt x="0" y="372"/>
                      </a:lnTo>
                      <a:lnTo>
                        <a:pt x="0" y="372"/>
                      </a:lnTo>
                      <a:lnTo>
                        <a:pt x="0" y="366"/>
                      </a:lnTo>
                      <a:lnTo>
                        <a:pt x="0" y="366"/>
                      </a:lnTo>
                      <a:lnTo>
                        <a:pt x="0" y="366"/>
                      </a:lnTo>
                      <a:lnTo>
                        <a:pt x="0" y="366"/>
                      </a:lnTo>
                      <a:lnTo>
                        <a:pt x="0" y="366"/>
                      </a:lnTo>
                      <a:lnTo>
                        <a:pt x="0" y="366"/>
                      </a:lnTo>
                      <a:lnTo>
                        <a:pt x="0" y="372"/>
                      </a:lnTo>
                      <a:lnTo>
                        <a:pt x="0" y="372"/>
                      </a:lnTo>
                      <a:lnTo>
                        <a:pt x="0" y="372"/>
                      </a:lnTo>
                      <a:lnTo>
                        <a:pt x="0" y="378"/>
                      </a:lnTo>
                      <a:lnTo>
                        <a:pt x="0" y="378"/>
                      </a:lnTo>
                      <a:lnTo>
                        <a:pt x="0" y="378"/>
                      </a:lnTo>
                      <a:lnTo>
                        <a:pt x="0" y="384"/>
                      </a:lnTo>
                      <a:lnTo>
                        <a:pt x="0" y="384"/>
                      </a:lnTo>
                      <a:lnTo>
                        <a:pt x="0" y="390"/>
                      </a:lnTo>
                      <a:lnTo>
                        <a:pt x="0" y="390"/>
                      </a:lnTo>
                      <a:lnTo>
                        <a:pt x="0" y="384"/>
                      </a:lnTo>
                      <a:lnTo>
                        <a:pt x="0" y="384"/>
                      </a:lnTo>
                      <a:lnTo>
                        <a:pt x="0" y="384"/>
                      </a:lnTo>
                      <a:lnTo>
                        <a:pt x="0" y="384"/>
                      </a:lnTo>
                      <a:lnTo>
                        <a:pt x="0" y="378"/>
                      </a:lnTo>
                      <a:lnTo>
                        <a:pt x="0" y="378"/>
                      </a:lnTo>
                      <a:lnTo>
                        <a:pt x="0" y="378"/>
                      </a:lnTo>
                      <a:lnTo>
                        <a:pt x="0" y="372"/>
                      </a:lnTo>
                      <a:lnTo>
                        <a:pt x="0" y="372"/>
                      </a:lnTo>
                      <a:lnTo>
                        <a:pt x="0" y="372"/>
                      </a:lnTo>
                      <a:lnTo>
                        <a:pt x="0" y="372"/>
                      </a:lnTo>
                      <a:lnTo>
                        <a:pt x="0" y="366"/>
                      </a:lnTo>
                      <a:lnTo>
                        <a:pt x="0" y="366"/>
                      </a:lnTo>
                      <a:lnTo>
                        <a:pt x="0" y="366"/>
                      </a:lnTo>
                      <a:lnTo>
                        <a:pt x="0" y="366"/>
                      </a:lnTo>
                      <a:lnTo>
                        <a:pt x="0" y="366"/>
                      </a:lnTo>
                      <a:lnTo>
                        <a:pt x="0" y="366"/>
                      </a:lnTo>
                      <a:lnTo>
                        <a:pt x="0" y="372"/>
                      </a:lnTo>
                      <a:lnTo>
                        <a:pt x="0" y="372"/>
                      </a:lnTo>
                      <a:lnTo>
                        <a:pt x="0" y="372"/>
                      </a:lnTo>
                      <a:lnTo>
                        <a:pt x="0" y="378"/>
                      </a:lnTo>
                      <a:lnTo>
                        <a:pt x="0" y="378"/>
                      </a:lnTo>
                      <a:lnTo>
                        <a:pt x="0" y="378"/>
                      </a:lnTo>
                      <a:lnTo>
                        <a:pt x="0" y="384"/>
                      </a:lnTo>
                      <a:lnTo>
                        <a:pt x="0" y="384"/>
                      </a:lnTo>
                      <a:lnTo>
                        <a:pt x="0" y="390"/>
                      </a:lnTo>
                      <a:lnTo>
                        <a:pt x="0" y="390"/>
                      </a:lnTo>
                      <a:lnTo>
                        <a:pt x="0" y="384"/>
                      </a:lnTo>
                      <a:lnTo>
                        <a:pt x="0" y="384"/>
                      </a:lnTo>
                      <a:lnTo>
                        <a:pt x="0" y="384"/>
                      </a:lnTo>
                      <a:lnTo>
                        <a:pt x="0" y="384"/>
                      </a:lnTo>
                      <a:lnTo>
                        <a:pt x="0" y="378"/>
                      </a:lnTo>
                      <a:lnTo>
                        <a:pt x="0" y="378"/>
                      </a:lnTo>
                      <a:lnTo>
                        <a:pt x="0" y="378"/>
                      </a:lnTo>
                      <a:lnTo>
                        <a:pt x="0" y="372"/>
                      </a:lnTo>
                      <a:lnTo>
                        <a:pt x="0" y="372"/>
                      </a:lnTo>
                      <a:lnTo>
                        <a:pt x="0" y="372"/>
                      </a:lnTo>
                      <a:lnTo>
                        <a:pt x="0" y="372"/>
                      </a:lnTo>
                      <a:lnTo>
                        <a:pt x="0" y="366"/>
                      </a:lnTo>
                      <a:lnTo>
                        <a:pt x="0" y="366"/>
                      </a:lnTo>
                      <a:lnTo>
                        <a:pt x="0" y="366"/>
                      </a:lnTo>
                      <a:lnTo>
                        <a:pt x="0" y="366"/>
                      </a:lnTo>
                      <a:lnTo>
                        <a:pt x="0" y="366"/>
                      </a:lnTo>
                      <a:lnTo>
                        <a:pt x="0" y="366"/>
                      </a:lnTo>
                      <a:lnTo>
                        <a:pt x="0" y="372"/>
                      </a:lnTo>
                      <a:lnTo>
                        <a:pt x="0" y="372"/>
                      </a:lnTo>
                      <a:lnTo>
                        <a:pt x="0" y="372"/>
                      </a:lnTo>
                      <a:lnTo>
                        <a:pt x="0" y="378"/>
                      </a:lnTo>
                      <a:lnTo>
                        <a:pt x="0" y="378"/>
                      </a:lnTo>
                      <a:lnTo>
                        <a:pt x="0" y="378"/>
                      </a:lnTo>
                      <a:lnTo>
                        <a:pt x="0" y="384"/>
                      </a:lnTo>
                      <a:lnTo>
                        <a:pt x="0" y="384"/>
                      </a:lnTo>
                      <a:lnTo>
                        <a:pt x="0" y="390"/>
                      </a:lnTo>
                      <a:lnTo>
                        <a:pt x="0" y="390"/>
                      </a:lnTo>
                      <a:lnTo>
                        <a:pt x="0" y="384"/>
                      </a:lnTo>
                      <a:lnTo>
                        <a:pt x="0" y="384"/>
                      </a:lnTo>
                      <a:lnTo>
                        <a:pt x="0" y="384"/>
                      </a:lnTo>
                      <a:lnTo>
                        <a:pt x="0" y="384"/>
                      </a:lnTo>
                      <a:lnTo>
                        <a:pt x="0" y="384"/>
                      </a:lnTo>
                      <a:lnTo>
                        <a:pt x="0" y="378"/>
                      </a:lnTo>
                      <a:lnTo>
                        <a:pt x="0" y="378"/>
                      </a:lnTo>
                      <a:lnTo>
                        <a:pt x="0" y="378"/>
                      </a:lnTo>
                      <a:lnTo>
                        <a:pt x="0" y="372"/>
                      </a:lnTo>
                      <a:lnTo>
                        <a:pt x="0" y="372"/>
                      </a:lnTo>
                      <a:lnTo>
                        <a:pt x="0" y="372"/>
                      </a:lnTo>
                      <a:lnTo>
                        <a:pt x="0" y="366"/>
                      </a:lnTo>
                      <a:lnTo>
                        <a:pt x="0" y="366"/>
                      </a:lnTo>
                      <a:lnTo>
                        <a:pt x="0" y="366"/>
                      </a:lnTo>
                      <a:lnTo>
                        <a:pt x="0" y="366"/>
                      </a:lnTo>
                      <a:lnTo>
                        <a:pt x="0" y="366"/>
                      </a:lnTo>
                      <a:lnTo>
                        <a:pt x="0" y="366"/>
                      </a:lnTo>
                      <a:lnTo>
                        <a:pt x="0" y="372"/>
                      </a:lnTo>
                      <a:lnTo>
                        <a:pt x="0" y="372"/>
                      </a:lnTo>
                      <a:lnTo>
                        <a:pt x="0" y="372"/>
                      </a:lnTo>
                      <a:lnTo>
                        <a:pt x="0" y="378"/>
                      </a:lnTo>
                      <a:lnTo>
                        <a:pt x="0" y="378"/>
                      </a:lnTo>
                      <a:lnTo>
                        <a:pt x="0" y="384"/>
                      </a:lnTo>
                      <a:lnTo>
                        <a:pt x="0" y="384"/>
                      </a:lnTo>
                      <a:lnTo>
                        <a:pt x="0" y="384"/>
                      </a:lnTo>
                      <a:lnTo>
                        <a:pt x="0" y="390"/>
                      </a:lnTo>
                      <a:lnTo>
                        <a:pt x="0" y="390"/>
                      </a:lnTo>
                      <a:lnTo>
                        <a:pt x="0" y="384"/>
                      </a:lnTo>
                      <a:lnTo>
                        <a:pt x="0" y="384"/>
                      </a:lnTo>
                      <a:lnTo>
                        <a:pt x="0" y="384"/>
                      </a:lnTo>
                      <a:lnTo>
                        <a:pt x="0" y="384"/>
                      </a:lnTo>
                      <a:lnTo>
                        <a:pt x="0" y="384"/>
                      </a:lnTo>
                      <a:lnTo>
                        <a:pt x="0" y="378"/>
                      </a:lnTo>
                      <a:lnTo>
                        <a:pt x="0" y="378"/>
                      </a:lnTo>
                      <a:lnTo>
                        <a:pt x="0" y="372"/>
                      </a:lnTo>
                      <a:lnTo>
                        <a:pt x="0" y="372"/>
                      </a:lnTo>
                      <a:lnTo>
                        <a:pt x="0" y="372"/>
                      </a:lnTo>
                      <a:lnTo>
                        <a:pt x="0" y="372"/>
                      </a:lnTo>
                      <a:lnTo>
                        <a:pt x="0" y="366"/>
                      </a:lnTo>
                      <a:lnTo>
                        <a:pt x="0" y="366"/>
                      </a:lnTo>
                      <a:lnTo>
                        <a:pt x="0" y="366"/>
                      </a:lnTo>
                      <a:lnTo>
                        <a:pt x="0" y="366"/>
                      </a:lnTo>
                      <a:lnTo>
                        <a:pt x="0" y="366"/>
                      </a:lnTo>
                      <a:lnTo>
                        <a:pt x="0" y="366"/>
                      </a:lnTo>
                      <a:lnTo>
                        <a:pt x="0" y="372"/>
                      </a:lnTo>
                      <a:lnTo>
                        <a:pt x="0" y="372"/>
                      </a:lnTo>
                      <a:lnTo>
                        <a:pt x="0" y="372"/>
                      </a:lnTo>
                      <a:lnTo>
                        <a:pt x="0" y="378"/>
                      </a:lnTo>
                      <a:lnTo>
                        <a:pt x="0" y="378"/>
                      </a:lnTo>
                      <a:lnTo>
                        <a:pt x="0" y="384"/>
                      </a:lnTo>
                      <a:lnTo>
                        <a:pt x="0" y="384"/>
                      </a:lnTo>
                      <a:lnTo>
                        <a:pt x="0" y="384"/>
                      </a:lnTo>
                      <a:lnTo>
                        <a:pt x="0" y="390"/>
                      </a:lnTo>
                      <a:lnTo>
                        <a:pt x="0" y="390"/>
                      </a:lnTo>
                      <a:lnTo>
                        <a:pt x="0" y="384"/>
                      </a:lnTo>
                      <a:lnTo>
                        <a:pt x="0" y="384"/>
                      </a:lnTo>
                      <a:lnTo>
                        <a:pt x="0" y="384"/>
                      </a:lnTo>
                      <a:lnTo>
                        <a:pt x="0" y="384"/>
                      </a:lnTo>
                      <a:lnTo>
                        <a:pt x="0" y="378"/>
                      </a:lnTo>
                      <a:lnTo>
                        <a:pt x="0" y="378"/>
                      </a:lnTo>
                      <a:lnTo>
                        <a:pt x="0" y="378"/>
                      </a:lnTo>
                      <a:lnTo>
                        <a:pt x="0" y="372"/>
                      </a:lnTo>
                      <a:lnTo>
                        <a:pt x="0" y="372"/>
                      </a:lnTo>
                      <a:lnTo>
                        <a:pt x="0" y="372"/>
                      </a:lnTo>
                      <a:lnTo>
                        <a:pt x="0" y="372"/>
                      </a:lnTo>
                      <a:lnTo>
                        <a:pt x="0" y="366"/>
                      </a:lnTo>
                      <a:lnTo>
                        <a:pt x="0" y="366"/>
                      </a:lnTo>
                      <a:lnTo>
                        <a:pt x="0" y="366"/>
                      </a:lnTo>
                      <a:lnTo>
                        <a:pt x="0" y="366"/>
                      </a:lnTo>
                      <a:lnTo>
                        <a:pt x="0" y="366"/>
                      </a:lnTo>
                      <a:lnTo>
                        <a:pt x="0" y="366"/>
                      </a:lnTo>
                      <a:lnTo>
                        <a:pt x="0" y="372"/>
                      </a:lnTo>
                      <a:lnTo>
                        <a:pt x="0" y="372"/>
                      </a:lnTo>
                      <a:lnTo>
                        <a:pt x="0" y="372"/>
                      </a:lnTo>
                      <a:lnTo>
                        <a:pt x="0" y="378"/>
                      </a:lnTo>
                      <a:lnTo>
                        <a:pt x="0" y="378"/>
                      </a:lnTo>
                      <a:lnTo>
                        <a:pt x="0" y="384"/>
                      </a:lnTo>
                      <a:lnTo>
                        <a:pt x="0" y="384"/>
                      </a:lnTo>
                      <a:lnTo>
                        <a:pt x="0" y="384"/>
                      </a:lnTo>
                      <a:lnTo>
                        <a:pt x="0" y="390"/>
                      </a:lnTo>
                      <a:lnTo>
                        <a:pt x="0" y="390"/>
                      </a:lnTo>
                      <a:lnTo>
                        <a:pt x="0" y="384"/>
                      </a:lnTo>
                      <a:lnTo>
                        <a:pt x="0" y="384"/>
                      </a:lnTo>
                      <a:lnTo>
                        <a:pt x="0" y="384"/>
                      </a:lnTo>
                      <a:lnTo>
                        <a:pt x="0" y="384"/>
                      </a:lnTo>
                      <a:lnTo>
                        <a:pt x="0" y="384"/>
                      </a:lnTo>
                      <a:lnTo>
                        <a:pt x="0" y="378"/>
                      </a:lnTo>
                      <a:lnTo>
                        <a:pt x="0" y="378"/>
                      </a:lnTo>
                      <a:lnTo>
                        <a:pt x="0" y="378"/>
                      </a:lnTo>
                      <a:lnTo>
                        <a:pt x="0" y="372"/>
                      </a:lnTo>
                      <a:lnTo>
                        <a:pt x="0" y="372"/>
                      </a:lnTo>
                      <a:lnTo>
                        <a:pt x="0" y="372"/>
                      </a:lnTo>
                      <a:lnTo>
                        <a:pt x="0" y="366"/>
                      </a:lnTo>
                      <a:lnTo>
                        <a:pt x="0" y="366"/>
                      </a:lnTo>
                      <a:lnTo>
                        <a:pt x="0" y="366"/>
                      </a:lnTo>
                      <a:lnTo>
                        <a:pt x="0" y="366"/>
                      </a:lnTo>
                      <a:lnTo>
                        <a:pt x="0" y="366"/>
                      </a:lnTo>
                      <a:lnTo>
                        <a:pt x="0" y="366"/>
                      </a:lnTo>
                      <a:lnTo>
                        <a:pt x="0" y="372"/>
                      </a:lnTo>
                      <a:lnTo>
                        <a:pt x="0" y="372"/>
                      </a:lnTo>
                      <a:lnTo>
                        <a:pt x="0" y="372"/>
                      </a:lnTo>
                      <a:lnTo>
                        <a:pt x="0" y="378"/>
                      </a:lnTo>
                      <a:lnTo>
                        <a:pt x="0" y="378"/>
                      </a:lnTo>
                      <a:lnTo>
                        <a:pt x="0" y="384"/>
                      </a:lnTo>
                      <a:lnTo>
                        <a:pt x="0" y="384"/>
                      </a:lnTo>
                      <a:lnTo>
                        <a:pt x="0" y="384"/>
                      </a:lnTo>
                      <a:lnTo>
                        <a:pt x="0" y="390"/>
                      </a:lnTo>
                      <a:lnTo>
                        <a:pt x="0" y="390"/>
                      </a:lnTo>
                      <a:lnTo>
                        <a:pt x="0" y="384"/>
                      </a:lnTo>
                      <a:lnTo>
                        <a:pt x="0" y="384"/>
                      </a:lnTo>
                      <a:lnTo>
                        <a:pt x="0" y="384"/>
                      </a:lnTo>
                      <a:lnTo>
                        <a:pt x="0" y="384"/>
                      </a:lnTo>
                      <a:lnTo>
                        <a:pt x="0" y="384"/>
                      </a:lnTo>
                      <a:lnTo>
                        <a:pt x="0" y="378"/>
                      </a:lnTo>
                      <a:lnTo>
                        <a:pt x="0" y="378"/>
                      </a:lnTo>
                      <a:lnTo>
                        <a:pt x="0" y="372"/>
                      </a:lnTo>
                      <a:lnTo>
                        <a:pt x="0" y="372"/>
                      </a:lnTo>
                      <a:lnTo>
                        <a:pt x="0" y="372"/>
                      </a:lnTo>
                      <a:lnTo>
                        <a:pt x="0" y="372"/>
                      </a:lnTo>
                      <a:lnTo>
                        <a:pt x="0" y="366"/>
                      </a:lnTo>
                      <a:lnTo>
                        <a:pt x="0" y="366"/>
                      </a:lnTo>
                      <a:lnTo>
                        <a:pt x="0" y="366"/>
                      </a:lnTo>
                      <a:lnTo>
                        <a:pt x="0" y="366"/>
                      </a:lnTo>
                      <a:lnTo>
                        <a:pt x="0" y="366"/>
                      </a:lnTo>
                      <a:lnTo>
                        <a:pt x="0" y="366"/>
                      </a:lnTo>
                      <a:lnTo>
                        <a:pt x="0" y="372"/>
                      </a:lnTo>
                      <a:lnTo>
                        <a:pt x="0" y="372"/>
                      </a:lnTo>
                      <a:lnTo>
                        <a:pt x="0" y="372"/>
                      </a:lnTo>
                      <a:lnTo>
                        <a:pt x="0" y="378"/>
                      </a:lnTo>
                      <a:lnTo>
                        <a:pt x="0" y="378"/>
                      </a:lnTo>
                      <a:lnTo>
                        <a:pt x="0" y="384"/>
                      </a:lnTo>
                      <a:lnTo>
                        <a:pt x="0" y="384"/>
                      </a:lnTo>
                      <a:lnTo>
                        <a:pt x="0" y="384"/>
                      </a:lnTo>
                      <a:lnTo>
                        <a:pt x="0" y="390"/>
                      </a:lnTo>
                      <a:lnTo>
                        <a:pt x="0" y="390"/>
                      </a:lnTo>
                      <a:lnTo>
                        <a:pt x="0" y="384"/>
                      </a:lnTo>
                      <a:lnTo>
                        <a:pt x="0" y="384"/>
                      </a:lnTo>
                      <a:lnTo>
                        <a:pt x="0" y="384"/>
                      </a:lnTo>
                      <a:lnTo>
                        <a:pt x="0" y="384"/>
                      </a:lnTo>
                      <a:lnTo>
                        <a:pt x="0" y="384"/>
                      </a:lnTo>
                      <a:lnTo>
                        <a:pt x="0" y="378"/>
                      </a:lnTo>
                      <a:lnTo>
                        <a:pt x="0" y="378"/>
                      </a:lnTo>
                      <a:lnTo>
                        <a:pt x="0" y="378"/>
                      </a:lnTo>
                      <a:lnTo>
                        <a:pt x="0" y="372"/>
                      </a:lnTo>
                      <a:lnTo>
                        <a:pt x="0" y="372"/>
                      </a:lnTo>
                      <a:lnTo>
                        <a:pt x="0" y="372"/>
                      </a:lnTo>
                      <a:lnTo>
                        <a:pt x="0" y="366"/>
                      </a:lnTo>
                      <a:lnTo>
                        <a:pt x="0" y="366"/>
                      </a:lnTo>
                      <a:lnTo>
                        <a:pt x="0" y="366"/>
                      </a:lnTo>
                      <a:lnTo>
                        <a:pt x="0" y="366"/>
                      </a:lnTo>
                      <a:lnTo>
                        <a:pt x="0" y="366"/>
                      </a:lnTo>
                      <a:lnTo>
                        <a:pt x="0" y="366"/>
                      </a:lnTo>
                      <a:lnTo>
                        <a:pt x="0" y="372"/>
                      </a:lnTo>
                      <a:lnTo>
                        <a:pt x="0" y="372"/>
                      </a:lnTo>
                      <a:lnTo>
                        <a:pt x="0" y="372"/>
                      </a:lnTo>
                      <a:lnTo>
                        <a:pt x="0" y="378"/>
                      </a:lnTo>
                      <a:lnTo>
                        <a:pt x="0" y="378"/>
                      </a:lnTo>
                      <a:lnTo>
                        <a:pt x="0" y="384"/>
                      </a:lnTo>
                      <a:lnTo>
                        <a:pt x="0" y="384"/>
                      </a:lnTo>
                      <a:lnTo>
                        <a:pt x="0" y="384"/>
                      </a:lnTo>
                      <a:lnTo>
                        <a:pt x="0" y="390"/>
                      </a:lnTo>
                      <a:lnTo>
                        <a:pt x="0" y="390"/>
                      </a:lnTo>
                      <a:lnTo>
                        <a:pt x="0" y="384"/>
                      </a:lnTo>
                      <a:lnTo>
                        <a:pt x="0" y="384"/>
                      </a:lnTo>
                      <a:lnTo>
                        <a:pt x="0" y="384"/>
                      </a:lnTo>
                      <a:lnTo>
                        <a:pt x="0" y="384"/>
                      </a:lnTo>
                      <a:lnTo>
                        <a:pt x="0" y="384"/>
                      </a:lnTo>
                      <a:lnTo>
                        <a:pt x="0" y="378"/>
                      </a:lnTo>
                      <a:lnTo>
                        <a:pt x="0" y="378"/>
                      </a:lnTo>
                      <a:lnTo>
                        <a:pt x="0" y="378"/>
                      </a:lnTo>
                      <a:lnTo>
                        <a:pt x="0" y="372"/>
                      </a:lnTo>
                      <a:lnTo>
                        <a:pt x="0" y="372"/>
                      </a:lnTo>
                      <a:lnTo>
                        <a:pt x="0" y="372"/>
                      </a:lnTo>
                      <a:lnTo>
                        <a:pt x="0" y="366"/>
                      </a:lnTo>
                      <a:lnTo>
                        <a:pt x="0" y="366"/>
                      </a:lnTo>
                      <a:lnTo>
                        <a:pt x="0" y="366"/>
                      </a:lnTo>
                      <a:lnTo>
                        <a:pt x="0" y="366"/>
                      </a:lnTo>
                      <a:lnTo>
                        <a:pt x="0" y="366"/>
                      </a:lnTo>
                      <a:lnTo>
                        <a:pt x="0" y="366"/>
                      </a:lnTo>
                      <a:lnTo>
                        <a:pt x="0" y="372"/>
                      </a:lnTo>
                      <a:lnTo>
                        <a:pt x="0" y="372"/>
                      </a:lnTo>
                      <a:lnTo>
                        <a:pt x="0" y="372"/>
                      </a:lnTo>
                      <a:lnTo>
                        <a:pt x="0" y="378"/>
                      </a:lnTo>
                      <a:lnTo>
                        <a:pt x="0" y="378"/>
                      </a:lnTo>
                      <a:lnTo>
                        <a:pt x="0" y="384"/>
                      </a:lnTo>
                      <a:lnTo>
                        <a:pt x="0" y="384"/>
                      </a:lnTo>
                      <a:lnTo>
                        <a:pt x="0" y="384"/>
                      </a:lnTo>
                      <a:lnTo>
                        <a:pt x="0" y="390"/>
                      </a:lnTo>
                      <a:lnTo>
                        <a:pt x="0" y="390"/>
                      </a:lnTo>
                      <a:lnTo>
                        <a:pt x="0" y="384"/>
                      </a:lnTo>
                      <a:lnTo>
                        <a:pt x="0" y="384"/>
                      </a:lnTo>
                      <a:lnTo>
                        <a:pt x="0" y="384"/>
                      </a:lnTo>
                      <a:lnTo>
                        <a:pt x="0" y="384"/>
                      </a:lnTo>
                      <a:lnTo>
                        <a:pt x="0" y="384"/>
                      </a:lnTo>
                      <a:lnTo>
                        <a:pt x="0" y="378"/>
                      </a:lnTo>
                      <a:lnTo>
                        <a:pt x="0" y="378"/>
                      </a:lnTo>
                      <a:lnTo>
                        <a:pt x="0" y="378"/>
                      </a:lnTo>
                      <a:lnTo>
                        <a:pt x="0" y="372"/>
                      </a:lnTo>
                      <a:lnTo>
                        <a:pt x="0" y="372"/>
                      </a:lnTo>
                      <a:lnTo>
                        <a:pt x="0" y="372"/>
                      </a:lnTo>
                      <a:lnTo>
                        <a:pt x="0" y="366"/>
                      </a:lnTo>
                      <a:lnTo>
                        <a:pt x="0" y="366"/>
                      </a:lnTo>
                      <a:lnTo>
                        <a:pt x="0" y="366"/>
                      </a:lnTo>
                      <a:lnTo>
                        <a:pt x="0" y="366"/>
                      </a:lnTo>
                      <a:lnTo>
                        <a:pt x="0" y="366"/>
                      </a:lnTo>
                      <a:lnTo>
                        <a:pt x="0" y="366"/>
                      </a:lnTo>
                      <a:lnTo>
                        <a:pt x="0" y="372"/>
                      </a:lnTo>
                      <a:lnTo>
                        <a:pt x="0" y="372"/>
                      </a:lnTo>
                      <a:lnTo>
                        <a:pt x="0" y="372"/>
                      </a:lnTo>
                      <a:lnTo>
                        <a:pt x="0" y="378"/>
                      </a:lnTo>
                      <a:lnTo>
                        <a:pt x="0" y="378"/>
                      </a:lnTo>
                      <a:lnTo>
                        <a:pt x="0" y="384"/>
                      </a:lnTo>
                      <a:lnTo>
                        <a:pt x="0" y="384"/>
                      </a:lnTo>
                      <a:lnTo>
                        <a:pt x="0" y="384"/>
                      </a:lnTo>
                      <a:lnTo>
                        <a:pt x="0" y="390"/>
                      </a:lnTo>
                      <a:lnTo>
                        <a:pt x="0" y="390"/>
                      </a:lnTo>
                      <a:lnTo>
                        <a:pt x="0" y="384"/>
                      </a:lnTo>
                      <a:lnTo>
                        <a:pt x="0" y="384"/>
                      </a:lnTo>
                      <a:lnTo>
                        <a:pt x="0" y="384"/>
                      </a:lnTo>
                      <a:lnTo>
                        <a:pt x="0" y="384"/>
                      </a:lnTo>
                      <a:lnTo>
                        <a:pt x="0" y="384"/>
                      </a:lnTo>
                      <a:lnTo>
                        <a:pt x="0" y="378"/>
                      </a:lnTo>
                      <a:lnTo>
                        <a:pt x="0" y="378"/>
                      </a:lnTo>
                      <a:lnTo>
                        <a:pt x="0" y="378"/>
                      </a:lnTo>
                      <a:lnTo>
                        <a:pt x="0" y="372"/>
                      </a:lnTo>
                      <a:lnTo>
                        <a:pt x="0" y="372"/>
                      </a:lnTo>
                      <a:lnTo>
                        <a:pt x="0" y="372"/>
                      </a:lnTo>
                      <a:lnTo>
                        <a:pt x="0" y="366"/>
                      </a:lnTo>
                      <a:lnTo>
                        <a:pt x="0" y="366"/>
                      </a:lnTo>
                      <a:lnTo>
                        <a:pt x="0" y="366"/>
                      </a:lnTo>
                      <a:lnTo>
                        <a:pt x="0" y="366"/>
                      </a:lnTo>
                      <a:lnTo>
                        <a:pt x="0" y="366"/>
                      </a:lnTo>
                      <a:lnTo>
                        <a:pt x="0" y="366"/>
                      </a:lnTo>
                      <a:lnTo>
                        <a:pt x="0" y="372"/>
                      </a:lnTo>
                      <a:lnTo>
                        <a:pt x="0" y="372"/>
                      </a:lnTo>
                      <a:lnTo>
                        <a:pt x="0" y="372"/>
                      </a:lnTo>
                      <a:lnTo>
                        <a:pt x="0" y="378"/>
                      </a:lnTo>
                      <a:lnTo>
                        <a:pt x="0" y="378"/>
                      </a:lnTo>
                      <a:lnTo>
                        <a:pt x="0" y="384"/>
                      </a:lnTo>
                      <a:lnTo>
                        <a:pt x="0" y="384"/>
                      </a:lnTo>
                      <a:lnTo>
                        <a:pt x="0" y="384"/>
                      </a:lnTo>
                      <a:lnTo>
                        <a:pt x="0" y="390"/>
                      </a:lnTo>
                      <a:lnTo>
                        <a:pt x="0" y="390"/>
                      </a:lnTo>
                      <a:lnTo>
                        <a:pt x="0" y="384"/>
                      </a:lnTo>
                      <a:lnTo>
                        <a:pt x="0" y="384"/>
                      </a:lnTo>
                      <a:lnTo>
                        <a:pt x="0" y="384"/>
                      </a:lnTo>
                      <a:lnTo>
                        <a:pt x="0" y="384"/>
                      </a:lnTo>
                      <a:lnTo>
                        <a:pt x="0" y="384"/>
                      </a:lnTo>
                      <a:lnTo>
                        <a:pt x="0" y="378"/>
                      </a:lnTo>
                      <a:lnTo>
                        <a:pt x="0" y="378"/>
                      </a:lnTo>
                      <a:lnTo>
                        <a:pt x="0" y="378"/>
                      </a:lnTo>
                      <a:lnTo>
                        <a:pt x="0" y="372"/>
                      </a:lnTo>
                      <a:lnTo>
                        <a:pt x="0" y="372"/>
                      </a:lnTo>
                      <a:lnTo>
                        <a:pt x="0" y="372"/>
                      </a:lnTo>
                      <a:lnTo>
                        <a:pt x="0" y="366"/>
                      </a:lnTo>
                      <a:lnTo>
                        <a:pt x="0" y="366"/>
                      </a:lnTo>
                      <a:lnTo>
                        <a:pt x="0" y="366"/>
                      </a:lnTo>
                      <a:lnTo>
                        <a:pt x="0" y="366"/>
                      </a:lnTo>
                      <a:lnTo>
                        <a:pt x="0" y="366"/>
                      </a:lnTo>
                      <a:lnTo>
                        <a:pt x="0" y="366"/>
                      </a:lnTo>
                      <a:lnTo>
                        <a:pt x="0" y="372"/>
                      </a:lnTo>
                      <a:lnTo>
                        <a:pt x="0" y="372"/>
                      </a:lnTo>
                      <a:lnTo>
                        <a:pt x="0" y="372"/>
                      </a:lnTo>
                      <a:lnTo>
                        <a:pt x="0" y="378"/>
                      </a:lnTo>
                      <a:lnTo>
                        <a:pt x="0" y="378"/>
                      </a:lnTo>
                      <a:lnTo>
                        <a:pt x="0" y="384"/>
                      </a:lnTo>
                      <a:lnTo>
                        <a:pt x="0" y="384"/>
                      </a:lnTo>
                      <a:lnTo>
                        <a:pt x="0" y="384"/>
                      </a:lnTo>
                      <a:lnTo>
                        <a:pt x="0" y="390"/>
                      </a:lnTo>
                      <a:lnTo>
                        <a:pt x="0" y="390"/>
                      </a:lnTo>
                      <a:lnTo>
                        <a:pt x="0" y="384"/>
                      </a:lnTo>
                      <a:lnTo>
                        <a:pt x="0" y="384"/>
                      </a:lnTo>
                      <a:lnTo>
                        <a:pt x="0" y="384"/>
                      </a:lnTo>
                      <a:lnTo>
                        <a:pt x="0" y="384"/>
                      </a:lnTo>
                      <a:lnTo>
                        <a:pt x="0" y="384"/>
                      </a:lnTo>
                      <a:lnTo>
                        <a:pt x="0" y="378"/>
                      </a:lnTo>
                      <a:lnTo>
                        <a:pt x="0" y="378"/>
                      </a:lnTo>
                      <a:lnTo>
                        <a:pt x="0" y="378"/>
                      </a:lnTo>
                      <a:lnTo>
                        <a:pt x="0" y="372"/>
                      </a:lnTo>
                      <a:lnTo>
                        <a:pt x="0" y="372"/>
                      </a:lnTo>
                      <a:lnTo>
                        <a:pt x="0" y="372"/>
                      </a:lnTo>
                      <a:lnTo>
                        <a:pt x="0" y="366"/>
                      </a:lnTo>
                      <a:lnTo>
                        <a:pt x="0" y="366"/>
                      </a:lnTo>
                      <a:lnTo>
                        <a:pt x="0" y="366"/>
                      </a:lnTo>
                      <a:lnTo>
                        <a:pt x="0" y="366"/>
                      </a:lnTo>
                      <a:lnTo>
                        <a:pt x="0" y="366"/>
                      </a:lnTo>
                      <a:lnTo>
                        <a:pt x="0" y="366"/>
                      </a:lnTo>
                      <a:lnTo>
                        <a:pt x="0" y="372"/>
                      </a:lnTo>
                      <a:lnTo>
                        <a:pt x="0" y="372"/>
                      </a:lnTo>
                      <a:lnTo>
                        <a:pt x="0" y="372"/>
                      </a:lnTo>
                      <a:lnTo>
                        <a:pt x="0" y="378"/>
                      </a:lnTo>
                      <a:lnTo>
                        <a:pt x="0" y="378"/>
                      </a:lnTo>
                      <a:lnTo>
                        <a:pt x="0" y="384"/>
                      </a:lnTo>
                      <a:lnTo>
                        <a:pt x="0" y="384"/>
                      </a:lnTo>
                      <a:lnTo>
                        <a:pt x="0" y="384"/>
                      </a:lnTo>
                      <a:lnTo>
                        <a:pt x="0" y="390"/>
                      </a:lnTo>
                      <a:lnTo>
                        <a:pt x="0" y="390"/>
                      </a:lnTo>
                      <a:lnTo>
                        <a:pt x="0" y="384"/>
                      </a:lnTo>
                      <a:lnTo>
                        <a:pt x="0" y="384"/>
                      </a:lnTo>
                      <a:lnTo>
                        <a:pt x="0" y="384"/>
                      </a:lnTo>
                      <a:lnTo>
                        <a:pt x="0" y="384"/>
                      </a:lnTo>
                      <a:lnTo>
                        <a:pt x="0" y="384"/>
                      </a:lnTo>
                      <a:lnTo>
                        <a:pt x="0" y="378"/>
                      </a:lnTo>
                      <a:lnTo>
                        <a:pt x="0" y="378"/>
                      </a:lnTo>
                      <a:lnTo>
                        <a:pt x="0" y="378"/>
                      </a:lnTo>
                      <a:lnTo>
                        <a:pt x="0" y="372"/>
                      </a:lnTo>
                      <a:lnTo>
                        <a:pt x="0" y="372"/>
                      </a:lnTo>
                      <a:lnTo>
                        <a:pt x="0" y="372"/>
                      </a:lnTo>
                      <a:lnTo>
                        <a:pt x="0" y="366"/>
                      </a:lnTo>
                      <a:lnTo>
                        <a:pt x="0" y="366"/>
                      </a:lnTo>
                      <a:lnTo>
                        <a:pt x="0" y="366"/>
                      </a:lnTo>
                      <a:lnTo>
                        <a:pt x="0" y="366"/>
                      </a:lnTo>
                      <a:lnTo>
                        <a:pt x="0" y="366"/>
                      </a:lnTo>
                      <a:lnTo>
                        <a:pt x="0" y="366"/>
                      </a:lnTo>
                      <a:lnTo>
                        <a:pt x="0" y="372"/>
                      </a:lnTo>
                      <a:lnTo>
                        <a:pt x="0" y="372"/>
                      </a:lnTo>
                      <a:lnTo>
                        <a:pt x="0" y="372"/>
                      </a:lnTo>
                      <a:lnTo>
                        <a:pt x="0" y="378"/>
                      </a:lnTo>
                      <a:lnTo>
                        <a:pt x="0" y="378"/>
                      </a:lnTo>
                      <a:lnTo>
                        <a:pt x="0" y="384"/>
                      </a:lnTo>
                      <a:lnTo>
                        <a:pt x="0" y="384"/>
                      </a:lnTo>
                      <a:lnTo>
                        <a:pt x="0" y="384"/>
                      </a:lnTo>
                      <a:lnTo>
                        <a:pt x="0" y="390"/>
                      </a:lnTo>
                      <a:lnTo>
                        <a:pt x="0" y="390"/>
                      </a:lnTo>
                      <a:lnTo>
                        <a:pt x="0" y="384"/>
                      </a:lnTo>
                      <a:lnTo>
                        <a:pt x="0" y="384"/>
                      </a:lnTo>
                      <a:lnTo>
                        <a:pt x="0" y="384"/>
                      </a:lnTo>
                      <a:lnTo>
                        <a:pt x="0" y="384"/>
                      </a:lnTo>
                      <a:lnTo>
                        <a:pt x="0" y="384"/>
                      </a:lnTo>
                      <a:lnTo>
                        <a:pt x="0" y="378"/>
                      </a:lnTo>
                      <a:lnTo>
                        <a:pt x="0" y="378"/>
                      </a:lnTo>
                      <a:lnTo>
                        <a:pt x="0" y="378"/>
                      </a:lnTo>
                      <a:lnTo>
                        <a:pt x="0" y="372"/>
                      </a:lnTo>
                      <a:lnTo>
                        <a:pt x="0" y="372"/>
                      </a:lnTo>
                      <a:lnTo>
                        <a:pt x="0" y="372"/>
                      </a:lnTo>
                      <a:lnTo>
                        <a:pt x="0" y="366"/>
                      </a:lnTo>
                      <a:lnTo>
                        <a:pt x="0" y="366"/>
                      </a:lnTo>
                      <a:lnTo>
                        <a:pt x="0" y="366"/>
                      </a:lnTo>
                      <a:lnTo>
                        <a:pt x="0" y="366"/>
                      </a:lnTo>
                      <a:lnTo>
                        <a:pt x="0" y="366"/>
                      </a:lnTo>
                      <a:lnTo>
                        <a:pt x="0" y="366"/>
                      </a:lnTo>
                      <a:lnTo>
                        <a:pt x="0" y="372"/>
                      </a:lnTo>
                      <a:lnTo>
                        <a:pt x="0" y="372"/>
                      </a:lnTo>
                      <a:lnTo>
                        <a:pt x="0" y="372"/>
                      </a:lnTo>
                      <a:lnTo>
                        <a:pt x="0" y="378"/>
                      </a:lnTo>
                      <a:lnTo>
                        <a:pt x="0" y="378"/>
                      </a:lnTo>
                      <a:lnTo>
                        <a:pt x="0" y="384"/>
                      </a:lnTo>
                      <a:lnTo>
                        <a:pt x="0" y="384"/>
                      </a:lnTo>
                      <a:lnTo>
                        <a:pt x="0" y="384"/>
                      </a:lnTo>
                      <a:lnTo>
                        <a:pt x="0" y="390"/>
                      </a:lnTo>
                      <a:lnTo>
                        <a:pt x="0" y="390"/>
                      </a:lnTo>
                      <a:lnTo>
                        <a:pt x="0" y="384"/>
                      </a:lnTo>
                      <a:lnTo>
                        <a:pt x="0" y="384"/>
                      </a:lnTo>
                      <a:lnTo>
                        <a:pt x="0" y="384"/>
                      </a:lnTo>
                      <a:lnTo>
                        <a:pt x="0" y="384"/>
                      </a:lnTo>
                      <a:lnTo>
                        <a:pt x="0" y="384"/>
                      </a:lnTo>
                      <a:lnTo>
                        <a:pt x="0" y="378"/>
                      </a:lnTo>
                      <a:lnTo>
                        <a:pt x="0" y="378"/>
                      </a:lnTo>
                      <a:lnTo>
                        <a:pt x="0" y="378"/>
                      </a:lnTo>
                      <a:lnTo>
                        <a:pt x="0" y="372"/>
                      </a:lnTo>
                      <a:lnTo>
                        <a:pt x="0" y="372"/>
                      </a:lnTo>
                      <a:lnTo>
                        <a:pt x="0" y="372"/>
                      </a:lnTo>
                      <a:lnTo>
                        <a:pt x="0" y="366"/>
                      </a:lnTo>
                      <a:lnTo>
                        <a:pt x="0" y="366"/>
                      </a:lnTo>
                      <a:lnTo>
                        <a:pt x="0" y="366"/>
                      </a:lnTo>
                      <a:lnTo>
                        <a:pt x="0" y="366"/>
                      </a:lnTo>
                      <a:lnTo>
                        <a:pt x="0" y="366"/>
                      </a:lnTo>
                      <a:lnTo>
                        <a:pt x="0" y="366"/>
                      </a:lnTo>
                      <a:lnTo>
                        <a:pt x="0" y="372"/>
                      </a:lnTo>
                      <a:lnTo>
                        <a:pt x="0" y="372"/>
                      </a:lnTo>
                      <a:lnTo>
                        <a:pt x="0" y="372"/>
                      </a:lnTo>
                      <a:lnTo>
                        <a:pt x="0" y="378"/>
                      </a:lnTo>
                      <a:lnTo>
                        <a:pt x="0" y="378"/>
                      </a:lnTo>
                      <a:lnTo>
                        <a:pt x="0" y="384"/>
                      </a:lnTo>
                      <a:lnTo>
                        <a:pt x="0" y="384"/>
                      </a:lnTo>
                      <a:lnTo>
                        <a:pt x="0" y="384"/>
                      </a:lnTo>
                      <a:lnTo>
                        <a:pt x="0" y="390"/>
                      </a:lnTo>
                      <a:lnTo>
                        <a:pt x="0" y="390"/>
                      </a:lnTo>
                      <a:lnTo>
                        <a:pt x="0" y="384"/>
                      </a:lnTo>
                      <a:lnTo>
                        <a:pt x="0" y="384"/>
                      </a:lnTo>
                      <a:lnTo>
                        <a:pt x="0" y="384"/>
                      </a:lnTo>
                      <a:lnTo>
                        <a:pt x="0" y="384"/>
                      </a:lnTo>
                      <a:lnTo>
                        <a:pt x="0" y="384"/>
                      </a:lnTo>
                      <a:lnTo>
                        <a:pt x="0" y="378"/>
                      </a:lnTo>
                      <a:lnTo>
                        <a:pt x="0" y="378"/>
                      </a:lnTo>
                      <a:lnTo>
                        <a:pt x="0" y="378"/>
                      </a:lnTo>
                      <a:lnTo>
                        <a:pt x="0" y="372"/>
                      </a:lnTo>
                      <a:lnTo>
                        <a:pt x="0" y="372"/>
                      </a:lnTo>
                      <a:lnTo>
                        <a:pt x="0" y="372"/>
                      </a:lnTo>
                      <a:lnTo>
                        <a:pt x="0" y="366"/>
                      </a:lnTo>
                      <a:lnTo>
                        <a:pt x="0" y="366"/>
                      </a:lnTo>
                      <a:lnTo>
                        <a:pt x="0" y="366"/>
                      </a:lnTo>
                      <a:lnTo>
                        <a:pt x="0" y="366"/>
                      </a:lnTo>
                      <a:lnTo>
                        <a:pt x="0" y="366"/>
                      </a:lnTo>
                      <a:lnTo>
                        <a:pt x="0" y="366"/>
                      </a:lnTo>
                      <a:lnTo>
                        <a:pt x="0" y="372"/>
                      </a:lnTo>
                      <a:lnTo>
                        <a:pt x="0" y="372"/>
                      </a:lnTo>
                      <a:lnTo>
                        <a:pt x="0" y="372"/>
                      </a:lnTo>
                      <a:lnTo>
                        <a:pt x="0" y="378"/>
                      </a:lnTo>
                      <a:lnTo>
                        <a:pt x="0" y="378"/>
                      </a:lnTo>
                      <a:lnTo>
                        <a:pt x="0" y="384"/>
                      </a:lnTo>
                      <a:lnTo>
                        <a:pt x="0" y="384"/>
                      </a:lnTo>
                      <a:lnTo>
                        <a:pt x="0" y="384"/>
                      </a:lnTo>
                      <a:lnTo>
                        <a:pt x="0" y="390"/>
                      </a:lnTo>
                      <a:lnTo>
                        <a:pt x="0" y="390"/>
                      </a:lnTo>
                      <a:lnTo>
                        <a:pt x="0" y="384"/>
                      </a:lnTo>
                      <a:lnTo>
                        <a:pt x="0" y="384"/>
                      </a:lnTo>
                      <a:lnTo>
                        <a:pt x="0" y="384"/>
                      </a:lnTo>
                      <a:lnTo>
                        <a:pt x="0" y="384"/>
                      </a:lnTo>
                      <a:lnTo>
                        <a:pt x="0" y="384"/>
                      </a:lnTo>
                      <a:lnTo>
                        <a:pt x="0" y="378"/>
                      </a:lnTo>
                      <a:lnTo>
                        <a:pt x="0" y="378"/>
                      </a:lnTo>
                      <a:lnTo>
                        <a:pt x="0" y="378"/>
                      </a:lnTo>
                      <a:lnTo>
                        <a:pt x="0" y="372"/>
                      </a:lnTo>
                      <a:lnTo>
                        <a:pt x="0" y="372"/>
                      </a:lnTo>
                      <a:lnTo>
                        <a:pt x="0" y="372"/>
                      </a:lnTo>
                      <a:lnTo>
                        <a:pt x="0" y="366"/>
                      </a:lnTo>
                      <a:lnTo>
                        <a:pt x="0" y="366"/>
                      </a:lnTo>
                      <a:lnTo>
                        <a:pt x="0" y="366"/>
                      </a:lnTo>
                      <a:lnTo>
                        <a:pt x="0" y="366"/>
                      </a:lnTo>
                      <a:lnTo>
                        <a:pt x="0" y="366"/>
                      </a:lnTo>
                      <a:lnTo>
                        <a:pt x="0" y="366"/>
                      </a:lnTo>
                      <a:lnTo>
                        <a:pt x="0" y="372"/>
                      </a:lnTo>
                      <a:lnTo>
                        <a:pt x="0" y="372"/>
                      </a:lnTo>
                      <a:lnTo>
                        <a:pt x="0" y="372"/>
                      </a:lnTo>
                      <a:lnTo>
                        <a:pt x="0" y="378"/>
                      </a:lnTo>
                      <a:lnTo>
                        <a:pt x="0" y="378"/>
                      </a:lnTo>
                      <a:lnTo>
                        <a:pt x="0" y="384"/>
                      </a:lnTo>
                      <a:lnTo>
                        <a:pt x="0" y="384"/>
                      </a:lnTo>
                      <a:lnTo>
                        <a:pt x="0" y="384"/>
                      </a:lnTo>
                      <a:lnTo>
                        <a:pt x="0" y="390"/>
                      </a:lnTo>
                      <a:lnTo>
                        <a:pt x="0" y="390"/>
                      </a:lnTo>
                      <a:lnTo>
                        <a:pt x="0" y="384"/>
                      </a:lnTo>
                      <a:lnTo>
                        <a:pt x="0" y="384"/>
                      </a:lnTo>
                      <a:lnTo>
                        <a:pt x="0" y="384"/>
                      </a:lnTo>
                      <a:lnTo>
                        <a:pt x="0" y="384"/>
                      </a:lnTo>
                      <a:lnTo>
                        <a:pt x="0" y="384"/>
                      </a:lnTo>
                      <a:lnTo>
                        <a:pt x="0" y="378"/>
                      </a:lnTo>
                      <a:lnTo>
                        <a:pt x="0" y="378"/>
                      </a:lnTo>
                      <a:lnTo>
                        <a:pt x="0" y="378"/>
                      </a:lnTo>
                      <a:lnTo>
                        <a:pt x="0" y="372"/>
                      </a:lnTo>
                      <a:lnTo>
                        <a:pt x="0" y="372"/>
                      </a:lnTo>
                      <a:lnTo>
                        <a:pt x="0" y="372"/>
                      </a:lnTo>
                      <a:lnTo>
                        <a:pt x="0" y="366"/>
                      </a:lnTo>
                      <a:lnTo>
                        <a:pt x="0" y="366"/>
                      </a:lnTo>
                      <a:lnTo>
                        <a:pt x="0" y="366"/>
                      </a:lnTo>
                      <a:lnTo>
                        <a:pt x="0" y="366"/>
                      </a:lnTo>
                      <a:lnTo>
                        <a:pt x="0" y="366"/>
                      </a:lnTo>
                      <a:lnTo>
                        <a:pt x="0" y="366"/>
                      </a:lnTo>
                      <a:lnTo>
                        <a:pt x="0" y="372"/>
                      </a:lnTo>
                      <a:lnTo>
                        <a:pt x="0" y="372"/>
                      </a:lnTo>
                      <a:lnTo>
                        <a:pt x="0" y="372"/>
                      </a:lnTo>
                      <a:lnTo>
                        <a:pt x="0" y="378"/>
                      </a:lnTo>
                      <a:lnTo>
                        <a:pt x="0" y="378"/>
                      </a:lnTo>
                      <a:lnTo>
                        <a:pt x="0" y="384"/>
                      </a:lnTo>
                      <a:lnTo>
                        <a:pt x="0" y="384"/>
                      </a:lnTo>
                      <a:lnTo>
                        <a:pt x="0" y="384"/>
                      </a:lnTo>
                      <a:lnTo>
                        <a:pt x="0" y="390"/>
                      </a:lnTo>
                      <a:lnTo>
                        <a:pt x="0" y="390"/>
                      </a:lnTo>
                      <a:lnTo>
                        <a:pt x="0" y="384"/>
                      </a:lnTo>
                      <a:lnTo>
                        <a:pt x="0" y="384"/>
                      </a:lnTo>
                      <a:lnTo>
                        <a:pt x="0" y="384"/>
                      </a:lnTo>
                      <a:lnTo>
                        <a:pt x="0" y="384"/>
                      </a:lnTo>
                      <a:lnTo>
                        <a:pt x="0" y="384"/>
                      </a:lnTo>
                      <a:lnTo>
                        <a:pt x="0" y="378"/>
                      </a:lnTo>
                      <a:lnTo>
                        <a:pt x="0" y="378"/>
                      </a:lnTo>
                      <a:lnTo>
                        <a:pt x="0" y="378"/>
                      </a:lnTo>
                      <a:lnTo>
                        <a:pt x="0" y="372"/>
                      </a:lnTo>
                      <a:lnTo>
                        <a:pt x="0" y="372"/>
                      </a:lnTo>
                      <a:lnTo>
                        <a:pt x="0" y="372"/>
                      </a:lnTo>
                      <a:lnTo>
                        <a:pt x="0" y="366"/>
                      </a:lnTo>
                      <a:lnTo>
                        <a:pt x="0" y="366"/>
                      </a:lnTo>
                      <a:lnTo>
                        <a:pt x="0" y="366"/>
                      </a:lnTo>
                      <a:lnTo>
                        <a:pt x="0" y="366"/>
                      </a:lnTo>
                      <a:lnTo>
                        <a:pt x="0" y="366"/>
                      </a:lnTo>
                      <a:lnTo>
                        <a:pt x="0" y="366"/>
                      </a:lnTo>
                      <a:lnTo>
                        <a:pt x="0" y="372"/>
                      </a:lnTo>
                      <a:lnTo>
                        <a:pt x="0" y="372"/>
                      </a:lnTo>
                      <a:lnTo>
                        <a:pt x="0" y="372"/>
                      </a:lnTo>
                      <a:lnTo>
                        <a:pt x="0" y="378"/>
                      </a:lnTo>
                      <a:lnTo>
                        <a:pt x="0" y="378"/>
                      </a:lnTo>
                      <a:lnTo>
                        <a:pt x="0" y="384"/>
                      </a:lnTo>
                      <a:lnTo>
                        <a:pt x="0" y="384"/>
                      </a:lnTo>
                      <a:lnTo>
                        <a:pt x="0" y="384"/>
                      </a:lnTo>
                      <a:lnTo>
                        <a:pt x="0" y="390"/>
                      </a:lnTo>
                      <a:lnTo>
                        <a:pt x="0" y="390"/>
                      </a:lnTo>
                      <a:lnTo>
                        <a:pt x="0" y="384"/>
                      </a:lnTo>
                      <a:lnTo>
                        <a:pt x="0" y="384"/>
                      </a:lnTo>
                      <a:lnTo>
                        <a:pt x="0" y="384"/>
                      </a:lnTo>
                      <a:lnTo>
                        <a:pt x="0" y="384"/>
                      </a:lnTo>
                      <a:lnTo>
                        <a:pt x="0" y="384"/>
                      </a:lnTo>
                      <a:lnTo>
                        <a:pt x="0" y="378"/>
                      </a:lnTo>
                      <a:lnTo>
                        <a:pt x="0" y="378"/>
                      </a:lnTo>
                      <a:lnTo>
                        <a:pt x="0" y="378"/>
                      </a:lnTo>
                      <a:lnTo>
                        <a:pt x="0" y="372"/>
                      </a:lnTo>
                      <a:lnTo>
                        <a:pt x="0" y="372"/>
                      </a:lnTo>
                      <a:lnTo>
                        <a:pt x="0" y="372"/>
                      </a:lnTo>
                      <a:lnTo>
                        <a:pt x="0" y="366"/>
                      </a:lnTo>
                      <a:lnTo>
                        <a:pt x="0" y="366"/>
                      </a:lnTo>
                      <a:lnTo>
                        <a:pt x="0" y="366"/>
                      </a:lnTo>
                      <a:lnTo>
                        <a:pt x="0" y="366"/>
                      </a:lnTo>
                      <a:lnTo>
                        <a:pt x="0" y="366"/>
                      </a:lnTo>
                      <a:lnTo>
                        <a:pt x="0" y="366"/>
                      </a:lnTo>
                      <a:lnTo>
                        <a:pt x="0" y="372"/>
                      </a:lnTo>
                      <a:lnTo>
                        <a:pt x="0" y="372"/>
                      </a:lnTo>
                      <a:lnTo>
                        <a:pt x="0" y="372"/>
                      </a:lnTo>
                      <a:lnTo>
                        <a:pt x="0" y="378"/>
                      </a:lnTo>
                      <a:lnTo>
                        <a:pt x="0" y="378"/>
                      </a:lnTo>
                      <a:lnTo>
                        <a:pt x="0" y="384"/>
                      </a:lnTo>
                      <a:lnTo>
                        <a:pt x="0" y="384"/>
                      </a:lnTo>
                      <a:lnTo>
                        <a:pt x="0" y="384"/>
                      </a:lnTo>
                      <a:lnTo>
                        <a:pt x="0" y="390"/>
                      </a:lnTo>
                      <a:lnTo>
                        <a:pt x="0" y="390"/>
                      </a:lnTo>
                      <a:lnTo>
                        <a:pt x="0" y="390"/>
                      </a:lnTo>
                      <a:lnTo>
                        <a:pt x="0" y="390"/>
                      </a:lnTo>
                      <a:lnTo>
                        <a:pt x="0" y="390"/>
                      </a:lnTo>
                      <a:lnTo>
                        <a:pt x="0" y="396"/>
                      </a:lnTo>
                      <a:lnTo>
                        <a:pt x="0" y="396"/>
                      </a:lnTo>
                      <a:lnTo>
                        <a:pt x="0" y="396"/>
                      </a:lnTo>
                      <a:lnTo>
                        <a:pt x="0" y="396"/>
                      </a:lnTo>
                      <a:lnTo>
                        <a:pt x="0" y="396"/>
                      </a:lnTo>
                      <a:lnTo>
                        <a:pt x="0" y="396"/>
                      </a:lnTo>
                      <a:lnTo>
                        <a:pt x="0" y="396"/>
                      </a:lnTo>
                      <a:lnTo>
                        <a:pt x="0" y="396"/>
                      </a:lnTo>
                      <a:lnTo>
                        <a:pt x="0" y="396"/>
                      </a:lnTo>
                      <a:lnTo>
                        <a:pt x="0" y="396"/>
                      </a:lnTo>
                      <a:lnTo>
                        <a:pt x="0" y="396"/>
                      </a:lnTo>
                      <a:lnTo>
                        <a:pt x="0" y="396"/>
                      </a:lnTo>
                      <a:lnTo>
                        <a:pt x="0" y="396"/>
                      </a:lnTo>
                      <a:lnTo>
                        <a:pt x="0" y="396"/>
                      </a:lnTo>
                      <a:lnTo>
                        <a:pt x="0" y="396"/>
                      </a:lnTo>
                      <a:lnTo>
                        <a:pt x="0" y="390"/>
                      </a:lnTo>
                      <a:lnTo>
                        <a:pt x="0" y="390"/>
                      </a:lnTo>
                      <a:lnTo>
                        <a:pt x="0" y="390"/>
                      </a:lnTo>
                      <a:lnTo>
                        <a:pt x="0" y="396"/>
                      </a:lnTo>
                      <a:lnTo>
                        <a:pt x="0" y="396"/>
                      </a:lnTo>
                      <a:lnTo>
                        <a:pt x="0" y="402"/>
                      </a:lnTo>
                      <a:lnTo>
                        <a:pt x="0" y="402"/>
                      </a:lnTo>
                      <a:lnTo>
                        <a:pt x="0" y="408"/>
                      </a:lnTo>
                      <a:lnTo>
                        <a:pt x="0" y="408"/>
                      </a:lnTo>
                      <a:lnTo>
                        <a:pt x="0" y="408"/>
                      </a:lnTo>
                      <a:lnTo>
                        <a:pt x="0" y="408"/>
                      </a:lnTo>
                      <a:lnTo>
                        <a:pt x="0" y="402"/>
                      </a:lnTo>
                      <a:lnTo>
                        <a:pt x="0" y="396"/>
                      </a:lnTo>
                      <a:lnTo>
                        <a:pt x="0" y="390"/>
                      </a:lnTo>
                      <a:lnTo>
                        <a:pt x="0" y="384"/>
                      </a:lnTo>
                      <a:lnTo>
                        <a:pt x="0" y="378"/>
                      </a:lnTo>
                      <a:lnTo>
                        <a:pt x="0" y="372"/>
                      </a:lnTo>
                      <a:lnTo>
                        <a:pt x="0" y="372"/>
                      </a:lnTo>
                      <a:lnTo>
                        <a:pt x="0" y="372"/>
                      </a:lnTo>
                      <a:lnTo>
                        <a:pt x="0" y="372"/>
                      </a:lnTo>
                      <a:lnTo>
                        <a:pt x="0" y="372"/>
                      </a:lnTo>
                      <a:lnTo>
                        <a:pt x="0" y="372"/>
                      </a:lnTo>
                      <a:lnTo>
                        <a:pt x="0" y="372"/>
                      </a:lnTo>
                      <a:lnTo>
                        <a:pt x="0" y="372"/>
                      </a:lnTo>
                      <a:lnTo>
                        <a:pt x="0" y="366"/>
                      </a:lnTo>
                      <a:lnTo>
                        <a:pt x="0" y="366"/>
                      </a:lnTo>
                      <a:lnTo>
                        <a:pt x="0" y="366"/>
                      </a:lnTo>
                      <a:lnTo>
                        <a:pt x="0" y="360"/>
                      </a:lnTo>
                      <a:lnTo>
                        <a:pt x="0" y="360"/>
                      </a:lnTo>
                      <a:lnTo>
                        <a:pt x="0" y="360"/>
                      </a:lnTo>
                      <a:lnTo>
                        <a:pt x="0" y="354"/>
                      </a:lnTo>
                      <a:lnTo>
                        <a:pt x="0" y="354"/>
                      </a:lnTo>
                      <a:lnTo>
                        <a:pt x="0" y="354"/>
                      </a:lnTo>
                      <a:lnTo>
                        <a:pt x="0" y="354"/>
                      </a:lnTo>
                      <a:lnTo>
                        <a:pt x="0" y="348"/>
                      </a:lnTo>
                      <a:lnTo>
                        <a:pt x="0" y="348"/>
                      </a:lnTo>
                      <a:lnTo>
                        <a:pt x="0" y="348"/>
                      </a:lnTo>
                      <a:lnTo>
                        <a:pt x="0" y="342"/>
                      </a:lnTo>
                      <a:lnTo>
                        <a:pt x="0" y="342"/>
                      </a:lnTo>
                      <a:lnTo>
                        <a:pt x="0" y="336"/>
                      </a:lnTo>
                      <a:lnTo>
                        <a:pt x="0" y="330"/>
                      </a:lnTo>
                      <a:lnTo>
                        <a:pt x="0" y="318"/>
                      </a:lnTo>
                      <a:lnTo>
                        <a:pt x="0" y="300"/>
                      </a:lnTo>
                      <a:lnTo>
                        <a:pt x="0" y="282"/>
                      </a:lnTo>
                      <a:lnTo>
                        <a:pt x="0" y="258"/>
                      </a:lnTo>
                      <a:lnTo>
                        <a:pt x="0" y="240"/>
                      </a:lnTo>
                      <a:lnTo>
                        <a:pt x="0" y="216"/>
                      </a:lnTo>
                      <a:lnTo>
                        <a:pt x="0" y="192"/>
                      </a:lnTo>
                      <a:lnTo>
                        <a:pt x="0" y="168"/>
                      </a:lnTo>
                      <a:lnTo>
                        <a:pt x="0" y="138"/>
                      </a:lnTo>
                      <a:lnTo>
                        <a:pt x="0" y="114"/>
                      </a:lnTo>
                      <a:lnTo>
                        <a:pt x="0" y="84"/>
                      </a:lnTo>
                      <a:lnTo>
                        <a:pt x="0" y="54"/>
                      </a:lnTo>
                      <a:lnTo>
                        <a:pt x="0" y="24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0" y="18"/>
                      </a:lnTo>
                      <a:lnTo>
                        <a:pt x="0" y="48"/>
                      </a:lnTo>
                      <a:lnTo>
                        <a:pt x="0" y="96"/>
                      </a:lnTo>
                      <a:lnTo>
                        <a:pt x="0" y="132"/>
                      </a:lnTo>
                      <a:lnTo>
                        <a:pt x="0" y="174"/>
                      </a:lnTo>
                      <a:lnTo>
                        <a:pt x="0" y="210"/>
                      </a:lnTo>
                      <a:lnTo>
                        <a:pt x="0" y="240"/>
                      </a:lnTo>
                      <a:lnTo>
                        <a:pt x="0" y="270"/>
                      </a:lnTo>
                      <a:lnTo>
                        <a:pt x="0" y="300"/>
                      </a:lnTo>
                      <a:lnTo>
                        <a:pt x="0" y="330"/>
                      </a:lnTo>
                      <a:lnTo>
                        <a:pt x="0" y="354"/>
                      </a:lnTo>
                      <a:lnTo>
                        <a:pt x="0" y="378"/>
                      </a:lnTo>
                      <a:lnTo>
                        <a:pt x="0" y="402"/>
                      </a:lnTo>
                      <a:lnTo>
                        <a:pt x="0" y="414"/>
                      </a:lnTo>
                      <a:lnTo>
                        <a:pt x="0" y="426"/>
                      </a:lnTo>
                      <a:lnTo>
                        <a:pt x="0" y="432"/>
                      </a:lnTo>
                      <a:lnTo>
                        <a:pt x="0" y="432"/>
                      </a:lnTo>
                      <a:lnTo>
                        <a:pt x="0" y="432"/>
                      </a:lnTo>
                      <a:lnTo>
                        <a:pt x="0" y="432"/>
                      </a:lnTo>
                      <a:lnTo>
                        <a:pt x="0" y="426"/>
                      </a:lnTo>
                      <a:lnTo>
                        <a:pt x="0" y="426"/>
                      </a:lnTo>
                      <a:lnTo>
                        <a:pt x="0" y="426"/>
                      </a:lnTo>
                      <a:lnTo>
                        <a:pt x="0" y="426"/>
                      </a:lnTo>
                      <a:lnTo>
                        <a:pt x="0" y="420"/>
                      </a:lnTo>
                      <a:lnTo>
                        <a:pt x="0" y="420"/>
                      </a:lnTo>
                      <a:lnTo>
                        <a:pt x="0" y="414"/>
                      </a:lnTo>
                      <a:lnTo>
                        <a:pt x="0" y="414"/>
                      </a:lnTo>
                      <a:lnTo>
                        <a:pt x="0" y="408"/>
                      </a:lnTo>
                      <a:lnTo>
                        <a:pt x="0" y="408"/>
                      </a:lnTo>
                      <a:lnTo>
                        <a:pt x="0" y="402"/>
                      </a:lnTo>
                      <a:lnTo>
                        <a:pt x="0" y="402"/>
                      </a:lnTo>
                      <a:lnTo>
                        <a:pt x="0" y="402"/>
                      </a:lnTo>
                      <a:lnTo>
                        <a:pt x="0" y="408"/>
                      </a:lnTo>
                      <a:lnTo>
                        <a:pt x="0" y="408"/>
                      </a:lnTo>
                      <a:lnTo>
                        <a:pt x="0" y="414"/>
                      </a:lnTo>
                      <a:lnTo>
                        <a:pt x="0" y="414"/>
                      </a:lnTo>
                      <a:lnTo>
                        <a:pt x="0" y="420"/>
                      </a:lnTo>
                      <a:lnTo>
                        <a:pt x="0" y="420"/>
                      </a:lnTo>
                      <a:lnTo>
                        <a:pt x="0" y="426"/>
                      </a:lnTo>
                      <a:lnTo>
                        <a:pt x="0" y="426"/>
                      </a:lnTo>
                      <a:lnTo>
                        <a:pt x="0" y="426"/>
                      </a:lnTo>
                      <a:lnTo>
                        <a:pt x="0" y="426"/>
                      </a:lnTo>
                      <a:lnTo>
                        <a:pt x="0" y="432"/>
                      </a:lnTo>
                      <a:lnTo>
                        <a:pt x="0" y="432"/>
                      </a:lnTo>
                      <a:lnTo>
                        <a:pt x="0" y="432"/>
                      </a:lnTo>
                      <a:lnTo>
                        <a:pt x="0" y="426"/>
                      </a:lnTo>
                      <a:lnTo>
                        <a:pt x="0" y="426"/>
                      </a:lnTo>
                      <a:lnTo>
                        <a:pt x="0" y="414"/>
                      </a:lnTo>
                      <a:lnTo>
                        <a:pt x="0" y="396"/>
                      </a:lnTo>
                      <a:lnTo>
                        <a:pt x="0" y="378"/>
                      </a:lnTo>
                      <a:lnTo>
                        <a:pt x="0" y="354"/>
                      </a:lnTo>
                      <a:lnTo>
                        <a:pt x="0" y="330"/>
                      </a:lnTo>
                      <a:lnTo>
                        <a:pt x="0" y="300"/>
                      </a:lnTo>
                      <a:lnTo>
                        <a:pt x="0" y="270"/>
                      </a:lnTo>
                      <a:lnTo>
                        <a:pt x="0" y="240"/>
                      </a:lnTo>
                      <a:lnTo>
                        <a:pt x="0" y="204"/>
                      </a:lnTo>
                      <a:lnTo>
                        <a:pt x="0" y="168"/>
                      </a:lnTo>
                      <a:lnTo>
                        <a:pt x="0" y="132"/>
                      </a:lnTo>
                      <a:lnTo>
                        <a:pt x="0" y="90"/>
                      </a:lnTo>
                      <a:lnTo>
                        <a:pt x="0" y="48"/>
                      </a:lnTo>
                      <a:lnTo>
                        <a:pt x="0" y="18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24"/>
                      </a:lnTo>
                      <a:lnTo>
                        <a:pt x="0" y="54"/>
                      </a:lnTo>
                      <a:lnTo>
                        <a:pt x="0" y="84"/>
                      </a:lnTo>
                      <a:lnTo>
                        <a:pt x="0" y="108"/>
                      </a:lnTo>
                      <a:lnTo>
                        <a:pt x="0" y="138"/>
                      </a:lnTo>
                      <a:lnTo>
                        <a:pt x="0" y="162"/>
                      </a:lnTo>
                      <a:lnTo>
                        <a:pt x="0" y="186"/>
                      </a:lnTo>
                      <a:lnTo>
                        <a:pt x="0" y="210"/>
                      </a:lnTo>
                      <a:lnTo>
                        <a:pt x="0" y="234"/>
                      </a:lnTo>
                      <a:lnTo>
                        <a:pt x="0" y="258"/>
                      </a:lnTo>
                      <a:lnTo>
                        <a:pt x="0" y="276"/>
                      </a:lnTo>
                      <a:lnTo>
                        <a:pt x="0" y="300"/>
                      </a:lnTo>
                      <a:lnTo>
                        <a:pt x="0" y="312"/>
                      </a:lnTo>
                      <a:lnTo>
                        <a:pt x="0" y="324"/>
                      </a:lnTo>
                      <a:lnTo>
                        <a:pt x="0" y="336"/>
                      </a:lnTo>
                      <a:lnTo>
                        <a:pt x="0" y="336"/>
                      </a:lnTo>
                      <a:lnTo>
                        <a:pt x="0" y="342"/>
                      </a:lnTo>
                      <a:lnTo>
                        <a:pt x="0" y="342"/>
                      </a:lnTo>
                      <a:lnTo>
                        <a:pt x="0" y="348"/>
                      </a:lnTo>
                      <a:lnTo>
                        <a:pt x="0" y="348"/>
                      </a:lnTo>
                      <a:lnTo>
                        <a:pt x="0" y="354"/>
                      </a:lnTo>
                      <a:lnTo>
                        <a:pt x="0" y="354"/>
                      </a:lnTo>
                      <a:lnTo>
                        <a:pt x="0" y="354"/>
                      </a:lnTo>
                      <a:lnTo>
                        <a:pt x="0" y="354"/>
                      </a:lnTo>
                      <a:lnTo>
                        <a:pt x="0" y="360"/>
                      </a:lnTo>
                      <a:lnTo>
                        <a:pt x="0" y="360"/>
                      </a:lnTo>
                      <a:lnTo>
                        <a:pt x="0" y="360"/>
                      </a:lnTo>
                      <a:lnTo>
                        <a:pt x="0" y="366"/>
                      </a:lnTo>
                      <a:lnTo>
                        <a:pt x="0" y="366"/>
                      </a:lnTo>
                      <a:lnTo>
                        <a:pt x="0" y="366"/>
                      </a:lnTo>
                      <a:lnTo>
                        <a:pt x="0" y="366"/>
                      </a:lnTo>
                      <a:lnTo>
                        <a:pt x="0" y="372"/>
                      </a:lnTo>
                      <a:lnTo>
                        <a:pt x="0" y="372"/>
                      </a:lnTo>
                      <a:lnTo>
                        <a:pt x="0" y="372"/>
                      </a:lnTo>
                      <a:lnTo>
                        <a:pt x="0" y="372"/>
                      </a:lnTo>
                      <a:lnTo>
                        <a:pt x="0" y="372"/>
                      </a:lnTo>
                      <a:lnTo>
                        <a:pt x="0" y="372"/>
                      </a:lnTo>
                      <a:lnTo>
                        <a:pt x="0" y="372"/>
                      </a:lnTo>
                      <a:lnTo>
                        <a:pt x="0" y="378"/>
                      </a:lnTo>
                      <a:lnTo>
                        <a:pt x="0" y="384"/>
                      </a:lnTo>
                      <a:lnTo>
                        <a:pt x="0" y="390"/>
                      </a:lnTo>
                      <a:lnTo>
                        <a:pt x="0" y="396"/>
                      </a:lnTo>
                      <a:lnTo>
                        <a:pt x="0" y="402"/>
                      </a:lnTo>
                      <a:lnTo>
                        <a:pt x="0" y="408"/>
                      </a:lnTo>
                      <a:lnTo>
                        <a:pt x="0" y="408"/>
                      </a:lnTo>
                      <a:lnTo>
                        <a:pt x="0" y="408"/>
                      </a:lnTo>
                      <a:lnTo>
                        <a:pt x="0" y="408"/>
                      </a:lnTo>
                      <a:lnTo>
                        <a:pt x="0" y="402"/>
                      </a:lnTo>
                      <a:lnTo>
                        <a:pt x="0" y="402"/>
                      </a:lnTo>
                      <a:lnTo>
                        <a:pt x="0" y="396"/>
                      </a:lnTo>
                      <a:lnTo>
                        <a:pt x="0" y="396"/>
                      </a:lnTo>
                      <a:lnTo>
                        <a:pt x="0" y="390"/>
                      </a:lnTo>
                      <a:lnTo>
                        <a:pt x="0" y="390"/>
                      </a:lnTo>
                      <a:lnTo>
                        <a:pt x="0" y="390"/>
                      </a:lnTo>
                      <a:lnTo>
                        <a:pt x="0" y="396"/>
                      </a:lnTo>
                      <a:lnTo>
                        <a:pt x="0" y="396"/>
                      </a:lnTo>
                      <a:lnTo>
                        <a:pt x="0" y="396"/>
                      </a:lnTo>
                      <a:lnTo>
                        <a:pt x="0" y="396"/>
                      </a:lnTo>
                      <a:lnTo>
                        <a:pt x="0" y="396"/>
                      </a:lnTo>
                      <a:lnTo>
                        <a:pt x="0" y="396"/>
                      </a:lnTo>
                      <a:lnTo>
                        <a:pt x="0" y="396"/>
                      </a:lnTo>
                      <a:lnTo>
                        <a:pt x="0" y="396"/>
                      </a:lnTo>
                      <a:lnTo>
                        <a:pt x="0" y="396"/>
                      </a:lnTo>
                      <a:lnTo>
                        <a:pt x="0" y="396"/>
                      </a:lnTo>
                      <a:lnTo>
                        <a:pt x="0" y="396"/>
                      </a:lnTo>
                      <a:lnTo>
                        <a:pt x="0" y="396"/>
                      </a:lnTo>
                      <a:lnTo>
                        <a:pt x="0" y="396"/>
                      </a:lnTo>
                      <a:lnTo>
                        <a:pt x="0" y="396"/>
                      </a:lnTo>
                      <a:lnTo>
                        <a:pt x="0" y="396"/>
                      </a:lnTo>
                      <a:lnTo>
                        <a:pt x="0" y="396"/>
                      </a:lnTo>
                      <a:lnTo>
                        <a:pt x="0" y="396"/>
                      </a:lnTo>
                      <a:lnTo>
                        <a:pt x="0" y="390"/>
                      </a:lnTo>
                      <a:lnTo>
                        <a:pt x="0" y="390"/>
                      </a:lnTo>
                      <a:lnTo>
                        <a:pt x="0" y="390"/>
                      </a:lnTo>
                      <a:lnTo>
                        <a:pt x="0" y="384"/>
                      </a:lnTo>
                      <a:lnTo>
                        <a:pt x="6" y="384"/>
                      </a:lnTo>
                      <a:lnTo>
                        <a:pt x="6" y="384"/>
                      </a:lnTo>
                      <a:lnTo>
                        <a:pt x="6" y="384"/>
                      </a:lnTo>
                      <a:lnTo>
                        <a:pt x="6" y="384"/>
                      </a:lnTo>
                      <a:lnTo>
                        <a:pt x="6" y="378"/>
                      </a:lnTo>
                      <a:lnTo>
                        <a:pt x="6" y="378"/>
                      </a:lnTo>
                      <a:lnTo>
                        <a:pt x="12" y="378"/>
                      </a:lnTo>
                      <a:lnTo>
                        <a:pt x="12" y="372"/>
                      </a:lnTo>
                      <a:lnTo>
                        <a:pt x="12" y="372"/>
                      </a:lnTo>
                      <a:lnTo>
                        <a:pt x="18" y="372"/>
                      </a:lnTo>
                      <a:lnTo>
                        <a:pt x="18" y="372"/>
                      </a:lnTo>
                      <a:lnTo>
                        <a:pt x="18" y="372"/>
                      </a:lnTo>
                      <a:lnTo>
                        <a:pt x="18" y="372"/>
                      </a:lnTo>
                      <a:lnTo>
                        <a:pt x="24" y="372"/>
                      </a:lnTo>
                      <a:lnTo>
                        <a:pt x="24" y="378"/>
                      </a:lnTo>
                      <a:lnTo>
                        <a:pt x="24" y="378"/>
                      </a:lnTo>
                      <a:lnTo>
                        <a:pt x="24" y="384"/>
                      </a:lnTo>
                      <a:lnTo>
                        <a:pt x="30" y="384"/>
                      </a:lnTo>
                      <a:lnTo>
                        <a:pt x="30" y="384"/>
                      </a:lnTo>
                      <a:lnTo>
                        <a:pt x="30" y="390"/>
                      </a:lnTo>
                      <a:lnTo>
                        <a:pt x="30" y="390"/>
                      </a:lnTo>
                      <a:lnTo>
                        <a:pt x="30" y="390"/>
                      </a:lnTo>
                      <a:lnTo>
                        <a:pt x="30" y="390"/>
                      </a:lnTo>
                      <a:lnTo>
                        <a:pt x="48" y="402"/>
                      </a:lnTo>
                      <a:lnTo>
                        <a:pt x="48" y="402"/>
                      </a:lnTo>
                      <a:lnTo>
                        <a:pt x="48" y="402"/>
                      </a:lnTo>
                      <a:lnTo>
                        <a:pt x="54" y="402"/>
                      </a:lnTo>
                      <a:lnTo>
                        <a:pt x="54" y="402"/>
                      </a:lnTo>
                      <a:lnTo>
                        <a:pt x="72" y="384"/>
                      </a:lnTo>
                      <a:lnTo>
                        <a:pt x="72" y="384"/>
                      </a:lnTo>
                      <a:lnTo>
                        <a:pt x="72" y="384"/>
                      </a:lnTo>
                      <a:lnTo>
                        <a:pt x="72" y="384"/>
                      </a:lnTo>
                      <a:lnTo>
                        <a:pt x="72" y="378"/>
                      </a:lnTo>
                      <a:lnTo>
                        <a:pt x="72" y="378"/>
                      </a:lnTo>
                      <a:lnTo>
                        <a:pt x="78" y="372"/>
                      </a:lnTo>
                      <a:lnTo>
                        <a:pt x="78" y="372"/>
                      </a:lnTo>
                      <a:lnTo>
                        <a:pt x="78" y="366"/>
                      </a:lnTo>
                      <a:lnTo>
                        <a:pt x="78" y="366"/>
                      </a:lnTo>
                      <a:lnTo>
                        <a:pt x="78" y="366"/>
                      </a:lnTo>
                      <a:lnTo>
                        <a:pt x="78" y="366"/>
                      </a:lnTo>
                      <a:lnTo>
                        <a:pt x="84" y="360"/>
                      </a:lnTo>
                      <a:lnTo>
                        <a:pt x="84" y="354"/>
                      </a:lnTo>
                      <a:lnTo>
                        <a:pt x="84" y="354"/>
                      </a:lnTo>
                      <a:lnTo>
                        <a:pt x="84" y="354"/>
                      </a:lnTo>
                      <a:lnTo>
                        <a:pt x="90" y="348"/>
                      </a:lnTo>
                      <a:lnTo>
                        <a:pt x="90" y="348"/>
                      </a:lnTo>
                      <a:lnTo>
                        <a:pt x="90" y="348"/>
                      </a:lnTo>
                      <a:lnTo>
                        <a:pt x="90" y="348"/>
                      </a:lnTo>
                      <a:lnTo>
                        <a:pt x="96" y="348"/>
                      </a:lnTo>
                      <a:lnTo>
                        <a:pt x="96" y="348"/>
                      </a:lnTo>
                      <a:lnTo>
                        <a:pt x="96" y="354"/>
                      </a:lnTo>
                      <a:lnTo>
                        <a:pt x="96" y="354"/>
                      </a:lnTo>
                      <a:lnTo>
                        <a:pt x="102" y="360"/>
                      </a:lnTo>
                      <a:lnTo>
                        <a:pt x="102" y="360"/>
                      </a:lnTo>
                      <a:lnTo>
                        <a:pt x="102" y="360"/>
                      </a:lnTo>
                      <a:lnTo>
                        <a:pt x="102" y="360"/>
                      </a:lnTo>
                      <a:lnTo>
                        <a:pt x="102" y="366"/>
                      </a:lnTo>
                      <a:lnTo>
                        <a:pt x="102" y="366"/>
                      </a:lnTo>
                      <a:lnTo>
                        <a:pt x="120" y="378"/>
                      </a:lnTo>
                      <a:lnTo>
                        <a:pt x="120" y="378"/>
                      </a:lnTo>
                      <a:lnTo>
                        <a:pt x="120" y="378"/>
                      </a:lnTo>
                      <a:lnTo>
                        <a:pt x="126" y="378"/>
                      </a:lnTo>
                      <a:lnTo>
                        <a:pt x="126" y="378"/>
                      </a:lnTo>
                      <a:lnTo>
                        <a:pt x="144" y="372"/>
                      </a:lnTo>
                      <a:lnTo>
                        <a:pt x="144" y="372"/>
                      </a:lnTo>
                      <a:lnTo>
                        <a:pt x="144" y="372"/>
                      </a:lnTo>
                      <a:lnTo>
                        <a:pt x="144" y="366"/>
                      </a:lnTo>
                      <a:lnTo>
                        <a:pt x="144" y="366"/>
                      </a:lnTo>
                      <a:lnTo>
                        <a:pt x="144" y="366"/>
                      </a:lnTo>
                      <a:lnTo>
                        <a:pt x="150" y="366"/>
                      </a:lnTo>
                      <a:lnTo>
                        <a:pt x="150" y="360"/>
                      </a:lnTo>
                      <a:lnTo>
                        <a:pt x="150" y="360"/>
                      </a:lnTo>
                      <a:lnTo>
                        <a:pt x="150" y="360"/>
                      </a:lnTo>
                      <a:lnTo>
                        <a:pt x="150" y="360"/>
                      </a:lnTo>
                      <a:lnTo>
                        <a:pt x="150" y="354"/>
                      </a:lnTo>
                      <a:lnTo>
                        <a:pt x="156" y="354"/>
                      </a:lnTo>
                      <a:lnTo>
                        <a:pt x="156" y="354"/>
                      </a:lnTo>
                      <a:lnTo>
                        <a:pt x="156" y="348"/>
                      </a:lnTo>
                      <a:lnTo>
                        <a:pt x="156" y="348"/>
                      </a:lnTo>
                      <a:lnTo>
                        <a:pt x="162" y="348"/>
                      </a:lnTo>
                      <a:lnTo>
                        <a:pt x="162" y="348"/>
                      </a:lnTo>
                      <a:lnTo>
                        <a:pt x="162" y="348"/>
                      </a:lnTo>
                      <a:lnTo>
                        <a:pt x="162" y="348"/>
                      </a:lnTo>
                      <a:lnTo>
                        <a:pt x="168" y="348"/>
                      </a:lnTo>
                      <a:lnTo>
                        <a:pt x="168" y="354"/>
                      </a:lnTo>
                      <a:lnTo>
                        <a:pt x="168" y="354"/>
                      </a:lnTo>
                      <a:lnTo>
                        <a:pt x="174" y="354"/>
                      </a:lnTo>
                      <a:lnTo>
                        <a:pt x="174" y="360"/>
                      </a:lnTo>
                      <a:lnTo>
                        <a:pt x="174" y="360"/>
                      </a:lnTo>
                      <a:lnTo>
                        <a:pt x="174" y="360"/>
                      </a:lnTo>
                      <a:lnTo>
                        <a:pt x="174" y="366"/>
                      </a:lnTo>
                      <a:lnTo>
                        <a:pt x="180" y="366"/>
                      </a:lnTo>
                      <a:lnTo>
                        <a:pt x="180" y="366"/>
                      </a:lnTo>
                      <a:lnTo>
                        <a:pt x="192" y="378"/>
                      </a:lnTo>
                      <a:lnTo>
                        <a:pt x="192" y="378"/>
                      </a:lnTo>
                      <a:lnTo>
                        <a:pt x="198" y="384"/>
                      </a:lnTo>
                      <a:lnTo>
                        <a:pt x="198" y="384"/>
                      </a:lnTo>
                      <a:lnTo>
                        <a:pt x="198" y="384"/>
                      </a:lnTo>
                      <a:lnTo>
                        <a:pt x="216" y="372"/>
                      </a:lnTo>
                      <a:lnTo>
                        <a:pt x="216" y="372"/>
                      </a:lnTo>
                      <a:lnTo>
                        <a:pt x="216" y="372"/>
                      </a:lnTo>
                      <a:lnTo>
                        <a:pt x="216" y="366"/>
                      </a:lnTo>
                      <a:lnTo>
                        <a:pt x="216" y="366"/>
                      </a:lnTo>
                      <a:lnTo>
                        <a:pt x="216" y="366"/>
                      </a:lnTo>
                      <a:lnTo>
                        <a:pt x="222" y="366"/>
                      </a:lnTo>
                      <a:lnTo>
                        <a:pt x="222" y="360"/>
                      </a:lnTo>
                      <a:lnTo>
                        <a:pt x="222" y="360"/>
                      </a:lnTo>
                      <a:lnTo>
                        <a:pt x="222" y="360"/>
                      </a:lnTo>
                      <a:lnTo>
                        <a:pt x="222" y="360"/>
                      </a:lnTo>
                      <a:lnTo>
                        <a:pt x="222" y="354"/>
                      </a:lnTo>
                      <a:lnTo>
                        <a:pt x="228" y="354"/>
                      </a:lnTo>
                      <a:lnTo>
                        <a:pt x="228" y="354"/>
                      </a:lnTo>
                      <a:lnTo>
                        <a:pt x="228" y="348"/>
                      </a:lnTo>
                      <a:lnTo>
                        <a:pt x="228" y="348"/>
                      </a:lnTo>
                      <a:lnTo>
                        <a:pt x="234" y="348"/>
                      </a:lnTo>
                      <a:lnTo>
                        <a:pt x="234" y="348"/>
                      </a:lnTo>
                      <a:lnTo>
                        <a:pt x="234" y="348"/>
                      </a:lnTo>
                      <a:lnTo>
                        <a:pt x="240" y="348"/>
                      </a:lnTo>
                      <a:lnTo>
                        <a:pt x="240" y="348"/>
                      </a:lnTo>
                      <a:lnTo>
                        <a:pt x="240" y="354"/>
                      </a:lnTo>
                      <a:lnTo>
                        <a:pt x="240" y="354"/>
                      </a:lnTo>
                      <a:lnTo>
                        <a:pt x="246" y="354"/>
                      </a:lnTo>
                      <a:lnTo>
                        <a:pt x="246" y="360"/>
                      </a:lnTo>
                      <a:lnTo>
                        <a:pt x="246" y="360"/>
                      </a:lnTo>
                      <a:lnTo>
                        <a:pt x="246" y="360"/>
                      </a:lnTo>
                      <a:lnTo>
                        <a:pt x="246" y="366"/>
                      </a:lnTo>
                      <a:lnTo>
                        <a:pt x="252" y="366"/>
                      </a:lnTo>
                      <a:lnTo>
                        <a:pt x="252" y="366"/>
                      </a:lnTo>
                      <a:lnTo>
                        <a:pt x="264" y="378"/>
                      </a:lnTo>
                      <a:lnTo>
                        <a:pt x="264" y="378"/>
                      </a:lnTo>
                      <a:lnTo>
                        <a:pt x="270" y="378"/>
                      </a:lnTo>
                      <a:lnTo>
                        <a:pt x="270" y="378"/>
                      </a:lnTo>
                      <a:lnTo>
                        <a:pt x="270" y="378"/>
                      </a:lnTo>
                      <a:lnTo>
                        <a:pt x="288" y="372"/>
                      </a:lnTo>
                      <a:lnTo>
                        <a:pt x="288" y="372"/>
                      </a:lnTo>
                      <a:lnTo>
                        <a:pt x="288" y="372"/>
                      </a:lnTo>
                      <a:lnTo>
                        <a:pt x="288" y="366"/>
                      </a:lnTo>
                      <a:lnTo>
                        <a:pt x="288" y="366"/>
                      </a:lnTo>
                      <a:lnTo>
                        <a:pt x="294" y="366"/>
                      </a:lnTo>
                      <a:lnTo>
                        <a:pt x="294" y="366"/>
                      </a:lnTo>
                      <a:lnTo>
                        <a:pt x="294" y="360"/>
                      </a:lnTo>
                      <a:lnTo>
                        <a:pt x="294" y="360"/>
                      </a:lnTo>
                      <a:lnTo>
                        <a:pt x="294" y="360"/>
                      </a:lnTo>
                      <a:lnTo>
                        <a:pt x="294" y="360"/>
                      </a:lnTo>
                      <a:lnTo>
                        <a:pt x="294" y="354"/>
                      </a:lnTo>
                      <a:lnTo>
                        <a:pt x="300" y="354"/>
                      </a:lnTo>
                      <a:lnTo>
                        <a:pt x="300" y="354"/>
                      </a:lnTo>
                      <a:lnTo>
                        <a:pt x="300" y="348"/>
                      </a:lnTo>
                      <a:lnTo>
                        <a:pt x="306" y="348"/>
                      </a:lnTo>
                      <a:lnTo>
                        <a:pt x="306" y="348"/>
                      </a:lnTo>
                      <a:lnTo>
                        <a:pt x="306" y="348"/>
                      </a:lnTo>
                      <a:lnTo>
                        <a:pt x="306" y="348"/>
                      </a:lnTo>
                      <a:lnTo>
                        <a:pt x="312" y="348"/>
                      </a:lnTo>
                      <a:lnTo>
                        <a:pt x="312" y="348"/>
                      </a:lnTo>
                      <a:lnTo>
                        <a:pt x="312" y="354"/>
                      </a:lnTo>
                      <a:lnTo>
                        <a:pt x="312" y="354"/>
                      </a:lnTo>
                      <a:lnTo>
                        <a:pt x="318" y="354"/>
                      </a:lnTo>
                      <a:lnTo>
                        <a:pt x="318" y="360"/>
                      </a:lnTo>
                      <a:lnTo>
                        <a:pt x="318" y="360"/>
                      </a:lnTo>
                      <a:lnTo>
                        <a:pt x="318" y="360"/>
                      </a:lnTo>
                      <a:lnTo>
                        <a:pt x="318" y="366"/>
                      </a:lnTo>
                      <a:lnTo>
                        <a:pt x="324" y="366"/>
                      </a:lnTo>
                      <a:lnTo>
                        <a:pt x="324" y="366"/>
                      </a:lnTo>
                      <a:lnTo>
                        <a:pt x="336" y="378"/>
                      </a:lnTo>
                      <a:lnTo>
                        <a:pt x="336" y="378"/>
                      </a:lnTo>
                      <a:lnTo>
                        <a:pt x="342" y="384"/>
                      </a:lnTo>
                      <a:lnTo>
                        <a:pt x="342" y="384"/>
                      </a:lnTo>
                      <a:lnTo>
                        <a:pt x="342" y="384"/>
                      </a:lnTo>
                      <a:lnTo>
                        <a:pt x="360" y="372"/>
                      </a:lnTo>
                      <a:lnTo>
                        <a:pt x="360" y="372"/>
                      </a:lnTo>
                      <a:lnTo>
                        <a:pt x="360" y="372"/>
                      </a:lnTo>
                      <a:lnTo>
                        <a:pt x="360" y="372"/>
                      </a:lnTo>
                      <a:lnTo>
                        <a:pt x="360" y="366"/>
                      </a:lnTo>
                      <a:lnTo>
                        <a:pt x="366" y="366"/>
                      </a:lnTo>
                      <a:lnTo>
                        <a:pt x="366" y="366"/>
                      </a:lnTo>
                      <a:lnTo>
                        <a:pt x="366" y="360"/>
                      </a:lnTo>
                      <a:lnTo>
                        <a:pt x="366" y="360"/>
                      </a:lnTo>
                      <a:lnTo>
                        <a:pt x="366" y="360"/>
                      </a:lnTo>
                      <a:lnTo>
                        <a:pt x="366" y="360"/>
                      </a:lnTo>
                      <a:lnTo>
                        <a:pt x="372" y="354"/>
                      </a:lnTo>
                      <a:lnTo>
                        <a:pt x="372" y="354"/>
                      </a:lnTo>
                      <a:lnTo>
                        <a:pt x="372" y="354"/>
                      </a:lnTo>
                      <a:lnTo>
                        <a:pt x="372" y="348"/>
                      </a:lnTo>
                      <a:lnTo>
                        <a:pt x="378" y="348"/>
                      </a:lnTo>
                      <a:lnTo>
                        <a:pt x="378" y="348"/>
                      </a:lnTo>
                      <a:lnTo>
                        <a:pt x="378" y="348"/>
                      </a:lnTo>
                      <a:lnTo>
                        <a:pt x="378" y="348"/>
                      </a:lnTo>
                      <a:lnTo>
                        <a:pt x="384" y="348"/>
                      </a:lnTo>
                      <a:lnTo>
                        <a:pt x="384" y="348"/>
                      </a:lnTo>
                      <a:lnTo>
                        <a:pt x="384" y="354"/>
                      </a:lnTo>
                      <a:lnTo>
                        <a:pt x="384" y="354"/>
                      </a:lnTo>
                      <a:lnTo>
                        <a:pt x="390" y="354"/>
                      </a:lnTo>
                      <a:lnTo>
                        <a:pt x="390" y="360"/>
                      </a:lnTo>
                      <a:lnTo>
                        <a:pt x="390" y="360"/>
                      </a:lnTo>
                      <a:lnTo>
                        <a:pt x="390" y="360"/>
                      </a:lnTo>
                      <a:lnTo>
                        <a:pt x="390" y="366"/>
                      </a:lnTo>
                      <a:lnTo>
                        <a:pt x="396" y="366"/>
                      </a:lnTo>
                      <a:lnTo>
                        <a:pt x="396" y="366"/>
                      </a:lnTo>
                      <a:lnTo>
                        <a:pt x="408" y="378"/>
                      </a:lnTo>
                      <a:lnTo>
                        <a:pt x="408" y="378"/>
                      </a:lnTo>
                      <a:lnTo>
                        <a:pt x="414" y="378"/>
                      </a:lnTo>
                      <a:lnTo>
                        <a:pt x="414" y="378"/>
                      </a:lnTo>
                      <a:lnTo>
                        <a:pt x="414" y="378"/>
                      </a:lnTo>
                      <a:lnTo>
                        <a:pt x="432" y="372"/>
                      </a:lnTo>
                      <a:lnTo>
                        <a:pt x="432" y="372"/>
                      </a:lnTo>
                      <a:lnTo>
                        <a:pt x="432" y="372"/>
                      </a:lnTo>
                      <a:lnTo>
                        <a:pt x="432" y="366"/>
                      </a:lnTo>
                      <a:lnTo>
                        <a:pt x="432" y="366"/>
                      </a:lnTo>
                      <a:lnTo>
                        <a:pt x="438" y="366"/>
                      </a:lnTo>
                      <a:lnTo>
                        <a:pt x="438" y="360"/>
                      </a:lnTo>
                      <a:lnTo>
                        <a:pt x="438" y="360"/>
                      </a:lnTo>
                      <a:lnTo>
                        <a:pt x="438" y="360"/>
                      </a:lnTo>
                      <a:lnTo>
                        <a:pt x="438" y="360"/>
                      </a:lnTo>
                      <a:lnTo>
                        <a:pt x="438" y="360"/>
                      </a:lnTo>
                      <a:lnTo>
                        <a:pt x="444" y="354"/>
                      </a:lnTo>
                      <a:lnTo>
                        <a:pt x="444" y="354"/>
                      </a:lnTo>
                      <a:lnTo>
                        <a:pt x="444" y="348"/>
                      </a:lnTo>
                      <a:lnTo>
                        <a:pt x="444" y="348"/>
                      </a:lnTo>
                      <a:lnTo>
                        <a:pt x="450" y="348"/>
                      </a:lnTo>
                      <a:lnTo>
                        <a:pt x="450" y="348"/>
                      </a:lnTo>
                      <a:lnTo>
                        <a:pt x="450" y="348"/>
                      </a:lnTo>
                      <a:lnTo>
                        <a:pt x="450" y="348"/>
                      </a:lnTo>
                      <a:lnTo>
                        <a:pt x="456" y="348"/>
                      </a:lnTo>
                      <a:lnTo>
                        <a:pt x="456" y="348"/>
                      </a:lnTo>
                      <a:lnTo>
                        <a:pt x="456" y="348"/>
                      </a:lnTo>
                      <a:lnTo>
                        <a:pt x="462" y="354"/>
                      </a:lnTo>
                      <a:lnTo>
                        <a:pt x="462" y="354"/>
                      </a:lnTo>
                      <a:lnTo>
                        <a:pt x="462" y="360"/>
                      </a:lnTo>
                      <a:lnTo>
                        <a:pt x="462" y="360"/>
                      </a:lnTo>
                      <a:lnTo>
                        <a:pt x="462" y="360"/>
                      </a:lnTo>
                      <a:lnTo>
                        <a:pt x="468" y="360"/>
                      </a:lnTo>
                      <a:lnTo>
                        <a:pt x="468" y="366"/>
                      </a:lnTo>
                      <a:lnTo>
                        <a:pt x="468" y="366"/>
                      </a:lnTo>
                      <a:lnTo>
                        <a:pt x="486" y="378"/>
                      </a:lnTo>
                      <a:lnTo>
                        <a:pt x="486" y="378"/>
                      </a:lnTo>
                      <a:lnTo>
                        <a:pt x="486" y="378"/>
                      </a:lnTo>
                      <a:lnTo>
                        <a:pt x="486" y="378"/>
                      </a:lnTo>
                      <a:lnTo>
                        <a:pt x="486" y="378"/>
                      </a:lnTo>
                      <a:lnTo>
                        <a:pt x="504" y="372"/>
                      </a:lnTo>
                      <a:lnTo>
                        <a:pt x="504" y="372"/>
                      </a:lnTo>
                      <a:lnTo>
                        <a:pt x="504" y="372"/>
                      </a:lnTo>
                      <a:lnTo>
                        <a:pt x="504" y="366"/>
                      </a:lnTo>
                      <a:lnTo>
                        <a:pt x="504" y="366"/>
                      </a:lnTo>
                      <a:lnTo>
                        <a:pt x="510" y="366"/>
                      </a:lnTo>
                      <a:lnTo>
                        <a:pt x="510" y="366"/>
                      </a:lnTo>
                      <a:lnTo>
                        <a:pt x="510" y="360"/>
                      </a:lnTo>
                      <a:lnTo>
                        <a:pt x="510" y="360"/>
                      </a:lnTo>
                      <a:lnTo>
                        <a:pt x="510" y="360"/>
                      </a:lnTo>
                      <a:lnTo>
                        <a:pt x="510" y="360"/>
                      </a:lnTo>
                      <a:lnTo>
                        <a:pt x="516" y="354"/>
                      </a:lnTo>
                      <a:lnTo>
                        <a:pt x="516" y="354"/>
                      </a:lnTo>
                      <a:lnTo>
                        <a:pt x="516" y="354"/>
                      </a:lnTo>
                      <a:lnTo>
                        <a:pt x="516" y="348"/>
                      </a:lnTo>
                      <a:lnTo>
                        <a:pt x="522" y="348"/>
                      </a:lnTo>
                      <a:lnTo>
                        <a:pt x="522" y="348"/>
                      </a:lnTo>
                      <a:lnTo>
                        <a:pt x="522" y="348"/>
                      </a:lnTo>
                      <a:lnTo>
                        <a:pt x="528" y="348"/>
                      </a:lnTo>
                      <a:lnTo>
                        <a:pt x="528" y="348"/>
                      </a:lnTo>
                      <a:lnTo>
                        <a:pt x="528" y="348"/>
                      </a:lnTo>
                      <a:lnTo>
                        <a:pt x="528" y="354"/>
                      </a:lnTo>
                      <a:lnTo>
                        <a:pt x="534" y="354"/>
                      </a:lnTo>
                      <a:lnTo>
                        <a:pt x="534" y="354"/>
                      </a:lnTo>
                      <a:lnTo>
                        <a:pt x="534" y="360"/>
                      </a:lnTo>
                      <a:lnTo>
                        <a:pt x="534" y="360"/>
                      </a:lnTo>
                      <a:lnTo>
                        <a:pt x="534" y="360"/>
                      </a:lnTo>
                      <a:lnTo>
                        <a:pt x="540" y="366"/>
                      </a:lnTo>
                      <a:lnTo>
                        <a:pt x="540" y="366"/>
                      </a:lnTo>
                      <a:lnTo>
                        <a:pt x="540" y="366"/>
                      </a:lnTo>
                      <a:lnTo>
                        <a:pt x="558" y="378"/>
                      </a:lnTo>
                      <a:lnTo>
                        <a:pt x="558" y="378"/>
                      </a:lnTo>
                      <a:lnTo>
                        <a:pt x="558" y="384"/>
                      </a:lnTo>
                      <a:lnTo>
                        <a:pt x="558" y="384"/>
                      </a:lnTo>
                      <a:lnTo>
                        <a:pt x="558" y="384"/>
                      </a:lnTo>
                      <a:lnTo>
                        <a:pt x="576" y="372"/>
                      </a:lnTo>
                      <a:lnTo>
                        <a:pt x="576" y="372"/>
                      </a:lnTo>
                      <a:lnTo>
                        <a:pt x="576" y="372"/>
                      </a:lnTo>
                      <a:lnTo>
                        <a:pt x="576" y="372"/>
                      </a:lnTo>
                      <a:lnTo>
                        <a:pt x="582" y="366"/>
                      </a:lnTo>
                      <a:lnTo>
                        <a:pt x="582" y="366"/>
                      </a:lnTo>
                      <a:lnTo>
                        <a:pt x="582" y="366"/>
                      </a:lnTo>
                      <a:lnTo>
                        <a:pt x="582" y="360"/>
                      </a:lnTo>
                      <a:lnTo>
                        <a:pt x="582" y="360"/>
                      </a:lnTo>
                      <a:lnTo>
                        <a:pt x="582" y="360"/>
                      </a:lnTo>
                      <a:lnTo>
                        <a:pt x="582" y="360"/>
                      </a:lnTo>
                      <a:lnTo>
                        <a:pt x="588" y="354"/>
                      </a:lnTo>
                      <a:lnTo>
                        <a:pt x="588" y="354"/>
                      </a:lnTo>
                      <a:lnTo>
                        <a:pt x="588" y="354"/>
                      </a:lnTo>
                      <a:lnTo>
                        <a:pt x="588" y="348"/>
                      </a:lnTo>
                      <a:lnTo>
                        <a:pt x="594" y="348"/>
                      </a:lnTo>
                      <a:lnTo>
                        <a:pt x="594" y="348"/>
                      </a:lnTo>
                      <a:lnTo>
                        <a:pt x="594" y="348"/>
                      </a:lnTo>
                      <a:lnTo>
                        <a:pt x="600" y="348"/>
                      </a:lnTo>
                      <a:lnTo>
                        <a:pt x="600" y="348"/>
                      </a:lnTo>
                      <a:lnTo>
                        <a:pt x="600" y="348"/>
                      </a:lnTo>
                      <a:lnTo>
                        <a:pt x="600" y="354"/>
                      </a:lnTo>
                      <a:lnTo>
                        <a:pt x="606" y="354"/>
                      </a:lnTo>
                      <a:lnTo>
                        <a:pt x="606" y="354"/>
                      </a:lnTo>
                      <a:lnTo>
                        <a:pt x="606" y="360"/>
                      </a:lnTo>
                      <a:lnTo>
                        <a:pt x="606" y="360"/>
                      </a:lnTo>
                      <a:lnTo>
                        <a:pt x="606" y="360"/>
                      </a:lnTo>
                      <a:lnTo>
                        <a:pt x="612" y="366"/>
                      </a:lnTo>
                      <a:lnTo>
                        <a:pt x="612" y="366"/>
                      </a:lnTo>
                      <a:lnTo>
                        <a:pt x="612" y="366"/>
                      </a:lnTo>
                      <a:lnTo>
                        <a:pt x="630" y="378"/>
                      </a:lnTo>
                      <a:lnTo>
                        <a:pt x="630" y="378"/>
                      </a:lnTo>
                      <a:lnTo>
                        <a:pt x="630" y="378"/>
                      </a:lnTo>
                      <a:lnTo>
                        <a:pt x="630" y="378"/>
                      </a:lnTo>
                      <a:lnTo>
                        <a:pt x="630" y="378"/>
                      </a:lnTo>
                      <a:lnTo>
                        <a:pt x="648" y="372"/>
                      </a:lnTo>
                      <a:lnTo>
                        <a:pt x="648" y="372"/>
                      </a:lnTo>
                      <a:lnTo>
                        <a:pt x="648" y="372"/>
                      </a:lnTo>
                      <a:lnTo>
                        <a:pt x="648" y="366"/>
                      </a:lnTo>
                      <a:lnTo>
                        <a:pt x="654" y="366"/>
                      </a:lnTo>
                      <a:lnTo>
                        <a:pt x="654" y="366"/>
                      </a:lnTo>
                      <a:lnTo>
                        <a:pt x="654" y="360"/>
                      </a:lnTo>
                      <a:lnTo>
                        <a:pt x="654" y="360"/>
                      </a:lnTo>
                      <a:lnTo>
                        <a:pt x="654" y="360"/>
                      </a:lnTo>
                      <a:lnTo>
                        <a:pt x="654" y="360"/>
                      </a:lnTo>
                      <a:lnTo>
                        <a:pt x="654" y="360"/>
                      </a:lnTo>
                      <a:lnTo>
                        <a:pt x="660" y="354"/>
                      </a:lnTo>
                      <a:lnTo>
                        <a:pt x="660" y="354"/>
                      </a:lnTo>
                      <a:lnTo>
                        <a:pt x="660" y="348"/>
                      </a:lnTo>
                      <a:lnTo>
                        <a:pt x="666" y="348"/>
                      </a:lnTo>
                      <a:lnTo>
                        <a:pt x="666" y="348"/>
                      </a:lnTo>
                      <a:lnTo>
                        <a:pt x="666" y="348"/>
                      </a:lnTo>
                      <a:lnTo>
                        <a:pt x="666" y="348"/>
                      </a:lnTo>
                      <a:lnTo>
                        <a:pt x="672" y="348"/>
                      </a:lnTo>
                      <a:lnTo>
                        <a:pt x="672" y="348"/>
                      </a:lnTo>
                      <a:lnTo>
                        <a:pt x="672" y="348"/>
                      </a:lnTo>
                      <a:lnTo>
                        <a:pt x="672" y="348"/>
                      </a:lnTo>
                      <a:lnTo>
                        <a:pt x="678" y="354"/>
                      </a:lnTo>
                      <a:lnTo>
                        <a:pt x="678" y="354"/>
                      </a:lnTo>
                      <a:lnTo>
                        <a:pt x="678" y="360"/>
                      </a:lnTo>
                      <a:lnTo>
                        <a:pt x="678" y="360"/>
                      </a:lnTo>
                      <a:lnTo>
                        <a:pt x="678" y="360"/>
                      </a:lnTo>
                      <a:lnTo>
                        <a:pt x="684" y="360"/>
                      </a:lnTo>
                      <a:lnTo>
                        <a:pt x="684" y="366"/>
                      </a:lnTo>
                      <a:lnTo>
                        <a:pt x="684" y="366"/>
                      </a:lnTo>
                      <a:lnTo>
                        <a:pt x="702" y="378"/>
                      </a:lnTo>
                      <a:lnTo>
                        <a:pt x="702" y="378"/>
                      </a:lnTo>
                      <a:lnTo>
                        <a:pt x="702" y="378"/>
                      </a:lnTo>
                      <a:lnTo>
                        <a:pt x="702" y="378"/>
                      </a:lnTo>
                      <a:lnTo>
                        <a:pt x="702" y="378"/>
                      </a:lnTo>
                      <a:lnTo>
                        <a:pt x="720" y="372"/>
                      </a:lnTo>
                      <a:lnTo>
                        <a:pt x="720" y="372"/>
                      </a:lnTo>
                      <a:lnTo>
                        <a:pt x="720" y="372"/>
                      </a:lnTo>
                      <a:lnTo>
                        <a:pt x="720" y="366"/>
                      </a:lnTo>
                      <a:lnTo>
                        <a:pt x="726" y="366"/>
                      </a:lnTo>
                      <a:lnTo>
                        <a:pt x="726" y="366"/>
                      </a:lnTo>
                      <a:lnTo>
                        <a:pt x="726" y="366"/>
                      </a:lnTo>
                      <a:lnTo>
                        <a:pt x="726" y="360"/>
                      </a:lnTo>
                      <a:lnTo>
                        <a:pt x="726" y="360"/>
                      </a:lnTo>
                      <a:lnTo>
                        <a:pt x="732" y="360"/>
                      </a:lnTo>
                      <a:lnTo>
                        <a:pt x="732" y="360"/>
                      </a:lnTo>
                      <a:lnTo>
                        <a:pt x="732" y="354"/>
                      </a:lnTo>
                      <a:lnTo>
                        <a:pt x="732" y="354"/>
                      </a:lnTo>
                      <a:lnTo>
                        <a:pt x="732" y="354"/>
                      </a:lnTo>
                      <a:lnTo>
                        <a:pt x="738" y="348"/>
                      </a:lnTo>
                      <a:lnTo>
                        <a:pt x="738" y="348"/>
                      </a:lnTo>
                      <a:lnTo>
                        <a:pt x="738" y="348"/>
                      </a:lnTo>
                      <a:lnTo>
                        <a:pt x="738" y="348"/>
                      </a:lnTo>
                      <a:lnTo>
                        <a:pt x="744" y="348"/>
                      </a:lnTo>
                      <a:lnTo>
                        <a:pt x="744" y="348"/>
                      </a:lnTo>
                      <a:lnTo>
                        <a:pt x="744" y="348"/>
                      </a:lnTo>
                      <a:lnTo>
                        <a:pt x="744" y="354"/>
                      </a:lnTo>
                      <a:lnTo>
                        <a:pt x="750" y="354"/>
                      </a:lnTo>
                      <a:lnTo>
                        <a:pt x="750" y="354"/>
                      </a:lnTo>
                      <a:lnTo>
                        <a:pt x="750" y="360"/>
                      </a:lnTo>
                      <a:lnTo>
                        <a:pt x="750" y="360"/>
                      </a:lnTo>
                      <a:lnTo>
                        <a:pt x="756" y="360"/>
                      </a:lnTo>
                      <a:lnTo>
                        <a:pt x="756" y="366"/>
                      </a:lnTo>
                      <a:lnTo>
                        <a:pt x="756" y="366"/>
                      </a:lnTo>
                      <a:lnTo>
                        <a:pt x="756" y="366"/>
                      </a:lnTo>
                      <a:lnTo>
                        <a:pt x="774" y="378"/>
                      </a:lnTo>
                      <a:lnTo>
                        <a:pt x="774" y="378"/>
                      </a:lnTo>
                      <a:lnTo>
                        <a:pt x="774" y="378"/>
                      </a:lnTo>
                      <a:lnTo>
                        <a:pt x="774" y="378"/>
                      </a:lnTo>
                      <a:lnTo>
                        <a:pt x="774" y="378"/>
                      </a:lnTo>
                      <a:lnTo>
                        <a:pt x="792" y="372"/>
                      </a:lnTo>
                      <a:lnTo>
                        <a:pt x="792" y="372"/>
                      </a:lnTo>
                      <a:lnTo>
                        <a:pt x="792" y="372"/>
                      </a:lnTo>
                      <a:lnTo>
                        <a:pt x="798" y="366"/>
                      </a:lnTo>
                      <a:lnTo>
                        <a:pt x="798" y="366"/>
                      </a:lnTo>
                      <a:lnTo>
                        <a:pt x="798" y="366"/>
                      </a:lnTo>
                      <a:lnTo>
                        <a:pt x="798" y="366"/>
                      </a:lnTo>
                      <a:lnTo>
                        <a:pt x="798" y="360"/>
                      </a:lnTo>
                      <a:lnTo>
                        <a:pt x="804" y="360"/>
                      </a:lnTo>
                      <a:lnTo>
                        <a:pt x="804" y="360"/>
                      </a:lnTo>
                      <a:lnTo>
                        <a:pt x="804" y="360"/>
                      </a:lnTo>
                      <a:lnTo>
                        <a:pt x="804" y="354"/>
                      </a:lnTo>
                      <a:lnTo>
                        <a:pt x="804" y="354"/>
                      </a:lnTo>
                      <a:lnTo>
                        <a:pt x="804" y="354"/>
                      </a:lnTo>
                      <a:lnTo>
                        <a:pt x="810" y="348"/>
                      </a:lnTo>
                      <a:lnTo>
                        <a:pt x="810" y="348"/>
                      </a:lnTo>
                      <a:lnTo>
                        <a:pt x="810" y="348"/>
                      </a:lnTo>
                      <a:lnTo>
                        <a:pt x="810" y="348"/>
                      </a:lnTo>
                      <a:lnTo>
                        <a:pt x="816" y="348"/>
                      </a:lnTo>
                      <a:lnTo>
                        <a:pt x="816" y="348"/>
                      </a:lnTo>
                      <a:lnTo>
                        <a:pt x="816" y="348"/>
                      </a:lnTo>
                      <a:lnTo>
                        <a:pt x="822" y="348"/>
                      </a:lnTo>
                      <a:lnTo>
                        <a:pt x="822" y="354"/>
                      </a:lnTo>
                      <a:lnTo>
                        <a:pt x="822" y="354"/>
                      </a:lnTo>
                      <a:lnTo>
                        <a:pt x="822" y="360"/>
                      </a:lnTo>
                      <a:lnTo>
                        <a:pt x="822" y="360"/>
                      </a:lnTo>
                      <a:lnTo>
                        <a:pt x="828" y="360"/>
                      </a:lnTo>
                      <a:lnTo>
                        <a:pt x="828" y="360"/>
                      </a:lnTo>
                      <a:lnTo>
                        <a:pt x="828" y="366"/>
                      </a:lnTo>
                      <a:lnTo>
                        <a:pt x="828" y="366"/>
                      </a:lnTo>
                      <a:lnTo>
                        <a:pt x="846" y="378"/>
                      </a:lnTo>
                      <a:lnTo>
                        <a:pt x="846" y="378"/>
                      </a:lnTo>
                      <a:lnTo>
                        <a:pt x="846" y="378"/>
                      </a:lnTo>
                      <a:lnTo>
                        <a:pt x="846" y="378"/>
                      </a:lnTo>
                      <a:lnTo>
                        <a:pt x="852" y="378"/>
                      </a:lnTo>
                      <a:lnTo>
                        <a:pt x="864" y="372"/>
                      </a:lnTo>
                      <a:lnTo>
                        <a:pt x="864" y="372"/>
                      </a:lnTo>
                      <a:lnTo>
                        <a:pt x="864" y="372"/>
                      </a:lnTo>
                      <a:lnTo>
                        <a:pt x="870" y="366"/>
                      </a:lnTo>
                      <a:lnTo>
                        <a:pt x="870" y="366"/>
                      </a:lnTo>
                      <a:lnTo>
                        <a:pt x="870" y="366"/>
                      </a:lnTo>
                      <a:lnTo>
                        <a:pt x="870" y="360"/>
                      </a:lnTo>
                      <a:lnTo>
                        <a:pt x="870" y="360"/>
                      </a:lnTo>
                      <a:lnTo>
                        <a:pt x="876" y="360"/>
                      </a:lnTo>
                      <a:lnTo>
                        <a:pt x="876" y="360"/>
                      </a:lnTo>
                      <a:lnTo>
                        <a:pt x="876" y="360"/>
                      </a:lnTo>
                      <a:lnTo>
                        <a:pt x="876" y="354"/>
                      </a:lnTo>
                      <a:lnTo>
                        <a:pt x="876" y="354"/>
                      </a:lnTo>
                      <a:lnTo>
                        <a:pt x="876" y="348"/>
                      </a:lnTo>
                      <a:lnTo>
                        <a:pt x="882" y="348"/>
                      </a:lnTo>
                      <a:lnTo>
                        <a:pt x="882" y="348"/>
                      </a:lnTo>
                      <a:lnTo>
                        <a:pt x="882" y="348"/>
                      </a:lnTo>
                      <a:lnTo>
                        <a:pt x="888" y="348"/>
                      </a:lnTo>
                      <a:lnTo>
                        <a:pt x="888" y="348"/>
                      </a:lnTo>
                      <a:lnTo>
                        <a:pt x="888" y="348"/>
                      </a:lnTo>
                      <a:lnTo>
                        <a:pt x="888" y="348"/>
                      </a:lnTo>
                      <a:lnTo>
                        <a:pt x="894" y="348"/>
                      </a:lnTo>
                      <a:lnTo>
                        <a:pt x="894" y="354"/>
                      </a:lnTo>
                      <a:lnTo>
                        <a:pt x="894" y="354"/>
                      </a:lnTo>
                      <a:lnTo>
                        <a:pt x="894" y="360"/>
                      </a:lnTo>
                      <a:lnTo>
                        <a:pt x="894" y="360"/>
                      </a:lnTo>
                      <a:lnTo>
                        <a:pt x="900" y="360"/>
                      </a:lnTo>
                      <a:lnTo>
                        <a:pt x="900" y="360"/>
                      </a:lnTo>
                      <a:lnTo>
                        <a:pt x="900" y="366"/>
                      </a:lnTo>
                      <a:lnTo>
                        <a:pt x="900" y="366"/>
                      </a:lnTo>
                      <a:lnTo>
                        <a:pt x="918" y="378"/>
                      </a:lnTo>
                      <a:lnTo>
                        <a:pt x="918" y="378"/>
                      </a:lnTo>
                      <a:lnTo>
                        <a:pt x="918" y="378"/>
                      </a:lnTo>
                      <a:lnTo>
                        <a:pt x="918" y="378"/>
                      </a:lnTo>
                      <a:lnTo>
                        <a:pt x="924" y="378"/>
                      </a:lnTo>
                      <a:lnTo>
                        <a:pt x="936" y="372"/>
                      </a:lnTo>
                      <a:lnTo>
                        <a:pt x="936" y="372"/>
                      </a:lnTo>
                      <a:lnTo>
                        <a:pt x="936" y="372"/>
                      </a:lnTo>
                      <a:lnTo>
                        <a:pt x="942" y="366"/>
                      </a:lnTo>
                      <a:lnTo>
                        <a:pt x="942" y="366"/>
                      </a:lnTo>
                      <a:lnTo>
                        <a:pt x="942" y="366"/>
                      </a:lnTo>
                      <a:lnTo>
                        <a:pt x="942" y="366"/>
                      </a:lnTo>
                      <a:lnTo>
                        <a:pt x="942" y="360"/>
                      </a:lnTo>
                      <a:lnTo>
                        <a:pt x="948" y="360"/>
                      </a:lnTo>
                      <a:lnTo>
                        <a:pt x="948" y="360"/>
                      </a:lnTo>
                      <a:lnTo>
                        <a:pt x="948" y="360"/>
                      </a:lnTo>
                      <a:lnTo>
                        <a:pt x="948" y="354"/>
                      </a:lnTo>
                      <a:lnTo>
                        <a:pt x="948" y="354"/>
                      </a:lnTo>
                      <a:lnTo>
                        <a:pt x="954" y="354"/>
                      </a:lnTo>
                      <a:lnTo>
                        <a:pt x="954" y="348"/>
                      </a:lnTo>
                      <a:lnTo>
                        <a:pt x="954" y="348"/>
                      </a:lnTo>
                      <a:lnTo>
                        <a:pt x="954" y="348"/>
                      </a:lnTo>
                      <a:lnTo>
                        <a:pt x="960" y="348"/>
                      </a:lnTo>
                      <a:lnTo>
                        <a:pt x="960" y="348"/>
                      </a:lnTo>
                      <a:lnTo>
                        <a:pt x="960" y="348"/>
                      </a:lnTo>
                      <a:lnTo>
                        <a:pt x="960" y="348"/>
                      </a:lnTo>
                      <a:lnTo>
                        <a:pt x="966" y="354"/>
                      </a:lnTo>
                      <a:lnTo>
                        <a:pt x="966" y="354"/>
                      </a:lnTo>
                      <a:lnTo>
                        <a:pt x="966" y="354"/>
                      </a:lnTo>
                      <a:lnTo>
                        <a:pt x="966" y="360"/>
                      </a:lnTo>
                      <a:lnTo>
                        <a:pt x="966" y="360"/>
                      </a:lnTo>
                      <a:lnTo>
                        <a:pt x="972" y="360"/>
                      </a:lnTo>
                      <a:lnTo>
                        <a:pt x="972" y="366"/>
                      </a:lnTo>
                      <a:lnTo>
                        <a:pt x="972" y="366"/>
                      </a:lnTo>
                      <a:lnTo>
                        <a:pt x="972" y="366"/>
                      </a:lnTo>
                      <a:lnTo>
                        <a:pt x="990" y="378"/>
                      </a:lnTo>
                      <a:lnTo>
                        <a:pt x="990" y="378"/>
                      </a:lnTo>
                      <a:lnTo>
                        <a:pt x="990" y="378"/>
                      </a:lnTo>
                      <a:lnTo>
                        <a:pt x="990" y="378"/>
                      </a:lnTo>
                      <a:lnTo>
                        <a:pt x="996" y="378"/>
                      </a:lnTo>
                      <a:lnTo>
                        <a:pt x="1008" y="372"/>
                      </a:lnTo>
                      <a:lnTo>
                        <a:pt x="1008" y="372"/>
                      </a:lnTo>
                      <a:lnTo>
                        <a:pt x="1008" y="372"/>
                      </a:lnTo>
                      <a:lnTo>
                        <a:pt x="1014" y="366"/>
                      </a:lnTo>
                      <a:lnTo>
                        <a:pt x="1014" y="366"/>
                      </a:lnTo>
                      <a:lnTo>
                        <a:pt x="1014" y="366"/>
                      </a:lnTo>
                      <a:lnTo>
                        <a:pt x="1014" y="360"/>
                      </a:lnTo>
                      <a:lnTo>
                        <a:pt x="1020" y="360"/>
                      </a:lnTo>
                      <a:lnTo>
                        <a:pt x="1020" y="360"/>
                      </a:lnTo>
                      <a:lnTo>
                        <a:pt x="1020" y="360"/>
                      </a:lnTo>
                      <a:lnTo>
                        <a:pt x="1020" y="360"/>
                      </a:lnTo>
                      <a:lnTo>
                        <a:pt x="1020" y="354"/>
                      </a:lnTo>
                      <a:lnTo>
                        <a:pt x="1020" y="354"/>
                      </a:lnTo>
                      <a:lnTo>
                        <a:pt x="1026" y="348"/>
                      </a:lnTo>
                      <a:lnTo>
                        <a:pt x="1026" y="348"/>
                      </a:lnTo>
                      <a:lnTo>
                        <a:pt x="1026" y="348"/>
                      </a:lnTo>
                      <a:lnTo>
                        <a:pt x="1026" y="348"/>
                      </a:lnTo>
                      <a:lnTo>
                        <a:pt x="1032" y="348"/>
                      </a:lnTo>
                      <a:lnTo>
                        <a:pt x="1032" y="348"/>
                      </a:lnTo>
                      <a:lnTo>
                        <a:pt x="1032" y="348"/>
                      </a:lnTo>
                      <a:lnTo>
                        <a:pt x="1032" y="348"/>
                      </a:lnTo>
                      <a:lnTo>
                        <a:pt x="1038" y="348"/>
                      </a:lnTo>
                      <a:lnTo>
                        <a:pt x="1038" y="354"/>
                      </a:lnTo>
                      <a:lnTo>
                        <a:pt x="1038" y="354"/>
                      </a:lnTo>
                      <a:lnTo>
                        <a:pt x="1044" y="360"/>
                      </a:lnTo>
                      <a:lnTo>
                        <a:pt x="1044" y="360"/>
                      </a:lnTo>
                      <a:lnTo>
                        <a:pt x="1044" y="360"/>
                      </a:lnTo>
                      <a:lnTo>
                        <a:pt x="1044" y="360"/>
                      </a:lnTo>
                      <a:lnTo>
                        <a:pt x="1044" y="366"/>
                      </a:lnTo>
                      <a:lnTo>
                        <a:pt x="1044" y="366"/>
                      </a:lnTo>
                      <a:lnTo>
                        <a:pt x="1062" y="378"/>
                      </a:lnTo>
                      <a:lnTo>
                        <a:pt x="1062" y="378"/>
                      </a:lnTo>
                      <a:lnTo>
                        <a:pt x="1062" y="378"/>
                      </a:lnTo>
                      <a:lnTo>
                        <a:pt x="1062" y="378"/>
                      </a:lnTo>
                      <a:lnTo>
                        <a:pt x="1068" y="378"/>
                      </a:lnTo>
                      <a:lnTo>
                        <a:pt x="1080" y="372"/>
                      </a:lnTo>
                      <a:lnTo>
                        <a:pt x="1080" y="372"/>
                      </a:lnTo>
                      <a:lnTo>
                        <a:pt x="1086" y="372"/>
                      </a:lnTo>
                      <a:lnTo>
                        <a:pt x="1086" y="366"/>
                      </a:lnTo>
                      <a:lnTo>
                        <a:pt x="1086" y="366"/>
                      </a:lnTo>
                      <a:lnTo>
                        <a:pt x="1086" y="366"/>
                      </a:lnTo>
                      <a:lnTo>
                        <a:pt x="1086" y="360"/>
                      </a:lnTo>
                      <a:lnTo>
                        <a:pt x="1092" y="360"/>
                      </a:lnTo>
                      <a:lnTo>
                        <a:pt x="1092" y="360"/>
                      </a:lnTo>
                      <a:lnTo>
                        <a:pt x="1092" y="360"/>
                      </a:lnTo>
                      <a:lnTo>
                        <a:pt x="1092" y="360"/>
                      </a:lnTo>
                      <a:lnTo>
                        <a:pt x="1092" y="354"/>
                      </a:lnTo>
                      <a:lnTo>
                        <a:pt x="1092" y="354"/>
                      </a:lnTo>
                      <a:lnTo>
                        <a:pt x="1098" y="348"/>
                      </a:lnTo>
                      <a:lnTo>
                        <a:pt x="1098" y="348"/>
                      </a:lnTo>
                      <a:lnTo>
                        <a:pt x="1098" y="348"/>
                      </a:lnTo>
                      <a:lnTo>
                        <a:pt x="1098" y="348"/>
                      </a:lnTo>
                      <a:lnTo>
                        <a:pt x="1104" y="348"/>
                      </a:lnTo>
                      <a:lnTo>
                        <a:pt x="1104" y="348"/>
                      </a:lnTo>
                      <a:lnTo>
                        <a:pt x="1104" y="348"/>
                      </a:lnTo>
                      <a:lnTo>
                        <a:pt x="1110" y="348"/>
                      </a:lnTo>
                      <a:lnTo>
                        <a:pt x="1110" y="348"/>
                      </a:lnTo>
                      <a:lnTo>
                        <a:pt x="1110" y="354"/>
                      </a:lnTo>
                      <a:lnTo>
                        <a:pt x="1110" y="354"/>
                      </a:lnTo>
                      <a:lnTo>
                        <a:pt x="1116" y="360"/>
                      </a:lnTo>
                      <a:lnTo>
                        <a:pt x="1116" y="360"/>
                      </a:lnTo>
                      <a:lnTo>
                        <a:pt x="1116" y="360"/>
                      </a:lnTo>
                      <a:lnTo>
                        <a:pt x="1116" y="360"/>
                      </a:lnTo>
                      <a:lnTo>
                        <a:pt x="1116" y="366"/>
                      </a:lnTo>
                      <a:lnTo>
                        <a:pt x="1116" y="366"/>
                      </a:lnTo>
                      <a:lnTo>
                        <a:pt x="1134" y="378"/>
                      </a:lnTo>
                      <a:lnTo>
                        <a:pt x="1134" y="378"/>
                      </a:lnTo>
                      <a:lnTo>
                        <a:pt x="1134" y="378"/>
                      </a:lnTo>
                      <a:lnTo>
                        <a:pt x="1140" y="378"/>
                      </a:lnTo>
                      <a:lnTo>
                        <a:pt x="1140" y="378"/>
                      </a:lnTo>
                      <a:lnTo>
                        <a:pt x="1158" y="372"/>
                      </a:lnTo>
                      <a:lnTo>
                        <a:pt x="1158" y="372"/>
                      </a:lnTo>
                      <a:lnTo>
                        <a:pt x="1158" y="372"/>
                      </a:lnTo>
                      <a:lnTo>
                        <a:pt x="1158" y="366"/>
                      </a:lnTo>
                      <a:lnTo>
                        <a:pt x="1158" y="366"/>
                      </a:lnTo>
                      <a:lnTo>
                        <a:pt x="1158" y="366"/>
                      </a:lnTo>
                      <a:lnTo>
                        <a:pt x="1158" y="366"/>
                      </a:lnTo>
                      <a:lnTo>
                        <a:pt x="1164" y="360"/>
                      </a:lnTo>
                      <a:lnTo>
                        <a:pt x="1164" y="360"/>
                      </a:lnTo>
                      <a:lnTo>
                        <a:pt x="1164" y="360"/>
                      </a:lnTo>
                      <a:lnTo>
                        <a:pt x="1164" y="360"/>
                      </a:lnTo>
                      <a:lnTo>
                        <a:pt x="1164" y="354"/>
                      </a:lnTo>
                      <a:lnTo>
                        <a:pt x="1164" y="354"/>
                      </a:lnTo>
                      <a:lnTo>
                        <a:pt x="1170" y="354"/>
                      </a:lnTo>
                      <a:lnTo>
                        <a:pt x="1170" y="348"/>
                      </a:lnTo>
                      <a:lnTo>
                        <a:pt x="1170" y="348"/>
                      </a:lnTo>
                      <a:lnTo>
                        <a:pt x="1176" y="348"/>
                      </a:lnTo>
                      <a:lnTo>
                        <a:pt x="1176" y="348"/>
                      </a:lnTo>
                      <a:lnTo>
                        <a:pt x="1176" y="348"/>
                      </a:lnTo>
                      <a:lnTo>
                        <a:pt x="1176" y="348"/>
                      </a:lnTo>
                      <a:lnTo>
                        <a:pt x="1182" y="348"/>
                      </a:lnTo>
                      <a:lnTo>
                        <a:pt x="1182" y="354"/>
                      </a:lnTo>
                      <a:lnTo>
                        <a:pt x="1182" y="354"/>
                      </a:lnTo>
                      <a:lnTo>
                        <a:pt x="1182" y="354"/>
                      </a:lnTo>
                      <a:lnTo>
                        <a:pt x="1188" y="360"/>
                      </a:lnTo>
                      <a:lnTo>
                        <a:pt x="1188" y="360"/>
                      </a:lnTo>
                      <a:lnTo>
                        <a:pt x="1188" y="360"/>
                      </a:lnTo>
                      <a:lnTo>
                        <a:pt x="1188" y="366"/>
                      </a:lnTo>
                      <a:lnTo>
                        <a:pt x="1188" y="366"/>
                      </a:lnTo>
                      <a:lnTo>
                        <a:pt x="1188" y="366"/>
                      </a:lnTo>
                      <a:lnTo>
                        <a:pt x="1206" y="378"/>
                      </a:lnTo>
                      <a:lnTo>
                        <a:pt x="1206" y="378"/>
                      </a:lnTo>
                      <a:lnTo>
                        <a:pt x="1206" y="378"/>
                      </a:lnTo>
                      <a:lnTo>
                        <a:pt x="1212" y="378"/>
                      </a:lnTo>
                      <a:lnTo>
                        <a:pt x="1212" y="378"/>
                      </a:lnTo>
                      <a:lnTo>
                        <a:pt x="1230" y="372"/>
                      </a:lnTo>
                      <a:lnTo>
                        <a:pt x="1230" y="372"/>
                      </a:lnTo>
                      <a:lnTo>
                        <a:pt x="1230" y="372"/>
                      </a:lnTo>
                      <a:lnTo>
                        <a:pt x="1230" y="366"/>
                      </a:lnTo>
                      <a:lnTo>
                        <a:pt x="1230" y="366"/>
                      </a:lnTo>
                      <a:lnTo>
                        <a:pt x="1230" y="366"/>
                      </a:lnTo>
                      <a:lnTo>
                        <a:pt x="1230" y="360"/>
                      </a:lnTo>
                      <a:lnTo>
                        <a:pt x="1236" y="360"/>
                      </a:lnTo>
                      <a:lnTo>
                        <a:pt x="1236" y="360"/>
                      </a:lnTo>
                      <a:lnTo>
                        <a:pt x="1236" y="360"/>
                      </a:lnTo>
                      <a:lnTo>
                        <a:pt x="1236" y="360"/>
                      </a:lnTo>
                      <a:lnTo>
                        <a:pt x="1236" y="354"/>
                      </a:lnTo>
                      <a:lnTo>
                        <a:pt x="1236" y="354"/>
                      </a:lnTo>
                      <a:lnTo>
                        <a:pt x="1242" y="348"/>
                      </a:lnTo>
                      <a:lnTo>
                        <a:pt x="1242" y="348"/>
                      </a:lnTo>
                      <a:lnTo>
                        <a:pt x="1242" y="348"/>
                      </a:lnTo>
                      <a:lnTo>
                        <a:pt x="1248" y="348"/>
                      </a:lnTo>
                      <a:lnTo>
                        <a:pt x="1248" y="348"/>
                      </a:lnTo>
                      <a:lnTo>
                        <a:pt x="1248" y="348"/>
                      </a:lnTo>
                      <a:lnTo>
                        <a:pt x="1248" y="348"/>
                      </a:lnTo>
                      <a:lnTo>
                        <a:pt x="1254" y="348"/>
                      </a:lnTo>
                      <a:lnTo>
                        <a:pt x="1254" y="348"/>
                      </a:lnTo>
                      <a:lnTo>
                        <a:pt x="1254" y="354"/>
                      </a:lnTo>
                      <a:lnTo>
                        <a:pt x="1254" y="354"/>
                      </a:lnTo>
                      <a:lnTo>
                        <a:pt x="1260" y="360"/>
                      </a:lnTo>
                      <a:lnTo>
                        <a:pt x="1260" y="360"/>
                      </a:lnTo>
                      <a:lnTo>
                        <a:pt x="1260" y="360"/>
                      </a:lnTo>
                      <a:lnTo>
                        <a:pt x="1260" y="360"/>
                      </a:lnTo>
                      <a:lnTo>
                        <a:pt x="1260" y="366"/>
                      </a:lnTo>
                      <a:lnTo>
                        <a:pt x="1260" y="366"/>
                      </a:lnTo>
                      <a:lnTo>
                        <a:pt x="1278" y="378"/>
                      </a:lnTo>
                      <a:lnTo>
                        <a:pt x="1278" y="378"/>
                      </a:lnTo>
                      <a:lnTo>
                        <a:pt x="1278" y="378"/>
                      </a:lnTo>
                      <a:lnTo>
                        <a:pt x="1284" y="378"/>
                      </a:lnTo>
                      <a:lnTo>
                        <a:pt x="1284" y="378"/>
                      </a:lnTo>
                      <a:lnTo>
                        <a:pt x="1302" y="372"/>
                      </a:lnTo>
                      <a:lnTo>
                        <a:pt x="1302" y="372"/>
                      </a:lnTo>
                      <a:lnTo>
                        <a:pt x="1302" y="372"/>
                      </a:lnTo>
                      <a:lnTo>
                        <a:pt x="1302" y="366"/>
                      </a:lnTo>
                      <a:lnTo>
                        <a:pt x="1302" y="366"/>
                      </a:lnTo>
                      <a:lnTo>
                        <a:pt x="1302" y="366"/>
                      </a:lnTo>
                      <a:lnTo>
                        <a:pt x="1308" y="360"/>
                      </a:lnTo>
                      <a:lnTo>
                        <a:pt x="1308" y="360"/>
                      </a:lnTo>
                      <a:lnTo>
                        <a:pt x="1308" y="360"/>
                      </a:lnTo>
                      <a:lnTo>
                        <a:pt x="1308" y="360"/>
                      </a:lnTo>
                      <a:lnTo>
                        <a:pt x="1308" y="360"/>
                      </a:lnTo>
                      <a:lnTo>
                        <a:pt x="1308" y="354"/>
                      </a:lnTo>
                      <a:lnTo>
                        <a:pt x="1314" y="354"/>
                      </a:lnTo>
                      <a:lnTo>
                        <a:pt x="1314" y="348"/>
                      </a:lnTo>
                      <a:lnTo>
                        <a:pt x="1314" y="348"/>
                      </a:lnTo>
                      <a:lnTo>
                        <a:pt x="1314" y="348"/>
                      </a:lnTo>
                      <a:lnTo>
                        <a:pt x="1320" y="348"/>
                      </a:lnTo>
                      <a:lnTo>
                        <a:pt x="1320" y="348"/>
                      </a:lnTo>
                      <a:lnTo>
                        <a:pt x="1320" y="348"/>
                      </a:lnTo>
                      <a:lnTo>
                        <a:pt x="1320" y="348"/>
                      </a:lnTo>
                      <a:lnTo>
                        <a:pt x="1326" y="348"/>
                      </a:lnTo>
                      <a:lnTo>
                        <a:pt x="1326" y="348"/>
                      </a:lnTo>
                      <a:lnTo>
                        <a:pt x="1326" y="354"/>
                      </a:lnTo>
                      <a:lnTo>
                        <a:pt x="1332" y="354"/>
                      </a:lnTo>
                      <a:lnTo>
                        <a:pt x="1332" y="360"/>
                      </a:lnTo>
                      <a:lnTo>
                        <a:pt x="1332" y="360"/>
                      </a:lnTo>
                      <a:lnTo>
                        <a:pt x="1332" y="360"/>
                      </a:lnTo>
                      <a:lnTo>
                        <a:pt x="1332" y="360"/>
                      </a:lnTo>
                      <a:lnTo>
                        <a:pt x="1332" y="366"/>
                      </a:lnTo>
                      <a:lnTo>
                        <a:pt x="1332" y="366"/>
                      </a:lnTo>
                      <a:lnTo>
                        <a:pt x="1350" y="378"/>
                      </a:lnTo>
                      <a:lnTo>
                        <a:pt x="1350" y="378"/>
                      </a:lnTo>
                      <a:lnTo>
                        <a:pt x="1350" y="378"/>
                      </a:lnTo>
                      <a:lnTo>
                        <a:pt x="1356" y="378"/>
                      </a:lnTo>
                      <a:lnTo>
                        <a:pt x="1356" y="378"/>
                      </a:lnTo>
                      <a:lnTo>
                        <a:pt x="1374" y="372"/>
                      </a:lnTo>
                      <a:lnTo>
                        <a:pt x="1374" y="372"/>
                      </a:lnTo>
                      <a:lnTo>
                        <a:pt x="1374" y="372"/>
                      </a:lnTo>
                      <a:lnTo>
                        <a:pt x="1374" y="366"/>
                      </a:lnTo>
                      <a:lnTo>
                        <a:pt x="1374" y="366"/>
                      </a:lnTo>
                      <a:lnTo>
                        <a:pt x="1374" y="366"/>
                      </a:lnTo>
                      <a:lnTo>
                        <a:pt x="1380" y="366"/>
                      </a:lnTo>
                      <a:lnTo>
                        <a:pt x="1380" y="360"/>
                      </a:lnTo>
                      <a:lnTo>
                        <a:pt x="1380" y="360"/>
                      </a:lnTo>
                      <a:lnTo>
                        <a:pt x="1380" y="360"/>
                      </a:lnTo>
                      <a:lnTo>
                        <a:pt x="1380" y="360"/>
                      </a:lnTo>
                      <a:lnTo>
                        <a:pt x="1380" y="354"/>
                      </a:lnTo>
                      <a:lnTo>
                        <a:pt x="1386" y="354"/>
                      </a:lnTo>
                      <a:lnTo>
                        <a:pt x="1386" y="354"/>
                      </a:lnTo>
                      <a:lnTo>
                        <a:pt x="1386" y="348"/>
                      </a:lnTo>
                      <a:lnTo>
                        <a:pt x="1386" y="348"/>
                      </a:lnTo>
                      <a:lnTo>
                        <a:pt x="1392" y="348"/>
                      </a:lnTo>
                      <a:lnTo>
                        <a:pt x="1392" y="348"/>
                      </a:lnTo>
                      <a:lnTo>
                        <a:pt x="1392" y="348"/>
                      </a:lnTo>
                      <a:lnTo>
                        <a:pt x="1392" y="348"/>
                      </a:lnTo>
                      <a:lnTo>
                        <a:pt x="1398" y="348"/>
                      </a:lnTo>
                      <a:lnTo>
                        <a:pt x="1398" y="348"/>
                      </a:lnTo>
                      <a:lnTo>
                        <a:pt x="1398" y="354"/>
                      </a:lnTo>
                      <a:lnTo>
                        <a:pt x="1404" y="354"/>
                      </a:lnTo>
                      <a:lnTo>
                        <a:pt x="1404" y="360"/>
                      </a:lnTo>
                      <a:lnTo>
                        <a:pt x="1404" y="360"/>
                      </a:lnTo>
                      <a:lnTo>
                        <a:pt x="1404" y="360"/>
                      </a:lnTo>
                      <a:lnTo>
                        <a:pt x="1404" y="360"/>
                      </a:lnTo>
                      <a:lnTo>
                        <a:pt x="1410" y="366"/>
                      </a:lnTo>
                      <a:lnTo>
                        <a:pt x="1410" y="366"/>
                      </a:lnTo>
                      <a:lnTo>
                        <a:pt x="1422" y="378"/>
                      </a:lnTo>
                      <a:lnTo>
                        <a:pt x="1422" y="378"/>
                      </a:lnTo>
                      <a:lnTo>
                        <a:pt x="1428" y="378"/>
                      </a:lnTo>
                      <a:lnTo>
                        <a:pt x="1428" y="378"/>
                      </a:lnTo>
                      <a:lnTo>
                        <a:pt x="1428" y="378"/>
                      </a:lnTo>
                      <a:lnTo>
                        <a:pt x="1446" y="372"/>
                      </a:lnTo>
                      <a:lnTo>
                        <a:pt x="1446" y="372"/>
                      </a:lnTo>
                      <a:lnTo>
                        <a:pt x="1446" y="366"/>
                      </a:lnTo>
                      <a:lnTo>
                        <a:pt x="1446" y="366"/>
                      </a:lnTo>
                      <a:lnTo>
                        <a:pt x="1446" y="366"/>
                      </a:lnTo>
                      <a:lnTo>
                        <a:pt x="1446" y="366"/>
                      </a:lnTo>
                      <a:lnTo>
                        <a:pt x="1452" y="360"/>
                      </a:lnTo>
                      <a:lnTo>
                        <a:pt x="1452" y="360"/>
                      </a:lnTo>
                      <a:lnTo>
                        <a:pt x="1452" y="360"/>
                      </a:lnTo>
                      <a:lnTo>
                        <a:pt x="1452" y="360"/>
                      </a:lnTo>
                      <a:lnTo>
                        <a:pt x="1452" y="360"/>
                      </a:lnTo>
                      <a:lnTo>
                        <a:pt x="1452" y="354"/>
                      </a:lnTo>
                      <a:lnTo>
                        <a:pt x="1458" y="354"/>
                      </a:lnTo>
                      <a:lnTo>
                        <a:pt x="1458" y="348"/>
                      </a:lnTo>
                      <a:lnTo>
                        <a:pt x="1458" y="348"/>
                      </a:lnTo>
                      <a:lnTo>
                        <a:pt x="1458" y="348"/>
                      </a:lnTo>
                      <a:lnTo>
                        <a:pt x="1464" y="348"/>
                      </a:lnTo>
                      <a:lnTo>
                        <a:pt x="1464" y="348"/>
                      </a:lnTo>
                      <a:lnTo>
                        <a:pt x="1464" y="348"/>
                      </a:lnTo>
                      <a:lnTo>
                        <a:pt x="1470" y="348"/>
                      </a:lnTo>
                      <a:lnTo>
                        <a:pt x="1470" y="348"/>
                      </a:lnTo>
                      <a:lnTo>
                        <a:pt x="1470" y="348"/>
                      </a:lnTo>
                      <a:lnTo>
                        <a:pt x="1470" y="354"/>
                      </a:lnTo>
                      <a:lnTo>
                        <a:pt x="1476" y="354"/>
                      </a:lnTo>
                      <a:lnTo>
                        <a:pt x="1476" y="360"/>
                      </a:lnTo>
                      <a:lnTo>
                        <a:pt x="1476" y="360"/>
                      </a:lnTo>
                      <a:lnTo>
                        <a:pt x="1476" y="360"/>
                      </a:lnTo>
                      <a:lnTo>
                        <a:pt x="1476" y="360"/>
                      </a:lnTo>
                      <a:lnTo>
                        <a:pt x="1482" y="366"/>
                      </a:lnTo>
                      <a:lnTo>
                        <a:pt x="1482" y="366"/>
                      </a:lnTo>
                      <a:lnTo>
                        <a:pt x="1494" y="378"/>
                      </a:lnTo>
                      <a:lnTo>
                        <a:pt x="1494" y="378"/>
                      </a:lnTo>
                      <a:lnTo>
                        <a:pt x="1500" y="378"/>
                      </a:lnTo>
                      <a:lnTo>
                        <a:pt x="1500" y="378"/>
                      </a:lnTo>
                      <a:lnTo>
                        <a:pt x="1500" y="378"/>
                      </a:lnTo>
                      <a:lnTo>
                        <a:pt x="1518" y="372"/>
                      </a:lnTo>
                      <a:lnTo>
                        <a:pt x="1518" y="372"/>
                      </a:lnTo>
                      <a:lnTo>
                        <a:pt x="1518" y="372"/>
                      </a:lnTo>
                      <a:lnTo>
                        <a:pt x="1518" y="366"/>
                      </a:lnTo>
                      <a:lnTo>
                        <a:pt x="1518" y="366"/>
                      </a:lnTo>
                      <a:lnTo>
                        <a:pt x="1524" y="366"/>
                      </a:lnTo>
                      <a:lnTo>
                        <a:pt x="1524" y="360"/>
                      </a:lnTo>
                      <a:lnTo>
                        <a:pt x="1524" y="360"/>
                      </a:lnTo>
                      <a:lnTo>
                        <a:pt x="1524" y="360"/>
                      </a:lnTo>
                      <a:lnTo>
                        <a:pt x="1524" y="360"/>
                      </a:lnTo>
                      <a:lnTo>
                        <a:pt x="1524" y="360"/>
                      </a:lnTo>
                      <a:lnTo>
                        <a:pt x="1524" y="354"/>
                      </a:lnTo>
                      <a:lnTo>
                        <a:pt x="1530" y="354"/>
                      </a:lnTo>
                      <a:lnTo>
                        <a:pt x="1530" y="348"/>
                      </a:lnTo>
                      <a:lnTo>
                        <a:pt x="1530" y="348"/>
                      </a:lnTo>
                      <a:lnTo>
                        <a:pt x="1536" y="348"/>
                      </a:lnTo>
                      <a:lnTo>
                        <a:pt x="1536" y="348"/>
                      </a:lnTo>
                      <a:lnTo>
                        <a:pt x="1536" y="348"/>
                      </a:lnTo>
                      <a:lnTo>
                        <a:pt x="1536" y="348"/>
                      </a:lnTo>
                      <a:lnTo>
                        <a:pt x="1542" y="348"/>
                      </a:lnTo>
                      <a:lnTo>
                        <a:pt x="1542" y="348"/>
                      </a:lnTo>
                      <a:lnTo>
                        <a:pt x="1542" y="348"/>
                      </a:lnTo>
                      <a:lnTo>
                        <a:pt x="1542" y="354"/>
                      </a:lnTo>
                      <a:lnTo>
                        <a:pt x="1548" y="354"/>
                      </a:lnTo>
                      <a:lnTo>
                        <a:pt x="1548" y="360"/>
                      </a:lnTo>
                      <a:lnTo>
                        <a:pt x="1548" y="360"/>
                      </a:lnTo>
                      <a:lnTo>
                        <a:pt x="1548" y="360"/>
                      </a:lnTo>
                      <a:lnTo>
                        <a:pt x="1548" y="360"/>
                      </a:lnTo>
                      <a:lnTo>
                        <a:pt x="1554" y="366"/>
                      </a:lnTo>
                      <a:lnTo>
                        <a:pt x="1554" y="366"/>
                      </a:lnTo>
                      <a:lnTo>
                        <a:pt x="1566" y="378"/>
                      </a:lnTo>
                      <a:lnTo>
                        <a:pt x="1566" y="378"/>
                      </a:lnTo>
                      <a:lnTo>
                        <a:pt x="1572" y="378"/>
                      </a:lnTo>
                      <a:lnTo>
                        <a:pt x="1572" y="378"/>
                      </a:lnTo>
                      <a:lnTo>
                        <a:pt x="1572" y="378"/>
                      </a:lnTo>
                      <a:lnTo>
                        <a:pt x="1590" y="372"/>
                      </a:lnTo>
                      <a:lnTo>
                        <a:pt x="1590" y="372"/>
                      </a:lnTo>
                      <a:lnTo>
                        <a:pt x="1590" y="372"/>
                      </a:lnTo>
                      <a:lnTo>
                        <a:pt x="1590" y="366"/>
                      </a:lnTo>
                      <a:lnTo>
                        <a:pt x="1590" y="366"/>
                      </a:lnTo>
                      <a:lnTo>
                        <a:pt x="1596" y="366"/>
                      </a:lnTo>
                      <a:lnTo>
                        <a:pt x="1596" y="360"/>
                      </a:lnTo>
                      <a:lnTo>
                        <a:pt x="1596" y="360"/>
                      </a:lnTo>
                      <a:lnTo>
                        <a:pt x="1596" y="360"/>
                      </a:lnTo>
                      <a:lnTo>
                        <a:pt x="1596" y="360"/>
                      </a:lnTo>
                      <a:lnTo>
                        <a:pt x="1596" y="360"/>
                      </a:lnTo>
                      <a:lnTo>
                        <a:pt x="1602" y="354"/>
                      </a:lnTo>
                      <a:lnTo>
                        <a:pt x="1602" y="354"/>
                      </a:lnTo>
                      <a:lnTo>
                        <a:pt x="1602" y="348"/>
                      </a:lnTo>
                      <a:lnTo>
                        <a:pt x="1602" y="348"/>
                      </a:lnTo>
                      <a:lnTo>
                        <a:pt x="1608" y="348"/>
                      </a:lnTo>
                      <a:lnTo>
                        <a:pt x="1608" y="348"/>
                      </a:lnTo>
                      <a:lnTo>
                        <a:pt x="1608" y="348"/>
                      </a:lnTo>
                      <a:lnTo>
                        <a:pt x="1608" y="348"/>
                      </a:lnTo>
                      <a:lnTo>
                        <a:pt x="1614" y="348"/>
                      </a:lnTo>
                      <a:lnTo>
                        <a:pt x="1614" y="348"/>
                      </a:lnTo>
                      <a:lnTo>
                        <a:pt x="1614" y="348"/>
                      </a:lnTo>
                      <a:lnTo>
                        <a:pt x="1614" y="354"/>
                      </a:lnTo>
                      <a:lnTo>
                        <a:pt x="1620" y="354"/>
                      </a:lnTo>
                      <a:lnTo>
                        <a:pt x="1620" y="360"/>
                      </a:lnTo>
                      <a:lnTo>
                        <a:pt x="1620" y="360"/>
                      </a:lnTo>
                      <a:lnTo>
                        <a:pt x="1620" y="360"/>
                      </a:lnTo>
                      <a:lnTo>
                        <a:pt x="1620" y="360"/>
                      </a:lnTo>
                      <a:lnTo>
                        <a:pt x="1626" y="366"/>
                      </a:lnTo>
                      <a:lnTo>
                        <a:pt x="1626" y="366"/>
                      </a:lnTo>
                      <a:lnTo>
                        <a:pt x="1638" y="378"/>
                      </a:lnTo>
                      <a:lnTo>
                        <a:pt x="1638" y="378"/>
                      </a:lnTo>
                      <a:lnTo>
                        <a:pt x="1644" y="378"/>
                      </a:lnTo>
                      <a:lnTo>
                        <a:pt x="1644" y="378"/>
                      </a:lnTo>
                      <a:lnTo>
                        <a:pt x="1644" y="378"/>
                      </a:lnTo>
                      <a:lnTo>
                        <a:pt x="1662" y="372"/>
                      </a:lnTo>
                      <a:lnTo>
                        <a:pt x="1662" y="372"/>
                      </a:lnTo>
                      <a:lnTo>
                        <a:pt x="1662" y="366"/>
                      </a:lnTo>
                      <a:lnTo>
                        <a:pt x="1662" y="366"/>
                      </a:lnTo>
                      <a:lnTo>
                        <a:pt x="1662" y="366"/>
                      </a:lnTo>
                      <a:lnTo>
                        <a:pt x="1668" y="366"/>
                      </a:lnTo>
                      <a:lnTo>
                        <a:pt x="1668" y="360"/>
                      </a:lnTo>
                      <a:lnTo>
                        <a:pt x="1668" y="360"/>
                      </a:lnTo>
                      <a:lnTo>
                        <a:pt x="1668" y="360"/>
                      </a:lnTo>
                      <a:lnTo>
                        <a:pt x="1668" y="360"/>
                      </a:lnTo>
                      <a:lnTo>
                        <a:pt x="1668" y="360"/>
                      </a:lnTo>
                      <a:lnTo>
                        <a:pt x="1674" y="354"/>
                      </a:lnTo>
                      <a:lnTo>
                        <a:pt x="1674" y="354"/>
                      </a:lnTo>
                      <a:lnTo>
                        <a:pt x="1674" y="348"/>
                      </a:lnTo>
                      <a:lnTo>
                        <a:pt x="1674" y="348"/>
                      </a:lnTo>
                      <a:lnTo>
                        <a:pt x="1680" y="348"/>
                      </a:lnTo>
                      <a:lnTo>
                        <a:pt x="1680" y="348"/>
                      </a:lnTo>
                      <a:lnTo>
                        <a:pt x="1680" y="348"/>
                      </a:lnTo>
                      <a:lnTo>
                        <a:pt x="1680" y="348"/>
                      </a:lnTo>
                      <a:lnTo>
                        <a:pt x="1686" y="348"/>
                      </a:lnTo>
                      <a:lnTo>
                        <a:pt x="1686" y="348"/>
                      </a:lnTo>
                      <a:lnTo>
                        <a:pt x="1686" y="348"/>
                      </a:lnTo>
                      <a:lnTo>
                        <a:pt x="1692" y="354"/>
                      </a:lnTo>
                      <a:lnTo>
                        <a:pt x="1692" y="354"/>
                      </a:lnTo>
                      <a:lnTo>
                        <a:pt x="1692" y="360"/>
                      </a:lnTo>
                      <a:lnTo>
                        <a:pt x="1692" y="360"/>
                      </a:lnTo>
                      <a:lnTo>
                        <a:pt x="1692" y="360"/>
                      </a:lnTo>
                      <a:lnTo>
                        <a:pt x="1698" y="360"/>
                      </a:lnTo>
                      <a:lnTo>
                        <a:pt x="1698" y="366"/>
                      </a:lnTo>
                      <a:lnTo>
                        <a:pt x="1698" y="366"/>
                      </a:lnTo>
                      <a:lnTo>
                        <a:pt x="1716" y="378"/>
                      </a:lnTo>
                      <a:lnTo>
                        <a:pt x="1716" y="378"/>
                      </a:lnTo>
                      <a:lnTo>
                        <a:pt x="1716" y="378"/>
                      </a:lnTo>
                      <a:lnTo>
                        <a:pt x="1716" y="378"/>
                      </a:lnTo>
                      <a:lnTo>
                        <a:pt x="1716" y="378"/>
                      </a:lnTo>
                      <a:lnTo>
                        <a:pt x="1734" y="372"/>
                      </a:lnTo>
                      <a:lnTo>
                        <a:pt x="1734" y="372"/>
                      </a:lnTo>
                      <a:lnTo>
                        <a:pt x="1734" y="372"/>
                      </a:lnTo>
                      <a:lnTo>
                        <a:pt x="1734" y="366"/>
                      </a:lnTo>
                      <a:lnTo>
                        <a:pt x="1740" y="366"/>
                      </a:lnTo>
                      <a:lnTo>
                        <a:pt x="1740" y="366"/>
                      </a:lnTo>
                      <a:lnTo>
                        <a:pt x="1740" y="360"/>
                      </a:lnTo>
                      <a:lnTo>
                        <a:pt x="1740" y="360"/>
                      </a:lnTo>
                      <a:lnTo>
                        <a:pt x="1740" y="360"/>
                      </a:lnTo>
                      <a:lnTo>
                        <a:pt x="1740" y="360"/>
                      </a:lnTo>
                      <a:lnTo>
                        <a:pt x="1740" y="360"/>
                      </a:lnTo>
                      <a:lnTo>
                        <a:pt x="1746" y="354"/>
                      </a:lnTo>
                      <a:lnTo>
                        <a:pt x="1746" y="354"/>
                      </a:lnTo>
                      <a:lnTo>
                        <a:pt x="1746" y="348"/>
                      </a:lnTo>
                      <a:lnTo>
                        <a:pt x="1746" y="348"/>
                      </a:lnTo>
                      <a:lnTo>
                        <a:pt x="1752" y="348"/>
                      </a:lnTo>
                      <a:lnTo>
                        <a:pt x="1752" y="348"/>
                      </a:lnTo>
                      <a:lnTo>
                        <a:pt x="1752" y="348"/>
                      </a:lnTo>
                      <a:lnTo>
                        <a:pt x="1758" y="348"/>
                      </a:lnTo>
                      <a:lnTo>
                        <a:pt x="1758" y="348"/>
                      </a:lnTo>
                      <a:lnTo>
                        <a:pt x="1758" y="348"/>
                      </a:lnTo>
                      <a:lnTo>
                        <a:pt x="1758" y="348"/>
                      </a:lnTo>
                      <a:lnTo>
                        <a:pt x="1764" y="354"/>
                      </a:lnTo>
                      <a:lnTo>
                        <a:pt x="1764" y="354"/>
                      </a:lnTo>
                      <a:lnTo>
                        <a:pt x="1764" y="360"/>
                      </a:lnTo>
                      <a:lnTo>
                        <a:pt x="1764" y="360"/>
                      </a:lnTo>
                      <a:lnTo>
                        <a:pt x="1764" y="360"/>
                      </a:lnTo>
                      <a:lnTo>
                        <a:pt x="1770" y="360"/>
                      </a:lnTo>
                      <a:lnTo>
                        <a:pt x="1770" y="366"/>
                      </a:lnTo>
                      <a:lnTo>
                        <a:pt x="1770" y="366"/>
                      </a:lnTo>
                      <a:lnTo>
                        <a:pt x="1788" y="378"/>
                      </a:lnTo>
                      <a:lnTo>
                        <a:pt x="1788" y="378"/>
                      </a:lnTo>
                      <a:lnTo>
                        <a:pt x="1788" y="378"/>
                      </a:lnTo>
                      <a:lnTo>
                        <a:pt x="1788" y="378"/>
                      </a:lnTo>
                      <a:lnTo>
                        <a:pt x="1788" y="378"/>
                      </a:lnTo>
                      <a:lnTo>
                        <a:pt x="1806" y="372"/>
                      </a:lnTo>
                      <a:lnTo>
                        <a:pt x="1806" y="372"/>
                      </a:lnTo>
                      <a:lnTo>
                        <a:pt x="1806" y="372"/>
                      </a:lnTo>
                      <a:lnTo>
                        <a:pt x="1806" y="366"/>
                      </a:lnTo>
                      <a:lnTo>
                        <a:pt x="1812" y="366"/>
                      </a:lnTo>
                      <a:lnTo>
                        <a:pt x="1812" y="366"/>
                      </a:lnTo>
                      <a:lnTo>
                        <a:pt x="1812" y="360"/>
                      </a:lnTo>
                      <a:lnTo>
                        <a:pt x="1812" y="360"/>
                      </a:lnTo>
                      <a:lnTo>
                        <a:pt x="1812" y="360"/>
                      </a:lnTo>
                      <a:lnTo>
                        <a:pt x="1812" y="360"/>
                      </a:lnTo>
                      <a:lnTo>
                        <a:pt x="1812" y="360"/>
                      </a:lnTo>
                      <a:lnTo>
                        <a:pt x="1818" y="354"/>
                      </a:lnTo>
                      <a:lnTo>
                        <a:pt x="1818" y="354"/>
                      </a:lnTo>
                      <a:lnTo>
                        <a:pt x="1818" y="348"/>
                      </a:lnTo>
                      <a:lnTo>
                        <a:pt x="1824" y="348"/>
                      </a:lnTo>
                      <a:lnTo>
                        <a:pt x="1824" y="348"/>
                      </a:lnTo>
                      <a:lnTo>
                        <a:pt x="1824" y="348"/>
                      </a:lnTo>
                      <a:lnTo>
                        <a:pt x="1824" y="348"/>
                      </a:lnTo>
                      <a:lnTo>
                        <a:pt x="1830" y="348"/>
                      </a:lnTo>
                      <a:lnTo>
                        <a:pt x="1830" y="348"/>
                      </a:lnTo>
                      <a:lnTo>
                        <a:pt x="1830" y="348"/>
                      </a:lnTo>
                      <a:lnTo>
                        <a:pt x="1830" y="348"/>
                      </a:lnTo>
                      <a:lnTo>
                        <a:pt x="1836" y="354"/>
                      </a:lnTo>
                      <a:lnTo>
                        <a:pt x="1836" y="354"/>
                      </a:lnTo>
                      <a:lnTo>
                        <a:pt x="1836" y="360"/>
                      </a:lnTo>
                      <a:lnTo>
                        <a:pt x="1836" y="360"/>
                      </a:lnTo>
                      <a:lnTo>
                        <a:pt x="1836" y="360"/>
                      </a:lnTo>
                      <a:lnTo>
                        <a:pt x="1842" y="360"/>
                      </a:lnTo>
                      <a:lnTo>
                        <a:pt x="1842" y="366"/>
                      </a:lnTo>
                      <a:lnTo>
                        <a:pt x="1842" y="366"/>
                      </a:lnTo>
                      <a:lnTo>
                        <a:pt x="1860" y="378"/>
                      </a:lnTo>
                      <a:lnTo>
                        <a:pt x="1860" y="378"/>
                      </a:lnTo>
                      <a:lnTo>
                        <a:pt x="1860" y="378"/>
                      </a:lnTo>
                      <a:lnTo>
                        <a:pt x="1860" y="378"/>
                      </a:lnTo>
                      <a:lnTo>
                        <a:pt x="1860" y="378"/>
                      </a:lnTo>
                      <a:lnTo>
                        <a:pt x="1878" y="372"/>
                      </a:lnTo>
                      <a:lnTo>
                        <a:pt x="1878" y="372"/>
                      </a:lnTo>
                      <a:lnTo>
                        <a:pt x="1878" y="366"/>
                      </a:lnTo>
                      <a:lnTo>
                        <a:pt x="1878" y="366"/>
                      </a:lnTo>
                      <a:lnTo>
                        <a:pt x="1884" y="366"/>
                      </a:lnTo>
                      <a:lnTo>
                        <a:pt x="1884" y="366"/>
                      </a:lnTo>
                      <a:lnTo>
                        <a:pt x="1884" y="360"/>
                      </a:lnTo>
                      <a:lnTo>
                        <a:pt x="1884" y="360"/>
                      </a:lnTo>
                      <a:lnTo>
                        <a:pt x="1884" y="360"/>
                      </a:lnTo>
                      <a:lnTo>
                        <a:pt x="1884" y="360"/>
                      </a:lnTo>
                      <a:lnTo>
                        <a:pt x="1884" y="360"/>
                      </a:lnTo>
                      <a:lnTo>
                        <a:pt x="1890" y="354"/>
                      </a:lnTo>
                      <a:lnTo>
                        <a:pt x="1890" y="354"/>
                      </a:lnTo>
                      <a:lnTo>
                        <a:pt x="1890" y="348"/>
                      </a:lnTo>
                      <a:lnTo>
                        <a:pt x="1896" y="348"/>
                      </a:lnTo>
                      <a:lnTo>
                        <a:pt x="1896" y="348"/>
                      </a:lnTo>
                      <a:lnTo>
                        <a:pt x="1896" y="348"/>
                      </a:lnTo>
                      <a:lnTo>
                        <a:pt x="1896" y="348"/>
                      </a:lnTo>
                      <a:lnTo>
                        <a:pt x="1902" y="348"/>
                      </a:lnTo>
                      <a:lnTo>
                        <a:pt x="1902" y="348"/>
                      </a:lnTo>
                      <a:lnTo>
                        <a:pt x="1902" y="348"/>
                      </a:lnTo>
                      <a:lnTo>
                        <a:pt x="1902" y="348"/>
                      </a:lnTo>
                      <a:lnTo>
                        <a:pt x="1908" y="354"/>
                      </a:lnTo>
                      <a:lnTo>
                        <a:pt x="1908" y="354"/>
                      </a:lnTo>
                      <a:lnTo>
                        <a:pt x="1908" y="360"/>
                      </a:lnTo>
                      <a:lnTo>
                        <a:pt x="1908" y="360"/>
                      </a:lnTo>
                      <a:lnTo>
                        <a:pt x="1908" y="360"/>
                      </a:lnTo>
                      <a:lnTo>
                        <a:pt x="1914" y="360"/>
                      </a:lnTo>
                      <a:lnTo>
                        <a:pt x="1914" y="366"/>
                      </a:lnTo>
                      <a:lnTo>
                        <a:pt x="1914" y="366"/>
                      </a:lnTo>
                      <a:lnTo>
                        <a:pt x="1932" y="378"/>
                      </a:lnTo>
                      <a:lnTo>
                        <a:pt x="1932" y="378"/>
                      </a:lnTo>
                      <a:lnTo>
                        <a:pt x="1932" y="378"/>
                      </a:lnTo>
                      <a:lnTo>
                        <a:pt x="1932" y="378"/>
                      </a:lnTo>
                      <a:lnTo>
                        <a:pt x="1932" y="378"/>
                      </a:lnTo>
                      <a:lnTo>
                        <a:pt x="1950" y="372"/>
                      </a:lnTo>
                      <a:lnTo>
                        <a:pt x="1950" y="372"/>
                      </a:lnTo>
                      <a:lnTo>
                        <a:pt x="1950" y="372"/>
                      </a:lnTo>
                      <a:lnTo>
                        <a:pt x="1950" y="366"/>
                      </a:lnTo>
                      <a:lnTo>
                        <a:pt x="1956" y="366"/>
                      </a:lnTo>
                      <a:lnTo>
                        <a:pt x="1956" y="366"/>
                      </a:lnTo>
                      <a:lnTo>
                        <a:pt x="1956" y="360"/>
                      </a:lnTo>
                      <a:lnTo>
                        <a:pt x="1956" y="360"/>
                      </a:lnTo>
                      <a:lnTo>
                        <a:pt x="1956" y="360"/>
                      </a:lnTo>
                      <a:lnTo>
                        <a:pt x="1962" y="360"/>
                      </a:lnTo>
                      <a:lnTo>
                        <a:pt x="1962" y="360"/>
                      </a:lnTo>
                      <a:lnTo>
                        <a:pt x="1962" y="354"/>
                      </a:lnTo>
                      <a:lnTo>
                        <a:pt x="1962" y="354"/>
                      </a:lnTo>
                      <a:lnTo>
                        <a:pt x="1962" y="348"/>
                      </a:lnTo>
                      <a:lnTo>
                        <a:pt x="1968" y="348"/>
                      </a:lnTo>
                      <a:lnTo>
                        <a:pt x="1968" y="348"/>
                      </a:lnTo>
                      <a:lnTo>
                        <a:pt x="1968" y="348"/>
                      </a:lnTo>
                      <a:lnTo>
                        <a:pt x="1968" y="348"/>
                      </a:lnTo>
                      <a:lnTo>
                        <a:pt x="1974" y="348"/>
                      </a:lnTo>
                      <a:lnTo>
                        <a:pt x="1974" y="348"/>
                      </a:lnTo>
                      <a:lnTo>
                        <a:pt x="1974" y="348"/>
                      </a:lnTo>
                      <a:lnTo>
                        <a:pt x="1980" y="348"/>
                      </a:lnTo>
                      <a:lnTo>
                        <a:pt x="1980" y="354"/>
                      </a:lnTo>
                      <a:lnTo>
                        <a:pt x="1980" y="354"/>
                      </a:lnTo>
                      <a:lnTo>
                        <a:pt x="1980" y="360"/>
                      </a:lnTo>
                      <a:lnTo>
                        <a:pt x="1980" y="360"/>
                      </a:lnTo>
                      <a:lnTo>
                        <a:pt x="1986" y="360"/>
                      </a:lnTo>
                      <a:lnTo>
                        <a:pt x="1986" y="360"/>
                      </a:lnTo>
                      <a:lnTo>
                        <a:pt x="1986" y="366"/>
                      </a:lnTo>
                      <a:lnTo>
                        <a:pt x="1986" y="366"/>
                      </a:lnTo>
                      <a:lnTo>
                        <a:pt x="1986" y="366"/>
                      </a:lnTo>
                      <a:lnTo>
                        <a:pt x="1986" y="366"/>
                      </a:lnTo>
                      <a:lnTo>
                        <a:pt x="1992" y="372"/>
                      </a:lnTo>
                      <a:lnTo>
                        <a:pt x="1992" y="372"/>
                      </a:lnTo>
                      <a:lnTo>
                        <a:pt x="1992" y="378"/>
                      </a:lnTo>
                      <a:lnTo>
                        <a:pt x="1992" y="384"/>
                      </a:lnTo>
                      <a:lnTo>
                        <a:pt x="1998" y="390"/>
                      </a:lnTo>
                      <a:lnTo>
                        <a:pt x="1998" y="390"/>
                      </a:lnTo>
                      <a:lnTo>
                        <a:pt x="1998" y="396"/>
                      </a:lnTo>
                      <a:lnTo>
                        <a:pt x="1998" y="402"/>
                      </a:lnTo>
                      <a:lnTo>
                        <a:pt x="1998" y="402"/>
                      </a:lnTo>
                      <a:lnTo>
                        <a:pt x="2022" y="438"/>
                      </a:lnTo>
                      <a:lnTo>
                        <a:pt x="2022" y="438"/>
                      </a:lnTo>
                      <a:lnTo>
                        <a:pt x="2022" y="438"/>
                      </a:lnTo>
                      <a:lnTo>
                        <a:pt x="2022" y="438"/>
                      </a:lnTo>
                      <a:lnTo>
                        <a:pt x="2022" y="438"/>
                      </a:lnTo>
                      <a:lnTo>
                        <a:pt x="2022" y="438"/>
                      </a:lnTo>
                      <a:lnTo>
                        <a:pt x="2028" y="438"/>
                      </a:lnTo>
                      <a:lnTo>
                        <a:pt x="2028" y="438"/>
                      </a:lnTo>
                      <a:lnTo>
                        <a:pt x="2028" y="432"/>
                      </a:lnTo>
                      <a:lnTo>
                        <a:pt x="2028" y="426"/>
                      </a:lnTo>
                      <a:lnTo>
                        <a:pt x="2034" y="420"/>
                      </a:lnTo>
                      <a:lnTo>
                        <a:pt x="2034" y="414"/>
                      </a:lnTo>
                      <a:lnTo>
                        <a:pt x="2034" y="408"/>
                      </a:lnTo>
                      <a:lnTo>
                        <a:pt x="2034" y="402"/>
                      </a:lnTo>
                      <a:lnTo>
                        <a:pt x="2034" y="402"/>
                      </a:lnTo>
                      <a:lnTo>
                        <a:pt x="2058" y="222"/>
                      </a:lnTo>
                      <a:lnTo>
                        <a:pt x="2058" y="222"/>
                      </a:lnTo>
                      <a:lnTo>
                        <a:pt x="2058" y="210"/>
                      </a:lnTo>
                      <a:lnTo>
                        <a:pt x="2058" y="198"/>
                      </a:lnTo>
                      <a:lnTo>
                        <a:pt x="2058" y="180"/>
                      </a:lnTo>
                      <a:lnTo>
                        <a:pt x="2058" y="168"/>
                      </a:lnTo>
                      <a:lnTo>
                        <a:pt x="2064" y="156"/>
                      </a:lnTo>
                      <a:lnTo>
                        <a:pt x="2064" y="150"/>
                      </a:lnTo>
                      <a:lnTo>
                        <a:pt x="2064" y="150"/>
                      </a:lnTo>
                      <a:lnTo>
                        <a:pt x="2064" y="162"/>
                      </a:lnTo>
                      <a:lnTo>
                        <a:pt x="2070" y="174"/>
                      </a:lnTo>
                      <a:lnTo>
                        <a:pt x="2070" y="186"/>
                      </a:lnTo>
                      <a:lnTo>
                        <a:pt x="2070" y="204"/>
                      </a:lnTo>
                      <a:lnTo>
                        <a:pt x="2070" y="216"/>
                      </a:lnTo>
                      <a:lnTo>
                        <a:pt x="2070" y="216"/>
                      </a:lnTo>
                      <a:lnTo>
                        <a:pt x="2094" y="378"/>
                      </a:lnTo>
                      <a:lnTo>
                        <a:pt x="2094" y="378"/>
                      </a:lnTo>
                      <a:lnTo>
                        <a:pt x="2094" y="384"/>
                      </a:lnTo>
                      <a:lnTo>
                        <a:pt x="2094" y="390"/>
                      </a:lnTo>
                      <a:lnTo>
                        <a:pt x="2094" y="396"/>
                      </a:lnTo>
                      <a:lnTo>
                        <a:pt x="2100" y="402"/>
                      </a:lnTo>
                      <a:lnTo>
                        <a:pt x="2100" y="408"/>
                      </a:lnTo>
                      <a:lnTo>
                        <a:pt x="2100" y="408"/>
                      </a:lnTo>
                      <a:lnTo>
                        <a:pt x="2100" y="408"/>
                      </a:lnTo>
                      <a:lnTo>
                        <a:pt x="2100" y="402"/>
                      </a:lnTo>
                      <a:lnTo>
                        <a:pt x="2106" y="402"/>
                      </a:lnTo>
                      <a:lnTo>
                        <a:pt x="2106" y="396"/>
                      </a:lnTo>
                      <a:lnTo>
                        <a:pt x="2106" y="390"/>
                      </a:lnTo>
                      <a:lnTo>
                        <a:pt x="2106" y="384"/>
                      </a:lnTo>
                      <a:lnTo>
                        <a:pt x="2106" y="384"/>
                      </a:lnTo>
                      <a:lnTo>
                        <a:pt x="2130" y="264"/>
                      </a:lnTo>
                      <a:lnTo>
                        <a:pt x="2130" y="264"/>
                      </a:lnTo>
                      <a:lnTo>
                        <a:pt x="2130" y="258"/>
                      </a:lnTo>
                      <a:lnTo>
                        <a:pt x="2130" y="246"/>
                      </a:lnTo>
                      <a:lnTo>
                        <a:pt x="2130" y="234"/>
                      </a:lnTo>
                      <a:lnTo>
                        <a:pt x="2136" y="228"/>
                      </a:lnTo>
                      <a:lnTo>
                        <a:pt x="2136" y="216"/>
                      </a:lnTo>
                      <a:lnTo>
                        <a:pt x="2136" y="216"/>
                      </a:lnTo>
                      <a:lnTo>
                        <a:pt x="2136" y="222"/>
                      </a:lnTo>
                      <a:lnTo>
                        <a:pt x="2136" y="234"/>
                      </a:lnTo>
                      <a:lnTo>
                        <a:pt x="2142" y="252"/>
                      </a:lnTo>
                      <a:lnTo>
                        <a:pt x="2142" y="264"/>
                      </a:lnTo>
                      <a:lnTo>
                        <a:pt x="2142" y="276"/>
                      </a:lnTo>
                      <a:lnTo>
                        <a:pt x="2142" y="288"/>
                      </a:lnTo>
                      <a:lnTo>
                        <a:pt x="2142" y="288"/>
                      </a:lnTo>
                      <a:lnTo>
                        <a:pt x="2166" y="432"/>
                      </a:lnTo>
                      <a:lnTo>
                        <a:pt x="2166" y="432"/>
                      </a:lnTo>
                      <a:lnTo>
                        <a:pt x="2166" y="438"/>
                      </a:lnTo>
                      <a:lnTo>
                        <a:pt x="2166" y="444"/>
                      </a:lnTo>
                      <a:lnTo>
                        <a:pt x="2166" y="450"/>
                      </a:lnTo>
                      <a:lnTo>
                        <a:pt x="2172" y="450"/>
                      </a:lnTo>
                      <a:lnTo>
                        <a:pt x="2172" y="456"/>
                      </a:lnTo>
                      <a:lnTo>
                        <a:pt x="2172" y="456"/>
                      </a:lnTo>
                      <a:lnTo>
                        <a:pt x="2172" y="456"/>
                      </a:lnTo>
                      <a:lnTo>
                        <a:pt x="2172" y="456"/>
                      </a:lnTo>
                      <a:lnTo>
                        <a:pt x="2178" y="450"/>
                      </a:lnTo>
                      <a:lnTo>
                        <a:pt x="2178" y="444"/>
                      </a:lnTo>
                      <a:lnTo>
                        <a:pt x="2178" y="444"/>
                      </a:lnTo>
                      <a:lnTo>
                        <a:pt x="2178" y="438"/>
                      </a:lnTo>
                      <a:lnTo>
                        <a:pt x="2178" y="438"/>
                      </a:lnTo>
                      <a:lnTo>
                        <a:pt x="2202" y="300"/>
                      </a:lnTo>
                      <a:lnTo>
                        <a:pt x="2202" y="300"/>
                      </a:lnTo>
                      <a:lnTo>
                        <a:pt x="2202" y="288"/>
                      </a:lnTo>
                      <a:lnTo>
                        <a:pt x="2202" y="276"/>
                      </a:lnTo>
                      <a:lnTo>
                        <a:pt x="2202" y="264"/>
                      </a:lnTo>
                      <a:lnTo>
                        <a:pt x="2208" y="252"/>
                      </a:lnTo>
                      <a:lnTo>
                        <a:pt x="2208" y="240"/>
                      </a:lnTo>
                      <a:lnTo>
                        <a:pt x="2208" y="240"/>
                      </a:lnTo>
                      <a:lnTo>
                        <a:pt x="2208" y="240"/>
                      </a:lnTo>
                      <a:lnTo>
                        <a:pt x="2214" y="252"/>
                      </a:lnTo>
                      <a:lnTo>
                        <a:pt x="2214" y="264"/>
                      </a:lnTo>
                      <a:lnTo>
                        <a:pt x="2214" y="276"/>
                      </a:lnTo>
                      <a:lnTo>
                        <a:pt x="2214" y="288"/>
                      </a:lnTo>
                      <a:lnTo>
                        <a:pt x="2214" y="300"/>
                      </a:lnTo>
                      <a:lnTo>
                        <a:pt x="2214" y="300"/>
                      </a:lnTo>
                      <a:lnTo>
                        <a:pt x="2238" y="438"/>
                      </a:lnTo>
                      <a:lnTo>
                        <a:pt x="2238" y="438"/>
                      </a:lnTo>
                      <a:lnTo>
                        <a:pt x="2238" y="438"/>
                      </a:lnTo>
                      <a:lnTo>
                        <a:pt x="2238" y="444"/>
                      </a:lnTo>
                      <a:lnTo>
                        <a:pt x="2238" y="450"/>
                      </a:lnTo>
                      <a:lnTo>
                        <a:pt x="2244" y="450"/>
                      </a:lnTo>
                      <a:lnTo>
                        <a:pt x="2244" y="456"/>
                      </a:lnTo>
                      <a:lnTo>
                        <a:pt x="2244" y="456"/>
                      </a:lnTo>
                      <a:lnTo>
                        <a:pt x="2244" y="456"/>
                      </a:lnTo>
                      <a:lnTo>
                        <a:pt x="2250" y="450"/>
                      </a:lnTo>
                      <a:lnTo>
                        <a:pt x="2250" y="450"/>
                      </a:lnTo>
                      <a:lnTo>
                        <a:pt x="2250" y="444"/>
                      </a:lnTo>
                      <a:lnTo>
                        <a:pt x="2250" y="444"/>
                      </a:lnTo>
                      <a:lnTo>
                        <a:pt x="2250" y="438"/>
                      </a:lnTo>
                      <a:lnTo>
                        <a:pt x="2250" y="438"/>
                      </a:lnTo>
                      <a:lnTo>
                        <a:pt x="2274" y="306"/>
                      </a:lnTo>
                      <a:lnTo>
                        <a:pt x="2274" y="306"/>
                      </a:lnTo>
                      <a:lnTo>
                        <a:pt x="2274" y="300"/>
                      </a:lnTo>
                      <a:lnTo>
                        <a:pt x="2274" y="288"/>
                      </a:lnTo>
                      <a:lnTo>
                        <a:pt x="2274" y="276"/>
                      </a:lnTo>
                      <a:lnTo>
                        <a:pt x="2280" y="264"/>
                      </a:lnTo>
                      <a:lnTo>
                        <a:pt x="2280" y="252"/>
                      </a:lnTo>
                      <a:lnTo>
                        <a:pt x="2280" y="252"/>
                      </a:lnTo>
                      <a:lnTo>
                        <a:pt x="2280" y="252"/>
                      </a:lnTo>
                      <a:lnTo>
                        <a:pt x="2286" y="264"/>
                      </a:lnTo>
                      <a:lnTo>
                        <a:pt x="2286" y="276"/>
                      </a:lnTo>
                      <a:lnTo>
                        <a:pt x="2286" y="288"/>
                      </a:lnTo>
                      <a:lnTo>
                        <a:pt x="2286" y="300"/>
                      </a:lnTo>
                      <a:lnTo>
                        <a:pt x="2286" y="306"/>
                      </a:lnTo>
                      <a:lnTo>
                        <a:pt x="2286" y="306"/>
                      </a:lnTo>
                      <a:lnTo>
                        <a:pt x="2310" y="438"/>
                      </a:lnTo>
                      <a:lnTo>
                        <a:pt x="2310" y="438"/>
                      </a:lnTo>
                      <a:lnTo>
                        <a:pt x="2310" y="444"/>
                      </a:lnTo>
                      <a:lnTo>
                        <a:pt x="2310" y="444"/>
                      </a:lnTo>
                      <a:lnTo>
                        <a:pt x="2310" y="450"/>
                      </a:lnTo>
                      <a:lnTo>
                        <a:pt x="2316" y="450"/>
                      </a:lnTo>
                      <a:lnTo>
                        <a:pt x="2316" y="456"/>
                      </a:lnTo>
                      <a:lnTo>
                        <a:pt x="2316" y="456"/>
                      </a:lnTo>
                      <a:lnTo>
                        <a:pt x="2316" y="456"/>
                      </a:lnTo>
                      <a:lnTo>
                        <a:pt x="2322" y="450"/>
                      </a:lnTo>
                      <a:lnTo>
                        <a:pt x="2322" y="450"/>
                      </a:lnTo>
                      <a:lnTo>
                        <a:pt x="2322" y="444"/>
                      </a:lnTo>
                      <a:lnTo>
                        <a:pt x="2322" y="444"/>
                      </a:lnTo>
                      <a:lnTo>
                        <a:pt x="2322" y="438"/>
                      </a:lnTo>
                      <a:lnTo>
                        <a:pt x="2322" y="438"/>
                      </a:lnTo>
                      <a:lnTo>
                        <a:pt x="2346" y="306"/>
                      </a:lnTo>
                      <a:lnTo>
                        <a:pt x="2346" y="306"/>
                      </a:lnTo>
                      <a:lnTo>
                        <a:pt x="2346" y="294"/>
                      </a:lnTo>
                      <a:lnTo>
                        <a:pt x="2346" y="282"/>
                      </a:lnTo>
                      <a:lnTo>
                        <a:pt x="2352" y="270"/>
                      </a:lnTo>
                      <a:lnTo>
                        <a:pt x="2352" y="258"/>
                      </a:lnTo>
                      <a:lnTo>
                        <a:pt x="2352" y="246"/>
                      </a:lnTo>
                      <a:lnTo>
                        <a:pt x="2352" y="246"/>
                      </a:lnTo>
                      <a:lnTo>
                        <a:pt x="2352" y="246"/>
                      </a:lnTo>
                      <a:lnTo>
                        <a:pt x="2358" y="258"/>
                      </a:lnTo>
                      <a:lnTo>
                        <a:pt x="2358" y="270"/>
                      </a:lnTo>
                      <a:lnTo>
                        <a:pt x="2358" y="282"/>
                      </a:lnTo>
                      <a:lnTo>
                        <a:pt x="2358" y="294"/>
                      </a:lnTo>
                      <a:lnTo>
                        <a:pt x="2358" y="306"/>
                      </a:lnTo>
                      <a:lnTo>
                        <a:pt x="2358" y="306"/>
                      </a:lnTo>
                      <a:lnTo>
                        <a:pt x="2382" y="438"/>
                      </a:lnTo>
                      <a:lnTo>
                        <a:pt x="2382" y="438"/>
                      </a:lnTo>
                      <a:lnTo>
                        <a:pt x="2382" y="444"/>
                      </a:lnTo>
                      <a:lnTo>
                        <a:pt x="2382" y="444"/>
                      </a:lnTo>
                      <a:lnTo>
                        <a:pt x="2388" y="450"/>
                      </a:lnTo>
                      <a:lnTo>
                        <a:pt x="2388" y="450"/>
                      </a:lnTo>
                      <a:lnTo>
                        <a:pt x="2388" y="456"/>
                      </a:lnTo>
                      <a:lnTo>
                        <a:pt x="2388" y="456"/>
                      </a:lnTo>
                      <a:lnTo>
                        <a:pt x="2388" y="456"/>
                      </a:lnTo>
                      <a:lnTo>
                        <a:pt x="2394" y="450"/>
                      </a:lnTo>
                      <a:lnTo>
                        <a:pt x="2394" y="450"/>
                      </a:lnTo>
                      <a:lnTo>
                        <a:pt x="2394" y="444"/>
                      </a:lnTo>
                      <a:lnTo>
                        <a:pt x="2394" y="444"/>
                      </a:lnTo>
                      <a:lnTo>
                        <a:pt x="2394" y="438"/>
                      </a:lnTo>
                      <a:lnTo>
                        <a:pt x="2394" y="438"/>
                      </a:lnTo>
                      <a:lnTo>
                        <a:pt x="2418" y="306"/>
                      </a:lnTo>
                      <a:lnTo>
                        <a:pt x="2418" y="306"/>
                      </a:lnTo>
                      <a:lnTo>
                        <a:pt x="2418" y="300"/>
                      </a:lnTo>
                      <a:lnTo>
                        <a:pt x="2418" y="288"/>
                      </a:lnTo>
                      <a:lnTo>
                        <a:pt x="2424" y="276"/>
                      </a:lnTo>
                      <a:lnTo>
                        <a:pt x="2424" y="264"/>
                      </a:lnTo>
                      <a:lnTo>
                        <a:pt x="2424" y="252"/>
                      </a:lnTo>
                      <a:lnTo>
                        <a:pt x="2424" y="246"/>
                      </a:lnTo>
                      <a:lnTo>
                        <a:pt x="2424" y="252"/>
                      </a:lnTo>
                      <a:lnTo>
                        <a:pt x="2430" y="264"/>
                      </a:lnTo>
                      <a:lnTo>
                        <a:pt x="2430" y="276"/>
                      </a:lnTo>
                      <a:lnTo>
                        <a:pt x="2430" y="288"/>
                      </a:lnTo>
                      <a:lnTo>
                        <a:pt x="2430" y="300"/>
                      </a:lnTo>
                      <a:lnTo>
                        <a:pt x="2436" y="306"/>
                      </a:lnTo>
                      <a:lnTo>
                        <a:pt x="2436" y="306"/>
                      </a:lnTo>
                      <a:lnTo>
                        <a:pt x="2454" y="438"/>
                      </a:lnTo>
                      <a:lnTo>
                        <a:pt x="2454" y="438"/>
                      </a:lnTo>
                      <a:lnTo>
                        <a:pt x="2454" y="444"/>
                      </a:lnTo>
                      <a:lnTo>
                        <a:pt x="2454" y="444"/>
                      </a:lnTo>
                      <a:lnTo>
                        <a:pt x="2460" y="450"/>
                      </a:lnTo>
                      <a:lnTo>
                        <a:pt x="2460" y="450"/>
                      </a:lnTo>
                      <a:lnTo>
                        <a:pt x="2460" y="456"/>
                      </a:lnTo>
                      <a:lnTo>
                        <a:pt x="2460" y="456"/>
                      </a:lnTo>
                      <a:lnTo>
                        <a:pt x="2460" y="456"/>
                      </a:lnTo>
                      <a:lnTo>
                        <a:pt x="2466" y="450"/>
                      </a:lnTo>
                      <a:lnTo>
                        <a:pt x="2466" y="450"/>
                      </a:lnTo>
                      <a:lnTo>
                        <a:pt x="2466" y="444"/>
                      </a:lnTo>
                      <a:lnTo>
                        <a:pt x="2466" y="444"/>
                      </a:lnTo>
                      <a:lnTo>
                        <a:pt x="2472" y="438"/>
                      </a:lnTo>
                      <a:lnTo>
                        <a:pt x="2472" y="438"/>
                      </a:lnTo>
                      <a:lnTo>
                        <a:pt x="2490" y="306"/>
                      </a:lnTo>
                      <a:lnTo>
                        <a:pt x="2490" y="306"/>
                      </a:lnTo>
                      <a:lnTo>
                        <a:pt x="2490" y="294"/>
                      </a:lnTo>
                      <a:lnTo>
                        <a:pt x="2490" y="282"/>
                      </a:lnTo>
                      <a:lnTo>
                        <a:pt x="2496" y="270"/>
                      </a:lnTo>
                      <a:lnTo>
                        <a:pt x="2496" y="258"/>
                      </a:lnTo>
                      <a:lnTo>
                        <a:pt x="2496" y="246"/>
                      </a:lnTo>
                      <a:lnTo>
                        <a:pt x="2496" y="246"/>
                      </a:lnTo>
                      <a:lnTo>
                        <a:pt x="2502" y="246"/>
                      </a:lnTo>
                      <a:lnTo>
                        <a:pt x="2502" y="258"/>
                      </a:lnTo>
                      <a:lnTo>
                        <a:pt x="2502" y="270"/>
                      </a:lnTo>
                      <a:lnTo>
                        <a:pt x="2502" y="282"/>
                      </a:lnTo>
                      <a:lnTo>
                        <a:pt x="2502" y="294"/>
                      </a:lnTo>
                      <a:lnTo>
                        <a:pt x="2508" y="306"/>
                      </a:lnTo>
                      <a:lnTo>
                        <a:pt x="2508" y="306"/>
                      </a:lnTo>
                      <a:lnTo>
                        <a:pt x="2526" y="438"/>
                      </a:lnTo>
                      <a:lnTo>
                        <a:pt x="2526" y="438"/>
                      </a:lnTo>
                      <a:lnTo>
                        <a:pt x="2526" y="444"/>
                      </a:lnTo>
                      <a:lnTo>
                        <a:pt x="2526" y="444"/>
                      </a:lnTo>
                      <a:lnTo>
                        <a:pt x="2532" y="450"/>
                      </a:lnTo>
                      <a:lnTo>
                        <a:pt x="2532" y="450"/>
                      </a:lnTo>
                      <a:lnTo>
                        <a:pt x="2532" y="456"/>
                      </a:lnTo>
                      <a:lnTo>
                        <a:pt x="2532" y="456"/>
                      </a:lnTo>
                      <a:lnTo>
                        <a:pt x="2538" y="456"/>
                      </a:lnTo>
                      <a:lnTo>
                        <a:pt x="2538" y="450"/>
                      </a:lnTo>
                      <a:lnTo>
                        <a:pt x="2538" y="450"/>
                      </a:lnTo>
                      <a:lnTo>
                        <a:pt x="2538" y="444"/>
                      </a:lnTo>
                      <a:lnTo>
                        <a:pt x="2538" y="444"/>
                      </a:lnTo>
                      <a:lnTo>
                        <a:pt x="2544" y="438"/>
                      </a:lnTo>
                      <a:lnTo>
                        <a:pt x="2544" y="438"/>
                      </a:lnTo>
                      <a:lnTo>
                        <a:pt x="2562" y="306"/>
                      </a:lnTo>
                      <a:lnTo>
                        <a:pt x="2562" y="306"/>
                      </a:lnTo>
                      <a:lnTo>
                        <a:pt x="2562" y="300"/>
                      </a:lnTo>
                      <a:lnTo>
                        <a:pt x="2562" y="288"/>
                      </a:lnTo>
                      <a:lnTo>
                        <a:pt x="2568" y="276"/>
                      </a:lnTo>
                      <a:lnTo>
                        <a:pt x="2568" y="264"/>
                      </a:lnTo>
                      <a:lnTo>
                        <a:pt x="2568" y="252"/>
                      </a:lnTo>
                      <a:lnTo>
                        <a:pt x="2568" y="246"/>
                      </a:lnTo>
                      <a:lnTo>
                        <a:pt x="2574" y="252"/>
                      </a:lnTo>
                      <a:lnTo>
                        <a:pt x="2574" y="264"/>
                      </a:lnTo>
                      <a:lnTo>
                        <a:pt x="2574" y="276"/>
                      </a:lnTo>
                      <a:lnTo>
                        <a:pt x="2574" y="288"/>
                      </a:lnTo>
                      <a:lnTo>
                        <a:pt x="2574" y="300"/>
                      </a:lnTo>
                      <a:lnTo>
                        <a:pt x="2580" y="306"/>
                      </a:lnTo>
                      <a:lnTo>
                        <a:pt x="2580" y="306"/>
                      </a:lnTo>
                      <a:lnTo>
                        <a:pt x="2598" y="438"/>
                      </a:lnTo>
                      <a:lnTo>
                        <a:pt x="2598" y="438"/>
                      </a:lnTo>
                      <a:lnTo>
                        <a:pt x="2598" y="444"/>
                      </a:lnTo>
                      <a:lnTo>
                        <a:pt x="2604" y="444"/>
                      </a:lnTo>
                      <a:lnTo>
                        <a:pt x="2604" y="450"/>
                      </a:lnTo>
                      <a:lnTo>
                        <a:pt x="2604" y="450"/>
                      </a:lnTo>
                      <a:lnTo>
                        <a:pt x="2604" y="456"/>
                      </a:lnTo>
                      <a:lnTo>
                        <a:pt x="2604" y="456"/>
                      </a:lnTo>
                      <a:lnTo>
                        <a:pt x="2610" y="456"/>
                      </a:lnTo>
                      <a:lnTo>
                        <a:pt x="2610" y="450"/>
                      </a:lnTo>
                      <a:lnTo>
                        <a:pt x="2610" y="450"/>
                      </a:lnTo>
                      <a:lnTo>
                        <a:pt x="2610" y="444"/>
                      </a:lnTo>
                      <a:lnTo>
                        <a:pt x="2610" y="444"/>
                      </a:lnTo>
                      <a:lnTo>
                        <a:pt x="2616" y="438"/>
                      </a:lnTo>
                      <a:lnTo>
                        <a:pt x="2616" y="438"/>
                      </a:lnTo>
                      <a:lnTo>
                        <a:pt x="2634" y="306"/>
                      </a:lnTo>
                      <a:lnTo>
                        <a:pt x="2634" y="306"/>
                      </a:lnTo>
                      <a:lnTo>
                        <a:pt x="2634" y="294"/>
                      </a:lnTo>
                      <a:lnTo>
                        <a:pt x="2640" y="282"/>
                      </a:lnTo>
                      <a:lnTo>
                        <a:pt x="2640" y="270"/>
                      </a:lnTo>
                      <a:lnTo>
                        <a:pt x="2640" y="258"/>
                      </a:lnTo>
                      <a:lnTo>
                        <a:pt x="2640" y="246"/>
                      </a:lnTo>
                      <a:lnTo>
                        <a:pt x="2640" y="246"/>
                      </a:lnTo>
                      <a:lnTo>
                        <a:pt x="2646" y="246"/>
                      </a:lnTo>
                      <a:lnTo>
                        <a:pt x="2646" y="258"/>
                      </a:lnTo>
                      <a:lnTo>
                        <a:pt x="2646" y="270"/>
                      </a:lnTo>
                      <a:lnTo>
                        <a:pt x="2646" y="282"/>
                      </a:lnTo>
                      <a:lnTo>
                        <a:pt x="2646" y="294"/>
                      </a:lnTo>
                      <a:lnTo>
                        <a:pt x="2652" y="306"/>
                      </a:lnTo>
                      <a:lnTo>
                        <a:pt x="2652" y="306"/>
                      </a:lnTo>
                      <a:lnTo>
                        <a:pt x="2670" y="438"/>
                      </a:lnTo>
                      <a:lnTo>
                        <a:pt x="2670" y="438"/>
                      </a:lnTo>
                      <a:lnTo>
                        <a:pt x="2670" y="444"/>
                      </a:lnTo>
                      <a:lnTo>
                        <a:pt x="2676" y="444"/>
                      </a:lnTo>
                      <a:lnTo>
                        <a:pt x="2676" y="450"/>
                      </a:lnTo>
                      <a:lnTo>
                        <a:pt x="2676" y="450"/>
                      </a:lnTo>
                      <a:lnTo>
                        <a:pt x="2676" y="456"/>
                      </a:lnTo>
                      <a:lnTo>
                        <a:pt x="2676" y="456"/>
                      </a:lnTo>
                      <a:lnTo>
                        <a:pt x="2682" y="456"/>
                      </a:lnTo>
                      <a:lnTo>
                        <a:pt x="2682" y="450"/>
                      </a:lnTo>
                      <a:lnTo>
                        <a:pt x="2682" y="450"/>
                      </a:lnTo>
                      <a:lnTo>
                        <a:pt x="2682" y="444"/>
                      </a:lnTo>
                      <a:lnTo>
                        <a:pt x="2688" y="444"/>
                      </a:lnTo>
                      <a:lnTo>
                        <a:pt x="2688" y="438"/>
                      </a:lnTo>
                      <a:lnTo>
                        <a:pt x="2688" y="438"/>
                      </a:lnTo>
                      <a:lnTo>
                        <a:pt x="2706" y="306"/>
                      </a:lnTo>
                      <a:lnTo>
                        <a:pt x="2706" y="306"/>
                      </a:lnTo>
                      <a:lnTo>
                        <a:pt x="2706" y="300"/>
                      </a:lnTo>
                      <a:lnTo>
                        <a:pt x="2712" y="288"/>
                      </a:lnTo>
                      <a:lnTo>
                        <a:pt x="2712" y="276"/>
                      </a:lnTo>
                      <a:lnTo>
                        <a:pt x="2712" y="264"/>
                      </a:lnTo>
                      <a:lnTo>
                        <a:pt x="2712" y="252"/>
                      </a:lnTo>
                      <a:lnTo>
                        <a:pt x="2712" y="246"/>
                      </a:lnTo>
                      <a:lnTo>
                        <a:pt x="2718" y="252"/>
                      </a:lnTo>
                      <a:lnTo>
                        <a:pt x="2718" y="264"/>
                      </a:lnTo>
                      <a:lnTo>
                        <a:pt x="2718" y="276"/>
                      </a:lnTo>
                      <a:lnTo>
                        <a:pt x="2718" y="288"/>
                      </a:lnTo>
                      <a:lnTo>
                        <a:pt x="2724" y="300"/>
                      </a:lnTo>
                      <a:lnTo>
                        <a:pt x="2724" y="306"/>
                      </a:lnTo>
                      <a:lnTo>
                        <a:pt x="2724" y="306"/>
                      </a:lnTo>
                      <a:lnTo>
                        <a:pt x="2742" y="438"/>
                      </a:lnTo>
                      <a:lnTo>
                        <a:pt x="2742" y="438"/>
                      </a:lnTo>
                      <a:lnTo>
                        <a:pt x="2742" y="444"/>
                      </a:lnTo>
                      <a:lnTo>
                        <a:pt x="2748" y="444"/>
                      </a:lnTo>
                      <a:lnTo>
                        <a:pt x="2748" y="450"/>
                      </a:lnTo>
                      <a:lnTo>
                        <a:pt x="2748" y="450"/>
                      </a:lnTo>
                      <a:lnTo>
                        <a:pt x="2748" y="456"/>
                      </a:lnTo>
                      <a:lnTo>
                        <a:pt x="2754" y="456"/>
                      </a:lnTo>
                      <a:lnTo>
                        <a:pt x="2754" y="456"/>
                      </a:lnTo>
                      <a:lnTo>
                        <a:pt x="2754" y="450"/>
                      </a:lnTo>
                      <a:lnTo>
                        <a:pt x="2754" y="450"/>
                      </a:lnTo>
                      <a:lnTo>
                        <a:pt x="2754" y="444"/>
                      </a:lnTo>
                      <a:lnTo>
                        <a:pt x="2760" y="444"/>
                      </a:lnTo>
                      <a:lnTo>
                        <a:pt x="2760" y="438"/>
                      </a:lnTo>
                      <a:lnTo>
                        <a:pt x="2760" y="438"/>
                      </a:lnTo>
                      <a:lnTo>
                        <a:pt x="2778" y="306"/>
                      </a:lnTo>
                      <a:lnTo>
                        <a:pt x="2778" y="306"/>
                      </a:lnTo>
                      <a:lnTo>
                        <a:pt x="2778" y="294"/>
                      </a:lnTo>
                      <a:lnTo>
                        <a:pt x="2784" y="282"/>
                      </a:lnTo>
                      <a:lnTo>
                        <a:pt x="2784" y="270"/>
                      </a:lnTo>
                      <a:lnTo>
                        <a:pt x="2784" y="258"/>
                      </a:lnTo>
                      <a:lnTo>
                        <a:pt x="2784" y="246"/>
                      </a:lnTo>
                      <a:lnTo>
                        <a:pt x="2790" y="246"/>
                      </a:lnTo>
                      <a:lnTo>
                        <a:pt x="2790" y="246"/>
                      </a:lnTo>
                      <a:lnTo>
                        <a:pt x="2790" y="258"/>
                      </a:lnTo>
                      <a:lnTo>
                        <a:pt x="2790" y="270"/>
                      </a:lnTo>
                      <a:lnTo>
                        <a:pt x="2790" y="282"/>
                      </a:lnTo>
                      <a:lnTo>
                        <a:pt x="2796" y="294"/>
                      </a:lnTo>
                      <a:lnTo>
                        <a:pt x="2796" y="306"/>
                      </a:lnTo>
                      <a:lnTo>
                        <a:pt x="2796" y="306"/>
                      </a:lnTo>
                      <a:lnTo>
                        <a:pt x="2814" y="438"/>
                      </a:lnTo>
                      <a:lnTo>
                        <a:pt x="2814" y="438"/>
                      </a:lnTo>
                      <a:lnTo>
                        <a:pt x="2814" y="444"/>
                      </a:lnTo>
                      <a:lnTo>
                        <a:pt x="2820" y="444"/>
                      </a:lnTo>
                      <a:lnTo>
                        <a:pt x="2820" y="450"/>
                      </a:lnTo>
                      <a:lnTo>
                        <a:pt x="2820" y="450"/>
                      </a:lnTo>
                      <a:lnTo>
                        <a:pt x="2820" y="456"/>
                      </a:lnTo>
                      <a:lnTo>
                        <a:pt x="2826" y="456"/>
                      </a:lnTo>
                      <a:lnTo>
                        <a:pt x="2826" y="456"/>
                      </a:lnTo>
                      <a:lnTo>
                        <a:pt x="2826" y="450"/>
                      </a:lnTo>
                      <a:lnTo>
                        <a:pt x="2826" y="450"/>
                      </a:lnTo>
                      <a:lnTo>
                        <a:pt x="2826" y="444"/>
                      </a:lnTo>
                      <a:lnTo>
                        <a:pt x="2832" y="444"/>
                      </a:lnTo>
                      <a:lnTo>
                        <a:pt x="2832" y="438"/>
                      </a:lnTo>
                      <a:lnTo>
                        <a:pt x="2832" y="438"/>
                      </a:lnTo>
                      <a:lnTo>
                        <a:pt x="2850" y="306"/>
                      </a:lnTo>
                      <a:lnTo>
                        <a:pt x="2850" y="306"/>
                      </a:lnTo>
                      <a:lnTo>
                        <a:pt x="2856" y="300"/>
                      </a:lnTo>
                      <a:lnTo>
                        <a:pt x="2856" y="288"/>
                      </a:lnTo>
                      <a:lnTo>
                        <a:pt x="2856" y="276"/>
                      </a:lnTo>
                      <a:lnTo>
                        <a:pt x="2856" y="264"/>
                      </a:lnTo>
                      <a:lnTo>
                        <a:pt x="2856" y="252"/>
                      </a:lnTo>
                      <a:lnTo>
                        <a:pt x="2862" y="246"/>
                      </a:lnTo>
                      <a:lnTo>
                        <a:pt x="2862" y="252"/>
                      </a:lnTo>
                      <a:lnTo>
                        <a:pt x="2862" y="264"/>
                      </a:lnTo>
                      <a:lnTo>
                        <a:pt x="2862" y="276"/>
                      </a:lnTo>
                      <a:lnTo>
                        <a:pt x="2862" y="288"/>
                      </a:lnTo>
                      <a:lnTo>
                        <a:pt x="2868" y="300"/>
                      </a:lnTo>
                      <a:lnTo>
                        <a:pt x="2868" y="306"/>
                      </a:lnTo>
                      <a:lnTo>
                        <a:pt x="2868" y="306"/>
                      </a:lnTo>
                      <a:lnTo>
                        <a:pt x="2886" y="438"/>
                      </a:lnTo>
                      <a:lnTo>
                        <a:pt x="2886" y="438"/>
                      </a:lnTo>
                      <a:lnTo>
                        <a:pt x="2892" y="444"/>
                      </a:lnTo>
                      <a:lnTo>
                        <a:pt x="2892" y="444"/>
                      </a:lnTo>
                      <a:lnTo>
                        <a:pt x="2892" y="450"/>
                      </a:lnTo>
                      <a:lnTo>
                        <a:pt x="2892" y="450"/>
                      </a:lnTo>
                      <a:lnTo>
                        <a:pt x="2892" y="456"/>
                      </a:lnTo>
                      <a:lnTo>
                        <a:pt x="2898" y="456"/>
                      </a:lnTo>
                      <a:lnTo>
                        <a:pt x="2898" y="456"/>
                      </a:lnTo>
                      <a:lnTo>
                        <a:pt x="2898" y="450"/>
                      </a:lnTo>
                      <a:lnTo>
                        <a:pt x="2898" y="450"/>
                      </a:lnTo>
                      <a:lnTo>
                        <a:pt x="2898" y="444"/>
                      </a:lnTo>
                      <a:lnTo>
                        <a:pt x="2904" y="444"/>
                      </a:lnTo>
                      <a:lnTo>
                        <a:pt x="2904" y="438"/>
                      </a:lnTo>
                      <a:lnTo>
                        <a:pt x="2904" y="438"/>
                      </a:lnTo>
                      <a:lnTo>
                        <a:pt x="2922" y="306"/>
                      </a:lnTo>
                      <a:lnTo>
                        <a:pt x="2922" y="306"/>
                      </a:lnTo>
                      <a:lnTo>
                        <a:pt x="2928" y="294"/>
                      </a:lnTo>
                      <a:lnTo>
                        <a:pt x="2928" y="282"/>
                      </a:lnTo>
                      <a:lnTo>
                        <a:pt x="2928" y="270"/>
                      </a:lnTo>
                      <a:lnTo>
                        <a:pt x="2928" y="258"/>
                      </a:lnTo>
                      <a:lnTo>
                        <a:pt x="2928" y="246"/>
                      </a:lnTo>
                      <a:lnTo>
                        <a:pt x="2934" y="246"/>
                      </a:lnTo>
                      <a:lnTo>
                        <a:pt x="2934" y="246"/>
                      </a:lnTo>
                      <a:lnTo>
                        <a:pt x="2934" y="258"/>
                      </a:lnTo>
                      <a:lnTo>
                        <a:pt x="2934" y="270"/>
                      </a:lnTo>
                      <a:lnTo>
                        <a:pt x="2940" y="282"/>
                      </a:lnTo>
                      <a:lnTo>
                        <a:pt x="2940" y="294"/>
                      </a:lnTo>
                      <a:lnTo>
                        <a:pt x="2940" y="306"/>
                      </a:lnTo>
                      <a:lnTo>
                        <a:pt x="2940" y="306"/>
                      </a:lnTo>
                      <a:lnTo>
                        <a:pt x="2958" y="438"/>
                      </a:lnTo>
                      <a:lnTo>
                        <a:pt x="2958" y="438"/>
                      </a:lnTo>
                      <a:lnTo>
                        <a:pt x="2964" y="444"/>
                      </a:lnTo>
                      <a:lnTo>
                        <a:pt x="2964" y="444"/>
                      </a:lnTo>
                      <a:lnTo>
                        <a:pt x="2964" y="450"/>
                      </a:lnTo>
                      <a:lnTo>
                        <a:pt x="2964" y="450"/>
                      </a:lnTo>
                      <a:lnTo>
                        <a:pt x="2964" y="456"/>
                      </a:lnTo>
                      <a:lnTo>
                        <a:pt x="2970" y="456"/>
                      </a:lnTo>
                      <a:lnTo>
                        <a:pt x="2970" y="456"/>
                      </a:lnTo>
                      <a:lnTo>
                        <a:pt x="2970" y="450"/>
                      </a:lnTo>
                      <a:lnTo>
                        <a:pt x="2970" y="450"/>
                      </a:lnTo>
                      <a:lnTo>
                        <a:pt x="2976" y="444"/>
                      </a:lnTo>
                      <a:lnTo>
                        <a:pt x="2976" y="444"/>
                      </a:lnTo>
                      <a:lnTo>
                        <a:pt x="2976" y="438"/>
                      </a:lnTo>
                      <a:lnTo>
                        <a:pt x="2976" y="438"/>
                      </a:lnTo>
                      <a:lnTo>
                        <a:pt x="2994" y="306"/>
                      </a:lnTo>
                      <a:lnTo>
                        <a:pt x="2994" y="306"/>
                      </a:lnTo>
                      <a:lnTo>
                        <a:pt x="3000" y="300"/>
                      </a:lnTo>
                      <a:lnTo>
                        <a:pt x="3000" y="288"/>
                      </a:lnTo>
                      <a:lnTo>
                        <a:pt x="3000" y="276"/>
                      </a:lnTo>
                      <a:lnTo>
                        <a:pt x="3000" y="264"/>
                      </a:lnTo>
                      <a:lnTo>
                        <a:pt x="3000" y="252"/>
                      </a:lnTo>
                      <a:lnTo>
                        <a:pt x="3006" y="246"/>
                      </a:lnTo>
                      <a:lnTo>
                        <a:pt x="3006" y="252"/>
                      </a:lnTo>
                      <a:lnTo>
                        <a:pt x="3006" y="264"/>
                      </a:lnTo>
                      <a:lnTo>
                        <a:pt x="3006" y="276"/>
                      </a:lnTo>
                      <a:lnTo>
                        <a:pt x="3012" y="288"/>
                      </a:lnTo>
                      <a:lnTo>
                        <a:pt x="3012" y="300"/>
                      </a:lnTo>
                      <a:lnTo>
                        <a:pt x="3012" y="306"/>
                      </a:lnTo>
                      <a:lnTo>
                        <a:pt x="3012" y="306"/>
                      </a:lnTo>
                      <a:lnTo>
                        <a:pt x="3030" y="438"/>
                      </a:lnTo>
                      <a:lnTo>
                        <a:pt x="3030" y="438"/>
                      </a:lnTo>
                      <a:lnTo>
                        <a:pt x="3036" y="444"/>
                      </a:lnTo>
                      <a:lnTo>
                        <a:pt x="3036" y="444"/>
                      </a:lnTo>
                      <a:lnTo>
                        <a:pt x="3036" y="450"/>
                      </a:lnTo>
                      <a:lnTo>
                        <a:pt x="3036" y="450"/>
                      </a:lnTo>
                      <a:lnTo>
                        <a:pt x="3042" y="456"/>
                      </a:lnTo>
                      <a:lnTo>
                        <a:pt x="3042" y="456"/>
                      </a:lnTo>
                      <a:lnTo>
                        <a:pt x="3042" y="456"/>
                      </a:lnTo>
                      <a:lnTo>
                        <a:pt x="3042" y="450"/>
                      </a:lnTo>
                      <a:lnTo>
                        <a:pt x="3042" y="450"/>
                      </a:lnTo>
                      <a:lnTo>
                        <a:pt x="3048" y="444"/>
                      </a:lnTo>
                      <a:lnTo>
                        <a:pt x="3048" y="444"/>
                      </a:lnTo>
                      <a:lnTo>
                        <a:pt x="3048" y="438"/>
                      </a:lnTo>
                      <a:lnTo>
                        <a:pt x="3048" y="438"/>
                      </a:lnTo>
                      <a:lnTo>
                        <a:pt x="3072" y="306"/>
                      </a:lnTo>
                      <a:lnTo>
                        <a:pt x="3072" y="306"/>
                      </a:lnTo>
                      <a:lnTo>
                        <a:pt x="3072" y="294"/>
                      </a:lnTo>
                      <a:lnTo>
                        <a:pt x="3072" y="282"/>
                      </a:lnTo>
                      <a:lnTo>
                        <a:pt x="3072" y="270"/>
                      </a:lnTo>
                      <a:lnTo>
                        <a:pt x="3072" y="258"/>
                      </a:lnTo>
                      <a:lnTo>
                        <a:pt x="3078" y="246"/>
                      </a:lnTo>
                      <a:lnTo>
                        <a:pt x="3078" y="246"/>
                      </a:lnTo>
                      <a:lnTo>
                        <a:pt x="3078" y="246"/>
                      </a:lnTo>
                      <a:lnTo>
                        <a:pt x="3078" y="258"/>
                      </a:lnTo>
                      <a:lnTo>
                        <a:pt x="3078" y="270"/>
                      </a:lnTo>
                      <a:lnTo>
                        <a:pt x="3084" y="282"/>
                      </a:lnTo>
                      <a:lnTo>
                        <a:pt x="3084" y="294"/>
                      </a:lnTo>
                      <a:lnTo>
                        <a:pt x="3084" y="306"/>
                      </a:lnTo>
                      <a:lnTo>
                        <a:pt x="3084" y="306"/>
                      </a:lnTo>
                      <a:lnTo>
                        <a:pt x="3108" y="438"/>
                      </a:lnTo>
                      <a:lnTo>
                        <a:pt x="3108" y="438"/>
                      </a:lnTo>
                      <a:lnTo>
                        <a:pt x="3108" y="444"/>
                      </a:lnTo>
                      <a:lnTo>
                        <a:pt x="3108" y="444"/>
                      </a:lnTo>
                      <a:lnTo>
                        <a:pt x="3108" y="450"/>
                      </a:lnTo>
                      <a:lnTo>
                        <a:pt x="3108" y="450"/>
                      </a:lnTo>
                      <a:lnTo>
                        <a:pt x="3114" y="456"/>
                      </a:lnTo>
                      <a:lnTo>
                        <a:pt x="3114" y="456"/>
                      </a:lnTo>
                      <a:lnTo>
                        <a:pt x="3114" y="456"/>
                      </a:lnTo>
                      <a:lnTo>
                        <a:pt x="3114" y="450"/>
                      </a:lnTo>
                      <a:lnTo>
                        <a:pt x="3114" y="450"/>
                      </a:lnTo>
                      <a:lnTo>
                        <a:pt x="3120" y="444"/>
                      </a:lnTo>
                      <a:lnTo>
                        <a:pt x="3120" y="444"/>
                      </a:lnTo>
                      <a:lnTo>
                        <a:pt x="3120" y="438"/>
                      </a:lnTo>
                      <a:lnTo>
                        <a:pt x="3120" y="438"/>
                      </a:lnTo>
                      <a:lnTo>
                        <a:pt x="3144" y="306"/>
                      </a:lnTo>
                      <a:lnTo>
                        <a:pt x="3144" y="306"/>
                      </a:lnTo>
                      <a:lnTo>
                        <a:pt x="3144" y="300"/>
                      </a:lnTo>
                      <a:lnTo>
                        <a:pt x="3144" y="288"/>
                      </a:lnTo>
                      <a:lnTo>
                        <a:pt x="3144" y="276"/>
                      </a:lnTo>
                      <a:lnTo>
                        <a:pt x="3144" y="264"/>
                      </a:lnTo>
                      <a:lnTo>
                        <a:pt x="3150" y="252"/>
                      </a:lnTo>
                      <a:lnTo>
                        <a:pt x="3150" y="246"/>
                      </a:lnTo>
                      <a:lnTo>
                        <a:pt x="3150" y="252"/>
                      </a:lnTo>
                      <a:lnTo>
                        <a:pt x="3150" y="264"/>
                      </a:lnTo>
                      <a:lnTo>
                        <a:pt x="3150" y="276"/>
                      </a:lnTo>
                      <a:lnTo>
                        <a:pt x="3156" y="288"/>
                      </a:lnTo>
                      <a:lnTo>
                        <a:pt x="3156" y="300"/>
                      </a:lnTo>
                      <a:lnTo>
                        <a:pt x="3156" y="306"/>
                      </a:lnTo>
                      <a:lnTo>
                        <a:pt x="3156" y="306"/>
                      </a:lnTo>
                      <a:lnTo>
                        <a:pt x="3180" y="438"/>
                      </a:lnTo>
                      <a:lnTo>
                        <a:pt x="3180" y="438"/>
                      </a:lnTo>
                      <a:lnTo>
                        <a:pt x="3180" y="444"/>
                      </a:lnTo>
                      <a:lnTo>
                        <a:pt x="3180" y="444"/>
                      </a:lnTo>
                      <a:lnTo>
                        <a:pt x="3180" y="450"/>
                      </a:lnTo>
                      <a:lnTo>
                        <a:pt x="3180" y="450"/>
                      </a:lnTo>
                      <a:lnTo>
                        <a:pt x="3186" y="456"/>
                      </a:lnTo>
                      <a:lnTo>
                        <a:pt x="3186" y="456"/>
                      </a:lnTo>
                      <a:lnTo>
                        <a:pt x="3186" y="456"/>
                      </a:lnTo>
                      <a:lnTo>
                        <a:pt x="3186" y="450"/>
                      </a:lnTo>
                      <a:lnTo>
                        <a:pt x="3192" y="450"/>
                      </a:lnTo>
                      <a:lnTo>
                        <a:pt x="3192" y="444"/>
                      </a:lnTo>
                      <a:lnTo>
                        <a:pt x="3192" y="444"/>
                      </a:lnTo>
                      <a:lnTo>
                        <a:pt x="3192" y="438"/>
                      </a:lnTo>
                      <a:lnTo>
                        <a:pt x="3192" y="438"/>
                      </a:lnTo>
                      <a:lnTo>
                        <a:pt x="3216" y="306"/>
                      </a:lnTo>
                      <a:lnTo>
                        <a:pt x="3216" y="306"/>
                      </a:lnTo>
                      <a:lnTo>
                        <a:pt x="3216" y="294"/>
                      </a:lnTo>
                      <a:lnTo>
                        <a:pt x="3216" y="282"/>
                      </a:lnTo>
                      <a:lnTo>
                        <a:pt x="3216" y="270"/>
                      </a:lnTo>
                      <a:lnTo>
                        <a:pt x="3216" y="258"/>
                      </a:lnTo>
                      <a:lnTo>
                        <a:pt x="3222" y="246"/>
                      </a:lnTo>
                      <a:lnTo>
                        <a:pt x="3222" y="246"/>
                      </a:lnTo>
                      <a:lnTo>
                        <a:pt x="3222" y="246"/>
                      </a:lnTo>
                      <a:lnTo>
                        <a:pt x="3222" y="258"/>
                      </a:lnTo>
                      <a:lnTo>
                        <a:pt x="3228" y="270"/>
                      </a:lnTo>
                      <a:lnTo>
                        <a:pt x="3228" y="282"/>
                      </a:lnTo>
                      <a:lnTo>
                        <a:pt x="3228" y="294"/>
                      </a:lnTo>
                      <a:lnTo>
                        <a:pt x="3228" y="306"/>
                      </a:lnTo>
                      <a:lnTo>
                        <a:pt x="3228" y="306"/>
                      </a:lnTo>
                      <a:lnTo>
                        <a:pt x="3252" y="438"/>
                      </a:lnTo>
                      <a:lnTo>
                        <a:pt x="3252" y="438"/>
                      </a:lnTo>
                      <a:lnTo>
                        <a:pt x="3252" y="444"/>
                      </a:lnTo>
                      <a:lnTo>
                        <a:pt x="3252" y="444"/>
                      </a:lnTo>
                      <a:lnTo>
                        <a:pt x="3252" y="450"/>
                      </a:lnTo>
                      <a:lnTo>
                        <a:pt x="3252" y="450"/>
                      </a:lnTo>
                      <a:lnTo>
                        <a:pt x="3258" y="456"/>
                      </a:lnTo>
                      <a:lnTo>
                        <a:pt x="3258" y="456"/>
                      </a:lnTo>
                      <a:lnTo>
                        <a:pt x="3258" y="456"/>
                      </a:lnTo>
                      <a:lnTo>
                        <a:pt x="3258" y="450"/>
                      </a:lnTo>
                      <a:lnTo>
                        <a:pt x="3264" y="450"/>
                      </a:lnTo>
                      <a:lnTo>
                        <a:pt x="3264" y="444"/>
                      </a:lnTo>
                      <a:lnTo>
                        <a:pt x="3264" y="444"/>
                      </a:lnTo>
                      <a:lnTo>
                        <a:pt x="3264" y="438"/>
                      </a:lnTo>
                      <a:lnTo>
                        <a:pt x="3264" y="438"/>
                      </a:lnTo>
                      <a:lnTo>
                        <a:pt x="3288" y="306"/>
                      </a:lnTo>
                      <a:lnTo>
                        <a:pt x="3288" y="306"/>
                      </a:lnTo>
                      <a:lnTo>
                        <a:pt x="3288" y="300"/>
                      </a:lnTo>
                      <a:lnTo>
                        <a:pt x="3288" y="288"/>
                      </a:lnTo>
                      <a:lnTo>
                        <a:pt x="3288" y="276"/>
                      </a:lnTo>
                      <a:lnTo>
                        <a:pt x="3294" y="264"/>
                      </a:lnTo>
                      <a:lnTo>
                        <a:pt x="3294" y="252"/>
                      </a:lnTo>
                      <a:lnTo>
                        <a:pt x="3294" y="246"/>
                      </a:lnTo>
                      <a:lnTo>
                        <a:pt x="3294" y="252"/>
                      </a:lnTo>
                      <a:lnTo>
                        <a:pt x="3294" y="264"/>
                      </a:lnTo>
                      <a:lnTo>
                        <a:pt x="3300" y="276"/>
                      </a:lnTo>
                      <a:lnTo>
                        <a:pt x="3300" y="288"/>
                      </a:lnTo>
                      <a:lnTo>
                        <a:pt x="3300" y="300"/>
                      </a:lnTo>
                      <a:lnTo>
                        <a:pt x="3300" y="306"/>
                      </a:lnTo>
                      <a:lnTo>
                        <a:pt x="3300" y="306"/>
                      </a:lnTo>
                      <a:lnTo>
                        <a:pt x="3324" y="438"/>
                      </a:lnTo>
                      <a:lnTo>
                        <a:pt x="3324" y="438"/>
                      </a:lnTo>
                      <a:lnTo>
                        <a:pt x="3324" y="444"/>
                      </a:lnTo>
                      <a:lnTo>
                        <a:pt x="3324" y="444"/>
                      </a:lnTo>
                      <a:lnTo>
                        <a:pt x="3324" y="450"/>
                      </a:lnTo>
                      <a:lnTo>
                        <a:pt x="3330" y="450"/>
                      </a:lnTo>
                      <a:lnTo>
                        <a:pt x="3330" y="456"/>
                      </a:lnTo>
                      <a:lnTo>
                        <a:pt x="3330" y="456"/>
                      </a:lnTo>
                      <a:lnTo>
                        <a:pt x="3330" y="456"/>
                      </a:lnTo>
                      <a:lnTo>
                        <a:pt x="3330" y="450"/>
                      </a:lnTo>
                      <a:lnTo>
                        <a:pt x="3336" y="450"/>
                      </a:lnTo>
                      <a:lnTo>
                        <a:pt x="3336" y="444"/>
                      </a:lnTo>
                      <a:lnTo>
                        <a:pt x="3336" y="444"/>
                      </a:lnTo>
                      <a:lnTo>
                        <a:pt x="3336" y="438"/>
                      </a:lnTo>
                      <a:lnTo>
                        <a:pt x="3336" y="438"/>
                      </a:lnTo>
                      <a:lnTo>
                        <a:pt x="3360" y="306"/>
                      </a:lnTo>
                      <a:lnTo>
                        <a:pt x="3360" y="306"/>
                      </a:lnTo>
                      <a:lnTo>
                        <a:pt x="3360" y="294"/>
                      </a:lnTo>
                      <a:lnTo>
                        <a:pt x="3360" y="282"/>
                      </a:lnTo>
                      <a:lnTo>
                        <a:pt x="3360" y="270"/>
                      </a:lnTo>
                      <a:lnTo>
                        <a:pt x="3366" y="258"/>
                      </a:lnTo>
                      <a:lnTo>
                        <a:pt x="3366" y="246"/>
                      </a:lnTo>
                      <a:lnTo>
                        <a:pt x="3366" y="246"/>
                      </a:lnTo>
                      <a:lnTo>
                        <a:pt x="3366" y="246"/>
                      </a:lnTo>
                      <a:lnTo>
                        <a:pt x="3366" y="258"/>
                      </a:lnTo>
                      <a:lnTo>
                        <a:pt x="3372" y="270"/>
                      </a:lnTo>
                      <a:lnTo>
                        <a:pt x="3372" y="282"/>
                      </a:lnTo>
                      <a:lnTo>
                        <a:pt x="3372" y="294"/>
                      </a:lnTo>
                      <a:lnTo>
                        <a:pt x="3372" y="306"/>
                      </a:lnTo>
                      <a:lnTo>
                        <a:pt x="3372" y="306"/>
                      </a:lnTo>
                      <a:lnTo>
                        <a:pt x="3396" y="438"/>
                      </a:lnTo>
                      <a:lnTo>
                        <a:pt x="3396" y="438"/>
                      </a:lnTo>
                      <a:lnTo>
                        <a:pt x="3396" y="444"/>
                      </a:lnTo>
                      <a:lnTo>
                        <a:pt x="3396" y="444"/>
                      </a:lnTo>
                      <a:lnTo>
                        <a:pt x="3396" y="450"/>
                      </a:lnTo>
                      <a:lnTo>
                        <a:pt x="3402" y="450"/>
                      </a:lnTo>
                      <a:lnTo>
                        <a:pt x="3402" y="456"/>
                      </a:lnTo>
                      <a:lnTo>
                        <a:pt x="3402" y="456"/>
                      </a:lnTo>
                      <a:lnTo>
                        <a:pt x="3402" y="456"/>
                      </a:lnTo>
                      <a:lnTo>
                        <a:pt x="3402" y="450"/>
                      </a:lnTo>
                      <a:lnTo>
                        <a:pt x="3408" y="450"/>
                      </a:lnTo>
                      <a:lnTo>
                        <a:pt x="3408" y="444"/>
                      </a:lnTo>
                      <a:lnTo>
                        <a:pt x="3408" y="444"/>
                      </a:lnTo>
                      <a:lnTo>
                        <a:pt x="3408" y="438"/>
                      </a:lnTo>
                      <a:lnTo>
                        <a:pt x="3408" y="438"/>
                      </a:lnTo>
                      <a:lnTo>
                        <a:pt x="3432" y="306"/>
                      </a:lnTo>
                      <a:lnTo>
                        <a:pt x="3432" y="306"/>
                      </a:lnTo>
                      <a:lnTo>
                        <a:pt x="3432" y="300"/>
                      </a:lnTo>
                      <a:lnTo>
                        <a:pt x="3432" y="288"/>
                      </a:lnTo>
                      <a:lnTo>
                        <a:pt x="3432" y="276"/>
                      </a:lnTo>
                      <a:lnTo>
                        <a:pt x="3438" y="264"/>
                      </a:lnTo>
                      <a:lnTo>
                        <a:pt x="3438" y="252"/>
                      </a:lnTo>
                      <a:lnTo>
                        <a:pt x="3438" y="246"/>
                      </a:lnTo>
                      <a:lnTo>
                        <a:pt x="3438" y="252"/>
                      </a:lnTo>
                      <a:lnTo>
                        <a:pt x="3444" y="264"/>
                      </a:lnTo>
                      <a:lnTo>
                        <a:pt x="3444" y="276"/>
                      </a:lnTo>
                      <a:lnTo>
                        <a:pt x="3444" y="288"/>
                      </a:lnTo>
                      <a:lnTo>
                        <a:pt x="3444" y="300"/>
                      </a:lnTo>
                      <a:lnTo>
                        <a:pt x="3444" y="306"/>
                      </a:lnTo>
                      <a:lnTo>
                        <a:pt x="3444" y="306"/>
                      </a:lnTo>
                      <a:lnTo>
                        <a:pt x="3468" y="438"/>
                      </a:lnTo>
                      <a:lnTo>
                        <a:pt x="3468" y="438"/>
                      </a:lnTo>
                      <a:lnTo>
                        <a:pt x="3468" y="444"/>
                      </a:lnTo>
                      <a:lnTo>
                        <a:pt x="3468" y="444"/>
                      </a:lnTo>
                      <a:lnTo>
                        <a:pt x="3468" y="450"/>
                      </a:lnTo>
                      <a:lnTo>
                        <a:pt x="3474" y="450"/>
                      </a:lnTo>
                      <a:lnTo>
                        <a:pt x="3474" y="456"/>
                      </a:lnTo>
                      <a:lnTo>
                        <a:pt x="3474" y="456"/>
                      </a:lnTo>
                      <a:lnTo>
                        <a:pt x="3474" y="456"/>
                      </a:lnTo>
                      <a:lnTo>
                        <a:pt x="3480" y="450"/>
                      </a:lnTo>
                      <a:lnTo>
                        <a:pt x="3480" y="450"/>
                      </a:lnTo>
                      <a:lnTo>
                        <a:pt x="3480" y="444"/>
                      </a:lnTo>
                      <a:lnTo>
                        <a:pt x="3480" y="444"/>
                      </a:lnTo>
                      <a:lnTo>
                        <a:pt x="3480" y="438"/>
                      </a:lnTo>
                      <a:lnTo>
                        <a:pt x="3480" y="438"/>
                      </a:lnTo>
                      <a:lnTo>
                        <a:pt x="3504" y="306"/>
                      </a:lnTo>
                      <a:lnTo>
                        <a:pt x="3504" y="306"/>
                      </a:lnTo>
                      <a:lnTo>
                        <a:pt x="3504" y="294"/>
                      </a:lnTo>
                      <a:lnTo>
                        <a:pt x="3504" y="282"/>
                      </a:lnTo>
                      <a:lnTo>
                        <a:pt x="3504" y="270"/>
                      </a:lnTo>
                      <a:lnTo>
                        <a:pt x="3510" y="258"/>
                      </a:lnTo>
                      <a:lnTo>
                        <a:pt x="3510" y="246"/>
                      </a:lnTo>
                      <a:lnTo>
                        <a:pt x="3510" y="246"/>
                      </a:lnTo>
                      <a:lnTo>
                        <a:pt x="3510" y="246"/>
                      </a:lnTo>
                      <a:lnTo>
                        <a:pt x="3516" y="258"/>
                      </a:lnTo>
                      <a:lnTo>
                        <a:pt x="3516" y="270"/>
                      </a:lnTo>
                      <a:lnTo>
                        <a:pt x="3516" y="282"/>
                      </a:lnTo>
                      <a:lnTo>
                        <a:pt x="3516" y="294"/>
                      </a:lnTo>
                      <a:lnTo>
                        <a:pt x="3516" y="306"/>
                      </a:lnTo>
                      <a:lnTo>
                        <a:pt x="3516" y="306"/>
                      </a:lnTo>
                      <a:lnTo>
                        <a:pt x="3540" y="438"/>
                      </a:lnTo>
                      <a:lnTo>
                        <a:pt x="3540" y="438"/>
                      </a:lnTo>
                      <a:lnTo>
                        <a:pt x="3540" y="444"/>
                      </a:lnTo>
                      <a:lnTo>
                        <a:pt x="3540" y="444"/>
                      </a:lnTo>
                      <a:lnTo>
                        <a:pt x="3546" y="450"/>
                      </a:lnTo>
                      <a:lnTo>
                        <a:pt x="3546" y="450"/>
                      </a:lnTo>
                      <a:lnTo>
                        <a:pt x="3546" y="456"/>
                      </a:lnTo>
                      <a:lnTo>
                        <a:pt x="3546" y="456"/>
                      </a:lnTo>
                      <a:lnTo>
                        <a:pt x="3546" y="456"/>
                      </a:lnTo>
                      <a:lnTo>
                        <a:pt x="3552" y="450"/>
                      </a:lnTo>
                      <a:lnTo>
                        <a:pt x="3552" y="450"/>
                      </a:lnTo>
                      <a:lnTo>
                        <a:pt x="3552" y="444"/>
                      </a:lnTo>
                      <a:lnTo>
                        <a:pt x="3552" y="444"/>
                      </a:lnTo>
                      <a:lnTo>
                        <a:pt x="3552" y="438"/>
                      </a:lnTo>
                      <a:lnTo>
                        <a:pt x="3552" y="438"/>
                      </a:lnTo>
                      <a:lnTo>
                        <a:pt x="3576" y="306"/>
                      </a:lnTo>
                      <a:lnTo>
                        <a:pt x="3576" y="306"/>
                      </a:lnTo>
                      <a:lnTo>
                        <a:pt x="3576" y="300"/>
                      </a:lnTo>
                      <a:lnTo>
                        <a:pt x="3576" y="288"/>
                      </a:lnTo>
                      <a:lnTo>
                        <a:pt x="3582" y="276"/>
                      </a:lnTo>
                      <a:lnTo>
                        <a:pt x="3582" y="264"/>
                      </a:lnTo>
                      <a:lnTo>
                        <a:pt x="3582" y="252"/>
                      </a:lnTo>
                      <a:lnTo>
                        <a:pt x="3582" y="246"/>
                      </a:lnTo>
                      <a:lnTo>
                        <a:pt x="3582" y="252"/>
                      </a:lnTo>
                      <a:lnTo>
                        <a:pt x="3588" y="264"/>
                      </a:lnTo>
                      <a:lnTo>
                        <a:pt x="3588" y="276"/>
                      </a:lnTo>
                      <a:lnTo>
                        <a:pt x="3588" y="288"/>
                      </a:lnTo>
                      <a:lnTo>
                        <a:pt x="3588" y="300"/>
                      </a:lnTo>
                      <a:lnTo>
                        <a:pt x="3588" y="306"/>
                      </a:lnTo>
                      <a:lnTo>
                        <a:pt x="3588" y="306"/>
                      </a:lnTo>
                      <a:lnTo>
                        <a:pt x="3612" y="438"/>
                      </a:lnTo>
                      <a:lnTo>
                        <a:pt x="3612" y="438"/>
                      </a:lnTo>
                      <a:lnTo>
                        <a:pt x="3612" y="444"/>
                      </a:lnTo>
                      <a:lnTo>
                        <a:pt x="3612" y="444"/>
                      </a:lnTo>
                      <a:lnTo>
                        <a:pt x="3618" y="450"/>
                      </a:lnTo>
                      <a:lnTo>
                        <a:pt x="3618" y="450"/>
                      </a:lnTo>
                      <a:lnTo>
                        <a:pt x="3618" y="456"/>
                      </a:lnTo>
                      <a:lnTo>
                        <a:pt x="3618" y="456"/>
                      </a:lnTo>
                      <a:lnTo>
                        <a:pt x="3618" y="456"/>
                      </a:lnTo>
                      <a:lnTo>
                        <a:pt x="3624" y="450"/>
                      </a:lnTo>
                      <a:lnTo>
                        <a:pt x="3624" y="450"/>
                      </a:lnTo>
                      <a:lnTo>
                        <a:pt x="3624" y="444"/>
                      </a:lnTo>
                      <a:lnTo>
                        <a:pt x="3624" y="444"/>
                      </a:lnTo>
                      <a:lnTo>
                        <a:pt x="3630" y="438"/>
                      </a:lnTo>
                      <a:lnTo>
                        <a:pt x="3630" y="438"/>
                      </a:lnTo>
                      <a:lnTo>
                        <a:pt x="3648" y="306"/>
                      </a:lnTo>
                      <a:lnTo>
                        <a:pt x="3648" y="306"/>
                      </a:lnTo>
                      <a:lnTo>
                        <a:pt x="3648" y="294"/>
                      </a:lnTo>
                      <a:lnTo>
                        <a:pt x="3648" y="282"/>
                      </a:lnTo>
                      <a:lnTo>
                        <a:pt x="3654" y="270"/>
                      </a:lnTo>
                      <a:lnTo>
                        <a:pt x="3654" y="258"/>
                      </a:lnTo>
                      <a:lnTo>
                        <a:pt x="3654" y="246"/>
                      </a:lnTo>
                      <a:lnTo>
                        <a:pt x="3654" y="246"/>
                      </a:lnTo>
                      <a:lnTo>
                        <a:pt x="3654" y="252"/>
                      </a:lnTo>
                      <a:lnTo>
                        <a:pt x="3660" y="264"/>
                      </a:lnTo>
                      <a:lnTo>
                        <a:pt x="3660" y="282"/>
                      </a:lnTo>
                      <a:lnTo>
                        <a:pt x="3660" y="294"/>
                      </a:lnTo>
                      <a:lnTo>
                        <a:pt x="3660" y="306"/>
                      </a:lnTo>
                      <a:lnTo>
                        <a:pt x="3666" y="318"/>
                      </a:lnTo>
                      <a:lnTo>
                        <a:pt x="3666" y="318"/>
                      </a:lnTo>
                      <a:lnTo>
                        <a:pt x="3684" y="462"/>
                      </a:lnTo>
                      <a:lnTo>
                        <a:pt x="3684" y="462"/>
                      </a:lnTo>
                      <a:lnTo>
                        <a:pt x="3684" y="468"/>
                      </a:lnTo>
                      <a:lnTo>
                        <a:pt x="3684" y="468"/>
                      </a:lnTo>
                      <a:lnTo>
                        <a:pt x="3690" y="474"/>
                      </a:lnTo>
                      <a:lnTo>
                        <a:pt x="3690" y="474"/>
                      </a:lnTo>
                      <a:lnTo>
                        <a:pt x="3690" y="474"/>
                      </a:lnTo>
                      <a:lnTo>
                        <a:pt x="3690" y="474"/>
                      </a:lnTo>
                      <a:lnTo>
                        <a:pt x="3696" y="474"/>
                      </a:lnTo>
                      <a:lnTo>
                        <a:pt x="3696" y="468"/>
                      </a:lnTo>
                      <a:lnTo>
                        <a:pt x="3696" y="468"/>
                      </a:lnTo>
                      <a:lnTo>
                        <a:pt x="3696" y="462"/>
                      </a:lnTo>
                      <a:lnTo>
                        <a:pt x="3696" y="456"/>
                      </a:lnTo>
                      <a:lnTo>
                        <a:pt x="3702" y="450"/>
                      </a:lnTo>
                      <a:lnTo>
                        <a:pt x="3702" y="450"/>
                      </a:lnTo>
                      <a:lnTo>
                        <a:pt x="3720" y="258"/>
                      </a:lnTo>
                      <a:lnTo>
                        <a:pt x="3720" y="258"/>
                      </a:lnTo>
                      <a:lnTo>
                        <a:pt x="3720" y="240"/>
                      </a:lnTo>
                      <a:lnTo>
                        <a:pt x="3720" y="228"/>
                      </a:lnTo>
                      <a:lnTo>
                        <a:pt x="3726" y="210"/>
                      </a:lnTo>
                      <a:lnTo>
                        <a:pt x="3726" y="186"/>
                      </a:lnTo>
                      <a:lnTo>
                        <a:pt x="3726" y="174"/>
                      </a:lnTo>
                      <a:lnTo>
                        <a:pt x="3726" y="162"/>
                      </a:lnTo>
                      <a:lnTo>
                        <a:pt x="3732" y="162"/>
                      </a:lnTo>
                      <a:lnTo>
                        <a:pt x="3732" y="168"/>
                      </a:lnTo>
                      <a:lnTo>
                        <a:pt x="3732" y="180"/>
                      </a:lnTo>
                      <a:lnTo>
                        <a:pt x="3732" y="192"/>
                      </a:lnTo>
                      <a:lnTo>
                        <a:pt x="3732" y="204"/>
                      </a:lnTo>
                      <a:lnTo>
                        <a:pt x="3738" y="216"/>
                      </a:lnTo>
                      <a:lnTo>
                        <a:pt x="3738" y="216"/>
                      </a:lnTo>
                      <a:lnTo>
                        <a:pt x="3756" y="360"/>
                      </a:lnTo>
                      <a:lnTo>
                        <a:pt x="3756" y="360"/>
                      </a:lnTo>
                      <a:lnTo>
                        <a:pt x="3756" y="366"/>
                      </a:lnTo>
                      <a:lnTo>
                        <a:pt x="3756" y="372"/>
                      </a:lnTo>
                      <a:lnTo>
                        <a:pt x="3762" y="378"/>
                      </a:lnTo>
                      <a:lnTo>
                        <a:pt x="3762" y="384"/>
                      </a:lnTo>
                      <a:lnTo>
                        <a:pt x="3762" y="384"/>
                      </a:lnTo>
                      <a:lnTo>
                        <a:pt x="3762" y="390"/>
                      </a:lnTo>
                      <a:lnTo>
                        <a:pt x="3768" y="384"/>
                      </a:lnTo>
                      <a:lnTo>
                        <a:pt x="3768" y="378"/>
                      </a:lnTo>
                      <a:lnTo>
                        <a:pt x="3768" y="372"/>
                      </a:lnTo>
                      <a:lnTo>
                        <a:pt x="3768" y="366"/>
                      </a:lnTo>
                      <a:lnTo>
                        <a:pt x="3768" y="360"/>
                      </a:lnTo>
                      <a:lnTo>
                        <a:pt x="3774" y="348"/>
                      </a:lnTo>
                      <a:lnTo>
                        <a:pt x="3774" y="348"/>
                      </a:lnTo>
                      <a:lnTo>
                        <a:pt x="3792" y="174"/>
                      </a:lnTo>
                      <a:lnTo>
                        <a:pt x="3792" y="174"/>
                      </a:lnTo>
                      <a:lnTo>
                        <a:pt x="3792" y="162"/>
                      </a:lnTo>
                      <a:lnTo>
                        <a:pt x="3798" y="144"/>
                      </a:lnTo>
                      <a:lnTo>
                        <a:pt x="3798" y="132"/>
                      </a:lnTo>
                      <a:lnTo>
                        <a:pt x="3798" y="120"/>
                      </a:lnTo>
                      <a:lnTo>
                        <a:pt x="3798" y="114"/>
                      </a:lnTo>
                      <a:lnTo>
                        <a:pt x="3798" y="120"/>
                      </a:lnTo>
                      <a:lnTo>
                        <a:pt x="3804" y="126"/>
                      </a:lnTo>
                      <a:lnTo>
                        <a:pt x="3804" y="138"/>
                      </a:lnTo>
                      <a:lnTo>
                        <a:pt x="3804" y="150"/>
                      </a:lnTo>
                      <a:lnTo>
                        <a:pt x="3804" y="150"/>
                      </a:lnTo>
                      <a:lnTo>
                        <a:pt x="3822" y="312"/>
                      </a:lnTo>
                      <a:lnTo>
                        <a:pt x="3822" y="312"/>
                      </a:lnTo>
                      <a:lnTo>
                        <a:pt x="3828" y="324"/>
                      </a:lnTo>
                      <a:lnTo>
                        <a:pt x="3828" y="330"/>
                      </a:lnTo>
                      <a:lnTo>
                        <a:pt x="3828" y="330"/>
                      </a:lnTo>
                      <a:lnTo>
                        <a:pt x="3846" y="420"/>
                      </a:lnTo>
                      <a:lnTo>
                        <a:pt x="3846" y="420"/>
                      </a:lnTo>
                      <a:lnTo>
                        <a:pt x="3852" y="420"/>
                      </a:lnTo>
                      <a:lnTo>
                        <a:pt x="3852" y="426"/>
                      </a:lnTo>
                      <a:lnTo>
                        <a:pt x="3852" y="426"/>
                      </a:lnTo>
                      <a:lnTo>
                        <a:pt x="3852" y="426"/>
                      </a:lnTo>
                      <a:lnTo>
                        <a:pt x="3852" y="426"/>
                      </a:lnTo>
                      <a:lnTo>
                        <a:pt x="3858" y="426"/>
                      </a:lnTo>
                      <a:lnTo>
                        <a:pt x="3858" y="420"/>
                      </a:lnTo>
                      <a:lnTo>
                        <a:pt x="3858" y="420"/>
                      </a:lnTo>
                      <a:lnTo>
                        <a:pt x="3858" y="420"/>
                      </a:lnTo>
                      <a:lnTo>
                        <a:pt x="3882" y="330"/>
                      </a:lnTo>
                      <a:lnTo>
                        <a:pt x="3882" y="330"/>
                      </a:lnTo>
                      <a:lnTo>
                        <a:pt x="3882" y="324"/>
                      </a:lnTo>
                      <a:lnTo>
                        <a:pt x="3882" y="318"/>
                      </a:lnTo>
                      <a:lnTo>
                        <a:pt x="3882" y="318"/>
                      </a:lnTo>
                      <a:lnTo>
                        <a:pt x="3900" y="156"/>
                      </a:lnTo>
                      <a:lnTo>
                        <a:pt x="3900" y="156"/>
                      </a:lnTo>
                      <a:lnTo>
                        <a:pt x="3906" y="144"/>
                      </a:lnTo>
                      <a:lnTo>
                        <a:pt x="3906" y="132"/>
                      </a:lnTo>
                      <a:lnTo>
                        <a:pt x="3906" y="126"/>
                      </a:lnTo>
                      <a:lnTo>
                        <a:pt x="3906" y="120"/>
                      </a:lnTo>
                      <a:lnTo>
                        <a:pt x="3906" y="126"/>
                      </a:lnTo>
                      <a:lnTo>
                        <a:pt x="3912" y="132"/>
                      </a:lnTo>
                      <a:lnTo>
                        <a:pt x="3912" y="144"/>
                      </a:lnTo>
                      <a:lnTo>
                        <a:pt x="3912" y="156"/>
                      </a:lnTo>
                      <a:lnTo>
                        <a:pt x="3912" y="156"/>
                      </a:lnTo>
                      <a:lnTo>
                        <a:pt x="3936" y="318"/>
                      </a:lnTo>
                      <a:lnTo>
                        <a:pt x="3936" y="318"/>
                      </a:lnTo>
                      <a:lnTo>
                        <a:pt x="3936" y="324"/>
                      </a:lnTo>
                      <a:lnTo>
                        <a:pt x="3936" y="330"/>
                      </a:lnTo>
                      <a:lnTo>
                        <a:pt x="3936" y="330"/>
                      </a:lnTo>
                      <a:lnTo>
                        <a:pt x="3954" y="420"/>
                      </a:lnTo>
                      <a:lnTo>
                        <a:pt x="3954" y="420"/>
                      </a:lnTo>
                      <a:lnTo>
                        <a:pt x="3960" y="426"/>
                      </a:lnTo>
                      <a:lnTo>
                        <a:pt x="3960" y="426"/>
                      </a:lnTo>
                      <a:lnTo>
                        <a:pt x="3960" y="426"/>
                      </a:lnTo>
                      <a:lnTo>
                        <a:pt x="3960" y="432"/>
                      </a:lnTo>
                      <a:lnTo>
                        <a:pt x="3966" y="426"/>
                      </a:lnTo>
                      <a:lnTo>
                        <a:pt x="3966" y="426"/>
                      </a:lnTo>
                      <a:lnTo>
                        <a:pt x="3966" y="426"/>
                      </a:lnTo>
                      <a:lnTo>
                        <a:pt x="3966" y="420"/>
                      </a:lnTo>
                      <a:lnTo>
                        <a:pt x="3966" y="420"/>
                      </a:lnTo>
                      <a:lnTo>
                        <a:pt x="3990" y="336"/>
                      </a:lnTo>
                      <a:lnTo>
                        <a:pt x="3990" y="336"/>
                      </a:lnTo>
                      <a:lnTo>
                        <a:pt x="3990" y="324"/>
                      </a:lnTo>
                      <a:lnTo>
                        <a:pt x="3990" y="318"/>
                      </a:lnTo>
                      <a:lnTo>
                        <a:pt x="3990" y="318"/>
                      </a:lnTo>
                      <a:lnTo>
                        <a:pt x="4008" y="156"/>
                      </a:lnTo>
                      <a:lnTo>
                        <a:pt x="4008" y="156"/>
                      </a:lnTo>
                      <a:lnTo>
                        <a:pt x="4014" y="150"/>
                      </a:lnTo>
                      <a:lnTo>
                        <a:pt x="4014" y="138"/>
                      </a:lnTo>
                      <a:lnTo>
                        <a:pt x="4014" y="126"/>
                      </a:lnTo>
                      <a:lnTo>
                        <a:pt x="4014" y="126"/>
                      </a:lnTo>
                      <a:lnTo>
                        <a:pt x="4020" y="126"/>
                      </a:lnTo>
                      <a:lnTo>
                        <a:pt x="4020" y="138"/>
                      </a:lnTo>
                      <a:lnTo>
                        <a:pt x="4020" y="150"/>
                      </a:lnTo>
                      <a:lnTo>
                        <a:pt x="4020" y="156"/>
                      </a:lnTo>
                      <a:lnTo>
                        <a:pt x="4020" y="156"/>
                      </a:lnTo>
                      <a:lnTo>
                        <a:pt x="4044" y="318"/>
                      </a:lnTo>
                      <a:lnTo>
                        <a:pt x="4044" y="318"/>
                      </a:lnTo>
                      <a:lnTo>
                        <a:pt x="4044" y="324"/>
                      </a:lnTo>
                      <a:lnTo>
                        <a:pt x="4044" y="336"/>
                      </a:lnTo>
                      <a:lnTo>
                        <a:pt x="4044" y="336"/>
                      </a:lnTo>
                      <a:lnTo>
                        <a:pt x="4068" y="420"/>
                      </a:lnTo>
                      <a:lnTo>
                        <a:pt x="4068" y="420"/>
                      </a:lnTo>
                      <a:lnTo>
                        <a:pt x="4068" y="426"/>
                      </a:lnTo>
                      <a:lnTo>
                        <a:pt x="4068" y="426"/>
                      </a:lnTo>
                      <a:lnTo>
                        <a:pt x="4068" y="432"/>
                      </a:lnTo>
                      <a:lnTo>
                        <a:pt x="4068" y="432"/>
                      </a:lnTo>
                      <a:lnTo>
                        <a:pt x="4074" y="432"/>
                      </a:lnTo>
                      <a:lnTo>
                        <a:pt x="4074" y="426"/>
                      </a:lnTo>
                      <a:lnTo>
                        <a:pt x="4074" y="426"/>
                      </a:lnTo>
                      <a:lnTo>
                        <a:pt x="4074" y="420"/>
                      </a:lnTo>
                      <a:lnTo>
                        <a:pt x="4074" y="420"/>
                      </a:lnTo>
                      <a:lnTo>
                        <a:pt x="4098" y="330"/>
                      </a:lnTo>
                      <a:lnTo>
                        <a:pt x="4098" y="330"/>
                      </a:lnTo>
                      <a:lnTo>
                        <a:pt x="4098" y="324"/>
                      </a:lnTo>
                      <a:lnTo>
                        <a:pt x="4098" y="318"/>
                      </a:lnTo>
                      <a:lnTo>
                        <a:pt x="4098" y="318"/>
                      </a:lnTo>
                      <a:lnTo>
                        <a:pt x="4122" y="156"/>
                      </a:lnTo>
                      <a:lnTo>
                        <a:pt x="4122" y="156"/>
                      </a:lnTo>
                      <a:lnTo>
                        <a:pt x="4122" y="144"/>
                      </a:lnTo>
                      <a:lnTo>
                        <a:pt x="4122" y="132"/>
                      </a:lnTo>
                      <a:lnTo>
                        <a:pt x="4122" y="120"/>
                      </a:lnTo>
                      <a:lnTo>
                        <a:pt x="4122" y="120"/>
                      </a:lnTo>
                      <a:lnTo>
                        <a:pt x="4128" y="120"/>
                      </a:lnTo>
                      <a:lnTo>
                        <a:pt x="4128" y="132"/>
                      </a:lnTo>
                      <a:lnTo>
                        <a:pt x="4128" y="144"/>
                      </a:lnTo>
                      <a:lnTo>
                        <a:pt x="4128" y="150"/>
                      </a:lnTo>
                      <a:lnTo>
                        <a:pt x="4128" y="150"/>
                      </a:lnTo>
                      <a:lnTo>
                        <a:pt x="4152" y="312"/>
                      </a:lnTo>
                      <a:lnTo>
                        <a:pt x="4152" y="312"/>
                      </a:lnTo>
                      <a:lnTo>
                        <a:pt x="4152" y="318"/>
                      </a:lnTo>
                      <a:lnTo>
                        <a:pt x="4152" y="324"/>
                      </a:lnTo>
                      <a:lnTo>
                        <a:pt x="4152" y="324"/>
                      </a:lnTo>
                      <a:lnTo>
                        <a:pt x="4176" y="414"/>
                      </a:lnTo>
                      <a:lnTo>
                        <a:pt x="4176" y="414"/>
                      </a:lnTo>
                      <a:lnTo>
                        <a:pt x="4176" y="420"/>
                      </a:lnTo>
                      <a:lnTo>
                        <a:pt x="4176" y="420"/>
                      </a:lnTo>
                      <a:lnTo>
                        <a:pt x="4176" y="426"/>
                      </a:lnTo>
                      <a:lnTo>
                        <a:pt x="4176" y="426"/>
                      </a:lnTo>
                      <a:lnTo>
                        <a:pt x="4182" y="426"/>
                      </a:lnTo>
                      <a:lnTo>
                        <a:pt x="4182" y="420"/>
                      </a:lnTo>
                      <a:lnTo>
                        <a:pt x="4182" y="420"/>
                      </a:lnTo>
                      <a:lnTo>
                        <a:pt x="4182" y="414"/>
                      </a:lnTo>
                      <a:lnTo>
                        <a:pt x="4182" y="414"/>
                      </a:lnTo>
                      <a:lnTo>
                        <a:pt x="4206" y="330"/>
                      </a:lnTo>
                      <a:lnTo>
                        <a:pt x="4206" y="330"/>
                      </a:lnTo>
                      <a:lnTo>
                        <a:pt x="4206" y="324"/>
                      </a:lnTo>
                      <a:lnTo>
                        <a:pt x="4206" y="312"/>
                      </a:lnTo>
                      <a:lnTo>
                        <a:pt x="4206" y="312"/>
                      </a:lnTo>
                      <a:lnTo>
                        <a:pt x="4230" y="156"/>
                      </a:lnTo>
                      <a:lnTo>
                        <a:pt x="4230" y="156"/>
                      </a:lnTo>
                      <a:lnTo>
                        <a:pt x="4230" y="144"/>
                      </a:lnTo>
                      <a:lnTo>
                        <a:pt x="4230" y="138"/>
                      </a:lnTo>
                      <a:lnTo>
                        <a:pt x="4230" y="126"/>
                      </a:lnTo>
                      <a:lnTo>
                        <a:pt x="4236" y="120"/>
                      </a:lnTo>
                      <a:lnTo>
                        <a:pt x="4236" y="126"/>
                      </a:lnTo>
                      <a:lnTo>
                        <a:pt x="4236" y="138"/>
                      </a:lnTo>
                      <a:lnTo>
                        <a:pt x="4236" y="144"/>
                      </a:lnTo>
                      <a:lnTo>
                        <a:pt x="4236" y="156"/>
                      </a:lnTo>
                      <a:lnTo>
                        <a:pt x="4236" y="156"/>
                      </a:lnTo>
                      <a:lnTo>
                        <a:pt x="4260" y="318"/>
                      </a:lnTo>
                      <a:lnTo>
                        <a:pt x="4260" y="318"/>
                      </a:lnTo>
                      <a:lnTo>
                        <a:pt x="4260" y="324"/>
                      </a:lnTo>
                      <a:lnTo>
                        <a:pt x="4260" y="330"/>
                      </a:lnTo>
                      <a:lnTo>
                        <a:pt x="4260" y="330"/>
                      </a:lnTo>
                      <a:lnTo>
                        <a:pt x="4284" y="414"/>
                      </a:lnTo>
                      <a:lnTo>
                        <a:pt x="4284" y="414"/>
                      </a:lnTo>
                      <a:lnTo>
                        <a:pt x="4284" y="420"/>
                      </a:lnTo>
                      <a:lnTo>
                        <a:pt x="4284" y="420"/>
                      </a:lnTo>
                      <a:lnTo>
                        <a:pt x="4284" y="426"/>
                      </a:lnTo>
                      <a:lnTo>
                        <a:pt x="4290" y="426"/>
                      </a:lnTo>
                      <a:lnTo>
                        <a:pt x="4290" y="426"/>
                      </a:lnTo>
                      <a:lnTo>
                        <a:pt x="4290" y="420"/>
                      </a:lnTo>
                      <a:lnTo>
                        <a:pt x="4290" y="420"/>
                      </a:lnTo>
                      <a:lnTo>
                        <a:pt x="4290" y="420"/>
                      </a:lnTo>
                      <a:lnTo>
                        <a:pt x="4290" y="420"/>
                      </a:lnTo>
                      <a:lnTo>
                        <a:pt x="4314" y="330"/>
                      </a:lnTo>
                      <a:lnTo>
                        <a:pt x="4314" y="330"/>
                      </a:lnTo>
                      <a:lnTo>
                        <a:pt x="4314" y="324"/>
                      </a:lnTo>
                      <a:lnTo>
                        <a:pt x="4314" y="318"/>
                      </a:lnTo>
                      <a:lnTo>
                        <a:pt x="4314" y="318"/>
                      </a:lnTo>
                      <a:lnTo>
                        <a:pt x="4338" y="156"/>
                      </a:lnTo>
                      <a:lnTo>
                        <a:pt x="4338" y="156"/>
                      </a:lnTo>
                      <a:lnTo>
                        <a:pt x="4338" y="150"/>
                      </a:lnTo>
                      <a:lnTo>
                        <a:pt x="4338" y="138"/>
                      </a:lnTo>
                      <a:lnTo>
                        <a:pt x="4338" y="126"/>
                      </a:lnTo>
                      <a:lnTo>
                        <a:pt x="4344" y="126"/>
                      </a:lnTo>
                      <a:lnTo>
                        <a:pt x="4344" y="126"/>
                      </a:lnTo>
                      <a:lnTo>
                        <a:pt x="4344" y="138"/>
                      </a:lnTo>
                      <a:lnTo>
                        <a:pt x="4344" y="144"/>
                      </a:lnTo>
                      <a:lnTo>
                        <a:pt x="4344" y="156"/>
                      </a:lnTo>
                      <a:lnTo>
                        <a:pt x="4344" y="156"/>
                      </a:lnTo>
                      <a:lnTo>
                        <a:pt x="4368" y="312"/>
                      </a:lnTo>
                      <a:lnTo>
                        <a:pt x="4368" y="312"/>
                      </a:lnTo>
                      <a:lnTo>
                        <a:pt x="4368" y="318"/>
                      </a:lnTo>
                      <a:lnTo>
                        <a:pt x="4368" y="324"/>
                      </a:lnTo>
                      <a:lnTo>
                        <a:pt x="4368" y="324"/>
                      </a:lnTo>
                      <a:lnTo>
                        <a:pt x="4392" y="414"/>
                      </a:lnTo>
                      <a:lnTo>
                        <a:pt x="4392" y="414"/>
                      </a:lnTo>
                      <a:lnTo>
                        <a:pt x="4392" y="414"/>
                      </a:lnTo>
                      <a:lnTo>
                        <a:pt x="4392" y="420"/>
                      </a:lnTo>
                      <a:lnTo>
                        <a:pt x="4392" y="420"/>
                      </a:lnTo>
                      <a:lnTo>
                        <a:pt x="4398" y="420"/>
                      </a:lnTo>
                      <a:lnTo>
                        <a:pt x="4398" y="420"/>
                      </a:lnTo>
                      <a:lnTo>
                        <a:pt x="4398" y="420"/>
                      </a:lnTo>
                      <a:lnTo>
                        <a:pt x="4398" y="414"/>
                      </a:lnTo>
                      <a:lnTo>
                        <a:pt x="4404" y="414"/>
                      </a:lnTo>
                      <a:lnTo>
                        <a:pt x="4404" y="414"/>
                      </a:lnTo>
                      <a:lnTo>
                        <a:pt x="4422" y="324"/>
                      </a:lnTo>
                      <a:lnTo>
                        <a:pt x="4422" y="324"/>
                      </a:lnTo>
                      <a:lnTo>
                        <a:pt x="4422" y="318"/>
                      </a:lnTo>
                      <a:lnTo>
                        <a:pt x="4422" y="312"/>
                      </a:lnTo>
                      <a:lnTo>
                        <a:pt x="4422" y="312"/>
                      </a:lnTo>
                      <a:lnTo>
                        <a:pt x="4446" y="156"/>
                      </a:lnTo>
                      <a:lnTo>
                        <a:pt x="4446" y="156"/>
                      </a:lnTo>
                      <a:lnTo>
                        <a:pt x="4446" y="144"/>
                      </a:lnTo>
                      <a:lnTo>
                        <a:pt x="4446" y="132"/>
                      </a:lnTo>
                      <a:lnTo>
                        <a:pt x="4446" y="120"/>
                      </a:lnTo>
                      <a:lnTo>
                        <a:pt x="4452" y="120"/>
                      </a:lnTo>
                      <a:lnTo>
                        <a:pt x="4452" y="120"/>
                      </a:lnTo>
                      <a:lnTo>
                        <a:pt x="4452" y="132"/>
                      </a:lnTo>
                      <a:lnTo>
                        <a:pt x="4452" y="144"/>
                      </a:lnTo>
                      <a:lnTo>
                        <a:pt x="4458" y="156"/>
                      </a:lnTo>
                      <a:lnTo>
                        <a:pt x="4458" y="156"/>
                      </a:lnTo>
                      <a:lnTo>
                        <a:pt x="4476" y="312"/>
                      </a:lnTo>
                      <a:lnTo>
                        <a:pt x="4476" y="312"/>
                      </a:lnTo>
                      <a:lnTo>
                        <a:pt x="4476" y="318"/>
                      </a:lnTo>
                      <a:lnTo>
                        <a:pt x="4476" y="324"/>
                      </a:lnTo>
                      <a:lnTo>
                        <a:pt x="4476" y="324"/>
                      </a:lnTo>
                      <a:lnTo>
                        <a:pt x="4500" y="414"/>
                      </a:lnTo>
                      <a:lnTo>
                        <a:pt x="4500" y="414"/>
                      </a:lnTo>
                      <a:lnTo>
                        <a:pt x="4500" y="414"/>
                      </a:lnTo>
                      <a:lnTo>
                        <a:pt x="4500" y="420"/>
                      </a:lnTo>
                      <a:lnTo>
                        <a:pt x="4506" y="420"/>
                      </a:lnTo>
                      <a:lnTo>
                        <a:pt x="4506" y="420"/>
                      </a:lnTo>
                      <a:lnTo>
                        <a:pt x="4506" y="420"/>
                      </a:lnTo>
                      <a:lnTo>
                        <a:pt x="4506" y="420"/>
                      </a:lnTo>
                      <a:lnTo>
                        <a:pt x="4506" y="414"/>
                      </a:lnTo>
                      <a:lnTo>
                        <a:pt x="4512" y="414"/>
                      </a:lnTo>
                      <a:lnTo>
                        <a:pt x="4512" y="414"/>
                      </a:lnTo>
                      <a:lnTo>
                        <a:pt x="4530" y="330"/>
                      </a:lnTo>
                      <a:lnTo>
                        <a:pt x="4530" y="330"/>
                      </a:lnTo>
                      <a:lnTo>
                        <a:pt x="4530" y="324"/>
                      </a:lnTo>
                      <a:lnTo>
                        <a:pt x="4530" y="312"/>
                      </a:lnTo>
                      <a:lnTo>
                        <a:pt x="4530" y="312"/>
                      </a:lnTo>
                      <a:lnTo>
                        <a:pt x="4554" y="162"/>
                      </a:lnTo>
                      <a:lnTo>
                        <a:pt x="4554" y="162"/>
                      </a:lnTo>
                      <a:lnTo>
                        <a:pt x="4554" y="150"/>
                      </a:lnTo>
                      <a:lnTo>
                        <a:pt x="4554" y="144"/>
                      </a:lnTo>
                      <a:lnTo>
                        <a:pt x="4560" y="132"/>
                      </a:lnTo>
                      <a:lnTo>
                        <a:pt x="4560" y="126"/>
                      </a:lnTo>
                      <a:lnTo>
                        <a:pt x="4560" y="132"/>
                      </a:lnTo>
                      <a:lnTo>
                        <a:pt x="4560" y="138"/>
                      </a:lnTo>
                      <a:lnTo>
                        <a:pt x="4560" y="150"/>
                      </a:lnTo>
                      <a:lnTo>
                        <a:pt x="4566" y="162"/>
                      </a:lnTo>
                      <a:lnTo>
                        <a:pt x="4566" y="162"/>
                      </a:lnTo>
                      <a:lnTo>
                        <a:pt x="4584" y="312"/>
                      </a:lnTo>
                      <a:lnTo>
                        <a:pt x="4584" y="312"/>
                      </a:lnTo>
                      <a:lnTo>
                        <a:pt x="4584" y="318"/>
                      </a:lnTo>
                      <a:lnTo>
                        <a:pt x="4590" y="324"/>
                      </a:lnTo>
                      <a:lnTo>
                        <a:pt x="4590" y="324"/>
                      </a:lnTo>
                      <a:lnTo>
                        <a:pt x="4608" y="408"/>
                      </a:lnTo>
                      <a:lnTo>
                        <a:pt x="4608" y="408"/>
                      </a:lnTo>
                      <a:lnTo>
                        <a:pt x="4608" y="414"/>
                      </a:lnTo>
                      <a:lnTo>
                        <a:pt x="4608" y="414"/>
                      </a:lnTo>
                      <a:lnTo>
                        <a:pt x="4614" y="420"/>
                      </a:lnTo>
                      <a:lnTo>
                        <a:pt x="4614" y="420"/>
                      </a:lnTo>
                      <a:lnTo>
                        <a:pt x="4614" y="414"/>
                      </a:lnTo>
                      <a:lnTo>
                        <a:pt x="4614" y="414"/>
                      </a:lnTo>
                      <a:lnTo>
                        <a:pt x="4614" y="414"/>
                      </a:lnTo>
                      <a:lnTo>
                        <a:pt x="4620" y="408"/>
                      </a:lnTo>
                      <a:lnTo>
                        <a:pt x="4620" y="408"/>
                      </a:lnTo>
                      <a:lnTo>
                        <a:pt x="4638" y="318"/>
                      </a:lnTo>
                      <a:lnTo>
                        <a:pt x="4638" y="318"/>
                      </a:lnTo>
                      <a:lnTo>
                        <a:pt x="4638" y="312"/>
                      </a:lnTo>
                      <a:lnTo>
                        <a:pt x="4644" y="306"/>
                      </a:lnTo>
                      <a:lnTo>
                        <a:pt x="4644" y="306"/>
                      </a:lnTo>
                      <a:lnTo>
                        <a:pt x="4662" y="150"/>
                      </a:lnTo>
                      <a:lnTo>
                        <a:pt x="4662" y="150"/>
                      </a:lnTo>
                      <a:lnTo>
                        <a:pt x="4662" y="138"/>
                      </a:lnTo>
                      <a:lnTo>
                        <a:pt x="4662" y="132"/>
                      </a:lnTo>
                      <a:lnTo>
                        <a:pt x="4668" y="120"/>
                      </a:lnTo>
                      <a:lnTo>
                        <a:pt x="4668" y="114"/>
                      </a:lnTo>
                      <a:lnTo>
                        <a:pt x="4668" y="120"/>
                      </a:lnTo>
                      <a:lnTo>
                        <a:pt x="4668" y="126"/>
                      </a:lnTo>
                      <a:lnTo>
                        <a:pt x="4674" y="138"/>
                      </a:lnTo>
                      <a:lnTo>
                        <a:pt x="4674" y="150"/>
                      </a:lnTo>
                      <a:lnTo>
                        <a:pt x="4674" y="150"/>
                      </a:lnTo>
                      <a:lnTo>
                        <a:pt x="4692" y="306"/>
                      </a:lnTo>
                      <a:lnTo>
                        <a:pt x="4692" y="306"/>
                      </a:lnTo>
                      <a:lnTo>
                        <a:pt x="4692" y="312"/>
                      </a:lnTo>
                      <a:lnTo>
                        <a:pt x="4698" y="318"/>
                      </a:lnTo>
                      <a:lnTo>
                        <a:pt x="4698" y="318"/>
                      </a:lnTo>
                      <a:lnTo>
                        <a:pt x="4716" y="408"/>
                      </a:lnTo>
                      <a:lnTo>
                        <a:pt x="4716" y="408"/>
                      </a:lnTo>
                      <a:lnTo>
                        <a:pt x="4716" y="408"/>
                      </a:lnTo>
                      <a:lnTo>
                        <a:pt x="4716" y="414"/>
                      </a:lnTo>
                      <a:lnTo>
                        <a:pt x="4722" y="414"/>
                      </a:lnTo>
                      <a:lnTo>
                        <a:pt x="4722" y="420"/>
                      </a:lnTo>
                      <a:lnTo>
                        <a:pt x="4722" y="414"/>
                      </a:lnTo>
                      <a:lnTo>
                        <a:pt x="4722" y="414"/>
                      </a:lnTo>
                      <a:lnTo>
                        <a:pt x="4728" y="414"/>
                      </a:lnTo>
                      <a:lnTo>
                        <a:pt x="4728" y="408"/>
                      </a:lnTo>
                      <a:lnTo>
                        <a:pt x="4728" y="408"/>
                      </a:lnTo>
                      <a:lnTo>
                        <a:pt x="4746" y="324"/>
                      </a:lnTo>
                      <a:lnTo>
                        <a:pt x="4746" y="324"/>
                      </a:lnTo>
                      <a:lnTo>
                        <a:pt x="4746" y="318"/>
                      </a:lnTo>
                      <a:lnTo>
                        <a:pt x="4752" y="312"/>
                      </a:lnTo>
                      <a:lnTo>
                        <a:pt x="4752" y="312"/>
                      </a:lnTo>
                      <a:lnTo>
                        <a:pt x="4770" y="162"/>
                      </a:lnTo>
                      <a:lnTo>
                        <a:pt x="4770" y="162"/>
                      </a:lnTo>
                      <a:lnTo>
                        <a:pt x="4770" y="156"/>
                      </a:lnTo>
                      <a:lnTo>
                        <a:pt x="4776" y="144"/>
                      </a:lnTo>
                      <a:lnTo>
                        <a:pt x="4776" y="132"/>
                      </a:lnTo>
                      <a:lnTo>
                        <a:pt x="4776" y="132"/>
                      </a:lnTo>
                      <a:lnTo>
                        <a:pt x="4776" y="132"/>
                      </a:lnTo>
                      <a:lnTo>
                        <a:pt x="4776" y="144"/>
                      </a:lnTo>
                      <a:lnTo>
                        <a:pt x="4782" y="156"/>
                      </a:lnTo>
                      <a:lnTo>
                        <a:pt x="4782" y="162"/>
                      </a:lnTo>
                      <a:lnTo>
                        <a:pt x="4782" y="162"/>
                      </a:lnTo>
                      <a:lnTo>
                        <a:pt x="4800" y="312"/>
                      </a:lnTo>
                      <a:lnTo>
                        <a:pt x="4800" y="312"/>
                      </a:lnTo>
                      <a:lnTo>
                        <a:pt x="4800" y="318"/>
                      </a:lnTo>
                      <a:lnTo>
                        <a:pt x="4806" y="324"/>
                      </a:lnTo>
                      <a:lnTo>
                        <a:pt x="4806" y="324"/>
                      </a:lnTo>
                      <a:lnTo>
                        <a:pt x="4824" y="408"/>
                      </a:lnTo>
                      <a:lnTo>
                        <a:pt x="4824" y="408"/>
                      </a:lnTo>
                      <a:lnTo>
                        <a:pt x="4824" y="408"/>
                      </a:lnTo>
                      <a:lnTo>
                        <a:pt x="4830" y="414"/>
                      </a:lnTo>
                      <a:lnTo>
                        <a:pt x="4830" y="414"/>
                      </a:lnTo>
                      <a:lnTo>
                        <a:pt x="4830" y="414"/>
                      </a:lnTo>
                      <a:lnTo>
                        <a:pt x="4830" y="414"/>
                      </a:lnTo>
                      <a:lnTo>
                        <a:pt x="4830" y="414"/>
                      </a:lnTo>
                      <a:lnTo>
                        <a:pt x="4836" y="408"/>
                      </a:lnTo>
                      <a:lnTo>
                        <a:pt x="4836" y="408"/>
                      </a:lnTo>
                      <a:lnTo>
                        <a:pt x="4836" y="408"/>
                      </a:lnTo>
                      <a:lnTo>
                        <a:pt x="4854" y="318"/>
                      </a:lnTo>
                      <a:lnTo>
                        <a:pt x="4854" y="318"/>
                      </a:lnTo>
                      <a:lnTo>
                        <a:pt x="4860" y="312"/>
                      </a:lnTo>
                      <a:lnTo>
                        <a:pt x="4860" y="306"/>
                      </a:lnTo>
                      <a:lnTo>
                        <a:pt x="4860" y="306"/>
                      </a:lnTo>
                      <a:lnTo>
                        <a:pt x="4878" y="150"/>
                      </a:lnTo>
                      <a:lnTo>
                        <a:pt x="4878" y="150"/>
                      </a:lnTo>
                      <a:lnTo>
                        <a:pt x="4878" y="138"/>
                      </a:lnTo>
                      <a:lnTo>
                        <a:pt x="4884" y="126"/>
                      </a:lnTo>
                      <a:lnTo>
                        <a:pt x="4884" y="120"/>
                      </a:lnTo>
                      <a:lnTo>
                        <a:pt x="4884" y="114"/>
                      </a:lnTo>
                      <a:lnTo>
                        <a:pt x="4884" y="120"/>
                      </a:lnTo>
                      <a:lnTo>
                        <a:pt x="4890" y="126"/>
                      </a:lnTo>
                      <a:lnTo>
                        <a:pt x="4890" y="138"/>
                      </a:lnTo>
                      <a:lnTo>
                        <a:pt x="4890" y="150"/>
                      </a:lnTo>
                      <a:lnTo>
                        <a:pt x="4890" y="150"/>
                      </a:lnTo>
                      <a:lnTo>
                        <a:pt x="4908" y="300"/>
                      </a:lnTo>
                      <a:lnTo>
                        <a:pt x="4908" y="300"/>
                      </a:lnTo>
                      <a:lnTo>
                        <a:pt x="4914" y="306"/>
                      </a:lnTo>
                      <a:lnTo>
                        <a:pt x="4914" y="312"/>
                      </a:lnTo>
                      <a:lnTo>
                        <a:pt x="4914" y="312"/>
                      </a:lnTo>
                      <a:lnTo>
                        <a:pt x="4932" y="402"/>
                      </a:lnTo>
                      <a:lnTo>
                        <a:pt x="4932" y="402"/>
                      </a:lnTo>
                      <a:lnTo>
                        <a:pt x="4932" y="408"/>
                      </a:lnTo>
                      <a:lnTo>
                        <a:pt x="4938" y="408"/>
                      </a:lnTo>
                      <a:lnTo>
                        <a:pt x="4938" y="414"/>
                      </a:lnTo>
                      <a:lnTo>
                        <a:pt x="4938" y="414"/>
                      </a:lnTo>
                      <a:lnTo>
                        <a:pt x="4938" y="414"/>
                      </a:lnTo>
                      <a:lnTo>
                        <a:pt x="4944" y="408"/>
                      </a:lnTo>
                      <a:lnTo>
                        <a:pt x="4944" y="408"/>
                      </a:lnTo>
                      <a:lnTo>
                        <a:pt x="4944" y="402"/>
                      </a:lnTo>
                      <a:lnTo>
                        <a:pt x="4944" y="402"/>
                      </a:lnTo>
                      <a:lnTo>
                        <a:pt x="4962" y="318"/>
                      </a:lnTo>
                      <a:lnTo>
                        <a:pt x="4962" y="318"/>
                      </a:lnTo>
                      <a:lnTo>
                        <a:pt x="4968" y="312"/>
                      </a:lnTo>
                      <a:lnTo>
                        <a:pt x="4968" y="306"/>
                      </a:lnTo>
                      <a:lnTo>
                        <a:pt x="4968" y="306"/>
                      </a:lnTo>
                      <a:lnTo>
                        <a:pt x="4986" y="162"/>
                      </a:lnTo>
                      <a:lnTo>
                        <a:pt x="4986" y="162"/>
                      </a:lnTo>
                      <a:lnTo>
                        <a:pt x="4992" y="150"/>
                      </a:lnTo>
                    </a:path>
                  </a:pathLst>
                </a:custGeom>
                <a:noFill/>
                <a:ln w="15875">
                  <a:solidFill>
                    <a:srgbClr val="00FF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6972" name="Rectangle 60"/>
                <p:cNvSpPr>
                  <a:spLocks noChangeArrowheads="1"/>
                </p:cNvSpPr>
                <p:nvPr/>
              </p:nvSpPr>
              <p:spPr bwMode="auto">
                <a:xfrm>
                  <a:off x="992" y="2082"/>
                  <a:ext cx="330" cy="10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800" b="1" i="0" u="none" strike="noStrike" cap="none" normalizeH="0" baseline="0" smtClean="0">
                      <a:ln>
                        <a:noFill/>
                      </a:ln>
                      <a:solidFill>
                        <a:srgbClr val="00FF00"/>
                      </a:solidFill>
                      <a:effectLst/>
                      <a:latin typeface="Arial" pitchFamily="34" charset="0"/>
                      <a:cs typeface="Arial" pitchFamily="34" charset="0"/>
                    </a:rPr>
                    <a:t>BETA_Y</a:t>
                  </a: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166973" name="Freeform 61"/>
                <p:cNvSpPr>
                  <a:spLocks/>
                </p:cNvSpPr>
                <p:nvPr/>
              </p:nvSpPr>
              <p:spPr bwMode="auto">
                <a:xfrm>
                  <a:off x="344" y="1836"/>
                  <a:ext cx="4992" cy="234"/>
                </a:xfrm>
                <a:custGeom>
                  <a:avLst/>
                  <a:gdLst/>
                  <a:ahLst/>
                  <a:cxnLst>
                    <a:cxn ang="0">
                      <a:pos x="0" y="234"/>
                    </a:cxn>
                    <a:cxn ang="0">
                      <a:pos x="0" y="234"/>
                    </a:cxn>
                    <a:cxn ang="0">
                      <a:pos x="0" y="234"/>
                    </a:cxn>
                    <a:cxn ang="0">
                      <a:pos x="0" y="234"/>
                    </a:cxn>
                    <a:cxn ang="0">
                      <a:pos x="0" y="234"/>
                    </a:cxn>
                    <a:cxn ang="0">
                      <a:pos x="0" y="234"/>
                    </a:cxn>
                    <a:cxn ang="0">
                      <a:pos x="0" y="234"/>
                    </a:cxn>
                    <a:cxn ang="0">
                      <a:pos x="0" y="234"/>
                    </a:cxn>
                    <a:cxn ang="0">
                      <a:pos x="0" y="234"/>
                    </a:cxn>
                    <a:cxn ang="0">
                      <a:pos x="0" y="234"/>
                    </a:cxn>
                    <a:cxn ang="0">
                      <a:pos x="0" y="234"/>
                    </a:cxn>
                    <a:cxn ang="0">
                      <a:pos x="0" y="234"/>
                    </a:cxn>
                    <a:cxn ang="0">
                      <a:pos x="0" y="234"/>
                    </a:cxn>
                    <a:cxn ang="0">
                      <a:pos x="0" y="234"/>
                    </a:cxn>
                    <a:cxn ang="0">
                      <a:pos x="0" y="234"/>
                    </a:cxn>
                    <a:cxn ang="0">
                      <a:pos x="0" y="234"/>
                    </a:cxn>
                    <a:cxn ang="0">
                      <a:pos x="0" y="234"/>
                    </a:cxn>
                    <a:cxn ang="0">
                      <a:pos x="0" y="234"/>
                    </a:cxn>
                    <a:cxn ang="0">
                      <a:pos x="0" y="234"/>
                    </a:cxn>
                    <a:cxn ang="0">
                      <a:pos x="0" y="234"/>
                    </a:cxn>
                    <a:cxn ang="0">
                      <a:pos x="0" y="234"/>
                    </a:cxn>
                    <a:cxn ang="0">
                      <a:pos x="0" y="234"/>
                    </a:cxn>
                    <a:cxn ang="0">
                      <a:pos x="0" y="234"/>
                    </a:cxn>
                    <a:cxn ang="0">
                      <a:pos x="0" y="168"/>
                    </a:cxn>
                    <a:cxn ang="0">
                      <a:pos x="0" y="228"/>
                    </a:cxn>
                    <a:cxn ang="0">
                      <a:pos x="0" y="210"/>
                    </a:cxn>
                    <a:cxn ang="0">
                      <a:pos x="0" y="186"/>
                    </a:cxn>
                    <a:cxn ang="0">
                      <a:pos x="78" y="234"/>
                    </a:cxn>
                    <a:cxn ang="0">
                      <a:pos x="198" y="228"/>
                    </a:cxn>
                    <a:cxn ang="0">
                      <a:pos x="312" y="228"/>
                    </a:cxn>
                    <a:cxn ang="0">
                      <a:pos x="438" y="234"/>
                    </a:cxn>
                    <a:cxn ang="0">
                      <a:pos x="558" y="228"/>
                    </a:cxn>
                    <a:cxn ang="0">
                      <a:pos x="672" y="228"/>
                    </a:cxn>
                    <a:cxn ang="0">
                      <a:pos x="804" y="234"/>
                    </a:cxn>
                    <a:cxn ang="0">
                      <a:pos x="918" y="234"/>
                    </a:cxn>
                    <a:cxn ang="0">
                      <a:pos x="1032" y="228"/>
                    </a:cxn>
                    <a:cxn ang="0">
                      <a:pos x="1164" y="234"/>
                    </a:cxn>
                    <a:cxn ang="0">
                      <a:pos x="1278" y="234"/>
                    </a:cxn>
                    <a:cxn ang="0">
                      <a:pos x="1392" y="228"/>
                    </a:cxn>
                    <a:cxn ang="0">
                      <a:pos x="1524" y="228"/>
                    </a:cxn>
                    <a:cxn ang="0">
                      <a:pos x="1626" y="234"/>
                    </a:cxn>
                    <a:cxn ang="0">
                      <a:pos x="1752" y="234"/>
                    </a:cxn>
                    <a:cxn ang="0">
                      <a:pos x="1884" y="228"/>
                    </a:cxn>
                    <a:cxn ang="0">
                      <a:pos x="1986" y="234"/>
                    </a:cxn>
                    <a:cxn ang="0">
                      <a:pos x="2130" y="234"/>
                    </a:cxn>
                    <a:cxn ang="0">
                      <a:pos x="2250" y="228"/>
                    </a:cxn>
                    <a:cxn ang="0">
                      <a:pos x="2394" y="234"/>
                    </a:cxn>
                    <a:cxn ang="0">
                      <a:pos x="2538" y="228"/>
                    </a:cxn>
                    <a:cxn ang="0">
                      <a:pos x="2676" y="234"/>
                    </a:cxn>
                    <a:cxn ang="0">
                      <a:pos x="2820" y="228"/>
                    </a:cxn>
                    <a:cxn ang="0">
                      <a:pos x="2964" y="234"/>
                    </a:cxn>
                    <a:cxn ang="0">
                      <a:pos x="3108" y="228"/>
                    </a:cxn>
                    <a:cxn ang="0">
                      <a:pos x="3228" y="234"/>
                    </a:cxn>
                    <a:cxn ang="0">
                      <a:pos x="3372" y="228"/>
                    </a:cxn>
                    <a:cxn ang="0">
                      <a:pos x="3516" y="234"/>
                    </a:cxn>
                    <a:cxn ang="0">
                      <a:pos x="3654" y="228"/>
                    </a:cxn>
                    <a:cxn ang="0">
                      <a:pos x="3798" y="234"/>
                    </a:cxn>
                    <a:cxn ang="0">
                      <a:pos x="3990" y="228"/>
                    </a:cxn>
                    <a:cxn ang="0">
                      <a:pos x="4182" y="234"/>
                    </a:cxn>
                    <a:cxn ang="0">
                      <a:pos x="4392" y="228"/>
                    </a:cxn>
                    <a:cxn ang="0">
                      <a:pos x="4584" y="234"/>
                    </a:cxn>
                    <a:cxn ang="0">
                      <a:pos x="4776" y="228"/>
                    </a:cxn>
                    <a:cxn ang="0">
                      <a:pos x="4986" y="234"/>
                    </a:cxn>
                  </a:cxnLst>
                  <a:rect l="0" t="0" r="r" b="b"/>
                  <a:pathLst>
                    <a:path w="4992" h="234">
                      <a:moveTo>
                        <a:pt x="0" y="234"/>
                      </a:move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28"/>
                      </a:lnTo>
                      <a:lnTo>
                        <a:pt x="0" y="228"/>
                      </a:lnTo>
                      <a:lnTo>
                        <a:pt x="0" y="228"/>
                      </a:lnTo>
                      <a:lnTo>
                        <a:pt x="0" y="222"/>
                      </a:lnTo>
                      <a:lnTo>
                        <a:pt x="0" y="222"/>
                      </a:lnTo>
                      <a:lnTo>
                        <a:pt x="0" y="216"/>
                      </a:lnTo>
                      <a:lnTo>
                        <a:pt x="0" y="210"/>
                      </a:lnTo>
                      <a:lnTo>
                        <a:pt x="0" y="204"/>
                      </a:lnTo>
                      <a:lnTo>
                        <a:pt x="0" y="198"/>
                      </a:lnTo>
                      <a:lnTo>
                        <a:pt x="0" y="186"/>
                      </a:lnTo>
                      <a:lnTo>
                        <a:pt x="0" y="180"/>
                      </a:lnTo>
                      <a:lnTo>
                        <a:pt x="0" y="168"/>
                      </a:lnTo>
                      <a:lnTo>
                        <a:pt x="0" y="168"/>
                      </a:lnTo>
                      <a:lnTo>
                        <a:pt x="0" y="168"/>
                      </a:lnTo>
                      <a:lnTo>
                        <a:pt x="0" y="162"/>
                      </a:lnTo>
                      <a:lnTo>
                        <a:pt x="0" y="150"/>
                      </a:lnTo>
                      <a:lnTo>
                        <a:pt x="0" y="138"/>
                      </a:lnTo>
                      <a:lnTo>
                        <a:pt x="0" y="126"/>
                      </a:lnTo>
                      <a:lnTo>
                        <a:pt x="0" y="114"/>
                      </a:lnTo>
                      <a:lnTo>
                        <a:pt x="0" y="108"/>
                      </a:lnTo>
                      <a:lnTo>
                        <a:pt x="0" y="96"/>
                      </a:lnTo>
                      <a:lnTo>
                        <a:pt x="0" y="90"/>
                      </a:lnTo>
                      <a:lnTo>
                        <a:pt x="0" y="84"/>
                      </a:lnTo>
                      <a:lnTo>
                        <a:pt x="0" y="78"/>
                      </a:lnTo>
                      <a:lnTo>
                        <a:pt x="0" y="72"/>
                      </a:lnTo>
                      <a:lnTo>
                        <a:pt x="0" y="66"/>
                      </a:lnTo>
                      <a:lnTo>
                        <a:pt x="0" y="54"/>
                      </a:lnTo>
                      <a:lnTo>
                        <a:pt x="0" y="48"/>
                      </a:lnTo>
                      <a:lnTo>
                        <a:pt x="0" y="48"/>
                      </a:lnTo>
                      <a:lnTo>
                        <a:pt x="0" y="48"/>
                      </a:lnTo>
                      <a:lnTo>
                        <a:pt x="0" y="42"/>
                      </a:lnTo>
                      <a:lnTo>
                        <a:pt x="0" y="30"/>
                      </a:lnTo>
                      <a:lnTo>
                        <a:pt x="0" y="24"/>
                      </a:lnTo>
                      <a:lnTo>
                        <a:pt x="0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0" y="12"/>
                      </a:lnTo>
                      <a:lnTo>
                        <a:pt x="0" y="18"/>
                      </a:lnTo>
                      <a:lnTo>
                        <a:pt x="0" y="18"/>
                      </a:lnTo>
                      <a:lnTo>
                        <a:pt x="0" y="24"/>
                      </a:lnTo>
                      <a:lnTo>
                        <a:pt x="0" y="24"/>
                      </a:lnTo>
                      <a:lnTo>
                        <a:pt x="0" y="30"/>
                      </a:lnTo>
                      <a:lnTo>
                        <a:pt x="0" y="36"/>
                      </a:lnTo>
                      <a:lnTo>
                        <a:pt x="0" y="42"/>
                      </a:lnTo>
                      <a:lnTo>
                        <a:pt x="0" y="54"/>
                      </a:lnTo>
                      <a:lnTo>
                        <a:pt x="0" y="66"/>
                      </a:lnTo>
                      <a:lnTo>
                        <a:pt x="0" y="78"/>
                      </a:lnTo>
                      <a:lnTo>
                        <a:pt x="0" y="90"/>
                      </a:lnTo>
                      <a:lnTo>
                        <a:pt x="0" y="102"/>
                      </a:lnTo>
                      <a:lnTo>
                        <a:pt x="0" y="114"/>
                      </a:lnTo>
                      <a:lnTo>
                        <a:pt x="0" y="126"/>
                      </a:lnTo>
                      <a:lnTo>
                        <a:pt x="0" y="138"/>
                      </a:lnTo>
                      <a:lnTo>
                        <a:pt x="0" y="144"/>
                      </a:lnTo>
                      <a:lnTo>
                        <a:pt x="0" y="156"/>
                      </a:lnTo>
                      <a:lnTo>
                        <a:pt x="0" y="168"/>
                      </a:lnTo>
                      <a:lnTo>
                        <a:pt x="0" y="180"/>
                      </a:lnTo>
                      <a:lnTo>
                        <a:pt x="0" y="192"/>
                      </a:lnTo>
                      <a:lnTo>
                        <a:pt x="0" y="204"/>
                      </a:lnTo>
                      <a:lnTo>
                        <a:pt x="0" y="210"/>
                      </a:lnTo>
                      <a:lnTo>
                        <a:pt x="0" y="216"/>
                      </a:lnTo>
                      <a:lnTo>
                        <a:pt x="0" y="228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28"/>
                      </a:lnTo>
                      <a:lnTo>
                        <a:pt x="0" y="216"/>
                      </a:lnTo>
                      <a:lnTo>
                        <a:pt x="0" y="210"/>
                      </a:lnTo>
                      <a:lnTo>
                        <a:pt x="0" y="204"/>
                      </a:lnTo>
                      <a:lnTo>
                        <a:pt x="0" y="192"/>
                      </a:lnTo>
                      <a:lnTo>
                        <a:pt x="0" y="180"/>
                      </a:lnTo>
                      <a:lnTo>
                        <a:pt x="0" y="168"/>
                      </a:lnTo>
                      <a:lnTo>
                        <a:pt x="0" y="156"/>
                      </a:lnTo>
                      <a:lnTo>
                        <a:pt x="0" y="144"/>
                      </a:lnTo>
                      <a:lnTo>
                        <a:pt x="0" y="138"/>
                      </a:lnTo>
                      <a:lnTo>
                        <a:pt x="0" y="126"/>
                      </a:lnTo>
                      <a:lnTo>
                        <a:pt x="0" y="114"/>
                      </a:lnTo>
                      <a:lnTo>
                        <a:pt x="0" y="102"/>
                      </a:lnTo>
                      <a:lnTo>
                        <a:pt x="0" y="90"/>
                      </a:lnTo>
                      <a:lnTo>
                        <a:pt x="0" y="78"/>
                      </a:lnTo>
                      <a:lnTo>
                        <a:pt x="0" y="66"/>
                      </a:lnTo>
                      <a:lnTo>
                        <a:pt x="0" y="54"/>
                      </a:lnTo>
                      <a:lnTo>
                        <a:pt x="0" y="42"/>
                      </a:lnTo>
                      <a:lnTo>
                        <a:pt x="0" y="36"/>
                      </a:lnTo>
                      <a:lnTo>
                        <a:pt x="0" y="30"/>
                      </a:lnTo>
                      <a:lnTo>
                        <a:pt x="0" y="24"/>
                      </a:lnTo>
                      <a:lnTo>
                        <a:pt x="0" y="24"/>
                      </a:lnTo>
                      <a:lnTo>
                        <a:pt x="0" y="18"/>
                      </a:lnTo>
                      <a:lnTo>
                        <a:pt x="0" y="18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6"/>
                      </a:lnTo>
                      <a:lnTo>
                        <a:pt x="0" y="12"/>
                      </a:lnTo>
                      <a:lnTo>
                        <a:pt x="0" y="12"/>
                      </a:lnTo>
                      <a:lnTo>
                        <a:pt x="0" y="24"/>
                      </a:lnTo>
                      <a:lnTo>
                        <a:pt x="0" y="30"/>
                      </a:lnTo>
                      <a:lnTo>
                        <a:pt x="0" y="42"/>
                      </a:lnTo>
                      <a:lnTo>
                        <a:pt x="0" y="48"/>
                      </a:lnTo>
                      <a:lnTo>
                        <a:pt x="0" y="48"/>
                      </a:lnTo>
                      <a:lnTo>
                        <a:pt x="0" y="48"/>
                      </a:lnTo>
                      <a:lnTo>
                        <a:pt x="0" y="54"/>
                      </a:lnTo>
                      <a:lnTo>
                        <a:pt x="0" y="66"/>
                      </a:lnTo>
                      <a:lnTo>
                        <a:pt x="0" y="72"/>
                      </a:lnTo>
                      <a:lnTo>
                        <a:pt x="0" y="78"/>
                      </a:lnTo>
                      <a:lnTo>
                        <a:pt x="0" y="84"/>
                      </a:lnTo>
                      <a:lnTo>
                        <a:pt x="0" y="90"/>
                      </a:lnTo>
                      <a:lnTo>
                        <a:pt x="0" y="96"/>
                      </a:lnTo>
                      <a:lnTo>
                        <a:pt x="0" y="108"/>
                      </a:lnTo>
                      <a:lnTo>
                        <a:pt x="0" y="114"/>
                      </a:lnTo>
                      <a:lnTo>
                        <a:pt x="0" y="126"/>
                      </a:lnTo>
                      <a:lnTo>
                        <a:pt x="0" y="138"/>
                      </a:lnTo>
                      <a:lnTo>
                        <a:pt x="0" y="150"/>
                      </a:lnTo>
                      <a:lnTo>
                        <a:pt x="0" y="162"/>
                      </a:lnTo>
                      <a:lnTo>
                        <a:pt x="0" y="168"/>
                      </a:lnTo>
                      <a:lnTo>
                        <a:pt x="0" y="168"/>
                      </a:lnTo>
                      <a:lnTo>
                        <a:pt x="0" y="168"/>
                      </a:lnTo>
                      <a:lnTo>
                        <a:pt x="0" y="180"/>
                      </a:lnTo>
                      <a:lnTo>
                        <a:pt x="0" y="186"/>
                      </a:lnTo>
                      <a:lnTo>
                        <a:pt x="0" y="198"/>
                      </a:lnTo>
                      <a:lnTo>
                        <a:pt x="0" y="204"/>
                      </a:lnTo>
                      <a:lnTo>
                        <a:pt x="0" y="210"/>
                      </a:lnTo>
                      <a:lnTo>
                        <a:pt x="0" y="216"/>
                      </a:lnTo>
                      <a:lnTo>
                        <a:pt x="0" y="222"/>
                      </a:lnTo>
                      <a:lnTo>
                        <a:pt x="0" y="222"/>
                      </a:lnTo>
                      <a:lnTo>
                        <a:pt x="0" y="228"/>
                      </a:lnTo>
                      <a:lnTo>
                        <a:pt x="0" y="228"/>
                      </a:lnTo>
                      <a:lnTo>
                        <a:pt x="0" y="228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6" y="234"/>
                      </a:lnTo>
                      <a:lnTo>
                        <a:pt x="6" y="234"/>
                      </a:lnTo>
                      <a:lnTo>
                        <a:pt x="6" y="234"/>
                      </a:lnTo>
                      <a:lnTo>
                        <a:pt x="6" y="234"/>
                      </a:lnTo>
                      <a:lnTo>
                        <a:pt x="6" y="234"/>
                      </a:lnTo>
                      <a:lnTo>
                        <a:pt x="6" y="234"/>
                      </a:lnTo>
                      <a:lnTo>
                        <a:pt x="12" y="234"/>
                      </a:lnTo>
                      <a:lnTo>
                        <a:pt x="12" y="234"/>
                      </a:lnTo>
                      <a:lnTo>
                        <a:pt x="12" y="234"/>
                      </a:lnTo>
                      <a:lnTo>
                        <a:pt x="18" y="234"/>
                      </a:lnTo>
                      <a:lnTo>
                        <a:pt x="18" y="234"/>
                      </a:lnTo>
                      <a:lnTo>
                        <a:pt x="18" y="234"/>
                      </a:lnTo>
                      <a:lnTo>
                        <a:pt x="18" y="234"/>
                      </a:lnTo>
                      <a:lnTo>
                        <a:pt x="24" y="234"/>
                      </a:lnTo>
                      <a:lnTo>
                        <a:pt x="24" y="234"/>
                      </a:lnTo>
                      <a:lnTo>
                        <a:pt x="24" y="234"/>
                      </a:lnTo>
                      <a:lnTo>
                        <a:pt x="24" y="234"/>
                      </a:lnTo>
                      <a:lnTo>
                        <a:pt x="30" y="234"/>
                      </a:lnTo>
                      <a:lnTo>
                        <a:pt x="30" y="234"/>
                      </a:lnTo>
                      <a:lnTo>
                        <a:pt x="30" y="234"/>
                      </a:lnTo>
                      <a:lnTo>
                        <a:pt x="30" y="234"/>
                      </a:lnTo>
                      <a:lnTo>
                        <a:pt x="30" y="234"/>
                      </a:lnTo>
                      <a:lnTo>
                        <a:pt x="30" y="234"/>
                      </a:lnTo>
                      <a:lnTo>
                        <a:pt x="48" y="234"/>
                      </a:lnTo>
                      <a:lnTo>
                        <a:pt x="48" y="234"/>
                      </a:lnTo>
                      <a:lnTo>
                        <a:pt x="48" y="234"/>
                      </a:lnTo>
                      <a:lnTo>
                        <a:pt x="54" y="234"/>
                      </a:lnTo>
                      <a:lnTo>
                        <a:pt x="54" y="234"/>
                      </a:lnTo>
                      <a:lnTo>
                        <a:pt x="72" y="234"/>
                      </a:lnTo>
                      <a:lnTo>
                        <a:pt x="72" y="234"/>
                      </a:lnTo>
                      <a:lnTo>
                        <a:pt x="72" y="234"/>
                      </a:lnTo>
                      <a:lnTo>
                        <a:pt x="72" y="234"/>
                      </a:lnTo>
                      <a:lnTo>
                        <a:pt x="72" y="234"/>
                      </a:lnTo>
                      <a:lnTo>
                        <a:pt x="72" y="234"/>
                      </a:lnTo>
                      <a:lnTo>
                        <a:pt x="78" y="234"/>
                      </a:lnTo>
                      <a:lnTo>
                        <a:pt x="78" y="234"/>
                      </a:lnTo>
                      <a:lnTo>
                        <a:pt x="78" y="234"/>
                      </a:lnTo>
                      <a:lnTo>
                        <a:pt x="78" y="234"/>
                      </a:lnTo>
                      <a:lnTo>
                        <a:pt x="78" y="234"/>
                      </a:lnTo>
                      <a:lnTo>
                        <a:pt x="78" y="234"/>
                      </a:lnTo>
                      <a:lnTo>
                        <a:pt x="84" y="234"/>
                      </a:lnTo>
                      <a:lnTo>
                        <a:pt x="84" y="234"/>
                      </a:lnTo>
                      <a:lnTo>
                        <a:pt x="84" y="234"/>
                      </a:lnTo>
                      <a:lnTo>
                        <a:pt x="84" y="234"/>
                      </a:lnTo>
                      <a:lnTo>
                        <a:pt x="90" y="234"/>
                      </a:lnTo>
                      <a:lnTo>
                        <a:pt x="90" y="234"/>
                      </a:lnTo>
                      <a:lnTo>
                        <a:pt x="90" y="234"/>
                      </a:lnTo>
                      <a:lnTo>
                        <a:pt x="90" y="234"/>
                      </a:lnTo>
                      <a:lnTo>
                        <a:pt x="96" y="234"/>
                      </a:lnTo>
                      <a:lnTo>
                        <a:pt x="96" y="234"/>
                      </a:lnTo>
                      <a:lnTo>
                        <a:pt x="96" y="234"/>
                      </a:lnTo>
                      <a:lnTo>
                        <a:pt x="96" y="234"/>
                      </a:lnTo>
                      <a:lnTo>
                        <a:pt x="102" y="234"/>
                      </a:lnTo>
                      <a:lnTo>
                        <a:pt x="102" y="234"/>
                      </a:lnTo>
                      <a:lnTo>
                        <a:pt x="102" y="234"/>
                      </a:lnTo>
                      <a:lnTo>
                        <a:pt x="102" y="234"/>
                      </a:lnTo>
                      <a:lnTo>
                        <a:pt x="102" y="234"/>
                      </a:lnTo>
                      <a:lnTo>
                        <a:pt x="102" y="234"/>
                      </a:lnTo>
                      <a:lnTo>
                        <a:pt x="120" y="234"/>
                      </a:lnTo>
                      <a:lnTo>
                        <a:pt x="120" y="234"/>
                      </a:lnTo>
                      <a:lnTo>
                        <a:pt x="120" y="234"/>
                      </a:lnTo>
                      <a:lnTo>
                        <a:pt x="126" y="234"/>
                      </a:lnTo>
                      <a:lnTo>
                        <a:pt x="126" y="234"/>
                      </a:lnTo>
                      <a:lnTo>
                        <a:pt x="144" y="228"/>
                      </a:lnTo>
                      <a:lnTo>
                        <a:pt x="144" y="228"/>
                      </a:lnTo>
                      <a:lnTo>
                        <a:pt x="144" y="228"/>
                      </a:lnTo>
                      <a:lnTo>
                        <a:pt x="144" y="228"/>
                      </a:lnTo>
                      <a:lnTo>
                        <a:pt x="144" y="228"/>
                      </a:lnTo>
                      <a:lnTo>
                        <a:pt x="144" y="228"/>
                      </a:lnTo>
                      <a:lnTo>
                        <a:pt x="150" y="228"/>
                      </a:lnTo>
                      <a:lnTo>
                        <a:pt x="150" y="228"/>
                      </a:lnTo>
                      <a:lnTo>
                        <a:pt x="150" y="228"/>
                      </a:lnTo>
                      <a:lnTo>
                        <a:pt x="150" y="228"/>
                      </a:lnTo>
                      <a:lnTo>
                        <a:pt x="150" y="228"/>
                      </a:lnTo>
                      <a:lnTo>
                        <a:pt x="150" y="228"/>
                      </a:lnTo>
                      <a:lnTo>
                        <a:pt x="156" y="228"/>
                      </a:lnTo>
                      <a:lnTo>
                        <a:pt x="156" y="228"/>
                      </a:lnTo>
                      <a:lnTo>
                        <a:pt x="156" y="228"/>
                      </a:lnTo>
                      <a:lnTo>
                        <a:pt x="156" y="228"/>
                      </a:lnTo>
                      <a:lnTo>
                        <a:pt x="162" y="228"/>
                      </a:lnTo>
                      <a:lnTo>
                        <a:pt x="162" y="228"/>
                      </a:lnTo>
                      <a:lnTo>
                        <a:pt x="162" y="228"/>
                      </a:lnTo>
                      <a:lnTo>
                        <a:pt x="162" y="228"/>
                      </a:lnTo>
                      <a:lnTo>
                        <a:pt x="168" y="228"/>
                      </a:lnTo>
                      <a:lnTo>
                        <a:pt x="168" y="228"/>
                      </a:lnTo>
                      <a:lnTo>
                        <a:pt x="168" y="228"/>
                      </a:lnTo>
                      <a:lnTo>
                        <a:pt x="174" y="228"/>
                      </a:lnTo>
                      <a:lnTo>
                        <a:pt x="174" y="228"/>
                      </a:lnTo>
                      <a:lnTo>
                        <a:pt x="174" y="228"/>
                      </a:lnTo>
                      <a:lnTo>
                        <a:pt x="174" y="228"/>
                      </a:lnTo>
                      <a:lnTo>
                        <a:pt x="174" y="228"/>
                      </a:lnTo>
                      <a:lnTo>
                        <a:pt x="180" y="228"/>
                      </a:lnTo>
                      <a:lnTo>
                        <a:pt x="180" y="228"/>
                      </a:lnTo>
                      <a:lnTo>
                        <a:pt x="192" y="228"/>
                      </a:lnTo>
                      <a:lnTo>
                        <a:pt x="192" y="228"/>
                      </a:lnTo>
                      <a:lnTo>
                        <a:pt x="198" y="228"/>
                      </a:lnTo>
                      <a:lnTo>
                        <a:pt x="198" y="228"/>
                      </a:lnTo>
                      <a:lnTo>
                        <a:pt x="198" y="228"/>
                      </a:lnTo>
                      <a:lnTo>
                        <a:pt x="216" y="228"/>
                      </a:lnTo>
                      <a:lnTo>
                        <a:pt x="216" y="228"/>
                      </a:lnTo>
                      <a:lnTo>
                        <a:pt x="216" y="228"/>
                      </a:lnTo>
                      <a:lnTo>
                        <a:pt x="216" y="228"/>
                      </a:lnTo>
                      <a:lnTo>
                        <a:pt x="216" y="228"/>
                      </a:lnTo>
                      <a:lnTo>
                        <a:pt x="216" y="228"/>
                      </a:lnTo>
                      <a:lnTo>
                        <a:pt x="222" y="228"/>
                      </a:lnTo>
                      <a:lnTo>
                        <a:pt x="222" y="228"/>
                      </a:lnTo>
                      <a:lnTo>
                        <a:pt x="222" y="228"/>
                      </a:lnTo>
                      <a:lnTo>
                        <a:pt x="222" y="228"/>
                      </a:lnTo>
                      <a:lnTo>
                        <a:pt x="222" y="228"/>
                      </a:lnTo>
                      <a:lnTo>
                        <a:pt x="222" y="228"/>
                      </a:lnTo>
                      <a:lnTo>
                        <a:pt x="228" y="228"/>
                      </a:lnTo>
                      <a:lnTo>
                        <a:pt x="228" y="228"/>
                      </a:lnTo>
                      <a:lnTo>
                        <a:pt x="228" y="228"/>
                      </a:lnTo>
                      <a:lnTo>
                        <a:pt x="228" y="228"/>
                      </a:lnTo>
                      <a:lnTo>
                        <a:pt x="234" y="228"/>
                      </a:lnTo>
                      <a:lnTo>
                        <a:pt x="234" y="228"/>
                      </a:lnTo>
                      <a:lnTo>
                        <a:pt x="234" y="228"/>
                      </a:lnTo>
                      <a:lnTo>
                        <a:pt x="240" y="228"/>
                      </a:lnTo>
                      <a:lnTo>
                        <a:pt x="240" y="228"/>
                      </a:lnTo>
                      <a:lnTo>
                        <a:pt x="240" y="228"/>
                      </a:lnTo>
                      <a:lnTo>
                        <a:pt x="240" y="228"/>
                      </a:lnTo>
                      <a:lnTo>
                        <a:pt x="246" y="228"/>
                      </a:lnTo>
                      <a:lnTo>
                        <a:pt x="246" y="228"/>
                      </a:lnTo>
                      <a:lnTo>
                        <a:pt x="246" y="228"/>
                      </a:lnTo>
                      <a:lnTo>
                        <a:pt x="246" y="228"/>
                      </a:lnTo>
                      <a:lnTo>
                        <a:pt x="246" y="228"/>
                      </a:lnTo>
                      <a:lnTo>
                        <a:pt x="252" y="228"/>
                      </a:lnTo>
                      <a:lnTo>
                        <a:pt x="252" y="228"/>
                      </a:lnTo>
                      <a:lnTo>
                        <a:pt x="264" y="228"/>
                      </a:lnTo>
                      <a:lnTo>
                        <a:pt x="264" y="228"/>
                      </a:lnTo>
                      <a:lnTo>
                        <a:pt x="270" y="228"/>
                      </a:lnTo>
                      <a:lnTo>
                        <a:pt x="270" y="228"/>
                      </a:lnTo>
                      <a:lnTo>
                        <a:pt x="270" y="228"/>
                      </a:lnTo>
                      <a:lnTo>
                        <a:pt x="288" y="228"/>
                      </a:lnTo>
                      <a:lnTo>
                        <a:pt x="288" y="228"/>
                      </a:lnTo>
                      <a:lnTo>
                        <a:pt x="288" y="228"/>
                      </a:lnTo>
                      <a:lnTo>
                        <a:pt x="288" y="228"/>
                      </a:lnTo>
                      <a:lnTo>
                        <a:pt x="288" y="228"/>
                      </a:lnTo>
                      <a:lnTo>
                        <a:pt x="294" y="228"/>
                      </a:lnTo>
                      <a:lnTo>
                        <a:pt x="294" y="228"/>
                      </a:lnTo>
                      <a:lnTo>
                        <a:pt x="294" y="228"/>
                      </a:lnTo>
                      <a:lnTo>
                        <a:pt x="294" y="228"/>
                      </a:lnTo>
                      <a:lnTo>
                        <a:pt x="294" y="228"/>
                      </a:lnTo>
                      <a:lnTo>
                        <a:pt x="294" y="228"/>
                      </a:lnTo>
                      <a:lnTo>
                        <a:pt x="294" y="228"/>
                      </a:lnTo>
                      <a:lnTo>
                        <a:pt x="300" y="228"/>
                      </a:lnTo>
                      <a:lnTo>
                        <a:pt x="300" y="228"/>
                      </a:lnTo>
                      <a:lnTo>
                        <a:pt x="300" y="228"/>
                      </a:lnTo>
                      <a:lnTo>
                        <a:pt x="306" y="228"/>
                      </a:lnTo>
                      <a:lnTo>
                        <a:pt x="306" y="228"/>
                      </a:lnTo>
                      <a:lnTo>
                        <a:pt x="306" y="228"/>
                      </a:lnTo>
                      <a:lnTo>
                        <a:pt x="306" y="228"/>
                      </a:lnTo>
                      <a:lnTo>
                        <a:pt x="312" y="228"/>
                      </a:lnTo>
                      <a:lnTo>
                        <a:pt x="312" y="228"/>
                      </a:lnTo>
                      <a:lnTo>
                        <a:pt x="312" y="228"/>
                      </a:lnTo>
                      <a:lnTo>
                        <a:pt x="312" y="228"/>
                      </a:lnTo>
                      <a:lnTo>
                        <a:pt x="318" y="228"/>
                      </a:lnTo>
                      <a:lnTo>
                        <a:pt x="318" y="228"/>
                      </a:lnTo>
                      <a:lnTo>
                        <a:pt x="318" y="228"/>
                      </a:lnTo>
                      <a:lnTo>
                        <a:pt x="318" y="228"/>
                      </a:lnTo>
                      <a:lnTo>
                        <a:pt x="318" y="228"/>
                      </a:lnTo>
                      <a:lnTo>
                        <a:pt x="324" y="228"/>
                      </a:lnTo>
                      <a:lnTo>
                        <a:pt x="324" y="228"/>
                      </a:lnTo>
                      <a:lnTo>
                        <a:pt x="336" y="228"/>
                      </a:lnTo>
                      <a:lnTo>
                        <a:pt x="336" y="228"/>
                      </a:lnTo>
                      <a:lnTo>
                        <a:pt x="342" y="234"/>
                      </a:lnTo>
                      <a:lnTo>
                        <a:pt x="342" y="234"/>
                      </a:lnTo>
                      <a:lnTo>
                        <a:pt x="342" y="234"/>
                      </a:lnTo>
                      <a:lnTo>
                        <a:pt x="360" y="234"/>
                      </a:lnTo>
                      <a:lnTo>
                        <a:pt x="360" y="234"/>
                      </a:lnTo>
                      <a:lnTo>
                        <a:pt x="360" y="234"/>
                      </a:lnTo>
                      <a:lnTo>
                        <a:pt x="360" y="234"/>
                      </a:lnTo>
                      <a:lnTo>
                        <a:pt x="360" y="234"/>
                      </a:lnTo>
                      <a:lnTo>
                        <a:pt x="366" y="234"/>
                      </a:lnTo>
                      <a:lnTo>
                        <a:pt x="366" y="234"/>
                      </a:lnTo>
                      <a:lnTo>
                        <a:pt x="366" y="234"/>
                      </a:lnTo>
                      <a:lnTo>
                        <a:pt x="366" y="234"/>
                      </a:lnTo>
                      <a:lnTo>
                        <a:pt x="366" y="234"/>
                      </a:lnTo>
                      <a:lnTo>
                        <a:pt x="366" y="234"/>
                      </a:lnTo>
                      <a:lnTo>
                        <a:pt x="372" y="234"/>
                      </a:lnTo>
                      <a:lnTo>
                        <a:pt x="372" y="234"/>
                      </a:lnTo>
                      <a:lnTo>
                        <a:pt x="372" y="234"/>
                      </a:lnTo>
                      <a:lnTo>
                        <a:pt x="372" y="234"/>
                      </a:lnTo>
                      <a:lnTo>
                        <a:pt x="378" y="234"/>
                      </a:lnTo>
                      <a:lnTo>
                        <a:pt x="378" y="234"/>
                      </a:lnTo>
                      <a:lnTo>
                        <a:pt x="378" y="234"/>
                      </a:lnTo>
                      <a:lnTo>
                        <a:pt x="378" y="234"/>
                      </a:lnTo>
                      <a:lnTo>
                        <a:pt x="384" y="234"/>
                      </a:lnTo>
                      <a:lnTo>
                        <a:pt x="384" y="234"/>
                      </a:lnTo>
                      <a:lnTo>
                        <a:pt x="384" y="234"/>
                      </a:lnTo>
                      <a:lnTo>
                        <a:pt x="384" y="234"/>
                      </a:lnTo>
                      <a:lnTo>
                        <a:pt x="390" y="234"/>
                      </a:lnTo>
                      <a:lnTo>
                        <a:pt x="390" y="234"/>
                      </a:lnTo>
                      <a:lnTo>
                        <a:pt x="390" y="234"/>
                      </a:lnTo>
                      <a:lnTo>
                        <a:pt x="390" y="234"/>
                      </a:lnTo>
                      <a:lnTo>
                        <a:pt x="390" y="234"/>
                      </a:lnTo>
                      <a:lnTo>
                        <a:pt x="396" y="234"/>
                      </a:lnTo>
                      <a:lnTo>
                        <a:pt x="396" y="234"/>
                      </a:lnTo>
                      <a:lnTo>
                        <a:pt x="408" y="234"/>
                      </a:lnTo>
                      <a:lnTo>
                        <a:pt x="408" y="234"/>
                      </a:lnTo>
                      <a:lnTo>
                        <a:pt x="414" y="234"/>
                      </a:lnTo>
                      <a:lnTo>
                        <a:pt x="414" y="234"/>
                      </a:lnTo>
                      <a:lnTo>
                        <a:pt x="414" y="234"/>
                      </a:lnTo>
                      <a:lnTo>
                        <a:pt x="432" y="234"/>
                      </a:lnTo>
                      <a:lnTo>
                        <a:pt x="432" y="234"/>
                      </a:lnTo>
                      <a:lnTo>
                        <a:pt x="432" y="234"/>
                      </a:lnTo>
                      <a:lnTo>
                        <a:pt x="432" y="234"/>
                      </a:lnTo>
                      <a:lnTo>
                        <a:pt x="432" y="234"/>
                      </a:lnTo>
                      <a:lnTo>
                        <a:pt x="438" y="234"/>
                      </a:lnTo>
                      <a:lnTo>
                        <a:pt x="438" y="234"/>
                      </a:lnTo>
                      <a:lnTo>
                        <a:pt x="438" y="234"/>
                      </a:lnTo>
                      <a:lnTo>
                        <a:pt x="438" y="234"/>
                      </a:lnTo>
                      <a:lnTo>
                        <a:pt x="438" y="234"/>
                      </a:lnTo>
                      <a:lnTo>
                        <a:pt x="438" y="234"/>
                      </a:lnTo>
                      <a:lnTo>
                        <a:pt x="444" y="234"/>
                      </a:lnTo>
                      <a:lnTo>
                        <a:pt x="444" y="234"/>
                      </a:lnTo>
                      <a:lnTo>
                        <a:pt x="444" y="234"/>
                      </a:lnTo>
                      <a:lnTo>
                        <a:pt x="444" y="234"/>
                      </a:lnTo>
                      <a:lnTo>
                        <a:pt x="450" y="234"/>
                      </a:lnTo>
                      <a:lnTo>
                        <a:pt x="450" y="234"/>
                      </a:lnTo>
                      <a:lnTo>
                        <a:pt x="450" y="234"/>
                      </a:lnTo>
                      <a:lnTo>
                        <a:pt x="450" y="234"/>
                      </a:lnTo>
                      <a:lnTo>
                        <a:pt x="456" y="234"/>
                      </a:lnTo>
                      <a:lnTo>
                        <a:pt x="456" y="234"/>
                      </a:lnTo>
                      <a:lnTo>
                        <a:pt x="456" y="234"/>
                      </a:lnTo>
                      <a:lnTo>
                        <a:pt x="462" y="234"/>
                      </a:lnTo>
                      <a:lnTo>
                        <a:pt x="462" y="234"/>
                      </a:lnTo>
                      <a:lnTo>
                        <a:pt x="462" y="234"/>
                      </a:lnTo>
                      <a:lnTo>
                        <a:pt x="462" y="234"/>
                      </a:lnTo>
                      <a:lnTo>
                        <a:pt x="462" y="234"/>
                      </a:lnTo>
                      <a:lnTo>
                        <a:pt x="468" y="234"/>
                      </a:lnTo>
                      <a:lnTo>
                        <a:pt x="468" y="234"/>
                      </a:lnTo>
                      <a:lnTo>
                        <a:pt x="468" y="234"/>
                      </a:lnTo>
                      <a:lnTo>
                        <a:pt x="486" y="234"/>
                      </a:lnTo>
                      <a:lnTo>
                        <a:pt x="486" y="234"/>
                      </a:lnTo>
                      <a:lnTo>
                        <a:pt x="486" y="234"/>
                      </a:lnTo>
                      <a:lnTo>
                        <a:pt x="486" y="234"/>
                      </a:lnTo>
                      <a:lnTo>
                        <a:pt x="486" y="234"/>
                      </a:lnTo>
                      <a:lnTo>
                        <a:pt x="504" y="234"/>
                      </a:lnTo>
                      <a:lnTo>
                        <a:pt x="504" y="234"/>
                      </a:lnTo>
                      <a:lnTo>
                        <a:pt x="504" y="234"/>
                      </a:lnTo>
                      <a:lnTo>
                        <a:pt x="504" y="234"/>
                      </a:lnTo>
                      <a:lnTo>
                        <a:pt x="504" y="234"/>
                      </a:lnTo>
                      <a:lnTo>
                        <a:pt x="510" y="234"/>
                      </a:lnTo>
                      <a:lnTo>
                        <a:pt x="510" y="234"/>
                      </a:lnTo>
                      <a:lnTo>
                        <a:pt x="510" y="234"/>
                      </a:lnTo>
                      <a:lnTo>
                        <a:pt x="510" y="234"/>
                      </a:lnTo>
                      <a:lnTo>
                        <a:pt x="510" y="234"/>
                      </a:lnTo>
                      <a:lnTo>
                        <a:pt x="510" y="234"/>
                      </a:lnTo>
                      <a:lnTo>
                        <a:pt x="516" y="234"/>
                      </a:lnTo>
                      <a:lnTo>
                        <a:pt x="516" y="234"/>
                      </a:lnTo>
                      <a:lnTo>
                        <a:pt x="516" y="234"/>
                      </a:lnTo>
                      <a:lnTo>
                        <a:pt x="516" y="234"/>
                      </a:lnTo>
                      <a:lnTo>
                        <a:pt x="522" y="234"/>
                      </a:lnTo>
                      <a:lnTo>
                        <a:pt x="522" y="234"/>
                      </a:lnTo>
                      <a:lnTo>
                        <a:pt x="522" y="234"/>
                      </a:lnTo>
                      <a:lnTo>
                        <a:pt x="528" y="234"/>
                      </a:lnTo>
                      <a:lnTo>
                        <a:pt x="528" y="234"/>
                      </a:lnTo>
                      <a:lnTo>
                        <a:pt x="528" y="234"/>
                      </a:lnTo>
                      <a:lnTo>
                        <a:pt x="528" y="234"/>
                      </a:lnTo>
                      <a:lnTo>
                        <a:pt x="534" y="234"/>
                      </a:lnTo>
                      <a:lnTo>
                        <a:pt x="534" y="234"/>
                      </a:lnTo>
                      <a:lnTo>
                        <a:pt x="534" y="234"/>
                      </a:lnTo>
                      <a:lnTo>
                        <a:pt x="534" y="234"/>
                      </a:lnTo>
                      <a:lnTo>
                        <a:pt x="534" y="234"/>
                      </a:lnTo>
                      <a:lnTo>
                        <a:pt x="540" y="234"/>
                      </a:lnTo>
                      <a:lnTo>
                        <a:pt x="540" y="234"/>
                      </a:lnTo>
                      <a:lnTo>
                        <a:pt x="540" y="234"/>
                      </a:lnTo>
                      <a:lnTo>
                        <a:pt x="558" y="228"/>
                      </a:lnTo>
                      <a:lnTo>
                        <a:pt x="558" y="228"/>
                      </a:lnTo>
                      <a:lnTo>
                        <a:pt x="558" y="228"/>
                      </a:lnTo>
                      <a:lnTo>
                        <a:pt x="558" y="228"/>
                      </a:lnTo>
                      <a:lnTo>
                        <a:pt x="558" y="228"/>
                      </a:lnTo>
                      <a:lnTo>
                        <a:pt x="576" y="228"/>
                      </a:lnTo>
                      <a:lnTo>
                        <a:pt x="576" y="228"/>
                      </a:lnTo>
                      <a:lnTo>
                        <a:pt x="576" y="228"/>
                      </a:lnTo>
                      <a:lnTo>
                        <a:pt x="576" y="228"/>
                      </a:lnTo>
                      <a:lnTo>
                        <a:pt x="582" y="228"/>
                      </a:lnTo>
                      <a:lnTo>
                        <a:pt x="582" y="228"/>
                      </a:lnTo>
                      <a:lnTo>
                        <a:pt x="582" y="228"/>
                      </a:lnTo>
                      <a:lnTo>
                        <a:pt x="582" y="228"/>
                      </a:lnTo>
                      <a:lnTo>
                        <a:pt x="582" y="228"/>
                      </a:lnTo>
                      <a:lnTo>
                        <a:pt x="582" y="228"/>
                      </a:lnTo>
                      <a:lnTo>
                        <a:pt x="582" y="228"/>
                      </a:lnTo>
                      <a:lnTo>
                        <a:pt x="588" y="228"/>
                      </a:lnTo>
                      <a:lnTo>
                        <a:pt x="588" y="228"/>
                      </a:lnTo>
                      <a:lnTo>
                        <a:pt x="588" y="228"/>
                      </a:lnTo>
                      <a:lnTo>
                        <a:pt x="588" y="228"/>
                      </a:lnTo>
                      <a:lnTo>
                        <a:pt x="594" y="228"/>
                      </a:lnTo>
                      <a:lnTo>
                        <a:pt x="594" y="228"/>
                      </a:lnTo>
                      <a:lnTo>
                        <a:pt x="594" y="228"/>
                      </a:lnTo>
                      <a:lnTo>
                        <a:pt x="600" y="228"/>
                      </a:lnTo>
                      <a:lnTo>
                        <a:pt x="600" y="228"/>
                      </a:lnTo>
                      <a:lnTo>
                        <a:pt x="600" y="228"/>
                      </a:lnTo>
                      <a:lnTo>
                        <a:pt x="600" y="228"/>
                      </a:lnTo>
                      <a:lnTo>
                        <a:pt x="606" y="228"/>
                      </a:lnTo>
                      <a:lnTo>
                        <a:pt x="606" y="228"/>
                      </a:lnTo>
                      <a:lnTo>
                        <a:pt x="606" y="228"/>
                      </a:lnTo>
                      <a:lnTo>
                        <a:pt x="606" y="228"/>
                      </a:lnTo>
                      <a:lnTo>
                        <a:pt x="606" y="228"/>
                      </a:lnTo>
                      <a:lnTo>
                        <a:pt x="612" y="228"/>
                      </a:lnTo>
                      <a:lnTo>
                        <a:pt x="612" y="228"/>
                      </a:lnTo>
                      <a:lnTo>
                        <a:pt x="612" y="228"/>
                      </a:lnTo>
                      <a:lnTo>
                        <a:pt x="630" y="228"/>
                      </a:lnTo>
                      <a:lnTo>
                        <a:pt x="630" y="228"/>
                      </a:lnTo>
                      <a:lnTo>
                        <a:pt x="630" y="228"/>
                      </a:lnTo>
                      <a:lnTo>
                        <a:pt x="630" y="228"/>
                      </a:lnTo>
                      <a:lnTo>
                        <a:pt x="630" y="228"/>
                      </a:lnTo>
                      <a:lnTo>
                        <a:pt x="648" y="228"/>
                      </a:lnTo>
                      <a:lnTo>
                        <a:pt x="648" y="228"/>
                      </a:lnTo>
                      <a:lnTo>
                        <a:pt x="648" y="228"/>
                      </a:lnTo>
                      <a:lnTo>
                        <a:pt x="648" y="228"/>
                      </a:lnTo>
                      <a:lnTo>
                        <a:pt x="654" y="228"/>
                      </a:lnTo>
                      <a:lnTo>
                        <a:pt x="654" y="228"/>
                      </a:lnTo>
                      <a:lnTo>
                        <a:pt x="654" y="228"/>
                      </a:lnTo>
                      <a:lnTo>
                        <a:pt x="654" y="228"/>
                      </a:lnTo>
                      <a:lnTo>
                        <a:pt x="654" y="228"/>
                      </a:lnTo>
                      <a:lnTo>
                        <a:pt x="654" y="228"/>
                      </a:lnTo>
                      <a:lnTo>
                        <a:pt x="654" y="228"/>
                      </a:lnTo>
                      <a:lnTo>
                        <a:pt x="660" y="228"/>
                      </a:lnTo>
                      <a:lnTo>
                        <a:pt x="660" y="228"/>
                      </a:lnTo>
                      <a:lnTo>
                        <a:pt x="660" y="228"/>
                      </a:lnTo>
                      <a:lnTo>
                        <a:pt x="666" y="228"/>
                      </a:lnTo>
                      <a:lnTo>
                        <a:pt x="666" y="228"/>
                      </a:lnTo>
                      <a:lnTo>
                        <a:pt x="666" y="228"/>
                      </a:lnTo>
                      <a:lnTo>
                        <a:pt x="666" y="228"/>
                      </a:lnTo>
                      <a:lnTo>
                        <a:pt x="672" y="228"/>
                      </a:lnTo>
                      <a:lnTo>
                        <a:pt x="672" y="228"/>
                      </a:lnTo>
                      <a:lnTo>
                        <a:pt x="672" y="228"/>
                      </a:lnTo>
                      <a:lnTo>
                        <a:pt x="672" y="228"/>
                      </a:lnTo>
                      <a:lnTo>
                        <a:pt x="678" y="228"/>
                      </a:lnTo>
                      <a:lnTo>
                        <a:pt x="678" y="228"/>
                      </a:lnTo>
                      <a:lnTo>
                        <a:pt x="678" y="228"/>
                      </a:lnTo>
                      <a:lnTo>
                        <a:pt x="678" y="228"/>
                      </a:lnTo>
                      <a:lnTo>
                        <a:pt x="678" y="228"/>
                      </a:lnTo>
                      <a:lnTo>
                        <a:pt x="684" y="228"/>
                      </a:lnTo>
                      <a:lnTo>
                        <a:pt x="684" y="228"/>
                      </a:lnTo>
                      <a:lnTo>
                        <a:pt x="684" y="228"/>
                      </a:lnTo>
                      <a:lnTo>
                        <a:pt x="702" y="228"/>
                      </a:lnTo>
                      <a:lnTo>
                        <a:pt x="702" y="228"/>
                      </a:lnTo>
                      <a:lnTo>
                        <a:pt x="702" y="228"/>
                      </a:lnTo>
                      <a:lnTo>
                        <a:pt x="702" y="228"/>
                      </a:lnTo>
                      <a:lnTo>
                        <a:pt x="702" y="228"/>
                      </a:lnTo>
                      <a:lnTo>
                        <a:pt x="720" y="228"/>
                      </a:lnTo>
                      <a:lnTo>
                        <a:pt x="720" y="228"/>
                      </a:lnTo>
                      <a:lnTo>
                        <a:pt x="720" y="228"/>
                      </a:lnTo>
                      <a:lnTo>
                        <a:pt x="720" y="228"/>
                      </a:lnTo>
                      <a:lnTo>
                        <a:pt x="726" y="228"/>
                      </a:lnTo>
                      <a:lnTo>
                        <a:pt x="726" y="228"/>
                      </a:lnTo>
                      <a:lnTo>
                        <a:pt x="726" y="228"/>
                      </a:lnTo>
                      <a:lnTo>
                        <a:pt x="726" y="228"/>
                      </a:lnTo>
                      <a:lnTo>
                        <a:pt x="726" y="228"/>
                      </a:lnTo>
                      <a:lnTo>
                        <a:pt x="732" y="228"/>
                      </a:lnTo>
                      <a:lnTo>
                        <a:pt x="732" y="228"/>
                      </a:lnTo>
                      <a:lnTo>
                        <a:pt x="732" y="228"/>
                      </a:lnTo>
                      <a:lnTo>
                        <a:pt x="732" y="228"/>
                      </a:lnTo>
                      <a:lnTo>
                        <a:pt x="732" y="228"/>
                      </a:lnTo>
                      <a:lnTo>
                        <a:pt x="738" y="228"/>
                      </a:lnTo>
                      <a:lnTo>
                        <a:pt x="738" y="228"/>
                      </a:lnTo>
                      <a:lnTo>
                        <a:pt x="738" y="228"/>
                      </a:lnTo>
                      <a:lnTo>
                        <a:pt x="738" y="228"/>
                      </a:lnTo>
                      <a:lnTo>
                        <a:pt x="744" y="228"/>
                      </a:lnTo>
                      <a:lnTo>
                        <a:pt x="744" y="234"/>
                      </a:lnTo>
                      <a:lnTo>
                        <a:pt x="744" y="234"/>
                      </a:lnTo>
                      <a:lnTo>
                        <a:pt x="744" y="234"/>
                      </a:lnTo>
                      <a:lnTo>
                        <a:pt x="750" y="234"/>
                      </a:lnTo>
                      <a:lnTo>
                        <a:pt x="750" y="234"/>
                      </a:lnTo>
                      <a:lnTo>
                        <a:pt x="750" y="234"/>
                      </a:lnTo>
                      <a:lnTo>
                        <a:pt x="750" y="234"/>
                      </a:lnTo>
                      <a:lnTo>
                        <a:pt x="756" y="234"/>
                      </a:lnTo>
                      <a:lnTo>
                        <a:pt x="756" y="234"/>
                      </a:lnTo>
                      <a:lnTo>
                        <a:pt x="756" y="234"/>
                      </a:lnTo>
                      <a:lnTo>
                        <a:pt x="756" y="234"/>
                      </a:lnTo>
                      <a:lnTo>
                        <a:pt x="774" y="234"/>
                      </a:lnTo>
                      <a:lnTo>
                        <a:pt x="774" y="234"/>
                      </a:lnTo>
                      <a:lnTo>
                        <a:pt x="774" y="234"/>
                      </a:lnTo>
                      <a:lnTo>
                        <a:pt x="774" y="234"/>
                      </a:lnTo>
                      <a:lnTo>
                        <a:pt x="774" y="234"/>
                      </a:lnTo>
                      <a:lnTo>
                        <a:pt x="792" y="234"/>
                      </a:lnTo>
                      <a:lnTo>
                        <a:pt x="792" y="234"/>
                      </a:lnTo>
                      <a:lnTo>
                        <a:pt x="792" y="234"/>
                      </a:lnTo>
                      <a:lnTo>
                        <a:pt x="798" y="234"/>
                      </a:lnTo>
                      <a:lnTo>
                        <a:pt x="798" y="234"/>
                      </a:lnTo>
                      <a:lnTo>
                        <a:pt x="798" y="234"/>
                      </a:lnTo>
                      <a:lnTo>
                        <a:pt x="798" y="234"/>
                      </a:lnTo>
                      <a:lnTo>
                        <a:pt x="798" y="234"/>
                      </a:lnTo>
                      <a:lnTo>
                        <a:pt x="804" y="234"/>
                      </a:lnTo>
                      <a:lnTo>
                        <a:pt x="804" y="234"/>
                      </a:lnTo>
                      <a:lnTo>
                        <a:pt x="804" y="234"/>
                      </a:lnTo>
                      <a:lnTo>
                        <a:pt x="804" y="234"/>
                      </a:lnTo>
                      <a:lnTo>
                        <a:pt x="804" y="234"/>
                      </a:lnTo>
                      <a:lnTo>
                        <a:pt x="804" y="234"/>
                      </a:lnTo>
                      <a:lnTo>
                        <a:pt x="810" y="234"/>
                      </a:lnTo>
                      <a:lnTo>
                        <a:pt x="810" y="234"/>
                      </a:lnTo>
                      <a:lnTo>
                        <a:pt x="810" y="234"/>
                      </a:lnTo>
                      <a:lnTo>
                        <a:pt x="810" y="234"/>
                      </a:lnTo>
                      <a:lnTo>
                        <a:pt x="816" y="234"/>
                      </a:lnTo>
                      <a:lnTo>
                        <a:pt x="816" y="234"/>
                      </a:lnTo>
                      <a:lnTo>
                        <a:pt x="816" y="234"/>
                      </a:lnTo>
                      <a:lnTo>
                        <a:pt x="822" y="234"/>
                      </a:lnTo>
                      <a:lnTo>
                        <a:pt x="822" y="234"/>
                      </a:lnTo>
                      <a:lnTo>
                        <a:pt x="822" y="234"/>
                      </a:lnTo>
                      <a:lnTo>
                        <a:pt x="822" y="234"/>
                      </a:lnTo>
                      <a:lnTo>
                        <a:pt x="822" y="234"/>
                      </a:lnTo>
                      <a:lnTo>
                        <a:pt x="828" y="234"/>
                      </a:lnTo>
                      <a:lnTo>
                        <a:pt x="828" y="234"/>
                      </a:lnTo>
                      <a:lnTo>
                        <a:pt x="828" y="234"/>
                      </a:lnTo>
                      <a:lnTo>
                        <a:pt x="828" y="234"/>
                      </a:lnTo>
                      <a:lnTo>
                        <a:pt x="846" y="234"/>
                      </a:lnTo>
                      <a:lnTo>
                        <a:pt x="846" y="234"/>
                      </a:lnTo>
                      <a:lnTo>
                        <a:pt x="846" y="234"/>
                      </a:lnTo>
                      <a:lnTo>
                        <a:pt x="846" y="234"/>
                      </a:lnTo>
                      <a:lnTo>
                        <a:pt x="852" y="234"/>
                      </a:lnTo>
                      <a:lnTo>
                        <a:pt x="864" y="234"/>
                      </a:lnTo>
                      <a:lnTo>
                        <a:pt x="864" y="234"/>
                      </a:lnTo>
                      <a:lnTo>
                        <a:pt x="864" y="234"/>
                      </a:lnTo>
                      <a:lnTo>
                        <a:pt x="870" y="234"/>
                      </a:lnTo>
                      <a:lnTo>
                        <a:pt x="870" y="234"/>
                      </a:lnTo>
                      <a:lnTo>
                        <a:pt x="870" y="234"/>
                      </a:lnTo>
                      <a:lnTo>
                        <a:pt x="870" y="234"/>
                      </a:lnTo>
                      <a:lnTo>
                        <a:pt x="870" y="234"/>
                      </a:lnTo>
                      <a:lnTo>
                        <a:pt x="876" y="234"/>
                      </a:lnTo>
                      <a:lnTo>
                        <a:pt x="876" y="234"/>
                      </a:lnTo>
                      <a:lnTo>
                        <a:pt x="876" y="234"/>
                      </a:lnTo>
                      <a:lnTo>
                        <a:pt x="876" y="234"/>
                      </a:lnTo>
                      <a:lnTo>
                        <a:pt x="876" y="234"/>
                      </a:lnTo>
                      <a:lnTo>
                        <a:pt x="876" y="234"/>
                      </a:lnTo>
                      <a:lnTo>
                        <a:pt x="882" y="234"/>
                      </a:lnTo>
                      <a:lnTo>
                        <a:pt x="882" y="234"/>
                      </a:lnTo>
                      <a:lnTo>
                        <a:pt x="882" y="234"/>
                      </a:lnTo>
                      <a:lnTo>
                        <a:pt x="888" y="234"/>
                      </a:lnTo>
                      <a:lnTo>
                        <a:pt x="888" y="234"/>
                      </a:lnTo>
                      <a:lnTo>
                        <a:pt x="888" y="234"/>
                      </a:lnTo>
                      <a:lnTo>
                        <a:pt x="888" y="234"/>
                      </a:lnTo>
                      <a:lnTo>
                        <a:pt x="894" y="234"/>
                      </a:lnTo>
                      <a:lnTo>
                        <a:pt x="894" y="234"/>
                      </a:lnTo>
                      <a:lnTo>
                        <a:pt x="894" y="234"/>
                      </a:lnTo>
                      <a:lnTo>
                        <a:pt x="894" y="234"/>
                      </a:lnTo>
                      <a:lnTo>
                        <a:pt x="894" y="234"/>
                      </a:lnTo>
                      <a:lnTo>
                        <a:pt x="900" y="234"/>
                      </a:lnTo>
                      <a:lnTo>
                        <a:pt x="900" y="234"/>
                      </a:lnTo>
                      <a:lnTo>
                        <a:pt x="900" y="234"/>
                      </a:lnTo>
                      <a:lnTo>
                        <a:pt x="900" y="234"/>
                      </a:lnTo>
                      <a:lnTo>
                        <a:pt x="918" y="234"/>
                      </a:lnTo>
                      <a:lnTo>
                        <a:pt x="918" y="234"/>
                      </a:lnTo>
                      <a:lnTo>
                        <a:pt x="918" y="234"/>
                      </a:lnTo>
                      <a:lnTo>
                        <a:pt x="918" y="234"/>
                      </a:lnTo>
                      <a:lnTo>
                        <a:pt x="924" y="234"/>
                      </a:lnTo>
                      <a:lnTo>
                        <a:pt x="936" y="234"/>
                      </a:lnTo>
                      <a:lnTo>
                        <a:pt x="936" y="234"/>
                      </a:lnTo>
                      <a:lnTo>
                        <a:pt x="936" y="234"/>
                      </a:lnTo>
                      <a:lnTo>
                        <a:pt x="942" y="234"/>
                      </a:lnTo>
                      <a:lnTo>
                        <a:pt x="942" y="234"/>
                      </a:lnTo>
                      <a:lnTo>
                        <a:pt x="942" y="234"/>
                      </a:lnTo>
                      <a:lnTo>
                        <a:pt x="942" y="234"/>
                      </a:lnTo>
                      <a:lnTo>
                        <a:pt x="942" y="234"/>
                      </a:lnTo>
                      <a:lnTo>
                        <a:pt x="948" y="228"/>
                      </a:lnTo>
                      <a:lnTo>
                        <a:pt x="948" y="228"/>
                      </a:lnTo>
                      <a:lnTo>
                        <a:pt x="948" y="228"/>
                      </a:lnTo>
                      <a:lnTo>
                        <a:pt x="948" y="228"/>
                      </a:lnTo>
                      <a:lnTo>
                        <a:pt x="948" y="228"/>
                      </a:lnTo>
                      <a:lnTo>
                        <a:pt x="954" y="228"/>
                      </a:lnTo>
                      <a:lnTo>
                        <a:pt x="954" y="228"/>
                      </a:lnTo>
                      <a:lnTo>
                        <a:pt x="954" y="228"/>
                      </a:lnTo>
                      <a:lnTo>
                        <a:pt x="954" y="228"/>
                      </a:lnTo>
                      <a:lnTo>
                        <a:pt x="960" y="228"/>
                      </a:lnTo>
                      <a:lnTo>
                        <a:pt x="960" y="228"/>
                      </a:lnTo>
                      <a:lnTo>
                        <a:pt x="960" y="228"/>
                      </a:lnTo>
                      <a:lnTo>
                        <a:pt x="960" y="228"/>
                      </a:lnTo>
                      <a:lnTo>
                        <a:pt x="966" y="228"/>
                      </a:lnTo>
                      <a:lnTo>
                        <a:pt x="966" y="228"/>
                      </a:lnTo>
                      <a:lnTo>
                        <a:pt x="966" y="228"/>
                      </a:lnTo>
                      <a:lnTo>
                        <a:pt x="966" y="228"/>
                      </a:lnTo>
                      <a:lnTo>
                        <a:pt x="966" y="228"/>
                      </a:lnTo>
                      <a:lnTo>
                        <a:pt x="972" y="228"/>
                      </a:lnTo>
                      <a:lnTo>
                        <a:pt x="972" y="228"/>
                      </a:lnTo>
                      <a:lnTo>
                        <a:pt x="972" y="228"/>
                      </a:lnTo>
                      <a:lnTo>
                        <a:pt x="972" y="228"/>
                      </a:lnTo>
                      <a:lnTo>
                        <a:pt x="990" y="228"/>
                      </a:lnTo>
                      <a:lnTo>
                        <a:pt x="990" y="228"/>
                      </a:lnTo>
                      <a:lnTo>
                        <a:pt x="990" y="228"/>
                      </a:lnTo>
                      <a:lnTo>
                        <a:pt x="990" y="228"/>
                      </a:lnTo>
                      <a:lnTo>
                        <a:pt x="996" y="228"/>
                      </a:lnTo>
                      <a:lnTo>
                        <a:pt x="1008" y="228"/>
                      </a:lnTo>
                      <a:lnTo>
                        <a:pt x="1008" y="228"/>
                      </a:lnTo>
                      <a:lnTo>
                        <a:pt x="1008" y="228"/>
                      </a:lnTo>
                      <a:lnTo>
                        <a:pt x="1014" y="228"/>
                      </a:lnTo>
                      <a:lnTo>
                        <a:pt x="1014" y="228"/>
                      </a:lnTo>
                      <a:lnTo>
                        <a:pt x="1014" y="228"/>
                      </a:lnTo>
                      <a:lnTo>
                        <a:pt x="1014" y="228"/>
                      </a:lnTo>
                      <a:lnTo>
                        <a:pt x="1020" y="228"/>
                      </a:lnTo>
                      <a:lnTo>
                        <a:pt x="1020" y="228"/>
                      </a:lnTo>
                      <a:lnTo>
                        <a:pt x="1020" y="228"/>
                      </a:lnTo>
                      <a:lnTo>
                        <a:pt x="1020" y="228"/>
                      </a:lnTo>
                      <a:lnTo>
                        <a:pt x="1020" y="228"/>
                      </a:lnTo>
                      <a:lnTo>
                        <a:pt x="1020" y="228"/>
                      </a:lnTo>
                      <a:lnTo>
                        <a:pt x="1026" y="228"/>
                      </a:lnTo>
                      <a:lnTo>
                        <a:pt x="1026" y="228"/>
                      </a:lnTo>
                      <a:lnTo>
                        <a:pt x="1026" y="228"/>
                      </a:lnTo>
                      <a:lnTo>
                        <a:pt x="1026" y="228"/>
                      </a:lnTo>
                      <a:lnTo>
                        <a:pt x="1032" y="228"/>
                      </a:lnTo>
                      <a:lnTo>
                        <a:pt x="1032" y="228"/>
                      </a:lnTo>
                      <a:lnTo>
                        <a:pt x="1032" y="228"/>
                      </a:lnTo>
                      <a:lnTo>
                        <a:pt x="1032" y="228"/>
                      </a:lnTo>
                      <a:lnTo>
                        <a:pt x="1038" y="228"/>
                      </a:lnTo>
                      <a:lnTo>
                        <a:pt x="1038" y="228"/>
                      </a:lnTo>
                      <a:lnTo>
                        <a:pt x="1038" y="228"/>
                      </a:lnTo>
                      <a:lnTo>
                        <a:pt x="1044" y="228"/>
                      </a:lnTo>
                      <a:lnTo>
                        <a:pt x="1044" y="228"/>
                      </a:lnTo>
                      <a:lnTo>
                        <a:pt x="1044" y="228"/>
                      </a:lnTo>
                      <a:lnTo>
                        <a:pt x="1044" y="228"/>
                      </a:lnTo>
                      <a:lnTo>
                        <a:pt x="1044" y="228"/>
                      </a:lnTo>
                      <a:lnTo>
                        <a:pt x="1044" y="228"/>
                      </a:lnTo>
                      <a:lnTo>
                        <a:pt x="1062" y="228"/>
                      </a:lnTo>
                      <a:lnTo>
                        <a:pt x="1062" y="228"/>
                      </a:lnTo>
                      <a:lnTo>
                        <a:pt x="1062" y="228"/>
                      </a:lnTo>
                      <a:lnTo>
                        <a:pt x="1062" y="228"/>
                      </a:lnTo>
                      <a:lnTo>
                        <a:pt x="1068" y="228"/>
                      </a:lnTo>
                      <a:lnTo>
                        <a:pt x="1080" y="228"/>
                      </a:lnTo>
                      <a:lnTo>
                        <a:pt x="1080" y="228"/>
                      </a:lnTo>
                      <a:lnTo>
                        <a:pt x="1086" y="228"/>
                      </a:lnTo>
                      <a:lnTo>
                        <a:pt x="1086" y="228"/>
                      </a:lnTo>
                      <a:lnTo>
                        <a:pt x="1086" y="228"/>
                      </a:lnTo>
                      <a:lnTo>
                        <a:pt x="1086" y="228"/>
                      </a:lnTo>
                      <a:lnTo>
                        <a:pt x="1086" y="228"/>
                      </a:lnTo>
                      <a:lnTo>
                        <a:pt x="1092" y="228"/>
                      </a:lnTo>
                      <a:lnTo>
                        <a:pt x="1092" y="228"/>
                      </a:lnTo>
                      <a:lnTo>
                        <a:pt x="1092" y="228"/>
                      </a:lnTo>
                      <a:lnTo>
                        <a:pt x="1092" y="228"/>
                      </a:lnTo>
                      <a:lnTo>
                        <a:pt x="1092" y="228"/>
                      </a:lnTo>
                      <a:lnTo>
                        <a:pt x="1092" y="228"/>
                      </a:lnTo>
                      <a:lnTo>
                        <a:pt x="1098" y="228"/>
                      </a:lnTo>
                      <a:lnTo>
                        <a:pt x="1098" y="228"/>
                      </a:lnTo>
                      <a:lnTo>
                        <a:pt x="1098" y="228"/>
                      </a:lnTo>
                      <a:lnTo>
                        <a:pt x="1098" y="228"/>
                      </a:lnTo>
                      <a:lnTo>
                        <a:pt x="1104" y="228"/>
                      </a:lnTo>
                      <a:lnTo>
                        <a:pt x="1104" y="228"/>
                      </a:lnTo>
                      <a:lnTo>
                        <a:pt x="1104" y="228"/>
                      </a:lnTo>
                      <a:lnTo>
                        <a:pt x="1110" y="228"/>
                      </a:lnTo>
                      <a:lnTo>
                        <a:pt x="1110" y="228"/>
                      </a:lnTo>
                      <a:lnTo>
                        <a:pt x="1110" y="228"/>
                      </a:lnTo>
                      <a:lnTo>
                        <a:pt x="1110" y="228"/>
                      </a:lnTo>
                      <a:lnTo>
                        <a:pt x="1116" y="228"/>
                      </a:lnTo>
                      <a:lnTo>
                        <a:pt x="1116" y="228"/>
                      </a:lnTo>
                      <a:lnTo>
                        <a:pt x="1116" y="228"/>
                      </a:lnTo>
                      <a:lnTo>
                        <a:pt x="1116" y="228"/>
                      </a:lnTo>
                      <a:lnTo>
                        <a:pt x="1116" y="228"/>
                      </a:lnTo>
                      <a:lnTo>
                        <a:pt x="1116" y="228"/>
                      </a:lnTo>
                      <a:lnTo>
                        <a:pt x="1134" y="228"/>
                      </a:lnTo>
                      <a:lnTo>
                        <a:pt x="1134" y="228"/>
                      </a:lnTo>
                      <a:lnTo>
                        <a:pt x="1134" y="228"/>
                      </a:lnTo>
                      <a:lnTo>
                        <a:pt x="1140" y="228"/>
                      </a:lnTo>
                      <a:lnTo>
                        <a:pt x="1140" y="228"/>
                      </a:lnTo>
                      <a:lnTo>
                        <a:pt x="1158" y="234"/>
                      </a:lnTo>
                      <a:lnTo>
                        <a:pt x="1158" y="234"/>
                      </a:lnTo>
                      <a:lnTo>
                        <a:pt x="1158" y="234"/>
                      </a:lnTo>
                      <a:lnTo>
                        <a:pt x="1158" y="234"/>
                      </a:lnTo>
                      <a:lnTo>
                        <a:pt x="1158" y="234"/>
                      </a:lnTo>
                      <a:lnTo>
                        <a:pt x="1158" y="234"/>
                      </a:lnTo>
                      <a:lnTo>
                        <a:pt x="1158" y="234"/>
                      </a:lnTo>
                      <a:lnTo>
                        <a:pt x="1164" y="234"/>
                      </a:lnTo>
                      <a:lnTo>
                        <a:pt x="1164" y="234"/>
                      </a:lnTo>
                      <a:lnTo>
                        <a:pt x="1164" y="234"/>
                      </a:lnTo>
                      <a:lnTo>
                        <a:pt x="1164" y="234"/>
                      </a:lnTo>
                      <a:lnTo>
                        <a:pt x="1164" y="234"/>
                      </a:lnTo>
                      <a:lnTo>
                        <a:pt x="1164" y="234"/>
                      </a:lnTo>
                      <a:lnTo>
                        <a:pt x="1170" y="234"/>
                      </a:lnTo>
                      <a:lnTo>
                        <a:pt x="1170" y="234"/>
                      </a:lnTo>
                      <a:lnTo>
                        <a:pt x="1170" y="234"/>
                      </a:lnTo>
                      <a:lnTo>
                        <a:pt x="1176" y="234"/>
                      </a:lnTo>
                      <a:lnTo>
                        <a:pt x="1176" y="234"/>
                      </a:lnTo>
                      <a:lnTo>
                        <a:pt x="1176" y="234"/>
                      </a:lnTo>
                      <a:lnTo>
                        <a:pt x="1176" y="234"/>
                      </a:lnTo>
                      <a:lnTo>
                        <a:pt x="1182" y="234"/>
                      </a:lnTo>
                      <a:lnTo>
                        <a:pt x="1182" y="234"/>
                      </a:lnTo>
                      <a:lnTo>
                        <a:pt x="1182" y="234"/>
                      </a:lnTo>
                      <a:lnTo>
                        <a:pt x="1182" y="234"/>
                      </a:lnTo>
                      <a:lnTo>
                        <a:pt x="1188" y="234"/>
                      </a:lnTo>
                      <a:lnTo>
                        <a:pt x="1188" y="234"/>
                      </a:lnTo>
                      <a:lnTo>
                        <a:pt x="1188" y="234"/>
                      </a:lnTo>
                      <a:lnTo>
                        <a:pt x="1188" y="234"/>
                      </a:lnTo>
                      <a:lnTo>
                        <a:pt x="1188" y="234"/>
                      </a:lnTo>
                      <a:lnTo>
                        <a:pt x="1188" y="234"/>
                      </a:lnTo>
                      <a:lnTo>
                        <a:pt x="1206" y="234"/>
                      </a:lnTo>
                      <a:lnTo>
                        <a:pt x="1206" y="234"/>
                      </a:lnTo>
                      <a:lnTo>
                        <a:pt x="1206" y="234"/>
                      </a:lnTo>
                      <a:lnTo>
                        <a:pt x="1212" y="234"/>
                      </a:lnTo>
                      <a:lnTo>
                        <a:pt x="1212" y="234"/>
                      </a:lnTo>
                      <a:lnTo>
                        <a:pt x="1230" y="234"/>
                      </a:lnTo>
                      <a:lnTo>
                        <a:pt x="1230" y="234"/>
                      </a:lnTo>
                      <a:lnTo>
                        <a:pt x="1230" y="234"/>
                      </a:lnTo>
                      <a:lnTo>
                        <a:pt x="1230" y="234"/>
                      </a:lnTo>
                      <a:lnTo>
                        <a:pt x="1230" y="234"/>
                      </a:lnTo>
                      <a:lnTo>
                        <a:pt x="1230" y="234"/>
                      </a:lnTo>
                      <a:lnTo>
                        <a:pt x="1230" y="234"/>
                      </a:lnTo>
                      <a:lnTo>
                        <a:pt x="1236" y="234"/>
                      </a:lnTo>
                      <a:lnTo>
                        <a:pt x="1236" y="234"/>
                      </a:lnTo>
                      <a:lnTo>
                        <a:pt x="1236" y="234"/>
                      </a:lnTo>
                      <a:lnTo>
                        <a:pt x="1236" y="234"/>
                      </a:lnTo>
                      <a:lnTo>
                        <a:pt x="1236" y="234"/>
                      </a:lnTo>
                      <a:lnTo>
                        <a:pt x="1236" y="234"/>
                      </a:lnTo>
                      <a:lnTo>
                        <a:pt x="1242" y="234"/>
                      </a:lnTo>
                      <a:lnTo>
                        <a:pt x="1242" y="234"/>
                      </a:lnTo>
                      <a:lnTo>
                        <a:pt x="1242" y="234"/>
                      </a:lnTo>
                      <a:lnTo>
                        <a:pt x="1248" y="234"/>
                      </a:lnTo>
                      <a:lnTo>
                        <a:pt x="1248" y="234"/>
                      </a:lnTo>
                      <a:lnTo>
                        <a:pt x="1248" y="234"/>
                      </a:lnTo>
                      <a:lnTo>
                        <a:pt x="1248" y="234"/>
                      </a:lnTo>
                      <a:lnTo>
                        <a:pt x="1254" y="234"/>
                      </a:lnTo>
                      <a:lnTo>
                        <a:pt x="1254" y="234"/>
                      </a:lnTo>
                      <a:lnTo>
                        <a:pt x="1254" y="234"/>
                      </a:lnTo>
                      <a:lnTo>
                        <a:pt x="1254" y="234"/>
                      </a:lnTo>
                      <a:lnTo>
                        <a:pt x="1260" y="234"/>
                      </a:lnTo>
                      <a:lnTo>
                        <a:pt x="1260" y="234"/>
                      </a:lnTo>
                      <a:lnTo>
                        <a:pt x="1260" y="234"/>
                      </a:lnTo>
                      <a:lnTo>
                        <a:pt x="1260" y="234"/>
                      </a:lnTo>
                      <a:lnTo>
                        <a:pt x="1260" y="234"/>
                      </a:lnTo>
                      <a:lnTo>
                        <a:pt x="1260" y="234"/>
                      </a:lnTo>
                      <a:lnTo>
                        <a:pt x="1278" y="234"/>
                      </a:lnTo>
                      <a:lnTo>
                        <a:pt x="1278" y="234"/>
                      </a:lnTo>
                      <a:lnTo>
                        <a:pt x="1278" y="234"/>
                      </a:lnTo>
                      <a:lnTo>
                        <a:pt x="1284" y="234"/>
                      </a:lnTo>
                      <a:lnTo>
                        <a:pt x="1284" y="234"/>
                      </a:lnTo>
                      <a:lnTo>
                        <a:pt x="1302" y="234"/>
                      </a:lnTo>
                      <a:lnTo>
                        <a:pt x="1302" y="234"/>
                      </a:lnTo>
                      <a:lnTo>
                        <a:pt x="1302" y="234"/>
                      </a:lnTo>
                      <a:lnTo>
                        <a:pt x="1302" y="234"/>
                      </a:lnTo>
                      <a:lnTo>
                        <a:pt x="1302" y="234"/>
                      </a:lnTo>
                      <a:lnTo>
                        <a:pt x="1302" y="234"/>
                      </a:lnTo>
                      <a:lnTo>
                        <a:pt x="1308" y="234"/>
                      </a:lnTo>
                      <a:lnTo>
                        <a:pt x="1308" y="234"/>
                      </a:lnTo>
                      <a:lnTo>
                        <a:pt x="1308" y="234"/>
                      </a:lnTo>
                      <a:lnTo>
                        <a:pt x="1308" y="234"/>
                      </a:lnTo>
                      <a:lnTo>
                        <a:pt x="1308" y="234"/>
                      </a:lnTo>
                      <a:lnTo>
                        <a:pt x="1308" y="234"/>
                      </a:lnTo>
                      <a:lnTo>
                        <a:pt x="1314" y="234"/>
                      </a:lnTo>
                      <a:lnTo>
                        <a:pt x="1314" y="234"/>
                      </a:lnTo>
                      <a:lnTo>
                        <a:pt x="1314" y="234"/>
                      </a:lnTo>
                      <a:lnTo>
                        <a:pt x="1314" y="234"/>
                      </a:lnTo>
                      <a:lnTo>
                        <a:pt x="1320" y="234"/>
                      </a:lnTo>
                      <a:lnTo>
                        <a:pt x="1320" y="234"/>
                      </a:lnTo>
                      <a:lnTo>
                        <a:pt x="1320" y="234"/>
                      </a:lnTo>
                      <a:lnTo>
                        <a:pt x="1320" y="234"/>
                      </a:lnTo>
                      <a:lnTo>
                        <a:pt x="1326" y="234"/>
                      </a:lnTo>
                      <a:lnTo>
                        <a:pt x="1326" y="234"/>
                      </a:lnTo>
                      <a:lnTo>
                        <a:pt x="1326" y="234"/>
                      </a:lnTo>
                      <a:lnTo>
                        <a:pt x="1332" y="234"/>
                      </a:lnTo>
                      <a:lnTo>
                        <a:pt x="1332" y="234"/>
                      </a:lnTo>
                      <a:lnTo>
                        <a:pt x="1332" y="234"/>
                      </a:lnTo>
                      <a:lnTo>
                        <a:pt x="1332" y="234"/>
                      </a:lnTo>
                      <a:lnTo>
                        <a:pt x="1332" y="234"/>
                      </a:lnTo>
                      <a:lnTo>
                        <a:pt x="1332" y="234"/>
                      </a:lnTo>
                      <a:lnTo>
                        <a:pt x="1332" y="234"/>
                      </a:lnTo>
                      <a:lnTo>
                        <a:pt x="1350" y="234"/>
                      </a:lnTo>
                      <a:lnTo>
                        <a:pt x="1350" y="234"/>
                      </a:lnTo>
                      <a:lnTo>
                        <a:pt x="1350" y="228"/>
                      </a:lnTo>
                      <a:lnTo>
                        <a:pt x="1356" y="228"/>
                      </a:lnTo>
                      <a:lnTo>
                        <a:pt x="1356" y="228"/>
                      </a:lnTo>
                      <a:lnTo>
                        <a:pt x="1374" y="228"/>
                      </a:lnTo>
                      <a:lnTo>
                        <a:pt x="1374" y="228"/>
                      </a:lnTo>
                      <a:lnTo>
                        <a:pt x="1374" y="228"/>
                      </a:lnTo>
                      <a:lnTo>
                        <a:pt x="1374" y="228"/>
                      </a:lnTo>
                      <a:lnTo>
                        <a:pt x="1374" y="228"/>
                      </a:lnTo>
                      <a:lnTo>
                        <a:pt x="1374" y="228"/>
                      </a:lnTo>
                      <a:lnTo>
                        <a:pt x="1380" y="228"/>
                      </a:lnTo>
                      <a:lnTo>
                        <a:pt x="1380" y="228"/>
                      </a:lnTo>
                      <a:lnTo>
                        <a:pt x="1380" y="228"/>
                      </a:lnTo>
                      <a:lnTo>
                        <a:pt x="1380" y="228"/>
                      </a:lnTo>
                      <a:lnTo>
                        <a:pt x="1380" y="228"/>
                      </a:lnTo>
                      <a:lnTo>
                        <a:pt x="1380" y="228"/>
                      </a:lnTo>
                      <a:lnTo>
                        <a:pt x="1386" y="228"/>
                      </a:lnTo>
                      <a:lnTo>
                        <a:pt x="1386" y="228"/>
                      </a:lnTo>
                      <a:lnTo>
                        <a:pt x="1386" y="228"/>
                      </a:lnTo>
                      <a:lnTo>
                        <a:pt x="1386" y="228"/>
                      </a:lnTo>
                      <a:lnTo>
                        <a:pt x="1392" y="228"/>
                      </a:lnTo>
                      <a:lnTo>
                        <a:pt x="1392" y="228"/>
                      </a:lnTo>
                      <a:lnTo>
                        <a:pt x="1392" y="228"/>
                      </a:lnTo>
                      <a:lnTo>
                        <a:pt x="1392" y="228"/>
                      </a:lnTo>
                      <a:lnTo>
                        <a:pt x="1398" y="228"/>
                      </a:lnTo>
                      <a:lnTo>
                        <a:pt x="1398" y="228"/>
                      </a:lnTo>
                      <a:lnTo>
                        <a:pt x="1398" y="228"/>
                      </a:lnTo>
                      <a:lnTo>
                        <a:pt x="1404" y="228"/>
                      </a:lnTo>
                      <a:lnTo>
                        <a:pt x="1404" y="228"/>
                      </a:lnTo>
                      <a:lnTo>
                        <a:pt x="1404" y="228"/>
                      </a:lnTo>
                      <a:lnTo>
                        <a:pt x="1404" y="228"/>
                      </a:lnTo>
                      <a:lnTo>
                        <a:pt x="1404" y="228"/>
                      </a:lnTo>
                      <a:lnTo>
                        <a:pt x="1410" y="228"/>
                      </a:lnTo>
                      <a:lnTo>
                        <a:pt x="1410" y="228"/>
                      </a:lnTo>
                      <a:lnTo>
                        <a:pt x="1422" y="228"/>
                      </a:lnTo>
                      <a:lnTo>
                        <a:pt x="1422" y="228"/>
                      </a:lnTo>
                      <a:lnTo>
                        <a:pt x="1428" y="228"/>
                      </a:lnTo>
                      <a:lnTo>
                        <a:pt x="1428" y="228"/>
                      </a:lnTo>
                      <a:lnTo>
                        <a:pt x="1428" y="228"/>
                      </a:lnTo>
                      <a:lnTo>
                        <a:pt x="1446" y="228"/>
                      </a:lnTo>
                      <a:lnTo>
                        <a:pt x="1446" y="228"/>
                      </a:lnTo>
                      <a:lnTo>
                        <a:pt x="1446" y="228"/>
                      </a:lnTo>
                      <a:lnTo>
                        <a:pt x="1446" y="228"/>
                      </a:lnTo>
                      <a:lnTo>
                        <a:pt x="1446" y="228"/>
                      </a:lnTo>
                      <a:lnTo>
                        <a:pt x="1446" y="228"/>
                      </a:lnTo>
                      <a:lnTo>
                        <a:pt x="1452" y="228"/>
                      </a:lnTo>
                      <a:lnTo>
                        <a:pt x="1452" y="228"/>
                      </a:lnTo>
                      <a:lnTo>
                        <a:pt x="1452" y="228"/>
                      </a:lnTo>
                      <a:lnTo>
                        <a:pt x="1452" y="228"/>
                      </a:lnTo>
                      <a:lnTo>
                        <a:pt x="1452" y="228"/>
                      </a:lnTo>
                      <a:lnTo>
                        <a:pt x="1452" y="228"/>
                      </a:lnTo>
                      <a:lnTo>
                        <a:pt x="1458" y="228"/>
                      </a:lnTo>
                      <a:lnTo>
                        <a:pt x="1458" y="228"/>
                      </a:lnTo>
                      <a:lnTo>
                        <a:pt x="1458" y="228"/>
                      </a:lnTo>
                      <a:lnTo>
                        <a:pt x="1458" y="228"/>
                      </a:lnTo>
                      <a:lnTo>
                        <a:pt x="1464" y="228"/>
                      </a:lnTo>
                      <a:lnTo>
                        <a:pt x="1464" y="228"/>
                      </a:lnTo>
                      <a:lnTo>
                        <a:pt x="1464" y="228"/>
                      </a:lnTo>
                      <a:lnTo>
                        <a:pt x="1470" y="228"/>
                      </a:lnTo>
                      <a:lnTo>
                        <a:pt x="1470" y="228"/>
                      </a:lnTo>
                      <a:lnTo>
                        <a:pt x="1470" y="228"/>
                      </a:lnTo>
                      <a:lnTo>
                        <a:pt x="1470" y="228"/>
                      </a:lnTo>
                      <a:lnTo>
                        <a:pt x="1476" y="228"/>
                      </a:lnTo>
                      <a:lnTo>
                        <a:pt x="1476" y="228"/>
                      </a:lnTo>
                      <a:lnTo>
                        <a:pt x="1476" y="228"/>
                      </a:lnTo>
                      <a:lnTo>
                        <a:pt x="1476" y="228"/>
                      </a:lnTo>
                      <a:lnTo>
                        <a:pt x="1476" y="228"/>
                      </a:lnTo>
                      <a:lnTo>
                        <a:pt x="1482" y="228"/>
                      </a:lnTo>
                      <a:lnTo>
                        <a:pt x="1482" y="228"/>
                      </a:lnTo>
                      <a:lnTo>
                        <a:pt x="1494" y="228"/>
                      </a:lnTo>
                      <a:lnTo>
                        <a:pt x="1494" y="228"/>
                      </a:lnTo>
                      <a:lnTo>
                        <a:pt x="1500" y="228"/>
                      </a:lnTo>
                      <a:lnTo>
                        <a:pt x="1500" y="228"/>
                      </a:lnTo>
                      <a:lnTo>
                        <a:pt x="1500" y="228"/>
                      </a:lnTo>
                      <a:lnTo>
                        <a:pt x="1518" y="228"/>
                      </a:lnTo>
                      <a:lnTo>
                        <a:pt x="1518" y="228"/>
                      </a:lnTo>
                      <a:lnTo>
                        <a:pt x="1518" y="228"/>
                      </a:lnTo>
                      <a:lnTo>
                        <a:pt x="1518" y="228"/>
                      </a:lnTo>
                      <a:lnTo>
                        <a:pt x="1518" y="228"/>
                      </a:lnTo>
                      <a:lnTo>
                        <a:pt x="1524" y="228"/>
                      </a:lnTo>
                      <a:lnTo>
                        <a:pt x="1524" y="228"/>
                      </a:lnTo>
                      <a:lnTo>
                        <a:pt x="1524" y="228"/>
                      </a:lnTo>
                      <a:lnTo>
                        <a:pt x="1524" y="228"/>
                      </a:lnTo>
                      <a:lnTo>
                        <a:pt x="1524" y="228"/>
                      </a:lnTo>
                      <a:lnTo>
                        <a:pt x="1524" y="228"/>
                      </a:lnTo>
                      <a:lnTo>
                        <a:pt x="1524" y="228"/>
                      </a:lnTo>
                      <a:lnTo>
                        <a:pt x="1530" y="228"/>
                      </a:lnTo>
                      <a:lnTo>
                        <a:pt x="1530" y="228"/>
                      </a:lnTo>
                      <a:lnTo>
                        <a:pt x="1530" y="228"/>
                      </a:lnTo>
                      <a:lnTo>
                        <a:pt x="1536" y="228"/>
                      </a:lnTo>
                      <a:lnTo>
                        <a:pt x="1536" y="228"/>
                      </a:lnTo>
                      <a:lnTo>
                        <a:pt x="1536" y="228"/>
                      </a:lnTo>
                      <a:lnTo>
                        <a:pt x="1536" y="228"/>
                      </a:lnTo>
                      <a:lnTo>
                        <a:pt x="1542" y="228"/>
                      </a:lnTo>
                      <a:lnTo>
                        <a:pt x="1542" y="228"/>
                      </a:lnTo>
                      <a:lnTo>
                        <a:pt x="1542" y="228"/>
                      </a:lnTo>
                      <a:lnTo>
                        <a:pt x="1542" y="228"/>
                      </a:lnTo>
                      <a:lnTo>
                        <a:pt x="1548" y="228"/>
                      </a:lnTo>
                      <a:lnTo>
                        <a:pt x="1548" y="228"/>
                      </a:lnTo>
                      <a:lnTo>
                        <a:pt x="1548" y="228"/>
                      </a:lnTo>
                      <a:lnTo>
                        <a:pt x="1548" y="228"/>
                      </a:lnTo>
                      <a:lnTo>
                        <a:pt x="1548" y="228"/>
                      </a:lnTo>
                      <a:lnTo>
                        <a:pt x="1554" y="228"/>
                      </a:lnTo>
                      <a:lnTo>
                        <a:pt x="1554" y="228"/>
                      </a:lnTo>
                      <a:lnTo>
                        <a:pt x="1566" y="234"/>
                      </a:lnTo>
                      <a:lnTo>
                        <a:pt x="1566" y="234"/>
                      </a:lnTo>
                      <a:lnTo>
                        <a:pt x="1572" y="234"/>
                      </a:lnTo>
                      <a:lnTo>
                        <a:pt x="1572" y="234"/>
                      </a:lnTo>
                      <a:lnTo>
                        <a:pt x="1572" y="234"/>
                      </a:lnTo>
                      <a:lnTo>
                        <a:pt x="1590" y="234"/>
                      </a:lnTo>
                      <a:lnTo>
                        <a:pt x="1590" y="234"/>
                      </a:lnTo>
                      <a:lnTo>
                        <a:pt x="1590" y="234"/>
                      </a:lnTo>
                      <a:lnTo>
                        <a:pt x="1590" y="234"/>
                      </a:lnTo>
                      <a:lnTo>
                        <a:pt x="1590" y="234"/>
                      </a:lnTo>
                      <a:lnTo>
                        <a:pt x="1596" y="234"/>
                      </a:lnTo>
                      <a:lnTo>
                        <a:pt x="1596" y="234"/>
                      </a:lnTo>
                      <a:lnTo>
                        <a:pt x="1596" y="234"/>
                      </a:lnTo>
                      <a:lnTo>
                        <a:pt x="1596" y="234"/>
                      </a:lnTo>
                      <a:lnTo>
                        <a:pt x="1596" y="234"/>
                      </a:lnTo>
                      <a:lnTo>
                        <a:pt x="1596" y="234"/>
                      </a:lnTo>
                      <a:lnTo>
                        <a:pt x="1602" y="234"/>
                      </a:lnTo>
                      <a:lnTo>
                        <a:pt x="1602" y="234"/>
                      </a:lnTo>
                      <a:lnTo>
                        <a:pt x="1602" y="234"/>
                      </a:lnTo>
                      <a:lnTo>
                        <a:pt x="1602" y="234"/>
                      </a:lnTo>
                      <a:lnTo>
                        <a:pt x="1608" y="234"/>
                      </a:lnTo>
                      <a:lnTo>
                        <a:pt x="1608" y="234"/>
                      </a:lnTo>
                      <a:lnTo>
                        <a:pt x="1608" y="234"/>
                      </a:lnTo>
                      <a:lnTo>
                        <a:pt x="1608" y="234"/>
                      </a:lnTo>
                      <a:lnTo>
                        <a:pt x="1614" y="234"/>
                      </a:lnTo>
                      <a:lnTo>
                        <a:pt x="1614" y="234"/>
                      </a:lnTo>
                      <a:lnTo>
                        <a:pt x="1614" y="234"/>
                      </a:lnTo>
                      <a:lnTo>
                        <a:pt x="1614" y="234"/>
                      </a:lnTo>
                      <a:lnTo>
                        <a:pt x="1620" y="234"/>
                      </a:lnTo>
                      <a:lnTo>
                        <a:pt x="1620" y="234"/>
                      </a:lnTo>
                      <a:lnTo>
                        <a:pt x="1620" y="234"/>
                      </a:lnTo>
                      <a:lnTo>
                        <a:pt x="1620" y="234"/>
                      </a:lnTo>
                      <a:lnTo>
                        <a:pt x="1620" y="234"/>
                      </a:lnTo>
                      <a:lnTo>
                        <a:pt x="1626" y="234"/>
                      </a:lnTo>
                      <a:lnTo>
                        <a:pt x="1626" y="234"/>
                      </a:lnTo>
                      <a:lnTo>
                        <a:pt x="1638" y="234"/>
                      </a:lnTo>
                      <a:lnTo>
                        <a:pt x="1638" y="234"/>
                      </a:lnTo>
                      <a:lnTo>
                        <a:pt x="1644" y="234"/>
                      </a:lnTo>
                      <a:lnTo>
                        <a:pt x="1644" y="234"/>
                      </a:lnTo>
                      <a:lnTo>
                        <a:pt x="1644" y="234"/>
                      </a:lnTo>
                      <a:lnTo>
                        <a:pt x="1662" y="234"/>
                      </a:lnTo>
                      <a:lnTo>
                        <a:pt x="1662" y="234"/>
                      </a:lnTo>
                      <a:lnTo>
                        <a:pt x="1662" y="234"/>
                      </a:lnTo>
                      <a:lnTo>
                        <a:pt x="1662" y="234"/>
                      </a:lnTo>
                      <a:lnTo>
                        <a:pt x="1662" y="234"/>
                      </a:lnTo>
                      <a:lnTo>
                        <a:pt x="1668" y="234"/>
                      </a:lnTo>
                      <a:lnTo>
                        <a:pt x="1668" y="234"/>
                      </a:lnTo>
                      <a:lnTo>
                        <a:pt x="1668" y="234"/>
                      </a:lnTo>
                      <a:lnTo>
                        <a:pt x="1668" y="234"/>
                      </a:lnTo>
                      <a:lnTo>
                        <a:pt x="1668" y="234"/>
                      </a:lnTo>
                      <a:lnTo>
                        <a:pt x="1668" y="234"/>
                      </a:lnTo>
                      <a:lnTo>
                        <a:pt x="1674" y="234"/>
                      </a:lnTo>
                      <a:lnTo>
                        <a:pt x="1674" y="234"/>
                      </a:lnTo>
                      <a:lnTo>
                        <a:pt x="1674" y="234"/>
                      </a:lnTo>
                      <a:lnTo>
                        <a:pt x="1674" y="234"/>
                      </a:lnTo>
                      <a:lnTo>
                        <a:pt x="1680" y="234"/>
                      </a:lnTo>
                      <a:lnTo>
                        <a:pt x="1680" y="234"/>
                      </a:lnTo>
                      <a:lnTo>
                        <a:pt x="1680" y="234"/>
                      </a:lnTo>
                      <a:lnTo>
                        <a:pt x="1680" y="234"/>
                      </a:lnTo>
                      <a:lnTo>
                        <a:pt x="1686" y="234"/>
                      </a:lnTo>
                      <a:lnTo>
                        <a:pt x="1686" y="234"/>
                      </a:lnTo>
                      <a:lnTo>
                        <a:pt x="1686" y="234"/>
                      </a:lnTo>
                      <a:lnTo>
                        <a:pt x="1692" y="234"/>
                      </a:lnTo>
                      <a:lnTo>
                        <a:pt x="1692" y="234"/>
                      </a:lnTo>
                      <a:lnTo>
                        <a:pt x="1692" y="234"/>
                      </a:lnTo>
                      <a:lnTo>
                        <a:pt x="1692" y="234"/>
                      </a:lnTo>
                      <a:lnTo>
                        <a:pt x="1692" y="234"/>
                      </a:lnTo>
                      <a:lnTo>
                        <a:pt x="1698" y="234"/>
                      </a:lnTo>
                      <a:lnTo>
                        <a:pt x="1698" y="234"/>
                      </a:lnTo>
                      <a:lnTo>
                        <a:pt x="1698" y="234"/>
                      </a:lnTo>
                      <a:lnTo>
                        <a:pt x="1716" y="234"/>
                      </a:lnTo>
                      <a:lnTo>
                        <a:pt x="1716" y="234"/>
                      </a:lnTo>
                      <a:lnTo>
                        <a:pt x="1716" y="234"/>
                      </a:lnTo>
                      <a:lnTo>
                        <a:pt x="1716" y="234"/>
                      </a:lnTo>
                      <a:lnTo>
                        <a:pt x="1716" y="234"/>
                      </a:lnTo>
                      <a:lnTo>
                        <a:pt x="1734" y="234"/>
                      </a:lnTo>
                      <a:lnTo>
                        <a:pt x="1734" y="234"/>
                      </a:lnTo>
                      <a:lnTo>
                        <a:pt x="1734" y="234"/>
                      </a:lnTo>
                      <a:lnTo>
                        <a:pt x="1734" y="234"/>
                      </a:lnTo>
                      <a:lnTo>
                        <a:pt x="1740" y="234"/>
                      </a:lnTo>
                      <a:lnTo>
                        <a:pt x="1740" y="234"/>
                      </a:lnTo>
                      <a:lnTo>
                        <a:pt x="1740" y="234"/>
                      </a:lnTo>
                      <a:lnTo>
                        <a:pt x="1740" y="234"/>
                      </a:lnTo>
                      <a:lnTo>
                        <a:pt x="1740" y="234"/>
                      </a:lnTo>
                      <a:lnTo>
                        <a:pt x="1740" y="234"/>
                      </a:lnTo>
                      <a:lnTo>
                        <a:pt x="1740" y="234"/>
                      </a:lnTo>
                      <a:lnTo>
                        <a:pt x="1746" y="234"/>
                      </a:lnTo>
                      <a:lnTo>
                        <a:pt x="1746" y="234"/>
                      </a:lnTo>
                      <a:lnTo>
                        <a:pt x="1746" y="234"/>
                      </a:lnTo>
                      <a:lnTo>
                        <a:pt x="1746" y="234"/>
                      </a:lnTo>
                      <a:lnTo>
                        <a:pt x="1752" y="234"/>
                      </a:lnTo>
                      <a:lnTo>
                        <a:pt x="1752" y="234"/>
                      </a:lnTo>
                      <a:lnTo>
                        <a:pt x="1752" y="234"/>
                      </a:lnTo>
                      <a:lnTo>
                        <a:pt x="1758" y="234"/>
                      </a:lnTo>
                      <a:lnTo>
                        <a:pt x="1758" y="234"/>
                      </a:lnTo>
                      <a:lnTo>
                        <a:pt x="1758" y="234"/>
                      </a:lnTo>
                      <a:lnTo>
                        <a:pt x="1758" y="228"/>
                      </a:lnTo>
                      <a:lnTo>
                        <a:pt x="1764" y="228"/>
                      </a:lnTo>
                      <a:lnTo>
                        <a:pt x="1764" y="228"/>
                      </a:lnTo>
                      <a:lnTo>
                        <a:pt x="1764" y="228"/>
                      </a:lnTo>
                      <a:lnTo>
                        <a:pt x="1764" y="228"/>
                      </a:lnTo>
                      <a:lnTo>
                        <a:pt x="1764" y="228"/>
                      </a:lnTo>
                      <a:lnTo>
                        <a:pt x="1770" y="228"/>
                      </a:lnTo>
                      <a:lnTo>
                        <a:pt x="1770" y="228"/>
                      </a:lnTo>
                      <a:lnTo>
                        <a:pt x="1770" y="228"/>
                      </a:lnTo>
                      <a:lnTo>
                        <a:pt x="1788" y="228"/>
                      </a:lnTo>
                      <a:lnTo>
                        <a:pt x="1788" y="228"/>
                      </a:lnTo>
                      <a:lnTo>
                        <a:pt x="1788" y="228"/>
                      </a:lnTo>
                      <a:lnTo>
                        <a:pt x="1788" y="228"/>
                      </a:lnTo>
                      <a:lnTo>
                        <a:pt x="1788" y="228"/>
                      </a:lnTo>
                      <a:lnTo>
                        <a:pt x="1806" y="228"/>
                      </a:lnTo>
                      <a:lnTo>
                        <a:pt x="1806" y="228"/>
                      </a:lnTo>
                      <a:lnTo>
                        <a:pt x="1806" y="228"/>
                      </a:lnTo>
                      <a:lnTo>
                        <a:pt x="1806" y="228"/>
                      </a:lnTo>
                      <a:lnTo>
                        <a:pt x="1812" y="228"/>
                      </a:lnTo>
                      <a:lnTo>
                        <a:pt x="1812" y="228"/>
                      </a:lnTo>
                      <a:lnTo>
                        <a:pt x="1812" y="228"/>
                      </a:lnTo>
                      <a:lnTo>
                        <a:pt x="1812" y="228"/>
                      </a:lnTo>
                      <a:lnTo>
                        <a:pt x="1812" y="228"/>
                      </a:lnTo>
                      <a:lnTo>
                        <a:pt x="1812" y="228"/>
                      </a:lnTo>
                      <a:lnTo>
                        <a:pt x="1812" y="228"/>
                      </a:lnTo>
                      <a:lnTo>
                        <a:pt x="1818" y="228"/>
                      </a:lnTo>
                      <a:lnTo>
                        <a:pt x="1818" y="228"/>
                      </a:lnTo>
                      <a:lnTo>
                        <a:pt x="1818" y="228"/>
                      </a:lnTo>
                      <a:lnTo>
                        <a:pt x="1824" y="228"/>
                      </a:lnTo>
                      <a:lnTo>
                        <a:pt x="1824" y="228"/>
                      </a:lnTo>
                      <a:lnTo>
                        <a:pt x="1824" y="228"/>
                      </a:lnTo>
                      <a:lnTo>
                        <a:pt x="1824" y="228"/>
                      </a:lnTo>
                      <a:lnTo>
                        <a:pt x="1830" y="228"/>
                      </a:lnTo>
                      <a:lnTo>
                        <a:pt x="1830" y="228"/>
                      </a:lnTo>
                      <a:lnTo>
                        <a:pt x="1830" y="228"/>
                      </a:lnTo>
                      <a:lnTo>
                        <a:pt x="1830" y="228"/>
                      </a:lnTo>
                      <a:lnTo>
                        <a:pt x="1836" y="228"/>
                      </a:lnTo>
                      <a:lnTo>
                        <a:pt x="1836" y="228"/>
                      </a:lnTo>
                      <a:lnTo>
                        <a:pt x="1836" y="228"/>
                      </a:lnTo>
                      <a:lnTo>
                        <a:pt x="1836" y="228"/>
                      </a:lnTo>
                      <a:lnTo>
                        <a:pt x="1836" y="228"/>
                      </a:lnTo>
                      <a:lnTo>
                        <a:pt x="1842" y="228"/>
                      </a:lnTo>
                      <a:lnTo>
                        <a:pt x="1842" y="228"/>
                      </a:lnTo>
                      <a:lnTo>
                        <a:pt x="1842" y="228"/>
                      </a:lnTo>
                      <a:lnTo>
                        <a:pt x="1860" y="228"/>
                      </a:lnTo>
                      <a:lnTo>
                        <a:pt x="1860" y="228"/>
                      </a:lnTo>
                      <a:lnTo>
                        <a:pt x="1860" y="228"/>
                      </a:lnTo>
                      <a:lnTo>
                        <a:pt x="1860" y="228"/>
                      </a:lnTo>
                      <a:lnTo>
                        <a:pt x="1860" y="228"/>
                      </a:lnTo>
                      <a:lnTo>
                        <a:pt x="1878" y="228"/>
                      </a:lnTo>
                      <a:lnTo>
                        <a:pt x="1878" y="228"/>
                      </a:lnTo>
                      <a:lnTo>
                        <a:pt x="1878" y="228"/>
                      </a:lnTo>
                      <a:lnTo>
                        <a:pt x="1878" y="228"/>
                      </a:lnTo>
                      <a:lnTo>
                        <a:pt x="1884" y="228"/>
                      </a:lnTo>
                      <a:lnTo>
                        <a:pt x="1884" y="228"/>
                      </a:lnTo>
                      <a:lnTo>
                        <a:pt x="1884" y="228"/>
                      </a:lnTo>
                      <a:lnTo>
                        <a:pt x="1884" y="228"/>
                      </a:lnTo>
                      <a:lnTo>
                        <a:pt x="1884" y="228"/>
                      </a:lnTo>
                      <a:lnTo>
                        <a:pt x="1884" y="228"/>
                      </a:lnTo>
                      <a:lnTo>
                        <a:pt x="1884" y="228"/>
                      </a:lnTo>
                      <a:lnTo>
                        <a:pt x="1890" y="228"/>
                      </a:lnTo>
                      <a:lnTo>
                        <a:pt x="1890" y="228"/>
                      </a:lnTo>
                      <a:lnTo>
                        <a:pt x="1890" y="228"/>
                      </a:lnTo>
                      <a:lnTo>
                        <a:pt x="1896" y="228"/>
                      </a:lnTo>
                      <a:lnTo>
                        <a:pt x="1896" y="228"/>
                      </a:lnTo>
                      <a:lnTo>
                        <a:pt x="1896" y="228"/>
                      </a:lnTo>
                      <a:lnTo>
                        <a:pt x="1896" y="228"/>
                      </a:lnTo>
                      <a:lnTo>
                        <a:pt x="1902" y="228"/>
                      </a:lnTo>
                      <a:lnTo>
                        <a:pt x="1902" y="228"/>
                      </a:lnTo>
                      <a:lnTo>
                        <a:pt x="1902" y="228"/>
                      </a:lnTo>
                      <a:lnTo>
                        <a:pt x="1902" y="228"/>
                      </a:lnTo>
                      <a:lnTo>
                        <a:pt x="1908" y="228"/>
                      </a:lnTo>
                      <a:lnTo>
                        <a:pt x="1908" y="228"/>
                      </a:lnTo>
                      <a:lnTo>
                        <a:pt x="1908" y="228"/>
                      </a:lnTo>
                      <a:lnTo>
                        <a:pt x="1908" y="228"/>
                      </a:lnTo>
                      <a:lnTo>
                        <a:pt x="1908" y="228"/>
                      </a:lnTo>
                      <a:lnTo>
                        <a:pt x="1914" y="228"/>
                      </a:lnTo>
                      <a:lnTo>
                        <a:pt x="1914" y="228"/>
                      </a:lnTo>
                      <a:lnTo>
                        <a:pt x="1914" y="228"/>
                      </a:lnTo>
                      <a:lnTo>
                        <a:pt x="1932" y="228"/>
                      </a:lnTo>
                      <a:lnTo>
                        <a:pt x="1932" y="228"/>
                      </a:lnTo>
                      <a:lnTo>
                        <a:pt x="1932" y="228"/>
                      </a:lnTo>
                      <a:lnTo>
                        <a:pt x="1932" y="228"/>
                      </a:lnTo>
                      <a:lnTo>
                        <a:pt x="1932" y="228"/>
                      </a:lnTo>
                      <a:lnTo>
                        <a:pt x="1950" y="228"/>
                      </a:lnTo>
                      <a:lnTo>
                        <a:pt x="1950" y="228"/>
                      </a:lnTo>
                      <a:lnTo>
                        <a:pt x="1950" y="228"/>
                      </a:lnTo>
                      <a:lnTo>
                        <a:pt x="1950" y="228"/>
                      </a:lnTo>
                      <a:lnTo>
                        <a:pt x="1956" y="228"/>
                      </a:lnTo>
                      <a:lnTo>
                        <a:pt x="1956" y="228"/>
                      </a:lnTo>
                      <a:lnTo>
                        <a:pt x="1956" y="228"/>
                      </a:lnTo>
                      <a:lnTo>
                        <a:pt x="1956" y="228"/>
                      </a:lnTo>
                      <a:lnTo>
                        <a:pt x="1956" y="234"/>
                      </a:lnTo>
                      <a:lnTo>
                        <a:pt x="1962" y="234"/>
                      </a:lnTo>
                      <a:lnTo>
                        <a:pt x="1962" y="234"/>
                      </a:lnTo>
                      <a:lnTo>
                        <a:pt x="1962" y="234"/>
                      </a:lnTo>
                      <a:lnTo>
                        <a:pt x="1962" y="234"/>
                      </a:lnTo>
                      <a:lnTo>
                        <a:pt x="1962" y="234"/>
                      </a:lnTo>
                      <a:lnTo>
                        <a:pt x="1968" y="234"/>
                      </a:lnTo>
                      <a:lnTo>
                        <a:pt x="1968" y="234"/>
                      </a:lnTo>
                      <a:lnTo>
                        <a:pt x="1968" y="234"/>
                      </a:lnTo>
                      <a:lnTo>
                        <a:pt x="1968" y="234"/>
                      </a:lnTo>
                      <a:lnTo>
                        <a:pt x="1974" y="234"/>
                      </a:lnTo>
                      <a:lnTo>
                        <a:pt x="1974" y="234"/>
                      </a:lnTo>
                      <a:lnTo>
                        <a:pt x="1974" y="234"/>
                      </a:lnTo>
                      <a:lnTo>
                        <a:pt x="1980" y="234"/>
                      </a:lnTo>
                      <a:lnTo>
                        <a:pt x="1980" y="234"/>
                      </a:lnTo>
                      <a:lnTo>
                        <a:pt x="1980" y="234"/>
                      </a:lnTo>
                      <a:lnTo>
                        <a:pt x="1980" y="234"/>
                      </a:lnTo>
                      <a:lnTo>
                        <a:pt x="1980" y="234"/>
                      </a:lnTo>
                      <a:lnTo>
                        <a:pt x="1986" y="234"/>
                      </a:lnTo>
                      <a:lnTo>
                        <a:pt x="1986" y="234"/>
                      </a:lnTo>
                      <a:lnTo>
                        <a:pt x="1986" y="234"/>
                      </a:lnTo>
                      <a:lnTo>
                        <a:pt x="1986" y="234"/>
                      </a:lnTo>
                      <a:lnTo>
                        <a:pt x="1986" y="234"/>
                      </a:lnTo>
                      <a:lnTo>
                        <a:pt x="1986" y="234"/>
                      </a:lnTo>
                      <a:lnTo>
                        <a:pt x="1992" y="234"/>
                      </a:lnTo>
                      <a:lnTo>
                        <a:pt x="1992" y="234"/>
                      </a:lnTo>
                      <a:lnTo>
                        <a:pt x="1992" y="234"/>
                      </a:lnTo>
                      <a:lnTo>
                        <a:pt x="1992" y="234"/>
                      </a:lnTo>
                      <a:lnTo>
                        <a:pt x="1998" y="234"/>
                      </a:lnTo>
                      <a:lnTo>
                        <a:pt x="1998" y="234"/>
                      </a:lnTo>
                      <a:lnTo>
                        <a:pt x="1998" y="234"/>
                      </a:lnTo>
                      <a:lnTo>
                        <a:pt x="1998" y="234"/>
                      </a:lnTo>
                      <a:lnTo>
                        <a:pt x="1998" y="234"/>
                      </a:lnTo>
                      <a:lnTo>
                        <a:pt x="2022" y="234"/>
                      </a:lnTo>
                      <a:lnTo>
                        <a:pt x="2022" y="234"/>
                      </a:lnTo>
                      <a:lnTo>
                        <a:pt x="2022" y="234"/>
                      </a:lnTo>
                      <a:lnTo>
                        <a:pt x="2022" y="234"/>
                      </a:lnTo>
                      <a:lnTo>
                        <a:pt x="2022" y="234"/>
                      </a:lnTo>
                      <a:lnTo>
                        <a:pt x="2022" y="234"/>
                      </a:lnTo>
                      <a:lnTo>
                        <a:pt x="2028" y="234"/>
                      </a:lnTo>
                      <a:lnTo>
                        <a:pt x="2028" y="234"/>
                      </a:lnTo>
                      <a:lnTo>
                        <a:pt x="2028" y="234"/>
                      </a:lnTo>
                      <a:lnTo>
                        <a:pt x="2028" y="234"/>
                      </a:lnTo>
                      <a:lnTo>
                        <a:pt x="2034" y="234"/>
                      </a:lnTo>
                      <a:lnTo>
                        <a:pt x="2034" y="234"/>
                      </a:lnTo>
                      <a:lnTo>
                        <a:pt x="2034" y="234"/>
                      </a:lnTo>
                      <a:lnTo>
                        <a:pt x="2034" y="234"/>
                      </a:lnTo>
                      <a:lnTo>
                        <a:pt x="2034" y="234"/>
                      </a:lnTo>
                      <a:lnTo>
                        <a:pt x="2058" y="234"/>
                      </a:lnTo>
                      <a:lnTo>
                        <a:pt x="2058" y="234"/>
                      </a:lnTo>
                      <a:lnTo>
                        <a:pt x="2058" y="234"/>
                      </a:lnTo>
                      <a:lnTo>
                        <a:pt x="2058" y="234"/>
                      </a:lnTo>
                      <a:lnTo>
                        <a:pt x="2058" y="234"/>
                      </a:lnTo>
                      <a:lnTo>
                        <a:pt x="2058" y="234"/>
                      </a:lnTo>
                      <a:lnTo>
                        <a:pt x="2064" y="234"/>
                      </a:lnTo>
                      <a:lnTo>
                        <a:pt x="2064" y="234"/>
                      </a:lnTo>
                      <a:lnTo>
                        <a:pt x="2064" y="234"/>
                      </a:lnTo>
                      <a:lnTo>
                        <a:pt x="2064" y="234"/>
                      </a:lnTo>
                      <a:lnTo>
                        <a:pt x="2070" y="234"/>
                      </a:lnTo>
                      <a:lnTo>
                        <a:pt x="2070" y="234"/>
                      </a:lnTo>
                      <a:lnTo>
                        <a:pt x="2070" y="234"/>
                      </a:lnTo>
                      <a:lnTo>
                        <a:pt x="2070" y="234"/>
                      </a:lnTo>
                      <a:lnTo>
                        <a:pt x="2070" y="234"/>
                      </a:lnTo>
                      <a:lnTo>
                        <a:pt x="2094" y="234"/>
                      </a:lnTo>
                      <a:lnTo>
                        <a:pt x="2094" y="234"/>
                      </a:lnTo>
                      <a:lnTo>
                        <a:pt x="2094" y="234"/>
                      </a:lnTo>
                      <a:lnTo>
                        <a:pt x="2094" y="234"/>
                      </a:lnTo>
                      <a:lnTo>
                        <a:pt x="2094" y="234"/>
                      </a:lnTo>
                      <a:lnTo>
                        <a:pt x="2100" y="234"/>
                      </a:lnTo>
                      <a:lnTo>
                        <a:pt x="2100" y="234"/>
                      </a:lnTo>
                      <a:lnTo>
                        <a:pt x="2100" y="234"/>
                      </a:lnTo>
                      <a:lnTo>
                        <a:pt x="2100" y="234"/>
                      </a:lnTo>
                      <a:lnTo>
                        <a:pt x="2100" y="234"/>
                      </a:lnTo>
                      <a:lnTo>
                        <a:pt x="2106" y="234"/>
                      </a:lnTo>
                      <a:lnTo>
                        <a:pt x="2106" y="234"/>
                      </a:lnTo>
                      <a:lnTo>
                        <a:pt x="2106" y="234"/>
                      </a:lnTo>
                      <a:lnTo>
                        <a:pt x="2106" y="234"/>
                      </a:lnTo>
                      <a:lnTo>
                        <a:pt x="2106" y="234"/>
                      </a:lnTo>
                      <a:lnTo>
                        <a:pt x="2130" y="234"/>
                      </a:lnTo>
                      <a:lnTo>
                        <a:pt x="2130" y="234"/>
                      </a:lnTo>
                      <a:lnTo>
                        <a:pt x="2130" y="234"/>
                      </a:lnTo>
                      <a:lnTo>
                        <a:pt x="2130" y="234"/>
                      </a:lnTo>
                      <a:lnTo>
                        <a:pt x="2130" y="234"/>
                      </a:lnTo>
                      <a:lnTo>
                        <a:pt x="2136" y="234"/>
                      </a:lnTo>
                      <a:lnTo>
                        <a:pt x="2136" y="234"/>
                      </a:lnTo>
                      <a:lnTo>
                        <a:pt x="2136" y="234"/>
                      </a:lnTo>
                      <a:lnTo>
                        <a:pt x="2136" y="234"/>
                      </a:lnTo>
                      <a:lnTo>
                        <a:pt x="2136" y="234"/>
                      </a:lnTo>
                      <a:lnTo>
                        <a:pt x="2142" y="234"/>
                      </a:lnTo>
                      <a:lnTo>
                        <a:pt x="2142" y="228"/>
                      </a:lnTo>
                      <a:lnTo>
                        <a:pt x="2142" y="228"/>
                      </a:lnTo>
                      <a:lnTo>
                        <a:pt x="2142" y="228"/>
                      </a:lnTo>
                      <a:lnTo>
                        <a:pt x="2142" y="228"/>
                      </a:lnTo>
                      <a:lnTo>
                        <a:pt x="2166" y="228"/>
                      </a:lnTo>
                      <a:lnTo>
                        <a:pt x="2166" y="228"/>
                      </a:lnTo>
                      <a:lnTo>
                        <a:pt x="2166" y="228"/>
                      </a:lnTo>
                      <a:lnTo>
                        <a:pt x="2166" y="228"/>
                      </a:lnTo>
                      <a:lnTo>
                        <a:pt x="2166" y="228"/>
                      </a:lnTo>
                      <a:lnTo>
                        <a:pt x="2172" y="228"/>
                      </a:lnTo>
                      <a:lnTo>
                        <a:pt x="2172" y="228"/>
                      </a:lnTo>
                      <a:lnTo>
                        <a:pt x="2172" y="228"/>
                      </a:lnTo>
                      <a:lnTo>
                        <a:pt x="2172" y="228"/>
                      </a:lnTo>
                      <a:lnTo>
                        <a:pt x="2172" y="228"/>
                      </a:lnTo>
                      <a:lnTo>
                        <a:pt x="2178" y="228"/>
                      </a:lnTo>
                      <a:lnTo>
                        <a:pt x="2178" y="228"/>
                      </a:lnTo>
                      <a:lnTo>
                        <a:pt x="2178" y="228"/>
                      </a:lnTo>
                      <a:lnTo>
                        <a:pt x="2178" y="228"/>
                      </a:lnTo>
                      <a:lnTo>
                        <a:pt x="2178" y="228"/>
                      </a:lnTo>
                      <a:lnTo>
                        <a:pt x="2202" y="228"/>
                      </a:lnTo>
                      <a:lnTo>
                        <a:pt x="2202" y="228"/>
                      </a:lnTo>
                      <a:lnTo>
                        <a:pt x="2202" y="228"/>
                      </a:lnTo>
                      <a:lnTo>
                        <a:pt x="2202" y="228"/>
                      </a:lnTo>
                      <a:lnTo>
                        <a:pt x="2202" y="228"/>
                      </a:lnTo>
                      <a:lnTo>
                        <a:pt x="2208" y="228"/>
                      </a:lnTo>
                      <a:lnTo>
                        <a:pt x="2208" y="228"/>
                      </a:lnTo>
                      <a:lnTo>
                        <a:pt x="2208" y="228"/>
                      </a:lnTo>
                      <a:lnTo>
                        <a:pt x="2208" y="228"/>
                      </a:lnTo>
                      <a:lnTo>
                        <a:pt x="2214" y="228"/>
                      </a:lnTo>
                      <a:lnTo>
                        <a:pt x="2214" y="228"/>
                      </a:lnTo>
                      <a:lnTo>
                        <a:pt x="2214" y="228"/>
                      </a:lnTo>
                      <a:lnTo>
                        <a:pt x="2214" y="228"/>
                      </a:lnTo>
                      <a:lnTo>
                        <a:pt x="2214" y="228"/>
                      </a:lnTo>
                      <a:lnTo>
                        <a:pt x="2214" y="228"/>
                      </a:lnTo>
                      <a:lnTo>
                        <a:pt x="2238" y="228"/>
                      </a:lnTo>
                      <a:lnTo>
                        <a:pt x="2238" y="228"/>
                      </a:lnTo>
                      <a:lnTo>
                        <a:pt x="2238" y="228"/>
                      </a:lnTo>
                      <a:lnTo>
                        <a:pt x="2238" y="228"/>
                      </a:lnTo>
                      <a:lnTo>
                        <a:pt x="2238" y="228"/>
                      </a:lnTo>
                      <a:lnTo>
                        <a:pt x="2244" y="228"/>
                      </a:lnTo>
                      <a:lnTo>
                        <a:pt x="2244" y="228"/>
                      </a:lnTo>
                      <a:lnTo>
                        <a:pt x="2244" y="228"/>
                      </a:lnTo>
                      <a:lnTo>
                        <a:pt x="2244" y="228"/>
                      </a:lnTo>
                      <a:lnTo>
                        <a:pt x="2250" y="228"/>
                      </a:lnTo>
                      <a:lnTo>
                        <a:pt x="2250" y="228"/>
                      </a:lnTo>
                      <a:lnTo>
                        <a:pt x="2250" y="228"/>
                      </a:lnTo>
                      <a:lnTo>
                        <a:pt x="2250" y="228"/>
                      </a:lnTo>
                      <a:lnTo>
                        <a:pt x="2250" y="228"/>
                      </a:lnTo>
                      <a:lnTo>
                        <a:pt x="2250" y="228"/>
                      </a:lnTo>
                      <a:lnTo>
                        <a:pt x="2274" y="228"/>
                      </a:lnTo>
                      <a:lnTo>
                        <a:pt x="2274" y="228"/>
                      </a:lnTo>
                      <a:lnTo>
                        <a:pt x="2274" y="234"/>
                      </a:lnTo>
                      <a:lnTo>
                        <a:pt x="2274" y="234"/>
                      </a:lnTo>
                      <a:lnTo>
                        <a:pt x="2274" y="234"/>
                      </a:lnTo>
                      <a:lnTo>
                        <a:pt x="2280" y="234"/>
                      </a:lnTo>
                      <a:lnTo>
                        <a:pt x="2280" y="234"/>
                      </a:lnTo>
                      <a:lnTo>
                        <a:pt x="2280" y="234"/>
                      </a:lnTo>
                      <a:lnTo>
                        <a:pt x="2280" y="234"/>
                      </a:lnTo>
                      <a:lnTo>
                        <a:pt x="2286" y="234"/>
                      </a:lnTo>
                      <a:lnTo>
                        <a:pt x="2286" y="234"/>
                      </a:lnTo>
                      <a:lnTo>
                        <a:pt x="2286" y="234"/>
                      </a:lnTo>
                      <a:lnTo>
                        <a:pt x="2286" y="234"/>
                      </a:lnTo>
                      <a:lnTo>
                        <a:pt x="2286" y="234"/>
                      </a:lnTo>
                      <a:lnTo>
                        <a:pt x="2286" y="234"/>
                      </a:lnTo>
                      <a:lnTo>
                        <a:pt x="2310" y="234"/>
                      </a:lnTo>
                      <a:lnTo>
                        <a:pt x="2310" y="234"/>
                      </a:lnTo>
                      <a:lnTo>
                        <a:pt x="2310" y="234"/>
                      </a:lnTo>
                      <a:lnTo>
                        <a:pt x="2310" y="234"/>
                      </a:lnTo>
                      <a:lnTo>
                        <a:pt x="2310" y="234"/>
                      </a:lnTo>
                      <a:lnTo>
                        <a:pt x="2316" y="234"/>
                      </a:lnTo>
                      <a:lnTo>
                        <a:pt x="2316" y="234"/>
                      </a:lnTo>
                      <a:lnTo>
                        <a:pt x="2316" y="234"/>
                      </a:lnTo>
                      <a:lnTo>
                        <a:pt x="2316" y="234"/>
                      </a:lnTo>
                      <a:lnTo>
                        <a:pt x="2322" y="234"/>
                      </a:lnTo>
                      <a:lnTo>
                        <a:pt x="2322" y="234"/>
                      </a:lnTo>
                      <a:lnTo>
                        <a:pt x="2322" y="234"/>
                      </a:lnTo>
                      <a:lnTo>
                        <a:pt x="2322" y="234"/>
                      </a:lnTo>
                      <a:lnTo>
                        <a:pt x="2322" y="234"/>
                      </a:lnTo>
                      <a:lnTo>
                        <a:pt x="2322" y="234"/>
                      </a:lnTo>
                      <a:lnTo>
                        <a:pt x="2346" y="234"/>
                      </a:lnTo>
                      <a:lnTo>
                        <a:pt x="2346" y="234"/>
                      </a:lnTo>
                      <a:lnTo>
                        <a:pt x="2346" y="234"/>
                      </a:lnTo>
                      <a:lnTo>
                        <a:pt x="2346" y="234"/>
                      </a:lnTo>
                      <a:lnTo>
                        <a:pt x="2352" y="234"/>
                      </a:lnTo>
                      <a:lnTo>
                        <a:pt x="2352" y="234"/>
                      </a:lnTo>
                      <a:lnTo>
                        <a:pt x="2352" y="234"/>
                      </a:lnTo>
                      <a:lnTo>
                        <a:pt x="2352" y="234"/>
                      </a:lnTo>
                      <a:lnTo>
                        <a:pt x="2352" y="234"/>
                      </a:lnTo>
                      <a:lnTo>
                        <a:pt x="2358" y="234"/>
                      </a:lnTo>
                      <a:lnTo>
                        <a:pt x="2358" y="234"/>
                      </a:lnTo>
                      <a:lnTo>
                        <a:pt x="2358" y="234"/>
                      </a:lnTo>
                      <a:lnTo>
                        <a:pt x="2358" y="234"/>
                      </a:lnTo>
                      <a:lnTo>
                        <a:pt x="2358" y="234"/>
                      </a:lnTo>
                      <a:lnTo>
                        <a:pt x="2358" y="234"/>
                      </a:lnTo>
                      <a:lnTo>
                        <a:pt x="2382" y="234"/>
                      </a:lnTo>
                      <a:lnTo>
                        <a:pt x="2382" y="234"/>
                      </a:lnTo>
                      <a:lnTo>
                        <a:pt x="2382" y="234"/>
                      </a:lnTo>
                      <a:lnTo>
                        <a:pt x="2382" y="234"/>
                      </a:lnTo>
                      <a:lnTo>
                        <a:pt x="2388" y="234"/>
                      </a:lnTo>
                      <a:lnTo>
                        <a:pt x="2388" y="234"/>
                      </a:lnTo>
                      <a:lnTo>
                        <a:pt x="2388" y="234"/>
                      </a:lnTo>
                      <a:lnTo>
                        <a:pt x="2388" y="234"/>
                      </a:lnTo>
                      <a:lnTo>
                        <a:pt x="2388" y="234"/>
                      </a:lnTo>
                      <a:lnTo>
                        <a:pt x="2394" y="234"/>
                      </a:lnTo>
                      <a:lnTo>
                        <a:pt x="2394" y="234"/>
                      </a:lnTo>
                      <a:lnTo>
                        <a:pt x="2394" y="234"/>
                      </a:lnTo>
                      <a:lnTo>
                        <a:pt x="2394" y="234"/>
                      </a:lnTo>
                      <a:lnTo>
                        <a:pt x="2394" y="234"/>
                      </a:lnTo>
                      <a:lnTo>
                        <a:pt x="2394" y="234"/>
                      </a:lnTo>
                      <a:lnTo>
                        <a:pt x="2418" y="228"/>
                      </a:lnTo>
                      <a:lnTo>
                        <a:pt x="2418" y="228"/>
                      </a:lnTo>
                      <a:lnTo>
                        <a:pt x="2418" y="228"/>
                      </a:lnTo>
                      <a:lnTo>
                        <a:pt x="2418" y="228"/>
                      </a:lnTo>
                      <a:lnTo>
                        <a:pt x="2424" y="228"/>
                      </a:lnTo>
                      <a:lnTo>
                        <a:pt x="2424" y="228"/>
                      </a:lnTo>
                      <a:lnTo>
                        <a:pt x="2424" y="228"/>
                      </a:lnTo>
                      <a:lnTo>
                        <a:pt x="2424" y="228"/>
                      </a:lnTo>
                      <a:lnTo>
                        <a:pt x="2424" y="228"/>
                      </a:lnTo>
                      <a:lnTo>
                        <a:pt x="2430" y="228"/>
                      </a:lnTo>
                      <a:lnTo>
                        <a:pt x="2430" y="228"/>
                      </a:lnTo>
                      <a:lnTo>
                        <a:pt x="2430" y="228"/>
                      </a:lnTo>
                      <a:lnTo>
                        <a:pt x="2430" y="228"/>
                      </a:lnTo>
                      <a:lnTo>
                        <a:pt x="2436" y="228"/>
                      </a:lnTo>
                      <a:lnTo>
                        <a:pt x="2436" y="228"/>
                      </a:lnTo>
                      <a:lnTo>
                        <a:pt x="2454" y="228"/>
                      </a:lnTo>
                      <a:lnTo>
                        <a:pt x="2454" y="228"/>
                      </a:lnTo>
                      <a:lnTo>
                        <a:pt x="2454" y="228"/>
                      </a:lnTo>
                      <a:lnTo>
                        <a:pt x="2454" y="228"/>
                      </a:lnTo>
                      <a:lnTo>
                        <a:pt x="2460" y="228"/>
                      </a:lnTo>
                      <a:lnTo>
                        <a:pt x="2460" y="228"/>
                      </a:lnTo>
                      <a:lnTo>
                        <a:pt x="2460" y="228"/>
                      </a:lnTo>
                      <a:lnTo>
                        <a:pt x="2460" y="228"/>
                      </a:lnTo>
                      <a:lnTo>
                        <a:pt x="2460" y="228"/>
                      </a:lnTo>
                      <a:lnTo>
                        <a:pt x="2466" y="228"/>
                      </a:lnTo>
                      <a:lnTo>
                        <a:pt x="2466" y="228"/>
                      </a:lnTo>
                      <a:lnTo>
                        <a:pt x="2466" y="228"/>
                      </a:lnTo>
                      <a:lnTo>
                        <a:pt x="2466" y="228"/>
                      </a:lnTo>
                      <a:lnTo>
                        <a:pt x="2472" y="228"/>
                      </a:lnTo>
                      <a:lnTo>
                        <a:pt x="2472" y="228"/>
                      </a:lnTo>
                      <a:lnTo>
                        <a:pt x="2490" y="228"/>
                      </a:lnTo>
                      <a:lnTo>
                        <a:pt x="2490" y="228"/>
                      </a:lnTo>
                      <a:lnTo>
                        <a:pt x="2490" y="228"/>
                      </a:lnTo>
                      <a:lnTo>
                        <a:pt x="2490" y="228"/>
                      </a:lnTo>
                      <a:lnTo>
                        <a:pt x="2496" y="228"/>
                      </a:lnTo>
                      <a:lnTo>
                        <a:pt x="2496" y="228"/>
                      </a:lnTo>
                      <a:lnTo>
                        <a:pt x="2496" y="228"/>
                      </a:lnTo>
                      <a:lnTo>
                        <a:pt x="2496" y="228"/>
                      </a:lnTo>
                      <a:lnTo>
                        <a:pt x="2502" y="228"/>
                      </a:lnTo>
                      <a:lnTo>
                        <a:pt x="2502" y="228"/>
                      </a:lnTo>
                      <a:lnTo>
                        <a:pt x="2502" y="228"/>
                      </a:lnTo>
                      <a:lnTo>
                        <a:pt x="2502" y="228"/>
                      </a:lnTo>
                      <a:lnTo>
                        <a:pt x="2502" y="228"/>
                      </a:lnTo>
                      <a:lnTo>
                        <a:pt x="2508" y="228"/>
                      </a:lnTo>
                      <a:lnTo>
                        <a:pt x="2508" y="228"/>
                      </a:lnTo>
                      <a:lnTo>
                        <a:pt x="2526" y="228"/>
                      </a:lnTo>
                      <a:lnTo>
                        <a:pt x="2526" y="228"/>
                      </a:lnTo>
                      <a:lnTo>
                        <a:pt x="2526" y="228"/>
                      </a:lnTo>
                      <a:lnTo>
                        <a:pt x="2526" y="228"/>
                      </a:lnTo>
                      <a:lnTo>
                        <a:pt x="2532" y="228"/>
                      </a:lnTo>
                      <a:lnTo>
                        <a:pt x="2532" y="228"/>
                      </a:lnTo>
                      <a:lnTo>
                        <a:pt x="2532" y="228"/>
                      </a:lnTo>
                      <a:lnTo>
                        <a:pt x="2532" y="228"/>
                      </a:lnTo>
                      <a:lnTo>
                        <a:pt x="2538" y="228"/>
                      </a:lnTo>
                      <a:lnTo>
                        <a:pt x="2538" y="228"/>
                      </a:lnTo>
                      <a:lnTo>
                        <a:pt x="2538" y="228"/>
                      </a:lnTo>
                      <a:lnTo>
                        <a:pt x="2538" y="228"/>
                      </a:lnTo>
                      <a:lnTo>
                        <a:pt x="2538" y="228"/>
                      </a:lnTo>
                      <a:lnTo>
                        <a:pt x="2544" y="228"/>
                      </a:lnTo>
                      <a:lnTo>
                        <a:pt x="2544" y="228"/>
                      </a:lnTo>
                      <a:lnTo>
                        <a:pt x="2562" y="234"/>
                      </a:lnTo>
                      <a:lnTo>
                        <a:pt x="2562" y="234"/>
                      </a:lnTo>
                      <a:lnTo>
                        <a:pt x="2562" y="234"/>
                      </a:lnTo>
                      <a:lnTo>
                        <a:pt x="2562" y="234"/>
                      </a:lnTo>
                      <a:lnTo>
                        <a:pt x="2568" y="234"/>
                      </a:lnTo>
                      <a:lnTo>
                        <a:pt x="2568" y="234"/>
                      </a:lnTo>
                      <a:lnTo>
                        <a:pt x="2568" y="234"/>
                      </a:lnTo>
                      <a:lnTo>
                        <a:pt x="2568" y="234"/>
                      </a:lnTo>
                      <a:lnTo>
                        <a:pt x="2574" y="234"/>
                      </a:lnTo>
                      <a:lnTo>
                        <a:pt x="2574" y="234"/>
                      </a:lnTo>
                      <a:lnTo>
                        <a:pt x="2574" y="234"/>
                      </a:lnTo>
                      <a:lnTo>
                        <a:pt x="2574" y="234"/>
                      </a:lnTo>
                      <a:lnTo>
                        <a:pt x="2574" y="234"/>
                      </a:lnTo>
                      <a:lnTo>
                        <a:pt x="2580" y="234"/>
                      </a:lnTo>
                      <a:lnTo>
                        <a:pt x="2580" y="234"/>
                      </a:lnTo>
                      <a:lnTo>
                        <a:pt x="2598" y="234"/>
                      </a:lnTo>
                      <a:lnTo>
                        <a:pt x="2598" y="234"/>
                      </a:lnTo>
                      <a:lnTo>
                        <a:pt x="2598" y="234"/>
                      </a:lnTo>
                      <a:lnTo>
                        <a:pt x="2604" y="234"/>
                      </a:lnTo>
                      <a:lnTo>
                        <a:pt x="2604" y="234"/>
                      </a:lnTo>
                      <a:lnTo>
                        <a:pt x="2604" y="234"/>
                      </a:lnTo>
                      <a:lnTo>
                        <a:pt x="2604" y="234"/>
                      </a:lnTo>
                      <a:lnTo>
                        <a:pt x="2604" y="234"/>
                      </a:lnTo>
                      <a:lnTo>
                        <a:pt x="2610" y="234"/>
                      </a:lnTo>
                      <a:lnTo>
                        <a:pt x="2610" y="234"/>
                      </a:lnTo>
                      <a:lnTo>
                        <a:pt x="2610" y="234"/>
                      </a:lnTo>
                      <a:lnTo>
                        <a:pt x="2610" y="234"/>
                      </a:lnTo>
                      <a:lnTo>
                        <a:pt x="2610" y="234"/>
                      </a:lnTo>
                      <a:lnTo>
                        <a:pt x="2616" y="234"/>
                      </a:lnTo>
                      <a:lnTo>
                        <a:pt x="2616" y="234"/>
                      </a:lnTo>
                      <a:lnTo>
                        <a:pt x="2634" y="234"/>
                      </a:lnTo>
                      <a:lnTo>
                        <a:pt x="2634" y="234"/>
                      </a:lnTo>
                      <a:lnTo>
                        <a:pt x="2634" y="234"/>
                      </a:lnTo>
                      <a:lnTo>
                        <a:pt x="2640" y="234"/>
                      </a:lnTo>
                      <a:lnTo>
                        <a:pt x="2640" y="234"/>
                      </a:lnTo>
                      <a:lnTo>
                        <a:pt x="2640" y="234"/>
                      </a:lnTo>
                      <a:lnTo>
                        <a:pt x="2640" y="234"/>
                      </a:lnTo>
                      <a:lnTo>
                        <a:pt x="2640" y="234"/>
                      </a:lnTo>
                      <a:lnTo>
                        <a:pt x="2646" y="234"/>
                      </a:lnTo>
                      <a:lnTo>
                        <a:pt x="2646" y="234"/>
                      </a:lnTo>
                      <a:lnTo>
                        <a:pt x="2646" y="234"/>
                      </a:lnTo>
                      <a:lnTo>
                        <a:pt x="2646" y="234"/>
                      </a:lnTo>
                      <a:lnTo>
                        <a:pt x="2646" y="234"/>
                      </a:lnTo>
                      <a:lnTo>
                        <a:pt x="2652" y="234"/>
                      </a:lnTo>
                      <a:lnTo>
                        <a:pt x="2652" y="234"/>
                      </a:lnTo>
                      <a:lnTo>
                        <a:pt x="2670" y="234"/>
                      </a:lnTo>
                      <a:lnTo>
                        <a:pt x="2670" y="234"/>
                      </a:lnTo>
                      <a:lnTo>
                        <a:pt x="2670" y="234"/>
                      </a:lnTo>
                      <a:lnTo>
                        <a:pt x="2676" y="234"/>
                      </a:lnTo>
                      <a:lnTo>
                        <a:pt x="2676" y="234"/>
                      </a:lnTo>
                      <a:lnTo>
                        <a:pt x="2676" y="234"/>
                      </a:lnTo>
                      <a:lnTo>
                        <a:pt x="2676" y="234"/>
                      </a:lnTo>
                      <a:lnTo>
                        <a:pt x="2676" y="234"/>
                      </a:lnTo>
                      <a:lnTo>
                        <a:pt x="2682" y="234"/>
                      </a:lnTo>
                      <a:lnTo>
                        <a:pt x="2682" y="234"/>
                      </a:lnTo>
                      <a:lnTo>
                        <a:pt x="2682" y="234"/>
                      </a:lnTo>
                      <a:lnTo>
                        <a:pt x="2682" y="234"/>
                      </a:lnTo>
                      <a:lnTo>
                        <a:pt x="2688" y="234"/>
                      </a:lnTo>
                      <a:lnTo>
                        <a:pt x="2688" y="234"/>
                      </a:lnTo>
                      <a:lnTo>
                        <a:pt x="2688" y="234"/>
                      </a:lnTo>
                      <a:lnTo>
                        <a:pt x="2706" y="228"/>
                      </a:lnTo>
                      <a:lnTo>
                        <a:pt x="2706" y="228"/>
                      </a:lnTo>
                      <a:lnTo>
                        <a:pt x="2706" y="228"/>
                      </a:lnTo>
                      <a:lnTo>
                        <a:pt x="2712" y="228"/>
                      </a:lnTo>
                      <a:lnTo>
                        <a:pt x="2712" y="228"/>
                      </a:lnTo>
                      <a:lnTo>
                        <a:pt x="2712" y="228"/>
                      </a:lnTo>
                      <a:lnTo>
                        <a:pt x="2712" y="228"/>
                      </a:lnTo>
                      <a:lnTo>
                        <a:pt x="2712" y="228"/>
                      </a:lnTo>
                      <a:lnTo>
                        <a:pt x="2718" y="228"/>
                      </a:lnTo>
                      <a:lnTo>
                        <a:pt x="2718" y="228"/>
                      </a:lnTo>
                      <a:lnTo>
                        <a:pt x="2718" y="228"/>
                      </a:lnTo>
                      <a:lnTo>
                        <a:pt x="2718" y="228"/>
                      </a:lnTo>
                      <a:lnTo>
                        <a:pt x="2724" y="228"/>
                      </a:lnTo>
                      <a:lnTo>
                        <a:pt x="2724" y="228"/>
                      </a:lnTo>
                      <a:lnTo>
                        <a:pt x="2724" y="228"/>
                      </a:lnTo>
                      <a:lnTo>
                        <a:pt x="2742" y="228"/>
                      </a:lnTo>
                      <a:lnTo>
                        <a:pt x="2742" y="228"/>
                      </a:lnTo>
                      <a:lnTo>
                        <a:pt x="2742" y="228"/>
                      </a:lnTo>
                      <a:lnTo>
                        <a:pt x="2748" y="228"/>
                      </a:lnTo>
                      <a:lnTo>
                        <a:pt x="2748" y="228"/>
                      </a:lnTo>
                      <a:lnTo>
                        <a:pt x="2748" y="228"/>
                      </a:lnTo>
                      <a:lnTo>
                        <a:pt x="2748" y="228"/>
                      </a:lnTo>
                      <a:lnTo>
                        <a:pt x="2754" y="228"/>
                      </a:lnTo>
                      <a:lnTo>
                        <a:pt x="2754" y="228"/>
                      </a:lnTo>
                      <a:lnTo>
                        <a:pt x="2754" y="228"/>
                      </a:lnTo>
                      <a:lnTo>
                        <a:pt x="2754" y="228"/>
                      </a:lnTo>
                      <a:lnTo>
                        <a:pt x="2754" y="228"/>
                      </a:lnTo>
                      <a:lnTo>
                        <a:pt x="2760" y="228"/>
                      </a:lnTo>
                      <a:lnTo>
                        <a:pt x="2760" y="228"/>
                      </a:lnTo>
                      <a:lnTo>
                        <a:pt x="2760" y="228"/>
                      </a:lnTo>
                      <a:lnTo>
                        <a:pt x="2778" y="228"/>
                      </a:lnTo>
                      <a:lnTo>
                        <a:pt x="2778" y="228"/>
                      </a:lnTo>
                      <a:lnTo>
                        <a:pt x="2778" y="228"/>
                      </a:lnTo>
                      <a:lnTo>
                        <a:pt x="2784" y="228"/>
                      </a:lnTo>
                      <a:lnTo>
                        <a:pt x="2784" y="228"/>
                      </a:lnTo>
                      <a:lnTo>
                        <a:pt x="2784" y="228"/>
                      </a:lnTo>
                      <a:lnTo>
                        <a:pt x="2784" y="228"/>
                      </a:lnTo>
                      <a:lnTo>
                        <a:pt x="2790" y="228"/>
                      </a:lnTo>
                      <a:lnTo>
                        <a:pt x="2790" y="228"/>
                      </a:lnTo>
                      <a:lnTo>
                        <a:pt x="2790" y="228"/>
                      </a:lnTo>
                      <a:lnTo>
                        <a:pt x="2790" y="228"/>
                      </a:lnTo>
                      <a:lnTo>
                        <a:pt x="2790" y="228"/>
                      </a:lnTo>
                      <a:lnTo>
                        <a:pt x="2796" y="228"/>
                      </a:lnTo>
                      <a:lnTo>
                        <a:pt x="2796" y="228"/>
                      </a:lnTo>
                      <a:lnTo>
                        <a:pt x="2796" y="228"/>
                      </a:lnTo>
                      <a:lnTo>
                        <a:pt x="2814" y="228"/>
                      </a:lnTo>
                      <a:lnTo>
                        <a:pt x="2814" y="228"/>
                      </a:lnTo>
                      <a:lnTo>
                        <a:pt x="2814" y="228"/>
                      </a:lnTo>
                      <a:lnTo>
                        <a:pt x="2820" y="228"/>
                      </a:lnTo>
                      <a:lnTo>
                        <a:pt x="2820" y="228"/>
                      </a:lnTo>
                      <a:lnTo>
                        <a:pt x="2820" y="228"/>
                      </a:lnTo>
                      <a:lnTo>
                        <a:pt x="2820" y="228"/>
                      </a:lnTo>
                      <a:lnTo>
                        <a:pt x="2826" y="228"/>
                      </a:lnTo>
                      <a:lnTo>
                        <a:pt x="2826" y="228"/>
                      </a:lnTo>
                      <a:lnTo>
                        <a:pt x="2826" y="228"/>
                      </a:lnTo>
                      <a:lnTo>
                        <a:pt x="2826" y="228"/>
                      </a:lnTo>
                      <a:lnTo>
                        <a:pt x="2826" y="228"/>
                      </a:lnTo>
                      <a:lnTo>
                        <a:pt x="2832" y="228"/>
                      </a:lnTo>
                      <a:lnTo>
                        <a:pt x="2832" y="228"/>
                      </a:lnTo>
                      <a:lnTo>
                        <a:pt x="2832" y="228"/>
                      </a:lnTo>
                      <a:lnTo>
                        <a:pt x="2850" y="234"/>
                      </a:lnTo>
                      <a:lnTo>
                        <a:pt x="2850" y="234"/>
                      </a:lnTo>
                      <a:lnTo>
                        <a:pt x="2856" y="234"/>
                      </a:lnTo>
                      <a:lnTo>
                        <a:pt x="2856" y="234"/>
                      </a:lnTo>
                      <a:lnTo>
                        <a:pt x="2856" y="234"/>
                      </a:lnTo>
                      <a:lnTo>
                        <a:pt x="2856" y="234"/>
                      </a:lnTo>
                      <a:lnTo>
                        <a:pt x="2856" y="234"/>
                      </a:lnTo>
                      <a:lnTo>
                        <a:pt x="2862" y="234"/>
                      </a:lnTo>
                      <a:lnTo>
                        <a:pt x="2862" y="234"/>
                      </a:lnTo>
                      <a:lnTo>
                        <a:pt x="2862" y="234"/>
                      </a:lnTo>
                      <a:lnTo>
                        <a:pt x="2862" y="234"/>
                      </a:lnTo>
                      <a:lnTo>
                        <a:pt x="2862" y="234"/>
                      </a:lnTo>
                      <a:lnTo>
                        <a:pt x="2868" y="234"/>
                      </a:lnTo>
                      <a:lnTo>
                        <a:pt x="2868" y="234"/>
                      </a:lnTo>
                      <a:lnTo>
                        <a:pt x="2868" y="234"/>
                      </a:lnTo>
                      <a:lnTo>
                        <a:pt x="2886" y="234"/>
                      </a:lnTo>
                      <a:lnTo>
                        <a:pt x="2886" y="234"/>
                      </a:lnTo>
                      <a:lnTo>
                        <a:pt x="2892" y="234"/>
                      </a:lnTo>
                      <a:lnTo>
                        <a:pt x="2892" y="234"/>
                      </a:lnTo>
                      <a:lnTo>
                        <a:pt x="2892" y="234"/>
                      </a:lnTo>
                      <a:lnTo>
                        <a:pt x="2892" y="234"/>
                      </a:lnTo>
                      <a:lnTo>
                        <a:pt x="2892" y="234"/>
                      </a:lnTo>
                      <a:lnTo>
                        <a:pt x="2898" y="234"/>
                      </a:lnTo>
                      <a:lnTo>
                        <a:pt x="2898" y="234"/>
                      </a:lnTo>
                      <a:lnTo>
                        <a:pt x="2898" y="234"/>
                      </a:lnTo>
                      <a:lnTo>
                        <a:pt x="2898" y="234"/>
                      </a:lnTo>
                      <a:lnTo>
                        <a:pt x="2898" y="234"/>
                      </a:lnTo>
                      <a:lnTo>
                        <a:pt x="2904" y="234"/>
                      </a:lnTo>
                      <a:lnTo>
                        <a:pt x="2904" y="234"/>
                      </a:lnTo>
                      <a:lnTo>
                        <a:pt x="2904" y="234"/>
                      </a:lnTo>
                      <a:lnTo>
                        <a:pt x="2922" y="234"/>
                      </a:lnTo>
                      <a:lnTo>
                        <a:pt x="2922" y="234"/>
                      </a:lnTo>
                      <a:lnTo>
                        <a:pt x="2928" y="234"/>
                      </a:lnTo>
                      <a:lnTo>
                        <a:pt x="2928" y="234"/>
                      </a:lnTo>
                      <a:lnTo>
                        <a:pt x="2928" y="234"/>
                      </a:lnTo>
                      <a:lnTo>
                        <a:pt x="2928" y="234"/>
                      </a:lnTo>
                      <a:lnTo>
                        <a:pt x="2928" y="234"/>
                      </a:lnTo>
                      <a:lnTo>
                        <a:pt x="2934" y="234"/>
                      </a:lnTo>
                      <a:lnTo>
                        <a:pt x="2934" y="234"/>
                      </a:lnTo>
                      <a:lnTo>
                        <a:pt x="2934" y="234"/>
                      </a:lnTo>
                      <a:lnTo>
                        <a:pt x="2934" y="234"/>
                      </a:lnTo>
                      <a:lnTo>
                        <a:pt x="2940" y="234"/>
                      </a:lnTo>
                      <a:lnTo>
                        <a:pt x="2940" y="234"/>
                      </a:lnTo>
                      <a:lnTo>
                        <a:pt x="2940" y="234"/>
                      </a:lnTo>
                      <a:lnTo>
                        <a:pt x="2940" y="234"/>
                      </a:lnTo>
                      <a:lnTo>
                        <a:pt x="2958" y="234"/>
                      </a:lnTo>
                      <a:lnTo>
                        <a:pt x="2958" y="234"/>
                      </a:lnTo>
                      <a:lnTo>
                        <a:pt x="2964" y="234"/>
                      </a:lnTo>
                      <a:lnTo>
                        <a:pt x="2964" y="234"/>
                      </a:lnTo>
                      <a:lnTo>
                        <a:pt x="2964" y="234"/>
                      </a:lnTo>
                      <a:lnTo>
                        <a:pt x="2964" y="234"/>
                      </a:lnTo>
                      <a:lnTo>
                        <a:pt x="2964" y="234"/>
                      </a:lnTo>
                      <a:lnTo>
                        <a:pt x="2970" y="234"/>
                      </a:lnTo>
                      <a:lnTo>
                        <a:pt x="2970" y="234"/>
                      </a:lnTo>
                      <a:lnTo>
                        <a:pt x="2970" y="234"/>
                      </a:lnTo>
                      <a:lnTo>
                        <a:pt x="2970" y="234"/>
                      </a:lnTo>
                      <a:lnTo>
                        <a:pt x="2976" y="234"/>
                      </a:lnTo>
                      <a:lnTo>
                        <a:pt x="2976" y="234"/>
                      </a:lnTo>
                      <a:lnTo>
                        <a:pt x="2976" y="234"/>
                      </a:lnTo>
                      <a:lnTo>
                        <a:pt x="2976" y="234"/>
                      </a:lnTo>
                      <a:lnTo>
                        <a:pt x="2994" y="228"/>
                      </a:lnTo>
                      <a:lnTo>
                        <a:pt x="2994" y="228"/>
                      </a:lnTo>
                      <a:lnTo>
                        <a:pt x="3000" y="228"/>
                      </a:lnTo>
                      <a:lnTo>
                        <a:pt x="3000" y="228"/>
                      </a:lnTo>
                      <a:lnTo>
                        <a:pt x="3000" y="228"/>
                      </a:lnTo>
                      <a:lnTo>
                        <a:pt x="3000" y="228"/>
                      </a:lnTo>
                      <a:lnTo>
                        <a:pt x="3000" y="228"/>
                      </a:lnTo>
                      <a:lnTo>
                        <a:pt x="3006" y="228"/>
                      </a:lnTo>
                      <a:lnTo>
                        <a:pt x="3006" y="228"/>
                      </a:lnTo>
                      <a:lnTo>
                        <a:pt x="3006" y="228"/>
                      </a:lnTo>
                      <a:lnTo>
                        <a:pt x="3006" y="228"/>
                      </a:lnTo>
                      <a:lnTo>
                        <a:pt x="3012" y="228"/>
                      </a:lnTo>
                      <a:lnTo>
                        <a:pt x="3012" y="228"/>
                      </a:lnTo>
                      <a:lnTo>
                        <a:pt x="3012" y="228"/>
                      </a:lnTo>
                      <a:lnTo>
                        <a:pt x="3012" y="228"/>
                      </a:lnTo>
                      <a:lnTo>
                        <a:pt x="3030" y="228"/>
                      </a:lnTo>
                      <a:lnTo>
                        <a:pt x="3030" y="228"/>
                      </a:lnTo>
                      <a:lnTo>
                        <a:pt x="3036" y="228"/>
                      </a:lnTo>
                      <a:lnTo>
                        <a:pt x="3036" y="228"/>
                      </a:lnTo>
                      <a:lnTo>
                        <a:pt x="3036" y="228"/>
                      </a:lnTo>
                      <a:lnTo>
                        <a:pt x="3036" y="228"/>
                      </a:lnTo>
                      <a:lnTo>
                        <a:pt x="3042" y="228"/>
                      </a:lnTo>
                      <a:lnTo>
                        <a:pt x="3042" y="228"/>
                      </a:lnTo>
                      <a:lnTo>
                        <a:pt x="3042" y="228"/>
                      </a:lnTo>
                      <a:lnTo>
                        <a:pt x="3042" y="228"/>
                      </a:lnTo>
                      <a:lnTo>
                        <a:pt x="3042" y="228"/>
                      </a:lnTo>
                      <a:lnTo>
                        <a:pt x="3048" y="228"/>
                      </a:lnTo>
                      <a:lnTo>
                        <a:pt x="3048" y="228"/>
                      </a:lnTo>
                      <a:lnTo>
                        <a:pt x="3048" y="228"/>
                      </a:lnTo>
                      <a:lnTo>
                        <a:pt x="3048" y="228"/>
                      </a:lnTo>
                      <a:lnTo>
                        <a:pt x="3072" y="228"/>
                      </a:lnTo>
                      <a:lnTo>
                        <a:pt x="3072" y="228"/>
                      </a:lnTo>
                      <a:lnTo>
                        <a:pt x="3072" y="228"/>
                      </a:lnTo>
                      <a:lnTo>
                        <a:pt x="3072" y="228"/>
                      </a:lnTo>
                      <a:lnTo>
                        <a:pt x="3072" y="228"/>
                      </a:lnTo>
                      <a:lnTo>
                        <a:pt x="3072" y="228"/>
                      </a:lnTo>
                      <a:lnTo>
                        <a:pt x="3078" y="228"/>
                      </a:lnTo>
                      <a:lnTo>
                        <a:pt x="3078" y="228"/>
                      </a:lnTo>
                      <a:lnTo>
                        <a:pt x="3078" y="228"/>
                      </a:lnTo>
                      <a:lnTo>
                        <a:pt x="3078" y="228"/>
                      </a:lnTo>
                      <a:lnTo>
                        <a:pt x="3078" y="228"/>
                      </a:lnTo>
                      <a:lnTo>
                        <a:pt x="3084" y="228"/>
                      </a:lnTo>
                      <a:lnTo>
                        <a:pt x="3084" y="228"/>
                      </a:lnTo>
                      <a:lnTo>
                        <a:pt x="3084" y="228"/>
                      </a:lnTo>
                      <a:lnTo>
                        <a:pt x="3084" y="228"/>
                      </a:lnTo>
                      <a:lnTo>
                        <a:pt x="3108" y="228"/>
                      </a:lnTo>
                      <a:lnTo>
                        <a:pt x="3108" y="228"/>
                      </a:lnTo>
                      <a:lnTo>
                        <a:pt x="3108" y="228"/>
                      </a:lnTo>
                      <a:lnTo>
                        <a:pt x="3108" y="228"/>
                      </a:lnTo>
                      <a:lnTo>
                        <a:pt x="3108" y="228"/>
                      </a:lnTo>
                      <a:lnTo>
                        <a:pt x="3108" y="228"/>
                      </a:lnTo>
                      <a:lnTo>
                        <a:pt x="3114" y="228"/>
                      </a:lnTo>
                      <a:lnTo>
                        <a:pt x="3114" y="228"/>
                      </a:lnTo>
                      <a:lnTo>
                        <a:pt x="3114" y="234"/>
                      </a:lnTo>
                      <a:lnTo>
                        <a:pt x="3114" y="234"/>
                      </a:lnTo>
                      <a:lnTo>
                        <a:pt x="3114" y="234"/>
                      </a:lnTo>
                      <a:lnTo>
                        <a:pt x="3120" y="234"/>
                      </a:lnTo>
                      <a:lnTo>
                        <a:pt x="3120" y="234"/>
                      </a:lnTo>
                      <a:lnTo>
                        <a:pt x="3120" y="234"/>
                      </a:lnTo>
                      <a:lnTo>
                        <a:pt x="3120" y="234"/>
                      </a:lnTo>
                      <a:lnTo>
                        <a:pt x="3144" y="234"/>
                      </a:lnTo>
                      <a:lnTo>
                        <a:pt x="3144" y="234"/>
                      </a:lnTo>
                      <a:lnTo>
                        <a:pt x="3144" y="234"/>
                      </a:lnTo>
                      <a:lnTo>
                        <a:pt x="3144" y="234"/>
                      </a:lnTo>
                      <a:lnTo>
                        <a:pt x="3144" y="234"/>
                      </a:lnTo>
                      <a:lnTo>
                        <a:pt x="3144" y="234"/>
                      </a:lnTo>
                      <a:lnTo>
                        <a:pt x="3150" y="234"/>
                      </a:lnTo>
                      <a:lnTo>
                        <a:pt x="3150" y="234"/>
                      </a:lnTo>
                      <a:lnTo>
                        <a:pt x="3150" y="234"/>
                      </a:lnTo>
                      <a:lnTo>
                        <a:pt x="3150" y="234"/>
                      </a:lnTo>
                      <a:lnTo>
                        <a:pt x="3150" y="234"/>
                      </a:lnTo>
                      <a:lnTo>
                        <a:pt x="3156" y="234"/>
                      </a:lnTo>
                      <a:lnTo>
                        <a:pt x="3156" y="234"/>
                      </a:lnTo>
                      <a:lnTo>
                        <a:pt x="3156" y="234"/>
                      </a:lnTo>
                      <a:lnTo>
                        <a:pt x="3156" y="234"/>
                      </a:lnTo>
                      <a:lnTo>
                        <a:pt x="3180" y="234"/>
                      </a:lnTo>
                      <a:lnTo>
                        <a:pt x="3180" y="234"/>
                      </a:lnTo>
                      <a:lnTo>
                        <a:pt x="3180" y="234"/>
                      </a:lnTo>
                      <a:lnTo>
                        <a:pt x="3180" y="234"/>
                      </a:lnTo>
                      <a:lnTo>
                        <a:pt x="3180" y="234"/>
                      </a:lnTo>
                      <a:lnTo>
                        <a:pt x="3180" y="234"/>
                      </a:lnTo>
                      <a:lnTo>
                        <a:pt x="3186" y="234"/>
                      </a:lnTo>
                      <a:lnTo>
                        <a:pt x="3186" y="234"/>
                      </a:lnTo>
                      <a:lnTo>
                        <a:pt x="3186" y="234"/>
                      </a:lnTo>
                      <a:lnTo>
                        <a:pt x="3186" y="234"/>
                      </a:lnTo>
                      <a:lnTo>
                        <a:pt x="3192" y="234"/>
                      </a:lnTo>
                      <a:lnTo>
                        <a:pt x="3192" y="234"/>
                      </a:lnTo>
                      <a:lnTo>
                        <a:pt x="3192" y="234"/>
                      </a:lnTo>
                      <a:lnTo>
                        <a:pt x="3192" y="234"/>
                      </a:lnTo>
                      <a:lnTo>
                        <a:pt x="3192" y="234"/>
                      </a:lnTo>
                      <a:lnTo>
                        <a:pt x="3216" y="234"/>
                      </a:lnTo>
                      <a:lnTo>
                        <a:pt x="3216" y="234"/>
                      </a:lnTo>
                      <a:lnTo>
                        <a:pt x="3216" y="234"/>
                      </a:lnTo>
                      <a:lnTo>
                        <a:pt x="3216" y="234"/>
                      </a:lnTo>
                      <a:lnTo>
                        <a:pt x="3216" y="234"/>
                      </a:lnTo>
                      <a:lnTo>
                        <a:pt x="3216" y="234"/>
                      </a:lnTo>
                      <a:lnTo>
                        <a:pt x="3222" y="234"/>
                      </a:lnTo>
                      <a:lnTo>
                        <a:pt x="3222" y="234"/>
                      </a:lnTo>
                      <a:lnTo>
                        <a:pt x="3222" y="234"/>
                      </a:lnTo>
                      <a:lnTo>
                        <a:pt x="3222" y="234"/>
                      </a:lnTo>
                      <a:lnTo>
                        <a:pt x="3228" y="234"/>
                      </a:lnTo>
                      <a:lnTo>
                        <a:pt x="3228" y="234"/>
                      </a:lnTo>
                      <a:lnTo>
                        <a:pt x="3228" y="234"/>
                      </a:lnTo>
                      <a:lnTo>
                        <a:pt x="3228" y="234"/>
                      </a:lnTo>
                      <a:lnTo>
                        <a:pt x="3228" y="234"/>
                      </a:lnTo>
                      <a:lnTo>
                        <a:pt x="3252" y="234"/>
                      </a:lnTo>
                      <a:lnTo>
                        <a:pt x="3252" y="234"/>
                      </a:lnTo>
                      <a:lnTo>
                        <a:pt x="3252" y="234"/>
                      </a:lnTo>
                      <a:lnTo>
                        <a:pt x="3252" y="228"/>
                      </a:lnTo>
                      <a:lnTo>
                        <a:pt x="3252" y="228"/>
                      </a:lnTo>
                      <a:lnTo>
                        <a:pt x="3252" y="228"/>
                      </a:lnTo>
                      <a:lnTo>
                        <a:pt x="3258" y="228"/>
                      </a:lnTo>
                      <a:lnTo>
                        <a:pt x="3258" y="228"/>
                      </a:lnTo>
                      <a:lnTo>
                        <a:pt x="3258" y="228"/>
                      </a:lnTo>
                      <a:lnTo>
                        <a:pt x="3258" y="228"/>
                      </a:lnTo>
                      <a:lnTo>
                        <a:pt x="3264" y="228"/>
                      </a:lnTo>
                      <a:lnTo>
                        <a:pt x="3264" y="228"/>
                      </a:lnTo>
                      <a:lnTo>
                        <a:pt x="3264" y="228"/>
                      </a:lnTo>
                      <a:lnTo>
                        <a:pt x="3264" y="228"/>
                      </a:lnTo>
                      <a:lnTo>
                        <a:pt x="3264" y="228"/>
                      </a:lnTo>
                      <a:lnTo>
                        <a:pt x="3288" y="228"/>
                      </a:lnTo>
                      <a:lnTo>
                        <a:pt x="3288" y="228"/>
                      </a:lnTo>
                      <a:lnTo>
                        <a:pt x="3288" y="228"/>
                      </a:lnTo>
                      <a:lnTo>
                        <a:pt x="3288" y="228"/>
                      </a:lnTo>
                      <a:lnTo>
                        <a:pt x="3288" y="228"/>
                      </a:lnTo>
                      <a:lnTo>
                        <a:pt x="3294" y="228"/>
                      </a:lnTo>
                      <a:lnTo>
                        <a:pt x="3294" y="228"/>
                      </a:lnTo>
                      <a:lnTo>
                        <a:pt x="3294" y="228"/>
                      </a:lnTo>
                      <a:lnTo>
                        <a:pt x="3294" y="228"/>
                      </a:lnTo>
                      <a:lnTo>
                        <a:pt x="3294" y="228"/>
                      </a:lnTo>
                      <a:lnTo>
                        <a:pt x="3300" y="228"/>
                      </a:lnTo>
                      <a:lnTo>
                        <a:pt x="3300" y="228"/>
                      </a:lnTo>
                      <a:lnTo>
                        <a:pt x="3300" y="228"/>
                      </a:lnTo>
                      <a:lnTo>
                        <a:pt x="3300" y="228"/>
                      </a:lnTo>
                      <a:lnTo>
                        <a:pt x="3300" y="228"/>
                      </a:lnTo>
                      <a:lnTo>
                        <a:pt x="3324" y="228"/>
                      </a:lnTo>
                      <a:lnTo>
                        <a:pt x="3324" y="228"/>
                      </a:lnTo>
                      <a:lnTo>
                        <a:pt x="3324" y="228"/>
                      </a:lnTo>
                      <a:lnTo>
                        <a:pt x="3324" y="228"/>
                      </a:lnTo>
                      <a:lnTo>
                        <a:pt x="3324" y="228"/>
                      </a:lnTo>
                      <a:lnTo>
                        <a:pt x="3330" y="228"/>
                      </a:lnTo>
                      <a:lnTo>
                        <a:pt x="3330" y="228"/>
                      </a:lnTo>
                      <a:lnTo>
                        <a:pt x="3330" y="228"/>
                      </a:lnTo>
                      <a:lnTo>
                        <a:pt x="3330" y="228"/>
                      </a:lnTo>
                      <a:lnTo>
                        <a:pt x="3330" y="228"/>
                      </a:lnTo>
                      <a:lnTo>
                        <a:pt x="3336" y="228"/>
                      </a:lnTo>
                      <a:lnTo>
                        <a:pt x="3336" y="228"/>
                      </a:lnTo>
                      <a:lnTo>
                        <a:pt x="3336" y="228"/>
                      </a:lnTo>
                      <a:lnTo>
                        <a:pt x="3336" y="228"/>
                      </a:lnTo>
                      <a:lnTo>
                        <a:pt x="3336" y="228"/>
                      </a:lnTo>
                      <a:lnTo>
                        <a:pt x="3360" y="228"/>
                      </a:lnTo>
                      <a:lnTo>
                        <a:pt x="3360" y="228"/>
                      </a:lnTo>
                      <a:lnTo>
                        <a:pt x="3360" y="228"/>
                      </a:lnTo>
                      <a:lnTo>
                        <a:pt x="3360" y="228"/>
                      </a:lnTo>
                      <a:lnTo>
                        <a:pt x="3360" y="228"/>
                      </a:lnTo>
                      <a:lnTo>
                        <a:pt x="3366" y="228"/>
                      </a:lnTo>
                      <a:lnTo>
                        <a:pt x="3366" y="228"/>
                      </a:lnTo>
                      <a:lnTo>
                        <a:pt x="3366" y="228"/>
                      </a:lnTo>
                      <a:lnTo>
                        <a:pt x="3366" y="228"/>
                      </a:lnTo>
                      <a:lnTo>
                        <a:pt x="3366" y="228"/>
                      </a:lnTo>
                      <a:lnTo>
                        <a:pt x="3372" y="228"/>
                      </a:lnTo>
                      <a:lnTo>
                        <a:pt x="3372" y="228"/>
                      </a:lnTo>
                      <a:lnTo>
                        <a:pt x="3372" y="228"/>
                      </a:lnTo>
                      <a:lnTo>
                        <a:pt x="3372" y="228"/>
                      </a:lnTo>
                      <a:lnTo>
                        <a:pt x="3372" y="228"/>
                      </a:lnTo>
                      <a:lnTo>
                        <a:pt x="3396" y="234"/>
                      </a:lnTo>
                      <a:lnTo>
                        <a:pt x="3396" y="234"/>
                      </a:lnTo>
                      <a:lnTo>
                        <a:pt x="3396" y="234"/>
                      </a:lnTo>
                      <a:lnTo>
                        <a:pt x="3396" y="234"/>
                      </a:lnTo>
                      <a:lnTo>
                        <a:pt x="3396" y="234"/>
                      </a:lnTo>
                      <a:lnTo>
                        <a:pt x="3402" y="234"/>
                      </a:lnTo>
                      <a:lnTo>
                        <a:pt x="3402" y="234"/>
                      </a:lnTo>
                      <a:lnTo>
                        <a:pt x="3402" y="234"/>
                      </a:lnTo>
                      <a:lnTo>
                        <a:pt x="3402" y="234"/>
                      </a:lnTo>
                      <a:lnTo>
                        <a:pt x="3402" y="234"/>
                      </a:lnTo>
                      <a:lnTo>
                        <a:pt x="3408" y="234"/>
                      </a:lnTo>
                      <a:lnTo>
                        <a:pt x="3408" y="234"/>
                      </a:lnTo>
                      <a:lnTo>
                        <a:pt x="3408" y="234"/>
                      </a:lnTo>
                      <a:lnTo>
                        <a:pt x="3408" y="234"/>
                      </a:lnTo>
                      <a:lnTo>
                        <a:pt x="3408" y="234"/>
                      </a:lnTo>
                      <a:lnTo>
                        <a:pt x="3432" y="234"/>
                      </a:lnTo>
                      <a:lnTo>
                        <a:pt x="3432" y="234"/>
                      </a:lnTo>
                      <a:lnTo>
                        <a:pt x="3432" y="234"/>
                      </a:lnTo>
                      <a:lnTo>
                        <a:pt x="3432" y="234"/>
                      </a:lnTo>
                      <a:lnTo>
                        <a:pt x="3432" y="234"/>
                      </a:lnTo>
                      <a:lnTo>
                        <a:pt x="3438" y="234"/>
                      </a:lnTo>
                      <a:lnTo>
                        <a:pt x="3438" y="234"/>
                      </a:lnTo>
                      <a:lnTo>
                        <a:pt x="3438" y="234"/>
                      </a:lnTo>
                      <a:lnTo>
                        <a:pt x="3438" y="234"/>
                      </a:lnTo>
                      <a:lnTo>
                        <a:pt x="3444" y="234"/>
                      </a:lnTo>
                      <a:lnTo>
                        <a:pt x="3444" y="234"/>
                      </a:lnTo>
                      <a:lnTo>
                        <a:pt x="3444" y="234"/>
                      </a:lnTo>
                      <a:lnTo>
                        <a:pt x="3444" y="234"/>
                      </a:lnTo>
                      <a:lnTo>
                        <a:pt x="3444" y="234"/>
                      </a:lnTo>
                      <a:lnTo>
                        <a:pt x="3444" y="234"/>
                      </a:lnTo>
                      <a:lnTo>
                        <a:pt x="3468" y="234"/>
                      </a:lnTo>
                      <a:lnTo>
                        <a:pt x="3468" y="234"/>
                      </a:lnTo>
                      <a:lnTo>
                        <a:pt x="3468" y="234"/>
                      </a:lnTo>
                      <a:lnTo>
                        <a:pt x="3468" y="234"/>
                      </a:lnTo>
                      <a:lnTo>
                        <a:pt x="3468" y="234"/>
                      </a:lnTo>
                      <a:lnTo>
                        <a:pt x="3474" y="234"/>
                      </a:lnTo>
                      <a:lnTo>
                        <a:pt x="3474" y="234"/>
                      </a:lnTo>
                      <a:lnTo>
                        <a:pt x="3474" y="234"/>
                      </a:lnTo>
                      <a:lnTo>
                        <a:pt x="3474" y="234"/>
                      </a:lnTo>
                      <a:lnTo>
                        <a:pt x="3480" y="234"/>
                      </a:lnTo>
                      <a:lnTo>
                        <a:pt x="3480" y="234"/>
                      </a:lnTo>
                      <a:lnTo>
                        <a:pt x="3480" y="234"/>
                      </a:lnTo>
                      <a:lnTo>
                        <a:pt x="3480" y="234"/>
                      </a:lnTo>
                      <a:lnTo>
                        <a:pt x="3480" y="234"/>
                      </a:lnTo>
                      <a:lnTo>
                        <a:pt x="3480" y="234"/>
                      </a:lnTo>
                      <a:lnTo>
                        <a:pt x="3504" y="234"/>
                      </a:lnTo>
                      <a:lnTo>
                        <a:pt x="3504" y="234"/>
                      </a:lnTo>
                      <a:lnTo>
                        <a:pt x="3504" y="234"/>
                      </a:lnTo>
                      <a:lnTo>
                        <a:pt x="3504" y="234"/>
                      </a:lnTo>
                      <a:lnTo>
                        <a:pt x="3504" y="234"/>
                      </a:lnTo>
                      <a:lnTo>
                        <a:pt x="3510" y="234"/>
                      </a:lnTo>
                      <a:lnTo>
                        <a:pt x="3510" y="234"/>
                      </a:lnTo>
                      <a:lnTo>
                        <a:pt x="3510" y="234"/>
                      </a:lnTo>
                      <a:lnTo>
                        <a:pt x="3510" y="234"/>
                      </a:lnTo>
                      <a:lnTo>
                        <a:pt x="3516" y="234"/>
                      </a:lnTo>
                      <a:lnTo>
                        <a:pt x="3516" y="234"/>
                      </a:lnTo>
                      <a:lnTo>
                        <a:pt x="3516" y="234"/>
                      </a:lnTo>
                      <a:lnTo>
                        <a:pt x="3516" y="234"/>
                      </a:lnTo>
                      <a:lnTo>
                        <a:pt x="3516" y="234"/>
                      </a:lnTo>
                      <a:lnTo>
                        <a:pt x="3516" y="234"/>
                      </a:lnTo>
                      <a:lnTo>
                        <a:pt x="3540" y="228"/>
                      </a:lnTo>
                      <a:lnTo>
                        <a:pt x="3540" y="228"/>
                      </a:lnTo>
                      <a:lnTo>
                        <a:pt x="3540" y="228"/>
                      </a:lnTo>
                      <a:lnTo>
                        <a:pt x="3540" y="228"/>
                      </a:lnTo>
                      <a:lnTo>
                        <a:pt x="3546" y="228"/>
                      </a:lnTo>
                      <a:lnTo>
                        <a:pt x="3546" y="228"/>
                      </a:lnTo>
                      <a:lnTo>
                        <a:pt x="3546" y="228"/>
                      </a:lnTo>
                      <a:lnTo>
                        <a:pt x="3546" y="228"/>
                      </a:lnTo>
                      <a:lnTo>
                        <a:pt x="3546" y="228"/>
                      </a:lnTo>
                      <a:lnTo>
                        <a:pt x="3552" y="228"/>
                      </a:lnTo>
                      <a:lnTo>
                        <a:pt x="3552" y="228"/>
                      </a:lnTo>
                      <a:lnTo>
                        <a:pt x="3552" y="228"/>
                      </a:lnTo>
                      <a:lnTo>
                        <a:pt x="3552" y="228"/>
                      </a:lnTo>
                      <a:lnTo>
                        <a:pt x="3552" y="228"/>
                      </a:lnTo>
                      <a:lnTo>
                        <a:pt x="3552" y="228"/>
                      </a:lnTo>
                      <a:lnTo>
                        <a:pt x="3576" y="228"/>
                      </a:lnTo>
                      <a:lnTo>
                        <a:pt x="3576" y="228"/>
                      </a:lnTo>
                      <a:lnTo>
                        <a:pt x="3576" y="228"/>
                      </a:lnTo>
                      <a:lnTo>
                        <a:pt x="3576" y="228"/>
                      </a:lnTo>
                      <a:lnTo>
                        <a:pt x="3582" y="228"/>
                      </a:lnTo>
                      <a:lnTo>
                        <a:pt x="3582" y="228"/>
                      </a:lnTo>
                      <a:lnTo>
                        <a:pt x="3582" y="228"/>
                      </a:lnTo>
                      <a:lnTo>
                        <a:pt x="3582" y="228"/>
                      </a:lnTo>
                      <a:lnTo>
                        <a:pt x="3582" y="228"/>
                      </a:lnTo>
                      <a:lnTo>
                        <a:pt x="3588" y="228"/>
                      </a:lnTo>
                      <a:lnTo>
                        <a:pt x="3588" y="228"/>
                      </a:lnTo>
                      <a:lnTo>
                        <a:pt x="3588" y="228"/>
                      </a:lnTo>
                      <a:lnTo>
                        <a:pt x="3588" y="228"/>
                      </a:lnTo>
                      <a:lnTo>
                        <a:pt x="3588" y="228"/>
                      </a:lnTo>
                      <a:lnTo>
                        <a:pt x="3588" y="228"/>
                      </a:lnTo>
                      <a:lnTo>
                        <a:pt x="3612" y="228"/>
                      </a:lnTo>
                      <a:lnTo>
                        <a:pt x="3612" y="228"/>
                      </a:lnTo>
                      <a:lnTo>
                        <a:pt x="3612" y="228"/>
                      </a:lnTo>
                      <a:lnTo>
                        <a:pt x="3612" y="228"/>
                      </a:lnTo>
                      <a:lnTo>
                        <a:pt x="3618" y="228"/>
                      </a:lnTo>
                      <a:lnTo>
                        <a:pt x="3618" y="228"/>
                      </a:lnTo>
                      <a:lnTo>
                        <a:pt x="3618" y="228"/>
                      </a:lnTo>
                      <a:lnTo>
                        <a:pt x="3618" y="228"/>
                      </a:lnTo>
                      <a:lnTo>
                        <a:pt x="3618" y="228"/>
                      </a:lnTo>
                      <a:lnTo>
                        <a:pt x="3624" y="228"/>
                      </a:lnTo>
                      <a:lnTo>
                        <a:pt x="3624" y="228"/>
                      </a:lnTo>
                      <a:lnTo>
                        <a:pt x="3624" y="228"/>
                      </a:lnTo>
                      <a:lnTo>
                        <a:pt x="3624" y="228"/>
                      </a:lnTo>
                      <a:lnTo>
                        <a:pt x="3630" y="228"/>
                      </a:lnTo>
                      <a:lnTo>
                        <a:pt x="3630" y="228"/>
                      </a:lnTo>
                      <a:lnTo>
                        <a:pt x="3648" y="228"/>
                      </a:lnTo>
                      <a:lnTo>
                        <a:pt x="3648" y="228"/>
                      </a:lnTo>
                      <a:lnTo>
                        <a:pt x="3648" y="228"/>
                      </a:lnTo>
                      <a:lnTo>
                        <a:pt x="3648" y="228"/>
                      </a:lnTo>
                      <a:lnTo>
                        <a:pt x="3654" y="228"/>
                      </a:lnTo>
                      <a:lnTo>
                        <a:pt x="3654" y="228"/>
                      </a:lnTo>
                      <a:lnTo>
                        <a:pt x="3654" y="228"/>
                      </a:lnTo>
                      <a:lnTo>
                        <a:pt x="3654" y="228"/>
                      </a:lnTo>
                      <a:lnTo>
                        <a:pt x="3654" y="228"/>
                      </a:lnTo>
                      <a:lnTo>
                        <a:pt x="3660" y="228"/>
                      </a:lnTo>
                      <a:lnTo>
                        <a:pt x="3660" y="228"/>
                      </a:lnTo>
                      <a:lnTo>
                        <a:pt x="3660" y="228"/>
                      </a:lnTo>
                      <a:lnTo>
                        <a:pt x="3660" y="228"/>
                      </a:lnTo>
                      <a:lnTo>
                        <a:pt x="3666" y="228"/>
                      </a:lnTo>
                      <a:lnTo>
                        <a:pt x="3666" y="228"/>
                      </a:lnTo>
                      <a:lnTo>
                        <a:pt x="3684" y="234"/>
                      </a:lnTo>
                      <a:lnTo>
                        <a:pt x="3684" y="234"/>
                      </a:lnTo>
                      <a:lnTo>
                        <a:pt x="3684" y="234"/>
                      </a:lnTo>
                      <a:lnTo>
                        <a:pt x="3684" y="234"/>
                      </a:lnTo>
                      <a:lnTo>
                        <a:pt x="3690" y="234"/>
                      </a:lnTo>
                      <a:lnTo>
                        <a:pt x="3690" y="234"/>
                      </a:lnTo>
                      <a:lnTo>
                        <a:pt x="3690" y="234"/>
                      </a:lnTo>
                      <a:lnTo>
                        <a:pt x="3690" y="234"/>
                      </a:lnTo>
                      <a:lnTo>
                        <a:pt x="3696" y="234"/>
                      </a:lnTo>
                      <a:lnTo>
                        <a:pt x="3696" y="234"/>
                      </a:lnTo>
                      <a:lnTo>
                        <a:pt x="3696" y="234"/>
                      </a:lnTo>
                      <a:lnTo>
                        <a:pt x="3696" y="234"/>
                      </a:lnTo>
                      <a:lnTo>
                        <a:pt x="3696" y="234"/>
                      </a:lnTo>
                      <a:lnTo>
                        <a:pt x="3702" y="234"/>
                      </a:lnTo>
                      <a:lnTo>
                        <a:pt x="3702" y="234"/>
                      </a:lnTo>
                      <a:lnTo>
                        <a:pt x="3720" y="234"/>
                      </a:lnTo>
                      <a:lnTo>
                        <a:pt x="3720" y="234"/>
                      </a:lnTo>
                      <a:lnTo>
                        <a:pt x="3720" y="234"/>
                      </a:lnTo>
                      <a:lnTo>
                        <a:pt x="3720" y="234"/>
                      </a:lnTo>
                      <a:lnTo>
                        <a:pt x="3726" y="234"/>
                      </a:lnTo>
                      <a:lnTo>
                        <a:pt x="3726" y="234"/>
                      </a:lnTo>
                      <a:lnTo>
                        <a:pt x="3726" y="234"/>
                      </a:lnTo>
                      <a:lnTo>
                        <a:pt x="3726" y="234"/>
                      </a:lnTo>
                      <a:lnTo>
                        <a:pt x="3732" y="234"/>
                      </a:lnTo>
                      <a:lnTo>
                        <a:pt x="3732" y="234"/>
                      </a:lnTo>
                      <a:lnTo>
                        <a:pt x="3732" y="234"/>
                      </a:lnTo>
                      <a:lnTo>
                        <a:pt x="3732" y="234"/>
                      </a:lnTo>
                      <a:lnTo>
                        <a:pt x="3732" y="234"/>
                      </a:lnTo>
                      <a:lnTo>
                        <a:pt x="3738" y="234"/>
                      </a:lnTo>
                      <a:lnTo>
                        <a:pt x="3738" y="234"/>
                      </a:lnTo>
                      <a:lnTo>
                        <a:pt x="3756" y="234"/>
                      </a:lnTo>
                      <a:lnTo>
                        <a:pt x="3756" y="234"/>
                      </a:lnTo>
                      <a:lnTo>
                        <a:pt x="3756" y="234"/>
                      </a:lnTo>
                      <a:lnTo>
                        <a:pt x="3756" y="234"/>
                      </a:lnTo>
                      <a:lnTo>
                        <a:pt x="3762" y="234"/>
                      </a:lnTo>
                      <a:lnTo>
                        <a:pt x="3762" y="234"/>
                      </a:lnTo>
                      <a:lnTo>
                        <a:pt x="3762" y="234"/>
                      </a:lnTo>
                      <a:lnTo>
                        <a:pt x="3762" y="234"/>
                      </a:lnTo>
                      <a:lnTo>
                        <a:pt x="3768" y="234"/>
                      </a:lnTo>
                      <a:lnTo>
                        <a:pt x="3768" y="234"/>
                      </a:lnTo>
                      <a:lnTo>
                        <a:pt x="3768" y="234"/>
                      </a:lnTo>
                      <a:lnTo>
                        <a:pt x="3768" y="234"/>
                      </a:lnTo>
                      <a:lnTo>
                        <a:pt x="3768" y="234"/>
                      </a:lnTo>
                      <a:lnTo>
                        <a:pt x="3774" y="234"/>
                      </a:lnTo>
                      <a:lnTo>
                        <a:pt x="3774" y="234"/>
                      </a:lnTo>
                      <a:lnTo>
                        <a:pt x="3792" y="234"/>
                      </a:lnTo>
                      <a:lnTo>
                        <a:pt x="3792" y="234"/>
                      </a:lnTo>
                      <a:lnTo>
                        <a:pt x="3792" y="234"/>
                      </a:lnTo>
                      <a:lnTo>
                        <a:pt x="3798" y="234"/>
                      </a:lnTo>
                      <a:lnTo>
                        <a:pt x="3798" y="234"/>
                      </a:lnTo>
                      <a:lnTo>
                        <a:pt x="3798" y="234"/>
                      </a:lnTo>
                      <a:lnTo>
                        <a:pt x="3798" y="234"/>
                      </a:lnTo>
                      <a:lnTo>
                        <a:pt x="3798" y="234"/>
                      </a:lnTo>
                      <a:lnTo>
                        <a:pt x="3804" y="234"/>
                      </a:lnTo>
                      <a:lnTo>
                        <a:pt x="3804" y="234"/>
                      </a:lnTo>
                      <a:lnTo>
                        <a:pt x="3804" y="234"/>
                      </a:lnTo>
                      <a:lnTo>
                        <a:pt x="3804" y="234"/>
                      </a:lnTo>
                      <a:lnTo>
                        <a:pt x="3822" y="228"/>
                      </a:lnTo>
                      <a:lnTo>
                        <a:pt x="3822" y="228"/>
                      </a:lnTo>
                      <a:lnTo>
                        <a:pt x="3828" y="228"/>
                      </a:lnTo>
                      <a:lnTo>
                        <a:pt x="3828" y="228"/>
                      </a:lnTo>
                      <a:lnTo>
                        <a:pt x="3828" y="228"/>
                      </a:lnTo>
                      <a:lnTo>
                        <a:pt x="3846" y="228"/>
                      </a:lnTo>
                      <a:lnTo>
                        <a:pt x="3846" y="228"/>
                      </a:lnTo>
                      <a:lnTo>
                        <a:pt x="3852" y="228"/>
                      </a:lnTo>
                      <a:lnTo>
                        <a:pt x="3852" y="228"/>
                      </a:lnTo>
                      <a:lnTo>
                        <a:pt x="3852" y="228"/>
                      </a:lnTo>
                      <a:lnTo>
                        <a:pt x="3852" y="228"/>
                      </a:lnTo>
                      <a:lnTo>
                        <a:pt x="3852" y="228"/>
                      </a:lnTo>
                      <a:lnTo>
                        <a:pt x="3858" y="228"/>
                      </a:lnTo>
                      <a:lnTo>
                        <a:pt x="3858" y="228"/>
                      </a:lnTo>
                      <a:lnTo>
                        <a:pt x="3858" y="228"/>
                      </a:lnTo>
                      <a:lnTo>
                        <a:pt x="3858" y="228"/>
                      </a:lnTo>
                      <a:lnTo>
                        <a:pt x="3882" y="228"/>
                      </a:lnTo>
                      <a:lnTo>
                        <a:pt x="3882" y="228"/>
                      </a:lnTo>
                      <a:lnTo>
                        <a:pt x="3882" y="228"/>
                      </a:lnTo>
                      <a:lnTo>
                        <a:pt x="3882" y="228"/>
                      </a:lnTo>
                      <a:lnTo>
                        <a:pt x="3882" y="228"/>
                      </a:lnTo>
                      <a:lnTo>
                        <a:pt x="3900" y="228"/>
                      </a:lnTo>
                      <a:lnTo>
                        <a:pt x="3900" y="228"/>
                      </a:lnTo>
                      <a:lnTo>
                        <a:pt x="3906" y="228"/>
                      </a:lnTo>
                      <a:lnTo>
                        <a:pt x="3906" y="228"/>
                      </a:lnTo>
                      <a:lnTo>
                        <a:pt x="3906" y="228"/>
                      </a:lnTo>
                      <a:lnTo>
                        <a:pt x="3906" y="228"/>
                      </a:lnTo>
                      <a:lnTo>
                        <a:pt x="3906" y="228"/>
                      </a:lnTo>
                      <a:lnTo>
                        <a:pt x="3912" y="228"/>
                      </a:lnTo>
                      <a:lnTo>
                        <a:pt x="3912" y="228"/>
                      </a:lnTo>
                      <a:lnTo>
                        <a:pt x="3912" y="228"/>
                      </a:lnTo>
                      <a:lnTo>
                        <a:pt x="3912" y="228"/>
                      </a:lnTo>
                      <a:lnTo>
                        <a:pt x="3936" y="228"/>
                      </a:lnTo>
                      <a:lnTo>
                        <a:pt x="3936" y="228"/>
                      </a:lnTo>
                      <a:lnTo>
                        <a:pt x="3936" y="228"/>
                      </a:lnTo>
                      <a:lnTo>
                        <a:pt x="3936" y="228"/>
                      </a:lnTo>
                      <a:lnTo>
                        <a:pt x="3936" y="228"/>
                      </a:lnTo>
                      <a:lnTo>
                        <a:pt x="3954" y="228"/>
                      </a:lnTo>
                      <a:lnTo>
                        <a:pt x="3954" y="228"/>
                      </a:lnTo>
                      <a:lnTo>
                        <a:pt x="3960" y="228"/>
                      </a:lnTo>
                      <a:lnTo>
                        <a:pt x="3960" y="228"/>
                      </a:lnTo>
                      <a:lnTo>
                        <a:pt x="3960" y="228"/>
                      </a:lnTo>
                      <a:lnTo>
                        <a:pt x="3960" y="228"/>
                      </a:lnTo>
                      <a:lnTo>
                        <a:pt x="3966" y="228"/>
                      </a:lnTo>
                      <a:lnTo>
                        <a:pt x="3966" y="228"/>
                      </a:lnTo>
                      <a:lnTo>
                        <a:pt x="3966" y="228"/>
                      </a:lnTo>
                      <a:lnTo>
                        <a:pt x="3966" y="228"/>
                      </a:lnTo>
                      <a:lnTo>
                        <a:pt x="3966" y="228"/>
                      </a:lnTo>
                      <a:lnTo>
                        <a:pt x="3990" y="228"/>
                      </a:lnTo>
                      <a:lnTo>
                        <a:pt x="3990" y="228"/>
                      </a:lnTo>
                      <a:lnTo>
                        <a:pt x="3990" y="228"/>
                      </a:lnTo>
                      <a:lnTo>
                        <a:pt x="3990" y="228"/>
                      </a:lnTo>
                      <a:lnTo>
                        <a:pt x="3990" y="228"/>
                      </a:lnTo>
                      <a:lnTo>
                        <a:pt x="4008" y="228"/>
                      </a:lnTo>
                      <a:lnTo>
                        <a:pt x="4008" y="228"/>
                      </a:lnTo>
                      <a:lnTo>
                        <a:pt x="4014" y="228"/>
                      </a:lnTo>
                      <a:lnTo>
                        <a:pt x="4014" y="228"/>
                      </a:lnTo>
                      <a:lnTo>
                        <a:pt x="4014" y="228"/>
                      </a:lnTo>
                      <a:lnTo>
                        <a:pt x="4014" y="228"/>
                      </a:lnTo>
                      <a:lnTo>
                        <a:pt x="4020" y="228"/>
                      </a:lnTo>
                      <a:lnTo>
                        <a:pt x="4020" y="228"/>
                      </a:lnTo>
                      <a:lnTo>
                        <a:pt x="4020" y="228"/>
                      </a:lnTo>
                      <a:lnTo>
                        <a:pt x="4020" y="228"/>
                      </a:lnTo>
                      <a:lnTo>
                        <a:pt x="4020" y="228"/>
                      </a:lnTo>
                      <a:lnTo>
                        <a:pt x="4044" y="234"/>
                      </a:lnTo>
                      <a:lnTo>
                        <a:pt x="4044" y="234"/>
                      </a:lnTo>
                      <a:lnTo>
                        <a:pt x="4044" y="234"/>
                      </a:lnTo>
                      <a:lnTo>
                        <a:pt x="4044" y="234"/>
                      </a:lnTo>
                      <a:lnTo>
                        <a:pt x="4044" y="234"/>
                      </a:lnTo>
                      <a:lnTo>
                        <a:pt x="4068" y="234"/>
                      </a:lnTo>
                      <a:lnTo>
                        <a:pt x="4068" y="234"/>
                      </a:lnTo>
                      <a:lnTo>
                        <a:pt x="4068" y="234"/>
                      </a:lnTo>
                      <a:lnTo>
                        <a:pt x="4068" y="234"/>
                      </a:lnTo>
                      <a:lnTo>
                        <a:pt x="4068" y="234"/>
                      </a:lnTo>
                      <a:lnTo>
                        <a:pt x="4068" y="234"/>
                      </a:lnTo>
                      <a:lnTo>
                        <a:pt x="4074" y="234"/>
                      </a:lnTo>
                      <a:lnTo>
                        <a:pt x="4074" y="234"/>
                      </a:lnTo>
                      <a:lnTo>
                        <a:pt x="4074" y="234"/>
                      </a:lnTo>
                      <a:lnTo>
                        <a:pt x="4074" y="234"/>
                      </a:lnTo>
                      <a:lnTo>
                        <a:pt x="4074" y="234"/>
                      </a:lnTo>
                      <a:lnTo>
                        <a:pt x="4098" y="234"/>
                      </a:lnTo>
                      <a:lnTo>
                        <a:pt x="4098" y="234"/>
                      </a:lnTo>
                      <a:lnTo>
                        <a:pt x="4098" y="234"/>
                      </a:lnTo>
                      <a:lnTo>
                        <a:pt x="4098" y="234"/>
                      </a:lnTo>
                      <a:lnTo>
                        <a:pt x="4098" y="234"/>
                      </a:lnTo>
                      <a:lnTo>
                        <a:pt x="4122" y="234"/>
                      </a:lnTo>
                      <a:lnTo>
                        <a:pt x="4122" y="234"/>
                      </a:lnTo>
                      <a:lnTo>
                        <a:pt x="4122" y="234"/>
                      </a:lnTo>
                      <a:lnTo>
                        <a:pt x="4122" y="234"/>
                      </a:lnTo>
                      <a:lnTo>
                        <a:pt x="4122" y="234"/>
                      </a:lnTo>
                      <a:lnTo>
                        <a:pt x="4122" y="234"/>
                      </a:lnTo>
                      <a:lnTo>
                        <a:pt x="4128" y="234"/>
                      </a:lnTo>
                      <a:lnTo>
                        <a:pt x="4128" y="234"/>
                      </a:lnTo>
                      <a:lnTo>
                        <a:pt x="4128" y="234"/>
                      </a:lnTo>
                      <a:lnTo>
                        <a:pt x="4128" y="234"/>
                      </a:lnTo>
                      <a:lnTo>
                        <a:pt x="4128" y="234"/>
                      </a:lnTo>
                      <a:lnTo>
                        <a:pt x="4152" y="234"/>
                      </a:lnTo>
                      <a:lnTo>
                        <a:pt x="4152" y="234"/>
                      </a:lnTo>
                      <a:lnTo>
                        <a:pt x="4152" y="234"/>
                      </a:lnTo>
                      <a:lnTo>
                        <a:pt x="4152" y="234"/>
                      </a:lnTo>
                      <a:lnTo>
                        <a:pt x="4152" y="234"/>
                      </a:lnTo>
                      <a:lnTo>
                        <a:pt x="4176" y="234"/>
                      </a:lnTo>
                      <a:lnTo>
                        <a:pt x="4176" y="234"/>
                      </a:lnTo>
                      <a:lnTo>
                        <a:pt x="4176" y="234"/>
                      </a:lnTo>
                      <a:lnTo>
                        <a:pt x="4176" y="234"/>
                      </a:lnTo>
                      <a:lnTo>
                        <a:pt x="4176" y="234"/>
                      </a:lnTo>
                      <a:lnTo>
                        <a:pt x="4176" y="234"/>
                      </a:lnTo>
                      <a:lnTo>
                        <a:pt x="4182" y="234"/>
                      </a:lnTo>
                      <a:lnTo>
                        <a:pt x="4182" y="234"/>
                      </a:lnTo>
                      <a:lnTo>
                        <a:pt x="4182" y="234"/>
                      </a:lnTo>
                      <a:lnTo>
                        <a:pt x="4182" y="234"/>
                      </a:lnTo>
                      <a:lnTo>
                        <a:pt x="4182" y="234"/>
                      </a:lnTo>
                      <a:lnTo>
                        <a:pt x="4206" y="234"/>
                      </a:lnTo>
                      <a:lnTo>
                        <a:pt x="4206" y="234"/>
                      </a:lnTo>
                      <a:lnTo>
                        <a:pt x="4206" y="234"/>
                      </a:lnTo>
                      <a:lnTo>
                        <a:pt x="4206" y="234"/>
                      </a:lnTo>
                      <a:lnTo>
                        <a:pt x="4206" y="234"/>
                      </a:lnTo>
                      <a:lnTo>
                        <a:pt x="4230" y="234"/>
                      </a:lnTo>
                      <a:lnTo>
                        <a:pt x="4230" y="234"/>
                      </a:lnTo>
                      <a:lnTo>
                        <a:pt x="4230" y="234"/>
                      </a:lnTo>
                      <a:lnTo>
                        <a:pt x="4230" y="234"/>
                      </a:lnTo>
                      <a:lnTo>
                        <a:pt x="4230" y="234"/>
                      </a:lnTo>
                      <a:lnTo>
                        <a:pt x="4236" y="234"/>
                      </a:lnTo>
                      <a:lnTo>
                        <a:pt x="4236" y="234"/>
                      </a:lnTo>
                      <a:lnTo>
                        <a:pt x="4236" y="234"/>
                      </a:lnTo>
                      <a:lnTo>
                        <a:pt x="4236" y="234"/>
                      </a:lnTo>
                      <a:lnTo>
                        <a:pt x="4236" y="234"/>
                      </a:lnTo>
                      <a:lnTo>
                        <a:pt x="4236" y="234"/>
                      </a:lnTo>
                      <a:lnTo>
                        <a:pt x="4260" y="228"/>
                      </a:lnTo>
                      <a:lnTo>
                        <a:pt x="4260" y="228"/>
                      </a:lnTo>
                      <a:lnTo>
                        <a:pt x="4260" y="228"/>
                      </a:lnTo>
                      <a:lnTo>
                        <a:pt x="4260" y="228"/>
                      </a:lnTo>
                      <a:lnTo>
                        <a:pt x="4260" y="228"/>
                      </a:lnTo>
                      <a:lnTo>
                        <a:pt x="4284" y="228"/>
                      </a:lnTo>
                      <a:lnTo>
                        <a:pt x="4284" y="228"/>
                      </a:lnTo>
                      <a:lnTo>
                        <a:pt x="4284" y="228"/>
                      </a:lnTo>
                      <a:lnTo>
                        <a:pt x="4284" y="228"/>
                      </a:lnTo>
                      <a:lnTo>
                        <a:pt x="4284" y="228"/>
                      </a:lnTo>
                      <a:lnTo>
                        <a:pt x="4290" y="228"/>
                      </a:lnTo>
                      <a:lnTo>
                        <a:pt x="4290" y="228"/>
                      </a:lnTo>
                      <a:lnTo>
                        <a:pt x="4290" y="228"/>
                      </a:lnTo>
                      <a:lnTo>
                        <a:pt x="4290" y="228"/>
                      </a:lnTo>
                      <a:lnTo>
                        <a:pt x="4290" y="228"/>
                      </a:lnTo>
                      <a:lnTo>
                        <a:pt x="4290" y="228"/>
                      </a:lnTo>
                      <a:lnTo>
                        <a:pt x="4314" y="228"/>
                      </a:lnTo>
                      <a:lnTo>
                        <a:pt x="4314" y="228"/>
                      </a:lnTo>
                      <a:lnTo>
                        <a:pt x="4314" y="228"/>
                      </a:lnTo>
                      <a:lnTo>
                        <a:pt x="4314" y="228"/>
                      </a:lnTo>
                      <a:lnTo>
                        <a:pt x="4314" y="228"/>
                      </a:lnTo>
                      <a:lnTo>
                        <a:pt x="4338" y="228"/>
                      </a:lnTo>
                      <a:lnTo>
                        <a:pt x="4338" y="228"/>
                      </a:lnTo>
                      <a:lnTo>
                        <a:pt x="4338" y="228"/>
                      </a:lnTo>
                      <a:lnTo>
                        <a:pt x="4338" y="228"/>
                      </a:lnTo>
                      <a:lnTo>
                        <a:pt x="4338" y="228"/>
                      </a:lnTo>
                      <a:lnTo>
                        <a:pt x="4344" y="228"/>
                      </a:lnTo>
                      <a:lnTo>
                        <a:pt x="4344" y="228"/>
                      </a:lnTo>
                      <a:lnTo>
                        <a:pt x="4344" y="228"/>
                      </a:lnTo>
                      <a:lnTo>
                        <a:pt x="4344" y="228"/>
                      </a:lnTo>
                      <a:lnTo>
                        <a:pt x="4344" y="228"/>
                      </a:lnTo>
                      <a:lnTo>
                        <a:pt x="4344" y="228"/>
                      </a:lnTo>
                      <a:lnTo>
                        <a:pt x="4368" y="228"/>
                      </a:lnTo>
                      <a:lnTo>
                        <a:pt x="4368" y="228"/>
                      </a:lnTo>
                      <a:lnTo>
                        <a:pt x="4368" y="228"/>
                      </a:lnTo>
                      <a:lnTo>
                        <a:pt x="4368" y="228"/>
                      </a:lnTo>
                      <a:lnTo>
                        <a:pt x="4368" y="228"/>
                      </a:lnTo>
                      <a:lnTo>
                        <a:pt x="4392" y="228"/>
                      </a:lnTo>
                      <a:lnTo>
                        <a:pt x="4392" y="228"/>
                      </a:lnTo>
                      <a:lnTo>
                        <a:pt x="4392" y="228"/>
                      </a:lnTo>
                      <a:lnTo>
                        <a:pt x="4392" y="228"/>
                      </a:lnTo>
                      <a:lnTo>
                        <a:pt x="4392" y="228"/>
                      </a:lnTo>
                      <a:lnTo>
                        <a:pt x="4398" y="228"/>
                      </a:lnTo>
                      <a:lnTo>
                        <a:pt x="4398" y="228"/>
                      </a:lnTo>
                      <a:lnTo>
                        <a:pt x="4398" y="228"/>
                      </a:lnTo>
                      <a:lnTo>
                        <a:pt x="4398" y="228"/>
                      </a:lnTo>
                      <a:lnTo>
                        <a:pt x="4404" y="228"/>
                      </a:lnTo>
                      <a:lnTo>
                        <a:pt x="4404" y="228"/>
                      </a:lnTo>
                      <a:lnTo>
                        <a:pt x="4422" y="228"/>
                      </a:lnTo>
                      <a:lnTo>
                        <a:pt x="4422" y="228"/>
                      </a:lnTo>
                      <a:lnTo>
                        <a:pt x="4422" y="228"/>
                      </a:lnTo>
                      <a:lnTo>
                        <a:pt x="4422" y="228"/>
                      </a:lnTo>
                      <a:lnTo>
                        <a:pt x="4422" y="228"/>
                      </a:lnTo>
                      <a:lnTo>
                        <a:pt x="4446" y="228"/>
                      </a:lnTo>
                      <a:lnTo>
                        <a:pt x="4446" y="228"/>
                      </a:lnTo>
                      <a:lnTo>
                        <a:pt x="4446" y="228"/>
                      </a:lnTo>
                      <a:lnTo>
                        <a:pt x="4446" y="228"/>
                      </a:lnTo>
                      <a:lnTo>
                        <a:pt x="4446" y="228"/>
                      </a:lnTo>
                      <a:lnTo>
                        <a:pt x="4452" y="228"/>
                      </a:lnTo>
                      <a:lnTo>
                        <a:pt x="4452" y="228"/>
                      </a:lnTo>
                      <a:lnTo>
                        <a:pt x="4452" y="228"/>
                      </a:lnTo>
                      <a:lnTo>
                        <a:pt x="4452" y="228"/>
                      </a:lnTo>
                      <a:lnTo>
                        <a:pt x="4458" y="228"/>
                      </a:lnTo>
                      <a:lnTo>
                        <a:pt x="4458" y="228"/>
                      </a:lnTo>
                      <a:lnTo>
                        <a:pt x="4476" y="228"/>
                      </a:lnTo>
                      <a:lnTo>
                        <a:pt x="4476" y="228"/>
                      </a:lnTo>
                      <a:lnTo>
                        <a:pt x="4476" y="234"/>
                      </a:lnTo>
                      <a:lnTo>
                        <a:pt x="4476" y="234"/>
                      </a:lnTo>
                      <a:lnTo>
                        <a:pt x="4476" y="234"/>
                      </a:lnTo>
                      <a:lnTo>
                        <a:pt x="4500" y="234"/>
                      </a:lnTo>
                      <a:lnTo>
                        <a:pt x="4500" y="234"/>
                      </a:lnTo>
                      <a:lnTo>
                        <a:pt x="4500" y="234"/>
                      </a:lnTo>
                      <a:lnTo>
                        <a:pt x="4500" y="234"/>
                      </a:lnTo>
                      <a:lnTo>
                        <a:pt x="4506" y="234"/>
                      </a:lnTo>
                      <a:lnTo>
                        <a:pt x="4506" y="234"/>
                      </a:lnTo>
                      <a:lnTo>
                        <a:pt x="4506" y="234"/>
                      </a:lnTo>
                      <a:lnTo>
                        <a:pt x="4506" y="234"/>
                      </a:lnTo>
                      <a:lnTo>
                        <a:pt x="4506" y="234"/>
                      </a:lnTo>
                      <a:lnTo>
                        <a:pt x="4512" y="234"/>
                      </a:lnTo>
                      <a:lnTo>
                        <a:pt x="4512" y="234"/>
                      </a:lnTo>
                      <a:lnTo>
                        <a:pt x="4530" y="234"/>
                      </a:lnTo>
                      <a:lnTo>
                        <a:pt x="4530" y="234"/>
                      </a:lnTo>
                      <a:lnTo>
                        <a:pt x="4530" y="234"/>
                      </a:lnTo>
                      <a:lnTo>
                        <a:pt x="4530" y="234"/>
                      </a:lnTo>
                      <a:lnTo>
                        <a:pt x="4530" y="234"/>
                      </a:lnTo>
                      <a:lnTo>
                        <a:pt x="4554" y="234"/>
                      </a:lnTo>
                      <a:lnTo>
                        <a:pt x="4554" y="234"/>
                      </a:lnTo>
                      <a:lnTo>
                        <a:pt x="4554" y="234"/>
                      </a:lnTo>
                      <a:lnTo>
                        <a:pt x="4554" y="234"/>
                      </a:lnTo>
                      <a:lnTo>
                        <a:pt x="4560" y="234"/>
                      </a:lnTo>
                      <a:lnTo>
                        <a:pt x="4560" y="234"/>
                      </a:lnTo>
                      <a:lnTo>
                        <a:pt x="4560" y="234"/>
                      </a:lnTo>
                      <a:lnTo>
                        <a:pt x="4560" y="234"/>
                      </a:lnTo>
                      <a:lnTo>
                        <a:pt x="4560" y="234"/>
                      </a:lnTo>
                      <a:lnTo>
                        <a:pt x="4566" y="234"/>
                      </a:lnTo>
                      <a:lnTo>
                        <a:pt x="4566" y="234"/>
                      </a:lnTo>
                      <a:lnTo>
                        <a:pt x="4584" y="234"/>
                      </a:lnTo>
                      <a:lnTo>
                        <a:pt x="4584" y="234"/>
                      </a:lnTo>
                      <a:lnTo>
                        <a:pt x="4584" y="234"/>
                      </a:lnTo>
                      <a:lnTo>
                        <a:pt x="4590" y="234"/>
                      </a:lnTo>
                      <a:lnTo>
                        <a:pt x="4590" y="234"/>
                      </a:lnTo>
                      <a:lnTo>
                        <a:pt x="4608" y="234"/>
                      </a:lnTo>
                      <a:lnTo>
                        <a:pt x="4608" y="234"/>
                      </a:lnTo>
                      <a:lnTo>
                        <a:pt x="4608" y="234"/>
                      </a:lnTo>
                      <a:lnTo>
                        <a:pt x="4608" y="234"/>
                      </a:lnTo>
                      <a:lnTo>
                        <a:pt x="4614" y="234"/>
                      </a:lnTo>
                      <a:lnTo>
                        <a:pt x="4614" y="234"/>
                      </a:lnTo>
                      <a:lnTo>
                        <a:pt x="4614" y="234"/>
                      </a:lnTo>
                      <a:lnTo>
                        <a:pt x="4614" y="234"/>
                      </a:lnTo>
                      <a:lnTo>
                        <a:pt x="4614" y="234"/>
                      </a:lnTo>
                      <a:lnTo>
                        <a:pt x="4620" y="234"/>
                      </a:lnTo>
                      <a:lnTo>
                        <a:pt x="4620" y="234"/>
                      </a:lnTo>
                      <a:lnTo>
                        <a:pt x="4638" y="234"/>
                      </a:lnTo>
                      <a:lnTo>
                        <a:pt x="4638" y="234"/>
                      </a:lnTo>
                      <a:lnTo>
                        <a:pt x="4638" y="234"/>
                      </a:lnTo>
                      <a:lnTo>
                        <a:pt x="4644" y="234"/>
                      </a:lnTo>
                      <a:lnTo>
                        <a:pt x="4644" y="234"/>
                      </a:lnTo>
                      <a:lnTo>
                        <a:pt x="4662" y="234"/>
                      </a:lnTo>
                      <a:lnTo>
                        <a:pt x="4662" y="234"/>
                      </a:lnTo>
                      <a:lnTo>
                        <a:pt x="4662" y="234"/>
                      </a:lnTo>
                      <a:lnTo>
                        <a:pt x="4662" y="234"/>
                      </a:lnTo>
                      <a:lnTo>
                        <a:pt x="4668" y="234"/>
                      </a:lnTo>
                      <a:lnTo>
                        <a:pt x="4668" y="234"/>
                      </a:lnTo>
                      <a:lnTo>
                        <a:pt x="4668" y="234"/>
                      </a:lnTo>
                      <a:lnTo>
                        <a:pt x="4668" y="234"/>
                      </a:lnTo>
                      <a:lnTo>
                        <a:pt x="4674" y="234"/>
                      </a:lnTo>
                      <a:lnTo>
                        <a:pt x="4674" y="234"/>
                      </a:lnTo>
                      <a:lnTo>
                        <a:pt x="4674" y="234"/>
                      </a:lnTo>
                      <a:lnTo>
                        <a:pt x="4692" y="234"/>
                      </a:lnTo>
                      <a:lnTo>
                        <a:pt x="4692" y="234"/>
                      </a:lnTo>
                      <a:lnTo>
                        <a:pt x="4692" y="234"/>
                      </a:lnTo>
                      <a:lnTo>
                        <a:pt x="4698" y="234"/>
                      </a:lnTo>
                      <a:lnTo>
                        <a:pt x="4698" y="234"/>
                      </a:lnTo>
                      <a:lnTo>
                        <a:pt x="4716" y="234"/>
                      </a:lnTo>
                      <a:lnTo>
                        <a:pt x="4716" y="234"/>
                      </a:lnTo>
                      <a:lnTo>
                        <a:pt x="4716" y="234"/>
                      </a:lnTo>
                      <a:lnTo>
                        <a:pt x="4716" y="234"/>
                      </a:lnTo>
                      <a:lnTo>
                        <a:pt x="4722" y="234"/>
                      </a:lnTo>
                      <a:lnTo>
                        <a:pt x="4722" y="234"/>
                      </a:lnTo>
                      <a:lnTo>
                        <a:pt x="4722" y="228"/>
                      </a:lnTo>
                      <a:lnTo>
                        <a:pt x="4722" y="228"/>
                      </a:lnTo>
                      <a:lnTo>
                        <a:pt x="4728" y="228"/>
                      </a:lnTo>
                      <a:lnTo>
                        <a:pt x="4728" y="228"/>
                      </a:lnTo>
                      <a:lnTo>
                        <a:pt x="4728" y="228"/>
                      </a:lnTo>
                      <a:lnTo>
                        <a:pt x="4746" y="228"/>
                      </a:lnTo>
                      <a:lnTo>
                        <a:pt x="4746" y="228"/>
                      </a:lnTo>
                      <a:lnTo>
                        <a:pt x="4746" y="228"/>
                      </a:lnTo>
                      <a:lnTo>
                        <a:pt x="4752" y="228"/>
                      </a:lnTo>
                      <a:lnTo>
                        <a:pt x="4752" y="228"/>
                      </a:lnTo>
                      <a:lnTo>
                        <a:pt x="4770" y="228"/>
                      </a:lnTo>
                      <a:lnTo>
                        <a:pt x="4770" y="228"/>
                      </a:lnTo>
                      <a:lnTo>
                        <a:pt x="4770" y="228"/>
                      </a:lnTo>
                      <a:lnTo>
                        <a:pt x="4776" y="228"/>
                      </a:lnTo>
                      <a:lnTo>
                        <a:pt x="4776" y="228"/>
                      </a:lnTo>
                      <a:lnTo>
                        <a:pt x="4776" y="228"/>
                      </a:lnTo>
                      <a:lnTo>
                        <a:pt x="4776" y="228"/>
                      </a:lnTo>
                      <a:lnTo>
                        <a:pt x="4776" y="228"/>
                      </a:lnTo>
                      <a:lnTo>
                        <a:pt x="4782" y="228"/>
                      </a:lnTo>
                      <a:lnTo>
                        <a:pt x="4782" y="228"/>
                      </a:lnTo>
                      <a:lnTo>
                        <a:pt x="4782" y="228"/>
                      </a:lnTo>
                      <a:lnTo>
                        <a:pt x="4800" y="228"/>
                      </a:lnTo>
                      <a:lnTo>
                        <a:pt x="4800" y="228"/>
                      </a:lnTo>
                      <a:lnTo>
                        <a:pt x="4800" y="228"/>
                      </a:lnTo>
                      <a:lnTo>
                        <a:pt x="4806" y="228"/>
                      </a:lnTo>
                      <a:lnTo>
                        <a:pt x="4806" y="228"/>
                      </a:lnTo>
                      <a:lnTo>
                        <a:pt x="4824" y="228"/>
                      </a:lnTo>
                      <a:lnTo>
                        <a:pt x="4824" y="228"/>
                      </a:lnTo>
                      <a:lnTo>
                        <a:pt x="4824" y="228"/>
                      </a:lnTo>
                      <a:lnTo>
                        <a:pt x="4830" y="228"/>
                      </a:lnTo>
                      <a:lnTo>
                        <a:pt x="4830" y="228"/>
                      </a:lnTo>
                      <a:lnTo>
                        <a:pt x="4830" y="228"/>
                      </a:lnTo>
                      <a:lnTo>
                        <a:pt x="4830" y="228"/>
                      </a:lnTo>
                      <a:lnTo>
                        <a:pt x="4830" y="228"/>
                      </a:lnTo>
                      <a:lnTo>
                        <a:pt x="4836" y="228"/>
                      </a:lnTo>
                      <a:lnTo>
                        <a:pt x="4836" y="228"/>
                      </a:lnTo>
                      <a:lnTo>
                        <a:pt x="4836" y="228"/>
                      </a:lnTo>
                      <a:lnTo>
                        <a:pt x="4854" y="228"/>
                      </a:lnTo>
                      <a:lnTo>
                        <a:pt x="4854" y="228"/>
                      </a:lnTo>
                      <a:lnTo>
                        <a:pt x="4860" y="228"/>
                      </a:lnTo>
                      <a:lnTo>
                        <a:pt x="4860" y="228"/>
                      </a:lnTo>
                      <a:lnTo>
                        <a:pt x="4860" y="228"/>
                      </a:lnTo>
                      <a:lnTo>
                        <a:pt x="4878" y="228"/>
                      </a:lnTo>
                      <a:lnTo>
                        <a:pt x="4878" y="228"/>
                      </a:lnTo>
                      <a:lnTo>
                        <a:pt x="4878" y="228"/>
                      </a:lnTo>
                      <a:lnTo>
                        <a:pt x="4884" y="228"/>
                      </a:lnTo>
                      <a:lnTo>
                        <a:pt x="4884" y="228"/>
                      </a:lnTo>
                      <a:lnTo>
                        <a:pt x="4884" y="228"/>
                      </a:lnTo>
                      <a:lnTo>
                        <a:pt x="4884" y="228"/>
                      </a:lnTo>
                      <a:lnTo>
                        <a:pt x="4890" y="228"/>
                      </a:lnTo>
                      <a:lnTo>
                        <a:pt x="4890" y="228"/>
                      </a:lnTo>
                      <a:lnTo>
                        <a:pt x="4890" y="228"/>
                      </a:lnTo>
                      <a:lnTo>
                        <a:pt x="4890" y="228"/>
                      </a:lnTo>
                      <a:lnTo>
                        <a:pt x="4908" y="228"/>
                      </a:lnTo>
                      <a:lnTo>
                        <a:pt x="4908" y="228"/>
                      </a:lnTo>
                      <a:lnTo>
                        <a:pt x="4914" y="228"/>
                      </a:lnTo>
                      <a:lnTo>
                        <a:pt x="4914" y="228"/>
                      </a:lnTo>
                      <a:lnTo>
                        <a:pt x="4914" y="228"/>
                      </a:lnTo>
                      <a:lnTo>
                        <a:pt x="4932" y="228"/>
                      </a:lnTo>
                      <a:lnTo>
                        <a:pt x="4932" y="228"/>
                      </a:lnTo>
                      <a:lnTo>
                        <a:pt x="4932" y="228"/>
                      </a:lnTo>
                      <a:lnTo>
                        <a:pt x="4938" y="228"/>
                      </a:lnTo>
                      <a:lnTo>
                        <a:pt x="4938" y="228"/>
                      </a:lnTo>
                      <a:lnTo>
                        <a:pt x="4938" y="228"/>
                      </a:lnTo>
                      <a:lnTo>
                        <a:pt x="4938" y="228"/>
                      </a:lnTo>
                      <a:lnTo>
                        <a:pt x="4944" y="228"/>
                      </a:lnTo>
                      <a:lnTo>
                        <a:pt x="4944" y="228"/>
                      </a:lnTo>
                      <a:lnTo>
                        <a:pt x="4944" y="228"/>
                      </a:lnTo>
                      <a:lnTo>
                        <a:pt x="4944" y="228"/>
                      </a:lnTo>
                      <a:lnTo>
                        <a:pt x="4962" y="228"/>
                      </a:lnTo>
                      <a:lnTo>
                        <a:pt x="4962" y="228"/>
                      </a:lnTo>
                      <a:lnTo>
                        <a:pt x="4968" y="228"/>
                      </a:lnTo>
                      <a:lnTo>
                        <a:pt x="4968" y="228"/>
                      </a:lnTo>
                      <a:lnTo>
                        <a:pt x="4968" y="228"/>
                      </a:lnTo>
                      <a:lnTo>
                        <a:pt x="4986" y="234"/>
                      </a:lnTo>
                      <a:lnTo>
                        <a:pt x="4986" y="234"/>
                      </a:lnTo>
                      <a:lnTo>
                        <a:pt x="4992" y="234"/>
                      </a:lnTo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6974" name="Rectangle 62"/>
                <p:cNvSpPr>
                  <a:spLocks noChangeArrowheads="1"/>
                </p:cNvSpPr>
                <p:nvPr/>
              </p:nvSpPr>
              <p:spPr bwMode="auto">
                <a:xfrm>
                  <a:off x="1412" y="2082"/>
                  <a:ext cx="294" cy="10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800" b="1" i="0" u="none" strike="noStrike" cap="none" normalizeH="0" baseline="0" smtClean="0">
                      <a:ln>
                        <a:noFill/>
                      </a:ln>
                      <a:solidFill>
                        <a:srgbClr val="0000FF"/>
                      </a:solidFill>
                      <a:effectLst/>
                      <a:latin typeface="Arial" pitchFamily="34" charset="0"/>
                      <a:cs typeface="Arial" pitchFamily="34" charset="0"/>
                    </a:rPr>
                    <a:t>DISP_X</a:t>
                  </a: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166975" name="Freeform 63"/>
                <p:cNvSpPr>
                  <a:spLocks/>
                </p:cNvSpPr>
                <p:nvPr/>
              </p:nvSpPr>
              <p:spPr bwMode="auto">
                <a:xfrm>
                  <a:off x="344" y="2070"/>
                  <a:ext cx="4992" cy="1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78" y="0"/>
                    </a:cxn>
                    <a:cxn ang="0">
                      <a:pos x="198" y="0"/>
                    </a:cxn>
                    <a:cxn ang="0">
                      <a:pos x="312" y="0"/>
                    </a:cxn>
                    <a:cxn ang="0">
                      <a:pos x="438" y="0"/>
                    </a:cxn>
                    <a:cxn ang="0">
                      <a:pos x="558" y="0"/>
                    </a:cxn>
                    <a:cxn ang="0">
                      <a:pos x="672" y="0"/>
                    </a:cxn>
                    <a:cxn ang="0">
                      <a:pos x="804" y="0"/>
                    </a:cxn>
                    <a:cxn ang="0">
                      <a:pos x="918" y="0"/>
                    </a:cxn>
                    <a:cxn ang="0">
                      <a:pos x="1032" y="0"/>
                    </a:cxn>
                    <a:cxn ang="0">
                      <a:pos x="1164" y="0"/>
                    </a:cxn>
                    <a:cxn ang="0">
                      <a:pos x="1278" y="0"/>
                    </a:cxn>
                    <a:cxn ang="0">
                      <a:pos x="1392" y="0"/>
                    </a:cxn>
                    <a:cxn ang="0">
                      <a:pos x="1524" y="0"/>
                    </a:cxn>
                    <a:cxn ang="0">
                      <a:pos x="1626" y="0"/>
                    </a:cxn>
                    <a:cxn ang="0">
                      <a:pos x="1752" y="0"/>
                    </a:cxn>
                    <a:cxn ang="0">
                      <a:pos x="1884" y="0"/>
                    </a:cxn>
                    <a:cxn ang="0">
                      <a:pos x="1986" y="0"/>
                    </a:cxn>
                    <a:cxn ang="0">
                      <a:pos x="2130" y="0"/>
                    </a:cxn>
                    <a:cxn ang="0">
                      <a:pos x="2250" y="0"/>
                    </a:cxn>
                    <a:cxn ang="0">
                      <a:pos x="2394" y="0"/>
                    </a:cxn>
                    <a:cxn ang="0">
                      <a:pos x="2538" y="0"/>
                    </a:cxn>
                    <a:cxn ang="0">
                      <a:pos x="2676" y="0"/>
                    </a:cxn>
                    <a:cxn ang="0">
                      <a:pos x="2820" y="0"/>
                    </a:cxn>
                    <a:cxn ang="0">
                      <a:pos x="2964" y="0"/>
                    </a:cxn>
                    <a:cxn ang="0">
                      <a:pos x="3108" y="0"/>
                    </a:cxn>
                    <a:cxn ang="0">
                      <a:pos x="3228" y="0"/>
                    </a:cxn>
                    <a:cxn ang="0">
                      <a:pos x="3372" y="0"/>
                    </a:cxn>
                    <a:cxn ang="0">
                      <a:pos x="3516" y="0"/>
                    </a:cxn>
                    <a:cxn ang="0">
                      <a:pos x="3654" y="0"/>
                    </a:cxn>
                    <a:cxn ang="0">
                      <a:pos x="3798" y="0"/>
                    </a:cxn>
                    <a:cxn ang="0">
                      <a:pos x="3990" y="0"/>
                    </a:cxn>
                    <a:cxn ang="0">
                      <a:pos x="4182" y="0"/>
                    </a:cxn>
                    <a:cxn ang="0">
                      <a:pos x="4392" y="0"/>
                    </a:cxn>
                    <a:cxn ang="0">
                      <a:pos x="4584" y="0"/>
                    </a:cxn>
                    <a:cxn ang="0">
                      <a:pos x="4776" y="0"/>
                    </a:cxn>
                    <a:cxn ang="0">
                      <a:pos x="4986" y="0"/>
                    </a:cxn>
                  </a:cxnLst>
                  <a:rect l="0" t="0" r="r" b="b"/>
                  <a:pathLst>
                    <a:path w="4992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2" y="0"/>
                      </a:lnTo>
                      <a:lnTo>
                        <a:pt x="12" y="0"/>
                      </a:lnTo>
                      <a:lnTo>
                        <a:pt x="18" y="0"/>
                      </a:lnTo>
                      <a:lnTo>
                        <a:pt x="18" y="0"/>
                      </a:lnTo>
                      <a:lnTo>
                        <a:pt x="18" y="0"/>
                      </a:lnTo>
                      <a:lnTo>
                        <a:pt x="18" y="0"/>
                      </a:lnTo>
                      <a:lnTo>
                        <a:pt x="24" y="0"/>
                      </a:lnTo>
                      <a:lnTo>
                        <a:pt x="24" y="0"/>
                      </a:lnTo>
                      <a:lnTo>
                        <a:pt x="24" y="0"/>
                      </a:lnTo>
                      <a:lnTo>
                        <a:pt x="24" y="0"/>
                      </a:lnTo>
                      <a:lnTo>
                        <a:pt x="30" y="0"/>
                      </a:lnTo>
                      <a:lnTo>
                        <a:pt x="30" y="0"/>
                      </a:lnTo>
                      <a:lnTo>
                        <a:pt x="30" y="0"/>
                      </a:lnTo>
                      <a:lnTo>
                        <a:pt x="30" y="0"/>
                      </a:lnTo>
                      <a:lnTo>
                        <a:pt x="30" y="0"/>
                      </a:lnTo>
                      <a:lnTo>
                        <a:pt x="30" y="0"/>
                      </a:lnTo>
                      <a:lnTo>
                        <a:pt x="48" y="0"/>
                      </a:lnTo>
                      <a:lnTo>
                        <a:pt x="48" y="0"/>
                      </a:lnTo>
                      <a:lnTo>
                        <a:pt x="48" y="0"/>
                      </a:lnTo>
                      <a:lnTo>
                        <a:pt x="54" y="0"/>
                      </a:lnTo>
                      <a:lnTo>
                        <a:pt x="54" y="0"/>
                      </a:lnTo>
                      <a:lnTo>
                        <a:pt x="72" y="0"/>
                      </a:lnTo>
                      <a:lnTo>
                        <a:pt x="72" y="0"/>
                      </a:lnTo>
                      <a:lnTo>
                        <a:pt x="72" y="0"/>
                      </a:lnTo>
                      <a:lnTo>
                        <a:pt x="72" y="0"/>
                      </a:lnTo>
                      <a:lnTo>
                        <a:pt x="72" y="0"/>
                      </a:lnTo>
                      <a:lnTo>
                        <a:pt x="72" y="0"/>
                      </a:lnTo>
                      <a:lnTo>
                        <a:pt x="78" y="0"/>
                      </a:lnTo>
                      <a:lnTo>
                        <a:pt x="78" y="0"/>
                      </a:lnTo>
                      <a:lnTo>
                        <a:pt x="78" y="0"/>
                      </a:lnTo>
                      <a:lnTo>
                        <a:pt x="78" y="0"/>
                      </a:lnTo>
                      <a:lnTo>
                        <a:pt x="78" y="0"/>
                      </a:lnTo>
                      <a:lnTo>
                        <a:pt x="78" y="0"/>
                      </a:lnTo>
                      <a:lnTo>
                        <a:pt x="84" y="0"/>
                      </a:lnTo>
                      <a:lnTo>
                        <a:pt x="84" y="0"/>
                      </a:lnTo>
                      <a:lnTo>
                        <a:pt x="84" y="0"/>
                      </a:lnTo>
                      <a:lnTo>
                        <a:pt x="84" y="0"/>
                      </a:lnTo>
                      <a:lnTo>
                        <a:pt x="90" y="0"/>
                      </a:lnTo>
                      <a:lnTo>
                        <a:pt x="90" y="0"/>
                      </a:lnTo>
                      <a:lnTo>
                        <a:pt x="90" y="0"/>
                      </a:lnTo>
                      <a:lnTo>
                        <a:pt x="90" y="0"/>
                      </a:lnTo>
                      <a:lnTo>
                        <a:pt x="96" y="0"/>
                      </a:lnTo>
                      <a:lnTo>
                        <a:pt x="96" y="0"/>
                      </a:lnTo>
                      <a:lnTo>
                        <a:pt x="96" y="0"/>
                      </a:lnTo>
                      <a:lnTo>
                        <a:pt x="96" y="0"/>
                      </a:lnTo>
                      <a:lnTo>
                        <a:pt x="102" y="0"/>
                      </a:lnTo>
                      <a:lnTo>
                        <a:pt x="102" y="0"/>
                      </a:lnTo>
                      <a:lnTo>
                        <a:pt x="102" y="0"/>
                      </a:lnTo>
                      <a:lnTo>
                        <a:pt x="102" y="0"/>
                      </a:lnTo>
                      <a:lnTo>
                        <a:pt x="102" y="0"/>
                      </a:lnTo>
                      <a:lnTo>
                        <a:pt x="102" y="0"/>
                      </a:lnTo>
                      <a:lnTo>
                        <a:pt x="120" y="0"/>
                      </a:lnTo>
                      <a:lnTo>
                        <a:pt x="120" y="0"/>
                      </a:lnTo>
                      <a:lnTo>
                        <a:pt x="120" y="0"/>
                      </a:lnTo>
                      <a:lnTo>
                        <a:pt x="126" y="0"/>
                      </a:lnTo>
                      <a:lnTo>
                        <a:pt x="126" y="0"/>
                      </a:lnTo>
                      <a:lnTo>
                        <a:pt x="144" y="0"/>
                      </a:lnTo>
                      <a:lnTo>
                        <a:pt x="144" y="0"/>
                      </a:lnTo>
                      <a:lnTo>
                        <a:pt x="144" y="0"/>
                      </a:lnTo>
                      <a:lnTo>
                        <a:pt x="144" y="0"/>
                      </a:lnTo>
                      <a:lnTo>
                        <a:pt x="144" y="0"/>
                      </a:lnTo>
                      <a:lnTo>
                        <a:pt x="144" y="0"/>
                      </a:lnTo>
                      <a:lnTo>
                        <a:pt x="150" y="0"/>
                      </a:lnTo>
                      <a:lnTo>
                        <a:pt x="150" y="0"/>
                      </a:lnTo>
                      <a:lnTo>
                        <a:pt x="150" y="0"/>
                      </a:lnTo>
                      <a:lnTo>
                        <a:pt x="150" y="0"/>
                      </a:lnTo>
                      <a:lnTo>
                        <a:pt x="150" y="0"/>
                      </a:lnTo>
                      <a:lnTo>
                        <a:pt x="150" y="0"/>
                      </a:lnTo>
                      <a:lnTo>
                        <a:pt x="156" y="0"/>
                      </a:lnTo>
                      <a:lnTo>
                        <a:pt x="156" y="0"/>
                      </a:lnTo>
                      <a:lnTo>
                        <a:pt x="156" y="0"/>
                      </a:lnTo>
                      <a:lnTo>
                        <a:pt x="156" y="0"/>
                      </a:lnTo>
                      <a:lnTo>
                        <a:pt x="162" y="0"/>
                      </a:lnTo>
                      <a:lnTo>
                        <a:pt x="162" y="0"/>
                      </a:lnTo>
                      <a:lnTo>
                        <a:pt x="162" y="0"/>
                      </a:lnTo>
                      <a:lnTo>
                        <a:pt x="162" y="0"/>
                      </a:lnTo>
                      <a:lnTo>
                        <a:pt x="168" y="0"/>
                      </a:lnTo>
                      <a:lnTo>
                        <a:pt x="168" y="0"/>
                      </a:lnTo>
                      <a:lnTo>
                        <a:pt x="168" y="0"/>
                      </a:lnTo>
                      <a:lnTo>
                        <a:pt x="174" y="0"/>
                      </a:lnTo>
                      <a:lnTo>
                        <a:pt x="174" y="0"/>
                      </a:lnTo>
                      <a:lnTo>
                        <a:pt x="174" y="0"/>
                      </a:lnTo>
                      <a:lnTo>
                        <a:pt x="174" y="0"/>
                      </a:lnTo>
                      <a:lnTo>
                        <a:pt x="174" y="0"/>
                      </a:lnTo>
                      <a:lnTo>
                        <a:pt x="180" y="0"/>
                      </a:lnTo>
                      <a:lnTo>
                        <a:pt x="180" y="0"/>
                      </a:lnTo>
                      <a:lnTo>
                        <a:pt x="192" y="0"/>
                      </a:lnTo>
                      <a:lnTo>
                        <a:pt x="192" y="0"/>
                      </a:lnTo>
                      <a:lnTo>
                        <a:pt x="198" y="0"/>
                      </a:lnTo>
                      <a:lnTo>
                        <a:pt x="198" y="0"/>
                      </a:lnTo>
                      <a:lnTo>
                        <a:pt x="198" y="0"/>
                      </a:lnTo>
                      <a:lnTo>
                        <a:pt x="216" y="0"/>
                      </a:lnTo>
                      <a:lnTo>
                        <a:pt x="216" y="0"/>
                      </a:lnTo>
                      <a:lnTo>
                        <a:pt x="216" y="0"/>
                      </a:lnTo>
                      <a:lnTo>
                        <a:pt x="216" y="0"/>
                      </a:lnTo>
                      <a:lnTo>
                        <a:pt x="216" y="0"/>
                      </a:lnTo>
                      <a:lnTo>
                        <a:pt x="216" y="0"/>
                      </a:lnTo>
                      <a:lnTo>
                        <a:pt x="222" y="0"/>
                      </a:lnTo>
                      <a:lnTo>
                        <a:pt x="222" y="0"/>
                      </a:lnTo>
                      <a:lnTo>
                        <a:pt x="222" y="0"/>
                      </a:lnTo>
                      <a:lnTo>
                        <a:pt x="222" y="0"/>
                      </a:lnTo>
                      <a:lnTo>
                        <a:pt x="222" y="0"/>
                      </a:lnTo>
                      <a:lnTo>
                        <a:pt x="222" y="0"/>
                      </a:lnTo>
                      <a:lnTo>
                        <a:pt x="228" y="0"/>
                      </a:lnTo>
                      <a:lnTo>
                        <a:pt x="228" y="0"/>
                      </a:lnTo>
                      <a:lnTo>
                        <a:pt x="228" y="0"/>
                      </a:lnTo>
                      <a:lnTo>
                        <a:pt x="228" y="0"/>
                      </a:lnTo>
                      <a:lnTo>
                        <a:pt x="234" y="0"/>
                      </a:lnTo>
                      <a:lnTo>
                        <a:pt x="234" y="0"/>
                      </a:lnTo>
                      <a:lnTo>
                        <a:pt x="234" y="0"/>
                      </a:lnTo>
                      <a:lnTo>
                        <a:pt x="240" y="0"/>
                      </a:lnTo>
                      <a:lnTo>
                        <a:pt x="240" y="0"/>
                      </a:lnTo>
                      <a:lnTo>
                        <a:pt x="240" y="0"/>
                      </a:lnTo>
                      <a:lnTo>
                        <a:pt x="240" y="0"/>
                      </a:lnTo>
                      <a:lnTo>
                        <a:pt x="246" y="0"/>
                      </a:lnTo>
                      <a:lnTo>
                        <a:pt x="246" y="0"/>
                      </a:lnTo>
                      <a:lnTo>
                        <a:pt x="246" y="0"/>
                      </a:lnTo>
                      <a:lnTo>
                        <a:pt x="246" y="0"/>
                      </a:lnTo>
                      <a:lnTo>
                        <a:pt x="246" y="0"/>
                      </a:lnTo>
                      <a:lnTo>
                        <a:pt x="252" y="0"/>
                      </a:lnTo>
                      <a:lnTo>
                        <a:pt x="252" y="0"/>
                      </a:lnTo>
                      <a:lnTo>
                        <a:pt x="264" y="0"/>
                      </a:lnTo>
                      <a:lnTo>
                        <a:pt x="264" y="0"/>
                      </a:lnTo>
                      <a:lnTo>
                        <a:pt x="270" y="0"/>
                      </a:lnTo>
                      <a:lnTo>
                        <a:pt x="270" y="0"/>
                      </a:lnTo>
                      <a:lnTo>
                        <a:pt x="270" y="0"/>
                      </a:lnTo>
                      <a:lnTo>
                        <a:pt x="288" y="0"/>
                      </a:lnTo>
                      <a:lnTo>
                        <a:pt x="288" y="0"/>
                      </a:lnTo>
                      <a:lnTo>
                        <a:pt x="288" y="0"/>
                      </a:lnTo>
                      <a:lnTo>
                        <a:pt x="288" y="0"/>
                      </a:lnTo>
                      <a:lnTo>
                        <a:pt x="288" y="0"/>
                      </a:lnTo>
                      <a:lnTo>
                        <a:pt x="294" y="0"/>
                      </a:lnTo>
                      <a:lnTo>
                        <a:pt x="294" y="0"/>
                      </a:lnTo>
                      <a:lnTo>
                        <a:pt x="294" y="0"/>
                      </a:lnTo>
                      <a:lnTo>
                        <a:pt x="294" y="0"/>
                      </a:lnTo>
                      <a:lnTo>
                        <a:pt x="294" y="0"/>
                      </a:lnTo>
                      <a:lnTo>
                        <a:pt x="294" y="0"/>
                      </a:lnTo>
                      <a:lnTo>
                        <a:pt x="294" y="0"/>
                      </a:lnTo>
                      <a:lnTo>
                        <a:pt x="300" y="0"/>
                      </a:lnTo>
                      <a:lnTo>
                        <a:pt x="300" y="0"/>
                      </a:lnTo>
                      <a:lnTo>
                        <a:pt x="300" y="0"/>
                      </a:lnTo>
                      <a:lnTo>
                        <a:pt x="306" y="0"/>
                      </a:lnTo>
                      <a:lnTo>
                        <a:pt x="306" y="0"/>
                      </a:lnTo>
                      <a:lnTo>
                        <a:pt x="306" y="0"/>
                      </a:lnTo>
                      <a:lnTo>
                        <a:pt x="306" y="0"/>
                      </a:lnTo>
                      <a:lnTo>
                        <a:pt x="312" y="0"/>
                      </a:lnTo>
                      <a:lnTo>
                        <a:pt x="312" y="0"/>
                      </a:lnTo>
                      <a:lnTo>
                        <a:pt x="312" y="0"/>
                      </a:lnTo>
                      <a:lnTo>
                        <a:pt x="312" y="0"/>
                      </a:lnTo>
                      <a:lnTo>
                        <a:pt x="318" y="0"/>
                      </a:lnTo>
                      <a:lnTo>
                        <a:pt x="318" y="0"/>
                      </a:lnTo>
                      <a:lnTo>
                        <a:pt x="318" y="0"/>
                      </a:lnTo>
                      <a:lnTo>
                        <a:pt x="318" y="0"/>
                      </a:lnTo>
                      <a:lnTo>
                        <a:pt x="318" y="0"/>
                      </a:lnTo>
                      <a:lnTo>
                        <a:pt x="324" y="0"/>
                      </a:lnTo>
                      <a:lnTo>
                        <a:pt x="324" y="0"/>
                      </a:lnTo>
                      <a:lnTo>
                        <a:pt x="336" y="0"/>
                      </a:lnTo>
                      <a:lnTo>
                        <a:pt x="336" y="0"/>
                      </a:lnTo>
                      <a:lnTo>
                        <a:pt x="342" y="0"/>
                      </a:lnTo>
                      <a:lnTo>
                        <a:pt x="342" y="0"/>
                      </a:lnTo>
                      <a:lnTo>
                        <a:pt x="342" y="0"/>
                      </a:lnTo>
                      <a:lnTo>
                        <a:pt x="360" y="0"/>
                      </a:lnTo>
                      <a:lnTo>
                        <a:pt x="360" y="0"/>
                      </a:lnTo>
                      <a:lnTo>
                        <a:pt x="360" y="0"/>
                      </a:lnTo>
                      <a:lnTo>
                        <a:pt x="360" y="0"/>
                      </a:lnTo>
                      <a:lnTo>
                        <a:pt x="360" y="0"/>
                      </a:lnTo>
                      <a:lnTo>
                        <a:pt x="366" y="0"/>
                      </a:lnTo>
                      <a:lnTo>
                        <a:pt x="366" y="0"/>
                      </a:lnTo>
                      <a:lnTo>
                        <a:pt x="366" y="0"/>
                      </a:lnTo>
                      <a:lnTo>
                        <a:pt x="366" y="0"/>
                      </a:lnTo>
                      <a:lnTo>
                        <a:pt x="366" y="0"/>
                      </a:lnTo>
                      <a:lnTo>
                        <a:pt x="366" y="0"/>
                      </a:lnTo>
                      <a:lnTo>
                        <a:pt x="372" y="0"/>
                      </a:lnTo>
                      <a:lnTo>
                        <a:pt x="372" y="0"/>
                      </a:lnTo>
                      <a:lnTo>
                        <a:pt x="372" y="0"/>
                      </a:lnTo>
                      <a:lnTo>
                        <a:pt x="372" y="0"/>
                      </a:lnTo>
                      <a:lnTo>
                        <a:pt x="378" y="0"/>
                      </a:lnTo>
                      <a:lnTo>
                        <a:pt x="378" y="0"/>
                      </a:lnTo>
                      <a:lnTo>
                        <a:pt x="378" y="0"/>
                      </a:lnTo>
                      <a:lnTo>
                        <a:pt x="378" y="0"/>
                      </a:lnTo>
                      <a:lnTo>
                        <a:pt x="384" y="0"/>
                      </a:lnTo>
                      <a:lnTo>
                        <a:pt x="384" y="0"/>
                      </a:lnTo>
                      <a:lnTo>
                        <a:pt x="384" y="0"/>
                      </a:lnTo>
                      <a:lnTo>
                        <a:pt x="384" y="0"/>
                      </a:lnTo>
                      <a:lnTo>
                        <a:pt x="390" y="0"/>
                      </a:lnTo>
                      <a:lnTo>
                        <a:pt x="390" y="0"/>
                      </a:lnTo>
                      <a:lnTo>
                        <a:pt x="390" y="0"/>
                      </a:lnTo>
                      <a:lnTo>
                        <a:pt x="390" y="0"/>
                      </a:lnTo>
                      <a:lnTo>
                        <a:pt x="390" y="0"/>
                      </a:lnTo>
                      <a:lnTo>
                        <a:pt x="396" y="0"/>
                      </a:lnTo>
                      <a:lnTo>
                        <a:pt x="396" y="0"/>
                      </a:lnTo>
                      <a:lnTo>
                        <a:pt x="408" y="0"/>
                      </a:lnTo>
                      <a:lnTo>
                        <a:pt x="408" y="0"/>
                      </a:lnTo>
                      <a:lnTo>
                        <a:pt x="414" y="0"/>
                      </a:lnTo>
                      <a:lnTo>
                        <a:pt x="414" y="0"/>
                      </a:lnTo>
                      <a:lnTo>
                        <a:pt x="414" y="0"/>
                      </a:lnTo>
                      <a:lnTo>
                        <a:pt x="432" y="0"/>
                      </a:lnTo>
                      <a:lnTo>
                        <a:pt x="432" y="0"/>
                      </a:lnTo>
                      <a:lnTo>
                        <a:pt x="432" y="0"/>
                      </a:lnTo>
                      <a:lnTo>
                        <a:pt x="432" y="0"/>
                      </a:lnTo>
                      <a:lnTo>
                        <a:pt x="432" y="0"/>
                      </a:lnTo>
                      <a:lnTo>
                        <a:pt x="438" y="0"/>
                      </a:lnTo>
                      <a:lnTo>
                        <a:pt x="438" y="0"/>
                      </a:lnTo>
                      <a:lnTo>
                        <a:pt x="438" y="0"/>
                      </a:lnTo>
                      <a:lnTo>
                        <a:pt x="438" y="0"/>
                      </a:lnTo>
                      <a:lnTo>
                        <a:pt x="438" y="0"/>
                      </a:lnTo>
                      <a:lnTo>
                        <a:pt x="438" y="0"/>
                      </a:lnTo>
                      <a:lnTo>
                        <a:pt x="444" y="0"/>
                      </a:lnTo>
                      <a:lnTo>
                        <a:pt x="444" y="0"/>
                      </a:lnTo>
                      <a:lnTo>
                        <a:pt x="444" y="0"/>
                      </a:lnTo>
                      <a:lnTo>
                        <a:pt x="444" y="0"/>
                      </a:lnTo>
                      <a:lnTo>
                        <a:pt x="450" y="0"/>
                      </a:lnTo>
                      <a:lnTo>
                        <a:pt x="450" y="0"/>
                      </a:lnTo>
                      <a:lnTo>
                        <a:pt x="450" y="0"/>
                      </a:lnTo>
                      <a:lnTo>
                        <a:pt x="450" y="0"/>
                      </a:lnTo>
                      <a:lnTo>
                        <a:pt x="456" y="0"/>
                      </a:lnTo>
                      <a:lnTo>
                        <a:pt x="456" y="0"/>
                      </a:lnTo>
                      <a:lnTo>
                        <a:pt x="456" y="0"/>
                      </a:lnTo>
                      <a:lnTo>
                        <a:pt x="462" y="0"/>
                      </a:lnTo>
                      <a:lnTo>
                        <a:pt x="462" y="0"/>
                      </a:lnTo>
                      <a:lnTo>
                        <a:pt x="462" y="0"/>
                      </a:lnTo>
                      <a:lnTo>
                        <a:pt x="462" y="0"/>
                      </a:lnTo>
                      <a:lnTo>
                        <a:pt x="462" y="0"/>
                      </a:lnTo>
                      <a:lnTo>
                        <a:pt x="468" y="0"/>
                      </a:lnTo>
                      <a:lnTo>
                        <a:pt x="468" y="0"/>
                      </a:lnTo>
                      <a:lnTo>
                        <a:pt x="468" y="0"/>
                      </a:lnTo>
                      <a:lnTo>
                        <a:pt x="486" y="0"/>
                      </a:lnTo>
                      <a:lnTo>
                        <a:pt x="486" y="0"/>
                      </a:lnTo>
                      <a:lnTo>
                        <a:pt x="486" y="0"/>
                      </a:lnTo>
                      <a:lnTo>
                        <a:pt x="486" y="0"/>
                      </a:lnTo>
                      <a:lnTo>
                        <a:pt x="486" y="0"/>
                      </a:lnTo>
                      <a:lnTo>
                        <a:pt x="504" y="0"/>
                      </a:lnTo>
                      <a:lnTo>
                        <a:pt x="504" y="0"/>
                      </a:lnTo>
                      <a:lnTo>
                        <a:pt x="504" y="0"/>
                      </a:lnTo>
                      <a:lnTo>
                        <a:pt x="504" y="0"/>
                      </a:lnTo>
                      <a:lnTo>
                        <a:pt x="504" y="0"/>
                      </a:lnTo>
                      <a:lnTo>
                        <a:pt x="510" y="0"/>
                      </a:lnTo>
                      <a:lnTo>
                        <a:pt x="510" y="0"/>
                      </a:lnTo>
                      <a:lnTo>
                        <a:pt x="510" y="0"/>
                      </a:lnTo>
                      <a:lnTo>
                        <a:pt x="510" y="0"/>
                      </a:lnTo>
                      <a:lnTo>
                        <a:pt x="510" y="0"/>
                      </a:lnTo>
                      <a:lnTo>
                        <a:pt x="510" y="0"/>
                      </a:lnTo>
                      <a:lnTo>
                        <a:pt x="516" y="0"/>
                      </a:lnTo>
                      <a:lnTo>
                        <a:pt x="516" y="0"/>
                      </a:lnTo>
                      <a:lnTo>
                        <a:pt x="516" y="0"/>
                      </a:lnTo>
                      <a:lnTo>
                        <a:pt x="516" y="0"/>
                      </a:lnTo>
                      <a:lnTo>
                        <a:pt x="522" y="0"/>
                      </a:lnTo>
                      <a:lnTo>
                        <a:pt x="522" y="0"/>
                      </a:lnTo>
                      <a:lnTo>
                        <a:pt x="522" y="0"/>
                      </a:lnTo>
                      <a:lnTo>
                        <a:pt x="528" y="0"/>
                      </a:lnTo>
                      <a:lnTo>
                        <a:pt x="528" y="0"/>
                      </a:lnTo>
                      <a:lnTo>
                        <a:pt x="528" y="0"/>
                      </a:lnTo>
                      <a:lnTo>
                        <a:pt x="528" y="0"/>
                      </a:lnTo>
                      <a:lnTo>
                        <a:pt x="534" y="0"/>
                      </a:lnTo>
                      <a:lnTo>
                        <a:pt x="534" y="0"/>
                      </a:lnTo>
                      <a:lnTo>
                        <a:pt x="534" y="0"/>
                      </a:lnTo>
                      <a:lnTo>
                        <a:pt x="534" y="0"/>
                      </a:lnTo>
                      <a:lnTo>
                        <a:pt x="534" y="0"/>
                      </a:lnTo>
                      <a:lnTo>
                        <a:pt x="540" y="0"/>
                      </a:lnTo>
                      <a:lnTo>
                        <a:pt x="540" y="0"/>
                      </a:lnTo>
                      <a:lnTo>
                        <a:pt x="540" y="0"/>
                      </a:lnTo>
                      <a:lnTo>
                        <a:pt x="558" y="0"/>
                      </a:lnTo>
                      <a:lnTo>
                        <a:pt x="558" y="0"/>
                      </a:lnTo>
                      <a:lnTo>
                        <a:pt x="558" y="0"/>
                      </a:lnTo>
                      <a:lnTo>
                        <a:pt x="558" y="0"/>
                      </a:lnTo>
                      <a:lnTo>
                        <a:pt x="558" y="0"/>
                      </a:lnTo>
                      <a:lnTo>
                        <a:pt x="576" y="0"/>
                      </a:lnTo>
                      <a:lnTo>
                        <a:pt x="576" y="0"/>
                      </a:lnTo>
                      <a:lnTo>
                        <a:pt x="576" y="0"/>
                      </a:lnTo>
                      <a:lnTo>
                        <a:pt x="576" y="0"/>
                      </a:lnTo>
                      <a:lnTo>
                        <a:pt x="582" y="0"/>
                      </a:lnTo>
                      <a:lnTo>
                        <a:pt x="582" y="0"/>
                      </a:lnTo>
                      <a:lnTo>
                        <a:pt x="582" y="0"/>
                      </a:lnTo>
                      <a:lnTo>
                        <a:pt x="582" y="0"/>
                      </a:lnTo>
                      <a:lnTo>
                        <a:pt x="582" y="0"/>
                      </a:lnTo>
                      <a:lnTo>
                        <a:pt x="582" y="0"/>
                      </a:lnTo>
                      <a:lnTo>
                        <a:pt x="582" y="0"/>
                      </a:lnTo>
                      <a:lnTo>
                        <a:pt x="588" y="0"/>
                      </a:lnTo>
                      <a:lnTo>
                        <a:pt x="588" y="0"/>
                      </a:lnTo>
                      <a:lnTo>
                        <a:pt x="588" y="0"/>
                      </a:lnTo>
                      <a:lnTo>
                        <a:pt x="588" y="0"/>
                      </a:lnTo>
                      <a:lnTo>
                        <a:pt x="594" y="0"/>
                      </a:lnTo>
                      <a:lnTo>
                        <a:pt x="594" y="0"/>
                      </a:lnTo>
                      <a:lnTo>
                        <a:pt x="594" y="0"/>
                      </a:lnTo>
                      <a:lnTo>
                        <a:pt x="600" y="0"/>
                      </a:lnTo>
                      <a:lnTo>
                        <a:pt x="600" y="0"/>
                      </a:lnTo>
                      <a:lnTo>
                        <a:pt x="600" y="0"/>
                      </a:lnTo>
                      <a:lnTo>
                        <a:pt x="600" y="0"/>
                      </a:lnTo>
                      <a:lnTo>
                        <a:pt x="606" y="0"/>
                      </a:lnTo>
                      <a:lnTo>
                        <a:pt x="606" y="0"/>
                      </a:lnTo>
                      <a:lnTo>
                        <a:pt x="606" y="0"/>
                      </a:lnTo>
                      <a:lnTo>
                        <a:pt x="606" y="0"/>
                      </a:lnTo>
                      <a:lnTo>
                        <a:pt x="606" y="0"/>
                      </a:lnTo>
                      <a:lnTo>
                        <a:pt x="612" y="0"/>
                      </a:lnTo>
                      <a:lnTo>
                        <a:pt x="612" y="0"/>
                      </a:lnTo>
                      <a:lnTo>
                        <a:pt x="612" y="0"/>
                      </a:lnTo>
                      <a:lnTo>
                        <a:pt x="630" y="0"/>
                      </a:lnTo>
                      <a:lnTo>
                        <a:pt x="630" y="0"/>
                      </a:lnTo>
                      <a:lnTo>
                        <a:pt x="630" y="0"/>
                      </a:lnTo>
                      <a:lnTo>
                        <a:pt x="630" y="0"/>
                      </a:lnTo>
                      <a:lnTo>
                        <a:pt x="630" y="0"/>
                      </a:lnTo>
                      <a:lnTo>
                        <a:pt x="648" y="0"/>
                      </a:lnTo>
                      <a:lnTo>
                        <a:pt x="648" y="0"/>
                      </a:lnTo>
                      <a:lnTo>
                        <a:pt x="648" y="0"/>
                      </a:lnTo>
                      <a:lnTo>
                        <a:pt x="648" y="0"/>
                      </a:lnTo>
                      <a:lnTo>
                        <a:pt x="654" y="0"/>
                      </a:lnTo>
                      <a:lnTo>
                        <a:pt x="654" y="0"/>
                      </a:lnTo>
                      <a:lnTo>
                        <a:pt x="654" y="0"/>
                      </a:lnTo>
                      <a:lnTo>
                        <a:pt x="654" y="0"/>
                      </a:lnTo>
                      <a:lnTo>
                        <a:pt x="654" y="0"/>
                      </a:lnTo>
                      <a:lnTo>
                        <a:pt x="654" y="0"/>
                      </a:lnTo>
                      <a:lnTo>
                        <a:pt x="654" y="0"/>
                      </a:lnTo>
                      <a:lnTo>
                        <a:pt x="660" y="0"/>
                      </a:lnTo>
                      <a:lnTo>
                        <a:pt x="660" y="0"/>
                      </a:lnTo>
                      <a:lnTo>
                        <a:pt x="660" y="0"/>
                      </a:lnTo>
                      <a:lnTo>
                        <a:pt x="666" y="0"/>
                      </a:lnTo>
                      <a:lnTo>
                        <a:pt x="666" y="0"/>
                      </a:lnTo>
                      <a:lnTo>
                        <a:pt x="666" y="0"/>
                      </a:lnTo>
                      <a:lnTo>
                        <a:pt x="666" y="0"/>
                      </a:lnTo>
                      <a:lnTo>
                        <a:pt x="672" y="0"/>
                      </a:lnTo>
                      <a:lnTo>
                        <a:pt x="672" y="0"/>
                      </a:lnTo>
                      <a:lnTo>
                        <a:pt x="672" y="0"/>
                      </a:lnTo>
                      <a:lnTo>
                        <a:pt x="672" y="0"/>
                      </a:lnTo>
                      <a:lnTo>
                        <a:pt x="678" y="0"/>
                      </a:lnTo>
                      <a:lnTo>
                        <a:pt x="678" y="0"/>
                      </a:lnTo>
                      <a:lnTo>
                        <a:pt x="678" y="0"/>
                      </a:lnTo>
                      <a:lnTo>
                        <a:pt x="678" y="0"/>
                      </a:lnTo>
                      <a:lnTo>
                        <a:pt x="678" y="0"/>
                      </a:lnTo>
                      <a:lnTo>
                        <a:pt x="684" y="0"/>
                      </a:lnTo>
                      <a:lnTo>
                        <a:pt x="684" y="0"/>
                      </a:lnTo>
                      <a:lnTo>
                        <a:pt x="684" y="0"/>
                      </a:lnTo>
                      <a:lnTo>
                        <a:pt x="702" y="0"/>
                      </a:lnTo>
                      <a:lnTo>
                        <a:pt x="702" y="0"/>
                      </a:lnTo>
                      <a:lnTo>
                        <a:pt x="702" y="0"/>
                      </a:lnTo>
                      <a:lnTo>
                        <a:pt x="702" y="0"/>
                      </a:lnTo>
                      <a:lnTo>
                        <a:pt x="702" y="0"/>
                      </a:lnTo>
                      <a:lnTo>
                        <a:pt x="720" y="0"/>
                      </a:lnTo>
                      <a:lnTo>
                        <a:pt x="720" y="0"/>
                      </a:lnTo>
                      <a:lnTo>
                        <a:pt x="720" y="0"/>
                      </a:lnTo>
                      <a:lnTo>
                        <a:pt x="720" y="0"/>
                      </a:lnTo>
                      <a:lnTo>
                        <a:pt x="726" y="0"/>
                      </a:lnTo>
                      <a:lnTo>
                        <a:pt x="726" y="0"/>
                      </a:lnTo>
                      <a:lnTo>
                        <a:pt x="726" y="0"/>
                      </a:lnTo>
                      <a:lnTo>
                        <a:pt x="726" y="0"/>
                      </a:lnTo>
                      <a:lnTo>
                        <a:pt x="726" y="0"/>
                      </a:lnTo>
                      <a:lnTo>
                        <a:pt x="732" y="0"/>
                      </a:lnTo>
                      <a:lnTo>
                        <a:pt x="732" y="0"/>
                      </a:lnTo>
                      <a:lnTo>
                        <a:pt x="732" y="0"/>
                      </a:lnTo>
                      <a:lnTo>
                        <a:pt x="732" y="0"/>
                      </a:lnTo>
                      <a:lnTo>
                        <a:pt x="732" y="0"/>
                      </a:lnTo>
                      <a:lnTo>
                        <a:pt x="738" y="0"/>
                      </a:lnTo>
                      <a:lnTo>
                        <a:pt x="738" y="0"/>
                      </a:lnTo>
                      <a:lnTo>
                        <a:pt x="738" y="0"/>
                      </a:lnTo>
                      <a:lnTo>
                        <a:pt x="738" y="0"/>
                      </a:lnTo>
                      <a:lnTo>
                        <a:pt x="744" y="0"/>
                      </a:lnTo>
                      <a:lnTo>
                        <a:pt x="744" y="0"/>
                      </a:lnTo>
                      <a:lnTo>
                        <a:pt x="744" y="0"/>
                      </a:lnTo>
                      <a:lnTo>
                        <a:pt x="744" y="0"/>
                      </a:lnTo>
                      <a:lnTo>
                        <a:pt x="750" y="0"/>
                      </a:lnTo>
                      <a:lnTo>
                        <a:pt x="750" y="0"/>
                      </a:lnTo>
                      <a:lnTo>
                        <a:pt x="750" y="0"/>
                      </a:lnTo>
                      <a:lnTo>
                        <a:pt x="750" y="0"/>
                      </a:lnTo>
                      <a:lnTo>
                        <a:pt x="756" y="0"/>
                      </a:lnTo>
                      <a:lnTo>
                        <a:pt x="756" y="0"/>
                      </a:lnTo>
                      <a:lnTo>
                        <a:pt x="756" y="0"/>
                      </a:lnTo>
                      <a:lnTo>
                        <a:pt x="756" y="0"/>
                      </a:lnTo>
                      <a:lnTo>
                        <a:pt x="774" y="0"/>
                      </a:lnTo>
                      <a:lnTo>
                        <a:pt x="774" y="0"/>
                      </a:lnTo>
                      <a:lnTo>
                        <a:pt x="774" y="0"/>
                      </a:lnTo>
                      <a:lnTo>
                        <a:pt x="774" y="0"/>
                      </a:lnTo>
                      <a:lnTo>
                        <a:pt x="774" y="0"/>
                      </a:lnTo>
                      <a:lnTo>
                        <a:pt x="792" y="0"/>
                      </a:lnTo>
                      <a:lnTo>
                        <a:pt x="792" y="0"/>
                      </a:lnTo>
                      <a:lnTo>
                        <a:pt x="792" y="0"/>
                      </a:lnTo>
                      <a:lnTo>
                        <a:pt x="798" y="0"/>
                      </a:lnTo>
                      <a:lnTo>
                        <a:pt x="798" y="0"/>
                      </a:lnTo>
                      <a:lnTo>
                        <a:pt x="798" y="0"/>
                      </a:lnTo>
                      <a:lnTo>
                        <a:pt x="798" y="0"/>
                      </a:lnTo>
                      <a:lnTo>
                        <a:pt x="798" y="0"/>
                      </a:lnTo>
                      <a:lnTo>
                        <a:pt x="804" y="0"/>
                      </a:lnTo>
                      <a:lnTo>
                        <a:pt x="804" y="0"/>
                      </a:lnTo>
                      <a:lnTo>
                        <a:pt x="804" y="0"/>
                      </a:lnTo>
                      <a:lnTo>
                        <a:pt x="804" y="0"/>
                      </a:lnTo>
                      <a:lnTo>
                        <a:pt x="804" y="0"/>
                      </a:lnTo>
                      <a:lnTo>
                        <a:pt x="804" y="0"/>
                      </a:lnTo>
                      <a:lnTo>
                        <a:pt x="810" y="0"/>
                      </a:lnTo>
                      <a:lnTo>
                        <a:pt x="810" y="0"/>
                      </a:lnTo>
                      <a:lnTo>
                        <a:pt x="810" y="0"/>
                      </a:lnTo>
                      <a:lnTo>
                        <a:pt x="810" y="0"/>
                      </a:lnTo>
                      <a:lnTo>
                        <a:pt x="816" y="0"/>
                      </a:lnTo>
                      <a:lnTo>
                        <a:pt x="816" y="0"/>
                      </a:lnTo>
                      <a:lnTo>
                        <a:pt x="816" y="0"/>
                      </a:lnTo>
                      <a:lnTo>
                        <a:pt x="822" y="0"/>
                      </a:lnTo>
                      <a:lnTo>
                        <a:pt x="822" y="0"/>
                      </a:lnTo>
                      <a:lnTo>
                        <a:pt x="822" y="0"/>
                      </a:lnTo>
                      <a:lnTo>
                        <a:pt x="822" y="0"/>
                      </a:lnTo>
                      <a:lnTo>
                        <a:pt x="822" y="0"/>
                      </a:lnTo>
                      <a:lnTo>
                        <a:pt x="828" y="0"/>
                      </a:lnTo>
                      <a:lnTo>
                        <a:pt x="828" y="0"/>
                      </a:lnTo>
                      <a:lnTo>
                        <a:pt x="828" y="0"/>
                      </a:lnTo>
                      <a:lnTo>
                        <a:pt x="828" y="0"/>
                      </a:lnTo>
                      <a:lnTo>
                        <a:pt x="846" y="0"/>
                      </a:lnTo>
                      <a:lnTo>
                        <a:pt x="846" y="0"/>
                      </a:lnTo>
                      <a:lnTo>
                        <a:pt x="846" y="0"/>
                      </a:lnTo>
                      <a:lnTo>
                        <a:pt x="846" y="0"/>
                      </a:lnTo>
                      <a:lnTo>
                        <a:pt x="852" y="0"/>
                      </a:lnTo>
                      <a:lnTo>
                        <a:pt x="864" y="0"/>
                      </a:lnTo>
                      <a:lnTo>
                        <a:pt x="864" y="0"/>
                      </a:lnTo>
                      <a:lnTo>
                        <a:pt x="864" y="0"/>
                      </a:lnTo>
                      <a:lnTo>
                        <a:pt x="870" y="0"/>
                      </a:lnTo>
                      <a:lnTo>
                        <a:pt x="870" y="0"/>
                      </a:lnTo>
                      <a:lnTo>
                        <a:pt x="870" y="0"/>
                      </a:lnTo>
                      <a:lnTo>
                        <a:pt x="870" y="0"/>
                      </a:lnTo>
                      <a:lnTo>
                        <a:pt x="870" y="0"/>
                      </a:lnTo>
                      <a:lnTo>
                        <a:pt x="876" y="0"/>
                      </a:lnTo>
                      <a:lnTo>
                        <a:pt x="876" y="0"/>
                      </a:lnTo>
                      <a:lnTo>
                        <a:pt x="876" y="0"/>
                      </a:lnTo>
                      <a:lnTo>
                        <a:pt x="876" y="0"/>
                      </a:lnTo>
                      <a:lnTo>
                        <a:pt x="876" y="0"/>
                      </a:lnTo>
                      <a:lnTo>
                        <a:pt x="876" y="0"/>
                      </a:lnTo>
                      <a:lnTo>
                        <a:pt x="882" y="0"/>
                      </a:lnTo>
                      <a:lnTo>
                        <a:pt x="882" y="0"/>
                      </a:lnTo>
                      <a:lnTo>
                        <a:pt x="882" y="0"/>
                      </a:lnTo>
                      <a:lnTo>
                        <a:pt x="888" y="0"/>
                      </a:lnTo>
                      <a:lnTo>
                        <a:pt x="888" y="0"/>
                      </a:lnTo>
                      <a:lnTo>
                        <a:pt x="888" y="0"/>
                      </a:lnTo>
                      <a:lnTo>
                        <a:pt x="888" y="0"/>
                      </a:lnTo>
                      <a:lnTo>
                        <a:pt x="894" y="0"/>
                      </a:lnTo>
                      <a:lnTo>
                        <a:pt x="894" y="0"/>
                      </a:lnTo>
                      <a:lnTo>
                        <a:pt x="894" y="0"/>
                      </a:lnTo>
                      <a:lnTo>
                        <a:pt x="894" y="0"/>
                      </a:lnTo>
                      <a:lnTo>
                        <a:pt x="894" y="0"/>
                      </a:lnTo>
                      <a:lnTo>
                        <a:pt x="900" y="0"/>
                      </a:lnTo>
                      <a:lnTo>
                        <a:pt x="900" y="0"/>
                      </a:lnTo>
                      <a:lnTo>
                        <a:pt x="900" y="0"/>
                      </a:lnTo>
                      <a:lnTo>
                        <a:pt x="900" y="0"/>
                      </a:lnTo>
                      <a:lnTo>
                        <a:pt x="918" y="0"/>
                      </a:lnTo>
                      <a:lnTo>
                        <a:pt x="918" y="0"/>
                      </a:lnTo>
                      <a:lnTo>
                        <a:pt x="918" y="0"/>
                      </a:lnTo>
                      <a:lnTo>
                        <a:pt x="918" y="0"/>
                      </a:lnTo>
                      <a:lnTo>
                        <a:pt x="924" y="0"/>
                      </a:lnTo>
                      <a:lnTo>
                        <a:pt x="936" y="0"/>
                      </a:lnTo>
                      <a:lnTo>
                        <a:pt x="936" y="0"/>
                      </a:lnTo>
                      <a:lnTo>
                        <a:pt x="936" y="0"/>
                      </a:lnTo>
                      <a:lnTo>
                        <a:pt x="942" y="0"/>
                      </a:lnTo>
                      <a:lnTo>
                        <a:pt x="942" y="0"/>
                      </a:lnTo>
                      <a:lnTo>
                        <a:pt x="942" y="0"/>
                      </a:lnTo>
                      <a:lnTo>
                        <a:pt x="942" y="0"/>
                      </a:lnTo>
                      <a:lnTo>
                        <a:pt x="942" y="0"/>
                      </a:lnTo>
                      <a:lnTo>
                        <a:pt x="948" y="0"/>
                      </a:lnTo>
                      <a:lnTo>
                        <a:pt x="948" y="0"/>
                      </a:lnTo>
                      <a:lnTo>
                        <a:pt x="948" y="0"/>
                      </a:lnTo>
                      <a:lnTo>
                        <a:pt x="948" y="0"/>
                      </a:lnTo>
                      <a:lnTo>
                        <a:pt x="948" y="0"/>
                      </a:lnTo>
                      <a:lnTo>
                        <a:pt x="954" y="0"/>
                      </a:lnTo>
                      <a:lnTo>
                        <a:pt x="954" y="0"/>
                      </a:lnTo>
                      <a:lnTo>
                        <a:pt x="954" y="0"/>
                      </a:lnTo>
                      <a:lnTo>
                        <a:pt x="954" y="0"/>
                      </a:lnTo>
                      <a:lnTo>
                        <a:pt x="960" y="0"/>
                      </a:lnTo>
                      <a:lnTo>
                        <a:pt x="960" y="0"/>
                      </a:lnTo>
                      <a:lnTo>
                        <a:pt x="960" y="0"/>
                      </a:lnTo>
                      <a:lnTo>
                        <a:pt x="960" y="0"/>
                      </a:lnTo>
                      <a:lnTo>
                        <a:pt x="966" y="0"/>
                      </a:lnTo>
                      <a:lnTo>
                        <a:pt x="966" y="0"/>
                      </a:lnTo>
                      <a:lnTo>
                        <a:pt x="966" y="0"/>
                      </a:lnTo>
                      <a:lnTo>
                        <a:pt x="966" y="0"/>
                      </a:lnTo>
                      <a:lnTo>
                        <a:pt x="966" y="0"/>
                      </a:lnTo>
                      <a:lnTo>
                        <a:pt x="972" y="0"/>
                      </a:lnTo>
                      <a:lnTo>
                        <a:pt x="972" y="0"/>
                      </a:lnTo>
                      <a:lnTo>
                        <a:pt x="972" y="0"/>
                      </a:lnTo>
                      <a:lnTo>
                        <a:pt x="972" y="0"/>
                      </a:lnTo>
                      <a:lnTo>
                        <a:pt x="990" y="0"/>
                      </a:lnTo>
                      <a:lnTo>
                        <a:pt x="990" y="0"/>
                      </a:lnTo>
                      <a:lnTo>
                        <a:pt x="990" y="0"/>
                      </a:lnTo>
                      <a:lnTo>
                        <a:pt x="990" y="0"/>
                      </a:lnTo>
                      <a:lnTo>
                        <a:pt x="996" y="0"/>
                      </a:lnTo>
                      <a:lnTo>
                        <a:pt x="1008" y="0"/>
                      </a:lnTo>
                      <a:lnTo>
                        <a:pt x="1008" y="0"/>
                      </a:lnTo>
                      <a:lnTo>
                        <a:pt x="1008" y="0"/>
                      </a:lnTo>
                      <a:lnTo>
                        <a:pt x="1014" y="0"/>
                      </a:lnTo>
                      <a:lnTo>
                        <a:pt x="1014" y="0"/>
                      </a:lnTo>
                      <a:lnTo>
                        <a:pt x="1014" y="0"/>
                      </a:lnTo>
                      <a:lnTo>
                        <a:pt x="1014" y="0"/>
                      </a:lnTo>
                      <a:lnTo>
                        <a:pt x="1020" y="0"/>
                      </a:lnTo>
                      <a:lnTo>
                        <a:pt x="1020" y="0"/>
                      </a:lnTo>
                      <a:lnTo>
                        <a:pt x="1020" y="0"/>
                      </a:lnTo>
                      <a:lnTo>
                        <a:pt x="1020" y="0"/>
                      </a:lnTo>
                      <a:lnTo>
                        <a:pt x="1020" y="0"/>
                      </a:lnTo>
                      <a:lnTo>
                        <a:pt x="1020" y="0"/>
                      </a:lnTo>
                      <a:lnTo>
                        <a:pt x="1026" y="0"/>
                      </a:lnTo>
                      <a:lnTo>
                        <a:pt x="1026" y="0"/>
                      </a:lnTo>
                      <a:lnTo>
                        <a:pt x="1026" y="0"/>
                      </a:lnTo>
                      <a:lnTo>
                        <a:pt x="1026" y="0"/>
                      </a:lnTo>
                      <a:lnTo>
                        <a:pt x="1032" y="0"/>
                      </a:lnTo>
                      <a:lnTo>
                        <a:pt x="1032" y="0"/>
                      </a:lnTo>
                      <a:lnTo>
                        <a:pt x="1032" y="0"/>
                      </a:lnTo>
                      <a:lnTo>
                        <a:pt x="1032" y="0"/>
                      </a:lnTo>
                      <a:lnTo>
                        <a:pt x="1038" y="0"/>
                      </a:lnTo>
                      <a:lnTo>
                        <a:pt x="1038" y="0"/>
                      </a:lnTo>
                      <a:lnTo>
                        <a:pt x="1038" y="0"/>
                      </a:lnTo>
                      <a:lnTo>
                        <a:pt x="1044" y="0"/>
                      </a:lnTo>
                      <a:lnTo>
                        <a:pt x="1044" y="0"/>
                      </a:lnTo>
                      <a:lnTo>
                        <a:pt x="1044" y="0"/>
                      </a:lnTo>
                      <a:lnTo>
                        <a:pt x="1044" y="0"/>
                      </a:lnTo>
                      <a:lnTo>
                        <a:pt x="1044" y="0"/>
                      </a:lnTo>
                      <a:lnTo>
                        <a:pt x="1044" y="0"/>
                      </a:lnTo>
                      <a:lnTo>
                        <a:pt x="1062" y="0"/>
                      </a:lnTo>
                      <a:lnTo>
                        <a:pt x="1062" y="0"/>
                      </a:lnTo>
                      <a:lnTo>
                        <a:pt x="1062" y="0"/>
                      </a:lnTo>
                      <a:lnTo>
                        <a:pt x="1062" y="0"/>
                      </a:lnTo>
                      <a:lnTo>
                        <a:pt x="1068" y="0"/>
                      </a:lnTo>
                      <a:lnTo>
                        <a:pt x="1080" y="0"/>
                      </a:lnTo>
                      <a:lnTo>
                        <a:pt x="1080" y="0"/>
                      </a:lnTo>
                      <a:lnTo>
                        <a:pt x="1086" y="0"/>
                      </a:lnTo>
                      <a:lnTo>
                        <a:pt x="1086" y="0"/>
                      </a:lnTo>
                      <a:lnTo>
                        <a:pt x="1086" y="0"/>
                      </a:lnTo>
                      <a:lnTo>
                        <a:pt x="1086" y="0"/>
                      </a:lnTo>
                      <a:lnTo>
                        <a:pt x="1086" y="0"/>
                      </a:lnTo>
                      <a:lnTo>
                        <a:pt x="1092" y="0"/>
                      </a:lnTo>
                      <a:lnTo>
                        <a:pt x="1092" y="0"/>
                      </a:lnTo>
                      <a:lnTo>
                        <a:pt x="1092" y="0"/>
                      </a:lnTo>
                      <a:lnTo>
                        <a:pt x="1092" y="0"/>
                      </a:lnTo>
                      <a:lnTo>
                        <a:pt x="1092" y="0"/>
                      </a:lnTo>
                      <a:lnTo>
                        <a:pt x="1092" y="0"/>
                      </a:lnTo>
                      <a:lnTo>
                        <a:pt x="1098" y="0"/>
                      </a:lnTo>
                      <a:lnTo>
                        <a:pt x="1098" y="0"/>
                      </a:lnTo>
                      <a:lnTo>
                        <a:pt x="1098" y="0"/>
                      </a:lnTo>
                      <a:lnTo>
                        <a:pt x="1098" y="0"/>
                      </a:lnTo>
                      <a:lnTo>
                        <a:pt x="1104" y="0"/>
                      </a:lnTo>
                      <a:lnTo>
                        <a:pt x="1104" y="0"/>
                      </a:lnTo>
                      <a:lnTo>
                        <a:pt x="1104" y="0"/>
                      </a:lnTo>
                      <a:lnTo>
                        <a:pt x="1110" y="0"/>
                      </a:lnTo>
                      <a:lnTo>
                        <a:pt x="1110" y="0"/>
                      </a:lnTo>
                      <a:lnTo>
                        <a:pt x="1110" y="0"/>
                      </a:lnTo>
                      <a:lnTo>
                        <a:pt x="1110" y="0"/>
                      </a:lnTo>
                      <a:lnTo>
                        <a:pt x="1116" y="0"/>
                      </a:lnTo>
                      <a:lnTo>
                        <a:pt x="1116" y="0"/>
                      </a:lnTo>
                      <a:lnTo>
                        <a:pt x="1116" y="0"/>
                      </a:lnTo>
                      <a:lnTo>
                        <a:pt x="1116" y="0"/>
                      </a:lnTo>
                      <a:lnTo>
                        <a:pt x="1116" y="0"/>
                      </a:lnTo>
                      <a:lnTo>
                        <a:pt x="1116" y="0"/>
                      </a:lnTo>
                      <a:lnTo>
                        <a:pt x="1134" y="0"/>
                      </a:lnTo>
                      <a:lnTo>
                        <a:pt x="1134" y="0"/>
                      </a:lnTo>
                      <a:lnTo>
                        <a:pt x="1134" y="0"/>
                      </a:lnTo>
                      <a:lnTo>
                        <a:pt x="1140" y="0"/>
                      </a:lnTo>
                      <a:lnTo>
                        <a:pt x="1140" y="0"/>
                      </a:lnTo>
                      <a:lnTo>
                        <a:pt x="1158" y="0"/>
                      </a:lnTo>
                      <a:lnTo>
                        <a:pt x="1158" y="0"/>
                      </a:lnTo>
                      <a:lnTo>
                        <a:pt x="1158" y="0"/>
                      </a:lnTo>
                      <a:lnTo>
                        <a:pt x="1158" y="0"/>
                      </a:lnTo>
                      <a:lnTo>
                        <a:pt x="1158" y="0"/>
                      </a:lnTo>
                      <a:lnTo>
                        <a:pt x="1158" y="0"/>
                      </a:lnTo>
                      <a:lnTo>
                        <a:pt x="1158" y="0"/>
                      </a:lnTo>
                      <a:lnTo>
                        <a:pt x="1164" y="0"/>
                      </a:lnTo>
                      <a:lnTo>
                        <a:pt x="1164" y="0"/>
                      </a:lnTo>
                      <a:lnTo>
                        <a:pt x="1164" y="0"/>
                      </a:lnTo>
                      <a:lnTo>
                        <a:pt x="1164" y="0"/>
                      </a:lnTo>
                      <a:lnTo>
                        <a:pt x="1164" y="0"/>
                      </a:lnTo>
                      <a:lnTo>
                        <a:pt x="1164" y="0"/>
                      </a:lnTo>
                      <a:lnTo>
                        <a:pt x="1170" y="0"/>
                      </a:lnTo>
                      <a:lnTo>
                        <a:pt x="1170" y="0"/>
                      </a:lnTo>
                      <a:lnTo>
                        <a:pt x="1170" y="0"/>
                      </a:lnTo>
                      <a:lnTo>
                        <a:pt x="1176" y="0"/>
                      </a:lnTo>
                      <a:lnTo>
                        <a:pt x="1176" y="0"/>
                      </a:lnTo>
                      <a:lnTo>
                        <a:pt x="1176" y="0"/>
                      </a:lnTo>
                      <a:lnTo>
                        <a:pt x="1176" y="0"/>
                      </a:lnTo>
                      <a:lnTo>
                        <a:pt x="1182" y="0"/>
                      </a:lnTo>
                      <a:lnTo>
                        <a:pt x="1182" y="0"/>
                      </a:lnTo>
                      <a:lnTo>
                        <a:pt x="1182" y="0"/>
                      </a:lnTo>
                      <a:lnTo>
                        <a:pt x="1182" y="0"/>
                      </a:lnTo>
                      <a:lnTo>
                        <a:pt x="1188" y="0"/>
                      </a:lnTo>
                      <a:lnTo>
                        <a:pt x="1188" y="0"/>
                      </a:lnTo>
                      <a:lnTo>
                        <a:pt x="1188" y="0"/>
                      </a:lnTo>
                      <a:lnTo>
                        <a:pt x="1188" y="0"/>
                      </a:lnTo>
                      <a:lnTo>
                        <a:pt x="1188" y="0"/>
                      </a:lnTo>
                      <a:lnTo>
                        <a:pt x="1188" y="0"/>
                      </a:lnTo>
                      <a:lnTo>
                        <a:pt x="1206" y="0"/>
                      </a:lnTo>
                      <a:lnTo>
                        <a:pt x="1206" y="0"/>
                      </a:lnTo>
                      <a:lnTo>
                        <a:pt x="1206" y="0"/>
                      </a:lnTo>
                      <a:lnTo>
                        <a:pt x="1212" y="0"/>
                      </a:lnTo>
                      <a:lnTo>
                        <a:pt x="1212" y="0"/>
                      </a:lnTo>
                      <a:lnTo>
                        <a:pt x="1230" y="0"/>
                      </a:lnTo>
                      <a:lnTo>
                        <a:pt x="1230" y="0"/>
                      </a:lnTo>
                      <a:lnTo>
                        <a:pt x="1230" y="0"/>
                      </a:lnTo>
                      <a:lnTo>
                        <a:pt x="1230" y="0"/>
                      </a:lnTo>
                      <a:lnTo>
                        <a:pt x="1230" y="0"/>
                      </a:lnTo>
                      <a:lnTo>
                        <a:pt x="1230" y="0"/>
                      </a:lnTo>
                      <a:lnTo>
                        <a:pt x="1230" y="0"/>
                      </a:lnTo>
                      <a:lnTo>
                        <a:pt x="1236" y="0"/>
                      </a:lnTo>
                      <a:lnTo>
                        <a:pt x="1236" y="0"/>
                      </a:lnTo>
                      <a:lnTo>
                        <a:pt x="1236" y="0"/>
                      </a:lnTo>
                      <a:lnTo>
                        <a:pt x="1236" y="0"/>
                      </a:lnTo>
                      <a:lnTo>
                        <a:pt x="1236" y="0"/>
                      </a:lnTo>
                      <a:lnTo>
                        <a:pt x="1236" y="0"/>
                      </a:lnTo>
                      <a:lnTo>
                        <a:pt x="1242" y="0"/>
                      </a:lnTo>
                      <a:lnTo>
                        <a:pt x="1242" y="0"/>
                      </a:lnTo>
                      <a:lnTo>
                        <a:pt x="1242" y="0"/>
                      </a:lnTo>
                      <a:lnTo>
                        <a:pt x="1248" y="0"/>
                      </a:lnTo>
                      <a:lnTo>
                        <a:pt x="1248" y="0"/>
                      </a:lnTo>
                      <a:lnTo>
                        <a:pt x="1248" y="0"/>
                      </a:lnTo>
                      <a:lnTo>
                        <a:pt x="1248" y="0"/>
                      </a:lnTo>
                      <a:lnTo>
                        <a:pt x="1254" y="0"/>
                      </a:lnTo>
                      <a:lnTo>
                        <a:pt x="1254" y="0"/>
                      </a:lnTo>
                      <a:lnTo>
                        <a:pt x="1254" y="0"/>
                      </a:lnTo>
                      <a:lnTo>
                        <a:pt x="1254" y="0"/>
                      </a:lnTo>
                      <a:lnTo>
                        <a:pt x="1260" y="0"/>
                      </a:lnTo>
                      <a:lnTo>
                        <a:pt x="1260" y="0"/>
                      </a:lnTo>
                      <a:lnTo>
                        <a:pt x="1260" y="0"/>
                      </a:lnTo>
                      <a:lnTo>
                        <a:pt x="1260" y="0"/>
                      </a:lnTo>
                      <a:lnTo>
                        <a:pt x="1260" y="0"/>
                      </a:lnTo>
                      <a:lnTo>
                        <a:pt x="1260" y="0"/>
                      </a:lnTo>
                      <a:lnTo>
                        <a:pt x="1278" y="0"/>
                      </a:lnTo>
                      <a:lnTo>
                        <a:pt x="1278" y="0"/>
                      </a:lnTo>
                      <a:lnTo>
                        <a:pt x="1278" y="0"/>
                      </a:lnTo>
                      <a:lnTo>
                        <a:pt x="1284" y="0"/>
                      </a:lnTo>
                      <a:lnTo>
                        <a:pt x="1284" y="0"/>
                      </a:lnTo>
                      <a:lnTo>
                        <a:pt x="1302" y="0"/>
                      </a:lnTo>
                      <a:lnTo>
                        <a:pt x="1302" y="0"/>
                      </a:lnTo>
                      <a:lnTo>
                        <a:pt x="1302" y="0"/>
                      </a:lnTo>
                      <a:lnTo>
                        <a:pt x="1302" y="0"/>
                      </a:lnTo>
                      <a:lnTo>
                        <a:pt x="1302" y="0"/>
                      </a:lnTo>
                      <a:lnTo>
                        <a:pt x="1302" y="0"/>
                      </a:lnTo>
                      <a:lnTo>
                        <a:pt x="1308" y="0"/>
                      </a:lnTo>
                      <a:lnTo>
                        <a:pt x="1308" y="0"/>
                      </a:lnTo>
                      <a:lnTo>
                        <a:pt x="1308" y="0"/>
                      </a:lnTo>
                      <a:lnTo>
                        <a:pt x="1308" y="0"/>
                      </a:lnTo>
                      <a:lnTo>
                        <a:pt x="1308" y="0"/>
                      </a:lnTo>
                      <a:lnTo>
                        <a:pt x="1308" y="0"/>
                      </a:lnTo>
                      <a:lnTo>
                        <a:pt x="1314" y="0"/>
                      </a:lnTo>
                      <a:lnTo>
                        <a:pt x="1314" y="0"/>
                      </a:lnTo>
                      <a:lnTo>
                        <a:pt x="1314" y="0"/>
                      </a:lnTo>
                      <a:lnTo>
                        <a:pt x="1314" y="0"/>
                      </a:lnTo>
                      <a:lnTo>
                        <a:pt x="1320" y="0"/>
                      </a:lnTo>
                      <a:lnTo>
                        <a:pt x="1320" y="0"/>
                      </a:lnTo>
                      <a:lnTo>
                        <a:pt x="1320" y="0"/>
                      </a:lnTo>
                      <a:lnTo>
                        <a:pt x="1320" y="0"/>
                      </a:lnTo>
                      <a:lnTo>
                        <a:pt x="1326" y="0"/>
                      </a:lnTo>
                      <a:lnTo>
                        <a:pt x="1326" y="0"/>
                      </a:lnTo>
                      <a:lnTo>
                        <a:pt x="1326" y="0"/>
                      </a:lnTo>
                      <a:lnTo>
                        <a:pt x="1332" y="0"/>
                      </a:lnTo>
                      <a:lnTo>
                        <a:pt x="1332" y="0"/>
                      </a:lnTo>
                      <a:lnTo>
                        <a:pt x="1332" y="0"/>
                      </a:lnTo>
                      <a:lnTo>
                        <a:pt x="1332" y="0"/>
                      </a:lnTo>
                      <a:lnTo>
                        <a:pt x="1332" y="0"/>
                      </a:lnTo>
                      <a:lnTo>
                        <a:pt x="1332" y="0"/>
                      </a:lnTo>
                      <a:lnTo>
                        <a:pt x="1332" y="0"/>
                      </a:lnTo>
                      <a:lnTo>
                        <a:pt x="1350" y="0"/>
                      </a:lnTo>
                      <a:lnTo>
                        <a:pt x="1350" y="0"/>
                      </a:lnTo>
                      <a:lnTo>
                        <a:pt x="1350" y="0"/>
                      </a:lnTo>
                      <a:lnTo>
                        <a:pt x="1356" y="0"/>
                      </a:lnTo>
                      <a:lnTo>
                        <a:pt x="1356" y="0"/>
                      </a:lnTo>
                      <a:lnTo>
                        <a:pt x="1374" y="0"/>
                      </a:lnTo>
                      <a:lnTo>
                        <a:pt x="1374" y="0"/>
                      </a:lnTo>
                      <a:lnTo>
                        <a:pt x="1374" y="0"/>
                      </a:lnTo>
                      <a:lnTo>
                        <a:pt x="1374" y="0"/>
                      </a:lnTo>
                      <a:lnTo>
                        <a:pt x="1374" y="0"/>
                      </a:lnTo>
                      <a:lnTo>
                        <a:pt x="1374" y="0"/>
                      </a:lnTo>
                      <a:lnTo>
                        <a:pt x="1380" y="0"/>
                      </a:lnTo>
                      <a:lnTo>
                        <a:pt x="1380" y="0"/>
                      </a:lnTo>
                      <a:lnTo>
                        <a:pt x="1380" y="0"/>
                      </a:lnTo>
                      <a:lnTo>
                        <a:pt x="1380" y="0"/>
                      </a:lnTo>
                      <a:lnTo>
                        <a:pt x="1380" y="0"/>
                      </a:lnTo>
                      <a:lnTo>
                        <a:pt x="1380" y="0"/>
                      </a:lnTo>
                      <a:lnTo>
                        <a:pt x="1386" y="0"/>
                      </a:lnTo>
                      <a:lnTo>
                        <a:pt x="1386" y="0"/>
                      </a:lnTo>
                      <a:lnTo>
                        <a:pt x="1386" y="0"/>
                      </a:lnTo>
                      <a:lnTo>
                        <a:pt x="1386" y="0"/>
                      </a:lnTo>
                      <a:lnTo>
                        <a:pt x="1392" y="0"/>
                      </a:lnTo>
                      <a:lnTo>
                        <a:pt x="1392" y="0"/>
                      </a:lnTo>
                      <a:lnTo>
                        <a:pt x="1392" y="0"/>
                      </a:lnTo>
                      <a:lnTo>
                        <a:pt x="1392" y="0"/>
                      </a:lnTo>
                      <a:lnTo>
                        <a:pt x="1398" y="0"/>
                      </a:lnTo>
                      <a:lnTo>
                        <a:pt x="1398" y="0"/>
                      </a:lnTo>
                      <a:lnTo>
                        <a:pt x="1398" y="0"/>
                      </a:lnTo>
                      <a:lnTo>
                        <a:pt x="1404" y="0"/>
                      </a:lnTo>
                      <a:lnTo>
                        <a:pt x="1404" y="0"/>
                      </a:lnTo>
                      <a:lnTo>
                        <a:pt x="1404" y="0"/>
                      </a:lnTo>
                      <a:lnTo>
                        <a:pt x="1404" y="0"/>
                      </a:lnTo>
                      <a:lnTo>
                        <a:pt x="1404" y="0"/>
                      </a:lnTo>
                      <a:lnTo>
                        <a:pt x="1410" y="0"/>
                      </a:lnTo>
                      <a:lnTo>
                        <a:pt x="1410" y="0"/>
                      </a:lnTo>
                      <a:lnTo>
                        <a:pt x="1422" y="0"/>
                      </a:lnTo>
                      <a:lnTo>
                        <a:pt x="1422" y="0"/>
                      </a:lnTo>
                      <a:lnTo>
                        <a:pt x="1428" y="0"/>
                      </a:lnTo>
                      <a:lnTo>
                        <a:pt x="1428" y="0"/>
                      </a:lnTo>
                      <a:lnTo>
                        <a:pt x="1428" y="0"/>
                      </a:lnTo>
                      <a:lnTo>
                        <a:pt x="1446" y="0"/>
                      </a:lnTo>
                      <a:lnTo>
                        <a:pt x="1446" y="0"/>
                      </a:lnTo>
                      <a:lnTo>
                        <a:pt x="1446" y="0"/>
                      </a:lnTo>
                      <a:lnTo>
                        <a:pt x="1446" y="0"/>
                      </a:lnTo>
                      <a:lnTo>
                        <a:pt x="1446" y="0"/>
                      </a:lnTo>
                      <a:lnTo>
                        <a:pt x="1446" y="0"/>
                      </a:lnTo>
                      <a:lnTo>
                        <a:pt x="1452" y="0"/>
                      </a:lnTo>
                      <a:lnTo>
                        <a:pt x="1452" y="0"/>
                      </a:lnTo>
                      <a:lnTo>
                        <a:pt x="1452" y="0"/>
                      </a:lnTo>
                      <a:lnTo>
                        <a:pt x="1452" y="0"/>
                      </a:lnTo>
                      <a:lnTo>
                        <a:pt x="1452" y="0"/>
                      </a:lnTo>
                      <a:lnTo>
                        <a:pt x="1452" y="0"/>
                      </a:lnTo>
                      <a:lnTo>
                        <a:pt x="1458" y="0"/>
                      </a:lnTo>
                      <a:lnTo>
                        <a:pt x="1458" y="0"/>
                      </a:lnTo>
                      <a:lnTo>
                        <a:pt x="1458" y="0"/>
                      </a:lnTo>
                      <a:lnTo>
                        <a:pt x="1458" y="0"/>
                      </a:lnTo>
                      <a:lnTo>
                        <a:pt x="1464" y="0"/>
                      </a:lnTo>
                      <a:lnTo>
                        <a:pt x="1464" y="0"/>
                      </a:lnTo>
                      <a:lnTo>
                        <a:pt x="1464" y="0"/>
                      </a:lnTo>
                      <a:lnTo>
                        <a:pt x="1470" y="0"/>
                      </a:lnTo>
                      <a:lnTo>
                        <a:pt x="1470" y="0"/>
                      </a:lnTo>
                      <a:lnTo>
                        <a:pt x="1470" y="0"/>
                      </a:lnTo>
                      <a:lnTo>
                        <a:pt x="1470" y="0"/>
                      </a:lnTo>
                      <a:lnTo>
                        <a:pt x="1476" y="0"/>
                      </a:lnTo>
                      <a:lnTo>
                        <a:pt x="1476" y="0"/>
                      </a:lnTo>
                      <a:lnTo>
                        <a:pt x="1476" y="0"/>
                      </a:lnTo>
                      <a:lnTo>
                        <a:pt x="1476" y="0"/>
                      </a:lnTo>
                      <a:lnTo>
                        <a:pt x="1476" y="0"/>
                      </a:lnTo>
                      <a:lnTo>
                        <a:pt x="1482" y="0"/>
                      </a:lnTo>
                      <a:lnTo>
                        <a:pt x="1482" y="0"/>
                      </a:lnTo>
                      <a:lnTo>
                        <a:pt x="1494" y="0"/>
                      </a:lnTo>
                      <a:lnTo>
                        <a:pt x="1494" y="0"/>
                      </a:lnTo>
                      <a:lnTo>
                        <a:pt x="1500" y="0"/>
                      </a:lnTo>
                      <a:lnTo>
                        <a:pt x="1500" y="0"/>
                      </a:lnTo>
                      <a:lnTo>
                        <a:pt x="1500" y="0"/>
                      </a:lnTo>
                      <a:lnTo>
                        <a:pt x="1518" y="0"/>
                      </a:lnTo>
                      <a:lnTo>
                        <a:pt x="1518" y="0"/>
                      </a:lnTo>
                      <a:lnTo>
                        <a:pt x="1518" y="0"/>
                      </a:lnTo>
                      <a:lnTo>
                        <a:pt x="1518" y="0"/>
                      </a:lnTo>
                      <a:lnTo>
                        <a:pt x="1518" y="0"/>
                      </a:lnTo>
                      <a:lnTo>
                        <a:pt x="1524" y="0"/>
                      </a:lnTo>
                      <a:lnTo>
                        <a:pt x="1524" y="0"/>
                      </a:lnTo>
                      <a:lnTo>
                        <a:pt x="1524" y="0"/>
                      </a:lnTo>
                      <a:lnTo>
                        <a:pt x="1524" y="0"/>
                      </a:lnTo>
                      <a:lnTo>
                        <a:pt x="1524" y="0"/>
                      </a:lnTo>
                      <a:lnTo>
                        <a:pt x="1524" y="0"/>
                      </a:lnTo>
                      <a:lnTo>
                        <a:pt x="1524" y="0"/>
                      </a:lnTo>
                      <a:lnTo>
                        <a:pt x="1530" y="0"/>
                      </a:lnTo>
                      <a:lnTo>
                        <a:pt x="1530" y="0"/>
                      </a:lnTo>
                      <a:lnTo>
                        <a:pt x="1530" y="0"/>
                      </a:lnTo>
                      <a:lnTo>
                        <a:pt x="1536" y="0"/>
                      </a:lnTo>
                      <a:lnTo>
                        <a:pt x="1536" y="0"/>
                      </a:lnTo>
                      <a:lnTo>
                        <a:pt x="1536" y="0"/>
                      </a:lnTo>
                      <a:lnTo>
                        <a:pt x="1536" y="0"/>
                      </a:lnTo>
                      <a:lnTo>
                        <a:pt x="1542" y="0"/>
                      </a:lnTo>
                      <a:lnTo>
                        <a:pt x="1542" y="0"/>
                      </a:lnTo>
                      <a:lnTo>
                        <a:pt x="1542" y="0"/>
                      </a:lnTo>
                      <a:lnTo>
                        <a:pt x="1542" y="0"/>
                      </a:lnTo>
                      <a:lnTo>
                        <a:pt x="1548" y="0"/>
                      </a:lnTo>
                      <a:lnTo>
                        <a:pt x="1548" y="0"/>
                      </a:lnTo>
                      <a:lnTo>
                        <a:pt x="1548" y="0"/>
                      </a:lnTo>
                      <a:lnTo>
                        <a:pt x="1548" y="0"/>
                      </a:lnTo>
                      <a:lnTo>
                        <a:pt x="1548" y="0"/>
                      </a:lnTo>
                      <a:lnTo>
                        <a:pt x="1554" y="0"/>
                      </a:lnTo>
                      <a:lnTo>
                        <a:pt x="1554" y="0"/>
                      </a:lnTo>
                      <a:lnTo>
                        <a:pt x="1566" y="0"/>
                      </a:lnTo>
                      <a:lnTo>
                        <a:pt x="1566" y="0"/>
                      </a:lnTo>
                      <a:lnTo>
                        <a:pt x="1572" y="0"/>
                      </a:lnTo>
                      <a:lnTo>
                        <a:pt x="1572" y="0"/>
                      </a:lnTo>
                      <a:lnTo>
                        <a:pt x="1572" y="0"/>
                      </a:lnTo>
                      <a:lnTo>
                        <a:pt x="1590" y="0"/>
                      </a:lnTo>
                      <a:lnTo>
                        <a:pt x="1590" y="0"/>
                      </a:lnTo>
                      <a:lnTo>
                        <a:pt x="1590" y="0"/>
                      </a:lnTo>
                      <a:lnTo>
                        <a:pt x="1590" y="0"/>
                      </a:lnTo>
                      <a:lnTo>
                        <a:pt x="1590" y="0"/>
                      </a:lnTo>
                      <a:lnTo>
                        <a:pt x="1596" y="0"/>
                      </a:lnTo>
                      <a:lnTo>
                        <a:pt x="1596" y="0"/>
                      </a:lnTo>
                      <a:lnTo>
                        <a:pt x="1596" y="0"/>
                      </a:lnTo>
                      <a:lnTo>
                        <a:pt x="1596" y="0"/>
                      </a:lnTo>
                      <a:lnTo>
                        <a:pt x="1596" y="0"/>
                      </a:lnTo>
                      <a:lnTo>
                        <a:pt x="1596" y="0"/>
                      </a:lnTo>
                      <a:lnTo>
                        <a:pt x="1602" y="0"/>
                      </a:lnTo>
                      <a:lnTo>
                        <a:pt x="1602" y="0"/>
                      </a:lnTo>
                      <a:lnTo>
                        <a:pt x="1602" y="0"/>
                      </a:lnTo>
                      <a:lnTo>
                        <a:pt x="1602" y="0"/>
                      </a:lnTo>
                      <a:lnTo>
                        <a:pt x="1608" y="0"/>
                      </a:lnTo>
                      <a:lnTo>
                        <a:pt x="1608" y="0"/>
                      </a:lnTo>
                      <a:lnTo>
                        <a:pt x="1608" y="0"/>
                      </a:lnTo>
                      <a:lnTo>
                        <a:pt x="1608" y="0"/>
                      </a:lnTo>
                      <a:lnTo>
                        <a:pt x="1614" y="0"/>
                      </a:lnTo>
                      <a:lnTo>
                        <a:pt x="1614" y="0"/>
                      </a:lnTo>
                      <a:lnTo>
                        <a:pt x="1614" y="0"/>
                      </a:lnTo>
                      <a:lnTo>
                        <a:pt x="1614" y="0"/>
                      </a:lnTo>
                      <a:lnTo>
                        <a:pt x="1620" y="0"/>
                      </a:lnTo>
                      <a:lnTo>
                        <a:pt x="1620" y="0"/>
                      </a:lnTo>
                      <a:lnTo>
                        <a:pt x="1620" y="0"/>
                      </a:lnTo>
                      <a:lnTo>
                        <a:pt x="1620" y="0"/>
                      </a:lnTo>
                      <a:lnTo>
                        <a:pt x="1620" y="0"/>
                      </a:lnTo>
                      <a:lnTo>
                        <a:pt x="1626" y="0"/>
                      </a:lnTo>
                      <a:lnTo>
                        <a:pt x="1626" y="0"/>
                      </a:lnTo>
                      <a:lnTo>
                        <a:pt x="1638" y="0"/>
                      </a:lnTo>
                      <a:lnTo>
                        <a:pt x="1638" y="0"/>
                      </a:lnTo>
                      <a:lnTo>
                        <a:pt x="1644" y="0"/>
                      </a:lnTo>
                      <a:lnTo>
                        <a:pt x="1644" y="0"/>
                      </a:lnTo>
                      <a:lnTo>
                        <a:pt x="1644" y="0"/>
                      </a:lnTo>
                      <a:lnTo>
                        <a:pt x="1662" y="0"/>
                      </a:lnTo>
                      <a:lnTo>
                        <a:pt x="1662" y="0"/>
                      </a:lnTo>
                      <a:lnTo>
                        <a:pt x="1662" y="0"/>
                      </a:lnTo>
                      <a:lnTo>
                        <a:pt x="1662" y="0"/>
                      </a:lnTo>
                      <a:lnTo>
                        <a:pt x="1662" y="0"/>
                      </a:lnTo>
                      <a:lnTo>
                        <a:pt x="1668" y="0"/>
                      </a:lnTo>
                      <a:lnTo>
                        <a:pt x="1668" y="0"/>
                      </a:lnTo>
                      <a:lnTo>
                        <a:pt x="1668" y="0"/>
                      </a:lnTo>
                      <a:lnTo>
                        <a:pt x="1668" y="0"/>
                      </a:lnTo>
                      <a:lnTo>
                        <a:pt x="1668" y="0"/>
                      </a:lnTo>
                      <a:lnTo>
                        <a:pt x="1668" y="0"/>
                      </a:lnTo>
                      <a:lnTo>
                        <a:pt x="1674" y="0"/>
                      </a:lnTo>
                      <a:lnTo>
                        <a:pt x="1674" y="0"/>
                      </a:lnTo>
                      <a:lnTo>
                        <a:pt x="1674" y="0"/>
                      </a:lnTo>
                      <a:lnTo>
                        <a:pt x="1674" y="0"/>
                      </a:lnTo>
                      <a:lnTo>
                        <a:pt x="1680" y="0"/>
                      </a:lnTo>
                      <a:lnTo>
                        <a:pt x="1680" y="0"/>
                      </a:lnTo>
                      <a:lnTo>
                        <a:pt x="1680" y="0"/>
                      </a:lnTo>
                      <a:lnTo>
                        <a:pt x="1680" y="0"/>
                      </a:lnTo>
                      <a:lnTo>
                        <a:pt x="1686" y="0"/>
                      </a:lnTo>
                      <a:lnTo>
                        <a:pt x="1686" y="0"/>
                      </a:lnTo>
                      <a:lnTo>
                        <a:pt x="1686" y="0"/>
                      </a:lnTo>
                      <a:lnTo>
                        <a:pt x="1692" y="0"/>
                      </a:lnTo>
                      <a:lnTo>
                        <a:pt x="1692" y="0"/>
                      </a:lnTo>
                      <a:lnTo>
                        <a:pt x="1692" y="0"/>
                      </a:lnTo>
                      <a:lnTo>
                        <a:pt x="1692" y="0"/>
                      </a:lnTo>
                      <a:lnTo>
                        <a:pt x="1692" y="0"/>
                      </a:lnTo>
                      <a:lnTo>
                        <a:pt x="1698" y="0"/>
                      </a:lnTo>
                      <a:lnTo>
                        <a:pt x="1698" y="0"/>
                      </a:lnTo>
                      <a:lnTo>
                        <a:pt x="1698" y="0"/>
                      </a:lnTo>
                      <a:lnTo>
                        <a:pt x="1716" y="0"/>
                      </a:lnTo>
                      <a:lnTo>
                        <a:pt x="1716" y="0"/>
                      </a:lnTo>
                      <a:lnTo>
                        <a:pt x="1716" y="0"/>
                      </a:lnTo>
                      <a:lnTo>
                        <a:pt x="1716" y="0"/>
                      </a:lnTo>
                      <a:lnTo>
                        <a:pt x="1716" y="0"/>
                      </a:lnTo>
                      <a:lnTo>
                        <a:pt x="1734" y="0"/>
                      </a:lnTo>
                      <a:lnTo>
                        <a:pt x="1734" y="0"/>
                      </a:lnTo>
                      <a:lnTo>
                        <a:pt x="1734" y="0"/>
                      </a:lnTo>
                      <a:lnTo>
                        <a:pt x="1734" y="0"/>
                      </a:lnTo>
                      <a:lnTo>
                        <a:pt x="1740" y="0"/>
                      </a:lnTo>
                      <a:lnTo>
                        <a:pt x="1740" y="0"/>
                      </a:lnTo>
                      <a:lnTo>
                        <a:pt x="1740" y="0"/>
                      </a:lnTo>
                      <a:lnTo>
                        <a:pt x="1740" y="0"/>
                      </a:lnTo>
                      <a:lnTo>
                        <a:pt x="1740" y="0"/>
                      </a:lnTo>
                      <a:lnTo>
                        <a:pt x="1740" y="0"/>
                      </a:lnTo>
                      <a:lnTo>
                        <a:pt x="1740" y="0"/>
                      </a:lnTo>
                      <a:lnTo>
                        <a:pt x="1746" y="0"/>
                      </a:lnTo>
                      <a:lnTo>
                        <a:pt x="1746" y="0"/>
                      </a:lnTo>
                      <a:lnTo>
                        <a:pt x="1746" y="0"/>
                      </a:lnTo>
                      <a:lnTo>
                        <a:pt x="1746" y="0"/>
                      </a:lnTo>
                      <a:lnTo>
                        <a:pt x="1752" y="0"/>
                      </a:lnTo>
                      <a:lnTo>
                        <a:pt x="1752" y="0"/>
                      </a:lnTo>
                      <a:lnTo>
                        <a:pt x="1752" y="0"/>
                      </a:lnTo>
                      <a:lnTo>
                        <a:pt x="1758" y="0"/>
                      </a:lnTo>
                      <a:lnTo>
                        <a:pt x="1758" y="0"/>
                      </a:lnTo>
                      <a:lnTo>
                        <a:pt x="1758" y="0"/>
                      </a:lnTo>
                      <a:lnTo>
                        <a:pt x="1758" y="0"/>
                      </a:lnTo>
                      <a:lnTo>
                        <a:pt x="1764" y="0"/>
                      </a:lnTo>
                      <a:lnTo>
                        <a:pt x="1764" y="0"/>
                      </a:lnTo>
                      <a:lnTo>
                        <a:pt x="1764" y="0"/>
                      </a:lnTo>
                      <a:lnTo>
                        <a:pt x="1764" y="0"/>
                      </a:lnTo>
                      <a:lnTo>
                        <a:pt x="1764" y="0"/>
                      </a:lnTo>
                      <a:lnTo>
                        <a:pt x="1770" y="0"/>
                      </a:lnTo>
                      <a:lnTo>
                        <a:pt x="1770" y="0"/>
                      </a:lnTo>
                      <a:lnTo>
                        <a:pt x="1770" y="0"/>
                      </a:lnTo>
                      <a:lnTo>
                        <a:pt x="1788" y="0"/>
                      </a:lnTo>
                      <a:lnTo>
                        <a:pt x="1788" y="0"/>
                      </a:lnTo>
                      <a:lnTo>
                        <a:pt x="1788" y="0"/>
                      </a:lnTo>
                      <a:lnTo>
                        <a:pt x="1788" y="0"/>
                      </a:lnTo>
                      <a:lnTo>
                        <a:pt x="1788" y="0"/>
                      </a:lnTo>
                      <a:lnTo>
                        <a:pt x="1806" y="0"/>
                      </a:lnTo>
                      <a:lnTo>
                        <a:pt x="1806" y="0"/>
                      </a:lnTo>
                      <a:lnTo>
                        <a:pt x="1806" y="0"/>
                      </a:lnTo>
                      <a:lnTo>
                        <a:pt x="1806" y="0"/>
                      </a:lnTo>
                      <a:lnTo>
                        <a:pt x="1812" y="0"/>
                      </a:lnTo>
                      <a:lnTo>
                        <a:pt x="1812" y="0"/>
                      </a:lnTo>
                      <a:lnTo>
                        <a:pt x="1812" y="0"/>
                      </a:lnTo>
                      <a:lnTo>
                        <a:pt x="1812" y="0"/>
                      </a:lnTo>
                      <a:lnTo>
                        <a:pt x="1812" y="0"/>
                      </a:lnTo>
                      <a:lnTo>
                        <a:pt x="1812" y="0"/>
                      </a:lnTo>
                      <a:lnTo>
                        <a:pt x="1812" y="0"/>
                      </a:lnTo>
                      <a:lnTo>
                        <a:pt x="1818" y="0"/>
                      </a:lnTo>
                      <a:lnTo>
                        <a:pt x="1818" y="0"/>
                      </a:lnTo>
                      <a:lnTo>
                        <a:pt x="1818" y="0"/>
                      </a:lnTo>
                      <a:lnTo>
                        <a:pt x="1824" y="0"/>
                      </a:lnTo>
                      <a:lnTo>
                        <a:pt x="1824" y="0"/>
                      </a:lnTo>
                      <a:lnTo>
                        <a:pt x="1824" y="0"/>
                      </a:lnTo>
                      <a:lnTo>
                        <a:pt x="1824" y="0"/>
                      </a:lnTo>
                      <a:lnTo>
                        <a:pt x="1830" y="0"/>
                      </a:lnTo>
                      <a:lnTo>
                        <a:pt x="1830" y="0"/>
                      </a:lnTo>
                      <a:lnTo>
                        <a:pt x="1830" y="0"/>
                      </a:lnTo>
                      <a:lnTo>
                        <a:pt x="1830" y="0"/>
                      </a:lnTo>
                      <a:lnTo>
                        <a:pt x="1836" y="0"/>
                      </a:lnTo>
                      <a:lnTo>
                        <a:pt x="1836" y="0"/>
                      </a:lnTo>
                      <a:lnTo>
                        <a:pt x="1836" y="0"/>
                      </a:lnTo>
                      <a:lnTo>
                        <a:pt x="1836" y="0"/>
                      </a:lnTo>
                      <a:lnTo>
                        <a:pt x="1836" y="0"/>
                      </a:lnTo>
                      <a:lnTo>
                        <a:pt x="1842" y="0"/>
                      </a:lnTo>
                      <a:lnTo>
                        <a:pt x="1842" y="0"/>
                      </a:lnTo>
                      <a:lnTo>
                        <a:pt x="1842" y="0"/>
                      </a:lnTo>
                      <a:lnTo>
                        <a:pt x="1860" y="0"/>
                      </a:lnTo>
                      <a:lnTo>
                        <a:pt x="1860" y="0"/>
                      </a:lnTo>
                      <a:lnTo>
                        <a:pt x="1860" y="0"/>
                      </a:lnTo>
                      <a:lnTo>
                        <a:pt x="1860" y="0"/>
                      </a:lnTo>
                      <a:lnTo>
                        <a:pt x="1860" y="0"/>
                      </a:lnTo>
                      <a:lnTo>
                        <a:pt x="1878" y="0"/>
                      </a:lnTo>
                      <a:lnTo>
                        <a:pt x="1878" y="0"/>
                      </a:lnTo>
                      <a:lnTo>
                        <a:pt x="1878" y="0"/>
                      </a:lnTo>
                      <a:lnTo>
                        <a:pt x="1878" y="0"/>
                      </a:lnTo>
                      <a:lnTo>
                        <a:pt x="1884" y="0"/>
                      </a:lnTo>
                      <a:lnTo>
                        <a:pt x="1884" y="0"/>
                      </a:lnTo>
                      <a:lnTo>
                        <a:pt x="1884" y="0"/>
                      </a:lnTo>
                      <a:lnTo>
                        <a:pt x="1884" y="0"/>
                      </a:lnTo>
                      <a:lnTo>
                        <a:pt x="1884" y="0"/>
                      </a:lnTo>
                      <a:lnTo>
                        <a:pt x="1884" y="0"/>
                      </a:lnTo>
                      <a:lnTo>
                        <a:pt x="1884" y="0"/>
                      </a:lnTo>
                      <a:lnTo>
                        <a:pt x="1890" y="0"/>
                      </a:lnTo>
                      <a:lnTo>
                        <a:pt x="1890" y="0"/>
                      </a:lnTo>
                      <a:lnTo>
                        <a:pt x="1890" y="0"/>
                      </a:lnTo>
                      <a:lnTo>
                        <a:pt x="1896" y="0"/>
                      </a:lnTo>
                      <a:lnTo>
                        <a:pt x="1896" y="0"/>
                      </a:lnTo>
                      <a:lnTo>
                        <a:pt x="1896" y="0"/>
                      </a:lnTo>
                      <a:lnTo>
                        <a:pt x="1896" y="0"/>
                      </a:lnTo>
                      <a:lnTo>
                        <a:pt x="1902" y="0"/>
                      </a:lnTo>
                      <a:lnTo>
                        <a:pt x="1902" y="0"/>
                      </a:lnTo>
                      <a:lnTo>
                        <a:pt x="1902" y="0"/>
                      </a:lnTo>
                      <a:lnTo>
                        <a:pt x="1902" y="0"/>
                      </a:lnTo>
                      <a:lnTo>
                        <a:pt x="1908" y="0"/>
                      </a:lnTo>
                      <a:lnTo>
                        <a:pt x="1908" y="0"/>
                      </a:lnTo>
                      <a:lnTo>
                        <a:pt x="1908" y="0"/>
                      </a:lnTo>
                      <a:lnTo>
                        <a:pt x="1908" y="0"/>
                      </a:lnTo>
                      <a:lnTo>
                        <a:pt x="1908" y="0"/>
                      </a:lnTo>
                      <a:lnTo>
                        <a:pt x="1914" y="0"/>
                      </a:lnTo>
                      <a:lnTo>
                        <a:pt x="1914" y="0"/>
                      </a:lnTo>
                      <a:lnTo>
                        <a:pt x="1914" y="0"/>
                      </a:lnTo>
                      <a:lnTo>
                        <a:pt x="1932" y="0"/>
                      </a:lnTo>
                      <a:lnTo>
                        <a:pt x="1932" y="0"/>
                      </a:lnTo>
                      <a:lnTo>
                        <a:pt x="1932" y="0"/>
                      </a:lnTo>
                      <a:lnTo>
                        <a:pt x="1932" y="0"/>
                      </a:lnTo>
                      <a:lnTo>
                        <a:pt x="1932" y="0"/>
                      </a:lnTo>
                      <a:lnTo>
                        <a:pt x="1950" y="0"/>
                      </a:lnTo>
                      <a:lnTo>
                        <a:pt x="1950" y="0"/>
                      </a:lnTo>
                      <a:lnTo>
                        <a:pt x="1950" y="0"/>
                      </a:lnTo>
                      <a:lnTo>
                        <a:pt x="1950" y="0"/>
                      </a:lnTo>
                      <a:lnTo>
                        <a:pt x="1956" y="0"/>
                      </a:lnTo>
                      <a:lnTo>
                        <a:pt x="1956" y="0"/>
                      </a:lnTo>
                      <a:lnTo>
                        <a:pt x="1956" y="0"/>
                      </a:lnTo>
                      <a:lnTo>
                        <a:pt x="1956" y="0"/>
                      </a:lnTo>
                      <a:lnTo>
                        <a:pt x="1956" y="0"/>
                      </a:lnTo>
                      <a:lnTo>
                        <a:pt x="1962" y="0"/>
                      </a:lnTo>
                      <a:lnTo>
                        <a:pt x="1962" y="0"/>
                      </a:lnTo>
                      <a:lnTo>
                        <a:pt x="1962" y="0"/>
                      </a:lnTo>
                      <a:lnTo>
                        <a:pt x="1962" y="0"/>
                      </a:lnTo>
                      <a:lnTo>
                        <a:pt x="1962" y="0"/>
                      </a:lnTo>
                      <a:lnTo>
                        <a:pt x="1968" y="0"/>
                      </a:lnTo>
                      <a:lnTo>
                        <a:pt x="1968" y="0"/>
                      </a:lnTo>
                      <a:lnTo>
                        <a:pt x="1968" y="0"/>
                      </a:lnTo>
                      <a:lnTo>
                        <a:pt x="1968" y="0"/>
                      </a:lnTo>
                      <a:lnTo>
                        <a:pt x="1974" y="0"/>
                      </a:lnTo>
                      <a:lnTo>
                        <a:pt x="1974" y="0"/>
                      </a:lnTo>
                      <a:lnTo>
                        <a:pt x="1974" y="0"/>
                      </a:lnTo>
                      <a:lnTo>
                        <a:pt x="1980" y="0"/>
                      </a:lnTo>
                      <a:lnTo>
                        <a:pt x="1980" y="0"/>
                      </a:lnTo>
                      <a:lnTo>
                        <a:pt x="1980" y="0"/>
                      </a:lnTo>
                      <a:lnTo>
                        <a:pt x="1980" y="0"/>
                      </a:lnTo>
                      <a:lnTo>
                        <a:pt x="1980" y="0"/>
                      </a:lnTo>
                      <a:lnTo>
                        <a:pt x="1986" y="0"/>
                      </a:lnTo>
                      <a:lnTo>
                        <a:pt x="1986" y="0"/>
                      </a:lnTo>
                      <a:lnTo>
                        <a:pt x="1986" y="0"/>
                      </a:lnTo>
                      <a:lnTo>
                        <a:pt x="1986" y="0"/>
                      </a:lnTo>
                      <a:lnTo>
                        <a:pt x="1986" y="0"/>
                      </a:lnTo>
                      <a:lnTo>
                        <a:pt x="1986" y="0"/>
                      </a:lnTo>
                      <a:lnTo>
                        <a:pt x="1992" y="0"/>
                      </a:lnTo>
                      <a:lnTo>
                        <a:pt x="1992" y="0"/>
                      </a:lnTo>
                      <a:lnTo>
                        <a:pt x="1992" y="0"/>
                      </a:lnTo>
                      <a:lnTo>
                        <a:pt x="1992" y="0"/>
                      </a:lnTo>
                      <a:lnTo>
                        <a:pt x="1998" y="0"/>
                      </a:lnTo>
                      <a:lnTo>
                        <a:pt x="1998" y="0"/>
                      </a:lnTo>
                      <a:lnTo>
                        <a:pt x="1998" y="0"/>
                      </a:lnTo>
                      <a:lnTo>
                        <a:pt x="1998" y="0"/>
                      </a:lnTo>
                      <a:lnTo>
                        <a:pt x="1998" y="0"/>
                      </a:lnTo>
                      <a:lnTo>
                        <a:pt x="2022" y="0"/>
                      </a:lnTo>
                      <a:lnTo>
                        <a:pt x="2022" y="0"/>
                      </a:lnTo>
                      <a:lnTo>
                        <a:pt x="2022" y="0"/>
                      </a:lnTo>
                      <a:lnTo>
                        <a:pt x="2022" y="0"/>
                      </a:lnTo>
                      <a:lnTo>
                        <a:pt x="2022" y="0"/>
                      </a:lnTo>
                      <a:lnTo>
                        <a:pt x="2022" y="0"/>
                      </a:lnTo>
                      <a:lnTo>
                        <a:pt x="2028" y="0"/>
                      </a:lnTo>
                      <a:lnTo>
                        <a:pt x="2028" y="0"/>
                      </a:lnTo>
                      <a:lnTo>
                        <a:pt x="2028" y="0"/>
                      </a:lnTo>
                      <a:lnTo>
                        <a:pt x="2028" y="0"/>
                      </a:lnTo>
                      <a:lnTo>
                        <a:pt x="2034" y="0"/>
                      </a:lnTo>
                      <a:lnTo>
                        <a:pt x="2034" y="0"/>
                      </a:lnTo>
                      <a:lnTo>
                        <a:pt x="2034" y="0"/>
                      </a:lnTo>
                      <a:lnTo>
                        <a:pt x="2034" y="0"/>
                      </a:lnTo>
                      <a:lnTo>
                        <a:pt x="2034" y="0"/>
                      </a:lnTo>
                      <a:lnTo>
                        <a:pt x="2058" y="0"/>
                      </a:lnTo>
                      <a:lnTo>
                        <a:pt x="2058" y="0"/>
                      </a:lnTo>
                      <a:lnTo>
                        <a:pt x="2058" y="0"/>
                      </a:lnTo>
                      <a:lnTo>
                        <a:pt x="2058" y="0"/>
                      </a:lnTo>
                      <a:lnTo>
                        <a:pt x="2058" y="0"/>
                      </a:lnTo>
                      <a:lnTo>
                        <a:pt x="2058" y="0"/>
                      </a:lnTo>
                      <a:lnTo>
                        <a:pt x="2064" y="0"/>
                      </a:lnTo>
                      <a:lnTo>
                        <a:pt x="2064" y="0"/>
                      </a:lnTo>
                      <a:lnTo>
                        <a:pt x="2064" y="0"/>
                      </a:lnTo>
                      <a:lnTo>
                        <a:pt x="2064" y="0"/>
                      </a:lnTo>
                      <a:lnTo>
                        <a:pt x="2070" y="0"/>
                      </a:lnTo>
                      <a:lnTo>
                        <a:pt x="2070" y="0"/>
                      </a:lnTo>
                      <a:lnTo>
                        <a:pt x="2070" y="0"/>
                      </a:lnTo>
                      <a:lnTo>
                        <a:pt x="2070" y="0"/>
                      </a:lnTo>
                      <a:lnTo>
                        <a:pt x="2070" y="0"/>
                      </a:lnTo>
                      <a:lnTo>
                        <a:pt x="2094" y="0"/>
                      </a:lnTo>
                      <a:lnTo>
                        <a:pt x="2094" y="0"/>
                      </a:lnTo>
                      <a:lnTo>
                        <a:pt x="2094" y="0"/>
                      </a:lnTo>
                      <a:lnTo>
                        <a:pt x="2094" y="0"/>
                      </a:lnTo>
                      <a:lnTo>
                        <a:pt x="2094" y="0"/>
                      </a:lnTo>
                      <a:lnTo>
                        <a:pt x="2100" y="0"/>
                      </a:lnTo>
                      <a:lnTo>
                        <a:pt x="2100" y="0"/>
                      </a:lnTo>
                      <a:lnTo>
                        <a:pt x="2100" y="0"/>
                      </a:lnTo>
                      <a:lnTo>
                        <a:pt x="2100" y="0"/>
                      </a:lnTo>
                      <a:lnTo>
                        <a:pt x="2100" y="0"/>
                      </a:lnTo>
                      <a:lnTo>
                        <a:pt x="2106" y="0"/>
                      </a:lnTo>
                      <a:lnTo>
                        <a:pt x="2106" y="0"/>
                      </a:lnTo>
                      <a:lnTo>
                        <a:pt x="2106" y="0"/>
                      </a:lnTo>
                      <a:lnTo>
                        <a:pt x="2106" y="0"/>
                      </a:lnTo>
                      <a:lnTo>
                        <a:pt x="2106" y="0"/>
                      </a:lnTo>
                      <a:lnTo>
                        <a:pt x="2130" y="0"/>
                      </a:lnTo>
                      <a:lnTo>
                        <a:pt x="2130" y="0"/>
                      </a:lnTo>
                      <a:lnTo>
                        <a:pt x="2130" y="0"/>
                      </a:lnTo>
                      <a:lnTo>
                        <a:pt x="2130" y="0"/>
                      </a:lnTo>
                      <a:lnTo>
                        <a:pt x="2130" y="0"/>
                      </a:lnTo>
                      <a:lnTo>
                        <a:pt x="2136" y="0"/>
                      </a:lnTo>
                      <a:lnTo>
                        <a:pt x="2136" y="0"/>
                      </a:lnTo>
                      <a:lnTo>
                        <a:pt x="2136" y="0"/>
                      </a:lnTo>
                      <a:lnTo>
                        <a:pt x="2136" y="0"/>
                      </a:lnTo>
                      <a:lnTo>
                        <a:pt x="2136" y="0"/>
                      </a:lnTo>
                      <a:lnTo>
                        <a:pt x="2142" y="0"/>
                      </a:lnTo>
                      <a:lnTo>
                        <a:pt x="2142" y="0"/>
                      </a:lnTo>
                      <a:lnTo>
                        <a:pt x="2142" y="0"/>
                      </a:lnTo>
                      <a:lnTo>
                        <a:pt x="2142" y="0"/>
                      </a:lnTo>
                      <a:lnTo>
                        <a:pt x="2142" y="0"/>
                      </a:lnTo>
                      <a:lnTo>
                        <a:pt x="2166" y="0"/>
                      </a:lnTo>
                      <a:lnTo>
                        <a:pt x="2166" y="0"/>
                      </a:lnTo>
                      <a:lnTo>
                        <a:pt x="2166" y="0"/>
                      </a:lnTo>
                      <a:lnTo>
                        <a:pt x="2166" y="0"/>
                      </a:lnTo>
                      <a:lnTo>
                        <a:pt x="2166" y="0"/>
                      </a:lnTo>
                      <a:lnTo>
                        <a:pt x="2172" y="0"/>
                      </a:lnTo>
                      <a:lnTo>
                        <a:pt x="2172" y="0"/>
                      </a:lnTo>
                      <a:lnTo>
                        <a:pt x="2172" y="0"/>
                      </a:lnTo>
                      <a:lnTo>
                        <a:pt x="2172" y="0"/>
                      </a:lnTo>
                      <a:lnTo>
                        <a:pt x="2172" y="0"/>
                      </a:lnTo>
                      <a:lnTo>
                        <a:pt x="2178" y="0"/>
                      </a:lnTo>
                      <a:lnTo>
                        <a:pt x="2178" y="0"/>
                      </a:lnTo>
                      <a:lnTo>
                        <a:pt x="2178" y="0"/>
                      </a:lnTo>
                      <a:lnTo>
                        <a:pt x="2178" y="0"/>
                      </a:lnTo>
                      <a:lnTo>
                        <a:pt x="2178" y="0"/>
                      </a:lnTo>
                      <a:lnTo>
                        <a:pt x="2202" y="0"/>
                      </a:lnTo>
                      <a:lnTo>
                        <a:pt x="2202" y="0"/>
                      </a:lnTo>
                      <a:lnTo>
                        <a:pt x="2202" y="0"/>
                      </a:lnTo>
                      <a:lnTo>
                        <a:pt x="2202" y="0"/>
                      </a:lnTo>
                      <a:lnTo>
                        <a:pt x="2202" y="0"/>
                      </a:lnTo>
                      <a:lnTo>
                        <a:pt x="2208" y="0"/>
                      </a:lnTo>
                      <a:lnTo>
                        <a:pt x="2208" y="0"/>
                      </a:lnTo>
                      <a:lnTo>
                        <a:pt x="2208" y="0"/>
                      </a:lnTo>
                      <a:lnTo>
                        <a:pt x="2208" y="0"/>
                      </a:lnTo>
                      <a:lnTo>
                        <a:pt x="2214" y="0"/>
                      </a:lnTo>
                      <a:lnTo>
                        <a:pt x="2214" y="0"/>
                      </a:lnTo>
                      <a:lnTo>
                        <a:pt x="2214" y="0"/>
                      </a:lnTo>
                      <a:lnTo>
                        <a:pt x="2214" y="0"/>
                      </a:lnTo>
                      <a:lnTo>
                        <a:pt x="2214" y="0"/>
                      </a:lnTo>
                      <a:lnTo>
                        <a:pt x="2214" y="0"/>
                      </a:lnTo>
                      <a:lnTo>
                        <a:pt x="2238" y="0"/>
                      </a:lnTo>
                      <a:lnTo>
                        <a:pt x="2238" y="0"/>
                      </a:lnTo>
                      <a:lnTo>
                        <a:pt x="2238" y="0"/>
                      </a:lnTo>
                      <a:lnTo>
                        <a:pt x="2238" y="0"/>
                      </a:lnTo>
                      <a:lnTo>
                        <a:pt x="2238" y="0"/>
                      </a:lnTo>
                      <a:lnTo>
                        <a:pt x="2244" y="0"/>
                      </a:lnTo>
                      <a:lnTo>
                        <a:pt x="2244" y="0"/>
                      </a:lnTo>
                      <a:lnTo>
                        <a:pt x="2244" y="0"/>
                      </a:lnTo>
                      <a:lnTo>
                        <a:pt x="2244" y="0"/>
                      </a:lnTo>
                      <a:lnTo>
                        <a:pt x="2250" y="0"/>
                      </a:lnTo>
                      <a:lnTo>
                        <a:pt x="2250" y="0"/>
                      </a:lnTo>
                      <a:lnTo>
                        <a:pt x="2250" y="0"/>
                      </a:lnTo>
                      <a:lnTo>
                        <a:pt x="2250" y="0"/>
                      </a:lnTo>
                      <a:lnTo>
                        <a:pt x="2250" y="0"/>
                      </a:lnTo>
                      <a:lnTo>
                        <a:pt x="2250" y="0"/>
                      </a:lnTo>
                      <a:lnTo>
                        <a:pt x="2274" y="0"/>
                      </a:lnTo>
                      <a:lnTo>
                        <a:pt x="2274" y="0"/>
                      </a:lnTo>
                      <a:lnTo>
                        <a:pt x="2274" y="0"/>
                      </a:lnTo>
                      <a:lnTo>
                        <a:pt x="2274" y="0"/>
                      </a:lnTo>
                      <a:lnTo>
                        <a:pt x="2274" y="0"/>
                      </a:lnTo>
                      <a:lnTo>
                        <a:pt x="2280" y="0"/>
                      </a:lnTo>
                      <a:lnTo>
                        <a:pt x="2280" y="0"/>
                      </a:lnTo>
                      <a:lnTo>
                        <a:pt x="2280" y="0"/>
                      </a:lnTo>
                      <a:lnTo>
                        <a:pt x="2280" y="0"/>
                      </a:lnTo>
                      <a:lnTo>
                        <a:pt x="2286" y="0"/>
                      </a:lnTo>
                      <a:lnTo>
                        <a:pt x="2286" y="0"/>
                      </a:lnTo>
                      <a:lnTo>
                        <a:pt x="2286" y="0"/>
                      </a:lnTo>
                      <a:lnTo>
                        <a:pt x="2286" y="0"/>
                      </a:lnTo>
                      <a:lnTo>
                        <a:pt x="2286" y="0"/>
                      </a:lnTo>
                      <a:lnTo>
                        <a:pt x="2286" y="0"/>
                      </a:lnTo>
                      <a:lnTo>
                        <a:pt x="2310" y="0"/>
                      </a:lnTo>
                      <a:lnTo>
                        <a:pt x="2310" y="0"/>
                      </a:lnTo>
                      <a:lnTo>
                        <a:pt x="2310" y="0"/>
                      </a:lnTo>
                      <a:lnTo>
                        <a:pt x="2310" y="0"/>
                      </a:lnTo>
                      <a:lnTo>
                        <a:pt x="2310" y="0"/>
                      </a:lnTo>
                      <a:lnTo>
                        <a:pt x="2316" y="0"/>
                      </a:lnTo>
                      <a:lnTo>
                        <a:pt x="2316" y="0"/>
                      </a:lnTo>
                      <a:lnTo>
                        <a:pt x="2316" y="0"/>
                      </a:lnTo>
                      <a:lnTo>
                        <a:pt x="2316" y="0"/>
                      </a:lnTo>
                      <a:lnTo>
                        <a:pt x="2322" y="0"/>
                      </a:lnTo>
                      <a:lnTo>
                        <a:pt x="2322" y="0"/>
                      </a:lnTo>
                      <a:lnTo>
                        <a:pt x="2322" y="0"/>
                      </a:lnTo>
                      <a:lnTo>
                        <a:pt x="2322" y="0"/>
                      </a:lnTo>
                      <a:lnTo>
                        <a:pt x="2322" y="0"/>
                      </a:lnTo>
                      <a:lnTo>
                        <a:pt x="2322" y="0"/>
                      </a:lnTo>
                      <a:lnTo>
                        <a:pt x="2346" y="0"/>
                      </a:lnTo>
                      <a:lnTo>
                        <a:pt x="2346" y="0"/>
                      </a:lnTo>
                      <a:lnTo>
                        <a:pt x="2346" y="0"/>
                      </a:lnTo>
                      <a:lnTo>
                        <a:pt x="2346" y="0"/>
                      </a:lnTo>
                      <a:lnTo>
                        <a:pt x="2352" y="0"/>
                      </a:lnTo>
                      <a:lnTo>
                        <a:pt x="2352" y="0"/>
                      </a:lnTo>
                      <a:lnTo>
                        <a:pt x="2352" y="0"/>
                      </a:lnTo>
                      <a:lnTo>
                        <a:pt x="2352" y="0"/>
                      </a:lnTo>
                      <a:lnTo>
                        <a:pt x="2352" y="0"/>
                      </a:lnTo>
                      <a:lnTo>
                        <a:pt x="2358" y="0"/>
                      </a:lnTo>
                      <a:lnTo>
                        <a:pt x="2358" y="0"/>
                      </a:lnTo>
                      <a:lnTo>
                        <a:pt x="2358" y="0"/>
                      </a:lnTo>
                      <a:lnTo>
                        <a:pt x="2358" y="0"/>
                      </a:lnTo>
                      <a:lnTo>
                        <a:pt x="2358" y="0"/>
                      </a:lnTo>
                      <a:lnTo>
                        <a:pt x="2358" y="0"/>
                      </a:lnTo>
                      <a:lnTo>
                        <a:pt x="2382" y="0"/>
                      </a:lnTo>
                      <a:lnTo>
                        <a:pt x="2382" y="0"/>
                      </a:lnTo>
                      <a:lnTo>
                        <a:pt x="2382" y="0"/>
                      </a:lnTo>
                      <a:lnTo>
                        <a:pt x="2382" y="0"/>
                      </a:lnTo>
                      <a:lnTo>
                        <a:pt x="2388" y="0"/>
                      </a:lnTo>
                      <a:lnTo>
                        <a:pt x="2388" y="0"/>
                      </a:lnTo>
                      <a:lnTo>
                        <a:pt x="2388" y="0"/>
                      </a:lnTo>
                      <a:lnTo>
                        <a:pt x="2388" y="0"/>
                      </a:lnTo>
                      <a:lnTo>
                        <a:pt x="2388" y="0"/>
                      </a:lnTo>
                      <a:lnTo>
                        <a:pt x="2394" y="0"/>
                      </a:lnTo>
                      <a:lnTo>
                        <a:pt x="2394" y="0"/>
                      </a:lnTo>
                      <a:lnTo>
                        <a:pt x="2394" y="0"/>
                      </a:lnTo>
                      <a:lnTo>
                        <a:pt x="2394" y="0"/>
                      </a:lnTo>
                      <a:lnTo>
                        <a:pt x="2394" y="0"/>
                      </a:lnTo>
                      <a:lnTo>
                        <a:pt x="2394" y="0"/>
                      </a:lnTo>
                      <a:lnTo>
                        <a:pt x="2418" y="0"/>
                      </a:lnTo>
                      <a:lnTo>
                        <a:pt x="2418" y="0"/>
                      </a:lnTo>
                      <a:lnTo>
                        <a:pt x="2418" y="0"/>
                      </a:lnTo>
                      <a:lnTo>
                        <a:pt x="2418" y="0"/>
                      </a:lnTo>
                      <a:lnTo>
                        <a:pt x="2424" y="0"/>
                      </a:lnTo>
                      <a:lnTo>
                        <a:pt x="2424" y="0"/>
                      </a:lnTo>
                      <a:lnTo>
                        <a:pt x="2424" y="0"/>
                      </a:lnTo>
                      <a:lnTo>
                        <a:pt x="2424" y="0"/>
                      </a:lnTo>
                      <a:lnTo>
                        <a:pt x="2424" y="0"/>
                      </a:lnTo>
                      <a:lnTo>
                        <a:pt x="2430" y="0"/>
                      </a:lnTo>
                      <a:lnTo>
                        <a:pt x="2430" y="0"/>
                      </a:lnTo>
                      <a:lnTo>
                        <a:pt x="2430" y="0"/>
                      </a:lnTo>
                      <a:lnTo>
                        <a:pt x="2430" y="0"/>
                      </a:lnTo>
                      <a:lnTo>
                        <a:pt x="2436" y="0"/>
                      </a:lnTo>
                      <a:lnTo>
                        <a:pt x="2436" y="0"/>
                      </a:lnTo>
                      <a:lnTo>
                        <a:pt x="2454" y="0"/>
                      </a:lnTo>
                      <a:lnTo>
                        <a:pt x="2454" y="0"/>
                      </a:lnTo>
                      <a:lnTo>
                        <a:pt x="2454" y="0"/>
                      </a:lnTo>
                      <a:lnTo>
                        <a:pt x="2454" y="0"/>
                      </a:lnTo>
                      <a:lnTo>
                        <a:pt x="2460" y="0"/>
                      </a:lnTo>
                      <a:lnTo>
                        <a:pt x="2460" y="0"/>
                      </a:lnTo>
                      <a:lnTo>
                        <a:pt x="2460" y="0"/>
                      </a:lnTo>
                      <a:lnTo>
                        <a:pt x="2460" y="0"/>
                      </a:lnTo>
                      <a:lnTo>
                        <a:pt x="2460" y="0"/>
                      </a:lnTo>
                      <a:lnTo>
                        <a:pt x="2466" y="0"/>
                      </a:lnTo>
                      <a:lnTo>
                        <a:pt x="2466" y="0"/>
                      </a:lnTo>
                      <a:lnTo>
                        <a:pt x="2466" y="0"/>
                      </a:lnTo>
                      <a:lnTo>
                        <a:pt x="2466" y="0"/>
                      </a:lnTo>
                      <a:lnTo>
                        <a:pt x="2472" y="0"/>
                      </a:lnTo>
                      <a:lnTo>
                        <a:pt x="2472" y="0"/>
                      </a:lnTo>
                      <a:lnTo>
                        <a:pt x="2490" y="0"/>
                      </a:lnTo>
                      <a:lnTo>
                        <a:pt x="2490" y="0"/>
                      </a:lnTo>
                      <a:lnTo>
                        <a:pt x="2490" y="0"/>
                      </a:lnTo>
                      <a:lnTo>
                        <a:pt x="2490" y="0"/>
                      </a:lnTo>
                      <a:lnTo>
                        <a:pt x="2496" y="0"/>
                      </a:lnTo>
                      <a:lnTo>
                        <a:pt x="2496" y="0"/>
                      </a:lnTo>
                      <a:lnTo>
                        <a:pt x="2496" y="0"/>
                      </a:lnTo>
                      <a:lnTo>
                        <a:pt x="2496" y="0"/>
                      </a:lnTo>
                      <a:lnTo>
                        <a:pt x="2502" y="0"/>
                      </a:lnTo>
                      <a:lnTo>
                        <a:pt x="2502" y="0"/>
                      </a:lnTo>
                      <a:lnTo>
                        <a:pt x="2502" y="0"/>
                      </a:lnTo>
                      <a:lnTo>
                        <a:pt x="2502" y="0"/>
                      </a:lnTo>
                      <a:lnTo>
                        <a:pt x="2502" y="0"/>
                      </a:lnTo>
                      <a:lnTo>
                        <a:pt x="2508" y="0"/>
                      </a:lnTo>
                      <a:lnTo>
                        <a:pt x="2508" y="0"/>
                      </a:lnTo>
                      <a:lnTo>
                        <a:pt x="2526" y="0"/>
                      </a:lnTo>
                      <a:lnTo>
                        <a:pt x="2526" y="0"/>
                      </a:lnTo>
                      <a:lnTo>
                        <a:pt x="2526" y="0"/>
                      </a:lnTo>
                      <a:lnTo>
                        <a:pt x="2526" y="0"/>
                      </a:lnTo>
                      <a:lnTo>
                        <a:pt x="2532" y="0"/>
                      </a:lnTo>
                      <a:lnTo>
                        <a:pt x="2532" y="0"/>
                      </a:lnTo>
                      <a:lnTo>
                        <a:pt x="2532" y="0"/>
                      </a:lnTo>
                      <a:lnTo>
                        <a:pt x="2532" y="0"/>
                      </a:lnTo>
                      <a:lnTo>
                        <a:pt x="2538" y="0"/>
                      </a:lnTo>
                      <a:lnTo>
                        <a:pt x="2538" y="0"/>
                      </a:lnTo>
                      <a:lnTo>
                        <a:pt x="2538" y="0"/>
                      </a:lnTo>
                      <a:lnTo>
                        <a:pt x="2538" y="0"/>
                      </a:lnTo>
                      <a:lnTo>
                        <a:pt x="2538" y="0"/>
                      </a:lnTo>
                      <a:lnTo>
                        <a:pt x="2544" y="0"/>
                      </a:lnTo>
                      <a:lnTo>
                        <a:pt x="2544" y="0"/>
                      </a:lnTo>
                      <a:lnTo>
                        <a:pt x="2562" y="0"/>
                      </a:lnTo>
                      <a:lnTo>
                        <a:pt x="2562" y="0"/>
                      </a:lnTo>
                      <a:lnTo>
                        <a:pt x="2562" y="0"/>
                      </a:lnTo>
                      <a:lnTo>
                        <a:pt x="2562" y="0"/>
                      </a:lnTo>
                      <a:lnTo>
                        <a:pt x="2568" y="0"/>
                      </a:lnTo>
                      <a:lnTo>
                        <a:pt x="2568" y="0"/>
                      </a:lnTo>
                      <a:lnTo>
                        <a:pt x="2568" y="0"/>
                      </a:lnTo>
                      <a:lnTo>
                        <a:pt x="2568" y="0"/>
                      </a:lnTo>
                      <a:lnTo>
                        <a:pt x="2574" y="0"/>
                      </a:lnTo>
                      <a:lnTo>
                        <a:pt x="2574" y="0"/>
                      </a:lnTo>
                      <a:lnTo>
                        <a:pt x="2574" y="0"/>
                      </a:lnTo>
                      <a:lnTo>
                        <a:pt x="2574" y="0"/>
                      </a:lnTo>
                      <a:lnTo>
                        <a:pt x="2574" y="0"/>
                      </a:lnTo>
                      <a:lnTo>
                        <a:pt x="2580" y="0"/>
                      </a:lnTo>
                      <a:lnTo>
                        <a:pt x="2580" y="0"/>
                      </a:lnTo>
                      <a:lnTo>
                        <a:pt x="2598" y="0"/>
                      </a:lnTo>
                      <a:lnTo>
                        <a:pt x="2598" y="0"/>
                      </a:lnTo>
                      <a:lnTo>
                        <a:pt x="2598" y="0"/>
                      </a:lnTo>
                      <a:lnTo>
                        <a:pt x="2604" y="0"/>
                      </a:lnTo>
                      <a:lnTo>
                        <a:pt x="2604" y="0"/>
                      </a:lnTo>
                      <a:lnTo>
                        <a:pt x="2604" y="0"/>
                      </a:lnTo>
                      <a:lnTo>
                        <a:pt x="2604" y="0"/>
                      </a:lnTo>
                      <a:lnTo>
                        <a:pt x="2604" y="0"/>
                      </a:lnTo>
                      <a:lnTo>
                        <a:pt x="2610" y="0"/>
                      </a:lnTo>
                      <a:lnTo>
                        <a:pt x="2610" y="0"/>
                      </a:lnTo>
                      <a:lnTo>
                        <a:pt x="2610" y="0"/>
                      </a:lnTo>
                      <a:lnTo>
                        <a:pt x="2610" y="0"/>
                      </a:lnTo>
                      <a:lnTo>
                        <a:pt x="2610" y="0"/>
                      </a:lnTo>
                      <a:lnTo>
                        <a:pt x="2616" y="0"/>
                      </a:lnTo>
                      <a:lnTo>
                        <a:pt x="2616" y="0"/>
                      </a:lnTo>
                      <a:lnTo>
                        <a:pt x="2634" y="0"/>
                      </a:lnTo>
                      <a:lnTo>
                        <a:pt x="2634" y="0"/>
                      </a:lnTo>
                      <a:lnTo>
                        <a:pt x="2634" y="0"/>
                      </a:lnTo>
                      <a:lnTo>
                        <a:pt x="2640" y="0"/>
                      </a:lnTo>
                      <a:lnTo>
                        <a:pt x="2640" y="0"/>
                      </a:lnTo>
                      <a:lnTo>
                        <a:pt x="2640" y="0"/>
                      </a:lnTo>
                      <a:lnTo>
                        <a:pt x="2640" y="0"/>
                      </a:lnTo>
                      <a:lnTo>
                        <a:pt x="2640" y="0"/>
                      </a:lnTo>
                      <a:lnTo>
                        <a:pt x="2646" y="0"/>
                      </a:lnTo>
                      <a:lnTo>
                        <a:pt x="2646" y="0"/>
                      </a:lnTo>
                      <a:lnTo>
                        <a:pt x="2646" y="0"/>
                      </a:lnTo>
                      <a:lnTo>
                        <a:pt x="2646" y="0"/>
                      </a:lnTo>
                      <a:lnTo>
                        <a:pt x="2646" y="0"/>
                      </a:lnTo>
                      <a:lnTo>
                        <a:pt x="2652" y="0"/>
                      </a:lnTo>
                      <a:lnTo>
                        <a:pt x="2652" y="0"/>
                      </a:lnTo>
                      <a:lnTo>
                        <a:pt x="2670" y="0"/>
                      </a:lnTo>
                      <a:lnTo>
                        <a:pt x="2670" y="0"/>
                      </a:lnTo>
                      <a:lnTo>
                        <a:pt x="2670" y="0"/>
                      </a:lnTo>
                      <a:lnTo>
                        <a:pt x="2676" y="0"/>
                      </a:lnTo>
                      <a:lnTo>
                        <a:pt x="2676" y="0"/>
                      </a:lnTo>
                      <a:lnTo>
                        <a:pt x="2676" y="0"/>
                      </a:lnTo>
                      <a:lnTo>
                        <a:pt x="2676" y="0"/>
                      </a:lnTo>
                      <a:lnTo>
                        <a:pt x="2676" y="0"/>
                      </a:lnTo>
                      <a:lnTo>
                        <a:pt x="2682" y="0"/>
                      </a:lnTo>
                      <a:lnTo>
                        <a:pt x="2682" y="0"/>
                      </a:lnTo>
                      <a:lnTo>
                        <a:pt x="2682" y="0"/>
                      </a:lnTo>
                      <a:lnTo>
                        <a:pt x="2682" y="0"/>
                      </a:lnTo>
                      <a:lnTo>
                        <a:pt x="2688" y="0"/>
                      </a:lnTo>
                      <a:lnTo>
                        <a:pt x="2688" y="0"/>
                      </a:lnTo>
                      <a:lnTo>
                        <a:pt x="2688" y="0"/>
                      </a:lnTo>
                      <a:lnTo>
                        <a:pt x="2706" y="0"/>
                      </a:lnTo>
                      <a:lnTo>
                        <a:pt x="2706" y="0"/>
                      </a:lnTo>
                      <a:lnTo>
                        <a:pt x="2706" y="0"/>
                      </a:lnTo>
                      <a:lnTo>
                        <a:pt x="2712" y="0"/>
                      </a:lnTo>
                      <a:lnTo>
                        <a:pt x="2712" y="0"/>
                      </a:lnTo>
                      <a:lnTo>
                        <a:pt x="2712" y="0"/>
                      </a:lnTo>
                      <a:lnTo>
                        <a:pt x="2712" y="0"/>
                      </a:lnTo>
                      <a:lnTo>
                        <a:pt x="2712" y="0"/>
                      </a:lnTo>
                      <a:lnTo>
                        <a:pt x="2718" y="0"/>
                      </a:lnTo>
                      <a:lnTo>
                        <a:pt x="2718" y="0"/>
                      </a:lnTo>
                      <a:lnTo>
                        <a:pt x="2718" y="0"/>
                      </a:lnTo>
                      <a:lnTo>
                        <a:pt x="2718" y="0"/>
                      </a:lnTo>
                      <a:lnTo>
                        <a:pt x="2724" y="0"/>
                      </a:lnTo>
                      <a:lnTo>
                        <a:pt x="2724" y="0"/>
                      </a:lnTo>
                      <a:lnTo>
                        <a:pt x="2724" y="0"/>
                      </a:lnTo>
                      <a:lnTo>
                        <a:pt x="2742" y="0"/>
                      </a:lnTo>
                      <a:lnTo>
                        <a:pt x="2742" y="0"/>
                      </a:lnTo>
                      <a:lnTo>
                        <a:pt x="2742" y="0"/>
                      </a:lnTo>
                      <a:lnTo>
                        <a:pt x="2748" y="0"/>
                      </a:lnTo>
                      <a:lnTo>
                        <a:pt x="2748" y="0"/>
                      </a:lnTo>
                      <a:lnTo>
                        <a:pt x="2748" y="0"/>
                      </a:lnTo>
                      <a:lnTo>
                        <a:pt x="2748" y="0"/>
                      </a:lnTo>
                      <a:lnTo>
                        <a:pt x="2754" y="0"/>
                      </a:lnTo>
                      <a:lnTo>
                        <a:pt x="2754" y="0"/>
                      </a:lnTo>
                      <a:lnTo>
                        <a:pt x="2754" y="0"/>
                      </a:lnTo>
                      <a:lnTo>
                        <a:pt x="2754" y="0"/>
                      </a:lnTo>
                      <a:lnTo>
                        <a:pt x="2754" y="0"/>
                      </a:lnTo>
                      <a:lnTo>
                        <a:pt x="2760" y="0"/>
                      </a:lnTo>
                      <a:lnTo>
                        <a:pt x="2760" y="0"/>
                      </a:lnTo>
                      <a:lnTo>
                        <a:pt x="2760" y="0"/>
                      </a:lnTo>
                      <a:lnTo>
                        <a:pt x="2778" y="0"/>
                      </a:lnTo>
                      <a:lnTo>
                        <a:pt x="2778" y="0"/>
                      </a:lnTo>
                      <a:lnTo>
                        <a:pt x="2778" y="0"/>
                      </a:lnTo>
                      <a:lnTo>
                        <a:pt x="2784" y="0"/>
                      </a:lnTo>
                      <a:lnTo>
                        <a:pt x="2784" y="0"/>
                      </a:lnTo>
                      <a:lnTo>
                        <a:pt x="2784" y="0"/>
                      </a:lnTo>
                      <a:lnTo>
                        <a:pt x="2784" y="0"/>
                      </a:lnTo>
                      <a:lnTo>
                        <a:pt x="2790" y="0"/>
                      </a:lnTo>
                      <a:lnTo>
                        <a:pt x="2790" y="0"/>
                      </a:lnTo>
                      <a:lnTo>
                        <a:pt x="2790" y="0"/>
                      </a:lnTo>
                      <a:lnTo>
                        <a:pt x="2790" y="0"/>
                      </a:lnTo>
                      <a:lnTo>
                        <a:pt x="2790" y="0"/>
                      </a:lnTo>
                      <a:lnTo>
                        <a:pt x="2796" y="0"/>
                      </a:lnTo>
                      <a:lnTo>
                        <a:pt x="2796" y="0"/>
                      </a:lnTo>
                      <a:lnTo>
                        <a:pt x="2796" y="0"/>
                      </a:lnTo>
                      <a:lnTo>
                        <a:pt x="2814" y="0"/>
                      </a:lnTo>
                      <a:lnTo>
                        <a:pt x="2814" y="0"/>
                      </a:lnTo>
                      <a:lnTo>
                        <a:pt x="2814" y="0"/>
                      </a:lnTo>
                      <a:lnTo>
                        <a:pt x="2820" y="0"/>
                      </a:lnTo>
                      <a:lnTo>
                        <a:pt x="2820" y="0"/>
                      </a:lnTo>
                      <a:lnTo>
                        <a:pt x="2820" y="0"/>
                      </a:lnTo>
                      <a:lnTo>
                        <a:pt x="2820" y="0"/>
                      </a:lnTo>
                      <a:lnTo>
                        <a:pt x="2826" y="0"/>
                      </a:lnTo>
                      <a:lnTo>
                        <a:pt x="2826" y="0"/>
                      </a:lnTo>
                      <a:lnTo>
                        <a:pt x="2826" y="0"/>
                      </a:lnTo>
                      <a:lnTo>
                        <a:pt x="2826" y="0"/>
                      </a:lnTo>
                      <a:lnTo>
                        <a:pt x="2826" y="0"/>
                      </a:lnTo>
                      <a:lnTo>
                        <a:pt x="2832" y="0"/>
                      </a:lnTo>
                      <a:lnTo>
                        <a:pt x="2832" y="0"/>
                      </a:lnTo>
                      <a:lnTo>
                        <a:pt x="2832" y="0"/>
                      </a:lnTo>
                      <a:lnTo>
                        <a:pt x="2850" y="0"/>
                      </a:lnTo>
                      <a:lnTo>
                        <a:pt x="2850" y="0"/>
                      </a:lnTo>
                      <a:lnTo>
                        <a:pt x="2856" y="0"/>
                      </a:lnTo>
                      <a:lnTo>
                        <a:pt x="2856" y="0"/>
                      </a:lnTo>
                      <a:lnTo>
                        <a:pt x="2856" y="0"/>
                      </a:lnTo>
                      <a:lnTo>
                        <a:pt x="2856" y="0"/>
                      </a:lnTo>
                      <a:lnTo>
                        <a:pt x="2856" y="0"/>
                      </a:lnTo>
                      <a:lnTo>
                        <a:pt x="2862" y="0"/>
                      </a:lnTo>
                      <a:lnTo>
                        <a:pt x="2862" y="0"/>
                      </a:lnTo>
                      <a:lnTo>
                        <a:pt x="2862" y="0"/>
                      </a:lnTo>
                      <a:lnTo>
                        <a:pt x="2862" y="0"/>
                      </a:lnTo>
                      <a:lnTo>
                        <a:pt x="2862" y="0"/>
                      </a:lnTo>
                      <a:lnTo>
                        <a:pt x="2868" y="0"/>
                      </a:lnTo>
                      <a:lnTo>
                        <a:pt x="2868" y="0"/>
                      </a:lnTo>
                      <a:lnTo>
                        <a:pt x="2868" y="0"/>
                      </a:lnTo>
                      <a:lnTo>
                        <a:pt x="2886" y="0"/>
                      </a:lnTo>
                      <a:lnTo>
                        <a:pt x="2886" y="0"/>
                      </a:lnTo>
                      <a:lnTo>
                        <a:pt x="2892" y="0"/>
                      </a:lnTo>
                      <a:lnTo>
                        <a:pt x="2892" y="0"/>
                      </a:lnTo>
                      <a:lnTo>
                        <a:pt x="2892" y="0"/>
                      </a:lnTo>
                      <a:lnTo>
                        <a:pt x="2892" y="0"/>
                      </a:lnTo>
                      <a:lnTo>
                        <a:pt x="2892" y="0"/>
                      </a:lnTo>
                      <a:lnTo>
                        <a:pt x="2898" y="0"/>
                      </a:lnTo>
                      <a:lnTo>
                        <a:pt x="2898" y="0"/>
                      </a:lnTo>
                      <a:lnTo>
                        <a:pt x="2898" y="0"/>
                      </a:lnTo>
                      <a:lnTo>
                        <a:pt x="2898" y="0"/>
                      </a:lnTo>
                      <a:lnTo>
                        <a:pt x="2898" y="0"/>
                      </a:lnTo>
                      <a:lnTo>
                        <a:pt x="2904" y="0"/>
                      </a:lnTo>
                      <a:lnTo>
                        <a:pt x="2904" y="0"/>
                      </a:lnTo>
                      <a:lnTo>
                        <a:pt x="2904" y="0"/>
                      </a:lnTo>
                      <a:lnTo>
                        <a:pt x="2922" y="0"/>
                      </a:lnTo>
                      <a:lnTo>
                        <a:pt x="2922" y="0"/>
                      </a:lnTo>
                      <a:lnTo>
                        <a:pt x="2928" y="0"/>
                      </a:lnTo>
                      <a:lnTo>
                        <a:pt x="2928" y="0"/>
                      </a:lnTo>
                      <a:lnTo>
                        <a:pt x="2928" y="0"/>
                      </a:lnTo>
                      <a:lnTo>
                        <a:pt x="2928" y="0"/>
                      </a:lnTo>
                      <a:lnTo>
                        <a:pt x="2928" y="0"/>
                      </a:lnTo>
                      <a:lnTo>
                        <a:pt x="2934" y="0"/>
                      </a:lnTo>
                      <a:lnTo>
                        <a:pt x="2934" y="0"/>
                      </a:lnTo>
                      <a:lnTo>
                        <a:pt x="2934" y="0"/>
                      </a:lnTo>
                      <a:lnTo>
                        <a:pt x="2934" y="0"/>
                      </a:lnTo>
                      <a:lnTo>
                        <a:pt x="2940" y="0"/>
                      </a:lnTo>
                      <a:lnTo>
                        <a:pt x="2940" y="0"/>
                      </a:lnTo>
                      <a:lnTo>
                        <a:pt x="2940" y="0"/>
                      </a:lnTo>
                      <a:lnTo>
                        <a:pt x="2940" y="0"/>
                      </a:lnTo>
                      <a:lnTo>
                        <a:pt x="2958" y="0"/>
                      </a:lnTo>
                      <a:lnTo>
                        <a:pt x="2958" y="0"/>
                      </a:lnTo>
                      <a:lnTo>
                        <a:pt x="2964" y="0"/>
                      </a:lnTo>
                      <a:lnTo>
                        <a:pt x="2964" y="0"/>
                      </a:lnTo>
                      <a:lnTo>
                        <a:pt x="2964" y="0"/>
                      </a:lnTo>
                      <a:lnTo>
                        <a:pt x="2964" y="0"/>
                      </a:lnTo>
                      <a:lnTo>
                        <a:pt x="2964" y="0"/>
                      </a:lnTo>
                      <a:lnTo>
                        <a:pt x="2970" y="0"/>
                      </a:lnTo>
                      <a:lnTo>
                        <a:pt x="2970" y="0"/>
                      </a:lnTo>
                      <a:lnTo>
                        <a:pt x="2970" y="0"/>
                      </a:lnTo>
                      <a:lnTo>
                        <a:pt x="2970" y="0"/>
                      </a:lnTo>
                      <a:lnTo>
                        <a:pt x="2976" y="0"/>
                      </a:lnTo>
                      <a:lnTo>
                        <a:pt x="2976" y="0"/>
                      </a:lnTo>
                      <a:lnTo>
                        <a:pt x="2976" y="0"/>
                      </a:lnTo>
                      <a:lnTo>
                        <a:pt x="2976" y="0"/>
                      </a:lnTo>
                      <a:lnTo>
                        <a:pt x="2994" y="0"/>
                      </a:lnTo>
                      <a:lnTo>
                        <a:pt x="2994" y="0"/>
                      </a:lnTo>
                      <a:lnTo>
                        <a:pt x="3000" y="0"/>
                      </a:lnTo>
                      <a:lnTo>
                        <a:pt x="3000" y="0"/>
                      </a:lnTo>
                      <a:lnTo>
                        <a:pt x="3000" y="0"/>
                      </a:lnTo>
                      <a:lnTo>
                        <a:pt x="3000" y="0"/>
                      </a:lnTo>
                      <a:lnTo>
                        <a:pt x="3000" y="0"/>
                      </a:lnTo>
                      <a:lnTo>
                        <a:pt x="3006" y="0"/>
                      </a:lnTo>
                      <a:lnTo>
                        <a:pt x="3006" y="0"/>
                      </a:lnTo>
                      <a:lnTo>
                        <a:pt x="3006" y="0"/>
                      </a:lnTo>
                      <a:lnTo>
                        <a:pt x="3006" y="0"/>
                      </a:lnTo>
                      <a:lnTo>
                        <a:pt x="3012" y="0"/>
                      </a:lnTo>
                      <a:lnTo>
                        <a:pt x="3012" y="0"/>
                      </a:lnTo>
                      <a:lnTo>
                        <a:pt x="3012" y="0"/>
                      </a:lnTo>
                      <a:lnTo>
                        <a:pt x="3012" y="0"/>
                      </a:lnTo>
                      <a:lnTo>
                        <a:pt x="3030" y="0"/>
                      </a:lnTo>
                      <a:lnTo>
                        <a:pt x="3030" y="0"/>
                      </a:lnTo>
                      <a:lnTo>
                        <a:pt x="3036" y="0"/>
                      </a:lnTo>
                      <a:lnTo>
                        <a:pt x="3036" y="0"/>
                      </a:lnTo>
                      <a:lnTo>
                        <a:pt x="3036" y="0"/>
                      </a:lnTo>
                      <a:lnTo>
                        <a:pt x="3036" y="0"/>
                      </a:lnTo>
                      <a:lnTo>
                        <a:pt x="3042" y="0"/>
                      </a:lnTo>
                      <a:lnTo>
                        <a:pt x="3042" y="0"/>
                      </a:lnTo>
                      <a:lnTo>
                        <a:pt x="3042" y="0"/>
                      </a:lnTo>
                      <a:lnTo>
                        <a:pt x="3042" y="0"/>
                      </a:lnTo>
                      <a:lnTo>
                        <a:pt x="3042" y="0"/>
                      </a:lnTo>
                      <a:lnTo>
                        <a:pt x="3048" y="0"/>
                      </a:lnTo>
                      <a:lnTo>
                        <a:pt x="3048" y="0"/>
                      </a:lnTo>
                      <a:lnTo>
                        <a:pt x="3048" y="0"/>
                      </a:lnTo>
                      <a:lnTo>
                        <a:pt x="3048" y="0"/>
                      </a:lnTo>
                      <a:lnTo>
                        <a:pt x="3072" y="0"/>
                      </a:lnTo>
                      <a:lnTo>
                        <a:pt x="3072" y="0"/>
                      </a:lnTo>
                      <a:lnTo>
                        <a:pt x="3072" y="0"/>
                      </a:lnTo>
                      <a:lnTo>
                        <a:pt x="3072" y="0"/>
                      </a:lnTo>
                      <a:lnTo>
                        <a:pt x="3072" y="0"/>
                      </a:lnTo>
                      <a:lnTo>
                        <a:pt x="3072" y="0"/>
                      </a:lnTo>
                      <a:lnTo>
                        <a:pt x="3078" y="0"/>
                      </a:lnTo>
                      <a:lnTo>
                        <a:pt x="3078" y="0"/>
                      </a:lnTo>
                      <a:lnTo>
                        <a:pt x="3078" y="0"/>
                      </a:lnTo>
                      <a:lnTo>
                        <a:pt x="3078" y="0"/>
                      </a:lnTo>
                      <a:lnTo>
                        <a:pt x="3078" y="0"/>
                      </a:lnTo>
                      <a:lnTo>
                        <a:pt x="3084" y="0"/>
                      </a:lnTo>
                      <a:lnTo>
                        <a:pt x="3084" y="0"/>
                      </a:lnTo>
                      <a:lnTo>
                        <a:pt x="3084" y="0"/>
                      </a:lnTo>
                      <a:lnTo>
                        <a:pt x="3084" y="0"/>
                      </a:lnTo>
                      <a:lnTo>
                        <a:pt x="3108" y="0"/>
                      </a:lnTo>
                      <a:lnTo>
                        <a:pt x="3108" y="0"/>
                      </a:lnTo>
                      <a:lnTo>
                        <a:pt x="3108" y="0"/>
                      </a:lnTo>
                      <a:lnTo>
                        <a:pt x="3108" y="0"/>
                      </a:lnTo>
                      <a:lnTo>
                        <a:pt x="3108" y="0"/>
                      </a:lnTo>
                      <a:lnTo>
                        <a:pt x="3108" y="0"/>
                      </a:lnTo>
                      <a:lnTo>
                        <a:pt x="3114" y="0"/>
                      </a:lnTo>
                      <a:lnTo>
                        <a:pt x="3114" y="0"/>
                      </a:lnTo>
                      <a:lnTo>
                        <a:pt x="3114" y="0"/>
                      </a:lnTo>
                      <a:lnTo>
                        <a:pt x="3114" y="0"/>
                      </a:lnTo>
                      <a:lnTo>
                        <a:pt x="3114" y="0"/>
                      </a:lnTo>
                      <a:lnTo>
                        <a:pt x="3120" y="0"/>
                      </a:lnTo>
                      <a:lnTo>
                        <a:pt x="3120" y="0"/>
                      </a:lnTo>
                      <a:lnTo>
                        <a:pt x="3120" y="0"/>
                      </a:lnTo>
                      <a:lnTo>
                        <a:pt x="3120" y="0"/>
                      </a:lnTo>
                      <a:lnTo>
                        <a:pt x="3144" y="0"/>
                      </a:lnTo>
                      <a:lnTo>
                        <a:pt x="3144" y="0"/>
                      </a:lnTo>
                      <a:lnTo>
                        <a:pt x="3144" y="0"/>
                      </a:lnTo>
                      <a:lnTo>
                        <a:pt x="3144" y="0"/>
                      </a:lnTo>
                      <a:lnTo>
                        <a:pt x="3144" y="0"/>
                      </a:lnTo>
                      <a:lnTo>
                        <a:pt x="3144" y="0"/>
                      </a:lnTo>
                      <a:lnTo>
                        <a:pt x="3150" y="0"/>
                      </a:lnTo>
                      <a:lnTo>
                        <a:pt x="3150" y="0"/>
                      </a:lnTo>
                      <a:lnTo>
                        <a:pt x="3150" y="0"/>
                      </a:lnTo>
                      <a:lnTo>
                        <a:pt x="3150" y="0"/>
                      </a:lnTo>
                      <a:lnTo>
                        <a:pt x="3150" y="0"/>
                      </a:lnTo>
                      <a:lnTo>
                        <a:pt x="3156" y="0"/>
                      </a:lnTo>
                      <a:lnTo>
                        <a:pt x="3156" y="0"/>
                      </a:lnTo>
                      <a:lnTo>
                        <a:pt x="3156" y="0"/>
                      </a:lnTo>
                      <a:lnTo>
                        <a:pt x="3156" y="0"/>
                      </a:lnTo>
                      <a:lnTo>
                        <a:pt x="3180" y="0"/>
                      </a:lnTo>
                      <a:lnTo>
                        <a:pt x="3180" y="0"/>
                      </a:lnTo>
                      <a:lnTo>
                        <a:pt x="3180" y="0"/>
                      </a:lnTo>
                      <a:lnTo>
                        <a:pt x="3180" y="0"/>
                      </a:lnTo>
                      <a:lnTo>
                        <a:pt x="3180" y="0"/>
                      </a:lnTo>
                      <a:lnTo>
                        <a:pt x="3180" y="0"/>
                      </a:lnTo>
                      <a:lnTo>
                        <a:pt x="3186" y="0"/>
                      </a:lnTo>
                      <a:lnTo>
                        <a:pt x="3186" y="0"/>
                      </a:lnTo>
                      <a:lnTo>
                        <a:pt x="3186" y="0"/>
                      </a:lnTo>
                      <a:lnTo>
                        <a:pt x="3186" y="0"/>
                      </a:lnTo>
                      <a:lnTo>
                        <a:pt x="3192" y="0"/>
                      </a:lnTo>
                      <a:lnTo>
                        <a:pt x="3192" y="0"/>
                      </a:lnTo>
                      <a:lnTo>
                        <a:pt x="3192" y="0"/>
                      </a:lnTo>
                      <a:lnTo>
                        <a:pt x="3192" y="0"/>
                      </a:lnTo>
                      <a:lnTo>
                        <a:pt x="3192" y="0"/>
                      </a:lnTo>
                      <a:lnTo>
                        <a:pt x="3216" y="0"/>
                      </a:lnTo>
                      <a:lnTo>
                        <a:pt x="3216" y="0"/>
                      </a:lnTo>
                      <a:lnTo>
                        <a:pt x="3216" y="0"/>
                      </a:lnTo>
                      <a:lnTo>
                        <a:pt x="3216" y="0"/>
                      </a:lnTo>
                      <a:lnTo>
                        <a:pt x="3216" y="0"/>
                      </a:lnTo>
                      <a:lnTo>
                        <a:pt x="3216" y="0"/>
                      </a:lnTo>
                      <a:lnTo>
                        <a:pt x="3222" y="0"/>
                      </a:lnTo>
                      <a:lnTo>
                        <a:pt x="3222" y="0"/>
                      </a:lnTo>
                      <a:lnTo>
                        <a:pt x="3222" y="0"/>
                      </a:lnTo>
                      <a:lnTo>
                        <a:pt x="3222" y="0"/>
                      </a:lnTo>
                      <a:lnTo>
                        <a:pt x="3228" y="0"/>
                      </a:lnTo>
                      <a:lnTo>
                        <a:pt x="3228" y="0"/>
                      </a:lnTo>
                      <a:lnTo>
                        <a:pt x="3228" y="0"/>
                      </a:lnTo>
                      <a:lnTo>
                        <a:pt x="3228" y="0"/>
                      </a:lnTo>
                      <a:lnTo>
                        <a:pt x="3228" y="0"/>
                      </a:lnTo>
                      <a:lnTo>
                        <a:pt x="3252" y="0"/>
                      </a:lnTo>
                      <a:lnTo>
                        <a:pt x="3252" y="0"/>
                      </a:lnTo>
                      <a:lnTo>
                        <a:pt x="3252" y="0"/>
                      </a:lnTo>
                      <a:lnTo>
                        <a:pt x="3252" y="0"/>
                      </a:lnTo>
                      <a:lnTo>
                        <a:pt x="3252" y="0"/>
                      </a:lnTo>
                      <a:lnTo>
                        <a:pt x="3252" y="0"/>
                      </a:lnTo>
                      <a:lnTo>
                        <a:pt x="3258" y="0"/>
                      </a:lnTo>
                      <a:lnTo>
                        <a:pt x="3258" y="0"/>
                      </a:lnTo>
                      <a:lnTo>
                        <a:pt x="3258" y="0"/>
                      </a:lnTo>
                      <a:lnTo>
                        <a:pt x="3258" y="0"/>
                      </a:lnTo>
                      <a:lnTo>
                        <a:pt x="3264" y="0"/>
                      </a:lnTo>
                      <a:lnTo>
                        <a:pt x="3264" y="0"/>
                      </a:lnTo>
                      <a:lnTo>
                        <a:pt x="3264" y="0"/>
                      </a:lnTo>
                      <a:lnTo>
                        <a:pt x="3264" y="0"/>
                      </a:lnTo>
                      <a:lnTo>
                        <a:pt x="3264" y="0"/>
                      </a:lnTo>
                      <a:lnTo>
                        <a:pt x="3288" y="0"/>
                      </a:lnTo>
                      <a:lnTo>
                        <a:pt x="3288" y="0"/>
                      </a:lnTo>
                      <a:lnTo>
                        <a:pt x="3288" y="0"/>
                      </a:lnTo>
                      <a:lnTo>
                        <a:pt x="3288" y="0"/>
                      </a:lnTo>
                      <a:lnTo>
                        <a:pt x="3288" y="0"/>
                      </a:lnTo>
                      <a:lnTo>
                        <a:pt x="3294" y="0"/>
                      </a:lnTo>
                      <a:lnTo>
                        <a:pt x="3294" y="0"/>
                      </a:lnTo>
                      <a:lnTo>
                        <a:pt x="3294" y="0"/>
                      </a:lnTo>
                      <a:lnTo>
                        <a:pt x="3294" y="0"/>
                      </a:lnTo>
                      <a:lnTo>
                        <a:pt x="3294" y="0"/>
                      </a:lnTo>
                      <a:lnTo>
                        <a:pt x="3300" y="0"/>
                      </a:lnTo>
                      <a:lnTo>
                        <a:pt x="3300" y="0"/>
                      </a:lnTo>
                      <a:lnTo>
                        <a:pt x="3300" y="0"/>
                      </a:lnTo>
                      <a:lnTo>
                        <a:pt x="3300" y="0"/>
                      </a:lnTo>
                      <a:lnTo>
                        <a:pt x="3300" y="0"/>
                      </a:lnTo>
                      <a:lnTo>
                        <a:pt x="3324" y="0"/>
                      </a:lnTo>
                      <a:lnTo>
                        <a:pt x="3324" y="0"/>
                      </a:lnTo>
                      <a:lnTo>
                        <a:pt x="3324" y="0"/>
                      </a:lnTo>
                      <a:lnTo>
                        <a:pt x="3324" y="0"/>
                      </a:lnTo>
                      <a:lnTo>
                        <a:pt x="3324" y="0"/>
                      </a:lnTo>
                      <a:lnTo>
                        <a:pt x="3330" y="0"/>
                      </a:lnTo>
                      <a:lnTo>
                        <a:pt x="3330" y="0"/>
                      </a:lnTo>
                      <a:lnTo>
                        <a:pt x="3330" y="0"/>
                      </a:lnTo>
                      <a:lnTo>
                        <a:pt x="3330" y="0"/>
                      </a:lnTo>
                      <a:lnTo>
                        <a:pt x="3330" y="0"/>
                      </a:lnTo>
                      <a:lnTo>
                        <a:pt x="3336" y="0"/>
                      </a:lnTo>
                      <a:lnTo>
                        <a:pt x="3336" y="0"/>
                      </a:lnTo>
                      <a:lnTo>
                        <a:pt x="3336" y="0"/>
                      </a:lnTo>
                      <a:lnTo>
                        <a:pt x="3336" y="0"/>
                      </a:lnTo>
                      <a:lnTo>
                        <a:pt x="3336" y="0"/>
                      </a:lnTo>
                      <a:lnTo>
                        <a:pt x="3360" y="0"/>
                      </a:lnTo>
                      <a:lnTo>
                        <a:pt x="3360" y="0"/>
                      </a:lnTo>
                      <a:lnTo>
                        <a:pt x="3360" y="0"/>
                      </a:lnTo>
                      <a:lnTo>
                        <a:pt x="3360" y="0"/>
                      </a:lnTo>
                      <a:lnTo>
                        <a:pt x="3360" y="0"/>
                      </a:lnTo>
                      <a:lnTo>
                        <a:pt x="3366" y="0"/>
                      </a:lnTo>
                      <a:lnTo>
                        <a:pt x="3366" y="0"/>
                      </a:lnTo>
                      <a:lnTo>
                        <a:pt x="3366" y="0"/>
                      </a:lnTo>
                      <a:lnTo>
                        <a:pt x="3366" y="0"/>
                      </a:lnTo>
                      <a:lnTo>
                        <a:pt x="3366" y="0"/>
                      </a:lnTo>
                      <a:lnTo>
                        <a:pt x="3372" y="0"/>
                      </a:lnTo>
                      <a:lnTo>
                        <a:pt x="3372" y="0"/>
                      </a:lnTo>
                      <a:lnTo>
                        <a:pt x="3372" y="0"/>
                      </a:lnTo>
                      <a:lnTo>
                        <a:pt x="3372" y="0"/>
                      </a:lnTo>
                      <a:lnTo>
                        <a:pt x="3372" y="0"/>
                      </a:lnTo>
                      <a:lnTo>
                        <a:pt x="3396" y="0"/>
                      </a:lnTo>
                      <a:lnTo>
                        <a:pt x="3396" y="0"/>
                      </a:lnTo>
                      <a:lnTo>
                        <a:pt x="3396" y="0"/>
                      </a:lnTo>
                      <a:lnTo>
                        <a:pt x="3396" y="0"/>
                      </a:lnTo>
                      <a:lnTo>
                        <a:pt x="3396" y="0"/>
                      </a:lnTo>
                      <a:lnTo>
                        <a:pt x="3402" y="0"/>
                      </a:lnTo>
                      <a:lnTo>
                        <a:pt x="3402" y="0"/>
                      </a:lnTo>
                      <a:lnTo>
                        <a:pt x="3402" y="0"/>
                      </a:lnTo>
                      <a:lnTo>
                        <a:pt x="3402" y="0"/>
                      </a:lnTo>
                      <a:lnTo>
                        <a:pt x="3402" y="0"/>
                      </a:lnTo>
                      <a:lnTo>
                        <a:pt x="3408" y="0"/>
                      </a:lnTo>
                      <a:lnTo>
                        <a:pt x="3408" y="0"/>
                      </a:lnTo>
                      <a:lnTo>
                        <a:pt x="3408" y="0"/>
                      </a:lnTo>
                      <a:lnTo>
                        <a:pt x="3408" y="0"/>
                      </a:lnTo>
                      <a:lnTo>
                        <a:pt x="3408" y="0"/>
                      </a:lnTo>
                      <a:lnTo>
                        <a:pt x="3432" y="0"/>
                      </a:lnTo>
                      <a:lnTo>
                        <a:pt x="3432" y="0"/>
                      </a:lnTo>
                      <a:lnTo>
                        <a:pt x="3432" y="0"/>
                      </a:lnTo>
                      <a:lnTo>
                        <a:pt x="3432" y="0"/>
                      </a:lnTo>
                      <a:lnTo>
                        <a:pt x="3432" y="0"/>
                      </a:lnTo>
                      <a:lnTo>
                        <a:pt x="3438" y="0"/>
                      </a:lnTo>
                      <a:lnTo>
                        <a:pt x="3438" y="0"/>
                      </a:lnTo>
                      <a:lnTo>
                        <a:pt x="3438" y="0"/>
                      </a:lnTo>
                      <a:lnTo>
                        <a:pt x="3438" y="0"/>
                      </a:lnTo>
                      <a:lnTo>
                        <a:pt x="3444" y="0"/>
                      </a:lnTo>
                      <a:lnTo>
                        <a:pt x="3444" y="0"/>
                      </a:lnTo>
                      <a:lnTo>
                        <a:pt x="3444" y="0"/>
                      </a:lnTo>
                      <a:lnTo>
                        <a:pt x="3444" y="0"/>
                      </a:lnTo>
                      <a:lnTo>
                        <a:pt x="3444" y="0"/>
                      </a:lnTo>
                      <a:lnTo>
                        <a:pt x="3444" y="0"/>
                      </a:lnTo>
                      <a:lnTo>
                        <a:pt x="3468" y="0"/>
                      </a:lnTo>
                      <a:lnTo>
                        <a:pt x="3468" y="0"/>
                      </a:lnTo>
                      <a:lnTo>
                        <a:pt x="3468" y="0"/>
                      </a:lnTo>
                      <a:lnTo>
                        <a:pt x="3468" y="0"/>
                      </a:lnTo>
                      <a:lnTo>
                        <a:pt x="3468" y="0"/>
                      </a:lnTo>
                      <a:lnTo>
                        <a:pt x="3474" y="0"/>
                      </a:lnTo>
                      <a:lnTo>
                        <a:pt x="3474" y="0"/>
                      </a:lnTo>
                      <a:lnTo>
                        <a:pt x="3474" y="0"/>
                      </a:lnTo>
                      <a:lnTo>
                        <a:pt x="3474" y="0"/>
                      </a:lnTo>
                      <a:lnTo>
                        <a:pt x="3480" y="0"/>
                      </a:lnTo>
                      <a:lnTo>
                        <a:pt x="3480" y="0"/>
                      </a:lnTo>
                      <a:lnTo>
                        <a:pt x="3480" y="0"/>
                      </a:lnTo>
                      <a:lnTo>
                        <a:pt x="3480" y="0"/>
                      </a:lnTo>
                      <a:lnTo>
                        <a:pt x="3480" y="0"/>
                      </a:lnTo>
                      <a:lnTo>
                        <a:pt x="3480" y="0"/>
                      </a:lnTo>
                      <a:lnTo>
                        <a:pt x="3504" y="0"/>
                      </a:lnTo>
                      <a:lnTo>
                        <a:pt x="3504" y="0"/>
                      </a:lnTo>
                      <a:lnTo>
                        <a:pt x="3504" y="0"/>
                      </a:lnTo>
                      <a:lnTo>
                        <a:pt x="3504" y="0"/>
                      </a:lnTo>
                      <a:lnTo>
                        <a:pt x="3504" y="0"/>
                      </a:lnTo>
                      <a:lnTo>
                        <a:pt x="3510" y="0"/>
                      </a:lnTo>
                      <a:lnTo>
                        <a:pt x="3510" y="0"/>
                      </a:lnTo>
                      <a:lnTo>
                        <a:pt x="3510" y="0"/>
                      </a:lnTo>
                      <a:lnTo>
                        <a:pt x="3510" y="0"/>
                      </a:lnTo>
                      <a:lnTo>
                        <a:pt x="3516" y="0"/>
                      </a:lnTo>
                      <a:lnTo>
                        <a:pt x="3516" y="0"/>
                      </a:lnTo>
                      <a:lnTo>
                        <a:pt x="3516" y="0"/>
                      </a:lnTo>
                      <a:lnTo>
                        <a:pt x="3516" y="0"/>
                      </a:lnTo>
                      <a:lnTo>
                        <a:pt x="3516" y="0"/>
                      </a:lnTo>
                      <a:lnTo>
                        <a:pt x="3516" y="0"/>
                      </a:lnTo>
                      <a:lnTo>
                        <a:pt x="3540" y="0"/>
                      </a:lnTo>
                      <a:lnTo>
                        <a:pt x="3540" y="0"/>
                      </a:lnTo>
                      <a:lnTo>
                        <a:pt x="3540" y="0"/>
                      </a:lnTo>
                      <a:lnTo>
                        <a:pt x="3540" y="0"/>
                      </a:lnTo>
                      <a:lnTo>
                        <a:pt x="3546" y="0"/>
                      </a:lnTo>
                      <a:lnTo>
                        <a:pt x="3546" y="0"/>
                      </a:lnTo>
                      <a:lnTo>
                        <a:pt x="3546" y="0"/>
                      </a:lnTo>
                      <a:lnTo>
                        <a:pt x="3546" y="0"/>
                      </a:lnTo>
                      <a:lnTo>
                        <a:pt x="3546" y="0"/>
                      </a:lnTo>
                      <a:lnTo>
                        <a:pt x="3552" y="0"/>
                      </a:lnTo>
                      <a:lnTo>
                        <a:pt x="3552" y="0"/>
                      </a:lnTo>
                      <a:lnTo>
                        <a:pt x="3552" y="0"/>
                      </a:lnTo>
                      <a:lnTo>
                        <a:pt x="3552" y="0"/>
                      </a:lnTo>
                      <a:lnTo>
                        <a:pt x="3552" y="0"/>
                      </a:lnTo>
                      <a:lnTo>
                        <a:pt x="3552" y="0"/>
                      </a:lnTo>
                      <a:lnTo>
                        <a:pt x="3576" y="0"/>
                      </a:lnTo>
                      <a:lnTo>
                        <a:pt x="3576" y="0"/>
                      </a:lnTo>
                      <a:lnTo>
                        <a:pt x="3576" y="0"/>
                      </a:lnTo>
                      <a:lnTo>
                        <a:pt x="3576" y="0"/>
                      </a:lnTo>
                      <a:lnTo>
                        <a:pt x="3582" y="0"/>
                      </a:lnTo>
                      <a:lnTo>
                        <a:pt x="3582" y="0"/>
                      </a:lnTo>
                      <a:lnTo>
                        <a:pt x="3582" y="0"/>
                      </a:lnTo>
                      <a:lnTo>
                        <a:pt x="3582" y="0"/>
                      </a:lnTo>
                      <a:lnTo>
                        <a:pt x="3582" y="0"/>
                      </a:lnTo>
                      <a:lnTo>
                        <a:pt x="3588" y="0"/>
                      </a:lnTo>
                      <a:lnTo>
                        <a:pt x="3588" y="0"/>
                      </a:lnTo>
                      <a:lnTo>
                        <a:pt x="3588" y="0"/>
                      </a:lnTo>
                      <a:lnTo>
                        <a:pt x="3588" y="0"/>
                      </a:lnTo>
                      <a:lnTo>
                        <a:pt x="3588" y="0"/>
                      </a:lnTo>
                      <a:lnTo>
                        <a:pt x="3588" y="0"/>
                      </a:lnTo>
                      <a:lnTo>
                        <a:pt x="3612" y="0"/>
                      </a:lnTo>
                      <a:lnTo>
                        <a:pt x="3612" y="0"/>
                      </a:lnTo>
                      <a:lnTo>
                        <a:pt x="3612" y="0"/>
                      </a:lnTo>
                      <a:lnTo>
                        <a:pt x="3612" y="0"/>
                      </a:lnTo>
                      <a:lnTo>
                        <a:pt x="3618" y="0"/>
                      </a:lnTo>
                      <a:lnTo>
                        <a:pt x="3618" y="0"/>
                      </a:lnTo>
                      <a:lnTo>
                        <a:pt x="3618" y="0"/>
                      </a:lnTo>
                      <a:lnTo>
                        <a:pt x="3618" y="0"/>
                      </a:lnTo>
                      <a:lnTo>
                        <a:pt x="3618" y="0"/>
                      </a:lnTo>
                      <a:lnTo>
                        <a:pt x="3624" y="0"/>
                      </a:lnTo>
                      <a:lnTo>
                        <a:pt x="3624" y="0"/>
                      </a:lnTo>
                      <a:lnTo>
                        <a:pt x="3624" y="0"/>
                      </a:lnTo>
                      <a:lnTo>
                        <a:pt x="3624" y="0"/>
                      </a:lnTo>
                      <a:lnTo>
                        <a:pt x="3630" y="0"/>
                      </a:lnTo>
                      <a:lnTo>
                        <a:pt x="3630" y="0"/>
                      </a:lnTo>
                      <a:lnTo>
                        <a:pt x="3648" y="0"/>
                      </a:lnTo>
                      <a:lnTo>
                        <a:pt x="3648" y="0"/>
                      </a:lnTo>
                      <a:lnTo>
                        <a:pt x="3648" y="0"/>
                      </a:lnTo>
                      <a:lnTo>
                        <a:pt x="3648" y="0"/>
                      </a:lnTo>
                      <a:lnTo>
                        <a:pt x="3654" y="0"/>
                      </a:lnTo>
                      <a:lnTo>
                        <a:pt x="3654" y="0"/>
                      </a:lnTo>
                      <a:lnTo>
                        <a:pt x="3654" y="0"/>
                      </a:lnTo>
                      <a:lnTo>
                        <a:pt x="3654" y="0"/>
                      </a:lnTo>
                      <a:lnTo>
                        <a:pt x="3654" y="0"/>
                      </a:lnTo>
                      <a:lnTo>
                        <a:pt x="3660" y="0"/>
                      </a:lnTo>
                      <a:lnTo>
                        <a:pt x="3660" y="0"/>
                      </a:lnTo>
                      <a:lnTo>
                        <a:pt x="3660" y="0"/>
                      </a:lnTo>
                      <a:lnTo>
                        <a:pt x="3660" y="0"/>
                      </a:lnTo>
                      <a:lnTo>
                        <a:pt x="3666" y="0"/>
                      </a:lnTo>
                      <a:lnTo>
                        <a:pt x="3666" y="0"/>
                      </a:lnTo>
                      <a:lnTo>
                        <a:pt x="3684" y="0"/>
                      </a:lnTo>
                      <a:lnTo>
                        <a:pt x="3684" y="0"/>
                      </a:lnTo>
                      <a:lnTo>
                        <a:pt x="3684" y="0"/>
                      </a:lnTo>
                      <a:lnTo>
                        <a:pt x="3684" y="0"/>
                      </a:lnTo>
                      <a:lnTo>
                        <a:pt x="3690" y="0"/>
                      </a:lnTo>
                      <a:lnTo>
                        <a:pt x="3690" y="0"/>
                      </a:lnTo>
                      <a:lnTo>
                        <a:pt x="3690" y="0"/>
                      </a:lnTo>
                      <a:lnTo>
                        <a:pt x="3690" y="0"/>
                      </a:lnTo>
                      <a:lnTo>
                        <a:pt x="3696" y="0"/>
                      </a:lnTo>
                      <a:lnTo>
                        <a:pt x="3696" y="0"/>
                      </a:lnTo>
                      <a:lnTo>
                        <a:pt x="3696" y="0"/>
                      </a:lnTo>
                      <a:lnTo>
                        <a:pt x="3696" y="0"/>
                      </a:lnTo>
                      <a:lnTo>
                        <a:pt x="3696" y="0"/>
                      </a:lnTo>
                      <a:lnTo>
                        <a:pt x="3702" y="0"/>
                      </a:lnTo>
                      <a:lnTo>
                        <a:pt x="3702" y="0"/>
                      </a:lnTo>
                      <a:lnTo>
                        <a:pt x="3720" y="0"/>
                      </a:lnTo>
                      <a:lnTo>
                        <a:pt x="3720" y="0"/>
                      </a:lnTo>
                      <a:lnTo>
                        <a:pt x="3720" y="0"/>
                      </a:lnTo>
                      <a:lnTo>
                        <a:pt x="3720" y="0"/>
                      </a:lnTo>
                      <a:lnTo>
                        <a:pt x="3726" y="0"/>
                      </a:lnTo>
                      <a:lnTo>
                        <a:pt x="3726" y="0"/>
                      </a:lnTo>
                      <a:lnTo>
                        <a:pt x="3726" y="0"/>
                      </a:lnTo>
                      <a:lnTo>
                        <a:pt x="3726" y="0"/>
                      </a:lnTo>
                      <a:lnTo>
                        <a:pt x="3732" y="0"/>
                      </a:lnTo>
                      <a:lnTo>
                        <a:pt x="3732" y="0"/>
                      </a:lnTo>
                      <a:lnTo>
                        <a:pt x="3732" y="0"/>
                      </a:lnTo>
                      <a:lnTo>
                        <a:pt x="3732" y="0"/>
                      </a:lnTo>
                      <a:lnTo>
                        <a:pt x="3732" y="0"/>
                      </a:lnTo>
                      <a:lnTo>
                        <a:pt x="3738" y="0"/>
                      </a:lnTo>
                      <a:lnTo>
                        <a:pt x="3738" y="0"/>
                      </a:lnTo>
                      <a:lnTo>
                        <a:pt x="3756" y="0"/>
                      </a:lnTo>
                      <a:lnTo>
                        <a:pt x="3756" y="0"/>
                      </a:lnTo>
                      <a:lnTo>
                        <a:pt x="3756" y="0"/>
                      </a:lnTo>
                      <a:lnTo>
                        <a:pt x="3756" y="0"/>
                      </a:lnTo>
                      <a:lnTo>
                        <a:pt x="3762" y="0"/>
                      </a:lnTo>
                      <a:lnTo>
                        <a:pt x="3762" y="0"/>
                      </a:lnTo>
                      <a:lnTo>
                        <a:pt x="3762" y="0"/>
                      </a:lnTo>
                      <a:lnTo>
                        <a:pt x="3762" y="0"/>
                      </a:lnTo>
                      <a:lnTo>
                        <a:pt x="3768" y="0"/>
                      </a:lnTo>
                      <a:lnTo>
                        <a:pt x="3768" y="0"/>
                      </a:lnTo>
                      <a:lnTo>
                        <a:pt x="3768" y="0"/>
                      </a:lnTo>
                      <a:lnTo>
                        <a:pt x="3768" y="0"/>
                      </a:lnTo>
                      <a:lnTo>
                        <a:pt x="3768" y="0"/>
                      </a:lnTo>
                      <a:lnTo>
                        <a:pt x="3774" y="0"/>
                      </a:lnTo>
                      <a:lnTo>
                        <a:pt x="3774" y="0"/>
                      </a:lnTo>
                      <a:lnTo>
                        <a:pt x="3792" y="0"/>
                      </a:lnTo>
                      <a:lnTo>
                        <a:pt x="3792" y="0"/>
                      </a:lnTo>
                      <a:lnTo>
                        <a:pt x="3792" y="0"/>
                      </a:lnTo>
                      <a:lnTo>
                        <a:pt x="3798" y="0"/>
                      </a:lnTo>
                      <a:lnTo>
                        <a:pt x="3798" y="0"/>
                      </a:lnTo>
                      <a:lnTo>
                        <a:pt x="3798" y="0"/>
                      </a:lnTo>
                      <a:lnTo>
                        <a:pt x="3798" y="0"/>
                      </a:lnTo>
                      <a:lnTo>
                        <a:pt x="3798" y="0"/>
                      </a:lnTo>
                      <a:lnTo>
                        <a:pt x="3804" y="0"/>
                      </a:lnTo>
                      <a:lnTo>
                        <a:pt x="3804" y="0"/>
                      </a:lnTo>
                      <a:lnTo>
                        <a:pt x="3804" y="0"/>
                      </a:lnTo>
                      <a:lnTo>
                        <a:pt x="3804" y="0"/>
                      </a:lnTo>
                      <a:lnTo>
                        <a:pt x="3822" y="0"/>
                      </a:lnTo>
                      <a:lnTo>
                        <a:pt x="3822" y="0"/>
                      </a:lnTo>
                      <a:lnTo>
                        <a:pt x="3828" y="0"/>
                      </a:lnTo>
                      <a:lnTo>
                        <a:pt x="3828" y="0"/>
                      </a:lnTo>
                      <a:lnTo>
                        <a:pt x="3828" y="0"/>
                      </a:lnTo>
                      <a:lnTo>
                        <a:pt x="3846" y="0"/>
                      </a:lnTo>
                      <a:lnTo>
                        <a:pt x="3846" y="0"/>
                      </a:lnTo>
                      <a:lnTo>
                        <a:pt x="3852" y="0"/>
                      </a:lnTo>
                      <a:lnTo>
                        <a:pt x="3852" y="0"/>
                      </a:lnTo>
                      <a:lnTo>
                        <a:pt x="3852" y="0"/>
                      </a:lnTo>
                      <a:lnTo>
                        <a:pt x="3852" y="0"/>
                      </a:lnTo>
                      <a:lnTo>
                        <a:pt x="3852" y="0"/>
                      </a:lnTo>
                      <a:lnTo>
                        <a:pt x="3858" y="0"/>
                      </a:lnTo>
                      <a:lnTo>
                        <a:pt x="3858" y="0"/>
                      </a:lnTo>
                      <a:lnTo>
                        <a:pt x="3858" y="0"/>
                      </a:lnTo>
                      <a:lnTo>
                        <a:pt x="3858" y="0"/>
                      </a:lnTo>
                      <a:lnTo>
                        <a:pt x="3882" y="0"/>
                      </a:lnTo>
                      <a:lnTo>
                        <a:pt x="3882" y="0"/>
                      </a:lnTo>
                      <a:lnTo>
                        <a:pt x="3882" y="0"/>
                      </a:lnTo>
                      <a:lnTo>
                        <a:pt x="3882" y="0"/>
                      </a:lnTo>
                      <a:lnTo>
                        <a:pt x="3882" y="0"/>
                      </a:lnTo>
                      <a:lnTo>
                        <a:pt x="3900" y="0"/>
                      </a:lnTo>
                      <a:lnTo>
                        <a:pt x="3900" y="0"/>
                      </a:lnTo>
                      <a:lnTo>
                        <a:pt x="3906" y="0"/>
                      </a:lnTo>
                      <a:lnTo>
                        <a:pt x="3906" y="0"/>
                      </a:lnTo>
                      <a:lnTo>
                        <a:pt x="3906" y="0"/>
                      </a:lnTo>
                      <a:lnTo>
                        <a:pt x="3906" y="0"/>
                      </a:lnTo>
                      <a:lnTo>
                        <a:pt x="3906" y="0"/>
                      </a:lnTo>
                      <a:lnTo>
                        <a:pt x="3912" y="0"/>
                      </a:lnTo>
                      <a:lnTo>
                        <a:pt x="3912" y="0"/>
                      </a:lnTo>
                      <a:lnTo>
                        <a:pt x="3912" y="0"/>
                      </a:lnTo>
                      <a:lnTo>
                        <a:pt x="3912" y="0"/>
                      </a:lnTo>
                      <a:lnTo>
                        <a:pt x="3936" y="0"/>
                      </a:lnTo>
                      <a:lnTo>
                        <a:pt x="3936" y="0"/>
                      </a:lnTo>
                      <a:lnTo>
                        <a:pt x="3936" y="0"/>
                      </a:lnTo>
                      <a:lnTo>
                        <a:pt x="3936" y="0"/>
                      </a:lnTo>
                      <a:lnTo>
                        <a:pt x="3936" y="0"/>
                      </a:lnTo>
                      <a:lnTo>
                        <a:pt x="3954" y="0"/>
                      </a:lnTo>
                      <a:lnTo>
                        <a:pt x="3954" y="0"/>
                      </a:lnTo>
                      <a:lnTo>
                        <a:pt x="3960" y="0"/>
                      </a:lnTo>
                      <a:lnTo>
                        <a:pt x="3960" y="0"/>
                      </a:lnTo>
                      <a:lnTo>
                        <a:pt x="3960" y="0"/>
                      </a:lnTo>
                      <a:lnTo>
                        <a:pt x="3960" y="0"/>
                      </a:lnTo>
                      <a:lnTo>
                        <a:pt x="3966" y="0"/>
                      </a:lnTo>
                      <a:lnTo>
                        <a:pt x="3966" y="0"/>
                      </a:lnTo>
                      <a:lnTo>
                        <a:pt x="3966" y="0"/>
                      </a:lnTo>
                      <a:lnTo>
                        <a:pt x="3966" y="0"/>
                      </a:lnTo>
                      <a:lnTo>
                        <a:pt x="3966" y="0"/>
                      </a:lnTo>
                      <a:lnTo>
                        <a:pt x="3990" y="0"/>
                      </a:lnTo>
                      <a:lnTo>
                        <a:pt x="3990" y="0"/>
                      </a:lnTo>
                      <a:lnTo>
                        <a:pt x="3990" y="0"/>
                      </a:lnTo>
                      <a:lnTo>
                        <a:pt x="3990" y="0"/>
                      </a:lnTo>
                      <a:lnTo>
                        <a:pt x="3990" y="0"/>
                      </a:lnTo>
                      <a:lnTo>
                        <a:pt x="4008" y="0"/>
                      </a:lnTo>
                      <a:lnTo>
                        <a:pt x="4008" y="0"/>
                      </a:lnTo>
                      <a:lnTo>
                        <a:pt x="4014" y="0"/>
                      </a:lnTo>
                      <a:lnTo>
                        <a:pt x="4014" y="0"/>
                      </a:lnTo>
                      <a:lnTo>
                        <a:pt x="4014" y="0"/>
                      </a:lnTo>
                      <a:lnTo>
                        <a:pt x="4014" y="0"/>
                      </a:lnTo>
                      <a:lnTo>
                        <a:pt x="4020" y="0"/>
                      </a:lnTo>
                      <a:lnTo>
                        <a:pt x="4020" y="0"/>
                      </a:lnTo>
                      <a:lnTo>
                        <a:pt x="4020" y="0"/>
                      </a:lnTo>
                      <a:lnTo>
                        <a:pt x="4020" y="0"/>
                      </a:lnTo>
                      <a:lnTo>
                        <a:pt x="4020" y="0"/>
                      </a:lnTo>
                      <a:lnTo>
                        <a:pt x="4044" y="0"/>
                      </a:lnTo>
                      <a:lnTo>
                        <a:pt x="4044" y="0"/>
                      </a:lnTo>
                      <a:lnTo>
                        <a:pt x="4044" y="0"/>
                      </a:lnTo>
                      <a:lnTo>
                        <a:pt x="4044" y="0"/>
                      </a:lnTo>
                      <a:lnTo>
                        <a:pt x="4044" y="0"/>
                      </a:lnTo>
                      <a:lnTo>
                        <a:pt x="4068" y="0"/>
                      </a:lnTo>
                      <a:lnTo>
                        <a:pt x="4068" y="0"/>
                      </a:lnTo>
                      <a:lnTo>
                        <a:pt x="4068" y="0"/>
                      </a:lnTo>
                      <a:lnTo>
                        <a:pt x="4068" y="0"/>
                      </a:lnTo>
                      <a:lnTo>
                        <a:pt x="4068" y="0"/>
                      </a:lnTo>
                      <a:lnTo>
                        <a:pt x="4068" y="0"/>
                      </a:lnTo>
                      <a:lnTo>
                        <a:pt x="4074" y="0"/>
                      </a:lnTo>
                      <a:lnTo>
                        <a:pt x="4074" y="0"/>
                      </a:lnTo>
                      <a:lnTo>
                        <a:pt x="4074" y="0"/>
                      </a:lnTo>
                      <a:lnTo>
                        <a:pt x="4074" y="0"/>
                      </a:lnTo>
                      <a:lnTo>
                        <a:pt x="4074" y="0"/>
                      </a:lnTo>
                      <a:lnTo>
                        <a:pt x="4098" y="0"/>
                      </a:lnTo>
                      <a:lnTo>
                        <a:pt x="4098" y="0"/>
                      </a:lnTo>
                      <a:lnTo>
                        <a:pt x="4098" y="0"/>
                      </a:lnTo>
                      <a:lnTo>
                        <a:pt x="4098" y="0"/>
                      </a:lnTo>
                      <a:lnTo>
                        <a:pt x="4098" y="0"/>
                      </a:lnTo>
                      <a:lnTo>
                        <a:pt x="4122" y="0"/>
                      </a:lnTo>
                      <a:lnTo>
                        <a:pt x="4122" y="0"/>
                      </a:lnTo>
                      <a:lnTo>
                        <a:pt x="4122" y="0"/>
                      </a:lnTo>
                      <a:lnTo>
                        <a:pt x="4122" y="0"/>
                      </a:lnTo>
                      <a:lnTo>
                        <a:pt x="4122" y="0"/>
                      </a:lnTo>
                      <a:lnTo>
                        <a:pt x="4122" y="0"/>
                      </a:lnTo>
                      <a:lnTo>
                        <a:pt x="4128" y="0"/>
                      </a:lnTo>
                      <a:lnTo>
                        <a:pt x="4128" y="0"/>
                      </a:lnTo>
                      <a:lnTo>
                        <a:pt x="4128" y="0"/>
                      </a:lnTo>
                      <a:lnTo>
                        <a:pt x="4128" y="0"/>
                      </a:lnTo>
                      <a:lnTo>
                        <a:pt x="4128" y="0"/>
                      </a:lnTo>
                      <a:lnTo>
                        <a:pt x="4152" y="0"/>
                      </a:lnTo>
                      <a:lnTo>
                        <a:pt x="4152" y="0"/>
                      </a:lnTo>
                      <a:lnTo>
                        <a:pt x="4152" y="0"/>
                      </a:lnTo>
                      <a:lnTo>
                        <a:pt x="4152" y="0"/>
                      </a:lnTo>
                      <a:lnTo>
                        <a:pt x="4152" y="0"/>
                      </a:lnTo>
                      <a:lnTo>
                        <a:pt x="4176" y="0"/>
                      </a:lnTo>
                      <a:lnTo>
                        <a:pt x="4176" y="0"/>
                      </a:lnTo>
                      <a:lnTo>
                        <a:pt x="4176" y="0"/>
                      </a:lnTo>
                      <a:lnTo>
                        <a:pt x="4176" y="0"/>
                      </a:lnTo>
                      <a:lnTo>
                        <a:pt x="4176" y="0"/>
                      </a:lnTo>
                      <a:lnTo>
                        <a:pt x="4176" y="0"/>
                      </a:lnTo>
                      <a:lnTo>
                        <a:pt x="4182" y="0"/>
                      </a:lnTo>
                      <a:lnTo>
                        <a:pt x="4182" y="0"/>
                      </a:lnTo>
                      <a:lnTo>
                        <a:pt x="4182" y="0"/>
                      </a:lnTo>
                      <a:lnTo>
                        <a:pt x="4182" y="0"/>
                      </a:lnTo>
                      <a:lnTo>
                        <a:pt x="4182" y="0"/>
                      </a:lnTo>
                      <a:lnTo>
                        <a:pt x="4206" y="0"/>
                      </a:lnTo>
                      <a:lnTo>
                        <a:pt x="4206" y="0"/>
                      </a:lnTo>
                      <a:lnTo>
                        <a:pt x="4206" y="0"/>
                      </a:lnTo>
                      <a:lnTo>
                        <a:pt x="4206" y="0"/>
                      </a:lnTo>
                      <a:lnTo>
                        <a:pt x="4206" y="0"/>
                      </a:lnTo>
                      <a:lnTo>
                        <a:pt x="4230" y="0"/>
                      </a:lnTo>
                      <a:lnTo>
                        <a:pt x="4230" y="0"/>
                      </a:lnTo>
                      <a:lnTo>
                        <a:pt x="4230" y="0"/>
                      </a:lnTo>
                      <a:lnTo>
                        <a:pt x="4230" y="0"/>
                      </a:lnTo>
                      <a:lnTo>
                        <a:pt x="4230" y="0"/>
                      </a:lnTo>
                      <a:lnTo>
                        <a:pt x="4236" y="0"/>
                      </a:lnTo>
                      <a:lnTo>
                        <a:pt x="4236" y="0"/>
                      </a:lnTo>
                      <a:lnTo>
                        <a:pt x="4236" y="0"/>
                      </a:lnTo>
                      <a:lnTo>
                        <a:pt x="4236" y="0"/>
                      </a:lnTo>
                      <a:lnTo>
                        <a:pt x="4236" y="0"/>
                      </a:lnTo>
                      <a:lnTo>
                        <a:pt x="4236" y="0"/>
                      </a:lnTo>
                      <a:lnTo>
                        <a:pt x="4260" y="0"/>
                      </a:lnTo>
                      <a:lnTo>
                        <a:pt x="4260" y="0"/>
                      </a:lnTo>
                      <a:lnTo>
                        <a:pt x="4260" y="0"/>
                      </a:lnTo>
                      <a:lnTo>
                        <a:pt x="4260" y="0"/>
                      </a:lnTo>
                      <a:lnTo>
                        <a:pt x="4260" y="0"/>
                      </a:lnTo>
                      <a:lnTo>
                        <a:pt x="4284" y="0"/>
                      </a:lnTo>
                      <a:lnTo>
                        <a:pt x="4284" y="0"/>
                      </a:lnTo>
                      <a:lnTo>
                        <a:pt x="4284" y="0"/>
                      </a:lnTo>
                      <a:lnTo>
                        <a:pt x="4284" y="0"/>
                      </a:lnTo>
                      <a:lnTo>
                        <a:pt x="4284" y="0"/>
                      </a:lnTo>
                      <a:lnTo>
                        <a:pt x="4290" y="0"/>
                      </a:lnTo>
                      <a:lnTo>
                        <a:pt x="4290" y="0"/>
                      </a:lnTo>
                      <a:lnTo>
                        <a:pt x="4290" y="0"/>
                      </a:lnTo>
                      <a:lnTo>
                        <a:pt x="4290" y="0"/>
                      </a:lnTo>
                      <a:lnTo>
                        <a:pt x="4290" y="0"/>
                      </a:lnTo>
                      <a:lnTo>
                        <a:pt x="4290" y="0"/>
                      </a:lnTo>
                      <a:lnTo>
                        <a:pt x="4314" y="0"/>
                      </a:lnTo>
                      <a:lnTo>
                        <a:pt x="4314" y="0"/>
                      </a:lnTo>
                      <a:lnTo>
                        <a:pt x="4314" y="0"/>
                      </a:lnTo>
                      <a:lnTo>
                        <a:pt x="4314" y="0"/>
                      </a:lnTo>
                      <a:lnTo>
                        <a:pt x="4314" y="0"/>
                      </a:lnTo>
                      <a:lnTo>
                        <a:pt x="4338" y="0"/>
                      </a:lnTo>
                      <a:lnTo>
                        <a:pt x="4338" y="0"/>
                      </a:lnTo>
                      <a:lnTo>
                        <a:pt x="4338" y="0"/>
                      </a:lnTo>
                      <a:lnTo>
                        <a:pt x="4338" y="0"/>
                      </a:lnTo>
                      <a:lnTo>
                        <a:pt x="4338" y="0"/>
                      </a:lnTo>
                      <a:lnTo>
                        <a:pt x="4344" y="0"/>
                      </a:lnTo>
                      <a:lnTo>
                        <a:pt x="4344" y="0"/>
                      </a:lnTo>
                      <a:lnTo>
                        <a:pt x="4344" y="0"/>
                      </a:lnTo>
                      <a:lnTo>
                        <a:pt x="4344" y="0"/>
                      </a:lnTo>
                      <a:lnTo>
                        <a:pt x="4344" y="0"/>
                      </a:lnTo>
                      <a:lnTo>
                        <a:pt x="4344" y="0"/>
                      </a:lnTo>
                      <a:lnTo>
                        <a:pt x="4368" y="0"/>
                      </a:lnTo>
                      <a:lnTo>
                        <a:pt x="4368" y="0"/>
                      </a:lnTo>
                      <a:lnTo>
                        <a:pt x="4368" y="0"/>
                      </a:lnTo>
                      <a:lnTo>
                        <a:pt x="4368" y="0"/>
                      </a:lnTo>
                      <a:lnTo>
                        <a:pt x="4368" y="0"/>
                      </a:lnTo>
                      <a:lnTo>
                        <a:pt x="4392" y="0"/>
                      </a:lnTo>
                      <a:lnTo>
                        <a:pt x="4392" y="0"/>
                      </a:lnTo>
                      <a:lnTo>
                        <a:pt x="4392" y="0"/>
                      </a:lnTo>
                      <a:lnTo>
                        <a:pt x="4392" y="0"/>
                      </a:lnTo>
                      <a:lnTo>
                        <a:pt x="4392" y="0"/>
                      </a:lnTo>
                      <a:lnTo>
                        <a:pt x="4398" y="0"/>
                      </a:lnTo>
                      <a:lnTo>
                        <a:pt x="4398" y="0"/>
                      </a:lnTo>
                      <a:lnTo>
                        <a:pt x="4398" y="0"/>
                      </a:lnTo>
                      <a:lnTo>
                        <a:pt x="4398" y="0"/>
                      </a:lnTo>
                      <a:lnTo>
                        <a:pt x="4404" y="0"/>
                      </a:lnTo>
                      <a:lnTo>
                        <a:pt x="4404" y="0"/>
                      </a:lnTo>
                      <a:lnTo>
                        <a:pt x="4422" y="0"/>
                      </a:lnTo>
                      <a:lnTo>
                        <a:pt x="4422" y="0"/>
                      </a:lnTo>
                      <a:lnTo>
                        <a:pt x="4422" y="0"/>
                      </a:lnTo>
                      <a:lnTo>
                        <a:pt x="4422" y="0"/>
                      </a:lnTo>
                      <a:lnTo>
                        <a:pt x="4422" y="0"/>
                      </a:lnTo>
                      <a:lnTo>
                        <a:pt x="4446" y="0"/>
                      </a:lnTo>
                      <a:lnTo>
                        <a:pt x="4446" y="0"/>
                      </a:lnTo>
                      <a:lnTo>
                        <a:pt x="4446" y="0"/>
                      </a:lnTo>
                      <a:lnTo>
                        <a:pt x="4446" y="0"/>
                      </a:lnTo>
                      <a:lnTo>
                        <a:pt x="4446" y="0"/>
                      </a:lnTo>
                      <a:lnTo>
                        <a:pt x="4452" y="0"/>
                      </a:lnTo>
                      <a:lnTo>
                        <a:pt x="4452" y="0"/>
                      </a:lnTo>
                      <a:lnTo>
                        <a:pt x="4452" y="0"/>
                      </a:lnTo>
                      <a:lnTo>
                        <a:pt x="4452" y="0"/>
                      </a:lnTo>
                      <a:lnTo>
                        <a:pt x="4458" y="0"/>
                      </a:lnTo>
                      <a:lnTo>
                        <a:pt x="4458" y="0"/>
                      </a:lnTo>
                      <a:lnTo>
                        <a:pt x="4476" y="0"/>
                      </a:lnTo>
                      <a:lnTo>
                        <a:pt x="4476" y="0"/>
                      </a:lnTo>
                      <a:lnTo>
                        <a:pt x="4476" y="0"/>
                      </a:lnTo>
                      <a:lnTo>
                        <a:pt x="4476" y="0"/>
                      </a:lnTo>
                      <a:lnTo>
                        <a:pt x="4476" y="0"/>
                      </a:lnTo>
                      <a:lnTo>
                        <a:pt x="4500" y="0"/>
                      </a:lnTo>
                      <a:lnTo>
                        <a:pt x="4500" y="0"/>
                      </a:lnTo>
                      <a:lnTo>
                        <a:pt x="4500" y="0"/>
                      </a:lnTo>
                      <a:lnTo>
                        <a:pt x="4500" y="0"/>
                      </a:lnTo>
                      <a:lnTo>
                        <a:pt x="4506" y="0"/>
                      </a:lnTo>
                      <a:lnTo>
                        <a:pt x="4506" y="0"/>
                      </a:lnTo>
                      <a:lnTo>
                        <a:pt x="4506" y="0"/>
                      </a:lnTo>
                      <a:lnTo>
                        <a:pt x="4506" y="0"/>
                      </a:lnTo>
                      <a:lnTo>
                        <a:pt x="4506" y="0"/>
                      </a:lnTo>
                      <a:lnTo>
                        <a:pt x="4512" y="0"/>
                      </a:lnTo>
                      <a:lnTo>
                        <a:pt x="4512" y="0"/>
                      </a:lnTo>
                      <a:lnTo>
                        <a:pt x="4530" y="0"/>
                      </a:lnTo>
                      <a:lnTo>
                        <a:pt x="4530" y="0"/>
                      </a:lnTo>
                      <a:lnTo>
                        <a:pt x="4530" y="0"/>
                      </a:lnTo>
                      <a:lnTo>
                        <a:pt x="4530" y="0"/>
                      </a:lnTo>
                      <a:lnTo>
                        <a:pt x="4530" y="0"/>
                      </a:lnTo>
                      <a:lnTo>
                        <a:pt x="4554" y="0"/>
                      </a:lnTo>
                      <a:lnTo>
                        <a:pt x="4554" y="0"/>
                      </a:lnTo>
                      <a:lnTo>
                        <a:pt x="4554" y="0"/>
                      </a:lnTo>
                      <a:lnTo>
                        <a:pt x="4554" y="0"/>
                      </a:lnTo>
                      <a:lnTo>
                        <a:pt x="4560" y="0"/>
                      </a:lnTo>
                      <a:lnTo>
                        <a:pt x="4560" y="0"/>
                      </a:lnTo>
                      <a:lnTo>
                        <a:pt x="4560" y="0"/>
                      </a:lnTo>
                      <a:lnTo>
                        <a:pt x="4560" y="0"/>
                      </a:lnTo>
                      <a:lnTo>
                        <a:pt x="4560" y="0"/>
                      </a:lnTo>
                      <a:lnTo>
                        <a:pt x="4566" y="0"/>
                      </a:lnTo>
                      <a:lnTo>
                        <a:pt x="4566" y="0"/>
                      </a:lnTo>
                      <a:lnTo>
                        <a:pt x="4584" y="0"/>
                      </a:lnTo>
                      <a:lnTo>
                        <a:pt x="4584" y="0"/>
                      </a:lnTo>
                      <a:lnTo>
                        <a:pt x="4584" y="0"/>
                      </a:lnTo>
                      <a:lnTo>
                        <a:pt x="4590" y="0"/>
                      </a:lnTo>
                      <a:lnTo>
                        <a:pt x="4590" y="0"/>
                      </a:lnTo>
                      <a:lnTo>
                        <a:pt x="4608" y="0"/>
                      </a:lnTo>
                      <a:lnTo>
                        <a:pt x="4608" y="0"/>
                      </a:lnTo>
                      <a:lnTo>
                        <a:pt x="4608" y="0"/>
                      </a:lnTo>
                      <a:lnTo>
                        <a:pt x="4608" y="0"/>
                      </a:lnTo>
                      <a:lnTo>
                        <a:pt x="4614" y="0"/>
                      </a:lnTo>
                      <a:lnTo>
                        <a:pt x="4614" y="0"/>
                      </a:lnTo>
                      <a:lnTo>
                        <a:pt x="4614" y="0"/>
                      </a:lnTo>
                      <a:lnTo>
                        <a:pt x="4614" y="0"/>
                      </a:lnTo>
                      <a:lnTo>
                        <a:pt x="4614" y="0"/>
                      </a:lnTo>
                      <a:lnTo>
                        <a:pt x="4620" y="0"/>
                      </a:lnTo>
                      <a:lnTo>
                        <a:pt x="4620" y="0"/>
                      </a:lnTo>
                      <a:lnTo>
                        <a:pt x="4638" y="0"/>
                      </a:lnTo>
                      <a:lnTo>
                        <a:pt x="4638" y="0"/>
                      </a:lnTo>
                      <a:lnTo>
                        <a:pt x="4638" y="0"/>
                      </a:lnTo>
                      <a:lnTo>
                        <a:pt x="4644" y="0"/>
                      </a:lnTo>
                      <a:lnTo>
                        <a:pt x="4644" y="0"/>
                      </a:lnTo>
                      <a:lnTo>
                        <a:pt x="4662" y="0"/>
                      </a:lnTo>
                      <a:lnTo>
                        <a:pt x="4662" y="0"/>
                      </a:lnTo>
                      <a:lnTo>
                        <a:pt x="4662" y="0"/>
                      </a:lnTo>
                      <a:lnTo>
                        <a:pt x="4662" y="0"/>
                      </a:lnTo>
                      <a:lnTo>
                        <a:pt x="4668" y="0"/>
                      </a:lnTo>
                      <a:lnTo>
                        <a:pt x="4668" y="0"/>
                      </a:lnTo>
                      <a:lnTo>
                        <a:pt x="4668" y="0"/>
                      </a:lnTo>
                      <a:lnTo>
                        <a:pt x="4668" y="0"/>
                      </a:lnTo>
                      <a:lnTo>
                        <a:pt x="4674" y="0"/>
                      </a:lnTo>
                      <a:lnTo>
                        <a:pt x="4674" y="0"/>
                      </a:lnTo>
                      <a:lnTo>
                        <a:pt x="4674" y="0"/>
                      </a:lnTo>
                      <a:lnTo>
                        <a:pt x="4692" y="0"/>
                      </a:lnTo>
                      <a:lnTo>
                        <a:pt x="4692" y="0"/>
                      </a:lnTo>
                      <a:lnTo>
                        <a:pt x="4692" y="0"/>
                      </a:lnTo>
                      <a:lnTo>
                        <a:pt x="4698" y="0"/>
                      </a:lnTo>
                      <a:lnTo>
                        <a:pt x="4698" y="0"/>
                      </a:lnTo>
                      <a:lnTo>
                        <a:pt x="4716" y="0"/>
                      </a:lnTo>
                      <a:lnTo>
                        <a:pt x="4716" y="0"/>
                      </a:lnTo>
                      <a:lnTo>
                        <a:pt x="4716" y="0"/>
                      </a:lnTo>
                      <a:lnTo>
                        <a:pt x="4716" y="0"/>
                      </a:lnTo>
                      <a:lnTo>
                        <a:pt x="4722" y="0"/>
                      </a:lnTo>
                      <a:lnTo>
                        <a:pt x="4722" y="0"/>
                      </a:lnTo>
                      <a:lnTo>
                        <a:pt x="4722" y="0"/>
                      </a:lnTo>
                      <a:lnTo>
                        <a:pt x="4722" y="0"/>
                      </a:lnTo>
                      <a:lnTo>
                        <a:pt x="4728" y="0"/>
                      </a:lnTo>
                      <a:lnTo>
                        <a:pt x="4728" y="0"/>
                      </a:lnTo>
                      <a:lnTo>
                        <a:pt x="4728" y="0"/>
                      </a:lnTo>
                      <a:lnTo>
                        <a:pt x="4746" y="0"/>
                      </a:lnTo>
                      <a:lnTo>
                        <a:pt x="4746" y="0"/>
                      </a:lnTo>
                      <a:lnTo>
                        <a:pt x="4746" y="0"/>
                      </a:lnTo>
                      <a:lnTo>
                        <a:pt x="4752" y="0"/>
                      </a:lnTo>
                      <a:lnTo>
                        <a:pt x="4752" y="0"/>
                      </a:lnTo>
                      <a:lnTo>
                        <a:pt x="4770" y="0"/>
                      </a:lnTo>
                      <a:lnTo>
                        <a:pt x="4770" y="0"/>
                      </a:lnTo>
                      <a:lnTo>
                        <a:pt x="4770" y="0"/>
                      </a:lnTo>
                      <a:lnTo>
                        <a:pt x="4776" y="0"/>
                      </a:lnTo>
                      <a:lnTo>
                        <a:pt x="4776" y="0"/>
                      </a:lnTo>
                      <a:lnTo>
                        <a:pt x="4776" y="0"/>
                      </a:lnTo>
                      <a:lnTo>
                        <a:pt x="4776" y="0"/>
                      </a:lnTo>
                      <a:lnTo>
                        <a:pt x="4776" y="0"/>
                      </a:lnTo>
                      <a:lnTo>
                        <a:pt x="4782" y="0"/>
                      </a:lnTo>
                      <a:lnTo>
                        <a:pt x="4782" y="0"/>
                      </a:lnTo>
                      <a:lnTo>
                        <a:pt x="4782" y="0"/>
                      </a:lnTo>
                      <a:lnTo>
                        <a:pt x="4800" y="0"/>
                      </a:lnTo>
                      <a:lnTo>
                        <a:pt x="4800" y="0"/>
                      </a:lnTo>
                      <a:lnTo>
                        <a:pt x="4800" y="0"/>
                      </a:lnTo>
                      <a:lnTo>
                        <a:pt x="4806" y="0"/>
                      </a:lnTo>
                      <a:lnTo>
                        <a:pt x="4806" y="0"/>
                      </a:lnTo>
                      <a:lnTo>
                        <a:pt x="4824" y="0"/>
                      </a:lnTo>
                      <a:lnTo>
                        <a:pt x="4824" y="0"/>
                      </a:lnTo>
                      <a:lnTo>
                        <a:pt x="4824" y="0"/>
                      </a:lnTo>
                      <a:lnTo>
                        <a:pt x="4830" y="0"/>
                      </a:lnTo>
                      <a:lnTo>
                        <a:pt x="4830" y="0"/>
                      </a:lnTo>
                      <a:lnTo>
                        <a:pt x="4830" y="0"/>
                      </a:lnTo>
                      <a:lnTo>
                        <a:pt x="4830" y="0"/>
                      </a:lnTo>
                      <a:lnTo>
                        <a:pt x="4830" y="0"/>
                      </a:lnTo>
                      <a:lnTo>
                        <a:pt x="4836" y="0"/>
                      </a:lnTo>
                      <a:lnTo>
                        <a:pt x="4836" y="0"/>
                      </a:lnTo>
                      <a:lnTo>
                        <a:pt x="4836" y="0"/>
                      </a:lnTo>
                      <a:lnTo>
                        <a:pt x="4854" y="0"/>
                      </a:lnTo>
                      <a:lnTo>
                        <a:pt x="4854" y="0"/>
                      </a:lnTo>
                      <a:lnTo>
                        <a:pt x="4860" y="0"/>
                      </a:lnTo>
                      <a:lnTo>
                        <a:pt x="4860" y="0"/>
                      </a:lnTo>
                      <a:lnTo>
                        <a:pt x="4860" y="0"/>
                      </a:lnTo>
                      <a:lnTo>
                        <a:pt x="4878" y="0"/>
                      </a:lnTo>
                      <a:lnTo>
                        <a:pt x="4878" y="0"/>
                      </a:lnTo>
                      <a:lnTo>
                        <a:pt x="4878" y="0"/>
                      </a:lnTo>
                      <a:lnTo>
                        <a:pt x="4884" y="0"/>
                      </a:lnTo>
                      <a:lnTo>
                        <a:pt x="4884" y="0"/>
                      </a:lnTo>
                      <a:lnTo>
                        <a:pt x="4884" y="0"/>
                      </a:lnTo>
                      <a:lnTo>
                        <a:pt x="4884" y="0"/>
                      </a:lnTo>
                      <a:lnTo>
                        <a:pt x="4890" y="0"/>
                      </a:lnTo>
                      <a:lnTo>
                        <a:pt x="4890" y="0"/>
                      </a:lnTo>
                      <a:lnTo>
                        <a:pt x="4890" y="0"/>
                      </a:lnTo>
                      <a:lnTo>
                        <a:pt x="4890" y="0"/>
                      </a:lnTo>
                      <a:lnTo>
                        <a:pt x="4908" y="0"/>
                      </a:lnTo>
                      <a:lnTo>
                        <a:pt x="4908" y="0"/>
                      </a:lnTo>
                      <a:lnTo>
                        <a:pt x="4914" y="0"/>
                      </a:lnTo>
                      <a:lnTo>
                        <a:pt x="4914" y="0"/>
                      </a:lnTo>
                      <a:lnTo>
                        <a:pt x="4914" y="0"/>
                      </a:lnTo>
                      <a:lnTo>
                        <a:pt x="4932" y="0"/>
                      </a:lnTo>
                      <a:lnTo>
                        <a:pt x="4932" y="0"/>
                      </a:lnTo>
                      <a:lnTo>
                        <a:pt x="4932" y="0"/>
                      </a:lnTo>
                      <a:lnTo>
                        <a:pt x="4938" y="0"/>
                      </a:lnTo>
                      <a:lnTo>
                        <a:pt x="4938" y="0"/>
                      </a:lnTo>
                      <a:lnTo>
                        <a:pt x="4938" y="0"/>
                      </a:lnTo>
                      <a:lnTo>
                        <a:pt x="4938" y="0"/>
                      </a:lnTo>
                      <a:lnTo>
                        <a:pt x="4944" y="0"/>
                      </a:lnTo>
                      <a:lnTo>
                        <a:pt x="4944" y="0"/>
                      </a:lnTo>
                      <a:lnTo>
                        <a:pt x="4944" y="0"/>
                      </a:lnTo>
                      <a:lnTo>
                        <a:pt x="4944" y="0"/>
                      </a:lnTo>
                      <a:lnTo>
                        <a:pt x="4962" y="0"/>
                      </a:lnTo>
                      <a:lnTo>
                        <a:pt x="4962" y="0"/>
                      </a:lnTo>
                      <a:lnTo>
                        <a:pt x="4968" y="0"/>
                      </a:lnTo>
                      <a:lnTo>
                        <a:pt x="4968" y="0"/>
                      </a:lnTo>
                      <a:lnTo>
                        <a:pt x="4968" y="0"/>
                      </a:lnTo>
                      <a:lnTo>
                        <a:pt x="4986" y="0"/>
                      </a:lnTo>
                      <a:lnTo>
                        <a:pt x="4986" y="0"/>
                      </a:lnTo>
                      <a:lnTo>
                        <a:pt x="4992" y="0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6976" name="Rectangle 64"/>
                <p:cNvSpPr>
                  <a:spLocks noChangeArrowheads="1"/>
                </p:cNvSpPr>
                <p:nvPr/>
              </p:nvSpPr>
              <p:spPr bwMode="auto">
                <a:xfrm>
                  <a:off x="1832" y="2082"/>
                  <a:ext cx="294" cy="10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800" b="1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itchFamily="34" charset="0"/>
                      <a:cs typeface="Arial" pitchFamily="34" charset="0"/>
                    </a:rPr>
                    <a:t>DISP_Y</a:t>
                  </a: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166977" name="Rectangle 65"/>
                <p:cNvSpPr>
                  <a:spLocks noChangeArrowheads="1"/>
                </p:cNvSpPr>
                <p:nvPr/>
              </p:nvSpPr>
              <p:spPr bwMode="auto">
                <a:xfrm>
                  <a:off x="350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6978" name="Rectangle 66"/>
                <p:cNvSpPr>
                  <a:spLocks noChangeArrowheads="1"/>
                </p:cNvSpPr>
                <p:nvPr/>
              </p:nvSpPr>
              <p:spPr bwMode="auto">
                <a:xfrm>
                  <a:off x="350" y="2196"/>
                  <a:ext cx="24" cy="18"/>
                </a:xfrm>
                <a:prstGeom prst="rect">
                  <a:avLst/>
                </a:prstGeom>
                <a:solidFill>
                  <a:srgbClr val="C0C000"/>
                </a:solidFill>
                <a:ln w="9525">
                  <a:solidFill>
                    <a:srgbClr val="C0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6979" name="Rectangle 67"/>
                <p:cNvSpPr>
                  <a:spLocks noChangeArrowheads="1"/>
                </p:cNvSpPr>
                <p:nvPr/>
              </p:nvSpPr>
              <p:spPr bwMode="auto">
                <a:xfrm>
                  <a:off x="374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6980" name="Rectangle 68"/>
                <p:cNvSpPr>
                  <a:spLocks noChangeArrowheads="1"/>
                </p:cNvSpPr>
                <p:nvPr/>
              </p:nvSpPr>
              <p:spPr bwMode="auto">
                <a:xfrm>
                  <a:off x="374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6981" name="Rectangle 69"/>
                <p:cNvSpPr>
                  <a:spLocks noChangeArrowheads="1"/>
                </p:cNvSpPr>
                <p:nvPr/>
              </p:nvSpPr>
              <p:spPr bwMode="auto">
                <a:xfrm>
                  <a:off x="374" y="2196"/>
                  <a:ext cx="18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6982" name="Rectangle 70"/>
                <p:cNvSpPr>
                  <a:spLocks noChangeArrowheads="1"/>
                </p:cNvSpPr>
                <p:nvPr/>
              </p:nvSpPr>
              <p:spPr bwMode="auto">
                <a:xfrm>
                  <a:off x="392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6983" name="Rectangle 71"/>
                <p:cNvSpPr>
                  <a:spLocks noChangeArrowheads="1"/>
                </p:cNvSpPr>
                <p:nvPr/>
              </p:nvSpPr>
              <p:spPr bwMode="auto">
                <a:xfrm>
                  <a:off x="398" y="2196"/>
                  <a:ext cx="18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6984" name="Rectangle 72"/>
                <p:cNvSpPr>
                  <a:spLocks noChangeArrowheads="1"/>
                </p:cNvSpPr>
                <p:nvPr/>
              </p:nvSpPr>
              <p:spPr bwMode="auto">
                <a:xfrm>
                  <a:off x="416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6985" name="Rectangle 73"/>
                <p:cNvSpPr>
                  <a:spLocks noChangeArrowheads="1"/>
                </p:cNvSpPr>
                <p:nvPr/>
              </p:nvSpPr>
              <p:spPr bwMode="auto">
                <a:xfrm>
                  <a:off x="422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6986" name="Rectangle 74"/>
                <p:cNvSpPr>
                  <a:spLocks noChangeArrowheads="1"/>
                </p:cNvSpPr>
                <p:nvPr/>
              </p:nvSpPr>
              <p:spPr bwMode="auto">
                <a:xfrm>
                  <a:off x="422" y="2196"/>
                  <a:ext cx="24" cy="18"/>
                </a:xfrm>
                <a:prstGeom prst="rect">
                  <a:avLst/>
                </a:prstGeom>
                <a:solidFill>
                  <a:srgbClr val="C0C000"/>
                </a:solidFill>
                <a:ln w="9525">
                  <a:solidFill>
                    <a:srgbClr val="C0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6987" name="Rectangle 75"/>
                <p:cNvSpPr>
                  <a:spLocks noChangeArrowheads="1"/>
                </p:cNvSpPr>
                <p:nvPr/>
              </p:nvSpPr>
              <p:spPr bwMode="auto">
                <a:xfrm>
                  <a:off x="446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6988" name="Rectangle 76"/>
                <p:cNvSpPr>
                  <a:spLocks noChangeArrowheads="1"/>
                </p:cNvSpPr>
                <p:nvPr/>
              </p:nvSpPr>
              <p:spPr bwMode="auto">
                <a:xfrm>
                  <a:off x="446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6989" name="Rectangle 77"/>
                <p:cNvSpPr>
                  <a:spLocks noChangeArrowheads="1"/>
                </p:cNvSpPr>
                <p:nvPr/>
              </p:nvSpPr>
              <p:spPr bwMode="auto">
                <a:xfrm>
                  <a:off x="446" y="2196"/>
                  <a:ext cx="18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6990" name="Rectangle 78"/>
                <p:cNvSpPr>
                  <a:spLocks noChangeArrowheads="1"/>
                </p:cNvSpPr>
                <p:nvPr/>
              </p:nvSpPr>
              <p:spPr bwMode="auto">
                <a:xfrm>
                  <a:off x="464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6991" name="Rectangle 79"/>
                <p:cNvSpPr>
                  <a:spLocks noChangeArrowheads="1"/>
                </p:cNvSpPr>
                <p:nvPr/>
              </p:nvSpPr>
              <p:spPr bwMode="auto">
                <a:xfrm>
                  <a:off x="470" y="2196"/>
                  <a:ext cx="18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6992" name="Rectangle 80"/>
                <p:cNvSpPr>
                  <a:spLocks noChangeArrowheads="1"/>
                </p:cNvSpPr>
                <p:nvPr/>
              </p:nvSpPr>
              <p:spPr bwMode="auto">
                <a:xfrm>
                  <a:off x="488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6993" name="Rectangle 81"/>
                <p:cNvSpPr>
                  <a:spLocks noChangeArrowheads="1"/>
                </p:cNvSpPr>
                <p:nvPr/>
              </p:nvSpPr>
              <p:spPr bwMode="auto">
                <a:xfrm>
                  <a:off x="494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6994" name="Rectangle 82"/>
                <p:cNvSpPr>
                  <a:spLocks noChangeArrowheads="1"/>
                </p:cNvSpPr>
                <p:nvPr/>
              </p:nvSpPr>
              <p:spPr bwMode="auto">
                <a:xfrm>
                  <a:off x="494" y="2196"/>
                  <a:ext cx="24" cy="18"/>
                </a:xfrm>
                <a:prstGeom prst="rect">
                  <a:avLst/>
                </a:prstGeom>
                <a:solidFill>
                  <a:srgbClr val="C0C000"/>
                </a:solidFill>
                <a:ln w="9525">
                  <a:solidFill>
                    <a:srgbClr val="C0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6995" name="Rectangle 83"/>
                <p:cNvSpPr>
                  <a:spLocks noChangeArrowheads="1"/>
                </p:cNvSpPr>
                <p:nvPr/>
              </p:nvSpPr>
              <p:spPr bwMode="auto">
                <a:xfrm>
                  <a:off x="518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6996" name="Rectangle 84"/>
                <p:cNvSpPr>
                  <a:spLocks noChangeArrowheads="1"/>
                </p:cNvSpPr>
                <p:nvPr/>
              </p:nvSpPr>
              <p:spPr bwMode="auto">
                <a:xfrm>
                  <a:off x="524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6997" name="Rectangle 85"/>
                <p:cNvSpPr>
                  <a:spLocks noChangeArrowheads="1"/>
                </p:cNvSpPr>
                <p:nvPr/>
              </p:nvSpPr>
              <p:spPr bwMode="auto">
                <a:xfrm>
                  <a:off x="524" y="2196"/>
                  <a:ext cx="12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6998" name="Rectangle 86"/>
                <p:cNvSpPr>
                  <a:spLocks noChangeArrowheads="1"/>
                </p:cNvSpPr>
                <p:nvPr/>
              </p:nvSpPr>
              <p:spPr bwMode="auto">
                <a:xfrm>
                  <a:off x="536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6999" name="Rectangle 87"/>
                <p:cNvSpPr>
                  <a:spLocks noChangeArrowheads="1"/>
                </p:cNvSpPr>
                <p:nvPr/>
              </p:nvSpPr>
              <p:spPr bwMode="auto">
                <a:xfrm>
                  <a:off x="542" y="2196"/>
                  <a:ext cx="18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000" name="Rectangle 88"/>
                <p:cNvSpPr>
                  <a:spLocks noChangeArrowheads="1"/>
                </p:cNvSpPr>
                <p:nvPr/>
              </p:nvSpPr>
              <p:spPr bwMode="auto">
                <a:xfrm>
                  <a:off x="560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001" name="Rectangle 89"/>
                <p:cNvSpPr>
                  <a:spLocks noChangeArrowheads="1"/>
                </p:cNvSpPr>
                <p:nvPr/>
              </p:nvSpPr>
              <p:spPr bwMode="auto">
                <a:xfrm>
                  <a:off x="566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002" name="Rectangle 90"/>
                <p:cNvSpPr>
                  <a:spLocks noChangeArrowheads="1"/>
                </p:cNvSpPr>
                <p:nvPr/>
              </p:nvSpPr>
              <p:spPr bwMode="auto">
                <a:xfrm>
                  <a:off x="566" y="2196"/>
                  <a:ext cx="24" cy="18"/>
                </a:xfrm>
                <a:prstGeom prst="rect">
                  <a:avLst/>
                </a:prstGeom>
                <a:solidFill>
                  <a:srgbClr val="C0C000"/>
                </a:solidFill>
                <a:ln w="9525">
                  <a:solidFill>
                    <a:srgbClr val="C0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003" name="Rectangle 91"/>
                <p:cNvSpPr>
                  <a:spLocks noChangeArrowheads="1"/>
                </p:cNvSpPr>
                <p:nvPr/>
              </p:nvSpPr>
              <p:spPr bwMode="auto">
                <a:xfrm>
                  <a:off x="590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004" name="Rectangle 92"/>
                <p:cNvSpPr>
                  <a:spLocks noChangeArrowheads="1"/>
                </p:cNvSpPr>
                <p:nvPr/>
              </p:nvSpPr>
              <p:spPr bwMode="auto">
                <a:xfrm>
                  <a:off x="596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005" name="Rectangle 93"/>
                <p:cNvSpPr>
                  <a:spLocks noChangeArrowheads="1"/>
                </p:cNvSpPr>
                <p:nvPr/>
              </p:nvSpPr>
              <p:spPr bwMode="auto">
                <a:xfrm>
                  <a:off x="596" y="2196"/>
                  <a:ext cx="12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006" name="Rectangle 94"/>
                <p:cNvSpPr>
                  <a:spLocks noChangeArrowheads="1"/>
                </p:cNvSpPr>
                <p:nvPr/>
              </p:nvSpPr>
              <p:spPr bwMode="auto">
                <a:xfrm>
                  <a:off x="608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007" name="Rectangle 95"/>
                <p:cNvSpPr>
                  <a:spLocks noChangeArrowheads="1"/>
                </p:cNvSpPr>
                <p:nvPr/>
              </p:nvSpPr>
              <p:spPr bwMode="auto">
                <a:xfrm>
                  <a:off x="614" y="2196"/>
                  <a:ext cx="18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008" name="Rectangle 96"/>
                <p:cNvSpPr>
                  <a:spLocks noChangeArrowheads="1"/>
                </p:cNvSpPr>
                <p:nvPr/>
              </p:nvSpPr>
              <p:spPr bwMode="auto">
                <a:xfrm>
                  <a:off x="632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009" name="Rectangle 97"/>
                <p:cNvSpPr>
                  <a:spLocks noChangeArrowheads="1"/>
                </p:cNvSpPr>
                <p:nvPr/>
              </p:nvSpPr>
              <p:spPr bwMode="auto">
                <a:xfrm>
                  <a:off x="638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010" name="Rectangle 98"/>
                <p:cNvSpPr>
                  <a:spLocks noChangeArrowheads="1"/>
                </p:cNvSpPr>
                <p:nvPr/>
              </p:nvSpPr>
              <p:spPr bwMode="auto">
                <a:xfrm>
                  <a:off x="638" y="2196"/>
                  <a:ext cx="24" cy="18"/>
                </a:xfrm>
                <a:prstGeom prst="rect">
                  <a:avLst/>
                </a:prstGeom>
                <a:solidFill>
                  <a:srgbClr val="C0C000"/>
                </a:solidFill>
                <a:ln w="9525">
                  <a:solidFill>
                    <a:srgbClr val="C0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011" name="Rectangle 99"/>
                <p:cNvSpPr>
                  <a:spLocks noChangeArrowheads="1"/>
                </p:cNvSpPr>
                <p:nvPr/>
              </p:nvSpPr>
              <p:spPr bwMode="auto">
                <a:xfrm>
                  <a:off x="662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012" name="Rectangle 100"/>
                <p:cNvSpPr>
                  <a:spLocks noChangeArrowheads="1"/>
                </p:cNvSpPr>
                <p:nvPr/>
              </p:nvSpPr>
              <p:spPr bwMode="auto">
                <a:xfrm>
                  <a:off x="668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013" name="Rectangle 101"/>
                <p:cNvSpPr>
                  <a:spLocks noChangeArrowheads="1"/>
                </p:cNvSpPr>
                <p:nvPr/>
              </p:nvSpPr>
              <p:spPr bwMode="auto">
                <a:xfrm>
                  <a:off x="668" y="2196"/>
                  <a:ext cx="12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014" name="Rectangle 102"/>
                <p:cNvSpPr>
                  <a:spLocks noChangeArrowheads="1"/>
                </p:cNvSpPr>
                <p:nvPr/>
              </p:nvSpPr>
              <p:spPr bwMode="auto">
                <a:xfrm>
                  <a:off x="680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015" name="Rectangle 103"/>
                <p:cNvSpPr>
                  <a:spLocks noChangeArrowheads="1"/>
                </p:cNvSpPr>
                <p:nvPr/>
              </p:nvSpPr>
              <p:spPr bwMode="auto">
                <a:xfrm>
                  <a:off x="686" y="2196"/>
                  <a:ext cx="18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016" name="Rectangle 104"/>
                <p:cNvSpPr>
                  <a:spLocks noChangeArrowheads="1"/>
                </p:cNvSpPr>
                <p:nvPr/>
              </p:nvSpPr>
              <p:spPr bwMode="auto">
                <a:xfrm>
                  <a:off x="704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017" name="Rectangle 105"/>
                <p:cNvSpPr>
                  <a:spLocks noChangeArrowheads="1"/>
                </p:cNvSpPr>
                <p:nvPr/>
              </p:nvSpPr>
              <p:spPr bwMode="auto">
                <a:xfrm>
                  <a:off x="710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018" name="Rectangle 106"/>
                <p:cNvSpPr>
                  <a:spLocks noChangeArrowheads="1"/>
                </p:cNvSpPr>
                <p:nvPr/>
              </p:nvSpPr>
              <p:spPr bwMode="auto">
                <a:xfrm>
                  <a:off x="710" y="2196"/>
                  <a:ext cx="24" cy="18"/>
                </a:xfrm>
                <a:prstGeom prst="rect">
                  <a:avLst/>
                </a:prstGeom>
                <a:solidFill>
                  <a:srgbClr val="C0C000"/>
                </a:solidFill>
                <a:ln w="9525">
                  <a:solidFill>
                    <a:srgbClr val="C0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019" name="Rectangle 107"/>
                <p:cNvSpPr>
                  <a:spLocks noChangeArrowheads="1"/>
                </p:cNvSpPr>
                <p:nvPr/>
              </p:nvSpPr>
              <p:spPr bwMode="auto">
                <a:xfrm>
                  <a:off x="734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020" name="Rectangle 108"/>
                <p:cNvSpPr>
                  <a:spLocks noChangeArrowheads="1"/>
                </p:cNvSpPr>
                <p:nvPr/>
              </p:nvSpPr>
              <p:spPr bwMode="auto">
                <a:xfrm>
                  <a:off x="740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021" name="Rectangle 109"/>
                <p:cNvSpPr>
                  <a:spLocks noChangeArrowheads="1"/>
                </p:cNvSpPr>
                <p:nvPr/>
              </p:nvSpPr>
              <p:spPr bwMode="auto">
                <a:xfrm>
                  <a:off x="740" y="2196"/>
                  <a:ext cx="12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022" name="Rectangle 110"/>
                <p:cNvSpPr>
                  <a:spLocks noChangeArrowheads="1"/>
                </p:cNvSpPr>
                <p:nvPr/>
              </p:nvSpPr>
              <p:spPr bwMode="auto">
                <a:xfrm>
                  <a:off x="752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023" name="Rectangle 111"/>
                <p:cNvSpPr>
                  <a:spLocks noChangeArrowheads="1"/>
                </p:cNvSpPr>
                <p:nvPr/>
              </p:nvSpPr>
              <p:spPr bwMode="auto">
                <a:xfrm>
                  <a:off x="758" y="2196"/>
                  <a:ext cx="18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024" name="Rectangle 112"/>
                <p:cNvSpPr>
                  <a:spLocks noChangeArrowheads="1"/>
                </p:cNvSpPr>
                <p:nvPr/>
              </p:nvSpPr>
              <p:spPr bwMode="auto">
                <a:xfrm>
                  <a:off x="776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025" name="Rectangle 113"/>
                <p:cNvSpPr>
                  <a:spLocks noChangeArrowheads="1"/>
                </p:cNvSpPr>
                <p:nvPr/>
              </p:nvSpPr>
              <p:spPr bwMode="auto">
                <a:xfrm>
                  <a:off x="782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026" name="Rectangle 114"/>
                <p:cNvSpPr>
                  <a:spLocks noChangeArrowheads="1"/>
                </p:cNvSpPr>
                <p:nvPr/>
              </p:nvSpPr>
              <p:spPr bwMode="auto">
                <a:xfrm>
                  <a:off x="782" y="2196"/>
                  <a:ext cx="24" cy="18"/>
                </a:xfrm>
                <a:prstGeom prst="rect">
                  <a:avLst/>
                </a:prstGeom>
                <a:solidFill>
                  <a:srgbClr val="C0C000"/>
                </a:solidFill>
                <a:ln w="9525">
                  <a:solidFill>
                    <a:srgbClr val="C0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027" name="Rectangle 115"/>
                <p:cNvSpPr>
                  <a:spLocks noChangeArrowheads="1"/>
                </p:cNvSpPr>
                <p:nvPr/>
              </p:nvSpPr>
              <p:spPr bwMode="auto">
                <a:xfrm>
                  <a:off x="806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028" name="Rectangle 116"/>
                <p:cNvSpPr>
                  <a:spLocks noChangeArrowheads="1"/>
                </p:cNvSpPr>
                <p:nvPr/>
              </p:nvSpPr>
              <p:spPr bwMode="auto">
                <a:xfrm>
                  <a:off x="812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029" name="Rectangle 117"/>
                <p:cNvSpPr>
                  <a:spLocks noChangeArrowheads="1"/>
                </p:cNvSpPr>
                <p:nvPr/>
              </p:nvSpPr>
              <p:spPr bwMode="auto">
                <a:xfrm>
                  <a:off x="812" y="2196"/>
                  <a:ext cx="18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030" name="Rectangle 118"/>
                <p:cNvSpPr>
                  <a:spLocks noChangeArrowheads="1"/>
                </p:cNvSpPr>
                <p:nvPr/>
              </p:nvSpPr>
              <p:spPr bwMode="auto">
                <a:xfrm>
                  <a:off x="830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031" name="Rectangle 119"/>
                <p:cNvSpPr>
                  <a:spLocks noChangeArrowheads="1"/>
                </p:cNvSpPr>
                <p:nvPr/>
              </p:nvSpPr>
              <p:spPr bwMode="auto">
                <a:xfrm>
                  <a:off x="830" y="2196"/>
                  <a:ext cx="18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032" name="Rectangle 120"/>
                <p:cNvSpPr>
                  <a:spLocks noChangeArrowheads="1"/>
                </p:cNvSpPr>
                <p:nvPr/>
              </p:nvSpPr>
              <p:spPr bwMode="auto">
                <a:xfrm>
                  <a:off x="848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033" name="Rectangle 121"/>
                <p:cNvSpPr>
                  <a:spLocks noChangeArrowheads="1"/>
                </p:cNvSpPr>
                <p:nvPr/>
              </p:nvSpPr>
              <p:spPr bwMode="auto">
                <a:xfrm>
                  <a:off x="854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034" name="Rectangle 122"/>
                <p:cNvSpPr>
                  <a:spLocks noChangeArrowheads="1"/>
                </p:cNvSpPr>
                <p:nvPr/>
              </p:nvSpPr>
              <p:spPr bwMode="auto">
                <a:xfrm>
                  <a:off x="854" y="2196"/>
                  <a:ext cx="24" cy="18"/>
                </a:xfrm>
                <a:prstGeom prst="rect">
                  <a:avLst/>
                </a:prstGeom>
                <a:solidFill>
                  <a:srgbClr val="C0C000"/>
                </a:solidFill>
                <a:ln w="9525">
                  <a:solidFill>
                    <a:srgbClr val="C0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035" name="Rectangle 123"/>
                <p:cNvSpPr>
                  <a:spLocks noChangeArrowheads="1"/>
                </p:cNvSpPr>
                <p:nvPr/>
              </p:nvSpPr>
              <p:spPr bwMode="auto">
                <a:xfrm>
                  <a:off x="878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036" name="Rectangle 124"/>
                <p:cNvSpPr>
                  <a:spLocks noChangeArrowheads="1"/>
                </p:cNvSpPr>
                <p:nvPr/>
              </p:nvSpPr>
              <p:spPr bwMode="auto">
                <a:xfrm>
                  <a:off x="884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037" name="Rectangle 125"/>
                <p:cNvSpPr>
                  <a:spLocks noChangeArrowheads="1"/>
                </p:cNvSpPr>
                <p:nvPr/>
              </p:nvSpPr>
              <p:spPr bwMode="auto">
                <a:xfrm>
                  <a:off x="884" y="2196"/>
                  <a:ext cx="18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038" name="Rectangle 126"/>
                <p:cNvSpPr>
                  <a:spLocks noChangeArrowheads="1"/>
                </p:cNvSpPr>
                <p:nvPr/>
              </p:nvSpPr>
              <p:spPr bwMode="auto">
                <a:xfrm>
                  <a:off x="902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039" name="Rectangle 127"/>
                <p:cNvSpPr>
                  <a:spLocks noChangeArrowheads="1"/>
                </p:cNvSpPr>
                <p:nvPr/>
              </p:nvSpPr>
              <p:spPr bwMode="auto">
                <a:xfrm>
                  <a:off x="902" y="2196"/>
                  <a:ext cx="18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040" name="Rectangle 128"/>
                <p:cNvSpPr>
                  <a:spLocks noChangeArrowheads="1"/>
                </p:cNvSpPr>
                <p:nvPr/>
              </p:nvSpPr>
              <p:spPr bwMode="auto">
                <a:xfrm>
                  <a:off x="920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041" name="Rectangle 129"/>
                <p:cNvSpPr>
                  <a:spLocks noChangeArrowheads="1"/>
                </p:cNvSpPr>
                <p:nvPr/>
              </p:nvSpPr>
              <p:spPr bwMode="auto">
                <a:xfrm>
                  <a:off x="926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042" name="Rectangle 130"/>
                <p:cNvSpPr>
                  <a:spLocks noChangeArrowheads="1"/>
                </p:cNvSpPr>
                <p:nvPr/>
              </p:nvSpPr>
              <p:spPr bwMode="auto">
                <a:xfrm>
                  <a:off x="926" y="2196"/>
                  <a:ext cx="24" cy="18"/>
                </a:xfrm>
                <a:prstGeom prst="rect">
                  <a:avLst/>
                </a:prstGeom>
                <a:solidFill>
                  <a:srgbClr val="C0C000"/>
                </a:solidFill>
                <a:ln w="9525">
                  <a:solidFill>
                    <a:srgbClr val="C0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043" name="Rectangle 131"/>
                <p:cNvSpPr>
                  <a:spLocks noChangeArrowheads="1"/>
                </p:cNvSpPr>
                <p:nvPr/>
              </p:nvSpPr>
              <p:spPr bwMode="auto">
                <a:xfrm>
                  <a:off x="950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044" name="Rectangle 132"/>
                <p:cNvSpPr>
                  <a:spLocks noChangeArrowheads="1"/>
                </p:cNvSpPr>
                <p:nvPr/>
              </p:nvSpPr>
              <p:spPr bwMode="auto">
                <a:xfrm>
                  <a:off x="956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045" name="Rectangle 133"/>
                <p:cNvSpPr>
                  <a:spLocks noChangeArrowheads="1"/>
                </p:cNvSpPr>
                <p:nvPr/>
              </p:nvSpPr>
              <p:spPr bwMode="auto">
                <a:xfrm>
                  <a:off x="956" y="2196"/>
                  <a:ext cx="18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046" name="Rectangle 134"/>
                <p:cNvSpPr>
                  <a:spLocks noChangeArrowheads="1"/>
                </p:cNvSpPr>
                <p:nvPr/>
              </p:nvSpPr>
              <p:spPr bwMode="auto">
                <a:xfrm>
                  <a:off x="974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047" name="Rectangle 135"/>
                <p:cNvSpPr>
                  <a:spLocks noChangeArrowheads="1"/>
                </p:cNvSpPr>
                <p:nvPr/>
              </p:nvSpPr>
              <p:spPr bwMode="auto">
                <a:xfrm>
                  <a:off x="974" y="2196"/>
                  <a:ext cx="18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048" name="Rectangle 136"/>
                <p:cNvSpPr>
                  <a:spLocks noChangeArrowheads="1"/>
                </p:cNvSpPr>
                <p:nvPr/>
              </p:nvSpPr>
              <p:spPr bwMode="auto">
                <a:xfrm>
                  <a:off x="992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049" name="Rectangle 137"/>
                <p:cNvSpPr>
                  <a:spLocks noChangeArrowheads="1"/>
                </p:cNvSpPr>
                <p:nvPr/>
              </p:nvSpPr>
              <p:spPr bwMode="auto">
                <a:xfrm>
                  <a:off x="998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050" name="Rectangle 138"/>
                <p:cNvSpPr>
                  <a:spLocks noChangeArrowheads="1"/>
                </p:cNvSpPr>
                <p:nvPr/>
              </p:nvSpPr>
              <p:spPr bwMode="auto">
                <a:xfrm>
                  <a:off x="998" y="2196"/>
                  <a:ext cx="24" cy="18"/>
                </a:xfrm>
                <a:prstGeom prst="rect">
                  <a:avLst/>
                </a:prstGeom>
                <a:solidFill>
                  <a:srgbClr val="C0C000"/>
                </a:solidFill>
                <a:ln w="9525">
                  <a:solidFill>
                    <a:srgbClr val="C0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051" name="Rectangle 139"/>
                <p:cNvSpPr>
                  <a:spLocks noChangeArrowheads="1"/>
                </p:cNvSpPr>
                <p:nvPr/>
              </p:nvSpPr>
              <p:spPr bwMode="auto">
                <a:xfrm>
                  <a:off x="1022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052" name="Rectangle 140"/>
                <p:cNvSpPr>
                  <a:spLocks noChangeArrowheads="1"/>
                </p:cNvSpPr>
                <p:nvPr/>
              </p:nvSpPr>
              <p:spPr bwMode="auto">
                <a:xfrm>
                  <a:off x="1028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053" name="Rectangle 141"/>
                <p:cNvSpPr>
                  <a:spLocks noChangeArrowheads="1"/>
                </p:cNvSpPr>
                <p:nvPr/>
              </p:nvSpPr>
              <p:spPr bwMode="auto">
                <a:xfrm>
                  <a:off x="1028" y="2196"/>
                  <a:ext cx="18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054" name="Rectangle 142"/>
                <p:cNvSpPr>
                  <a:spLocks noChangeArrowheads="1"/>
                </p:cNvSpPr>
                <p:nvPr/>
              </p:nvSpPr>
              <p:spPr bwMode="auto">
                <a:xfrm>
                  <a:off x="1046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055" name="Rectangle 143"/>
                <p:cNvSpPr>
                  <a:spLocks noChangeArrowheads="1"/>
                </p:cNvSpPr>
                <p:nvPr/>
              </p:nvSpPr>
              <p:spPr bwMode="auto">
                <a:xfrm>
                  <a:off x="1046" y="2196"/>
                  <a:ext cx="18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056" name="Rectangle 144"/>
                <p:cNvSpPr>
                  <a:spLocks noChangeArrowheads="1"/>
                </p:cNvSpPr>
                <p:nvPr/>
              </p:nvSpPr>
              <p:spPr bwMode="auto">
                <a:xfrm>
                  <a:off x="1064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057" name="Rectangle 145"/>
                <p:cNvSpPr>
                  <a:spLocks noChangeArrowheads="1"/>
                </p:cNvSpPr>
                <p:nvPr/>
              </p:nvSpPr>
              <p:spPr bwMode="auto">
                <a:xfrm>
                  <a:off x="1076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058" name="Rectangle 146"/>
                <p:cNvSpPr>
                  <a:spLocks noChangeArrowheads="1"/>
                </p:cNvSpPr>
                <p:nvPr/>
              </p:nvSpPr>
              <p:spPr bwMode="auto">
                <a:xfrm>
                  <a:off x="1076" y="2196"/>
                  <a:ext cx="18" cy="18"/>
                </a:xfrm>
                <a:prstGeom prst="rect">
                  <a:avLst/>
                </a:prstGeom>
                <a:solidFill>
                  <a:srgbClr val="C0C000"/>
                </a:solidFill>
                <a:ln w="9525">
                  <a:solidFill>
                    <a:srgbClr val="C0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059" name="Rectangle 147"/>
                <p:cNvSpPr>
                  <a:spLocks noChangeArrowheads="1"/>
                </p:cNvSpPr>
                <p:nvPr/>
              </p:nvSpPr>
              <p:spPr bwMode="auto">
                <a:xfrm>
                  <a:off x="1094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060" name="Rectangle 148"/>
                <p:cNvSpPr>
                  <a:spLocks noChangeArrowheads="1"/>
                </p:cNvSpPr>
                <p:nvPr/>
              </p:nvSpPr>
              <p:spPr bwMode="auto">
                <a:xfrm>
                  <a:off x="1100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061" name="Rectangle 149"/>
                <p:cNvSpPr>
                  <a:spLocks noChangeArrowheads="1"/>
                </p:cNvSpPr>
                <p:nvPr/>
              </p:nvSpPr>
              <p:spPr bwMode="auto">
                <a:xfrm>
                  <a:off x="1100" y="2196"/>
                  <a:ext cx="18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062" name="Rectangle 150"/>
                <p:cNvSpPr>
                  <a:spLocks noChangeArrowheads="1"/>
                </p:cNvSpPr>
                <p:nvPr/>
              </p:nvSpPr>
              <p:spPr bwMode="auto">
                <a:xfrm>
                  <a:off x="1118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063" name="Rectangle 151"/>
                <p:cNvSpPr>
                  <a:spLocks noChangeArrowheads="1"/>
                </p:cNvSpPr>
                <p:nvPr/>
              </p:nvSpPr>
              <p:spPr bwMode="auto">
                <a:xfrm>
                  <a:off x="1118" y="2196"/>
                  <a:ext cx="18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064" name="Rectangle 152"/>
                <p:cNvSpPr>
                  <a:spLocks noChangeArrowheads="1"/>
                </p:cNvSpPr>
                <p:nvPr/>
              </p:nvSpPr>
              <p:spPr bwMode="auto">
                <a:xfrm>
                  <a:off x="1136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065" name="Rectangle 153"/>
                <p:cNvSpPr>
                  <a:spLocks noChangeArrowheads="1"/>
                </p:cNvSpPr>
                <p:nvPr/>
              </p:nvSpPr>
              <p:spPr bwMode="auto">
                <a:xfrm>
                  <a:off x="1148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066" name="Rectangle 154"/>
                <p:cNvSpPr>
                  <a:spLocks noChangeArrowheads="1"/>
                </p:cNvSpPr>
                <p:nvPr/>
              </p:nvSpPr>
              <p:spPr bwMode="auto">
                <a:xfrm>
                  <a:off x="1148" y="2196"/>
                  <a:ext cx="18" cy="18"/>
                </a:xfrm>
                <a:prstGeom prst="rect">
                  <a:avLst/>
                </a:prstGeom>
                <a:solidFill>
                  <a:srgbClr val="C0C000"/>
                </a:solidFill>
                <a:ln w="9525">
                  <a:solidFill>
                    <a:srgbClr val="C0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067" name="Rectangle 155"/>
                <p:cNvSpPr>
                  <a:spLocks noChangeArrowheads="1"/>
                </p:cNvSpPr>
                <p:nvPr/>
              </p:nvSpPr>
              <p:spPr bwMode="auto">
                <a:xfrm>
                  <a:off x="1166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068" name="Rectangle 156"/>
                <p:cNvSpPr>
                  <a:spLocks noChangeArrowheads="1"/>
                </p:cNvSpPr>
                <p:nvPr/>
              </p:nvSpPr>
              <p:spPr bwMode="auto">
                <a:xfrm>
                  <a:off x="1172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069" name="Rectangle 157"/>
                <p:cNvSpPr>
                  <a:spLocks noChangeArrowheads="1"/>
                </p:cNvSpPr>
                <p:nvPr/>
              </p:nvSpPr>
              <p:spPr bwMode="auto">
                <a:xfrm>
                  <a:off x="1172" y="2196"/>
                  <a:ext cx="18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070" name="Rectangle 158"/>
                <p:cNvSpPr>
                  <a:spLocks noChangeArrowheads="1"/>
                </p:cNvSpPr>
                <p:nvPr/>
              </p:nvSpPr>
              <p:spPr bwMode="auto">
                <a:xfrm>
                  <a:off x="1190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071" name="Rectangle 159"/>
                <p:cNvSpPr>
                  <a:spLocks noChangeArrowheads="1"/>
                </p:cNvSpPr>
                <p:nvPr/>
              </p:nvSpPr>
              <p:spPr bwMode="auto">
                <a:xfrm>
                  <a:off x="1196" y="2196"/>
                  <a:ext cx="12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072" name="Rectangle 160"/>
                <p:cNvSpPr>
                  <a:spLocks noChangeArrowheads="1"/>
                </p:cNvSpPr>
                <p:nvPr/>
              </p:nvSpPr>
              <p:spPr bwMode="auto">
                <a:xfrm>
                  <a:off x="1208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073" name="Rectangle 161"/>
                <p:cNvSpPr>
                  <a:spLocks noChangeArrowheads="1"/>
                </p:cNvSpPr>
                <p:nvPr/>
              </p:nvSpPr>
              <p:spPr bwMode="auto">
                <a:xfrm>
                  <a:off x="1220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074" name="Rectangle 162"/>
                <p:cNvSpPr>
                  <a:spLocks noChangeArrowheads="1"/>
                </p:cNvSpPr>
                <p:nvPr/>
              </p:nvSpPr>
              <p:spPr bwMode="auto">
                <a:xfrm>
                  <a:off x="1220" y="2196"/>
                  <a:ext cx="18" cy="18"/>
                </a:xfrm>
                <a:prstGeom prst="rect">
                  <a:avLst/>
                </a:prstGeom>
                <a:solidFill>
                  <a:srgbClr val="C0C000"/>
                </a:solidFill>
                <a:ln w="9525">
                  <a:solidFill>
                    <a:srgbClr val="C0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075" name="Rectangle 163"/>
                <p:cNvSpPr>
                  <a:spLocks noChangeArrowheads="1"/>
                </p:cNvSpPr>
                <p:nvPr/>
              </p:nvSpPr>
              <p:spPr bwMode="auto">
                <a:xfrm>
                  <a:off x="1238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076" name="Rectangle 164"/>
                <p:cNvSpPr>
                  <a:spLocks noChangeArrowheads="1"/>
                </p:cNvSpPr>
                <p:nvPr/>
              </p:nvSpPr>
              <p:spPr bwMode="auto">
                <a:xfrm>
                  <a:off x="1244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077" name="Rectangle 165"/>
                <p:cNvSpPr>
                  <a:spLocks noChangeArrowheads="1"/>
                </p:cNvSpPr>
                <p:nvPr/>
              </p:nvSpPr>
              <p:spPr bwMode="auto">
                <a:xfrm>
                  <a:off x="1244" y="2196"/>
                  <a:ext cx="18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078" name="Rectangle 166"/>
                <p:cNvSpPr>
                  <a:spLocks noChangeArrowheads="1"/>
                </p:cNvSpPr>
                <p:nvPr/>
              </p:nvSpPr>
              <p:spPr bwMode="auto">
                <a:xfrm>
                  <a:off x="1262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079" name="Rectangle 167"/>
                <p:cNvSpPr>
                  <a:spLocks noChangeArrowheads="1"/>
                </p:cNvSpPr>
                <p:nvPr/>
              </p:nvSpPr>
              <p:spPr bwMode="auto">
                <a:xfrm>
                  <a:off x="1268" y="2196"/>
                  <a:ext cx="12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080" name="Rectangle 168"/>
                <p:cNvSpPr>
                  <a:spLocks noChangeArrowheads="1"/>
                </p:cNvSpPr>
                <p:nvPr/>
              </p:nvSpPr>
              <p:spPr bwMode="auto">
                <a:xfrm>
                  <a:off x="1280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081" name="Rectangle 169"/>
                <p:cNvSpPr>
                  <a:spLocks noChangeArrowheads="1"/>
                </p:cNvSpPr>
                <p:nvPr/>
              </p:nvSpPr>
              <p:spPr bwMode="auto">
                <a:xfrm>
                  <a:off x="1292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082" name="Rectangle 170"/>
                <p:cNvSpPr>
                  <a:spLocks noChangeArrowheads="1"/>
                </p:cNvSpPr>
                <p:nvPr/>
              </p:nvSpPr>
              <p:spPr bwMode="auto">
                <a:xfrm>
                  <a:off x="1292" y="2196"/>
                  <a:ext cx="18" cy="18"/>
                </a:xfrm>
                <a:prstGeom prst="rect">
                  <a:avLst/>
                </a:prstGeom>
                <a:solidFill>
                  <a:srgbClr val="C0C000"/>
                </a:solidFill>
                <a:ln w="9525">
                  <a:solidFill>
                    <a:srgbClr val="C0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083" name="Rectangle 171"/>
                <p:cNvSpPr>
                  <a:spLocks noChangeArrowheads="1"/>
                </p:cNvSpPr>
                <p:nvPr/>
              </p:nvSpPr>
              <p:spPr bwMode="auto">
                <a:xfrm>
                  <a:off x="1310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084" name="Rectangle 172"/>
                <p:cNvSpPr>
                  <a:spLocks noChangeArrowheads="1"/>
                </p:cNvSpPr>
                <p:nvPr/>
              </p:nvSpPr>
              <p:spPr bwMode="auto">
                <a:xfrm>
                  <a:off x="1316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085" name="Rectangle 173"/>
                <p:cNvSpPr>
                  <a:spLocks noChangeArrowheads="1"/>
                </p:cNvSpPr>
                <p:nvPr/>
              </p:nvSpPr>
              <p:spPr bwMode="auto">
                <a:xfrm>
                  <a:off x="1316" y="2196"/>
                  <a:ext cx="18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086" name="Rectangle 174"/>
                <p:cNvSpPr>
                  <a:spLocks noChangeArrowheads="1"/>
                </p:cNvSpPr>
                <p:nvPr/>
              </p:nvSpPr>
              <p:spPr bwMode="auto">
                <a:xfrm>
                  <a:off x="1334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087" name="Rectangle 175"/>
                <p:cNvSpPr>
                  <a:spLocks noChangeArrowheads="1"/>
                </p:cNvSpPr>
                <p:nvPr/>
              </p:nvSpPr>
              <p:spPr bwMode="auto">
                <a:xfrm>
                  <a:off x="1340" y="2196"/>
                  <a:ext cx="12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088" name="Rectangle 176"/>
                <p:cNvSpPr>
                  <a:spLocks noChangeArrowheads="1"/>
                </p:cNvSpPr>
                <p:nvPr/>
              </p:nvSpPr>
              <p:spPr bwMode="auto">
                <a:xfrm>
                  <a:off x="1352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089" name="Rectangle 177"/>
                <p:cNvSpPr>
                  <a:spLocks noChangeArrowheads="1"/>
                </p:cNvSpPr>
                <p:nvPr/>
              </p:nvSpPr>
              <p:spPr bwMode="auto">
                <a:xfrm>
                  <a:off x="1364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090" name="Rectangle 178"/>
                <p:cNvSpPr>
                  <a:spLocks noChangeArrowheads="1"/>
                </p:cNvSpPr>
                <p:nvPr/>
              </p:nvSpPr>
              <p:spPr bwMode="auto">
                <a:xfrm>
                  <a:off x="1364" y="2196"/>
                  <a:ext cx="24" cy="18"/>
                </a:xfrm>
                <a:prstGeom prst="rect">
                  <a:avLst/>
                </a:prstGeom>
                <a:solidFill>
                  <a:srgbClr val="C0C000"/>
                </a:solidFill>
                <a:ln w="9525">
                  <a:solidFill>
                    <a:srgbClr val="C0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091" name="Rectangle 179"/>
                <p:cNvSpPr>
                  <a:spLocks noChangeArrowheads="1"/>
                </p:cNvSpPr>
                <p:nvPr/>
              </p:nvSpPr>
              <p:spPr bwMode="auto">
                <a:xfrm>
                  <a:off x="1388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092" name="Rectangle 180"/>
                <p:cNvSpPr>
                  <a:spLocks noChangeArrowheads="1"/>
                </p:cNvSpPr>
                <p:nvPr/>
              </p:nvSpPr>
              <p:spPr bwMode="auto">
                <a:xfrm>
                  <a:off x="1388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093" name="Rectangle 181"/>
                <p:cNvSpPr>
                  <a:spLocks noChangeArrowheads="1"/>
                </p:cNvSpPr>
                <p:nvPr/>
              </p:nvSpPr>
              <p:spPr bwMode="auto">
                <a:xfrm>
                  <a:off x="1388" y="2196"/>
                  <a:ext cx="18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094" name="Rectangle 182"/>
                <p:cNvSpPr>
                  <a:spLocks noChangeArrowheads="1"/>
                </p:cNvSpPr>
                <p:nvPr/>
              </p:nvSpPr>
              <p:spPr bwMode="auto">
                <a:xfrm>
                  <a:off x="1406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095" name="Rectangle 183"/>
                <p:cNvSpPr>
                  <a:spLocks noChangeArrowheads="1"/>
                </p:cNvSpPr>
                <p:nvPr/>
              </p:nvSpPr>
              <p:spPr bwMode="auto">
                <a:xfrm>
                  <a:off x="1412" y="2196"/>
                  <a:ext cx="12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096" name="Rectangle 184"/>
                <p:cNvSpPr>
                  <a:spLocks noChangeArrowheads="1"/>
                </p:cNvSpPr>
                <p:nvPr/>
              </p:nvSpPr>
              <p:spPr bwMode="auto">
                <a:xfrm>
                  <a:off x="1424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097" name="Rectangle 185"/>
                <p:cNvSpPr>
                  <a:spLocks noChangeArrowheads="1"/>
                </p:cNvSpPr>
                <p:nvPr/>
              </p:nvSpPr>
              <p:spPr bwMode="auto">
                <a:xfrm>
                  <a:off x="1436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098" name="Rectangle 186"/>
                <p:cNvSpPr>
                  <a:spLocks noChangeArrowheads="1"/>
                </p:cNvSpPr>
                <p:nvPr/>
              </p:nvSpPr>
              <p:spPr bwMode="auto">
                <a:xfrm>
                  <a:off x="1436" y="2196"/>
                  <a:ext cx="24" cy="18"/>
                </a:xfrm>
                <a:prstGeom prst="rect">
                  <a:avLst/>
                </a:prstGeom>
                <a:solidFill>
                  <a:srgbClr val="C0C000"/>
                </a:solidFill>
                <a:ln w="9525">
                  <a:solidFill>
                    <a:srgbClr val="C0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099" name="Rectangle 187"/>
                <p:cNvSpPr>
                  <a:spLocks noChangeArrowheads="1"/>
                </p:cNvSpPr>
                <p:nvPr/>
              </p:nvSpPr>
              <p:spPr bwMode="auto">
                <a:xfrm>
                  <a:off x="1460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100" name="Rectangle 188"/>
                <p:cNvSpPr>
                  <a:spLocks noChangeArrowheads="1"/>
                </p:cNvSpPr>
                <p:nvPr/>
              </p:nvSpPr>
              <p:spPr bwMode="auto">
                <a:xfrm>
                  <a:off x="1460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101" name="Rectangle 189"/>
                <p:cNvSpPr>
                  <a:spLocks noChangeArrowheads="1"/>
                </p:cNvSpPr>
                <p:nvPr/>
              </p:nvSpPr>
              <p:spPr bwMode="auto">
                <a:xfrm>
                  <a:off x="1460" y="2196"/>
                  <a:ext cx="18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102" name="Rectangle 190"/>
                <p:cNvSpPr>
                  <a:spLocks noChangeArrowheads="1"/>
                </p:cNvSpPr>
                <p:nvPr/>
              </p:nvSpPr>
              <p:spPr bwMode="auto">
                <a:xfrm>
                  <a:off x="1478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103" name="Rectangle 191"/>
                <p:cNvSpPr>
                  <a:spLocks noChangeArrowheads="1"/>
                </p:cNvSpPr>
                <p:nvPr/>
              </p:nvSpPr>
              <p:spPr bwMode="auto">
                <a:xfrm>
                  <a:off x="1484" y="2196"/>
                  <a:ext cx="18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104" name="Rectangle 192"/>
                <p:cNvSpPr>
                  <a:spLocks noChangeArrowheads="1"/>
                </p:cNvSpPr>
                <p:nvPr/>
              </p:nvSpPr>
              <p:spPr bwMode="auto">
                <a:xfrm>
                  <a:off x="1502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105" name="Rectangle 193"/>
                <p:cNvSpPr>
                  <a:spLocks noChangeArrowheads="1"/>
                </p:cNvSpPr>
                <p:nvPr/>
              </p:nvSpPr>
              <p:spPr bwMode="auto">
                <a:xfrm>
                  <a:off x="1508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106" name="Rectangle 194"/>
                <p:cNvSpPr>
                  <a:spLocks noChangeArrowheads="1"/>
                </p:cNvSpPr>
                <p:nvPr/>
              </p:nvSpPr>
              <p:spPr bwMode="auto">
                <a:xfrm>
                  <a:off x="1508" y="2196"/>
                  <a:ext cx="24" cy="18"/>
                </a:xfrm>
                <a:prstGeom prst="rect">
                  <a:avLst/>
                </a:prstGeom>
                <a:solidFill>
                  <a:srgbClr val="C0C000"/>
                </a:solidFill>
                <a:ln w="9525">
                  <a:solidFill>
                    <a:srgbClr val="C0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107" name="Rectangle 195"/>
                <p:cNvSpPr>
                  <a:spLocks noChangeArrowheads="1"/>
                </p:cNvSpPr>
                <p:nvPr/>
              </p:nvSpPr>
              <p:spPr bwMode="auto">
                <a:xfrm>
                  <a:off x="1532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108" name="Rectangle 196"/>
                <p:cNvSpPr>
                  <a:spLocks noChangeArrowheads="1"/>
                </p:cNvSpPr>
                <p:nvPr/>
              </p:nvSpPr>
              <p:spPr bwMode="auto">
                <a:xfrm>
                  <a:off x="1532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109" name="Rectangle 197"/>
                <p:cNvSpPr>
                  <a:spLocks noChangeArrowheads="1"/>
                </p:cNvSpPr>
                <p:nvPr/>
              </p:nvSpPr>
              <p:spPr bwMode="auto">
                <a:xfrm>
                  <a:off x="1532" y="2196"/>
                  <a:ext cx="18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110" name="Rectangle 198"/>
                <p:cNvSpPr>
                  <a:spLocks noChangeArrowheads="1"/>
                </p:cNvSpPr>
                <p:nvPr/>
              </p:nvSpPr>
              <p:spPr bwMode="auto">
                <a:xfrm>
                  <a:off x="1550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111" name="Rectangle 199"/>
                <p:cNvSpPr>
                  <a:spLocks noChangeArrowheads="1"/>
                </p:cNvSpPr>
                <p:nvPr/>
              </p:nvSpPr>
              <p:spPr bwMode="auto">
                <a:xfrm>
                  <a:off x="1556" y="2196"/>
                  <a:ext cx="18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112" name="Rectangle 200"/>
                <p:cNvSpPr>
                  <a:spLocks noChangeArrowheads="1"/>
                </p:cNvSpPr>
                <p:nvPr/>
              </p:nvSpPr>
              <p:spPr bwMode="auto">
                <a:xfrm>
                  <a:off x="1574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113" name="Rectangle 201"/>
                <p:cNvSpPr>
                  <a:spLocks noChangeArrowheads="1"/>
                </p:cNvSpPr>
                <p:nvPr/>
              </p:nvSpPr>
              <p:spPr bwMode="auto">
                <a:xfrm>
                  <a:off x="1580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114" name="Rectangle 202"/>
                <p:cNvSpPr>
                  <a:spLocks noChangeArrowheads="1"/>
                </p:cNvSpPr>
                <p:nvPr/>
              </p:nvSpPr>
              <p:spPr bwMode="auto">
                <a:xfrm>
                  <a:off x="1580" y="2196"/>
                  <a:ext cx="24" cy="18"/>
                </a:xfrm>
                <a:prstGeom prst="rect">
                  <a:avLst/>
                </a:prstGeom>
                <a:solidFill>
                  <a:srgbClr val="C0C000"/>
                </a:solidFill>
                <a:ln w="9525">
                  <a:solidFill>
                    <a:srgbClr val="C0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115" name="Rectangle 203"/>
                <p:cNvSpPr>
                  <a:spLocks noChangeArrowheads="1"/>
                </p:cNvSpPr>
                <p:nvPr/>
              </p:nvSpPr>
              <p:spPr bwMode="auto">
                <a:xfrm>
                  <a:off x="1604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116" name="Rectangle 204"/>
                <p:cNvSpPr>
                  <a:spLocks noChangeArrowheads="1"/>
                </p:cNvSpPr>
                <p:nvPr/>
              </p:nvSpPr>
              <p:spPr bwMode="auto">
                <a:xfrm>
                  <a:off x="1604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117" name="Rectangle 205"/>
                <p:cNvSpPr>
                  <a:spLocks noChangeArrowheads="1"/>
                </p:cNvSpPr>
                <p:nvPr/>
              </p:nvSpPr>
              <p:spPr bwMode="auto">
                <a:xfrm>
                  <a:off x="1604" y="2196"/>
                  <a:ext cx="18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118" name="Rectangle 206"/>
                <p:cNvSpPr>
                  <a:spLocks noChangeArrowheads="1"/>
                </p:cNvSpPr>
                <p:nvPr/>
              </p:nvSpPr>
              <p:spPr bwMode="auto">
                <a:xfrm>
                  <a:off x="1622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119" name="Rectangle 207"/>
                <p:cNvSpPr>
                  <a:spLocks noChangeArrowheads="1"/>
                </p:cNvSpPr>
                <p:nvPr/>
              </p:nvSpPr>
              <p:spPr bwMode="auto">
                <a:xfrm>
                  <a:off x="1628" y="2196"/>
                  <a:ext cx="18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120" name="Rectangle 208"/>
                <p:cNvSpPr>
                  <a:spLocks noChangeArrowheads="1"/>
                </p:cNvSpPr>
                <p:nvPr/>
              </p:nvSpPr>
              <p:spPr bwMode="auto">
                <a:xfrm>
                  <a:off x="1646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167322" name="Group 410"/>
              <p:cNvGrpSpPr>
                <a:grpSpLocks/>
              </p:cNvGrpSpPr>
              <p:nvPr/>
            </p:nvGrpSpPr>
            <p:grpSpPr bwMode="auto">
              <a:xfrm>
                <a:off x="1652" y="2172"/>
                <a:ext cx="1806" cy="42"/>
                <a:chOff x="1652" y="2172"/>
                <a:chExt cx="1806" cy="42"/>
              </a:xfrm>
            </p:grpSpPr>
            <p:sp>
              <p:nvSpPr>
                <p:cNvPr id="167122" name="Rectangle 210"/>
                <p:cNvSpPr>
                  <a:spLocks noChangeArrowheads="1"/>
                </p:cNvSpPr>
                <p:nvPr/>
              </p:nvSpPr>
              <p:spPr bwMode="auto">
                <a:xfrm>
                  <a:off x="1652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123" name="Rectangle 211"/>
                <p:cNvSpPr>
                  <a:spLocks noChangeArrowheads="1"/>
                </p:cNvSpPr>
                <p:nvPr/>
              </p:nvSpPr>
              <p:spPr bwMode="auto">
                <a:xfrm>
                  <a:off x="1652" y="2196"/>
                  <a:ext cx="24" cy="18"/>
                </a:xfrm>
                <a:prstGeom prst="rect">
                  <a:avLst/>
                </a:prstGeom>
                <a:solidFill>
                  <a:srgbClr val="C0C000"/>
                </a:solidFill>
                <a:ln w="9525">
                  <a:solidFill>
                    <a:srgbClr val="C0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124" name="Rectangle 212"/>
                <p:cNvSpPr>
                  <a:spLocks noChangeArrowheads="1"/>
                </p:cNvSpPr>
                <p:nvPr/>
              </p:nvSpPr>
              <p:spPr bwMode="auto">
                <a:xfrm>
                  <a:off x="1676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125" name="Rectangle 213"/>
                <p:cNvSpPr>
                  <a:spLocks noChangeArrowheads="1"/>
                </p:cNvSpPr>
                <p:nvPr/>
              </p:nvSpPr>
              <p:spPr bwMode="auto">
                <a:xfrm>
                  <a:off x="1676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126" name="Rectangle 214"/>
                <p:cNvSpPr>
                  <a:spLocks noChangeArrowheads="1"/>
                </p:cNvSpPr>
                <p:nvPr/>
              </p:nvSpPr>
              <p:spPr bwMode="auto">
                <a:xfrm>
                  <a:off x="1676" y="2196"/>
                  <a:ext cx="18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127" name="Rectangle 215"/>
                <p:cNvSpPr>
                  <a:spLocks noChangeArrowheads="1"/>
                </p:cNvSpPr>
                <p:nvPr/>
              </p:nvSpPr>
              <p:spPr bwMode="auto">
                <a:xfrm>
                  <a:off x="1694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128" name="Rectangle 216"/>
                <p:cNvSpPr>
                  <a:spLocks noChangeArrowheads="1"/>
                </p:cNvSpPr>
                <p:nvPr/>
              </p:nvSpPr>
              <p:spPr bwMode="auto">
                <a:xfrm>
                  <a:off x="1700" y="2196"/>
                  <a:ext cx="18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129" name="Rectangle 217"/>
                <p:cNvSpPr>
                  <a:spLocks noChangeArrowheads="1"/>
                </p:cNvSpPr>
                <p:nvPr/>
              </p:nvSpPr>
              <p:spPr bwMode="auto">
                <a:xfrm>
                  <a:off x="1718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130" name="Rectangle 218"/>
                <p:cNvSpPr>
                  <a:spLocks noChangeArrowheads="1"/>
                </p:cNvSpPr>
                <p:nvPr/>
              </p:nvSpPr>
              <p:spPr bwMode="auto">
                <a:xfrm>
                  <a:off x="1724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131" name="Rectangle 219"/>
                <p:cNvSpPr>
                  <a:spLocks noChangeArrowheads="1"/>
                </p:cNvSpPr>
                <p:nvPr/>
              </p:nvSpPr>
              <p:spPr bwMode="auto">
                <a:xfrm>
                  <a:off x="1724" y="2196"/>
                  <a:ext cx="24" cy="18"/>
                </a:xfrm>
                <a:prstGeom prst="rect">
                  <a:avLst/>
                </a:prstGeom>
                <a:solidFill>
                  <a:srgbClr val="C0C000"/>
                </a:solidFill>
                <a:ln w="9525">
                  <a:solidFill>
                    <a:srgbClr val="C0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132" name="Rectangle 220"/>
                <p:cNvSpPr>
                  <a:spLocks noChangeArrowheads="1"/>
                </p:cNvSpPr>
                <p:nvPr/>
              </p:nvSpPr>
              <p:spPr bwMode="auto">
                <a:xfrm>
                  <a:off x="1748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133" name="Rectangle 221"/>
                <p:cNvSpPr>
                  <a:spLocks noChangeArrowheads="1"/>
                </p:cNvSpPr>
                <p:nvPr/>
              </p:nvSpPr>
              <p:spPr bwMode="auto">
                <a:xfrm>
                  <a:off x="1754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134" name="Rectangle 222"/>
                <p:cNvSpPr>
                  <a:spLocks noChangeArrowheads="1"/>
                </p:cNvSpPr>
                <p:nvPr/>
              </p:nvSpPr>
              <p:spPr bwMode="auto">
                <a:xfrm>
                  <a:off x="1754" y="2196"/>
                  <a:ext cx="12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135" name="Rectangle 223"/>
                <p:cNvSpPr>
                  <a:spLocks noChangeArrowheads="1"/>
                </p:cNvSpPr>
                <p:nvPr/>
              </p:nvSpPr>
              <p:spPr bwMode="auto">
                <a:xfrm>
                  <a:off x="1766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136" name="Rectangle 224"/>
                <p:cNvSpPr>
                  <a:spLocks noChangeArrowheads="1"/>
                </p:cNvSpPr>
                <p:nvPr/>
              </p:nvSpPr>
              <p:spPr bwMode="auto">
                <a:xfrm>
                  <a:off x="1772" y="2196"/>
                  <a:ext cx="18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137" name="Rectangle 225"/>
                <p:cNvSpPr>
                  <a:spLocks noChangeArrowheads="1"/>
                </p:cNvSpPr>
                <p:nvPr/>
              </p:nvSpPr>
              <p:spPr bwMode="auto">
                <a:xfrm>
                  <a:off x="1790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138" name="Rectangle 226"/>
                <p:cNvSpPr>
                  <a:spLocks noChangeArrowheads="1"/>
                </p:cNvSpPr>
                <p:nvPr/>
              </p:nvSpPr>
              <p:spPr bwMode="auto">
                <a:xfrm>
                  <a:off x="1796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139" name="Rectangle 227"/>
                <p:cNvSpPr>
                  <a:spLocks noChangeArrowheads="1"/>
                </p:cNvSpPr>
                <p:nvPr/>
              </p:nvSpPr>
              <p:spPr bwMode="auto">
                <a:xfrm>
                  <a:off x="1796" y="2196"/>
                  <a:ext cx="24" cy="18"/>
                </a:xfrm>
                <a:prstGeom prst="rect">
                  <a:avLst/>
                </a:prstGeom>
                <a:solidFill>
                  <a:srgbClr val="C0C000"/>
                </a:solidFill>
                <a:ln w="9525">
                  <a:solidFill>
                    <a:srgbClr val="C0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140" name="Rectangle 228"/>
                <p:cNvSpPr>
                  <a:spLocks noChangeArrowheads="1"/>
                </p:cNvSpPr>
                <p:nvPr/>
              </p:nvSpPr>
              <p:spPr bwMode="auto">
                <a:xfrm>
                  <a:off x="1820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141" name="Rectangle 229"/>
                <p:cNvSpPr>
                  <a:spLocks noChangeArrowheads="1"/>
                </p:cNvSpPr>
                <p:nvPr/>
              </p:nvSpPr>
              <p:spPr bwMode="auto">
                <a:xfrm>
                  <a:off x="1826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142" name="Rectangle 230"/>
                <p:cNvSpPr>
                  <a:spLocks noChangeArrowheads="1"/>
                </p:cNvSpPr>
                <p:nvPr/>
              </p:nvSpPr>
              <p:spPr bwMode="auto">
                <a:xfrm>
                  <a:off x="1826" y="2196"/>
                  <a:ext cx="12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143" name="Rectangle 231"/>
                <p:cNvSpPr>
                  <a:spLocks noChangeArrowheads="1"/>
                </p:cNvSpPr>
                <p:nvPr/>
              </p:nvSpPr>
              <p:spPr bwMode="auto">
                <a:xfrm>
                  <a:off x="1838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144" name="Rectangle 232"/>
                <p:cNvSpPr>
                  <a:spLocks noChangeArrowheads="1"/>
                </p:cNvSpPr>
                <p:nvPr/>
              </p:nvSpPr>
              <p:spPr bwMode="auto">
                <a:xfrm>
                  <a:off x="1844" y="2196"/>
                  <a:ext cx="18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145" name="Rectangle 233"/>
                <p:cNvSpPr>
                  <a:spLocks noChangeArrowheads="1"/>
                </p:cNvSpPr>
                <p:nvPr/>
              </p:nvSpPr>
              <p:spPr bwMode="auto">
                <a:xfrm>
                  <a:off x="1862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146" name="Rectangle 234"/>
                <p:cNvSpPr>
                  <a:spLocks noChangeArrowheads="1"/>
                </p:cNvSpPr>
                <p:nvPr/>
              </p:nvSpPr>
              <p:spPr bwMode="auto">
                <a:xfrm>
                  <a:off x="1868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147" name="Rectangle 235"/>
                <p:cNvSpPr>
                  <a:spLocks noChangeArrowheads="1"/>
                </p:cNvSpPr>
                <p:nvPr/>
              </p:nvSpPr>
              <p:spPr bwMode="auto">
                <a:xfrm>
                  <a:off x="1868" y="2196"/>
                  <a:ext cx="24" cy="18"/>
                </a:xfrm>
                <a:prstGeom prst="rect">
                  <a:avLst/>
                </a:prstGeom>
                <a:solidFill>
                  <a:srgbClr val="C0C000"/>
                </a:solidFill>
                <a:ln w="9525">
                  <a:solidFill>
                    <a:srgbClr val="C0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148" name="Rectangle 236"/>
                <p:cNvSpPr>
                  <a:spLocks noChangeArrowheads="1"/>
                </p:cNvSpPr>
                <p:nvPr/>
              </p:nvSpPr>
              <p:spPr bwMode="auto">
                <a:xfrm>
                  <a:off x="1892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149" name="Rectangle 237"/>
                <p:cNvSpPr>
                  <a:spLocks noChangeArrowheads="1"/>
                </p:cNvSpPr>
                <p:nvPr/>
              </p:nvSpPr>
              <p:spPr bwMode="auto">
                <a:xfrm>
                  <a:off x="1898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150" name="Rectangle 238"/>
                <p:cNvSpPr>
                  <a:spLocks noChangeArrowheads="1"/>
                </p:cNvSpPr>
                <p:nvPr/>
              </p:nvSpPr>
              <p:spPr bwMode="auto">
                <a:xfrm>
                  <a:off x="1898" y="2196"/>
                  <a:ext cx="12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151" name="Rectangle 239"/>
                <p:cNvSpPr>
                  <a:spLocks noChangeArrowheads="1"/>
                </p:cNvSpPr>
                <p:nvPr/>
              </p:nvSpPr>
              <p:spPr bwMode="auto">
                <a:xfrm>
                  <a:off x="1910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152" name="Rectangle 240"/>
                <p:cNvSpPr>
                  <a:spLocks noChangeArrowheads="1"/>
                </p:cNvSpPr>
                <p:nvPr/>
              </p:nvSpPr>
              <p:spPr bwMode="auto">
                <a:xfrm>
                  <a:off x="1916" y="2196"/>
                  <a:ext cx="18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153" name="Rectangle 241"/>
                <p:cNvSpPr>
                  <a:spLocks noChangeArrowheads="1"/>
                </p:cNvSpPr>
                <p:nvPr/>
              </p:nvSpPr>
              <p:spPr bwMode="auto">
                <a:xfrm>
                  <a:off x="1934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154" name="Rectangle 242"/>
                <p:cNvSpPr>
                  <a:spLocks noChangeArrowheads="1"/>
                </p:cNvSpPr>
                <p:nvPr/>
              </p:nvSpPr>
              <p:spPr bwMode="auto">
                <a:xfrm>
                  <a:off x="1940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155" name="Rectangle 243"/>
                <p:cNvSpPr>
                  <a:spLocks noChangeArrowheads="1"/>
                </p:cNvSpPr>
                <p:nvPr/>
              </p:nvSpPr>
              <p:spPr bwMode="auto">
                <a:xfrm>
                  <a:off x="1940" y="2196"/>
                  <a:ext cx="24" cy="18"/>
                </a:xfrm>
                <a:prstGeom prst="rect">
                  <a:avLst/>
                </a:prstGeom>
                <a:solidFill>
                  <a:srgbClr val="C0C000"/>
                </a:solidFill>
                <a:ln w="9525">
                  <a:solidFill>
                    <a:srgbClr val="C0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156" name="Rectangle 244"/>
                <p:cNvSpPr>
                  <a:spLocks noChangeArrowheads="1"/>
                </p:cNvSpPr>
                <p:nvPr/>
              </p:nvSpPr>
              <p:spPr bwMode="auto">
                <a:xfrm>
                  <a:off x="1964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157" name="Rectangle 245"/>
                <p:cNvSpPr>
                  <a:spLocks noChangeArrowheads="1"/>
                </p:cNvSpPr>
                <p:nvPr/>
              </p:nvSpPr>
              <p:spPr bwMode="auto">
                <a:xfrm>
                  <a:off x="1970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158" name="Rectangle 246"/>
                <p:cNvSpPr>
                  <a:spLocks noChangeArrowheads="1"/>
                </p:cNvSpPr>
                <p:nvPr/>
              </p:nvSpPr>
              <p:spPr bwMode="auto">
                <a:xfrm>
                  <a:off x="1970" y="2196"/>
                  <a:ext cx="12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159" name="Rectangle 247"/>
                <p:cNvSpPr>
                  <a:spLocks noChangeArrowheads="1"/>
                </p:cNvSpPr>
                <p:nvPr/>
              </p:nvSpPr>
              <p:spPr bwMode="auto">
                <a:xfrm>
                  <a:off x="1982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160" name="Rectangle 248"/>
                <p:cNvSpPr>
                  <a:spLocks noChangeArrowheads="1"/>
                </p:cNvSpPr>
                <p:nvPr/>
              </p:nvSpPr>
              <p:spPr bwMode="auto">
                <a:xfrm>
                  <a:off x="1988" y="2196"/>
                  <a:ext cx="18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161" name="Rectangle 249"/>
                <p:cNvSpPr>
                  <a:spLocks noChangeArrowheads="1"/>
                </p:cNvSpPr>
                <p:nvPr/>
              </p:nvSpPr>
              <p:spPr bwMode="auto">
                <a:xfrm>
                  <a:off x="2006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162" name="Rectangle 250"/>
                <p:cNvSpPr>
                  <a:spLocks noChangeArrowheads="1"/>
                </p:cNvSpPr>
                <p:nvPr/>
              </p:nvSpPr>
              <p:spPr bwMode="auto">
                <a:xfrm>
                  <a:off x="2012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163" name="Rectangle 251"/>
                <p:cNvSpPr>
                  <a:spLocks noChangeArrowheads="1"/>
                </p:cNvSpPr>
                <p:nvPr/>
              </p:nvSpPr>
              <p:spPr bwMode="auto">
                <a:xfrm>
                  <a:off x="2012" y="2196"/>
                  <a:ext cx="24" cy="18"/>
                </a:xfrm>
                <a:prstGeom prst="rect">
                  <a:avLst/>
                </a:prstGeom>
                <a:solidFill>
                  <a:srgbClr val="C0C000"/>
                </a:solidFill>
                <a:ln w="9525">
                  <a:solidFill>
                    <a:srgbClr val="C0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164" name="Rectangle 252"/>
                <p:cNvSpPr>
                  <a:spLocks noChangeArrowheads="1"/>
                </p:cNvSpPr>
                <p:nvPr/>
              </p:nvSpPr>
              <p:spPr bwMode="auto">
                <a:xfrm>
                  <a:off x="2036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165" name="Rectangle 253"/>
                <p:cNvSpPr>
                  <a:spLocks noChangeArrowheads="1"/>
                </p:cNvSpPr>
                <p:nvPr/>
              </p:nvSpPr>
              <p:spPr bwMode="auto">
                <a:xfrm>
                  <a:off x="2042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166" name="Rectangle 254"/>
                <p:cNvSpPr>
                  <a:spLocks noChangeArrowheads="1"/>
                </p:cNvSpPr>
                <p:nvPr/>
              </p:nvSpPr>
              <p:spPr bwMode="auto">
                <a:xfrm>
                  <a:off x="2042" y="2196"/>
                  <a:ext cx="18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167" name="Rectangle 255"/>
                <p:cNvSpPr>
                  <a:spLocks noChangeArrowheads="1"/>
                </p:cNvSpPr>
                <p:nvPr/>
              </p:nvSpPr>
              <p:spPr bwMode="auto">
                <a:xfrm>
                  <a:off x="2060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168" name="Rectangle 256"/>
                <p:cNvSpPr>
                  <a:spLocks noChangeArrowheads="1"/>
                </p:cNvSpPr>
                <p:nvPr/>
              </p:nvSpPr>
              <p:spPr bwMode="auto">
                <a:xfrm>
                  <a:off x="2060" y="2196"/>
                  <a:ext cx="18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169" name="Rectangle 257"/>
                <p:cNvSpPr>
                  <a:spLocks noChangeArrowheads="1"/>
                </p:cNvSpPr>
                <p:nvPr/>
              </p:nvSpPr>
              <p:spPr bwMode="auto">
                <a:xfrm>
                  <a:off x="2078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170" name="Rectangle 258"/>
                <p:cNvSpPr>
                  <a:spLocks noChangeArrowheads="1"/>
                </p:cNvSpPr>
                <p:nvPr/>
              </p:nvSpPr>
              <p:spPr bwMode="auto">
                <a:xfrm>
                  <a:off x="2084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171" name="Rectangle 259"/>
                <p:cNvSpPr>
                  <a:spLocks noChangeArrowheads="1"/>
                </p:cNvSpPr>
                <p:nvPr/>
              </p:nvSpPr>
              <p:spPr bwMode="auto">
                <a:xfrm>
                  <a:off x="2084" y="2196"/>
                  <a:ext cx="24" cy="18"/>
                </a:xfrm>
                <a:prstGeom prst="rect">
                  <a:avLst/>
                </a:prstGeom>
                <a:solidFill>
                  <a:srgbClr val="C0C000"/>
                </a:solidFill>
                <a:ln w="9525">
                  <a:solidFill>
                    <a:srgbClr val="C0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172" name="Rectangle 260"/>
                <p:cNvSpPr>
                  <a:spLocks noChangeArrowheads="1"/>
                </p:cNvSpPr>
                <p:nvPr/>
              </p:nvSpPr>
              <p:spPr bwMode="auto">
                <a:xfrm>
                  <a:off x="2108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173" name="Rectangle 261"/>
                <p:cNvSpPr>
                  <a:spLocks noChangeArrowheads="1"/>
                </p:cNvSpPr>
                <p:nvPr/>
              </p:nvSpPr>
              <p:spPr bwMode="auto">
                <a:xfrm>
                  <a:off x="2114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174" name="Rectangle 262"/>
                <p:cNvSpPr>
                  <a:spLocks noChangeArrowheads="1"/>
                </p:cNvSpPr>
                <p:nvPr/>
              </p:nvSpPr>
              <p:spPr bwMode="auto">
                <a:xfrm>
                  <a:off x="2114" y="2196"/>
                  <a:ext cx="18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175" name="Rectangle 263"/>
                <p:cNvSpPr>
                  <a:spLocks noChangeArrowheads="1"/>
                </p:cNvSpPr>
                <p:nvPr/>
              </p:nvSpPr>
              <p:spPr bwMode="auto">
                <a:xfrm>
                  <a:off x="2132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176" name="Rectangle 264"/>
                <p:cNvSpPr>
                  <a:spLocks noChangeArrowheads="1"/>
                </p:cNvSpPr>
                <p:nvPr/>
              </p:nvSpPr>
              <p:spPr bwMode="auto">
                <a:xfrm>
                  <a:off x="2132" y="2196"/>
                  <a:ext cx="18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177" name="Rectangle 265"/>
                <p:cNvSpPr>
                  <a:spLocks noChangeArrowheads="1"/>
                </p:cNvSpPr>
                <p:nvPr/>
              </p:nvSpPr>
              <p:spPr bwMode="auto">
                <a:xfrm>
                  <a:off x="2150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178" name="Rectangle 266"/>
                <p:cNvSpPr>
                  <a:spLocks noChangeArrowheads="1"/>
                </p:cNvSpPr>
                <p:nvPr/>
              </p:nvSpPr>
              <p:spPr bwMode="auto">
                <a:xfrm>
                  <a:off x="2156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179" name="Rectangle 267"/>
                <p:cNvSpPr>
                  <a:spLocks noChangeArrowheads="1"/>
                </p:cNvSpPr>
                <p:nvPr/>
              </p:nvSpPr>
              <p:spPr bwMode="auto">
                <a:xfrm>
                  <a:off x="2156" y="2196"/>
                  <a:ext cx="24" cy="18"/>
                </a:xfrm>
                <a:prstGeom prst="rect">
                  <a:avLst/>
                </a:prstGeom>
                <a:solidFill>
                  <a:srgbClr val="C0C000"/>
                </a:solidFill>
                <a:ln w="9525">
                  <a:solidFill>
                    <a:srgbClr val="C0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180" name="Rectangle 268"/>
                <p:cNvSpPr>
                  <a:spLocks noChangeArrowheads="1"/>
                </p:cNvSpPr>
                <p:nvPr/>
              </p:nvSpPr>
              <p:spPr bwMode="auto">
                <a:xfrm>
                  <a:off x="2180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181" name="Rectangle 269"/>
                <p:cNvSpPr>
                  <a:spLocks noChangeArrowheads="1"/>
                </p:cNvSpPr>
                <p:nvPr/>
              </p:nvSpPr>
              <p:spPr bwMode="auto">
                <a:xfrm>
                  <a:off x="2186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182" name="Rectangle 270"/>
                <p:cNvSpPr>
                  <a:spLocks noChangeArrowheads="1"/>
                </p:cNvSpPr>
                <p:nvPr/>
              </p:nvSpPr>
              <p:spPr bwMode="auto">
                <a:xfrm>
                  <a:off x="2186" y="2196"/>
                  <a:ext cx="18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183" name="Rectangle 271"/>
                <p:cNvSpPr>
                  <a:spLocks noChangeArrowheads="1"/>
                </p:cNvSpPr>
                <p:nvPr/>
              </p:nvSpPr>
              <p:spPr bwMode="auto">
                <a:xfrm>
                  <a:off x="2204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184" name="Rectangle 272"/>
                <p:cNvSpPr>
                  <a:spLocks noChangeArrowheads="1"/>
                </p:cNvSpPr>
                <p:nvPr/>
              </p:nvSpPr>
              <p:spPr bwMode="auto">
                <a:xfrm>
                  <a:off x="2204" y="2196"/>
                  <a:ext cx="18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185" name="Rectangle 273"/>
                <p:cNvSpPr>
                  <a:spLocks noChangeArrowheads="1"/>
                </p:cNvSpPr>
                <p:nvPr/>
              </p:nvSpPr>
              <p:spPr bwMode="auto">
                <a:xfrm>
                  <a:off x="2222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186" name="Rectangle 274"/>
                <p:cNvSpPr>
                  <a:spLocks noChangeArrowheads="1"/>
                </p:cNvSpPr>
                <p:nvPr/>
              </p:nvSpPr>
              <p:spPr bwMode="auto">
                <a:xfrm>
                  <a:off x="2228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187" name="Rectangle 275"/>
                <p:cNvSpPr>
                  <a:spLocks noChangeArrowheads="1"/>
                </p:cNvSpPr>
                <p:nvPr/>
              </p:nvSpPr>
              <p:spPr bwMode="auto">
                <a:xfrm>
                  <a:off x="2228" y="2196"/>
                  <a:ext cx="24" cy="18"/>
                </a:xfrm>
                <a:prstGeom prst="rect">
                  <a:avLst/>
                </a:prstGeom>
                <a:solidFill>
                  <a:srgbClr val="C0C000"/>
                </a:solidFill>
                <a:ln w="9525">
                  <a:solidFill>
                    <a:srgbClr val="C0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188" name="Rectangle 276"/>
                <p:cNvSpPr>
                  <a:spLocks noChangeArrowheads="1"/>
                </p:cNvSpPr>
                <p:nvPr/>
              </p:nvSpPr>
              <p:spPr bwMode="auto">
                <a:xfrm>
                  <a:off x="2252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189" name="Rectangle 277"/>
                <p:cNvSpPr>
                  <a:spLocks noChangeArrowheads="1"/>
                </p:cNvSpPr>
                <p:nvPr/>
              </p:nvSpPr>
              <p:spPr bwMode="auto">
                <a:xfrm>
                  <a:off x="2258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190" name="Rectangle 278"/>
                <p:cNvSpPr>
                  <a:spLocks noChangeArrowheads="1"/>
                </p:cNvSpPr>
                <p:nvPr/>
              </p:nvSpPr>
              <p:spPr bwMode="auto">
                <a:xfrm>
                  <a:off x="2258" y="2196"/>
                  <a:ext cx="18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191" name="Rectangle 279"/>
                <p:cNvSpPr>
                  <a:spLocks noChangeArrowheads="1"/>
                </p:cNvSpPr>
                <p:nvPr/>
              </p:nvSpPr>
              <p:spPr bwMode="auto">
                <a:xfrm>
                  <a:off x="2276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192" name="Rectangle 280"/>
                <p:cNvSpPr>
                  <a:spLocks noChangeArrowheads="1"/>
                </p:cNvSpPr>
                <p:nvPr/>
              </p:nvSpPr>
              <p:spPr bwMode="auto">
                <a:xfrm>
                  <a:off x="2276" y="2196"/>
                  <a:ext cx="18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193" name="Rectangle 281"/>
                <p:cNvSpPr>
                  <a:spLocks noChangeArrowheads="1"/>
                </p:cNvSpPr>
                <p:nvPr/>
              </p:nvSpPr>
              <p:spPr bwMode="auto">
                <a:xfrm>
                  <a:off x="2294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194" name="Rectangle 282"/>
                <p:cNvSpPr>
                  <a:spLocks noChangeArrowheads="1"/>
                </p:cNvSpPr>
                <p:nvPr/>
              </p:nvSpPr>
              <p:spPr bwMode="auto">
                <a:xfrm>
                  <a:off x="2306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195" name="Rectangle 283"/>
                <p:cNvSpPr>
                  <a:spLocks noChangeArrowheads="1"/>
                </p:cNvSpPr>
                <p:nvPr/>
              </p:nvSpPr>
              <p:spPr bwMode="auto">
                <a:xfrm>
                  <a:off x="2306" y="2196"/>
                  <a:ext cx="18" cy="18"/>
                </a:xfrm>
                <a:prstGeom prst="rect">
                  <a:avLst/>
                </a:prstGeom>
                <a:solidFill>
                  <a:srgbClr val="C0C000"/>
                </a:solidFill>
                <a:ln w="9525">
                  <a:solidFill>
                    <a:srgbClr val="C0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196" name="Rectangle 284"/>
                <p:cNvSpPr>
                  <a:spLocks noChangeArrowheads="1"/>
                </p:cNvSpPr>
                <p:nvPr/>
              </p:nvSpPr>
              <p:spPr bwMode="auto">
                <a:xfrm>
                  <a:off x="2324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197" name="Rectangle 285"/>
                <p:cNvSpPr>
                  <a:spLocks noChangeArrowheads="1"/>
                </p:cNvSpPr>
                <p:nvPr/>
              </p:nvSpPr>
              <p:spPr bwMode="auto">
                <a:xfrm>
                  <a:off x="2330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198" name="Rectangle 286"/>
                <p:cNvSpPr>
                  <a:spLocks noChangeArrowheads="1"/>
                </p:cNvSpPr>
                <p:nvPr/>
              </p:nvSpPr>
              <p:spPr bwMode="auto">
                <a:xfrm>
                  <a:off x="2330" y="2172"/>
                  <a:ext cx="6" cy="4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199" name="Rectangle 287"/>
                <p:cNvSpPr>
                  <a:spLocks noChangeArrowheads="1"/>
                </p:cNvSpPr>
                <p:nvPr/>
              </p:nvSpPr>
              <p:spPr bwMode="auto">
                <a:xfrm>
                  <a:off x="2342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200" name="Rectangle 288"/>
                <p:cNvSpPr>
                  <a:spLocks noChangeArrowheads="1"/>
                </p:cNvSpPr>
                <p:nvPr/>
              </p:nvSpPr>
              <p:spPr bwMode="auto">
                <a:xfrm>
                  <a:off x="2342" y="2196"/>
                  <a:ext cx="24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201" name="Rectangle 289"/>
                <p:cNvSpPr>
                  <a:spLocks noChangeArrowheads="1"/>
                </p:cNvSpPr>
                <p:nvPr/>
              </p:nvSpPr>
              <p:spPr bwMode="auto">
                <a:xfrm>
                  <a:off x="2366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202" name="Rectangle 290"/>
                <p:cNvSpPr>
                  <a:spLocks noChangeArrowheads="1"/>
                </p:cNvSpPr>
                <p:nvPr/>
              </p:nvSpPr>
              <p:spPr bwMode="auto">
                <a:xfrm>
                  <a:off x="2366" y="2172"/>
                  <a:ext cx="6" cy="4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203" name="Rectangle 291"/>
                <p:cNvSpPr>
                  <a:spLocks noChangeArrowheads="1"/>
                </p:cNvSpPr>
                <p:nvPr/>
              </p:nvSpPr>
              <p:spPr bwMode="auto">
                <a:xfrm>
                  <a:off x="2378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204" name="Rectangle 292"/>
                <p:cNvSpPr>
                  <a:spLocks noChangeArrowheads="1"/>
                </p:cNvSpPr>
                <p:nvPr/>
              </p:nvSpPr>
              <p:spPr bwMode="auto">
                <a:xfrm>
                  <a:off x="2378" y="2196"/>
                  <a:ext cx="24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205" name="Rectangle 293"/>
                <p:cNvSpPr>
                  <a:spLocks noChangeArrowheads="1"/>
                </p:cNvSpPr>
                <p:nvPr/>
              </p:nvSpPr>
              <p:spPr bwMode="auto">
                <a:xfrm>
                  <a:off x="2402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206" name="Rectangle 294"/>
                <p:cNvSpPr>
                  <a:spLocks noChangeArrowheads="1"/>
                </p:cNvSpPr>
                <p:nvPr/>
              </p:nvSpPr>
              <p:spPr bwMode="auto">
                <a:xfrm>
                  <a:off x="2402" y="2172"/>
                  <a:ext cx="6" cy="4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207" name="Rectangle 295"/>
                <p:cNvSpPr>
                  <a:spLocks noChangeArrowheads="1"/>
                </p:cNvSpPr>
                <p:nvPr/>
              </p:nvSpPr>
              <p:spPr bwMode="auto">
                <a:xfrm>
                  <a:off x="2414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208" name="Rectangle 296"/>
                <p:cNvSpPr>
                  <a:spLocks noChangeArrowheads="1"/>
                </p:cNvSpPr>
                <p:nvPr/>
              </p:nvSpPr>
              <p:spPr bwMode="auto">
                <a:xfrm>
                  <a:off x="2414" y="2196"/>
                  <a:ext cx="24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209" name="Rectangle 297"/>
                <p:cNvSpPr>
                  <a:spLocks noChangeArrowheads="1"/>
                </p:cNvSpPr>
                <p:nvPr/>
              </p:nvSpPr>
              <p:spPr bwMode="auto">
                <a:xfrm>
                  <a:off x="2438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210" name="Rectangle 298"/>
                <p:cNvSpPr>
                  <a:spLocks noChangeArrowheads="1"/>
                </p:cNvSpPr>
                <p:nvPr/>
              </p:nvSpPr>
              <p:spPr bwMode="auto">
                <a:xfrm>
                  <a:off x="2444" y="2172"/>
                  <a:ext cx="6" cy="4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211" name="Rectangle 299"/>
                <p:cNvSpPr>
                  <a:spLocks noChangeArrowheads="1"/>
                </p:cNvSpPr>
                <p:nvPr/>
              </p:nvSpPr>
              <p:spPr bwMode="auto">
                <a:xfrm>
                  <a:off x="2450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212" name="Rectangle 300"/>
                <p:cNvSpPr>
                  <a:spLocks noChangeArrowheads="1"/>
                </p:cNvSpPr>
                <p:nvPr/>
              </p:nvSpPr>
              <p:spPr bwMode="auto">
                <a:xfrm>
                  <a:off x="2450" y="2196"/>
                  <a:ext cx="24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213" name="Rectangle 301"/>
                <p:cNvSpPr>
                  <a:spLocks noChangeArrowheads="1"/>
                </p:cNvSpPr>
                <p:nvPr/>
              </p:nvSpPr>
              <p:spPr bwMode="auto">
                <a:xfrm>
                  <a:off x="2474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214" name="Rectangle 302"/>
                <p:cNvSpPr>
                  <a:spLocks noChangeArrowheads="1"/>
                </p:cNvSpPr>
                <p:nvPr/>
              </p:nvSpPr>
              <p:spPr bwMode="auto">
                <a:xfrm>
                  <a:off x="2480" y="2172"/>
                  <a:ext cx="6" cy="4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215" name="Rectangle 303"/>
                <p:cNvSpPr>
                  <a:spLocks noChangeArrowheads="1"/>
                </p:cNvSpPr>
                <p:nvPr/>
              </p:nvSpPr>
              <p:spPr bwMode="auto">
                <a:xfrm>
                  <a:off x="2486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216" name="Rectangle 304"/>
                <p:cNvSpPr>
                  <a:spLocks noChangeArrowheads="1"/>
                </p:cNvSpPr>
                <p:nvPr/>
              </p:nvSpPr>
              <p:spPr bwMode="auto">
                <a:xfrm>
                  <a:off x="2486" y="2196"/>
                  <a:ext cx="24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217" name="Rectangle 305"/>
                <p:cNvSpPr>
                  <a:spLocks noChangeArrowheads="1"/>
                </p:cNvSpPr>
                <p:nvPr/>
              </p:nvSpPr>
              <p:spPr bwMode="auto">
                <a:xfrm>
                  <a:off x="2510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218" name="Rectangle 306"/>
                <p:cNvSpPr>
                  <a:spLocks noChangeArrowheads="1"/>
                </p:cNvSpPr>
                <p:nvPr/>
              </p:nvSpPr>
              <p:spPr bwMode="auto">
                <a:xfrm>
                  <a:off x="2516" y="2172"/>
                  <a:ext cx="6" cy="4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219" name="Rectangle 307"/>
                <p:cNvSpPr>
                  <a:spLocks noChangeArrowheads="1"/>
                </p:cNvSpPr>
                <p:nvPr/>
              </p:nvSpPr>
              <p:spPr bwMode="auto">
                <a:xfrm>
                  <a:off x="2522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220" name="Rectangle 308"/>
                <p:cNvSpPr>
                  <a:spLocks noChangeArrowheads="1"/>
                </p:cNvSpPr>
                <p:nvPr/>
              </p:nvSpPr>
              <p:spPr bwMode="auto">
                <a:xfrm>
                  <a:off x="2522" y="2196"/>
                  <a:ext cx="24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221" name="Rectangle 309"/>
                <p:cNvSpPr>
                  <a:spLocks noChangeArrowheads="1"/>
                </p:cNvSpPr>
                <p:nvPr/>
              </p:nvSpPr>
              <p:spPr bwMode="auto">
                <a:xfrm>
                  <a:off x="2546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222" name="Rectangle 310"/>
                <p:cNvSpPr>
                  <a:spLocks noChangeArrowheads="1"/>
                </p:cNvSpPr>
                <p:nvPr/>
              </p:nvSpPr>
              <p:spPr bwMode="auto">
                <a:xfrm>
                  <a:off x="2552" y="2172"/>
                  <a:ext cx="6" cy="4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223" name="Rectangle 311"/>
                <p:cNvSpPr>
                  <a:spLocks noChangeArrowheads="1"/>
                </p:cNvSpPr>
                <p:nvPr/>
              </p:nvSpPr>
              <p:spPr bwMode="auto">
                <a:xfrm>
                  <a:off x="2558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224" name="Rectangle 312"/>
                <p:cNvSpPr>
                  <a:spLocks noChangeArrowheads="1"/>
                </p:cNvSpPr>
                <p:nvPr/>
              </p:nvSpPr>
              <p:spPr bwMode="auto">
                <a:xfrm>
                  <a:off x="2558" y="2196"/>
                  <a:ext cx="24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225" name="Rectangle 313"/>
                <p:cNvSpPr>
                  <a:spLocks noChangeArrowheads="1"/>
                </p:cNvSpPr>
                <p:nvPr/>
              </p:nvSpPr>
              <p:spPr bwMode="auto">
                <a:xfrm>
                  <a:off x="2582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226" name="Rectangle 314"/>
                <p:cNvSpPr>
                  <a:spLocks noChangeArrowheads="1"/>
                </p:cNvSpPr>
                <p:nvPr/>
              </p:nvSpPr>
              <p:spPr bwMode="auto">
                <a:xfrm>
                  <a:off x="2588" y="2172"/>
                  <a:ext cx="6" cy="4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227" name="Rectangle 315"/>
                <p:cNvSpPr>
                  <a:spLocks noChangeArrowheads="1"/>
                </p:cNvSpPr>
                <p:nvPr/>
              </p:nvSpPr>
              <p:spPr bwMode="auto">
                <a:xfrm>
                  <a:off x="2594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228" name="Rectangle 316"/>
                <p:cNvSpPr>
                  <a:spLocks noChangeArrowheads="1"/>
                </p:cNvSpPr>
                <p:nvPr/>
              </p:nvSpPr>
              <p:spPr bwMode="auto">
                <a:xfrm>
                  <a:off x="2594" y="2196"/>
                  <a:ext cx="24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229" name="Rectangle 317"/>
                <p:cNvSpPr>
                  <a:spLocks noChangeArrowheads="1"/>
                </p:cNvSpPr>
                <p:nvPr/>
              </p:nvSpPr>
              <p:spPr bwMode="auto">
                <a:xfrm>
                  <a:off x="2618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230" name="Rectangle 318"/>
                <p:cNvSpPr>
                  <a:spLocks noChangeArrowheads="1"/>
                </p:cNvSpPr>
                <p:nvPr/>
              </p:nvSpPr>
              <p:spPr bwMode="auto">
                <a:xfrm>
                  <a:off x="2624" y="2172"/>
                  <a:ext cx="6" cy="4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231" name="Rectangle 319"/>
                <p:cNvSpPr>
                  <a:spLocks noChangeArrowheads="1"/>
                </p:cNvSpPr>
                <p:nvPr/>
              </p:nvSpPr>
              <p:spPr bwMode="auto">
                <a:xfrm>
                  <a:off x="2630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232" name="Rectangle 320"/>
                <p:cNvSpPr>
                  <a:spLocks noChangeArrowheads="1"/>
                </p:cNvSpPr>
                <p:nvPr/>
              </p:nvSpPr>
              <p:spPr bwMode="auto">
                <a:xfrm>
                  <a:off x="2630" y="2196"/>
                  <a:ext cx="24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233" name="Rectangle 321"/>
                <p:cNvSpPr>
                  <a:spLocks noChangeArrowheads="1"/>
                </p:cNvSpPr>
                <p:nvPr/>
              </p:nvSpPr>
              <p:spPr bwMode="auto">
                <a:xfrm>
                  <a:off x="2654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234" name="Rectangle 322"/>
                <p:cNvSpPr>
                  <a:spLocks noChangeArrowheads="1"/>
                </p:cNvSpPr>
                <p:nvPr/>
              </p:nvSpPr>
              <p:spPr bwMode="auto">
                <a:xfrm>
                  <a:off x="2660" y="2172"/>
                  <a:ext cx="6" cy="4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235" name="Rectangle 323"/>
                <p:cNvSpPr>
                  <a:spLocks noChangeArrowheads="1"/>
                </p:cNvSpPr>
                <p:nvPr/>
              </p:nvSpPr>
              <p:spPr bwMode="auto">
                <a:xfrm>
                  <a:off x="2666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236" name="Rectangle 324"/>
                <p:cNvSpPr>
                  <a:spLocks noChangeArrowheads="1"/>
                </p:cNvSpPr>
                <p:nvPr/>
              </p:nvSpPr>
              <p:spPr bwMode="auto">
                <a:xfrm>
                  <a:off x="2666" y="2196"/>
                  <a:ext cx="24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237" name="Rectangle 325"/>
                <p:cNvSpPr>
                  <a:spLocks noChangeArrowheads="1"/>
                </p:cNvSpPr>
                <p:nvPr/>
              </p:nvSpPr>
              <p:spPr bwMode="auto">
                <a:xfrm>
                  <a:off x="2690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238" name="Rectangle 326"/>
                <p:cNvSpPr>
                  <a:spLocks noChangeArrowheads="1"/>
                </p:cNvSpPr>
                <p:nvPr/>
              </p:nvSpPr>
              <p:spPr bwMode="auto">
                <a:xfrm>
                  <a:off x="2696" y="2172"/>
                  <a:ext cx="6" cy="4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239" name="Rectangle 327"/>
                <p:cNvSpPr>
                  <a:spLocks noChangeArrowheads="1"/>
                </p:cNvSpPr>
                <p:nvPr/>
              </p:nvSpPr>
              <p:spPr bwMode="auto">
                <a:xfrm>
                  <a:off x="2702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240" name="Rectangle 328"/>
                <p:cNvSpPr>
                  <a:spLocks noChangeArrowheads="1"/>
                </p:cNvSpPr>
                <p:nvPr/>
              </p:nvSpPr>
              <p:spPr bwMode="auto">
                <a:xfrm>
                  <a:off x="2702" y="2196"/>
                  <a:ext cx="24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241" name="Rectangle 329"/>
                <p:cNvSpPr>
                  <a:spLocks noChangeArrowheads="1"/>
                </p:cNvSpPr>
                <p:nvPr/>
              </p:nvSpPr>
              <p:spPr bwMode="auto">
                <a:xfrm>
                  <a:off x="2726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242" name="Rectangle 330"/>
                <p:cNvSpPr>
                  <a:spLocks noChangeArrowheads="1"/>
                </p:cNvSpPr>
                <p:nvPr/>
              </p:nvSpPr>
              <p:spPr bwMode="auto">
                <a:xfrm>
                  <a:off x="2732" y="2172"/>
                  <a:ext cx="6" cy="4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243" name="Rectangle 331"/>
                <p:cNvSpPr>
                  <a:spLocks noChangeArrowheads="1"/>
                </p:cNvSpPr>
                <p:nvPr/>
              </p:nvSpPr>
              <p:spPr bwMode="auto">
                <a:xfrm>
                  <a:off x="2738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244" name="Rectangle 332"/>
                <p:cNvSpPr>
                  <a:spLocks noChangeArrowheads="1"/>
                </p:cNvSpPr>
                <p:nvPr/>
              </p:nvSpPr>
              <p:spPr bwMode="auto">
                <a:xfrm>
                  <a:off x="2738" y="2196"/>
                  <a:ext cx="24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245" name="Rectangle 333"/>
                <p:cNvSpPr>
                  <a:spLocks noChangeArrowheads="1"/>
                </p:cNvSpPr>
                <p:nvPr/>
              </p:nvSpPr>
              <p:spPr bwMode="auto">
                <a:xfrm>
                  <a:off x="2762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246" name="Rectangle 334"/>
                <p:cNvSpPr>
                  <a:spLocks noChangeArrowheads="1"/>
                </p:cNvSpPr>
                <p:nvPr/>
              </p:nvSpPr>
              <p:spPr bwMode="auto">
                <a:xfrm>
                  <a:off x="2768" y="2172"/>
                  <a:ext cx="6" cy="4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247" name="Rectangle 335"/>
                <p:cNvSpPr>
                  <a:spLocks noChangeArrowheads="1"/>
                </p:cNvSpPr>
                <p:nvPr/>
              </p:nvSpPr>
              <p:spPr bwMode="auto">
                <a:xfrm>
                  <a:off x="2780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248" name="Rectangle 336"/>
                <p:cNvSpPr>
                  <a:spLocks noChangeArrowheads="1"/>
                </p:cNvSpPr>
                <p:nvPr/>
              </p:nvSpPr>
              <p:spPr bwMode="auto">
                <a:xfrm>
                  <a:off x="2780" y="2196"/>
                  <a:ext cx="18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249" name="Rectangle 337"/>
                <p:cNvSpPr>
                  <a:spLocks noChangeArrowheads="1"/>
                </p:cNvSpPr>
                <p:nvPr/>
              </p:nvSpPr>
              <p:spPr bwMode="auto">
                <a:xfrm>
                  <a:off x="2798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250" name="Rectangle 338"/>
                <p:cNvSpPr>
                  <a:spLocks noChangeArrowheads="1"/>
                </p:cNvSpPr>
                <p:nvPr/>
              </p:nvSpPr>
              <p:spPr bwMode="auto">
                <a:xfrm>
                  <a:off x="2804" y="2172"/>
                  <a:ext cx="6" cy="4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251" name="Rectangle 339"/>
                <p:cNvSpPr>
                  <a:spLocks noChangeArrowheads="1"/>
                </p:cNvSpPr>
                <p:nvPr/>
              </p:nvSpPr>
              <p:spPr bwMode="auto">
                <a:xfrm>
                  <a:off x="2816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252" name="Rectangle 340"/>
                <p:cNvSpPr>
                  <a:spLocks noChangeArrowheads="1"/>
                </p:cNvSpPr>
                <p:nvPr/>
              </p:nvSpPr>
              <p:spPr bwMode="auto">
                <a:xfrm>
                  <a:off x="2816" y="2196"/>
                  <a:ext cx="18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253" name="Rectangle 341"/>
                <p:cNvSpPr>
                  <a:spLocks noChangeArrowheads="1"/>
                </p:cNvSpPr>
                <p:nvPr/>
              </p:nvSpPr>
              <p:spPr bwMode="auto">
                <a:xfrm>
                  <a:off x="2834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254" name="Rectangle 342"/>
                <p:cNvSpPr>
                  <a:spLocks noChangeArrowheads="1"/>
                </p:cNvSpPr>
                <p:nvPr/>
              </p:nvSpPr>
              <p:spPr bwMode="auto">
                <a:xfrm>
                  <a:off x="2840" y="2172"/>
                  <a:ext cx="6" cy="4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255" name="Rectangle 343"/>
                <p:cNvSpPr>
                  <a:spLocks noChangeArrowheads="1"/>
                </p:cNvSpPr>
                <p:nvPr/>
              </p:nvSpPr>
              <p:spPr bwMode="auto">
                <a:xfrm>
                  <a:off x="2852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256" name="Rectangle 344"/>
                <p:cNvSpPr>
                  <a:spLocks noChangeArrowheads="1"/>
                </p:cNvSpPr>
                <p:nvPr/>
              </p:nvSpPr>
              <p:spPr bwMode="auto">
                <a:xfrm>
                  <a:off x="2852" y="2196"/>
                  <a:ext cx="18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257" name="Rectangle 345"/>
                <p:cNvSpPr>
                  <a:spLocks noChangeArrowheads="1"/>
                </p:cNvSpPr>
                <p:nvPr/>
              </p:nvSpPr>
              <p:spPr bwMode="auto">
                <a:xfrm>
                  <a:off x="2870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258" name="Rectangle 346"/>
                <p:cNvSpPr>
                  <a:spLocks noChangeArrowheads="1"/>
                </p:cNvSpPr>
                <p:nvPr/>
              </p:nvSpPr>
              <p:spPr bwMode="auto">
                <a:xfrm>
                  <a:off x="2876" y="2172"/>
                  <a:ext cx="6" cy="4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259" name="Rectangle 347"/>
                <p:cNvSpPr>
                  <a:spLocks noChangeArrowheads="1"/>
                </p:cNvSpPr>
                <p:nvPr/>
              </p:nvSpPr>
              <p:spPr bwMode="auto">
                <a:xfrm>
                  <a:off x="2888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260" name="Rectangle 348"/>
                <p:cNvSpPr>
                  <a:spLocks noChangeArrowheads="1"/>
                </p:cNvSpPr>
                <p:nvPr/>
              </p:nvSpPr>
              <p:spPr bwMode="auto">
                <a:xfrm>
                  <a:off x="2888" y="2196"/>
                  <a:ext cx="18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261" name="Rectangle 349"/>
                <p:cNvSpPr>
                  <a:spLocks noChangeArrowheads="1"/>
                </p:cNvSpPr>
                <p:nvPr/>
              </p:nvSpPr>
              <p:spPr bwMode="auto">
                <a:xfrm>
                  <a:off x="2906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262" name="Rectangle 350"/>
                <p:cNvSpPr>
                  <a:spLocks noChangeArrowheads="1"/>
                </p:cNvSpPr>
                <p:nvPr/>
              </p:nvSpPr>
              <p:spPr bwMode="auto">
                <a:xfrm>
                  <a:off x="2912" y="2172"/>
                  <a:ext cx="6" cy="4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263" name="Rectangle 351"/>
                <p:cNvSpPr>
                  <a:spLocks noChangeArrowheads="1"/>
                </p:cNvSpPr>
                <p:nvPr/>
              </p:nvSpPr>
              <p:spPr bwMode="auto">
                <a:xfrm>
                  <a:off x="2924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264" name="Rectangle 352"/>
                <p:cNvSpPr>
                  <a:spLocks noChangeArrowheads="1"/>
                </p:cNvSpPr>
                <p:nvPr/>
              </p:nvSpPr>
              <p:spPr bwMode="auto">
                <a:xfrm>
                  <a:off x="2924" y="2196"/>
                  <a:ext cx="18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265" name="Rectangle 353"/>
                <p:cNvSpPr>
                  <a:spLocks noChangeArrowheads="1"/>
                </p:cNvSpPr>
                <p:nvPr/>
              </p:nvSpPr>
              <p:spPr bwMode="auto">
                <a:xfrm>
                  <a:off x="2942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266" name="Rectangle 354"/>
                <p:cNvSpPr>
                  <a:spLocks noChangeArrowheads="1"/>
                </p:cNvSpPr>
                <p:nvPr/>
              </p:nvSpPr>
              <p:spPr bwMode="auto">
                <a:xfrm>
                  <a:off x="2948" y="2172"/>
                  <a:ext cx="6" cy="4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267" name="Rectangle 355"/>
                <p:cNvSpPr>
                  <a:spLocks noChangeArrowheads="1"/>
                </p:cNvSpPr>
                <p:nvPr/>
              </p:nvSpPr>
              <p:spPr bwMode="auto">
                <a:xfrm>
                  <a:off x="2960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268" name="Rectangle 356"/>
                <p:cNvSpPr>
                  <a:spLocks noChangeArrowheads="1"/>
                </p:cNvSpPr>
                <p:nvPr/>
              </p:nvSpPr>
              <p:spPr bwMode="auto">
                <a:xfrm>
                  <a:off x="2960" y="2196"/>
                  <a:ext cx="18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269" name="Rectangle 357"/>
                <p:cNvSpPr>
                  <a:spLocks noChangeArrowheads="1"/>
                </p:cNvSpPr>
                <p:nvPr/>
              </p:nvSpPr>
              <p:spPr bwMode="auto">
                <a:xfrm>
                  <a:off x="2978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270" name="Rectangle 358"/>
                <p:cNvSpPr>
                  <a:spLocks noChangeArrowheads="1"/>
                </p:cNvSpPr>
                <p:nvPr/>
              </p:nvSpPr>
              <p:spPr bwMode="auto">
                <a:xfrm>
                  <a:off x="2984" y="2172"/>
                  <a:ext cx="6" cy="4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271" name="Rectangle 359"/>
                <p:cNvSpPr>
                  <a:spLocks noChangeArrowheads="1"/>
                </p:cNvSpPr>
                <p:nvPr/>
              </p:nvSpPr>
              <p:spPr bwMode="auto">
                <a:xfrm>
                  <a:off x="2996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272" name="Rectangle 360"/>
                <p:cNvSpPr>
                  <a:spLocks noChangeArrowheads="1"/>
                </p:cNvSpPr>
                <p:nvPr/>
              </p:nvSpPr>
              <p:spPr bwMode="auto">
                <a:xfrm>
                  <a:off x="2996" y="2196"/>
                  <a:ext cx="18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273" name="Rectangle 361"/>
                <p:cNvSpPr>
                  <a:spLocks noChangeArrowheads="1"/>
                </p:cNvSpPr>
                <p:nvPr/>
              </p:nvSpPr>
              <p:spPr bwMode="auto">
                <a:xfrm>
                  <a:off x="3014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274" name="Rectangle 362"/>
                <p:cNvSpPr>
                  <a:spLocks noChangeArrowheads="1"/>
                </p:cNvSpPr>
                <p:nvPr/>
              </p:nvSpPr>
              <p:spPr bwMode="auto">
                <a:xfrm>
                  <a:off x="3020" y="2172"/>
                  <a:ext cx="6" cy="4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275" name="Rectangle 363"/>
                <p:cNvSpPr>
                  <a:spLocks noChangeArrowheads="1"/>
                </p:cNvSpPr>
                <p:nvPr/>
              </p:nvSpPr>
              <p:spPr bwMode="auto">
                <a:xfrm>
                  <a:off x="3032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276" name="Rectangle 364"/>
                <p:cNvSpPr>
                  <a:spLocks noChangeArrowheads="1"/>
                </p:cNvSpPr>
                <p:nvPr/>
              </p:nvSpPr>
              <p:spPr bwMode="auto">
                <a:xfrm>
                  <a:off x="3032" y="2196"/>
                  <a:ext cx="18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277" name="Rectangle 365"/>
                <p:cNvSpPr>
                  <a:spLocks noChangeArrowheads="1"/>
                </p:cNvSpPr>
                <p:nvPr/>
              </p:nvSpPr>
              <p:spPr bwMode="auto">
                <a:xfrm>
                  <a:off x="3050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278" name="Rectangle 366"/>
                <p:cNvSpPr>
                  <a:spLocks noChangeArrowheads="1"/>
                </p:cNvSpPr>
                <p:nvPr/>
              </p:nvSpPr>
              <p:spPr bwMode="auto">
                <a:xfrm>
                  <a:off x="3056" y="2172"/>
                  <a:ext cx="6" cy="4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279" name="Rectangle 367"/>
                <p:cNvSpPr>
                  <a:spLocks noChangeArrowheads="1"/>
                </p:cNvSpPr>
                <p:nvPr/>
              </p:nvSpPr>
              <p:spPr bwMode="auto">
                <a:xfrm>
                  <a:off x="3068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280" name="Rectangle 368"/>
                <p:cNvSpPr>
                  <a:spLocks noChangeArrowheads="1"/>
                </p:cNvSpPr>
                <p:nvPr/>
              </p:nvSpPr>
              <p:spPr bwMode="auto">
                <a:xfrm>
                  <a:off x="3068" y="2196"/>
                  <a:ext cx="18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281" name="Rectangle 369"/>
                <p:cNvSpPr>
                  <a:spLocks noChangeArrowheads="1"/>
                </p:cNvSpPr>
                <p:nvPr/>
              </p:nvSpPr>
              <p:spPr bwMode="auto">
                <a:xfrm>
                  <a:off x="3086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282" name="Rectangle 370"/>
                <p:cNvSpPr>
                  <a:spLocks noChangeArrowheads="1"/>
                </p:cNvSpPr>
                <p:nvPr/>
              </p:nvSpPr>
              <p:spPr bwMode="auto">
                <a:xfrm>
                  <a:off x="3092" y="2172"/>
                  <a:ext cx="6" cy="4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283" name="Rectangle 371"/>
                <p:cNvSpPr>
                  <a:spLocks noChangeArrowheads="1"/>
                </p:cNvSpPr>
                <p:nvPr/>
              </p:nvSpPr>
              <p:spPr bwMode="auto">
                <a:xfrm>
                  <a:off x="3104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284" name="Rectangle 372"/>
                <p:cNvSpPr>
                  <a:spLocks noChangeArrowheads="1"/>
                </p:cNvSpPr>
                <p:nvPr/>
              </p:nvSpPr>
              <p:spPr bwMode="auto">
                <a:xfrm>
                  <a:off x="3104" y="2196"/>
                  <a:ext cx="18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285" name="Rectangle 373"/>
                <p:cNvSpPr>
                  <a:spLocks noChangeArrowheads="1"/>
                </p:cNvSpPr>
                <p:nvPr/>
              </p:nvSpPr>
              <p:spPr bwMode="auto">
                <a:xfrm>
                  <a:off x="3122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286" name="Rectangle 374"/>
                <p:cNvSpPr>
                  <a:spLocks noChangeArrowheads="1"/>
                </p:cNvSpPr>
                <p:nvPr/>
              </p:nvSpPr>
              <p:spPr bwMode="auto">
                <a:xfrm>
                  <a:off x="3128" y="2172"/>
                  <a:ext cx="6" cy="4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287" name="Rectangle 375"/>
                <p:cNvSpPr>
                  <a:spLocks noChangeArrowheads="1"/>
                </p:cNvSpPr>
                <p:nvPr/>
              </p:nvSpPr>
              <p:spPr bwMode="auto">
                <a:xfrm>
                  <a:off x="3140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288" name="Rectangle 376"/>
                <p:cNvSpPr>
                  <a:spLocks noChangeArrowheads="1"/>
                </p:cNvSpPr>
                <p:nvPr/>
              </p:nvSpPr>
              <p:spPr bwMode="auto">
                <a:xfrm>
                  <a:off x="3140" y="2196"/>
                  <a:ext cx="18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289" name="Rectangle 377"/>
                <p:cNvSpPr>
                  <a:spLocks noChangeArrowheads="1"/>
                </p:cNvSpPr>
                <p:nvPr/>
              </p:nvSpPr>
              <p:spPr bwMode="auto">
                <a:xfrm>
                  <a:off x="3158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290" name="Rectangle 378"/>
                <p:cNvSpPr>
                  <a:spLocks noChangeArrowheads="1"/>
                </p:cNvSpPr>
                <p:nvPr/>
              </p:nvSpPr>
              <p:spPr bwMode="auto">
                <a:xfrm>
                  <a:off x="3164" y="2172"/>
                  <a:ext cx="6" cy="4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291" name="Rectangle 379"/>
                <p:cNvSpPr>
                  <a:spLocks noChangeArrowheads="1"/>
                </p:cNvSpPr>
                <p:nvPr/>
              </p:nvSpPr>
              <p:spPr bwMode="auto">
                <a:xfrm>
                  <a:off x="3176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292" name="Rectangle 380"/>
                <p:cNvSpPr>
                  <a:spLocks noChangeArrowheads="1"/>
                </p:cNvSpPr>
                <p:nvPr/>
              </p:nvSpPr>
              <p:spPr bwMode="auto">
                <a:xfrm>
                  <a:off x="3176" y="2196"/>
                  <a:ext cx="18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293" name="Rectangle 381"/>
                <p:cNvSpPr>
                  <a:spLocks noChangeArrowheads="1"/>
                </p:cNvSpPr>
                <p:nvPr/>
              </p:nvSpPr>
              <p:spPr bwMode="auto">
                <a:xfrm>
                  <a:off x="3194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294" name="Rectangle 382"/>
                <p:cNvSpPr>
                  <a:spLocks noChangeArrowheads="1"/>
                </p:cNvSpPr>
                <p:nvPr/>
              </p:nvSpPr>
              <p:spPr bwMode="auto">
                <a:xfrm>
                  <a:off x="3200" y="2172"/>
                  <a:ext cx="6" cy="4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295" name="Rectangle 383"/>
                <p:cNvSpPr>
                  <a:spLocks noChangeArrowheads="1"/>
                </p:cNvSpPr>
                <p:nvPr/>
              </p:nvSpPr>
              <p:spPr bwMode="auto">
                <a:xfrm>
                  <a:off x="3212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296" name="Rectangle 384"/>
                <p:cNvSpPr>
                  <a:spLocks noChangeArrowheads="1"/>
                </p:cNvSpPr>
                <p:nvPr/>
              </p:nvSpPr>
              <p:spPr bwMode="auto">
                <a:xfrm>
                  <a:off x="3212" y="2196"/>
                  <a:ext cx="18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297" name="Rectangle 385"/>
                <p:cNvSpPr>
                  <a:spLocks noChangeArrowheads="1"/>
                </p:cNvSpPr>
                <p:nvPr/>
              </p:nvSpPr>
              <p:spPr bwMode="auto">
                <a:xfrm>
                  <a:off x="3230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298" name="Rectangle 386"/>
                <p:cNvSpPr>
                  <a:spLocks noChangeArrowheads="1"/>
                </p:cNvSpPr>
                <p:nvPr/>
              </p:nvSpPr>
              <p:spPr bwMode="auto">
                <a:xfrm>
                  <a:off x="3236" y="2172"/>
                  <a:ext cx="6" cy="4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299" name="Rectangle 387"/>
                <p:cNvSpPr>
                  <a:spLocks noChangeArrowheads="1"/>
                </p:cNvSpPr>
                <p:nvPr/>
              </p:nvSpPr>
              <p:spPr bwMode="auto">
                <a:xfrm>
                  <a:off x="3248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300" name="Rectangle 388"/>
                <p:cNvSpPr>
                  <a:spLocks noChangeArrowheads="1"/>
                </p:cNvSpPr>
                <p:nvPr/>
              </p:nvSpPr>
              <p:spPr bwMode="auto">
                <a:xfrm>
                  <a:off x="3248" y="2196"/>
                  <a:ext cx="18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301" name="Rectangle 389"/>
                <p:cNvSpPr>
                  <a:spLocks noChangeArrowheads="1"/>
                </p:cNvSpPr>
                <p:nvPr/>
              </p:nvSpPr>
              <p:spPr bwMode="auto">
                <a:xfrm>
                  <a:off x="3266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302" name="Rectangle 390"/>
                <p:cNvSpPr>
                  <a:spLocks noChangeArrowheads="1"/>
                </p:cNvSpPr>
                <p:nvPr/>
              </p:nvSpPr>
              <p:spPr bwMode="auto">
                <a:xfrm>
                  <a:off x="3272" y="2172"/>
                  <a:ext cx="6" cy="4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303" name="Rectangle 391"/>
                <p:cNvSpPr>
                  <a:spLocks noChangeArrowheads="1"/>
                </p:cNvSpPr>
                <p:nvPr/>
              </p:nvSpPr>
              <p:spPr bwMode="auto">
                <a:xfrm>
                  <a:off x="3284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304" name="Rectangle 392"/>
                <p:cNvSpPr>
                  <a:spLocks noChangeArrowheads="1"/>
                </p:cNvSpPr>
                <p:nvPr/>
              </p:nvSpPr>
              <p:spPr bwMode="auto">
                <a:xfrm>
                  <a:off x="3284" y="2196"/>
                  <a:ext cx="18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305" name="Rectangle 393"/>
                <p:cNvSpPr>
                  <a:spLocks noChangeArrowheads="1"/>
                </p:cNvSpPr>
                <p:nvPr/>
              </p:nvSpPr>
              <p:spPr bwMode="auto">
                <a:xfrm>
                  <a:off x="3302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306" name="Rectangle 394"/>
                <p:cNvSpPr>
                  <a:spLocks noChangeArrowheads="1"/>
                </p:cNvSpPr>
                <p:nvPr/>
              </p:nvSpPr>
              <p:spPr bwMode="auto">
                <a:xfrm>
                  <a:off x="3308" y="2172"/>
                  <a:ext cx="6" cy="4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307" name="Rectangle 395"/>
                <p:cNvSpPr>
                  <a:spLocks noChangeArrowheads="1"/>
                </p:cNvSpPr>
                <p:nvPr/>
              </p:nvSpPr>
              <p:spPr bwMode="auto">
                <a:xfrm>
                  <a:off x="3320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308" name="Rectangle 396"/>
                <p:cNvSpPr>
                  <a:spLocks noChangeArrowheads="1"/>
                </p:cNvSpPr>
                <p:nvPr/>
              </p:nvSpPr>
              <p:spPr bwMode="auto">
                <a:xfrm>
                  <a:off x="3320" y="2196"/>
                  <a:ext cx="18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309" name="Rectangle 397"/>
                <p:cNvSpPr>
                  <a:spLocks noChangeArrowheads="1"/>
                </p:cNvSpPr>
                <p:nvPr/>
              </p:nvSpPr>
              <p:spPr bwMode="auto">
                <a:xfrm>
                  <a:off x="3338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310" name="Rectangle 398"/>
                <p:cNvSpPr>
                  <a:spLocks noChangeArrowheads="1"/>
                </p:cNvSpPr>
                <p:nvPr/>
              </p:nvSpPr>
              <p:spPr bwMode="auto">
                <a:xfrm>
                  <a:off x="3344" y="2172"/>
                  <a:ext cx="6" cy="4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311" name="Rectangle 399"/>
                <p:cNvSpPr>
                  <a:spLocks noChangeArrowheads="1"/>
                </p:cNvSpPr>
                <p:nvPr/>
              </p:nvSpPr>
              <p:spPr bwMode="auto">
                <a:xfrm>
                  <a:off x="3356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312" name="Rectangle 400"/>
                <p:cNvSpPr>
                  <a:spLocks noChangeArrowheads="1"/>
                </p:cNvSpPr>
                <p:nvPr/>
              </p:nvSpPr>
              <p:spPr bwMode="auto">
                <a:xfrm>
                  <a:off x="3356" y="2196"/>
                  <a:ext cx="18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313" name="Rectangle 401"/>
                <p:cNvSpPr>
                  <a:spLocks noChangeArrowheads="1"/>
                </p:cNvSpPr>
                <p:nvPr/>
              </p:nvSpPr>
              <p:spPr bwMode="auto">
                <a:xfrm>
                  <a:off x="3374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314" name="Rectangle 402"/>
                <p:cNvSpPr>
                  <a:spLocks noChangeArrowheads="1"/>
                </p:cNvSpPr>
                <p:nvPr/>
              </p:nvSpPr>
              <p:spPr bwMode="auto">
                <a:xfrm>
                  <a:off x="3380" y="2172"/>
                  <a:ext cx="6" cy="4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315" name="Rectangle 403"/>
                <p:cNvSpPr>
                  <a:spLocks noChangeArrowheads="1"/>
                </p:cNvSpPr>
                <p:nvPr/>
              </p:nvSpPr>
              <p:spPr bwMode="auto">
                <a:xfrm>
                  <a:off x="3392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316" name="Rectangle 404"/>
                <p:cNvSpPr>
                  <a:spLocks noChangeArrowheads="1"/>
                </p:cNvSpPr>
                <p:nvPr/>
              </p:nvSpPr>
              <p:spPr bwMode="auto">
                <a:xfrm>
                  <a:off x="3392" y="2196"/>
                  <a:ext cx="24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317" name="Rectangle 405"/>
                <p:cNvSpPr>
                  <a:spLocks noChangeArrowheads="1"/>
                </p:cNvSpPr>
                <p:nvPr/>
              </p:nvSpPr>
              <p:spPr bwMode="auto">
                <a:xfrm>
                  <a:off x="3416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318" name="Rectangle 406"/>
                <p:cNvSpPr>
                  <a:spLocks noChangeArrowheads="1"/>
                </p:cNvSpPr>
                <p:nvPr/>
              </p:nvSpPr>
              <p:spPr bwMode="auto">
                <a:xfrm>
                  <a:off x="3416" y="2172"/>
                  <a:ext cx="6" cy="4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319" name="Rectangle 407"/>
                <p:cNvSpPr>
                  <a:spLocks noChangeArrowheads="1"/>
                </p:cNvSpPr>
                <p:nvPr/>
              </p:nvSpPr>
              <p:spPr bwMode="auto">
                <a:xfrm>
                  <a:off x="3428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320" name="Rectangle 408"/>
                <p:cNvSpPr>
                  <a:spLocks noChangeArrowheads="1"/>
                </p:cNvSpPr>
                <p:nvPr/>
              </p:nvSpPr>
              <p:spPr bwMode="auto">
                <a:xfrm>
                  <a:off x="3428" y="2196"/>
                  <a:ext cx="24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321" name="Rectangle 409"/>
                <p:cNvSpPr>
                  <a:spLocks noChangeArrowheads="1"/>
                </p:cNvSpPr>
                <p:nvPr/>
              </p:nvSpPr>
              <p:spPr bwMode="auto">
                <a:xfrm>
                  <a:off x="3452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167523" name="Group 611"/>
              <p:cNvGrpSpPr>
                <a:grpSpLocks/>
              </p:cNvGrpSpPr>
              <p:nvPr/>
            </p:nvGrpSpPr>
            <p:grpSpPr bwMode="auto">
              <a:xfrm>
                <a:off x="3452" y="2172"/>
                <a:ext cx="1650" cy="42"/>
                <a:chOff x="3452" y="2172"/>
                <a:chExt cx="1650" cy="42"/>
              </a:xfrm>
            </p:grpSpPr>
            <p:sp>
              <p:nvSpPr>
                <p:cNvPr id="167323" name="Rectangle 411"/>
                <p:cNvSpPr>
                  <a:spLocks noChangeArrowheads="1"/>
                </p:cNvSpPr>
                <p:nvPr/>
              </p:nvSpPr>
              <p:spPr bwMode="auto">
                <a:xfrm>
                  <a:off x="3452" y="2172"/>
                  <a:ext cx="6" cy="4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324" name="Rectangle 412"/>
                <p:cNvSpPr>
                  <a:spLocks noChangeArrowheads="1"/>
                </p:cNvSpPr>
                <p:nvPr/>
              </p:nvSpPr>
              <p:spPr bwMode="auto">
                <a:xfrm>
                  <a:off x="3464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325" name="Rectangle 413"/>
                <p:cNvSpPr>
                  <a:spLocks noChangeArrowheads="1"/>
                </p:cNvSpPr>
                <p:nvPr/>
              </p:nvSpPr>
              <p:spPr bwMode="auto">
                <a:xfrm>
                  <a:off x="3464" y="2196"/>
                  <a:ext cx="24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326" name="Rectangle 414"/>
                <p:cNvSpPr>
                  <a:spLocks noChangeArrowheads="1"/>
                </p:cNvSpPr>
                <p:nvPr/>
              </p:nvSpPr>
              <p:spPr bwMode="auto">
                <a:xfrm>
                  <a:off x="3488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327" name="Rectangle 415"/>
                <p:cNvSpPr>
                  <a:spLocks noChangeArrowheads="1"/>
                </p:cNvSpPr>
                <p:nvPr/>
              </p:nvSpPr>
              <p:spPr bwMode="auto">
                <a:xfrm>
                  <a:off x="3488" y="2172"/>
                  <a:ext cx="6" cy="4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328" name="Rectangle 416"/>
                <p:cNvSpPr>
                  <a:spLocks noChangeArrowheads="1"/>
                </p:cNvSpPr>
                <p:nvPr/>
              </p:nvSpPr>
              <p:spPr bwMode="auto">
                <a:xfrm>
                  <a:off x="3500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329" name="Rectangle 417"/>
                <p:cNvSpPr>
                  <a:spLocks noChangeArrowheads="1"/>
                </p:cNvSpPr>
                <p:nvPr/>
              </p:nvSpPr>
              <p:spPr bwMode="auto">
                <a:xfrm>
                  <a:off x="3500" y="2196"/>
                  <a:ext cx="24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330" name="Rectangle 418"/>
                <p:cNvSpPr>
                  <a:spLocks noChangeArrowheads="1"/>
                </p:cNvSpPr>
                <p:nvPr/>
              </p:nvSpPr>
              <p:spPr bwMode="auto">
                <a:xfrm>
                  <a:off x="3524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331" name="Rectangle 419"/>
                <p:cNvSpPr>
                  <a:spLocks noChangeArrowheads="1"/>
                </p:cNvSpPr>
                <p:nvPr/>
              </p:nvSpPr>
              <p:spPr bwMode="auto">
                <a:xfrm>
                  <a:off x="3524" y="2172"/>
                  <a:ext cx="6" cy="4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332" name="Rectangle 420"/>
                <p:cNvSpPr>
                  <a:spLocks noChangeArrowheads="1"/>
                </p:cNvSpPr>
                <p:nvPr/>
              </p:nvSpPr>
              <p:spPr bwMode="auto">
                <a:xfrm>
                  <a:off x="3536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333" name="Rectangle 421"/>
                <p:cNvSpPr>
                  <a:spLocks noChangeArrowheads="1"/>
                </p:cNvSpPr>
                <p:nvPr/>
              </p:nvSpPr>
              <p:spPr bwMode="auto">
                <a:xfrm>
                  <a:off x="3536" y="2196"/>
                  <a:ext cx="24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334" name="Rectangle 422"/>
                <p:cNvSpPr>
                  <a:spLocks noChangeArrowheads="1"/>
                </p:cNvSpPr>
                <p:nvPr/>
              </p:nvSpPr>
              <p:spPr bwMode="auto">
                <a:xfrm>
                  <a:off x="3560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335" name="Rectangle 423"/>
                <p:cNvSpPr>
                  <a:spLocks noChangeArrowheads="1"/>
                </p:cNvSpPr>
                <p:nvPr/>
              </p:nvSpPr>
              <p:spPr bwMode="auto">
                <a:xfrm>
                  <a:off x="3560" y="2172"/>
                  <a:ext cx="6" cy="4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336" name="Rectangle 424"/>
                <p:cNvSpPr>
                  <a:spLocks noChangeArrowheads="1"/>
                </p:cNvSpPr>
                <p:nvPr/>
              </p:nvSpPr>
              <p:spPr bwMode="auto">
                <a:xfrm>
                  <a:off x="3572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337" name="Rectangle 425"/>
                <p:cNvSpPr>
                  <a:spLocks noChangeArrowheads="1"/>
                </p:cNvSpPr>
                <p:nvPr/>
              </p:nvSpPr>
              <p:spPr bwMode="auto">
                <a:xfrm>
                  <a:off x="3572" y="2196"/>
                  <a:ext cx="24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338" name="Rectangle 426"/>
                <p:cNvSpPr>
                  <a:spLocks noChangeArrowheads="1"/>
                </p:cNvSpPr>
                <p:nvPr/>
              </p:nvSpPr>
              <p:spPr bwMode="auto">
                <a:xfrm>
                  <a:off x="3596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339" name="Rectangle 427"/>
                <p:cNvSpPr>
                  <a:spLocks noChangeArrowheads="1"/>
                </p:cNvSpPr>
                <p:nvPr/>
              </p:nvSpPr>
              <p:spPr bwMode="auto">
                <a:xfrm>
                  <a:off x="3596" y="2172"/>
                  <a:ext cx="6" cy="4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340" name="Rectangle 428"/>
                <p:cNvSpPr>
                  <a:spLocks noChangeArrowheads="1"/>
                </p:cNvSpPr>
                <p:nvPr/>
              </p:nvSpPr>
              <p:spPr bwMode="auto">
                <a:xfrm>
                  <a:off x="3608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341" name="Rectangle 429"/>
                <p:cNvSpPr>
                  <a:spLocks noChangeArrowheads="1"/>
                </p:cNvSpPr>
                <p:nvPr/>
              </p:nvSpPr>
              <p:spPr bwMode="auto">
                <a:xfrm>
                  <a:off x="3608" y="2196"/>
                  <a:ext cx="24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342" name="Rectangle 430"/>
                <p:cNvSpPr>
                  <a:spLocks noChangeArrowheads="1"/>
                </p:cNvSpPr>
                <p:nvPr/>
              </p:nvSpPr>
              <p:spPr bwMode="auto">
                <a:xfrm>
                  <a:off x="3632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343" name="Rectangle 431"/>
                <p:cNvSpPr>
                  <a:spLocks noChangeArrowheads="1"/>
                </p:cNvSpPr>
                <p:nvPr/>
              </p:nvSpPr>
              <p:spPr bwMode="auto">
                <a:xfrm>
                  <a:off x="3638" y="2172"/>
                  <a:ext cx="6" cy="4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344" name="Rectangle 432"/>
                <p:cNvSpPr>
                  <a:spLocks noChangeArrowheads="1"/>
                </p:cNvSpPr>
                <p:nvPr/>
              </p:nvSpPr>
              <p:spPr bwMode="auto">
                <a:xfrm>
                  <a:off x="3644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345" name="Rectangle 433"/>
                <p:cNvSpPr>
                  <a:spLocks noChangeArrowheads="1"/>
                </p:cNvSpPr>
                <p:nvPr/>
              </p:nvSpPr>
              <p:spPr bwMode="auto">
                <a:xfrm>
                  <a:off x="3644" y="2196"/>
                  <a:ext cx="24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346" name="Rectangle 434"/>
                <p:cNvSpPr>
                  <a:spLocks noChangeArrowheads="1"/>
                </p:cNvSpPr>
                <p:nvPr/>
              </p:nvSpPr>
              <p:spPr bwMode="auto">
                <a:xfrm>
                  <a:off x="3668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347" name="Rectangle 435"/>
                <p:cNvSpPr>
                  <a:spLocks noChangeArrowheads="1"/>
                </p:cNvSpPr>
                <p:nvPr/>
              </p:nvSpPr>
              <p:spPr bwMode="auto">
                <a:xfrm>
                  <a:off x="3674" y="2172"/>
                  <a:ext cx="6" cy="4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348" name="Rectangle 436"/>
                <p:cNvSpPr>
                  <a:spLocks noChangeArrowheads="1"/>
                </p:cNvSpPr>
                <p:nvPr/>
              </p:nvSpPr>
              <p:spPr bwMode="auto">
                <a:xfrm>
                  <a:off x="3680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349" name="Rectangle 437"/>
                <p:cNvSpPr>
                  <a:spLocks noChangeArrowheads="1"/>
                </p:cNvSpPr>
                <p:nvPr/>
              </p:nvSpPr>
              <p:spPr bwMode="auto">
                <a:xfrm>
                  <a:off x="3680" y="2196"/>
                  <a:ext cx="24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350" name="Rectangle 438"/>
                <p:cNvSpPr>
                  <a:spLocks noChangeArrowheads="1"/>
                </p:cNvSpPr>
                <p:nvPr/>
              </p:nvSpPr>
              <p:spPr bwMode="auto">
                <a:xfrm>
                  <a:off x="3704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351" name="Rectangle 439"/>
                <p:cNvSpPr>
                  <a:spLocks noChangeArrowheads="1"/>
                </p:cNvSpPr>
                <p:nvPr/>
              </p:nvSpPr>
              <p:spPr bwMode="auto">
                <a:xfrm>
                  <a:off x="3710" y="2172"/>
                  <a:ext cx="6" cy="4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352" name="Rectangle 440"/>
                <p:cNvSpPr>
                  <a:spLocks noChangeArrowheads="1"/>
                </p:cNvSpPr>
                <p:nvPr/>
              </p:nvSpPr>
              <p:spPr bwMode="auto">
                <a:xfrm>
                  <a:off x="3716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353" name="Rectangle 441"/>
                <p:cNvSpPr>
                  <a:spLocks noChangeArrowheads="1"/>
                </p:cNvSpPr>
                <p:nvPr/>
              </p:nvSpPr>
              <p:spPr bwMode="auto">
                <a:xfrm>
                  <a:off x="3716" y="2196"/>
                  <a:ext cx="24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354" name="Rectangle 442"/>
                <p:cNvSpPr>
                  <a:spLocks noChangeArrowheads="1"/>
                </p:cNvSpPr>
                <p:nvPr/>
              </p:nvSpPr>
              <p:spPr bwMode="auto">
                <a:xfrm>
                  <a:off x="3740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355" name="Rectangle 443"/>
                <p:cNvSpPr>
                  <a:spLocks noChangeArrowheads="1"/>
                </p:cNvSpPr>
                <p:nvPr/>
              </p:nvSpPr>
              <p:spPr bwMode="auto">
                <a:xfrm>
                  <a:off x="3746" y="2172"/>
                  <a:ext cx="6" cy="4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356" name="Rectangle 444"/>
                <p:cNvSpPr>
                  <a:spLocks noChangeArrowheads="1"/>
                </p:cNvSpPr>
                <p:nvPr/>
              </p:nvSpPr>
              <p:spPr bwMode="auto">
                <a:xfrm>
                  <a:off x="3752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357" name="Rectangle 445"/>
                <p:cNvSpPr>
                  <a:spLocks noChangeArrowheads="1"/>
                </p:cNvSpPr>
                <p:nvPr/>
              </p:nvSpPr>
              <p:spPr bwMode="auto">
                <a:xfrm>
                  <a:off x="3752" y="2196"/>
                  <a:ext cx="24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358" name="Rectangle 446"/>
                <p:cNvSpPr>
                  <a:spLocks noChangeArrowheads="1"/>
                </p:cNvSpPr>
                <p:nvPr/>
              </p:nvSpPr>
              <p:spPr bwMode="auto">
                <a:xfrm>
                  <a:off x="3776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359" name="Rectangle 447"/>
                <p:cNvSpPr>
                  <a:spLocks noChangeArrowheads="1"/>
                </p:cNvSpPr>
                <p:nvPr/>
              </p:nvSpPr>
              <p:spPr bwMode="auto">
                <a:xfrm>
                  <a:off x="3782" y="2172"/>
                  <a:ext cx="6" cy="4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360" name="Rectangle 448"/>
                <p:cNvSpPr>
                  <a:spLocks noChangeArrowheads="1"/>
                </p:cNvSpPr>
                <p:nvPr/>
              </p:nvSpPr>
              <p:spPr bwMode="auto">
                <a:xfrm>
                  <a:off x="3788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361" name="Rectangle 449"/>
                <p:cNvSpPr>
                  <a:spLocks noChangeArrowheads="1"/>
                </p:cNvSpPr>
                <p:nvPr/>
              </p:nvSpPr>
              <p:spPr bwMode="auto">
                <a:xfrm>
                  <a:off x="3788" y="2196"/>
                  <a:ext cx="24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362" name="Rectangle 450"/>
                <p:cNvSpPr>
                  <a:spLocks noChangeArrowheads="1"/>
                </p:cNvSpPr>
                <p:nvPr/>
              </p:nvSpPr>
              <p:spPr bwMode="auto">
                <a:xfrm>
                  <a:off x="3812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363" name="Rectangle 451"/>
                <p:cNvSpPr>
                  <a:spLocks noChangeArrowheads="1"/>
                </p:cNvSpPr>
                <p:nvPr/>
              </p:nvSpPr>
              <p:spPr bwMode="auto">
                <a:xfrm>
                  <a:off x="3818" y="2172"/>
                  <a:ext cx="6" cy="4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364" name="Rectangle 452"/>
                <p:cNvSpPr>
                  <a:spLocks noChangeArrowheads="1"/>
                </p:cNvSpPr>
                <p:nvPr/>
              </p:nvSpPr>
              <p:spPr bwMode="auto">
                <a:xfrm>
                  <a:off x="3824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365" name="Rectangle 453"/>
                <p:cNvSpPr>
                  <a:spLocks noChangeArrowheads="1"/>
                </p:cNvSpPr>
                <p:nvPr/>
              </p:nvSpPr>
              <p:spPr bwMode="auto">
                <a:xfrm>
                  <a:off x="3824" y="2196"/>
                  <a:ext cx="24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366" name="Rectangle 454"/>
                <p:cNvSpPr>
                  <a:spLocks noChangeArrowheads="1"/>
                </p:cNvSpPr>
                <p:nvPr/>
              </p:nvSpPr>
              <p:spPr bwMode="auto">
                <a:xfrm>
                  <a:off x="3848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367" name="Rectangle 455"/>
                <p:cNvSpPr>
                  <a:spLocks noChangeArrowheads="1"/>
                </p:cNvSpPr>
                <p:nvPr/>
              </p:nvSpPr>
              <p:spPr bwMode="auto">
                <a:xfrm>
                  <a:off x="3854" y="2172"/>
                  <a:ext cx="6" cy="4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368" name="Rectangle 456"/>
                <p:cNvSpPr>
                  <a:spLocks noChangeArrowheads="1"/>
                </p:cNvSpPr>
                <p:nvPr/>
              </p:nvSpPr>
              <p:spPr bwMode="auto">
                <a:xfrm>
                  <a:off x="3860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369" name="Rectangle 457"/>
                <p:cNvSpPr>
                  <a:spLocks noChangeArrowheads="1"/>
                </p:cNvSpPr>
                <p:nvPr/>
              </p:nvSpPr>
              <p:spPr bwMode="auto">
                <a:xfrm>
                  <a:off x="3860" y="2196"/>
                  <a:ext cx="24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370" name="Rectangle 458"/>
                <p:cNvSpPr>
                  <a:spLocks noChangeArrowheads="1"/>
                </p:cNvSpPr>
                <p:nvPr/>
              </p:nvSpPr>
              <p:spPr bwMode="auto">
                <a:xfrm>
                  <a:off x="3884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371" name="Rectangle 459"/>
                <p:cNvSpPr>
                  <a:spLocks noChangeArrowheads="1"/>
                </p:cNvSpPr>
                <p:nvPr/>
              </p:nvSpPr>
              <p:spPr bwMode="auto">
                <a:xfrm>
                  <a:off x="3890" y="2172"/>
                  <a:ext cx="6" cy="4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372" name="Rectangle 460"/>
                <p:cNvSpPr>
                  <a:spLocks noChangeArrowheads="1"/>
                </p:cNvSpPr>
                <p:nvPr/>
              </p:nvSpPr>
              <p:spPr bwMode="auto">
                <a:xfrm>
                  <a:off x="3896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373" name="Rectangle 461"/>
                <p:cNvSpPr>
                  <a:spLocks noChangeArrowheads="1"/>
                </p:cNvSpPr>
                <p:nvPr/>
              </p:nvSpPr>
              <p:spPr bwMode="auto">
                <a:xfrm>
                  <a:off x="3896" y="2196"/>
                  <a:ext cx="24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374" name="Rectangle 462"/>
                <p:cNvSpPr>
                  <a:spLocks noChangeArrowheads="1"/>
                </p:cNvSpPr>
                <p:nvPr/>
              </p:nvSpPr>
              <p:spPr bwMode="auto">
                <a:xfrm>
                  <a:off x="3920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375" name="Rectangle 463"/>
                <p:cNvSpPr>
                  <a:spLocks noChangeArrowheads="1"/>
                </p:cNvSpPr>
                <p:nvPr/>
              </p:nvSpPr>
              <p:spPr bwMode="auto">
                <a:xfrm>
                  <a:off x="3926" y="2172"/>
                  <a:ext cx="6" cy="4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376" name="Rectangle 464"/>
                <p:cNvSpPr>
                  <a:spLocks noChangeArrowheads="1"/>
                </p:cNvSpPr>
                <p:nvPr/>
              </p:nvSpPr>
              <p:spPr bwMode="auto">
                <a:xfrm>
                  <a:off x="3932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377" name="Rectangle 465"/>
                <p:cNvSpPr>
                  <a:spLocks noChangeArrowheads="1"/>
                </p:cNvSpPr>
                <p:nvPr/>
              </p:nvSpPr>
              <p:spPr bwMode="auto">
                <a:xfrm>
                  <a:off x="3932" y="2196"/>
                  <a:ext cx="24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378" name="Rectangle 466"/>
                <p:cNvSpPr>
                  <a:spLocks noChangeArrowheads="1"/>
                </p:cNvSpPr>
                <p:nvPr/>
              </p:nvSpPr>
              <p:spPr bwMode="auto">
                <a:xfrm>
                  <a:off x="3956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379" name="Rectangle 467"/>
                <p:cNvSpPr>
                  <a:spLocks noChangeArrowheads="1"/>
                </p:cNvSpPr>
                <p:nvPr/>
              </p:nvSpPr>
              <p:spPr bwMode="auto">
                <a:xfrm>
                  <a:off x="3962" y="2172"/>
                  <a:ext cx="6" cy="4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380" name="Rectangle 468"/>
                <p:cNvSpPr>
                  <a:spLocks noChangeArrowheads="1"/>
                </p:cNvSpPr>
                <p:nvPr/>
              </p:nvSpPr>
              <p:spPr bwMode="auto">
                <a:xfrm>
                  <a:off x="3974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381" name="Rectangle 469"/>
                <p:cNvSpPr>
                  <a:spLocks noChangeArrowheads="1"/>
                </p:cNvSpPr>
                <p:nvPr/>
              </p:nvSpPr>
              <p:spPr bwMode="auto">
                <a:xfrm>
                  <a:off x="3974" y="2196"/>
                  <a:ext cx="18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382" name="Rectangle 470"/>
                <p:cNvSpPr>
                  <a:spLocks noChangeArrowheads="1"/>
                </p:cNvSpPr>
                <p:nvPr/>
              </p:nvSpPr>
              <p:spPr bwMode="auto">
                <a:xfrm>
                  <a:off x="3992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383" name="Rectangle 471"/>
                <p:cNvSpPr>
                  <a:spLocks noChangeArrowheads="1"/>
                </p:cNvSpPr>
                <p:nvPr/>
              </p:nvSpPr>
              <p:spPr bwMode="auto">
                <a:xfrm>
                  <a:off x="3998" y="2172"/>
                  <a:ext cx="6" cy="4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384" name="Rectangle 472"/>
                <p:cNvSpPr>
                  <a:spLocks noChangeArrowheads="1"/>
                </p:cNvSpPr>
                <p:nvPr/>
              </p:nvSpPr>
              <p:spPr bwMode="auto">
                <a:xfrm>
                  <a:off x="4010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385" name="Rectangle 473"/>
                <p:cNvSpPr>
                  <a:spLocks noChangeArrowheads="1"/>
                </p:cNvSpPr>
                <p:nvPr/>
              </p:nvSpPr>
              <p:spPr bwMode="auto">
                <a:xfrm>
                  <a:off x="4010" y="2196"/>
                  <a:ext cx="18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386" name="Rectangle 474"/>
                <p:cNvSpPr>
                  <a:spLocks noChangeArrowheads="1"/>
                </p:cNvSpPr>
                <p:nvPr/>
              </p:nvSpPr>
              <p:spPr bwMode="auto">
                <a:xfrm>
                  <a:off x="4028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387" name="Rectangle 475"/>
                <p:cNvSpPr>
                  <a:spLocks noChangeArrowheads="1"/>
                </p:cNvSpPr>
                <p:nvPr/>
              </p:nvSpPr>
              <p:spPr bwMode="auto">
                <a:xfrm>
                  <a:off x="4034" y="2172"/>
                  <a:ext cx="6" cy="4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388" name="Rectangle 476"/>
                <p:cNvSpPr>
                  <a:spLocks noChangeArrowheads="1"/>
                </p:cNvSpPr>
                <p:nvPr/>
              </p:nvSpPr>
              <p:spPr bwMode="auto">
                <a:xfrm>
                  <a:off x="4046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389" name="Rectangle 477"/>
                <p:cNvSpPr>
                  <a:spLocks noChangeArrowheads="1"/>
                </p:cNvSpPr>
                <p:nvPr/>
              </p:nvSpPr>
              <p:spPr bwMode="auto">
                <a:xfrm>
                  <a:off x="4046" y="2196"/>
                  <a:ext cx="18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390" name="Rectangle 478"/>
                <p:cNvSpPr>
                  <a:spLocks noChangeArrowheads="1"/>
                </p:cNvSpPr>
                <p:nvPr/>
              </p:nvSpPr>
              <p:spPr bwMode="auto">
                <a:xfrm>
                  <a:off x="4064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391" name="Rectangle 479"/>
                <p:cNvSpPr>
                  <a:spLocks noChangeArrowheads="1"/>
                </p:cNvSpPr>
                <p:nvPr/>
              </p:nvSpPr>
              <p:spPr bwMode="auto">
                <a:xfrm>
                  <a:off x="4070" y="2172"/>
                  <a:ext cx="6" cy="4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392" name="Rectangle 480"/>
                <p:cNvSpPr>
                  <a:spLocks noChangeArrowheads="1"/>
                </p:cNvSpPr>
                <p:nvPr/>
              </p:nvSpPr>
              <p:spPr bwMode="auto">
                <a:xfrm>
                  <a:off x="4082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393" name="Rectangle 481"/>
                <p:cNvSpPr>
                  <a:spLocks noChangeArrowheads="1"/>
                </p:cNvSpPr>
                <p:nvPr/>
              </p:nvSpPr>
              <p:spPr bwMode="auto">
                <a:xfrm>
                  <a:off x="4082" y="2196"/>
                  <a:ext cx="18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394" name="Rectangle 482"/>
                <p:cNvSpPr>
                  <a:spLocks noChangeArrowheads="1"/>
                </p:cNvSpPr>
                <p:nvPr/>
              </p:nvSpPr>
              <p:spPr bwMode="auto">
                <a:xfrm>
                  <a:off x="4100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395" name="Rectangle 483"/>
                <p:cNvSpPr>
                  <a:spLocks noChangeArrowheads="1"/>
                </p:cNvSpPr>
                <p:nvPr/>
              </p:nvSpPr>
              <p:spPr bwMode="auto">
                <a:xfrm>
                  <a:off x="4106" y="2172"/>
                  <a:ext cx="6" cy="4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396" name="Rectangle 484"/>
                <p:cNvSpPr>
                  <a:spLocks noChangeArrowheads="1"/>
                </p:cNvSpPr>
                <p:nvPr/>
              </p:nvSpPr>
              <p:spPr bwMode="auto">
                <a:xfrm>
                  <a:off x="4118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397" name="Rectangle 485"/>
                <p:cNvSpPr>
                  <a:spLocks noChangeArrowheads="1"/>
                </p:cNvSpPr>
                <p:nvPr/>
              </p:nvSpPr>
              <p:spPr bwMode="auto">
                <a:xfrm>
                  <a:off x="4118" y="2196"/>
                  <a:ext cx="18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398" name="Rectangle 486"/>
                <p:cNvSpPr>
                  <a:spLocks noChangeArrowheads="1"/>
                </p:cNvSpPr>
                <p:nvPr/>
              </p:nvSpPr>
              <p:spPr bwMode="auto">
                <a:xfrm>
                  <a:off x="4136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399" name="Rectangle 487"/>
                <p:cNvSpPr>
                  <a:spLocks noChangeArrowheads="1"/>
                </p:cNvSpPr>
                <p:nvPr/>
              </p:nvSpPr>
              <p:spPr bwMode="auto">
                <a:xfrm>
                  <a:off x="4142" y="2172"/>
                  <a:ext cx="6" cy="4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400" name="Rectangle 488"/>
                <p:cNvSpPr>
                  <a:spLocks noChangeArrowheads="1"/>
                </p:cNvSpPr>
                <p:nvPr/>
              </p:nvSpPr>
              <p:spPr bwMode="auto">
                <a:xfrm>
                  <a:off x="4148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401" name="Rectangle 489"/>
                <p:cNvSpPr>
                  <a:spLocks noChangeArrowheads="1"/>
                </p:cNvSpPr>
                <p:nvPr/>
              </p:nvSpPr>
              <p:spPr bwMode="auto">
                <a:xfrm>
                  <a:off x="4148" y="2196"/>
                  <a:ext cx="18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402" name="Rectangle 490"/>
                <p:cNvSpPr>
                  <a:spLocks noChangeArrowheads="1"/>
                </p:cNvSpPr>
                <p:nvPr/>
              </p:nvSpPr>
              <p:spPr bwMode="auto">
                <a:xfrm>
                  <a:off x="4166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403" name="Rectangle 491"/>
                <p:cNvSpPr>
                  <a:spLocks noChangeArrowheads="1"/>
                </p:cNvSpPr>
                <p:nvPr/>
              </p:nvSpPr>
              <p:spPr bwMode="auto">
                <a:xfrm>
                  <a:off x="4172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404" name="Rectangle 492"/>
                <p:cNvSpPr>
                  <a:spLocks noChangeArrowheads="1"/>
                </p:cNvSpPr>
                <p:nvPr/>
              </p:nvSpPr>
              <p:spPr bwMode="auto">
                <a:xfrm>
                  <a:off x="4172" y="2196"/>
                  <a:ext cx="18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405" name="Rectangle 493"/>
                <p:cNvSpPr>
                  <a:spLocks noChangeArrowheads="1"/>
                </p:cNvSpPr>
                <p:nvPr/>
              </p:nvSpPr>
              <p:spPr bwMode="auto">
                <a:xfrm>
                  <a:off x="4190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406" name="Rectangle 494"/>
                <p:cNvSpPr>
                  <a:spLocks noChangeArrowheads="1"/>
                </p:cNvSpPr>
                <p:nvPr/>
              </p:nvSpPr>
              <p:spPr bwMode="auto">
                <a:xfrm>
                  <a:off x="4196" y="2172"/>
                  <a:ext cx="6" cy="4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407" name="Rectangle 495"/>
                <p:cNvSpPr>
                  <a:spLocks noChangeArrowheads="1"/>
                </p:cNvSpPr>
                <p:nvPr/>
              </p:nvSpPr>
              <p:spPr bwMode="auto">
                <a:xfrm>
                  <a:off x="4202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408" name="Rectangle 496"/>
                <p:cNvSpPr>
                  <a:spLocks noChangeArrowheads="1"/>
                </p:cNvSpPr>
                <p:nvPr/>
              </p:nvSpPr>
              <p:spPr bwMode="auto">
                <a:xfrm>
                  <a:off x="4202" y="2196"/>
                  <a:ext cx="24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409" name="Rectangle 497"/>
                <p:cNvSpPr>
                  <a:spLocks noChangeArrowheads="1"/>
                </p:cNvSpPr>
                <p:nvPr/>
              </p:nvSpPr>
              <p:spPr bwMode="auto">
                <a:xfrm>
                  <a:off x="4226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410" name="Rectangle 498"/>
                <p:cNvSpPr>
                  <a:spLocks noChangeArrowheads="1"/>
                </p:cNvSpPr>
                <p:nvPr/>
              </p:nvSpPr>
              <p:spPr bwMode="auto">
                <a:xfrm>
                  <a:off x="4226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411" name="Rectangle 499"/>
                <p:cNvSpPr>
                  <a:spLocks noChangeArrowheads="1"/>
                </p:cNvSpPr>
                <p:nvPr/>
              </p:nvSpPr>
              <p:spPr bwMode="auto">
                <a:xfrm>
                  <a:off x="4226" y="2196"/>
                  <a:ext cx="18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412" name="Rectangle 500"/>
                <p:cNvSpPr>
                  <a:spLocks noChangeArrowheads="1"/>
                </p:cNvSpPr>
                <p:nvPr/>
              </p:nvSpPr>
              <p:spPr bwMode="auto">
                <a:xfrm>
                  <a:off x="4244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413" name="Rectangle 501"/>
                <p:cNvSpPr>
                  <a:spLocks noChangeArrowheads="1"/>
                </p:cNvSpPr>
                <p:nvPr/>
              </p:nvSpPr>
              <p:spPr bwMode="auto">
                <a:xfrm>
                  <a:off x="4250" y="2172"/>
                  <a:ext cx="6" cy="4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414" name="Rectangle 502"/>
                <p:cNvSpPr>
                  <a:spLocks noChangeArrowheads="1"/>
                </p:cNvSpPr>
                <p:nvPr/>
              </p:nvSpPr>
              <p:spPr bwMode="auto">
                <a:xfrm>
                  <a:off x="4256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415" name="Rectangle 503"/>
                <p:cNvSpPr>
                  <a:spLocks noChangeArrowheads="1"/>
                </p:cNvSpPr>
                <p:nvPr/>
              </p:nvSpPr>
              <p:spPr bwMode="auto">
                <a:xfrm>
                  <a:off x="4256" y="2196"/>
                  <a:ext cx="24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416" name="Rectangle 504"/>
                <p:cNvSpPr>
                  <a:spLocks noChangeArrowheads="1"/>
                </p:cNvSpPr>
                <p:nvPr/>
              </p:nvSpPr>
              <p:spPr bwMode="auto">
                <a:xfrm>
                  <a:off x="4280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417" name="Rectangle 505"/>
                <p:cNvSpPr>
                  <a:spLocks noChangeArrowheads="1"/>
                </p:cNvSpPr>
                <p:nvPr/>
              </p:nvSpPr>
              <p:spPr bwMode="auto">
                <a:xfrm>
                  <a:off x="4280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418" name="Rectangle 506"/>
                <p:cNvSpPr>
                  <a:spLocks noChangeArrowheads="1"/>
                </p:cNvSpPr>
                <p:nvPr/>
              </p:nvSpPr>
              <p:spPr bwMode="auto">
                <a:xfrm>
                  <a:off x="4280" y="2196"/>
                  <a:ext cx="18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419" name="Rectangle 507"/>
                <p:cNvSpPr>
                  <a:spLocks noChangeArrowheads="1"/>
                </p:cNvSpPr>
                <p:nvPr/>
              </p:nvSpPr>
              <p:spPr bwMode="auto">
                <a:xfrm>
                  <a:off x="4298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420" name="Rectangle 508"/>
                <p:cNvSpPr>
                  <a:spLocks noChangeArrowheads="1"/>
                </p:cNvSpPr>
                <p:nvPr/>
              </p:nvSpPr>
              <p:spPr bwMode="auto">
                <a:xfrm>
                  <a:off x="4304" y="2172"/>
                  <a:ext cx="6" cy="4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421" name="Rectangle 509"/>
                <p:cNvSpPr>
                  <a:spLocks noChangeArrowheads="1"/>
                </p:cNvSpPr>
                <p:nvPr/>
              </p:nvSpPr>
              <p:spPr bwMode="auto">
                <a:xfrm>
                  <a:off x="4310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422" name="Rectangle 510"/>
                <p:cNvSpPr>
                  <a:spLocks noChangeArrowheads="1"/>
                </p:cNvSpPr>
                <p:nvPr/>
              </p:nvSpPr>
              <p:spPr bwMode="auto">
                <a:xfrm>
                  <a:off x="4310" y="2196"/>
                  <a:ext cx="24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423" name="Rectangle 511"/>
                <p:cNvSpPr>
                  <a:spLocks noChangeArrowheads="1"/>
                </p:cNvSpPr>
                <p:nvPr/>
              </p:nvSpPr>
              <p:spPr bwMode="auto">
                <a:xfrm>
                  <a:off x="4334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424" name="Rectangle 512"/>
                <p:cNvSpPr>
                  <a:spLocks noChangeArrowheads="1"/>
                </p:cNvSpPr>
                <p:nvPr/>
              </p:nvSpPr>
              <p:spPr bwMode="auto">
                <a:xfrm>
                  <a:off x="4334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425" name="Rectangle 513"/>
                <p:cNvSpPr>
                  <a:spLocks noChangeArrowheads="1"/>
                </p:cNvSpPr>
                <p:nvPr/>
              </p:nvSpPr>
              <p:spPr bwMode="auto">
                <a:xfrm>
                  <a:off x="4334" y="2196"/>
                  <a:ext cx="18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426" name="Rectangle 514"/>
                <p:cNvSpPr>
                  <a:spLocks noChangeArrowheads="1"/>
                </p:cNvSpPr>
                <p:nvPr/>
              </p:nvSpPr>
              <p:spPr bwMode="auto">
                <a:xfrm>
                  <a:off x="4352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427" name="Rectangle 515"/>
                <p:cNvSpPr>
                  <a:spLocks noChangeArrowheads="1"/>
                </p:cNvSpPr>
                <p:nvPr/>
              </p:nvSpPr>
              <p:spPr bwMode="auto">
                <a:xfrm>
                  <a:off x="4358" y="2172"/>
                  <a:ext cx="6" cy="4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428" name="Rectangle 516"/>
                <p:cNvSpPr>
                  <a:spLocks noChangeArrowheads="1"/>
                </p:cNvSpPr>
                <p:nvPr/>
              </p:nvSpPr>
              <p:spPr bwMode="auto">
                <a:xfrm>
                  <a:off x="4364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429" name="Rectangle 517"/>
                <p:cNvSpPr>
                  <a:spLocks noChangeArrowheads="1"/>
                </p:cNvSpPr>
                <p:nvPr/>
              </p:nvSpPr>
              <p:spPr bwMode="auto">
                <a:xfrm>
                  <a:off x="4364" y="2196"/>
                  <a:ext cx="24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430" name="Rectangle 518"/>
                <p:cNvSpPr>
                  <a:spLocks noChangeArrowheads="1"/>
                </p:cNvSpPr>
                <p:nvPr/>
              </p:nvSpPr>
              <p:spPr bwMode="auto">
                <a:xfrm>
                  <a:off x="4388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431" name="Rectangle 519"/>
                <p:cNvSpPr>
                  <a:spLocks noChangeArrowheads="1"/>
                </p:cNvSpPr>
                <p:nvPr/>
              </p:nvSpPr>
              <p:spPr bwMode="auto">
                <a:xfrm>
                  <a:off x="4388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432" name="Rectangle 520"/>
                <p:cNvSpPr>
                  <a:spLocks noChangeArrowheads="1"/>
                </p:cNvSpPr>
                <p:nvPr/>
              </p:nvSpPr>
              <p:spPr bwMode="auto">
                <a:xfrm>
                  <a:off x="4388" y="2196"/>
                  <a:ext cx="24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433" name="Rectangle 521"/>
                <p:cNvSpPr>
                  <a:spLocks noChangeArrowheads="1"/>
                </p:cNvSpPr>
                <p:nvPr/>
              </p:nvSpPr>
              <p:spPr bwMode="auto">
                <a:xfrm>
                  <a:off x="4412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434" name="Rectangle 522"/>
                <p:cNvSpPr>
                  <a:spLocks noChangeArrowheads="1"/>
                </p:cNvSpPr>
                <p:nvPr/>
              </p:nvSpPr>
              <p:spPr bwMode="auto">
                <a:xfrm>
                  <a:off x="4412" y="2172"/>
                  <a:ext cx="6" cy="4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435" name="Rectangle 523"/>
                <p:cNvSpPr>
                  <a:spLocks noChangeArrowheads="1"/>
                </p:cNvSpPr>
                <p:nvPr/>
              </p:nvSpPr>
              <p:spPr bwMode="auto">
                <a:xfrm>
                  <a:off x="4418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436" name="Rectangle 524"/>
                <p:cNvSpPr>
                  <a:spLocks noChangeArrowheads="1"/>
                </p:cNvSpPr>
                <p:nvPr/>
              </p:nvSpPr>
              <p:spPr bwMode="auto">
                <a:xfrm>
                  <a:off x="4418" y="2196"/>
                  <a:ext cx="24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437" name="Rectangle 525"/>
                <p:cNvSpPr>
                  <a:spLocks noChangeArrowheads="1"/>
                </p:cNvSpPr>
                <p:nvPr/>
              </p:nvSpPr>
              <p:spPr bwMode="auto">
                <a:xfrm>
                  <a:off x="4442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438" name="Rectangle 526"/>
                <p:cNvSpPr>
                  <a:spLocks noChangeArrowheads="1"/>
                </p:cNvSpPr>
                <p:nvPr/>
              </p:nvSpPr>
              <p:spPr bwMode="auto">
                <a:xfrm>
                  <a:off x="4442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439" name="Rectangle 527"/>
                <p:cNvSpPr>
                  <a:spLocks noChangeArrowheads="1"/>
                </p:cNvSpPr>
                <p:nvPr/>
              </p:nvSpPr>
              <p:spPr bwMode="auto">
                <a:xfrm>
                  <a:off x="4442" y="2196"/>
                  <a:ext cx="24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440" name="Rectangle 528"/>
                <p:cNvSpPr>
                  <a:spLocks noChangeArrowheads="1"/>
                </p:cNvSpPr>
                <p:nvPr/>
              </p:nvSpPr>
              <p:spPr bwMode="auto">
                <a:xfrm>
                  <a:off x="4466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441" name="Rectangle 529"/>
                <p:cNvSpPr>
                  <a:spLocks noChangeArrowheads="1"/>
                </p:cNvSpPr>
                <p:nvPr/>
              </p:nvSpPr>
              <p:spPr bwMode="auto">
                <a:xfrm>
                  <a:off x="4466" y="2172"/>
                  <a:ext cx="6" cy="4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442" name="Rectangle 530"/>
                <p:cNvSpPr>
                  <a:spLocks noChangeArrowheads="1"/>
                </p:cNvSpPr>
                <p:nvPr/>
              </p:nvSpPr>
              <p:spPr bwMode="auto">
                <a:xfrm>
                  <a:off x="4472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443" name="Rectangle 531"/>
                <p:cNvSpPr>
                  <a:spLocks noChangeArrowheads="1"/>
                </p:cNvSpPr>
                <p:nvPr/>
              </p:nvSpPr>
              <p:spPr bwMode="auto">
                <a:xfrm>
                  <a:off x="4472" y="2196"/>
                  <a:ext cx="24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444" name="Rectangle 532"/>
                <p:cNvSpPr>
                  <a:spLocks noChangeArrowheads="1"/>
                </p:cNvSpPr>
                <p:nvPr/>
              </p:nvSpPr>
              <p:spPr bwMode="auto">
                <a:xfrm>
                  <a:off x="4496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445" name="Rectangle 533"/>
                <p:cNvSpPr>
                  <a:spLocks noChangeArrowheads="1"/>
                </p:cNvSpPr>
                <p:nvPr/>
              </p:nvSpPr>
              <p:spPr bwMode="auto">
                <a:xfrm>
                  <a:off x="4496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446" name="Rectangle 534"/>
                <p:cNvSpPr>
                  <a:spLocks noChangeArrowheads="1"/>
                </p:cNvSpPr>
                <p:nvPr/>
              </p:nvSpPr>
              <p:spPr bwMode="auto">
                <a:xfrm>
                  <a:off x="4496" y="2196"/>
                  <a:ext cx="24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447" name="Rectangle 535"/>
                <p:cNvSpPr>
                  <a:spLocks noChangeArrowheads="1"/>
                </p:cNvSpPr>
                <p:nvPr/>
              </p:nvSpPr>
              <p:spPr bwMode="auto">
                <a:xfrm>
                  <a:off x="4520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448" name="Rectangle 536"/>
                <p:cNvSpPr>
                  <a:spLocks noChangeArrowheads="1"/>
                </p:cNvSpPr>
                <p:nvPr/>
              </p:nvSpPr>
              <p:spPr bwMode="auto">
                <a:xfrm>
                  <a:off x="4520" y="2172"/>
                  <a:ext cx="6" cy="4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449" name="Rectangle 537"/>
                <p:cNvSpPr>
                  <a:spLocks noChangeArrowheads="1"/>
                </p:cNvSpPr>
                <p:nvPr/>
              </p:nvSpPr>
              <p:spPr bwMode="auto">
                <a:xfrm>
                  <a:off x="4526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450" name="Rectangle 538"/>
                <p:cNvSpPr>
                  <a:spLocks noChangeArrowheads="1"/>
                </p:cNvSpPr>
                <p:nvPr/>
              </p:nvSpPr>
              <p:spPr bwMode="auto">
                <a:xfrm>
                  <a:off x="4526" y="2196"/>
                  <a:ext cx="24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451" name="Rectangle 539"/>
                <p:cNvSpPr>
                  <a:spLocks noChangeArrowheads="1"/>
                </p:cNvSpPr>
                <p:nvPr/>
              </p:nvSpPr>
              <p:spPr bwMode="auto">
                <a:xfrm>
                  <a:off x="4550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452" name="Rectangle 540"/>
                <p:cNvSpPr>
                  <a:spLocks noChangeArrowheads="1"/>
                </p:cNvSpPr>
                <p:nvPr/>
              </p:nvSpPr>
              <p:spPr bwMode="auto">
                <a:xfrm>
                  <a:off x="4550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453" name="Rectangle 541"/>
                <p:cNvSpPr>
                  <a:spLocks noChangeArrowheads="1"/>
                </p:cNvSpPr>
                <p:nvPr/>
              </p:nvSpPr>
              <p:spPr bwMode="auto">
                <a:xfrm>
                  <a:off x="4550" y="2196"/>
                  <a:ext cx="24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454" name="Rectangle 542"/>
                <p:cNvSpPr>
                  <a:spLocks noChangeArrowheads="1"/>
                </p:cNvSpPr>
                <p:nvPr/>
              </p:nvSpPr>
              <p:spPr bwMode="auto">
                <a:xfrm>
                  <a:off x="4574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455" name="Rectangle 543"/>
                <p:cNvSpPr>
                  <a:spLocks noChangeArrowheads="1"/>
                </p:cNvSpPr>
                <p:nvPr/>
              </p:nvSpPr>
              <p:spPr bwMode="auto">
                <a:xfrm>
                  <a:off x="4574" y="2172"/>
                  <a:ext cx="6" cy="4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456" name="Rectangle 544"/>
                <p:cNvSpPr>
                  <a:spLocks noChangeArrowheads="1"/>
                </p:cNvSpPr>
                <p:nvPr/>
              </p:nvSpPr>
              <p:spPr bwMode="auto">
                <a:xfrm>
                  <a:off x="4580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457" name="Rectangle 545"/>
                <p:cNvSpPr>
                  <a:spLocks noChangeArrowheads="1"/>
                </p:cNvSpPr>
                <p:nvPr/>
              </p:nvSpPr>
              <p:spPr bwMode="auto">
                <a:xfrm>
                  <a:off x="4580" y="2196"/>
                  <a:ext cx="24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458" name="Rectangle 546"/>
                <p:cNvSpPr>
                  <a:spLocks noChangeArrowheads="1"/>
                </p:cNvSpPr>
                <p:nvPr/>
              </p:nvSpPr>
              <p:spPr bwMode="auto">
                <a:xfrm>
                  <a:off x="4604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459" name="Rectangle 547"/>
                <p:cNvSpPr>
                  <a:spLocks noChangeArrowheads="1"/>
                </p:cNvSpPr>
                <p:nvPr/>
              </p:nvSpPr>
              <p:spPr bwMode="auto">
                <a:xfrm>
                  <a:off x="4604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460" name="Rectangle 548"/>
                <p:cNvSpPr>
                  <a:spLocks noChangeArrowheads="1"/>
                </p:cNvSpPr>
                <p:nvPr/>
              </p:nvSpPr>
              <p:spPr bwMode="auto">
                <a:xfrm>
                  <a:off x="4604" y="2196"/>
                  <a:ext cx="24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461" name="Rectangle 549"/>
                <p:cNvSpPr>
                  <a:spLocks noChangeArrowheads="1"/>
                </p:cNvSpPr>
                <p:nvPr/>
              </p:nvSpPr>
              <p:spPr bwMode="auto">
                <a:xfrm>
                  <a:off x="4628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462" name="Rectangle 550"/>
                <p:cNvSpPr>
                  <a:spLocks noChangeArrowheads="1"/>
                </p:cNvSpPr>
                <p:nvPr/>
              </p:nvSpPr>
              <p:spPr bwMode="auto">
                <a:xfrm>
                  <a:off x="4628" y="2172"/>
                  <a:ext cx="6" cy="4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463" name="Rectangle 551"/>
                <p:cNvSpPr>
                  <a:spLocks noChangeArrowheads="1"/>
                </p:cNvSpPr>
                <p:nvPr/>
              </p:nvSpPr>
              <p:spPr bwMode="auto">
                <a:xfrm>
                  <a:off x="4634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464" name="Rectangle 552"/>
                <p:cNvSpPr>
                  <a:spLocks noChangeArrowheads="1"/>
                </p:cNvSpPr>
                <p:nvPr/>
              </p:nvSpPr>
              <p:spPr bwMode="auto">
                <a:xfrm>
                  <a:off x="4634" y="2196"/>
                  <a:ext cx="24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465" name="Rectangle 553"/>
                <p:cNvSpPr>
                  <a:spLocks noChangeArrowheads="1"/>
                </p:cNvSpPr>
                <p:nvPr/>
              </p:nvSpPr>
              <p:spPr bwMode="auto">
                <a:xfrm>
                  <a:off x="4658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466" name="Rectangle 554"/>
                <p:cNvSpPr>
                  <a:spLocks noChangeArrowheads="1"/>
                </p:cNvSpPr>
                <p:nvPr/>
              </p:nvSpPr>
              <p:spPr bwMode="auto">
                <a:xfrm>
                  <a:off x="4658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467" name="Rectangle 555"/>
                <p:cNvSpPr>
                  <a:spLocks noChangeArrowheads="1"/>
                </p:cNvSpPr>
                <p:nvPr/>
              </p:nvSpPr>
              <p:spPr bwMode="auto">
                <a:xfrm>
                  <a:off x="4658" y="2196"/>
                  <a:ext cx="24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468" name="Rectangle 556"/>
                <p:cNvSpPr>
                  <a:spLocks noChangeArrowheads="1"/>
                </p:cNvSpPr>
                <p:nvPr/>
              </p:nvSpPr>
              <p:spPr bwMode="auto">
                <a:xfrm>
                  <a:off x="4682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469" name="Rectangle 557"/>
                <p:cNvSpPr>
                  <a:spLocks noChangeArrowheads="1"/>
                </p:cNvSpPr>
                <p:nvPr/>
              </p:nvSpPr>
              <p:spPr bwMode="auto">
                <a:xfrm>
                  <a:off x="4682" y="2172"/>
                  <a:ext cx="6" cy="4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470" name="Rectangle 558"/>
                <p:cNvSpPr>
                  <a:spLocks noChangeArrowheads="1"/>
                </p:cNvSpPr>
                <p:nvPr/>
              </p:nvSpPr>
              <p:spPr bwMode="auto">
                <a:xfrm>
                  <a:off x="4688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471" name="Rectangle 559"/>
                <p:cNvSpPr>
                  <a:spLocks noChangeArrowheads="1"/>
                </p:cNvSpPr>
                <p:nvPr/>
              </p:nvSpPr>
              <p:spPr bwMode="auto">
                <a:xfrm>
                  <a:off x="4688" y="2196"/>
                  <a:ext cx="24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472" name="Rectangle 560"/>
                <p:cNvSpPr>
                  <a:spLocks noChangeArrowheads="1"/>
                </p:cNvSpPr>
                <p:nvPr/>
              </p:nvSpPr>
              <p:spPr bwMode="auto">
                <a:xfrm>
                  <a:off x="4712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473" name="Rectangle 561"/>
                <p:cNvSpPr>
                  <a:spLocks noChangeArrowheads="1"/>
                </p:cNvSpPr>
                <p:nvPr/>
              </p:nvSpPr>
              <p:spPr bwMode="auto">
                <a:xfrm>
                  <a:off x="4712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474" name="Rectangle 562"/>
                <p:cNvSpPr>
                  <a:spLocks noChangeArrowheads="1"/>
                </p:cNvSpPr>
                <p:nvPr/>
              </p:nvSpPr>
              <p:spPr bwMode="auto">
                <a:xfrm>
                  <a:off x="4712" y="2196"/>
                  <a:ext cx="24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475" name="Rectangle 563"/>
                <p:cNvSpPr>
                  <a:spLocks noChangeArrowheads="1"/>
                </p:cNvSpPr>
                <p:nvPr/>
              </p:nvSpPr>
              <p:spPr bwMode="auto">
                <a:xfrm>
                  <a:off x="4736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476" name="Rectangle 564"/>
                <p:cNvSpPr>
                  <a:spLocks noChangeArrowheads="1"/>
                </p:cNvSpPr>
                <p:nvPr/>
              </p:nvSpPr>
              <p:spPr bwMode="auto">
                <a:xfrm>
                  <a:off x="4736" y="2172"/>
                  <a:ext cx="6" cy="4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477" name="Rectangle 565"/>
                <p:cNvSpPr>
                  <a:spLocks noChangeArrowheads="1"/>
                </p:cNvSpPr>
                <p:nvPr/>
              </p:nvSpPr>
              <p:spPr bwMode="auto">
                <a:xfrm>
                  <a:off x="4748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478" name="Rectangle 566"/>
                <p:cNvSpPr>
                  <a:spLocks noChangeArrowheads="1"/>
                </p:cNvSpPr>
                <p:nvPr/>
              </p:nvSpPr>
              <p:spPr bwMode="auto">
                <a:xfrm>
                  <a:off x="4748" y="2196"/>
                  <a:ext cx="18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479" name="Rectangle 567"/>
                <p:cNvSpPr>
                  <a:spLocks noChangeArrowheads="1"/>
                </p:cNvSpPr>
                <p:nvPr/>
              </p:nvSpPr>
              <p:spPr bwMode="auto">
                <a:xfrm>
                  <a:off x="4766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480" name="Rectangle 568"/>
                <p:cNvSpPr>
                  <a:spLocks noChangeArrowheads="1"/>
                </p:cNvSpPr>
                <p:nvPr/>
              </p:nvSpPr>
              <p:spPr bwMode="auto">
                <a:xfrm>
                  <a:off x="4766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481" name="Rectangle 569"/>
                <p:cNvSpPr>
                  <a:spLocks noChangeArrowheads="1"/>
                </p:cNvSpPr>
                <p:nvPr/>
              </p:nvSpPr>
              <p:spPr bwMode="auto">
                <a:xfrm>
                  <a:off x="4766" y="2196"/>
                  <a:ext cx="24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482" name="Rectangle 570"/>
                <p:cNvSpPr>
                  <a:spLocks noChangeArrowheads="1"/>
                </p:cNvSpPr>
                <p:nvPr/>
              </p:nvSpPr>
              <p:spPr bwMode="auto">
                <a:xfrm>
                  <a:off x="4790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483" name="Rectangle 571"/>
                <p:cNvSpPr>
                  <a:spLocks noChangeArrowheads="1"/>
                </p:cNvSpPr>
                <p:nvPr/>
              </p:nvSpPr>
              <p:spPr bwMode="auto">
                <a:xfrm>
                  <a:off x="4790" y="2172"/>
                  <a:ext cx="6" cy="4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484" name="Rectangle 572"/>
                <p:cNvSpPr>
                  <a:spLocks noChangeArrowheads="1"/>
                </p:cNvSpPr>
                <p:nvPr/>
              </p:nvSpPr>
              <p:spPr bwMode="auto">
                <a:xfrm>
                  <a:off x="4802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485" name="Rectangle 573"/>
                <p:cNvSpPr>
                  <a:spLocks noChangeArrowheads="1"/>
                </p:cNvSpPr>
                <p:nvPr/>
              </p:nvSpPr>
              <p:spPr bwMode="auto">
                <a:xfrm>
                  <a:off x="4802" y="2196"/>
                  <a:ext cx="18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486" name="Rectangle 574"/>
                <p:cNvSpPr>
                  <a:spLocks noChangeArrowheads="1"/>
                </p:cNvSpPr>
                <p:nvPr/>
              </p:nvSpPr>
              <p:spPr bwMode="auto">
                <a:xfrm>
                  <a:off x="4820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487" name="Rectangle 575"/>
                <p:cNvSpPr>
                  <a:spLocks noChangeArrowheads="1"/>
                </p:cNvSpPr>
                <p:nvPr/>
              </p:nvSpPr>
              <p:spPr bwMode="auto">
                <a:xfrm>
                  <a:off x="4820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488" name="Rectangle 576"/>
                <p:cNvSpPr>
                  <a:spLocks noChangeArrowheads="1"/>
                </p:cNvSpPr>
                <p:nvPr/>
              </p:nvSpPr>
              <p:spPr bwMode="auto">
                <a:xfrm>
                  <a:off x="4820" y="2196"/>
                  <a:ext cx="24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489" name="Rectangle 577"/>
                <p:cNvSpPr>
                  <a:spLocks noChangeArrowheads="1"/>
                </p:cNvSpPr>
                <p:nvPr/>
              </p:nvSpPr>
              <p:spPr bwMode="auto">
                <a:xfrm>
                  <a:off x="4844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490" name="Rectangle 578"/>
                <p:cNvSpPr>
                  <a:spLocks noChangeArrowheads="1"/>
                </p:cNvSpPr>
                <p:nvPr/>
              </p:nvSpPr>
              <p:spPr bwMode="auto">
                <a:xfrm>
                  <a:off x="4844" y="2172"/>
                  <a:ext cx="6" cy="4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491" name="Rectangle 579"/>
                <p:cNvSpPr>
                  <a:spLocks noChangeArrowheads="1"/>
                </p:cNvSpPr>
                <p:nvPr/>
              </p:nvSpPr>
              <p:spPr bwMode="auto">
                <a:xfrm>
                  <a:off x="4856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492" name="Rectangle 580"/>
                <p:cNvSpPr>
                  <a:spLocks noChangeArrowheads="1"/>
                </p:cNvSpPr>
                <p:nvPr/>
              </p:nvSpPr>
              <p:spPr bwMode="auto">
                <a:xfrm>
                  <a:off x="4856" y="2196"/>
                  <a:ext cx="18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493" name="Rectangle 581"/>
                <p:cNvSpPr>
                  <a:spLocks noChangeArrowheads="1"/>
                </p:cNvSpPr>
                <p:nvPr/>
              </p:nvSpPr>
              <p:spPr bwMode="auto">
                <a:xfrm>
                  <a:off x="4874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494" name="Rectangle 582"/>
                <p:cNvSpPr>
                  <a:spLocks noChangeArrowheads="1"/>
                </p:cNvSpPr>
                <p:nvPr/>
              </p:nvSpPr>
              <p:spPr bwMode="auto">
                <a:xfrm>
                  <a:off x="4874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495" name="Rectangle 583"/>
                <p:cNvSpPr>
                  <a:spLocks noChangeArrowheads="1"/>
                </p:cNvSpPr>
                <p:nvPr/>
              </p:nvSpPr>
              <p:spPr bwMode="auto">
                <a:xfrm>
                  <a:off x="4874" y="2196"/>
                  <a:ext cx="24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496" name="Rectangle 584"/>
                <p:cNvSpPr>
                  <a:spLocks noChangeArrowheads="1"/>
                </p:cNvSpPr>
                <p:nvPr/>
              </p:nvSpPr>
              <p:spPr bwMode="auto">
                <a:xfrm>
                  <a:off x="4898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497" name="Rectangle 585"/>
                <p:cNvSpPr>
                  <a:spLocks noChangeArrowheads="1"/>
                </p:cNvSpPr>
                <p:nvPr/>
              </p:nvSpPr>
              <p:spPr bwMode="auto">
                <a:xfrm>
                  <a:off x="4898" y="2172"/>
                  <a:ext cx="6" cy="4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498" name="Rectangle 586"/>
                <p:cNvSpPr>
                  <a:spLocks noChangeArrowheads="1"/>
                </p:cNvSpPr>
                <p:nvPr/>
              </p:nvSpPr>
              <p:spPr bwMode="auto">
                <a:xfrm>
                  <a:off x="4910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499" name="Rectangle 587"/>
                <p:cNvSpPr>
                  <a:spLocks noChangeArrowheads="1"/>
                </p:cNvSpPr>
                <p:nvPr/>
              </p:nvSpPr>
              <p:spPr bwMode="auto">
                <a:xfrm>
                  <a:off x="4910" y="2196"/>
                  <a:ext cx="18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500" name="Rectangle 588"/>
                <p:cNvSpPr>
                  <a:spLocks noChangeArrowheads="1"/>
                </p:cNvSpPr>
                <p:nvPr/>
              </p:nvSpPr>
              <p:spPr bwMode="auto">
                <a:xfrm>
                  <a:off x="4928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501" name="Rectangle 589"/>
                <p:cNvSpPr>
                  <a:spLocks noChangeArrowheads="1"/>
                </p:cNvSpPr>
                <p:nvPr/>
              </p:nvSpPr>
              <p:spPr bwMode="auto">
                <a:xfrm>
                  <a:off x="4934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502" name="Rectangle 590"/>
                <p:cNvSpPr>
                  <a:spLocks noChangeArrowheads="1"/>
                </p:cNvSpPr>
                <p:nvPr/>
              </p:nvSpPr>
              <p:spPr bwMode="auto">
                <a:xfrm>
                  <a:off x="4934" y="2196"/>
                  <a:ext cx="18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503" name="Rectangle 591"/>
                <p:cNvSpPr>
                  <a:spLocks noChangeArrowheads="1"/>
                </p:cNvSpPr>
                <p:nvPr/>
              </p:nvSpPr>
              <p:spPr bwMode="auto">
                <a:xfrm>
                  <a:off x="4952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504" name="Rectangle 592"/>
                <p:cNvSpPr>
                  <a:spLocks noChangeArrowheads="1"/>
                </p:cNvSpPr>
                <p:nvPr/>
              </p:nvSpPr>
              <p:spPr bwMode="auto">
                <a:xfrm>
                  <a:off x="4952" y="2172"/>
                  <a:ext cx="6" cy="4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505" name="Rectangle 593"/>
                <p:cNvSpPr>
                  <a:spLocks noChangeArrowheads="1"/>
                </p:cNvSpPr>
                <p:nvPr/>
              </p:nvSpPr>
              <p:spPr bwMode="auto">
                <a:xfrm>
                  <a:off x="4964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506" name="Rectangle 594"/>
                <p:cNvSpPr>
                  <a:spLocks noChangeArrowheads="1"/>
                </p:cNvSpPr>
                <p:nvPr/>
              </p:nvSpPr>
              <p:spPr bwMode="auto">
                <a:xfrm>
                  <a:off x="4964" y="2196"/>
                  <a:ext cx="18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507" name="Rectangle 595"/>
                <p:cNvSpPr>
                  <a:spLocks noChangeArrowheads="1"/>
                </p:cNvSpPr>
                <p:nvPr/>
              </p:nvSpPr>
              <p:spPr bwMode="auto">
                <a:xfrm>
                  <a:off x="4982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508" name="Rectangle 596"/>
                <p:cNvSpPr>
                  <a:spLocks noChangeArrowheads="1"/>
                </p:cNvSpPr>
                <p:nvPr/>
              </p:nvSpPr>
              <p:spPr bwMode="auto">
                <a:xfrm>
                  <a:off x="4988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509" name="Rectangle 597"/>
                <p:cNvSpPr>
                  <a:spLocks noChangeArrowheads="1"/>
                </p:cNvSpPr>
                <p:nvPr/>
              </p:nvSpPr>
              <p:spPr bwMode="auto">
                <a:xfrm>
                  <a:off x="4988" y="2196"/>
                  <a:ext cx="18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510" name="Rectangle 598"/>
                <p:cNvSpPr>
                  <a:spLocks noChangeArrowheads="1"/>
                </p:cNvSpPr>
                <p:nvPr/>
              </p:nvSpPr>
              <p:spPr bwMode="auto">
                <a:xfrm>
                  <a:off x="5006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511" name="Rectangle 599"/>
                <p:cNvSpPr>
                  <a:spLocks noChangeArrowheads="1"/>
                </p:cNvSpPr>
                <p:nvPr/>
              </p:nvSpPr>
              <p:spPr bwMode="auto">
                <a:xfrm>
                  <a:off x="5006" y="2172"/>
                  <a:ext cx="6" cy="4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512" name="Rectangle 600"/>
                <p:cNvSpPr>
                  <a:spLocks noChangeArrowheads="1"/>
                </p:cNvSpPr>
                <p:nvPr/>
              </p:nvSpPr>
              <p:spPr bwMode="auto">
                <a:xfrm>
                  <a:off x="5018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513" name="Rectangle 601"/>
                <p:cNvSpPr>
                  <a:spLocks noChangeArrowheads="1"/>
                </p:cNvSpPr>
                <p:nvPr/>
              </p:nvSpPr>
              <p:spPr bwMode="auto">
                <a:xfrm>
                  <a:off x="5018" y="2196"/>
                  <a:ext cx="18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514" name="Rectangle 602"/>
                <p:cNvSpPr>
                  <a:spLocks noChangeArrowheads="1"/>
                </p:cNvSpPr>
                <p:nvPr/>
              </p:nvSpPr>
              <p:spPr bwMode="auto">
                <a:xfrm>
                  <a:off x="5036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515" name="Rectangle 603"/>
                <p:cNvSpPr>
                  <a:spLocks noChangeArrowheads="1"/>
                </p:cNvSpPr>
                <p:nvPr/>
              </p:nvSpPr>
              <p:spPr bwMode="auto">
                <a:xfrm>
                  <a:off x="5042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516" name="Rectangle 604"/>
                <p:cNvSpPr>
                  <a:spLocks noChangeArrowheads="1"/>
                </p:cNvSpPr>
                <p:nvPr/>
              </p:nvSpPr>
              <p:spPr bwMode="auto">
                <a:xfrm>
                  <a:off x="5042" y="2196"/>
                  <a:ext cx="18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517" name="Rectangle 605"/>
                <p:cNvSpPr>
                  <a:spLocks noChangeArrowheads="1"/>
                </p:cNvSpPr>
                <p:nvPr/>
              </p:nvSpPr>
              <p:spPr bwMode="auto">
                <a:xfrm>
                  <a:off x="5060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518" name="Rectangle 606"/>
                <p:cNvSpPr>
                  <a:spLocks noChangeArrowheads="1"/>
                </p:cNvSpPr>
                <p:nvPr/>
              </p:nvSpPr>
              <p:spPr bwMode="auto">
                <a:xfrm>
                  <a:off x="5060" y="2172"/>
                  <a:ext cx="6" cy="4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519" name="Rectangle 607"/>
                <p:cNvSpPr>
                  <a:spLocks noChangeArrowheads="1"/>
                </p:cNvSpPr>
                <p:nvPr/>
              </p:nvSpPr>
              <p:spPr bwMode="auto">
                <a:xfrm>
                  <a:off x="5072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520" name="Rectangle 608"/>
                <p:cNvSpPr>
                  <a:spLocks noChangeArrowheads="1"/>
                </p:cNvSpPr>
                <p:nvPr/>
              </p:nvSpPr>
              <p:spPr bwMode="auto">
                <a:xfrm>
                  <a:off x="5072" y="2196"/>
                  <a:ext cx="18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521" name="Rectangle 609"/>
                <p:cNvSpPr>
                  <a:spLocks noChangeArrowheads="1"/>
                </p:cNvSpPr>
                <p:nvPr/>
              </p:nvSpPr>
              <p:spPr bwMode="auto">
                <a:xfrm>
                  <a:off x="5090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522" name="Rectangle 610"/>
                <p:cNvSpPr>
                  <a:spLocks noChangeArrowheads="1"/>
                </p:cNvSpPr>
                <p:nvPr/>
              </p:nvSpPr>
              <p:spPr bwMode="auto">
                <a:xfrm>
                  <a:off x="5096" y="2196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sp>
            <p:nvSpPr>
              <p:cNvPr id="167524" name="Rectangle 612"/>
              <p:cNvSpPr>
                <a:spLocks noChangeArrowheads="1"/>
              </p:cNvSpPr>
              <p:nvPr/>
            </p:nvSpPr>
            <p:spPr bwMode="auto">
              <a:xfrm>
                <a:off x="5096" y="2196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7525" name="Rectangle 613"/>
              <p:cNvSpPr>
                <a:spLocks noChangeArrowheads="1"/>
              </p:cNvSpPr>
              <p:nvPr/>
            </p:nvSpPr>
            <p:spPr bwMode="auto">
              <a:xfrm>
                <a:off x="5114" y="2196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7526" name="Rectangle 614"/>
              <p:cNvSpPr>
                <a:spLocks noChangeArrowheads="1"/>
              </p:cNvSpPr>
              <p:nvPr/>
            </p:nvSpPr>
            <p:spPr bwMode="auto">
              <a:xfrm>
                <a:off x="5120" y="2172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7527" name="Rectangle 615"/>
              <p:cNvSpPr>
                <a:spLocks noChangeArrowheads="1"/>
              </p:cNvSpPr>
              <p:nvPr/>
            </p:nvSpPr>
            <p:spPr bwMode="auto">
              <a:xfrm>
                <a:off x="5126" y="2196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7528" name="Rectangle 616"/>
              <p:cNvSpPr>
                <a:spLocks noChangeArrowheads="1"/>
              </p:cNvSpPr>
              <p:nvPr/>
            </p:nvSpPr>
            <p:spPr bwMode="auto">
              <a:xfrm>
                <a:off x="5126" y="2196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7529" name="Rectangle 617"/>
              <p:cNvSpPr>
                <a:spLocks noChangeArrowheads="1"/>
              </p:cNvSpPr>
              <p:nvPr/>
            </p:nvSpPr>
            <p:spPr bwMode="auto">
              <a:xfrm>
                <a:off x="5144" y="2196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7530" name="Rectangle 618"/>
              <p:cNvSpPr>
                <a:spLocks noChangeArrowheads="1"/>
              </p:cNvSpPr>
              <p:nvPr/>
            </p:nvSpPr>
            <p:spPr bwMode="auto">
              <a:xfrm>
                <a:off x="5150" y="2196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7531" name="Rectangle 619"/>
              <p:cNvSpPr>
                <a:spLocks noChangeArrowheads="1"/>
              </p:cNvSpPr>
              <p:nvPr/>
            </p:nvSpPr>
            <p:spPr bwMode="auto">
              <a:xfrm>
                <a:off x="5150" y="2196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7532" name="Rectangle 620"/>
              <p:cNvSpPr>
                <a:spLocks noChangeArrowheads="1"/>
              </p:cNvSpPr>
              <p:nvPr/>
            </p:nvSpPr>
            <p:spPr bwMode="auto">
              <a:xfrm>
                <a:off x="5168" y="2196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7533" name="Rectangle 621"/>
              <p:cNvSpPr>
                <a:spLocks noChangeArrowheads="1"/>
              </p:cNvSpPr>
              <p:nvPr/>
            </p:nvSpPr>
            <p:spPr bwMode="auto">
              <a:xfrm>
                <a:off x="5174" y="2172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7534" name="Rectangle 622"/>
              <p:cNvSpPr>
                <a:spLocks noChangeArrowheads="1"/>
              </p:cNvSpPr>
              <p:nvPr/>
            </p:nvSpPr>
            <p:spPr bwMode="auto">
              <a:xfrm>
                <a:off x="5180" y="2196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7535" name="Rectangle 623"/>
              <p:cNvSpPr>
                <a:spLocks noChangeArrowheads="1"/>
              </p:cNvSpPr>
              <p:nvPr/>
            </p:nvSpPr>
            <p:spPr bwMode="auto">
              <a:xfrm>
                <a:off x="5180" y="2196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7536" name="Rectangle 624"/>
              <p:cNvSpPr>
                <a:spLocks noChangeArrowheads="1"/>
              </p:cNvSpPr>
              <p:nvPr/>
            </p:nvSpPr>
            <p:spPr bwMode="auto">
              <a:xfrm>
                <a:off x="5198" y="2196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7537" name="Rectangle 625"/>
              <p:cNvSpPr>
                <a:spLocks noChangeArrowheads="1"/>
              </p:cNvSpPr>
              <p:nvPr/>
            </p:nvSpPr>
            <p:spPr bwMode="auto">
              <a:xfrm>
                <a:off x="5204" y="2196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7538" name="Rectangle 626"/>
              <p:cNvSpPr>
                <a:spLocks noChangeArrowheads="1"/>
              </p:cNvSpPr>
              <p:nvPr/>
            </p:nvSpPr>
            <p:spPr bwMode="auto">
              <a:xfrm>
                <a:off x="5204" y="2196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7539" name="Rectangle 627"/>
              <p:cNvSpPr>
                <a:spLocks noChangeArrowheads="1"/>
              </p:cNvSpPr>
              <p:nvPr/>
            </p:nvSpPr>
            <p:spPr bwMode="auto">
              <a:xfrm>
                <a:off x="5222" y="2196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7540" name="Rectangle 628"/>
              <p:cNvSpPr>
                <a:spLocks noChangeArrowheads="1"/>
              </p:cNvSpPr>
              <p:nvPr/>
            </p:nvSpPr>
            <p:spPr bwMode="auto">
              <a:xfrm>
                <a:off x="5228" y="2172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7541" name="Rectangle 629"/>
              <p:cNvSpPr>
                <a:spLocks noChangeArrowheads="1"/>
              </p:cNvSpPr>
              <p:nvPr/>
            </p:nvSpPr>
            <p:spPr bwMode="auto">
              <a:xfrm>
                <a:off x="5234" y="2196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7542" name="Rectangle 630"/>
              <p:cNvSpPr>
                <a:spLocks noChangeArrowheads="1"/>
              </p:cNvSpPr>
              <p:nvPr/>
            </p:nvSpPr>
            <p:spPr bwMode="auto">
              <a:xfrm>
                <a:off x="5234" y="2196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7543" name="Rectangle 631"/>
              <p:cNvSpPr>
                <a:spLocks noChangeArrowheads="1"/>
              </p:cNvSpPr>
              <p:nvPr/>
            </p:nvSpPr>
            <p:spPr bwMode="auto">
              <a:xfrm>
                <a:off x="5252" y="2196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7544" name="Rectangle 632"/>
              <p:cNvSpPr>
                <a:spLocks noChangeArrowheads="1"/>
              </p:cNvSpPr>
              <p:nvPr/>
            </p:nvSpPr>
            <p:spPr bwMode="auto">
              <a:xfrm>
                <a:off x="5258" y="2196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7545" name="Rectangle 633"/>
              <p:cNvSpPr>
                <a:spLocks noChangeArrowheads="1"/>
              </p:cNvSpPr>
              <p:nvPr/>
            </p:nvSpPr>
            <p:spPr bwMode="auto">
              <a:xfrm>
                <a:off x="5258" y="2196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7546" name="Rectangle 634"/>
              <p:cNvSpPr>
                <a:spLocks noChangeArrowheads="1"/>
              </p:cNvSpPr>
              <p:nvPr/>
            </p:nvSpPr>
            <p:spPr bwMode="auto">
              <a:xfrm>
                <a:off x="5276" y="2196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7547" name="Rectangle 635"/>
              <p:cNvSpPr>
                <a:spLocks noChangeArrowheads="1"/>
              </p:cNvSpPr>
              <p:nvPr/>
            </p:nvSpPr>
            <p:spPr bwMode="auto">
              <a:xfrm>
                <a:off x="5282" y="2172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7548" name="Rectangle 636"/>
              <p:cNvSpPr>
                <a:spLocks noChangeArrowheads="1"/>
              </p:cNvSpPr>
              <p:nvPr/>
            </p:nvSpPr>
            <p:spPr bwMode="auto">
              <a:xfrm>
                <a:off x="5288" y="2196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7549" name="Rectangle 637"/>
              <p:cNvSpPr>
                <a:spLocks noChangeArrowheads="1"/>
              </p:cNvSpPr>
              <p:nvPr/>
            </p:nvSpPr>
            <p:spPr bwMode="auto">
              <a:xfrm>
                <a:off x="5288" y="2196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7550" name="Rectangle 638"/>
              <p:cNvSpPr>
                <a:spLocks noChangeArrowheads="1"/>
              </p:cNvSpPr>
              <p:nvPr/>
            </p:nvSpPr>
            <p:spPr bwMode="auto">
              <a:xfrm>
                <a:off x="5306" y="2196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7551" name="Rectangle 639"/>
              <p:cNvSpPr>
                <a:spLocks noChangeArrowheads="1"/>
              </p:cNvSpPr>
              <p:nvPr/>
            </p:nvSpPr>
            <p:spPr bwMode="auto">
              <a:xfrm>
                <a:off x="5312" y="2196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7552" name="Rectangle 640"/>
              <p:cNvSpPr>
                <a:spLocks noChangeArrowheads="1"/>
              </p:cNvSpPr>
              <p:nvPr/>
            </p:nvSpPr>
            <p:spPr bwMode="auto">
              <a:xfrm>
                <a:off x="5312" y="2196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7553" name="Rectangle 641"/>
              <p:cNvSpPr>
                <a:spLocks noChangeArrowheads="1"/>
              </p:cNvSpPr>
              <p:nvPr/>
            </p:nvSpPr>
            <p:spPr bwMode="auto">
              <a:xfrm>
                <a:off x="5330" y="2196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3059" name="Text Box 26"/>
            <p:cNvSpPr txBox="1">
              <a:spLocks noChangeArrowheads="1"/>
            </p:cNvSpPr>
            <p:nvPr/>
          </p:nvSpPr>
          <p:spPr bwMode="auto">
            <a:xfrm>
              <a:off x="3466207" y="1551411"/>
              <a:ext cx="2133599" cy="310854"/>
            </a:xfrm>
            <a:prstGeom prst="rect">
              <a:avLst/>
            </a:prstGeom>
            <a:noFill/>
            <a:ln w="12699">
              <a:noFill/>
              <a:miter lim="800000"/>
              <a:headEnd/>
              <a:tailEnd/>
            </a:ln>
          </p:spPr>
          <p:txBody>
            <a:bodyPr wrap="square" lIns="65151" tIns="32004" rIns="65151" bIns="32004">
              <a:spAutoFit/>
            </a:bodyPr>
            <a:lstStyle/>
            <a:p>
              <a:pPr algn="ctr">
                <a:defRPr/>
              </a:pPr>
              <a:r>
                <a:rPr lang="en-GB" sz="1600" dirty="0" err="1" smtClean="0">
                  <a:solidFill>
                    <a:srgbClr val="000090"/>
                  </a:solidFill>
                  <a:latin typeface="+mj-lt"/>
                  <a:cs typeface="Times New Roman" pitchFamily="18" charset="0"/>
                </a:rPr>
                <a:t>muons</a:t>
              </a:r>
              <a:endParaRPr lang="en-GB" sz="1600" dirty="0">
                <a:solidFill>
                  <a:srgbClr val="000090"/>
                </a:solidFill>
                <a:latin typeface="+mj-lt"/>
                <a:ea typeface="+mn-ea"/>
              </a:endParaRPr>
            </a:p>
          </p:txBody>
        </p:sp>
        <p:sp>
          <p:nvSpPr>
            <p:cNvPr id="1217" name="Rectangle 1216"/>
            <p:cNvSpPr/>
            <p:nvPr/>
          </p:nvSpPr>
          <p:spPr>
            <a:xfrm>
              <a:off x="264698" y="1177306"/>
              <a:ext cx="834859" cy="27699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200" dirty="0" smtClean="0">
                  <a:solidFill>
                    <a:srgbClr val="000090"/>
                  </a:solidFill>
                </a:rPr>
                <a:t>1.25 </a:t>
              </a:r>
              <a:r>
                <a:rPr lang="en-US" sz="1200" dirty="0" err="1" smtClean="0">
                  <a:solidFill>
                    <a:srgbClr val="000090"/>
                  </a:solidFill>
                </a:rPr>
                <a:t>GeV</a:t>
              </a:r>
              <a:endParaRPr lang="en-US" sz="1200" dirty="0">
                <a:solidFill>
                  <a:srgbClr val="000090"/>
                </a:solidFill>
              </a:endParaRPr>
            </a:p>
          </p:txBody>
        </p:sp>
        <p:sp>
          <p:nvSpPr>
            <p:cNvPr id="3051" name="Rectangle 3050"/>
            <p:cNvSpPr/>
            <p:nvPr/>
          </p:nvSpPr>
          <p:spPr>
            <a:xfrm>
              <a:off x="8170780" y="1138901"/>
              <a:ext cx="620933" cy="27699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200" dirty="0" smtClean="0">
                  <a:solidFill>
                    <a:srgbClr val="000090"/>
                  </a:solidFill>
                </a:rPr>
                <a:t>5 </a:t>
              </a:r>
              <a:r>
                <a:rPr lang="en-US" sz="1200" dirty="0" err="1" smtClean="0">
                  <a:solidFill>
                    <a:srgbClr val="000090"/>
                  </a:solidFill>
                </a:rPr>
                <a:t>GeV</a:t>
              </a:r>
              <a:endParaRPr lang="en-US" sz="1200" dirty="0">
                <a:solidFill>
                  <a:srgbClr val="000090"/>
                </a:solidFill>
              </a:endParaRP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374046" y="3641774"/>
            <a:ext cx="8593512" cy="2357945"/>
            <a:chOff x="255664" y="3534154"/>
            <a:chExt cx="8593512" cy="2357945"/>
          </a:xfrm>
        </p:grpSpPr>
        <p:grpSp>
          <p:nvGrpSpPr>
            <p:cNvPr id="167556" name="Group 644"/>
            <p:cNvGrpSpPr>
              <a:grpSpLocks noChangeAspect="1"/>
            </p:cNvGrpSpPr>
            <p:nvPr/>
          </p:nvGrpSpPr>
          <p:grpSpPr bwMode="auto">
            <a:xfrm>
              <a:off x="365901" y="3634674"/>
              <a:ext cx="8212137" cy="2257425"/>
              <a:chOff x="293" y="2361"/>
              <a:chExt cx="5173" cy="1422"/>
            </a:xfrm>
          </p:grpSpPr>
          <p:sp>
            <p:nvSpPr>
              <p:cNvPr id="167555" name="AutoShape 643"/>
              <p:cNvSpPr>
                <a:spLocks noChangeAspect="1" noChangeArrowheads="1" noTextEdit="1"/>
              </p:cNvSpPr>
              <p:nvPr/>
            </p:nvSpPr>
            <p:spPr bwMode="auto">
              <a:xfrm>
                <a:off x="294" y="2361"/>
                <a:ext cx="5136" cy="142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grpSp>
            <p:nvGrpSpPr>
              <p:cNvPr id="167757" name="Group 845"/>
              <p:cNvGrpSpPr>
                <a:grpSpLocks/>
              </p:cNvGrpSpPr>
              <p:nvPr/>
            </p:nvGrpSpPr>
            <p:grpSpPr bwMode="auto">
              <a:xfrm>
                <a:off x="293" y="2361"/>
                <a:ext cx="5173" cy="1422"/>
                <a:chOff x="293" y="2361"/>
                <a:chExt cx="5173" cy="1422"/>
              </a:xfrm>
            </p:grpSpPr>
            <p:sp>
              <p:nvSpPr>
                <p:cNvPr id="167557" name="Rectangle 645"/>
                <p:cNvSpPr>
                  <a:spLocks noChangeArrowheads="1"/>
                </p:cNvSpPr>
                <p:nvPr/>
              </p:nvSpPr>
              <p:spPr bwMode="auto">
                <a:xfrm>
                  <a:off x="294" y="2361"/>
                  <a:ext cx="5136" cy="1422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558" name="Rectangle 646"/>
                <p:cNvSpPr>
                  <a:spLocks noChangeArrowheads="1"/>
                </p:cNvSpPr>
                <p:nvPr/>
              </p:nvSpPr>
              <p:spPr bwMode="auto">
                <a:xfrm>
                  <a:off x="366" y="2505"/>
                  <a:ext cx="4992" cy="1128"/>
                </a:xfrm>
                <a:prstGeom prst="rect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559" name="Rectangle 647"/>
                <p:cNvSpPr>
                  <a:spLocks noChangeArrowheads="1"/>
                </p:cNvSpPr>
                <p:nvPr/>
              </p:nvSpPr>
              <p:spPr bwMode="auto">
                <a:xfrm>
                  <a:off x="5106" y="3645"/>
                  <a:ext cx="306" cy="10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800" b="1" i="0" u="none" strike="noStrike" cap="none" normalizeH="0" baseline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itchFamily="34" charset="0"/>
                      <a:cs typeface="Arial" pitchFamily="34" charset="0"/>
                    </a:rPr>
                    <a:t>275.703</a:t>
                  </a:r>
                  <a:endPara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167560" name="Rectangle 648"/>
                <p:cNvSpPr>
                  <a:spLocks noChangeArrowheads="1"/>
                </p:cNvSpPr>
                <p:nvPr/>
              </p:nvSpPr>
              <p:spPr bwMode="auto">
                <a:xfrm>
                  <a:off x="366" y="3645"/>
                  <a:ext cx="78" cy="10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800" b="1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itchFamily="34" charset="0"/>
                      <a:cs typeface="Arial" pitchFamily="34" charset="0"/>
                    </a:rPr>
                    <a:t>0</a:t>
                  </a: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167562" name="Rectangle 650"/>
                <p:cNvSpPr>
                  <a:spLocks noChangeArrowheads="1"/>
                </p:cNvSpPr>
                <p:nvPr/>
              </p:nvSpPr>
              <p:spPr bwMode="auto">
                <a:xfrm>
                  <a:off x="414" y="2439"/>
                  <a:ext cx="486" cy="10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800" b="1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itchFamily="34" charset="0"/>
                      <a:cs typeface="Arial" pitchFamily="34" charset="0"/>
                    </a:rPr>
                    <a:t>                         </a:t>
                  </a: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167563" name="Rectangle 651"/>
                <p:cNvSpPr>
                  <a:spLocks noChangeArrowheads="1"/>
                </p:cNvSpPr>
                <p:nvPr/>
              </p:nvSpPr>
              <p:spPr bwMode="auto">
                <a:xfrm rot="16200000">
                  <a:off x="284" y="2466"/>
                  <a:ext cx="120" cy="10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800" b="1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itchFamily="34" charset="0"/>
                      <a:cs typeface="Arial" pitchFamily="34" charset="0"/>
                    </a:rPr>
                    <a:t>30</a:t>
                  </a: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167564" name="Rectangle 652"/>
                <p:cNvSpPr>
                  <a:spLocks noChangeArrowheads="1"/>
                </p:cNvSpPr>
                <p:nvPr/>
              </p:nvSpPr>
              <p:spPr bwMode="auto">
                <a:xfrm rot="16200000">
                  <a:off x="305" y="3549"/>
                  <a:ext cx="78" cy="10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800" b="1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itchFamily="34" charset="0"/>
                      <a:cs typeface="Arial" pitchFamily="34" charset="0"/>
                    </a:rPr>
                    <a:t>0</a:t>
                  </a: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167565" name="Rectangle 653"/>
                <p:cNvSpPr>
                  <a:spLocks noChangeArrowheads="1"/>
                </p:cNvSpPr>
                <p:nvPr/>
              </p:nvSpPr>
              <p:spPr bwMode="auto">
                <a:xfrm rot="16200000">
                  <a:off x="5376" y="2451"/>
                  <a:ext cx="78" cy="10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800" b="1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itchFamily="34" charset="0"/>
                      <a:cs typeface="Arial" pitchFamily="34" charset="0"/>
                    </a:rPr>
                    <a:t>5</a:t>
                  </a: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167566" name="Rectangle 654"/>
                <p:cNvSpPr>
                  <a:spLocks noChangeArrowheads="1"/>
                </p:cNvSpPr>
                <p:nvPr/>
              </p:nvSpPr>
              <p:spPr bwMode="auto">
                <a:xfrm rot="16200000">
                  <a:off x="5376" y="3548"/>
                  <a:ext cx="78" cy="10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800" b="1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itchFamily="34" charset="0"/>
                      <a:cs typeface="Arial" pitchFamily="34" charset="0"/>
                    </a:rPr>
                    <a:t>0</a:t>
                  </a: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167567" name="Rectangle 655"/>
                <p:cNvSpPr>
                  <a:spLocks noChangeArrowheads="1"/>
                </p:cNvSpPr>
                <p:nvPr/>
              </p:nvSpPr>
              <p:spPr bwMode="auto">
                <a:xfrm rot="16200000">
                  <a:off x="71" y="2943"/>
                  <a:ext cx="546" cy="10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800" b="1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itchFamily="34" charset="0"/>
                      <a:cs typeface="Arial" pitchFamily="34" charset="0"/>
                    </a:rPr>
                    <a:t>BETA_X&amp;Y[m]</a:t>
                  </a: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167568" name="Rectangle 656"/>
                <p:cNvSpPr>
                  <a:spLocks noChangeArrowheads="1"/>
                </p:cNvSpPr>
                <p:nvPr/>
              </p:nvSpPr>
              <p:spPr bwMode="auto">
                <a:xfrm rot="16200000">
                  <a:off x="5160" y="2960"/>
                  <a:ext cx="510" cy="10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800" b="1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itchFamily="34" charset="0"/>
                      <a:cs typeface="Arial" pitchFamily="34" charset="0"/>
                    </a:rPr>
                    <a:t>DISP_X&amp;Y[m]</a:t>
                  </a: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167569" name="Line 657"/>
                <p:cNvSpPr>
                  <a:spLocks noChangeShapeType="1"/>
                </p:cNvSpPr>
                <p:nvPr/>
              </p:nvSpPr>
              <p:spPr bwMode="auto">
                <a:xfrm flipH="1">
                  <a:off x="5322" y="2613"/>
                  <a:ext cx="30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570" name="Line 658"/>
                <p:cNvSpPr>
                  <a:spLocks noChangeShapeType="1"/>
                </p:cNvSpPr>
                <p:nvPr/>
              </p:nvSpPr>
              <p:spPr bwMode="auto">
                <a:xfrm>
                  <a:off x="366" y="2613"/>
                  <a:ext cx="30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571" name="Line 659"/>
                <p:cNvSpPr>
                  <a:spLocks noChangeShapeType="1"/>
                </p:cNvSpPr>
                <p:nvPr/>
              </p:nvSpPr>
              <p:spPr bwMode="auto">
                <a:xfrm flipV="1">
                  <a:off x="864" y="3603"/>
                  <a:ext cx="1" cy="3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572" name="Line 660"/>
                <p:cNvSpPr>
                  <a:spLocks noChangeShapeType="1"/>
                </p:cNvSpPr>
                <p:nvPr/>
              </p:nvSpPr>
              <p:spPr bwMode="auto">
                <a:xfrm>
                  <a:off x="864" y="2505"/>
                  <a:ext cx="1" cy="3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573" name="Line 661"/>
                <p:cNvSpPr>
                  <a:spLocks noChangeShapeType="1"/>
                </p:cNvSpPr>
                <p:nvPr/>
              </p:nvSpPr>
              <p:spPr bwMode="auto">
                <a:xfrm flipH="1">
                  <a:off x="5322" y="2727"/>
                  <a:ext cx="30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574" name="Line 662"/>
                <p:cNvSpPr>
                  <a:spLocks noChangeShapeType="1"/>
                </p:cNvSpPr>
                <p:nvPr/>
              </p:nvSpPr>
              <p:spPr bwMode="auto">
                <a:xfrm>
                  <a:off x="366" y="2727"/>
                  <a:ext cx="30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575" name="Line 663"/>
                <p:cNvSpPr>
                  <a:spLocks noChangeShapeType="1"/>
                </p:cNvSpPr>
                <p:nvPr/>
              </p:nvSpPr>
              <p:spPr bwMode="auto">
                <a:xfrm flipV="1">
                  <a:off x="1362" y="3603"/>
                  <a:ext cx="1" cy="3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576" name="Line 664"/>
                <p:cNvSpPr>
                  <a:spLocks noChangeShapeType="1"/>
                </p:cNvSpPr>
                <p:nvPr/>
              </p:nvSpPr>
              <p:spPr bwMode="auto">
                <a:xfrm>
                  <a:off x="1362" y="2505"/>
                  <a:ext cx="1" cy="3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577" name="Line 665"/>
                <p:cNvSpPr>
                  <a:spLocks noChangeShapeType="1"/>
                </p:cNvSpPr>
                <p:nvPr/>
              </p:nvSpPr>
              <p:spPr bwMode="auto">
                <a:xfrm flipH="1">
                  <a:off x="5322" y="2841"/>
                  <a:ext cx="30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578" name="Line 666"/>
                <p:cNvSpPr>
                  <a:spLocks noChangeShapeType="1"/>
                </p:cNvSpPr>
                <p:nvPr/>
              </p:nvSpPr>
              <p:spPr bwMode="auto">
                <a:xfrm>
                  <a:off x="366" y="2841"/>
                  <a:ext cx="30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579" name="Line 667"/>
                <p:cNvSpPr>
                  <a:spLocks noChangeShapeType="1"/>
                </p:cNvSpPr>
                <p:nvPr/>
              </p:nvSpPr>
              <p:spPr bwMode="auto">
                <a:xfrm flipV="1">
                  <a:off x="1860" y="3603"/>
                  <a:ext cx="1" cy="3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580" name="Line 668"/>
                <p:cNvSpPr>
                  <a:spLocks noChangeShapeType="1"/>
                </p:cNvSpPr>
                <p:nvPr/>
              </p:nvSpPr>
              <p:spPr bwMode="auto">
                <a:xfrm>
                  <a:off x="1860" y="2505"/>
                  <a:ext cx="1" cy="3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581" name="Line 669"/>
                <p:cNvSpPr>
                  <a:spLocks noChangeShapeType="1"/>
                </p:cNvSpPr>
                <p:nvPr/>
              </p:nvSpPr>
              <p:spPr bwMode="auto">
                <a:xfrm flipH="1">
                  <a:off x="5322" y="2955"/>
                  <a:ext cx="30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582" name="Line 670"/>
                <p:cNvSpPr>
                  <a:spLocks noChangeShapeType="1"/>
                </p:cNvSpPr>
                <p:nvPr/>
              </p:nvSpPr>
              <p:spPr bwMode="auto">
                <a:xfrm>
                  <a:off x="366" y="2955"/>
                  <a:ext cx="30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583" name="Line 671"/>
                <p:cNvSpPr>
                  <a:spLocks noChangeShapeType="1"/>
                </p:cNvSpPr>
                <p:nvPr/>
              </p:nvSpPr>
              <p:spPr bwMode="auto">
                <a:xfrm flipV="1">
                  <a:off x="2358" y="3603"/>
                  <a:ext cx="1" cy="3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584" name="Line 672"/>
                <p:cNvSpPr>
                  <a:spLocks noChangeShapeType="1"/>
                </p:cNvSpPr>
                <p:nvPr/>
              </p:nvSpPr>
              <p:spPr bwMode="auto">
                <a:xfrm>
                  <a:off x="2358" y="2505"/>
                  <a:ext cx="1" cy="3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585" name="Line 673"/>
                <p:cNvSpPr>
                  <a:spLocks noChangeShapeType="1"/>
                </p:cNvSpPr>
                <p:nvPr/>
              </p:nvSpPr>
              <p:spPr bwMode="auto">
                <a:xfrm flipH="1">
                  <a:off x="5322" y="3069"/>
                  <a:ext cx="30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586" name="Line 674"/>
                <p:cNvSpPr>
                  <a:spLocks noChangeShapeType="1"/>
                </p:cNvSpPr>
                <p:nvPr/>
              </p:nvSpPr>
              <p:spPr bwMode="auto">
                <a:xfrm>
                  <a:off x="366" y="3069"/>
                  <a:ext cx="30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587" name="Line 675"/>
                <p:cNvSpPr>
                  <a:spLocks noChangeShapeType="1"/>
                </p:cNvSpPr>
                <p:nvPr/>
              </p:nvSpPr>
              <p:spPr bwMode="auto">
                <a:xfrm flipV="1">
                  <a:off x="2862" y="3603"/>
                  <a:ext cx="1" cy="3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588" name="Line 676"/>
                <p:cNvSpPr>
                  <a:spLocks noChangeShapeType="1"/>
                </p:cNvSpPr>
                <p:nvPr/>
              </p:nvSpPr>
              <p:spPr bwMode="auto">
                <a:xfrm>
                  <a:off x="2862" y="2505"/>
                  <a:ext cx="1" cy="3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589" name="Line 677"/>
                <p:cNvSpPr>
                  <a:spLocks noChangeShapeType="1"/>
                </p:cNvSpPr>
                <p:nvPr/>
              </p:nvSpPr>
              <p:spPr bwMode="auto">
                <a:xfrm flipH="1">
                  <a:off x="5322" y="3183"/>
                  <a:ext cx="30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590" name="Line 678"/>
                <p:cNvSpPr>
                  <a:spLocks noChangeShapeType="1"/>
                </p:cNvSpPr>
                <p:nvPr/>
              </p:nvSpPr>
              <p:spPr bwMode="auto">
                <a:xfrm>
                  <a:off x="366" y="3183"/>
                  <a:ext cx="30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591" name="Line 679"/>
                <p:cNvSpPr>
                  <a:spLocks noChangeShapeType="1"/>
                </p:cNvSpPr>
                <p:nvPr/>
              </p:nvSpPr>
              <p:spPr bwMode="auto">
                <a:xfrm flipV="1">
                  <a:off x="3360" y="3603"/>
                  <a:ext cx="1" cy="3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592" name="Line 680"/>
                <p:cNvSpPr>
                  <a:spLocks noChangeShapeType="1"/>
                </p:cNvSpPr>
                <p:nvPr/>
              </p:nvSpPr>
              <p:spPr bwMode="auto">
                <a:xfrm>
                  <a:off x="3360" y="2505"/>
                  <a:ext cx="1" cy="3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593" name="Line 681"/>
                <p:cNvSpPr>
                  <a:spLocks noChangeShapeType="1"/>
                </p:cNvSpPr>
                <p:nvPr/>
              </p:nvSpPr>
              <p:spPr bwMode="auto">
                <a:xfrm flipH="1">
                  <a:off x="5322" y="3297"/>
                  <a:ext cx="30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594" name="Line 682"/>
                <p:cNvSpPr>
                  <a:spLocks noChangeShapeType="1"/>
                </p:cNvSpPr>
                <p:nvPr/>
              </p:nvSpPr>
              <p:spPr bwMode="auto">
                <a:xfrm>
                  <a:off x="366" y="3297"/>
                  <a:ext cx="30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595" name="Line 683"/>
                <p:cNvSpPr>
                  <a:spLocks noChangeShapeType="1"/>
                </p:cNvSpPr>
                <p:nvPr/>
              </p:nvSpPr>
              <p:spPr bwMode="auto">
                <a:xfrm flipV="1">
                  <a:off x="3858" y="3603"/>
                  <a:ext cx="1" cy="3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596" name="Line 684"/>
                <p:cNvSpPr>
                  <a:spLocks noChangeShapeType="1"/>
                </p:cNvSpPr>
                <p:nvPr/>
              </p:nvSpPr>
              <p:spPr bwMode="auto">
                <a:xfrm>
                  <a:off x="3858" y="2505"/>
                  <a:ext cx="1" cy="3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597" name="Line 685"/>
                <p:cNvSpPr>
                  <a:spLocks noChangeShapeType="1"/>
                </p:cNvSpPr>
                <p:nvPr/>
              </p:nvSpPr>
              <p:spPr bwMode="auto">
                <a:xfrm flipH="1">
                  <a:off x="5322" y="3411"/>
                  <a:ext cx="30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598" name="Line 686"/>
                <p:cNvSpPr>
                  <a:spLocks noChangeShapeType="1"/>
                </p:cNvSpPr>
                <p:nvPr/>
              </p:nvSpPr>
              <p:spPr bwMode="auto">
                <a:xfrm>
                  <a:off x="366" y="3411"/>
                  <a:ext cx="30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599" name="Line 687"/>
                <p:cNvSpPr>
                  <a:spLocks noChangeShapeType="1"/>
                </p:cNvSpPr>
                <p:nvPr/>
              </p:nvSpPr>
              <p:spPr bwMode="auto">
                <a:xfrm flipV="1">
                  <a:off x="4356" y="3603"/>
                  <a:ext cx="1" cy="3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600" name="Line 688"/>
                <p:cNvSpPr>
                  <a:spLocks noChangeShapeType="1"/>
                </p:cNvSpPr>
                <p:nvPr/>
              </p:nvSpPr>
              <p:spPr bwMode="auto">
                <a:xfrm>
                  <a:off x="4356" y="2505"/>
                  <a:ext cx="1" cy="3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601" name="Line 689"/>
                <p:cNvSpPr>
                  <a:spLocks noChangeShapeType="1"/>
                </p:cNvSpPr>
                <p:nvPr/>
              </p:nvSpPr>
              <p:spPr bwMode="auto">
                <a:xfrm flipH="1">
                  <a:off x="5322" y="3525"/>
                  <a:ext cx="30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602" name="Line 690"/>
                <p:cNvSpPr>
                  <a:spLocks noChangeShapeType="1"/>
                </p:cNvSpPr>
                <p:nvPr/>
              </p:nvSpPr>
              <p:spPr bwMode="auto">
                <a:xfrm>
                  <a:off x="366" y="3525"/>
                  <a:ext cx="30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603" name="Line 691"/>
                <p:cNvSpPr>
                  <a:spLocks noChangeShapeType="1"/>
                </p:cNvSpPr>
                <p:nvPr/>
              </p:nvSpPr>
              <p:spPr bwMode="auto">
                <a:xfrm flipV="1">
                  <a:off x="4854" y="3603"/>
                  <a:ext cx="1" cy="3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604" name="Line 692"/>
                <p:cNvSpPr>
                  <a:spLocks noChangeShapeType="1"/>
                </p:cNvSpPr>
                <p:nvPr/>
              </p:nvSpPr>
              <p:spPr bwMode="auto">
                <a:xfrm>
                  <a:off x="4854" y="2505"/>
                  <a:ext cx="1" cy="3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605" name="Freeform 693"/>
                <p:cNvSpPr>
                  <a:spLocks/>
                </p:cNvSpPr>
                <p:nvPr/>
              </p:nvSpPr>
              <p:spPr bwMode="auto">
                <a:xfrm>
                  <a:off x="366" y="2811"/>
                  <a:ext cx="4992" cy="774"/>
                </a:xfrm>
                <a:custGeom>
                  <a:avLst/>
                  <a:gdLst/>
                  <a:ahLst/>
                  <a:cxnLst>
                    <a:cxn ang="0">
                      <a:pos x="72" y="474"/>
                    </a:cxn>
                    <a:cxn ang="0">
                      <a:pos x="138" y="528"/>
                    </a:cxn>
                    <a:cxn ang="0">
                      <a:pos x="210" y="576"/>
                    </a:cxn>
                    <a:cxn ang="0">
                      <a:pos x="264" y="588"/>
                    </a:cxn>
                    <a:cxn ang="0">
                      <a:pos x="336" y="552"/>
                    </a:cxn>
                    <a:cxn ang="0">
                      <a:pos x="408" y="504"/>
                    </a:cxn>
                    <a:cxn ang="0">
                      <a:pos x="462" y="486"/>
                    </a:cxn>
                    <a:cxn ang="0">
                      <a:pos x="534" y="522"/>
                    </a:cxn>
                    <a:cxn ang="0">
                      <a:pos x="600" y="576"/>
                    </a:cxn>
                    <a:cxn ang="0">
                      <a:pos x="672" y="594"/>
                    </a:cxn>
                    <a:cxn ang="0">
                      <a:pos x="744" y="558"/>
                    </a:cxn>
                    <a:cxn ang="0">
                      <a:pos x="810" y="510"/>
                    </a:cxn>
                    <a:cxn ang="0">
                      <a:pos x="882" y="504"/>
                    </a:cxn>
                    <a:cxn ang="0">
                      <a:pos x="948" y="552"/>
                    </a:cxn>
                    <a:cxn ang="0">
                      <a:pos x="1020" y="606"/>
                    </a:cxn>
                    <a:cxn ang="0">
                      <a:pos x="1086" y="600"/>
                    </a:cxn>
                    <a:cxn ang="0">
                      <a:pos x="1158" y="546"/>
                    </a:cxn>
                    <a:cxn ang="0">
                      <a:pos x="1230" y="522"/>
                    </a:cxn>
                    <a:cxn ang="0">
                      <a:pos x="1296" y="558"/>
                    </a:cxn>
                    <a:cxn ang="0">
                      <a:pos x="1368" y="612"/>
                    </a:cxn>
                    <a:cxn ang="0">
                      <a:pos x="1422" y="630"/>
                    </a:cxn>
                    <a:cxn ang="0">
                      <a:pos x="1494" y="594"/>
                    </a:cxn>
                    <a:cxn ang="0">
                      <a:pos x="1548" y="546"/>
                    </a:cxn>
                    <a:cxn ang="0">
                      <a:pos x="1620" y="540"/>
                    </a:cxn>
                    <a:cxn ang="0">
                      <a:pos x="1692" y="594"/>
                    </a:cxn>
                    <a:cxn ang="0">
                      <a:pos x="1758" y="624"/>
                    </a:cxn>
                    <a:cxn ang="0">
                      <a:pos x="1830" y="594"/>
                    </a:cxn>
                    <a:cxn ang="0">
                      <a:pos x="1896" y="540"/>
                    </a:cxn>
                    <a:cxn ang="0">
                      <a:pos x="1968" y="546"/>
                    </a:cxn>
                    <a:cxn ang="0">
                      <a:pos x="2028" y="462"/>
                    </a:cxn>
                    <a:cxn ang="0">
                      <a:pos x="2106" y="492"/>
                    </a:cxn>
                    <a:cxn ang="0">
                      <a:pos x="2196" y="768"/>
                    </a:cxn>
                    <a:cxn ang="0">
                      <a:pos x="2274" y="624"/>
                    </a:cxn>
                    <a:cxn ang="0">
                      <a:pos x="2352" y="660"/>
                    </a:cxn>
                    <a:cxn ang="0">
                      <a:pos x="2430" y="768"/>
                    </a:cxn>
                    <a:cxn ang="0">
                      <a:pos x="2526" y="360"/>
                    </a:cxn>
                    <a:cxn ang="0">
                      <a:pos x="2598" y="522"/>
                    </a:cxn>
                    <a:cxn ang="0">
                      <a:pos x="2676" y="666"/>
                    </a:cxn>
                    <a:cxn ang="0">
                      <a:pos x="2754" y="336"/>
                    </a:cxn>
                    <a:cxn ang="0">
                      <a:pos x="2832" y="534"/>
                    </a:cxn>
                    <a:cxn ang="0">
                      <a:pos x="2922" y="720"/>
                    </a:cxn>
                    <a:cxn ang="0">
                      <a:pos x="3000" y="624"/>
                    </a:cxn>
                    <a:cxn ang="0">
                      <a:pos x="3078" y="756"/>
                    </a:cxn>
                    <a:cxn ang="0">
                      <a:pos x="3156" y="678"/>
                    </a:cxn>
                    <a:cxn ang="0">
                      <a:pos x="3252" y="438"/>
                    </a:cxn>
                    <a:cxn ang="0">
                      <a:pos x="3324" y="702"/>
                    </a:cxn>
                    <a:cxn ang="0">
                      <a:pos x="3402" y="372"/>
                    </a:cxn>
                    <a:cxn ang="0">
                      <a:pos x="3480" y="486"/>
                    </a:cxn>
                    <a:cxn ang="0">
                      <a:pos x="3576" y="738"/>
                    </a:cxn>
                    <a:cxn ang="0">
                      <a:pos x="3654" y="624"/>
                    </a:cxn>
                    <a:cxn ang="0">
                      <a:pos x="3726" y="756"/>
                    </a:cxn>
                    <a:cxn ang="0">
                      <a:pos x="3804" y="696"/>
                    </a:cxn>
                    <a:cxn ang="0">
                      <a:pos x="3912" y="456"/>
                    </a:cxn>
                    <a:cxn ang="0">
                      <a:pos x="4020" y="690"/>
                    </a:cxn>
                    <a:cxn ang="0">
                      <a:pos x="4128" y="690"/>
                    </a:cxn>
                    <a:cxn ang="0">
                      <a:pos x="4236" y="480"/>
                    </a:cxn>
                    <a:cxn ang="0">
                      <a:pos x="4344" y="702"/>
                    </a:cxn>
                    <a:cxn ang="0">
                      <a:pos x="4452" y="690"/>
                    </a:cxn>
                    <a:cxn ang="0">
                      <a:pos x="4560" y="486"/>
                    </a:cxn>
                    <a:cxn ang="0">
                      <a:pos x="4668" y="702"/>
                    </a:cxn>
                    <a:cxn ang="0">
                      <a:pos x="4776" y="696"/>
                    </a:cxn>
                    <a:cxn ang="0">
                      <a:pos x="4884" y="474"/>
                    </a:cxn>
                  </a:cxnLst>
                  <a:rect l="0" t="0" r="r" b="b"/>
                  <a:pathLst>
                    <a:path w="4992" h="774">
                      <a:moveTo>
                        <a:pt x="0" y="498"/>
                      </a:moveTo>
                      <a:lnTo>
                        <a:pt x="0" y="492"/>
                      </a:lnTo>
                      <a:lnTo>
                        <a:pt x="0" y="492"/>
                      </a:lnTo>
                      <a:lnTo>
                        <a:pt x="0" y="492"/>
                      </a:lnTo>
                      <a:lnTo>
                        <a:pt x="0" y="486"/>
                      </a:lnTo>
                      <a:lnTo>
                        <a:pt x="0" y="486"/>
                      </a:lnTo>
                      <a:lnTo>
                        <a:pt x="6" y="486"/>
                      </a:lnTo>
                      <a:lnTo>
                        <a:pt x="6" y="480"/>
                      </a:lnTo>
                      <a:lnTo>
                        <a:pt x="6" y="480"/>
                      </a:lnTo>
                      <a:lnTo>
                        <a:pt x="6" y="480"/>
                      </a:lnTo>
                      <a:lnTo>
                        <a:pt x="6" y="480"/>
                      </a:lnTo>
                      <a:lnTo>
                        <a:pt x="6" y="480"/>
                      </a:lnTo>
                      <a:lnTo>
                        <a:pt x="12" y="474"/>
                      </a:lnTo>
                      <a:lnTo>
                        <a:pt x="12" y="474"/>
                      </a:lnTo>
                      <a:lnTo>
                        <a:pt x="12" y="474"/>
                      </a:lnTo>
                      <a:lnTo>
                        <a:pt x="12" y="474"/>
                      </a:lnTo>
                      <a:lnTo>
                        <a:pt x="12" y="474"/>
                      </a:lnTo>
                      <a:lnTo>
                        <a:pt x="12" y="474"/>
                      </a:lnTo>
                      <a:lnTo>
                        <a:pt x="18" y="474"/>
                      </a:lnTo>
                      <a:lnTo>
                        <a:pt x="18" y="474"/>
                      </a:lnTo>
                      <a:lnTo>
                        <a:pt x="18" y="474"/>
                      </a:lnTo>
                      <a:lnTo>
                        <a:pt x="18" y="474"/>
                      </a:lnTo>
                      <a:lnTo>
                        <a:pt x="18" y="474"/>
                      </a:lnTo>
                      <a:lnTo>
                        <a:pt x="18" y="474"/>
                      </a:lnTo>
                      <a:lnTo>
                        <a:pt x="24" y="474"/>
                      </a:lnTo>
                      <a:lnTo>
                        <a:pt x="24" y="474"/>
                      </a:lnTo>
                      <a:lnTo>
                        <a:pt x="24" y="474"/>
                      </a:lnTo>
                      <a:lnTo>
                        <a:pt x="24" y="474"/>
                      </a:lnTo>
                      <a:lnTo>
                        <a:pt x="24" y="474"/>
                      </a:lnTo>
                      <a:lnTo>
                        <a:pt x="24" y="474"/>
                      </a:lnTo>
                      <a:lnTo>
                        <a:pt x="24" y="474"/>
                      </a:lnTo>
                      <a:lnTo>
                        <a:pt x="42" y="480"/>
                      </a:lnTo>
                      <a:lnTo>
                        <a:pt x="42" y="480"/>
                      </a:lnTo>
                      <a:lnTo>
                        <a:pt x="48" y="480"/>
                      </a:lnTo>
                      <a:lnTo>
                        <a:pt x="48" y="480"/>
                      </a:lnTo>
                      <a:lnTo>
                        <a:pt x="48" y="480"/>
                      </a:lnTo>
                      <a:lnTo>
                        <a:pt x="48" y="480"/>
                      </a:lnTo>
                      <a:lnTo>
                        <a:pt x="48" y="480"/>
                      </a:lnTo>
                      <a:lnTo>
                        <a:pt x="66" y="480"/>
                      </a:lnTo>
                      <a:lnTo>
                        <a:pt x="66" y="480"/>
                      </a:lnTo>
                      <a:lnTo>
                        <a:pt x="66" y="474"/>
                      </a:lnTo>
                      <a:lnTo>
                        <a:pt x="66" y="474"/>
                      </a:lnTo>
                      <a:lnTo>
                        <a:pt x="66" y="474"/>
                      </a:lnTo>
                      <a:lnTo>
                        <a:pt x="66" y="474"/>
                      </a:lnTo>
                      <a:lnTo>
                        <a:pt x="72" y="474"/>
                      </a:lnTo>
                      <a:lnTo>
                        <a:pt x="72" y="474"/>
                      </a:lnTo>
                      <a:lnTo>
                        <a:pt x="72" y="474"/>
                      </a:lnTo>
                      <a:lnTo>
                        <a:pt x="72" y="474"/>
                      </a:lnTo>
                      <a:lnTo>
                        <a:pt x="72" y="474"/>
                      </a:lnTo>
                      <a:lnTo>
                        <a:pt x="72" y="474"/>
                      </a:lnTo>
                      <a:lnTo>
                        <a:pt x="72" y="474"/>
                      </a:lnTo>
                      <a:lnTo>
                        <a:pt x="72" y="474"/>
                      </a:lnTo>
                      <a:lnTo>
                        <a:pt x="78" y="468"/>
                      </a:lnTo>
                      <a:lnTo>
                        <a:pt x="78" y="468"/>
                      </a:lnTo>
                      <a:lnTo>
                        <a:pt x="78" y="468"/>
                      </a:lnTo>
                      <a:lnTo>
                        <a:pt x="78" y="468"/>
                      </a:lnTo>
                      <a:lnTo>
                        <a:pt x="78" y="468"/>
                      </a:lnTo>
                      <a:lnTo>
                        <a:pt x="78" y="468"/>
                      </a:lnTo>
                      <a:lnTo>
                        <a:pt x="84" y="468"/>
                      </a:lnTo>
                      <a:lnTo>
                        <a:pt x="84" y="468"/>
                      </a:lnTo>
                      <a:lnTo>
                        <a:pt x="84" y="468"/>
                      </a:lnTo>
                      <a:lnTo>
                        <a:pt x="84" y="468"/>
                      </a:lnTo>
                      <a:lnTo>
                        <a:pt x="84" y="468"/>
                      </a:lnTo>
                      <a:lnTo>
                        <a:pt x="84" y="468"/>
                      </a:lnTo>
                      <a:lnTo>
                        <a:pt x="90" y="474"/>
                      </a:lnTo>
                      <a:lnTo>
                        <a:pt x="90" y="474"/>
                      </a:lnTo>
                      <a:lnTo>
                        <a:pt x="90" y="474"/>
                      </a:lnTo>
                      <a:lnTo>
                        <a:pt x="90" y="474"/>
                      </a:lnTo>
                      <a:lnTo>
                        <a:pt x="90" y="474"/>
                      </a:lnTo>
                      <a:lnTo>
                        <a:pt x="90" y="474"/>
                      </a:lnTo>
                      <a:lnTo>
                        <a:pt x="96" y="480"/>
                      </a:lnTo>
                      <a:lnTo>
                        <a:pt x="96" y="480"/>
                      </a:lnTo>
                      <a:lnTo>
                        <a:pt x="96" y="480"/>
                      </a:lnTo>
                      <a:lnTo>
                        <a:pt x="96" y="480"/>
                      </a:lnTo>
                      <a:lnTo>
                        <a:pt x="96" y="480"/>
                      </a:lnTo>
                      <a:lnTo>
                        <a:pt x="96" y="486"/>
                      </a:lnTo>
                      <a:lnTo>
                        <a:pt x="96" y="486"/>
                      </a:lnTo>
                      <a:lnTo>
                        <a:pt x="96" y="486"/>
                      </a:lnTo>
                      <a:lnTo>
                        <a:pt x="102" y="486"/>
                      </a:lnTo>
                      <a:lnTo>
                        <a:pt x="102" y="492"/>
                      </a:lnTo>
                      <a:lnTo>
                        <a:pt x="102" y="492"/>
                      </a:lnTo>
                      <a:lnTo>
                        <a:pt x="114" y="510"/>
                      </a:lnTo>
                      <a:lnTo>
                        <a:pt x="114" y="510"/>
                      </a:lnTo>
                      <a:lnTo>
                        <a:pt x="120" y="510"/>
                      </a:lnTo>
                      <a:lnTo>
                        <a:pt x="120" y="510"/>
                      </a:lnTo>
                      <a:lnTo>
                        <a:pt x="120" y="516"/>
                      </a:lnTo>
                      <a:lnTo>
                        <a:pt x="120" y="516"/>
                      </a:lnTo>
                      <a:lnTo>
                        <a:pt x="120" y="516"/>
                      </a:lnTo>
                      <a:lnTo>
                        <a:pt x="138" y="522"/>
                      </a:lnTo>
                      <a:lnTo>
                        <a:pt x="138" y="522"/>
                      </a:lnTo>
                      <a:lnTo>
                        <a:pt x="138" y="528"/>
                      </a:lnTo>
                      <a:lnTo>
                        <a:pt x="138" y="528"/>
                      </a:lnTo>
                      <a:lnTo>
                        <a:pt x="138" y="528"/>
                      </a:lnTo>
                      <a:lnTo>
                        <a:pt x="138" y="528"/>
                      </a:lnTo>
                      <a:lnTo>
                        <a:pt x="144" y="528"/>
                      </a:lnTo>
                      <a:lnTo>
                        <a:pt x="144" y="528"/>
                      </a:lnTo>
                      <a:lnTo>
                        <a:pt x="144" y="528"/>
                      </a:lnTo>
                      <a:lnTo>
                        <a:pt x="144" y="528"/>
                      </a:lnTo>
                      <a:lnTo>
                        <a:pt x="144" y="528"/>
                      </a:lnTo>
                      <a:lnTo>
                        <a:pt x="144" y="528"/>
                      </a:lnTo>
                      <a:lnTo>
                        <a:pt x="144" y="528"/>
                      </a:lnTo>
                      <a:lnTo>
                        <a:pt x="144" y="528"/>
                      </a:lnTo>
                      <a:lnTo>
                        <a:pt x="150" y="528"/>
                      </a:lnTo>
                      <a:lnTo>
                        <a:pt x="150" y="528"/>
                      </a:lnTo>
                      <a:lnTo>
                        <a:pt x="150" y="528"/>
                      </a:lnTo>
                      <a:lnTo>
                        <a:pt x="150" y="528"/>
                      </a:lnTo>
                      <a:lnTo>
                        <a:pt x="150" y="528"/>
                      </a:lnTo>
                      <a:lnTo>
                        <a:pt x="150" y="528"/>
                      </a:lnTo>
                      <a:lnTo>
                        <a:pt x="156" y="528"/>
                      </a:lnTo>
                      <a:lnTo>
                        <a:pt x="156" y="528"/>
                      </a:lnTo>
                      <a:lnTo>
                        <a:pt x="156" y="528"/>
                      </a:lnTo>
                      <a:lnTo>
                        <a:pt x="156" y="534"/>
                      </a:lnTo>
                      <a:lnTo>
                        <a:pt x="156" y="534"/>
                      </a:lnTo>
                      <a:lnTo>
                        <a:pt x="156" y="534"/>
                      </a:lnTo>
                      <a:lnTo>
                        <a:pt x="162" y="534"/>
                      </a:lnTo>
                      <a:lnTo>
                        <a:pt x="162" y="534"/>
                      </a:lnTo>
                      <a:lnTo>
                        <a:pt x="162" y="534"/>
                      </a:lnTo>
                      <a:lnTo>
                        <a:pt x="162" y="540"/>
                      </a:lnTo>
                      <a:lnTo>
                        <a:pt x="162" y="540"/>
                      </a:lnTo>
                      <a:lnTo>
                        <a:pt x="162" y="540"/>
                      </a:lnTo>
                      <a:lnTo>
                        <a:pt x="168" y="540"/>
                      </a:lnTo>
                      <a:lnTo>
                        <a:pt x="168" y="540"/>
                      </a:lnTo>
                      <a:lnTo>
                        <a:pt x="168" y="546"/>
                      </a:lnTo>
                      <a:lnTo>
                        <a:pt x="168" y="546"/>
                      </a:lnTo>
                      <a:lnTo>
                        <a:pt x="168" y="546"/>
                      </a:lnTo>
                      <a:lnTo>
                        <a:pt x="168" y="546"/>
                      </a:lnTo>
                      <a:lnTo>
                        <a:pt x="168" y="546"/>
                      </a:lnTo>
                      <a:lnTo>
                        <a:pt x="174" y="552"/>
                      </a:lnTo>
                      <a:lnTo>
                        <a:pt x="174" y="552"/>
                      </a:lnTo>
                      <a:lnTo>
                        <a:pt x="174" y="552"/>
                      </a:lnTo>
                      <a:lnTo>
                        <a:pt x="174" y="552"/>
                      </a:lnTo>
                      <a:lnTo>
                        <a:pt x="192" y="570"/>
                      </a:lnTo>
                      <a:lnTo>
                        <a:pt x="192" y="570"/>
                      </a:lnTo>
                      <a:lnTo>
                        <a:pt x="192" y="570"/>
                      </a:lnTo>
                      <a:lnTo>
                        <a:pt x="192" y="570"/>
                      </a:lnTo>
                      <a:lnTo>
                        <a:pt x="192" y="570"/>
                      </a:lnTo>
                      <a:lnTo>
                        <a:pt x="192" y="570"/>
                      </a:lnTo>
                      <a:lnTo>
                        <a:pt x="192" y="570"/>
                      </a:lnTo>
                      <a:lnTo>
                        <a:pt x="210" y="576"/>
                      </a:lnTo>
                      <a:lnTo>
                        <a:pt x="210" y="576"/>
                      </a:lnTo>
                      <a:lnTo>
                        <a:pt x="210" y="576"/>
                      </a:lnTo>
                      <a:lnTo>
                        <a:pt x="210" y="576"/>
                      </a:lnTo>
                      <a:lnTo>
                        <a:pt x="210" y="576"/>
                      </a:lnTo>
                      <a:lnTo>
                        <a:pt x="216" y="576"/>
                      </a:lnTo>
                      <a:lnTo>
                        <a:pt x="216" y="576"/>
                      </a:lnTo>
                      <a:lnTo>
                        <a:pt x="216" y="576"/>
                      </a:lnTo>
                      <a:lnTo>
                        <a:pt x="216" y="576"/>
                      </a:lnTo>
                      <a:lnTo>
                        <a:pt x="216" y="576"/>
                      </a:lnTo>
                      <a:lnTo>
                        <a:pt x="216" y="576"/>
                      </a:lnTo>
                      <a:lnTo>
                        <a:pt x="216" y="576"/>
                      </a:lnTo>
                      <a:lnTo>
                        <a:pt x="216" y="576"/>
                      </a:lnTo>
                      <a:lnTo>
                        <a:pt x="222" y="576"/>
                      </a:lnTo>
                      <a:lnTo>
                        <a:pt x="222" y="576"/>
                      </a:lnTo>
                      <a:lnTo>
                        <a:pt x="222" y="576"/>
                      </a:lnTo>
                      <a:lnTo>
                        <a:pt x="222" y="576"/>
                      </a:lnTo>
                      <a:lnTo>
                        <a:pt x="222" y="576"/>
                      </a:lnTo>
                      <a:lnTo>
                        <a:pt x="222" y="576"/>
                      </a:lnTo>
                      <a:lnTo>
                        <a:pt x="228" y="576"/>
                      </a:lnTo>
                      <a:lnTo>
                        <a:pt x="228" y="576"/>
                      </a:lnTo>
                      <a:lnTo>
                        <a:pt x="228" y="576"/>
                      </a:lnTo>
                      <a:lnTo>
                        <a:pt x="228" y="576"/>
                      </a:lnTo>
                      <a:lnTo>
                        <a:pt x="228" y="576"/>
                      </a:lnTo>
                      <a:lnTo>
                        <a:pt x="228" y="576"/>
                      </a:lnTo>
                      <a:lnTo>
                        <a:pt x="234" y="576"/>
                      </a:lnTo>
                      <a:lnTo>
                        <a:pt x="234" y="576"/>
                      </a:lnTo>
                      <a:lnTo>
                        <a:pt x="234" y="576"/>
                      </a:lnTo>
                      <a:lnTo>
                        <a:pt x="234" y="576"/>
                      </a:lnTo>
                      <a:lnTo>
                        <a:pt x="234" y="576"/>
                      </a:lnTo>
                      <a:lnTo>
                        <a:pt x="234" y="576"/>
                      </a:lnTo>
                      <a:lnTo>
                        <a:pt x="234" y="576"/>
                      </a:lnTo>
                      <a:lnTo>
                        <a:pt x="240" y="576"/>
                      </a:lnTo>
                      <a:lnTo>
                        <a:pt x="240" y="582"/>
                      </a:lnTo>
                      <a:lnTo>
                        <a:pt x="240" y="582"/>
                      </a:lnTo>
                      <a:lnTo>
                        <a:pt x="240" y="582"/>
                      </a:lnTo>
                      <a:lnTo>
                        <a:pt x="240" y="582"/>
                      </a:lnTo>
                      <a:lnTo>
                        <a:pt x="240" y="582"/>
                      </a:lnTo>
                      <a:lnTo>
                        <a:pt x="240" y="582"/>
                      </a:lnTo>
                      <a:lnTo>
                        <a:pt x="246" y="582"/>
                      </a:lnTo>
                      <a:lnTo>
                        <a:pt x="246" y="582"/>
                      </a:lnTo>
                      <a:lnTo>
                        <a:pt x="246" y="582"/>
                      </a:lnTo>
                      <a:lnTo>
                        <a:pt x="246" y="582"/>
                      </a:lnTo>
                      <a:lnTo>
                        <a:pt x="264" y="588"/>
                      </a:lnTo>
                      <a:lnTo>
                        <a:pt x="264" y="588"/>
                      </a:lnTo>
                      <a:lnTo>
                        <a:pt x="264" y="588"/>
                      </a:lnTo>
                      <a:lnTo>
                        <a:pt x="264" y="588"/>
                      </a:lnTo>
                      <a:lnTo>
                        <a:pt x="264" y="588"/>
                      </a:lnTo>
                      <a:lnTo>
                        <a:pt x="264" y="588"/>
                      </a:lnTo>
                      <a:lnTo>
                        <a:pt x="264" y="588"/>
                      </a:lnTo>
                      <a:lnTo>
                        <a:pt x="282" y="582"/>
                      </a:lnTo>
                      <a:lnTo>
                        <a:pt x="282" y="582"/>
                      </a:lnTo>
                      <a:lnTo>
                        <a:pt x="282" y="576"/>
                      </a:lnTo>
                      <a:lnTo>
                        <a:pt x="282" y="576"/>
                      </a:lnTo>
                      <a:lnTo>
                        <a:pt x="282" y="576"/>
                      </a:lnTo>
                      <a:lnTo>
                        <a:pt x="288" y="576"/>
                      </a:lnTo>
                      <a:lnTo>
                        <a:pt x="288" y="576"/>
                      </a:lnTo>
                      <a:lnTo>
                        <a:pt x="288" y="576"/>
                      </a:lnTo>
                      <a:lnTo>
                        <a:pt x="288" y="576"/>
                      </a:lnTo>
                      <a:lnTo>
                        <a:pt x="288" y="570"/>
                      </a:lnTo>
                      <a:lnTo>
                        <a:pt x="288" y="570"/>
                      </a:lnTo>
                      <a:lnTo>
                        <a:pt x="288" y="570"/>
                      </a:lnTo>
                      <a:lnTo>
                        <a:pt x="288" y="570"/>
                      </a:lnTo>
                      <a:lnTo>
                        <a:pt x="294" y="570"/>
                      </a:lnTo>
                      <a:lnTo>
                        <a:pt x="294" y="570"/>
                      </a:lnTo>
                      <a:lnTo>
                        <a:pt x="294" y="570"/>
                      </a:lnTo>
                      <a:lnTo>
                        <a:pt x="294" y="564"/>
                      </a:lnTo>
                      <a:lnTo>
                        <a:pt x="294" y="564"/>
                      </a:lnTo>
                      <a:lnTo>
                        <a:pt x="294" y="564"/>
                      </a:lnTo>
                      <a:lnTo>
                        <a:pt x="300" y="564"/>
                      </a:lnTo>
                      <a:lnTo>
                        <a:pt x="300" y="564"/>
                      </a:lnTo>
                      <a:lnTo>
                        <a:pt x="300" y="564"/>
                      </a:lnTo>
                      <a:lnTo>
                        <a:pt x="300" y="564"/>
                      </a:lnTo>
                      <a:lnTo>
                        <a:pt x="300" y="564"/>
                      </a:lnTo>
                      <a:lnTo>
                        <a:pt x="300" y="558"/>
                      </a:lnTo>
                      <a:lnTo>
                        <a:pt x="306" y="558"/>
                      </a:lnTo>
                      <a:lnTo>
                        <a:pt x="306" y="558"/>
                      </a:lnTo>
                      <a:lnTo>
                        <a:pt x="306" y="558"/>
                      </a:lnTo>
                      <a:lnTo>
                        <a:pt x="306" y="558"/>
                      </a:lnTo>
                      <a:lnTo>
                        <a:pt x="306" y="558"/>
                      </a:lnTo>
                      <a:lnTo>
                        <a:pt x="306" y="558"/>
                      </a:lnTo>
                      <a:lnTo>
                        <a:pt x="312" y="558"/>
                      </a:lnTo>
                      <a:lnTo>
                        <a:pt x="312" y="558"/>
                      </a:lnTo>
                      <a:lnTo>
                        <a:pt x="312" y="558"/>
                      </a:lnTo>
                      <a:lnTo>
                        <a:pt x="312" y="558"/>
                      </a:lnTo>
                      <a:lnTo>
                        <a:pt x="312" y="558"/>
                      </a:lnTo>
                      <a:lnTo>
                        <a:pt x="312" y="558"/>
                      </a:lnTo>
                      <a:lnTo>
                        <a:pt x="312" y="558"/>
                      </a:lnTo>
                      <a:lnTo>
                        <a:pt x="318" y="558"/>
                      </a:lnTo>
                      <a:lnTo>
                        <a:pt x="318" y="558"/>
                      </a:lnTo>
                      <a:lnTo>
                        <a:pt x="318" y="558"/>
                      </a:lnTo>
                      <a:lnTo>
                        <a:pt x="318" y="558"/>
                      </a:lnTo>
                      <a:lnTo>
                        <a:pt x="318" y="558"/>
                      </a:lnTo>
                      <a:lnTo>
                        <a:pt x="336" y="552"/>
                      </a:lnTo>
                      <a:lnTo>
                        <a:pt x="336" y="552"/>
                      </a:lnTo>
                      <a:lnTo>
                        <a:pt x="336" y="552"/>
                      </a:lnTo>
                      <a:lnTo>
                        <a:pt x="336" y="552"/>
                      </a:lnTo>
                      <a:lnTo>
                        <a:pt x="336" y="552"/>
                      </a:lnTo>
                      <a:lnTo>
                        <a:pt x="336" y="552"/>
                      </a:lnTo>
                      <a:lnTo>
                        <a:pt x="336" y="552"/>
                      </a:lnTo>
                      <a:lnTo>
                        <a:pt x="354" y="534"/>
                      </a:lnTo>
                      <a:lnTo>
                        <a:pt x="354" y="534"/>
                      </a:lnTo>
                      <a:lnTo>
                        <a:pt x="354" y="534"/>
                      </a:lnTo>
                      <a:lnTo>
                        <a:pt x="354" y="534"/>
                      </a:lnTo>
                      <a:lnTo>
                        <a:pt x="360" y="528"/>
                      </a:lnTo>
                      <a:lnTo>
                        <a:pt x="360" y="528"/>
                      </a:lnTo>
                      <a:lnTo>
                        <a:pt x="360" y="528"/>
                      </a:lnTo>
                      <a:lnTo>
                        <a:pt x="360" y="528"/>
                      </a:lnTo>
                      <a:lnTo>
                        <a:pt x="360" y="528"/>
                      </a:lnTo>
                      <a:lnTo>
                        <a:pt x="360" y="522"/>
                      </a:lnTo>
                      <a:lnTo>
                        <a:pt x="360" y="522"/>
                      </a:lnTo>
                      <a:lnTo>
                        <a:pt x="366" y="522"/>
                      </a:lnTo>
                      <a:lnTo>
                        <a:pt x="366" y="522"/>
                      </a:lnTo>
                      <a:lnTo>
                        <a:pt x="366" y="522"/>
                      </a:lnTo>
                      <a:lnTo>
                        <a:pt x="366" y="516"/>
                      </a:lnTo>
                      <a:lnTo>
                        <a:pt x="366" y="516"/>
                      </a:lnTo>
                      <a:lnTo>
                        <a:pt x="366" y="516"/>
                      </a:lnTo>
                      <a:lnTo>
                        <a:pt x="366" y="516"/>
                      </a:lnTo>
                      <a:lnTo>
                        <a:pt x="372" y="516"/>
                      </a:lnTo>
                      <a:lnTo>
                        <a:pt x="372" y="510"/>
                      </a:lnTo>
                      <a:lnTo>
                        <a:pt x="372" y="510"/>
                      </a:lnTo>
                      <a:lnTo>
                        <a:pt x="372" y="510"/>
                      </a:lnTo>
                      <a:lnTo>
                        <a:pt x="372" y="510"/>
                      </a:lnTo>
                      <a:lnTo>
                        <a:pt x="372" y="510"/>
                      </a:lnTo>
                      <a:lnTo>
                        <a:pt x="372" y="510"/>
                      </a:lnTo>
                      <a:lnTo>
                        <a:pt x="378" y="510"/>
                      </a:lnTo>
                      <a:lnTo>
                        <a:pt x="378" y="504"/>
                      </a:lnTo>
                      <a:lnTo>
                        <a:pt x="378" y="504"/>
                      </a:lnTo>
                      <a:lnTo>
                        <a:pt x="378" y="504"/>
                      </a:lnTo>
                      <a:lnTo>
                        <a:pt x="378" y="504"/>
                      </a:lnTo>
                      <a:lnTo>
                        <a:pt x="378" y="504"/>
                      </a:lnTo>
                      <a:lnTo>
                        <a:pt x="384" y="504"/>
                      </a:lnTo>
                      <a:lnTo>
                        <a:pt x="384" y="504"/>
                      </a:lnTo>
                      <a:lnTo>
                        <a:pt x="384" y="504"/>
                      </a:lnTo>
                      <a:lnTo>
                        <a:pt x="384" y="504"/>
                      </a:lnTo>
                      <a:lnTo>
                        <a:pt x="384" y="504"/>
                      </a:lnTo>
                      <a:lnTo>
                        <a:pt x="384" y="504"/>
                      </a:lnTo>
                      <a:lnTo>
                        <a:pt x="384" y="504"/>
                      </a:lnTo>
                      <a:lnTo>
                        <a:pt x="390" y="504"/>
                      </a:lnTo>
                      <a:lnTo>
                        <a:pt x="390" y="504"/>
                      </a:lnTo>
                      <a:lnTo>
                        <a:pt x="390" y="510"/>
                      </a:lnTo>
                      <a:lnTo>
                        <a:pt x="390" y="510"/>
                      </a:lnTo>
                      <a:lnTo>
                        <a:pt x="390" y="510"/>
                      </a:lnTo>
                      <a:lnTo>
                        <a:pt x="408" y="504"/>
                      </a:lnTo>
                      <a:lnTo>
                        <a:pt x="408" y="504"/>
                      </a:lnTo>
                      <a:lnTo>
                        <a:pt x="408" y="504"/>
                      </a:lnTo>
                      <a:lnTo>
                        <a:pt x="408" y="504"/>
                      </a:lnTo>
                      <a:lnTo>
                        <a:pt x="408" y="504"/>
                      </a:lnTo>
                      <a:lnTo>
                        <a:pt x="408" y="504"/>
                      </a:lnTo>
                      <a:lnTo>
                        <a:pt x="408" y="504"/>
                      </a:lnTo>
                      <a:lnTo>
                        <a:pt x="426" y="492"/>
                      </a:lnTo>
                      <a:lnTo>
                        <a:pt x="426" y="492"/>
                      </a:lnTo>
                      <a:lnTo>
                        <a:pt x="426" y="492"/>
                      </a:lnTo>
                      <a:lnTo>
                        <a:pt x="426" y="492"/>
                      </a:lnTo>
                      <a:lnTo>
                        <a:pt x="432" y="492"/>
                      </a:lnTo>
                      <a:lnTo>
                        <a:pt x="432" y="492"/>
                      </a:lnTo>
                      <a:lnTo>
                        <a:pt x="432" y="486"/>
                      </a:lnTo>
                      <a:lnTo>
                        <a:pt x="432" y="486"/>
                      </a:lnTo>
                      <a:lnTo>
                        <a:pt x="432" y="486"/>
                      </a:lnTo>
                      <a:lnTo>
                        <a:pt x="432" y="486"/>
                      </a:lnTo>
                      <a:lnTo>
                        <a:pt x="438" y="486"/>
                      </a:lnTo>
                      <a:lnTo>
                        <a:pt x="438" y="486"/>
                      </a:lnTo>
                      <a:lnTo>
                        <a:pt x="438" y="486"/>
                      </a:lnTo>
                      <a:lnTo>
                        <a:pt x="438" y="480"/>
                      </a:lnTo>
                      <a:lnTo>
                        <a:pt x="438" y="480"/>
                      </a:lnTo>
                      <a:lnTo>
                        <a:pt x="438" y="480"/>
                      </a:lnTo>
                      <a:lnTo>
                        <a:pt x="438" y="480"/>
                      </a:lnTo>
                      <a:lnTo>
                        <a:pt x="438" y="480"/>
                      </a:lnTo>
                      <a:lnTo>
                        <a:pt x="444" y="480"/>
                      </a:lnTo>
                      <a:lnTo>
                        <a:pt x="444" y="480"/>
                      </a:lnTo>
                      <a:lnTo>
                        <a:pt x="444" y="480"/>
                      </a:lnTo>
                      <a:lnTo>
                        <a:pt x="444" y="480"/>
                      </a:lnTo>
                      <a:lnTo>
                        <a:pt x="444" y="474"/>
                      </a:lnTo>
                      <a:lnTo>
                        <a:pt x="444" y="474"/>
                      </a:lnTo>
                      <a:lnTo>
                        <a:pt x="450" y="474"/>
                      </a:lnTo>
                      <a:lnTo>
                        <a:pt x="450" y="474"/>
                      </a:lnTo>
                      <a:lnTo>
                        <a:pt x="450" y="474"/>
                      </a:lnTo>
                      <a:lnTo>
                        <a:pt x="450" y="480"/>
                      </a:lnTo>
                      <a:lnTo>
                        <a:pt x="450" y="480"/>
                      </a:lnTo>
                      <a:lnTo>
                        <a:pt x="450" y="480"/>
                      </a:lnTo>
                      <a:lnTo>
                        <a:pt x="456" y="480"/>
                      </a:lnTo>
                      <a:lnTo>
                        <a:pt x="456" y="480"/>
                      </a:lnTo>
                      <a:lnTo>
                        <a:pt x="456" y="480"/>
                      </a:lnTo>
                      <a:lnTo>
                        <a:pt x="456" y="480"/>
                      </a:lnTo>
                      <a:lnTo>
                        <a:pt x="456" y="480"/>
                      </a:lnTo>
                      <a:lnTo>
                        <a:pt x="456" y="486"/>
                      </a:lnTo>
                      <a:lnTo>
                        <a:pt x="456" y="486"/>
                      </a:lnTo>
                      <a:lnTo>
                        <a:pt x="462" y="486"/>
                      </a:lnTo>
                      <a:lnTo>
                        <a:pt x="462" y="486"/>
                      </a:lnTo>
                      <a:lnTo>
                        <a:pt x="462" y="486"/>
                      </a:lnTo>
                      <a:lnTo>
                        <a:pt x="462" y="486"/>
                      </a:lnTo>
                      <a:lnTo>
                        <a:pt x="462" y="486"/>
                      </a:lnTo>
                      <a:lnTo>
                        <a:pt x="462" y="486"/>
                      </a:lnTo>
                      <a:lnTo>
                        <a:pt x="480" y="498"/>
                      </a:lnTo>
                      <a:lnTo>
                        <a:pt x="480" y="498"/>
                      </a:lnTo>
                      <a:lnTo>
                        <a:pt x="480" y="498"/>
                      </a:lnTo>
                      <a:lnTo>
                        <a:pt x="480" y="498"/>
                      </a:lnTo>
                      <a:lnTo>
                        <a:pt x="480" y="504"/>
                      </a:lnTo>
                      <a:lnTo>
                        <a:pt x="480" y="504"/>
                      </a:lnTo>
                      <a:lnTo>
                        <a:pt x="486" y="504"/>
                      </a:lnTo>
                      <a:lnTo>
                        <a:pt x="498" y="504"/>
                      </a:lnTo>
                      <a:lnTo>
                        <a:pt x="498" y="504"/>
                      </a:lnTo>
                      <a:lnTo>
                        <a:pt x="498" y="504"/>
                      </a:lnTo>
                      <a:lnTo>
                        <a:pt x="504" y="504"/>
                      </a:lnTo>
                      <a:lnTo>
                        <a:pt x="504" y="504"/>
                      </a:lnTo>
                      <a:lnTo>
                        <a:pt x="504" y="504"/>
                      </a:lnTo>
                      <a:lnTo>
                        <a:pt x="504" y="504"/>
                      </a:lnTo>
                      <a:lnTo>
                        <a:pt x="504" y="504"/>
                      </a:lnTo>
                      <a:lnTo>
                        <a:pt x="504" y="504"/>
                      </a:lnTo>
                      <a:lnTo>
                        <a:pt x="504" y="504"/>
                      </a:lnTo>
                      <a:lnTo>
                        <a:pt x="510" y="504"/>
                      </a:lnTo>
                      <a:lnTo>
                        <a:pt x="510" y="504"/>
                      </a:lnTo>
                      <a:lnTo>
                        <a:pt x="510" y="504"/>
                      </a:lnTo>
                      <a:lnTo>
                        <a:pt x="510" y="504"/>
                      </a:lnTo>
                      <a:lnTo>
                        <a:pt x="510" y="504"/>
                      </a:lnTo>
                      <a:lnTo>
                        <a:pt x="510" y="504"/>
                      </a:lnTo>
                      <a:lnTo>
                        <a:pt x="510" y="504"/>
                      </a:lnTo>
                      <a:lnTo>
                        <a:pt x="510" y="504"/>
                      </a:lnTo>
                      <a:lnTo>
                        <a:pt x="516" y="504"/>
                      </a:lnTo>
                      <a:lnTo>
                        <a:pt x="516" y="504"/>
                      </a:lnTo>
                      <a:lnTo>
                        <a:pt x="516" y="504"/>
                      </a:lnTo>
                      <a:lnTo>
                        <a:pt x="516" y="504"/>
                      </a:lnTo>
                      <a:lnTo>
                        <a:pt x="516" y="504"/>
                      </a:lnTo>
                      <a:lnTo>
                        <a:pt x="516" y="504"/>
                      </a:lnTo>
                      <a:lnTo>
                        <a:pt x="522" y="504"/>
                      </a:lnTo>
                      <a:lnTo>
                        <a:pt x="522" y="504"/>
                      </a:lnTo>
                      <a:lnTo>
                        <a:pt x="522" y="504"/>
                      </a:lnTo>
                      <a:lnTo>
                        <a:pt x="522" y="510"/>
                      </a:lnTo>
                      <a:lnTo>
                        <a:pt x="522" y="510"/>
                      </a:lnTo>
                      <a:lnTo>
                        <a:pt x="522" y="510"/>
                      </a:lnTo>
                      <a:lnTo>
                        <a:pt x="528" y="510"/>
                      </a:lnTo>
                      <a:lnTo>
                        <a:pt x="528" y="510"/>
                      </a:lnTo>
                      <a:lnTo>
                        <a:pt x="528" y="516"/>
                      </a:lnTo>
                      <a:lnTo>
                        <a:pt x="528" y="516"/>
                      </a:lnTo>
                      <a:lnTo>
                        <a:pt x="528" y="516"/>
                      </a:lnTo>
                      <a:lnTo>
                        <a:pt x="528" y="522"/>
                      </a:lnTo>
                      <a:lnTo>
                        <a:pt x="528" y="522"/>
                      </a:lnTo>
                      <a:lnTo>
                        <a:pt x="534" y="522"/>
                      </a:lnTo>
                      <a:lnTo>
                        <a:pt x="534" y="522"/>
                      </a:lnTo>
                      <a:lnTo>
                        <a:pt x="534" y="522"/>
                      </a:lnTo>
                      <a:lnTo>
                        <a:pt x="534" y="522"/>
                      </a:lnTo>
                      <a:lnTo>
                        <a:pt x="534" y="528"/>
                      </a:lnTo>
                      <a:lnTo>
                        <a:pt x="534" y="528"/>
                      </a:lnTo>
                      <a:lnTo>
                        <a:pt x="552" y="546"/>
                      </a:lnTo>
                      <a:lnTo>
                        <a:pt x="552" y="546"/>
                      </a:lnTo>
                      <a:lnTo>
                        <a:pt x="552" y="546"/>
                      </a:lnTo>
                      <a:lnTo>
                        <a:pt x="552" y="546"/>
                      </a:lnTo>
                      <a:lnTo>
                        <a:pt x="552" y="552"/>
                      </a:lnTo>
                      <a:lnTo>
                        <a:pt x="552" y="552"/>
                      </a:lnTo>
                      <a:lnTo>
                        <a:pt x="558" y="552"/>
                      </a:lnTo>
                      <a:lnTo>
                        <a:pt x="570" y="558"/>
                      </a:lnTo>
                      <a:lnTo>
                        <a:pt x="570" y="558"/>
                      </a:lnTo>
                      <a:lnTo>
                        <a:pt x="570" y="558"/>
                      </a:lnTo>
                      <a:lnTo>
                        <a:pt x="576" y="558"/>
                      </a:lnTo>
                      <a:lnTo>
                        <a:pt x="576" y="564"/>
                      </a:lnTo>
                      <a:lnTo>
                        <a:pt x="576" y="564"/>
                      </a:lnTo>
                      <a:lnTo>
                        <a:pt x="576" y="564"/>
                      </a:lnTo>
                      <a:lnTo>
                        <a:pt x="576" y="564"/>
                      </a:lnTo>
                      <a:lnTo>
                        <a:pt x="576" y="564"/>
                      </a:lnTo>
                      <a:lnTo>
                        <a:pt x="582" y="564"/>
                      </a:lnTo>
                      <a:lnTo>
                        <a:pt x="582" y="564"/>
                      </a:lnTo>
                      <a:lnTo>
                        <a:pt x="582" y="564"/>
                      </a:lnTo>
                      <a:lnTo>
                        <a:pt x="582" y="564"/>
                      </a:lnTo>
                      <a:lnTo>
                        <a:pt x="582" y="564"/>
                      </a:lnTo>
                      <a:lnTo>
                        <a:pt x="582" y="564"/>
                      </a:lnTo>
                      <a:lnTo>
                        <a:pt x="582" y="564"/>
                      </a:lnTo>
                      <a:lnTo>
                        <a:pt x="582" y="564"/>
                      </a:lnTo>
                      <a:lnTo>
                        <a:pt x="588" y="564"/>
                      </a:lnTo>
                      <a:lnTo>
                        <a:pt x="588" y="564"/>
                      </a:lnTo>
                      <a:lnTo>
                        <a:pt x="588" y="564"/>
                      </a:lnTo>
                      <a:lnTo>
                        <a:pt x="588" y="564"/>
                      </a:lnTo>
                      <a:lnTo>
                        <a:pt x="588" y="564"/>
                      </a:lnTo>
                      <a:lnTo>
                        <a:pt x="588" y="564"/>
                      </a:lnTo>
                      <a:lnTo>
                        <a:pt x="594" y="564"/>
                      </a:lnTo>
                      <a:lnTo>
                        <a:pt x="594" y="564"/>
                      </a:lnTo>
                      <a:lnTo>
                        <a:pt x="594" y="564"/>
                      </a:lnTo>
                      <a:lnTo>
                        <a:pt x="594" y="570"/>
                      </a:lnTo>
                      <a:lnTo>
                        <a:pt x="594" y="570"/>
                      </a:lnTo>
                      <a:lnTo>
                        <a:pt x="594" y="570"/>
                      </a:lnTo>
                      <a:lnTo>
                        <a:pt x="600" y="570"/>
                      </a:lnTo>
                      <a:lnTo>
                        <a:pt x="600" y="570"/>
                      </a:lnTo>
                      <a:lnTo>
                        <a:pt x="600" y="576"/>
                      </a:lnTo>
                      <a:lnTo>
                        <a:pt x="600" y="576"/>
                      </a:lnTo>
                      <a:lnTo>
                        <a:pt x="600" y="576"/>
                      </a:lnTo>
                      <a:lnTo>
                        <a:pt x="600" y="576"/>
                      </a:lnTo>
                      <a:lnTo>
                        <a:pt x="606" y="576"/>
                      </a:lnTo>
                      <a:lnTo>
                        <a:pt x="606" y="576"/>
                      </a:lnTo>
                      <a:lnTo>
                        <a:pt x="606" y="582"/>
                      </a:lnTo>
                      <a:lnTo>
                        <a:pt x="606" y="582"/>
                      </a:lnTo>
                      <a:lnTo>
                        <a:pt x="606" y="582"/>
                      </a:lnTo>
                      <a:lnTo>
                        <a:pt x="606" y="582"/>
                      </a:lnTo>
                      <a:lnTo>
                        <a:pt x="606" y="582"/>
                      </a:lnTo>
                      <a:lnTo>
                        <a:pt x="606" y="582"/>
                      </a:lnTo>
                      <a:lnTo>
                        <a:pt x="624" y="600"/>
                      </a:lnTo>
                      <a:lnTo>
                        <a:pt x="624" y="600"/>
                      </a:lnTo>
                      <a:lnTo>
                        <a:pt x="624" y="600"/>
                      </a:lnTo>
                      <a:lnTo>
                        <a:pt x="624" y="600"/>
                      </a:lnTo>
                      <a:lnTo>
                        <a:pt x="624" y="600"/>
                      </a:lnTo>
                      <a:lnTo>
                        <a:pt x="630" y="600"/>
                      </a:lnTo>
                      <a:lnTo>
                        <a:pt x="630" y="600"/>
                      </a:lnTo>
                      <a:lnTo>
                        <a:pt x="642" y="600"/>
                      </a:lnTo>
                      <a:lnTo>
                        <a:pt x="642" y="600"/>
                      </a:lnTo>
                      <a:lnTo>
                        <a:pt x="648" y="600"/>
                      </a:lnTo>
                      <a:lnTo>
                        <a:pt x="648" y="600"/>
                      </a:lnTo>
                      <a:lnTo>
                        <a:pt x="648" y="600"/>
                      </a:lnTo>
                      <a:lnTo>
                        <a:pt x="648" y="600"/>
                      </a:lnTo>
                      <a:lnTo>
                        <a:pt x="648" y="600"/>
                      </a:lnTo>
                      <a:lnTo>
                        <a:pt x="648" y="600"/>
                      </a:lnTo>
                      <a:lnTo>
                        <a:pt x="648" y="600"/>
                      </a:lnTo>
                      <a:lnTo>
                        <a:pt x="654" y="600"/>
                      </a:lnTo>
                      <a:lnTo>
                        <a:pt x="654" y="600"/>
                      </a:lnTo>
                      <a:lnTo>
                        <a:pt x="654" y="600"/>
                      </a:lnTo>
                      <a:lnTo>
                        <a:pt x="654" y="600"/>
                      </a:lnTo>
                      <a:lnTo>
                        <a:pt x="654" y="600"/>
                      </a:lnTo>
                      <a:lnTo>
                        <a:pt x="654" y="600"/>
                      </a:lnTo>
                      <a:lnTo>
                        <a:pt x="654" y="594"/>
                      </a:lnTo>
                      <a:lnTo>
                        <a:pt x="654" y="594"/>
                      </a:lnTo>
                      <a:lnTo>
                        <a:pt x="660" y="594"/>
                      </a:lnTo>
                      <a:lnTo>
                        <a:pt x="660" y="594"/>
                      </a:lnTo>
                      <a:lnTo>
                        <a:pt x="660" y="594"/>
                      </a:lnTo>
                      <a:lnTo>
                        <a:pt x="660" y="594"/>
                      </a:lnTo>
                      <a:lnTo>
                        <a:pt x="660" y="594"/>
                      </a:lnTo>
                      <a:lnTo>
                        <a:pt x="660" y="594"/>
                      </a:lnTo>
                      <a:lnTo>
                        <a:pt x="666" y="594"/>
                      </a:lnTo>
                      <a:lnTo>
                        <a:pt x="666" y="594"/>
                      </a:lnTo>
                      <a:lnTo>
                        <a:pt x="666" y="594"/>
                      </a:lnTo>
                      <a:lnTo>
                        <a:pt x="666" y="594"/>
                      </a:lnTo>
                      <a:lnTo>
                        <a:pt x="666" y="594"/>
                      </a:lnTo>
                      <a:lnTo>
                        <a:pt x="666" y="594"/>
                      </a:lnTo>
                      <a:lnTo>
                        <a:pt x="672" y="594"/>
                      </a:lnTo>
                      <a:lnTo>
                        <a:pt x="672" y="594"/>
                      </a:lnTo>
                      <a:lnTo>
                        <a:pt x="672" y="594"/>
                      </a:lnTo>
                      <a:lnTo>
                        <a:pt x="672" y="594"/>
                      </a:lnTo>
                      <a:lnTo>
                        <a:pt x="672" y="594"/>
                      </a:lnTo>
                      <a:lnTo>
                        <a:pt x="672" y="600"/>
                      </a:lnTo>
                      <a:lnTo>
                        <a:pt x="678" y="600"/>
                      </a:lnTo>
                      <a:lnTo>
                        <a:pt x="678" y="600"/>
                      </a:lnTo>
                      <a:lnTo>
                        <a:pt x="678" y="600"/>
                      </a:lnTo>
                      <a:lnTo>
                        <a:pt x="678" y="600"/>
                      </a:lnTo>
                      <a:lnTo>
                        <a:pt x="678" y="600"/>
                      </a:lnTo>
                      <a:lnTo>
                        <a:pt x="678" y="600"/>
                      </a:lnTo>
                      <a:lnTo>
                        <a:pt x="678" y="600"/>
                      </a:lnTo>
                      <a:lnTo>
                        <a:pt x="678" y="600"/>
                      </a:lnTo>
                      <a:lnTo>
                        <a:pt x="696" y="600"/>
                      </a:lnTo>
                      <a:lnTo>
                        <a:pt x="696" y="600"/>
                      </a:lnTo>
                      <a:lnTo>
                        <a:pt x="696" y="600"/>
                      </a:lnTo>
                      <a:lnTo>
                        <a:pt x="696" y="600"/>
                      </a:lnTo>
                      <a:lnTo>
                        <a:pt x="696" y="600"/>
                      </a:lnTo>
                      <a:lnTo>
                        <a:pt x="702" y="600"/>
                      </a:lnTo>
                      <a:lnTo>
                        <a:pt x="702" y="600"/>
                      </a:lnTo>
                      <a:lnTo>
                        <a:pt x="720" y="582"/>
                      </a:lnTo>
                      <a:lnTo>
                        <a:pt x="720" y="582"/>
                      </a:lnTo>
                      <a:lnTo>
                        <a:pt x="720" y="582"/>
                      </a:lnTo>
                      <a:lnTo>
                        <a:pt x="720" y="582"/>
                      </a:lnTo>
                      <a:lnTo>
                        <a:pt x="720" y="582"/>
                      </a:lnTo>
                      <a:lnTo>
                        <a:pt x="720" y="582"/>
                      </a:lnTo>
                      <a:lnTo>
                        <a:pt x="720" y="582"/>
                      </a:lnTo>
                      <a:lnTo>
                        <a:pt x="720" y="576"/>
                      </a:lnTo>
                      <a:lnTo>
                        <a:pt x="726" y="576"/>
                      </a:lnTo>
                      <a:lnTo>
                        <a:pt x="726" y="576"/>
                      </a:lnTo>
                      <a:lnTo>
                        <a:pt x="726" y="576"/>
                      </a:lnTo>
                      <a:lnTo>
                        <a:pt x="726" y="576"/>
                      </a:lnTo>
                      <a:lnTo>
                        <a:pt x="726" y="576"/>
                      </a:lnTo>
                      <a:lnTo>
                        <a:pt x="726" y="570"/>
                      </a:lnTo>
                      <a:lnTo>
                        <a:pt x="726" y="570"/>
                      </a:lnTo>
                      <a:lnTo>
                        <a:pt x="726" y="570"/>
                      </a:lnTo>
                      <a:lnTo>
                        <a:pt x="732" y="570"/>
                      </a:lnTo>
                      <a:lnTo>
                        <a:pt x="732" y="570"/>
                      </a:lnTo>
                      <a:lnTo>
                        <a:pt x="732" y="564"/>
                      </a:lnTo>
                      <a:lnTo>
                        <a:pt x="732" y="564"/>
                      </a:lnTo>
                      <a:lnTo>
                        <a:pt x="732" y="564"/>
                      </a:lnTo>
                      <a:lnTo>
                        <a:pt x="732" y="564"/>
                      </a:lnTo>
                      <a:lnTo>
                        <a:pt x="738" y="564"/>
                      </a:lnTo>
                      <a:lnTo>
                        <a:pt x="738" y="564"/>
                      </a:lnTo>
                      <a:lnTo>
                        <a:pt x="738" y="564"/>
                      </a:lnTo>
                      <a:lnTo>
                        <a:pt x="738" y="558"/>
                      </a:lnTo>
                      <a:lnTo>
                        <a:pt x="738" y="558"/>
                      </a:lnTo>
                      <a:lnTo>
                        <a:pt x="738" y="558"/>
                      </a:lnTo>
                      <a:lnTo>
                        <a:pt x="744" y="558"/>
                      </a:lnTo>
                      <a:lnTo>
                        <a:pt x="744" y="558"/>
                      </a:lnTo>
                      <a:lnTo>
                        <a:pt x="744" y="558"/>
                      </a:lnTo>
                      <a:lnTo>
                        <a:pt x="744" y="558"/>
                      </a:lnTo>
                      <a:lnTo>
                        <a:pt x="744" y="558"/>
                      </a:lnTo>
                      <a:lnTo>
                        <a:pt x="744" y="558"/>
                      </a:lnTo>
                      <a:lnTo>
                        <a:pt x="744" y="558"/>
                      </a:lnTo>
                      <a:lnTo>
                        <a:pt x="750" y="558"/>
                      </a:lnTo>
                      <a:lnTo>
                        <a:pt x="750" y="558"/>
                      </a:lnTo>
                      <a:lnTo>
                        <a:pt x="750" y="558"/>
                      </a:lnTo>
                      <a:lnTo>
                        <a:pt x="750" y="558"/>
                      </a:lnTo>
                      <a:lnTo>
                        <a:pt x="750" y="558"/>
                      </a:lnTo>
                      <a:lnTo>
                        <a:pt x="750" y="558"/>
                      </a:lnTo>
                      <a:lnTo>
                        <a:pt x="750" y="558"/>
                      </a:lnTo>
                      <a:lnTo>
                        <a:pt x="750" y="558"/>
                      </a:lnTo>
                      <a:lnTo>
                        <a:pt x="768" y="552"/>
                      </a:lnTo>
                      <a:lnTo>
                        <a:pt x="768" y="552"/>
                      </a:lnTo>
                      <a:lnTo>
                        <a:pt x="768" y="552"/>
                      </a:lnTo>
                      <a:lnTo>
                        <a:pt x="768" y="552"/>
                      </a:lnTo>
                      <a:lnTo>
                        <a:pt x="774" y="552"/>
                      </a:lnTo>
                      <a:lnTo>
                        <a:pt x="774" y="552"/>
                      </a:lnTo>
                      <a:lnTo>
                        <a:pt x="774" y="552"/>
                      </a:lnTo>
                      <a:lnTo>
                        <a:pt x="792" y="534"/>
                      </a:lnTo>
                      <a:lnTo>
                        <a:pt x="792" y="534"/>
                      </a:lnTo>
                      <a:lnTo>
                        <a:pt x="792" y="534"/>
                      </a:lnTo>
                      <a:lnTo>
                        <a:pt x="792" y="534"/>
                      </a:lnTo>
                      <a:lnTo>
                        <a:pt x="792" y="528"/>
                      </a:lnTo>
                      <a:lnTo>
                        <a:pt x="792" y="528"/>
                      </a:lnTo>
                      <a:lnTo>
                        <a:pt x="792" y="528"/>
                      </a:lnTo>
                      <a:lnTo>
                        <a:pt x="792" y="528"/>
                      </a:lnTo>
                      <a:lnTo>
                        <a:pt x="798" y="522"/>
                      </a:lnTo>
                      <a:lnTo>
                        <a:pt x="798" y="522"/>
                      </a:lnTo>
                      <a:lnTo>
                        <a:pt x="798" y="522"/>
                      </a:lnTo>
                      <a:lnTo>
                        <a:pt x="798" y="522"/>
                      </a:lnTo>
                      <a:lnTo>
                        <a:pt x="798" y="522"/>
                      </a:lnTo>
                      <a:lnTo>
                        <a:pt x="798" y="522"/>
                      </a:lnTo>
                      <a:lnTo>
                        <a:pt x="798" y="516"/>
                      </a:lnTo>
                      <a:lnTo>
                        <a:pt x="798" y="516"/>
                      </a:lnTo>
                      <a:lnTo>
                        <a:pt x="804" y="516"/>
                      </a:lnTo>
                      <a:lnTo>
                        <a:pt x="804" y="516"/>
                      </a:lnTo>
                      <a:lnTo>
                        <a:pt x="804" y="516"/>
                      </a:lnTo>
                      <a:lnTo>
                        <a:pt x="804" y="510"/>
                      </a:lnTo>
                      <a:lnTo>
                        <a:pt x="804" y="510"/>
                      </a:lnTo>
                      <a:lnTo>
                        <a:pt x="804" y="510"/>
                      </a:lnTo>
                      <a:lnTo>
                        <a:pt x="810" y="510"/>
                      </a:lnTo>
                      <a:lnTo>
                        <a:pt x="810" y="510"/>
                      </a:lnTo>
                      <a:lnTo>
                        <a:pt x="810" y="510"/>
                      </a:lnTo>
                      <a:lnTo>
                        <a:pt x="810" y="510"/>
                      </a:lnTo>
                      <a:lnTo>
                        <a:pt x="810" y="510"/>
                      </a:lnTo>
                      <a:lnTo>
                        <a:pt x="810" y="510"/>
                      </a:lnTo>
                      <a:lnTo>
                        <a:pt x="816" y="510"/>
                      </a:lnTo>
                      <a:lnTo>
                        <a:pt x="816" y="510"/>
                      </a:lnTo>
                      <a:lnTo>
                        <a:pt x="816" y="510"/>
                      </a:lnTo>
                      <a:lnTo>
                        <a:pt x="816" y="510"/>
                      </a:lnTo>
                      <a:lnTo>
                        <a:pt x="816" y="510"/>
                      </a:lnTo>
                      <a:lnTo>
                        <a:pt x="816" y="510"/>
                      </a:lnTo>
                      <a:lnTo>
                        <a:pt x="822" y="510"/>
                      </a:lnTo>
                      <a:lnTo>
                        <a:pt x="822" y="510"/>
                      </a:lnTo>
                      <a:lnTo>
                        <a:pt x="822" y="510"/>
                      </a:lnTo>
                      <a:lnTo>
                        <a:pt x="822" y="510"/>
                      </a:lnTo>
                      <a:lnTo>
                        <a:pt x="822" y="510"/>
                      </a:lnTo>
                      <a:lnTo>
                        <a:pt x="822" y="510"/>
                      </a:lnTo>
                      <a:lnTo>
                        <a:pt x="822" y="510"/>
                      </a:lnTo>
                      <a:lnTo>
                        <a:pt x="822" y="510"/>
                      </a:lnTo>
                      <a:lnTo>
                        <a:pt x="822" y="510"/>
                      </a:lnTo>
                      <a:lnTo>
                        <a:pt x="840" y="516"/>
                      </a:lnTo>
                      <a:lnTo>
                        <a:pt x="840" y="516"/>
                      </a:lnTo>
                      <a:lnTo>
                        <a:pt x="840" y="516"/>
                      </a:lnTo>
                      <a:lnTo>
                        <a:pt x="840" y="516"/>
                      </a:lnTo>
                      <a:lnTo>
                        <a:pt x="846" y="516"/>
                      </a:lnTo>
                      <a:lnTo>
                        <a:pt x="846" y="516"/>
                      </a:lnTo>
                      <a:lnTo>
                        <a:pt x="846" y="516"/>
                      </a:lnTo>
                      <a:lnTo>
                        <a:pt x="864" y="510"/>
                      </a:lnTo>
                      <a:lnTo>
                        <a:pt x="864" y="510"/>
                      </a:lnTo>
                      <a:lnTo>
                        <a:pt x="864" y="510"/>
                      </a:lnTo>
                      <a:lnTo>
                        <a:pt x="864" y="510"/>
                      </a:lnTo>
                      <a:lnTo>
                        <a:pt x="864" y="510"/>
                      </a:lnTo>
                      <a:lnTo>
                        <a:pt x="864" y="510"/>
                      </a:lnTo>
                      <a:lnTo>
                        <a:pt x="864" y="510"/>
                      </a:lnTo>
                      <a:lnTo>
                        <a:pt x="870" y="510"/>
                      </a:lnTo>
                      <a:lnTo>
                        <a:pt x="870" y="510"/>
                      </a:lnTo>
                      <a:lnTo>
                        <a:pt x="870" y="510"/>
                      </a:lnTo>
                      <a:lnTo>
                        <a:pt x="870" y="510"/>
                      </a:lnTo>
                      <a:lnTo>
                        <a:pt x="870" y="504"/>
                      </a:lnTo>
                      <a:lnTo>
                        <a:pt x="870" y="504"/>
                      </a:lnTo>
                      <a:lnTo>
                        <a:pt x="870" y="504"/>
                      </a:lnTo>
                      <a:lnTo>
                        <a:pt x="870" y="504"/>
                      </a:lnTo>
                      <a:lnTo>
                        <a:pt x="876" y="504"/>
                      </a:lnTo>
                      <a:lnTo>
                        <a:pt x="876" y="504"/>
                      </a:lnTo>
                      <a:lnTo>
                        <a:pt x="876" y="504"/>
                      </a:lnTo>
                      <a:lnTo>
                        <a:pt x="876" y="504"/>
                      </a:lnTo>
                      <a:lnTo>
                        <a:pt x="876" y="504"/>
                      </a:lnTo>
                      <a:lnTo>
                        <a:pt x="876" y="504"/>
                      </a:lnTo>
                      <a:lnTo>
                        <a:pt x="876" y="504"/>
                      </a:lnTo>
                      <a:lnTo>
                        <a:pt x="882" y="504"/>
                      </a:lnTo>
                      <a:lnTo>
                        <a:pt x="882" y="504"/>
                      </a:lnTo>
                      <a:lnTo>
                        <a:pt x="882" y="504"/>
                      </a:lnTo>
                      <a:lnTo>
                        <a:pt x="882" y="504"/>
                      </a:lnTo>
                      <a:lnTo>
                        <a:pt x="882" y="504"/>
                      </a:lnTo>
                      <a:lnTo>
                        <a:pt x="882" y="504"/>
                      </a:lnTo>
                      <a:lnTo>
                        <a:pt x="888" y="510"/>
                      </a:lnTo>
                      <a:lnTo>
                        <a:pt x="888" y="510"/>
                      </a:lnTo>
                      <a:lnTo>
                        <a:pt x="888" y="510"/>
                      </a:lnTo>
                      <a:lnTo>
                        <a:pt x="888" y="510"/>
                      </a:lnTo>
                      <a:lnTo>
                        <a:pt x="888" y="510"/>
                      </a:lnTo>
                      <a:lnTo>
                        <a:pt x="888" y="510"/>
                      </a:lnTo>
                      <a:lnTo>
                        <a:pt x="894" y="516"/>
                      </a:lnTo>
                      <a:lnTo>
                        <a:pt x="894" y="516"/>
                      </a:lnTo>
                      <a:lnTo>
                        <a:pt x="894" y="516"/>
                      </a:lnTo>
                      <a:lnTo>
                        <a:pt x="894" y="516"/>
                      </a:lnTo>
                      <a:lnTo>
                        <a:pt x="894" y="516"/>
                      </a:lnTo>
                      <a:lnTo>
                        <a:pt x="894" y="522"/>
                      </a:lnTo>
                      <a:lnTo>
                        <a:pt x="894" y="522"/>
                      </a:lnTo>
                      <a:lnTo>
                        <a:pt x="894" y="522"/>
                      </a:lnTo>
                      <a:lnTo>
                        <a:pt x="894" y="522"/>
                      </a:lnTo>
                      <a:lnTo>
                        <a:pt x="912" y="540"/>
                      </a:lnTo>
                      <a:lnTo>
                        <a:pt x="912" y="540"/>
                      </a:lnTo>
                      <a:lnTo>
                        <a:pt x="912" y="540"/>
                      </a:lnTo>
                      <a:lnTo>
                        <a:pt x="918" y="540"/>
                      </a:lnTo>
                      <a:lnTo>
                        <a:pt x="918" y="546"/>
                      </a:lnTo>
                      <a:lnTo>
                        <a:pt x="918" y="546"/>
                      </a:lnTo>
                      <a:lnTo>
                        <a:pt x="918" y="546"/>
                      </a:lnTo>
                      <a:lnTo>
                        <a:pt x="936" y="552"/>
                      </a:lnTo>
                      <a:lnTo>
                        <a:pt x="936" y="552"/>
                      </a:lnTo>
                      <a:lnTo>
                        <a:pt x="936" y="552"/>
                      </a:lnTo>
                      <a:lnTo>
                        <a:pt x="936" y="552"/>
                      </a:lnTo>
                      <a:lnTo>
                        <a:pt x="936" y="552"/>
                      </a:lnTo>
                      <a:lnTo>
                        <a:pt x="936" y="552"/>
                      </a:lnTo>
                      <a:lnTo>
                        <a:pt x="936" y="552"/>
                      </a:lnTo>
                      <a:lnTo>
                        <a:pt x="942" y="552"/>
                      </a:lnTo>
                      <a:lnTo>
                        <a:pt x="942" y="552"/>
                      </a:lnTo>
                      <a:lnTo>
                        <a:pt x="942" y="552"/>
                      </a:lnTo>
                      <a:lnTo>
                        <a:pt x="942" y="552"/>
                      </a:lnTo>
                      <a:lnTo>
                        <a:pt x="942" y="552"/>
                      </a:lnTo>
                      <a:lnTo>
                        <a:pt x="942" y="552"/>
                      </a:lnTo>
                      <a:lnTo>
                        <a:pt x="942" y="552"/>
                      </a:lnTo>
                      <a:lnTo>
                        <a:pt x="942" y="552"/>
                      </a:lnTo>
                      <a:lnTo>
                        <a:pt x="948" y="552"/>
                      </a:lnTo>
                      <a:lnTo>
                        <a:pt x="948" y="552"/>
                      </a:lnTo>
                      <a:lnTo>
                        <a:pt x="948" y="552"/>
                      </a:lnTo>
                      <a:lnTo>
                        <a:pt x="948" y="552"/>
                      </a:lnTo>
                      <a:lnTo>
                        <a:pt x="948" y="552"/>
                      </a:lnTo>
                      <a:lnTo>
                        <a:pt x="948" y="552"/>
                      </a:lnTo>
                      <a:lnTo>
                        <a:pt x="954" y="552"/>
                      </a:lnTo>
                      <a:lnTo>
                        <a:pt x="954" y="558"/>
                      </a:lnTo>
                      <a:lnTo>
                        <a:pt x="954" y="558"/>
                      </a:lnTo>
                      <a:lnTo>
                        <a:pt x="954" y="558"/>
                      </a:lnTo>
                      <a:lnTo>
                        <a:pt x="954" y="558"/>
                      </a:lnTo>
                      <a:lnTo>
                        <a:pt x="954" y="558"/>
                      </a:lnTo>
                      <a:lnTo>
                        <a:pt x="960" y="558"/>
                      </a:lnTo>
                      <a:lnTo>
                        <a:pt x="960" y="564"/>
                      </a:lnTo>
                      <a:lnTo>
                        <a:pt x="960" y="564"/>
                      </a:lnTo>
                      <a:lnTo>
                        <a:pt x="960" y="564"/>
                      </a:lnTo>
                      <a:lnTo>
                        <a:pt x="960" y="564"/>
                      </a:lnTo>
                      <a:lnTo>
                        <a:pt x="960" y="564"/>
                      </a:lnTo>
                      <a:lnTo>
                        <a:pt x="966" y="570"/>
                      </a:lnTo>
                      <a:lnTo>
                        <a:pt x="966" y="570"/>
                      </a:lnTo>
                      <a:lnTo>
                        <a:pt x="966" y="570"/>
                      </a:lnTo>
                      <a:lnTo>
                        <a:pt x="966" y="570"/>
                      </a:lnTo>
                      <a:lnTo>
                        <a:pt x="966" y="570"/>
                      </a:lnTo>
                      <a:lnTo>
                        <a:pt x="966" y="576"/>
                      </a:lnTo>
                      <a:lnTo>
                        <a:pt x="966" y="576"/>
                      </a:lnTo>
                      <a:lnTo>
                        <a:pt x="966" y="576"/>
                      </a:lnTo>
                      <a:lnTo>
                        <a:pt x="972" y="576"/>
                      </a:lnTo>
                      <a:lnTo>
                        <a:pt x="972" y="576"/>
                      </a:lnTo>
                      <a:lnTo>
                        <a:pt x="984" y="600"/>
                      </a:lnTo>
                      <a:lnTo>
                        <a:pt x="984" y="600"/>
                      </a:lnTo>
                      <a:lnTo>
                        <a:pt x="984" y="600"/>
                      </a:lnTo>
                      <a:lnTo>
                        <a:pt x="990" y="600"/>
                      </a:lnTo>
                      <a:lnTo>
                        <a:pt x="990" y="600"/>
                      </a:lnTo>
                      <a:lnTo>
                        <a:pt x="990" y="600"/>
                      </a:lnTo>
                      <a:lnTo>
                        <a:pt x="990" y="600"/>
                      </a:lnTo>
                      <a:lnTo>
                        <a:pt x="1008" y="606"/>
                      </a:lnTo>
                      <a:lnTo>
                        <a:pt x="1008" y="606"/>
                      </a:lnTo>
                      <a:lnTo>
                        <a:pt x="1008" y="606"/>
                      </a:lnTo>
                      <a:lnTo>
                        <a:pt x="1008" y="606"/>
                      </a:lnTo>
                      <a:lnTo>
                        <a:pt x="1008" y="606"/>
                      </a:lnTo>
                      <a:lnTo>
                        <a:pt x="1008" y="606"/>
                      </a:lnTo>
                      <a:lnTo>
                        <a:pt x="1008" y="606"/>
                      </a:lnTo>
                      <a:lnTo>
                        <a:pt x="1014" y="606"/>
                      </a:lnTo>
                      <a:lnTo>
                        <a:pt x="1014" y="606"/>
                      </a:lnTo>
                      <a:lnTo>
                        <a:pt x="1014" y="606"/>
                      </a:lnTo>
                      <a:lnTo>
                        <a:pt x="1014" y="606"/>
                      </a:lnTo>
                      <a:lnTo>
                        <a:pt x="1014" y="606"/>
                      </a:lnTo>
                      <a:lnTo>
                        <a:pt x="1014" y="606"/>
                      </a:lnTo>
                      <a:lnTo>
                        <a:pt x="1014" y="606"/>
                      </a:lnTo>
                      <a:lnTo>
                        <a:pt x="1014" y="606"/>
                      </a:lnTo>
                      <a:lnTo>
                        <a:pt x="1020" y="606"/>
                      </a:lnTo>
                      <a:lnTo>
                        <a:pt x="1020" y="606"/>
                      </a:lnTo>
                      <a:lnTo>
                        <a:pt x="1020" y="606"/>
                      </a:lnTo>
                      <a:lnTo>
                        <a:pt x="1020" y="606"/>
                      </a:lnTo>
                      <a:lnTo>
                        <a:pt x="1020" y="606"/>
                      </a:lnTo>
                      <a:lnTo>
                        <a:pt x="1020" y="606"/>
                      </a:lnTo>
                      <a:lnTo>
                        <a:pt x="1026" y="606"/>
                      </a:lnTo>
                      <a:lnTo>
                        <a:pt x="1026" y="606"/>
                      </a:lnTo>
                      <a:lnTo>
                        <a:pt x="1026" y="606"/>
                      </a:lnTo>
                      <a:lnTo>
                        <a:pt x="1026" y="606"/>
                      </a:lnTo>
                      <a:lnTo>
                        <a:pt x="1026" y="606"/>
                      </a:lnTo>
                      <a:lnTo>
                        <a:pt x="1026" y="606"/>
                      </a:lnTo>
                      <a:lnTo>
                        <a:pt x="1032" y="606"/>
                      </a:lnTo>
                      <a:lnTo>
                        <a:pt x="1032" y="606"/>
                      </a:lnTo>
                      <a:lnTo>
                        <a:pt x="1032" y="606"/>
                      </a:lnTo>
                      <a:lnTo>
                        <a:pt x="1032" y="606"/>
                      </a:lnTo>
                      <a:lnTo>
                        <a:pt x="1032" y="606"/>
                      </a:lnTo>
                      <a:lnTo>
                        <a:pt x="1032" y="606"/>
                      </a:lnTo>
                      <a:lnTo>
                        <a:pt x="1038" y="612"/>
                      </a:lnTo>
                      <a:lnTo>
                        <a:pt x="1038" y="612"/>
                      </a:lnTo>
                      <a:lnTo>
                        <a:pt x="1038" y="612"/>
                      </a:lnTo>
                      <a:lnTo>
                        <a:pt x="1038" y="612"/>
                      </a:lnTo>
                      <a:lnTo>
                        <a:pt x="1038" y="612"/>
                      </a:lnTo>
                      <a:lnTo>
                        <a:pt x="1038" y="612"/>
                      </a:lnTo>
                      <a:lnTo>
                        <a:pt x="1038" y="612"/>
                      </a:lnTo>
                      <a:lnTo>
                        <a:pt x="1038" y="612"/>
                      </a:lnTo>
                      <a:lnTo>
                        <a:pt x="1044" y="612"/>
                      </a:lnTo>
                      <a:lnTo>
                        <a:pt x="1044" y="612"/>
                      </a:lnTo>
                      <a:lnTo>
                        <a:pt x="1056" y="618"/>
                      </a:lnTo>
                      <a:lnTo>
                        <a:pt x="1056" y="618"/>
                      </a:lnTo>
                      <a:lnTo>
                        <a:pt x="1062" y="618"/>
                      </a:lnTo>
                      <a:lnTo>
                        <a:pt x="1062" y="618"/>
                      </a:lnTo>
                      <a:lnTo>
                        <a:pt x="1062" y="618"/>
                      </a:lnTo>
                      <a:lnTo>
                        <a:pt x="1062" y="618"/>
                      </a:lnTo>
                      <a:lnTo>
                        <a:pt x="1062" y="618"/>
                      </a:lnTo>
                      <a:lnTo>
                        <a:pt x="1080" y="606"/>
                      </a:lnTo>
                      <a:lnTo>
                        <a:pt x="1080" y="606"/>
                      </a:lnTo>
                      <a:lnTo>
                        <a:pt x="1080" y="606"/>
                      </a:lnTo>
                      <a:lnTo>
                        <a:pt x="1080" y="606"/>
                      </a:lnTo>
                      <a:lnTo>
                        <a:pt x="1080" y="606"/>
                      </a:lnTo>
                      <a:lnTo>
                        <a:pt x="1080" y="606"/>
                      </a:lnTo>
                      <a:lnTo>
                        <a:pt x="1086" y="606"/>
                      </a:lnTo>
                      <a:lnTo>
                        <a:pt x="1086" y="606"/>
                      </a:lnTo>
                      <a:lnTo>
                        <a:pt x="1086" y="600"/>
                      </a:lnTo>
                      <a:lnTo>
                        <a:pt x="1086" y="600"/>
                      </a:lnTo>
                      <a:lnTo>
                        <a:pt x="1086" y="600"/>
                      </a:lnTo>
                      <a:lnTo>
                        <a:pt x="1086" y="600"/>
                      </a:lnTo>
                      <a:lnTo>
                        <a:pt x="1086" y="600"/>
                      </a:lnTo>
                      <a:lnTo>
                        <a:pt x="1086" y="600"/>
                      </a:lnTo>
                      <a:lnTo>
                        <a:pt x="1092" y="600"/>
                      </a:lnTo>
                      <a:lnTo>
                        <a:pt x="1092" y="594"/>
                      </a:lnTo>
                      <a:lnTo>
                        <a:pt x="1092" y="594"/>
                      </a:lnTo>
                      <a:lnTo>
                        <a:pt x="1092" y="594"/>
                      </a:lnTo>
                      <a:lnTo>
                        <a:pt x="1092" y="594"/>
                      </a:lnTo>
                      <a:lnTo>
                        <a:pt x="1092" y="594"/>
                      </a:lnTo>
                      <a:lnTo>
                        <a:pt x="1098" y="594"/>
                      </a:lnTo>
                      <a:lnTo>
                        <a:pt x="1098" y="588"/>
                      </a:lnTo>
                      <a:lnTo>
                        <a:pt x="1098" y="588"/>
                      </a:lnTo>
                      <a:lnTo>
                        <a:pt x="1098" y="588"/>
                      </a:lnTo>
                      <a:lnTo>
                        <a:pt x="1098" y="588"/>
                      </a:lnTo>
                      <a:lnTo>
                        <a:pt x="1098" y="588"/>
                      </a:lnTo>
                      <a:lnTo>
                        <a:pt x="1104" y="588"/>
                      </a:lnTo>
                      <a:lnTo>
                        <a:pt x="1104" y="588"/>
                      </a:lnTo>
                      <a:lnTo>
                        <a:pt x="1104" y="588"/>
                      </a:lnTo>
                      <a:lnTo>
                        <a:pt x="1104" y="588"/>
                      </a:lnTo>
                      <a:lnTo>
                        <a:pt x="1104" y="588"/>
                      </a:lnTo>
                      <a:lnTo>
                        <a:pt x="1104" y="588"/>
                      </a:lnTo>
                      <a:lnTo>
                        <a:pt x="1110" y="588"/>
                      </a:lnTo>
                      <a:lnTo>
                        <a:pt x="1110" y="588"/>
                      </a:lnTo>
                      <a:lnTo>
                        <a:pt x="1110" y="588"/>
                      </a:lnTo>
                      <a:lnTo>
                        <a:pt x="1110" y="588"/>
                      </a:lnTo>
                      <a:lnTo>
                        <a:pt x="1110" y="588"/>
                      </a:lnTo>
                      <a:lnTo>
                        <a:pt x="1110" y="588"/>
                      </a:lnTo>
                      <a:lnTo>
                        <a:pt x="1110" y="588"/>
                      </a:lnTo>
                      <a:lnTo>
                        <a:pt x="1110" y="588"/>
                      </a:lnTo>
                      <a:lnTo>
                        <a:pt x="1116" y="588"/>
                      </a:lnTo>
                      <a:lnTo>
                        <a:pt x="1116" y="588"/>
                      </a:lnTo>
                      <a:lnTo>
                        <a:pt x="1116" y="588"/>
                      </a:lnTo>
                      <a:lnTo>
                        <a:pt x="1128" y="582"/>
                      </a:lnTo>
                      <a:lnTo>
                        <a:pt x="1128" y="582"/>
                      </a:lnTo>
                      <a:lnTo>
                        <a:pt x="1134" y="582"/>
                      </a:lnTo>
                      <a:lnTo>
                        <a:pt x="1134" y="582"/>
                      </a:lnTo>
                      <a:lnTo>
                        <a:pt x="1134" y="582"/>
                      </a:lnTo>
                      <a:lnTo>
                        <a:pt x="1134" y="582"/>
                      </a:lnTo>
                      <a:lnTo>
                        <a:pt x="1134" y="576"/>
                      </a:lnTo>
                      <a:lnTo>
                        <a:pt x="1152" y="558"/>
                      </a:lnTo>
                      <a:lnTo>
                        <a:pt x="1152" y="558"/>
                      </a:lnTo>
                      <a:lnTo>
                        <a:pt x="1152" y="558"/>
                      </a:lnTo>
                      <a:lnTo>
                        <a:pt x="1152" y="558"/>
                      </a:lnTo>
                      <a:lnTo>
                        <a:pt x="1152" y="558"/>
                      </a:lnTo>
                      <a:lnTo>
                        <a:pt x="1152" y="558"/>
                      </a:lnTo>
                      <a:lnTo>
                        <a:pt x="1158" y="552"/>
                      </a:lnTo>
                      <a:lnTo>
                        <a:pt x="1158" y="552"/>
                      </a:lnTo>
                      <a:lnTo>
                        <a:pt x="1158" y="552"/>
                      </a:lnTo>
                      <a:lnTo>
                        <a:pt x="1158" y="552"/>
                      </a:lnTo>
                      <a:lnTo>
                        <a:pt x="1158" y="546"/>
                      </a:lnTo>
                      <a:lnTo>
                        <a:pt x="1158" y="546"/>
                      </a:lnTo>
                      <a:lnTo>
                        <a:pt x="1158" y="546"/>
                      </a:lnTo>
                      <a:lnTo>
                        <a:pt x="1158" y="546"/>
                      </a:lnTo>
                      <a:lnTo>
                        <a:pt x="1164" y="546"/>
                      </a:lnTo>
                      <a:lnTo>
                        <a:pt x="1164" y="540"/>
                      </a:lnTo>
                      <a:lnTo>
                        <a:pt x="1164" y="540"/>
                      </a:lnTo>
                      <a:lnTo>
                        <a:pt x="1164" y="540"/>
                      </a:lnTo>
                      <a:lnTo>
                        <a:pt x="1164" y="540"/>
                      </a:lnTo>
                      <a:lnTo>
                        <a:pt x="1164" y="540"/>
                      </a:lnTo>
                      <a:lnTo>
                        <a:pt x="1170" y="534"/>
                      </a:lnTo>
                      <a:lnTo>
                        <a:pt x="1170" y="534"/>
                      </a:lnTo>
                      <a:lnTo>
                        <a:pt x="1170" y="534"/>
                      </a:lnTo>
                      <a:lnTo>
                        <a:pt x="1170" y="534"/>
                      </a:lnTo>
                      <a:lnTo>
                        <a:pt x="1170" y="534"/>
                      </a:lnTo>
                      <a:lnTo>
                        <a:pt x="1170" y="534"/>
                      </a:lnTo>
                      <a:lnTo>
                        <a:pt x="1176" y="534"/>
                      </a:lnTo>
                      <a:lnTo>
                        <a:pt x="1176" y="534"/>
                      </a:lnTo>
                      <a:lnTo>
                        <a:pt x="1176" y="534"/>
                      </a:lnTo>
                      <a:lnTo>
                        <a:pt x="1176" y="534"/>
                      </a:lnTo>
                      <a:lnTo>
                        <a:pt x="1176" y="534"/>
                      </a:lnTo>
                      <a:lnTo>
                        <a:pt x="1176" y="534"/>
                      </a:lnTo>
                      <a:lnTo>
                        <a:pt x="1182" y="534"/>
                      </a:lnTo>
                      <a:lnTo>
                        <a:pt x="1182" y="534"/>
                      </a:lnTo>
                      <a:lnTo>
                        <a:pt x="1182" y="534"/>
                      </a:lnTo>
                      <a:lnTo>
                        <a:pt x="1182" y="534"/>
                      </a:lnTo>
                      <a:lnTo>
                        <a:pt x="1182" y="534"/>
                      </a:lnTo>
                      <a:lnTo>
                        <a:pt x="1182" y="534"/>
                      </a:lnTo>
                      <a:lnTo>
                        <a:pt x="1182" y="534"/>
                      </a:lnTo>
                      <a:lnTo>
                        <a:pt x="1182" y="534"/>
                      </a:lnTo>
                      <a:lnTo>
                        <a:pt x="1188" y="534"/>
                      </a:lnTo>
                      <a:lnTo>
                        <a:pt x="1188" y="534"/>
                      </a:lnTo>
                      <a:lnTo>
                        <a:pt x="1188" y="534"/>
                      </a:lnTo>
                      <a:lnTo>
                        <a:pt x="1206" y="540"/>
                      </a:lnTo>
                      <a:lnTo>
                        <a:pt x="1206" y="540"/>
                      </a:lnTo>
                      <a:lnTo>
                        <a:pt x="1206" y="540"/>
                      </a:lnTo>
                      <a:lnTo>
                        <a:pt x="1206" y="534"/>
                      </a:lnTo>
                      <a:lnTo>
                        <a:pt x="1206" y="534"/>
                      </a:lnTo>
                      <a:lnTo>
                        <a:pt x="1206" y="534"/>
                      </a:lnTo>
                      <a:lnTo>
                        <a:pt x="1206" y="534"/>
                      </a:lnTo>
                      <a:lnTo>
                        <a:pt x="1224" y="528"/>
                      </a:lnTo>
                      <a:lnTo>
                        <a:pt x="1224" y="528"/>
                      </a:lnTo>
                      <a:lnTo>
                        <a:pt x="1224" y="528"/>
                      </a:lnTo>
                      <a:lnTo>
                        <a:pt x="1224" y="528"/>
                      </a:lnTo>
                      <a:lnTo>
                        <a:pt x="1224" y="528"/>
                      </a:lnTo>
                      <a:lnTo>
                        <a:pt x="1230" y="522"/>
                      </a:lnTo>
                      <a:lnTo>
                        <a:pt x="1230" y="522"/>
                      </a:lnTo>
                      <a:lnTo>
                        <a:pt x="1230" y="522"/>
                      </a:lnTo>
                      <a:lnTo>
                        <a:pt x="1230" y="522"/>
                      </a:lnTo>
                      <a:lnTo>
                        <a:pt x="1230" y="522"/>
                      </a:lnTo>
                      <a:lnTo>
                        <a:pt x="1230" y="522"/>
                      </a:lnTo>
                      <a:lnTo>
                        <a:pt x="1230" y="522"/>
                      </a:lnTo>
                      <a:lnTo>
                        <a:pt x="1230" y="522"/>
                      </a:lnTo>
                      <a:lnTo>
                        <a:pt x="1236" y="516"/>
                      </a:lnTo>
                      <a:lnTo>
                        <a:pt x="1236" y="516"/>
                      </a:lnTo>
                      <a:lnTo>
                        <a:pt x="1236" y="516"/>
                      </a:lnTo>
                      <a:lnTo>
                        <a:pt x="1236" y="516"/>
                      </a:lnTo>
                      <a:lnTo>
                        <a:pt x="1236" y="516"/>
                      </a:lnTo>
                      <a:lnTo>
                        <a:pt x="1236" y="516"/>
                      </a:lnTo>
                      <a:lnTo>
                        <a:pt x="1242" y="516"/>
                      </a:lnTo>
                      <a:lnTo>
                        <a:pt x="1242" y="516"/>
                      </a:lnTo>
                      <a:lnTo>
                        <a:pt x="1242" y="516"/>
                      </a:lnTo>
                      <a:lnTo>
                        <a:pt x="1242" y="516"/>
                      </a:lnTo>
                      <a:lnTo>
                        <a:pt x="1242" y="516"/>
                      </a:lnTo>
                      <a:lnTo>
                        <a:pt x="1242" y="516"/>
                      </a:lnTo>
                      <a:lnTo>
                        <a:pt x="1248" y="516"/>
                      </a:lnTo>
                      <a:lnTo>
                        <a:pt x="1248" y="516"/>
                      </a:lnTo>
                      <a:lnTo>
                        <a:pt x="1248" y="516"/>
                      </a:lnTo>
                      <a:lnTo>
                        <a:pt x="1248" y="516"/>
                      </a:lnTo>
                      <a:lnTo>
                        <a:pt x="1248" y="516"/>
                      </a:lnTo>
                      <a:lnTo>
                        <a:pt x="1248" y="516"/>
                      </a:lnTo>
                      <a:lnTo>
                        <a:pt x="1248" y="522"/>
                      </a:lnTo>
                      <a:lnTo>
                        <a:pt x="1254" y="522"/>
                      </a:lnTo>
                      <a:lnTo>
                        <a:pt x="1254" y="522"/>
                      </a:lnTo>
                      <a:lnTo>
                        <a:pt x="1254" y="522"/>
                      </a:lnTo>
                      <a:lnTo>
                        <a:pt x="1254" y="528"/>
                      </a:lnTo>
                      <a:lnTo>
                        <a:pt x="1254" y="528"/>
                      </a:lnTo>
                      <a:lnTo>
                        <a:pt x="1254" y="528"/>
                      </a:lnTo>
                      <a:lnTo>
                        <a:pt x="1254" y="528"/>
                      </a:lnTo>
                      <a:lnTo>
                        <a:pt x="1260" y="528"/>
                      </a:lnTo>
                      <a:lnTo>
                        <a:pt x="1260" y="528"/>
                      </a:lnTo>
                      <a:lnTo>
                        <a:pt x="1260" y="534"/>
                      </a:lnTo>
                      <a:lnTo>
                        <a:pt x="1260" y="534"/>
                      </a:lnTo>
                      <a:lnTo>
                        <a:pt x="1278" y="546"/>
                      </a:lnTo>
                      <a:lnTo>
                        <a:pt x="1278" y="546"/>
                      </a:lnTo>
                      <a:lnTo>
                        <a:pt x="1278" y="552"/>
                      </a:lnTo>
                      <a:lnTo>
                        <a:pt x="1278" y="552"/>
                      </a:lnTo>
                      <a:lnTo>
                        <a:pt x="1278" y="552"/>
                      </a:lnTo>
                      <a:lnTo>
                        <a:pt x="1278" y="552"/>
                      </a:lnTo>
                      <a:lnTo>
                        <a:pt x="1278" y="552"/>
                      </a:lnTo>
                      <a:lnTo>
                        <a:pt x="1296" y="558"/>
                      </a:lnTo>
                      <a:lnTo>
                        <a:pt x="1296" y="558"/>
                      </a:lnTo>
                      <a:lnTo>
                        <a:pt x="1296" y="558"/>
                      </a:lnTo>
                      <a:lnTo>
                        <a:pt x="1296" y="558"/>
                      </a:lnTo>
                      <a:lnTo>
                        <a:pt x="1296" y="558"/>
                      </a:lnTo>
                      <a:lnTo>
                        <a:pt x="1302" y="558"/>
                      </a:lnTo>
                      <a:lnTo>
                        <a:pt x="1302" y="558"/>
                      </a:lnTo>
                      <a:lnTo>
                        <a:pt x="1302" y="558"/>
                      </a:lnTo>
                      <a:lnTo>
                        <a:pt x="1302" y="558"/>
                      </a:lnTo>
                      <a:lnTo>
                        <a:pt x="1302" y="558"/>
                      </a:lnTo>
                      <a:lnTo>
                        <a:pt x="1302" y="558"/>
                      </a:lnTo>
                      <a:lnTo>
                        <a:pt x="1302" y="558"/>
                      </a:lnTo>
                      <a:lnTo>
                        <a:pt x="1302" y="558"/>
                      </a:lnTo>
                      <a:lnTo>
                        <a:pt x="1308" y="558"/>
                      </a:lnTo>
                      <a:lnTo>
                        <a:pt x="1308" y="558"/>
                      </a:lnTo>
                      <a:lnTo>
                        <a:pt x="1308" y="558"/>
                      </a:lnTo>
                      <a:lnTo>
                        <a:pt x="1308" y="558"/>
                      </a:lnTo>
                      <a:lnTo>
                        <a:pt x="1308" y="558"/>
                      </a:lnTo>
                      <a:lnTo>
                        <a:pt x="1308" y="558"/>
                      </a:lnTo>
                      <a:lnTo>
                        <a:pt x="1314" y="558"/>
                      </a:lnTo>
                      <a:lnTo>
                        <a:pt x="1314" y="558"/>
                      </a:lnTo>
                      <a:lnTo>
                        <a:pt x="1314" y="558"/>
                      </a:lnTo>
                      <a:lnTo>
                        <a:pt x="1314" y="558"/>
                      </a:lnTo>
                      <a:lnTo>
                        <a:pt x="1314" y="558"/>
                      </a:lnTo>
                      <a:lnTo>
                        <a:pt x="1314" y="564"/>
                      </a:lnTo>
                      <a:lnTo>
                        <a:pt x="1320" y="564"/>
                      </a:lnTo>
                      <a:lnTo>
                        <a:pt x="1320" y="564"/>
                      </a:lnTo>
                      <a:lnTo>
                        <a:pt x="1320" y="564"/>
                      </a:lnTo>
                      <a:lnTo>
                        <a:pt x="1320" y="564"/>
                      </a:lnTo>
                      <a:lnTo>
                        <a:pt x="1320" y="564"/>
                      </a:lnTo>
                      <a:lnTo>
                        <a:pt x="1320" y="570"/>
                      </a:lnTo>
                      <a:lnTo>
                        <a:pt x="1326" y="570"/>
                      </a:lnTo>
                      <a:lnTo>
                        <a:pt x="1326" y="570"/>
                      </a:lnTo>
                      <a:lnTo>
                        <a:pt x="1326" y="570"/>
                      </a:lnTo>
                      <a:lnTo>
                        <a:pt x="1326" y="576"/>
                      </a:lnTo>
                      <a:lnTo>
                        <a:pt x="1326" y="576"/>
                      </a:lnTo>
                      <a:lnTo>
                        <a:pt x="1326" y="576"/>
                      </a:lnTo>
                      <a:lnTo>
                        <a:pt x="1326" y="576"/>
                      </a:lnTo>
                      <a:lnTo>
                        <a:pt x="1326" y="576"/>
                      </a:lnTo>
                      <a:lnTo>
                        <a:pt x="1332" y="582"/>
                      </a:lnTo>
                      <a:lnTo>
                        <a:pt x="1332" y="582"/>
                      </a:lnTo>
                      <a:lnTo>
                        <a:pt x="1332" y="582"/>
                      </a:lnTo>
                      <a:lnTo>
                        <a:pt x="1332" y="582"/>
                      </a:lnTo>
                      <a:lnTo>
                        <a:pt x="1350" y="606"/>
                      </a:lnTo>
                      <a:lnTo>
                        <a:pt x="1350" y="606"/>
                      </a:lnTo>
                      <a:lnTo>
                        <a:pt x="1350" y="606"/>
                      </a:lnTo>
                      <a:lnTo>
                        <a:pt x="1350" y="606"/>
                      </a:lnTo>
                      <a:lnTo>
                        <a:pt x="1350" y="606"/>
                      </a:lnTo>
                      <a:lnTo>
                        <a:pt x="1350" y="606"/>
                      </a:lnTo>
                      <a:lnTo>
                        <a:pt x="1350" y="606"/>
                      </a:lnTo>
                      <a:lnTo>
                        <a:pt x="1368" y="612"/>
                      </a:lnTo>
                      <a:lnTo>
                        <a:pt x="1368" y="612"/>
                      </a:lnTo>
                      <a:lnTo>
                        <a:pt x="1368" y="612"/>
                      </a:lnTo>
                      <a:lnTo>
                        <a:pt x="1368" y="612"/>
                      </a:lnTo>
                      <a:lnTo>
                        <a:pt x="1374" y="612"/>
                      </a:lnTo>
                      <a:lnTo>
                        <a:pt x="1374" y="612"/>
                      </a:lnTo>
                      <a:lnTo>
                        <a:pt x="1374" y="612"/>
                      </a:lnTo>
                      <a:lnTo>
                        <a:pt x="1374" y="612"/>
                      </a:lnTo>
                      <a:lnTo>
                        <a:pt x="1374" y="612"/>
                      </a:lnTo>
                      <a:lnTo>
                        <a:pt x="1374" y="612"/>
                      </a:lnTo>
                      <a:lnTo>
                        <a:pt x="1374" y="612"/>
                      </a:lnTo>
                      <a:lnTo>
                        <a:pt x="1380" y="612"/>
                      </a:lnTo>
                      <a:lnTo>
                        <a:pt x="1380" y="612"/>
                      </a:lnTo>
                      <a:lnTo>
                        <a:pt x="1380" y="612"/>
                      </a:lnTo>
                      <a:lnTo>
                        <a:pt x="1380" y="612"/>
                      </a:lnTo>
                      <a:lnTo>
                        <a:pt x="1380" y="612"/>
                      </a:lnTo>
                      <a:lnTo>
                        <a:pt x="1380" y="612"/>
                      </a:lnTo>
                      <a:lnTo>
                        <a:pt x="1380" y="612"/>
                      </a:lnTo>
                      <a:lnTo>
                        <a:pt x="1386" y="612"/>
                      </a:lnTo>
                      <a:lnTo>
                        <a:pt x="1386" y="612"/>
                      </a:lnTo>
                      <a:lnTo>
                        <a:pt x="1386" y="612"/>
                      </a:lnTo>
                      <a:lnTo>
                        <a:pt x="1386" y="612"/>
                      </a:lnTo>
                      <a:lnTo>
                        <a:pt x="1386" y="612"/>
                      </a:lnTo>
                      <a:lnTo>
                        <a:pt x="1386" y="612"/>
                      </a:lnTo>
                      <a:lnTo>
                        <a:pt x="1386" y="612"/>
                      </a:lnTo>
                      <a:lnTo>
                        <a:pt x="1392" y="612"/>
                      </a:lnTo>
                      <a:lnTo>
                        <a:pt x="1392" y="612"/>
                      </a:lnTo>
                      <a:lnTo>
                        <a:pt x="1392" y="612"/>
                      </a:lnTo>
                      <a:lnTo>
                        <a:pt x="1392" y="612"/>
                      </a:lnTo>
                      <a:lnTo>
                        <a:pt x="1392" y="612"/>
                      </a:lnTo>
                      <a:lnTo>
                        <a:pt x="1392" y="612"/>
                      </a:lnTo>
                      <a:lnTo>
                        <a:pt x="1398" y="618"/>
                      </a:lnTo>
                      <a:lnTo>
                        <a:pt x="1398" y="618"/>
                      </a:lnTo>
                      <a:lnTo>
                        <a:pt x="1398" y="618"/>
                      </a:lnTo>
                      <a:lnTo>
                        <a:pt x="1398" y="618"/>
                      </a:lnTo>
                      <a:lnTo>
                        <a:pt x="1398" y="618"/>
                      </a:lnTo>
                      <a:lnTo>
                        <a:pt x="1398" y="618"/>
                      </a:lnTo>
                      <a:lnTo>
                        <a:pt x="1398" y="618"/>
                      </a:lnTo>
                      <a:lnTo>
                        <a:pt x="1404" y="618"/>
                      </a:lnTo>
                      <a:lnTo>
                        <a:pt x="1404" y="624"/>
                      </a:lnTo>
                      <a:lnTo>
                        <a:pt x="1404" y="624"/>
                      </a:lnTo>
                      <a:lnTo>
                        <a:pt x="1404" y="624"/>
                      </a:lnTo>
                      <a:lnTo>
                        <a:pt x="1404" y="624"/>
                      </a:lnTo>
                      <a:lnTo>
                        <a:pt x="1422" y="630"/>
                      </a:lnTo>
                      <a:lnTo>
                        <a:pt x="1422" y="630"/>
                      </a:lnTo>
                      <a:lnTo>
                        <a:pt x="1422" y="630"/>
                      </a:lnTo>
                      <a:lnTo>
                        <a:pt x="1422" y="630"/>
                      </a:lnTo>
                      <a:lnTo>
                        <a:pt x="1422" y="630"/>
                      </a:lnTo>
                      <a:lnTo>
                        <a:pt x="1422" y="630"/>
                      </a:lnTo>
                      <a:lnTo>
                        <a:pt x="1422" y="630"/>
                      </a:lnTo>
                      <a:lnTo>
                        <a:pt x="1440" y="618"/>
                      </a:lnTo>
                      <a:lnTo>
                        <a:pt x="1440" y="618"/>
                      </a:lnTo>
                      <a:lnTo>
                        <a:pt x="1440" y="618"/>
                      </a:lnTo>
                      <a:lnTo>
                        <a:pt x="1440" y="618"/>
                      </a:lnTo>
                      <a:lnTo>
                        <a:pt x="1446" y="618"/>
                      </a:lnTo>
                      <a:lnTo>
                        <a:pt x="1446" y="618"/>
                      </a:lnTo>
                      <a:lnTo>
                        <a:pt x="1446" y="618"/>
                      </a:lnTo>
                      <a:lnTo>
                        <a:pt x="1446" y="612"/>
                      </a:lnTo>
                      <a:lnTo>
                        <a:pt x="1446" y="612"/>
                      </a:lnTo>
                      <a:lnTo>
                        <a:pt x="1446" y="612"/>
                      </a:lnTo>
                      <a:lnTo>
                        <a:pt x="1452" y="612"/>
                      </a:lnTo>
                      <a:lnTo>
                        <a:pt x="1452" y="612"/>
                      </a:lnTo>
                      <a:lnTo>
                        <a:pt x="1452" y="612"/>
                      </a:lnTo>
                      <a:lnTo>
                        <a:pt x="1452" y="612"/>
                      </a:lnTo>
                      <a:lnTo>
                        <a:pt x="1452" y="606"/>
                      </a:lnTo>
                      <a:lnTo>
                        <a:pt x="1452" y="606"/>
                      </a:lnTo>
                      <a:lnTo>
                        <a:pt x="1452" y="606"/>
                      </a:lnTo>
                      <a:lnTo>
                        <a:pt x="1452" y="606"/>
                      </a:lnTo>
                      <a:lnTo>
                        <a:pt x="1458" y="606"/>
                      </a:lnTo>
                      <a:lnTo>
                        <a:pt x="1458" y="600"/>
                      </a:lnTo>
                      <a:lnTo>
                        <a:pt x="1458" y="600"/>
                      </a:lnTo>
                      <a:lnTo>
                        <a:pt x="1458" y="600"/>
                      </a:lnTo>
                      <a:lnTo>
                        <a:pt x="1458" y="600"/>
                      </a:lnTo>
                      <a:lnTo>
                        <a:pt x="1458" y="600"/>
                      </a:lnTo>
                      <a:lnTo>
                        <a:pt x="1464" y="600"/>
                      </a:lnTo>
                      <a:lnTo>
                        <a:pt x="1464" y="600"/>
                      </a:lnTo>
                      <a:lnTo>
                        <a:pt x="1464" y="600"/>
                      </a:lnTo>
                      <a:lnTo>
                        <a:pt x="1464" y="600"/>
                      </a:lnTo>
                      <a:lnTo>
                        <a:pt x="1464" y="600"/>
                      </a:lnTo>
                      <a:lnTo>
                        <a:pt x="1464" y="594"/>
                      </a:lnTo>
                      <a:lnTo>
                        <a:pt x="1470" y="594"/>
                      </a:lnTo>
                      <a:lnTo>
                        <a:pt x="1470" y="594"/>
                      </a:lnTo>
                      <a:lnTo>
                        <a:pt x="1470" y="594"/>
                      </a:lnTo>
                      <a:lnTo>
                        <a:pt x="1470" y="594"/>
                      </a:lnTo>
                      <a:lnTo>
                        <a:pt x="1470" y="600"/>
                      </a:lnTo>
                      <a:lnTo>
                        <a:pt x="1470" y="600"/>
                      </a:lnTo>
                      <a:lnTo>
                        <a:pt x="1470" y="600"/>
                      </a:lnTo>
                      <a:lnTo>
                        <a:pt x="1476" y="600"/>
                      </a:lnTo>
                      <a:lnTo>
                        <a:pt x="1476" y="600"/>
                      </a:lnTo>
                      <a:lnTo>
                        <a:pt x="1476" y="600"/>
                      </a:lnTo>
                      <a:lnTo>
                        <a:pt x="1476" y="600"/>
                      </a:lnTo>
                      <a:lnTo>
                        <a:pt x="1476" y="600"/>
                      </a:lnTo>
                      <a:lnTo>
                        <a:pt x="1476" y="600"/>
                      </a:lnTo>
                      <a:lnTo>
                        <a:pt x="1494" y="594"/>
                      </a:lnTo>
                      <a:lnTo>
                        <a:pt x="1494" y="594"/>
                      </a:lnTo>
                      <a:lnTo>
                        <a:pt x="1494" y="594"/>
                      </a:lnTo>
                      <a:lnTo>
                        <a:pt x="1494" y="594"/>
                      </a:lnTo>
                      <a:lnTo>
                        <a:pt x="1494" y="594"/>
                      </a:lnTo>
                      <a:lnTo>
                        <a:pt x="1494" y="588"/>
                      </a:lnTo>
                      <a:lnTo>
                        <a:pt x="1500" y="588"/>
                      </a:lnTo>
                      <a:lnTo>
                        <a:pt x="1512" y="570"/>
                      </a:lnTo>
                      <a:lnTo>
                        <a:pt x="1512" y="570"/>
                      </a:lnTo>
                      <a:lnTo>
                        <a:pt x="1512" y="570"/>
                      </a:lnTo>
                      <a:lnTo>
                        <a:pt x="1518" y="570"/>
                      </a:lnTo>
                      <a:lnTo>
                        <a:pt x="1518" y="570"/>
                      </a:lnTo>
                      <a:lnTo>
                        <a:pt x="1518" y="564"/>
                      </a:lnTo>
                      <a:lnTo>
                        <a:pt x="1518" y="564"/>
                      </a:lnTo>
                      <a:lnTo>
                        <a:pt x="1518" y="564"/>
                      </a:lnTo>
                      <a:lnTo>
                        <a:pt x="1518" y="564"/>
                      </a:lnTo>
                      <a:lnTo>
                        <a:pt x="1518" y="558"/>
                      </a:lnTo>
                      <a:lnTo>
                        <a:pt x="1524" y="558"/>
                      </a:lnTo>
                      <a:lnTo>
                        <a:pt x="1524" y="558"/>
                      </a:lnTo>
                      <a:lnTo>
                        <a:pt x="1524" y="558"/>
                      </a:lnTo>
                      <a:lnTo>
                        <a:pt x="1524" y="558"/>
                      </a:lnTo>
                      <a:lnTo>
                        <a:pt x="1524" y="552"/>
                      </a:lnTo>
                      <a:lnTo>
                        <a:pt x="1524" y="552"/>
                      </a:lnTo>
                      <a:lnTo>
                        <a:pt x="1524" y="552"/>
                      </a:lnTo>
                      <a:lnTo>
                        <a:pt x="1524" y="552"/>
                      </a:lnTo>
                      <a:lnTo>
                        <a:pt x="1530" y="546"/>
                      </a:lnTo>
                      <a:lnTo>
                        <a:pt x="1530" y="546"/>
                      </a:lnTo>
                      <a:lnTo>
                        <a:pt x="1530" y="546"/>
                      </a:lnTo>
                      <a:lnTo>
                        <a:pt x="1530" y="546"/>
                      </a:lnTo>
                      <a:lnTo>
                        <a:pt x="1530" y="546"/>
                      </a:lnTo>
                      <a:lnTo>
                        <a:pt x="1530" y="546"/>
                      </a:lnTo>
                      <a:lnTo>
                        <a:pt x="1536" y="546"/>
                      </a:lnTo>
                      <a:lnTo>
                        <a:pt x="1536" y="546"/>
                      </a:lnTo>
                      <a:lnTo>
                        <a:pt x="1536" y="540"/>
                      </a:lnTo>
                      <a:lnTo>
                        <a:pt x="1536" y="540"/>
                      </a:lnTo>
                      <a:lnTo>
                        <a:pt x="1536" y="540"/>
                      </a:lnTo>
                      <a:lnTo>
                        <a:pt x="1536" y="540"/>
                      </a:lnTo>
                      <a:lnTo>
                        <a:pt x="1542" y="540"/>
                      </a:lnTo>
                      <a:lnTo>
                        <a:pt x="1542" y="540"/>
                      </a:lnTo>
                      <a:lnTo>
                        <a:pt x="1542" y="540"/>
                      </a:lnTo>
                      <a:lnTo>
                        <a:pt x="1542" y="540"/>
                      </a:lnTo>
                      <a:lnTo>
                        <a:pt x="1542" y="546"/>
                      </a:lnTo>
                      <a:lnTo>
                        <a:pt x="1542" y="546"/>
                      </a:lnTo>
                      <a:lnTo>
                        <a:pt x="1542" y="546"/>
                      </a:lnTo>
                      <a:lnTo>
                        <a:pt x="1548" y="546"/>
                      </a:lnTo>
                      <a:lnTo>
                        <a:pt x="1548" y="546"/>
                      </a:lnTo>
                      <a:lnTo>
                        <a:pt x="1548" y="546"/>
                      </a:lnTo>
                      <a:lnTo>
                        <a:pt x="1548" y="546"/>
                      </a:lnTo>
                      <a:lnTo>
                        <a:pt x="1548" y="546"/>
                      </a:lnTo>
                      <a:lnTo>
                        <a:pt x="1548" y="546"/>
                      </a:lnTo>
                      <a:lnTo>
                        <a:pt x="1566" y="546"/>
                      </a:lnTo>
                      <a:lnTo>
                        <a:pt x="1566" y="546"/>
                      </a:lnTo>
                      <a:lnTo>
                        <a:pt x="1566" y="546"/>
                      </a:lnTo>
                      <a:lnTo>
                        <a:pt x="1566" y="546"/>
                      </a:lnTo>
                      <a:lnTo>
                        <a:pt x="1566" y="546"/>
                      </a:lnTo>
                      <a:lnTo>
                        <a:pt x="1566" y="546"/>
                      </a:lnTo>
                      <a:lnTo>
                        <a:pt x="1572" y="546"/>
                      </a:lnTo>
                      <a:lnTo>
                        <a:pt x="1584" y="540"/>
                      </a:lnTo>
                      <a:lnTo>
                        <a:pt x="1584" y="540"/>
                      </a:lnTo>
                      <a:lnTo>
                        <a:pt x="1584" y="540"/>
                      </a:lnTo>
                      <a:lnTo>
                        <a:pt x="1590" y="540"/>
                      </a:lnTo>
                      <a:lnTo>
                        <a:pt x="1590" y="540"/>
                      </a:lnTo>
                      <a:lnTo>
                        <a:pt x="1590" y="534"/>
                      </a:lnTo>
                      <a:lnTo>
                        <a:pt x="1590" y="534"/>
                      </a:lnTo>
                      <a:lnTo>
                        <a:pt x="1590" y="534"/>
                      </a:lnTo>
                      <a:lnTo>
                        <a:pt x="1590" y="534"/>
                      </a:lnTo>
                      <a:lnTo>
                        <a:pt x="1596" y="534"/>
                      </a:lnTo>
                      <a:lnTo>
                        <a:pt x="1596" y="534"/>
                      </a:lnTo>
                      <a:lnTo>
                        <a:pt x="1596" y="534"/>
                      </a:lnTo>
                      <a:lnTo>
                        <a:pt x="1596" y="534"/>
                      </a:lnTo>
                      <a:lnTo>
                        <a:pt x="1596" y="534"/>
                      </a:lnTo>
                      <a:lnTo>
                        <a:pt x="1596" y="528"/>
                      </a:lnTo>
                      <a:lnTo>
                        <a:pt x="1596" y="528"/>
                      </a:lnTo>
                      <a:lnTo>
                        <a:pt x="1596" y="528"/>
                      </a:lnTo>
                      <a:lnTo>
                        <a:pt x="1602" y="528"/>
                      </a:lnTo>
                      <a:lnTo>
                        <a:pt x="1602" y="528"/>
                      </a:lnTo>
                      <a:lnTo>
                        <a:pt x="1602" y="528"/>
                      </a:lnTo>
                      <a:lnTo>
                        <a:pt x="1602" y="528"/>
                      </a:lnTo>
                      <a:lnTo>
                        <a:pt x="1602" y="528"/>
                      </a:lnTo>
                      <a:lnTo>
                        <a:pt x="1602" y="528"/>
                      </a:lnTo>
                      <a:lnTo>
                        <a:pt x="1608" y="528"/>
                      </a:lnTo>
                      <a:lnTo>
                        <a:pt x="1608" y="528"/>
                      </a:lnTo>
                      <a:lnTo>
                        <a:pt x="1608" y="528"/>
                      </a:lnTo>
                      <a:lnTo>
                        <a:pt x="1608" y="528"/>
                      </a:lnTo>
                      <a:lnTo>
                        <a:pt x="1608" y="528"/>
                      </a:lnTo>
                      <a:lnTo>
                        <a:pt x="1608" y="528"/>
                      </a:lnTo>
                      <a:lnTo>
                        <a:pt x="1614" y="528"/>
                      </a:lnTo>
                      <a:lnTo>
                        <a:pt x="1614" y="534"/>
                      </a:lnTo>
                      <a:lnTo>
                        <a:pt x="1614" y="534"/>
                      </a:lnTo>
                      <a:lnTo>
                        <a:pt x="1614" y="534"/>
                      </a:lnTo>
                      <a:lnTo>
                        <a:pt x="1614" y="534"/>
                      </a:lnTo>
                      <a:lnTo>
                        <a:pt x="1614" y="534"/>
                      </a:lnTo>
                      <a:lnTo>
                        <a:pt x="1620" y="540"/>
                      </a:lnTo>
                      <a:lnTo>
                        <a:pt x="1620" y="540"/>
                      </a:lnTo>
                      <a:lnTo>
                        <a:pt x="1620" y="540"/>
                      </a:lnTo>
                      <a:lnTo>
                        <a:pt x="1620" y="540"/>
                      </a:lnTo>
                      <a:lnTo>
                        <a:pt x="1620" y="540"/>
                      </a:lnTo>
                      <a:lnTo>
                        <a:pt x="1620" y="546"/>
                      </a:lnTo>
                      <a:lnTo>
                        <a:pt x="1620" y="546"/>
                      </a:lnTo>
                      <a:lnTo>
                        <a:pt x="1620" y="546"/>
                      </a:lnTo>
                      <a:lnTo>
                        <a:pt x="1638" y="564"/>
                      </a:lnTo>
                      <a:lnTo>
                        <a:pt x="1638" y="564"/>
                      </a:lnTo>
                      <a:lnTo>
                        <a:pt x="1638" y="564"/>
                      </a:lnTo>
                      <a:lnTo>
                        <a:pt x="1638" y="564"/>
                      </a:lnTo>
                      <a:lnTo>
                        <a:pt x="1638" y="564"/>
                      </a:lnTo>
                      <a:lnTo>
                        <a:pt x="1644" y="564"/>
                      </a:lnTo>
                      <a:lnTo>
                        <a:pt x="1644" y="564"/>
                      </a:lnTo>
                      <a:lnTo>
                        <a:pt x="1656" y="576"/>
                      </a:lnTo>
                      <a:lnTo>
                        <a:pt x="1656" y="576"/>
                      </a:lnTo>
                      <a:lnTo>
                        <a:pt x="1662" y="576"/>
                      </a:lnTo>
                      <a:lnTo>
                        <a:pt x="1662" y="576"/>
                      </a:lnTo>
                      <a:lnTo>
                        <a:pt x="1662" y="576"/>
                      </a:lnTo>
                      <a:lnTo>
                        <a:pt x="1662" y="576"/>
                      </a:lnTo>
                      <a:lnTo>
                        <a:pt x="1662" y="576"/>
                      </a:lnTo>
                      <a:lnTo>
                        <a:pt x="1662" y="576"/>
                      </a:lnTo>
                      <a:lnTo>
                        <a:pt x="1662" y="576"/>
                      </a:lnTo>
                      <a:lnTo>
                        <a:pt x="1668" y="570"/>
                      </a:lnTo>
                      <a:lnTo>
                        <a:pt x="1668" y="570"/>
                      </a:lnTo>
                      <a:lnTo>
                        <a:pt x="1668" y="570"/>
                      </a:lnTo>
                      <a:lnTo>
                        <a:pt x="1668" y="570"/>
                      </a:lnTo>
                      <a:lnTo>
                        <a:pt x="1668" y="570"/>
                      </a:lnTo>
                      <a:lnTo>
                        <a:pt x="1668" y="570"/>
                      </a:lnTo>
                      <a:lnTo>
                        <a:pt x="1668" y="570"/>
                      </a:lnTo>
                      <a:lnTo>
                        <a:pt x="1668" y="570"/>
                      </a:lnTo>
                      <a:lnTo>
                        <a:pt x="1674" y="570"/>
                      </a:lnTo>
                      <a:lnTo>
                        <a:pt x="1674" y="570"/>
                      </a:lnTo>
                      <a:lnTo>
                        <a:pt x="1674" y="576"/>
                      </a:lnTo>
                      <a:lnTo>
                        <a:pt x="1674" y="576"/>
                      </a:lnTo>
                      <a:lnTo>
                        <a:pt x="1674" y="576"/>
                      </a:lnTo>
                      <a:lnTo>
                        <a:pt x="1674" y="576"/>
                      </a:lnTo>
                      <a:lnTo>
                        <a:pt x="1680" y="576"/>
                      </a:lnTo>
                      <a:lnTo>
                        <a:pt x="1680" y="576"/>
                      </a:lnTo>
                      <a:lnTo>
                        <a:pt x="1680" y="576"/>
                      </a:lnTo>
                      <a:lnTo>
                        <a:pt x="1680" y="576"/>
                      </a:lnTo>
                      <a:lnTo>
                        <a:pt x="1680" y="582"/>
                      </a:lnTo>
                      <a:lnTo>
                        <a:pt x="1680" y="582"/>
                      </a:lnTo>
                      <a:lnTo>
                        <a:pt x="1686" y="582"/>
                      </a:lnTo>
                      <a:lnTo>
                        <a:pt x="1686" y="582"/>
                      </a:lnTo>
                      <a:lnTo>
                        <a:pt x="1686" y="582"/>
                      </a:lnTo>
                      <a:lnTo>
                        <a:pt x="1686" y="588"/>
                      </a:lnTo>
                      <a:lnTo>
                        <a:pt x="1686" y="588"/>
                      </a:lnTo>
                      <a:lnTo>
                        <a:pt x="1686" y="588"/>
                      </a:lnTo>
                      <a:lnTo>
                        <a:pt x="1692" y="594"/>
                      </a:lnTo>
                      <a:lnTo>
                        <a:pt x="1692" y="594"/>
                      </a:lnTo>
                      <a:lnTo>
                        <a:pt x="1692" y="594"/>
                      </a:lnTo>
                      <a:lnTo>
                        <a:pt x="1692" y="594"/>
                      </a:lnTo>
                      <a:lnTo>
                        <a:pt x="1692" y="594"/>
                      </a:lnTo>
                      <a:lnTo>
                        <a:pt x="1692" y="594"/>
                      </a:lnTo>
                      <a:lnTo>
                        <a:pt x="1692" y="600"/>
                      </a:lnTo>
                      <a:lnTo>
                        <a:pt x="1692" y="600"/>
                      </a:lnTo>
                      <a:lnTo>
                        <a:pt x="1710" y="618"/>
                      </a:lnTo>
                      <a:lnTo>
                        <a:pt x="1710" y="618"/>
                      </a:lnTo>
                      <a:lnTo>
                        <a:pt x="1710" y="618"/>
                      </a:lnTo>
                      <a:lnTo>
                        <a:pt x="1710" y="618"/>
                      </a:lnTo>
                      <a:lnTo>
                        <a:pt x="1710" y="618"/>
                      </a:lnTo>
                      <a:lnTo>
                        <a:pt x="1716" y="618"/>
                      </a:lnTo>
                      <a:lnTo>
                        <a:pt x="1716" y="624"/>
                      </a:lnTo>
                      <a:lnTo>
                        <a:pt x="1734" y="624"/>
                      </a:lnTo>
                      <a:lnTo>
                        <a:pt x="1734" y="624"/>
                      </a:lnTo>
                      <a:lnTo>
                        <a:pt x="1734" y="624"/>
                      </a:lnTo>
                      <a:lnTo>
                        <a:pt x="1734" y="624"/>
                      </a:lnTo>
                      <a:lnTo>
                        <a:pt x="1734" y="624"/>
                      </a:lnTo>
                      <a:lnTo>
                        <a:pt x="1734" y="624"/>
                      </a:lnTo>
                      <a:lnTo>
                        <a:pt x="1734" y="624"/>
                      </a:lnTo>
                      <a:lnTo>
                        <a:pt x="1734" y="624"/>
                      </a:lnTo>
                      <a:lnTo>
                        <a:pt x="1740" y="624"/>
                      </a:lnTo>
                      <a:lnTo>
                        <a:pt x="1740" y="624"/>
                      </a:lnTo>
                      <a:lnTo>
                        <a:pt x="1740" y="624"/>
                      </a:lnTo>
                      <a:lnTo>
                        <a:pt x="1740" y="624"/>
                      </a:lnTo>
                      <a:lnTo>
                        <a:pt x="1740" y="624"/>
                      </a:lnTo>
                      <a:lnTo>
                        <a:pt x="1740" y="624"/>
                      </a:lnTo>
                      <a:lnTo>
                        <a:pt x="1740" y="624"/>
                      </a:lnTo>
                      <a:lnTo>
                        <a:pt x="1740" y="624"/>
                      </a:lnTo>
                      <a:lnTo>
                        <a:pt x="1746" y="624"/>
                      </a:lnTo>
                      <a:lnTo>
                        <a:pt x="1746" y="624"/>
                      </a:lnTo>
                      <a:lnTo>
                        <a:pt x="1746" y="624"/>
                      </a:lnTo>
                      <a:lnTo>
                        <a:pt x="1746" y="618"/>
                      </a:lnTo>
                      <a:lnTo>
                        <a:pt x="1746" y="618"/>
                      </a:lnTo>
                      <a:lnTo>
                        <a:pt x="1746" y="618"/>
                      </a:lnTo>
                      <a:lnTo>
                        <a:pt x="1752" y="618"/>
                      </a:lnTo>
                      <a:lnTo>
                        <a:pt x="1752" y="624"/>
                      </a:lnTo>
                      <a:lnTo>
                        <a:pt x="1752" y="624"/>
                      </a:lnTo>
                      <a:lnTo>
                        <a:pt x="1752" y="624"/>
                      </a:lnTo>
                      <a:lnTo>
                        <a:pt x="1752" y="624"/>
                      </a:lnTo>
                      <a:lnTo>
                        <a:pt x="1752" y="624"/>
                      </a:lnTo>
                      <a:lnTo>
                        <a:pt x="1752" y="624"/>
                      </a:lnTo>
                      <a:lnTo>
                        <a:pt x="1758" y="624"/>
                      </a:lnTo>
                      <a:lnTo>
                        <a:pt x="1758" y="624"/>
                      </a:lnTo>
                      <a:lnTo>
                        <a:pt x="1758" y="624"/>
                      </a:lnTo>
                      <a:lnTo>
                        <a:pt x="1758" y="624"/>
                      </a:lnTo>
                      <a:lnTo>
                        <a:pt x="1758" y="624"/>
                      </a:lnTo>
                      <a:lnTo>
                        <a:pt x="1758" y="624"/>
                      </a:lnTo>
                      <a:lnTo>
                        <a:pt x="1764" y="630"/>
                      </a:lnTo>
                      <a:lnTo>
                        <a:pt x="1764" y="630"/>
                      </a:lnTo>
                      <a:lnTo>
                        <a:pt x="1764" y="630"/>
                      </a:lnTo>
                      <a:lnTo>
                        <a:pt x="1764" y="630"/>
                      </a:lnTo>
                      <a:lnTo>
                        <a:pt x="1764" y="630"/>
                      </a:lnTo>
                      <a:lnTo>
                        <a:pt x="1764" y="630"/>
                      </a:lnTo>
                      <a:lnTo>
                        <a:pt x="1764" y="630"/>
                      </a:lnTo>
                      <a:lnTo>
                        <a:pt x="1764" y="630"/>
                      </a:lnTo>
                      <a:lnTo>
                        <a:pt x="1782" y="636"/>
                      </a:lnTo>
                      <a:lnTo>
                        <a:pt x="1782" y="636"/>
                      </a:lnTo>
                      <a:lnTo>
                        <a:pt x="1782" y="636"/>
                      </a:lnTo>
                      <a:lnTo>
                        <a:pt x="1782" y="636"/>
                      </a:lnTo>
                      <a:lnTo>
                        <a:pt x="1788" y="636"/>
                      </a:lnTo>
                      <a:lnTo>
                        <a:pt x="1788" y="636"/>
                      </a:lnTo>
                      <a:lnTo>
                        <a:pt x="1788" y="636"/>
                      </a:lnTo>
                      <a:lnTo>
                        <a:pt x="1806" y="624"/>
                      </a:lnTo>
                      <a:lnTo>
                        <a:pt x="1806" y="624"/>
                      </a:lnTo>
                      <a:lnTo>
                        <a:pt x="1806" y="618"/>
                      </a:lnTo>
                      <a:lnTo>
                        <a:pt x="1806" y="618"/>
                      </a:lnTo>
                      <a:lnTo>
                        <a:pt x="1806" y="618"/>
                      </a:lnTo>
                      <a:lnTo>
                        <a:pt x="1806" y="618"/>
                      </a:lnTo>
                      <a:lnTo>
                        <a:pt x="1806" y="618"/>
                      </a:lnTo>
                      <a:lnTo>
                        <a:pt x="1806" y="618"/>
                      </a:lnTo>
                      <a:lnTo>
                        <a:pt x="1812" y="612"/>
                      </a:lnTo>
                      <a:lnTo>
                        <a:pt x="1812" y="612"/>
                      </a:lnTo>
                      <a:lnTo>
                        <a:pt x="1812" y="612"/>
                      </a:lnTo>
                      <a:lnTo>
                        <a:pt x="1812" y="612"/>
                      </a:lnTo>
                      <a:lnTo>
                        <a:pt x="1812" y="612"/>
                      </a:lnTo>
                      <a:lnTo>
                        <a:pt x="1812" y="612"/>
                      </a:lnTo>
                      <a:lnTo>
                        <a:pt x="1812" y="606"/>
                      </a:lnTo>
                      <a:lnTo>
                        <a:pt x="1812" y="606"/>
                      </a:lnTo>
                      <a:lnTo>
                        <a:pt x="1818" y="606"/>
                      </a:lnTo>
                      <a:lnTo>
                        <a:pt x="1818" y="606"/>
                      </a:lnTo>
                      <a:lnTo>
                        <a:pt x="1818" y="600"/>
                      </a:lnTo>
                      <a:lnTo>
                        <a:pt x="1818" y="600"/>
                      </a:lnTo>
                      <a:lnTo>
                        <a:pt x="1818" y="600"/>
                      </a:lnTo>
                      <a:lnTo>
                        <a:pt x="1818" y="600"/>
                      </a:lnTo>
                      <a:lnTo>
                        <a:pt x="1824" y="600"/>
                      </a:lnTo>
                      <a:lnTo>
                        <a:pt x="1824" y="600"/>
                      </a:lnTo>
                      <a:lnTo>
                        <a:pt x="1824" y="600"/>
                      </a:lnTo>
                      <a:lnTo>
                        <a:pt x="1824" y="594"/>
                      </a:lnTo>
                      <a:lnTo>
                        <a:pt x="1824" y="594"/>
                      </a:lnTo>
                      <a:lnTo>
                        <a:pt x="1824" y="594"/>
                      </a:lnTo>
                      <a:lnTo>
                        <a:pt x="1830" y="594"/>
                      </a:lnTo>
                      <a:lnTo>
                        <a:pt x="1830" y="594"/>
                      </a:lnTo>
                      <a:lnTo>
                        <a:pt x="1830" y="594"/>
                      </a:lnTo>
                      <a:lnTo>
                        <a:pt x="1830" y="594"/>
                      </a:lnTo>
                      <a:lnTo>
                        <a:pt x="1830" y="594"/>
                      </a:lnTo>
                      <a:lnTo>
                        <a:pt x="1830" y="594"/>
                      </a:lnTo>
                      <a:lnTo>
                        <a:pt x="1836" y="594"/>
                      </a:lnTo>
                      <a:lnTo>
                        <a:pt x="1836" y="594"/>
                      </a:lnTo>
                      <a:lnTo>
                        <a:pt x="1836" y="594"/>
                      </a:lnTo>
                      <a:lnTo>
                        <a:pt x="1836" y="594"/>
                      </a:lnTo>
                      <a:lnTo>
                        <a:pt x="1836" y="594"/>
                      </a:lnTo>
                      <a:lnTo>
                        <a:pt x="1836" y="594"/>
                      </a:lnTo>
                      <a:lnTo>
                        <a:pt x="1836" y="594"/>
                      </a:lnTo>
                      <a:lnTo>
                        <a:pt x="1836" y="594"/>
                      </a:lnTo>
                      <a:lnTo>
                        <a:pt x="1836" y="594"/>
                      </a:lnTo>
                      <a:lnTo>
                        <a:pt x="1854" y="588"/>
                      </a:lnTo>
                      <a:lnTo>
                        <a:pt x="1854" y="588"/>
                      </a:lnTo>
                      <a:lnTo>
                        <a:pt x="1854" y="588"/>
                      </a:lnTo>
                      <a:lnTo>
                        <a:pt x="1854" y="588"/>
                      </a:lnTo>
                      <a:lnTo>
                        <a:pt x="1860" y="588"/>
                      </a:lnTo>
                      <a:lnTo>
                        <a:pt x="1860" y="588"/>
                      </a:lnTo>
                      <a:lnTo>
                        <a:pt x="1860" y="588"/>
                      </a:lnTo>
                      <a:lnTo>
                        <a:pt x="1878" y="570"/>
                      </a:lnTo>
                      <a:lnTo>
                        <a:pt x="1878" y="570"/>
                      </a:lnTo>
                      <a:lnTo>
                        <a:pt x="1878" y="570"/>
                      </a:lnTo>
                      <a:lnTo>
                        <a:pt x="1878" y="570"/>
                      </a:lnTo>
                      <a:lnTo>
                        <a:pt x="1878" y="564"/>
                      </a:lnTo>
                      <a:lnTo>
                        <a:pt x="1878" y="564"/>
                      </a:lnTo>
                      <a:lnTo>
                        <a:pt x="1878" y="564"/>
                      </a:lnTo>
                      <a:lnTo>
                        <a:pt x="1878" y="564"/>
                      </a:lnTo>
                      <a:lnTo>
                        <a:pt x="1884" y="558"/>
                      </a:lnTo>
                      <a:lnTo>
                        <a:pt x="1884" y="558"/>
                      </a:lnTo>
                      <a:lnTo>
                        <a:pt x="1884" y="558"/>
                      </a:lnTo>
                      <a:lnTo>
                        <a:pt x="1884" y="558"/>
                      </a:lnTo>
                      <a:lnTo>
                        <a:pt x="1884" y="558"/>
                      </a:lnTo>
                      <a:lnTo>
                        <a:pt x="1884" y="558"/>
                      </a:lnTo>
                      <a:lnTo>
                        <a:pt x="1884" y="552"/>
                      </a:lnTo>
                      <a:lnTo>
                        <a:pt x="1890" y="552"/>
                      </a:lnTo>
                      <a:lnTo>
                        <a:pt x="1890" y="552"/>
                      </a:lnTo>
                      <a:lnTo>
                        <a:pt x="1890" y="552"/>
                      </a:lnTo>
                      <a:lnTo>
                        <a:pt x="1890" y="546"/>
                      </a:lnTo>
                      <a:lnTo>
                        <a:pt x="1890" y="546"/>
                      </a:lnTo>
                      <a:lnTo>
                        <a:pt x="1890" y="546"/>
                      </a:lnTo>
                      <a:lnTo>
                        <a:pt x="1890" y="546"/>
                      </a:lnTo>
                      <a:lnTo>
                        <a:pt x="1896" y="546"/>
                      </a:lnTo>
                      <a:lnTo>
                        <a:pt x="1896" y="546"/>
                      </a:lnTo>
                      <a:lnTo>
                        <a:pt x="1896" y="546"/>
                      </a:lnTo>
                      <a:lnTo>
                        <a:pt x="1896" y="540"/>
                      </a:lnTo>
                      <a:lnTo>
                        <a:pt x="1896" y="540"/>
                      </a:lnTo>
                      <a:lnTo>
                        <a:pt x="1896" y="540"/>
                      </a:lnTo>
                      <a:lnTo>
                        <a:pt x="1902" y="540"/>
                      </a:lnTo>
                      <a:lnTo>
                        <a:pt x="1902" y="540"/>
                      </a:lnTo>
                      <a:lnTo>
                        <a:pt x="1902" y="540"/>
                      </a:lnTo>
                      <a:lnTo>
                        <a:pt x="1902" y="546"/>
                      </a:lnTo>
                      <a:lnTo>
                        <a:pt x="1902" y="546"/>
                      </a:lnTo>
                      <a:lnTo>
                        <a:pt x="1902" y="546"/>
                      </a:lnTo>
                      <a:lnTo>
                        <a:pt x="1908" y="546"/>
                      </a:lnTo>
                      <a:lnTo>
                        <a:pt x="1908" y="546"/>
                      </a:lnTo>
                      <a:lnTo>
                        <a:pt x="1908" y="546"/>
                      </a:lnTo>
                      <a:lnTo>
                        <a:pt x="1908" y="546"/>
                      </a:lnTo>
                      <a:lnTo>
                        <a:pt x="1908" y="546"/>
                      </a:lnTo>
                      <a:lnTo>
                        <a:pt x="1908" y="546"/>
                      </a:lnTo>
                      <a:lnTo>
                        <a:pt x="1908" y="546"/>
                      </a:lnTo>
                      <a:lnTo>
                        <a:pt x="1908" y="552"/>
                      </a:lnTo>
                      <a:lnTo>
                        <a:pt x="1908" y="552"/>
                      </a:lnTo>
                      <a:lnTo>
                        <a:pt x="1926" y="558"/>
                      </a:lnTo>
                      <a:lnTo>
                        <a:pt x="1926" y="558"/>
                      </a:lnTo>
                      <a:lnTo>
                        <a:pt x="1926" y="558"/>
                      </a:lnTo>
                      <a:lnTo>
                        <a:pt x="1932" y="558"/>
                      </a:lnTo>
                      <a:lnTo>
                        <a:pt x="1932" y="558"/>
                      </a:lnTo>
                      <a:lnTo>
                        <a:pt x="1932" y="558"/>
                      </a:lnTo>
                      <a:lnTo>
                        <a:pt x="1932" y="558"/>
                      </a:lnTo>
                      <a:lnTo>
                        <a:pt x="1950" y="552"/>
                      </a:lnTo>
                      <a:lnTo>
                        <a:pt x="1950" y="552"/>
                      </a:lnTo>
                      <a:lnTo>
                        <a:pt x="1950" y="552"/>
                      </a:lnTo>
                      <a:lnTo>
                        <a:pt x="1950" y="552"/>
                      </a:lnTo>
                      <a:lnTo>
                        <a:pt x="1950" y="552"/>
                      </a:lnTo>
                      <a:lnTo>
                        <a:pt x="1950" y="552"/>
                      </a:lnTo>
                      <a:lnTo>
                        <a:pt x="1950" y="546"/>
                      </a:lnTo>
                      <a:lnTo>
                        <a:pt x="1956" y="546"/>
                      </a:lnTo>
                      <a:lnTo>
                        <a:pt x="1956" y="546"/>
                      </a:lnTo>
                      <a:lnTo>
                        <a:pt x="1956" y="546"/>
                      </a:lnTo>
                      <a:lnTo>
                        <a:pt x="1956" y="546"/>
                      </a:lnTo>
                      <a:lnTo>
                        <a:pt x="1956" y="546"/>
                      </a:lnTo>
                      <a:lnTo>
                        <a:pt x="1956" y="546"/>
                      </a:lnTo>
                      <a:lnTo>
                        <a:pt x="1956" y="546"/>
                      </a:lnTo>
                      <a:lnTo>
                        <a:pt x="1956" y="546"/>
                      </a:lnTo>
                      <a:lnTo>
                        <a:pt x="1962" y="546"/>
                      </a:lnTo>
                      <a:lnTo>
                        <a:pt x="1962" y="546"/>
                      </a:lnTo>
                      <a:lnTo>
                        <a:pt x="1962" y="540"/>
                      </a:lnTo>
                      <a:lnTo>
                        <a:pt x="1962" y="540"/>
                      </a:lnTo>
                      <a:lnTo>
                        <a:pt x="1962" y="540"/>
                      </a:lnTo>
                      <a:lnTo>
                        <a:pt x="1962" y="540"/>
                      </a:lnTo>
                      <a:lnTo>
                        <a:pt x="1968" y="540"/>
                      </a:lnTo>
                      <a:lnTo>
                        <a:pt x="1968" y="540"/>
                      </a:lnTo>
                      <a:lnTo>
                        <a:pt x="1968" y="546"/>
                      </a:lnTo>
                      <a:lnTo>
                        <a:pt x="1968" y="546"/>
                      </a:lnTo>
                      <a:lnTo>
                        <a:pt x="1968" y="546"/>
                      </a:lnTo>
                      <a:lnTo>
                        <a:pt x="1968" y="546"/>
                      </a:lnTo>
                      <a:lnTo>
                        <a:pt x="1974" y="546"/>
                      </a:lnTo>
                      <a:lnTo>
                        <a:pt x="1974" y="546"/>
                      </a:lnTo>
                      <a:lnTo>
                        <a:pt x="1974" y="546"/>
                      </a:lnTo>
                      <a:lnTo>
                        <a:pt x="1974" y="552"/>
                      </a:lnTo>
                      <a:lnTo>
                        <a:pt x="1974" y="552"/>
                      </a:lnTo>
                      <a:lnTo>
                        <a:pt x="1974" y="552"/>
                      </a:lnTo>
                      <a:lnTo>
                        <a:pt x="1980" y="552"/>
                      </a:lnTo>
                      <a:lnTo>
                        <a:pt x="1980" y="558"/>
                      </a:lnTo>
                      <a:lnTo>
                        <a:pt x="1980" y="558"/>
                      </a:lnTo>
                      <a:lnTo>
                        <a:pt x="1980" y="558"/>
                      </a:lnTo>
                      <a:lnTo>
                        <a:pt x="1980" y="558"/>
                      </a:lnTo>
                      <a:lnTo>
                        <a:pt x="1980" y="558"/>
                      </a:lnTo>
                      <a:lnTo>
                        <a:pt x="1980" y="564"/>
                      </a:lnTo>
                      <a:lnTo>
                        <a:pt x="1980" y="564"/>
                      </a:lnTo>
                      <a:lnTo>
                        <a:pt x="1986" y="564"/>
                      </a:lnTo>
                      <a:lnTo>
                        <a:pt x="1986" y="564"/>
                      </a:lnTo>
                      <a:lnTo>
                        <a:pt x="1986" y="564"/>
                      </a:lnTo>
                      <a:lnTo>
                        <a:pt x="1986" y="564"/>
                      </a:lnTo>
                      <a:lnTo>
                        <a:pt x="1986" y="570"/>
                      </a:lnTo>
                      <a:lnTo>
                        <a:pt x="1986" y="570"/>
                      </a:lnTo>
                      <a:lnTo>
                        <a:pt x="1986" y="570"/>
                      </a:lnTo>
                      <a:lnTo>
                        <a:pt x="1986" y="570"/>
                      </a:lnTo>
                      <a:lnTo>
                        <a:pt x="1992" y="570"/>
                      </a:lnTo>
                      <a:lnTo>
                        <a:pt x="1992" y="570"/>
                      </a:lnTo>
                      <a:lnTo>
                        <a:pt x="1992" y="564"/>
                      </a:lnTo>
                      <a:lnTo>
                        <a:pt x="1992" y="564"/>
                      </a:lnTo>
                      <a:lnTo>
                        <a:pt x="1992" y="558"/>
                      </a:lnTo>
                      <a:lnTo>
                        <a:pt x="1992" y="558"/>
                      </a:lnTo>
                      <a:lnTo>
                        <a:pt x="1992" y="558"/>
                      </a:lnTo>
                      <a:lnTo>
                        <a:pt x="1998" y="552"/>
                      </a:lnTo>
                      <a:lnTo>
                        <a:pt x="1998" y="552"/>
                      </a:lnTo>
                      <a:lnTo>
                        <a:pt x="1998" y="552"/>
                      </a:lnTo>
                      <a:lnTo>
                        <a:pt x="2016" y="480"/>
                      </a:lnTo>
                      <a:lnTo>
                        <a:pt x="2016" y="480"/>
                      </a:lnTo>
                      <a:lnTo>
                        <a:pt x="2016" y="480"/>
                      </a:lnTo>
                      <a:lnTo>
                        <a:pt x="2016" y="474"/>
                      </a:lnTo>
                      <a:lnTo>
                        <a:pt x="2022" y="468"/>
                      </a:lnTo>
                      <a:lnTo>
                        <a:pt x="2022" y="468"/>
                      </a:lnTo>
                      <a:lnTo>
                        <a:pt x="2022" y="462"/>
                      </a:lnTo>
                      <a:lnTo>
                        <a:pt x="2022" y="462"/>
                      </a:lnTo>
                      <a:lnTo>
                        <a:pt x="2022" y="456"/>
                      </a:lnTo>
                      <a:lnTo>
                        <a:pt x="2022" y="456"/>
                      </a:lnTo>
                      <a:lnTo>
                        <a:pt x="2022" y="456"/>
                      </a:lnTo>
                      <a:lnTo>
                        <a:pt x="2028" y="456"/>
                      </a:lnTo>
                      <a:lnTo>
                        <a:pt x="2028" y="462"/>
                      </a:lnTo>
                      <a:lnTo>
                        <a:pt x="2028" y="468"/>
                      </a:lnTo>
                      <a:lnTo>
                        <a:pt x="2028" y="474"/>
                      </a:lnTo>
                      <a:lnTo>
                        <a:pt x="2028" y="480"/>
                      </a:lnTo>
                      <a:lnTo>
                        <a:pt x="2028" y="480"/>
                      </a:lnTo>
                      <a:lnTo>
                        <a:pt x="2028" y="486"/>
                      </a:lnTo>
                      <a:lnTo>
                        <a:pt x="2034" y="492"/>
                      </a:lnTo>
                      <a:lnTo>
                        <a:pt x="2034" y="498"/>
                      </a:lnTo>
                      <a:lnTo>
                        <a:pt x="2034" y="498"/>
                      </a:lnTo>
                      <a:lnTo>
                        <a:pt x="2052" y="606"/>
                      </a:lnTo>
                      <a:lnTo>
                        <a:pt x="2052" y="606"/>
                      </a:lnTo>
                      <a:lnTo>
                        <a:pt x="2052" y="612"/>
                      </a:lnTo>
                      <a:lnTo>
                        <a:pt x="2052" y="612"/>
                      </a:lnTo>
                      <a:lnTo>
                        <a:pt x="2058" y="618"/>
                      </a:lnTo>
                      <a:lnTo>
                        <a:pt x="2058" y="618"/>
                      </a:lnTo>
                      <a:lnTo>
                        <a:pt x="2058" y="624"/>
                      </a:lnTo>
                      <a:lnTo>
                        <a:pt x="2058" y="630"/>
                      </a:lnTo>
                      <a:lnTo>
                        <a:pt x="2058" y="630"/>
                      </a:lnTo>
                      <a:lnTo>
                        <a:pt x="2058" y="630"/>
                      </a:lnTo>
                      <a:lnTo>
                        <a:pt x="2058" y="630"/>
                      </a:lnTo>
                      <a:lnTo>
                        <a:pt x="2064" y="630"/>
                      </a:lnTo>
                      <a:lnTo>
                        <a:pt x="2064" y="630"/>
                      </a:lnTo>
                      <a:lnTo>
                        <a:pt x="2064" y="624"/>
                      </a:lnTo>
                      <a:lnTo>
                        <a:pt x="2064" y="624"/>
                      </a:lnTo>
                      <a:lnTo>
                        <a:pt x="2064" y="618"/>
                      </a:lnTo>
                      <a:lnTo>
                        <a:pt x="2064" y="612"/>
                      </a:lnTo>
                      <a:lnTo>
                        <a:pt x="2064" y="612"/>
                      </a:lnTo>
                      <a:lnTo>
                        <a:pt x="2070" y="606"/>
                      </a:lnTo>
                      <a:lnTo>
                        <a:pt x="2070" y="606"/>
                      </a:lnTo>
                      <a:lnTo>
                        <a:pt x="2070" y="606"/>
                      </a:lnTo>
                      <a:lnTo>
                        <a:pt x="2088" y="480"/>
                      </a:lnTo>
                      <a:lnTo>
                        <a:pt x="2088" y="480"/>
                      </a:lnTo>
                      <a:lnTo>
                        <a:pt x="2088" y="474"/>
                      </a:lnTo>
                      <a:lnTo>
                        <a:pt x="2094" y="468"/>
                      </a:lnTo>
                      <a:lnTo>
                        <a:pt x="2094" y="462"/>
                      </a:lnTo>
                      <a:lnTo>
                        <a:pt x="2094" y="456"/>
                      </a:lnTo>
                      <a:lnTo>
                        <a:pt x="2094" y="450"/>
                      </a:lnTo>
                      <a:lnTo>
                        <a:pt x="2094" y="444"/>
                      </a:lnTo>
                      <a:lnTo>
                        <a:pt x="2094" y="438"/>
                      </a:lnTo>
                      <a:lnTo>
                        <a:pt x="2094" y="438"/>
                      </a:lnTo>
                      <a:lnTo>
                        <a:pt x="2100" y="438"/>
                      </a:lnTo>
                      <a:lnTo>
                        <a:pt x="2100" y="444"/>
                      </a:lnTo>
                      <a:lnTo>
                        <a:pt x="2100" y="450"/>
                      </a:lnTo>
                      <a:lnTo>
                        <a:pt x="2100" y="456"/>
                      </a:lnTo>
                      <a:lnTo>
                        <a:pt x="2100" y="468"/>
                      </a:lnTo>
                      <a:lnTo>
                        <a:pt x="2100" y="474"/>
                      </a:lnTo>
                      <a:lnTo>
                        <a:pt x="2100" y="486"/>
                      </a:lnTo>
                      <a:lnTo>
                        <a:pt x="2106" y="492"/>
                      </a:lnTo>
                      <a:lnTo>
                        <a:pt x="2106" y="498"/>
                      </a:lnTo>
                      <a:lnTo>
                        <a:pt x="2106" y="510"/>
                      </a:lnTo>
                      <a:lnTo>
                        <a:pt x="2106" y="510"/>
                      </a:lnTo>
                      <a:lnTo>
                        <a:pt x="2124" y="678"/>
                      </a:lnTo>
                      <a:lnTo>
                        <a:pt x="2124" y="678"/>
                      </a:lnTo>
                      <a:lnTo>
                        <a:pt x="2124" y="684"/>
                      </a:lnTo>
                      <a:lnTo>
                        <a:pt x="2130" y="690"/>
                      </a:lnTo>
                      <a:lnTo>
                        <a:pt x="2130" y="690"/>
                      </a:lnTo>
                      <a:lnTo>
                        <a:pt x="2130" y="696"/>
                      </a:lnTo>
                      <a:lnTo>
                        <a:pt x="2130" y="702"/>
                      </a:lnTo>
                      <a:lnTo>
                        <a:pt x="2130" y="708"/>
                      </a:lnTo>
                      <a:lnTo>
                        <a:pt x="2130" y="708"/>
                      </a:lnTo>
                      <a:lnTo>
                        <a:pt x="2130" y="714"/>
                      </a:lnTo>
                      <a:lnTo>
                        <a:pt x="2136" y="714"/>
                      </a:lnTo>
                      <a:lnTo>
                        <a:pt x="2136" y="714"/>
                      </a:lnTo>
                      <a:lnTo>
                        <a:pt x="2136" y="720"/>
                      </a:lnTo>
                      <a:lnTo>
                        <a:pt x="2136" y="720"/>
                      </a:lnTo>
                      <a:lnTo>
                        <a:pt x="2136" y="720"/>
                      </a:lnTo>
                      <a:lnTo>
                        <a:pt x="2136" y="720"/>
                      </a:lnTo>
                      <a:lnTo>
                        <a:pt x="2136" y="720"/>
                      </a:lnTo>
                      <a:lnTo>
                        <a:pt x="2142" y="714"/>
                      </a:lnTo>
                      <a:lnTo>
                        <a:pt x="2142" y="714"/>
                      </a:lnTo>
                      <a:lnTo>
                        <a:pt x="2142" y="714"/>
                      </a:lnTo>
                      <a:lnTo>
                        <a:pt x="2142" y="714"/>
                      </a:lnTo>
                      <a:lnTo>
                        <a:pt x="2160" y="684"/>
                      </a:lnTo>
                      <a:lnTo>
                        <a:pt x="2160" y="684"/>
                      </a:lnTo>
                      <a:lnTo>
                        <a:pt x="2160" y="684"/>
                      </a:lnTo>
                      <a:lnTo>
                        <a:pt x="2166" y="684"/>
                      </a:lnTo>
                      <a:lnTo>
                        <a:pt x="2166" y="678"/>
                      </a:lnTo>
                      <a:lnTo>
                        <a:pt x="2166" y="678"/>
                      </a:lnTo>
                      <a:lnTo>
                        <a:pt x="2166" y="672"/>
                      </a:lnTo>
                      <a:lnTo>
                        <a:pt x="2166" y="672"/>
                      </a:lnTo>
                      <a:lnTo>
                        <a:pt x="2166" y="672"/>
                      </a:lnTo>
                      <a:lnTo>
                        <a:pt x="2166" y="672"/>
                      </a:lnTo>
                      <a:lnTo>
                        <a:pt x="2172" y="672"/>
                      </a:lnTo>
                      <a:lnTo>
                        <a:pt x="2172" y="672"/>
                      </a:lnTo>
                      <a:lnTo>
                        <a:pt x="2172" y="678"/>
                      </a:lnTo>
                      <a:lnTo>
                        <a:pt x="2172" y="678"/>
                      </a:lnTo>
                      <a:lnTo>
                        <a:pt x="2172" y="684"/>
                      </a:lnTo>
                      <a:lnTo>
                        <a:pt x="2172" y="690"/>
                      </a:lnTo>
                      <a:lnTo>
                        <a:pt x="2172" y="696"/>
                      </a:lnTo>
                      <a:lnTo>
                        <a:pt x="2178" y="696"/>
                      </a:lnTo>
                      <a:lnTo>
                        <a:pt x="2178" y="702"/>
                      </a:lnTo>
                      <a:lnTo>
                        <a:pt x="2178" y="708"/>
                      </a:lnTo>
                      <a:lnTo>
                        <a:pt x="2178" y="708"/>
                      </a:lnTo>
                      <a:lnTo>
                        <a:pt x="2196" y="768"/>
                      </a:lnTo>
                      <a:lnTo>
                        <a:pt x="2196" y="768"/>
                      </a:lnTo>
                      <a:lnTo>
                        <a:pt x="2196" y="768"/>
                      </a:lnTo>
                      <a:lnTo>
                        <a:pt x="2202" y="768"/>
                      </a:lnTo>
                      <a:lnTo>
                        <a:pt x="2202" y="768"/>
                      </a:lnTo>
                      <a:lnTo>
                        <a:pt x="2202" y="768"/>
                      </a:lnTo>
                      <a:lnTo>
                        <a:pt x="2202" y="768"/>
                      </a:lnTo>
                      <a:lnTo>
                        <a:pt x="2202" y="768"/>
                      </a:lnTo>
                      <a:lnTo>
                        <a:pt x="2202" y="768"/>
                      </a:lnTo>
                      <a:lnTo>
                        <a:pt x="2202" y="768"/>
                      </a:lnTo>
                      <a:lnTo>
                        <a:pt x="2208" y="768"/>
                      </a:lnTo>
                      <a:lnTo>
                        <a:pt x="2208" y="768"/>
                      </a:lnTo>
                      <a:lnTo>
                        <a:pt x="2208" y="762"/>
                      </a:lnTo>
                      <a:lnTo>
                        <a:pt x="2208" y="762"/>
                      </a:lnTo>
                      <a:lnTo>
                        <a:pt x="2208" y="756"/>
                      </a:lnTo>
                      <a:lnTo>
                        <a:pt x="2208" y="756"/>
                      </a:lnTo>
                      <a:lnTo>
                        <a:pt x="2208" y="750"/>
                      </a:lnTo>
                      <a:lnTo>
                        <a:pt x="2214" y="750"/>
                      </a:lnTo>
                      <a:lnTo>
                        <a:pt x="2214" y="744"/>
                      </a:lnTo>
                      <a:lnTo>
                        <a:pt x="2214" y="738"/>
                      </a:lnTo>
                      <a:lnTo>
                        <a:pt x="2214" y="738"/>
                      </a:lnTo>
                      <a:lnTo>
                        <a:pt x="2232" y="582"/>
                      </a:lnTo>
                      <a:lnTo>
                        <a:pt x="2232" y="582"/>
                      </a:lnTo>
                      <a:lnTo>
                        <a:pt x="2238" y="576"/>
                      </a:lnTo>
                      <a:lnTo>
                        <a:pt x="2238" y="564"/>
                      </a:lnTo>
                      <a:lnTo>
                        <a:pt x="2238" y="558"/>
                      </a:lnTo>
                      <a:lnTo>
                        <a:pt x="2238" y="546"/>
                      </a:lnTo>
                      <a:lnTo>
                        <a:pt x="2238" y="540"/>
                      </a:lnTo>
                      <a:lnTo>
                        <a:pt x="2238" y="528"/>
                      </a:lnTo>
                      <a:lnTo>
                        <a:pt x="2238" y="516"/>
                      </a:lnTo>
                      <a:lnTo>
                        <a:pt x="2244" y="510"/>
                      </a:lnTo>
                      <a:lnTo>
                        <a:pt x="2244" y="510"/>
                      </a:lnTo>
                      <a:lnTo>
                        <a:pt x="2244" y="504"/>
                      </a:lnTo>
                      <a:lnTo>
                        <a:pt x="2244" y="504"/>
                      </a:lnTo>
                      <a:lnTo>
                        <a:pt x="2244" y="510"/>
                      </a:lnTo>
                      <a:lnTo>
                        <a:pt x="2244" y="510"/>
                      </a:lnTo>
                      <a:lnTo>
                        <a:pt x="2244" y="516"/>
                      </a:lnTo>
                      <a:lnTo>
                        <a:pt x="2250" y="522"/>
                      </a:lnTo>
                      <a:lnTo>
                        <a:pt x="2250" y="522"/>
                      </a:lnTo>
                      <a:lnTo>
                        <a:pt x="2250" y="528"/>
                      </a:lnTo>
                      <a:lnTo>
                        <a:pt x="2250" y="534"/>
                      </a:lnTo>
                      <a:lnTo>
                        <a:pt x="2250" y="534"/>
                      </a:lnTo>
                      <a:lnTo>
                        <a:pt x="2268" y="612"/>
                      </a:lnTo>
                      <a:lnTo>
                        <a:pt x="2268" y="612"/>
                      </a:lnTo>
                      <a:lnTo>
                        <a:pt x="2274" y="612"/>
                      </a:lnTo>
                      <a:lnTo>
                        <a:pt x="2274" y="612"/>
                      </a:lnTo>
                      <a:lnTo>
                        <a:pt x="2274" y="618"/>
                      </a:lnTo>
                      <a:lnTo>
                        <a:pt x="2274" y="618"/>
                      </a:lnTo>
                      <a:lnTo>
                        <a:pt x="2274" y="624"/>
                      </a:lnTo>
                      <a:lnTo>
                        <a:pt x="2274" y="624"/>
                      </a:lnTo>
                      <a:lnTo>
                        <a:pt x="2274" y="624"/>
                      </a:lnTo>
                      <a:lnTo>
                        <a:pt x="2280" y="624"/>
                      </a:lnTo>
                      <a:lnTo>
                        <a:pt x="2280" y="624"/>
                      </a:lnTo>
                      <a:lnTo>
                        <a:pt x="2280" y="624"/>
                      </a:lnTo>
                      <a:lnTo>
                        <a:pt x="2280" y="618"/>
                      </a:lnTo>
                      <a:lnTo>
                        <a:pt x="2280" y="612"/>
                      </a:lnTo>
                      <a:lnTo>
                        <a:pt x="2280" y="606"/>
                      </a:lnTo>
                      <a:lnTo>
                        <a:pt x="2280" y="600"/>
                      </a:lnTo>
                      <a:lnTo>
                        <a:pt x="2286" y="594"/>
                      </a:lnTo>
                      <a:lnTo>
                        <a:pt x="2286" y="582"/>
                      </a:lnTo>
                      <a:lnTo>
                        <a:pt x="2286" y="576"/>
                      </a:lnTo>
                      <a:lnTo>
                        <a:pt x="2286" y="570"/>
                      </a:lnTo>
                      <a:lnTo>
                        <a:pt x="2286" y="570"/>
                      </a:lnTo>
                      <a:lnTo>
                        <a:pt x="2304" y="342"/>
                      </a:lnTo>
                      <a:lnTo>
                        <a:pt x="2304" y="342"/>
                      </a:lnTo>
                      <a:lnTo>
                        <a:pt x="2310" y="336"/>
                      </a:lnTo>
                      <a:lnTo>
                        <a:pt x="2310" y="324"/>
                      </a:lnTo>
                      <a:lnTo>
                        <a:pt x="2310" y="312"/>
                      </a:lnTo>
                      <a:lnTo>
                        <a:pt x="2310" y="300"/>
                      </a:lnTo>
                      <a:lnTo>
                        <a:pt x="2310" y="288"/>
                      </a:lnTo>
                      <a:lnTo>
                        <a:pt x="2310" y="276"/>
                      </a:lnTo>
                      <a:lnTo>
                        <a:pt x="2310" y="270"/>
                      </a:lnTo>
                      <a:lnTo>
                        <a:pt x="2316" y="264"/>
                      </a:lnTo>
                      <a:lnTo>
                        <a:pt x="2316" y="258"/>
                      </a:lnTo>
                      <a:lnTo>
                        <a:pt x="2316" y="264"/>
                      </a:lnTo>
                      <a:lnTo>
                        <a:pt x="2316" y="270"/>
                      </a:lnTo>
                      <a:lnTo>
                        <a:pt x="2316" y="282"/>
                      </a:lnTo>
                      <a:lnTo>
                        <a:pt x="2316" y="294"/>
                      </a:lnTo>
                      <a:lnTo>
                        <a:pt x="2316" y="306"/>
                      </a:lnTo>
                      <a:lnTo>
                        <a:pt x="2322" y="318"/>
                      </a:lnTo>
                      <a:lnTo>
                        <a:pt x="2322" y="330"/>
                      </a:lnTo>
                      <a:lnTo>
                        <a:pt x="2322" y="342"/>
                      </a:lnTo>
                      <a:lnTo>
                        <a:pt x="2322" y="354"/>
                      </a:lnTo>
                      <a:lnTo>
                        <a:pt x="2322" y="354"/>
                      </a:lnTo>
                      <a:lnTo>
                        <a:pt x="2340" y="594"/>
                      </a:lnTo>
                      <a:lnTo>
                        <a:pt x="2340" y="594"/>
                      </a:lnTo>
                      <a:lnTo>
                        <a:pt x="2346" y="606"/>
                      </a:lnTo>
                      <a:lnTo>
                        <a:pt x="2346" y="612"/>
                      </a:lnTo>
                      <a:lnTo>
                        <a:pt x="2346" y="618"/>
                      </a:lnTo>
                      <a:lnTo>
                        <a:pt x="2346" y="624"/>
                      </a:lnTo>
                      <a:lnTo>
                        <a:pt x="2346" y="636"/>
                      </a:lnTo>
                      <a:lnTo>
                        <a:pt x="2346" y="642"/>
                      </a:lnTo>
                      <a:lnTo>
                        <a:pt x="2346" y="648"/>
                      </a:lnTo>
                      <a:lnTo>
                        <a:pt x="2352" y="654"/>
                      </a:lnTo>
                      <a:lnTo>
                        <a:pt x="2352" y="654"/>
                      </a:lnTo>
                      <a:lnTo>
                        <a:pt x="2352" y="660"/>
                      </a:lnTo>
                      <a:lnTo>
                        <a:pt x="2352" y="660"/>
                      </a:lnTo>
                      <a:lnTo>
                        <a:pt x="2352" y="660"/>
                      </a:lnTo>
                      <a:lnTo>
                        <a:pt x="2352" y="654"/>
                      </a:lnTo>
                      <a:lnTo>
                        <a:pt x="2358" y="654"/>
                      </a:lnTo>
                      <a:lnTo>
                        <a:pt x="2358" y="654"/>
                      </a:lnTo>
                      <a:lnTo>
                        <a:pt x="2358" y="654"/>
                      </a:lnTo>
                      <a:lnTo>
                        <a:pt x="2358" y="654"/>
                      </a:lnTo>
                      <a:lnTo>
                        <a:pt x="2358" y="654"/>
                      </a:lnTo>
                      <a:lnTo>
                        <a:pt x="2358" y="654"/>
                      </a:lnTo>
                      <a:lnTo>
                        <a:pt x="2382" y="606"/>
                      </a:lnTo>
                      <a:lnTo>
                        <a:pt x="2382" y="606"/>
                      </a:lnTo>
                      <a:lnTo>
                        <a:pt x="2382" y="606"/>
                      </a:lnTo>
                      <a:lnTo>
                        <a:pt x="2382" y="606"/>
                      </a:lnTo>
                      <a:lnTo>
                        <a:pt x="2382" y="600"/>
                      </a:lnTo>
                      <a:lnTo>
                        <a:pt x="2382" y="600"/>
                      </a:lnTo>
                      <a:lnTo>
                        <a:pt x="2382" y="594"/>
                      </a:lnTo>
                      <a:lnTo>
                        <a:pt x="2382" y="594"/>
                      </a:lnTo>
                      <a:lnTo>
                        <a:pt x="2388" y="594"/>
                      </a:lnTo>
                      <a:lnTo>
                        <a:pt x="2388" y="594"/>
                      </a:lnTo>
                      <a:lnTo>
                        <a:pt x="2388" y="594"/>
                      </a:lnTo>
                      <a:lnTo>
                        <a:pt x="2388" y="600"/>
                      </a:lnTo>
                      <a:lnTo>
                        <a:pt x="2388" y="606"/>
                      </a:lnTo>
                      <a:lnTo>
                        <a:pt x="2388" y="612"/>
                      </a:lnTo>
                      <a:lnTo>
                        <a:pt x="2388" y="618"/>
                      </a:lnTo>
                      <a:lnTo>
                        <a:pt x="2394" y="624"/>
                      </a:lnTo>
                      <a:lnTo>
                        <a:pt x="2394" y="630"/>
                      </a:lnTo>
                      <a:lnTo>
                        <a:pt x="2394" y="636"/>
                      </a:lnTo>
                      <a:lnTo>
                        <a:pt x="2394" y="642"/>
                      </a:lnTo>
                      <a:lnTo>
                        <a:pt x="2394" y="648"/>
                      </a:lnTo>
                      <a:lnTo>
                        <a:pt x="2394" y="648"/>
                      </a:lnTo>
                      <a:lnTo>
                        <a:pt x="2418" y="756"/>
                      </a:lnTo>
                      <a:lnTo>
                        <a:pt x="2418" y="756"/>
                      </a:lnTo>
                      <a:lnTo>
                        <a:pt x="2418" y="762"/>
                      </a:lnTo>
                      <a:lnTo>
                        <a:pt x="2418" y="762"/>
                      </a:lnTo>
                      <a:lnTo>
                        <a:pt x="2418" y="762"/>
                      </a:lnTo>
                      <a:lnTo>
                        <a:pt x="2418" y="768"/>
                      </a:lnTo>
                      <a:lnTo>
                        <a:pt x="2418" y="768"/>
                      </a:lnTo>
                      <a:lnTo>
                        <a:pt x="2418" y="768"/>
                      </a:lnTo>
                      <a:lnTo>
                        <a:pt x="2424" y="774"/>
                      </a:lnTo>
                      <a:lnTo>
                        <a:pt x="2424" y="774"/>
                      </a:lnTo>
                      <a:lnTo>
                        <a:pt x="2424" y="774"/>
                      </a:lnTo>
                      <a:lnTo>
                        <a:pt x="2424" y="774"/>
                      </a:lnTo>
                      <a:lnTo>
                        <a:pt x="2424" y="774"/>
                      </a:lnTo>
                      <a:lnTo>
                        <a:pt x="2424" y="768"/>
                      </a:lnTo>
                      <a:lnTo>
                        <a:pt x="2424" y="768"/>
                      </a:lnTo>
                      <a:lnTo>
                        <a:pt x="2430" y="768"/>
                      </a:lnTo>
                      <a:lnTo>
                        <a:pt x="2430" y="768"/>
                      </a:lnTo>
                      <a:lnTo>
                        <a:pt x="2430" y="762"/>
                      </a:lnTo>
                      <a:lnTo>
                        <a:pt x="2430" y="762"/>
                      </a:lnTo>
                      <a:lnTo>
                        <a:pt x="2430" y="762"/>
                      </a:lnTo>
                      <a:lnTo>
                        <a:pt x="2430" y="762"/>
                      </a:lnTo>
                      <a:lnTo>
                        <a:pt x="2454" y="660"/>
                      </a:lnTo>
                      <a:lnTo>
                        <a:pt x="2454" y="660"/>
                      </a:lnTo>
                      <a:lnTo>
                        <a:pt x="2454" y="654"/>
                      </a:lnTo>
                      <a:lnTo>
                        <a:pt x="2454" y="648"/>
                      </a:lnTo>
                      <a:lnTo>
                        <a:pt x="2454" y="642"/>
                      </a:lnTo>
                      <a:lnTo>
                        <a:pt x="2454" y="636"/>
                      </a:lnTo>
                      <a:lnTo>
                        <a:pt x="2454" y="630"/>
                      </a:lnTo>
                      <a:lnTo>
                        <a:pt x="2454" y="624"/>
                      </a:lnTo>
                      <a:lnTo>
                        <a:pt x="2460" y="618"/>
                      </a:lnTo>
                      <a:lnTo>
                        <a:pt x="2460" y="612"/>
                      </a:lnTo>
                      <a:lnTo>
                        <a:pt x="2460" y="606"/>
                      </a:lnTo>
                      <a:lnTo>
                        <a:pt x="2460" y="606"/>
                      </a:lnTo>
                      <a:lnTo>
                        <a:pt x="2460" y="606"/>
                      </a:lnTo>
                      <a:lnTo>
                        <a:pt x="2460" y="606"/>
                      </a:lnTo>
                      <a:lnTo>
                        <a:pt x="2460" y="612"/>
                      </a:lnTo>
                      <a:lnTo>
                        <a:pt x="2466" y="612"/>
                      </a:lnTo>
                      <a:lnTo>
                        <a:pt x="2466" y="618"/>
                      </a:lnTo>
                      <a:lnTo>
                        <a:pt x="2466" y="618"/>
                      </a:lnTo>
                      <a:lnTo>
                        <a:pt x="2466" y="618"/>
                      </a:lnTo>
                      <a:lnTo>
                        <a:pt x="2466" y="624"/>
                      </a:lnTo>
                      <a:lnTo>
                        <a:pt x="2466" y="624"/>
                      </a:lnTo>
                      <a:lnTo>
                        <a:pt x="2490" y="660"/>
                      </a:lnTo>
                      <a:lnTo>
                        <a:pt x="2490" y="660"/>
                      </a:lnTo>
                      <a:lnTo>
                        <a:pt x="2490" y="660"/>
                      </a:lnTo>
                      <a:lnTo>
                        <a:pt x="2490" y="660"/>
                      </a:lnTo>
                      <a:lnTo>
                        <a:pt x="2490" y="666"/>
                      </a:lnTo>
                      <a:lnTo>
                        <a:pt x="2490" y="666"/>
                      </a:lnTo>
                      <a:lnTo>
                        <a:pt x="2490" y="666"/>
                      </a:lnTo>
                      <a:lnTo>
                        <a:pt x="2490" y="666"/>
                      </a:lnTo>
                      <a:lnTo>
                        <a:pt x="2496" y="666"/>
                      </a:lnTo>
                      <a:lnTo>
                        <a:pt x="2496" y="666"/>
                      </a:lnTo>
                      <a:lnTo>
                        <a:pt x="2496" y="666"/>
                      </a:lnTo>
                      <a:lnTo>
                        <a:pt x="2496" y="660"/>
                      </a:lnTo>
                      <a:lnTo>
                        <a:pt x="2496" y="654"/>
                      </a:lnTo>
                      <a:lnTo>
                        <a:pt x="2496" y="648"/>
                      </a:lnTo>
                      <a:lnTo>
                        <a:pt x="2502" y="642"/>
                      </a:lnTo>
                      <a:lnTo>
                        <a:pt x="2502" y="636"/>
                      </a:lnTo>
                      <a:lnTo>
                        <a:pt x="2502" y="630"/>
                      </a:lnTo>
                      <a:lnTo>
                        <a:pt x="2502" y="618"/>
                      </a:lnTo>
                      <a:lnTo>
                        <a:pt x="2502" y="612"/>
                      </a:lnTo>
                      <a:lnTo>
                        <a:pt x="2502" y="606"/>
                      </a:lnTo>
                      <a:lnTo>
                        <a:pt x="2502" y="606"/>
                      </a:lnTo>
                      <a:lnTo>
                        <a:pt x="2526" y="360"/>
                      </a:lnTo>
                      <a:lnTo>
                        <a:pt x="2526" y="360"/>
                      </a:lnTo>
                      <a:lnTo>
                        <a:pt x="2526" y="348"/>
                      </a:lnTo>
                      <a:lnTo>
                        <a:pt x="2526" y="336"/>
                      </a:lnTo>
                      <a:lnTo>
                        <a:pt x="2526" y="324"/>
                      </a:lnTo>
                      <a:lnTo>
                        <a:pt x="2526" y="312"/>
                      </a:lnTo>
                      <a:lnTo>
                        <a:pt x="2526" y="300"/>
                      </a:lnTo>
                      <a:lnTo>
                        <a:pt x="2526" y="288"/>
                      </a:lnTo>
                      <a:lnTo>
                        <a:pt x="2532" y="276"/>
                      </a:lnTo>
                      <a:lnTo>
                        <a:pt x="2532" y="270"/>
                      </a:lnTo>
                      <a:lnTo>
                        <a:pt x="2532" y="270"/>
                      </a:lnTo>
                      <a:lnTo>
                        <a:pt x="2532" y="270"/>
                      </a:lnTo>
                      <a:lnTo>
                        <a:pt x="2532" y="276"/>
                      </a:lnTo>
                      <a:lnTo>
                        <a:pt x="2532" y="288"/>
                      </a:lnTo>
                      <a:lnTo>
                        <a:pt x="2538" y="294"/>
                      </a:lnTo>
                      <a:lnTo>
                        <a:pt x="2538" y="306"/>
                      </a:lnTo>
                      <a:lnTo>
                        <a:pt x="2538" y="318"/>
                      </a:lnTo>
                      <a:lnTo>
                        <a:pt x="2538" y="330"/>
                      </a:lnTo>
                      <a:lnTo>
                        <a:pt x="2538" y="342"/>
                      </a:lnTo>
                      <a:lnTo>
                        <a:pt x="2538" y="354"/>
                      </a:lnTo>
                      <a:lnTo>
                        <a:pt x="2538" y="354"/>
                      </a:lnTo>
                      <a:lnTo>
                        <a:pt x="2562" y="576"/>
                      </a:lnTo>
                      <a:lnTo>
                        <a:pt x="2562" y="576"/>
                      </a:lnTo>
                      <a:lnTo>
                        <a:pt x="2562" y="582"/>
                      </a:lnTo>
                      <a:lnTo>
                        <a:pt x="2562" y="588"/>
                      </a:lnTo>
                      <a:lnTo>
                        <a:pt x="2562" y="600"/>
                      </a:lnTo>
                      <a:lnTo>
                        <a:pt x="2562" y="606"/>
                      </a:lnTo>
                      <a:lnTo>
                        <a:pt x="2562" y="612"/>
                      </a:lnTo>
                      <a:lnTo>
                        <a:pt x="2568" y="618"/>
                      </a:lnTo>
                      <a:lnTo>
                        <a:pt x="2568" y="624"/>
                      </a:lnTo>
                      <a:lnTo>
                        <a:pt x="2568" y="630"/>
                      </a:lnTo>
                      <a:lnTo>
                        <a:pt x="2568" y="630"/>
                      </a:lnTo>
                      <a:lnTo>
                        <a:pt x="2568" y="630"/>
                      </a:lnTo>
                      <a:lnTo>
                        <a:pt x="2568" y="630"/>
                      </a:lnTo>
                      <a:lnTo>
                        <a:pt x="2568" y="630"/>
                      </a:lnTo>
                      <a:lnTo>
                        <a:pt x="2574" y="630"/>
                      </a:lnTo>
                      <a:lnTo>
                        <a:pt x="2574" y="624"/>
                      </a:lnTo>
                      <a:lnTo>
                        <a:pt x="2574" y="624"/>
                      </a:lnTo>
                      <a:lnTo>
                        <a:pt x="2574" y="624"/>
                      </a:lnTo>
                      <a:lnTo>
                        <a:pt x="2574" y="618"/>
                      </a:lnTo>
                      <a:lnTo>
                        <a:pt x="2574" y="618"/>
                      </a:lnTo>
                      <a:lnTo>
                        <a:pt x="2574" y="618"/>
                      </a:lnTo>
                      <a:lnTo>
                        <a:pt x="2598" y="540"/>
                      </a:lnTo>
                      <a:lnTo>
                        <a:pt x="2598" y="540"/>
                      </a:lnTo>
                      <a:lnTo>
                        <a:pt x="2598" y="534"/>
                      </a:lnTo>
                      <a:lnTo>
                        <a:pt x="2598" y="528"/>
                      </a:lnTo>
                      <a:lnTo>
                        <a:pt x="2598" y="528"/>
                      </a:lnTo>
                      <a:lnTo>
                        <a:pt x="2598" y="522"/>
                      </a:lnTo>
                      <a:lnTo>
                        <a:pt x="2598" y="516"/>
                      </a:lnTo>
                      <a:lnTo>
                        <a:pt x="2604" y="516"/>
                      </a:lnTo>
                      <a:lnTo>
                        <a:pt x="2604" y="510"/>
                      </a:lnTo>
                      <a:lnTo>
                        <a:pt x="2604" y="510"/>
                      </a:lnTo>
                      <a:lnTo>
                        <a:pt x="2604" y="510"/>
                      </a:lnTo>
                      <a:lnTo>
                        <a:pt x="2604" y="516"/>
                      </a:lnTo>
                      <a:lnTo>
                        <a:pt x="2604" y="522"/>
                      </a:lnTo>
                      <a:lnTo>
                        <a:pt x="2604" y="534"/>
                      </a:lnTo>
                      <a:lnTo>
                        <a:pt x="2610" y="540"/>
                      </a:lnTo>
                      <a:lnTo>
                        <a:pt x="2610" y="552"/>
                      </a:lnTo>
                      <a:lnTo>
                        <a:pt x="2610" y="558"/>
                      </a:lnTo>
                      <a:lnTo>
                        <a:pt x="2610" y="570"/>
                      </a:lnTo>
                      <a:lnTo>
                        <a:pt x="2610" y="576"/>
                      </a:lnTo>
                      <a:lnTo>
                        <a:pt x="2610" y="588"/>
                      </a:lnTo>
                      <a:lnTo>
                        <a:pt x="2610" y="588"/>
                      </a:lnTo>
                      <a:lnTo>
                        <a:pt x="2634" y="738"/>
                      </a:lnTo>
                      <a:lnTo>
                        <a:pt x="2634" y="738"/>
                      </a:lnTo>
                      <a:lnTo>
                        <a:pt x="2634" y="744"/>
                      </a:lnTo>
                      <a:lnTo>
                        <a:pt x="2634" y="750"/>
                      </a:lnTo>
                      <a:lnTo>
                        <a:pt x="2634" y="750"/>
                      </a:lnTo>
                      <a:lnTo>
                        <a:pt x="2634" y="756"/>
                      </a:lnTo>
                      <a:lnTo>
                        <a:pt x="2634" y="756"/>
                      </a:lnTo>
                      <a:lnTo>
                        <a:pt x="2640" y="762"/>
                      </a:lnTo>
                      <a:lnTo>
                        <a:pt x="2640" y="762"/>
                      </a:lnTo>
                      <a:lnTo>
                        <a:pt x="2640" y="768"/>
                      </a:lnTo>
                      <a:lnTo>
                        <a:pt x="2640" y="768"/>
                      </a:lnTo>
                      <a:lnTo>
                        <a:pt x="2640" y="768"/>
                      </a:lnTo>
                      <a:lnTo>
                        <a:pt x="2640" y="768"/>
                      </a:lnTo>
                      <a:lnTo>
                        <a:pt x="2646" y="768"/>
                      </a:lnTo>
                      <a:lnTo>
                        <a:pt x="2646" y="768"/>
                      </a:lnTo>
                      <a:lnTo>
                        <a:pt x="2646" y="768"/>
                      </a:lnTo>
                      <a:lnTo>
                        <a:pt x="2646" y="768"/>
                      </a:lnTo>
                      <a:lnTo>
                        <a:pt x="2646" y="768"/>
                      </a:lnTo>
                      <a:lnTo>
                        <a:pt x="2646" y="768"/>
                      </a:lnTo>
                      <a:lnTo>
                        <a:pt x="2646" y="762"/>
                      </a:lnTo>
                      <a:lnTo>
                        <a:pt x="2646" y="762"/>
                      </a:lnTo>
                      <a:lnTo>
                        <a:pt x="2670" y="702"/>
                      </a:lnTo>
                      <a:lnTo>
                        <a:pt x="2670" y="702"/>
                      </a:lnTo>
                      <a:lnTo>
                        <a:pt x="2670" y="696"/>
                      </a:lnTo>
                      <a:lnTo>
                        <a:pt x="2670" y="690"/>
                      </a:lnTo>
                      <a:lnTo>
                        <a:pt x="2670" y="690"/>
                      </a:lnTo>
                      <a:lnTo>
                        <a:pt x="2670" y="684"/>
                      </a:lnTo>
                      <a:lnTo>
                        <a:pt x="2676" y="678"/>
                      </a:lnTo>
                      <a:lnTo>
                        <a:pt x="2676" y="678"/>
                      </a:lnTo>
                      <a:lnTo>
                        <a:pt x="2676" y="672"/>
                      </a:lnTo>
                      <a:lnTo>
                        <a:pt x="2676" y="666"/>
                      </a:lnTo>
                      <a:lnTo>
                        <a:pt x="2676" y="666"/>
                      </a:lnTo>
                      <a:lnTo>
                        <a:pt x="2676" y="666"/>
                      </a:lnTo>
                      <a:lnTo>
                        <a:pt x="2676" y="666"/>
                      </a:lnTo>
                      <a:lnTo>
                        <a:pt x="2682" y="666"/>
                      </a:lnTo>
                      <a:lnTo>
                        <a:pt x="2682" y="666"/>
                      </a:lnTo>
                      <a:lnTo>
                        <a:pt x="2682" y="672"/>
                      </a:lnTo>
                      <a:lnTo>
                        <a:pt x="2682" y="672"/>
                      </a:lnTo>
                      <a:lnTo>
                        <a:pt x="2682" y="672"/>
                      </a:lnTo>
                      <a:lnTo>
                        <a:pt x="2682" y="672"/>
                      </a:lnTo>
                      <a:lnTo>
                        <a:pt x="2682" y="678"/>
                      </a:lnTo>
                      <a:lnTo>
                        <a:pt x="2682" y="678"/>
                      </a:lnTo>
                      <a:lnTo>
                        <a:pt x="2706" y="702"/>
                      </a:lnTo>
                      <a:lnTo>
                        <a:pt x="2706" y="702"/>
                      </a:lnTo>
                      <a:lnTo>
                        <a:pt x="2706" y="702"/>
                      </a:lnTo>
                      <a:lnTo>
                        <a:pt x="2706" y="702"/>
                      </a:lnTo>
                      <a:lnTo>
                        <a:pt x="2706" y="702"/>
                      </a:lnTo>
                      <a:lnTo>
                        <a:pt x="2706" y="702"/>
                      </a:lnTo>
                      <a:lnTo>
                        <a:pt x="2712" y="702"/>
                      </a:lnTo>
                      <a:lnTo>
                        <a:pt x="2712" y="702"/>
                      </a:lnTo>
                      <a:lnTo>
                        <a:pt x="2712" y="702"/>
                      </a:lnTo>
                      <a:lnTo>
                        <a:pt x="2712" y="696"/>
                      </a:lnTo>
                      <a:lnTo>
                        <a:pt x="2712" y="696"/>
                      </a:lnTo>
                      <a:lnTo>
                        <a:pt x="2712" y="690"/>
                      </a:lnTo>
                      <a:lnTo>
                        <a:pt x="2712" y="684"/>
                      </a:lnTo>
                      <a:lnTo>
                        <a:pt x="2718" y="678"/>
                      </a:lnTo>
                      <a:lnTo>
                        <a:pt x="2718" y="672"/>
                      </a:lnTo>
                      <a:lnTo>
                        <a:pt x="2718" y="666"/>
                      </a:lnTo>
                      <a:lnTo>
                        <a:pt x="2718" y="660"/>
                      </a:lnTo>
                      <a:lnTo>
                        <a:pt x="2718" y="654"/>
                      </a:lnTo>
                      <a:lnTo>
                        <a:pt x="2718" y="648"/>
                      </a:lnTo>
                      <a:lnTo>
                        <a:pt x="2718" y="642"/>
                      </a:lnTo>
                      <a:lnTo>
                        <a:pt x="2718" y="642"/>
                      </a:lnTo>
                      <a:lnTo>
                        <a:pt x="2742" y="396"/>
                      </a:lnTo>
                      <a:lnTo>
                        <a:pt x="2742" y="396"/>
                      </a:lnTo>
                      <a:lnTo>
                        <a:pt x="2742" y="384"/>
                      </a:lnTo>
                      <a:lnTo>
                        <a:pt x="2742" y="372"/>
                      </a:lnTo>
                      <a:lnTo>
                        <a:pt x="2742" y="360"/>
                      </a:lnTo>
                      <a:lnTo>
                        <a:pt x="2742" y="348"/>
                      </a:lnTo>
                      <a:lnTo>
                        <a:pt x="2748" y="336"/>
                      </a:lnTo>
                      <a:lnTo>
                        <a:pt x="2748" y="324"/>
                      </a:lnTo>
                      <a:lnTo>
                        <a:pt x="2748" y="312"/>
                      </a:lnTo>
                      <a:lnTo>
                        <a:pt x="2748" y="306"/>
                      </a:lnTo>
                      <a:lnTo>
                        <a:pt x="2748" y="300"/>
                      </a:lnTo>
                      <a:lnTo>
                        <a:pt x="2748" y="300"/>
                      </a:lnTo>
                      <a:lnTo>
                        <a:pt x="2748" y="306"/>
                      </a:lnTo>
                      <a:lnTo>
                        <a:pt x="2754" y="312"/>
                      </a:lnTo>
                      <a:lnTo>
                        <a:pt x="2754" y="324"/>
                      </a:lnTo>
                      <a:lnTo>
                        <a:pt x="2754" y="336"/>
                      </a:lnTo>
                      <a:lnTo>
                        <a:pt x="2754" y="342"/>
                      </a:lnTo>
                      <a:lnTo>
                        <a:pt x="2754" y="354"/>
                      </a:lnTo>
                      <a:lnTo>
                        <a:pt x="2754" y="366"/>
                      </a:lnTo>
                      <a:lnTo>
                        <a:pt x="2754" y="372"/>
                      </a:lnTo>
                      <a:lnTo>
                        <a:pt x="2754" y="372"/>
                      </a:lnTo>
                      <a:lnTo>
                        <a:pt x="2778" y="576"/>
                      </a:lnTo>
                      <a:lnTo>
                        <a:pt x="2778" y="576"/>
                      </a:lnTo>
                      <a:lnTo>
                        <a:pt x="2778" y="582"/>
                      </a:lnTo>
                      <a:lnTo>
                        <a:pt x="2778" y="588"/>
                      </a:lnTo>
                      <a:lnTo>
                        <a:pt x="2778" y="594"/>
                      </a:lnTo>
                      <a:lnTo>
                        <a:pt x="2778" y="600"/>
                      </a:lnTo>
                      <a:lnTo>
                        <a:pt x="2784" y="606"/>
                      </a:lnTo>
                      <a:lnTo>
                        <a:pt x="2784" y="612"/>
                      </a:lnTo>
                      <a:lnTo>
                        <a:pt x="2784" y="618"/>
                      </a:lnTo>
                      <a:lnTo>
                        <a:pt x="2784" y="624"/>
                      </a:lnTo>
                      <a:lnTo>
                        <a:pt x="2784" y="624"/>
                      </a:lnTo>
                      <a:lnTo>
                        <a:pt x="2784" y="624"/>
                      </a:lnTo>
                      <a:lnTo>
                        <a:pt x="2790" y="624"/>
                      </a:lnTo>
                      <a:lnTo>
                        <a:pt x="2790" y="618"/>
                      </a:lnTo>
                      <a:lnTo>
                        <a:pt x="2790" y="618"/>
                      </a:lnTo>
                      <a:lnTo>
                        <a:pt x="2790" y="612"/>
                      </a:lnTo>
                      <a:lnTo>
                        <a:pt x="2790" y="612"/>
                      </a:lnTo>
                      <a:lnTo>
                        <a:pt x="2790" y="606"/>
                      </a:lnTo>
                      <a:lnTo>
                        <a:pt x="2790" y="600"/>
                      </a:lnTo>
                      <a:lnTo>
                        <a:pt x="2790" y="600"/>
                      </a:lnTo>
                      <a:lnTo>
                        <a:pt x="2790" y="600"/>
                      </a:lnTo>
                      <a:lnTo>
                        <a:pt x="2814" y="486"/>
                      </a:lnTo>
                      <a:lnTo>
                        <a:pt x="2814" y="486"/>
                      </a:lnTo>
                      <a:lnTo>
                        <a:pt x="2814" y="480"/>
                      </a:lnTo>
                      <a:lnTo>
                        <a:pt x="2814" y="474"/>
                      </a:lnTo>
                      <a:lnTo>
                        <a:pt x="2814" y="474"/>
                      </a:lnTo>
                      <a:lnTo>
                        <a:pt x="2820" y="468"/>
                      </a:lnTo>
                      <a:lnTo>
                        <a:pt x="2820" y="462"/>
                      </a:lnTo>
                      <a:lnTo>
                        <a:pt x="2820" y="456"/>
                      </a:lnTo>
                      <a:lnTo>
                        <a:pt x="2820" y="450"/>
                      </a:lnTo>
                      <a:lnTo>
                        <a:pt x="2820" y="450"/>
                      </a:lnTo>
                      <a:lnTo>
                        <a:pt x="2820" y="450"/>
                      </a:lnTo>
                      <a:lnTo>
                        <a:pt x="2820" y="456"/>
                      </a:lnTo>
                      <a:lnTo>
                        <a:pt x="2826" y="462"/>
                      </a:lnTo>
                      <a:lnTo>
                        <a:pt x="2826" y="474"/>
                      </a:lnTo>
                      <a:lnTo>
                        <a:pt x="2826" y="486"/>
                      </a:lnTo>
                      <a:lnTo>
                        <a:pt x="2826" y="492"/>
                      </a:lnTo>
                      <a:lnTo>
                        <a:pt x="2826" y="504"/>
                      </a:lnTo>
                      <a:lnTo>
                        <a:pt x="2826" y="516"/>
                      </a:lnTo>
                      <a:lnTo>
                        <a:pt x="2826" y="528"/>
                      </a:lnTo>
                      <a:lnTo>
                        <a:pt x="2832" y="534"/>
                      </a:lnTo>
                      <a:lnTo>
                        <a:pt x="2832" y="534"/>
                      </a:lnTo>
                      <a:lnTo>
                        <a:pt x="2850" y="720"/>
                      </a:lnTo>
                      <a:lnTo>
                        <a:pt x="2850" y="720"/>
                      </a:lnTo>
                      <a:lnTo>
                        <a:pt x="2850" y="726"/>
                      </a:lnTo>
                      <a:lnTo>
                        <a:pt x="2850" y="732"/>
                      </a:lnTo>
                      <a:lnTo>
                        <a:pt x="2850" y="732"/>
                      </a:lnTo>
                      <a:lnTo>
                        <a:pt x="2856" y="738"/>
                      </a:lnTo>
                      <a:lnTo>
                        <a:pt x="2856" y="744"/>
                      </a:lnTo>
                      <a:lnTo>
                        <a:pt x="2856" y="750"/>
                      </a:lnTo>
                      <a:lnTo>
                        <a:pt x="2856" y="750"/>
                      </a:lnTo>
                      <a:lnTo>
                        <a:pt x="2856" y="756"/>
                      </a:lnTo>
                      <a:lnTo>
                        <a:pt x="2856" y="756"/>
                      </a:lnTo>
                      <a:lnTo>
                        <a:pt x="2856" y="756"/>
                      </a:lnTo>
                      <a:lnTo>
                        <a:pt x="2862" y="762"/>
                      </a:lnTo>
                      <a:lnTo>
                        <a:pt x="2862" y="762"/>
                      </a:lnTo>
                      <a:lnTo>
                        <a:pt x="2862" y="762"/>
                      </a:lnTo>
                      <a:lnTo>
                        <a:pt x="2862" y="762"/>
                      </a:lnTo>
                      <a:lnTo>
                        <a:pt x="2862" y="762"/>
                      </a:lnTo>
                      <a:lnTo>
                        <a:pt x="2862" y="762"/>
                      </a:lnTo>
                      <a:lnTo>
                        <a:pt x="2862" y="762"/>
                      </a:lnTo>
                      <a:lnTo>
                        <a:pt x="2868" y="762"/>
                      </a:lnTo>
                      <a:lnTo>
                        <a:pt x="2868" y="762"/>
                      </a:lnTo>
                      <a:lnTo>
                        <a:pt x="2886" y="714"/>
                      </a:lnTo>
                      <a:lnTo>
                        <a:pt x="2886" y="714"/>
                      </a:lnTo>
                      <a:lnTo>
                        <a:pt x="2886" y="714"/>
                      </a:lnTo>
                      <a:lnTo>
                        <a:pt x="2886" y="708"/>
                      </a:lnTo>
                      <a:lnTo>
                        <a:pt x="2886" y="708"/>
                      </a:lnTo>
                      <a:lnTo>
                        <a:pt x="2892" y="702"/>
                      </a:lnTo>
                      <a:lnTo>
                        <a:pt x="2892" y="702"/>
                      </a:lnTo>
                      <a:lnTo>
                        <a:pt x="2892" y="696"/>
                      </a:lnTo>
                      <a:lnTo>
                        <a:pt x="2892" y="696"/>
                      </a:lnTo>
                      <a:lnTo>
                        <a:pt x="2892" y="690"/>
                      </a:lnTo>
                      <a:lnTo>
                        <a:pt x="2892" y="690"/>
                      </a:lnTo>
                      <a:lnTo>
                        <a:pt x="2892" y="690"/>
                      </a:lnTo>
                      <a:lnTo>
                        <a:pt x="2898" y="690"/>
                      </a:lnTo>
                      <a:lnTo>
                        <a:pt x="2898" y="690"/>
                      </a:lnTo>
                      <a:lnTo>
                        <a:pt x="2898" y="696"/>
                      </a:lnTo>
                      <a:lnTo>
                        <a:pt x="2898" y="696"/>
                      </a:lnTo>
                      <a:lnTo>
                        <a:pt x="2898" y="696"/>
                      </a:lnTo>
                      <a:lnTo>
                        <a:pt x="2898" y="696"/>
                      </a:lnTo>
                      <a:lnTo>
                        <a:pt x="2898" y="702"/>
                      </a:lnTo>
                      <a:lnTo>
                        <a:pt x="2904" y="702"/>
                      </a:lnTo>
                      <a:lnTo>
                        <a:pt x="2904" y="702"/>
                      </a:lnTo>
                      <a:lnTo>
                        <a:pt x="2922" y="720"/>
                      </a:lnTo>
                      <a:lnTo>
                        <a:pt x="2922" y="720"/>
                      </a:lnTo>
                      <a:lnTo>
                        <a:pt x="2922" y="720"/>
                      </a:lnTo>
                      <a:lnTo>
                        <a:pt x="2922" y="720"/>
                      </a:lnTo>
                      <a:lnTo>
                        <a:pt x="2922" y="720"/>
                      </a:lnTo>
                      <a:lnTo>
                        <a:pt x="2928" y="720"/>
                      </a:lnTo>
                      <a:lnTo>
                        <a:pt x="2928" y="720"/>
                      </a:lnTo>
                      <a:lnTo>
                        <a:pt x="2928" y="720"/>
                      </a:lnTo>
                      <a:lnTo>
                        <a:pt x="2928" y="720"/>
                      </a:lnTo>
                      <a:lnTo>
                        <a:pt x="2928" y="720"/>
                      </a:lnTo>
                      <a:lnTo>
                        <a:pt x="2928" y="720"/>
                      </a:lnTo>
                      <a:lnTo>
                        <a:pt x="2928" y="714"/>
                      </a:lnTo>
                      <a:lnTo>
                        <a:pt x="2934" y="708"/>
                      </a:lnTo>
                      <a:lnTo>
                        <a:pt x="2934" y="702"/>
                      </a:lnTo>
                      <a:lnTo>
                        <a:pt x="2934" y="696"/>
                      </a:lnTo>
                      <a:lnTo>
                        <a:pt x="2934" y="690"/>
                      </a:lnTo>
                      <a:lnTo>
                        <a:pt x="2934" y="684"/>
                      </a:lnTo>
                      <a:lnTo>
                        <a:pt x="2934" y="678"/>
                      </a:lnTo>
                      <a:lnTo>
                        <a:pt x="2934" y="672"/>
                      </a:lnTo>
                      <a:lnTo>
                        <a:pt x="2940" y="666"/>
                      </a:lnTo>
                      <a:lnTo>
                        <a:pt x="2940" y="666"/>
                      </a:lnTo>
                      <a:lnTo>
                        <a:pt x="2958" y="432"/>
                      </a:lnTo>
                      <a:lnTo>
                        <a:pt x="2958" y="432"/>
                      </a:lnTo>
                      <a:lnTo>
                        <a:pt x="2958" y="420"/>
                      </a:lnTo>
                      <a:lnTo>
                        <a:pt x="2958" y="408"/>
                      </a:lnTo>
                      <a:lnTo>
                        <a:pt x="2964" y="396"/>
                      </a:lnTo>
                      <a:lnTo>
                        <a:pt x="2964" y="384"/>
                      </a:lnTo>
                      <a:lnTo>
                        <a:pt x="2964" y="372"/>
                      </a:lnTo>
                      <a:lnTo>
                        <a:pt x="2964" y="360"/>
                      </a:lnTo>
                      <a:lnTo>
                        <a:pt x="2964" y="348"/>
                      </a:lnTo>
                      <a:lnTo>
                        <a:pt x="2964" y="336"/>
                      </a:lnTo>
                      <a:lnTo>
                        <a:pt x="2964" y="336"/>
                      </a:lnTo>
                      <a:lnTo>
                        <a:pt x="2970" y="336"/>
                      </a:lnTo>
                      <a:lnTo>
                        <a:pt x="2970" y="336"/>
                      </a:lnTo>
                      <a:lnTo>
                        <a:pt x="2970" y="348"/>
                      </a:lnTo>
                      <a:lnTo>
                        <a:pt x="2970" y="354"/>
                      </a:lnTo>
                      <a:lnTo>
                        <a:pt x="2970" y="366"/>
                      </a:lnTo>
                      <a:lnTo>
                        <a:pt x="2970" y="372"/>
                      </a:lnTo>
                      <a:lnTo>
                        <a:pt x="2970" y="378"/>
                      </a:lnTo>
                      <a:lnTo>
                        <a:pt x="2976" y="390"/>
                      </a:lnTo>
                      <a:lnTo>
                        <a:pt x="2976" y="396"/>
                      </a:lnTo>
                      <a:lnTo>
                        <a:pt x="2976" y="396"/>
                      </a:lnTo>
                      <a:lnTo>
                        <a:pt x="2994" y="582"/>
                      </a:lnTo>
                      <a:lnTo>
                        <a:pt x="2994" y="582"/>
                      </a:lnTo>
                      <a:lnTo>
                        <a:pt x="2994" y="588"/>
                      </a:lnTo>
                      <a:lnTo>
                        <a:pt x="2994" y="594"/>
                      </a:lnTo>
                      <a:lnTo>
                        <a:pt x="3000" y="600"/>
                      </a:lnTo>
                      <a:lnTo>
                        <a:pt x="3000" y="600"/>
                      </a:lnTo>
                      <a:lnTo>
                        <a:pt x="3000" y="606"/>
                      </a:lnTo>
                      <a:lnTo>
                        <a:pt x="3000" y="612"/>
                      </a:lnTo>
                      <a:lnTo>
                        <a:pt x="3000" y="618"/>
                      </a:lnTo>
                      <a:lnTo>
                        <a:pt x="3000" y="624"/>
                      </a:lnTo>
                      <a:lnTo>
                        <a:pt x="3000" y="624"/>
                      </a:lnTo>
                      <a:lnTo>
                        <a:pt x="3006" y="624"/>
                      </a:lnTo>
                      <a:lnTo>
                        <a:pt x="3006" y="624"/>
                      </a:lnTo>
                      <a:lnTo>
                        <a:pt x="3006" y="618"/>
                      </a:lnTo>
                      <a:lnTo>
                        <a:pt x="3006" y="612"/>
                      </a:lnTo>
                      <a:lnTo>
                        <a:pt x="3006" y="612"/>
                      </a:lnTo>
                      <a:lnTo>
                        <a:pt x="3006" y="606"/>
                      </a:lnTo>
                      <a:lnTo>
                        <a:pt x="3006" y="600"/>
                      </a:lnTo>
                      <a:lnTo>
                        <a:pt x="3012" y="594"/>
                      </a:lnTo>
                      <a:lnTo>
                        <a:pt x="3012" y="594"/>
                      </a:lnTo>
                      <a:lnTo>
                        <a:pt x="3012" y="594"/>
                      </a:lnTo>
                      <a:lnTo>
                        <a:pt x="3030" y="456"/>
                      </a:lnTo>
                      <a:lnTo>
                        <a:pt x="3030" y="456"/>
                      </a:lnTo>
                      <a:lnTo>
                        <a:pt x="3030" y="450"/>
                      </a:lnTo>
                      <a:lnTo>
                        <a:pt x="3030" y="444"/>
                      </a:lnTo>
                      <a:lnTo>
                        <a:pt x="3036" y="438"/>
                      </a:lnTo>
                      <a:lnTo>
                        <a:pt x="3036" y="432"/>
                      </a:lnTo>
                      <a:lnTo>
                        <a:pt x="3036" y="426"/>
                      </a:lnTo>
                      <a:lnTo>
                        <a:pt x="3036" y="420"/>
                      </a:lnTo>
                      <a:lnTo>
                        <a:pt x="3036" y="414"/>
                      </a:lnTo>
                      <a:lnTo>
                        <a:pt x="3036" y="414"/>
                      </a:lnTo>
                      <a:lnTo>
                        <a:pt x="3036" y="414"/>
                      </a:lnTo>
                      <a:lnTo>
                        <a:pt x="3042" y="420"/>
                      </a:lnTo>
                      <a:lnTo>
                        <a:pt x="3042" y="426"/>
                      </a:lnTo>
                      <a:lnTo>
                        <a:pt x="3042" y="438"/>
                      </a:lnTo>
                      <a:lnTo>
                        <a:pt x="3042" y="450"/>
                      </a:lnTo>
                      <a:lnTo>
                        <a:pt x="3042" y="462"/>
                      </a:lnTo>
                      <a:lnTo>
                        <a:pt x="3042" y="474"/>
                      </a:lnTo>
                      <a:lnTo>
                        <a:pt x="3042" y="486"/>
                      </a:lnTo>
                      <a:lnTo>
                        <a:pt x="3048" y="492"/>
                      </a:lnTo>
                      <a:lnTo>
                        <a:pt x="3048" y="504"/>
                      </a:lnTo>
                      <a:lnTo>
                        <a:pt x="3048" y="504"/>
                      </a:lnTo>
                      <a:lnTo>
                        <a:pt x="3066" y="708"/>
                      </a:lnTo>
                      <a:lnTo>
                        <a:pt x="3066" y="708"/>
                      </a:lnTo>
                      <a:lnTo>
                        <a:pt x="3066" y="714"/>
                      </a:lnTo>
                      <a:lnTo>
                        <a:pt x="3066" y="720"/>
                      </a:lnTo>
                      <a:lnTo>
                        <a:pt x="3072" y="726"/>
                      </a:lnTo>
                      <a:lnTo>
                        <a:pt x="3072" y="732"/>
                      </a:lnTo>
                      <a:lnTo>
                        <a:pt x="3072" y="732"/>
                      </a:lnTo>
                      <a:lnTo>
                        <a:pt x="3072" y="738"/>
                      </a:lnTo>
                      <a:lnTo>
                        <a:pt x="3072" y="744"/>
                      </a:lnTo>
                      <a:lnTo>
                        <a:pt x="3072" y="744"/>
                      </a:lnTo>
                      <a:lnTo>
                        <a:pt x="3072" y="750"/>
                      </a:lnTo>
                      <a:lnTo>
                        <a:pt x="3078" y="750"/>
                      </a:lnTo>
                      <a:lnTo>
                        <a:pt x="3078" y="750"/>
                      </a:lnTo>
                      <a:lnTo>
                        <a:pt x="3078" y="756"/>
                      </a:lnTo>
                      <a:lnTo>
                        <a:pt x="3078" y="756"/>
                      </a:lnTo>
                      <a:lnTo>
                        <a:pt x="3078" y="756"/>
                      </a:lnTo>
                      <a:lnTo>
                        <a:pt x="3078" y="756"/>
                      </a:lnTo>
                      <a:lnTo>
                        <a:pt x="3078" y="756"/>
                      </a:lnTo>
                      <a:lnTo>
                        <a:pt x="3084" y="756"/>
                      </a:lnTo>
                      <a:lnTo>
                        <a:pt x="3084" y="756"/>
                      </a:lnTo>
                      <a:lnTo>
                        <a:pt x="3084" y="756"/>
                      </a:lnTo>
                      <a:lnTo>
                        <a:pt x="3102" y="720"/>
                      </a:lnTo>
                      <a:lnTo>
                        <a:pt x="3102" y="720"/>
                      </a:lnTo>
                      <a:lnTo>
                        <a:pt x="3102" y="720"/>
                      </a:lnTo>
                      <a:lnTo>
                        <a:pt x="3108" y="714"/>
                      </a:lnTo>
                      <a:lnTo>
                        <a:pt x="3108" y="714"/>
                      </a:lnTo>
                      <a:lnTo>
                        <a:pt x="3108" y="708"/>
                      </a:lnTo>
                      <a:lnTo>
                        <a:pt x="3108" y="708"/>
                      </a:lnTo>
                      <a:lnTo>
                        <a:pt x="3108" y="702"/>
                      </a:lnTo>
                      <a:lnTo>
                        <a:pt x="3108" y="702"/>
                      </a:lnTo>
                      <a:lnTo>
                        <a:pt x="3108" y="696"/>
                      </a:lnTo>
                      <a:lnTo>
                        <a:pt x="3114" y="696"/>
                      </a:lnTo>
                      <a:lnTo>
                        <a:pt x="3114" y="696"/>
                      </a:lnTo>
                      <a:lnTo>
                        <a:pt x="3114" y="696"/>
                      </a:lnTo>
                      <a:lnTo>
                        <a:pt x="3114" y="702"/>
                      </a:lnTo>
                      <a:lnTo>
                        <a:pt x="3114" y="702"/>
                      </a:lnTo>
                      <a:lnTo>
                        <a:pt x="3114" y="702"/>
                      </a:lnTo>
                      <a:lnTo>
                        <a:pt x="3114" y="708"/>
                      </a:lnTo>
                      <a:lnTo>
                        <a:pt x="3120" y="708"/>
                      </a:lnTo>
                      <a:lnTo>
                        <a:pt x="3120" y="708"/>
                      </a:lnTo>
                      <a:lnTo>
                        <a:pt x="3120" y="714"/>
                      </a:lnTo>
                      <a:lnTo>
                        <a:pt x="3120" y="714"/>
                      </a:lnTo>
                      <a:lnTo>
                        <a:pt x="3138" y="738"/>
                      </a:lnTo>
                      <a:lnTo>
                        <a:pt x="3138" y="738"/>
                      </a:lnTo>
                      <a:lnTo>
                        <a:pt x="3138" y="738"/>
                      </a:lnTo>
                      <a:lnTo>
                        <a:pt x="3144" y="738"/>
                      </a:lnTo>
                      <a:lnTo>
                        <a:pt x="3144" y="738"/>
                      </a:lnTo>
                      <a:lnTo>
                        <a:pt x="3144" y="732"/>
                      </a:lnTo>
                      <a:lnTo>
                        <a:pt x="3144" y="732"/>
                      </a:lnTo>
                      <a:lnTo>
                        <a:pt x="3144" y="732"/>
                      </a:lnTo>
                      <a:lnTo>
                        <a:pt x="3144" y="732"/>
                      </a:lnTo>
                      <a:lnTo>
                        <a:pt x="3144" y="732"/>
                      </a:lnTo>
                      <a:lnTo>
                        <a:pt x="3150" y="732"/>
                      </a:lnTo>
                      <a:lnTo>
                        <a:pt x="3150" y="726"/>
                      </a:lnTo>
                      <a:lnTo>
                        <a:pt x="3150" y="720"/>
                      </a:lnTo>
                      <a:lnTo>
                        <a:pt x="3150" y="714"/>
                      </a:lnTo>
                      <a:lnTo>
                        <a:pt x="3150" y="708"/>
                      </a:lnTo>
                      <a:lnTo>
                        <a:pt x="3150" y="708"/>
                      </a:lnTo>
                      <a:lnTo>
                        <a:pt x="3150" y="702"/>
                      </a:lnTo>
                      <a:lnTo>
                        <a:pt x="3156" y="696"/>
                      </a:lnTo>
                      <a:lnTo>
                        <a:pt x="3156" y="684"/>
                      </a:lnTo>
                      <a:lnTo>
                        <a:pt x="3156" y="678"/>
                      </a:lnTo>
                      <a:lnTo>
                        <a:pt x="3156" y="678"/>
                      </a:lnTo>
                      <a:lnTo>
                        <a:pt x="3174" y="450"/>
                      </a:lnTo>
                      <a:lnTo>
                        <a:pt x="3174" y="450"/>
                      </a:lnTo>
                      <a:lnTo>
                        <a:pt x="3174" y="444"/>
                      </a:lnTo>
                      <a:lnTo>
                        <a:pt x="3180" y="432"/>
                      </a:lnTo>
                      <a:lnTo>
                        <a:pt x="3180" y="420"/>
                      </a:lnTo>
                      <a:lnTo>
                        <a:pt x="3180" y="408"/>
                      </a:lnTo>
                      <a:lnTo>
                        <a:pt x="3180" y="390"/>
                      </a:lnTo>
                      <a:lnTo>
                        <a:pt x="3180" y="378"/>
                      </a:lnTo>
                      <a:lnTo>
                        <a:pt x="3180" y="366"/>
                      </a:lnTo>
                      <a:lnTo>
                        <a:pt x="3180" y="360"/>
                      </a:lnTo>
                      <a:lnTo>
                        <a:pt x="3186" y="354"/>
                      </a:lnTo>
                      <a:lnTo>
                        <a:pt x="3186" y="354"/>
                      </a:lnTo>
                      <a:lnTo>
                        <a:pt x="3186" y="360"/>
                      </a:lnTo>
                      <a:lnTo>
                        <a:pt x="3186" y="366"/>
                      </a:lnTo>
                      <a:lnTo>
                        <a:pt x="3186" y="372"/>
                      </a:lnTo>
                      <a:lnTo>
                        <a:pt x="3186" y="384"/>
                      </a:lnTo>
                      <a:lnTo>
                        <a:pt x="3186" y="390"/>
                      </a:lnTo>
                      <a:lnTo>
                        <a:pt x="3192" y="396"/>
                      </a:lnTo>
                      <a:lnTo>
                        <a:pt x="3192" y="408"/>
                      </a:lnTo>
                      <a:lnTo>
                        <a:pt x="3192" y="414"/>
                      </a:lnTo>
                      <a:lnTo>
                        <a:pt x="3192" y="414"/>
                      </a:lnTo>
                      <a:lnTo>
                        <a:pt x="3210" y="588"/>
                      </a:lnTo>
                      <a:lnTo>
                        <a:pt x="3210" y="588"/>
                      </a:lnTo>
                      <a:lnTo>
                        <a:pt x="3210" y="594"/>
                      </a:lnTo>
                      <a:lnTo>
                        <a:pt x="3216" y="600"/>
                      </a:lnTo>
                      <a:lnTo>
                        <a:pt x="3216" y="600"/>
                      </a:lnTo>
                      <a:lnTo>
                        <a:pt x="3216" y="606"/>
                      </a:lnTo>
                      <a:lnTo>
                        <a:pt x="3216" y="612"/>
                      </a:lnTo>
                      <a:lnTo>
                        <a:pt x="3216" y="618"/>
                      </a:lnTo>
                      <a:lnTo>
                        <a:pt x="3216" y="624"/>
                      </a:lnTo>
                      <a:lnTo>
                        <a:pt x="3216" y="624"/>
                      </a:lnTo>
                      <a:lnTo>
                        <a:pt x="3222" y="624"/>
                      </a:lnTo>
                      <a:lnTo>
                        <a:pt x="3222" y="624"/>
                      </a:lnTo>
                      <a:lnTo>
                        <a:pt x="3222" y="624"/>
                      </a:lnTo>
                      <a:lnTo>
                        <a:pt x="3222" y="618"/>
                      </a:lnTo>
                      <a:lnTo>
                        <a:pt x="3222" y="618"/>
                      </a:lnTo>
                      <a:lnTo>
                        <a:pt x="3222" y="612"/>
                      </a:lnTo>
                      <a:lnTo>
                        <a:pt x="3222" y="606"/>
                      </a:lnTo>
                      <a:lnTo>
                        <a:pt x="3228" y="600"/>
                      </a:lnTo>
                      <a:lnTo>
                        <a:pt x="3228" y="600"/>
                      </a:lnTo>
                      <a:lnTo>
                        <a:pt x="3228" y="594"/>
                      </a:lnTo>
                      <a:lnTo>
                        <a:pt x="3228" y="594"/>
                      </a:lnTo>
                      <a:lnTo>
                        <a:pt x="3246" y="450"/>
                      </a:lnTo>
                      <a:lnTo>
                        <a:pt x="3246" y="450"/>
                      </a:lnTo>
                      <a:lnTo>
                        <a:pt x="3252" y="444"/>
                      </a:lnTo>
                      <a:lnTo>
                        <a:pt x="3252" y="438"/>
                      </a:lnTo>
                      <a:lnTo>
                        <a:pt x="3252" y="426"/>
                      </a:lnTo>
                      <a:lnTo>
                        <a:pt x="3252" y="420"/>
                      </a:lnTo>
                      <a:lnTo>
                        <a:pt x="3252" y="414"/>
                      </a:lnTo>
                      <a:lnTo>
                        <a:pt x="3252" y="408"/>
                      </a:lnTo>
                      <a:lnTo>
                        <a:pt x="3252" y="402"/>
                      </a:lnTo>
                      <a:lnTo>
                        <a:pt x="3258" y="402"/>
                      </a:lnTo>
                      <a:lnTo>
                        <a:pt x="3258" y="402"/>
                      </a:lnTo>
                      <a:lnTo>
                        <a:pt x="3258" y="408"/>
                      </a:lnTo>
                      <a:lnTo>
                        <a:pt x="3258" y="414"/>
                      </a:lnTo>
                      <a:lnTo>
                        <a:pt x="3258" y="426"/>
                      </a:lnTo>
                      <a:lnTo>
                        <a:pt x="3258" y="438"/>
                      </a:lnTo>
                      <a:lnTo>
                        <a:pt x="3258" y="450"/>
                      </a:lnTo>
                      <a:lnTo>
                        <a:pt x="3264" y="462"/>
                      </a:lnTo>
                      <a:lnTo>
                        <a:pt x="3264" y="474"/>
                      </a:lnTo>
                      <a:lnTo>
                        <a:pt x="3264" y="480"/>
                      </a:lnTo>
                      <a:lnTo>
                        <a:pt x="3264" y="492"/>
                      </a:lnTo>
                      <a:lnTo>
                        <a:pt x="3264" y="492"/>
                      </a:lnTo>
                      <a:lnTo>
                        <a:pt x="3282" y="702"/>
                      </a:lnTo>
                      <a:lnTo>
                        <a:pt x="3282" y="702"/>
                      </a:lnTo>
                      <a:lnTo>
                        <a:pt x="3288" y="708"/>
                      </a:lnTo>
                      <a:lnTo>
                        <a:pt x="3288" y="714"/>
                      </a:lnTo>
                      <a:lnTo>
                        <a:pt x="3288" y="720"/>
                      </a:lnTo>
                      <a:lnTo>
                        <a:pt x="3288" y="726"/>
                      </a:lnTo>
                      <a:lnTo>
                        <a:pt x="3288" y="732"/>
                      </a:lnTo>
                      <a:lnTo>
                        <a:pt x="3288" y="738"/>
                      </a:lnTo>
                      <a:lnTo>
                        <a:pt x="3288" y="738"/>
                      </a:lnTo>
                      <a:lnTo>
                        <a:pt x="3294" y="744"/>
                      </a:lnTo>
                      <a:lnTo>
                        <a:pt x="3294" y="744"/>
                      </a:lnTo>
                      <a:lnTo>
                        <a:pt x="3294" y="750"/>
                      </a:lnTo>
                      <a:lnTo>
                        <a:pt x="3294" y="750"/>
                      </a:lnTo>
                      <a:lnTo>
                        <a:pt x="3294" y="750"/>
                      </a:lnTo>
                      <a:lnTo>
                        <a:pt x="3294" y="750"/>
                      </a:lnTo>
                      <a:lnTo>
                        <a:pt x="3294" y="750"/>
                      </a:lnTo>
                      <a:lnTo>
                        <a:pt x="3300" y="750"/>
                      </a:lnTo>
                      <a:lnTo>
                        <a:pt x="3300" y="750"/>
                      </a:lnTo>
                      <a:lnTo>
                        <a:pt x="3300" y="750"/>
                      </a:lnTo>
                      <a:lnTo>
                        <a:pt x="3300" y="750"/>
                      </a:lnTo>
                      <a:lnTo>
                        <a:pt x="3300" y="750"/>
                      </a:lnTo>
                      <a:lnTo>
                        <a:pt x="3318" y="720"/>
                      </a:lnTo>
                      <a:lnTo>
                        <a:pt x="3318" y="720"/>
                      </a:lnTo>
                      <a:lnTo>
                        <a:pt x="3324" y="720"/>
                      </a:lnTo>
                      <a:lnTo>
                        <a:pt x="3324" y="714"/>
                      </a:lnTo>
                      <a:lnTo>
                        <a:pt x="3324" y="714"/>
                      </a:lnTo>
                      <a:lnTo>
                        <a:pt x="3324" y="708"/>
                      </a:lnTo>
                      <a:lnTo>
                        <a:pt x="3324" y="708"/>
                      </a:lnTo>
                      <a:lnTo>
                        <a:pt x="3324" y="702"/>
                      </a:lnTo>
                      <a:lnTo>
                        <a:pt x="3324" y="702"/>
                      </a:lnTo>
                      <a:lnTo>
                        <a:pt x="3330" y="702"/>
                      </a:lnTo>
                      <a:lnTo>
                        <a:pt x="3330" y="702"/>
                      </a:lnTo>
                      <a:lnTo>
                        <a:pt x="3330" y="702"/>
                      </a:lnTo>
                      <a:lnTo>
                        <a:pt x="3330" y="702"/>
                      </a:lnTo>
                      <a:lnTo>
                        <a:pt x="3330" y="702"/>
                      </a:lnTo>
                      <a:lnTo>
                        <a:pt x="3330" y="702"/>
                      </a:lnTo>
                      <a:lnTo>
                        <a:pt x="3330" y="708"/>
                      </a:lnTo>
                      <a:lnTo>
                        <a:pt x="3336" y="708"/>
                      </a:lnTo>
                      <a:lnTo>
                        <a:pt x="3336" y="714"/>
                      </a:lnTo>
                      <a:lnTo>
                        <a:pt x="3336" y="714"/>
                      </a:lnTo>
                      <a:lnTo>
                        <a:pt x="3336" y="714"/>
                      </a:lnTo>
                      <a:lnTo>
                        <a:pt x="3336" y="714"/>
                      </a:lnTo>
                      <a:lnTo>
                        <a:pt x="3354" y="738"/>
                      </a:lnTo>
                      <a:lnTo>
                        <a:pt x="3354" y="738"/>
                      </a:lnTo>
                      <a:lnTo>
                        <a:pt x="3360" y="738"/>
                      </a:lnTo>
                      <a:lnTo>
                        <a:pt x="3360" y="738"/>
                      </a:lnTo>
                      <a:lnTo>
                        <a:pt x="3360" y="738"/>
                      </a:lnTo>
                      <a:lnTo>
                        <a:pt x="3360" y="738"/>
                      </a:lnTo>
                      <a:lnTo>
                        <a:pt x="3360" y="738"/>
                      </a:lnTo>
                      <a:lnTo>
                        <a:pt x="3360" y="738"/>
                      </a:lnTo>
                      <a:lnTo>
                        <a:pt x="3360" y="738"/>
                      </a:lnTo>
                      <a:lnTo>
                        <a:pt x="3366" y="738"/>
                      </a:lnTo>
                      <a:lnTo>
                        <a:pt x="3366" y="732"/>
                      </a:lnTo>
                      <a:lnTo>
                        <a:pt x="3366" y="732"/>
                      </a:lnTo>
                      <a:lnTo>
                        <a:pt x="3366" y="726"/>
                      </a:lnTo>
                      <a:lnTo>
                        <a:pt x="3366" y="720"/>
                      </a:lnTo>
                      <a:lnTo>
                        <a:pt x="3366" y="714"/>
                      </a:lnTo>
                      <a:lnTo>
                        <a:pt x="3366" y="708"/>
                      </a:lnTo>
                      <a:lnTo>
                        <a:pt x="3372" y="702"/>
                      </a:lnTo>
                      <a:lnTo>
                        <a:pt x="3372" y="696"/>
                      </a:lnTo>
                      <a:lnTo>
                        <a:pt x="3372" y="690"/>
                      </a:lnTo>
                      <a:lnTo>
                        <a:pt x="3372" y="684"/>
                      </a:lnTo>
                      <a:lnTo>
                        <a:pt x="3372" y="684"/>
                      </a:lnTo>
                      <a:lnTo>
                        <a:pt x="3396" y="456"/>
                      </a:lnTo>
                      <a:lnTo>
                        <a:pt x="3396" y="456"/>
                      </a:lnTo>
                      <a:lnTo>
                        <a:pt x="3396" y="444"/>
                      </a:lnTo>
                      <a:lnTo>
                        <a:pt x="3396" y="432"/>
                      </a:lnTo>
                      <a:lnTo>
                        <a:pt x="3396" y="420"/>
                      </a:lnTo>
                      <a:lnTo>
                        <a:pt x="3396" y="408"/>
                      </a:lnTo>
                      <a:lnTo>
                        <a:pt x="3396" y="396"/>
                      </a:lnTo>
                      <a:lnTo>
                        <a:pt x="3396" y="384"/>
                      </a:lnTo>
                      <a:lnTo>
                        <a:pt x="3402" y="372"/>
                      </a:lnTo>
                      <a:lnTo>
                        <a:pt x="3402" y="366"/>
                      </a:lnTo>
                      <a:lnTo>
                        <a:pt x="3402" y="360"/>
                      </a:lnTo>
                      <a:lnTo>
                        <a:pt x="3402" y="360"/>
                      </a:lnTo>
                      <a:lnTo>
                        <a:pt x="3402" y="366"/>
                      </a:lnTo>
                      <a:lnTo>
                        <a:pt x="3402" y="372"/>
                      </a:lnTo>
                      <a:lnTo>
                        <a:pt x="3402" y="378"/>
                      </a:lnTo>
                      <a:lnTo>
                        <a:pt x="3408" y="390"/>
                      </a:lnTo>
                      <a:lnTo>
                        <a:pt x="3408" y="396"/>
                      </a:lnTo>
                      <a:lnTo>
                        <a:pt x="3408" y="402"/>
                      </a:lnTo>
                      <a:lnTo>
                        <a:pt x="3408" y="414"/>
                      </a:lnTo>
                      <a:lnTo>
                        <a:pt x="3408" y="420"/>
                      </a:lnTo>
                      <a:lnTo>
                        <a:pt x="3408" y="420"/>
                      </a:lnTo>
                      <a:lnTo>
                        <a:pt x="3432" y="588"/>
                      </a:lnTo>
                      <a:lnTo>
                        <a:pt x="3432" y="588"/>
                      </a:lnTo>
                      <a:lnTo>
                        <a:pt x="3432" y="594"/>
                      </a:lnTo>
                      <a:lnTo>
                        <a:pt x="3432" y="600"/>
                      </a:lnTo>
                      <a:lnTo>
                        <a:pt x="3432" y="606"/>
                      </a:lnTo>
                      <a:lnTo>
                        <a:pt x="3432" y="612"/>
                      </a:lnTo>
                      <a:lnTo>
                        <a:pt x="3432" y="618"/>
                      </a:lnTo>
                      <a:lnTo>
                        <a:pt x="3432" y="624"/>
                      </a:lnTo>
                      <a:lnTo>
                        <a:pt x="3438" y="624"/>
                      </a:lnTo>
                      <a:lnTo>
                        <a:pt x="3438" y="630"/>
                      </a:lnTo>
                      <a:lnTo>
                        <a:pt x="3438" y="630"/>
                      </a:lnTo>
                      <a:lnTo>
                        <a:pt x="3438" y="630"/>
                      </a:lnTo>
                      <a:lnTo>
                        <a:pt x="3438" y="630"/>
                      </a:lnTo>
                      <a:lnTo>
                        <a:pt x="3438" y="624"/>
                      </a:lnTo>
                      <a:lnTo>
                        <a:pt x="3438" y="618"/>
                      </a:lnTo>
                      <a:lnTo>
                        <a:pt x="3444" y="618"/>
                      </a:lnTo>
                      <a:lnTo>
                        <a:pt x="3444" y="612"/>
                      </a:lnTo>
                      <a:lnTo>
                        <a:pt x="3444" y="606"/>
                      </a:lnTo>
                      <a:lnTo>
                        <a:pt x="3444" y="600"/>
                      </a:lnTo>
                      <a:lnTo>
                        <a:pt x="3444" y="600"/>
                      </a:lnTo>
                      <a:lnTo>
                        <a:pt x="3444" y="600"/>
                      </a:lnTo>
                      <a:lnTo>
                        <a:pt x="3468" y="456"/>
                      </a:lnTo>
                      <a:lnTo>
                        <a:pt x="3468" y="456"/>
                      </a:lnTo>
                      <a:lnTo>
                        <a:pt x="3468" y="450"/>
                      </a:lnTo>
                      <a:lnTo>
                        <a:pt x="3468" y="438"/>
                      </a:lnTo>
                      <a:lnTo>
                        <a:pt x="3468" y="432"/>
                      </a:lnTo>
                      <a:lnTo>
                        <a:pt x="3468" y="426"/>
                      </a:lnTo>
                      <a:lnTo>
                        <a:pt x="3468" y="420"/>
                      </a:lnTo>
                      <a:lnTo>
                        <a:pt x="3468" y="414"/>
                      </a:lnTo>
                      <a:lnTo>
                        <a:pt x="3474" y="408"/>
                      </a:lnTo>
                      <a:lnTo>
                        <a:pt x="3474" y="402"/>
                      </a:lnTo>
                      <a:lnTo>
                        <a:pt x="3474" y="408"/>
                      </a:lnTo>
                      <a:lnTo>
                        <a:pt x="3474" y="408"/>
                      </a:lnTo>
                      <a:lnTo>
                        <a:pt x="3474" y="420"/>
                      </a:lnTo>
                      <a:lnTo>
                        <a:pt x="3474" y="432"/>
                      </a:lnTo>
                      <a:lnTo>
                        <a:pt x="3474" y="444"/>
                      </a:lnTo>
                      <a:lnTo>
                        <a:pt x="3480" y="456"/>
                      </a:lnTo>
                      <a:lnTo>
                        <a:pt x="3480" y="468"/>
                      </a:lnTo>
                      <a:lnTo>
                        <a:pt x="3480" y="474"/>
                      </a:lnTo>
                      <a:lnTo>
                        <a:pt x="3480" y="486"/>
                      </a:lnTo>
                      <a:lnTo>
                        <a:pt x="3480" y="498"/>
                      </a:lnTo>
                      <a:lnTo>
                        <a:pt x="3480" y="498"/>
                      </a:lnTo>
                      <a:lnTo>
                        <a:pt x="3504" y="708"/>
                      </a:lnTo>
                      <a:lnTo>
                        <a:pt x="3504" y="708"/>
                      </a:lnTo>
                      <a:lnTo>
                        <a:pt x="3504" y="714"/>
                      </a:lnTo>
                      <a:lnTo>
                        <a:pt x="3504" y="720"/>
                      </a:lnTo>
                      <a:lnTo>
                        <a:pt x="3504" y="726"/>
                      </a:lnTo>
                      <a:lnTo>
                        <a:pt x="3504" y="732"/>
                      </a:lnTo>
                      <a:lnTo>
                        <a:pt x="3504" y="732"/>
                      </a:lnTo>
                      <a:lnTo>
                        <a:pt x="3504" y="738"/>
                      </a:lnTo>
                      <a:lnTo>
                        <a:pt x="3510" y="744"/>
                      </a:lnTo>
                      <a:lnTo>
                        <a:pt x="3510" y="750"/>
                      </a:lnTo>
                      <a:lnTo>
                        <a:pt x="3510" y="750"/>
                      </a:lnTo>
                      <a:lnTo>
                        <a:pt x="3510" y="750"/>
                      </a:lnTo>
                      <a:lnTo>
                        <a:pt x="3510" y="756"/>
                      </a:lnTo>
                      <a:lnTo>
                        <a:pt x="3510" y="756"/>
                      </a:lnTo>
                      <a:lnTo>
                        <a:pt x="3516" y="756"/>
                      </a:lnTo>
                      <a:lnTo>
                        <a:pt x="3516" y="756"/>
                      </a:lnTo>
                      <a:lnTo>
                        <a:pt x="3516" y="756"/>
                      </a:lnTo>
                      <a:lnTo>
                        <a:pt x="3516" y="756"/>
                      </a:lnTo>
                      <a:lnTo>
                        <a:pt x="3516" y="756"/>
                      </a:lnTo>
                      <a:lnTo>
                        <a:pt x="3516" y="756"/>
                      </a:lnTo>
                      <a:lnTo>
                        <a:pt x="3516" y="756"/>
                      </a:lnTo>
                      <a:lnTo>
                        <a:pt x="3540" y="720"/>
                      </a:lnTo>
                      <a:lnTo>
                        <a:pt x="3540" y="720"/>
                      </a:lnTo>
                      <a:lnTo>
                        <a:pt x="3540" y="720"/>
                      </a:lnTo>
                      <a:lnTo>
                        <a:pt x="3540" y="714"/>
                      </a:lnTo>
                      <a:lnTo>
                        <a:pt x="3540" y="714"/>
                      </a:lnTo>
                      <a:lnTo>
                        <a:pt x="3540" y="708"/>
                      </a:lnTo>
                      <a:lnTo>
                        <a:pt x="3540" y="708"/>
                      </a:lnTo>
                      <a:lnTo>
                        <a:pt x="3540" y="702"/>
                      </a:lnTo>
                      <a:lnTo>
                        <a:pt x="3546" y="702"/>
                      </a:lnTo>
                      <a:lnTo>
                        <a:pt x="3546" y="702"/>
                      </a:lnTo>
                      <a:lnTo>
                        <a:pt x="3546" y="696"/>
                      </a:lnTo>
                      <a:lnTo>
                        <a:pt x="3546" y="696"/>
                      </a:lnTo>
                      <a:lnTo>
                        <a:pt x="3546" y="702"/>
                      </a:lnTo>
                      <a:lnTo>
                        <a:pt x="3546" y="702"/>
                      </a:lnTo>
                      <a:lnTo>
                        <a:pt x="3552" y="702"/>
                      </a:lnTo>
                      <a:lnTo>
                        <a:pt x="3552" y="708"/>
                      </a:lnTo>
                      <a:lnTo>
                        <a:pt x="3552" y="708"/>
                      </a:lnTo>
                      <a:lnTo>
                        <a:pt x="3552" y="708"/>
                      </a:lnTo>
                      <a:lnTo>
                        <a:pt x="3552" y="714"/>
                      </a:lnTo>
                      <a:lnTo>
                        <a:pt x="3552" y="714"/>
                      </a:lnTo>
                      <a:lnTo>
                        <a:pt x="3552" y="714"/>
                      </a:lnTo>
                      <a:lnTo>
                        <a:pt x="3576" y="738"/>
                      </a:lnTo>
                      <a:lnTo>
                        <a:pt x="3576" y="738"/>
                      </a:lnTo>
                      <a:lnTo>
                        <a:pt x="3576" y="738"/>
                      </a:lnTo>
                      <a:lnTo>
                        <a:pt x="3576" y="738"/>
                      </a:lnTo>
                      <a:lnTo>
                        <a:pt x="3576" y="738"/>
                      </a:lnTo>
                      <a:lnTo>
                        <a:pt x="3576" y="738"/>
                      </a:lnTo>
                      <a:lnTo>
                        <a:pt x="3576" y="738"/>
                      </a:lnTo>
                      <a:lnTo>
                        <a:pt x="3582" y="738"/>
                      </a:lnTo>
                      <a:lnTo>
                        <a:pt x="3582" y="738"/>
                      </a:lnTo>
                      <a:lnTo>
                        <a:pt x="3582" y="732"/>
                      </a:lnTo>
                      <a:lnTo>
                        <a:pt x="3582" y="732"/>
                      </a:lnTo>
                      <a:lnTo>
                        <a:pt x="3582" y="726"/>
                      </a:lnTo>
                      <a:lnTo>
                        <a:pt x="3582" y="726"/>
                      </a:lnTo>
                      <a:lnTo>
                        <a:pt x="3582" y="720"/>
                      </a:lnTo>
                      <a:lnTo>
                        <a:pt x="3588" y="714"/>
                      </a:lnTo>
                      <a:lnTo>
                        <a:pt x="3588" y="708"/>
                      </a:lnTo>
                      <a:lnTo>
                        <a:pt x="3588" y="702"/>
                      </a:lnTo>
                      <a:lnTo>
                        <a:pt x="3588" y="696"/>
                      </a:lnTo>
                      <a:lnTo>
                        <a:pt x="3588" y="690"/>
                      </a:lnTo>
                      <a:lnTo>
                        <a:pt x="3588" y="684"/>
                      </a:lnTo>
                      <a:lnTo>
                        <a:pt x="3588" y="684"/>
                      </a:lnTo>
                      <a:lnTo>
                        <a:pt x="3612" y="450"/>
                      </a:lnTo>
                      <a:lnTo>
                        <a:pt x="3612" y="450"/>
                      </a:lnTo>
                      <a:lnTo>
                        <a:pt x="3612" y="438"/>
                      </a:lnTo>
                      <a:lnTo>
                        <a:pt x="3612" y="426"/>
                      </a:lnTo>
                      <a:lnTo>
                        <a:pt x="3612" y="414"/>
                      </a:lnTo>
                      <a:lnTo>
                        <a:pt x="3612" y="402"/>
                      </a:lnTo>
                      <a:lnTo>
                        <a:pt x="3612" y="390"/>
                      </a:lnTo>
                      <a:lnTo>
                        <a:pt x="3618" y="372"/>
                      </a:lnTo>
                      <a:lnTo>
                        <a:pt x="3618" y="360"/>
                      </a:lnTo>
                      <a:lnTo>
                        <a:pt x="3618" y="354"/>
                      </a:lnTo>
                      <a:lnTo>
                        <a:pt x="3618" y="348"/>
                      </a:lnTo>
                      <a:lnTo>
                        <a:pt x="3618" y="348"/>
                      </a:lnTo>
                      <a:lnTo>
                        <a:pt x="3618" y="354"/>
                      </a:lnTo>
                      <a:lnTo>
                        <a:pt x="3618" y="360"/>
                      </a:lnTo>
                      <a:lnTo>
                        <a:pt x="3624" y="372"/>
                      </a:lnTo>
                      <a:lnTo>
                        <a:pt x="3624" y="378"/>
                      </a:lnTo>
                      <a:lnTo>
                        <a:pt x="3624" y="390"/>
                      </a:lnTo>
                      <a:lnTo>
                        <a:pt x="3624" y="396"/>
                      </a:lnTo>
                      <a:lnTo>
                        <a:pt x="3624" y="402"/>
                      </a:lnTo>
                      <a:lnTo>
                        <a:pt x="3624" y="414"/>
                      </a:lnTo>
                      <a:lnTo>
                        <a:pt x="3624" y="414"/>
                      </a:lnTo>
                      <a:lnTo>
                        <a:pt x="3648" y="594"/>
                      </a:lnTo>
                      <a:lnTo>
                        <a:pt x="3648" y="594"/>
                      </a:lnTo>
                      <a:lnTo>
                        <a:pt x="3648" y="600"/>
                      </a:lnTo>
                      <a:lnTo>
                        <a:pt x="3648" y="606"/>
                      </a:lnTo>
                      <a:lnTo>
                        <a:pt x="3648" y="612"/>
                      </a:lnTo>
                      <a:lnTo>
                        <a:pt x="3648" y="618"/>
                      </a:lnTo>
                      <a:lnTo>
                        <a:pt x="3648" y="624"/>
                      </a:lnTo>
                      <a:lnTo>
                        <a:pt x="3654" y="624"/>
                      </a:lnTo>
                      <a:lnTo>
                        <a:pt x="3654" y="630"/>
                      </a:lnTo>
                      <a:lnTo>
                        <a:pt x="3654" y="636"/>
                      </a:lnTo>
                      <a:lnTo>
                        <a:pt x="3654" y="636"/>
                      </a:lnTo>
                      <a:lnTo>
                        <a:pt x="3654" y="636"/>
                      </a:lnTo>
                      <a:lnTo>
                        <a:pt x="3654" y="630"/>
                      </a:lnTo>
                      <a:lnTo>
                        <a:pt x="3660" y="630"/>
                      </a:lnTo>
                      <a:lnTo>
                        <a:pt x="3660" y="624"/>
                      </a:lnTo>
                      <a:lnTo>
                        <a:pt x="3660" y="618"/>
                      </a:lnTo>
                      <a:lnTo>
                        <a:pt x="3660" y="612"/>
                      </a:lnTo>
                      <a:lnTo>
                        <a:pt x="3660" y="606"/>
                      </a:lnTo>
                      <a:lnTo>
                        <a:pt x="3660" y="600"/>
                      </a:lnTo>
                      <a:lnTo>
                        <a:pt x="3660" y="594"/>
                      </a:lnTo>
                      <a:lnTo>
                        <a:pt x="3660" y="594"/>
                      </a:lnTo>
                      <a:lnTo>
                        <a:pt x="3684" y="426"/>
                      </a:lnTo>
                      <a:lnTo>
                        <a:pt x="3684" y="426"/>
                      </a:lnTo>
                      <a:lnTo>
                        <a:pt x="3684" y="414"/>
                      </a:lnTo>
                      <a:lnTo>
                        <a:pt x="3684" y="408"/>
                      </a:lnTo>
                      <a:lnTo>
                        <a:pt x="3684" y="402"/>
                      </a:lnTo>
                      <a:lnTo>
                        <a:pt x="3684" y="390"/>
                      </a:lnTo>
                      <a:lnTo>
                        <a:pt x="3684" y="384"/>
                      </a:lnTo>
                      <a:lnTo>
                        <a:pt x="3690" y="372"/>
                      </a:lnTo>
                      <a:lnTo>
                        <a:pt x="3690" y="366"/>
                      </a:lnTo>
                      <a:lnTo>
                        <a:pt x="3690" y="366"/>
                      </a:lnTo>
                      <a:lnTo>
                        <a:pt x="3690" y="366"/>
                      </a:lnTo>
                      <a:lnTo>
                        <a:pt x="3690" y="366"/>
                      </a:lnTo>
                      <a:lnTo>
                        <a:pt x="3690" y="378"/>
                      </a:lnTo>
                      <a:lnTo>
                        <a:pt x="3696" y="390"/>
                      </a:lnTo>
                      <a:lnTo>
                        <a:pt x="3696" y="402"/>
                      </a:lnTo>
                      <a:lnTo>
                        <a:pt x="3696" y="420"/>
                      </a:lnTo>
                      <a:lnTo>
                        <a:pt x="3696" y="432"/>
                      </a:lnTo>
                      <a:lnTo>
                        <a:pt x="3696" y="444"/>
                      </a:lnTo>
                      <a:lnTo>
                        <a:pt x="3696" y="456"/>
                      </a:lnTo>
                      <a:lnTo>
                        <a:pt x="3696" y="468"/>
                      </a:lnTo>
                      <a:lnTo>
                        <a:pt x="3696" y="468"/>
                      </a:lnTo>
                      <a:lnTo>
                        <a:pt x="3720" y="702"/>
                      </a:lnTo>
                      <a:lnTo>
                        <a:pt x="3720" y="702"/>
                      </a:lnTo>
                      <a:lnTo>
                        <a:pt x="3720" y="708"/>
                      </a:lnTo>
                      <a:lnTo>
                        <a:pt x="3720" y="714"/>
                      </a:lnTo>
                      <a:lnTo>
                        <a:pt x="3720" y="720"/>
                      </a:lnTo>
                      <a:lnTo>
                        <a:pt x="3720" y="726"/>
                      </a:lnTo>
                      <a:lnTo>
                        <a:pt x="3726" y="732"/>
                      </a:lnTo>
                      <a:lnTo>
                        <a:pt x="3726" y="738"/>
                      </a:lnTo>
                      <a:lnTo>
                        <a:pt x="3726" y="744"/>
                      </a:lnTo>
                      <a:lnTo>
                        <a:pt x="3726" y="744"/>
                      </a:lnTo>
                      <a:lnTo>
                        <a:pt x="3726" y="750"/>
                      </a:lnTo>
                      <a:lnTo>
                        <a:pt x="3726" y="750"/>
                      </a:lnTo>
                      <a:lnTo>
                        <a:pt x="3726" y="756"/>
                      </a:lnTo>
                      <a:lnTo>
                        <a:pt x="3732" y="756"/>
                      </a:lnTo>
                      <a:lnTo>
                        <a:pt x="3732" y="756"/>
                      </a:lnTo>
                      <a:lnTo>
                        <a:pt x="3732" y="756"/>
                      </a:lnTo>
                      <a:lnTo>
                        <a:pt x="3732" y="756"/>
                      </a:lnTo>
                      <a:lnTo>
                        <a:pt x="3732" y="756"/>
                      </a:lnTo>
                      <a:lnTo>
                        <a:pt x="3732" y="762"/>
                      </a:lnTo>
                      <a:lnTo>
                        <a:pt x="3732" y="762"/>
                      </a:lnTo>
                      <a:lnTo>
                        <a:pt x="3732" y="762"/>
                      </a:lnTo>
                      <a:lnTo>
                        <a:pt x="3756" y="738"/>
                      </a:lnTo>
                      <a:lnTo>
                        <a:pt x="3756" y="738"/>
                      </a:lnTo>
                      <a:lnTo>
                        <a:pt x="3756" y="732"/>
                      </a:lnTo>
                      <a:lnTo>
                        <a:pt x="3756" y="732"/>
                      </a:lnTo>
                      <a:lnTo>
                        <a:pt x="3756" y="732"/>
                      </a:lnTo>
                      <a:lnTo>
                        <a:pt x="3756" y="726"/>
                      </a:lnTo>
                      <a:lnTo>
                        <a:pt x="3762" y="726"/>
                      </a:lnTo>
                      <a:lnTo>
                        <a:pt x="3762" y="720"/>
                      </a:lnTo>
                      <a:lnTo>
                        <a:pt x="3762" y="720"/>
                      </a:lnTo>
                      <a:lnTo>
                        <a:pt x="3762" y="720"/>
                      </a:lnTo>
                      <a:lnTo>
                        <a:pt x="3762" y="714"/>
                      </a:lnTo>
                      <a:lnTo>
                        <a:pt x="3762" y="714"/>
                      </a:lnTo>
                      <a:lnTo>
                        <a:pt x="3762" y="714"/>
                      </a:lnTo>
                      <a:lnTo>
                        <a:pt x="3768" y="720"/>
                      </a:lnTo>
                      <a:lnTo>
                        <a:pt x="3768" y="720"/>
                      </a:lnTo>
                      <a:lnTo>
                        <a:pt x="3768" y="720"/>
                      </a:lnTo>
                      <a:lnTo>
                        <a:pt x="3768" y="720"/>
                      </a:lnTo>
                      <a:lnTo>
                        <a:pt x="3768" y="726"/>
                      </a:lnTo>
                      <a:lnTo>
                        <a:pt x="3768" y="726"/>
                      </a:lnTo>
                      <a:lnTo>
                        <a:pt x="3768" y="726"/>
                      </a:lnTo>
                      <a:lnTo>
                        <a:pt x="3768" y="726"/>
                      </a:lnTo>
                      <a:lnTo>
                        <a:pt x="3792" y="732"/>
                      </a:lnTo>
                      <a:lnTo>
                        <a:pt x="3792" y="732"/>
                      </a:lnTo>
                      <a:lnTo>
                        <a:pt x="3792" y="732"/>
                      </a:lnTo>
                      <a:lnTo>
                        <a:pt x="3792" y="732"/>
                      </a:lnTo>
                      <a:lnTo>
                        <a:pt x="3792" y="732"/>
                      </a:lnTo>
                      <a:lnTo>
                        <a:pt x="3792" y="726"/>
                      </a:lnTo>
                      <a:lnTo>
                        <a:pt x="3798" y="726"/>
                      </a:lnTo>
                      <a:lnTo>
                        <a:pt x="3798" y="726"/>
                      </a:lnTo>
                      <a:lnTo>
                        <a:pt x="3798" y="726"/>
                      </a:lnTo>
                      <a:lnTo>
                        <a:pt x="3798" y="720"/>
                      </a:lnTo>
                      <a:lnTo>
                        <a:pt x="3798" y="720"/>
                      </a:lnTo>
                      <a:lnTo>
                        <a:pt x="3798" y="714"/>
                      </a:lnTo>
                      <a:lnTo>
                        <a:pt x="3798" y="708"/>
                      </a:lnTo>
                      <a:lnTo>
                        <a:pt x="3804" y="708"/>
                      </a:lnTo>
                      <a:lnTo>
                        <a:pt x="3804" y="702"/>
                      </a:lnTo>
                      <a:lnTo>
                        <a:pt x="3804" y="702"/>
                      </a:lnTo>
                      <a:lnTo>
                        <a:pt x="3804" y="696"/>
                      </a:lnTo>
                      <a:lnTo>
                        <a:pt x="3804" y="696"/>
                      </a:lnTo>
                      <a:lnTo>
                        <a:pt x="3822" y="510"/>
                      </a:lnTo>
                      <a:lnTo>
                        <a:pt x="3822" y="510"/>
                      </a:lnTo>
                      <a:lnTo>
                        <a:pt x="3822" y="504"/>
                      </a:lnTo>
                      <a:lnTo>
                        <a:pt x="3828" y="498"/>
                      </a:lnTo>
                      <a:lnTo>
                        <a:pt x="3828" y="492"/>
                      </a:lnTo>
                      <a:lnTo>
                        <a:pt x="3828" y="480"/>
                      </a:lnTo>
                      <a:lnTo>
                        <a:pt x="3828" y="480"/>
                      </a:lnTo>
                      <a:lnTo>
                        <a:pt x="3846" y="180"/>
                      </a:lnTo>
                      <a:lnTo>
                        <a:pt x="3846" y="180"/>
                      </a:lnTo>
                      <a:lnTo>
                        <a:pt x="3846" y="174"/>
                      </a:lnTo>
                      <a:lnTo>
                        <a:pt x="3846" y="162"/>
                      </a:lnTo>
                      <a:lnTo>
                        <a:pt x="3846" y="150"/>
                      </a:lnTo>
                      <a:lnTo>
                        <a:pt x="3852" y="144"/>
                      </a:lnTo>
                      <a:lnTo>
                        <a:pt x="3852" y="126"/>
                      </a:lnTo>
                      <a:lnTo>
                        <a:pt x="3852" y="120"/>
                      </a:lnTo>
                      <a:lnTo>
                        <a:pt x="3852" y="114"/>
                      </a:lnTo>
                      <a:lnTo>
                        <a:pt x="3852" y="108"/>
                      </a:lnTo>
                      <a:lnTo>
                        <a:pt x="3852" y="114"/>
                      </a:lnTo>
                      <a:lnTo>
                        <a:pt x="3852" y="120"/>
                      </a:lnTo>
                      <a:lnTo>
                        <a:pt x="3858" y="126"/>
                      </a:lnTo>
                      <a:lnTo>
                        <a:pt x="3858" y="132"/>
                      </a:lnTo>
                      <a:lnTo>
                        <a:pt x="3858" y="132"/>
                      </a:lnTo>
                      <a:lnTo>
                        <a:pt x="3858" y="138"/>
                      </a:lnTo>
                      <a:lnTo>
                        <a:pt x="3858" y="138"/>
                      </a:lnTo>
                      <a:lnTo>
                        <a:pt x="3876" y="312"/>
                      </a:lnTo>
                      <a:lnTo>
                        <a:pt x="3876" y="312"/>
                      </a:lnTo>
                      <a:lnTo>
                        <a:pt x="3876" y="318"/>
                      </a:lnTo>
                      <a:lnTo>
                        <a:pt x="3882" y="318"/>
                      </a:lnTo>
                      <a:lnTo>
                        <a:pt x="3882" y="324"/>
                      </a:lnTo>
                      <a:lnTo>
                        <a:pt x="3882" y="330"/>
                      </a:lnTo>
                      <a:lnTo>
                        <a:pt x="3882" y="330"/>
                      </a:lnTo>
                      <a:lnTo>
                        <a:pt x="3900" y="468"/>
                      </a:lnTo>
                      <a:lnTo>
                        <a:pt x="3900" y="468"/>
                      </a:lnTo>
                      <a:lnTo>
                        <a:pt x="3900" y="468"/>
                      </a:lnTo>
                      <a:lnTo>
                        <a:pt x="3900" y="474"/>
                      </a:lnTo>
                      <a:lnTo>
                        <a:pt x="3906" y="474"/>
                      </a:lnTo>
                      <a:lnTo>
                        <a:pt x="3906" y="480"/>
                      </a:lnTo>
                      <a:lnTo>
                        <a:pt x="3906" y="486"/>
                      </a:lnTo>
                      <a:lnTo>
                        <a:pt x="3906" y="486"/>
                      </a:lnTo>
                      <a:lnTo>
                        <a:pt x="3906" y="486"/>
                      </a:lnTo>
                      <a:lnTo>
                        <a:pt x="3906" y="486"/>
                      </a:lnTo>
                      <a:lnTo>
                        <a:pt x="3906" y="480"/>
                      </a:lnTo>
                      <a:lnTo>
                        <a:pt x="3912" y="474"/>
                      </a:lnTo>
                      <a:lnTo>
                        <a:pt x="3912" y="474"/>
                      </a:lnTo>
                      <a:lnTo>
                        <a:pt x="3912" y="468"/>
                      </a:lnTo>
                      <a:lnTo>
                        <a:pt x="3912" y="462"/>
                      </a:lnTo>
                      <a:lnTo>
                        <a:pt x="3912" y="456"/>
                      </a:lnTo>
                      <a:lnTo>
                        <a:pt x="3912" y="456"/>
                      </a:lnTo>
                      <a:lnTo>
                        <a:pt x="3930" y="282"/>
                      </a:lnTo>
                      <a:lnTo>
                        <a:pt x="3930" y="282"/>
                      </a:lnTo>
                      <a:lnTo>
                        <a:pt x="3936" y="276"/>
                      </a:lnTo>
                      <a:lnTo>
                        <a:pt x="3936" y="276"/>
                      </a:lnTo>
                      <a:lnTo>
                        <a:pt x="3936" y="270"/>
                      </a:lnTo>
                      <a:lnTo>
                        <a:pt x="3936" y="264"/>
                      </a:lnTo>
                      <a:lnTo>
                        <a:pt x="3936" y="264"/>
                      </a:lnTo>
                      <a:lnTo>
                        <a:pt x="3954" y="42"/>
                      </a:lnTo>
                      <a:lnTo>
                        <a:pt x="3954" y="42"/>
                      </a:lnTo>
                      <a:lnTo>
                        <a:pt x="3954" y="36"/>
                      </a:lnTo>
                      <a:lnTo>
                        <a:pt x="3954" y="30"/>
                      </a:lnTo>
                      <a:lnTo>
                        <a:pt x="3960" y="18"/>
                      </a:lnTo>
                      <a:lnTo>
                        <a:pt x="3960" y="12"/>
                      </a:lnTo>
                      <a:lnTo>
                        <a:pt x="3960" y="6"/>
                      </a:lnTo>
                      <a:lnTo>
                        <a:pt x="3960" y="0"/>
                      </a:lnTo>
                      <a:lnTo>
                        <a:pt x="3960" y="0"/>
                      </a:lnTo>
                      <a:lnTo>
                        <a:pt x="3960" y="6"/>
                      </a:lnTo>
                      <a:lnTo>
                        <a:pt x="3960" y="18"/>
                      </a:lnTo>
                      <a:lnTo>
                        <a:pt x="3966" y="30"/>
                      </a:lnTo>
                      <a:lnTo>
                        <a:pt x="3966" y="42"/>
                      </a:lnTo>
                      <a:lnTo>
                        <a:pt x="3966" y="54"/>
                      </a:lnTo>
                      <a:lnTo>
                        <a:pt x="3966" y="66"/>
                      </a:lnTo>
                      <a:lnTo>
                        <a:pt x="3966" y="78"/>
                      </a:lnTo>
                      <a:lnTo>
                        <a:pt x="3966" y="78"/>
                      </a:lnTo>
                      <a:lnTo>
                        <a:pt x="3984" y="402"/>
                      </a:lnTo>
                      <a:lnTo>
                        <a:pt x="3984" y="402"/>
                      </a:lnTo>
                      <a:lnTo>
                        <a:pt x="3990" y="408"/>
                      </a:lnTo>
                      <a:lnTo>
                        <a:pt x="3990" y="414"/>
                      </a:lnTo>
                      <a:lnTo>
                        <a:pt x="3990" y="426"/>
                      </a:lnTo>
                      <a:lnTo>
                        <a:pt x="3990" y="432"/>
                      </a:lnTo>
                      <a:lnTo>
                        <a:pt x="3990" y="432"/>
                      </a:lnTo>
                      <a:lnTo>
                        <a:pt x="4008" y="648"/>
                      </a:lnTo>
                      <a:lnTo>
                        <a:pt x="4008" y="648"/>
                      </a:lnTo>
                      <a:lnTo>
                        <a:pt x="4008" y="654"/>
                      </a:lnTo>
                      <a:lnTo>
                        <a:pt x="4014" y="654"/>
                      </a:lnTo>
                      <a:lnTo>
                        <a:pt x="4014" y="660"/>
                      </a:lnTo>
                      <a:lnTo>
                        <a:pt x="4014" y="666"/>
                      </a:lnTo>
                      <a:lnTo>
                        <a:pt x="4014" y="672"/>
                      </a:lnTo>
                      <a:lnTo>
                        <a:pt x="4014" y="678"/>
                      </a:lnTo>
                      <a:lnTo>
                        <a:pt x="4014" y="678"/>
                      </a:lnTo>
                      <a:lnTo>
                        <a:pt x="4014" y="684"/>
                      </a:lnTo>
                      <a:lnTo>
                        <a:pt x="4014" y="684"/>
                      </a:lnTo>
                      <a:lnTo>
                        <a:pt x="4020" y="690"/>
                      </a:lnTo>
                      <a:lnTo>
                        <a:pt x="4020" y="690"/>
                      </a:lnTo>
                      <a:lnTo>
                        <a:pt x="4020" y="690"/>
                      </a:lnTo>
                      <a:lnTo>
                        <a:pt x="4020" y="690"/>
                      </a:lnTo>
                      <a:lnTo>
                        <a:pt x="4020" y="690"/>
                      </a:lnTo>
                      <a:lnTo>
                        <a:pt x="4020" y="690"/>
                      </a:lnTo>
                      <a:lnTo>
                        <a:pt x="4044" y="696"/>
                      </a:lnTo>
                      <a:lnTo>
                        <a:pt x="4044" y="696"/>
                      </a:lnTo>
                      <a:lnTo>
                        <a:pt x="4044" y="696"/>
                      </a:lnTo>
                      <a:lnTo>
                        <a:pt x="4044" y="696"/>
                      </a:lnTo>
                      <a:lnTo>
                        <a:pt x="4044" y="696"/>
                      </a:lnTo>
                      <a:lnTo>
                        <a:pt x="4044" y="696"/>
                      </a:lnTo>
                      <a:lnTo>
                        <a:pt x="4044" y="696"/>
                      </a:lnTo>
                      <a:lnTo>
                        <a:pt x="4062" y="672"/>
                      </a:lnTo>
                      <a:lnTo>
                        <a:pt x="4062" y="672"/>
                      </a:lnTo>
                      <a:lnTo>
                        <a:pt x="4062" y="672"/>
                      </a:lnTo>
                      <a:lnTo>
                        <a:pt x="4068" y="672"/>
                      </a:lnTo>
                      <a:lnTo>
                        <a:pt x="4068" y="666"/>
                      </a:lnTo>
                      <a:lnTo>
                        <a:pt x="4068" y="666"/>
                      </a:lnTo>
                      <a:lnTo>
                        <a:pt x="4068" y="666"/>
                      </a:lnTo>
                      <a:lnTo>
                        <a:pt x="4068" y="666"/>
                      </a:lnTo>
                      <a:lnTo>
                        <a:pt x="4068" y="666"/>
                      </a:lnTo>
                      <a:lnTo>
                        <a:pt x="4068" y="666"/>
                      </a:lnTo>
                      <a:lnTo>
                        <a:pt x="4074" y="666"/>
                      </a:lnTo>
                      <a:lnTo>
                        <a:pt x="4074" y="672"/>
                      </a:lnTo>
                      <a:lnTo>
                        <a:pt x="4074" y="672"/>
                      </a:lnTo>
                      <a:lnTo>
                        <a:pt x="4074" y="672"/>
                      </a:lnTo>
                      <a:lnTo>
                        <a:pt x="4074" y="678"/>
                      </a:lnTo>
                      <a:lnTo>
                        <a:pt x="4074" y="678"/>
                      </a:lnTo>
                      <a:lnTo>
                        <a:pt x="4074" y="678"/>
                      </a:lnTo>
                      <a:lnTo>
                        <a:pt x="4098" y="720"/>
                      </a:lnTo>
                      <a:lnTo>
                        <a:pt x="4098" y="720"/>
                      </a:lnTo>
                      <a:lnTo>
                        <a:pt x="4098" y="720"/>
                      </a:lnTo>
                      <a:lnTo>
                        <a:pt x="4098" y="726"/>
                      </a:lnTo>
                      <a:lnTo>
                        <a:pt x="4098" y="726"/>
                      </a:lnTo>
                      <a:lnTo>
                        <a:pt x="4098" y="726"/>
                      </a:lnTo>
                      <a:lnTo>
                        <a:pt x="4098" y="726"/>
                      </a:lnTo>
                      <a:lnTo>
                        <a:pt x="4116" y="720"/>
                      </a:lnTo>
                      <a:lnTo>
                        <a:pt x="4116" y="720"/>
                      </a:lnTo>
                      <a:lnTo>
                        <a:pt x="4122" y="720"/>
                      </a:lnTo>
                      <a:lnTo>
                        <a:pt x="4122" y="720"/>
                      </a:lnTo>
                      <a:lnTo>
                        <a:pt x="4122" y="720"/>
                      </a:lnTo>
                      <a:lnTo>
                        <a:pt x="4122" y="720"/>
                      </a:lnTo>
                      <a:lnTo>
                        <a:pt x="4122" y="720"/>
                      </a:lnTo>
                      <a:lnTo>
                        <a:pt x="4122" y="714"/>
                      </a:lnTo>
                      <a:lnTo>
                        <a:pt x="4122" y="714"/>
                      </a:lnTo>
                      <a:lnTo>
                        <a:pt x="4122" y="708"/>
                      </a:lnTo>
                      <a:lnTo>
                        <a:pt x="4128" y="708"/>
                      </a:lnTo>
                      <a:lnTo>
                        <a:pt x="4128" y="702"/>
                      </a:lnTo>
                      <a:lnTo>
                        <a:pt x="4128" y="696"/>
                      </a:lnTo>
                      <a:lnTo>
                        <a:pt x="4128" y="690"/>
                      </a:lnTo>
                      <a:lnTo>
                        <a:pt x="4128" y="690"/>
                      </a:lnTo>
                      <a:lnTo>
                        <a:pt x="4128" y="684"/>
                      </a:lnTo>
                      <a:lnTo>
                        <a:pt x="4128" y="684"/>
                      </a:lnTo>
                      <a:lnTo>
                        <a:pt x="4152" y="498"/>
                      </a:lnTo>
                      <a:lnTo>
                        <a:pt x="4152" y="498"/>
                      </a:lnTo>
                      <a:lnTo>
                        <a:pt x="4152" y="492"/>
                      </a:lnTo>
                      <a:lnTo>
                        <a:pt x="4152" y="480"/>
                      </a:lnTo>
                      <a:lnTo>
                        <a:pt x="4152" y="474"/>
                      </a:lnTo>
                      <a:lnTo>
                        <a:pt x="4152" y="468"/>
                      </a:lnTo>
                      <a:lnTo>
                        <a:pt x="4152" y="468"/>
                      </a:lnTo>
                      <a:lnTo>
                        <a:pt x="4176" y="168"/>
                      </a:lnTo>
                      <a:lnTo>
                        <a:pt x="4176" y="168"/>
                      </a:lnTo>
                      <a:lnTo>
                        <a:pt x="4176" y="156"/>
                      </a:lnTo>
                      <a:lnTo>
                        <a:pt x="4176" y="150"/>
                      </a:lnTo>
                      <a:lnTo>
                        <a:pt x="4176" y="138"/>
                      </a:lnTo>
                      <a:lnTo>
                        <a:pt x="4176" y="126"/>
                      </a:lnTo>
                      <a:lnTo>
                        <a:pt x="4176" y="114"/>
                      </a:lnTo>
                      <a:lnTo>
                        <a:pt x="4176" y="108"/>
                      </a:lnTo>
                      <a:lnTo>
                        <a:pt x="4176" y="102"/>
                      </a:lnTo>
                      <a:lnTo>
                        <a:pt x="4182" y="96"/>
                      </a:lnTo>
                      <a:lnTo>
                        <a:pt x="4182" y="102"/>
                      </a:lnTo>
                      <a:lnTo>
                        <a:pt x="4182" y="108"/>
                      </a:lnTo>
                      <a:lnTo>
                        <a:pt x="4182" y="114"/>
                      </a:lnTo>
                      <a:lnTo>
                        <a:pt x="4182" y="120"/>
                      </a:lnTo>
                      <a:lnTo>
                        <a:pt x="4182" y="126"/>
                      </a:lnTo>
                      <a:lnTo>
                        <a:pt x="4182" y="132"/>
                      </a:lnTo>
                      <a:lnTo>
                        <a:pt x="4182" y="132"/>
                      </a:lnTo>
                      <a:lnTo>
                        <a:pt x="4206" y="312"/>
                      </a:lnTo>
                      <a:lnTo>
                        <a:pt x="4206" y="312"/>
                      </a:lnTo>
                      <a:lnTo>
                        <a:pt x="4206" y="318"/>
                      </a:lnTo>
                      <a:lnTo>
                        <a:pt x="4206" y="318"/>
                      </a:lnTo>
                      <a:lnTo>
                        <a:pt x="4206" y="324"/>
                      </a:lnTo>
                      <a:lnTo>
                        <a:pt x="4206" y="330"/>
                      </a:lnTo>
                      <a:lnTo>
                        <a:pt x="4206" y="330"/>
                      </a:lnTo>
                      <a:lnTo>
                        <a:pt x="4230" y="474"/>
                      </a:lnTo>
                      <a:lnTo>
                        <a:pt x="4230" y="474"/>
                      </a:lnTo>
                      <a:lnTo>
                        <a:pt x="4230" y="480"/>
                      </a:lnTo>
                      <a:lnTo>
                        <a:pt x="4230" y="480"/>
                      </a:lnTo>
                      <a:lnTo>
                        <a:pt x="4230" y="486"/>
                      </a:lnTo>
                      <a:lnTo>
                        <a:pt x="4230" y="486"/>
                      </a:lnTo>
                      <a:lnTo>
                        <a:pt x="4230" y="492"/>
                      </a:lnTo>
                      <a:lnTo>
                        <a:pt x="4230" y="492"/>
                      </a:lnTo>
                      <a:lnTo>
                        <a:pt x="4230" y="498"/>
                      </a:lnTo>
                      <a:lnTo>
                        <a:pt x="4236" y="492"/>
                      </a:lnTo>
                      <a:lnTo>
                        <a:pt x="4236" y="492"/>
                      </a:lnTo>
                      <a:lnTo>
                        <a:pt x="4236" y="486"/>
                      </a:lnTo>
                      <a:lnTo>
                        <a:pt x="4236" y="480"/>
                      </a:lnTo>
                      <a:lnTo>
                        <a:pt x="4236" y="480"/>
                      </a:lnTo>
                      <a:lnTo>
                        <a:pt x="4236" y="474"/>
                      </a:lnTo>
                      <a:lnTo>
                        <a:pt x="4236" y="468"/>
                      </a:lnTo>
                      <a:lnTo>
                        <a:pt x="4236" y="468"/>
                      </a:lnTo>
                      <a:lnTo>
                        <a:pt x="4260" y="312"/>
                      </a:lnTo>
                      <a:lnTo>
                        <a:pt x="4260" y="312"/>
                      </a:lnTo>
                      <a:lnTo>
                        <a:pt x="4260" y="306"/>
                      </a:lnTo>
                      <a:lnTo>
                        <a:pt x="4260" y="300"/>
                      </a:lnTo>
                      <a:lnTo>
                        <a:pt x="4260" y="294"/>
                      </a:lnTo>
                      <a:lnTo>
                        <a:pt x="4260" y="294"/>
                      </a:lnTo>
                      <a:lnTo>
                        <a:pt x="4260" y="294"/>
                      </a:lnTo>
                      <a:lnTo>
                        <a:pt x="4284" y="90"/>
                      </a:lnTo>
                      <a:lnTo>
                        <a:pt x="4284" y="90"/>
                      </a:lnTo>
                      <a:lnTo>
                        <a:pt x="4284" y="84"/>
                      </a:lnTo>
                      <a:lnTo>
                        <a:pt x="4284" y="78"/>
                      </a:lnTo>
                      <a:lnTo>
                        <a:pt x="4284" y="72"/>
                      </a:lnTo>
                      <a:lnTo>
                        <a:pt x="4284" y="66"/>
                      </a:lnTo>
                      <a:lnTo>
                        <a:pt x="4284" y="54"/>
                      </a:lnTo>
                      <a:lnTo>
                        <a:pt x="4284" y="54"/>
                      </a:lnTo>
                      <a:lnTo>
                        <a:pt x="4284" y="54"/>
                      </a:lnTo>
                      <a:lnTo>
                        <a:pt x="4290" y="60"/>
                      </a:lnTo>
                      <a:lnTo>
                        <a:pt x="4290" y="72"/>
                      </a:lnTo>
                      <a:lnTo>
                        <a:pt x="4290" y="84"/>
                      </a:lnTo>
                      <a:lnTo>
                        <a:pt x="4290" y="96"/>
                      </a:lnTo>
                      <a:lnTo>
                        <a:pt x="4290" y="102"/>
                      </a:lnTo>
                      <a:lnTo>
                        <a:pt x="4290" y="114"/>
                      </a:lnTo>
                      <a:lnTo>
                        <a:pt x="4290" y="126"/>
                      </a:lnTo>
                      <a:lnTo>
                        <a:pt x="4290" y="126"/>
                      </a:lnTo>
                      <a:lnTo>
                        <a:pt x="4314" y="438"/>
                      </a:lnTo>
                      <a:lnTo>
                        <a:pt x="4314" y="438"/>
                      </a:lnTo>
                      <a:lnTo>
                        <a:pt x="4314" y="444"/>
                      </a:lnTo>
                      <a:lnTo>
                        <a:pt x="4314" y="450"/>
                      </a:lnTo>
                      <a:lnTo>
                        <a:pt x="4314" y="456"/>
                      </a:lnTo>
                      <a:lnTo>
                        <a:pt x="4314" y="462"/>
                      </a:lnTo>
                      <a:lnTo>
                        <a:pt x="4314" y="462"/>
                      </a:lnTo>
                      <a:lnTo>
                        <a:pt x="4338" y="666"/>
                      </a:lnTo>
                      <a:lnTo>
                        <a:pt x="4338" y="666"/>
                      </a:lnTo>
                      <a:lnTo>
                        <a:pt x="4338" y="672"/>
                      </a:lnTo>
                      <a:lnTo>
                        <a:pt x="4338" y="672"/>
                      </a:lnTo>
                      <a:lnTo>
                        <a:pt x="4338" y="678"/>
                      </a:lnTo>
                      <a:lnTo>
                        <a:pt x="4338" y="684"/>
                      </a:lnTo>
                      <a:lnTo>
                        <a:pt x="4338" y="690"/>
                      </a:lnTo>
                      <a:lnTo>
                        <a:pt x="4338" y="690"/>
                      </a:lnTo>
                      <a:lnTo>
                        <a:pt x="4344" y="696"/>
                      </a:lnTo>
                      <a:lnTo>
                        <a:pt x="4344" y="696"/>
                      </a:lnTo>
                      <a:lnTo>
                        <a:pt x="4344" y="702"/>
                      </a:lnTo>
                      <a:lnTo>
                        <a:pt x="4344" y="702"/>
                      </a:lnTo>
                      <a:lnTo>
                        <a:pt x="4344" y="702"/>
                      </a:lnTo>
                      <a:lnTo>
                        <a:pt x="4344" y="702"/>
                      </a:lnTo>
                      <a:lnTo>
                        <a:pt x="4344" y="708"/>
                      </a:lnTo>
                      <a:lnTo>
                        <a:pt x="4344" y="708"/>
                      </a:lnTo>
                      <a:lnTo>
                        <a:pt x="4344" y="708"/>
                      </a:lnTo>
                      <a:lnTo>
                        <a:pt x="4368" y="714"/>
                      </a:lnTo>
                      <a:lnTo>
                        <a:pt x="4368" y="714"/>
                      </a:lnTo>
                      <a:lnTo>
                        <a:pt x="4368" y="714"/>
                      </a:lnTo>
                      <a:lnTo>
                        <a:pt x="4368" y="714"/>
                      </a:lnTo>
                      <a:lnTo>
                        <a:pt x="4368" y="714"/>
                      </a:lnTo>
                      <a:lnTo>
                        <a:pt x="4368" y="708"/>
                      </a:lnTo>
                      <a:lnTo>
                        <a:pt x="4368" y="708"/>
                      </a:lnTo>
                      <a:lnTo>
                        <a:pt x="4392" y="678"/>
                      </a:lnTo>
                      <a:lnTo>
                        <a:pt x="4392" y="678"/>
                      </a:lnTo>
                      <a:lnTo>
                        <a:pt x="4392" y="678"/>
                      </a:lnTo>
                      <a:lnTo>
                        <a:pt x="4392" y="672"/>
                      </a:lnTo>
                      <a:lnTo>
                        <a:pt x="4392" y="672"/>
                      </a:lnTo>
                      <a:lnTo>
                        <a:pt x="4392" y="672"/>
                      </a:lnTo>
                      <a:lnTo>
                        <a:pt x="4392" y="672"/>
                      </a:lnTo>
                      <a:lnTo>
                        <a:pt x="4392" y="666"/>
                      </a:lnTo>
                      <a:lnTo>
                        <a:pt x="4398" y="666"/>
                      </a:lnTo>
                      <a:lnTo>
                        <a:pt x="4398" y="666"/>
                      </a:lnTo>
                      <a:lnTo>
                        <a:pt x="4398" y="672"/>
                      </a:lnTo>
                      <a:lnTo>
                        <a:pt x="4398" y="672"/>
                      </a:lnTo>
                      <a:lnTo>
                        <a:pt x="4398" y="672"/>
                      </a:lnTo>
                      <a:lnTo>
                        <a:pt x="4398" y="672"/>
                      </a:lnTo>
                      <a:lnTo>
                        <a:pt x="4398" y="678"/>
                      </a:lnTo>
                      <a:lnTo>
                        <a:pt x="4398" y="678"/>
                      </a:lnTo>
                      <a:lnTo>
                        <a:pt x="4398" y="678"/>
                      </a:lnTo>
                      <a:lnTo>
                        <a:pt x="4422" y="714"/>
                      </a:lnTo>
                      <a:lnTo>
                        <a:pt x="4422" y="714"/>
                      </a:lnTo>
                      <a:lnTo>
                        <a:pt x="4422" y="714"/>
                      </a:lnTo>
                      <a:lnTo>
                        <a:pt x="4422" y="714"/>
                      </a:lnTo>
                      <a:lnTo>
                        <a:pt x="4422" y="714"/>
                      </a:lnTo>
                      <a:lnTo>
                        <a:pt x="4422" y="714"/>
                      </a:lnTo>
                      <a:lnTo>
                        <a:pt x="4422" y="714"/>
                      </a:lnTo>
                      <a:lnTo>
                        <a:pt x="4446" y="708"/>
                      </a:lnTo>
                      <a:lnTo>
                        <a:pt x="4446" y="708"/>
                      </a:lnTo>
                      <a:lnTo>
                        <a:pt x="4446" y="708"/>
                      </a:lnTo>
                      <a:lnTo>
                        <a:pt x="4446" y="708"/>
                      </a:lnTo>
                      <a:lnTo>
                        <a:pt x="4446" y="702"/>
                      </a:lnTo>
                      <a:lnTo>
                        <a:pt x="4446" y="702"/>
                      </a:lnTo>
                      <a:lnTo>
                        <a:pt x="4446" y="702"/>
                      </a:lnTo>
                      <a:lnTo>
                        <a:pt x="4446" y="702"/>
                      </a:lnTo>
                      <a:lnTo>
                        <a:pt x="4452" y="696"/>
                      </a:lnTo>
                      <a:lnTo>
                        <a:pt x="4452" y="690"/>
                      </a:lnTo>
                      <a:lnTo>
                        <a:pt x="4452" y="690"/>
                      </a:lnTo>
                      <a:lnTo>
                        <a:pt x="4452" y="684"/>
                      </a:lnTo>
                      <a:lnTo>
                        <a:pt x="4452" y="678"/>
                      </a:lnTo>
                      <a:lnTo>
                        <a:pt x="4452" y="672"/>
                      </a:lnTo>
                      <a:lnTo>
                        <a:pt x="4452" y="672"/>
                      </a:lnTo>
                      <a:lnTo>
                        <a:pt x="4452" y="666"/>
                      </a:lnTo>
                      <a:lnTo>
                        <a:pt x="4452" y="666"/>
                      </a:lnTo>
                      <a:lnTo>
                        <a:pt x="4476" y="468"/>
                      </a:lnTo>
                      <a:lnTo>
                        <a:pt x="4476" y="468"/>
                      </a:lnTo>
                      <a:lnTo>
                        <a:pt x="4476" y="462"/>
                      </a:lnTo>
                      <a:lnTo>
                        <a:pt x="4476" y="450"/>
                      </a:lnTo>
                      <a:lnTo>
                        <a:pt x="4476" y="444"/>
                      </a:lnTo>
                      <a:lnTo>
                        <a:pt x="4476" y="438"/>
                      </a:lnTo>
                      <a:lnTo>
                        <a:pt x="4476" y="438"/>
                      </a:lnTo>
                      <a:lnTo>
                        <a:pt x="4500" y="132"/>
                      </a:lnTo>
                      <a:lnTo>
                        <a:pt x="4500" y="132"/>
                      </a:lnTo>
                      <a:lnTo>
                        <a:pt x="4500" y="120"/>
                      </a:lnTo>
                      <a:lnTo>
                        <a:pt x="4500" y="108"/>
                      </a:lnTo>
                      <a:lnTo>
                        <a:pt x="4500" y="102"/>
                      </a:lnTo>
                      <a:lnTo>
                        <a:pt x="4500" y="90"/>
                      </a:lnTo>
                      <a:lnTo>
                        <a:pt x="4500" y="72"/>
                      </a:lnTo>
                      <a:lnTo>
                        <a:pt x="4506" y="66"/>
                      </a:lnTo>
                      <a:lnTo>
                        <a:pt x="4506" y="60"/>
                      </a:lnTo>
                      <a:lnTo>
                        <a:pt x="4506" y="60"/>
                      </a:lnTo>
                      <a:lnTo>
                        <a:pt x="4506" y="60"/>
                      </a:lnTo>
                      <a:lnTo>
                        <a:pt x="4506" y="66"/>
                      </a:lnTo>
                      <a:lnTo>
                        <a:pt x="4506" y="72"/>
                      </a:lnTo>
                      <a:lnTo>
                        <a:pt x="4506" y="78"/>
                      </a:lnTo>
                      <a:lnTo>
                        <a:pt x="4506" y="84"/>
                      </a:lnTo>
                      <a:lnTo>
                        <a:pt x="4512" y="96"/>
                      </a:lnTo>
                      <a:lnTo>
                        <a:pt x="4512" y="96"/>
                      </a:lnTo>
                      <a:lnTo>
                        <a:pt x="4530" y="288"/>
                      </a:lnTo>
                      <a:lnTo>
                        <a:pt x="4530" y="288"/>
                      </a:lnTo>
                      <a:lnTo>
                        <a:pt x="4530" y="294"/>
                      </a:lnTo>
                      <a:lnTo>
                        <a:pt x="4530" y="300"/>
                      </a:lnTo>
                      <a:lnTo>
                        <a:pt x="4530" y="306"/>
                      </a:lnTo>
                      <a:lnTo>
                        <a:pt x="4530" y="306"/>
                      </a:lnTo>
                      <a:lnTo>
                        <a:pt x="4530" y="306"/>
                      </a:lnTo>
                      <a:lnTo>
                        <a:pt x="4554" y="462"/>
                      </a:lnTo>
                      <a:lnTo>
                        <a:pt x="4554" y="462"/>
                      </a:lnTo>
                      <a:lnTo>
                        <a:pt x="4554" y="468"/>
                      </a:lnTo>
                      <a:lnTo>
                        <a:pt x="4554" y="474"/>
                      </a:lnTo>
                      <a:lnTo>
                        <a:pt x="4554" y="474"/>
                      </a:lnTo>
                      <a:lnTo>
                        <a:pt x="4554" y="480"/>
                      </a:lnTo>
                      <a:lnTo>
                        <a:pt x="4554" y="486"/>
                      </a:lnTo>
                      <a:lnTo>
                        <a:pt x="4560" y="486"/>
                      </a:lnTo>
                      <a:lnTo>
                        <a:pt x="4560" y="486"/>
                      </a:lnTo>
                      <a:lnTo>
                        <a:pt x="4560" y="486"/>
                      </a:lnTo>
                      <a:lnTo>
                        <a:pt x="4560" y="486"/>
                      </a:lnTo>
                      <a:lnTo>
                        <a:pt x="4560" y="480"/>
                      </a:lnTo>
                      <a:lnTo>
                        <a:pt x="4560" y="474"/>
                      </a:lnTo>
                      <a:lnTo>
                        <a:pt x="4560" y="474"/>
                      </a:lnTo>
                      <a:lnTo>
                        <a:pt x="4560" y="468"/>
                      </a:lnTo>
                      <a:lnTo>
                        <a:pt x="4566" y="462"/>
                      </a:lnTo>
                      <a:lnTo>
                        <a:pt x="4566" y="462"/>
                      </a:lnTo>
                      <a:lnTo>
                        <a:pt x="4584" y="312"/>
                      </a:lnTo>
                      <a:lnTo>
                        <a:pt x="4584" y="312"/>
                      </a:lnTo>
                      <a:lnTo>
                        <a:pt x="4584" y="312"/>
                      </a:lnTo>
                      <a:lnTo>
                        <a:pt x="4584" y="306"/>
                      </a:lnTo>
                      <a:lnTo>
                        <a:pt x="4584" y="300"/>
                      </a:lnTo>
                      <a:lnTo>
                        <a:pt x="4584" y="294"/>
                      </a:lnTo>
                      <a:lnTo>
                        <a:pt x="4584" y="294"/>
                      </a:lnTo>
                      <a:lnTo>
                        <a:pt x="4608" y="108"/>
                      </a:lnTo>
                      <a:lnTo>
                        <a:pt x="4608" y="108"/>
                      </a:lnTo>
                      <a:lnTo>
                        <a:pt x="4608" y="102"/>
                      </a:lnTo>
                      <a:lnTo>
                        <a:pt x="4608" y="96"/>
                      </a:lnTo>
                      <a:lnTo>
                        <a:pt x="4608" y="90"/>
                      </a:lnTo>
                      <a:lnTo>
                        <a:pt x="4608" y="84"/>
                      </a:lnTo>
                      <a:lnTo>
                        <a:pt x="4608" y="78"/>
                      </a:lnTo>
                      <a:lnTo>
                        <a:pt x="4614" y="72"/>
                      </a:lnTo>
                      <a:lnTo>
                        <a:pt x="4614" y="72"/>
                      </a:lnTo>
                      <a:lnTo>
                        <a:pt x="4614" y="78"/>
                      </a:lnTo>
                      <a:lnTo>
                        <a:pt x="4614" y="90"/>
                      </a:lnTo>
                      <a:lnTo>
                        <a:pt x="4614" y="102"/>
                      </a:lnTo>
                      <a:lnTo>
                        <a:pt x="4614" y="114"/>
                      </a:lnTo>
                      <a:lnTo>
                        <a:pt x="4614" y="126"/>
                      </a:lnTo>
                      <a:lnTo>
                        <a:pt x="4620" y="132"/>
                      </a:lnTo>
                      <a:lnTo>
                        <a:pt x="4620" y="144"/>
                      </a:lnTo>
                      <a:lnTo>
                        <a:pt x="4620" y="144"/>
                      </a:lnTo>
                      <a:lnTo>
                        <a:pt x="4638" y="444"/>
                      </a:lnTo>
                      <a:lnTo>
                        <a:pt x="4638" y="444"/>
                      </a:lnTo>
                      <a:lnTo>
                        <a:pt x="4638" y="456"/>
                      </a:lnTo>
                      <a:lnTo>
                        <a:pt x="4638" y="462"/>
                      </a:lnTo>
                      <a:lnTo>
                        <a:pt x="4638" y="468"/>
                      </a:lnTo>
                      <a:lnTo>
                        <a:pt x="4644" y="474"/>
                      </a:lnTo>
                      <a:lnTo>
                        <a:pt x="4644" y="474"/>
                      </a:lnTo>
                      <a:lnTo>
                        <a:pt x="4662" y="672"/>
                      </a:lnTo>
                      <a:lnTo>
                        <a:pt x="4662" y="672"/>
                      </a:lnTo>
                      <a:lnTo>
                        <a:pt x="4662" y="672"/>
                      </a:lnTo>
                      <a:lnTo>
                        <a:pt x="4662" y="678"/>
                      </a:lnTo>
                      <a:lnTo>
                        <a:pt x="4662" y="684"/>
                      </a:lnTo>
                      <a:lnTo>
                        <a:pt x="4662" y="684"/>
                      </a:lnTo>
                      <a:lnTo>
                        <a:pt x="4668" y="690"/>
                      </a:lnTo>
                      <a:lnTo>
                        <a:pt x="4668" y="696"/>
                      </a:lnTo>
                      <a:lnTo>
                        <a:pt x="4668" y="702"/>
                      </a:lnTo>
                      <a:lnTo>
                        <a:pt x="4668" y="702"/>
                      </a:lnTo>
                      <a:lnTo>
                        <a:pt x="4668" y="702"/>
                      </a:lnTo>
                      <a:lnTo>
                        <a:pt x="4668" y="708"/>
                      </a:lnTo>
                      <a:lnTo>
                        <a:pt x="4668" y="708"/>
                      </a:lnTo>
                      <a:lnTo>
                        <a:pt x="4668" y="708"/>
                      </a:lnTo>
                      <a:lnTo>
                        <a:pt x="4674" y="708"/>
                      </a:lnTo>
                      <a:lnTo>
                        <a:pt x="4674" y="708"/>
                      </a:lnTo>
                      <a:lnTo>
                        <a:pt x="4674" y="708"/>
                      </a:lnTo>
                      <a:lnTo>
                        <a:pt x="4692" y="714"/>
                      </a:lnTo>
                      <a:lnTo>
                        <a:pt x="4692" y="714"/>
                      </a:lnTo>
                      <a:lnTo>
                        <a:pt x="4692" y="714"/>
                      </a:lnTo>
                      <a:lnTo>
                        <a:pt x="4692" y="714"/>
                      </a:lnTo>
                      <a:lnTo>
                        <a:pt x="4692" y="714"/>
                      </a:lnTo>
                      <a:lnTo>
                        <a:pt x="4698" y="714"/>
                      </a:lnTo>
                      <a:lnTo>
                        <a:pt x="4698" y="714"/>
                      </a:lnTo>
                      <a:lnTo>
                        <a:pt x="4716" y="678"/>
                      </a:lnTo>
                      <a:lnTo>
                        <a:pt x="4716" y="678"/>
                      </a:lnTo>
                      <a:lnTo>
                        <a:pt x="4716" y="678"/>
                      </a:lnTo>
                      <a:lnTo>
                        <a:pt x="4716" y="672"/>
                      </a:lnTo>
                      <a:lnTo>
                        <a:pt x="4716" y="672"/>
                      </a:lnTo>
                      <a:lnTo>
                        <a:pt x="4716" y="672"/>
                      </a:lnTo>
                      <a:lnTo>
                        <a:pt x="4722" y="666"/>
                      </a:lnTo>
                      <a:lnTo>
                        <a:pt x="4722" y="666"/>
                      </a:lnTo>
                      <a:lnTo>
                        <a:pt x="4722" y="666"/>
                      </a:lnTo>
                      <a:lnTo>
                        <a:pt x="4722" y="666"/>
                      </a:lnTo>
                      <a:lnTo>
                        <a:pt x="4722" y="666"/>
                      </a:lnTo>
                      <a:lnTo>
                        <a:pt x="4722" y="672"/>
                      </a:lnTo>
                      <a:lnTo>
                        <a:pt x="4722" y="672"/>
                      </a:lnTo>
                      <a:lnTo>
                        <a:pt x="4728" y="672"/>
                      </a:lnTo>
                      <a:lnTo>
                        <a:pt x="4728" y="672"/>
                      </a:lnTo>
                      <a:lnTo>
                        <a:pt x="4728" y="678"/>
                      </a:lnTo>
                      <a:lnTo>
                        <a:pt x="4728" y="678"/>
                      </a:lnTo>
                      <a:lnTo>
                        <a:pt x="4746" y="708"/>
                      </a:lnTo>
                      <a:lnTo>
                        <a:pt x="4746" y="708"/>
                      </a:lnTo>
                      <a:lnTo>
                        <a:pt x="4746" y="708"/>
                      </a:lnTo>
                      <a:lnTo>
                        <a:pt x="4746" y="708"/>
                      </a:lnTo>
                      <a:lnTo>
                        <a:pt x="4752" y="708"/>
                      </a:lnTo>
                      <a:lnTo>
                        <a:pt x="4752" y="708"/>
                      </a:lnTo>
                      <a:lnTo>
                        <a:pt x="4752" y="708"/>
                      </a:lnTo>
                      <a:lnTo>
                        <a:pt x="4770" y="702"/>
                      </a:lnTo>
                      <a:lnTo>
                        <a:pt x="4770" y="702"/>
                      </a:lnTo>
                      <a:lnTo>
                        <a:pt x="4770" y="702"/>
                      </a:lnTo>
                      <a:lnTo>
                        <a:pt x="4770" y="702"/>
                      </a:lnTo>
                      <a:lnTo>
                        <a:pt x="4770" y="702"/>
                      </a:lnTo>
                      <a:lnTo>
                        <a:pt x="4770" y="696"/>
                      </a:lnTo>
                      <a:lnTo>
                        <a:pt x="4776" y="696"/>
                      </a:lnTo>
                      <a:lnTo>
                        <a:pt x="4776" y="696"/>
                      </a:lnTo>
                      <a:lnTo>
                        <a:pt x="4776" y="690"/>
                      </a:lnTo>
                      <a:lnTo>
                        <a:pt x="4776" y="690"/>
                      </a:lnTo>
                      <a:lnTo>
                        <a:pt x="4776" y="684"/>
                      </a:lnTo>
                      <a:lnTo>
                        <a:pt x="4776" y="678"/>
                      </a:lnTo>
                      <a:lnTo>
                        <a:pt x="4776" y="672"/>
                      </a:lnTo>
                      <a:lnTo>
                        <a:pt x="4782" y="672"/>
                      </a:lnTo>
                      <a:lnTo>
                        <a:pt x="4782" y="666"/>
                      </a:lnTo>
                      <a:lnTo>
                        <a:pt x="4782" y="660"/>
                      </a:lnTo>
                      <a:lnTo>
                        <a:pt x="4782" y="660"/>
                      </a:lnTo>
                      <a:lnTo>
                        <a:pt x="4800" y="462"/>
                      </a:lnTo>
                      <a:lnTo>
                        <a:pt x="4800" y="462"/>
                      </a:lnTo>
                      <a:lnTo>
                        <a:pt x="4800" y="456"/>
                      </a:lnTo>
                      <a:lnTo>
                        <a:pt x="4800" y="444"/>
                      </a:lnTo>
                      <a:lnTo>
                        <a:pt x="4806" y="438"/>
                      </a:lnTo>
                      <a:lnTo>
                        <a:pt x="4806" y="432"/>
                      </a:lnTo>
                      <a:lnTo>
                        <a:pt x="4806" y="432"/>
                      </a:lnTo>
                      <a:lnTo>
                        <a:pt x="4824" y="126"/>
                      </a:lnTo>
                      <a:lnTo>
                        <a:pt x="4824" y="126"/>
                      </a:lnTo>
                      <a:lnTo>
                        <a:pt x="4824" y="114"/>
                      </a:lnTo>
                      <a:lnTo>
                        <a:pt x="4824" y="102"/>
                      </a:lnTo>
                      <a:lnTo>
                        <a:pt x="4824" y="96"/>
                      </a:lnTo>
                      <a:lnTo>
                        <a:pt x="4830" y="84"/>
                      </a:lnTo>
                      <a:lnTo>
                        <a:pt x="4830" y="72"/>
                      </a:lnTo>
                      <a:lnTo>
                        <a:pt x="4830" y="60"/>
                      </a:lnTo>
                      <a:lnTo>
                        <a:pt x="4830" y="54"/>
                      </a:lnTo>
                      <a:lnTo>
                        <a:pt x="4830" y="54"/>
                      </a:lnTo>
                      <a:lnTo>
                        <a:pt x="4830" y="54"/>
                      </a:lnTo>
                      <a:lnTo>
                        <a:pt x="4830" y="66"/>
                      </a:lnTo>
                      <a:lnTo>
                        <a:pt x="4836" y="72"/>
                      </a:lnTo>
                      <a:lnTo>
                        <a:pt x="4836" y="78"/>
                      </a:lnTo>
                      <a:lnTo>
                        <a:pt x="4836" y="84"/>
                      </a:lnTo>
                      <a:lnTo>
                        <a:pt x="4836" y="90"/>
                      </a:lnTo>
                      <a:lnTo>
                        <a:pt x="4836" y="90"/>
                      </a:lnTo>
                      <a:lnTo>
                        <a:pt x="4854" y="282"/>
                      </a:lnTo>
                      <a:lnTo>
                        <a:pt x="4854" y="282"/>
                      </a:lnTo>
                      <a:lnTo>
                        <a:pt x="4854" y="288"/>
                      </a:lnTo>
                      <a:lnTo>
                        <a:pt x="4860" y="294"/>
                      </a:lnTo>
                      <a:lnTo>
                        <a:pt x="4860" y="294"/>
                      </a:lnTo>
                      <a:lnTo>
                        <a:pt x="4860" y="300"/>
                      </a:lnTo>
                      <a:lnTo>
                        <a:pt x="4860" y="300"/>
                      </a:lnTo>
                      <a:lnTo>
                        <a:pt x="4878" y="456"/>
                      </a:lnTo>
                      <a:lnTo>
                        <a:pt x="4878" y="456"/>
                      </a:lnTo>
                      <a:lnTo>
                        <a:pt x="4878" y="462"/>
                      </a:lnTo>
                      <a:lnTo>
                        <a:pt x="4878" y="462"/>
                      </a:lnTo>
                      <a:lnTo>
                        <a:pt x="4878" y="468"/>
                      </a:lnTo>
                      <a:lnTo>
                        <a:pt x="4884" y="474"/>
                      </a:lnTo>
                      <a:lnTo>
                        <a:pt x="4884" y="474"/>
                      </a:lnTo>
                      <a:lnTo>
                        <a:pt x="4884" y="480"/>
                      </a:lnTo>
                      <a:lnTo>
                        <a:pt x="4884" y="480"/>
                      </a:lnTo>
                      <a:lnTo>
                        <a:pt x="4884" y="480"/>
                      </a:lnTo>
                      <a:lnTo>
                        <a:pt x="4884" y="474"/>
                      </a:lnTo>
                      <a:lnTo>
                        <a:pt x="4884" y="474"/>
                      </a:lnTo>
                      <a:lnTo>
                        <a:pt x="4890" y="468"/>
                      </a:lnTo>
                      <a:lnTo>
                        <a:pt x="4890" y="462"/>
                      </a:lnTo>
                      <a:lnTo>
                        <a:pt x="4890" y="462"/>
                      </a:lnTo>
                      <a:lnTo>
                        <a:pt x="4890" y="456"/>
                      </a:lnTo>
                      <a:lnTo>
                        <a:pt x="4890" y="456"/>
                      </a:lnTo>
                      <a:lnTo>
                        <a:pt x="4908" y="306"/>
                      </a:lnTo>
                      <a:lnTo>
                        <a:pt x="4908" y="306"/>
                      </a:lnTo>
                      <a:lnTo>
                        <a:pt x="4908" y="300"/>
                      </a:lnTo>
                      <a:lnTo>
                        <a:pt x="4914" y="294"/>
                      </a:lnTo>
                      <a:lnTo>
                        <a:pt x="4914" y="288"/>
                      </a:lnTo>
                      <a:lnTo>
                        <a:pt x="4914" y="288"/>
                      </a:lnTo>
                      <a:lnTo>
                        <a:pt x="4914" y="288"/>
                      </a:lnTo>
                      <a:lnTo>
                        <a:pt x="4932" y="96"/>
                      </a:lnTo>
                      <a:lnTo>
                        <a:pt x="4932" y="96"/>
                      </a:lnTo>
                      <a:lnTo>
                        <a:pt x="4932" y="90"/>
                      </a:lnTo>
                      <a:lnTo>
                        <a:pt x="4932" y="84"/>
                      </a:lnTo>
                      <a:lnTo>
                        <a:pt x="4938" y="78"/>
                      </a:lnTo>
                      <a:lnTo>
                        <a:pt x="4938" y="72"/>
                      </a:lnTo>
                      <a:lnTo>
                        <a:pt x="4938" y="66"/>
                      </a:lnTo>
                      <a:lnTo>
                        <a:pt x="4938" y="60"/>
                      </a:lnTo>
                      <a:lnTo>
                        <a:pt x="4938" y="60"/>
                      </a:lnTo>
                      <a:lnTo>
                        <a:pt x="4938" y="66"/>
                      </a:lnTo>
                      <a:lnTo>
                        <a:pt x="4938" y="78"/>
                      </a:lnTo>
                      <a:lnTo>
                        <a:pt x="4944" y="90"/>
                      </a:lnTo>
                      <a:lnTo>
                        <a:pt x="4944" y="102"/>
                      </a:lnTo>
                      <a:lnTo>
                        <a:pt x="4944" y="114"/>
                      </a:lnTo>
                      <a:lnTo>
                        <a:pt x="4944" y="120"/>
                      </a:lnTo>
                      <a:lnTo>
                        <a:pt x="4944" y="132"/>
                      </a:lnTo>
                      <a:lnTo>
                        <a:pt x="4944" y="132"/>
                      </a:lnTo>
                      <a:lnTo>
                        <a:pt x="4962" y="432"/>
                      </a:lnTo>
                      <a:lnTo>
                        <a:pt x="4962" y="432"/>
                      </a:lnTo>
                      <a:lnTo>
                        <a:pt x="4968" y="444"/>
                      </a:lnTo>
                      <a:lnTo>
                        <a:pt x="4968" y="450"/>
                      </a:lnTo>
                      <a:lnTo>
                        <a:pt x="4968" y="456"/>
                      </a:lnTo>
                      <a:lnTo>
                        <a:pt x="4968" y="462"/>
                      </a:lnTo>
                      <a:lnTo>
                        <a:pt x="4968" y="462"/>
                      </a:lnTo>
                      <a:lnTo>
                        <a:pt x="4986" y="660"/>
                      </a:lnTo>
                      <a:lnTo>
                        <a:pt x="4986" y="660"/>
                      </a:lnTo>
                      <a:lnTo>
                        <a:pt x="4986" y="666"/>
                      </a:lnTo>
                      <a:lnTo>
                        <a:pt x="4992" y="672"/>
                      </a:lnTo>
                    </a:path>
                  </a:pathLst>
                </a:custGeom>
                <a:noFill/>
                <a:ln w="15875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606" name="Rectangle 694"/>
                <p:cNvSpPr>
                  <a:spLocks noChangeArrowheads="1"/>
                </p:cNvSpPr>
                <p:nvPr/>
              </p:nvSpPr>
              <p:spPr bwMode="auto">
                <a:xfrm>
                  <a:off x="594" y="3645"/>
                  <a:ext cx="330" cy="10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800" b="1" i="0" u="none" strike="noStrike" cap="none" normalizeH="0" baseline="0" smtClean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latin typeface="Arial" pitchFamily="34" charset="0"/>
                      <a:cs typeface="Arial" pitchFamily="34" charset="0"/>
                    </a:rPr>
                    <a:t>BETA_X</a:t>
                  </a: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167607" name="Freeform 695"/>
                <p:cNvSpPr>
                  <a:spLocks/>
                </p:cNvSpPr>
                <p:nvPr/>
              </p:nvSpPr>
              <p:spPr bwMode="auto">
                <a:xfrm>
                  <a:off x="366" y="2793"/>
                  <a:ext cx="4992" cy="774"/>
                </a:xfrm>
                <a:custGeom>
                  <a:avLst/>
                  <a:gdLst/>
                  <a:ahLst/>
                  <a:cxnLst>
                    <a:cxn ang="0">
                      <a:pos x="72" y="480"/>
                    </a:cxn>
                    <a:cxn ang="0">
                      <a:pos x="138" y="252"/>
                    </a:cxn>
                    <a:cxn ang="0">
                      <a:pos x="210" y="210"/>
                    </a:cxn>
                    <a:cxn ang="0">
                      <a:pos x="264" y="348"/>
                    </a:cxn>
                    <a:cxn ang="0">
                      <a:pos x="336" y="594"/>
                    </a:cxn>
                    <a:cxn ang="0">
                      <a:pos x="408" y="714"/>
                    </a:cxn>
                    <a:cxn ang="0">
                      <a:pos x="462" y="630"/>
                    </a:cxn>
                    <a:cxn ang="0">
                      <a:pos x="534" y="390"/>
                    </a:cxn>
                    <a:cxn ang="0">
                      <a:pos x="600" y="240"/>
                    </a:cxn>
                    <a:cxn ang="0">
                      <a:pos x="672" y="342"/>
                    </a:cxn>
                    <a:cxn ang="0">
                      <a:pos x="744" y="594"/>
                    </a:cxn>
                    <a:cxn ang="0">
                      <a:pos x="810" y="714"/>
                    </a:cxn>
                    <a:cxn ang="0">
                      <a:pos x="882" y="570"/>
                    </a:cxn>
                    <a:cxn ang="0">
                      <a:pos x="948" y="330"/>
                    </a:cxn>
                    <a:cxn ang="0">
                      <a:pos x="1020" y="282"/>
                    </a:cxn>
                    <a:cxn ang="0">
                      <a:pos x="1086" y="486"/>
                    </a:cxn>
                    <a:cxn ang="0">
                      <a:pos x="1158" y="708"/>
                    </a:cxn>
                    <a:cxn ang="0">
                      <a:pos x="1230" y="666"/>
                    </a:cxn>
                    <a:cxn ang="0">
                      <a:pos x="1296" y="438"/>
                    </a:cxn>
                    <a:cxn ang="0">
                      <a:pos x="1368" y="312"/>
                    </a:cxn>
                    <a:cxn ang="0">
                      <a:pos x="1422" y="420"/>
                    </a:cxn>
                    <a:cxn ang="0">
                      <a:pos x="1494" y="654"/>
                    </a:cxn>
                    <a:cxn ang="0">
                      <a:pos x="1548" y="732"/>
                    </a:cxn>
                    <a:cxn ang="0">
                      <a:pos x="1620" y="576"/>
                    </a:cxn>
                    <a:cxn ang="0">
                      <a:pos x="1692" y="348"/>
                    </a:cxn>
                    <a:cxn ang="0">
                      <a:pos x="1758" y="366"/>
                    </a:cxn>
                    <a:cxn ang="0">
                      <a:pos x="1830" y="606"/>
                    </a:cxn>
                    <a:cxn ang="0">
                      <a:pos x="1896" y="732"/>
                    </a:cxn>
                    <a:cxn ang="0">
                      <a:pos x="1968" y="558"/>
                    </a:cxn>
                    <a:cxn ang="0">
                      <a:pos x="2028" y="564"/>
                    </a:cxn>
                    <a:cxn ang="0">
                      <a:pos x="2106" y="606"/>
                    </a:cxn>
                    <a:cxn ang="0">
                      <a:pos x="2196" y="624"/>
                    </a:cxn>
                    <a:cxn ang="0">
                      <a:pos x="2274" y="594"/>
                    </a:cxn>
                    <a:cxn ang="0">
                      <a:pos x="2352" y="522"/>
                    </a:cxn>
                    <a:cxn ang="0">
                      <a:pos x="2430" y="600"/>
                    </a:cxn>
                    <a:cxn ang="0">
                      <a:pos x="2526" y="720"/>
                    </a:cxn>
                    <a:cxn ang="0">
                      <a:pos x="2598" y="708"/>
                    </a:cxn>
                    <a:cxn ang="0">
                      <a:pos x="2676" y="744"/>
                    </a:cxn>
                    <a:cxn ang="0">
                      <a:pos x="2754" y="738"/>
                    </a:cxn>
                    <a:cxn ang="0">
                      <a:pos x="2832" y="696"/>
                    </a:cxn>
                    <a:cxn ang="0">
                      <a:pos x="2922" y="624"/>
                    </a:cxn>
                    <a:cxn ang="0">
                      <a:pos x="3000" y="576"/>
                    </a:cxn>
                    <a:cxn ang="0">
                      <a:pos x="3078" y="546"/>
                    </a:cxn>
                    <a:cxn ang="0">
                      <a:pos x="3156" y="636"/>
                    </a:cxn>
                    <a:cxn ang="0">
                      <a:pos x="3252" y="726"/>
                    </a:cxn>
                    <a:cxn ang="0">
                      <a:pos x="3324" y="732"/>
                    </a:cxn>
                    <a:cxn ang="0">
                      <a:pos x="3402" y="756"/>
                    </a:cxn>
                    <a:cxn ang="0">
                      <a:pos x="3480" y="720"/>
                    </a:cxn>
                    <a:cxn ang="0">
                      <a:pos x="3576" y="612"/>
                    </a:cxn>
                    <a:cxn ang="0">
                      <a:pos x="3654" y="618"/>
                    </a:cxn>
                    <a:cxn ang="0">
                      <a:pos x="3726" y="600"/>
                    </a:cxn>
                    <a:cxn ang="0">
                      <a:pos x="3804" y="420"/>
                    </a:cxn>
                    <a:cxn ang="0">
                      <a:pos x="3912" y="84"/>
                    </a:cxn>
                    <a:cxn ang="0">
                      <a:pos x="4020" y="546"/>
                    </a:cxn>
                    <a:cxn ang="0">
                      <a:pos x="4128" y="480"/>
                    </a:cxn>
                    <a:cxn ang="0">
                      <a:pos x="4236" y="30"/>
                    </a:cxn>
                    <a:cxn ang="0">
                      <a:pos x="4344" y="462"/>
                    </a:cxn>
                    <a:cxn ang="0">
                      <a:pos x="4452" y="546"/>
                    </a:cxn>
                    <a:cxn ang="0">
                      <a:pos x="4560" y="12"/>
                    </a:cxn>
                    <a:cxn ang="0">
                      <a:pos x="4668" y="336"/>
                    </a:cxn>
                    <a:cxn ang="0">
                      <a:pos x="4776" y="618"/>
                    </a:cxn>
                    <a:cxn ang="0">
                      <a:pos x="4884" y="90"/>
                    </a:cxn>
                  </a:cxnLst>
                  <a:rect l="0" t="0" r="r" b="b"/>
                  <a:pathLst>
                    <a:path w="4992" h="774">
                      <a:moveTo>
                        <a:pt x="0" y="702"/>
                      </a:moveTo>
                      <a:lnTo>
                        <a:pt x="0" y="696"/>
                      </a:lnTo>
                      <a:lnTo>
                        <a:pt x="0" y="696"/>
                      </a:lnTo>
                      <a:lnTo>
                        <a:pt x="0" y="696"/>
                      </a:lnTo>
                      <a:lnTo>
                        <a:pt x="0" y="696"/>
                      </a:lnTo>
                      <a:lnTo>
                        <a:pt x="0" y="690"/>
                      </a:lnTo>
                      <a:lnTo>
                        <a:pt x="6" y="690"/>
                      </a:lnTo>
                      <a:lnTo>
                        <a:pt x="6" y="684"/>
                      </a:lnTo>
                      <a:lnTo>
                        <a:pt x="6" y="684"/>
                      </a:lnTo>
                      <a:lnTo>
                        <a:pt x="6" y="684"/>
                      </a:lnTo>
                      <a:lnTo>
                        <a:pt x="6" y="678"/>
                      </a:lnTo>
                      <a:lnTo>
                        <a:pt x="6" y="678"/>
                      </a:lnTo>
                      <a:lnTo>
                        <a:pt x="12" y="672"/>
                      </a:lnTo>
                      <a:lnTo>
                        <a:pt x="12" y="672"/>
                      </a:lnTo>
                      <a:lnTo>
                        <a:pt x="12" y="672"/>
                      </a:lnTo>
                      <a:lnTo>
                        <a:pt x="12" y="666"/>
                      </a:lnTo>
                      <a:lnTo>
                        <a:pt x="12" y="666"/>
                      </a:lnTo>
                      <a:lnTo>
                        <a:pt x="12" y="666"/>
                      </a:lnTo>
                      <a:lnTo>
                        <a:pt x="18" y="660"/>
                      </a:lnTo>
                      <a:lnTo>
                        <a:pt x="18" y="660"/>
                      </a:lnTo>
                      <a:lnTo>
                        <a:pt x="18" y="660"/>
                      </a:lnTo>
                      <a:lnTo>
                        <a:pt x="18" y="654"/>
                      </a:lnTo>
                      <a:lnTo>
                        <a:pt x="18" y="654"/>
                      </a:lnTo>
                      <a:lnTo>
                        <a:pt x="18" y="648"/>
                      </a:lnTo>
                      <a:lnTo>
                        <a:pt x="24" y="648"/>
                      </a:lnTo>
                      <a:lnTo>
                        <a:pt x="24" y="648"/>
                      </a:lnTo>
                      <a:lnTo>
                        <a:pt x="24" y="642"/>
                      </a:lnTo>
                      <a:lnTo>
                        <a:pt x="24" y="642"/>
                      </a:lnTo>
                      <a:lnTo>
                        <a:pt x="24" y="642"/>
                      </a:lnTo>
                      <a:lnTo>
                        <a:pt x="24" y="642"/>
                      </a:lnTo>
                      <a:lnTo>
                        <a:pt x="24" y="636"/>
                      </a:lnTo>
                      <a:lnTo>
                        <a:pt x="42" y="588"/>
                      </a:lnTo>
                      <a:lnTo>
                        <a:pt x="42" y="588"/>
                      </a:lnTo>
                      <a:lnTo>
                        <a:pt x="48" y="588"/>
                      </a:lnTo>
                      <a:lnTo>
                        <a:pt x="48" y="582"/>
                      </a:lnTo>
                      <a:lnTo>
                        <a:pt x="48" y="582"/>
                      </a:lnTo>
                      <a:lnTo>
                        <a:pt x="48" y="576"/>
                      </a:lnTo>
                      <a:lnTo>
                        <a:pt x="48" y="576"/>
                      </a:lnTo>
                      <a:lnTo>
                        <a:pt x="66" y="504"/>
                      </a:lnTo>
                      <a:lnTo>
                        <a:pt x="66" y="504"/>
                      </a:lnTo>
                      <a:lnTo>
                        <a:pt x="66" y="504"/>
                      </a:lnTo>
                      <a:lnTo>
                        <a:pt x="66" y="498"/>
                      </a:lnTo>
                      <a:lnTo>
                        <a:pt x="66" y="498"/>
                      </a:lnTo>
                      <a:lnTo>
                        <a:pt x="66" y="492"/>
                      </a:lnTo>
                      <a:lnTo>
                        <a:pt x="72" y="486"/>
                      </a:lnTo>
                      <a:lnTo>
                        <a:pt x="72" y="486"/>
                      </a:lnTo>
                      <a:lnTo>
                        <a:pt x="72" y="480"/>
                      </a:lnTo>
                      <a:lnTo>
                        <a:pt x="72" y="474"/>
                      </a:lnTo>
                      <a:lnTo>
                        <a:pt x="72" y="468"/>
                      </a:lnTo>
                      <a:lnTo>
                        <a:pt x="72" y="468"/>
                      </a:lnTo>
                      <a:lnTo>
                        <a:pt x="72" y="468"/>
                      </a:lnTo>
                      <a:lnTo>
                        <a:pt x="72" y="462"/>
                      </a:lnTo>
                      <a:lnTo>
                        <a:pt x="78" y="456"/>
                      </a:lnTo>
                      <a:lnTo>
                        <a:pt x="78" y="456"/>
                      </a:lnTo>
                      <a:lnTo>
                        <a:pt x="78" y="450"/>
                      </a:lnTo>
                      <a:lnTo>
                        <a:pt x="78" y="444"/>
                      </a:lnTo>
                      <a:lnTo>
                        <a:pt x="78" y="438"/>
                      </a:lnTo>
                      <a:lnTo>
                        <a:pt x="78" y="438"/>
                      </a:lnTo>
                      <a:lnTo>
                        <a:pt x="84" y="432"/>
                      </a:lnTo>
                      <a:lnTo>
                        <a:pt x="84" y="426"/>
                      </a:lnTo>
                      <a:lnTo>
                        <a:pt x="84" y="420"/>
                      </a:lnTo>
                      <a:lnTo>
                        <a:pt x="84" y="420"/>
                      </a:lnTo>
                      <a:lnTo>
                        <a:pt x="84" y="414"/>
                      </a:lnTo>
                      <a:lnTo>
                        <a:pt x="84" y="414"/>
                      </a:lnTo>
                      <a:lnTo>
                        <a:pt x="90" y="408"/>
                      </a:lnTo>
                      <a:lnTo>
                        <a:pt x="90" y="402"/>
                      </a:lnTo>
                      <a:lnTo>
                        <a:pt x="90" y="402"/>
                      </a:lnTo>
                      <a:lnTo>
                        <a:pt x="90" y="396"/>
                      </a:lnTo>
                      <a:lnTo>
                        <a:pt x="90" y="396"/>
                      </a:lnTo>
                      <a:lnTo>
                        <a:pt x="90" y="390"/>
                      </a:lnTo>
                      <a:lnTo>
                        <a:pt x="96" y="390"/>
                      </a:lnTo>
                      <a:lnTo>
                        <a:pt x="96" y="390"/>
                      </a:lnTo>
                      <a:lnTo>
                        <a:pt x="96" y="384"/>
                      </a:lnTo>
                      <a:lnTo>
                        <a:pt x="96" y="384"/>
                      </a:lnTo>
                      <a:lnTo>
                        <a:pt x="96" y="384"/>
                      </a:lnTo>
                      <a:lnTo>
                        <a:pt x="96" y="378"/>
                      </a:lnTo>
                      <a:lnTo>
                        <a:pt x="96" y="378"/>
                      </a:lnTo>
                      <a:lnTo>
                        <a:pt x="96" y="378"/>
                      </a:lnTo>
                      <a:lnTo>
                        <a:pt x="102" y="378"/>
                      </a:lnTo>
                      <a:lnTo>
                        <a:pt x="102" y="372"/>
                      </a:lnTo>
                      <a:lnTo>
                        <a:pt x="102" y="372"/>
                      </a:lnTo>
                      <a:lnTo>
                        <a:pt x="114" y="330"/>
                      </a:lnTo>
                      <a:lnTo>
                        <a:pt x="114" y="330"/>
                      </a:lnTo>
                      <a:lnTo>
                        <a:pt x="120" y="324"/>
                      </a:lnTo>
                      <a:lnTo>
                        <a:pt x="120" y="324"/>
                      </a:lnTo>
                      <a:lnTo>
                        <a:pt x="120" y="324"/>
                      </a:lnTo>
                      <a:lnTo>
                        <a:pt x="120" y="318"/>
                      </a:lnTo>
                      <a:lnTo>
                        <a:pt x="120" y="318"/>
                      </a:lnTo>
                      <a:lnTo>
                        <a:pt x="138" y="264"/>
                      </a:lnTo>
                      <a:lnTo>
                        <a:pt x="138" y="264"/>
                      </a:lnTo>
                      <a:lnTo>
                        <a:pt x="138" y="264"/>
                      </a:lnTo>
                      <a:lnTo>
                        <a:pt x="138" y="258"/>
                      </a:lnTo>
                      <a:lnTo>
                        <a:pt x="138" y="258"/>
                      </a:lnTo>
                      <a:lnTo>
                        <a:pt x="138" y="252"/>
                      </a:lnTo>
                      <a:lnTo>
                        <a:pt x="144" y="252"/>
                      </a:lnTo>
                      <a:lnTo>
                        <a:pt x="144" y="246"/>
                      </a:lnTo>
                      <a:lnTo>
                        <a:pt x="144" y="246"/>
                      </a:lnTo>
                      <a:lnTo>
                        <a:pt x="144" y="240"/>
                      </a:lnTo>
                      <a:lnTo>
                        <a:pt x="144" y="234"/>
                      </a:lnTo>
                      <a:lnTo>
                        <a:pt x="144" y="234"/>
                      </a:lnTo>
                      <a:lnTo>
                        <a:pt x="144" y="234"/>
                      </a:lnTo>
                      <a:lnTo>
                        <a:pt x="144" y="234"/>
                      </a:lnTo>
                      <a:lnTo>
                        <a:pt x="150" y="228"/>
                      </a:lnTo>
                      <a:lnTo>
                        <a:pt x="150" y="222"/>
                      </a:lnTo>
                      <a:lnTo>
                        <a:pt x="150" y="222"/>
                      </a:lnTo>
                      <a:lnTo>
                        <a:pt x="150" y="216"/>
                      </a:lnTo>
                      <a:lnTo>
                        <a:pt x="150" y="216"/>
                      </a:lnTo>
                      <a:lnTo>
                        <a:pt x="150" y="216"/>
                      </a:lnTo>
                      <a:lnTo>
                        <a:pt x="156" y="210"/>
                      </a:lnTo>
                      <a:lnTo>
                        <a:pt x="156" y="210"/>
                      </a:lnTo>
                      <a:lnTo>
                        <a:pt x="156" y="210"/>
                      </a:lnTo>
                      <a:lnTo>
                        <a:pt x="156" y="204"/>
                      </a:lnTo>
                      <a:lnTo>
                        <a:pt x="156" y="204"/>
                      </a:lnTo>
                      <a:lnTo>
                        <a:pt x="156" y="204"/>
                      </a:lnTo>
                      <a:lnTo>
                        <a:pt x="162" y="204"/>
                      </a:lnTo>
                      <a:lnTo>
                        <a:pt x="162" y="198"/>
                      </a:lnTo>
                      <a:lnTo>
                        <a:pt x="162" y="198"/>
                      </a:lnTo>
                      <a:lnTo>
                        <a:pt x="162" y="198"/>
                      </a:lnTo>
                      <a:lnTo>
                        <a:pt x="162" y="198"/>
                      </a:lnTo>
                      <a:lnTo>
                        <a:pt x="162" y="198"/>
                      </a:lnTo>
                      <a:lnTo>
                        <a:pt x="168" y="198"/>
                      </a:lnTo>
                      <a:lnTo>
                        <a:pt x="168" y="198"/>
                      </a:lnTo>
                      <a:lnTo>
                        <a:pt x="168" y="198"/>
                      </a:lnTo>
                      <a:lnTo>
                        <a:pt x="168" y="198"/>
                      </a:lnTo>
                      <a:lnTo>
                        <a:pt x="168" y="198"/>
                      </a:lnTo>
                      <a:lnTo>
                        <a:pt x="168" y="198"/>
                      </a:lnTo>
                      <a:lnTo>
                        <a:pt x="168" y="204"/>
                      </a:lnTo>
                      <a:lnTo>
                        <a:pt x="174" y="204"/>
                      </a:lnTo>
                      <a:lnTo>
                        <a:pt x="174" y="204"/>
                      </a:lnTo>
                      <a:lnTo>
                        <a:pt x="174" y="204"/>
                      </a:lnTo>
                      <a:lnTo>
                        <a:pt x="174" y="204"/>
                      </a:lnTo>
                      <a:lnTo>
                        <a:pt x="192" y="210"/>
                      </a:lnTo>
                      <a:lnTo>
                        <a:pt x="192" y="210"/>
                      </a:lnTo>
                      <a:lnTo>
                        <a:pt x="192" y="210"/>
                      </a:lnTo>
                      <a:lnTo>
                        <a:pt x="192" y="210"/>
                      </a:lnTo>
                      <a:lnTo>
                        <a:pt x="192" y="210"/>
                      </a:lnTo>
                      <a:lnTo>
                        <a:pt x="192" y="210"/>
                      </a:lnTo>
                      <a:lnTo>
                        <a:pt x="192" y="210"/>
                      </a:lnTo>
                      <a:lnTo>
                        <a:pt x="210" y="210"/>
                      </a:lnTo>
                      <a:lnTo>
                        <a:pt x="210" y="210"/>
                      </a:lnTo>
                      <a:lnTo>
                        <a:pt x="210" y="210"/>
                      </a:lnTo>
                      <a:lnTo>
                        <a:pt x="210" y="210"/>
                      </a:lnTo>
                      <a:lnTo>
                        <a:pt x="210" y="210"/>
                      </a:lnTo>
                      <a:lnTo>
                        <a:pt x="216" y="210"/>
                      </a:lnTo>
                      <a:lnTo>
                        <a:pt x="216" y="210"/>
                      </a:lnTo>
                      <a:lnTo>
                        <a:pt x="216" y="210"/>
                      </a:lnTo>
                      <a:lnTo>
                        <a:pt x="216" y="210"/>
                      </a:lnTo>
                      <a:lnTo>
                        <a:pt x="216" y="210"/>
                      </a:lnTo>
                      <a:lnTo>
                        <a:pt x="216" y="210"/>
                      </a:lnTo>
                      <a:lnTo>
                        <a:pt x="216" y="210"/>
                      </a:lnTo>
                      <a:lnTo>
                        <a:pt x="216" y="210"/>
                      </a:lnTo>
                      <a:lnTo>
                        <a:pt x="222" y="210"/>
                      </a:lnTo>
                      <a:lnTo>
                        <a:pt x="222" y="210"/>
                      </a:lnTo>
                      <a:lnTo>
                        <a:pt x="222" y="210"/>
                      </a:lnTo>
                      <a:lnTo>
                        <a:pt x="222" y="210"/>
                      </a:lnTo>
                      <a:lnTo>
                        <a:pt x="222" y="210"/>
                      </a:lnTo>
                      <a:lnTo>
                        <a:pt x="222" y="210"/>
                      </a:lnTo>
                      <a:lnTo>
                        <a:pt x="228" y="216"/>
                      </a:lnTo>
                      <a:lnTo>
                        <a:pt x="228" y="216"/>
                      </a:lnTo>
                      <a:lnTo>
                        <a:pt x="228" y="216"/>
                      </a:lnTo>
                      <a:lnTo>
                        <a:pt x="228" y="216"/>
                      </a:lnTo>
                      <a:lnTo>
                        <a:pt x="228" y="222"/>
                      </a:lnTo>
                      <a:lnTo>
                        <a:pt x="228" y="222"/>
                      </a:lnTo>
                      <a:lnTo>
                        <a:pt x="234" y="222"/>
                      </a:lnTo>
                      <a:lnTo>
                        <a:pt x="234" y="228"/>
                      </a:lnTo>
                      <a:lnTo>
                        <a:pt x="234" y="228"/>
                      </a:lnTo>
                      <a:lnTo>
                        <a:pt x="234" y="234"/>
                      </a:lnTo>
                      <a:lnTo>
                        <a:pt x="234" y="234"/>
                      </a:lnTo>
                      <a:lnTo>
                        <a:pt x="234" y="240"/>
                      </a:lnTo>
                      <a:lnTo>
                        <a:pt x="234" y="240"/>
                      </a:lnTo>
                      <a:lnTo>
                        <a:pt x="240" y="246"/>
                      </a:lnTo>
                      <a:lnTo>
                        <a:pt x="240" y="246"/>
                      </a:lnTo>
                      <a:lnTo>
                        <a:pt x="240" y="252"/>
                      </a:lnTo>
                      <a:lnTo>
                        <a:pt x="240" y="258"/>
                      </a:lnTo>
                      <a:lnTo>
                        <a:pt x="240" y="258"/>
                      </a:lnTo>
                      <a:lnTo>
                        <a:pt x="240" y="258"/>
                      </a:lnTo>
                      <a:lnTo>
                        <a:pt x="240" y="264"/>
                      </a:lnTo>
                      <a:lnTo>
                        <a:pt x="246" y="264"/>
                      </a:lnTo>
                      <a:lnTo>
                        <a:pt x="246" y="270"/>
                      </a:lnTo>
                      <a:lnTo>
                        <a:pt x="246" y="276"/>
                      </a:lnTo>
                      <a:lnTo>
                        <a:pt x="246" y="276"/>
                      </a:lnTo>
                      <a:lnTo>
                        <a:pt x="264" y="336"/>
                      </a:lnTo>
                      <a:lnTo>
                        <a:pt x="264" y="336"/>
                      </a:lnTo>
                      <a:lnTo>
                        <a:pt x="264" y="336"/>
                      </a:lnTo>
                      <a:lnTo>
                        <a:pt x="264" y="342"/>
                      </a:lnTo>
                      <a:lnTo>
                        <a:pt x="264" y="342"/>
                      </a:lnTo>
                      <a:lnTo>
                        <a:pt x="264" y="348"/>
                      </a:lnTo>
                      <a:lnTo>
                        <a:pt x="264" y="348"/>
                      </a:lnTo>
                      <a:lnTo>
                        <a:pt x="282" y="402"/>
                      </a:lnTo>
                      <a:lnTo>
                        <a:pt x="282" y="402"/>
                      </a:lnTo>
                      <a:lnTo>
                        <a:pt x="282" y="402"/>
                      </a:lnTo>
                      <a:lnTo>
                        <a:pt x="282" y="402"/>
                      </a:lnTo>
                      <a:lnTo>
                        <a:pt x="282" y="408"/>
                      </a:lnTo>
                      <a:lnTo>
                        <a:pt x="288" y="408"/>
                      </a:lnTo>
                      <a:lnTo>
                        <a:pt x="288" y="414"/>
                      </a:lnTo>
                      <a:lnTo>
                        <a:pt x="288" y="414"/>
                      </a:lnTo>
                      <a:lnTo>
                        <a:pt x="288" y="414"/>
                      </a:lnTo>
                      <a:lnTo>
                        <a:pt x="288" y="420"/>
                      </a:lnTo>
                      <a:lnTo>
                        <a:pt x="288" y="420"/>
                      </a:lnTo>
                      <a:lnTo>
                        <a:pt x="288" y="420"/>
                      </a:lnTo>
                      <a:lnTo>
                        <a:pt x="288" y="420"/>
                      </a:lnTo>
                      <a:lnTo>
                        <a:pt x="294" y="426"/>
                      </a:lnTo>
                      <a:lnTo>
                        <a:pt x="294" y="426"/>
                      </a:lnTo>
                      <a:lnTo>
                        <a:pt x="294" y="432"/>
                      </a:lnTo>
                      <a:lnTo>
                        <a:pt x="294" y="432"/>
                      </a:lnTo>
                      <a:lnTo>
                        <a:pt x="294" y="438"/>
                      </a:lnTo>
                      <a:lnTo>
                        <a:pt x="294" y="438"/>
                      </a:lnTo>
                      <a:lnTo>
                        <a:pt x="300" y="444"/>
                      </a:lnTo>
                      <a:lnTo>
                        <a:pt x="300" y="444"/>
                      </a:lnTo>
                      <a:lnTo>
                        <a:pt x="300" y="450"/>
                      </a:lnTo>
                      <a:lnTo>
                        <a:pt x="300" y="450"/>
                      </a:lnTo>
                      <a:lnTo>
                        <a:pt x="300" y="456"/>
                      </a:lnTo>
                      <a:lnTo>
                        <a:pt x="300" y="462"/>
                      </a:lnTo>
                      <a:lnTo>
                        <a:pt x="306" y="462"/>
                      </a:lnTo>
                      <a:lnTo>
                        <a:pt x="306" y="468"/>
                      </a:lnTo>
                      <a:lnTo>
                        <a:pt x="306" y="474"/>
                      </a:lnTo>
                      <a:lnTo>
                        <a:pt x="306" y="474"/>
                      </a:lnTo>
                      <a:lnTo>
                        <a:pt x="306" y="480"/>
                      </a:lnTo>
                      <a:lnTo>
                        <a:pt x="306" y="486"/>
                      </a:lnTo>
                      <a:lnTo>
                        <a:pt x="312" y="486"/>
                      </a:lnTo>
                      <a:lnTo>
                        <a:pt x="312" y="492"/>
                      </a:lnTo>
                      <a:lnTo>
                        <a:pt x="312" y="498"/>
                      </a:lnTo>
                      <a:lnTo>
                        <a:pt x="312" y="504"/>
                      </a:lnTo>
                      <a:lnTo>
                        <a:pt x="312" y="504"/>
                      </a:lnTo>
                      <a:lnTo>
                        <a:pt x="312" y="504"/>
                      </a:lnTo>
                      <a:lnTo>
                        <a:pt x="312" y="510"/>
                      </a:lnTo>
                      <a:lnTo>
                        <a:pt x="318" y="516"/>
                      </a:lnTo>
                      <a:lnTo>
                        <a:pt x="318" y="516"/>
                      </a:lnTo>
                      <a:lnTo>
                        <a:pt x="318" y="522"/>
                      </a:lnTo>
                      <a:lnTo>
                        <a:pt x="318" y="528"/>
                      </a:lnTo>
                      <a:lnTo>
                        <a:pt x="318" y="528"/>
                      </a:lnTo>
                      <a:lnTo>
                        <a:pt x="336" y="588"/>
                      </a:lnTo>
                      <a:lnTo>
                        <a:pt x="336" y="588"/>
                      </a:lnTo>
                      <a:lnTo>
                        <a:pt x="336" y="594"/>
                      </a:lnTo>
                      <a:lnTo>
                        <a:pt x="336" y="594"/>
                      </a:lnTo>
                      <a:lnTo>
                        <a:pt x="336" y="600"/>
                      </a:lnTo>
                      <a:lnTo>
                        <a:pt x="336" y="600"/>
                      </a:lnTo>
                      <a:lnTo>
                        <a:pt x="336" y="606"/>
                      </a:lnTo>
                      <a:lnTo>
                        <a:pt x="354" y="648"/>
                      </a:lnTo>
                      <a:lnTo>
                        <a:pt x="354" y="648"/>
                      </a:lnTo>
                      <a:lnTo>
                        <a:pt x="354" y="648"/>
                      </a:lnTo>
                      <a:lnTo>
                        <a:pt x="354" y="648"/>
                      </a:lnTo>
                      <a:lnTo>
                        <a:pt x="360" y="654"/>
                      </a:lnTo>
                      <a:lnTo>
                        <a:pt x="360" y="654"/>
                      </a:lnTo>
                      <a:lnTo>
                        <a:pt x="360" y="654"/>
                      </a:lnTo>
                      <a:lnTo>
                        <a:pt x="360" y="660"/>
                      </a:lnTo>
                      <a:lnTo>
                        <a:pt x="360" y="660"/>
                      </a:lnTo>
                      <a:lnTo>
                        <a:pt x="360" y="660"/>
                      </a:lnTo>
                      <a:lnTo>
                        <a:pt x="360" y="660"/>
                      </a:lnTo>
                      <a:lnTo>
                        <a:pt x="366" y="660"/>
                      </a:lnTo>
                      <a:lnTo>
                        <a:pt x="366" y="660"/>
                      </a:lnTo>
                      <a:lnTo>
                        <a:pt x="366" y="666"/>
                      </a:lnTo>
                      <a:lnTo>
                        <a:pt x="366" y="666"/>
                      </a:lnTo>
                      <a:lnTo>
                        <a:pt x="366" y="666"/>
                      </a:lnTo>
                      <a:lnTo>
                        <a:pt x="366" y="672"/>
                      </a:lnTo>
                      <a:lnTo>
                        <a:pt x="366" y="672"/>
                      </a:lnTo>
                      <a:lnTo>
                        <a:pt x="372" y="672"/>
                      </a:lnTo>
                      <a:lnTo>
                        <a:pt x="372" y="672"/>
                      </a:lnTo>
                      <a:lnTo>
                        <a:pt x="372" y="678"/>
                      </a:lnTo>
                      <a:lnTo>
                        <a:pt x="372" y="678"/>
                      </a:lnTo>
                      <a:lnTo>
                        <a:pt x="372" y="678"/>
                      </a:lnTo>
                      <a:lnTo>
                        <a:pt x="372" y="684"/>
                      </a:lnTo>
                      <a:lnTo>
                        <a:pt x="372" y="684"/>
                      </a:lnTo>
                      <a:lnTo>
                        <a:pt x="378" y="684"/>
                      </a:lnTo>
                      <a:lnTo>
                        <a:pt x="378" y="684"/>
                      </a:lnTo>
                      <a:lnTo>
                        <a:pt x="378" y="690"/>
                      </a:lnTo>
                      <a:lnTo>
                        <a:pt x="378" y="690"/>
                      </a:lnTo>
                      <a:lnTo>
                        <a:pt x="378" y="690"/>
                      </a:lnTo>
                      <a:lnTo>
                        <a:pt x="378" y="690"/>
                      </a:lnTo>
                      <a:lnTo>
                        <a:pt x="384" y="696"/>
                      </a:lnTo>
                      <a:lnTo>
                        <a:pt x="384" y="696"/>
                      </a:lnTo>
                      <a:lnTo>
                        <a:pt x="384" y="696"/>
                      </a:lnTo>
                      <a:lnTo>
                        <a:pt x="384" y="696"/>
                      </a:lnTo>
                      <a:lnTo>
                        <a:pt x="384" y="702"/>
                      </a:lnTo>
                      <a:lnTo>
                        <a:pt x="384" y="702"/>
                      </a:lnTo>
                      <a:lnTo>
                        <a:pt x="384" y="702"/>
                      </a:lnTo>
                      <a:lnTo>
                        <a:pt x="390" y="702"/>
                      </a:lnTo>
                      <a:lnTo>
                        <a:pt x="390" y="702"/>
                      </a:lnTo>
                      <a:lnTo>
                        <a:pt x="390" y="702"/>
                      </a:lnTo>
                      <a:lnTo>
                        <a:pt x="390" y="708"/>
                      </a:lnTo>
                      <a:lnTo>
                        <a:pt x="390" y="708"/>
                      </a:lnTo>
                      <a:lnTo>
                        <a:pt x="408" y="714"/>
                      </a:lnTo>
                      <a:lnTo>
                        <a:pt x="408" y="714"/>
                      </a:lnTo>
                      <a:lnTo>
                        <a:pt x="408" y="714"/>
                      </a:lnTo>
                      <a:lnTo>
                        <a:pt x="408" y="714"/>
                      </a:lnTo>
                      <a:lnTo>
                        <a:pt x="408" y="714"/>
                      </a:lnTo>
                      <a:lnTo>
                        <a:pt x="408" y="714"/>
                      </a:lnTo>
                      <a:lnTo>
                        <a:pt x="408" y="714"/>
                      </a:lnTo>
                      <a:lnTo>
                        <a:pt x="426" y="702"/>
                      </a:lnTo>
                      <a:lnTo>
                        <a:pt x="426" y="702"/>
                      </a:lnTo>
                      <a:lnTo>
                        <a:pt x="426" y="702"/>
                      </a:lnTo>
                      <a:lnTo>
                        <a:pt x="426" y="696"/>
                      </a:lnTo>
                      <a:lnTo>
                        <a:pt x="432" y="696"/>
                      </a:lnTo>
                      <a:lnTo>
                        <a:pt x="432" y="696"/>
                      </a:lnTo>
                      <a:lnTo>
                        <a:pt x="432" y="696"/>
                      </a:lnTo>
                      <a:lnTo>
                        <a:pt x="432" y="690"/>
                      </a:lnTo>
                      <a:lnTo>
                        <a:pt x="432" y="690"/>
                      </a:lnTo>
                      <a:lnTo>
                        <a:pt x="432" y="690"/>
                      </a:lnTo>
                      <a:lnTo>
                        <a:pt x="438" y="684"/>
                      </a:lnTo>
                      <a:lnTo>
                        <a:pt x="438" y="684"/>
                      </a:lnTo>
                      <a:lnTo>
                        <a:pt x="438" y="684"/>
                      </a:lnTo>
                      <a:lnTo>
                        <a:pt x="438" y="684"/>
                      </a:lnTo>
                      <a:lnTo>
                        <a:pt x="438" y="684"/>
                      </a:lnTo>
                      <a:lnTo>
                        <a:pt x="438" y="678"/>
                      </a:lnTo>
                      <a:lnTo>
                        <a:pt x="438" y="678"/>
                      </a:lnTo>
                      <a:lnTo>
                        <a:pt x="438" y="678"/>
                      </a:lnTo>
                      <a:lnTo>
                        <a:pt x="444" y="672"/>
                      </a:lnTo>
                      <a:lnTo>
                        <a:pt x="444" y="672"/>
                      </a:lnTo>
                      <a:lnTo>
                        <a:pt x="444" y="666"/>
                      </a:lnTo>
                      <a:lnTo>
                        <a:pt x="444" y="666"/>
                      </a:lnTo>
                      <a:lnTo>
                        <a:pt x="444" y="666"/>
                      </a:lnTo>
                      <a:lnTo>
                        <a:pt x="444" y="660"/>
                      </a:lnTo>
                      <a:lnTo>
                        <a:pt x="450" y="660"/>
                      </a:lnTo>
                      <a:lnTo>
                        <a:pt x="450" y="660"/>
                      </a:lnTo>
                      <a:lnTo>
                        <a:pt x="450" y="654"/>
                      </a:lnTo>
                      <a:lnTo>
                        <a:pt x="450" y="654"/>
                      </a:lnTo>
                      <a:lnTo>
                        <a:pt x="450" y="654"/>
                      </a:lnTo>
                      <a:lnTo>
                        <a:pt x="450" y="648"/>
                      </a:lnTo>
                      <a:lnTo>
                        <a:pt x="456" y="648"/>
                      </a:lnTo>
                      <a:lnTo>
                        <a:pt x="456" y="648"/>
                      </a:lnTo>
                      <a:lnTo>
                        <a:pt x="456" y="642"/>
                      </a:lnTo>
                      <a:lnTo>
                        <a:pt x="456" y="642"/>
                      </a:lnTo>
                      <a:lnTo>
                        <a:pt x="456" y="642"/>
                      </a:lnTo>
                      <a:lnTo>
                        <a:pt x="456" y="636"/>
                      </a:lnTo>
                      <a:lnTo>
                        <a:pt x="456" y="636"/>
                      </a:lnTo>
                      <a:lnTo>
                        <a:pt x="462" y="636"/>
                      </a:lnTo>
                      <a:lnTo>
                        <a:pt x="462" y="636"/>
                      </a:lnTo>
                      <a:lnTo>
                        <a:pt x="462" y="630"/>
                      </a:lnTo>
                      <a:lnTo>
                        <a:pt x="462" y="630"/>
                      </a:lnTo>
                      <a:lnTo>
                        <a:pt x="462" y="630"/>
                      </a:lnTo>
                      <a:lnTo>
                        <a:pt x="462" y="630"/>
                      </a:lnTo>
                      <a:lnTo>
                        <a:pt x="480" y="582"/>
                      </a:lnTo>
                      <a:lnTo>
                        <a:pt x="480" y="582"/>
                      </a:lnTo>
                      <a:lnTo>
                        <a:pt x="480" y="582"/>
                      </a:lnTo>
                      <a:lnTo>
                        <a:pt x="480" y="582"/>
                      </a:lnTo>
                      <a:lnTo>
                        <a:pt x="480" y="576"/>
                      </a:lnTo>
                      <a:lnTo>
                        <a:pt x="480" y="576"/>
                      </a:lnTo>
                      <a:lnTo>
                        <a:pt x="486" y="570"/>
                      </a:lnTo>
                      <a:lnTo>
                        <a:pt x="498" y="504"/>
                      </a:lnTo>
                      <a:lnTo>
                        <a:pt x="498" y="504"/>
                      </a:lnTo>
                      <a:lnTo>
                        <a:pt x="498" y="504"/>
                      </a:lnTo>
                      <a:lnTo>
                        <a:pt x="504" y="504"/>
                      </a:lnTo>
                      <a:lnTo>
                        <a:pt x="504" y="498"/>
                      </a:lnTo>
                      <a:lnTo>
                        <a:pt x="504" y="492"/>
                      </a:lnTo>
                      <a:lnTo>
                        <a:pt x="504" y="492"/>
                      </a:lnTo>
                      <a:lnTo>
                        <a:pt x="504" y="486"/>
                      </a:lnTo>
                      <a:lnTo>
                        <a:pt x="504" y="480"/>
                      </a:lnTo>
                      <a:lnTo>
                        <a:pt x="504" y="474"/>
                      </a:lnTo>
                      <a:lnTo>
                        <a:pt x="510" y="474"/>
                      </a:lnTo>
                      <a:lnTo>
                        <a:pt x="510" y="468"/>
                      </a:lnTo>
                      <a:lnTo>
                        <a:pt x="510" y="468"/>
                      </a:lnTo>
                      <a:lnTo>
                        <a:pt x="510" y="468"/>
                      </a:lnTo>
                      <a:lnTo>
                        <a:pt x="510" y="462"/>
                      </a:lnTo>
                      <a:lnTo>
                        <a:pt x="510" y="456"/>
                      </a:lnTo>
                      <a:lnTo>
                        <a:pt x="510" y="450"/>
                      </a:lnTo>
                      <a:lnTo>
                        <a:pt x="510" y="450"/>
                      </a:lnTo>
                      <a:lnTo>
                        <a:pt x="516" y="444"/>
                      </a:lnTo>
                      <a:lnTo>
                        <a:pt x="516" y="438"/>
                      </a:lnTo>
                      <a:lnTo>
                        <a:pt x="516" y="438"/>
                      </a:lnTo>
                      <a:lnTo>
                        <a:pt x="516" y="432"/>
                      </a:lnTo>
                      <a:lnTo>
                        <a:pt x="516" y="426"/>
                      </a:lnTo>
                      <a:lnTo>
                        <a:pt x="516" y="426"/>
                      </a:lnTo>
                      <a:lnTo>
                        <a:pt x="522" y="420"/>
                      </a:lnTo>
                      <a:lnTo>
                        <a:pt x="522" y="420"/>
                      </a:lnTo>
                      <a:lnTo>
                        <a:pt x="522" y="414"/>
                      </a:lnTo>
                      <a:lnTo>
                        <a:pt x="522" y="414"/>
                      </a:lnTo>
                      <a:lnTo>
                        <a:pt x="522" y="408"/>
                      </a:lnTo>
                      <a:lnTo>
                        <a:pt x="522" y="408"/>
                      </a:lnTo>
                      <a:lnTo>
                        <a:pt x="528" y="402"/>
                      </a:lnTo>
                      <a:lnTo>
                        <a:pt x="528" y="402"/>
                      </a:lnTo>
                      <a:lnTo>
                        <a:pt x="528" y="396"/>
                      </a:lnTo>
                      <a:lnTo>
                        <a:pt x="528" y="396"/>
                      </a:lnTo>
                      <a:lnTo>
                        <a:pt x="528" y="396"/>
                      </a:lnTo>
                      <a:lnTo>
                        <a:pt x="528" y="390"/>
                      </a:lnTo>
                      <a:lnTo>
                        <a:pt x="528" y="390"/>
                      </a:lnTo>
                      <a:lnTo>
                        <a:pt x="534" y="390"/>
                      </a:lnTo>
                      <a:lnTo>
                        <a:pt x="534" y="390"/>
                      </a:lnTo>
                      <a:lnTo>
                        <a:pt x="534" y="384"/>
                      </a:lnTo>
                      <a:lnTo>
                        <a:pt x="534" y="384"/>
                      </a:lnTo>
                      <a:lnTo>
                        <a:pt x="534" y="384"/>
                      </a:lnTo>
                      <a:lnTo>
                        <a:pt x="534" y="384"/>
                      </a:lnTo>
                      <a:lnTo>
                        <a:pt x="552" y="342"/>
                      </a:lnTo>
                      <a:lnTo>
                        <a:pt x="552" y="342"/>
                      </a:lnTo>
                      <a:lnTo>
                        <a:pt x="552" y="342"/>
                      </a:lnTo>
                      <a:lnTo>
                        <a:pt x="552" y="342"/>
                      </a:lnTo>
                      <a:lnTo>
                        <a:pt x="552" y="336"/>
                      </a:lnTo>
                      <a:lnTo>
                        <a:pt x="552" y="336"/>
                      </a:lnTo>
                      <a:lnTo>
                        <a:pt x="558" y="336"/>
                      </a:lnTo>
                      <a:lnTo>
                        <a:pt x="570" y="288"/>
                      </a:lnTo>
                      <a:lnTo>
                        <a:pt x="570" y="288"/>
                      </a:lnTo>
                      <a:lnTo>
                        <a:pt x="570" y="282"/>
                      </a:lnTo>
                      <a:lnTo>
                        <a:pt x="576" y="282"/>
                      </a:lnTo>
                      <a:lnTo>
                        <a:pt x="576" y="276"/>
                      </a:lnTo>
                      <a:lnTo>
                        <a:pt x="576" y="276"/>
                      </a:lnTo>
                      <a:lnTo>
                        <a:pt x="576" y="270"/>
                      </a:lnTo>
                      <a:lnTo>
                        <a:pt x="576" y="270"/>
                      </a:lnTo>
                      <a:lnTo>
                        <a:pt x="576" y="264"/>
                      </a:lnTo>
                      <a:lnTo>
                        <a:pt x="582" y="264"/>
                      </a:lnTo>
                      <a:lnTo>
                        <a:pt x="582" y="258"/>
                      </a:lnTo>
                      <a:lnTo>
                        <a:pt x="582" y="258"/>
                      </a:lnTo>
                      <a:lnTo>
                        <a:pt x="582" y="258"/>
                      </a:lnTo>
                      <a:lnTo>
                        <a:pt x="582" y="258"/>
                      </a:lnTo>
                      <a:lnTo>
                        <a:pt x="582" y="252"/>
                      </a:lnTo>
                      <a:lnTo>
                        <a:pt x="582" y="252"/>
                      </a:lnTo>
                      <a:lnTo>
                        <a:pt x="582" y="246"/>
                      </a:lnTo>
                      <a:lnTo>
                        <a:pt x="588" y="246"/>
                      </a:lnTo>
                      <a:lnTo>
                        <a:pt x="588" y="246"/>
                      </a:lnTo>
                      <a:lnTo>
                        <a:pt x="588" y="240"/>
                      </a:lnTo>
                      <a:lnTo>
                        <a:pt x="588" y="240"/>
                      </a:lnTo>
                      <a:lnTo>
                        <a:pt x="588" y="240"/>
                      </a:lnTo>
                      <a:lnTo>
                        <a:pt x="588" y="234"/>
                      </a:lnTo>
                      <a:lnTo>
                        <a:pt x="594" y="234"/>
                      </a:lnTo>
                      <a:lnTo>
                        <a:pt x="594" y="234"/>
                      </a:lnTo>
                      <a:lnTo>
                        <a:pt x="594" y="234"/>
                      </a:lnTo>
                      <a:lnTo>
                        <a:pt x="594" y="234"/>
                      </a:lnTo>
                      <a:lnTo>
                        <a:pt x="594" y="234"/>
                      </a:lnTo>
                      <a:lnTo>
                        <a:pt x="594" y="234"/>
                      </a:lnTo>
                      <a:lnTo>
                        <a:pt x="600" y="234"/>
                      </a:lnTo>
                      <a:lnTo>
                        <a:pt x="600" y="234"/>
                      </a:lnTo>
                      <a:lnTo>
                        <a:pt x="600" y="234"/>
                      </a:lnTo>
                      <a:lnTo>
                        <a:pt x="600" y="234"/>
                      </a:lnTo>
                      <a:lnTo>
                        <a:pt x="600" y="234"/>
                      </a:lnTo>
                      <a:lnTo>
                        <a:pt x="600" y="240"/>
                      </a:lnTo>
                      <a:lnTo>
                        <a:pt x="606" y="240"/>
                      </a:lnTo>
                      <a:lnTo>
                        <a:pt x="606" y="240"/>
                      </a:lnTo>
                      <a:lnTo>
                        <a:pt x="606" y="240"/>
                      </a:lnTo>
                      <a:lnTo>
                        <a:pt x="606" y="240"/>
                      </a:lnTo>
                      <a:lnTo>
                        <a:pt x="606" y="246"/>
                      </a:lnTo>
                      <a:lnTo>
                        <a:pt x="606" y="246"/>
                      </a:lnTo>
                      <a:lnTo>
                        <a:pt x="606" y="246"/>
                      </a:lnTo>
                      <a:lnTo>
                        <a:pt x="606" y="246"/>
                      </a:lnTo>
                      <a:lnTo>
                        <a:pt x="624" y="270"/>
                      </a:lnTo>
                      <a:lnTo>
                        <a:pt x="624" y="270"/>
                      </a:lnTo>
                      <a:lnTo>
                        <a:pt x="624" y="270"/>
                      </a:lnTo>
                      <a:lnTo>
                        <a:pt x="624" y="270"/>
                      </a:lnTo>
                      <a:lnTo>
                        <a:pt x="624" y="270"/>
                      </a:lnTo>
                      <a:lnTo>
                        <a:pt x="630" y="270"/>
                      </a:lnTo>
                      <a:lnTo>
                        <a:pt x="630" y="276"/>
                      </a:lnTo>
                      <a:lnTo>
                        <a:pt x="642" y="288"/>
                      </a:lnTo>
                      <a:lnTo>
                        <a:pt x="642" y="288"/>
                      </a:lnTo>
                      <a:lnTo>
                        <a:pt x="648" y="288"/>
                      </a:lnTo>
                      <a:lnTo>
                        <a:pt x="648" y="294"/>
                      </a:lnTo>
                      <a:lnTo>
                        <a:pt x="648" y="294"/>
                      </a:lnTo>
                      <a:lnTo>
                        <a:pt x="648" y="294"/>
                      </a:lnTo>
                      <a:lnTo>
                        <a:pt x="648" y="294"/>
                      </a:lnTo>
                      <a:lnTo>
                        <a:pt x="648" y="294"/>
                      </a:lnTo>
                      <a:lnTo>
                        <a:pt x="648" y="294"/>
                      </a:lnTo>
                      <a:lnTo>
                        <a:pt x="654" y="294"/>
                      </a:lnTo>
                      <a:lnTo>
                        <a:pt x="654" y="294"/>
                      </a:lnTo>
                      <a:lnTo>
                        <a:pt x="654" y="294"/>
                      </a:lnTo>
                      <a:lnTo>
                        <a:pt x="654" y="294"/>
                      </a:lnTo>
                      <a:lnTo>
                        <a:pt x="654" y="294"/>
                      </a:lnTo>
                      <a:lnTo>
                        <a:pt x="654" y="300"/>
                      </a:lnTo>
                      <a:lnTo>
                        <a:pt x="654" y="300"/>
                      </a:lnTo>
                      <a:lnTo>
                        <a:pt x="654" y="300"/>
                      </a:lnTo>
                      <a:lnTo>
                        <a:pt x="660" y="300"/>
                      </a:lnTo>
                      <a:lnTo>
                        <a:pt x="660" y="306"/>
                      </a:lnTo>
                      <a:lnTo>
                        <a:pt x="660" y="306"/>
                      </a:lnTo>
                      <a:lnTo>
                        <a:pt x="660" y="306"/>
                      </a:lnTo>
                      <a:lnTo>
                        <a:pt x="660" y="312"/>
                      </a:lnTo>
                      <a:lnTo>
                        <a:pt x="660" y="312"/>
                      </a:lnTo>
                      <a:lnTo>
                        <a:pt x="666" y="312"/>
                      </a:lnTo>
                      <a:lnTo>
                        <a:pt x="666" y="318"/>
                      </a:lnTo>
                      <a:lnTo>
                        <a:pt x="666" y="318"/>
                      </a:lnTo>
                      <a:lnTo>
                        <a:pt x="666" y="324"/>
                      </a:lnTo>
                      <a:lnTo>
                        <a:pt x="666" y="324"/>
                      </a:lnTo>
                      <a:lnTo>
                        <a:pt x="666" y="330"/>
                      </a:lnTo>
                      <a:lnTo>
                        <a:pt x="672" y="336"/>
                      </a:lnTo>
                      <a:lnTo>
                        <a:pt x="672" y="336"/>
                      </a:lnTo>
                      <a:lnTo>
                        <a:pt x="672" y="342"/>
                      </a:lnTo>
                      <a:lnTo>
                        <a:pt x="672" y="348"/>
                      </a:lnTo>
                      <a:lnTo>
                        <a:pt x="672" y="348"/>
                      </a:lnTo>
                      <a:lnTo>
                        <a:pt x="672" y="354"/>
                      </a:lnTo>
                      <a:lnTo>
                        <a:pt x="678" y="360"/>
                      </a:lnTo>
                      <a:lnTo>
                        <a:pt x="678" y="360"/>
                      </a:lnTo>
                      <a:lnTo>
                        <a:pt x="678" y="366"/>
                      </a:lnTo>
                      <a:lnTo>
                        <a:pt x="678" y="366"/>
                      </a:lnTo>
                      <a:lnTo>
                        <a:pt x="678" y="372"/>
                      </a:lnTo>
                      <a:lnTo>
                        <a:pt x="678" y="378"/>
                      </a:lnTo>
                      <a:lnTo>
                        <a:pt x="678" y="378"/>
                      </a:lnTo>
                      <a:lnTo>
                        <a:pt x="678" y="378"/>
                      </a:lnTo>
                      <a:lnTo>
                        <a:pt x="696" y="450"/>
                      </a:lnTo>
                      <a:lnTo>
                        <a:pt x="696" y="450"/>
                      </a:lnTo>
                      <a:lnTo>
                        <a:pt x="696" y="456"/>
                      </a:lnTo>
                      <a:lnTo>
                        <a:pt x="696" y="456"/>
                      </a:lnTo>
                      <a:lnTo>
                        <a:pt x="696" y="462"/>
                      </a:lnTo>
                      <a:lnTo>
                        <a:pt x="702" y="462"/>
                      </a:lnTo>
                      <a:lnTo>
                        <a:pt x="702" y="468"/>
                      </a:lnTo>
                      <a:lnTo>
                        <a:pt x="720" y="522"/>
                      </a:lnTo>
                      <a:lnTo>
                        <a:pt x="720" y="522"/>
                      </a:lnTo>
                      <a:lnTo>
                        <a:pt x="720" y="522"/>
                      </a:lnTo>
                      <a:lnTo>
                        <a:pt x="720" y="528"/>
                      </a:lnTo>
                      <a:lnTo>
                        <a:pt x="720" y="528"/>
                      </a:lnTo>
                      <a:lnTo>
                        <a:pt x="720" y="534"/>
                      </a:lnTo>
                      <a:lnTo>
                        <a:pt x="720" y="534"/>
                      </a:lnTo>
                      <a:lnTo>
                        <a:pt x="720" y="534"/>
                      </a:lnTo>
                      <a:lnTo>
                        <a:pt x="726" y="540"/>
                      </a:lnTo>
                      <a:lnTo>
                        <a:pt x="726" y="540"/>
                      </a:lnTo>
                      <a:lnTo>
                        <a:pt x="726" y="546"/>
                      </a:lnTo>
                      <a:lnTo>
                        <a:pt x="726" y="546"/>
                      </a:lnTo>
                      <a:lnTo>
                        <a:pt x="726" y="546"/>
                      </a:lnTo>
                      <a:lnTo>
                        <a:pt x="726" y="546"/>
                      </a:lnTo>
                      <a:lnTo>
                        <a:pt x="726" y="552"/>
                      </a:lnTo>
                      <a:lnTo>
                        <a:pt x="726" y="552"/>
                      </a:lnTo>
                      <a:lnTo>
                        <a:pt x="732" y="558"/>
                      </a:lnTo>
                      <a:lnTo>
                        <a:pt x="732" y="558"/>
                      </a:lnTo>
                      <a:lnTo>
                        <a:pt x="732" y="564"/>
                      </a:lnTo>
                      <a:lnTo>
                        <a:pt x="732" y="564"/>
                      </a:lnTo>
                      <a:lnTo>
                        <a:pt x="732" y="570"/>
                      </a:lnTo>
                      <a:lnTo>
                        <a:pt x="732" y="570"/>
                      </a:lnTo>
                      <a:lnTo>
                        <a:pt x="738" y="576"/>
                      </a:lnTo>
                      <a:lnTo>
                        <a:pt x="738" y="576"/>
                      </a:lnTo>
                      <a:lnTo>
                        <a:pt x="738" y="582"/>
                      </a:lnTo>
                      <a:lnTo>
                        <a:pt x="738" y="582"/>
                      </a:lnTo>
                      <a:lnTo>
                        <a:pt x="738" y="588"/>
                      </a:lnTo>
                      <a:lnTo>
                        <a:pt x="738" y="588"/>
                      </a:lnTo>
                      <a:lnTo>
                        <a:pt x="744" y="594"/>
                      </a:lnTo>
                      <a:lnTo>
                        <a:pt x="744" y="600"/>
                      </a:lnTo>
                      <a:lnTo>
                        <a:pt x="744" y="600"/>
                      </a:lnTo>
                      <a:lnTo>
                        <a:pt x="744" y="606"/>
                      </a:lnTo>
                      <a:lnTo>
                        <a:pt x="744" y="606"/>
                      </a:lnTo>
                      <a:lnTo>
                        <a:pt x="744" y="612"/>
                      </a:lnTo>
                      <a:lnTo>
                        <a:pt x="744" y="618"/>
                      </a:lnTo>
                      <a:lnTo>
                        <a:pt x="750" y="618"/>
                      </a:lnTo>
                      <a:lnTo>
                        <a:pt x="750" y="618"/>
                      </a:lnTo>
                      <a:lnTo>
                        <a:pt x="750" y="624"/>
                      </a:lnTo>
                      <a:lnTo>
                        <a:pt x="750" y="624"/>
                      </a:lnTo>
                      <a:lnTo>
                        <a:pt x="750" y="630"/>
                      </a:lnTo>
                      <a:lnTo>
                        <a:pt x="750" y="630"/>
                      </a:lnTo>
                      <a:lnTo>
                        <a:pt x="750" y="636"/>
                      </a:lnTo>
                      <a:lnTo>
                        <a:pt x="750" y="636"/>
                      </a:lnTo>
                      <a:lnTo>
                        <a:pt x="768" y="684"/>
                      </a:lnTo>
                      <a:lnTo>
                        <a:pt x="768" y="684"/>
                      </a:lnTo>
                      <a:lnTo>
                        <a:pt x="768" y="684"/>
                      </a:lnTo>
                      <a:lnTo>
                        <a:pt x="768" y="684"/>
                      </a:lnTo>
                      <a:lnTo>
                        <a:pt x="774" y="690"/>
                      </a:lnTo>
                      <a:lnTo>
                        <a:pt x="774" y="690"/>
                      </a:lnTo>
                      <a:lnTo>
                        <a:pt x="774" y="690"/>
                      </a:lnTo>
                      <a:lnTo>
                        <a:pt x="792" y="714"/>
                      </a:lnTo>
                      <a:lnTo>
                        <a:pt x="792" y="714"/>
                      </a:lnTo>
                      <a:lnTo>
                        <a:pt x="792" y="714"/>
                      </a:lnTo>
                      <a:lnTo>
                        <a:pt x="792" y="714"/>
                      </a:lnTo>
                      <a:lnTo>
                        <a:pt x="792" y="714"/>
                      </a:lnTo>
                      <a:lnTo>
                        <a:pt x="792" y="714"/>
                      </a:lnTo>
                      <a:lnTo>
                        <a:pt x="792" y="714"/>
                      </a:lnTo>
                      <a:lnTo>
                        <a:pt x="792" y="714"/>
                      </a:lnTo>
                      <a:lnTo>
                        <a:pt x="798" y="714"/>
                      </a:lnTo>
                      <a:lnTo>
                        <a:pt x="798" y="714"/>
                      </a:lnTo>
                      <a:lnTo>
                        <a:pt x="798" y="714"/>
                      </a:lnTo>
                      <a:lnTo>
                        <a:pt x="798" y="714"/>
                      </a:lnTo>
                      <a:lnTo>
                        <a:pt x="798" y="714"/>
                      </a:lnTo>
                      <a:lnTo>
                        <a:pt x="798" y="720"/>
                      </a:lnTo>
                      <a:lnTo>
                        <a:pt x="798" y="720"/>
                      </a:lnTo>
                      <a:lnTo>
                        <a:pt x="798" y="720"/>
                      </a:lnTo>
                      <a:lnTo>
                        <a:pt x="804" y="720"/>
                      </a:lnTo>
                      <a:lnTo>
                        <a:pt x="804" y="720"/>
                      </a:lnTo>
                      <a:lnTo>
                        <a:pt x="804" y="720"/>
                      </a:lnTo>
                      <a:lnTo>
                        <a:pt x="804" y="720"/>
                      </a:lnTo>
                      <a:lnTo>
                        <a:pt x="804" y="720"/>
                      </a:lnTo>
                      <a:lnTo>
                        <a:pt x="804" y="720"/>
                      </a:lnTo>
                      <a:lnTo>
                        <a:pt x="810" y="720"/>
                      </a:lnTo>
                      <a:lnTo>
                        <a:pt x="810" y="720"/>
                      </a:lnTo>
                      <a:lnTo>
                        <a:pt x="810" y="714"/>
                      </a:lnTo>
                      <a:lnTo>
                        <a:pt x="810" y="714"/>
                      </a:lnTo>
                      <a:lnTo>
                        <a:pt x="810" y="714"/>
                      </a:lnTo>
                      <a:lnTo>
                        <a:pt x="810" y="714"/>
                      </a:lnTo>
                      <a:lnTo>
                        <a:pt x="816" y="714"/>
                      </a:lnTo>
                      <a:lnTo>
                        <a:pt x="816" y="714"/>
                      </a:lnTo>
                      <a:lnTo>
                        <a:pt x="816" y="714"/>
                      </a:lnTo>
                      <a:lnTo>
                        <a:pt x="816" y="714"/>
                      </a:lnTo>
                      <a:lnTo>
                        <a:pt x="816" y="714"/>
                      </a:lnTo>
                      <a:lnTo>
                        <a:pt x="816" y="714"/>
                      </a:lnTo>
                      <a:lnTo>
                        <a:pt x="822" y="714"/>
                      </a:lnTo>
                      <a:lnTo>
                        <a:pt x="822" y="714"/>
                      </a:lnTo>
                      <a:lnTo>
                        <a:pt x="822" y="714"/>
                      </a:lnTo>
                      <a:lnTo>
                        <a:pt x="822" y="714"/>
                      </a:lnTo>
                      <a:lnTo>
                        <a:pt x="822" y="714"/>
                      </a:lnTo>
                      <a:lnTo>
                        <a:pt x="822" y="714"/>
                      </a:lnTo>
                      <a:lnTo>
                        <a:pt x="822" y="714"/>
                      </a:lnTo>
                      <a:lnTo>
                        <a:pt x="822" y="714"/>
                      </a:lnTo>
                      <a:lnTo>
                        <a:pt x="822" y="714"/>
                      </a:lnTo>
                      <a:lnTo>
                        <a:pt x="840" y="690"/>
                      </a:lnTo>
                      <a:lnTo>
                        <a:pt x="840" y="690"/>
                      </a:lnTo>
                      <a:lnTo>
                        <a:pt x="840" y="690"/>
                      </a:lnTo>
                      <a:lnTo>
                        <a:pt x="840" y="690"/>
                      </a:lnTo>
                      <a:lnTo>
                        <a:pt x="846" y="690"/>
                      </a:lnTo>
                      <a:lnTo>
                        <a:pt x="846" y="684"/>
                      </a:lnTo>
                      <a:lnTo>
                        <a:pt x="846" y="684"/>
                      </a:lnTo>
                      <a:lnTo>
                        <a:pt x="864" y="636"/>
                      </a:lnTo>
                      <a:lnTo>
                        <a:pt x="864" y="636"/>
                      </a:lnTo>
                      <a:lnTo>
                        <a:pt x="864" y="636"/>
                      </a:lnTo>
                      <a:lnTo>
                        <a:pt x="864" y="636"/>
                      </a:lnTo>
                      <a:lnTo>
                        <a:pt x="864" y="630"/>
                      </a:lnTo>
                      <a:lnTo>
                        <a:pt x="864" y="630"/>
                      </a:lnTo>
                      <a:lnTo>
                        <a:pt x="864" y="624"/>
                      </a:lnTo>
                      <a:lnTo>
                        <a:pt x="870" y="624"/>
                      </a:lnTo>
                      <a:lnTo>
                        <a:pt x="870" y="618"/>
                      </a:lnTo>
                      <a:lnTo>
                        <a:pt x="870" y="612"/>
                      </a:lnTo>
                      <a:lnTo>
                        <a:pt x="870" y="612"/>
                      </a:lnTo>
                      <a:lnTo>
                        <a:pt x="870" y="612"/>
                      </a:lnTo>
                      <a:lnTo>
                        <a:pt x="870" y="612"/>
                      </a:lnTo>
                      <a:lnTo>
                        <a:pt x="870" y="606"/>
                      </a:lnTo>
                      <a:lnTo>
                        <a:pt x="870" y="600"/>
                      </a:lnTo>
                      <a:lnTo>
                        <a:pt x="876" y="600"/>
                      </a:lnTo>
                      <a:lnTo>
                        <a:pt x="876" y="594"/>
                      </a:lnTo>
                      <a:lnTo>
                        <a:pt x="876" y="588"/>
                      </a:lnTo>
                      <a:lnTo>
                        <a:pt x="876" y="588"/>
                      </a:lnTo>
                      <a:lnTo>
                        <a:pt x="876" y="582"/>
                      </a:lnTo>
                      <a:lnTo>
                        <a:pt x="876" y="582"/>
                      </a:lnTo>
                      <a:lnTo>
                        <a:pt x="876" y="576"/>
                      </a:lnTo>
                      <a:lnTo>
                        <a:pt x="882" y="570"/>
                      </a:lnTo>
                      <a:lnTo>
                        <a:pt x="882" y="570"/>
                      </a:lnTo>
                      <a:lnTo>
                        <a:pt x="882" y="564"/>
                      </a:lnTo>
                      <a:lnTo>
                        <a:pt x="882" y="564"/>
                      </a:lnTo>
                      <a:lnTo>
                        <a:pt x="882" y="558"/>
                      </a:lnTo>
                      <a:lnTo>
                        <a:pt x="882" y="558"/>
                      </a:lnTo>
                      <a:lnTo>
                        <a:pt x="888" y="552"/>
                      </a:lnTo>
                      <a:lnTo>
                        <a:pt x="888" y="552"/>
                      </a:lnTo>
                      <a:lnTo>
                        <a:pt x="888" y="546"/>
                      </a:lnTo>
                      <a:lnTo>
                        <a:pt x="888" y="546"/>
                      </a:lnTo>
                      <a:lnTo>
                        <a:pt x="888" y="540"/>
                      </a:lnTo>
                      <a:lnTo>
                        <a:pt x="888" y="540"/>
                      </a:lnTo>
                      <a:lnTo>
                        <a:pt x="894" y="534"/>
                      </a:lnTo>
                      <a:lnTo>
                        <a:pt x="894" y="534"/>
                      </a:lnTo>
                      <a:lnTo>
                        <a:pt x="894" y="534"/>
                      </a:lnTo>
                      <a:lnTo>
                        <a:pt x="894" y="534"/>
                      </a:lnTo>
                      <a:lnTo>
                        <a:pt x="894" y="528"/>
                      </a:lnTo>
                      <a:lnTo>
                        <a:pt x="894" y="528"/>
                      </a:lnTo>
                      <a:lnTo>
                        <a:pt x="894" y="528"/>
                      </a:lnTo>
                      <a:lnTo>
                        <a:pt x="894" y="522"/>
                      </a:lnTo>
                      <a:lnTo>
                        <a:pt x="894" y="522"/>
                      </a:lnTo>
                      <a:lnTo>
                        <a:pt x="912" y="474"/>
                      </a:lnTo>
                      <a:lnTo>
                        <a:pt x="912" y="474"/>
                      </a:lnTo>
                      <a:lnTo>
                        <a:pt x="912" y="468"/>
                      </a:lnTo>
                      <a:lnTo>
                        <a:pt x="918" y="468"/>
                      </a:lnTo>
                      <a:lnTo>
                        <a:pt x="918" y="462"/>
                      </a:lnTo>
                      <a:lnTo>
                        <a:pt x="918" y="462"/>
                      </a:lnTo>
                      <a:lnTo>
                        <a:pt x="918" y="456"/>
                      </a:lnTo>
                      <a:lnTo>
                        <a:pt x="936" y="396"/>
                      </a:lnTo>
                      <a:lnTo>
                        <a:pt x="936" y="396"/>
                      </a:lnTo>
                      <a:lnTo>
                        <a:pt x="936" y="390"/>
                      </a:lnTo>
                      <a:lnTo>
                        <a:pt x="936" y="390"/>
                      </a:lnTo>
                      <a:lnTo>
                        <a:pt x="936" y="384"/>
                      </a:lnTo>
                      <a:lnTo>
                        <a:pt x="936" y="378"/>
                      </a:lnTo>
                      <a:lnTo>
                        <a:pt x="936" y="378"/>
                      </a:lnTo>
                      <a:lnTo>
                        <a:pt x="942" y="372"/>
                      </a:lnTo>
                      <a:lnTo>
                        <a:pt x="942" y="366"/>
                      </a:lnTo>
                      <a:lnTo>
                        <a:pt x="942" y="366"/>
                      </a:lnTo>
                      <a:lnTo>
                        <a:pt x="942" y="360"/>
                      </a:lnTo>
                      <a:lnTo>
                        <a:pt x="942" y="360"/>
                      </a:lnTo>
                      <a:lnTo>
                        <a:pt x="942" y="360"/>
                      </a:lnTo>
                      <a:lnTo>
                        <a:pt x="942" y="354"/>
                      </a:lnTo>
                      <a:lnTo>
                        <a:pt x="942" y="348"/>
                      </a:lnTo>
                      <a:lnTo>
                        <a:pt x="948" y="348"/>
                      </a:lnTo>
                      <a:lnTo>
                        <a:pt x="948" y="342"/>
                      </a:lnTo>
                      <a:lnTo>
                        <a:pt x="948" y="336"/>
                      </a:lnTo>
                      <a:lnTo>
                        <a:pt x="948" y="336"/>
                      </a:lnTo>
                      <a:lnTo>
                        <a:pt x="948" y="330"/>
                      </a:lnTo>
                      <a:lnTo>
                        <a:pt x="948" y="330"/>
                      </a:lnTo>
                      <a:lnTo>
                        <a:pt x="954" y="324"/>
                      </a:lnTo>
                      <a:lnTo>
                        <a:pt x="954" y="324"/>
                      </a:lnTo>
                      <a:lnTo>
                        <a:pt x="954" y="318"/>
                      </a:lnTo>
                      <a:lnTo>
                        <a:pt x="954" y="318"/>
                      </a:lnTo>
                      <a:lnTo>
                        <a:pt x="954" y="312"/>
                      </a:lnTo>
                      <a:lnTo>
                        <a:pt x="954" y="312"/>
                      </a:lnTo>
                      <a:lnTo>
                        <a:pt x="960" y="312"/>
                      </a:lnTo>
                      <a:lnTo>
                        <a:pt x="960" y="312"/>
                      </a:lnTo>
                      <a:lnTo>
                        <a:pt x="960" y="306"/>
                      </a:lnTo>
                      <a:lnTo>
                        <a:pt x="960" y="306"/>
                      </a:lnTo>
                      <a:lnTo>
                        <a:pt x="960" y="306"/>
                      </a:lnTo>
                      <a:lnTo>
                        <a:pt x="960" y="306"/>
                      </a:lnTo>
                      <a:lnTo>
                        <a:pt x="966" y="306"/>
                      </a:lnTo>
                      <a:lnTo>
                        <a:pt x="966" y="306"/>
                      </a:lnTo>
                      <a:lnTo>
                        <a:pt x="966" y="306"/>
                      </a:lnTo>
                      <a:lnTo>
                        <a:pt x="966" y="306"/>
                      </a:lnTo>
                      <a:lnTo>
                        <a:pt x="966" y="306"/>
                      </a:lnTo>
                      <a:lnTo>
                        <a:pt x="966" y="306"/>
                      </a:lnTo>
                      <a:lnTo>
                        <a:pt x="966" y="306"/>
                      </a:lnTo>
                      <a:lnTo>
                        <a:pt x="966" y="306"/>
                      </a:lnTo>
                      <a:lnTo>
                        <a:pt x="972" y="306"/>
                      </a:lnTo>
                      <a:lnTo>
                        <a:pt x="972" y="306"/>
                      </a:lnTo>
                      <a:lnTo>
                        <a:pt x="984" y="300"/>
                      </a:lnTo>
                      <a:lnTo>
                        <a:pt x="984" y="300"/>
                      </a:lnTo>
                      <a:lnTo>
                        <a:pt x="984" y="300"/>
                      </a:lnTo>
                      <a:lnTo>
                        <a:pt x="990" y="300"/>
                      </a:lnTo>
                      <a:lnTo>
                        <a:pt x="990" y="300"/>
                      </a:lnTo>
                      <a:lnTo>
                        <a:pt x="990" y="300"/>
                      </a:lnTo>
                      <a:lnTo>
                        <a:pt x="990" y="300"/>
                      </a:lnTo>
                      <a:lnTo>
                        <a:pt x="1008" y="288"/>
                      </a:lnTo>
                      <a:lnTo>
                        <a:pt x="1008" y="288"/>
                      </a:lnTo>
                      <a:lnTo>
                        <a:pt x="1008" y="288"/>
                      </a:lnTo>
                      <a:lnTo>
                        <a:pt x="1008" y="288"/>
                      </a:lnTo>
                      <a:lnTo>
                        <a:pt x="1008" y="288"/>
                      </a:lnTo>
                      <a:lnTo>
                        <a:pt x="1008" y="288"/>
                      </a:lnTo>
                      <a:lnTo>
                        <a:pt x="1008" y="288"/>
                      </a:lnTo>
                      <a:lnTo>
                        <a:pt x="1014" y="288"/>
                      </a:lnTo>
                      <a:lnTo>
                        <a:pt x="1014" y="282"/>
                      </a:lnTo>
                      <a:lnTo>
                        <a:pt x="1014" y="282"/>
                      </a:lnTo>
                      <a:lnTo>
                        <a:pt x="1014" y="282"/>
                      </a:lnTo>
                      <a:lnTo>
                        <a:pt x="1014" y="282"/>
                      </a:lnTo>
                      <a:lnTo>
                        <a:pt x="1014" y="282"/>
                      </a:lnTo>
                      <a:lnTo>
                        <a:pt x="1014" y="282"/>
                      </a:lnTo>
                      <a:lnTo>
                        <a:pt x="1014" y="282"/>
                      </a:lnTo>
                      <a:lnTo>
                        <a:pt x="1020" y="282"/>
                      </a:lnTo>
                      <a:lnTo>
                        <a:pt x="1020" y="282"/>
                      </a:lnTo>
                      <a:lnTo>
                        <a:pt x="1020" y="282"/>
                      </a:lnTo>
                      <a:lnTo>
                        <a:pt x="1020" y="282"/>
                      </a:lnTo>
                      <a:lnTo>
                        <a:pt x="1020" y="282"/>
                      </a:lnTo>
                      <a:lnTo>
                        <a:pt x="1020" y="282"/>
                      </a:lnTo>
                      <a:lnTo>
                        <a:pt x="1026" y="282"/>
                      </a:lnTo>
                      <a:lnTo>
                        <a:pt x="1026" y="282"/>
                      </a:lnTo>
                      <a:lnTo>
                        <a:pt x="1026" y="288"/>
                      </a:lnTo>
                      <a:lnTo>
                        <a:pt x="1026" y="288"/>
                      </a:lnTo>
                      <a:lnTo>
                        <a:pt x="1026" y="288"/>
                      </a:lnTo>
                      <a:lnTo>
                        <a:pt x="1026" y="294"/>
                      </a:lnTo>
                      <a:lnTo>
                        <a:pt x="1032" y="294"/>
                      </a:lnTo>
                      <a:lnTo>
                        <a:pt x="1032" y="294"/>
                      </a:lnTo>
                      <a:lnTo>
                        <a:pt x="1032" y="300"/>
                      </a:lnTo>
                      <a:lnTo>
                        <a:pt x="1032" y="300"/>
                      </a:lnTo>
                      <a:lnTo>
                        <a:pt x="1032" y="306"/>
                      </a:lnTo>
                      <a:lnTo>
                        <a:pt x="1032" y="312"/>
                      </a:lnTo>
                      <a:lnTo>
                        <a:pt x="1038" y="312"/>
                      </a:lnTo>
                      <a:lnTo>
                        <a:pt x="1038" y="318"/>
                      </a:lnTo>
                      <a:lnTo>
                        <a:pt x="1038" y="318"/>
                      </a:lnTo>
                      <a:lnTo>
                        <a:pt x="1038" y="318"/>
                      </a:lnTo>
                      <a:lnTo>
                        <a:pt x="1038" y="324"/>
                      </a:lnTo>
                      <a:lnTo>
                        <a:pt x="1038" y="330"/>
                      </a:lnTo>
                      <a:lnTo>
                        <a:pt x="1038" y="330"/>
                      </a:lnTo>
                      <a:lnTo>
                        <a:pt x="1038" y="336"/>
                      </a:lnTo>
                      <a:lnTo>
                        <a:pt x="1044" y="336"/>
                      </a:lnTo>
                      <a:lnTo>
                        <a:pt x="1044" y="336"/>
                      </a:lnTo>
                      <a:lnTo>
                        <a:pt x="1056" y="402"/>
                      </a:lnTo>
                      <a:lnTo>
                        <a:pt x="1056" y="402"/>
                      </a:lnTo>
                      <a:lnTo>
                        <a:pt x="1062" y="402"/>
                      </a:lnTo>
                      <a:lnTo>
                        <a:pt x="1062" y="408"/>
                      </a:lnTo>
                      <a:lnTo>
                        <a:pt x="1062" y="408"/>
                      </a:lnTo>
                      <a:lnTo>
                        <a:pt x="1062" y="414"/>
                      </a:lnTo>
                      <a:lnTo>
                        <a:pt x="1062" y="414"/>
                      </a:lnTo>
                      <a:lnTo>
                        <a:pt x="1080" y="462"/>
                      </a:lnTo>
                      <a:lnTo>
                        <a:pt x="1080" y="462"/>
                      </a:lnTo>
                      <a:lnTo>
                        <a:pt x="1080" y="462"/>
                      </a:lnTo>
                      <a:lnTo>
                        <a:pt x="1080" y="468"/>
                      </a:lnTo>
                      <a:lnTo>
                        <a:pt x="1080" y="468"/>
                      </a:lnTo>
                      <a:lnTo>
                        <a:pt x="1080" y="474"/>
                      </a:lnTo>
                      <a:lnTo>
                        <a:pt x="1086" y="474"/>
                      </a:lnTo>
                      <a:lnTo>
                        <a:pt x="1086" y="474"/>
                      </a:lnTo>
                      <a:lnTo>
                        <a:pt x="1086" y="480"/>
                      </a:lnTo>
                      <a:lnTo>
                        <a:pt x="1086" y="480"/>
                      </a:lnTo>
                      <a:lnTo>
                        <a:pt x="1086" y="486"/>
                      </a:lnTo>
                      <a:lnTo>
                        <a:pt x="1086" y="486"/>
                      </a:lnTo>
                      <a:lnTo>
                        <a:pt x="1086" y="486"/>
                      </a:lnTo>
                      <a:lnTo>
                        <a:pt x="1086" y="486"/>
                      </a:lnTo>
                      <a:lnTo>
                        <a:pt x="1092" y="492"/>
                      </a:lnTo>
                      <a:lnTo>
                        <a:pt x="1092" y="492"/>
                      </a:lnTo>
                      <a:lnTo>
                        <a:pt x="1092" y="492"/>
                      </a:lnTo>
                      <a:lnTo>
                        <a:pt x="1092" y="498"/>
                      </a:lnTo>
                      <a:lnTo>
                        <a:pt x="1092" y="498"/>
                      </a:lnTo>
                      <a:lnTo>
                        <a:pt x="1092" y="504"/>
                      </a:lnTo>
                      <a:lnTo>
                        <a:pt x="1098" y="504"/>
                      </a:lnTo>
                      <a:lnTo>
                        <a:pt x="1098" y="510"/>
                      </a:lnTo>
                      <a:lnTo>
                        <a:pt x="1098" y="516"/>
                      </a:lnTo>
                      <a:lnTo>
                        <a:pt x="1098" y="516"/>
                      </a:lnTo>
                      <a:lnTo>
                        <a:pt x="1098" y="522"/>
                      </a:lnTo>
                      <a:lnTo>
                        <a:pt x="1098" y="522"/>
                      </a:lnTo>
                      <a:lnTo>
                        <a:pt x="1104" y="528"/>
                      </a:lnTo>
                      <a:lnTo>
                        <a:pt x="1104" y="534"/>
                      </a:lnTo>
                      <a:lnTo>
                        <a:pt x="1104" y="534"/>
                      </a:lnTo>
                      <a:lnTo>
                        <a:pt x="1104" y="540"/>
                      </a:lnTo>
                      <a:lnTo>
                        <a:pt x="1104" y="546"/>
                      </a:lnTo>
                      <a:lnTo>
                        <a:pt x="1104" y="546"/>
                      </a:lnTo>
                      <a:lnTo>
                        <a:pt x="1110" y="552"/>
                      </a:lnTo>
                      <a:lnTo>
                        <a:pt x="1110" y="558"/>
                      </a:lnTo>
                      <a:lnTo>
                        <a:pt x="1110" y="564"/>
                      </a:lnTo>
                      <a:lnTo>
                        <a:pt x="1110" y="564"/>
                      </a:lnTo>
                      <a:lnTo>
                        <a:pt x="1110" y="564"/>
                      </a:lnTo>
                      <a:lnTo>
                        <a:pt x="1110" y="570"/>
                      </a:lnTo>
                      <a:lnTo>
                        <a:pt x="1110" y="576"/>
                      </a:lnTo>
                      <a:lnTo>
                        <a:pt x="1110" y="576"/>
                      </a:lnTo>
                      <a:lnTo>
                        <a:pt x="1116" y="582"/>
                      </a:lnTo>
                      <a:lnTo>
                        <a:pt x="1116" y="582"/>
                      </a:lnTo>
                      <a:lnTo>
                        <a:pt x="1116" y="582"/>
                      </a:lnTo>
                      <a:lnTo>
                        <a:pt x="1128" y="648"/>
                      </a:lnTo>
                      <a:lnTo>
                        <a:pt x="1128" y="648"/>
                      </a:lnTo>
                      <a:lnTo>
                        <a:pt x="1134" y="648"/>
                      </a:lnTo>
                      <a:lnTo>
                        <a:pt x="1134" y="654"/>
                      </a:lnTo>
                      <a:lnTo>
                        <a:pt x="1134" y="654"/>
                      </a:lnTo>
                      <a:lnTo>
                        <a:pt x="1134" y="654"/>
                      </a:lnTo>
                      <a:lnTo>
                        <a:pt x="1134" y="660"/>
                      </a:lnTo>
                      <a:lnTo>
                        <a:pt x="1152" y="696"/>
                      </a:lnTo>
                      <a:lnTo>
                        <a:pt x="1152" y="696"/>
                      </a:lnTo>
                      <a:lnTo>
                        <a:pt x="1152" y="696"/>
                      </a:lnTo>
                      <a:lnTo>
                        <a:pt x="1152" y="696"/>
                      </a:lnTo>
                      <a:lnTo>
                        <a:pt x="1152" y="696"/>
                      </a:lnTo>
                      <a:lnTo>
                        <a:pt x="1152" y="702"/>
                      </a:lnTo>
                      <a:lnTo>
                        <a:pt x="1158" y="702"/>
                      </a:lnTo>
                      <a:lnTo>
                        <a:pt x="1158" y="702"/>
                      </a:lnTo>
                      <a:lnTo>
                        <a:pt x="1158" y="702"/>
                      </a:lnTo>
                      <a:lnTo>
                        <a:pt x="1158" y="702"/>
                      </a:lnTo>
                      <a:lnTo>
                        <a:pt x="1158" y="708"/>
                      </a:lnTo>
                      <a:lnTo>
                        <a:pt x="1158" y="708"/>
                      </a:lnTo>
                      <a:lnTo>
                        <a:pt x="1158" y="708"/>
                      </a:lnTo>
                      <a:lnTo>
                        <a:pt x="1158" y="708"/>
                      </a:lnTo>
                      <a:lnTo>
                        <a:pt x="1164" y="708"/>
                      </a:lnTo>
                      <a:lnTo>
                        <a:pt x="1164" y="708"/>
                      </a:lnTo>
                      <a:lnTo>
                        <a:pt x="1164" y="708"/>
                      </a:lnTo>
                      <a:lnTo>
                        <a:pt x="1164" y="708"/>
                      </a:lnTo>
                      <a:lnTo>
                        <a:pt x="1164" y="714"/>
                      </a:lnTo>
                      <a:lnTo>
                        <a:pt x="1164" y="714"/>
                      </a:lnTo>
                      <a:lnTo>
                        <a:pt x="1170" y="714"/>
                      </a:lnTo>
                      <a:lnTo>
                        <a:pt x="1170" y="714"/>
                      </a:lnTo>
                      <a:lnTo>
                        <a:pt x="1170" y="714"/>
                      </a:lnTo>
                      <a:lnTo>
                        <a:pt x="1170" y="714"/>
                      </a:lnTo>
                      <a:lnTo>
                        <a:pt x="1170" y="714"/>
                      </a:lnTo>
                      <a:lnTo>
                        <a:pt x="1170" y="720"/>
                      </a:lnTo>
                      <a:lnTo>
                        <a:pt x="1176" y="720"/>
                      </a:lnTo>
                      <a:lnTo>
                        <a:pt x="1176" y="720"/>
                      </a:lnTo>
                      <a:lnTo>
                        <a:pt x="1176" y="720"/>
                      </a:lnTo>
                      <a:lnTo>
                        <a:pt x="1176" y="720"/>
                      </a:lnTo>
                      <a:lnTo>
                        <a:pt x="1176" y="720"/>
                      </a:lnTo>
                      <a:lnTo>
                        <a:pt x="1176" y="720"/>
                      </a:lnTo>
                      <a:lnTo>
                        <a:pt x="1182" y="726"/>
                      </a:lnTo>
                      <a:lnTo>
                        <a:pt x="1182" y="726"/>
                      </a:lnTo>
                      <a:lnTo>
                        <a:pt x="1182" y="726"/>
                      </a:lnTo>
                      <a:lnTo>
                        <a:pt x="1182" y="726"/>
                      </a:lnTo>
                      <a:lnTo>
                        <a:pt x="1182" y="726"/>
                      </a:lnTo>
                      <a:lnTo>
                        <a:pt x="1182" y="726"/>
                      </a:lnTo>
                      <a:lnTo>
                        <a:pt x="1182" y="726"/>
                      </a:lnTo>
                      <a:lnTo>
                        <a:pt x="1182" y="726"/>
                      </a:lnTo>
                      <a:lnTo>
                        <a:pt x="1188" y="726"/>
                      </a:lnTo>
                      <a:lnTo>
                        <a:pt x="1188" y="726"/>
                      </a:lnTo>
                      <a:lnTo>
                        <a:pt x="1188" y="726"/>
                      </a:lnTo>
                      <a:lnTo>
                        <a:pt x="1206" y="720"/>
                      </a:lnTo>
                      <a:lnTo>
                        <a:pt x="1206" y="720"/>
                      </a:lnTo>
                      <a:lnTo>
                        <a:pt x="1206" y="720"/>
                      </a:lnTo>
                      <a:lnTo>
                        <a:pt x="1206" y="720"/>
                      </a:lnTo>
                      <a:lnTo>
                        <a:pt x="1206" y="720"/>
                      </a:lnTo>
                      <a:lnTo>
                        <a:pt x="1206" y="714"/>
                      </a:lnTo>
                      <a:lnTo>
                        <a:pt x="1206" y="714"/>
                      </a:lnTo>
                      <a:lnTo>
                        <a:pt x="1224" y="684"/>
                      </a:lnTo>
                      <a:lnTo>
                        <a:pt x="1224" y="684"/>
                      </a:lnTo>
                      <a:lnTo>
                        <a:pt x="1224" y="678"/>
                      </a:lnTo>
                      <a:lnTo>
                        <a:pt x="1224" y="678"/>
                      </a:lnTo>
                      <a:lnTo>
                        <a:pt x="1224" y="678"/>
                      </a:lnTo>
                      <a:lnTo>
                        <a:pt x="1230" y="672"/>
                      </a:lnTo>
                      <a:lnTo>
                        <a:pt x="1230" y="672"/>
                      </a:lnTo>
                      <a:lnTo>
                        <a:pt x="1230" y="666"/>
                      </a:lnTo>
                      <a:lnTo>
                        <a:pt x="1230" y="666"/>
                      </a:lnTo>
                      <a:lnTo>
                        <a:pt x="1230" y="660"/>
                      </a:lnTo>
                      <a:lnTo>
                        <a:pt x="1230" y="660"/>
                      </a:lnTo>
                      <a:lnTo>
                        <a:pt x="1230" y="660"/>
                      </a:lnTo>
                      <a:lnTo>
                        <a:pt x="1230" y="660"/>
                      </a:lnTo>
                      <a:lnTo>
                        <a:pt x="1236" y="654"/>
                      </a:lnTo>
                      <a:lnTo>
                        <a:pt x="1236" y="654"/>
                      </a:lnTo>
                      <a:lnTo>
                        <a:pt x="1236" y="648"/>
                      </a:lnTo>
                      <a:lnTo>
                        <a:pt x="1236" y="642"/>
                      </a:lnTo>
                      <a:lnTo>
                        <a:pt x="1236" y="642"/>
                      </a:lnTo>
                      <a:lnTo>
                        <a:pt x="1236" y="636"/>
                      </a:lnTo>
                      <a:lnTo>
                        <a:pt x="1242" y="636"/>
                      </a:lnTo>
                      <a:lnTo>
                        <a:pt x="1242" y="630"/>
                      </a:lnTo>
                      <a:lnTo>
                        <a:pt x="1242" y="630"/>
                      </a:lnTo>
                      <a:lnTo>
                        <a:pt x="1242" y="624"/>
                      </a:lnTo>
                      <a:lnTo>
                        <a:pt x="1242" y="624"/>
                      </a:lnTo>
                      <a:lnTo>
                        <a:pt x="1242" y="618"/>
                      </a:lnTo>
                      <a:lnTo>
                        <a:pt x="1248" y="618"/>
                      </a:lnTo>
                      <a:lnTo>
                        <a:pt x="1248" y="612"/>
                      </a:lnTo>
                      <a:lnTo>
                        <a:pt x="1248" y="612"/>
                      </a:lnTo>
                      <a:lnTo>
                        <a:pt x="1248" y="606"/>
                      </a:lnTo>
                      <a:lnTo>
                        <a:pt x="1248" y="606"/>
                      </a:lnTo>
                      <a:lnTo>
                        <a:pt x="1248" y="600"/>
                      </a:lnTo>
                      <a:lnTo>
                        <a:pt x="1248" y="600"/>
                      </a:lnTo>
                      <a:lnTo>
                        <a:pt x="1254" y="600"/>
                      </a:lnTo>
                      <a:lnTo>
                        <a:pt x="1254" y="594"/>
                      </a:lnTo>
                      <a:lnTo>
                        <a:pt x="1254" y="594"/>
                      </a:lnTo>
                      <a:lnTo>
                        <a:pt x="1254" y="588"/>
                      </a:lnTo>
                      <a:lnTo>
                        <a:pt x="1254" y="588"/>
                      </a:lnTo>
                      <a:lnTo>
                        <a:pt x="1254" y="588"/>
                      </a:lnTo>
                      <a:lnTo>
                        <a:pt x="1254" y="588"/>
                      </a:lnTo>
                      <a:lnTo>
                        <a:pt x="1260" y="582"/>
                      </a:lnTo>
                      <a:lnTo>
                        <a:pt x="1260" y="582"/>
                      </a:lnTo>
                      <a:lnTo>
                        <a:pt x="1260" y="582"/>
                      </a:lnTo>
                      <a:lnTo>
                        <a:pt x="1260" y="582"/>
                      </a:lnTo>
                      <a:lnTo>
                        <a:pt x="1278" y="528"/>
                      </a:lnTo>
                      <a:lnTo>
                        <a:pt x="1278" y="528"/>
                      </a:lnTo>
                      <a:lnTo>
                        <a:pt x="1278" y="528"/>
                      </a:lnTo>
                      <a:lnTo>
                        <a:pt x="1278" y="522"/>
                      </a:lnTo>
                      <a:lnTo>
                        <a:pt x="1278" y="522"/>
                      </a:lnTo>
                      <a:lnTo>
                        <a:pt x="1278" y="516"/>
                      </a:lnTo>
                      <a:lnTo>
                        <a:pt x="1278" y="516"/>
                      </a:lnTo>
                      <a:lnTo>
                        <a:pt x="1296" y="444"/>
                      </a:lnTo>
                      <a:lnTo>
                        <a:pt x="1296" y="444"/>
                      </a:lnTo>
                      <a:lnTo>
                        <a:pt x="1296" y="444"/>
                      </a:lnTo>
                      <a:lnTo>
                        <a:pt x="1296" y="438"/>
                      </a:lnTo>
                      <a:lnTo>
                        <a:pt x="1296" y="438"/>
                      </a:lnTo>
                      <a:lnTo>
                        <a:pt x="1302" y="432"/>
                      </a:lnTo>
                      <a:lnTo>
                        <a:pt x="1302" y="426"/>
                      </a:lnTo>
                      <a:lnTo>
                        <a:pt x="1302" y="426"/>
                      </a:lnTo>
                      <a:lnTo>
                        <a:pt x="1302" y="420"/>
                      </a:lnTo>
                      <a:lnTo>
                        <a:pt x="1302" y="414"/>
                      </a:lnTo>
                      <a:lnTo>
                        <a:pt x="1302" y="408"/>
                      </a:lnTo>
                      <a:lnTo>
                        <a:pt x="1302" y="408"/>
                      </a:lnTo>
                      <a:lnTo>
                        <a:pt x="1302" y="408"/>
                      </a:lnTo>
                      <a:lnTo>
                        <a:pt x="1308" y="402"/>
                      </a:lnTo>
                      <a:lnTo>
                        <a:pt x="1308" y="402"/>
                      </a:lnTo>
                      <a:lnTo>
                        <a:pt x="1308" y="396"/>
                      </a:lnTo>
                      <a:lnTo>
                        <a:pt x="1308" y="390"/>
                      </a:lnTo>
                      <a:lnTo>
                        <a:pt x="1308" y="384"/>
                      </a:lnTo>
                      <a:lnTo>
                        <a:pt x="1308" y="384"/>
                      </a:lnTo>
                      <a:lnTo>
                        <a:pt x="1314" y="378"/>
                      </a:lnTo>
                      <a:lnTo>
                        <a:pt x="1314" y="378"/>
                      </a:lnTo>
                      <a:lnTo>
                        <a:pt x="1314" y="372"/>
                      </a:lnTo>
                      <a:lnTo>
                        <a:pt x="1314" y="366"/>
                      </a:lnTo>
                      <a:lnTo>
                        <a:pt x="1314" y="366"/>
                      </a:lnTo>
                      <a:lnTo>
                        <a:pt x="1314" y="366"/>
                      </a:lnTo>
                      <a:lnTo>
                        <a:pt x="1320" y="360"/>
                      </a:lnTo>
                      <a:lnTo>
                        <a:pt x="1320" y="360"/>
                      </a:lnTo>
                      <a:lnTo>
                        <a:pt x="1320" y="354"/>
                      </a:lnTo>
                      <a:lnTo>
                        <a:pt x="1320" y="354"/>
                      </a:lnTo>
                      <a:lnTo>
                        <a:pt x="1320" y="354"/>
                      </a:lnTo>
                      <a:lnTo>
                        <a:pt x="1320" y="354"/>
                      </a:lnTo>
                      <a:lnTo>
                        <a:pt x="1326" y="348"/>
                      </a:lnTo>
                      <a:lnTo>
                        <a:pt x="1326" y="348"/>
                      </a:lnTo>
                      <a:lnTo>
                        <a:pt x="1326" y="348"/>
                      </a:lnTo>
                      <a:lnTo>
                        <a:pt x="1326" y="348"/>
                      </a:lnTo>
                      <a:lnTo>
                        <a:pt x="1326" y="348"/>
                      </a:lnTo>
                      <a:lnTo>
                        <a:pt x="1326" y="348"/>
                      </a:lnTo>
                      <a:lnTo>
                        <a:pt x="1326" y="348"/>
                      </a:lnTo>
                      <a:lnTo>
                        <a:pt x="1326" y="348"/>
                      </a:lnTo>
                      <a:lnTo>
                        <a:pt x="1332" y="348"/>
                      </a:lnTo>
                      <a:lnTo>
                        <a:pt x="1332" y="348"/>
                      </a:lnTo>
                      <a:lnTo>
                        <a:pt x="1332" y="342"/>
                      </a:lnTo>
                      <a:lnTo>
                        <a:pt x="1332" y="342"/>
                      </a:lnTo>
                      <a:lnTo>
                        <a:pt x="1350" y="336"/>
                      </a:lnTo>
                      <a:lnTo>
                        <a:pt x="1350" y="336"/>
                      </a:lnTo>
                      <a:lnTo>
                        <a:pt x="1350" y="336"/>
                      </a:lnTo>
                      <a:lnTo>
                        <a:pt x="1350" y="330"/>
                      </a:lnTo>
                      <a:lnTo>
                        <a:pt x="1350" y="330"/>
                      </a:lnTo>
                      <a:lnTo>
                        <a:pt x="1350" y="330"/>
                      </a:lnTo>
                      <a:lnTo>
                        <a:pt x="1350" y="330"/>
                      </a:lnTo>
                      <a:lnTo>
                        <a:pt x="1368" y="312"/>
                      </a:lnTo>
                      <a:lnTo>
                        <a:pt x="1368" y="312"/>
                      </a:lnTo>
                      <a:lnTo>
                        <a:pt x="1368" y="312"/>
                      </a:lnTo>
                      <a:lnTo>
                        <a:pt x="1368" y="312"/>
                      </a:lnTo>
                      <a:lnTo>
                        <a:pt x="1374" y="312"/>
                      </a:lnTo>
                      <a:lnTo>
                        <a:pt x="1374" y="306"/>
                      </a:lnTo>
                      <a:lnTo>
                        <a:pt x="1374" y="306"/>
                      </a:lnTo>
                      <a:lnTo>
                        <a:pt x="1374" y="306"/>
                      </a:lnTo>
                      <a:lnTo>
                        <a:pt x="1374" y="306"/>
                      </a:lnTo>
                      <a:lnTo>
                        <a:pt x="1374" y="306"/>
                      </a:lnTo>
                      <a:lnTo>
                        <a:pt x="1374" y="300"/>
                      </a:lnTo>
                      <a:lnTo>
                        <a:pt x="1380" y="300"/>
                      </a:lnTo>
                      <a:lnTo>
                        <a:pt x="1380" y="300"/>
                      </a:lnTo>
                      <a:lnTo>
                        <a:pt x="1380" y="300"/>
                      </a:lnTo>
                      <a:lnTo>
                        <a:pt x="1380" y="300"/>
                      </a:lnTo>
                      <a:lnTo>
                        <a:pt x="1380" y="300"/>
                      </a:lnTo>
                      <a:lnTo>
                        <a:pt x="1380" y="300"/>
                      </a:lnTo>
                      <a:lnTo>
                        <a:pt x="1380" y="300"/>
                      </a:lnTo>
                      <a:lnTo>
                        <a:pt x="1386" y="300"/>
                      </a:lnTo>
                      <a:lnTo>
                        <a:pt x="1386" y="300"/>
                      </a:lnTo>
                      <a:lnTo>
                        <a:pt x="1386" y="300"/>
                      </a:lnTo>
                      <a:lnTo>
                        <a:pt x="1386" y="300"/>
                      </a:lnTo>
                      <a:lnTo>
                        <a:pt x="1386" y="300"/>
                      </a:lnTo>
                      <a:lnTo>
                        <a:pt x="1386" y="300"/>
                      </a:lnTo>
                      <a:lnTo>
                        <a:pt x="1386" y="300"/>
                      </a:lnTo>
                      <a:lnTo>
                        <a:pt x="1392" y="306"/>
                      </a:lnTo>
                      <a:lnTo>
                        <a:pt x="1392" y="306"/>
                      </a:lnTo>
                      <a:lnTo>
                        <a:pt x="1392" y="306"/>
                      </a:lnTo>
                      <a:lnTo>
                        <a:pt x="1392" y="312"/>
                      </a:lnTo>
                      <a:lnTo>
                        <a:pt x="1392" y="312"/>
                      </a:lnTo>
                      <a:lnTo>
                        <a:pt x="1392" y="318"/>
                      </a:lnTo>
                      <a:lnTo>
                        <a:pt x="1398" y="318"/>
                      </a:lnTo>
                      <a:lnTo>
                        <a:pt x="1398" y="324"/>
                      </a:lnTo>
                      <a:lnTo>
                        <a:pt x="1398" y="324"/>
                      </a:lnTo>
                      <a:lnTo>
                        <a:pt x="1398" y="330"/>
                      </a:lnTo>
                      <a:lnTo>
                        <a:pt x="1398" y="336"/>
                      </a:lnTo>
                      <a:lnTo>
                        <a:pt x="1398" y="336"/>
                      </a:lnTo>
                      <a:lnTo>
                        <a:pt x="1398" y="336"/>
                      </a:lnTo>
                      <a:lnTo>
                        <a:pt x="1404" y="342"/>
                      </a:lnTo>
                      <a:lnTo>
                        <a:pt x="1404" y="342"/>
                      </a:lnTo>
                      <a:lnTo>
                        <a:pt x="1404" y="348"/>
                      </a:lnTo>
                      <a:lnTo>
                        <a:pt x="1404" y="348"/>
                      </a:lnTo>
                      <a:lnTo>
                        <a:pt x="1404" y="348"/>
                      </a:lnTo>
                      <a:lnTo>
                        <a:pt x="1422" y="408"/>
                      </a:lnTo>
                      <a:lnTo>
                        <a:pt x="1422" y="408"/>
                      </a:lnTo>
                      <a:lnTo>
                        <a:pt x="1422" y="414"/>
                      </a:lnTo>
                      <a:lnTo>
                        <a:pt x="1422" y="414"/>
                      </a:lnTo>
                      <a:lnTo>
                        <a:pt x="1422" y="420"/>
                      </a:lnTo>
                      <a:lnTo>
                        <a:pt x="1422" y="420"/>
                      </a:lnTo>
                      <a:lnTo>
                        <a:pt x="1422" y="420"/>
                      </a:lnTo>
                      <a:lnTo>
                        <a:pt x="1440" y="468"/>
                      </a:lnTo>
                      <a:lnTo>
                        <a:pt x="1440" y="468"/>
                      </a:lnTo>
                      <a:lnTo>
                        <a:pt x="1440" y="474"/>
                      </a:lnTo>
                      <a:lnTo>
                        <a:pt x="1440" y="474"/>
                      </a:lnTo>
                      <a:lnTo>
                        <a:pt x="1446" y="474"/>
                      </a:lnTo>
                      <a:lnTo>
                        <a:pt x="1446" y="480"/>
                      </a:lnTo>
                      <a:lnTo>
                        <a:pt x="1446" y="480"/>
                      </a:lnTo>
                      <a:lnTo>
                        <a:pt x="1446" y="480"/>
                      </a:lnTo>
                      <a:lnTo>
                        <a:pt x="1446" y="486"/>
                      </a:lnTo>
                      <a:lnTo>
                        <a:pt x="1446" y="486"/>
                      </a:lnTo>
                      <a:lnTo>
                        <a:pt x="1452" y="492"/>
                      </a:lnTo>
                      <a:lnTo>
                        <a:pt x="1452" y="492"/>
                      </a:lnTo>
                      <a:lnTo>
                        <a:pt x="1452" y="492"/>
                      </a:lnTo>
                      <a:lnTo>
                        <a:pt x="1452" y="492"/>
                      </a:lnTo>
                      <a:lnTo>
                        <a:pt x="1452" y="492"/>
                      </a:lnTo>
                      <a:lnTo>
                        <a:pt x="1452" y="498"/>
                      </a:lnTo>
                      <a:lnTo>
                        <a:pt x="1452" y="498"/>
                      </a:lnTo>
                      <a:lnTo>
                        <a:pt x="1452" y="504"/>
                      </a:lnTo>
                      <a:lnTo>
                        <a:pt x="1458" y="504"/>
                      </a:lnTo>
                      <a:lnTo>
                        <a:pt x="1458" y="510"/>
                      </a:lnTo>
                      <a:lnTo>
                        <a:pt x="1458" y="510"/>
                      </a:lnTo>
                      <a:lnTo>
                        <a:pt x="1458" y="516"/>
                      </a:lnTo>
                      <a:lnTo>
                        <a:pt x="1458" y="516"/>
                      </a:lnTo>
                      <a:lnTo>
                        <a:pt x="1458" y="522"/>
                      </a:lnTo>
                      <a:lnTo>
                        <a:pt x="1464" y="528"/>
                      </a:lnTo>
                      <a:lnTo>
                        <a:pt x="1464" y="528"/>
                      </a:lnTo>
                      <a:lnTo>
                        <a:pt x="1464" y="534"/>
                      </a:lnTo>
                      <a:lnTo>
                        <a:pt x="1464" y="540"/>
                      </a:lnTo>
                      <a:lnTo>
                        <a:pt x="1464" y="540"/>
                      </a:lnTo>
                      <a:lnTo>
                        <a:pt x="1464" y="546"/>
                      </a:lnTo>
                      <a:lnTo>
                        <a:pt x="1470" y="552"/>
                      </a:lnTo>
                      <a:lnTo>
                        <a:pt x="1470" y="552"/>
                      </a:lnTo>
                      <a:lnTo>
                        <a:pt x="1470" y="558"/>
                      </a:lnTo>
                      <a:lnTo>
                        <a:pt x="1470" y="564"/>
                      </a:lnTo>
                      <a:lnTo>
                        <a:pt x="1470" y="570"/>
                      </a:lnTo>
                      <a:lnTo>
                        <a:pt x="1470" y="570"/>
                      </a:lnTo>
                      <a:lnTo>
                        <a:pt x="1470" y="570"/>
                      </a:lnTo>
                      <a:lnTo>
                        <a:pt x="1476" y="576"/>
                      </a:lnTo>
                      <a:lnTo>
                        <a:pt x="1476" y="582"/>
                      </a:lnTo>
                      <a:lnTo>
                        <a:pt x="1476" y="582"/>
                      </a:lnTo>
                      <a:lnTo>
                        <a:pt x="1476" y="588"/>
                      </a:lnTo>
                      <a:lnTo>
                        <a:pt x="1476" y="594"/>
                      </a:lnTo>
                      <a:lnTo>
                        <a:pt x="1476" y="594"/>
                      </a:lnTo>
                      <a:lnTo>
                        <a:pt x="1494" y="654"/>
                      </a:lnTo>
                      <a:lnTo>
                        <a:pt x="1494" y="654"/>
                      </a:lnTo>
                      <a:lnTo>
                        <a:pt x="1494" y="654"/>
                      </a:lnTo>
                      <a:lnTo>
                        <a:pt x="1494" y="660"/>
                      </a:lnTo>
                      <a:lnTo>
                        <a:pt x="1494" y="660"/>
                      </a:lnTo>
                      <a:lnTo>
                        <a:pt x="1494" y="666"/>
                      </a:lnTo>
                      <a:lnTo>
                        <a:pt x="1500" y="666"/>
                      </a:lnTo>
                      <a:lnTo>
                        <a:pt x="1512" y="702"/>
                      </a:lnTo>
                      <a:lnTo>
                        <a:pt x="1512" y="702"/>
                      </a:lnTo>
                      <a:lnTo>
                        <a:pt x="1512" y="702"/>
                      </a:lnTo>
                      <a:lnTo>
                        <a:pt x="1518" y="702"/>
                      </a:lnTo>
                      <a:lnTo>
                        <a:pt x="1518" y="708"/>
                      </a:lnTo>
                      <a:lnTo>
                        <a:pt x="1518" y="708"/>
                      </a:lnTo>
                      <a:lnTo>
                        <a:pt x="1518" y="708"/>
                      </a:lnTo>
                      <a:lnTo>
                        <a:pt x="1518" y="708"/>
                      </a:lnTo>
                      <a:lnTo>
                        <a:pt x="1518" y="708"/>
                      </a:lnTo>
                      <a:lnTo>
                        <a:pt x="1518" y="708"/>
                      </a:lnTo>
                      <a:lnTo>
                        <a:pt x="1524" y="714"/>
                      </a:lnTo>
                      <a:lnTo>
                        <a:pt x="1524" y="714"/>
                      </a:lnTo>
                      <a:lnTo>
                        <a:pt x="1524" y="714"/>
                      </a:lnTo>
                      <a:lnTo>
                        <a:pt x="1524" y="714"/>
                      </a:lnTo>
                      <a:lnTo>
                        <a:pt x="1524" y="714"/>
                      </a:lnTo>
                      <a:lnTo>
                        <a:pt x="1524" y="714"/>
                      </a:lnTo>
                      <a:lnTo>
                        <a:pt x="1524" y="714"/>
                      </a:lnTo>
                      <a:lnTo>
                        <a:pt x="1524" y="714"/>
                      </a:lnTo>
                      <a:lnTo>
                        <a:pt x="1530" y="720"/>
                      </a:lnTo>
                      <a:lnTo>
                        <a:pt x="1530" y="720"/>
                      </a:lnTo>
                      <a:lnTo>
                        <a:pt x="1530" y="720"/>
                      </a:lnTo>
                      <a:lnTo>
                        <a:pt x="1530" y="720"/>
                      </a:lnTo>
                      <a:lnTo>
                        <a:pt x="1530" y="720"/>
                      </a:lnTo>
                      <a:lnTo>
                        <a:pt x="1530" y="720"/>
                      </a:lnTo>
                      <a:lnTo>
                        <a:pt x="1536" y="720"/>
                      </a:lnTo>
                      <a:lnTo>
                        <a:pt x="1536" y="726"/>
                      </a:lnTo>
                      <a:lnTo>
                        <a:pt x="1536" y="726"/>
                      </a:lnTo>
                      <a:lnTo>
                        <a:pt x="1536" y="726"/>
                      </a:lnTo>
                      <a:lnTo>
                        <a:pt x="1536" y="726"/>
                      </a:lnTo>
                      <a:lnTo>
                        <a:pt x="1536" y="726"/>
                      </a:lnTo>
                      <a:lnTo>
                        <a:pt x="1542" y="726"/>
                      </a:lnTo>
                      <a:lnTo>
                        <a:pt x="1542" y="726"/>
                      </a:lnTo>
                      <a:lnTo>
                        <a:pt x="1542" y="726"/>
                      </a:lnTo>
                      <a:lnTo>
                        <a:pt x="1542" y="726"/>
                      </a:lnTo>
                      <a:lnTo>
                        <a:pt x="1542" y="732"/>
                      </a:lnTo>
                      <a:lnTo>
                        <a:pt x="1542" y="732"/>
                      </a:lnTo>
                      <a:lnTo>
                        <a:pt x="1542" y="732"/>
                      </a:lnTo>
                      <a:lnTo>
                        <a:pt x="1548" y="732"/>
                      </a:lnTo>
                      <a:lnTo>
                        <a:pt x="1548" y="732"/>
                      </a:lnTo>
                      <a:lnTo>
                        <a:pt x="1548" y="732"/>
                      </a:lnTo>
                      <a:lnTo>
                        <a:pt x="1548" y="732"/>
                      </a:lnTo>
                      <a:lnTo>
                        <a:pt x="1548" y="732"/>
                      </a:lnTo>
                      <a:lnTo>
                        <a:pt x="1548" y="732"/>
                      </a:lnTo>
                      <a:lnTo>
                        <a:pt x="1566" y="726"/>
                      </a:lnTo>
                      <a:lnTo>
                        <a:pt x="1566" y="726"/>
                      </a:lnTo>
                      <a:lnTo>
                        <a:pt x="1566" y="720"/>
                      </a:lnTo>
                      <a:lnTo>
                        <a:pt x="1566" y="720"/>
                      </a:lnTo>
                      <a:lnTo>
                        <a:pt x="1566" y="720"/>
                      </a:lnTo>
                      <a:lnTo>
                        <a:pt x="1566" y="720"/>
                      </a:lnTo>
                      <a:lnTo>
                        <a:pt x="1572" y="720"/>
                      </a:lnTo>
                      <a:lnTo>
                        <a:pt x="1584" y="678"/>
                      </a:lnTo>
                      <a:lnTo>
                        <a:pt x="1584" y="678"/>
                      </a:lnTo>
                      <a:lnTo>
                        <a:pt x="1584" y="678"/>
                      </a:lnTo>
                      <a:lnTo>
                        <a:pt x="1590" y="678"/>
                      </a:lnTo>
                      <a:lnTo>
                        <a:pt x="1590" y="672"/>
                      </a:lnTo>
                      <a:lnTo>
                        <a:pt x="1590" y="672"/>
                      </a:lnTo>
                      <a:lnTo>
                        <a:pt x="1590" y="666"/>
                      </a:lnTo>
                      <a:lnTo>
                        <a:pt x="1590" y="666"/>
                      </a:lnTo>
                      <a:lnTo>
                        <a:pt x="1590" y="660"/>
                      </a:lnTo>
                      <a:lnTo>
                        <a:pt x="1596" y="660"/>
                      </a:lnTo>
                      <a:lnTo>
                        <a:pt x="1596" y="654"/>
                      </a:lnTo>
                      <a:lnTo>
                        <a:pt x="1596" y="654"/>
                      </a:lnTo>
                      <a:lnTo>
                        <a:pt x="1596" y="654"/>
                      </a:lnTo>
                      <a:lnTo>
                        <a:pt x="1596" y="654"/>
                      </a:lnTo>
                      <a:lnTo>
                        <a:pt x="1596" y="648"/>
                      </a:lnTo>
                      <a:lnTo>
                        <a:pt x="1596" y="642"/>
                      </a:lnTo>
                      <a:lnTo>
                        <a:pt x="1596" y="642"/>
                      </a:lnTo>
                      <a:lnTo>
                        <a:pt x="1602" y="636"/>
                      </a:lnTo>
                      <a:lnTo>
                        <a:pt x="1602" y="636"/>
                      </a:lnTo>
                      <a:lnTo>
                        <a:pt x="1602" y="630"/>
                      </a:lnTo>
                      <a:lnTo>
                        <a:pt x="1602" y="624"/>
                      </a:lnTo>
                      <a:lnTo>
                        <a:pt x="1602" y="624"/>
                      </a:lnTo>
                      <a:lnTo>
                        <a:pt x="1602" y="618"/>
                      </a:lnTo>
                      <a:lnTo>
                        <a:pt x="1608" y="618"/>
                      </a:lnTo>
                      <a:lnTo>
                        <a:pt x="1608" y="612"/>
                      </a:lnTo>
                      <a:lnTo>
                        <a:pt x="1608" y="612"/>
                      </a:lnTo>
                      <a:lnTo>
                        <a:pt x="1608" y="606"/>
                      </a:lnTo>
                      <a:lnTo>
                        <a:pt x="1608" y="606"/>
                      </a:lnTo>
                      <a:lnTo>
                        <a:pt x="1608" y="600"/>
                      </a:lnTo>
                      <a:lnTo>
                        <a:pt x="1614" y="600"/>
                      </a:lnTo>
                      <a:lnTo>
                        <a:pt x="1614" y="594"/>
                      </a:lnTo>
                      <a:lnTo>
                        <a:pt x="1614" y="594"/>
                      </a:lnTo>
                      <a:lnTo>
                        <a:pt x="1614" y="588"/>
                      </a:lnTo>
                      <a:lnTo>
                        <a:pt x="1614" y="588"/>
                      </a:lnTo>
                      <a:lnTo>
                        <a:pt x="1614" y="588"/>
                      </a:lnTo>
                      <a:lnTo>
                        <a:pt x="1620" y="582"/>
                      </a:lnTo>
                      <a:lnTo>
                        <a:pt x="1620" y="582"/>
                      </a:lnTo>
                      <a:lnTo>
                        <a:pt x="1620" y="582"/>
                      </a:lnTo>
                      <a:lnTo>
                        <a:pt x="1620" y="582"/>
                      </a:lnTo>
                      <a:lnTo>
                        <a:pt x="1620" y="576"/>
                      </a:lnTo>
                      <a:lnTo>
                        <a:pt x="1620" y="576"/>
                      </a:lnTo>
                      <a:lnTo>
                        <a:pt x="1620" y="570"/>
                      </a:lnTo>
                      <a:lnTo>
                        <a:pt x="1620" y="570"/>
                      </a:lnTo>
                      <a:lnTo>
                        <a:pt x="1638" y="522"/>
                      </a:lnTo>
                      <a:lnTo>
                        <a:pt x="1638" y="522"/>
                      </a:lnTo>
                      <a:lnTo>
                        <a:pt x="1638" y="522"/>
                      </a:lnTo>
                      <a:lnTo>
                        <a:pt x="1638" y="516"/>
                      </a:lnTo>
                      <a:lnTo>
                        <a:pt x="1638" y="516"/>
                      </a:lnTo>
                      <a:lnTo>
                        <a:pt x="1644" y="510"/>
                      </a:lnTo>
                      <a:lnTo>
                        <a:pt x="1644" y="510"/>
                      </a:lnTo>
                      <a:lnTo>
                        <a:pt x="1656" y="438"/>
                      </a:lnTo>
                      <a:lnTo>
                        <a:pt x="1656" y="438"/>
                      </a:lnTo>
                      <a:lnTo>
                        <a:pt x="1662" y="438"/>
                      </a:lnTo>
                      <a:lnTo>
                        <a:pt x="1662" y="438"/>
                      </a:lnTo>
                      <a:lnTo>
                        <a:pt x="1662" y="432"/>
                      </a:lnTo>
                      <a:lnTo>
                        <a:pt x="1662" y="426"/>
                      </a:lnTo>
                      <a:lnTo>
                        <a:pt x="1662" y="420"/>
                      </a:lnTo>
                      <a:lnTo>
                        <a:pt x="1662" y="420"/>
                      </a:lnTo>
                      <a:lnTo>
                        <a:pt x="1662" y="414"/>
                      </a:lnTo>
                      <a:lnTo>
                        <a:pt x="1668" y="408"/>
                      </a:lnTo>
                      <a:lnTo>
                        <a:pt x="1668" y="408"/>
                      </a:lnTo>
                      <a:lnTo>
                        <a:pt x="1668" y="402"/>
                      </a:lnTo>
                      <a:lnTo>
                        <a:pt x="1668" y="402"/>
                      </a:lnTo>
                      <a:lnTo>
                        <a:pt x="1668" y="402"/>
                      </a:lnTo>
                      <a:lnTo>
                        <a:pt x="1668" y="396"/>
                      </a:lnTo>
                      <a:lnTo>
                        <a:pt x="1668" y="390"/>
                      </a:lnTo>
                      <a:lnTo>
                        <a:pt x="1668" y="384"/>
                      </a:lnTo>
                      <a:lnTo>
                        <a:pt x="1674" y="384"/>
                      </a:lnTo>
                      <a:lnTo>
                        <a:pt x="1674" y="378"/>
                      </a:lnTo>
                      <a:lnTo>
                        <a:pt x="1674" y="378"/>
                      </a:lnTo>
                      <a:lnTo>
                        <a:pt x="1674" y="372"/>
                      </a:lnTo>
                      <a:lnTo>
                        <a:pt x="1674" y="366"/>
                      </a:lnTo>
                      <a:lnTo>
                        <a:pt x="1674" y="366"/>
                      </a:lnTo>
                      <a:lnTo>
                        <a:pt x="1680" y="366"/>
                      </a:lnTo>
                      <a:lnTo>
                        <a:pt x="1680" y="360"/>
                      </a:lnTo>
                      <a:lnTo>
                        <a:pt x="1680" y="360"/>
                      </a:lnTo>
                      <a:lnTo>
                        <a:pt x="1680" y="354"/>
                      </a:lnTo>
                      <a:lnTo>
                        <a:pt x="1680" y="354"/>
                      </a:lnTo>
                      <a:lnTo>
                        <a:pt x="1680" y="354"/>
                      </a:lnTo>
                      <a:lnTo>
                        <a:pt x="1686" y="354"/>
                      </a:lnTo>
                      <a:lnTo>
                        <a:pt x="1686" y="348"/>
                      </a:lnTo>
                      <a:lnTo>
                        <a:pt x="1686" y="348"/>
                      </a:lnTo>
                      <a:lnTo>
                        <a:pt x="1686" y="348"/>
                      </a:lnTo>
                      <a:lnTo>
                        <a:pt x="1686" y="348"/>
                      </a:lnTo>
                      <a:lnTo>
                        <a:pt x="1686" y="348"/>
                      </a:lnTo>
                      <a:lnTo>
                        <a:pt x="1692" y="348"/>
                      </a:lnTo>
                      <a:lnTo>
                        <a:pt x="1692" y="348"/>
                      </a:lnTo>
                      <a:lnTo>
                        <a:pt x="1692" y="348"/>
                      </a:lnTo>
                      <a:lnTo>
                        <a:pt x="1692" y="348"/>
                      </a:lnTo>
                      <a:lnTo>
                        <a:pt x="1692" y="348"/>
                      </a:lnTo>
                      <a:lnTo>
                        <a:pt x="1692" y="348"/>
                      </a:lnTo>
                      <a:lnTo>
                        <a:pt x="1692" y="348"/>
                      </a:lnTo>
                      <a:lnTo>
                        <a:pt x="1692" y="348"/>
                      </a:lnTo>
                      <a:lnTo>
                        <a:pt x="1710" y="348"/>
                      </a:lnTo>
                      <a:lnTo>
                        <a:pt x="1710" y="348"/>
                      </a:lnTo>
                      <a:lnTo>
                        <a:pt x="1710" y="348"/>
                      </a:lnTo>
                      <a:lnTo>
                        <a:pt x="1710" y="348"/>
                      </a:lnTo>
                      <a:lnTo>
                        <a:pt x="1710" y="348"/>
                      </a:lnTo>
                      <a:lnTo>
                        <a:pt x="1716" y="348"/>
                      </a:lnTo>
                      <a:lnTo>
                        <a:pt x="1716" y="348"/>
                      </a:lnTo>
                      <a:lnTo>
                        <a:pt x="1734" y="336"/>
                      </a:lnTo>
                      <a:lnTo>
                        <a:pt x="1734" y="336"/>
                      </a:lnTo>
                      <a:lnTo>
                        <a:pt x="1734" y="336"/>
                      </a:lnTo>
                      <a:lnTo>
                        <a:pt x="1734" y="336"/>
                      </a:lnTo>
                      <a:lnTo>
                        <a:pt x="1734" y="336"/>
                      </a:lnTo>
                      <a:lnTo>
                        <a:pt x="1734" y="336"/>
                      </a:lnTo>
                      <a:lnTo>
                        <a:pt x="1734" y="336"/>
                      </a:lnTo>
                      <a:lnTo>
                        <a:pt x="1734" y="336"/>
                      </a:lnTo>
                      <a:lnTo>
                        <a:pt x="1740" y="336"/>
                      </a:lnTo>
                      <a:lnTo>
                        <a:pt x="1740" y="330"/>
                      </a:lnTo>
                      <a:lnTo>
                        <a:pt x="1740" y="330"/>
                      </a:lnTo>
                      <a:lnTo>
                        <a:pt x="1740" y="330"/>
                      </a:lnTo>
                      <a:lnTo>
                        <a:pt x="1740" y="330"/>
                      </a:lnTo>
                      <a:lnTo>
                        <a:pt x="1740" y="330"/>
                      </a:lnTo>
                      <a:lnTo>
                        <a:pt x="1740" y="330"/>
                      </a:lnTo>
                      <a:lnTo>
                        <a:pt x="1740" y="330"/>
                      </a:lnTo>
                      <a:lnTo>
                        <a:pt x="1746" y="330"/>
                      </a:lnTo>
                      <a:lnTo>
                        <a:pt x="1746" y="330"/>
                      </a:lnTo>
                      <a:lnTo>
                        <a:pt x="1746" y="330"/>
                      </a:lnTo>
                      <a:lnTo>
                        <a:pt x="1746" y="330"/>
                      </a:lnTo>
                      <a:lnTo>
                        <a:pt x="1746" y="330"/>
                      </a:lnTo>
                      <a:lnTo>
                        <a:pt x="1746" y="336"/>
                      </a:lnTo>
                      <a:lnTo>
                        <a:pt x="1752" y="336"/>
                      </a:lnTo>
                      <a:lnTo>
                        <a:pt x="1752" y="336"/>
                      </a:lnTo>
                      <a:lnTo>
                        <a:pt x="1752" y="336"/>
                      </a:lnTo>
                      <a:lnTo>
                        <a:pt x="1752" y="342"/>
                      </a:lnTo>
                      <a:lnTo>
                        <a:pt x="1752" y="342"/>
                      </a:lnTo>
                      <a:lnTo>
                        <a:pt x="1752" y="348"/>
                      </a:lnTo>
                      <a:lnTo>
                        <a:pt x="1752" y="348"/>
                      </a:lnTo>
                      <a:lnTo>
                        <a:pt x="1758" y="354"/>
                      </a:lnTo>
                      <a:lnTo>
                        <a:pt x="1758" y="354"/>
                      </a:lnTo>
                      <a:lnTo>
                        <a:pt x="1758" y="360"/>
                      </a:lnTo>
                      <a:lnTo>
                        <a:pt x="1758" y="360"/>
                      </a:lnTo>
                      <a:lnTo>
                        <a:pt x="1758" y="366"/>
                      </a:lnTo>
                      <a:lnTo>
                        <a:pt x="1758" y="372"/>
                      </a:lnTo>
                      <a:lnTo>
                        <a:pt x="1764" y="378"/>
                      </a:lnTo>
                      <a:lnTo>
                        <a:pt x="1764" y="378"/>
                      </a:lnTo>
                      <a:lnTo>
                        <a:pt x="1764" y="378"/>
                      </a:lnTo>
                      <a:lnTo>
                        <a:pt x="1764" y="384"/>
                      </a:lnTo>
                      <a:lnTo>
                        <a:pt x="1764" y="384"/>
                      </a:lnTo>
                      <a:lnTo>
                        <a:pt x="1764" y="390"/>
                      </a:lnTo>
                      <a:lnTo>
                        <a:pt x="1764" y="396"/>
                      </a:lnTo>
                      <a:lnTo>
                        <a:pt x="1764" y="396"/>
                      </a:lnTo>
                      <a:lnTo>
                        <a:pt x="1782" y="462"/>
                      </a:lnTo>
                      <a:lnTo>
                        <a:pt x="1782" y="462"/>
                      </a:lnTo>
                      <a:lnTo>
                        <a:pt x="1782" y="462"/>
                      </a:lnTo>
                      <a:lnTo>
                        <a:pt x="1782" y="468"/>
                      </a:lnTo>
                      <a:lnTo>
                        <a:pt x="1788" y="468"/>
                      </a:lnTo>
                      <a:lnTo>
                        <a:pt x="1788" y="474"/>
                      </a:lnTo>
                      <a:lnTo>
                        <a:pt x="1788" y="474"/>
                      </a:lnTo>
                      <a:lnTo>
                        <a:pt x="1806" y="528"/>
                      </a:lnTo>
                      <a:lnTo>
                        <a:pt x="1806" y="528"/>
                      </a:lnTo>
                      <a:lnTo>
                        <a:pt x="1806" y="528"/>
                      </a:lnTo>
                      <a:lnTo>
                        <a:pt x="1806" y="528"/>
                      </a:lnTo>
                      <a:lnTo>
                        <a:pt x="1806" y="534"/>
                      </a:lnTo>
                      <a:lnTo>
                        <a:pt x="1806" y="534"/>
                      </a:lnTo>
                      <a:lnTo>
                        <a:pt x="1806" y="540"/>
                      </a:lnTo>
                      <a:lnTo>
                        <a:pt x="1806" y="540"/>
                      </a:lnTo>
                      <a:lnTo>
                        <a:pt x="1812" y="540"/>
                      </a:lnTo>
                      <a:lnTo>
                        <a:pt x="1812" y="546"/>
                      </a:lnTo>
                      <a:lnTo>
                        <a:pt x="1812" y="546"/>
                      </a:lnTo>
                      <a:lnTo>
                        <a:pt x="1812" y="546"/>
                      </a:lnTo>
                      <a:lnTo>
                        <a:pt x="1812" y="546"/>
                      </a:lnTo>
                      <a:lnTo>
                        <a:pt x="1812" y="552"/>
                      </a:lnTo>
                      <a:lnTo>
                        <a:pt x="1812" y="552"/>
                      </a:lnTo>
                      <a:lnTo>
                        <a:pt x="1812" y="558"/>
                      </a:lnTo>
                      <a:lnTo>
                        <a:pt x="1818" y="558"/>
                      </a:lnTo>
                      <a:lnTo>
                        <a:pt x="1818" y="564"/>
                      </a:lnTo>
                      <a:lnTo>
                        <a:pt x="1818" y="564"/>
                      </a:lnTo>
                      <a:lnTo>
                        <a:pt x="1818" y="570"/>
                      </a:lnTo>
                      <a:lnTo>
                        <a:pt x="1818" y="570"/>
                      </a:lnTo>
                      <a:lnTo>
                        <a:pt x="1818" y="576"/>
                      </a:lnTo>
                      <a:lnTo>
                        <a:pt x="1824" y="576"/>
                      </a:lnTo>
                      <a:lnTo>
                        <a:pt x="1824" y="582"/>
                      </a:lnTo>
                      <a:lnTo>
                        <a:pt x="1824" y="582"/>
                      </a:lnTo>
                      <a:lnTo>
                        <a:pt x="1824" y="588"/>
                      </a:lnTo>
                      <a:lnTo>
                        <a:pt x="1824" y="588"/>
                      </a:lnTo>
                      <a:lnTo>
                        <a:pt x="1824" y="594"/>
                      </a:lnTo>
                      <a:lnTo>
                        <a:pt x="1830" y="600"/>
                      </a:lnTo>
                      <a:lnTo>
                        <a:pt x="1830" y="600"/>
                      </a:lnTo>
                      <a:lnTo>
                        <a:pt x="1830" y="606"/>
                      </a:lnTo>
                      <a:lnTo>
                        <a:pt x="1830" y="612"/>
                      </a:lnTo>
                      <a:lnTo>
                        <a:pt x="1830" y="612"/>
                      </a:lnTo>
                      <a:lnTo>
                        <a:pt x="1830" y="618"/>
                      </a:lnTo>
                      <a:lnTo>
                        <a:pt x="1836" y="624"/>
                      </a:lnTo>
                      <a:lnTo>
                        <a:pt x="1836" y="624"/>
                      </a:lnTo>
                      <a:lnTo>
                        <a:pt x="1836" y="624"/>
                      </a:lnTo>
                      <a:lnTo>
                        <a:pt x="1836" y="630"/>
                      </a:lnTo>
                      <a:lnTo>
                        <a:pt x="1836" y="636"/>
                      </a:lnTo>
                      <a:lnTo>
                        <a:pt x="1836" y="636"/>
                      </a:lnTo>
                      <a:lnTo>
                        <a:pt x="1836" y="642"/>
                      </a:lnTo>
                      <a:lnTo>
                        <a:pt x="1836" y="642"/>
                      </a:lnTo>
                      <a:lnTo>
                        <a:pt x="1836" y="642"/>
                      </a:lnTo>
                      <a:lnTo>
                        <a:pt x="1854" y="696"/>
                      </a:lnTo>
                      <a:lnTo>
                        <a:pt x="1854" y="696"/>
                      </a:lnTo>
                      <a:lnTo>
                        <a:pt x="1854" y="696"/>
                      </a:lnTo>
                      <a:lnTo>
                        <a:pt x="1854" y="702"/>
                      </a:lnTo>
                      <a:lnTo>
                        <a:pt x="1860" y="702"/>
                      </a:lnTo>
                      <a:lnTo>
                        <a:pt x="1860" y="702"/>
                      </a:lnTo>
                      <a:lnTo>
                        <a:pt x="1860" y="702"/>
                      </a:lnTo>
                      <a:lnTo>
                        <a:pt x="1878" y="726"/>
                      </a:lnTo>
                      <a:lnTo>
                        <a:pt x="1878" y="726"/>
                      </a:lnTo>
                      <a:lnTo>
                        <a:pt x="1878" y="726"/>
                      </a:lnTo>
                      <a:lnTo>
                        <a:pt x="1878" y="732"/>
                      </a:lnTo>
                      <a:lnTo>
                        <a:pt x="1878" y="732"/>
                      </a:lnTo>
                      <a:lnTo>
                        <a:pt x="1878" y="732"/>
                      </a:lnTo>
                      <a:lnTo>
                        <a:pt x="1878" y="732"/>
                      </a:lnTo>
                      <a:lnTo>
                        <a:pt x="1878" y="732"/>
                      </a:lnTo>
                      <a:lnTo>
                        <a:pt x="1884" y="732"/>
                      </a:lnTo>
                      <a:lnTo>
                        <a:pt x="1884" y="732"/>
                      </a:lnTo>
                      <a:lnTo>
                        <a:pt x="1884" y="732"/>
                      </a:lnTo>
                      <a:lnTo>
                        <a:pt x="1884" y="732"/>
                      </a:lnTo>
                      <a:lnTo>
                        <a:pt x="1884" y="732"/>
                      </a:lnTo>
                      <a:lnTo>
                        <a:pt x="1884" y="732"/>
                      </a:lnTo>
                      <a:lnTo>
                        <a:pt x="1884" y="732"/>
                      </a:lnTo>
                      <a:lnTo>
                        <a:pt x="1890" y="732"/>
                      </a:lnTo>
                      <a:lnTo>
                        <a:pt x="1890" y="732"/>
                      </a:lnTo>
                      <a:lnTo>
                        <a:pt x="1890" y="732"/>
                      </a:lnTo>
                      <a:lnTo>
                        <a:pt x="1890" y="732"/>
                      </a:lnTo>
                      <a:lnTo>
                        <a:pt x="1890" y="732"/>
                      </a:lnTo>
                      <a:lnTo>
                        <a:pt x="1890" y="732"/>
                      </a:lnTo>
                      <a:lnTo>
                        <a:pt x="1890" y="732"/>
                      </a:lnTo>
                      <a:lnTo>
                        <a:pt x="1896" y="732"/>
                      </a:lnTo>
                      <a:lnTo>
                        <a:pt x="1896" y="732"/>
                      </a:lnTo>
                      <a:lnTo>
                        <a:pt x="1896" y="732"/>
                      </a:lnTo>
                      <a:lnTo>
                        <a:pt x="1896" y="732"/>
                      </a:lnTo>
                      <a:lnTo>
                        <a:pt x="1896" y="732"/>
                      </a:lnTo>
                      <a:lnTo>
                        <a:pt x="1896" y="732"/>
                      </a:lnTo>
                      <a:lnTo>
                        <a:pt x="1902" y="732"/>
                      </a:lnTo>
                      <a:lnTo>
                        <a:pt x="1902" y="732"/>
                      </a:lnTo>
                      <a:lnTo>
                        <a:pt x="1902" y="726"/>
                      </a:lnTo>
                      <a:lnTo>
                        <a:pt x="1902" y="726"/>
                      </a:lnTo>
                      <a:lnTo>
                        <a:pt x="1902" y="726"/>
                      </a:lnTo>
                      <a:lnTo>
                        <a:pt x="1902" y="726"/>
                      </a:lnTo>
                      <a:lnTo>
                        <a:pt x="1908" y="726"/>
                      </a:lnTo>
                      <a:lnTo>
                        <a:pt x="1908" y="726"/>
                      </a:lnTo>
                      <a:lnTo>
                        <a:pt x="1908" y="726"/>
                      </a:lnTo>
                      <a:lnTo>
                        <a:pt x="1908" y="726"/>
                      </a:lnTo>
                      <a:lnTo>
                        <a:pt x="1908" y="726"/>
                      </a:lnTo>
                      <a:lnTo>
                        <a:pt x="1908" y="726"/>
                      </a:lnTo>
                      <a:lnTo>
                        <a:pt x="1908" y="726"/>
                      </a:lnTo>
                      <a:lnTo>
                        <a:pt x="1908" y="726"/>
                      </a:lnTo>
                      <a:lnTo>
                        <a:pt x="1908" y="726"/>
                      </a:lnTo>
                      <a:lnTo>
                        <a:pt x="1926" y="702"/>
                      </a:lnTo>
                      <a:lnTo>
                        <a:pt x="1926" y="702"/>
                      </a:lnTo>
                      <a:lnTo>
                        <a:pt x="1926" y="696"/>
                      </a:lnTo>
                      <a:lnTo>
                        <a:pt x="1932" y="696"/>
                      </a:lnTo>
                      <a:lnTo>
                        <a:pt x="1932" y="696"/>
                      </a:lnTo>
                      <a:lnTo>
                        <a:pt x="1932" y="690"/>
                      </a:lnTo>
                      <a:lnTo>
                        <a:pt x="1932" y="690"/>
                      </a:lnTo>
                      <a:lnTo>
                        <a:pt x="1950" y="636"/>
                      </a:lnTo>
                      <a:lnTo>
                        <a:pt x="1950" y="636"/>
                      </a:lnTo>
                      <a:lnTo>
                        <a:pt x="1950" y="636"/>
                      </a:lnTo>
                      <a:lnTo>
                        <a:pt x="1950" y="636"/>
                      </a:lnTo>
                      <a:lnTo>
                        <a:pt x="1950" y="630"/>
                      </a:lnTo>
                      <a:lnTo>
                        <a:pt x="1950" y="624"/>
                      </a:lnTo>
                      <a:lnTo>
                        <a:pt x="1950" y="624"/>
                      </a:lnTo>
                      <a:lnTo>
                        <a:pt x="1956" y="618"/>
                      </a:lnTo>
                      <a:lnTo>
                        <a:pt x="1956" y="612"/>
                      </a:lnTo>
                      <a:lnTo>
                        <a:pt x="1956" y="612"/>
                      </a:lnTo>
                      <a:lnTo>
                        <a:pt x="1956" y="606"/>
                      </a:lnTo>
                      <a:lnTo>
                        <a:pt x="1956" y="606"/>
                      </a:lnTo>
                      <a:lnTo>
                        <a:pt x="1956" y="606"/>
                      </a:lnTo>
                      <a:lnTo>
                        <a:pt x="1956" y="600"/>
                      </a:lnTo>
                      <a:lnTo>
                        <a:pt x="1956" y="594"/>
                      </a:lnTo>
                      <a:lnTo>
                        <a:pt x="1962" y="594"/>
                      </a:lnTo>
                      <a:lnTo>
                        <a:pt x="1962" y="588"/>
                      </a:lnTo>
                      <a:lnTo>
                        <a:pt x="1962" y="582"/>
                      </a:lnTo>
                      <a:lnTo>
                        <a:pt x="1962" y="582"/>
                      </a:lnTo>
                      <a:lnTo>
                        <a:pt x="1962" y="576"/>
                      </a:lnTo>
                      <a:lnTo>
                        <a:pt x="1962" y="570"/>
                      </a:lnTo>
                      <a:lnTo>
                        <a:pt x="1968" y="570"/>
                      </a:lnTo>
                      <a:lnTo>
                        <a:pt x="1968" y="564"/>
                      </a:lnTo>
                      <a:lnTo>
                        <a:pt x="1968" y="558"/>
                      </a:lnTo>
                      <a:lnTo>
                        <a:pt x="1968" y="558"/>
                      </a:lnTo>
                      <a:lnTo>
                        <a:pt x="1968" y="552"/>
                      </a:lnTo>
                      <a:lnTo>
                        <a:pt x="1968" y="552"/>
                      </a:lnTo>
                      <a:lnTo>
                        <a:pt x="1974" y="546"/>
                      </a:lnTo>
                      <a:lnTo>
                        <a:pt x="1974" y="546"/>
                      </a:lnTo>
                      <a:lnTo>
                        <a:pt x="1974" y="540"/>
                      </a:lnTo>
                      <a:lnTo>
                        <a:pt x="1974" y="540"/>
                      </a:lnTo>
                      <a:lnTo>
                        <a:pt x="1974" y="534"/>
                      </a:lnTo>
                      <a:lnTo>
                        <a:pt x="1974" y="534"/>
                      </a:lnTo>
                      <a:lnTo>
                        <a:pt x="1980" y="528"/>
                      </a:lnTo>
                      <a:lnTo>
                        <a:pt x="1980" y="528"/>
                      </a:lnTo>
                      <a:lnTo>
                        <a:pt x="1980" y="528"/>
                      </a:lnTo>
                      <a:lnTo>
                        <a:pt x="1980" y="528"/>
                      </a:lnTo>
                      <a:lnTo>
                        <a:pt x="1980" y="522"/>
                      </a:lnTo>
                      <a:lnTo>
                        <a:pt x="1980" y="522"/>
                      </a:lnTo>
                      <a:lnTo>
                        <a:pt x="1980" y="522"/>
                      </a:lnTo>
                      <a:lnTo>
                        <a:pt x="1980" y="516"/>
                      </a:lnTo>
                      <a:lnTo>
                        <a:pt x="1986" y="516"/>
                      </a:lnTo>
                      <a:lnTo>
                        <a:pt x="1986" y="516"/>
                      </a:lnTo>
                      <a:lnTo>
                        <a:pt x="1986" y="516"/>
                      </a:lnTo>
                      <a:lnTo>
                        <a:pt x="1986" y="510"/>
                      </a:lnTo>
                      <a:lnTo>
                        <a:pt x="1986" y="510"/>
                      </a:lnTo>
                      <a:lnTo>
                        <a:pt x="1986" y="510"/>
                      </a:lnTo>
                      <a:lnTo>
                        <a:pt x="1986" y="504"/>
                      </a:lnTo>
                      <a:lnTo>
                        <a:pt x="1986" y="504"/>
                      </a:lnTo>
                      <a:lnTo>
                        <a:pt x="1992" y="510"/>
                      </a:lnTo>
                      <a:lnTo>
                        <a:pt x="1992" y="510"/>
                      </a:lnTo>
                      <a:lnTo>
                        <a:pt x="1992" y="510"/>
                      </a:lnTo>
                      <a:lnTo>
                        <a:pt x="1992" y="510"/>
                      </a:lnTo>
                      <a:lnTo>
                        <a:pt x="1992" y="516"/>
                      </a:lnTo>
                      <a:lnTo>
                        <a:pt x="1992" y="516"/>
                      </a:lnTo>
                      <a:lnTo>
                        <a:pt x="1992" y="516"/>
                      </a:lnTo>
                      <a:lnTo>
                        <a:pt x="1998" y="522"/>
                      </a:lnTo>
                      <a:lnTo>
                        <a:pt x="1998" y="522"/>
                      </a:lnTo>
                      <a:lnTo>
                        <a:pt x="1998" y="522"/>
                      </a:lnTo>
                      <a:lnTo>
                        <a:pt x="2016" y="564"/>
                      </a:lnTo>
                      <a:lnTo>
                        <a:pt x="2016" y="564"/>
                      </a:lnTo>
                      <a:lnTo>
                        <a:pt x="2016" y="564"/>
                      </a:lnTo>
                      <a:lnTo>
                        <a:pt x="2016" y="570"/>
                      </a:lnTo>
                      <a:lnTo>
                        <a:pt x="2022" y="570"/>
                      </a:lnTo>
                      <a:lnTo>
                        <a:pt x="2022" y="570"/>
                      </a:lnTo>
                      <a:lnTo>
                        <a:pt x="2022" y="570"/>
                      </a:lnTo>
                      <a:lnTo>
                        <a:pt x="2022" y="570"/>
                      </a:lnTo>
                      <a:lnTo>
                        <a:pt x="2022" y="570"/>
                      </a:lnTo>
                      <a:lnTo>
                        <a:pt x="2022" y="570"/>
                      </a:lnTo>
                      <a:lnTo>
                        <a:pt x="2022" y="570"/>
                      </a:lnTo>
                      <a:lnTo>
                        <a:pt x="2028" y="570"/>
                      </a:lnTo>
                      <a:lnTo>
                        <a:pt x="2028" y="564"/>
                      </a:lnTo>
                      <a:lnTo>
                        <a:pt x="2028" y="558"/>
                      </a:lnTo>
                      <a:lnTo>
                        <a:pt x="2028" y="552"/>
                      </a:lnTo>
                      <a:lnTo>
                        <a:pt x="2028" y="546"/>
                      </a:lnTo>
                      <a:lnTo>
                        <a:pt x="2028" y="540"/>
                      </a:lnTo>
                      <a:lnTo>
                        <a:pt x="2028" y="534"/>
                      </a:lnTo>
                      <a:lnTo>
                        <a:pt x="2034" y="528"/>
                      </a:lnTo>
                      <a:lnTo>
                        <a:pt x="2034" y="522"/>
                      </a:lnTo>
                      <a:lnTo>
                        <a:pt x="2034" y="522"/>
                      </a:lnTo>
                      <a:lnTo>
                        <a:pt x="2052" y="342"/>
                      </a:lnTo>
                      <a:lnTo>
                        <a:pt x="2052" y="342"/>
                      </a:lnTo>
                      <a:lnTo>
                        <a:pt x="2052" y="336"/>
                      </a:lnTo>
                      <a:lnTo>
                        <a:pt x="2052" y="324"/>
                      </a:lnTo>
                      <a:lnTo>
                        <a:pt x="2058" y="318"/>
                      </a:lnTo>
                      <a:lnTo>
                        <a:pt x="2058" y="306"/>
                      </a:lnTo>
                      <a:lnTo>
                        <a:pt x="2058" y="300"/>
                      </a:lnTo>
                      <a:lnTo>
                        <a:pt x="2058" y="294"/>
                      </a:lnTo>
                      <a:lnTo>
                        <a:pt x="2058" y="282"/>
                      </a:lnTo>
                      <a:lnTo>
                        <a:pt x="2058" y="282"/>
                      </a:lnTo>
                      <a:lnTo>
                        <a:pt x="2058" y="276"/>
                      </a:lnTo>
                      <a:lnTo>
                        <a:pt x="2064" y="282"/>
                      </a:lnTo>
                      <a:lnTo>
                        <a:pt x="2064" y="288"/>
                      </a:lnTo>
                      <a:lnTo>
                        <a:pt x="2064" y="300"/>
                      </a:lnTo>
                      <a:lnTo>
                        <a:pt x="2064" y="306"/>
                      </a:lnTo>
                      <a:lnTo>
                        <a:pt x="2064" y="318"/>
                      </a:lnTo>
                      <a:lnTo>
                        <a:pt x="2064" y="330"/>
                      </a:lnTo>
                      <a:lnTo>
                        <a:pt x="2064" y="336"/>
                      </a:lnTo>
                      <a:lnTo>
                        <a:pt x="2070" y="348"/>
                      </a:lnTo>
                      <a:lnTo>
                        <a:pt x="2070" y="360"/>
                      </a:lnTo>
                      <a:lnTo>
                        <a:pt x="2070" y="360"/>
                      </a:lnTo>
                      <a:lnTo>
                        <a:pt x="2088" y="570"/>
                      </a:lnTo>
                      <a:lnTo>
                        <a:pt x="2088" y="570"/>
                      </a:lnTo>
                      <a:lnTo>
                        <a:pt x="2088" y="576"/>
                      </a:lnTo>
                      <a:lnTo>
                        <a:pt x="2094" y="582"/>
                      </a:lnTo>
                      <a:lnTo>
                        <a:pt x="2094" y="588"/>
                      </a:lnTo>
                      <a:lnTo>
                        <a:pt x="2094" y="600"/>
                      </a:lnTo>
                      <a:lnTo>
                        <a:pt x="2094" y="606"/>
                      </a:lnTo>
                      <a:lnTo>
                        <a:pt x="2094" y="612"/>
                      </a:lnTo>
                      <a:lnTo>
                        <a:pt x="2094" y="618"/>
                      </a:lnTo>
                      <a:lnTo>
                        <a:pt x="2094" y="618"/>
                      </a:lnTo>
                      <a:lnTo>
                        <a:pt x="2100" y="624"/>
                      </a:lnTo>
                      <a:lnTo>
                        <a:pt x="2100" y="624"/>
                      </a:lnTo>
                      <a:lnTo>
                        <a:pt x="2100" y="624"/>
                      </a:lnTo>
                      <a:lnTo>
                        <a:pt x="2100" y="618"/>
                      </a:lnTo>
                      <a:lnTo>
                        <a:pt x="2100" y="618"/>
                      </a:lnTo>
                      <a:lnTo>
                        <a:pt x="2100" y="612"/>
                      </a:lnTo>
                      <a:lnTo>
                        <a:pt x="2100" y="612"/>
                      </a:lnTo>
                      <a:lnTo>
                        <a:pt x="2106" y="606"/>
                      </a:lnTo>
                      <a:lnTo>
                        <a:pt x="2106" y="606"/>
                      </a:lnTo>
                      <a:lnTo>
                        <a:pt x="2106" y="600"/>
                      </a:lnTo>
                      <a:lnTo>
                        <a:pt x="2106" y="600"/>
                      </a:lnTo>
                      <a:lnTo>
                        <a:pt x="2124" y="510"/>
                      </a:lnTo>
                      <a:lnTo>
                        <a:pt x="2124" y="510"/>
                      </a:lnTo>
                      <a:lnTo>
                        <a:pt x="2124" y="504"/>
                      </a:lnTo>
                      <a:lnTo>
                        <a:pt x="2130" y="498"/>
                      </a:lnTo>
                      <a:lnTo>
                        <a:pt x="2130" y="492"/>
                      </a:lnTo>
                      <a:lnTo>
                        <a:pt x="2130" y="492"/>
                      </a:lnTo>
                      <a:lnTo>
                        <a:pt x="2130" y="486"/>
                      </a:lnTo>
                      <a:lnTo>
                        <a:pt x="2130" y="480"/>
                      </a:lnTo>
                      <a:lnTo>
                        <a:pt x="2130" y="480"/>
                      </a:lnTo>
                      <a:lnTo>
                        <a:pt x="2130" y="474"/>
                      </a:lnTo>
                      <a:lnTo>
                        <a:pt x="2136" y="474"/>
                      </a:lnTo>
                      <a:lnTo>
                        <a:pt x="2136" y="480"/>
                      </a:lnTo>
                      <a:lnTo>
                        <a:pt x="2136" y="486"/>
                      </a:lnTo>
                      <a:lnTo>
                        <a:pt x="2136" y="492"/>
                      </a:lnTo>
                      <a:lnTo>
                        <a:pt x="2136" y="504"/>
                      </a:lnTo>
                      <a:lnTo>
                        <a:pt x="2136" y="510"/>
                      </a:lnTo>
                      <a:lnTo>
                        <a:pt x="2136" y="516"/>
                      </a:lnTo>
                      <a:lnTo>
                        <a:pt x="2142" y="528"/>
                      </a:lnTo>
                      <a:lnTo>
                        <a:pt x="2142" y="534"/>
                      </a:lnTo>
                      <a:lnTo>
                        <a:pt x="2142" y="540"/>
                      </a:lnTo>
                      <a:lnTo>
                        <a:pt x="2142" y="540"/>
                      </a:lnTo>
                      <a:lnTo>
                        <a:pt x="2160" y="696"/>
                      </a:lnTo>
                      <a:lnTo>
                        <a:pt x="2160" y="696"/>
                      </a:lnTo>
                      <a:lnTo>
                        <a:pt x="2160" y="696"/>
                      </a:lnTo>
                      <a:lnTo>
                        <a:pt x="2166" y="702"/>
                      </a:lnTo>
                      <a:lnTo>
                        <a:pt x="2166" y="708"/>
                      </a:lnTo>
                      <a:lnTo>
                        <a:pt x="2166" y="714"/>
                      </a:lnTo>
                      <a:lnTo>
                        <a:pt x="2166" y="714"/>
                      </a:lnTo>
                      <a:lnTo>
                        <a:pt x="2166" y="720"/>
                      </a:lnTo>
                      <a:lnTo>
                        <a:pt x="2166" y="720"/>
                      </a:lnTo>
                      <a:lnTo>
                        <a:pt x="2166" y="726"/>
                      </a:lnTo>
                      <a:lnTo>
                        <a:pt x="2172" y="726"/>
                      </a:lnTo>
                      <a:lnTo>
                        <a:pt x="2172" y="726"/>
                      </a:lnTo>
                      <a:lnTo>
                        <a:pt x="2172" y="726"/>
                      </a:lnTo>
                      <a:lnTo>
                        <a:pt x="2172" y="726"/>
                      </a:lnTo>
                      <a:lnTo>
                        <a:pt x="2172" y="720"/>
                      </a:lnTo>
                      <a:lnTo>
                        <a:pt x="2172" y="720"/>
                      </a:lnTo>
                      <a:lnTo>
                        <a:pt x="2172" y="720"/>
                      </a:lnTo>
                      <a:lnTo>
                        <a:pt x="2178" y="714"/>
                      </a:lnTo>
                      <a:lnTo>
                        <a:pt x="2178" y="714"/>
                      </a:lnTo>
                      <a:lnTo>
                        <a:pt x="2178" y="708"/>
                      </a:lnTo>
                      <a:lnTo>
                        <a:pt x="2178" y="708"/>
                      </a:lnTo>
                      <a:lnTo>
                        <a:pt x="2196" y="624"/>
                      </a:lnTo>
                      <a:lnTo>
                        <a:pt x="2196" y="624"/>
                      </a:lnTo>
                      <a:lnTo>
                        <a:pt x="2196" y="618"/>
                      </a:lnTo>
                      <a:lnTo>
                        <a:pt x="2202" y="618"/>
                      </a:lnTo>
                      <a:lnTo>
                        <a:pt x="2202" y="612"/>
                      </a:lnTo>
                      <a:lnTo>
                        <a:pt x="2202" y="606"/>
                      </a:lnTo>
                      <a:lnTo>
                        <a:pt x="2202" y="600"/>
                      </a:lnTo>
                      <a:lnTo>
                        <a:pt x="2202" y="600"/>
                      </a:lnTo>
                      <a:lnTo>
                        <a:pt x="2202" y="594"/>
                      </a:lnTo>
                      <a:lnTo>
                        <a:pt x="2202" y="588"/>
                      </a:lnTo>
                      <a:lnTo>
                        <a:pt x="2208" y="588"/>
                      </a:lnTo>
                      <a:lnTo>
                        <a:pt x="2208" y="594"/>
                      </a:lnTo>
                      <a:lnTo>
                        <a:pt x="2208" y="594"/>
                      </a:lnTo>
                      <a:lnTo>
                        <a:pt x="2208" y="600"/>
                      </a:lnTo>
                      <a:lnTo>
                        <a:pt x="2208" y="606"/>
                      </a:lnTo>
                      <a:lnTo>
                        <a:pt x="2208" y="612"/>
                      </a:lnTo>
                      <a:lnTo>
                        <a:pt x="2208" y="618"/>
                      </a:lnTo>
                      <a:lnTo>
                        <a:pt x="2214" y="618"/>
                      </a:lnTo>
                      <a:lnTo>
                        <a:pt x="2214" y="624"/>
                      </a:lnTo>
                      <a:lnTo>
                        <a:pt x="2214" y="630"/>
                      </a:lnTo>
                      <a:lnTo>
                        <a:pt x="2214" y="630"/>
                      </a:lnTo>
                      <a:lnTo>
                        <a:pt x="2232" y="726"/>
                      </a:lnTo>
                      <a:lnTo>
                        <a:pt x="2232" y="726"/>
                      </a:lnTo>
                      <a:lnTo>
                        <a:pt x="2238" y="732"/>
                      </a:lnTo>
                      <a:lnTo>
                        <a:pt x="2238" y="732"/>
                      </a:lnTo>
                      <a:lnTo>
                        <a:pt x="2238" y="738"/>
                      </a:lnTo>
                      <a:lnTo>
                        <a:pt x="2238" y="738"/>
                      </a:lnTo>
                      <a:lnTo>
                        <a:pt x="2238" y="738"/>
                      </a:lnTo>
                      <a:lnTo>
                        <a:pt x="2238" y="744"/>
                      </a:lnTo>
                      <a:lnTo>
                        <a:pt x="2238" y="744"/>
                      </a:lnTo>
                      <a:lnTo>
                        <a:pt x="2244" y="744"/>
                      </a:lnTo>
                      <a:lnTo>
                        <a:pt x="2244" y="744"/>
                      </a:lnTo>
                      <a:lnTo>
                        <a:pt x="2244" y="744"/>
                      </a:lnTo>
                      <a:lnTo>
                        <a:pt x="2244" y="744"/>
                      </a:lnTo>
                      <a:lnTo>
                        <a:pt x="2244" y="744"/>
                      </a:lnTo>
                      <a:lnTo>
                        <a:pt x="2244" y="738"/>
                      </a:lnTo>
                      <a:lnTo>
                        <a:pt x="2244" y="738"/>
                      </a:lnTo>
                      <a:lnTo>
                        <a:pt x="2250" y="732"/>
                      </a:lnTo>
                      <a:lnTo>
                        <a:pt x="2250" y="732"/>
                      </a:lnTo>
                      <a:lnTo>
                        <a:pt x="2250" y="726"/>
                      </a:lnTo>
                      <a:lnTo>
                        <a:pt x="2250" y="726"/>
                      </a:lnTo>
                      <a:lnTo>
                        <a:pt x="2250" y="726"/>
                      </a:lnTo>
                      <a:lnTo>
                        <a:pt x="2268" y="618"/>
                      </a:lnTo>
                      <a:lnTo>
                        <a:pt x="2268" y="618"/>
                      </a:lnTo>
                      <a:lnTo>
                        <a:pt x="2274" y="618"/>
                      </a:lnTo>
                      <a:lnTo>
                        <a:pt x="2274" y="612"/>
                      </a:lnTo>
                      <a:lnTo>
                        <a:pt x="2274" y="606"/>
                      </a:lnTo>
                      <a:lnTo>
                        <a:pt x="2274" y="600"/>
                      </a:lnTo>
                      <a:lnTo>
                        <a:pt x="2274" y="594"/>
                      </a:lnTo>
                      <a:lnTo>
                        <a:pt x="2274" y="588"/>
                      </a:lnTo>
                      <a:lnTo>
                        <a:pt x="2274" y="582"/>
                      </a:lnTo>
                      <a:lnTo>
                        <a:pt x="2280" y="576"/>
                      </a:lnTo>
                      <a:lnTo>
                        <a:pt x="2280" y="576"/>
                      </a:lnTo>
                      <a:lnTo>
                        <a:pt x="2280" y="576"/>
                      </a:lnTo>
                      <a:lnTo>
                        <a:pt x="2280" y="582"/>
                      </a:lnTo>
                      <a:lnTo>
                        <a:pt x="2280" y="582"/>
                      </a:lnTo>
                      <a:lnTo>
                        <a:pt x="2280" y="588"/>
                      </a:lnTo>
                      <a:lnTo>
                        <a:pt x="2280" y="594"/>
                      </a:lnTo>
                      <a:lnTo>
                        <a:pt x="2286" y="600"/>
                      </a:lnTo>
                      <a:lnTo>
                        <a:pt x="2286" y="606"/>
                      </a:lnTo>
                      <a:lnTo>
                        <a:pt x="2286" y="606"/>
                      </a:lnTo>
                      <a:lnTo>
                        <a:pt x="2286" y="612"/>
                      </a:lnTo>
                      <a:lnTo>
                        <a:pt x="2286" y="612"/>
                      </a:lnTo>
                      <a:lnTo>
                        <a:pt x="2304" y="702"/>
                      </a:lnTo>
                      <a:lnTo>
                        <a:pt x="2304" y="702"/>
                      </a:lnTo>
                      <a:lnTo>
                        <a:pt x="2310" y="708"/>
                      </a:lnTo>
                      <a:lnTo>
                        <a:pt x="2310" y="708"/>
                      </a:lnTo>
                      <a:lnTo>
                        <a:pt x="2310" y="714"/>
                      </a:lnTo>
                      <a:lnTo>
                        <a:pt x="2310" y="714"/>
                      </a:lnTo>
                      <a:lnTo>
                        <a:pt x="2310" y="714"/>
                      </a:lnTo>
                      <a:lnTo>
                        <a:pt x="2310" y="720"/>
                      </a:lnTo>
                      <a:lnTo>
                        <a:pt x="2310" y="720"/>
                      </a:lnTo>
                      <a:lnTo>
                        <a:pt x="2316" y="720"/>
                      </a:lnTo>
                      <a:lnTo>
                        <a:pt x="2316" y="720"/>
                      </a:lnTo>
                      <a:lnTo>
                        <a:pt x="2316" y="720"/>
                      </a:lnTo>
                      <a:lnTo>
                        <a:pt x="2316" y="720"/>
                      </a:lnTo>
                      <a:lnTo>
                        <a:pt x="2316" y="714"/>
                      </a:lnTo>
                      <a:lnTo>
                        <a:pt x="2316" y="714"/>
                      </a:lnTo>
                      <a:lnTo>
                        <a:pt x="2316" y="708"/>
                      </a:lnTo>
                      <a:lnTo>
                        <a:pt x="2322" y="708"/>
                      </a:lnTo>
                      <a:lnTo>
                        <a:pt x="2322" y="702"/>
                      </a:lnTo>
                      <a:lnTo>
                        <a:pt x="2322" y="696"/>
                      </a:lnTo>
                      <a:lnTo>
                        <a:pt x="2322" y="696"/>
                      </a:lnTo>
                      <a:lnTo>
                        <a:pt x="2322" y="696"/>
                      </a:lnTo>
                      <a:lnTo>
                        <a:pt x="2340" y="570"/>
                      </a:lnTo>
                      <a:lnTo>
                        <a:pt x="2340" y="570"/>
                      </a:lnTo>
                      <a:lnTo>
                        <a:pt x="2346" y="564"/>
                      </a:lnTo>
                      <a:lnTo>
                        <a:pt x="2346" y="558"/>
                      </a:lnTo>
                      <a:lnTo>
                        <a:pt x="2346" y="552"/>
                      </a:lnTo>
                      <a:lnTo>
                        <a:pt x="2346" y="546"/>
                      </a:lnTo>
                      <a:lnTo>
                        <a:pt x="2346" y="534"/>
                      </a:lnTo>
                      <a:lnTo>
                        <a:pt x="2346" y="528"/>
                      </a:lnTo>
                      <a:lnTo>
                        <a:pt x="2346" y="522"/>
                      </a:lnTo>
                      <a:lnTo>
                        <a:pt x="2352" y="522"/>
                      </a:lnTo>
                      <a:lnTo>
                        <a:pt x="2352" y="522"/>
                      </a:lnTo>
                      <a:lnTo>
                        <a:pt x="2352" y="522"/>
                      </a:lnTo>
                      <a:lnTo>
                        <a:pt x="2352" y="522"/>
                      </a:lnTo>
                      <a:lnTo>
                        <a:pt x="2352" y="528"/>
                      </a:lnTo>
                      <a:lnTo>
                        <a:pt x="2352" y="534"/>
                      </a:lnTo>
                      <a:lnTo>
                        <a:pt x="2358" y="546"/>
                      </a:lnTo>
                      <a:lnTo>
                        <a:pt x="2358" y="552"/>
                      </a:lnTo>
                      <a:lnTo>
                        <a:pt x="2358" y="558"/>
                      </a:lnTo>
                      <a:lnTo>
                        <a:pt x="2358" y="564"/>
                      </a:lnTo>
                      <a:lnTo>
                        <a:pt x="2358" y="570"/>
                      </a:lnTo>
                      <a:lnTo>
                        <a:pt x="2358" y="570"/>
                      </a:lnTo>
                      <a:lnTo>
                        <a:pt x="2382" y="696"/>
                      </a:lnTo>
                      <a:lnTo>
                        <a:pt x="2382" y="696"/>
                      </a:lnTo>
                      <a:lnTo>
                        <a:pt x="2382" y="696"/>
                      </a:lnTo>
                      <a:lnTo>
                        <a:pt x="2382" y="702"/>
                      </a:lnTo>
                      <a:lnTo>
                        <a:pt x="2382" y="702"/>
                      </a:lnTo>
                      <a:lnTo>
                        <a:pt x="2382" y="708"/>
                      </a:lnTo>
                      <a:lnTo>
                        <a:pt x="2382" y="714"/>
                      </a:lnTo>
                      <a:lnTo>
                        <a:pt x="2382" y="714"/>
                      </a:lnTo>
                      <a:lnTo>
                        <a:pt x="2388" y="720"/>
                      </a:lnTo>
                      <a:lnTo>
                        <a:pt x="2388" y="720"/>
                      </a:lnTo>
                      <a:lnTo>
                        <a:pt x="2388" y="720"/>
                      </a:lnTo>
                      <a:lnTo>
                        <a:pt x="2388" y="720"/>
                      </a:lnTo>
                      <a:lnTo>
                        <a:pt x="2388" y="720"/>
                      </a:lnTo>
                      <a:lnTo>
                        <a:pt x="2388" y="720"/>
                      </a:lnTo>
                      <a:lnTo>
                        <a:pt x="2388" y="714"/>
                      </a:lnTo>
                      <a:lnTo>
                        <a:pt x="2394" y="714"/>
                      </a:lnTo>
                      <a:lnTo>
                        <a:pt x="2394" y="708"/>
                      </a:lnTo>
                      <a:lnTo>
                        <a:pt x="2394" y="708"/>
                      </a:lnTo>
                      <a:lnTo>
                        <a:pt x="2394" y="708"/>
                      </a:lnTo>
                      <a:lnTo>
                        <a:pt x="2394" y="702"/>
                      </a:lnTo>
                      <a:lnTo>
                        <a:pt x="2394" y="702"/>
                      </a:lnTo>
                      <a:lnTo>
                        <a:pt x="2418" y="612"/>
                      </a:lnTo>
                      <a:lnTo>
                        <a:pt x="2418" y="612"/>
                      </a:lnTo>
                      <a:lnTo>
                        <a:pt x="2418" y="606"/>
                      </a:lnTo>
                      <a:lnTo>
                        <a:pt x="2418" y="600"/>
                      </a:lnTo>
                      <a:lnTo>
                        <a:pt x="2418" y="594"/>
                      </a:lnTo>
                      <a:lnTo>
                        <a:pt x="2418" y="588"/>
                      </a:lnTo>
                      <a:lnTo>
                        <a:pt x="2418" y="588"/>
                      </a:lnTo>
                      <a:lnTo>
                        <a:pt x="2418" y="582"/>
                      </a:lnTo>
                      <a:lnTo>
                        <a:pt x="2424" y="576"/>
                      </a:lnTo>
                      <a:lnTo>
                        <a:pt x="2424" y="576"/>
                      </a:lnTo>
                      <a:lnTo>
                        <a:pt x="2424" y="570"/>
                      </a:lnTo>
                      <a:lnTo>
                        <a:pt x="2424" y="576"/>
                      </a:lnTo>
                      <a:lnTo>
                        <a:pt x="2424" y="576"/>
                      </a:lnTo>
                      <a:lnTo>
                        <a:pt x="2424" y="582"/>
                      </a:lnTo>
                      <a:lnTo>
                        <a:pt x="2424" y="588"/>
                      </a:lnTo>
                      <a:lnTo>
                        <a:pt x="2430" y="594"/>
                      </a:lnTo>
                      <a:lnTo>
                        <a:pt x="2430" y="600"/>
                      </a:lnTo>
                      <a:lnTo>
                        <a:pt x="2430" y="606"/>
                      </a:lnTo>
                      <a:lnTo>
                        <a:pt x="2430" y="612"/>
                      </a:lnTo>
                      <a:lnTo>
                        <a:pt x="2430" y="618"/>
                      </a:lnTo>
                      <a:lnTo>
                        <a:pt x="2430" y="618"/>
                      </a:lnTo>
                      <a:lnTo>
                        <a:pt x="2454" y="726"/>
                      </a:lnTo>
                      <a:lnTo>
                        <a:pt x="2454" y="726"/>
                      </a:lnTo>
                      <a:lnTo>
                        <a:pt x="2454" y="732"/>
                      </a:lnTo>
                      <a:lnTo>
                        <a:pt x="2454" y="732"/>
                      </a:lnTo>
                      <a:lnTo>
                        <a:pt x="2454" y="738"/>
                      </a:lnTo>
                      <a:lnTo>
                        <a:pt x="2454" y="738"/>
                      </a:lnTo>
                      <a:lnTo>
                        <a:pt x="2454" y="738"/>
                      </a:lnTo>
                      <a:lnTo>
                        <a:pt x="2454" y="744"/>
                      </a:lnTo>
                      <a:lnTo>
                        <a:pt x="2460" y="744"/>
                      </a:lnTo>
                      <a:lnTo>
                        <a:pt x="2460" y="750"/>
                      </a:lnTo>
                      <a:lnTo>
                        <a:pt x="2460" y="750"/>
                      </a:lnTo>
                      <a:lnTo>
                        <a:pt x="2460" y="750"/>
                      </a:lnTo>
                      <a:lnTo>
                        <a:pt x="2460" y="744"/>
                      </a:lnTo>
                      <a:lnTo>
                        <a:pt x="2460" y="744"/>
                      </a:lnTo>
                      <a:lnTo>
                        <a:pt x="2460" y="744"/>
                      </a:lnTo>
                      <a:lnTo>
                        <a:pt x="2466" y="738"/>
                      </a:lnTo>
                      <a:lnTo>
                        <a:pt x="2466" y="738"/>
                      </a:lnTo>
                      <a:lnTo>
                        <a:pt x="2466" y="738"/>
                      </a:lnTo>
                      <a:lnTo>
                        <a:pt x="2466" y="732"/>
                      </a:lnTo>
                      <a:lnTo>
                        <a:pt x="2466" y="732"/>
                      </a:lnTo>
                      <a:lnTo>
                        <a:pt x="2466" y="732"/>
                      </a:lnTo>
                      <a:lnTo>
                        <a:pt x="2490" y="642"/>
                      </a:lnTo>
                      <a:lnTo>
                        <a:pt x="2490" y="642"/>
                      </a:lnTo>
                      <a:lnTo>
                        <a:pt x="2490" y="636"/>
                      </a:lnTo>
                      <a:lnTo>
                        <a:pt x="2490" y="630"/>
                      </a:lnTo>
                      <a:lnTo>
                        <a:pt x="2490" y="624"/>
                      </a:lnTo>
                      <a:lnTo>
                        <a:pt x="2490" y="618"/>
                      </a:lnTo>
                      <a:lnTo>
                        <a:pt x="2490" y="618"/>
                      </a:lnTo>
                      <a:lnTo>
                        <a:pt x="2490" y="612"/>
                      </a:lnTo>
                      <a:lnTo>
                        <a:pt x="2496" y="606"/>
                      </a:lnTo>
                      <a:lnTo>
                        <a:pt x="2496" y="600"/>
                      </a:lnTo>
                      <a:lnTo>
                        <a:pt x="2496" y="600"/>
                      </a:lnTo>
                      <a:lnTo>
                        <a:pt x="2496" y="600"/>
                      </a:lnTo>
                      <a:lnTo>
                        <a:pt x="2496" y="606"/>
                      </a:lnTo>
                      <a:lnTo>
                        <a:pt x="2496" y="612"/>
                      </a:lnTo>
                      <a:lnTo>
                        <a:pt x="2502" y="612"/>
                      </a:lnTo>
                      <a:lnTo>
                        <a:pt x="2502" y="618"/>
                      </a:lnTo>
                      <a:lnTo>
                        <a:pt x="2502" y="624"/>
                      </a:lnTo>
                      <a:lnTo>
                        <a:pt x="2502" y="630"/>
                      </a:lnTo>
                      <a:lnTo>
                        <a:pt x="2502" y="630"/>
                      </a:lnTo>
                      <a:lnTo>
                        <a:pt x="2502" y="636"/>
                      </a:lnTo>
                      <a:lnTo>
                        <a:pt x="2502" y="636"/>
                      </a:lnTo>
                      <a:lnTo>
                        <a:pt x="2526" y="720"/>
                      </a:lnTo>
                      <a:lnTo>
                        <a:pt x="2526" y="720"/>
                      </a:lnTo>
                      <a:lnTo>
                        <a:pt x="2526" y="720"/>
                      </a:lnTo>
                      <a:lnTo>
                        <a:pt x="2526" y="726"/>
                      </a:lnTo>
                      <a:lnTo>
                        <a:pt x="2526" y="726"/>
                      </a:lnTo>
                      <a:lnTo>
                        <a:pt x="2526" y="732"/>
                      </a:lnTo>
                      <a:lnTo>
                        <a:pt x="2526" y="732"/>
                      </a:lnTo>
                      <a:lnTo>
                        <a:pt x="2526" y="732"/>
                      </a:lnTo>
                      <a:lnTo>
                        <a:pt x="2532" y="732"/>
                      </a:lnTo>
                      <a:lnTo>
                        <a:pt x="2532" y="738"/>
                      </a:lnTo>
                      <a:lnTo>
                        <a:pt x="2532" y="738"/>
                      </a:lnTo>
                      <a:lnTo>
                        <a:pt x="2532" y="732"/>
                      </a:lnTo>
                      <a:lnTo>
                        <a:pt x="2532" y="732"/>
                      </a:lnTo>
                      <a:lnTo>
                        <a:pt x="2532" y="732"/>
                      </a:lnTo>
                      <a:lnTo>
                        <a:pt x="2538" y="726"/>
                      </a:lnTo>
                      <a:lnTo>
                        <a:pt x="2538" y="726"/>
                      </a:lnTo>
                      <a:lnTo>
                        <a:pt x="2538" y="720"/>
                      </a:lnTo>
                      <a:lnTo>
                        <a:pt x="2538" y="714"/>
                      </a:lnTo>
                      <a:lnTo>
                        <a:pt x="2538" y="714"/>
                      </a:lnTo>
                      <a:lnTo>
                        <a:pt x="2538" y="708"/>
                      </a:lnTo>
                      <a:lnTo>
                        <a:pt x="2538" y="708"/>
                      </a:lnTo>
                      <a:lnTo>
                        <a:pt x="2562" y="582"/>
                      </a:lnTo>
                      <a:lnTo>
                        <a:pt x="2562" y="582"/>
                      </a:lnTo>
                      <a:lnTo>
                        <a:pt x="2562" y="576"/>
                      </a:lnTo>
                      <a:lnTo>
                        <a:pt x="2562" y="570"/>
                      </a:lnTo>
                      <a:lnTo>
                        <a:pt x="2562" y="564"/>
                      </a:lnTo>
                      <a:lnTo>
                        <a:pt x="2562" y="558"/>
                      </a:lnTo>
                      <a:lnTo>
                        <a:pt x="2562" y="552"/>
                      </a:lnTo>
                      <a:lnTo>
                        <a:pt x="2568" y="546"/>
                      </a:lnTo>
                      <a:lnTo>
                        <a:pt x="2568" y="540"/>
                      </a:lnTo>
                      <a:lnTo>
                        <a:pt x="2568" y="534"/>
                      </a:lnTo>
                      <a:lnTo>
                        <a:pt x="2568" y="534"/>
                      </a:lnTo>
                      <a:lnTo>
                        <a:pt x="2568" y="534"/>
                      </a:lnTo>
                      <a:lnTo>
                        <a:pt x="2568" y="534"/>
                      </a:lnTo>
                      <a:lnTo>
                        <a:pt x="2568" y="540"/>
                      </a:lnTo>
                      <a:lnTo>
                        <a:pt x="2574" y="546"/>
                      </a:lnTo>
                      <a:lnTo>
                        <a:pt x="2574" y="552"/>
                      </a:lnTo>
                      <a:lnTo>
                        <a:pt x="2574" y="558"/>
                      </a:lnTo>
                      <a:lnTo>
                        <a:pt x="2574" y="564"/>
                      </a:lnTo>
                      <a:lnTo>
                        <a:pt x="2574" y="570"/>
                      </a:lnTo>
                      <a:lnTo>
                        <a:pt x="2574" y="576"/>
                      </a:lnTo>
                      <a:lnTo>
                        <a:pt x="2574" y="576"/>
                      </a:lnTo>
                      <a:lnTo>
                        <a:pt x="2598" y="696"/>
                      </a:lnTo>
                      <a:lnTo>
                        <a:pt x="2598" y="696"/>
                      </a:lnTo>
                      <a:lnTo>
                        <a:pt x="2598" y="696"/>
                      </a:lnTo>
                      <a:lnTo>
                        <a:pt x="2598" y="702"/>
                      </a:lnTo>
                      <a:lnTo>
                        <a:pt x="2598" y="702"/>
                      </a:lnTo>
                      <a:lnTo>
                        <a:pt x="2598" y="708"/>
                      </a:lnTo>
                      <a:lnTo>
                        <a:pt x="2598" y="708"/>
                      </a:lnTo>
                      <a:lnTo>
                        <a:pt x="2604" y="714"/>
                      </a:lnTo>
                      <a:lnTo>
                        <a:pt x="2604" y="714"/>
                      </a:lnTo>
                      <a:lnTo>
                        <a:pt x="2604" y="720"/>
                      </a:lnTo>
                      <a:lnTo>
                        <a:pt x="2604" y="720"/>
                      </a:lnTo>
                      <a:lnTo>
                        <a:pt x="2604" y="720"/>
                      </a:lnTo>
                      <a:lnTo>
                        <a:pt x="2604" y="720"/>
                      </a:lnTo>
                      <a:lnTo>
                        <a:pt x="2604" y="714"/>
                      </a:lnTo>
                      <a:lnTo>
                        <a:pt x="2610" y="714"/>
                      </a:lnTo>
                      <a:lnTo>
                        <a:pt x="2610" y="708"/>
                      </a:lnTo>
                      <a:lnTo>
                        <a:pt x="2610" y="708"/>
                      </a:lnTo>
                      <a:lnTo>
                        <a:pt x="2610" y="702"/>
                      </a:lnTo>
                      <a:lnTo>
                        <a:pt x="2610" y="702"/>
                      </a:lnTo>
                      <a:lnTo>
                        <a:pt x="2610" y="696"/>
                      </a:lnTo>
                      <a:lnTo>
                        <a:pt x="2610" y="696"/>
                      </a:lnTo>
                      <a:lnTo>
                        <a:pt x="2634" y="588"/>
                      </a:lnTo>
                      <a:lnTo>
                        <a:pt x="2634" y="588"/>
                      </a:lnTo>
                      <a:lnTo>
                        <a:pt x="2634" y="582"/>
                      </a:lnTo>
                      <a:lnTo>
                        <a:pt x="2634" y="576"/>
                      </a:lnTo>
                      <a:lnTo>
                        <a:pt x="2634" y="576"/>
                      </a:lnTo>
                      <a:lnTo>
                        <a:pt x="2634" y="570"/>
                      </a:lnTo>
                      <a:lnTo>
                        <a:pt x="2634" y="564"/>
                      </a:lnTo>
                      <a:lnTo>
                        <a:pt x="2640" y="558"/>
                      </a:lnTo>
                      <a:lnTo>
                        <a:pt x="2640" y="552"/>
                      </a:lnTo>
                      <a:lnTo>
                        <a:pt x="2640" y="546"/>
                      </a:lnTo>
                      <a:lnTo>
                        <a:pt x="2640" y="546"/>
                      </a:lnTo>
                      <a:lnTo>
                        <a:pt x="2640" y="552"/>
                      </a:lnTo>
                      <a:lnTo>
                        <a:pt x="2640" y="552"/>
                      </a:lnTo>
                      <a:lnTo>
                        <a:pt x="2646" y="558"/>
                      </a:lnTo>
                      <a:lnTo>
                        <a:pt x="2646" y="564"/>
                      </a:lnTo>
                      <a:lnTo>
                        <a:pt x="2646" y="576"/>
                      </a:lnTo>
                      <a:lnTo>
                        <a:pt x="2646" y="582"/>
                      </a:lnTo>
                      <a:lnTo>
                        <a:pt x="2646" y="588"/>
                      </a:lnTo>
                      <a:lnTo>
                        <a:pt x="2646" y="594"/>
                      </a:lnTo>
                      <a:lnTo>
                        <a:pt x="2646" y="600"/>
                      </a:lnTo>
                      <a:lnTo>
                        <a:pt x="2646" y="600"/>
                      </a:lnTo>
                      <a:lnTo>
                        <a:pt x="2670" y="720"/>
                      </a:lnTo>
                      <a:lnTo>
                        <a:pt x="2670" y="720"/>
                      </a:lnTo>
                      <a:lnTo>
                        <a:pt x="2670" y="720"/>
                      </a:lnTo>
                      <a:lnTo>
                        <a:pt x="2670" y="726"/>
                      </a:lnTo>
                      <a:lnTo>
                        <a:pt x="2670" y="732"/>
                      </a:lnTo>
                      <a:lnTo>
                        <a:pt x="2670" y="732"/>
                      </a:lnTo>
                      <a:lnTo>
                        <a:pt x="2676" y="738"/>
                      </a:lnTo>
                      <a:lnTo>
                        <a:pt x="2676" y="738"/>
                      </a:lnTo>
                      <a:lnTo>
                        <a:pt x="2676" y="744"/>
                      </a:lnTo>
                      <a:lnTo>
                        <a:pt x="2676" y="744"/>
                      </a:lnTo>
                      <a:lnTo>
                        <a:pt x="2676" y="744"/>
                      </a:lnTo>
                      <a:lnTo>
                        <a:pt x="2676" y="744"/>
                      </a:lnTo>
                      <a:lnTo>
                        <a:pt x="2676" y="744"/>
                      </a:lnTo>
                      <a:lnTo>
                        <a:pt x="2682" y="744"/>
                      </a:lnTo>
                      <a:lnTo>
                        <a:pt x="2682" y="738"/>
                      </a:lnTo>
                      <a:lnTo>
                        <a:pt x="2682" y="738"/>
                      </a:lnTo>
                      <a:lnTo>
                        <a:pt x="2682" y="738"/>
                      </a:lnTo>
                      <a:lnTo>
                        <a:pt x="2682" y="732"/>
                      </a:lnTo>
                      <a:lnTo>
                        <a:pt x="2682" y="732"/>
                      </a:lnTo>
                      <a:lnTo>
                        <a:pt x="2682" y="732"/>
                      </a:lnTo>
                      <a:lnTo>
                        <a:pt x="2682" y="732"/>
                      </a:lnTo>
                      <a:lnTo>
                        <a:pt x="2706" y="642"/>
                      </a:lnTo>
                      <a:lnTo>
                        <a:pt x="2706" y="642"/>
                      </a:lnTo>
                      <a:lnTo>
                        <a:pt x="2706" y="642"/>
                      </a:lnTo>
                      <a:lnTo>
                        <a:pt x="2706" y="636"/>
                      </a:lnTo>
                      <a:lnTo>
                        <a:pt x="2706" y="630"/>
                      </a:lnTo>
                      <a:lnTo>
                        <a:pt x="2706" y="624"/>
                      </a:lnTo>
                      <a:lnTo>
                        <a:pt x="2712" y="624"/>
                      </a:lnTo>
                      <a:lnTo>
                        <a:pt x="2712" y="618"/>
                      </a:lnTo>
                      <a:lnTo>
                        <a:pt x="2712" y="612"/>
                      </a:lnTo>
                      <a:lnTo>
                        <a:pt x="2712" y="612"/>
                      </a:lnTo>
                      <a:lnTo>
                        <a:pt x="2712" y="606"/>
                      </a:lnTo>
                      <a:lnTo>
                        <a:pt x="2712" y="612"/>
                      </a:lnTo>
                      <a:lnTo>
                        <a:pt x="2712" y="612"/>
                      </a:lnTo>
                      <a:lnTo>
                        <a:pt x="2718" y="618"/>
                      </a:lnTo>
                      <a:lnTo>
                        <a:pt x="2718" y="624"/>
                      </a:lnTo>
                      <a:lnTo>
                        <a:pt x="2718" y="624"/>
                      </a:lnTo>
                      <a:lnTo>
                        <a:pt x="2718" y="630"/>
                      </a:lnTo>
                      <a:lnTo>
                        <a:pt x="2718" y="636"/>
                      </a:lnTo>
                      <a:lnTo>
                        <a:pt x="2718" y="642"/>
                      </a:lnTo>
                      <a:lnTo>
                        <a:pt x="2718" y="648"/>
                      </a:lnTo>
                      <a:lnTo>
                        <a:pt x="2718" y="648"/>
                      </a:lnTo>
                      <a:lnTo>
                        <a:pt x="2742" y="732"/>
                      </a:lnTo>
                      <a:lnTo>
                        <a:pt x="2742" y="732"/>
                      </a:lnTo>
                      <a:lnTo>
                        <a:pt x="2742" y="732"/>
                      </a:lnTo>
                      <a:lnTo>
                        <a:pt x="2742" y="738"/>
                      </a:lnTo>
                      <a:lnTo>
                        <a:pt x="2742" y="738"/>
                      </a:lnTo>
                      <a:lnTo>
                        <a:pt x="2742" y="738"/>
                      </a:lnTo>
                      <a:lnTo>
                        <a:pt x="2748" y="744"/>
                      </a:lnTo>
                      <a:lnTo>
                        <a:pt x="2748" y="744"/>
                      </a:lnTo>
                      <a:lnTo>
                        <a:pt x="2748" y="744"/>
                      </a:lnTo>
                      <a:lnTo>
                        <a:pt x="2748" y="744"/>
                      </a:lnTo>
                      <a:lnTo>
                        <a:pt x="2748" y="744"/>
                      </a:lnTo>
                      <a:lnTo>
                        <a:pt x="2748" y="744"/>
                      </a:lnTo>
                      <a:lnTo>
                        <a:pt x="2748" y="744"/>
                      </a:lnTo>
                      <a:lnTo>
                        <a:pt x="2754" y="744"/>
                      </a:lnTo>
                      <a:lnTo>
                        <a:pt x="2754" y="738"/>
                      </a:lnTo>
                      <a:lnTo>
                        <a:pt x="2754" y="738"/>
                      </a:lnTo>
                      <a:lnTo>
                        <a:pt x="2754" y="732"/>
                      </a:lnTo>
                      <a:lnTo>
                        <a:pt x="2754" y="732"/>
                      </a:lnTo>
                      <a:lnTo>
                        <a:pt x="2754" y="726"/>
                      </a:lnTo>
                      <a:lnTo>
                        <a:pt x="2754" y="720"/>
                      </a:lnTo>
                      <a:lnTo>
                        <a:pt x="2754" y="720"/>
                      </a:lnTo>
                      <a:lnTo>
                        <a:pt x="2778" y="606"/>
                      </a:lnTo>
                      <a:lnTo>
                        <a:pt x="2778" y="606"/>
                      </a:lnTo>
                      <a:lnTo>
                        <a:pt x="2778" y="600"/>
                      </a:lnTo>
                      <a:lnTo>
                        <a:pt x="2778" y="594"/>
                      </a:lnTo>
                      <a:lnTo>
                        <a:pt x="2778" y="588"/>
                      </a:lnTo>
                      <a:lnTo>
                        <a:pt x="2778" y="582"/>
                      </a:lnTo>
                      <a:lnTo>
                        <a:pt x="2784" y="576"/>
                      </a:lnTo>
                      <a:lnTo>
                        <a:pt x="2784" y="564"/>
                      </a:lnTo>
                      <a:lnTo>
                        <a:pt x="2784" y="558"/>
                      </a:lnTo>
                      <a:lnTo>
                        <a:pt x="2784" y="558"/>
                      </a:lnTo>
                      <a:lnTo>
                        <a:pt x="2784" y="552"/>
                      </a:lnTo>
                      <a:lnTo>
                        <a:pt x="2784" y="558"/>
                      </a:lnTo>
                      <a:lnTo>
                        <a:pt x="2790" y="558"/>
                      </a:lnTo>
                      <a:lnTo>
                        <a:pt x="2790" y="564"/>
                      </a:lnTo>
                      <a:lnTo>
                        <a:pt x="2790" y="570"/>
                      </a:lnTo>
                      <a:lnTo>
                        <a:pt x="2790" y="576"/>
                      </a:lnTo>
                      <a:lnTo>
                        <a:pt x="2790" y="582"/>
                      </a:lnTo>
                      <a:lnTo>
                        <a:pt x="2790" y="588"/>
                      </a:lnTo>
                      <a:lnTo>
                        <a:pt x="2790" y="588"/>
                      </a:lnTo>
                      <a:lnTo>
                        <a:pt x="2790" y="594"/>
                      </a:lnTo>
                      <a:lnTo>
                        <a:pt x="2790" y="594"/>
                      </a:lnTo>
                      <a:lnTo>
                        <a:pt x="2814" y="702"/>
                      </a:lnTo>
                      <a:lnTo>
                        <a:pt x="2814" y="702"/>
                      </a:lnTo>
                      <a:lnTo>
                        <a:pt x="2814" y="702"/>
                      </a:lnTo>
                      <a:lnTo>
                        <a:pt x="2814" y="708"/>
                      </a:lnTo>
                      <a:lnTo>
                        <a:pt x="2814" y="708"/>
                      </a:lnTo>
                      <a:lnTo>
                        <a:pt x="2820" y="714"/>
                      </a:lnTo>
                      <a:lnTo>
                        <a:pt x="2820" y="714"/>
                      </a:lnTo>
                      <a:lnTo>
                        <a:pt x="2820" y="720"/>
                      </a:lnTo>
                      <a:lnTo>
                        <a:pt x="2820" y="720"/>
                      </a:lnTo>
                      <a:lnTo>
                        <a:pt x="2820" y="720"/>
                      </a:lnTo>
                      <a:lnTo>
                        <a:pt x="2820" y="720"/>
                      </a:lnTo>
                      <a:lnTo>
                        <a:pt x="2820" y="720"/>
                      </a:lnTo>
                      <a:lnTo>
                        <a:pt x="2826" y="720"/>
                      </a:lnTo>
                      <a:lnTo>
                        <a:pt x="2826" y="720"/>
                      </a:lnTo>
                      <a:lnTo>
                        <a:pt x="2826" y="714"/>
                      </a:lnTo>
                      <a:lnTo>
                        <a:pt x="2826" y="714"/>
                      </a:lnTo>
                      <a:lnTo>
                        <a:pt x="2826" y="708"/>
                      </a:lnTo>
                      <a:lnTo>
                        <a:pt x="2826" y="702"/>
                      </a:lnTo>
                      <a:lnTo>
                        <a:pt x="2826" y="702"/>
                      </a:lnTo>
                      <a:lnTo>
                        <a:pt x="2832" y="696"/>
                      </a:lnTo>
                      <a:lnTo>
                        <a:pt x="2832" y="696"/>
                      </a:lnTo>
                      <a:lnTo>
                        <a:pt x="2850" y="582"/>
                      </a:lnTo>
                      <a:lnTo>
                        <a:pt x="2850" y="582"/>
                      </a:lnTo>
                      <a:lnTo>
                        <a:pt x="2850" y="576"/>
                      </a:lnTo>
                      <a:lnTo>
                        <a:pt x="2850" y="570"/>
                      </a:lnTo>
                      <a:lnTo>
                        <a:pt x="2850" y="564"/>
                      </a:lnTo>
                      <a:lnTo>
                        <a:pt x="2856" y="558"/>
                      </a:lnTo>
                      <a:lnTo>
                        <a:pt x="2856" y="552"/>
                      </a:lnTo>
                      <a:lnTo>
                        <a:pt x="2856" y="540"/>
                      </a:lnTo>
                      <a:lnTo>
                        <a:pt x="2856" y="540"/>
                      </a:lnTo>
                      <a:lnTo>
                        <a:pt x="2856" y="534"/>
                      </a:lnTo>
                      <a:lnTo>
                        <a:pt x="2856" y="534"/>
                      </a:lnTo>
                      <a:lnTo>
                        <a:pt x="2856" y="534"/>
                      </a:lnTo>
                      <a:lnTo>
                        <a:pt x="2862" y="540"/>
                      </a:lnTo>
                      <a:lnTo>
                        <a:pt x="2862" y="546"/>
                      </a:lnTo>
                      <a:lnTo>
                        <a:pt x="2862" y="552"/>
                      </a:lnTo>
                      <a:lnTo>
                        <a:pt x="2862" y="558"/>
                      </a:lnTo>
                      <a:lnTo>
                        <a:pt x="2862" y="564"/>
                      </a:lnTo>
                      <a:lnTo>
                        <a:pt x="2862" y="570"/>
                      </a:lnTo>
                      <a:lnTo>
                        <a:pt x="2862" y="576"/>
                      </a:lnTo>
                      <a:lnTo>
                        <a:pt x="2868" y="582"/>
                      </a:lnTo>
                      <a:lnTo>
                        <a:pt x="2868" y="582"/>
                      </a:lnTo>
                      <a:lnTo>
                        <a:pt x="2886" y="714"/>
                      </a:lnTo>
                      <a:lnTo>
                        <a:pt x="2886" y="714"/>
                      </a:lnTo>
                      <a:lnTo>
                        <a:pt x="2886" y="714"/>
                      </a:lnTo>
                      <a:lnTo>
                        <a:pt x="2886" y="720"/>
                      </a:lnTo>
                      <a:lnTo>
                        <a:pt x="2886" y="726"/>
                      </a:lnTo>
                      <a:lnTo>
                        <a:pt x="2892" y="726"/>
                      </a:lnTo>
                      <a:lnTo>
                        <a:pt x="2892" y="732"/>
                      </a:lnTo>
                      <a:lnTo>
                        <a:pt x="2892" y="732"/>
                      </a:lnTo>
                      <a:lnTo>
                        <a:pt x="2892" y="738"/>
                      </a:lnTo>
                      <a:lnTo>
                        <a:pt x="2892" y="738"/>
                      </a:lnTo>
                      <a:lnTo>
                        <a:pt x="2892" y="738"/>
                      </a:lnTo>
                      <a:lnTo>
                        <a:pt x="2892" y="738"/>
                      </a:lnTo>
                      <a:lnTo>
                        <a:pt x="2898" y="738"/>
                      </a:lnTo>
                      <a:lnTo>
                        <a:pt x="2898" y="738"/>
                      </a:lnTo>
                      <a:lnTo>
                        <a:pt x="2898" y="732"/>
                      </a:lnTo>
                      <a:lnTo>
                        <a:pt x="2898" y="732"/>
                      </a:lnTo>
                      <a:lnTo>
                        <a:pt x="2898" y="732"/>
                      </a:lnTo>
                      <a:lnTo>
                        <a:pt x="2898" y="726"/>
                      </a:lnTo>
                      <a:lnTo>
                        <a:pt x="2898" y="726"/>
                      </a:lnTo>
                      <a:lnTo>
                        <a:pt x="2904" y="726"/>
                      </a:lnTo>
                      <a:lnTo>
                        <a:pt x="2904" y="726"/>
                      </a:lnTo>
                      <a:lnTo>
                        <a:pt x="2922" y="636"/>
                      </a:lnTo>
                      <a:lnTo>
                        <a:pt x="2922" y="636"/>
                      </a:lnTo>
                      <a:lnTo>
                        <a:pt x="2922" y="636"/>
                      </a:lnTo>
                      <a:lnTo>
                        <a:pt x="2922" y="630"/>
                      </a:lnTo>
                      <a:lnTo>
                        <a:pt x="2922" y="624"/>
                      </a:lnTo>
                      <a:lnTo>
                        <a:pt x="2928" y="618"/>
                      </a:lnTo>
                      <a:lnTo>
                        <a:pt x="2928" y="618"/>
                      </a:lnTo>
                      <a:lnTo>
                        <a:pt x="2928" y="612"/>
                      </a:lnTo>
                      <a:lnTo>
                        <a:pt x="2928" y="606"/>
                      </a:lnTo>
                      <a:lnTo>
                        <a:pt x="2928" y="606"/>
                      </a:lnTo>
                      <a:lnTo>
                        <a:pt x="2928" y="606"/>
                      </a:lnTo>
                      <a:lnTo>
                        <a:pt x="2928" y="606"/>
                      </a:lnTo>
                      <a:lnTo>
                        <a:pt x="2934" y="606"/>
                      </a:lnTo>
                      <a:lnTo>
                        <a:pt x="2934" y="612"/>
                      </a:lnTo>
                      <a:lnTo>
                        <a:pt x="2934" y="618"/>
                      </a:lnTo>
                      <a:lnTo>
                        <a:pt x="2934" y="624"/>
                      </a:lnTo>
                      <a:lnTo>
                        <a:pt x="2934" y="630"/>
                      </a:lnTo>
                      <a:lnTo>
                        <a:pt x="2934" y="636"/>
                      </a:lnTo>
                      <a:lnTo>
                        <a:pt x="2934" y="642"/>
                      </a:lnTo>
                      <a:lnTo>
                        <a:pt x="2940" y="642"/>
                      </a:lnTo>
                      <a:lnTo>
                        <a:pt x="2940" y="642"/>
                      </a:lnTo>
                      <a:lnTo>
                        <a:pt x="2958" y="738"/>
                      </a:lnTo>
                      <a:lnTo>
                        <a:pt x="2958" y="738"/>
                      </a:lnTo>
                      <a:lnTo>
                        <a:pt x="2958" y="738"/>
                      </a:lnTo>
                      <a:lnTo>
                        <a:pt x="2958" y="744"/>
                      </a:lnTo>
                      <a:lnTo>
                        <a:pt x="2964" y="744"/>
                      </a:lnTo>
                      <a:lnTo>
                        <a:pt x="2964" y="744"/>
                      </a:lnTo>
                      <a:lnTo>
                        <a:pt x="2964" y="750"/>
                      </a:lnTo>
                      <a:lnTo>
                        <a:pt x="2964" y="750"/>
                      </a:lnTo>
                      <a:lnTo>
                        <a:pt x="2964" y="750"/>
                      </a:lnTo>
                      <a:lnTo>
                        <a:pt x="2964" y="756"/>
                      </a:lnTo>
                      <a:lnTo>
                        <a:pt x="2964" y="756"/>
                      </a:lnTo>
                      <a:lnTo>
                        <a:pt x="2970" y="750"/>
                      </a:lnTo>
                      <a:lnTo>
                        <a:pt x="2970" y="750"/>
                      </a:lnTo>
                      <a:lnTo>
                        <a:pt x="2970" y="750"/>
                      </a:lnTo>
                      <a:lnTo>
                        <a:pt x="2970" y="744"/>
                      </a:lnTo>
                      <a:lnTo>
                        <a:pt x="2970" y="744"/>
                      </a:lnTo>
                      <a:lnTo>
                        <a:pt x="2970" y="744"/>
                      </a:lnTo>
                      <a:lnTo>
                        <a:pt x="2970" y="738"/>
                      </a:lnTo>
                      <a:lnTo>
                        <a:pt x="2976" y="738"/>
                      </a:lnTo>
                      <a:lnTo>
                        <a:pt x="2976" y="732"/>
                      </a:lnTo>
                      <a:lnTo>
                        <a:pt x="2976" y="732"/>
                      </a:lnTo>
                      <a:lnTo>
                        <a:pt x="2994" y="624"/>
                      </a:lnTo>
                      <a:lnTo>
                        <a:pt x="2994" y="624"/>
                      </a:lnTo>
                      <a:lnTo>
                        <a:pt x="2994" y="618"/>
                      </a:lnTo>
                      <a:lnTo>
                        <a:pt x="2994" y="612"/>
                      </a:lnTo>
                      <a:lnTo>
                        <a:pt x="3000" y="606"/>
                      </a:lnTo>
                      <a:lnTo>
                        <a:pt x="3000" y="600"/>
                      </a:lnTo>
                      <a:lnTo>
                        <a:pt x="3000" y="594"/>
                      </a:lnTo>
                      <a:lnTo>
                        <a:pt x="3000" y="588"/>
                      </a:lnTo>
                      <a:lnTo>
                        <a:pt x="3000" y="582"/>
                      </a:lnTo>
                      <a:lnTo>
                        <a:pt x="3000" y="576"/>
                      </a:lnTo>
                      <a:lnTo>
                        <a:pt x="3000" y="576"/>
                      </a:lnTo>
                      <a:lnTo>
                        <a:pt x="3006" y="576"/>
                      </a:lnTo>
                      <a:lnTo>
                        <a:pt x="3006" y="576"/>
                      </a:lnTo>
                      <a:lnTo>
                        <a:pt x="3006" y="582"/>
                      </a:lnTo>
                      <a:lnTo>
                        <a:pt x="3006" y="588"/>
                      </a:lnTo>
                      <a:lnTo>
                        <a:pt x="3006" y="594"/>
                      </a:lnTo>
                      <a:lnTo>
                        <a:pt x="3006" y="600"/>
                      </a:lnTo>
                      <a:lnTo>
                        <a:pt x="3006" y="606"/>
                      </a:lnTo>
                      <a:lnTo>
                        <a:pt x="3012" y="606"/>
                      </a:lnTo>
                      <a:lnTo>
                        <a:pt x="3012" y="612"/>
                      </a:lnTo>
                      <a:lnTo>
                        <a:pt x="3012" y="612"/>
                      </a:lnTo>
                      <a:lnTo>
                        <a:pt x="3030" y="708"/>
                      </a:lnTo>
                      <a:lnTo>
                        <a:pt x="3030" y="708"/>
                      </a:lnTo>
                      <a:lnTo>
                        <a:pt x="3030" y="714"/>
                      </a:lnTo>
                      <a:lnTo>
                        <a:pt x="3030" y="714"/>
                      </a:lnTo>
                      <a:lnTo>
                        <a:pt x="3036" y="720"/>
                      </a:lnTo>
                      <a:lnTo>
                        <a:pt x="3036" y="720"/>
                      </a:lnTo>
                      <a:lnTo>
                        <a:pt x="3036" y="726"/>
                      </a:lnTo>
                      <a:lnTo>
                        <a:pt x="3036" y="726"/>
                      </a:lnTo>
                      <a:lnTo>
                        <a:pt x="3036" y="726"/>
                      </a:lnTo>
                      <a:lnTo>
                        <a:pt x="3036" y="726"/>
                      </a:lnTo>
                      <a:lnTo>
                        <a:pt x="3036" y="726"/>
                      </a:lnTo>
                      <a:lnTo>
                        <a:pt x="3042" y="726"/>
                      </a:lnTo>
                      <a:lnTo>
                        <a:pt x="3042" y="726"/>
                      </a:lnTo>
                      <a:lnTo>
                        <a:pt x="3042" y="726"/>
                      </a:lnTo>
                      <a:lnTo>
                        <a:pt x="3042" y="720"/>
                      </a:lnTo>
                      <a:lnTo>
                        <a:pt x="3042" y="714"/>
                      </a:lnTo>
                      <a:lnTo>
                        <a:pt x="3042" y="714"/>
                      </a:lnTo>
                      <a:lnTo>
                        <a:pt x="3042" y="708"/>
                      </a:lnTo>
                      <a:lnTo>
                        <a:pt x="3048" y="708"/>
                      </a:lnTo>
                      <a:lnTo>
                        <a:pt x="3048" y="702"/>
                      </a:lnTo>
                      <a:lnTo>
                        <a:pt x="3048" y="702"/>
                      </a:lnTo>
                      <a:lnTo>
                        <a:pt x="3066" y="576"/>
                      </a:lnTo>
                      <a:lnTo>
                        <a:pt x="3066" y="576"/>
                      </a:lnTo>
                      <a:lnTo>
                        <a:pt x="3066" y="570"/>
                      </a:lnTo>
                      <a:lnTo>
                        <a:pt x="3066" y="564"/>
                      </a:lnTo>
                      <a:lnTo>
                        <a:pt x="3072" y="558"/>
                      </a:lnTo>
                      <a:lnTo>
                        <a:pt x="3072" y="552"/>
                      </a:lnTo>
                      <a:lnTo>
                        <a:pt x="3072" y="546"/>
                      </a:lnTo>
                      <a:lnTo>
                        <a:pt x="3072" y="540"/>
                      </a:lnTo>
                      <a:lnTo>
                        <a:pt x="3072" y="534"/>
                      </a:lnTo>
                      <a:lnTo>
                        <a:pt x="3072" y="528"/>
                      </a:lnTo>
                      <a:lnTo>
                        <a:pt x="3072" y="528"/>
                      </a:lnTo>
                      <a:lnTo>
                        <a:pt x="3078" y="528"/>
                      </a:lnTo>
                      <a:lnTo>
                        <a:pt x="3078" y="534"/>
                      </a:lnTo>
                      <a:lnTo>
                        <a:pt x="3078" y="540"/>
                      </a:lnTo>
                      <a:lnTo>
                        <a:pt x="3078" y="546"/>
                      </a:lnTo>
                      <a:lnTo>
                        <a:pt x="3078" y="552"/>
                      </a:lnTo>
                      <a:lnTo>
                        <a:pt x="3078" y="558"/>
                      </a:lnTo>
                      <a:lnTo>
                        <a:pt x="3078" y="564"/>
                      </a:lnTo>
                      <a:lnTo>
                        <a:pt x="3084" y="570"/>
                      </a:lnTo>
                      <a:lnTo>
                        <a:pt x="3084" y="582"/>
                      </a:lnTo>
                      <a:lnTo>
                        <a:pt x="3084" y="582"/>
                      </a:lnTo>
                      <a:lnTo>
                        <a:pt x="3102" y="708"/>
                      </a:lnTo>
                      <a:lnTo>
                        <a:pt x="3102" y="708"/>
                      </a:lnTo>
                      <a:lnTo>
                        <a:pt x="3102" y="714"/>
                      </a:lnTo>
                      <a:lnTo>
                        <a:pt x="3108" y="714"/>
                      </a:lnTo>
                      <a:lnTo>
                        <a:pt x="3108" y="720"/>
                      </a:lnTo>
                      <a:lnTo>
                        <a:pt x="3108" y="720"/>
                      </a:lnTo>
                      <a:lnTo>
                        <a:pt x="3108" y="726"/>
                      </a:lnTo>
                      <a:lnTo>
                        <a:pt x="3108" y="732"/>
                      </a:lnTo>
                      <a:lnTo>
                        <a:pt x="3108" y="732"/>
                      </a:lnTo>
                      <a:lnTo>
                        <a:pt x="3108" y="732"/>
                      </a:lnTo>
                      <a:lnTo>
                        <a:pt x="3114" y="738"/>
                      </a:lnTo>
                      <a:lnTo>
                        <a:pt x="3114" y="738"/>
                      </a:lnTo>
                      <a:lnTo>
                        <a:pt x="3114" y="732"/>
                      </a:lnTo>
                      <a:lnTo>
                        <a:pt x="3114" y="732"/>
                      </a:lnTo>
                      <a:lnTo>
                        <a:pt x="3114" y="732"/>
                      </a:lnTo>
                      <a:lnTo>
                        <a:pt x="3114" y="726"/>
                      </a:lnTo>
                      <a:lnTo>
                        <a:pt x="3114" y="726"/>
                      </a:lnTo>
                      <a:lnTo>
                        <a:pt x="3120" y="726"/>
                      </a:lnTo>
                      <a:lnTo>
                        <a:pt x="3120" y="720"/>
                      </a:lnTo>
                      <a:lnTo>
                        <a:pt x="3120" y="720"/>
                      </a:lnTo>
                      <a:lnTo>
                        <a:pt x="3120" y="720"/>
                      </a:lnTo>
                      <a:lnTo>
                        <a:pt x="3138" y="630"/>
                      </a:lnTo>
                      <a:lnTo>
                        <a:pt x="3138" y="630"/>
                      </a:lnTo>
                      <a:lnTo>
                        <a:pt x="3138" y="624"/>
                      </a:lnTo>
                      <a:lnTo>
                        <a:pt x="3144" y="618"/>
                      </a:lnTo>
                      <a:lnTo>
                        <a:pt x="3144" y="618"/>
                      </a:lnTo>
                      <a:lnTo>
                        <a:pt x="3144" y="612"/>
                      </a:lnTo>
                      <a:lnTo>
                        <a:pt x="3144" y="606"/>
                      </a:lnTo>
                      <a:lnTo>
                        <a:pt x="3144" y="600"/>
                      </a:lnTo>
                      <a:lnTo>
                        <a:pt x="3144" y="600"/>
                      </a:lnTo>
                      <a:lnTo>
                        <a:pt x="3144" y="594"/>
                      </a:lnTo>
                      <a:lnTo>
                        <a:pt x="3150" y="594"/>
                      </a:lnTo>
                      <a:lnTo>
                        <a:pt x="3150" y="594"/>
                      </a:lnTo>
                      <a:lnTo>
                        <a:pt x="3150" y="600"/>
                      </a:lnTo>
                      <a:lnTo>
                        <a:pt x="3150" y="606"/>
                      </a:lnTo>
                      <a:lnTo>
                        <a:pt x="3150" y="612"/>
                      </a:lnTo>
                      <a:lnTo>
                        <a:pt x="3150" y="618"/>
                      </a:lnTo>
                      <a:lnTo>
                        <a:pt x="3150" y="624"/>
                      </a:lnTo>
                      <a:lnTo>
                        <a:pt x="3156" y="624"/>
                      </a:lnTo>
                      <a:lnTo>
                        <a:pt x="3156" y="630"/>
                      </a:lnTo>
                      <a:lnTo>
                        <a:pt x="3156" y="636"/>
                      </a:lnTo>
                      <a:lnTo>
                        <a:pt x="3156" y="636"/>
                      </a:lnTo>
                      <a:lnTo>
                        <a:pt x="3174" y="738"/>
                      </a:lnTo>
                      <a:lnTo>
                        <a:pt x="3174" y="738"/>
                      </a:lnTo>
                      <a:lnTo>
                        <a:pt x="3174" y="744"/>
                      </a:lnTo>
                      <a:lnTo>
                        <a:pt x="3180" y="744"/>
                      </a:lnTo>
                      <a:lnTo>
                        <a:pt x="3180" y="744"/>
                      </a:lnTo>
                      <a:lnTo>
                        <a:pt x="3180" y="750"/>
                      </a:lnTo>
                      <a:lnTo>
                        <a:pt x="3180" y="750"/>
                      </a:lnTo>
                      <a:lnTo>
                        <a:pt x="3180" y="756"/>
                      </a:lnTo>
                      <a:lnTo>
                        <a:pt x="3180" y="756"/>
                      </a:lnTo>
                      <a:lnTo>
                        <a:pt x="3180" y="756"/>
                      </a:lnTo>
                      <a:lnTo>
                        <a:pt x="3186" y="756"/>
                      </a:lnTo>
                      <a:lnTo>
                        <a:pt x="3186" y="756"/>
                      </a:lnTo>
                      <a:lnTo>
                        <a:pt x="3186" y="756"/>
                      </a:lnTo>
                      <a:lnTo>
                        <a:pt x="3186" y="750"/>
                      </a:lnTo>
                      <a:lnTo>
                        <a:pt x="3186" y="750"/>
                      </a:lnTo>
                      <a:lnTo>
                        <a:pt x="3186" y="750"/>
                      </a:lnTo>
                      <a:lnTo>
                        <a:pt x="3186" y="744"/>
                      </a:lnTo>
                      <a:lnTo>
                        <a:pt x="3192" y="744"/>
                      </a:lnTo>
                      <a:lnTo>
                        <a:pt x="3192" y="738"/>
                      </a:lnTo>
                      <a:lnTo>
                        <a:pt x="3192" y="738"/>
                      </a:lnTo>
                      <a:lnTo>
                        <a:pt x="3192" y="738"/>
                      </a:lnTo>
                      <a:lnTo>
                        <a:pt x="3210" y="636"/>
                      </a:lnTo>
                      <a:lnTo>
                        <a:pt x="3210" y="636"/>
                      </a:lnTo>
                      <a:lnTo>
                        <a:pt x="3210" y="630"/>
                      </a:lnTo>
                      <a:lnTo>
                        <a:pt x="3216" y="624"/>
                      </a:lnTo>
                      <a:lnTo>
                        <a:pt x="3216" y="618"/>
                      </a:lnTo>
                      <a:lnTo>
                        <a:pt x="3216" y="612"/>
                      </a:lnTo>
                      <a:lnTo>
                        <a:pt x="3216" y="606"/>
                      </a:lnTo>
                      <a:lnTo>
                        <a:pt x="3216" y="600"/>
                      </a:lnTo>
                      <a:lnTo>
                        <a:pt x="3216" y="594"/>
                      </a:lnTo>
                      <a:lnTo>
                        <a:pt x="3216" y="594"/>
                      </a:lnTo>
                      <a:lnTo>
                        <a:pt x="3222" y="594"/>
                      </a:lnTo>
                      <a:lnTo>
                        <a:pt x="3222" y="594"/>
                      </a:lnTo>
                      <a:lnTo>
                        <a:pt x="3222" y="594"/>
                      </a:lnTo>
                      <a:lnTo>
                        <a:pt x="3222" y="600"/>
                      </a:lnTo>
                      <a:lnTo>
                        <a:pt x="3222" y="606"/>
                      </a:lnTo>
                      <a:lnTo>
                        <a:pt x="3222" y="606"/>
                      </a:lnTo>
                      <a:lnTo>
                        <a:pt x="3222" y="612"/>
                      </a:lnTo>
                      <a:lnTo>
                        <a:pt x="3228" y="618"/>
                      </a:lnTo>
                      <a:lnTo>
                        <a:pt x="3228" y="624"/>
                      </a:lnTo>
                      <a:lnTo>
                        <a:pt x="3228" y="630"/>
                      </a:lnTo>
                      <a:lnTo>
                        <a:pt x="3228" y="630"/>
                      </a:lnTo>
                      <a:lnTo>
                        <a:pt x="3246" y="720"/>
                      </a:lnTo>
                      <a:lnTo>
                        <a:pt x="3246" y="720"/>
                      </a:lnTo>
                      <a:lnTo>
                        <a:pt x="3252" y="720"/>
                      </a:lnTo>
                      <a:lnTo>
                        <a:pt x="3252" y="726"/>
                      </a:lnTo>
                      <a:lnTo>
                        <a:pt x="3252" y="726"/>
                      </a:lnTo>
                      <a:lnTo>
                        <a:pt x="3252" y="726"/>
                      </a:lnTo>
                      <a:lnTo>
                        <a:pt x="3252" y="732"/>
                      </a:lnTo>
                      <a:lnTo>
                        <a:pt x="3252" y="732"/>
                      </a:lnTo>
                      <a:lnTo>
                        <a:pt x="3252" y="732"/>
                      </a:lnTo>
                      <a:lnTo>
                        <a:pt x="3258" y="738"/>
                      </a:lnTo>
                      <a:lnTo>
                        <a:pt x="3258" y="738"/>
                      </a:lnTo>
                      <a:lnTo>
                        <a:pt x="3258" y="732"/>
                      </a:lnTo>
                      <a:lnTo>
                        <a:pt x="3258" y="732"/>
                      </a:lnTo>
                      <a:lnTo>
                        <a:pt x="3258" y="732"/>
                      </a:lnTo>
                      <a:lnTo>
                        <a:pt x="3258" y="726"/>
                      </a:lnTo>
                      <a:lnTo>
                        <a:pt x="3258" y="720"/>
                      </a:lnTo>
                      <a:lnTo>
                        <a:pt x="3264" y="720"/>
                      </a:lnTo>
                      <a:lnTo>
                        <a:pt x="3264" y="714"/>
                      </a:lnTo>
                      <a:lnTo>
                        <a:pt x="3264" y="714"/>
                      </a:lnTo>
                      <a:lnTo>
                        <a:pt x="3264" y="708"/>
                      </a:lnTo>
                      <a:lnTo>
                        <a:pt x="3264" y="708"/>
                      </a:lnTo>
                      <a:lnTo>
                        <a:pt x="3282" y="582"/>
                      </a:lnTo>
                      <a:lnTo>
                        <a:pt x="3282" y="582"/>
                      </a:lnTo>
                      <a:lnTo>
                        <a:pt x="3288" y="576"/>
                      </a:lnTo>
                      <a:lnTo>
                        <a:pt x="3288" y="564"/>
                      </a:lnTo>
                      <a:lnTo>
                        <a:pt x="3288" y="558"/>
                      </a:lnTo>
                      <a:lnTo>
                        <a:pt x="3288" y="552"/>
                      </a:lnTo>
                      <a:lnTo>
                        <a:pt x="3288" y="546"/>
                      </a:lnTo>
                      <a:lnTo>
                        <a:pt x="3288" y="540"/>
                      </a:lnTo>
                      <a:lnTo>
                        <a:pt x="3288" y="534"/>
                      </a:lnTo>
                      <a:lnTo>
                        <a:pt x="3294" y="528"/>
                      </a:lnTo>
                      <a:lnTo>
                        <a:pt x="3294" y="528"/>
                      </a:lnTo>
                      <a:lnTo>
                        <a:pt x="3294" y="528"/>
                      </a:lnTo>
                      <a:lnTo>
                        <a:pt x="3294" y="534"/>
                      </a:lnTo>
                      <a:lnTo>
                        <a:pt x="3294" y="540"/>
                      </a:lnTo>
                      <a:lnTo>
                        <a:pt x="3294" y="546"/>
                      </a:lnTo>
                      <a:lnTo>
                        <a:pt x="3294" y="552"/>
                      </a:lnTo>
                      <a:lnTo>
                        <a:pt x="3300" y="558"/>
                      </a:lnTo>
                      <a:lnTo>
                        <a:pt x="3300" y="564"/>
                      </a:lnTo>
                      <a:lnTo>
                        <a:pt x="3300" y="570"/>
                      </a:lnTo>
                      <a:lnTo>
                        <a:pt x="3300" y="582"/>
                      </a:lnTo>
                      <a:lnTo>
                        <a:pt x="3300" y="582"/>
                      </a:lnTo>
                      <a:lnTo>
                        <a:pt x="3318" y="708"/>
                      </a:lnTo>
                      <a:lnTo>
                        <a:pt x="3318" y="708"/>
                      </a:lnTo>
                      <a:lnTo>
                        <a:pt x="3324" y="708"/>
                      </a:lnTo>
                      <a:lnTo>
                        <a:pt x="3324" y="714"/>
                      </a:lnTo>
                      <a:lnTo>
                        <a:pt x="3324" y="720"/>
                      </a:lnTo>
                      <a:lnTo>
                        <a:pt x="3324" y="720"/>
                      </a:lnTo>
                      <a:lnTo>
                        <a:pt x="3324" y="726"/>
                      </a:lnTo>
                      <a:lnTo>
                        <a:pt x="3324" y="726"/>
                      </a:lnTo>
                      <a:lnTo>
                        <a:pt x="3324" y="732"/>
                      </a:lnTo>
                      <a:lnTo>
                        <a:pt x="3330" y="732"/>
                      </a:lnTo>
                      <a:lnTo>
                        <a:pt x="3330" y="732"/>
                      </a:lnTo>
                      <a:lnTo>
                        <a:pt x="3330" y="732"/>
                      </a:lnTo>
                      <a:lnTo>
                        <a:pt x="3330" y="732"/>
                      </a:lnTo>
                      <a:lnTo>
                        <a:pt x="3330" y="732"/>
                      </a:lnTo>
                      <a:lnTo>
                        <a:pt x="3330" y="726"/>
                      </a:lnTo>
                      <a:lnTo>
                        <a:pt x="3330" y="726"/>
                      </a:lnTo>
                      <a:lnTo>
                        <a:pt x="3336" y="726"/>
                      </a:lnTo>
                      <a:lnTo>
                        <a:pt x="3336" y="720"/>
                      </a:lnTo>
                      <a:lnTo>
                        <a:pt x="3336" y="720"/>
                      </a:lnTo>
                      <a:lnTo>
                        <a:pt x="3336" y="714"/>
                      </a:lnTo>
                      <a:lnTo>
                        <a:pt x="3336" y="714"/>
                      </a:lnTo>
                      <a:lnTo>
                        <a:pt x="3354" y="624"/>
                      </a:lnTo>
                      <a:lnTo>
                        <a:pt x="3354" y="624"/>
                      </a:lnTo>
                      <a:lnTo>
                        <a:pt x="3360" y="618"/>
                      </a:lnTo>
                      <a:lnTo>
                        <a:pt x="3360" y="612"/>
                      </a:lnTo>
                      <a:lnTo>
                        <a:pt x="3360" y="606"/>
                      </a:lnTo>
                      <a:lnTo>
                        <a:pt x="3360" y="600"/>
                      </a:lnTo>
                      <a:lnTo>
                        <a:pt x="3360" y="600"/>
                      </a:lnTo>
                      <a:lnTo>
                        <a:pt x="3360" y="594"/>
                      </a:lnTo>
                      <a:lnTo>
                        <a:pt x="3360" y="588"/>
                      </a:lnTo>
                      <a:lnTo>
                        <a:pt x="3366" y="582"/>
                      </a:lnTo>
                      <a:lnTo>
                        <a:pt x="3366" y="582"/>
                      </a:lnTo>
                      <a:lnTo>
                        <a:pt x="3366" y="588"/>
                      </a:lnTo>
                      <a:lnTo>
                        <a:pt x="3366" y="588"/>
                      </a:lnTo>
                      <a:lnTo>
                        <a:pt x="3366" y="594"/>
                      </a:lnTo>
                      <a:lnTo>
                        <a:pt x="3366" y="600"/>
                      </a:lnTo>
                      <a:lnTo>
                        <a:pt x="3366" y="606"/>
                      </a:lnTo>
                      <a:lnTo>
                        <a:pt x="3372" y="612"/>
                      </a:lnTo>
                      <a:lnTo>
                        <a:pt x="3372" y="618"/>
                      </a:lnTo>
                      <a:lnTo>
                        <a:pt x="3372" y="624"/>
                      </a:lnTo>
                      <a:lnTo>
                        <a:pt x="3372" y="630"/>
                      </a:lnTo>
                      <a:lnTo>
                        <a:pt x="3372" y="630"/>
                      </a:lnTo>
                      <a:lnTo>
                        <a:pt x="3396" y="738"/>
                      </a:lnTo>
                      <a:lnTo>
                        <a:pt x="3396" y="738"/>
                      </a:lnTo>
                      <a:lnTo>
                        <a:pt x="3396" y="744"/>
                      </a:lnTo>
                      <a:lnTo>
                        <a:pt x="3396" y="744"/>
                      </a:lnTo>
                      <a:lnTo>
                        <a:pt x="3396" y="744"/>
                      </a:lnTo>
                      <a:lnTo>
                        <a:pt x="3396" y="750"/>
                      </a:lnTo>
                      <a:lnTo>
                        <a:pt x="3396" y="750"/>
                      </a:lnTo>
                      <a:lnTo>
                        <a:pt x="3396" y="756"/>
                      </a:lnTo>
                      <a:lnTo>
                        <a:pt x="3402" y="756"/>
                      </a:lnTo>
                      <a:lnTo>
                        <a:pt x="3402" y="756"/>
                      </a:lnTo>
                      <a:lnTo>
                        <a:pt x="3402" y="756"/>
                      </a:lnTo>
                      <a:lnTo>
                        <a:pt x="3402" y="756"/>
                      </a:lnTo>
                      <a:lnTo>
                        <a:pt x="3402" y="756"/>
                      </a:lnTo>
                      <a:lnTo>
                        <a:pt x="3402" y="756"/>
                      </a:lnTo>
                      <a:lnTo>
                        <a:pt x="3402" y="750"/>
                      </a:lnTo>
                      <a:lnTo>
                        <a:pt x="3408" y="750"/>
                      </a:lnTo>
                      <a:lnTo>
                        <a:pt x="3408" y="750"/>
                      </a:lnTo>
                      <a:lnTo>
                        <a:pt x="3408" y="744"/>
                      </a:lnTo>
                      <a:lnTo>
                        <a:pt x="3408" y="744"/>
                      </a:lnTo>
                      <a:lnTo>
                        <a:pt x="3408" y="738"/>
                      </a:lnTo>
                      <a:lnTo>
                        <a:pt x="3408" y="738"/>
                      </a:lnTo>
                      <a:lnTo>
                        <a:pt x="3432" y="642"/>
                      </a:lnTo>
                      <a:lnTo>
                        <a:pt x="3432" y="642"/>
                      </a:lnTo>
                      <a:lnTo>
                        <a:pt x="3432" y="636"/>
                      </a:lnTo>
                      <a:lnTo>
                        <a:pt x="3432" y="636"/>
                      </a:lnTo>
                      <a:lnTo>
                        <a:pt x="3432" y="630"/>
                      </a:lnTo>
                      <a:lnTo>
                        <a:pt x="3432" y="624"/>
                      </a:lnTo>
                      <a:lnTo>
                        <a:pt x="3432" y="618"/>
                      </a:lnTo>
                      <a:lnTo>
                        <a:pt x="3432" y="612"/>
                      </a:lnTo>
                      <a:lnTo>
                        <a:pt x="3438" y="606"/>
                      </a:lnTo>
                      <a:lnTo>
                        <a:pt x="3438" y="600"/>
                      </a:lnTo>
                      <a:lnTo>
                        <a:pt x="3438" y="600"/>
                      </a:lnTo>
                      <a:lnTo>
                        <a:pt x="3438" y="600"/>
                      </a:lnTo>
                      <a:lnTo>
                        <a:pt x="3438" y="606"/>
                      </a:lnTo>
                      <a:lnTo>
                        <a:pt x="3438" y="606"/>
                      </a:lnTo>
                      <a:lnTo>
                        <a:pt x="3438" y="612"/>
                      </a:lnTo>
                      <a:lnTo>
                        <a:pt x="3444" y="618"/>
                      </a:lnTo>
                      <a:lnTo>
                        <a:pt x="3444" y="624"/>
                      </a:lnTo>
                      <a:lnTo>
                        <a:pt x="3444" y="630"/>
                      </a:lnTo>
                      <a:lnTo>
                        <a:pt x="3444" y="630"/>
                      </a:lnTo>
                      <a:lnTo>
                        <a:pt x="3444" y="636"/>
                      </a:lnTo>
                      <a:lnTo>
                        <a:pt x="3444" y="636"/>
                      </a:lnTo>
                      <a:lnTo>
                        <a:pt x="3468" y="726"/>
                      </a:lnTo>
                      <a:lnTo>
                        <a:pt x="3468" y="726"/>
                      </a:lnTo>
                      <a:lnTo>
                        <a:pt x="3468" y="726"/>
                      </a:lnTo>
                      <a:lnTo>
                        <a:pt x="3468" y="732"/>
                      </a:lnTo>
                      <a:lnTo>
                        <a:pt x="3468" y="732"/>
                      </a:lnTo>
                      <a:lnTo>
                        <a:pt x="3468" y="732"/>
                      </a:lnTo>
                      <a:lnTo>
                        <a:pt x="3468" y="738"/>
                      </a:lnTo>
                      <a:lnTo>
                        <a:pt x="3468" y="738"/>
                      </a:lnTo>
                      <a:lnTo>
                        <a:pt x="3474" y="738"/>
                      </a:lnTo>
                      <a:lnTo>
                        <a:pt x="3474" y="744"/>
                      </a:lnTo>
                      <a:lnTo>
                        <a:pt x="3474" y="744"/>
                      </a:lnTo>
                      <a:lnTo>
                        <a:pt x="3474" y="738"/>
                      </a:lnTo>
                      <a:lnTo>
                        <a:pt x="3474" y="738"/>
                      </a:lnTo>
                      <a:lnTo>
                        <a:pt x="3474" y="738"/>
                      </a:lnTo>
                      <a:lnTo>
                        <a:pt x="3474" y="732"/>
                      </a:lnTo>
                      <a:lnTo>
                        <a:pt x="3480" y="726"/>
                      </a:lnTo>
                      <a:lnTo>
                        <a:pt x="3480" y="726"/>
                      </a:lnTo>
                      <a:lnTo>
                        <a:pt x="3480" y="720"/>
                      </a:lnTo>
                      <a:lnTo>
                        <a:pt x="3480" y="720"/>
                      </a:lnTo>
                      <a:lnTo>
                        <a:pt x="3480" y="714"/>
                      </a:lnTo>
                      <a:lnTo>
                        <a:pt x="3480" y="714"/>
                      </a:lnTo>
                      <a:lnTo>
                        <a:pt x="3504" y="582"/>
                      </a:lnTo>
                      <a:lnTo>
                        <a:pt x="3504" y="582"/>
                      </a:lnTo>
                      <a:lnTo>
                        <a:pt x="3504" y="576"/>
                      </a:lnTo>
                      <a:lnTo>
                        <a:pt x="3504" y="570"/>
                      </a:lnTo>
                      <a:lnTo>
                        <a:pt x="3504" y="564"/>
                      </a:lnTo>
                      <a:lnTo>
                        <a:pt x="3504" y="558"/>
                      </a:lnTo>
                      <a:lnTo>
                        <a:pt x="3504" y="552"/>
                      </a:lnTo>
                      <a:lnTo>
                        <a:pt x="3504" y="546"/>
                      </a:lnTo>
                      <a:lnTo>
                        <a:pt x="3510" y="540"/>
                      </a:lnTo>
                      <a:lnTo>
                        <a:pt x="3510" y="534"/>
                      </a:lnTo>
                      <a:lnTo>
                        <a:pt x="3510" y="534"/>
                      </a:lnTo>
                      <a:lnTo>
                        <a:pt x="3510" y="534"/>
                      </a:lnTo>
                      <a:lnTo>
                        <a:pt x="3510" y="534"/>
                      </a:lnTo>
                      <a:lnTo>
                        <a:pt x="3510" y="540"/>
                      </a:lnTo>
                      <a:lnTo>
                        <a:pt x="3516" y="552"/>
                      </a:lnTo>
                      <a:lnTo>
                        <a:pt x="3516" y="558"/>
                      </a:lnTo>
                      <a:lnTo>
                        <a:pt x="3516" y="564"/>
                      </a:lnTo>
                      <a:lnTo>
                        <a:pt x="3516" y="570"/>
                      </a:lnTo>
                      <a:lnTo>
                        <a:pt x="3516" y="576"/>
                      </a:lnTo>
                      <a:lnTo>
                        <a:pt x="3516" y="582"/>
                      </a:lnTo>
                      <a:lnTo>
                        <a:pt x="3516" y="582"/>
                      </a:lnTo>
                      <a:lnTo>
                        <a:pt x="3540" y="708"/>
                      </a:lnTo>
                      <a:lnTo>
                        <a:pt x="3540" y="708"/>
                      </a:lnTo>
                      <a:lnTo>
                        <a:pt x="3540" y="714"/>
                      </a:lnTo>
                      <a:lnTo>
                        <a:pt x="3540" y="714"/>
                      </a:lnTo>
                      <a:lnTo>
                        <a:pt x="3540" y="720"/>
                      </a:lnTo>
                      <a:lnTo>
                        <a:pt x="3540" y="720"/>
                      </a:lnTo>
                      <a:lnTo>
                        <a:pt x="3540" y="726"/>
                      </a:lnTo>
                      <a:lnTo>
                        <a:pt x="3540" y="726"/>
                      </a:lnTo>
                      <a:lnTo>
                        <a:pt x="3546" y="732"/>
                      </a:lnTo>
                      <a:lnTo>
                        <a:pt x="3546" y="732"/>
                      </a:lnTo>
                      <a:lnTo>
                        <a:pt x="3546" y="732"/>
                      </a:lnTo>
                      <a:lnTo>
                        <a:pt x="3546" y="732"/>
                      </a:lnTo>
                      <a:lnTo>
                        <a:pt x="3546" y="732"/>
                      </a:lnTo>
                      <a:lnTo>
                        <a:pt x="3546" y="732"/>
                      </a:lnTo>
                      <a:lnTo>
                        <a:pt x="3552" y="726"/>
                      </a:lnTo>
                      <a:lnTo>
                        <a:pt x="3552" y="726"/>
                      </a:lnTo>
                      <a:lnTo>
                        <a:pt x="3552" y="720"/>
                      </a:lnTo>
                      <a:lnTo>
                        <a:pt x="3552" y="720"/>
                      </a:lnTo>
                      <a:lnTo>
                        <a:pt x="3552" y="720"/>
                      </a:lnTo>
                      <a:lnTo>
                        <a:pt x="3552" y="714"/>
                      </a:lnTo>
                      <a:lnTo>
                        <a:pt x="3552" y="714"/>
                      </a:lnTo>
                      <a:lnTo>
                        <a:pt x="3576" y="618"/>
                      </a:lnTo>
                      <a:lnTo>
                        <a:pt x="3576" y="618"/>
                      </a:lnTo>
                      <a:lnTo>
                        <a:pt x="3576" y="612"/>
                      </a:lnTo>
                      <a:lnTo>
                        <a:pt x="3576" y="606"/>
                      </a:lnTo>
                      <a:lnTo>
                        <a:pt x="3576" y="600"/>
                      </a:lnTo>
                      <a:lnTo>
                        <a:pt x="3576" y="594"/>
                      </a:lnTo>
                      <a:lnTo>
                        <a:pt x="3576" y="588"/>
                      </a:lnTo>
                      <a:lnTo>
                        <a:pt x="3582" y="588"/>
                      </a:lnTo>
                      <a:lnTo>
                        <a:pt x="3582" y="582"/>
                      </a:lnTo>
                      <a:lnTo>
                        <a:pt x="3582" y="576"/>
                      </a:lnTo>
                      <a:lnTo>
                        <a:pt x="3582" y="576"/>
                      </a:lnTo>
                      <a:lnTo>
                        <a:pt x="3582" y="576"/>
                      </a:lnTo>
                      <a:lnTo>
                        <a:pt x="3582" y="582"/>
                      </a:lnTo>
                      <a:lnTo>
                        <a:pt x="3582" y="588"/>
                      </a:lnTo>
                      <a:lnTo>
                        <a:pt x="3588" y="594"/>
                      </a:lnTo>
                      <a:lnTo>
                        <a:pt x="3588" y="600"/>
                      </a:lnTo>
                      <a:lnTo>
                        <a:pt x="3588" y="606"/>
                      </a:lnTo>
                      <a:lnTo>
                        <a:pt x="3588" y="612"/>
                      </a:lnTo>
                      <a:lnTo>
                        <a:pt x="3588" y="618"/>
                      </a:lnTo>
                      <a:lnTo>
                        <a:pt x="3588" y="624"/>
                      </a:lnTo>
                      <a:lnTo>
                        <a:pt x="3588" y="624"/>
                      </a:lnTo>
                      <a:lnTo>
                        <a:pt x="3612" y="738"/>
                      </a:lnTo>
                      <a:lnTo>
                        <a:pt x="3612" y="738"/>
                      </a:lnTo>
                      <a:lnTo>
                        <a:pt x="3612" y="738"/>
                      </a:lnTo>
                      <a:lnTo>
                        <a:pt x="3612" y="744"/>
                      </a:lnTo>
                      <a:lnTo>
                        <a:pt x="3612" y="744"/>
                      </a:lnTo>
                      <a:lnTo>
                        <a:pt x="3612" y="750"/>
                      </a:lnTo>
                      <a:lnTo>
                        <a:pt x="3612" y="750"/>
                      </a:lnTo>
                      <a:lnTo>
                        <a:pt x="3618" y="756"/>
                      </a:lnTo>
                      <a:lnTo>
                        <a:pt x="3618" y="756"/>
                      </a:lnTo>
                      <a:lnTo>
                        <a:pt x="3618" y="756"/>
                      </a:lnTo>
                      <a:lnTo>
                        <a:pt x="3618" y="756"/>
                      </a:lnTo>
                      <a:lnTo>
                        <a:pt x="3618" y="756"/>
                      </a:lnTo>
                      <a:lnTo>
                        <a:pt x="3618" y="756"/>
                      </a:lnTo>
                      <a:lnTo>
                        <a:pt x="3618" y="756"/>
                      </a:lnTo>
                      <a:lnTo>
                        <a:pt x="3624" y="756"/>
                      </a:lnTo>
                      <a:lnTo>
                        <a:pt x="3624" y="750"/>
                      </a:lnTo>
                      <a:lnTo>
                        <a:pt x="3624" y="750"/>
                      </a:lnTo>
                      <a:lnTo>
                        <a:pt x="3624" y="750"/>
                      </a:lnTo>
                      <a:lnTo>
                        <a:pt x="3624" y="744"/>
                      </a:lnTo>
                      <a:lnTo>
                        <a:pt x="3624" y="744"/>
                      </a:lnTo>
                      <a:lnTo>
                        <a:pt x="3624" y="744"/>
                      </a:lnTo>
                      <a:lnTo>
                        <a:pt x="3648" y="648"/>
                      </a:lnTo>
                      <a:lnTo>
                        <a:pt x="3648" y="648"/>
                      </a:lnTo>
                      <a:lnTo>
                        <a:pt x="3648" y="642"/>
                      </a:lnTo>
                      <a:lnTo>
                        <a:pt x="3648" y="636"/>
                      </a:lnTo>
                      <a:lnTo>
                        <a:pt x="3648" y="630"/>
                      </a:lnTo>
                      <a:lnTo>
                        <a:pt x="3648" y="630"/>
                      </a:lnTo>
                      <a:lnTo>
                        <a:pt x="3648" y="624"/>
                      </a:lnTo>
                      <a:lnTo>
                        <a:pt x="3654" y="618"/>
                      </a:lnTo>
                      <a:lnTo>
                        <a:pt x="3654" y="612"/>
                      </a:lnTo>
                      <a:lnTo>
                        <a:pt x="3654" y="606"/>
                      </a:lnTo>
                      <a:lnTo>
                        <a:pt x="3654" y="606"/>
                      </a:lnTo>
                      <a:lnTo>
                        <a:pt x="3654" y="612"/>
                      </a:lnTo>
                      <a:lnTo>
                        <a:pt x="3654" y="612"/>
                      </a:lnTo>
                      <a:lnTo>
                        <a:pt x="3660" y="618"/>
                      </a:lnTo>
                      <a:lnTo>
                        <a:pt x="3660" y="624"/>
                      </a:lnTo>
                      <a:lnTo>
                        <a:pt x="3660" y="630"/>
                      </a:lnTo>
                      <a:lnTo>
                        <a:pt x="3660" y="636"/>
                      </a:lnTo>
                      <a:lnTo>
                        <a:pt x="3660" y="642"/>
                      </a:lnTo>
                      <a:lnTo>
                        <a:pt x="3660" y="648"/>
                      </a:lnTo>
                      <a:lnTo>
                        <a:pt x="3660" y="654"/>
                      </a:lnTo>
                      <a:lnTo>
                        <a:pt x="3660" y="654"/>
                      </a:lnTo>
                      <a:lnTo>
                        <a:pt x="3684" y="756"/>
                      </a:lnTo>
                      <a:lnTo>
                        <a:pt x="3684" y="756"/>
                      </a:lnTo>
                      <a:lnTo>
                        <a:pt x="3684" y="756"/>
                      </a:lnTo>
                      <a:lnTo>
                        <a:pt x="3684" y="762"/>
                      </a:lnTo>
                      <a:lnTo>
                        <a:pt x="3684" y="762"/>
                      </a:lnTo>
                      <a:lnTo>
                        <a:pt x="3684" y="762"/>
                      </a:lnTo>
                      <a:lnTo>
                        <a:pt x="3684" y="768"/>
                      </a:lnTo>
                      <a:lnTo>
                        <a:pt x="3690" y="768"/>
                      </a:lnTo>
                      <a:lnTo>
                        <a:pt x="3690" y="768"/>
                      </a:lnTo>
                      <a:lnTo>
                        <a:pt x="3690" y="774"/>
                      </a:lnTo>
                      <a:lnTo>
                        <a:pt x="3690" y="774"/>
                      </a:lnTo>
                      <a:lnTo>
                        <a:pt x="3690" y="774"/>
                      </a:lnTo>
                      <a:lnTo>
                        <a:pt x="3690" y="768"/>
                      </a:lnTo>
                      <a:lnTo>
                        <a:pt x="3696" y="768"/>
                      </a:lnTo>
                      <a:lnTo>
                        <a:pt x="3696" y="768"/>
                      </a:lnTo>
                      <a:lnTo>
                        <a:pt x="3696" y="762"/>
                      </a:lnTo>
                      <a:lnTo>
                        <a:pt x="3696" y="762"/>
                      </a:lnTo>
                      <a:lnTo>
                        <a:pt x="3696" y="756"/>
                      </a:lnTo>
                      <a:lnTo>
                        <a:pt x="3696" y="756"/>
                      </a:lnTo>
                      <a:lnTo>
                        <a:pt x="3696" y="756"/>
                      </a:lnTo>
                      <a:lnTo>
                        <a:pt x="3696" y="756"/>
                      </a:lnTo>
                      <a:lnTo>
                        <a:pt x="3720" y="648"/>
                      </a:lnTo>
                      <a:lnTo>
                        <a:pt x="3720" y="648"/>
                      </a:lnTo>
                      <a:lnTo>
                        <a:pt x="3720" y="642"/>
                      </a:lnTo>
                      <a:lnTo>
                        <a:pt x="3720" y="636"/>
                      </a:lnTo>
                      <a:lnTo>
                        <a:pt x="3720" y="630"/>
                      </a:lnTo>
                      <a:lnTo>
                        <a:pt x="3720" y="624"/>
                      </a:lnTo>
                      <a:lnTo>
                        <a:pt x="3726" y="618"/>
                      </a:lnTo>
                      <a:lnTo>
                        <a:pt x="3726" y="612"/>
                      </a:lnTo>
                      <a:lnTo>
                        <a:pt x="3726" y="606"/>
                      </a:lnTo>
                      <a:lnTo>
                        <a:pt x="3726" y="600"/>
                      </a:lnTo>
                      <a:lnTo>
                        <a:pt x="3726" y="600"/>
                      </a:lnTo>
                      <a:lnTo>
                        <a:pt x="3726" y="594"/>
                      </a:lnTo>
                      <a:lnTo>
                        <a:pt x="3726" y="600"/>
                      </a:lnTo>
                      <a:lnTo>
                        <a:pt x="3732" y="600"/>
                      </a:lnTo>
                      <a:lnTo>
                        <a:pt x="3732" y="606"/>
                      </a:lnTo>
                      <a:lnTo>
                        <a:pt x="3732" y="606"/>
                      </a:lnTo>
                      <a:lnTo>
                        <a:pt x="3732" y="612"/>
                      </a:lnTo>
                      <a:lnTo>
                        <a:pt x="3732" y="618"/>
                      </a:lnTo>
                      <a:lnTo>
                        <a:pt x="3732" y="618"/>
                      </a:lnTo>
                      <a:lnTo>
                        <a:pt x="3732" y="624"/>
                      </a:lnTo>
                      <a:lnTo>
                        <a:pt x="3732" y="624"/>
                      </a:lnTo>
                      <a:lnTo>
                        <a:pt x="3756" y="690"/>
                      </a:lnTo>
                      <a:lnTo>
                        <a:pt x="3756" y="690"/>
                      </a:lnTo>
                      <a:lnTo>
                        <a:pt x="3756" y="696"/>
                      </a:lnTo>
                      <a:lnTo>
                        <a:pt x="3756" y="696"/>
                      </a:lnTo>
                      <a:lnTo>
                        <a:pt x="3756" y="696"/>
                      </a:lnTo>
                      <a:lnTo>
                        <a:pt x="3756" y="702"/>
                      </a:lnTo>
                      <a:lnTo>
                        <a:pt x="3762" y="702"/>
                      </a:lnTo>
                      <a:lnTo>
                        <a:pt x="3762" y="702"/>
                      </a:lnTo>
                      <a:lnTo>
                        <a:pt x="3762" y="702"/>
                      </a:lnTo>
                      <a:lnTo>
                        <a:pt x="3762" y="702"/>
                      </a:lnTo>
                      <a:lnTo>
                        <a:pt x="3762" y="702"/>
                      </a:lnTo>
                      <a:lnTo>
                        <a:pt x="3762" y="702"/>
                      </a:lnTo>
                      <a:lnTo>
                        <a:pt x="3762" y="696"/>
                      </a:lnTo>
                      <a:lnTo>
                        <a:pt x="3768" y="690"/>
                      </a:lnTo>
                      <a:lnTo>
                        <a:pt x="3768" y="690"/>
                      </a:lnTo>
                      <a:lnTo>
                        <a:pt x="3768" y="684"/>
                      </a:lnTo>
                      <a:lnTo>
                        <a:pt x="3768" y="678"/>
                      </a:lnTo>
                      <a:lnTo>
                        <a:pt x="3768" y="672"/>
                      </a:lnTo>
                      <a:lnTo>
                        <a:pt x="3768" y="666"/>
                      </a:lnTo>
                      <a:lnTo>
                        <a:pt x="3768" y="660"/>
                      </a:lnTo>
                      <a:lnTo>
                        <a:pt x="3768" y="660"/>
                      </a:lnTo>
                      <a:lnTo>
                        <a:pt x="3792" y="468"/>
                      </a:lnTo>
                      <a:lnTo>
                        <a:pt x="3792" y="468"/>
                      </a:lnTo>
                      <a:lnTo>
                        <a:pt x="3792" y="462"/>
                      </a:lnTo>
                      <a:lnTo>
                        <a:pt x="3792" y="450"/>
                      </a:lnTo>
                      <a:lnTo>
                        <a:pt x="3792" y="444"/>
                      </a:lnTo>
                      <a:lnTo>
                        <a:pt x="3792" y="438"/>
                      </a:lnTo>
                      <a:lnTo>
                        <a:pt x="3798" y="432"/>
                      </a:lnTo>
                      <a:lnTo>
                        <a:pt x="3798" y="420"/>
                      </a:lnTo>
                      <a:lnTo>
                        <a:pt x="3798" y="414"/>
                      </a:lnTo>
                      <a:lnTo>
                        <a:pt x="3798" y="408"/>
                      </a:lnTo>
                      <a:lnTo>
                        <a:pt x="3798" y="408"/>
                      </a:lnTo>
                      <a:lnTo>
                        <a:pt x="3798" y="408"/>
                      </a:lnTo>
                      <a:lnTo>
                        <a:pt x="3798" y="408"/>
                      </a:lnTo>
                      <a:lnTo>
                        <a:pt x="3804" y="414"/>
                      </a:lnTo>
                      <a:lnTo>
                        <a:pt x="3804" y="414"/>
                      </a:lnTo>
                      <a:lnTo>
                        <a:pt x="3804" y="420"/>
                      </a:lnTo>
                      <a:lnTo>
                        <a:pt x="3804" y="420"/>
                      </a:lnTo>
                      <a:lnTo>
                        <a:pt x="3804" y="420"/>
                      </a:lnTo>
                      <a:lnTo>
                        <a:pt x="3822" y="510"/>
                      </a:lnTo>
                      <a:lnTo>
                        <a:pt x="3822" y="510"/>
                      </a:lnTo>
                      <a:lnTo>
                        <a:pt x="3822" y="510"/>
                      </a:lnTo>
                      <a:lnTo>
                        <a:pt x="3828" y="510"/>
                      </a:lnTo>
                      <a:lnTo>
                        <a:pt x="3828" y="516"/>
                      </a:lnTo>
                      <a:lnTo>
                        <a:pt x="3828" y="516"/>
                      </a:lnTo>
                      <a:lnTo>
                        <a:pt x="3828" y="516"/>
                      </a:lnTo>
                      <a:lnTo>
                        <a:pt x="3846" y="582"/>
                      </a:lnTo>
                      <a:lnTo>
                        <a:pt x="3846" y="582"/>
                      </a:lnTo>
                      <a:lnTo>
                        <a:pt x="3846" y="582"/>
                      </a:lnTo>
                      <a:lnTo>
                        <a:pt x="3846" y="582"/>
                      </a:lnTo>
                      <a:lnTo>
                        <a:pt x="3846" y="588"/>
                      </a:lnTo>
                      <a:lnTo>
                        <a:pt x="3852" y="588"/>
                      </a:lnTo>
                      <a:lnTo>
                        <a:pt x="3852" y="588"/>
                      </a:lnTo>
                      <a:lnTo>
                        <a:pt x="3852" y="588"/>
                      </a:lnTo>
                      <a:lnTo>
                        <a:pt x="3852" y="588"/>
                      </a:lnTo>
                      <a:lnTo>
                        <a:pt x="3852" y="582"/>
                      </a:lnTo>
                      <a:lnTo>
                        <a:pt x="3852" y="582"/>
                      </a:lnTo>
                      <a:lnTo>
                        <a:pt x="3852" y="576"/>
                      </a:lnTo>
                      <a:lnTo>
                        <a:pt x="3858" y="570"/>
                      </a:lnTo>
                      <a:lnTo>
                        <a:pt x="3858" y="564"/>
                      </a:lnTo>
                      <a:lnTo>
                        <a:pt x="3858" y="564"/>
                      </a:lnTo>
                      <a:lnTo>
                        <a:pt x="3858" y="558"/>
                      </a:lnTo>
                      <a:lnTo>
                        <a:pt x="3858" y="558"/>
                      </a:lnTo>
                      <a:lnTo>
                        <a:pt x="3876" y="366"/>
                      </a:lnTo>
                      <a:lnTo>
                        <a:pt x="3876" y="366"/>
                      </a:lnTo>
                      <a:lnTo>
                        <a:pt x="3876" y="360"/>
                      </a:lnTo>
                      <a:lnTo>
                        <a:pt x="3882" y="348"/>
                      </a:lnTo>
                      <a:lnTo>
                        <a:pt x="3882" y="342"/>
                      </a:lnTo>
                      <a:lnTo>
                        <a:pt x="3882" y="336"/>
                      </a:lnTo>
                      <a:lnTo>
                        <a:pt x="3882" y="336"/>
                      </a:lnTo>
                      <a:lnTo>
                        <a:pt x="3900" y="78"/>
                      </a:lnTo>
                      <a:lnTo>
                        <a:pt x="3900" y="78"/>
                      </a:lnTo>
                      <a:lnTo>
                        <a:pt x="3900" y="72"/>
                      </a:lnTo>
                      <a:lnTo>
                        <a:pt x="3900" y="60"/>
                      </a:lnTo>
                      <a:lnTo>
                        <a:pt x="3906" y="54"/>
                      </a:lnTo>
                      <a:lnTo>
                        <a:pt x="3906" y="48"/>
                      </a:lnTo>
                      <a:lnTo>
                        <a:pt x="3906" y="36"/>
                      </a:lnTo>
                      <a:lnTo>
                        <a:pt x="3906" y="30"/>
                      </a:lnTo>
                      <a:lnTo>
                        <a:pt x="3906" y="24"/>
                      </a:lnTo>
                      <a:lnTo>
                        <a:pt x="3906" y="30"/>
                      </a:lnTo>
                      <a:lnTo>
                        <a:pt x="3906" y="36"/>
                      </a:lnTo>
                      <a:lnTo>
                        <a:pt x="3912" y="48"/>
                      </a:lnTo>
                      <a:lnTo>
                        <a:pt x="3912" y="60"/>
                      </a:lnTo>
                      <a:lnTo>
                        <a:pt x="3912" y="66"/>
                      </a:lnTo>
                      <a:lnTo>
                        <a:pt x="3912" y="78"/>
                      </a:lnTo>
                      <a:lnTo>
                        <a:pt x="3912" y="84"/>
                      </a:lnTo>
                      <a:lnTo>
                        <a:pt x="3912" y="84"/>
                      </a:lnTo>
                      <a:lnTo>
                        <a:pt x="3930" y="360"/>
                      </a:lnTo>
                      <a:lnTo>
                        <a:pt x="3930" y="360"/>
                      </a:lnTo>
                      <a:lnTo>
                        <a:pt x="3936" y="366"/>
                      </a:lnTo>
                      <a:lnTo>
                        <a:pt x="3936" y="372"/>
                      </a:lnTo>
                      <a:lnTo>
                        <a:pt x="3936" y="384"/>
                      </a:lnTo>
                      <a:lnTo>
                        <a:pt x="3936" y="390"/>
                      </a:lnTo>
                      <a:lnTo>
                        <a:pt x="3936" y="390"/>
                      </a:lnTo>
                      <a:lnTo>
                        <a:pt x="3954" y="588"/>
                      </a:lnTo>
                      <a:lnTo>
                        <a:pt x="3954" y="588"/>
                      </a:lnTo>
                      <a:lnTo>
                        <a:pt x="3954" y="594"/>
                      </a:lnTo>
                      <a:lnTo>
                        <a:pt x="3954" y="600"/>
                      </a:lnTo>
                      <a:lnTo>
                        <a:pt x="3960" y="600"/>
                      </a:lnTo>
                      <a:lnTo>
                        <a:pt x="3960" y="606"/>
                      </a:lnTo>
                      <a:lnTo>
                        <a:pt x="3960" y="612"/>
                      </a:lnTo>
                      <a:lnTo>
                        <a:pt x="3960" y="618"/>
                      </a:lnTo>
                      <a:lnTo>
                        <a:pt x="3960" y="618"/>
                      </a:lnTo>
                      <a:lnTo>
                        <a:pt x="3960" y="624"/>
                      </a:lnTo>
                      <a:lnTo>
                        <a:pt x="3960" y="624"/>
                      </a:lnTo>
                      <a:lnTo>
                        <a:pt x="3966" y="624"/>
                      </a:lnTo>
                      <a:lnTo>
                        <a:pt x="3966" y="624"/>
                      </a:lnTo>
                      <a:lnTo>
                        <a:pt x="3966" y="624"/>
                      </a:lnTo>
                      <a:lnTo>
                        <a:pt x="3966" y="618"/>
                      </a:lnTo>
                      <a:lnTo>
                        <a:pt x="3966" y="618"/>
                      </a:lnTo>
                      <a:lnTo>
                        <a:pt x="3966" y="618"/>
                      </a:lnTo>
                      <a:lnTo>
                        <a:pt x="3984" y="582"/>
                      </a:lnTo>
                      <a:lnTo>
                        <a:pt x="3984" y="582"/>
                      </a:lnTo>
                      <a:lnTo>
                        <a:pt x="3990" y="582"/>
                      </a:lnTo>
                      <a:lnTo>
                        <a:pt x="3990" y="582"/>
                      </a:lnTo>
                      <a:lnTo>
                        <a:pt x="3990" y="582"/>
                      </a:lnTo>
                      <a:lnTo>
                        <a:pt x="3990" y="582"/>
                      </a:lnTo>
                      <a:lnTo>
                        <a:pt x="3990" y="582"/>
                      </a:lnTo>
                      <a:lnTo>
                        <a:pt x="4008" y="522"/>
                      </a:lnTo>
                      <a:lnTo>
                        <a:pt x="4008" y="522"/>
                      </a:lnTo>
                      <a:lnTo>
                        <a:pt x="4008" y="522"/>
                      </a:lnTo>
                      <a:lnTo>
                        <a:pt x="4014" y="522"/>
                      </a:lnTo>
                      <a:lnTo>
                        <a:pt x="4014" y="516"/>
                      </a:lnTo>
                      <a:lnTo>
                        <a:pt x="4014" y="516"/>
                      </a:lnTo>
                      <a:lnTo>
                        <a:pt x="4014" y="516"/>
                      </a:lnTo>
                      <a:lnTo>
                        <a:pt x="4014" y="510"/>
                      </a:lnTo>
                      <a:lnTo>
                        <a:pt x="4014" y="516"/>
                      </a:lnTo>
                      <a:lnTo>
                        <a:pt x="4014" y="516"/>
                      </a:lnTo>
                      <a:lnTo>
                        <a:pt x="4014" y="522"/>
                      </a:lnTo>
                      <a:lnTo>
                        <a:pt x="4020" y="528"/>
                      </a:lnTo>
                      <a:lnTo>
                        <a:pt x="4020" y="534"/>
                      </a:lnTo>
                      <a:lnTo>
                        <a:pt x="4020" y="540"/>
                      </a:lnTo>
                      <a:lnTo>
                        <a:pt x="4020" y="546"/>
                      </a:lnTo>
                      <a:lnTo>
                        <a:pt x="4020" y="552"/>
                      </a:lnTo>
                      <a:lnTo>
                        <a:pt x="4020" y="552"/>
                      </a:lnTo>
                      <a:lnTo>
                        <a:pt x="4044" y="690"/>
                      </a:lnTo>
                      <a:lnTo>
                        <a:pt x="4044" y="690"/>
                      </a:lnTo>
                      <a:lnTo>
                        <a:pt x="4044" y="690"/>
                      </a:lnTo>
                      <a:lnTo>
                        <a:pt x="4044" y="696"/>
                      </a:lnTo>
                      <a:lnTo>
                        <a:pt x="4044" y="696"/>
                      </a:lnTo>
                      <a:lnTo>
                        <a:pt x="4044" y="702"/>
                      </a:lnTo>
                      <a:lnTo>
                        <a:pt x="4044" y="702"/>
                      </a:lnTo>
                      <a:lnTo>
                        <a:pt x="4062" y="768"/>
                      </a:lnTo>
                      <a:lnTo>
                        <a:pt x="4062" y="768"/>
                      </a:lnTo>
                      <a:lnTo>
                        <a:pt x="4062" y="768"/>
                      </a:lnTo>
                      <a:lnTo>
                        <a:pt x="4068" y="768"/>
                      </a:lnTo>
                      <a:lnTo>
                        <a:pt x="4068" y="768"/>
                      </a:lnTo>
                      <a:lnTo>
                        <a:pt x="4068" y="768"/>
                      </a:lnTo>
                      <a:lnTo>
                        <a:pt x="4068" y="774"/>
                      </a:lnTo>
                      <a:lnTo>
                        <a:pt x="4068" y="774"/>
                      </a:lnTo>
                      <a:lnTo>
                        <a:pt x="4068" y="774"/>
                      </a:lnTo>
                      <a:lnTo>
                        <a:pt x="4068" y="774"/>
                      </a:lnTo>
                      <a:lnTo>
                        <a:pt x="4074" y="768"/>
                      </a:lnTo>
                      <a:lnTo>
                        <a:pt x="4074" y="768"/>
                      </a:lnTo>
                      <a:lnTo>
                        <a:pt x="4074" y="768"/>
                      </a:lnTo>
                      <a:lnTo>
                        <a:pt x="4074" y="768"/>
                      </a:lnTo>
                      <a:lnTo>
                        <a:pt x="4074" y="768"/>
                      </a:lnTo>
                      <a:lnTo>
                        <a:pt x="4074" y="762"/>
                      </a:lnTo>
                      <a:lnTo>
                        <a:pt x="4074" y="762"/>
                      </a:lnTo>
                      <a:lnTo>
                        <a:pt x="4098" y="684"/>
                      </a:lnTo>
                      <a:lnTo>
                        <a:pt x="4098" y="684"/>
                      </a:lnTo>
                      <a:lnTo>
                        <a:pt x="4098" y="678"/>
                      </a:lnTo>
                      <a:lnTo>
                        <a:pt x="4098" y="678"/>
                      </a:lnTo>
                      <a:lnTo>
                        <a:pt x="4098" y="672"/>
                      </a:lnTo>
                      <a:lnTo>
                        <a:pt x="4098" y="672"/>
                      </a:lnTo>
                      <a:lnTo>
                        <a:pt x="4098" y="672"/>
                      </a:lnTo>
                      <a:lnTo>
                        <a:pt x="4116" y="516"/>
                      </a:lnTo>
                      <a:lnTo>
                        <a:pt x="4116" y="516"/>
                      </a:lnTo>
                      <a:lnTo>
                        <a:pt x="4122" y="510"/>
                      </a:lnTo>
                      <a:lnTo>
                        <a:pt x="4122" y="504"/>
                      </a:lnTo>
                      <a:lnTo>
                        <a:pt x="4122" y="498"/>
                      </a:lnTo>
                      <a:lnTo>
                        <a:pt x="4122" y="492"/>
                      </a:lnTo>
                      <a:lnTo>
                        <a:pt x="4122" y="486"/>
                      </a:lnTo>
                      <a:lnTo>
                        <a:pt x="4122" y="480"/>
                      </a:lnTo>
                      <a:lnTo>
                        <a:pt x="4122" y="480"/>
                      </a:lnTo>
                      <a:lnTo>
                        <a:pt x="4122" y="474"/>
                      </a:lnTo>
                      <a:lnTo>
                        <a:pt x="4128" y="474"/>
                      </a:lnTo>
                      <a:lnTo>
                        <a:pt x="4128" y="480"/>
                      </a:lnTo>
                      <a:lnTo>
                        <a:pt x="4128" y="480"/>
                      </a:lnTo>
                      <a:lnTo>
                        <a:pt x="4128" y="480"/>
                      </a:lnTo>
                      <a:lnTo>
                        <a:pt x="4128" y="486"/>
                      </a:lnTo>
                      <a:lnTo>
                        <a:pt x="4128" y="486"/>
                      </a:lnTo>
                      <a:lnTo>
                        <a:pt x="4128" y="486"/>
                      </a:lnTo>
                      <a:lnTo>
                        <a:pt x="4152" y="552"/>
                      </a:lnTo>
                      <a:lnTo>
                        <a:pt x="4152" y="552"/>
                      </a:lnTo>
                      <a:lnTo>
                        <a:pt x="4152" y="552"/>
                      </a:lnTo>
                      <a:lnTo>
                        <a:pt x="4152" y="552"/>
                      </a:lnTo>
                      <a:lnTo>
                        <a:pt x="4152" y="558"/>
                      </a:lnTo>
                      <a:lnTo>
                        <a:pt x="4152" y="558"/>
                      </a:lnTo>
                      <a:lnTo>
                        <a:pt x="4152" y="558"/>
                      </a:lnTo>
                      <a:lnTo>
                        <a:pt x="4176" y="600"/>
                      </a:lnTo>
                      <a:lnTo>
                        <a:pt x="4176" y="600"/>
                      </a:lnTo>
                      <a:lnTo>
                        <a:pt x="4176" y="600"/>
                      </a:lnTo>
                      <a:lnTo>
                        <a:pt x="4176" y="606"/>
                      </a:lnTo>
                      <a:lnTo>
                        <a:pt x="4176" y="606"/>
                      </a:lnTo>
                      <a:lnTo>
                        <a:pt x="4176" y="606"/>
                      </a:lnTo>
                      <a:lnTo>
                        <a:pt x="4176" y="606"/>
                      </a:lnTo>
                      <a:lnTo>
                        <a:pt x="4176" y="606"/>
                      </a:lnTo>
                      <a:lnTo>
                        <a:pt x="4176" y="606"/>
                      </a:lnTo>
                      <a:lnTo>
                        <a:pt x="4182" y="600"/>
                      </a:lnTo>
                      <a:lnTo>
                        <a:pt x="4182" y="594"/>
                      </a:lnTo>
                      <a:lnTo>
                        <a:pt x="4182" y="588"/>
                      </a:lnTo>
                      <a:lnTo>
                        <a:pt x="4182" y="582"/>
                      </a:lnTo>
                      <a:lnTo>
                        <a:pt x="4182" y="582"/>
                      </a:lnTo>
                      <a:lnTo>
                        <a:pt x="4182" y="576"/>
                      </a:lnTo>
                      <a:lnTo>
                        <a:pt x="4182" y="570"/>
                      </a:lnTo>
                      <a:lnTo>
                        <a:pt x="4182" y="570"/>
                      </a:lnTo>
                      <a:lnTo>
                        <a:pt x="4206" y="366"/>
                      </a:lnTo>
                      <a:lnTo>
                        <a:pt x="4206" y="366"/>
                      </a:lnTo>
                      <a:lnTo>
                        <a:pt x="4206" y="360"/>
                      </a:lnTo>
                      <a:lnTo>
                        <a:pt x="4206" y="354"/>
                      </a:lnTo>
                      <a:lnTo>
                        <a:pt x="4206" y="342"/>
                      </a:lnTo>
                      <a:lnTo>
                        <a:pt x="4206" y="336"/>
                      </a:lnTo>
                      <a:lnTo>
                        <a:pt x="4206" y="336"/>
                      </a:lnTo>
                      <a:lnTo>
                        <a:pt x="4230" y="54"/>
                      </a:lnTo>
                      <a:lnTo>
                        <a:pt x="4230" y="54"/>
                      </a:lnTo>
                      <a:lnTo>
                        <a:pt x="4230" y="48"/>
                      </a:lnTo>
                      <a:lnTo>
                        <a:pt x="4230" y="36"/>
                      </a:lnTo>
                      <a:lnTo>
                        <a:pt x="4230" y="30"/>
                      </a:lnTo>
                      <a:lnTo>
                        <a:pt x="4230" y="18"/>
                      </a:lnTo>
                      <a:lnTo>
                        <a:pt x="4230" y="6"/>
                      </a:lnTo>
                      <a:lnTo>
                        <a:pt x="4230" y="0"/>
                      </a:lnTo>
                      <a:lnTo>
                        <a:pt x="4230" y="0"/>
                      </a:lnTo>
                      <a:lnTo>
                        <a:pt x="4236" y="0"/>
                      </a:lnTo>
                      <a:lnTo>
                        <a:pt x="4236" y="6"/>
                      </a:lnTo>
                      <a:lnTo>
                        <a:pt x="4236" y="18"/>
                      </a:lnTo>
                      <a:lnTo>
                        <a:pt x="4236" y="30"/>
                      </a:lnTo>
                      <a:lnTo>
                        <a:pt x="4236" y="36"/>
                      </a:lnTo>
                      <a:lnTo>
                        <a:pt x="4236" y="48"/>
                      </a:lnTo>
                      <a:lnTo>
                        <a:pt x="4236" y="54"/>
                      </a:lnTo>
                      <a:lnTo>
                        <a:pt x="4236" y="54"/>
                      </a:lnTo>
                      <a:lnTo>
                        <a:pt x="4260" y="330"/>
                      </a:lnTo>
                      <a:lnTo>
                        <a:pt x="4260" y="330"/>
                      </a:lnTo>
                      <a:lnTo>
                        <a:pt x="4260" y="336"/>
                      </a:lnTo>
                      <a:lnTo>
                        <a:pt x="4260" y="342"/>
                      </a:lnTo>
                      <a:lnTo>
                        <a:pt x="4260" y="348"/>
                      </a:lnTo>
                      <a:lnTo>
                        <a:pt x="4260" y="360"/>
                      </a:lnTo>
                      <a:lnTo>
                        <a:pt x="4260" y="360"/>
                      </a:lnTo>
                      <a:lnTo>
                        <a:pt x="4284" y="558"/>
                      </a:lnTo>
                      <a:lnTo>
                        <a:pt x="4284" y="558"/>
                      </a:lnTo>
                      <a:lnTo>
                        <a:pt x="4284" y="564"/>
                      </a:lnTo>
                      <a:lnTo>
                        <a:pt x="4284" y="570"/>
                      </a:lnTo>
                      <a:lnTo>
                        <a:pt x="4284" y="576"/>
                      </a:lnTo>
                      <a:lnTo>
                        <a:pt x="4284" y="582"/>
                      </a:lnTo>
                      <a:lnTo>
                        <a:pt x="4284" y="588"/>
                      </a:lnTo>
                      <a:lnTo>
                        <a:pt x="4284" y="588"/>
                      </a:lnTo>
                      <a:lnTo>
                        <a:pt x="4284" y="594"/>
                      </a:lnTo>
                      <a:lnTo>
                        <a:pt x="4290" y="594"/>
                      </a:lnTo>
                      <a:lnTo>
                        <a:pt x="4290" y="594"/>
                      </a:lnTo>
                      <a:lnTo>
                        <a:pt x="4290" y="594"/>
                      </a:lnTo>
                      <a:lnTo>
                        <a:pt x="4290" y="594"/>
                      </a:lnTo>
                      <a:lnTo>
                        <a:pt x="4290" y="594"/>
                      </a:lnTo>
                      <a:lnTo>
                        <a:pt x="4290" y="588"/>
                      </a:lnTo>
                      <a:lnTo>
                        <a:pt x="4290" y="588"/>
                      </a:lnTo>
                      <a:lnTo>
                        <a:pt x="4290" y="588"/>
                      </a:lnTo>
                      <a:lnTo>
                        <a:pt x="4314" y="540"/>
                      </a:lnTo>
                      <a:lnTo>
                        <a:pt x="4314" y="540"/>
                      </a:lnTo>
                      <a:lnTo>
                        <a:pt x="4314" y="534"/>
                      </a:lnTo>
                      <a:lnTo>
                        <a:pt x="4314" y="534"/>
                      </a:lnTo>
                      <a:lnTo>
                        <a:pt x="4314" y="534"/>
                      </a:lnTo>
                      <a:lnTo>
                        <a:pt x="4314" y="528"/>
                      </a:lnTo>
                      <a:lnTo>
                        <a:pt x="4314" y="528"/>
                      </a:lnTo>
                      <a:lnTo>
                        <a:pt x="4338" y="456"/>
                      </a:lnTo>
                      <a:lnTo>
                        <a:pt x="4338" y="456"/>
                      </a:lnTo>
                      <a:lnTo>
                        <a:pt x="4338" y="456"/>
                      </a:lnTo>
                      <a:lnTo>
                        <a:pt x="4338" y="450"/>
                      </a:lnTo>
                      <a:lnTo>
                        <a:pt x="4338" y="450"/>
                      </a:lnTo>
                      <a:lnTo>
                        <a:pt x="4338" y="450"/>
                      </a:lnTo>
                      <a:lnTo>
                        <a:pt x="4338" y="444"/>
                      </a:lnTo>
                      <a:lnTo>
                        <a:pt x="4338" y="444"/>
                      </a:lnTo>
                      <a:lnTo>
                        <a:pt x="4344" y="444"/>
                      </a:lnTo>
                      <a:lnTo>
                        <a:pt x="4344" y="450"/>
                      </a:lnTo>
                      <a:lnTo>
                        <a:pt x="4344" y="456"/>
                      </a:lnTo>
                      <a:lnTo>
                        <a:pt x="4344" y="462"/>
                      </a:lnTo>
                      <a:lnTo>
                        <a:pt x="4344" y="468"/>
                      </a:lnTo>
                      <a:lnTo>
                        <a:pt x="4344" y="474"/>
                      </a:lnTo>
                      <a:lnTo>
                        <a:pt x="4344" y="480"/>
                      </a:lnTo>
                      <a:lnTo>
                        <a:pt x="4344" y="486"/>
                      </a:lnTo>
                      <a:lnTo>
                        <a:pt x="4344" y="486"/>
                      </a:lnTo>
                      <a:lnTo>
                        <a:pt x="4368" y="654"/>
                      </a:lnTo>
                      <a:lnTo>
                        <a:pt x="4368" y="654"/>
                      </a:lnTo>
                      <a:lnTo>
                        <a:pt x="4368" y="660"/>
                      </a:lnTo>
                      <a:lnTo>
                        <a:pt x="4368" y="660"/>
                      </a:lnTo>
                      <a:lnTo>
                        <a:pt x="4368" y="666"/>
                      </a:lnTo>
                      <a:lnTo>
                        <a:pt x="4368" y="666"/>
                      </a:lnTo>
                      <a:lnTo>
                        <a:pt x="4368" y="666"/>
                      </a:lnTo>
                      <a:lnTo>
                        <a:pt x="4392" y="762"/>
                      </a:lnTo>
                      <a:lnTo>
                        <a:pt x="4392" y="762"/>
                      </a:lnTo>
                      <a:lnTo>
                        <a:pt x="4392" y="762"/>
                      </a:lnTo>
                      <a:lnTo>
                        <a:pt x="4392" y="762"/>
                      </a:lnTo>
                      <a:lnTo>
                        <a:pt x="4392" y="762"/>
                      </a:lnTo>
                      <a:lnTo>
                        <a:pt x="4392" y="762"/>
                      </a:lnTo>
                      <a:lnTo>
                        <a:pt x="4392" y="768"/>
                      </a:lnTo>
                      <a:lnTo>
                        <a:pt x="4392" y="768"/>
                      </a:lnTo>
                      <a:lnTo>
                        <a:pt x="4398" y="768"/>
                      </a:lnTo>
                      <a:lnTo>
                        <a:pt x="4398" y="768"/>
                      </a:lnTo>
                      <a:lnTo>
                        <a:pt x="4398" y="768"/>
                      </a:lnTo>
                      <a:lnTo>
                        <a:pt x="4398" y="768"/>
                      </a:lnTo>
                      <a:lnTo>
                        <a:pt x="4398" y="768"/>
                      </a:lnTo>
                      <a:lnTo>
                        <a:pt x="4398" y="768"/>
                      </a:lnTo>
                      <a:lnTo>
                        <a:pt x="4398" y="768"/>
                      </a:lnTo>
                      <a:lnTo>
                        <a:pt x="4398" y="768"/>
                      </a:lnTo>
                      <a:lnTo>
                        <a:pt x="4398" y="768"/>
                      </a:lnTo>
                      <a:lnTo>
                        <a:pt x="4422" y="708"/>
                      </a:lnTo>
                      <a:lnTo>
                        <a:pt x="4422" y="708"/>
                      </a:lnTo>
                      <a:lnTo>
                        <a:pt x="4422" y="708"/>
                      </a:lnTo>
                      <a:lnTo>
                        <a:pt x="4422" y="702"/>
                      </a:lnTo>
                      <a:lnTo>
                        <a:pt x="4422" y="702"/>
                      </a:lnTo>
                      <a:lnTo>
                        <a:pt x="4422" y="696"/>
                      </a:lnTo>
                      <a:lnTo>
                        <a:pt x="4422" y="696"/>
                      </a:lnTo>
                      <a:lnTo>
                        <a:pt x="4446" y="576"/>
                      </a:lnTo>
                      <a:lnTo>
                        <a:pt x="4446" y="576"/>
                      </a:lnTo>
                      <a:lnTo>
                        <a:pt x="4446" y="570"/>
                      </a:lnTo>
                      <a:lnTo>
                        <a:pt x="4446" y="570"/>
                      </a:lnTo>
                      <a:lnTo>
                        <a:pt x="4446" y="564"/>
                      </a:lnTo>
                      <a:lnTo>
                        <a:pt x="4446" y="558"/>
                      </a:lnTo>
                      <a:lnTo>
                        <a:pt x="4446" y="552"/>
                      </a:lnTo>
                      <a:lnTo>
                        <a:pt x="4446" y="546"/>
                      </a:lnTo>
                      <a:lnTo>
                        <a:pt x="4452" y="546"/>
                      </a:lnTo>
                      <a:lnTo>
                        <a:pt x="4452" y="546"/>
                      </a:lnTo>
                      <a:lnTo>
                        <a:pt x="4452" y="546"/>
                      </a:lnTo>
                      <a:lnTo>
                        <a:pt x="4452" y="546"/>
                      </a:lnTo>
                      <a:lnTo>
                        <a:pt x="4452" y="546"/>
                      </a:lnTo>
                      <a:lnTo>
                        <a:pt x="4452" y="552"/>
                      </a:lnTo>
                      <a:lnTo>
                        <a:pt x="4452" y="552"/>
                      </a:lnTo>
                      <a:lnTo>
                        <a:pt x="4452" y="552"/>
                      </a:lnTo>
                      <a:lnTo>
                        <a:pt x="4452" y="552"/>
                      </a:lnTo>
                      <a:lnTo>
                        <a:pt x="4476" y="600"/>
                      </a:lnTo>
                      <a:lnTo>
                        <a:pt x="4476" y="600"/>
                      </a:lnTo>
                      <a:lnTo>
                        <a:pt x="4476" y="600"/>
                      </a:lnTo>
                      <a:lnTo>
                        <a:pt x="4476" y="600"/>
                      </a:lnTo>
                      <a:lnTo>
                        <a:pt x="4476" y="600"/>
                      </a:lnTo>
                      <a:lnTo>
                        <a:pt x="4476" y="606"/>
                      </a:lnTo>
                      <a:lnTo>
                        <a:pt x="4476" y="606"/>
                      </a:lnTo>
                      <a:lnTo>
                        <a:pt x="4500" y="630"/>
                      </a:lnTo>
                      <a:lnTo>
                        <a:pt x="4500" y="630"/>
                      </a:lnTo>
                      <a:lnTo>
                        <a:pt x="4500" y="630"/>
                      </a:lnTo>
                      <a:lnTo>
                        <a:pt x="4500" y="630"/>
                      </a:lnTo>
                      <a:lnTo>
                        <a:pt x="4500" y="630"/>
                      </a:lnTo>
                      <a:lnTo>
                        <a:pt x="4500" y="630"/>
                      </a:lnTo>
                      <a:lnTo>
                        <a:pt x="4500" y="630"/>
                      </a:lnTo>
                      <a:lnTo>
                        <a:pt x="4506" y="630"/>
                      </a:lnTo>
                      <a:lnTo>
                        <a:pt x="4506" y="630"/>
                      </a:lnTo>
                      <a:lnTo>
                        <a:pt x="4506" y="624"/>
                      </a:lnTo>
                      <a:lnTo>
                        <a:pt x="4506" y="618"/>
                      </a:lnTo>
                      <a:lnTo>
                        <a:pt x="4506" y="612"/>
                      </a:lnTo>
                      <a:lnTo>
                        <a:pt x="4506" y="612"/>
                      </a:lnTo>
                      <a:lnTo>
                        <a:pt x="4506" y="606"/>
                      </a:lnTo>
                      <a:lnTo>
                        <a:pt x="4506" y="600"/>
                      </a:lnTo>
                      <a:lnTo>
                        <a:pt x="4512" y="594"/>
                      </a:lnTo>
                      <a:lnTo>
                        <a:pt x="4512" y="594"/>
                      </a:lnTo>
                      <a:lnTo>
                        <a:pt x="4530" y="390"/>
                      </a:lnTo>
                      <a:lnTo>
                        <a:pt x="4530" y="390"/>
                      </a:lnTo>
                      <a:lnTo>
                        <a:pt x="4530" y="384"/>
                      </a:lnTo>
                      <a:lnTo>
                        <a:pt x="4530" y="378"/>
                      </a:lnTo>
                      <a:lnTo>
                        <a:pt x="4530" y="366"/>
                      </a:lnTo>
                      <a:lnTo>
                        <a:pt x="4530" y="360"/>
                      </a:lnTo>
                      <a:lnTo>
                        <a:pt x="4530" y="360"/>
                      </a:lnTo>
                      <a:lnTo>
                        <a:pt x="4554" y="72"/>
                      </a:lnTo>
                      <a:lnTo>
                        <a:pt x="4554" y="72"/>
                      </a:lnTo>
                      <a:lnTo>
                        <a:pt x="4554" y="66"/>
                      </a:lnTo>
                      <a:lnTo>
                        <a:pt x="4554" y="54"/>
                      </a:lnTo>
                      <a:lnTo>
                        <a:pt x="4554" y="48"/>
                      </a:lnTo>
                      <a:lnTo>
                        <a:pt x="4554" y="36"/>
                      </a:lnTo>
                      <a:lnTo>
                        <a:pt x="4554" y="24"/>
                      </a:lnTo>
                      <a:lnTo>
                        <a:pt x="4560" y="18"/>
                      </a:lnTo>
                      <a:lnTo>
                        <a:pt x="4560" y="12"/>
                      </a:lnTo>
                      <a:lnTo>
                        <a:pt x="4560" y="12"/>
                      </a:lnTo>
                      <a:lnTo>
                        <a:pt x="4560" y="18"/>
                      </a:lnTo>
                      <a:lnTo>
                        <a:pt x="4560" y="30"/>
                      </a:lnTo>
                      <a:lnTo>
                        <a:pt x="4560" y="36"/>
                      </a:lnTo>
                      <a:lnTo>
                        <a:pt x="4560" y="48"/>
                      </a:lnTo>
                      <a:lnTo>
                        <a:pt x="4560" y="54"/>
                      </a:lnTo>
                      <a:lnTo>
                        <a:pt x="4566" y="60"/>
                      </a:lnTo>
                      <a:lnTo>
                        <a:pt x="4566" y="60"/>
                      </a:lnTo>
                      <a:lnTo>
                        <a:pt x="4584" y="312"/>
                      </a:lnTo>
                      <a:lnTo>
                        <a:pt x="4584" y="312"/>
                      </a:lnTo>
                      <a:lnTo>
                        <a:pt x="4584" y="318"/>
                      </a:lnTo>
                      <a:lnTo>
                        <a:pt x="4584" y="324"/>
                      </a:lnTo>
                      <a:lnTo>
                        <a:pt x="4584" y="330"/>
                      </a:lnTo>
                      <a:lnTo>
                        <a:pt x="4584" y="336"/>
                      </a:lnTo>
                      <a:lnTo>
                        <a:pt x="4584" y="336"/>
                      </a:lnTo>
                      <a:lnTo>
                        <a:pt x="4608" y="528"/>
                      </a:lnTo>
                      <a:lnTo>
                        <a:pt x="4608" y="528"/>
                      </a:lnTo>
                      <a:lnTo>
                        <a:pt x="4608" y="534"/>
                      </a:lnTo>
                      <a:lnTo>
                        <a:pt x="4608" y="540"/>
                      </a:lnTo>
                      <a:lnTo>
                        <a:pt x="4608" y="546"/>
                      </a:lnTo>
                      <a:lnTo>
                        <a:pt x="4608" y="546"/>
                      </a:lnTo>
                      <a:lnTo>
                        <a:pt x="4608" y="552"/>
                      </a:lnTo>
                      <a:lnTo>
                        <a:pt x="4614" y="558"/>
                      </a:lnTo>
                      <a:lnTo>
                        <a:pt x="4614" y="558"/>
                      </a:lnTo>
                      <a:lnTo>
                        <a:pt x="4614" y="564"/>
                      </a:lnTo>
                      <a:lnTo>
                        <a:pt x="4614" y="564"/>
                      </a:lnTo>
                      <a:lnTo>
                        <a:pt x="4614" y="558"/>
                      </a:lnTo>
                      <a:lnTo>
                        <a:pt x="4614" y="558"/>
                      </a:lnTo>
                      <a:lnTo>
                        <a:pt x="4614" y="558"/>
                      </a:lnTo>
                      <a:lnTo>
                        <a:pt x="4620" y="552"/>
                      </a:lnTo>
                      <a:lnTo>
                        <a:pt x="4620" y="552"/>
                      </a:lnTo>
                      <a:lnTo>
                        <a:pt x="4620" y="552"/>
                      </a:lnTo>
                      <a:lnTo>
                        <a:pt x="4638" y="468"/>
                      </a:lnTo>
                      <a:lnTo>
                        <a:pt x="4638" y="468"/>
                      </a:lnTo>
                      <a:lnTo>
                        <a:pt x="4638" y="468"/>
                      </a:lnTo>
                      <a:lnTo>
                        <a:pt x="4638" y="462"/>
                      </a:lnTo>
                      <a:lnTo>
                        <a:pt x="4638" y="462"/>
                      </a:lnTo>
                      <a:lnTo>
                        <a:pt x="4644" y="456"/>
                      </a:lnTo>
                      <a:lnTo>
                        <a:pt x="4644" y="456"/>
                      </a:lnTo>
                      <a:lnTo>
                        <a:pt x="4662" y="354"/>
                      </a:lnTo>
                      <a:lnTo>
                        <a:pt x="4662" y="354"/>
                      </a:lnTo>
                      <a:lnTo>
                        <a:pt x="4662" y="348"/>
                      </a:lnTo>
                      <a:lnTo>
                        <a:pt x="4662" y="348"/>
                      </a:lnTo>
                      <a:lnTo>
                        <a:pt x="4662" y="342"/>
                      </a:lnTo>
                      <a:lnTo>
                        <a:pt x="4662" y="342"/>
                      </a:lnTo>
                      <a:lnTo>
                        <a:pt x="4668" y="336"/>
                      </a:lnTo>
                      <a:lnTo>
                        <a:pt x="4668" y="336"/>
                      </a:lnTo>
                      <a:lnTo>
                        <a:pt x="4668" y="336"/>
                      </a:lnTo>
                      <a:lnTo>
                        <a:pt x="4668" y="342"/>
                      </a:lnTo>
                      <a:lnTo>
                        <a:pt x="4668" y="348"/>
                      </a:lnTo>
                      <a:lnTo>
                        <a:pt x="4668" y="360"/>
                      </a:lnTo>
                      <a:lnTo>
                        <a:pt x="4668" y="366"/>
                      </a:lnTo>
                      <a:lnTo>
                        <a:pt x="4668" y="372"/>
                      </a:lnTo>
                      <a:lnTo>
                        <a:pt x="4674" y="378"/>
                      </a:lnTo>
                      <a:lnTo>
                        <a:pt x="4674" y="384"/>
                      </a:lnTo>
                      <a:lnTo>
                        <a:pt x="4674" y="384"/>
                      </a:lnTo>
                      <a:lnTo>
                        <a:pt x="4692" y="594"/>
                      </a:lnTo>
                      <a:lnTo>
                        <a:pt x="4692" y="594"/>
                      </a:lnTo>
                      <a:lnTo>
                        <a:pt x="4692" y="600"/>
                      </a:lnTo>
                      <a:lnTo>
                        <a:pt x="4692" y="600"/>
                      </a:lnTo>
                      <a:lnTo>
                        <a:pt x="4692" y="606"/>
                      </a:lnTo>
                      <a:lnTo>
                        <a:pt x="4698" y="612"/>
                      </a:lnTo>
                      <a:lnTo>
                        <a:pt x="4698" y="612"/>
                      </a:lnTo>
                      <a:lnTo>
                        <a:pt x="4716" y="738"/>
                      </a:lnTo>
                      <a:lnTo>
                        <a:pt x="4716" y="738"/>
                      </a:lnTo>
                      <a:lnTo>
                        <a:pt x="4716" y="738"/>
                      </a:lnTo>
                      <a:lnTo>
                        <a:pt x="4716" y="738"/>
                      </a:lnTo>
                      <a:lnTo>
                        <a:pt x="4716" y="744"/>
                      </a:lnTo>
                      <a:lnTo>
                        <a:pt x="4716" y="744"/>
                      </a:lnTo>
                      <a:lnTo>
                        <a:pt x="4722" y="750"/>
                      </a:lnTo>
                      <a:lnTo>
                        <a:pt x="4722" y="750"/>
                      </a:lnTo>
                      <a:lnTo>
                        <a:pt x="4722" y="750"/>
                      </a:lnTo>
                      <a:lnTo>
                        <a:pt x="4722" y="756"/>
                      </a:lnTo>
                      <a:lnTo>
                        <a:pt x="4722" y="756"/>
                      </a:lnTo>
                      <a:lnTo>
                        <a:pt x="4722" y="756"/>
                      </a:lnTo>
                      <a:lnTo>
                        <a:pt x="4722" y="756"/>
                      </a:lnTo>
                      <a:lnTo>
                        <a:pt x="4728" y="756"/>
                      </a:lnTo>
                      <a:lnTo>
                        <a:pt x="4728" y="756"/>
                      </a:lnTo>
                      <a:lnTo>
                        <a:pt x="4728" y="756"/>
                      </a:lnTo>
                      <a:lnTo>
                        <a:pt x="4728" y="756"/>
                      </a:lnTo>
                      <a:lnTo>
                        <a:pt x="4746" y="726"/>
                      </a:lnTo>
                      <a:lnTo>
                        <a:pt x="4746" y="726"/>
                      </a:lnTo>
                      <a:lnTo>
                        <a:pt x="4746" y="720"/>
                      </a:lnTo>
                      <a:lnTo>
                        <a:pt x="4746" y="720"/>
                      </a:lnTo>
                      <a:lnTo>
                        <a:pt x="4752" y="720"/>
                      </a:lnTo>
                      <a:lnTo>
                        <a:pt x="4752" y="720"/>
                      </a:lnTo>
                      <a:lnTo>
                        <a:pt x="4752" y="720"/>
                      </a:lnTo>
                      <a:lnTo>
                        <a:pt x="4770" y="636"/>
                      </a:lnTo>
                      <a:lnTo>
                        <a:pt x="4770" y="636"/>
                      </a:lnTo>
                      <a:lnTo>
                        <a:pt x="4770" y="636"/>
                      </a:lnTo>
                      <a:lnTo>
                        <a:pt x="4770" y="630"/>
                      </a:lnTo>
                      <a:lnTo>
                        <a:pt x="4770" y="624"/>
                      </a:lnTo>
                      <a:lnTo>
                        <a:pt x="4770" y="624"/>
                      </a:lnTo>
                      <a:lnTo>
                        <a:pt x="4776" y="618"/>
                      </a:lnTo>
                      <a:lnTo>
                        <a:pt x="4776" y="618"/>
                      </a:lnTo>
                      <a:lnTo>
                        <a:pt x="4776" y="612"/>
                      </a:lnTo>
                      <a:lnTo>
                        <a:pt x="4776" y="612"/>
                      </a:lnTo>
                      <a:lnTo>
                        <a:pt x="4776" y="612"/>
                      </a:lnTo>
                      <a:lnTo>
                        <a:pt x="4776" y="618"/>
                      </a:lnTo>
                      <a:lnTo>
                        <a:pt x="4776" y="618"/>
                      </a:lnTo>
                      <a:lnTo>
                        <a:pt x="4782" y="618"/>
                      </a:lnTo>
                      <a:lnTo>
                        <a:pt x="4782" y="618"/>
                      </a:lnTo>
                      <a:lnTo>
                        <a:pt x="4782" y="624"/>
                      </a:lnTo>
                      <a:lnTo>
                        <a:pt x="4782" y="624"/>
                      </a:lnTo>
                      <a:lnTo>
                        <a:pt x="4800" y="660"/>
                      </a:lnTo>
                      <a:lnTo>
                        <a:pt x="4800" y="660"/>
                      </a:lnTo>
                      <a:lnTo>
                        <a:pt x="4800" y="660"/>
                      </a:lnTo>
                      <a:lnTo>
                        <a:pt x="4800" y="660"/>
                      </a:lnTo>
                      <a:lnTo>
                        <a:pt x="4806" y="660"/>
                      </a:lnTo>
                      <a:lnTo>
                        <a:pt x="4806" y="660"/>
                      </a:lnTo>
                      <a:lnTo>
                        <a:pt x="4806" y="660"/>
                      </a:lnTo>
                      <a:lnTo>
                        <a:pt x="4824" y="672"/>
                      </a:lnTo>
                      <a:lnTo>
                        <a:pt x="4824" y="672"/>
                      </a:lnTo>
                      <a:lnTo>
                        <a:pt x="4824" y="672"/>
                      </a:lnTo>
                      <a:lnTo>
                        <a:pt x="4824" y="672"/>
                      </a:lnTo>
                      <a:lnTo>
                        <a:pt x="4824" y="672"/>
                      </a:lnTo>
                      <a:lnTo>
                        <a:pt x="4830" y="672"/>
                      </a:lnTo>
                      <a:lnTo>
                        <a:pt x="4830" y="672"/>
                      </a:lnTo>
                      <a:lnTo>
                        <a:pt x="4830" y="672"/>
                      </a:lnTo>
                      <a:lnTo>
                        <a:pt x="4830" y="666"/>
                      </a:lnTo>
                      <a:lnTo>
                        <a:pt x="4830" y="666"/>
                      </a:lnTo>
                      <a:lnTo>
                        <a:pt x="4830" y="660"/>
                      </a:lnTo>
                      <a:lnTo>
                        <a:pt x="4830" y="654"/>
                      </a:lnTo>
                      <a:lnTo>
                        <a:pt x="4836" y="648"/>
                      </a:lnTo>
                      <a:lnTo>
                        <a:pt x="4836" y="648"/>
                      </a:lnTo>
                      <a:lnTo>
                        <a:pt x="4836" y="642"/>
                      </a:lnTo>
                      <a:lnTo>
                        <a:pt x="4836" y="636"/>
                      </a:lnTo>
                      <a:lnTo>
                        <a:pt x="4836" y="636"/>
                      </a:lnTo>
                      <a:lnTo>
                        <a:pt x="4854" y="444"/>
                      </a:lnTo>
                      <a:lnTo>
                        <a:pt x="4854" y="444"/>
                      </a:lnTo>
                      <a:lnTo>
                        <a:pt x="4854" y="438"/>
                      </a:lnTo>
                      <a:lnTo>
                        <a:pt x="4860" y="432"/>
                      </a:lnTo>
                      <a:lnTo>
                        <a:pt x="4860" y="426"/>
                      </a:lnTo>
                      <a:lnTo>
                        <a:pt x="4860" y="420"/>
                      </a:lnTo>
                      <a:lnTo>
                        <a:pt x="4860" y="420"/>
                      </a:lnTo>
                      <a:lnTo>
                        <a:pt x="4878" y="138"/>
                      </a:lnTo>
                      <a:lnTo>
                        <a:pt x="4878" y="138"/>
                      </a:lnTo>
                      <a:lnTo>
                        <a:pt x="4878" y="126"/>
                      </a:lnTo>
                      <a:lnTo>
                        <a:pt x="4878" y="120"/>
                      </a:lnTo>
                      <a:lnTo>
                        <a:pt x="4878" y="108"/>
                      </a:lnTo>
                      <a:lnTo>
                        <a:pt x="4884" y="102"/>
                      </a:lnTo>
                      <a:lnTo>
                        <a:pt x="4884" y="90"/>
                      </a:lnTo>
                      <a:lnTo>
                        <a:pt x="4884" y="78"/>
                      </a:lnTo>
                      <a:lnTo>
                        <a:pt x="4884" y="78"/>
                      </a:lnTo>
                      <a:lnTo>
                        <a:pt x="4884" y="78"/>
                      </a:lnTo>
                      <a:lnTo>
                        <a:pt x="4884" y="78"/>
                      </a:lnTo>
                      <a:lnTo>
                        <a:pt x="4884" y="90"/>
                      </a:lnTo>
                      <a:lnTo>
                        <a:pt x="4890" y="96"/>
                      </a:lnTo>
                      <a:lnTo>
                        <a:pt x="4890" y="102"/>
                      </a:lnTo>
                      <a:lnTo>
                        <a:pt x="4890" y="108"/>
                      </a:lnTo>
                      <a:lnTo>
                        <a:pt x="4890" y="114"/>
                      </a:lnTo>
                      <a:lnTo>
                        <a:pt x="4890" y="114"/>
                      </a:lnTo>
                      <a:lnTo>
                        <a:pt x="4908" y="324"/>
                      </a:lnTo>
                      <a:lnTo>
                        <a:pt x="4908" y="324"/>
                      </a:lnTo>
                      <a:lnTo>
                        <a:pt x="4908" y="330"/>
                      </a:lnTo>
                      <a:lnTo>
                        <a:pt x="4914" y="336"/>
                      </a:lnTo>
                      <a:lnTo>
                        <a:pt x="4914" y="342"/>
                      </a:lnTo>
                      <a:lnTo>
                        <a:pt x="4914" y="342"/>
                      </a:lnTo>
                      <a:lnTo>
                        <a:pt x="4914" y="342"/>
                      </a:lnTo>
                      <a:lnTo>
                        <a:pt x="4932" y="510"/>
                      </a:lnTo>
                      <a:lnTo>
                        <a:pt x="4932" y="510"/>
                      </a:lnTo>
                      <a:lnTo>
                        <a:pt x="4932" y="510"/>
                      </a:lnTo>
                      <a:lnTo>
                        <a:pt x="4932" y="516"/>
                      </a:lnTo>
                      <a:lnTo>
                        <a:pt x="4938" y="522"/>
                      </a:lnTo>
                      <a:lnTo>
                        <a:pt x="4938" y="522"/>
                      </a:lnTo>
                      <a:lnTo>
                        <a:pt x="4938" y="528"/>
                      </a:lnTo>
                      <a:lnTo>
                        <a:pt x="4938" y="534"/>
                      </a:lnTo>
                      <a:lnTo>
                        <a:pt x="4938" y="534"/>
                      </a:lnTo>
                      <a:lnTo>
                        <a:pt x="4938" y="534"/>
                      </a:lnTo>
                      <a:lnTo>
                        <a:pt x="4938" y="534"/>
                      </a:lnTo>
                      <a:lnTo>
                        <a:pt x="4944" y="528"/>
                      </a:lnTo>
                      <a:lnTo>
                        <a:pt x="4944" y="528"/>
                      </a:lnTo>
                      <a:lnTo>
                        <a:pt x="4944" y="522"/>
                      </a:lnTo>
                      <a:lnTo>
                        <a:pt x="4944" y="516"/>
                      </a:lnTo>
                      <a:lnTo>
                        <a:pt x="4944" y="516"/>
                      </a:lnTo>
                      <a:lnTo>
                        <a:pt x="4944" y="516"/>
                      </a:lnTo>
                      <a:lnTo>
                        <a:pt x="4962" y="390"/>
                      </a:lnTo>
                      <a:lnTo>
                        <a:pt x="4962" y="390"/>
                      </a:lnTo>
                      <a:lnTo>
                        <a:pt x="4968" y="390"/>
                      </a:lnTo>
                      <a:lnTo>
                        <a:pt x="4968" y="384"/>
                      </a:lnTo>
                      <a:lnTo>
                        <a:pt x="4968" y="384"/>
                      </a:lnTo>
                      <a:lnTo>
                        <a:pt x="4968" y="378"/>
                      </a:lnTo>
                      <a:lnTo>
                        <a:pt x="4968" y="378"/>
                      </a:lnTo>
                      <a:lnTo>
                        <a:pt x="4986" y="222"/>
                      </a:lnTo>
                      <a:lnTo>
                        <a:pt x="4986" y="222"/>
                      </a:lnTo>
                      <a:lnTo>
                        <a:pt x="4986" y="216"/>
                      </a:lnTo>
                      <a:lnTo>
                        <a:pt x="4992" y="210"/>
                      </a:lnTo>
                    </a:path>
                  </a:pathLst>
                </a:custGeom>
                <a:noFill/>
                <a:ln w="15875">
                  <a:solidFill>
                    <a:srgbClr val="00FF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608" name="Rectangle 696"/>
                <p:cNvSpPr>
                  <a:spLocks noChangeArrowheads="1"/>
                </p:cNvSpPr>
                <p:nvPr/>
              </p:nvSpPr>
              <p:spPr bwMode="auto">
                <a:xfrm>
                  <a:off x="1014" y="3645"/>
                  <a:ext cx="330" cy="10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800" b="1" i="0" u="none" strike="noStrike" cap="none" normalizeH="0" baseline="0" smtClean="0">
                      <a:ln>
                        <a:noFill/>
                      </a:ln>
                      <a:solidFill>
                        <a:srgbClr val="00FF00"/>
                      </a:solidFill>
                      <a:effectLst/>
                      <a:latin typeface="Arial" pitchFamily="34" charset="0"/>
                      <a:cs typeface="Arial" pitchFamily="34" charset="0"/>
                    </a:rPr>
                    <a:t>BETA_Y</a:t>
                  </a: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167609" name="Freeform 697"/>
                <p:cNvSpPr>
                  <a:spLocks/>
                </p:cNvSpPr>
                <p:nvPr/>
              </p:nvSpPr>
              <p:spPr bwMode="auto">
                <a:xfrm>
                  <a:off x="366" y="3633"/>
                  <a:ext cx="4992" cy="1"/>
                </a:xfrm>
                <a:custGeom>
                  <a:avLst/>
                  <a:gdLst/>
                  <a:ahLst/>
                  <a:cxnLst>
                    <a:cxn ang="0">
                      <a:pos x="72" y="0"/>
                    </a:cxn>
                    <a:cxn ang="0">
                      <a:pos x="138" y="0"/>
                    </a:cxn>
                    <a:cxn ang="0">
                      <a:pos x="210" y="0"/>
                    </a:cxn>
                    <a:cxn ang="0">
                      <a:pos x="264" y="0"/>
                    </a:cxn>
                    <a:cxn ang="0">
                      <a:pos x="336" y="0"/>
                    </a:cxn>
                    <a:cxn ang="0">
                      <a:pos x="408" y="0"/>
                    </a:cxn>
                    <a:cxn ang="0">
                      <a:pos x="462" y="0"/>
                    </a:cxn>
                    <a:cxn ang="0">
                      <a:pos x="534" y="0"/>
                    </a:cxn>
                    <a:cxn ang="0">
                      <a:pos x="600" y="0"/>
                    </a:cxn>
                    <a:cxn ang="0">
                      <a:pos x="672" y="0"/>
                    </a:cxn>
                    <a:cxn ang="0">
                      <a:pos x="744" y="0"/>
                    </a:cxn>
                    <a:cxn ang="0">
                      <a:pos x="810" y="0"/>
                    </a:cxn>
                    <a:cxn ang="0">
                      <a:pos x="882" y="0"/>
                    </a:cxn>
                    <a:cxn ang="0">
                      <a:pos x="948" y="0"/>
                    </a:cxn>
                    <a:cxn ang="0">
                      <a:pos x="1020" y="0"/>
                    </a:cxn>
                    <a:cxn ang="0">
                      <a:pos x="1086" y="0"/>
                    </a:cxn>
                    <a:cxn ang="0">
                      <a:pos x="1158" y="0"/>
                    </a:cxn>
                    <a:cxn ang="0">
                      <a:pos x="1230" y="0"/>
                    </a:cxn>
                    <a:cxn ang="0">
                      <a:pos x="1296" y="0"/>
                    </a:cxn>
                    <a:cxn ang="0">
                      <a:pos x="1368" y="0"/>
                    </a:cxn>
                    <a:cxn ang="0">
                      <a:pos x="1422" y="0"/>
                    </a:cxn>
                    <a:cxn ang="0">
                      <a:pos x="1494" y="0"/>
                    </a:cxn>
                    <a:cxn ang="0">
                      <a:pos x="1548" y="0"/>
                    </a:cxn>
                    <a:cxn ang="0">
                      <a:pos x="1620" y="0"/>
                    </a:cxn>
                    <a:cxn ang="0">
                      <a:pos x="1692" y="0"/>
                    </a:cxn>
                    <a:cxn ang="0">
                      <a:pos x="1758" y="0"/>
                    </a:cxn>
                    <a:cxn ang="0">
                      <a:pos x="1830" y="0"/>
                    </a:cxn>
                    <a:cxn ang="0">
                      <a:pos x="1896" y="0"/>
                    </a:cxn>
                    <a:cxn ang="0">
                      <a:pos x="1968" y="0"/>
                    </a:cxn>
                    <a:cxn ang="0">
                      <a:pos x="2028" y="0"/>
                    </a:cxn>
                    <a:cxn ang="0">
                      <a:pos x="2106" y="0"/>
                    </a:cxn>
                    <a:cxn ang="0">
                      <a:pos x="2196" y="0"/>
                    </a:cxn>
                    <a:cxn ang="0">
                      <a:pos x="2274" y="0"/>
                    </a:cxn>
                    <a:cxn ang="0">
                      <a:pos x="2352" y="0"/>
                    </a:cxn>
                    <a:cxn ang="0">
                      <a:pos x="2430" y="0"/>
                    </a:cxn>
                    <a:cxn ang="0">
                      <a:pos x="2526" y="0"/>
                    </a:cxn>
                    <a:cxn ang="0">
                      <a:pos x="2598" y="0"/>
                    </a:cxn>
                    <a:cxn ang="0">
                      <a:pos x="2676" y="0"/>
                    </a:cxn>
                    <a:cxn ang="0">
                      <a:pos x="2754" y="0"/>
                    </a:cxn>
                    <a:cxn ang="0">
                      <a:pos x="2832" y="0"/>
                    </a:cxn>
                    <a:cxn ang="0">
                      <a:pos x="2922" y="0"/>
                    </a:cxn>
                    <a:cxn ang="0">
                      <a:pos x="3000" y="0"/>
                    </a:cxn>
                    <a:cxn ang="0">
                      <a:pos x="3078" y="0"/>
                    </a:cxn>
                    <a:cxn ang="0">
                      <a:pos x="3156" y="0"/>
                    </a:cxn>
                    <a:cxn ang="0">
                      <a:pos x="3252" y="0"/>
                    </a:cxn>
                    <a:cxn ang="0">
                      <a:pos x="3324" y="0"/>
                    </a:cxn>
                    <a:cxn ang="0">
                      <a:pos x="3402" y="0"/>
                    </a:cxn>
                    <a:cxn ang="0">
                      <a:pos x="3480" y="0"/>
                    </a:cxn>
                    <a:cxn ang="0">
                      <a:pos x="3576" y="0"/>
                    </a:cxn>
                    <a:cxn ang="0">
                      <a:pos x="3654" y="0"/>
                    </a:cxn>
                    <a:cxn ang="0">
                      <a:pos x="3726" y="0"/>
                    </a:cxn>
                    <a:cxn ang="0">
                      <a:pos x="3804" y="0"/>
                    </a:cxn>
                    <a:cxn ang="0">
                      <a:pos x="3912" y="0"/>
                    </a:cxn>
                    <a:cxn ang="0">
                      <a:pos x="4020" y="0"/>
                    </a:cxn>
                    <a:cxn ang="0">
                      <a:pos x="4128" y="0"/>
                    </a:cxn>
                    <a:cxn ang="0">
                      <a:pos x="4236" y="0"/>
                    </a:cxn>
                    <a:cxn ang="0">
                      <a:pos x="4344" y="0"/>
                    </a:cxn>
                    <a:cxn ang="0">
                      <a:pos x="4452" y="0"/>
                    </a:cxn>
                    <a:cxn ang="0">
                      <a:pos x="4560" y="0"/>
                    </a:cxn>
                    <a:cxn ang="0">
                      <a:pos x="4668" y="0"/>
                    </a:cxn>
                    <a:cxn ang="0">
                      <a:pos x="4776" y="0"/>
                    </a:cxn>
                    <a:cxn ang="0">
                      <a:pos x="4884" y="0"/>
                    </a:cxn>
                  </a:cxnLst>
                  <a:rect l="0" t="0" r="r" b="b"/>
                  <a:pathLst>
                    <a:path w="4992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2" y="0"/>
                      </a:lnTo>
                      <a:lnTo>
                        <a:pt x="12" y="0"/>
                      </a:lnTo>
                      <a:lnTo>
                        <a:pt x="12" y="0"/>
                      </a:lnTo>
                      <a:lnTo>
                        <a:pt x="12" y="0"/>
                      </a:lnTo>
                      <a:lnTo>
                        <a:pt x="12" y="0"/>
                      </a:lnTo>
                      <a:lnTo>
                        <a:pt x="18" y="0"/>
                      </a:lnTo>
                      <a:lnTo>
                        <a:pt x="18" y="0"/>
                      </a:lnTo>
                      <a:lnTo>
                        <a:pt x="18" y="0"/>
                      </a:lnTo>
                      <a:lnTo>
                        <a:pt x="18" y="0"/>
                      </a:lnTo>
                      <a:lnTo>
                        <a:pt x="18" y="0"/>
                      </a:lnTo>
                      <a:lnTo>
                        <a:pt x="18" y="0"/>
                      </a:lnTo>
                      <a:lnTo>
                        <a:pt x="24" y="0"/>
                      </a:lnTo>
                      <a:lnTo>
                        <a:pt x="24" y="0"/>
                      </a:lnTo>
                      <a:lnTo>
                        <a:pt x="24" y="0"/>
                      </a:lnTo>
                      <a:lnTo>
                        <a:pt x="24" y="0"/>
                      </a:lnTo>
                      <a:lnTo>
                        <a:pt x="24" y="0"/>
                      </a:lnTo>
                      <a:lnTo>
                        <a:pt x="24" y="0"/>
                      </a:lnTo>
                      <a:lnTo>
                        <a:pt x="24" y="0"/>
                      </a:lnTo>
                      <a:lnTo>
                        <a:pt x="42" y="0"/>
                      </a:lnTo>
                      <a:lnTo>
                        <a:pt x="42" y="0"/>
                      </a:lnTo>
                      <a:lnTo>
                        <a:pt x="48" y="0"/>
                      </a:lnTo>
                      <a:lnTo>
                        <a:pt x="48" y="0"/>
                      </a:lnTo>
                      <a:lnTo>
                        <a:pt x="48" y="0"/>
                      </a:lnTo>
                      <a:lnTo>
                        <a:pt x="48" y="0"/>
                      </a:lnTo>
                      <a:lnTo>
                        <a:pt x="48" y="0"/>
                      </a:lnTo>
                      <a:lnTo>
                        <a:pt x="66" y="0"/>
                      </a:lnTo>
                      <a:lnTo>
                        <a:pt x="66" y="0"/>
                      </a:lnTo>
                      <a:lnTo>
                        <a:pt x="66" y="0"/>
                      </a:lnTo>
                      <a:lnTo>
                        <a:pt x="66" y="0"/>
                      </a:lnTo>
                      <a:lnTo>
                        <a:pt x="66" y="0"/>
                      </a:lnTo>
                      <a:lnTo>
                        <a:pt x="66" y="0"/>
                      </a:lnTo>
                      <a:lnTo>
                        <a:pt x="72" y="0"/>
                      </a:lnTo>
                      <a:lnTo>
                        <a:pt x="72" y="0"/>
                      </a:lnTo>
                      <a:lnTo>
                        <a:pt x="72" y="0"/>
                      </a:lnTo>
                      <a:lnTo>
                        <a:pt x="72" y="0"/>
                      </a:lnTo>
                      <a:lnTo>
                        <a:pt x="72" y="0"/>
                      </a:lnTo>
                      <a:lnTo>
                        <a:pt x="72" y="0"/>
                      </a:lnTo>
                      <a:lnTo>
                        <a:pt x="72" y="0"/>
                      </a:lnTo>
                      <a:lnTo>
                        <a:pt x="72" y="0"/>
                      </a:lnTo>
                      <a:lnTo>
                        <a:pt x="78" y="0"/>
                      </a:lnTo>
                      <a:lnTo>
                        <a:pt x="78" y="0"/>
                      </a:lnTo>
                      <a:lnTo>
                        <a:pt x="78" y="0"/>
                      </a:lnTo>
                      <a:lnTo>
                        <a:pt x="78" y="0"/>
                      </a:lnTo>
                      <a:lnTo>
                        <a:pt x="78" y="0"/>
                      </a:lnTo>
                      <a:lnTo>
                        <a:pt x="78" y="0"/>
                      </a:lnTo>
                      <a:lnTo>
                        <a:pt x="84" y="0"/>
                      </a:lnTo>
                      <a:lnTo>
                        <a:pt x="84" y="0"/>
                      </a:lnTo>
                      <a:lnTo>
                        <a:pt x="84" y="0"/>
                      </a:lnTo>
                      <a:lnTo>
                        <a:pt x="84" y="0"/>
                      </a:lnTo>
                      <a:lnTo>
                        <a:pt x="84" y="0"/>
                      </a:lnTo>
                      <a:lnTo>
                        <a:pt x="84" y="0"/>
                      </a:lnTo>
                      <a:lnTo>
                        <a:pt x="90" y="0"/>
                      </a:lnTo>
                      <a:lnTo>
                        <a:pt x="90" y="0"/>
                      </a:lnTo>
                      <a:lnTo>
                        <a:pt x="90" y="0"/>
                      </a:lnTo>
                      <a:lnTo>
                        <a:pt x="90" y="0"/>
                      </a:lnTo>
                      <a:lnTo>
                        <a:pt x="90" y="0"/>
                      </a:lnTo>
                      <a:lnTo>
                        <a:pt x="90" y="0"/>
                      </a:lnTo>
                      <a:lnTo>
                        <a:pt x="96" y="0"/>
                      </a:lnTo>
                      <a:lnTo>
                        <a:pt x="96" y="0"/>
                      </a:lnTo>
                      <a:lnTo>
                        <a:pt x="96" y="0"/>
                      </a:lnTo>
                      <a:lnTo>
                        <a:pt x="96" y="0"/>
                      </a:lnTo>
                      <a:lnTo>
                        <a:pt x="96" y="0"/>
                      </a:lnTo>
                      <a:lnTo>
                        <a:pt x="96" y="0"/>
                      </a:lnTo>
                      <a:lnTo>
                        <a:pt x="96" y="0"/>
                      </a:lnTo>
                      <a:lnTo>
                        <a:pt x="96" y="0"/>
                      </a:lnTo>
                      <a:lnTo>
                        <a:pt x="102" y="0"/>
                      </a:lnTo>
                      <a:lnTo>
                        <a:pt x="102" y="0"/>
                      </a:lnTo>
                      <a:lnTo>
                        <a:pt x="102" y="0"/>
                      </a:lnTo>
                      <a:lnTo>
                        <a:pt x="114" y="0"/>
                      </a:lnTo>
                      <a:lnTo>
                        <a:pt x="114" y="0"/>
                      </a:lnTo>
                      <a:lnTo>
                        <a:pt x="120" y="0"/>
                      </a:lnTo>
                      <a:lnTo>
                        <a:pt x="120" y="0"/>
                      </a:lnTo>
                      <a:lnTo>
                        <a:pt x="120" y="0"/>
                      </a:lnTo>
                      <a:lnTo>
                        <a:pt x="120" y="0"/>
                      </a:lnTo>
                      <a:lnTo>
                        <a:pt x="120" y="0"/>
                      </a:lnTo>
                      <a:lnTo>
                        <a:pt x="138" y="0"/>
                      </a:lnTo>
                      <a:lnTo>
                        <a:pt x="138" y="0"/>
                      </a:lnTo>
                      <a:lnTo>
                        <a:pt x="138" y="0"/>
                      </a:lnTo>
                      <a:lnTo>
                        <a:pt x="138" y="0"/>
                      </a:lnTo>
                      <a:lnTo>
                        <a:pt x="138" y="0"/>
                      </a:lnTo>
                      <a:lnTo>
                        <a:pt x="138" y="0"/>
                      </a:lnTo>
                      <a:lnTo>
                        <a:pt x="144" y="0"/>
                      </a:lnTo>
                      <a:lnTo>
                        <a:pt x="144" y="0"/>
                      </a:lnTo>
                      <a:lnTo>
                        <a:pt x="144" y="0"/>
                      </a:lnTo>
                      <a:lnTo>
                        <a:pt x="144" y="0"/>
                      </a:lnTo>
                      <a:lnTo>
                        <a:pt x="144" y="0"/>
                      </a:lnTo>
                      <a:lnTo>
                        <a:pt x="144" y="0"/>
                      </a:lnTo>
                      <a:lnTo>
                        <a:pt x="144" y="0"/>
                      </a:lnTo>
                      <a:lnTo>
                        <a:pt x="144" y="0"/>
                      </a:lnTo>
                      <a:lnTo>
                        <a:pt x="150" y="0"/>
                      </a:lnTo>
                      <a:lnTo>
                        <a:pt x="150" y="0"/>
                      </a:lnTo>
                      <a:lnTo>
                        <a:pt x="150" y="0"/>
                      </a:lnTo>
                      <a:lnTo>
                        <a:pt x="150" y="0"/>
                      </a:lnTo>
                      <a:lnTo>
                        <a:pt x="150" y="0"/>
                      </a:lnTo>
                      <a:lnTo>
                        <a:pt x="150" y="0"/>
                      </a:lnTo>
                      <a:lnTo>
                        <a:pt x="156" y="0"/>
                      </a:lnTo>
                      <a:lnTo>
                        <a:pt x="156" y="0"/>
                      </a:lnTo>
                      <a:lnTo>
                        <a:pt x="156" y="0"/>
                      </a:lnTo>
                      <a:lnTo>
                        <a:pt x="156" y="0"/>
                      </a:lnTo>
                      <a:lnTo>
                        <a:pt x="156" y="0"/>
                      </a:lnTo>
                      <a:lnTo>
                        <a:pt x="156" y="0"/>
                      </a:lnTo>
                      <a:lnTo>
                        <a:pt x="162" y="0"/>
                      </a:lnTo>
                      <a:lnTo>
                        <a:pt x="162" y="0"/>
                      </a:lnTo>
                      <a:lnTo>
                        <a:pt x="162" y="0"/>
                      </a:lnTo>
                      <a:lnTo>
                        <a:pt x="162" y="0"/>
                      </a:lnTo>
                      <a:lnTo>
                        <a:pt x="162" y="0"/>
                      </a:lnTo>
                      <a:lnTo>
                        <a:pt x="162" y="0"/>
                      </a:lnTo>
                      <a:lnTo>
                        <a:pt x="168" y="0"/>
                      </a:lnTo>
                      <a:lnTo>
                        <a:pt x="168" y="0"/>
                      </a:lnTo>
                      <a:lnTo>
                        <a:pt x="168" y="0"/>
                      </a:lnTo>
                      <a:lnTo>
                        <a:pt x="168" y="0"/>
                      </a:lnTo>
                      <a:lnTo>
                        <a:pt x="168" y="0"/>
                      </a:lnTo>
                      <a:lnTo>
                        <a:pt x="168" y="0"/>
                      </a:lnTo>
                      <a:lnTo>
                        <a:pt x="168" y="0"/>
                      </a:lnTo>
                      <a:lnTo>
                        <a:pt x="174" y="0"/>
                      </a:lnTo>
                      <a:lnTo>
                        <a:pt x="174" y="0"/>
                      </a:lnTo>
                      <a:lnTo>
                        <a:pt x="174" y="0"/>
                      </a:lnTo>
                      <a:lnTo>
                        <a:pt x="174" y="0"/>
                      </a:lnTo>
                      <a:lnTo>
                        <a:pt x="192" y="0"/>
                      </a:lnTo>
                      <a:lnTo>
                        <a:pt x="192" y="0"/>
                      </a:lnTo>
                      <a:lnTo>
                        <a:pt x="192" y="0"/>
                      </a:lnTo>
                      <a:lnTo>
                        <a:pt x="192" y="0"/>
                      </a:lnTo>
                      <a:lnTo>
                        <a:pt x="192" y="0"/>
                      </a:lnTo>
                      <a:lnTo>
                        <a:pt x="192" y="0"/>
                      </a:lnTo>
                      <a:lnTo>
                        <a:pt x="192" y="0"/>
                      </a:lnTo>
                      <a:lnTo>
                        <a:pt x="210" y="0"/>
                      </a:lnTo>
                      <a:lnTo>
                        <a:pt x="210" y="0"/>
                      </a:lnTo>
                      <a:lnTo>
                        <a:pt x="210" y="0"/>
                      </a:lnTo>
                      <a:lnTo>
                        <a:pt x="210" y="0"/>
                      </a:lnTo>
                      <a:lnTo>
                        <a:pt x="210" y="0"/>
                      </a:lnTo>
                      <a:lnTo>
                        <a:pt x="216" y="0"/>
                      </a:lnTo>
                      <a:lnTo>
                        <a:pt x="216" y="0"/>
                      </a:lnTo>
                      <a:lnTo>
                        <a:pt x="216" y="0"/>
                      </a:lnTo>
                      <a:lnTo>
                        <a:pt x="216" y="0"/>
                      </a:lnTo>
                      <a:lnTo>
                        <a:pt x="216" y="0"/>
                      </a:lnTo>
                      <a:lnTo>
                        <a:pt x="216" y="0"/>
                      </a:lnTo>
                      <a:lnTo>
                        <a:pt x="216" y="0"/>
                      </a:lnTo>
                      <a:lnTo>
                        <a:pt x="216" y="0"/>
                      </a:lnTo>
                      <a:lnTo>
                        <a:pt x="222" y="0"/>
                      </a:lnTo>
                      <a:lnTo>
                        <a:pt x="222" y="0"/>
                      </a:lnTo>
                      <a:lnTo>
                        <a:pt x="222" y="0"/>
                      </a:lnTo>
                      <a:lnTo>
                        <a:pt x="222" y="0"/>
                      </a:lnTo>
                      <a:lnTo>
                        <a:pt x="222" y="0"/>
                      </a:lnTo>
                      <a:lnTo>
                        <a:pt x="222" y="0"/>
                      </a:lnTo>
                      <a:lnTo>
                        <a:pt x="228" y="0"/>
                      </a:lnTo>
                      <a:lnTo>
                        <a:pt x="228" y="0"/>
                      </a:lnTo>
                      <a:lnTo>
                        <a:pt x="228" y="0"/>
                      </a:lnTo>
                      <a:lnTo>
                        <a:pt x="228" y="0"/>
                      </a:lnTo>
                      <a:lnTo>
                        <a:pt x="228" y="0"/>
                      </a:lnTo>
                      <a:lnTo>
                        <a:pt x="228" y="0"/>
                      </a:lnTo>
                      <a:lnTo>
                        <a:pt x="234" y="0"/>
                      </a:lnTo>
                      <a:lnTo>
                        <a:pt x="234" y="0"/>
                      </a:lnTo>
                      <a:lnTo>
                        <a:pt x="234" y="0"/>
                      </a:lnTo>
                      <a:lnTo>
                        <a:pt x="234" y="0"/>
                      </a:lnTo>
                      <a:lnTo>
                        <a:pt x="234" y="0"/>
                      </a:lnTo>
                      <a:lnTo>
                        <a:pt x="234" y="0"/>
                      </a:lnTo>
                      <a:lnTo>
                        <a:pt x="234" y="0"/>
                      </a:lnTo>
                      <a:lnTo>
                        <a:pt x="240" y="0"/>
                      </a:lnTo>
                      <a:lnTo>
                        <a:pt x="240" y="0"/>
                      </a:lnTo>
                      <a:lnTo>
                        <a:pt x="240" y="0"/>
                      </a:lnTo>
                      <a:lnTo>
                        <a:pt x="240" y="0"/>
                      </a:lnTo>
                      <a:lnTo>
                        <a:pt x="240" y="0"/>
                      </a:lnTo>
                      <a:lnTo>
                        <a:pt x="240" y="0"/>
                      </a:lnTo>
                      <a:lnTo>
                        <a:pt x="240" y="0"/>
                      </a:lnTo>
                      <a:lnTo>
                        <a:pt x="246" y="0"/>
                      </a:lnTo>
                      <a:lnTo>
                        <a:pt x="246" y="0"/>
                      </a:lnTo>
                      <a:lnTo>
                        <a:pt x="246" y="0"/>
                      </a:lnTo>
                      <a:lnTo>
                        <a:pt x="246" y="0"/>
                      </a:lnTo>
                      <a:lnTo>
                        <a:pt x="264" y="0"/>
                      </a:lnTo>
                      <a:lnTo>
                        <a:pt x="264" y="0"/>
                      </a:lnTo>
                      <a:lnTo>
                        <a:pt x="264" y="0"/>
                      </a:lnTo>
                      <a:lnTo>
                        <a:pt x="264" y="0"/>
                      </a:lnTo>
                      <a:lnTo>
                        <a:pt x="264" y="0"/>
                      </a:lnTo>
                      <a:lnTo>
                        <a:pt x="264" y="0"/>
                      </a:lnTo>
                      <a:lnTo>
                        <a:pt x="264" y="0"/>
                      </a:lnTo>
                      <a:lnTo>
                        <a:pt x="282" y="0"/>
                      </a:lnTo>
                      <a:lnTo>
                        <a:pt x="282" y="0"/>
                      </a:lnTo>
                      <a:lnTo>
                        <a:pt x="282" y="0"/>
                      </a:lnTo>
                      <a:lnTo>
                        <a:pt x="282" y="0"/>
                      </a:lnTo>
                      <a:lnTo>
                        <a:pt x="282" y="0"/>
                      </a:lnTo>
                      <a:lnTo>
                        <a:pt x="288" y="0"/>
                      </a:lnTo>
                      <a:lnTo>
                        <a:pt x="288" y="0"/>
                      </a:lnTo>
                      <a:lnTo>
                        <a:pt x="288" y="0"/>
                      </a:lnTo>
                      <a:lnTo>
                        <a:pt x="288" y="0"/>
                      </a:lnTo>
                      <a:lnTo>
                        <a:pt x="288" y="0"/>
                      </a:lnTo>
                      <a:lnTo>
                        <a:pt x="288" y="0"/>
                      </a:lnTo>
                      <a:lnTo>
                        <a:pt x="288" y="0"/>
                      </a:lnTo>
                      <a:lnTo>
                        <a:pt x="288" y="0"/>
                      </a:lnTo>
                      <a:lnTo>
                        <a:pt x="294" y="0"/>
                      </a:lnTo>
                      <a:lnTo>
                        <a:pt x="294" y="0"/>
                      </a:lnTo>
                      <a:lnTo>
                        <a:pt x="294" y="0"/>
                      </a:lnTo>
                      <a:lnTo>
                        <a:pt x="294" y="0"/>
                      </a:lnTo>
                      <a:lnTo>
                        <a:pt x="294" y="0"/>
                      </a:lnTo>
                      <a:lnTo>
                        <a:pt x="294" y="0"/>
                      </a:lnTo>
                      <a:lnTo>
                        <a:pt x="300" y="0"/>
                      </a:lnTo>
                      <a:lnTo>
                        <a:pt x="300" y="0"/>
                      </a:lnTo>
                      <a:lnTo>
                        <a:pt x="300" y="0"/>
                      </a:lnTo>
                      <a:lnTo>
                        <a:pt x="300" y="0"/>
                      </a:lnTo>
                      <a:lnTo>
                        <a:pt x="300" y="0"/>
                      </a:lnTo>
                      <a:lnTo>
                        <a:pt x="300" y="0"/>
                      </a:lnTo>
                      <a:lnTo>
                        <a:pt x="306" y="0"/>
                      </a:lnTo>
                      <a:lnTo>
                        <a:pt x="306" y="0"/>
                      </a:lnTo>
                      <a:lnTo>
                        <a:pt x="306" y="0"/>
                      </a:lnTo>
                      <a:lnTo>
                        <a:pt x="306" y="0"/>
                      </a:lnTo>
                      <a:lnTo>
                        <a:pt x="306" y="0"/>
                      </a:lnTo>
                      <a:lnTo>
                        <a:pt x="306" y="0"/>
                      </a:lnTo>
                      <a:lnTo>
                        <a:pt x="312" y="0"/>
                      </a:lnTo>
                      <a:lnTo>
                        <a:pt x="312" y="0"/>
                      </a:lnTo>
                      <a:lnTo>
                        <a:pt x="312" y="0"/>
                      </a:lnTo>
                      <a:lnTo>
                        <a:pt x="312" y="0"/>
                      </a:lnTo>
                      <a:lnTo>
                        <a:pt x="312" y="0"/>
                      </a:lnTo>
                      <a:lnTo>
                        <a:pt x="312" y="0"/>
                      </a:lnTo>
                      <a:lnTo>
                        <a:pt x="312" y="0"/>
                      </a:lnTo>
                      <a:lnTo>
                        <a:pt x="318" y="0"/>
                      </a:lnTo>
                      <a:lnTo>
                        <a:pt x="318" y="0"/>
                      </a:lnTo>
                      <a:lnTo>
                        <a:pt x="318" y="0"/>
                      </a:lnTo>
                      <a:lnTo>
                        <a:pt x="318" y="0"/>
                      </a:lnTo>
                      <a:lnTo>
                        <a:pt x="318" y="0"/>
                      </a:lnTo>
                      <a:lnTo>
                        <a:pt x="336" y="0"/>
                      </a:lnTo>
                      <a:lnTo>
                        <a:pt x="336" y="0"/>
                      </a:lnTo>
                      <a:lnTo>
                        <a:pt x="336" y="0"/>
                      </a:lnTo>
                      <a:lnTo>
                        <a:pt x="336" y="0"/>
                      </a:lnTo>
                      <a:lnTo>
                        <a:pt x="336" y="0"/>
                      </a:lnTo>
                      <a:lnTo>
                        <a:pt x="336" y="0"/>
                      </a:lnTo>
                      <a:lnTo>
                        <a:pt x="336" y="0"/>
                      </a:lnTo>
                      <a:lnTo>
                        <a:pt x="354" y="0"/>
                      </a:lnTo>
                      <a:lnTo>
                        <a:pt x="354" y="0"/>
                      </a:lnTo>
                      <a:lnTo>
                        <a:pt x="354" y="0"/>
                      </a:lnTo>
                      <a:lnTo>
                        <a:pt x="354" y="0"/>
                      </a:lnTo>
                      <a:lnTo>
                        <a:pt x="360" y="0"/>
                      </a:lnTo>
                      <a:lnTo>
                        <a:pt x="360" y="0"/>
                      </a:lnTo>
                      <a:lnTo>
                        <a:pt x="360" y="0"/>
                      </a:lnTo>
                      <a:lnTo>
                        <a:pt x="360" y="0"/>
                      </a:lnTo>
                      <a:lnTo>
                        <a:pt x="360" y="0"/>
                      </a:lnTo>
                      <a:lnTo>
                        <a:pt x="360" y="0"/>
                      </a:lnTo>
                      <a:lnTo>
                        <a:pt x="360" y="0"/>
                      </a:lnTo>
                      <a:lnTo>
                        <a:pt x="366" y="0"/>
                      </a:lnTo>
                      <a:lnTo>
                        <a:pt x="366" y="0"/>
                      </a:lnTo>
                      <a:lnTo>
                        <a:pt x="366" y="0"/>
                      </a:lnTo>
                      <a:lnTo>
                        <a:pt x="366" y="0"/>
                      </a:lnTo>
                      <a:lnTo>
                        <a:pt x="366" y="0"/>
                      </a:lnTo>
                      <a:lnTo>
                        <a:pt x="366" y="0"/>
                      </a:lnTo>
                      <a:lnTo>
                        <a:pt x="366" y="0"/>
                      </a:lnTo>
                      <a:lnTo>
                        <a:pt x="372" y="0"/>
                      </a:lnTo>
                      <a:lnTo>
                        <a:pt x="372" y="0"/>
                      </a:lnTo>
                      <a:lnTo>
                        <a:pt x="372" y="0"/>
                      </a:lnTo>
                      <a:lnTo>
                        <a:pt x="372" y="0"/>
                      </a:lnTo>
                      <a:lnTo>
                        <a:pt x="372" y="0"/>
                      </a:lnTo>
                      <a:lnTo>
                        <a:pt x="372" y="0"/>
                      </a:lnTo>
                      <a:lnTo>
                        <a:pt x="372" y="0"/>
                      </a:lnTo>
                      <a:lnTo>
                        <a:pt x="378" y="0"/>
                      </a:lnTo>
                      <a:lnTo>
                        <a:pt x="378" y="0"/>
                      </a:lnTo>
                      <a:lnTo>
                        <a:pt x="378" y="0"/>
                      </a:lnTo>
                      <a:lnTo>
                        <a:pt x="378" y="0"/>
                      </a:lnTo>
                      <a:lnTo>
                        <a:pt x="378" y="0"/>
                      </a:lnTo>
                      <a:lnTo>
                        <a:pt x="378" y="0"/>
                      </a:lnTo>
                      <a:lnTo>
                        <a:pt x="384" y="0"/>
                      </a:lnTo>
                      <a:lnTo>
                        <a:pt x="384" y="0"/>
                      </a:lnTo>
                      <a:lnTo>
                        <a:pt x="384" y="0"/>
                      </a:lnTo>
                      <a:lnTo>
                        <a:pt x="384" y="0"/>
                      </a:lnTo>
                      <a:lnTo>
                        <a:pt x="384" y="0"/>
                      </a:lnTo>
                      <a:lnTo>
                        <a:pt x="384" y="0"/>
                      </a:lnTo>
                      <a:lnTo>
                        <a:pt x="384" y="0"/>
                      </a:lnTo>
                      <a:lnTo>
                        <a:pt x="390" y="0"/>
                      </a:lnTo>
                      <a:lnTo>
                        <a:pt x="390" y="0"/>
                      </a:lnTo>
                      <a:lnTo>
                        <a:pt x="390" y="0"/>
                      </a:lnTo>
                      <a:lnTo>
                        <a:pt x="390" y="0"/>
                      </a:lnTo>
                      <a:lnTo>
                        <a:pt x="390" y="0"/>
                      </a:lnTo>
                      <a:lnTo>
                        <a:pt x="408" y="0"/>
                      </a:lnTo>
                      <a:lnTo>
                        <a:pt x="408" y="0"/>
                      </a:lnTo>
                      <a:lnTo>
                        <a:pt x="408" y="0"/>
                      </a:lnTo>
                      <a:lnTo>
                        <a:pt x="408" y="0"/>
                      </a:lnTo>
                      <a:lnTo>
                        <a:pt x="408" y="0"/>
                      </a:lnTo>
                      <a:lnTo>
                        <a:pt x="408" y="0"/>
                      </a:lnTo>
                      <a:lnTo>
                        <a:pt x="408" y="0"/>
                      </a:lnTo>
                      <a:lnTo>
                        <a:pt x="426" y="0"/>
                      </a:lnTo>
                      <a:lnTo>
                        <a:pt x="426" y="0"/>
                      </a:lnTo>
                      <a:lnTo>
                        <a:pt x="426" y="0"/>
                      </a:lnTo>
                      <a:lnTo>
                        <a:pt x="426" y="0"/>
                      </a:lnTo>
                      <a:lnTo>
                        <a:pt x="432" y="0"/>
                      </a:lnTo>
                      <a:lnTo>
                        <a:pt x="432" y="0"/>
                      </a:lnTo>
                      <a:lnTo>
                        <a:pt x="432" y="0"/>
                      </a:lnTo>
                      <a:lnTo>
                        <a:pt x="432" y="0"/>
                      </a:lnTo>
                      <a:lnTo>
                        <a:pt x="432" y="0"/>
                      </a:lnTo>
                      <a:lnTo>
                        <a:pt x="432" y="0"/>
                      </a:lnTo>
                      <a:lnTo>
                        <a:pt x="438" y="0"/>
                      </a:lnTo>
                      <a:lnTo>
                        <a:pt x="438" y="0"/>
                      </a:lnTo>
                      <a:lnTo>
                        <a:pt x="438" y="0"/>
                      </a:lnTo>
                      <a:lnTo>
                        <a:pt x="438" y="0"/>
                      </a:lnTo>
                      <a:lnTo>
                        <a:pt x="438" y="0"/>
                      </a:lnTo>
                      <a:lnTo>
                        <a:pt x="438" y="0"/>
                      </a:lnTo>
                      <a:lnTo>
                        <a:pt x="438" y="0"/>
                      </a:lnTo>
                      <a:lnTo>
                        <a:pt x="438" y="0"/>
                      </a:lnTo>
                      <a:lnTo>
                        <a:pt x="444" y="0"/>
                      </a:lnTo>
                      <a:lnTo>
                        <a:pt x="444" y="0"/>
                      </a:lnTo>
                      <a:lnTo>
                        <a:pt x="444" y="0"/>
                      </a:lnTo>
                      <a:lnTo>
                        <a:pt x="444" y="0"/>
                      </a:lnTo>
                      <a:lnTo>
                        <a:pt x="444" y="0"/>
                      </a:lnTo>
                      <a:lnTo>
                        <a:pt x="444" y="0"/>
                      </a:lnTo>
                      <a:lnTo>
                        <a:pt x="450" y="0"/>
                      </a:lnTo>
                      <a:lnTo>
                        <a:pt x="450" y="0"/>
                      </a:lnTo>
                      <a:lnTo>
                        <a:pt x="450" y="0"/>
                      </a:lnTo>
                      <a:lnTo>
                        <a:pt x="450" y="0"/>
                      </a:lnTo>
                      <a:lnTo>
                        <a:pt x="450" y="0"/>
                      </a:lnTo>
                      <a:lnTo>
                        <a:pt x="450" y="0"/>
                      </a:lnTo>
                      <a:lnTo>
                        <a:pt x="456" y="0"/>
                      </a:lnTo>
                      <a:lnTo>
                        <a:pt x="456" y="0"/>
                      </a:lnTo>
                      <a:lnTo>
                        <a:pt x="456" y="0"/>
                      </a:lnTo>
                      <a:lnTo>
                        <a:pt x="456" y="0"/>
                      </a:lnTo>
                      <a:lnTo>
                        <a:pt x="456" y="0"/>
                      </a:lnTo>
                      <a:lnTo>
                        <a:pt x="456" y="0"/>
                      </a:lnTo>
                      <a:lnTo>
                        <a:pt x="456" y="0"/>
                      </a:lnTo>
                      <a:lnTo>
                        <a:pt x="462" y="0"/>
                      </a:lnTo>
                      <a:lnTo>
                        <a:pt x="462" y="0"/>
                      </a:lnTo>
                      <a:lnTo>
                        <a:pt x="462" y="0"/>
                      </a:lnTo>
                      <a:lnTo>
                        <a:pt x="462" y="0"/>
                      </a:lnTo>
                      <a:lnTo>
                        <a:pt x="462" y="0"/>
                      </a:lnTo>
                      <a:lnTo>
                        <a:pt x="462" y="0"/>
                      </a:lnTo>
                      <a:lnTo>
                        <a:pt x="480" y="0"/>
                      </a:lnTo>
                      <a:lnTo>
                        <a:pt x="480" y="0"/>
                      </a:lnTo>
                      <a:lnTo>
                        <a:pt x="480" y="0"/>
                      </a:lnTo>
                      <a:lnTo>
                        <a:pt x="480" y="0"/>
                      </a:lnTo>
                      <a:lnTo>
                        <a:pt x="480" y="0"/>
                      </a:lnTo>
                      <a:lnTo>
                        <a:pt x="480" y="0"/>
                      </a:lnTo>
                      <a:lnTo>
                        <a:pt x="486" y="0"/>
                      </a:lnTo>
                      <a:lnTo>
                        <a:pt x="498" y="0"/>
                      </a:lnTo>
                      <a:lnTo>
                        <a:pt x="498" y="0"/>
                      </a:lnTo>
                      <a:lnTo>
                        <a:pt x="498" y="0"/>
                      </a:lnTo>
                      <a:lnTo>
                        <a:pt x="504" y="0"/>
                      </a:lnTo>
                      <a:lnTo>
                        <a:pt x="504" y="0"/>
                      </a:lnTo>
                      <a:lnTo>
                        <a:pt x="504" y="0"/>
                      </a:lnTo>
                      <a:lnTo>
                        <a:pt x="504" y="0"/>
                      </a:lnTo>
                      <a:lnTo>
                        <a:pt x="504" y="0"/>
                      </a:lnTo>
                      <a:lnTo>
                        <a:pt x="504" y="0"/>
                      </a:lnTo>
                      <a:lnTo>
                        <a:pt x="504" y="0"/>
                      </a:lnTo>
                      <a:lnTo>
                        <a:pt x="510" y="0"/>
                      </a:lnTo>
                      <a:lnTo>
                        <a:pt x="510" y="0"/>
                      </a:lnTo>
                      <a:lnTo>
                        <a:pt x="510" y="0"/>
                      </a:lnTo>
                      <a:lnTo>
                        <a:pt x="510" y="0"/>
                      </a:lnTo>
                      <a:lnTo>
                        <a:pt x="510" y="0"/>
                      </a:lnTo>
                      <a:lnTo>
                        <a:pt x="510" y="0"/>
                      </a:lnTo>
                      <a:lnTo>
                        <a:pt x="510" y="0"/>
                      </a:lnTo>
                      <a:lnTo>
                        <a:pt x="510" y="0"/>
                      </a:lnTo>
                      <a:lnTo>
                        <a:pt x="516" y="0"/>
                      </a:lnTo>
                      <a:lnTo>
                        <a:pt x="516" y="0"/>
                      </a:lnTo>
                      <a:lnTo>
                        <a:pt x="516" y="0"/>
                      </a:lnTo>
                      <a:lnTo>
                        <a:pt x="516" y="0"/>
                      </a:lnTo>
                      <a:lnTo>
                        <a:pt x="516" y="0"/>
                      </a:lnTo>
                      <a:lnTo>
                        <a:pt x="516" y="0"/>
                      </a:lnTo>
                      <a:lnTo>
                        <a:pt x="522" y="0"/>
                      </a:lnTo>
                      <a:lnTo>
                        <a:pt x="522" y="0"/>
                      </a:lnTo>
                      <a:lnTo>
                        <a:pt x="522" y="0"/>
                      </a:lnTo>
                      <a:lnTo>
                        <a:pt x="522" y="0"/>
                      </a:lnTo>
                      <a:lnTo>
                        <a:pt x="522" y="0"/>
                      </a:lnTo>
                      <a:lnTo>
                        <a:pt x="522" y="0"/>
                      </a:lnTo>
                      <a:lnTo>
                        <a:pt x="528" y="0"/>
                      </a:lnTo>
                      <a:lnTo>
                        <a:pt x="528" y="0"/>
                      </a:lnTo>
                      <a:lnTo>
                        <a:pt x="528" y="0"/>
                      </a:lnTo>
                      <a:lnTo>
                        <a:pt x="528" y="0"/>
                      </a:lnTo>
                      <a:lnTo>
                        <a:pt x="528" y="0"/>
                      </a:lnTo>
                      <a:lnTo>
                        <a:pt x="528" y="0"/>
                      </a:lnTo>
                      <a:lnTo>
                        <a:pt x="528" y="0"/>
                      </a:lnTo>
                      <a:lnTo>
                        <a:pt x="534" y="0"/>
                      </a:lnTo>
                      <a:lnTo>
                        <a:pt x="534" y="0"/>
                      </a:lnTo>
                      <a:lnTo>
                        <a:pt x="534" y="0"/>
                      </a:lnTo>
                      <a:lnTo>
                        <a:pt x="534" y="0"/>
                      </a:lnTo>
                      <a:lnTo>
                        <a:pt x="534" y="0"/>
                      </a:lnTo>
                      <a:lnTo>
                        <a:pt x="534" y="0"/>
                      </a:lnTo>
                      <a:lnTo>
                        <a:pt x="552" y="0"/>
                      </a:lnTo>
                      <a:lnTo>
                        <a:pt x="552" y="0"/>
                      </a:lnTo>
                      <a:lnTo>
                        <a:pt x="552" y="0"/>
                      </a:lnTo>
                      <a:lnTo>
                        <a:pt x="552" y="0"/>
                      </a:lnTo>
                      <a:lnTo>
                        <a:pt x="552" y="0"/>
                      </a:lnTo>
                      <a:lnTo>
                        <a:pt x="552" y="0"/>
                      </a:lnTo>
                      <a:lnTo>
                        <a:pt x="558" y="0"/>
                      </a:lnTo>
                      <a:lnTo>
                        <a:pt x="570" y="0"/>
                      </a:lnTo>
                      <a:lnTo>
                        <a:pt x="570" y="0"/>
                      </a:lnTo>
                      <a:lnTo>
                        <a:pt x="570" y="0"/>
                      </a:lnTo>
                      <a:lnTo>
                        <a:pt x="576" y="0"/>
                      </a:lnTo>
                      <a:lnTo>
                        <a:pt x="576" y="0"/>
                      </a:lnTo>
                      <a:lnTo>
                        <a:pt x="576" y="0"/>
                      </a:lnTo>
                      <a:lnTo>
                        <a:pt x="576" y="0"/>
                      </a:lnTo>
                      <a:lnTo>
                        <a:pt x="576" y="0"/>
                      </a:lnTo>
                      <a:lnTo>
                        <a:pt x="576" y="0"/>
                      </a:lnTo>
                      <a:lnTo>
                        <a:pt x="582" y="0"/>
                      </a:lnTo>
                      <a:lnTo>
                        <a:pt x="582" y="0"/>
                      </a:lnTo>
                      <a:lnTo>
                        <a:pt x="582" y="0"/>
                      </a:lnTo>
                      <a:lnTo>
                        <a:pt x="582" y="0"/>
                      </a:lnTo>
                      <a:lnTo>
                        <a:pt x="582" y="0"/>
                      </a:lnTo>
                      <a:lnTo>
                        <a:pt x="582" y="0"/>
                      </a:lnTo>
                      <a:lnTo>
                        <a:pt x="582" y="0"/>
                      </a:lnTo>
                      <a:lnTo>
                        <a:pt x="582" y="0"/>
                      </a:lnTo>
                      <a:lnTo>
                        <a:pt x="588" y="0"/>
                      </a:lnTo>
                      <a:lnTo>
                        <a:pt x="588" y="0"/>
                      </a:lnTo>
                      <a:lnTo>
                        <a:pt x="588" y="0"/>
                      </a:lnTo>
                      <a:lnTo>
                        <a:pt x="588" y="0"/>
                      </a:lnTo>
                      <a:lnTo>
                        <a:pt x="588" y="0"/>
                      </a:lnTo>
                      <a:lnTo>
                        <a:pt x="588" y="0"/>
                      </a:lnTo>
                      <a:lnTo>
                        <a:pt x="594" y="0"/>
                      </a:lnTo>
                      <a:lnTo>
                        <a:pt x="594" y="0"/>
                      </a:lnTo>
                      <a:lnTo>
                        <a:pt x="594" y="0"/>
                      </a:lnTo>
                      <a:lnTo>
                        <a:pt x="594" y="0"/>
                      </a:lnTo>
                      <a:lnTo>
                        <a:pt x="594" y="0"/>
                      </a:lnTo>
                      <a:lnTo>
                        <a:pt x="594" y="0"/>
                      </a:lnTo>
                      <a:lnTo>
                        <a:pt x="600" y="0"/>
                      </a:lnTo>
                      <a:lnTo>
                        <a:pt x="600" y="0"/>
                      </a:lnTo>
                      <a:lnTo>
                        <a:pt x="600" y="0"/>
                      </a:lnTo>
                      <a:lnTo>
                        <a:pt x="600" y="0"/>
                      </a:lnTo>
                      <a:lnTo>
                        <a:pt x="600" y="0"/>
                      </a:lnTo>
                      <a:lnTo>
                        <a:pt x="600" y="0"/>
                      </a:lnTo>
                      <a:lnTo>
                        <a:pt x="606" y="0"/>
                      </a:lnTo>
                      <a:lnTo>
                        <a:pt x="606" y="0"/>
                      </a:lnTo>
                      <a:lnTo>
                        <a:pt x="606" y="0"/>
                      </a:lnTo>
                      <a:lnTo>
                        <a:pt x="606" y="0"/>
                      </a:lnTo>
                      <a:lnTo>
                        <a:pt x="606" y="0"/>
                      </a:lnTo>
                      <a:lnTo>
                        <a:pt x="606" y="0"/>
                      </a:lnTo>
                      <a:lnTo>
                        <a:pt x="606" y="0"/>
                      </a:lnTo>
                      <a:lnTo>
                        <a:pt x="606" y="0"/>
                      </a:lnTo>
                      <a:lnTo>
                        <a:pt x="624" y="0"/>
                      </a:lnTo>
                      <a:lnTo>
                        <a:pt x="624" y="0"/>
                      </a:lnTo>
                      <a:lnTo>
                        <a:pt x="624" y="0"/>
                      </a:lnTo>
                      <a:lnTo>
                        <a:pt x="624" y="0"/>
                      </a:lnTo>
                      <a:lnTo>
                        <a:pt x="624" y="0"/>
                      </a:lnTo>
                      <a:lnTo>
                        <a:pt x="630" y="0"/>
                      </a:lnTo>
                      <a:lnTo>
                        <a:pt x="630" y="0"/>
                      </a:lnTo>
                      <a:lnTo>
                        <a:pt x="642" y="0"/>
                      </a:lnTo>
                      <a:lnTo>
                        <a:pt x="642" y="0"/>
                      </a:lnTo>
                      <a:lnTo>
                        <a:pt x="648" y="0"/>
                      </a:lnTo>
                      <a:lnTo>
                        <a:pt x="648" y="0"/>
                      </a:lnTo>
                      <a:lnTo>
                        <a:pt x="648" y="0"/>
                      </a:lnTo>
                      <a:lnTo>
                        <a:pt x="648" y="0"/>
                      </a:lnTo>
                      <a:lnTo>
                        <a:pt x="648" y="0"/>
                      </a:lnTo>
                      <a:lnTo>
                        <a:pt x="648" y="0"/>
                      </a:lnTo>
                      <a:lnTo>
                        <a:pt x="648" y="0"/>
                      </a:lnTo>
                      <a:lnTo>
                        <a:pt x="654" y="0"/>
                      </a:lnTo>
                      <a:lnTo>
                        <a:pt x="654" y="0"/>
                      </a:lnTo>
                      <a:lnTo>
                        <a:pt x="654" y="0"/>
                      </a:lnTo>
                      <a:lnTo>
                        <a:pt x="654" y="0"/>
                      </a:lnTo>
                      <a:lnTo>
                        <a:pt x="654" y="0"/>
                      </a:lnTo>
                      <a:lnTo>
                        <a:pt x="654" y="0"/>
                      </a:lnTo>
                      <a:lnTo>
                        <a:pt x="654" y="0"/>
                      </a:lnTo>
                      <a:lnTo>
                        <a:pt x="654" y="0"/>
                      </a:lnTo>
                      <a:lnTo>
                        <a:pt x="660" y="0"/>
                      </a:lnTo>
                      <a:lnTo>
                        <a:pt x="660" y="0"/>
                      </a:lnTo>
                      <a:lnTo>
                        <a:pt x="660" y="0"/>
                      </a:lnTo>
                      <a:lnTo>
                        <a:pt x="660" y="0"/>
                      </a:lnTo>
                      <a:lnTo>
                        <a:pt x="660" y="0"/>
                      </a:lnTo>
                      <a:lnTo>
                        <a:pt x="660" y="0"/>
                      </a:lnTo>
                      <a:lnTo>
                        <a:pt x="666" y="0"/>
                      </a:lnTo>
                      <a:lnTo>
                        <a:pt x="666" y="0"/>
                      </a:lnTo>
                      <a:lnTo>
                        <a:pt x="666" y="0"/>
                      </a:lnTo>
                      <a:lnTo>
                        <a:pt x="666" y="0"/>
                      </a:lnTo>
                      <a:lnTo>
                        <a:pt x="666" y="0"/>
                      </a:lnTo>
                      <a:lnTo>
                        <a:pt x="666" y="0"/>
                      </a:lnTo>
                      <a:lnTo>
                        <a:pt x="672" y="0"/>
                      </a:lnTo>
                      <a:lnTo>
                        <a:pt x="672" y="0"/>
                      </a:lnTo>
                      <a:lnTo>
                        <a:pt x="672" y="0"/>
                      </a:lnTo>
                      <a:lnTo>
                        <a:pt x="672" y="0"/>
                      </a:lnTo>
                      <a:lnTo>
                        <a:pt x="672" y="0"/>
                      </a:lnTo>
                      <a:lnTo>
                        <a:pt x="672" y="0"/>
                      </a:lnTo>
                      <a:lnTo>
                        <a:pt x="678" y="0"/>
                      </a:lnTo>
                      <a:lnTo>
                        <a:pt x="678" y="0"/>
                      </a:lnTo>
                      <a:lnTo>
                        <a:pt x="678" y="0"/>
                      </a:lnTo>
                      <a:lnTo>
                        <a:pt x="678" y="0"/>
                      </a:lnTo>
                      <a:lnTo>
                        <a:pt x="678" y="0"/>
                      </a:lnTo>
                      <a:lnTo>
                        <a:pt x="678" y="0"/>
                      </a:lnTo>
                      <a:lnTo>
                        <a:pt x="678" y="0"/>
                      </a:lnTo>
                      <a:lnTo>
                        <a:pt x="678" y="0"/>
                      </a:lnTo>
                      <a:lnTo>
                        <a:pt x="696" y="0"/>
                      </a:lnTo>
                      <a:lnTo>
                        <a:pt x="696" y="0"/>
                      </a:lnTo>
                      <a:lnTo>
                        <a:pt x="696" y="0"/>
                      </a:lnTo>
                      <a:lnTo>
                        <a:pt x="696" y="0"/>
                      </a:lnTo>
                      <a:lnTo>
                        <a:pt x="696" y="0"/>
                      </a:lnTo>
                      <a:lnTo>
                        <a:pt x="702" y="0"/>
                      </a:lnTo>
                      <a:lnTo>
                        <a:pt x="702" y="0"/>
                      </a:lnTo>
                      <a:lnTo>
                        <a:pt x="720" y="0"/>
                      </a:lnTo>
                      <a:lnTo>
                        <a:pt x="720" y="0"/>
                      </a:lnTo>
                      <a:lnTo>
                        <a:pt x="720" y="0"/>
                      </a:lnTo>
                      <a:lnTo>
                        <a:pt x="720" y="0"/>
                      </a:lnTo>
                      <a:lnTo>
                        <a:pt x="720" y="0"/>
                      </a:lnTo>
                      <a:lnTo>
                        <a:pt x="720" y="0"/>
                      </a:lnTo>
                      <a:lnTo>
                        <a:pt x="720" y="0"/>
                      </a:lnTo>
                      <a:lnTo>
                        <a:pt x="720" y="0"/>
                      </a:lnTo>
                      <a:lnTo>
                        <a:pt x="726" y="0"/>
                      </a:lnTo>
                      <a:lnTo>
                        <a:pt x="726" y="0"/>
                      </a:lnTo>
                      <a:lnTo>
                        <a:pt x="726" y="0"/>
                      </a:lnTo>
                      <a:lnTo>
                        <a:pt x="726" y="0"/>
                      </a:lnTo>
                      <a:lnTo>
                        <a:pt x="726" y="0"/>
                      </a:lnTo>
                      <a:lnTo>
                        <a:pt x="726" y="0"/>
                      </a:lnTo>
                      <a:lnTo>
                        <a:pt x="726" y="0"/>
                      </a:lnTo>
                      <a:lnTo>
                        <a:pt x="726" y="0"/>
                      </a:lnTo>
                      <a:lnTo>
                        <a:pt x="732" y="0"/>
                      </a:lnTo>
                      <a:lnTo>
                        <a:pt x="732" y="0"/>
                      </a:lnTo>
                      <a:lnTo>
                        <a:pt x="732" y="0"/>
                      </a:lnTo>
                      <a:lnTo>
                        <a:pt x="732" y="0"/>
                      </a:lnTo>
                      <a:lnTo>
                        <a:pt x="732" y="0"/>
                      </a:lnTo>
                      <a:lnTo>
                        <a:pt x="732" y="0"/>
                      </a:lnTo>
                      <a:lnTo>
                        <a:pt x="738" y="0"/>
                      </a:lnTo>
                      <a:lnTo>
                        <a:pt x="738" y="0"/>
                      </a:lnTo>
                      <a:lnTo>
                        <a:pt x="738" y="0"/>
                      </a:lnTo>
                      <a:lnTo>
                        <a:pt x="738" y="0"/>
                      </a:lnTo>
                      <a:lnTo>
                        <a:pt x="738" y="0"/>
                      </a:lnTo>
                      <a:lnTo>
                        <a:pt x="738" y="0"/>
                      </a:lnTo>
                      <a:lnTo>
                        <a:pt x="744" y="0"/>
                      </a:lnTo>
                      <a:lnTo>
                        <a:pt x="744" y="0"/>
                      </a:lnTo>
                      <a:lnTo>
                        <a:pt x="744" y="0"/>
                      </a:lnTo>
                      <a:lnTo>
                        <a:pt x="744" y="0"/>
                      </a:lnTo>
                      <a:lnTo>
                        <a:pt x="744" y="0"/>
                      </a:lnTo>
                      <a:lnTo>
                        <a:pt x="744" y="0"/>
                      </a:lnTo>
                      <a:lnTo>
                        <a:pt x="744" y="0"/>
                      </a:lnTo>
                      <a:lnTo>
                        <a:pt x="750" y="0"/>
                      </a:lnTo>
                      <a:lnTo>
                        <a:pt x="750" y="0"/>
                      </a:lnTo>
                      <a:lnTo>
                        <a:pt x="750" y="0"/>
                      </a:lnTo>
                      <a:lnTo>
                        <a:pt x="750" y="0"/>
                      </a:lnTo>
                      <a:lnTo>
                        <a:pt x="750" y="0"/>
                      </a:lnTo>
                      <a:lnTo>
                        <a:pt x="750" y="0"/>
                      </a:lnTo>
                      <a:lnTo>
                        <a:pt x="750" y="0"/>
                      </a:lnTo>
                      <a:lnTo>
                        <a:pt x="750" y="0"/>
                      </a:lnTo>
                      <a:lnTo>
                        <a:pt x="768" y="0"/>
                      </a:lnTo>
                      <a:lnTo>
                        <a:pt x="768" y="0"/>
                      </a:lnTo>
                      <a:lnTo>
                        <a:pt x="768" y="0"/>
                      </a:lnTo>
                      <a:lnTo>
                        <a:pt x="768" y="0"/>
                      </a:lnTo>
                      <a:lnTo>
                        <a:pt x="774" y="0"/>
                      </a:lnTo>
                      <a:lnTo>
                        <a:pt x="774" y="0"/>
                      </a:lnTo>
                      <a:lnTo>
                        <a:pt x="774" y="0"/>
                      </a:lnTo>
                      <a:lnTo>
                        <a:pt x="792" y="0"/>
                      </a:lnTo>
                      <a:lnTo>
                        <a:pt x="792" y="0"/>
                      </a:lnTo>
                      <a:lnTo>
                        <a:pt x="792" y="0"/>
                      </a:lnTo>
                      <a:lnTo>
                        <a:pt x="792" y="0"/>
                      </a:lnTo>
                      <a:lnTo>
                        <a:pt x="792" y="0"/>
                      </a:lnTo>
                      <a:lnTo>
                        <a:pt x="792" y="0"/>
                      </a:lnTo>
                      <a:lnTo>
                        <a:pt x="792" y="0"/>
                      </a:lnTo>
                      <a:lnTo>
                        <a:pt x="792" y="0"/>
                      </a:lnTo>
                      <a:lnTo>
                        <a:pt x="798" y="0"/>
                      </a:lnTo>
                      <a:lnTo>
                        <a:pt x="798" y="0"/>
                      </a:lnTo>
                      <a:lnTo>
                        <a:pt x="798" y="0"/>
                      </a:lnTo>
                      <a:lnTo>
                        <a:pt x="798" y="0"/>
                      </a:lnTo>
                      <a:lnTo>
                        <a:pt x="798" y="0"/>
                      </a:lnTo>
                      <a:lnTo>
                        <a:pt x="798" y="0"/>
                      </a:lnTo>
                      <a:lnTo>
                        <a:pt x="798" y="0"/>
                      </a:lnTo>
                      <a:lnTo>
                        <a:pt x="798" y="0"/>
                      </a:lnTo>
                      <a:lnTo>
                        <a:pt x="804" y="0"/>
                      </a:lnTo>
                      <a:lnTo>
                        <a:pt x="804" y="0"/>
                      </a:lnTo>
                      <a:lnTo>
                        <a:pt x="804" y="0"/>
                      </a:lnTo>
                      <a:lnTo>
                        <a:pt x="804" y="0"/>
                      </a:lnTo>
                      <a:lnTo>
                        <a:pt x="804" y="0"/>
                      </a:lnTo>
                      <a:lnTo>
                        <a:pt x="804" y="0"/>
                      </a:lnTo>
                      <a:lnTo>
                        <a:pt x="810" y="0"/>
                      </a:lnTo>
                      <a:lnTo>
                        <a:pt x="810" y="0"/>
                      </a:lnTo>
                      <a:lnTo>
                        <a:pt x="810" y="0"/>
                      </a:lnTo>
                      <a:lnTo>
                        <a:pt x="810" y="0"/>
                      </a:lnTo>
                      <a:lnTo>
                        <a:pt x="810" y="0"/>
                      </a:lnTo>
                      <a:lnTo>
                        <a:pt x="810" y="0"/>
                      </a:lnTo>
                      <a:lnTo>
                        <a:pt x="816" y="0"/>
                      </a:lnTo>
                      <a:lnTo>
                        <a:pt x="816" y="0"/>
                      </a:lnTo>
                      <a:lnTo>
                        <a:pt x="816" y="0"/>
                      </a:lnTo>
                      <a:lnTo>
                        <a:pt x="816" y="0"/>
                      </a:lnTo>
                      <a:lnTo>
                        <a:pt x="816" y="0"/>
                      </a:lnTo>
                      <a:lnTo>
                        <a:pt x="816" y="0"/>
                      </a:lnTo>
                      <a:lnTo>
                        <a:pt x="822" y="0"/>
                      </a:lnTo>
                      <a:lnTo>
                        <a:pt x="822" y="0"/>
                      </a:lnTo>
                      <a:lnTo>
                        <a:pt x="822" y="0"/>
                      </a:lnTo>
                      <a:lnTo>
                        <a:pt x="822" y="0"/>
                      </a:lnTo>
                      <a:lnTo>
                        <a:pt x="822" y="0"/>
                      </a:lnTo>
                      <a:lnTo>
                        <a:pt x="822" y="0"/>
                      </a:lnTo>
                      <a:lnTo>
                        <a:pt x="822" y="0"/>
                      </a:lnTo>
                      <a:lnTo>
                        <a:pt x="822" y="0"/>
                      </a:lnTo>
                      <a:lnTo>
                        <a:pt x="822" y="0"/>
                      </a:lnTo>
                      <a:lnTo>
                        <a:pt x="840" y="0"/>
                      </a:lnTo>
                      <a:lnTo>
                        <a:pt x="840" y="0"/>
                      </a:lnTo>
                      <a:lnTo>
                        <a:pt x="840" y="0"/>
                      </a:lnTo>
                      <a:lnTo>
                        <a:pt x="840" y="0"/>
                      </a:lnTo>
                      <a:lnTo>
                        <a:pt x="846" y="0"/>
                      </a:lnTo>
                      <a:lnTo>
                        <a:pt x="846" y="0"/>
                      </a:lnTo>
                      <a:lnTo>
                        <a:pt x="846" y="0"/>
                      </a:lnTo>
                      <a:lnTo>
                        <a:pt x="864" y="0"/>
                      </a:lnTo>
                      <a:lnTo>
                        <a:pt x="864" y="0"/>
                      </a:lnTo>
                      <a:lnTo>
                        <a:pt x="864" y="0"/>
                      </a:lnTo>
                      <a:lnTo>
                        <a:pt x="864" y="0"/>
                      </a:lnTo>
                      <a:lnTo>
                        <a:pt x="864" y="0"/>
                      </a:lnTo>
                      <a:lnTo>
                        <a:pt x="864" y="0"/>
                      </a:lnTo>
                      <a:lnTo>
                        <a:pt x="864" y="0"/>
                      </a:lnTo>
                      <a:lnTo>
                        <a:pt x="870" y="0"/>
                      </a:lnTo>
                      <a:lnTo>
                        <a:pt x="870" y="0"/>
                      </a:lnTo>
                      <a:lnTo>
                        <a:pt x="870" y="0"/>
                      </a:lnTo>
                      <a:lnTo>
                        <a:pt x="870" y="0"/>
                      </a:lnTo>
                      <a:lnTo>
                        <a:pt x="870" y="0"/>
                      </a:lnTo>
                      <a:lnTo>
                        <a:pt x="870" y="0"/>
                      </a:lnTo>
                      <a:lnTo>
                        <a:pt x="870" y="0"/>
                      </a:lnTo>
                      <a:lnTo>
                        <a:pt x="870" y="0"/>
                      </a:lnTo>
                      <a:lnTo>
                        <a:pt x="876" y="0"/>
                      </a:lnTo>
                      <a:lnTo>
                        <a:pt x="876" y="0"/>
                      </a:lnTo>
                      <a:lnTo>
                        <a:pt x="876" y="0"/>
                      </a:lnTo>
                      <a:lnTo>
                        <a:pt x="876" y="0"/>
                      </a:lnTo>
                      <a:lnTo>
                        <a:pt x="876" y="0"/>
                      </a:lnTo>
                      <a:lnTo>
                        <a:pt x="876" y="0"/>
                      </a:lnTo>
                      <a:lnTo>
                        <a:pt x="876" y="0"/>
                      </a:lnTo>
                      <a:lnTo>
                        <a:pt x="882" y="0"/>
                      </a:lnTo>
                      <a:lnTo>
                        <a:pt x="882" y="0"/>
                      </a:lnTo>
                      <a:lnTo>
                        <a:pt x="882" y="0"/>
                      </a:lnTo>
                      <a:lnTo>
                        <a:pt x="882" y="0"/>
                      </a:lnTo>
                      <a:lnTo>
                        <a:pt x="882" y="0"/>
                      </a:lnTo>
                      <a:lnTo>
                        <a:pt x="882" y="0"/>
                      </a:lnTo>
                      <a:lnTo>
                        <a:pt x="888" y="0"/>
                      </a:lnTo>
                      <a:lnTo>
                        <a:pt x="888" y="0"/>
                      </a:lnTo>
                      <a:lnTo>
                        <a:pt x="888" y="0"/>
                      </a:lnTo>
                      <a:lnTo>
                        <a:pt x="888" y="0"/>
                      </a:lnTo>
                      <a:lnTo>
                        <a:pt x="888" y="0"/>
                      </a:lnTo>
                      <a:lnTo>
                        <a:pt x="888" y="0"/>
                      </a:lnTo>
                      <a:lnTo>
                        <a:pt x="894" y="0"/>
                      </a:lnTo>
                      <a:lnTo>
                        <a:pt x="894" y="0"/>
                      </a:lnTo>
                      <a:lnTo>
                        <a:pt x="894" y="0"/>
                      </a:lnTo>
                      <a:lnTo>
                        <a:pt x="894" y="0"/>
                      </a:lnTo>
                      <a:lnTo>
                        <a:pt x="894" y="0"/>
                      </a:lnTo>
                      <a:lnTo>
                        <a:pt x="894" y="0"/>
                      </a:lnTo>
                      <a:lnTo>
                        <a:pt x="894" y="0"/>
                      </a:lnTo>
                      <a:lnTo>
                        <a:pt x="894" y="0"/>
                      </a:lnTo>
                      <a:lnTo>
                        <a:pt x="894" y="0"/>
                      </a:lnTo>
                      <a:lnTo>
                        <a:pt x="912" y="0"/>
                      </a:lnTo>
                      <a:lnTo>
                        <a:pt x="912" y="0"/>
                      </a:lnTo>
                      <a:lnTo>
                        <a:pt x="912" y="0"/>
                      </a:lnTo>
                      <a:lnTo>
                        <a:pt x="918" y="0"/>
                      </a:lnTo>
                      <a:lnTo>
                        <a:pt x="918" y="0"/>
                      </a:lnTo>
                      <a:lnTo>
                        <a:pt x="918" y="0"/>
                      </a:lnTo>
                      <a:lnTo>
                        <a:pt x="918" y="0"/>
                      </a:lnTo>
                      <a:lnTo>
                        <a:pt x="936" y="0"/>
                      </a:lnTo>
                      <a:lnTo>
                        <a:pt x="936" y="0"/>
                      </a:lnTo>
                      <a:lnTo>
                        <a:pt x="936" y="0"/>
                      </a:lnTo>
                      <a:lnTo>
                        <a:pt x="936" y="0"/>
                      </a:lnTo>
                      <a:lnTo>
                        <a:pt x="936" y="0"/>
                      </a:lnTo>
                      <a:lnTo>
                        <a:pt x="936" y="0"/>
                      </a:lnTo>
                      <a:lnTo>
                        <a:pt x="936" y="0"/>
                      </a:lnTo>
                      <a:lnTo>
                        <a:pt x="942" y="0"/>
                      </a:lnTo>
                      <a:lnTo>
                        <a:pt x="942" y="0"/>
                      </a:lnTo>
                      <a:lnTo>
                        <a:pt x="942" y="0"/>
                      </a:lnTo>
                      <a:lnTo>
                        <a:pt x="942" y="0"/>
                      </a:lnTo>
                      <a:lnTo>
                        <a:pt x="942" y="0"/>
                      </a:lnTo>
                      <a:lnTo>
                        <a:pt x="942" y="0"/>
                      </a:lnTo>
                      <a:lnTo>
                        <a:pt x="942" y="0"/>
                      </a:lnTo>
                      <a:lnTo>
                        <a:pt x="942" y="0"/>
                      </a:lnTo>
                      <a:lnTo>
                        <a:pt x="948" y="0"/>
                      </a:lnTo>
                      <a:lnTo>
                        <a:pt x="948" y="0"/>
                      </a:lnTo>
                      <a:lnTo>
                        <a:pt x="948" y="0"/>
                      </a:lnTo>
                      <a:lnTo>
                        <a:pt x="948" y="0"/>
                      </a:lnTo>
                      <a:lnTo>
                        <a:pt x="948" y="0"/>
                      </a:lnTo>
                      <a:lnTo>
                        <a:pt x="948" y="0"/>
                      </a:lnTo>
                      <a:lnTo>
                        <a:pt x="954" y="0"/>
                      </a:lnTo>
                      <a:lnTo>
                        <a:pt x="954" y="0"/>
                      </a:lnTo>
                      <a:lnTo>
                        <a:pt x="954" y="0"/>
                      </a:lnTo>
                      <a:lnTo>
                        <a:pt x="954" y="0"/>
                      </a:lnTo>
                      <a:lnTo>
                        <a:pt x="954" y="0"/>
                      </a:lnTo>
                      <a:lnTo>
                        <a:pt x="954" y="0"/>
                      </a:lnTo>
                      <a:lnTo>
                        <a:pt x="960" y="0"/>
                      </a:lnTo>
                      <a:lnTo>
                        <a:pt x="960" y="0"/>
                      </a:lnTo>
                      <a:lnTo>
                        <a:pt x="960" y="0"/>
                      </a:lnTo>
                      <a:lnTo>
                        <a:pt x="960" y="0"/>
                      </a:lnTo>
                      <a:lnTo>
                        <a:pt x="960" y="0"/>
                      </a:lnTo>
                      <a:lnTo>
                        <a:pt x="960" y="0"/>
                      </a:lnTo>
                      <a:lnTo>
                        <a:pt x="966" y="0"/>
                      </a:lnTo>
                      <a:lnTo>
                        <a:pt x="966" y="0"/>
                      </a:lnTo>
                      <a:lnTo>
                        <a:pt x="966" y="0"/>
                      </a:lnTo>
                      <a:lnTo>
                        <a:pt x="966" y="0"/>
                      </a:lnTo>
                      <a:lnTo>
                        <a:pt x="966" y="0"/>
                      </a:lnTo>
                      <a:lnTo>
                        <a:pt x="966" y="0"/>
                      </a:lnTo>
                      <a:lnTo>
                        <a:pt x="966" y="0"/>
                      </a:lnTo>
                      <a:lnTo>
                        <a:pt x="966" y="0"/>
                      </a:lnTo>
                      <a:lnTo>
                        <a:pt x="972" y="0"/>
                      </a:lnTo>
                      <a:lnTo>
                        <a:pt x="972" y="0"/>
                      </a:lnTo>
                      <a:lnTo>
                        <a:pt x="984" y="0"/>
                      </a:lnTo>
                      <a:lnTo>
                        <a:pt x="984" y="0"/>
                      </a:lnTo>
                      <a:lnTo>
                        <a:pt x="984" y="0"/>
                      </a:lnTo>
                      <a:lnTo>
                        <a:pt x="990" y="0"/>
                      </a:lnTo>
                      <a:lnTo>
                        <a:pt x="990" y="0"/>
                      </a:lnTo>
                      <a:lnTo>
                        <a:pt x="990" y="0"/>
                      </a:lnTo>
                      <a:lnTo>
                        <a:pt x="990" y="0"/>
                      </a:lnTo>
                      <a:lnTo>
                        <a:pt x="1008" y="0"/>
                      </a:lnTo>
                      <a:lnTo>
                        <a:pt x="1008" y="0"/>
                      </a:lnTo>
                      <a:lnTo>
                        <a:pt x="1008" y="0"/>
                      </a:lnTo>
                      <a:lnTo>
                        <a:pt x="1008" y="0"/>
                      </a:lnTo>
                      <a:lnTo>
                        <a:pt x="1008" y="0"/>
                      </a:lnTo>
                      <a:lnTo>
                        <a:pt x="1008" y="0"/>
                      </a:lnTo>
                      <a:lnTo>
                        <a:pt x="1008" y="0"/>
                      </a:lnTo>
                      <a:lnTo>
                        <a:pt x="1014" y="0"/>
                      </a:lnTo>
                      <a:lnTo>
                        <a:pt x="1014" y="0"/>
                      </a:lnTo>
                      <a:lnTo>
                        <a:pt x="1014" y="0"/>
                      </a:lnTo>
                      <a:lnTo>
                        <a:pt x="1014" y="0"/>
                      </a:lnTo>
                      <a:lnTo>
                        <a:pt x="1014" y="0"/>
                      </a:lnTo>
                      <a:lnTo>
                        <a:pt x="1014" y="0"/>
                      </a:lnTo>
                      <a:lnTo>
                        <a:pt x="1014" y="0"/>
                      </a:lnTo>
                      <a:lnTo>
                        <a:pt x="1014" y="0"/>
                      </a:lnTo>
                      <a:lnTo>
                        <a:pt x="1020" y="0"/>
                      </a:lnTo>
                      <a:lnTo>
                        <a:pt x="1020" y="0"/>
                      </a:lnTo>
                      <a:lnTo>
                        <a:pt x="1020" y="0"/>
                      </a:lnTo>
                      <a:lnTo>
                        <a:pt x="1020" y="0"/>
                      </a:lnTo>
                      <a:lnTo>
                        <a:pt x="1020" y="0"/>
                      </a:lnTo>
                      <a:lnTo>
                        <a:pt x="1020" y="0"/>
                      </a:lnTo>
                      <a:lnTo>
                        <a:pt x="1026" y="0"/>
                      </a:lnTo>
                      <a:lnTo>
                        <a:pt x="1026" y="0"/>
                      </a:lnTo>
                      <a:lnTo>
                        <a:pt x="1026" y="0"/>
                      </a:lnTo>
                      <a:lnTo>
                        <a:pt x="1026" y="0"/>
                      </a:lnTo>
                      <a:lnTo>
                        <a:pt x="1026" y="0"/>
                      </a:lnTo>
                      <a:lnTo>
                        <a:pt x="1026" y="0"/>
                      </a:lnTo>
                      <a:lnTo>
                        <a:pt x="1032" y="0"/>
                      </a:lnTo>
                      <a:lnTo>
                        <a:pt x="1032" y="0"/>
                      </a:lnTo>
                      <a:lnTo>
                        <a:pt x="1032" y="0"/>
                      </a:lnTo>
                      <a:lnTo>
                        <a:pt x="1032" y="0"/>
                      </a:lnTo>
                      <a:lnTo>
                        <a:pt x="1032" y="0"/>
                      </a:lnTo>
                      <a:lnTo>
                        <a:pt x="1032" y="0"/>
                      </a:lnTo>
                      <a:lnTo>
                        <a:pt x="1038" y="0"/>
                      </a:lnTo>
                      <a:lnTo>
                        <a:pt x="1038" y="0"/>
                      </a:lnTo>
                      <a:lnTo>
                        <a:pt x="1038" y="0"/>
                      </a:lnTo>
                      <a:lnTo>
                        <a:pt x="1038" y="0"/>
                      </a:lnTo>
                      <a:lnTo>
                        <a:pt x="1038" y="0"/>
                      </a:lnTo>
                      <a:lnTo>
                        <a:pt x="1038" y="0"/>
                      </a:lnTo>
                      <a:lnTo>
                        <a:pt x="1038" y="0"/>
                      </a:lnTo>
                      <a:lnTo>
                        <a:pt x="1038" y="0"/>
                      </a:lnTo>
                      <a:lnTo>
                        <a:pt x="1044" y="0"/>
                      </a:lnTo>
                      <a:lnTo>
                        <a:pt x="1044" y="0"/>
                      </a:lnTo>
                      <a:lnTo>
                        <a:pt x="1056" y="0"/>
                      </a:lnTo>
                      <a:lnTo>
                        <a:pt x="1056" y="0"/>
                      </a:lnTo>
                      <a:lnTo>
                        <a:pt x="1062" y="0"/>
                      </a:lnTo>
                      <a:lnTo>
                        <a:pt x="1062" y="0"/>
                      </a:lnTo>
                      <a:lnTo>
                        <a:pt x="1062" y="0"/>
                      </a:lnTo>
                      <a:lnTo>
                        <a:pt x="1062" y="0"/>
                      </a:lnTo>
                      <a:lnTo>
                        <a:pt x="1062" y="0"/>
                      </a:lnTo>
                      <a:lnTo>
                        <a:pt x="1080" y="0"/>
                      </a:lnTo>
                      <a:lnTo>
                        <a:pt x="1080" y="0"/>
                      </a:lnTo>
                      <a:lnTo>
                        <a:pt x="1080" y="0"/>
                      </a:lnTo>
                      <a:lnTo>
                        <a:pt x="1080" y="0"/>
                      </a:lnTo>
                      <a:lnTo>
                        <a:pt x="1080" y="0"/>
                      </a:lnTo>
                      <a:lnTo>
                        <a:pt x="1080" y="0"/>
                      </a:lnTo>
                      <a:lnTo>
                        <a:pt x="1086" y="0"/>
                      </a:lnTo>
                      <a:lnTo>
                        <a:pt x="1086" y="0"/>
                      </a:lnTo>
                      <a:lnTo>
                        <a:pt x="1086" y="0"/>
                      </a:lnTo>
                      <a:lnTo>
                        <a:pt x="1086" y="0"/>
                      </a:lnTo>
                      <a:lnTo>
                        <a:pt x="1086" y="0"/>
                      </a:lnTo>
                      <a:lnTo>
                        <a:pt x="1086" y="0"/>
                      </a:lnTo>
                      <a:lnTo>
                        <a:pt x="1086" y="0"/>
                      </a:lnTo>
                      <a:lnTo>
                        <a:pt x="1086" y="0"/>
                      </a:lnTo>
                      <a:lnTo>
                        <a:pt x="1092" y="0"/>
                      </a:lnTo>
                      <a:lnTo>
                        <a:pt x="1092" y="0"/>
                      </a:lnTo>
                      <a:lnTo>
                        <a:pt x="1092" y="0"/>
                      </a:lnTo>
                      <a:lnTo>
                        <a:pt x="1092" y="0"/>
                      </a:lnTo>
                      <a:lnTo>
                        <a:pt x="1092" y="0"/>
                      </a:lnTo>
                      <a:lnTo>
                        <a:pt x="1092" y="0"/>
                      </a:lnTo>
                      <a:lnTo>
                        <a:pt x="1098" y="0"/>
                      </a:lnTo>
                      <a:lnTo>
                        <a:pt x="1098" y="0"/>
                      </a:lnTo>
                      <a:lnTo>
                        <a:pt x="1098" y="0"/>
                      </a:lnTo>
                      <a:lnTo>
                        <a:pt x="1098" y="0"/>
                      </a:lnTo>
                      <a:lnTo>
                        <a:pt x="1098" y="0"/>
                      </a:lnTo>
                      <a:lnTo>
                        <a:pt x="1098" y="0"/>
                      </a:lnTo>
                      <a:lnTo>
                        <a:pt x="1104" y="0"/>
                      </a:lnTo>
                      <a:lnTo>
                        <a:pt x="1104" y="0"/>
                      </a:lnTo>
                      <a:lnTo>
                        <a:pt x="1104" y="0"/>
                      </a:lnTo>
                      <a:lnTo>
                        <a:pt x="1104" y="0"/>
                      </a:lnTo>
                      <a:lnTo>
                        <a:pt x="1104" y="0"/>
                      </a:lnTo>
                      <a:lnTo>
                        <a:pt x="1104" y="0"/>
                      </a:lnTo>
                      <a:lnTo>
                        <a:pt x="1110" y="0"/>
                      </a:lnTo>
                      <a:lnTo>
                        <a:pt x="1110" y="0"/>
                      </a:lnTo>
                      <a:lnTo>
                        <a:pt x="1110" y="0"/>
                      </a:lnTo>
                      <a:lnTo>
                        <a:pt x="1110" y="0"/>
                      </a:lnTo>
                      <a:lnTo>
                        <a:pt x="1110" y="0"/>
                      </a:lnTo>
                      <a:lnTo>
                        <a:pt x="1110" y="0"/>
                      </a:lnTo>
                      <a:lnTo>
                        <a:pt x="1110" y="0"/>
                      </a:lnTo>
                      <a:lnTo>
                        <a:pt x="1110" y="0"/>
                      </a:lnTo>
                      <a:lnTo>
                        <a:pt x="1116" y="0"/>
                      </a:lnTo>
                      <a:lnTo>
                        <a:pt x="1116" y="0"/>
                      </a:lnTo>
                      <a:lnTo>
                        <a:pt x="1116" y="0"/>
                      </a:lnTo>
                      <a:lnTo>
                        <a:pt x="1128" y="0"/>
                      </a:lnTo>
                      <a:lnTo>
                        <a:pt x="1128" y="0"/>
                      </a:lnTo>
                      <a:lnTo>
                        <a:pt x="1134" y="0"/>
                      </a:lnTo>
                      <a:lnTo>
                        <a:pt x="1134" y="0"/>
                      </a:lnTo>
                      <a:lnTo>
                        <a:pt x="1134" y="0"/>
                      </a:lnTo>
                      <a:lnTo>
                        <a:pt x="1134" y="0"/>
                      </a:lnTo>
                      <a:lnTo>
                        <a:pt x="1134" y="0"/>
                      </a:lnTo>
                      <a:lnTo>
                        <a:pt x="1152" y="0"/>
                      </a:lnTo>
                      <a:lnTo>
                        <a:pt x="1152" y="0"/>
                      </a:lnTo>
                      <a:lnTo>
                        <a:pt x="1152" y="0"/>
                      </a:lnTo>
                      <a:lnTo>
                        <a:pt x="1152" y="0"/>
                      </a:lnTo>
                      <a:lnTo>
                        <a:pt x="1152" y="0"/>
                      </a:lnTo>
                      <a:lnTo>
                        <a:pt x="1152" y="0"/>
                      </a:lnTo>
                      <a:lnTo>
                        <a:pt x="1158" y="0"/>
                      </a:lnTo>
                      <a:lnTo>
                        <a:pt x="1158" y="0"/>
                      </a:lnTo>
                      <a:lnTo>
                        <a:pt x="1158" y="0"/>
                      </a:lnTo>
                      <a:lnTo>
                        <a:pt x="1158" y="0"/>
                      </a:lnTo>
                      <a:lnTo>
                        <a:pt x="1158" y="0"/>
                      </a:lnTo>
                      <a:lnTo>
                        <a:pt x="1158" y="0"/>
                      </a:lnTo>
                      <a:lnTo>
                        <a:pt x="1158" y="0"/>
                      </a:lnTo>
                      <a:lnTo>
                        <a:pt x="1158" y="0"/>
                      </a:lnTo>
                      <a:lnTo>
                        <a:pt x="1164" y="0"/>
                      </a:lnTo>
                      <a:lnTo>
                        <a:pt x="1164" y="0"/>
                      </a:lnTo>
                      <a:lnTo>
                        <a:pt x="1164" y="0"/>
                      </a:lnTo>
                      <a:lnTo>
                        <a:pt x="1164" y="0"/>
                      </a:lnTo>
                      <a:lnTo>
                        <a:pt x="1164" y="0"/>
                      </a:lnTo>
                      <a:lnTo>
                        <a:pt x="1164" y="0"/>
                      </a:lnTo>
                      <a:lnTo>
                        <a:pt x="1170" y="0"/>
                      </a:lnTo>
                      <a:lnTo>
                        <a:pt x="1170" y="0"/>
                      </a:lnTo>
                      <a:lnTo>
                        <a:pt x="1170" y="0"/>
                      </a:lnTo>
                      <a:lnTo>
                        <a:pt x="1170" y="0"/>
                      </a:lnTo>
                      <a:lnTo>
                        <a:pt x="1170" y="0"/>
                      </a:lnTo>
                      <a:lnTo>
                        <a:pt x="1170" y="0"/>
                      </a:lnTo>
                      <a:lnTo>
                        <a:pt x="1176" y="0"/>
                      </a:lnTo>
                      <a:lnTo>
                        <a:pt x="1176" y="0"/>
                      </a:lnTo>
                      <a:lnTo>
                        <a:pt x="1176" y="0"/>
                      </a:lnTo>
                      <a:lnTo>
                        <a:pt x="1176" y="0"/>
                      </a:lnTo>
                      <a:lnTo>
                        <a:pt x="1176" y="0"/>
                      </a:lnTo>
                      <a:lnTo>
                        <a:pt x="1176" y="0"/>
                      </a:lnTo>
                      <a:lnTo>
                        <a:pt x="1182" y="0"/>
                      </a:lnTo>
                      <a:lnTo>
                        <a:pt x="1182" y="0"/>
                      </a:lnTo>
                      <a:lnTo>
                        <a:pt x="1182" y="0"/>
                      </a:lnTo>
                      <a:lnTo>
                        <a:pt x="1182" y="0"/>
                      </a:lnTo>
                      <a:lnTo>
                        <a:pt x="1182" y="0"/>
                      </a:lnTo>
                      <a:lnTo>
                        <a:pt x="1182" y="0"/>
                      </a:lnTo>
                      <a:lnTo>
                        <a:pt x="1182" y="0"/>
                      </a:lnTo>
                      <a:lnTo>
                        <a:pt x="1182" y="0"/>
                      </a:lnTo>
                      <a:lnTo>
                        <a:pt x="1188" y="0"/>
                      </a:lnTo>
                      <a:lnTo>
                        <a:pt x="1188" y="0"/>
                      </a:lnTo>
                      <a:lnTo>
                        <a:pt x="1188" y="0"/>
                      </a:lnTo>
                      <a:lnTo>
                        <a:pt x="1206" y="0"/>
                      </a:lnTo>
                      <a:lnTo>
                        <a:pt x="1206" y="0"/>
                      </a:lnTo>
                      <a:lnTo>
                        <a:pt x="1206" y="0"/>
                      </a:lnTo>
                      <a:lnTo>
                        <a:pt x="1206" y="0"/>
                      </a:lnTo>
                      <a:lnTo>
                        <a:pt x="1206" y="0"/>
                      </a:lnTo>
                      <a:lnTo>
                        <a:pt x="1206" y="0"/>
                      </a:lnTo>
                      <a:lnTo>
                        <a:pt x="1206" y="0"/>
                      </a:lnTo>
                      <a:lnTo>
                        <a:pt x="1224" y="0"/>
                      </a:lnTo>
                      <a:lnTo>
                        <a:pt x="1224" y="0"/>
                      </a:lnTo>
                      <a:lnTo>
                        <a:pt x="1224" y="0"/>
                      </a:lnTo>
                      <a:lnTo>
                        <a:pt x="1224" y="0"/>
                      </a:lnTo>
                      <a:lnTo>
                        <a:pt x="1224" y="0"/>
                      </a:lnTo>
                      <a:lnTo>
                        <a:pt x="1230" y="0"/>
                      </a:lnTo>
                      <a:lnTo>
                        <a:pt x="1230" y="0"/>
                      </a:lnTo>
                      <a:lnTo>
                        <a:pt x="1230" y="0"/>
                      </a:lnTo>
                      <a:lnTo>
                        <a:pt x="1230" y="0"/>
                      </a:lnTo>
                      <a:lnTo>
                        <a:pt x="1230" y="0"/>
                      </a:lnTo>
                      <a:lnTo>
                        <a:pt x="1230" y="0"/>
                      </a:lnTo>
                      <a:lnTo>
                        <a:pt x="1230" y="0"/>
                      </a:lnTo>
                      <a:lnTo>
                        <a:pt x="1230" y="0"/>
                      </a:lnTo>
                      <a:lnTo>
                        <a:pt x="1236" y="0"/>
                      </a:lnTo>
                      <a:lnTo>
                        <a:pt x="1236" y="0"/>
                      </a:lnTo>
                      <a:lnTo>
                        <a:pt x="1236" y="0"/>
                      </a:lnTo>
                      <a:lnTo>
                        <a:pt x="1236" y="0"/>
                      </a:lnTo>
                      <a:lnTo>
                        <a:pt x="1236" y="0"/>
                      </a:lnTo>
                      <a:lnTo>
                        <a:pt x="1236" y="0"/>
                      </a:lnTo>
                      <a:lnTo>
                        <a:pt x="1242" y="0"/>
                      </a:lnTo>
                      <a:lnTo>
                        <a:pt x="1242" y="0"/>
                      </a:lnTo>
                      <a:lnTo>
                        <a:pt x="1242" y="0"/>
                      </a:lnTo>
                      <a:lnTo>
                        <a:pt x="1242" y="0"/>
                      </a:lnTo>
                      <a:lnTo>
                        <a:pt x="1242" y="0"/>
                      </a:lnTo>
                      <a:lnTo>
                        <a:pt x="1242" y="0"/>
                      </a:lnTo>
                      <a:lnTo>
                        <a:pt x="1248" y="0"/>
                      </a:lnTo>
                      <a:lnTo>
                        <a:pt x="1248" y="0"/>
                      </a:lnTo>
                      <a:lnTo>
                        <a:pt x="1248" y="0"/>
                      </a:lnTo>
                      <a:lnTo>
                        <a:pt x="1248" y="0"/>
                      </a:lnTo>
                      <a:lnTo>
                        <a:pt x="1248" y="0"/>
                      </a:lnTo>
                      <a:lnTo>
                        <a:pt x="1248" y="0"/>
                      </a:lnTo>
                      <a:lnTo>
                        <a:pt x="1248" y="0"/>
                      </a:lnTo>
                      <a:lnTo>
                        <a:pt x="1254" y="0"/>
                      </a:lnTo>
                      <a:lnTo>
                        <a:pt x="1254" y="0"/>
                      </a:lnTo>
                      <a:lnTo>
                        <a:pt x="1254" y="0"/>
                      </a:lnTo>
                      <a:lnTo>
                        <a:pt x="1254" y="0"/>
                      </a:lnTo>
                      <a:lnTo>
                        <a:pt x="1254" y="0"/>
                      </a:lnTo>
                      <a:lnTo>
                        <a:pt x="1254" y="0"/>
                      </a:lnTo>
                      <a:lnTo>
                        <a:pt x="1254" y="0"/>
                      </a:lnTo>
                      <a:lnTo>
                        <a:pt x="1260" y="0"/>
                      </a:lnTo>
                      <a:lnTo>
                        <a:pt x="1260" y="0"/>
                      </a:lnTo>
                      <a:lnTo>
                        <a:pt x="1260" y="0"/>
                      </a:lnTo>
                      <a:lnTo>
                        <a:pt x="1260" y="0"/>
                      </a:lnTo>
                      <a:lnTo>
                        <a:pt x="1278" y="0"/>
                      </a:lnTo>
                      <a:lnTo>
                        <a:pt x="1278" y="0"/>
                      </a:lnTo>
                      <a:lnTo>
                        <a:pt x="1278" y="0"/>
                      </a:lnTo>
                      <a:lnTo>
                        <a:pt x="1278" y="0"/>
                      </a:lnTo>
                      <a:lnTo>
                        <a:pt x="1278" y="0"/>
                      </a:lnTo>
                      <a:lnTo>
                        <a:pt x="1278" y="0"/>
                      </a:lnTo>
                      <a:lnTo>
                        <a:pt x="1278" y="0"/>
                      </a:lnTo>
                      <a:lnTo>
                        <a:pt x="1296" y="0"/>
                      </a:lnTo>
                      <a:lnTo>
                        <a:pt x="1296" y="0"/>
                      </a:lnTo>
                      <a:lnTo>
                        <a:pt x="1296" y="0"/>
                      </a:lnTo>
                      <a:lnTo>
                        <a:pt x="1296" y="0"/>
                      </a:lnTo>
                      <a:lnTo>
                        <a:pt x="1296" y="0"/>
                      </a:lnTo>
                      <a:lnTo>
                        <a:pt x="1302" y="0"/>
                      </a:lnTo>
                      <a:lnTo>
                        <a:pt x="1302" y="0"/>
                      </a:lnTo>
                      <a:lnTo>
                        <a:pt x="1302" y="0"/>
                      </a:lnTo>
                      <a:lnTo>
                        <a:pt x="1302" y="0"/>
                      </a:lnTo>
                      <a:lnTo>
                        <a:pt x="1302" y="0"/>
                      </a:lnTo>
                      <a:lnTo>
                        <a:pt x="1302" y="0"/>
                      </a:lnTo>
                      <a:lnTo>
                        <a:pt x="1302" y="0"/>
                      </a:lnTo>
                      <a:lnTo>
                        <a:pt x="1302" y="0"/>
                      </a:lnTo>
                      <a:lnTo>
                        <a:pt x="1308" y="0"/>
                      </a:lnTo>
                      <a:lnTo>
                        <a:pt x="1308" y="0"/>
                      </a:lnTo>
                      <a:lnTo>
                        <a:pt x="1308" y="0"/>
                      </a:lnTo>
                      <a:lnTo>
                        <a:pt x="1308" y="0"/>
                      </a:lnTo>
                      <a:lnTo>
                        <a:pt x="1308" y="0"/>
                      </a:lnTo>
                      <a:lnTo>
                        <a:pt x="1308" y="0"/>
                      </a:lnTo>
                      <a:lnTo>
                        <a:pt x="1314" y="0"/>
                      </a:lnTo>
                      <a:lnTo>
                        <a:pt x="1314" y="0"/>
                      </a:lnTo>
                      <a:lnTo>
                        <a:pt x="1314" y="0"/>
                      </a:lnTo>
                      <a:lnTo>
                        <a:pt x="1314" y="0"/>
                      </a:lnTo>
                      <a:lnTo>
                        <a:pt x="1314" y="0"/>
                      </a:lnTo>
                      <a:lnTo>
                        <a:pt x="1314" y="0"/>
                      </a:lnTo>
                      <a:lnTo>
                        <a:pt x="1320" y="0"/>
                      </a:lnTo>
                      <a:lnTo>
                        <a:pt x="1320" y="0"/>
                      </a:lnTo>
                      <a:lnTo>
                        <a:pt x="1320" y="0"/>
                      </a:lnTo>
                      <a:lnTo>
                        <a:pt x="1320" y="0"/>
                      </a:lnTo>
                      <a:lnTo>
                        <a:pt x="1320" y="0"/>
                      </a:lnTo>
                      <a:lnTo>
                        <a:pt x="1320" y="0"/>
                      </a:lnTo>
                      <a:lnTo>
                        <a:pt x="1326" y="0"/>
                      </a:lnTo>
                      <a:lnTo>
                        <a:pt x="1326" y="0"/>
                      </a:lnTo>
                      <a:lnTo>
                        <a:pt x="1326" y="0"/>
                      </a:lnTo>
                      <a:lnTo>
                        <a:pt x="1326" y="0"/>
                      </a:lnTo>
                      <a:lnTo>
                        <a:pt x="1326" y="0"/>
                      </a:lnTo>
                      <a:lnTo>
                        <a:pt x="1326" y="0"/>
                      </a:lnTo>
                      <a:lnTo>
                        <a:pt x="1326" y="0"/>
                      </a:lnTo>
                      <a:lnTo>
                        <a:pt x="1326" y="0"/>
                      </a:lnTo>
                      <a:lnTo>
                        <a:pt x="1332" y="0"/>
                      </a:lnTo>
                      <a:lnTo>
                        <a:pt x="1332" y="0"/>
                      </a:lnTo>
                      <a:lnTo>
                        <a:pt x="1332" y="0"/>
                      </a:lnTo>
                      <a:lnTo>
                        <a:pt x="1332" y="0"/>
                      </a:lnTo>
                      <a:lnTo>
                        <a:pt x="1350" y="0"/>
                      </a:lnTo>
                      <a:lnTo>
                        <a:pt x="1350" y="0"/>
                      </a:lnTo>
                      <a:lnTo>
                        <a:pt x="1350" y="0"/>
                      </a:lnTo>
                      <a:lnTo>
                        <a:pt x="1350" y="0"/>
                      </a:lnTo>
                      <a:lnTo>
                        <a:pt x="1350" y="0"/>
                      </a:lnTo>
                      <a:lnTo>
                        <a:pt x="1350" y="0"/>
                      </a:lnTo>
                      <a:lnTo>
                        <a:pt x="1350" y="0"/>
                      </a:lnTo>
                      <a:lnTo>
                        <a:pt x="1368" y="0"/>
                      </a:lnTo>
                      <a:lnTo>
                        <a:pt x="1368" y="0"/>
                      </a:lnTo>
                      <a:lnTo>
                        <a:pt x="1368" y="0"/>
                      </a:lnTo>
                      <a:lnTo>
                        <a:pt x="1368" y="0"/>
                      </a:lnTo>
                      <a:lnTo>
                        <a:pt x="1374" y="0"/>
                      </a:lnTo>
                      <a:lnTo>
                        <a:pt x="1374" y="0"/>
                      </a:lnTo>
                      <a:lnTo>
                        <a:pt x="1374" y="0"/>
                      </a:lnTo>
                      <a:lnTo>
                        <a:pt x="1374" y="0"/>
                      </a:lnTo>
                      <a:lnTo>
                        <a:pt x="1374" y="0"/>
                      </a:lnTo>
                      <a:lnTo>
                        <a:pt x="1374" y="0"/>
                      </a:lnTo>
                      <a:lnTo>
                        <a:pt x="1374" y="0"/>
                      </a:lnTo>
                      <a:lnTo>
                        <a:pt x="1380" y="0"/>
                      </a:lnTo>
                      <a:lnTo>
                        <a:pt x="1380" y="0"/>
                      </a:lnTo>
                      <a:lnTo>
                        <a:pt x="1380" y="0"/>
                      </a:lnTo>
                      <a:lnTo>
                        <a:pt x="1380" y="0"/>
                      </a:lnTo>
                      <a:lnTo>
                        <a:pt x="1380" y="0"/>
                      </a:lnTo>
                      <a:lnTo>
                        <a:pt x="1380" y="0"/>
                      </a:lnTo>
                      <a:lnTo>
                        <a:pt x="1380" y="0"/>
                      </a:lnTo>
                      <a:lnTo>
                        <a:pt x="1386" y="0"/>
                      </a:lnTo>
                      <a:lnTo>
                        <a:pt x="1386" y="0"/>
                      </a:lnTo>
                      <a:lnTo>
                        <a:pt x="1386" y="0"/>
                      </a:lnTo>
                      <a:lnTo>
                        <a:pt x="1386" y="0"/>
                      </a:lnTo>
                      <a:lnTo>
                        <a:pt x="1386" y="0"/>
                      </a:lnTo>
                      <a:lnTo>
                        <a:pt x="1386" y="0"/>
                      </a:lnTo>
                      <a:lnTo>
                        <a:pt x="1386" y="0"/>
                      </a:lnTo>
                      <a:lnTo>
                        <a:pt x="1392" y="0"/>
                      </a:lnTo>
                      <a:lnTo>
                        <a:pt x="1392" y="0"/>
                      </a:lnTo>
                      <a:lnTo>
                        <a:pt x="1392" y="0"/>
                      </a:lnTo>
                      <a:lnTo>
                        <a:pt x="1392" y="0"/>
                      </a:lnTo>
                      <a:lnTo>
                        <a:pt x="1392" y="0"/>
                      </a:lnTo>
                      <a:lnTo>
                        <a:pt x="1392" y="0"/>
                      </a:lnTo>
                      <a:lnTo>
                        <a:pt x="1398" y="0"/>
                      </a:lnTo>
                      <a:lnTo>
                        <a:pt x="1398" y="0"/>
                      </a:lnTo>
                      <a:lnTo>
                        <a:pt x="1398" y="0"/>
                      </a:lnTo>
                      <a:lnTo>
                        <a:pt x="1398" y="0"/>
                      </a:lnTo>
                      <a:lnTo>
                        <a:pt x="1398" y="0"/>
                      </a:lnTo>
                      <a:lnTo>
                        <a:pt x="1398" y="0"/>
                      </a:lnTo>
                      <a:lnTo>
                        <a:pt x="1398" y="0"/>
                      </a:lnTo>
                      <a:lnTo>
                        <a:pt x="1404" y="0"/>
                      </a:lnTo>
                      <a:lnTo>
                        <a:pt x="1404" y="0"/>
                      </a:lnTo>
                      <a:lnTo>
                        <a:pt x="1404" y="0"/>
                      </a:lnTo>
                      <a:lnTo>
                        <a:pt x="1404" y="0"/>
                      </a:lnTo>
                      <a:lnTo>
                        <a:pt x="1404" y="0"/>
                      </a:lnTo>
                      <a:lnTo>
                        <a:pt x="1422" y="0"/>
                      </a:lnTo>
                      <a:lnTo>
                        <a:pt x="1422" y="0"/>
                      </a:lnTo>
                      <a:lnTo>
                        <a:pt x="1422" y="0"/>
                      </a:lnTo>
                      <a:lnTo>
                        <a:pt x="1422" y="0"/>
                      </a:lnTo>
                      <a:lnTo>
                        <a:pt x="1422" y="0"/>
                      </a:lnTo>
                      <a:lnTo>
                        <a:pt x="1422" y="0"/>
                      </a:lnTo>
                      <a:lnTo>
                        <a:pt x="1422" y="0"/>
                      </a:lnTo>
                      <a:lnTo>
                        <a:pt x="1440" y="0"/>
                      </a:lnTo>
                      <a:lnTo>
                        <a:pt x="1440" y="0"/>
                      </a:lnTo>
                      <a:lnTo>
                        <a:pt x="1440" y="0"/>
                      </a:lnTo>
                      <a:lnTo>
                        <a:pt x="1440" y="0"/>
                      </a:lnTo>
                      <a:lnTo>
                        <a:pt x="1446" y="0"/>
                      </a:lnTo>
                      <a:lnTo>
                        <a:pt x="1446" y="0"/>
                      </a:lnTo>
                      <a:lnTo>
                        <a:pt x="1446" y="0"/>
                      </a:lnTo>
                      <a:lnTo>
                        <a:pt x="1446" y="0"/>
                      </a:lnTo>
                      <a:lnTo>
                        <a:pt x="1446" y="0"/>
                      </a:lnTo>
                      <a:lnTo>
                        <a:pt x="1446" y="0"/>
                      </a:lnTo>
                      <a:lnTo>
                        <a:pt x="1452" y="0"/>
                      </a:lnTo>
                      <a:lnTo>
                        <a:pt x="1452" y="0"/>
                      </a:lnTo>
                      <a:lnTo>
                        <a:pt x="1452" y="0"/>
                      </a:lnTo>
                      <a:lnTo>
                        <a:pt x="1452" y="0"/>
                      </a:lnTo>
                      <a:lnTo>
                        <a:pt x="1452" y="0"/>
                      </a:lnTo>
                      <a:lnTo>
                        <a:pt x="1452" y="0"/>
                      </a:lnTo>
                      <a:lnTo>
                        <a:pt x="1452" y="0"/>
                      </a:lnTo>
                      <a:lnTo>
                        <a:pt x="1452" y="0"/>
                      </a:lnTo>
                      <a:lnTo>
                        <a:pt x="1458" y="0"/>
                      </a:lnTo>
                      <a:lnTo>
                        <a:pt x="1458" y="0"/>
                      </a:lnTo>
                      <a:lnTo>
                        <a:pt x="1458" y="0"/>
                      </a:lnTo>
                      <a:lnTo>
                        <a:pt x="1458" y="0"/>
                      </a:lnTo>
                      <a:lnTo>
                        <a:pt x="1458" y="0"/>
                      </a:lnTo>
                      <a:lnTo>
                        <a:pt x="1458" y="0"/>
                      </a:lnTo>
                      <a:lnTo>
                        <a:pt x="1464" y="0"/>
                      </a:lnTo>
                      <a:lnTo>
                        <a:pt x="1464" y="0"/>
                      </a:lnTo>
                      <a:lnTo>
                        <a:pt x="1464" y="0"/>
                      </a:lnTo>
                      <a:lnTo>
                        <a:pt x="1464" y="0"/>
                      </a:lnTo>
                      <a:lnTo>
                        <a:pt x="1464" y="0"/>
                      </a:lnTo>
                      <a:lnTo>
                        <a:pt x="1464" y="0"/>
                      </a:lnTo>
                      <a:lnTo>
                        <a:pt x="1470" y="0"/>
                      </a:lnTo>
                      <a:lnTo>
                        <a:pt x="1470" y="0"/>
                      </a:lnTo>
                      <a:lnTo>
                        <a:pt x="1470" y="0"/>
                      </a:lnTo>
                      <a:lnTo>
                        <a:pt x="1470" y="0"/>
                      </a:lnTo>
                      <a:lnTo>
                        <a:pt x="1470" y="0"/>
                      </a:lnTo>
                      <a:lnTo>
                        <a:pt x="1470" y="0"/>
                      </a:lnTo>
                      <a:lnTo>
                        <a:pt x="1470" y="0"/>
                      </a:lnTo>
                      <a:lnTo>
                        <a:pt x="1476" y="0"/>
                      </a:lnTo>
                      <a:lnTo>
                        <a:pt x="1476" y="0"/>
                      </a:lnTo>
                      <a:lnTo>
                        <a:pt x="1476" y="0"/>
                      </a:lnTo>
                      <a:lnTo>
                        <a:pt x="1476" y="0"/>
                      </a:lnTo>
                      <a:lnTo>
                        <a:pt x="1476" y="0"/>
                      </a:lnTo>
                      <a:lnTo>
                        <a:pt x="1476" y="0"/>
                      </a:lnTo>
                      <a:lnTo>
                        <a:pt x="1494" y="0"/>
                      </a:lnTo>
                      <a:lnTo>
                        <a:pt x="1494" y="0"/>
                      </a:lnTo>
                      <a:lnTo>
                        <a:pt x="1494" y="0"/>
                      </a:lnTo>
                      <a:lnTo>
                        <a:pt x="1494" y="0"/>
                      </a:lnTo>
                      <a:lnTo>
                        <a:pt x="1494" y="0"/>
                      </a:lnTo>
                      <a:lnTo>
                        <a:pt x="1494" y="0"/>
                      </a:lnTo>
                      <a:lnTo>
                        <a:pt x="1500" y="0"/>
                      </a:lnTo>
                      <a:lnTo>
                        <a:pt x="1512" y="0"/>
                      </a:lnTo>
                      <a:lnTo>
                        <a:pt x="1512" y="0"/>
                      </a:lnTo>
                      <a:lnTo>
                        <a:pt x="1512" y="0"/>
                      </a:lnTo>
                      <a:lnTo>
                        <a:pt x="1518" y="0"/>
                      </a:lnTo>
                      <a:lnTo>
                        <a:pt x="1518" y="0"/>
                      </a:lnTo>
                      <a:lnTo>
                        <a:pt x="1518" y="0"/>
                      </a:lnTo>
                      <a:lnTo>
                        <a:pt x="1518" y="0"/>
                      </a:lnTo>
                      <a:lnTo>
                        <a:pt x="1518" y="0"/>
                      </a:lnTo>
                      <a:lnTo>
                        <a:pt x="1518" y="0"/>
                      </a:lnTo>
                      <a:lnTo>
                        <a:pt x="1518" y="0"/>
                      </a:lnTo>
                      <a:lnTo>
                        <a:pt x="1524" y="0"/>
                      </a:lnTo>
                      <a:lnTo>
                        <a:pt x="1524" y="0"/>
                      </a:lnTo>
                      <a:lnTo>
                        <a:pt x="1524" y="0"/>
                      </a:lnTo>
                      <a:lnTo>
                        <a:pt x="1524" y="0"/>
                      </a:lnTo>
                      <a:lnTo>
                        <a:pt x="1524" y="0"/>
                      </a:lnTo>
                      <a:lnTo>
                        <a:pt x="1524" y="0"/>
                      </a:lnTo>
                      <a:lnTo>
                        <a:pt x="1524" y="0"/>
                      </a:lnTo>
                      <a:lnTo>
                        <a:pt x="1524" y="0"/>
                      </a:lnTo>
                      <a:lnTo>
                        <a:pt x="1530" y="0"/>
                      </a:lnTo>
                      <a:lnTo>
                        <a:pt x="1530" y="0"/>
                      </a:lnTo>
                      <a:lnTo>
                        <a:pt x="1530" y="0"/>
                      </a:lnTo>
                      <a:lnTo>
                        <a:pt x="1530" y="0"/>
                      </a:lnTo>
                      <a:lnTo>
                        <a:pt x="1530" y="0"/>
                      </a:lnTo>
                      <a:lnTo>
                        <a:pt x="1530" y="0"/>
                      </a:lnTo>
                      <a:lnTo>
                        <a:pt x="1536" y="0"/>
                      </a:lnTo>
                      <a:lnTo>
                        <a:pt x="1536" y="0"/>
                      </a:lnTo>
                      <a:lnTo>
                        <a:pt x="1536" y="0"/>
                      </a:lnTo>
                      <a:lnTo>
                        <a:pt x="1536" y="0"/>
                      </a:lnTo>
                      <a:lnTo>
                        <a:pt x="1536" y="0"/>
                      </a:lnTo>
                      <a:lnTo>
                        <a:pt x="1536" y="0"/>
                      </a:lnTo>
                      <a:lnTo>
                        <a:pt x="1542" y="0"/>
                      </a:lnTo>
                      <a:lnTo>
                        <a:pt x="1542" y="0"/>
                      </a:lnTo>
                      <a:lnTo>
                        <a:pt x="1542" y="0"/>
                      </a:lnTo>
                      <a:lnTo>
                        <a:pt x="1542" y="0"/>
                      </a:lnTo>
                      <a:lnTo>
                        <a:pt x="1542" y="0"/>
                      </a:lnTo>
                      <a:lnTo>
                        <a:pt x="1542" y="0"/>
                      </a:lnTo>
                      <a:lnTo>
                        <a:pt x="1542" y="0"/>
                      </a:lnTo>
                      <a:lnTo>
                        <a:pt x="1548" y="0"/>
                      </a:lnTo>
                      <a:lnTo>
                        <a:pt x="1548" y="0"/>
                      </a:lnTo>
                      <a:lnTo>
                        <a:pt x="1548" y="0"/>
                      </a:lnTo>
                      <a:lnTo>
                        <a:pt x="1548" y="0"/>
                      </a:lnTo>
                      <a:lnTo>
                        <a:pt x="1548" y="0"/>
                      </a:lnTo>
                      <a:lnTo>
                        <a:pt x="1548" y="0"/>
                      </a:lnTo>
                      <a:lnTo>
                        <a:pt x="1566" y="0"/>
                      </a:lnTo>
                      <a:lnTo>
                        <a:pt x="1566" y="0"/>
                      </a:lnTo>
                      <a:lnTo>
                        <a:pt x="1566" y="0"/>
                      </a:lnTo>
                      <a:lnTo>
                        <a:pt x="1566" y="0"/>
                      </a:lnTo>
                      <a:lnTo>
                        <a:pt x="1566" y="0"/>
                      </a:lnTo>
                      <a:lnTo>
                        <a:pt x="1566" y="0"/>
                      </a:lnTo>
                      <a:lnTo>
                        <a:pt x="1572" y="0"/>
                      </a:lnTo>
                      <a:lnTo>
                        <a:pt x="1584" y="0"/>
                      </a:lnTo>
                      <a:lnTo>
                        <a:pt x="1584" y="0"/>
                      </a:lnTo>
                      <a:lnTo>
                        <a:pt x="1584" y="0"/>
                      </a:lnTo>
                      <a:lnTo>
                        <a:pt x="1590" y="0"/>
                      </a:lnTo>
                      <a:lnTo>
                        <a:pt x="1590" y="0"/>
                      </a:lnTo>
                      <a:lnTo>
                        <a:pt x="1590" y="0"/>
                      </a:lnTo>
                      <a:lnTo>
                        <a:pt x="1590" y="0"/>
                      </a:lnTo>
                      <a:lnTo>
                        <a:pt x="1590" y="0"/>
                      </a:lnTo>
                      <a:lnTo>
                        <a:pt x="1590" y="0"/>
                      </a:lnTo>
                      <a:lnTo>
                        <a:pt x="1596" y="0"/>
                      </a:lnTo>
                      <a:lnTo>
                        <a:pt x="1596" y="0"/>
                      </a:lnTo>
                      <a:lnTo>
                        <a:pt x="1596" y="0"/>
                      </a:lnTo>
                      <a:lnTo>
                        <a:pt x="1596" y="0"/>
                      </a:lnTo>
                      <a:lnTo>
                        <a:pt x="1596" y="0"/>
                      </a:lnTo>
                      <a:lnTo>
                        <a:pt x="1596" y="0"/>
                      </a:lnTo>
                      <a:lnTo>
                        <a:pt x="1596" y="0"/>
                      </a:lnTo>
                      <a:lnTo>
                        <a:pt x="1596" y="0"/>
                      </a:lnTo>
                      <a:lnTo>
                        <a:pt x="1602" y="0"/>
                      </a:lnTo>
                      <a:lnTo>
                        <a:pt x="1602" y="0"/>
                      </a:lnTo>
                      <a:lnTo>
                        <a:pt x="1602" y="0"/>
                      </a:lnTo>
                      <a:lnTo>
                        <a:pt x="1602" y="0"/>
                      </a:lnTo>
                      <a:lnTo>
                        <a:pt x="1602" y="0"/>
                      </a:lnTo>
                      <a:lnTo>
                        <a:pt x="1602" y="0"/>
                      </a:lnTo>
                      <a:lnTo>
                        <a:pt x="1608" y="0"/>
                      </a:lnTo>
                      <a:lnTo>
                        <a:pt x="1608" y="0"/>
                      </a:lnTo>
                      <a:lnTo>
                        <a:pt x="1608" y="0"/>
                      </a:lnTo>
                      <a:lnTo>
                        <a:pt x="1608" y="0"/>
                      </a:lnTo>
                      <a:lnTo>
                        <a:pt x="1608" y="0"/>
                      </a:lnTo>
                      <a:lnTo>
                        <a:pt x="1608" y="0"/>
                      </a:lnTo>
                      <a:lnTo>
                        <a:pt x="1614" y="0"/>
                      </a:lnTo>
                      <a:lnTo>
                        <a:pt x="1614" y="0"/>
                      </a:lnTo>
                      <a:lnTo>
                        <a:pt x="1614" y="0"/>
                      </a:lnTo>
                      <a:lnTo>
                        <a:pt x="1614" y="0"/>
                      </a:lnTo>
                      <a:lnTo>
                        <a:pt x="1614" y="0"/>
                      </a:lnTo>
                      <a:lnTo>
                        <a:pt x="1614" y="0"/>
                      </a:lnTo>
                      <a:lnTo>
                        <a:pt x="1620" y="0"/>
                      </a:lnTo>
                      <a:lnTo>
                        <a:pt x="1620" y="0"/>
                      </a:lnTo>
                      <a:lnTo>
                        <a:pt x="1620" y="0"/>
                      </a:lnTo>
                      <a:lnTo>
                        <a:pt x="1620" y="0"/>
                      </a:lnTo>
                      <a:lnTo>
                        <a:pt x="1620" y="0"/>
                      </a:lnTo>
                      <a:lnTo>
                        <a:pt x="1620" y="0"/>
                      </a:lnTo>
                      <a:lnTo>
                        <a:pt x="1620" y="0"/>
                      </a:lnTo>
                      <a:lnTo>
                        <a:pt x="1620" y="0"/>
                      </a:lnTo>
                      <a:lnTo>
                        <a:pt x="1638" y="0"/>
                      </a:lnTo>
                      <a:lnTo>
                        <a:pt x="1638" y="0"/>
                      </a:lnTo>
                      <a:lnTo>
                        <a:pt x="1638" y="0"/>
                      </a:lnTo>
                      <a:lnTo>
                        <a:pt x="1638" y="0"/>
                      </a:lnTo>
                      <a:lnTo>
                        <a:pt x="1638" y="0"/>
                      </a:lnTo>
                      <a:lnTo>
                        <a:pt x="1644" y="0"/>
                      </a:lnTo>
                      <a:lnTo>
                        <a:pt x="1644" y="0"/>
                      </a:lnTo>
                      <a:lnTo>
                        <a:pt x="1656" y="0"/>
                      </a:lnTo>
                      <a:lnTo>
                        <a:pt x="1656" y="0"/>
                      </a:lnTo>
                      <a:lnTo>
                        <a:pt x="1662" y="0"/>
                      </a:lnTo>
                      <a:lnTo>
                        <a:pt x="1662" y="0"/>
                      </a:lnTo>
                      <a:lnTo>
                        <a:pt x="1662" y="0"/>
                      </a:lnTo>
                      <a:lnTo>
                        <a:pt x="1662" y="0"/>
                      </a:lnTo>
                      <a:lnTo>
                        <a:pt x="1662" y="0"/>
                      </a:lnTo>
                      <a:lnTo>
                        <a:pt x="1662" y="0"/>
                      </a:lnTo>
                      <a:lnTo>
                        <a:pt x="1662" y="0"/>
                      </a:lnTo>
                      <a:lnTo>
                        <a:pt x="1668" y="0"/>
                      </a:lnTo>
                      <a:lnTo>
                        <a:pt x="1668" y="0"/>
                      </a:lnTo>
                      <a:lnTo>
                        <a:pt x="1668" y="0"/>
                      </a:lnTo>
                      <a:lnTo>
                        <a:pt x="1668" y="0"/>
                      </a:lnTo>
                      <a:lnTo>
                        <a:pt x="1668" y="0"/>
                      </a:lnTo>
                      <a:lnTo>
                        <a:pt x="1668" y="0"/>
                      </a:lnTo>
                      <a:lnTo>
                        <a:pt x="1668" y="0"/>
                      </a:lnTo>
                      <a:lnTo>
                        <a:pt x="1668" y="0"/>
                      </a:lnTo>
                      <a:lnTo>
                        <a:pt x="1674" y="0"/>
                      </a:lnTo>
                      <a:lnTo>
                        <a:pt x="1674" y="0"/>
                      </a:lnTo>
                      <a:lnTo>
                        <a:pt x="1674" y="0"/>
                      </a:lnTo>
                      <a:lnTo>
                        <a:pt x="1674" y="0"/>
                      </a:lnTo>
                      <a:lnTo>
                        <a:pt x="1674" y="0"/>
                      </a:lnTo>
                      <a:lnTo>
                        <a:pt x="1674" y="0"/>
                      </a:lnTo>
                      <a:lnTo>
                        <a:pt x="1680" y="0"/>
                      </a:lnTo>
                      <a:lnTo>
                        <a:pt x="1680" y="0"/>
                      </a:lnTo>
                      <a:lnTo>
                        <a:pt x="1680" y="0"/>
                      </a:lnTo>
                      <a:lnTo>
                        <a:pt x="1680" y="0"/>
                      </a:lnTo>
                      <a:lnTo>
                        <a:pt x="1680" y="0"/>
                      </a:lnTo>
                      <a:lnTo>
                        <a:pt x="1680" y="0"/>
                      </a:lnTo>
                      <a:lnTo>
                        <a:pt x="1686" y="0"/>
                      </a:lnTo>
                      <a:lnTo>
                        <a:pt x="1686" y="0"/>
                      </a:lnTo>
                      <a:lnTo>
                        <a:pt x="1686" y="0"/>
                      </a:lnTo>
                      <a:lnTo>
                        <a:pt x="1686" y="0"/>
                      </a:lnTo>
                      <a:lnTo>
                        <a:pt x="1686" y="0"/>
                      </a:lnTo>
                      <a:lnTo>
                        <a:pt x="1686" y="0"/>
                      </a:lnTo>
                      <a:lnTo>
                        <a:pt x="1692" y="0"/>
                      </a:lnTo>
                      <a:lnTo>
                        <a:pt x="1692" y="0"/>
                      </a:lnTo>
                      <a:lnTo>
                        <a:pt x="1692" y="0"/>
                      </a:lnTo>
                      <a:lnTo>
                        <a:pt x="1692" y="0"/>
                      </a:lnTo>
                      <a:lnTo>
                        <a:pt x="1692" y="0"/>
                      </a:lnTo>
                      <a:lnTo>
                        <a:pt x="1692" y="0"/>
                      </a:lnTo>
                      <a:lnTo>
                        <a:pt x="1692" y="0"/>
                      </a:lnTo>
                      <a:lnTo>
                        <a:pt x="1692" y="0"/>
                      </a:lnTo>
                      <a:lnTo>
                        <a:pt x="1710" y="0"/>
                      </a:lnTo>
                      <a:lnTo>
                        <a:pt x="1710" y="0"/>
                      </a:lnTo>
                      <a:lnTo>
                        <a:pt x="1710" y="0"/>
                      </a:lnTo>
                      <a:lnTo>
                        <a:pt x="1710" y="0"/>
                      </a:lnTo>
                      <a:lnTo>
                        <a:pt x="1710" y="0"/>
                      </a:lnTo>
                      <a:lnTo>
                        <a:pt x="1716" y="0"/>
                      </a:lnTo>
                      <a:lnTo>
                        <a:pt x="1716" y="0"/>
                      </a:lnTo>
                      <a:lnTo>
                        <a:pt x="1734" y="0"/>
                      </a:lnTo>
                      <a:lnTo>
                        <a:pt x="1734" y="0"/>
                      </a:lnTo>
                      <a:lnTo>
                        <a:pt x="1734" y="0"/>
                      </a:lnTo>
                      <a:lnTo>
                        <a:pt x="1734" y="0"/>
                      </a:lnTo>
                      <a:lnTo>
                        <a:pt x="1734" y="0"/>
                      </a:lnTo>
                      <a:lnTo>
                        <a:pt x="1734" y="0"/>
                      </a:lnTo>
                      <a:lnTo>
                        <a:pt x="1734" y="0"/>
                      </a:lnTo>
                      <a:lnTo>
                        <a:pt x="1734" y="0"/>
                      </a:lnTo>
                      <a:lnTo>
                        <a:pt x="1740" y="0"/>
                      </a:lnTo>
                      <a:lnTo>
                        <a:pt x="1740" y="0"/>
                      </a:lnTo>
                      <a:lnTo>
                        <a:pt x="1740" y="0"/>
                      </a:lnTo>
                      <a:lnTo>
                        <a:pt x="1740" y="0"/>
                      </a:lnTo>
                      <a:lnTo>
                        <a:pt x="1740" y="0"/>
                      </a:lnTo>
                      <a:lnTo>
                        <a:pt x="1740" y="0"/>
                      </a:lnTo>
                      <a:lnTo>
                        <a:pt x="1740" y="0"/>
                      </a:lnTo>
                      <a:lnTo>
                        <a:pt x="1740" y="0"/>
                      </a:lnTo>
                      <a:lnTo>
                        <a:pt x="1746" y="0"/>
                      </a:lnTo>
                      <a:lnTo>
                        <a:pt x="1746" y="0"/>
                      </a:lnTo>
                      <a:lnTo>
                        <a:pt x="1746" y="0"/>
                      </a:lnTo>
                      <a:lnTo>
                        <a:pt x="1746" y="0"/>
                      </a:lnTo>
                      <a:lnTo>
                        <a:pt x="1746" y="0"/>
                      </a:lnTo>
                      <a:lnTo>
                        <a:pt x="1746" y="0"/>
                      </a:lnTo>
                      <a:lnTo>
                        <a:pt x="1752" y="0"/>
                      </a:lnTo>
                      <a:lnTo>
                        <a:pt x="1752" y="0"/>
                      </a:lnTo>
                      <a:lnTo>
                        <a:pt x="1752" y="0"/>
                      </a:lnTo>
                      <a:lnTo>
                        <a:pt x="1752" y="0"/>
                      </a:lnTo>
                      <a:lnTo>
                        <a:pt x="1752" y="0"/>
                      </a:lnTo>
                      <a:lnTo>
                        <a:pt x="1752" y="0"/>
                      </a:lnTo>
                      <a:lnTo>
                        <a:pt x="1752" y="0"/>
                      </a:lnTo>
                      <a:lnTo>
                        <a:pt x="1758" y="0"/>
                      </a:lnTo>
                      <a:lnTo>
                        <a:pt x="1758" y="0"/>
                      </a:lnTo>
                      <a:lnTo>
                        <a:pt x="1758" y="0"/>
                      </a:lnTo>
                      <a:lnTo>
                        <a:pt x="1758" y="0"/>
                      </a:lnTo>
                      <a:lnTo>
                        <a:pt x="1758" y="0"/>
                      </a:lnTo>
                      <a:lnTo>
                        <a:pt x="1758" y="0"/>
                      </a:lnTo>
                      <a:lnTo>
                        <a:pt x="1764" y="0"/>
                      </a:lnTo>
                      <a:lnTo>
                        <a:pt x="1764" y="0"/>
                      </a:lnTo>
                      <a:lnTo>
                        <a:pt x="1764" y="0"/>
                      </a:lnTo>
                      <a:lnTo>
                        <a:pt x="1764" y="0"/>
                      </a:lnTo>
                      <a:lnTo>
                        <a:pt x="1764" y="0"/>
                      </a:lnTo>
                      <a:lnTo>
                        <a:pt x="1764" y="0"/>
                      </a:lnTo>
                      <a:lnTo>
                        <a:pt x="1764" y="0"/>
                      </a:lnTo>
                      <a:lnTo>
                        <a:pt x="1764" y="0"/>
                      </a:lnTo>
                      <a:lnTo>
                        <a:pt x="1782" y="0"/>
                      </a:lnTo>
                      <a:lnTo>
                        <a:pt x="1782" y="0"/>
                      </a:lnTo>
                      <a:lnTo>
                        <a:pt x="1782" y="0"/>
                      </a:lnTo>
                      <a:lnTo>
                        <a:pt x="1782" y="0"/>
                      </a:lnTo>
                      <a:lnTo>
                        <a:pt x="1788" y="0"/>
                      </a:lnTo>
                      <a:lnTo>
                        <a:pt x="1788" y="0"/>
                      </a:lnTo>
                      <a:lnTo>
                        <a:pt x="1788" y="0"/>
                      </a:lnTo>
                      <a:lnTo>
                        <a:pt x="1806" y="0"/>
                      </a:lnTo>
                      <a:lnTo>
                        <a:pt x="1806" y="0"/>
                      </a:lnTo>
                      <a:lnTo>
                        <a:pt x="1806" y="0"/>
                      </a:lnTo>
                      <a:lnTo>
                        <a:pt x="1806" y="0"/>
                      </a:lnTo>
                      <a:lnTo>
                        <a:pt x="1806" y="0"/>
                      </a:lnTo>
                      <a:lnTo>
                        <a:pt x="1806" y="0"/>
                      </a:lnTo>
                      <a:lnTo>
                        <a:pt x="1806" y="0"/>
                      </a:lnTo>
                      <a:lnTo>
                        <a:pt x="1806" y="0"/>
                      </a:lnTo>
                      <a:lnTo>
                        <a:pt x="1812" y="0"/>
                      </a:lnTo>
                      <a:lnTo>
                        <a:pt x="1812" y="0"/>
                      </a:lnTo>
                      <a:lnTo>
                        <a:pt x="1812" y="0"/>
                      </a:lnTo>
                      <a:lnTo>
                        <a:pt x="1812" y="0"/>
                      </a:lnTo>
                      <a:lnTo>
                        <a:pt x="1812" y="0"/>
                      </a:lnTo>
                      <a:lnTo>
                        <a:pt x="1812" y="0"/>
                      </a:lnTo>
                      <a:lnTo>
                        <a:pt x="1812" y="0"/>
                      </a:lnTo>
                      <a:lnTo>
                        <a:pt x="1812" y="0"/>
                      </a:lnTo>
                      <a:lnTo>
                        <a:pt x="1818" y="0"/>
                      </a:lnTo>
                      <a:lnTo>
                        <a:pt x="1818" y="0"/>
                      </a:lnTo>
                      <a:lnTo>
                        <a:pt x="1818" y="0"/>
                      </a:lnTo>
                      <a:lnTo>
                        <a:pt x="1818" y="0"/>
                      </a:lnTo>
                      <a:lnTo>
                        <a:pt x="1818" y="0"/>
                      </a:lnTo>
                      <a:lnTo>
                        <a:pt x="1818" y="0"/>
                      </a:lnTo>
                      <a:lnTo>
                        <a:pt x="1824" y="0"/>
                      </a:lnTo>
                      <a:lnTo>
                        <a:pt x="1824" y="0"/>
                      </a:lnTo>
                      <a:lnTo>
                        <a:pt x="1824" y="0"/>
                      </a:lnTo>
                      <a:lnTo>
                        <a:pt x="1824" y="0"/>
                      </a:lnTo>
                      <a:lnTo>
                        <a:pt x="1824" y="0"/>
                      </a:lnTo>
                      <a:lnTo>
                        <a:pt x="1824" y="0"/>
                      </a:lnTo>
                      <a:lnTo>
                        <a:pt x="1830" y="0"/>
                      </a:lnTo>
                      <a:lnTo>
                        <a:pt x="1830" y="0"/>
                      </a:lnTo>
                      <a:lnTo>
                        <a:pt x="1830" y="0"/>
                      </a:lnTo>
                      <a:lnTo>
                        <a:pt x="1830" y="0"/>
                      </a:lnTo>
                      <a:lnTo>
                        <a:pt x="1830" y="0"/>
                      </a:lnTo>
                      <a:lnTo>
                        <a:pt x="1830" y="0"/>
                      </a:lnTo>
                      <a:lnTo>
                        <a:pt x="1836" y="0"/>
                      </a:lnTo>
                      <a:lnTo>
                        <a:pt x="1836" y="0"/>
                      </a:lnTo>
                      <a:lnTo>
                        <a:pt x="1836" y="0"/>
                      </a:lnTo>
                      <a:lnTo>
                        <a:pt x="1836" y="0"/>
                      </a:lnTo>
                      <a:lnTo>
                        <a:pt x="1836" y="0"/>
                      </a:lnTo>
                      <a:lnTo>
                        <a:pt x="1836" y="0"/>
                      </a:lnTo>
                      <a:lnTo>
                        <a:pt x="1836" y="0"/>
                      </a:lnTo>
                      <a:lnTo>
                        <a:pt x="1836" y="0"/>
                      </a:lnTo>
                      <a:lnTo>
                        <a:pt x="1836" y="0"/>
                      </a:lnTo>
                      <a:lnTo>
                        <a:pt x="1854" y="0"/>
                      </a:lnTo>
                      <a:lnTo>
                        <a:pt x="1854" y="0"/>
                      </a:lnTo>
                      <a:lnTo>
                        <a:pt x="1854" y="0"/>
                      </a:lnTo>
                      <a:lnTo>
                        <a:pt x="1854" y="0"/>
                      </a:lnTo>
                      <a:lnTo>
                        <a:pt x="1860" y="0"/>
                      </a:lnTo>
                      <a:lnTo>
                        <a:pt x="1860" y="0"/>
                      </a:lnTo>
                      <a:lnTo>
                        <a:pt x="1860" y="0"/>
                      </a:lnTo>
                      <a:lnTo>
                        <a:pt x="1878" y="0"/>
                      </a:lnTo>
                      <a:lnTo>
                        <a:pt x="1878" y="0"/>
                      </a:lnTo>
                      <a:lnTo>
                        <a:pt x="1878" y="0"/>
                      </a:lnTo>
                      <a:lnTo>
                        <a:pt x="1878" y="0"/>
                      </a:lnTo>
                      <a:lnTo>
                        <a:pt x="1878" y="0"/>
                      </a:lnTo>
                      <a:lnTo>
                        <a:pt x="1878" y="0"/>
                      </a:lnTo>
                      <a:lnTo>
                        <a:pt x="1878" y="0"/>
                      </a:lnTo>
                      <a:lnTo>
                        <a:pt x="1878" y="0"/>
                      </a:lnTo>
                      <a:lnTo>
                        <a:pt x="1884" y="0"/>
                      </a:lnTo>
                      <a:lnTo>
                        <a:pt x="1884" y="0"/>
                      </a:lnTo>
                      <a:lnTo>
                        <a:pt x="1884" y="0"/>
                      </a:lnTo>
                      <a:lnTo>
                        <a:pt x="1884" y="0"/>
                      </a:lnTo>
                      <a:lnTo>
                        <a:pt x="1884" y="0"/>
                      </a:lnTo>
                      <a:lnTo>
                        <a:pt x="1884" y="0"/>
                      </a:lnTo>
                      <a:lnTo>
                        <a:pt x="1884" y="0"/>
                      </a:lnTo>
                      <a:lnTo>
                        <a:pt x="1890" y="0"/>
                      </a:lnTo>
                      <a:lnTo>
                        <a:pt x="1890" y="0"/>
                      </a:lnTo>
                      <a:lnTo>
                        <a:pt x="1890" y="0"/>
                      </a:lnTo>
                      <a:lnTo>
                        <a:pt x="1890" y="0"/>
                      </a:lnTo>
                      <a:lnTo>
                        <a:pt x="1890" y="0"/>
                      </a:lnTo>
                      <a:lnTo>
                        <a:pt x="1890" y="0"/>
                      </a:lnTo>
                      <a:lnTo>
                        <a:pt x="1890" y="0"/>
                      </a:lnTo>
                      <a:lnTo>
                        <a:pt x="1896" y="0"/>
                      </a:lnTo>
                      <a:lnTo>
                        <a:pt x="1896" y="0"/>
                      </a:lnTo>
                      <a:lnTo>
                        <a:pt x="1896" y="0"/>
                      </a:lnTo>
                      <a:lnTo>
                        <a:pt x="1896" y="0"/>
                      </a:lnTo>
                      <a:lnTo>
                        <a:pt x="1896" y="0"/>
                      </a:lnTo>
                      <a:lnTo>
                        <a:pt x="1896" y="0"/>
                      </a:lnTo>
                      <a:lnTo>
                        <a:pt x="1902" y="0"/>
                      </a:lnTo>
                      <a:lnTo>
                        <a:pt x="1902" y="0"/>
                      </a:lnTo>
                      <a:lnTo>
                        <a:pt x="1902" y="0"/>
                      </a:lnTo>
                      <a:lnTo>
                        <a:pt x="1902" y="0"/>
                      </a:lnTo>
                      <a:lnTo>
                        <a:pt x="1902" y="0"/>
                      </a:lnTo>
                      <a:lnTo>
                        <a:pt x="1902" y="0"/>
                      </a:lnTo>
                      <a:lnTo>
                        <a:pt x="1908" y="0"/>
                      </a:lnTo>
                      <a:lnTo>
                        <a:pt x="1908" y="0"/>
                      </a:lnTo>
                      <a:lnTo>
                        <a:pt x="1908" y="0"/>
                      </a:lnTo>
                      <a:lnTo>
                        <a:pt x="1908" y="0"/>
                      </a:lnTo>
                      <a:lnTo>
                        <a:pt x="1908" y="0"/>
                      </a:lnTo>
                      <a:lnTo>
                        <a:pt x="1908" y="0"/>
                      </a:lnTo>
                      <a:lnTo>
                        <a:pt x="1908" y="0"/>
                      </a:lnTo>
                      <a:lnTo>
                        <a:pt x="1908" y="0"/>
                      </a:lnTo>
                      <a:lnTo>
                        <a:pt x="1908" y="0"/>
                      </a:lnTo>
                      <a:lnTo>
                        <a:pt x="1926" y="0"/>
                      </a:lnTo>
                      <a:lnTo>
                        <a:pt x="1926" y="0"/>
                      </a:lnTo>
                      <a:lnTo>
                        <a:pt x="1926" y="0"/>
                      </a:lnTo>
                      <a:lnTo>
                        <a:pt x="1932" y="0"/>
                      </a:lnTo>
                      <a:lnTo>
                        <a:pt x="1932" y="0"/>
                      </a:lnTo>
                      <a:lnTo>
                        <a:pt x="1932" y="0"/>
                      </a:lnTo>
                      <a:lnTo>
                        <a:pt x="1932" y="0"/>
                      </a:lnTo>
                      <a:lnTo>
                        <a:pt x="1950" y="0"/>
                      </a:lnTo>
                      <a:lnTo>
                        <a:pt x="1950" y="0"/>
                      </a:lnTo>
                      <a:lnTo>
                        <a:pt x="1950" y="0"/>
                      </a:lnTo>
                      <a:lnTo>
                        <a:pt x="1950" y="0"/>
                      </a:lnTo>
                      <a:lnTo>
                        <a:pt x="1950" y="0"/>
                      </a:lnTo>
                      <a:lnTo>
                        <a:pt x="1950" y="0"/>
                      </a:lnTo>
                      <a:lnTo>
                        <a:pt x="1950" y="0"/>
                      </a:lnTo>
                      <a:lnTo>
                        <a:pt x="1956" y="0"/>
                      </a:lnTo>
                      <a:lnTo>
                        <a:pt x="1956" y="0"/>
                      </a:lnTo>
                      <a:lnTo>
                        <a:pt x="1956" y="0"/>
                      </a:lnTo>
                      <a:lnTo>
                        <a:pt x="1956" y="0"/>
                      </a:lnTo>
                      <a:lnTo>
                        <a:pt x="1956" y="0"/>
                      </a:lnTo>
                      <a:lnTo>
                        <a:pt x="1956" y="0"/>
                      </a:lnTo>
                      <a:lnTo>
                        <a:pt x="1956" y="0"/>
                      </a:lnTo>
                      <a:lnTo>
                        <a:pt x="1956" y="0"/>
                      </a:lnTo>
                      <a:lnTo>
                        <a:pt x="1962" y="0"/>
                      </a:lnTo>
                      <a:lnTo>
                        <a:pt x="1962" y="0"/>
                      </a:lnTo>
                      <a:lnTo>
                        <a:pt x="1962" y="0"/>
                      </a:lnTo>
                      <a:lnTo>
                        <a:pt x="1962" y="0"/>
                      </a:lnTo>
                      <a:lnTo>
                        <a:pt x="1962" y="0"/>
                      </a:lnTo>
                      <a:lnTo>
                        <a:pt x="1962" y="0"/>
                      </a:lnTo>
                      <a:lnTo>
                        <a:pt x="1968" y="0"/>
                      </a:lnTo>
                      <a:lnTo>
                        <a:pt x="1968" y="0"/>
                      </a:lnTo>
                      <a:lnTo>
                        <a:pt x="1968" y="0"/>
                      </a:lnTo>
                      <a:lnTo>
                        <a:pt x="1968" y="0"/>
                      </a:lnTo>
                      <a:lnTo>
                        <a:pt x="1968" y="0"/>
                      </a:lnTo>
                      <a:lnTo>
                        <a:pt x="1968" y="0"/>
                      </a:lnTo>
                      <a:lnTo>
                        <a:pt x="1974" y="0"/>
                      </a:lnTo>
                      <a:lnTo>
                        <a:pt x="1974" y="0"/>
                      </a:lnTo>
                      <a:lnTo>
                        <a:pt x="1974" y="0"/>
                      </a:lnTo>
                      <a:lnTo>
                        <a:pt x="1974" y="0"/>
                      </a:lnTo>
                      <a:lnTo>
                        <a:pt x="1974" y="0"/>
                      </a:lnTo>
                      <a:lnTo>
                        <a:pt x="1974" y="0"/>
                      </a:lnTo>
                      <a:lnTo>
                        <a:pt x="1980" y="0"/>
                      </a:lnTo>
                      <a:lnTo>
                        <a:pt x="1980" y="0"/>
                      </a:lnTo>
                      <a:lnTo>
                        <a:pt x="1980" y="0"/>
                      </a:lnTo>
                      <a:lnTo>
                        <a:pt x="1980" y="0"/>
                      </a:lnTo>
                      <a:lnTo>
                        <a:pt x="1980" y="0"/>
                      </a:lnTo>
                      <a:lnTo>
                        <a:pt x="1980" y="0"/>
                      </a:lnTo>
                      <a:lnTo>
                        <a:pt x="1980" y="0"/>
                      </a:lnTo>
                      <a:lnTo>
                        <a:pt x="1980" y="0"/>
                      </a:lnTo>
                      <a:lnTo>
                        <a:pt x="1986" y="0"/>
                      </a:lnTo>
                      <a:lnTo>
                        <a:pt x="1986" y="0"/>
                      </a:lnTo>
                      <a:lnTo>
                        <a:pt x="1986" y="0"/>
                      </a:lnTo>
                      <a:lnTo>
                        <a:pt x="1986" y="0"/>
                      </a:lnTo>
                      <a:lnTo>
                        <a:pt x="1986" y="0"/>
                      </a:lnTo>
                      <a:lnTo>
                        <a:pt x="1986" y="0"/>
                      </a:lnTo>
                      <a:lnTo>
                        <a:pt x="1986" y="0"/>
                      </a:lnTo>
                      <a:lnTo>
                        <a:pt x="1986" y="0"/>
                      </a:lnTo>
                      <a:lnTo>
                        <a:pt x="1992" y="0"/>
                      </a:lnTo>
                      <a:lnTo>
                        <a:pt x="1992" y="0"/>
                      </a:lnTo>
                      <a:lnTo>
                        <a:pt x="1992" y="0"/>
                      </a:lnTo>
                      <a:lnTo>
                        <a:pt x="1992" y="0"/>
                      </a:lnTo>
                      <a:lnTo>
                        <a:pt x="1992" y="0"/>
                      </a:lnTo>
                      <a:lnTo>
                        <a:pt x="1992" y="0"/>
                      </a:lnTo>
                      <a:lnTo>
                        <a:pt x="1992" y="0"/>
                      </a:lnTo>
                      <a:lnTo>
                        <a:pt x="1998" y="0"/>
                      </a:lnTo>
                      <a:lnTo>
                        <a:pt x="1998" y="0"/>
                      </a:lnTo>
                      <a:lnTo>
                        <a:pt x="1998" y="0"/>
                      </a:lnTo>
                      <a:lnTo>
                        <a:pt x="2016" y="0"/>
                      </a:lnTo>
                      <a:lnTo>
                        <a:pt x="2016" y="0"/>
                      </a:lnTo>
                      <a:lnTo>
                        <a:pt x="2016" y="0"/>
                      </a:lnTo>
                      <a:lnTo>
                        <a:pt x="2016" y="0"/>
                      </a:lnTo>
                      <a:lnTo>
                        <a:pt x="2022" y="0"/>
                      </a:lnTo>
                      <a:lnTo>
                        <a:pt x="2022" y="0"/>
                      </a:lnTo>
                      <a:lnTo>
                        <a:pt x="2022" y="0"/>
                      </a:lnTo>
                      <a:lnTo>
                        <a:pt x="2022" y="0"/>
                      </a:lnTo>
                      <a:lnTo>
                        <a:pt x="2022" y="0"/>
                      </a:lnTo>
                      <a:lnTo>
                        <a:pt x="2022" y="0"/>
                      </a:lnTo>
                      <a:lnTo>
                        <a:pt x="2022" y="0"/>
                      </a:lnTo>
                      <a:lnTo>
                        <a:pt x="2028" y="0"/>
                      </a:lnTo>
                      <a:lnTo>
                        <a:pt x="2028" y="0"/>
                      </a:lnTo>
                      <a:lnTo>
                        <a:pt x="2028" y="0"/>
                      </a:lnTo>
                      <a:lnTo>
                        <a:pt x="2028" y="0"/>
                      </a:lnTo>
                      <a:lnTo>
                        <a:pt x="2028" y="0"/>
                      </a:lnTo>
                      <a:lnTo>
                        <a:pt x="2028" y="0"/>
                      </a:lnTo>
                      <a:lnTo>
                        <a:pt x="2028" y="0"/>
                      </a:lnTo>
                      <a:lnTo>
                        <a:pt x="2034" y="0"/>
                      </a:lnTo>
                      <a:lnTo>
                        <a:pt x="2034" y="0"/>
                      </a:lnTo>
                      <a:lnTo>
                        <a:pt x="2034" y="0"/>
                      </a:lnTo>
                      <a:lnTo>
                        <a:pt x="2052" y="0"/>
                      </a:lnTo>
                      <a:lnTo>
                        <a:pt x="2052" y="0"/>
                      </a:lnTo>
                      <a:lnTo>
                        <a:pt x="2052" y="0"/>
                      </a:lnTo>
                      <a:lnTo>
                        <a:pt x="2052" y="0"/>
                      </a:lnTo>
                      <a:lnTo>
                        <a:pt x="2058" y="0"/>
                      </a:lnTo>
                      <a:lnTo>
                        <a:pt x="2058" y="0"/>
                      </a:lnTo>
                      <a:lnTo>
                        <a:pt x="2058" y="0"/>
                      </a:lnTo>
                      <a:lnTo>
                        <a:pt x="2058" y="0"/>
                      </a:lnTo>
                      <a:lnTo>
                        <a:pt x="2058" y="0"/>
                      </a:lnTo>
                      <a:lnTo>
                        <a:pt x="2058" y="0"/>
                      </a:lnTo>
                      <a:lnTo>
                        <a:pt x="2058" y="0"/>
                      </a:lnTo>
                      <a:lnTo>
                        <a:pt x="2064" y="0"/>
                      </a:lnTo>
                      <a:lnTo>
                        <a:pt x="2064" y="0"/>
                      </a:lnTo>
                      <a:lnTo>
                        <a:pt x="2064" y="0"/>
                      </a:lnTo>
                      <a:lnTo>
                        <a:pt x="2064" y="0"/>
                      </a:lnTo>
                      <a:lnTo>
                        <a:pt x="2064" y="0"/>
                      </a:lnTo>
                      <a:lnTo>
                        <a:pt x="2064" y="0"/>
                      </a:lnTo>
                      <a:lnTo>
                        <a:pt x="2064" y="0"/>
                      </a:lnTo>
                      <a:lnTo>
                        <a:pt x="2070" y="0"/>
                      </a:lnTo>
                      <a:lnTo>
                        <a:pt x="2070" y="0"/>
                      </a:lnTo>
                      <a:lnTo>
                        <a:pt x="2070" y="0"/>
                      </a:lnTo>
                      <a:lnTo>
                        <a:pt x="2088" y="0"/>
                      </a:lnTo>
                      <a:lnTo>
                        <a:pt x="2088" y="0"/>
                      </a:lnTo>
                      <a:lnTo>
                        <a:pt x="2088" y="0"/>
                      </a:lnTo>
                      <a:lnTo>
                        <a:pt x="2094" y="0"/>
                      </a:lnTo>
                      <a:lnTo>
                        <a:pt x="2094" y="0"/>
                      </a:lnTo>
                      <a:lnTo>
                        <a:pt x="2094" y="0"/>
                      </a:lnTo>
                      <a:lnTo>
                        <a:pt x="2094" y="0"/>
                      </a:lnTo>
                      <a:lnTo>
                        <a:pt x="2094" y="0"/>
                      </a:lnTo>
                      <a:lnTo>
                        <a:pt x="2094" y="0"/>
                      </a:lnTo>
                      <a:lnTo>
                        <a:pt x="2094" y="0"/>
                      </a:lnTo>
                      <a:lnTo>
                        <a:pt x="2100" y="0"/>
                      </a:lnTo>
                      <a:lnTo>
                        <a:pt x="2100" y="0"/>
                      </a:lnTo>
                      <a:lnTo>
                        <a:pt x="2100" y="0"/>
                      </a:lnTo>
                      <a:lnTo>
                        <a:pt x="2100" y="0"/>
                      </a:lnTo>
                      <a:lnTo>
                        <a:pt x="2100" y="0"/>
                      </a:lnTo>
                      <a:lnTo>
                        <a:pt x="2100" y="0"/>
                      </a:lnTo>
                      <a:lnTo>
                        <a:pt x="2100" y="0"/>
                      </a:lnTo>
                      <a:lnTo>
                        <a:pt x="2106" y="0"/>
                      </a:lnTo>
                      <a:lnTo>
                        <a:pt x="2106" y="0"/>
                      </a:lnTo>
                      <a:lnTo>
                        <a:pt x="2106" y="0"/>
                      </a:lnTo>
                      <a:lnTo>
                        <a:pt x="2106" y="0"/>
                      </a:lnTo>
                      <a:lnTo>
                        <a:pt x="2124" y="0"/>
                      </a:lnTo>
                      <a:lnTo>
                        <a:pt x="2124" y="0"/>
                      </a:lnTo>
                      <a:lnTo>
                        <a:pt x="2124" y="0"/>
                      </a:lnTo>
                      <a:lnTo>
                        <a:pt x="2130" y="0"/>
                      </a:lnTo>
                      <a:lnTo>
                        <a:pt x="2130" y="0"/>
                      </a:lnTo>
                      <a:lnTo>
                        <a:pt x="2130" y="0"/>
                      </a:lnTo>
                      <a:lnTo>
                        <a:pt x="2130" y="0"/>
                      </a:lnTo>
                      <a:lnTo>
                        <a:pt x="2130" y="0"/>
                      </a:lnTo>
                      <a:lnTo>
                        <a:pt x="2130" y="0"/>
                      </a:lnTo>
                      <a:lnTo>
                        <a:pt x="2130" y="0"/>
                      </a:lnTo>
                      <a:lnTo>
                        <a:pt x="2136" y="0"/>
                      </a:lnTo>
                      <a:lnTo>
                        <a:pt x="2136" y="0"/>
                      </a:lnTo>
                      <a:lnTo>
                        <a:pt x="2136" y="0"/>
                      </a:lnTo>
                      <a:lnTo>
                        <a:pt x="2136" y="0"/>
                      </a:lnTo>
                      <a:lnTo>
                        <a:pt x="2136" y="0"/>
                      </a:lnTo>
                      <a:lnTo>
                        <a:pt x="2136" y="0"/>
                      </a:lnTo>
                      <a:lnTo>
                        <a:pt x="2136" y="0"/>
                      </a:lnTo>
                      <a:lnTo>
                        <a:pt x="2142" y="0"/>
                      </a:lnTo>
                      <a:lnTo>
                        <a:pt x="2142" y="0"/>
                      </a:lnTo>
                      <a:lnTo>
                        <a:pt x="2142" y="0"/>
                      </a:lnTo>
                      <a:lnTo>
                        <a:pt x="2142" y="0"/>
                      </a:lnTo>
                      <a:lnTo>
                        <a:pt x="2160" y="0"/>
                      </a:lnTo>
                      <a:lnTo>
                        <a:pt x="2160" y="0"/>
                      </a:lnTo>
                      <a:lnTo>
                        <a:pt x="2160" y="0"/>
                      </a:lnTo>
                      <a:lnTo>
                        <a:pt x="2166" y="0"/>
                      </a:lnTo>
                      <a:lnTo>
                        <a:pt x="2166" y="0"/>
                      </a:lnTo>
                      <a:lnTo>
                        <a:pt x="2166" y="0"/>
                      </a:lnTo>
                      <a:lnTo>
                        <a:pt x="2166" y="0"/>
                      </a:lnTo>
                      <a:lnTo>
                        <a:pt x="2166" y="0"/>
                      </a:lnTo>
                      <a:lnTo>
                        <a:pt x="2166" y="0"/>
                      </a:lnTo>
                      <a:lnTo>
                        <a:pt x="2166" y="0"/>
                      </a:lnTo>
                      <a:lnTo>
                        <a:pt x="2172" y="0"/>
                      </a:lnTo>
                      <a:lnTo>
                        <a:pt x="2172" y="0"/>
                      </a:lnTo>
                      <a:lnTo>
                        <a:pt x="2172" y="0"/>
                      </a:lnTo>
                      <a:lnTo>
                        <a:pt x="2172" y="0"/>
                      </a:lnTo>
                      <a:lnTo>
                        <a:pt x="2172" y="0"/>
                      </a:lnTo>
                      <a:lnTo>
                        <a:pt x="2172" y="0"/>
                      </a:lnTo>
                      <a:lnTo>
                        <a:pt x="2172" y="0"/>
                      </a:lnTo>
                      <a:lnTo>
                        <a:pt x="2178" y="0"/>
                      </a:lnTo>
                      <a:lnTo>
                        <a:pt x="2178" y="0"/>
                      </a:lnTo>
                      <a:lnTo>
                        <a:pt x="2178" y="0"/>
                      </a:lnTo>
                      <a:lnTo>
                        <a:pt x="2178" y="0"/>
                      </a:lnTo>
                      <a:lnTo>
                        <a:pt x="2196" y="0"/>
                      </a:lnTo>
                      <a:lnTo>
                        <a:pt x="2196" y="0"/>
                      </a:lnTo>
                      <a:lnTo>
                        <a:pt x="2196" y="0"/>
                      </a:lnTo>
                      <a:lnTo>
                        <a:pt x="2202" y="0"/>
                      </a:lnTo>
                      <a:lnTo>
                        <a:pt x="2202" y="0"/>
                      </a:lnTo>
                      <a:lnTo>
                        <a:pt x="2202" y="0"/>
                      </a:lnTo>
                      <a:lnTo>
                        <a:pt x="2202" y="0"/>
                      </a:lnTo>
                      <a:lnTo>
                        <a:pt x="2202" y="0"/>
                      </a:lnTo>
                      <a:lnTo>
                        <a:pt x="2202" y="0"/>
                      </a:lnTo>
                      <a:lnTo>
                        <a:pt x="2202" y="0"/>
                      </a:lnTo>
                      <a:lnTo>
                        <a:pt x="2208" y="0"/>
                      </a:lnTo>
                      <a:lnTo>
                        <a:pt x="2208" y="0"/>
                      </a:lnTo>
                      <a:lnTo>
                        <a:pt x="2208" y="0"/>
                      </a:lnTo>
                      <a:lnTo>
                        <a:pt x="2208" y="0"/>
                      </a:lnTo>
                      <a:lnTo>
                        <a:pt x="2208" y="0"/>
                      </a:lnTo>
                      <a:lnTo>
                        <a:pt x="2208" y="0"/>
                      </a:lnTo>
                      <a:lnTo>
                        <a:pt x="2208" y="0"/>
                      </a:lnTo>
                      <a:lnTo>
                        <a:pt x="2214" y="0"/>
                      </a:lnTo>
                      <a:lnTo>
                        <a:pt x="2214" y="0"/>
                      </a:lnTo>
                      <a:lnTo>
                        <a:pt x="2214" y="0"/>
                      </a:lnTo>
                      <a:lnTo>
                        <a:pt x="2214" y="0"/>
                      </a:lnTo>
                      <a:lnTo>
                        <a:pt x="2232" y="0"/>
                      </a:lnTo>
                      <a:lnTo>
                        <a:pt x="2232" y="0"/>
                      </a:lnTo>
                      <a:lnTo>
                        <a:pt x="2238" y="0"/>
                      </a:lnTo>
                      <a:lnTo>
                        <a:pt x="2238" y="0"/>
                      </a:lnTo>
                      <a:lnTo>
                        <a:pt x="2238" y="0"/>
                      </a:lnTo>
                      <a:lnTo>
                        <a:pt x="2238" y="0"/>
                      </a:lnTo>
                      <a:lnTo>
                        <a:pt x="2238" y="0"/>
                      </a:lnTo>
                      <a:lnTo>
                        <a:pt x="2238" y="0"/>
                      </a:lnTo>
                      <a:lnTo>
                        <a:pt x="2238" y="0"/>
                      </a:lnTo>
                      <a:lnTo>
                        <a:pt x="2244" y="0"/>
                      </a:lnTo>
                      <a:lnTo>
                        <a:pt x="2244" y="0"/>
                      </a:lnTo>
                      <a:lnTo>
                        <a:pt x="2244" y="0"/>
                      </a:lnTo>
                      <a:lnTo>
                        <a:pt x="2244" y="0"/>
                      </a:lnTo>
                      <a:lnTo>
                        <a:pt x="2244" y="0"/>
                      </a:lnTo>
                      <a:lnTo>
                        <a:pt x="2244" y="0"/>
                      </a:lnTo>
                      <a:lnTo>
                        <a:pt x="2244" y="0"/>
                      </a:lnTo>
                      <a:lnTo>
                        <a:pt x="2250" y="0"/>
                      </a:lnTo>
                      <a:lnTo>
                        <a:pt x="2250" y="0"/>
                      </a:lnTo>
                      <a:lnTo>
                        <a:pt x="2250" y="0"/>
                      </a:lnTo>
                      <a:lnTo>
                        <a:pt x="2250" y="0"/>
                      </a:lnTo>
                      <a:lnTo>
                        <a:pt x="2250" y="0"/>
                      </a:lnTo>
                      <a:lnTo>
                        <a:pt x="2268" y="0"/>
                      </a:lnTo>
                      <a:lnTo>
                        <a:pt x="2268" y="0"/>
                      </a:lnTo>
                      <a:lnTo>
                        <a:pt x="2274" y="0"/>
                      </a:lnTo>
                      <a:lnTo>
                        <a:pt x="2274" y="0"/>
                      </a:lnTo>
                      <a:lnTo>
                        <a:pt x="2274" y="0"/>
                      </a:lnTo>
                      <a:lnTo>
                        <a:pt x="2274" y="0"/>
                      </a:lnTo>
                      <a:lnTo>
                        <a:pt x="2274" y="0"/>
                      </a:lnTo>
                      <a:lnTo>
                        <a:pt x="2274" y="0"/>
                      </a:lnTo>
                      <a:lnTo>
                        <a:pt x="2274" y="0"/>
                      </a:lnTo>
                      <a:lnTo>
                        <a:pt x="2280" y="0"/>
                      </a:lnTo>
                      <a:lnTo>
                        <a:pt x="2280" y="0"/>
                      </a:lnTo>
                      <a:lnTo>
                        <a:pt x="2280" y="0"/>
                      </a:lnTo>
                      <a:lnTo>
                        <a:pt x="2280" y="0"/>
                      </a:lnTo>
                      <a:lnTo>
                        <a:pt x="2280" y="0"/>
                      </a:lnTo>
                      <a:lnTo>
                        <a:pt x="2280" y="0"/>
                      </a:lnTo>
                      <a:lnTo>
                        <a:pt x="2280" y="0"/>
                      </a:lnTo>
                      <a:lnTo>
                        <a:pt x="2286" y="0"/>
                      </a:lnTo>
                      <a:lnTo>
                        <a:pt x="2286" y="0"/>
                      </a:lnTo>
                      <a:lnTo>
                        <a:pt x="2286" y="0"/>
                      </a:lnTo>
                      <a:lnTo>
                        <a:pt x="2286" y="0"/>
                      </a:lnTo>
                      <a:lnTo>
                        <a:pt x="2286" y="0"/>
                      </a:lnTo>
                      <a:lnTo>
                        <a:pt x="2304" y="0"/>
                      </a:lnTo>
                      <a:lnTo>
                        <a:pt x="2304" y="0"/>
                      </a:lnTo>
                      <a:lnTo>
                        <a:pt x="2310" y="0"/>
                      </a:lnTo>
                      <a:lnTo>
                        <a:pt x="2310" y="0"/>
                      </a:lnTo>
                      <a:lnTo>
                        <a:pt x="2310" y="0"/>
                      </a:lnTo>
                      <a:lnTo>
                        <a:pt x="2310" y="0"/>
                      </a:lnTo>
                      <a:lnTo>
                        <a:pt x="2310" y="0"/>
                      </a:lnTo>
                      <a:lnTo>
                        <a:pt x="2310" y="0"/>
                      </a:lnTo>
                      <a:lnTo>
                        <a:pt x="2310" y="0"/>
                      </a:lnTo>
                      <a:lnTo>
                        <a:pt x="2316" y="0"/>
                      </a:lnTo>
                      <a:lnTo>
                        <a:pt x="2316" y="0"/>
                      </a:lnTo>
                      <a:lnTo>
                        <a:pt x="2316" y="0"/>
                      </a:lnTo>
                      <a:lnTo>
                        <a:pt x="2316" y="0"/>
                      </a:lnTo>
                      <a:lnTo>
                        <a:pt x="2316" y="0"/>
                      </a:lnTo>
                      <a:lnTo>
                        <a:pt x="2316" y="0"/>
                      </a:lnTo>
                      <a:lnTo>
                        <a:pt x="2316" y="0"/>
                      </a:lnTo>
                      <a:lnTo>
                        <a:pt x="2322" y="0"/>
                      </a:lnTo>
                      <a:lnTo>
                        <a:pt x="2322" y="0"/>
                      </a:lnTo>
                      <a:lnTo>
                        <a:pt x="2322" y="0"/>
                      </a:lnTo>
                      <a:lnTo>
                        <a:pt x="2322" y="0"/>
                      </a:lnTo>
                      <a:lnTo>
                        <a:pt x="2322" y="0"/>
                      </a:lnTo>
                      <a:lnTo>
                        <a:pt x="2340" y="0"/>
                      </a:lnTo>
                      <a:lnTo>
                        <a:pt x="2340" y="0"/>
                      </a:lnTo>
                      <a:lnTo>
                        <a:pt x="2346" y="0"/>
                      </a:lnTo>
                      <a:lnTo>
                        <a:pt x="2346" y="0"/>
                      </a:lnTo>
                      <a:lnTo>
                        <a:pt x="2346" y="0"/>
                      </a:lnTo>
                      <a:lnTo>
                        <a:pt x="2346" y="0"/>
                      </a:lnTo>
                      <a:lnTo>
                        <a:pt x="2346" y="0"/>
                      </a:lnTo>
                      <a:lnTo>
                        <a:pt x="2346" y="0"/>
                      </a:lnTo>
                      <a:lnTo>
                        <a:pt x="2346" y="0"/>
                      </a:lnTo>
                      <a:lnTo>
                        <a:pt x="2352" y="0"/>
                      </a:lnTo>
                      <a:lnTo>
                        <a:pt x="2352" y="0"/>
                      </a:lnTo>
                      <a:lnTo>
                        <a:pt x="2352" y="0"/>
                      </a:lnTo>
                      <a:lnTo>
                        <a:pt x="2352" y="0"/>
                      </a:lnTo>
                      <a:lnTo>
                        <a:pt x="2352" y="0"/>
                      </a:lnTo>
                      <a:lnTo>
                        <a:pt x="2352" y="0"/>
                      </a:lnTo>
                      <a:lnTo>
                        <a:pt x="2358" y="0"/>
                      </a:lnTo>
                      <a:lnTo>
                        <a:pt x="2358" y="0"/>
                      </a:lnTo>
                      <a:lnTo>
                        <a:pt x="2358" y="0"/>
                      </a:lnTo>
                      <a:lnTo>
                        <a:pt x="2358" y="0"/>
                      </a:lnTo>
                      <a:lnTo>
                        <a:pt x="2358" y="0"/>
                      </a:lnTo>
                      <a:lnTo>
                        <a:pt x="2358" y="0"/>
                      </a:lnTo>
                      <a:lnTo>
                        <a:pt x="2382" y="0"/>
                      </a:lnTo>
                      <a:lnTo>
                        <a:pt x="2382" y="0"/>
                      </a:lnTo>
                      <a:lnTo>
                        <a:pt x="2382" y="0"/>
                      </a:lnTo>
                      <a:lnTo>
                        <a:pt x="2382" y="0"/>
                      </a:lnTo>
                      <a:lnTo>
                        <a:pt x="2382" y="0"/>
                      </a:lnTo>
                      <a:lnTo>
                        <a:pt x="2382" y="0"/>
                      </a:lnTo>
                      <a:lnTo>
                        <a:pt x="2382" y="0"/>
                      </a:lnTo>
                      <a:lnTo>
                        <a:pt x="2382" y="0"/>
                      </a:lnTo>
                      <a:lnTo>
                        <a:pt x="2388" y="0"/>
                      </a:lnTo>
                      <a:lnTo>
                        <a:pt x="2388" y="0"/>
                      </a:lnTo>
                      <a:lnTo>
                        <a:pt x="2388" y="0"/>
                      </a:lnTo>
                      <a:lnTo>
                        <a:pt x="2388" y="0"/>
                      </a:lnTo>
                      <a:lnTo>
                        <a:pt x="2388" y="0"/>
                      </a:lnTo>
                      <a:lnTo>
                        <a:pt x="2388" y="0"/>
                      </a:lnTo>
                      <a:lnTo>
                        <a:pt x="2388" y="0"/>
                      </a:lnTo>
                      <a:lnTo>
                        <a:pt x="2394" y="0"/>
                      </a:lnTo>
                      <a:lnTo>
                        <a:pt x="2394" y="0"/>
                      </a:lnTo>
                      <a:lnTo>
                        <a:pt x="2394" y="0"/>
                      </a:lnTo>
                      <a:lnTo>
                        <a:pt x="2394" y="0"/>
                      </a:lnTo>
                      <a:lnTo>
                        <a:pt x="2394" y="0"/>
                      </a:lnTo>
                      <a:lnTo>
                        <a:pt x="2394" y="0"/>
                      </a:lnTo>
                      <a:lnTo>
                        <a:pt x="2418" y="0"/>
                      </a:lnTo>
                      <a:lnTo>
                        <a:pt x="2418" y="0"/>
                      </a:lnTo>
                      <a:lnTo>
                        <a:pt x="2418" y="0"/>
                      </a:lnTo>
                      <a:lnTo>
                        <a:pt x="2418" y="0"/>
                      </a:lnTo>
                      <a:lnTo>
                        <a:pt x="2418" y="0"/>
                      </a:lnTo>
                      <a:lnTo>
                        <a:pt x="2418" y="0"/>
                      </a:lnTo>
                      <a:lnTo>
                        <a:pt x="2418" y="0"/>
                      </a:lnTo>
                      <a:lnTo>
                        <a:pt x="2418" y="0"/>
                      </a:lnTo>
                      <a:lnTo>
                        <a:pt x="2424" y="0"/>
                      </a:lnTo>
                      <a:lnTo>
                        <a:pt x="2424" y="0"/>
                      </a:lnTo>
                      <a:lnTo>
                        <a:pt x="2424" y="0"/>
                      </a:lnTo>
                      <a:lnTo>
                        <a:pt x="2424" y="0"/>
                      </a:lnTo>
                      <a:lnTo>
                        <a:pt x="2424" y="0"/>
                      </a:lnTo>
                      <a:lnTo>
                        <a:pt x="2424" y="0"/>
                      </a:lnTo>
                      <a:lnTo>
                        <a:pt x="2424" y="0"/>
                      </a:lnTo>
                      <a:lnTo>
                        <a:pt x="2430" y="0"/>
                      </a:lnTo>
                      <a:lnTo>
                        <a:pt x="2430" y="0"/>
                      </a:lnTo>
                      <a:lnTo>
                        <a:pt x="2430" y="0"/>
                      </a:lnTo>
                      <a:lnTo>
                        <a:pt x="2430" y="0"/>
                      </a:lnTo>
                      <a:lnTo>
                        <a:pt x="2430" y="0"/>
                      </a:lnTo>
                      <a:lnTo>
                        <a:pt x="2430" y="0"/>
                      </a:lnTo>
                      <a:lnTo>
                        <a:pt x="2454" y="0"/>
                      </a:lnTo>
                      <a:lnTo>
                        <a:pt x="2454" y="0"/>
                      </a:lnTo>
                      <a:lnTo>
                        <a:pt x="2454" y="0"/>
                      </a:lnTo>
                      <a:lnTo>
                        <a:pt x="2454" y="0"/>
                      </a:lnTo>
                      <a:lnTo>
                        <a:pt x="2454" y="0"/>
                      </a:lnTo>
                      <a:lnTo>
                        <a:pt x="2454" y="0"/>
                      </a:lnTo>
                      <a:lnTo>
                        <a:pt x="2454" y="0"/>
                      </a:lnTo>
                      <a:lnTo>
                        <a:pt x="2454" y="0"/>
                      </a:lnTo>
                      <a:lnTo>
                        <a:pt x="2460" y="0"/>
                      </a:lnTo>
                      <a:lnTo>
                        <a:pt x="2460" y="0"/>
                      </a:lnTo>
                      <a:lnTo>
                        <a:pt x="2460" y="0"/>
                      </a:lnTo>
                      <a:lnTo>
                        <a:pt x="2460" y="0"/>
                      </a:lnTo>
                      <a:lnTo>
                        <a:pt x="2460" y="0"/>
                      </a:lnTo>
                      <a:lnTo>
                        <a:pt x="2460" y="0"/>
                      </a:lnTo>
                      <a:lnTo>
                        <a:pt x="2460" y="0"/>
                      </a:lnTo>
                      <a:lnTo>
                        <a:pt x="2466" y="0"/>
                      </a:lnTo>
                      <a:lnTo>
                        <a:pt x="2466" y="0"/>
                      </a:lnTo>
                      <a:lnTo>
                        <a:pt x="2466" y="0"/>
                      </a:lnTo>
                      <a:lnTo>
                        <a:pt x="2466" y="0"/>
                      </a:lnTo>
                      <a:lnTo>
                        <a:pt x="2466" y="0"/>
                      </a:lnTo>
                      <a:lnTo>
                        <a:pt x="2466" y="0"/>
                      </a:lnTo>
                      <a:lnTo>
                        <a:pt x="2490" y="0"/>
                      </a:lnTo>
                      <a:lnTo>
                        <a:pt x="2490" y="0"/>
                      </a:lnTo>
                      <a:lnTo>
                        <a:pt x="2490" y="0"/>
                      </a:lnTo>
                      <a:lnTo>
                        <a:pt x="2490" y="0"/>
                      </a:lnTo>
                      <a:lnTo>
                        <a:pt x="2490" y="0"/>
                      </a:lnTo>
                      <a:lnTo>
                        <a:pt x="2490" y="0"/>
                      </a:lnTo>
                      <a:lnTo>
                        <a:pt x="2490" y="0"/>
                      </a:lnTo>
                      <a:lnTo>
                        <a:pt x="2490" y="0"/>
                      </a:lnTo>
                      <a:lnTo>
                        <a:pt x="2496" y="0"/>
                      </a:lnTo>
                      <a:lnTo>
                        <a:pt x="2496" y="0"/>
                      </a:lnTo>
                      <a:lnTo>
                        <a:pt x="2496" y="0"/>
                      </a:lnTo>
                      <a:lnTo>
                        <a:pt x="2496" y="0"/>
                      </a:lnTo>
                      <a:lnTo>
                        <a:pt x="2496" y="0"/>
                      </a:lnTo>
                      <a:lnTo>
                        <a:pt x="2496" y="0"/>
                      </a:lnTo>
                      <a:lnTo>
                        <a:pt x="2502" y="0"/>
                      </a:lnTo>
                      <a:lnTo>
                        <a:pt x="2502" y="0"/>
                      </a:lnTo>
                      <a:lnTo>
                        <a:pt x="2502" y="0"/>
                      </a:lnTo>
                      <a:lnTo>
                        <a:pt x="2502" y="0"/>
                      </a:lnTo>
                      <a:lnTo>
                        <a:pt x="2502" y="0"/>
                      </a:lnTo>
                      <a:lnTo>
                        <a:pt x="2502" y="0"/>
                      </a:lnTo>
                      <a:lnTo>
                        <a:pt x="2502" y="0"/>
                      </a:lnTo>
                      <a:lnTo>
                        <a:pt x="2526" y="0"/>
                      </a:lnTo>
                      <a:lnTo>
                        <a:pt x="2526" y="0"/>
                      </a:lnTo>
                      <a:lnTo>
                        <a:pt x="2526" y="0"/>
                      </a:lnTo>
                      <a:lnTo>
                        <a:pt x="2526" y="0"/>
                      </a:lnTo>
                      <a:lnTo>
                        <a:pt x="2526" y="0"/>
                      </a:lnTo>
                      <a:lnTo>
                        <a:pt x="2526" y="0"/>
                      </a:lnTo>
                      <a:lnTo>
                        <a:pt x="2526" y="0"/>
                      </a:lnTo>
                      <a:lnTo>
                        <a:pt x="2526" y="0"/>
                      </a:lnTo>
                      <a:lnTo>
                        <a:pt x="2532" y="0"/>
                      </a:lnTo>
                      <a:lnTo>
                        <a:pt x="2532" y="0"/>
                      </a:lnTo>
                      <a:lnTo>
                        <a:pt x="2532" y="0"/>
                      </a:lnTo>
                      <a:lnTo>
                        <a:pt x="2532" y="0"/>
                      </a:lnTo>
                      <a:lnTo>
                        <a:pt x="2532" y="0"/>
                      </a:lnTo>
                      <a:lnTo>
                        <a:pt x="2532" y="0"/>
                      </a:lnTo>
                      <a:lnTo>
                        <a:pt x="2538" y="0"/>
                      </a:lnTo>
                      <a:lnTo>
                        <a:pt x="2538" y="0"/>
                      </a:lnTo>
                      <a:lnTo>
                        <a:pt x="2538" y="0"/>
                      </a:lnTo>
                      <a:lnTo>
                        <a:pt x="2538" y="0"/>
                      </a:lnTo>
                      <a:lnTo>
                        <a:pt x="2538" y="0"/>
                      </a:lnTo>
                      <a:lnTo>
                        <a:pt x="2538" y="0"/>
                      </a:lnTo>
                      <a:lnTo>
                        <a:pt x="2538" y="0"/>
                      </a:lnTo>
                      <a:lnTo>
                        <a:pt x="2562" y="0"/>
                      </a:lnTo>
                      <a:lnTo>
                        <a:pt x="2562" y="0"/>
                      </a:lnTo>
                      <a:lnTo>
                        <a:pt x="2562" y="0"/>
                      </a:lnTo>
                      <a:lnTo>
                        <a:pt x="2562" y="0"/>
                      </a:lnTo>
                      <a:lnTo>
                        <a:pt x="2562" y="0"/>
                      </a:lnTo>
                      <a:lnTo>
                        <a:pt x="2562" y="0"/>
                      </a:lnTo>
                      <a:lnTo>
                        <a:pt x="2562" y="0"/>
                      </a:lnTo>
                      <a:lnTo>
                        <a:pt x="2568" y="0"/>
                      </a:lnTo>
                      <a:lnTo>
                        <a:pt x="2568" y="0"/>
                      </a:lnTo>
                      <a:lnTo>
                        <a:pt x="2568" y="0"/>
                      </a:lnTo>
                      <a:lnTo>
                        <a:pt x="2568" y="0"/>
                      </a:lnTo>
                      <a:lnTo>
                        <a:pt x="2568" y="0"/>
                      </a:lnTo>
                      <a:lnTo>
                        <a:pt x="2568" y="0"/>
                      </a:lnTo>
                      <a:lnTo>
                        <a:pt x="2568" y="0"/>
                      </a:lnTo>
                      <a:lnTo>
                        <a:pt x="2574" y="0"/>
                      </a:lnTo>
                      <a:lnTo>
                        <a:pt x="2574" y="0"/>
                      </a:lnTo>
                      <a:lnTo>
                        <a:pt x="2574" y="0"/>
                      </a:lnTo>
                      <a:lnTo>
                        <a:pt x="2574" y="0"/>
                      </a:lnTo>
                      <a:lnTo>
                        <a:pt x="2574" y="0"/>
                      </a:lnTo>
                      <a:lnTo>
                        <a:pt x="2574" y="0"/>
                      </a:lnTo>
                      <a:lnTo>
                        <a:pt x="2574" y="0"/>
                      </a:lnTo>
                      <a:lnTo>
                        <a:pt x="2598" y="0"/>
                      </a:lnTo>
                      <a:lnTo>
                        <a:pt x="2598" y="0"/>
                      </a:lnTo>
                      <a:lnTo>
                        <a:pt x="2598" y="0"/>
                      </a:lnTo>
                      <a:lnTo>
                        <a:pt x="2598" y="0"/>
                      </a:lnTo>
                      <a:lnTo>
                        <a:pt x="2598" y="0"/>
                      </a:lnTo>
                      <a:lnTo>
                        <a:pt x="2598" y="0"/>
                      </a:lnTo>
                      <a:lnTo>
                        <a:pt x="2598" y="0"/>
                      </a:lnTo>
                      <a:lnTo>
                        <a:pt x="2604" y="0"/>
                      </a:lnTo>
                      <a:lnTo>
                        <a:pt x="2604" y="0"/>
                      </a:lnTo>
                      <a:lnTo>
                        <a:pt x="2604" y="0"/>
                      </a:lnTo>
                      <a:lnTo>
                        <a:pt x="2604" y="0"/>
                      </a:lnTo>
                      <a:lnTo>
                        <a:pt x="2604" y="0"/>
                      </a:lnTo>
                      <a:lnTo>
                        <a:pt x="2604" y="0"/>
                      </a:lnTo>
                      <a:lnTo>
                        <a:pt x="2604" y="0"/>
                      </a:lnTo>
                      <a:lnTo>
                        <a:pt x="2610" y="0"/>
                      </a:lnTo>
                      <a:lnTo>
                        <a:pt x="2610" y="0"/>
                      </a:lnTo>
                      <a:lnTo>
                        <a:pt x="2610" y="0"/>
                      </a:lnTo>
                      <a:lnTo>
                        <a:pt x="2610" y="0"/>
                      </a:lnTo>
                      <a:lnTo>
                        <a:pt x="2610" y="0"/>
                      </a:lnTo>
                      <a:lnTo>
                        <a:pt x="2610" y="0"/>
                      </a:lnTo>
                      <a:lnTo>
                        <a:pt x="2610" y="0"/>
                      </a:lnTo>
                      <a:lnTo>
                        <a:pt x="2634" y="0"/>
                      </a:lnTo>
                      <a:lnTo>
                        <a:pt x="2634" y="0"/>
                      </a:lnTo>
                      <a:lnTo>
                        <a:pt x="2634" y="0"/>
                      </a:lnTo>
                      <a:lnTo>
                        <a:pt x="2634" y="0"/>
                      </a:lnTo>
                      <a:lnTo>
                        <a:pt x="2634" y="0"/>
                      </a:lnTo>
                      <a:lnTo>
                        <a:pt x="2634" y="0"/>
                      </a:lnTo>
                      <a:lnTo>
                        <a:pt x="2634" y="0"/>
                      </a:lnTo>
                      <a:lnTo>
                        <a:pt x="2640" y="0"/>
                      </a:lnTo>
                      <a:lnTo>
                        <a:pt x="2640" y="0"/>
                      </a:lnTo>
                      <a:lnTo>
                        <a:pt x="2640" y="0"/>
                      </a:lnTo>
                      <a:lnTo>
                        <a:pt x="2640" y="0"/>
                      </a:lnTo>
                      <a:lnTo>
                        <a:pt x="2640" y="0"/>
                      </a:lnTo>
                      <a:lnTo>
                        <a:pt x="2640" y="0"/>
                      </a:lnTo>
                      <a:lnTo>
                        <a:pt x="2646" y="0"/>
                      </a:lnTo>
                      <a:lnTo>
                        <a:pt x="2646" y="0"/>
                      </a:lnTo>
                      <a:lnTo>
                        <a:pt x="2646" y="0"/>
                      </a:lnTo>
                      <a:lnTo>
                        <a:pt x="2646" y="0"/>
                      </a:lnTo>
                      <a:lnTo>
                        <a:pt x="2646" y="0"/>
                      </a:lnTo>
                      <a:lnTo>
                        <a:pt x="2646" y="0"/>
                      </a:lnTo>
                      <a:lnTo>
                        <a:pt x="2646" y="0"/>
                      </a:lnTo>
                      <a:lnTo>
                        <a:pt x="2646" y="0"/>
                      </a:lnTo>
                      <a:lnTo>
                        <a:pt x="2670" y="0"/>
                      </a:lnTo>
                      <a:lnTo>
                        <a:pt x="2670" y="0"/>
                      </a:lnTo>
                      <a:lnTo>
                        <a:pt x="2670" y="0"/>
                      </a:lnTo>
                      <a:lnTo>
                        <a:pt x="2670" y="0"/>
                      </a:lnTo>
                      <a:lnTo>
                        <a:pt x="2670" y="0"/>
                      </a:lnTo>
                      <a:lnTo>
                        <a:pt x="2670" y="0"/>
                      </a:lnTo>
                      <a:lnTo>
                        <a:pt x="2676" y="0"/>
                      </a:lnTo>
                      <a:lnTo>
                        <a:pt x="2676" y="0"/>
                      </a:lnTo>
                      <a:lnTo>
                        <a:pt x="2676" y="0"/>
                      </a:lnTo>
                      <a:lnTo>
                        <a:pt x="2676" y="0"/>
                      </a:lnTo>
                      <a:lnTo>
                        <a:pt x="2676" y="0"/>
                      </a:lnTo>
                      <a:lnTo>
                        <a:pt x="2676" y="0"/>
                      </a:lnTo>
                      <a:lnTo>
                        <a:pt x="2676" y="0"/>
                      </a:lnTo>
                      <a:lnTo>
                        <a:pt x="2682" y="0"/>
                      </a:lnTo>
                      <a:lnTo>
                        <a:pt x="2682" y="0"/>
                      </a:lnTo>
                      <a:lnTo>
                        <a:pt x="2682" y="0"/>
                      </a:lnTo>
                      <a:lnTo>
                        <a:pt x="2682" y="0"/>
                      </a:lnTo>
                      <a:lnTo>
                        <a:pt x="2682" y="0"/>
                      </a:lnTo>
                      <a:lnTo>
                        <a:pt x="2682" y="0"/>
                      </a:lnTo>
                      <a:lnTo>
                        <a:pt x="2682" y="0"/>
                      </a:lnTo>
                      <a:lnTo>
                        <a:pt x="2682" y="0"/>
                      </a:lnTo>
                      <a:lnTo>
                        <a:pt x="2706" y="0"/>
                      </a:lnTo>
                      <a:lnTo>
                        <a:pt x="2706" y="0"/>
                      </a:lnTo>
                      <a:lnTo>
                        <a:pt x="2706" y="0"/>
                      </a:lnTo>
                      <a:lnTo>
                        <a:pt x="2706" y="0"/>
                      </a:lnTo>
                      <a:lnTo>
                        <a:pt x="2706" y="0"/>
                      </a:lnTo>
                      <a:lnTo>
                        <a:pt x="2706" y="0"/>
                      </a:lnTo>
                      <a:lnTo>
                        <a:pt x="2712" y="0"/>
                      </a:lnTo>
                      <a:lnTo>
                        <a:pt x="2712" y="0"/>
                      </a:lnTo>
                      <a:lnTo>
                        <a:pt x="2712" y="0"/>
                      </a:lnTo>
                      <a:lnTo>
                        <a:pt x="2712" y="0"/>
                      </a:lnTo>
                      <a:lnTo>
                        <a:pt x="2712" y="0"/>
                      </a:lnTo>
                      <a:lnTo>
                        <a:pt x="2712" y="0"/>
                      </a:lnTo>
                      <a:lnTo>
                        <a:pt x="2712" y="0"/>
                      </a:lnTo>
                      <a:lnTo>
                        <a:pt x="2718" y="0"/>
                      </a:lnTo>
                      <a:lnTo>
                        <a:pt x="2718" y="0"/>
                      </a:lnTo>
                      <a:lnTo>
                        <a:pt x="2718" y="0"/>
                      </a:lnTo>
                      <a:lnTo>
                        <a:pt x="2718" y="0"/>
                      </a:lnTo>
                      <a:lnTo>
                        <a:pt x="2718" y="0"/>
                      </a:lnTo>
                      <a:lnTo>
                        <a:pt x="2718" y="0"/>
                      </a:lnTo>
                      <a:lnTo>
                        <a:pt x="2718" y="0"/>
                      </a:lnTo>
                      <a:lnTo>
                        <a:pt x="2718" y="0"/>
                      </a:lnTo>
                      <a:lnTo>
                        <a:pt x="2742" y="0"/>
                      </a:lnTo>
                      <a:lnTo>
                        <a:pt x="2742" y="0"/>
                      </a:lnTo>
                      <a:lnTo>
                        <a:pt x="2742" y="0"/>
                      </a:lnTo>
                      <a:lnTo>
                        <a:pt x="2742" y="0"/>
                      </a:lnTo>
                      <a:lnTo>
                        <a:pt x="2742" y="0"/>
                      </a:lnTo>
                      <a:lnTo>
                        <a:pt x="2742" y="0"/>
                      </a:lnTo>
                      <a:lnTo>
                        <a:pt x="2748" y="0"/>
                      </a:lnTo>
                      <a:lnTo>
                        <a:pt x="2748" y="0"/>
                      </a:lnTo>
                      <a:lnTo>
                        <a:pt x="2748" y="0"/>
                      </a:lnTo>
                      <a:lnTo>
                        <a:pt x="2748" y="0"/>
                      </a:lnTo>
                      <a:lnTo>
                        <a:pt x="2748" y="0"/>
                      </a:lnTo>
                      <a:lnTo>
                        <a:pt x="2748" y="0"/>
                      </a:lnTo>
                      <a:lnTo>
                        <a:pt x="2748" y="0"/>
                      </a:lnTo>
                      <a:lnTo>
                        <a:pt x="2754" y="0"/>
                      </a:lnTo>
                      <a:lnTo>
                        <a:pt x="2754" y="0"/>
                      </a:lnTo>
                      <a:lnTo>
                        <a:pt x="2754" y="0"/>
                      </a:lnTo>
                      <a:lnTo>
                        <a:pt x="2754" y="0"/>
                      </a:lnTo>
                      <a:lnTo>
                        <a:pt x="2754" y="0"/>
                      </a:lnTo>
                      <a:lnTo>
                        <a:pt x="2754" y="0"/>
                      </a:lnTo>
                      <a:lnTo>
                        <a:pt x="2754" y="0"/>
                      </a:lnTo>
                      <a:lnTo>
                        <a:pt x="2754" y="0"/>
                      </a:lnTo>
                      <a:lnTo>
                        <a:pt x="2778" y="0"/>
                      </a:lnTo>
                      <a:lnTo>
                        <a:pt x="2778" y="0"/>
                      </a:lnTo>
                      <a:lnTo>
                        <a:pt x="2778" y="0"/>
                      </a:lnTo>
                      <a:lnTo>
                        <a:pt x="2778" y="0"/>
                      </a:lnTo>
                      <a:lnTo>
                        <a:pt x="2778" y="0"/>
                      </a:lnTo>
                      <a:lnTo>
                        <a:pt x="2778" y="0"/>
                      </a:lnTo>
                      <a:lnTo>
                        <a:pt x="2784" y="0"/>
                      </a:lnTo>
                      <a:lnTo>
                        <a:pt x="2784" y="0"/>
                      </a:lnTo>
                      <a:lnTo>
                        <a:pt x="2784" y="0"/>
                      </a:lnTo>
                      <a:lnTo>
                        <a:pt x="2784" y="0"/>
                      </a:lnTo>
                      <a:lnTo>
                        <a:pt x="2784" y="0"/>
                      </a:lnTo>
                      <a:lnTo>
                        <a:pt x="2784" y="0"/>
                      </a:lnTo>
                      <a:lnTo>
                        <a:pt x="2790" y="0"/>
                      </a:lnTo>
                      <a:lnTo>
                        <a:pt x="2790" y="0"/>
                      </a:lnTo>
                      <a:lnTo>
                        <a:pt x="2790" y="0"/>
                      </a:lnTo>
                      <a:lnTo>
                        <a:pt x="2790" y="0"/>
                      </a:lnTo>
                      <a:lnTo>
                        <a:pt x="2790" y="0"/>
                      </a:lnTo>
                      <a:lnTo>
                        <a:pt x="2790" y="0"/>
                      </a:lnTo>
                      <a:lnTo>
                        <a:pt x="2790" y="0"/>
                      </a:lnTo>
                      <a:lnTo>
                        <a:pt x="2790" y="0"/>
                      </a:lnTo>
                      <a:lnTo>
                        <a:pt x="2790" y="0"/>
                      </a:lnTo>
                      <a:lnTo>
                        <a:pt x="2814" y="0"/>
                      </a:lnTo>
                      <a:lnTo>
                        <a:pt x="2814" y="0"/>
                      </a:lnTo>
                      <a:lnTo>
                        <a:pt x="2814" y="0"/>
                      </a:lnTo>
                      <a:lnTo>
                        <a:pt x="2814" y="0"/>
                      </a:lnTo>
                      <a:lnTo>
                        <a:pt x="2814" y="0"/>
                      </a:lnTo>
                      <a:lnTo>
                        <a:pt x="2820" y="0"/>
                      </a:lnTo>
                      <a:lnTo>
                        <a:pt x="2820" y="0"/>
                      </a:lnTo>
                      <a:lnTo>
                        <a:pt x="2820" y="0"/>
                      </a:lnTo>
                      <a:lnTo>
                        <a:pt x="2820" y="0"/>
                      </a:lnTo>
                      <a:lnTo>
                        <a:pt x="2820" y="0"/>
                      </a:lnTo>
                      <a:lnTo>
                        <a:pt x="2820" y="0"/>
                      </a:lnTo>
                      <a:lnTo>
                        <a:pt x="2820" y="0"/>
                      </a:lnTo>
                      <a:lnTo>
                        <a:pt x="2826" y="0"/>
                      </a:lnTo>
                      <a:lnTo>
                        <a:pt x="2826" y="0"/>
                      </a:lnTo>
                      <a:lnTo>
                        <a:pt x="2826" y="0"/>
                      </a:lnTo>
                      <a:lnTo>
                        <a:pt x="2826" y="0"/>
                      </a:lnTo>
                      <a:lnTo>
                        <a:pt x="2826" y="0"/>
                      </a:lnTo>
                      <a:lnTo>
                        <a:pt x="2826" y="0"/>
                      </a:lnTo>
                      <a:lnTo>
                        <a:pt x="2826" y="0"/>
                      </a:lnTo>
                      <a:lnTo>
                        <a:pt x="2832" y="0"/>
                      </a:lnTo>
                      <a:lnTo>
                        <a:pt x="2832" y="0"/>
                      </a:lnTo>
                      <a:lnTo>
                        <a:pt x="2850" y="0"/>
                      </a:lnTo>
                      <a:lnTo>
                        <a:pt x="2850" y="0"/>
                      </a:lnTo>
                      <a:lnTo>
                        <a:pt x="2850" y="0"/>
                      </a:lnTo>
                      <a:lnTo>
                        <a:pt x="2850" y="0"/>
                      </a:lnTo>
                      <a:lnTo>
                        <a:pt x="2850" y="0"/>
                      </a:lnTo>
                      <a:lnTo>
                        <a:pt x="2856" y="0"/>
                      </a:lnTo>
                      <a:lnTo>
                        <a:pt x="2856" y="0"/>
                      </a:lnTo>
                      <a:lnTo>
                        <a:pt x="2856" y="0"/>
                      </a:lnTo>
                      <a:lnTo>
                        <a:pt x="2856" y="0"/>
                      </a:lnTo>
                      <a:lnTo>
                        <a:pt x="2856" y="0"/>
                      </a:lnTo>
                      <a:lnTo>
                        <a:pt x="2856" y="0"/>
                      </a:lnTo>
                      <a:lnTo>
                        <a:pt x="2856" y="0"/>
                      </a:lnTo>
                      <a:lnTo>
                        <a:pt x="2862" y="0"/>
                      </a:lnTo>
                      <a:lnTo>
                        <a:pt x="2862" y="0"/>
                      </a:lnTo>
                      <a:lnTo>
                        <a:pt x="2862" y="0"/>
                      </a:lnTo>
                      <a:lnTo>
                        <a:pt x="2862" y="0"/>
                      </a:lnTo>
                      <a:lnTo>
                        <a:pt x="2862" y="0"/>
                      </a:lnTo>
                      <a:lnTo>
                        <a:pt x="2862" y="0"/>
                      </a:lnTo>
                      <a:lnTo>
                        <a:pt x="2862" y="0"/>
                      </a:lnTo>
                      <a:lnTo>
                        <a:pt x="2868" y="0"/>
                      </a:lnTo>
                      <a:lnTo>
                        <a:pt x="2868" y="0"/>
                      </a:lnTo>
                      <a:lnTo>
                        <a:pt x="2886" y="0"/>
                      </a:lnTo>
                      <a:lnTo>
                        <a:pt x="2886" y="0"/>
                      </a:lnTo>
                      <a:lnTo>
                        <a:pt x="2886" y="0"/>
                      </a:lnTo>
                      <a:lnTo>
                        <a:pt x="2886" y="0"/>
                      </a:lnTo>
                      <a:lnTo>
                        <a:pt x="2886" y="0"/>
                      </a:lnTo>
                      <a:lnTo>
                        <a:pt x="2892" y="0"/>
                      </a:lnTo>
                      <a:lnTo>
                        <a:pt x="2892" y="0"/>
                      </a:lnTo>
                      <a:lnTo>
                        <a:pt x="2892" y="0"/>
                      </a:lnTo>
                      <a:lnTo>
                        <a:pt x="2892" y="0"/>
                      </a:lnTo>
                      <a:lnTo>
                        <a:pt x="2892" y="0"/>
                      </a:lnTo>
                      <a:lnTo>
                        <a:pt x="2892" y="0"/>
                      </a:lnTo>
                      <a:lnTo>
                        <a:pt x="2892" y="0"/>
                      </a:lnTo>
                      <a:lnTo>
                        <a:pt x="2898" y="0"/>
                      </a:lnTo>
                      <a:lnTo>
                        <a:pt x="2898" y="0"/>
                      </a:lnTo>
                      <a:lnTo>
                        <a:pt x="2898" y="0"/>
                      </a:lnTo>
                      <a:lnTo>
                        <a:pt x="2898" y="0"/>
                      </a:lnTo>
                      <a:lnTo>
                        <a:pt x="2898" y="0"/>
                      </a:lnTo>
                      <a:lnTo>
                        <a:pt x="2898" y="0"/>
                      </a:lnTo>
                      <a:lnTo>
                        <a:pt x="2898" y="0"/>
                      </a:lnTo>
                      <a:lnTo>
                        <a:pt x="2904" y="0"/>
                      </a:lnTo>
                      <a:lnTo>
                        <a:pt x="2904" y="0"/>
                      </a:lnTo>
                      <a:lnTo>
                        <a:pt x="2922" y="0"/>
                      </a:lnTo>
                      <a:lnTo>
                        <a:pt x="2922" y="0"/>
                      </a:lnTo>
                      <a:lnTo>
                        <a:pt x="2922" y="0"/>
                      </a:lnTo>
                      <a:lnTo>
                        <a:pt x="2922" y="0"/>
                      </a:lnTo>
                      <a:lnTo>
                        <a:pt x="2922" y="0"/>
                      </a:lnTo>
                      <a:lnTo>
                        <a:pt x="2928" y="0"/>
                      </a:lnTo>
                      <a:lnTo>
                        <a:pt x="2928" y="0"/>
                      </a:lnTo>
                      <a:lnTo>
                        <a:pt x="2928" y="0"/>
                      </a:lnTo>
                      <a:lnTo>
                        <a:pt x="2928" y="0"/>
                      </a:lnTo>
                      <a:lnTo>
                        <a:pt x="2928" y="0"/>
                      </a:lnTo>
                      <a:lnTo>
                        <a:pt x="2928" y="0"/>
                      </a:lnTo>
                      <a:lnTo>
                        <a:pt x="2928" y="0"/>
                      </a:lnTo>
                      <a:lnTo>
                        <a:pt x="2934" y="0"/>
                      </a:lnTo>
                      <a:lnTo>
                        <a:pt x="2934" y="0"/>
                      </a:lnTo>
                      <a:lnTo>
                        <a:pt x="2934" y="0"/>
                      </a:lnTo>
                      <a:lnTo>
                        <a:pt x="2934" y="0"/>
                      </a:lnTo>
                      <a:lnTo>
                        <a:pt x="2934" y="0"/>
                      </a:lnTo>
                      <a:lnTo>
                        <a:pt x="2934" y="0"/>
                      </a:lnTo>
                      <a:lnTo>
                        <a:pt x="2934" y="0"/>
                      </a:lnTo>
                      <a:lnTo>
                        <a:pt x="2940" y="0"/>
                      </a:lnTo>
                      <a:lnTo>
                        <a:pt x="2940" y="0"/>
                      </a:lnTo>
                      <a:lnTo>
                        <a:pt x="2958" y="0"/>
                      </a:lnTo>
                      <a:lnTo>
                        <a:pt x="2958" y="0"/>
                      </a:lnTo>
                      <a:lnTo>
                        <a:pt x="2958" y="0"/>
                      </a:lnTo>
                      <a:lnTo>
                        <a:pt x="2958" y="0"/>
                      </a:lnTo>
                      <a:lnTo>
                        <a:pt x="2964" y="0"/>
                      </a:lnTo>
                      <a:lnTo>
                        <a:pt x="2964" y="0"/>
                      </a:lnTo>
                      <a:lnTo>
                        <a:pt x="2964" y="0"/>
                      </a:lnTo>
                      <a:lnTo>
                        <a:pt x="2964" y="0"/>
                      </a:lnTo>
                      <a:lnTo>
                        <a:pt x="2964" y="0"/>
                      </a:lnTo>
                      <a:lnTo>
                        <a:pt x="2964" y="0"/>
                      </a:lnTo>
                      <a:lnTo>
                        <a:pt x="2964" y="0"/>
                      </a:lnTo>
                      <a:lnTo>
                        <a:pt x="2970" y="0"/>
                      </a:lnTo>
                      <a:lnTo>
                        <a:pt x="2970" y="0"/>
                      </a:lnTo>
                      <a:lnTo>
                        <a:pt x="2970" y="0"/>
                      </a:lnTo>
                      <a:lnTo>
                        <a:pt x="2970" y="0"/>
                      </a:lnTo>
                      <a:lnTo>
                        <a:pt x="2970" y="0"/>
                      </a:lnTo>
                      <a:lnTo>
                        <a:pt x="2970" y="0"/>
                      </a:lnTo>
                      <a:lnTo>
                        <a:pt x="2970" y="0"/>
                      </a:lnTo>
                      <a:lnTo>
                        <a:pt x="2976" y="0"/>
                      </a:lnTo>
                      <a:lnTo>
                        <a:pt x="2976" y="0"/>
                      </a:lnTo>
                      <a:lnTo>
                        <a:pt x="2976" y="0"/>
                      </a:lnTo>
                      <a:lnTo>
                        <a:pt x="2994" y="0"/>
                      </a:lnTo>
                      <a:lnTo>
                        <a:pt x="2994" y="0"/>
                      </a:lnTo>
                      <a:lnTo>
                        <a:pt x="2994" y="0"/>
                      </a:lnTo>
                      <a:lnTo>
                        <a:pt x="2994" y="0"/>
                      </a:lnTo>
                      <a:lnTo>
                        <a:pt x="3000" y="0"/>
                      </a:lnTo>
                      <a:lnTo>
                        <a:pt x="3000" y="0"/>
                      </a:lnTo>
                      <a:lnTo>
                        <a:pt x="3000" y="0"/>
                      </a:lnTo>
                      <a:lnTo>
                        <a:pt x="3000" y="0"/>
                      </a:lnTo>
                      <a:lnTo>
                        <a:pt x="3000" y="0"/>
                      </a:lnTo>
                      <a:lnTo>
                        <a:pt x="3000" y="0"/>
                      </a:lnTo>
                      <a:lnTo>
                        <a:pt x="3000" y="0"/>
                      </a:lnTo>
                      <a:lnTo>
                        <a:pt x="3006" y="0"/>
                      </a:lnTo>
                      <a:lnTo>
                        <a:pt x="3006" y="0"/>
                      </a:lnTo>
                      <a:lnTo>
                        <a:pt x="3006" y="0"/>
                      </a:lnTo>
                      <a:lnTo>
                        <a:pt x="3006" y="0"/>
                      </a:lnTo>
                      <a:lnTo>
                        <a:pt x="3006" y="0"/>
                      </a:lnTo>
                      <a:lnTo>
                        <a:pt x="3006" y="0"/>
                      </a:lnTo>
                      <a:lnTo>
                        <a:pt x="3006" y="0"/>
                      </a:lnTo>
                      <a:lnTo>
                        <a:pt x="3012" y="0"/>
                      </a:lnTo>
                      <a:lnTo>
                        <a:pt x="3012" y="0"/>
                      </a:lnTo>
                      <a:lnTo>
                        <a:pt x="3012" y="0"/>
                      </a:lnTo>
                      <a:lnTo>
                        <a:pt x="3030" y="0"/>
                      </a:lnTo>
                      <a:lnTo>
                        <a:pt x="3030" y="0"/>
                      </a:lnTo>
                      <a:lnTo>
                        <a:pt x="3030" y="0"/>
                      </a:lnTo>
                      <a:lnTo>
                        <a:pt x="3030" y="0"/>
                      </a:lnTo>
                      <a:lnTo>
                        <a:pt x="3036" y="0"/>
                      </a:lnTo>
                      <a:lnTo>
                        <a:pt x="3036" y="0"/>
                      </a:lnTo>
                      <a:lnTo>
                        <a:pt x="3036" y="0"/>
                      </a:lnTo>
                      <a:lnTo>
                        <a:pt x="3036" y="0"/>
                      </a:lnTo>
                      <a:lnTo>
                        <a:pt x="3036" y="0"/>
                      </a:lnTo>
                      <a:lnTo>
                        <a:pt x="3036" y="0"/>
                      </a:lnTo>
                      <a:lnTo>
                        <a:pt x="3036" y="0"/>
                      </a:lnTo>
                      <a:lnTo>
                        <a:pt x="3042" y="0"/>
                      </a:lnTo>
                      <a:lnTo>
                        <a:pt x="3042" y="0"/>
                      </a:lnTo>
                      <a:lnTo>
                        <a:pt x="3042" y="0"/>
                      </a:lnTo>
                      <a:lnTo>
                        <a:pt x="3042" y="0"/>
                      </a:lnTo>
                      <a:lnTo>
                        <a:pt x="3042" y="0"/>
                      </a:lnTo>
                      <a:lnTo>
                        <a:pt x="3042" y="0"/>
                      </a:lnTo>
                      <a:lnTo>
                        <a:pt x="3042" y="0"/>
                      </a:lnTo>
                      <a:lnTo>
                        <a:pt x="3048" y="0"/>
                      </a:lnTo>
                      <a:lnTo>
                        <a:pt x="3048" y="0"/>
                      </a:lnTo>
                      <a:lnTo>
                        <a:pt x="3048" y="0"/>
                      </a:lnTo>
                      <a:lnTo>
                        <a:pt x="3066" y="0"/>
                      </a:lnTo>
                      <a:lnTo>
                        <a:pt x="3066" y="0"/>
                      </a:lnTo>
                      <a:lnTo>
                        <a:pt x="3066" y="0"/>
                      </a:lnTo>
                      <a:lnTo>
                        <a:pt x="3066" y="0"/>
                      </a:lnTo>
                      <a:lnTo>
                        <a:pt x="3072" y="0"/>
                      </a:lnTo>
                      <a:lnTo>
                        <a:pt x="3072" y="0"/>
                      </a:lnTo>
                      <a:lnTo>
                        <a:pt x="3072" y="0"/>
                      </a:lnTo>
                      <a:lnTo>
                        <a:pt x="3072" y="0"/>
                      </a:lnTo>
                      <a:lnTo>
                        <a:pt x="3072" y="0"/>
                      </a:lnTo>
                      <a:lnTo>
                        <a:pt x="3072" y="0"/>
                      </a:lnTo>
                      <a:lnTo>
                        <a:pt x="3072" y="0"/>
                      </a:lnTo>
                      <a:lnTo>
                        <a:pt x="3078" y="0"/>
                      </a:lnTo>
                      <a:lnTo>
                        <a:pt x="3078" y="0"/>
                      </a:lnTo>
                      <a:lnTo>
                        <a:pt x="3078" y="0"/>
                      </a:lnTo>
                      <a:lnTo>
                        <a:pt x="3078" y="0"/>
                      </a:lnTo>
                      <a:lnTo>
                        <a:pt x="3078" y="0"/>
                      </a:lnTo>
                      <a:lnTo>
                        <a:pt x="3078" y="0"/>
                      </a:lnTo>
                      <a:lnTo>
                        <a:pt x="3078" y="0"/>
                      </a:lnTo>
                      <a:lnTo>
                        <a:pt x="3084" y="0"/>
                      </a:lnTo>
                      <a:lnTo>
                        <a:pt x="3084" y="0"/>
                      </a:lnTo>
                      <a:lnTo>
                        <a:pt x="3084" y="0"/>
                      </a:lnTo>
                      <a:lnTo>
                        <a:pt x="3102" y="0"/>
                      </a:lnTo>
                      <a:lnTo>
                        <a:pt x="3102" y="0"/>
                      </a:lnTo>
                      <a:lnTo>
                        <a:pt x="3102" y="0"/>
                      </a:lnTo>
                      <a:lnTo>
                        <a:pt x="3108" y="0"/>
                      </a:lnTo>
                      <a:lnTo>
                        <a:pt x="3108" y="0"/>
                      </a:lnTo>
                      <a:lnTo>
                        <a:pt x="3108" y="0"/>
                      </a:lnTo>
                      <a:lnTo>
                        <a:pt x="3108" y="0"/>
                      </a:lnTo>
                      <a:lnTo>
                        <a:pt x="3108" y="0"/>
                      </a:lnTo>
                      <a:lnTo>
                        <a:pt x="3108" y="0"/>
                      </a:lnTo>
                      <a:lnTo>
                        <a:pt x="3108" y="0"/>
                      </a:lnTo>
                      <a:lnTo>
                        <a:pt x="3114" y="0"/>
                      </a:lnTo>
                      <a:lnTo>
                        <a:pt x="3114" y="0"/>
                      </a:lnTo>
                      <a:lnTo>
                        <a:pt x="3114" y="0"/>
                      </a:lnTo>
                      <a:lnTo>
                        <a:pt x="3114" y="0"/>
                      </a:lnTo>
                      <a:lnTo>
                        <a:pt x="3114" y="0"/>
                      </a:lnTo>
                      <a:lnTo>
                        <a:pt x="3114" y="0"/>
                      </a:lnTo>
                      <a:lnTo>
                        <a:pt x="3114" y="0"/>
                      </a:lnTo>
                      <a:lnTo>
                        <a:pt x="3120" y="0"/>
                      </a:lnTo>
                      <a:lnTo>
                        <a:pt x="3120" y="0"/>
                      </a:lnTo>
                      <a:lnTo>
                        <a:pt x="3120" y="0"/>
                      </a:lnTo>
                      <a:lnTo>
                        <a:pt x="3120" y="0"/>
                      </a:lnTo>
                      <a:lnTo>
                        <a:pt x="3138" y="0"/>
                      </a:lnTo>
                      <a:lnTo>
                        <a:pt x="3138" y="0"/>
                      </a:lnTo>
                      <a:lnTo>
                        <a:pt x="3138" y="0"/>
                      </a:lnTo>
                      <a:lnTo>
                        <a:pt x="3144" y="0"/>
                      </a:lnTo>
                      <a:lnTo>
                        <a:pt x="3144" y="0"/>
                      </a:lnTo>
                      <a:lnTo>
                        <a:pt x="3144" y="0"/>
                      </a:lnTo>
                      <a:lnTo>
                        <a:pt x="3144" y="0"/>
                      </a:lnTo>
                      <a:lnTo>
                        <a:pt x="3144" y="0"/>
                      </a:lnTo>
                      <a:lnTo>
                        <a:pt x="3144" y="0"/>
                      </a:lnTo>
                      <a:lnTo>
                        <a:pt x="3144" y="0"/>
                      </a:lnTo>
                      <a:lnTo>
                        <a:pt x="3150" y="0"/>
                      </a:lnTo>
                      <a:lnTo>
                        <a:pt x="3150" y="0"/>
                      </a:lnTo>
                      <a:lnTo>
                        <a:pt x="3150" y="0"/>
                      </a:lnTo>
                      <a:lnTo>
                        <a:pt x="3150" y="0"/>
                      </a:lnTo>
                      <a:lnTo>
                        <a:pt x="3150" y="0"/>
                      </a:lnTo>
                      <a:lnTo>
                        <a:pt x="3150" y="0"/>
                      </a:lnTo>
                      <a:lnTo>
                        <a:pt x="3150" y="0"/>
                      </a:lnTo>
                      <a:lnTo>
                        <a:pt x="3156" y="0"/>
                      </a:lnTo>
                      <a:lnTo>
                        <a:pt x="3156" y="0"/>
                      </a:lnTo>
                      <a:lnTo>
                        <a:pt x="3156" y="0"/>
                      </a:lnTo>
                      <a:lnTo>
                        <a:pt x="3156" y="0"/>
                      </a:lnTo>
                      <a:lnTo>
                        <a:pt x="3174" y="0"/>
                      </a:lnTo>
                      <a:lnTo>
                        <a:pt x="3174" y="0"/>
                      </a:lnTo>
                      <a:lnTo>
                        <a:pt x="3174" y="0"/>
                      </a:lnTo>
                      <a:lnTo>
                        <a:pt x="3180" y="0"/>
                      </a:lnTo>
                      <a:lnTo>
                        <a:pt x="3180" y="0"/>
                      </a:lnTo>
                      <a:lnTo>
                        <a:pt x="3180" y="0"/>
                      </a:lnTo>
                      <a:lnTo>
                        <a:pt x="3180" y="0"/>
                      </a:lnTo>
                      <a:lnTo>
                        <a:pt x="3180" y="0"/>
                      </a:lnTo>
                      <a:lnTo>
                        <a:pt x="3180" y="0"/>
                      </a:lnTo>
                      <a:lnTo>
                        <a:pt x="3180" y="0"/>
                      </a:lnTo>
                      <a:lnTo>
                        <a:pt x="3186" y="0"/>
                      </a:lnTo>
                      <a:lnTo>
                        <a:pt x="3186" y="0"/>
                      </a:lnTo>
                      <a:lnTo>
                        <a:pt x="3186" y="0"/>
                      </a:lnTo>
                      <a:lnTo>
                        <a:pt x="3186" y="0"/>
                      </a:lnTo>
                      <a:lnTo>
                        <a:pt x="3186" y="0"/>
                      </a:lnTo>
                      <a:lnTo>
                        <a:pt x="3186" y="0"/>
                      </a:lnTo>
                      <a:lnTo>
                        <a:pt x="3186" y="0"/>
                      </a:lnTo>
                      <a:lnTo>
                        <a:pt x="3192" y="0"/>
                      </a:lnTo>
                      <a:lnTo>
                        <a:pt x="3192" y="0"/>
                      </a:lnTo>
                      <a:lnTo>
                        <a:pt x="3192" y="0"/>
                      </a:lnTo>
                      <a:lnTo>
                        <a:pt x="3192" y="0"/>
                      </a:lnTo>
                      <a:lnTo>
                        <a:pt x="3210" y="0"/>
                      </a:lnTo>
                      <a:lnTo>
                        <a:pt x="3210" y="0"/>
                      </a:lnTo>
                      <a:lnTo>
                        <a:pt x="3210" y="0"/>
                      </a:lnTo>
                      <a:lnTo>
                        <a:pt x="3216" y="0"/>
                      </a:lnTo>
                      <a:lnTo>
                        <a:pt x="3216" y="0"/>
                      </a:lnTo>
                      <a:lnTo>
                        <a:pt x="3216" y="0"/>
                      </a:lnTo>
                      <a:lnTo>
                        <a:pt x="3216" y="0"/>
                      </a:lnTo>
                      <a:lnTo>
                        <a:pt x="3216" y="0"/>
                      </a:lnTo>
                      <a:lnTo>
                        <a:pt x="3216" y="0"/>
                      </a:lnTo>
                      <a:lnTo>
                        <a:pt x="3216" y="0"/>
                      </a:lnTo>
                      <a:lnTo>
                        <a:pt x="3222" y="0"/>
                      </a:lnTo>
                      <a:lnTo>
                        <a:pt x="3222" y="0"/>
                      </a:lnTo>
                      <a:lnTo>
                        <a:pt x="3222" y="0"/>
                      </a:lnTo>
                      <a:lnTo>
                        <a:pt x="3222" y="0"/>
                      </a:lnTo>
                      <a:lnTo>
                        <a:pt x="3222" y="0"/>
                      </a:lnTo>
                      <a:lnTo>
                        <a:pt x="3222" y="0"/>
                      </a:lnTo>
                      <a:lnTo>
                        <a:pt x="3222" y="0"/>
                      </a:lnTo>
                      <a:lnTo>
                        <a:pt x="3228" y="0"/>
                      </a:lnTo>
                      <a:lnTo>
                        <a:pt x="3228" y="0"/>
                      </a:lnTo>
                      <a:lnTo>
                        <a:pt x="3228" y="0"/>
                      </a:lnTo>
                      <a:lnTo>
                        <a:pt x="3228" y="0"/>
                      </a:lnTo>
                      <a:lnTo>
                        <a:pt x="3246" y="0"/>
                      </a:lnTo>
                      <a:lnTo>
                        <a:pt x="3246" y="0"/>
                      </a:lnTo>
                      <a:lnTo>
                        <a:pt x="3252" y="0"/>
                      </a:lnTo>
                      <a:lnTo>
                        <a:pt x="3252" y="0"/>
                      </a:lnTo>
                      <a:lnTo>
                        <a:pt x="3252" y="0"/>
                      </a:lnTo>
                      <a:lnTo>
                        <a:pt x="3252" y="0"/>
                      </a:lnTo>
                      <a:lnTo>
                        <a:pt x="3252" y="0"/>
                      </a:lnTo>
                      <a:lnTo>
                        <a:pt x="3252" y="0"/>
                      </a:lnTo>
                      <a:lnTo>
                        <a:pt x="3252" y="0"/>
                      </a:lnTo>
                      <a:lnTo>
                        <a:pt x="3258" y="0"/>
                      </a:lnTo>
                      <a:lnTo>
                        <a:pt x="3258" y="0"/>
                      </a:lnTo>
                      <a:lnTo>
                        <a:pt x="3258" y="0"/>
                      </a:lnTo>
                      <a:lnTo>
                        <a:pt x="3258" y="0"/>
                      </a:lnTo>
                      <a:lnTo>
                        <a:pt x="3258" y="0"/>
                      </a:lnTo>
                      <a:lnTo>
                        <a:pt x="3258" y="0"/>
                      </a:lnTo>
                      <a:lnTo>
                        <a:pt x="3258" y="0"/>
                      </a:lnTo>
                      <a:lnTo>
                        <a:pt x="3264" y="0"/>
                      </a:lnTo>
                      <a:lnTo>
                        <a:pt x="3264" y="0"/>
                      </a:lnTo>
                      <a:lnTo>
                        <a:pt x="3264" y="0"/>
                      </a:lnTo>
                      <a:lnTo>
                        <a:pt x="3264" y="0"/>
                      </a:lnTo>
                      <a:lnTo>
                        <a:pt x="3264" y="0"/>
                      </a:lnTo>
                      <a:lnTo>
                        <a:pt x="3282" y="0"/>
                      </a:lnTo>
                      <a:lnTo>
                        <a:pt x="3282" y="0"/>
                      </a:lnTo>
                      <a:lnTo>
                        <a:pt x="3288" y="0"/>
                      </a:lnTo>
                      <a:lnTo>
                        <a:pt x="3288" y="0"/>
                      </a:lnTo>
                      <a:lnTo>
                        <a:pt x="3288" y="0"/>
                      </a:lnTo>
                      <a:lnTo>
                        <a:pt x="3288" y="0"/>
                      </a:lnTo>
                      <a:lnTo>
                        <a:pt x="3288" y="0"/>
                      </a:lnTo>
                      <a:lnTo>
                        <a:pt x="3288" y="0"/>
                      </a:lnTo>
                      <a:lnTo>
                        <a:pt x="3288" y="0"/>
                      </a:lnTo>
                      <a:lnTo>
                        <a:pt x="3294" y="0"/>
                      </a:lnTo>
                      <a:lnTo>
                        <a:pt x="3294" y="0"/>
                      </a:lnTo>
                      <a:lnTo>
                        <a:pt x="3294" y="0"/>
                      </a:lnTo>
                      <a:lnTo>
                        <a:pt x="3294" y="0"/>
                      </a:lnTo>
                      <a:lnTo>
                        <a:pt x="3294" y="0"/>
                      </a:lnTo>
                      <a:lnTo>
                        <a:pt x="3294" y="0"/>
                      </a:lnTo>
                      <a:lnTo>
                        <a:pt x="3294" y="0"/>
                      </a:lnTo>
                      <a:lnTo>
                        <a:pt x="3300" y="0"/>
                      </a:lnTo>
                      <a:lnTo>
                        <a:pt x="3300" y="0"/>
                      </a:lnTo>
                      <a:lnTo>
                        <a:pt x="3300" y="0"/>
                      </a:lnTo>
                      <a:lnTo>
                        <a:pt x="3300" y="0"/>
                      </a:lnTo>
                      <a:lnTo>
                        <a:pt x="3300" y="0"/>
                      </a:lnTo>
                      <a:lnTo>
                        <a:pt x="3318" y="0"/>
                      </a:lnTo>
                      <a:lnTo>
                        <a:pt x="3318" y="0"/>
                      </a:lnTo>
                      <a:lnTo>
                        <a:pt x="3324" y="0"/>
                      </a:lnTo>
                      <a:lnTo>
                        <a:pt x="3324" y="0"/>
                      </a:lnTo>
                      <a:lnTo>
                        <a:pt x="3324" y="0"/>
                      </a:lnTo>
                      <a:lnTo>
                        <a:pt x="3324" y="0"/>
                      </a:lnTo>
                      <a:lnTo>
                        <a:pt x="3324" y="0"/>
                      </a:lnTo>
                      <a:lnTo>
                        <a:pt x="3324" y="0"/>
                      </a:lnTo>
                      <a:lnTo>
                        <a:pt x="3324" y="0"/>
                      </a:lnTo>
                      <a:lnTo>
                        <a:pt x="3330" y="0"/>
                      </a:lnTo>
                      <a:lnTo>
                        <a:pt x="3330" y="0"/>
                      </a:lnTo>
                      <a:lnTo>
                        <a:pt x="3330" y="0"/>
                      </a:lnTo>
                      <a:lnTo>
                        <a:pt x="3330" y="0"/>
                      </a:lnTo>
                      <a:lnTo>
                        <a:pt x="3330" y="0"/>
                      </a:lnTo>
                      <a:lnTo>
                        <a:pt x="3330" y="0"/>
                      </a:lnTo>
                      <a:lnTo>
                        <a:pt x="3330" y="0"/>
                      </a:lnTo>
                      <a:lnTo>
                        <a:pt x="3336" y="0"/>
                      </a:lnTo>
                      <a:lnTo>
                        <a:pt x="3336" y="0"/>
                      </a:lnTo>
                      <a:lnTo>
                        <a:pt x="3336" y="0"/>
                      </a:lnTo>
                      <a:lnTo>
                        <a:pt x="3336" y="0"/>
                      </a:lnTo>
                      <a:lnTo>
                        <a:pt x="3336" y="0"/>
                      </a:lnTo>
                      <a:lnTo>
                        <a:pt x="3354" y="0"/>
                      </a:lnTo>
                      <a:lnTo>
                        <a:pt x="3354" y="0"/>
                      </a:lnTo>
                      <a:lnTo>
                        <a:pt x="3360" y="0"/>
                      </a:lnTo>
                      <a:lnTo>
                        <a:pt x="3360" y="0"/>
                      </a:lnTo>
                      <a:lnTo>
                        <a:pt x="3360" y="0"/>
                      </a:lnTo>
                      <a:lnTo>
                        <a:pt x="3360" y="0"/>
                      </a:lnTo>
                      <a:lnTo>
                        <a:pt x="3360" y="0"/>
                      </a:lnTo>
                      <a:lnTo>
                        <a:pt x="3360" y="0"/>
                      </a:lnTo>
                      <a:lnTo>
                        <a:pt x="3360" y="0"/>
                      </a:lnTo>
                      <a:lnTo>
                        <a:pt x="3366" y="0"/>
                      </a:lnTo>
                      <a:lnTo>
                        <a:pt x="3366" y="0"/>
                      </a:lnTo>
                      <a:lnTo>
                        <a:pt x="3366" y="0"/>
                      </a:lnTo>
                      <a:lnTo>
                        <a:pt x="3366" y="0"/>
                      </a:lnTo>
                      <a:lnTo>
                        <a:pt x="3366" y="0"/>
                      </a:lnTo>
                      <a:lnTo>
                        <a:pt x="3366" y="0"/>
                      </a:lnTo>
                      <a:lnTo>
                        <a:pt x="3366" y="0"/>
                      </a:lnTo>
                      <a:lnTo>
                        <a:pt x="3372" y="0"/>
                      </a:lnTo>
                      <a:lnTo>
                        <a:pt x="3372" y="0"/>
                      </a:lnTo>
                      <a:lnTo>
                        <a:pt x="3372" y="0"/>
                      </a:lnTo>
                      <a:lnTo>
                        <a:pt x="3372" y="0"/>
                      </a:lnTo>
                      <a:lnTo>
                        <a:pt x="3372" y="0"/>
                      </a:lnTo>
                      <a:lnTo>
                        <a:pt x="3396" y="0"/>
                      </a:lnTo>
                      <a:lnTo>
                        <a:pt x="3396" y="0"/>
                      </a:lnTo>
                      <a:lnTo>
                        <a:pt x="3396" y="0"/>
                      </a:lnTo>
                      <a:lnTo>
                        <a:pt x="3396" y="0"/>
                      </a:lnTo>
                      <a:lnTo>
                        <a:pt x="3396" y="0"/>
                      </a:lnTo>
                      <a:lnTo>
                        <a:pt x="3396" y="0"/>
                      </a:lnTo>
                      <a:lnTo>
                        <a:pt x="3396" y="0"/>
                      </a:lnTo>
                      <a:lnTo>
                        <a:pt x="3396" y="0"/>
                      </a:lnTo>
                      <a:lnTo>
                        <a:pt x="3402" y="0"/>
                      </a:lnTo>
                      <a:lnTo>
                        <a:pt x="3402" y="0"/>
                      </a:lnTo>
                      <a:lnTo>
                        <a:pt x="3402" y="0"/>
                      </a:lnTo>
                      <a:lnTo>
                        <a:pt x="3402" y="0"/>
                      </a:lnTo>
                      <a:lnTo>
                        <a:pt x="3402" y="0"/>
                      </a:lnTo>
                      <a:lnTo>
                        <a:pt x="3402" y="0"/>
                      </a:lnTo>
                      <a:lnTo>
                        <a:pt x="3402" y="0"/>
                      </a:lnTo>
                      <a:lnTo>
                        <a:pt x="3408" y="0"/>
                      </a:lnTo>
                      <a:lnTo>
                        <a:pt x="3408" y="0"/>
                      </a:lnTo>
                      <a:lnTo>
                        <a:pt x="3408" y="0"/>
                      </a:lnTo>
                      <a:lnTo>
                        <a:pt x="3408" y="0"/>
                      </a:lnTo>
                      <a:lnTo>
                        <a:pt x="3408" y="0"/>
                      </a:lnTo>
                      <a:lnTo>
                        <a:pt x="3408" y="0"/>
                      </a:lnTo>
                      <a:lnTo>
                        <a:pt x="3432" y="0"/>
                      </a:lnTo>
                      <a:lnTo>
                        <a:pt x="3432" y="0"/>
                      </a:lnTo>
                      <a:lnTo>
                        <a:pt x="3432" y="0"/>
                      </a:lnTo>
                      <a:lnTo>
                        <a:pt x="3432" y="0"/>
                      </a:lnTo>
                      <a:lnTo>
                        <a:pt x="3432" y="0"/>
                      </a:lnTo>
                      <a:lnTo>
                        <a:pt x="3432" y="0"/>
                      </a:lnTo>
                      <a:lnTo>
                        <a:pt x="3432" y="0"/>
                      </a:lnTo>
                      <a:lnTo>
                        <a:pt x="3432" y="0"/>
                      </a:lnTo>
                      <a:lnTo>
                        <a:pt x="3438" y="0"/>
                      </a:lnTo>
                      <a:lnTo>
                        <a:pt x="3438" y="0"/>
                      </a:lnTo>
                      <a:lnTo>
                        <a:pt x="3438" y="0"/>
                      </a:lnTo>
                      <a:lnTo>
                        <a:pt x="3438" y="0"/>
                      </a:lnTo>
                      <a:lnTo>
                        <a:pt x="3438" y="0"/>
                      </a:lnTo>
                      <a:lnTo>
                        <a:pt x="3438" y="0"/>
                      </a:lnTo>
                      <a:lnTo>
                        <a:pt x="3438" y="0"/>
                      </a:lnTo>
                      <a:lnTo>
                        <a:pt x="3444" y="0"/>
                      </a:lnTo>
                      <a:lnTo>
                        <a:pt x="3444" y="0"/>
                      </a:lnTo>
                      <a:lnTo>
                        <a:pt x="3444" y="0"/>
                      </a:lnTo>
                      <a:lnTo>
                        <a:pt x="3444" y="0"/>
                      </a:lnTo>
                      <a:lnTo>
                        <a:pt x="3444" y="0"/>
                      </a:lnTo>
                      <a:lnTo>
                        <a:pt x="3444" y="0"/>
                      </a:lnTo>
                      <a:lnTo>
                        <a:pt x="3468" y="0"/>
                      </a:lnTo>
                      <a:lnTo>
                        <a:pt x="3468" y="0"/>
                      </a:lnTo>
                      <a:lnTo>
                        <a:pt x="3468" y="0"/>
                      </a:lnTo>
                      <a:lnTo>
                        <a:pt x="3468" y="0"/>
                      </a:lnTo>
                      <a:lnTo>
                        <a:pt x="3468" y="0"/>
                      </a:lnTo>
                      <a:lnTo>
                        <a:pt x="3468" y="0"/>
                      </a:lnTo>
                      <a:lnTo>
                        <a:pt x="3468" y="0"/>
                      </a:lnTo>
                      <a:lnTo>
                        <a:pt x="3468" y="0"/>
                      </a:lnTo>
                      <a:lnTo>
                        <a:pt x="3474" y="0"/>
                      </a:lnTo>
                      <a:lnTo>
                        <a:pt x="3474" y="0"/>
                      </a:lnTo>
                      <a:lnTo>
                        <a:pt x="3474" y="0"/>
                      </a:lnTo>
                      <a:lnTo>
                        <a:pt x="3474" y="0"/>
                      </a:lnTo>
                      <a:lnTo>
                        <a:pt x="3474" y="0"/>
                      </a:lnTo>
                      <a:lnTo>
                        <a:pt x="3474" y="0"/>
                      </a:lnTo>
                      <a:lnTo>
                        <a:pt x="3474" y="0"/>
                      </a:lnTo>
                      <a:lnTo>
                        <a:pt x="3480" y="0"/>
                      </a:lnTo>
                      <a:lnTo>
                        <a:pt x="3480" y="0"/>
                      </a:lnTo>
                      <a:lnTo>
                        <a:pt x="3480" y="0"/>
                      </a:lnTo>
                      <a:lnTo>
                        <a:pt x="3480" y="0"/>
                      </a:lnTo>
                      <a:lnTo>
                        <a:pt x="3480" y="0"/>
                      </a:lnTo>
                      <a:lnTo>
                        <a:pt x="3480" y="0"/>
                      </a:lnTo>
                      <a:lnTo>
                        <a:pt x="3504" y="0"/>
                      </a:lnTo>
                      <a:lnTo>
                        <a:pt x="3504" y="0"/>
                      </a:lnTo>
                      <a:lnTo>
                        <a:pt x="3504" y="0"/>
                      </a:lnTo>
                      <a:lnTo>
                        <a:pt x="3504" y="0"/>
                      </a:lnTo>
                      <a:lnTo>
                        <a:pt x="3504" y="0"/>
                      </a:lnTo>
                      <a:lnTo>
                        <a:pt x="3504" y="0"/>
                      </a:lnTo>
                      <a:lnTo>
                        <a:pt x="3504" y="0"/>
                      </a:lnTo>
                      <a:lnTo>
                        <a:pt x="3504" y="0"/>
                      </a:lnTo>
                      <a:lnTo>
                        <a:pt x="3510" y="0"/>
                      </a:lnTo>
                      <a:lnTo>
                        <a:pt x="3510" y="0"/>
                      </a:lnTo>
                      <a:lnTo>
                        <a:pt x="3510" y="0"/>
                      </a:lnTo>
                      <a:lnTo>
                        <a:pt x="3510" y="0"/>
                      </a:lnTo>
                      <a:lnTo>
                        <a:pt x="3510" y="0"/>
                      </a:lnTo>
                      <a:lnTo>
                        <a:pt x="3510" y="0"/>
                      </a:lnTo>
                      <a:lnTo>
                        <a:pt x="3516" y="0"/>
                      </a:lnTo>
                      <a:lnTo>
                        <a:pt x="3516" y="0"/>
                      </a:lnTo>
                      <a:lnTo>
                        <a:pt x="3516" y="0"/>
                      </a:lnTo>
                      <a:lnTo>
                        <a:pt x="3516" y="0"/>
                      </a:lnTo>
                      <a:lnTo>
                        <a:pt x="3516" y="0"/>
                      </a:lnTo>
                      <a:lnTo>
                        <a:pt x="3516" y="0"/>
                      </a:lnTo>
                      <a:lnTo>
                        <a:pt x="3516" y="0"/>
                      </a:lnTo>
                      <a:lnTo>
                        <a:pt x="3540" y="0"/>
                      </a:lnTo>
                      <a:lnTo>
                        <a:pt x="3540" y="0"/>
                      </a:lnTo>
                      <a:lnTo>
                        <a:pt x="3540" y="0"/>
                      </a:lnTo>
                      <a:lnTo>
                        <a:pt x="3540" y="0"/>
                      </a:lnTo>
                      <a:lnTo>
                        <a:pt x="3540" y="0"/>
                      </a:lnTo>
                      <a:lnTo>
                        <a:pt x="3540" y="0"/>
                      </a:lnTo>
                      <a:lnTo>
                        <a:pt x="3540" y="0"/>
                      </a:lnTo>
                      <a:lnTo>
                        <a:pt x="3540" y="0"/>
                      </a:lnTo>
                      <a:lnTo>
                        <a:pt x="3546" y="0"/>
                      </a:lnTo>
                      <a:lnTo>
                        <a:pt x="3546" y="0"/>
                      </a:lnTo>
                      <a:lnTo>
                        <a:pt x="3546" y="0"/>
                      </a:lnTo>
                      <a:lnTo>
                        <a:pt x="3546" y="0"/>
                      </a:lnTo>
                      <a:lnTo>
                        <a:pt x="3546" y="0"/>
                      </a:lnTo>
                      <a:lnTo>
                        <a:pt x="3546" y="0"/>
                      </a:lnTo>
                      <a:lnTo>
                        <a:pt x="3552" y="0"/>
                      </a:lnTo>
                      <a:lnTo>
                        <a:pt x="3552" y="0"/>
                      </a:lnTo>
                      <a:lnTo>
                        <a:pt x="3552" y="0"/>
                      </a:lnTo>
                      <a:lnTo>
                        <a:pt x="3552" y="0"/>
                      </a:lnTo>
                      <a:lnTo>
                        <a:pt x="3552" y="0"/>
                      </a:lnTo>
                      <a:lnTo>
                        <a:pt x="3552" y="0"/>
                      </a:lnTo>
                      <a:lnTo>
                        <a:pt x="3552" y="0"/>
                      </a:lnTo>
                      <a:lnTo>
                        <a:pt x="3576" y="0"/>
                      </a:lnTo>
                      <a:lnTo>
                        <a:pt x="3576" y="0"/>
                      </a:lnTo>
                      <a:lnTo>
                        <a:pt x="3576" y="0"/>
                      </a:lnTo>
                      <a:lnTo>
                        <a:pt x="3576" y="0"/>
                      </a:lnTo>
                      <a:lnTo>
                        <a:pt x="3576" y="0"/>
                      </a:lnTo>
                      <a:lnTo>
                        <a:pt x="3576" y="0"/>
                      </a:lnTo>
                      <a:lnTo>
                        <a:pt x="3576" y="0"/>
                      </a:lnTo>
                      <a:lnTo>
                        <a:pt x="3582" y="0"/>
                      </a:lnTo>
                      <a:lnTo>
                        <a:pt x="3582" y="0"/>
                      </a:lnTo>
                      <a:lnTo>
                        <a:pt x="3582" y="0"/>
                      </a:lnTo>
                      <a:lnTo>
                        <a:pt x="3582" y="0"/>
                      </a:lnTo>
                      <a:lnTo>
                        <a:pt x="3582" y="0"/>
                      </a:lnTo>
                      <a:lnTo>
                        <a:pt x="3582" y="0"/>
                      </a:lnTo>
                      <a:lnTo>
                        <a:pt x="3582" y="0"/>
                      </a:lnTo>
                      <a:lnTo>
                        <a:pt x="3588" y="0"/>
                      </a:lnTo>
                      <a:lnTo>
                        <a:pt x="3588" y="0"/>
                      </a:lnTo>
                      <a:lnTo>
                        <a:pt x="3588" y="0"/>
                      </a:lnTo>
                      <a:lnTo>
                        <a:pt x="3588" y="0"/>
                      </a:lnTo>
                      <a:lnTo>
                        <a:pt x="3588" y="0"/>
                      </a:lnTo>
                      <a:lnTo>
                        <a:pt x="3588" y="0"/>
                      </a:lnTo>
                      <a:lnTo>
                        <a:pt x="3588" y="0"/>
                      </a:lnTo>
                      <a:lnTo>
                        <a:pt x="3612" y="0"/>
                      </a:lnTo>
                      <a:lnTo>
                        <a:pt x="3612" y="0"/>
                      </a:lnTo>
                      <a:lnTo>
                        <a:pt x="3612" y="0"/>
                      </a:lnTo>
                      <a:lnTo>
                        <a:pt x="3612" y="0"/>
                      </a:lnTo>
                      <a:lnTo>
                        <a:pt x="3612" y="0"/>
                      </a:lnTo>
                      <a:lnTo>
                        <a:pt x="3612" y="0"/>
                      </a:lnTo>
                      <a:lnTo>
                        <a:pt x="3612" y="0"/>
                      </a:lnTo>
                      <a:lnTo>
                        <a:pt x="3618" y="0"/>
                      </a:lnTo>
                      <a:lnTo>
                        <a:pt x="3618" y="0"/>
                      </a:lnTo>
                      <a:lnTo>
                        <a:pt x="3618" y="0"/>
                      </a:lnTo>
                      <a:lnTo>
                        <a:pt x="3618" y="0"/>
                      </a:lnTo>
                      <a:lnTo>
                        <a:pt x="3618" y="0"/>
                      </a:lnTo>
                      <a:lnTo>
                        <a:pt x="3618" y="0"/>
                      </a:lnTo>
                      <a:lnTo>
                        <a:pt x="3618" y="0"/>
                      </a:lnTo>
                      <a:lnTo>
                        <a:pt x="3624" y="0"/>
                      </a:lnTo>
                      <a:lnTo>
                        <a:pt x="3624" y="0"/>
                      </a:lnTo>
                      <a:lnTo>
                        <a:pt x="3624" y="0"/>
                      </a:lnTo>
                      <a:lnTo>
                        <a:pt x="3624" y="0"/>
                      </a:lnTo>
                      <a:lnTo>
                        <a:pt x="3624" y="0"/>
                      </a:lnTo>
                      <a:lnTo>
                        <a:pt x="3624" y="0"/>
                      </a:lnTo>
                      <a:lnTo>
                        <a:pt x="3624" y="0"/>
                      </a:lnTo>
                      <a:lnTo>
                        <a:pt x="3648" y="0"/>
                      </a:lnTo>
                      <a:lnTo>
                        <a:pt x="3648" y="0"/>
                      </a:lnTo>
                      <a:lnTo>
                        <a:pt x="3648" y="0"/>
                      </a:lnTo>
                      <a:lnTo>
                        <a:pt x="3648" y="0"/>
                      </a:lnTo>
                      <a:lnTo>
                        <a:pt x="3648" y="0"/>
                      </a:lnTo>
                      <a:lnTo>
                        <a:pt x="3648" y="0"/>
                      </a:lnTo>
                      <a:lnTo>
                        <a:pt x="3648" y="0"/>
                      </a:lnTo>
                      <a:lnTo>
                        <a:pt x="3654" y="0"/>
                      </a:lnTo>
                      <a:lnTo>
                        <a:pt x="3654" y="0"/>
                      </a:lnTo>
                      <a:lnTo>
                        <a:pt x="3654" y="0"/>
                      </a:lnTo>
                      <a:lnTo>
                        <a:pt x="3654" y="0"/>
                      </a:lnTo>
                      <a:lnTo>
                        <a:pt x="3654" y="0"/>
                      </a:lnTo>
                      <a:lnTo>
                        <a:pt x="3654" y="0"/>
                      </a:lnTo>
                      <a:lnTo>
                        <a:pt x="3660" y="0"/>
                      </a:lnTo>
                      <a:lnTo>
                        <a:pt x="3660" y="0"/>
                      </a:lnTo>
                      <a:lnTo>
                        <a:pt x="3660" y="0"/>
                      </a:lnTo>
                      <a:lnTo>
                        <a:pt x="3660" y="0"/>
                      </a:lnTo>
                      <a:lnTo>
                        <a:pt x="3660" y="0"/>
                      </a:lnTo>
                      <a:lnTo>
                        <a:pt x="3660" y="0"/>
                      </a:lnTo>
                      <a:lnTo>
                        <a:pt x="3660" y="0"/>
                      </a:lnTo>
                      <a:lnTo>
                        <a:pt x="3660" y="0"/>
                      </a:lnTo>
                      <a:lnTo>
                        <a:pt x="3684" y="0"/>
                      </a:lnTo>
                      <a:lnTo>
                        <a:pt x="3684" y="0"/>
                      </a:lnTo>
                      <a:lnTo>
                        <a:pt x="3684" y="0"/>
                      </a:lnTo>
                      <a:lnTo>
                        <a:pt x="3684" y="0"/>
                      </a:lnTo>
                      <a:lnTo>
                        <a:pt x="3684" y="0"/>
                      </a:lnTo>
                      <a:lnTo>
                        <a:pt x="3684" y="0"/>
                      </a:lnTo>
                      <a:lnTo>
                        <a:pt x="3684" y="0"/>
                      </a:lnTo>
                      <a:lnTo>
                        <a:pt x="3690" y="0"/>
                      </a:lnTo>
                      <a:lnTo>
                        <a:pt x="3690" y="0"/>
                      </a:lnTo>
                      <a:lnTo>
                        <a:pt x="3690" y="0"/>
                      </a:lnTo>
                      <a:lnTo>
                        <a:pt x="3690" y="0"/>
                      </a:lnTo>
                      <a:lnTo>
                        <a:pt x="3690" y="0"/>
                      </a:lnTo>
                      <a:lnTo>
                        <a:pt x="3690" y="0"/>
                      </a:lnTo>
                      <a:lnTo>
                        <a:pt x="3696" y="0"/>
                      </a:lnTo>
                      <a:lnTo>
                        <a:pt x="3696" y="0"/>
                      </a:lnTo>
                      <a:lnTo>
                        <a:pt x="3696" y="0"/>
                      </a:lnTo>
                      <a:lnTo>
                        <a:pt x="3696" y="0"/>
                      </a:lnTo>
                      <a:lnTo>
                        <a:pt x="3696" y="0"/>
                      </a:lnTo>
                      <a:lnTo>
                        <a:pt x="3696" y="0"/>
                      </a:lnTo>
                      <a:lnTo>
                        <a:pt x="3696" y="0"/>
                      </a:lnTo>
                      <a:lnTo>
                        <a:pt x="3696" y="0"/>
                      </a:lnTo>
                      <a:lnTo>
                        <a:pt x="3720" y="0"/>
                      </a:lnTo>
                      <a:lnTo>
                        <a:pt x="3720" y="0"/>
                      </a:lnTo>
                      <a:lnTo>
                        <a:pt x="3720" y="0"/>
                      </a:lnTo>
                      <a:lnTo>
                        <a:pt x="3720" y="0"/>
                      </a:lnTo>
                      <a:lnTo>
                        <a:pt x="3720" y="0"/>
                      </a:lnTo>
                      <a:lnTo>
                        <a:pt x="3720" y="0"/>
                      </a:lnTo>
                      <a:lnTo>
                        <a:pt x="3726" y="0"/>
                      </a:lnTo>
                      <a:lnTo>
                        <a:pt x="3726" y="0"/>
                      </a:lnTo>
                      <a:lnTo>
                        <a:pt x="3726" y="0"/>
                      </a:lnTo>
                      <a:lnTo>
                        <a:pt x="3726" y="0"/>
                      </a:lnTo>
                      <a:lnTo>
                        <a:pt x="3726" y="0"/>
                      </a:lnTo>
                      <a:lnTo>
                        <a:pt x="3726" y="0"/>
                      </a:lnTo>
                      <a:lnTo>
                        <a:pt x="3726" y="0"/>
                      </a:lnTo>
                      <a:lnTo>
                        <a:pt x="3732" y="0"/>
                      </a:lnTo>
                      <a:lnTo>
                        <a:pt x="3732" y="0"/>
                      </a:lnTo>
                      <a:lnTo>
                        <a:pt x="3732" y="0"/>
                      </a:lnTo>
                      <a:lnTo>
                        <a:pt x="3732" y="0"/>
                      </a:lnTo>
                      <a:lnTo>
                        <a:pt x="3732" y="0"/>
                      </a:lnTo>
                      <a:lnTo>
                        <a:pt x="3732" y="0"/>
                      </a:lnTo>
                      <a:lnTo>
                        <a:pt x="3732" y="0"/>
                      </a:lnTo>
                      <a:lnTo>
                        <a:pt x="3732" y="0"/>
                      </a:lnTo>
                      <a:lnTo>
                        <a:pt x="3756" y="0"/>
                      </a:lnTo>
                      <a:lnTo>
                        <a:pt x="3756" y="0"/>
                      </a:lnTo>
                      <a:lnTo>
                        <a:pt x="3756" y="0"/>
                      </a:lnTo>
                      <a:lnTo>
                        <a:pt x="3756" y="0"/>
                      </a:lnTo>
                      <a:lnTo>
                        <a:pt x="3756" y="0"/>
                      </a:lnTo>
                      <a:lnTo>
                        <a:pt x="3756" y="0"/>
                      </a:lnTo>
                      <a:lnTo>
                        <a:pt x="3762" y="0"/>
                      </a:lnTo>
                      <a:lnTo>
                        <a:pt x="3762" y="0"/>
                      </a:lnTo>
                      <a:lnTo>
                        <a:pt x="3762" y="0"/>
                      </a:lnTo>
                      <a:lnTo>
                        <a:pt x="3762" y="0"/>
                      </a:lnTo>
                      <a:lnTo>
                        <a:pt x="3762" y="0"/>
                      </a:lnTo>
                      <a:lnTo>
                        <a:pt x="3762" y="0"/>
                      </a:lnTo>
                      <a:lnTo>
                        <a:pt x="3762" y="0"/>
                      </a:lnTo>
                      <a:lnTo>
                        <a:pt x="3768" y="0"/>
                      </a:lnTo>
                      <a:lnTo>
                        <a:pt x="3768" y="0"/>
                      </a:lnTo>
                      <a:lnTo>
                        <a:pt x="3768" y="0"/>
                      </a:lnTo>
                      <a:lnTo>
                        <a:pt x="3768" y="0"/>
                      </a:lnTo>
                      <a:lnTo>
                        <a:pt x="3768" y="0"/>
                      </a:lnTo>
                      <a:lnTo>
                        <a:pt x="3768" y="0"/>
                      </a:lnTo>
                      <a:lnTo>
                        <a:pt x="3768" y="0"/>
                      </a:lnTo>
                      <a:lnTo>
                        <a:pt x="3768" y="0"/>
                      </a:lnTo>
                      <a:lnTo>
                        <a:pt x="3792" y="0"/>
                      </a:lnTo>
                      <a:lnTo>
                        <a:pt x="3792" y="0"/>
                      </a:lnTo>
                      <a:lnTo>
                        <a:pt x="3792" y="0"/>
                      </a:lnTo>
                      <a:lnTo>
                        <a:pt x="3792" y="0"/>
                      </a:lnTo>
                      <a:lnTo>
                        <a:pt x="3792" y="0"/>
                      </a:lnTo>
                      <a:lnTo>
                        <a:pt x="3792" y="0"/>
                      </a:lnTo>
                      <a:lnTo>
                        <a:pt x="3798" y="0"/>
                      </a:lnTo>
                      <a:lnTo>
                        <a:pt x="3798" y="0"/>
                      </a:lnTo>
                      <a:lnTo>
                        <a:pt x="3798" y="0"/>
                      </a:lnTo>
                      <a:lnTo>
                        <a:pt x="3798" y="0"/>
                      </a:lnTo>
                      <a:lnTo>
                        <a:pt x="3798" y="0"/>
                      </a:lnTo>
                      <a:lnTo>
                        <a:pt x="3798" y="0"/>
                      </a:lnTo>
                      <a:lnTo>
                        <a:pt x="3798" y="0"/>
                      </a:lnTo>
                      <a:lnTo>
                        <a:pt x="3804" y="0"/>
                      </a:lnTo>
                      <a:lnTo>
                        <a:pt x="3804" y="0"/>
                      </a:lnTo>
                      <a:lnTo>
                        <a:pt x="3804" y="0"/>
                      </a:lnTo>
                      <a:lnTo>
                        <a:pt x="3804" y="0"/>
                      </a:lnTo>
                      <a:lnTo>
                        <a:pt x="3804" y="0"/>
                      </a:lnTo>
                      <a:lnTo>
                        <a:pt x="3822" y="0"/>
                      </a:lnTo>
                      <a:lnTo>
                        <a:pt x="3822" y="0"/>
                      </a:lnTo>
                      <a:lnTo>
                        <a:pt x="3822" y="0"/>
                      </a:lnTo>
                      <a:lnTo>
                        <a:pt x="3828" y="0"/>
                      </a:lnTo>
                      <a:lnTo>
                        <a:pt x="3828" y="0"/>
                      </a:lnTo>
                      <a:lnTo>
                        <a:pt x="3828" y="0"/>
                      </a:lnTo>
                      <a:lnTo>
                        <a:pt x="3828" y="0"/>
                      </a:lnTo>
                      <a:lnTo>
                        <a:pt x="3846" y="0"/>
                      </a:lnTo>
                      <a:lnTo>
                        <a:pt x="3846" y="0"/>
                      </a:lnTo>
                      <a:lnTo>
                        <a:pt x="3846" y="0"/>
                      </a:lnTo>
                      <a:lnTo>
                        <a:pt x="3846" y="0"/>
                      </a:lnTo>
                      <a:lnTo>
                        <a:pt x="3846" y="0"/>
                      </a:lnTo>
                      <a:lnTo>
                        <a:pt x="3852" y="0"/>
                      </a:lnTo>
                      <a:lnTo>
                        <a:pt x="3852" y="0"/>
                      </a:lnTo>
                      <a:lnTo>
                        <a:pt x="3852" y="0"/>
                      </a:lnTo>
                      <a:lnTo>
                        <a:pt x="3852" y="0"/>
                      </a:lnTo>
                      <a:lnTo>
                        <a:pt x="3852" y="0"/>
                      </a:lnTo>
                      <a:lnTo>
                        <a:pt x="3852" y="0"/>
                      </a:lnTo>
                      <a:lnTo>
                        <a:pt x="3852" y="0"/>
                      </a:lnTo>
                      <a:lnTo>
                        <a:pt x="3858" y="0"/>
                      </a:lnTo>
                      <a:lnTo>
                        <a:pt x="3858" y="0"/>
                      </a:lnTo>
                      <a:lnTo>
                        <a:pt x="3858" y="0"/>
                      </a:lnTo>
                      <a:lnTo>
                        <a:pt x="3858" y="0"/>
                      </a:lnTo>
                      <a:lnTo>
                        <a:pt x="3858" y="0"/>
                      </a:lnTo>
                      <a:lnTo>
                        <a:pt x="3876" y="0"/>
                      </a:lnTo>
                      <a:lnTo>
                        <a:pt x="3876" y="0"/>
                      </a:lnTo>
                      <a:lnTo>
                        <a:pt x="3876" y="0"/>
                      </a:lnTo>
                      <a:lnTo>
                        <a:pt x="3882" y="0"/>
                      </a:lnTo>
                      <a:lnTo>
                        <a:pt x="3882" y="0"/>
                      </a:lnTo>
                      <a:lnTo>
                        <a:pt x="3882" y="0"/>
                      </a:lnTo>
                      <a:lnTo>
                        <a:pt x="3882" y="0"/>
                      </a:lnTo>
                      <a:lnTo>
                        <a:pt x="3900" y="0"/>
                      </a:lnTo>
                      <a:lnTo>
                        <a:pt x="3900" y="0"/>
                      </a:lnTo>
                      <a:lnTo>
                        <a:pt x="3900" y="0"/>
                      </a:lnTo>
                      <a:lnTo>
                        <a:pt x="3900" y="0"/>
                      </a:lnTo>
                      <a:lnTo>
                        <a:pt x="3906" y="0"/>
                      </a:lnTo>
                      <a:lnTo>
                        <a:pt x="3906" y="0"/>
                      </a:lnTo>
                      <a:lnTo>
                        <a:pt x="3906" y="0"/>
                      </a:lnTo>
                      <a:lnTo>
                        <a:pt x="3906" y="0"/>
                      </a:lnTo>
                      <a:lnTo>
                        <a:pt x="3906" y="0"/>
                      </a:lnTo>
                      <a:lnTo>
                        <a:pt x="3906" y="0"/>
                      </a:lnTo>
                      <a:lnTo>
                        <a:pt x="3906" y="0"/>
                      </a:lnTo>
                      <a:lnTo>
                        <a:pt x="3912" y="0"/>
                      </a:lnTo>
                      <a:lnTo>
                        <a:pt x="3912" y="0"/>
                      </a:lnTo>
                      <a:lnTo>
                        <a:pt x="3912" y="0"/>
                      </a:lnTo>
                      <a:lnTo>
                        <a:pt x="3912" y="0"/>
                      </a:lnTo>
                      <a:lnTo>
                        <a:pt x="3912" y="0"/>
                      </a:lnTo>
                      <a:lnTo>
                        <a:pt x="3912" y="0"/>
                      </a:lnTo>
                      <a:lnTo>
                        <a:pt x="3930" y="0"/>
                      </a:lnTo>
                      <a:lnTo>
                        <a:pt x="3930" y="0"/>
                      </a:lnTo>
                      <a:lnTo>
                        <a:pt x="3936" y="0"/>
                      </a:lnTo>
                      <a:lnTo>
                        <a:pt x="3936" y="0"/>
                      </a:lnTo>
                      <a:lnTo>
                        <a:pt x="3936" y="0"/>
                      </a:lnTo>
                      <a:lnTo>
                        <a:pt x="3936" y="0"/>
                      </a:lnTo>
                      <a:lnTo>
                        <a:pt x="3936" y="0"/>
                      </a:lnTo>
                      <a:lnTo>
                        <a:pt x="3954" y="0"/>
                      </a:lnTo>
                      <a:lnTo>
                        <a:pt x="3954" y="0"/>
                      </a:lnTo>
                      <a:lnTo>
                        <a:pt x="3954" y="0"/>
                      </a:lnTo>
                      <a:lnTo>
                        <a:pt x="3954" y="0"/>
                      </a:lnTo>
                      <a:lnTo>
                        <a:pt x="3960" y="0"/>
                      </a:lnTo>
                      <a:lnTo>
                        <a:pt x="3960" y="0"/>
                      </a:lnTo>
                      <a:lnTo>
                        <a:pt x="3960" y="0"/>
                      </a:lnTo>
                      <a:lnTo>
                        <a:pt x="3960" y="0"/>
                      </a:lnTo>
                      <a:lnTo>
                        <a:pt x="3960" y="0"/>
                      </a:lnTo>
                      <a:lnTo>
                        <a:pt x="3960" y="0"/>
                      </a:lnTo>
                      <a:lnTo>
                        <a:pt x="3960" y="0"/>
                      </a:lnTo>
                      <a:lnTo>
                        <a:pt x="3966" y="0"/>
                      </a:lnTo>
                      <a:lnTo>
                        <a:pt x="3966" y="0"/>
                      </a:lnTo>
                      <a:lnTo>
                        <a:pt x="3966" y="0"/>
                      </a:lnTo>
                      <a:lnTo>
                        <a:pt x="3966" y="0"/>
                      </a:lnTo>
                      <a:lnTo>
                        <a:pt x="3966" y="0"/>
                      </a:lnTo>
                      <a:lnTo>
                        <a:pt x="3966" y="0"/>
                      </a:lnTo>
                      <a:lnTo>
                        <a:pt x="3984" y="0"/>
                      </a:lnTo>
                      <a:lnTo>
                        <a:pt x="3984" y="0"/>
                      </a:lnTo>
                      <a:lnTo>
                        <a:pt x="3990" y="0"/>
                      </a:lnTo>
                      <a:lnTo>
                        <a:pt x="3990" y="0"/>
                      </a:lnTo>
                      <a:lnTo>
                        <a:pt x="3990" y="0"/>
                      </a:lnTo>
                      <a:lnTo>
                        <a:pt x="3990" y="0"/>
                      </a:lnTo>
                      <a:lnTo>
                        <a:pt x="3990" y="0"/>
                      </a:lnTo>
                      <a:lnTo>
                        <a:pt x="4008" y="0"/>
                      </a:lnTo>
                      <a:lnTo>
                        <a:pt x="4008" y="0"/>
                      </a:lnTo>
                      <a:lnTo>
                        <a:pt x="4008" y="0"/>
                      </a:lnTo>
                      <a:lnTo>
                        <a:pt x="4014" y="0"/>
                      </a:lnTo>
                      <a:lnTo>
                        <a:pt x="4014" y="0"/>
                      </a:lnTo>
                      <a:lnTo>
                        <a:pt x="4014" y="0"/>
                      </a:lnTo>
                      <a:lnTo>
                        <a:pt x="4014" y="0"/>
                      </a:lnTo>
                      <a:lnTo>
                        <a:pt x="4014" y="0"/>
                      </a:lnTo>
                      <a:lnTo>
                        <a:pt x="4014" y="0"/>
                      </a:lnTo>
                      <a:lnTo>
                        <a:pt x="4014" y="0"/>
                      </a:lnTo>
                      <a:lnTo>
                        <a:pt x="4014" y="0"/>
                      </a:lnTo>
                      <a:lnTo>
                        <a:pt x="4020" y="0"/>
                      </a:lnTo>
                      <a:lnTo>
                        <a:pt x="4020" y="0"/>
                      </a:lnTo>
                      <a:lnTo>
                        <a:pt x="4020" y="0"/>
                      </a:lnTo>
                      <a:lnTo>
                        <a:pt x="4020" y="0"/>
                      </a:lnTo>
                      <a:lnTo>
                        <a:pt x="4020" y="0"/>
                      </a:lnTo>
                      <a:lnTo>
                        <a:pt x="4020" y="0"/>
                      </a:lnTo>
                      <a:lnTo>
                        <a:pt x="4044" y="0"/>
                      </a:lnTo>
                      <a:lnTo>
                        <a:pt x="4044" y="0"/>
                      </a:lnTo>
                      <a:lnTo>
                        <a:pt x="4044" y="0"/>
                      </a:lnTo>
                      <a:lnTo>
                        <a:pt x="4044" y="0"/>
                      </a:lnTo>
                      <a:lnTo>
                        <a:pt x="4044" y="0"/>
                      </a:lnTo>
                      <a:lnTo>
                        <a:pt x="4044" y="0"/>
                      </a:lnTo>
                      <a:lnTo>
                        <a:pt x="4044" y="0"/>
                      </a:lnTo>
                      <a:lnTo>
                        <a:pt x="4062" y="0"/>
                      </a:lnTo>
                      <a:lnTo>
                        <a:pt x="4062" y="0"/>
                      </a:lnTo>
                      <a:lnTo>
                        <a:pt x="4062" y="0"/>
                      </a:lnTo>
                      <a:lnTo>
                        <a:pt x="4068" y="0"/>
                      </a:lnTo>
                      <a:lnTo>
                        <a:pt x="4068" y="0"/>
                      </a:lnTo>
                      <a:lnTo>
                        <a:pt x="4068" y="0"/>
                      </a:lnTo>
                      <a:lnTo>
                        <a:pt x="4068" y="0"/>
                      </a:lnTo>
                      <a:lnTo>
                        <a:pt x="4068" y="0"/>
                      </a:lnTo>
                      <a:lnTo>
                        <a:pt x="4068" y="0"/>
                      </a:lnTo>
                      <a:lnTo>
                        <a:pt x="4068" y="0"/>
                      </a:lnTo>
                      <a:lnTo>
                        <a:pt x="4074" y="0"/>
                      </a:lnTo>
                      <a:lnTo>
                        <a:pt x="4074" y="0"/>
                      </a:lnTo>
                      <a:lnTo>
                        <a:pt x="4074" y="0"/>
                      </a:lnTo>
                      <a:lnTo>
                        <a:pt x="4074" y="0"/>
                      </a:lnTo>
                      <a:lnTo>
                        <a:pt x="4074" y="0"/>
                      </a:lnTo>
                      <a:lnTo>
                        <a:pt x="4074" y="0"/>
                      </a:lnTo>
                      <a:lnTo>
                        <a:pt x="4074" y="0"/>
                      </a:lnTo>
                      <a:lnTo>
                        <a:pt x="4098" y="0"/>
                      </a:lnTo>
                      <a:lnTo>
                        <a:pt x="4098" y="0"/>
                      </a:lnTo>
                      <a:lnTo>
                        <a:pt x="4098" y="0"/>
                      </a:lnTo>
                      <a:lnTo>
                        <a:pt x="4098" y="0"/>
                      </a:lnTo>
                      <a:lnTo>
                        <a:pt x="4098" y="0"/>
                      </a:lnTo>
                      <a:lnTo>
                        <a:pt x="4098" y="0"/>
                      </a:lnTo>
                      <a:lnTo>
                        <a:pt x="4098" y="0"/>
                      </a:lnTo>
                      <a:lnTo>
                        <a:pt x="4116" y="0"/>
                      </a:lnTo>
                      <a:lnTo>
                        <a:pt x="4116" y="0"/>
                      </a:lnTo>
                      <a:lnTo>
                        <a:pt x="4122" y="0"/>
                      </a:lnTo>
                      <a:lnTo>
                        <a:pt x="4122" y="0"/>
                      </a:lnTo>
                      <a:lnTo>
                        <a:pt x="4122" y="0"/>
                      </a:lnTo>
                      <a:lnTo>
                        <a:pt x="4122" y="0"/>
                      </a:lnTo>
                      <a:lnTo>
                        <a:pt x="4122" y="0"/>
                      </a:lnTo>
                      <a:lnTo>
                        <a:pt x="4122" y="0"/>
                      </a:lnTo>
                      <a:lnTo>
                        <a:pt x="4122" y="0"/>
                      </a:lnTo>
                      <a:lnTo>
                        <a:pt x="4122" y="0"/>
                      </a:lnTo>
                      <a:lnTo>
                        <a:pt x="4128" y="0"/>
                      </a:lnTo>
                      <a:lnTo>
                        <a:pt x="4128" y="0"/>
                      </a:lnTo>
                      <a:lnTo>
                        <a:pt x="4128" y="0"/>
                      </a:lnTo>
                      <a:lnTo>
                        <a:pt x="4128" y="0"/>
                      </a:lnTo>
                      <a:lnTo>
                        <a:pt x="4128" y="0"/>
                      </a:lnTo>
                      <a:lnTo>
                        <a:pt x="4128" y="0"/>
                      </a:lnTo>
                      <a:lnTo>
                        <a:pt x="4128" y="0"/>
                      </a:lnTo>
                      <a:lnTo>
                        <a:pt x="4152" y="0"/>
                      </a:lnTo>
                      <a:lnTo>
                        <a:pt x="4152" y="0"/>
                      </a:lnTo>
                      <a:lnTo>
                        <a:pt x="4152" y="0"/>
                      </a:lnTo>
                      <a:lnTo>
                        <a:pt x="4152" y="0"/>
                      </a:lnTo>
                      <a:lnTo>
                        <a:pt x="4152" y="0"/>
                      </a:lnTo>
                      <a:lnTo>
                        <a:pt x="4152" y="0"/>
                      </a:lnTo>
                      <a:lnTo>
                        <a:pt x="4152" y="0"/>
                      </a:lnTo>
                      <a:lnTo>
                        <a:pt x="4176" y="0"/>
                      </a:lnTo>
                      <a:lnTo>
                        <a:pt x="4176" y="0"/>
                      </a:lnTo>
                      <a:lnTo>
                        <a:pt x="4176" y="0"/>
                      </a:lnTo>
                      <a:lnTo>
                        <a:pt x="4176" y="0"/>
                      </a:lnTo>
                      <a:lnTo>
                        <a:pt x="4176" y="0"/>
                      </a:lnTo>
                      <a:lnTo>
                        <a:pt x="4176" y="0"/>
                      </a:lnTo>
                      <a:lnTo>
                        <a:pt x="4176" y="0"/>
                      </a:lnTo>
                      <a:lnTo>
                        <a:pt x="4176" y="0"/>
                      </a:lnTo>
                      <a:lnTo>
                        <a:pt x="4176" y="0"/>
                      </a:lnTo>
                      <a:lnTo>
                        <a:pt x="4182" y="0"/>
                      </a:lnTo>
                      <a:lnTo>
                        <a:pt x="4182" y="0"/>
                      </a:lnTo>
                      <a:lnTo>
                        <a:pt x="4182" y="0"/>
                      </a:lnTo>
                      <a:lnTo>
                        <a:pt x="4182" y="0"/>
                      </a:lnTo>
                      <a:lnTo>
                        <a:pt x="4182" y="0"/>
                      </a:lnTo>
                      <a:lnTo>
                        <a:pt x="4182" y="0"/>
                      </a:lnTo>
                      <a:lnTo>
                        <a:pt x="4182" y="0"/>
                      </a:lnTo>
                      <a:lnTo>
                        <a:pt x="4182" y="0"/>
                      </a:lnTo>
                      <a:lnTo>
                        <a:pt x="4206" y="0"/>
                      </a:lnTo>
                      <a:lnTo>
                        <a:pt x="4206" y="0"/>
                      </a:lnTo>
                      <a:lnTo>
                        <a:pt x="4206" y="0"/>
                      </a:lnTo>
                      <a:lnTo>
                        <a:pt x="4206" y="0"/>
                      </a:lnTo>
                      <a:lnTo>
                        <a:pt x="4206" y="0"/>
                      </a:lnTo>
                      <a:lnTo>
                        <a:pt x="4206" y="0"/>
                      </a:lnTo>
                      <a:lnTo>
                        <a:pt x="4206" y="0"/>
                      </a:lnTo>
                      <a:lnTo>
                        <a:pt x="4230" y="0"/>
                      </a:lnTo>
                      <a:lnTo>
                        <a:pt x="4230" y="0"/>
                      </a:lnTo>
                      <a:lnTo>
                        <a:pt x="4230" y="0"/>
                      </a:lnTo>
                      <a:lnTo>
                        <a:pt x="4230" y="0"/>
                      </a:lnTo>
                      <a:lnTo>
                        <a:pt x="4230" y="0"/>
                      </a:lnTo>
                      <a:lnTo>
                        <a:pt x="4230" y="0"/>
                      </a:lnTo>
                      <a:lnTo>
                        <a:pt x="4230" y="0"/>
                      </a:lnTo>
                      <a:lnTo>
                        <a:pt x="4230" y="0"/>
                      </a:lnTo>
                      <a:lnTo>
                        <a:pt x="4230" y="0"/>
                      </a:lnTo>
                      <a:lnTo>
                        <a:pt x="4236" y="0"/>
                      </a:lnTo>
                      <a:lnTo>
                        <a:pt x="4236" y="0"/>
                      </a:lnTo>
                      <a:lnTo>
                        <a:pt x="4236" y="0"/>
                      </a:lnTo>
                      <a:lnTo>
                        <a:pt x="4236" y="0"/>
                      </a:lnTo>
                      <a:lnTo>
                        <a:pt x="4236" y="0"/>
                      </a:lnTo>
                      <a:lnTo>
                        <a:pt x="4236" y="0"/>
                      </a:lnTo>
                      <a:lnTo>
                        <a:pt x="4236" y="0"/>
                      </a:lnTo>
                      <a:lnTo>
                        <a:pt x="4236" y="0"/>
                      </a:lnTo>
                      <a:lnTo>
                        <a:pt x="4260" y="0"/>
                      </a:lnTo>
                      <a:lnTo>
                        <a:pt x="4260" y="0"/>
                      </a:lnTo>
                      <a:lnTo>
                        <a:pt x="4260" y="0"/>
                      </a:lnTo>
                      <a:lnTo>
                        <a:pt x="4260" y="0"/>
                      </a:lnTo>
                      <a:lnTo>
                        <a:pt x="4260" y="0"/>
                      </a:lnTo>
                      <a:lnTo>
                        <a:pt x="4260" y="0"/>
                      </a:lnTo>
                      <a:lnTo>
                        <a:pt x="4260" y="0"/>
                      </a:lnTo>
                      <a:lnTo>
                        <a:pt x="4284" y="0"/>
                      </a:lnTo>
                      <a:lnTo>
                        <a:pt x="4284" y="0"/>
                      </a:lnTo>
                      <a:lnTo>
                        <a:pt x="4284" y="0"/>
                      </a:lnTo>
                      <a:lnTo>
                        <a:pt x="4284" y="0"/>
                      </a:lnTo>
                      <a:lnTo>
                        <a:pt x="4284" y="0"/>
                      </a:lnTo>
                      <a:lnTo>
                        <a:pt x="4284" y="0"/>
                      </a:lnTo>
                      <a:lnTo>
                        <a:pt x="4284" y="0"/>
                      </a:lnTo>
                      <a:lnTo>
                        <a:pt x="4284" y="0"/>
                      </a:lnTo>
                      <a:lnTo>
                        <a:pt x="4284" y="0"/>
                      </a:lnTo>
                      <a:lnTo>
                        <a:pt x="4290" y="0"/>
                      </a:lnTo>
                      <a:lnTo>
                        <a:pt x="4290" y="0"/>
                      </a:lnTo>
                      <a:lnTo>
                        <a:pt x="4290" y="0"/>
                      </a:lnTo>
                      <a:lnTo>
                        <a:pt x="4290" y="0"/>
                      </a:lnTo>
                      <a:lnTo>
                        <a:pt x="4290" y="0"/>
                      </a:lnTo>
                      <a:lnTo>
                        <a:pt x="4290" y="0"/>
                      </a:lnTo>
                      <a:lnTo>
                        <a:pt x="4290" y="0"/>
                      </a:lnTo>
                      <a:lnTo>
                        <a:pt x="4290" y="0"/>
                      </a:lnTo>
                      <a:lnTo>
                        <a:pt x="4314" y="0"/>
                      </a:lnTo>
                      <a:lnTo>
                        <a:pt x="4314" y="0"/>
                      </a:lnTo>
                      <a:lnTo>
                        <a:pt x="4314" y="0"/>
                      </a:lnTo>
                      <a:lnTo>
                        <a:pt x="4314" y="0"/>
                      </a:lnTo>
                      <a:lnTo>
                        <a:pt x="4314" y="0"/>
                      </a:lnTo>
                      <a:lnTo>
                        <a:pt x="4314" y="0"/>
                      </a:lnTo>
                      <a:lnTo>
                        <a:pt x="4314" y="0"/>
                      </a:lnTo>
                      <a:lnTo>
                        <a:pt x="4338" y="0"/>
                      </a:lnTo>
                      <a:lnTo>
                        <a:pt x="4338" y="0"/>
                      </a:lnTo>
                      <a:lnTo>
                        <a:pt x="4338" y="0"/>
                      </a:lnTo>
                      <a:lnTo>
                        <a:pt x="4338" y="0"/>
                      </a:lnTo>
                      <a:lnTo>
                        <a:pt x="4338" y="0"/>
                      </a:lnTo>
                      <a:lnTo>
                        <a:pt x="4338" y="0"/>
                      </a:lnTo>
                      <a:lnTo>
                        <a:pt x="4338" y="0"/>
                      </a:lnTo>
                      <a:lnTo>
                        <a:pt x="4338" y="0"/>
                      </a:lnTo>
                      <a:lnTo>
                        <a:pt x="4344" y="0"/>
                      </a:lnTo>
                      <a:lnTo>
                        <a:pt x="4344" y="0"/>
                      </a:lnTo>
                      <a:lnTo>
                        <a:pt x="4344" y="0"/>
                      </a:lnTo>
                      <a:lnTo>
                        <a:pt x="4344" y="0"/>
                      </a:lnTo>
                      <a:lnTo>
                        <a:pt x="4344" y="0"/>
                      </a:lnTo>
                      <a:lnTo>
                        <a:pt x="4344" y="0"/>
                      </a:lnTo>
                      <a:lnTo>
                        <a:pt x="4344" y="0"/>
                      </a:lnTo>
                      <a:lnTo>
                        <a:pt x="4344" y="0"/>
                      </a:lnTo>
                      <a:lnTo>
                        <a:pt x="4344" y="0"/>
                      </a:lnTo>
                      <a:lnTo>
                        <a:pt x="4368" y="0"/>
                      </a:lnTo>
                      <a:lnTo>
                        <a:pt x="4368" y="0"/>
                      </a:lnTo>
                      <a:lnTo>
                        <a:pt x="4368" y="0"/>
                      </a:lnTo>
                      <a:lnTo>
                        <a:pt x="4368" y="0"/>
                      </a:lnTo>
                      <a:lnTo>
                        <a:pt x="4368" y="0"/>
                      </a:lnTo>
                      <a:lnTo>
                        <a:pt x="4368" y="0"/>
                      </a:lnTo>
                      <a:lnTo>
                        <a:pt x="4368" y="0"/>
                      </a:lnTo>
                      <a:lnTo>
                        <a:pt x="4392" y="0"/>
                      </a:lnTo>
                      <a:lnTo>
                        <a:pt x="4392" y="0"/>
                      </a:lnTo>
                      <a:lnTo>
                        <a:pt x="4392" y="0"/>
                      </a:lnTo>
                      <a:lnTo>
                        <a:pt x="4392" y="0"/>
                      </a:lnTo>
                      <a:lnTo>
                        <a:pt x="4392" y="0"/>
                      </a:lnTo>
                      <a:lnTo>
                        <a:pt x="4392" y="0"/>
                      </a:lnTo>
                      <a:lnTo>
                        <a:pt x="4392" y="0"/>
                      </a:lnTo>
                      <a:lnTo>
                        <a:pt x="4392" y="0"/>
                      </a:lnTo>
                      <a:lnTo>
                        <a:pt x="4398" y="0"/>
                      </a:lnTo>
                      <a:lnTo>
                        <a:pt x="4398" y="0"/>
                      </a:lnTo>
                      <a:lnTo>
                        <a:pt x="4398" y="0"/>
                      </a:lnTo>
                      <a:lnTo>
                        <a:pt x="4398" y="0"/>
                      </a:lnTo>
                      <a:lnTo>
                        <a:pt x="4398" y="0"/>
                      </a:lnTo>
                      <a:lnTo>
                        <a:pt x="4398" y="0"/>
                      </a:lnTo>
                      <a:lnTo>
                        <a:pt x="4398" y="0"/>
                      </a:lnTo>
                      <a:lnTo>
                        <a:pt x="4398" y="0"/>
                      </a:lnTo>
                      <a:lnTo>
                        <a:pt x="4398" y="0"/>
                      </a:lnTo>
                      <a:lnTo>
                        <a:pt x="4422" y="0"/>
                      </a:lnTo>
                      <a:lnTo>
                        <a:pt x="4422" y="0"/>
                      </a:lnTo>
                      <a:lnTo>
                        <a:pt x="4422" y="0"/>
                      </a:lnTo>
                      <a:lnTo>
                        <a:pt x="4422" y="0"/>
                      </a:lnTo>
                      <a:lnTo>
                        <a:pt x="4422" y="0"/>
                      </a:lnTo>
                      <a:lnTo>
                        <a:pt x="4422" y="0"/>
                      </a:lnTo>
                      <a:lnTo>
                        <a:pt x="4422" y="0"/>
                      </a:lnTo>
                      <a:lnTo>
                        <a:pt x="4446" y="0"/>
                      </a:lnTo>
                      <a:lnTo>
                        <a:pt x="4446" y="0"/>
                      </a:lnTo>
                      <a:lnTo>
                        <a:pt x="4446" y="0"/>
                      </a:lnTo>
                      <a:lnTo>
                        <a:pt x="4446" y="0"/>
                      </a:lnTo>
                      <a:lnTo>
                        <a:pt x="4446" y="0"/>
                      </a:lnTo>
                      <a:lnTo>
                        <a:pt x="4446" y="0"/>
                      </a:lnTo>
                      <a:lnTo>
                        <a:pt x="4446" y="0"/>
                      </a:lnTo>
                      <a:lnTo>
                        <a:pt x="4446" y="0"/>
                      </a:lnTo>
                      <a:lnTo>
                        <a:pt x="4452" y="0"/>
                      </a:lnTo>
                      <a:lnTo>
                        <a:pt x="4452" y="0"/>
                      </a:lnTo>
                      <a:lnTo>
                        <a:pt x="4452" y="0"/>
                      </a:lnTo>
                      <a:lnTo>
                        <a:pt x="4452" y="0"/>
                      </a:lnTo>
                      <a:lnTo>
                        <a:pt x="4452" y="0"/>
                      </a:lnTo>
                      <a:lnTo>
                        <a:pt x="4452" y="0"/>
                      </a:lnTo>
                      <a:lnTo>
                        <a:pt x="4452" y="0"/>
                      </a:lnTo>
                      <a:lnTo>
                        <a:pt x="4452" y="0"/>
                      </a:lnTo>
                      <a:lnTo>
                        <a:pt x="4452" y="0"/>
                      </a:lnTo>
                      <a:lnTo>
                        <a:pt x="4476" y="0"/>
                      </a:lnTo>
                      <a:lnTo>
                        <a:pt x="4476" y="0"/>
                      </a:lnTo>
                      <a:lnTo>
                        <a:pt x="4476" y="0"/>
                      </a:lnTo>
                      <a:lnTo>
                        <a:pt x="4476" y="0"/>
                      </a:lnTo>
                      <a:lnTo>
                        <a:pt x="4476" y="0"/>
                      </a:lnTo>
                      <a:lnTo>
                        <a:pt x="4476" y="0"/>
                      </a:lnTo>
                      <a:lnTo>
                        <a:pt x="4476" y="0"/>
                      </a:lnTo>
                      <a:lnTo>
                        <a:pt x="4500" y="0"/>
                      </a:lnTo>
                      <a:lnTo>
                        <a:pt x="4500" y="0"/>
                      </a:lnTo>
                      <a:lnTo>
                        <a:pt x="4500" y="0"/>
                      </a:lnTo>
                      <a:lnTo>
                        <a:pt x="4500" y="0"/>
                      </a:lnTo>
                      <a:lnTo>
                        <a:pt x="4500" y="0"/>
                      </a:lnTo>
                      <a:lnTo>
                        <a:pt x="4500" y="0"/>
                      </a:lnTo>
                      <a:lnTo>
                        <a:pt x="4500" y="0"/>
                      </a:lnTo>
                      <a:lnTo>
                        <a:pt x="4506" y="0"/>
                      </a:lnTo>
                      <a:lnTo>
                        <a:pt x="4506" y="0"/>
                      </a:lnTo>
                      <a:lnTo>
                        <a:pt x="4506" y="0"/>
                      </a:lnTo>
                      <a:lnTo>
                        <a:pt x="4506" y="0"/>
                      </a:lnTo>
                      <a:lnTo>
                        <a:pt x="4506" y="0"/>
                      </a:lnTo>
                      <a:lnTo>
                        <a:pt x="4506" y="0"/>
                      </a:lnTo>
                      <a:lnTo>
                        <a:pt x="4506" y="0"/>
                      </a:lnTo>
                      <a:lnTo>
                        <a:pt x="4506" y="0"/>
                      </a:lnTo>
                      <a:lnTo>
                        <a:pt x="4512" y="0"/>
                      </a:lnTo>
                      <a:lnTo>
                        <a:pt x="4512" y="0"/>
                      </a:lnTo>
                      <a:lnTo>
                        <a:pt x="4530" y="0"/>
                      </a:lnTo>
                      <a:lnTo>
                        <a:pt x="4530" y="0"/>
                      </a:lnTo>
                      <a:lnTo>
                        <a:pt x="4530" y="0"/>
                      </a:lnTo>
                      <a:lnTo>
                        <a:pt x="4530" y="0"/>
                      </a:lnTo>
                      <a:lnTo>
                        <a:pt x="4530" y="0"/>
                      </a:lnTo>
                      <a:lnTo>
                        <a:pt x="4530" y="0"/>
                      </a:lnTo>
                      <a:lnTo>
                        <a:pt x="4530" y="0"/>
                      </a:lnTo>
                      <a:lnTo>
                        <a:pt x="4554" y="0"/>
                      </a:lnTo>
                      <a:lnTo>
                        <a:pt x="4554" y="0"/>
                      </a:lnTo>
                      <a:lnTo>
                        <a:pt x="4554" y="0"/>
                      </a:lnTo>
                      <a:lnTo>
                        <a:pt x="4554" y="0"/>
                      </a:lnTo>
                      <a:lnTo>
                        <a:pt x="4554" y="0"/>
                      </a:lnTo>
                      <a:lnTo>
                        <a:pt x="4554" y="0"/>
                      </a:lnTo>
                      <a:lnTo>
                        <a:pt x="4554" y="0"/>
                      </a:lnTo>
                      <a:lnTo>
                        <a:pt x="4560" y="0"/>
                      </a:lnTo>
                      <a:lnTo>
                        <a:pt x="4560" y="0"/>
                      </a:lnTo>
                      <a:lnTo>
                        <a:pt x="4560" y="0"/>
                      </a:lnTo>
                      <a:lnTo>
                        <a:pt x="4560" y="0"/>
                      </a:lnTo>
                      <a:lnTo>
                        <a:pt x="4560" y="0"/>
                      </a:lnTo>
                      <a:lnTo>
                        <a:pt x="4560" y="0"/>
                      </a:lnTo>
                      <a:lnTo>
                        <a:pt x="4560" y="0"/>
                      </a:lnTo>
                      <a:lnTo>
                        <a:pt x="4560" y="0"/>
                      </a:lnTo>
                      <a:lnTo>
                        <a:pt x="4566" y="0"/>
                      </a:lnTo>
                      <a:lnTo>
                        <a:pt x="4566" y="0"/>
                      </a:lnTo>
                      <a:lnTo>
                        <a:pt x="4584" y="0"/>
                      </a:lnTo>
                      <a:lnTo>
                        <a:pt x="4584" y="0"/>
                      </a:lnTo>
                      <a:lnTo>
                        <a:pt x="4584" y="0"/>
                      </a:lnTo>
                      <a:lnTo>
                        <a:pt x="4584" y="0"/>
                      </a:lnTo>
                      <a:lnTo>
                        <a:pt x="4584" y="0"/>
                      </a:lnTo>
                      <a:lnTo>
                        <a:pt x="4584" y="0"/>
                      </a:lnTo>
                      <a:lnTo>
                        <a:pt x="4584" y="0"/>
                      </a:lnTo>
                      <a:lnTo>
                        <a:pt x="4608" y="0"/>
                      </a:lnTo>
                      <a:lnTo>
                        <a:pt x="4608" y="0"/>
                      </a:lnTo>
                      <a:lnTo>
                        <a:pt x="4608" y="0"/>
                      </a:lnTo>
                      <a:lnTo>
                        <a:pt x="4608" y="0"/>
                      </a:lnTo>
                      <a:lnTo>
                        <a:pt x="4608" y="0"/>
                      </a:lnTo>
                      <a:lnTo>
                        <a:pt x="4608" y="0"/>
                      </a:lnTo>
                      <a:lnTo>
                        <a:pt x="4608" y="0"/>
                      </a:lnTo>
                      <a:lnTo>
                        <a:pt x="4614" y="0"/>
                      </a:lnTo>
                      <a:lnTo>
                        <a:pt x="4614" y="0"/>
                      </a:lnTo>
                      <a:lnTo>
                        <a:pt x="4614" y="0"/>
                      </a:lnTo>
                      <a:lnTo>
                        <a:pt x="4614" y="0"/>
                      </a:lnTo>
                      <a:lnTo>
                        <a:pt x="4614" y="0"/>
                      </a:lnTo>
                      <a:lnTo>
                        <a:pt x="4614" y="0"/>
                      </a:lnTo>
                      <a:lnTo>
                        <a:pt x="4614" y="0"/>
                      </a:lnTo>
                      <a:lnTo>
                        <a:pt x="4620" y="0"/>
                      </a:lnTo>
                      <a:lnTo>
                        <a:pt x="4620" y="0"/>
                      </a:lnTo>
                      <a:lnTo>
                        <a:pt x="4620" y="0"/>
                      </a:lnTo>
                      <a:lnTo>
                        <a:pt x="4638" y="0"/>
                      </a:lnTo>
                      <a:lnTo>
                        <a:pt x="4638" y="0"/>
                      </a:lnTo>
                      <a:lnTo>
                        <a:pt x="4638" y="0"/>
                      </a:lnTo>
                      <a:lnTo>
                        <a:pt x="4638" y="0"/>
                      </a:lnTo>
                      <a:lnTo>
                        <a:pt x="4638" y="0"/>
                      </a:lnTo>
                      <a:lnTo>
                        <a:pt x="4644" y="0"/>
                      </a:lnTo>
                      <a:lnTo>
                        <a:pt x="4644" y="0"/>
                      </a:lnTo>
                      <a:lnTo>
                        <a:pt x="4662" y="0"/>
                      </a:lnTo>
                      <a:lnTo>
                        <a:pt x="4662" y="0"/>
                      </a:lnTo>
                      <a:lnTo>
                        <a:pt x="4662" y="0"/>
                      </a:lnTo>
                      <a:lnTo>
                        <a:pt x="4662" y="0"/>
                      </a:lnTo>
                      <a:lnTo>
                        <a:pt x="4662" y="0"/>
                      </a:lnTo>
                      <a:lnTo>
                        <a:pt x="4662" y="0"/>
                      </a:lnTo>
                      <a:lnTo>
                        <a:pt x="4668" y="0"/>
                      </a:lnTo>
                      <a:lnTo>
                        <a:pt x="4668" y="0"/>
                      </a:lnTo>
                      <a:lnTo>
                        <a:pt x="4668" y="0"/>
                      </a:lnTo>
                      <a:lnTo>
                        <a:pt x="4668" y="0"/>
                      </a:lnTo>
                      <a:lnTo>
                        <a:pt x="4668" y="0"/>
                      </a:lnTo>
                      <a:lnTo>
                        <a:pt x="4668" y="0"/>
                      </a:lnTo>
                      <a:lnTo>
                        <a:pt x="4668" y="0"/>
                      </a:lnTo>
                      <a:lnTo>
                        <a:pt x="4668" y="0"/>
                      </a:lnTo>
                      <a:lnTo>
                        <a:pt x="4674" y="0"/>
                      </a:lnTo>
                      <a:lnTo>
                        <a:pt x="4674" y="0"/>
                      </a:lnTo>
                      <a:lnTo>
                        <a:pt x="4674" y="0"/>
                      </a:lnTo>
                      <a:lnTo>
                        <a:pt x="4692" y="0"/>
                      </a:lnTo>
                      <a:lnTo>
                        <a:pt x="4692" y="0"/>
                      </a:lnTo>
                      <a:lnTo>
                        <a:pt x="4692" y="0"/>
                      </a:lnTo>
                      <a:lnTo>
                        <a:pt x="4692" y="0"/>
                      </a:lnTo>
                      <a:lnTo>
                        <a:pt x="4692" y="0"/>
                      </a:lnTo>
                      <a:lnTo>
                        <a:pt x="4698" y="0"/>
                      </a:lnTo>
                      <a:lnTo>
                        <a:pt x="4698" y="0"/>
                      </a:lnTo>
                      <a:lnTo>
                        <a:pt x="4716" y="0"/>
                      </a:lnTo>
                      <a:lnTo>
                        <a:pt x="4716" y="0"/>
                      </a:lnTo>
                      <a:lnTo>
                        <a:pt x="4716" y="0"/>
                      </a:lnTo>
                      <a:lnTo>
                        <a:pt x="4716" y="0"/>
                      </a:lnTo>
                      <a:lnTo>
                        <a:pt x="4716" y="0"/>
                      </a:lnTo>
                      <a:lnTo>
                        <a:pt x="4716" y="0"/>
                      </a:lnTo>
                      <a:lnTo>
                        <a:pt x="4722" y="0"/>
                      </a:lnTo>
                      <a:lnTo>
                        <a:pt x="4722" y="0"/>
                      </a:lnTo>
                      <a:lnTo>
                        <a:pt x="4722" y="0"/>
                      </a:lnTo>
                      <a:lnTo>
                        <a:pt x="4722" y="0"/>
                      </a:lnTo>
                      <a:lnTo>
                        <a:pt x="4722" y="0"/>
                      </a:lnTo>
                      <a:lnTo>
                        <a:pt x="4722" y="0"/>
                      </a:lnTo>
                      <a:lnTo>
                        <a:pt x="4722" y="0"/>
                      </a:lnTo>
                      <a:lnTo>
                        <a:pt x="4728" y="0"/>
                      </a:lnTo>
                      <a:lnTo>
                        <a:pt x="4728" y="0"/>
                      </a:lnTo>
                      <a:lnTo>
                        <a:pt x="4728" y="0"/>
                      </a:lnTo>
                      <a:lnTo>
                        <a:pt x="4728" y="0"/>
                      </a:lnTo>
                      <a:lnTo>
                        <a:pt x="4746" y="0"/>
                      </a:lnTo>
                      <a:lnTo>
                        <a:pt x="4746" y="0"/>
                      </a:lnTo>
                      <a:lnTo>
                        <a:pt x="4746" y="0"/>
                      </a:lnTo>
                      <a:lnTo>
                        <a:pt x="4746" y="0"/>
                      </a:lnTo>
                      <a:lnTo>
                        <a:pt x="4752" y="0"/>
                      </a:lnTo>
                      <a:lnTo>
                        <a:pt x="4752" y="0"/>
                      </a:lnTo>
                      <a:lnTo>
                        <a:pt x="4752" y="0"/>
                      </a:lnTo>
                      <a:lnTo>
                        <a:pt x="4770" y="0"/>
                      </a:lnTo>
                      <a:lnTo>
                        <a:pt x="4770" y="0"/>
                      </a:lnTo>
                      <a:lnTo>
                        <a:pt x="4770" y="0"/>
                      </a:lnTo>
                      <a:lnTo>
                        <a:pt x="4770" y="0"/>
                      </a:lnTo>
                      <a:lnTo>
                        <a:pt x="4770" y="0"/>
                      </a:lnTo>
                      <a:lnTo>
                        <a:pt x="4770" y="0"/>
                      </a:lnTo>
                      <a:lnTo>
                        <a:pt x="4776" y="0"/>
                      </a:lnTo>
                      <a:lnTo>
                        <a:pt x="4776" y="0"/>
                      </a:lnTo>
                      <a:lnTo>
                        <a:pt x="4776" y="0"/>
                      </a:lnTo>
                      <a:lnTo>
                        <a:pt x="4776" y="0"/>
                      </a:lnTo>
                      <a:lnTo>
                        <a:pt x="4776" y="0"/>
                      </a:lnTo>
                      <a:lnTo>
                        <a:pt x="4776" y="0"/>
                      </a:lnTo>
                      <a:lnTo>
                        <a:pt x="4776" y="0"/>
                      </a:lnTo>
                      <a:lnTo>
                        <a:pt x="4782" y="0"/>
                      </a:lnTo>
                      <a:lnTo>
                        <a:pt x="4782" y="0"/>
                      </a:lnTo>
                      <a:lnTo>
                        <a:pt x="4782" y="0"/>
                      </a:lnTo>
                      <a:lnTo>
                        <a:pt x="4782" y="0"/>
                      </a:lnTo>
                      <a:lnTo>
                        <a:pt x="4800" y="0"/>
                      </a:lnTo>
                      <a:lnTo>
                        <a:pt x="4800" y="0"/>
                      </a:lnTo>
                      <a:lnTo>
                        <a:pt x="4800" y="0"/>
                      </a:lnTo>
                      <a:lnTo>
                        <a:pt x="4800" y="0"/>
                      </a:lnTo>
                      <a:lnTo>
                        <a:pt x="4806" y="0"/>
                      </a:lnTo>
                      <a:lnTo>
                        <a:pt x="4806" y="0"/>
                      </a:lnTo>
                      <a:lnTo>
                        <a:pt x="4806" y="0"/>
                      </a:lnTo>
                      <a:lnTo>
                        <a:pt x="4824" y="0"/>
                      </a:lnTo>
                      <a:lnTo>
                        <a:pt x="4824" y="0"/>
                      </a:lnTo>
                      <a:lnTo>
                        <a:pt x="4824" y="0"/>
                      </a:lnTo>
                      <a:lnTo>
                        <a:pt x="4824" y="0"/>
                      </a:lnTo>
                      <a:lnTo>
                        <a:pt x="4824" y="0"/>
                      </a:lnTo>
                      <a:lnTo>
                        <a:pt x="4830" y="0"/>
                      </a:lnTo>
                      <a:lnTo>
                        <a:pt x="4830" y="0"/>
                      </a:lnTo>
                      <a:lnTo>
                        <a:pt x="4830" y="0"/>
                      </a:lnTo>
                      <a:lnTo>
                        <a:pt x="4830" y="0"/>
                      </a:lnTo>
                      <a:lnTo>
                        <a:pt x="4830" y="0"/>
                      </a:lnTo>
                      <a:lnTo>
                        <a:pt x="4830" y="0"/>
                      </a:lnTo>
                      <a:lnTo>
                        <a:pt x="4830" y="0"/>
                      </a:lnTo>
                      <a:lnTo>
                        <a:pt x="4836" y="0"/>
                      </a:lnTo>
                      <a:lnTo>
                        <a:pt x="4836" y="0"/>
                      </a:lnTo>
                      <a:lnTo>
                        <a:pt x="4836" y="0"/>
                      </a:lnTo>
                      <a:lnTo>
                        <a:pt x="4836" y="0"/>
                      </a:lnTo>
                      <a:lnTo>
                        <a:pt x="4836" y="0"/>
                      </a:lnTo>
                      <a:lnTo>
                        <a:pt x="4854" y="0"/>
                      </a:lnTo>
                      <a:lnTo>
                        <a:pt x="4854" y="0"/>
                      </a:lnTo>
                      <a:lnTo>
                        <a:pt x="4854" y="0"/>
                      </a:lnTo>
                      <a:lnTo>
                        <a:pt x="4860" y="0"/>
                      </a:lnTo>
                      <a:lnTo>
                        <a:pt x="4860" y="0"/>
                      </a:lnTo>
                      <a:lnTo>
                        <a:pt x="4860" y="0"/>
                      </a:lnTo>
                      <a:lnTo>
                        <a:pt x="4860" y="0"/>
                      </a:lnTo>
                      <a:lnTo>
                        <a:pt x="4878" y="0"/>
                      </a:lnTo>
                      <a:lnTo>
                        <a:pt x="4878" y="0"/>
                      </a:lnTo>
                      <a:lnTo>
                        <a:pt x="4878" y="0"/>
                      </a:lnTo>
                      <a:lnTo>
                        <a:pt x="4878" y="0"/>
                      </a:lnTo>
                      <a:lnTo>
                        <a:pt x="4878" y="0"/>
                      </a:lnTo>
                      <a:lnTo>
                        <a:pt x="4884" y="0"/>
                      </a:lnTo>
                      <a:lnTo>
                        <a:pt x="4884" y="0"/>
                      </a:lnTo>
                      <a:lnTo>
                        <a:pt x="4884" y="0"/>
                      </a:lnTo>
                      <a:lnTo>
                        <a:pt x="4884" y="0"/>
                      </a:lnTo>
                      <a:lnTo>
                        <a:pt x="4884" y="0"/>
                      </a:lnTo>
                      <a:lnTo>
                        <a:pt x="4884" y="0"/>
                      </a:lnTo>
                      <a:lnTo>
                        <a:pt x="4884" y="0"/>
                      </a:lnTo>
                      <a:lnTo>
                        <a:pt x="4890" y="0"/>
                      </a:lnTo>
                      <a:lnTo>
                        <a:pt x="4890" y="0"/>
                      </a:lnTo>
                      <a:lnTo>
                        <a:pt x="4890" y="0"/>
                      </a:lnTo>
                      <a:lnTo>
                        <a:pt x="4890" y="0"/>
                      </a:lnTo>
                      <a:lnTo>
                        <a:pt x="4890" y="0"/>
                      </a:lnTo>
                      <a:lnTo>
                        <a:pt x="4908" y="0"/>
                      </a:lnTo>
                      <a:lnTo>
                        <a:pt x="4908" y="0"/>
                      </a:lnTo>
                      <a:lnTo>
                        <a:pt x="4908" y="0"/>
                      </a:lnTo>
                      <a:lnTo>
                        <a:pt x="4914" y="0"/>
                      </a:lnTo>
                      <a:lnTo>
                        <a:pt x="4914" y="0"/>
                      </a:lnTo>
                      <a:lnTo>
                        <a:pt x="4914" y="0"/>
                      </a:lnTo>
                      <a:lnTo>
                        <a:pt x="4914" y="0"/>
                      </a:lnTo>
                      <a:lnTo>
                        <a:pt x="4932" y="0"/>
                      </a:lnTo>
                      <a:lnTo>
                        <a:pt x="4932" y="0"/>
                      </a:lnTo>
                      <a:lnTo>
                        <a:pt x="4932" y="0"/>
                      </a:lnTo>
                      <a:lnTo>
                        <a:pt x="4932" y="0"/>
                      </a:lnTo>
                      <a:lnTo>
                        <a:pt x="4938" y="0"/>
                      </a:lnTo>
                      <a:lnTo>
                        <a:pt x="4938" y="0"/>
                      </a:lnTo>
                      <a:lnTo>
                        <a:pt x="4938" y="0"/>
                      </a:lnTo>
                      <a:lnTo>
                        <a:pt x="4938" y="0"/>
                      </a:lnTo>
                      <a:lnTo>
                        <a:pt x="4938" y="0"/>
                      </a:lnTo>
                      <a:lnTo>
                        <a:pt x="4938" y="0"/>
                      </a:lnTo>
                      <a:lnTo>
                        <a:pt x="4938" y="0"/>
                      </a:lnTo>
                      <a:lnTo>
                        <a:pt x="4944" y="0"/>
                      </a:lnTo>
                      <a:lnTo>
                        <a:pt x="4944" y="0"/>
                      </a:lnTo>
                      <a:lnTo>
                        <a:pt x="4944" y="0"/>
                      </a:lnTo>
                      <a:lnTo>
                        <a:pt x="4944" y="0"/>
                      </a:lnTo>
                      <a:lnTo>
                        <a:pt x="4944" y="0"/>
                      </a:lnTo>
                      <a:lnTo>
                        <a:pt x="4944" y="0"/>
                      </a:lnTo>
                      <a:lnTo>
                        <a:pt x="4962" y="0"/>
                      </a:lnTo>
                      <a:lnTo>
                        <a:pt x="4962" y="0"/>
                      </a:lnTo>
                      <a:lnTo>
                        <a:pt x="4968" y="0"/>
                      </a:lnTo>
                      <a:lnTo>
                        <a:pt x="4968" y="0"/>
                      </a:lnTo>
                      <a:lnTo>
                        <a:pt x="4968" y="0"/>
                      </a:lnTo>
                      <a:lnTo>
                        <a:pt x="4968" y="0"/>
                      </a:lnTo>
                      <a:lnTo>
                        <a:pt x="4968" y="0"/>
                      </a:lnTo>
                      <a:lnTo>
                        <a:pt x="4986" y="0"/>
                      </a:lnTo>
                      <a:lnTo>
                        <a:pt x="4986" y="0"/>
                      </a:lnTo>
                      <a:lnTo>
                        <a:pt x="4986" y="0"/>
                      </a:lnTo>
                      <a:lnTo>
                        <a:pt x="4992" y="0"/>
                      </a:lnTo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610" name="Rectangle 698"/>
                <p:cNvSpPr>
                  <a:spLocks noChangeArrowheads="1"/>
                </p:cNvSpPr>
                <p:nvPr/>
              </p:nvSpPr>
              <p:spPr bwMode="auto">
                <a:xfrm>
                  <a:off x="1434" y="3645"/>
                  <a:ext cx="294" cy="10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800" b="1" i="0" u="none" strike="noStrike" cap="none" normalizeH="0" baseline="0" smtClean="0">
                      <a:ln>
                        <a:noFill/>
                      </a:ln>
                      <a:solidFill>
                        <a:srgbClr val="0000FF"/>
                      </a:solidFill>
                      <a:effectLst/>
                      <a:latin typeface="Arial" pitchFamily="34" charset="0"/>
                      <a:cs typeface="Arial" pitchFamily="34" charset="0"/>
                    </a:rPr>
                    <a:t>DISP_X</a:t>
                  </a: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167611" name="Freeform 699"/>
                <p:cNvSpPr>
                  <a:spLocks/>
                </p:cNvSpPr>
                <p:nvPr/>
              </p:nvSpPr>
              <p:spPr bwMode="auto">
                <a:xfrm>
                  <a:off x="366" y="3633"/>
                  <a:ext cx="4992" cy="1"/>
                </a:xfrm>
                <a:custGeom>
                  <a:avLst/>
                  <a:gdLst/>
                  <a:ahLst/>
                  <a:cxnLst>
                    <a:cxn ang="0">
                      <a:pos x="72" y="0"/>
                    </a:cxn>
                    <a:cxn ang="0">
                      <a:pos x="138" y="0"/>
                    </a:cxn>
                    <a:cxn ang="0">
                      <a:pos x="210" y="0"/>
                    </a:cxn>
                    <a:cxn ang="0">
                      <a:pos x="264" y="0"/>
                    </a:cxn>
                    <a:cxn ang="0">
                      <a:pos x="336" y="0"/>
                    </a:cxn>
                    <a:cxn ang="0">
                      <a:pos x="408" y="0"/>
                    </a:cxn>
                    <a:cxn ang="0">
                      <a:pos x="462" y="0"/>
                    </a:cxn>
                    <a:cxn ang="0">
                      <a:pos x="534" y="0"/>
                    </a:cxn>
                    <a:cxn ang="0">
                      <a:pos x="600" y="0"/>
                    </a:cxn>
                    <a:cxn ang="0">
                      <a:pos x="672" y="0"/>
                    </a:cxn>
                    <a:cxn ang="0">
                      <a:pos x="744" y="0"/>
                    </a:cxn>
                    <a:cxn ang="0">
                      <a:pos x="810" y="0"/>
                    </a:cxn>
                    <a:cxn ang="0">
                      <a:pos x="882" y="0"/>
                    </a:cxn>
                    <a:cxn ang="0">
                      <a:pos x="948" y="0"/>
                    </a:cxn>
                    <a:cxn ang="0">
                      <a:pos x="1020" y="0"/>
                    </a:cxn>
                    <a:cxn ang="0">
                      <a:pos x="1086" y="0"/>
                    </a:cxn>
                    <a:cxn ang="0">
                      <a:pos x="1158" y="0"/>
                    </a:cxn>
                    <a:cxn ang="0">
                      <a:pos x="1230" y="0"/>
                    </a:cxn>
                    <a:cxn ang="0">
                      <a:pos x="1296" y="0"/>
                    </a:cxn>
                    <a:cxn ang="0">
                      <a:pos x="1368" y="0"/>
                    </a:cxn>
                    <a:cxn ang="0">
                      <a:pos x="1422" y="0"/>
                    </a:cxn>
                    <a:cxn ang="0">
                      <a:pos x="1494" y="0"/>
                    </a:cxn>
                    <a:cxn ang="0">
                      <a:pos x="1548" y="0"/>
                    </a:cxn>
                    <a:cxn ang="0">
                      <a:pos x="1620" y="0"/>
                    </a:cxn>
                    <a:cxn ang="0">
                      <a:pos x="1692" y="0"/>
                    </a:cxn>
                    <a:cxn ang="0">
                      <a:pos x="1758" y="0"/>
                    </a:cxn>
                    <a:cxn ang="0">
                      <a:pos x="1830" y="0"/>
                    </a:cxn>
                    <a:cxn ang="0">
                      <a:pos x="1896" y="0"/>
                    </a:cxn>
                    <a:cxn ang="0">
                      <a:pos x="1968" y="0"/>
                    </a:cxn>
                    <a:cxn ang="0">
                      <a:pos x="2028" y="0"/>
                    </a:cxn>
                    <a:cxn ang="0">
                      <a:pos x="2106" y="0"/>
                    </a:cxn>
                    <a:cxn ang="0">
                      <a:pos x="2196" y="0"/>
                    </a:cxn>
                    <a:cxn ang="0">
                      <a:pos x="2274" y="0"/>
                    </a:cxn>
                    <a:cxn ang="0">
                      <a:pos x="2352" y="0"/>
                    </a:cxn>
                    <a:cxn ang="0">
                      <a:pos x="2430" y="0"/>
                    </a:cxn>
                    <a:cxn ang="0">
                      <a:pos x="2526" y="0"/>
                    </a:cxn>
                    <a:cxn ang="0">
                      <a:pos x="2598" y="0"/>
                    </a:cxn>
                    <a:cxn ang="0">
                      <a:pos x="2676" y="0"/>
                    </a:cxn>
                    <a:cxn ang="0">
                      <a:pos x="2754" y="0"/>
                    </a:cxn>
                    <a:cxn ang="0">
                      <a:pos x="2832" y="0"/>
                    </a:cxn>
                    <a:cxn ang="0">
                      <a:pos x="2922" y="0"/>
                    </a:cxn>
                    <a:cxn ang="0">
                      <a:pos x="3000" y="0"/>
                    </a:cxn>
                    <a:cxn ang="0">
                      <a:pos x="3078" y="0"/>
                    </a:cxn>
                    <a:cxn ang="0">
                      <a:pos x="3156" y="0"/>
                    </a:cxn>
                    <a:cxn ang="0">
                      <a:pos x="3252" y="0"/>
                    </a:cxn>
                    <a:cxn ang="0">
                      <a:pos x="3324" y="0"/>
                    </a:cxn>
                    <a:cxn ang="0">
                      <a:pos x="3402" y="0"/>
                    </a:cxn>
                    <a:cxn ang="0">
                      <a:pos x="3480" y="0"/>
                    </a:cxn>
                    <a:cxn ang="0">
                      <a:pos x="3576" y="0"/>
                    </a:cxn>
                    <a:cxn ang="0">
                      <a:pos x="3654" y="0"/>
                    </a:cxn>
                    <a:cxn ang="0">
                      <a:pos x="3726" y="0"/>
                    </a:cxn>
                    <a:cxn ang="0">
                      <a:pos x="3804" y="0"/>
                    </a:cxn>
                    <a:cxn ang="0">
                      <a:pos x="3912" y="0"/>
                    </a:cxn>
                    <a:cxn ang="0">
                      <a:pos x="4020" y="0"/>
                    </a:cxn>
                    <a:cxn ang="0">
                      <a:pos x="4128" y="0"/>
                    </a:cxn>
                    <a:cxn ang="0">
                      <a:pos x="4236" y="0"/>
                    </a:cxn>
                    <a:cxn ang="0">
                      <a:pos x="4344" y="0"/>
                    </a:cxn>
                    <a:cxn ang="0">
                      <a:pos x="4452" y="0"/>
                    </a:cxn>
                    <a:cxn ang="0">
                      <a:pos x="4560" y="0"/>
                    </a:cxn>
                    <a:cxn ang="0">
                      <a:pos x="4668" y="0"/>
                    </a:cxn>
                    <a:cxn ang="0">
                      <a:pos x="4776" y="0"/>
                    </a:cxn>
                    <a:cxn ang="0">
                      <a:pos x="4884" y="0"/>
                    </a:cxn>
                  </a:cxnLst>
                  <a:rect l="0" t="0" r="r" b="b"/>
                  <a:pathLst>
                    <a:path w="4992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2" y="0"/>
                      </a:lnTo>
                      <a:lnTo>
                        <a:pt x="12" y="0"/>
                      </a:lnTo>
                      <a:lnTo>
                        <a:pt x="12" y="0"/>
                      </a:lnTo>
                      <a:lnTo>
                        <a:pt x="12" y="0"/>
                      </a:lnTo>
                      <a:lnTo>
                        <a:pt x="12" y="0"/>
                      </a:lnTo>
                      <a:lnTo>
                        <a:pt x="18" y="0"/>
                      </a:lnTo>
                      <a:lnTo>
                        <a:pt x="18" y="0"/>
                      </a:lnTo>
                      <a:lnTo>
                        <a:pt x="18" y="0"/>
                      </a:lnTo>
                      <a:lnTo>
                        <a:pt x="18" y="0"/>
                      </a:lnTo>
                      <a:lnTo>
                        <a:pt x="18" y="0"/>
                      </a:lnTo>
                      <a:lnTo>
                        <a:pt x="18" y="0"/>
                      </a:lnTo>
                      <a:lnTo>
                        <a:pt x="24" y="0"/>
                      </a:lnTo>
                      <a:lnTo>
                        <a:pt x="24" y="0"/>
                      </a:lnTo>
                      <a:lnTo>
                        <a:pt x="24" y="0"/>
                      </a:lnTo>
                      <a:lnTo>
                        <a:pt x="24" y="0"/>
                      </a:lnTo>
                      <a:lnTo>
                        <a:pt x="24" y="0"/>
                      </a:lnTo>
                      <a:lnTo>
                        <a:pt x="24" y="0"/>
                      </a:lnTo>
                      <a:lnTo>
                        <a:pt x="24" y="0"/>
                      </a:lnTo>
                      <a:lnTo>
                        <a:pt x="42" y="0"/>
                      </a:lnTo>
                      <a:lnTo>
                        <a:pt x="42" y="0"/>
                      </a:lnTo>
                      <a:lnTo>
                        <a:pt x="48" y="0"/>
                      </a:lnTo>
                      <a:lnTo>
                        <a:pt x="48" y="0"/>
                      </a:lnTo>
                      <a:lnTo>
                        <a:pt x="48" y="0"/>
                      </a:lnTo>
                      <a:lnTo>
                        <a:pt x="48" y="0"/>
                      </a:lnTo>
                      <a:lnTo>
                        <a:pt x="48" y="0"/>
                      </a:lnTo>
                      <a:lnTo>
                        <a:pt x="66" y="0"/>
                      </a:lnTo>
                      <a:lnTo>
                        <a:pt x="66" y="0"/>
                      </a:lnTo>
                      <a:lnTo>
                        <a:pt x="66" y="0"/>
                      </a:lnTo>
                      <a:lnTo>
                        <a:pt x="66" y="0"/>
                      </a:lnTo>
                      <a:lnTo>
                        <a:pt x="66" y="0"/>
                      </a:lnTo>
                      <a:lnTo>
                        <a:pt x="66" y="0"/>
                      </a:lnTo>
                      <a:lnTo>
                        <a:pt x="72" y="0"/>
                      </a:lnTo>
                      <a:lnTo>
                        <a:pt x="72" y="0"/>
                      </a:lnTo>
                      <a:lnTo>
                        <a:pt x="72" y="0"/>
                      </a:lnTo>
                      <a:lnTo>
                        <a:pt x="72" y="0"/>
                      </a:lnTo>
                      <a:lnTo>
                        <a:pt x="72" y="0"/>
                      </a:lnTo>
                      <a:lnTo>
                        <a:pt x="72" y="0"/>
                      </a:lnTo>
                      <a:lnTo>
                        <a:pt x="72" y="0"/>
                      </a:lnTo>
                      <a:lnTo>
                        <a:pt x="72" y="0"/>
                      </a:lnTo>
                      <a:lnTo>
                        <a:pt x="78" y="0"/>
                      </a:lnTo>
                      <a:lnTo>
                        <a:pt x="78" y="0"/>
                      </a:lnTo>
                      <a:lnTo>
                        <a:pt x="78" y="0"/>
                      </a:lnTo>
                      <a:lnTo>
                        <a:pt x="78" y="0"/>
                      </a:lnTo>
                      <a:lnTo>
                        <a:pt x="78" y="0"/>
                      </a:lnTo>
                      <a:lnTo>
                        <a:pt x="78" y="0"/>
                      </a:lnTo>
                      <a:lnTo>
                        <a:pt x="84" y="0"/>
                      </a:lnTo>
                      <a:lnTo>
                        <a:pt x="84" y="0"/>
                      </a:lnTo>
                      <a:lnTo>
                        <a:pt x="84" y="0"/>
                      </a:lnTo>
                      <a:lnTo>
                        <a:pt x="84" y="0"/>
                      </a:lnTo>
                      <a:lnTo>
                        <a:pt x="84" y="0"/>
                      </a:lnTo>
                      <a:lnTo>
                        <a:pt x="84" y="0"/>
                      </a:lnTo>
                      <a:lnTo>
                        <a:pt x="90" y="0"/>
                      </a:lnTo>
                      <a:lnTo>
                        <a:pt x="90" y="0"/>
                      </a:lnTo>
                      <a:lnTo>
                        <a:pt x="90" y="0"/>
                      </a:lnTo>
                      <a:lnTo>
                        <a:pt x="90" y="0"/>
                      </a:lnTo>
                      <a:lnTo>
                        <a:pt x="90" y="0"/>
                      </a:lnTo>
                      <a:lnTo>
                        <a:pt x="90" y="0"/>
                      </a:lnTo>
                      <a:lnTo>
                        <a:pt x="96" y="0"/>
                      </a:lnTo>
                      <a:lnTo>
                        <a:pt x="96" y="0"/>
                      </a:lnTo>
                      <a:lnTo>
                        <a:pt x="96" y="0"/>
                      </a:lnTo>
                      <a:lnTo>
                        <a:pt x="96" y="0"/>
                      </a:lnTo>
                      <a:lnTo>
                        <a:pt x="96" y="0"/>
                      </a:lnTo>
                      <a:lnTo>
                        <a:pt x="96" y="0"/>
                      </a:lnTo>
                      <a:lnTo>
                        <a:pt x="96" y="0"/>
                      </a:lnTo>
                      <a:lnTo>
                        <a:pt x="96" y="0"/>
                      </a:lnTo>
                      <a:lnTo>
                        <a:pt x="102" y="0"/>
                      </a:lnTo>
                      <a:lnTo>
                        <a:pt x="102" y="0"/>
                      </a:lnTo>
                      <a:lnTo>
                        <a:pt x="102" y="0"/>
                      </a:lnTo>
                      <a:lnTo>
                        <a:pt x="114" y="0"/>
                      </a:lnTo>
                      <a:lnTo>
                        <a:pt x="114" y="0"/>
                      </a:lnTo>
                      <a:lnTo>
                        <a:pt x="120" y="0"/>
                      </a:lnTo>
                      <a:lnTo>
                        <a:pt x="120" y="0"/>
                      </a:lnTo>
                      <a:lnTo>
                        <a:pt x="120" y="0"/>
                      </a:lnTo>
                      <a:lnTo>
                        <a:pt x="120" y="0"/>
                      </a:lnTo>
                      <a:lnTo>
                        <a:pt x="120" y="0"/>
                      </a:lnTo>
                      <a:lnTo>
                        <a:pt x="138" y="0"/>
                      </a:lnTo>
                      <a:lnTo>
                        <a:pt x="138" y="0"/>
                      </a:lnTo>
                      <a:lnTo>
                        <a:pt x="138" y="0"/>
                      </a:lnTo>
                      <a:lnTo>
                        <a:pt x="138" y="0"/>
                      </a:lnTo>
                      <a:lnTo>
                        <a:pt x="138" y="0"/>
                      </a:lnTo>
                      <a:lnTo>
                        <a:pt x="138" y="0"/>
                      </a:lnTo>
                      <a:lnTo>
                        <a:pt x="144" y="0"/>
                      </a:lnTo>
                      <a:lnTo>
                        <a:pt x="144" y="0"/>
                      </a:lnTo>
                      <a:lnTo>
                        <a:pt x="144" y="0"/>
                      </a:lnTo>
                      <a:lnTo>
                        <a:pt x="144" y="0"/>
                      </a:lnTo>
                      <a:lnTo>
                        <a:pt x="144" y="0"/>
                      </a:lnTo>
                      <a:lnTo>
                        <a:pt x="144" y="0"/>
                      </a:lnTo>
                      <a:lnTo>
                        <a:pt x="144" y="0"/>
                      </a:lnTo>
                      <a:lnTo>
                        <a:pt x="144" y="0"/>
                      </a:lnTo>
                      <a:lnTo>
                        <a:pt x="150" y="0"/>
                      </a:lnTo>
                      <a:lnTo>
                        <a:pt x="150" y="0"/>
                      </a:lnTo>
                      <a:lnTo>
                        <a:pt x="150" y="0"/>
                      </a:lnTo>
                      <a:lnTo>
                        <a:pt x="150" y="0"/>
                      </a:lnTo>
                      <a:lnTo>
                        <a:pt x="150" y="0"/>
                      </a:lnTo>
                      <a:lnTo>
                        <a:pt x="150" y="0"/>
                      </a:lnTo>
                      <a:lnTo>
                        <a:pt x="156" y="0"/>
                      </a:lnTo>
                      <a:lnTo>
                        <a:pt x="156" y="0"/>
                      </a:lnTo>
                      <a:lnTo>
                        <a:pt x="156" y="0"/>
                      </a:lnTo>
                      <a:lnTo>
                        <a:pt x="156" y="0"/>
                      </a:lnTo>
                      <a:lnTo>
                        <a:pt x="156" y="0"/>
                      </a:lnTo>
                      <a:lnTo>
                        <a:pt x="156" y="0"/>
                      </a:lnTo>
                      <a:lnTo>
                        <a:pt x="162" y="0"/>
                      </a:lnTo>
                      <a:lnTo>
                        <a:pt x="162" y="0"/>
                      </a:lnTo>
                      <a:lnTo>
                        <a:pt x="162" y="0"/>
                      </a:lnTo>
                      <a:lnTo>
                        <a:pt x="162" y="0"/>
                      </a:lnTo>
                      <a:lnTo>
                        <a:pt x="162" y="0"/>
                      </a:lnTo>
                      <a:lnTo>
                        <a:pt x="162" y="0"/>
                      </a:lnTo>
                      <a:lnTo>
                        <a:pt x="168" y="0"/>
                      </a:lnTo>
                      <a:lnTo>
                        <a:pt x="168" y="0"/>
                      </a:lnTo>
                      <a:lnTo>
                        <a:pt x="168" y="0"/>
                      </a:lnTo>
                      <a:lnTo>
                        <a:pt x="168" y="0"/>
                      </a:lnTo>
                      <a:lnTo>
                        <a:pt x="168" y="0"/>
                      </a:lnTo>
                      <a:lnTo>
                        <a:pt x="168" y="0"/>
                      </a:lnTo>
                      <a:lnTo>
                        <a:pt x="168" y="0"/>
                      </a:lnTo>
                      <a:lnTo>
                        <a:pt x="174" y="0"/>
                      </a:lnTo>
                      <a:lnTo>
                        <a:pt x="174" y="0"/>
                      </a:lnTo>
                      <a:lnTo>
                        <a:pt x="174" y="0"/>
                      </a:lnTo>
                      <a:lnTo>
                        <a:pt x="174" y="0"/>
                      </a:lnTo>
                      <a:lnTo>
                        <a:pt x="192" y="0"/>
                      </a:lnTo>
                      <a:lnTo>
                        <a:pt x="192" y="0"/>
                      </a:lnTo>
                      <a:lnTo>
                        <a:pt x="192" y="0"/>
                      </a:lnTo>
                      <a:lnTo>
                        <a:pt x="192" y="0"/>
                      </a:lnTo>
                      <a:lnTo>
                        <a:pt x="192" y="0"/>
                      </a:lnTo>
                      <a:lnTo>
                        <a:pt x="192" y="0"/>
                      </a:lnTo>
                      <a:lnTo>
                        <a:pt x="192" y="0"/>
                      </a:lnTo>
                      <a:lnTo>
                        <a:pt x="210" y="0"/>
                      </a:lnTo>
                      <a:lnTo>
                        <a:pt x="210" y="0"/>
                      </a:lnTo>
                      <a:lnTo>
                        <a:pt x="210" y="0"/>
                      </a:lnTo>
                      <a:lnTo>
                        <a:pt x="210" y="0"/>
                      </a:lnTo>
                      <a:lnTo>
                        <a:pt x="210" y="0"/>
                      </a:lnTo>
                      <a:lnTo>
                        <a:pt x="216" y="0"/>
                      </a:lnTo>
                      <a:lnTo>
                        <a:pt x="216" y="0"/>
                      </a:lnTo>
                      <a:lnTo>
                        <a:pt x="216" y="0"/>
                      </a:lnTo>
                      <a:lnTo>
                        <a:pt x="216" y="0"/>
                      </a:lnTo>
                      <a:lnTo>
                        <a:pt x="216" y="0"/>
                      </a:lnTo>
                      <a:lnTo>
                        <a:pt x="216" y="0"/>
                      </a:lnTo>
                      <a:lnTo>
                        <a:pt x="216" y="0"/>
                      </a:lnTo>
                      <a:lnTo>
                        <a:pt x="216" y="0"/>
                      </a:lnTo>
                      <a:lnTo>
                        <a:pt x="222" y="0"/>
                      </a:lnTo>
                      <a:lnTo>
                        <a:pt x="222" y="0"/>
                      </a:lnTo>
                      <a:lnTo>
                        <a:pt x="222" y="0"/>
                      </a:lnTo>
                      <a:lnTo>
                        <a:pt x="222" y="0"/>
                      </a:lnTo>
                      <a:lnTo>
                        <a:pt x="222" y="0"/>
                      </a:lnTo>
                      <a:lnTo>
                        <a:pt x="222" y="0"/>
                      </a:lnTo>
                      <a:lnTo>
                        <a:pt x="228" y="0"/>
                      </a:lnTo>
                      <a:lnTo>
                        <a:pt x="228" y="0"/>
                      </a:lnTo>
                      <a:lnTo>
                        <a:pt x="228" y="0"/>
                      </a:lnTo>
                      <a:lnTo>
                        <a:pt x="228" y="0"/>
                      </a:lnTo>
                      <a:lnTo>
                        <a:pt x="228" y="0"/>
                      </a:lnTo>
                      <a:lnTo>
                        <a:pt x="228" y="0"/>
                      </a:lnTo>
                      <a:lnTo>
                        <a:pt x="234" y="0"/>
                      </a:lnTo>
                      <a:lnTo>
                        <a:pt x="234" y="0"/>
                      </a:lnTo>
                      <a:lnTo>
                        <a:pt x="234" y="0"/>
                      </a:lnTo>
                      <a:lnTo>
                        <a:pt x="234" y="0"/>
                      </a:lnTo>
                      <a:lnTo>
                        <a:pt x="234" y="0"/>
                      </a:lnTo>
                      <a:lnTo>
                        <a:pt x="234" y="0"/>
                      </a:lnTo>
                      <a:lnTo>
                        <a:pt x="234" y="0"/>
                      </a:lnTo>
                      <a:lnTo>
                        <a:pt x="240" y="0"/>
                      </a:lnTo>
                      <a:lnTo>
                        <a:pt x="240" y="0"/>
                      </a:lnTo>
                      <a:lnTo>
                        <a:pt x="240" y="0"/>
                      </a:lnTo>
                      <a:lnTo>
                        <a:pt x="240" y="0"/>
                      </a:lnTo>
                      <a:lnTo>
                        <a:pt x="240" y="0"/>
                      </a:lnTo>
                      <a:lnTo>
                        <a:pt x="240" y="0"/>
                      </a:lnTo>
                      <a:lnTo>
                        <a:pt x="240" y="0"/>
                      </a:lnTo>
                      <a:lnTo>
                        <a:pt x="246" y="0"/>
                      </a:lnTo>
                      <a:lnTo>
                        <a:pt x="246" y="0"/>
                      </a:lnTo>
                      <a:lnTo>
                        <a:pt x="246" y="0"/>
                      </a:lnTo>
                      <a:lnTo>
                        <a:pt x="246" y="0"/>
                      </a:lnTo>
                      <a:lnTo>
                        <a:pt x="264" y="0"/>
                      </a:lnTo>
                      <a:lnTo>
                        <a:pt x="264" y="0"/>
                      </a:lnTo>
                      <a:lnTo>
                        <a:pt x="264" y="0"/>
                      </a:lnTo>
                      <a:lnTo>
                        <a:pt x="264" y="0"/>
                      </a:lnTo>
                      <a:lnTo>
                        <a:pt x="264" y="0"/>
                      </a:lnTo>
                      <a:lnTo>
                        <a:pt x="264" y="0"/>
                      </a:lnTo>
                      <a:lnTo>
                        <a:pt x="264" y="0"/>
                      </a:lnTo>
                      <a:lnTo>
                        <a:pt x="282" y="0"/>
                      </a:lnTo>
                      <a:lnTo>
                        <a:pt x="282" y="0"/>
                      </a:lnTo>
                      <a:lnTo>
                        <a:pt x="282" y="0"/>
                      </a:lnTo>
                      <a:lnTo>
                        <a:pt x="282" y="0"/>
                      </a:lnTo>
                      <a:lnTo>
                        <a:pt x="282" y="0"/>
                      </a:lnTo>
                      <a:lnTo>
                        <a:pt x="288" y="0"/>
                      </a:lnTo>
                      <a:lnTo>
                        <a:pt x="288" y="0"/>
                      </a:lnTo>
                      <a:lnTo>
                        <a:pt x="288" y="0"/>
                      </a:lnTo>
                      <a:lnTo>
                        <a:pt x="288" y="0"/>
                      </a:lnTo>
                      <a:lnTo>
                        <a:pt x="288" y="0"/>
                      </a:lnTo>
                      <a:lnTo>
                        <a:pt x="288" y="0"/>
                      </a:lnTo>
                      <a:lnTo>
                        <a:pt x="288" y="0"/>
                      </a:lnTo>
                      <a:lnTo>
                        <a:pt x="288" y="0"/>
                      </a:lnTo>
                      <a:lnTo>
                        <a:pt x="294" y="0"/>
                      </a:lnTo>
                      <a:lnTo>
                        <a:pt x="294" y="0"/>
                      </a:lnTo>
                      <a:lnTo>
                        <a:pt x="294" y="0"/>
                      </a:lnTo>
                      <a:lnTo>
                        <a:pt x="294" y="0"/>
                      </a:lnTo>
                      <a:lnTo>
                        <a:pt x="294" y="0"/>
                      </a:lnTo>
                      <a:lnTo>
                        <a:pt x="294" y="0"/>
                      </a:lnTo>
                      <a:lnTo>
                        <a:pt x="300" y="0"/>
                      </a:lnTo>
                      <a:lnTo>
                        <a:pt x="300" y="0"/>
                      </a:lnTo>
                      <a:lnTo>
                        <a:pt x="300" y="0"/>
                      </a:lnTo>
                      <a:lnTo>
                        <a:pt x="300" y="0"/>
                      </a:lnTo>
                      <a:lnTo>
                        <a:pt x="300" y="0"/>
                      </a:lnTo>
                      <a:lnTo>
                        <a:pt x="300" y="0"/>
                      </a:lnTo>
                      <a:lnTo>
                        <a:pt x="306" y="0"/>
                      </a:lnTo>
                      <a:lnTo>
                        <a:pt x="306" y="0"/>
                      </a:lnTo>
                      <a:lnTo>
                        <a:pt x="306" y="0"/>
                      </a:lnTo>
                      <a:lnTo>
                        <a:pt x="306" y="0"/>
                      </a:lnTo>
                      <a:lnTo>
                        <a:pt x="306" y="0"/>
                      </a:lnTo>
                      <a:lnTo>
                        <a:pt x="306" y="0"/>
                      </a:lnTo>
                      <a:lnTo>
                        <a:pt x="312" y="0"/>
                      </a:lnTo>
                      <a:lnTo>
                        <a:pt x="312" y="0"/>
                      </a:lnTo>
                      <a:lnTo>
                        <a:pt x="312" y="0"/>
                      </a:lnTo>
                      <a:lnTo>
                        <a:pt x="312" y="0"/>
                      </a:lnTo>
                      <a:lnTo>
                        <a:pt x="312" y="0"/>
                      </a:lnTo>
                      <a:lnTo>
                        <a:pt x="312" y="0"/>
                      </a:lnTo>
                      <a:lnTo>
                        <a:pt x="312" y="0"/>
                      </a:lnTo>
                      <a:lnTo>
                        <a:pt x="318" y="0"/>
                      </a:lnTo>
                      <a:lnTo>
                        <a:pt x="318" y="0"/>
                      </a:lnTo>
                      <a:lnTo>
                        <a:pt x="318" y="0"/>
                      </a:lnTo>
                      <a:lnTo>
                        <a:pt x="318" y="0"/>
                      </a:lnTo>
                      <a:lnTo>
                        <a:pt x="318" y="0"/>
                      </a:lnTo>
                      <a:lnTo>
                        <a:pt x="336" y="0"/>
                      </a:lnTo>
                      <a:lnTo>
                        <a:pt x="336" y="0"/>
                      </a:lnTo>
                      <a:lnTo>
                        <a:pt x="336" y="0"/>
                      </a:lnTo>
                      <a:lnTo>
                        <a:pt x="336" y="0"/>
                      </a:lnTo>
                      <a:lnTo>
                        <a:pt x="336" y="0"/>
                      </a:lnTo>
                      <a:lnTo>
                        <a:pt x="336" y="0"/>
                      </a:lnTo>
                      <a:lnTo>
                        <a:pt x="336" y="0"/>
                      </a:lnTo>
                      <a:lnTo>
                        <a:pt x="354" y="0"/>
                      </a:lnTo>
                      <a:lnTo>
                        <a:pt x="354" y="0"/>
                      </a:lnTo>
                      <a:lnTo>
                        <a:pt x="354" y="0"/>
                      </a:lnTo>
                      <a:lnTo>
                        <a:pt x="354" y="0"/>
                      </a:lnTo>
                      <a:lnTo>
                        <a:pt x="360" y="0"/>
                      </a:lnTo>
                      <a:lnTo>
                        <a:pt x="360" y="0"/>
                      </a:lnTo>
                      <a:lnTo>
                        <a:pt x="360" y="0"/>
                      </a:lnTo>
                      <a:lnTo>
                        <a:pt x="360" y="0"/>
                      </a:lnTo>
                      <a:lnTo>
                        <a:pt x="360" y="0"/>
                      </a:lnTo>
                      <a:lnTo>
                        <a:pt x="360" y="0"/>
                      </a:lnTo>
                      <a:lnTo>
                        <a:pt x="360" y="0"/>
                      </a:lnTo>
                      <a:lnTo>
                        <a:pt x="366" y="0"/>
                      </a:lnTo>
                      <a:lnTo>
                        <a:pt x="366" y="0"/>
                      </a:lnTo>
                      <a:lnTo>
                        <a:pt x="366" y="0"/>
                      </a:lnTo>
                      <a:lnTo>
                        <a:pt x="366" y="0"/>
                      </a:lnTo>
                      <a:lnTo>
                        <a:pt x="366" y="0"/>
                      </a:lnTo>
                      <a:lnTo>
                        <a:pt x="366" y="0"/>
                      </a:lnTo>
                      <a:lnTo>
                        <a:pt x="366" y="0"/>
                      </a:lnTo>
                      <a:lnTo>
                        <a:pt x="372" y="0"/>
                      </a:lnTo>
                      <a:lnTo>
                        <a:pt x="372" y="0"/>
                      </a:lnTo>
                      <a:lnTo>
                        <a:pt x="372" y="0"/>
                      </a:lnTo>
                      <a:lnTo>
                        <a:pt x="372" y="0"/>
                      </a:lnTo>
                      <a:lnTo>
                        <a:pt x="372" y="0"/>
                      </a:lnTo>
                      <a:lnTo>
                        <a:pt x="372" y="0"/>
                      </a:lnTo>
                      <a:lnTo>
                        <a:pt x="372" y="0"/>
                      </a:lnTo>
                      <a:lnTo>
                        <a:pt x="378" y="0"/>
                      </a:lnTo>
                      <a:lnTo>
                        <a:pt x="378" y="0"/>
                      </a:lnTo>
                      <a:lnTo>
                        <a:pt x="378" y="0"/>
                      </a:lnTo>
                      <a:lnTo>
                        <a:pt x="378" y="0"/>
                      </a:lnTo>
                      <a:lnTo>
                        <a:pt x="378" y="0"/>
                      </a:lnTo>
                      <a:lnTo>
                        <a:pt x="378" y="0"/>
                      </a:lnTo>
                      <a:lnTo>
                        <a:pt x="384" y="0"/>
                      </a:lnTo>
                      <a:lnTo>
                        <a:pt x="384" y="0"/>
                      </a:lnTo>
                      <a:lnTo>
                        <a:pt x="384" y="0"/>
                      </a:lnTo>
                      <a:lnTo>
                        <a:pt x="384" y="0"/>
                      </a:lnTo>
                      <a:lnTo>
                        <a:pt x="384" y="0"/>
                      </a:lnTo>
                      <a:lnTo>
                        <a:pt x="384" y="0"/>
                      </a:lnTo>
                      <a:lnTo>
                        <a:pt x="384" y="0"/>
                      </a:lnTo>
                      <a:lnTo>
                        <a:pt x="390" y="0"/>
                      </a:lnTo>
                      <a:lnTo>
                        <a:pt x="390" y="0"/>
                      </a:lnTo>
                      <a:lnTo>
                        <a:pt x="390" y="0"/>
                      </a:lnTo>
                      <a:lnTo>
                        <a:pt x="390" y="0"/>
                      </a:lnTo>
                      <a:lnTo>
                        <a:pt x="390" y="0"/>
                      </a:lnTo>
                      <a:lnTo>
                        <a:pt x="408" y="0"/>
                      </a:lnTo>
                      <a:lnTo>
                        <a:pt x="408" y="0"/>
                      </a:lnTo>
                      <a:lnTo>
                        <a:pt x="408" y="0"/>
                      </a:lnTo>
                      <a:lnTo>
                        <a:pt x="408" y="0"/>
                      </a:lnTo>
                      <a:lnTo>
                        <a:pt x="408" y="0"/>
                      </a:lnTo>
                      <a:lnTo>
                        <a:pt x="408" y="0"/>
                      </a:lnTo>
                      <a:lnTo>
                        <a:pt x="408" y="0"/>
                      </a:lnTo>
                      <a:lnTo>
                        <a:pt x="426" y="0"/>
                      </a:lnTo>
                      <a:lnTo>
                        <a:pt x="426" y="0"/>
                      </a:lnTo>
                      <a:lnTo>
                        <a:pt x="426" y="0"/>
                      </a:lnTo>
                      <a:lnTo>
                        <a:pt x="426" y="0"/>
                      </a:lnTo>
                      <a:lnTo>
                        <a:pt x="432" y="0"/>
                      </a:lnTo>
                      <a:lnTo>
                        <a:pt x="432" y="0"/>
                      </a:lnTo>
                      <a:lnTo>
                        <a:pt x="432" y="0"/>
                      </a:lnTo>
                      <a:lnTo>
                        <a:pt x="432" y="0"/>
                      </a:lnTo>
                      <a:lnTo>
                        <a:pt x="432" y="0"/>
                      </a:lnTo>
                      <a:lnTo>
                        <a:pt x="432" y="0"/>
                      </a:lnTo>
                      <a:lnTo>
                        <a:pt x="438" y="0"/>
                      </a:lnTo>
                      <a:lnTo>
                        <a:pt x="438" y="0"/>
                      </a:lnTo>
                      <a:lnTo>
                        <a:pt x="438" y="0"/>
                      </a:lnTo>
                      <a:lnTo>
                        <a:pt x="438" y="0"/>
                      </a:lnTo>
                      <a:lnTo>
                        <a:pt x="438" y="0"/>
                      </a:lnTo>
                      <a:lnTo>
                        <a:pt x="438" y="0"/>
                      </a:lnTo>
                      <a:lnTo>
                        <a:pt x="438" y="0"/>
                      </a:lnTo>
                      <a:lnTo>
                        <a:pt x="438" y="0"/>
                      </a:lnTo>
                      <a:lnTo>
                        <a:pt x="444" y="0"/>
                      </a:lnTo>
                      <a:lnTo>
                        <a:pt x="444" y="0"/>
                      </a:lnTo>
                      <a:lnTo>
                        <a:pt x="444" y="0"/>
                      </a:lnTo>
                      <a:lnTo>
                        <a:pt x="444" y="0"/>
                      </a:lnTo>
                      <a:lnTo>
                        <a:pt x="444" y="0"/>
                      </a:lnTo>
                      <a:lnTo>
                        <a:pt x="444" y="0"/>
                      </a:lnTo>
                      <a:lnTo>
                        <a:pt x="450" y="0"/>
                      </a:lnTo>
                      <a:lnTo>
                        <a:pt x="450" y="0"/>
                      </a:lnTo>
                      <a:lnTo>
                        <a:pt x="450" y="0"/>
                      </a:lnTo>
                      <a:lnTo>
                        <a:pt x="450" y="0"/>
                      </a:lnTo>
                      <a:lnTo>
                        <a:pt x="450" y="0"/>
                      </a:lnTo>
                      <a:lnTo>
                        <a:pt x="450" y="0"/>
                      </a:lnTo>
                      <a:lnTo>
                        <a:pt x="456" y="0"/>
                      </a:lnTo>
                      <a:lnTo>
                        <a:pt x="456" y="0"/>
                      </a:lnTo>
                      <a:lnTo>
                        <a:pt x="456" y="0"/>
                      </a:lnTo>
                      <a:lnTo>
                        <a:pt x="456" y="0"/>
                      </a:lnTo>
                      <a:lnTo>
                        <a:pt x="456" y="0"/>
                      </a:lnTo>
                      <a:lnTo>
                        <a:pt x="456" y="0"/>
                      </a:lnTo>
                      <a:lnTo>
                        <a:pt x="456" y="0"/>
                      </a:lnTo>
                      <a:lnTo>
                        <a:pt x="462" y="0"/>
                      </a:lnTo>
                      <a:lnTo>
                        <a:pt x="462" y="0"/>
                      </a:lnTo>
                      <a:lnTo>
                        <a:pt x="462" y="0"/>
                      </a:lnTo>
                      <a:lnTo>
                        <a:pt x="462" y="0"/>
                      </a:lnTo>
                      <a:lnTo>
                        <a:pt x="462" y="0"/>
                      </a:lnTo>
                      <a:lnTo>
                        <a:pt x="462" y="0"/>
                      </a:lnTo>
                      <a:lnTo>
                        <a:pt x="480" y="0"/>
                      </a:lnTo>
                      <a:lnTo>
                        <a:pt x="480" y="0"/>
                      </a:lnTo>
                      <a:lnTo>
                        <a:pt x="480" y="0"/>
                      </a:lnTo>
                      <a:lnTo>
                        <a:pt x="480" y="0"/>
                      </a:lnTo>
                      <a:lnTo>
                        <a:pt x="480" y="0"/>
                      </a:lnTo>
                      <a:lnTo>
                        <a:pt x="480" y="0"/>
                      </a:lnTo>
                      <a:lnTo>
                        <a:pt x="486" y="0"/>
                      </a:lnTo>
                      <a:lnTo>
                        <a:pt x="498" y="0"/>
                      </a:lnTo>
                      <a:lnTo>
                        <a:pt x="498" y="0"/>
                      </a:lnTo>
                      <a:lnTo>
                        <a:pt x="498" y="0"/>
                      </a:lnTo>
                      <a:lnTo>
                        <a:pt x="504" y="0"/>
                      </a:lnTo>
                      <a:lnTo>
                        <a:pt x="504" y="0"/>
                      </a:lnTo>
                      <a:lnTo>
                        <a:pt x="504" y="0"/>
                      </a:lnTo>
                      <a:lnTo>
                        <a:pt x="504" y="0"/>
                      </a:lnTo>
                      <a:lnTo>
                        <a:pt x="504" y="0"/>
                      </a:lnTo>
                      <a:lnTo>
                        <a:pt x="504" y="0"/>
                      </a:lnTo>
                      <a:lnTo>
                        <a:pt x="504" y="0"/>
                      </a:lnTo>
                      <a:lnTo>
                        <a:pt x="510" y="0"/>
                      </a:lnTo>
                      <a:lnTo>
                        <a:pt x="510" y="0"/>
                      </a:lnTo>
                      <a:lnTo>
                        <a:pt x="510" y="0"/>
                      </a:lnTo>
                      <a:lnTo>
                        <a:pt x="510" y="0"/>
                      </a:lnTo>
                      <a:lnTo>
                        <a:pt x="510" y="0"/>
                      </a:lnTo>
                      <a:lnTo>
                        <a:pt x="510" y="0"/>
                      </a:lnTo>
                      <a:lnTo>
                        <a:pt x="510" y="0"/>
                      </a:lnTo>
                      <a:lnTo>
                        <a:pt x="510" y="0"/>
                      </a:lnTo>
                      <a:lnTo>
                        <a:pt x="516" y="0"/>
                      </a:lnTo>
                      <a:lnTo>
                        <a:pt x="516" y="0"/>
                      </a:lnTo>
                      <a:lnTo>
                        <a:pt x="516" y="0"/>
                      </a:lnTo>
                      <a:lnTo>
                        <a:pt x="516" y="0"/>
                      </a:lnTo>
                      <a:lnTo>
                        <a:pt x="516" y="0"/>
                      </a:lnTo>
                      <a:lnTo>
                        <a:pt x="516" y="0"/>
                      </a:lnTo>
                      <a:lnTo>
                        <a:pt x="522" y="0"/>
                      </a:lnTo>
                      <a:lnTo>
                        <a:pt x="522" y="0"/>
                      </a:lnTo>
                      <a:lnTo>
                        <a:pt x="522" y="0"/>
                      </a:lnTo>
                      <a:lnTo>
                        <a:pt x="522" y="0"/>
                      </a:lnTo>
                      <a:lnTo>
                        <a:pt x="522" y="0"/>
                      </a:lnTo>
                      <a:lnTo>
                        <a:pt x="522" y="0"/>
                      </a:lnTo>
                      <a:lnTo>
                        <a:pt x="528" y="0"/>
                      </a:lnTo>
                      <a:lnTo>
                        <a:pt x="528" y="0"/>
                      </a:lnTo>
                      <a:lnTo>
                        <a:pt x="528" y="0"/>
                      </a:lnTo>
                      <a:lnTo>
                        <a:pt x="528" y="0"/>
                      </a:lnTo>
                      <a:lnTo>
                        <a:pt x="528" y="0"/>
                      </a:lnTo>
                      <a:lnTo>
                        <a:pt x="528" y="0"/>
                      </a:lnTo>
                      <a:lnTo>
                        <a:pt x="528" y="0"/>
                      </a:lnTo>
                      <a:lnTo>
                        <a:pt x="534" y="0"/>
                      </a:lnTo>
                      <a:lnTo>
                        <a:pt x="534" y="0"/>
                      </a:lnTo>
                      <a:lnTo>
                        <a:pt x="534" y="0"/>
                      </a:lnTo>
                      <a:lnTo>
                        <a:pt x="534" y="0"/>
                      </a:lnTo>
                      <a:lnTo>
                        <a:pt x="534" y="0"/>
                      </a:lnTo>
                      <a:lnTo>
                        <a:pt x="534" y="0"/>
                      </a:lnTo>
                      <a:lnTo>
                        <a:pt x="552" y="0"/>
                      </a:lnTo>
                      <a:lnTo>
                        <a:pt x="552" y="0"/>
                      </a:lnTo>
                      <a:lnTo>
                        <a:pt x="552" y="0"/>
                      </a:lnTo>
                      <a:lnTo>
                        <a:pt x="552" y="0"/>
                      </a:lnTo>
                      <a:lnTo>
                        <a:pt x="552" y="0"/>
                      </a:lnTo>
                      <a:lnTo>
                        <a:pt x="552" y="0"/>
                      </a:lnTo>
                      <a:lnTo>
                        <a:pt x="558" y="0"/>
                      </a:lnTo>
                      <a:lnTo>
                        <a:pt x="570" y="0"/>
                      </a:lnTo>
                      <a:lnTo>
                        <a:pt x="570" y="0"/>
                      </a:lnTo>
                      <a:lnTo>
                        <a:pt x="570" y="0"/>
                      </a:lnTo>
                      <a:lnTo>
                        <a:pt x="576" y="0"/>
                      </a:lnTo>
                      <a:lnTo>
                        <a:pt x="576" y="0"/>
                      </a:lnTo>
                      <a:lnTo>
                        <a:pt x="576" y="0"/>
                      </a:lnTo>
                      <a:lnTo>
                        <a:pt x="576" y="0"/>
                      </a:lnTo>
                      <a:lnTo>
                        <a:pt x="576" y="0"/>
                      </a:lnTo>
                      <a:lnTo>
                        <a:pt x="576" y="0"/>
                      </a:lnTo>
                      <a:lnTo>
                        <a:pt x="582" y="0"/>
                      </a:lnTo>
                      <a:lnTo>
                        <a:pt x="582" y="0"/>
                      </a:lnTo>
                      <a:lnTo>
                        <a:pt x="582" y="0"/>
                      </a:lnTo>
                      <a:lnTo>
                        <a:pt x="582" y="0"/>
                      </a:lnTo>
                      <a:lnTo>
                        <a:pt x="582" y="0"/>
                      </a:lnTo>
                      <a:lnTo>
                        <a:pt x="582" y="0"/>
                      </a:lnTo>
                      <a:lnTo>
                        <a:pt x="582" y="0"/>
                      </a:lnTo>
                      <a:lnTo>
                        <a:pt x="582" y="0"/>
                      </a:lnTo>
                      <a:lnTo>
                        <a:pt x="588" y="0"/>
                      </a:lnTo>
                      <a:lnTo>
                        <a:pt x="588" y="0"/>
                      </a:lnTo>
                      <a:lnTo>
                        <a:pt x="588" y="0"/>
                      </a:lnTo>
                      <a:lnTo>
                        <a:pt x="588" y="0"/>
                      </a:lnTo>
                      <a:lnTo>
                        <a:pt x="588" y="0"/>
                      </a:lnTo>
                      <a:lnTo>
                        <a:pt x="588" y="0"/>
                      </a:lnTo>
                      <a:lnTo>
                        <a:pt x="594" y="0"/>
                      </a:lnTo>
                      <a:lnTo>
                        <a:pt x="594" y="0"/>
                      </a:lnTo>
                      <a:lnTo>
                        <a:pt x="594" y="0"/>
                      </a:lnTo>
                      <a:lnTo>
                        <a:pt x="594" y="0"/>
                      </a:lnTo>
                      <a:lnTo>
                        <a:pt x="594" y="0"/>
                      </a:lnTo>
                      <a:lnTo>
                        <a:pt x="594" y="0"/>
                      </a:lnTo>
                      <a:lnTo>
                        <a:pt x="600" y="0"/>
                      </a:lnTo>
                      <a:lnTo>
                        <a:pt x="600" y="0"/>
                      </a:lnTo>
                      <a:lnTo>
                        <a:pt x="600" y="0"/>
                      </a:lnTo>
                      <a:lnTo>
                        <a:pt x="600" y="0"/>
                      </a:lnTo>
                      <a:lnTo>
                        <a:pt x="600" y="0"/>
                      </a:lnTo>
                      <a:lnTo>
                        <a:pt x="600" y="0"/>
                      </a:lnTo>
                      <a:lnTo>
                        <a:pt x="606" y="0"/>
                      </a:lnTo>
                      <a:lnTo>
                        <a:pt x="606" y="0"/>
                      </a:lnTo>
                      <a:lnTo>
                        <a:pt x="606" y="0"/>
                      </a:lnTo>
                      <a:lnTo>
                        <a:pt x="606" y="0"/>
                      </a:lnTo>
                      <a:lnTo>
                        <a:pt x="606" y="0"/>
                      </a:lnTo>
                      <a:lnTo>
                        <a:pt x="606" y="0"/>
                      </a:lnTo>
                      <a:lnTo>
                        <a:pt x="606" y="0"/>
                      </a:lnTo>
                      <a:lnTo>
                        <a:pt x="606" y="0"/>
                      </a:lnTo>
                      <a:lnTo>
                        <a:pt x="624" y="0"/>
                      </a:lnTo>
                      <a:lnTo>
                        <a:pt x="624" y="0"/>
                      </a:lnTo>
                      <a:lnTo>
                        <a:pt x="624" y="0"/>
                      </a:lnTo>
                      <a:lnTo>
                        <a:pt x="624" y="0"/>
                      </a:lnTo>
                      <a:lnTo>
                        <a:pt x="624" y="0"/>
                      </a:lnTo>
                      <a:lnTo>
                        <a:pt x="630" y="0"/>
                      </a:lnTo>
                      <a:lnTo>
                        <a:pt x="630" y="0"/>
                      </a:lnTo>
                      <a:lnTo>
                        <a:pt x="642" y="0"/>
                      </a:lnTo>
                      <a:lnTo>
                        <a:pt x="642" y="0"/>
                      </a:lnTo>
                      <a:lnTo>
                        <a:pt x="648" y="0"/>
                      </a:lnTo>
                      <a:lnTo>
                        <a:pt x="648" y="0"/>
                      </a:lnTo>
                      <a:lnTo>
                        <a:pt x="648" y="0"/>
                      </a:lnTo>
                      <a:lnTo>
                        <a:pt x="648" y="0"/>
                      </a:lnTo>
                      <a:lnTo>
                        <a:pt x="648" y="0"/>
                      </a:lnTo>
                      <a:lnTo>
                        <a:pt x="648" y="0"/>
                      </a:lnTo>
                      <a:lnTo>
                        <a:pt x="648" y="0"/>
                      </a:lnTo>
                      <a:lnTo>
                        <a:pt x="654" y="0"/>
                      </a:lnTo>
                      <a:lnTo>
                        <a:pt x="654" y="0"/>
                      </a:lnTo>
                      <a:lnTo>
                        <a:pt x="654" y="0"/>
                      </a:lnTo>
                      <a:lnTo>
                        <a:pt x="654" y="0"/>
                      </a:lnTo>
                      <a:lnTo>
                        <a:pt x="654" y="0"/>
                      </a:lnTo>
                      <a:lnTo>
                        <a:pt x="654" y="0"/>
                      </a:lnTo>
                      <a:lnTo>
                        <a:pt x="654" y="0"/>
                      </a:lnTo>
                      <a:lnTo>
                        <a:pt x="654" y="0"/>
                      </a:lnTo>
                      <a:lnTo>
                        <a:pt x="660" y="0"/>
                      </a:lnTo>
                      <a:lnTo>
                        <a:pt x="660" y="0"/>
                      </a:lnTo>
                      <a:lnTo>
                        <a:pt x="660" y="0"/>
                      </a:lnTo>
                      <a:lnTo>
                        <a:pt x="660" y="0"/>
                      </a:lnTo>
                      <a:lnTo>
                        <a:pt x="660" y="0"/>
                      </a:lnTo>
                      <a:lnTo>
                        <a:pt x="660" y="0"/>
                      </a:lnTo>
                      <a:lnTo>
                        <a:pt x="666" y="0"/>
                      </a:lnTo>
                      <a:lnTo>
                        <a:pt x="666" y="0"/>
                      </a:lnTo>
                      <a:lnTo>
                        <a:pt x="666" y="0"/>
                      </a:lnTo>
                      <a:lnTo>
                        <a:pt x="666" y="0"/>
                      </a:lnTo>
                      <a:lnTo>
                        <a:pt x="666" y="0"/>
                      </a:lnTo>
                      <a:lnTo>
                        <a:pt x="666" y="0"/>
                      </a:lnTo>
                      <a:lnTo>
                        <a:pt x="672" y="0"/>
                      </a:lnTo>
                      <a:lnTo>
                        <a:pt x="672" y="0"/>
                      </a:lnTo>
                      <a:lnTo>
                        <a:pt x="672" y="0"/>
                      </a:lnTo>
                      <a:lnTo>
                        <a:pt x="672" y="0"/>
                      </a:lnTo>
                      <a:lnTo>
                        <a:pt x="672" y="0"/>
                      </a:lnTo>
                      <a:lnTo>
                        <a:pt x="672" y="0"/>
                      </a:lnTo>
                      <a:lnTo>
                        <a:pt x="678" y="0"/>
                      </a:lnTo>
                      <a:lnTo>
                        <a:pt x="678" y="0"/>
                      </a:lnTo>
                      <a:lnTo>
                        <a:pt x="678" y="0"/>
                      </a:lnTo>
                      <a:lnTo>
                        <a:pt x="678" y="0"/>
                      </a:lnTo>
                      <a:lnTo>
                        <a:pt x="678" y="0"/>
                      </a:lnTo>
                      <a:lnTo>
                        <a:pt x="678" y="0"/>
                      </a:lnTo>
                      <a:lnTo>
                        <a:pt x="678" y="0"/>
                      </a:lnTo>
                      <a:lnTo>
                        <a:pt x="678" y="0"/>
                      </a:lnTo>
                      <a:lnTo>
                        <a:pt x="696" y="0"/>
                      </a:lnTo>
                      <a:lnTo>
                        <a:pt x="696" y="0"/>
                      </a:lnTo>
                      <a:lnTo>
                        <a:pt x="696" y="0"/>
                      </a:lnTo>
                      <a:lnTo>
                        <a:pt x="696" y="0"/>
                      </a:lnTo>
                      <a:lnTo>
                        <a:pt x="696" y="0"/>
                      </a:lnTo>
                      <a:lnTo>
                        <a:pt x="702" y="0"/>
                      </a:lnTo>
                      <a:lnTo>
                        <a:pt x="702" y="0"/>
                      </a:lnTo>
                      <a:lnTo>
                        <a:pt x="720" y="0"/>
                      </a:lnTo>
                      <a:lnTo>
                        <a:pt x="720" y="0"/>
                      </a:lnTo>
                      <a:lnTo>
                        <a:pt x="720" y="0"/>
                      </a:lnTo>
                      <a:lnTo>
                        <a:pt x="720" y="0"/>
                      </a:lnTo>
                      <a:lnTo>
                        <a:pt x="720" y="0"/>
                      </a:lnTo>
                      <a:lnTo>
                        <a:pt x="720" y="0"/>
                      </a:lnTo>
                      <a:lnTo>
                        <a:pt x="720" y="0"/>
                      </a:lnTo>
                      <a:lnTo>
                        <a:pt x="720" y="0"/>
                      </a:lnTo>
                      <a:lnTo>
                        <a:pt x="726" y="0"/>
                      </a:lnTo>
                      <a:lnTo>
                        <a:pt x="726" y="0"/>
                      </a:lnTo>
                      <a:lnTo>
                        <a:pt x="726" y="0"/>
                      </a:lnTo>
                      <a:lnTo>
                        <a:pt x="726" y="0"/>
                      </a:lnTo>
                      <a:lnTo>
                        <a:pt x="726" y="0"/>
                      </a:lnTo>
                      <a:lnTo>
                        <a:pt x="726" y="0"/>
                      </a:lnTo>
                      <a:lnTo>
                        <a:pt x="726" y="0"/>
                      </a:lnTo>
                      <a:lnTo>
                        <a:pt x="726" y="0"/>
                      </a:lnTo>
                      <a:lnTo>
                        <a:pt x="732" y="0"/>
                      </a:lnTo>
                      <a:lnTo>
                        <a:pt x="732" y="0"/>
                      </a:lnTo>
                      <a:lnTo>
                        <a:pt x="732" y="0"/>
                      </a:lnTo>
                      <a:lnTo>
                        <a:pt x="732" y="0"/>
                      </a:lnTo>
                      <a:lnTo>
                        <a:pt x="732" y="0"/>
                      </a:lnTo>
                      <a:lnTo>
                        <a:pt x="732" y="0"/>
                      </a:lnTo>
                      <a:lnTo>
                        <a:pt x="738" y="0"/>
                      </a:lnTo>
                      <a:lnTo>
                        <a:pt x="738" y="0"/>
                      </a:lnTo>
                      <a:lnTo>
                        <a:pt x="738" y="0"/>
                      </a:lnTo>
                      <a:lnTo>
                        <a:pt x="738" y="0"/>
                      </a:lnTo>
                      <a:lnTo>
                        <a:pt x="738" y="0"/>
                      </a:lnTo>
                      <a:lnTo>
                        <a:pt x="738" y="0"/>
                      </a:lnTo>
                      <a:lnTo>
                        <a:pt x="744" y="0"/>
                      </a:lnTo>
                      <a:lnTo>
                        <a:pt x="744" y="0"/>
                      </a:lnTo>
                      <a:lnTo>
                        <a:pt x="744" y="0"/>
                      </a:lnTo>
                      <a:lnTo>
                        <a:pt x="744" y="0"/>
                      </a:lnTo>
                      <a:lnTo>
                        <a:pt x="744" y="0"/>
                      </a:lnTo>
                      <a:lnTo>
                        <a:pt x="744" y="0"/>
                      </a:lnTo>
                      <a:lnTo>
                        <a:pt x="744" y="0"/>
                      </a:lnTo>
                      <a:lnTo>
                        <a:pt x="750" y="0"/>
                      </a:lnTo>
                      <a:lnTo>
                        <a:pt x="750" y="0"/>
                      </a:lnTo>
                      <a:lnTo>
                        <a:pt x="750" y="0"/>
                      </a:lnTo>
                      <a:lnTo>
                        <a:pt x="750" y="0"/>
                      </a:lnTo>
                      <a:lnTo>
                        <a:pt x="750" y="0"/>
                      </a:lnTo>
                      <a:lnTo>
                        <a:pt x="750" y="0"/>
                      </a:lnTo>
                      <a:lnTo>
                        <a:pt x="750" y="0"/>
                      </a:lnTo>
                      <a:lnTo>
                        <a:pt x="750" y="0"/>
                      </a:lnTo>
                      <a:lnTo>
                        <a:pt x="768" y="0"/>
                      </a:lnTo>
                      <a:lnTo>
                        <a:pt x="768" y="0"/>
                      </a:lnTo>
                      <a:lnTo>
                        <a:pt x="768" y="0"/>
                      </a:lnTo>
                      <a:lnTo>
                        <a:pt x="768" y="0"/>
                      </a:lnTo>
                      <a:lnTo>
                        <a:pt x="774" y="0"/>
                      </a:lnTo>
                      <a:lnTo>
                        <a:pt x="774" y="0"/>
                      </a:lnTo>
                      <a:lnTo>
                        <a:pt x="774" y="0"/>
                      </a:lnTo>
                      <a:lnTo>
                        <a:pt x="792" y="0"/>
                      </a:lnTo>
                      <a:lnTo>
                        <a:pt x="792" y="0"/>
                      </a:lnTo>
                      <a:lnTo>
                        <a:pt x="792" y="0"/>
                      </a:lnTo>
                      <a:lnTo>
                        <a:pt x="792" y="0"/>
                      </a:lnTo>
                      <a:lnTo>
                        <a:pt x="792" y="0"/>
                      </a:lnTo>
                      <a:lnTo>
                        <a:pt x="792" y="0"/>
                      </a:lnTo>
                      <a:lnTo>
                        <a:pt x="792" y="0"/>
                      </a:lnTo>
                      <a:lnTo>
                        <a:pt x="792" y="0"/>
                      </a:lnTo>
                      <a:lnTo>
                        <a:pt x="798" y="0"/>
                      </a:lnTo>
                      <a:lnTo>
                        <a:pt x="798" y="0"/>
                      </a:lnTo>
                      <a:lnTo>
                        <a:pt x="798" y="0"/>
                      </a:lnTo>
                      <a:lnTo>
                        <a:pt x="798" y="0"/>
                      </a:lnTo>
                      <a:lnTo>
                        <a:pt x="798" y="0"/>
                      </a:lnTo>
                      <a:lnTo>
                        <a:pt x="798" y="0"/>
                      </a:lnTo>
                      <a:lnTo>
                        <a:pt x="798" y="0"/>
                      </a:lnTo>
                      <a:lnTo>
                        <a:pt x="798" y="0"/>
                      </a:lnTo>
                      <a:lnTo>
                        <a:pt x="804" y="0"/>
                      </a:lnTo>
                      <a:lnTo>
                        <a:pt x="804" y="0"/>
                      </a:lnTo>
                      <a:lnTo>
                        <a:pt x="804" y="0"/>
                      </a:lnTo>
                      <a:lnTo>
                        <a:pt x="804" y="0"/>
                      </a:lnTo>
                      <a:lnTo>
                        <a:pt x="804" y="0"/>
                      </a:lnTo>
                      <a:lnTo>
                        <a:pt x="804" y="0"/>
                      </a:lnTo>
                      <a:lnTo>
                        <a:pt x="810" y="0"/>
                      </a:lnTo>
                      <a:lnTo>
                        <a:pt x="810" y="0"/>
                      </a:lnTo>
                      <a:lnTo>
                        <a:pt x="810" y="0"/>
                      </a:lnTo>
                      <a:lnTo>
                        <a:pt x="810" y="0"/>
                      </a:lnTo>
                      <a:lnTo>
                        <a:pt x="810" y="0"/>
                      </a:lnTo>
                      <a:lnTo>
                        <a:pt x="810" y="0"/>
                      </a:lnTo>
                      <a:lnTo>
                        <a:pt x="816" y="0"/>
                      </a:lnTo>
                      <a:lnTo>
                        <a:pt x="816" y="0"/>
                      </a:lnTo>
                      <a:lnTo>
                        <a:pt x="816" y="0"/>
                      </a:lnTo>
                      <a:lnTo>
                        <a:pt x="816" y="0"/>
                      </a:lnTo>
                      <a:lnTo>
                        <a:pt x="816" y="0"/>
                      </a:lnTo>
                      <a:lnTo>
                        <a:pt x="816" y="0"/>
                      </a:lnTo>
                      <a:lnTo>
                        <a:pt x="822" y="0"/>
                      </a:lnTo>
                      <a:lnTo>
                        <a:pt x="822" y="0"/>
                      </a:lnTo>
                      <a:lnTo>
                        <a:pt x="822" y="0"/>
                      </a:lnTo>
                      <a:lnTo>
                        <a:pt x="822" y="0"/>
                      </a:lnTo>
                      <a:lnTo>
                        <a:pt x="822" y="0"/>
                      </a:lnTo>
                      <a:lnTo>
                        <a:pt x="822" y="0"/>
                      </a:lnTo>
                      <a:lnTo>
                        <a:pt x="822" y="0"/>
                      </a:lnTo>
                      <a:lnTo>
                        <a:pt x="822" y="0"/>
                      </a:lnTo>
                      <a:lnTo>
                        <a:pt x="822" y="0"/>
                      </a:lnTo>
                      <a:lnTo>
                        <a:pt x="840" y="0"/>
                      </a:lnTo>
                      <a:lnTo>
                        <a:pt x="840" y="0"/>
                      </a:lnTo>
                      <a:lnTo>
                        <a:pt x="840" y="0"/>
                      </a:lnTo>
                      <a:lnTo>
                        <a:pt x="840" y="0"/>
                      </a:lnTo>
                      <a:lnTo>
                        <a:pt x="846" y="0"/>
                      </a:lnTo>
                      <a:lnTo>
                        <a:pt x="846" y="0"/>
                      </a:lnTo>
                      <a:lnTo>
                        <a:pt x="846" y="0"/>
                      </a:lnTo>
                      <a:lnTo>
                        <a:pt x="864" y="0"/>
                      </a:lnTo>
                      <a:lnTo>
                        <a:pt x="864" y="0"/>
                      </a:lnTo>
                      <a:lnTo>
                        <a:pt x="864" y="0"/>
                      </a:lnTo>
                      <a:lnTo>
                        <a:pt x="864" y="0"/>
                      </a:lnTo>
                      <a:lnTo>
                        <a:pt x="864" y="0"/>
                      </a:lnTo>
                      <a:lnTo>
                        <a:pt x="864" y="0"/>
                      </a:lnTo>
                      <a:lnTo>
                        <a:pt x="864" y="0"/>
                      </a:lnTo>
                      <a:lnTo>
                        <a:pt x="870" y="0"/>
                      </a:lnTo>
                      <a:lnTo>
                        <a:pt x="870" y="0"/>
                      </a:lnTo>
                      <a:lnTo>
                        <a:pt x="870" y="0"/>
                      </a:lnTo>
                      <a:lnTo>
                        <a:pt x="870" y="0"/>
                      </a:lnTo>
                      <a:lnTo>
                        <a:pt x="870" y="0"/>
                      </a:lnTo>
                      <a:lnTo>
                        <a:pt x="870" y="0"/>
                      </a:lnTo>
                      <a:lnTo>
                        <a:pt x="870" y="0"/>
                      </a:lnTo>
                      <a:lnTo>
                        <a:pt x="870" y="0"/>
                      </a:lnTo>
                      <a:lnTo>
                        <a:pt x="876" y="0"/>
                      </a:lnTo>
                      <a:lnTo>
                        <a:pt x="876" y="0"/>
                      </a:lnTo>
                      <a:lnTo>
                        <a:pt x="876" y="0"/>
                      </a:lnTo>
                      <a:lnTo>
                        <a:pt x="876" y="0"/>
                      </a:lnTo>
                      <a:lnTo>
                        <a:pt x="876" y="0"/>
                      </a:lnTo>
                      <a:lnTo>
                        <a:pt x="876" y="0"/>
                      </a:lnTo>
                      <a:lnTo>
                        <a:pt x="876" y="0"/>
                      </a:lnTo>
                      <a:lnTo>
                        <a:pt x="882" y="0"/>
                      </a:lnTo>
                      <a:lnTo>
                        <a:pt x="882" y="0"/>
                      </a:lnTo>
                      <a:lnTo>
                        <a:pt x="882" y="0"/>
                      </a:lnTo>
                      <a:lnTo>
                        <a:pt x="882" y="0"/>
                      </a:lnTo>
                      <a:lnTo>
                        <a:pt x="882" y="0"/>
                      </a:lnTo>
                      <a:lnTo>
                        <a:pt x="882" y="0"/>
                      </a:lnTo>
                      <a:lnTo>
                        <a:pt x="888" y="0"/>
                      </a:lnTo>
                      <a:lnTo>
                        <a:pt x="888" y="0"/>
                      </a:lnTo>
                      <a:lnTo>
                        <a:pt x="888" y="0"/>
                      </a:lnTo>
                      <a:lnTo>
                        <a:pt x="888" y="0"/>
                      </a:lnTo>
                      <a:lnTo>
                        <a:pt x="888" y="0"/>
                      </a:lnTo>
                      <a:lnTo>
                        <a:pt x="888" y="0"/>
                      </a:lnTo>
                      <a:lnTo>
                        <a:pt x="894" y="0"/>
                      </a:lnTo>
                      <a:lnTo>
                        <a:pt x="894" y="0"/>
                      </a:lnTo>
                      <a:lnTo>
                        <a:pt x="894" y="0"/>
                      </a:lnTo>
                      <a:lnTo>
                        <a:pt x="894" y="0"/>
                      </a:lnTo>
                      <a:lnTo>
                        <a:pt x="894" y="0"/>
                      </a:lnTo>
                      <a:lnTo>
                        <a:pt x="894" y="0"/>
                      </a:lnTo>
                      <a:lnTo>
                        <a:pt x="894" y="0"/>
                      </a:lnTo>
                      <a:lnTo>
                        <a:pt x="894" y="0"/>
                      </a:lnTo>
                      <a:lnTo>
                        <a:pt x="894" y="0"/>
                      </a:lnTo>
                      <a:lnTo>
                        <a:pt x="912" y="0"/>
                      </a:lnTo>
                      <a:lnTo>
                        <a:pt x="912" y="0"/>
                      </a:lnTo>
                      <a:lnTo>
                        <a:pt x="912" y="0"/>
                      </a:lnTo>
                      <a:lnTo>
                        <a:pt x="918" y="0"/>
                      </a:lnTo>
                      <a:lnTo>
                        <a:pt x="918" y="0"/>
                      </a:lnTo>
                      <a:lnTo>
                        <a:pt x="918" y="0"/>
                      </a:lnTo>
                      <a:lnTo>
                        <a:pt x="918" y="0"/>
                      </a:lnTo>
                      <a:lnTo>
                        <a:pt x="936" y="0"/>
                      </a:lnTo>
                      <a:lnTo>
                        <a:pt x="936" y="0"/>
                      </a:lnTo>
                      <a:lnTo>
                        <a:pt x="936" y="0"/>
                      </a:lnTo>
                      <a:lnTo>
                        <a:pt x="936" y="0"/>
                      </a:lnTo>
                      <a:lnTo>
                        <a:pt x="936" y="0"/>
                      </a:lnTo>
                      <a:lnTo>
                        <a:pt x="936" y="0"/>
                      </a:lnTo>
                      <a:lnTo>
                        <a:pt x="936" y="0"/>
                      </a:lnTo>
                      <a:lnTo>
                        <a:pt x="942" y="0"/>
                      </a:lnTo>
                      <a:lnTo>
                        <a:pt x="942" y="0"/>
                      </a:lnTo>
                      <a:lnTo>
                        <a:pt x="942" y="0"/>
                      </a:lnTo>
                      <a:lnTo>
                        <a:pt x="942" y="0"/>
                      </a:lnTo>
                      <a:lnTo>
                        <a:pt x="942" y="0"/>
                      </a:lnTo>
                      <a:lnTo>
                        <a:pt x="942" y="0"/>
                      </a:lnTo>
                      <a:lnTo>
                        <a:pt x="942" y="0"/>
                      </a:lnTo>
                      <a:lnTo>
                        <a:pt x="942" y="0"/>
                      </a:lnTo>
                      <a:lnTo>
                        <a:pt x="948" y="0"/>
                      </a:lnTo>
                      <a:lnTo>
                        <a:pt x="948" y="0"/>
                      </a:lnTo>
                      <a:lnTo>
                        <a:pt x="948" y="0"/>
                      </a:lnTo>
                      <a:lnTo>
                        <a:pt x="948" y="0"/>
                      </a:lnTo>
                      <a:lnTo>
                        <a:pt x="948" y="0"/>
                      </a:lnTo>
                      <a:lnTo>
                        <a:pt x="948" y="0"/>
                      </a:lnTo>
                      <a:lnTo>
                        <a:pt x="954" y="0"/>
                      </a:lnTo>
                      <a:lnTo>
                        <a:pt x="954" y="0"/>
                      </a:lnTo>
                      <a:lnTo>
                        <a:pt x="954" y="0"/>
                      </a:lnTo>
                      <a:lnTo>
                        <a:pt x="954" y="0"/>
                      </a:lnTo>
                      <a:lnTo>
                        <a:pt x="954" y="0"/>
                      </a:lnTo>
                      <a:lnTo>
                        <a:pt x="954" y="0"/>
                      </a:lnTo>
                      <a:lnTo>
                        <a:pt x="960" y="0"/>
                      </a:lnTo>
                      <a:lnTo>
                        <a:pt x="960" y="0"/>
                      </a:lnTo>
                      <a:lnTo>
                        <a:pt x="960" y="0"/>
                      </a:lnTo>
                      <a:lnTo>
                        <a:pt x="960" y="0"/>
                      </a:lnTo>
                      <a:lnTo>
                        <a:pt x="960" y="0"/>
                      </a:lnTo>
                      <a:lnTo>
                        <a:pt x="960" y="0"/>
                      </a:lnTo>
                      <a:lnTo>
                        <a:pt x="966" y="0"/>
                      </a:lnTo>
                      <a:lnTo>
                        <a:pt x="966" y="0"/>
                      </a:lnTo>
                      <a:lnTo>
                        <a:pt x="966" y="0"/>
                      </a:lnTo>
                      <a:lnTo>
                        <a:pt x="966" y="0"/>
                      </a:lnTo>
                      <a:lnTo>
                        <a:pt x="966" y="0"/>
                      </a:lnTo>
                      <a:lnTo>
                        <a:pt x="966" y="0"/>
                      </a:lnTo>
                      <a:lnTo>
                        <a:pt x="966" y="0"/>
                      </a:lnTo>
                      <a:lnTo>
                        <a:pt x="966" y="0"/>
                      </a:lnTo>
                      <a:lnTo>
                        <a:pt x="972" y="0"/>
                      </a:lnTo>
                      <a:lnTo>
                        <a:pt x="972" y="0"/>
                      </a:lnTo>
                      <a:lnTo>
                        <a:pt x="984" y="0"/>
                      </a:lnTo>
                      <a:lnTo>
                        <a:pt x="984" y="0"/>
                      </a:lnTo>
                      <a:lnTo>
                        <a:pt x="984" y="0"/>
                      </a:lnTo>
                      <a:lnTo>
                        <a:pt x="990" y="0"/>
                      </a:lnTo>
                      <a:lnTo>
                        <a:pt x="990" y="0"/>
                      </a:lnTo>
                      <a:lnTo>
                        <a:pt x="990" y="0"/>
                      </a:lnTo>
                      <a:lnTo>
                        <a:pt x="990" y="0"/>
                      </a:lnTo>
                      <a:lnTo>
                        <a:pt x="1008" y="0"/>
                      </a:lnTo>
                      <a:lnTo>
                        <a:pt x="1008" y="0"/>
                      </a:lnTo>
                      <a:lnTo>
                        <a:pt x="1008" y="0"/>
                      </a:lnTo>
                      <a:lnTo>
                        <a:pt x="1008" y="0"/>
                      </a:lnTo>
                      <a:lnTo>
                        <a:pt x="1008" y="0"/>
                      </a:lnTo>
                      <a:lnTo>
                        <a:pt x="1008" y="0"/>
                      </a:lnTo>
                      <a:lnTo>
                        <a:pt x="1008" y="0"/>
                      </a:lnTo>
                      <a:lnTo>
                        <a:pt x="1014" y="0"/>
                      </a:lnTo>
                      <a:lnTo>
                        <a:pt x="1014" y="0"/>
                      </a:lnTo>
                      <a:lnTo>
                        <a:pt x="1014" y="0"/>
                      </a:lnTo>
                      <a:lnTo>
                        <a:pt x="1014" y="0"/>
                      </a:lnTo>
                      <a:lnTo>
                        <a:pt x="1014" y="0"/>
                      </a:lnTo>
                      <a:lnTo>
                        <a:pt x="1014" y="0"/>
                      </a:lnTo>
                      <a:lnTo>
                        <a:pt x="1014" y="0"/>
                      </a:lnTo>
                      <a:lnTo>
                        <a:pt x="1014" y="0"/>
                      </a:lnTo>
                      <a:lnTo>
                        <a:pt x="1020" y="0"/>
                      </a:lnTo>
                      <a:lnTo>
                        <a:pt x="1020" y="0"/>
                      </a:lnTo>
                      <a:lnTo>
                        <a:pt x="1020" y="0"/>
                      </a:lnTo>
                      <a:lnTo>
                        <a:pt x="1020" y="0"/>
                      </a:lnTo>
                      <a:lnTo>
                        <a:pt x="1020" y="0"/>
                      </a:lnTo>
                      <a:lnTo>
                        <a:pt x="1020" y="0"/>
                      </a:lnTo>
                      <a:lnTo>
                        <a:pt x="1026" y="0"/>
                      </a:lnTo>
                      <a:lnTo>
                        <a:pt x="1026" y="0"/>
                      </a:lnTo>
                      <a:lnTo>
                        <a:pt x="1026" y="0"/>
                      </a:lnTo>
                      <a:lnTo>
                        <a:pt x="1026" y="0"/>
                      </a:lnTo>
                      <a:lnTo>
                        <a:pt x="1026" y="0"/>
                      </a:lnTo>
                      <a:lnTo>
                        <a:pt x="1026" y="0"/>
                      </a:lnTo>
                      <a:lnTo>
                        <a:pt x="1032" y="0"/>
                      </a:lnTo>
                      <a:lnTo>
                        <a:pt x="1032" y="0"/>
                      </a:lnTo>
                      <a:lnTo>
                        <a:pt x="1032" y="0"/>
                      </a:lnTo>
                      <a:lnTo>
                        <a:pt x="1032" y="0"/>
                      </a:lnTo>
                      <a:lnTo>
                        <a:pt x="1032" y="0"/>
                      </a:lnTo>
                      <a:lnTo>
                        <a:pt x="1032" y="0"/>
                      </a:lnTo>
                      <a:lnTo>
                        <a:pt x="1038" y="0"/>
                      </a:lnTo>
                      <a:lnTo>
                        <a:pt x="1038" y="0"/>
                      </a:lnTo>
                      <a:lnTo>
                        <a:pt x="1038" y="0"/>
                      </a:lnTo>
                      <a:lnTo>
                        <a:pt x="1038" y="0"/>
                      </a:lnTo>
                      <a:lnTo>
                        <a:pt x="1038" y="0"/>
                      </a:lnTo>
                      <a:lnTo>
                        <a:pt x="1038" y="0"/>
                      </a:lnTo>
                      <a:lnTo>
                        <a:pt x="1038" y="0"/>
                      </a:lnTo>
                      <a:lnTo>
                        <a:pt x="1038" y="0"/>
                      </a:lnTo>
                      <a:lnTo>
                        <a:pt x="1044" y="0"/>
                      </a:lnTo>
                      <a:lnTo>
                        <a:pt x="1044" y="0"/>
                      </a:lnTo>
                      <a:lnTo>
                        <a:pt x="1056" y="0"/>
                      </a:lnTo>
                      <a:lnTo>
                        <a:pt x="1056" y="0"/>
                      </a:lnTo>
                      <a:lnTo>
                        <a:pt x="1062" y="0"/>
                      </a:lnTo>
                      <a:lnTo>
                        <a:pt x="1062" y="0"/>
                      </a:lnTo>
                      <a:lnTo>
                        <a:pt x="1062" y="0"/>
                      </a:lnTo>
                      <a:lnTo>
                        <a:pt x="1062" y="0"/>
                      </a:lnTo>
                      <a:lnTo>
                        <a:pt x="1062" y="0"/>
                      </a:lnTo>
                      <a:lnTo>
                        <a:pt x="1080" y="0"/>
                      </a:lnTo>
                      <a:lnTo>
                        <a:pt x="1080" y="0"/>
                      </a:lnTo>
                      <a:lnTo>
                        <a:pt x="1080" y="0"/>
                      </a:lnTo>
                      <a:lnTo>
                        <a:pt x="1080" y="0"/>
                      </a:lnTo>
                      <a:lnTo>
                        <a:pt x="1080" y="0"/>
                      </a:lnTo>
                      <a:lnTo>
                        <a:pt x="1080" y="0"/>
                      </a:lnTo>
                      <a:lnTo>
                        <a:pt x="1086" y="0"/>
                      </a:lnTo>
                      <a:lnTo>
                        <a:pt x="1086" y="0"/>
                      </a:lnTo>
                      <a:lnTo>
                        <a:pt x="1086" y="0"/>
                      </a:lnTo>
                      <a:lnTo>
                        <a:pt x="1086" y="0"/>
                      </a:lnTo>
                      <a:lnTo>
                        <a:pt x="1086" y="0"/>
                      </a:lnTo>
                      <a:lnTo>
                        <a:pt x="1086" y="0"/>
                      </a:lnTo>
                      <a:lnTo>
                        <a:pt x="1086" y="0"/>
                      </a:lnTo>
                      <a:lnTo>
                        <a:pt x="1086" y="0"/>
                      </a:lnTo>
                      <a:lnTo>
                        <a:pt x="1092" y="0"/>
                      </a:lnTo>
                      <a:lnTo>
                        <a:pt x="1092" y="0"/>
                      </a:lnTo>
                      <a:lnTo>
                        <a:pt x="1092" y="0"/>
                      </a:lnTo>
                      <a:lnTo>
                        <a:pt x="1092" y="0"/>
                      </a:lnTo>
                      <a:lnTo>
                        <a:pt x="1092" y="0"/>
                      </a:lnTo>
                      <a:lnTo>
                        <a:pt x="1092" y="0"/>
                      </a:lnTo>
                      <a:lnTo>
                        <a:pt x="1098" y="0"/>
                      </a:lnTo>
                      <a:lnTo>
                        <a:pt x="1098" y="0"/>
                      </a:lnTo>
                      <a:lnTo>
                        <a:pt x="1098" y="0"/>
                      </a:lnTo>
                      <a:lnTo>
                        <a:pt x="1098" y="0"/>
                      </a:lnTo>
                      <a:lnTo>
                        <a:pt x="1098" y="0"/>
                      </a:lnTo>
                      <a:lnTo>
                        <a:pt x="1098" y="0"/>
                      </a:lnTo>
                      <a:lnTo>
                        <a:pt x="1104" y="0"/>
                      </a:lnTo>
                      <a:lnTo>
                        <a:pt x="1104" y="0"/>
                      </a:lnTo>
                      <a:lnTo>
                        <a:pt x="1104" y="0"/>
                      </a:lnTo>
                      <a:lnTo>
                        <a:pt x="1104" y="0"/>
                      </a:lnTo>
                      <a:lnTo>
                        <a:pt x="1104" y="0"/>
                      </a:lnTo>
                      <a:lnTo>
                        <a:pt x="1104" y="0"/>
                      </a:lnTo>
                      <a:lnTo>
                        <a:pt x="1110" y="0"/>
                      </a:lnTo>
                      <a:lnTo>
                        <a:pt x="1110" y="0"/>
                      </a:lnTo>
                      <a:lnTo>
                        <a:pt x="1110" y="0"/>
                      </a:lnTo>
                      <a:lnTo>
                        <a:pt x="1110" y="0"/>
                      </a:lnTo>
                      <a:lnTo>
                        <a:pt x="1110" y="0"/>
                      </a:lnTo>
                      <a:lnTo>
                        <a:pt x="1110" y="0"/>
                      </a:lnTo>
                      <a:lnTo>
                        <a:pt x="1110" y="0"/>
                      </a:lnTo>
                      <a:lnTo>
                        <a:pt x="1110" y="0"/>
                      </a:lnTo>
                      <a:lnTo>
                        <a:pt x="1116" y="0"/>
                      </a:lnTo>
                      <a:lnTo>
                        <a:pt x="1116" y="0"/>
                      </a:lnTo>
                      <a:lnTo>
                        <a:pt x="1116" y="0"/>
                      </a:lnTo>
                      <a:lnTo>
                        <a:pt x="1128" y="0"/>
                      </a:lnTo>
                      <a:lnTo>
                        <a:pt x="1128" y="0"/>
                      </a:lnTo>
                      <a:lnTo>
                        <a:pt x="1134" y="0"/>
                      </a:lnTo>
                      <a:lnTo>
                        <a:pt x="1134" y="0"/>
                      </a:lnTo>
                      <a:lnTo>
                        <a:pt x="1134" y="0"/>
                      </a:lnTo>
                      <a:lnTo>
                        <a:pt x="1134" y="0"/>
                      </a:lnTo>
                      <a:lnTo>
                        <a:pt x="1134" y="0"/>
                      </a:lnTo>
                      <a:lnTo>
                        <a:pt x="1152" y="0"/>
                      </a:lnTo>
                      <a:lnTo>
                        <a:pt x="1152" y="0"/>
                      </a:lnTo>
                      <a:lnTo>
                        <a:pt x="1152" y="0"/>
                      </a:lnTo>
                      <a:lnTo>
                        <a:pt x="1152" y="0"/>
                      </a:lnTo>
                      <a:lnTo>
                        <a:pt x="1152" y="0"/>
                      </a:lnTo>
                      <a:lnTo>
                        <a:pt x="1152" y="0"/>
                      </a:lnTo>
                      <a:lnTo>
                        <a:pt x="1158" y="0"/>
                      </a:lnTo>
                      <a:lnTo>
                        <a:pt x="1158" y="0"/>
                      </a:lnTo>
                      <a:lnTo>
                        <a:pt x="1158" y="0"/>
                      </a:lnTo>
                      <a:lnTo>
                        <a:pt x="1158" y="0"/>
                      </a:lnTo>
                      <a:lnTo>
                        <a:pt x="1158" y="0"/>
                      </a:lnTo>
                      <a:lnTo>
                        <a:pt x="1158" y="0"/>
                      </a:lnTo>
                      <a:lnTo>
                        <a:pt x="1158" y="0"/>
                      </a:lnTo>
                      <a:lnTo>
                        <a:pt x="1158" y="0"/>
                      </a:lnTo>
                      <a:lnTo>
                        <a:pt x="1164" y="0"/>
                      </a:lnTo>
                      <a:lnTo>
                        <a:pt x="1164" y="0"/>
                      </a:lnTo>
                      <a:lnTo>
                        <a:pt x="1164" y="0"/>
                      </a:lnTo>
                      <a:lnTo>
                        <a:pt x="1164" y="0"/>
                      </a:lnTo>
                      <a:lnTo>
                        <a:pt x="1164" y="0"/>
                      </a:lnTo>
                      <a:lnTo>
                        <a:pt x="1164" y="0"/>
                      </a:lnTo>
                      <a:lnTo>
                        <a:pt x="1170" y="0"/>
                      </a:lnTo>
                      <a:lnTo>
                        <a:pt x="1170" y="0"/>
                      </a:lnTo>
                      <a:lnTo>
                        <a:pt x="1170" y="0"/>
                      </a:lnTo>
                      <a:lnTo>
                        <a:pt x="1170" y="0"/>
                      </a:lnTo>
                      <a:lnTo>
                        <a:pt x="1170" y="0"/>
                      </a:lnTo>
                      <a:lnTo>
                        <a:pt x="1170" y="0"/>
                      </a:lnTo>
                      <a:lnTo>
                        <a:pt x="1176" y="0"/>
                      </a:lnTo>
                      <a:lnTo>
                        <a:pt x="1176" y="0"/>
                      </a:lnTo>
                      <a:lnTo>
                        <a:pt x="1176" y="0"/>
                      </a:lnTo>
                      <a:lnTo>
                        <a:pt x="1176" y="0"/>
                      </a:lnTo>
                      <a:lnTo>
                        <a:pt x="1176" y="0"/>
                      </a:lnTo>
                      <a:lnTo>
                        <a:pt x="1176" y="0"/>
                      </a:lnTo>
                      <a:lnTo>
                        <a:pt x="1182" y="0"/>
                      </a:lnTo>
                      <a:lnTo>
                        <a:pt x="1182" y="0"/>
                      </a:lnTo>
                      <a:lnTo>
                        <a:pt x="1182" y="0"/>
                      </a:lnTo>
                      <a:lnTo>
                        <a:pt x="1182" y="0"/>
                      </a:lnTo>
                      <a:lnTo>
                        <a:pt x="1182" y="0"/>
                      </a:lnTo>
                      <a:lnTo>
                        <a:pt x="1182" y="0"/>
                      </a:lnTo>
                      <a:lnTo>
                        <a:pt x="1182" y="0"/>
                      </a:lnTo>
                      <a:lnTo>
                        <a:pt x="1182" y="0"/>
                      </a:lnTo>
                      <a:lnTo>
                        <a:pt x="1188" y="0"/>
                      </a:lnTo>
                      <a:lnTo>
                        <a:pt x="1188" y="0"/>
                      </a:lnTo>
                      <a:lnTo>
                        <a:pt x="1188" y="0"/>
                      </a:lnTo>
                      <a:lnTo>
                        <a:pt x="1206" y="0"/>
                      </a:lnTo>
                      <a:lnTo>
                        <a:pt x="1206" y="0"/>
                      </a:lnTo>
                      <a:lnTo>
                        <a:pt x="1206" y="0"/>
                      </a:lnTo>
                      <a:lnTo>
                        <a:pt x="1206" y="0"/>
                      </a:lnTo>
                      <a:lnTo>
                        <a:pt x="1206" y="0"/>
                      </a:lnTo>
                      <a:lnTo>
                        <a:pt x="1206" y="0"/>
                      </a:lnTo>
                      <a:lnTo>
                        <a:pt x="1206" y="0"/>
                      </a:lnTo>
                      <a:lnTo>
                        <a:pt x="1224" y="0"/>
                      </a:lnTo>
                      <a:lnTo>
                        <a:pt x="1224" y="0"/>
                      </a:lnTo>
                      <a:lnTo>
                        <a:pt x="1224" y="0"/>
                      </a:lnTo>
                      <a:lnTo>
                        <a:pt x="1224" y="0"/>
                      </a:lnTo>
                      <a:lnTo>
                        <a:pt x="1224" y="0"/>
                      </a:lnTo>
                      <a:lnTo>
                        <a:pt x="1230" y="0"/>
                      </a:lnTo>
                      <a:lnTo>
                        <a:pt x="1230" y="0"/>
                      </a:lnTo>
                      <a:lnTo>
                        <a:pt x="1230" y="0"/>
                      </a:lnTo>
                      <a:lnTo>
                        <a:pt x="1230" y="0"/>
                      </a:lnTo>
                      <a:lnTo>
                        <a:pt x="1230" y="0"/>
                      </a:lnTo>
                      <a:lnTo>
                        <a:pt x="1230" y="0"/>
                      </a:lnTo>
                      <a:lnTo>
                        <a:pt x="1230" y="0"/>
                      </a:lnTo>
                      <a:lnTo>
                        <a:pt x="1230" y="0"/>
                      </a:lnTo>
                      <a:lnTo>
                        <a:pt x="1236" y="0"/>
                      </a:lnTo>
                      <a:lnTo>
                        <a:pt x="1236" y="0"/>
                      </a:lnTo>
                      <a:lnTo>
                        <a:pt x="1236" y="0"/>
                      </a:lnTo>
                      <a:lnTo>
                        <a:pt x="1236" y="0"/>
                      </a:lnTo>
                      <a:lnTo>
                        <a:pt x="1236" y="0"/>
                      </a:lnTo>
                      <a:lnTo>
                        <a:pt x="1236" y="0"/>
                      </a:lnTo>
                      <a:lnTo>
                        <a:pt x="1242" y="0"/>
                      </a:lnTo>
                      <a:lnTo>
                        <a:pt x="1242" y="0"/>
                      </a:lnTo>
                      <a:lnTo>
                        <a:pt x="1242" y="0"/>
                      </a:lnTo>
                      <a:lnTo>
                        <a:pt x="1242" y="0"/>
                      </a:lnTo>
                      <a:lnTo>
                        <a:pt x="1242" y="0"/>
                      </a:lnTo>
                      <a:lnTo>
                        <a:pt x="1242" y="0"/>
                      </a:lnTo>
                      <a:lnTo>
                        <a:pt x="1248" y="0"/>
                      </a:lnTo>
                      <a:lnTo>
                        <a:pt x="1248" y="0"/>
                      </a:lnTo>
                      <a:lnTo>
                        <a:pt x="1248" y="0"/>
                      </a:lnTo>
                      <a:lnTo>
                        <a:pt x="1248" y="0"/>
                      </a:lnTo>
                      <a:lnTo>
                        <a:pt x="1248" y="0"/>
                      </a:lnTo>
                      <a:lnTo>
                        <a:pt x="1248" y="0"/>
                      </a:lnTo>
                      <a:lnTo>
                        <a:pt x="1248" y="0"/>
                      </a:lnTo>
                      <a:lnTo>
                        <a:pt x="1254" y="0"/>
                      </a:lnTo>
                      <a:lnTo>
                        <a:pt x="1254" y="0"/>
                      </a:lnTo>
                      <a:lnTo>
                        <a:pt x="1254" y="0"/>
                      </a:lnTo>
                      <a:lnTo>
                        <a:pt x="1254" y="0"/>
                      </a:lnTo>
                      <a:lnTo>
                        <a:pt x="1254" y="0"/>
                      </a:lnTo>
                      <a:lnTo>
                        <a:pt x="1254" y="0"/>
                      </a:lnTo>
                      <a:lnTo>
                        <a:pt x="1254" y="0"/>
                      </a:lnTo>
                      <a:lnTo>
                        <a:pt x="1260" y="0"/>
                      </a:lnTo>
                      <a:lnTo>
                        <a:pt x="1260" y="0"/>
                      </a:lnTo>
                      <a:lnTo>
                        <a:pt x="1260" y="0"/>
                      </a:lnTo>
                      <a:lnTo>
                        <a:pt x="1260" y="0"/>
                      </a:lnTo>
                      <a:lnTo>
                        <a:pt x="1278" y="0"/>
                      </a:lnTo>
                      <a:lnTo>
                        <a:pt x="1278" y="0"/>
                      </a:lnTo>
                      <a:lnTo>
                        <a:pt x="1278" y="0"/>
                      </a:lnTo>
                      <a:lnTo>
                        <a:pt x="1278" y="0"/>
                      </a:lnTo>
                      <a:lnTo>
                        <a:pt x="1278" y="0"/>
                      </a:lnTo>
                      <a:lnTo>
                        <a:pt x="1278" y="0"/>
                      </a:lnTo>
                      <a:lnTo>
                        <a:pt x="1278" y="0"/>
                      </a:lnTo>
                      <a:lnTo>
                        <a:pt x="1296" y="0"/>
                      </a:lnTo>
                      <a:lnTo>
                        <a:pt x="1296" y="0"/>
                      </a:lnTo>
                      <a:lnTo>
                        <a:pt x="1296" y="0"/>
                      </a:lnTo>
                      <a:lnTo>
                        <a:pt x="1296" y="0"/>
                      </a:lnTo>
                      <a:lnTo>
                        <a:pt x="1296" y="0"/>
                      </a:lnTo>
                      <a:lnTo>
                        <a:pt x="1302" y="0"/>
                      </a:lnTo>
                      <a:lnTo>
                        <a:pt x="1302" y="0"/>
                      </a:lnTo>
                      <a:lnTo>
                        <a:pt x="1302" y="0"/>
                      </a:lnTo>
                      <a:lnTo>
                        <a:pt x="1302" y="0"/>
                      </a:lnTo>
                      <a:lnTo>
                        <a:pt x="1302" y="0"/>
                      </a:lnTo>
                      <a:lnTo>
                        <a:pt x="1302" y="0"/>
                      </a:lnTo>
                      <a:lnTo>
                        <a:pt x="1302" y="0"/>
                      </a:lnTo>
                      <a:lnTo>
                        <a:pt x="1302" y="0"/>
                      </a:lnTo>
                      <a:lnTo>
                        <a:pt x="1308" y="0"/>
                      </a:lnTo>
                      <a:lnTo>
                        <a:pt x="1308" y="0"/>
                      </a:lnTo>
                      <a:lnTo>
                        <a:pt x="1308" y="0"/>
                      </a:lnTo>
                      <a:lnTo>
                        <a:pt x="1308" y="0"/>
                      </a:lnTo>
                      <a:lnTo>
                        <a:pt x="1308" y="0"/>
                      </a:lnTo>
                      <a:lnTo>
                        <a:pt x="1308" y="0"/>
                      </a:lnTo>
                      <a:lnTo>
                        <a:pt x="1314" y="0"/>
                      </a:lnTo>
                      <a:lnTo>
                        <a:pt x="1314" y="0"/>
                      </a:lnTo>
                      <a:lnTo>
                        <a:pt x="1314" y="0"/>
                      </a:lnTo>
                      <a:lnTo>
                        <a:pt x="1314" y="0"/>
                      </a:lnTo>
                      <a:lnTo>
                        <a:pt x="1314" y="0"/>
                      </a:lnTo>
                      <a:lnTo>
                        <a:pt x="1314" y="0"/>
                      </a:lnTo>
                      <a:lnTo>
                        <a:pt x="1320" y="0"/>
                      </a:lnTo>
                      <a:lnTo>
                        <a:pt x="1320" y="0"/>
                      </a:lnTo>
                      <a:lnTo>
                        <a:pt x="1320" y="0"/>
                      </a:lnTo>
                      <a:lnTo>
                        <a:pt x="1320" y="0"/>
                      </a:lnTo>
                      <a:lnTo>
                        <a:pt x="1320" y="0"/>
                      </a:lnTo>
                      <a:lnTo>
                        <a:pt x="1320" y="0"/>
                      </a:lnTo>
                      <a:lnTo>
                        <a:pt x="1326" y="0"/>
                      </a:lnTo>
                      <a:lnTo>
                        <a:pt x="1326" y="0"/>
                      </a:lnTo>
                      <a:lnTo>
                        <a:pt x="1326" y="0"/>
                      </a:lnTo>
                      <a:lnTo>
                        <a:pt x="1326" y="0"/>
                      </a:lnTo>
                      <a:lnTo>
                        <a:pt x="1326" y="0"/>
                      </a:lnTo>
                      <a:lnTo>
                        <a:pt x="1326" y="0"/>
                      </a:lnTo>
                      <a:lnTo>
                        <a:pt x="1326" y="0"/>
                      </a:lnTo>
                      <a:lnTo>
                        <a:pt x="1326" y="0"/>
                      </a:lnTo>
                      <a:lnTo>
                        <a:pt x="1332" y="0"/>
                      </a:lnTo>
                      <a:lnTo>
                        <a:pt x="1332" y="0"/>
                      </a:lnTo>
                      <a:lnTo>
                        <a:pt x="1332" y="0"/>
                      </a:lnTo>
                      <a:lnTo>
                        <a:pt x="1332" y="0"/>
                      </a:lnTo>
                      <a:lnTo>
                        <a:pt x="1350" y="0"/>
                      </a:lnTo>
                      <a:lnTo>
                        <a:pt x="1350" y="0"/>
                      </a:lnTo>
                      <a:lnTo>
                        <a:pt x="1350" y="0"/>
                      </a:lnTo>
                      <a:lnTo>
                        <a:pt x="1350" y="0"/>
                      </a:lnTo>
                      <a:lnTo>
                        <a:pt x="1350" y="0"/>
                      </a:lnTo>
                      <a:lnTo>
                        <a:pt x="1350" y="0"/>
                      </a:lnTo>
                      <a:lnTo>
                        <a:pt x="1350" y="0"/>
                      </a:lnTo>
                      <a:lnTo>
                        <a:pt x="1368" y="0"/>
                      </a:lnTo>
                      <a:lnTo>
                        <a:pt x="1368" y="0"/>
                      </a:lnTo>
                      <a:lnTo>
                        <a:pt x="1368" y="0"/>
                      </a:lnTo>
                      <a:lnTo>
                        <a:pt x="1368" y="0"/>
                      </a:lnTo>
                      <a:lnTo>
                        <a:pt x="1374" y="0"/>
                      </a:lnTo>
                      <a:lnTo>
                        <a:pt x="1374" y="0"/>
                      </a:lnTo>
                      <a:lnTo>
                        <a:pt x="1374" y="0"/>
                      </a:lnTo>
                      <a:lnTo>
                        <a:pt x="1374" y="0"/>
                      </a:lnTo>
                      <a:lnTo>
                        <a:pt x="1374" y="0"/>
                      </a:lnTo>
                      <a:lnTo>
                        <a:pt x="1374" y="0"/>
                      </a:lnTo>
                      <a:lnTo>
                        <a:pt x="1374" y="0"/>
                      </a:lnTo>
                      <a:lnTo>
                        <a:pt x="1380" y="0"/>
                      </a:lnTo>
                      <a:lnTo>
                        <a:pt x="1380" y="0"/>
                      </a:lnTo>
                      <a:lnTo>
                        <a:pt x="1380" y="0"/>
                      </a:lnTo>
                      <a:lnTo>
                        <a:pt x="1380" y="0"/>
                      </a:lnTo>
                      <a:lnTo>
                        <a:pt x="1380" y="0"/>
                      </a:lnTo>
                      <a:lnTo>
                        <a:pt x="1380" y="0"/>
                      </a:lnTo>
                      <a:lnTo>
                        <a:pt x="1380" y="0"/>
                      </a:lnTo>
                      <a:lnTo>
                        <a:pt x="1386" y="0"/>
                      </a:lnTo>
                      <a:lnTo>
                        <a:pt x="1386" y="0"/>
                      </a:lnTo>
                      <a:lnTo>
                        <a:pt x="1386" y="0"/>
                      </a:lnTo>
                      <a:lnTo>
                        <a:pt x="1386" y="0"/>
                      </a:lnTo>
                      <a:lnTo>
                        <a:pt x="1386" y="0"/>
                      </a:lnTo>
                      <a:lnTo>
                        <a:pt x="1386" y="0"/>
                      </a:lnTo>
                      <a:lnTo>
                        <a:pt x="1386" y="0"/>
                      </a:lnTo>
                      <a:lnTo>
                        <a:pt x="1392" y="0"/>
                      </a:lnTo>
                      <a:lnTo>
                        <a:pt x="1392" y="0"/>
                      </a:lnTo>
                      <a:lnTo>
                        <a:pt x="1392" y="0"/>
                      </a:lnTo>
                      <a:lnTo>
                        <a:pt x="1392" y="0"/>
                      </a:lnTo>
                      <a:lnTo>
                        <a:pt x="1392" y="0"/>
                      </a:lnTo>
                      <a:lnTo>
                        <a:pt x="1392" y="0"/>
                      </a:lnTo>
                      <a:lnTo>
                        <a:pt x="1398" y="0"/>
                      </a:lnTo>
                      <a:lnTo>
                        <a:pt x="1398" y="0"/>
                      </a:lnTo>
                      <a:lnTo>
                        <a:pt x="1398" y="0"/>
                      </a:lnTo>
                      <a:lnTo>
                        <a:pt x="1398" y="0"/>
                      </a:lnTo>
                      <a:lnTo>
                        <a:pt x="1398" y="0"/>
                      </a:lnTo>
                      <a:lnTo>
                        <a:pt x="1398" y="0"/>
                      </a:lnTo>
                      <a:lnTo>
                        <a:pt x="1398" y="0"/>
                      </a:lnTo>
                      <a:lnTo>
                        <a:pt x="1404" y="0"/>
                      </a:lnTo>
                      <a:lnTo>
                        <a:pt x="1404" y="0"/>
                      </a:lnTo>
                      <a:lnTo>
                        <a:pt x="1404" y="0"/>
                      </a:lnTo>
                      <a:lnTo>
                        <a:pt x="1404" y="0"/>
                      </a:lnTo>
                      <a:lnTo>
                        <a:pt x="1404" y="0"/>
                      </a:lnTo>
                      <a:lnTo>
                        <a:pt x="1422" y="0"/>
                      </a:lnTo>
                      <a:lnTo>
                        <a:pt x="1422" y="0"/>
                      </a:lnTo>
                      <a:lnTo>
                        <a:pt x="1422" y="0"/>
                      </a:lnTo>
                      <a:lnTo>
                        <a:pt x="1422" y="0"/>
                      </a:lnTo>
                      <a:lnTo>
                        <a:pt x="1422" y="0"/>
                      </a:lnTo>
                      <a:lnTo>
                        <a:pt x="1422" y="0"/>
                      </a:lnTo>
                      <a:lnTo>
                        <a:pt x="1422" y="0"/>
                      </a:lnTo>
                      <a:lnTo>
                        <a:pt x="1440" y="0"/>
                      </a:lnTo>
                      <a:lnTo>
                        <a:pt x="1440" y="0"/>
                      </a:lnTo>
                      <a:lnTo>
                        <a:pt x="1440" y="0"/>
                      </a:lnTo>
                      <a:lnTo>
                        <a:pt x="1440" y="0"/>
                      </a:lnTo>
                      <a:lnTo>
                        <a:pt x="1446" y="0"/>
                      </a:lnTo>
                      <a:lnTo>
                        <a:pt x="1446" y="0"/>
                      </a:lnTo>
                      <a:lnTo>
                        <a:pt x="1446" y="0"/>
                      </a:lnTo>
                      <a:lnTo>
                        <a:pt x="1446" y="0"/>
                      </a:lnTo>
                      <a:lnTo>
                        <a:pt x="1446" y="0"/>
                      </a:lnTo>
                      <a:lnTo>
                        <a:pt x="1446" y="0"/>
                      </a:lnTo>
                      <a:lnTo>
                        <a:pt x="1452" y="0"/>
                      </a:lnTo>
                      <a:lnTo>
                        <a:pt x="1452" y="0"/>
                      </a:lnTo>
                      <a:lnTo>
                        <a:pt x="1452" y="0"/>
                      </a:lnTo>
                      <a:lnTo>
                        <a:pt x="1452" y="0"/>
                      </a:lnTo>
                      <a:lnTo>
                        <a:pt x="1452" y="0"/>
                      </a:lnTo>
                      <a:lnTo>
                        <a:pt x="1452" y="0"/>
                      </a:lnTo>
                      <a:lnTo>
                        <a:pt x="1452" y="0"/>
                      </a:lnTo>
                      <a:lnTo>
                        <a:pt x="1452" y="0"/>
                      </a:lnTo>
                      <a:lnTo>
                        <a:pt x="1458" y="0"/>
                      </a:lnTo>
                      <a:lnTo>
                        <a:pt x="1458" y="0"/>
                      </a:lnTo>
                      <a:lnTo>
                        <a:pt x="1458" y="0"/>
                      </a:lnTo>
                      <a:lnTo>
                        <a:pt x="1458" y="0"/>
                      </a:lnTo>
                      <a:lnTo>
                        <a:pt x="1458" y="0"/>
                      </a:lnTo>
                      <a:lnTo>
                        <a:pt x="1458" y="0"/>
                      </a:lnTo>
                      <a:lnTo>
                        <a:pt x="1464" y="0"/>
                      </a:lnTo>
                      <a:lnTo>
                        <a:pt x="1464" y="0"/>
                      </a:lnTo>
                      <a:lnTo>
                        <a:pt x="1464" y="0"/>
                      </a:lnTo>
                      <a:lnTo>
                        <a:pt x="1464" y="0"/>
                      </a:lnTo>
                      <a:lnTo>
                        <a:pt x="1464" y="0"/>
                      </a:lnTo>
                      <a:lnTo>
                        <a:pt x="1464" y="0"/>
                      </a:lnTo>
                      <a:lnTo>
                        <a:pt x="1470" y="0"/>
                      </a:lnTo>
                      <a:lnTo>
                        <a:pt x="1470" y="0"/>
                      </a:lnTo>
                      <a:lnTo>
                        <a:pt x="1470" y="0"/>
                      </a:lnTo>
                      <a:lnTo>
                        <a:pt x="1470" y="0"/>
                      </a:lnTo>
                      <a:lnTo>
                        <a:pt x="1470" y="0"/>
                      </a:lnTo>
                      <a:lnTo>
                        <a:pt x="1470" y="0"/>
                      </a:lnTo>
                      <a:lnTo>
                        <a:pt x="1470" y="0"/>
                      </a:lnTo>
                      <a:lnTo>
                        <a:pt x="1476" y="0"/>
                      </a:lnTo>
                      <a:lnTo>
                        <a:pt x="1476" y="0"/>
                      </a:lnTo>
                      <a:lnTo>
                        <a:pt x="1476" y="0"/>
                      </a:lnTo>
                      <a:lnTo>
                        <a:pt x="1476" y="0"/>
                      </a:lnTo>
                      <a:lnTo>
                        <a:pt x="1476" y="0"/>
                      </a:lnTo>
                      <a:lnTo>
                        <a:pt x="1476" y="0"/>
                      </a:lnTo>
                      <a:lnTo>
                        <a:pt x="1494" y="0"/>
                      </a:lnTo>
                      <a:lnTo>
                        <a:pt x="1494" y="0"/>
                      </a:lnTo>
                      <a:lnTo>
                        <a:pt x="1494" y="0"/>
                      </a:lnTo>
                      <a:lnTo>
                        <a:pt x="1494" y="0"/>
                      </a:lnTo>
                      <a:lnTo>
                        <a:pt x="1494" y="0"/>
                      </a:lnTo>
                      <a:lnTo>
                        <a:pt x="1494" y="0"/>
                      </a:lnTo>
                      <a:lnTo>
                        <a:pt x="1500" y="0"/>
                      </a:lnTo>
                      <a:lnTo>
                        <a:pt x="1512" y="0"/>
                      </a:lnTo>
                      <a:lnTo>
                        <a:pt x="1512" y="0"/>
                      </a:lnTo>
                      <a:lnTo>
                        <a:pt x="1512" y="0"/>
                      </a:lnTo>
                      <a:lnTo>
                        <a:pt x="1518" y="0"/>
                      </a:lnTo>
                      <a:lnTo>
                        <a:pt x="1518" y="0"/>
                      </a:lnTo>
                      <a:lnTo>
                        <a:pt x="1518" y="0"/>
                      </a:lnTo>
                      <a:lnTo>
                        <a:pt x="1518" y="0"/>
                      </a:lnTo>
                      <a:lnTo>
                        <a:pt x="1518" y="0"/>
                      </a:lnTo>
                      <a:lnTo>
                        <a:pt x="1518" y="0"/>
                      </a:lnTo>
                      <a:lnTo>
                        <a:pt x="1518" y="0"/>
                      </a:lnTo>
                      <a:lnTo>
                        <a:pt x="1524" y="0"/>
                      </a:lnTo>
                      <a:lnTo>
                        <a:pt x="1524" y="0"/>
                      </a:lnTo>
                      <a:lnTo>
                        <a:pt x="1524" y="0"/>
                      </a:lnTo>
                      <a:lnTo>
                        <a:pt x="1524" y="0"/>
                      </a:lnTo>
                      <a:lnTo>
                        <a:pt x="1524" y="0"/>
                      </a:lnTo>
                      <a:lnTo>
                        <a:pt x="1524" y="0"/>
                      </a:lnTo>
                      <a:lnTo>
                        <a:pt x="1524" y="0"/>
                      </a:lnTo>
                      <a:lnTo>
                        <a:pt x="1524" y="0"/>
                      </a:lnTo>
                      <a:lnTo>
                        <a:pt x="1530" y="0"/>
                      </a:lnTo>
                      <a:lnTo>
                        <a:pt x="1530" y="0"/>
                      </a:lnTo>
                      <a:lnTo>
                        <a:pt x="1530" y="0"/>
                      </a:lnTo>
                      <a:lnTo>
                        <a:pt x="1530" y="0"/>
                      </a:lnTo>
                      <a:lnTo>
                        <a:pt x="1530" y="0"/>
                      </a:lnTo>
                      <a:lnTo>
                        <a:pt x="1530" y="0"/>
                      </a:lnTo>
                      <a:lnTo>
                        <a:pt x="1536" y="0"/>
                      </a:lnTo>
                      <a:lnTo>
                        <a:pt x="1536" y="0"/>
                      </a:lnTo>
                      <a:lnTo>
                        <a:pt x="1536" y="0"/>
                      </a:lnTo>
                      <a:lnTo>
                        <a:pt x="1536" y="0"/>
                      </a:lnTo>
                      <a:lnTo>
                        <a:pt x="1536" y="0"/>
                      </a:lnTo>
                      <a:lnTo>
                        <a:pt x="1536" y="0"/>
                      </a:lnTo>
                      <a:lnTo>
                        <a:pt x="1542" y="0"/>
                      </a:lnTo>
                      <a:lnTo>
                        <a:pt x="1542" y="0"/>
                      </a:lnTo>
                      <a:lnTo>
                        <a:pt x="1542" y="0"/>
                      </a:lnTo>
                      <a:lnTo>
                        <a:pt x="1542" y="0"/>
                      </a:lnTo>
                      <a:lnTo>
                        <a:pt x="1542" y="0"/>
                      </a:lnTo>
                      <a:lnTo>
                        <a:pt x="1542" y="0"/>
                      </a:lnTo>
                      <a:lnTo>
                        <a:pt x="1542" y="0"/>
                      </a:lnTo>
                      <a:lnTo>
                        <a:pt x="1548" y="0"/>
                      </a:lnTo>
                      <a:lnTo>
                        <a:pt x="1548" y="0"/>
                      </a:lnTo>
                      <a:lnTo>
                        <a:pt x="1548" y="0"/>
                      </a:lnTo>
                      <a:lnTo>
                        <a:pt x="1548" y="0"/>
                      </a:lnTo>
                      <a:lnTo>
                        <a:pt x="1548" y="0"/>
                      </a:lnTo>
                      <a:lnTo>
                        <a:pt x="1548" y="0"/>
                      </a:lnTo>
                      <a:lnTo>
                        <a:pt x="1566" y="0"/>
                      </a:lnTo>
                      <a:lnTo>
                        <a:pt x="1566" y="0"/>
                      </a:lnTo>
                      <a:lnTo>
                        <a:pt x="1566" y="0"/>
                      </a:lnTo>
                      <a:lnTo>
                        <a:pt x="1566" y="0"/>
                      </a:lnTo>
                      <a:lnTo>
                        <a:pt x="1566" y="0"/>
                      </a:lnTo>
                      <a:lnTo>
                        <a:pt x="1566" y="0"/>
                      </a:lnTo>
                      <a:lnTo>
                        <a:pt x="1572" y="0"/>
                      </a:lnTo>
                      <a:lnTo>
                        <a:pt x="1584" y="0"/>
                      </a:lnTo>
                      <a:lnTo>
                        <a:pt x="1584" y="0"/>
                      </a:lnTo>
                      <a:lnTo>
                        <a:pt x="1584" y="0"/>
                      </a:lnTo>
                      <a:lnTo>
                        <a:pt x="1590" y="0"/>
                      </a:lnTo>
                      <a:lnTo>
                        <a:pt x="1590" y="0"/>
                      </a:lnTo>
                      <a:lnTo>
                        <a:pt x="1590" y="0"/>
                      </a:lnTo>
                      <a:lnTo>
                        <a:pt x="1590" y="0"/>
                      </a:lnTo>
                      <a:lnTo>
                        <a:pt x="1590" y="0"/>
                      </a:lnTo>
                      <a:lnTo>
                        <a:pt x="1590" y="0"/>
                      </a:lnTo>
                      <a:lnTo>
                        <a:pt x="1596" y="0"/>
                      </a:lnTo>
                      <a:lnTo>
                        <a:pt x="1596" y="0"/>
                      </a:lnTo>
                      <a:lnTo>
                        <a:pt x="1596" y="0"/>
                      </a:lnTo>
                      <a:lnTo>
                        <a:pt x="1596" y="0"/>
                      </a:lnTo>
                      <a:lnTo>
                        <a:pt x="1596" y="0"/>
                      </a:lnTo>
                      <a:lnTo>
                        <a:pt x="1596" y="0"/>
                      </a:lnTo>
                      <a:lnTo>
                        <a:pt x="1596" y="0"/>
                      </a:lnTo>
                      <a:lnTo>
                        <a:pt x="1596" y="0"/>
                      </a:lnTo>
                      <a:lnTo>
                        <a:pt x="1602" y="0"/>
                      </a:lnTo>
                      <a:lnTo>
                        <a:pt x="1602" y="0"/>
                      </a:lnTo>
                      <a:lnTo>
                        <a:pt x="1602" y="0"/>
                      </a:lnTo>
                      <a:lnTo>
                        <a:pt x="1602" y="0"/>
                      </a:lnTo>
                      <a:lnTo>
                        <a:pt x="1602" y="0"/>
                      </a:lnTo>
                      <a:lnTo>
                        <a:pt x="1602" y="0"/>
                      </a:lnTo>
                      <a:lnTo>
                        <a:pt x="1608" y="0"/>
                      </a:lnTo>
                      <a:lnTo>
                        <a:pt x="1608" y="0"/>
                      </a:lnTo>
                      <a:lnTo>
                        <a:pt x="1608" y="0"/>
                      </a:lnTo>
                      <a:lnTo>
                        <a:pt x="1608" y="0"/>
                      </a:lnTo>
                      <a:lnTo>
                        <a:pt x="1608" y="0"/>
                      </a:lnTo>
                      <a:lnTo>
                        <a:pt x="1608" y="0"/>
                      </a:lnTo>
                      <a:lnTo>
                        <a:pt x="1614" y="0"/>
                      </a:lnTo>
                      <a:lnTo>
                        <a:pt x="1614" y="0"/>
                      </a:lnTo>
                      <a:lnTo>
                        <a:pt x="1614" y="0"/>
                      </a:lnTo>
                      <a:lnTo>
                        <a:pt x="1614" y="0"/>
                      </a:lnTo>
                      <a:lnTo>
                        <a:pt x="1614" y="0"/>
                      </a:lnTo>
                      <a:lnTo>
                        <a:pt x="1614" y="0"/>
                      </a:lnTo>
                      <a:lnTo>
                        <a:pt x="1620" y="0"/>
                      </a:lnTo>
                      <a:lnTo>
                        <a:pt x="1620" y="0"/>
                      </a:lnTo>
                      <a:lnTo>
                        <a:pt x="1620" y="0"/>
                      </a:lnTo>
                      <a:lnTo>
                        <a:pt x="1620" y="0"/>
                      </a:lnTo>
                      <a:lnTo>
                        <a:pt x="1620" y="0"/>
                      </a:lnTo>
                      <a:lnTo>
                        <a:pt x="1620" y="0"/>
                      </a:lnTo>
                      <a:lnTo>
                        <a:pt x="1620" y="0"/>
                      </a:lnTo>
                      <a:lnTo>
                        <a:pt x="1620" y="0"/>
                      </a:lnTo>
                      <a:lnTo>
                        <a:pt x="1638" y="0"/>
                      </a:lnTo>
                      <a:lnTo>
                        <a:pt x="1638" y="0"/>
                      </a:lnTo>
                      <a:lnTo>
                        <a:pt x="1638" y="0"/>
                      </a:lnTo>
                      <a:lnTo>
                        <a:pt x="1638" y="0"/>
                      </a:lnTo>
                      <a:lnTo>
                        <a:pt x="1638" y="0"/>
                      </a:lnTo>
                      <a:lnTo>
                        <a:pt x="1644" y="0"/>
                      </a:lnTo>
                      <a:lnTo>
                        <a:pt x="1644" y="0"/>
                      </a:lnTo>
                      <a:lnTo>
                        <a:pt x="1656" y="0"/>
                      </a:lnTo>
                      <a:lnTo>
                        <a:pt x="1656" y="0"/>
                      </a:lnTo>
                      <a:lnTo>
                        <a:pt x="1662" y="0"/>
                      </a:lnTo>
                      <a:lnTo>
                        <a:pt x="1662" y="0"/>
                      </a:lnTo>
                      <a:lnTo>
                        <a:pt x="1662" y="0"/>
                      </a:lnTo>
                      <a:lnTo>
                        <a:pt x="1662" y="0"/>
                      </a:lnTo>
                      <a:lnTo>
                        <a:pt x="1662" y="0"/>
                      </a:lnTo>
                      <a:lnTo>
                        <a:pt x="1662" y="0"/>
                      </a:lnTo>
                      <a:lnTo>
                        <a:pt x="1662" y="0"/>
                      </a:lnTo>
                      <a:lnTo>
                        <a:pt x="1668" y="0"/>
                      </a:lnTo>
                      <a:lnTo>
                        <a:pt x="1668" y="0"/>
                      </a:lnTo>
                      <a:lnTo>
                        <a:pt x="1668" y="0"/>
                      </a:lnTo>
                      <a:lnTo>
                        <a:pt x="1668" y="0"/>
                      </a:lnTo>
                      <a:lnTo>
                        <a:pt x="1668" y="0"/>
                      </a:lnTo>
                      <a:lnTo>
                        <a:pt x="1668" y="0"/>
                      </a:lnTo>
                      <a:lnTo>
                        <a:pt x="1668" y="0"/>
                      </a:lnTo>
                      <a:lnTo>
                        <a:pt x="1668" y="0"/>
                      </a:lnTo>
                      <a:lnTo>
                        <a:pt x="1674" y="0"/>
                      </a:lnTo>
                      <a:lnTo>
                        <a:pt x="1674" y="0"/>
                      </a:lnTo>
                      <a:lnTo>
                        <a:pt x="1674" y="0"/>
                      </a:lnTo>
                      <a:lnTo>
                        <a:pt x="1674" y="0"/>
                      </a:lnTo>
                      <a:lnTo>
                        <a:pt x="1674" y="0"/>
                      </a:lnTo>
                      <a:lnTo>
                        <a:pt x="1674" y="0"/>
                      </a:lnTo>
                      <a:lnTo>
                        <a:pt x="1680" y="0"/>
                      </a:lnTo>
                      <a:lnTo>
                        <a:pt x="1680" y="0"/>
                      </a:lnTo>
                      <a:lnTo>
                        <a:pt x="1680" y="0"/>
                      </a:lnTo>
                      <a:lnTo>
                        <a:pt x="1680" y="0"/>
                      </a:lnTo>
                      <a:lnTo>
                        <a:pt x="1680" y="0"/>
                      </a:lnTo>
                      <a:lnTo>
                        <a:pt x="1680" y="0"/>
                      </a:lnTo>
                      <a:lnTo>
                        <a:pt x="1686" y="0"/>
                      </a:lnTo>
                      <a:lnTo>
                        <a:pt x="1686" y="0"/>
                      </a:lnTo>
                      <a:lnTo>
                        <a:pt x="1686" y="0"/>
                      </a:lnTo>
                      <a:lnTo>
                        <a:pt x="1686" y="0"/>
                      </a:lnTo>
                      <a:lnTo>
                        <a:pt x="1686" y="0"/>
                      </a:lnTo>
                      <a:lnTo>
                        <a:pt x="1686" y="0"/>
                      </a:lnTo>
                      <a:lnTo>
                        <a:pt x="1692" y="0"/>
                      </a:lnTo>
                      <a:lnTo>
                        <a:pt x="1692" y="0"/>
                      </a:lnTo>
                      <a:lnTo>
                        <a:pt x="1692" y="0"/>
                      </a:lnTo>
                      <a:lnTo>
                        <a:pt x="1692" y="0"/>
                      </a:lnTo>
                      <a:lnTo>
                        <a:pt x="1692" y="0"/>
                      </a:lnTo>
                      <a:lnTo>
                        <a:pt x="1692" y="0"/>
                      </a:lnTo>
                      <a:lnTo>
                        <a:pt x="1692" y="0"/>
                      </a:lnTo>
                      <a:lnTo>
                        <a:pt x="1692" y="0"/>
                      </a:lnTo>
                      <a:lnTo>
                        <a:pt x="1710" y="0"/>
                      </a:lnTo>
                      <a:lnTo>
                        <a:pt x="1710" y="0"/>
                      </a:lnTo>
                      <a:lnTo>
                        <a:pt x="1710" y="0"/>
                      </a:lnTo>
                      <a:lnTo>
                        <a:pt x="1710" y="0"/>
                      </a:lnTo>
                      <a:lnTo>
                        <a:pt x="1710" y="0"/>
                      </a:lnTo>
                      <a:lnTo>
                        <a:pt x="1716" y="0"/>
                      </a:lnTo>
                      <a:lnTo>
                        <a:pt x="1716" y="0"/>
                      </a:lnTo>
                      <a:lnTo>
                        <a:pt x="1734" y="0"/>
                      </a:lnTo>
                      <a:lnTo>
                        <a:pt x="1734" y="0"/>
                      </a:lnTo>
                      <a:lnTo>
                        <a:pt x="1734" y="0"/>
                      </a:lnTo>
                      <a:lnTo>
                        <a:pt x="1734" y="0"/>
                      </a:lnTo>
                      <a:lnTo>
                        <a:pt x="1734" y="0"/>
                      </a:lnTo>
                      <a:lnTo>
                        <a:pt x="1734" y="0"/>
                      </a:lnTo>
                      <a:lnTo>
                        <a:pt x="1734" y="0"/>
                      </a:lnTo>
                      <a:lnTo>
                        <a:pt x="1734" y="0"/>
                      </a:lnTo>
                      <a:lnTo>
                        <a:pt x="1740" y="0"/>
                      </a:lnTo>
                      <a:lnTo>
                        <a:pt x="1740" y="0"/>
                      </a:lnTo>
                      <a:lnTo>
                        <a:pt x="1740" y="0"/>
                      </a:lnTo>
                      <a:lnTo>
                        <a:pt x="1740" y="0"/>
                      </a:lnTo>
                      <a:lnTo>
                        <a:pt x="1740" y="0"/>
                      </a:lnTo>
                      <a:lnTo>
                        <a:pt x="1740" y="0"/>
                      </a:lnTo>
                      <a:lnTo>
                        <a:pt x="1740" y="0"/>
                      </a:lnTo>
                      <a:lnTo>
                        <a:pt x="1740" y="0"/>
                      </a:lnTo>
                      <a:lnTo>
                        <a:pt x="1746" y="0"/>
                      </a:lnTo>
                      <a:lnTo>
                        <a:pt x="1746" y="0"/>
                      </a:lnTo>
                      <a:lnTo>
                        <a:pt x="1746" y="0"/>
                      </a:lnTo>
                      <a:lnTo>
                        <a:pt x="1746" y="0"/>
                      </a:lnTo>
                      <a:lnTo>
                        <a:pt x="1746" y="0"/>
                      </a:lnTo>
                      <a:lnTo>
                        <a:pt x="1746" y="0"/>
                      </a:lnTo>
                      <a:lnTo>
                        <a:pt x="1752" y="0"/>
                      </a:lnTo>
                      <a:lnTo>
                        <a:pt x="1752" y="0"/>
                      </a:lnTo>
                      <a:lnTo>
                        <a:pt x="1752" y="0"/>
                      </a:lnTo>
                      <a:lnTo>
                        <a:pt x="1752" y="0"/>
                      </a:lnTo>
                      <a:lnTo>
                        <a:pt x="1752" y="0"/>
                      </a:lnTo>
                      <a:lnTo>
                        <a:pt x="1752" y="0"/>
                      </a:lnTo>
                      <a:lnTo>
                        <a:pt x="1752" y="0"/>
                      </a:lnTo>
                      <a:lnTo>
                        <a:pt x="1758" y="0"/>
                      </a:lnTo>
                      <a:lnTo>
                        <a:pt x="1758" y="0"/>
                      </a:lnTo>
                      <a:lnTo>
                        <a:pt x="1758" y="0"/>
                      </a:lnTo>
                      <a:lnTo>
                        <a:pt x="1758" y="0"/>
                      </a:lnTo>
                      <a:lnTo>
                        <a:pt x="1758" y="0"/>
                      </a:lnTo>
                      <a:lnTo>
                        <a:pt x="1758" y="0"/>
                      </a:lnTo>
                      <a:lnTo>
                        <a:pt x="1764" y="0"/>
                      </a:lnTo>
                      <a:lnTo>
                        <a:pt x="1764" y="0"/>
                      </a:lnTo>
                      <a:lnTo>
                        <a:pt x="1764" y="0"/>
                      </a:lnTo>
                      <a:lnTo>
                        <a:pt x="1764" y="0"/>
                      </a:lnTo>
                      <a:lnTo>
                        <a:pt x="1764" y="0"/>
                      </a:lnTo>
                      <a:lnTo>
                        <a:pt x="1764" y="0"/>
                      </a:lnTo>
                      <a:lnTo>
                        <a:pt x="1764" y="0"/>
                      </a:lnTo>
                      <a:lnTo>
                        <a:pt x="1764" y="0"/>
                      </a:lnTo>
                      <a:lnTo>
                        <a:pt x="1782" y="0"/>
                      </a:lnTo>
                      <a:lnTo>
                        <a:pt x="1782" y="0"/>
                      </a:lnTo>
                      <a:lnTo>
                        <a:pt x="1782" y="0"/>
                      </a:lnTo>
                      <a:lnTo>
                        <a:pt x="1782" y="0"/>
                      </a:lnTo>
                      <a:lnTo>
                        <a:pt x="1788" y="0"/>
                      </a:lnTo>
                      <a:lnTo>
                        <a:pt x="1788" y="0"/>
                      </a:lnTo>
                      <a:lnTo>
                        <a:pt x="1788" y="0"/>
                      </a:lnTo>
                      <a:lnTo>
                        <a:pt x="1806" y="0"/>
                      </a:lnTo>
                      <a:lnTo>
                        <a:pt x="1806" y="0"/>
                      </a:lnTo>
                      <a:lnTo>
                        <a:pt x="1806" y="0"/>
                      </a:lnTo>
                      <a:lnTo>
                        <a:pt x="1806" y="0"/>
                      </a:lnTo>
                      <a:lnTo>
                        <a:pt x="1806" y="0"/>
                      </a:lnTo>
                      <a:lnTo>
                        <a:pt x="1806" y="0"/>
                      </a:lnTo>
                      <a:lnTo>
                        <a:pt x="1806" y="0"/>
                      </a:lnTo>
                      <a:lnTo>
                        <a:pt x="1806" y="0"/>
                      </a:lnTo>
                      <a:lnTo>
                        <a:pt x="1812" y="0"/>
                      </a:lnTo>
                      <a:lnTo>
                        <a:pt x="1812" y="0"/>
                      </a:lnTo>
                      <a:lnTo>
                        <a:pt x="1812" y="0"/>
                      </a:lnTo>
                      <a:lnTo>
                        <a:pt x="1812" y="0"/>
                      </a:lnTo>
                      <a:lnTo>
                        <a:pt x="1812" y="0"/>
                      </a:lnTo>
                      <a:lnTo>
                        <a:pt x="1812" y="0"/>
                      </a:lnTo>
                      <a:lnTo>
                        <a:pt x="1812" y="0"/>
                      </a:lnTo>
                      <a:lnTo>
                        <a:pt x="1812" y="0"/>
                      </a:lnTo>
                      <a:lnTo>
                        <a:pt x="1818" y="0"/>
                      </a:lnTo>
                      <a:lnTo>
                        <a:pt x="1818" y="0"/>
                      </a:lnTo>
                      <a:lnTo>
                        <a:pt x="1818" y="0"/>
                      </a:lnTo>
                      <a:lnTo>
                        <a:pt x="1818" y="0"/>
                      </a:lnTo>
                      <a:lnTo>
                        <a:pt x="1818" y="0"/>
                      </a:lnTo>
                      <a:lnTo>
                        <a:pt x="1818" y="0"/>
                      </a:lnTo>
                      <a:lnTo>
                        <a:pt x="1824" y="0"/>
                      </a:lnTo>
                      <a:lnTo>
                        <a:pt x="1824" y="0"/>
                      </a:lnTo>
                      <a:lnTo>
                        <a:pt x="1824" y="0"/>
                      </a:lnTo>
                      <a:lnTo>
                        <a:pt x="1824" y="0"/>
                      </a:lnTo>
                      <a:lnTo>
                        <a:pt x="1824" y="0"/>
                      </a:lnTo>
                      <a:lnTo>
                        <a:pt x="1824" y="0"/>
                      </a:lnTo>
                      <a:lnTo>
                        <a:pt x="1830" y="0"/>
                      </a:lnTo>
                      <a:lnTo>
                        <a:pt x="1830" y="0"/>
                      </a:lnTo>
                      <a:lnTo>
                        <a:pt x="1830" y="0"/>
                      </a:lnTo>
                      <a:lnTo>
                        <a:pt x="1830" y="0"/>
                      </a:lnTo>
                      <a:lnTo>
                        <a:pt x="1830" y="0"/>
                      </a:lnTo>
                      <a:lnTo>
                        <a:pt x="1830" y="0"/>
                      </a:lnTo>
                      <a:lnTo>
                        <a:pt x="1836" y="0"/>
                      </a:lnTo>
                      <a:lnTo>
                        <a:pt x="1836" y="0"/>
                      </a:lnTo>
                      <a:lnTo>
                        <a:pt x="1836" y="0"/>
                      </a:lnTo>
                      <a:lnTo>
                        <a:pt x="1836" y="0"/>
                      </a:lnTo>
                      <a:lnTo>
                        <a:pt x="1836" y="0"/>
                      </a:lnTo>
                      <a:lnTo>
                        <a:pt x="1836" y="0"/>
                      </a:lnTo>
                      <a:lnTo>
                        <a:pt x="1836" y="0"/>
                      </a:lnTo>
                      <a:lnTo>
                        <a:pt x="1836" y="0"/>
                      </a:lnTo>
                      <a:lnTo>
                        <a:pt x="1836" y="0"/>
                      </a:lnTo>
                      <a:lnTo>
                        <a:pt x="1854" y="0"/>
                      </a:lnTo>
                      <a:lnTo>
                        <a:pt x="1854" y="0"/>
                      </a:lnTo>
                      <a:lnTo>
                        <a:pt x="1854" y="0"/>
                      </a:lnTo>
                      <a:lnTo>
                        <a:pt x="1854" y="0"/>
                      </a:lnTo>
                      <a:lnTo>
                        <a:pt x="1860" y="0"/>
                      </a:lnTo>
                      <a:lnTo>
                        <a:pt x="1860" y="0"/>
                      </a:lnTo>
                      <a:lnTo>
                        <a:pt x="1860" y="0"/>
                      </a:lnTo>
                      <a:lnTo>
                        <a:pt x="1878" y="0"/>
                      </a:lnTo>
                      <a:lnTo>
                        <a:pt x="1878" y="0"/>
                      </a:lnTo>
                      <a:lnTo>
                        <a:pt x="1878" y="0"/>
                      </a:lnTo>
                      <a:lnTo>
                        <a:pt x="1878" y="0"/>
                      </a:lnTo>
                      <a:lnTo>
                        <a:pt x="1878" y="0"/>
                      </a:lnTo>
                      <a:lnTo>
                        <a:pt x="1878" y="0"/>
                      </a:lnTo>
                      <a:lnTo>
                        <a:pt x="1878" y="0"/>
                      </a:lnTo>
                      <a:lnTo>
                        <a:pt x="1878" y="0"/>
                      </a:lnTo>
                      <a:lnTo>
                        <a:pt x="1884" y="0"/>
                      </a:lnTo>
                      <a:lnTo>
                        <a:pt x="1884" y="0"/>
                      </a:lnTo>
                      <a:lnTo>
                        <a:pt x="1884" y="0"/>
                      </a:lnTo>
                      <a:lnTo>
                        <a:pt x="1884" y="0"/>
                      </a:lnTo>
                      <a:lnTo>
                        <a:pt x="1884" y="0"/>
                      </a:lnTo>
                      <a:lnTo>
                        <a:pt x="1884" y="0"/>
                      </a:lnTo>
                      <a:lnTo>
                        <a:pt x="1884" y="0"/>
                      </a:lnTo>
                      <a:lnTo>
                        <a:pt x="1890" y="0"/>
                      </a:lnTo>
                      <a:lnTo>
                        <a:pt x="1890" y="0"/>
                      </a:lnTo>
                      <a:lnTo>
                        <a:pt x="1890" y="0"/>
                      </a:lnTo>
                      <a:lnTo>
                        <a:pt x="1890" y="0"/>
                      </a:lnTo>
                      <a:lnTo>
                        <a:pt x="1890" y="0"/>
                      </a:lnTo>
                      <a:lnTo>
                        <a:pt x="1890" y="0"/>
                      </a:lnTo>
                      <a:lnTo>
                        <a:pt x="1890" y="0"/>
                      </a:lnTo>
                      <a:lnTo>
                        <a:pt x="1896" y="0"/>
                      </a:lnTo>
                      <a:lnTo>
                        <a:pt x="1896" y="0"/>
                      </a:lnTo>
                      <a:lnTo>
                        <a:pt x="1896" y="0"/>
                      </a:lnTo>
                      <a:lnTo>
                        <a:pt x="1896" y="0"/>
                      </a:lnTo>
                      <a:lnTo>
                        <a:pt x="1896" y="0"/>
                      </a:lnTo>
                      <a:lnTo>
                        <a:pt x="1896" y="0"/>
                      </a:lnTo>
                      <a:lnTo>
                        <a:pt x="1902" y="0"/>
                      </a:lnTo>
                      <a:lnTo>
                        <a:pt x="1902" y="0"/>
                      </a:lnTo>
                      <a:lnTo>
                        <a:pt x="1902" y="0"/>
                      </a:lnTo>
                      <a:lnTo>
                        <a:pt x="1902" y="0"/>
                      </a:lnTo>
                      <a:lnTo>
                        <a:pt x="1902" y="0"/>
                      </a:lnTo>
                      <a:lnTo>
                        <a:pt x="1902" y="0"/>
                      </a:lnTo>
                      <a:lnTo>
                        <a:pt x="1908" y="0"/>
                      </a:lnTo>
                      <a:lnTo>
                        <a:pt x="1908" y="0"/>
                      </a:lnTo>
                      <a:lnTo>
                        <a:pt x="1908" y="0"/>
                      </a:lnTo>
                      <a:lnTo>
                        <a:pt x="1908" y="0"/>
                      </a:lnTo>
                      <a:lnTo>
                        <a:pt x="1908" y="0"/>
                      </a:lnTo>
                      <a:lnTo>
                        <a:pt x="1908" y="0"/>
                      </a:lnTo>
                      <a:lnTo>
                        <a:pt x="1908" y="0"/>
                      </a:lnTo>
                      <a:lnTo>
                        <a:pt x="1908" y="0"/>
                      </a:lnTo>
                      <a:lnTo>
                        <a:pt x="1908" y="0"/>
                      </a:lnTo>
                      <a:lnTo>
                        <a:pt x="1926" y="0"/>
                      </a:lnTo>
                      <a:lnTo>
                        <a:pt x="1926" y="0"/>
                      </a:lnTo>
                      <a:lnTo>
                        <a:pt x="1926" y="0"/>
                      </a:lnTo>
                      <a:lnTo>
                        <a:pt x="1932" y="0"/>
                      </a:lnTo>
                      <a:lnTo>
                        <a:pt x="1932" y="0"/>
                      </a:lnTo>
                      <a:lnTo>
                        <a:pt x="1932" y="0"/>
                      </a:lnTo>
                      <a:lnTo>
                        <a:pt x="1932" y="0"/>
                      </a:lnTo>
                      <a:lnTo>
                        <a:pt x="1950" y="0"/>
                      </a:lnTo>
                      <a:lnTo>
                        <a:pt x="1950" y="0"/>
                      </a:lnTo>
                      <a:lnTo>
                        <a:pt x="1950" y="0"/>
                      </a:lnTo>
                      <a:lnTo>
                        <a:pt x="1950" y="0"/>
                      </a:lnTo>
                      <a:lnTo>
                        <a:pt x="1950" y="0"/>
                      </a:lnTo>
                      <a:lnTo>
                        <a:pt x="1950" y="0"/>
                      </a:lnTo>
                      <a:lnTo>
                        <a:pt x="1950" y="0"/>
                      </a:lnTo>
                      <a:lnTo>
                        <a:pt x="1956" y="0"/>
                      </a:lnTo>
                      <a:lnTo>
                        <a:pt x="1956" y="0"/>
                      </a:lnTo>
                      <a:lnTo>
                        <a:pt x="1956" y="0"/>
                      </a:lnTo>
                      <a:lnTo>
                        <a:pt x="1956" y="0"/>
                      </a:lnTo>
                      <a:lnTo>
                        <a:pt x="1956" y="0"/>
                      </a:lnTo>
                      <a:lnTo>
                        <a:pt x="1956" y="0"/>
                      </a:lnTo>
                      <a:lnTo>
                        <a:pt x="1956" y="0"/>
                      </a:lnTo>
                      <a:lnTo>
                        <a:pt x="1956" y="0"/>
                      </a:lnTo>
                      <a:lnTo>
                        <a:pt x="1962" y="0"/>
                      </a:lnTo>
                      <a:lnTo>
                        <a:pt x="1962" y="0"/>
                      </a:lnTo>
                      <a:lnTo>
                        <a:pt x="1962" y="0"/>
                      </a:lnTo>
                      <a:lnTo>
                        <a:pt x="1962" y="0"/>
                      </a:lnTo>
                      <a:lnTo>
                        <a:pt x="1962" y="0"/>
                      </a:lnTo>
                      <a:lnTo>
                        <a:pt x="1962" y="0"/>
                      </a:lnTo>
                      <a:lnTo>
                        <a:pt x="1968" y="0"/>
                      </a:lnTo>
                      <a:lnTo>
                        <a:pt x="1968" y="0"/>
                      </a:lnTo>
                      <a:lnTo>
                        <a:pt x="1968" y="0"/>
                      </a:lnTo>
                      <a:lnTo>
                        <a:pt x="1968" y="0"/>
                      </a:lnTo>
                      <a:lnTo>
                        <a:pt x="1968" y="0"/>
                      </a:lnTo>
                      <a:lnTo>
                        <a:pt x="1968" y="0"/>
                      </a:lnTo>
                      <a:lnTo>
                        <a:pt x="1974" y="0"/>
                      </a:lnTo>
                      <a:lnTo>
                        <a:pt x="1974" y="0"/>
                      </a:lnTo>
                      <a:lnTo>
                        <a:pt x="1974" y="0"/>
                      </a:lnTo>
                      <a:lnTo>
                        <a:pt x="1974" y="0"/>
                      </a:lnTo>
                      <a:lnTo>
                        <a:pt x="1974" y="0"/>
                      </a:lnTo>
                      <a:lnTo>
                        <a:pt x="1974" y="0"/>
                      </a:lnTo>
                      <a:lnTo>
                        <a:pt x="1980" y="0"/>
                      </a:lnTo>
                      <a:lnTo>
                        <a:pt x="1980" y="0"/>
                      </a:lnTo>
                      <a:lnTo>
                        <a:pt x="1980" y="0"/>
                      </a:lnTo>
                      <a:lnTo>
                        <a:pt x="1980" y="0"/>
                      </a:lnTo>
                      <a:lnTo>
                        <a:pt x="1980" y="0"/>
                      </a:lnTo>
                      <a:lnTo>
                        <a:pt x="1980" y="0"/>
                      </a:lnTo>
                      <a:lnTo>
                        <a:pt x="1980" y="0"/>
                      </a:lnTo>
                      <a:lnTo>
                        <a:pt x="1980" y="0"/>
                      </a:lnTo>
                      <a:lnTo>
                        <a:pt x="1986" y="0"/>
                      </a:lnTo>
                      <a:lnTo>
                        <a:pt x="1986" y="0"/>
                      </a:lnTo>
                      <a:lnTo>
                        <a:pt x="1986" y="0"/>
                      </a:lnTo>
                      <a:lnTo>
                        <a:pt x="1986" y="0"/>
                      </a:lnTo>
                      <a:lnTo>
                        <a:pt x="1986" y="0"/>
                      </a:lnTo>
                      <a:lnTo>
                        <a:pt x="1986" y="0"/>
                      </a:lnTo>
                      <a:lnTo>
                        <a:pt x="1986" y="0"/>
                      </a:lnTo>
                      <a:lnTo>
                        <a:pt x="1986" y="0"/>
                      </a:lnTo>
                      <a:lnTo>
                        <a:pt x="1992" y="0"/>
                      </a:lnTo>
                      <a:lnTo>
                        <a:pt x="1992" y="0"/>
                      </a:lnTo>
                      <a:lnTo>
                        <a:pt x="1992" y="0"/>
                      </a:lnTo>
                      <a:lnTo>
                        <a:pt x="1992" y="0"/>
                      </a:lnTo>
                      <a:lnTo>
                        <a:pt x="1992" y="0"/>
                      </a:lnTo>
                      <a:lnTo>
                        <a:pt x="1992" y="0"/>
                      </a:lnTo>
                      <a:lnTo>
                        <a:pt x="1992" y="0"/>
                      </a:lnTo>
                      <a:lnTo>
                        <a:pt x="1998" y="0"/>
                      </a:lnTo>
                      <a:lnTo>
                        <a:pt x="1998" y="0"/>
                      </a:lnTo>
                      <a:lnTo>
                        <a:pt x="1998" y="0"/>
                      </a:lnTo>
                      <a:lnTo>
                        <a:pt x="2016" y="0"/>
                      </a:lnTo>
                      <a:lnTo>
                        <a:pt x="2016" y="0"/>
                      </a:lnTo>
                      <a:lnTo>
                        <a:pt x="2016" y="0"/>
                      </a:lnTo>
                      <a:lnTo>
                        <a:pt x="2016" y="0"/>
                      </a:lnTo>
                      <a:lnTo>
                        <a:pt x="2022" y="0"/>
                      </a:lnTo>
                      <a:lnTo>
                        <a:pt x="2022" y="0"/>
                      </a:lnTo>
                      <a:lnTo>
                        <a:pt x="2022" y="0"/>
                      </a:lnTo>
                      <a:lnTo>
                        <a:pt x="2022" y="0"/>
                      </a:lnTo>
                      <a:lnTo>
                        <a:pt x="2022" y="0"/>
                      </a:lnTo>
                      <a:lnTo>
                        <a:pt x="2022" y="0"/>
                      </a:lnTo>
                      <a:lnTo>
                        <a:pt x="2022" y="0"/>
                      </a:lnTo>
                      <a:lnTo>
                        <a:pt x="2028" y="0"/>
                      </a:lnTo>
                      <a:lnTo>
                        <a:pt x="2028" y="0"/>
                      </a:lnTo>
                      <a:lnTo>
                        <a:pt x="2028" y="0"/>
                      </a:lnTo>
                      <a:lnTo>
                        <a:pt x="2028" y="0"/>
                      </a:lnTo>
                      <a:lnTo>
                        <a:pt x="2028" y="0"/>
                      </a:lnTo>
                      <a:lnTo>
                        <a:pt x="2028" y="0"/>
                      </a:lnTo>
                      <a:lnTo>
                        <a:pt x="2028" y="0"/>
                      </a:lnTo>
                      <a:lnTo>
                        <a:pt x="2034" y="0"/>
                      </a:lnTo>
                      <a:lnTo>
                        <a:pt x="2034" y="0"/>
                      </a:lnTo>
                      <a:lnTo>
                        <a:pt x="2034" y="0"/>
                      </a:lnTo>
                      <a:lnTo>
                        <a:pt x="2052" y="0"/>
                      </a:lnTo>
                      <a:lnTo>
                        <a:pt x="2052" y="0"/>
                      </a:lnTo>
                      <a:lnTo>
                        <a:pt x="2052" y="0"/>
                      </a:lnTo>
                      <a:lnTo>
                        <a:pt x="2052" y="0"/>
                      </a:lnTo>
                      <a:lnTo>
                        <a:pt x="2058" y="0"/>
                      </a:lnTo>
                      <a:lnTo>
                        <a:pt x="2058" y="0"/>
                      </a:lnTo>
                      <a:lnTo>
                        <a:pt x="2058" y="0"/>
                      </a:lnTo>
                      <a:lnTo>
                        <a:pt x="2058" y="0"/>
                      </a:lnTo>
                      <a:lnTo>
                        <a:pt x="2058" y="0"/>
                      </a:lnTo>
                      <a:lnTo>
                        <a:pt x="2058" y="0"/>
                      </a:lnTo>
                      <a:lnTo>
                        <a:pt x="2058" y="0"/>
                      </a:lnTo>
                      <a:lnTo>
                        <a:pt x="2064" y="0"/>
                      </a:lnTo>
                      <a:lnTo>
                        <a:pt x="2064" y="0"/>
                      </a:lnTo>
                      <a:lnTo>
                        <a:pt x="2064" y="0"/>
                      </a:lnTo>
                      <a:lnTo>
                        <a:pt x="2064" y="0"/>
                      </a:lnTo>
                      <a:lnTo>
                        <a:pt x="2064" y="0"/>
                      </a:lnTo>
                      <a:lnTo>
                        <a:pt x="2064" y="0"/>
                      </a:lnTo>
                      <a:lnTo>
                        <a:pt x="2064" y="0"/>
                      </a:lnTo>
                      <a:lnTo>
                        <a:pt x="2070" y="0"/>
                      </a:lnTo>
                      <a:lnTo>
                        <a:pt x="2070" y="0"/>
                      </a:lnTo>
                      <a:lnTo>
                        <a:pt x="2070" y="0"/>
                      </a:lnTo>
                      <a:lnTo>
                        <a:pt x="2088" y="0"/>
                      </a:lnTo>
                      <a:lnTo>
                        <a:pt x="2088" y="0"/>
                      </a:lnTo>
                      <a:lnTo>
                        <a:pt x="2088" y="0"/>
                      </a:lnTo>
                      <a:lnTo>
                        <a:pt x="2094" y="0"/>
                      </a:lnTo>
                      <a:lnTo>
                        <a:pt x="2094" y="0"/>
                      </a:lnTo>
                      <a:lnTo>
                        <a:pt x="2094" y="0"/>
                      </a:lnTo>
                      <a:lnTo>
                        <a:pt x="2094" y="0"/>
                      </a:lnTo>
                      <a:lnTo>
                        <a:pt x="2094" y="0"/>
                      </a:lnTo>
                      <a:lnTo>
                        <a:pt x="2094" y="0"/>
                      </a:lnTo>
                      <a:lnTo>
                        <a:pt x="2094" y="0"/>
                      </a:lnTo>
                      <a:lnTo>
                        <a:pt x="2100" y="0"/>
                      </a:lnTo>
                      <a:lnTo>
                        <a:pt x="2100" y="0"/>
                      </a:lnTo>
                      <a:lnTo>
                        <a:pt x="2100" y="0"/>
                      </a:lnTo>
                      <a:lnTo>
                        <a:pt x="2100" y="0"/>
                      </a:lnTo>
                      <a:lnTo>
                        <a:pt x="2100" y="0"/>
                      </a:lnTo>
                      <a:lnTo>
                        <a:pt x="2100" y="0"/>
                      </a:lnTo>
                      <a:lnTo>
                        <a:pt x="2100" y="0"/>
                      </a:lnTo>
                      <a:lnTo>
                        <a:pt x="2106" y="0"/>
                      </a:lnTo>
                      <a:lnTo>
                        <a:pt x="2106" y="0"/>
                      </a:lnTo>
                      <a:lnTo>
                        <a:pt x="2106" y="0"/>
                      </a:lnTo>
                      <a:lnTo>
                        <a:pt x="2106" y="0"/>
                      </a:lnTo>
                      <a:lnTo>
                        <a:pt x="2124" y="0"/>
                      </a:lnTo>
                      <a:lnTo>
                        <a:pt x="2124" y="0"/>
                      </a:lnTo>
                      <a:lnTo>
                        <a:pt x="2124" y="0"/>
                      </a:lnTo>
                      <a:lnTo>
                        <a:pt x="2130" y="0"/>
                      </a:lnTo>
                      <a:lnTo>
                        <a:pt x="2130" y="0"/>
                      </a:lnTo>
                      <a:lnTo>
                        <a:pt x="2130" y="0"/>
                      </a:lnTo>
                      <a:lnTo>
                        <a:pt x="2130" y="0"/>
                      </a:lnTo>
                      <a:lnTo>
                        <a:pt x="2130" y="0"/>
                      </a:lnTo>
                      <a:lnTo>
                        <a:pt x="2130" y="0"/>
                      </a:lnTo>
                      <a:lnTo>
                        <a:pt x="2130" y="0"/>
                      </a:lnTo>
                      <a:lnTo>
                        <a:pt x="2136" y="0"/>
                      </a:lnTo>
                      <a:lnTo>
                        <a:pt x="2136" y="0"/>
                      </a:lnTo>
                      <a:lnTo>
                        <a:pt x="2136" y="0"/>
                      </a:lnTo>
                      <a:lnTo>
                        <a:pt x="2136" y="0"/>
                      </a:lnTo>
                      <a:lnTo>
                        <a:pt x="2136" y="0"/>
                      </a:lnTo>
                      <a:lnTo>
                        <a:pt x="2136" y="0"/>
                      </a:lnTo>
                      <a:lnTo>
                        <a:pt x="2136" y="0"/>
                      </a:lnTo>
                      <a:lnTo>
                        <a:pt x="2142" y="0"/>
                      </a:lnTo>
                      <a:lnTo>
                        <a:pt x="2142" y="0"/>
                      </a:lnTo>
                      <a:lnTo>
                        <a:pt x="2142" y="0"/>
                      </a:lnTo>
                      <a:lnTo>
                        <a:pt x="2142" y="0"/>
                      </a:lnTo>
                      <a:lnTo>
                        <a:pt x="2160" y="0"/>
                      </a:lnTo>
                      <a:lnTo>
                        <a:pt x="2160" y="0"/>
                      </a:lnTo>
                      <a:lnTo>
                        <a:pt x="2160" y="0"/>
                      </a:lnTo>
                      <a:lnTo>
                        <a:pt x="2166" y="0"/>
                      </a:lnTo>
                      <a:lnTo>
                        <a:pt x="2166" y="0"/>
                      </a:lnTo>
                      <a:lnTo>
                        <a:pt x="2166" y="0"/>
                      </a:lnTo>
                      <a:lnTo>
                        <a:pt x="2166" y="0"/>
                      </a:lnTo>
                      <a:lnTo>
                        <a:pt x="2166" y="0"/>
                      </a:lnTo>
                      <a:lnTo>
                        <a:pt x="2166" y="0"/>
                      </a:lnTo>
                      <a:lnTo>
                        <a:pt x="2166" y="0"/>
                      </a:lnTo>
                      <a:lnTo>
                        <a:pt x="2172" y="0"/>
                      </a:lnTo>
                      <a:lnTo>
                        <a:pt x="2172" y="0"/>
                      </a:lnTo>
                      <a:lnTo>
                        <a:pt x="2172" y="0"/>
                      </a:lnTo>
                      <a:lnTo>
                        <a:pt x="2172" y="0"/>
                      </a:lnTo>
                      <a:lnTo>
                        <a:pt x="2172" y="0"/>
                      </a:lnTo>
                      <a:lnTo>
                        <a:pt x="2172" y="0"/>
                      </a:lnTo>
                      <a:lnTo>
                        <a:pt x="2172" y="0"/>
                      </a:lnTo>
                      <a:lnTo>
                        <a:pt x="2178" y="0"/>
                      </a:lnTo>
                      <a:lnTo>
                        <a:pt x="2178" y="0"/>
                      </a:lnTo>
                      <a:lnTo>
                        <a:pt x="2178" y="0"/>
                      </a:lnTo>
                      <a:lnTo>
                        <a:pt x="2178" y="0"/>
                      </a:lnTo>
                      <a:lnTo>
                        <a:pt x="2196" y="0"/>
                      </a:lnTo>
                      <a:lnTo>
                        <a:pt x="2196" y="0"/>
                      </a:lnTo>
                      <a:lnTo>
                        <a:pt x="2196" y="0"/>
                      </a:lnTo>
                      <a:lnTo>
                        <a:pt x="2202" y="0"/>
                      </a:lnTo>
                      <a:lnTo>
                        <a:pt x="2202" y="0"/>
                      </a:lnTo>
                      <a:lnTo>
                        <a:pt x="2202" y="0"/>
                      </a:lnTo>
                      <a:lnTo>
                        <a:pt x="2202" y="0"/>
                      </a:lnTo>
                      <a:lnTo>
                        <a:pt x="2202" y="0"/>
                      </a:lnTo>
                      <a:lnTo>
                        <a:pt x="2202" y="0"/>
                      </a:lnTo>
                      <a:lnTo>
                        <a:pt x="2202" y="0"/>
                      </a:lnTo>
                      <a:lnTo>
                        <a:pt x="2208" y="0"/>
                      </a:lnTo>
                      <a:lnTo>
                        <a:pt x="2208" y="0"/>
                      </a:lnTo>
                      <a:lnTo>
                        <a:pt x="2208" y="0"/>
                      </a:lnTo>
                      <a:lnTo>
                        <a:pt x="2208" y="0"/>
                      </a:lnTo>
                      <a:lnTo>
                        <a:pt x="2208" y="0"/>
                      </a:lnTo>
                      <a:lnTo>
                        <a:pt x="2208" y="0"/>
                      </a:lnTo>
                      <a:lnTo>
                        <a:pt x="2208" y="0"/>
                      </a:lnTo>
                      <a:lnTo>
                        <a:pt x="2214" y="0"/>
                      </a:lnTo>
                      <a:lnTo>
                        <a:pt x="2214" y="0"/>
                      </a:lnTo>
                      <a:lnTo>
                        <a:pt x="2214" y="0"/>
                      </a:lnTo>
                      <a:lnTo>
                        <a:pt x="2214" y="0"/>
                      </a:lnTo>
                      <a:lnTo>
                        <a:pt x="2232" y="0"/>
                      </a:lnTo>
                      <a:lnTo>
                        <a:pt x="2232" y="0"/>
                      </a:lnTo>
                      <a:lnTo>
                        <a:pt x="2238" y="0"/>
                      </a:lnTo>
                      <a:lnTo>
                        <a:pt x="2238" y="0"/>
                      </a:lnTo>
                      <a:lnTo>
                        <a:pt x="2238" y="0"/>
                      </a:lnTo>
                      <a:lnTo>
                        <a:pt x="2238" y="0"/>
                      </a:lnTo>
                      <a:lnTo>
                        <a:pt x="2238" y="0"/>
                      </a:lnTo>
                      <a:lnTo>
                        <a:pt x="2238" y="0"/>
                      </a:lnTo>
                      <a:lnTo>
                        <a:pt x="2238" y="0"/>
                      </a:lnTo>
                      <a:lnTo>
                        <a:pt x="2244" y="0"/>
                      </a:lnTo>
                      <a:lnTo>
                        <a:pt x="2244" y="0"/>
                      </a:lnTo>
                      <a:lnTo>
                        <a:pt x="2244" y="0"/>
                      </a:lnTo>
                      <a:lnTo>
                        <a:pt x="2244" y="0"/>
                      </a:lnTo>
                      <a:lnTo>
                        <a:pt x="2244" y="0"/>
                      </a:lnTo>
                      <a:lnTo>
                        <a:pt x="2244" y="0"/>
                      </a:lnTo>
                      <a:lnTo>
                        <a:pt x="2244" y="0"/>
                      </a:lnTo>
                      <a:lnTo>
                        <a:pt x="2250" y="0"/>
                      </a:lnTo>
                      <a:lnTo>
                        <a:pt x="2250" y="0"/>
                      </a:lnTo>
                      <a:lnTo>
                        <a:pt x="2250" y="0"/>
                      </a:lnTo>
                      <a:lnTo>
                        <a:pt x="2250" y="0"/>
                      </a:lnTo>
                      <a:lnTo>
                        <a:pt x="2250" y="0"/>
                      </a:lnTo>
                      <a:lnTo>
                        <a:pt x="2268" y="0"/>
                      </a:lnTo>
                      <a:lnTo>
                        <a:pt x="2268" y="0"/>
                      </a:lnTo>
                      <a:lnTo>
                        <a:pt x="2274" y="0"/>
                      </a:lnTo>
                      <a:lnTo>
                        <a:pt x="2274" y="0"/>
                      </a:lnTo>
                      <a:lnTo>
                        <a:pt x="2274" y="0"/>
                      </a:lnTo>
                      <a:lnTo>
                        <a:pt x="2274" y="0"/>
                      </a:lnTo>
                      <a:lnTo>
                        <a:pt x="2274" y="0"/>
                      </a:lnTo>
                      <a:lnTo>
                        <a:pt x="2274" y="0"/>
                      </a:lnTo>
                      <a:lnTo>
                        <a:pt x="2274" y="0"/>
                      </a:lnTo>
                      <a:lnTo>
                        <a:pt x="2280" y="0"/>
                      </a:lnTo>
                      <a:lnTo>
                        <a:pt x="2280" y="0"/>
                      </a:lnTo>
                      <a:lnTo>
                        <a:pt x="2280" y="0"/>
                      </a:lnTo>
                      <a:lnTo>
                        <a:pt x="2280" y="0"/>
                      </a:lnTo>
                      <a:lnTo>
                        <a:pt x="2280" y="0"/>
                      </a:lnTo>
                      <a:lnTo>
                        <a:pt x="2280" y="0"/>
                      </a:lnTo>
                      <a:lnTo>
                        <a:pt x="2280" y="0"/>
                      </a:lnTo>
                      <a:lnTo>
                        <a:pt x="2286" y="0"/>
                      </a:lnTo>
                      <a:lnTo>
                        <a:pt x="2286" y="0"/>
                      </a:lnTo>
                      <a:lnTo>
                        <a:pt x="2286" y="0"/>
                      </a:lnTo>
                      <a:lnTo>
                        <a:pt x="2286" y="0"/>
                      </a:lnTo>
                      <a:lnTo>
                        <a:pt x="2286" y="0"/>
                      </a:lnTo>
                      <a:lnTo>
                        <a:pt x="2304" y="0"/>
                      </a:lnTo>
                      <a:lnTo>
                        <a:pt x="2304" y="0"/>
                      </a:lnTo>
                      <a:lnTo>
                        <a:pt x="2310" y="0"/>
                      </a:lnTo>
                      <a:lnTo>
                        <a:pt x="2310" y="0"/>
                      </a:lnTo>
                      <a:lnTo>
                        <a:pt x="2310" y="0"/>
                      </a:lnTo>
                      <a:lnTo>
                        <a:pt x="2310" y="0"/>
                      </a:lnTo>
                      <a:lnTo>
                        <a:pt x="2310" y="0"/>
                      </a:lnTo>
                      <a:lnTo>
                        <a:pt x="2310" y="0"/>
                      </a:lnTo>
                      <a:lnTo>
                        <a:pt x="2310" y="0"/>
                      </a:lnTo>
                      <a:lnTo>
                        <a:pt x="2316" y="0"/>
                      </a:lnTo>
                      <a:lnTo>
                        <a:pt x="2316" y="0"/>
                      </a:lnTo>
                      <a:lnTo>
                        <a:pt x="2316" y="0"/>
                      </a:lnTo>
                      <a:lnTo>
                        <a:pt x="2316" y="0"/>
                      </a:lnTo>
                      <a:lnTo>
                        <a:pt x="2316" y="0"/>
                      </a:lnTo>
                      <a:lnTo>
                        <a:pt x="2316" y="0"/>
                      </a:lnTo>
                      <a:lnTo>
                        <a:pt x="2316" y="0"/>
                      </a:lnTo>
                      <a:lnTo>
                        <a:pt x="2322" y="0"/>
                      </a:lnTo>
                      <a:lnTo>
                        <a:pt x="2322" y="0"/>
                      </a:lnTo>
                      <a:lnTo>
                        <a:pt x="2322" y="0"/>
                      </a:lnTo>
                      <a:lnTo>
                        <a:pt x="2322" y="0"/>
                      </a:lnTo>
                      <a:lnTo>
                        <a:pt x="2322" y="0"/>
                      </a:lnTo>
                      <a:lnTo>
                        <a:pt x="2340" y="0"/>
                      </a:lnTo>
                      <a:lnTo>
                        <a:pt x="2340" y="0"/>
                      </a:lnTo>
                      <a:lnTo>
                        <a:pt x="2346" y="0"/>
                      </a:lnTo>
                      <a:lnTo>
                        <a:pt x="2346" y="0"/>
                      </a:lnTo>
                      <a:lnTo>
                        <a:pt x="2346" y="0"/>
                      </a:lnTo>
                      <a:lnTo>
                        <a:pt x="2346" y="0"/>
                      </a:lnTo>
                      <a:lnTo>
                        <a:pt x="2346" y="0"/>
                      </a:lnTo>
                      <a:lnTo>
                        <a:pt x="2346" y="0"/>
                      </a:lnTo>
                      <a:lnTo>
                        <a:pt x="2346" y="0"/>
                      </a:lnTo>
                      <a:lnTo>
                        <a:pt x="2352" y="0"/>
                      </a:lnTo>
                      <a:lnTo>
                        <a:pt x="2352" y="0"/>
                      </a:lnTo>
                      <a:lnTo>
                        <a:pt x="2352" y="0"/>
                      </a:lnTo>
                      <a:lnTo>
                        <a:pt x="2352" y="0"/>
                      </a:lnTo>
                      <a:lnTo>
                        <a:pt x="2352" y="0"/>
                      </a:lnTo>
                      <a:lnTo>
                        <a:pt x="2352" y="0"/>
                      </a:lnTo>
                      <a:lnTo>
                        <a:pt x="2358" y="0"/>
                      </a:lnTo>
                      <a:lnTo>
                        <a:pt x="2358" y="0"/>
                      </a:lnTo>
                      <a:lnTo>
                        <a:pt x="2358" y="0"/>
                      </a:lnTo>
                      <a:lnTo>
                        <a:pt x="2358" y="0"/>
                      </a:lnTo>
                      <a:lnTo>
                        <a:pt x="2358" y="0"/>
                      </a:lnTo>
                      <a:lnTo>
                        <a:pt x="2358" y="0"/>
                      </a:lnTo>
                      <a:lnTo>
                        <a:pt x="2382" y="0"/>
                      </a:lnTo>
                      <a:lnTo>
                        <a:pt x="2382" y="0"/>
                      </a:lnTo>
                      <a:lnTo>
                        <a:pt x="2382" y="0"/>
                      </a:lnTo>
                      <a:lnTo>
                        <a:pt x="2382" y="0"/>
                      </a:lnTo>
                      <a:lnTo>
                        <a:pt x="2382" y="0"/>
                      </a:lnTo>
                      <a:lnTo>
                        <a:pt x="2382" y="0"/>
                      </a:lnTo>
                      <a:lnTo>
                        <a:pt x="2382" y="0"/>
                      </a:lnTo>
                      <a:lnTo>
                        <a:pt x="2382" y="0"/>
                      </a:lnTo>
                      <a:lnTo>
                        <a:pt x="2388" y="0"/>
                      </a:lnTo>
                      <a:lnTo>
                        <a:pt x="2388" y="0"/>
                      </a:lnTo>
                      <a:lnTo>
                        <a:pt x="2388" y="0"/>
                      </a:lnTo>
                      <a:lnTo>
                        <a:pt x="2388" y="0"/>
                      </a:lnTo>
                      <a:lnTo>
                        <a:pt x="2388" y="0"/>
                      </a:lnTo>
                      <a:lnTo>
                        <a:pt x="2388" y="0"/>
                      </a:lnTo>
                      <a:lnTo>
                        <a:pt x="2388" y="0"/>
                      </a:lnTo>
                      <a:lnTo>
                        <a:pt x="2394" y="0"/>
                      </a:lnTo>
                      <a:lnTo>
                        <a:pt x="2394" y="0"/>
                      </a:lnTo>
                      <a:lnTo>
                        <a:pt x="2394" y="0"/>
                      </a:lnTo>
                      <a:lnTo>
                        <a:pt x="2394" y="0"/>
                      </a:lnTo>
                      <a:lnTo>
                        <a:pt x="2394" y="0"/>
                      </a:lnTo>
                      <a:lnTo>
                        <a:pt x="2394" y="0"/>
                      </a:lnTo>
                      <a:lnTo>
                        <a:pt x="2418" y="0"/>
                      </a:lnTo>
                      <a:lnTo>
                        <a:pt x="2418" y="0"/>
                      </a:lnTo>
                      <a:lnTo>
                        <a:pt x="2418" y="0"/>
                      </a:lnTo>
                      <a:lnTo>
                        <a:pt x="2418" y="0"/>
                      </a:lnTo>
                      <a:lnTo>
                        <a:pt x="2418" y="0"/>
                      </a:lnTo>
                      <a:lnTo>
                        <a:pt x="2418" y="0"/>
                      </a:lnTo>
                      <a:lnTo>
                        <a:pt x="2418" y="0"/>
                      </a:lnTo>
                      <a:lnTo>
                        <a:pt x="2418" y="0"/>
                      </a:lnTo>
                      <a:lnTo>
                        <a:pt x="2424" y="0"/>
                      </a:lnTo>
                      <a:lnTo>
                        <a:pt x="2424" y="0"/>
                      </a:lnTo>
                      <a:lnTo>
                        <a:pt x="2424" y="0"/>
                      </a:lnTo>
                      <a:lnTo>
                        <a:pt x="2424" y="0"/>
                      </a:lnTo>
                      <a:lnTo>
                        <a:pt x="2424" y="0"/>
                      </a:lnTo>
                      <a:lnTo>
                        <a:pt x="2424" y="0"/>
                      </a:lnTo>
                      <a:lnTo>
                        <a:pt x="2424" y="0"/>
                      </a:lnTo>
                      <a:lnTo>
                        <a:pt x="2430" y="0"/>
                      </a:lnTo>
                      <a:lnTo>
                        <a:pt x="2430" y="0"/>
                      </a:lnTo>
                      <a:lnTo>
                        <a:pt x="2430" y="0"/>
                      </a:lnTo>
                      <a:lnTo>
                        <a:pt x="2430" y="0"/>
                      </a:lnTo>
                      <a:lnTo>
                        <a:pt x="2430" y="0"/>
                      </a:lnTo>
                      <a:lnTo>
                        <a:pt x="2430" y="0"/>
                      </a:lnTo>
                      <a:lnTo>
                        <a:pt x="2454" y="0"/>
                      </a:lnTo>
                      <a:lnTo>
                        <a:pt x="2454" y="0"/>
                      </a:lnTo>
                      <a:lnTo>
                        <a:pt x="2454" y="0"/>
                      </a:lnTo>
                      <a:lnTo>
                        <a:pt x="2454" y="0"/>
                      </a:lnTo>
                      <a:lnTo>
                        <a:pt x="2454" y="0"/>
                      </a:lnTo>
                      <a:lnTo>
                        <a:pt x="2454" y="0"/>
                      </a:lnTo>
                      <a:lnTo>
                        <a:pt x="2454" y="0"/>
                      </a:lnTo>
                      <a:lnTo>
                        <a:pt x="2454" y="0"/>
                      </a:lnTo>
                      <a:lnTo>
                        <a:pt x="2460" y="0"/>
                      </a:lnTo>
                      <a:lnTo>
                        <a:pt x="2460" y="0"/>
                      </a:lnTo>
                      <a:lnTo>
                        <a:pt x="2460" y="0"/>
                      </a:lnTo>
                      <a:lnTo>
                        <a:pt x="2460" y="0"/>
                      </a:lnTo>
                      <a:lnTo>
                        <a:pt x="2460" y="0"/>
                      </a:lnTo>
                      <a:lnTo>
                        <a:pt x="2460" y="0"/>
                      </a:lnTo>
                      <a:lnTo>
                        <a:pt x="2460" y="0"/>
                      </a:lnTo>
                      <a:lnTo>
                        <a:pt x="2466" y="0"/>
                      </a:lnTo>
                      <a:lnTo>
                        <a:pt x="2466" y="0"/>
                      </a:lnTo>
                      <a:lnTo>
                        <a:pt x="2466" y="0"/>
                      </a:lnTo>
                      <a:lnTo>
                        <a:pt x="2466" y="0"/>
                      </a:lnTo>
                      <a:lnTo>
                        <a:pt x="2466" y="0"/>
                      </a:lnTo>
                      <a:lnTo>
                        <a:pt x="2466" y="0"/>
                      </a:lnTo>
                      <a:lnTo>
                        <a:pt x="2490" y="0"/>
                      </a:lnTo>
                      <a:lnTo>
                        <a:pt x="2490" y="0"/>
                      </a:lnTo>
                      <a:lnTo>
                        <a:pt x="2490" y="0"/>
                      </a:lnTo>
                      <a:lnTo>
                        <a:pt x="2490" y="0"/>
                      </a:lnTo>
                      <a:lnTo>
                        <a:pt x="2490" y="0"/>
                      </a:lnTo>
                      <a:lnTo>
                        <a:pt x="2490" y="0"/>
                      </a:lnTo>
                      <a:lnTo>
                        <a:pt x="2490" y="0"/>
                      </a:lnTo>
                      <a:lnTo>
                        <a:pt x="2490" y="0"/>
                      </a:lnTo>
                      <a:lnTo>
                        <a:pt x="2496" y="0"/>
                      </a:lnTo>
                      <a:lnTo>
                        <a:pt x="2496" y="0"/>
                      </a:lnTo>
                      <a:lnTo>
                        <a:pt x="2496" y="0"/>
                      </a:lnTo>
                      <a:lnTo>
                        <a:pt x="2496" y="0"/>
                      </a:lnTo>
                      <a:lnTo>
                        <a:pt x="2496" y="0"/>
                      </a:lnTo>
                      <a:lnTo>
                        <a:pt x="2496" y="0"/>
                      </a:lnTo>
                      <a:lnTo>
                        <a:pt x="2502" y="0"/>
                      </a:lnTo>
                      <a:lnTo>
                        <a:pt x="2502" y="0"/>
                      </a:lnTo>
                      <a:lnTo>
                        <a:pt x="2502" y="0"/>
                      </a:lnTo>
                      <a:lnTo>
                        <a:pt x="2502" y="0"/>
                      </a:lnTo>
                      <a:lnTo>
                        <a:pt x="2502" y="0"/>
                      </a:lnTo>
                      <a:lnTo>
                        <a:pt x="2502" y="0"/>
                      </a:lnTo>
                      <a:lnTo>
                        <a:pt x="2502" y="0"/>
                      </a:lnTo>
                      <a:lnTo>
                        <a:pt x="2526" y="0"/>
                      </a:lnTo>
                      <a:lnTo>
                        <a:pt x="2526" y="0"/>
                      </a:lnTo>
                      <a:lnTo>
                        <a:pt x="2526" y="0"/>
                      </a:lnTo>
                      <a:lnTo>
                        <a:pt x="2526" y="0"/>
                      </a:lnTo>
                      <a:lnTo>
                        <a:pt x="2526" y="0"/>
                      </a:lnTo>
                      <a:lnTo>
                        <a:pt x="2526" y="0"/>
                      </a:lnTo>
                      <a:lnTo>
                        <a:pt x="2526" y="0"/>
                      </a:lnTo>
                      <a:lnTo>
                        <a:pt x="2526" y="0"/>
                      </a:lnTo>
                      <a:lnTo>
                        <a:pt x="2532" y="0"/>
                      </a:lnTo>
                      <a:lnTo>
                        <a:pt x="2532" y="0"/>
                      </a:lnTo>
                      <a:lnTo>
                        <a:pt x="2532" y="0"/>
                      </a:lnTo>
                      <a:lnTo>
                        <a:pt x="2532" y="0"/>
                      </a:lnTo>
                      <a:lnTo>
                        <a:pt x="2532" y="0"/>
                      </a:lnTo>
                      <a:lnTo>
                        <a:pt x="2532" y="0"/>
                      </a:lnTo>
                      <a:lnTo>
                        <a:pt x="2538" y="0"/>
                      </a:lnTo>
                      <a:lnTo>
                        <a:pt x="2538" y="0"/>
                      </a:lnTo>
                      <a:lnTo>
                        <a:pt x="2538" y="0"/>
                      </a:lnTo>
                      <a:lnTo>
                        <a:pt x="2538" y="0"/>
                      </a:lnTo>
                      <a:lnTo>
                        <a:pt x="2538" y="0"/>
                      </a:lnTo>
                      <a:lnTo>
                        <a:pt x="2538" y="0"/>
                      </a:lnTo>
                      <a:lnTo>
                        <a:pt x="2538" y="0"/>
                      </a:lnTo>
                      <a:lnTo>
                        <a:pt x="2562" y="0"/>
                      </a:lnTo>
                      <a:lnTo>
                        <a:pt x="2562" y="0"/>
                      </a:lnTo>
                      <a:lnTo>
                        <a:pt x="2562" y="0"/>
                      </a:lnTo>
                      <a:lnTo>
                        <a:pt x="2562" y="0"/>
                      </a:lnTo>
                      <a:lnTo>
                        <a:pt x="2562" y="0"/>
                      </a:lnTo>
                      <a:lnTo>
                        <a:pt x="2562" y="0"/>
                      </a:lnTo>
                      <a:lnTo>
                        <a:pt x="2562" y="0"/>
                      </a:lnTo>
                      <a:lnTo>
                        <a:pt x="2568" y="0"/>
                      </a:lnTo>
                      <a:lnTo>
                        <a:pt x="2568" y="0"/>
                      </a:lnTo>
                      <a:lnTo>
                        <a:pt x="2568" y="0"/>
                      </a:lnTo>
                      <a:lnTo>
                        <a:pt x="2568" y="0"/>
                      </a:lnTo>
                      <a:lnTo>
                        <a:pt x="2568" y="0"/>
                      </a:lnTo>
                      <a:lnTo>
                        <a:pt x="2568" y="0"/>
                      </a:lnTo>
                      <a:lnTo>
                        <a:pt x="2568" y="0"/>
                      </a:lnTo>
                      <a:lnTo>
                        <a:pt x="2574" y="0"/>
                      </a:lnTo>
                      <a:lnTo>
                        <a:pt x="2574" y="0"/>
                      </a:lnTo>
                      <a:lnTo>
                        <a:pt x="2574" y="0"/>
                      </a:lnTo>
                      <a:lnTo>
                        <a:pt x="2574" y="0"/>
                      </a:lnTo>
                      <a:lnTo>
                        <a:pt x="2574" y="0"/>
                      </a:lnTo>
                      <a:lnTo>
                        <a:pt x="2574" y="0"/>
                      </a:lnTo>
                      <a:lnTo>
                        <a:pt x="2574" y="0"/>
                      </a:lnTo>
                      <a:lnTo>
                        <a:pt x="2598" y="0"/>
                      </a:lnTo>
                      <a:lnTo>
                        <a:pt x="2598" y="0"/>
                      </a:lnTo>
                      <a:lnTo>
                        <a:pt x="2598" y="0"/>
                      </a:lnTo>
                      <a:lnTo>
                        <a:pt x="2598" y="0"/>
                      </a:lnTo>
                      <a:lnTo>
                        <a:pt x="2598" y="0"/>
                      </a:lnTo>
                      <a:lnTo>
                        <a:pt x="2598" y="0"/>
                      </a:lnTo>
                      <a:lnTo>
                        <a:pt x="2598" y="0"/>
                      </a:lnTo>
                      <a:lnTo>
                        <a:pt x="2604" y="0"/>
                      </a:lnTo>
                      <a:lnTo>
                        <a:pt x="2604" y="0"/>
                      </a:lnTo>
                      <a:lnTo>
                        <a:pt x="2604" y="0"/>
                      </a:lnTo>
                      <a:lnTo>
                        <a:pt x="2604" y="0"/>
                      </a:lnTo>
                      <a:lnTo>
                        <a:pt x="2604" y="0"/>
                      </a:lnTo>
                      <a:lnTo>
                        <a:pt x="2604" y="0"/>
                      </a:lnTo>
                      <a:lnTo>
                        <a:pt x="2604" y="0"/>
                      </a:lnTo>
                      <a:lnTo>
                        <a:pt x="2610" y="0"/>
                      </a:lnTo>
                      <a:lnTo>
                        <a:pt x="2610" y="0"/>
                      </a:lnTo>
                      <a:lnTo>
                        <a:pt x="2610" y="0"/>
                      </a:lnTo>
                      <a:lnTo>
                        <a:pt x="2610" y="0"/>
                      </a:lnTo>
                      <a:lnTo>
                        <a:pt x="2610" y="0"/>
                      </a:lnTo>
                      <a:lnTo>
                        <a:pt x="2610" y="0"/>
                      </a:lnTo>
                      <a:lnTo>
                        <a:pt x="2610" y="0"/>
                      </a:lnTo>
                      <a:lnTo>
                        <a:pt x="2634" y="0"/>
                      </a:lnTo>
                      <a:lnTo>
                        <a:pt x="2634" y="0"/>
                      </a:lnTo>
                      <a:lnTo>
                        <a:pt x="2634" y="0"/>
                      </a:lnTo>
                      <a:lnTo>
                        <a:pt x="2634" y="0"/>
                      </a:lnTo>
                      <a:lnTo>
                        <a:pt x="2634" y="0"/>
                      </a:lnTo>
                      <a:lnTo>
                        <a:pt x="2634" y="0"/>
                      </a:lnTo>
                      <a:lnTo>
                        <a:pt x="2634" y="0"/>
                      </a:lnTo>
                      <a:lnTo>
                        <a:pt x="2640" y="0"/>
                      </a:lnTo>
                      <a:lnTo>
                        <a:pt x="2640" y="0"/>
                      </a:lnTo>
                      <a:lnTo>
                        <a:pt x="2640" y="0"/>
                      </a:lnTo>
                      <a:lnTo>
                        <a:pt x="2640" y="0"/>
                      </a:lnTo>
                      <a:lnTo>
                        <a:pt x="2640" y="0"/>
                      </a:lnTo>
                      <a:lnTo>
                        <a:pt x="2640" y="0"/>
                      </a:lnTo>
                      <a:lnTo>
                        <a:pt x="2646" y="0"/>
                      </a:lnTo>
                      <a:lnTo>
                        <a:pt x="2646" y="0"/>
                      </a:lnTo>
                      <a:lnTo>
                        <a:pt x="2646" y="0"/>
                      </a:lnTo>
                      <a:lnTo>
                        <a:pt x="2646" y="0"/>
                      </a:lnTo>
                      <a:lnTo>
                        <a:pt x="2646" y="0"/>
                      </a:lnTo>
                      <a:lnTo>
                        <a:pt x="2646" y="0"/>
                      </a:lnTo>
                      <a:lnTo>
                        <a:pt x="2646" y="0"/>
                      </a:lnTo>
                      <a:lnTo>
                        <a:pt x="2646" y="0"/>
                      </a:lnTo>
                      <a:lnTo>
                        <a:pt x="2670" y="0"/>
                      </a:lnTo>
                      <a:lnTo>
                        <a:pt x="2670" y="0"/>
                      </a:lnTo>
                      <a:lnTo>
                        <a:pt x="2670" y="0"/>
                      </a:lnTo>
                      <a:lnTo>
                        <a:pt x="2670" y="0"/>
                      </a:lnTo>
                      <a:lnTo>
                        <a:pt x="2670" y="0"/>
                      </a:lnTo>
                      <a:lnTo>
                        <a:pt x="2670" y="0"/>
                      </a:lnTo>
                      <a:lnTo>
                        <a:pt x="2676" y="0"/>
                      </a:lnTo>
                      <a:lnTo>
                        <a:pt x="2676" y="0"/>
                      </a:lnTo>
                      <a:lnTo>
                        <a:pt x="2676" y="0"/>
                      </a:lnTo>
                      <a:lnTo>
                        <a:pt x="2676" y="0"/>
                      </a:lnTo>
                      <a:lnTo>
                        <a:pt x="2676" y="0"/>
                      </a:lnTo>
                      <a:lnTo>
                        <a:pt x="2676" y="0"/>
                      </a:lnTo>
                      <a:lnTo>
                        <a:pt x="2676" y="0"/>
                      </a:lnTo>
                      <a:lnTo>
                        <a:pt x="2682" y="0"/>
                      </a:lnTo>
                      <a:lnTo>
                        <a:pt x="2682" y="0"/>
                      </a:lnTo>
                      <a:lnTo>
                        <a:pt x="2682" y="0"/>
                      </a:lnTo>
                      <a:lnTo>
                        <a:pt x="2682" y="0"/>
                      </a:lnTo>
                      <a:lnTo>
                        <a:pt x="2682" y="0"/>
                      </a:lnTo>
                      <a:lnTo>
                        <a:pt x="2682" y="0"/>
                      </a:lnTo>
                      <a:lnTo>
                        <a:pt x="2682" y="0"/>
                      </a:lnTo>
                      <a:lnTo>
                        <a:pt x="2682" y="0"/>
                      </a:lnTo>
                      <a:lnTo>
                        <a:pt x="2706" y="0"/>
                      </a:lnTo>
                      <a:lnTo>
                        <a:pt x="2706" y="0"/>
                      </a:lnTo>
                      <a:lnTo>
                        <a:pt x="2706" y="0"/>
                      </a:lnTo>
                      <a:lnTo>
                        <a:pt x="2706" y="0"/>
                      </a:lnTo>
                      <a:lnTo>
                        <a:pt x="2706" y="0"/>
                      </a:lnTo>
                      <a:lnTo>
                        <a:pt x="2706" y="0"/>
                      </a:lnTo>
                      <a:lnTo>
                        <a:pt x="2712" y="0"/>
                      </a:lnTo>
                      <a:lnTo>
                        <a:pt x="2712" y="0"/>
                      </a:lnTo>
                      <a:lnTo>
                        <a:pt x="2712" y="0"/>
                      </a:lnTo>
                      <a:lnTo>
                        <a:pt x="2712" y="0"/>
                      </a:lnTo>
                      <a:lnTo>
                        <a:pt x="2712" y="0"/>
                      </a:lnTo>
                      <a:lnTo>
                        <a:pt x="2712" y="0"/>
                      </a:lnTo>
                      <a:lnTo>
                        <a:pt x="2712" y="0"/>
                      </a:lnTo>
                      <a:lnTo>
                        <a:pt x="2718" y="0"/>
                      </a:lnTo>
                      <a:lnTo>
                        <a:pt x="2718" y="0"/>
                      </a:lnTo>
                      <a:lnTo>
                        <a:pt x="2718" y="0"/>
                      </a:lnTo>
                      <a:lnTo>
                        <a:pt x="2718" y="0"/>
                      </a:lnTo>
                      <a:lnTo>
                        <a:pt x="2718" y="0"/>
                      </a:lnTo>
                      <a:lnTo>
                        <a:pt x="2718" y="0"/>
                      </a:lnTo>
                      <a:lnTo>
                        <a:pt x="2718" y="0"/>
                      </a:lnTo>
                      <a:lnTo>
                        <a:pt x="2718" y="0"/>
                      </a:lnTo>
                      <a:lnTo>
                        <a:pt x="2742" y="0"/>
                      </a:lnTo>
                      <a:lnTo>
                        <a:pt x="2742" y="0"/>
                      </a:lnTo>
                      <a:lnTo>
                        <a:pt x="2742" y="0"/>
                      </a:lnTo>
                      <a:lnTo>
                        <a:pt x="2742" y="0"/>
                      </a:lnTo>
                      <a:lnTo>
                        <a:pt x="2742" y="0"/>
                      </a:lnTo>
                      <a:lnTo>
                        <a:pt x="2742" y="0"/>
                      </a:lnTo>
                      <a:lnTo>
                        <a:pt x="2748" y="0"/>
                      </a:lnTo>
                      <a:lnTo>
                        <a:pt x="2748" y="0"/>
                      </a:lnTo>
                      <a:lnTo>
                        <a:pt x="2748" y="0"/>
                      </a:lnTo>
                      <a:lnTo>
                        <a:pt x="2748" y="0"/>
                      </a:lnTo>
                      <a:lnTo>
                        <a:pt x="2748" y="0"/>
                      </a:lnTo>
                      <a:lnTo>
                        <a:pt x="2748" y="0"/>
                      </a:lnTo>
                      <a:lnTo>
                        <a:pt x="2748" y="0"/>
                      </a:lnTo>
                      <a:lnTo>
                        <a:pt x="2754" y="0"/>
                      </a:lnTo>
                      <a:lnTo>
                        <a:pt x="2754" y="0"/>
                      </a:lnTo>
                      <a:lnTo>
                        <a:pt x="2754" y="0"/>
                      </a:lnTo>
                      <a:lnTo>
                        <a:pt x="2754" y="0"/>
                      </a:lnTo>
                      <a:lnTo>
                        <a:pt x="2754" y="0"/>
                      </a:lnTo>
                      <a:lnTo>
                        <a:pt x="2754" y="0"/>
                      </a:lnTo>
                      <a:lnTo>
                        <a:pt x="2754" y="0"/>
                      </a:lnTo>
                      <a:lnTo>
                        <a:pt x="2754" y="0"/>
                      </a:lnTo>
                      <a:lnTo>
                        <a:pt x="2778" y="0"/>
                      </a:lnTo>
                      <a:lnTo>
                        <a:pt x="2778" y="0"/>
                      </a:lnTo>
                      <a:lnTo>
                        <a:pt x="2778" y="0"/>
                      </a:lnTo>
                      <a:lnTo>
                        <a:pt x="2778" y="0"/>
                      </a:lnTo>
                      <a:lnTo>
                        <a:pt x="2778" y="0"/>
                      </a:lnTo>
                      <a:lnTo>
                        <a:pt x="2778" y="0"/>
                      </a:lnTo>
                      <a:lnTo>
                        <a:pt x="2784" y="0"/>
                      </a:lnTo>
                      <a:lnTo>
                        <a:pt x="2784" y="0"/>
                      </a:lnTo>
                      <a:lnTo>
                        <a:pt x="2784" y="0"/>
                      </a:lnTo>
                      <a:lnTo>
                        <a:pt x="2784" y="0"/>
                      </a:lnTo>
                      <a:lnTo>
                        <a:pt x="2784" y="0"/>
                      </a:lnTo>
                      <a:lnTo>
                        <a:pt x="2784" y="0"/>
                      </a:lnTo>
                      <a:lnTo>
                        <a:pt x="2790" y="0"/>
                      </a:lnTo>
                      <a:lnTo>
                        <a:pt x="2790" y="0"/>
                      </a:lnTo>
                      <a:lnTo>
                        <a:pt x="2790" y="0"/>
                      </a:lnTo>
                      <a:lnTo>
                        <a:pt x="2790" y="0"/>
                      </a:lnTo>
                      <a:lnTo>
                        <a:pt x="2790" y="0"/>
                      </a:lnTo>
                      <a:lnTo>
                        <a:pt x="2790" y="0"/>
                      </a:lnTo>
                      <a:lnTo>
                        <a:pt x="2790" y="0"/>
                      </a:lnTo>
                      <a:lnTo>
                        <a:pt x="2790" y="0"/>
                      </a:lnTo>
                      <a:lnTo>
                        <a:pt x="2790" y="0"/>
                      </a:lnTo>
                      <a:lnTo>
                        <a:pt x="2814" y="0"/>
                      </a:lnTo>
                      <a:lnTo>
                        <a:pt x="2814" y="0"/>
                      </a:lnTo>
                      <a:lnTo>
                        <a:pt x="2814" y="0"/>
                      </a:lnTo>
                      <a:lnTo>
                        <a:pt x="2814" y="0"/>
                      </a:lnTo>
                      <a:lnTo>
                        <a:pt x="2814" y="0"/>
                      </a:lnTo>
                      <a:lnTo>
                        <a:pt x="2820" y="0"/>
                      </a:lnTo>
                      <a:lnTo>
                        <a:pt x="2820" y="0"/>
                      </a:lnTo>
                      <a:lnTo>
                        <a:pt x="2820" y="0"/>
                      </a:lnTo>
                      <a:lnTo>
                        <a:pt x="2820" y="0"/>
                      </a:lnTo>
                      <a:lnTo>
                        <a:pt x="2820" y="0"/>
                      </a:lnTo>
                      <a:lnTo>
                        <a:pt x="2820" y="0"/>
                      </a:lnTo>
                      <a:lnTo>
                        <a:pt x="2820" y="0"/>
                      </a:lnTo>
                      <a:lnTo>
                        <a:pt x="2826" y="0"/>
                      </a:lnTo>
                      <a:lnTo>
                        <a:pt x="2826" y="0"/>
                      </a:lnTo>
                      <a:lnTo>
                        <a:pt x="2826" y="0"/>
                      </a:lnTo>
                      <a:lnTo>
                        <a:pt x="2826" y="0"/>
                      </a:lnTo>
                      <a:lnTo>
                        <a:pt x="2826" y="0"/>
                      </a:lnTo>
                      <a:lnTo>
                        <a:pt x="2826" y="0"/>
                      </a:lnTo>
                      <a:lnTo>
                        <a:pt x="2826" y="0"/>
                      </a:lnTo>
                      <a:lnTo>
                        <a:pt x="2832" y="0"/>
                      </a:lnTo>
                      <a:lnTo>
                        <a:pt x="2832" y="0"/>
                      </a:lnTo>
                      <a:lnTo>
                        <a:pt x="2850" y="0"/>
                      </a:lnTo>
                      <a:lnTo>
                        <a:pt x="2850" y="0"/>
                      </a:lnTo>
                      <a:lnTo>
                        <a:pt x="2850" y="0"/>
                      </a:lnTo>
                      <a:lnTo>
                        <a:pt x="2850" y="0"/>
                      </a:lnTo>
                      <a:lnTo>
                        <a:pt x="2850" y="0"/>
                      </a:lnTo>
                      <a:lnTo>
                        <a:pt x="2856" y="0"/>
                      </a:lnTo>
                      <a:lnTo>
                        <a:pt x="2856" y="0"/>
                      </a:lnTo>
                      <a:lnTo>
                        <a:pt x="2856" y="0"/>
                      </a:lnTo>
                      <a:lnTo>
                        <a:pt x="2856" y="0"/>
                      </a:lnTo>
                      <a:lnTo>
                        <a:pt x="2856" y="0"/>
                      </a:lnTo>
                      <a:lnTo>
                        <a:pt x="2856" y="0"/>
                      </a:lnTo>
                      <a:lnTo>
                        <a:pt x="2856" y="0"/>
                      </a:lnTo>
                      <a:lnTo>
                        <a:pt x="2862" y="0"/>
                      </a:lnTo>
                      <a:lnTo>
                        <a:pt x="2862" y="0"/>
                      </a:lnTo>
                      <a:lnTo>
                        <a:pt x="2862" y="0"/>
                      </a:lnTo>
                      <a:lnTo>
                        <a:pt x="2862" y="0"/>
                      </a:lnTo>
                      <a:lnTo>
                        <a:pt x="2862" y="0"/>
                      </a:lnTo>
                      <a:lnTo>
                        <a:pt x="2862" y="0"/>
                      </a:lnTo>
                      <a:lnTo>
                        <a:pt x="2862" y="0"/>
                      </a:lnTo>
                      <a:lnTo>
                        <a:pt x="2868" y="0"/>
                      </a:lnTo>
                      <a:lnTo>
                        <a:pt x="2868" y="0"/>
                      </a:lnTo>
                      <a:lnTo>
                        <a:pt x="2886" y="0"/>
                      </a:lnTo>
                      <a:lnTo>
                        <a:pt x="2886" y="0"/>
                      </a:lnTo>
                      <a:lnTo>
                        <a:pt x="2886" y="0"/>
                      </a:lnTo>
                      <a:lnTo>
                        <a:pt x="2886" y="0"/>
                      </a:lnTo>
                      <a:lnTo>
                        <a:pt x="2886" y="0"/>
                      </a:lnTo>
                      <a:lnTo>
                        <a:pt x="2892" y="0"/>
                      </a:lnTo>
                      <a:lnTo>
                        <a:pt x="2892" y="0"/>
                      </a:lnTo>
                      <a:lnTo>
                        <a:pt x="2892" y="0"/>
                      </a:lnTo>
                      <a:lnTo>
                        <a:pt x="2892" y="0"/>
                      </a:lnTo>
                      <a:lnTo>
                        <a:pt x="2892" y="0"/>
                      </a:lnTo>
                      <a:lnTo>
                        <a:pt x="2892" y="0"/>
                      </a:lnTo>
                      <a:lnTo>
                        <a:pt x="2892" y="0"/>
                      </a:lnTo>
                      <a:lnTo>
                        <a:pt x="2898" y="0"/>
                      </a:lnTo>
                      <a:lnTo>
                        <a:pt x="2898" y="0"/>
                      </a:lnTo>
                      <a:lnTo>
                        <a:pt x="2898" y="0"/>
                      </a:lnTo>
                      <a:lnTo>
                        <a:pt x="2898" y="0"/>
                      </a:lnTo>
                      <a:lnTo>
                        <a:pt x="2898" y="0"/>
                      </a:lnTo>
                      <a:lnTo>
                        <a:pt x="2898" y="0"/>
                      </a:lnTo>
                      <a:lnTo>
                        <a:pt x="2898" y="0"/>
                      </a:lnTo>
                      <a:lnTo>
                        <a:pt x="2904" y="0"/>
                      </a:lnTo>
                      <a:lnTo>
                        <a:pt x="2904" y="0"/>
                      </a:lnTo>
                      <a:lnTo>
                        <a:pt x="2922" y="0"/>
                      </a:lnTo>
                      <a:lnTo>
                        <a:pt x="2922" y="0"/>
                      </a:lnTo>
                      <a:lnTo>
                        <a:pt x="2922" y="0"/>
                      </a:lnTo>
                      <a:lnTo>
                        <a:pt x="2922" y="0"/>
                      </a:lnTo>
                      <a:lnTo>
                        <a:pt x="2922" y="0"/>
                      </a:lnTo>
                      <a:lnTo>
                        <a:pt x="2928" y="0"/>
                      </a:lnTo>
                      <a:lnTo>
                        <a:pt x="2928" y="0"/>
                      </a:lnTo>
                      <a:lnTo>
                        <a:pt x="2928" y="0"/>
                      </a:lnTo>
                      <a:lnTo>
                        <a:pt x="2928" y="0"/>
                      </a:lnTo>
                      <a:lnTo>
                        <a:pt x="2928" y="0"/>
                      </a:lnTo>
                      <a:lnTo>
                        <a:pt x="2928" y="0"/>
                      </a:lnTo>
                      <a:lnTo>
                        <a:pt x="2928" y="0"/>
                      </a:lnTo>
                      <a:lnTo>
                        <a:pt x="2934" y="0"/>
                      </a:lnTo>
                      <a:lnTo>
                        <a:pt x="2934" y="0"/>
                      </a:lnTo>
                      <a:lnTo>
                        <a:pt x="2934" y="0"/>
                      </a:lnTo>
                      <a:lnTo>
                        <a:pt x="2934" y="0"/>
                      </a:lnTo>
                      <a:lnTo>
                        <a:pt x="2934" y="0"/>
                      </a:lnTo>
                      <a:lnTo>
                        <a:pt x="2934" y="0"/>
                      </a:lnTo>
                      <a:lnTo>
                        <a:pt x="2934" y="0"/>
                      </a:lnTo>
                      <a:lnTo>
                        <a:pt x="2940" y="0"/>
                      </a:lnTo>
                      <a:lnTo>
                        <a:pt x="2940" y="0"/>
                      </a:lnTo>
                      <a:lnTo>
                        <a:pt x="2958" y="0"/>
                      </a:lnTo>
                      <a:lnTo>
                        <a:pt x="2958" y="0"/>
                      </a:lnTo>
                      <a:lnTo>
                        <a:pt x="2958" y="0"/>
                      </a:lnTo>
                      <a:lnTo>
                        <a:pt x="2958" y="0"/>
                      </a:lnTo>
                      <a:lnTo>
                        <a:pt x="2964" y="0"/>
                      </a:lnTo>
                      <a:lnTo>
                        <a:pt x="2964" y="0"/>
                      </a:lnTo>
                      <a:lnTo>
                        <a:pt x="2964" y="0"/>
                      </a:lnTo>
                      <a:lnTo>
                        <a:pt x="2964" y="0"/>
                      </a:lnTo>
                      <a:lnTo>
                        <a:pt x="2964" y="0"/>
                      </a:lnTo>
                      <a:lnTo>
                        <a:pt x="2964" y="0"/>
                      </a:lnTo>
                      <a:lnTo>
                        <a:pt x="2964" y="0"/>
                      </a:lnTo>
                      <a:lnTo>
                        <a:pt x="2970" y="0"/>
                      </a:lnTo>
                      <a:lnTo>
                        <a:pt x="2970" y="0"/>
                      </a:lnTo>
                      <a:lnTo>
                        <a:pt x="2970" y="0"/>
                      </a:lnTo>
                      <a:lnTo>
                        <a:pt x="2970" y="0"/>
                      </a:lnTo>
                      <a:lnTo>
                        <a:pt x="2970" y="0"/>
                      </a:lnTo>
                      <a:lnTo>
                        <a:pt x="2970" y="0"/>
                      </a:lnTo>
                      <a:lnTo>
                        <a:pt x="2970" y="0"/>
                      </a:lnTo>
                      <a:lnTo>
                        <a:pt x="2976" y="0"/>
                      </a:lnTo>
                      <a:lnTo>
                        <a:pt x="2976" y="0"/>
                      </a:lnTo>
                      <a:lnTo>
                        <a:pt x="2976" y="0"/>
                      </a:lnTo>
                      <a:lnTo>
                        <a:pt x="2994" y="0"/>
                      </a:lnTo>
                      <a:lnTo>
                        <a:pt x="2994" y="0"/>
                      </a:lnTo>
                      <a:lnTo>
                        <a:pt x="2994" y="0"/>
                      </a:lnTo>
                      <a:lnTo>
                        <a:pt x="2994" y="0"/>
                      </a:lnTo>
                      <a:lnTo>
                        <a:pt x="3000" y="0"/>
                      </a:lnTo>
                      <a:lnTo>
                        <a:pt x="3000" y="0"/>
                      </a:lnTo>
                      <a:lnTo>
                        <a:pt x="3000" y="0"/>
                      </a:lnTo>
                      <a:lnTo>
                        <a:pt x="3000" y="0"/>
                      </a:lnTo>
                      <a:lnTo>
                        <a:pt x="3000" y="0"/>
                      </a:lnTo>
                      <a:lnTo>
                        <a:pt x="3000" y="0"/>
                      </a:lnTo>
                      <a:lnTo>
                        <a:pt x="3000" y="0"/>
                      </a:lnTo>
                      <a:lnTo>
                        <a:pt x="3006" y="0"/>
                      </a:lnTo>
                      <a:lnTo>
                        <a:pt x="3006" y="0"/>
                      </a:lnTo>
                      <a:lnTo>
                        <a:pt x="3006" y="0"/>
                      </a:lnTo>
                      <a:lnTo>
                        <a:pt x="3006" y="0"/>
                      </a:lnTo>
                      <a:lnTo>
                        <a:pt x="3006" y="0"/>
                      </a:lnTo>
                      <a:lnTo>
                        <a:pt x="3006" y="0"/>
                      </a:lnTo>
                      <a:lnTo>
                        <a:pt x="3006" y="0"/>
                      </a:lnTo>
                      <a:lnTo>
                        <a:pt x="3012" y="0"/>
                      </a:lnTo>
                      <a:lnTo>
                        <a:pt x="3012" y="0"/>
                      </a:lnTo>
                      <a:lnTo>
                        <a:pt x="3012" y="0"/>
                      </a:lnTo>
                      <a:lnTo>
                        <a:pt x="3030" y="0"/>
                      </a:lnTo>
                      <a:lnTo>
                        <a:pt x="3030" y="0"/>
                      </a:lnTo>
                      <a:lnTo>
                        <a:pt x="3030" y="0"/>
                      </a:lnTo>
                      <a:lnTo>
                        <a:pt x="3030" y="0"/>
                      </a:lnTo>
                      <a:lnTo>
                        <a:pt x="3036" y="0"/>
                      </a:lnTo>
                      <a:lnTo>
                        <a:pt x="3036" y="0"/>
                      </a:lnTo>
                      <a:lnTo>
                        <a:pt x="3036" y="0"/>
                      </a:lnTo>
                      <a:lnTo>
                        <a:pt x="3036" y="0"/>
                      </a:lnTo>
                      <a:lnTo>
                        <a:pt x="3036" y="0"/>
                      </a:lnTo>
                      <a:lnTo>
                        <a:pt x="3036" y="0"/>
                      </a:lnTo>
                      <a:lnTo>
                        <a:pt x="3036" y="0"/>
                      </a:lnTo>
                      <a:lnTo>
                        <a:pt x="3042" y="0"/>
                      </a:lnTo>
                      <a:lnTo>
                        <a:pt x="3042" y="0"/>
                      </a:lnTo>
                      <a:lnTo>
                        <a:pt x="3042" y="0"/>
                      </a:lnTo>
                      <a:lnTo>
                        <a:pt x="3042" y="0"/>
                      </a:lnTo>
                      <a:lnTo>
                        <a:pt x="3042" y="0"/>
                      </a:lnTo>
                      <a:lnTo>
                        <a:pt x="3042" y="0"/>
                      </a:lnTo>
                      <a:lnTo>
                        <a:pt x="3042" y="0"/>
                      </a:lnTo>
                      <a:lnTo>
                        <a:pt x="3048" y="0"/>
                      </a:lnTo>
                      <a:lnTo>
                        <a:pt x="3048" y="0"/>
                      </a:lnTo>
                      <a:lnTo>
                        <a:pt x="3048" y="0"/>
                      </a:lnTo>
                      <a:lnTo>
                        <a:pt x="3066" y="0"/>
                      </a:lnTo>
                      <a:lnTo>
                        <a:pt x="3066" y="0"/>
                      </a:lnTo>
                      <a:lnTo>
                        <a:pt x="3066" y="0"/>
                      </a:lnTo>
                      <a:lnTo>
                        <a:pt x="3066" y="0"/>
                      </a:lnTo>
                      <a:lnTo>
                        <a:pt x="3072" y="0"/>
                      </a:lnTo>
                      <a:lnTo>
                        <a:pt x="3072" y="0"/>
                      </a:lnTo>
                      <a:lnTo>
                        <a:pt x="3072" y="0"/>
                      </a:lnTo>
                      <a:lnTo>
                        <a:pt x="3072" y="0"/>
                      </a:lnTo>
                      <a:lnTo>
                        <a:pt x="3072" y="0"/>
                      </a:lnTo>
                      <a:lnTo>
                        <a:pt x="3072" y="0"/>
                      </a:lnTo>
                      <a:lnTo>
                        <a:pt x="3072" y="0"/>
                      </a:lnTo>
                      <a:lnTo>
                        <a:pt x="3078" y="0"/>
                      </a:lnTo>
                      <a:lnTo>
                        <a:pt x="3078" y="0"/>
                      </a:lnTo>
                      <a:lnTo>
                        <a:pt x="3078" y="0"/>
                      </a:lnTo>
                      <a:lnTo>
                        <a:pt x="3078" y="0"/>
                      </a:lnTo>
                      <a:lnTo>
                        <a:pt x="3078" y="0"/>
                      </a:lnTo>
                      <a:lnTo>
                        <a:pt x="3078" y="0"/>
                      </a:lnTo>
                      <a:lnTo>
                        <a:pt x="3078" y="0"/>
                      </a:lnTo>
                      <a:lnTo>
                        <a:pt x="3084" y="0"/>
                      </a:lnTo>
                      <a:lnTo>
                        <a:pt x="3084" y="0"/>
                      </a:lnTo>
                      <a:lnTo>
                        <a:pt x="3084" y="0"/>
                      </a:lnTo>
                      <a:lnTo>
                        <a:pt x="3102" y="0"/>
                      </a:lnTo>
                      <a:lnTo>
                        <a:pt x="3102" y="0"/>
                      </a:lnTo>
                      <a:lnTo>
                        <a:pt x="3102" y="0"/>
                      </a:lnTo>
                      <a:lnTo>
                        <a:pt x="3108" y="0"/>
                      </a:lnTo>
                      <a:lnTo>
                        <a:pt x="3108" y="0"/>
                      </a:lnTo>
                      <a:lnTo>
                        <a:pt x="3108" y="0"/>
                      </a:lnTo>
                      <a:lnTo>
                        <a:pt x="3108" y="0"/>
                      </a:lnTo>
                      <a:lnTo>
                        <a:pt x="3108" y="0"/>
                      </a:lnTo>
                      <a:lnTo>
                        <a:pt x="3108" y="0"/>
                      </a:lnTo>
                      <a:lnTo>
                        <a:pt x="3108" y="0"/>
                      </a:lnTo>
                      <a:lnTo>
                        <a:pt x="3114" y="0"/>
                      </a:lnTo>
                      <a:lnTo>
                        <a:pt x="3114" y="0"/>
                      </a:lnTo>
                      <a:lnTo>
                        <a:pt x="3114" y="0"/>
                      </a:lnTo>
                      <a:lnTo>
                        <a:pt x="3114" y="0"/>
                      </a:lnTo>
                      <a:lnTo>
                        <a:pt x="3114" y="0"/>
                      </a:lnTo>
                      <a:lnTo>
                        <a:pt x="3114" y="0"/>
                      </a:lnTo>
                      <a:lnTo>
                        <a:pt x="3114" y="0"/>
                      </a:lnTo>
                      <a:lnTo>
                        <a:pt x="3120" y="0"/>
                      </a:lnTo>
                      <a:lnTo>
                        <a:pt x="3120" y="0"/>
                      </a:lnTo>
                      <a:lnTo>
                        <a:pt x="3120" y="0"/>
                      </a:lnTo>
                      <a:lnTo>
                        <a:pt x="3120" y="0"/>
                      </a:lnTo>
                      <a:lnTo>
                        <a:pt x="3138" y="0"/>
                      </a:lnTo>
                      <a:lnTo>
                        <a:pt x="3138" y="0"/>
                      </a:lnTo>
                      <a:lnTo>
                        <a:pt x="3138" y="0"/>
                      </a:lnTo>
                      <a:lnTo>
                        <a:pt x="3144" y="0"/>
                      </a:lnTo>
                      <a:lnTo>
                        <a:pt x="3144" y="0"/>
                      </a:lnTo>
                      <a:lnTo>
                        <a:pt x="3144" y="0"/>
                      </a:lnTo>
                      <a:lnTo>
                        <a:pt x="3144" y="0"/>
                      </a:lnTo>
                      <a:lnTo>
                        <a:pt x="3144" y="0"/>
                      </a:lnTo>
                      <a:lnTo>
                        <a:pt x="3144" y="0"/>
                      </a:lnTo>
                      <a:lnTo>
                        <a:pt x="3144" y="0"/>
                      </a:lnTo>
                      <a:lnTo>
                        <a:pt x="3150" y="0"/>
                      </a:lnTo>
                      <a:lnTo>
                        <a:pt x="3150" y="0"/>
                      </a:lnTo>
                      <a:lnTo>
                        <a:pt x="3150" y="0"/>
                      </a:lnTo>
                      <a:lnTo>
                        <a:pt x="3150" y="0"/>
                      </a:lnTo>
                      <a:lnTo>
                        <a:pt x="3150" y="0"/>
                      </a:lnTo>
                      <a:lnTo>
                        <a:pt x="3150" y="0"/>
                      </a:lnTo>
                      <a:lnTo>
                        <a:pt x="3150" y="0"/>
                      </a:lnTo>
                      <a:lnTo>
                        <a:pt x="3156" y="0"/>
                      </a:lnTo>
                      <a:lnTo>
                        <a:pt x="3156" y="0"/>
                      </a:lnTo>
                      <a:lnTo>
                        <a:pt x="3156" y="0"/>
                      </a:lnTo>
                      <a:lnTo>
                        <a:pt x="3156" y="0"/>
                      </a:lnTo>
                      <a:lnTo>
                        <a:pt x="3174" y="0"/>
                      </a:lnTo>
                      <a:lnTo>
                        <a:pt x="3174" y="0"/>
                      </a:lnTo>
                      <a:lnTo>
                        <a:pt x="3174" y="0"/>
                      </a:lnTo>
                      <a:lnTo>
                        <a:pt x="3180" y="0"/>
                      </a:lnTo>
                      <a:lnTo>
                        <a:pt x="3180" y="0"/>
                      </a:lnTo>
                      <a:lnTo>
                        <a:pt x="3180" y="0"/>
                      </a:lnTo>
                      <a:lnTo>
                        <a:pt x="3180" y="0"/>
                      </a:lnTo>
                      <a:lnTo>
                        <a:pt x="3180" y="0"/>
                      </a:lnTo>
                      <a:lnTo>
                        <a:pt x="3180" y="0"/>
                      </a:lnTo>
                      <a:lnTo>
                        <a:pt x="3180" y="0"/>
                      </a:lnTo>
                      <a:lnTo>
                        <a:pt x="3186" y="0"/>
                      </a:lnTo>
                      <a:lnTo>
                        <a:pt x="3186" y="0"/>
                      </a:lnTo>
                      <a:lnTo>
                        <a:pt x="3186" y="0"/>
                      </a:lnTo>
                      <a:lnTo>
                        <a:pt x="3186" y="0"/>
                      </a:lnTo>
                      <a:lnTo>
                        <a:pt x="3186" y="0"/>
                      </a:lnTo>
                      <a:lnTo>
                        <a:pt x="3186" y="0"/>
                      </a:lnTo>
                      <a:lnTo>
                        <a:pt x="3186" y="0"/>
                      </a:lnTo>
                      <a:lnTo>
                        <a:pt x="3192" y="0"/>
                      </a:lnTo>
                      <a:lnTo>
                        <a:pt x="3192" y="0"/>
                      </a:lnTo>
                      <a:lnTo>
                        <a:pt x="3192" y="0"/>
                      </a:lnTo>
                      <a:lnTo>
                        <a:pt x="3192" y="0"/>
                      </a:lnTo>
                      <a:lnTo>
                        <a:pt x="3210" y="0"/>
                      </a:lnTo>
                      <a:lnTo>
                        <a:pt x="3210" y="0"/>
                      </a:lnTo>
                      <a:lnTo>
                        <a:pt x="3210" y="0"/>
                      </a:lnTo>
                      <a:lnTo>
                        <a:pt x="3216" y="0"/>
                      </a:lnTo>
                      <a:lnTo>
                        <a:pt x="3216" y="0"/>
                      </a:lnTo>
                      <a:lnTo>
                        <a:pt x="3216" y="0"/>
                      </a:lnTo>
                      <a:lnTo>
                        <a:pt x="3216" y="0"/>
                      </a:lnTo>
                      <a:lnTo>
                        <a:pt x="3216" y="0"/>
                      </a:lnTo>
                      <a:lnTo>
                        <a:pt x="3216" y="0"/>
                      </a:lnTo>
                      <a:lnTo>
                        <a:pt x="3216" y="0"/>
                      </a:lnTo>
                      <a:lnTo>
                        <a:pt x="3222" y="0"/>
                      </a:lnTo>
                      <a:lnTo>
                        <a:pt x="3222" y="0"/>
                      </a:lnTo>
                      <a:lnTo>
                        <a:pt x="3222" y="0"/>
                      </a:lnTo>
                      <a:lnTo>
                        <a:pt x="3222" y="0"/>
                      </a:lnTo>
                      <a:lnTo>
                        <a:pt x="3222" y="0"/>
                      </a:lnTo>
                      <a:lnTo>
                        <a:pt x="3222" y="0"/>
                      </a:lnTo>
                      <a:lnTo>
                        <a:pt x="3222" y="0"/>
                      </a:lnTo>
                      <a:lnTo>
                        <a:pt x="3228" y="0"/>
                      </a:lnTo>
                      <a:lnTo>
                        <a:pt x="3228" y="0"/>
                      </a:lnTo>
                      <a:lnTo>
                        <a:pt x="3228" y="0"/>
                      </a:lnTo>
                      <a:lnTo>
                        <a:pt x="3228" y="0"/>
                      </a:lnTo>
                      <a:lnTo>
                        <a:pt x="3246" y="0"/>
                      </a:lnTo>
                      <a:lnTo>
                        <a:pt x="3246" y="0"/>
                      </a:lnTo>
                      <a:lnTo>
                        <a:pt x="3252" y="0"/>
                      </a:lnTo>
                      <a:lnTo>
                        <a:pt x="3252" y="0"/>
                      </a:lnTo>
                      <a:lnTo>
                        <a:pt x="3252" y="0"/>
                      </a:lnTo>
                      <a:lnTo>
                        <a:pt x="3252" y="0"/>
                      </a:lnTo>
                      <a:lnTo>
                        <a:pt x="3252" y="0"/>
                      </a:lnTo>
                      <a:lnTo>
                        <a:pt x="3252" y="0"/>
                      </a:lnTo>
                      <a:lnTo>
                        <a:pt x="3252" y="0"/>
                      </a:lnTo>
                      <a:lnTo>
                        <a:pt x="3258" y="0"/>
                      </a:lnTo>
                      <a:lnTo>
                        <a:pt x="3258" y="0"/>
                      </a:lnTo>
                      <a:lnTo>
                        <a:pt x="3258" y="0"/>
                      </a:lnTo>
                      <a:lnTo>
                        <a:pt x="3258" y="0"/>
                      </a:lnTo>
                      <a:lnTo>
                        <a:pt x="3258" y="0"/>
                      </a:lnTo>
                      <a:lnTo>
                        <a:pt x="3258" y="0"/>
                      </a:lnTo>
                      <a:lnTo>
                        <a:pt x="3258" y="0"/>
                      </a:lnTo>
                      <a:lnTo>
                        <a:pt x="3264" y="0"/>
                      </a:lnTo>
                      <a:lnTo>
                        <a:pt x="3264" y="0"/>
                      </a:lnTo>
                      <a:lnTo>
                        <a:pt x="3264" y="0"/>
                      </a:lnTo>
                      <a:lnTo>
                        <a:pt x="3264" y="0"/>
                      </a:lnTo>
                      <a:lnTo>
                        <a:pt x="3264" y="0"/>
                      </a:lnTo>
                      <a:lnTo>
                        <a:pt x="3282" y="0"/>
                      </a:lnTo>
                      <a:lnTo>
                        <a:pt x="3282" y="0"/>
                      </a:lnTo>
                      <a:lnTo>
                        <a:pt x="3288" y="0"/>
                      </a:lnTo>
                      <a:lnTo>
                        <a:pt x="3288" y="0"/>
                      </a:lnTo>
                      <a:lnTo>
                        <a:pt x="3288" y="0"/>
                      </a:lnTo>
                      <a:lnTo>
                        <a:pt x="3288" y="0"/>
                      </a:lnTo>
                      <a:lnTo>
                        <a:pt x="3288" y="0"/>
                      </a:lnTo>
                      <a:lnTo>
                        <a:pt x="3288" y="0"/>
                      </a:lnTo>
                      <a:lnTo>
                        <a:pt x="3288" y="0"/>
                      </a:lnTo>
                      <a:lnTo>
                        <a:pt x="3294" y="0"/>
                      </a:lnTo>
                      <a:lnTo>
                        <a:pt x="3294" y="0"/>
                      </a:lnTo>
                      <a:lnTo>
                        <a:pt x="3294" y="0"/>
                      </a:lnTo>
                      <a:lnTo>
                        <a:pt x="3294" y="0"/>
                      </a:lnTo>
                      <a:lnTo>
                        <a:pt x="3294" y="0"/>
                      </a:lnTo>
                      <a:lnTo>
                        <a:pt x="3294" y="0"/>
                      </a:lnTo>
                      <a:lnTo>
                        <a:pt x="3294" y="0"/>
                      </a:lnTo>
                      <a:lnTo>
                        <a:pt x="3300" y="0"/>
                      </a:lnTo>
                      <a:lnTo>
                        <a:pt x="3300" y="0"/>
                      </a:lnTo>
                      <a:lnTo>
                        <a:pt x="3300" y="0"/>
                      </a:lnTo>
                      <a:lnTo>
                        <a:pt x="3300" y="0"/>
                      </a:lnTo>
                      <a:lnTo>
                        <a:pt x="3300" y="0"/>
                      </a:lnTo>
                      <a:lnTo>
                        <a:pt x="3318" y="0"/>
                      </a:lnTo>
                      <a:lnTo>
                        <a:pt x="3318" y="0"/>
                      </a:lnTo>
                      <a:lnTo>
                        <a:pt x="3324" y="0"/>
                      </a:lnTo>
                      <a:lnTo>
                        <a:pt x="3324" y="0"/>
                      </a:lnTo>
                      <a:lnTo>
                        <a:pt x="3324" y="0"/>
                      </a:lnTo>
                      <a:lnTo>
                        <a:pt x="3324" y="0"/>
                      </a:lnTo>
                      <a:lnTo>
                        <a:pt x="3324" y="0"/>
                      </a:lnTo>
                      <a:lnTo>
                        <a:pt x="3324" y="0"/>
                      </a:lnTo>
                      <a:lnTo>
                        <a:pt x="3324" y="0"/>
                      </a:lnTo>
                      <a:lnTo>
                        <a:pt x="3330" y="0"/>
                      </a:lnTo>
                      <a:lnTo>
                        <a:pt x="3330" y="0"/>
                      </a:lnTo>
                      <a:lnTo>
                        <a:pt x="3330" y="0"/>
                      </a:lnTo>
                      <a:lnTo>
                        <a:pt x="3330" y="0"/>
                      </a:lnTo>
                      <a:lnTo>
                        <a:pt x="3330" y="0"/>
                      </a:lnTo>
                      <a:lnTo>
                        <a:pt x="3330" y="0"/>
                      </a:lnTo>
                      <a:lnTo>
                        <a:pt x="3330" y="0"/>
                      </a:lnTo>
                      <a:lnTo>
                        <a:pt x="3336" y="0"/>
                      </a:lnTo>
                      <a:lnTo>
                        <a:pt x="3336" y="0"/>
                      </a:lnTo>
                      <a:lnTo>
                        <a:pt x="3336" y="0"/>
                      </a:lnTo>
                      <a:lnTo>
                        <a:pt x="3336" y="0"/>
                      </a:lnTo>
                      <a:lnTo>
                        <a:pt x="3336" y="0"/>
                      </a:lnTo>
                      <a:lnTo>
                        <a:pt x="3354" y="0"/>
                      </a:lnTo>
                      <a:lnTo>
                        <a:pt x="3354" y="0"/>
                      </a:lnTo>
                      <a:lnTo>
                        <a:pt x="3360" y="0"/>
                      </a:lnTo>
                      <a:lnTo>
                        <a:pt x="3360" y="0"/>
                      </a:lnTo>
                      <a:lnTo>
                        <a:pt x="3360" y="0"/>
                      </a:lnTo>
                      <a:lnTo>
                        <a:pt x="3360" y="0"/>
                      </a:lnTo>
                      <a:lnTo>
                        <a:pt x="3360" y="0"/>
                      </a:lnTo>
                      <a:lnTo>
                        <a:pt x="3360" y="0"/>
                      </a:lnTo>
                      <a:lnTo>
                        <a:pt x="3360" y="0"/>
                      </a:lnTo>
                      <a:lnTo>
                        <a:pt x="3366" y="0"/>
                      </a:lnTo>
                      <a:lnTo>
                        <a:pt x="3366" y="0"/>
                      </a:lnTo>
                      <a:lnTo>
                        <a:pt x="3366" y="0"/>
                      </a:lnTo>
                      <a:lnTo>
                        <a:pt x="3366" y="0"/>
                      </a:lnTo>
                      <a:lnTo>
                        <a:pt x="3366" y="0"/>
                      </a:lnTo>
                      <a:lnTo>
                        <a:pt x="3366" y="0"/>
                      </a:lnTo>
                      <a:lnTo>
                        <a:pt x="3366" y="0"/>
                      </a:lnTo>
                      <a:lnTo>
                        <a:pt x="3372" y="0"/>
                      </a:lnTo>
                      <a:lnTo>
                        <a:pt x="3372" y="0"/>
                      </a:lnTo>
                      <a:lnTo>
                        <a:pt x="3372" y="0"/>
                      </a:lnTo>
                      <a:lnTo>
                        <a:pt x="3372" y="0"/>
                      </a:lnTo>
                      <a:lnTo>
                        <a:pt x="3372" y="0"/>
                      </a:lnTo>
                      <a:lnTo>
                        <a:pt x="3396" y="0"/>
                      </a:lnTo>
                      <a:lnTo>
                        <a:pt x="3396" y="0"/>
                      </a:lnTo>
                      <a:lnTo>
                        <a:pt x="3396" y="0"/>
                      </a:lnTo>
                      <a:lnTo>
                        <a:pt x="3396" y="0"/>
                      </a:lnTo>
                      <a:lnTo>
                        <a:pt x="3396" y="0"/>
                      </a:lnTo>
                      <a:lnTo>
                        <a:pt x="3396" y="0"/>
                      </a:lnTo>
                      <a:lnTo>
                        <a:pt x="3396" y="0"/>
                      </a:lnTo>
                      <a:lnTo>
                        <a:pt x="3396" y="0"/>
                      </a:lnTo>
                      <a:lnTo>
                        <a:pt x="3402" y="0"/>
                      </a:lnTo>
                      <a:lnTo>
                        <a:pt x="3402" y="0"/>
                      </a:lnTo>
                      <a:lnTo>
                        <a:pt x="3402" y="0"/>
                      </a:lnTo>
                      <a:lnTo>
                        <a:pt x="3402" y="0"/>
                      </a:lnTo>
                      <a:lnTo>
                        <a:pt x="3402" y="0"/>
                      </a:lnTo>
                      <a:lnTo>
                        <a:pt x="3402" y="0"/>
                      </a:lnTo>
                      <a:lnTo>
                        <a:pt x="3402" y="0"/>
                      </a:lnTo>
                      <a:lnTo>
                        <a:pt x="3408" y="0"/>
                      </a:lnTo>
                      <a:lnTo>
                        <a:pt x="3408" y="0"/>
                      </a:lnTo>
                      <a:lnTo>
                        <a:pt x="3408" y="0"/>
                      </a:lnTo>
                      <a:lnTo>
                        <a:pt x="3408" y="0"/>
                      </a:lnTo>
                      <a:lnTo>
                        <a:pt x="3408" y="0"/>
                      </a:lnTo>
                      <a:lnTo>
                        <a:pt x="3408" y="0"/>
                      </a:lnTo>
                      <a:lnTo>
                        <a:pt x="3432" y="0"/>
                      </a:lnTo>
                      <a:lnTo>
                        <a:pt x="3432" y="0"/>
                      </a:lnTo>
                      <a:lnTo>
                        <a:pt x="3432" y="0"/>
                      </a:lnTo>
                      <a:lnTo>
                        <a:pt x="3432" y="0"/>
                      </a:lnTo>
                      <a:lnTo>
                        <a:pt x="3432" y="0"/>
                      </a:lnTo>
                      <a:lnTo>
                        <a:pt x="3432" y="0"/>
                      </a:lnTo>
                      <a:lnTo>
                        <a:pt x="3432" y="0"/>
                      </a:lnTo>
                      <a:lnTo>
                        <a:pt x="3432" y="0"/>
                      </a:lnTo>
                      <a:lnTo>
                        <a:pt x="3438" y="0"/>
                      </a:lnTo>
                      <a:lnTo>
                        <a:pt x="3438" y="0"/>
                      </a:lnTo>
                      <a:lnTo>
                        <a:pt x="3438" y="0"/>
                      </a:lnTo>
                      <a:lnTo>
                        <a:pt x="3438" y="0"/>
                      </a:lnTo>
                      <a:lnTo>
                        <a:pt x="3438" y="0"/>
                      </a:lnTo>
                      <a:lnTo>
                        <a:pt x="3438" y="0"/>
                      </a:lnTo>
                      <a:lnTo>
                        <a:pt x="3438" y="0"/>
                      </a:lnTo>
                      <a:lnTo>
                        <a:pt x="3444" y="0"/>
                      </a:lnTo>
                      <a:lnTo>
                        <a:pt x="3444" y="0"/>
                      </a:lnTo>
                      <a:lnTo>
                        <a:pt x="3444" y="0"/>
                      </a:lnTo>
                      <a:lnTo>
                        <a:pt x="3444" y="0"/>
                      </a:lnTo>
                      <a:lnTo>
                        <a:pt x="3444" y="0"/>
                      </a:lnTo>
                      <a:lnTo>
                        <a:pt x="3444" y="0"/>
                      </a:lnTo>
                      <a:lnTo>
                        <a:pt x="3468" y="0"/>
                      </a:lnTo>
                      <a:lnTo>
                        <a:pt x="3468" y="0"/>
                      </a:lnTo>
                      <a:lnTo>
                        <a:pt x="3468" y="0"/>
                      </a:lnTo>
                      <a:lnTo>
                        <a:pt x="3468" y="0"/>
                      </a:lnTo>
                      <a:lnTo>
                        <a:pt x="3468" y="0"/>
                      </a:lnTo>
                      <a:lnTo>
                        <a:pt x="3468" y="0"/>
                      </a:lnTo>
                      <a:lnTo>
                        <a:pt x="3468" y="0"/>
                      </a:lnTo>
                      <a:lnTo>
                        <a:pt x="3468" y="0"/>
                      </a:lnTo>
                      <a:lnTo>
                        <a:pt x="3474" y="0"/>
                      </a:lnTo>
                      <a:lnTo>
                        <a:pt x="3474" y="0"/>
                      </a:lnTo>
                      <a:lnTo>
                        <a:pt x="3474" y="0"/>
                      </a:lnTo>
                      <a:lnTo>
                        <a:pt x="3474" y="0"/>
                      </a:lnTo>
                      <a:lnTo>
                        <a:pt x="3474" y="0"/>
                      </a:lnTo>
                      <a:lnTo>
                        <a:pt x="3474" y="0"/>
                      </a:lnTo>
                      <a:lnTo>
                        <a:pt x="3474" y="0"/>
                      </a:lnTo>
                      <a:lnTo>
                        <a:pt x="3480" y="0"/>
                      </a:lnTo>
                      <a:lnTo>
                        <a:pt x="3480" y="0"/>
                      </a:lnTo>
                      <a:lnTo>
                        <a:pt x="3480" y="0"/>
                      </a:lnTo>
                      <a:lnTo>
                        <a:pt x="3480" y="0"/>
                      </a:lnTo>
                      <a:lnTo>
                        <a:pt x="3480" y="0"/>
                      </a:lnTo>
                      <a:lnTo>
                        <a:pt x="3480" y="0"/>
                      </a:lnTo>
                      <a:lnTo>
                        <a:pt x="3504" y="0"/>
                      </a:lnTo>
                      <a:lnTo>
                        <a:pt x="3504" y="0"/>
                      </a:lnTo>
                      <a:lnTo>
                        <a:pt x="3504" y="0"/>
                      </a:lnTo>
                      <a:lnTo>
                        <a:pt x="3504" y="0"/>
                      </a:lnTo>
                      <a:lnTo>
                        <a:pt x="3504" y="0"/>
                      </a:lnTo>
                      <a:lnTo>
                        <a:pt x="3504" y="0"/>
                      </a:lnTo>
                      <a:lnTo>
                        <a:pt x="3504" y="0"/>
                      </a:lnTo>
                      <a:lnTo>
                        <a:pt x="3504" y="0"/>
                      </a:lnTo>
                      <a:lnTo>
                        <a:pt x="3510" y="0"/>
                      </a:lnTo>
                      <a:lnTo>
                        <a:pt x="3510" y="0"/>
                      </a:lnTo>
                      <a:lnTo>
                        <a:pt x="3510" y="0"/>
                      </a:lnTo>
                      <a:lnTo>
                        <a:pt x="3510" y="0"/>
                      </a:lnTo>
                      <a:lnTo>
                        <a:pt x="3510" y="0"/>
                      </a:lnTo>
                      <a:lnTo>
                        <a:pt x="3510" y="0"/>
                      </a:lnTo>
                      <a:lnTo>
                        <a:pt x="3516" y="0"/>
                      </a:lnTo>
                      <a:lnTo>
                        <a:pt x="3516" y="0"/>
                      </a:lnTo>
                      <a:lnTo>
                        <a:pt x="3516" y="0"/>
                      </a:lnTo>
                      <a:lnTo>
                        <a:pt x="3516" y="0"/>
                      </a:lnTo>
                      <a:lnTo>
                        <a:pt x="3516" y="0"/>
                      </a:lnTo>
                      <a:lnTo>
                        <a:pt x="3516" y="0"/>
                      </a:lnTo>
                      <a:lnTo>
                        <a:pt x="3516" y="0"/>
                      </a:lnTo>
                      <a:lnTo>
                        <a:pt x="3540" y="0"/>
                      </a:lnTo>
                      <a:lnTo>
                        <a:pt x="3540" y="0"/>
                      </a:lnTo>
                      <a:lnTo>
                        <a:pt x="3540" y="0"/>
                      </a:lnTo>
                      <a:lnTo>
                        <a:pt x="3540" y="0"/>
                      </a:lnTo>
                      <a:lnTo>
                        <a:pt x="3540" y="0"/>
                      </a:lnTo>
                      <a:lnTo>
                        <a:pt x="3540" y="0"/>
                      </a:lnTo>
                      <a:lnTo>
                        <a:pt x="3540" y="0"/>
                      </a:lnTo>
                      <a:lnTo>
                        <a:pt x="3540" y="0"/>
                      </a:lnTo>
                      <a:lnTo>
                        <a:pt x="3546" y="0"/>
                      </a:lnTo>
                      <a:lnTo>
                        <a:pt x="3546" y="0"/>
                      </a:lnTo>
                      <a:lnTo>
                        <a:pt x="3546" y="0"/>
                      </a:lnTo>
                      <a:lnTo>
                        <a:pt x="3546" y="0"/>
                      </a:lnTo>
                      <a:lnTo>
                        <a:pt x="3546" y="0"/>
                      </a:lnTo>
                      <a:lnTo>
                        <a:pt x="3546" y="0"/>
                      </a:lnTo>
                      <a:lnTo>
                        <a:pt x="3552" y="0"/>
                      </a:lnTo>
                      <a:lnTo>
                        <a:pt x="3552" y="0"/>
                      </a:lnTo>
                      <a:lnTo>
                        <a:pt x="3552" y="0"/>
                      </a:lnTo>
                      <a:lnTo>
                        <a:pt x="3552" y="0"/>
                      </a:lnTo>
                      <a:lnTo>
                        <a:pt x="3552" y="0"/>
                      </a:lnTo>
                      <a:lnTo>
                        <a:pt x="3552" y="0"/>
                      </a:lnTo>
                      <a:lnTo>
                        <a:pt x="3552" y="0"/>
                      </a:lnTo>
                      <a:lnTo>
                        <a:pt x="3576" y="0"/>
                      </a:lnTo>
                      <a:lnTo>
                        <a:pt x="3576" y="0"/>
                      </a:lnTo>
                      <a:lnTo>
                        <a:pt x="3576" y="0"/>
                      </a:lnTo>
                      <a:lnTo>
                        <a:pt x="3576" y="0"/>
                      </a:lnTo>
                      <a:lnTo>
                        <a:pt x="3576" y="0"/>
                      </a:lnTo>
                      <a:lnTo>
                        <a:pt x="3576" y="0"/>
                      </a:lnTo>
                      <a:lnTo>
                        <a:pt x="3576" y="0"/>
                      </a:lnTo>
                      <a:lnTo>
                        <a:pt x="3582" y="0"/>
                      </a:lnTo>
                      <a:lnTo>
                        <a:pt x="3582" y="0"/>
                      </a:lnTo>
                      <a:lnTo>
                        <a:pt x="3582" y="0"/>
                      </a:lnTo>
                      <a:lnTo>
                        <a:pt x="3582" y="0"/>
                      </a:lnTo>
                      <a:lnTo>
                        <a:pt x="3582" y="0"/>
                      </a:lnTo>
                      <a:lnTo>
                        <a:pt x="3582" y="0"/>
                      </a:lnTo>
                      <a:lnTo>
                        <a:pt x="3582" y="0"/>
                      </a:lnTo>
                      <a:lnTo>
                        <a:pt x="3588" y="0"/>
                      </a:lnTo>
                      <a:lnTo>
                        <a:pt x="3588" y="0"/>
                      </a:lnTo>
                      <a:lnTo>
                        <a:pt x="3588" y="0"/>
                      </a:lnTo>
                      <a:lnTo>
                        <a:pt x="3588" y="0"/>
                      </a:lnTo>
                      <a:lnTo>
                        <a:pt x="3588" y="0"/>
                      </a:lnTo>
                      <a:lnTo>
                        <a:pt x="3588" y="0"/>
                      </a:lnTo>
                      <a:lnTo>
                        <a:pt x="3588" y="0"/>
                      </a:lnTo>
                      <a:lnTo>
                        <a:pt x="3612" y="0"/>
                      </a:lnTo>
                      <a:lnTo>
                        <a:pt x="3612" y="0"/>
                      </a:lnTo>
                      <a:lnTo>
                        <a:pt x="3612" y="0"/>
                      </a:lnTo>
                      <a:lnTo>
                        <a:pt x="3612" y="0"/>
                      </a:lnTo>
                      <a:lnTo>
                        <a:pt x="3612" y="0"/>
                      </a:lnTo>
                      <a:lnTo>
                        <a:pt x="3612" y="0"/>
                      </a:lnTo>
                      <a:lnTo>
                        <a:pt x="3612" y="0"/>
                      </a:lnTo>
                      <a:lnTo>
                        <a:pt x="3618" y="0"/>
                      </a:lnTo>
                      <a:lnTo>
                        <a:pt x="3618" y="0"/>
                      </a:lnTo>
                      <a:lnTo>
                        <a:pt x="3618" y="0"/>
                      </a:lnTo>
                      <a:lnTo>
                        <a:pt x="3618" y="0"/>
                      </a:lnTo>
                      <a:lnTo>
                        <a:pt x="3618" y="0"/>
                      </a:lnTo>
                      <a:lnTo>
                        <a:pt x="3618" y="0"/>
                      </a:lnTo>
                      <a:lnTo>
                        <a:pt x="3618" y="0"/>
                      </a:lnTo>
                      <a:lnTo>
                        <a:pt x="3624" y="0"/>
                      </a:lnTo>
                      <a:lnTo>
                        <a:pt x="3624" y="0"/>
                      </a:lnTo>
                      <a:lnTo>
                        <a:pt x="3624" y="0"/>
                      </a:lnTo>
                      <a:lnTo>
                        <a:pt x="3624" y="0"/>
                      </a:lnTo>
                      <a:lnTo>
                        <a:pt x="3624" y="0"/>
                      </a:lnTo>
                      <a:lnTo>
                        <a:pt x="3624" y="0"/>
                      </a:lnTo>
                      <a:lnTo>
                        <a:pt x="3624" y="0"/>
                      </a:lnTo>
                      <a:lnTo>
                        <a:pt x="3648" y="0"/>
                      </a:lnTo>
                      <a:lnTo>
                        <a:pt x="3648" y="0"/>
                      </a:lnTo>
                      <a:lnTo>
                        <a:pt x="3648" y="0"/>
                      </a:lnTo>
                      <a:lnTo>
                        <a:pt x="3648" y="0"/>
                      </a:lnTo>
                      <a:lnTo>
                        <a:pt x="3648" y="0"/>
                      </a:lnTo>
                      <a:lnTo>
                        <a:pt x="3648" y="0"/>
                      </a:lnTo>
                      <a:lnTo>
                        <a:pt x="3648" y="0"/>
                      </a:lnTo>
                      <a:lnTo>
                        <a:pt x="3654" y="0"/>
                      </a:lnTo>
                      <a:lnTo>
                        <a:pt x="3654" y="0"/>
                      </a:lnTo>
                      <a:lnTo>
                        <a:pt x="3654" y="0"/>
                      </a:lnTo>
                      <a:lnTo>
                        <a:pt x="3654" y="0"/>
                      </a:lnTo>
                      <a:lnTo>
                        <a:pt x="3654" y="0"/>
                      </a:lnTo>
                      <a:lnTo>
                        <a:pt x="3654" y="0"/>
                      </a:lnTo>
                      <a:lnTo>
                        <a:pt x="3660" y="0"/>
                      </a:lnTo>
                      <a:lnTo>
                        <a:pt x="3660" y="0"/>
                      </a:lnTo>
                      <a:lnTo>
                        <a:pt x="3660" y="0"/>
                      </a:lnTo>
                      <a:lnTo>
                        <a:pt x="3660" y="0"/>
                      </a:lnTo>
                      <a:lnTo>
                        <a:pt x="3660" y="0"/>
                      </a:lnTo>
                      <a:lnTo>
                        <a:pt x="3660" y="0"/>
                      </a:lnTo>
                      <a:lnTo>
                        <a:pt x="3660" y="0"/>
                      </a:lnTo>
                      <a:lnTo>
                        <a:pt x="3660" y="0"/>
                      </a:lnTo>
                      <a:lnTo>
                        <a:pt x="3684" y="0"/>
                      </a:lnTo>
                      <a:lnTo>
                        <a:pt x="3684" y="0"/>
                      </a:lnTo>
                      <a:lnTo>
                        <a:pt x="3684" y="0"/>
                      </a:lnTo>
                      <a:lnTo>
                        <a:pt x="3684" y="0"/>
                      </a:lnTo>
                      <a:lnTo>
                        <a:pt x="3684" y="0"/>
                      </a:lnTo>
                      <a:lnTo>
                        <a:pt x="3684" y="0"/>
                      </a:lnTo>
                      <a:lnTo>
                        <a:pt x="3684" y="0"/>
                      </a:lnTo>
                      <a:lnTo>
                        <a:pt x="3690" y="0"/>
                      </a:lnTo>
                      <a:lnTo>
                        <a:pt x="3690" y="0"/>
                      </a:lnTo>
                      <a:lnTo>
                        <a:pt x="3690" y="0"/>
                      </a:lnTo>
                      <a:lnTo>
                        <a:pt x="3690" y="0"/>
                      </a:lnTo>
                      <a:lnTo>
                        <a:pt x="3690" y="0"/>
                      </a:lnTo>
                      <a:lnTo>
                        <a:pt x="3690" y="0"/>
                      </a:lnTo>
                      <a:lnTo>
                        <a:pt x="3696" y="0"/>
                      </a:lnTo>
                      <a:lnTo>
                        <a:pt x="3696" y="0"/>
                      </a:lnTo>
                      <a:lnTo>
                        <a:pt x="3696" y="0"/>
                      </a:lnTo>
                      <a:lnTo>
                        <a:pt x="3696" y="0"/>
                      </a:lnTo>
                      <a:lnTo>
                        <a:pt x="3696" y="0"/>
                      </a:lnTo>
                      <a:lnTo>
                        <a:pt x="3696" y="0"/>
                      </a:lnTo>
                      <a:lnTo>
                        <a:pt x="3696" y="0"/>
                      </a:lnTo>
                      <a:lnTo>
                        <a:pt x="3696" y="0"/>
                      </a:lnTo>
                      <a:lnTo>
                        <a:pt x="3720" y="0"/>
                      </a:lnTo>
                      <a:lnTo>
                        <a:pt x="3720" y="0"/>
                      </a:lnTo>
                      <a:lnTo>
                        <a:pt x="3720" y="0"/>
                      </a:lnTo>
                      <a:lnTo>
                        <a:pt x="3720" y="0"/>
                      </a:lnTo>
                      <a:lnTo>
                        <a:pt x="3720" y="0"/>
                      </a:lnTo>
                      <a:lnTo>
                        <a:pt x="3720" y="0"/>
                      </a:lnTo>
                      <a:lnTo>
                        <a:pt x="3726" y="0"/>
                      </a:lnTo>
                      <a:lnTo>
                        <a:pt x="3726" y="0"/>
                      </a:lnTo>
                      <a:lnTo>
                        <a:pt x="3726" y="0"/>
                      </a:lnTo>
                      <a:lnTo>
                        <a:pt x="3726" y="0"/>
                      </a:lnTo>
                      <a:lnTo>
                        <a:pt x="3726" y="0"/>
                      </a:lnTo>
                      <a:lnTo>
                        <a:pt x="3726" y="0"/>
                      </a:lnTo>
                      <a:lnTo>
                        <a:pt x="3726" y="0"/>
                      </a:lnTo>
                      <a:lnTo>
                        <a:pt x="3732" y="0"/>
                      </a:lnTo>
                      <a:lnTo>
                        <a:pt x="3732" y="0"/>
                      </a:lnTo>
                      <a:lnTo>
                        <a:pt x="3732" y="0"/>
                      </a:lnTo>
                      <a:lnTo>
                        <a:pt x="3732" y="0"/>
                      </a:lnTo>
                      <a:lnTo>
                        <a:pt x="3732" y="0"/>
                      </a:lnTo>
                      <a:lnTo>
                        <a:pt x="3732" y="0"/>
                      </a:lnTo>
                      <a:lnTo>
                        <a:pt x="3732" y="0"/>
                      </a:lnTo>
                      <a:lnTo>
                        <a:pt x="3732" y="0"/>
                      </a:lnTo>
                      <a:lnTo>
                        <a:pt x="3756" y="0"/>
                      </a:lnTo>
                      <a:lnTo>
                        <a:pt x="3756" y="0"/>
                      </a:lnTo>
                      <a:lnTo>
                        <a:pt x="3756" y="0"/>
                      </a:lnTo>
                      <a:lnTo>
                        <a:pt x="3756" y="0"/>
                      </a:lnTo>
                      <a:lnTo>
                        <a:pt x="3756" y="0"/>
                      </a:lnTo>
                      <a:lnTo>
                        <a:pt x="3756" y="0"/>
                      </a:lnTo>
                      <a:lnTo>
                        <a:pt x="3762" y="0"/>
                      </a:lnTo>
                      <a:lnTo>
                        <a:pt x="3762" y="0"/>
                      </a:lnTo>
                      <a:lnTo>
                        <a:pt x="3762" y="0"/>
                      </a:lnTo>
                      <a:lnTo>
                        <a:pt x="3762" y="0"/>
                      </a:lnTo>
                      <a:lnTo>
                        <a:pt x="3762" y="0"/>
                      </a:lnTo>
                      <a:lnTo>
                        <a:pt x="3762" y="0"/>
                      </a:lnTo>
                      <a:lnTo>
                        <a:pt x="3762" y="0"/>
                      </a:lnTo>
                      <a:lnTo>
                        <a:pt x="3768" y="0"/>
                      </a:lnTo>
                      <a:lnTo>
                        <a:pt x="3768" y="0"/>
                      </a:lnTo>
                      <a:lnTo>
                        <a:pt x="3768" y="0"/>
                      </a:lnTo>
                      <a:lnTo>
                        <a:pt x="3768" y="0"/>
                      </a:lnTo>
                      <a:lnTo>
                        <a:pt x="3768" y="0"/>
                      </a:lnTo>
                      <a:lnTo>
                        <a:pt x="3768" y="0"/>
                      </a:lnTo>
                      <a:lnTo>
                        <a:pt x="3768" y="0"/>
                      </a:lnTo>
                      <a:lnTo>
                        <a:pt x="3768" y="0"/>
                      </a:lnTo>
                      <a:lnTo>
                        <a:pt x="3792" y="0"/>
                      </a:lnTo>
                      <a:lnTo>
                        <a:pt x="3792" y="0"/>
                      </a:lnTo>
                      <a:lnTo>
                        <a:pt x="3792" y="0"/>
                      </a:lnTo>
                      <a:lnTo>
                        <a:pt x="3792" y="0"/>
                      </a:lnTo>
                      <a:lnTo>
                        <a:pt x="3792" y="0"/>
                      </a:lnTo>
                      <a:lnTo>
                        <a:pt x="3792" y="0"/>
                      </a:lnTo>
                      <a:lnTo>
                        <a:pt x="3798" y="0"/>
                      </a:lnTo>
                      <a:lnTo>
                        <a:pt x="3798" y="0"/>
                      </a:lnTo>
                      <a:lnTo>
                        <a:pt x="3798" y="0"/>
                      </a:lnTo>
                      <a:lnTo>
                        <a:pt x="3798" y="0"/>
                      </a:lnTo>
                      <a:lnTo>
                        <a:pt x="3798" y="0"/>
                      </a:lnTo>
                      <a:lnTo>
                        <a:pt x="3798" y="0"/>
                      </a:lnTo>
                      <a:lnTo>
                        <a:pt x="3798" y="0"/>
                      </a:lnTo>
                      <a:lnTo>
                        <a:pt x="3804" y="0"/>
                      </a:lnTo>
                      <a:lnTo>
                        <a:pt x="3804" y="0"/>
                      </a:lnTo>
                      <a:lnTo>
                        <a:pt x="3804" y="0"/>
                      </a:lnTo>
                      <a:lnTo>
                        <a:pt x="3804" y="0"/>
                      </a:lnTo>
                      <a:lnTo>
                        <a:pt x="3804" y="0"/>
                      </a:lnTo>
                      <a:lnTo>
                        <a:pt x="3822" y="0"/>
                      </a:lnTo>
                      <a:lnTo>
                        <a:pt x="3822" y="0"/>
                      </a:lnTo>
                      <a:lnTo>
                        <a:pt x="3822" y="0"/>
                      </a:lnTo>
                      <a:lnTo>
                        <a:pt x="3828" y="0"/>
                      </a:lnTo>
                      <a:lnTo>
                        <a:pt x="3828" y="0"/>
                      </a:lnTo>
                      <a:lnTo>
                        <a:pt x="3828" y="0"/>
                      </a:lnTo>
                      <a:lnTo>
                        <a:pt x="3828" y="0"/>
                      </a:lnTo>
                      <a:lnTo>
                        <a:pt x="3846" y="0"/>
                      </a:lnTo>
                      <a:lnTo>
                        <a:pt x="3846" y="0"/>
                      </a:lnTo>
                      <a:lnTo>
                        <a:pt x="3846" y="0"/>
                      </a:lnTo>
                      <a:lnTo>
                        <a:pt x="3846" y="0"/>
                      </a:lnTo>
                      <a:lnTo>
                        <a:pt x="3846" y="0"/>
                      </a:lnTo>
                      <a:lnTo>
                        <a:pt x="3852" y="0"/>
                      </a:lnTo>
                      <a:lnTo>
                        <a:pt x="3852" y="0"/>
                      </a:lnTo>
                      <a:lnTo>
                        <a:pt x="3852" y="0"/>
                      </a:lnTo>
                      <a:lnTo>
                        <a:pt x="3852" y="0"/>
                      </a:lnTo>
                      <a:lnTo>
                        <a:pt x="3852" y="0"/>
                      </a:lnTo>
                      <a:lnTo>
                        <a:pt x="3852" y="0"/>
                      </a:lnTo>
                      <a:lnTo>
                        <a:pt x="3852" y="0"/>
                      </a:lnTo>
                      <a:lnTo>
                        <a:pt x="3858" y="0"/>
                      </a:lnTo>
                      <a:lnTo>
                        <a:pt x="3858" y="0"/>
                      </a:lnTo>
                      <a:lnTo>
                        <a:pt x="3858" y="0"/>
                      </a:lnTo>
                      <a:lnTo>
                        <a:pt x="3858" y="0"/>
                      </a:lnTo>
                      <a:lnTo>
                        <a:pt x="3858" y="0"/>
                      </a:lnTo>
                      <a:lnTo>
                        <a:pt x="3876" y="0"/>
                      </a:lnTo>
                      <a:lnTo>
                        <a:pt x="3876" y="0"/>
                      </a:lnTo>
                      <a:lnTo>
                        <a:pt x="3876" y="0"/>
                      </a:lnTo>
                      <a:lnTo>
                        <a:pt x="3882" y="0"/>
                      </a:lnTo>
                      <a:lnTo>
                        <a:pt x="3882" y="0"/>
                      </a:lnTo>
                      <a:lnTo>
                        <a:pt x="3882" y="0"/>
                      </a:lnTo>
                      <a:lnTo>
                        <a:pt x="3882" y="0"/>
                      </a:lnTo>
                      <a:lnTo>
                        <a:pt x="3900" y="0"/>
                      </a:lnTo>
                      <a:lnTo>
                        <a:pt x="3900" y="0"/>
                      </a:lnTo>
                      <a:lnTo>
                        <a:pt x="3900" y="0"/>
                      </a:lnTo>
                      <a:lnTo>
                        <a:pt x="3900" y="0"/>
                      </a:lnTo>
                      <a:lnTo>
                        <a:pt x="3906" y="0"/>
                      </a:lnTo>
                      <a:lnTo>
                        <a:pt x="3906" y="0"/>
                      </a:lnTo>
                      <a:lnTo>
                        <a:pt x="3906" y="0"/>
                      </a:lnTo>
                      <a:lnTo>
                        <a:pt x="3906" y="0"/>
                      </a:lnTo>
                      <a:lnTo>
                        <a:pt x="3906" y="0"/>
                      </a:lnTo>
                      <a:lnTo>
                        <a:pt x="3906" y="0"/>
                      </a:lnTo>
                      <a:lnTo>
                        <a:pt x="3906" y="0"/>
                      </a:lnTo>
                      <a:lnTo>
                        <a:pt x="3912" y="0"/>
                      </a:lnTo>
                      <a:lnTo>
                        <a:pt x="3912" y="0"/>
                      </a:lnTo>
                      <a:lnTo>
                        <a:pt x="3912" y="0"/>
                      </a:lnTo>
                      <a:lnTo>
                        <a:pt x="3912" y="0"/>
                      </a:lnTo>
                      <a:lnTo>
                        <a:pt x="3912" y="0"/>
                      </a:lnTo>
                      <a:lnTo>
                        <a:pt x="3912" y="0"/>
                      </a:lnTo>
                      <a:lnTo>
                        <a:pt x="3930" y="0"/>
                      </a:lnTo>
                      <a:lnTo>
                        <a:pt x="3930" y="0"/>
                      </a:lnTo>
                      <a:lnTo>
                        <a:pt x="3936" y="0"/>
                      </a:lnTo>
                      <a:lnTo>
                        <a:pt x="3936" y="0"/>
                      </a:lnTo>
                      <a:lnTo>
                        <a:pt x="3936" y="0"/>
                      </a:lnTo>
                      <a:lnTo>
                        <a:pt x="3936" y="0"/>
                      </a:lnTo>
                      <a:lnTo>
                        <a:pt x="3936" y="0"/>
                      </a:lnTo>
                      <a:lnTo>
                        <a:pt x="3954" y="0"/>
                      </a:lnTo>
                      <a:lnTo>
                        <a:pt x="3954" y="0"/>
                      </a:lnTo>
                      <a:lnTo>
                        <a:pt x="3954" y="0"/>
                      </a:lnTo>
                      <a:lnTo>
                        <a:pt x="3954" y="0"/>
                      </a:lnTo>
                      <a:lnTo>
                        <a:pt x="3960" y="0"/>
                      </a:lnTo>
                      <a:lnTo>
                        <a:pt x="3960" y="0"/>
                      </a:lnTo>
                      <a:lnTo>
                        <a:pt x="3960" y="0"/>
                      </a:lnTo>
                      <a:lnTo>
                        <a:pt x="3960" y="0"/>
                      </a:lnTo>
                      <a:lnTo>
                        <a:pt x="3960" y="0"/>
                      </a:lnTo>
                      <a:lnTo>
                        <a:pt x="3960" y="0"/>
                      </a:lnTo>
                      <a:lnTo>
                        <a:pt x="3960" y="0"/>
                      </a:lnTo>
                      <a:lnTo>
                        <a:pt x="3966" y="0"/>
                      </a:lnTo>
                      <a:lnTo>
                        <a:pt x="3966" y="0"/>
                      </a:lnTo>
                      <a:lnTo>
                        <a:pt x="3966" y="0"/>
                      </a:lnTo>
                      <a:lnTo>
                        <a:pt x="3966" y="0"/>
                      </a:lnTo>
                      <a:lnTo>
                        <a:pt x="3966" y="0"/>
                      </a:lnTo>
                      <a:lnTo>
                        <a:pt x="3966" y="0"/>
                      </a:lnTo>
                      <a:lnTo>
                        <a:pt x="3984" y="0"/>
                      </a:lnTo>
                      <a:lnTo>
                        <a:pt x="3984" y="0"/>
                      </a:lnTo>
                      <a:lnTo>
                        <a:pt x="3990" y="0"/>
                      </a:lnTo>
                      <a:lnTo>
                        <a:pt x="3990" y="0"/>
                      </a:lnTo>
                      <a:lnTo>
                        <a:pt x="3990" y="0"/>
                      </a:lnTo>
                      <a:lnTo>
                        <a:pt x="3990" y="0"/>
                      </a:lnTo>
                      <a:lnTo>
                        <a:pt x="3990" y="0"/>
                      </a:lnTo>
                      <a:lnTo>
                        <a:pt x="4008" y="0"/>
                      </a:lnTo>
                      <a:lnTo>
                        <a:pt x="4008" y="0"/>
                      </a:lnTo>
                      <a:lnTo>
                        <a:pt x="4008" y="0"/>
                      </a:lnTo>
                      <a:lnTo>
                        <a:pt x="4014" y="0"/>
                      </a:lnTo>
                      <a:lnTo>
                        <a:pt x="4014" y="0"/>
                      </a:lnTo>
                      <a:lnTo>
                        <a:pt x="4014" y="0"/>
                      </a:lnTo>
                      <a:lnTo>
                        <a:pt x="4014" y="0"/>
                      </a:lnTo>
                      <a:lnTo>
                        <a:pt x="4014" y="0"/>
                      </a:lnTo>
                      <a:lnTo>
                        <a:pt x="4014" y="0"/>
                      </a:lnTo>
                      <a:lnTo>
                        <a:pt x="4014" y="0"/>
                      </a:lnTo>
                      <a:lnTo>
                        <a:pt x="4014" y="0"/>
                      </a:lnTo>
                      <a:lnTo>
                        <a:pt x="4020" y="0"/>
                      </a:lnTo>
                      <a:lnTo>
                        <a:pt x="4020" y="0"/>
                      </a:lnTo>
                      <a:lnTo>
                        <a:pt x="4020" y="0"/>
                      </a:lnTo>
                      <a:lnTo>
                        <a:pt x="4020" y="0"/>
                      </a:lnTo>
                      <a:lnTo>
                        <a:pt x="4020" y="0"/>
                      </a:lnTo>
                      <a:lnTo>
                        <a:pt x="4020" y="0"/>
                      </a:lnTo>
                      <a:lnTo>
                        <a:pt x="4044" y="0"/>
                      </a:lnTo>
                      <a:lnTo>
                        <a:pt x="4044" y="0"/>
                      </a:lnTo>
                      <a:lnTo>
                        <a:pt x="4044" y="0"/>
                      </a:lnTo>
                      <a:lnTo>
                        <a:pt x="4044" y="0"/>
                      </a:lnTo>
                      <a:lnTo>
                        <a:pt x="4044" y="0"/>
                      </a:lnTo>
                      <a:lnTo>
                        <a:pt x="4044" y="0"/>
                      </a:lnTo>
                      <a:lnTo>
                        <a:pt x="4044" y="0"/>
                      </a:lnTo>
                      <a:lnTo>
                        <a:pt x="4062" y="0"/>
                      </a:lnTo>
                      <a:lnTo>
                        <a:pt x="4062" y="0"/>
                      </a:lnTo>
                      <a:lnTo>
                        <a:pt x="4062" y="0"/>
                      </a:lnTo>
                      <a:lnTo>
                        <a:pt x="4068" y="0"/>
                      </a:lnTo>
                      <a:lnTo>
                        <a:pt x="4068" y="0"/>
                      </a:lnTo>
                      <a:lnTo>
                        <a:pt x="4068" y="0"/>
                      </a:lnTo>
                      <a:lnTo>
                        <a:pt x="4068" y="0"/>
                      </a:lnTo>
                      <a:lnTo>
                        <a:pt x="4068" y="0"/>
                      </a:lnTo>
                      <a:lnTo>
                        <a:pt x="4068" y="0"/>
                      </a:lnTo>
                      <a:lnTo>
                        <a:pt x="4068" y="0"/>
                      </a:lnTo>
                      <a:lnTo>
                        <a:pt x="4074" y="0"/>
                      </a:lnTo>
                      <a:lnTo>
                        <a:pt x="4074" y="0"/>
                      </a:lnTo>
                      <a:lnTo>
                        <a:pt x="4074" y="0"/>
                      </a:lnTo>
                      <a:lnTo>
                        <a:pt x="4074" y="0"/>
                      </a:lnTo>
                      <a:lnTo>
                        <a:pt x="4074" y="0"/>
                      </a:lnTo>
                      <a:lnTo>
                        <a:pt x="4074" y="0"/>
                      </a:lnTo>
                      <a:lnTo>
                        <a:pt x="4074" y="0"/>
                      </a:lnTo>
                      <a:lnTo>
                        <a:pt x="4098" y="0"/>
                      </a:lnTo>
                      <a:lnTo>
                        <a:pt x="4098" y="0"/>
                      </a:lnTo>
                      <a:lnTo>
                        <a:pt x="4098" y="0"/>
                      </a:lnTo>
                      <a:lnTo>
                        <a:pt x="4098" y="0"/>
                      </a:lnTo>
                      <a:lnTo>
                        <a:pt x="4098" y="0"/>
                      </a:lnTo>
                      <a:lnTo>
                        <a:pt x="4098" y="0"/>
                      </a:lnTo>
                      <a:lnTo>
                        <a:pt x="4098" y="0"/>
                      </a:lnTo>
                      <a:lnTo>
                        <a:pt x="4116" y="0"/>
                      </a:lnTo>
                      <a:lnTo>
                        <a:pt x="4116" y="0"/>
                      </a:lnTo>
                      <a:lnTo>
                        <a:pt x="4122" y="0"/>
                      </a:lnTo>
                      <a:lnTo>
                        <a:pt x="4122" y="0"/>
                      </a:lnTo>
                      <a:lnTo>
                        <a:pt x="4122" y="0"/>
                      </a:lnTo>
                      <a:lnTo>
                        <a:pt x="4122" y="0"/>
                      </a:lnTo>
                      <a:lnTo>
                        <a:pt x="4122" y="0"/>
                      </a:lnTo>
                      <a:lnTo>
                        <a:pt x="4122" y="0"/>
                      </a:lnTo>
                      <a:lnTo>
                        <a:pt x="4122" y="0"/>
                      </a:lnTo>
                      <a:lnTo>
                        <a:pt x="4122" y="0"/>
                      </a:lnTo>
                      <a:lnTo>
                        <a:pt x="4128" y="0"/>
                      </a:lnTo>
                      <a:lnTo>
                        <a:pt x="4128" y="0"/>
                      </a:lnTo>
                      <a:lnTo>
                        <a:pt x="4128" y="0"/>
                      </a:lnTo>
                      <a:lnTo>
                        <a:pt x="4128" y="0"/>
                      </a:lnTo>
                      <a:lnTo>
                        <a:pt x="4128" y="0"/>
                      </a:lnTo>
                      <a:lnTo>
                        <a:pt x="4128" y="0"/>
                      </a:lnTo>
                      <a:lnTo>
                        <a:pt x="4128" y="0"/>
                      </a:lnTo>
                      <a:lnTo>
                        <a:pt x="4152" y="0"/>
                      </a:lnTo>
                      <a:lnTo>
                        <a:pt x="4152" y="0"/>
                      </a:lnTo>
                      <a:lnTo>
                        <a:pt x="4152" y="0"/>
                      </a:lnTo>
                      <a:lnTo>
                        <a:pt x="4152" y="0"/>
                      </a:lnTo>
                      <a:lnTo>
                        <a:pt x="4152" y="0"/>
                      </a:lnTo>
                      <a:lnTo>
                        <a:pt x="4152" y="0"/>
                      </a:lnTo>
                      <a:lnTo>
                        <a:pt x="4152" y="0"/>
                      </a:lnTo>
                      <a:lnTo>
                        <a:pt x="4176" y="0"/>
                      </a:lnTo>
                      <a:lnTo>
                        <a:pt x="4176" y="0"/>
                      </a:lnTo>
                      <a:lnTo>
                        <a:pt x="4176" y="0"/>
                      </a:lnTo>
                      <a:lnTo>
                        <a:pt x="4176" y="0"/>
                      </a:lnTo>
                      <a:lnTo>
                        <a:pt x="4176" y="0"/>
                      </a:lnTo>
                      <a:lnTo>
                        <a:pt x="4176" y="0"/>
                      </a:lnTo>
                      <a:lnTo>
                        <a:pt x="4176" y="0"/>
                      </a:lnTo>
                      <a:lnTo>
                        <a:pt x="4176" y="0"/>
                      </a:lnTo>
                      <a:lnTo>
                        <a:pt x="4176" y="0"/>
                      </a:lnTo>
                      <a:lnTo>
                        <a:pt x="4182" y="0"/>
                      </a:lnTo>
                      <a:lnTo>
                        <a:pt x="4182" y="0"/>
                      </a:lnTo>
                      <a:lnTo>
                        <a:pt x="4182" y="0"/>
                      </a:lnTo>
                      <a:lnTo>
                        <a:pt x="4182" y="0"/>
                      </a:lnTo>
                      <a:lnTo>
                        <a:pt x="4182" y="0"/>
                      </a:lnTo>
                      <a:lnTo>
                        <a:pt x="4182" y="0"/>
                      </a:lnTo>
                      <a:lnTo>
                        <a:pt x="4182" y="0"/>
                      </a:lnTo>
                      <a:lnTo>
                        <a:pt x="4182" y="0"/>
                      </a:lnTo>
                      <a:lnTo>
                        <a:pt x="4206" y="0"/>
                      </a:lnTo>
                      <a:lnTo>
                        <a:pt x="4206" y="0"/>
                      </a:lnTo>
                      <a:lnTo>
                        <a:pt x="4206" y="0"/>
                      </a:lnTo>
                      <a:lnTo>
                        <a:pt x="4206" y="0"/>
                      </a:lnTo>
                      <a:lnTo>
                        <a:pt x="4206" y="0"/>
                      </a:lnTo>
                      <a:lnTo>
                        <a:pt x="4206" y="0"/>
                      </a:lnTo>
                      <a:lnTo>
                        <a:pt x="4206" y="0"/>
                      </a:lnTo>
                      <a:lnTo>
                        <a:pt x="4230" y="0"/>
                      </a:lnTo>
                      <a:lnTo>
                        <a:pt x="4230" y="0"/>
                      </a:lnTo>
                      <a:lnTo>
                        <a:pt x="4230" y="0"/>
                      </a:lnTo>
                      <a:lnTo>
                        <a:pt x="4230" y="0"/>
                      </a:lnTo>
                      <a:lnTo>
                        <a:pt x="4230" y="0"/>
                      </a:lnTo>
                      <a:lnTo>
                        <a:pt x="4230" y="0"/>
                      </a:lnTo>
                      <a:lnTo>
                        <a:pt x="4230" y="0"/>
                      </a:lnTo>
                      <a:lnTo>
                        <a:pt x="4230" y="0"/>
                      </a:lnTo>
                      <a:lnTo>
                        <a:pt x="4230" y="0"/>
                      </a:lnTo>
                      <a:lnTo>
                        <a:pt x="4236" y="0"/>
                      </a:lnTo>
                      <a:lnTo>
                        <a:pt x="4236" y="0"/>
                      </a:lnTo>
                      <a:lnTo>
                        <a:pt x="4236" y="0"/>
                      </a:lnTo>
                      <a:lnTo>
                        <a:pt x="4236" y="0"/>
                      </a:lnTo>
                      <a:lnTo>
                        <a:pt x="4236" y="0"/>
                      </a:lnTo>
                      <a:lnTo>
                        <a:pt x="4236" y="0"/>
                      </a:lnTo>
                      <a:lnTo>
                        <a:pt x="4236" y="0"/>
                      </a:lnTo>
                      <a:lnTo>
                        <a:pt x="4236" y="0"/>
                      </a:lnTo>
                      <a:lnTo>
                        <a:pt x="4260" y="0"/>
                      </a:lnTo>
                      <a:lnTo>
                        <a:pt x="4260" y="0"/>
                      </a:lnTo>
                      <a:lnTo>
                        <a:pt x="4260" y="0"/>
                      </a:lnTo>
                      <a:lnTo>
                        <a:pt x="4260" y="0"/>
                      </a:lnTo>
                      <a:lnTo>
                        <a:pt x="4260" y="0"/>
                      </a:lnTo>
                      <a:lnTo>
                        <a:pt x="4260" y="0"/>
                      </a:lnTo>
                      <a:lnTo>
                        <a:pt x="4260" y="0"/>
                      </a:lnTo>
                      <a:lnTo>
                        <a:pt x="4284" y="0"/>
                      </a:lnTo>
                      <a:lnTo>
                        <a:pt x="4284" y="0"/>
                      </a:lnTo>
                      <a:lnTo>
                        <a:pt x="4284" y="0"/>
                      </a:lnTo>
                      <a:lnTo>
                        <a:pt x="4284" y="0"/>
                      </a:lnTo>
                      <a:lnTo>
                        <a:pt x="4284" y="0"/>
                      </a:lnTo>
                      <a:lnTo>
                        <a:pt x="4284" y="0"/>
                      </a:lnTo>
                      <a:lnTo>
                        <a:pt x="4284" y="0"/>
                      </a:lnTo>
                      <a:lnTo>
                        <a:pt x="4284" y="0"/>
                      </a:lnTo>
                      <a:lnTo>
                        <a:pt x="4284" y="0"/>
                      </a:lnTo>
                      <a:lnTo>
                        <a:pt x="4290" y="0"/>
                      </a:lnTo>
                      <a:lnTo>
                        <a:pt x="4290" y="0"/>
                      </a:lnTo>
                      <a:lnTo>
                        <a:pt x="4290" y="0"/>
                      </a:lnTo>
                      <a:lnTo>
                        <a:pt x="4290" y="0"/>
                      </a:lnTo>
                      <a:lnTo>
                        <a:pt x="4290" y="0"/>
                      </a:lnTo>
                      <a:lnTo>
                        <a:pt x="4290" y="0"/>
                      </a:lnTo>
                      <a:lnTo>
                        <a:pt x="4290" y="0"/>
                      </a:lnTo>
                      <a:lnTo>
                        <a:pt x="4290" y="0"/>
                      </a:lnTo>
                      <a:lnTo>
                        <a:pt x="4314" y="0"/>
                      </a:lnTo>
                      <a:lnTo>
                        <a:pt x="4314" y="0"/>
                      </a:lnTo>
                      <a:lnTo>
                        <a:pt x="4314" y="0"/>
                      </a:lnTo>
                      <a:lnTo>
                        <a:pt x="4314" y="0"/>
                      </a:lnTo>
                      <a:lnTo>
                        <a:pt x="4314" y="0"/>
                      </a:lnTo>
                      <a:lnTo>
                        <a:pt x="4314" y="0"/>
                      </a:lnTo>
                      <a:lnTo>
                        <a:pt x="4314" y="0"/>
                      </a:lnTo>
                      <a:lnTo>
                        <a:pt x="4338" y="0"/>
                      </a:lnTo>
                      <a:lnTo>
                        <a:pt x="4338" y="0"/>
                      </a:lnTo>
                      <a:lnTo>
                        <a:pt x="4338" y="0"/>
                      </a:lnTo>
                      <a:lnTo>
                        <a:pt x="4338" y="0"/>
                      </a:lnTo>
                      <a:lnTo>
                        <a:pt x="4338" y="0"/>
                      </a:lnTo>
                      <a:lnTo>
                        <a:pt x="4338" y="0"/>
                      </a:lnTo>
                      <a:lnTo>
                        <a:pt x="4338" y="0"/>
                      </a:lnTo>
                      <a:lnTo>
                        <a:pt x="4338" y="0"/>
                      </a:lnTo>
                      <a:lnTo>
                        <a:pt x="4344" y="0"/>
                      </a:lnTo>
                      <a:lnTo>
                        <a:pt x="4344" y="0"/>
                      </a:lnTo>
                      <a:lnTo>
                        <a:pt x="4344" y="0"/>
                      </a:lnTo>
                      <a:lnTo>
                        <a:pt x="4344" y="0"/>
                      </a:lnTo>
                      <a:lnTo>
                        <a:pt x="4344" y="0"/>
                      </a:lnTo>
                      <a:lnTo>
                        <a:pt x="4344" y="0"/>
                      </a:lnTo>
                      <a:lnTo>
                        <a:pt x="4344" y="0"/>
                      </a:lnTo>
                      <a:lnTo>
                        <a:pt x="4344" y="0"/>
                      </a:lnTo>
                      <a:lnTo>
                        <a:pt x="4344" y="0"/>
                      </a:lnTo>
                      <a:lnTo>
                        <a:pt x="4368" y="0"/>
                      </a:lnTo>
                      <a:lnTo>
                        <a:pt x="4368" y="0"/>
                      </a:lnTo>
                      <a:lnTo>
                        <a:pt x="4368" y="0"/>
                      </a:lnTo>
                      <a:lnTo>
                        <a:pt x="4368" y="0"/>
                      </a:lnTo>
                      <a:lnTo>
                        <a:pt x="4368" y="0"/>
                      </a:lnTo>
                      <a:lnTo>
                        <a:pt x="4368" y="0"/>
                      </a:lnTo>
                      <a:lnTo>
                        <a:pt x="4368" y="0"/>
                      </a:lnTo>
                      <a:lnTo>
                        <a:pt x="4392" y="0"/>
                      </a:lnTo>
                      <a:lnTo>
                        <a:pt x="4392" y="0"/>
                      </a:lnTo>
                      <a:lnTo>
                        <a:pt x="4392" y="0"/>
                      </a:lnTo>
                      <a:lnTo>
                        <a:pt x="4392" y="0"/>
                      </a:lnTo>
                      <a:lnTo>
                        <a:pt x="4392" y="0"/>
                      </a:lnTo>
                      <a:lnTo>
                        <a:pt x="4392" y="0"/>
                      </a:lnTo>
                      <a:lnTo>
                        <a:pt x="4392" y="0"/>
                      </a:lnTo>
                      <a:lnTo>
                        <a:pt x="4392" y="0"/>
                      </a:lnTo>
                      <a:lnTo>
                        <a:pt x="4398" y="0"/>
                      </a:lnTo>
                      <a:lnTo>
                        <a:pt x="4398" y="0"/>
                      </a:lnTo>
                      <a:lnTo>
                        <a:pt x="4398" y="0"/>
                      </a:lnTo>
                      <a:lnTo>
                        <a:pt x="4398" y="0"/>
                      </a:lnTo>
                      <a:lnTo>
                        <a:pt x="4398" y="0"/>
                      </a:lnTo>
                      <a:lnTo>
                        <a:pt x="4398" y="0"/>
                      </a:lnTo>
                      <a:lnTo>
                        <a:pt x="4398" y="0"/>
                      </a:lnTo>
                      <a:lnTo>
                        <a:pt x="4398" y="0"/>
                      </a:lnTo>
                      <a:lnTo>
                        <a:pt x="4398" y="0"/>
                      </a:lnTo>
                      <a:lnTo>
                        <a:pt x="4422" y="0"/>
                      </a:lnTo>
                      <a:lnTo>
                        <a:pt x="4422" y="0"/>
                      </a:lnTo>
                      <a:lnTo>
                        <a:pt x="4422" y="0"/>
                      </a:lnTo>
                      <a:lnTo>
                        <a:pt x="4422" y="0"/>
                      </a:lnTo>
                      <a:lnTo>
                        <a:pt x="4422" y="0"/>
                      </a:lnTo>
                      <a:lnTo>
                        <a:pt x="4422" y="0"/>
                      </a:lnTo>
                      <a:lnTo>
                        <a:pt x="4422" y="0"/>
                      </a:lnTo>
                      <a:lnTo>
                        <a:pt x="4446" y="0"/>
                      </a:lnTo>
                      <a:lnTo>
                        <a:pt x="4446" y="0"/>
                      </a:lnTo>
                      <a:lnTo>
                        <a:pt x="4446" y="0"/>
                      </a:lnTo>
                      <a:lnTo>
                        <a:pt x="4446" y="0"/>
                      </a:lnTo>
                      <a:lnTo>
                        <a:pt x="4446" y="0"/>
                      </a:lnTo>
                      <a:lnTo>
                        <a:pt x="4446" y="0"/>
                      </a:lnTo>
                      <a:lnTo>
                        <a:pt x="4446" y="0"/>
                      </a:lnTo>
                      <a:lnTo>
                        <a:pt x="4446" y="0"/>
                      </a:lnTo>
                      <a:lnTo>
                        <a:pt x="4452" y="0"/>
                      </a:lnTo>
                      <a:lnTo>
                        <a:pt x="4452" y="0"/>
                      </a:lnTo>
                      <a:lnTo>
                        <a:pt x="4452" y="0"/>
                      </a:lnTo>
                      <a:lnTo>
                        <a:pt x="4452" y="0"/>
                      </a:lnTo>
                      <a:lnTo>
                        <a:pt x="4452" y="0"/>
                      </a:lnTo>
                      <a:lnTo>
                        <a:pt x="4452" y="0"/>
                      </a:lnTo>
                      <a:lnTo>
                        <a:pt x="4452" y="0"/>
                      </a:lnTo>
                      <a:lnTo>
                        <a:pt x="4452" y="0"/>
                      </a:lnTo>
                      <a:lnTo>
                        <a:pt x="4452" y="0"/>
                      </a:lnTo>
                      <a:lnTo>
                        <a:pt x="4476" y="0"/>
                      </a:lnTo>
                      <a:lnTo>
                        <a:pt x="4476" y="0"/>
                      </a:lnTo>
                      <a:lnTo>
                        <a:pt x="4476" y="0"/>
                      </a:lnTo>
                      <a:lnTo>
                        <a:pt x="4476" y="0"/>
                      </a:lnTo>
                      <a:lnTo>
                        <a:pt x="4476" y="0"/>
                      </a:lnTo>
                      <a:lnTo>
                        <a:pt x="4476" y="0"/>
                      </a:lnTo>
                      <a:lnTo>
                        <a:pt x="4476" y="0"/>
                      </a:lnTo>
                      <a:lnTo>
                        <a:pt x="4500" y="0"/>
                      </a:lnTo>
                      <a:lnTo>
                        <a:pt x="4500" y="0"/>
                      </a:lnTo>
                      <a:lnTo>
                        <a:pt x="4500" y="0"/>
                      </a:lnTo>
                      <a:lnTo>
                        <a:pt x="4500" y="0"/>
                      </a:lnTo>
                      <a:lnTo>
                        <a:pt x="4500" y="0"/>
                      </a:lnTo>
                      <a:lnTo>
                        <a:pt x="4500" y="0"/>
                      </a:lnTo>
                      <a:lnTo>
                        <a:pt x="4500" y="0"/>
                      </a:lnTo>
                      <a:lnTo>
                        <a:pt x="4506" y="0"/>
                      </a:lnTo>
                      <a:lnTo>
                        <a:pt x="4506" y="0"/>
                      </a:lnTo>
                      <a:lnTo>
                        <a:pt x="4506" y="0"/>
                      </a:lnTo>
                      <a:lnTo>
                        <a:pt x="4506" y="0"/>
                      </a:lnTo>
                      <a:lnTo>
                        <a:pt x="4506" y="0"/>
                      </a:lnTo>
                      <a:lnTo>
                        <a:pt x="4506" y="0"/>
                      </a:lnTo>
                      <a:lnTo>
                        <a:pt x="4506" y="0"/>
                      </a:lnTo>
                      <a:lnTo>
                        <a:pt x="4506" y="0"/>
                      </a:lnTo>
                      <a:lnTo>
                        <a:pt x="4512" y="0"/>
                      </a:lnTo>
                      <a:lnTo>
                        <a:pt x="4512" y="0"/>
                      </a:lnTo>
                      <a:lnTo>
                        <a:pt x="4530" y="0"/>
                      </a:lnTo>
                      <a:lnTo>
                        <a:pt x="4530" y="0"/>
                      </a:lnTo>
                      <a:lnTo>
                        <a:pt x="4530" y="0"/>
                      </a:lnTo>
                      <a:lnTo>
                        <a:pt x="4530" y="0"/>
                      </a:lnTo>
                      <a:lnTo>
                        <a:pt x="4530" y="0"/>
                      </a:lnTo>
                      <a:lnTo>
                        <a:pt x="4530" y="0"/>
                      </a:lnTo>
                      <a:lnTo>
                        <a:pt x="4530" y="0"/>
                      </a:lnTo>
                      <a:lnTo>
                        <a:pt x="4554" y="0"/>
                      </a:lnTo>
                      <a:lnTo>
                        <a:pt x="4554" y="0"/>
                      </a:lnTo>
                      <a:lnTo>
                        <a:pt x="4554" y="0"/>
                      </a:lnTo>
                      <a:lnTo>
                        <a:pt x="4554" y="0"/>
                      </a:lnTo>
                      <a:lnTo>
                        <a:pt x="4554" y="0"/>
                      </a:lnTo>
                      <a:lnTo>
                        <a:pt x="4554" y="0"/>
                      </a:lnTo>
                      <a:lnTo>
                        <a:pt x="4554" y="0"/>
                      </a:lnTo>
                      <a:lnTo>
                        <a:pt x="4560" y="0"/>
                      </a:lnTo>
                      <a:lnTo>
                        <a:pt x="4560" y="0"/>
                      </a:lnTo>
                      <a:lnTo>
                        <a:pt x="4560" y="0"/>
                      </a:lnTo>
                      <a:lnTo>
                        <a:pt x="4560" y="0"/>
                      </a:lnTo>
                      <a:lnTo>
                        <a:pt x="4560" y="0"/>
                      </a:lnTo>
                      <a:lnTo>
                        <a:pt x="4560" y="0"/>
                      </a:lnTo>
                      <a:lnTo>
                        <a:pt x="4560" y="0"/>
                      </a:lnTo>
                      <a:lnTo>
                        <a:pt x="4560" y="0"/>
                      </a:lnTo>
                      <a:lnTo>
                        <a:pt x="4566" y="0"/>
                      </a:lnTo>
                      <a:lnTo>
                        <a:pt x="4566" y="0"/>
                      </a:lnTo>
                      <a:lnTo>
                        <a:pt x="4584" y="0"/>
                      </a:lnTo>
                      <a:lnTo>
                        <a:pt x="4584" y="0"/>
                      </a:lnTo>
                      <a:lnTo>
                        <a:pt x="4584" y="0"/>
                      </a:lnTo>
                      <a:lnTo>
                        <a:pt x="4584" y="0"/>
                      </a:lnTo>
                      <a:lnTo>
                        <a:pt x="4584" y="0"/>
                      </a:lnTo>
                      <a:lnTo>
                        <a:pt x="4584" y="0"/>
                      </a:lnTo>
                      <a:lnTo>
                        <a:pt x="4584" y="0"/>
                      </a:lnTo>
                      <a:lnTo>
                        <a:pt x="4608" y="0"/>
                      </a:lnTo>
                      <a:lnTo>
                        <a:pt x="4608" y="0"/>
                      </a:lnTo>
                      <a:lnTo>
                        <a:pt x="4608" y="0"/>
                      </a:lnTo>
                      <a:lnTo>
                        <a:pt x="4608" y="0"/>
                      </a:lnTo>
                      <a:lnTo>
                        <a:pt x="4608" y="0"/>
                      </a:lnTo>
                      <a:lnTo>
                        <a:pt x="4608" y="0"/>
                      </a:lnTo>
                      <a:lnTo>
                        <a:pt x="4608" y="0"/>
                      </a:lnTo>
                      <a:lnTo>
                        <a:pt x="4614" y="0"/>
                      </a:lnTo>
                      <a:lnTo>
                        <a:pt x="4614" y="0"/>
                      </a:lnTo>
                      <a:lnTo>
                        <a:pt x="4614" y="0"/>
                      </a:lnTo>
                      <a:lnTo>
                        <a:pt x="4614" y="0"/>
                      </a:lnTo>
                      <a:lnTo>
                        <a:pt x="4614" y="0"/>
                      </a:lnTo>
                      <a:lnTo>
                        <a:pt x="4614" y="0"/>
                      </a:lnTo>
                      <a:lnTo>
                        <a:pt x="4614" y="0"/>
                      </a:lnTo>
                      <a:lnTo>
                        <a:pt x="4620" y="0"/>
                      </a:lnTo>
                      <a:lnTo>
                        <a:pt x="4620" y="0"/>
                      </a:lnTo>
                      <a:lnTo>
                        <a:pt x="4620" y="0"/>
                      </a:lnTo>
                      <a:lnTo>
                        <a:pt x="4638" y="0"/>
                      </a:lnTo>
                      <a:lnTo>
                        <a:pt x="4638" y="0"/>
                      </a:lnTo>
                      <a:lnTo>
                        <a:pt x="4638" y="0"/>
                      </a:lnTo>
                      <a:lnTo>
                        <a:pt x="4638" y="0"/>
                      </a:lnTo>
                      <a:lnTo>
                        <a:pt x="4638" y="0"/>
                      </a:lnTo>
                      <a:lnTo>
                        <a:pt x="4644" y="0"/>
                      </a:lnTo>
                      <a:lnTo>
                        <a:pt x="4644" y="0"/>
                      </a:lnTo>
                      <a:lnTo>
                        <a:pt x="4662" y="0"/>
                      </a:lnTo>
                      <a:lnTo>
                        <a:pt x="4662" y="0"/>
                      </a:lnTo>
                      <a:lnTo>
                        <a:pt x="4662" y="0"/>
                      </a:lnTo>
                      <a:lnTo>
                        <a:pt x="4662" y="0"/>
                      </a:lnTo>
                      <a:lnTo>
                        <a:pt x="4662" y="0"/>
                      </a:lnTo>
                      <a:lnTo>
                        <a:pt x="4662" y="0"/>
                      </a:lnTo>
                      <a:lnTo>
                        <a:pt x="4668" y="0"/>
                      </a:lnTo>
                      <a:lnTo>
                        <a:pt x="4668" y="0"/>
                      </a:lnTo>
                      <a:lnTo>
                        <a:pt x="4668" y="0"/>
                      </a:lnTo>
                      <a:lnTo>
                        <a:pt x="4668" y="0"/>
                      </a:lnTo>
                      <a:lnTo>
                        <a:pt x="4668" y="0"/>
                      </a:lnTo>
                      <a:lnTo>
                        <a:pt x="4668" y="0"/>
                      </a:lnTo>
                      <a:lnTo>
                        <a:pt x="4668" y="0"/>
                      </a:lnTo>
                      <a:lnTo>
                        <a:pt x="4668" y="0"/>
                      </a:lnTo>
                      <a:lnTo>
                        <a:pt x="4674" y="0"/>
                      </a:lnTo>
                      <a:lnTo>
                        <a:pt x="4674" y="0"/>
                      </a:lnTo>
                      <a:lnTo>
                        <a:pt x="4674" y="0"/>
                      </a:lnTo>
                      <a:lnTo>
                        <a:pt x="4692" y="0"/>
                      </a:lnTo>
                      <a:lnTo>
                        <a:pt x="4692" y="0"/>
                      </a:lnTo>
                      <a:lnTo>
                        <a:pt x="4692" y="0"/>
                      </a:lnTo>
                      <a:lnTo>
                        <a:pt x="4692" y="0"/>
                      </a:lnTo>
                      <a:lnTo>
                        <a:pt x="4692" y="0"/>
                      </a:lnTo>
                      <a:lnTo>
                        <a:pt x="4698" y="0"/>
                      </a:lnTo>
                      <a:lnTo>
                        <a:pt x="4698" y="0"/>
                      </a:lnTo>
                      <a:lnTo>
                        <a:pt x="4716" y="0"/>
                      </a:lnTo>
                      <a:lnTo>
                        <a:pt x="4716" y="0"/>
                      </a:lnTo>
                      <a:lnTo>
                        <a:pt x="4716" y="0"/>
                      </a:lnTo>
                      <a:lnTo>
                        <a:pt x="4716" y="0"/>
                      </a:lnTo>
                      <a:lnTo>
                        <a:pt x="4716" y="0"/>
                      </a:lnTo>
                      <a:lnTo>
                        <a:pt x="4716" y="0"/>
                      </a:lnTo>
                      <a:lnTo>
                        <a:pt x="4722" y="0"/>
                      </a:lnTo>
                      <a:lnTo>
                        <a:pt x="4722" y="0"/>
                      </a:lnTo>
                      <a:lnTo>
                        <a:pt x="4722" y="0"/>
                      </a:lnTo>
                      <a:lnTo>
                        <a:pt x="4722" y="0"/>
                      </a:lnTo>
                      <a:lnTo>
                        <a:pt x="4722" y="0"/>
                      </a:lnTo>
                      <a:lnTo>
                        <a:pt x="4722" y="0"/>
                      </a:lnTo>
                      <a:lnTo>
                        <a:pt x="4722" y="0"/>
                      </a:lnTo>
                      <a:lnTo>
                        <a:pt x="4728" y="0"/>
                      </a:lnTo>
                      <a:lnTo>
                        <a:pt x="4728" y="0"/>
                      </a:lnTo>
                      <a:lnTo>
                        <a:pt x="4728" y="0"/>
                      </a:lnTo>
                      <a:lnTo>
                        <a:pt x="4728" y="0"/>
                      </a:lnTo>
                      <a:lnTo>
                        <a:pt x="4746" y="0"/>
                      </a:lnTo>
                      <a:lnTo>
                        <a:pt x="4746" y="0"/>
                      </a:lnTo>
                      <a:lnTo>
                        <a:pt x="4746" y="0"/>
                      </a:lnTo>
                      <a:lnTo>
                        <a:pt x="4746" y="0"/>
                      </a:lnTo>
                      <a:lnTo>
                        <a:pt x="4752" y="0"/>
                      </a:lnTo>
                      <a:lnTo>
                        <a:pt x="4752" y="0"/>
                      </a:lnTo>
                      <a:lnTo>
                        <a:pt x="4752" y="0"/>
                      </a:lnTo>
                      <a:lnTo>
                        <a:pt x="4770" y="0"/>
                      </a:lnTo>
                      <a:lnTo>
                        <a:pt x="4770" y="0"/>
                      </a:lnTo>
                      <a:lnTo>
                        <a:pt x="4770" y="0"/>
                      </a:lnTo>
                      <a:lnTo>
                        <a:pt x="4770" y="0"/>
                      </a:lnTo>
                      <a:lnTo>
                        <a:pt x="4770" y="0"/>
                      </a:lnTo>
                      <a:lnTo>
                        <a:pt x="4770" y="0"/>
                      </a:lnTo>
                      <a:lnTo>
                        <a:pt x="4776" y="0"/>
                      </a:lnTo>
                      <a:lnTo>
                        <a:pt x="4776" y="0"/>
                      </a:lnTo>
                      <a:lnTo>
                        <a:pt x="4776" y="0"/>
                      </a:lnTo>
                      <a:lnTo>
                        <a:pt x="4776" y="0"/>
                      </a:lnTo>
                      <a:lnTo>
                        <a:pt x="4776" y="0"/>
                      </a:lnTo>
                      <a:lnTo>
                        <a:pt x="4776" y="0"/>
                      </a:lnTo>
                      <a:lnTo>
                        <a:pt x="4776" y="0"/>
                      </a:lnTo>
                      <a:lnTo>
                        <a:pt x="4782" y="0"/>
                      </a:lnTo>
                      <a:lnTo>
                        <a:pt x="4782" y="0"/>
                      </a:lnTo>
                      <a:lnTo>
                        <a:pt x="4782" y="0"/>
                      </a:lnTo>
                      <a:lnTo>
                        <a:pt x="4782" y="0"/>
                      </a:lnTo>
                      <a:lnTo>
                        <a:pt x="4800" y="0"/>
                      </a:lnTo>
                      <a:lnTo>
                        <a:pt x="4800" y="0"/>
                      </a:lnTo>
                      <a:lnTo>
                        <a:pt x="4800" y="0"/>
                      </a:lnTo>
                      <a:lnTo>
                        <a:pt x="4800" y="0"/>
                      </a:lnTo>
                      <a:lnTo>
                        <a:pt x="4806" y="0"/>
                      </a:lnTo>
                      <a:lnTo>
                        <a:pt x="4806" y="0"/>
                      </a:lnTo>
                      <a:lnTo>
                        <a:pt x="4806" y="0"/>
                      </a:lnTo>
                      <a:lnTo>
                        <a:pt x="4824" y="0"/>
                      </a:lnTo>
                      <a:lnTo>
                        <a:pt x="4824" y="0"/>
                      </a:lnTo>
                      <a:lnTo>
                        <a:pt x="4824" y="0"/>
                      </a:lnTo>
                      <a:lnTo>
                        <a:pt x="4824" y="0"/>
                      </a:lnTo>
                      <a:lnTo>
                        <a:pt x="4824" y="0"/>
                      </a:lnTo>
                      <a:lnTo>
                        <a:pt x="4830" y="0"/>
                      </a:lnTo>
                      <a:lnTo>
                        <a:pt x="4830" y="0"/>
                      </a:lnTo>
                      <a:lnTo>
                        <a:pt x="4830" y="0"/>
                      </a:lnTo>
                      <a:lnTo>
                        <a:pt x="4830" y="0"/>
                      </a:lnTo>
                      <a:lnTo>
                        <a:pt x="4830" y="0"/>
                      </a:lnTo>
                      <a:lnTo>
                        <a:pt x="4830" y="0"/>
                      </a:lnTo>
                      <a:lnTo>
                        <a:pt x="4830" y="0"/>
                      </a:lnTo>
                      <a:lnTo>
                        <a:pt x="4836" y="0"/>
                      </a:lnTo>
                      <a:lnTo>
                        <a:pt x="4836" y="0"/>
                      </a:lnTo>
                      <a:lnTo>
                        <a:pt x="4836" y="0"/>
                      </a:lnTo>
                      <a:lnTo>
                        <a:pt x="4836" y="0"/>
                      </a:lnTo>
                      <a:lnTo>
                        <a:pt x="4836" y="0"/>
                      </a:lnTo>
                      <a:lnTo>
                        <a:pt x="4854" y="0"/>
                      </a:lnTo>
                      <a:lnTo>
                        <a:pt x="4854" y="0"/>
                      </a:lnTo>
                      <a:lnTo>
                        <a:pt x="4854" y="0"/>
                      </a:lnTo>
                      <a:lnTo>
                        <a:pt x="4860" y="0"/>
                      </a:lnTo>
                      <a:lnTo>
                        <a:pt x="4860" y="0"/>
                      </a:lnTo>
                      <a:lnTo>
                        <a:pt x="4860" y="0"/>
                      </a:lnTo>
                      <a:lnTo>
                        <a:pt x="4860" y="0"/>
                      </a:lnTo>
                      <a:lnTo>
                        <a:pt x="4878" y="0"/>
                      </a:lnTo>
                      <a:lnTo>
                        <a:pt x="4878" y="0"/>
                      </a:lnTo>
                      <a:lnTo>
                        <a:pt x="4878" y="0"/>
                      </a:lnTo>
                      <a:lnTo>
                        <a:pt x="4878" y="0"/>
                      </a:lnTo>
                      <a:lnTo>
                        <a:pt x="4878" y="0"/>
                      </a:lnTo>
                      <a:lnTo>
                        <a:pt x="4884" y="0"/>
                      </a:lnTo>
                      <a:lnTo>
                        <a:pt x="4884" y="0"/>
                      </a:lnTo>
                      <a:lnTo>
                        <a:pt x="4884" y="0"/>
                      </a:lnTo>
                      <a:lnTo>
                        <a:pt x="4884" y="0"/>
                      </a:lnTo>
                      <a:lnTo>
                        <a:pt x="4884" y="0"/>
                      </a:lnTo>
                      <a:lnTo>
                        <a:pt x="4884" y="0"/>
                      </a:lnTo>
                      <a:lnTo>
                        <a:pt x="4884" y="0"/>
                      </a:lnTo>
                      <a:lnTo>
                        <a:pt x="4890" y="0"/>
                      </a:lnTo>
                      <a:lnTo>
                        <a:pt x="4890" y="0"/>
                      </a:lnTo>
                      <a:lnTo>
                        <a:pt x="4890" y="0"/>
                      </a:lnTo>
                      <a:lnTo>
                        <a:pt x="4890" y="0"/>
                      </a:lnTo>
                      <a:lnTo>
                        <a:pt x="4890" y="0"/>
                      </a:lnTo>
                      <a:lnTo>
                        <a:pt x="4908" y="0"/>
                      </a:lnTo>
                      <a:lnTo>
                        <a:pt x="4908" y="0"/>
                      </a:lnTo>
                      <a:lnTo>
                        <a:pt x="4908" y="0"/>
                      </a:lnTo>
                      <a:lnTo>
                        <a:pt x="4914" y="0"/>
                      </a:lnTo>
                      <a:lnTo>
                        <a:pt x="4914" y="0"/>
                      </a:lnTo>
                      <a:lnTo>
                        <a:pt x="4914" y="0"/>
                      </a:lnTo>
                      <a:lnTo>
                        <a:pt x="4914" y="0"/>
                      </a:lnTo>
                      <a:lnTo>
                        <a:pt x="4932" y="0"/>
                      </a:lnTo>
                      <a:lnTo>
                        <a:pt x="4932" y="0"/>
                      </a:lnTo>
                      <a:lnTo>
                        <a:pt x="4932" y="0"/>
                      </a:lnTo>
                      <a:lnTo>
                        <a:pt x="4932" y="0"/>
                      </a:lnTo>
                      <a:lnTo>
                        <a:pt x="4938" y="0"/>
                      </a:lnTo>
                      <a:lnTo>
                        <a:pt x="4938" y="0"/>
                      </a:lnTo>
                      <a:lnTo>
                        <a:pt x="4938" y="0"/>
                      </a:lnTo>
                      <a:lnTo>
                        <a:pt x="4938" y="0"/>
                      </a:lnTo>
                      <a:lnTo>
                        <a:pt x="4938" y="0"/>
                      </a:lnTo>
                      <a:lnTo>
                        <a:pt x="4938" y="0"/>
                      </a:lnTo>
                      <a:lnTo>
                        <a:pt x="4938" y="0"/>
                      </a:lnTo>
                      <a:lnTo>
                        <a:pt x="4944" y="0"/>
                      </a:lnTo>
                      <a:lnTo>
                        <a:pt x="4944" y="0"/>
                      </a:lnTo>
                      <a:lnTo>
                        <a:pt x="4944" y="0"/>
                      </a:lnTo>
                      <a:lnTo>
                        <a:pt x="4944" y="0"/>
                      </a:lnTo>
                      <a:lnTo>
                        <a:pt x="4944" y="0"/>
                      </a:lnTo>
                      <a:lnTo>
                        <a:pt x="4944" y="0"/>
                      </a:lnTo>
                      <a:lnTo>
                        <a:pt x="4962" y="0"/>
                      </a:lnTo>
                      <a:lnTo>
                        <a:pt x="4962" y="0"/>
                      </a:lnTo>
                      <a:lnTo>
                        <a:pt x="4968" y="0"/>
                      </a:lnTo>
                      <a:lnTo>
                        <a:pt x="4968" y="0"/>
                      </a:lnTo>
                      <a:lnTo>
                        <a:pt x="4968" y="0"/>
                      </a:lnTo>
                      <a:lnTo>
                        <a:pt x="4968" y="0"/>
                      </a:lnTo>
                      <a:lnTo>
                        <a:pt x="4968" y="0"/>
                      </a:lnTo>
                      <a:lnTo>
                        <a:pt x="4986" y="0"/>
                      </a:lnTo>
                      <a:lnTo>
                        <a:pt x="4986" y="0"/>
                      </a:lnTo>
                      <a:lnTo>
                        <a:pt x="4986" y="0"/>
                      </a:lnTo>
                      <a:lnTo>
                        <a:pt x="4992" y="0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612" name="Rectangle 700"/>
                <p:cNvSpPr>
                  <a:spLocks noChangeArrowheads="1"/>
                </p:cNvSpPr>
                <p:nvPr/>
              </p:nvSpPr>
              <p:spPr bwMode="auto">
                <a:xfrm>
                  <a:off x="1854" y="3645"/>
                  <a:ext cx="294" cy="10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800" b="1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itchFamily="34" charset="0"/>
                      <a:cs typeface="Arial" pitchFamily="34" charset="0"/>
                    </a:rPr>
                    <a:t>DISP_Y</a:t>
                  </a: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167613" name="Rectangle 701"/>
                <p:cNvSpPr>
                  <a:spLocks noChangeArrowheads="1"/>
                </p:cNvSpPr>
                <p:nvPr/>
              </p:nvSpPr>
              <p:spPr bwMode="auto">
                <a:xfrm>
                  <a:off x="366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614" name="Rectangle 702"/>
                <p:cNvSpPr>
                  <a:spLocks noChangeArrowheads="1"/>
                </p:cNvSpPr>
                <p:nvPr/>
              </p:nvSpPr>
              <p:spPr bwMode="auto">
                <a:xfrm>
                  <a:off x="366" y="3759"/>
                  <a:ext cx="24" cy="18"/>
                </a:xfrm>
                <a:prstGeom prst="rect">
                  <a:avLst/>
                </a:prstGeom>
                <a:solidFill>
                  <a:srgbClr val="C0C000"/>
                </a:solidFill>
                <a:ln w="9525">
                  <a:solidFill>
                    <a:srgbClr val="C0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615" name="Rectangle 703"/>
                <p:cNvSpPr>
                  <a:spLocks noChangeArrowheads="1"/>
                </p:cNvSpPr>
                <p:nvPr/>
              </p:nvSpPr>
              <p:spPr bwMode="auto">
                <a:xfrm>
                  <a:off x="390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616" name="Rectangle 704"/>
                <p:cNvSpPr>
                  <a:spLocks noChangeArrowheads="1"/>
                </p:cNvSpPr>
                <p:nvPr/>
              </p:nvSpPr>
              <p:spPr bwMode="auto">
                <a:xfrm>
                  <a:off x="396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617" name="Rectangle 705"/>
                <p:cNvSpPr>
                  <a:spLocks noChangeArrowheads="1"/>
                </p:cNvSpPr>
                <p:nvPr/>
              </p:nvSpPr>
              <p:spPr bwMode="auto">
                <a:xfrm>
                  <a:off x="396" y="3759"/>
                  <a:ext cx="12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618" name="Rectangle 706"/>
                <p:cNvSpPr>
                  <a:spLocks noChangeArrowheads="1"/>
                </p:cNvSpPr>
                <p:nvPr/>
              </p:nvSpPr>
              <p:spPr bwMode="auto">
                <a:xfrm>
                  <a:off x="408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619" name="Rectangle 707"/>
                <p:cNvSpPr>
                  <a:spLocks noChangeArrowheads="1"/>
                </p:cNvSpPr>
                <p:nvPr/>
              </p:nvSpPr>
              <p:spPr bwMode="auto">
                <a:xfrm>
                  <a:off x="414" y="3759"/>
                  <a:ext cx="18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620" name="Rectangle 708"/>
                <p:cNvSpPr>
                  <a:spLocks noChangeArrowheads="1"/>
                </p:cNvSpPr>
                <p:nvPr/>
              </p:nvSpPr>
              <p:spPr bwMode="auto">
                <a:xfrm>
                  <a:off x="432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621" name="Rectangle 709"/>
                <p:cNvSpPr>
                  <a:spLocks noChangeArrowheads="1"/>
                </p:cNvSpPr>
                <p:nvPr/>
              </p:nvSpPr>
              <p:spPr bwMode="auto">
                <a:xfrm>
                  <a:off x="438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622" name="Rectangle 710"/>
                <p:cNvSpPr>
                  <a:spLocks noChangeArrowheads="1"/>
                </p:cNvSpPr>
                <p:nvPr/>
              </p:nvSpPr>
              <p:spPr bwMode="auto">
                <a:xfrm>
                  <a:off x="438" y="3759"/>
                  <a:ext cx="24" cy="18"/>
                </a:xfrm>
                <a:prstGeom prst="rect">
                  <a:avLst/>
                </a:prstGeom>
                <a:solidFill>
                  <a:srgbClr val="C0C000"/>
                </a:solidFill>
                <a:ln w="9525">
                  <a:solidFill>
                    <a:srgbClr val="C0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623" name="Rectangle 711"/>
                <p:cNvSpPr>
                  <a:spLocks noChangeArrowheads="1"/>
                </p:cNvSpPr>
                <p:nvPr/>
              </p:nvSpPr>
              <p:spPr bwMode="auto">
                <a:xfrm>
                  <a:off x="462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624" name="Rectangle 712"/>
                <p:cNvSpPr>
                  <a:spLocks noChangeArrowheads="1"/>
                </p:cNvSpPr>
                <p:nvPr/>
              </p:nvSpPr>
              <p:spPr bwMode="auto">
                <a:xfrm>
                  <a:off x="468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625" name="Rectangle 713"/>
                <p:cNvSpPr>
                  <a:spLocks noChangeArrowheads="1"/>
                </p:cNvSpPr>
                <p:nvPr/>
              </p:nvSpPr>
              <p:spPr bwMode="auto">
                <a:xfrm>
                  <a:off x="468" y="3759"/>
                  <a:ext cx="12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626" name="Rectangle 714"/>
                <p:cNvSpPr>
                  <a:spLocks noChangeArrowheads="1"/>
                </p:cNvSpPr>
                <p:nvPr/>
              </p:nvSpPr>
              <p:spPr bwMode="auto">
                <a:xfrm>
                  <a:off x="480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627" name="Rectangle 715"/>
                <p:cNvSpPr>
                  <a:spLocks noChangeArrowheads="1"/>
                </p:cNvSpPr>
                <p:nvPr/>
              </p:nvSpPr>
              <p:spPr bwMode="auto">
                <a:xfrm>
                  <a:off x="486" y="3759"/>
                  <a:ext cx="18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628" name="Rectangle 716"/>
                <p:cNvSpPr>
                  <a:spLocks noChangeArrowheads="1"/>
                </p:cNvSpPr>
                <p:nvPr/>
              </p:nvSpPr>
              <p:spPr bwMode="auto">
                <a:xfrm>
                  <a:off x="504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629" name="Rectangle 717"/>
                <p:cNvSpPr>
                  <a:spLocks noChangeArrowheads="1"/>
                </p:cNvSpPr>
                <p:nvPr/>
              </p:nvSpPr>
              <p:spPr bwMode="auto">
                <a:xfrm>
                  <a:off x="510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630" name="Rectangle 718"/>
                <p:cNvSpPr>
                  <a:spLocks noChangeArrowheads="1"/>
                </p:cNvSpPr>
                <p:nvPr/>
              </p:nvSpPr>
              <p:spPr bwMode="auto">
                <a:xfrm>
                  <a:off x="510" y="3759"/>
                  <a:ext cx="24" cy="18"/>
                </a:xfrm>
                <a:prstGeom prst="rect">
                  <a:avLst/>
                </a:prstGeom>
                <a:solidFill>
                  <a:srgbClr val="C0C000"/>
                </a:solidFill>
                <a:ln w="9525">
                  <a:solidFill>
                    <a:srgbClr val="C0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631" name="Rectangle 719"/>
                <p:cNvSpPr>
                  <a:spLocks noChangeArrowheads="1"/>
                </p:cNvSpPr>
                <p:nvPr/>
              </p:nvSpPr>
              <p:spPr bwMode="auto">
                <a:xfrm>
                  <a:off x="534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632" name="Rectangle 720"/>
                <p:cNvSpPr>
                  <a:spLocks noChangeArrowheads="1"/>
                </p:cNvSpPr>
                <p:nvPr/>
              </p:nvSpPr>
              <p:spPr bwMode="auto">
                <a:xfrm>
                  <a:off x="540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633" name="Rectangle 721"/>
                <p:cNvSpPr>
                  <a:spLocks noChangeArrowheads="1"/>
                </p:cNvSpPr>
                <p:nvPr/>
              </p:nvSpPr>
              <p:spPr bwMode="auto">
                <a:xfrm>
                  <a:off x="540" y="3759"/>
                  <a:ext cx="18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634" name="Rectangle 722"/>
                <p:cNvSpPr>
                  <a:spLocks noChangeArrowheads="1"/>
                </p:cNvSpPr>
                <p:nvPr/>
              </p:nvSpPr>
              <p:spPr bwMode="auto">
                <a:xfrm>
                  <a:off x="558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635" name="Rectangle 723"/>
                <p:cNvSpPr>
                  <a:spLocks noChangeArrowheads="1"/>
                </p:cNvSpPr>
                <p:nvPr/>
              </p:nvSpPr>
              <p:spPr bwMode="auto">
                <a:xfrm>
                  <a:off x="558" y="3759"/>
                  <a:ext cx="18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636" name="Rectangle 724"/>
                <p:cNvSpPr>
                  <a:spLocks noChangeArrowheads="1"/>
                </p:cNvSpPr>
                <p:nvPr/>
              </p:nvSpPr>
              <p:spPr bwMode="auto">
                <a:xfrm>
                  <a:off x="576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637" name="Rectangle 725"/>
                <p:cNvSpPr>
                  <a:spLocks noChangeArrowheads="1"/>
                </p:cNvSpPr>
                <p:nvPr/>
              </p:nvSpPr>
              <p:spPr bwMode="auto">
                <a:xfrm>
                  <a:off x="582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638" name="Rectangle 726"/>
                <p:cNvSpPr>
                  <a:spLocks noChangeArrowheads="1"/>
                </p:cNvSpPr>
                <p:nvPr/>
              </p:nvSpPr>
              <p:spPr bwMode="auto">
                <a:xfrm>
                  <a:off x="582" y="3759"/>
                  <a:ext cx="24" cy="18"/>
                </a:xfrm>
                <a:prstGeom prst="rect">
                  <a:avLst/>
                </a:prstGeom>
                <a:solidFill>
                  <a:srgbClr val="C0C000"/>
                </a:solidFill>
                <a:ln w="9525">
                  <a:solidFill>
                    <a:srgbClr val="C0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639" name="Rectangle 727"/>
                <p:cNvSpPr>
                  <a:spLocks noChangeArrowheads="1"/>
                </p:cNvSpPr>
                <p:nvPr/>
              </p:nvSpPr>
              <p:spPr bwMode="auto">
                <a:xfrm>
                  <a:off x="606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640" name="Rectangle 728"/>
                <p:cNvSpPr>
                  <a:spLocks noChangeArrowheads="1"/>
                </p:cNvSpPr>
                <p:nvPr/>
              </p:nvSpPr>
              <p:spPr bwMode="auto">
                <a:xfrm>
                  <a:off x="612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641" name="Rectangle 729"/>
                <p:cNvSpPr>
                  <a:spLocks noChangeArrowheads="1"/>
                </p:cNvSpPr>
                <p:nvPr/>
              </p:nvSpPr>
              <p:spPr bwMode="auto">
                <a:xfrm>
                  <a:off x="612" y="3759"/>
                  <a:ext cx="18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642" name="Rectangle 730"/>
                <p:cNvSpPr>
                  <a:spLocks noChangeArrowheads="1"/>
                </p:cNvSpPr>
                <p:nvPr/>
              </p:nvSpPr>
              <p:spPr bwMode="auto">
                <a:xfrm>
                  <a:off x="630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643" name="Rectangle 731"/>
                <p:cNvSpPr>
                  <a:spLocks noChangeArrowheads="1"/>
                </p:cNvSpPr>
                <p:nvPr/>
              </p:nvSpPr>
              <p:spPr bwMode="auto">
                <a:xfrm>
                  <a:off x="630" y="3759"/>
                  <a:ext cx="18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644" name="Rectangle 732"/>
                <p:cNvSpPr>
                  <a:spLocks noChangeArrowheads="1"/>
                </p:cNvSpPr>
                <p:nvPr/>
              </p:nvSpPr>
              <p:spPr bwMode="auto">
                <a:xfrm>
                  <a:off x="648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645" name="Rectangle 733"/>
                <p:cNvSpPr>
                  <a:spLocks noChangeArrowheads="1"/>
                </p:cNvSpPr>
                <p:nvPr/>
              </p:nvSpPr>
              <p:spPr bwMode="auto">
                <a:xfrm>
                  <a:off x="654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646" name="Rectangle 734"/>
                <p:cNvSpPr>
                  <a:spLocks noChangeArrowheads="1"/>
                </p:cNvSpPr>
                <p:nvPr/>
              </p:nvSpPr>
              <p:spPr bwMode="auto">
                <a:xfrm>
                  <a:off x="654" y="3759"/>
                  <a:ext cx="24" cy="18"/>
                </a:xfrm>
                <a:prstGeom prst="rect">
                  <a:avLst/>
                </a:prstGeom>
                <a:solidFill>
                  <a:srgbClr val="C0C000"/>
                </a:solidFill>
                <a:ln w="9525">
                  <a:solidFill>
                    <a:srgbClr val="C0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647" name="Rectangle 735"/>
                <p:cNvSpPr>
                  <a:spLocks noChangeArrowheads="1"/>
                </p:cNvSpPr>
                <p:nvPr/>
              </p:nvSpPr>
              <p:spPr bwMode="auto">
                <a:xfrm>
                  <a:off x="678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648" name="Rectangle 736"/>
                <p:cNvSpPr>
                  <a:spLocks noChangeArrowheads="1"/>
                </p:cNvSpPr>
                <p:nvPr/>
              </p:nvSpPr>
              <p:spPr bwMode="auto">
                <a:xfrm>
                  <a:off x="684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649" name="Rectangle 737"/>
                <p:cNvSpPr>
                  <a:spLocks noChangeArrowheads="1"/>
                </p:cNvSpPr>
                <p:nvPr/>
              </p:nvSpPr>
              <p:spPr bwMode="auto">
                <a:xfrm>
                  <a:off x="684" y="3759"/>
                  <a:ext cx="18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650" name="Rectangle 738"/>
                <p:cNvSpPr>
                  <a:spLocks noChangeArrowheads="1"/>
                </p:cNvSpPr>
                <p:nvPr/>
              </p:nvSpPr>
              <p:spPr bwMode="auto">
                <a:xfrm>
                  <a:off x="702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651" name="Rectangle 739"/>
                <p:cNvSpPr>
                  <a:spLocks noChangeArrowheads="1"/>
                </p:cNvSpPr>
                <p:nvPr/>
              </p:nvSpPr>
              <p:spPr bwMode="auto">
                <a:xfrm>
                  <a:off x="702" y="3759"/>
                  <a:ext cx="18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652" name="Rectangle 740"/>
                <p:cNvSpPr>
                  <a:spLocks noChangeArrowheads="1"/>
                </p:cNvSpPr>
                <p:nvPr/>
              </p:nvSpPr>
              <p:spPr bwMode="auto">
                <a:xfrm>
                  <a:off x="720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653" name="Rectangle 741"/>
                <p:cNvSpPr>
                  <a:spLocks noChangeArrowheads="1"/>
                </p:cNvSpPr>
                <p:nvPr/>
              </p:nvSpPr>
              <p:spPr bwMode="auto">
                <a:xfrm>
                  <a:off x="732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654" name="Rectangle 742"/>
                <p:cNvSpPr>
                  <a:spLocks noChangeArrowheads="1"/>
                </p:cNvSpPr>
                <p:nvPr/>
              </p:nvSpPr>
              <p:spPr bwMode="auto">
                <a:xfrm>
                  <a:off x="732" y="3759"/>
                  <a:ext cx="18" cy="18"/>
                </a:xfrm>
                <a:prstGeom prst="rect">
                  <a:avLst/>
                </a:prstGeom>
                <a:solidFill>
                  <a:srgbClr val="C0C000"/>
                </a:solidFill>
                <a:ln w="9525">
                  <a:solidFill>
                    <a:srgbClr val="C0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655" name="Rectangle 743"/>
                <p:cNvSpPr>
                  <a:spLocks noChangeArrowheads="1"/>
                </p:cNvSpPr>
                <p:nvPr/>
              </p:nvSpPr>
              <p:spPr bwMode="auto">
                <a:xfrm>
                  <a:off x="750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656" name="Rectangle 744"/>
                <p:cNvSpPr>
                  <a:spLocks noChangeArrowheads="1"/>
                </p:cNvSpPr>
                <p:nvPr/>
              </p:nvSpPr>
              <p:spPr bwMode="auto">
                <a:xfrm>
                  <a:off x="756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657" name="Rectangle 745"/>
                <p:cNvSpPr>
                  <a:spLocks noChangeArrowheads="1"/>
                </p:cNvSpPr>
                <p:nvPr/>
              </p:nvSpPr>
              <p:spPr bwMode="auto">
                <a:xfrm>
                  <a:off x="756" y="3759"/>
                  <a:ext cx="18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658" name="Rectangle 746"/>
                <p:cNvSpPr>
                  <a:spLocks noChangeArrowheads="1"/>
                </p:cNvSpPr>
                <p:nvPr/>
              </p:nvSpPr>
              <p:spPr bwMode="auto">
                <a:xfrm>
                  <a:off x="774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659" name="Rectangle 747"/>
                <p:cNvSpPr>
                  <a:spLocks noChangeArrowheads="1"/>
                </p:cNvSpPr>
                <p:nvPr/>
              </p:nvSpPr>
              <p:spPr bwMode="auto">
                <a:xfrm>
                  <a:off x="774" y="3759"/>
                  <a:ext cx="18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660" name="Rectangle 748"/>
                <p:cNvSpPr>
                  <a:spLocks noChangeArrowheads="1"/>
                </p:cNvSpPr>
                <p:nvPr/>
              </p:nvSpPr>
              <p:spPr bwMode="auto">
                <a:xfrm>
                  <a:off x="792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661" name="Rectangle 749"/>
                <p:cNvSpPr>
                  <a:spLocks noChangeArrowheads="1"/>
                </p:cNvSpPr>
                <p:nvPr/>
              </p:nvSpPr>
              <p:spPr bwMode="auto">
                <a:xfrm>
                  <a:off x="804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662" name="Rectangle 750"/>
                <p:cNvSpPr>
                  <a:spLocks noChangeArrowheads="1"/>
                </p:cNvSpPr>
                <p:nvPr/>
              </p:nvSpPr>
              <p:spPr bwMode="auto">
                <a:xfrm>
                  <a:off x="804" y="3759"/>
                  <a:ext cx="18" cy="18"/>
                </a:xfrm>
                <a:prstGeom prst="rect">
                  <a:avLst/>
                </a:prstGeom>
                <a:solidFill>
                  <a:srgbClr val="C0C000"/>
                </a:solidFill>
                <a:ln w="9525">
                  <a:solidFill>
                    <a:srgbClr val="C0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663" name="Rectangle 751"/>
                <p:cNvSpPr>
                  <a:spLocks noChangeArrowheads="1"/>
                </p:cNvSpPr>
                <p:nvPr/>
              </p:nvSpPr>
              <p:spPr bwMode="auto">
                <a:xfrm>
                  <a:off x="822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664" name="Rectangle 752"/>
                <p:cNvSpPr>
                  <a:spLocks noChangeArrowheads="1"/>
                </p:cNvSpPr>
                <p:nvPr/>
              </p:nvSpPr>
              <p:spPr bwMode="auto">
                <a:xfrm>
                  <a:off x="828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665" name="Rectangle 753"/>
                <p:cNvSpPr>
                  <a:spLocks noChangeArrowheads="1"/>
                </p:cNvSpPr>
                <p:nvPr/>
              </p:nvSpPr>
              <p:spPr bwMode="auto">
                <a:xfrm>
                  <a:off x="828" y="3759"/>
                  <a:ext cx="18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666" name="Rectangle 754"/>
                <p:cNvSpPr>
                  <a:spLocks noChangeArrowheads="1"/>
                </p:cNvSpPr>
                <p:nvPr/>
              </p:nvSpPr>
              <p:spPr bwMode="auto">
                <a:xfrm>
                  <a:off x="846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667" name="Rectangle 755"/>
                <p:cNvSpPr>
                  <a:spLocks noChangeArrowheads="1"/>
                </p:cNvSpPr>
                <p:nvPr/>
              </p:nvSpPr>
              <p:spPr bwMode="auto">
                <a:xfrm>
                  <a:off x="852" y="3759"/>
                  <a:ext cx="12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668" name="Rectangle 756"/>
                <p:cNvSpPr>
                  <a:spLocks noChangeArrowheads="1"/>
                </p:cNvSpPr>
                <p:nvPr/>
              </p:nvSpPr>
              <p:spPr bwMode="auto">
                <a:xfrm>
                  <a:off x="864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669" name="Rectangle 757"/>
                <p:cNvSpPr>
                  <a:spLocks noChangeArrowheads="1"/>
                </p:cNvSpPr>
                <p:nvPr/>
              </p:nvSpPr>
              <p:spPr bwMode="auto">
                <a:xfrm>
                  <a:off x="876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670" name="Rectangle 758"/>
                <p:cNvSpPr>
                  <a:spLocks noChangeArrowheads="1"/>
                </p:cNvSpPr>
                <p:nvPr/>
              </p:nvSpPr>
              <p:spPr bwMode="auto">
                <a:xfrm>
                  <a:off x="876" y="3759"/>
                  <a:ext cx="18" cy="18"/>
                </a:xfrm>
                <a:prstGeom prst="rect">
                  <a:avLst/>
                </a:prstGeom>
                <a:solidFill>
                  <a:srgbClr val="C0C000"/>
                </a:solidFill>
                <a:ln w="9525">
                  <a:solidFill>
                    <a:srgbClr val="C0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671" name="Rectangle 759"/>
                <p:cNvSpPr>
                  <a:spLocks noChangeArrowheads="1"/>
                </p:cNvSpPr>
                <p:nvPr/>
              </p:nvSpPr>
              <p:spPr bwMode="auto">
                <a:xfrm>
                  <a:off x="894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672" name="Rectangle 760"/>
                <p:cNvSpPr>
                  <a:spLocks noChangeArrowheads="1"/>
                </p:cNvSpPr>
                <p:nvPr/>
              </p:nvSpPr>
              <p:spPr bwMode="auto">
                <a:xfrm>
                  <a:off x="900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673" name="Rectangle 761"/>
                <p:cNvSpPr>
                  <a:spLocks noChangeArrowheads="1"/>
                </p:cNvSpPr>
                <p:nvPr/>
              </p:nvSpPr>
              <p:spPr bwMode="auto">
                <a:xfrm>
                  <a:off x="900" y="3759"/>
                  <a:ext cx="18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674" name="Rectangle 762"/>
                <p:cNvSpPr>
                  <a:spLocks noChangeArrowheads="1"/>
                </p:cNvSpPr>
                <p:nvPr/>
              </p:nvSpPr>
              <p:spPr bwMode="auto">
                <a:xfrm>
                  <a:off x="918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675" name="Rectangle 763"/>
                <p:cNvSpPr>
                  <a:spLocks noChangeArrowheads="1"/>
                </p:cNvSpPr>
                <p:nvPr/>
              </p:nvSpPr>
              <p:spPr bwMode="auto">
                <a:xfrm>
                  <a:off x="924" y="3759"/>
                  <a:ext cx="12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676" name="Rectangle 764"/>
                <p:cNvSpPr>
                  <a:spLocks noChangeArrowheads="1"/>
                </p:cNvSpPr>
                <p:nvPr/>
              </p:nvSpPr>
              <p:spPr bwMode="auto">
                <a:xfrm>
                  <a:off x="936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677" name="Rectangle 765"/>
                <p:cNvSpPr>
                  <a:spLocks noChangeArrowheads="1"/>
                </p:cNvSpPr>
                <p:nvPr/>
              </p:nvSpPr>
              <p:spPr bwMode="auto">
                <a:xfrm>
                  <a:off x="948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678" name="Rectangle 766"/>
                <p:cNvSpPr>
                  <a:spLocks noChangeArrowheads="1"/>
                </p:cNvSpPr>
                <p:nvPr/>
              </p:nvSpPr>
              <p:spPr bwMode="auto">
                <a:xfrm>
                  <a:off x="948" y="3759"/>
                  <a:ext cx="24" cy="18"/>
                </a:xfrm>
                <a:prstGeom prst="rect">
                  <a:avLst/>
                </a:prstGeom>
                <a:solidFill>
                  <a:srgbClr val="C0C000"/>
                </a:solidFill>
                <a:ln w="9525">
                  <a:solidFill>
                    <a:srgbClr val="C0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679" name="Rectangle 767"/>
                <p:cNvSpPr>
                  <a:spLocks noChangeArrowheads="1"/>
                </p:cNvSpPr>
                <p:nvPr/>
              </p:nvSpPr>
              <p:spPr bwMode="auto">
                <a:xfrm>
                  <a:off x="972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680" name="Rectangle 768"/>
                <p:cNvSpPr>
                  <a:spLocks noChangeArrowheads="1"/>
                </p:cNvSpPr>
                <p:nvPr/>
              </p:nvSpPr>
              <p:spPr bwMode="auto">
                <a:xfrm>
                  <a:off x="972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681" name="Rectangle 769"/>
                <p:cNvSpPr>
                  <a:spLocks noChangeArrowheads="1"/>
                </p:cNvSpPr>
                <p:nvPr/>
              </p:nvSpPr>
              <p:spPr bwMode="auto">
                <a:xfrm>
                  <a:off x="972" y="3759"/>
                  <a:ext cx="18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682" name="Rectangle 770"/>
                <p:cNvSpPr>
                  <a:spLocks noChangeArrowheads="1"/>
                </p:cNvSpPr>
                <p:nvPr/>
              </p:nvSpPr>
              <p:spPr bwMode="auto">
                <a:xfrm>
                  <a:off x="990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683" name="Rectangle 771"/>
                <p:cNvSpPr>
                  <a:spLocks noChangeArrowheads="1"/>
                </p:cNvSpPr>
                <p:nvPr/>
              </p:nvSpPr>
              <p:spPr bwMode="auto">
                <a:xfrm>
                  <a:off x="996" y="3759"/>
                  <a:ext cx="12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684" name="Rectangle 772"/>
                <p:cNvSpPr>
                  <a:spLocks noChangeArrowheads="1"/>
                </p:cNvSpPr>
                <p:nvPr/>
              </p:nvSpPr>
              <p:spPr bwMode="auto">
                <a:xfrm>
                  <a:off x="1008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685" name="Rectangle 773"/>
                <p:cNvSpPr>
                  <a:spLocks noChangeArrowheads="1"/>
                </p:cNvSpPr>
                <p:nvPr/>
              </p:nvSpPr>
              <p:spPr bwMode="auto">
                <a:xfrm>
                  <a:off x="1020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686" name="Rectangle 774"/>
                <p:cNvSpPr>
                  <a:spLocks noChangeArrowheads="1"/>
                </p:cNvSpPr>
                <p:nvPr/>
              </p:nvSpPr>
              <p:spPr bwMode="auto">
                <a:xfrm>
                  <a:off x="1020" y="3759"/>
                  <a:ext cx="24" cy="18"/>
                </a:xfrm>
                <a:prstGeom prst="rect">
                  <a:avLst/>
                </a:prstGeom>
                <a:solidFill>
                  <a:srgbClr val="C0C000"/>
                </a:solidFill>
                <a:ln w="9525">
                  <a:solidFill>
                    <a:srgbClr val="C0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687" name="Rectangle 775"/>
                <p:cNvSpPr>
                  <a:spLocks noChangeArrowheads="1"/>
                </p:cNvSpPr>
                <p:nvPr/>
              </p:nvSpPr>
              <p:spPr bwMode="auto">
                <a:xfrm>
                  <a:off x="1044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688" name="Rectangle 776"/>
                <p:cNvSpPr>
                  <a:spLocks noChangeArrowheads="1"/>
                </p:cNvSpPr>
                <p:nvPr/>
              </p:nvSpPr>
              <p:spPr bwMode="auto">
                <a:xfrm>
                  <a:off x="1044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689" name="Rectangle 777"/>
                <p:cNvSpPr>
                  <a:spLocks noChangeArrowheads="1"/>
                </p:cNvSpPr>
                <p:nvPr/>
              </p:nvSpPr>
              <p:spPr bwMode="auto">
                <a:xfrm>
                  <a:off x="1044" y="3759"/>
                  <a:ext cx="18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690" name="Rectangle 778"/>
                <p:cNvSpPr>
                  <a:spLocks noChangeArrowheads="1"/>
                </p:cNvSpPr>
                <p:nvPr/>
              </p:nvSpPr>
              <p:spPr bwMode="auto">
                <a:xfrm>
                  <a:off x="1062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691" name="Rectangle 779"/>
                <p:cNvSpPr>
                  <a:spLocks noChangeArrowheads="1"/>
                </p:cNvSpPr>
                <p:nvPr/>
              </p:nvSpPr>
              <p:spPr bwMode="auto">
                <a:xfrm>
                  <a:off x="1068" y="3759"/>
                  <a:ext cx="18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692" name="Rectangle 780"/>
                <p:cNvSpPr>
                  <a:spLocks noChangeArrowheads="1"/>
                </p:cNvSpPr>
                <p:nvPr/>
              </p:nvSpPr>
              <p:spPr bwMode="auto">
                <a:xfrm>
                  <a:off x="1086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693" name="Rectangle 781"/>
                <p:cNvSpPr>
                  <a:spLocks noChangeArrowheads="1"/>
                </p:cNvSpPr>
                <p:nvPr/>
              </p:nvSpPr>
              <p:spPr bwMode="auto">
                <a:xfrm>
                  <a:off x="1092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694" name="Rectangle 782"/>
                <p:cNvSpPr>
                  <a:spLocks noChangeArrowheads="1"/>
                </p:cNvSpPr>
                <p:nvPr/>
              </p:nvSpPr>
              <p:spPr bwMode="auto">
                <a:xfrm>
                  <a:off x="1092" y="3759"/>
                  <a:ext cx="24" cy="18"/>
                </a:xfrm>
                <a:prstGeom prst="rect">
                  <a:avLst/>
                </a:prstGeom>
                <a:solidFill>
                  <a:srgbClr val="C0C000"/>
                </a:solidFill>
                <a:ln w="9525">
                  <a:solidFill>
                    <a:srgbClr val="C0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695" name="Rectangle 783"/>
                <p:cNvSpPr>
                  <a:spLocks noChangeArrowheads="1"/>
                </p:cNvSpPr>
                <p:nvPr/>
              </p:nvSpPr>
              <p:spPr bwMode="auto">
                <a:xfrm>
                  <a:off x="1116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696" name="Rectangle 784"/>
                <p:cNvSpPr>
                  <a:spLocks noChangeArrowheads="1"/>
                </p:cNvSpPr>
                <p:nvPr/>
              </p:nvSpPr>
              <p:spPr bwMode="auto">
                <a:xfrm>
                  <a:off x="1116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697" name="Rectangle 785"/>
                <p:cNvSpPr>
                  <a:spLocks noChangeArrowheads="1"/>
                </p:cNvSpPr>
                <p:nvPr/>
              </p:nvSpPr>
              <p:spPr bwMode="auto">
                <a:xfrm>
                  <a:off x="1116" y="3759"/>
                  <a:ext cx="18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698" name="Rectangle 786"/>
                <p:cNvSpPr>
                  <a:spLocks noChangeArrowheads="1"/>
                </p:cNvSpPr>
                <p:nvPr/>
              </p:nvSpPr>
              <p:spPr bwMode="auto">
                <a:xfrm>
                  <a:off x="1134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699" name="Rectangle 787"/>
                <p:cNvSpPr>
                  <a:spLocks noChangeArrowheads="1"/>
                </p:cNvSpPr>
                <p:nvPr/>
              </p:nvSpPr>
              <p:spPr bwMode="auto">
                <a:xfrm>
                  <a:off x="1140" y="3759"/>
                  <a:ext cx="18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700" name="Rectangle 788"/>
                <p:cNvSpPr>
                  <a:spLocks noChangeArrowheads="1"/>
                </p:cNvSpPr>
                <p:nvPr/>
              </p:nvSpPr>
              <p:spPr bwMode="auto">
                <a:xfrm>
                  <a:off x="1158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701" name="Rectangle 789"/>
                <p:cNvSpPr>
                  <a:spLocks noChangeArrowheads="1"/>
                </p:cNvSpPr>
                <p:nvPr/>
              </p:nvSpPr>
              <p:spPr bwMode="auto">
                <a:xfrm>
                  <a:off x="1164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702" name="Rectangle 790"/>
                <p:cNvSpPr>
                  <a:spLocks noChangeArrowheads="1"/>
                </p:cNvSpPr>
                <p:nvPr/>
              </p:nvSpPr>
              <p:spPr bwMode="auto">
                <a:xfrm>
                  <a:off x="1164" y="3759"/>
                  <a:ext cx="24" cy="18"/>
                </a:xfrm>
                <a:prstGeom prst="rect">
                  <a:avLst/>
                </a:prstGeom>
                <a:solidFill>
                  <a:srgbClr val="C0C000"/>
                </a:solidFill>
                <a:ln w="9525">
                  <a:solidFill>
                    <a:srgbClr val="C0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703" name="Rectangle 791"/>
                <p:cNvSpPr>
                  <a:spLocks noChangeArrowheads="1"/>
                </p:cNvSpPr>
                <p:nvPr/>
              </p:nvSpPr>
              <p:spPr bwMode="auto">
                <a:xfrm>
                  <a:off x="1188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704" name="Rectangle 792"/>
                <p:cNvSpPr>
                  <a:spLocks noChangeArrowheads="1"/>
                </p:cNvSpPr>
                <p:nvPr/>
              </p:nvSpPr>
              <p:spPr bwMode="auto">
                <a:xfrm>
                  <a:off x="1188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705" name="Rectangle 793"/>
                <p:cNvSpPr>
                  <a:spLocks noChangeArrowheads="1"/>
                </p:cNvSpPr>
                <p:nvPr/>
              </p:nvSpPr>
              <p:spPr bwMode="auto">
                <a:xfrm>
                  <a:off x="1188" y="3759"/>
                  <a:ext cx="18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706" name="Rectangle 794"/>
                <p:cNvSpPr>
                  <a:spLocks noChangeArrowheads="1"/>
                </p:cNvSpPr>
                <p:nvPr/>
              </p:nvSpPr>
              <p:spPr bwMode="auto">
                <a:xfrm>
                  <a:off x="1206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707" name="Rectangle 795"/>
                <p:cNvSpPr>
                  <a:spLocks noChangeArrowheads="1"/>
                </p:cNvSpPr>
                <p:nvPr/>
              </p:nvSpPr>
              <p:spPr bwMode="auto">
                <a:xfrm>
                  <a:off x="1212" y="3759"/>
                  <a:ext cx="18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708" name="Rectangle 796"/>
                <p:cNvSpPr>
                  <a:spLocks noChangeArrowheads="1"/>
                </p:cNvSpPr>
                <p:nvPr/>
              </p:nvSpPr>
              <p:spPr bwMode="auto">
                <a:xfrm>
                  <a:off x="1230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709" name="Rectangle 797"/>
                <p:cNvSpPr>
                  <a:spLocks noChangeArrowheads="1"/>
                </p:cNvSpPr>
                <p:nvPr/>
              </p:nvSpPr>
              <p:spPr bwMode="auto">
                <a:xfrm>
                  <a:off x="1236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710" name="Rectangle 798"/>
                <p:cNvSpPr>
                  <a:spLocks noChangeArrowheads="1"/>
                </p:cNvSpPr>
                <p:nvPr/>
              </p:nvSpPr>
              <p:spPr bwMode="auto">
                <a:xfrm>
                  <a:off x="1236" y="3759"/>
                  <a:ext cx="24" cy="18"/>
                </a:xfrm>
                <a:prstGeom prst="rect">
                  <a:avLst/>
                </a:prstGeom>
                <a:solidFill>
                  <a:srgbClr val="C0C000"/>
                </a:solidFill>
                <a:ln w="9525">
                  <a:solidFill>
                    <a:srgbClr val="C0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711" name="Rectangle 799"/>
                <p:cNvSpPr>
                  <a:spLocks noChangeArrowheads="1"/>
                </p:cNvSpPr>
                <p:nvPr/>
              </p:nvSpPr>
              <p:spPr bwMode="auto">
                <a:xfrm>
                  <a:off x="1260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712" name="Rectangle 800"/>
                <p:cNvSpPr>
                  <a:spLocks noChangeArrowheads="1"/>
                </p:cNvSpPr>
                <p:nvPr/>
              </p:nvSpPr>
              <p:spPr bwMode="auto">
                <a:xfrm>
                  <a:off x="1260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713" name="Rectangle 801"/>
                <p:cNvSpPr>
                  <a:spLocks noChangeArrowheads="1"/>
                </p:cNvSpPr>
                <p:nvPr/>
              </p:nvSpPr>
              <p:spPr bwMode="auto">
                <a:xfrm>
                  <a:off x="1260" y="3759"/>
                  <a:ext cx="18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714" name="Rectangle 802"/>
                <p:cNvSpPr>
                  <a:spLocks noChangeArrowheads="1"/>
                </p:cNvSpPr>
                <p:nvPr/>
              </p:nvSpPr>
              <p:spPr bwMode="auto">
                <a:xfrm>
                  <a:off x="1278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715" name="Rectangle 803"/>
                <p:cNvSpPr>
                  <a:spLocks noChangeArrowheads="1"/>
                </p:cNvSpPr>
                <p:nvPr/>
              </p:nvSpPr>
              <p:spPr bwMode="auto">
                <a:xfrm>
                  <a:off x="1284" y="3759"/>
                  <a:ext cx="18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716" name="Rectangle 804"/>
                <p:cNvSpPr>
                  <a:spLocks noChangeArrowheads="1"/>
                </p:cNvSpPr>
                <p:nvPr/>
              </p:nvSpPr>
              <p:spPr bwMode="auto">
                <a:xfrm>
                  <a:off x="1302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717" name="Rectangle 805"/>
                <p:cNvSpPr>
                  <a:spLocks noChangeArrowheads="1"/>
                </p:cNvSpPr>
                <p:nvPr/>
              </p:nvSpPr>
              <p:spPr bwMode="auto">
                <a:xfrm>
                  <a:off x="1308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718" name="Rectangle 806"/>
                <p:cNvSpPr>
                  <a:spLocks noChangeArrowheads="1"/>
                </p:cNvSpPr>
                <p:nvPr/>
              </p:nvSpPr>
              <p:spPr bwMode="auto">
                <a:xfrm>
                  <a:off x="1308" y="3759"/>
                  <a:ext cx="24" cy="18"/>
                </a:xfrm>
                <a:prstGeom prst="rect">
                  <a:avLst/>
                </a:prstGeom>
                <a:solidFill>
                  <a:srgbClr val="C0C000"/>
                </a:solidFill>
                <a:ln w="9525">
                  <a:solidFill>
                    <a:srgbClr val="C0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719" name="Rectangle 807"/>
                <p:cNvSpPr>
                  <a:spLocks noChangeArrowheads="1"/>
                </p:cNvSpPr>
                <p:nvPr/>
              </p:nvSpPr>
              <p:spPr bwMode="auto">
                <a:xfrm>
                  <a:off x="1332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720" name="Rectangle 808"/>
                <p:cNvSpPr>
                  <a:spLocks noChangeArrowheads="1"/>
                </p:cNvSpPr>
                <p:nvPr/>
              </p:nvSpPr>
              <p:spPr bwMode="auto">
                <a:xfrm>
                  <a:off x="1338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721" name="Rectangle 809"/>
                <p:cNvSpPr>
                  <a:spLocks noChangeArrowheads="1"/>
                </p:cNvSpPr>
                <p:nvPr/>
              </p:nvSpPr>
              <p:spPr bwMode="auto">
                <a:xfrm>
                  <a:off x="1338" y="3759"/>
                  <a:ext cx="12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722" name="Rectangle 810"/>
                <p:cNvSpPr>
                  <a:spLocks noChangeArrowheads="1"/>
                </p:cNvSpPr>
                <p:nvPr/>
              </p:nvSpPr>
              <p:spPr bwMode="auto">
                <a:xfrm>
                  <a:off x="1350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723" name="Rectangle 811"/>
                <p:cNvSpPr>
                  <a:spLocks noChangeArrowheads="1"/>
                </p:cNvSpPr>
                <p:nvPr/>
              </p:nvSpPr>
              <p:spPr bwMode="auto">
                <a:xfrm>
                  <a:off x="1356" y="3759"/>
                  <a:ext cx="18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724" name="Rectangle 812"/>
                <p:cNvSpPr>
                  <a:spLocks noChangeArrowheads="1"/>
                </p:cNvSpPr>
                <p:nvPr/>
              </p:nvSpPr>
              <p:spPr bwMode="auto">
                <a:xfrm>
                  <a:off x="1374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725" name="Rectangle 813"/>
                <p:cNvSpPr>
                  <a:spLocks noChangeArrowheads="1"/>
                </p:cNvSpPr>
                <p:nvPr/>
              </p:nvSpPr>
              <p:spPr bwMode="auto">
                <a:xfrm>
                  <a:off x="1380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726" name="Rectangle 814"/>
                <p:cNvSpPr>
                  <a:spLocks noChangeArrowheads="1"/>
                </p:cNvSpPr>
                <p:nvPr/>
              </p:nvSpPr>
              <p:spPr bwMode="auto">
                <a:xfrm>
                  <a:off x="1380" y="3759"/>
                  <a:ext cx="24" cy="18"/>
                </a:xfrm>
                <a:prstGeom prst="rect">
                  <a:avLst/>
                </a:prstGeom>
                <a:solidFill>
                  <a:srgbClr val="C0C000"/>
                </a:solidFill>
                <a:ln w="9525">
                  <a:solidFill>
                    <a:srgbClr val="C0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727" name="Rectangle 815"/>
                <p:cNvSpPr>
                  <a:spLocks noChangeArrowheads="1"/>
                </p:cNvSpPr>
                <p:nvPr/>
              </p:nvSpPr>
              <p:spPr bwMode="auto">
                <a:xfrm>
                  <a:off x="1404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728" name="Rectangle 816"/>
                <p:cNvSpPr>
                  <a:spLocks noChangeArrowheads="1"/>
                </p:cNvSpPr>
                <p:nvPr/>
              </p:nvSpPr>
              <p:spPr bwMode="auto">
                <a:xfrm>
                  <a:off x="1410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729" name="Rectangle 817"/>
                <p:cNvSpPr>
                  <a:spLocks noChangeArrowheads="1"/>
                </p:cNvSpPr>
                <p:nvPr/>
              </p:nvSpPr>
              <p:spPr bwMode="auto">
                <a:xfrm>
                  <a:off x="1410" y="3759"/>
                  <a:ext cx="12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730" name="Rectangle 818"/>
                <p:cNvSpPr>
                  <a:spLocks noChangeArrowheads="1"/>
                </p:cNvSpPr>
                <p:nvPr/>
              </p:nvSpPr>
              <p:spPr bwMode="auto">
                <a:xfrm>
                  <a:off x="1422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731" name="Rectangle 819"/>
                <p:cNvSpPr>
                  <a:spLocks noChangeArrowheads="1"/>
                </p:cNvSpPr>
                <p:nvPr/>
              </p:nvSpPr>
              <p:spPr bwMode="auto">
                <a:xfrm>
                  <a:off x="1428" y="3759"/>
                  <a:ext cx="18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732" name="Rectangle 820"/>
                <p:cNvSpPr>
                  <a:spLocks noChangeArrowheads="1"/>
                </p:cNvSpPr>
                <p:nvPr/>
              </p:nvSpPr>
              <p:spPr bwMode="auto">
                <a:xfrm>
                  <a:off x="1446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733" name="Rectangle 821"/>
                <p:cNvSpPr>
                  <a:spLocks noChangeArrowheads="1"/>
                </p:cNvSpPr>
                <p:nvPr/>
              </p:nvSpPr>
              <p:spPr bwMode="auto">
                <a:xfrm>
                  <a:off x="1452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734" name="Rectangle 822"/>
                <p:cNvSpPr>
                  <a:spLocks noChangeArrowheads="1"/>
                </p:cNvSpPr>
                <p:nvPr/>
              </p:nvSpPr>
              <p:spPr bwMode="auto">
                <a:xfrm>
                  <a:off x="1452" y="3759"/>
                  <a:ext cx="24" cy="18"/>
                </a:xfrm>
                <a:prstGeom prst="rect">
                  <a:avLst/>
                </a:prstGeom>
                <a:solidFill>
                  <a:srgbClr val="C0C000"/>
                </a:solidFill>
                <a:ln w="9525">
                  <a:solidFill>
                    <a:srgbClr val="C0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735" name="Rectangle 823"/>
                <p:cNvSpPr>
                  <a:spLocks noChangeArrowheads="1"/>
                </p:cNvSpPr>
                <p:nvPr/>
              </p:nvSpPr>
              <p:spPr bwMode="auto">
                <a:xfrm>
                  <a:off x="1476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736" name="Rectangle 824"/>
                <p:cNvSpPr>
                  <a:spLocks noChangeArrowheads="1"/>
                </p:cNvSpPr>
                <p:nvPr/>
              </p:nvSpPr>
              <p:spPr bwMode="auto">
                <a:xfrm>
                  <a:off x="1482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737" name="Rectangle 825"/>
                <p:cNvSpPr>
                  <a:spLocks noChangeArrowheads="1"/>
                </p:cNvSpPr>
                <p:nvPr/>
              </p:nvSpPr>
              <p:spPr bwMode="auto">
                <a:xfrm>
                  <a:off x="1482" y="3759"/>
                  <a:ext cx="12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738" name="Rectangle 826"/>
                <p:cNvSpPr>
                  <a:spLocks noChangeArrowheads="1"/>
                </p:cNvSpPr>
                <p:nvPr/>
              </p:nvSpPr>
              <p:spPr bwMode="auto">
                <a:xfrm>
                  <a:off x="1494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739" name="Rectangle 827"/>
                <p:cNvSpPr>
                  <a:spLocks noChangeArrowheads="1"/>
                </p:cNvSpPr>
                <p:nvPr/>
              </p:nvSpPr>
              <p:spPr bwMode="auto">
                <a:xfrm>
                  <a:off x="1500" y="3759"/>
                  <a:ext cx="18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740" name="Rectangle 828"/>
                <p:cNvSpPr>
                  <a:spLocks noChangeArrowheads="1"/>
                </p:cNvSpPr>
                <p:nvPr/>
              </p:nvSpPr>
              <p:spPr bwMode="auto">
                <a:xfrm>
                  <a:off x="1518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741" name="Rectangle 829"/>
                <p:cNvSpPr>
                  <a:spLocks noChangeArrowheads="1"/>
                </p:cNvSpPr>
                <p:nvPr/>
              </p:nvSpPr>
              <p:spPr bwMode="auto">
                <a:xfrm>
                  <a:off x="1524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742" name="Rectangle 830"/>
                <p:cNvSpPr>
                  <a:spLocks noChangeArrowheads="1"/>
                </p:cNvSpPr>
                <p:nvPr/>
              </p:nvSpPr>
              <p:spPr bwMode="auto">
                <a:xfrm>
                  <a:off x="1524" y="3759"/>
                  <a:ext cx="24" cy="18"/>
                </a:xfrm>
                <a:prstGeom prst="rect">
                  <a:avLst/>
                </a:prstGeom>
                <a:solidFill>
                  <a:srgbClr val="C0C000"/>
                </a:solidFill>
                <a:ln w="9525">
                  <a:solidFill>
                    <a:srgbClr val="C0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743" name="Rectangle 831"/>
                <p:cNvSpPr>
                  <a:spLocks noChangeArrowheads="1"/>
                </p:cNvSpPr>
                <p:nvPr/>
              </p:nvSpPr>
              <p:spPr bwMode="auto">
                <a:xfrm>
                  <a:off x="1548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744" name="Rectangle 832"/>
                <p:cNvSpPr>
                  <a:spLocks noChangeArrowheads="1"/>
                </p:cNvSpPr>
                <p:nvPr/>
              </p:nvSpPr>
              <p:spPr bwMode="auto">
                <a:xfrm>
                  <a:off x="1554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745" name="Rectangle 833"/>
                <p:cNvSpPr>
                  <a:spLocks noChangeArrowheads="1"/>
                </p:cNvSpPr>
                <p:nvPr/>
              </p:nvSpPr>
              <p:spPr bwMode="auto">
                <a:xfrm>
                  <a:off x="1554" y="3759"/>
                  <a:ext cx="18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746" name="Rectangle 834"/>
                <p:cNvSpPr>
                  <a:spLocks noChangeArrowheads="1"/>
                </p:cNvSpPr>
                <p:nvPr/>
              </p:nvSpPr>
              <p:spPr bwMode="auto">
                <a:xfrm>
                  <a:off x="1572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747" name="Rectangle 835"/>
                <p:cNvSpPr>
                  <a:spLocks noChangeArrowheads="1"/>
                </p:cNvSpPr>
                <p:nvPr/>
              </p:nvSpPr>
              <p:spPr bwMode="auto">
                <a:xfrm>
                  <a:off x="1572" y="3759"/>
                  <a:ext cx="18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748" name="Rectangle 836"/>
                <p:cNvSpPr>
                  <a:spLocks noChangeArrowheads="1"/>
                </p:cNvSpPr>
                <p:nvPr/>
              </p:nvSpPr>
              <p:spPr bwMode="auto">
                <a:xfrm>
                  <a:off x="1590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749" name="Rectangle 837"/>
                <p:cNvSpPr>
                  <a:spLocks noChangeArrowheads="1"/>
                </p:cNvSpPr>
                <p:nvPr/>
              </p:nvSpPr>
              <p:spPr bwMode="auto">
                <a:xfrm>
                  <a:off x="1596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750" name="Rectangle 838"/>
                <p:cNvSpPr>
                  <a:spLocks noChangeArrowheads="1"/>
                </p:cNvSpPr>
                <p:nvPr/>
              </p:nvSpPr>
              <p:spPr bwMode="auto">
                <a:xfrm>
                  <a:off x="1596" y="3759"/>
                  <a:ext cx="24" cy="18"/>
                </a:xfrm>
                <a:prstGeom prst="rect">
                  <a:avLst/>
                </a:prstGeom>
                <a:solidFill>
                  <a:srgbClr val="C0C000"/>
                </a:solidFill>
                <a:ln w="9525">
                  <a:solidFill>
                    <a:srgbClr val="C0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751" name="Rectangle 839"/>
                <p:cNvSpPr>
                  <a:spLocks noChangeArrowheads="1"/>
                </p:cNvSpPr>
                <p:nvPr/>
              </p:nvSpPr>
              <p:spPr bwMode="auto">
                <a:xfrm>
                  <a:off x="1620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752" name="Rectangle 840"/>
                <p:cNvSpPr>
                  <a:spLocks noChangeArrowheads="1"/>
                </p:cNvSpPr>
                <p:nvPr/>
              </p:nvSpPr>
              <p:spPr bwMode="auto">
                <a:xfrm>
                  <a:off x="1626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753" name="Rectangle 841"/>
                <p:cNvSpPr>
                  <a:spLocks noChangeArrowheads="1"/>
                </p:cNvSpPr>
                <p:nvPr/>
              </p:nvSpPr>
              <p:spPr bwMode="auto">
                <a:xfrm>
                  <a:off x="1626" y="3759"/>
                  <a:ext cx="18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754" name="Rectangle 842"/>
                <p:cNvSpPr>
                  <a:spLocks noChangeArrowheads="1"/>
                </p:cNvSpPr>
                <p:nvPr/>
              </p:nvSpPr>
              <p:spPr bwMode="auto">
                <a:xfrm>
                  <a:off x="1644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755" name="Rectangle 843"/>
                <p:cNvSpPr>
                  <a:spLocks noChangeArrowheads="1"/>
                </p:cNvSpPr>
                <p:nvPr/>
              </p:nvSpPr>
              <p:spPr bwMode="auto">
                <a:xfrm>
                  <a:off x="1644" y="3759"/>
                  <a:ext cx="18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756" name="Rectangle 844"/>
                <p:cNvSpPr>
                  <a:spLocks noChangeArrowheads="1"/>
                </p:cNvSpPr>
                <p:nvPr/>
              </p:nvSpPr>
              <p:spPr bwMode="auto">
                <a:xfrm>
                  <a:off x="1662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167958" name="Group 1046"/>
              <p:cNvGrpSpPr>
                <a:grpSpLocks/>
              </p:cNvGrpSpPr>
              <p:nvPr/>
            </p:nvGrpSpPr>
            <p:grpSpPr bwMode="auto">
              <a:xfrm>
                <a:off x="1668" y="3735"/>
                <a:ext cx="1806" cy="42"/>
                <a:chOff x="1668" y="3735"/>
                <a:chExt cx="1806" cy="42"/>
              </a:xfrm>
            </p:grpSpPr>
            <p:sp>
              <p:nvSpPr>
                <p:cNvPr id="167758" name="Rectangle 846"/>
                <p:cNvSpPr>
                  <a:spLocks noChangeArrowheads="1"/>
                </p:cNvSpPr>
                <p:nvPr/>
              </p:nvSpPr>
              <p:spPr bwMode="auto">
                <a:xfrm>
                  <a:off x="1668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759" name="Rectangle 847"/>
                <p:cNvSpPr>
                  <a:spLocks noChangeArrowheads="1"/>
                </p:cNvSpPr>
                <p:nvPr/>
              </p:nvSpPr>
              <p:spPr bwMode="auto">
                <a:xfrm>
                  <a:off x="1668" y="3759"/>
                  <a:ext cx="24" cy="18"/>
                </a:xfrm>
                <a:prstGeom prst="rect">
                  <a:avLst/>
                </a:prstGeom>
                <a:solidFill>
                  <a:srgbClr val="C0C000"/>
                </a:solidFill>
                <a:ln w="9525">
                  <a:solidFill>
                    <a:srgbClr val="C0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760" name="Rectangle 848"/>
                <p:cNvSpPr>
                  <a:spLocks noChangeArrowheads="1"/>
                </p:cNvSpPr>
                <p:nvPr/>
              </p:nvSpPr>
              <p:spPr bwMode="auto">
                <a:xfrm>
                  <a:off x="1692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761" name="Rectangle 849"/>
                <p:cNvSpPr>
                  <a:spLocks noChangeArrowheads="1"/>
                </p:cNvSpPr>
                <p:nvPr/>
              </p:nvSpPr>
              <p:spPr bwMode="auto">
                <a:xfrm>
                  <a:off x="1698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762" name="Rectangle 850"/>
                <p:cNvSpPr>
                  <a:spLocks noChangeArrowheads="1"/>
                </p:cNvSpPr>
                <p:nvPr/>
              </p:nvSpPr>
              <p:spPr bwMode="auto">
                <a:xfrm>
                  <a:off x="1698" y="3759"/>
                  <a:ext cx="18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763" name="Rectangle 851"/>
                <p:cNvSpPr>
                  <a:spLocks noChangeArrowheads="1"/>
                </p:cNvSpPr>
                <p:nvPr/>
              </p:nvSpPr>
              <p:spPr bwMode="auto">
                <a:xfrm>
                  <a:off x="1716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764" name="Rectangle 852"/>
                <p:cNvSpPr>
                  <a:spLocks noChangeArrowheads="1"/>
                </p:cNvSpPr>
                <p:nvPr/>
              </p:nvSpPr>
              <p:spPr bwMode="auto">
                <a:xfrm>
                  <a:off x="1716" y="3759"/>
                  <a:ext cx="18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765" name="Rectangle 853"/>
                <p:cNvSpPr>
                  <a:spLocks noChangeArrowheads="1"/>
                </p:cNvSpPr>
                <p:nvPr/>
              </p:nvSpPr>
              <p:spPr bwMode="auto">
                <a:xfrm>
                  <a:off x="1734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766" name="Rectangle 854"/>
                <p:cNvSpPr>
                  <a:spLocks noChangeArrowheads="1"/>
                </p:cNvSpPr>
                <p:nvPr/>
              </p:nvSpPr>
              <p:spPr bwMode="auto">
                <a:xfrm>
                  <a:off x="1746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767" name="Rectangle 855"/>
                <p:cNvSpPr>
                  <a:spLocks noChangeArrowheads="1"/>
                </p:cNvSpPr>
                <p:nvPr/>
              </p:nvSpPr>
              <p:spPr bwMode="auto">
                <a:xfrm>
                  <a:off x="1746" y="3759"/>
                  <a:ext cx="18" cy="18"/>
                </a:xfrm>
                <a:prstGeom prst="rect">
                  <a:avLst/>
                </a:prstGeom>
                <a:solidFill>
                  <a:srgbClr val="C0C000"/>
                </a:solidFill>
                <a:ln w="9525">
                  <a:solidFill>
                    <a:srgbClr val="C0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768" name="Rectangle 856"/>
                <p:cNvSpPr>
                  <a:spLocks noChangeArrowheads="1"/>
                </p:cNvSpPr>
                <p:nvPr/>
              </p:nvSpPr>
              <p:spPr bwMode="auto">
                <a:xfrm>
                  <a:off x="1764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769" name="Rectangle 857"/>
                <p:cNvSpPr>
                  <a:spLocks noChangeArrowheads="1"/>
                </p:cNvSpPr>
                <p:nvPr/>
              </p:nvSpPr>
              <p:spPr bwMode="auto">
                <a:xfrm>
                  <a:off x="1770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770" name="Rectangle 858"/>
                <p:cNvSpPr>
                  <a:spLocks noChangeArrowheads="1"/>
                </p:cNvSpPr>
                <p:nvPr/>
              </p:nvSpPr>
              <p:spPr bwMode="auto">
                <a:xfrm>
                  <a:off x="1770" y="3759"/>
                  <a:ext cx="18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771" name="Rectangle 859"/>
                <p:cNvSpPr>
                  <a:spLocks noChangeArrowheads="1"/>
                </p:cNvSpPr>
                <p:nvPr/>
              </p:nvSpPr>
              <p:spPr bwMode="auto">
                <a:xfrm>
                  <a:off x="1788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772" name="Rectangle 860"/>
                <p:cNvSpPr>
                  <a:spLocks noChangeArrowheads="1"/>
                </p:cNvSpPr>
                <p:nvPr/>
              </p:nvSpPr>
              <p:spPr bwMode="auto">
                <a:xfrm>
                  <a:off x="1788" y="3759"/>
                  <a:ext cx="18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773" name="Rectangle 861"/>
                <p:cNvSpPr>
                  <a:spLocks noChangeArrowheads="1"/>
                </p:cNvSpPr>
                <p:nvPr/>
              </p:nvSpPr>
              <p:spPr bwMode="auto">
                <a:xfrm>
                  <a:off x="1806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774" name="Rectangle 862"/>
                <p:cNvSpPr>
                  <a:spLocks noChangeArrowheads="1"/>
                </p:cNvSpPr>
                <p:nvPr/>
              </p:nvSpPr>
              <p:spPr bwMode="auto">
                <a:xfrm>
                  <a:off x="1818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775" name="Rectangle 863"/>
                <p:cNvSpPr>
                  <a:spLocks noChangeArrowheads="1"/>
                </p:cNvSpPr>
                <p:nvPr/>
              </p:nvSpPr>
              <p:spPr bwMode="auto">
                <a:xfrm>
                  <a:off x="1818" y="3759"/>
                  <a:ext cx="18" cy="18"/>
                </a:xfrm>
                <a:prstGeom prst="rect">
                  <a:avLst/>
                </a:prstGeom>
                <a:solidFill>
                  <a:srgbClr val="C0C000"/>
                </a:solidFill>
                <a:ln w="9525">
                  <a:solidFill>
                    <a:srgbClr val="C0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776" name="Rectangle 864"/>
                <p:cNvSpPr>
                  <a:spLocks noChangeArrowheads="1"/>
                </p:cNvSpPr>
                <p:nvPr/>
              </p:nvSpPr>
              <p:spPr bwMode="auto">
                <a:xfrm>
                  <a:off x="1836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777" name="Rectangle 865"/>
                <p:cNvSpPr>
                  <a:spLocks noChangeArrowheads="1"/>
                </p:cNvSpPr>
                <p:nvPr/>
              </p:nvSpPr>
              <p:spPr bwMode="auto">
                <a:xfrm>
                  <a:off x="1842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778" name="Rectangle 866"/>
                <p:cNvSpPr>
                  <a:spLocks noChangeArrowheads="1"/>
                </p:cNvSpPr>
                <p:nvPr/>
              </p:nvSpPr>
              <p:spPr bwMode="auto">
                <a:xfrm>
                  <a:off x="1842" y="3759"/>
                  <a:ext cx="18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779" name="Rectangle 867"/>
                <p:cNvSpPr>
                  <a:spLocks noChangeArrowheads="1"/>
                </p:cNvSpPr>
                <p:nvPr/>
              </p:nvSpPr>
              <p:spPr bwMode="auto">
                <a:xfrm>
                  <a:off x="1860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780" name="Rectangle 868"/>
                <p:cNvSpPr>
                  <a:spLocks noChangeArrowheads="1"/>
                </p:cNvSpPr>
                <p:nvPr/>
              </p:nvSpPr>
              <p:spPr bwMode="auto">
                <a:xfrm>
                  <a:off x="1866" y="3759"/>
                  <a:ext cx="12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781" name="Rectangle 869"/>
                <p:cNvSpPr>
                  <a:spLocks noChangeArrowheads="1"/>
                </p:cNvSpPr>
                <p:nvPr/>
              </p:nvSpPr>
              <p:spPr bwMode="auto">
                <a:xfrm>
                  <a:off x="1878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782" name="Rectangle 870"/>
                <p:cNvSpPr>
                  <a:spLocks noChangeArrowheads="1"/>
                </p:cNvSpPr>
                <p:nvPr/>
              </p:nvSpPr>
              <p:spPr bwMode="auto">
                <a:xfrm>
                  <a:off x="1890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783" name="Rectangle 871"/>
                <p:cNvSpPr>
                  <a:spLocks noChangeArrowheads="1"/>
                </p:cNvSpPr>
                <p:nvPr/>
              </p:nvSpPr>
              <p:spPr bwMode="auto">
                <a:xfrm>
                  <a:off x="1890" y="3759"/>
                  <a:ext cx="18" cy="18"/>
                </a:xfrm>
                <a:prstGeom prst="rect">
                  <a:avLst/>
                </a:prstGeom>
                <a:solidFill>
                  <a:srgbClr val="C0C000"/>
                </a:solidFill>
                <a:ln w="9525">
                  <a:solidFill>
                    <a:srgbClr val="C0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784" name="Rectangle 872"/>
                <p:cNvSpPr>
                  <a:spLocks noChangeArrowheads="1"/>
                </p:cNvSpPr>
                <p:nvPr/>
              </p:nvSpPr>
              <p:spPr bwMode="auto">
                <a:xfrm>
                  <a:off x="1908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785" name="Rectangle 873"/>
                <p:cNvSpPr>
                  <a:spLocks noChangeArrowheads="1"/>
                </p:cNvSpPr>
                <p:nvPr/>
              </p:nvSpPr>
              <p:spPr bwMode="auto">
                <a:xfrm>
                  <a:off x="1914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786" name="Rectangle 874"/>
                <p:cNvSpPr>
                  <a:spLocks noChangeArrowheads="1"/>
                </p:cNvSpPr>
                <p:nvPr/>
              </p:nvSpPr>
              <p:spPr bwMode="auto">
                <a:xfrm>
                  <a:off x="1914" y="3759"/>
                  <a:ext cx="18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787" name="Rectangle 875"/>
                <p:cNvSpPr>
                  <a:spLocks noChangeArrowheads="1"/>
                </p:cNvSpPr>
                <p:nvPr/>
              </p:nvSpPr>
              <p:spPr bwMode="auto">
                <a:xfrm>
                  <a:off x="1932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788" name="Rectangle 876"/>
                <p:cNvSpPr>
                  <a:spLocks noChangeArrowheads="1"/>
                </p:cNvSpPr>
                <p:nvPr/>
              </p:nvSpPr>
              <p:spPr bwMode="auto">
                <a:xfrm>
                  <a:off x="1938" y="3759"/>
                  <a:ext cx="12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789" name="Rectangle 877"/>
                <p:cNvSpPr>
                  <a:spLocks noChangeArrowheads="1"/>
                </p:cNvSpPr>
                <p:nvPr/>
              </p:nvSpPr>
              <p:spPr bwMode="auto">
                <a:xfrm>
                  <a:off x="1950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790" name="Rectangle 878"/>
                <p:cNvSpPr>
                  <a:spLocks noChangeArrowheads="1"/>
                </p:cNvSpPr>
                <p:nvPr/>
              </p:nvSpPr>
              <p:spPr bwMode="auto">
                <a:xfrm>
                  <a:off x="1962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791" name="Rectangle 879"/>
                <p:cNvSpPr>
                  <a:spLocks noChangeArrowheads="1"/>
                </p:cNvSpPr>
                <p:nvPr/>
              </p:nvSpPr>
              <p:spPr bwMode="auto">
                <a:xfrm>
                  <a:off x="1962" y="3759"/>
                  <a:ext cx="24" cy="18"/>
                </a:xfrm>
                <a:prstGeom prst="rect">
                  <a:avLst/>
                </a:prstGeom>
                <a:solidFill>
                  <a:srgbClr val="C0C000"/>
                </a:solidFill>
                <a:ln w="9525">
                  <a:solidFill>
                    <a:srgbClr val="C0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792" name="Rectangle 880"/>
                <p:cNvSpPr>
                  <a:spLocks noChangeArrowheads="1"/>
                </p:cNvSpPr>
                <p:nvPr/>
              </p:nvSpPr>
              <p:spPr bwMode="auto">
                <a:xfrm>
                  <a:off x="1986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793" name="Rectangle 881"/>
                <p:cNvSpPr>
                  <a:spLocks noChangeArrowheads="1"/>
                </p:cNvSpPr>
                <p:nvPr/>
              </p:nvSpPr>
              <p:spPr bwMode="auto">
                <a:xfrm>
                  <a:off x="1986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794" name="Rectangle 882"/>
                <p:cNvSpPr>
                  <a:spLocks noChangeArrowheads="1"/>
                </p:cNvSpPr>
                <p:nvPr/>
              </p:nvSpPr>
              <p:spPr bwMode="auto">
                <a:xfrm>
                  <a:off x="1986" y="3759"/>
                  <a:ext cx="18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795" name="Rectangle 883"/>
                <p:cNvSpPr>
                  <a:spLocks noChangeArrowheads="1"/>
                </p:cNvSpPr>
                <p:nvPr/>
              </p:nvSpPr>
              <p:spPr bwMode="auto">
                <a:xfrm>
                  <a:off x="2004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796" name="Rectangle 884"/>
                <p:cNvSpPr>
                  <a:spLocks noChangeArrowheads="1"/>
                </p:cNvSpPr>
                <p:nvPr/>
              </p:nvSpPr>
              <p:spPr bwMode="auto">
                <a:xfrm>
                  <a:off x="2010" y="3759"/>
                  <a:ext cx="12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797" name="Rectangle 885"/>
                <p:cNvSpPr>
                  <a:spLocks noChangeArrowheads="1"/>
                </p:cNvSpPr>
                <p:nvPr/>
              </p:nvSpPr>
              <p:spPr bwMode="auto">
                <a:xfrm>
                  <a:off x="2022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798" name="Rectangle 886"/>
                <p:cNvSpPr>
                  <a:spLocks noChangeArrowheads="1"/>
                </p:cNvSpPr>
                <p:nvPr/>
              </p:nvSpPr>
              <p:spPr bwMode="auto">
                <a:xfrm>
                  <a:off x="2034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799" name="Rectangle 887"/>
                <p:cNvSpPr>
                  <a:spLocks noChangeArrowheads="1"/>
                </p:cNvSpPr>
                <p:nvPr/>
              </p:nvSpPr>
              <p:spPr bwMode="auto">
                <a:xfrm>
                  <a:off x="2034" y="3759"/>
                  <a:ext cx="24" cy="18"/>
                </a:xfrm>
                <a:prstGeom prst="rect">
                  <a:avLst/>
                </a:prstGeom>
                <a:solidFill>
                  <a:srgbClr val="C0C000"/>
                </a:solidFill>
                <a:ln w="9525">
                  <a:solidFill>
                    <a:srgbClr val="C0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800" name="Rectangle 888"/>
                <p:cNvSpPr>
                  <a:spLocks noChangeArrowheads="1"/>
                </p:cNvSpPr>
                <p:nvPr/>
              </p:nvSpPr>
              <p:spPr bwMode="auto">
                <a:xfrm>
                  <a:off x="2058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801" name="Rectangle 889"/>
                <p:cNvSpPr>
                  <a:spLocks noChangeArrowheads="1"/>
                </p:cNvSpPr>
                <p:nvPr/>
              </p:nvSpPr>
              <p:spPr bwMode="auto">
                <a:xfrm>
                  <a:off x="2058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802" name="Rectangle 890"/>
                <p:cNvSpPr>
                  <a:spLocks noChangeArrowheads="1"/>
                </p:cNvSpPr>
                <p:nvPr/>
              </p:nvSpPr>
              <p:spPr bwMode="auto">
                <a:xfrm>
                  <a:off x="2058" y="3759"/>
                  <a:ext cx="18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803" name="Rectangle 891"/>
                <p:cNvSpPr>
                  <a:spLocks noChangeArrowheads="1"/>
                </p:cNvSpPr>
                <p:nvPr/>
              </p:nvSpPr>
              <p:spPr bwMode="auto">
                <a:xfrm>
                  <a:off x="2076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804" name="Rectangle 892"/>
                <p:cNvSpPr>
                  <a:spLocks noChangeArrowheads="1"/>
                </p:cNvSpPr>
                <p:nvPr/>
              </p:nvSpPr>
              <p:spPr bwMode="auto">
                <a:xfrm>
                  <a:off x="2082" y="3759"/>
                  <a:ext cx="18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805" name="Rectangle 893"/>
                <p:cNvSpPr>
                  <a:spLocks noChangeArrowheads="1"/>
                </p:cNvSpPr>
                <p:nvPr/>
              </p:nvSpPr>
              <p:spPr bwMode="auto">
                <a:xfrm>
                  <a:off x="2100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806" name="Rectangle 894"/>
                <p:cNvSpPr>
                  <a:spLocks noChangeArrowheads="1"/>
                </p:cNvSpPr>
                <p:nvPr/>
              </p:nvSpPr>
              <p:spPr bwMode="auto">
                <a:xfrm>
                  <a:off x="2106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807" name="Rectangle 895"/>
                <p:cNvSpPr>
                  <a:spLocks noChangeArrowheads="1"/>
                </p:cNvSpPr>
                <p:nvPr/>
              </p:nvSpPr>
              <p:spPr bwMode="auto">
                <a:xfrm>
                  <a:off x="2106" y="3759"/>
                  <a:ext cx="24" cy="18"/>
                </a:xfrm>
                <a:prstGeom prst="rect">
                  <a:avLst/>
                </a:prstGeom>
                <a:solidFill>
                  <a:srgbClr val="C0C000"/>
                </a:solidFill>
                <a:ln w="9525">
                  <a:solidFill>
                    <a:srgbClr val="C0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808" name="Rectangle 896"/>
                <p:cNvSpPr>
                  <a:spLocks noChangeArrowheads="1"/>
                </p:cNvSpPr>
                <p:nvPr/>
              </p:nvSpPr>
              <p:spPr bwMode="auto">
                <a:xfrm>
                  <a:off x="2130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809" name="Rectangle 897"/>
                <p:cNvSpPr>
                  <a:spLocks noChangeArrowheads="1"/>
                </p:cNvSpPr>
                <p:nvPr/>
              </p:nvSpPr>
              <p:spPr bwMode="auto">
                <a:xfrm>
                  <a:off x="2130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810" name="Rectangle 898"/>
                <p:cNvSpPr>
                  <a:spLocks noChangeArrowheads="1"/>
                </p:cNvSpPr>
                <p:nvPr/>
              </p:nvSpPr>
              <p:spPr bwMode="auto">
                <a:xfrm>
                  <a:off x="2130" y="3759"/>
                  <a:ext cx="18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811" name="Rectangle 899"/>
                <p:cNvSpPr>
                  <a:spLocks noChangeArrowheads="1"/>
                </p:cNvSpPr>
                <p:nvPr/>
              </p:nvSpPr>
              <p:spPr bwMode="auto">
                <a:xfrm>
                  <a:off x="2148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812" name="Rectangle 900"/>
                <p:cNvSpPr>
                  <a:spLocks noChangeArrowheads="1"/>
                </p:cNvSpPr>
                <p:nvPr/>
              </p:nvSpPr>
              <p:spPr bwMode="auto">
                <a:xfrm>
                  <a:off x="2154" y="3759"/>
                  <a:ext cx="18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813" name="Rectangle 901"/>
                <p:cNvSpPr>
                  <a:spLocks noChangeArrowheads="1"/>
                </p:cNvSpPr>
                <p:nvPr/>
              </p:nvSpPr>
              <p:spPr bwMode="auto">
                <a:xfrm>
                  <a:off x="2172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814" name="Rectangle 902"/>
                <p:cNvSpPr>
                  <a:spLocks noChangeArrowheads="1"/>
                </p:cNvSpPr>
                <p:nvPr/>
              </p:nvSpPr>
              <p:spPr bwMode="auto">
                <a:xfrm>
                  <a:off x="2178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815" name="Rectangle 903"/>
                <p:cNvSpPr>
                  <a:spLocks noChangeArrowheads="1"/>
                </p:cNvSpPr>
                <p:nvPr/>
              </p:nvSpPr>
              <p:spPr bwMode="auto">
                <a:xfrm>
                  <a:off x="2178" y="3759"/>
                  <a:ext cx="24" cy="18"/>
                </a:xfrm>
                <a:prstGeom prst="rect">
                  <a:avLst/>
                </a:prstGeom>
                <a:solidFill>
                  <a:srgbClr val="C0C000"/>
                </a:solidFill>
                <a:ln w="9525">
                  <a:solidFill>
                    <a:srgbClr val="C0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816" name="Rectangle 904"/>
                <p:cNvSpPr>
                  <a:spLocks noChangeArrowheads="1"/>
                </p:cNvSpPr>
                <p:nvPr/>
              </p:nvSpPr>
              <p:spPr bwMode="auto">
                <a:xfrm>
                  <a:off x="2202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817" name="Rectangle 905"/>
                <p:cNvSpPr>
                  <a:spLocks noChangeArrowheads="1"/>
                </p:cNvSpPr>
                <p:nvPr/>
              </p:nvSpPr>
              <p:spPr bwMode="auto">
                <a:xfrm>
                  <a:off x="2202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818" name="Rectangle 906"/>
                <p:cNvSpPr>
                  <a:spLocks noChangeArrowheads="1"/>
                </p:cNvSpPr>
                <p:nvPr/>
              </p:nvSpPr>
              <p:spPr bwMode="auto">
                <a:xfrm>
                  <a:off x="2202" y="3759"/>
                  <a:ext cx="18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819" name="Rectangle 907"/>
                <p:cNvSpPr>
                  <a:spLocks noChangeArrowheads="1"/>
                </p:cNvSpPr>
                <p:nvPr/>
              </p:nvSpPr>
              <p:spPr bwMode="auto">
                <a:xfrm>
                  <a:off x="2220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820" name="Rectangle 908"/>
                <p:cNvSpPr>
                  <a:spLocks noChangeArrowheads="1"/>
                </p:cNvSpPr>
                <p:nvPr/>
              </p:nvSpPr>
              <p:spPr bwMode="auto">
                <a:xfrm>
                  <a:off x="2226" y="3759"/>
                  <a:ext cx="18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821" name="Rectangle 909"/>
                <p:cNvSpPr>
                  <a:spLocks noChangeArrowheads="1"/>
                </p:cNvSpPr>
                <p:nvPr/>
              </p:nvSpPr>
              <p:spPr bwMode="auto">
                <a:xfrm>
                  <a:off x="2244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822" name="Rectangle 910"/>
                <p:cNvSpPr>
                  <a:spLocks noChangeArrowheads="1"/>
                </p:cNvSpPr>
                <p:nvPr/>
              </p:nvSpPr>
              <p:spPr bwMode="auto">
                <a:xfrm>
                  <a:off x="2250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823" name="Rectangle 911"/>
                <p:cNvSpPr>
                  <a:spLocks noChangeArrowheads="1"/>
                </p:cNvSpPr>
                <p:nvPr/>
              </p:nvSpPr>
              <p:spPr bwMode="auto">
                <a:xfrm>
                  <a:off x="2250" y="3759"/>
                  <a:ext cx="24" cy="18"/>
                </a:xfrm>
                <a:prstGeom prst="rect">
                  <a:avLst/>
                </a:prstGeom>
                <a:solidFill>
                  <a:srgbClr val="C0C000"/>
                </a:solidFill>
                <a:ln w="9525">
                  <a:solidFill>
                    <a:srgbClr val="C0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824" name="Rectangle 912"/>
                <p:cNvSpPr>
                  <a:spLocks noChangeArrowheads="1"/>
                </p:cNvSpPr>
                <p:nvPr/>
              </p:nvSpPr>
              <p:spPr bwMode="auto">
                <a:xfrm>
                  <a:off x="2274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825" name="Rectangle 913"/>
                <p:cNvSpPr>
                  <a:spLocks noChangeArrowheads="1"/>
                </p:cNvSpPr>
                <p:nvPr/>
              </p:nvSpPr>
              <p:spPr bwMode="auto">
                <a:xfrm>
                  <a:off x="2274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826" name="Rectangle 914"/>
                <p:cNvSpPr>
                  <a:spLocks noChangeArrowheads="1"/>
                </p:cNvSpPr>
                <p:nvPr/>
              </p:nvSpPr>
              <p:spPr bwMode="auto">
                <a:xfrm>
                  <a:off x="2274" y="3759"/>
                  <a:ext cx="18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827" name="Rectangle 915"/>
                <p:cNvSpPr>
                  <a:spLocks noChangeArrowheads="1"/>
                </p:cNvSpPr>
                <p:nvPr/>
              </p:nvSpPr>
              <p:spPr bwMode="auto">
                <a:xfrm>
                  <a:off x="2292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828" name="Rectangle 916"/>
                <p:cNvSpPr>
                  <a:spLocks noChangeArrowheads="1"/>
                </p:cNvSpPr>
                <p:nvPr/>
              </p:nvSpPr>
              <p:spPr bwMode="auto">
                <a:xfrm>
                  <a:off x="2298" y="3759"/>
                  <a:ext cx="18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829" name="Rectangle 917"/>
                <p:cNvSpPr>
                  <a:spLocks noChangeArrowheads="1"/>
                </p:cNvSpPr>
                <p:nvPr/>
              </p:nvSpPr>
              <p:spPr bwMode="auto">
                <a:xfrm>
                  <a:off x="2316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830" name="Rectangle 918"/>
                <p:cNvSpPr>
                  <a:spLocks noChangeArrowheads="1"/>
                </p:cNvSpPr>
                <p:nvPr/>
              </p:nvSpPr>
              <p:spPr bwMode="auto">
                <a:xfrm>
                  <a:off x="2322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831" name="Rectangle 919"/>
                <p:cNvSpPr>
                  <a:spLocks noChangeArrowheads="1"/>
                </p:cNvSpPr>
                <p:nvPr/>
              </p:nvSpPr>
              <p:spPr bwMode="auto">
                <a:xfrm>
                  <a:off x="2322" y="3759"/>
                  <a:ext cx="24" cy="18"/>
                </a:xfrm>
                <a:prstGeom prst="rect">
                  <a:avLst/>
                </a:prstGeom>
                <a:solidFill>
                  <a:srgbClr val="C0C000"/>
                </a:solidFill>
                <a:ln w="9525">
                  <a:solidFill>
                    <a:srgbClr val="C0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832" name="Rectangle 920"/>
                <p:cNvSpPr>
                  <a:spLocks noChangeArrowheads="1"/>
                </p:cNvSpPr>
                <p:nvPr/>
              </p:nvSpPr>
              <p:spPr bwMode="auto">
                <a:xfrm>
                  <a:off x="2346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833" name="Rectangle 921"/>
                <p:cNvSpPr>
                  <a:spLocks noChangeArrowheads="1"/>
                </p:cNvSpPr>
                <p:nvPr/>
              </p:nvSpPr>
              <p:spPr bwMode="auto">
                <a:xfrm>
                  <a:off x="2352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834" name="Rectangle 922"/>
                <p:cNvSpPr>
                  <a:spLocks noChangeArrowheads="1"/>
                </p:cNvSpPr>
                <p:nvPr/>
              </p:nvSpPr>
              <p:spPr bwMode="auto">
                <a:xfrm>
                  <a:off x="2352" y="3735"/>
                  <a:ext cx="6" cy="4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835" name="Rectangle 923"/>
                <p:cNvSpPr>
                  <a:spLocks noChangeArrowheads="1"/>
                </p:cNvSpPr>
                <p:nvPr/>
              </p:nvSpPr>
              <p:spPr bwMode="auto">
                <a:xfrm>
                  <a:off x="2364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836" name="Rectangle 924"/>
                <p:cNvSpPr>
                  <a:spLocks noChangeArrowheads="1"/>
                </p:cNvSpPr>
                <p:nvPr/>
              </p:nvSpPr>
              <p:spPr bwMode="auto">
                <a:xfrm>
                  <a:off x="2364" y="3759"/>
                  <a:ext cx="18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837" name="Rectangle 925"/>
                <p:cNvSpPr>
                  <a:spLocks noChangeArrowheads="1"/>
                </p:cNvSpPr>
                <p:nvPr/>
              </p:nvSpPr>
              <p:spPr bwMode="auto">
                <a:xfrm>
                  <a:off x="2382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838" name="Rectangle 926"/>
                <p:cNvSpPr>
                  <a:spLocks noChangeArrowheads="1"/>
                </p:cNvSpPr>
                <p:nvPr/>
              </p:nvSpPr>
              <p:spPr bwMode="auto">
                <a:xfrm>
                  <a:off x="2388" y="3735"/>
                  <a:ext cx="6" cy="4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839" name="Rectangle 927"/>
                <p:cNvSpPr>
                  <a:spLocks noChangeArrowheads="1"/>
                </p:cNvSpPr>
                <p:nvPr/>
              </p:nvSpPr>
              <p:spPr bwMode="auto">
                <a:xfrm>
                  <a:off x="2400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840" name="Rectangle 928"/>
                <p:cNvSpPr>
                  <a:spLocks noChangeArrowheads="1"/>
                </p:cNvSpPr>
                <p:nvPr/>
              </p:nvSpPr>
              <p:spPr bwMode="auto">
                <a:xfrm>
                  <a:off x="2400" y="3759"/>
                  <a:ext cx="18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841" name="Rectangle 929"/>
                <p:cNvSpPr>
                  <a:spLocks noChangeArrowheads="1"/>
                </p:cNvSpPr>
                <p:nvPr/>
              </p:nvSpPr>
              <p:spPr bwMode="auto">
                <a:xfrm>
                  <a:off x="2418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842" name="Rectangle 930"/>
                <p:cNvSpPr>
                  <a:spLocks noChangeArrowheads="1"/>
                </p:cNvSpPr>
                <p:nvPr/>
              </p:nvSpPr>
              <p:spPr bwMode="auto">
                <a:xfrm>
                  <a:off x="2424" y="3735"/>
                  <a:ext cx="6" cy="4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843" name="Rectangle 931"/>
                <p:cNvSpPr>
                  <a:spLocks noChangeArrowheads="1"/>
                </p:cNvSpPr>
                <p:nvPr/>
              </p:nvSpPr>
              <p:spPr bwMode="auto">
                <a:xfrm>
                  <a:off x="2436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844" name="Rectangle 932"/>
                <p:cNvSpPr>
                  <a:spLocks noChangeArrowheads="1"/>
                </p:cNvSpPr>
                <p:nvPr/>
              </p:nvSpPr>
              <p:spPr bwMode="auto">
                <a:xfrm>
                  <a:off x="2436" y="3759"/>
                  <a:ext cx="18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845" name="Rectangle 933"/>
                <p:cNvSpPr>
                  <a:spLocks noChangeArrowheads="1"/>
                </p:cNvSpPr>
                <p:nvPr/>
              </p:nvSpPr>
              <p:spPr bwMode="auto">
                <a:xfrm>
                  <a:off x="2454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846" name="Rectangle 934"/>
                <p:cNvSpPr>
                  <a:spLocks noChangeArrowheads="1"/>
                </p:cNvSpPr>
                <p:nvPr/>
              </p:nvSpPr>
              <p:spPr bwMode="auto">
                <a:xfrm>
                  <a:off x="2460" y="3735"/>
                  <a:ext cx="6" cy="4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847" name="Rectangle 935"/>
                <p:cNvSpPr>
                  <a:spLocks noChangeArrowheads="1"/>
                </p:cNvSpPr>
                <p:nvPr/>
              </p:nvSpPr>
              <p:spPr bwMode="auto">
                <a:xfrm>
                  <a:off x="2472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848" name="Rectangle 936"/>
                <p:cNvSpPr>
                  <a:spLocks noChangeArrowheads="1"/>
                </p:cNvSpPr>
                <p:nvPr/>
              </p:nvSpPr>
              <p:spPr bwMode="auto">
                <a:xfrm>
                  <a:off x="2472" y="3759"/>
                  <a:ext cx="18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849" name="Rectangle 937"/>
                <p:cNvSpPr>
                  <a:spLocks noChangeArrowheads="1"/>
                </p:cNvSpPr>
                <p:nvPr/>
              </p:nvSpPr>
              <p:spPr bwMode="auto">
                <a:xfrm>
                  <a:off x="2490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850" name="Rectangle 938"/>
                <p:cNvSpPr>
                  <a:spLocks noChangeArrowheads="1"/>
                </p:cNvSpPr>
                <p:nvPr/>
              </p:nvSpPr>
              <p:spPr bwMode="auto">
                <a:xfrm>
                  <a:off x="2496" y="3735"/>
                  <a:ext cx="6" cy="4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851" name="Rectangle 939"/>
                <p:cNvSpPr>
                  <a:spLocks noChangeArrowheads="1"/>
                </p:cNvSpPr>
                <p:nvPr/>
              </p:nvSpPr>
              <p:spPr bwMode="auto">
                <a:xfrm>
                  <a:off x="2508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852" name="Rectangle 940"/>
                <p:cNvSpPr>
                  <a:spLocks noChangeArrowheads="1"/>
                </p:cNvSpPr>
                <p:nvPr/>
              </p:nvSpPr>
              <p:spPr bwMode="auto">
                <a:xfrm>
                  <a:off x="2508" y="3759"/>
                  <a:ext cx="18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853" name="Rectangle 941"/>
                <p:cNvSpPr>
                  <a:spLocks noChangeArrowheads="1"/>
                </p:cNvSpPr>
                <p:nvPr/>
              </p:nvSpPr>
              <p:spPr bwMode="auto">
                <a:xfrm>
                  <a:off x="2526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854" name="Rectangle 942"/>
                <p:cNvSpPr>
                  <a:spLocks noChangeArrowheads="1"/>
                </p:cNvSpPr>
                <p:nvPr/>
              </p:nvSpPr>
              <p:spPr bwMode="auto">
                <a:xfrm>
                  <a:off x="2532" y="3735"/>
                  <a:ext cx="6" cy="4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855" name="Rectangle 943"/>
                <p:cNvSpPr>
                  <a:spLocks noChangeArrowheads="1"/>
                </p:cNvSpPr>
                <p:nvPr/>
              </p:nvSpPr>
              <p:spPr bwMode="auto">
                <a:xfrm>
                  <a:off x="2544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856" name="Rectangle 944"/>
                <p:cNvSpPr>
                  <a:spLocks noChangeArrowheads="1"/>
                </p:cNvSpPr>
                <p:nvPr/>
              </p:nvSpPr>
              <p:spPr bwMode="auto">
                <a:xfrm>
                  <a:off x="2544" y="3759"/>
                  <a:ext cx="18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857" name="Rectangle 945"/>
                <p:cNvSpPr>
                  <a:spLocks noChangeArrowheads="1"/>
                </p:cNvSpPr>
                <p:nvPr/>
              </p:nvSpPr>
              <p:spPr bwMode="auto">
                <a:xfrm>
                  <a:off x="2562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858" name="Rectangle 946"/>
                <p:cNvSpPr>
                  <a:spLocks noChangeArrowheads="1"/>
                </p:cNvSpPr>
                <p:nvPr/>
              </p:nvSpPr>
              <p:spPr bwMode="auto">
                <a:xfrm>
                  <a:off x="2568" y="3735"/>
                  <a:ext cx="6" cy="4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859" name="Rectangle 947"/>
                <p:cNvSpPr>
                  <a:spLocks noChangeArrowheads="1"/>
                </p:cNvSpPr>
                <p:nvPr/>
              </p:nvSpPr>
              <p:spPr bwMode="auto">
                <a:xfrm>
                  <a:off x="2580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860" name="Rectangle 948"/>
                <p:cNvSpPr>
                  <a:spLocks noChangeArrowheads="1"/>
                </p:cNvSpPr>
                <p:nvPr/>
              </p:nvSpPr>
              <p:spPr bwMode="auto">
                <a:xfrm>
                  <a:off x="2580" y="3759"/>
                  <a:ext cx="18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861" name="Rectangle 949"/>
                <p:cNvSpPr>
                  <a:spLocks noChangeArrowheads="1"/>
                </p:cNvSpPr>
                <p:nvPr/>
              </p:nvSpPr>
              <p:spPr bwMode="auto">
                <a:xfrm>
                  <a:off x="2598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862" name="Rectangle 950"/>
                <p:cNvSpPr>
                  <a:spLocks noChangeArrowheads="1"/>
                </p:cNvSpPr>
                <p:nvPr/>
              </p:nvSpPr>
              <p:spPr bwMode="auto">
                <a:xfrm>
                  <a:off x="2604" y="3735"/>
                  <a:ext cx="6" cy="4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863" name="Rectangle 951"/>
                <p:cNvSpPr>
                  <a:spLocks noChangeArrowheads="1"/>
                </p:cNvSpPr>
                <p:nvPr/>
              </p:nvSpPr>
              <p:spPr bwMode="auto">
                <a:xfrm>
                  <a:off x="2616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864" name="Rectangle 952"/>
                <p:cNvSpPr>
                  <a:spLocks noChangeArrowheads="1"/>
                </p:cNvSpPr>
                <p:nvPr/>
              </p:nvSpPr>
              <p:spPr bwMode="auto">
                <a:xfrm>
                  <a:off x="2616" y="3759"/>
                  <a:ext cx="18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865" name="Rectangle 953"/>
                <p:cNvSpPr>
                  <a:spLocks noChangeArrowheads="1"/>
                </p:cNvSpPr>
                <p:nvPr/>
              </p:nvSpPr>
              <p:spPr bwMode="auto">
                <a:xfrm>
                  <a:off x="2634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866" name="Rectangle 954"/>
                <p:cNvSpPr>
                  <a:spLocks noChangeArrowheads="1"/>
                </p:cNvSpPr>
                <p:nvPr/>
              </p:nvSpPr>
              <p:spPr bwMode="auto">
                <a:xfrm>
                  <a:off x="2640" y="3735"/>
                  <a:ext cx="6" cy="4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867" name="Rectangle 955"/>
                <p:cNvSpPr>
                  <a:spLocks noChangeArrowheads="1"/>
                </p:cNvSpPr>
                <p:nvPr/>
              </p:nvSpPr>
              <p:spPr bwMode="auto">
                <a:xfrm>
                  <a:off x="2652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868" name="Rectangle 956"/>
                <p:cNvSpPr>
                  <a:spLocks noChangeArrowheads="1"/>
                </p:cNvSpPr>
                <p:nvPr/>
              </p:nvSpPr>
              <p:spPr bwMode="auto">
                <a:xfrm>
                  <a:off x="2652" y="3759"/>
                  <a:ext cx="18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869" name="Rectangle 957"/>
                <p:cNvSpPr>
                  <a:spLocks noChangeArrowheads="1"/>
                </p:cNvSpPr>
                <p:nvPr/>
              </p:nvSpPr>
              <p:spPr bwMode="auto">
                <a:xfrm>
                  <a:off x="2670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870" name="Rectangle 958"/>
                <p:cNvSpPr>
                  <a:spLocks noChangeArrowheads="1"/>
                </p:cNvSpPr>
                <p:nvPr/>
              </p:nvSpPr>
              <p:spPr bwMode="auto">
                <a:xfrm>
                  <a:off x="2676" y="3735"/>
                  <a:ext cx="6" cy="4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871" name="Rectangle 959"/>
                <p:cNvSpPr>
                  <a:spLocks noChangeArrowheads="1"/>
                </p:cNvSpPr>
                <p:nvPr/>
              </p:nvSpPr>
              <p:spPr bwMode="auto">
                <a:xfrm>
                  <a:off x="2688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872" name="Rectangle 960"/>
                <p:cNvSpPr>
                  <a:spLocks noChangeArrowheads="1"/>
                </p:cNvSpPr>
                <p:nvPr/>
              </p:nvSpPr>
              <p:spPr bwMode="auto">
                <a:xfrm>
                  <a:off x="2688" y="3759"/>
                  <a:ext cx="18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873" name="Rectangle 961"/>
                <p:cNvSpPr>
                  <a:spLocks noChangeArrowheads="1"/>
                </p:cNvSpPr>
                <p:nvPr/>
              </p:nvSpPr>
              <p:spPr bwMode="auto">
                <a:xfrm>
                  <a:off x="2706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874" name="Rectangle 962"/>
                <p:cNvSpPr>
                  <a:spLocks noChangeArrowheads="1"/>
                </p:cNvSpPr>
                <p:nvPr/>
              </p:nvSpPr>
              <p:spPr bwMode="auto">
                <a:xfrm>
                  <a:off x="2712" y="3735"/>
                  <a:ext cx="6" cy="4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875" name="Rectangle 963"/>
                <p:cNvSpPr>
                  <a:spLocks noChangeArrowheads="1"/>
                </p:cNvSpPr>
                <p:nvPr/>
              </p:nvSpPr>
              <p:spPr bwMode="auto">
                <a:xfrm>
                  <a:off x="2724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876" name="Rectangle 964"/>
                <p:cNvSpPr>
                  <a:spLocks noChangeArrowheads="1"/>
                </p:cNvSpPr>
                <p:nvPr/>
              </p:nvSpPr>
              <p:spPr bwMode="auto">
                <a:xfrm>
                  <a:off x="2724" y="3759"/>
                  <a:ext cx="24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877" name="Rectangle 965"/>
                <p:cNvSpPr>
                  <a:spLocks noChangeArrowheads="1"/>
                </p:cNvSpPr>
                <p:nvPr/>
              </p:nvSpPr>
              <p:spPr bwMode="auto">
                <a:xfrm>
                  <a:off x="2748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878" name="Rectangle 966"/>
                <p:cNvSpPr>
                  <a:spLocks noChangeArrowheads="1"/>
                </p:cNvSpPr>
                <p:nvPr/>
              </p:nvSpPr>
              <p:spPr bwMode="auto">
                <a:xfrm>
                  <a:off x="2748" y="3735"/>
                  <a:ext cx="6" cy="4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879" name="Rectangle 967"/>
                <p:cNvSpPr>
                  <a:spLocks noChangeArrowheads="1"/>
                </p:cNvSpPr>
                <p:nvPr/>
              </p:nvSpPr>
              <p:spPr bwMode="auto">
                <a:xfrm>
                  <a:off x="2760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880" name="Rectangle 968"/>
                <p:cNvSpPr>
                  <a:spLocks noChangeArrowheads="1"/>
                </p:cNvSpPr>
                <p:nvPr/>
              </p:nvSpPr>
              <p:spPr bwMode="auto">
                <a:xfrm>
                  <a:off x="2760" y="3759"/>
                  <a:ext cx="24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881" name="Rectangle 969"/>
                <p:cNvSpPr>
                  <a:spLocks noChangeArrowheads="1"/>
                </p:cNvSpPr>
                <p:nvPr/>
              </p:nvSpPr>
              <p:spPr bwMode="auto">
                <a:xfrm>
                  <a:off x="2784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882" name="Rectangle 970"/>
                <p:cNvSpPr>
                  <a:spLocks noChangeArrowheads="1"/>
                </p:cNvSpPr>
                <p:nvPr/>
              </p:nvSpPr>
              <p:spPr bwMode="auto">
                <a:xfrm>
                  <a:off x="2784" y="3735"/>
                  <a:ext cx="6" cy="4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883" name="Rectangle 971"/>
                <p:cNvSpPr>
                  <a:spLocks noChangeArrowheads="1"/>
                </p:cNvSpPr>
                <p:nvPr/>
              </p:nvSpPr>
              <p:spPr bwMode="auto">
                <a:xfrm>
                  <a:off x="2796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884" name="Rectangle 972"/>
                <p:cNvSpPr>
                  <a:spLocks noChangeArrowheads="1"/>
                </p:cNvSpPr>
                <p:nvPr/>
              </p:nvSpPr>
              <p:spPr bwMode="auto">
                <a:xfrm>
                  <a:off x="2796" y="3759"/>
                  <a:ext cx="24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885" name="Rectangle 973"/>
                <p:cNvSpPr>
                  <a:spLocks noChangeArrowheads="1"/>
                </p:cNvSpPr>
                <p:nvPr/>
              </p:nvSpPr>
              <p:spPr bwMode="auto">
                <a:xfrm>
                  <a:off x="2820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886" name="Rectangle 974"/>
                <p:cNvSpPr>
                  <a:spLocks noChangeArrowheads="1"/>
                </p:cNvSpPr>
                <p:nvPr/>
              </p:nvSpPr>
              <p:spPr bwMode="auto">
                <a:xfrm>
                  <a:off x="2820" y="3735"/>
                  <a:ext cx="6" cy="4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887" name="Rectangle 975"/>
                <p:cNvSpPr>
                  <a:spLocks noChangeArrowheads="1"/>
                </p:cNvSpPr>
                <p:nvPr/>
              </p:nvSpPr>
              <p:spPr bwMode="auto">
                <a:xfrm>
                  <a:off x="2832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888" name="Rectangle 976"/>
                <p:cNvSpPr>
                  <a:spLocks noChangeArrowheads="1"/>
                </p:cNvSpPr>
                <p:nvPr/>
              </p:nvSpPr>
              <p:spPr bwMode="auto">
                <a:xfrm>
                  <a:off x="2832" y="3759"/>
                  <a:ext cx="24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889" name="Rectangle 977"/>
                <p:cNvSpPr>
                  <a:spLocks noChangeArrowheads="1"/>
                </p:cNvSpPr>
                <p:nvPr/>
              </p:nvSpPr>
              <p:spPr bwMode="auto">
                <a:xfrm>
                  <a:off x="2856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890" name="Rectangle 978"/>
                <p:cNvSpPr>
                  <a:spLocks noChangeArrowheads="1"/>
                </p:cNvSpPr>
                <p:nvPr/>
              </p:nvSpPr>
              <p:spPr bwMode="auto">
                <a:xfrm>
                  <a:off x="2856" y="3735"/>
                  <a:ext cx="6" cy="4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891" name="Rectangle 979"/>
                <p:cNvSpPr>
                  <a:spLocks noChangeArrowheads="1"/>
                </p:cNvSpPr>
                <p:nvPr/>
              </p:nvSpPr>
              <p:spPr bwMode="auto">
                <a:xfrm>
                  <a:off x="2868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892" name="Rectangle 980"/>
                <p:cNvSpPr>
                  <a:spLocks noChangeArrowheads="1"/>
                </p:cNvSpPr>
                <p:nvPr/>
              </p:nvSpPr>
              <p:spPr bwMode="auto">
                <a:xfrm>
                  <a:off x="2868" y="3759"/>
                  <a:ext cx="24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893" name="Rectangle 981"/>
                <p:cNvSpPr>
                  <a:spLocks noChangeArrowheads="1"/>
                </p:cNvSpPr>
                <p:nvPr/>
              </p:nvSpPr>
              <p:spPr bwMode="auto">
                <a:xfrm>
                  <a:off x="2892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894" name="Rectangle 982"/>
                <p:cNvSpPr>
                  <a:spLocks noChangeArrowheads="1"/>
                </p:cNvSpPr>
                <p:nvPr/>
              </p:nvSpPr>
              <p:spPr bwMode="auto">
                <a:xfrm>
                  <a:off x="2892" y="3735"/>
                  <a:ext cx="6" cy="4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895" name="Rectangle 983"/>
                <p:cNvSpPr>
                  <a:spLocks noChangeArrowheads="1"/>
                </p:cNvSpPr>
                <p:nvPr/>
              </p:nvSpPr>
              <p:spPr bwMode="auto">
                <a:xfrm>
                  <a:off x="2904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896" name="Rectangle 984"/>
                <p:cNvSpPr>
                  <a:spLocks noChangeArrowheads="1"/>
                </p:cNvSpPr>
                <p:nvPr/>
              </p:nvSpPr>
              <p:spPr bwMode="auto">
                <a:xfrm>
                  <a:off x="2904" y="3759"/>
                  <a:ext cx="24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897" name="Rectangle 985"/>
                <p:cNvSpPr>
                  <a:spLocks noChangeArrowheads="1"/>
                </p:cNvSpPr>
                <p:nvPr/>
              </p:nvSpPr>
              <p:spPr bwMode="auto">
                <a:xfrm>
                  <a:off x="2928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898" name="Rectangle 986"/>
                <p:cNvSpPr>
                  <a:spLocks noChangeArrowheads="1"/>
                </p:cNvSpPr>
                <p:nvPr/>
              </p:nvSpPr>
              <p:spPr bwMode="auto">
                <a:xfrm>
                  <a:off x="2934" y="3735"/>
                  <a:ext cx="6" cy="4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899" name="Rectangle 987"/>
                <p:cNvSpPr>
                  <a:spLocks noChangeArrowheads="1"/>
                </p:cNvSpPr>
                <p:nvPr/>
              </p:nvSpPr>
              <p:spPr bwMode="auto">
                <a:xfrm>
                  <a:off x="2940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900" name="Rectangle 988"/>
                <p:cNvSpPr>
                  <a:spLocks noChangeArrowheads="1"/>
                </p:cNvSpPr>
                <p:nvPr/>
              </p:nvSpPr>
              <p:spPr bwMode="auto">
                <a:xfrm>
                  <a:off x="2940" y="3759"/>
                  <a:ext cx="24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901" name="Rectangle 989"/>
                <p:cNvSpPr>
                  <a:spLocks noChangeArrowheads="1"/>
                </p:cNvSpPr>
                <p:nvPr/>
              </p:nvSpPr>
              <p:spPr bwMode="auto">
                <a:xfrm>
                  <a:off x="2964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902" name="Rectangle 990"/>
                <p:cNvSpPr>
                  <a:spLocks noChangeArrowheads="1"/>
                </p:cNvSpPr>
                <p:nvPr/>
              </p:nvSpPr>
              <p:spPr bwMode="auto">
                <a:xfrm>
                  <a:off x="2970" y="3735"/>
                  <a:ext cx="6" cy="4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903" name="Rectangle 991"/>
                <p:cNvSpPr>
                  <a:spLocks noChangeArrowheads="1"/>
                </p:cNvSpPr>
                <p:nvPr/>
              </p:nvSpPr>
              <p:spPr bwMode="auto">
                <a:xfrm>
                  <a:off x="2976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904" name="Rectangle 992"/>
                <p:cNvSpPr>
                  <a:spLocks noChangeArrowheads="1"/>
                </p:cNvSpPr>
                <p:nvPr/>
              </p:nvSpPr>
              <p:spPr bwMode="auto">
                <a:xfrm>
                  <a:off x="2976" y="3759"/>
                  <a:ext cx="24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905" name="Rectangle 993"/>
                <p:cNvSpPr>
                  <a:spLocks noChangeArrowheads="1"/>
                </p:cNvSpPr>
                <p:nvPr/>
              </p:nvSpPr>
              <p:spPr bwMode="auto">
                <a:xfrm>
                  <a:off x="3000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906" name="Rectangle 994"/>
                <p:cNvSpPr>
                  <a:spLocks noChangeArrowheads="1"/>
                </p:cNvSpPr>
                <p:nvPr/>
              </p:nvSpPr>
              <p:spPr bwMode="auto">
                <a:xfrm>
                  <a:off x="3006" y="3735"/>
                  <a:ext cx="6" cy="4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907" name="Rectangle 995"/>
                <p:cNvSpPr>
                  <a:spLocks noChangeArrowheads="1"/>
                </p:cNvSpPr>
                <p:nvPr/>
              </p:nvSpPr>
              <p:spPr bwMode="auto">
                <a:xfrm>
                  <a:off x="3012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908" name="Rectangle 996"/>
                <p:cNvSpPr>
                  <a:spLocks noChangeArrowheads="1"/>
                </p:cNvSpPr>
                <p:nvPr/>
              </p:nvSpPr>
              <p:spPr bwMode="auto">
                <a:xfrm>
                  <a:off x="3012" y="3759"/>
                  <a:ext cx="24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909" name="Rectangle 997"/>
                <p:cNvSpPr>
                  <a:spLocks noChangeArrowheads="1"/>
                </p:cNvSpPr>
                <p:nvPr/>
              </p:nvSpPr>
              <p:spPr bwMode="auto">
                <a:xfrm>
                  <a:off x="3036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910" name="Rectangle 998"/>
                <p:cNvSpPr>
                  <a:spLocks noChangeArrowheads="1"/>
                </p:cNvSpPr>
                <p:nvPr/>
              </p:nvSpPr>
              <p:spPr bwMode="auto">
                <a:xfrm>
                  <a:off x="3042" y="3735"/>
                  <a:ext cx="6" cy="4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911" name="Rectangle 999"/>
                <p:cNvSpPr>
                  <a:spLocks noChangeArrowheads="1"/>
                </p:cNvSpPr>
                <p:nvPr/>
              </p:nvSpPr>
              <p:spPr bwMode="auto">
                <a:xfrm>
                  <a:off x="3048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912" name="Rectangle 1000"/>
                <p:cNvSpPr>
                  <a:spLocks noChangeArrowheads="1"/>
                </p:cNvSpPr>
                <p:nvPr/>
              </p:nvSpPr>
              <p:spPr bwMode="auto">
                <a:xfrm>
                  <a:off x="3048" y="3759"/>
                  <a:ext cx="24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913" name="Rectangle 1001"/>
                <p:cNvSpPr>
                  <a:spLocks noChangeArrowheads="1"/>
                </p:cNvSpPr>
                <p:nvPr/>
              </p:nvSpPr>
              <p:spPr bwMode="auto">
                <a:xfrm>
                  <a:off x="3072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914" name="Rectangle 1002"/>
                <p:cNvSpPr>
                  <a:spLocks noChangeArrowheads="1"/>
                </p:cNvSpPr>
                <p:nvPr/>
              </p:nvSpPr>
              <p:spPr bwMode="auto">
                <a:xfrm>
                  <a:off x="3078" y="3735"/>
                  <a:ext cx="6" cy="4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915" name="Rectangle 1003"/>
                <p:cNvSpPr>
                  <a:spLocks noChangeArrowheads="1"/>
                </p:cNvSpPr>
                <p:nvPr/>
              </p:nvSpPr>
              <p:spPr bwMode="auto">
                <a:xfrm>
                  <a:off x="3084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916" name="Rectangle 1004"/>
                <p:cNvSpPr>
                  <a:spLocks noChangeArrowheads="1"/>
                </p:cNvSpPr>
                <p:nvPr/>
              </p:nvSpPr>
              <p:spPr bwMode="auto">
                <a:xfrm>
                  <a:off x="3084" y="3759"/>
                  <a:ext cx="24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917" name="Rectangle 1005"/>
                <p:cNvSpPr>
                  <a:spLocks noChangeArrowheads="1"/>
                </p:cNvSpPr>
                <p:nvPr/>
              </p:nvSpPr>
              <p:spPr bwMode="auto">
                <a:xfrm>
                  <a:off x="3108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918" name="Rectangle 1006"/>
                <p:cNvSpPr>
                  <a:spLocks noChangeArrowheads="1"/>
                </p:cNvSpPr>
                <p:nvPr/>
              </p:nvSpPr>
              <p:spPr bwMode="auto">
                <a:xfrm>
                  <a:off x="3114" y="3735"/>
                  <a:ext cx="6" cy="4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919" name="Rectangle 1007"/>
                <p:cNvSpPr>
                  <a:spLocks noChangeArrowheads="1"/>
                </p:cNvSpPr>
                <p:nvPr/>
              </p:nvSpPr>
              <p:spPr bwMode="auto">
                <a:xfrm>
                  <a:off x="3120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920" name="Rectangle 1008"/>
                <p:cNvSpPr>
                  <a:spLocks noChangeArrowheads="1"/>
                </p:cNvSpPr>
                <p:nvPr/>
              </p:nvSpPr>
              <p:spPr bwMode="auto">
                <a:xfrm>
                  <a:off x="3120" y="3759"/>
                  <a:ext cx="24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921" name="Rectangle 1009"/>
                <p:cNvSpPr>
                  <a:spLocks noChangeArrowheads="1"/>
                </p:cNvSpPr>
                <p:nvPr/>
              </p:nvSpPr>
              <p:spPr bwMode="auto">
                <a:xfrm>
                  <a:off x="3144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922" name="Rectangle 1010"/>
                <p:cNvSpPr>
                  <a:spLocks noChangeArrowheads="1"/>
                </p:cNvSpPr>
                <p:nvPr/>
              </p:nvSpPr>
              <p:spPr bwMode="auto">
                <a:xfrm>
                  <a:off x="3150" y="3735"/>
                  <a:ext cx="6" cy="4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923" name="Rectangle 1011"/>
                <p:cNvSpPr>
                  <a:spLocks noChangeArrowheads="1"/>
                </p:cNvSpPr>
                <p:nvPr/>
              </p:nvSpPr>
              <p:spPr bwMode="auto">
                <a:xfrm>
                  <a:off x="3156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924" name="Rectangle 1012"/>
                <p:cNvSpPr>
                  <a:spLocks noChangeArrowheads="1"/>
                </p:cNvSpPr>
                <p:nvPr/>
              </p:nvSpPr>
              <p:spPr bwMode="auto">
                <a:xfrm>
                  <a:off x="3156" y="3759"/>
                  <a:ext cx="24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925" name="Rectangle 1013"/>
                <p:cNvSpPr>
                  <a:spLocks noChangeArrowheads="1"/>
                </p:cNvSpPr>
                <p:nvPr/>
              </p:nvSpPr>
              <p:spPr bwMode="auto">
                <a:xfrm>
                  <a:off x="3180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926" name="Rectangle 1014"/>
                <p:cNvSpPr>
                  <a:spLocks noChangeArrowheads="1"/>
                </p:cNvSpPr>
                <p:nvPr/>
              </p:nvSpPr>
              <p:spPr bwMode="auto">
                <a:xfrm>
                  <a:off x="3186" y="3735"/>
                  <a:ext cx="6" cy="4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927" name="Rectangle 1015"/>
                <p:cNvSpPr>
                  <a:spLocks noChangeArrowheads="1"/>
                </p:cNvSpPr>
                <p:nvPr/>
              </p:nvSpPr>
              <p:spPr bwMode="auto">
                <a:xfrm>
                  <a:off x="3198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928" name="Rectangle 1016"/>
                <p:cNvSpPr>
                  <a:spLocks noChangeArrowheads="1"/>
                </p:cNvSpPr>
                <p:nvPr/>
              </p:nvSpPr>
              <p:spPr bwMode="auto">
                <a:xfrm>
                  <a:off x="3198" y="3759"/>
                  <a:ext cx="18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929" name="Rectangle 1017"/>
                <p:cNvSpPr>
                  <a:spLocks noChangeArrowheads="1"/>
                </p:cNvSpPr>
                <p:nvPr/>
              </p:nvSpPr>
              <p:spPr bwMode="auto">
                <a:xfrm>
                  <a:off x="3216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930" name="Rectangle 1018"/>
                <p:cNvSpPr>
                  <a:spLocks noChangeArrowheads="1"/>
                </p:cNvSpPr>
                <p:nvPr/>
              </p:nvSpPr>
              <p:spPr bwMode="auto">
                <a:xfrm>
                  <a:off x="3222" y="3735"/>
                  <a:ext cx="6" cy="4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931" name="Rectangle 1019"/>
                <p:cNvSpPr>
                  <a:spLocks noChangeArrowheads="1"/>
                </p:cNvSpPr>
                <p:nvPr/>
              </p:nvSpPr>
              <p:spPr bwMode="auto">
                <a:xfrm>
                  <a:off x="3234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932" name="Rectangle 1020"/>
                <p:cNvSpPr>
                  <a:spLocks noChangeArrowheads="1"/>
                </p:cNvSpPr>
                <p:nvPr/>
              </p:nvSpPr>
              <p:spPr bwMode="auto">
                <a:xfrm>
                  <a:off x="3234" y="3759"/>
                  <a:ext cx="18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933" name="Rectangle 1021"/>
                <p:cNvSpPr>
                  <a:spLocks noChangeArrowheads="1"/>
                </p:cNvSpPr>
                <p:nvPr/>
              </p:nvSpPr>
              <p:spPr bwMode="auto">
                <a:xfrm>
                  <a:off x="3252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934" name="Rectangle 1022"/>
                <p:cNvSpPr>
                  <a:spLocks noChangeArrowheads="1"/>
                </p:cNvSpPr>
                <p:nvPr/>
              </p:nvSpPr>
              <p:spPr bwMode="auto">
                <a:xfrm>
                  <a:off x="3258" y="3735"/>
                  <a:ext cx="6" cy="4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935" name="Rectangle 1023"/>
                <p:cNvSpPr>
                  <a:spLocks noChangeArrowheads="1"/>
                </p:cNvSpPr>
                <p:nvPr/>
              </p:nvSpPr>
              <p:spPr bwMode="auto">
                <a:xfrm>
                  <a:off x="3270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936" name="Rectangle 1024"/>
                <p:cNvSpPr>
                  <a:spLocks noChangeArrowheads="1"/>
                </p:cNvSpPr>
                <p:nvPr/>
              </p:nvSpPr>
              <p:spPr bwMode="auto">
                <a:xfrm>
                  <a:off x="3270" y="3759"/>
                  <a:ext cx="18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937" name="Rectangle 1025"/>
                <p:cNvSpPr>
                  <a:spLocks noChangeArrowheads="1"/>
                </p:cNvSpPr>
                <p:nvPr/>
              </p:nvSpPr>
              <p:spPr bwMode="auto">
                <a:xfrm>
                  <a:off x="3288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938" name="Rectangle 1026"/>
                <p:cNvSpPr>
                  <a:spLocks noChangeArrowheads="1"/>
                </p:cNvSpPr>
                <p:nvPr/>
              </p:nvSpPr>
              <p:spPr bwMode="auto">
                <a:xfrm>
                  <a:off x="3294" y="3735"/>
                  <a:ext cx="6" cy="4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939" name="Rectangle 1027"/>
                <p:cNvSpPr>
                  <a:spLocks noChangeArrowheads="1"/>
                </p:cNvSpPr>
                <p:nvPr/>
              </p:nvSpPr>
              <p:spPr bwMode="auto">
                <a:xfrm>
                  <a:off x="3306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940" name="Rectangle 1028"/>
                <p:cNvSpPr>
                  <a:spLocks noChangeArrowheads="1"/>
                </p:cNvSpPr>
                <p:nvPr/>
              </p:nvSpPr>
              <p:spPr bwMode="auto">
                <a:xfrm>
                  <a:off x="3306" y="3759"/>
                  <a:ext cx="18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941" name="Rectangle 1029"/>
                <p:cNvSpPr>
                  <a:spLocks noChangeArrowheads="1"/>
                </p:cNvSpPr>
                <p:nvPr/>
              </p:nvSpPr>
              <p:spPr bwMode="auto">
                <a:xfrm>
                  <a:off x="3324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942" name="Rectangle 1030"/>
                <p:cNvSpPr>
                  <a:spLocks noChangeArrowheads="1"/>
                </p:cNvSpPr>
                <p:nvPr/>
              </p:nvSpPr>
              <p:spPr bwMode="auto">
                <a:xfrm>
                  <a:off x="3330" y="3735"/>
                  <a:ext cx="6" cy="4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943" name="Rectangle 1031"/>
                <p:cNvSpPr>
                  <a:spLocks noChangeArrowheads="1"/>
                </p:cNvSpPr>
                <p:nvPr/>
              </p:nvSpPr>
              <p:spPr bwMode="auto">
                <a:xfrm>
                  <a:off x="3342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944" name="Rectangle 1032"/>
                <p:cNvSpPr>
                  <a:spLocks noChangeArrowheads="1"/>
                </p:cNvSpPr>
                <p:nvPr/>
              </p:nvSpPr>
              <p:spPr bwMode="auto">
                <a:xfrm>
                  <a:off x="3342" y="3759"/>
                  <a:ext cx="18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945" name="Rectangle 1033"/>
                <p:cNvSpPr>
                  <a:spLocks noChangeArrowheads="1"/>
                </p:cNvSpPr>
                <p:nvPr/>
              </p:nvSpPr>
              <p:spPr bwMode="auto">
                <a:xfrm>
                  <a:off x="3360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946" name="Rectangle 1034"/>
                <p:cNvSpPr>
                  <a:spLocks noChangeArrowheads="1"/>
                </p:cNvSpPr>
                <p:nvPr/>
              </p:nvSpPr>
              <p:spPr bwMode="auto">
                <a:xfrm>
                  <a:off x="3366" y="3735"/>
                  <a:ext cx="6" cy="4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947" name="Rectangle 1035"/>
                <p:cNvSpPr>
                  <a:spLocks noChangeArrowheads="1"/>
                </p:cNvSpPr>
                <p:nvPr/>
              </p:nvSpPr>
              <p:spPr bwMode="auto">
                <a:xfrm>
                  <a:off x="3378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948" name="Rectangle 1036"/>
                <p:cNvSpPr>
                  <a:spLocks noChangeArrowheads="1"/>
                </p:cNvSpPr>
                <p:nvPr/>
              </p:nvSpPr>
              <p:spPr bwMode="auto">
                <a:xfrm>
                  <a:off x="3378" y="3759"/>
                  <a:ext cx="18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949" name="Rectangle 1037"/>
                <p:cNvSpPr>
                  <a:spLocks noChangeArrowheads="1"/>
                </p:cNvSpPr>
                <p:nvPr/>
              </p:nvSpPr>
              <p:spPr bwMode="auto">
                <a:xfrm>
                  <a:off x="3396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950" name="Rectangle 1038"/>
                <p:cNvSpPr>
                  <a:spLocks noChangeArrowheads="1"/>
                </p:cNvSpPr>
                <p:nvPr/>
              </p:nvSpPr>
              <p:spPr bwMode="auto">
                <a:xfrm>
                  <a:off x="3402" y="3735"/>
                  <a:ext cx="6" cy="4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951" name="Rectangle 1039"/>
                <p:cNvSpPr>
                  <a:spLocks noChangeArrowheads="1"/>
                </p:cNvSpPr>
                <p:nvPr/>
              </p:nvSpPr>
              <p:spPr bwMode="auto">
                <a:xfrm>
                  <a:off x="3414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952" name="Rectangle 1040"/>
                <p:cNvSpPr>
                  <a:spLocks noChangeArrowheads="1"/>
                </p:cNvSpPr>
                <p:nvPr/>
              </p:nvSpPr>
              <p:spPr bwMode="auto">
                <a:xfrm>
                  <a:off x="3414" y="3759"/>
                  <a:ext cx="18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953" name="Rectangle 1041"/>
                <p:cNvSpPr>
                  <a:spLocks noChangeArrowheads="1"/>
                </p:cNvSpPr>
                <p:nvPr/>
              </p:nvSpPr>
              <p:spPr bwMode="auto">
                <a:xfrm>
                  <a:off x="3432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954" name="Rectangle 1042"/>
                <p:cNvSpPr>
                  <a:spLocks noChangeArrowheads="1"/>
                </p:cNvSpPr>
                <p:nvPr/>
              </p:nvSpPr>
              <p:spPr bwMode="auto">
                <a:xfrm>
                  <a:off x="3438" y="3735"/>
                  <a:ext cx="6" cy="4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955" name="Rectangle 1043"/>
                <p:cNvSpPr>
                  <a:spLocks noChangeArrowheads="1"/>
                </p:cNvSpPr>
                <p:nvPr/>
              </p:nvSpPr>
              <p:spPr bwMode="auto">
                <a:xfrm>
                  <a:off x="3450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956" name="Rectangle 1044"/>
                <p:cNvSpPr>
                  <a:spLocks noChangeArrowheads="1"/>
                </p:cNvSpPr>
                <p:nvPr/>
              </p:nvSpPr>
              <p:spPr bwMode="auto">
                <a:xfrm>
                  <a:off x="3450" y="3759"/>
                  <a:ext cx="18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957" name="Rectangle 1045"/>
                <p:cNvSpPr>
                  <a:spLocks noChangeArrowheads="1"/>
                </p:cNvSpPr>
                <p:nvPr/>
              </p:nvSpPr>
              <p:spPr bwMode="auto">
                <a:xfrm>
                  <a:off x="3468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168159" name="Group 1247"/>
              <p:cNvGrpSpPr>
                <a:grpSpLocks/>
              </p:cNvGrpSpPr>
              <p:nvPr/>
            </p:nvGrpSpPr>
            <p:grpSpPr bwMode="auto">
              <a:xfrm>
                <a:off x="3474" y="3735"/>
                <a:ext cx="1650" cy="42"/>
                <a:chOff x="3474" y="3735"/>
                <a:chExt cx="1650" cy="42"/>
              </a:xfrm>
            </p:grpSpPr>
            <p:sp>
              <p:nvSpPr>
                <p:cNvPr id="167959" name="Rectangle 1047"/>
                <p:cNvSpPr>
                  <a:spLocks noChangeArrowheads="1"/>
                </p:cNvSpPr>
                <p:nvPr/>
              </p:nvSpPr>
              <p:spPr bwMode="auto">
                <a:xfrm>
                  <a:off x="3474" y="3735"/>
                  <a:ext cx="6" cy="4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960" name="Rectangle 1048"/>
                <p:cNvSpPr>
                  <a:spLocks noChangeArrowheads="1"/>
                </p:cNvSpPr>
                <p:nvPr/>
              </p:nvSpPr>
              <p:spPr bwMode="auto">
                <a:xfrm>
                  <a:off x="3486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961" name="Rectangle 1049"/>
                <p:cNvSpPr>
                  <a:spLocks noChangeArrowheads="1"/>
                </p:cNvSpPr>
                <p:nvPr/>
              </p:nvSpPr>
              <p:spPr bwMode="auto">
                <a:xfrm>
                  <a:off x="3486" y="3759"/>
                  <a:ext cx="18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962" name="Rectangle 1050"/>
                <p:cNvSpPr>
                  <a:spLocks noChangeArrowheads="1"/>
                </p:cNvSpPr>
                <p:nvPr/>
              </p:nvSpPr>
              <p:spPr bwMode="auto">
                <a:xfrm>
                  <a:off x="3504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963" name="Rectangle 1051"/>
                <p:cNvSpPr>
                  <a:spLocks noChangeArrowheads="1"/>
                </p:cNvSpPr>
                <p:nvPr/>
              </p:nvSpPr>
              <p:spPr bwMode="auto">
                <a:xfrm>
                  <a:off x="3510" y="3735"/>
                  <a:ext cx="6" cy="4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964" name="Rectangle 1052"/>
                <p:cNvSpPr>
                  <a:spLocks noChangeArrowheads="1"/>
                </p:cNvSpPr>
                <p:nvPr/>
              </p:nvSpPr>
              <p:spPr bwMode="auto">
                <a:xfrm>
                  <a:off x="3522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965" name="Rectangle 1053"/>
                <p:cNvSpPr>
                  <a:spLocks noChangeArrowheads="1"/>
                </p:cNvSpPr>
                <p:nvPr/>
              </p:nvSpPr>
              <p:spPr bwMode="auto">
                <a:xfrm>
                  <a:off x="3522" y="3759"/>
                  <a:ext cx="18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966" name="Rectangle 1054"/>
                <p:cNvSpPr>
                  <a:spLocks noChangeArrowheads="1"/>
                </p:cNvSpPr>
                <p:nvPr/>
              </p:nvSpPr>
              <p:spPr bwMode="auto">
                <a:xfrm>
                  <a:off x="3540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967" name="Rectangle 1055"/>
                <p:cNvSpPr>
                  <a:spLocks noChangeArrowheads="1"/>
                </p:cNvSpPr>
                <p:nvPr/>
              </p:nvSpPr>
              <p:spPr bwMode="auto">
                <a:xfrm>
                  <a:off x="3546" y="3735"/>
                  <a:ext cx="6" cy="4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968" name="Rectangle 1056"/>
                <p:cNvSpPr>
                  <a:spLocks noChangeArrowheads="1"/>
                </p:cNvSpPr>
                <p:nvPr/>
              </p:nvSpPr>
              <p:spPr bwMode="auto">
                <a:xfrm>
                  <a:off x="3558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969" name="Rectangle 1057"/>
                <p:cNvSpPr>
                  <a:spLocks noChangeArrowheads="1"/>
                </p:cNvSpPr>
                <p:nvPr/>
              </p:nvSpPr>
              <p:spPr bwMode="auto">
                <a:xfrm>
                  <a:off x="3558" y="3759"/>
                  <a:ext cx="18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970" name="Rectangle 1058"/>
                <p:cNvSpPr>
                  <a:spLocks noChangeArrowheads="1"/>
                </p:cNvSpPr>
                <p:nvPr/>
              </p:nvSpPr>
              <p:spPr bwMode="auto">
                <a:xfrm>
                  <a:off x="3576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971" name="Rectangle 1059"/>
                <p:cNvSpPr>
                  <a:spLocks noChangeArrowheads="1"/>
                </p:cNvSpPr>
                <p:nvPr/>
              </p:nvSpPr>
              <p:spPr bwMode="auto">
                <a:xfrm>
                  <a:off x="3582" y="3735"/>
                  <a:ext cx="6" cy="4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972" name="Rectangle 1060"/>
                <p:cNvSpPr>
                  <a:spLocks noChangeArrowheads="1"/>
                </p:cNvSpPr>
                <p:nvPr/>
              </p:nvSpPr>
              <p:spPr bwMode="auto">
                <a:xfrm>
                  <a:off x="3594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973" name="Rectangle 1061"/>
                <p:cNvSpPr>
                  <a:spLocks noChangeArrowheads="1"/>
                </p:cNvSpPr>
                <p:nvPr/>
              </p:nvSpPr>
              <p:spPr bwMode="auto">
                <a:xfrm>
                  <a:off x="3594" y="3759"/>
                  <a:ext cx="18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974" name="Rectangle 1062"/>
                <p:cNvSpPr>
                  <a:spLocks noChangeArrowheads="1"/>
                </p:cNvSpPr>
                <p:nvPr/>
              </p:nvSpPr>
              <p:spPr bwMode="auto">
                <a:xfrm>
                  <a:off x="3612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975" name="Rectangle 1063"/>
                <p:cNvSpPr>
                  <a:spLocks noChangeArrowheads="1"/>
                </p:cNvSpPr>
                <p:nvPr/>
              </p:nvSpPr>
              <p:spPr bwMode="auto">
                <a:xfrm>
                  <a:off x="3618" y="3735"/>
                  <a:ext cx="6" cy="4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976" name="Rectangle 1064"/>
                <p:cNvSpPr>
                  <a:spLocks noChangeArrowheads="1"/>
                </p:cNvSpPr>
                <p:nvPr/>
              </p:nvSpPr>
              <p:spPr bwMode="auto">
                <a:xfrm>
                  <a:off x="3630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977" name="Rectangle 1065"/>
                <p:cNvSpPr>
                  <a:spLocks noChangeArrowheads="1"/>
                </p:cNvSpPr>
                <p:nvPr/>
              </p:nvSpPr>
              <p:spPr bwMode="auto">
                <a:xfrm>
                  <a:off x="3630" y="3759"/>
                  <a:ext cx="18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978" name="Rectangle 1066"/>
                <p:cNvSpPr>
                  <a:spLocks noChangeArrowheads="1"/>
                </p:cNvSpPr>
                <p:nvPr/>
              </p:nvSpPr>
              <p:spPr bwMode="auto">
                <a:xfrm>
                  <a:off x="3648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979" name="Rectangle 1067"/>
                <p:cNvSpPr>
                  <a:spLocks noChangeArrowheads="1"/>
                </p:cNvSpPr>
                <p:nvPr/>
              </p:nvSpPr>
              <p:spPr bwMode="auto">
                <a:xfrm>
                  <a:off x="3654" y="3735"/>
                  <a:ext cx="6" cy="4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980" name="Rectangle 1068"/>
                <p:cNvSpPr>
                  <a:spLocks noChangeArrowheads="1"/>
                </p:cNvSpPr>
                <p:nvPr/>
              </p:nvSpPr>
              <p:spPr bwMode="auto">
                <a:xfrm>
                  <a:off x="3666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981" name="Rectangle 1069"/>
                <p:cNvSpPr>
                  <a:spLocks noChangeArrowheads="1"/>
                </p:cNvSpPr>
                <p:nvPr/>
              </p:nvSpPr>
              <p:spPr bwMode="auto">
                <a:xfrm>
                  <a:off x="3666" y="3759"/>
                  <a:ext cx="18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982" name="Rectangle 1070"/>
                <p:cNvSpPr>
                  <a:spLocks noChangeArrowheads="1"/>
                </p:cNvSpPr>
                <p:nvPr/>
              </p:nvSpPr>
              <p:spPr bwMode="auto">
                <a:xfrm>
                  <a:off x="3684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983" name="Rectangle 1071"/>
                <p:cNvSpPr>
                  <a:spLocks noChangeArrowheads="1"/>
                </p:cNvSpPr>
                <p:nvPr/>
              </p:nvSpPr>
              <p:spPr bwMode="auto">
                <a:xfrm>
                  <a:off x="3690" y="3735"/>
                  <a:ext cx="6" cy="4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984" name="Rectangle 1072"/>
                <p:cNvSpPr>
                  <a:spLocks noChangeArrowheads="1"/>
                </p:cNvSpPr>
                <p:nvPr/>
              </p:nvSpPr>
              <p:spPr bwMode="auto">
                <a:xfrm>
                  <a:off x="3702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985" name="Rectangle 1073"/>
                <p:cNvSpPr>
                  <a:spLocks noChangeArrowheads="1"/>
                </p:cNvSpPr>
                <p:nvPr/>
              </p:nvSpPr>
              <p:spPr bwMode="auto">
                <a:xfrm>
                  <a:off x="3702" y="3759"/>
                  <a:ext cx="18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986" name="Rectangle 1074"/>
                <p:cNvSpPr>
                  <a:spLocks noChangeArrowheads="1"/>
                </p:cNvSpPr>
                <p:nvPr/>
              </p:nvSpPr>
              <p:spPr bwMode="auto">
                <a:xfrm>
                  <a:off x="3720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987" name="Rectangle 1075"/>
                <p:cNvSpPr>
                  <a:spLocks noChangeArrowheads="1"/>
                </p:cNvSpPr>
                <p:nvPr/>
              </p:nvSpPr>
              <p:spPr bwMode="auto">
                <a:xfrm>
                  <a:off x="3726" y="3735"/>
                  <a:ext cx="6" cy="4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988" name="Rectangle 1076"/>
                <p:cNvSpPr>
                  <a:spLocks noChangeArrowheads="1"/>
                </p:cNvSpPr>
                <p:nvPr/>
              </p:nvSpPr>
              <p:spPr bwMode="auto">
                <a:xfrm>
                  <a:off x="3738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989" name="Rectangle 1077"/>
                <p:cNvSpPr>
                  <a:spLocks noChangeArrowheads="1"/>
                </p:cNvSpPr>
                <p:nvPr/>
              </p:nvSpPr>
              <p:spPr bwMode="auto">
                <a:xfrm>
                  <a:off x="3738" y="3759"/>
                  <a:ext cx="24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990" name="Rectangle 1078"/>
                <p:cNvSpPr>
                  <a:spLocks noChangeArrowheads="1"/>
                </p:cNvSpPr>
                <p:nvPr/>
              </p:nvSpPr>
              <p:spPr bwMode="auto">
                <a:xfrm>
                  <a:off x="3762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991" name="Rectangle 1079"/>
                <p:cNvSpPr>
                  <a:spLocks noChangeArrowheads="1"/>
                </p:cNvSpPr>
                <p:nvPr/>
              </p:nvSpPr>
              <p:spPr bwMode="auto">
                <a:xfrm>
                  <a:off x="3762" y="3735"/>
                  <a:ext cx="6" cy="4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992" name="Rectangle 1080"/>
                <p:cNvSpPr>
                  <a:spLocks noChangeArrowheads="1"/>
                </p:cNvSpPr>
                <p:nvPr/>
              </p:nvSpPr>
              <p:spPr bwMode="auto">
                <a:xfrm>
                  <a:off x="3774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993" name="Rectangle 1081"/>
                <p:cNvSpPr>
                  <a:spLocks noChangeArrowheads="1"/>
                </p:cNvSpPr>
                <p:nvPr/>
              </p:nvSpPr>
              <p:spPr bwMode="auto">
                <a:xfrm>
                  <a:off x="3774" y="3759"/>
                  <a:ext cx="24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994" name="Rectangle 1082"/>
                <p:cNvSpPr>
                  <a:spLocks noChangeArrowheads="1"/>
                </p:cNvSpPr>
                <p:nvPr/>
              </p:nvSpPr>
              <p:spPr bwMode="auto">
                <a:xfrm>
                  <a:off x="3798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995" name="Rectangle 1083"/>
                <p:cNvSpPr>
                  <a:spLocks noChangeArrowheads="1"/>
                </p:cNvSpPr>
                <p:nvPr/>
              </p:nvSpPr>
              <p:spPr bwMode="auto">
                <a:xfrm>
                  <a:off x="3798" y="3735"/>
                  <a:ext cx="6" cy="4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996" name="Rectangle 1084"/>
                <p:cNvSpPr>
                  <a:spLocks noChangeArrowheads="1"/>
                </p:cNvSpPr>
                <p:nvPr/>
              </p:nvSpPr>
              <p:spPr bwMode="auto">
                <a:xfrm>
                  <a:off x="3810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997" name="Rectangle 1085"/>
                <p:cNvSpPr>
                  <a:spLocks noChangeArrowheads="1"/>
                </p:cNvSpPr>
                <p:nvPr/>
              </p:nvSpPr>
              <p:spPr bwMode="auto">
                <a:xfrm>
                  <a:off x="3810" y="3759"/>
                  <a:ext cx="24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998" name="Rectangle 1086"/>
                <p:cNvSpPr>
                  <a:spLocks noChangeArrowheads="1"/>
                </p:cNvSpPr>
                <p:nvPr/>
              </p:nvSpPr>
              <p:spPr bwMode="auto">
                <a:xfrm>
                  <a:off x="3834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999" name="Rectangle 1087"/>
                <p:cNvSpPr>
                  <a:spLocks noChangeArrowheads="1"/>
                </p:cNvSpPr>
                <p:nvPr/>
              </p:nvSpPr>
              <p:spPr bwMode="auto">
                <a:xfrm>
                  <a:off x="3834" y="3735"/>
                  <a:ext cx="6" cy="4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8000" name="Rectangle 1088"/>
                <p:cNvSpPr>
                  <a:spLocks noChangeArrowheads="1"/>
                </p:cNvSpPr>
                <p:nvPr/>
              </p:nvSpPr>
              <p:spPr bwMode="auto">
                <a:xfrm>
                  <a:off x="3846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8001" name="Rectangle 1089"/>
                <p:cNvSpPr>
                  <a:spLocks noChangeArrowheads="1"/>
                </p:cNvSpPr>
                <p:nvPr/>
              </p:nvSpPr>
              <p:spPr bwMode="auto">
                <a:xfrm>
                  <a:off x="3846" y="3759"/>
                  <a:ext cx="24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8002" name="Rectangle 1090"/>
                <p:cNvSpPr>
                  <a:spLocks noChangeArrowheads="1"/>
                </p:cNvSpPr>
                <p:nvPr/>
              </p:nvSpPr>
              <p:spPr bwMode="auto">
                <a:xfrm>
                  <a:off x="3870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8003" name="Rectangle 1091"/>
                <p:cNvSpPr>
                  <a:spLocks noChangeArrowheads="1"/>
                </p:cNvSpPr>
                <p:nvPr/>
              </p:nvSpPr>
              <p:spPr bwMode="auto">
                <a:xfrm>
                  <a:off x="3870" y="3735"/>
                  <a:ext cx="6" cy="4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8004" name="Rectangle 1092"/>
                <p:cNvSpPr>
                  <a:spLocks noChangeArrowheads="1"/>
                </p:cNvSpPr>
                <p:nvPr/>
              </p:nvSpPr>
              <p:spPr bwMode="auto">
                <a:xfrm>
                  <a:off x="3882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8005" name="Rectangle 1093"/>
                <p:cNvSpPr>
                  <a:spLocks noChangeArrowheads="1"/>
                </p:cNvSpPr>
                <p:nvPr/>
              </p:nvSpPr>
              <p:spPr bwMode="auto">
                <a:xfrm>
                  <a:off x="3882" y="3759"/>
                  <a:ext cx="24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8006" name="Rectangle 1094"/>
                <p:cNvSpPr>
                  <a:spLocks noChangeArrowheads="1"/>
                </p:cNvSpPr>
                <p:nvPr/>
              </p:nvSpPr>
              <p:spPr bwMode="auto">
                <a:xfrm>
                  <a:off x="3906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8007" name="Rectangle 1095"/>
                <p:cNvSpPr>
                  <a:spLocks noChangeArrowheads="1"/>
                </p:cNvSpPr>
                <p:nvPr/>
              </p:nvSpPr>
              <p:spPr bwMode="auto">
                <a:xfrm>
                  <a:off x="3906" y="3735"/>
                  <a:ext cx="6" cy="4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8008" name="Rectangle 1096"/>
                <p:cNvSpPr>
                  <a:spLocks noChangeArrowheads="1"/>
                </p:cNvSpPr>
                <p:nvPr/>
              </p:nvSpPr>
              <p:spPr bwMode="auto">
                <a:xfrm>
                  <a:off x="3918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8009" name="Rectangle 1097"/>
                <p:cNvSpPr>
                  <a:spLocks noChangeArrowheads="1"/>
                </p:cNvSpPr>
                <p:nvPr/>
              </p:nvSpPr>
              <p:spPr bwMode="auto">
                <a:xfrm>
                  <a:off x="3918" y="3759"/>
                  <a:ext cx="24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8010" name="Rectangle 1098"/>
                <p:cNvSpPr>
                  <a:spLocks noChangeArrowheads="1"/>
                </p:cNvSpPr>
                <p:nvPr/>
              </p:nvSpPr>
              <p:spPr bwMode="auto">
                <a:xfrm>
                  <a:off x="3942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8011" name="Rectangle 1099"/>
                <p:cNvSpPr>
                  <a:spLocks noChangeArrowheads="1"/>
                </p:cNvSpPr>
                <p:nvPr/>
              </p:nvSpPr>
              <p:spPr bwMode="auto">
                <a:xfrm>
                  <a:off x="3948" y="3735"/>
                  <a:ext cx="6" cy="4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8012" name="Rectangle 1100"/>
                <p:cNvSpPr>
                  <a:spLocks noChangeArrowheads="1"/>
                </p:cNvSpPr>
                <p:nvPr/>
              </p:nvSpPr>
              <p:spPr bwMode="auto">
                <a:xfrm>
                  <a:off x="3954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8013" name="Rectangle 1101"/>
                <p:cNvSpPr>
                  <a:spLocks noChangeArrowheads="1"/>
                </p:cNvSpPr>
                <p:nvPr/>
              </p:nvSpPr>
              <p:spPr bwMode="auto">
                <a:xfrm>
                  <a:off x="3954" y="3759"/>
                  <a:ext cx="24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8014" name="Rectangle 1102"/>
                <p:cNvSpPr>
                  <a:spLocks noChangeArrowheads="1"/>
                </p:cNvSpPr>
                <p:nvPr/>
              </p:nvSpPr>
              <p:spPr bwMode="auto">
                <a:xfrm>
                  <a:off x="3978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8015" name="Rectangle 1103"/>
                <p:cNvSpPr>
                  <a:spLocks noChangeArrowheads="1"/>
                </p:cNvSpPr>
                <p:nvPr/>
              </p:nvSpPr>
              <p:spPr bwMode="auto">
                <a:xfrm>
                  <a:off x="3984" y="3735"/>
                  <a:ext cx="6" cy="4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8016" name="Rectangle 1104"/>
                <p:cNvSpPr>
                  <a:spLocks noChangeArrowheads="1"/>
                </p:cNvSpPr>
                <p:nvPr/>
              </p:nvSpPr>
              <p:spPr bwMode="auto">
                <a:xfrm>
                  <a:off x="3990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8017" name="Rectangle 1105"/>
                <p:cNvSpPr>
                  <a:spLocks noChangeArrowheads="1"/>
                </p:cNvSpPr>
                <p:nvPr/>
              </p:nvSpPr>
              <p:spPr bwMode="auto">
                <a:xfrm>
                  <a:off x="3990" y="3759"/>
                  <a:ext cx="24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8018" name="Rectangle 1106"/>
                <p:cNvSpPr>
                  <a:spLocks noChangeArrowheads="1"/>
                </p:cNvSpPr>
                <p:nvPr/>
              </p:nvSpPr>
              <p:spPr bwMode="auto">
                <a:xfrm>
                  <a:off x="4014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8019" name="Rectangle 1107"/>
                <p:cNvSpPr>
                  <a:spLocks noChangeArrowheads="1"/>
                </p:cNvSpPr>
                <p:nvPr/>
              </p:nvSpPr>
              <p:spPr bwMode="auto">
                <a:xfrm>
                  <a:off x="4020" y="3735"/>
                  <a:ext cx="6" cy="4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8020" name="Rectangle 1108"/>
                <p:cNvSpPr>
                  <a:spLocks noChangeArrowheads="1"/>
                </p:cNvSpPr>
                <p:nvPr/>
              </p:nvSpPr>
              <p:spPr bwMode="auto">
                <a:xfrm>
                  <a:off x="4026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8021" name="Rectangle 1109"/>
                <p:cNvSpPr>
                  <a:spLocks noChangeArrowheads="1"/>
                </p:cNvSpPr>
                <p:nvPr/>
              </p:nvSpPr>
              <p:spPr bwMode="auto">
                <a:xfrm>
                  <a:off x="4026" y="3759"/>
                  <a:ext cx="24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8022" name="Rectangle 1110"/>
                <p:cNvSpPr>
                  <a:spLocks noChangeArrowheads="1"/>
                </p:cNvSpPr>
                <p:nvPr/>
              </p:nvSpPr>
              <p:spPr bwMode="auto">
                <a:xfrm>
                  <a:off x="4050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8023" name="Rectangle 1111"/>
                <p:cNvSpPr>
                  <a:spLocks noChangeArrowheads="1"/>
                </p:cNvSpPr>
                <p:nvPr/>
              </p:nvSpPr>
              <p:spPr bwMode="auto">
                <a:xfrm>
                  <a:off x="4056" y="3735"/>
                  <a:ext cx="6" cy="4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8024" name="Rectangle 1112"/>
                <p:cNvSpPr>
                  <a:spLocks noChangeArrowheads="1"/>
                </p:cNvSpPr>
                <p:nvPr/>
              </p:nvSpPr>
              <p:spPr bwMode="auto">
                <a:xfrm>
                  <a:off x="4062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8025" name="Rectangle 1113"/>
                <p:cNvSpPr>
                  <a:spLocks noChangeArrowheads="1"/>
                </p:cNvSpPr>
                <p:nvPr/>
              </p:nvSpPr>
              <p:spPr bwMode="auto">
                <a:xfrm>
                  <a:off x="4062" y="3759"/>
                  <a:ext cx="24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8026" name="Rectangle 1114"/>
                <p:cNvSpPr>
                  <a:spLocks noChangeArrowheads="1"/>
                </p:cNvSpPr>
                <p:nvPr/>
              </p:nvSpPr>
              <p:spPr bwMode="auto">
                <a:xfrm>
                  <a:off x="4086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8027" name="Rectangle 1115"/>
                <p:cNvSpPr>
                  <a:spLocks noChangeArrowheads="1"/>
                </p:cNvSpPr>
                <p:nvPr/>
              </p:nvSpPr>
              <p:spPr bwMode="auto">
                <a:xfrm>
                  <a:off x="4092" y="3735"/>
                  <a:ext cx="6" cy="4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8028" name="Rectangle 1116"/>
                <p:cNvSpPr>
                  <a:spLocks noChangeArrowheads="1"/>
                </p:cNvSpPr>
                <p:nvPr/>
              </p:nvSpPr>
              <p:spPr bwMode="auto">
                <a:xfrm>
                  <a:off x="4098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8029" name="Rectangle 1117"/>
                <p:cNvSpPr>
                  <a:spLocks noChangeArrowheads="1"/>
                </p:cNvSpPr>
                <p:nvPr/>
              </p:nvSpPr>
              <p:spPr bwMode="auto">
                <a:xfrm>
                  <a:off x="4098" y="3759"/>
                  <a:ext cx="24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8030" name="Rectangle 1118"/>
                <p:cNvSpPr>
                  <a:spLocks noChangeArrowheads="1"/>
                </p:cNvSpPr>
                <p:nvPr/>
              </p:nvSpPr>
              <p:spPr bwMode="auto">
                <a:xfrm>
                  <a:off x="4122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8031" name="Rectangle 1119"/>
                <p:cNvSpPr>
                  <a:spLocks noChangeArrowheads="1"/>
                </p:cNvSpPr>
                <p:nvPr/>
              </p:nvSpPr>
              <p:spPr bwMode="auto">
                <a:xfrm>
                  <a:off x="4128" y="3735"/>
                  <a:ext cx="6" cy="4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8032" name="Rectangle 1120"/>
                <p:cNvSpPr>
                  <a:spLocks noChangeArrowheads="1"/>
                </p:cNvSpPr>
                <p:nvPr/>
              </p:nvSpPr>
              <p:spPr bwMode="auto">
                <a:xfrm>
                  <a:off x="4134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8033" name="Rectangle 1121"/>
                <p:cNvSpPr>
                  <a:spLocks noChangeArrowheads="1"/>
                </p:cNvSpPr>
                <p:nvPr/>
              </p:nvSpPr>
              <p:spPr bwMode="auto">
                <a:xfrm>
                  <a:off x="4134" y="3759"/>
                  <a:ext cx="24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8034" name="Rectangle 1122"/>
                <p:cNvSpPr>
                  <a:spLocks noChangeArrowheads="1"/>
                </p:cNvSpPr>
                <p:nvPr/>
              </p:nvSpPr>
              <p:spPr bwMode="auto">
                <a:xfrm>
                  <a:off x="4158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8035" name="Rectangle 1123"/>
                <p:cNvSpPr>
                  <a:spLocks noChangeArrowheads="1"/>
                </p:cNvSpPr>
                <p:nvPr/>
              </p:nvSpPr>
              <p:spPr bwMode="auto">
                <a:xfrm>
                  <a:off x="4164" y="3735"/>
                  <a:ext cx="6" cy="4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8036" name="Rectangle 1124"/>
                <p:cNvSpPr>
                  <a:spLocks noChangeArrowheads="1"/>
                </p:cNvSpPr>
                <p:nvPr/>
              </p:nvSpPr>
              <p:spPr bwMode="auto">
                <a:xfrm>
                  <a:off x="4170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8037" name="Rectangle 1125"/>
                <p:cNvSpPr>
                  <a:spLocks noChangeArrowheads="1"/>
                </p:cNvSpPr>
                <p:nvPr/>
              </p:nvSpPr>
              <p:spPr bwMode="auto">
                <a:xfrm>
                  <a:off x="4170" y="3759"/>
                  <a:ext cx="18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8038" name="Rectangle 1126"/>
                <p:cNvSpPr>
                  <a:spLocks noChangeArrowheads="1"/>
                </p:cNvSpPr>
                <p:nvPr/>
              </p:nvSpPr>
              <p:spPr bwMode="auto">
                <a:xfrm>
                  <a:off x="4188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8039" name="Rectangle 1127"/>
                <p:cNvSpPr>
                  <a:spLocks noChangeArrowheads="1"/>
                </p:cNvSpPr>
                <p:nvPr/>
              </p:nvSpPr>
              <p:spPr bwMode="auto">
                <a:xfrm>
                  <a:off x="4194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8040" name="Rectangle 1128"/>
                <p:cNvSpPr>
                  <a:spLocks noChangeArrowheads="1"/>
                </p:cNvSpPr>
                <p:nvPr/>
              </p:nvSpPr>
              <p:spPr bwMode="auto">
                <a:xfrm>
                  <a:off x="4194" y="3759"/>
                  <a:ext cx="18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8041" name="Rectangle 1129"/>
                <p:cNvSpPr>
                  <a:spLocks noChangeArrowheads="1"/>
                </p:cNvSpPr>
                <p:nvPr/>
              </p:nvSpPr>
              <p:spPr bwMode="auto">
                <a:xfrm>
                  <a:off x="4212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8042" name="Rectangle 1130"/>
                <p:cNvSpPr>
                  <a:spLocks noChangeArrowheads="1"/>
                </p:cNvSpPr>
                <p:nvPr/>
              </p:nvSpPr>
              <p:spPr bwMode="auto">
                <a:xfrm>
                  <a:off x="4218" y="3735"/>
                  <a:ext cx="6" cy="4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8043" name="Rectangle 1131"/>
                <p:cNvSpPr>
                  <a:spLocks noChangeArrowheads="1"/>
                </p:cNvSpPr>
                <p:nvPr/>
              </p:nvSpPr>
              <p:spPr bwMode="auto">
                <a:xfrm>
                  <a:off x="4224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8044" name="Rectangle 1132"/>
                <p:cNvSpPr>
                  <a:spLocks noChangeArrowheads="1"/>
                </p:cNvSpPr>
                <p:nvPr/>
              </p:nvSpPr>
              <p:spPr bwMode="auto">
                <a:xfrm>
                  <a:off x="4224" y="3759"/>
                  <a:ext cx="18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8045" name="Rectangle 1133"/>
                <p:cNvSpPr>
                  <a:spLocks noChangeArrowheads="1"/>
                </p:cNvSpPr>
                <p:nvPr/>
              </p:nvSpPr>
              <p:spPr bwMode="auto">
                <a:xfrm>
                  <a:off x="4242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8046" name="Rectangle 1134"/>
                <p:cNvSpPr>
                  <a:spLocks noChangeArrowheads="1"/>
                </p:cNvSpPr>
                <p:nvPr/>
              </p:nvSpPr>
              <p:spPr bwMode="auto">
                <a:xfrm>
                  <a:off x="4248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8047" name="Rectangle 1135"/>
                <p:cNvSpPr>
                  <a:spLocks noChangeArrowheads="1"/>
                </p:cNvSpPr>
                <p:nvPr/>
              </p:nvSpPr>
              <p:spPr bwMode="auto">
                <a:xfrm>
                  <a:off x="4248" y="3759"/>
                  <a:ext cx="18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8048" name="Rectangle 1136"/>
                <p:cNvSpPr>
                  <a:spLocks noChangeArrowheads="1"/>
                </p:cNvSpPr>
                <p:nvPr/>
              </p:nvSpPr>
              <p:spPr bwMode="auto">
                <a:xfrm>
                  <a:off x="4266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8049" name="Rectangle 1137"/>
                <p:cNvSpPr>
                  <a:spLocks noChangeArrowheads="1"/>
                </p:cNvSpPr>
                <p:nvPr/>
              </p:nvSpPr>
              <p:spPr bwMode="auto">
                <a:xfrm>
                  <a:off x="4272" y="3735"/>
                  <a:ext cx="6" cy="4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8050" name="Rectangle 1138"/>
                <p:cNvSpPr>
                  <a:spLocks noChangeArrowheads="1"/>
                </p:cNvSpPr>
                <p:nvPr/>
              </p:nvSpPr>
              <p:spPr bwMode="auto">
                <a:xfrm>
                  <a:off x="4278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8051" name="Rectangle 1139"/>
                <p:cNvSpPr>
                  <a:spLocks noChangeArrowheads="1"/>
                </p:cNvSpPr>
                <p:nvPr/>
              </p:nvSpPr>
              <p:spPr bwMode="auto">
                <a:xfrm>
                  <a:off x="4278" y="3759"/>
                  <a:ext cx="18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8052" name="Rectangle 1140"/>
                <p:cNvSpPr>
                  <a:spLocks noChangeArrowheads="1"/>
                </p:cNvSpPr>
                <p:nvPr/>
              </p:nvSpPr>
              <p:spPr bwMode="auto">
                <a:xfrm>
                  <a:off x="4296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8053" name="Rectangle 1141"/>
                <p:cNvSpPr>
                  <a:spLocks noChangeArrowheads="1"/>
                </p:cNvSpPr>
                <p:nvPr/>
              </p:nvSpPr>
              <p:spPr bwMode="auto">
                <a:xfrm>
                  <a:off x="4302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8054" name="Rectangle 1142"/>
                <p:cNvSpPr>
                  <a:spLocks noChangeArrowheads="1"/>
                </p:cNvSpPr>
                <p:nvPr/>
              </p:nvSpPr>
              <p:spPr bwMode="auto">
                <a:xfrm>
                  <a:off x="4302" y="3759"/>
                  <a:ext cx="18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8055" name="Rectangle 1143"/>
                <p:cNvSpPr>
                  <a:spLocks noChangeArrowheads="1"/>
                </p:cNvSpPr>
                <p:nvPr/>
              </p:nvSpPr>
              <p:spPr bwMode="auto">
                <a:xfrm>
                  <a:off x="4320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8056" name="Rectangle 1144"/>
                <p:cNvSpPr>
                  <a:spLocks noChangeArrowheads="1"/>
                </p:cNvSpPr>
                <p:nvPr/>
              </p:nvSpPr>
              <p:spPr bwMode="auto">
                <a:xfrm>
                  <a:off x="4326" y="3735"/>
                  <a:ext cx="6" cy="4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8057" name="Rectangle 1145"/>
                <p:cNvSpPr>
                  <a:spLocks noChangeArrowheads="1"/>
                </p:cNvSpPr>
                <p:nvPr/>
              </p:nvSpPr>
              <p:spPr bwMode="auto">
                <a:xfrm>
                  <a:off x="4332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8058" name="Rectangle 1146"/>
                <p:cNvSpPr>
                  <a:spLocks noChangeArrowheads="1"/>
                </p:cNvSpPr>
                <p:nvPr/>
              </p:nvSpPr>
              <p:spPr bwMode="auto">
                <a:xfrm>
                  <a:off x="4332" y="3759"/>
                  <a:ext cx="18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8059" name="Rectangle 1147"/>
                <p:cNvSpPr>
                  <a:spLocks noChangeArrowheads="1"/>
                </p:cNvSpPr>
                <p:nvPr/>
              </p:nvSpPr>
              <p:spPr bwMode="auto">
                <a:xfrm>
                  <a:off x="4350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8060" name="Rectangle 1148"/>
                <p:cNvSpPr>
                  <a:spLocks noChangeArrowheads="1"/>
                </p:cNvSpPr>
                <p:nvPr/>
              </p:nvSpPr>
              <p:spPr bwMode="auto">
                <a:xfrm>
                  <a:off x="4356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8061" name="Rectangle 1149"/>
                <p:cNvSpPr>
                  <a:spLocks noChangeArrowheads="1"/>
                </p:cNvSpPr>
                <p:nvPr/>
              </p:nvSpPr>
              <p:spPr bwMode="auto">
                <a:xfrm>
                  <a:off x="4356" y="3759"/>
                  <a:ext cx="18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8062" name="Rectangle 1150"/>
                <p:cNvSpPr>
                  <a:spLocks noChangeArrowheads="1"/>
                </p:cNvSpPr>
                <p:nvPr/>
              </p:nvSpPr>
              <p:spPr bwMode="auto">
                <a:xfrm>
                  <a:off x="4374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8063" name="Rectangle 1151"/>
                <p:cNvSpPr>
                  <a:spLocks noChangeArrowheads="1"/>
                </p:cNvSpPr>
                <p:nvPr/>
              </p:nvSpPr>
              <p:spPr bwMode="auto">
                <a:xfrm>
                  <a:off x="4380" y="3735"/>
                  <a:ext cx="6" cy="4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8064" name="Rectangle 1152"/>
                <p:cNvSpPr>
                  <a:spLocks noChangeArrowheads="1"/>
                </p:cNvSpPr>
                <p:nvPr/>
              </p:nvSpPr>
              <p:spPr bwMode="auto">
                <a:xfrm>
                  <a:off x="4386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8065" name="Rectangle 1153"/>
                <p:cNvSpPr>
                  <a:spLocks noChangeArrowheads="1"/>
                </p:cNvSpPr>
                <p:nvPr/>
              </p:nvSpPr>
              <p:spPr bwMode="auto">
                <a:xfrm>
                  <a:off x="4386" y="3759"/>
                  <a:ext cx="24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8066" name="Rectangle 1154"/>
                <p:cNvSpPr>
                  <a:spLocks noChangeArrowheads="1"/>
                </p:cNvSpPr>
                <p:nvPr/>
              </p:nvSpPr>
              <p:spPr bwMode="auto">
                <a:xfrm>
                  <a:off x="4410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8067" name="Rectangle 1155"/>
                <p:cNvSpPr>
                  <a:spLocks noChangeArrowheads="1"/>
                </p:cNvSpPr>
                <p:nvPr/>
              </p:nvSpPr>
              <p:spPr bwMode="auto">
                <a:xfrm>
                  <a:off x="4410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8068" name="Rectangle 1156"/>
                <p:cNvSpPr>
                  <a:spLocks noChangeArrowheads="1"/>
                </p:cNvSpPr>
                <p:nvPr/>
              </p:nvSpPr>
              <p:spPr bwMode="auto">
                <a:xfrm>
                  <a:off x="4410" y="3759"/>
                  <a:ext cx="18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8069" name="Rectangle 1157"/>
                <p:cNvSpPr>
                  <a:spLocks noChangeArrowheads="1"/>
                </p:cNvSpPr>
                <p:nvPr/>
              </p:nvSpPr>
              <p:spPr bwMode="auto">
                <a:xfrm>
                  <a:off x="4428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8070" name="Rectangle 1158"/>
                <p:cNvSpPr>
                  <a:spLocks noChangeArrowheads="1"/>
                </p:cNvSpPr>
                <p:nvPr/>
              </p:nvSpPr>
              <p:spPr bwMode="auto">
                <a:xfrm>
                  <a:off x="4434" y="3735"/>
                  <a:ext cx="6" cy="4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8071" name="Rectangle 1159"/>
                <p:cNvSpPr>
                  <a:spLocks noChangeArrowheads="1"/>
                </p:cNvSpPr>
                <p:nvPr/>
              </p:nvSpPr>
              <p:spPr bwMode="auto">
                <a:xfrm>
                  <a:off x="4440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8072" name="Rectangle 1160"/>
                <p:cNvSpPr>
                  <a:spLocks noChangeArrowheads="1"/>
                </p:cNvSpPr>
                <p:nvPr/>
              </p:nvSpPr>
              <p:spPr bwMode="auto">
                <a:xfrm>
                  <a:off x="4440" y="3759"/>
                  <a:ext cx="24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8073" name="Rectangle 1161"/>
                <p:cNvSpPr>
                  <a:spLocks noChangeArrowheads="1"/>
                </p:cNvSpPr>
                <p:nvPr/>
              </p:nvSpPr>
              <p:spPr bwMode="auto">
                <a:xfrm>
                  <a:off x="4464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8074" name="Rectangle 1162"/>
                <p:cNvSpPr>
                  <a:spLocks noChangeArrowheads="1"/>
                </p:cNvSpPr>
                <p:nvPr/>
              </p:nvSpPr>
              <p:spPr bwMode="auto">
                <a:xfrm>
                  <a:off x="4464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8075" name="Rectangle 1163"/>
                <p:cNvSpPr>
                  <a:spLocks noChangeArrowheads="1"/>
                </p:cNvSpPr>
                <p:nvPr/>
              </p:nvSpPr>
              <p:spPr bwMode="auto">
                <a:xfrm>
                  <a:off x="4464" y="3759"/>
                  <a:ext cx="18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8076" name="Rectangle 1164"/>
                <p:cNvSpPr>
                  <a:spLocks noChangeArrowheads="1"/>
                </p:cNvSpPr>
                <p:nvPr/>
              </p:nvSpPr>
              <p:spPr bwMode="auto">
                <a:xfrm>
                  <a:off x="4482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8077" name="Rectangle 1165"/>
                <p:cNvSpPr>
                  <a:spLocks noChangeArrowheads="1"/>
                </p:cNvSpPr>
                <p:nvPr/>
              </p:nvSpPr>
              <p:spPr bwMode="auto">
                <a:xfrm>
                  <a:off x="4488" y="3735"/>
                  <a:ext cx="6" cy="4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8078" name="Rectangle 1166"/>
                <p:cNvSpPr>
                  <a:spLocks noChangeArrowheads="1"/>
                </p:cNvSpPr>
                <p:nvPr/>
              </p:nvSpPr>
              <p:spPr bwMode="auto">
                <a:xfrm>
                  <a:off x="4494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8079" name="Rectangle 1167"/>
                <p:cNvSpPr>
                  <a:spLocks noChangeArrowheads="1"/>
                </p:cNvSpPr>
                <p:nvPr/>
              </p:nvSpPr>
              <p:spPr bwMode="auto">
                <a:xfrm>
                  <a:off x="4494" y="3759"/>
                  <a:ext cx="24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8080" name="Rectangle 1168"/>
                <p:cNvSpPr>
                  <a:spLocks noChangeArrowheads="1"/>
                </p:cNvSpPr>
                <p:nvPr/>
              </p:nvSpPr>
              <p:spPr bwMode="auto">
                <a:xfrm>
                  <a:off x="4518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8081" name="Rectangle 1169"/>
                <p:cNvSpPr>
                  <a:spLocks noChangeArrowheads="1"/>
                </p:cNvSpPr>
                <p:nvPr/>
              </p:nvSpPr>
              <p:spPr bwMode="auto">
                <a:xfrm>
                  <a:off x="4518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8082" name="Rectangle 1170"/>
                <p:cNvSpPr>
                  <a:spLocks noChangeArrowheads="1"/>
                </p:cNvSpPr>
                <p:nvPr/>
              </p:nvSpPr>
              <p:spPr bwMode="auto">
                <a:xfrm>
                  <a:off x="4518" y="3759"/>
                  <a:ext cx="24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8083" name="Rectangle 1171"/>
                <p:cNvSpPr>
                  <a:spLocks noChangeArrowheads="1"/>
                </p:cNvSpPr>
                <p:nvPr/>
              </p:nvSpPr>
              <p:spPr bwMode="auto">
                <a:xfrm>
                  <a:off x="4542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8084" name="Rectangle 1172"/>
                <p:cNvSpPr>
                  <a:spLocks noChangeArrowheads="1"/>
                </p:cNvSpPr>
                <p:nvPr/>
              </p:nvSpPr>
              <p:spPr bwMode="auto">
                <a:xfrm>
                  <a:off x="4542" y="3735"/>
                  <a:ext cx="6" cy="4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8085" name="Rectangle 1173"/>
                <p:cNvSpPr>
                  <a:spLocks noChangeArrowheads="1"/>
                </p:cNvSpPr>
                <p:nvPr/>
              </p:nvSpPr>
              <p:spPr bwMode="auto">
                <a:xfrm>
                  <a:off x="4548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8086" name="Rectangle 1174"/>
                <p:cNvSpPr>
                  <a:spLocks noChangeArrowheads="1"/>
                </p:cNvSpPr>
                <p:nvPr/>
              </p:nvSpPr>
              <p:spPr bwMode="auto">
                <a:xfrm>
                  <a:off x="4548" y="3759"/>
                  <a:ext cx="24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8087" name="Rectangle 1175"/>
                <p:cNvSpPr>
                  <a:spLocks noChangeArrowheads="1"/>
                </p:cNvSpPr>
                <p:nvPr/>
              </p:nvSpPr>
              <p:spPr bwMode="auto">
                <a:xfrm>
                  <a:off x="4572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8088" name="Rectangle 1176"/>
                <p:cNvSpPr>
                  <a:spLocks noChangeArrowheads="1"/>
                </p:cNvSpPr>
                <p:nvPr/>
              </p:nvSpPr>
              <p:spPr bwMode="auto">
                <a:xfrm>
                  <a:off x="4572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8089" name="Rectangle 1177"/>
                <p:cNvSpPr>
                  <a:spLocks noChangeArrowheads="1"/>
                </p:cNvSpPr>
                <p:nvPr/>
              </p:nvSpPr>
              <p:spPr bwMode="auto">
                <a:xfrm>
                  <a:off x="4572" y="3759"/>
                  <a:ext cx="24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8090" name="Rectangle 1178"/>
                <p:cNvSpPr>
                  <a:spLocks noChangeArrowheads="1"/>
                </p:cNvSpPr>
                <p:nvPr/>
              </p:nvSpPr>
              <p:spPr bwMode="auto">
                <a:xfrm>
                  <a:off x="4596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8091" name="Rectangle 1179"/>
                <p:cNvSpPr>
                  <a:spLocks noChangeArrowheads="1"/>
                </p:cNvSpPr>
                <p:nvPr/>
              </p:nvSpPr>
              <p:spPr bwMode="auto">
                <a:xfrm>
                  <a:off x="4596" y="3735"/>
                  <a:ext cx="6" cy="4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8092" name="Rectangle 1180"/>
                <p:cNvSpPr>
                  <a:spLocks noChangeArrowheads="1"/>
                </p:cNvSpPr>
                <p:nvPr/>
              </p:nvSpPr>
              <p:spPr bwMode="auto">
                <a:xfrm>
                  <a:off x="4602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8093" name="Rectangle 1181"/>
                <p:cNvSpPr>
                  <a:spLocks noChangeArrowheads="1"/>
                </p:cNvSpPr>
                <p:nvPr/>
              </p:nvSpPr>
              <p:spPr bwMode="auto">
                <a:xfrm>
                  <a:off x="4602" y="3759"/>
                  <a:ext cx="24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8094" name="Rectangle 1182"/>
                <p:cNvSpPr>
                  <a:spLocks noChangeArrowheads="1"/>
                </p:cNvSpPr>
                <p:nvPr/>
              </p:nvSpPr>
              <p:spPr bwMode="auto">
                <a:xfrm>
                  <a:off x="4626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8095" name="Rectangle 1183"/>
                <p:cNvSpPr>
                  <a:spLocks noChangeArrowheads="1"/>
                </p:cNvSpPr>
                <p:nvPr/>
              </p:nvSpPr>
              <p:spPr bwMode="auto">
                <a:xfrm>
                  <a:off x="4626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8096" name="Rectangle 1184"/>
                <p:cNvSpPr>
                  <a:spLocks noChangeArrowheads="1"/>
                </p:cNvSpPr>
                <p:nvPr/>
              </p:nvSpPr>
              <p:spPr bwMode="auto">
                <a:xfrm>
                  <a:off x="4626" y="3759"/>
                  <a:ext cx="24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8097" name="Rectangle 1185"/>
                <p:cNvSpPr>
                  <a:spLocks noChangeArrowheads="1"/>
                </p:cNvSpPr>
                <p:nvPr/>
              </p:nvSpPr>
              <p:spPr bwMode="auto">
                <a:xfrm>
                  <a:off x="4650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8098" name="Rectangle 1186"/>
                <p:cNvSpPr>
                  <a:spLocks noChangeArrowheads="1"/>
                </p:cNvSpPr>
                <p:nvPr/>
              </p:nvSpPr>
              <p:spPr bwMode="auto">
                <a:xfrm>
                  <a:off x="4650" y="3735"/>
                  <a:ext cx="6" cy="4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8099" name="Rectangle 1187"/>
                <p:cNvSpPr>
                  <a:spLocks noChangeArrowheads="1"/>
                </p:cNvSpPr>
                <p:nvPr/>
              </p:nvSpPr>
              <p:spPr bwMode="auto">
                <a:xfrm>
                  <a:off x="4656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8100" name="Rectangle 1188"/>
                <p:cNvSpPr>
                  <a:spLocks noChangeArrowheads="1"/>
                </p:cNvSpPr>
                <p:nvPr/>
              </p:nvSpPr>
              <p:spPr bwMode="auto">
                <a:xfrm>
                  <a:off x="4656" y="3759"/>
                  <a:ext cx="24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8101" name="Rectangle 1189"/>
                <p:cNvSpPr>
                  <a:spLocks noChangeArrowheads="1"/>
                </p:cNvSpPr>
                <p:nvPr/>
              </p:nvSpPr>
              <p:spPr bwMode="auto">
                <a:xfrm>
                  <a:off x="4680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8102" name="Rectangle 1190"/>
                <p:cNvSpPr>
                  <a:spLocks noChangeArrowheads="1"/>
                </p:cNvSpPr>
                <p:nvPr/>
              </p:nvSpPr>
              <p:spPr bwMode="auto">
                <a:xfrm>
                  <a:off x="4680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8103" name="Rectangle 1191"/>
                <p:cNvSpPr>
                  <a:spLocks noChangeArrowheads="1"/>
                </p:cNvSpPr>
                <p:nvPr/>
              </p:nvSpPr>
              <p:spPr bwMode="auto">
                <a:xfrm>
                  <a:off x="4680" y="3759"/>
                  <a:ext cx="24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8104" name="Rectangle 1192"/>
                <p:cNvSpPr>
                  <a:spLocks noChangeArrowheads="1"/>
                </p:cNvSpPr>
                <p:nvPr/>
              </p:nvSpPr>
              <p:spPr bwMode="auto">
                <a:xfrm>
                  <a:off x="4704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8105" name="Rectangle 1193"/>
                <p:cNvSpPr>
                  <a:spLocks noChangeArrowheads="1"/>
                </p:cNvSpPr>
                <p:nvPr/>
              </p:nvSpPr>
              <p:spPr bwMode="auto">
                <a:xfrm>
                  <a:off x="4704" y="3735"/>
                  <a:ext cx="6" cy="4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8106" name="Rectangle 1194"/>
                <p:cNvSpPr>
                  <a:spLocks noChangeArrowheads="1"/>
                </p:cNvSpPr>
                <p:nvPr/>
              </p:nvSpPr>
              <p:spPr bwMode="auto">
                <a:xfrm>
                  <a:off x="4710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8107" name="Rectangle 1195"/>
                <p:cNvSpPr>
                  <a:spLocks noChangeArrowheads="1"/>
                </p:cNvSpPr>
                <p:nvPr/>
              </p:nvSpPr>
              <p:spPr bwMode="auto">
                <a:xfrm>
                  <a:off x="4710" y="3759"/>
                  <a:ext cx="24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8108" name="Rectangle 1196"/>
                <p:cNvSpPr>
                  <a:spLocks noChangeArrowheads="1"/>
                </p:cNvSpPr>
                <p:nvPr/>
              </p:nvSpPr>
              <p:spPr bwMode="auto">
                <a:xfrm>
                  <a:off x="4734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8109" name="Rectangle 1197"/>
                <p:cNvSpPr>
                  <a:spLocks noChangeArrowheads="1"/>
                </p:cNvSpPr>
                <p:nvPr/>
              </p:nvSpPr>
              <p:spPr bwMode="auto">
                <a:xfrm>
                  <a:off x="4734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8110" name="Rectangle 1198"/>
                <p:cNvSpPr>
                  <a:spLocks noChangeArrowheads="1"/>
                </p:cNvSpPr>
                <p:nvPr/>
              </p:nvSpPr>
              <p:spPr bwMode="auto">
                <a:xfrm>
                  <a:off x="4734" y="3759"/>
                  <a:ext cx="24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8111" name="Rectangle 1199"/>
                <p:cNvSpPr>
                  <a:spLocks noChangeArrowheads="1"/>
                </p:cNvSpPr>
                <p:nvPr/>
              </p:nvSpPr>
              <p:spPr bwMode="auto">
                <a:xfrm>
                  <a:off x="4758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8112" name="Rectangle 1200"/>
                <p:cNvSpPr>
                  <a:spLocks noChangeArrowheads="1"/>
                </p:cNvSpPr>
                <p:nvPr/>
              </p:nvSpPr>
              <p:spPr bwMode="auto">
                <a:xfrm>
                  <a:off x="4758" y="3735"/>
                  <a:ext cx="6" cy="4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8113" name="Rectangle 1201"/>
                <p:cNvSpPr>
                  <a:spLocks noChangeArrowheads="1"/>
                </p:cNvSpPr>
                <p:nvPr/>
              </p:nvSpPr>
              <p:spPr bwMode="auto">
                <a:xfrm>
                  <a:off x="4764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8114" name="Rectangle 1202"/>
                <p:cNvSpPr>
                  <a:spLocks noChangeArrowheads="1"/>
                </p:cNvSpPr>
                <p:nvPr/>
              </p:nvSpPr>
              <p:spPr bwMode="auto">
                <a:xfrm>
                  <a:off x="4764" y="3759"/>
                  <a:ext cx="24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8115" name="Rectangle 1203"/>
                <p:cNvSpPr>
                  <a:spLocks noChangeArrowheads="1"/>
                </p:cNvSpPr>
                <p:nvPr/>
              </p:nvSpPr>
              <p:spPr bwMode="auto">
                <a:xfrm>
                  <a:off x="4788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8116" name="Rectangle 1204"/>
                <p:cNvSpPr>
                  <a:spLocks noChangeArrowheads="1"/>
                </p:cNvSpPr>
                <p:nvPr/>
              </p:nvSpPr>
              <p:spPr bwMode="auto">
                <a:xfrm>
                  <a:off x="4788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8117" name="Rectangle 1205"/>
                <p:cNvSpPr>
                  <a:spLocks noChangeArrowheads="1"/>
                </p:cNvSpPr>
                <p:nvPr/>
              </p:nvSpPr>
              <p:spPr bwMode="auto">
                <a:xfrm>
                  <a:off x="4788" y="3759"/>
                  <a:ext cx="24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8118" name="Rectangle 1206"/>
                <p:cNvSpPr>
                  <a:spLocks noChangeArrowheads="1"/>
                </p:cNvSpPr>
                <p:nvPr/>
              </p:nvSpPr>
              <p:spPr bwMode="auto">
                <a:xfrm>
                  <a:off x="4812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8119" name="Rectangle 1207"/>
                <p:cNvSpPr>
                  <a:spLocks noChangeArrowheads="1"/>
                </p:cNvSpPr>
                <p:nvPr/>
              </p:nvSpPr>
              <p:spPr bwMode="auto">
                <a:xfrm>
                  <a:off x="4812" y="3735"/>
                  <a:ext cx="6" cy="4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8120" name="Rectangle 1208"/>
                <p:cNvSpPr>
                  <a:spLocks noChangeArrowheads="1"/>
                </p:cNvSpPr>
                <p:nvPr/>
              </p:nvSpPr>
              <p:spPr bwMode="auto">
                <a:xfrm>
                  <a:off x="4818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8121" name="Rectangle 1209"/>
                <p:cNvSpPr>
                  <a:spLocks noChangeArrowheads="1"/>
                </p:cNvSpPr>
                <p:nvPr/>
              </p:nvSpPr>
              <p:spPr bwMode="auto">
                <a:xfrm>
                  <a:off x="4818" y="3759"/>
                  <a:ext cx="24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8122" name="Rectangle 1210"/>
                <p:cNvSpPr>
                  <a:spLocks noChangeArrowheads="1"/>
                </p:cNvSpPr>
                <p:nvPr/>
              </p:nvSpPr>
              <p:spPr bwMode="auto">
                <a:xfrm>
                  <a:off x="4842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8123" name="Rectangle 1211"/>
                <p:cNvSpPr>
                  <a:spLocks noChangeArrowheads="1"/>
                </p:cNvSpPr>
                <p:nvPr/>
              </p:nvSpPr>
              <p:spPr bwMode="auto">
                <a:xfrm>
                  <a:off x="4842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8124" name="Rectangle 1212"/>
                <p:cNvSpPr>
                  <a:spLocks noChangeArrowheads="1"/>
                </p:cNvSpPr>
                <p:nvPr/>
              </p:nvSpPr>
              <p:spPr bwMode="auto">
                <a:xfrm>
                  <a:off x="4842" y="3759"/>
                  <a:ext cx="24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8125" name="Rectangle 1213"/>
                <p:cNvSpPr>
                  <a:spLocks noChangeArrowheads="1"/>
                </p:cNvSpPr>
                <p:nvPr/>
              </p:nvSpPr>
              <p:spPr bwMode="auto">
                <a:xfrm>
                  <a:off x="4866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8126" name="Rectangle 1214"/>
                <p:cNvSpPr>
                  <a:spLocks noChangeArrowheads="1"/>
                </p:cNvSpPr>
                <p:nvPr/>
              </p:nvSpPr>
              <p:spPr bwMode="auto">
                <a:xfrm>
                  <a:off x="4866" y="3735"/>
                  <a:ext cx="6" cy="4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8127" name="Rectangle 1215"/>
                <p:cNvSpPr>
                  <a:spLocks noChangeArrowheads="1"/>
                </p:cNvSpPr>
                <p:nvPr/>
              </p:nvSpPr>
              <p:spPr bwMode="auto">
                <a:xfrm>
                  <a:off x="4878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8128" name="Rectangle 1216"/>
                <p:cNvSpPr>
                  <a:spLocks noChangeArrowheads="1"/>
                </p:cNvSpPr>
                <p:nvPr/>
              </p:nvSpPr>
              <p:spPr bwMode="auto">
                <a:xfrm>
                  <a:off x="4878" y="3759"/>
                  <a:ext cx="18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8129" name="Rectangle 1217"/>
                <p:cNvSpPr>
                  <a:spLocks noChangeArrowheads="1"/>
                </p:cNvSpPr>
                <p:nvPr/>
              </p:nvSpPr>
              <p:spPr bwMode="auto">
                <a:xfrm>
                  <a:off x="4896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8130" name="Rectangle 1218"/>
                <p:cNvSpPr>
                  <a:spLocks noChangeArrowheads="1"/>
                </p:cNvSpPr>
                <p:nvPr/>
              </p:nvSpPr>
              <p:spPr bwMode="auto">
                <a:xfrm>
                  <a:off x="4896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8131" name="Rectangle 1219"/>
                <p:cNvSpPr>
                  <a:spLocks noChangeArrowheads="1"/>
                </p:cNvSpPr>
                <p:nvPr/>
              </p:nvSpPr>
              <p:spPr bwMode="auto">
                <a:xfrm>
                  <a:off x="4896" y="3759"/>
                  <a:ext cx="24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8132" name="Rectangle 1220"/>
                <p:cNvSpPr>
                  <a:spLocks noChangeArrowheads="1"/>
                </p:cNvSpPr>
                <p:nvPr/>
              </p:nvSpPr>
              <p:spPr bwMode="auto">
                <a:xfrm>
                  <a:off x="4920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8133" name="Rectangle 1221"/>
                <p:cNvSpPr>
                  <a:spLocks noChangeArrowheads="1"/>
                </p:cNvSpPr>
                <p:nvPr/>
              </p:nvSpPr>
              <p:spPr bwMode="auto">
                <a:xfrm>
                  <a:off x="4920" y="3735"/>
                  <a:ext cx="6" cy="4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8134" name="Rectangle 1222"/>
                <p:cNvSpPr>
                  <a:spLocks noChangeArrowheads="1"/>
                </p:cNvSpPr>
                <p:nvPr/>
              </p:nvSpPr>
              <p:spPr bwMode="auto">
                <a:xfrm>
                  <a:off x="4932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8135" name="Rectangle 1223"/>
                <p:cNvSpPr>
                  <a:spLocks noChangeArrowheads="1"/>
                </p:cNvSpPr>
                <p:nvPr/>
              </p:nvSpPr>
              <p:spPr bwMode="auto">
                <a:xfrm>
                  <a:off x="4932" y="3759"/>
                  <a:ext cx="18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8136" name="Rectangle 1224"/>
                <p:cNvSpPr>
                  <a:spLocks noChangeArrowheads="1"/>
                </p:cNvSpPr>
                <p:nvPr/>
              </p:nvSpPr>
              <p:spPr bwMode="auto">
                <a:xfrm>
                  <a:off x="4950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8137" name="Rectangle 1225"/>
                <p:cNvSpPr>
                  <a:spLocks noChangeArrowheads="1"/>
                </p:cNvSpPr>
                <p:nvPr/>
              </p:nvSpPr>
              <p:spPr bwMode="auto">
                <a:xfrm>
                  <a:off x="4950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8138" name="Rectangle 1226"/>
                <p:cNvSpPr>
                  <a:spLocks noChangeArrowheads="1"/>
                </p:cNvSpPr>
                <p:nvPr/>
              </p:nvSpPr>
              <p:spPr bwMode="auto">
                <a:xfrm>
                  <a:off x="4950" y="3759"/>
                  <a:ext cx="24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8139" name="Rectangle 1227"/>
                <p:cNvSpPr>
                  <a:spLocks noChangeArrowheads="1"/>
                </p:cNvSpPr>
                <p:nvPr/>
              </p:nvSpPr>
              <p:spPr bwMode="auto">
                <a:xfrm>
                  <a:off x="4974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8140" name="Rectangle 1228"/>
                <p:cNvSpPr>
                  <a:spLocks noChangeArrowheads="1"/>
                </p:cNvSpPr>
                <p:nvPr/>
              </p:nvSpPr>
              <p:spPr bwMode="auto">
                <a:xfrm>
                  <a:off x="4974" y="3735"/>
                  <a:ext cx="6" cy="4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8141" name="Rectangle 1229"/>
                <p:cNvSpPr>
                  <a:spLocks noChangeArrowheads="1"/>
                </p:cNvSpPr>
                <p:nvPr/>
              </p:nvSpPr>
              <p:spPr bwMode="auto">
                <a:xfrm>
                  <a:off x="4986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8142" name="Rectangle 1230"/>
                <p:cNvSpPr>
                  <a:spLocks noChangeArrowheads="1"/>
                </p:cNvSpPr>
                <p:nvPr/>
              </p:nvSpPr>
              <p:spPr bwMode="auto">
                <a:xfrm>
                  <a:off x="4986" y="3759"/>
                  <a:ext cx="18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8143" name="Rectangle 1231"/>
                <p:cNvSpPr>
                  <a:spLocks noChangeArrowheads="1"/>
                </p:cNvSpPr>
                <p:nvPr/>
              </p:nvSpPr>
              <p:spPr bwMode="auto">
                <a:xfrm>
                  <a:off x="5004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8144" name="Rectangle 1232"/>
                <p:cNvSpPr>
                  <a:spLocks noChangeArrowheads="1"/>
                </p:cNvSpPr>
                <p:nvPr/>
              </p:nvSpPr>
              <p:spPr bwMode="auto">
                <a:xfrm>
                  <a:off x="5010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8145" name="Rectangle 1233"/>
                <p:cNvSpPr>
                  <a:spLocks noChangeArrowheads="1"/>
                </p:cNvSpPr>
                <p:nvPr/>
              </p:nvSpPr>
              <p:spPr bwMode="auto">
                <a:xfrm>
                  <a:off x="5010" y="3759"/>
                  <a:ext cx="18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8146" name="Rectangle 1234"/>
                <p:cNvSpPr>
                  <a:spLocks noChangeArrowheads="1"/>
                </p:cNvSpPr>
                <p:nvPr/>
              </p:nvSpPr>
              <p:spPr bwMode="auto">
                <a:xfrm>
                  <a:off x="5028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8147" name="Rectangle 1235"/>
                <p:cNvSpPr>
                  <a:spLocks noChangeArrowheads="1"/>
                </p:cNvSpPr>
                <p:nvPr/>
              </p:nvSpPr>
              <p:spPr bwMode="auto">
                <a:xfrm>
                  <a:off x="5028" y="3735"/>
                  <a:ext cx="6" cy="4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8148" name="Rectangle 1236"/>
                <p:cNvSpPr>
                  <a:spLocks noChangeArrowheads="1"/>
                </p:cNvSpPr>
                <p:nvPr/>
              </p:nvSpPr>
              <p:spPr bwMode="auto">
                <a:xfrm>
                  <a:off x="5040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8149" name="Rectangle 1237"/>
                <p:cNvSpPr>
                  <a:spLocks noChangeArrowheads="1"/>
                </p:cNvSpPr>
                <p:nvPr/>
              </p:nvSpPr>
              <p:spPr bwMode="auto">
                <a:xfrm>
                  <a:off x="5040" y="3759"/>
                  <a:ext cx="18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8150" name="Rectangle 1238"/>
                <p:cNvSpPr>
                  <a:spLocks noChangeArrowheads="1"/>
                </p:cNvSpPr>
                <p:nvPr/>
              </p:nvSpPr>
              <p:spPr bwMode="auto">
                <a:xfrm>
                  <a:off x="5058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8151" name="Rectangle 1239"/>
                <p:cNvSpPr>
                  <a:spLocks noChangeArrowheads="1"/>
                </p:cNvSpPr>
                <p:nvPr/>
              </p:nvSpPr>
              <p:spPr bwMode="auto">
                <a:xfrm>
                  <a:off x="5064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8152" name="Rectangle 1240"/>
                <p:cNvSpPr>
                  <a:spLocks noChangeArrowheads="1"/>
                </p:cNvSpPr>
                <p:nvPr/>
              </p:nvSpPr>
              <p:spPr bwMode="auto">
                <a:xfrm>
                  <a:off x="5064" y="3759"/>
                  <a:ext cx="18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8153" name="Rectangle 1241"/>
                <p:cNvSpPr>
                  <a:spLocks noChangeArrowheads="1"/>
                </p:cNvSpPr>
                <p:nvPr/>
              </p:nvSpPr>
              <p:spPr bwMode="auto">
                <a:xfrm>
                  <a:off x="5082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8154" name="Rectangle 1242"/>
                <p:cNvSpPr>
                  <a:spLocks noChangeArrowheads="1"/>
                </p:cNvSpPr>
                <p:nvPr/>
              </p:nvSpPr>
              <p:spPr bwMode="auto">
                <a:xfrm>
                  <a:off x="5082" y="3735"/>
                  <a:ext cx="6" cy="4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8155" name="Rectangle 1243"/>
                <p:cNvSpPr>
                  <a:spLocks noChangeArrowheads="1"/>
                </p:cNvSpPr>
                <p:nvPr/>
              </p:nvSpPr>
              <p:spPr bwMode="auto">
                <a:xfrm>
                  <a:off x="5094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8156" name="Rectangle 1244"/>
                <p:cNvSpPr>
                  <a:spLocks noChangeArrowheads="1"/>
                </p:cNvSpPr>
                <p:nvPr/>
              </p:nvSpPr>
              <p:spPr bwMode="auto">
                <a:xfrm>
                  <a:off x="5094" y="3759"/>
                  <a:ext cx="18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8157" name="Rectangle 1245"/>
                <p:cNvSpPr>
                  <a:spLocks noChangeArrowheads="1"/>
                </p:cNvSpPr>
                <p:nvPr/>
              </p:nvSpPr>
              <p:spPr bwMode="auto">
                <a:xfrm>
                  <a:off x="5112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8158" name="Rectangle 1246"/>
                <p:cNvSpPr>
                  <a:spLocks noChangeArrowheads="1"/>
                </p:cNvSpPr>
                <p:nvPr/>
              </p:nvSpPr>
              <p:spPr bwMode="auto">
                <a:xfrm>
                  <a:off x="5118" y="375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sp>
            <p:nvSpPr>
              <p:cNvPr id="168160" name="Rectangle 1248"/>
              <p:cNvSpPr>
                <a:spLocks noChangeArrowheads="1"/>
              </p:cNvSpPr>
              <p:nvPr/>
            </p:nvSpPr>
            <p:spPr bwMode="auto">
              <a:xfrm>
                <a:off x="5118" y="3759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8161" name="Rectangle 1249"/>
              <p:cNvSpPr>
                <a:spLocks noChangeArrowheads="1"/>
              </p:cNvSpPr>
              <p:nvPr/>
            </p:nvSpPr>
            <p:spPr bwMode="auto">
              <a:xfrm>
                <a:off x="5136" y="375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8162" name="Rectangle 1250"/>
              <p:cNvSpPr>
                <a:spLocks noChangeArrowheads="1"/>
              </p:cNvSpPr>
              <p:nvPr/>
            </p:nvSpPr>
            <p:spPr bwMode="auto">
              <a:xfrm>
                <a:off x="5136" y="3735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8163" name="Rectangle 1251"/>
              <p:cNvSpPr>
                <a:spLocks noChangeArrowheads="1"/>
              </p:cNvSpPr>
              <p:nvPr/>
            </p:nvSpPr>
            <p:spPr bwMode="auto">
              <a:xfrm>
                <a:off x="5148" y="375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8164" name="Rectangle 1252"/>
              <p:cNvSpPr>
                <a:spLocks noChangeArrowheads="1"/>
              </p:cNvSpPr>
              <p:nvPr/>
            </p:nvSpPr>
            <p:spPr bwMode="auto">
              <a:xfrm>
                <a:off x="5148" y="3759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8165" name="Rectangle 1253"/>
              <p:cNvSpPr>
                <a:spLocks noChangeArrowheads="1"/>
              </p:cNvSpPr>
              <p:nvPr/>
            </p:nvSpPr>
            <p:spPr bwMode="auto">
              <a:xfrm>
                <a:off x="5166" y="375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8166" name="Rectangle 1254"/>
              <p:cNvSpPr>
                <a:spLocks noChangeArrowheads="1"/>
              </p:cNvSpPr>
              <p:nvPr/>
            </p:nvSpPr>
            <p:spPr bwMode="auto">
              <a:xfrm>
                <a:off x="5172" y="375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8167" name="Rectangle 1255"/>
              <p:cNvSpPr>
                <a:spLocks noChangeArrowheads="1"/>
              </p:cNvSpPr>
              <p:nvPr/>
            </p:nvSpPr>
            <p:spPr bwMode="auto">
              <a:xfrm>
                <a:off x="5172" y="3759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8168" name="Rectangle 1256"/>
              <p:cNvSpPr>
                <a:spLocks noChangeArrowheads="1"/>
              </p:cNvSpPr>
              <p:nvPr/>
            </p:nvSpPr>
            <p:spPr bwMode="auto">
              <a:xfrm>
                <a:off x="5190" y="375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8169" name="Rectangle 1257"/>
              <p:cNvSpPr>
                <a:spLocks noChangeArrowheads="1"/>
              </p:cNvSpPr>
              <p:nvPr/>
            </p:nvSpPr>
            <p:spPr bwMode="auto">
              <a:xfrm>
                <a:off x="5196" y="3735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8170" name="Rectangle 1258"/>
              <p:cNvSpPr>
                <a:spLocks noChangeArrowheads="1"/>
              </p:cNvSpPr>
              <p:nvPr/>
            </p:nvSpPr>
            <p:spPr bwMode="auto">
              <a:xfrm>
                <a:off x="5202" y="375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8171" name="Rectangle 1259"/>
              <p:cNvSpPr>
                <a:spLocks noChangeArrowheads="1"/>
              </p:cNvSpPr>
              <p:nvPr/>
            </p:nvSpPr>
            <p:spPr bwMode="auto">
              <a:xfrm>
                <a:off x="5202" y="3759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8172" name="Rectangle 1260"/>
              <p:cNvSpPr>
                <a:spLocks noChangeArrowheads="1"/>
              </p:cNvSpPr>
              <p:nvPr/>
            </p:nvSpPr>
            <p:spPr bwMode="auto">
              <a:xfrm>
                <a:off x="5220" y="375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8173" name="Rectangle 1261"/>
              <p:cNvSpPr>
                <a:spLocks noChangeArrowheads="1"/>
              </p:cNvSpPr>
              <p:nvPr/>
            </p:nvSpPr>
            <p:spPr bwMode="auto">
              <a:xfrm>
                <a:off x="5226" y="375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8174" name="Rectangle 1262"/>
              <p:cNvSpPr>
                <a:spLocks noChangeArrowheads="1"/>
              </p:cNvSpPr>
              <p:nvPr/>
            </p:nvSpPr>
            <p:spPr bwMode="auto">
              <a:xfrm>
                <a:off x="5226" y="3759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8175" name="Rectangle 1263"/>
              <p:cNvSpPr>
                <a:spLocks noChangeArrowheads="1"/>
              </p:cNvSpPr>
              <p:nvPr/>
            </p:nvSpPr>
            <p:spPr bwMode="auto">
              <a:xfrm>
                <a:off x="5244" y="375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8176" name="Rectangle 1264"/>
              <p:cNvSpPr>
                <a:spLocks noChangeArrowheads="1"/>
              </p:cNvSpPr>
              <p:nvPr/>
            </p:nvSpPr>
            <p:spPr bwMode="auto">
              <a:xfrm>
                <a:off x="5250" y="3735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8177" name="Rectangle 1265"/>
              <p:cNvSpPr>
                <a:spLocks noChangeArrowheads="1"/>
              </p:cNvSpPr>
              <p:nvPr/>
            </p:nvSpPr>
            <p:spPr bwMode="auto">
              <a:xfrm>
                <a:off x="5256" y="375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8178" name="Rectangle 1266"/>
              <p:cNvSpPr>
                <a:spLocks noChangeArrowheads="1"/>
              </p:cNvSpPr>
              <p:nvPr/>
            </p:nvSpPr>
            <p:spPr bwMode="auto">
              <a:xfrm>
                <a:off x="5256" y="3759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8179" name="Rectangle 1267"/>
              <p:cNvSpPr>
                <a:spLocks noChangeArrowheads="1"/>
              </p:cNvSpPr>
              <p:nvPr/>
            </p:nvSpPr>
            <p:spPr bwMode="auto">
              <a:xfrm>
                <a:off x="5274" y="375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8180" name="Rectangle 1268"/>
              <p:cNvSpPr>
                <a:spLocks noChangeArrowheads="1"/>
              </p:cNvSpPr>
              <p:nvPr/>
            </p:nvSpPr>
            <p:spPr bwMode="auto">
              <a:xfrm>
                <a:off x="5280" y="375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8181" name="Rectangle 1269"/>
              <p:cNvSpPr>
                <a:spLocks noChangeArrowheads="1"/>
              </p:cNvSpPr>
              <p:nvPr/>
            </p:nvSpPr>
            <p:spPr bwMode="auto">
              <a:xfrm>
                <a:off x="5280" y="3759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8182" name="Rectangle 1270"/>
              <p:cNvSpPr>
                <a:spLocks noChangeArrowheads="1"/>
              </p:cNvSpPr>
              <p:nvPr/>
            </p:nvSpPr>
            <p:spPr bwMode="auto">
              <a:xfrm>
                <a:off x="5298" y="375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8183" name="Rectangle 1271"/>
              <p:cNvSpPr>
                <a:spLocks noChangeArrowheads="1"/>
              </p:cNvSpPr>
              <p:nvPr/>
            </p:nvSpPr>
            <p:spPr bwMode="auto">
              <a:xfrm>
                <a:off x="5304" y="3735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8184" name="Rectangle 1272"/>
              <p:cNvSpPr>
                <a:spLocks noChangeArrowheads="1"/>
              </p:cNvSpPr>
              <p:nvPr/>
            </p:nvSpPr>
            <p:spPr bwMode="auto">
              <a:xfrm>
                <a:off x="5310" y="375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8185" name="Rectangle 1273"/>
              <p:cNvSpPr>
                <a:spLocks noChangeArrowheads="1"/>
              </p:cNvSpPr>
              <p:nvPr/>
            </p:nvSpPr>
            <p:spPr bwMode="auto">
              <a:xfrm>
                <a:off x="5310" y="3759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8186" name="Rectangle 1274"/>
              <p:cNvSpPr>
                <a:spLocks noChangeArrowheads="1"/>
              </p:cNvSpPr>
              <p:nvPr/>
            </p:nvSpPr>
            <p:spPr bwMode="auto">
              <a:xfrm>
                <a:off x="5328" y="375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8187" name="Rectangle 1275"/>
              <p:cNvSpPr>
                <a:spLocks noChangeArrowheads="1"/>
              </p:cNvSpPr>
              <p:nvPr/>
            </p:nvSpPr>
            <p:spPr bwMode="auto">
              <a:xfrm>
                <a:off x="5334" y="375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8188" name="Rectangle 1276"/>
              <p:cNvSpPr>
                <a:spLocks noChangeArrowheads="1"/>
              </p:cNvSpPr>
              <p:nvPr/>
            </p:nvSpPr>
            <p:spPr bwMode="auto">
              <a:xfrm>
                <a:off x="5334" y="3759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8189" name="Rectangle 1277"/>
              <p:cNvSpPr>
                <a:spLocks noChangeArrowheads="1"/>
              </p:cNvSpPr>
              <p:nvPr/>
            </p:nvSpPr>
            <p:spPr bwMode="auto">
              <a:xfrm>
                <a:off x="5352" y="375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1220" name="Rectangle 1219"/>
            <p:cNvSpPr/>
            <p:nvPr/>
          </p:nvSpPr>
          <p:spPr>
            <a:xfrm>
              <a:off x="255664" y="3534154"/>
              <a:ext cx="620933" cy="27699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200" dirty="0" smtClean="0">
                  <a:solidFill>
                    <a:srgbClr val="000090"/>
                  </a:solidFill>
                </a:rPr>
                <a:t>3 </a:t>
              </a:r>
              <a:r>
                <a:rPr lang="en-US" sz="1200" dirty="0" err="1" smtClean="0">
                  <a:solidFill>
                    <a:srgbClr val="000090"/>
                  </a:solidFill>
                </a:rPr>
                <a:t>GeV</a:t>
              </a:r>
              <a:endParaRPr lang="en-US" sz="1200" dirty="0">
                <a:solidFill>
                  <a:srgbClr val="000090"/>
                </a:solidFill>
              </a:endParaRPr>
            </a:p>
          </p:txBody>
        </p:sp>
        <p:sp>
          <p:nvSpPr>
            <p:cNvPr id="3062" name="Rectangle 3061"/>
            <p:cNvSpPr/>
            <p:nvPr/>
          </p:nvSpPr>
          <p:spPr>
            <a:xfrm>
              <a:off x="8099902" y="3555081"/>
              <a:ext cx="749274" cy="27699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200" dirty="0">
                  <a:solidFill>
                    <a:srgbClr val="000090"/>
                  </a:solidFill>
                </a:rPr>
                <a:t>6</a:t>
              </a:r>
              <a:r>
                <a:rPr lang="en-US" sz="1200" dirty="0" smtClean="0">
                  <a:solidFill>
                    <a:srgbClr val="000090"/>
                  </a:solidFill>
                </a:rPr>
                <a:t>.8 </a:t>
              </a:r>
              <a:r>
                <a:rPr lang="en-US" sz="1200" dirty="0" err="1" smtClean="0">
                  <a:solidFill>
                    <a:srgbClr val="000090"/>
                  </a:solidFill>
                </a:rPr>
                <a:t>GeV</a:t>
              </a:r>
              <a:endParaRPr lang="en-US" sz="1200" dirty="0">
                <a:solidFill>
                  <a:srgbClr val="000090"/>
                </a:solidFill>
              </a:endParaRPr>
            </a:p>
          </p:txBody>
        </p:sp>
        <p:sp>
          <p:nvSpPr>
            <p:cNvPr id="1294" name="Text Box 26"/>
            <p:cNvSpPr txBox="1">
              <a:spLocks noChangeArrowheads="1"/>
            </p:cNvSpPr>
            <p:nvPr/>
          </p:nvSpPr>
          <p:spPr bwMode="auto">
            <a:xfrm>
              <a:off x="3435647" y="3974564"/>
              <a:ext cx="2133599" cy="310854"/>
            </a:xfrm>
            <a:prstGeom prst="rect">
              <a:avLst/>
            </a:prstGeom>
            <a:noFill/>
            <a:ln w="12699">
              <a:noFill/>
              <a:miter lim="800000"/>
              <a:headEnd/>
              <a:tailEnd/>
            </a:ln>
          </p:spPr>
          <p:txBody>
            <a:bodyPr wrap="square" lIns="65151" tIns="32004" rIns="65151" bIns="32004">
              <a:spAutoFit/>
            </a:bodyPr>
            <a:lstStyle/>
            <a:p>
              <a:pPr algn="ctr">
                <a:defRPr/>
              </a:pPr>
              <a:r>
                <a:rPr lang="en-GB" sz="1600" dirty="0" smtClean="0">
                  <a:solidFill>
                    <a:srgbClr val="000090"/>
                  </a:solidFill>
                  <a:latin typeface="+mj-lt"/>
                  <a:cs typeface="Times New Roman" pitchFamily="18" charset="0"/>
                </a:rPr>
                <a:t>H</a:t>
              </a:r>
              <a:r>
                <a:rPr lang="en-GB" sz="1600" baseline="30000" dirty="0" smtClean="0">
                  <a:solidFill>
                    <a:srgbClr val="000090"/>
                  </a:solidFill>
                  <a:latin typeface="+mj-lt"/>
                  <a:cs typeface="Times New Roman" pitchFamily="18" charset="0"/>
                </a:rPr>
                <a:t>-</a:t>
              </a:r>
              <a:endParaRPr lang="en-GB" sz="1600" baseline="30000" dirty="0">
                <a:solidFill>
                  <a:srgbClr val="000090"/>
                </a:solidFill>
                <a:latin typeface="+mj-lt"/>
                <a:ea typeface="+mn-ea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8326791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5" name="Rectangle 29"/>
          <p:cNvSpPr>
            <a:spLocks noChangeArrowheads="1"/>
          </p:cNvSpPr>
          <p:nvPr/>
        </p:nvSpPr>
        <p:spPr bwMode="auto">
          <a:xfrm flipV="1">
            <a:off x="361950" y="1266825"/>
            <a:ext cx="8440738" cy="4706938"/>
          </a:xfrm>
          <a:prstGeom prst="rect">
            <a:avLst/>
          </a:prstGeom>
          <a:solidFill>
            <a:schemeClr val="tx1"/>
          </a:solidFill>
          <a:ln w="12699">
            <a:solidFill>
              <a:schemeClr val="tx1"/>
            </a:solidFill>
            <a:round/>
            <a:headEnd/>
            <a:tailEnd/>
          </a:ln>
        </p:spPr>
        <p:txBody>
          <a:bodyPr lIns="90488" tIns="44450" rIns="90488" bIns="44450" anchor="ctr"/>
          <a:lstStyle/>
          <a:p>
            <a:endParaRPr lang="en-US"/>
          </a:p>
        </p:txBody>
      </p:sp>
      <p:sp>
        <p:nvSpPr>
          <p:cNvPr id="49156" name="Text Box 16"/>
          <p:cNvSpPr txBox="1">
            <a:spLocks noChangeArrowheads="1"/>
          </p:cNvSpPr>
          <p:nvPr/>
        </p:nvSpPr>
        <p:spPr bwMode="auto">
          <a:xfrm>
            <a:off x="364589" y="2255838"/>
            <a:ext cx="926900" cy="2590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488" tIns="44450" rIns="90488" bIns="44450">
            <a:spAutoFit/>
          </a:bodyPr>
          <a:lstStyle>
            <a:lvl1pPr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2pPr>
            <a:lvl3pPr marL="1143000" indent="-22860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3pPr>
            <a:lvl4pPr marL="1600200" indent="-22860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4pPr>
            <a:lvl5pPr marL="2057400" indent="-22860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9pPr>
          </a:lstStyle>
          <a:p>
            <a:pPr algn="ctr"/>
            <a:r>
              <a:rPr lang="en-US" sz="1100" b="1" dirty="0" smtClean="0">
                <a:solidFill>
                  <a:schemeClr val="bg1"/>
                </a:solidFill>
                <a:latin typeface="Arial" charset="0"/>
                <a:cs typeface="Arial" charset="0"/>
              </a:rPr>
              <a:t>255 </a:t>
            </a:r>
            <a:r>
              <a:rPr lang="en-US" sz="1100" b="1" dirty="0" smtClean="0">
                <a:solidFill>
                  <a:schemeClr val="bg1"/>
                </a:solidFill>
                <a:latin typeface="Arial" charset="0"/>
                <a:cs typeface="Arial" charset="0"/>
              </a:rPr>
              <a:t>MeV/c</a:t>
            </a:r>
            <a:endParaRPr lang="en-US" sz="1100" b="1" dirty="0">
              <a:solidFill>
                <a:schemeClr val="bg1"/>
              </a:solidFill>
              <a:latin typeface="Arial" charset="0"/>
              <a:cs typeface="Arial" charset="0"/>
            </a:endParaRPr>
          </a:p>
        </p:txBody>
      </p:sp>
      <p:grpSp>
        <p:nvGrpSpPr>
          <p:cNvPr id="49157" name="Group 39"/>
          <p:cNvGrpSpPr>
            <a:grpSpLocks/>
          </p:cNvGrpSpPr>
          <p:nvPr/>
        </p:nvGrpSpPr>
        <p:grpSpPr bwMode="auto">
          <a:xfrm>
            <a:off x="844550" y="2549525"/>
            <a:ext cx="7861300" cy="2387600"/>
            <a:chOff x="344221" y="2549368"/>
            <a:chExt cx="7860995" cy="2388392"/>
          </a:xfrm>
        </p:grpSpPr>
        <p:grpSp>
          <p:nvGrpSpPr>
            <p:cNvPr id="49167" name="Group 27"/>
            <p:cNvGrpSpPr>
              <a:grpSpLocks/>
            </p:cNvGrpSpPr>
            <p:nvPr/>
          </p:nvGrpSpPr>
          <p:grpSpPr bwMode="auto">
            <a:xfrm>
              <a:off x="950976" y="2789821"/>
              <a:ext cx="7254240" cy="2147939"/>
              <a:chOff x="950976" y="2789821"/>
              <a:chExt cx="7254240" cy="2147939"/>
            </a:xfrm>
          </p:grpSpPr>
          <p:grpSp>
            <p:nvGrpSpPr>
              <p:cNvPr id="49170" name="Group 26"/>
              <p:cNvGrpSpPr>
                <a:grpSpLocks/>
              </p:cNvGrpSpPr>
              <p:nvPr/>
            </p:nvGrpSpPr>
            <p:grpSpPr bwMode="auto">
              <a:xfrm>
                <a:off x="950976" y="2789821"/>
                <a:ext cx="7254240" cy="2074787"/>
                <a:chOff x="950976" y="2411869"/>
                <a:chExt cx="7254240" cy="2074787"/>
              </a:xfrm>
            </p:grpSpPr>
            <p:sp>
              <p:nvSpPr>
                <p:cNvPr id="49172" name="Rectangle 5"/>
                <p:cNvSpPr>
                  <a:spLocks noChangeArrowheads="1"/>
                </p:cNvSpPr>
                <p:nvPr/>
              </p:nvSpPr>
              <p:spPr bwMode="auto">
                <a:xfrm flipV="1">
                  <a:off x="3930350" y="2414015"/>
                  <a:ext cx="1109727" cy="2036063"/>
                </a:xfrm>
                <a:prstGeom prst="rect">
                  <a:avLst/>
                </a:prstGeom>
                <a:solidFill>
                  <a:schemeClr val="tx1"/>
                </a:solidFill>
                <a:ln w="12699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lIns="90488" tIns="44450" rIns="90488" bIns="44450" anchor="ctr"/>
                <a:lstStyle/>
                <a:p>
                  <a:endParaRPr lang="en-US"/>
                </a:p>
              </p:txBody>
            </p:sp>
            <p:grpSp>
              <p:nvGrpSpPr>
                <p:cNvPr id="49173" name="Group 39"/>
                <p:cNvGrpSpPr>
                  <a:grpSpLocks/>
                </p:cNvGrpSpPr>
                <p:nvPr/>
              </p:nvGrpSpPr>
              <p:grpSpPr bwMode="auto">
                <a:xfrm>
                  <a:off x="950976" y="2411869"/>
                  <a:ext cx="7254240" cy="2074787"/>
                  <a:chOff x="71443" y="3143389"/>
                  <a:chExt cx="8937620" cy="2830374"/>
                </a:xfrm>
              </p:grpSpPr>
              <p:pic>
                <p:nvPicPr>
                  <p:cNvPr id="49174" name="Picture 69" descr="Arc_1_3_top.jpg"/>
                  <p:cNvPicPr>
                    <a:picLocks noChangeAspect="1"/>
                  </p:cNvPicPr>
                  <p:nvPr/>
                </p:nvPicPr>
                <p:blipFill>
                  <a:blip r:embed="rId3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 flipV="1">
                    <a:off x="5016703" y="3153428"/>
                    <a:ext cx="3992360" cy="282033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49175" name="Picture 70" descr="Arc_2_4_top.jpg"/>
                  <p:cNvPicPr>
                    <a:picLocks noChangeAspect="1"/>
                  </p:cNvPicPr>
                  <p:nvPr/>
                </p:nvPicPr>
                <p:blipFill>
                  <a:blip r:embed="rId4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 flipV="1">
                    <a:off x="71443" y="3143389"/>
                    <a:ext cx="3969858" cy="280443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cxnSp>
                <p:nvCxnSpPr>
                  <p:cNvPr id="49176" name="Straight Connector 7"/>
                  <p:cNvCxnSpPr>
                    <a:cxnSpLocks noChangeShapeType="1"/>
                  </p:cNvCxnSpPr>
                  <p:nvPr/>
                </p:nvCxnSpPr>
                <p:spPr bwMode="auto">
                  <a:xfrm flipV="1">
                    <a:off x="3644772" y="4703160"/>
                    <a:ext cx="2000366" cy="2378"/>
                  </a:xfrm>
                  <a:prstGeom prst="line">
                    <a:avLst/>
                  </a:prstGeom>
                  <a:noFill/>
                  <a:ln w="38100">
                    <a:solidFill>
                      <a:srgbClr val="990099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sp>
                <p:nvSpPr>
                  <p:cNvPr id="49177" name="Text Box 1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8193227" y="4552496"/>
                    <a:ext cx="794130" cy="25898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699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lIns="90488" tIns="44450" rIns="90488" bIns="44450">
                    <a:spAutoFit/>
                  </a:bodyPr>
                  <a:lstStyle>
                    <a:lvl1pPr>
                      <a:defRPr sz="1000">
                        <a:solidFill>
                          <a:schemeClr val="tx1"/>
                        </a:solidFill>
                        <a:latin typeface="Arial Unicode MS" charset="0"/>
                        <a:ea typeface="ＭＳ Ｐゴシック" charset="0"/>
                        <a:cs typeface="ＭＳ Ｐゴシック" charset="0"/>
                      </a:defRPr>
                    </a:lvl1pPr>
                    <a:lvl2pPr marL="742950" indent="-285750">
                      <a:defRPr sz="1000">
                        <a:solidFill>
                          <a:schemeClr val="tx1"/>
                        </a:solidFill>
                        <a:latin typeface="Arial Unicode MS" charset="0"/>
                        <a:ea typeface="ＭＳ Ｐゴシック" charset="0"/>
                      </a:defRPr>
                    </a:lvl2pPr>
                    <a:lvl3pPr marL="1143000" indent="-228600">
                      <a:defRPr sz="1000">
                        <a:solidFill>
                          <a:schemeClr val="tx1"/>
                        </a:solidFill>
                        <a:latin typeface="Arial Unicode MS" charset="0"/>
                        <a:ea typeface="ＭＳ Ｐゴシック" charset="0"/>
                      </a:defRPr>
                    </a:lvl3pPr>
                    <a:lvl4pPr marL="1600200" indent="-228600">
                      <a:defRPr sz="1000">
                        <a:solidFill>
                          <a:schemeClr val="tx1"/>
                        </a:solidFill>
                        <a:latin typeface="Arial Unicode MS" charset="0"/>
                        <a:ea typeface="ＭＳ Ｐゴシック" charset="0"/>
                      </a:defRPr>
                    </a:lvl4pPr>
                    <a:lvl5pPr marL="2057400" indent="-228600">
                      <a:defRPr sz="1000">
                        <a:solidFill>
                          <a:schemeClr val="tx1"/>
                        </a:solidFill>
                        <a:latin typeface="Arial Unicode MS" charset="0"/>
                        <a:ea typeface="ＭＳ Ｐゴシック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charset="0"/>
                        <a:ea typeface="ＭＳ Ｐゴシック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charset="0"/>
                        <a:ea typeface="ＭＳ Ｐゴシック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charset="0"/>
                        <a:ea typeface="ＭＳ Ｐゴシック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charset="0"/>
                        <a:ea typeface="ＭＳ Ｐゴシック" charset="0"/>
                      </a:defRPr>
                    </a:lvl9pPr>
                  </a:lstStyle>
                  <a:p>
                    <a:r>
                      <a:rPr lang="en-US" sz="1100" b="1">
                        <a:solidFill>
                          <a:schemeClr val="bg1"/>
                        </a:solidFill>
                        <a:latin typeface="Arial" charset="0"/>
                        <a:cs typeface="Arial" charset="0"/>
                      </a:rPr>
                      <a:t>5 GeV</a:t>
                    </a:r>
                  </a:p>
                </p:txBody>
              </p:sp>
              <p:sp>
                <p:nvSpPr>
                  <p:cNvPr id="49178" name="Text Box 1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933801" y="4736936"/>
                    <a:ext cx="1383711" cy="54232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699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lIns="90488" tIns="44450" rIns="90488" bIns="44450">
                    <a:spAutoFit/>
                  </a:bodyPr>
                  <a:lstStyle>
                    <a:lvl1pPr>
                      <a:defRPr sz="1000">
                        <a:solidFill>
                          <a:schemeClr val="tx1"/>
                        </a:solidFill>
                        <a:latin typeface="Arial Unicode MS" charset="0"/>
                        <a:ea typeface="ＭＳ Ｐゴシック" charset="0"/>
                        <a:cs typeface="ＭＳ Ｐゴシック" charset="0"/>
                      </a:defRPr>
                    </a:lvl1pPr>
                    <a:lvl2pPr marL="742950" indent="-285750">
                      <a:defRPr sz="1000">
                        <a:solidFill>
                          <a:schemeClr val="tx1"/>
                        </a:solidFill>
                        <a:latin typeface="Arial Unicode MS" charset="0"/>
                        <a:ea typeface="ＭＳ Ｐゴシック" charset="0"/>
                      </a:defRPr>
                    </a:lvl2pPr>
                    <a:lvl3pPr marL="1143000" indent="-228600">
                      <a:defRPr sz="1000">
                        <a:solidFill>
                          <a:schemeClr val="tx1"/>
                        </a:solidFill>
                        <a:latin typeface="Arial Unicode MS" charset="0"/>
                        <a:ea typeface="ＭＳ Ｐゴシック" charset="0"/>
                      </a:defRPr>
                    </a:lvl3pPr>
                    <a:lvl4pPr marL="1600200" indent="-228600">
                      <a:defRPr sz="1000">
                        <a:solidFill>
                          <a:schemeClr val="tx1"/>
                        </a:solidFill>
                        <a:latin typeface="Arial Unicode MS" charset="0"/>
                        <a:ea typeface="ＭＳ Ｐゴシック" charset="0"/>
                      </a:defRPr>
                    </a:lvl4pPr>
                    <a:lvl5pPr marL="2057400" indent="-228600">
                      <a:defRPr sz="1000">
                        <a:solidFill>
                          <a:schemeClr val="tx1"/>
                        </a:solidFill>
                        <a:latin typeface="Arial Unicode MS" charset="0"/>
                        <a:ea typeface="ＭＳ Ｐゴシック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charset="0"/>
                        <a:ea typeface="ＭＳ Ｐゴシック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charset="0"/>
                        <a:ea typeface="ＭＳ Ｐゴシック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charset="0"/>
                        <a:ea typeface="ＭＳ Ｐゴシック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charset="0"/>
                        <a:ea typeface="ＭＳ Ｐゴシック" charset="0"/>
                      </a:defRPr>
                    </a:lvl9pPr>
                  </a:lstStyle>
                  <a:p>
                    <a:pPr algn="ctr"/>
                    <a:r>
                      <a:rPr lang="en-US" dirty="0">
                        <a:solidFill>
                          <a:schemeClr val="bg1"/>
                        </a:solidFill>
                        <a:latin typeface="Arial" charset="0"/>
                        <a:cs typeface="Arial" charset="0"/>
                      </a:rPr>
                      <a:t>7</a:t>
                    </a:r>
                    <a:r>
                      <a:rPr lang="en-US" dirty="0" smtClean="0">
                        <a:solidFill>
                          <a:schemeClr val="bg1"/>
                        </a:solidFill>
                        <a:latin typeface="Arial" charset="0"/>
                        <a:cs typeface="Arial" charset="0"/>
                      </a:rPr>
                      <a:t>0 </a:t>
                    </a:r>
                    <a:r>
                      <a:rPr lang="en-US" dirty="0">
                        <a:solidFill>
                          <a:schemeClr val="bg1"/>
                        </a:solidFill>
                        <a:latin typeface="Arial" charset="0"/>
                        <a:cs typeface="Arial" charset="0"/>
                      </a:rPr>
                      <a:t>m</a:t>
                    </a:r>
                  </a:p>
                  <a:p>
                    <a:pPr algn="ctr"/>
                    <a:r>
                      <a:rPr lang="en-US" dirty="0" smtClean="0">
                        <a:solidFill>
                          <a:schemeClr val="bg1"/>
                        </a:solidFill>
                        <a:latin typeface="Arial" charset="0"/>
                        <a:cs typeface="Arial" charset="0"/>
                      </a:rPr>
                      <a:t>840 </a:t>
                    </a:r>
                    <a:r>
                      <a:rPr lang="en-US" dirty="0">
                        <a:solidFill>
                          <a:schemeClr val="bg1"/>
                        </a:solidFill>
                        <a:latin typeface="Arial" charset="0"/>
                        <a:cs typeface="Arial" charset="0"/>
                      </a:rPr>
                      <a:t>MeV/pass</a:t>
                    </a:r>
                  </a:p>
                </p:txBody>
              </p:sp>
            </p:grpSp>
          </p:grpSp>
          <p:sp>
            <p:nvSpPr>
              <p:cNvPr id="49171" name="Rectangle 40"/>
              <p:cNvSpPr>
                <a:spLocks noChangeArrowheads="1"/>
              </p:cNvSpPr>
              <p:nvPr/>
            </p:nvSpPr>
            <p:spPr bwMode="auto">
              <a:xfrm>
                <a:off x="950976" y="4803648"/>
                <a:ext cx="7229856" cy="134112"/>
              </a:xfrm>
              <a:prstGeom prst="rect">
                <a:avLst/>
              </a:prstGeom>
              <a:solidFill>
                <a:schemeClr val="tx1"/>
              </a:solidFill>
              <a:ln w="12699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90488" tIns="44450" rIns="90488" bIns="44450" anchor="ctr"/>
              <a:lstStyle/>
              <a:p>
                <a:endParaRPr lang="en-US"/>
              </a:p>
            </p:txBody>
          </p:sp>
        </p:grpSp>
        <p:sp>
          <p:nvSpPr>
            <p:cNvPr id="49168" name="Freeform 38"/>
            <p:cNvSpPr>
              <a:spLocks/>
            </p:cNvSpPr>
            <p:nvPr/>
          </p:nvSpPr>
          <p:spPr bwMode="auto">
            <a:xfrm>
              <a:off x="4224338" y="3871912"/>
              <a:ext cx="421481" cy="61912"/>
            </a:xfrm>
            <a:custGeom>
              <a:avLst/>
              <a:gdLst>
                <a:gd name="T0" fmla="*/ 0 w 421481"/>
                <a:gd name="T1" fmla="*/ 0 h 61912"/>
                <a:gd name="T2" fmla="*/ 50006 w 421481"/>
                <a:gd name="T3" fmla="*/ 14287 h 61912"/>
                <a:gd name="T4" fmla="*/ 92868 w 421481"/>
                <a:gd name="T5" fmla="*/ 26194 h 61912"/>
                <a:gd name="T6" fmla="*/ 133350 w 421481"/>
                <a:gd name="T7" fmla="*/ 35719 h 61912"/>
                <a:gd name="T8" fmla="*/ 200025 w 421481"/>
                <a:gd name="T9" fmla="*/ 47625 h 61912"/>
                <a:gd name="T10" fmla="*/ 245268 w 421481"/>
                <a:gd name="T11" fmla="*/ 52387 h 61912"/>
                <a:gd name="T12" fmla="*/ 297656 w 421481"/>
                <a:gd name="T13" fmla="*/ 57150 h 61912"/>
                <a:gd name="T14" fmla="*/ 340518 w 421481"/>
                <a:gd name="T15" fmla="*/ 59531 h 61912"/>
                <a:gd name="T16" fmla="*/ 388143 w 421481"/>
                <a:gd name="T17" fmla="*/ 59531 h 61912"/>
                <a:gd name="T18" fmla="*/ 421481 w 421481"/>
                <a:gd name="T19" fmla="*/ 61912 h 6191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21481"/>
                <a:gd name="T31" fmla="*/ 0 h 61912"/>
                <a:gd name="T32" fmla="*/ 421481 w 421481"/>
                <a:gd name="T33" fmla="*/ 61912 h 6191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21481" h="61912">
                  <a:moveTo>
                    <a:pt x="0" y="0"/>
                  </a:moveTo>
                  <a:lnTo>
                    <a:pt x="50006" y="14287"/>
                  </a:lnTo>
                  <a:lnTo>
                    <a:pt x="92868" y="26194"/>
                  </a:lnTo>
                  <a:cubicBezTo>
                    <a:pt x="106759" y="29766"/>
                    <a:pt x="115491" y="32147"/>
                    <a:pt x="133350" y="35719"/>
                  </a:cubicBezTo>
                  <a:cubicBezTo>
                    <a:pt x="151209" y="39291"/>
                    <a:pt x="181372" y="44847"/>
                    <a:pt x="200025" y="47625"/>
                  </a:cubicBezTo>
                  <a:cubicBezTo>
                    <a:pt x="218678" y="50403"/>
                    <a:pt x="245268" y="52387"/>
                    <a:pt x="245268" y="52387"/>
                  </a:cubicBezTo>
                  <a:lnTo>
                    <a:pt x="297656" y="57150"/>
                  </a:lnTo>
                  <a:cubicBezTo>
                    <a:pt x="313531" y="58341"/>
                    <a:pt x="325437" y="59134"/>
                    <a:pt x="340518" y="59531"/>
                  </a:cubicBezTo>
                  <a:cubicBezTo>
                    <a:pt x="355599" y="59928"/>
                    <a:pt x="374649" y="59134"/>
                    <a:pt x="388143" y="59531"/>
                  </a:cubicBezTo>
                  <a:cubicBezTo>
                    <a:pt x="401637" y="59928"/>
                    <a:pt x="411559" y="60920"/>
                    <a:pt x="421481" y="61912"/>
                  </a:cubicBezTo>
                </a:path>
              </a:pathLst>
            </a:custGeom>
            <a:noFill/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488" tIns="44450" rIns="90488" bIns="44450" anchor="ctr"/>
            <a:lstStyle/>
            <a:p>
              <a:endParaRPr lang="en-US"/>
            </a:p>
          </p:txBody>
        </p:sp>
        <p:cxnSp>
          <p:nvCxnSpPr>
            <p:cNvPr id="49169" name="Straight Connector 23"/>
            <p:cNvCxnSpPr>
              <a:cxnSpLocks noChangeShapeType="1"/>
            </p:cNvCxnSpPr>
            <p:nvPr/>
          </p:nvCxnSpPr>
          <p:spPr bwMode="auto">
            <a:xfrm>
              <a:off x="344221" y="2549368"/>
              <a:ext cx="3884867" cy="1324928"/>
            </a:xfrm>
            <a:prstGeom prst="line">
              <a:avLst/>
            </a:prstGeom>
            <a:noFill/>
            <a:ln w="38100">
              <a:solidFill>
                <a:srgbClr val="99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49158" name="Text Box 16"/>
          <p:cNvSpPr txBox="1">
            <a:spLocks noChangeArrowheads="1"/>
          </p:cNvSpPr>
          <p:nvPr/>
        </p:nvSpPr>
        <p:spPr bwMode="auto">
          <a:xfrm>
            <a:off x="4073525" y="3384550"/>
            <a:ext cx="817563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2pPr>
            <a:lvl3pPr marL="1143000" indent="-22860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3pPr>
            <a:lvl4pPr marL="1600200" indent="-22860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4pPr>
            <a:lvl5pPr marL="2057400" indent="-22860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9pPr>
          </a:lstStyle>
          <a:p>
            <a:pPr algn="ctr"/>
            <a:r>
              <a:rPr lang="en-US" sz="1100" b="1" dirty="0" smtClean="0">
                <a:solidFill>
                  <a:schemeClr val="bg1"/>
                </a:solidFill>
                <a:latin typeface="Arial" charset="0"/>
                <a:cs typeface="Arial" charset="0"/>
              </a:rPr>
              <a:t>1.25 </a:t>
            </a:r>
            <a:r>
              <a:rPr lang="en-US" sz="1100" b="1" dirty="0" err="1">
                <a:solidFill>
                  <a:schemeClr val="bg1"/>
                </a:solidFill>
                <a:latin typeface="Arial" charset="0"/>
                <a:cs typeface="Arial" charset="0"/>
              </a:rPr>
              <a:t>GeV</a:t>
            </a:r>
            <a:endParaRPr lang="en-US" sz="1100" b="1" dirty="0">
              <a:solidFill>
                <a:schemeClr val="bg1"/>
              </a:solidFill>
              <a:latin typeface="Arial" charset="0"/>
              <a:cs typeface="Arial" charset="0"/>
            </a:endParaRPr>
          </a:p>
        </p:txBody>
      </p:sp>
      <p:sp>
        <p:nvSpPr>
          <p:cNvPr id="49159" name="Text Box 16"/>
          <p:cNvSpPr txBox="1">
            <a:spLocks noChangeArrowheads="1"/>
          </p:cNvSpPr>
          <p:nvPr/>
        </p:nvSpPr>
        <p:spPr bwMode="auto">
          <a:xfrm rot="1279985">
            <a:off x="2379663" y="2879725"/>
            <a:ext cx="817562" cy="242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2pPr>
            <a:lvl3pPr marL="1143000" indent="-22860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3pPr>
            <a:lvl4pPr marL="1600200" indent="-22860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4pPr>
            <a:lvl5pPr marL="2057400" indent="-22860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9pPr>
          </a:lstStyle>
          <a:p>
            <a:pPr algn="ctr"/>
            <a:r>
              <a:rPr lang="en-US" b="1" dirty="0" smtClean="0">
                <a:solidFill>
                  <a:schemeClr val="bg1"/>
                </a:solidFill>
                <a:latin typeface="Arial" charset="0"/>
                <a:cs typeface="Arial" charset="0"/>
              </a:rPr>
              <a:t>160 </a:t>
            </a:r>
            <a:r>
              <a:rPr lang="en-US" b="1" dirty="0">
                <a:solidFill>
                  <a:schemeClr val="bg1"/>
                </a:solidFill>
                <a:latin typeface="Arial" charset="0"/>
                <a:cs typeface="Arial" charset="0"/>
              </a:rPr>
              <a:t>m</a:t>
            </a:r>
          </a:p>
        </p:txBody>
      </p:sp>
      <p:sp>
        <p:nvSpPr>
          <p:cNvPr id="49160" name="Freeform 4"/>
          <p:cNvSpPr>
            <a:spLocks/>
          </p:cNvSpPr>
          <p:nvPr/>
        </p:nvSpPr>
        <p:spPr bwMode="auto">
          <a:xfrm>
            <a:off x="4030663" y="3857625"/>
            <a:ext cx="300037" cy="519113"/>
          </a:xfrm>
          <a:custGeom>
            <a:avLst/>
            <a:gdLst>
              <a:gd name="T0" fmla="*/ 300037 w 299866"/>
              <a:gd name="T1" fmla="*/ 79613 h 519284"/>
              <a:gd name="T2" fmla="*/ 157081 w 299866"/>
              <a:gd name="T3" fmla="*/ 57395 h 519284"/>
              <a:gd name="T4" fmla="*/ 1417 w 299866"/>
              <a:gd name="T5" fmla="*/ 25656 h 519284"/>
              <a:gd name="T6" fmla="*/ 252385 w 299866"/>
              <a:gd name="T7" fmla="*/ 473183 h 519284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99866" h="519284">
                <a:moveTo>
                  <a:pt x="299866" y="79639"/>
                </a:moveTo>
                <a:cubicBezTo>
                  <a:pt x="253299" y="73024"/>
                  <a:pt x="206733" y="66410"/>
                  <a:pt x="156991" y="57414"/>
                </a:cubicBezTo>
                <a:cubicBezTo>
                  <a:pt x="107249" y="48418"/>
                  <a:pt x="-14459" y="-43657"/>
                  <a:pt x="1416" y="25664"/>
                </a:cubicBezTo>
                <a:cubicBezTo>
                  <a:pt x="17291" y="94985"/>
                  <a:pt x="387178" y="686064"/>
                  <a:pt x="252241" y="473339"/>
                </a:cubicBez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488" tIns="44450" rIns="90488" bIns="44450" anchor="ctr"/>
          <a:lstStyle/>
          <a:p>
            <a:endParaRPr lang="en-US"/>
          </a:p>
        </p:txBody>
      </p:sp>
      <p:sp>
        <p:nvSpPr>
          <p:cNvPr id="49161" name="Freeform 5"/>
          <p:cNvSpPr>
            <a:spLocks/>
          </p:cNvSpPr>
          <p:nvPr/>
        </p:nvSpPr>
        <p:spPr bwMode="auto">
          <a:xfrm>
            <a:off x="1101725" y="3114675"/>
            <a:ext cx="365125" cy="660400"/>
          </a:xfrm>
          <a:custGeom>
            <a:avLst/>
            <a:gdLst>
              <a:gd name="T0" fmla="*/ 0 w 365125"/>
              <a:gd name="T1" fmla="*/ 0 h 660400"/>
              <a:gd name="T2" fmla="*/ 0 w 365125"/>
              <a:gd name="T3" fmla="*/ 0 h 660400"/>
              <a:gd name="T4" fmla="*/ 3175 w 365125"/>
              <a:gd name="T5" fmla="*/ 158750 h 660400"/>
              <a:gd name="T6" fmla="*/ 6350 w 365125"/>
              <a:gd name="T7" fmla="*/ 171450 h 660400"/>
              <a:gd name="T8" fmla="*/ 15875 w 365125"/>
              <a:gd name="T9" fmla="*/ 190500 h 660400"/>
              <a:gd name="T10" fmla="*/ 25400 w 365125"/>
              <a:gd name="T11" fmla="*/ 200025 h 660400"/>
              <a:gd name="T12" fmla="*/ 44450 w 365125"/>
              <a:gd name="T13" fmla="*/ 206375 h 660400"/>
              <a:gd name="T14" fmla="*/ 73025 w 365125"/>
              <a:gd name="T15" fmla="*/ 219075 h 660400"/>
              <a:gd name="T16" fmla="*/ 85725 w 365125"/>
              <a:gd name="T17" fmla="*/ 225425 h 660400"/>
              <a:gd name="T18" fmla="*/ 107950 w 365125"/>
              <a:gd name="T19" fmla="*/ 231775 h 660400"/>
              <a:gd name="T20" fmla="*/ 114300 w 365125"/>
              <a:gd name="T21" fmla="*/ 238125 h 660400"/>
              <a:gd name="T22" fmla="*/ 238125 w 365125"/>
              <a:gd name="T23" fmla="*/ 152400 h 660400"/>
              <a:gd name="T24" fmla="*/ 241300 w 365125"/>
              <a:gd name="T25" fmla="*/ 288925 h 660400"/>
              <a:gd name="T26" fmla="*/ 257175 w 365125"/>
              <a:gd name="T27" fmla="*/ 361950 h 660400"/>
              <a:gd name="T28" fmla="*/ 301625 w 365125"/>
              <a:gd name="T29" fmla="*/ 514350 h 660400"/>
              <a:gd name="T30" fmla="*/ 320675 w 365125"/>
              <a:gd name="T31" fmla="*/ 558800 h 660400"/>
              <a:gd name="T32" fmla="*/ 349250 w 365125"/>
              <a:gd name="T33" fmla="*/ 628650 h 660400"/>
              <a:gd name="T34" fmla="*/ 358775 w 365125"/>
              <a:gd name="T35" fmla="*/ 644525 h 660400"/>
              <a:gd name="T36" fmla="*/ 361950 w 365125"/>
              <a:gd name="T37" fmla="*/ 654050 h 660400"/>
              <a:gd name="T38" fmla="*/ 365125 w 365125"/>
              <a:gd name="T39" fmla="*/ 660400 h 660400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0" t="0" r="r" b="b"/>
            <a:pathLst>
              <a:path w="365125" h="660400">
                <a:moveTo>
                  <a:pt x="0" y="0"/>
                </a:moveTo>
                <a:lnTo>
                  <a:pt x="0" y="0"/>
                </a:lnTo>
                <a:cubicBezTo>
                  <a:pt x="1058" y="52917"/>
                  <a:pt x="1216" y="105859"/>
                  <a:pt x="3175" y="158750"/>
                </a:cubicBezTo>
                <a:cubicBezTo>
                  <a:pt x="3337" y="163111"/>
                  <a:pt x="5151" y="167254"/>
                  <a:pt x="6350" y="171450"/>
                </a:cubicBezTo>
                <a:cubicBezTo>
                  <a:pt x="8840" y="180166"/>
                  <a:pt x="9825" y="183240"/>
                  <a:pt x="15875" y="190500"/>
                </a:cubicBezTo>
                <a:cubicBezTo>
                  <a:pt x="18750" y="193949"/>
                  <a:pt x="21475" y="197844"/>
                  <a:pt x="25400" y="200025"/>
                </a:cubicBezTo>
                <a:cubicBezTo>
                  <a:pt x="31251" y="203276"/>
                  <a:pt x="38463" y="203382"/>
                  <a:pt x="44450" y="206375"/>
                </a:cubicBezTo>
                <a:cubicBezTo>
                  <a:pt x="75714" y="222007"/>
                  <a:pt x="36540" y="202859"/>
                  <a:pt x="73025" y="219075"/>
                </a:cubicBezTo>
                <a:cubicBezTo>
                  <a:pt x="77350" y="220997"/>
                  <a:pt x="81293" y="223763"/>
                  <a:pt x="85725" y="225425"/>
                </a:cubicBezTo>
                <a:cubicBezTo>
                  <a:pt x="89415" y="226809"/>
                  <a:pt x="103686" y="229216"/>
                  <a:pt x="107950" y="231775"/>
                </a:cubicBezTo>
                <a:cubicBezTo>
                  <a:pt x="110517" y="233315"/>
                  <a:pt x="112183" y="236008"/>
                  <a:pt x="114300" y="238125"/>
                </a:cubicBezTo>
                <a:lnTo>
                  <a:pt x="238125" y="152400"/>
                </a:lnTo>
                <a:cubicBezTo>
                  <a:pt x="239183" y="197908"/>
                  <a:pt x="237179" y="243591"/>
                  <a:pt x="241300" y="288925"/>
                </a:cubicBezTo>
                <a:cubicBezTo>
                  <a:pt x="243555" y="313733"/>
                  <a:pt x="251382" y="337723"/>
                  <a:pt x="257175" y="361950"/>
                </a:cubicBezTo>
                <a:cubicBezTo>
                  <a:pt x="269455" y="413302"/>
                  <a:pt x="283778" y="464633"/>
                  <a:pt x="301625" y="514350"/>
                </a:cubicBezTo>
                <a:cubicBezTo>
                  <a:pt x="307071" y="529522"/>
                  <a:pt x="314593" y="543871"/>
                  <a:pt x="320675" y="558800"/>
                </a:cubicBezTo>
                <a:cubicBezTo>
                  <a:pt x="332034" y="586682"/>
                  <a:pt x="336402" y="602954"/>
                  <a:pt x="349250" y="628650"/>
                </a:cubicBezTo>
                <a:cubicBezTo>
                  <a:pt x="352010" y="634170"/>
                  <a:pt x="356015" y="639005"/>
                  <a:pt x="358775" y="644525"/>
                </a:cubicBezTo>
                <a:cubicBezTo>
                  <a:pt x="360272" y="647518"/>
                  <a:pt x="360707" y="650943"/>
                  <a:pt x="361950" y="654050"/>
                </a:cubicBezTo>
                <a:cubicBezTo>
                  <a:pt x="362829" y="656247"/>
                  <a:pt x="364067" y="658283"/>
                  <a:pt x="365125" y="660400"/>
                </a:cubicBez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488" tIns="44450" rIns="90488" bIns="44450" anchor="ctr"/>
          <a:lstStyle/>
          <a:p>
            <a:endParaRPr lang="en-US"/>
          </a:p>
        </p:txBody>
      </p:sp>
      <p:cxnSp>
        <p:nvCxnSpPr>
          <p:cNvPr id="49162" name="Straight Connector 8"/>
          <p:cNvCxnSpPr>
            <a:cxnSpLocks noChangeShapeType="1"/>
          </p:cNvCxnSpPr>
          <p:nvPr/>
        </p:nvCxnSpPr>
        <p:spPr bwMode="auto">
          <a:xfrm>
            <a:off x="1152525" y="3168650"/>
            <a:ext cx="187325" cy="695325"/>
          </a:xfrm>
          <a:prstGeom prst="line">
            <a:avLst/>
          </a:prstGeom>
          <a:noFill/>
          <a:ln w="12699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9163" name="Freeform 13"/>
          <p:cNvSpPr>
            <a:spLocks/>
          </p:cNvSpPr>
          <p:nvPr/>
        </p:nvSpPr>
        <p:spPr bwMode="auto">
          <a:xfrm>
            <a:off x="2524125" y="3435350"/>
            <a:ext cx="1803400" cy="996950"/>
          </a:xfrm>
          <a:custGeom>
            <a:avLst/>
            <a:gdLst>
              <a:gd name="T0" fmla="*/ 1803400 w 1803400"/>
              <a:gd name="T1" fmla="*/ 504825 h 996950"/>
              <a:gd name="T2" fmla="*/ 1536700 w 1803400"/>
              <a:gd name="T3" fmla="*/ 447675 h 996950"/>
              <a:gd name="T4" fmla="*/ 1314450 w 1803400"/>
              <a:gd name="T5" fmla="*/ 365125 h 996950"/>
              <a:gd name="T6" fmla="*/ 819150 w 1803400"/>
              <a:gd name="T7" fmla="*/ 60325 h 996950"/>
              <a:gd name="T8" fmla="*/ 708025 w 1803400"/>
              <a:gd name="T9" fmla="*/ 22225 h 996950"/>
              <a:gd name="T10" fmla="*/ 590550 w 1803400"/>
              <a:gd name="T11" fmla="*/ 0 h 996950"/>
              <a:gd name="T12" fmla="*/ 469900 w 1803400"/>
              <a:gd name="T13" fmla="*/ 6350 h 996950"/>
              <a:gd name="T14" fmla="*/ 355600 w 1803400"/>
              <a:gd name="T15" fmla="*/ 34925 h 996950"/>
              <a:gd name="T16" fmla="*/ 254000 w 1803400"/>
              <a:gd name="T17" fmla="*/ 82550 h 996950"/>
              <a:gd name="T18" fmla="*/ 155575 w 1803400"/>
              <a:gd name="T19" fmla="*/ 149225 h 996950"/>
              <a:gd name="T20" fmla="*/ 82550 w 1803400"/>
              <a:gd name="T21" fmla="*/ 247650 h 996950"/>
              <a:gd name="T22" fmla="*/ 28575 w 1803400"/>
              <a:gd name="T23" fmla="*/ 336550 h 996950"/>
              <a:gd name="T24" fmla="*/ 3175 w 1803400"/>
              <a:gd name="T25" fmla="*/ 438150 h 996950"/>
              <a:gd name="T26" fmla="*/ 0 w 1803400"/>
              <a:gd name="T27" fmla="*/ 533400 h 996950"/>
              <a:gd name="T28" fmla="*/ 22225 w 1803400"/>
              <a:gd name="T29" fmla="*/ 657225 h 996950"/>
              <a:gd name="T30" fmla="*/ 76200 w 1803400"/>
              <a:gd name="T31" fmla="*/ 755650 h 996950"/>
              <a:gd name="T32" fmla="*/ 146050 w 1803400"/>
              <a:gd name="T33" fmla="*/ 841375 h 996950"/>
              <a:gd name="T34" fmla="*/ 244475 w 1803400"/>
              <a:gd name="T35" fmla="*/ 911225 h 996950"/>
              <a:gd name="T36" fmla="*/ 349250 w 1803400"/>
              <a:gd name="T37" fmla="*/ 962025 h 996950"/>
              <a:gd name="T38" fmla="*/ 463550 w 1803400"/>
              <a:gd name="T39" fmla="*/ 993775 h 996950"/>
              <a:gd name="T40" fmla="*/ 577850 w 1803400"/>
              <a:gd name="T41" fmla="*/ 996950 h 996950"/>
              <a:gd name="T42" fmla="*/ 698500 w 1803400"/>
              <a:gd name="T43" fmla="*/ 977900 h 996950"/>
              <a:gd name="T44" fmla="*/ 819150 w 1803400"/>
              <a:gd name="T45" fmla="*/ 930275 h 996950"/>
              <a:gd name="T46" fmla="*/ 1317625 w 1803400"/>
              <a:gd name="T47" fmla="*/ 644525 h 996950"/>
              <a:gd name="T48" fmla="*/ 1530350 w 1803400"/>
              <a:gd name="T49" fmla="*/ 552450 h 996950"/>
              <a:gd name="T50" fmla="*/ 1803400 w 1803400"/>
              <a:gd name="T51" fmla="*/ 504825 h 996950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</a:gdLst>
            <a:ahLst/>
            <a:cxnLst>
              <a:cxn ang="T52">
                <a:pos x="T0" y="T1"/>
              </a:cxn>
              <a:cxn ang="T53">
                <a:pos x="T2" y="T3"/>
              </a:cxn>
              <a:cxn ang="T54">
                <a:pos x="T4" y="T5"/>
              </a:cxn>
              <a:cxn ang="T55">
                <a:pos x="T6" y="T7"/>
              </a:cxn>
              <a:cxn ang="T56">
                <a:pos x="T8" y="T9"/>
              </a:cxn>
              <a:cxn ang="T57">
                <a:pos x="T10" y="T11"/>
              </a:cxn>
              <a:cxn ang="T58">
                <a:pos x="T12" y="T13"/>
              </a:cxn>
              <a:cxn ang="T59">
                <a:pos x="T14" y="T15"/>
              </a:cxn>
              <a:cxn ang="T60">
                <a:pos x="T16" y="T17"/>
              </a:cxn>
              <a:cxn ang="T61">
                <a:pos x="T18" y="T19"/>
              </a:cxn>
              <a:cxn ang="T62">
                <a:pos x="T20" y="T21"/>
              </a:cxn>
              <a:cxn ang="T63">
                <a:pos x="T22" y="T23"/>
              </a:cxn>
              <a:cxn ang="T64">
                <a:pos x="T24" y="T25"/>
              </a:cxn>
              <a:cxn ang="T65">
                <a:pos x="T26" y="T27"/>
              </a:cxn>
              <a:cxn ang="T66">
                <a:pos x="T28" y="T29"/>
              </a:cxn>
              <a:cxn ang="T67">
                <a:pos x="T30" y="T31"/>
              </a:cxn>
              <a:cxn ang="T68">
                <a:pos x="T32" y="T33"/>
              </a:cxn>
              <a:cxn ang="T69">
                <a:pos x="T34" y="T35"/>
              </a:cxn>
              <a:cxn ang="T70">
                <a:pos x="T36" y="T37"/>
              </a:cxn>
              <a:cxn ang="T71">
                <a:pos x="T38" y="T39"/>
              </a:cxn>
              <a:cxn ang="T72">
                <a:pos x="T40" y="T41"/>
              </a:cxn>
              <a:cxn ang="T73">
                <a:pos x="T42" y="T43"/>
              </a:cxn>
              <a:cxn ang="T74">
                <a:pos x="T44" y="T45"/>
              </a:cxn>
              <a:cxn ang="T75">
                <a:pos x="T46" y="T47"/>
              </a:cxn>
              <a:cxn ang="T76">
                <a:pos x="T48" y="T49"/>
              </a:cxn>
              <a:cxn ang="T77">
                <a:pos x="T50" y="T51"/>
              </a:cxn>
            </a:cxnLst>
            <a:rect l="0" t="0" r="r" b="b"/>
            <a:pathLst>
              <a:path w="1803400" h="996950">
                <a:moveTo>
                  <a:pt x="1803400" y="504825"/>
                </a:moveTo>
                <a:lnTo>
                  <a:pt x="1536700" y="447675"/>
                </a:lnTo>
                <a:lnTo>
                  <a:pt x="1314450" y="365125"/>
                </a:lnTo>
                <a:lnTo>
                  <a:pt x="819150" y="60325"/>
                </a:lnTo>
                <a:lnTo>
                  <a:pt x="708025" y="22225"/>
                </a:lnTo>
                <a:lnTo>
                  <a:pt x="590550" y="0"/>
                </a:lnTo>
                <a:lnTo>
                  <a:pt x="469900" y="6350"/>
                </a:lnTo>
                <a:lnTo>
                  <a:pt x="355600" y="34925"/>
                </a:lnTo>
                <a:lnTo>
                  <a:pt x="254000" y="82550"/>
                </a:lnTo>
                <a:lnTo>
                  <a:pt x="155575" y="149225"/>
                </a:lnTo>
                <a:lnTo>
                  <a:pt x="82550" y="247650"/>
                </a:lnTo>
                <a:lnTo>
                  <a:pt x="28575" y="336550"/>
                </a:lnTo>
                <a:lnTo>
                  <a:pt x="3175" y="438150"/>
                </a:lnTo>
                <a:lnTo>
                  <a:pt x="0" y="533400"/>
                </a:lnTo>
                <a:lnTo>
                  <a:pt x="22225" y="657225"/>
                </a:lnTo>
                <a:lnTo>
                  <a:pt x="76200" y="755650"/>
                </a:lnTo>
                <a:lnTo>
                  <a:pt x="146050" y="841375"/>
                </a:lnTo>
                <a:lnTo>
                  <a:pt x="244475" y="911225"/>
                </a:lnTo>
                <a:lnTo>
                  <a:pt x="349250" y="962025"/>
                </a:lnTo>
                <a:lnTo>
                  <a:pt x="463550" y="993775"/>
                </a:lnTo>
                <a:lnTo>
                  <a:pt x="577850" y="996950"/>
                </a:lnTo>
                <a:lnTo>
                  <a:pt x="698500" y="977900"/>
                </a:lnTo>
                <a:lnTo>
                  <a:pt x="819150" y="930275"/>
                </a:lnTo>
                <a:lnTo>
                  <a:pt x="1317625" y="644525"/>
                </a:lnTo>
                <a:lnTo>
                  <a:pt x="1530350" y="552450"/>
                </a:lnTo>
                <a:lnTo>
                  <a:pt x="1803400" y="504825"/>
                </a:lnTo>
                <a:close/>
              </a:path>
            </a:pathLst>
          </a:custGeom>
          <a:noFill/>
          <a:ln w="28575" cmpd="sng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488" tIns="44450" rIns="90488" bIns="44450" anchor="ctr"/>
          <a:lstStyle/>
          <a:p>
            <a:endParaRPr lang="en-US"/>
          </a:p>
        </p:txBody>
      </p:sp>
      <p:sp>
        <p:nvSpPr>
          <p:cNvPr id="49164" name="Freeform 14"/>
          <p:cNvSpPr>
            <a:spLocks/>
          </p:cNvSpPr>
          <p:nvPr/>
        </p:nvSpPr>
        <p:spPr bwMode="auto">
          <a:xfrm>
            <a:off x="2012950" y="3333750"/>
            <a:ext cx="2314575" cy="1203325"/>
          </a:xfrm>
          <a:custGeom>
            <a:avLst/>
            <a:gdLst>
              <a:gd name="T0" fmla="*/ 2314575 w 2314575"/>
              <a:gd name="T1" fmla="*/ 603250 h 1203325"/>
              <a:gd name="T2" fmla="*/ 1939925 w 2314575"/>
              <a:gd name="T3" fmla="*/ 565150 h 1203325"/>
              <a:gd name="T4" fmla="*/ 1635125 w 2314575"/>
              <a:gd name="T5" fmla="*/ 463550 h 1203325"/>
              <a:gd name="T6" fmla="*/ 977900 w 2314575"/>
              <a:gd name="T7" fmla="*/ 63500 h 1203325"/>
              <a:gd name="T8" fmla="*/ 825500 w 2314575"/>
              <a:gd name="T9" fmla="*/ 19050 h 1203325"/>
              <a:gd name="T10" fmla="*/ 660400 w 2314575"/>
              <a:gd name="T11" fmla="*/ 0 h 1203325"/>
              <a:gd name="T12" fmla="*/ 501650 w 2314575"/>
              <a:gd name="T13" fmla="*/ 15875 h 1203325"/>
              <a:gd name="T14" fmla="*/ 355600 w 2314575"/>
              <a:gd name="T15" fmla="*/ 66675 h 1203325"/>
              <a:gd name="T16" fmla="*/ 222250 w 2314575"/>
              <a:gd name="T17" fmla="*/ 155575 h 1203325"/>
              <a:gd name="T18" fmla="*/ 114300 w 2314575"/>
              <a:gd name="T19" fmla="*/ 263525 h 1203325"/>
              <a:gd name="T20" fmla="*/ 41275 w 2314575"/>
              <a:gd name="T21" fmla="*/ 390525 h 1203325"/>
              <a:gd name="T22" fmla="*/ 0 w 2314575"/>
              <a:gd name="T23" fmla="*/ 523875 h 1203325"/>
              <a:gd name="T24" fmla="*/ 0 w 2314575"/>
              <a:gd name="T25" fmla="*/ 669925 h 1203325"/>
              <a:gd name="T26" fmla="*/ 44450 w 2314575"/>
              <a:gd name="T27" fmla="*/ 812800 h 1203325"/>
              <a:gd name="T28" fmla="*/ 117475 w 2314575"/>
              <a:gd name="T29" fmla="*/ 946150 h 1203325"/>
              <a:gd name="T30" fmla="*/ 215900 w 2314575"/>
              <a:gd name="T31" fmla="*/ 1044575 h 1203325"/>
              <a:gd name="T32" fmla="*/ 346075 w 2314575"/>
              <a:gd name="T33" fmla="*/ 1127125 h 1203325"/>
              <a:gd name="T34" fmla="*/ 495300 w 2314575"/>
              <a:gd name="T35" fmla="*/ 1181100 h 1203325"/>
              <a:gd name="T36" fmla="*/ 650875 w 2314575"/>
              <a:gd name="T37" fmla="*/ 1203325 h 1203325"/>
              <a:gd name="T38" fmla="*/ 815975 w 2314575"/>
              <a:gd name="T39" fmla="*/ 1187450 h 1203325"/>
              <a:gd name="T40" fmla="*/ 974725 w 2314575"/>
              <a:gd name="T41" fmla="*/ 1139825 h 1203325"/>
              <a:gd name="T42" fmla="*/ 1638300 w 2314575"/>
              <a:gd name="T43" fmla="*/ 739775 h 1203325"/>
              <a:gd name="T44" fmla="*/ 1936750 w 2314575"/>
              <a:gd name="T45" fmla="*/ 644525 h 1203325"/>
              <a:gd name="T46" fmla="*/ 2314575 w 2314575"/>
              <a:gd name="T47" fmla="*/ 603250 h 1203325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</a:gdLst>
            <a:ahLst/>
            <a:cxnLst>
              <a:cxn ang="T48">
                <a:pos x="T0" y="T1"/>
              </a:cxn>
              <a:cxn ang="T49">
                <a:pos x="T2" y="T3"/>
              </a:cxn>
              <a:cxn ang="T50">
                <a:pos x="T4" y="T5"/>
              </a:cxn>
              <a:cxn ang="T51">
                <a:pos x="T6" y="T7"/>
              </a:cxn>
              <a:cxn ang="T52">
                <a:pos x="T8" y="T9"/>
              </a:cxn>
              <a:cxn ang="T53">
                <a:pos x="T10" y="T11"/>
              </a:cxn>
              <a:cxn ang="T54">
                <a:pos x="T12" y="T13"/>
              </a:cxn>
              <a:cxn ang="T55">
                <a:pos x="T14" y="T15"/>
              </a:cxn>
              <a:cxn ang="T56">
                <a:pos x="T16" y="T17"/>
              </a:cxn>
              <a:cxn ang="T57">
                <a:pos x="T18" y="T19"/>
              </a:cxn>
              <a:cxn ang="T58">
                <a:pos x="T20" y="T21"/>
              </a:cxn>
              <a:cxn ang="T59">
                <a:pos x="T22" y="T23"/>
              </a:cxn>
              <a:cxn ang="T60">
                <a:pos x="T24" y="T25"/>
              </a:cxn>
              <a:cxn ang="T61">
                <a:pos x="T26" y="T27"/>
              </a:cxn>
              <a:cxn ang="T62">
                <a:pos x="T28" y="T29"/>
              </a:cxn>
              <a:cxn ang="T63">
                <a:pos x="T30" y="T31"/>
              </a:cxn>
              <a:cxn ang="T64">
                <a:pos x="T32" y="T33"/>
              </a:cxn>
              <a:cxn ang="T65">
                <a:pos x="T34" y="T35"/>
              </a:cxn>
              <a:cxn ang="T66">
                <a:pos x="T36" y="T37"/>
              </a:cxn>
              <a:cxn ang="T67">
                <a:pos x="T38" y="T39"/>
              </a:cxn>
              <a:cxn ang="T68">
                <a:pos x="T40" y="T41"/>
              </a:cxn>
              <a:cxn ang="T69">
                <a:pos x="T42" y="T43"/>
              </a:cxn>
              <a:cxn ang="T70">
                <a:pos x="T44" y="T45"/>
              </a:cxn>
              <a:cxn ang="T71">
                <a:pos x="T46" y="T47"/>
              </a:cxn>
            </a:cxnLst>
            <a:rect l="0" t="0" r="r" b="b"/>
            <a:pathLst>
              <a:path w="2314575" h="1203325">
                <a:moveTo>
                  <a:pt x="2314575" y="603250"/>
                </a:moveTo>
                <a:lnTo>
                  <a:pt x="1939925" y="565150"/>
                </a:lnTo>
                <a:lnTo>
                  <a:pt x="1635125" y="463550"/>
                </a:lnTo>
                <a:lnTo>
                  <a:pt x="977900" y="63500"/>
                </a:lnTo>
                <a:lnTo>
                  <a:pt x="825500" y="19050"/>
                </a:lnTo>
                <a:lnTo>
                  <a:pt x="660400" y="0"/>
                </a:lnTo>
                <a:lnTo>
                  <a:pt x="501650" y="15875"/>
                </a:lnTo>
                <a:lnTo>
                  <a:pt x="355600" y="66675"/>
                </a:lnTo>
                <a:lnTo>
                  <a:pt x="222250" y="155575"/>
                </a:lnTo>
                <a:lnTo>
                  <a:pt x="114300" y="263525"/>
                </a:lnTo>
                <a:lnTo>
                  <a:pt x="41275" y="390525"/>
                </a:lnTo>
                <a:lnTo>
                  <a:pt x="0" y="523875"/>
                </a:lnTo>
                <a:lnTo>
                  <a:pt x="0" y="669925"/>
                </a:lnTo>
                <a:lnTo>
                  <a:pt x="44450" y="812800"/>
                </a:lnTo>
                <a:lnTo>
                  <a:pt x="117475" y="946150"/>
                </a:lnTo>
                <a:lnTo>
                  <a:pt x="215900" y="1044575"/>
                </a:lnTo>
                <a:lnTo>
                  <a:pt x="346075" y="1127125"/>
                </a:lnTo>
                <a:lnTo>
                  <a:pt x="495300" y="1181100"/>
                </a:lnTo>
                <a:lnTo>
                  <a:pt x="650875" y="1203325"/>
                </a:lnTo>
                <a:lnTo>
                  <a:pt x="815975" y="1187450"/>
                </a:lnTo>
                <a:lnTo>
                  <a:pt x="974725" y="1139825"/>
                </a:lnTo>
                <a:lnTo>
                  <a:pt x="1638300" y="739775"/>
                </a:lnTo>
                <a:lnTo>
                  <a:pt x="1936750" y="644525"/>
                </a:lnTo>
                <a:lnTo>
                  <a:pt x="2314575" y="603250"/>
                </a:lnTo>
                <a:close/>
              </a:path>
            </a:pathLst>
          </a:custGeom>
          <a:noFill/>
          <a:ln w="28575" cmpd="sng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488" tIns="44450" rIns="90488" bIns="44450" anchor="ctr"/>
          <a:lstStyle/>
          <a:p>
            <a:endParaRPr lang="en-US"/>
          </a:p>
        </p:txBody>
      </p:sp>
      <p:sp>
        <p:nvSpPr>
          <p:cNvPr id="49165" name="Freeform 15"/>
          <p:cNvSpPr>
            <a:spLocks/>
          </p:cNvSpPr>
          <p:nvPr/>
        </p:nvSpPr>
        <p:spPr bwMode="auto">
          <a:xfrm>
            <a:off x="5988050" y="3495675"/>
            <a:ext cx="1568450" cy="873125"/>
          </a:xfrm>
          <a:custGeom>
            <a:avLst/>
            <a:gdLst>
              <a:gd name="T0" fmla="*/ 0 w 1568450"/>
              <a:gd name="T1" fmla="*/ 438150 h 873125"/>
              <a:gd name="T2" fmla="*/ 238125 w 1568450"/>
              <a:gd name="T3" fmla="*/ 390525 h 873125"/>
              <a:gd name="T4" fmla="*/ 422275 w 1568450"/>
              <a:gd name="T5" fmla="*/ 323850 h 873125"/>
              <a:gd name="T6" fmla="*/ 854075 w 1568450"/>
              <a:gd name="T7" fmla="*/ 53975 h 873125"/>
              <a:gd name="T8" fmla="*/ 949325 w 1568450"/>
              <a:gd name="T9" fmla="*/ 15875 h 873125"/>
              <a:gd name="T10" fmla="*/ 1054100 w 1568450"/>
              <a:gd name="T11" fmla="*/ 0 h 873125"/>
              <a:gd name="T12" fmla="*/ 1149350 w 1568450"/>
              <a:gd name="T13" fmla="*/ 3175 h 873125"/>
              <a:gd name="T14" fmla="*/ 1254125 w 1568450"/>
              <a:gd name="T15" fmla="*/ 28575 h 873125"/>
              <a:gd name="T16" fmla="*/ 1349375 w 1568450"/>
              <a:gd name="T17" fmla="*/ 73025 h 873125"/>
              <a:gd name="T18" fmla="*/ 1425575 w 1568450"/>
              <a:gd name="T19" fmla="*/ 130175 h 873125"/>
              <a:gd name="T20" fmla="*/ 1498600 w 1568450"/>
              <a:gd name="T21" fmla="*/ 206375 h 873125"/>
              <a:gd name="T22" fmla="*/ 1543050 w 1568450"/>
              <a:gd name="T23" fmla="*/ 295275 h 873125"/>
              <a:gd name="T24" fmla="*/ 1565275 w 1568450"/>
              <a:gd name="T25" fmla="*/ 390525 h 873125"/>
              <a:gd name="T26" fmla="*/ 1568450 w 1568450"/>
              <a:gd name="T27" fmla="*/ 482600 h 873125"/>
              <a:gd name="T28" fmla="*/ 1543050 w 1568450"/>
              <a:gd name="T29" fmla="*/ 577850 h 873125"/>
              <a:gd name="T30" fmla="*/ 1498600 w 1568450"/>
              <a:gd name="T31" fmla="*/ 660400 h 873125"/>
              <a:gd name="T32" fmla="*/ 1435100 w 1568450"/>
              <a:gd name="T33" fmla="*/ 742950 h 873125"/>
              <a:gd name="T34" fmla="*/ 1352550 w 1568450"/>
              <a:gd name="T35" fmla="*/ 803275 h 873125"/>
              <a:gd name="T36" fmla="*/ 1266825 w 1568450"/>
              <a:gd name="T37" fmla="*/ 841375 h 873125"/>
              <a:gd name="T38" fmla="*/ 1152525 w 1568450"/>
              <a:gd name="T39" fmla="*/ 873125 h 873125"/>
              <a:gd name="T40" fmla="*/ 1060450 w 1568450"/>
              <a:gd name="T41" fmla="*/ 873125 h 873125"/>
              <a:gd name="T42" fmla="*/ 946150 w 1568450"/>
              <a:gd name="T43" fmla="*/ 860425 h 873125"/>
              <a:gd name="T44" fmla="*/ 854075 w 1568450"/>
              <a:gd name="T45" fmla="*/ 819150 h 873125"/>
              <a:gd name="T46" fmla="*/ 425450 w 1568450"/>
              <a:gd name="T47" fmla="*/ 565150 h 873125"/>
              <a:gd name="T48" fmla="*/ 228600 w 1568450"/>
              <a:gd name="T49" fmla="*/ 485775 h 873125"/>
              <a:gd name="T50" fmla="*/ 0 w 1568450"/>
              <a:gd name="T51" fmla="*/ 438150 h 873125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</a:gdLst>
            <a:ahLst/>
            <a:cxnLst>
              <a:cxn ang="T52">
                <a:pos x="T0" y="T1"/>
              </a:cxn>
              <a:cxn ang="T53">
                <a:pos x="T2" y="T3"/>
              </a:cxn>
              <a:cxn ang="T54">
                <a:pos x="T4" y="T5"/>
              </a:cxn>
              <a:cxn ang="T55">
                <a:pos x="T6" y="T7"/>
              </a:cxn>
              <a:cxn ang="T56">
                <a:pos x="T8" y="T9"/>
              </a:cxn>
              <a:cxn ang="T57">
                <a:pos x="T10" y="T11"/>
              </a:cxn>
              <a:cxn ang="T58">
                <a:pos x="T12" y="T13"/>
              </a:cxn>
              <a:cxn ang="T59">
                <a:pos x="T14" y="T15"/>
              </a:cxn>
              <a:cxn ang="T60">
                <a:pos x="T16" y="T17"/>
              </a:cxn>
              <a:cxn ang="T61">
                <a:pos x="T18" y="T19"/>
              </a:cxn>
              <a:cxn ang="T62">
                <a:pos x="T20" y="T21"/>
              </a:cxn>
              <a:cxn ang="T63">
                <a:pos x="T22" y="T23"/>
              </a:cxn>
              <a:cxn ang="T64">
                <a:pos x="T24" y="T25"/>
              </a:cxn>
              <a:cxn ang="T65">
                <a:pos x="T26" y="T27"/>
              </a:cxn>
              <a:cxn ang="T66">
                <a:pos x="T28" y="T29"/>
              </a:cxn>
              <a:cxn ang="T67">
                <a:pos x="T30" y="T31"/>
              </a:cxn>
              <a:cxn ang="T68">
                <a:pos x="T32" y="T33"/>
              </a:cxn>
              <a:cxn ang="T69">
                <a:pos x="T34" y="T35"/>
              </a:cxn>
              <a:cxn ang="T70">
                <a:pos x="T36" y="T37"/>
              </a:cxn>
              <a:cxn ang="T71">
                <a:pos x="T38" y="T39"/>
              </a:cxn>
              <a:cxn ang="T72">
                <a:pos x="T40" y="T41"/>
              </a:cxn>
              <a:cxn ang="T73">
                <a:pos x="T42" y="T43"/>
              </a:cxn>
              <a:cxn ang="T74">
                <a:pos x="T44" y="T45"/>
              </a:cxn>
              <a:cxn ang="T75">
                <a:pos x="T46" y="T47"/>
              </a:cxn>
              <a:cxn ang="T76">
                <a:pos x="T48" y="T49"/>
              </a:cxn>
              <a:cxn ang="T77">
                <a:pos x="T50" y="T51"/>
              </a:cxn>
            </a:cxnLst>
            <a:rect l="0" t="0" r="r" b="b"/>
            <a:pathLst>
              <a:path w="1568450" h="873125">
                <a:moveTo>
                  <a:pt x="0" y="438150"/>
                </a:moveTo>
                <a:lnTo>
                  <a:pt x="238125" y="390525"/>
                </a:lnTo>
                <a:lnTo>
                  <a:pt x="422275" y="323850"/>
                </a:lnTo>
                <a:lnTo>
                  <a:pt x="854075" y="53975"/>
                </a:lnTo>
                <a:lnTo>
                  <a:pt x="949325" y="15875"/>
                </a:lnTo>
                <a:lnTo>
                  <a:pt x="1054100" y="0"/>
                </a:lnTo>
                <a:lnTo>
                  <a:pt x="1149350" y="3175"/>
                </a:lnTo>
                <a:lnTo>
                  <a:pt x="1254125" y="28575"/>
                </a:lnTo>
                <a:lnTo>
                  <a:pt x="1349375" y="73025"/>
                </a:lnTo>
                <a:lnTo>
                  <a:pt x="1425575" y="130175"/>
                </a:lnTo>
                <a:lnTo>
                  <a:pt x="1498600" y="206375"/>
                </a:lnTo>
                <a:lnTo>
                  <a:pt x="1543050" y="295275"/>
                </a:lnTo>
                <a:lnTo>
                  <a:pt x="1565275" y="390525"/>
                </a:lnTo>
                <a:lnTo>
                  <a:pt x="1568450" y="482600"/>
                </a:lnTo>
                <a:lnTo>
                  <a:pt x="1543050" y="577850"/>
                </a:lnTo>
                <a:lnTo>
                  <a:pt x="1498600" y="660400"/>
                </a:lnTo>
                <a:lnTo>
                  <a:pt x="1435100" y="742950"/>
                </a:lnTo>
                <a:lnTo>
                  <a:pt x="1352550" y="803275"/>
                </a:lnTo>
                <a:lnTo>
                  <a:pt x="1266825" y="841375"/>
                </a:lnTo>
                <a:lnTo>
                  <a:pt x="1152525" y="873125"/>
                </a:lnTo>
                <a:lnTo>
                  <a:pt x="1060450" y="873125"/>
                </a:lnTo>
                <a:lnTo>
                  <a:pt x="946150" y="860425"/>
                </a:lnTo>
                <a:lnTo>
                  <a:pt x="854075" y="819150"/>
                </a:lnTo>
                <a:lnTo>
                  <a:pt x="425450" y="565150"/>
                </a:lnTo>
                <a:lnTo>
                  <a:pt x="228600" y="485775"/>
                </a:lnTo>
                <a:lnTo>
                  <a:pt x="0" y="438150"/>
                </a:lnTo>
                <a:close/>
              </a:path>
            </a:pathLst>
          </a:custGeom>
          <a:noFill/>
          <a:ln w="28575" cmpd="sng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488" tIns="44450" rIns="90488" bIns="44450" anchor="ctr"/>
          <a:lstStyle/>
          <a:p>
            <a:endParaRPr lang="en-US"/>
          </a:p>
        </p:txBody>
      </p:sp>
      <p:sp>
        <p:nvSpPr>
          <p:cNvPr id="49166" name="Freeform 16"/>
          <p:cNvSpPr>
            <a:spLocks/>
          </p:cNvSpPr>
          <p:nvPr/>
        </p:nvSpPr>
        <p:spPr bwMode="auto">
          <a:xfrm>
            <a:off x="5988050" y="3403600"/>
            <a:ext cx="2019300" cy="1060450"/>
          </a:xfrm>
          <a:custGeom>
            <a:avLst/>
            <a:gdLst>
              <a:gd name="T0" fmla="*/ 0 w 2019300"/>
              <a:gd name="T1" fmla="*/ 530225 h 1060450"/>
              <a:gd name="T2" fmla="*/ 317500 w 2019300"/>
              <a:gd name="T3" fmla="*/ 501650 h 1060450"/>
              <a:gd name="T4" fmla="*/ 584200 w 2019300"/>
              <a:gd name="T5" fmla="*/ 415925 h 1060450"/>
              <a:gd name="T6" fmla="*/ 1168400 w 2019300"/>
              <a:gd name="T7" fmla="*/ 60325 h 1060450"/>
              <a:gd name="T8" fmla="*/ 1292225 w 2019300"/>
              <a:gd name="T9" fmla="*/ 12700 h 1060450"/>
              <a:gd name="T10" fmla="*/ 1435100 w 2019300"/>
              <a:gd name="T11" fmla="*/ 0 h 1060450"/>
              <a:gd name="T12" fmla="*/ 1577975 w 2019300"/>
              <a:gd name="T13" fmla="*/ 15875 h 1060450"/>
              <a:gd name="T14" fmla="*/ 1708150 w 2019300"/>
              <a:gd name="T15" fmla="*/ 60325 h 1060450"/>
              <a:gd name="T16" fmla="*/ 1825625 w 2019300"/>
              <a:gd name="T17" fmla="*/ 136525 h 1060450"/>
              <a:gd name="T18" fmla="*/ 1917700 w 2019300"/>
              <a:gd name="T19" fmla="*/ 228600 h 1060450"/>
              <a:gd name="T20" fmla="*/ 1978025 w 2019300"/>
              <a:gd name="T21" fmla="*/ 342900 h 1060450"/>
              <a:gd name="T22" fmla="*/ 2016125 w 2019300"/>
              <a:gd name="T23" fmla="*/ 466725 h 1060450"/>
              <a:gd name="T24" fmla="*/ 2019300 w 2019300"/>
              <a:gd name="T25" fmla="*/ 587375 h 1060450"/>
              <a:gd name="T26" fmla="*/ 1984375 w 2019300"/>
              <a:gd name="T27" fmla="*/ 720725 h 1060450"/>
              <a:gd name="T28" fmla="*/ 1917700 w 2019300"/>
              <a:gd name="T29" fmla="*/ 835025 h 1060450"/>
              <a:gd name="T30" fmla="*/ 1828800 w 2019300"/>
              <a:gd name="T31" fmla="*/ 923925 h 1060450"/>
              <a:gd name="T32" fmla="*/ 1714500 w 2019300"/>
              <a:gd name="T33" fmla="*/ 996950 h 1060450"/>
              <a:gd name="T34" fmla="*/ 1577975 w 2019300"/>
              <a:gd name="T35" fmla="*/ 1041400 h 1060450"/>
              <a:gd name="T36" fmla="*/ 1435100 w 2019300"/>
              <a:gd name="T37" fmla="*/ 1060450 h 1060450"/>
              <a:gd name="T38" fmla="*/ 1298575 w 2019300"/>
              <a:gd name="T39" fmla="*/ 1044575 h 1060450"/>
              <a:gd name="T40" fmla="*/ 1165225 w 2019300"/>
              <a:gd name="T41" fmla="*/ 996950 h 1060450"/>
              <a:gd name="T42" fmla="*/ 577850 w 2019300"/>
              <a:gd name="T43" fmla="*/ 650875 h 1060450"/>
              <a:gd name="T44" fmla="*/ 314325 w 2019300"/>
              <a:gd name="T45" fmla="*/ 565150 h 1060450"/>
              <a:gd name="T46" fmla="*/ 0 w 2019300"/>
              <a:gd name="T47" fmla="*/ 530225 h 1060450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</a:gdLst>
            <a:ahLst/>
            <a:cxnLst>
              <a:cxn ang="T48">
                <a:pos x="T0" y="T1"/>
              </a:cxn>
              <a:cxn ang="T49">
                <a:pos x="T2" y="T3"/>
              </a:cxn>
              <a:cxn ang="T50">
                <a:pos x="T4" y="T5"/>
              </a:cxn>
              <a:cxn ang="T51">
                <a:pos x="T6" y="T7"/>
              </a:cxn>
              <a:cxn ang="T52">
                <a:pos x="T8" y="T9"/>
              </a:cxn>
              <a:cxn ang="T53">
                <a:pos x="T10" y="T11"/>
              </a:cxn>
              <a:cxn ang="T54">
                <a:pos x="T12" y="T13"/>
              </a:cxn>
              <a:cxn ang="T55">
                <a:pos x="T14" y="T15"/>
              </a:cxn>
              <a:cxn ang="T56">
                <a:pos x="T16" y="T17"/>
              </a:cxn>
              <a:cxn ang="T57">
                <a:pos x="T18" y="T19"/>
              </a:cxn>
              <a:cxn ang="T58">
                <a:pos x="T20" y="T21"/>
              </a:cxn>
              <a:cxn ang="T59">
                <a:pos x="T22" y="T23"/>
              </a:cxn>
              <a:cxn ang="T60">
                <a:pos x="T24" y="T25"/>
              </a:cxn>
              <a:cxn ang="T61">
                <a:pos x="T26" y="T27"/>
              </a:cxn>
              <a:cxn ang="T62">
                <a:pos x="T28" y="T29"/>
              </a:cxn>
              <a:cxn ang="T63">
                <a:pos x="T30" y="T31"/>
              </a:cxn>
              <a:cxn ang="T64">
                <a:pos x="T32" y="T33"/>
              </a:cxn>
              <a:cxn ang="T65">
                <a:pos x="T34" y="T35"/>
              </a:cxn>
              <a:cxn ang="T66">
                <a:pos x="T36" y="T37"/>
              </a:cxn>
              <a:cxn ang="T67">
                <a:pos x="T38" y="T39"/>
              </a:cxn>
              <a:cxn ang="T68">
                <a:pos x="T40" y="T41"/>
              </a:cxn>
              <a:cxn ang="T69">
                <a:pos x="T42" y="T43"/>
              </a:cxn>
              <a:cxn ang="T70">
                <a:pos x="T44" y="T45"/>
              </a:cxn>
              <a:cxn ang="T71">
                <a:pos x="T46" y="T47"/>
              </a:cxn>
            </a:cxnLst>
            <a:rect l="0" t="0" r="r" b="b"/>
            <a:pathLst>
              <a:path w="2019300" h="1060450">
                <a:moveTo>
                  <a:pt x="0" y="530225"/>
                </a:moveTo>
                <a:lnTo>
                  <a:pt x="317500" y="501650"/>
                </a:lnTo>
                <a:lnTo>
                  <a:pt x="584200" y="415925"/>
                </a:lnTo>
                <a:lnTo>
                  <a:pt x="1168400" y="60325"/>
                </a:lnTo>
                <a:lnTo>
                  <a:pt x="1292225" y="12700"/>
                </a:lnTo>
                <a:lnTo>
                  <a:pt x="1435100" y="0"/>
                </a:lnTo>
                <a:lnTo>
                  <a:pt x="1577975" y="15875"/>
                </a:lnTo>
                <a:lnTo>
                  <a:pt x="1708150" y="60325"/>
                </a:lnTo>
                <a:lnTo>
                  <a:pt x="1825625" y="136525"/>
                </a:lnTo>
                <a:lnTo>
                  <a:pt x="1917700" y="228600"/>
                </a:lnTo>
                <a:lnTo>
                  <a:pt x="1978025" y="342900"/>
                </a:lnTo>
                <a:lnTo>
                  <a:pt x="2016125" y="466725"/>
                </a:lnTo>
                <a:cubicBezTo>
                  <a:pt x="2017183" y="506942"/>
                  <a:pt x="2018242" y="547158"/>
                  <a:pt x="2019300" y="587375"/>
                </a:cubicBezTo>
                <a:lnTo>
                  <a:pt x="1984375" y="720725"/>
                </a:lnTo>
                <a:lnTo>
                  <a:pt x="1917700" y="835025"/>
                </a:lnTo>
                <a:lnTo>
                  <a:pt x="1828800" y="923925"/>
                </a:lnTo>
                <a:lnTo>
                  <a:pt x="1714500" y="996950"/>
                </a:lnTo>
                <a:lnTo>
                  <a:pt x="1577975" y="1041400"/>
                </a:lnTo>
                <a:lnTo>
                  <a:pt x="1435100" y="1060450"/>
                </a:lnTo>
                <a:lnTo>
                  <a:pt x="1298575" y="1044575"/>
                </a:lnTo>
                <a:lnTo>
                  <a:pt x="1165225" y="996950"/>
                </a:lnTo>
                <a:lnTo>
                  <a:pt x="577850" y="650875"/>
                </a:lnTo>
                <a:lnTo>
                  <a:pt x="314325" y="565150"/>
                </a:lnTo>
                <a:lnTo>
                  <a:pt x="0" y="530225"/>
                </a:lnTo>
                <a:close/>
              </a:path>
            </a:pathLst>
          </a:custGeom>
          <a:noFill/>
          <a:ln w="28575" cmpd="sng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488" tIns="44450" rIns="90488" bIns="44450" anchor="ctr"/>
          <a:lstStyle/>
          <a:p>
            <a:endParaRPr lang="en-US"/>
          </a:p>
        </p:txBody>
      </p:sp>
      <p:sp>
        <p:nvSpPr>
          <p:cNvPr id="28" name="Text Box 5"/>
          <p:cNvSpPr txBox="1">
            <a:spLocks noChangeArrowheads="1"/>
          </p:cNvSpPr>
          <p:nvPr/>
        </p:nvSpPr>
        <p:spPr bwMode="auto">
          <a:xfrm>
            <a:off x="0" y="129289"/>
            <a:ext cx="9144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1pPr>
            <a:lvl2pPr marL="742950" indent="-28575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2pPr>
            <a:lvl3pPr marL="1143000" indent="-22860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3pPr>
            <a:lvl4pPr marL="1600200" indent="-22860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4pPr>
            <a:lvl5pPr marL="2057400" indent="-22860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3200" dirty="0" err="1">
                <a:solidFill>
                  <a:srgbClr val="00B050"/>
                </a:solidFill>
              </a:rPr>
              <a:t>Linac</a:t>
            </a:r>
            <a:r>
              <a:rPr lang="en-US" sz="3200" dirty="0">
                <a:solidFill>
                  <a:srgbClr val="00B050"/>
                </a:solidFill>
              </a:rPr>
              <a:t> and RLA </a:t>
            </a:r>
            <a:r>
              <a:rPr lang="en-US" sz="3200" dirty="0" smtClean="0">
                <a:solidFill>
                  <a:srgbClr val="00B050"/>
                </a:solidFill>
              </a:rPr>
              <a:t>to 5 </a:t>
            </a:r>
            <a:r>
              <a:rPr lang="en-US" sz="3200" dirty="0" err="1" smtClean="0">
                <a:solidFill>
                  <a:srgbClr val="00B050"/>
                </a:solidFill>
              </a:rPr>
              <a:t>GeV</a:t>
            </a:r>
            <a:endParaRPr lang="en-US" sz="3200" u="sng" dirty="0">
              <a:solidFill>
                <a:srgbClr val="00B050"/>
              </a:solidFill>
              <a:latin typeface="Arial" charset="0"/>
              <a:cs typeface="Arial" charset="0"/>
            </a:endParaRPr>
          </a:p>
        </p:txBody>
      </p:sp>
      <p:sp>
        <p:nvSpPr>
          <p:cNvPr id="29" name="Rectangle 37"/>
          <p:cNvSpPr>
            <a:spLocks noGrp="1" noChangeArrowheads="1"/>
          </p:cNvSpPr>
          <p:nvPr>
            <p:ph type="ftr" sz="quarter" idx="10"/>
          </p:nvPr>
        </p:nvSpPr>
        <p:spPr bwMode="auto">
          <a:xfrm>
            <a:off x="5032745" y="6611694"/>
            <a:ext cx="3306394" cy="246306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1100" dirty="0" smtClean="0">
                <a:solidFill>
                  <a:srgbClr val="7030A0"/>
                </a:solidFill>
                <a:ea typeface="MS PGothic" pitchFamily="34" charset="-128"/>
              </a:rPr>
              <a:t>MAP 2015 Spring Mtg. </a:t>
            </a:r>
            <a:r>
              <a:rPr lang="en-US" sz="1100" dirty="0" err="1" smtClean="0">
                <a:solidFill>
                  <a:srgbClr val="7030A0"/>
                </a:solidFill>
                <a:ea typeface="MS PGothic" pitchFamily="34" charset="-128"/>
              </a:rPr>
              <a:t>Fermilab</a:t>
            </a:r>
            <a:r>
              <a:rPr lang="en-US" sz="1100" dirty="0" smtClean="0">
                <a:solidFill>
                  <a:srgbClr val="7030A0"/>
                </a:solidFill>
                <a:ea typeface="MS PGothic" pitchFamily="34" charset="-128"/>
              </a:rPr>
              <a:t>, May 20, 2015  </a:t>
            </a:r>
          </a:p>
        </p:txBody>
      </p:sp>
    </p:spTree>
    <p:extLst>
      <p:ext uri="{BB962C8B-B14F-4D97-AF65-F5344CB8AC3E}">
        <p14:creationId xmlns:p14="http://schemas.microsoft.com/office/powerpoint/2010/main" val="6431136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3154" y="1565968"/>
            <a:ext cx="8463516" cy="3984229"/>
          </a:xfrm>
        </p:spPr>
        <p:txBody>
          <a:bodyPr>
            <a:noAutofit/>
          </a:bodyPr>
          <a:lstStyle/>
          <a:p>
            <a:pPr>
              <a:lnSpc>
                <a:spcPct val="100000"/>
              </a:lnSpc>
              <a:spcBef>
                <a:spcPts val="1200"/>
              </a:spcBef>
              <a:spcAft>
                <a:spcPts val="600"/>
              </a:spcAft>
            </a:pPr>
            <a:r>
              <a:rPr lang="en-US" sz="2000" dirty="0" smtClean="0">
                <a:solidFill>
                  <a:srgbClr val="000090"/>
                </a:solidFill>
              </a:rPr>
              <a:t>Cost effective schemes for acceleration of </a:t>
            </a:r>
            <a:r>
              <a:rPr lang="en-US" sz="2000" dirty="0" err="1" smtClean="0">
                <a:solidFill>
                  <a:srgbClr val="000090"/>
                </a:solidFill>
              </a:rPr>
              <a:t>muon</a:t>
            </a:r>
            <a:r>
              <a:rPr lang="en-US" sz="2000" dirty="0" smtClean="0">
                <a:solidFill>
                  <a:srgbClr val="000090"/>
                </a:solidFill>
              </a:rPr>
              <a:t> beams for a </a:t>
            </a:r>
            <a:r>
              <a:rPr lang="en-US" sz="2000" dirty="0" err="1" smtClean="0">
                <a:solidFill>
                  <a:srgbClr val="000090"/>
                </a:solidFill>
              </a:rPr>
              <a:t>stagable</a:t>
            </a:r>
            <a:r>
              <a:rPr lang="en-US" sz="2000" dirty="0" smtClean="0">
                <a:solidFill>
                  <a:srgbClr val="000090"/>
                </a:solidFill>
              </a:rPr>
              <a:t>,  5 </a:t>
            </a:r>
            <a:r>
              <a:rPr lang="en-US" sz="2000" dirty="0" err="1" smtClean="0">
                <a:solidFill>
                  <a:srgbClr val="000090"/>
                </a:solidFill>
              </a:rPr>
              <a:t>GeV</a:t>
            </a:r>
            <a:r>
              <a:rPr lang="en-US" sz="2000" dirty="0" smtClean="0">
                <a:solidFill>
                  <a:srgbClr val="000090"/>
                </a:solidFill>
              </a:rPr>
              <a:t> Neutrino Factory (</a:t>
            </a:r>
            <a:r>
              <a:rPr lang="en-US" sz="2000" dirty="0" err="1" smtClean="0">
                <a:solidFill>
                  <a:srgbClr val="000090"/>
                </a:solidFill>
              </a:rPr>
              <a:t>NuMAX</a:t>
            </a:r>
            <a:r>
              <a:rPr lang="en-US" sz="2000" dirty="0" smtClean="0">
                <a:solidFill>
                  <a:srgbClr val="000090"/>
                </a:solidFill>
              </a:rPr>
              <a:t>), as envisioned by MASS</a:t>
            </a:r>
          </a:p>
          <a:p>
            <a:pPr lvl="1">
              <a:lnSpc>
                <a:spcPct val="100000"/>
              </a:lnSpc>
              <a:spcBef>
                <a:spcPts val="1200"/>
              </a:spcBef>
              <a:spcAft>
                <a:spcPts val="600"/>
              </a:spcAft>
            </a:pPr>
            <a:r>
              <a:rPr lang="en-US" sz="1800" dirty="0" smtClean="0">
                <a:solidFill>
                  <a:srgbClr val="000090"/>
                </a:solidFill>
              </a:rPr>
              <a:t>SRF efficient design based on multi-pass  (4.5) </a:t>
            </a:r>
            <a:r>
              <a:rPr lang="en-US" sz="1800" dirty="0" err="1" smtClean="0">
                <a:solidFill>
                  <a:srgbClr val="000090"/>
                </a:solidFill>
              </a:rPr>
              <a:t>Dogbone</a:t>
            </a:r>
            <a:r>
              <a:rPr lang="en-US" sz="1800" dirty="0" smtClean="0">
                <a:solidFill>
                  <a:srgbClr val="000090"/>
                </a:solidFill>
              </a:rPr>
              <a:t> RLA</a:t>
            </a:r>
          </a:p>
          <a:p>
            <a:pPr lvl="1">
              <a:lnSpc>
                <a:spcPct val="100000"/>
              </a:lnSpc>
              <a:spcBef>
                <a:spcPts val="1200"/>
              </a:spcBef>
              <a:spcAft>
                <a:spcPts val="600"/>
              </a:spcAft>
            </a:pPr>
            <a:r>
              <a:rPr lang="en-US" sz="1800" dirty="0" smtClean="0">
                <a:solidFill>
                  <a:srgbClr val="000090"/>
                </a:solidFill>
              </a:rPr>
              <a:t>Exploration of dual-use (H</a:t>
            </a:r>
            <a:r>
              <a:rPr lang="en-US" sz="1800" baseline="30000" dirty="0" smtClean="0">
                <a:solidFill>
                  <a:srgbClr val="000090"/>
                </a:solidFill>
              </a:rPr>
              <a:t>-</a:t>
            </a:r>
            <a:r>
              <a:rPr lang="en-US" sz="1800" dirty="0" smtClean="0">
                <a:solidFill>
                  <a:srgbClr val="000090"/>
                </a:solidFill>
              </a:rPr>
              <a:t> and </a:t>
            </a:r>
            <a:r>
              <a:rPr lang="en-US" sz="1800" dirty="0" err="1" smtClean="0">
                <a:solidFill>
                  <a:srgbClr val="000090"/>
                </a:solidFill>
              </a:rPr>
              <a:t>muons</a:t>
            </a:r>
            <a:r>
              <a:rPr lang="en-US" sz="1800" dirty="0" smtClean="0">
                <a:solidFill>
                  <a:srgbClr val="000090"/>
                </a:solidFill>
              </a:rPr>
              <a:t>) </a:t>
            </a:r>
            <a:r>
              <a:rPr lang="en-US" sz="1800" dirty="0" err="1" smtClean="0">
                <a:solidFill>
                  <a:srgbClr val="000090"/>
                </a:solidFill>
              </a:rPr>
              <a:t>linac</a:t>
            </a:r>
            <a:r>
              <a:rPr lang="en-US" sz="1800" dirty="0" smtClean="0">
                <a:solidFill>
                  <a:srgbClr val="000090"/>
                </a:solidFill>
              </a:rPr>
              <a:t> concepts</a:t>
            </a:r>
            <a:endParaRPr lang="en-US" sz="1800" b="1" dirty="0" smtClean="0">
              <a:solidFill>
                <a:srgbClr val="000090"/>
              </a:solidFill>
            </a:endParaRPr>
          </a:p>
          <a:p>
            <a:pPr>
              <a:lnSpc>
                <a:spcPct val="100000"/>
              </a:lnSpc>
              <a:spcBef>
                <a:spcPts val="1200"/>
              </a:spcBef>
              <a:spcAft>
                <a:spcPts val="600"/>
              </a:spcAft>
            </a:pPr>
            <a:r>
              <a:rPr lang="en-US" sz="2000" dirty="0" smtClean="0">
                <a:solidFill>
                  <a:srgbClr val="000090"/>
                </a:solidFill>
              </a:rPr>
              <a:t>Reducing </a:t>
            </a:r>
            <a:r>
              <a:rPr lang="en-US" sz="2000" dirty="0">
                <a:solidFill>
                  <a:srgbClr val="000090"/>
                </a:solidFill>
              </a:rPr>
              <a:t>the cost while maintaining performance through </a:t>
            </a:r>
            <a:r>
              <a:rPr lang="en-US" sz="2000" dirty="0" smtClean="0">
                <a:solidFill>
                  <a:srgbClr val="000090"/>
                </a:solidFill>
              </a:rPr>
              <a:t>exploring </a:t>
            </a:r>
            <a:r>
              <a:rPr lang="en-US" sz="2000" dirty="0">
                <a:solidFill>
                  <a:srgbClr val="000090"/>
                </a:solidFill>
              </a:rPr>
              <a:t>interplay between the cooling systems and the acceptance of the </a:t>
            </a:r>
            <a:r>
              <a:rPr lang="en-US" sz="2000" dirty="0" smtClean="0">
                <a:solidFill>
                  <a:srgbClr val="000090"/>
                </a:solidFill>
              </a:rPr>
              <a:t>accelerator</a:t>
            </a:r>
          </a:p>
          <a:p>
            <a:pPr>
              <a:lnSpc>
                <a:spcPct val="100000"/>
              </a:lnSpc>
              <a:spcBef>
                <a:spcPts val="1200"/>
              </a:spcBef>
              <a:spcAft>
                <a:spcPts val="600"/>
              </a:spcAft>
            </a:pPr>
            <a:r>
              <a:rPr lang="en-US" sz="2000" dirty="0" smtClean="0">
                <a:solidFill>
                  <a:srgbClr val="000090"/>
                </a:solidFill>
              </a:rPr>
              <a:t>Significant groundwork (schemes and building blocks) was already laid by the IDS-NF efforts and by MASS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67971" y="199799"/>
            <a:ext cx="6530975" cy="387350"/>
          </a:xfrm>
        </p:spPr>
        <p:txBody>
          <a:bodyPr/>
          <a:lstStyle/>
          <a:p>
            <a:r>
              <a:rPr lang="en-US" sz="3200" dirty="0" smtClean="0">
                <a:solidFill>
                  <a:srgbClr val="00B050"/>
                </a:solidFill>
              </a:rPr>
              <a:t>Overview</a:t>
            </a:r>
            <a:endParaRPr lang="en-US" sz="3200" dirty="0">
              <a:solidFill>
                <a:srgbClr val="00B050"/>
              </a:solidFill>
            </a:endParaRPr>
          </a:p>
        </p:txBody>
      </p:sp>
      <p:sp>
        <p:nvSpPr>
          <p:cNvPr id="10" name="Rectangle 37"/>
          <p:cNvSpPr>
            <a:spLocks noGrp="1" noChangeArrowheads="1"/>
          </p:cNvSpPr>
          <p:nvPr>
            <p:ph type="ftr" sz="quarter" idx="10"/>
          </p:nvPr>
        </p:nvSpPr>
        <p:spPr bwMode="auto">
          <a:xfrm>
            <a:off x="5160335" y="6569075"/>
            <a:ext cx="3178803" cy="288925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1100" dirty="0" smtClean="0">
                <a:solidFill>
                  <a:srgbClr val="7030A0"/>
                </a:solidFill>
                <a:ea typeface="MS PGothic" pitchFamily="34" charset="-128"/>
              </a:rPr>
              <a:t>MAP 2015 Spring Mtg. </a:t>
            </a:r>
            <a:r>
              <a:rPr lang="en-US" sz="1100" dirty="0" err="1" smtClean="0">
                <a:solidFill>
                  <a:srgbClr val="7030A0"/>
                </a:solidFill>
                <a:ea typeface="MS PGothic" pitchFamily="34" charset="-128"/>
              </a:rPr>
              <a:t>Fermilab</a:t>
            </a:r>
            <a:r>
              <a:rPr lang="en-US" sz="1100" dirty="0" smtClean="0">
                <a:solidFill>
                  <a:srgbClr val="7030A0"/>
                </a:solidFill>
                <a:ea typeface="MS PGothic" pitchFamily="34" charset="-128"/>
              </a:rPr>
              <a:t>, May 20, 2015  </a:t>
            </a:r>
          </a:p>
        </p:txBody>
      </p:sp>
    </p:spTree>
    <p:extLst>
      <p:ext uri="{BB962C8B-B14F-4D97-AF65-F5344CB8AC3E}">
        <p14:creationId xmlns:p14="http://schemas.microsoft.com/office/powerpoint/2010/main" val="18526208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6562" name="Group 106"/>
          <p:cNvGrpSpPr>
            <a:grpSpLocks/>
          </p:cNvGrpSpPr>
          <p:nvPr/>
        </p:nvGrpSpPr>
        <p:grpSpPr bwMode="auto">
          <a:xfrm>
            <a:off x="1109663" y="3176588"/>
            <a:ext cx="7802562" cy="3095625"/>
            <a:chOff x="1109663" y="2652713"/>
            <a:chExt cx="7802562" cy="3095625"/>
          </a:xfrm>
        </p:grpSpPr>
        <p:sp>
          <p:nvSpPr>
            <p:cNvPr id="66568" name="Text Box 5"/>
            <p:cNvSpPr txBox="1">
              <a:spLocks noChangeArrowheads="1"/>
            </p:cNvSpPr>
            <p:nvPr/>
          </p:nvSpPr>
          <p:spPr bwMode="auto">
            <a:xfrm>
              <a:off x="7635875" y="3621088"/>
              <a:ext cx="1276350" cy="9525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699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>
              <a:spAutoFit/>
            </a:bodyPr>
            <a:lstStyle>
              <a:lvl1pPr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2pPr>
              <a:lvl3pPr marL="1143000" indent="-228600"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3pPr>
              <a:lvl4pPr marL="1600200" indent="-228600"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4pPr>
              <a:lvl5pPr marL="2057400" indent="-228600"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1400">
                  <a:solidFill>
                    <a:srgbClr val="800080"/>
                  </a:solidFill>
                </a:rPr>
                <a:t>FODO lattice:</a:t>
              </a:r>
            </a:p>
            <a:p>
              <a:pPr>
                <a:spcBef>
                  <a:spcPct val="50000"/>
                </a:spcBef>
              </a:pPr>
              <a:r>
                <a:rPr lang="en-US" sz="1200">
                  <a:solidFill>
                    <a:srgbClr val="800080"/>
                  </a:solidFill>
                </a:rPr>
                <a:t> 90</a:t>
              </a:r>
              <a:r>
                <a:rPr lang="en-US" sz="1200" baseline="30000">
                  <a:solidFill>
                    <a:srgbClr val="800080"/>
                  </a:solidFill>
                </a:rPr>
                <a:t>0</a:t>
              </a:r>
              <a:r>
                <a:rPr lang="en-US" sz="1200">
                  <a:solidFill>
                    <a:srgbClr val="800080"/>
                  </a:solidFill>
                </a:rPr>
                <a:t>/90</a:t>
              </a:r>
              <a:r>
                <a:rPr lang="en-US" sz="1200" baseline="30000">
                  <a:solidFill>
                    <a:srgbClr val="800080"/>
                  </a:solidFill>
                </a:rPr>
                <a:t>0</a:t>
              </a:r>
              <a:r>
                <a:rPr lang="en-US" sz="1200">
                  <a:solidFill>
                    <a:srgbClr val="800080"/>
                  </a:solidFill>
                </a:rPr>
                <a:t> (h/v) betatron phase adv. per cell</a:t>
              </a:r>
            </a:p>
          </p:txBody>
        </p:sp>
        <p:grpSp>
          <p:nvGrpSpPr>
            <p:cNvPr id="66569" name="Group 237"/>
            <p:cNvGrpSpPr>
              <a:grpSpLocks noChangeAspect="1"/>
            </p:cNvGrpSpPr>
            <p:nvPr/>
          </p:nvGrpSpPr>
          <p:grpSpPr bwMode="auto">
            <a:xfrm>
              <a:off x="1109663" y="2652713"/>
              <a:ext cx="6403975" cy="2798762"/>
              <a:chOff x="699" y="1463"/>
              <a:chExt cx="4034" cy="1763"/>
            </a:xfrm>
          </p:grpSpPr>
          <p:sp>
            <p:nvSpPr>
              <p:cNvPr id="66581" name="AutoShape 236"/>
              <p:cNvSpPr>
                <a:spLocks noChangeAspect="1" noChangeArrowheads="1" noTextEdit="1"/>
              </p:cNvSpPr>
              <p:nvPr/>
            </p:nvSpPr>
            <p:spPr bwMode="auto">
              <a:xfrm>
                <a:off x="700" y="1463"/>
                <a:ext cx="3987" cy="17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6582" name="Rectangle 238"/>
              <p:cNvSpPr>
                <a:spLocks noChangeArrowheads="1"/>
              </p:cNvSpPr>
              <p:nvPr/>
            </p:nvSpPr>
            <p:spPr bwMode="auto">
              <a:xfrm>
                <a:off x="700" y="1463"/>
                <a:ext cx="3987" cy="1763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6583" name="Rectangle 239"/>
              <p:cNvSpPr>
                <a:spLocks noChangeArrowheads="1"/>
              </p:cNvSpPr>
              <p:nvPr/>
            </p:nvSpPr>
            <p:spPr bwMode="auto">
              <a:xfrm>
                <a:off x="791" y="1645"/>
                <a:ext cx="3805" cy="1392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6584" name="Rectangle 240"/>
              <p:cNvSpPr>
                <a:spLocks noChangeArrowheads="1"/>
              </p:cNvSpPr>
              <p:nvPr/>
            </p:nvSpPr>
            <p:spPr bwMode="auto">
              <a:xfrm>
                <a:off x="4415" y="3052"/>
                <a:ext cx="227" cy="1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b="1">
                    <a:solidFill>
                      <a:srgbClr val="000000"/>
                    </a:solidFill>
                    <a:latin typeface="Arial" charset="0"/>
                  </a:rPr>
                  <a:t>30.5</a:t>
                </a:r>
                <a:endParaRPr lang="en-US"/>
              </a:p>
            </p:txBody>
          </p:sp>
          <p:sp>
            <p:nvSpPr>
              <p:cNvPr id="66585" name="Rectangle 241"/>
              <p:cNvSpPr>
                <a:spLocks noChangeArrowheads="1"/>
              </p:cNvSpPr>
              <p:nvPr/>
            </p:nvSpPr>
            <p:spPr bwMode="auto">
              <a:xfrm>
                <a:off x="791" y="3052"/>
                <a:ext cx="98" cy="1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b="1">
                    <a:solidFill>
                      <a:srgbClr val="000000"/>
                    </a:solidFill>
                    <a:latin typeface="Arial" charset="0"/>
                  </a:rPr>
                  <a:t>0</a:t>
                </a:r>
                <a:endParaRPr lang="en-US"/>
              </a:p>
            </p:txBody>
          </p:sp>
          <p:sp>
            <p:nvSpPr>
              <p:cNvPr id="66586" name="Rectangle 243"/>
              <p:cNvSpPr>
                <a:spLocks noChangeArrowheads="1"/>
              </p:cNvSpPr>
              <p:nvPr/>
            </p:nvSpPr>
            <p:spPr bwMode="auto">
              <a:xfrm>
                <a:off x="851" y="1561"/>
                <a:ext cx="613" cy="1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b="1">
                    <a:solidFill>
                      <a:srgbClr val="000000"/>
                    </a:solidFill>
                    <a:latin typeface="Arial" charset="0"/>
                  </a:rPr>
                  <a:t>                         </a:t>
                </a:r>
                <a:endParaRPr lang="en-US"/>
              </a:p>
            </p:txBody>
          </p:sp>
          <p:sp>
            <p:nvSpPr>
              <p:cNvPr id="66587" name="Rectangle 244"/>
              <p:cNvSpPr>
                <a:spLocks noChangeArrowheads="1"/>
              </p:cNvSpPr>
              <p:nvPr/>
            </p:nvSpPr>
            <p:spPr bwMode="auto">
              <a:xfrm rot="-5400000">
                <a:off x="689" y="1594"/>
                <a:ext cx="151" cy="1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b="1">
                    <a:solidFill>
                      <a:srgbClr val="000000"/>
                    </a:solidFill>
                    <a:latin typeface="Arial" charset="0"/>
                  </a:rPr>
                  <a:t>20</a:t>
                </a:r>
                <a:endParaRPr lang="en-US"/>
              </a:p>
            </p:txBody>
          </p:sp>
          <p:sp>
            <p:nvSpPr>
              <p:cNvPr id="66588" name="Rectangle 245"/>
              <p:cNvSpPr>
                <a:spLocks noChangeArrowheads="1"/>
              </p:cNvSpPr>
              <p:nvPr/>
            </p:nvSpPr>
            <p:spPr bwMode="auto">
              <a:xfrm rot="-5400000">
                <a:off x="715" y="2930"/>
                <a:ext cx="98" cy="1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b="1">
                    <a:solidFill>
                      <a:srgbClr val="000000"/>
                    </a:solidFill>
                    <a:latin typeface="Arial" charset="0"/>
                  </a:rPr>
                  <a:t>0</a:t>
                </a:r>
                <a:endParaRPr lang="en-US"/>
              </a:p>
            </p:txBody>
          </p:sp>
          <p:sp>
            <p:nvSpPr>
              <p:cNvPr id="66589" name="Rectangle 246"/>
              <p:cNvSpPr>
                <a:spLocks noChangeArrowheads="1"/>
              </p:cNvSpPr>
              <p:nvPr/>
            </p:nvSpPr>
            <p:spPr bwMode="auto">
              <a:xfrm rot="-5400000">
                <a:off x="4620" y="1575"/>
                <a:ext cx="98" cy="1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b="1">
                    <a:solidFill>
                      <a:srgbClr val="000000"/>
                    </a:solidFill>
                    <a:latin typeface="Arial" charset="0"/>
                  </a:rPr>
                  <a:t>1</a:t>
                </a:r>
                <a:endParaRPr lang="en-US"/>
              </a:p>
            </p:txBody>
          </p:sp>
          <p:sp>
            <p:nvSpPr>
              <p:cNvPr id="66590" name="Rectangle 247"/>
              <p:cNvSpPr>
                <a:spLocks noChangeArrowheads="1"/>
              </p:cNvSpPr>
              <p:nvPr/>
            </p:nvSpPr>
            <p:spPr bwMode="auto">
              <a:xfrm rot="-5400000">
                <a:off x="4604" y="2914"/>
                <a:ext cx="129" cy="1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b="1">
                    <a:solidFill>
                      <a:srgbClr val="000000"/>
                    </a:solidFill>
                    <a:latin typeface="Arial" charset="0"/>
                  </a:rPr>
                  <a:t>-1</a:t>
                </a:r>
                <a:endParaRPr lang="en-US"/>
              </a:p>
            </p:txBody>
          </p:sp>
          <p:sp>
            <p:nvSpPr>
              <p:cNvPr id="66591" name="Rectangle 248"/>
              <p:cNvSpPr>
                <a:spLocks noChangeArrowheads="1"/>
              </p:cNvSpPr>
              <p:nvPr/>
            </p:nvSpPr>
            <p:spPr bwMode="auto">
              <a:xfrm rot="-5400000">
                <a:off x="420" y="2181"/>
                <a:ext cx="688" cy="1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b="1">
                    <a:solidFill>
                      <a:srgbClr val="000000"/>
                    </a:solidFill>
                    <a:latin typeface="Arial" charset="0"/>
                  </a:rPr>
                  <a:t>BETA_X&amp;Y[m]</a:t>
                </a:r>
                <a:endParaRPr lang="en-US"/>
              </a:p>
            </p:txBody>
          </p:sp>
          <p:sp>
            <p:nvSpPr>
              <p:cNvPr id="66592" name="Rectangle 249"/>
              <p:cNvSpPr>
                <a:spLocks noChangeArrowheads="1"/>
              </p:cNvSpPr>
              <p:nvPr/>
            </p:nvSpPr>
            <p:spPr bwMode="auto">
              <a:xfrm rot="-5400000">
                <a:off x="4347" y="2203"/>
                <a:ext cx="643" cy="1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b="1">
                    <a:solidFill>
                      <a:srgbClr val="000000"/>
                    </a:solidFill>
                    <a:latin typeface="Arial" charset="0"/>
                  </a:rPr>
                  <a:t>DISP_X&amp;Y[m]</a:t>
                </a:r>
                <a:endParaRPr lang="en-US"/>
              </a:p>
            </p:txBody>
          </p:sp>
          <p:sp>
            <p:nvSpPr>
              <p:cNvPr id="66593" name="Line 250"/>
              <p:cNvSpPr>
                <a:spLocks noChangeShapeType="1"/>
              </p:cNvSpPr>
              <p:nvPr/>
            </p:nvSpPr>
            <p:spPr bwMode="auto">
              <a:xfrm flipH="1">
                <a:off x="4566" y="1781"/>
                <a:ext cx="23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6594" name="Line 251"/>
              <p:cNvSpPr>
                <a:spLocks noChangeShapeType="1"/>
              </p:cNvSpPr>
              <p:nvPr/>
            </p:nvSpPr>
            <p:spPr bwMode="auto">
              <a:xfrm>
                <a:off x="791" y="1781"/>
                <a:ext cx="22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6595" name="Line 252"/>
              <p:cNvSpPr>
                <a:spLocks noChangeShapeType="1"/>
              </p:cNvSpPr>
              <p:nvPr/>
            </p:nvSpPr>
            <p:spPr bwMode="auto">
              <a:xfrm flipV="1">
                <a:off x="1169" y="3014"/>
                <a:ext cx="1" cy="23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6596" name="Line 253"/>
              <p:cNvSpPr>
                <a:spLocks noChangeShapeType="1"/>
              </p:cNvSpPr>
              <p:nvPr/>
            </p:nvSpPr>
            <p:spPr bwMode="auto">
              <a:xfrm>
                <a:off x="1169" y="1645"/>
                <a:ext cx="1" cy="2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6597" name="Line 254"/>
              <p:cNvSpPr>
                <a:spLocks noChangeShapeType="1"/>
              </p:cNvSpPr>
              <p:nvPr/>
            </p:nvSpPr>
            <p:spPr bwMode="auto">
              <a:xfrm flipH="1">
                <a:off x="4566" y="1925"/>
                <a:ext cx="23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6598" name="Line 255"/>
              <p:cNvSpPr>
                <a:spLocks noChangeShapeType="1"/>
              </p:cNvSpPr>
              <p:nvPr/>
            </p:nvSpPr>
            <p:spPr bwMode="auto">
              <a:xfrm>
                <a:off x="791" y="1925"/>
                <a:ext cx="22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6599" name="Line 256"/>
              <p:cNvSpPr>
                <a:spLocks noChangeShapeType="1"/>
              </p:cNvSpPr>
              <p:nvPr/>
            </p:nvSpPr>
            <p:spPr bwMode="auto">
              <a:xfrm flipV="1">
                <a:off x="1547" y="3014"/>
                <a:ext cx="1" cy="23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6600" name="Line 257"/>
              <p:cNvSpPr>
                <a:spLocks noChangeShapeType="1"/>
              </p:cNvSpPr>
              <p:nvPr/>
            </p:nvSpPr>
            <p:spPr bwMode="auto">
              <a:xfrm>
                <a:off x="1547" y="1645"/>
                <a:ext cx="1" cy="2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6601" name="Line 258"/>
              <p:cNvSpPr>
                <a:spLocks noChangeShapeType="1"/>
              </p:cNvSpPr>
              <p:nvPr/>
            </p:nvSpPr>
            <p:spPr bwMode="auto">
              <a:xfrm flipH="1">
                <a:off x="4566" y="2061"/>
                <a:ext cx="23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6602" name="Line 259"/>
              <p:cNvSpPr>
                <a:spLocks noChangeShapeType="1"/>
              </p:cNvSpPr>
              <p:nvPr/>
            </p:nvSpPr>
            <p:spPr bwMode="auto">
              <a:xfrm>
                <a:off x="791" y="2061"/>
                <a:ext cx="22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6603" name="Line 260"/>
              <p:cNvSpPr>
                <a:spLocks noChangeShapeType="1"/>
              </p:cNvSpPr>
              <p:nvPr/>
            </p:nvSpPr>
            <p:spPr bwMode="auto">
              <a:xfrm flipV="1">
                <a:off x="1926" y="3014"/>
                <a:ext cx="1" cy="23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6604" name="Line 261"/>
              <p:cNvSpPr>
                <a:spLocks noChangeShapeType="1"/>
              </p:cNvSpPr>
              <p:nvPr/>
            </p:nvSpPr>
            <p:spPr bwMode="auto">
              <a:xfrm>
                <a:off x="1926" y="1645"/>
                <a:ext cx="1" cy="2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6605" name="Line 262"/>
              <p:cNvSpPr>
                <a:spLocks noChangeShapeType="1"/>
              </p:cNvSpPr>
              <p:nvPr/>
            </p:nvSpPr>
            <p:spPr bwMode="auto">
              <a:xfrm flipH="1">
                <a:off x="4566" y="2205"/>
                <a:ext cx="23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6606" name="Line 263"/>
              <p:cNvSpPr>
                <a:spLocks noChangeShapeType="1"/>
              </p:cNvSpPr>
              <p:nvPr/>
            </p:nvSpPr>
            <p:spPr bwMode="auto">
              <a:xfrm>
                <a:off x="791" y="2205"/>
                <a:ext cx="22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6607" name="Line 264"/>
              <p:cNvSpPr>
                <a:spLocks noChangeShapeType="1"/>
              </p:cNvSpPr>
              <p:nvPr/>
            </p:nvSpPr>
            <p:spPr bwMode="auto">
              <a:xfrm flipV="1">
                <a:off x="2311" y="3014"/>
                <a:ext cx="1" cy="23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6608" name="Line 265"/>
              <p:cNvSpPr>
                <a:spLocks noChangeShapeType="1"/>
              </p:cNvSpPr>
              <p:nvPr/>
            </p:nvSpPr>
            <p:spPr bwMode="auto">
              <a:xfrm>
                <a:off x="2311" y="1645"/>
                <a:ext cx="1" cy="2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6609" name="Line 266"/>
              <p:cNvSpPr>
                <a:spLocks noChangeShapeType="1"/>
              </p:cNvSpPr>
              <p:nvPr/>
            </p:nvSpPr>
            <p:spPr bwMode="auto">
              <a:xfrm flipH="1">
                <a:off x="4566" y="2341"/>
                <a:ext cx="23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6610" name="Line 267"/>
              <p:cNvSpPr>
                <a:spLocks noChangeShapeType="1"/>
              </p:cNvSpPr>
              <p:nvPr/>
            </p:nvSpPr>
            <p:spPr bwMode="auto">
              <a:xfrm>
                <a:off x="791" y="2341"/>
                <a:ext cx="22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6611" name="Line 268"/>
              <p:cNvSpPr>
                <a:spLocks noChangeShapeType="1"/>
              </p:cNvSpPr>
              <p:nvPr/>
            </p:nvSpPr>
            <p:spPr bwMode="auto">
              <a:xfrm flipV="1">
                <a:off x="2690" y="3014"/>
                <a:ext cx="1" cy="23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6612" name="Line 269"/>
              <p:cNvSpPr>
                <a:spLocks noChangeShapeType="1"/>
              </p:cNvSpPr>
              <p:nvPr/>
            </p:nvSpPr>
            <p:spPr bwMode="auto">
              <a:xfrm>
                <a:off x="2690" y="1645"/>
                <a:ext cx="1" cy="2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6613" name="Line 270"/>
              <p:cNvSpPr>
                <a:spLocks noChangeShapeType="1"/>
              </p:cNvSpPr>
              <p:nvPr/>
            </p:nvSpPr>
            <p:spPr bwMode="auto">
              <a:xfrm flipH="1">
                <a:off x="4566" y="2484"/>
                <a:ext cx="23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6614" name="Line 271"/>
              <p:cNvSpPr>
                <a:spLocks noChangeShapeType="1"/>
              </p:cNvSpPr>
              <p:nvPr/>
            </p:nvSpPr>
            <p:spPr bwMode="auto">
              <a:xfrm>
                <a:off x="791" y="2484"/>
                <a:ext cx="22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6615" name="Line 272"/>
              <p:cNvSpPr>
                <a:spLocks noChangeShapeType="1"/>
              </p:cNvSpPr>
              <p:nvPr/>
            </p:nvSpPr>
            <p:spPr bwMode="auto">
              <a:xfrm flipV="1">
                <a:off x="3068" y="3014"/>
                <a:ext cx="1" cy="23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6616" name="Line 273"/>
              <p:cNvSpPr>
                <a:spLocks noChangeShapeType="1"/>
              </p:cNvSpPr>
              <p:nvPr/>
            </p:nvSpPr>
            <p:spPr bwMode="auto">
              <a:xfrm>
                <a:off x="3068" y="1645"/>
                <a:ext cx="1" cy="2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6617" name="Line 274"/>
              <p:cNvSpPr>
                <a:spLocks noChangeShapeType="1"/>
              </p:cNvSpPr>
              <p:nvPr/>
            </p:nvSpPr>
            <p:spPr bwMode="auto">
              <a:xfrm flipH="1">
                <a:off x="4566" y="2621"/>
                <a:ext cx="23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6618" name="Line 275"/>
              <p:cNvSpPr>
                <a:spLocks noChangeShapeType="1"/>
              </p:cNvSpPr>
              <p:nvPr/>
            </p:nvSpPr>
            <p:spPr bwMode="auto">
              <a:xfrm>
                <a:off x="791" y="2621"/>
                <a:ext cx="22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6619" name="Line 276"/>
              <p:cNvSpPr>
                <a:spLocks noChangeShapeType="1"/>
              </p:cNvSpPr>
              <p:nvPr/>
            </p:nvSpPr>
            <p:spPr bwMode="auto">
              <a:xfrm flipV="1">
                <a:off x="3454" y="3014"/>
                <a:ext cx="1" cy="23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6620" name="Line 277"/>
              <p:cNvSpPr>
                <a:spLocks noChangeShapeType="1"/>
              </p:cNvSpPr>
              <p:nvPr/>
            </p:nvSpPr>
            <p:spPr bwMode="auto">
              <a:xfrm>
                <a:off x="3454" y="1645"/>
                <a:ext cx="1" cy="2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6621" name="Line 278"/>
              <p:cNvSpPr>
                <a:spLocks noChangeShapeType="1"/>
              </p:cNvSpPr>
              <p:nvPr/>
            </p:nvSpPr>
            <p:spPr bwMode="auto">
              <a:xfrm flipH="1">
                <a:off x="4566" y="2764"/>
                <a:ext cx="23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6622" name="Line 279"/>
              <p:cNvSpPr>
                <a:spLocks noChangeShapeType="1"/>
              </p:cNvSpPr>
              <p:nvPr/>
            </p:nvSpPr>
            <p:spPr bwMode="auto">
              <a:xfrm>
                <a:off x="791" y="2764"/>
                <a:ext cx="22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6623" name="Line 280"/>
              <p:cNvSpPr>
                <a:spLocks noChangeShapeType="1"/>
              </p:cNvSpPr>
              <p:nvPr/>
            </p:nvSpPr>
            <p:spPr bwMode="auto">
              <a:xfrm flipV="1">
                <a:off x="3832" y="3014"/>
                <a:ext cx="1" cy="23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6624" name="Line 281"/>
              <p:cNvSpPr>
                <a:spLocks noChangeShapeType="1"/>
              </p:cNvSpPr>
              <p:nvPr/>
            </p:nvSpPr>
            <p:spPr bwMode="auto">
              <a:xfrm>
                <a:off x="3832" y="1645"/>
                <a:ext cx="1" cy="2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6625" name="Line 282"/>
              <p:cNvSpPr>
                <a:spLocks noChangeShapeType="1"/>
              </p:cNvSpPr>
              <p:nvPr/>
            </p:nvSpPr>
            <p:spPr bwMode="auto">
              <a:xfrm flipH="1">
                <a:off x="4566" y="2901"/>
                <a:ext cx="23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6626" name="Line 283"/>
              <p:cNvSpPr>
                <a:spLocks noChangeShapeType="1"/>
              </p:cNvSpPr>
              <p:nvPr/>
            </p:nvSpPr>
            <p:spPr bwMode="auto">
              <a:xfrm>
                <a:off x="791" y="2901"/>
                <a:ext cx="22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6627" name="Line 284"/>
              <p:cNvSpPr>
                <a:spLocks noChangeShapeType="1"/>
              </p:cNvSpPr>
              <p:nvPr/>
            </p:nvSpPr>
            <p:spPr bwMode="auto">
              <a:xfrm flipV="1">
                <a:off x="4210" y="3014"/>
                <a:ext cx="1" cy="23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6628" name="Line 285"/>
              <p:cNvSpPr>
                <a:spLocks noChangeShapeType="1"/>
              </p:cNvSpPr>
              <p:nvPr/>
            </p:nvSpPr>
            <p:spPr bwMode="auto">
              <a:xfrm>
                <a:off x="4210" y="1645"/>
                <a:ext cx="1" cy="2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6629" name="Freeform 286"/>
              <p:cNvSpPr>
                <a:spLocks/>
              </p:cNvSpPr>
              <p:nvPr/>
            </p:nvSpPr>
            <p:spPr bwMode="auto">
              <a:xfrm>
                <a:off x="791" y="2303"/>
                <a:ext cx="3798" cy="620"/>
              </a:xfrm>
              <a:custGeom>
                <a:avLst/>
                <a:gdLst>
                  <a:gd name="T0" fmla="*/ 53 w 3798"/>
                  <a:gd name="T1" fmla="*/ 590 h 620"/>
                  <a:gd name="T2" fmla="*/ 113 w 3798"/>
                  <a:gd name="T3" fmla="*/ 537 h 620"/>
                  <a:gd name="T4" fmla="*/ 174 w 3798"/>
                  <a:gd name="T5" fmla="*/ 469 h 620"/>
                  <a:gd name="T6" fmla="*/ 234 w 3798"/>
                  <a:gd name="T7" fmla="*/ 363 h 620"/>
                  <a:gd name="T8" fmla="*/ 295 w 3798"/>
                  <a:gd name="T9" fmla="*/ 234 h 620"/>
                  <a:gd name="T10" fmla="*/ 355 w 3798"/>
                  <a:gd name="T11" fmla="*/ 91 h 620"/>
                  <a:gd name="T12" fmla="*/ 416 w 3798"/>
                  <a:gd name="T13" fmla="*/ 7 h 620"/>
                  <a:gd name="T14" fmla="*/ 476 w 3798"/>
                  <a:gd name="T15" fmla="*/ 144 h 620"/>
                  <a:gd name="T16" fmla="*/ 537 w 3798"/>
                  <a:gd name="T17" fmla="*/ 272 h 620"/>
                  <a:gd name="T18" fmla="*/ 597 w 3798"/>
                  <a:gd name="T19" fmla="*/ 378 h 620"/>
                  <a:gd name="T20" fmla="*/ 658 w 3798"/>
                  <a:gd name="T21" fmla="*/ 461 h 620"/>
                  <a:gd name="T22" fmla="*/ 719 w 3798"/>
                  <a:gd name="T23" fmla="*/ 522 h 620"/>
                  <a:gd name="T24" fmla="*/ 779 w 3798"/>
                  <a:gd name="T25" fmla="*/ 560 h 620"/>
                  <a:gd name="T26" fmla="*/ 840 w 3798"/>
                  <a:gd name="T27" fmla="*/ 514 h 620"/>
                  <a:gd name="T28" fmla="*/ 900 w 3798"/>
                  <a:gd name="T29" fmla="*/ 454 h 620"/>
                  <a:gd name="T30" fmla="*/ 961 w 3798"/>
                  <a:gd name="T31" fmla="*/ 363 h 620"/>
                  <a:gd name="T32" fmla="*/ 1021 w 3798"/>
                  <a:gd name="T33" fmla="*/ 257 h 620"/>
                  <a:gd name="T34" fmla="*/ 1082 w 3798"/>
                  <a:gd name="T35" fmla="*/ 129 h 620"/>
                  <a:gd name="T36" fmla="*/ 1135 w 3798"/>
                  <a:gd name="T37" fmla="*/ 15 h 620"/>
                  <a:gd name="T38" fmla="*/ 1195 w 3798"/>
                  <a:gd name="T39" fmla="*/ 121 h 620"/>
                  <a:gd name="T40" fmla="*/ 1256 w 3798"/>
                  <a:gd name="T41" fmla="*/ 272 h 620"/>
                  <a:gd name="T42" fmla="*/ 1316 w 3798"/>
                  <a:gd name="T43" fmla="*/ 393 h 620"/>
                  <a:gd name="T44" fmla="*/ 1377 w 3798"/>
                  <a:gd name="T45" fmla="*/ 499 h 620"/>
                  <a:gd name="T46" fmla="*/ 1437 w 3798"/>
                  <a:gd name="T47" fmla="*/ 567 h 620"/>
                  <a:gd name="T48" fmla="*/ 1498 w 3798"/>
                  <a:gd name="T49" fmla="*/ 620 h 620"/>
                  <a:gd name="T50" fmla="*/ 1558 w 3798"/>
                  <a:gd name="T51" fmla="*/ 613 h 620"/>
                  <a:gd name="T52" fmla="*/ 1619 w 3798"/>
                  <a:gd name="T53" fmla="*/ 560 h 620"/>
                  <a:gd name="T54" fmla="*/ 1679 w 3798"/>
                  <a:gd name="T55" fmla="*/ 499 h 620"/>
                  <a:gd name="T56" fmla="*/ 1740 w 3798"/>
                  <a:gd name="T57" fmla="*/ 401 h 620"/>
                  <a:gd name="T58" fmla="*/ 1800 w 3798"/>
                  <a:gd name="T59" fmla="*/ 287 h 620"/>
                  <a:gd name="T60" fmla="*/ 1861 w 3798"/>
                  <a:gd name="T61" fmla="*/ 151 h 620"/>
                  <a:gd name="T62" fmla="*/ 1921 w 3798"/>
                  <a:gd name="T63" fmla="*/ 106 h 620"/>
                  <a:gd name="T64" fmla="*/ 1982 w 3798"/>
                  <a:gd name="T65" fmla="*/ 250 h 620"/>
                  <a:gd name="T66" fmla="*/ 2042 w 3798"/>
                  <a:gd name="T67" fmla="*/ 371 h 620"/>
                  <a:gd name="T68" fmla="*/ 2103 w 3798"/>
                  <a:gd name="T69" fmla="*/ 469 h 620"/>
                  <a:gd name="T70" fmla="*/ 2164 w 3798"/>
                  <a:gd name="T71" fmla="*/ 545 h 620"/>
                  <a:gd name="T72" fmla="*/ 2224 w 3798"/>
                  <a:gd name="T73" fmla="*/ 598 h 620"/>
                  <a:gd name="T74" fmla="*/ 2277 w 3798"/>
                  <a:gd name="T75" fmla="*/ 620 h 620"/>
                  <a:gd name="T76" fmla="*/ 2338 w 3798"/>
                  <a:gd name="T77" fmla="*/ 583 h 620"/>
                  <a:gd name="T78" fmla="*/ 2398 w 3798"/>
                  <a:gd name="T79" fmla="*/ 522 h 620"/>
                  <a:gd name="T80" fmla="*/ 2459 w 3798"/>
                  <a:gd name="T81" fmla="*/ 431 h 620"/>
                  <a:gd name="T82" fmla="*/ 2519 w 3798"/>
                  <a:gd name="T83" fmla="*/ 310 h 620"/>
                  <a:gd name="T84" fmla="*/ 2580 w 3798"/>
                  <a:gd name="T85" fmla="*/ 166 h 620"/>
                  <a:gd name="T86" fmla="*/ 2640 w 3798"/>
                  <a:gd name="T87" fmla="*/ 23 h 620"/>
                  <a:gd name="T88" fmla="*/ 2701 w 3798"/>
                  <a:gd name="T89" fmla="*/ 91 h 620"/>
                  <a:gd name="T90" fmla="*/ 2761 w 3798"/>
                  <a:gd name="T91" fmla="*/ 219 h 620"/>
                  <a:gd name="T92" fmla="*/ 2822 w 3798"/>
                  <a:gd name="T93" fmla="*/ 333 h 620"/>
                  <a:gd name="T94" fmla="*/ 2882 w 3798"/>
                  <a:gd name="T95" fmla="*/ 424 h 620"/>
                  <a:gd name="T96" fmla="*/ 2943 w 3798"/>
                  <a:gd name="T97" fmla="*/ 499 h 620"/>
                  <a:gd name="T98" fmla="*/ 3003 w 3798"/>
                  <a:gd name="T99" fmla="*/ 552 h 620"/>
                  <a:gd name="T100" fmla="*/ 3064 w 3798"/>
                  <a:gd name="T101" fmla="*/ 537 h 620"/>
                  <a:gd name="T102" fmla="*/ 3124 w 3798"/>
                  <a:gd name="T103" fmla="*/ 477 h 620"/>
                  <a:gd name="T104" fmla="*/ 3185 w 3798"/>
                  <a:gd name="T105" fmla="*/ 401 h 620"/>
                  <a:gd name="T106" fmla="*/ 3245 w 3798"/>
                  <a:gd name="T107" fmla="*/ 303 h 620"/>
                  <a:gd name="T108" fmla="*/ 3306 w 3798"/>
                  <a:gd name="T109" fmla="*/ 181 h 620"/>
                  <a:gd name="T110" fmla="*/ 3366 w 3798"/>
                  <a:gd name="T111" fmla="*/ 45 h 620"/>
                  <a:gd name="T112" fmla="*/ 3427 w 3798"/>
                  <a:gd name="T113" fmla="*/ 38 h 620"/>
                  <a:gd name="T114" fmla="*/ 3480 w 3798"/>
                  <a:gd name="T115" fmla="*/ 197 h 620"/>
                  <a:gd name="T116" fmla="*/ 3540 w 3798"/>
                  <a:gd name="T117" fmla="*/ 333 h 620"/>
                  <a:gd name="T118" fmla="*/ 3601 w 3798"/>
                  <a:gd name="T119" fmla="*/ 439 h 620"/>
                  <a:gd name="T120" fmla="*/ 3661 w 3798"/>
                  <a:gd name="T121" fmla="*/ 522 h 620"/>
                  <a:gd name="T122" fmla="*/ 3722 w 3798"/>
                  <a:gd name="T123" fmla="*/ 583 h 620"/>
                  <a:gd name="T124" fmla="*/ 3783 w 3798"/>
                  <a:gd name="T125" fmla="*/ 598 h 620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60000 65536"/>
                  <a:gd name="T184" fmla="*/ 0 60000 65536"/>
                  <a:gd name="T185" fmla="*/ 0 60000 65536"/>
                  <a:gd name="T186" fmla="*/ 0 60000 65536"/>
                  <a:gd name="T187" fmla="*/ 0 60000 65536"/>
                  <a:gd name="T188" fmla="*/ 0 60000 65536"/>
                  <a:gd name="T189" fmla="*/ 0 w 3798"/>
                  <a:gd name="T190" fmla="*/ 0 h 620"/>
                  <a:gd name="T191" fmla="*/ 3798 w 3798"/>
                  <a:gd name="T192" fmla="*/ 620 h 620"/>
                </a:gdLst>
                <a:ahLst/>
                <a:cxnLst>
                  <a:cxn ang="T126">
                    <a:pos x="T0" y="T1"/>
                  </a:cxn>
                  <a:cxn ang="T127">
                    <a:pos x="T2" y="T3"/>
                  </a:cxn>
                  <a:cxn ang="T128">
                    <a:pos x="T4" y="T5"/>
                  </a:cxn>
                  <a:cxn ang="T129">
                    <a:pos x="T6" y="T7"/>
                  </a:cxn>
                  <a:cxn ang="T130">
                    <a:pos x="T8" y="T9"/>
                  </a:cxn>
                  <a:cxn ang="T131">
                    <a:pos x="T10" y="T11"/>
                  </a:cxn>
                  <a:cxn ang="T132">
                    <a:pos x="T12" y="T13"/>
                  </a:cxn>
                  <a:cxn ang="T133">
                    <a:pos x="T14" y="T15"/>
                  </a:cxn>
                  <a:cxn ang="T134">
                    <a:pos x="T16" y="T17"/>
                  </a:cxn>
                  <a:cxn ang="T135">
                    <a:pos x="T18" y="T19"/>
                  </a:cxn>
                  <a:cxn ang="T136">
                    <a:pos x="T20" y="T21"/>
                  </a:cxn>
                  <a:cxn ang="T137">
                    <a:pos x="T22" y="T23"/>
                  </a:cxn>
                  <a:cxn ang="T138">
                    <a:pos x="T24" y="T25"/>
                  </a:cxn>
                  <a:cxn ang="T139">
                    <a:pos x="T26" y="T27"/>
                  </a:cxn>
                  <a:cxn ang="T140">
                    <a:pos x="T28" y="T29"/>
                  </a:cxn>
                  <a:cxn ang="T141">
                    <a:pos x="T30" y="T31"/>
                  </a:cxn>
                  <a:cxn ang="T142">
                    <a:pos x="T32" y="T33"/>
                  </a:cxn>
                  <a:cxn ang="T143">
                    <a:pos x="T34" y="T35"/>
                  </a:cxn>
                  <a:cxn ang="T144">
                    <a:pos x="T36" y="T37"/>
                  </a:cxn>
                  <a:cxn ang="T145">
                    <a:pos x="T38" y="T39"/>
                  </a:cxn>
                  <a:cxn ang="T146">
                    <a:pos x="T40" y="T41"/>
                  </a:cxn>
                  <a:cxn ang="T147">
                    <a:pos x="T42" y="T43"/>
                  </a:cxn>
                  <a:cxn ang="T148">
                    <a:pos x="T44" y="T45"/>
                  </a:cxn>
                  <a:cxn ang="T149">
                    <a:pos x="T46" y="T47"/>
                  </a:cxn>
                  <a:cxn ang="T150">
                    <a:pos x="T48" y="T49"/>
                  </a:cxn>
                  <a:cxn ang="T151">
                    <a:pos x="T50" y="T51"/>
                  </a:cxn>
                  <a:cxn ang="T152">
                    <a:pos x="T52" y="T53"/>
                  </a:cxn>
                  <a:cxn ang="T153">
                    <a:pos x="T54" y="T55"/>
                  </a:cxn>
                  <a:cxn ang="T154">
                    <a:pos x="T56" y="T57"/>
                  </a:cxn>
                  <a:cxn ang="T155">
                    <a:pos x="T58" y="T59"/>
                  </a:cxn>
                  <a:cxn ang="T156">
                    <a:pos x="T60" y="T61"/>
                  </a:cxn>
                  <a:cxn ang="T157">
                    <a:pos x="T62" y="T63"/>
                  </a:cxn>
                  <a:cxn ang="T158">
                    <a:pos x="T64" y="T65"/>
                  </a:cxn>
                  <a:cxn ang="T159">
                    <a:pos x="T66" y="T67"/>
                  </a:cxn>
                  <a:cxn ang="T160">
                    <a:pos x="T68" y="T69"/>
                  </a:cxn>
                  <a:cxn ang="T161">
                    <a:pos x="T70" y="T71"/>
                  </a:cxn>
                  <a:cxn ang="T162">
                    <a:pos x="T72" y="T73"/>
                  </a:cxn>
                  <a:cxn ang="T163">
                    <a:pos x="T74" y="T75"/>
                  </a:cxn>
                  <a:cxn ang="T164">
                    <a:pos x="T76" y="T77"/>
                  </a:cxn>
                  <a:cxn ang="T165">
                    <a:pos x="T78" y="T79"/>
                  </a:cxn>
                  <a:cxn ang="T166">
                    <a:pos x="T80" y="T81"/>
                  </a:cxn>
                  <a:cxn ang="T167">
                    <a:pos x="T82" y="T83"/>
                  </a:cxn>
                  <a:cxn ang="T168">
                    <a:pos x="T84" y="T85"/>
                  </a:cxn>
                  <a:cxn ang="T169">
                    <a:pos x="T86" y="T87"/>
                  </a:cxn>
                  <a:cxn ang="T170">
                    <a:pos x="T88" y="T89"/>
                  </a:cxn>
                  <a:cxn ang="T171">
                    <a:pos x="T90" y="T91"/>
                  </a:cxn>
                  <a:cxn ang="T172">
                    <a:pos x="T92" y="T93"/>
                  </a:cxn>
                  <a:cxn ang="T173">
                    <a:pos x="T94" y="T95"/>
                  </a:cxn>
                  <a:cxn ang="T174">
                    <a:pos x="T96" y="T97"/>
                  </a:cxn>
                  <a:cxn ang="T175">
                    <a:pos x="T98" y="T99"/>
                  </a:cxn>
                  <a:cxn ang="T176">
                    <a:pos x="T100" y="T101"/>
                  </a:cxn>
                  <a:cxn ang="T177">
                    <a:pos x="T102" y="T103"/>
                  </a:cxn>
                  <a:cxn ang="T178">
                    <a:pos x="T104" y="T105"/>
                  </a:cxn>
                  <a:cxn ang="T179">
                    <a:pos x="T106" y="T107"/>
                  </a:cxn>
                  <a:cxn ang="T180">
                    <a:pos x="T108" y="T109"/>
                  </a:cxn>
                  <a:cxn ang="T181">
                    <a:pos x="T110" y="T111"/>
                  </a:cxn>
                  <a:cxn ang="T182">
                    <a:pos x="T112" y="T113"/>
                  </a:cxn>
                  <a:cxn ang="T183">
                    <a:pos x="T114" y="T115"/>
                  </a:cxn>
                  <a:cxn ang="T184">
                    <a:pos x="T116" y="T117"/>
                  </a:cxn>
                  <a:cxn ang="T185">
                    <a:pos x="T118" y="T119"/>
                  </a:cxn>
                  <a:cxn ang="T186">
                    <a:pos x="T120" y="T121"/>
                  </a:cxn>
                  <a:cxn ang="T187">
                    <a:pos x="T122" y="T123"/>
                  </a:cxn>
                  <a:cxn ang="T188">
                    <a:pos x="T124" y="T125"/>
                  </a:cxn>
                </a:cxnLst>
                <a:rect l="T189" t="T190" r="T191" b="T192"/>
                <a:pathLst>
                  <a:path w="3798" h="620">
                    <a:moveTo>
                      <a:pt x="0" y="590"/>
                    </a:moveTo>
                    <a:lnTo>
                      <a:pt x="0" y="590"/>
                    </a:lnTo>
                    <a:lnTo>
                      <a:pt x="0" y="598"/>
                    </a:lnTo>
                    <a:lnTo>
                      <a:pt x="7" y="598"/>
                    </a:lnTo>
                    <a:lnTo>
                      <a:pt x="15" y="598"/>
                    </a:lnTo>
                    <a:lnTo>
                      <a:pt x="15" y="605"/>
                    </a:lnTo>
                    <a:lnTo>
                      <a:pt x="22" y="605"/>
                    </a:lnTo>
                    <a:lnTo>
                      <a:pt x="30" y="605"/>
                    </a:lnTo>
                    <a:lnTo>
                      <a:pt x="38" y="605"/>
                    </a:lnTo>
                    <a:lnTo>
                      <a:pt x="38" y="598"/>
                    </a:lnTo>
                    <a:lnTo>
                      <a:pt x="45" y="598"/>
                    </a:lnTo>
                    <a:lnTo>
                      <a:pt x="53" y="598"/>
                    </a:lnTo>
                    <a:lnTo>
                      <a:pt x="53" y="590"/>
                    </a:lnTo>
                    <a:lnTo>
                      <a:pt x="60" y="590"/>
                    </a:lnTo>
                    <a:lnTo>
                      <a:pt x="68" y="590"/>
                    </a:lnTo>
                    <a:lnTo>
                      <a:pt x="68" y="583"/>
                    </a:lnTo>
                    <a:lnTo>
                      <a:pt x="75" y="583"/>
                    </a:lnTo>
                    <a:lnTo>
                      <a:pt x="75" y="575"/>
                    </a:lnTo>
                    <a:lnTo>
                      <a:pt x="83" y="575"/>
                    </a:lnTo>
                    <a:lnTo>
                      <a:pt x="83" y="567"/>
                    </a:lnTo>
                    <a:lnTo>
                      <a:pt x="91" y="567"/>
                    </a:lnTo>
                    <a:lnTo>
                      <a:pt x="91" y="560"/>
                    </a:lnTo>
                    <a:lnTo>
                      <a:pt x="98" y="560"/>
                    </a:lnTo>
                    <a:lnTo>
                      <a:pt x="98" y="552"/>
                    </a:lnTo>
                    <a:lnTo>
                      <a:pt x="106" y="552"/>
                    </a:lnTo>
                    <a:lnTo>
                      <a:pt x="106" y="545"/>
                    </a:lnTo>
                    <a:lnTo>
                      <a:pt x="113" y="545"/>
                    </a:lnTo>
                    <a:lnTo>
                      <a:pt x="113" y="537"/>
                    </a:lnTo>
                    <a:lnTo>
                      <a:pt x="121" y="537"/>
                    </a:lnTo>
                    <a:lnTo>
                      <a:pt x="121" y="530"/>
                    </a:lnTo>
                    <a:lnTo>
                      <a:pt x="128" y="530"/>
                    </a:lnTo>
                    <a:lnTo>
                      <a:pt x="128" y="522"/>
                    </a:lnTo>
                    <a:lnTo>
                      <a:pt x="136" y="522"/>
                    </a:lnTo>
                    <a:lnTo>
                      <a:pt x="136" y="514"/>
                    </a:lnTo>
                    <a:lnTo>
                      <a:pt x="144" y="514"/>
                    </a:lnTo>
                    <a:lnTo>
                      <a:pt x="144" y="507"/>
                    </a:lnTo>
                    <a:lnTo>
                      <a:pt x="151" y="507"/>
                    </a:lnTo>
                    <a:lnTo>
                      <a:pt x="151" y="499"/>
                    </a:lnTo>
                    <a:lnTo>
                      <a:pt x="159" y="492"/>
                    </a:lnTo>
                    <a:lnTo>
                      <a:pt x="159" y="484"/>
                    </a:lnTo>
                    <a:lnTo>
                      <a:pt x="166" y="484"/>
                    </a:lnTo>
                    <a:lnTo>
                      <a:pt x="166" y="477"/>
                    </a:lnTo>
                    <a:lnTo>
                      <a:pt x="174" y="477"/>
                    </a:lnTo>
                    <a:lnTo>
                      <a:pt x="174" y="469"/>
                    </a:lnTo>
                    <a:lnTo>
                      <a:pt x="174" y="461"/>
                    </a:lnTo>
                    <a:lnTo>
                      <a:pt x="181" y="461"/>
                    </a:lnTo>
                    <a:lnTo>
                      <a:pt x="181" y="454"/>
                    </a:lnTo>
                    <a:lnTo>
                      <a:pt x="189" y="454"/>
                    </a:lnTo>
                    <a:lnTo>
                      <a:pt x="189" y="446"/>
                    </a:lnTo>
                    <a:lnTo>
                      <a:pt x="189" y="439"/>
                    </a:lnTo>
                    <a:lnTo>
                      <a:pt x="196" y="439"/>
                    </a:lnTo>
                    <a:lnTo>
                      <a:pt x="196" y="431"/>
                    </a:lnTo>
                    <a:lnTo>
                      <a:pt x="204" y="424"/>
                    </a:lnTo>
                    <a:lnTo>
                      <a:pt x="204" y="416"/>
                    </a:lnTo>
                    <a:lnTo>
                      <a:pt x="212" y="416"/>
                    </a:lnTo>
                    <a:lnTo>
                      <a:pt x="212" y="408"/>
                    </a:lnTo>
                    <a:lnTo>
                      <a:pt x="212" y="401"/>
                    </a:lnTo>
                    <a:lnTo>
                      <a:pt x="219" y="401"/>
                    </a:lnTo>
                    <a:lnTo>
                      <a:pt x="219" y="393"/>
                    </a:lnTo>
                    <a:lnTo>
                      <a:pt x="227" y="386"/>
                    </a:lnTo>
                    <a:lnTo>
                      <a:pt x="227" y="378"/>
                    </a:lnTo>
                    <a:lnTo>
                      <a:pt x="234" y="378"/>
                    </a:lnTo>
                    <a:lnTo>
                      <a:pt x="234" y="371"/>
                    </a:lnTo>
                    <a:lnTo>
                      <a:pt x="234" y="363"/>
                    </a:lnTo>
                    <a:lnTo>
                      <a:pt x="242" y="363"/>
                    </a:lnTo>
                    <a:lnTo>
                      <a:pt x="242" y="356"/>
                    </a:lnTo>
                    <a:lnTo>
                      <a:pt x="242" y="348"/>
                    </a:lnTo>
                    <a:lnTo>
                      <a:pt x="249" y="348"/>
                    </a:lnTo>
                    <a:lnTo>
                      <a:pt x="249" y="340"/>
                    </a:lnTo>
                    <a:lnTo>
                      <a:pt x="249" y="333"/>
                    </a:lnTo>
                    <a:lnTo>
                      <a:pt x="257" y="333"/>
                    </a:lnTo>
                    <a:lnTo>
                      <a:pt x="257" y="325"/>
                    </a:lnTo>
                    <a:lnTo>
                      <a:pt x="257" y="318"/>
                    </a:lnTo>
                    <a:lnTo>
                      <a:pt x="265" y="318"/>
                    </a:lnTo>
                    <a:lnTo>
                      <a:pt x="265" y="310"/>
                    </a:lnTo>
                    <a:lnTo>
                      <a:pt x="265" y="303"/>
                    </a:lnTo>
                    <a:lnTo>
                      <a:pt x="272" y="303"/>
                    </a:lnTo>
                    <a:lnTo>
                      <a:pt x="272" y="295"/>
                    </a:lnTo>
                    <a:lnTo>
                      <a:pt x="272" y="287"/>
                    </a:lnTo>
                    <a:lnTo>
                      <a:pt x="280" y="280"/>
                    </a:lnTo>
                    <a:lnTo>
                      <a:pt x="280" y="272"/>
                    </a:lnTo>
                    <a:lnTo>
                      <a:pt x="280" y="265"/>
                    </a:lnTo>
                    <a:lnTo>
                      <a:pt x="287" y="265"/>
                    </a:lnTo>
                    <a:lnTo>
                      <a:pt x="287" y="257"/>
                    </a:lnTo>
                    <a:lnTo>
                      <a:pt x="287" y="250"/>
                    </a:lnTo>
                    <a:lnTo>
                      <a:pt x="295" y="250"/>
                    </a:lnTo>
                    <a:lnTo>
                      <a:pt x="295" y="242"/>
                    </a:lnTo>
                    <a:lnTo>
                      <a:pt x="295" y="234"/>
                    </a:lnTo>
                    <a:lnTo>
                      <a:pt x="302" y="234"/>
                    </a:lnTo>
                    <a:lnTo>
                      <a:pt x="302" y="227"/>
                    </a:lnTo>
                    <a:lnTo>
                      <a:pt x="302" y="219"/>
                    </a:lnTo>
                    <a:lnTo>
                      <a:pt x="310" y="212"/>
                    </a:lnTo>
                    <a:lnTo>
                      <a:pt x="310" y="204"/>
                    </a:lnTo>
                    <a:lnTo>
                      <a:pt x="310" y="197"/>
                    </a:lnTo>
                    <a:lnTo>
                      <a:pt x="318" y="197"/>
                    </a:lnTo>
                    <a:lnTo>
                      <a:pt x="318" y="189"/>
                    </a:lnTo>
                    <a:lnTo>
                      <a:pt x="318" y="181"/>
                    </a:lnTo>
                    <a:lnTo>
                      <a:pt x="325" y="181"/>
                    </a:lnTo>
                    <a:lnTo>
                      <a:pt x="325" y="174"/>
                    </a:lnTo>
                    <a:lnTo>
                      <a:pt x="325" y="166"/>
                    </a:lnTo>
                    <a:lnTo>
                      <a:pt x="325" y="159"/>
                    </a:lnTo>
                    <a:lnTo>
                      <a:pt x="333" y="159"/>
                    </a:lnTo>
                    <a:lnTo>
                      <a:pt x="333" y="151"/>
                    </a:lnTo>
                    <a:lnTo>
                      <a:pt x="333" y="144"/>
                    </a:lnTo>
                    <a:lnTo>
                      <a:pt x="340" y="136"/>
                    </a:lnTo>
                    <a:lnTo>
                      <a:pt x="340" y="129"/>
                    </a:lnTo>
                    <a:lnTo>
                      <a:pt x="340" y="121"/>
                    </a:lnTo>
                    <a:lnTo>
                      <a:pt x="348" y="121"/>
                    </a:lnTo>
                    <a:lnTo>
                      <a:pt x="348" y="113"/>
                    </a:lnTo>
                    <a:lnTo>
                      <a:pt x="348" y="106"/>
                    </a:lnTo>
                    <a:lnTo>
                      <a:pt x="355" y="98"/>
                    </a:lnTo>
                    <a:lnTo>
                      <a:pt x="355" y="91"/>
                    </a:lnTo>
                    <a:lnTo>
                      <a:pt x="355" y="83"/>
                    </a:lnTo>
                    <a:lnTo>
                      <a:pt x="363" y="83"/>
                    </a:lnTo>
                    <a:lnTo>
                      <a:pt x="363" y="76"/>
                    </a:lnTo>
                    <a:lnTo>
                      <a:pt x="363" y="68"/>
                    </a:lnTo>
                    <a:lnTo>
                      <a:pt x="363" y="60"/>
                    </a:lnTo>
                    <a:lnTo>
                      <a:pt x="370" y="60"/>
                    </a:lnTo>
                    <a:lnTo>
                      <a:pt x="370" y="53"/>
                    </a:lnTo>
                    <a:lnTo>
                      <a:pt x="370" y="45"/>
                    </a:lnTo>
                    <a:lnTo>
                      <a:pt x="370" y="38"/>
                    </a:lnTo>
                    <a:lnTo>
                      <a:pt x="378" y="38"/>
                    </a:lnTo>
                    <a:lnTo>
                      <a:pt x="378" y="30"/>
                    </a:lnTo>
                    <a:lnTo>
                      <a:pt x="378" y="23"/>
                    </a:lnTo>
                    <a:lnTo>
                      <a:pt x="386" y="23"/>
                    </a:lnTo>
                    <a:lnTo>
                      <a:pt x="386" y="15"/>
                    </a:lnTo>
                    <a:lnTo>
                      <a:pt x="393" y="15"/>
                    </a:lnTo>
                    <a:lnTo>
                      <a:pt x="393" y="7"/>
                    </a:lnTo>
                    <a:lnTo>
                      <a:pt x="401" y="7"/>
                    </a:lnTo>
                    <a:lnTo>
                      <a:pt x="401" y="0"/>
                    </a:lnTo>
                    <a:lnTo>
                      <a:pt x="408" y="0"/>
                    </a:lnTo>
                    <a:lnTo>
                      <a:pt x="408" y="7"/>
                    </a:lnTo>
                    <a:lnTo>
                      <a:pt x="416" y="7"/>
                    </a:lnTo>
                    <a:lnTo>
                      <a:pt x="416" y="15"/>
                    </a:lnTo>
                    <a:lnTo>
                      <a:pt x="423" y="15"/>
                    </a:lnTo>
                    <a:lnTo>
                      <a:pt x="423" y="23"/>
                    </a:lnTo>
                    <a:lnTo>
                      <a:pt x="423" y="30"/>
                    </a:lnTo>
                    <a:lnTo>
                      <a:pt x="431" y="30"/>
                    </a:lnTo>
                    <a:lnTo>
                      <a:pt x="431" y="38"/>
                    </a:lnTo>
                    <a:lnTo>
                      <a:pt x="431" y="45"/>
                    </a:lnTo>
                    <a:lnTo>
                      <a:pt x="439" y="45"/>
                    </a:lnTo>
                    <a:lnTo>
                      <a:pt x="439" y="53"/>
                    </a:lnTo>
                    <a:lnTo>
                      <a:pt x="439" y="60"/>
                    </a:lnTo>
                    <a:lnTo>
                      <a:pt x="446" y="68"/>
                    </a:lnTo>
                    <a:lnTo>
                      <a:pt x="446" y="76"/>
                    </a:lnTo>
                    <a:lnTo>
                      <a:pt x="446" y="83"/>
                    </a:lnTo>
                    <a:lnTo>
                      <a:pt x="454" y="83"/>
                    </a:lnTo>
                    <a:lnTo>
                      <a:pt x="454" y="91"/>
                    </a:lnTo>
                    <a:lnTo>
                      <a:pt x="454" y="98"/>
                    </a:lnTo>
                    <a:lnTo>
                      <a:pt x="461" y="98"/>
                    </a:lnTo>
                    <a:lnTo>
                      <a:pt x="461" y="106"/>
                    </a:lnTo>
                    <a:lnTo>
                      <a:pt x="461" y="113"/>
                    </a:lnTo>
                    <a:lnTo>
                      <a:pt x="469" y="121"/>
                    </a:lnTo>
                    <a:lnTo>
                      <a:pt x="469" y="129"/>
                    </a:lnTo>
                    <a:lnTo>
                      <a:pt x="469" y="136"/>
                    </a:lnTo>
                    <a:lnTo>
                      <a:pt x="476" y="136"/>
                    </a:lnTo>
                    <a:lnTo>
                      <a:pt x="476" y="144"/>
                    </a:lnTo>
                    <a:lnTo>
                      <a:pt x="476" y="151"/>
                    </a:lnTo>
                    <a:lnTo>
                      <a:pt x="484" y="151"/>
                    </a:lnTo>
                    <a:lnTo>
                      <a:pt x="484" y="159"/>
                    </a:lnTo>
                    <a:lnTo>
                      <a:pt x="484" y="166"/>
                    </a:lnTo>
                    <a:lnTo>
                      <a:pt x="492" y="166"/>
                    </a:lnTo>
                    <a:lnTo>
                      <a:pt x="492" y="174"/>
                    </a:lnTo>
                    <a:lnTo>
                      <a:pt x="492" y="181"/>
                    </a:lnTo>
                    <a:lnTo>
                      <a:pt x="499" y="189"/>
                    </a:lnTo>
                    <a:lnTo>
                      <a:pt x="499" y="197"/>
                    </a:lnTo>
                    <a:lnTo>
                      <a:pt x="499" y="204"/>
                    </a:lnTo>
                    <a:lnTo>
                      <a:pt x="507" y="204"/>
                    </a:lnTo>
                    <a:lnTo>
                      <a:pt x="507" y="212"/>
                    </a:lnTo>
                    <a:lnTo>
                      <a:pt x="507" y="219"/>
                    </a:lnTo>
                    <a:lnTo>
                      <a:pt x="514" y="219"/>
                    </a:lnTo>
                    <a:lnTo>
                      <a:pt x="514" y="227"/>
                    </a:lnTo>
                    <a:lnTo>
                      <a:pt x="514" y="234"/>
                    </a:lnTo>
                    <a:lnTo>
                      <a:pt x="522" y="234"/>
                    </a:lnTo>
                    <a:lnTo>
                      <a:pt x="522" y="242"/>
                    </a:lnTo>
                    <a:lnTo>
                      <a:pt x="522" y="250"/>
                    </a:lnTo>
                    <a:lnTo>
                      <a:pt x="529" y="250"/>
                    </a:lnTo>
                    <a:lnTo>
                      <a:pt x="529" y="257"/>
                    </a:lnTo>
                    <a:lnTo>
                      <a:pt x="529" y="265"/>
                    </a:lnTo>
                    <a:lnTo>
                      <a:pt x="537" y="265"/>
                    </a:lnTo>
                    <a:lnTo>
                      <a:pt x="537" y="272"/>
                    </a:lnTo>
                    <a:lnTo>
                      <a:pt x="544" y="280"/>
                    </a:lnTo>
                    <a:lnTo>
                      <a:pt x="544" y="287"/>
                    </a:lnTo>
                    <a:lnTo>
                      <a:pt x="552" y="287"/>
                    </a:lnTo>
                    <a:lnTo>
                      <a:pt x="552" y="295"/>
                    </a:lnTo>
                    <a:lnTo>
                      <a:pt x="552" y="303"/>
                    </a:lnTo>
                    <a:lnTo>
                      <a:pt x="560" y="303"/>
                    </a:lnTo>
                    <a:lnTo>
                      <a:pt x="560" y="310"/>
                    </a:lnTo>
                    <a:lnTo>
                      <a:pt x="560" y="318"/>
                    </a:lnTo>
                    <a:lnTo>
                      <a:pt x="567" y="318"/>
                    </a:lnTo>
                    <a:lnTo>
                      <a:pt x="567" y="325"/>
                    </a:lnTo>
                    <a:lnTo>
                      <a:pt x="567" y="333"/>
                    </a:lnTo>
                    <a:lnTo>
                      <a:pt x="575" y="333"/>
                    </a:lnTo>
                    <a:lnTo>
                      <a:pt x="575" y="340"/>
                    </a:lnTo>
                    <a:lnTo>
                      <a:pt x="582" y="348"/>
                    </a:lnTo>
                    <a:lnTo>
                      <a:pt x="582" y="356"/>
                    </a:lnTo>
                    <a:lnTo>
                      <a:pt x="590" y="356"/>
                    </a:lnTo>
                    <a:lnTo>
                      <a:pt x="590" y="363"/>
                    </a:lnTo>
                    <a:lnTo>
                      <a:pt x="590" y="371"/>
                    </a:lnTo>
                    <a:lnTo>
                      <a:pt x="597" y="371"/>
                    </a:lnTo>
                    <a:lnTo>
                      <a:pt x="597" y="378"/>
                    </a:lnTo>
                    <a:lnTo>
                      <a:pt x="605" y="386"/>
                    </a:lnTo>
                    <a:lnTo>
                      <a:pt x="605" y="393"/>
                    </a:lnTo>
                    <a:lnTo>
                      <a:pt x="613" y="393"/>
                    </a:lnTo>
                    <a:lnTo>
                      <a:pt x="613" y="401"/>
                    </a:lnTo>
                    <a:lnTo>
                      <a:pt x="620" y="408"/>
                    </a:lnTo>
                    <a:lnTo>
                      <a:pt x="620" y="416"/>
                    </a:lnTo>
                    <a:lnTo>
                      <a:pt x="628" y="416"/>
                    </a:lnTo>
                    <a:lnTo>
                      <a:pt x="628" y="424"/>
                    </a:lnTo>
                    <a:lnTo>
                      <a:pt x="635" y="431"/>
                    </a:lnTo>
                    <a:lnTo>
                      <a:pt x="635" y="439"/>
                    </a:lnTo>
                    <a:lnTo>
                      <a:pt x="643" y="439"/>
                    </a:lnTo>
                    <a:lnTo>
                      <a:pt x="643" y="446"/>
                    </a:lnTo>
                    <a:lnTo>
                      <a:pt x="650" y="446"/>
                    </a:lnTo>
                    <a:lnTo>
                      <a:pt x="650" y="454"/>
                    </a:lnTo>
                    <a:lnTo>
                      <a:pt x="658" y="461"/>
                    </a:lnTo>
                    <a:lnTo>
                      <a:pt x="658" y="469"/>
                    </a:lnTo>
                    <a:lnTo>
                      <a:pt x="666" y="469"/>
                    </a:lnTo>
                    <a:lnTo>
                      <a:pt x="666" y="477"/>
                    </a:lnTo>
                    <a:lnTo>
                      <a:pt x="673" y="477"/>
                    </a:lnTo>
                    <a:lnTo>
                      <a:pt x="673" y="484"/>
                    </a:lnTo>
                    <a:lnTo>
                      <a:pt x="681" y="484"/>
                    </a:lnTo>
                    <a:lnTo>
                      <a:pt x="681" y="492"/>
                    </a:lnTo>
                    <a:lnTo>
                      <a:pt x="688" y="492"/>
                    </a:lnTo>
                    <a:lnTo>
                      <a:pt x="688" y="499"/>
                    </a:lnTo>
                    <a:lnTo>
                      <a:pt x="696" y="499"/>
                    </a:lnTo>
                    <a:lnTo>
                      <a:pt x="696" y="507"/>
                    </a:lnTo>
                    <a:lnTo>
                      <a:pt x="703" y="507"/>
                    </a:lnTo>
                    <a:lnTo>
                      <a:pt x="703" y="514"/>
                    </a:lnTo>
                    <a:lnTo>
                      <a:pt x="711" y="514"/>
                    </a:lnTo>
                    <a:lnTo>
                      <a:pt x="711" y="522"/>
                    </a:lnTo>
                    <a:lnTo>
                      <a:pt x="719" y="522"/>
                    </a:lnTo>
                    <a:lnTo>
                      <a:pt x="719" y="530"/>
                    </a:lnTo>
                    <a:lnTo>
                      <a:pt x="726" y="530"/>
                    </a:lnTo>
                    <a:lnTo>
                      <a:pt x="734" y="537"/>
                    </a:lnTo>
                    <a:lnTo>
                      <a:pt x="741" y="537"/>
                    </a:lnTo>
                    <a:lnTo>
                      <a:pt x="741" y="545"/>
                    </a:lnTo>
                    <a:lnTo>
                      <a:pt x="749" y="545"/>
                    </a:lnTo>
                    <a:lnTo>
                      <a:pt x="749" y="552"/>
                    </a:lnTo>
                    <a:lnTo>
                      <a:pt x="756" y="552"/>
                    </a:lnTo>
                    <a:lnTo>
                      <a:pt x="764" y="552"/>
                    </a:lnTo>
                    <a:lnTo>
                      <a:pt x="764" y="560"/>
                    </a:lnTo>
                    <a:lnTo>
                      <a:pt x="771" y="560"/>
                    </a:lnTo>
                    <a:lnTo>
                      <a:pt x="779" y="560"/>
                    </a:lnTo>
                    <a:lnTo>
                      <a:pt x="787" y="560"/>
                    </a:lnTo>
                    <a:lnTo>
                      <a:pt x="787" y="552"/>
                    </a:lnTo>
                    <a:lnTo>
                      <a:pt x="794" y="552"/>
                    </a:lnTo>
                    <a:lnTo>
                      <a:pt x="802" y="552"/>
                    </a:lnTo>
                    <a:lnTo>
                      <a:pt x="802" y="545"/>
                    </a:lnTo>
                    <a:lnTo>
                      <a:pt x="809" y="545"/>
                    </a:lnTo>
                    <a:lnTo>
                      <a:pt x="809" y="537"/>
                    </a:lnTo>
                    <a:lnTo>
                      <a:pt x="817" y="537"/>
                    </a:lnTo>
                    <a:lnTo>
                      <a:pt x="824" y="537"/>
                    </a:lnTo>
                    <a:lnTo>
                      <a:pt x="824" y="530"/>
                    </a:lnTo>
                    <a:lnTo>
                      <a:pt x="832" y="530"/>
                    </a:lnTo>
                    <a:lnTo>
                      <a:pt x="832" y="522"/>
                    </a:lnTo>
                    <a:lnTo>
                      <a:pt x="840" y="522"/>
                    </a:lnTo>
                    <a:lnTo>
                      <a:pt x="840" y="514"/>
                    </a:lnTo>
                    <a:lnTo>
                      <a:pt x="847" y="514"/>
                    </a:lnTo>
                    <a:lnTo>
                      <a:pt x="847" y="507"/>
                    </a:lnTo>
                    <a:lnTo>
                      <a:pt x="855" y="507"/>
                    </a:lnTo>
                    <a:lnTo>
                      <a:pt x="855" y="499"/>
                    </a:lnTo>
                    <a:lnTo>
                      <a:pt x="862" y="499"/>
                    </a:lnTo>
                    <a:lnTo>
                      <a:pt x="862" y="492"/>
                    </a:lnTo>
                    <a:lnTo>
                      <a:pt x="870" y="484"/>
                    </a:lnTo>
                    <a:lnTo>
                      <a:pt x="870" y="477"/>
                    </a:lnTo>
                    <a:lnTo>
                      <a:pt x="877" y="477"/>
                    </a:lnTo>
                    <a:lnTo>
                      <a:pt x="877" y="469"/>
                    </a:lnTo>
                    <a:lnTo>
                      <a:pt x="885" y="469"/>
                    </a:lnTo>
                    <a:lnTo>
                      <a:pt x="885" y="461"/>
                    </a:lnTo>
                    <a:lnTo>
                      <a:pt x="893" y="461"/>
                    </a:lnTo>
                    <a:lnTo>
                      <a:pt x="893" y="454"/>
                    </a:lnTo>
                    <a:lnTo>
                      <a:pt x="900" y="454"/>
                    </a:lnTo>
                    <a:lnTo>
                      <a:pt x="900" y="446"/>
                    </a:lnTo>
                    <a:lnTo>
                      <a:pt x="900" y="439"/>
                    </a:lnTo>
                    <a:lnTo>
                      <a:pt x="908" y="439"/>
                    </a:lnTo>
                    <a:lnTo>
                      <a:pt x="908" y="431"/>
                    </a:lnTo>
                    <a:lnTo>
                      <a:pt x="915" y="431"/>
                    </a:lnTo>
                    <a:lnTo>
                      <a:pt x="915" y="424"/>
                    </a:lnTo>
                    <a:lnTo>
                      <a:pt x="923" y="424"/>
                    </a:lnTo>
                    <a:lnTo>
                      <a:pt x="923" y="416"/>
                    </a:lnTo>
                    <a:lnTo>
                      <a:pt x="923" y="408"/>
                    </a:lnTo>
                    <a:lnTo>
                      <a:pt x="930" y="408"/>
                    </a:lnTo>
                    <a:lnTo>
                      <a:pt x="930" y="401"/>
                    </a:lnTo>
                    <a:lnTo>
                      <a:pt x="938" y="401"/>
                    </a:lnTo>
                    <a:lnTo>
                      <a:pt x="938" y="393"/>
                    </a:lnTo>
                    <a:lnTo>
                      <a:pt x="938" y="386"/>
                    </a:lnTo>
                    <a:lnTo>
                      <a:pt x="945" y="386"/>
                    </a:lnTo>
                    <a:lnTo>
                      <a:pt x="945" y="378"/>
                    </a:lnTo>
                    <a:lnTo>
                      <a:pt x="953" y="378"/>
                    </a:lnTo>
                    <a:lnTo>
                      <a:pt x="953" y="371"/>
                    </a:lnTo>
                    <a:lnTo>
                      <a:pt x="953" y="363"/>
                    </a:lnTo>
                    <a:lnTo>
                      <a:pt x="961" y="363"/>
                    </a:lnTo>
                    <a:lnTo>
                      <a:pt x="961" y="356"/>
                    </a:lnTo>
                    <a:lnTo>
                      <a:pt x="968" y="348"/>
                    </a:lnTo>
                    <a:lnTo>
                      <a:pt x="968" y="340"/>
                    </a:lnTo>
                    <a:lnTo>
                      <a:pt x="976" y="340"/>
                    </a:lnTo>
                    <a:lnTo>
                      <a:pt x="976" y="333"/>
                    </a:lnTo>
                    <a:lnTo>
                      <a:pt x="976" y="325"/>
                    </a:lnTo>
                    <a:lnTo>
                      <a:pt x="983" y="325"/>
                    </a:lnTo>
                    <a:lnTo>
                      <a:pt x="983" y="318"/>
                    </a:lnTo>
                    <a:lnTo>
                      <a:pt x="991" y="318"/>
                    </a:lnTo>
                    <a:lnTo>
                      <a:pt x="991" y="310"/>
                    </a:lnTo>
                    <a:lnTo>
                      <a:pt x="991" y="303"/>
                    </a:lnTo>
                    <a:lnTo>
                      <a:pt x="998" y="303"/>
                    </a:lnTo>
                    <a:lnTo>
                      <a:pt x="998" y="295"/>
                    </a:lnTo>
                    <a:lnTo>
                      <a:pt x="998" y="287"/>
                    </a:lnTo>
                    <a:lnTo>
                      <a:pt x="1006" y="287"/>
                    </a:lnTo>
                    <a:lnTo>
                      <a:pt x="1006" y="280"/>
                    </a:lnTo>
                    <a:lnTo>
                      <a:pt x="1006" y="272"/>
                    </a:lnTo>
                    <a:lnTo>
                      <a:pt x="1014" y="272"/>
                    </a:lnTo>
                    <a:lnTo>
                      <a:pt x="1014" y="265"/>
                    </a:lnTo>
                    <a:lnTo>
                      <a:pt x="1014" y="257"/>
                    </a:lnTo>
                    <a:lnTo>
                      <a:pt x="1021" y="257"/>
                    </a:lnTo>
                    <a:lnTo>
                      <a:pt x="1021" y="250"/>
                    </a:lnTo>
                    <a:lnTo>
                      <a:pt x="1021" y="242"/>
                    </a:lnTo>
                    <a:lnTo>
                      <a:pt x="1029" y="242"/>
                    </a:lnTo>
                    <a:lnTo>
                      <a:pt x="1029" y="234"/>
                    </a:lnTo>
                    <a:lnTo>
                      <a:pt x="1036" y="227"/>
                    </a:lnTo>
                    <a:lnTo>
                      <a:pt x="1036" y="219"/>
                    </a:lnTo>
                    <a:lnTo>
                      <a:pt x="1036" y="212"/>
                    </a:lnTo>
                    <a:lnTo>
                      <a:pt x="1044" y="212"/>
                    </a:lnTo>
                    <a:lnTo>
                      <a:pt x="1044" y="204"/>
                    </a:lnTo>
                    <a:lnTo>
                      <a:pt x="1044" y="197"/>
                    </a:lnTo>
                    <a:lnTo>
                      <a:pt x="1051" y="197"/>
                    </a:lnTo>
                    <a:lnTo>
                      <a:pt x="1051" y="189"/>
                    </a:lnTo>
                    <a:lnTo>
                      <a:pt x="1051" y="181"/>
                    </a:lnTo>
                    <a:lnTo>
                      <a:pt x="1059" y="181"/>
                    </a:lnTo>
                    <a:lnTo>
                      <a:pt x="1059" y="174"/>
                    </a:lnTo>
                    <a:lnTo>
                      <a:pt x="1059" y="166"/>
                    </a:lnTo>
                    <a:lnTo>
                      <a:pt x="1067" y="166"/>
                    </a:lnTo>
                    <a:lnTo>
                      <a:pt x="1067" y="159"/>
                    </a:lnTo>
                    <a:lnTo>
                      <a:pt x="1067" y="151"/>
                    </a:lnTo>
                    <a:lnTo>
                      <a:pt x="1074" y="144"/>
                    </a:lnTo>
                    <a:lnTo>
                      <a:pt x="1074" y="136"/>
                    </a:lnTo>
                    <a:lnTo>
                      <a:pt x="1074" y="129"/>
                    </a:lnTo>
                    <a:lnTo>
                      <a:pt x="1082" y="129"/>
                    </a:lnTo>
                    <a:lnTo>
                      <a:pt x="1082" y="121"/>
                    </a:lnTo>
                    <a:lnTo>
                      <a:pt x="1082" y="113"/>
                    </a:lnTo>
                    <a:lnTo>
                      <a:pt x="1089" y="113"/>
                    </a:lnTo>
                    <a:lnTo>
                      <a:pt x="1089" y="106"/>
                    </a:lnTo>
                    <a:lnTo>
                      <a:pt x="1089" y="98"/>
                    </a:lnTo>
                    <a:lnTo>
                      <a:pt x="1097" y="91"/>
                    </a:lnTo>
                    <a:lnTo>
                      <a:pt x="1097" y="83"/>
                    </a:lnTo>
                    <a:lnTo>
                      <a:pt x="1097" y="76"/>
                    </a:lnTo>
                    <a:lnTo>
                      <a:pt x="1104" y="76"/>
                    </a:lnTo>
                    <a:lnTo>
                      <a:pt x="1104" y="68"/>
                    </a:lnTo>
                    <a:lnTo>
                      <a:pt x="1104" y="60"/>
                    </a:lnTo>
                    <a:lnTo>
                      <a:pt x="1112" y="60"/>
                    </a:lnTo>
                    <a:lnTo>
                      <a:pt x="1112" y="53"/>
                    </a:lnTo>
                    <a:lnTo>
                      <a:pt x="1112" y="45"/>
                    </a:lnTo>
                    <a:lnTo>
                      <a:pt x="1119" y="45"/>
                    </a:lnTo>
                    <a:lnTo>
                      <a:pt x="1119" y="38"/>
                    </a:lnTo>
                    <a:lnTo>
                      <a:pt x="1119" y="30"/>
                    </a:lnTo>
                    <a:lnTo>
                      <a:pt x="1127" y="30"/>
                    </a:lnTo>
                    <a:lnTo>
                      <a:pt x="1127" y="23"/>
                    </a:lnTo>
                    <a:lnTo>
                      <a:pt x="1135" y="23"/>
                    </a:lnTo>
                    <a:lnTo>
                      <a:pt x="1135" y="15"/>
                    </a:lnTo>
                    <a:lnTo>
                      <a:pt x="1142" y="15"/>
                    </a:lnTo>
                    <a:lnTo>
                      <a:pt x="1150" y="15"/>
                    </a:lnTo>
                    <a:lnTo>
                      <a:pt x="1150" y="23"/>
                    </a:lnTo>
                    <a:lnTo>
                      <a:pt x="1157" y="23"/>
                    </a:lnTo>
                    <a:lnTo>
                      <a:pt x="1157" y="30"/>
                    </a:lnTo>
                    <a:lnTo>
                      <a:pt x="1165" y="30"/>
                    </a:lnTo>
                    <a:lnTo>
                      <a:pt x="1165" y="38"/>
                    </a:lnTo>
                    <a:lnTo>
                      <a:pt x="1165" y="45"/>
                    </a:lnTo>
                    <a:lnTo>
                      <a:pt x="1172" y="45"/>
                    </a:lnTo>
                    <a:lnTo>
                      <a:pt x="1172" y="53"/>
                    </a:lnTo>
                    <a:lnTo>
                      <a:pt x="1172" y="60"/>
                    </a:lnTo>
                    <a:lnTo>
                      <a:pt x="1180" y="60"/>
                    </a:lnTo>
                    <a:lnTo>
                      <a:pt x="1180" y="68"/>
                    </a:lnTo>
                    <a:lnTo>
                      <a:pt x="1180" y="76"/>
                    </a:lnTo>
                    <a:lnTo>
                      <a:pt x="1180" y="83"/>
                    </a:lnTo>
                    <a:lnTo>
                      <a:pt x="1188" y="83"/>
                    </a:lnTo>
                    <a:lnTo>
                      <a:pt x="1188" y="91"/>
                    </a:lnTo>
                    <a:lnTo>
                      <a:pt x="1188" y="98"/>
                    </a:lnTo>
                    <a:lnTo>
                      <a:pt x="1195" y="106"/>
                    </a:lnTo>
                    <a:lnTo>
                      <a:pt x="1195" y="113"/>
                    </a:lnTo>
                    <a:lnTo>
                      <a:pt x="1195" y="121"/>
                    </a:lnTo>
                    <a:lnTo>
                      <a:pt x="1203" y="121"/>
                    </a:lnTo>
                    <a:lnTo>
                      <a:pt x="1203" y="129"/>
                    </a:lnTo>
                    <a:lnTo>
                      <a:pt x="1203" y="136"/>
                    </a:lnTo>
                    <a:lnTo>
                      <a:pt x="1203" y="144"/>
                    </a:lnTo>
                    <a:lnTo>
                      <a:pt x="1210" y="144"/>
                    </a:lnTo>
                    <a:lnTo>
                      <a:pt x="1210" y="151"/>
                    </a:lnTo>
                    <a:lnTo>
                      <a:pt x="1210" y="159"/>
                    </a:lnTo>
                    <a:lnTo>
                      <a:pt x="1218" y="166"/>
                    </a:lnTo>
                    <a:lnTo>
                      <a:pt x="1218" y="174"/>
                    </a:lnTo>
                    <a:lnTo>
                      <a:pt x="1218" y="181"/>
                    </a:lnTo>
                    <a:lnTo>
                      <a:pt x="1225" y="181"/>
                    </a:lnTo>
                    <a:lnTo>
                      <a:pt x="1225" y="189"/>
                    </a:lnTo>
                    <a:lnTo>
                      <a:pt x="1225" y="197"/>
                    </a:lnTo>
                    <a:lnTo>
                      <a:pt x="1233" y="204"/>
                    </a:lnTo>
                    <a:lnTo>
                      <a:pt x="1233" y="212"/>
                    </a:lnTo>
                    <a:lnTo>
                      <a:pt x="1233" y="219"/>
                    </a:lnTo>
                    <a:lnTo>
                      <a:pt x="1241" y="219"/>
                    </a:lnTo>
                    <a:lnTo>
                      <a:pt x="1241" y="227"/>
                    </a:lnTo>
                    <a:lnTo>
                      <a:pt x="1241" y="234"/>
                    </a:lnTo>
                    <a:lnTo>
                      <a:pt x="1248" y="234"/>
                    </a:lnTo>
                    <a:lnTo>
                      <a:pt x="1248" y="242"/>
                    </a:lnTo>
                    <a:lnTo>
                      <a:pt x="1248" y="250"/>
                    </a:lnTo>
                    <a:lnTo>
                      <a:pt x="1248" y="257"/>
                    </a:lnTo>
                    <a:lnTo>
                      <a:pt x="1256" y="257"/>
                    </a:lnTo>
                    <a:lnTo>
                      <a:pt x="1256" y="265"/>
                    </a:lnTo>
                    <a:lnTo>
                      <a:pt x="1256" y="272"/>
                    </a:lnTo>
                    <a:lnTo>
                      <a:pt x="1263" y="272"/>
                    </a:lnTo>
                    <a:lnTo>
                      <a:pt x="1263" y="280"/>
                    </a:lnTo>
                    <a:lnTo>
                      <a:pt x="1263" y="287"/>
                    </a:lnTo>
                    <a:lnTo>
                      <a:pt x="1271" y="287"/>
                    </a:lnTo>
                    <a:lnTo>
                      <a:pt x="1271" y="295"/>
                    </a:lnTo>
                    <a:lnTo>
                      <a:pt x="1271" y="303"/>
                    </a:lnTo>
                    <a:lnTo>
                      <a:pt x="1278" y="310"/>
                    </a:lnTo>
                    <a:lnTo>
                      <a:pt x="1278" y="318"/>
                    </a:lnTo>
                    <a:lnTo>
                      <a:pt x="1278" y="325"/>
                    </a:lnTo>
                    <a:lnTo>
                      <a:pt x="1286" y="325"/>
                    </a:lnTo>
                    <a:lnTo>
                      <a:pt x="1286" y="333"/>
                    </a:lnTo>
                    <a:lnTo>
                      <a:pt x="1286" y="340"/>
                    </a:lnTo>
                    <a:lnTo>
                      <a:pt x="1293" y="340"/>
                    </a:lnTo>
                    <a:lnTo>
                      <a:pt x="1293" y="348"/>
                    </a:lnTo>
                    <a:lnTo>
                      <a:pt x="1293" y="356"/>
                    </a:lnTo>
                    <a:lnTo>
                      <a:pt x="1301" y="356"/>
                    </a:lnTo>
                    <a:lnTo>
                      <a:pt x="1301" y="363"/>
                    </a:lnTo>
                    <a:lnTo>
                      <a:pt x="1301" y="371"/>
                    </a:lnTo>
                    <a:lnTo>
                      <a:pt x="1309" y="371"/>
                    </a:lnTo>
                    <a:lnTo>
                      <a:pt x="1309" y="378"/>
                    </a:lnTo>
                    <a:lnTo>
                      <a:pt x="1309" y="386"/>
                    </a:lnTo>
                    <a:lnTo>
                      <a:pt x="1316" y="386"/>
                    </a:lnTo>
                    <a:lnTo>
                      <a:pt x="1316" y="393"/>
                    </a:lnTo>
                    <a:lnTo>
                      <a:pt x="1316" y="401"/>
                    </a:lnTo>
                    <a:lnTo>
                      <a:pt x="1324" y="401"/>
                    </a:lnTo>
                    <a:lnTo>
                      <a:pt x="1324" y="408"/>
                    </a:lnTo>
                    <a:lnTo>
                      <a:pt x="1331" y="416"/>
                    </a:lnTo>
                    <a:lnTo>
                      <a:pt x="1331" y="424"/>
                    </a:lnTo>
                    <a:lnTo>
                      <a:pt x="1339" y="424"/>
                    </a:lnTo>
                    <a:lnTo>
                      <a:pt x="1339" y="431"/>
                    </a:lnTo>
                    <a:lnTo>
                      <a:pt x="1339" y="439"/>
                    </a:lnTo>
                    <a:lnTo>
                      <a:pt x="1346" y="439"/>
                    </a:lnTo>
                    <a:lnTo>
                      <a:pt x="1346" y="446"/>
                    </a:lnTo>
                    <a:lnTo>
                      <a:pt x="1346" y="454"/>
                    </a:lnTo>
                    <a:lnTo>
                      <a:pt x="1354" y="454"/>
                    </a:lnTo>
                    <a:lnTo>
                      <a:pt x="1354" y="461"/>
                    </a:lnTo>
                    <a:lnTo>
                      <a:pt x="1362" y="461"/>
                    </a:lnTo>
                    <a:lnTo>
                      <a:pt x="1362" y="469"/>
                    </a:lnTo>
                    <a:lnTo>
                      <a:pt x="1362" y="477"/>
                    </a:lnTo>
                    <a:lnTo>
                      <a:pt x="1369" y="477"/>
                    </a:lnTo>
                    <a:lnTo>
                      <a:pt x="1369" y="484"/>
                    </a:lnTo>
                    <a:lnTo>
                      <a:pt x="1377" y="484"/>
                    </a:lnTo>
                    <a:lnTo>
                      <a:pt x="1377" y="492"/>
                    </a:lnTo>
                    <a:lnTo>
                      <a:pt x="1377" y="499"/>
                    </a:lnTo>
                    <a:lnTo>
                      <a:pt x="1384" y="499"/>
                    </a:lnTo>
                    <a:lnTo>
                      <a:pt x="1384" y="507"/>
                    </a:lnTo>
                    <a:lnTo>
                      <a:pt x="1392" y="507"/>
                    </a:lnTo>
                    <a:lnTo>
                      <a:pt x="1392" y="514"/>
                    </a:lnTo>
                    <a:lnTo>
                      <a:pt x="1399" y="522"/>
                    </a:lnTo>
                    <a:lnTo>
                      <a:pt x="1399" y="530"/>
                    </a:lnTo>
                    <a:lnTo>
                      <a:pt x="1407" y="530"/>
                    </a:lnTo>
                    <a:lnTo>
                      <a:pt x="1407" y="537"/>
                    </a:lnTo>
                    <a:lnTo>
                      <a:pt x="1415" y="537"/>
                    </a:lnTo>
                    <a:lnTo>
                      <a:pt x="1415" y="545"/>
                    </a:lnTo>
                    <a:lnTo>
                      <a:pt x="1422" y="545"/>
                    </a:lnTo>
                    <a:lnTo>
                      <a:pt x="1422" y="552"/>
                    </a:lnTo>
                    <a:lnTo>
                      <a:pt x="1430" y="552"/>
                    </a:lnTo>
                    <a:lnTo>
                      <a:pt x="1430" y="560"/>
                    </a:lnTo>
                    <a:lnTo>
                      <a:pt x="1437" y="567"/>
                    </a:lnTo>
                    <a:lnTo>
                      <a:pt x="1445" y="575"/>
                    </a:lnTo>
                    <a:lnTo>
                      <a:pt x="1452" y="583"/>
                    </a:lnTo>
                    <a:lnTo>
                      <a:pt x="1460" y="583"/>
                    </a:lnTo>
                    <a:lnTo>
                      <a:pt x="1460" y="590"/>
                    </a:lnTo>
                    <a:lnTo>
                      <a:pt x="1467" y="590"/>
                    </a:lnTo>
                    <a:lnTo>
                      <a:pt x="1467" y="598"/>
                    </a:lnTo>
                    <a:lnTo>
                      <a:pt x="1475" y="598"/>
                    </a:lnTo>
                    <a:lnTo>
                      <a:pt x="1475" y="605"/>
                    </a:lnTo>
                    <a:lnTo>
                      <a:pt x="1483" y="605"/>
                    </a:lnTo>
                    <a:lnTo>
                      <a:pt x="1483" y="613"/>
                    </a:lnTo>
                    <a:lnTo>
                      <a:pt x="1490" y="613"/>
                    </a:lnTo>
                    <a:lnTo>
                      <a:pt x="1498" y="613"/>
                    </a:lnTo>
                    <a:lnTo>
                      <a:pt x="1498" y="620"/>
                    </a:lnTo>
                    <a:lnTo>
                      <a:pt x="1505" y="620"/>
                    </a:lnTo>
                    <a:lnTo>
                      <a:pt x="1513" y="620"/>
                    </a:lnTo>
                    <a:lnTo>
                      <a:pt x="1520" y="620"/>
                    </a:lnTo>
                    <a:lnTo>
                      <a:pt x="1528" y="620"/>
                    </a:lnTo>
                    <a:lnTo>
                      <a:pt x="1536" y="620"/>
                    </a:lnTo>
                    <a:lnTo>
                      <a:pt x="1543" y="620"/>
                    </a:lnTo>
                    <a:lnTo>
                      <a:pt x="1551" y="620"/>
                    </a:lnTo>
                    <a:lnTo>
                      <a:pt x="1551" y="613"/>
                    </a:lnTo>
                    <a:lnTo>
                      <a:pt x="1558" y="613"/>
                    </a:lnTo>
                    <a:lnTo>
                      <a:pt x="1566" y="613"/>
                    </a:lnTo>
                    <a:lnTo>
                      <a:pt x="1566" y="605"/>
                    </a:lnTo>
                    <a:lnTo>
                      <a:pt x="1573" y="605"/>
                    </a:lnTo>
                    <a:lnTo>
                      <a:pt x="1573" y="598"/>
                    </a:lnTo>
                    <a:lnTo>
                      <a:pt x="1581" y="598"/>
                    </a:lnTo>
                    <a:lnTo>
                      <a:pt x="1581" y="590"/>
                    </a:lnTo>
                    <a:lnTo>
                      <a:pt x="1589" y="590"/>
                    </a:lnTo>
                    <a:lnTo>
                      <a:pt x="1589" y="583"/>
                    </a:lnTo>
                    <a:lnTo>
                      <a:pt x="1596" y="583"/>
                    </a:lnTo>
                    <a:lnTo>
                      <a:pt x="1604" y="583"/>
                    </a:lnTo>
                    <a:lnTo>
                      <a:pt x="1604" y="575"/>
                    </a:lnTo>
                    <a:lnTo>
                      <a:pt x="1611" y="575"/>
                    </a:lnTo>
                    <a:lnTo>
                      <a:pt x="1611" y="567"/>
                    </a:lnTo>
                    <a:lnTo>
                      <a:pt x="1619" y="567"/>
                    </a:lnTo>
                    <a:lnTo>
                      <a:pt x="1619" y="560"/>
                    </a:lnTo>
                    <a:lnTo>
                      <a:pt x="1626" y="560"/>
                    </a:lnTo>
                    <a:lnTo>
                      <a:pt x="1626" y="552"/>
                    </a:lnTo>
                    <a:lnTo>
                      <a:pt x="1634" y="552"/>
                    </a:lnTo>
                    <a:lnTo>
                      <a:pt x="1634" y="545"/>
                    </a:lnTo>
                    <a:lnTo>
                      <a:pt x="1641" y="545"/>
                    </a:lnTo>
                    <a:lnTo>
                      <a:pt x="1641" y="537"/>
                    </a:lnTo>
                    <a:lnTo>
                      <a:pt x="1649" y="537"/>
                    </a:lnTo>
                    <a:lnTo>
                      <a:pt x="1649" y="530"/>
                    </a:lnTo>
                    <a:lnTo>
                      <a:pt x="1657" y="530"/>
                    </a:lnTo>
                    <a:lnTo>
                      <a:pt x="1657" y="522"/>
                    </a:lnTo>
                    <a:lnTo>
                      <a:pt x="1664" y="522"/>
                    </a:lnTo>
                    <a:lnTo>
                      <a:pt x="1664" y="514"/>
                    </a:lnTo>
                    <a:lnTo>
                      <a:pt x="1672" y="507"/>
                    </a:lnTo>
                    <a:lnTo>
                      <a:pt x="1672" y="499"/>
                    </a:lnTo>
                    <a:lnTo>
                      <a:pt x="1679" y="499"/>
                    </a:lnTo>
                    <a:lnTo>
                      <a:pt x="1679" y="492"/>
                    </a:lnTo>
                    <a:lnTo>
                      <a:pt x="1687" y="492"/>
                    </a:lnTo>
                    <a:lnTo>
                      <a:pt x="1687" y="484"/>
                    </a:lnTo>
                    <a:lnTo>
                      <a:pt x="1694" y="477"/>
                    </a:lnTo>
                    <a:lnTo>
                      <a:pt x="1694" y="469"/>
                    </a:lnTo>
                    <a:lnTo>
                      <a:pt x="1702" y="469"/>
                    </a:lnTo>
                    <a:lnTo>
                      <a:pt x="1702" y="461"/>
                    </a:lnTo>
                    <a:lnTo>
                      <a:pt x="1710" y="454"/>
                    </a:lnTo>
                    <a:lnTo>
                      <a:pt x="1710" y="446"/>
                    </a:lnTo>
                    <a:lnTo>
                      <a:pt x="1717" y="446"/>
                    </a:lnTo>
                    <a:lnTo>
                      <a:pt x="1717" y="439"/>
                    </a:lnTo>
                    <a:lnTo>
                      <a:pt x="1725" y="431"/>
                    </a:lnTo>
                    <a:lnTo>
                      <a:pt x="1725" y="424"/>
                    </a:lnTo>
                    <a:lnTo>
                      <a:pt x="1732" y="424"/>
                    </a:lnTo>
                    <a:lnTo>
                      <a:pt x="1732" y="416"/>
                    </a:lnTo>
                    <a:lnTo>
                      <a:pt x="1732" y="408"/>
                    </a:lnTo>
                    <a:lnTo>
                      <a:pt x="1740" y="408"/>
                    </a:lnTo>
                    <a:lnTo>
                      <a:pt x="1740" y="401"/>
                    </a:lnTo>
                    <a:lnTo>
                      <a:pt x="1740" y="393"/>
                    </a:lnTo>
                    <a:lnTo>
                      <a:pt x="1747" y="393"/>
                    </a:lnTo>
                    <a:lnTo>
                      <a:pt x="1747" y="386"/>
                    </a:lnTo>
                    <a:lnTo>
                      <a:pt x="1755" y="378"/>
                    </a:lnTo>
                    <a:lnTo>
                      <a:pt x="1755" y="371"/>
                    </a:lnTo>
                    <a:lnTo>
                      <a:pt x="1763" y="371"/>
                    </a:lnTo>
                    <a:lnTo>
                      <a:pt x="1763" y="363"/>
                    </a:lnTo>
                    <a:lnTo>
                      <a:pt x="1763" y="356"/>
                    </a:lnTo>
                    <a:lnTo>
                      <a:pt x="1770" y="356"/>
                    </a:lnTo>
                    <a:lnTo>
                      <a:pt x="1770" y="348"/>
                    </a:lnTo>
                    <a:lnTo>
                      <a:pt x="1770" y="340"/>
                    </a:lnTo>
                    <a:lnTo>
                      <a:pt x="1778" y="340"/>
                    </a:lnTo>
                    <a:lnTo>
                      <a:pt x="1778" y="333"/>
                    </a:lnTo>
                    <a:lnTo>
                      <a:pt x="1778" y="325"/>
                    </a:lnTo>
                    <a:lnTo>
                      <a:pt x="1785" y="325"/>
                    </a:lnTo>
                    <a:lnTo>
                      <a:pt x="1785" y="318"/>
                    </a:lnTo>
                    <a:lnTo>
                      <a:pt x="1785" y="310"/>
                    </a:lnTo>
                    <a:lnTo>
                      <a:pt x="1793" y="310"/>
                    </a:lnTo>
                    <a:lnTo>
                      <a:pt x="1793" y="303"/>
                    </a:lnTo>
                    <a:lnTo>
                      <a:pt x="1793" y="295"/>
                    </a:lnTo>
                    <a:lnTo>
                      <a:pt x="1800" y="295"/>
                    </a:lnTo>
                    <a:lnTo>
                      <a:pt x="1800" y="287"/>
                    </a:lnTo>
                    <a:lnTo>
                      <a:pt x="1800" y="280"/>
                    </a:lnTo>
                    <a:lnTo>
                      <a:pt x="1808" y="280"/>
                    </a:lnTo>
                    <a:lnTo>
                      <a:pt x="1808" y="272"/>
                    </a:lnTo>
                    <a:lnTo>
                      <a:pt x="1808" y="265"/>
                    </a:lnTo>
                    <a:lnTo>
                      <a:pt x="1815" y="257"/>
                    </a:lnTo>
                    <a:lnTo>
                      <a:pt x="1815" y="250"/>
                    </a:lnTo>
                    <a:lnTo>
                      <a:pt x="1815" y="242"/>
                    </a:lnTo>
                    <a:lnTo>
                      <a:pt x="1823" y="242"/>
                    </a:lnTo>
                    <a:lnTo>
                      <a:pt x="1823" y="234"/>
                    </a:lnTo>
                    <a:lnTo>
                      <a:pt x="1823" y="227"/>
                    </a:lnTo>
                    <a:lnTo>
                      <a:pt x="1831" y="227"/>
                    </a:lnTo>
                    <a:lnTo>
                      <a:pt x="1831" y="219"/>
                    </a:lnTo>
                    <a:lnTo>
                      <a:pt x="1831" y="212"/>
                    </a:lnTo>
                    <a:lnTo>
                      <a:pt x="1838" y="212"/>
                    </a:lnTo>
                    <a:lnTo>
                      <a:pt x="1838" y="204"/>
                    </a:lnTo>
                    <a:lnTo>
                      <a:pt x="1838" y="197"/>
                    </a:lnTo>
                    <a:lnTo>
                      <a:pt x="1838" y="189"/>
                    </a:lnTo>
                    <a:lnTo>
                      <a:pt x="1846" y="189"/>
                    </a:lnTo>
                    <a:lnTo>
                      <a:pt x="1846" y="181"/>
                    </a:lnTo>
                    <a:lnTo>
                      <a:pt x="1846" y="174"/>
                    </a:lnTo>
                    <a:lnTo>
                      <a:pt x="1853" y="174"/>
                    </a:lnTo>
                    <a:lnTo>
                      <a:pt x="1853" y="166"/>
                    </a:lnTo>
                    <a:lnTo>
                      <a:pt x="1853" y="159"/>
                    </a:lnTo>
                    <a:lnTo>
                      <a:pt x="1861" y="151"/>
                    </a:lnTo>
                    <a:lnTo>
                      <a:pt x="1861" y="144"/>
                    </a:lnTo>
                    <a:lnTo>
                      <a:pt x="1861" y="136"/>
                    </a:lnTo>
                    <a:lnTo>
                      <a:pt x="1868" y="136"/>
                    </a:lnTo>
                    <a:lnTo>
                      <a:pt x="1868" y="129"/>
                    </a:lnTo>
                    <a:lnTo>
                      <a:pt x="1868" y="121"/>
                    </a:lnTo>
                    <a:lnTo>
                      <a:pt x="1876" y="113"/>
                    </a:lnTo>
                    <a:lnTo>
                      <a:pt x="1876" y="106"/>
                    </a:lnTo>
                    <a:lnTo>
                      <a:pt x="1884" y="98"/>
                    </a:lnTo>
                    <a:lnTo>
                      <a:pt x="1884" y="91"/>
                    </a:lnTo>
                    <a:lnTo>
                      <a:pt x="1891" y="91"/>
                    </a:lnTo>
                    <a:lnTo>
                      <a:pt x="1899" y="91"/>
                    </a:lnTo>
                    <a:lnTo>
                      <a:pt x="1906" y="91"/>
                    </a:lnTo>
                    <a:lnTo>
                      <a:pt x="1914" y="91"/>
                    </a:lnTo>
                    <a:lnTo>
                      <a:pt x="1914" y="98"/>
                    </a:lnTo>
                    <a:lnTo>
                      <a:pt x="1921" y="106"/>
                    </a:lnTo>
                    <a:lnTo>
                      <a:pt x="1921" y="113"/>
                    </a:lnTo>
                    <a:lnTo>
                      <a:pt x="1929" y="121"/>
                    </a:lnTo>
                    <a:lnTo>
                      <a:pt x="1929" y="129"/>
                    </a:lnTo>
                    <a:lnTo>
                      <a:pt x="1929" y="136"/>
                    </a:lnTo>
                    <a:lnTo>
                      <a:pt x="1937" y="136"/>
                    </a:lnTo>
                    <a:lnTo>
                      <a:pt x="1937" y="144"/>
                    </a:lnTo>
                    <a:lnTo>
                      <a:pt x="1937" y="151"/>
                    </a:lnTo>
                    <a:lnTo>
                      <a:pt x="1944" y="159"/>
                    </a:lnTo>
                    <a:lnTo>
                      <a:pt x="1944" y="166"/>
                    </a:lnTo>
                    <a:lnTo>
                      <a:pt x="1944" y="174"/>
                    </a:lnTo>
                    <a:lnTo>
                      <a:pt x="1952" y="174"/>
                    </a:lnTo>
                    <a:lnTo>
                      <a:pt x="1952" y="181"/>
                    </a:lnTo>
                    <a:lnTo>
                      <a:pt x="1952" y="189"/>
                    </a:lnTo>
                    <a:lnTo>
                      <a:pt x="1959" y="189"/>
                    </a:lnTo>
                    <a:lnTo>
                      <a:pt x="1959" y="197"/>
                    </a:lnTo>
                    <a:lnTo>
                      <a:pt x="1959" y="204"/>
                    </a:lnTo>
                    <a:lnTo>
                      <a:pt x="1959" y="212"/>
                    </a:lnTo>
                    <a:lnTo>
                      <a:pt x="1967" y="212"/>
                    </a:lnTo>
                    <a:lnTo>
                      <a:pt x="1967" y="219"/>
                    </a:lnTo>
                    <a:lnTo>
                      <a:pt x="1967" y="227"/>
                    </a:lnTo>
                    <a:lnTo>
                      <a:pt x="1974" y="227"/>
                    </a:lnTo>
                    <a:lnTo>
                      <a:pt x="1974" y="234"/>
                    </a:lnTo>
                    <a:lnTo>
                      <a:pt x="1974" y="242"/>
                    </a:lnTo>
                    <a:lnTo>
                      <a:pt x="1982" y="242"/>
                    </a:lnTo>
                    <a:lnTo>
                      <a:pt x="1982" y="250"/>
                    </a:lnTo>
                    <a:lnTo>
                      <a:pt x="1982" y="257"/>
                    </a:lnTo>
                    <a:lnTo>
                      <a:pt x="1990" y="265"/>
                    </a:lnTo>
                    <a:lnTo>
                      <a:pt x="1990" y="272"/>
                    </a:lnTo>
                    <a:lnTo>
                      <a:pt x="1990" y="280"/>
                    </a:lnTo>
                    <a:lnTo>
                      <a:pt x="1997" y="280"/>
                    </a:lnTo>
                    <a:lnTo>
                      <a:pt x="1997" y="287"/>
                    </a:lnTo>
                    <a:lnTo>
                      <a:pt x="1997" y="295"/>
                    </a:lnTo>
                    <a:lnTo>
                      <a:pt x="2005" y="295"/>
                    </a:lnTo>
                    <a:lnTo>
                      <a:pt x="2005" y="303"/>
                    </a:lnTo>
                    <a:lnTo>
                      <a:pt x="2005" y="310"/>
                    </a:lnTo>
                    <a:lnTo>
                      <a:pt x="2012" y="310"/>
                    </a:lnTo>
                    <a:lnTo>
                      <a:pt x="2012" y="318"/>
                    </a:lnTo>
                    <a:lnTo>
                      <a:pt x="2012" y="325"/>
                    </a:lnTo>
                    <a:lnTo>
                      <a:pt x="2020" y="325"/>
                    </a:lnTo>
                    <a:lnTo>
                      <a:pt x="2020" y="333"/>
                    </a:lnTo>
                    <a:lnTo>
                      <a:pt x="2020" y="340"/>
                    </a:lnTo>
                    <a:lnTo>
                      <a:pt x="2027" y="340"/>
                    </a:lnTo>
                    <a:lnTo>
                      <a:pt x="2027" y="348"/>
                    </a:lnTo>
                    <a:lnTo>
                      <a:pt x="2027" y="356"/>
                    </a:lnTo>
                    <a:lnTo>
                      <a:pt x="2035" y="356"/>
                    </a:lnTo>
                    <a:lnTo>
                      <a:pt x="2035" y="363"/>
                    </a:lnTo>
                    <a:lnTo>
                      <a:pt x="2035" y="371"/>
                    </a:lnTo>
                    <a:lnTo>
                      <a:pt x="2042" y="371"/>
                    </a:lnTo>
                    <a:lnTo>
                      <a:pt x="2042" y="378"/>
                    </a:lnTo>
                    <a:lnTo>
                      <a:pt x="2050" y="386"/>
                    </a:lnTo>
                    <a:lnTo>
                      <a:pt x="2050" y="393"/>
                    </a:lnTo>
                    <a:lnTo>
                      <a:pt x="2058" y="393"/>
                    </a:lnTo>
                    <a:lnTo>
                      <a:pt x="2058" y="401"/>
                    </a:lnTo>
                    <a:lnTo>
                      <a:pt x="2058" y="408"/>
                    </a:lnTo>
                    <a:lnTo>
                      <a:pt x="2065" y="408"/>
                    </a:lnTo>
                    <a:lnTo>
                      <a:pt x="2065" y="416"/>
                    </a:lnTo>
                    <a:lnTo>
                      <a:pt x="2065" y="424"/>
                    </a:lnTo>
                    <a:lnTo>
                      <a:pt x="2073" y="424"/>
                    </a:lnTo>
                    <a:lnTo>
                      <a:pt x="2073" y="431"/>
                    </a:lnTo>
                    <a:lnTo>
                      <a:pt x="2080" y="439"/>
                    </a:lnTo>
                    <a:lnTo>
                      <a:pt x="2080" y="446"/>
                    </a:lnTo>
                    <a:lnTo>
                      <a:pt x="2088" y="446"/>
                    </a:lnTo>
                    <a:lnTo>
                      <a:pt x="2088" y="454"/>
                    </a:lnTo>
                    <a:lnTo>
                      <a:pt x="2095" y="461"/>
                    </a:lnTo>
                    <a:lnTo>
                      <a:pt x="2095" y="469"/>
                    </a:lnTo>
                    <a:lnTo>
                      <a:pt x="2103" y="469"/>
                    </a:lnTo>
                    <a:lnTo>
                      <a:pt x="2103" y="477"/>
                    </a:lnTo>
                    <a:lnTo>
                      <a:pt x="2111" y="484"/>
                    </a:lnTo>
                    <a:lnTo>
                      <a:pt x="2111" y="492"/>
                    </a:lnTo>
                    <a:lnTo>
                      <a:pt x="2118" y="492"/>
                    </a:lnTo>
                    <a:lnTo>
                      <a:pt x="2118" y="499"/>
                    </a:lnTo>
                    <a:lnTo>
                      <a:pt x="2126" y="499"/>
                    </a:lnTo>
                    <a:lnTo>
                      <a:pt x="2126" y="507"/>
                    </a:lnTo>
                    <a:lnTo>
                      <a:pt x="2133" y="514"/>
                    </a:lnTo>
                    <a:lnTo>
                      <a:pt x="2133" y="522"/>
                    </a:lnTo>
                    <a:lnTo>
                      <a:pt x="2141" y="522"/>
                    </a:lnTo>
                    <a:lnTo>
                      <a:pt x="2141" y="530"/>
                    </a:lnTo>
                    <a:lnTo>
                      <a:pt x="2148" y="530"/>
                    </a:lnTo>
                    <a:lnTo>
                      <a:pt x="2148" y="537"/>
                    </a:lnTo>
                    <a:lnTo>
                      <a:pt x="2156" y="537"/>
                    </a:lnTo>
                    <a:lnTo>
                      <a:pt x="2156" y="545"/>
                    </a:lnTo>
                    <a:lnTo>
                      <a:pt x="2164" y="545"/>
                    </a:lnTo>
                    <a:lnTo>
                      <a:pt x="2164" y="552"/>
                    </a:lnTo>
                    <a:lnTo>
                      <a:pt x="2171" y="552"/>
                    </a:lnTo>
                    <a:lnTo>
                      <a:pt x="2171" y="560"/>
                    </a:lnTo>
                    <a:lnTo>
                      <a:pt x="2179" y="560"/>
                    </a:lnTo>
                    <a:lnTo>
                      <a:pt x="2179" y="567"/>
                    </a:lnTo>
                    <a:lnTo>
                      <a:pt x="2186" y="567"/>
                    </a:lnTo>
                    <a:lnTo>
                      <a:pt x="2186" y="575"/>
                    </a:lnTo>
                    <a:lnTo>
                      <a:pt x="2194" y="575"/>
                    </a:lnTo>
                    <a:lnTo>
                      <a:pt x="2194" y="583"/>
                    </a:lnTo>
                    <a:lnTo>
                      <a:pt x="2201" y="583"/>
                    </a:lnTo>
                    <a:lnTo>
                      <a:pt x="2209" y="583"/>
                    </a:lnTo>
                    <a:lnTo>
                      <a:pt x="2209" y="590"/>
                    </a:lnTo>
                    <a:lnTo>
                      <a:pt x="2216" y="590"/>
                    </a:lnTo>
                    <a:lnTo>
                      <a:pt x="2216" y="598"/>
                    </a:lnTo>
                    <a:lnTo>
                      <a:pt x="2224" y="598"/>
                    </a:lnTo>
                    <a:lnTo>
                      <a:pt x="2224" y="605"/>
                    </a:lnTo>
                    <a:lnTo>
                      <a:pt x="2232" y="605"/>
                    </a:lnTo>
                    <a:lnTo>
                      <a:pt x="2232" y="613"/>
                    </a:lnTo>
                    <a:lnTo>
                      <a:pt x="2239" y="613"/>
                    </a:lnTo>
                    <a:lnTo>
                      <a:pt x="2247" y="613"/>
                    </a:lnTo>
                    <a:lnTo>
                      <a:pt x="2247" y="620"/>
                    </a:lnTo>
                    <a:lnTo>
                      <a:pt x="2254" y="620"/>
                    </a:lnTo>
                    <a:lnTo>
                      <a:pt x="2262" y="620"/>
                    </a:lnTo>
                    <a:lnTo>
                      <a:pt x="2269" y="620"/>
                    </a:lnTo>
                    <a:lnTo>
                      <a:pt x="2277" y="620"/>
                    </a:lnTo>
                    <a:lnTo>
                      <a:pt x="2285" y="620"/>
                    </a:lnTo>
                    <a:lnTo>
                      <a:pt x="2292" y="620"/>
                    </a:lnTo>
                    <a:lnTo>
                      <a:pt x="2300" y="620"/>
                    </a:lnTo>
                    <a:lnTo>
                      <a:pt x="2300" y="613"/>
                    </a:lnTo>
                    <a:lnTo>
                      <a:pt x="2307" y="613"/>
                    </a:lnTo>
                    <a:lnTo>
                      <a:pt x="2315" y="613"/>
                    </a:lnTo>
                    <a:lnTo>
                      <a:pt x="2315" y="605"/>
                    </a:lnTo>
                    <a:lnTo>
                      <a:pt x="2322" y="605"/>
                    </a:lnTo>
                    <a:lnTo>
                      <a:pt x="2322" y="598"/>
                    </a:lnTo>
                    <a:lnTo>
                      <a:pt x="2330" y="598"/>
                    </a:lnTo>
                    <a:lnTo>
                      <a:pt x="2330" y="590"/>
                    </a:lnTo>
                    <a:lnTo>
                      <a:pt x="2338" y="590"/>
                    </a:lnTo>
                    <a:lnTo>
                      <a:pt x="2338" y="583"/>
                    </a:lnTo>
                    <a:lnTo>
                      <a:pt x="2345" y="583"/>
                    </a:lnTo>
                    <a:lnTo>
                      <a:pt x="2353" y="575"/>
                    </a:lnTo>
                    <a:lnTo>
                      <a:pt x="2360" y="567"/>
                    </a:lnTo>
                    <a:lnTo>
                      <a:pt x="2368" y="560"/>
                    </a:lnTo>
                    <a:lnTo>
                      <a:pt x="2368" y="552"/>
                    </a:lnTo>
                    <a:lnTo>
                      <a:pt x="2375" y="552"/>
                    </a:lnTo>
                    <a:lnTo>
                      <a:pt x="2375" y="545"/>
                    </a:lnTo>
                    <a:lnTo>
                      <a:pt x="2383" y="545"/>
                    </a:lnTo>
                    <a:lnTo>
                      <a:pt x="2383" y="537"/>
                    </a:lnTo>
                    <a:lnTo>
                      <a:pt x="2390" y="537"/>
                    </a:lnTo>
                    <a:lnTo>
                      <a:pt x="2390" y="530"/>
                    </a:lnTo>
                    <a:lnTo>
                      <a:pt x="2398" y="530"/>
                    </a:lnTo>
                    <a:lnTo>
                      <a:pt x="2398" y="522"/>
                    </a:lnTo>
                    <a:lnTo>
                      <a:pt x="2406" y="514"/>
                    </a:lnTo>
                    <a:lnTo>
                      <a:pt x="2406" y="507"/>
                    </a:lnTo>
                    <a:lnTo>
                      <a:pt x="2413" y="507"/>
                    </a:lnTo>
                    <a:lnTo>
                      <a:pt x="2413" y="499"/>
                    </a:lnTo>
                    <a:lnTo>
                      <a:pt x="2421" y="499"/>
                    </a:lnTo>
                    <a:lnTo>
                      <a:pt x="2421" y="492"/>
                    </a:lnTo>
                    <a:lnTo>
                      <a:pt x="2421" y="484"/>
                    </a:lnTo>
                    <a:lnTo>
                      <a:pt x="2428" y="484"/>
                    </a:lnTo>
                    <a:lnTo>
                      <a:pt x="2428" y="477"/>
                    </a:lnTo>
                    <a:lnTo>
                      <a:pt x="2436" y="477"/>
                    </a:lnTo>
                    <a:lnTo>
                      <a:pt x="2436" y="469"/>
                    </a:lnTo>
                    <a:lnTo>
                      <a:pt x="2436" y="461"/>
                    </a:lnTo>
                    <a:lnTo>
                      <a:pt x="2443" y="461"/>
                    </a:lnTo>
                    <a:lnTo>
                      <a:pt x="2443" y="454"/>
                    </a:lnTo>
                    <a:lnTo>
                      <a:pt x="2451" y="454"/>
                    </a:lnTo>
                    <a:lnTo>
                      <a:pt x="2451" y="446"/>
                    </a:lnTo>
                    <a:lnTo>
                      <a:pt x="2451" y="439"/>
                    </a:lnTo>
                    <a:lnTo>
                      <a:pt x="2459" y="439"/>
                    </a:lnTo>
                    <a:lnTo>
                      <a:pt x="2459" y="431"/>
                    </a:lnTo>
                    <a:lnTo>
                      <a:pt x="2459" y="424"/>
                    </a:lnTo>
                    <a:lnTo>
                      <a:pt x="2466" y="424"/>
                    </a:lnTo>
                    <a:lnTo>
                      <a:pt x="2466" y="416"/>
                    </a:lnTo>
                    <a:lnTo>
                      <a:pt x="2474" y="408"/>
                    </a:lnTo>
                    <a:lnTo>
                      <a:pt x="2474" y="401"/>
                    </a:lnTo>
                    <a:lnTo>
                      <a:pt x="2481" y="401"/>
                    </a:lnTo>
                    <a:lnTo>
                      <a:pt x="2481" y="393"/>
                    </a:lnTo>
                    <a:lnTo>
                      <a:pt x="2481" y="386"/>
                    </a:lnTo>
                    <a:lnTo>
                      <a:pt x="2489" y="386"/>
                    </a:lnTo>
                    <a:lnTo>
                      <a:pt x="2489" y="378"/>
                    </a:lnTo>
                    <a:lnTo>
                      <a:pt x="2489" y="371"/>
                    </a:lnTo>
                    <a:lnTo>
                      <a:pt x="2496" y="371"/>
                    </a:lnTo>
                    <a:lnTo>
                      <a:pt x="2496" y="363"/>
                    </a:lnTo>
                    <a:lnTo>
                      <a:pt x="2496" y="356"/>
                    </a:lnTo>
                    <a:lnTo>
                      <a:pt x="2504" y="356"/>
                    </a:lnTo>
                    <a:lnTo>
                      <a:pt x="2504" y="348"/>
                    </a:lnTo>
                    <a:lnTo>
                      <a:pt x="2504" y="340"/>
                    </a:lnTo>
                    <a:lnTo>
                      <a:pt x="2512" y="340"/>
                    </a:lnTo>
                    <a:lnTo>
                      <a:pt x="2512" y="333"/>
                    </a:lnTo>
                    <a:lnTo>
                      <a:pt x="2512" y="325"/>
                    </a:lnTo>
                    <a:lnTo>
                      <a:pt x="2519" y="325"/>
                    </a:lnTo>
                    <a:lnTo>
                      <a:pt x="2519" y="318"/>
                    </a:lnTo>
                    <a:lnTo>
                      <a:pt x="2519" y="310"/>
                    </a:lnTo>
                    <a:lnTo>
                      <a:pt x="2527" y="303"/>
                    </a:lnTo>
                    <a:lnTo>
                      <a:pt x="2527" y="295"/>
                    </a:lnTo>
                    <a:lnTo>
                      <a:pt x="2527" y="287"/>
                    </a:lnTo>
                    <a:lnTo>
                      <a:pt x="2534" y="287"/>
                    </a:lnTo>
                    <a:lnTo>
                      <a:pt x="2534" y="280"/>
                    </a:lnTo>
                    <a:lnTo>
                      <a:pt x="2534" y="272"/>
                    </a:lnTo>
                    <a:lnTo>
                      <a:pt x="2542" y="272"/>
                    </a:lnTo>
                    <a:lnTo>
                      <a:pt x="2542" y="265"/>
                    </a:lnTo>
                    <a:lnTo>
                      <a:pt x="2542" y="257"/>
                    </a:lnTo>
                    <a:lnTo>
                      <a:pt x="2549" y="257"/>
                    </a:lnTo>
                    <a:lnTo>
                      <a:pt x="2549" y="250"/>
                    </a:lnTo>
                    <a:lnTo>
                      <a:pt x="2549" y="242"/>
                    </a:lnTo>
                    <a:lnTo>
                      <a:pt x="2549" y="234"/>
                    </a:lnTo>
                    <a:lnTo>
                      <a:pt x="2557" y="234"/>
                    </a:lnTo>
                    <a:lnTo>
                      <a:pt x="2557" y="227"/>
                    </a:lnTo>
                    <a:lnTo>
                      <a:pt x="2557" y="219"/>
                    </a:lnTo>
                    <a:lnTo>
                      <a:pt x="2564" y="219"/>
                    </a:lnTo>
                    <a:lnTo>
                      <a:pt x="2564" y="212"/>
                    </a:lnTo>
                    <a:lnTo>
                      <a:pt x="2564" y="204"/>
                    </a:lnTo>
                    <a:lnTo>
                      <a:pt x="2572" y="197"/>
                    </a:lnTo>
                    <a:lnTo>
                      <a:pt x="2572" y="189"/>
                    </a:lnTo>
                    <a:lnTo>
                      <a:pt x="2572" y="181"/>
                    </a:lnTo>
                    <a:lnTo>
                      <a:pt x="2580" y="181"/>
                    </a:lnTo>
                    <a:lnTo>
                      <a:pt x="2580" y="174"/>
                    </a:lnTo>
                    <a:lnTo>
                      <a:pt x="2580" y="166"/>
                    </a:lnTo>
                    <a:lnTo>
                      <a:pt x="2587" y="159"/>
                    </a:lnTo>
                    <a:lnTo>
                      <a:pt x="2587" y="151"/>
                    </a:lnTo>
                    <a:lnTo>
                      <a:pt x="2587" y="144"/>
                    </a:lnTo>
                    <a:lnTo>
                      <a:pt x="2595" y="144"/>
                    </a:lnTo>
                    <a:lnTo>
                      <a:pt x="2595" y="136"/>
                    </a:lnTo>
                    <a:lnTo>
                      <a:pt x="2595" y="129"/>
                    </a:lnTo>
                    <a:lnTo>
                      <a:pt x="2595" y="121"/>
                    </a:lnTo>
                    <a:lnTo>
                      <a:pt x="2602" y="121"/>
                    </a:lnTo>
                    <a:lnTo>
                      <a:pt x="2602" y="113"/>
                    </a:lnTo>
                    <a:lnTo>
                      <a:pt x="2602" y="106"/>
                    </a:lnTo>
                    <a:lnTo>
                      <a:pt x="2610" y="98"/>
                    </a:lnTo>
                    <a:lnTo>
                      <a:pt x="2610" y="91"/>
                    </a:lnTo>
                    <a:lnTo>
                      <a:pt x="2610" y="83"/>
                    </a:lnTo>
                    <a:lnTo>
                      <a:pt x="2617" y="83"/>
                    </a:lnTo>
                    <a:lnTo>
                      <a:pt x="2617" y="76"/>
                    </a:lnTo>
                    <a:lnTo>
                      <a:pt x="2617" y="68"/>
                    </a:lnTo>
                    <a:lnTo>
                      <a:pt x="2617" y="60"/>
                    </a:lnTo>
                    <a:lnTo>
                      <a:pt x="2625" y="60"/>
                    </a:lnTo>
                    <a:lnTo>
                      <a:pt x="2625" y="53"/>
                    </a:lnTo>
                    <a:lnTo>
                      <a:pt x="2625" y="45"/>
                    </a:lnTo>
                    <a:lnTo>
                      <a:pt x="2633" y="45"/>
                    </a:lnTo>
                    <a:lnTo>
                      <a:pt x="2633" y="38"/>
                    </a:lnTo>
                    <a:lnTo>
                      <a:pt x="2633" y="30"/>
                    </a:lnTo>
                    <a:lnTo>
                      <a:pt x="2640" y="30"/>
                    </a:lnTo>
                    <a:lnTo>
                      <a:pt x="2640" y="23"/>
                    </a:lnTo>
                    <a:lnTo>
                      <a:pt x="2648" y="23"/>
                    </a:lnTo>
                    <a:lnTo>
                      <a:pt x="2648" y="15"/>
                    </a:lnTo>
                    <a:lnTo>
                      <a:pt x="2655" y="15"/>
                    </a:lnTo>
                    <a:lnTo>
                      <a:pt x="2663" y="15"/>
                    </a:lnTo>
                    <a:lnTo>
                      <a:pt x="2663" y="23"/>
                    </a:lnTo>
                    <a:lnTo>
                      <a:pt x="2670" y="23"/>
                    </a:lnTo>
                    <a:lnTo>
                      <a:pt x="2670" y="30"/>
                    </a:lnTo>
                    <a:lnTo>
                      <a:pt x="2678" y="30"/>
                    </a:lnTo>
                    <a:lnTo>
                      <a:pt x="2678" y="38"/>
                    </a:lnTo>
                    <a:lnTo>
                      <a:pt x="2678" y="45"/>
                    </a:lnTo>
                    <a:lnTo>
                      <a:pt x="2686" y="45"/>
                    </a:lnTo>
                    <a:lnTo>
                      <a:pt x="2686" y="53"/>
                    </a:lnTo>
                    <a:lnTo>
                      <a:pt x="2686" y="60"/>
                    </a:lnTo>
                    <a:lnTo>
                      <a:pt x="2693" y="60"/>
                    </a:lnTo>
                    <a:lnTo>
                      <a:pt x="2693" y="68"/>
                    </a:lnTo>
                    <a:lnTo>
                      <a:pt x="2693" y="76"/>
                    </a:lnTo>
                    <a:lnTo>
                      <a:pt x="2701" y="76"/>
                    </a:lnTo>
                    <a:lnTo>
                      <a:pt x="2701" y="83"/>
                    </a:lnTo>
                    <a:lnTo>
                      <a:pt x="2701" y="91"/>
                    </a:lnTo>
                    <a:lnTo>
                      <a:pt x="2708" y="98"/>
                    </a:lnTo>
                    <a:lnTo>
                      <a:pt x="2708" y="106"/>
                    </a:lnTo>
                    <a:lnTo>
                      <a:pt x="2708" y="113"/>
                    </a:lnTo>
                    <a:lnTo>
                      <a:pt x="2716" y="113"/>
                    </a:lnTo>
                    <a:lnTo>
                      <a:pt x="2716" y="121"/>
                    </a:lnTo>
                    <a:lnTo>
                      <a:pt x="2716" y="129"/>
                    </a:lnTo>
                    <a:lnTo>
                      <a:pt x="2723" y="129"/>
                    </a:lnTo>
                    <a:lnTo>
                      <a:pt x="2723" y="136"/>
                    </a:lnTo>
                    <a:lnTo>
                      <a:pt x="2723" y="144"/>
                    </a:lnTo>
                    <a:lnTo>
                      <a:pt x="2731" y="151"/>
                    </a:lnTo>
                    <a:lnTo>
                      <a:pt x="2731" y="159"/>
                    </a:lnTo>
                    <a:lnTo>
                      <a:pt x="2731" y="166"/>
                    </a:lnTo>
                    <a:lnTo>
                      <a:pt x="2738" y="166"/>
                    </a:lnTo>
                    <a:lnTo>
                      <a:pt x="2738" y="174"/>
                    </a:lnTo>
                    <a:lnTo>
                      <a:pt x="2738" y="181"/>
                    </a:lnTo>
                    <a:lnTo>
                      <a:pt x="2746" y="181"/>
                    </a:lnTo>
                    <a:lnTo>
                      <a:pt x="2746" y="189"/>
                    </a:lnTo>
                    <a:lnTo>
                      <a:pt x="2746" y="197"/>
                    </a:lnTo>
                    <a:lnTo>
                      <a:pt x="2754" y="197"/>
                    </a:lnTo>
                    <a:lnTo>
                      <a:pt x="2754" y="204"/>
                    </a:lnTo>
                    <a:lnTo>
                      <a:pt x="2754" y="212"/>
                    </a:lnTo>
                    <a:lnTo>
                      <a:pt x="2761" y="212"/>
                    </a:lnTo>
                    <a:lnTo>
                      <a:pt x="2761" y="219"/>
                    </a:lnTo>
                    <a:lnTo>
                      <a:pt x="2761" y="227"/>
                    </a:lnTo>
                    <a:lnTo>
                      <a:pt x="2769" y="234"/>
                    </a:lnTo>
                    <a:lnTo>
                      <a:pt x="2769" y="242"/>
                    </a:lnTo>
                    <a:lnTo>
                      <a:pt x="2776" y="242"/>
                    </a:lnTo>
                    <a:lnTo>
                      <a:pt x="2776" y="250"/>
                    </a:lnTo>
                    <a:lnTo>
                      <a:pt x="2776" y="257"/>
                    </a:lnTo>
                    <a:lnTo>
                      <a:pt x="2784" y="257"/>
                    </a:lnTo>
                    <a:lnTo>
                      <a:pt x="2784" y="265"/>
                    </a:lnTo>
                    <a:lnTo>
                      <a:pt x="2784" y="272"/>
                    </a:lnTo>
                    <a:lnTo>
                      <a:pt x="2791" y="272"/>
                    </a:lnTo>
                    <a:lnTo>
                      <a:pt x="2791" y="280"/>
                    </a:lnTo>
                    <a:lnTo>
                      <a:pt x="2791" y="287"/>
                    </a:lnTo>
                    <a:lnTo>
                      <a:pt x="2799" y="287"/>
                    </a:lnTo>
                    <a:lnTo>
                      <a:pt x="2799" y="295"/>
                    </a:lnTo>
                    <a:lnTo>
                      <a:pt x="2799" y="303"/>
                    </a:lnTo>
                    <a:lnTo>
                      <a:pt x="2807" y="303"/>
                    </a:lnTo>
                    <a:lnTo>
                      <a:pt x="2807" y="310"/>
                    </a:lnTo>
                    <a:lnTo>
                      <a:pt x="2807" y="318"/>
                    </a:lnTo>
                    <a:lnTo>
                      <a:pt x="2814" y="318"/>
                    </a:lnTo>
                    <a:lnTo>
                      <a:pt x="2814" y="325"/>
                    </a:lnTo>
                    <a:lnTo>
                      <a:pt x="2822" y="325"/>
                    </a:lnTo>
                    <a:lnTo>
                      <a:pt x="2822" y="333"/>
                    </a:lnTo>
                    <a:lnTo>
                      <a:pt x="2822" y="340"/>
                    </a:lnTo>
                    <a:lnTo>
                      <a:pt x="2829" y="340"/>
                    </a:lnTo>
                    <a:lnTo>
                      <a:pt x="2829" y="348"/>
                    </a:lnTo>
                    <a:lnTo>
                      <a:pt x="2837" y="356"/>
                    </a:lnTo>
                    <a:lnTo>
                      <a:pt x="2837" y="363"/>
                    </a:lnTo>
                    <a:lnTo>
                      <a:pt x="2844" y="363"/>
                    </a:lnTo>
                    <a:lnTo>
                      <a:pt x="2844" y="371"/>
                    </a:lnTo>
                    <a:lnTo>
                      <a:pt x="2844" y="378"/>
                    </a:lnTo>
                    <a:lnTo>
                      <a:pt x="2852" y="378"/>
                    </a:lnTo>
                    <a:lnTo>
                      <a:pt x="2852" y="386"/>
                    </a:lnTo>
                    <a:lnTo>
                      <a:pt x="2860" y="386"/>
                    </a:lnTo>
                    <a:lnTo>
                      <a:pt x="2860" y="393"/>
                    </a:lnTo>
                    <a:lnTo>
                      <a:pt x="2860" y="401"/>
                    </a:lnTo>
                    <a:lnTo>
                      <a:pt x="2867" y="401"/>
                    </a:lnTo>
                    <a:lnTo>
                      <a:pt x="2867" y="408"/>
                    </a:lnTo>
                    <a:lnTo>
                      <a:pt x="2875" y="408"/>
                    </a:lnTo>
                    <a:lnTo>
                      <a:pt x="2875" y="416"/>
                    </a:lnTo>
                    <a:lnTo>
                      <a:pt x="2875" y="424"/>
                    </a:lnTo>
                    <a:lnTo>
                      <a:pt x="2882" y="424"/>
                    </a:lnTo>
                    <a:lnTo>
                      <a:pt x="2882" y="431"/>
                    </a:lnTo>
                    <a:lnTo>
                      <a:pt x="2890" y="431"/>
                    </a:lnTo>
                    <a:lnTo>
                      <a:pt x="2890" y="439"/>
                    </a:lnTo>
                    <a:lnTo>
                      <a:pt x="2897" y="439"/>
                    </a:lnTo>
                    <a:lnTo>
                      <a:pt x="2897" y="446"/>
                    </a:lnTo>
                    <a:lnTo>
                      <a:pt x="2897" y="454"/>
                    </a:lnTo>
                    <a:lnTo>
                      <a:pt x="2905" y="454"/>
                    </a:lnTo>
                    <a:lnTo>
                      <a:pt x="2905" y="461"/>
                    </a:lnTo>
                    <a:lnTo>
                      <a:pt x="2912" y="461"/>
                    </a:lnTo>
                    <a:lnTo>
                      <a:pt x="2912" y="469"/>
                    </a:lnTo>
                    <a:lnTo>
                      <a:pt x="2920" y="469"/>
                    </a:lnTo>
                    <a:lnTo>
                      <a:pt x="2920" y="477"/>
                    </a:lnTo>
                    <a:lnTo>
                      <a:pt x="2928" y="477"/>
                    </a:lnTo>
                    <a:lnTo>
                      <a:pt x="2928" y="484"/>
                    </a:lnTo>
                    <a:lnTo>
                      <a:pt x="2935" y="492"/>
                    </a:lnTo>
                    <a:lnTo>
                      <a:pt x="2935" y="499"/>
                    </a:lnTo>
                    <a:lnTo>
                      <a:pt x="2943" y="499"/>
                    </a:lnTo>
                    <a:lnTo>
                      <a:pt x="2943" y="507"/>
                    </a:lnTo>
                    <a:lnTo>
                      <a:pt x="2950" y="507"/>
                    </a:lnTo>
                    <a:lnTo>
                      <a:pt x="2950" y="514"/>
                    </a:lnTo>
                    <a:lnTo>
                      <a:pt x="2958" y="514"/>
                    </a:lnTo>
                    <a:lnTo>
                      <a:pt x="2958" y="522"/>
                    </a:lnTo>
                    <a:lnTo>
                      <a:pt x="2965" y="522"/>
                    </a:lnTo>
                    <a:lnTo>
                      <a:pt x="2965" y="530"/>
                    </a:lnTo>
                    <a:lnTo>
                      <a:pt x="2973" y="530"/>
                    </a:lnTo>
                    <a:lnTo>
                      <a:pt x="2973" y="537"/>
                    </a:lnTo>
                    <a:lnTo>
                      <a:pt x="2981" y="537"/>
                    </a:lnTo>
                    <a:lnTo>
                      <a:pt x="2988" y="537"/>
                    </a:lnTo>
                    <a:lnTo>
                      <a:pt x="2988" y="545"/>
                    </a:lnTo>
                    <a:lnTo>
                      <a:pt x="2996" y="545"/>
                    </a:lnTo>
                    <a:lnTo>
                      <a:pt x="2996" y="552"/>
                    </a:lnTo>
                    <a:lnTo>
                      <a:pt x="3003" y="552"/>
                    </a:lnTo>
                    <a:lnTo>
                      <a:pt x="3011" y="552"/>
                    </a:lnTo>
                    <a:lnTo>
                      <a:pt x="3011" y="560"/>
                    </a:lnTo>
                    <a:lnTo>
                      <a:pt x="3018" y="560"/>
                    </a:lnTo>
                    <a:lnTo>
                      <a:pt x="3026" y="560"/>
                    </a:lnTo>
                    <a:lnTo>
                      <a:pt x="3034" y="560"/>
                    </a:lnTo>
                    <a:lnTo>
                      <a:pt x="3034" y="552"/>
                    </a:lnTo>
                    <a:lnTo>
                      <a:pt x="3041" y="552"/>
                    </a:lnTo>
                    <a:lnTo>
                      <a:pt x="3049" y="552"/>
                    </a:lnTo>
                    <a:lnTo>
                      <a:pt x="3049" y="545"/>
                    </a:lnTo>
                    <a:lnTo>
                      <a:pt x="3056" y="545"/>
                    </a:lnTo>
                    <a:lnTo>
                      <a:pt x="3056" y="537"/>
                    </a:lnTo>
                    <a:lnTo>
                      <a:pt x="3064" y="537"/>
                    </a:lnTo>
                    <a:lnTo>
                      <a:pt x="3071" y="530"/>
                    </a:lnTo>
                    <a:lnTo>
                      <a:pt x="3079" y="530"/>
                    </a:lnTo>
                    <a:lnTo>
                      <a:pt x="3079" y="522"/>
                    </a:lnTo>
                    <a:lnTo>
                      <a:pt x="3086" y="522"/>
                    </a:lnTo>
                    <a:lnTo>
                      <a:pt x="3086" y="514"/>
                    </a:lnTo>
                    <a:lnTo>
                      <a:pt x="3094" y="514"/>
                    </a:lnTo>
                    <a:lnTo>
                      <a:pt x="3094" y="507"/>
                    </a:lnTo>
                    <a:lnTo>
                      <a:pt x="3102" y="507"/>
                    </a:lnTo>
                    <a:lnTo>
                      <a:pt x="3102" y="499"/>
                    </a:lnTo>
                    <a:lnTo>
                      <a:pt x="3109" y="499"/>
                    </a:lnTo>
                    <a:lnTo>
                      <a:pt x="3109" y="492"/>
                    </a:lnTo>
                    <a:lnTo>
                      <a:pt x="3117" y="492"/>
                    </a:lnTo>
                    <a:lnTo>
                      <a:pt x="3117" y="484"/>
                    </a:lnTo>
                    <a:lnTo>
                      <a:pt x="3124" y="484"/>
                    </a:lnTo>
                    <a:lnTo>
                      <a:pt x="3124" y="477"/>
                    </a:lnTo>
                    <a:lnTo>
                      <a:pt x="3132" y="477"/>
                    </a:lnTo>
                    <a:lnTo>
                      <a:pt x="3132" y="469"/>
                    </a:lnTo>
                    <a:lnTo>
                      <a:pt x="3139" y="469"/>
                    </a:lnTo>
                    <a:lnTo>
                      <a:pt x="3139" y="461"/>
                    </a:lnTo>
                    <a:lnTo>
                      <a:pt x="3147" y="454"/>
                    </a:lnTo>
                    <a:lnTo>
                      <a:pt x="3147" y="446"/>
                    </a:lnTo>
                    <a:lnTo>
                      <a:pt x="3155" y="446"/>
                    </a:lnTo>
                    <a:lnTo>
                      <a:pt x="3155" y="439"/>
                    </a:lnTo>
                    <a:lnTo>
                      <a:pt x="3162" y="439"/>
                    </a:lnTo>
                    <a:lnTo>
                      <a:pt x="3162" y="431"/>
                    </a:lnTo>
                    <a:lnTo>
                      <a:pt x="3170" y="424"/>
                    </a:lnTo>
                    <a:lnTo>
                      <a:pt x="3170" y="416"/>
                    </a:lnTo>
                    <a:lnTo>
                      <a:pt x="3177" y="416"/>
                    </a:lnTo>
                    <a:lnTo>
                      <a:pt x="3177" y="408"/>
                    </a:lnTo>
                    <a:lnTo>
                      <a:pt x="3185" y="401"/>
                    </a:lnTo>
                    <a:lnTo>
                      <a:pt x="3185" y="393"/>
                    </a:lnTo>
                    <a:lnTo>
                      <a:pt x="3192" y="393"/>
                    </a:lnTo>
                    <a:lnTo>
                      <a:pt x="3192" y="386"/>
                    </a:lnTo>
                    <a:lnTo>
                      <a:pt x="3200" y="378"/>
                    </a:lnTo>
                    <a:lnTo>
                      <a:pt x="3200" y="371"/>
                    </a:lnTo>
                    <a:lnTo>
                      <a:pt x="3208" y="371"/>
                    </a:lnTo>
                    <a:lnTo>
                      <a:pt x="3208" y="363"/>
                    </a:lnTo>
                    <a:lnTo>
                      <a:pt x="3208" y="356"/>
                    </a:lnTo>
                    <a:lnTo>
                      <a:pt x="3215" y="356"/>
                    </a:lnTo>
                    <a:lnTo>
                      <a:pt x="3215" y="348"/>
                    </a:lnTo>
                    <a:lnTo>
                      <a:pt x="3223" y="340"/>
                    </a:lnTo>
                    <a:lnTo>
                      <a:pt x="3223" y="333"/>
                    </a:lnTo>
                    <a:lnTo>
                      <a:pt x="3230" y="333"/>
                    </a:lnTo>
                    <a:lnTo>
                      <a:pt x="3230" y="325"/>
                    </a:lnTo>
                    <a:lnTo>
                      <a:pt x="3230" y="318"/>
                    </a:lnTo>
                    <a:lnTo>
                      <a:pt x="3238" y="318"/>
                    </a:lnTo>
                    <a:lnTo>
                      <a:pt x="3238" y="310"/>
                    </a:lnTo>
                    <a:lnTo>
                      <a:pt x="3238" y="303"/>
                    </a:lnTo>
                    <a:lnTo>
                      <a:pt x="3245" y="303"/>
                    </a:lnTo>
                    <a:lnTo>
                      <a:pt x="3245" y="295"/>
                    </a:lnTo>
                    <a:lnTo>
                      <a:pt x="3245" y="287"/>
                    </a:lnTo>
                    <a:lnTo>
                      <a:pt x="3253" y="287"/>
                    </a:lnTo>
                    <a:lnTo>
                      <a:pt x="3253" y="280"/>
                    </a:lnTo>
                    <a:lnTo>
                      <a:pt x="3261" y="272"/>
                    </a:lnTo>
                    <a:lnTo>
                      <a:pt x="3261" y="265"/>
                    </a:lnTo>
                    <a:lnTo>
                      <a:pt x="3268" y="265"/>
                    </a:lnTo>
                    <a:lnTo>
                      <a:pt x="3268" y="257"/>
                    </a:lnTo>
                    <a:lnTo>
                      <a:pt x="3268" y="250"/>
                    </a:lnTo>
                    <a:lnTo>
                      <a:pt x="3276" y="250"/>
                    </a:lnTo>
                    <a:lnTo>
                      <a:pt x="3276" y="242"/>
                    </a:lnTo>
                    <a:lnTo>
                      <a:pt x="3276" y="234"/>
                    </a:lnTo>
                    <a:lnTo>
                      <a:pt x="3283" y="234"/>
                    </a:lnTo>
                    <a:lnTo>
                      <a:pt x="3283" y="227"/>
                    </a:lnTo>
                    <a:lnTo>
                      <a:pt x="3283" y="219"/>
                    </a:lnTo>
                    <a:lnTo>
                      <a:pt x="3291" y="219"/>
                    </a:lnTo>
                    <a:lnTo>
                      <a:pt x="3291" y="212"/>
                    </a:lnTo>
                    <a:lnTo>
                      <a:pt x="3291" y="204"/>
                    </a:lnTo>
                    <a:lnTo>
                      <a:pt x="3298" y="204"/>
                    </a:lnTo>
                    <a:lnTo>
                      <a:pt x="3298" y="197"/>
                    </a:lnTo>
                    <a:lnTo>
                      <a:pt x="3298" y="189"/>
                    </a:lnTo>
                    <a:lnTo>
                      <a:pt x="3306" y="181"/>
                    </a:lnTo>
                    <a:lnTo>
                      <a:pt x="3306" y="174"/>
                    </a:lnTo>
                    <a:lnTo>
                      <a:pt x="3306" y="166"/>
                    </a:lnTo>
                    <a:lnTo>
                      <a:pt x="3313" y="166"/>
                    </a:lnTo>
                    <a:lnTo>
                      <a:pt x="3313" y="159"/>
                    </a:lnTo>
                    <a:lnTo>
                      <a:pt x="3313" y="151"/>
                    </a:lnTo>
                    <a:lnTo>
                      <a:pt x="3321" y="151"/>
                    </a:lnTo>
                    <a:lnTo>
                      <a:pt x="3321" y="144"/>
                    </a:lnTo>
                    <a:lnTo>
                      <a:pt x="3321" y="136"/>
                    </a:lnTo>
                    <a:lnTo>
                      <a:pt x="3329" y="136"/>
                    </a:lnTo>
                    <a:lnTo>
                      <a:pt x="3329" y="129"/>
                    </a:lnTo>
                    <a:lnTo>
                      <a:pt x="3329" y="121"/>
                    </a:lnTo>
                    <a:lnTo>
                      <a:pt x="3336" y="113"/>
                    </a:lnTo>
                    <a:lnTo>
                      <a:pt x="3336" y="106"/>
                    </a:lnTo>
                    <a:lnTo>
                      <a:pt x="3336" y="98"/>
                    </a:lnTo>
                    <a:lnTo>
                      <a:pt x="3344" y="98"/>
                    </a:lnTo>
                    <a:lnTo>
                      <a:pt x="3344" y="91"/>
                    </a:lnTo>
                    <a:lnTo>
                      <a:pt x="3344" y="83"/>
                    </a:lnTo>
                    <a:lnTo>
                      <a:pt x="3351" y="83"/>
                    </a:lnTo>
                    <a:lnTo>
                      <a:pt x="3351" y="76"/>
                    </a:lnTo>
                    <a:lnTo>
                      <a:pt x="3351" y="68"/>
                    </a:lnTo>
                    <a:lnTo>
                      <a:pt x="3359" y="60"/>
                    </a:lnTo>
                    <a:lnTo>
                      <a:pt x="3359" y="53"/>
                    </a:lnTo>
                    <a:lnTo>
                      <a:pt x="3359" y="45"/>
                    </a:lnTo>
                    <a:lnTo>
                      <a:pt x="3366" y="45"/>
                    </a:lnTo>
                    <a:lnTo>
                      <a:pt x="3366" y="38"/>
                    </a:lnTo>
                    <a:lnTo>
                      <a:pt x="3366" y="30"/>
                    </a:lnTo>
                    <a:lnTo>
                      <a:pt x="3374" y="30"/>
                    </a:lnTo>
                    <a:lnTo>
                      <a:pt x="3374" y="23"/>
                    </a:lnTo>
                    <a:lnTo>
                      <a:pt x="3374" y="15"/>
                    </a:lnTo>
                    <a:lnTo>
                      <a:pt x="3382" y="15"/>
                    </a:lnTo>
                    <a:lnTo>
                      <a:pt x="3382" y="7"/>
                    </a:lnTo>
                    <a:lnTo>
                      <a:pt x="3389" y="7"/>
                    </a:lnTo>
                    <a:lnTo>
                      <a:pt x="3389" y="0"/>
                    </a:lnTo>
                    <a:lnTo>
                      <a:pt x="3397" y="0"/>
                    </a:lnTo>
                    <a:lnTo>
                      <a:pt x="3397" y="7"/>
                    </a:lnTo>
                    <a:lnTo>
                      <a:pt x="3404" y="7"/>
                    </a:lnTo>
                    <a:lnTo>
                      <a:pt x="3404" y="15"/>
                    </a:lnTo>
                    <a:lnTo>
                      <a:pt x="3412" y="15"/>
                    </a:lnTo>
                    <a:lnTo>
                      <a:pt x="3412" y="23"/>
                    </a:lnTo>
                    <a:lnTo>
                      <a:pt x="3419" y="23"/>
                    </a:lnTo>
                    <a:lnTo>
                      <a:pt x="3419" y="30"/>
                    </a:lnTo>
                    <a:lnTo>
                      <a:pt x="3419" y="38"/>
                    </a:lnTo>
                    <a:lnTo>
                      <a:pt x="3427" y="38"/>
                    </a:lnTo>
                    <a:lnTo>
                      <a:pt x="3427" y="45"/>
                    </a:lnTo>
                    <a:lnTo>
                      <a:pt x="3427" y="53"/>
                    </a:lnTo>
                    <a:lnTo>
                      <a:pt x="3427" y="60"/>
                    </a:lnTo>
                    <a:lnTo>
                      <a:pt x="3435" y="60"/>
                    </a:lnTo>
                    <a:lnTo>
                      <a:pt x="3435" y="68"/>
                    </a:lnTo>
                    <a:lnTo>
                      <a:pt x="3435" y="76"/>
                    </a:lnTo>
                    <a:lnTo>
                      <a:pt x="3435" y="83"/>
                    </a:lnTo>
                    <a:lnTo>
                      <a:pt x="3442" y="83"/>
                    </a:lnTo>
                    <a:lnTo>
                      <a:pt x="3442" y="91"/>
                    </a:lnTo>
                    <a:lnTo>
                      <a:pt x="3442" y="98"/>
                    </a:lnTo>
                    <a:lnTo>
                      <a:pt x="3450" y="106"/>
                    </a:lnTo>
                    <a:lnTo>
                      <a:pt x="3450" y="113"/>
                    </a:lnTo>
                    <a:lnTo>
                      <a:pt x="3450" y="121"/>
                    </a:lnTo>
                    <a:lnTo>
                      <a:pt x="3457" y="121"/>
                    </a:lnTo>
                    <a:lnTo>
                      <a:pt x="3457" y="129"/>
                    </a:lnTo>
                    <a:lnTo>
                      <a:pt x="3457" y="136"/>
                    </a:lnTo>
                    <a:lnTo>
                      <a:pt x="3465" y="144"/>
                    </a:lnTo>
                    <a:lnTo>
                      <a:pt x="3465" y="151"/>
                    </a:lnTo>
                    <a:lnTo>
                      <a:pt x="3465" y="159"/>
                    </a:lnTo>
                    <a:lnTo>
                      <a:pt x="3472" y="159"/>
                    </a:lnTo>
                    <a:lnTo>
                      <a:pt x="3472" y="166"/>
                    </a:lnTo>
                    <a:lnTo>
                      <a:pt x="3472" y="174"/>
                    </a:lnTo>
                    <a:lnTo>
                      <a:pt x="3472" y="181"/>
                    </a:lnTo>
                    <a:lnTo>
                      <a:pt x="3480" y="181"/>
                    </a:lnTo>
                    <a:lnTo>
                      <a:pt x="3480" y="189"/>
                    </a:lnTo>
                    <a:lnTo>
                      <a:pt x="3480" y="197"/>
                    </a:lnTo>
                    <a:lnTo>
                      <a:pt x="3487" y="197"/>
                    </a:lnTo>
                    <a:lnTo>
                      <a:pt x="3487" y="204"/>
                    </a:lnTo>
                    <a:lnTo>
                      <a:pt x="3487" y="212"/>
                    </a:lnTo>
                    <a:lnTo>
                      <a:pt x="3495" y="219"/>
                    </a:lnTo>
                    <a:lnTo>
                      <a:pt x="3495" y="227"/>
                    </a:lnTo>
                    <a:lnTo>
                      <a:pt x="3495" y="234"/>
                    </a:lnTo>
                    <a:lnTo>
                      <a:pt x="3503" y="234"/>
                    </a:lnTo>
                    <a:lnTo>
                      <a:pt x="3503" y="242"/>
                    </a:lnTo>
                    <a:lnTo>
                      <a:pt x="3503" y="250"/>
                    </a:lnTo>
                    <a:lnTo>
                      <a:pt x="3510" y="250"/>
                    </a:lnTo>
                    <a:lnTo>
                      <a:pt x="3510" y="257"/>
                    </a:lnTo>
                    <a:lnTo>
                      <a:pt x="3510" y="265"/>
                    </a:lnTo>
                    <a:lnTo>
                      <a:pt x="3518" y="265"/>
                    </a:lnTo>
                    <a:lnTo>
                      <a:pt x="3518" y="272"/>
                    </a:lnTo>
                    <a:lnTo>
                      <a:pt x="3518" y="280"/>
                    </a:lnTo>
                    <a:lnTo>
                      <a:pt x="3525" y="287"/>
                    </a:lnTo>
                    <a:lnTo>
                      <a:pt x="3525" y="295"/>
                    </a:lnTo>
                    <a:lnTo>
                      <a:pt x="3525" y="303"/>
                    </a:lnTo>
                    <a:lnTo>
                      <a:pt x="3533" y="303"/>
                    </a:lnTo>
                    <a:lnTo>
                      <a:pt x="3533" y="310"/>
                    </a:lnTo>
                    <a:lnTo>
                      <a:pt x="3533" y="318"/>
                    </a:lnTo>
                    <a:lnTo>
                      <a:pt x="3540" y="318"/>
                    </a:lnTo>
                    <a:lnTo>
                      <a:pt x="3540" y="325"/>
                    </a:lnTo>
                    <a:lnTo>
                      <a:pt x="3540" y="333"/>
                    </a:lnTo>
                    <a:lnTo>
                      <a:pt x="3548" y="333"/>
                    </a:lnTo>
                    <a:lnTo>
                      <a:pt x="3548" y="340"/>
                    </a:lnTo>
                    <a:lnTo>
                      <a:pt x="3548" y="348"/>
                    </a:lnTo>
                    <a:lnTo>
                      <a:pt x="3556" y="348"/>
                    </a:lnTo>
                    <a:lnTo>
                      <a:pt x="3556" y="356"/>
                    </a:lnTo>
                    <a:lnTo>
                      <a:pt x="3556" y="363"/>
                    </a:lnTo>
                    <a:lnTo>
                      <a:pt x="3563" y="363"/>
                    </a:lnTo>
                    <a:lnTo>
                      <a:pt x="3563" y="371"/>
                    </a:lnTo>
                    <a:lnTo>
                      <a:pt x="3563" y="378"/>
                    </a:lnTo>
                    <a:lnTo>
                      <a:pt x="3571" y="378"/>
                    </a:lnTo>
                    <a:lnTo>
                      <a:pt x="3571" y="386"/>
                    </a:lnTo>
                    <a:lnTo>
                      <a:pt x="3578" y="393"/>
                    </a:lnTo>
                    <a:lnTo>
                      <a:pt x="3578" y="401"/>
                    </a:lnTo>
                    <a:lnTo>
                      <a:pt x="3586" y="401"/>
                    </a:lnTo>
                    <a:lnTo>
                      <a:pt x="3586" y="408"/>
                    </a:lnTo>
                    <a:lnTo>
                      <a:pt x="3586" y="416"/>
                    </a:lnTo>
                    <a:lnTo>
                      <a:pt x="3593" y="416"/>
                    </a:lnTo>
                    <a:lnTo>
                      <a:pt x="3593" y="424"/>
                    </a:lnTo>
                    <a:lnTo>
                      <a:pt x="3601" y="431"/>
                    </a:lnTo>
                    <a:lnTo>
                      <a:pt x="3601" y="439"/>
                    </a:lnTo>
                    <a:lnTo>
                      <a:pt x="3609" y="439"/>
                    </a:lnTo>
                    <a:lnTo>
                      <a:pt x="3609" y="446"/>
                    </a:lnTo>
                    <a:lnTo>
                      <a:pt x="3609" y="454"/>
                    </a:lnTo>
                    <a:lnTo>
                      <a:pt x="3616" y="454"/>
                    </a:lnTo>
                    <a:lnTo>
                      <a:pt x="3616" y="461"/>
                    </a:lnTo>
                    <a:lnTo>
                      <a:pt x="3624" y="461"/>
                    </a:lnTo>
                    <a:lnTo>
                      <a:pt x="3624" y="469"/>
                    </a:lnTo>
                    <a:lnTo>
                      <a:pt x="3624" y="477"/>
                    </a:lnTo>
                    <a:lnTo>
                      <a:pt x="3631" y="477"/>
                    </a:lnTo>
                    <a:lnTo>
                      <a:pt x="3631" y="484"/>
                    </a:lnTo>
                    <a:lnTo>
                      <a:pt x="3639" y="484"/>
                    </a:lnTo>
                    <a:lnTo>
                      <a:pt x="3639" y="492"/>
                    </a:lnTo>
                    <a:lnTo>
                      <a:pt x="3646" y="499"/>
                    </a:lnTo>
                    <a:lnTo>
                      <a:pt x="3646" y="507"/>
                    </a:lnTo>
                    <a:lnTo>
                      <a:pt x="3654" y="507"/>
                    </a:lnTo>
                    <a:lnTo>
                      <a:pt x="3654" y="514"/>
                    </a:lnTo>
                    <a:lnTo>
                      <a:pt x="3661" y="514"/>
                    </a:lnTo>
                    <a:lnTo>
                      <a:pt x="3661" y="522"/>
                    </a:lnTo>
                    <a:lnTo>
                      <a:pt x="3669" y="522"/>
                    </a:lnTo>
                    <a:lnTo>
                      <a:pt x="3669" y="530"/>
                    </a:lnTo>
                    <a:lnTo>
                      <a:pt x="3677" y="530"/>
                    </a:lnTo>
                    <a:lnTo>
                      <a:pt x="3677" y="537"/>
                    </a:lnTo>
                    <a:lnTo>
                      <a:pt x="3684" y="537"/>
                    </a:lnTo>
                    <a:lnTo>
                      <a:pt x="3684" y="545"/>
                    </a:lnTo>
                    <a:lnTo>
                      <a:pt x="3692" y="545"/>
                    </a:lnTo>
                    <a:lnTo>
                      <a:pt x="3692" y="552"/>
                    </a:lnTo>
                    <a:lnTo>
                      <a:pt x="3699" y="552"/>
                    </a:lnTo>
                    <a:lnTo>
                      <a:pt x="3699" y="560"/>
                    </a:lnTo>
                    <a:lnTo>
                      <a:pt x="3707" y="560"/>
                    </a:lnTo>
                    <a:lnTo>
                      <a:pt x="3707" y="567"/>
                    </a:lnTo>
                    <a:lnTo>
                      <a:pt x="3714" y="567"/>
                    </a:lnTo>
                    <a:lnTo>
                      <a:pt x="3714" y="575"/>
                    </a:lnTo>
                    <a:lnTo>
                      <a:pt x="3722" y="575"/>
                    </a:lnTo>
                    <a:lnTo>
                      <a:pt x="3722" y="583"/>
                    </a:lnTo>
                    <a:lnTo>
                      <a:pt x="3730" y="583"/>
                    </a:lnTo>
                    <a:lnTo>
                      <a:pt x="3730" y="590"/>
                    </a:lnTo>
                    <a:lnTo>
                      <a:pt x="3737" y="590"/>
                    </a:lnTo>
                    <a:lnTo>
                      <a:pt x="3745" y="590"/>
                    </a:lnTo>
                    <a:lnTo>
                      <a:pt x="3745" y="598"/>
                    </a:lnTo>
                    <a:lnTo>
                      <a:pt x="3752" y="598"/>
                    </a:lnTo>
                    <a:lnTo>
                      <a:pt x="3760" y="598"/>
                    </a:lnTo>
                    <a:lnTo>
                      <a:pt x="3760" y="605"/>
                    </a:lnTo>
                    <a:lnTo>
                      <a:pt x="3767" y="605"/>
                    </a:lnTo>
                    <a:lnTo>
                      <a:pt x="3775" y="605"/>
                    </a:lnTo>
                    <a:lnTo>
                      <a:pt x="3783" y="605"/>
                    </a:lnTo>
                    <a:lnTo>
                      <a:pt x="3783" y="598"/>
                    </a:lnTo>
                    <a:lnTo>
                      <a:pt x="3790" y="598"/>
                    </a:lnTo>
                    <a:lnTo>
                      <a:pt x="3798" y="598"/>
                    </a:lnTo>
                    <a:lnTo>
                      <a:pt x="3798" y="590"/>
                    </a:lnTo>
                  </a:path>
                </a:pathLst>
              </a:custGeom>
              <a:noFill/>
              <a:ln w="15875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6630" name="Rectangle 287"/>
              <p:cNvSpPr>
                <a:spLocks noChangeArrowheads="1"/>
              </p:cNvSpPr>
              <p:nvPr/>
            </p:nvSpPr>
            <p:spPr bwMode="auto">
              <a:xfrm>
                <a:off x="1078" y="3052"/>
                <a:ext cx="416" cy="1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b="1">
                    <a:solidFill>
                      <a:srgbClr val="FF0000"/>
                    </a:solidFill>
                    <a:latin typeface="Arial" charset="0"/>
                  </a:rPr>
                  <a:t>BETA_X</a:t>
                </a:r>
                <a:endParaRPr lang="en-US"/>
              </a:p>
            </p:txBody>
          </p:sp>
          <p:sp>
            <p:nvSpPr>
              <p:cNvPr id="66631" name="Freeform 288"/>
              <p:cNvSpPr>
                <a:spLocks/>
              </p:cNvSpPr>
              <p:nvPr/>
            </p:nvSpPr>
            <p:spPr bwMode="auto">
              <a:xfrm>
                <a:off x="791" y="2303"/>
                <a:ext cx="3798" cy="620"/>
              </a:xfrm>
              <a:custGeom>
                <a:avLst/>
                <a:gdLst>
                  <a:gd name="T0" fmla="*/ 53 w 3798"/>
                  <a:gd name="T1" fmla="*/ 76 h 620"/>
                  <a:gd name="T2" fmla="*/ 113 w 3798"/>
                  <a:gd name="T3" fmla="*/ 204 h 620"/>
                  <a:gd name="T4" fmla="*/ 174 w 3798"/>
                  <a:gd name="T5" fmla="*/ 318 h 620"/>
                  <a:gd name="T6" fmla="*/ 234 w 3798"/>
                  <a:gd name="T7" fmla="*/ 431 h 620"/>
                  <a:gd name="T8" fmla="*/ 295 w 3798"/>
                  <a:gd name="T9" fmla="*/ 514 h 620"/>
                  <a:gd name="T10" fmla="*/ 355 w 3798"/>
                  <a:gd name="T11" fmla="*/ 575 h 620"/>
                  <a:gd name="T12" fmla="*/ 416 w 3798"/>
                  <a:gd name="T13" fmla="*/ 598 h 620"/>
                  <a:gd name="T14" fmla="*/ 476 w 3798"/>
                  <a:gd name="T15" fmla="*/ 560 h 620"/>
                  <a:gd name="T16" fmla="*/ 537 w 3798"/>
                  <a:gd name="T17" fmla="*/ 499 h 620"/>
                  <a:gd name="T18" fmla="*/ 597 w 3798"/>
                  <a:gd name="T19" fmla="*/ 416 h 620"/>
                  <a:gd name="T20" fmla="*/ 658 w 3798"/>
                  <a:gd name="T21" fmla="*/ 310 h 620"/>
                  <a:gd name="T22" fmla="*/ 719 w 3798"/>
                  <a:gd name="T23" fmla="*/ 204 h 620"/>
                  <a:gd name="T24" fmla="*/ 779 w 3798"/>
                  <a:gd name="T25" fmla="*/ 121 h 620"/>
                  <a:gd name="T26" fmla="*/ 840 w 3798"/>
                  <a:gd name="T27" fmla="*/ 227 h 620"/>
                  <a:gd name="T28" fmla="*/ 900 w 3798"/>
                  <a:gd name="T29" fmla="*/ 348 h 620"/>
                  <a:gd name="T30" fmla="*/ 961 w 3798"/>
                  <a:gd name="T31" fmla="*/ 446 h 620"/>
                  <a:gd name="T32" fmla="*/ 1021 w 3798"/>
                  <a:gd name="T33" fmla="*/ 530 h 620"/>
                  <a:gd name="T34" fmla="*/ 1082 w 3798"/>
                  <a:gd name="T35" fmla="*/ 583 h 620"/>
                  <a:gd name="T36" fmla="*/ 1135 w 3798"/>
                  <a:gd name="T37" fmla="*/ 620 h 620"/>
                  <a:gd name="T38" fmla="*/ 1195 w 3798"/>
                  <a:gd name="T39" fmla="*/ 590 h 620"/>
                  <a:gd name="T40" fmla="*/ 1256 w 3798"/>
                  <a:gd name="T41" fmla="*/ 530 h 620"/>
                  <a:gd name="T42" fmla="*/ 1316 w 3798"/>
                  <a:gd name="T43" fmla="*/ 439 h 620"/>
                  <a:gd name="T44" fmla="*/ 1377 w 3798"/>
                  <a:gd name="T45" fmla="*/ 325 h 620"/>
                  <a:gd name="T46" fmla="*/ 1437 w 3798"/>
                  <a:gd name="T47" fmla="*/ 189 h 620"/>
                  <a:gd name="T48" fmla="*/ 1498 w 3798"/>
                  <a:gd name="T49" fmla="*/ 30 h 620"/>
                  <a:gd name="T50" fmla="*/ 1558 w 3798"/>
                  <a:gd name="T51" fmla="*/ 53 h 620"/>
                  <a:gd name="T52" fmla="*/ 1619 w 3798"/>
                  <a:gd name="T53" fmla="*/ 181 h 620"/>
                  <a:gd name="T54" fmla="*/ 1679 w 3798"/>
                  <a:gd name="T55" fmla="*/ 295 h 620"/>
                  <a:gd name="T56" fmla="*/ 1740 w 3798"/>
                  <a:gd name="T57" fmla="*/ 401 h 620"/>
                  <a:gd name="T58" fmla="*/ 1800 w 3798"/>
                  <a:gd name="T59" fmla="*/ 484 h 620"/>
                  <a:gd name="T60" fmla="*/ 1861 w 3798"/>
                  <a:gd name="T61" fmla="*/ 545 h 620"/>
                  <a:gd name="T62" fmla="*/ 1921 w 3798"/>
                  <a:gd name="T63" fmla="*/ 560 h 620"/>
                  <a:gd name="T64" fmla="*/ 1982 w 3798"/>
                  <a:gd name="T65" fmla="*/ 507 h 620"/>
                  <a:gd name="T66" fmla="*/ 2042 w 3798"/>
                  <a:gd name="T67" fmla="*/ 431 h 620"/>
                  <a:gd name="T68" fmla="*/ 2103 w 3798"/>
                  <a:gd name="T69" fmla="*/ 333 h 620"/>
                  <a:gd name="T70" fmla="*/ 2164 w 3798"/>
                  <a:gd name="T71" fmla="*/ 219 h 620"/>
                  <a:gd name="T72" fmla="*/ 2224 w 3798"/>
                  <a:gd name="T73" fmla="*/ 91 h 620"/>
                  <a:gd name="T74" fmla="*/ 2277 w 3798"/>
                  <a:gd name="T75" fmla="*/ 0 h 620"/>
                  <a:gd name="T76" fmla="*/ 2338 w 3798"/>
                  <a:gd name="T77" fmla="*/ 144 h 620"/>
                  <a:gd name="T78" fmla="*/ 2398 w 3798"/>
                  <a:gd name="T79" fmla="*/ 295 h 620"/>
                  <a:gd name="T80" fmla="*/ 2459 w 3798"/>
                  <a:gd name="T81" fmla="*/ 408 h 620"/>
                  <a:gd name="T82" fmla="*/ 2519 w 3798"/>
                  <a:gd name="T83" fmla="*/ 507 h 620"/>
                  <a:gd name="T84" fmla="*/ 2580 w 3798"/>
                  <a:gd name="T85" fmla="*/ 575 h 620"/>
                  <a:gd name="T86" fmla="*/ 2640 w 3798"/>
                  <a:gd name="T87" fmla="*/ 613 h 620"/>
                  <a:gd name="T88" fmla="*/ 2701 w 3798"/>
                  <a:gd name="T89" fmla="*/ 598 h 620"/>
                  <a:gd name="T90" fmla="*/ 2761 w 3798"/>
                  <a:gd name="T91" fmla="*/ 545 h 620"/>
                  <a:gd name="T92" fmla="*/ 2822 w 3798"/>
                  <a:gd name="T93" fmla="*/ 477 h 620"/>
                  <a:gd name="T94" fmla="*/ 2882 w 3798"/>
                  <a:gd name="T95" fmla="*/ 378 h 620"/>
                  <a:gd name="T96" fmla="*/ 2943 w 3798"/>
                  <a:gd name="T97" fmla="*/ 265 h 620"/>
                  <a:gd name="T98" fmla="*/ 3003 w 3798"/>
                  <a:gd name="T99" fmla="*/ 136 h 620"/>
                  <a:gd name="T100" fmla="*/ 3064 w 3798"/>
                  <a:gd name="T101" fmla="*/ 174 h 620"/>
                  <a:gd name="T102" fmla="*/ 3124 w 3798"/>
                  <a:gd name="T103" fmla="*/ 280 h 620"/>
                  <a:gd name="T104" fmla="*/ 3185 w 3798"/>
                  <a:gd name="T105" fmla="*/ 386 h 620"/>
                  <a:gd name="T106" fmla="*/ 3245 w 3798"/>
                  <a:gd name="T107" fmla="*/ 477 h 620"/>
                  <a:gd name="T108" fmla="*/ 3306 w 3798"/>
                  <a:gd name="T109" fmla="*/ 545 h 620"/>
                  <a:gd name="T110" fmla="*/ 3366 w 3798"/>
                  <a:gd name="T111" fmla="*/ 590 h 620"/>
                  <a:gd name="T112" fmla="*/ 3427 w 3798"/>
                  <a:gd name="T113" fmla="*/ 590 h 620"/>
                  <a:gd name="T114" fmla="*/ 3480 w 3798"/>
                  <a:gd name="T115" fmla="*/ 530 h 620"/>
                  <a:gd name="T116" fmla="*/ 3540 w 3798"/>
                  <a:gd name="T117" fmla="*/ 454 h 620"/>
                  <a:gd name="T118" fmla="*/ 3601 w 3798"/>
                  <a:gd name="T119" fmla="*/ 356 h 620"/>
                  <a:gd name="T120" fmla="*/ 3661 w 3798"/>
                  <a:gd name="T121" fmla="*/ 234 h 620"/>
                  <a:gd name="T122" fmla="*/ 3722 w 3798"/>
                  <a:gd name="T123" fmla="*/ 113 h 620"/>
                  <a:gd name="T124" fmla="*/ 3783 w 3798"/>
                  <a:gd name="T125" fmla="*/ 53 h 620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60000 65536"/>
                  <a:gd name="T184" fmla="*/ 0 60000 65536"/>
                  <a:gd name="T185" fmla="*/ 0 60000 65536"/>
                  <a:gd name="T186" fmla="*/ 0 60000 65536"/>
                  <a:gd name="T187" fmla="*/ 0 60000 65536"/>
                  <a:gd name="T188" fmla="*/ 0 60000 65536"/>
                  <a:gd name="T189" fmla="*/ 0 w 3798"/>
                  <a:gd name="T190" fmla="*/ 0 h 620"/>
                  <a:gd name="T191" fmla="*/ 3798 w 3798"/>
                  <a:gd name="T192" fmla="*/ 620 h 620"/>
                </a:gdLst>
                <a:ahLst/>
                <a:cxnLst>
                  <a:cxn ang="T126">
                    <a:pos x="T0" y="T1"/>
                  </a:cxn>
                  <a:cxn ang="T127">
                    <a:pos x="T2" y="T3"/>
                  </a:cxn>
                  <a:cxn ang="T128">
                    <a:pos x="T4" y="T5"/>
                  </a:cxn>
                  <a:cxn ang="T129">
                    <a:pos x="T6" y="T7"/>
                  </a:cxn>
                  <a:cxn ang="T130">
                    <a:pos x="T8" y="T9"/>
                  </a:cxn>
                  <a:cxn ang="T131">
                    <a:pos x="T10" y="T11"/>
                  </a:cxn>
                  <a:cxn ang="T132">
                    <a:pos x="T12" y="T13"/>
                  </a:cxn>
                  <a:cxn ang="T133">
                    <a:pos x="T14" y="T15"/>
                  </a:cxn>
                  <a:cxn ang="T134">
                    <a:pos x="T16" y="T17"/>
                  </a:cxn>
                  <a:cxn ang="T135">
                    <a:pos x="T18" y="T19"/>
                  </a:cxn>
                  <a:cxn ang="T136">
                    <a:pos x="T20" y="T21"/>
                  </a:cxn>
                  <a:cxn ang="T137">
                    <a:pos x="T22" y="T23"/>
                  </a:cxn>
                  <a:cxn ang="T138">
                    <a:pos x="T24" y="T25"/>
                  </a:cxn>
                  <a:cxn ang="T139">
                    <a:pos x="T26" y="T27"/>
                  </a:cxn>
                  <a:cxn ang="T140">
                    <a:pos x="T28" y="T29"/>
                  </a:cxn>
                  <a:cxn ang="T141">
                    <a:pos x="T30" y="T31"/>
                  </a:cxn>
                  <a:cxn ang="T142">
                    <a:pos x="T32" y="T33"/>
                  </a:cxn>
                  <a:cxn ang="T143">
                    <a:pos x="T34" y="T35"/>
                  </a:cxn>
                  <a:cxn ang="T144">
                    <a:pos x="T36" y="T37"/>
                  </a:cxn>
                  <a:cxn ang="T145">
                    <a:pos x="T38" y="T39"/>
                  </a:cxn>
                  <a:cxn ang="T146">
                    <a:pos x="T40" y="T41"/>
                  </a:cxn>
                  <a:cxn ang="T147">
                    <a:pos x="T42" y="T43"/>
                  </a:cxn>
                  <a:cxn ang="T148">
                    <a:pos x="T44" y="T45"/>
                  </a:cxn>
                  <a:cxn ang="T149">
                    <a:pos x="T46" y="T47"/>
                  </a:cxn>
                  <a:cxn ang="T150">
                    <a:pos x="T48" y="T49"/>
                  </a:cxn>
                  <a:cxn ang="T151">
                    <a:pos x="T50" y="T51"/>
                  </a:cxn>
                  <a:cxn ang="T152">
                    <a:pos x="T52" y="T53"/>
                  </a:cxn>
                  <a:cxn ang="T153">
                    <a:pos x="T54" y="T55"/>
                  </a:cxn>
                  <a:cxn ang="T154">
                    <a:pos x="T56" y="T57"/>
                  </a:cxn>
                  <a:cxn ang="T155">
                    <a:pos x="T58" y="T59"/>
                  </a:cxn>
                  <a:cxn ang="T156">
                    <a:pos x="T60" y="T61"/>
                  </a:cxn>
                  <a:cxn ang="T157">
                    <a:pos x="T62" y="T63"/>
                  </a:cxn>
                  <a:cxn ang="T158">
                    <a:pos x="T64" y="T65"/>
                  </a:cxn>
                  <a:cxn ang="T159">
                    <a:pos x="T66" y="T67"/>
                  </a:cxn>
                  <a:cxn ang="T160">
                    <a:pos x="T68" y="T69"/>
                  </a:cxn>
                  <a:cxn ang="T161">
                    <a:pos x="T70" y="T71"/>
                  </a:cxn>
                  <a:cxn ang="T162">
                    <a:pos x="T72" y="T73"/>
                  </a:cxn>
                  <a:cxn ang="T163">
                    <a:pos x="T74" y="T75"/>
                  </a:cxn>
                  <a:cxn ang="T164">
                    <a:pos x="T76" y="T77"/>
                  </a:cxn>
                  <a:cxn ang="T165">
                    <a:pos x="T78" y="T79"/>
                  </a:cxn>
                  <a:cxn ang="T166">
                    <a:pos x="T80" y="T81"/>
                  </a:cxn>
                  <a:cxn ang="T167">
                    <a:pos x="T82" y="T83"/>
                  </a:cxn>
                  <a:cxn ang="T168">
                    <a:pos x="T84" y="T85"/>
                  </a:cxn>
                  <a:cxn ang="T169">
                    <a:pos x="T86" y="T87"/>
                  </a:cxn>
                  <a:cxn ang="T170">
                    <a:pos x="T88" y="T89"/>
                  </a:cxn>
                  <a:cxn ang="T171">
                    <a:pos x="T90" y="T91"/>
                  </a:cxn>
                  <a:cxn ang="T172">
                    <a:pos x="T92" y="T93"/>
                  </a:cxn>
                  <a:cxn ang="T173">
                    <a:pos x="T94" y="T95"/>
                  </a:cxn>
                  <a:cxn ang="T174">
                    <a:pos x="T96" y="T97"/>
                  </a:cxn>
                  <a:cxn ang="T175">
                    <a:pos x="T98" y="T99"/>
                  </a:cxn>
                  <a:cxn ang="T176">
                    <a:pos x="T100" y="T101"/>
                  </a:cxn>
                  <a:cxn ang="T177">
                    <a:pos x="T102" y="T103"/>
                  </a:cxn>
                  <a:cxn ang="T178">
                    <a:pos x="T104" y="T105"/>
                  </a:cxn>
                  <a:cxn ang="T179">
                    <a:pos x="T106" y="T107"/>
                  </a:cxn>
                  <a:cxn ang="T180">
                    <a:pos x="T108" y="T109"/>
                  </a:cxn>
                  <a:cxn ang="T181">
                    <a:pos x="T110" y="T111"/>
                  </a:cxn>
                  <a:cxn ang="T182">
                    <a:pos x="T112" y="T113"/>
                  </a:cxn>
                  <a:cxn ang="T183">
                    <a:pos x="T114" y="T115"/>
                  </a:cxn>
                  <a:cxn ang="T184">
                    <a:pos x="T116" y="T117"/>
                  </a:cxn>
                  <a:cxn ang="T185">
                    <a:pos x="T118" y="T119"/>
                  </a:cxn>
                  <a:cxn ang="T186">
                    <a:pos x="T120" y="T121"/>
                  </a:cxn>
                  <a:cxn ang="T187">
                    <a:pos x="T122" y="T123"/>
                  </a:cxn>
                  <a:cxn ang="T188">
                    <a:pos x="T124" y="T125"/>
                  </a:cxn>
                </a:cxnLst>
                <a:rect l="T189" t="T190" r="T191" b="T192"/>
                <a:pathLst>
                  <a:path w="3798" h="620">
                    <a:moveTo>
                      <a:pt x="0" y="91"/>
                    </a:moveTo>
                    <a:lnTo>
                      <a:pt x="0" y="91"/>
                    </a:lnTo>
                    <a:lnTo>
                      <a:pt x="0" y="83"/>
                    </a:lnTo>
                    <a:lnTo>
                      <a:pt x="0" y="76"/>
                    </a:lnTo>
                    <a:lnTo>
                      <a:pt x="7" y="76"/>
                    </a:lnTo>
                    <a:lnTo>
                      <a:pt x="7" y="68"/>
                    </a:lnTo>
                    <a:lnTo>
                      <a:pt x="7" y="60"/>
                    </a:lnTo>
                    <a:lnTo>
                      <a:pt x="15" y="60"/>
                    </a:lnTo>
                    <a:lnTo>
                      <a:pt x="15" y="53"/>
                    </a:lnTo>
                    <a:lnTo>
                      <a:pt x="22" y="53"/>
                    </a:lnTo>
                    <a:lnTo>
                      <a:pt x="22" y="45"/>
                    </a:lnTo>
                    <a:lnTo>
                      <a:pt x="30" y="45"/>
                    </a:lnTo>
                    <a:lnTo>
                      <a:pt x="38" y="45"/>
                    </a:lnTo>
                    <a:lnTo>
                      <a:pt x="45" y="53"/>
                    </a:lnTo>
                    <a:lnTo>
                      <a:pt x="45" y="60"/>
                    </a:lnTo>
                    <a:lnTo>
                      <a:pt x="53" y="60"/>
                    </a:lnTo>
                    <a:lnTo>
                      <a:pt x="53" y="68"/>
                    </a:lnTo>
                    <a:lnTo>
                      <a:pt x="53" y="76"/>
                    </a:lnTo>
                    <a:lnTo>
                      <a:pt x="60" y="76"/>
                    </a:lnTo>
                    <a:lnTo>
                      <a:pt x="60" y="83"/>
                    </a:lnTo>
                    <a:lnTo>
                      <a:pt x="60" y="91"/>
                    </a:lnTo>
                    <a:lnTo>
                      <a:pt x="68" y="91"/>
                    </a:lnTo>
                    <a:lnTo>
                      <a:pt x="68" y="98"/>
                    </a:lnTo>
                    <a:lnTo>
                      <a:pt x="68" y="106"/>
                    </a:lnTo>
                    <a:lnTo>
                      <a:pt x="75" y="106"/>
                    </a:lnTo>
                    <a:lnTo>
                      <a:pt x="75" y="113"/>
                    </a:lnTo>
                    <a:lnTo>
                      <a:pt x="75" y="121"/>
                    </a:lnTo>
                    <a:lnTo>
                      <a:pt x="75" y="129"/>
                    </a:lnTo>
                    <a:lnTo>
                      <a:pt x="83" y="129"/>
                    </a:lnTo>
                    <a:lnTo>
                      <a:pt x="83" y="136"/>
                    </a:lnTo>
                    <a:lnTo>
                      <a:pt x="83" y="144"/>
                    </a:lnTo>
                    <a:lnTo>
                      <a:pt x="91" y="144"/>
                    </a:lnTo>
                    <a:lnTo>
                      <a:pt x="91" y="151"/>
                    </a:lnTo>
                    <a:lnTo>
                      <a:pt x="91" y="159"/>
                    </a:lnTo>
                    <a:lnTo>
                      <a:pt x="98" y="159"/>
                    </a:lnTo>
                    <a:lnTo>
                      <a:pt x="98" y="166"/>
                    </a:lnTo>
                    <a:lnTo>
                      <a:pt x="98" y="174"/>
                    </a:lnTo>
                    <a:lnTo>
                      <a:pt x="106" y="174"/>
                    </a:lnTo>
                    <a:lnTo>
                      <a:pt x="106" y="181"/>
                    </a:lnTo>
                    <a:lnTo>
                      <a:pt x="106" y="189"/>
                    </a:lnTo>
                    <a:lnTo>
                      <a:pt x="113" y="189"/>
                    </a:lnTo>
                    <a:lnTo>
                      <a:pt x="113" y="197"/>
                    </a:lnTo>
                    <a:lnTo>
                      <a:pt x="113" y="204"/>
                    </a:lnTo>
                    <a:lnTo>
                      <a:pt x="121" y="204"/>
                    </a:lnTo>
                    <a:lnTo>
                      <a:pt x="121" y="212"/>
                    </a:lnTo>
                    <a:lnTo>
                      <a:pt x="121" y="219"/>
                    </a:lnTo>
                    <a:lnTo>
                      <a:pt x="128" y="219"/>
                    </a:lnTo>
                    <a:lnTo>
                      <a:pt x="128" y="227"/>
                    </a:lnTo>
                    <a:lnTo>
                      <a:pt x="128" y="234"/>
                    </a:lnTo>
                    <a:lnTo>
                      <a:pt x="136" y="234"/>
                    </a:lnTo>
                    <a:lnTo>
                      <a:pt x="136" y="242"/>
                    </a:lnTo>
                    <a:lnTo>
                      <a:pt x="136" y="250"/>
                    </a:lnTo>
                    <a:lnTo>
                      <a:pt x="144" y="250"/>
                    </a:lnTo>
                    <a:lnTo>
                      <a:pt x="144" y="257"/>
                    </a:lnTo>
                    <a:lnTo>
                      <a:pt x="144" y="265"/>
                    </a:lnTo>
                    <a:lnTo>
                      <a:pt x="151" y="265"/>
                    </a:lnTo>
                    <a:lnTo>
                      <a:pt x="151" y="272"/>
                    </a:lnTo>
                    <a:lnTo>
                      <a:pt x="151" y="280"/>
                    </a:lnTo>
                    <a:lnTo>
                      <a:pt x="159" y="280"/>
                    </a:lnTo>
                    <a:lnTo>
                      <a:pt x="159" y="287"/>
                    </a:lnTo>
                    <a:lnTo>
                      <a:pt x="159" y="295"/>
                    </a:lnTo>
                    <a:lnTo>
                      <a:pt x="166" y="295"/>
                    </a:lnTo>
                    <a:lnTo>
                      <a:pt x="166" y="303"/>
                    </a:lnTo>
                    <a:lnTo>
                      <a:pt x="166" y="310"/>
                    </a:lnTo>
                    <a:lnTo>
                      <a:pt x="174" y="310"/>
                    </a:lnTo>
                    <a:lnTo>
                      <a:pt x="174" y="318"/>
                    </a:lnTo>
                    <a:lnTo>
                      <a:pt x="174" y="325"/>
                    </a:lnTo>
                    <a:lnTo>
                      <a:pt x="181" y="325"/>
                    </a:lnTo>
                    <a:lnTo>
                      <a:pt x="181" y="333"/>
                    </a:lnTo>
                    <a:lnTo>
                      <a:pt x="181" y="340"/>
                    </a:lnTo>
                    <a:lnTo>
                      <a:pt x="189" y="340"/>
                    </a:lnTo>
                    <a:lnTo>
                      <a:pt x="189" y="348"/>
                    </a:lnTo>
                    <a:lnTo>
                      <a:pt x="189" y="356"/>
                    </a:lnTo>
                    <a:lnTo>
                      <a:pt x="196" y="356"/>
                    </a:lnTo>
                    <a:lnTo>
                      <a:pt x="196" y="363"/>
                    </a:lnTo>
                    <a:lnTo>
                      <a:pt x="204" y="371"/>
                    </a:lnTo>
                    <a:lnTo>
                      <a:pt x="204" y="378"/>
                    </a:lnTo>
                    <a:lnTo>
                      <a:pt x="212" y="378"/>
                    </a:lnTo>
                    <a:lnTo>
                      <a:pt x="212" y="386"/>
                    </a:lnTo>
                    <a:lnTo>
                      <a:pt x="212" y="393"/>
                    </a:lnTo>
                    <a:lnTo>
                      <a:pt x="219" y="393"/>
                    </a:lnTo>
                    <a:lnTo>
                      <a:pt x="219" y="401"/>
                    </a:lnTo>
                    <a:lnTo>
                      <a:pt x="219" y="408"/>
                    </a:lnTo>
                    <a:lnTo>
                      <a:pt x="227" y="408"/>
                    </a:lnTo>
                    <a:lnTo>
                      <a:pt x="227" y="416"/>
                    </a:lnTo>
                    <a:lnTo>
                      <a:pt x="234" y="416"/>
                    </a:lnTo>
                    <a:lnTo>
                      <a:pt x="234" y="424"/>
                    </a:lnTo>
                    <a:lnTo>
                      <a:pt x="234" y="431"/>
                    </a:lnTo>
                    <a:lnTo>
                      <a:pt x="242" y="431"/>
                    </a:lnTo>
                    <a:lnTo>
                      <a:pt x="242" y="439"/>
                    </a:lnTo>
                    <a:lnTo>
                      <a:pt x="249" y="446"/>
                    </a:lnTo>
                    <a:lnTo>
                      <a:pt x="249" y="454"/>
                    </a:lnTo>
                    <a:lnTo>
                      <a:pt x="257" y="454"/>
                    </a:lnTo>
                    <a:lnTo>
                      <a:pt x="257" y="461"/>
                    </a:lnTo>
                    <a:lnTo>
                      <a:pt x="265" y="469"/>
                    </a:lnTo>
                    <a:lnTo>
                      <a:pt x="265" y="477"/>
                    </a:lnTo>
                    <a:lnTo>
                      <a:pt x="272" y="477"/>
                    </a:lnTo>
                    <a:lnTo>
                      <a:pt x="272" y="484"/>
                    </a:lnTo>
                    <a:lnTo>
                      <a:pt x="280" y="484"/>
                    </a:lnTo>
                    <a:lnTo>
                      <a:pt x="280" y="492"/>
                    </a:lnTo>
                    <a:lnTo>
                      <a:pt x="280" y="499"/>
                    </a:lnTo>
                    <a:lnTo>
                      <a:pt x="287" y="499"/>
                    </a:lnTo>
                    <a:lnTo>
                      <a:pt x="287" y="507"/>
                    </a:lnTo>
                    <a:lnTo>
                      <a:pt x="295" y="507"/>
                    </a:lnTo>
                    <a:lnTo>
                      <a:pt x="295" y="514"/>
                    </a:lnTo>
                    <a:lnTo>
                      <a:pt x="302" y="514"/>
                    </a:lnTo>
                    <a:lnTo>
                      <a:pt x="302" y="522"/>
                    </a:lnTo>
                    <a:lnTo>
                      <a:pt x="310" y="522"/>
                    </a:lnTo>
                    <a:lnTo>
                      <a:pt x="310" y="530"/>
                    </a:lnTo>
                    <a:lnTo>
                      <a:pt x="318" y="530"/>
                    </a:lnTo>
                    <a:lnTo>
                      <a:pt x="318" y="537"/>
                    </a:lnTo>
                    <a:lnTo>
                      <a:pt x="325" y="545"/>
                    </a:lnTo>
                    <a:lnTo>
                      <a:pt x="333" y="552"/>
                    </a:lnTo>
                    <a:lnTo>
                      <a:pt x="340" y="560"/>
                    </a:lnTo>
                    <a:lnTo>
                      <a:pt x="348" y="567"/>
                    </a:lnTo>
                    <a:lnTo>
                      <a:pt x="355" y="567"/>
                    </a:lnTo>
                    <a:lnTo>
                      <a:pt x="355" y="575"/>
                    </a:lnTo>
                    <a:lnTo>
                      <a:pt x="363" y="575"/>
                    </a:lnTo>
                    <a:lnTo>
                      <a:pt x="363" y="583"/>
                    </a:lnTo>
                    <a:lnTo>
                      <a:pt x="370" y="583"/>
                    </a:lnTo>
                    <a:lnTo>
                      <a:pt x="370" y="590"/>
                    </a:lnTo>
                    <a:lnTo>
                      <a:pt x="378" y="590"/>
                    </a:lnTo>
                    <a:lnTo>
                      <a:pt x="386" y="590"/>
                    </a:lnTo>
                    <a:lnTo>
                      <a:pt x="386" y="598"/>
                    </a:lnTo>
                    <a:lnTo>
                      <a:pt x="393" y="598"/>
                    </a:lnTo>
                    <a:lnTo>
                      <a:pt x="401" y="598"/>
                    </a:lnTo>
                    <a:lnTo>
                      <a:pt x="408" y="598"/>
                    </a:lnTo>
                    <a:lnTo>
                      <a:pt x="416" y="598"/>
                    </a:lnTo>
                    <a:lnTo>
                      <a:pt x="423" y="598"/>
                    </a:lnTo>
                    <a:lnTo>
                      <a:pt x="423" y="590"/>
                    </a:lnTo>
                    <a:lnTo>
                      <a:pt x="431" y="590"/>
                    </a:lnTo>
                    <a:lnTo>
                      <a:pt x="439" y="590"/>
                    </a:lnTo>
                    <a:lnTo>
                      <a:pt x="439" y="583"/>
                    </a:lnTo>
                    <a:lnTo>
                      <a:pt x="446" y="583"/>
                    </a:lnTo>
                    <a:lnTo>
                      <a:pt x="454" y="575"/>
                    </a:lnTo>
                    <a:lnTo>
                      <a:pt x="461" y="575"/>
                    </a:lnTo>
                    <a:lnTo>
                      <a:pt x="461" y="567"/>
                    </a:lnTo>
                    <a:lnTo>
                      <a:pt x="469" y="567"/>
                    </a:lnTo>
                    <a:lnTo>
                      <a:pt x="469" y="560"/>
                    </a:lnTo>
                    <a:lnTo>
                      <a:pt x="476" y="560"/>
                    </a:lnTo>
                    <a:lnTo>
                      <a:pt x="476" y="552"/>
                    </a:lnTo>
                    <a:lnTo>
                      <a:pt x="484" y="552"/>
                    </a:lnTo>
                    <a:lnTo>
                      <a:pt x="484" y="545"/>
                    </a:lnTo>
                    <a:lnTo>
                      <a:pt x="492" y="545"/>
                    </a:lnTo>
                    <a:lnTo>
                      <a:pt x="499" y="537"/>
                    </a:lnTo>
                    <a:lnTo>
                      <a:pt x="507" y="530"/>
                    </a:lnTo>
                    <a:lnTo>
                      <a:pt x="514" y="522"/>
                    </a:lnTo>
                    <a:lnTo>
                      <a:pt x="514" y="514"/>
                    </a:lnTo>
                    <a:lnTo>
                      <a:pt x="522" y="514"/>
                    </a:lnTo>
                    <a:lnTo>
                      <a:pt x="522" y="507"/>
                    </a:lnTo>
                    <a:lnTo>
                      <a:pt x="529" y="507"/>
                    </a:lnTo>
                    <a:lnTo>
                      <a:pt x="529" y="499"/>
                    </a:lnTo>
                    <a:lnTo>
                      <a:pt x="537" y="499"/>
                    </a:lnTo>
                    <a:lnTo>
                      <a:pt x="537" y="492"/>
                    </a:lnTo>
                    <a:lnTo>
                      <a:pt x="544" y="492"/>
                    </a:lnTo>
                    <a:lnTo>
                      <a:pt x="544" y="484"/>
                    </a:lnTo>
                    <a:lnTo>
                      <a:pt x="552" y="484"/>
                    </a:lnTo>
                    <a:lnTo>
                      <a:pt x="552" y="477"/>
                    </a:lnTo>
                    <a:lnTo>
                      <a:pt x="560" y="469"/>
                    </a:lnTo>
                    <a:lnTo>
                      <a:pt x="560" y="461"/>
                    </a:lnTo>
                    <a:lnTo>
                      <a:pt x="567" y="461"/>
                    </a:lnTo>
                    <a:lnTo>
                      <a:pt x="567" y="454"/>
                    </a:lnTo>
                    <a:lnTo>
                      <a:pt x="575" y="454"/>
                    </a:lnTo>
                    <a:lnTo>
                      <a:pt x="575" y="446"/>
                    </a:lnTo>
                    <a:lnTo>
                      <a:pt x="575" y="439"/>
                    </a:lnTo>
                    <a:lnTo>
                      <a:pt x="582" y="439"/>
                    </a:lnTo>
                    <a:lnTo>
                      <a:pt x="582" y="431"/>
                    </a:lnTo>
                    <a:lnTo>
                      <a:pt x="590" y="431"/>
                    </a:lnTo>
                    <a:lnTo>
                      <a:pt x="590" y="424"/>
                    </a:lnTo>
                    <a:lnTo>
                      <a:pt x="590" y="416"/>
                    </a:lnTo>
                    <a:lnTo>
                      <a:pt x="597" y="416"/>
                    </a:lnTo>
                    <a:lnTo>
                      <a:pt x="597" y="408"/>
                    </a:lnTo>
                    <a:lnTo>
                      <a:pt x="605" y="408"/>
                    </a:lnTo>
                    <a:lnTo>
                      <a:pt x="605" y="401"/>
                    </a:lnTo>
                    <a:lnTo>
                      <a:pt x="605" y="393"/>
                    </a:lnTo>
                    <a:lnTo>
                      <a:pt x="613" y="393"/>
                    </a:lnTo>
                    <a:lnTo>
                      <a:pt x="613" y="386"/>
                    </a:lnTo>
                    <a:lnTo>
                      <a:pt x="620" y="386"/>
                    </a:lnTo>
                    <a:lnTo>
                      <a:pt x="620" y="378"/>
                    </a:lnTo>
                    <a:lnTo>
                      <a:pt x="620" y="371"/>
                    </a:lnTo>
                    <a:lnTo>
                      <a:pt x="628" y="371"/>
                    </a:lnTo>
                    <a:lnTo>
                      <a:pt x="628" y="363"/>
                    </a:lnTo>
                    <a:lnTo>
                      <a:pt x="628" y="356"/>
                    </a:lnTo>
                    <a:lnTo>
                      <a:pt x="635" y="356"/>
                    </a:lnTo>
                    <a:lnTo>
                      <a:pt x="635" y="348"/>
                    </a:lnTo>
                    <a:lnTo>
                      <a:pt x="643" y="340"/>
                    </a:lnTo>
                    <a:lnTo>
                      <a:pt x="643" y="333"/>
                    </a:lnTo>
                    <a:lnTo>
                      <a:pt x="650" y="333"/>
                    </a:lnTo>
                    <a:lnTo>
                      <a:pt x="650" y="325"/>
                    </a:lnTo>
                    <a:lnTo>
                      <a:pt x="650" y="318"/>
                    </a:lnTo>
                    <a:lnTo>
                      <a:pt x="658" y="318"/>
                    </a:lnTo>
                    <a:lnTo>
                      <a:pt x="658" y="310"/>
                    </a:lnTo>
                    <a:lnTo>
                      <a:pt x="658" y="303"/>
                    </a:lnTo>
                    <a:lnTo>
                      <a:pt x="666" y="303"/>
                    </a:lnTo>
                    <a:lnTo>
                      <a:pt x="666" y="295"/>
                    </a:lnTo>
                    <a:lnTo>
                      <a:pt x="673" y="287"/>
                    </a:lnTo>
                    <a:lnTo>
                      <a:pt x="673" y="280"/>
                    </a:lnTo>
                    <a:lnTo>
                      <a:pt x="681" y="280"/>
                    </a:lnTo>
                    <a:lnTo>
                      <a:pt x="681" y="272"/>
                    </a:lnTo>
                    <a:lnTo>
                      <a:pt x="681" y="265"/>
                    </a:lnTo>
                    <a:lnTo>
                      <a:pt x="688" y="265"/>
                    </a:lnTo>
                    <a:lnTo>
                      <a:pt x="688" y="257"/>
                    </a:lnTo>
                    <a:lnTo>
                      <a:pt x="688" y="250"/>
                    </a:lnTo>
                    <a:lnTo>
                      <a:pt x="696" y="250"/>
                    </a:lnTo>
                    <a:lnTo>
                      <a:pt x="696" y="242"/>
                    </a:lnTo>
                    <a:lnTo>
                      <a:pt x="703" y="234"/>
                    </a:lnTo>
                    <a:lnTo>
                      <a:pt x="703" y="227"/>
                    </a:lnTo>
                    <a:lnTo>
                      <a:pt x="711" y="227"/>
                    </a:lnTo>
                    <a:lnTo>
                      <a:pt x="711" y="219"/>
                    </a:lnTo>
                    <a:lnTo>
                      <a:pt x="711" y="212"/>
                    </a:lnTo>
                    <a:lnTo>
                      <a:pt x="719" y="212"/>
                    </a:lnTo>
                    <a:lnTo>
                      <a:pt x="719" y="204"/>
                    </a:lnTo>
                    <a:lnTo>
                      <a:pt x="719" y="197"/>
                    </a:lnTo>
                    <a:lnTo>
                      <a:pt x="726" y="197"/>
                    </a:lnTo>
                    <a:lnTo>
                      <a:pt x="726" y="189"/>
                    </a:lnTo>
                    <a:lnTo>
                      <a:pt x="726" y="181"/>
                    </a:lnTo>
                    <a:lnTo>
                      <a:pt x="734" y="181"/>
                    </a:lnTo>
                    <a:lnTo>
                      <a:pt x="734" y="174"/>
                    </a:lnTo>
                    <a:lnTo>
                      <a:pt x="734" y="166"/>
                    </a:lnTo>
                    <a:lnTo>
                      <a:pt x="741" y="166"/>
                    </a:lnTo>
                    <a:lnTo>
                      <a:pt x="741" y="159"/>
                    </a:lnTo>
                    <a:lnTo>
                      <a:pt x="741" y="151"/>
                    </a:lnTo>
                    <a:lnTo>
                      <a:pt x="749" y="151"/>
                    </a:lnTo>
                    <a:lnTo>
                      <a:pt x="749" y="144"/>
                    </a:lnTo>
                    <a:lnTo>
                      <a:pt x="749" y="136"/>
                    </a:lnTo>
                    <a:lnTo>
                      <a:pt x="756" y="136"/>
                    </a:lnTo>
                    <a:lnTo>
                      <a:pt x="756" y="129"/>
                    </a:lnTo>
                    <a:lnTo>
                      <a:pt x="764" y="129"/>
                    </a:lnTo>
                    <a:lnTo>
                      <a:pt x="764" y="121"/>
                    </a:lnTo>
                    <a:lnTo>
                      <a:pt x="771" y="121"/>
                    </a:lnTo>
                    <a:lnTo>
                      <a:pt x="779" y="121"/>
                    </a:lnTo>
                    <a:lnTo>
                      <a:pt x="787" y="121"/>
                    </a:lnTo>
                    <a:lnTo>
                      <a:pt x="787" y="129"/>
                    </a:lnTo>
                    <a:lnTo>
                      <a:pt x="794" y="129"/>
                    </a:lnTo>
                    <a:lnTo>
                      <a:pt x="794" y="136"/>
                    </a:lnTo>
                    <a:lnTo>
                      <a:pt x="794" y="144"/>
                    </a:lnTo>
                    <a:lnTo>
                      <a:pt x="802" y="144"/>
                    </a:lnTo>
                    <a:lnTo>
                      <a:pt x="802" y="151"/>
                    </a:lnTo>
                    <a:lnTo>
                      <a:pt x="802" y="159"/>
                    </a:lnTo>
                    <a:lnTo>
                      <a:pt x="809" y="159"/>
                    </a:lnTo>
                    <a:lnTo>
                      <a:pt x="809" y="166"/>
                    </a:lnTo>
                    <a:lnTo>
                      <a:pt x="809" y="174"/>
                    </a:lnTo>
                    <a:lnTo>
                      <a:pt x="817" y="174"/>
                    </a:lnTo>
                    <a:lnTo>
                      <a:pt x="817" y="181"/>
                    </a:lnTo>
                    <a:lnTo>
                      <a:pt x="817" y="189"/>
                    </a:lnTo>
                    <a:lnTo>
                      <a:pt x="824" y="189"/>
                    </a:lnTo>
                    <a:lnTo>
                      <a:pt x="824" y="197"/>
                    </a:lnTo>
                    <a:lnTo>
                      <a:pt x="824" y="204"/>
                    </a:lnTo>
                    <a:lnTo>
                      <a:pt x="832" y="212"/>
                    </a:lnTo>
                    <a:lnTo>
                      <a:pt x="832" y="219"/>
                    </a:lnTo>
                    <a:lnTo>
                      <a:pt x="832" y="227"/>
                    </a:lnTo>
                    <a:lnTo>
                      <a:pt x="840" y="227"/>
                    </a:lnTo>
                    <a:lnTo>
                      <a:pt x="840" y="234"/>
                    </a:lnTo>
                    <a:lnTo>
                      <a:pt x="840" y="242"/>
                    </a:lnTo>
                    <a:lnTo>
                      <a:pt x="847" y="242"/>
                    </a:lnTo>
                    <a:lnTo>
                      <a:pt x="847" y="250"/>
                    </a:lnTo>
                    <a:lnTo>
                      <a:pt x="847" y="257"/>
                    </a:lnTo>
                    <a:lnTo>
                      <a:pt x="855" y="257"/>
                    </a:lnTo>
                    <a:lnTo>
                      <a:pt x="855" y="265"/>
                    </a:lnTo>
                    <a:lnTo>
                      <a:pt x="855" y="272"/>
                    </a:lnTo>
                    <a:lnTo>
                      <a:pt x="862" y="272"/>
                    </a:lnTo>
                    <a:lnTo>
                      <a:pt x="862" y="280"/>
                    </a:lnTo>
                    <a:lnTo>
                      <a:pt x="862" y="287"/>
                    </a:lnTo>
                    <a:lnTo>
                      <a:pt x="870" y="287"/>
                    </a:lnTo>
                    <a:lnTo>
                      <a:pt x="870" y="295"/>
                    </a:lnTo>
                    <a:lnTo>
                      <a:pt x="870" y="303"/>
                    </a:lnTo>
                    <a:lnTo>
                      <a:pt x="877" y="303"/>
                    </a:lnTo>
                    <a:lnTo>
                      <a:pt x="877" y="310"/>
                    </a:lnTo>
                    <a:lnTo>
                      <a:pt x="877" y="318"/>
                    </a:lnTo>
                    <a:lnTo>
                      <a:pt x="885" y="318"/>
                    </a:lnTo>
                    <a:lnTo>
                      <a:pt x="885" y="325"/>
                    </a:lnTo>
                    <a:lnTo>
                      <a:pt x="885" y="333"/>
                    </a:lnTo>
                    <a:lnTo>
                      <a:pt x="893" y="333"/>
                    </a:lnTo>
                    <a:lnTo>
                      <a:pt x="893" y="340"/>
                    </a:lnTo>
                    <a:lnTo>
                      <a:pt x="893" y="348"/>
                    </a:lnTo>
                    <a:lnTo>
                      <a:pt x="900" y="348"/>
                    </a:lnTo>
                    <a:lnTo>
                      <a:pt x="900" y="356"/>
                    </a:lnTo>
                    <a:lnTo>
                      <a:pt x="900" y="363"/>
                    </a:lnTo>
                    <a:lnTo>
                      <a:pt x="908" y="363"/>
                    </a:lnTo>
                    <a:lnTo>
                      <a:pt x="908" y="371"/>
                    </a:lnTo>
                    <a:lnTo>
                      <a:pt x="908" y="378"/>
                    </a:lnTo>
                    <a:lnTo>
                      <a:pt x="915" y="378"/>
                    </a:lnTo>
                    <a:lnTo>
                      <a:pt x="915" y="386"/>
                    </a:lnTo>
                    <a:lnTo>
                      <a:pt x="923" y="386"/>
                    </a:lnTo>
                    <a:lnTo>
                      <a:pt x="923" y="393"/>
                    </a:lnTo>
                    <a:lnTo>
                      <a:pt x="923" y="401"/>
                    </a:lnTo>
                    <a:lnTo>
                      <a:pt x="930" y="401"/>
                    </a:lnTo>
                    <a:lnTo>
                      <a:pt x="930" y="408"/>
                    </a:lnTo>
                    <a:lnTo>
                      <a:pt x="930" y="416"/>
                    </a:lnTo>
                    <a:lnTo>
                      <a:pt x="938" y="416"/>
                    </a:lnTo>
                    <a:lnTo>
                      <a:pt x="938" y="424"/>
                    </a:lnTo>
                    <a:lnTo>
                      <a:pt x="945" y="424"/>
                    </a:lnTo>
                    <a:lnTo>
                      <a:pt x="945" y="431"/>
                    </a:lnTo>
                    <a:lnTo>
                      <a:pt x="945" y="439"/>
                    </a:lnTo>
                    <a:lnTo>
                      <a:pt x="953" y="439"/>
                    </a:lnTo>
                    <a:lnTo>
                      <a:pt x="953" y="446"/>
                    </a:lnTo>
                    <a:lnTo>
                      <a:pt x="961" y="446"/>
                    </a:lnTo>
                    <a:lnTo>
                      <a:pt x="961" y="454"/>
                    </a:lnTo>
                    <a:lnTo>
                      <a:pt x="961" y="461"/>
                    </a:lnTo>
                    <a:lnTo>
                      <a:pt x="968" y="461"/>
                    </a:lnTo>
                    <a:lnTo>
                      <a:pt x="968" y="469"/>
                    </a:lnTo>
                    <a:lnTo>
                      <a:pt x="976" y="469"/>
                    </a:lnTo>
                    <a:lnTo>
                      <a:pt x="976" y="477"/>
                    </a:lnTo>
                    <a:lnTo>
                      <a:pt x="983" y="477"/>
                    </a:lnTo>
                    <a:lnTo>
                      <a:pt x="983" y="484"/>
                    </a:lnTo>
                    <a:lnTo>
                      <a:pt x="983" y="492"/>
                    </a:lnTo>
                    <a:lnTo>
                      <a:pt x="991" y="492"/>
                    </a:lnTo>
                    <a:lnTo>
                      <a:pt x="991" y="499"/>
                    </a:lnTo>
                    <a:lnTo>
                      <a:pt x="998" y="499"/>
                    </a:lnTo>
                    <a:lnTo>
                      <a:pt x="998" y="507"/>
                    </a:lnTo>
                    <a:lnTo>
                      <a:pt x="1006" y="507"/>
                    </a:lnTo>
                    <a:lnTo>
                      <a:pt x="1006" y="514"/>
                    </a:lnTo>
                    <a:lnTo>
                      <a:pt x="1014" y="514"/>
                    </a:lnTo>
                    <a:lnTo>
                      <a:pt x="1014" y="522"/>
                    </a:lnTo>
                    <a:lnTo>
                      <a:pt x="1021" y="522"/>
                    </a:lnTo>
                    <a:lnTo>
                      <a:pt x="1021" y="530"/>
                    </a:lnTo>
                    <a:lnTo>
                      <a:pt x="1029" y="537"/>
                    </a:lnTo>
                    <a:lnTo>
                      <a:pt x="1029" y="545"/>
                    </a:lnTo>
                    <a:lnTo>
                      <a:pt x="1036" y="545"/>
                    </a:lnTo>
                    <a:lnTo>
                      <a:pt x="1036" y="552"/>
                    </a:lnTo>
                    <a:lnTo>
                      <a:pt x="1044" y="552"/>
                    </a:lnTo>
                    <a:lnTo>
                      <a:pt x="1051" y="560"/>
                    </a:lnTo>
                    <a:lnTo>
                      <a:pt x="1059" y="567"/>
                    </a:lnTo>
                    <a:lnTo>
                      <a:pt x="1067" y="567"/>
                    </a:lnTo>
                    <a:lnTo>
                      <a:pt x="1067" y="575"/>
                    </a:lnTo>
                    <a:lnTo>
                      <a:pt x="1074" y="575"/>
                    </a:lnTo>
                    <a:lnTo>
                      <a:pt x="1074" y="583"/>
                    </a:lnTo>
                    <a:lnTo>
                      <a:pt x="1082" y="583"/>
                    </a:lnTo>
                    <a:lnTo>
                      <a:pt x="1082" y="590"/>
                    </a:lnTo>
                    <a:lnTo>
                      <a:pt x="1089" y="590"/>
                    </a:lnTo>
                    <a:lnTo>
                      <a:pt x="1089" y="598"/>
                    </a:lnTo>
                    <a:lnTo>
                      <a:pt x="1097" y="598"/>
                    </a:lnTo>
                    <a:lnTo>
                      <a:pt x="1104" y="605"/>
                    </a:lnTo>
                    <a:lnTo>
                      <a:pt x="1112" y="605"/>
                    </a:lnTo>
                    <a:lnTo>
                      <a:pt x="1112" y="613"/>
                    </a:lnTo>
                    <a:lnTo>
                      <a:pt x="1119" y="613"/>
                    </a:lnTo>
                    <a:lnTo>
                      <a:pt x="1127" y="613"/>
                    </a:lnTo>
                    <a:lnTo>
                      <a:pt x="1135" y="613"/>
                    </a:lnTo>
                    <a:lnTo>
                      <a:pt x="1135" y="620"/>
                    </a:lnTo>
                    <a:lnTo>
                      <a:pt x="1142" y="620"/>
                    </a:lnTo>
                    <a:lnTo>
                      <a:pt x="1150" y="620"/>
                    </a:lnTo>
                    <a:lnTo>
                      <a:pt x="1157" y="613"/>
                    </a:lnTo>
                    <a:lnTo>
                      <a:pt x="1165" y="613"/>
                    </a:lnTo>
                    <a:lnTo>
                      <a:pt x="1172" y="613"/>
                    </a:lnTo>
                    <a:lnTo>
                      <a:pt x="1172" y="605"/>
                    </a:lnTo>
                    <a:lnTo>
                      <a:pt x="1180" y="605"/>
                    </a:lnTo>
                    <a:lnTo>
                      <a:pt x="1188" y="605"/>
                    </a:lnTo>
                    <a:lnTo>
                      <a:pt x="1188" y="598"/>
                    </a:lnTo>
                    <a:lnTo>
                      <a:pt x="1195" y="598"/>
                    </a:lnTo>
                    <a:lnTo>
                      <a:pt x="1195" y="590"/>
                    </a:lnTo>
                    <a:lnTo>
                      <a:pt x="1203" y="590"/>
                    </a:lnTo>
                    <a:lnTo>
                      <a:pt x="1203" y="583"/>
                    </a:lnTo>
                    <a:lnTo>
                      <a:pt x="1210" y="583"/>
                    </a:lnTo>
                    <a:lnTo>
                      <a:pt x="1210" y="575"/>
                    </a:lnTo>
                    <a:lnTo>
                      <a:pt x="1218" y="575"/>
                    </a:lnTo>
                    <a:lnTo>
                      <a:pt x="1225" y="567"/>
                    </a:lnTo>
                    <a:lnTo>
                      <a:pt x="1225" y="560"/>
                    </a:lnTo>
                    <a:lnTo>
                      <a:pt x="1233" y="560"/>
                    </a:lnTo>
                    <a:lnTo>
                      <a:pt x="1233" y="552"/>
                    </a:lnTo>
                    <a:lnTo>
                      <a:pt x="1241" y="552"/>
                    </a:lnTo>
                    <a:lnTo>
                      <a:pt x="1241" y="545"/>
                    </a:lnTo>
                    <a:lnTo>
                      <a:pt x="1248" y="545"/>
                    </a:lnTo>
                    <a:lnTo>
                      <a:pt x="1248" y="537"/>
                    </a:lnTo>
                    <a:lnTo>
                      <a:pt x="1256" y="537"/>
                    </a:lnTo>
                    <a:lnTo>
                      <a:pt x="1256" y="530"/>
                    </a:lnTo>
                    <a:lnTo>
                      <a:pt x="1263" y="530"/>
                    </a:lnTo>
                    <a:lnTo>
                      <a:pt x="1263" y="522"/>
                    </a:lnTo>
                    <a:lnTo>
                      <a:pt x="1271" y="514"/>
                    </a:lnTo>
                    <a:lnTo>
                      <a:pt x="1271" y="507"/>
                    </a:lnTo>
                    <a:lnTo>
                      <a:pt x="1278" y="507"/>
                    </a:lnTo>
                    <a:lnTo>
                      <a:pt x="1278" y="499"/>
                    </a:lnTo>
                    <a:lnTo>
                      <a:pt x="1286" y="499"/>
                    </a:lnTo>
                    <a:lnTo>
                      <a:pt x="1286" y="492"/>
                    </a:lnTo>
                    <a:lnTo>
                      <a:pt x="1286" y="484"/>
                    </a:lnTo>
                    <a:lnTo>
                      <a:pt x="1293" y="484"/>
                    </a:lnTo>
                    <a:lnTo>
                      <a:pt x="1293" y="477"/>
                    </a:lnTo>
                    <a:lnTo>
                      <a:pt x="1301" y="477"/>
                    </a:lnTo>
                    <a:lnTo>
                      <a:pt x="1301" y="469"/>
                    </a:lnTo>
                    <a:lnTo>
                      <a:pt x="1301" y="461"/>
                    </a:lnTo>
                    <a:lnTo>
                      <a:pt x="1309" y="461"/>
                    </a:lnTo>
                    <a:lnTo>
                      <a:pt x="1309" y="454"/>
                    </a:lnTo>
                    <a:lnTo>
                      <a:pt x="1316" y="454"/>
                    </a:lnTo>
                    <a:lnTo>
                      <a:pt x="1316" y="446"/>
                    </a:lnTo>
                    <a:lnTo>
                      <a:pt x="1316" y="439"/>
                    </a:lnTo>
                    <a:lnTo>
                      <a:pt x="1324" y="439"/>
                    </a:lnTo>
                    <a:lnTo>
                      <a:pt x="1324" y="431"/>
                    </a:lnTo>
                    <a:lnTo>
                      <a:pt x="1324" y="424"/>
                    </a:lnTo>
                    <a:lnTo>
                      <a:pt x="1331" y="424"/>
                    </a:lnTo>
                    <a:lnTo>
                      <a:pt x="1331" y="416"/>
                    </a:lnTo>
                    <a:lnTo>
                      <a:pt x="1339" y="416"/>
                    </a:lnTo>
                    <a:lnTo>
                      <a:pt x="1339" y="408"/>
                    </a:lnTo>
                    <a:lnTo>
                      <a:pt x="1339" y="401"/>
                    </a:lnTo>
                    <a:lnTo>
                      <a:pt x="1346" y="401"/>
                    </a:lnTo>
                    <a:lnTo>
                      <a:pt x="1346" y="393"/>
                    </a:lnTo>
                    <a:lnTo>
                      <a:pt x="1346" y="386"/>
                    </a:lnTo>
                    <a:lnTo>
                      <a:pt x="1354" y="386"/>
                    </a:lnTo>
                    <a:lnTo>
                      <a:pt x="1354" y="378"/>
                    </a:lnTo>
                    <a:lnTo>
                      <a:pt x="1354" y="371"/>
                    </a:lnTo>
                    <a:lnTo>
                      <a:pt x="1362" y="371"/>
                    </a:lnTo>
                    <a:lnTo>
                      <a:pt x="1362" y="363"/>
                    </a:lnTo>
                    <a:lnTo>
                      <a:pt x="1362" y="356"/>
                    </a:lnTo>
                    <a:lnTo>
                      <a:pt x="1369" y="356"/>
                    </a:lnTo>
                    <a:lnTo>
                      <a:pt x="1369" y="348"/>
                    </a:lnTo>
                    <a:lnTo>
                      <a:pt x="1369" y="340"/>
                    </a:lnTo>
                    <a:lnTo>
                      <a:pt x="1377" y="340"/>
                    </a:lnTo>
                    <a:lnTo>
                      <a:pt x="1377" y="333"/>
                    </a:lnTo>
                    <a:lnTo>
                      <a:pt x="1377" y="325"/>
                    </a:lnTo>
                    <a:lnTo>
                      <a:pt x="1384" y="325"/>
                    </a:lnTo>
                    <a:lnTo>
                      <a:pt x="1384" y="318"/>
                    </a:lnTo>
                    <a:lnTo>
                      <a:pt x="1384" y="310"/>
                    </a:lnTo>
                    <a:lnTo>
                      <a:pt x="1392" y="310"/>
                    </a:lnTo>
                    <a:lnTo>
                      <a:pt x="1392" y="303"/>
                    </a:lnTo>
                    <a:lnTo>
                      <a:pt x="1392" y="295"/>
                    </a:lnTo>
                    <a:lnTo>
                      <a:pt x="1399" y="295"/>
                    </a:lnTo>
                    <a:lnTo>
                      <a:pt x="1399" y="287"/>
                    </a:lnTo>
                    <a:lnTo>
                      <a:pt x="1399" y="280"/>
                    </a:lnTo>
                    <a:lnTo>
                      <a:pt x="1407" y="280"/>
                    </a:lnTo>
                    <a:lnTo>
                      <a:pt x="1407" y="272"/>
                    </a:lnTo>
                    <a:lnTo>
                      <a:pt x="1407" y="265"/>
                    </a:lnTo>
                    <a:lnTo>
                      <a:pt x="1407" y="257"/>
                    </a:lnTo>
                    <a:lnTo>
                      <a:pt x="1415" y="257"/>
                    </a:lnTo>
                    <a:lnTo>
                      <a:pt x="1415" y="250"/>
                    </a:lnTo>
                    <a:lnTo>
                      <a:pt x="1415" y="242"/>
                    </a:lnTo>
                    <a:lnTo>
                      <a:pt x="1422" y="242"/>
                    </a:lnTo>
                    <a:lnTo>
                      <a:pt x="1422" y="234"/>
                    </a:lnTo>
                    <a:lnTo>
                      <a:pt x="1422" y="227"/>
                    </a:lnTo>
                    <a:lnTo>
                      <a:pt x="1430" y="219"/>
                    </a:lnTo>
                    <a:lnTo>
                      <a:pt x="1430" y="212"/>
                    </a:lnTo>
                    <a:lnTo>
                      <a:pt x="1430" y="204"/>
                    </a:lnTo>
                    <a:lnTo>
                      <a:pt x="1437" y="204"/>
                    </a:lnTo>
                    <a:lnTo>
                      <a:pt x="1437" y="197"/>
                    </a:lnTo>
                    <a:lnTo>
                      <a:pt x="1437" y="189"/>
                    </a:lnTo>
                    <a:lnTo>
                      <a:pt x="1445" y="189"/>
                    </a:lnTo>
                    <a:lnTo>
                      <a:pt x="1445" y="181"/>
                    </a:lnTo>
                    <a:lnTo>
                      <a:pt x="1445" y="174"/>
                    </a:lnTo>
                    <a:lnTo>
                      <a:pt x="1445" y="166"/>
                    </a:lnTo>
                    <a:lnTo>
                      <a:pt x="1452" y="166"/>
                    </a:lnTo>
                    <a:lnTo>
                      <a:pt x="1452" y="159"/>
                    </a:lnTo>
                    <a:lnTo>
                      <a:pt x="1452" y="151"/>
                    </a:lnTo>
                    <a:lnTo>
                      <a:pt x="1460" y="144"/>
                    </a:lnTo>
                    <a:lnTo>
                      <a:pt x="1460" y="136"/>
                    </a:lnTo>
                    <a:lnTo>
                      <a:pt x="1460" y="129"/>
                    </a:lnTo>
                    <a:lnTo>
                      <a:pt x="1467" y="129"/>
                    </a:lnTo>
                    <a:lnTo>
                      <a:pt x="1467" y="121"/>
                    </a:lnTo>
                    <a:lnTo>
                      <a:pt x="1467" y="113"/>
                    </a:lnTo>
                    <a:lnTo>
                      <a:pt x="1467" y="106"/>
                    </a:lnTo>
                    <a:lnTo>
                      <a:pt x="1475" y="106"/>
                    </a:lnTo>
                    <a:lnTo>
                      <a:pt x="1475" y="98"/>
                    </a:lnTo>
                    <a:lnTo>
                      <a:pt x="1475" y="91"/>
                    </a:lnTo>
                    <a:lnTo>
                      <a:pt x="1483" y="83"/>
                    </a:lnTo>
                    <a:lnTo>
                      <a:pt x="1483" y="76"/>
                    </a:lnTo>
                    <a:lnTo>
                      <a:pt x="1483" y="68"/>
                    </a:lnTo>
                    <a:lnTo>
                      <a:pt x="1490" y="60"/>
                    </a:lnTo>
                    <a:lnTo>
                      <a:pt x="1490" y="53"/>
                    </a:lnTo>
                    <a:lnTo>
                      <a:pt x="1490" y="45"/>
                    </a:lnTo>
                    <a:lnTo>
                      <a:pt x="1498" y="45"/>
                    </a:lnTo>
                    <a:lnTo>
                      <a:pt x="1498" y="38"/>
                    </a:lnTo>
                    <a:lnTo>
                      <a:pt x="1498" y="30"/>
                    </a:lnTo>
                    <a:lnTo>
                      <a:pt x="1505" y="23"/>
                    </a:lnTo>
                    <a:lnTo>
                      <a:pt x="1505" y="15"/>
                    </a:lnTo>
                    <a:lnTo>
                      <a:pt x="1513" y="7"/>
                    </a:lnTo>
                    <a:lnTo>
                      <a:pt x="1513" y="0"/>
                    </a:lnTo>
                    <a:lnTo>
                      <a:pt x="1520" y="0"/>
                    </a:lnTo>
                    <a:lnTo>
                      <a:pt x="1528" y="0"/>
                    </a:lnTo>
                    <a:lnTo>
                      <a:pt x="1536" y="0"/>
                    </a:lnTo>
                    <a:lnTo>
                      <a:pt x="1536" y="7"/>
                    </a:lnTo>
                    <a:lnTo>
                      <a:pt x="1543" y="7"/>
                    </a:lnTo>
                    <a:lnTo>
                      <a:pt x="1543" y="15"/>
                    </a:lnTo>
                    <a:lnTo>
                      <a:pt x="1551" y="23"/>
                    </a:lnTo>
                    <a:lnTo>
                      <a:pt x="1551" y="30"/>
                    </a:lnTo>
                    <a:lnTo>
                      <a:pt x="1551" y="38"/>
                    </a:lnTo>
                    <a:lnTo>
                      <a:pt x="1558" y="38"/>
                    </a:lnTo>
                    <a:lnTo>
                      <a:pt x="1558" y="45"/>
                    </a:lnTo>
                    <a:lnTo>
                      <a:pt x="1558" y="53"/>
                    </a:lnTo>
                    <a:lnTo>
                      <a:pt x="1566" y="60"/>
                    </a:lnTo>
                    <a:lnTo>
                      <a:pt x="1566" y="68"/>
                    </a:lnTo>
                    <a:lnTo>
                      <a:pt x="1566" y="76"/>
                    </a:lnTo>
                    <a:lnTo>
                      <a:pt x="1573" y="76"/>
                    </a:lnTo>
                    <a:lnTo>
                      <a:pt x="1573" y="83"/>
                    </a:lnTo>
                    <a:lnTo>
                      <a:pt x="1573" y="91"/>
                    </a:lnTo>
                    <a:lnTo>
                      <a:pt x="1581" y="98"/>
                    </a:lnTo>
                    <a:lnTo>
                      <a:pt x="1581" y="106"/>
                    </a:lnTo>
                    <a:lnTo>
                      <a:pt x="1581" y="113"/>
                    </a:lnTo>
                    <a:lnTo>
                      <a:pt x="1589" y="113"/>
                    </a:lnTo>
                    <a:lnTo>
                      <a:pt x="1589" y="121"/>
                    </a:lnTo>
                    <a:lnTo>
                      <a:pt x="1589" y="129"/>
                    </a:lnTo>
                    <a:lnTo>
                      <a:pt x="1596" y="136"/>
                    </a:lnTo>
                    <a:lnTo>
                      <a:pt x="1596" y="144"/>
                    </a:lnTo>
                    <a:lnTo>
                      <a:pt x="1604" y="144"/>
                    </a:lnTo>
                    <a:lnTo>
                      <a:pt x="1604" y="151"/>
                    </a:lnTo>
                    <a:lnTo>
                      <a:pt x="1604" y="159"/>
                    </a:lnTo>
                    <a:lnTo>
                      <a:pt x="1611" y="159"/>
                    </a:lnTo>
                    <a:lnTo>
                      <a:pt x="1611" y="166"/>
                    </a:lnTo>
                    <a:lnTo>
                      <a:pt x="1611" y="174"/>
                    </a:lnTo>
                    <a:lnTo>
                      <a:pt x="1619" y="174"/>
                    </a:lnTo>
                    <a:lnTo>
                      <a:pt x="1619" y="181"/>
                    </a:lnTo>
                    <a:lnTo>
                      <a:pt x="1619" y="189"/>
                    </a:lnTo>
                    <a:lnTo>
                      <a:pt x="1626" y="189"/>
                    </a:lnTo>
                    <a:lnTo>
                      <a:pt x="1626" y="197"/>
                    </a:lnTo>
                    <a:lnTo>
                      <a:pt x="1626" y="204"/>
                    </a:lnTo>
                    <a:lnTo>
                      <a:pt x="1634" y="204"/>
                    </a:lnTo>
                    <a:lnTo>
                      <a:pt x="1634" y="212"/>
                    </a:lnTo>
                    <a:lnTo>
                      <a:pt x="1634" y="219"/>
                    </a:lnTo>
                    <a:lnTo>
                      <a:pt x="1641" y="219"/>
                    </a:lnTo>
                    <a:lnTo>
                      <a:pt x="1641" y="227"/>
                    </a:lnTo>
                    <a:lnTo>
                      <a:pt x="1641" y="234"/>
                    </a:lnTo>
                    <a:lnTo>
                      <a:pt x="1649" y="234"/>
                    </a:lnTo>
                    <a:lnTo>
                      <a:pt x="1649" y="242"/>
                    </a:lnTo>
                    <a:lnTo>
                      <a:pt x="1657" y="250"/>
                    </a:lnTo>
                    <a:lnTo>
                      <a:pt x="1657" y="257"/>
                    </a:lnTo>
                    <a:lnTo>
                      <a:pt x="1664" y="265"/>
                    </a:lnTo>
                    <a:lnTo>
                      <a:pt x="1664" y="272"/>
                    </a:lnTo>
                    <a:lnTo>
                      <a:pt x="1672" y="280"/>
                    </a:lnTo>
                    <a:lnTo>
                      <a:pt x="1672" y="287"/>
                    </a:lnTo>
                    <a:lnTo>
                      <a:pt x="1679" y="287"/>
                    </a:lnTo>
                    <a:lnTo>
                      <a:pt x="1679" y="295"/>
                    </a:lnTo>
                    <a:lnTo>
                      <a:pt x="1679" y="303"/>
                    </a:lnTo>
                    <a:lnTo>
                      <a:pt x="1687" y="303"/>
                    </a:lnTo>
                    <a:lnTo>
                      <a:pt x="1687" y="310"/>
                    </a:lnTo>
                    <a:lnTo>
                      <a:pt x="1687" y="318"/>
                    </a:lnTo>
                    <a:lnTo>
                      <a:pt x="1694" y="318"/>
                    </a:lnTo>
                    <a:lnTo>
                      <a:pt x="1694" y="325"/>
                    </a:lnTo>
                    <a:lnTo>
                      <a:pt x="1694" y="333"/>
                    </a:lnTo>
                    <a:lnTo>
                      <a:pt x="1702" y="333"/>
                    </a:lnTo>
                    <a:lnTo>
                      <a:pt x="1702" y="340"/>
                    </a:lnTo>
                    <a:lnTo>
                      <a:pt x="1702" y="348"/>
                    </a:lnTo>
                    <a:lnTo>
                      <a:pt x="1710" y="348"/>
                    </a:lnTo>
                    <a:lnTo>
                      <a:pt x="1710" y="356"/>
                    </a:lnTo>
                    <a:lnTo>
                      <a:pt x="1717" y="363"/>
                    </a:lnTo>
                    <a:lnTo>
                      <a:pt x="1717" y="371"/>
                    </a:lnTo>
                    <a:lnTo>
                      <a:pt x="1725" y="371"/>
                    </a:lnTo>
                    <a:lnTo>
                      <a:pt x="1725" y="378"/>
                    </a:lnTo>
                    <a:lnTo>
                      <a:pt x="1725" y="386"/>
                    </a:lnTo>
                    <a:lnTo>
                      <a:pt x="1732" y="386"/>
                    </a:lnTo>
                    <a:lnTo>
                      <a:pt x="1732" y="393"/>
                    </a:lnTo>
                    <a:lnTo>
                      <a:pt x="1740" y="393"/>
                    </a:lnTo>
                    <a:lnTo>
                      <a:pt x="1740" y="401"/>
                    </a:lnTo>
                    <a:lnTo>
                      <a:pt x="1740" y="408"/>
                    </a:lnTo>
                    <a:lnTo>
                      <a:pt x="1747" y="408"/>
                    </a:lnTo>
                    <a:lnTo>
                      <a:pt x="1747" y="416"/>
                    </a:lnTo>
                    <a:lnTo>
                      <a:pt x="1755" y="416"/>
                    </a:lnTo>
                    <a:lnTo>
                      <a:pt x="1755" y="424"/>
                    </a:lnTo>
                    <a:lnTo>
                      <a:pt x="1755" y="431"/>
                    </a:lnTo>
                    <a:lnTo>
                      <a:pt x="1763" y="431"/>
                    </a:lnTo>
                    <a:lnTo>
                      <a:pt x="1763" y="439"/>
                    </a:lnTo>
                    <a:lnTo>
                      <a:pt x="1770" y="446"/>
                    </a:lnTo>
                    <a:lnTo>
                      <a:pt x="1770" y="454"/>
                    </a:lnTo>
                    <a:lnTo>
                      <a:pt x="1778" y="454"/>
                    </a:lnTo>
                    <a:lnTo>
                      <a:pt x="1778" y="461"/>
                    </a:lnTo>
                    <a:lnTo>
                      <a:pt x="1785" y="461"/>
                    </a:lnTo>
                    <a:lnTo>
                      <a:pt x="1785" y="469"/>
                    </a:lnTo>
                    <a:lnTo>
                      <a:pt x="1793" y="469"/>
                    </a:lnTo>
                    <a:lnTo>
                      <a:pt x="1793" y="477"/>
                    </a:lnTo>
                    <a:lnTo>
                      <a:pt x="1793" y="484"/>
                    </a:lnTo>
                    <a:lnTo>
                      <a:pt x="1800" y="484"/>
                    </a:lnTo>
                    <a:lnTo>
                      <a:pt x="1800" y="492"/>
                    </a:lnTo>
                    <a:lnTo>
                      <a:pt x="1808" y="492"/>
                    </a:lnTo>
                    <a:lnTo>
                      <a:pt x="1808" y="499"/>
                    </a:lnTo>
                    <a:lnTo>
                      <a:pt x="1815" y="499"/>
                    </a:lnTo>
                    <a:lnTo>
                      <a:pt x="1815" y="507"/>
                    </a:lnTo>
                    <a:lnTo>
                      <a:pt x="1823" y="507"/>
                    </a:lnTo>
                    <a:lnTo>
                      <a:pt x="1823" y="514"/>
                    </a:lnTo>
                    <a:lnTo>
                      <a:pt x="1831" y="514"/>
                    </a:lnTo>
                    <a:lnTo>
                      <a:pt x="1831" y="522"/>
                    </a:lnTo>
                    <a:lnTo>
                      <a:pt x="1838" y="522"/>
                    </a:lnTo>
                    <a:lnTo>
                      <a:pt x="1838" y="530"/>
                    </a:lnTo>
                    <a:lnTo>
                      <a:pt x="1846" y="530"/>
                    </a:lnTo>
                    <a:lnTo>
                      <a:pt x="1846" y="537"/>
                    </a:lnTo>
                    <a:lnTo>
                      <a:pt x="1853" y="537"/>
                    </a:lnTo>
                    <a:lnTo>
                      <a:pt x="1853" y="545"/>
                    </a:lnTo>
                    <a:lnTo>
                      <a:pt x="1861" y="545"/>
                    </a:lnTo>
                    <a:lnTo>
                      <a:pt x="1861" y="552"/>
                    </a:lnTo>
                    <a:lnTo>
                      <a:pt x="1868" y="552"/>
                    </a:lnTo>
                    <a:lnTo>
                      <a:pt x="1868" y="560"/>
                    </a:lnTo>
                    <a:lnTo>
                      <a:pt x="1876" y="560"/>
                    </a:lnTo>
                    <a:lnTo>
                      <a:pt x="1884" y="560"/>
                    </a:lnTo>
                    <a:lnTo>
                      <a:pt x="1884" y="567"/>
                    </a:lnTo>
                    <a:lnTo>
                      <a:pt x="1891" y="567"/>
                    </a:lnTo>
                    <a:lnTo>
                      <a:pt x="1899" y="567"/>
                    </a:lnTo>
                    <a:lnTo>
                      <a:pt x="1906" y="567"/>
                    </a:lnTo>
                    <a:lnTo>
                      <a:pt x="1914" y="567"/>
                    </a:lnTo>
                    <a:lnTo>
                      <a:pt x="1914" y="560"/>
                    </a:lnTo>
                    <a:lnTo>
                      <a:pt x="1921" y="560"/>
                    </a:lnTo>
                    <a:lnTo>
                      <a:pt x="1929" y="560"/>
                    </a:lnTo>
                    <a:lnTo>
                      <a:pt x="1929" y="552"/>
                    </a:lnTo>
                    <a:lnTo>
                      <a:pt x="1937" y="552"/>
                    </a:lnTo>
                    <a:lnTo>
                      <a:pt x="1937" y="545"/>
                    </a:lnTo>
                    <a:lnTo>
                      <a:pt x="1944" y="545"/>
                    </a:lnTo>
                    <a:lnTo>
                      <a:pt x="1944" y="537"/>
                    </a:lnTo>
                    <a:lnTo>
                      <a:pt x="1952" y="537"/>
                    </a:lnTo>
                    <a:lnTo>
                      <a:pt x="1952" y="530"/>
                    </a:lnTo>
                    <a:lnTo>
                      <a:pt x="1959" y="530"/>
                    </a:lnTo>
                    <a:lnTo>
                      <a:pt x="1959" y="522"/>
                    </a:lnTo>
                    <a:lnTo>
                      <a:pt x="1967" y="522"/>
                    </a:lnTo>
                    <a:lnTo>
                      <a:pt x="1967" y="514"/>
                    </a:lnTo>
                    <a:lnTo>
                      <a:pt x="1974" y="514"/>
                    </a:lnTo>
                    <a:lnTo>
                      <a:pt x="1974" y="507"/>
                    </a:lnTo>
                    <a:lnTo>
                      <a:pt x="1982" y="507"/>
                    </a:lnTo>
                    <a:lnTo>
                      <a:pt x="1982" y="499"/>
                    </a:lnTo>
                    <a:lnTo>
                      <a:pt x="1990" y="499"/>
                    </a:lnTo>
                    <a:lnTo>
                      <a:pt x="1990" y="492"/>
                    </a:lnTo>
                    <a:lnTo>
                      <a:pt x="1997" y="492"/>
                    </a:lnTo>
                    <a:lnTo>
                      <a:pt x="1997" y="484"/>
                    </a:lnTo>
                    <a:lnTo>
                      <a:pt x="2005" y="484"/>
                    </a:lnTo>
                    <a:lnTo>
                      <a:pt x="2005" y="477"/>
                    </a:lnTo>
                    <a:lnTo>
                      <a:pt x="2005" y="469"/>
                    </a:lnTo>
                    <a:lnTo>
                      <a:pt x="2012" y="469"/>
                    </a:lnTo>
                    <a:lnTo>
                      <a:pt x="2012" y="461"/>
                    </a:lnTo>
                    <a:lnTo>
                      <a:pt x="2020" y="461"/>
                    </a:lnTo>
                    <a:lnTo>
                      <a:pt x="2020" y="454"/>
                    </a:lnTo>
                    <a:lnTo>
                      <a:pt x="2027" y="454"/>
                    </a:lnTo>
                    <a:lnTo>
                      <a:pt x="2027" y="446"/>
                    </a:lnTo>
                    <a:lnTo>
                      <a:pt x="2027" y="439"/>
                    </a:lnTo>
                    <a:lnTo>
                      <a:pt x="2035" y="439"/>
                    </a:lnTo>
                    <a:lnTo>
                      <a:pt x="2035" y="431"/>
                    </a:lnTo>
                    <a:lnTo>
                      <a:pt x="2042" y="431"/>
                    </a:lnTo>
                    <a:lnTo>
                      <a:pt x="2042" y="424"/>
                    </a:lnTo>
                    <a:lnTo>
                      <a:pt x="2042" y="416"/>
                    </a:lnTo>
                    <a:lnTo>
                      <a:pt x="2050" y="416"/>
                    </a:lnTo>
                    <a:lnTo>
                      <a:pt x="2050" y="408"/>
                    </a:lnTo>
                    <a:lnTo>
                      <a:pt x="2058" y="408"/>
                    </a:lnTo>
                    <a:lnTo>
                      <a:pt x="2058" y="401"/>
                    </a:lnTo>
                    <a:lnTo>
                      <a:pt x="2058" y="393"/>
                    </a:lnTo>
                    <a:lnTo>
                      <a:pt x="2065" y="393"/>
                    </a:lnTo>
                    <a:lnTo>
                      <a:pt x="2065" y="386"/>
                    </a:lnTo>
                    <a:lnTo>
                      <a:pt x="2073" y="386"/>
                    </a:lnTo>
                    <a:lnTo>
                      <a:pt x="2073" y="378"/>
                    </a:lnTo>
                    <a:lnTo>
                      <a:pt x="2073" y="371"/>
                    </a:lnTo>
                    <a:lnTo>
                      <a:pt x="2080" y="371"/>
                    </a:lnTo>
                    <a:lnTo>
                      <a:pt x="2080" y="363"/>
                    </a:lnTo>
                    <a:lnTo>
                      <a:pt x="2088" y="356"/>
                    </a:lnTo>
                    <a:lnTo>
                      <a:pt x="2088" y="348"/>
                    </a:lnTo>
                    <a:lnTo>
                      <a:pt x="2095" y="348"/>
                    </a:lnTo>
                    <a:lnTo>
                      <a:pt x="2095" y="340"/>
                    </a:lnTo>
                    <a:lnTo>
                      <a:pt x="2095" y="333"/>
                    </a:lnTo>
                    <a:lnTo>
                      <a:pt x="2103" y="333"/>
                    </a:lnTo>
                    <a:lnTo>
                      <a:pt x="2103" y="325"/>
                    </a:lnTo>
                    <a:lnTo>
                      <a:pt x="2103" y="318"/>
                    </a:lnTo>
                    <a:lnTo>
                      <a:pt x="2111" y="318"/>
                    </a:lnTo>
                    <a:lnTo>
                      <a:pt x="2111" y="310"/>
                    </a:lnTo>
                    <a:lnTo>
                      <a:pt x="2111" y="303"/>
                    </a:lnTo>
                    <a:lnTo>
                      <a:pt x="2118" y="303"/>
                    </a:lnTo>
                    <a:lnTo>
                      <a:pt x="2118" y="295"/>
                    </a:lnTo>
                    <a:lnTo>
                      <a:pt x="2118" y="287"/>
                    </a:lnTo>
                    <a:lnTo>
                      <a:pt x="2126" y="287"/>
                    </a:lnTo>
                    <a:lnTo>
                      <a:pt x="2126" y="280"/>
                    </a:lnTo>
                    <a:lnTo>
                      <a:pt x="2133" y="272"/>
                    </a:lnTo>
                    <a:lnTo>
                      <a:pt x="2133" y="265"/>
                    </a:lnTo>
                    <a:lnTo>
                      <a:pt x="2141" y="257"/>
                    </a:lnTo>
                    <a:lnTo>
                      <a:pt x="2141" y="250"/>
                    </a:lnTo>
                    <a:lnTo>
                      <a:pt x="2148" y="242"/>
                    </a:lnTo>
                    <a:lnTo>
                      <a:pt x="2148" y="234"/>
                    </a:lnTo>
                    <a:lnTo>
                      <a:pt x="2156" y="234"/>
                    </a:lnTo>
                    <a:lnTo>
                      <a:pt x="2156" y="227"/>
                    </a:lnTo>
                    <a:lnTo>
                      <a:pt x="2156" y="219"/>
                    </a:lnTo>
                    <a:lnTo>
                      <a:pt x="2164" y="219"/>
                    </a:lnTo>
                    <a:lnTo>
                      <a:pt x="2164" y="212"/>
                    </a:lnTo>
                    <a:lnTo>
                      <a:pt x="2164" y="204"/>
                    </a:lnTo>
                    <a:lnTo>
                      <a:pt x="2171" y="204"/>
                    </a:lnTo>
                    <a:lnTo>
                      <a:pt x="2171" y="197"/>
                    </a:lnTo>
                    <a:lnTo>
                      <a:pt x="2171" y="189"/>
                    </a:lnTo>
                    <a:lnTo>
                      <a:pt x="2179" y="189"/>
                    </a:lnTo>
                    <a:lnTo>
                      <a:pt x="2179" y="181"/>
                    </a:lnTo>
                    <a:lnTo>
                      <a:pt x="2179" y="174"/>
                    </a:lnTo>
                    <a:lnTo>
                      <a:pt x="2186" y="174"/>
                    </a:lnTo>
                    <a:lnTo>
                      <a:pt x="2186" y="166"/>
                    </a:lnTo>
                    <a:lnTo>
                      <a:pt x="2186" y="159"/>
                    </a:lnTo>
                    <a:lnTo>
                      <a:pt x="2194" y="159"/>
                    </a:lnTo>
                    <a:lnTo>
                      <a:pt x="2194" y="151"/>
                    </a:lnTo>
                    <a:lnTo>
                      <a:pt x="2194" y="144"/>
                    </a:lnTo>
                    <a:lnTo>
                      <a:pt x="2201" y="144"/>
                    </a:lnTo>
                    <a:lnTo>
                      <a:pt x="2201" y="136"/>
                    </a:lnTo>
                    <a:lnTo>
                      <a:pt x="2209" y="129"/>
                    </a:lnTo>
                    <a:lnTo>
                      <a:pt x="2209" y="121"/>
                    </a:lnTo>
                    <a:lnTo>
                      <a:pt x="2209" y="113"/>
                    </a:lnTo>
                    <a:lnTo>
                      <a:pt x="2216" y="113"/>
                    </a:lnTo>
                    <a:lnTo>
                      <a:pt x="2216" y="106"/>
                    </a:lnTo>
                    <a:lnTo>
                      <a:pt x="2216" y="98"/>
                    </a:lnTo>
                    <a:lnTo>
                      <a:pt x="2224" y="91"/>
                    </a:lnTo>
                    <a:lnTo>
                      <a:pt x="2224" y="83"/>
                    </a:lnTo>
                    <a:lnTo>
                      <a:pt x="2224" y="76"/>
                    </a:lnTo>
                    <a:lnTo>
                      <a:pt x="2232" y="76"/>
                    </a:lnTo>
                    <a:lnTo>
                      <a:pt x="2232" y="68"/>
                    </a:lnTo>
                    <a:lnTo>
                      <a:pt x="2232" y="60"/>
                    </a:lnTo>
                    <a:lnTo>
                      <a:pt x="2239" y="53"/>
                    </a:lnTo>
                    <a:lnTo>
                      <a:pt x="2239" y="45"/>
                    </a:lnTo>
                    <a:lnTo>
                      <a:pt x="2239" y="38"/>
                    </a:lnTo>
                    <a:lnTo>
                      <a:pt x="2247" y="38"/>
                    </a:lnTo>
                    <a:lnTo>
                      <a:pt x="2247" y="30"/>
                    </a:lnTo>
                    <a:lnTo>
                      <a:pt x="2247" y="23"/>
                    </a:lnTo>
                    <a:lnTo>
                      <a:pt x="2254" y="15"/>
                    </a:lnTo>
                    <a:lnTo>
                      <a:pt x="2254" y="7"/>
                    </a:lnTo>
                    <a:lnTo>
                      <a:pt x="2262" y="7"/>
                    </a:lnTo>
                    <a:lnTo>
                      <a:pt x="2262" y="0"/>
                    </a:lnTo>
                    <a:lnTo>
                      <a:pt x="2269" y="0"/>
                    </a:lnTo>
                    <a:lnTo>
                      <a:pt x="2277" y="0"/>
                    </a:lnTo>
                    <a:lnTo>
                      <a:pt x="2285" y="0"/>
                    </a:lnTo>
                    <a:lnTo>
                      <a:pt x="2285" y="7"/>
                    </a:lnTo>
                    <a:lnTo>
                      <a:pt x="2292" y="15"/>
                    </a:lnTo>
                    <a:lnTo>
                      <a:pt x="2292" y="23"/>
                    </a:lnTo>
                    <a:lnTo>
                      <a:pt x="2300" y="30"/>
                    </a:lnTo>
                    <a:lnTo>
                      <a:pt x="2300" y="38"/>
                    </a:lnTo>
                    <a:lnTo>
                      <a:pt x="2300" y="45"/>
                    </a:lnTo>
                    <a:lnTo>
                      <a:pt x="2307" y="45"/>
                    </a:lnTo>
                    <a:lnTo>
                      <a:pt x="2307" y="53"/>
                    </a:lnTo>
                    <a:lnTo>
                      <a:pt x="2307" y="60"/>
                    </a:lnTo>
                    <a:lnTo>
                      <a:pt x="2315" y="68"/>
                    </a:lnTo>
                    <a:lnTo>
                      <a:pt x="2315" y="76"/>
                    </a:lnTo>
                    <a:lnTo>
                      <a:pt x="2315" y="83"/>
                    </a:lnTo>
                    <a:lnTo>
                      <a:pt x="2322" y="91"/>
                    </a:lnTo>
                    <a:lnTo>
                      <a:pt x="2322" y="98"/>
                    </a:lnTo>
                    <a:lnTo>
                      <a:pt x="2322" y="106"/>
                    </a:lnTo>
                    <a:lnTo>
                      <a:pt x="2330" y="106"/>
                    </a:lnTo>
                    <a:lnTo>
                      <a:pt x="2330" y="113"/>
                    </a:lnTo>
                    <a:lnTo>
                      <a:pt x="2330" y="121"/>
                    </a:lnTo>
                    <a:lnTo>
                      <a:pt x="2330" y="129"/>
                    </a:lnTo>
                    <a:lnTo>
                      <a:pt x="2338" y="129"/>
                    </a:lnTo>
                    <a:lnTo>
                      <a:pt x="2338" y="136"/>
                    </a:lnTo>
                    <a:lnTo>
                      <a:pt x="2338" y="144"/>
                    </a:lnTo>
                    <a:lnTo>
                      <a:pt x="2345" y="151"/>
                    </a:lnTo>
                    <a:lnTo>
                      <a:pt x="2345" y="159"/>
                    </a:lnTo>
                    <a:lnTo>
                      <a:pt x="2345" y="166"/>
                    </a:lnTo>
                    <a:lnTo>
                      <a:pt x="2353" y="166"/>
                    </a:lnTo>
                    <a:lnTo>
                      <a:pt x="2353" y="174"/>
                    </a:lnTo>
                    <a:lnTo>
                      <a:pt x="2353" y="181"/>
                    </a:lnTo>
                    <a:lnTo>
                      <a:pt x="2353" y="189"/>
                    </a:lnTo>
                    <a:lnTo>
                      <a:pt x="2360" y="189"/>
                    </a:lnTo>
                    <a:lnTo>
                      <a:pt x="2360" y="197"/>
                    </a:lnTo>
                    <a:lnTo>
                      <a:pt x="2360" y="204"/>
                    </a:lnTo>
                    <a:lnTo>
                      <a:pt x="2368" y="204"/>
                    </a:lnTo>
                    <a:lnTo>
                      <a:pt x="2368" y="212"/>
                    </a:lnTo>
                    <a:lnTo>
                      <a:pt x="2368" y="219"/>
                    </a:lnTo>
                    <a:lnTo>
                      <a:pt x="2375" y="227"/>
                    </a:lnTo>
                    <a:lnTo>
                      <a:pt x="2375" y="234"/>
                    </a:lnTo>
                    <a:lnTo>
                      <a:pt x="2375" y="242"/>
                    </a:lnTo>
                    <a:lnTo>
                      <a:pt x="2383" y="242"/>
                    </a:lnTo>
                    <a:lnTo>
                      <a:pt x="2383" y="250"/>
                    </a:lnTo>
                    <a:lnTo>
                      <a:pt x="2383" y="257"/>
                    </a:lnTo>
                    <a:lnTo>
                      <a:pt x="2390" y="257"/>
                    </a:lnTo>
                    <a:lnTo>
                      <a:pt x="2390" y="265"/>
                    </a:lnTo>
                    <a:lnTo>
                      <a:pt x="2390" y="272"/>
                    </a:lnTo>
                    <a:lnTo>
                      <a:pt x="2390" y="280"/>
                    </a:lnTo>
                    <a:lnTo>
                      <a:pt x="2398" y="280"/>
                    </a:lnTo>
                    <a:lnTo>
                      <a:pt x="2398" y="287"/>
                    </a:lnTo>
                    <a:lnTo>
                      <a:pt x="2398" y="295"/>
                    </a:lnTo>
                    <a:lnTo>
                      <a:pt x="2406" y="295"/>
                    </a:lnTo>
                    <a:lnTo>
                      <a:pt x="2406" y="303"/>
                    </a:lnTo>
                    <a:lnTo>
                      <a:pt x="2406" y="310"/>
                    </a:lnTo>
                    <a:lnTo>
                      <a:pt x="2413" y="310"/>
                    </a:lnTo>
                    <a:lnTo>
                      <a:pt x="2413" y="318"/>
                    </a:lnTo>
                    <a:lnTo>
                      <a:pt x="2413" y="325"/>
                    </a:lnTo>
                    <a:lnTo>
                      <a:pt x="2421" y="325"/>
                    </a:lnTo>
                    <a:lnTo>
                      <a:pt x="2421" y="333"/>
                    </a:lnTo>
                    <a:lnTo>
                      <a:pt x="2421" y="340"/>
                    </a:lnTo>
                    <a:lnTo>
                      <a:pt x="2428" y="340"/>
                    </a:lnTo>
                    <a:lnTo>
                      <a:pt x="2428" y="348"/>
                    </a:lnTo>
                    <a:lnTo>
                      <a:pt x="2428" y="356"/>
                    </a:lnTo>
                    <a:lnTo>
                      <a:pt x="2436" y="356"/>
                    </a:lnTo>
                    <a:lnTo>
                      <a:pt x="2436" y="363"/>
                    </a:lnTo>
                    <a:lnTo>
                      <a:pt x="2436" y="371"/>
                    </a:lnTo>
                    <a:lnTo>
                      <a:pt x="2443" y="371"/>
                    </a:lnTo>
                    <a:lnTo>
                      <a:pt x="2443" y="378"/>
                    </a:lnTo>
                    <a:lnTo>
                      <a:pt x="2443" y="386"/>
                    </a:lnTo>
                    <a:lnTo>
                      <a:pt x="2451" y="386"/>
                    </a:lnTo>
                    <a:lnTo>
                      <a:pt x="2451" y="393"/>
                    </a:lnTo>
                    <a:lnTo>
                      <a:pt x="2451" y="401"/>
                    </a:lnTo>
                    <a:lnTo>
                      <a:pt x="2459" y="401"/>
                    </a:lnTo>
                    <a:lnTo>
                      <a:pt x="2459" y="408"/>
                    </a:lnTo>
                    <a:lnTo>
                      <a:pt x="2459" y="416"/>
                    </a:lnTo>
                    <a:lnTo>
                      <a:pt x="2466" y="416"/>
                    </a:lnTo>
                    <a:lnTo>
                      <a:pt x="2466" y="424"/>
                    </a:lnTo>
                    <a:lnTo>
                      <a:pt x="2474" y="424"/>
                    </a:lnTo>
                    <a:lnTo>
                      <a:pt x="2474" y="431"/>
                    </a:lnTo>
                    <a:lnTo>
                      <a:pt x="2474" y="439"/>
                    </a:lnTo>
                    <a:lnTo>
                      <a:pt x="2481" y="439"/>
                    </a:lnTo>
                    <a:lnTo>
                      <a:pt x="2481" y="446"/>
                    </a:lnTo>
                    <a:lnTo>
                      <a:pt x="2481" y="454"/>
                    </a:lnTo>
                    <a:lnTo>
                      <a:pt x="2489" y="454"/>
                    </a:lnTo>
                    <a:lnTo>
                      <a:pt x="2489" y="461"/>
                    </a:lnTo>
                    <a:lnTo>
                      <a:pt x="2496" y="461"/>
                    </a:lnTo>
                    <a:lnTo>
                      <a:pt x="2496" y="469"/>
                    </a:lnTo>
                    <a:lnTo>
                      <a:pt x="2496" y="477"/>
                    </a:lnTo>
                    <a:lnTo>
                      <a:pt x="2504" y="477"/>
                    </a:lnTo>
                    <a:lnTo>
                      <a:pt x="2504" y="484"/>
                    </a:lnTo>
                    <a:lnTo>
                      <a:pt x="2512" y="484"/>
                    </a:lnTo>
                    <a:lnTo>
                      <a:pt x="2512" y="492"/>
                    </a:lnTo>
                    <a:lnTo>
                      <a:pt x="2512" y="499"/>
                    </a:lnTo>
                    <a:lnTo>
                      <a:pt x="2519" y="499"/>
                    </a:lnTo>
                    <a:lnTo>
                      <a:pt x="2519" y="507"/>
                    </a:lnTo>
                    <a:lnTo>
                      <a:pt x="2527" y="507"/>
                    </a:lnTo>
                    <a:lnTo>
                      <a:pt x="2527" y="514"/>
                    </a:lnTo>
                    <a:lnTo>
                      <a:pt x="2534" y="522"/>
                    </a:lnTo>
                    <a:lnTo>
                      <a:pt x="2534" y="530"/>
                    </a:lnTo>
                    <a:lnTo>
                      <a:pt x="2542" y="530"/>
                    </a:lnTo>
                    <a:lnTo>
                      <a:pt x="2542" y="537"/>
                    </a:lnTo>
                    <a:lnTo>
                      <a:pt x="2549" y="537"/>
                    </a:lnTo>
                    <a:lnTo>
                      <a:pt x="2549" y="545"/>
                    </a:lnTo>
                    <a:lnTo>
                      <a:pt x="2557" y="545"/>
                    </a:lnTo>
                    <a:lnTo>
                      <a:pt x="2557" y="552"/>
                    </a:lnTo>
                    <a:lnTo>
                      <a:pt x="2564" y="552"/>
                    </a:lnTo>
                    <a:lnTo>
                      <a:pt x="2564" y="560"/>
                    </a:lnTo>
                    <a:lnTo>
                      <a:pt x="2572" y="560"/>
                    </a:lnTo>
                    <a:lnTo>
                      <a:pt x="2572" y="567"/>
                    </a:lnTo>
                    <a:lnTo>
                      <a:pt x="2580" y="575"/>
                    </a:lnTo>
                    <a:lnTo>
                      <a:pt x="2587" y="575"/>
                    </a:lnTo>
                    <a:lnTo>
                      <a:pt x="2587" y="583"/>
                    </a:lnTo>
                    <a:lnTo>
                      <a:pt x="2595" y="583"/>
                    </a:lnTo>
                    <a:lnTo>
                      <a:pt x="2595" y="590"/>
                    </a:lnTo>
                    <a:lnTo>
                      <a:pt x="2602" y="590"/>
                    </a:lnTo>
                    <a:lnTo>
                      <a:pt x="2602" y="598"/>
                    </a:lnTo>
                    <a:lnTo>
                      <a:pt x="2610" y="598"/>
                    </a:lnTo>
                    <a:lnTo>
                      <a:pt x="2610" y="605"/>
                    </a:lnTo>
                    <a:lnTo>
                      <a:pt x="2617" y="605"/>
                    </a:lnTo>
                    <a:lnTo>
                      <a:pt x="2625" y="605"/>
                    </a:lnTo>
                    <a:lnTo>
                      <a:pt x="2625" y="613"/>
                    </a:lnTo>
                    <a:lnTo>
                      <a:pt x="2633" y="613"/>
                    </a:lnTo>
                    <a:lnTo>
                      <a:pt x="2640" y="613"/>
                    </a:lnTo>
                    <a:lnTo>
                      <a:pt x="2648" y="620"/>
                    </a:lnTo>
                    <a:lnTo>
                      <a:pt x="2655" y="620"/>
                    </a:lnTo>
                    <a:lnTo>
                      <a:pt x="2663" y="620"/>
                    </a:lnTo>
                    <a:lnTo>
                      <a:pt x="2663" y="613"/>
                    </a:lnTo>
                    <a:lnTo>
                      <a:pt x="2670" y="613"/>
                    </a:lnTo>
                    <a:lnTo>
                      <a:pt x="2678" y="613"/>
                    </a:lnTo>
                    <a:lnTo>
                      <a:pt x="2686" y="613"/>
                    </a:lnTo>
                    <a:lnTo>
                      <a:pt x="2686" y="605"/>
                    </a:lnTo>
                    <a:lnTo>
                      <a:pt x="2693" y="605"/>
                    </a:lnTo>
                    <a:lnTo>
                      <a:pt x="2701" y="598"/>
                    </a:lnTo>
                    <a:lnTo>
                      <a:pt x="2708" y="598"/>
                    </a:lnTo>
                    <a:lnTo>
                      <a:pt x="2708" y="590"/>
                    </a:lnTo>
                    <a:lnTo>
                      <a:pt x="2716" y="590"/>
                    </a:lnTo>
                    <a:lnTo>
                      <a:pt x="2716" y="583"/>
                    </a:lnTo>
                    <a:lnTo>
                      <a:pt x="2723" y="583"/>
                    </a:lnTo>
                    <a:lnTo>
                      <a:pt x="2723" y="575"/>
                    </a:lnTo>
                    <a:lnTo>
                      <a:pt x="2731" y="575"/>
                    </a:lnTo>
                    <a:lnTo>
                      <a:pt x="2731" y="567"/>
                    </a:lnTo>
                    <a:lnTo>
                      <a:pt x="2738" y="567"/>
                    </a:lnTo>
                    <a:lnTo>
                      <a:pt x="2746" y="560"/>
                    </a:lnTo>
                    <a:lnTo>
                      <a:pt x="2754" y="552"/>
                    </a:lnTo>
                    <a:lnTo>
                      <a:pt x="2761" y="552"/>
                    </a:lnTo>
                    <a:lnTo>
                      <a:pt x="2761" y="545"/>
                    </a:lnTo>
                    <a:lnTo>
                      <a:pt x="2769" y="545"/>
                    </a:lnTo>
                    <a:lnTo>
                      <a:pt x="2769" y="537"/>
                    </a:lnTo>
                    <a:lnTo>
                      <a:pt x="2776" y="530"/>
                    </a:lnTo>
                    <a:lnTo>
                      <a:pt x="2776" y="522"/>
                    </a:lnTo>
                    <a:lnTo>
                      <a:pt x="2784" y="522"/>
                    </a:lnTo>
                    <a:lnTo>
                      <a:pt x="2784" y="514"/>
                    </a:lnTo>
                    <a:lnTo>
                      <a:pt x="2791" y="514"/>
                    </a:lnTo>
                    <a:lnTo>
                      <a:pt x="2791" y="507"/>
                    </a:lnTo>
                    <a:lnTo>
                      <a:pt x="2799" y="507"/>
                    </a:lnTo>
                    <a:lnTo>
                      <a:pt x="2799" y="499"/>
                    </a:lnTo>
                    <a:lnTo>
                      <a:pt x="2807" y="499"/>
                    </a:lnTo>
                    <a:lnTo>
                      <a:pt x="2807" y="492"/>
                    </a:lnTo>
                    <a:lnTo>
                      <a:pt x="2814" y="492"/>
                    </a:lnTo>
                    <a:lnTo>
                      <a:pt x="2814" y="484"/>
                    </a:lnTo>
                    <a:lnTo>
                      <a:pt x="2814" y="477"/>
                    </a:lnTo>
                    <a:lnTo>
                      <a:pt x="2822" y="477"/>
                    </a:lnTo>
                    <a:lnTo>
                      <a:pt x="2822" y="469"/>
                    </a:lnTo>
                    <a:lnTo>
                      <a:pt x="2829" y="469"/>
                    </a:lnTo>
                    <a:lnTo>
                      <a:pt x="2829" y="461"/>
                    </a:lnTo>
                    <a:lnTo>
                      <a:pt x="2837" y="461"/>
                    </a:lnTo>
                    <a:lnTo>
                      <a:pt x="2837" y="454"/>
                    </a:lnTo>
                    <a:lnTo>
                      <a:pt x="2837" y="446"/>
                    </a:lnTo>
                    <a:lnTo>
                      <a:pt x="2844" y="446"/>
                    </a:lnTo>
                    <a:lnTo>
                      <a:pt x="2844" y="439"/>
                    </a:lnTo>
                    <a:lnTo>
                      <a:pt x="2852" y="439"/>
                    </a:lnTo>
                    <a:lnTo>
                      <a:pt x="2852" y="431"/>
                    </a:lnTo>
                    <a:lnTo>
                      <a:pt x="2852" y="424"/>
                    </a:lnTo>
                    <a:lnTo>
                      <a:pt x="2860" y="424"/>
                    </a:lnTo>
                    <a:lnTo>
                      <a:pt x="2860" y="416"/>
                    </a:lnTo>
                    <a:lnTo>
                      <a:pt x="2867" y="416"/>
                    </a:lnTo>
                    <a:lnTo>
                      <a:pt x="2867" y="408"/>
                    </a:lnTo>
                    <a:lnTo>
                      <a:pt x="2867" y="401"/>
                    </a:lnTo>
                    <a:lnTo>
                      <a:pt x="2875" y="401"/>
                    </a:lnTo>
                    <a:lnTo>
                      <a:pt x="2875" y="393"/>
                    </a:lnTo>
                    <a:lnTo>
                      <a:pt x="2875" y="386"/>
                    </a:lnTo>
                    <a:lnTo>
                      <a:pt x="2882" y="386"/>
                    </a:lnTo>
                    <a:lnTo>
                      <a:pt x="2882" y="378"/>
                    </a:lnTo>
                    <a:lnTo>
                      <a:pt x="2890" y="378"/>
                    </a:lnTo>
                    <a:lnTo>
                      <a:pt x="2890" y="371"/>
                    </a:lnTo>
                    <a:lnTo>
                      <a:pt x="2890" y="363"/>
                    </a:lnTo>
                    <a:lnTo>
                      <a:pt x="2897" y="363"/>
                    </a:lnTo>
                    <a:lnTo>
                      <a:pt x="2897" y="356"/>
                    </a:lnTo>
                    <a:lnTo>
                      <a:pt x="2897" y="348"/>
                    </a:lnTo>
                    <a:lnTo>
                      <a:pt x="2905" y="348"/>
                    </a:lnTo>
                    <a:lnTo>
                      <a:pt x="2905" y="340"/>
                    </a:lnTo>
                    <a:lnTo>
                      <a:pt x="2905" y="333"/>
                    </a:lnTo>
                    <a:lnTo>
                      <a:pt x="2912" y="333"/>
                    </a:lnTo>
                    <a:lnTo>
                      <a:pt x="2912" y="325"/>
                    </a:lnTo>
                    <a:lnTo>
                      <a:pt x="2912" y="318"/>
                    </a:lnTo>
                    <a:lnTo>
                      <a:pt x="2920" y="318"/>
                    </a:lnTo>
                    <a:lnTo>
                      <a:pt x="2920" y="310"/>
                    </a:lnTo>
                    <a:lnTo>
                      <a:pt x="2920" y="303"/>
                    </a:lnTo>
                    <a:lnTo>
                      <a:pt x="2928" y="303"/>
                    </a:lnTo>
                    <a:lnTo>
                      <a:pt x="2928" y="295"/>
                    </a:lnTo>
                    <a:lnTo>
                      <a:pt x="2928" y="287"/>
                    </a:lnTo>
                    <a:lnTo>
                      <a:pt x="2935" y="287"/>
                    </a:lnTo>
                    <a:lnTo>
                      <a:pt x="2935" y="280"/>
                    </a:lnTo>
                    <a:lnTo>
                      <a:pt x="2935" y="272"/>
                    </a:lnTo>
                    <a:lnTo>
                      <a:pt x="2943" y="272"/>
                    </a:lnTo>
                    <a:lnTo>
                      <a:pt x="2943" y="265"/>
                    </a:lnTo>
                    <a:lnTo>
                      <a:pt x="2943" y="257"/>
                    </a:lnTo>
                    <a:lnTo>
                      <a:pt x="2950" y="257"/>
                    </a:lnTo>
                    <a:lnTo>
                      <a:pt x="2950" y="250"/>
                    </a:lnTo>
                    <a:lnTo>
                      <a:pt x="2950" y="242"/>
                    </a:lnTo>
                    <a:lnTo>
                      <a:pt x="2958" y="242"/>
                    </a:lnTo>
                    <a:lnTo>
                      <a:pt x="2958" y="234"/>
                    </a:lnTo>
                    <a:lnTo>
                      <a:pt x="2958" y="227"/>
                    </a:lnTo>
                    <a:lnTo>
                      <a:pt x="2965" y="227"/>
                    </a:lnTo>
                    <a:lnTo>
                      <a:pt x="2965" y="219"/>
                    </a:lnTo>
                    <a:lnTo>
                      <a:pt x="2965" y="212"/>
                    </a:lnTo>
                    <a:lnTo>
                      <a:pt x="2973" y="204"/>
                    </a:lnTo>
                    <a:lnTo>
                      <a:pt x="2973" y="197"/>
                    </a:lnTo>
                    <a:lnTo>
                      <a:pt x="2973" y="189"/>
                    </a:lnTo>
                    <a:lnTo>
                      <a:pt x="2981" y="189"/>
                    </a:lnTo>
                    <a:lnTo>
                      <a:pt x="2981" y="181"/>
                    </a:lnTo>
                    <a:lnTo>
                      <a:pt x="2981" y="174"/>
                    </a:lnTo>
                    <a:lnTo>
                      <a:pt x="2988" y="174"/>
                    </a:lnTo>
                    <a:lnTo>
                      <a:pt x="2988" y="166"/>
                    </a:lnTo>
                    <a:lnTo>
                      <a:pt x="2988" y="159"/>
                    </a:lnTo>
                    <a:lnTo>
                      <a:pt x="2996" y="159"/>
                    </a:lnTo>
                    <a:lnTo>
                      <a:pt x="2996" y="151"/>
                    </a:lnTo>
                    <a:lnTo>
                      <a:pt x="2996" y="144"/>
                    </a:lnTo>
                    <a:lnTo>
                      <a:pt x="3003" y="144"/>
                    </a:lnTo>
                    <a:lnTo>
                      <a:pt x="3003" y="136"/>
                    </a:lnTo>
                    <a:lnTo>
                      <a:pt x="3003" y="129"/>
                    </a:lnTo>
                    <a:lnTo>
                      <a:pt x="3011" y="129"/>
                    </a:lnTo>
                    <a:lnTo>
                      <a:pt x="3011" y="121"/>
                    </a:lnTo>
                    <a:lnTo>
                      <a:pt x="3018" y="121"/>
                    </a:lnTo>
                    <a:lnTo>
                      <a:pt x="3026" y="121"/>
                    </a:lnTo>
                    <a:lnTo>
                      <a:pt x="3034" y="121"/>
                    </a:lnTo>
                    <a:lnTo>
                      <a:pt x="3034" y="129"/>
                    </a:lnTo>
                    <a:lnTo>
                      <a:pt x="3041" y="129"/>
                    </a:lnTo>
                    <a:lnTo>
                      <a:pt x="3041" y="136"/>
                    </a:lnTo>
                    <a:lnTo>
                      <a:pt x="3049" y="136"/>
                    </a:lnTo>
                    <a:lnTo>
                      <a:pt x="3049" y="144"/>
                    </a:lnTo>
                    <a:lnTo>
                      <a:pt x="3049" y="151"/>
                    </a:lnTo>
                    <a:lnTo>
                      <a:pt x="3056" y="151"/>
                    </a:lnTo>
                    <a:lnTo>
                      <a:pt x="3056" y="159"/>
                    </a:lnTo>
                    <a:lnTo>
                      <a:pt x="3056" y="166"/>
                    </a:lnTo>
                    <a:lnTo>
                      <a:pt x="3064" y="166"/>
                    </a:lnTo>
                    <a:lnTo>
                      <a:pt x="3064" y="174"/>
                    </a:lnTo>
                    <a:lnTo>
                      <a:pt x="3064" y="181"/>
                    </a:lnTo>
                    <a:lnTo>
                      <a:pt x="3071" y="181"/>
                    </a:lnTo>
                    <a:lnTo>
                      <a:pt x="3071" y="189"/>
                    </a:lnTo>
                    <a:lnTo>
                      <a:pt x="3071" y="197"/>
                    </a:lnTo>
                    <a:lnTo>
                      <a:pt x="3079" y="197"/>
                    </a:lnTo>
                    <a:lnTo>
                      <a:pt x="3079" y="204"/>
                    </a:lnTo>
                    <a:lnTo>
                      <a:pt x="3079" y="212"/>
                    </a:lnTo>
                    <a:lnTo>
                      <a:pt x="3086" y="212"/>
                    </a:lnTo>
                    <a:lnTo>
                      <a:pt x="3086" y="219"/>
                    </a:lnTo>
                    <a:lnTo>
                      <a:pt x="3086" y="227"/>
                    </a:lnTo>
                    <a:lnTo>
                      <a:pt x="3094" y="227"/>
                    </a:lnTo>
                    <a:lnTo>
                      <a:pt x="3094" y="234"/>
                    </a:lnTo>
                    <a:lnTo>
                      <a:pt x="3102" y="242"/>
                    </a:lnTo>
                    <a:lnTo>
                      <a:pt x="3102" y="250"/>
                    </a:lnTo>
                    <a:lnTo>
                      <a:pt x="3109" y="250"/>
                    </a:lnTo>
                    <a:lnTo>
                      <a:pt x="3109" y="257"/>
                    </a:lnTo>
                    <a:lnTo>
                      <a:pt x="3109" y="265"/>
                    </a:lnTo>
                    <a:lnTo>
                      <a:pt x="3117" y="265"/>
                    </a:lnTo>
                    <a:lnTo>
                      <a:pt x="3117" y="272"/>
                    </a:lnTo>
                    <a:lnTo>
                      <a:pt x="3117" y="280"/>
                    </a:lnTo>
                    <a:lnTo>
                      <a:pt x="3124" y="280"/>
                    </a:lnTo>
                    <a:lnTo>
                      <a:pt x="3124" y="287"/>
                    </a:lnTo>
                    <a:lnTo>
                      <a:pt x="3132" y="295"/>
                    </a:lnTo>
                    <a:lnTo>
                      <a:pt x="3132" y="303"/>
                    </a:lnTo>
                    <a:lnTo>
                      <a:pt x="3139" y="303"/>
                    </a:lnTo>
                    <a:lnTo>
                      <a:pt x="3139" y="310"/>
                    </a:lnTo>
                    <a:lnTo>
                      <a:pt x="3139" y="318"/>
                    </a:lnTo>
                    <a:lnTo>
                      <a:pt x="3147" y="318"/>
                    </a:lnTo>
                    <a:lnTo>
                      <a:pt x="3147" y="325"/>
                    </a:lnTo>
                    <a:lnTo>
                      <a:pt x="3147" y="333"/>
                    </a:lnTo>
                    <a:lnTo>
                      <a:pt x="3155" y="333"/>
                    </a:lnTo>
                    <a:lnTo>
                      <a:pt x="3155" y="340"/>
                    </a:lnTo>
                    <a:lnTo>
                      <a:pt x="3162" y="348"/>
                    </a:lnTo>
                    <a:lnTo>
                      <a:pt x="3162" y="356"/>
                    </a:lnTo>
                    <a:lnTo>
                      <a:pt x="3170" y="356"/>
                    </a:lnTo>
                    <a:lnTo>
                      <a:pt x="3170" y="363"/>
                    </a:lnTo>
                    <a:lnTo>
                      <a:pt x="3170" y="371"/>
                    </a:lnTo>
                    <a:lnTo>
                      <a:pt x="3177" y="371"/>
                    </a:lnTo>
                    <a:lnTo>
                      <a:pt x="3177" y="378"/>
                    </a:lnTo>
                    <a:lnTo>
                      <a:pt x="3177" y="386"/>
                    </a:lnTo>
                    <a:lnTo>
                      <a:pt x="3185" y="386"/>
                    </a:lnTo>
                    <a:lnTo>
                      <a:pt x="3185" y="393"/>
                    </a:lnTo>
                    <a:lnTo>
                      <a:pt x="3192" y="393"/>
                    </a:lnTo>
                    <a:lnTo>
                      <a:pt x="3192" y="401"/>
                    </a:lnTo>
                    <a:lnTo>
                      <a:pt x="3192" y="408"/>
                    </a:lnTo>
                    <a:lnTo>
                      <a:pt x="3200" y="408"/>
                    </a:lnTo>
                    <a:lnTo>
                      <a:pt x="3200" y="416"/>
                    </a:lnTo>
                    <a:lnTo>
                      <a:pt x="3208" y="416"/>
                    </a:lnTo>
                    <a:lnTo>
                      <a:pt x="3208" y="424"/>
                    </a:lnTo>
                    <a:lnTo>
                      <a:pt x="3208" y="431"/>
                    </a:lnTo>
                    <a:lnTo>
                      <a:pt x="3215" y="431"/>
                    </a:lnTo>
                    <a:lnTo>
                      <a:pt x="3215" y="439"/>
                    </a:lnTo>
                    <a:lnTo>
                      <a:pt x="3223" y="439"/>
                    </a:lnTo>
                    <a:lnTo>
                      <a:pt x="3223" y="446"/>
                    </a:lnTo>
                    <a:lnTo>
                      <a:pt x="3223" y="454"/>
                    </a:lnTo>
                    <a:lnTo>
                      <a:pt x="3230" y="454"/>
                    </a:lnTo>
                    <a:lnTo>
                      <a:pt x="3230" y="461"/>
                    </a:lnTo>
                    <a:lnTo>
                      <a:pt x="3238" y="461"/>
                    </a:lnTo>
                    <a:lnTo>
                      <a:pt x="3238" y="469"/>
                    </a:lnTo>
                    <a:lnTo>
                      <a:pt x="3245" y="477"/>
                    </a:lnTo>
                    <a:lnTo>
                      <a:pt x="3245" y="484"/>
                    </a:lnTo>
                    <a:lnTo>
                      <a:pt x="3253" y="484"/>
                    </a:lnTo>
                    <a:lnTo>
                      <a:pt x="3253" y="492"/>
                    </a:lnTo>
                    <a:lnTo>
                      <a:pt x="3261" y="492"/>
                    </a:lnTo>
                    <a:lnTo>
                      <a:pt x="3261" y="499"/>
                    </a:lnTo>
                    <a:lnTo>
                      <a:pt x="3268" y="499"/>
                    </a:lnTo>
                    <a:lnTo>
                      <a:pt x="3268" y="507"/>
                    </a:lnTo>
                    <a:lnTo>
                      <a:pt x="3276" y="507"/>
                    </a:lnTo>
                    <a:lnTo>
                      <a:pt x="3276" y="514"/>
                    </a:lnTo>
                    <a:lnTo>
                      <a:pt x="3283" y="514"/>
                    </a:lnTo>
                    <a:lnTo>
                      <a:pt x="3283" y="522"/>
                    </a:lnTo>
                    <a:lnTo>
                      <a:pt x="3291" y="530"/>
                    </a:lnTo>
                    <a:lnTo>
                      <a:pt x="3298" y="537"/>
                    </a:lnTo>
                    <a:lnTo>
                      <a:pt x="3306" y="545"/>
                    </a:lnTo>
                    <a:lnTo>
                      <a:pt x="3313" y="545"/>
                    </a:lnTo>
                    <a:lnTo>
                      <a:pt x="3313" y="552"/>
                    </a:lnTo>
                    <a:lnTo>
                      <a:pt x="3321" y="552"/>
                    </a:lnTo>
                    <a:lnTo>
                      <a:pt x="3321" y="560"/>
                    </a:lnTo>
                    <a:lnTo>
                      <a:pt x="3329" y="560"/>
                    </a:lnTo>
                    <a:lnTo>
                      <a:pt x="3329" y="567"/>
                    </a:lnTo>
                    <a:lnTo>
                      <a:pt x="3336" y="567"/>
                    </a:lnTo>
                    <a:lnTo>
                      <a:pt x="3336" y="575"/>
                    </a:lnTo>
                    <a:lnTo>
                      <a:pt x="3344" y="575"/>
                    </a:lnTo>
                    <a:lnTo>
                      <a:pt x="3351" y="583"/>
                    </a:lnTo>
                    <a:lnTo>
                      <a:pt x="3359" y="583"/>
                    </a:lnTo>
                    <a:lnTo>
                      <a:pt x="3359" y="590"/>
                    </a:lnTo>
                    <a:lnTo>
                      <a:pt x="3366" y="590"/>
                    </a:lnTo>
                    <a:lnTo>
                      <a:pt x="3374" y="590"/>
                    </a:lnTo>
                    <a:lnTo>
                      <a:pt x="3374" y="598"/>
                    </a:lnTo>
                    <a:lnTo>
                      <a:pt x="3382" y="598"/>
                    </a:lnTo>
                    <a:lnTo>
                      <a:pt x="3389" y="598"/>
                    </a:lnTo>
                    <a:lnTo>
                      <a:pt x="3397" y="598"/>
                    </a:lnTo>
                    <a:lnTo>
                      <a:pt x="3404" y="598"/>
                    </a:lnTo>
                    <a:lnTo>
                      <a:pt x="3412" y="598"/>
                    </a:lnTo>
                    <a:lnTo>
                      <a:pt x="3412" y="590"/>
                    </a:lnTo>
                    <a:lnTo>
                      <a:pt x="3419" y="590"/>
                    </a:lnTo>
                    <a:lnTo>
                      <a:pt x="3427" y="590"/>
                    </a:lnTo>
                    <a:lnTo>
                      <a:pt x="3427" y="583"/>
                    </a:lnTo>
                    <a:lnTo>
                      <a:pt x="3435" y="583"/>
                    </a:lnTo>
                    <a:lnTo>
                      <a:pt x="3435" y="575"/>
                    </a:lnTo>
                    <a:lnTo>
                      <a:pt x="3442" y="575"/>
                    </a:lnTo>
                    <a:lnTo>
                      <a:pt x="3442" y="567"/>
                    </a:lnTo>
                    <a:lnTo>
                      <a:pt x="3450" y="567"/>
                    </a:lnTo>
                    <a:lnTo>
                      <a:pt x="3457" y="560"/>
                    </a:lnTo>
                    <a:lnTo>
                      <a:pt x="3465" y="552"/>
                    </a:lnTo>
                    <a:lnTo>
                      <a:pt x="3472" y="545"/>
                    </a:lnTo>
                    <a:lnTo>
                      <a:pt x="3480" y="537"/>
                    </a:lnTo>
                    <a:lnTo>
                      <a:pt x="3480" y="530"/>
                    </a:lnTo>
                    <a:lnTo>
                      <a:pt x="3487" y="530"/>
                    </a:lnTo>
                    <a:lnTo>
                      <a:pt x="3487" y="522"/>
                    </a:lnTo>
                    <a:lnTo>
                      <a:pt x="3495" y="522"/>
                    </a:lnTo>
                    <a:lnTo>
                      <a:pt x="3495" y="514"/>
                    </a:lnTo>
                    <a:lnTo>
                      <a:pt x="3503" y="514"/>
                    </a:lnTo>
                    <a:lnTo>
                      <a:pt x="3503" y="507"/>
                    </a:lnTo>
                    <a:lnTo>
                      <a:pt x="3510" y="507"/>
                    </a:lnTo>
                    <a:lnTo>
                      <a:pt x="3510" y="499"/>
                    </a:lnTo>
                    <a:lnTo>
                      <a:pt x="3518" y="499"/>
                    </a:lnTo>
                    <a:lnTo>
                      <a:pt x="3518" y="492"/>
                    </a:lnTo>
                    <a:lnTo>
                      <a:pt x="3518" y="484"/>
                    </a:lnTo>
                    <a:lnTo>
                      <a:pt x="3525" y="484"/>
                    </a:lnTo>
                    <a:lnTo>
                      <a:pt x="3525" y="477"/>
                    </a:lnTo>
                    <a:lnTo>
                      <a:pt x="3533" y="477"/>
                    </a:lnTo>
                    <a:lnTo>
                      <a:pt x="3533" y="469"/>
                    </a:lnTo>
                    <a:lnTo>
                      <a:pt x="3540" y="461"/>
                    </a:lnTo>
                    <a:lnTo>
                      <a:pt x="3540" y="454"/>
                    </a:lnTo>
                    <a:lnTo>
                      <a:pt x="3548" y="454"/>
                    </a:lnTo>
                    <a:lnTo>
                      <a:pt x="3548" y="446"/>
                    </a:lnTo>
                    <a:lnTo>
                      <a:pt x="3556" y="439"/>
                    </a:lnTo>
                    <a:lnTo>
                      <a:pt x="3556" y="431"/>
                    </a:lnTo>
                    <a:lnTo>
                      <a:pt x="3563" y="431"/>
                    </a:lnTo>
                    <a:lnTo>
                      <a:pt x="3563" y="424"/>
                    </a:lnTo>
                    <a:lnTo>
                      <a:pt x="3563" y="416"/>
                    </a:lnTo>
                    <a:lnTo>
                      <a:pt x="3571" y="416"/>
                    </a:lnTo>
                    <a:lnTo>
                      <a:pt x="3571" y="408"/>
                    </a:lnTo>
                    <a:lnTo>
                      <a:pt x="3578" y="408"/>
                    </a:lnTo>
                    <a:lnTo>
                      <a:pt x="3578" y="401"/>
                    </a:lnTo>
                    <a:lnTo>
                      <a:pt x="3578" y="393"/>
                    </a:lnTo>
                    <a:lnTo>
                      <a:pt x="3586" y="393"/>
                    </a:lnTo>
                    <a:lnTo>
                      <a:pt x="3586" y="386"/>
                    </a:lnTo>
                    <a:lnTo>
                      <a:pt x="3586" y="378"/>
                    </a:lnTo>
                    <a:lnTo>
                      <a:pt x="3593" y="378"/>
                    </a:lnTo>
                    <a:lnTo>
                      <a:pt x="3593" y="371"/>
                    </a:lnTo>
                    <a:lnTo>
                      <a:pt x="3601" y="363"/>
                    </a:lnTo>
                    <a:lnTo>
                      <a:pt x="3601" y="356"/>
                    </a:lnTo>
                    <a:lnTo>
                      <a:pt x="3609" y="356"/>
                    </a:lnTo>
                    <a:lnTo>
                      <a:pt x="3609" y="348"/>
                    </a:lnTo>
                    <a:lnTo>
                      <a:pt x="3609" y="340"/>
                    </a:lnTo>
                    <a:lnTo>
                      <a:pt x="3616" y="340"/>
                    </a:lnTo>
                    <a:lnTo>
                      <a:pt x="3616" y="333"/>
                    </a:lnTo>
                    <a:lnTo>
                      <a:pt x="3616" y="325"/>
                    </a:lnTo>
                    <a:lnTo>
                      <a:pt x="3624" y="325"/>
                    </a:lnTo>
                    <a:lnTo>
                      <a:pt x="3624" y="318"/>
                    </a:lnTo>
                    <a:lnTo>
                      <a:pt x="3624" y="310"/>
                    </a:lnTo>
                    <a:lnTo>
                      <a:pt x="3631" y="310"/>
                    </a:lnTo>
                    <a:lnTo>
                      <a:pt x="3631" y="303"/>
                    </a:lnTo>
                    <a:lnTo>
                      <a:pt x="3631" y="295"/>
                    </a:lnTo>
                    <a:lnTo>
                      <a:pt x="3639" y="295"/>
                    </a:lnTo>
                    <a:lnTo>
                      <a:pt x="3639" y="287"/>
                    </a:lnTo>
                    <a:lnTo>
                      <a:pt x="3639" y="280"/>
                    </a:lnTo>
                    <a:lnTo>
                      <a:pt x="3646" y="280"/>
                    </a:lnTo>
                    <a:lnTo>
                      <a:pt x="3646" y="272"/>
                    </a:lnTo>
                    <a:lnTo>
                      <a:pt x="3646" y="265"/>
                    </a:lnTo>
                    <a:lnTo>
                      <a:pt x="3654" y="265"/>
                    </a:lnTo>
                    <a:lnTo>
                      <a:pt x="3654" y="257"/>
                    </a:lnTo>
                    <a:lnTo>
                      <a:pt x="3654" y="250"/>
                    </a:lnTo>
                    <a:lnTo>
                      <a:pt x="3661" y="250"/>
                    </a:lnTo>
                    <a:lnTo>
                      <a:pt x="3661" y="242"/>
                    </a:lnTo>
                    <a:lnTo>
                      <a:pt x="3661" y="234"/>
                    </a:lnTo>
                    <a:lnTo>
                      <a:pt x="3669" y="234"/>
                    </a:lnTo>
                    <a:lnTo>
                      <a:pt x="3669" y="227"/>
                    </a:lnTo>
                    <a:lnTo>
                      <a:pt x="3669" y="219"/>
                    </a:lnTo>
                    <a:lnTo>
                      <a:pt x="3677" y="219"/>
                    </a:lnTo>
                    <a:lnTo>
                      <a:pt x="3677" y="212"/>
                    </a:lnTo>
                    <a:lnTo>
                      <a:pt x="3677" y="204"/>
                    </a:lnTo>
                    <a:lnTo>
                      <a:pt x="3684" y="204"/>
                    </a:lnTo>
                    <a:lnTo>
                      <a:pt x="3684" y="197"/>
                    </a:lnTo>
                    <a:lnTo>
                      <a:pt x="3684" y="189"/>
                    </a:lnTo>
                    <a:lnTo>
                      <a:pt x="3692" y="189"/>
                    </a:lnTo>
                    <a:lnTo>
                      <a:pt x="3692" y="181"/>
                    </a:lnTo>
                    <a:lnTo>
                      <a:pt x="3692" y="174"/>
                    </a:lnTo>
                    <a:lnTo>
                      <a:pt x="3699" y="174"/>
                    </a:lnTo>
                    <a:lnTo>
                      <a:pt x="3699" y="166"/>
                    </a:lnTo>
                    <a:lnTo>
                      <a:pt x="3699" y="159"/>
                    </a:lnTo>
                    <a:lnTo>
                      <a:pt x="3707" y="159"/>
                    </a:lnTo>
                    <a:lnTo>
                      <a:pt x="3707" y="151"/>
                    </a:lnTo>
                    <a:lnTo>
                      <a:pt x="3707" y="144"/>
                    </a:lnTo>
                    <a:lnTo>
                      <a:pt x="3714" y="144"/>
                    </a:lnTo>
                    <a:lnTo>
                      <a:pt x="3714" y="136"/>
                    </a:lnTo>
                    <a:lnTo>
                      <a:pt x="3714" y="129"/>
                    </a:lnTo>
                    <a:lnTo>
                      <a:pt x="3722" y="129"/>
                    </a:lnTo>
                    <a:lnTo>
                      <a:pt x="3722" y="121"/>
                    </a:lnTo>
                    <a:lnTo>
                      <a:pt x="3722" y="113"/>
                    </a:lnTo>
                    <a:lnTo>
                      <a:pt x="3722" y="106"/>
                    </a:lnTo>
                    <a:lnTo>
                      <a:pt x="3730" y="106"/>
                    </a:lnTo>
                    <a:lnTo>
                      <a:pt x="3730" y="98"/>
                    </a:lnTo>
                    <a:lnTo>
                      <a:pt x="3730" y="91"/>
                    </a:lnTo>
                    <a:lnTo>
                      <a:pt x="3737" y="91"/>
                    </a:lnTo>
                    <a:lnTo>
                      <a:pt x="3737" y="83"/>
                    </a:lnTo>
                    <a:lnTo>
                      <a:pt x="3737" y="76"/>
                    </a:lnTo>
                    <a:lnTo>
                      <a:pt x="3745" y="76"/>
                    </a:lnTo>
                    <a:lnTo>
                      <a:pt x="3745" y="68"/>
                    </a:lnTo>
                    <a:lnTo>
                      <a:pt x="3745" y="60"/>
                    </a:lnTo>
                    <a:lnTo>
                      <a:pt x="3752" y="60"/>
                    </a:lnTo>
                    <a:lnTo>
                      <a:pt x="3752" y="53"/>
                    </a:lnTo>
                    <a:lnTo>
                      <a:pt x="3760" y="45"/>
                    </a:lnTo>
                    <a:lnTo>
                      <a:pt x="3767" y="45"/>
                    </a:lnTo>
                    <a:lnTo>
                      <a:pt x="3775" y="45"/>
                    </a:lnTo>
                    <a:lnTo>
                      <a:pt x="3775" y="53"/>
                    </a:lnTo>
                    <a:lnTo>
                      <a:pt x="3783" y="53"/>
                    </a:lnTo>
                    <a:lnTo>
                      <a:pt x="3783" y="60"/>
                    </a:lnTo>
                    <a:lnTo>
                      <a:pt x="3790" y="60"/>
                    </a:lnTo>
                    <a:lnTo>
                      <a:pt x="3790" y="68"/>
                    </a:lnTo>
                    <a:lnTo>
                      <a:pt x="3790" y="76"/>
                    </a:lnTo>
                    <a:lnTo>
                      <a:pt x="3798" y="76"/>
                    </a:lnTo>
                    <a:lnTo>
                      <a:pt x="3798" y="83"/>
                    </a:lnTo>
                    <a:lnTo>
                      <a:pt x="3798" y="91"/>
                    </a:lnTo>
                  </a:path>
                </a:pathLst>
              </a:custGeom>
              <a:noFill/>
              <a:ln w="15875">
                <a:solidFill>
                  <a:srgbClr val="00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6632" name="Rectangle 289"/>
              <p:cNvSpPr>
                <a:spLocks noChangeArrowheads="1"/>
              </p:cNvSpPr>
              <p:nvPr/>
            </p:nvSpPr>
            <p:spPr bwMode="auto">
              <a:xfrm>
                <a:off x="1608" y="3052"/>
                <a:ext cx="416" cy="1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b="1">
                    <a:solidFill>
                      <a:srgbClr val="00FF00"/>
                    </a:solidFill>
                    <a:latin typeface="Arial" charset="0"/>
                  </a:rPr>
                  <a:t>BETA_Y</a:t>
                </a:r>
                <a:endParaRPr lang="en-US"/>
              </a:p>
            </p:txBody>
          </p:sp>
          <p:sp>
            <p:nvSpPr>
              <p:cNvPr id="66633" name="Freeform 290"/>
              <p:cNvSpPr>
                <a:spLocks/>
              </p:cNvSpPr>
              <p:nvPr/>
            </p:nvSpPr>
            <p:spPr bwMode="auto">
              <a:xfrm flipV="1">
                <a:off x="791" y="2173"/>
                <a:ext cx="3798" cy="479"/>
              </a:xfrm>
              <a:custGeom>
                <a:avLst/>
                <a:gdLst>
                  <a:gd name="T0" fmla="*/ 53 w 3798"/>
                  <a:gd name="T1" fmla="*/ 99 h 704"/>
                  <a:gd name="T2" fmla="*/ 113 w 3798"/>
                  <a:gd name="T3" fmla="*/ 99 h 704"/>
                  <a:gd name="T4" fmla="*/ 174 w 3798"/>
                  <a:gd name="T5" fmla="*/ 109 h 704"/>
                  <a:gd name="T6" fmla="*/ 234 w 3798"/>
                  <a:gd name="T7" fmla="*/ 120 h 704"/>
                  <a:gd name="T8" fmla="*/ 295 w 3798"/>
                  <a:gd name="T9" fmla="*/ 131 h 704"/>
                  <a:gd name="T10" fmla="*/ 355 w 3798"/>
                  <a:gd name="T11" fmla="*/ 143 h 704"/>
                  <a:gd name="T12" fmla="*/ 416 w 3798"/>
                  <a:gd name="T13" fmla="*/ 151 h 704"/>
                  <a:gd name="T14" fmla="*/ 476 w 3798"/>
                  <a:gd name="T15" fmla="*/ 151 h 704"/>
                  <a:gd name="T16" fmla="*/ 537 w 3798"/>
                  <a:gd name="T17" fmla="*/ 151 h 704"/>
                  <a:gd name="T18" fmla="*/ 597 w 3798"/>
                  <a:gd name="T19" fmla="*/ 150 h 704"/>
                  <a:gd name="T20" fmla="*/ 658 w 3798"/>
                  <a:gd name="T21" fmla="*/ 150 h 704"/>
                  <a:gd name="T22" fmla="*/ 719 w 3798"/>
                  <a:gd name="T23" fmla="*/ 146 h 704"/>
                  <a:gd name="T24" fmla="*/ 779 w 3798"/>
                  <a:gd name="T25" fmla="*/ 137 h 704"/>
                  <a:gd name="T26" fmla="*/ 840 w 3798"/>
                  <a:gd name="T27" fmla="*/ 131 h 704"/>
                  <a:gd name="T28" fmla="*/ 900 w 3798"/>
                  <a:gd name="T29" fmla="*/ 130 h 704"/>
                  <a:gd name="T30" fmla="*/ 961 w 3798"/>
                  <a:gd name="T31" fmla="*/ 127 h 704"/>
                  <a:gd name="T32" fmla="*/ 1021 w 3798"/>
                  <a:gd name="T33" fmla="*/ 125 h 704"/>
                  <a:gd name="T34" fmla="*/ 1082 w 3798"/>
                  <a:gd name="T35" fmla="*/ 122 h 704"/>
                  <a:gd name="T36" fmla="*/ 1135 w 3798"/>
                  <a:gd name="T37" fmla="*/ 118 h 704"/>
                  <a:gd name="T38" fmla="*/ 1195 w 3798"/>
                  <a:gd name="T39" fmla="*/ 112 h 704"/>
                  <a:gd name="T40" fmla="*/ 1256 w 3798"/>
                  <a:gd name="T41" fmla="*/ 105 h 704"/>
                  <a:gd name="T42" fmla="*/ 1316 w 3798"/>
                  <a:gd name="T43" fmla="*/ 97 h 704"/>
                  <a:gd name="T44" fmla="*/ 1377 w 3798"/>
                  <a:gd name="T45" fmla="*/ 90 h 704"/>
                  <a:gd name="T46" fmla="*/ 1437 w 3798"/>
                  <a:gd name="T47" fmla="*/ 84 h 704"/>
                  <a:gd name="T48" fmla="*/ 1498 w 3798"/>
                  <a:gd name="T49" fmla="*/ 76 h 704"/>
                  <a:gd name="T50" fmla="*/ 1558 w 3798"/>
                  <a:gd name="T51" fmla="*/ 67 h 704"/>
                  <a:gd name="T52" fmla="*/ 1619 w 3798"/>
                  <a:gd name="T53" fmla="*/ 54 h 704"/>
                  <a:gd name="T54" fmla="*/ 1679 w 3798"/>
                  <a:gd name="T55" fmla="*/ 41 h 704"/>
                  <a:gd name="T56" fmla="*/ 1740 w 3798"/>
                  <a:gd name="T57" fmla="*/ 29 h 704"/>
                  <a:gd name="T58" fmla="*/ 1800 w 3798"/>
                  <a:gd name="T59" fmla="*/ 16 h 704"/>
                  <a:gd name="T60" fmla="*/ 1861 w 3798"/>
                  <a:gd name="T61" fmla="*/ 3 h 704"/>
                  <a:gd name="T62" fmla="*/ 1921 w 3798"/>
                  <a:gd name="T63" fmla="*/ 0 h 704"/>
                  <a:gd name="T64" fmla="*/ 1982 w 3798"/>
                  <a:gd name="T65" fmla="*/ 14 h 704"/>
                  <a:gd name="T66" fmla="*/ 2042 w 3798"/>
                  <a:gd name="T67" fmla="*/ 26 h 704"/>
                  <a:gd name="T68" fmla="*/ 2103 w 3798"/>
                  <a:gd name="T69" fmla="*/ 37 h 704"/>
                  <a:gd name="T70" fmla="*/ 2164 w 3798"/>
                  <a:gd name="T71" fmla="*/ 50 h 704"/>
                  <a:gd name="T72" fmla="*/ 2224 w 3798"/>
                  <a:gd name="T73" fmla="*/ 61 h 704"/>
                  <a:gd name="T74" fmla="*/ 2277 w 3798"/>
                  <a:gd name="T75" fmla="*/ 75 h 704"/>
                  <a:gd name="T76" fmla="*/ 2338 w 3798"/>
                  <a:gd name="T77" fmla="*/ 81 h 704"/>
                  <a:gd name="T78" fmla="*/ 2398 w 3798"/>
                  <a:gd name="T79" fmla="*/ 89 h 704"/>
                  <a:gd name="T80" fmla="*/ 2459 w 3798"/>
                  <a:gd name="T81" fmla="*/ 96 h 704"/>
                  <a:gd name="T82" fmla="*/ 2519 w 3798"/>
                  <a:gd name="T83" fmla="*/ 103 h 704"/>
                  <a:gd name="T84" fmla="*/ 2580 w 3798"/>
                  <a:gd name="T85" fmla="*/ 110 h 704"/>
                  <a:gd name="T86" fmla="*/ 2640 w 3798"/>
                  <a:gd name="T87" fmla="*/ 116 h 704"/>
                  <a:gd name="T88" fmla="*/ 2701 w 3798"/>
                  <a:gd name="T89" fmla="*/ 122 h 704"/>
                  <a:gd name="T90" fmla="*/ 2761 w 3798"/>
                  <a:gd name="T91" fmla="*/ 123 h 704"/>
                  <a:gd name="T92" fmla="*/ 2822 w 3798"/>
                  <a:gd name="T93" fmla="*/ 127 h 704"/>
                  <a:gd name="T94" fmla="*/ 2882 w 3798"/>
                  <a:gd name="T95" fmla="*/ 128 h 704"/>
                  <a:gd name="T96" fmla="*/ 2943 w 3798"/>
                  <a:gd name="T97" fmla="*/ 131 h 704"/>
                  <a:gd name="T98" fmla="*/ 3003 w 3798"/>
                  <a:gd name="T99" fmla="*/ 135 h 704"/>
                  <a:gd name="T100" fmla="*/ 3064 w 3798"/>
                  <a:gd name="T101" fmla="*/ 143 h 704"/>
                  <a:gd name="T102" fmla="*/ 3124 w 3798"/>
                  <a:gd name="T103" fmla="*/ 150 h 704"/>
                  <a:gd name="T104" fmla="*/ 3185 w 3798"/>
                  <a:gd name="T105" fmla="*/ 150 h 704"/>
                  <a:gd name="T106" fmla="*/ 3245 w 3798"/>
                  <a:gd name="T107" fmla="*/ 151 h 704"/>
                  <a:gd name="T108" fmla="*/ 3306 w 3798"/>
                  <a:gd name="T109" fmla="*/ 151 h 704"/>
                  <a:gd name="T110" fmla="*/ 3366 w 3798"/>
                  <a:gd name="T111" fmla="*/ 151 h 704"/>
                  <a:gd name="T112" fmla="*/ 3427 w 3798"/>
                  <a:gd name="T113" fmla="*/ 146 h 704"/>
                  <a:gd name="T114" fmla="*/ 3480 w 3798"/>
                  <a:gd name="T115" fmla="*/ 135 h 704"/>
                  <a:gd name="T116" fmla="*/ 3540 w 3798"/>
                  <a:gd name="T117" fmla="*/ 123 h 704"/>
                  <a:gd name="T118" fmla="*/ 3601 w 3798"/>
                  <a:gd name="T119" fmla="*/ 112 h 704"/>
                  <a:gd name="T120" fmla="*/ 3661 w 3798"/>
                  <a:gd name="T121" fmla="*/ 102 h 704"/>
                  <a:gd name="T122" fmla="*/ 3722 w 3798"/>
                  <a:gd name="T123" fmla="*/ 99 h 704"/>
                  <a:gd name="T124" fmla="*/ 3783 w 3798"/>
                  <a:gd name="T125" fmla="*/ 99 h 704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60000 65536"/>
                  <a:gd name="T184" fmla="*/ 0 60000 65536"/>
                  <a:gd name="T185" fmla="*/ 0 60000 65536"/>
                  <a:gd name="T186" fmla="*/ 0 60000 65536"/>
                  <a:gd name="T187" fmla="*/ 0 60000 65536"/>
                  <a:gd name="T188" fmla="*/ 0 60000 65536"/>
                  <a:gd name="T189" fmla="*/ 0 w 3798"/>
                  <a:gd name="T190" fmla="*/ 0 h 704"/>
                  <a:gd name="T191" fmla="*/ 3798 w 3798"/>
                  <a:gd name="T192" fmla="*/ 704 h 704"/>
                </a:gdLst>
                <a:ahLst/>
                <a:cxnLst>
                  <a:cxn ang="T126">
                    <a:pos x="T0" y="T1"/>
                  </a:cxn>
                  <a:cxn ang="T127">
                    <a:pos x="T2" y="T3"/>
                  </a:cxn>
                  <a:cxn ang="T128">
                    <a:pos x="T4" y="T5"/>
                  </a:cxn>
                  <a:cxn ang="T129">
                    <a:pos x="T6" y="T7"/>
                  </a:cxn>
                  <a:cxn ang="T130">
                    <a:pos x="T8" y="T9"/>
                  </a:cxn>
                  <a:cxn ang="T131">
                    <a:pos x="T10" y="T11"/>
                  </a:cxn>
                  <a:cxn ang="T132">
                    <a:pos x="T12" y="T13"/>
                  </a:cxn>
                  <a:cxn ang="T133">
                    <a:pos x="T14" y="T15"/>
                  </a:cxn>
                  <a:cxn ang="T134">
                    <a:pos x="T16" y="T17"/>
                  </a:cxn>
                  <a:cxn ang="T135">
                    <a:pos x="T18" y="T19"/>
                  </a:cxn>
                  <a:cxn ang="T136">
                    <a:pos x="T20" y="T21"/>
                  </a:cxn>
                  <a:cxn ang="T137">
                    <a:pos x="T22" y="T23"/>
                  </a:cxn>
                  <a:cxn ang="T138">
                    <a:pos x="T24" y="T25"/>
                  </a:cxn>
                  <a:cxn ang="T139">
                    <a:pos x="T26" y="T27"/>
                  </a:cxn>
                  <a:cxn ang="T140">
                    <a:pos x="T28" y="T29"/>
                  </a:cxn>
                  <a:cxn ang="T141">
                    <a:pos x="T30" y="T31"/>
                  </a:cxn>
                  <a:cxn ang="T142">
                    <a:pos x="T32" y="T33"/>
                  </a:cxn>
                  <a:cxn ang="T143">
                    <a:pos x="T34" y="T35"/>
                  </a:cxn>
                  <a:cxn ang="T144">
                    <a:pos x="T36" y="T37"/>
                  </a:cxn>
                  <a:cxn ang="T145">
                    <a:pos x="T38" y="T39"/>
                  </a:cxn>
                  <a:cxn ang="T146">
                    <a:pos x="T40" y="T41"/>
                  </a:cxn>
                  <a:cxn ang="T147">
                    <a:pos x="T42" y="T43"/>
                  </a:cxn>
                  <a:cxn ang="T148">
                    <a:pos x="T44" y="T45"/>
                  </a:cxn>
                  <a:cxn ang="T149">
                    <a:pos x="T46" y="T47"/>
                  </a:cxn>
                  <a:cxn ang="T150">
                    <a:pos x="T48" y="T49"/>
                  </a:cxn>
                  <a:cxn ang="T151">
                    <a:pos x="T50" y="T51"/>
                  </a:cxn>
                  <a:cxn ang="T152">
                    <a:pos x="T52" y="T53"/>
                  </a:cxn>
                  <a:cxn ang="T153">
                    <a:pos x="T54" y="T55"/>
                  </a:cxn>
                  <a:cxn ang="T154">
                    <a:pos x="T56" y="T57"/>
                  </a:cxn>
                  <a:cxn ang="T155">
                    <a:pos x="T58" y="T59"/>
                  </a:cxn>
                  <a:cxn ang="T156">
                    <a:pos x="T60" y="T61"/>
                  </a:cxn>
                  <a:cxn ang="T157">
                    <a:pos x="T62" y="T63"/>
                  </a:cxn>
                  <a:cxn ang="T158">
                    <a:pos x="T64" y="T65"/>
                  </a:cxn>
                  <a:cxn ang="T159">
                    <a:pos x="T66" y="T67"/>
                  </a:cxn>
                  <a:cxn ang="T160">
                    <a:pos x="T68" y="T69"/>
                  </a:cxn>
                  <a:cxn ang="T161">
                    <a:pos x="T70" y="T71"/>
                  </a:cxn>
                  <a:cxn ang="T162">
                    <a:pos x="T72" y="T73"/>
                  </a:cxn>
                  <a:cxn ang="T163">
                    <a:pos x="T74" y="T75"/>
                  </a:cxn>
                  <a:cxn ang="T164">
                    <a:pos x="T76" y="T77"/>
                  </a:cxn>
                  <a:cxn ang="T165">
                    <a:pos x="T78" y="T79"/>
                  </a:cxn>
                  <a:cxn ang="T166">
                    <a:pos x="T80" y="T81"/>
                  </a:cxn>
                  <a:cxn ang="T167">
                    <a:pos x="T82" y="T83"/>
                  </a:cxn>
                  <a:cxn ang="T168">
                    <a:pos x="T84" y="T85"/>
                  </a:cxn>
                  <a:cxn ang="T169">
                    <a:pos x="T86" y="T87"/>
                  </a:cxn>
                  <a:cxn ang="T170">
                    <a:pos x="T88" y="T89"/>
                  </a:cxn>
                  <a:cxn ang="T171">
                    <a:pos x="T90" y="T91"/>
                  </a:cxn>
                  <a:cxn ang="T172">
                    <a:pos x="T92" y="T93"/>
                  </a:cxn>
                  <a:cxn ang="T173">
                    <a:pos x="T94" y="T95"/>
                  </a:cxn>
                  <a:cxn ang="T174">
                    <a:pos x="T96" y="T97"/>
                  </a:cxn>
                  <a:cxn ang="T175">
                    <a:pos x="T98" y="T99"/>
                  </a:cxn>
                  <a:cxn ang="T176">
                    <a:pos x="T100" y="T101"/>
                  </a:cxn>
                  <a:cxn ang="T177">
                    <a:pos x="T102" y="T103"/>
                  </a:cxn>
                  <a:cxn ang="T178">
                    <a:pos x="T104" y="T105"/>
                  </a:cxn>
                  <a:cxn ang="T179">
                    <a:pos x="T106" y="T107"/>
                  </a:cxn>
                  <a:cxn ang="T180">
                    <a:pos x="T108" y="T109"/>
                  </a:cxn>
                  <a:cxn ang="T181">
                    <a:pos x="T110" y="T111"/>
                  </a:cxn>
                  <a:cxn ang="T182">
                    <a:pos x="T112" y="T113"/>
                  </a:cxn>
                  <a:cxn ang="T183">
                    <a:pos x="T114" y="T115"/>
                  </a:cxn>
                  <a:cxn ang="T184">
                    <a:pos x="T116" y="T117"/>
                  </a:cxn>
                  <a:cxn ang="T185">
                    <a:pos x="T118" y="T119"/>
                  </a:cxn>
                  <a:cxn ang="T186">
                    <a:pos x="T120" y="T121"/>
                  </a:cxn>
                  <a:cxn ang="T187">
                    <a:pos x="T122" y="T123"/>
                  </a:cxn>
                  <a:cxn ang="T188">
                    <a:pos x="T124" y="T125"/>
                  </a:cxn>
                </a:cxnLst>
                <a:rect l="T189" t="T190" r="T191" b="T192"/>
                <a:pathLst>
                  <a:path w="3798" h="704">
                    <a:moveTo>
                      <a:pt x="0" y="462"/>
                    </a:moveTo>
                    <a:lnTo>
                      <a:pt x="0" y="462"/>
                    </a:lnTo>
                    <a:lnTo>
                      <a:pt x="7" y="462"/>
                    </a:lnTo>
                    <a:lnTo>
                      <a:pt x="15" y="462"/>
                    </a:lnTo>
                    <a:lnTo>
                      <a:pt x="22" y="462"/>
                    </a:lnTo>
                    <a:lnTo>
                      <a:pt x="30" y="462"/>
                    </a:lnTo>
                    <a:lnTo>
                      <a:pt x="38" y="462"/>
                    </a:lnTo>
                    <a:lnTo>
                      <a:pt x="45" y="462"/>
                    </a:lnTo>
                    <a:lnTo>
                      <a:pt x="53" y="462"/>
                    </a:lnTo>
                    <a:lnTo>
                      <a:pt x="60" y="462"/>
                    </a:lnTo>
                    <a:lnTo>
                      <a:pt x="68" y="462"/>
                    </a:lnTo>
                    <a:lnTo>
                      <a:pt x="75" y="462"/>
                    </a:lnTo>
                    <a:lnTo>
                      <a:pt x="83" y="462"/>
                    </a:lnTo>
                    <a:lnTo>
                      <a:pt x="91" y="462"/>
                    </a:lnTo>
                    <a:lnTo>
                      <a:pt x="98" y="462"/>
                    </a:lnTo>
                    <a:lnTo>
                      <a:pt x="106" y="462"/>
                    </a:lnTo>
                    <a:lnTo>
                      <a:pt x="113" y="462"/>
                    </a:lnTo>
                    <a:lnTo>
                      <a:pt x="121" y="462"/>
                    </a:lnTo>
                    <a:lnTo>
                      <a:pt x="121" y="469"/>
                    </a:lnTo>
                    <a:lnTo>
                      <a:pt x="128" y="469"/>
                    </a:lnTo>
                    <a:lnTo>
                      <a:pt x="136" y="469"/>
                    </a:lnTo>
                    <a:lnTo>
                      <a:pt x="136" y="477"/>
                    </a:lnTo>
                    <a:lnTo>
                      <a:pt x="144" y="477"/>
                    </a:lnTo>
                    <a:lnTo>
                      <a:pt x="144" y="484"/>
                    </a:lnTo>
                    <a:lnTo>
                      <a:pt x="151" y="484"/>
                    </a:lnTo>
                    <a:lnTo>
                      <a:pt x="151" y="492"/>
                    </a:lnTo>
                    <a:lnTo>
                      <a:pt x="159" y="492"/>
                    </a:lnTo>
                    <a:lnTo>
                      <a:pt x="166" y="492"/>
                    </a:lnTo>
                    <a:lnTo>
                      <a:pt x="166" y="500"/>
                    </a:lnTo>
                    <a:lnTo>
                      <a:pt x="174" y="500"/>
                    </a:lnTo>
                    <a:lnTo>
                      <a:pt x="174" y="507"/>
                    </a:lnTo>
                    <a:lnTo>
                      <a:pt x="181" y="507"/>
                    </a:lnTo>
                    <a:lnTo>
                      <a:pt x="181" y="515"/>
                    </a:lnTo>
                    <a:lnTo>
                      <a:pt x="189" y="515"/>
                    </a:lnTo>
                    <a:lnTo>
                      <a:pt x="189" y="522"/>
                    </a:lnTo>
                    <a:lnTo>
                      <a:pt x="196" y="522"/>
                    </a:lnTo>
                    <a:lnTo>
                      <a:pt x="196" y="530"/>
                    </a:lnTo>
                    <a:lnTo>
                      <a:pt x="204" y="530"/>
                    </a:lnTo>
                    <a:lnTo>
                      <a:pt x="204" y="537"/>
                    </a:lnTo>
                    <a:lnTo>
                      <a:pt x="212" y="537"/>
                    </a:lnTo>
                    <a:lnTo>
                      <a:pt x="219" y="545"/>
                    </a:lnTo>
                    <a:lnTo>
                      <a:pt x="227" y="545"/>
                    </a:lnTo>
                    <a:lnTo>
                      <a:pt x="227" y="553"/>
                    </a:lnTo>
                    <a:lnTo>
                      <a:pt x="234" y="553"/>
                    </a:lnTo>
                    <a:lnTo>
                      <a:pt x="234" y="560"/>
                    </a:lnTo>
                    <a:lnTo>
                      <a:pt x="242" y="560"/>
                    </a:lnTo>
                    <a:lnTo>
                      <a:pt x="242" y="568"/>
                    </a:lnTo>
                    <a:lnTo>
                      <a:pt x="249" y="568"/>
                    </a:lnTo>
                    <a:lnTo>
                      <a:pt x="249" y="575"/>
                    </a:lnTo>
                    <a:lnTo>
                      <a:pt x="257" y="575"/>
                    </a:lnTo>
                    <a:lnTo>
                      <a:pt x="257" y="583"/>
                    </a:lnTo>
                    <a:lnTo>
                      <a:pt x="265" y="583"/>
                    </a:lnTo>
                    <a:lnTo>
                      <a:pt x="265" y="590"/>
                    </a:lnTo>
                    <a:lnTo>
                      <a:pt x="272" y="590"/>
                    </a:lnTo>
                    <a:lnTo>
                      <a:pt x="280" y="598"/>
                    </a:lnTo>
                    <a:lnTo>
                      <a:pt x="287" y="598"/>
                    </a:lnTo>
                    <a:lnTo>
                      <a:pt x="287" y="605"/>
                    </a:lnTo>
                    <a:lnTo>
                      <a:pt x="295" y="605"/>
                    </a:lnTo>
                    <a:lnTo>
                      <a:pt x="295" y="613"/>
                    </a:lnTo>
                    <a:lnTo>
                      <a:pt x="302" y="613"/>
                    </a:lnTo>
                    <a:lnTo>
                      <a:pt x="302" y="621"/>
                    </a:lnTo>
                    <a:lnTo>
                      <a:pt x="310" y="621"/>
                    </a:lnTo>
                    <a:lnTo>
                      <a:pt x="310" y="628"/>
                    </a:lnTo>
                    <a:lnTo>
                      <a:pt x="318" y="628"/>
                    </a:lnTo>
                    <a:lnTo>
                      <a:pt x="318" y="636"/>
                    </a:lnTo>
                    <a:lnTo>
                      <a:pt x="325" y="636"/>
                    </a:lnTo>
                    <a:lnTo>
                      <a:pt x="325" y="643"/>
                    </a:lnTo>
                    <a:lnTo>
                      <a:pt x="333" y="643"/>
                    </a:lnTo>
                    <a:lnTo>
                      <a:pt x="333" y="651"/>
                    </a:lnTo>
                    <a:lnTo>
                      <a:pt x="340" y="651"/>
                    </a:lnTo>
                    <a:lnTo>
                      <a:pt x="348" y="651"/>
                    </a:lnTo>
                    <a:lnTo>
                      <a:pt x="348" y="658"/>
                    </a:lnTo>
                    <a:lnTo>
                      <a:pt x="355" y="658"/>
                    </a:lnTo>
                    <a:lnTo>
                      <a:pt x="355" y="666"/>
                    </a:lnTo>
                    <a:lnTo>
                      <a:pt x="363" y="666"/>
                    </a:lnTo>
                    <a:lnTo>
                      <a:pt x="363" y="674"/>
                    </a:lnTo>
                    <a:lnTo>
                      <a:pt x="370" y="674"/>
                    </a:lnTo>
                    <a:lnTo>
                      <a:pt x="370" y="681"/>
                    </a:lnTo>
                    <a:lnTo>
                      <a:pt x="378" y="681"/>
                    </a:lnTo>
                    <a:lnTo>
                      <a:pt x="378" y="689"/>
                    </a:lnTo>
                    <a:lnTo>
                      <a:pt x="386" y="689"/>
                    </a:lnTo>
                    <a:lnTo>
                      <a:pt x="393" y="689"/>
                    </a:lnTo>
                    <a:lnTo>
                      <a:pt x="393" y="696"/>
                    </a:lnTo>
                    <a:lnTo>
                      <a:pt x="401" y="696"/>
                    </a:lnTo>
                    <a:lnTo>
                      <a:pt x="408" y="696"/>
                    </a:lnTo>
                    <a:lnTo>
                      <a:pt x="408" y="704"/>
                    </a:lnTo>
                    <a:lnTo>
                      <a:pt x="416" y="704"/>
                    </a:lnTo>
                    <a:lnTo>
                      <a:pt x="423" y="704"/>
                    </a:lnTo>
                    <a:lnTo>
                      <a:pt x="431" y="704"/>
                    </a:lnTo>
                    <a:lnTo>
                      <a:pt x="439" y="704"/>
                    </a:lnTo>
                    <a:lnTo>
                      <a:pt x="446" y="704"/>
                    </a:lnTo>
                    <a:lnTo>
                      <a:pt x="454" y="704"/>
                    </a:lnTo>
                    <a:lnTo>
                      <a:pt x="461" y="704"/>
                    </a:lnTo>
                    <a:lnTo>
                      <a:pt x="469" y="704"/>
                    </a:lnTo>
                    <a:lnTo>
                      <a:pt x="476" y="704"/>
                    </a:lnTo>
                    <a:lnTo>
                      <a:pt x="484" y="704"/>
                    </a:lnTo>
                    <a:lnTo>
                      <a:pt x="492" y="704"/>
                    </a:lnTo>
                    <a:lnTo>
                      <a:pt x="499" y="704"/>
                    </a:lnTo>
                    <a:lnTo>
                      <a:pt x="507" y="704"/>
                    </a:lnTo>
                    <a:lnTo>
                      <a:pt x="514" y="704"/>
                    </a:lnTo>
                    <a:lnTo>
                      <a:pt x="522" y="704"/>
                    </a:lnTo>
                    <a:lnTo>
                      <a:pt x="529" y="704"/>
                    </a:lnTo>
                    <a:lnTo>
                      <a:pt x="537" y="704"/>
                    </a:lnTo>
                    <a:lnTo>
                      <a:pt x="544" y="704"/>
                    </a:lnTo>
                    <a:lnTo>
                      <a:pt x="552" y="704"/>
                    </a:lnTo>
                    <a:lnTo>
                      <a:pt x="560" y="704"/>
                    </a:lnTo>
                    <a:lnTo>
                      <a:pt x="567" y="704"/>
                    </a:lnTo>
                    <a:lnTo>
                      <a:pt x="575" y="704"/>
                    </a:lnTo>
                    <a:lnTo>
                      <a:pt x="582" y="696"/>
                    </a:lnTo>
                    <a:lnTo>
                      <a:pt x="590" y="696"/>
                    </a:lnTo>
                    <a:lnTo>
                      <a:pt x="597" y="696"/>
                    </a:lnTo>
                    <a:lnTo>
                      <a:pt x="605" y="696"/>
                    </a:lnTo>
                    <a:lnTo>
                      <a:pt x="613" y="696"/>
                    </a:lnTo>
                    <a:lnTo>
                      <a:pt x="620" y="696"/>
                    </a:lnTo>
                    <a:lnTo>
                      <a:pt x="628" y="696"/>
                    </a:lnTo>
                    <a:lnTo>
                      <a:pt x="635" y="696"/>
                    </a:lnTo>
                    <a:lnTo>
                      <a:pt x="643" y="696"/>
                    </a:lnTo>
                    <a:lnTo>
                      <a:pt x="650" y="696"/>
                    </a:lnTo>
                    <a:lnTo>
                      <a:pt x="658" y="696"/>
                    </a:lnTo>
                    <a:lnTo>
                      <a:pt x="666" y="696"/>
                    </a:lnTo>
                    <a:lnTo>
                      <a:pt x="673" y="696"/>
                    </a:lnTo>
                    <a:lnTo>
                      <a:pt x="681" y="696"/>
                    </a:lnTo>
                    <a:lnTo>
                      <a:pt x="688" y="696"/>
                    </a:lnTo>
                    <a:lnTo>
                      <a:pt x="688" y="689"/>
                    </a:lnTo>
                    <a:lnTo>
                      <a:pt x="696" y="689"/>
                    </a:lnTo>
                    <a:lnTo>
                      <a:pt x="703" y="689"/>
                    </a:lnTo>
                    <a:lnTo>
                      <a:pt x="703" y="681"/>
                    </a:lnTo>
                    <a:lnTo>
                      <a:pt x="711" y="681"/>
                    </a:lnTo>
                    <a:lnTo>
                      <a:pt x="719" y="681"/>
                    </a:lnTo>
                    <a:lnTo>
                      <a:pt x="719" y="674"/>
                    </a:lnTo>
                    <a:lnTo>
                      <a:pt x="726" y="674"/>
                    </a:lnTo>
                    <a:lnTo>
                      <a:pt x="726" y="666"/>
                    </a:lnTo>
                    <a:lnTo>
                      <a:pt x="734" y="666"/>
                    </a:lnTo>
                    <a:lnTo>
                      <a:pt x="734" y="658"/>
                    </a:lnTo>
                    <a:lnTo>
                      <a:pt x="741" y="658"/>
                    </a:lnTo>
                    <a:lnTo>
                      <a:pt x="749" y="651"/>
                    </a:lnTo>
                    <a:lnTo>
                      <a:pt x="756" y="651"/>
                    </a:lnTo>
                    <a:lnTo>
                      <a:pt x="756" y="643"/>
                    </a:lnTo>
                    <a:lnTo>
                      <a:pt x="764" y="643"/>
                    </a:lnTo>
                    <a:lnTo>
                      <a:pt x="764" y="636"/>
                    </a:lnTo>
                    <a:lnTo>
                      <a:pt x="771" y="636"/>
                    </a:lnTo>
                    <a:lnTo>
                      <a:pt x="779" y="636"/>
                    </a:lnTo>
                    <a:lnTo>
                      <a:pt x="779" y="628"/>
                    </a:lnTo>
                    <a:lnTo>
                      <a:pt x="787" y="628"/>
                    </a:lnTo>
                    <a:lnTo>
                      <a:pt x="794" y="628"/>
                    </a:lnTo>
                    <a:lnTo>
                      <a:pt x="794" y="621"/>
                    </a:lnTo>
                    <a:lnTo>
                      <a:pt x="802" y="621"/>
                    </a:lnTo>
                    <a:lnTo>
                      <a:pt x="809" y="621"/>
                    </a:lnTo>
                    <a:lnTo>
                      <a:pt x="817" y="621"/>
                    </a:lnTo>
                    <a:lnTo>
                      <a:pt x="824" y="621"/>
                    </a:lnTo>
                    <a:lnTo>
                      <a:pt x="832" y="621"/>
                    </a:lnTo>
                    <a:lnTo>
                      <a:pt x="832" y="613"/>
                    </a:lnTo>
                    <a:lnTo>
                      <a:pt x="840" y="613"/>
                    </a:lnTo>
                    <a:lnTo>
                      <a:pt x="847" y="613"/>
                    </a:lnTo>
                    <a:lnTo>
                      <a:pt x="855" y="613"/>
                    </a:lnTo>
                    <a:lnTo>
                      <a:pt x="862" y="613"/>
                    </a:lnTo>
                    <a:lnTo>
                      <a:pt x="870" y="613"/>
                    </a:lnTo>
                    <a:lnTo>
                      <a:pt x="870" y="605"/>
                    </a:lnTo>
                    <a:lnTo>
                      <a:pt x="877" y="605"/>
                    </a:lnTo>
                    <a:lnTo>
                      <a:pt x="885" y="605"/>
                    </a:lnTo>
                    <a:lnTo>
                      <a:pt x="893" y="605"/>
                    </a:lnTo>
                    <a:lnTo>
                      <a:pt x="900" y="605"/>
                    </a:lnTo>
                    <a:lnTo>
                      <a:pt x="908" y="605"/>
                    </a:lnTo>
                    <a:lnTo>
                      <a:pt x="908" y="598"/>
                    </a:lnTo>
                    <a:lnTo>
                      <a:pt x="915" y="598"/>
                    </a:lnTo>
                    <a:lnTo>
                      <a:pt x="923" y="598"/>
                    </a:lnTo>
                    <a:lnTo>
                      <a:pt x="930" y="598"/>
                    </a:lnTo>
                    <a:lnTo>
                      <a:pt x="938" y="598"/>
                    </a:lnTo>
                    <a:lnTo>
                      <a:pt x="945" y="598"/>
                    </a:lnTo>
                    <a:lnTo>
                      <a:pt x="945" y="590"/>
                    </a:lnTo>
                    <a:lnTo>
                      <a:pt x="953" y="590"/>
                    </a:lnTo>
                    <a:lnTo>
                      <a:pt x="961" y="590"/>
                    </a:lnTo>
                    <a:lnTo>
                      <a:pt x="968" y="590"/>
                    </a:lnTo>
                    <a:lnTo>
                      <a:pt x="976" y="590"/>
                    </a:lnTo>
                    <a:lnTo>
                      <a:pt x="983" y="590"/>
                    </a:lnTo>
                    <a:lnTo>
                      <a:pt x="983" y="583"/>
                    </a:lnTo>
                    <a:lnTo>
                      <a:pt x="991" y="583"/>
                    </a:lnTo>
                    <a:lnTo>
                      <a:pt x="998" y="583"/>
                    </a:lnTo>
                    <a:lnTo>
                      <a:pt x="1006" y="583"/>
                    </a:lnTo>
                    <a:lnTo>
                      <a:pt x="1014" y="583"/>
                    </a:lnTo>
                    <a:lnTo>
                      <a:pt x="1021" y="583"/>
                    </a:lnTo>
                    <a:lnTo>
                      <a:pt x="1021" y="575"/>
                    </a:lnTo>
                    <a:lnTo>
                      <a:pt x="1029" y="575"/>
                    </a:lnTo>
                    <a:lnTo>
                      <a:pt x="1036" y="575"/>
                    </a:lnTo>
                    <a:lnTo>
                      <a:pt x="1044" y="575"/>
                    </a:lnTo>
                    <a:lnTo>
                      <a:pt x="1051" y="575"/>
                    </a:lnTo>
                    <a:lnTo>
                      <a:pt x="1059" y="575"/>
                    </a:lnTo>
                    <a:lnTo>
                      <a:pt x="1059" y="568"/>
                    </a:lnTo>
                    <a:lnTo>
                      <a:pt x="1067" y="568"/>
                    </a:lnTo>
                    <a:lnTo>
                      <a:pt x="1074" y="568"/>
                    </a:lnTo>
                    <a:lnTo>
                      <a:pt x="1082" y="568"/>
                    </a:lnTo>
                    <a:lnTo>
                      <a:pt x="1089" y="568"/>
                    </a:lnTo>
                    <a:lnTo>
                      <a:pt x="1097" y="568"/>
                    </a:lnTo>
                    <a:lnTo>
                      <a:pt x="1104" y="560"/>
                    </a:lnTo>
                    <a:lnTo>
                      <a:pt x="1112" y="560"/>
                    </a:lnTo>
                    <a:lnTo>
                      <a:pt x="1119" y="560"/>
                    </a:lnTo>
                    <a:lnTo>
                      <a:pt x="1127" y="560"/>
                    </a:lnTo>
                    <a:lnTo>
                      <a:pt x="1135" y="560"/>
                    </a:lnTo>
                    <a:lnTo>
                      <a:pt x="1135" y="553"/>
                    </a:lnTo>
                    <a:lnTo>
                      <a:pt x="1142" y="553"/>
                    </a:lnTo>
                    <a:lnTo>
                      <a:pt x="1150" y="553"/>
                    </a:lnTo>
                    <a:lnTo>
                      <a:pt x="1150" y="545"/>
                    </a:lnTo>
                    <a:lnTo>
                      <a:pt x="1157" y="545"/>
                    </a:lnTo>
                    <a:lnTo>
                      <a:pt x="1165" y="545"/>
                    </a:lnTo>
                    <a:lnTo>
                      <a:pt x="1172" y="537"/>
                    </a:lnTo>
                    <a:lnTo>
                      <a:pt x="1180" y="537"/>
                    </a:lnTo>
                    <a:lnTo>
                      <a:pt x="1180" y="530"/>
                    </a:lnTo>
                    <a:lnTo>
                      <a:pt x="1188" y="530"/>
                    </a:lnTo>
                    <a:lnTo>
                      <a:pt x="1195" y="530"/>
                    </a:lnTo>
                    <a:lnTo>
                      <a:pt x="1195" y="522"/>
                    </a:lnTo>
                    <a:lnTo>
                      <a:pt x="1203" y="522"/>
                    </a:lnTo>
                    <a:lnTo>
                      <a:pt x="1210" y="522"/>
                    </a:lnTo>
                    <a:lnTo>
                      <a:pt x="1210" y="515"/>
                    </a:lnTo>
                    <a:lnTo>
                      <a:pt x="1218" y="515"/>
                    </a:lnTo>
                    <a:lnTo>
                      <a:pt x="1225" y="515"/>
                    </a:lnTo>
                    <a:lnTo>
                      <a:pt x="1225" y="507"/>
                    </a:lnTo>
                    <a:lnTo>
                      <a:pt x="1233" y="507"/>
                    </a:lnTo>
                    <a:lnTo>
                      <a:pt x="1241" y="507"/>
                    </a:lnTo>
                    <a:lnTo>
                      <a:pt x="1241" y="500"/>
                    </a:lnTo>
                    <a:lnTo>
                      <a:pt x="1248" y="500"/>
                    </a:lnTo>
                    <a:lnTo>
                      <a:pt x="1248" y="492"/>
                    </a:lnTo>
                    <a:lnTo>
                      <a:pt x="1256" y="492"/>
                    </a:lnTo>
                    <a:lnTo>
                      <a:pt x="1263" y="492"/>
                    </a:lnTo>
                    <a:lnTo>
                      <a:pt x="1263" y="484"/>
                    </a:lnTo>
                    <a:lnTo>
                      <a:pt x="1271" y="484"/>
                    </a:lnTo>
                    <a:lnTo>
                      <a:pt x="1278" y="484"/>
                    </a:lnTo>
                    <a:lnTo>
                      <a:pt x="1278" y="477"/>
                    </a:lnTo>
                    <a:lnTo>
                      <a:pt x="1286" y="477"/>
                    </a:lnTo>
                    <a:lnTo>
                      <a:pt x="1293" y="477"/>
                    </a:lnTo>
                    <a:lnTo>
                      <a:pt x="1293" y="469"/>
                    </a:lnTo>
                    <a:lnTo>
                      <a:pt x="1301" y="469"/>
                    </a:lnTo>
                    <a:lnTo>
                      <a:pt x="1309" y="462"/>
                    </a:lnTo>
                    <a:lnTo>
                      <a:pt x="1316" y="462"/>
                    </a:lnTo>
                    <a:lnTo>
                      <a:pt x="1316" y="454"/>
                    </a:lnTo>
                    <a:lnTo>
                      <a:pt x="1324" y="454"/>
                    </a:lnTo>
                    <a:lnTo>
                      <a:pt x="1331" y="454"/>
                    </a:lnTo>
                    <a:lnTo>
                      <a:pt x="1331" y="447"/>
                    </a:lnTo>
                    <a:lnTo>
                      <a:pt x="1339" y="447"/>
                    </a:lnTo>
                    <a:lnTo>
                      <a:pt x="1346" y="447"/>
                    </a:lnTo>
                    <a:lnTo>
                      <a:pt x="1346" y="439"/>
                    </a:lnTo>
                    <a:lnTo>
                      <a:pt x="1354" y="439"/>
                    </a:lnTo>
                    <a:lnTo>
                      <a:pt x="1362" y="439"/>
                    </a:lnTo>
                    <a:lnTo>
                      <a:pt x="1362" y="431"/>
                    </a:lnTo>
                    <a:lnTo>
                      <a:pt x="1369" y="431"/>
                    </a:lnTo>
                    <a:lnTo>
                      <a:pt x="1377" y="431"/>
                    </a:lnTo>
                    <a:lnTo>
                      <a:pt x="1377" y="424"/>
                    </a:lnTo>
                    <a:lnTo>
                      <a:pt x="1384" y="424"/>
                    </a:lnTo>
                    <a:lnTo>
                      <a:pt x="1384" y="416"/>
                    </a:lnTo>
                    <a:lnTo>
                      <a:pt x="1392" y="416"/>
                    </a:lnTo>
                    <a:lnTo>
                      <a:pt x="1399" y="416"/>
                    </a:lnTo>
                    <a:lnTo>
                      <a:pt x="1399" y="409"/>
                    </a:lnTo>
                    <a:lnTo>
                      <a:pt x="1407" y="409"/>
                    </a:lnTo>
                    <a:lnTo>
                      <a:pt x="1415" y="409"/>
                    </a:lnTo>
                    <a:lnTo>
                      <a:pt x="1415" y="401"/>
                    </a:lnTo>
                    <a:lnTo>
                      <a:pt x="1422" y="401"/>
                    </a:lnTo>
                    <a:lnTo>
                      <a:pt x="1430" y="401"/>
                    </a:lnTo>
                    <a:lnTo>
                      <a:pt x="1430" y="394"/>
                    </a:lnTo>
                    <a:lnTo>
                      <a:pt x="1437" y="394"/>
                    </a:lnTo>
                    <a:lnTo>
                      <a:pt x="1445" y="386"/>
                    </a:lnTo>
                    <a:lnTo>
                      <a:pt x="1452" y="386"/>
                    </a:lnTo>
                    <a:lnTo>
                      <a:pt x="1452" y="378"/>
                    </a:lnTo>
                    <a:lnTo>
                      <a:pt x="1460" y="378"/>
                    </a:lnTo>
                    <a:lnTo>
                      <a:pt x="1467" y="378"/>
                    </a:lnTo>
                    <a:lnTo>
                      <a:pt x="1467" y="371"/>
                    </a:lnTo>
                    <a:lnTo>
                      <a:pt x="1475" y="371"/>
                    </a:lnTo>
                    <a:lnTo>
                      <a:pt x="1483" y="371"/>
                    </a:lnTo>
                    <a:lnTo>
                      <a:pt x="1483" y="363"/>
                    </a:lnTo>
                    <a:lnTo>
                      <a:pt x="1490" y="363"/>
                    </a:lnTo>
                    <a:lnTo>
                      <a:pt x="1498" y="363"/>
                    </a:lnTo>
                    <a:lnTo>
                      <a:pt x="1498" y="356"/>
                    </a:lnTo>
                    <a:lnTo>
                      <a:pt x="1505" y="356"/>
                    </a:lnTo>
                    <a:lnTo>
                      <a:pt x="1505" y="348"/>
                    </a:lnTo>
                    <a:lnTo>
                      <a:pt x="1513" y="348"/>
                    </a:lnTo>
                    <a:lnTo>
                      <a:pt x="1520" y="348"/>
                    </a:lnTo>
                    <a:lnTo>
                      <a:pt x="1520" y="341"/>
                    </a:lnTo>
                    <a:lnTo>
                      <a:pt x="1528" y="341"/>
                    </a:lnTo>
                    <a:lnTo>
                      <a:pt x="1528" y="333"/>
                    </a:lnTo>
                    <a:lnTo>
                      <a:pt x="1536" y="333"/>
                    </a:lnTo>
                    <a:lnTo>
                      <a:pt x="1536" y="326"/>
                    </a:lnTo>
                    <a:lnTo>
                      <a:pt x="1543" y="326"/>
                    </a:lnTo>
                    <a:lnTo>
                      <a:pt x="1543" y="318"/>
                    </a:lnTo>
                    <a:lnTo>
                      <a:pt x="1551" y="318"/>
                    </a:lnTo>
                    <a:lnTo>
                      <a:pt x="1551" y="310"/>
                    </a:lnTo>
                    <a:lnTo>
                      <a:pt x="1558" y="310"/>
                    </a:lnTo>
                    <a:lnTo>
                      <a:pt x="1558" y="303"/>
                    </a:lnTo>
                    <a:lnTo>
                      <a:pt x="1566" y="303"/>
                    </a:lnTo>
                    <a:lnTo>
                      <a:pt x="1566" y="295"/>
                    </a:lnTo>
                    <a:lnTo>
                      <a:pt x="1573" y="295"/>
                    </a:lnTo>
                    <a:lnTo>
                      <a:pt x="1573" y="288"/>
                    </a:lnTo>
                    <a:lnTo>
                      <a:pt x="1581" y="288"/>
                    </a:lnTo>
                    <a:lnTo>
                      <a:pt x="1581" y="280"/>
                    </a:lnTo>
                    <a:lnTo>
                      <a:pt x="1589" y="280"/>
                    </a:lnTo>
                    <a:lnTo>
                      <a:pt x="1589" y="273"/>
                    </a:lnTo>
                    <a:lnTo>
                      <a:pt x="1596" y="273"/>
                    </a:lnTo>
                    <a:lnTo>
                      <a:pt x="1596" y="265"/>
                    </a:lnTo>
                    <a:lnTo>
                      <a:pt x="1604" y="265"/>
                    </a:lnTo>
                    <a:lnTo>
                      <a:pt x="1611" y="257"/>
                    </a:lnTo>
                    <a:lnTo>
                      <a:pt x="1619" y="250"/>
                    </a:lnTo>
                    <a:lnTo>
                      <a:pt x="1626" y="250"/>
                    </a:lnTo>
                    <a:lnTo>
                      <a:pt x="1626" y="242"/>
                    </a:lnTo>
                    <a:lnTo>
                      <a:pt x="1634" y="242"/>
                    </a:lnTo>
                    <a:lnTo>
                      <a:pt x="1634" y="235"/>
                    </a:lnTo>
                    <a:lnTo>
                      <a:pt x="1641" y="235"/>
                    </a:lnTo>
                    <a:lnTo>
                      <a:pt x="1641" y="227"/>
                    </a:lnTo>
                    <a:lnTo>
                      <a:pt x="1649" y="227"/>
                    </a:lnTo>
                    <a:lnTo>
                      <a:pt x="1649" y="220"/>
                    </a:lnTo>
                    <a:lnTo>
                      <a:pt x="1657" y="220"/>
                    </a:lnTo>
                    <a:lnTo>
                      <a:pt x="1657" y="212"/>
                    </a:lnTo>
                    <a:lnTo>
                      <a:pt x="1664" y="212"/>
                    </a:lnTo>
                    <a:lnTo>
                      <a:pt x="1664" y="204"/>
                    </a:lnTo>
                    <a:lnTo>
                      <a:pt x="1672" y="204"/>
                    </a:lnTo>
                    <a:lnTo>
                      <a:pt x="1672" y="197"/>
                    </a:lnTo>
                    <a:lnTo>
                      <a:pt x="1679" y="197"/>
                    </a:lnTo>
                    <a:lnTo>
                      <a:pt x="1679" y="189"/>
                    </a:lnTo>
                    <a:lnTo>
                      <a:pt x="1687" y="189"/>
                    </a:lnTo>
                    <a:lnTo>
                      <a:pt x="1687" y="182"/>
                    </a:lnTo>
                    <a:lnTo>
                      <a:pt x="1694" y="182"/>
                    </a:lnTo>
                    <a:lnTo>
                      <a:pt x="1694" y="174"/>
                    </a:lnTo>
                    <a:lnTo>
                      <a:pt x="1702" y="174"/>
                    </a:lnTo>
                    <a:lnTo>
                      <a:pt x="1702" y="167"/>
                    </a:lnTo>
                    <a:lnTo>
                      <a:pt x="1710" y="167"/>
                    </a:lnTo>
                    <a:lnTo>
                      <a:pt x="1710" y="159"/>
                    </a:lnTo>
                    <a:lnTo>
                      <a:pt x="1717" y="159"/>
                    </a:lnTo>
                    <a:lnTo>
                      <a:pt x="1717" y="151"/>
                    </a:lnTo>
                    <a:lnTo>
                      <a:pt x="1725" y="151"/>
                    </a:lnTo>
                    <a:lnTo>
                      <a:pt x="1725" y="144"/>
                    </a:lnTo>
                    <a:lnTo>
                      <a:pt x="1732" y="144"/>
                    </a:lnTo>
                    <a:lnTo>
                      <a:pt x="1732" y="136"/>
                    </a:lnTo>
                    <a:lnTo>
                      <a:pt x="1740" y="136"/>
                    </a:lnTo>
                    <a:lnTo>
                      <a:pt x="1740" y="129"/>
                    </a:lnTo>
                    <a:lnTo>
                      <a:pt x="1747" y="129"/>
                    </a:lnTo>
                    <a:lnTo>
                      <a:pt x="1747" y="121"/>
                    </a:lnTo>
                    <a:lnTo>
                      <a:pt x="1755" y="121"/>
                    </a:lnTo>
                    <a:lnTo>
                      <a:pt x="1755" y="114"/>
                    </a:lnTo>
                    <a:lnTo>
                      <a:pt x="1763" y="114"/>
                    </a:lnTo>
                    <a:lnTo>
                      <a:pt x="1763" y="106"/>
                    </a:lnTo>
                    <a:lnTo>
                      <a:pt x="1770" y="106"/>
                    </a:lnTo>
                    <a:lnTo>
                      <a:pt x="1770" y="99"/>
                    </a:lnTo>
                    <a:lnTo>
                      <a:pt x="1778" y="99"/>
                    </a:lnTo>
                    <a:lnTo>
                      <a:pt x="1778" y="91"/>
                    </a:lnTo>
                    <a:lnTo>
                      <a:pt x="1785" y="91"/>
                    </a:lnTo>
                    <a:lnTo>
                      <a:pt x="1793" y="83"/>
                    </a:lnTo>
                    <a:lnTo>
                      <a:pt x="1800" y="76"/>
                    </a:lnTo>
                    <a:lnTo>
                      <a:pt x="1808" y="76"/>
                    </a:lnTo>
                    <a:lnTo>
                      <a:pt x="1808" y="68"/>
                    </a:lnTo>
                    <a:lnTo>
                      <a:pt x="1815" y="68"/>
                    </a:lnTo>
                    <a:lnTo>
                      <a:pt x="1815" y="61"/>
                    </a:lnTo>
                    <a:lnTo>
                      <a:pt x="1823" y="61"/>
                    </a:lnTo>
                    <a:lnTo>
                      <a:pt x="1823" y="53"/>
                    </a:lnTo>
                    <a:lnTo>
                      <a:pt x="1831" y="53"/>
                    </a:lnTo>
                    <a:lnTo>
                      <a:pt x="1831" y="46"/>
                    </a:lnTo>
                    <a:lnTo>
                      <a:pt x="1838" y="46"/>
                    </a:lnTo>
                    <a:lnTo>
                      <a:pt x="1838" y="38"/>
                    </a:lnTo>
                    <a:lnTo>
                      <a:pt x="1846" y="38"/>
                    </a:lnTo>
                    <a:lnTo>
                      <a:pt x="1846" y="30"/>
                    </a:lnTo>
                    <a:lnTo>
                      <a:pt x="1853" y="30"/>
                    </a:lnTo>
                    <a:lnTo>
                      <a:pt x="1853" y="23"/>
                    </a:lnTo>
                    <a:lnTo>
                      <a:pt x="1861" y="23"/>
                    </a:lnTo>
                    <a:lnTo>
                      <a:pt x="1861" y="15"/>
                    </a:lnTo>
                    <a:lnTo>
                      <a:pt x="1868" y="15"/>
                    </a:lnTo>
                    <a:lnTo>
                      <a:pt x="1868" y="8"/>
                    </a:lnTo>
                    <a:lnTo>
                      <a:pt x="1876" y="8"/>
                    </a:lnTo>
                    <a:lnTo>
                      <a:pt x="1876" y="0"/>
                    </a:lnTo>
                    <a:lnTo>
                      <a:pt x="1884" y="0"/>
                    </a:lnTo>
                    <a:lnTo>
                      <a:pt x="1891" y="0"/>
                    </a:lnTo>
                    <a:lnTo>
                      <a:pt x="1899" y="0"/>
                    </a:lnTo>
                    <a:lnTo>
                      <a:pt x="1906" y="0"/>
                    </a:lnTo>
                    <a:lnTo>
                      <a:pt x="1914" y="0"/>
                    </a:lnTo>
                    <a:lnTo>
                      <a:pt x="1921" y="0"/>
                    </a:lnTo>
                    <a:lnTo>
                      <a:pt x="1921" y="8"/>
                    </a:lnTo>
                    <a:lnTo>
                      <a:pt x="1929" y="8"/>
                    </a:lnTo>
                    <a:lnTo>
                      <a:pt x="1929" y="15"/>
                    </a:lnTo>
                    <a:lnTo>
                      <a:pt x="1937" y="15"/>
                    </a:lnTo>
                    <a:lnTo>
                      <a:pt x="1937" y="23"/>
                    </a:lnTo>
                    <a:lnTo>
                      <a:pt x="1944" y="23"/>
                    </a:lnTo>
                    <a:lnTo>
                      <a:pt x="1944" y="30"/>
                    </a:lnTo>
                    <a:lnTo>
                      <a:pt x="1952" y="30"/>
                    </a:lnTo>
                    <a:lnTo>
                      <a:pt x="1952" y="38"/>
                    </a:lnTo>
                    <a:lnTo>
                      <a:pt x="1959" y="38"/>
                    </a:lnTo>
                    <a:lnTo>
                      <a:pt x="1959" y="46"/>
                    </a:lnTo>
                    <a:lnTo>
                      <a:pt x="1967" y="46"/>
                    </a:lnTo>
                    <a:lnTo>
                      <a:pt x="1967" y="53"/>
                    </a:lnTo>
                    <a:lnTo>
                      <a:pt x="1974" y="53"/>
                    </a:lnTo>
                    <a:lnTo>
                      <a:pt x="1974" y="61"/>
                    </a:lnTo>
                    <a:lnTo>
                      <a:pt x="1982" y="61"/>
                    </a:lnTo>
                    <a:lnTo>
                      <a:pt x="1982" y="68"/>
                    </a:lnTo>
                    <a:lnTo>
                      <a:pt x="1990" y="68"/>
                    </a:lnTo>
                    <a:lnTo>
                      <a:pt x="1990" y="76"/>
                    </a:lnTo>
                    <a:lnTo>
                      <a:pt x="1997" y="76"/>
                    </a:lnTo>
                    <a:lnTo>
                      <a:pt x="2005" y="83"/>
                    </a:lnTo>
                    <a:lnTo>
                      <a:pt x="2012" y="91"/>
                    </a:lnTo>
                    <a:lnTo>
                      <a:pt x="2020" y="91"/>
                    </a:lnTo>
                    <a:lnTo>
                      <a:pt x="2020" y="99"/>
                    </a:lnTo>
                    <a:lnTo>
                      <a:pt x="2027" y="99"/>
                    </a:lnTo>
                    <a:lnTo>
                      <a:pt x="2027" y="106"/>
                    </a:lnTo>
                    <a:lnTo>
                      <a:pt x="2035" y="114"/>
                    </a:lnTo>
                    <a:lnTo>
                      <a:pt x="2042" y="114"/>
                    </a:lnTo>
                    <a:lnTo>
                      <a:pt x="2042" y="121"/>
                    </a:lnTo>
                    <a:lnTo>
                      <a:pt x="2050" y="121"/>
                    </a:lnTo>
                    <a:lnTo>
                      <a:pt x="2050" y="129"/>
                    </a:lnTo>
                    <a:lnTo>
                      <a:pt x="2058" y="129"/>
                    </a:lnTo>
                    <a:lnTo>
                      <a:pt x="2058" y="136"/>
                    </a:lnTo>
                    <a:lnTo>
                      <a:pt x="2065" y="136"/>
                    </a:lnTo>
                    <a:lnTo>
                      <a:pt x="2065" y="144"/>
                    </a:lnTo>
                    <a:lnTo>
                      <a:pt x="2073" y="144"/>
                    </a:lnTo>
                    <a:lnTo>
                      <a:pt x="2073" y="151"/>
                    </a:lnTo>
                    <a:lnTo>
                      <a:pt x="2080" y="151"/>
                    </a:lnTo>
                    <a:lnTo>
                      <a:pt x="2080" y="159"/>
                    </a:lnTo>
                    <a:lnTo>
                      <a:pt x="2088" y="159"/>
                    </a:lnTo>
                    <a:lnTo>
                      <a:pt x="2088" y="167"/>
                    </a:lnTo>
                    <a:lnTo>
                      <a:pt x="2095" y="167"/>
                    </a:lnTo>
                    <a:lnTo>
                      <a:pt x="2095" y="174"/>
                    </a:lnTo>
                    <a:lnTo>
                      <a:pt x="2103" y="174"/>
                    </a:lnTo>
                    <a:lnTo>
                      <a:pt x="2103" y="182"/>
                    </a:lnTo>
                    <a:lnTo>
                      <a:pt x="2111" y="182"/>
                    </a:lnTo>
                    <a:lnTo>
                      <a:pt x="2111" y="189"/>
                    </a:lnTo>
                    <a:lnTo>
                      <a:pt x="2118" y="189"/>
                    </a:lnTo>
                    <a:lnTo>
                      <a:pt x="2118" y="197"/>
                    </a:lnTo>
                    <a:lnTo>
                      <a:pt x="2126" y="197"/>
                    </a:lnTo>
                    <a:lnTo>
                      <a:pt x="2126" y="204"/>
                    </a:lnTo>
                    <a:lnTo>
                      <a:pt x="2133" y="204"/>
                    </a:lnTo>
                    <a:lnTo>
                      <a:pt x="2133" y="212"/>
                    </a:lnTo>
                    <a:lnTo>
                      <a:pt x="2141" y="212"/>
                    </a:lnTo>
                    <a:lnTo>
                      <a:pt x="2141" y="220"/>
                    </a:lnTo>
                    <a:lnTo>
                      <a:pt x="2148" y="220"/>
                    </a:lnTo>
                    <a:lnTo>
                      <a:pt x="2148" y="227"/>
                    </a:lnTo>
                    <a:lnTo>
                      <a:pt x="2156" y="227"/>
                    </a:lnTo>
                    <a:lnTo>
                      <a:pt x="2156" y="235"/>
                    </a:lnTo>
                    <a:lnTo>
                      <a:pt x="2164" y="235"/>
                    </a:lnTo>
                    <a:lnTo>
                      <a:pt x="2164" y="242"/>
                    </a:lnTo>
                    <a:lnTo>
                      <a:pt x="2171" y="242"/>
                    </a:lnTo>
                    <a:lnTo>
                      <a:pt x="2171" y="250"/>
                    </a:lnTo>
                    <a:lnTo>
                      <a:pt x="2179" y="250"/>
                    </a:lnTo>
                    <a:lnTo>
                      <a:pt x="2186" y="257"/>
                    </a:lnTo>
                    <a:lnTo>
                      <a:pt x="2194" y="257"/>
                    </a:lnTo>
                    <a:lnTo>
                      <a:pt x="2194" y="265"/>
                    </a:lnTo>
                    <a:lnTo>
                      <a:pt x="2201" y="265"/>
                    </a:lnTo>
                    <a:lnTo>
                      <a:pt x="2201" y="273"/>
                    </a:lnTo>
                    <a:lnTo>
                      <a:pt x="2209" y="273"/>
                    </a:lnTo>
                    <a:lnTo>
                      <a:pt x="2209" y="280"/>
                    </a:lnTo>
                    <a:lnTo>
                      <a:pt x="2216" y="280"/>
                    </a:lnTo>
                    <a:lnTo>
                      <a:pt x="2216" y="288"/>
                    </a:lnTo>
                    <a:lnTo>
                      <a:pt x="2224" y="288"/>
                    </a:lnTo>
                    <a:lnTo>
                      <a:pt x="2224" y="295"/>
                    </a:lnTo>
                    <a:lnTo>
                      <a:pt x="2232" y="295"/>
                    </a:lnTo>
                    <a:lnTo>
                      <a:pt x="2232" y="303"/>
                    </a:lnTo>
                    <a:lnTo>
                      <a:pt x="2239" y="303"/>
                    </a:lnTo>
                    <a:lnTo>
                      <a:pt x="2239" y="310"/>
                    </a:lnTo>
                    <a:lnTo>
                      <a:pt x="2247" y="310"/>
                    </a:lnTo>
                    <a:lnTo>
                      <a:pt x="2247" y="318"/>
                    </a:lnTo>
                    <a:lnTo>
                      <a:pt x="2254" y="318"/>
                    </a:lnTo>
                    <a:lnTo>
                      <a:pt x="2254" y="326"/>
                    </a:lnTo>
                    <a:lnTo>
                      <a:pt x="2262" y="326"/>
                    </a:lnTo>
                    <a:lnTo>
                      <a:pt x="2262" y="333"/>
                    </a:lnTo>
                    <a:lnTo>
                      <a:pt x="2269" y="333"/>
                    </a:lnTo>
                    <a:lnTo>
                      <a:pt x="2269" y="341"/>
                    </a:lnTo>
                    <a:lnTo>
                      <a:pt x="2277" y="341"/>
                    </a:lnTo>
                    <a:lnTo>
                      <a:pt x="2277" y="348"/>
                    </a:lnTo>
                    <a:lnTo>
                      <a:pt x="2285" y="348"/>
                    </a:lnTo>
                    <a:lnTo>
                      <a:pt x="2292" y="348"/>
                    </a:lnTo>
                    <a:lnTo>
                      <a:pt x="2292" y="356"/>
                    </a:lnTo>
                    <a:lnTo>
                      <a:pt x="2300" y="356"/>
                    </a:lnTo>
                    <a:lnTo>
                      <a:pt x="2300" y="363"/>
                    </a:lnTo>
                    <a:lnTo>
                      <a:pt x="2307" y="363"/>
                    </a:lnTo>
                    <a:lnTo>
                      <a:pt x="2315" y="363"/>
                    </a:lnTo>
                    <a:lnTo>
                      <a:pt x="2315" y="371"/>
                    </a:lnTo>
                    <a:lnTo>
                      <a:pt x="2322" y="371"/>
                    </a:lnTo>
                    <a:lnTo>
                      <a:pt x="2330" y="371"/>
                    </a:lnTo>
                    <a:lnTo>
                      <a:pt x="2330" y="378"/>
                    </a:lnTo>
                    <a:lnTo>
                      <a:pt x="2338" y="378"/>
                    </a:lnTo>
                    <a:lnTo>
                      <a:pt x="2345" y="378"/>
                    </a:lnTo>
                    <a:lnTo>
                      <a:pt x="2345" y="386"/>
                    </a:lnTo>
                    <a:lnTo>
                      <a:pt x="2353" y="386"/>
                    </a:lnTo>
                    <a:lnTo>
                      <a:pt x="2360" y="394"/>
                    </a:lnTo>
                    <a:lnTo>
                      <a:pt x="2368" y="394"/>
                    </a:lnTo>
                    <a:lnTo>
                      <a:pt x="2368" y="401"/>
                    </a:lnTo>
                    <a:lnTo>
                      <a:pt x="2375" y="401"/>
                    </a:lnTo>
                    <a:lnTo>
                      <a:pt x="2383" y="401"/>
                    </a:lnTo>
                    <a:lnTo>
                      <a:pt x="2383" y="409"/>
                    </a:lnTo>
                    <a:lnTo>
                      <a:pt x="2390" y="409"/>
                    </a:lnTo>
                    <a:lnTo>
                      <a:pt x="2398" y="409"/>
                    </a:lnTo>
                    <a:lnTo>
                      <a:pt x="2398" y="416"/>
                    </a:lnTo>
                    <a:lnTo>
                      <a:pt x="2406" y="416"/>
                    </a:lnTo>
                    <a:lnTo>
                      <a:pt x="2413" y="416"/>
                    </a:lnTo>
                    <a:lnTo>
                      <a:pt x="2413" y="424"/>
                    </a:lnTo>
                    <a:lnTo>
                      <a:pt x="2421" y="424"/>
                    </a:lnTo>
                    <a:lnTo>
                      <a:pt x="2421" y="431"/>
                    </a:lnTo>
                    <a:lnTo>
                      <a:pt x="2428" y="431"/>
                    </a:lnTo>
                    <a:lnTo>
                      <a:pt x="2436" y="431"/>
                    </a:lnTo>
                    <a:lnTo>
                      <a:pt x="2436" y="439"/>
                    </a:lnTo>
                    <a:lnTo>
                      <a:pt x="2443" y="439"/>
                    </a:lnTo>
                    <a:lnTo>
                      <a:pt x="2451" y="439"/>
                    </a:lnTo>
                    <a:lnTo>
                      <a:pt x="2451" y="447"/>
                    </a:lnTo>
                    <a:lnTo>
                      <a:pt x="2459" y="447"/>
                    </a:lnTo>
                    <a:lnTo>
                      <a:pt x="2466" y="447"/>
                    </a:lnTo>
                    <a:lnTo>
                      <a:pt x="2466" y="454"/>
                    </a:lnTo>
                    <a:lnTo>
                      <a:pt x="2474" y="454"/>
                    </a:lnTo>
                    <a:lnTo>
                      <a:pt x="2481" y="454"/>
                    </a:lnTo>
                    <a:lnTo>
                      <a:pt x="2481" y="462"/>
                    </a:lnTo>
                    <a:lnTo>
                      <a:pt x="2489" y="462"/>
                    </a:lnTo>
                    <a:lnTo>
                      <a:pt x="2496" y="469"/>
                    </a:lnTo>
                    <a:lnTo>
                      <a:pt x="2504" y="469"/>
                    </a:lnTo>
                    <a:lnTo>
                      <a:pt x="2504" y="477"/>
                    </a:lnTo>
                    <a:lnTo>
                      <a:pt x="2512" y="477"/>
                    </a:lnTo>
                    <a:lnTo>
                      <a:pt x="2519" y="477"/>
                    </a:lnTo>
                    <a:lnTo>
                      <a:pt x="2519" y="484"/>
                    </a:lnTo>
                    <a:lnTo>
                      <a:pt x="2527" y="484"/>
                    </a:lnTo>
                    <a:lnTo>
                      <a:pt x="2534" y="484"/>
                    </a:lnTo>
                    <a:lnTo>
                      <a:pt x="2534" y="492"/>
                    </a:lnTo>
                    <a:lnTo>
                      <a:pt x="2542" y="492"/>
                    </a:lnTo>
                    <a:lnTo>
                      <a:pt x="2549" y="492"/>
                    </a:lnTo>
                    <a:lnTo>
                      <a:pt x="2549" y="500"/>
                    </a:lnTo>
                    <a:lnTo>
                      <a:pt x="2557" y="500"/>
                    </a:lnTo>
                    <a:lnTo>
                      <a:pt x="2557" y="507"/>
                    </a:lnTo>
                    <a:lnTo>
                      <a:pt x="2564" y="507"/>
                    </a:lnTo>
                    <a:lnTo>
                      <a:pt x="2572" y="507"/>
                    </a:lnTo>
                    <a:lnTo>
                      <a:pt x="2572" y="515"/>
                    </a:lnTo>
                    <a:lnTo>
                      <a:pt x="2580" y="515"/>
                    </a:lnTo>
                    <a:lnTo>
                      <a:pt x="2587" y="515"/>
                    </a:lnTo>
                    <a:lnTo>
                      <a:pt x="2587" y="522"/>
                    </a:lnTo>
                    <a:lnTo>
                      <a:pt x="2595" y="522"/>
                    </a:lnTo>
                    <a:lnTo>
                      <a:pt x="2602" y="522"/>
                    </a:lnTo>
                    <a:lnTo>
                      <a:pt x="2602" y="530"/>
                    </a:lnTo>
                    <a:lnTo>
                      <a:pt x="2610" y="530"/>
                    </a:lnTo>
                    <a:lnTo>
                      <a:pt x="2617" y="530"/>
                    </a:lnTo>
                    <a:lnTo>
                      <a:pt x="2617" y="537"/>
                    </a:lnTo>
                    <a:lnTo>
                      <a:pt x="2625" y="537"/>
                    </a:lnTo>
                    <a:lnTo>
                      <a:pt x="2633" y="545"/>
                    </a:lnTo>
                    <a:lnTo>
                      <a:pt x="2640" y="545"/>
                    </a:lnTo>
                    <a:lnTo>
                      <a:pt x="2648" y="545"/>
                    </a:lnTo>
                    <a:lnTo>
                      <a:pt x="2648" y="553"/>
                    </a:lnTo>
                    <a:lnTo>
                      <a:pt x="2655" y="553"/>
                    </a:lnTo>
                    <a:lnTo>
                      <a:pt x="2663" y="553"/>
                    </a:lnTo>
                    <a:lnTo>
                      <a:pt x="2663" y="560"/>
                    </a:lnTo>
                    <a:lnTo>
                      <a:pt x="2670" y="560"/>
                    </a:lnTo>
                    <a:lnTo>
                      <a:pt x="2678" y="560"/>
                    </a:lnTo>
                    <a:lnTo>
                      <a:pt x="2686" y="560"/>
                    </a:lnTo>
                    <a:lnTo>
                      <a:pt x="2693" y="560"/>
                    </a:lnTo>
                    <a:lnTo>
                      <a:pt x="2701" y="568"/>
                    </a:lnTo>
                    <a:lnTo>
                      <a:pt x="2708" y="568"/>
                    </a:lnTo>
                    <a:lnTo>
                      <a:pt x="2716" y="568"/>
                    </a:lnTo>
                    <a:lnTo>
                      <a:pt x="2723" y="568"/>
                    </a:lnTo>
                    <a:lnTo>
                      <a:pt x="2731" y="568"/>
                    </a:lnTo>
                    <a:lnTo>
                      <a:pt x="2738" y="568"/>
                    </a:lnTo>
                    <a:lnTo>
                      <a:pt x="2738" y="575"/>
                    </a:lnTo>
                    <a:lnTo>
                      <a:pt x="2746" y="575"/>
                    </a:lnTo>
                    <a:lnTo>
                      <a:pt x="2754" y="575"/>
                    </a:lnTo>
                    <a:lnTo>
                      <a:pt x="2761" y="575"/>
                    </a:lnTo>
                    <a:lnTo>
                      <a:pt x="2769" y="575"/>
                    </a:lnTo>
                    <a:lnTo>
                      <a:pt x="2776" y="575"/>
                    </a:lnTo>
                    <a:lnTo>
                      <a:pt x="2776" y="583"/>
                    </a:lnTo>
                    <a:lnTo>
                      <a:pt x="2784" y="583"/>
                    </a:lnTo>
                    <a:lnTo>
                      <a:pt x="2791" y="583"/>
                    </a:lnTo>
                    <a:lnTo>
                      <a:pt x="2799" y="583"/>
                    </a:lnTo>
                    <a:lnTo>
                      <a:pt x="2807" y="583"/>
                    </a:lnTo>
                    <a:lnTo>
                      <a:pt x="2814" y="583"/>
                    </a:lnTo>
                    <a:lnTo>
                      <a:pt x="2814" y="590"/>
                    </a:lnTo>
                    <a:lnTo>
                      <a:pt x="2822" y="590"/>
                    </a:lnTo>
                    <a:lnTo>
                      <a:pt x="2829" y="590"/>
                    </a:lnTo>
                    <a:lnTo>
                      <a:pt x="2837" y="590"/>
                    </a:lnTo>
                    <a:lnTo>
                      <a:pt x="2844" y="590"/>
                    </a:lnTo>
                    <a:lnTo>
                      <a:pt x="2852" y="590"/>
                    </a:lnTo>
                    <a:lnTo>
                      <a:pt x="2852" y="598"/>
                    </a:lnTo>
                    <a:lnTo>
                      <a:pt x="2860" y="598"/>
                    </a:lnTo>
                    <a:lnTo>
                      <a:pt x="2867" y="598"/>
                    </a:lnTo>
                    <a:lnTo>
                      <a:pt x="2875" y="598"/>
                    </a:lnTo>
                    <a:lnTo>
                      <a:pt x="2882" y="598"/>
                    </a:lnTo>
                    <a:lnTo>
                      <a:pt x="2890" y="598"/>
                    </a:lnTo>
                    <a:lnTo>
                      <a:pt x="2890" y="605"/>
                    </a:lnTo>
                    <a:lnTo>
                      <a:pt x="2897" y="605"/>
                    </a:lnTo>
                    <a:lnTo>
                      <a:pt x="2905" y="605"/>
                    </a:lnTo>
                    <a:lnTo>
                      <a:pt x="2912" y="605"/>
                    </a:lnTo>
                    <a:lnTo>
                      <a:pt x="2920" y="605"/>
                    </a:lnTo>
                    <a:lnTo>
                      <a:pt x="2928" y="605"/>
                    </a:lnTo>
                    <a:lnTo>
                      <a:pt x="2928" y="613"/>
                    </a:lnTo>
                    <a:lnTo>
                      <a:pt x="2935" y="613"/>
                    </a:lnTo>
                    <a:lnTo>
                      <a:pt x="2943" y="613"/>
                    </a:lnTo>
                    <a:lnTo>
                      <a:pt x="2950" y="613"/>
                    </a:lnTo>
                    <a:lnTo>
                      <a:pt x="2958" y="613"/>
                    </a:lnTo>
                    <a:lnTo>
                      <a:pt x="2965" y="613"/>
                    </a:lnTo>
                    <a:lnTo>
                      <a:pt x="2965" y="621"/>
                    </a:lnTo>
                    <a:lnTo>
                      <a:pt x="2973" y="621"/>
                    </a:lnTo>
                    <a:lnTo>
                      <a:pt x="2981" y="621"/>
                    </a:lnTo>
                    <a:lnTo>
                      <a:pt x="2988" y="621"/>
                    </a:lnTo>
                    <a:lnTo>
                      <a:pt x="2996" y="621"/>
                    </a:lnTo>
                    <a:lnTo>
                      <a:pt x="3003" y="621"/>
                    </a:lnTo>
                    <a:lnTo>
                      <a:pt x="3003" y="628"/>
                    </a:lnTo>
                    <a:lnTo>
                      <a:pt x="3011" y="628"/>
                    </a:lnTo>
                    <a:lnTo>
                      <a:pt x="3018" y="628"/>
                    </a:lnTo>
                    <a:lnTo>
                      <a:pt x="3018" y="636"/>
                    </a:lnTo>
                    <a:lnTo>
                      <a:pt x="3026" y="636"/>
                    </a:lnTo>
                    <a:lnTo>
                      <a:pt x="3034" y="636"/>
                    </a:lnTo>
                    <a:lnTo>
                      <a:pt x="3034" y="643"/>
                    </a:lnTo>
                    <a:lnTo>
                      <a:pt x="3041" y="643"/>
                    </a:lnTo>
                    <a:lnTo>
                      <a:pt x="3041" y="651"/>
                    </a:lnTo>
                    <a:lnTo>
                      <a:pt x="3049" y="651"/>
                    </a:lnTo>
                    <a:lnTo>
                      <a:pt x="3056" y="658"/>
                    </a:lnTo>
                    <a:lnTo>
                      <a:pt x="3064" y="658"/>
                    </a:lnTo>
                    <a:lnTo>
                      <a:pt x="3064" y="666"/>
                    </a:lnTo>
                    <a:lnTo>
                      <a:pt x="3071" y="666"/>
                    </a:lnTo>
                    <a:lnTo>
                      <a:pt x="3071" y="674"/>
                    </a:lnTo>
                    <a:lnTo>
                      <a:pt x="3079" y="674"/>
                    </a:lnTo>
                    <a:lnTo>
                      <a:pt x="3079" y="681"/>
                    </a:lnTo>
                    <a:lnTo>
                      <a:pt x="3086" y="681"/>
                    </a:lnTo>
                    <a:lnTo>
                      <a:pt x="3094" y="681"/>
                    </a:lnTo>
                    <a:lnTo>
                      <a:pt x="3094" y="689"/>
                    </a:lnTo>
                    <a:lnTo>
                      <a:pt x="3102" y="689"/>
                    </a:lnTo>
                    <a:lnTo>
                      <a:pt x="3109" y="689"/>
                    </a:lnTo>
                    <a:lnTo>
                      <a:pt x="3109" y="696"/>
                    </a:lnTo>
                    <a:lnTo>
                      <a:pt x="3117" y="696"/>
                    </a:lnTo>
                    <a:lnTo>
                      <a:pt x="3124" y="696"/>
                    </a:lnTo>
                    <a:lnTo>
                      <a:pt x="3132" y="696"/>
                    </a:lnTo>
                    <a:lnTo>
                      <a:pt x="3139" y="696"/>
                    </a:lnTo>
                    <a:lnTo>
                      <a:pt x="3147" y="696"/>
                    </a:lnTo>
                    <a:lnTo>
                      <a:pt x="3155" y="696"/>
                    </a:lnTo>
                    <a:lnTo>
                      <a:pt x="3162" y="696"/>
                    </a:lnTo>
                    <a:lnTo>
                      <a:pt x="3170" y="696"/>
                    </a:lnTo>
                    <a:lnTo>
                      <a:pt x="3177" y="696"/>
                    </a:lnTo>
                    <a:lnTo>
                      <a:pt x="3185" y="696"/>
                    </a:lnTo>
                    <a:lnTo>
                      <a:pt x="3192" y="696"/>
                    </a:lnTo>
                    <a:lnTo>
                      <a:pt x="3200" y="696"/>
                    </a:lnTo>
                    <a:lnTo>
                      <a:pt x="3208" y="696"/>
                    </a:lnTo>
                    <a:lnTo>
                      <a:pt x="3215" y="696"/>
                    </a:lnTo>
                    <a:lnTo>
                      <a:pt x="3223" y="704"/>
                    </a:lnTo>
                    <a:lnTo>
                      <a:pt x="3230" y="704"/>
                    </a:lnTo>
                    <a:lnTo>
                      <a:pt x="3238" y="704"/>
                    </a:lnTo>
                    <a:lnTo>
                      <a:pt x="3245" y="704"/>
                    </a:lnTo>
                    <a:lnTo>
                      <a:pt x="3253" y="704"/>
                    </a:lnTo>
                    <a:lnTo>
                      <a:pt x="3261" y="704"/>
                    </a:lnTo>
                    <a:lnTo>
                      <a:pt x="3268" y="704"/>
                    </a:lnTo>
                    <a:lnTo>
                      <a:pt x="3276" y="704"/>
                    </a:lnTo>
                    <a:lnTo>
                      <a:pt x="3283" y="704"/>
                    </a:lnTo>
                    <a:lnTo>
                      <a:pt x="3291" y="704"/>
                    </a:lnTo>
                    <a:lnTo>
                      <a:pt x="3298" y="704"/>
                    </a:lnTo>
                    <a:lnTo>
                      <a:pt x="3306" y="704"/>
                    </a:lnTo>
                    <a:lnTo>
                      <a:pt x="3313" y="704"/>
                    </a:lnTo>
                    <a:lnTo>
                      <a:pt x="3321" y="704"/>
                    </a:lnTo>
                    <a:lnTo>
                      <a:pt x="3329" y="704"/>
                    </a:lnTo>
                    <a:lnTo>
                      <a:pt x="3336" y="704"/>
                    </a:lnTo>
                    <a:lnTo>
                      <a:pt x="3344" y="704"/>
                    </a:lnTo>
                    <a:lnTo>
                      <a:pt x="3351" y="704"/>
                    </a:lnTo>
                    <a:lnTo>
                      <a:pt x="3359" y="704"/>
                    </a:lnTo>
                    <a:lnTo>
                      <a:pt x="3366" y="704"/>
                    </a:lnTo>
                    <a:lnTo>
                      <a:pt x="3374" y="704"/>
                    </a:lnTo>
                    <a:lnTo>
                      <a:pt x="3382" y="704"/>
                    </a:lnTo>
                    <a:lnTo>
                      <a:pt x="3389" y="704"/>
                    </a:lnTo>
                    <a:lnTo>
                      <a:pt x="3389" y="696"/>
                    </a:lnTo>
                    <a:lnTo>
                      <a:pt x="3397" y="696"/>
                    </a:lnTo>
                    <a:lnTo>
                      <a:pt x="3404" y="696"/>
                    </a:lnTo>
                    <a:lnTo>
                      <a:pt x="3404" y="689"/>
                    </a:lnTo>
                    <a:lnTo>
                      <a:pt x="3412" y="689"/>
                    </a:lnTo>
                    <a:lnTo>
                      <a:pt x="3419" y="689"/>
                    </a:lnTo>
                    <a:lnTo>
                      <a:pt x="3419" y="681"/>
                    </a:lnTo>
                    <a:lnTo>
                      <a:pt x="3427" y="681"/>
                    </a:lnTo>
                    <a:lnTo>
                      <a:pt x="3427" y="674"/>
                    </a:lnTo>
                    <a:lnTo>
                      <a:pt x="3435" y="674"/>
                    </a:lnTo>
                    <a:lnTo>
                      <a:pt x="3435" y="666"/>
                    </a:lnTo>
                    <a:lnTo>
                      <a:pt x="3442" y="666"/>
                    </a:lnTo>
                    <a:lnTo>
                      <a:pt x="3442" y="658"/>
                    </a:lnTo>
                    <a:lnTo>
                      <a:pt x="3450" y="658"/>
                    </a:lnTo>
                    <a:lnTo>
                      <a:pt x="3450" y="651"/>
                    </a:lnTo>
                    <a:lnTo>
                      <a:pt x="3457" y="651"/>
                    </a:lnTo>
                    <a:lnTo>
                      <a:pt x="3465" y="651"/>
                    </a:lnTo>
                    <a:lnTo>
                      <a:pt x="3465" y="643"/>
                    </a:lnTo>
                    <a:lnTo>
                      <a:pt x="3472" y="643"/>
                    </a:lnTo>
                    <a:lnTo>
                      <a:pt x="3472" y="636"/>
                    </a:lnTo>
                    <a:lnTo>
                      <a:pt x="3480" y="636"/>
                    </a:lnTo>
                    <a:lnTo>
                      <a:pt x="3480" y="628"/>
                    </a:lnTo>
                    <a:lnTo>
                      <a:pt x="3487" y="628"/>
                    </a:lnTo>
                    <a:lnTo>
                      <a:pt x="3487" y="621"/>
                    </a:lnTo>
                    <a:lnTo>
                      <a:pt x="3495" y="621"/>
                    </a:lnTo>
                    <a:lnTo>
                      <a:pt x="3495" y="613"/>
                    </a:lnTo>
                    <a:lnTo>
                      <a:pt x="3503" y="613"/>
                    </a:lnTo>
                    <a:lnTo>
                      <a:pt x="3503" y="605"/>
                    </a:lnTo>
                    <a:lnTo>
                      <a:pt x="3510" y="605"/>
                    </a:lnTo>
                    <a:lnTo>
                      <a:pt x="3518" y="598"/>
                    </a:lnTo>
                    <a:lnTo>
                      <a:pt x="3525" y="590"/>
                    </a:lnTo>
                    <a:lnTo>
                      <a:pt x="3533" y="590"/>
                    </a:lnTo>
                    <a:lnTo>
                      <a:pt x="3533" y="583"/>
                    </a:lnTo>
                    <a:lnTo>
                      <a:pt x="3540" y="583"/>
                    </a:lnTo>
                    <a:lnTo>
                      <a:pt x="3540" y="575"/>
                    </a:lnTo>
                    <a:lnTo>
                      <a:pt x="3548" y="575"/>
                    </a:lnTo>
                    <a:lnTo>
                      <a:pt x="3548" y="568"/>
                    </a:lnTo>
                    <a:lnTo>
                      <a:pt x="3556" y="568"/>
                    </a:lnTo>
                    <a:lnTo>
                      <a:pt x="3556" y="560"/>
                    </a:lnTo>
                    <a:lnTo>
                      <a:pt x="3563" y="560"/>
                    </a:lnTo>
                    <a:lnTo>
                      <a:pt x="3563" y="553"/>
                    </a:lnTo>
                    <a:lnTo>
                      <a:pt x="3571" y="553"/>
                    </a:lnTo>
                    <a:lnTo>
                      <a:pt x="3571" y="545"/>
                    </a:lnTo>
                    <a:lnTo>
                      <a:pt x="3578" y="545"/>
                    </a:lnTo>
                    <a:lnTo>
                      <a:pt x="3586" y="537"/>
                    </a:lnTo>
                    <a:lnTo>
                      <a:pt x="3593" y="537"/>
                    </a:lnTo>
                    <a:lnTo>
                      <a:pt x="3593" y="530"/>
                    </a:lnTo>
                    <a:lnTo>
                      <a:pt x="3601" y="530"/>
                    </a:lnTo>
                    <a:lnTo>
                      <a:pt x="3601" y="522"/>
                    </a:lnTo>
                    <a:lnTo>
                      <a:pt x="3609" y="522"/>
                    </a:lnTo>
                    <a:lnTo>
                      <a:pt x="3609" y="515"/>
                    </a:lnTo>
                    <a:lnTo>
                      <a:pt x="3616" y="515"/>
                    </a:lnTo>
                    <a:lnTo>
                      <a:pt x="3616" y="507"/>
                    </a:lnTo>
                    <a:lnTo>
                      <a:pt x="3624" y="507"/>
                    </a:lnTo>
                    <a:lnTo>
                      <a:pt x="3624" y="500"/>
                    </a:lnTo>
                    <a:lnTo>
                      <a:pt x="3631" y="500"/>
                    </a:lnTo>
                    <a:lnTo>
                      <a:pt x="3631" y="492"/>
                    </a:lnTo>
                    <a:lnTo>
                      <a:pt x="3639" y="492"/>
                    </a:lnTo>
                    <a:lnTo>
                      <a:pt x="3646" y="492"/>
                    </a:lnTo>
                    <a:lnTo>
                      <a:pt x="3646" y="484"/>
                    </a:lnTo>
                    <a:lnTo>
                      <a:pt x="3654" y="484"/>
                    </a:lnTo>
                    <a:lnTo>
                      <a:pt x="3654" y="477"/>
                    </a:lnTo>
                    <a:lnTo>
                      <a:pt x="3661" y="477"/>
                    </a:lnTo>
                    <a:lnTo>
                      <a:pt x="3661" y="469"/>
                    </a:lnTo>
                    <a:lnTo>
                      <a:pt x="3669" y="469"/>
                    </a:lnTo>
                    <a:lnTo>
                      <a:pt x="3677" y="469"/>
                    </a:lnTo>
                    <a:lnTo>
                      <a:pt x="3677" y="462"/>
                    </a:lnTo>
                    <a:lnTo>
                      <a:pt x="3684" y="462"/>
                    </a:lnTo>
                    <a:lnTo>
                      <a:pt x="3692" y="462"/>
                    </a:lnTo>
                    <a:lnTo>
                      <a:pt x="3699" y="462"/>
                    </a:lnTo>
                    <a:lnTo>
                      <a:pt x="3707" y="462"/>
                    </a:lnTo>
                    <a:lnTo>
                      <a:pt x="3714" y="462"/>
                    </a:lnTo>
                    <a:lnTo>
                      <a:pt x="3722" y="462"/>
                    </a:lnTo>
                    <a:lnTo>
                      <a:pt x="3730" y="462"/>
                    </a:lnTo>
                    <a:lnTo>
                      <a:pt x="3737" y="462"/>
                    </a:lnTo>
                    <a:lnTo>
                      <a:pt x="3745" y="462"/>
                    </a:lnTo>
                    <a:lnTo>
                      <a:pt x="3752" y="462"/>
                    </a:lnTo>
                    <a:lnTo>
                      <a:pt x="3760" y="462"/>
                    </a:lnTo>
                    <a:lnTo>
                      <a:pt x="3767" y="462"/>
                    </a:lnTo>
                    <a:lnTo>
                      <a:pt x="3775" y="462"/>
                    </a:lnTo>
                    <a:lnTo>
                      <a:pt x="3783" y="462"/>
                    </a:lnTo>
                    <a:lnTo>
                      <a:pt x="3790" y="462"/>
                    </a:lnTo>
                    <a:lnTo>
                      <a:pt x="3798" y="462"/>
                    </a:lnTo>
                  </a:path>
                </a:pathLst>
              </a:custGeom>
              <a:noFill/>
              <a:ln w="15875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6634" name="Rectangle 291"/>
              <p:cNvSpPr>
                <a:spLocks noChangeArrowheads="1"/>
              </p:cNvSpPr>
              <p:nvPr/>
            </p:nvSpPr>
            <p:spPr bwMode="auto">
              <a:xfrm>
                <a:off x="2137" y="3052"/>
                <a:ext cx="371" cy="1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b="1">
                    <a:solidFill>
                      <a:srgbClr val="0000FF"/>
                    </a:solidFill>
                    <a:latin typeface="Arial" charset="0"/>
                  </a:rPr>
                  <a:t>DISP_X</a:t>
                </a:r>
                <a:endParaRPr lang="en-US"/>
              </a:p>
            </p:txBody>
          </p:sp>
          <p:sp>
            <p:nvSpPr>
              <p:cNvPr id="66635" name="Rectangle 293"/>
              <p:cNvSpPr>
                <a:spLocks noChangeArrowheads="1"/>
              </p:cNvSpPr>
              <p:nvPr/>
            </p:nvSpPr>
            <p:spPr bwMode="auto">
              <a:xfrm>
                <a:off x="2667" y="3052"/>
                <a:ext cx="371" cy="1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b="1">
                    <a:solidFill>
                      <a:srgbClr val="000000"/>
                    </a:solidFill>
                    <a:latin typeface="Arial" charset="0"/>
                  </a:rPr>
                  <a:t>DISP_Y</a:t>
                </a:r>
                <a:endParaRPr lang="en-US"/>
              </a:p>
            </p:txBody>
          </p:sp>
          <p:sp>
            <p:nvSpPr>
              <p:cNvPr id="66636" name="Rectangle 294"/>
              <p:cNvSpPr>
                <a:spLocks noChangeArrowheads="1"/>
              </p:cNvSpPr>
              <p:nvPr/>
            </p:nvSpPr>
            <p:spPr bwMode="auto">
              <a:xfrm>
                <a:off x="791" y="3165"/>
                <a:ext cx="60" cy="53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6637" name="Rectangle 295"/>
              <p:cNvSpPr>
                <a:spLocks noChangeArrowheads="1"/>
              </p:cNvSpPr>
              <p:nvPr/>
            </p:nvSpPr>
            <p:spPr bwMode="auto">
              <a:xfrm>
                <a:off x="874" y="3181"/>
                <a:ext cx="76" cy="37"/>
              </a:xfrm>
              <a:prstGeom prst="rect">
                <a:avLst/>
              </a:prstGeom>
              <a:solidFill>
                <a:srgbClr val="0000CC"/>
              </a:solidFill>
              <a:ln w="12700">
                <a:solidFill>
                  <a:srgbClr val="0000CC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6638" name="Rectangle 296"/>
              <p:cNvSpPr>
                <a:spLocks noChangeArrowheads="1"/>
              </p:cNvSpPr>
              <p:nvPr/>
            </p:nvSpPr>
            <p:spPr bwMode="auto">
              <a:xfrm>
                <a:off x="1161" y="3165"/>
                <a:ext cx="61" cy="53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6639" name="Rectangle 297"/>
              <p:cNvSpPr>
                <a:spLocks noChangeArrowheads="1"/>
              </p:cNvSpPr>
              <p:nvPr/>
            </p:nvSpPr>
            <p:spPr bwMode="auto">
              <a:xfrm>
                <a:off x="1449" y="3181"/>
                <a:ext cx="76" cy="37"/>
              </a:xfrm>
              <a:prstGeom prst="rect">
                <a:avLst/>
              </a:prstGeom>
              <a:solidFill>
                <a:srgbClr val="0000CC"/>
              </a:solidFill>
              <a:ln w="12700">
                <a:solidFill>
                  <a:srgbClr val="0000CC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6640" name="Rectangle 298"/>
              <p:cNvSpPr>
                <a:spLocks noChangeArrowheads="1"/>
              </p:cNvSpPr>
              <p:nvPr/>
            </p:nvSpPr>
            <p:spPr bwMode="auto">
              <a:xfrm>
                <a:off x="1532" y="3165"/>
                <a:ext cx="68" cy="53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6641" name="Rectangle 299"/>
              <p:cNvSpPr>
                <a:spLocks noChangeArrowheads="1"/>
              </p:cNvSpPr>
              <p:nvPr/>
            </p:nvSpPr>
            <p:spPr bwMode="auto">
              <a:xfrm>
                <a:off x="1820" y="3181"/>
                <a:ext cx="75" cy="37"/>
              </a:xfrm>
              <a:prstGeom prst="rect">
                <a:avLst/>
              </a:prstGeom>
              <a:solidFill>
                <a:srgbClr val="00B050"/>
              </a:solidFill>
              <a:ln w="12700">
                <a:solidFill>
                  <a:srgbClr val="00B05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6642" name="Rectangle 300"/>
              <p:cNvSpPr>
                <a:spLocks noChangeArrowheads="1"/>
              </p:cNvSpPr>
              <p:nvPr/>
            </p:nvSpPr>
            <p:spPr bwMode="auto">
              <a:xfrm>
                <a:off x="1910" y="3165"/>
                <a:ext cx="61" cy="53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6643" name="Rectangle 301"/>
              <p:cNvSpPr>
                <a:spLocks noChangeArrowheads="1"/>
              </p:cNvSpPr>
              <p:nvPr/>
            </p:nvSpPr>
            <p:spPr bwMode="auto">
              <a:xfrm>
                <a:off x="2281" y="3165"/>
                <a:ext cx="68" cy="53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6644" name="Rectangle 302"/>
              <p:cNvSpPr>
                <a:spLocks noChangeArrowheads="1"/>
              </p:cNvSpPr>
              <p:nvPr/>
            </p:nvSpPr>
            <p:spPr bwMode="auto">
              <a:xfrm>
                <a:off x="2387" y="3181"/>
                <a:ext cx="68" cy="37"/>
              </a:xfrm>
              <a:prstGeom prst="rect">
                <a:avLst/>
              </a:prstGeom>
              <a:solidFill>
                <a:srgbClr val="00B050"/>
              </a:solidFill>
              <a:ln w="12700">
                <a:solidFill>
                  <a:srgbClr val="00B05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6645" name="Rectangle 303"/>
              <p:cNvSpPr>
                <a:spLocks noChangeArrowheads="1"/>
              </p:cNvSpPr>
              <p:nvPr/>
            </p:nvSpPr>
            <p:spPr bwMode="auto">
              <a:xfrm>
                <a:off x="2659" y="3165"/>
                <a:ext cx="61" cy="53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6646" name="Rectangle 304"/>
              <p:cNvSpPr>
                <a:spLocks noChangeArrowheads="1"/>
              </p:cNvSpPr>
              <p:nvPr/>
            </p:nvSpPr>
            <p:spPr bwMode="auto">
              <a:xfrm>
                <a:off x="2924" y="3181"/>
                <a:ext cx="68" cy="37"/>
              </a:xfrm>
              <a:prstGeom prst="rect">
                <a:avLst/>
              </a:prstGeom>
              <a:solidFill>
                <a:srgbClr val="00B050"/>
              </a:solidFill>
              <a:ln w="12700">
                <a:solidFill>
                  <a:srgbClr val="00B05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6647" name="Rectangle 305"/>
              <p:cNvSpPr>
                <a:spLocks noChangeArrowheads="1"/>
              </p:cNvSpPr>
              <p:nvPr/>
            </p:nvSpPr>
            <p:spPr bwMode="auto">
              <a:xfrm>
                <a:off x="3030" y="3165"/>
                <a:ext cx="68" cy="53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6648" name="Rectangle 306"/>
              <p:cNvSpPr>
                <a:spLocks noChangeArrowheads="1"/>
              </p:cNvSpPr>
              <p:nvPr/>
            </p:nvSpPr>
            <p:spPr bwMode="auto">
              <a:xfrm>
                <a:off x="3408" y="3165"/>
                <a:ext cx="61" cy="53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6649" name="Rectangle 307"/>
              <p:cNvSpPr>
                <a:spLocks noChangeArrowheads="1"/>
              </p:cNvSpPr>
              <p:nvPr/>
            </p:nvSpPr>
            <p:spPr bwMode="auto">
              <a:xfrm>
                <a:off x="3484" y="3181"/>
                <a:ext cx="76" cy="37"/>
              </a:xfrm>
              <a:prstGeom prst="rect">
                <a:avLst/>
              </a:prstGeom>
              <a:solidFill>
                <a:srgbClr val="00B050"/>
              </a:solidFill>
              <a:ln w="12700">
                <a:solidFill>
                  <a:srgbClr val="00B05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6650" name="Rectangle 308"/>
              <p:cNvSpPr>
                <a:spLocks noChangeArrowheads="1"/>
              </p:cNvSpPr>
              <p:nvPr/>
            </p:nvSpPr>
            <p:spPr bwMode="auto">
              <a:xfrm>
                <a:off x="3779" y="3165"/>
                <a:ext cx="68" cy="53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6651" name="Rectangle 309"/>
              <p:cNvSpPr>
                <a:spLocks noChangeArrowheads="1"/>
              </p:cNvSpPr>
              <p:nvPr/>
            </p:nvSpPr>
            <p:spPr bwMode="auto">
              <a:xfrm>
                <a:off x="3855" y="3181"/>
                <a:ext cx="75" cy="37"/>
              </a:xfrm>
              <a:prstGeom prst="rect">
                <a:avLst/>
              </a:prstGeom>
              <a:solidFill>
                <a:srgbClr val="0000CC"/>
              </a:solidFill>
              <a:ln w="12700">
                <a:solidFill>
                  <a:srgbClr val="0000CC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6652" name="Rectangle 310"/>
              <p:cNvSpPr>
                <a:spLocks noChangeArrowheads="1"/>
              </p:cNvSpPr>
              <p:nvPr/>
            </p:nvSpPr>
            <p:spPr bwMode="auto">
              <a:xfrm>
                <a:off x="4157" y="3165"/>
                <a:ext cx="61" cy="53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6653" name="Rectangle 311"/>
              <p:cNvSpPr>
                <a:spLocks noChangeArrowheads="1"/>
              </p:cNvSpPr>
              <p:nvPr/>
            </p:nvSpPr>
            <p:spPr bwMode="auto">
              <a:xfrm>
                <a:off x="4430" y="3181"/>
                <a:ext cx="75" cy="37"/>
              </a:xfrm>
              <a:prstGeom prst="rect">
                <a:avLst/>
              </a:prstGeom>
              <a:solidFill>
                <a:srgbClr val="0000CC"/>
              </a:solidFill>
              <a:ln w="12700">
                <a:solidFill>
                  <a:srgbClr val="0000CC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6654" name="Rectangle 312"/>
              <p:cNvSpPr>
                <a:spLocks noChangeArrowheads="1"/>
              </p:cNvSpPr>
              <p:nvPr/>
            </p:nvSpPr>
            <p:spPr bwMode="auto">
              <a:xfrm>
                <a:off x="4528" y="3165"/>
                <a:ext cx="68" cy="53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6655" name="Rectangle 313"/>
              <p:cNvSpPr>
                <a:spLocks noChangeArrowheads="1"/>
              </p:cNvSpPr>
              <p:nvPr/>
            </p:nvSpPr>
            <p:spPr bwMode="auto">
              <a:xfrm>
                <a:off x="4596" y="3196"/>
                <a:ext cx="8" cy="22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6656" name="Freeform 290"/>
              <p:cNvSpPr>
                <a:spLocks/>
              </p:cNvSpPr>
              <p:nvPr/>
            </p:nvSpPr>
            <p:spPr bwMode="auto">
              <a:xfrm>
                <a:off x="1812" y="1933"/>
                <a:ext cx="1774" cy="621"/>
              </a:xfrm>
              <a:custGeom>
                <a:avLst/>
                <a:gdLst>
                  <a:gd name="T0" fmla="*/ 3 w 3798"/>
                  <a:gd name="T1" fmla="*/ 281 h 704"/>
                  <a:gd name="T2" fmla="*/ 6 w 3798"/>
                  <a:gd name="T3" fmla="*/ 281 h 704"/>
                  <a:gd name="T4" fmla="*/ 8 w 3798"/>
                  <a:gd name="T5" fmla="*/ 307 h 704"/>
                  <a:gd name="T6" fmla="*/ 11 w 3798"/>
                  <a:gd name="T7" fmla="*/ 340 h 704"/>
                  <a:gd name="T8" fmla="*/ 14 w 3798"/>
                  <a:gd name="T9" fmla="*/ 371 h 704"/>
                  <a:gd name="T10" fmla="*/ 17 w 3798"/>
                  <a:gd name="T11" fmla="*/ 403 h 704"/>
                  <a:gd name="T12" fmla="*/ 20 w 3798"/>
                  <a:gd name="T13" fmla="*/ 426 h 704"/>
                  <a:gd name="T14" fmla="*/ 23 w 3798"/>
                  <a:gd name="T15" fmla="*/ 426 h 704"/>
                  <a:gd name="T16" fmla="*/ 26 w 3798"/>
                  <a:gd name="T17" fmla="*/ 426 h 704"/>
                  <a:gd name="T18" fmla="*/ 28 w 3798"/>
                  <a:gd name="T19" fmla="*/ 422 h 704"/>
                  <a:gd name="T20" fmla="*/ 31 w 3798"/>
                  <a:gd name="T21" fmla="*/ 422 h 704"/>
                  <a:gd name="T22" fmla="*/ 34 w 3798"/>
                  <a:gd name="T23" fmla="*/ 413 h 704"/>
                  <a:gd name="T24" fmla="*/ 37 w 3798"/>
                  <a:gd name="T25" fmla="*/ 385 h 704"/>
                  <a:gd name="T26" fmla="*/ 40 w 3798"/>
                  <a:gd name="T27" fmla="*/ 371 h 704"/>
                  <a:gd name="T28" fmla="*/ 43 w 3798"/>
                  <a:gd name="T29" fmla="*/ 366 h 704"/>
                  <a:gd name="T30" fmla="*/ 46 w 3798"/>
                  <a:gd name="T31" fmla="*/ 357 h 704"/>
                  <a:gd name="T32" fmla="*/ 49 w 3798"/>
                  <a:gd name="T33" fmla="*/ 353 h 704"/>
                  <a:gd name="T34" fmla="*/ 51 w 3798"/>
                  <a:gd name="T35" fmla="*/ 344 h 704"/>
                  <a:gd name="T36" fmla="*/ 54 w 3798"/>
                  <a:gd name="T37" fmla="*/ 334 h 704"/>
                  <a:gd name="T38" fmla="*/ 57 w 3798"/>
                  <a:gd name="T39" fmla="*/ 316 h 704"/>
                  <a:gd name="T40" fmla="*/ 60 w 3798"/>
                  <a:gd name="T41" fmla="*/ 298 h 704"/>
                  <a:gd name="T42" fmla="*/ 63 w 3798"/>
                  <a:gd name="T43" fmla="*/ 274 h 704"/>
                  <a:gd name="T44" fmla="*/ 65 w 3798"/>
                  <a:gd name="T45" fmla="*/ 257 h 704"/>
                  <a:gd name="T46" fmla="*/ 68 w 3798"/>
                  <a:gd name="T47" fmla="*/ 239 h 704"/>
                  <a:gd name="T48" fmla="*/ 71 w 3798"/>
                  <a:gd name="T49" fmla="*/ 215 h 704"/>
                  <a:gd name="T50" fmla="*/ 74 w 3798"/>
                  <a:gd name="T51" fmla="*/ 188 h 704"/>
                  <a:gd name="T52" fmla="*/ 77 w 3798"/>
                  <a:gd name="T53" fmla="*/ 152 h 704"/>
                  <a:gd name="T54" fmla="*/ 80 w 3798"/>
                  <a:gd name="T55" fmla="*/ 115 h 704"/>
                  <a:gd name="T56" fmla="*/ 83 w 3798"/>
                  <a:gd name="T57" fmla="*/ 83 h 704"/>
                  <a:gd name="T58" fmla="*/ 86 w 3798"/>
                  <a:gd name="T59" fmla="*/ 46 h 704"/>
                  <a:gd name="T60" fmla="*/ 89 w 3798"/>
                  <a:gd name="T61" fmla="*/ 9 h 704"/>
                  <a:gd name="T62" fmla="*/ 92 w 3798"/>
                  <a:gd name="T63" fmla="*/ 0 h 704"/>
                  <a:gd name="T64" fmla="*/ 94 w 3798"/>
                  <a:gd name="T65" fmla="*/ 37 h 704"/>
                  <a:gd name="T66" fmla="*/ 97 w 3798"/>
                  <a:gd name="T67" fmla="*/ 73 h 704"/>
                  <a:gd name="T68" fmla="*/ 100 w 3798"/>
                  <a:gd name="T69" fmla="*/ 105 h 704"/>
                  <a:gd name="T70" fmla="*/ 103 w 3798"/>
                  <a:gd name="T71" fmla="*/ 142 h 704"/>
                  <a:gd name="T72" fmla="*/ 106 w 3798"/>
                  <a:gd name="T73" fmla="*/ 175 h 704"/>
                  <a:gd name="T74" fmla="*/ 108 w 3798"/>
                  <a:gd name="T75" fmla="*/ 211 h 704"/>
                  <a:gd name="T76" fmla="*/ 111 w 3798"/>
                  <a:gd name="T77" fmla="*/ 228 h 704"/>
                  <a:gd name="T78" fmla="*/ 114 w 3798"/>
                  <a:gd name="T79" fmla="*/ 252 h 704"/>
                  <a:gd name="T80" fmla="*/ 117 w 3798"/>
                  <a:gd name="T81" fmla="*/ 271 h 704"/>
                  <a:gd name="T82" fmla="*/ 120 w 3798"/>
                  <a:gd name="T83" fmla="*/ 294 h 704"/>
                  <a:gd name="T84" fmla="*/ 123 w 3798"/>
                  <a:gd name="T85" fmla="*/ 311 h 704"/>
                  <a:gd name="T86" fmla="*/ 126 w 3798"/>
                  <a:gd name="T87" fmla="*/ 330 h 704"/>
                  <a:gd name="T88" fmla="*/ 128 w 3798"/>
                  <a:gd name="T89" fmla="*/ 344 h 704"/>
                  <a:gd name="T90" fmla="*/ 132 w 3798"/>
                  <a:gd name="T91" fmla="*/ 348 h 704"/>
                  <a:gd name="T92" fmla="*/ 135 w 3798"/>
                  <a:gd name="T93" fmla="*/ 357 h 704"/>
                  <a:gd name="T94" fmla="*/ 137 w 3798"/>
                  <a:gd name="T95" fmla="*/ 362 h 704"/>
                  <a:gd name="T96" fmla="*/ 140 w 3798"/>
                  <a:gd name="T97" fmla="*/ 371 h 704"/>
                  <a:gd name="T98" fmla="*/ 143 w 3798"/>
                  <a:gd name="T99" fmla="*/ 380 h 704"/>
                  <a:gd name="T100" fmla="*/ 146 w 3798"/>
                  <a:gd name="T101" fmla="*/ 403 h 704"/>
                  <a:gd name="T102" fmla="*/ 149 w 3798"/>
                  <a:gd name="T103" fmla="*/ 422 h 704"/>
                  <a:gd name="T104" fmla="*/ 152 w 3798"/>
                  <a:gd name="T105" fmla="*/ 422 h 704"/>
                  <a:gd name="T106" fmla="*/ 155 w 3798"/>
                  <a:gd name="T107" fmla="*/ 426 h 704"/>
                  <a:gd name="T108" fmla="*/ 157 w 3798"/>
                  <a:gd name="T109" fmla="*/ 426 h 704"/>
                  <a:gd name="T110" fmla="*/ 160 w 3798"/>
                  <a:gd name="T111" fmla="*/ 426 h 704"/>
                  <a:gd name="T112" fmla="*/ 163 w 3798"/>
                  <a:gd name="T113" fmla="*/ 413 h 704"/>
                  <a:gd name="T114" fmla="*/ 166 w 3798"/>
                  <a:gd name="T115" fmla="*/ 380 h 704"/>
                  <a:gd name="T116" fmla="*/ 169 w 3798"/>
                  <a:gd name="T117" fmla="*/ 348 h 704"/>
                  <a:gd name="T118" fmla="*/ 171 w 3798"/>
                  <a:gd name="T119" fmla="*/ 316 h 704"/>
                  <a:gd name="T120" fmla="*/ 174 w 3798"/>
                  <a:gd name="T121" fmla="*/ 288 h 704"/>
                  <a:gd name="T122" fmla="*/ 177 w 3798"/>
                  <a:gd name="T123" fmla="*/ 281 h 704"/>
                  <a:gd name="T124" fmla="*/ 180 w 3798"/>
                  <a:gd name="T125" fmla="*/ 281 h 704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60000 65536"/>
                  <a:gd name="T184" fmla="*/ 0 60000 65536"/>
                  <a:gd name="T185" fmla="*/ 0 60000 65536"/>
                  <a:gd name="T186" fmla="*/ 0 60000 65536"/>
                  <a:gd name="T187" fmla="*/ 0 60000 65536"/>
                  <a:gd name="T188" fmla="*/ 0 60000 65536"/>
                  <a:gd name="T189" fmla="*/ 0 w 3798"/>
                  <a:gd name="T190" fmla="*/ 0 h 704"/>
                  <a:gd name="T191" fmla="*/ 3798 w 3798"/>
                  <a:gd name="T192" fmla="*/ 704 h 704"/>
                </a:gdLst>
                <a:ahLst/>
                <a:cxnLst>
                  <a:cxn ang="T126">
                    <a:pos x="T0" y="T1"/>
                  </a:cxn>
                  <a:cxn ang="T127">
                    <a:pos x="T2" y="T3"/>
                  </a:cxn>
                  <a:cxn ang="T128">
                    <a:pos x="T4" y="T5"/>
                  </a:cxn>
                  <a:cxn ang="T129">
                    <a:pos x="T6" y="T7"/>
                  </a:cxn>
                  <a:cxn ang="T130">
                    <a:pos x="T8" y="T9"/>
                  </a:cxn>
                  <a:cxn ang="T131">
                    <a:pos x="T10" y="T11"/>
                  </a:cxn>
                  <a:cxn ang="T132">
                    <a:pos x="T12" y="T13"/>
                  </a:cxn>
                  <a:cxn ang="T133">
                    <a:pos x="T14" y="T15"/>
                  </a:cxn>
                  <a:cxn ang="T134">
                    <a:pos x="T16" y="T17"/>
                  </a:cxn>
                  <a:cxn ang="T135">
                    <a:pos x="T18" y="T19"/>
                  </a:cxn>
                  <a:cxn ang="T136">
                    <a:pos x="T20" y="T21"/>
                  </a:cxn>
                  <a:cxn ang="T137">
                    <a:pos x="T22" y="T23"/>
                  </a:cxn>
                  <a:cxn ang="T138">
                    <a:pos x="T24" y="T25"/>
                  </a:cxn>
                  <a:cxn ang="T139">
                    <a:pos x="T26" y="T27"/>
                  </a:cxn>
                  <a:cxn ang="T140">
                    <a:pos x="T28" y="T29"/>
                  </a:cxn>
                  <a:cxn ang="T141">
                    <a:pos x="T30" y="T31"/>
                  </a:cxn>
                  <a:cxn ang="T142">
                    <a:pos x="T32" y="T33"/>
                  </a:cxn>
                  <a:cxn ang="T143">
                    <a:pos x="T34" y="T35"/>
                  </a:cxn>
                  <a:cxn ang="T144">
                    <a:pos x="T36" y="T37"/>
                  </a:cxn>
                  <a:cxn ang="T145">
                    <a:pos x="T38" y="T39"/>
                  </a:cxn>
                  <a:cxn ang="T146">
                    <a:pos x="T40" y="T41"/>
                  </a:cxn>
                  <a:cxn ang="T147">
                    <a:pos x="T42" y="T43"/>
                  </a:cxn>
                  <a:cxn ang="T148">
                    <a:pos x="T44" y="T45"/>
                  </a:cxn>
                  <a:cxn ang="T149">
                    <a:pos x="T46" y="T47"/>
                  </a:cxn>
                  <a:cxn ang="T150">
                    <a:pos x="T48" y="T49"/>
                  </a:cxn>
                  <a:cxn ang="T151">
                    <a:pos x="T50" y="T51"/>
                  </a:cxn>
                  <a:cxn ang="T152">
                    <a:pos x="T52" y="T53"/>
                  </a:cxn>
                  <a:cxn ang="T153">
                    <a:pos x="T54" y="T55"/>
                  </a:cxn>
                  <a:cxn ang="T154">
                    <a:pos x="T56" y="T57"/>
                  </a:cxn>
                  <a:cxn ang="T155">
                    <a:pos x="T58" y="T59"/>
                  </a:cxn>
                  <a:cxn ang="T156">
                    <a:pos x="T60" y="T61"/>
                  </a:cxn>
                  <a:cxn ang="T157">
                    <a:pos x="T62" y="T63"/>
                  </a:cxn>
                  <a:cxn ang="T158">
                    <a:pos x="T64" y="T65"/>
                  </a:cxn>
                  <a:cxn ang="T159">
                    <a:pos x="T66" y="T67"/>
                  </a:cxn>
                  <a:cxn ang="T160">
                    <a:pos x="T68" y="T69"/>
                  </a:cxn>
                  <a:cxn ang="T161">
                    <a:pos x="T70" y="T71"/>
                  </a:cxn>
                  <a:cxn ang="T162">
                    <a:pos x="T72" y="T73"/>
                  </a:cxn>
                  <a:cxn ang="T163">
                    <a:pos x="T74" y="T75"/>
                  </a:cxn>
                  <a:cxn ang="T164">
                    <a:pos x="T76" y="T77"/>
                  </a:cxn>
                  <a:cxn ang="T165">
                    <a:pos x="T78" y="T79"/>
                  </a:cxn>
                  <a:cxn ang="T166">
                    <a:pos x="T80" y="T81"/>
                  </a:cxn>
                  <a:cxn ang="T167">
                    <a:pos x="T82" y="T83"/>
                  </a:cxn>
                  <a:cxn ang="T168">
                    <a:pos x="T84" y="T85"/>
                  </a:cxn>
                  <a:cxn ang="T169">
                    <a:pos x="T86" y="T87"/>
                  </a:cxn>
                  <a:cxn ang="T170">
                    <a:pos x="T88" y="T89"/>
                  </a:cxn>
                  <a:cxn ang="T171">
                    <a:pos x="T90" y="T91"/>
                  </a:cxn>
                  <a:cxn ang="T172">
                    <a:pos x="T92" y="T93"/>
                  </a:cxn>
                  <a:cxn ang="T173">
                    <a:pos x="T94" y="T95"/>
                  </a:cxn>
                  <a:cxn ang="T174">
                    <a:pos x="T96" y="T97"/>
                  </a:cxn>
                  <a:cxn ang="T175">
                    <a:pos x="T98" y="T99"/>
                  </a:cxn>
                  <a:cxn ang="T176">
                    <a:pos x="T100" y="T101"/>
                  </a:cxn>
                  <a:cxn ang="T177">
                    <a:pos x="T102" y="T103"/>
                  </a:cxn>
                  <a:cxn ang="T178">
                    <a:pos x="T104" y="T105"/>
                  </a:cxn>
                  <a:cxn ang="T179">
                    <a:pos x="T106" y="T107"/>
                  </a:cxn>
                  <a:cxn ang="T180">
                    <a:pos x="T108" y="T109"/>
                  </a:cxn>
                  <a:cxn ang="T181">
                    <a:pos x="T110" y="T111"/>
                  </a:cxn>
                  <a:cxn ang="T182">
                    <a:pos x="T112" y="T113"/>
                  </a:cxn>
                  <a:cxn ang="T183">
                    <a:pos x="T114" y="T115"/>
                  </a:cxn>
                  <a:cxn ang="T184">
                    <a:pos x="T116" y="T117"/>
                  </a:cxn>
                  <a:cxn ang="T185">
                    <a:pos x="T118" y="T119"/>
                  </a:cxn>
                  <a:cxn ang="T186">
                    <a:pos x="T120" y="T121"/>
                  </a:cxn>
                  <a:cxn ang="T187">
                    <a:pos x="T122" y="T123"/>
                  </a:cxn>
                  <a:cxn ang="T188">
                    <a:pos x="T124" y="T125"/>
                  </a:cxn>
                </a:cxnLst>
                <a:rect l="T189" t="T190" r="T191" b="T192"/>
                <a:pathLst>
                  <a:path w="3798" h="704">
                    <a:moveTo>
                      <a:pt x="0" y="462"/>
                    </a:moveTo>
                    <a:lnTo>
                      <a:pt x="0" y="462"/>
                    </a:lnTo>
                    <a:lnTo>
                      <a:pt x="7" y="462"/>
                    </a:lnTo>
                    <a:lnTo>
                      <a:pt x="15" y="462"/>
                    </a:lnTo>
                    <a:lnTo>
                      <a:pt x="22" y="462"/>
                    </a:lnTo>
                    <a:lnTo>
                      <a:pt x="30" y="462"/>
                    </a:lnTo>
                    <a:lnTo>
                      <a:pt x="38" y="462"/>
                    </a:lnTo>
                    <a:lnTo>
                      <a:pt x="45" y="462"/>
                    </a:lnTo>
                    <a:lnTo>
                      <a:pt x="53" y="462"/>
                    </a:lnTo>
                    <a:lnTo>
                      <a:pt x="60" y="462"/>
                    </a:lnTo>
                    <a:lnTo>
                      <a:pt x="68" y="462"/>
                    </a:lnTo>
                    <a:lnTo>
                      <a:pt x="75" y="462"/>
                    </a:lnTo>
                    <a:lnTo>
                      <a:pt x="83" y="462"/>
                    </a:lnTo>
                    <a:lnTo>
                      <a:pt x="91" y="462"/>
                    </a:lnTo>
                    <a:lnTo>
                      <a:pt x="98" y="462"/>
                    </a:lnTo>
                    <a:lnTo>
                      <a:pt x="106" y="462"/>
                    </a:lnTo>
                    <a:lnTo>
                      <a:pt x="113" y="462"/>
                    </a:lnTo>
                    <a:lnTo>
                      <a:pt x="121" y="462"/>
                    </a:lnTo>
                    <a:lnTo>
                      <a:pt x="121" y="469"/>
                    </a:lnTo>
                    <a:lnTo>
                      <a:pt x="128" y="469"/>
                    </a:lnTo>
                    <a:lnTo>
                      <a:pt x="136" y="469"/>
                    </a:lnTo>
                    <a:lnTo>
                      <a:pt x="136" y="477"/>
                    </a:lnTo>
                    <a:lnTo>
                      <a:pt x="144" y="477"/>
                    </a:lnTo>
                    <a:lnTo>
                      <a:pt x="144" y="484"/>
                    </a:lnTo>
                    <a:lnTo>
                      <a:pt x="151" y="484"/>
                    </a:lnTo>
                    <a:lnTo>
                      <a:pt x="151" y="492"/>
                    </a:lnTo>
                    <a:lnTo>
                      <a:pt x="159" y="492"/>
                    </a:lnTo>
                    <a:lnTo>
                      <a:pt x="166" y="492"/>
                    </a:lnTo>
                    <a:lnTo>
                      <a:pt x="166" y="500"/>
                    </a:lnTo>
                    <a:lnTo>
                      <a:pt x="174" y="500"/>
                    </a:lnTo>
                    <a:lnTo>
                      <a:pt x="174" y="507"/>
                    </a:lnTo>
                    <a:lnTo>
                      <a:pt x="181" y="507"/>
                    </a:lnTo>
                    <a:lnTo>
                      <a:pt x="181" y="515"/>
                    </a:lnTo>
                    <a:lnTo>
                      <a:pt x="189" y="515"/>
                    </a:lnTo>
                    <a:lnTo>
                      <a:pt x="189" y="522"/>
                    </a:lnTo>
                    <a:lnTo>
                      <a:pt x="196" y="522"/>
                    </a:lnTo>
                    <a:lnTo>
                      <a:pt x="196" y="530"/>
                    </a:lnTo>
                    <a:lnTo>
                      <a:pt x="204" y="530"/>
                    </a:lnTo>
                    <a:lnTo>
                      <a:pt x="204" y="537"/>
                    </a:lnTo>
                    <a:lnTo>
                      <a:pt x="212" y="537"/>
                    </a:lnTo>
                    <a:lnTo>
                      <a:pt x="219" y="545"/>
                    </a:lnTo>
                    <a:lnTo>
                      <a:pt x="227" y="545"/>
                    </a:lnTo>
                    <a:lnTo>
                      <a:pt x="227" y="553"/>
                    </a:lnTo>
                    <a:lnTo>
                      <a:pt x="234" y="553"/>
                    </a:lnTo>
                    <a:lnTo>
                      <a:pt x="234" y="560"/>
                    </a:lnTo>
                    <a:lnTo>
                      <a:pt x="242" y="560"/>
                    </a:lnTo>
                    <a:lnTo>
                      <a:pt x="242" y="568"/>
                    </a:lnTo>
                    <a:lnTo>
                      <a:pt x="249" y="568"/>
                    </a:lnTo>
                    <a:lnTo>
                      <a:pt x="249" y="575"/>
                    </a:lnTo>
                    <a:lnTo>
                      <a:pt x="257" y="575"/>
                    </a:lnTo>
                    <a:lnTo>
                      <a:pt x="257" y="583"/>
                    </a:lnTo>
                    <a:lnTo>
                      <a:pt x="265" y="583"/>
                    </a:lnTo>
                    <a:lnTo>
                      <a:pt x="265" y="590"/>
                    </a:lnTo>
                    <a:lnTo>
                      <a:pt x="272" y="590"/>
                    </a:lnTo>
                    <a:lnTo>
                      <a:pt x="280" y="598"/>
                    </a:lnTo>
                    <a:lnTo>
                      <a:pt x="287" y="598"/>
                    </a:lnTo>
                    <a:lnTo>
                      <a:pt x="287" y="605"/>
                    </a:lnTo>
                    <a:lnTo>
                      <a:pt x="295" y="605"/>
                    </a:lnTo>
                    <a:lnTo>
                      <a:pt x="295" y="613"/>
                    </a:lnTo>
                    <a:lnTo>
                      <a:pt x="302" y="613"/>
                    </a:lnTo>
                    <a:lnTo>
                      <a:pt x="302" y="621"/>
                    </a:lnTo>
                    <a:lnTo>
                      <a:pt x="310" y="621"/>
                    </a:lnTo>
                    <a:lnTo>
                      <a:pt x="310" y="628"/>
                    </a:lnTo>
                    <a:lnTo>
                      <a:pt x="318" y="628"/>
                    </a:lnTo>
                    <a:lnTo>
                      <a:pt x="318" y="636"/>
                    </a:lnTo>
                    <a:lnTo>
                      <a:pt x="325" y="636"/>
                    </a:lnTo>
                    <a:lnTo>
                      <a:pt x="325" y="643"/>
                    </a:lnTo>
                    <a:lnTo>
                      <a:pt x="333" y="643"/>
                    </a:lnTo>
                    <a:lnTo>
                      <a:pt x="333" y="651"/>
                    </a:lnTo>
                    <a:lnTo>
                      <a:pt x="340" y="651"/>
                    </a:lnTo>
                    <a:lnTo>
                      <a:pt x="348" y="651"/>
                    </a:lnTo>
                    <a:lnTo>
                      <a:pt x="348" y="658"/>
                    </a:lnTo>
                    <a:lnTo>
                      <a:pt x="355" y="658"/>
                    </a:lnTo>
                    <a:lnTo>
                      <a:pt x="355" y="666"/>
                    </a:lnTo>
                    <a:lnTo>
                      <a:pt x="363" y="666"/>
                    </a:lnTo>
                    <a:lnTo>
                      <a:pt x="363" y="674"/>
                    </a:lnTo>
                    <a:lnTo>
                      <a:pt x="370" y="674"/>
                    </a:lnTo>
                    <a:lnTo>
                      <a:pt x="370" y="681"/>
                    </a:lnTo>
                    <a:lnTo>
                      <a:pt x="378" y="681"/>
                    </a:lnTo>
                    <a:lnTo>
                      <a:pt x="378" y="689"/>
                    </a:lnTo>
                    <a:lnTo>
                      <a:pt x="386" y="689"/>
                    </a:lnTo>
                    <a:lnTo>
                      <a:pt x="393" y="689"/>
                    </a:lnTo>
                    <a:lnTo>
                      <a:pt x="393" y="696"/>
                    </a:lnTo>
                    <a:lnTo>
                      <a:pt x="401" y="696"/>
                    </a:lnTo>
                    <a:lnTo>
                      <a:pt x="408" y="696"/>
                    </a:lnTo>
                    <a:lnTo>
                      <a:pt x="408" y="704"/>
                    </a:lnTo>
                    <a:lnTo>
                      <a:pt x="416" y="704"/>
                    </a:lnTo>
                    <a:lnTo>
                      <a:pt x="423" y="704"/>
                    </a:lnTo>
                    <a:lnTo>
                      <a:pt x="431" y="704"/>
                    </a:lnTo>
                    <a:lnTo>
                      <a:pt x="439" y="704"/>
                    </a:lnTo>
                    <a:lnTo>
                      <a:pt x="446" y="704"/>
                    </a:lnTo>
                    <a:lnTo>
                      <a:pt x="454" y="704"/>
                    </a:lnTo>
                    <a:lnTo>
                      <a:pt x="461" y="704"/>
                    </a:lnTo>
                    <a:lnTo>
                      <a:pt x="469" y="704"/>
                    </a:lnTo>
                    <a:lnTo>
                      <a:pt x="476" y="704"/>
                    </a:lnTo>
                    <a:lnTo>
                      <a:pt x="484" y="704"/>
                    </a:lnTo>
                    <a:lnTo>
                      <a:pt x="492" y="704"/>
                    </a:lnTo>
                    <a:lnTo>
                      <a:pt x="499" y="704"/>
                    </a:lnTo>
                    <a:lnTo>
                      <a:pt x="507" y="704"/>
                    </a:lnTo>
                    <a:lnTo>
                      <a:pt x="514" y="704"/>
                    </a:lnTo>
                    <a:lnTo>
                      <a:pt x="522" y="704"/>
                    </a:lnTo>
                    <a:lnTo>
                      <a:pt x="529" y="704"/>
                    </a:lnTo>
                    <a:lnTo>
                      <a:pt x="537" y="704"/>
                    </a:lnTo>
                    <a:lnTo>
                      <a:pt x="544" y="704"/>
                    </a:lnTo>
                    <a:lnTo>
                      <a:pt x="552" y="704"/>
                    </a:lnTo>
                    <a:lnTo>
                      <a:pt x="560" y="704"/>
                    </a:lnTo>
                    <a:lnTo>
                      <a:pt x="567" y="704"/>
                    </a:lnTo>
                    <a:lnTo>
                      <a:pt x="575" y="704"/>
                    </a:lnTo>
                    <a:lnTo>
                      <a:pt x="582" y="696"/>
                    </a:lnTo>
                    <a:lnTo>
                      <a:pt x="590" y="696"/>
                    </a:lnTo>
                    <a:lnTo>
                      <a:pt x="597" y="696"/>
                    </a:lnTo>
                    <a:lnTo>
                      <a:pt x="605" y="696"/>
                    </a:lnTo>
                    <a:lnTo>
                      <a:pt x="613" y="696"/>
                    </a:lnTo>
                    <a:lnTo>
                      <a:pt x="620" y="696"/>
                    </a:lnTo>
                    <a:lnTo>
                      <a:pt x="628" y="696"/>
                    </a:lnTo>
                    <a:lnTo>
                      <a:pt x="635" y="696"/>
                    </a:lnTo>
                    <a:lnTo>
                      <a:pt x="643" y="696"/>
                    </a:lnTo>
                    <a:lnTo>
                      <a:pt x="650" y="696"/>
                    </a:lnTo>
                    <a:lnTo>
                      <a:pt x="658" y="696"/>
                    </a:lnTo>
                    <a:lnTo>
                      <a:pt x="666" y="696"/>
                    </a:lnTo>
                    <a:lnTo>
                      <a:pt x="673" y="696"/>
                    </a:lnTo>
                    <a:lnTo>
                      <a:pt x="681" y="696"/>
                    </a:lnTo>
                    <a:lnTo>
                      <a:pt x="688" y="696"/>
                    </a:lnTo>
                    <a:lnTo>
                      <a:pt x="688" y="689"/>
                    </a:lnTo>
                    <a:lnTo>
                      <a:pt x="696" y="689"/>
                    </a:lnTo>
                    <a:lnTo>
                      <a:pt x="703" y="689"/>
                    </a:lnTo>
                    <a:lnTo>
                      <a:pt x="703" y="681"/>
                    </a:lnTo>
                    <a:lnTo>
                      <a:pt x="711" y="681"/>
                    </a:lnTo>
                    <a:lnTo>
                      <a:pt x="719" y="681"/>
                    </a:lnTo>
                    <a:lnTo>
                      <a:pt x="719" y="674"/>
                    </a:lnTo>
                    <a:lnTo>
                      <a:pt x="726" y="674"/>
                    </a:lnTo>
                    <a:lnTo>
                      <a:pt x="726" y="666"/>
                    </a:lnTo>
                    <a:lnTo>
                      <a:pt x="734" y="666"/>
                    </a:lnTo>
                    <a:lnTo>
                      <a:pt x="734" y="658"/>
                    </a:lnTo>
                    <a:lnTo>
                      <a:pt x="741" y="658"/>
                    </a:lnTo>
                    <a:lnTo>
                      <a:pt x="749" y="651"/>
                    </a:lnTo>
                    <a:lnTo>
                      <a:pt x="756" y="651"/>
                    </a:lnTo>
                    <a:lnTo>
                      <a:pt x="756" y="643"/>
                    </a:lnTo>
                    <a:lnTo>
                      <a:pt x="764" y="643"/>
                    </a:lnTo>
                    <a:lnTo>
                      <a:pt x="764" y="636"/>
                    </a:lnTo>
                    <a:lnTo>
                      <a:pt x="771" y="636"/>
                    </a:lnTo>
                    <a:lnTo>
                      <a:pt x="779" y="636"/>
                    </a:lnTo>
                    <a:lnTo>
                      <a:pt x="779" y="628"/>
                    </a:lnTo>
                    <a:lnTo>
                      <a:pt x="787" y="628"/>
                    </a:lnTo>
                    <a:lnTo>
                      <a:pt x="794" y="628"/>
                    </a:lnTo>
                    <a:lnTo>
                      <a:pt x="794" y="621"/>
                    </a:lnTo>
                    <a:lnTo>
                      <a:pt x="802" y="621"/>
                    </a:lnTo>
                    <a:lnTo>
                      <a:pt x="809" y="621"/>
                    </a:lnTo>
                    <a:lnTo>
                      <a:pt x="817" y="621"/>
                    </a:lnTo>
                    <a:lnTo>
                      <a:pt x="824" y="621"/>
                    </a:lnTo>
                    <a:lnTo>
                      <a:pt x="832" y="621"/>
                    </a:lnTo>
                    <a:lnTo>
                      <a:pt x="832" y="613"/>
                    </a:lnTo>
                    <a:lnTo>
                      <a:pt x="840" y="613"/>
                    </a:lnTo>
                    <a:lnTo>
                      <a:pt x="847" y="613"/>
                    </a:lnTo>
                    <a:lnTo>
                      <a:pt x="855" y="613"/>
                    </a:lnTo>
                    <a:lnTo>
                      <a:pt x="862" y="613"/>
                    </a:lnTo>
                    <a:lnTo>
                      <a:pt x="870" y="613"/>
                    </a:lnTo>
                    <a:lnTo>
                      <a:pt x="870" y="605"/>
                    </a:lnTo>
                    <a:lnTo>
                      <a:pt x="877" y="605"/>
                    </a:lnTo>
                    <a:lnTo>
                      <a:pt x="885" y="605"/>
                    </a:lnTo>
                    <a:lnTo>
                      <a:pt x="893" y="605"/>
                    </a:lnTo>
                    <a:lnTo>
                      <a:pt x="900" y="605"/>
                    </a:lnTo>
                    <a:lnTo>
                      <a:pt x="908" y="605"/>
                    </a:lnTo>
                    <a:lnTo>
                      <a:pt x="908" y="598"/>
                    </a:lnTo>
                    <a:lnTo>
                      <a:pt x="915" y="598"/>
                    </a:lnTo>
                    <a:lnTo>
                      <a:pt x="923" y="598"/>
                    </a:lnTo>
                    <a:lnTo>
                      <a:pt x="930" y="598"/>
                    </a:lnTo>
                    <a:lnTo>
                      <a:pt x="938" y="598"/>
                    </a:lnTo>
                    <a:lnTo>
                      <a:pt x="945" y="598"/>
                    </a:lnTo>
                    <a:lnTo>
                      <a:pt x="945" y="590"/>
                    </a:lnTo>
                    <a:lnTo>
                      <a:pt x="953" y="590"/>
                    </a:lnTo>
                    <a:lnTo>
                      <a:pt x="961" y="590"/>
                    </a:lnTo>
                    <a:lnTo>
                      <a:pt x="968" y="590"/>
                    </a:lnTo>
                    <a:lnTo>
                      <a:pt x="976" y="590"/>
                    </a:lnTo>
                    <a:lnTo>
                      <a:pt x="983" y="590"/>
                    </a:lnTo>
                    <a:lnTo>
                      <a:pt x="983" y="583"/>
                    </a:lnTo>
                    <a:lnTo>
                      <a:pt x="991" y="583"/>
                    </a:lnTo>
                    <a:lnTo>
                      <a:pt x="998" y="583"/>
                    </a:lnTo>
                    <a:lnTo>
                      <a:pt x="1006" y="583"/>
                    </a:lnTo>
                    <a:lnTo>
                      <a:pt x="1014" y="583"/>
                    </a:lnTo>
                    <a:lnTo>
                      <a:pt x="1021" y="583"/>
                    </a:lnTo>
                    <a:lnTo>
                      <a:pt x="1021" y="575"/>
                    </a:lnTo>
                    <a:lnTo>
                      <a:pt x="1029" y="575"/>
                    </a:lnTo>
                    <a:lnTo>
                      <a:pt x="1036" y="575"/>
                    </a:lnTo>
                    <a:lnTo>
                      <a:pt x="1044" y="575"/>
                    </a:lnTo>
                    <a:lnTo>
                      <a:pt x="1051" y="575"/>
                    </a:lnTo>
                    <a:lnTo>
                      <a:pt x="1059" y="575"/>
                    </a:lnTo>
                    <a:lnTo>
                      <a:pt x="1059" y="568"/>
                    </a:lnTo>
                    <a:lnTo>
                      <a:pt x="1067" y="568"/>
                    </a:lnTo>
                    <a:lnTo>
                      <a:pt x="1074" y="568"/>
                    </a:lnTo>
                    <a:lnTo>
                      <a:pt x="1082" y="568"/>
                    </a:lnTo>
                    <a:lnTo>
                      <a:pt x="1089" y="568"/>
                    </a:lnTo>
                    <a:lnTo>
                      <a:pt x="1097" y="568"/>
                    </a:lnTo>
                    <a:lnTo>
                      <a:pt x="1104" y="560"/>
                    </a:lnTo>
                    <a:lnTo>
                      <a:pt x="1112" y="560"/>
                    </a:lnTo>
                    <a:lnTo>
                      <a:pt x="1119" y="560"/>
                    </a:lnTo>
                    <a:lnTo>
                      <a:pt x="1127" y="560"/>
                    </a:lnTo>
                    <a:lnTo>
                      <a:pt x="1135" y="560"/>
                    </a:lnTo>
                    <a:lnTo>
                      <a:pt x="1135" y="553"/>
                    </a:lnTo>
                    <a:lnTo>
                      <a:pt x="1142" y="553"/>
                    </a:lnTo>
                    <a:lnTo>
                      <a:pt x="1150" y="553"/>
                    </a:lnTo>
                    <a:lnTo>
                      <a:pt x="1150" y="545"/>
                    </a:lnTo>
                    <a:lnTo>
                      <a:pt x="1157" y="545"/>
                    </a:lnTo>
                    <a:lnTo>
                      <a:pt x="1165" y="545"/>
                    </a:lnTo>
                    <a:lnTo>
                      <a:pt x="1172" y="537"/>
                    </a:lnTo>
                    <a:lnTo>
                      <a:pt x="1180" y="537"/>
                    </a:lnTo>
                    <a:lnTo>
                      <a:pt x="1180" y="530"/>
                    </a:lnTo>
                    <a:lnTo>
                      <a:pt x="1188" y="530"/>
                    </a:lnTo>
                    <a:lnTo>
                      <a:pt x="1195" y="530"/>
                    </a:lnTo>
                    <a:lnTo>
                      <a:pt x="1195" y="522"/>
                    </a:lnTo>
                    <a:lnTo>
                      <a:pt x="1203" y="522"/>
                    </a:lnTo>
                    <a:lnTo>
                      <a:pt x="1210" y="522"/>
                    </a:lnTo>
                    <a:lnTo>
                      <a:pt x="1210" y="515"/>
                    </a:lnTo>
                    <a:lnTo>
                      <a:pt x="1218" y="515"/>
                    </a:lnTo>
                    <a:lnTo>
                      <a:pt x="1225" y="515"/>
                    </a:lnTo>
                    <a:lnTo>
                      <a:pt x="1225" y="507"/>
                    </a:lnTo>
                    <a:lnTo>
                      <a:pt x="1233" y="507"/>
                    </a:lnTo>
                    <a:lnTo>
                      <a:pt x="1241" y="507"/>
                    </a:lnTo>
                    <a:lnTo>
                      <a:pt x="1241" y="500"/>
                    </a:lnTo>
                    <a:lnTo>
                      <a:pt x="1248" y="500"/>
                    </a:lnTo>
                    <a:lnTo>
                      <a:pt x="1248" y="492"/>
                    </a:lnTo>
                    <a:lnTo>
                      <a:pt x="1256" y="492"/>
                    </a:lnTo>
                    <a:lnTo>
                      <a:pt x="1263" y="492"/>
                    </a:lnTo>
                    <a:lnTo>
                      <a:pt x="1263" y="484"/>
                    </a:lnTo>
                    <a:lnTo>
                      <a:pt x="1271" y="484"/>
                    </a:lnTo>
                    <a:lnTo>
                      <a:pt x="1278" y="484"/>
                    </a:lnTo>
                    <a:lnTo>
                      <a:pt x="1278" y="477"/>
                    </a:lnTo>
                    <a:lnTo>
                      <a:pt x="1286" y="477"/>
                    </a:lnTo>
                    <a:lnTo>
                      <a:pt x="1293" y="477"/>
                    </a:lnTo>
                    <a:lnTo>
                      <a:pt x="1293" y="469"/>
                    </a:lnTo>
                    <a:lnTo>
                      <a:pt x="1301" y="469"/>
                    </a:lnTo>
                    <a:lnTo>
                      <a:pt x="1309" y="462"/>
                    </a:lnTo>
                    <a:lnTo>
                      <a:pt x="1316" y="462"/>
                    </a:lnTo>
                    <a:lnTo>
                      <a:pt x="1316" y="454"/>
                    </a:lnTo>
                    <a:lnTo>
                      <a:pt x="1324" y="454"/>
                    </a:lnTo>
                    <a:lnTo>
                      <a:pt x="1331" y="454"/>
                    </a:lnTo>
                    <a:lnTo>
                      <a:pt x="1331" y="447"/>
                    </a:lnTo>
                    <a:lnTo>
                      <a:pt x="1339" y="447"/>
                    </a:lnTo>
                    <a:lnTo>
                      <a:pt x="1346" y="447"/>
                    </a:lnTo>
                    <a:lnTo>
                      <a:pt x="1346" y="439"/>
                    </a:lnTo>
                    <a:lnTo>
                      <a:pt x="1354" y="439"/>
                    </a:lnTo>
                    <a:lnTo>
                      <a:pt x="1362" y="439"/>
                    </a:lnTo>
                    <a:lnTo>
                      <a:pt x="1362" y="431"/>
                    </a:lnTo>
                    <a:lnTo>
                      <a:pt x="1369" y="431"/>
                    </a:lnTo>
                    <a:lnTo>
                      <a:pt x="1377" y="431"/>
                    </a:lnTo>
                    <a:lnTo>
                      <a:pt x="1377" y="424"/>
                    </a:lnTo>
                    <a:lnTo>
                      <a:pt x="1384" y="424"/>
                    </a:lnTo>
                    <a:lnTo>
                      <a:pt x="1384" y="416"/>
                    </a:lnTo>
                    <a:lnTo>
                      <a:pt x="1392" y="416"/>
                    </a:lnTo>
                    <a:lnTo>
                      <a:pt x="1399" y="416"/>
                    </a:lnTo>
                    <a:lnTo>
                      <a:pt x="1399" y="409"/>
                    </a:lnTo>
                    <a:lnTo>
                      <a:pt x="1407" y="409"/>
                    </a:lnTo>
                    <a:lnTo>
                      <a:pt x="1415" y="409"/>
                    </a:lnTo>
                    <a:lnTo>
                      <a:pt x="1415" y="401"/>
                    </a:lnTo>
                    <a:lnTo>
                      <a:pt x="1422" y="401"/>
                    </a:lnTo>
                    <a:lnTo>
                      <a:pt x="1430" y="401"/>
                    </a:lnTo>
                    <a:lnTo>
                      <a:pt x="1430" y="394"/>
                    </a:lnTo>
                    <a:lnTo>
                      <a:pt x="1437" y="394"/>
                    </a:lnTo>
                    <a:lnTo>
                      <a:pt x="1445" y="386"/>
                    </a:lnTo>
                    <a:lnTo>
                      <a:pt x="1452" y="386"/>
                    </a:lnTo>
                    <a:lnTo>
                      <a:pt x="1452" y="378"/>
                    </a:lnTo>
                    <a:lnTo>
                      <a:pt x="1460" y="378"/>
                    </a:lnTo>
                    <a:lnTo>
                      <a:pt x="1467" y="378"/>
                    </a:lnTo>
                    <a:lnTo>
                      <a:pt x="1467" y="371"/>
                    </a:lnTo>
                    <a:lnTo>
                      <a:pt x="1475" y="371"/>
                    </a:lnTo>
                    <a:lnTo>
                      <a:pt x="1483" y="371"/>
                    </a:lnTo>
                    <a:lnTo>
                      <a:pt x="1483" y="363"/>
                    </a:lnTo>
                    <a:lnTo>
                      <a:pt x="1490" y="363"/>
                    </a:lnTo>
                    <a:lnTo>
                      <a:pt x="1498" y="363"/>
                    </a:lnTo>
                    <a:lnTo>
                      <a:pt x="1498" y="356"/>
                    </a:lnTo>
                    <a:lnTo>
                      <a:pt x="1505" y="356"/>
                    </a:lnTo>
                    <a:lnTo>
                      <a:pt x="1505" y="348"/>
                    </a:lnTo>
                    <a:lnTo>
                      <a:pt x="1513" y="348"/>
                    </a:lnTo>
                    <a:lnTo>
                      <a:pt x="1520" y="348"/>
                    </a:lnTo>
                    <a:lnTo>
                      <a:pt x="1520" y="341"/>
                    </a:lnTo>
                    <a:lnTo>
                      <a:pt x="1528" y="341"/>
                    </a:lnTo>
                    <a:lnTo>
                      <a:pt x="1528" y="333"/>
                    </a:lnTo>
                    <a:lnTo>
                      <a:pt x="1536" y="333"/>
                    </a:lnTo>
                    <a:lnTo>
                      <a:pt x="1536" y="326"/>
                    </a:lnTo>
                    <a:lnTo>
                      <a:pt x="1543" y="326"/>
                    </a:lnTo>
                    <a:lnTo>
                      <a:pt x="1543" y="318"/>
                    </a:lnTo>
                    <a:lnTo>
                      <a:pt x="1551" y="318"/>
                    </a:lnTo>
                    <a:lnTo>
                      <a:pt x="1551" y="310"/>
                    </a:lnTo>
                    <a:lnTo>
                      <a:pt x="1558" y="310"/>
                    </a:lnTo>
                    <a:lnTo>
                      <a:pt x="1558" y="303"/>
                    </a:lnTo>
                    <a:lnTo>
                      <a:pt x="1566" y="303"/>
                    </a:lnTo>
                    <a:lnTo>
                      <a:pt x="1566" y="295"/>
                    </a:lnTo>
                    <a:lnTo>
                      <a:pt x="1573" y="295"/>
                    </a:lnTo>
                    <a:lnTo>
                      <a:pt x="1573" y="288"/>
                    </a:lnTo>
                    <a:lnTo>
                      <a:pt x="1581" y="288"/>
                    </a:lnTo>
                    <a:lnTo>
                      <a:pt x="1581" y="280"/>
                    </a:lnTo>
                    <a:lnTo>
                      <a:pt x="1589" y="280"/>
                    </a:lnTo>
                    <a:lnTo>
                      <a:pt x="1589" y="273"/>
                    </a:lnTo>
                    <a:lnTo>
                      <a:pt x="1596" y="273"/>
                    </a:lnTo>
                    <a:lnTo>
                      <a:pt x="1596" y="265"/>
                    </a:lnTo>
                    <a:lnTo>
                      <a:pt x="1604" y="265"/>
                    </a:lnTo>
                    <a:lnTo>
                      <a:pt x="1611" y="257"/>
                    </a:lnTo>
                    <a:lnTo>
                      <a:pt x="1619" y="250"/>
                    </a:lnTo>
                    <a:lnTo>
                      <a:pt x="1626" y="250"/>
                    </a:lnTo>
                    <a:lnTo>
                      <a:pt x="1626" y="242"/>
                    </a:lnTo>
                    <a:lnTo>
                      <a:pt x="1634" y="242"/>
                    </a:lnTo>
                    <a:lnTo>
                      <a:pt x="1634" y="235"/>
                    </a:lnTo>
                    <a:lnTo>
                      <a:pt x="1641" y="235"/>
                    </a:lnTo>
                    <a:lnTo>
                      <a:pt x="1641" y="227"/>
                    </a:lnTo>
                    <a:lnTo>
                      <a:pt x="1649" y="227"/>
                    </a:lnTo>
                    <a:lnTo>
                      <a:pt x="1649" y="220"/>
                    </a:lnTo>
                    <a:lnTo>
                      <a:pt x="1657" y="220"/>
                    </a:lnTo>
                    <a:lnTo>
                      <a:pt x="1657" y="212"/>
                    </a:lnTo>
                    <a:lnTo>
                      <a:pt x="1664" y="212"/>
                    </a:lnTo>
                    <a:lnTo>
                      <a:pt x="1664" y="204"/>
                    </a:lnTo>
                    <a:lnTo>
                      <a:pt x="1672" y="204"/>
                    </a:lnTo>
                    <a:lnTo>
                      <a:pt x="1672" y="197"/>
                    </a:lnTo>
                    <a:lnTo>
                      <a:pt x="1679" y="197"/>
                    </a:lnTo>
                    <a:lnTo>
                      <a:pt x="1679" y="189"/>
                    </a:lnTo>
                    <a:lnTo>
                      <a:pt x="1687" y="189"/>
                    </a:lnTo>
                    <a:lnTo>
                      <a:pt x="1687" y="182"/>
                    </a:lnTo>
                    <a:lnTo>
                      <a:pt x="1694" y="182"/>
                    </a:lnTo>
                    <a:lnTo>
                      <a:pt x="1694" y="174"/>
                    </a:lnTo>
                    <a:lnTo>
                      <a:pt x="1702" y="174"/>
                    </a:lnTo>
                    <a:lnTo>
                      <a:pt x="1702" y="167"/>
                    </a:lnTo>
                    <a:lnTo>
                      <a:pt x="1710" y="167"/>
                    </a:lnTo>
                    <a:lnTo>
                      <a:pt x="1710" y="159"/>
                    </a:lnTo>
                    <a:lnTo>
                      <a:pt x="1717" y="159"/>
                    </a:lnTo>
                    <a:lnTo>
                      <a:pt x="1717" y="151"/>
                    </a:lnTo>
                    <a:lnTo>
                      <a:pt x="1725" y="151"/>
                    </a:lnTo>
                    <a:lnTo>
                      <a:pt x="1725" y="144"/>
                    </a:lnTo>
                    <a:lnTo>
                      <a:pt x="1732" y="144"/>
                    </a:lnTo>
                    <a:lnTo>
                      <a:pt x="1732" y="136"/>
                    </a:lnTo>
                    <a:lnTo>
                      <a:pt x="1740" y="136"/>
                    </a:lnTo>
                    <a:lnTo>
                      <a:pt x="1740" y="129"/>
                    </a:lnTo>
                    <a:lnTo>
                      <a:pt x="1747" y="129"/>
                    </a:lnTo>
                    <a:lnTo>
                      <a:pt x="1747" y="121"/>
                    </a:lnTo>
                    <a:lnTo>
                      <a:pt x="1755" y="121"/>
                    </a:lnTo>
                    <a:lnTo>
                      <a:pt x="1755" y="114"/>
                    </a:lnTo>
                    <a:lnTo>
                      <a:pt x="1763" y="114"/>
                    </a:lnTo>
                    <a:lnTo>
                      <a:pt x="1763" y="106"/>
                    </a:lnTo>
                    <a:lnTo>
                      <a:pt x="1770" y="106"/>
                    </a:lnTo>
                    <a:lnTo>
                      <a:pt x="1770" y="99"/>
                    </a:lnTo>
                    <a:lnTo>
                      <a:pt x="1778" y="99"/>
                    </a:lnTo>
                    <a:lnTo>
                      <a:pt x="1778" y="91"/>
                    </a:lnTo>
                    <a:lnTo>
                      <a:pt x="1785" y="91"/>
                    </a:lnTo>
                    <a:lnTo>
                      <a:pt x="1793" y="83"/>
                    </a:lnTo>
                    <a:lnTo>
                      <a:pt x="1800" y="76"/>
                    </a:lnTo>
                    <a:lnTo>
                      <a:pt x="1808" y="76"/>
                    </a:lnTo>
                    <a:lnTo>
                      <a:pt x="1808" y="68"/>
                    </a:lnTo>
                    <a:lnTo>
                      <a:pt x="1815" y="68"/>
                    </a:lnTo>
                    <a:lnTo>
                      <a:pt x="1815" y="61"/>
                    </a:lnTo>
                    <a:lnTo>
                      <a:pt x="1823" y="61"/>
                    </a:lnTo>
                    <a:lnTo>
                      <a:pt x="1823" y="53"/>
                    </a:lnTo>
                    <a:lnTo>
                      <a:pt x="1831" y="53"/>
                    </a:lnTo>
                    <a:lnTo>
                      <a:pt x="1831" y="46"/>
                    </a:lnTo>
                    <a:lnTo>
                      <a:pt x="1838" y="46"/>
                    </a:lnTo>
                    <a:lnTo>
                      <a:pt x="1838" y="38"/>
                    </a:lnTo>
                    <a:lnTo>
                      <a:pt x="1846" y="38"/>
                    </a:lnTo>
                    <a:lnTo>
                      <a:pt x="1846" y="30"/>
                    </a:lnTo>
                    <a:lnTo>
                      <a:pt x="1853" y="30"/>
                    </a:lnTo>
                    <a:lnTo>
                      <a:pt x="1853" y="23"/>
                    </a:lnTo>
                    <a:lnTo>
                      <a:pt x="1861" y="23"/>
                    </a:lnTo>
                    <a:lnTo>
                      <a:pt x="1861" y="15"/>
                    </a:lnTo>
                    <a:lnTo>
                      <a:pt x="1868" y="15"/>
                    </a:lnTo>
                    <a:lnTo>
                      <a:pt x="1868" y="8"/>
                    </a:lnTo>
                    <a:lnTo>
                      <a:pt x="1876" y="8"/>
                    </a:lnTo>
                    <a:lnTo>
                      <a:pt x="1876" y="0"/>
                    </a:lnTo>
                    <a:lnTo>
                      <a:pt x="1884" y="0"/>
                    </a:lnTo>
                    <a:lnTo>
                      <a:pt x="1891" y="0"/>
                    </a:lnTo>
                    <a:lnTo>
                      <a:pt x="1899" y="0"/>
                    </a:lnTo>
                    <a:lnTo>
                      <a:pt x="1906" y="0"/>
                    </a:lnTo>
                    <a:lnTo>
                      <a:pt x="1914" y="0"/>
                    </a:lnTo>
                    <a:lnTo>
                      <a:pt x="1921" y="0"/>
                    </a:lnTo>
                    <a:lnTo>
                      <a:pt x="1921" y="8"/>
                    </a:lnTo>
                    <a:lnTo>
                      <a:pt x="1929" y="8"/>
                    </a:lnTo>
                    <a:lnTo>
                      <a:pt x="1929" y="15"/>
                    </a:lnTo>
                    <a:lnTo>
                      <a:pt x="1937" y="15"/>
                    </a:lnTo>
                    <a:lnTo>
                      <a:pt x="1937" y="23"/>
                    </a:lnTo>
                    <a:lnTo>
                      <a:pt x="1944" y="23"/>
                    </a:lnTo>
                    <a:lnTo>
                      <a:pt x="1944" y="30"/>
                    </a:lnTo>
                    <a:lnTo>
                      <a:pt x="1952" y="30"/>
                    </a:lnTo>
                    <a:lnTo>
                      <a:pt x="1952" y="38"/>
                    </a:lnTo>
                    <a:lnTo>
                      <a:pt x="1959" y="38"/>
                    </a:lnTo>
                    <a:lnTo>
                      <a:pt x="1959" y="46"/>
                    </a:lnTo>
                    <a:lnTo>
                      <a:pt x="1967" y="46"/>
                    </a:lnTo>
                    <a:lnTo>
                      <a:pt x="1967" y="53"/>
                    </a:lnTo>
                    <a:lnTo>
                      <a:pt x="1974" y="53"/>
                    </a:lnTo>
                    <a:lnTo>
                      <a:pt x="1974" y="61"/>
                    </a:lnTo>
                    <a:lnTo>
                      <a:pt x="1982" y="61"/>
                    </a:lnTo>
                    <a:lnTo>
                      <a:pt x="1982" y="68"/>
                    </a:lnTo>
                    <a:lnTo>
                      <a:pt x="1990" y="68"/>
                    </a:lnTo>
                    <a:lnTo>
                      <a:pt x="1990" y="76"/>
                    </a:lnTo>
                    <a:lnTo>
                      <a:pt x="1997" y="76"/>
                    </a:lnTo>
                    <a:lnTo>
                      <a:pt x="2005" y="83"/>
                    </a:lnTo>
                    <a:lnTo>
                      <a:pt x="2012" y="91"/>
                    </a:lnTo>
                    <a:lnTo>
                      <a:pt x="2020" y="91"/>
                    </a:lnTo>
                    <a:lnTo>
                      <a:pt x="2020" y="99"/>
                    </a:lnTo>
                    <a:lnTo>
                      <a:pt x="2027" y="99"/>
                    </a:lnTo>
                    <a:lnTo>
                      <a:pt x="2027" y="106"/>
                    </a:lnTo>
                    <a:lnTo>
                      <a:pt x="2035" y="114"/>
                    </a:lnTo>
                    <a:lnTo>
                      <a:pt x="2042" y="114"/>
                    </a:lnTo>
                    <a:lnTo>
                      <a:pt x="2042" y="121"/>
                    </a:lnTo>
                    <a:lnTo>
                      <a:pt x="2050" y="121"/>
                    </a:lnTo>
                    <a:lnTo>
                      <a:pt x="2050" y="129"/>
                    </a:lnTo>
                    <a:lnTo>
                      <a:pt x="2058" y="129"/>
                    </a:lnTo>
                    <a:lnTo>
                      <a:pt x="2058" y="136"/>
                    </a:lnTo>
                    <a:lnTo>
                      <a:pt x="2065" y="136"/>
                    </a:lnTo>
                    <a:lnTo>
                      <a:pt x="2065" y="144"/>
                    </a:lnTo>
                    <a:lnTo>
                      <a:pt x="2073" y="144"/>
                    </a:lnTo>
                    <a:lnTo>
                      <a:pt x="2073" y="151"/>
                    </a:lnTo>
                    <a:lnTo>
                      <a:pt x="2080" y="151"/>
                    </a:lnTo>
                    <a:lnTo>
                      <a:pt x="2080" y="159"/>
                    </a:lnTo>
                    <a:lnTo>
                      <a:pt x="2088" y="159"/>
                    </a:lnTo>
                    <a:lnTo>
                      <a:pt x="2088" y="167"/>
                    </a:lnTo>
                    <a:lnTo>
                      <a:pt x="2095" y="167"/>
                    </a:lnTo>
                    <a:lnTo>
                      <a:pt x="2095" y="174"/>
                    </a:lnTo>
                    <a:lnTo>
                      <a:pt x="2103" y="174"/>
                    </a:lnTo>
                    <a:lnTo>
                      <a:pt x="2103" y="182"/>
                    </a:lnTo>
                    <a:lnTo>
                      <a:pt x="2111" y="182"/>
                    </a:lnTo>
                    <a:lnTo>
                      <a:pt x="2111" y="189"/>
                    </a:lnTo>
                    <a:lnTo>
                      <a:pt x="2118" y="189"/>
                    </a:lnTo>
                    <a:lnTo>
                      <a:pt x="2118" y="197"/>
                    </a:lnTo>
                    <a:lnTo>
                      <a:pt x="2126" y="197"/>
                    </a:lnTo>
                    <a:lnTo>
                      <a:pt x="2126" y="204"/>
                    </a:lnTo>
                    <a:lnTo>
                      <a:pt x="2133" y="204"/>
                    </a:lnTo>
                    <a:lnTo>
                      <a:pt x="2133" y="212"/>
                    </a:lnTo>
                    <a:lnTo>
                      <a:pt x="2141" y="212"/>
                    </a:lnTo>
                    <a:lnTo>
                      <a:pt x="2141" y="220"/>
                    </a:lnTo>
                    <a:lnTo>
                      <a:pt x="2148" y="220"/>
                    </a:lnTo>
                    <a:lnTo>
                      <a:pt x="2148" y="227"/>
                    </a:lnTo>
                    <a:lnTo>
                      <a:pt x="2156" y="227"/>
                    </a:lnTo>
                    <a:lnTo>
                      <a:pt x="2156" y="235"/>
                    </a:lnTo>
                    <a:lnTo>
                      <a:pt x="2164" y="235"/>
                    </a:lnTo>
                    <a:lnTo>
                      <a:pt x="2164" y="242"/>
                    </a:lnTo>
                    <a:lnTo>
                      <a:pt x="2171" y="242"/>
                    </a:lnTo>
                    <a:lnTo>
                      <a:pt x="2171" y="250"/>
                    </a:lnTo>
                    <a:lnTo>
                      <a:pt x="2179" y="250"/>
                    </a:lnTo>
                    <a:lnTo>
                      <a:pt x="2186" y="257"/>
                    </a:lnTo>
                    <a:lnTo>
                      <a:pt x="2194" y="257"/>
                    </a:lnTo>
                    <a:lnTo>
                      <a:pt x="2194" y="265"/>
                    </a:lnTo>
                    <a:lnTo>
                      <a:pt x="2201" y="265"/>
                    </a:lnTo>
                    <a:lnTo>
                      <a:pt x="2201" y="273"/>
                    </a:lnTo>
                    <a:lnTo>
                      <a:pt x="2209" y="273"/>
                    </a:lnTo>
                    <a:lnTo>
                      <a:pt x="2209" y="280"/>
                    </a:lnTo>
                    <a:lnTo>
                      <a:pt x="2216" y="280"/>
                    </a:lnTo>
                    <a:lnTo>
                      <a:pt x="2216" y="288"/>
                    </a:lnTo>
                    <a:lnTo>
                      <a:pt x="2224" y="288"/>
                    </a:lnTo>
                    <a:lnTo>
                      <a:pt x="2224" y="295"/>
                    </a:lnTo>
                    <a:lnTo>
                      <a:pt x="2232" y="295"/>
                    </a:lnTo>
                    <a:lnTo>
                      <a:pt x="2232" y="303"/>
                    </a:lnTo>
                    <a:lnTo>
                      <a:pt x="2239" y="303"/>
                    </a:lnTo>
                    <a:lnTo>
                      <a:pt x="2239" y="310"/>
                    </a:lnTo>
                    <a:lnTo>
                      <a:pt x="2247" y="310"/>
                    </a:lnTo>
                    <a:lnTo>
                      <a:pt x="2247" y="318"/>
                    </a:lnTo>
                    <a:lnTo>
                      <a:pt x="2254" y="318"/>
                    </a:lnTo>
                    <a:lnTo>
                      <a:pt x="2254" y="326"/>
                    </a:lnTo>
                    <a:lnTo>
                      <a:pt x="2262" y="326"/>
                    </a:lnTo>
                    <a:lnTo>
                      <a:pt x="2262" y="333"/>
                    </a:lnTo>
                    <a:lnTo>
                      <a:pt x="2269" y="333"/>
                    </a:lnTo>
                    <a:lnTo>
                      <a:pt x="2269" y="341"/>
                    </a:lnTo>
                    <a:lnTo>
                      <a:pt x="2277" y="341"/>
                    </a:lnTo>
                    <a:lnTo>
                      <a:pt x="2277" y="348"/>
                    </a:lnTo>
                    <a:lnTo>
                      <a:pt x="2285" y="348"/>
                    </a:lnTo>
                    <a:lnTo>
                      <a:pt x="2292" y="348"/>
                    </a:lnTo>
                    <a:lnTo>
                      <a:pt x="2292" y="356"/>
                    </a:lnTo>
                    <a:lnTo>
                      <a:pt x="2300" y="356"/>
                    </a:lnTo>
                    <a:lnTo>
                      <a:pt x="2300" y="363"/>
                    </a:lnTo>
                    <a:lnTo>
                      <a:pt x="2307" y="363"/>
                    </a:lnTo>
                    <a:lnTo>
                      <a:pt x="2315" y="363"/>
                    </a:lnTo>
                    <a:lnTo>
                      <a:pt x="2315" y="371"/>
                    </a:lnTo>
                    <a:lnTo>
                      <a:pt x="2322" y="371"/>
                    </a:lnTo>
                    <a:lnTo>
                      <a:pt x="2330" y="371"/>
                    </a:lnTo>
                    <a:lnTo>
                      <a:pt x="2330" y="378"/>
                    </a:lnTo>
                    <a:lnTo>
                      <a:pt x="2338" y="378"/>
                    </a:lnTo>
                    <a:lnTo>
                      <a:pt x="2345" y="378"/>
                    </a:lnTo>
                    <a:lnTo>
                      <a:pt x="2345" y="386"/>
                    </a:lnTo>
                    <a:lnTo>
                      <a:pt x="2353" y="386"/>
                    </a:lnTo>
                    <a:lnTo>
                      <a:pt x="2360" y="394"/>
                    </a:lnTo>
                    <a:lnTo>
                      <a:pt x="2368" y="394"/>
                    </a:lnTo>
                    <a:lnTo>
                      <a:pt x="2368" y="401"/>
                    </a:lnTo>
                    <a:lnTo>
                      <a:pt x="2375" y="401"/>
                    </a:lnTo>
                    <a:lnTo>
                      <a:pt x="2383" y="401"/>
                    </a:lnTo>
                    <a:lnTo>
                      <a:pt x="2383" y="409"/>
                    </a:lnTo>
                    <a:lnTo>
                      <a:pt x="2390" y="409"/>
                    </a:lnTo>
                    <a:lnTo>
                      <a:pt x="2398" y="409"/>
                    </a:lnTo>
                    <a:lnTo>
                      <a:pt x="2398" y="416"/>
                    </a:lnTo>
                    <a:lnTo>
                      <a:pt x="2406" y="416"/>
                    </a:lnTo>
                    <a:lnTo>
                      <a:pt x="2413" y="416"/>
                    </a:lnTo>
                    <a:lnTo>
                      <a:pt x="2413" y="424"/>
                    </a:lnTo>
                    <a:lnTo>
                      <a:pt x="2421" y="424"/>
                    </a:lnTo>
                    <a:lnTo>
                      <a:pt x="2421" y="431"/>
                    </a:lnTo>
                    <a:lnTo>
                      <a:pt x="2428" y="431"/>
                    </a:lnTo>
                    <a:lnTo>
                      <a:pt x="2436" y="431"/>
                    </a:lnTo>
                    <a:lnTo>
                      <a:pt x="2436" y="439"/>
                    </a:lnTo>
                    <a:lnTo>
                      <a:pt x="2443" y="439"/>
                    </a:lnTo>
                    <a:lnTo>
                      <a:pt x="2451" y="439"/>
                    </a:lnTo>
                    <a:lnTo>
                      <a:pt x="2451" y="447"/>
                    </a:lnTo>
                    <a:lnTo>
                      <a:pt x="2459" y="447"/>
                    </a:lnTo>
                    <a:lnTo>
                      <a:pt x="2466" y="447"/>
                    </a:lnTo>
                    <a:lnTo>
                      <a:pt x="2466" y="454"/>
                    </a:lnTo>
                    <a:lnTo>
                      <a:pt x="2474" y="454"/>
                    </a:lnTo>
                    <a:lnTo>
                      <a:pt x="2481" y="454"/>
                    </a:lnTo>
                    <a:lnTo>
                      <a:pt x="2481" y="462"/>
                    </a:lnTo>
                    <a:lnTo>
                      <a:pt x="2489" y="462"/>
                    </a:lnTo>
                    <a:lnTo>
                      <a:pt x="2496" y="469"/>
                    </a:lnTo>
                    <a:lnTo>
                      <a:pt x="2504" y="469"/>
                    </a:lnTo>
                    <a:lnTo>
                      <a:pt x="2504" y="477"/>
                    </a:lnTo>
                    <a:lnTo>
                      <a:pt x="2512" y="477"/>
                    </a:lnTo>
                    <a:lnTo>
                      <a:pt x="2519" y="477"/>
                    </a:lnTo>
                    <a:lnTo>
                      <a:pt x="2519" y="484"/>
                    </a:lnTo>
                    <a:lnTo>
                      <a:pt x="2527" y="484"/>
                    </a:lnTo>
                    <a:lnTo>
                      <a:pt x="2534" y="484"/>
                    </a:lnTo>
                    <a:lnTo>
                      <a:pt x="2534" y="492"/>
                    </a:lnTo>
                    <a:lnTo>
                      <a:pt x="2542" y="492"/>
                    </a:lnTo>
                    <a:lnTo>
                      <a:pt x="2549" y="492"/>
                    </a:lnTo>
                    <a:lnTo>
                      <a:pt x="2549" y="500"/>
                    </a:lnTo>
                    <a:lnTo>
                      <a:pt x="2557" y="500"/>
                    </a:lnTo>
                    <a:lnTo>
                      <a:pt x="2557" y="507"/>
                    </a:lnTo>
                    <a:lnTo>
                      <a:pt x="2564" y="507"/>
                    </a:lnTo>
                    <a:lnTo>
                      <a:pt x="2572" y="507"/>
                    </a:lnTo>
                    <a:lnTo>
                      <a:pt x="2572" y="515"/>
                    </a:lnTo>
                    <a:lnTo>
                      <a:pt x="2580" y="515"/>
                    </a:lnTo>
                    <a:lnTo>
                      <a:pt x="2587" y="515"/>
                    </a:lnTo>
                    <a:lnTo>
                      <a:pt x="2587" y="522"/>
                    </a:lnTo>
                    <a:lnTo>
                      <a:pt x="2595" y="522"/>
                    </a:lnTo>
                    <a:lnTo>
                      <a:pt x="2602" y="522"/>
                    </a:lnTo>
                    <a:lnTo>
                      <a:pt x="2602" y="530"/>
                    </a:lnTo>
                    <a:lnTo>
                      <a:pt x="2610" y="530"/>
                    </a:lnTo>
                    <a:lnTo>
                      <a:pt x="2617" y="530"/>
                    </a:lnTo>
                    <a:lnTo>
                      <a:pt x="2617" y="537"/>
                    </a:lnTo>
                    <a:lnTo>
                      <a:pt x="2625" y="537"/>
                    </a:lnTo>
                    <a:lnTo>
                      <a:pt x="2633" y="545"/>
                    </a:lnTo>
                    <a:lnTo>
                      <a:pt x="2640" y="545"/>
                    </a:lnTo>
                    <a:lnTo>
                      <a:pt x="2648" y="545"/>
                    </a:lnTo>
                    <a:lnTo>
                      <a:pt x="2648" y="553"/>
                    </a:lnTo>
                    <a:lnTo>
                      <a:pt x="2655" y="553"/>
                    </a:lnTo>
                    <a:lnTo>
                      <a:pt x="2663" y="553"/>
                    </a:lnTo>
                    <a:lnTo>
                      <a:pt x="2663" y="560"/>
                    </a:lnTo>
                    <a:lnTo>
                      <a:pt x="2670" y="560"/>
                    </a:lnTo>
                    <a:lnTo>
                      <a:pt x="2678" y="560"/>
                    </a:lnTo>
                    <a:lnTo>
                      <a:pt x="2686" y="560"/>
                    </a:lnTo>
                    <a:lnTo>
                      <a:pt x="2693" y="560"/>
                    </a:lnTo>
                    <a:lnTo>
                      <a:pt x="2701" y="568"/>
                    </a:lnTo>
                    <a:lnTo>
                      <a:pt x="2708" y="568"/>
                    </a:lnTo>
                    <a:lnTo>
                      <a:pt x="2716" y="568"/>
                    </a:lnTo>
                    <a:lnTo>
                      <a:pt x="2723" y="568"/>
                    </a:lnTo>
                    <a:lnTo>
                      <a:pt x="2731" y="568"/>
                    </a:lnTo>
                    <a:lnTo>
                      <a:pt x="2738" y="568"/>
                    </a:lnTo>
                    <a:lnTo>
                      <a:pt x="2738" y="575"/>
                    </a:lnTo>
                    <a:lnTo>
                      <a:pt x="2746" y="575"/>
                    </a:lnTo>
                    <a:lnTo>
                      <a:pt x="2754" y="575"/>
                    </a:lnTo>
                    <a:lnTo>
                      <a:pt x="2761" y="575"/>
                    </a:lnTo>
                    <a:lnTo>
                      <a:pt x="2769" y="575"/>
                    </a:lnTo>
                    <a:lnTo>
                      <a:pt x="2776" y="575"/>
                    </a:lnTo>
                    <a:lnTo>
                      <a:pt x="2776" y="583"/>
                    </a:lnTo>
                    <a:lnTo>
                      <a:pt x="2784" y="583"/>
                    </a:lnTo>
                    <a:lnTo>
                      <a:pt x="2791" y="583"/>
                    </a:lnTo>
                    <a:lnTo>
                      <a:pt x="2799" y="583"/>
                    </a:lnTo>
                    <a:lnTo>
                      <a:pt x="2807" y="583"/>
                    </a:lnTo>
                    <a:lnTo>
                      <a:pt x="2814" y="583"/>
                    </a:lnTo>
                    <a:lnTo>
                      <a:pt x="2814" y="590"/>
                    </a:lnTo>
                    <a:lnTo>
                      <a:pt x="2822" y="590"/>
                    </a:lnTo>
                    <a:lnTo>
                      <a:pt x="2829" y="590"/>
                    </a:lnTo>
                    <a:lnTo>
                      <a:pt x="2837" y="590"/>
                    </a:lnTo>
                    <a:lnTo>
                      <a:pt x="2844" y="590"/>
                    </a:lnTo>
                    <a:lnTo>
                      <a:pt x="2852" y="590"/>
                    </a:lnTo>
                    <a:lnTo>
                      <a:pt x="2852" y="598"/>
                    </a:lnTo>
                    <a:lnTo>
                      <a:pt x="2860" y="598"/>
                    </a:lnTo>
                    <a:lnTo>
                      <a:pt x="2867" y="598"/>
                    </a:lnTo>
                    <a:lnTo>
                      <a:pt x="2875" y="598"/>
                    </a:lnTo>
                    <a:lnTo>
                      <a:pt x="2882" y="598"/>
                    </a:lnTo>
                    <a:lnTo>
                      <a:pt x="2890" y="598"/>
                    </a:lnTo>
                    <a:lnTo>
                      <a:pt x="2890" y="605"/>
                    </a:lnTo>
                    <a:lnTo>
                      <a:pt x="2897" y="605"/>
                    </a:lnTo>
                    <a:lnTo>
                      <a:pt x="2905" y="605"/>
                    </a:lnTo>
                    <a:lnTo>
                      <a:pt x="2912" y="605"/>
                    </a:lnTo>
                    <a:lnTo>
                      <a:pt x="2920" y="605"/>
                    </a:lnTo>
                    <a:lnTo>
                      <a:pt x="2928" y="605"/>
                    </a:lnTo>
                    <a:lnTo>
                      <a:pt x="2928" y="613"/>
                    </a:lnTo>
                    <a:lnTo>
                      <a:pt x="2935" y="613"/>
                    </a:lnTo>
                    <a:lnTo>
                      <a:pt x="2943" y="613"/>
                    </a:lnTo>
                    <a:lnTo>
                      <a:pt x="2950" y="613"/>
                    </a:lnTo>
                    <a:lnTo>
                      <a:pt x="2958" y="613"/>
                    </a:lnTo>
                    <a:lnTo>
                      <a:pt x="2965" y="613"/>
                    </a:lnTo>
                    <a:lnTo>
                      <a:pt x="2965" y="621"/>
                    </a:lnTo>
                    <a:lnTo>
                      <a:pt x="2973" y="621"/>
                    </a:lnTo>
                    <a:lnTo>
                      <a:pt x="2981" y="621"/>
                    </a:lnTo>
                    <a:lnTo>
                      <a:pt x="2988" y="621"/>
                    </a:lnTo>
                    <a:lnTo>
                      <a:pt x="2996" y="621"/>
                    </a:lnTo>
                    <a:lnTo>
                      <a:pt x="3003" y="621"/>
                    </a:lnTo>
                    <a:lnTo>
                      <a:pt x="3003" y="628"/>
                    </a:lnTo>
                    <a:lnTo>
                      <a:pt x="3011" y="628"/>
                    </a:lnTo>
                    <a:lnTo>
                      <a:pt x="3018" y="628"/>
                    </a:lnTo>
                    <a:lnTo>
                      <a:pt x="3018" y="636"/>
                    </a:lnTo>
                    <a:lnTo>
                      <a:pt x="3026" y="636"/>
                    </a:lnTo>
                    <a:lnTo>
                      <a:pt x="3034" y="636"/>
                    </a:lnTo>
                    <a:lnTo>
                      <a:pt x="3034" y="643"/>
                    </a:lnTo>
                    <a:lnTo>
                      <a:pt x="3041" y="643"/>
                    </a:lnTo>
                    <a:lnTo>
                      <a:pt x="3041" y="651"/>
                    </a:lnTo>
                    <a:lnTo>
                      <a:pt x="3049" y="651"/>
                    </a:lnTo>
                    <a:lnTo>
                      <a:pt x="3056" y="658"/>
                    </a:lnTo>
                    <a:lnTo>
                      <a:pt x="3064" y="658"/>
                    </a:lnTo>
                    <a:lnTo>
                      <a:pt x="3064" y="666"/>
                    </a:lnTo>
                    <a:lnTo>
                      <a:pt x="3071" y="666"/>
                    </a:lnTo>
                    <a:lnTo>
                      <a:pt x="3071" y="674"/>
                    </a:lnTo>
                    <a:lnTo>
                      <a:pt x="3079" y="674"/>
                    </a:lnTo>
                    <a:lnTo>
                      <a:pt x="3079" y="681"/>
                    </a:lnTo>
                    <a:lnTo>
                      <a:pt x="3086" y="681"/>
                    </a:lnTo>
                    <a:lnTo>
                      <a:pt x="3094" y="681"/>
                    </a:lnTo>
                    <a:lnTo>
                      <a:pt x="3094" y="689"/>
                    </a:lnTo>
                    <a:lnTo>
                      <a:pt x="3102" y="689"/>
                    </a:lnTo>
                    <a:lnTo>
                      <a:pt x="3109" y="689"/>
                    </a:lnTo>
                    <a:lnTo>
                      <a:pt x="3109" y="696"/>
                    </a:lnTo>
                    <a:lnTo>
                      <a:pt x="3117" y="696"/>
                    </a:lnTo>
                    <a:lnTo>
                      <a:pt x="3124" y="696"/>
                    </a:lnTo>
                    <a:lnTo>
                      <a:pt x="3132" y="696"/>
                    </a:lnTo>
                    <a:lnTo>
                      <a:pt x="3139" y="696"/>
                    </a:lnTo>
                    <a:lnTo>
                      <a:pt x="3147" y="696"/>
                    </a:lnTo>
                    <a:lnTo>
                      <a:pt x="3155" y="696"/>
                    </a:lnTo>
                    <a:lnTo>
                      <a:pt x="3162" y="696"/>
                    </a:lnTo>
                    <a:lnTo>
                      <a:pt x="3170" y="696"/>
                    </a:lnTo>
                    <a:lnTo>
                      <a:pt x="3177" y="696"/>
                    </a:lnTo>
                    <a:lnTo>
                      <a:pt x="3185" y="696"/>
                    </a:lnTo>
                    <a:lnTo>
                      <a:pt x="3192" y="696"/>
                    </a:lnTo>
                    <a:lnTo>
                      <a:pt x="3200" y="696"/>
                    </a:lnTo>
                    <a:lnTo>
                      <a:pt x="3208" y="696"/>
                    </a:lnTo>
                    <a:lnTo>
                      <a:pt x="3215" y="696"/>
                    </a:lnTo>
                    <a:lnTo>
                      <a:pt x="3223" y="704"/>
                    </a:lnTo>
                    <a:lnTo>
                      <a:pt x="3230" y="704"/>
                    </a:lnTo>
                    <a:lnTo>
                      <a:pt x="3238" y="704"/>
                    </a:lnTo>
                    <a:lnTo>
                      <a:pt x="3245" y="704"/>
                    </a:lnTo>
                    <a:lnTo>
                      <a:pt x="3253" y="704"/>
                    </a:lnTo>
                    <a:lnTo>
                      <a:pt x="3261" y="704"/>
                    </a:lnTo>
                    <a:lnTo>
                      <a:pt x="3268" y="704"/>
                    </a:lnTo>
                    <a:lnTo>
                      <a:pt x="3276" y="704"/>
                    </a:lnTo>
                    <a:lnTo>
                      <a:pt x="3283" y="704"/>
                    </a:lnTo>
                    <a:lnTo>
                      <a:pt x="3291" y="704"/>
                    </a:lnTo>
                    <a:lnTo>
                      <a:pt x="3298" y="704"/>
                    </a:lnTo>
                    <a:lnTo>
                      <a:pt x="3306" y="704"/>
                    </a:lnTo>
                    <a:lnTo>
                      <a:pt x="3313" y="704"/>
                    </a:lnTo>
                    <a:lnTo>
                      <a:pt x="3321" y="704"/>
                    </a:lnTo>
                    <a:lnTo>
                      <a:pt x="3329" y="704"/>
                    </a:lnTo>
                    <a:lnTo>
                      <a:pt x="3336" y="704"/>
                    </a:lnTo>
                    <a:lnTo>
                      <a:pt x="3344" y="704"/>
                    </a:lnTo>
                    <a:lnTo>
                      <a:pt x="3351" y="704"/>
                    </a:lnTo>
                    <a:lnTo>
                      <a:pt x="3359" y="704"/>
                    </a:lnTo>
                    <a:lnTo>
                      <a:pt x="3366" y="704"/>
                    </a:lnTo>
                    <a:lnTo>
                      <a:pt x="3374" y="704"/>
                    </a:lnTo>
                    <a:lnTo>
                      <a:pt x="3382" y="704"/>
                    </a:lnTo>
                    <a:lnTo>
                      <a:pt x="3389" y="704"/>
                    </a:lnTo>
                    <a:lnTo>
                      <a:pt x="3389" y="696"/>
                    </a:lnTo>
                    <a:lnTo>
                      <a:pt x="3397" y="696"/>
                    </a:lnTo>
                    <a:lnTo>
                      <a:pt x="3404" y="696"/>
                    </a:lnTo>
                    <a:lnTo>
                      <a:pt x="3404" y="689"/>
                    </a:lnTo>
                    <a:lnTo>
                      <a:pt x="3412" y="689"/>
                    </a:lnTo>
                    <a:lnTo>
                      <a:pt x="3419" y="689"/>
                    </a:lnTo>
                    <a:lnTo>
                      <a:pt x="3419" y="681"/>
                    </a:lnTo>
                    <a:lnTo>
                      <a:pt x="3427" y="681"/>
                    </a:lnTo>
                    <a:lnTo>
                      <a:pt x="3427" y="674"/>
                    </a:lnTo>
                    <a:lnTo>
                      <a:pt x="3435" y="674"/>
                    </a:lnTo>
                    <a:lnTo>
                      <a:pt x="3435" y="666"/>
                    </a:lnTo>
                    <a:lnTo>
                      <a:pt x="3442" y="666"/>
                    </a:lnTo>
                    <a:lnTo>
                      <a:pt x="3442" y="658"/>
                    </a:lnTo>
                    <a:lnTo>
                      <a:pt x="3450" y="658"/>
                    </a:lnTo>
                    <a:lnTo>
                      <a:pt x="3450" y="651"/>
                    </a:lnTo>
                    <a:lnTo>
                      <a:pt x="3457" y="651"/>
                    </a:lnTo>
                    <a:lnTo>
                      <a:pt x="3465" y="651"/>
                    </a:lnTo>
                    <a:lnTo>
                      <a:pt x="3465" y="643"/>
                    </a:lnTo>
                    <a:lnTo>
                      <a:pt x="3472" y="643"/>
                    </a:lnTo>
                    <a:lnTo>
                      <a:pt x="3472" y="636"/>
                    </a:lnTo>
                    <a:lnTo>
                      <a:pt x="3480" y="636"/>
                    </a:lnTo>
                    <a:lnTo>
                      <a:pt x="3480" y="628"/>
                    </a:lnTo>
                    <a:lnTo>
                      <a:pt x="3487" y="628"/>
                    </a:lnTo>
                    <a:lnTo>
                      <a:pt x="3487" y="621"/>
                    </a:lnTo>
                    <a:lnTo>
                      <a:pt x="3495" y="621"/>
                    </a:lnTo>
                    <a:lnTo>
                      <a:pt x="3495" y="613"/>
                    </a:lnTo>
                    <a:lnTo>
                      <a:pt x="3503" y="613"/>
                    </a:lnTo>
                    <a:lnTo>
                      <a:pt x="3503" y="605"/>
                    </a:lnTo>
                    <a:lnTo>
                      <a:pt x="3510" y="605"/>
                    </a:lnTo>
                    <a:lnTo>
                      <a:pt x="3518" y="598"/>
                    </a:lnTo>
                    <a:lnTo>
                      <a:pt x="3525" y="590"/>
                    </a:lnTo>
                    <a:lnTo>
                      <a:pt x="3533" y="590"/>
                    </a:lnTo>
                    <a:lnTo>
                      <a:pt x="3533" y="583"/>
                    </a:lnTo>
                    <a:lnTo>
                      <a:pt x="3540" y="583"/>
                    </a:lnTo>
                    <a:lnTo>
                      <a:pt x="3540" y="575"/>
                    </a:lnTo>
                    <a:lnTo>
                      <a:pt x="3548" y="575"/>
                    </a:lnTo>
                    <a:lnTo>
                      <a:pt x="3548" y="568"/>
                    </a:lnTo>
                    <a:lnTo>
                      <a:pt x="3556" y="568"/>
                    </a:lnTo>
                    <a:lnTo>
                      <a:pt x="3556" y="560"/>
                    </a:lnTo>
                    <a:lnTo>
                      <a:pt x="3563" y="560"/>
                    </a:lnTo>
                    <a:lnTo>
                      <a:pt x="3563" y="553"/>
                    </a:lnTo>
                    <a:lnTo>
                      <a:pt x="3571" y="553"/>
                    </a:lnTo>
                    <a:lnTo>
                      <a:pt x="3571" y="545"/>
                    </a:lnTo>
                    <a:lnTo>
                      <a:pt x="3578" y="545"/>
                    </a:lnTo>
                    <a:lnTo>
                      <a:pt x="3586" y="537"/>
                    </a:lnTo>
                    <a:lnTo>
                      <a:pt x="3593" y="537"/>
                    </a:lnTo>
                    <a:lnTo>
                      <a:pt x="3593" y="530"/>
                    </a:lnTo>
                    <a:lnTo>
                      <a:pt x="3601" y="530"/>
                    </a:lnTo>
                    <a:lnTo>
                      <a:pt x="3601" y="522"/>
                    </a:lnTo>
                    <a:lnTo>
                      <a:pt x="3609" y="522"/>
                    </a:lnTo>
                    <a:lnTo>
                      <a:pt x="3609" y="515"/>
                    </a:lnTo>
                    <a:lnTo>
                      <a:pt x="3616" y="515"/>
                    </a:lnTo>
                    <a:lnTo>
                      <a:pt x="3616" y="507"/>
                    </a:lnTo>
                    <a:lnTo>
                      <a:pt x="3624" y="507"/>
                    </a:lnTo>
                    <a:lnTo>
                      <a:pt x="3624" y="500"/>
                    </a:lnTo>
                    <a:lnTo>
                      <a:pt x="3631" y="500"/>
                    </a:lnTo>
                    <a:lnTo>
                      <a:pt x="3631" y="492"/>
                    </a:lnTo>
                    <a:lnTo>
                      <a:pt x="3639" y="492"/>
                    </a:lnTo>
                    <a:lnTo>
                      <a:pt x="3646" y="492"/>
                    </a:lnTo>
                    <a:lnTo>
                      <a:pt x="3646" y="484"/>
                    </a:lnTo>
                    <a:lnTo>
                      <a:pt x="3654" y="484"/>
                    </a:lnTo>
                    <a:lnTo>
                      <a:pt x="3654" y="477"/>
                    </a:lnTo>
                    <a:lnTo>
                      <a:pt x="3661" y="477"/>
                    </a:lnTo>
                    <a:lnTo>
                      <a:pt x="3661" y="469"/>
                    </a:lnTo>
                    <a:lnTo>
                      <a:pt x="3669" y="469"/>
                    </a:lnTo>
                    <a:lnTo>
                      <a:pt x="3677" y="469"/>
                    </a:lnTo>
                    <a:lnTo>
                      <a:pt x="3677" y="462"/>
                    </a:lnTo>
                    <a:lnTo>
                      <a:pt x="3684" y="462"/>
                    </a:lnTo>
                    <a:lnTo>
                      <a:pt x="3692" y="462"/>
                    </a:lnTo>
                    <a:lnTo>
                      <a:pt x="3699" y="462"/>
                    </a:lnTo>
                    <a:lnTo>
                      <a:pt x="3707" y="462"/>
                    </a:lnTo>
                    <a:lnTo>
                      <a:pt x="3714" y="462"/>
                    </a:lnTo>
                    <a:lnTo>
                      <a:pt x="3722" y="462"/>
                    </a:lnTo>
                    <a:lnTo>
                      <a:pt x="3730" y="462"/>
                    </a:lnTo>
                    <a:lnTo>
                      <a:pt x="3737" y="462"/>
                    </a:lnTo>
                    <a:lnTo>
                      <a:pt x="3745" y="462"/>
                    </a:lnTo>
                    <a:lnTo>
                      <a:pt x="3752" y="462"/>
                    </a:lnTo>
                    <a:lnTo>
                      <a:pt x="3760" y="462"/>
                    </a:lnTo>
                    <a:lnTo>
                      <a:pt x="3767" y="462"/>
                    </a:lnTo>
                    <a:lnTo>
                      <a:pt x="3775" y="462"/>
                    </a:lnTo>
                    <a:lnTo>
                      <a:pt x="3783" y="462"/>
                    </a:lnTo>
                    <a:lnTo>
                      <a:pt x="3790" y="462"/>
                    </a:lnTo>
                    <a:lnTo>
                      <a:pt x="3798" y="462"/>
                    </a:lnTo>
                  </a:path>
                </a:pathLst>
              </a:custGeom>
              <a:noFill/>
              <a:ln w="15875">
                <a:solidFill>
                  <a:srgbClr val="0000CC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6570" name="TextBox 65"/>
            <p:cNvSpPr txBox="1">
              <a:spLocks noChangeArrowheads="1"/>
            </p:cNvSpPr>
            <p:nvPr/>
          </p:nvSpPr>
          <p:spPr bwMode="auto">
            <a:xfrm>
              <a:off x="1290638" y="5460429"/>
              <a:ext cx="303212" cy="276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2pPr>
              <a:lvl3pPr marL="1143000" indent="-228600"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3pPr>
              <a:lvl4pPr marL="1600200" indent="-228600"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4pPr>
              <a:lvl5pPr marL="2057400" indent="-228600"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9pPr>
            </a:lstStyle>
            <a:p>
              <a:r>
                <a:rPr lang="en-US" sz="1200"/>
                <a:t>V</a:t>
              </a:r>
            </a:p>
          </p:txBody>
        </p:sp>
        <p:sp>
          <p:nvSpPr>
            <p:cNvPr id="66571" name="TextBox 65"/>
            <p:cNvSpPr txBox="1">
              <a:spLocks noChangeArrowheads="1"/>
            </p:cNvSpPr>
            <p:nvPr/>
          </p:nvSpPr>
          <p:spPr bwMode="auto">
            <a:xfrm>
              <a:off x="2168525" y="5470525"/>
              <a:ext cx="403225" cy="276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2pPr>
              <a:lvl3pPr marL="1143000" indent="-228600"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3pPr>
              <a:lvl4pPr marL="1600200" indent="-228600"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4pPr>
              <a:lvl5pPr marL="2057400" indent="-228600"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9pPr>
            </a:lstStyle>
            <a:p>
              <a:r>
                <a:rPr lang="en-US" sz="1200"/>
                <a:t>-V</a:t>
              </a:r>
            </a:p>
          </p:txBody>
        </p:sp>
        <p:sp>
          <p:nvSpPr>
            <p:cNvPr id="66572" name="TextBox 65"/>
            <p:cNvSpPr txBox="1">
              <a:spLocks noChangeArrowheads="1"/>
            </p:cNvSpPr>
            <p:nvPr/>
          </p:nvSpPr>
          <p:spPr bwMode="auto">
            <a:xfrm flipH="1">
              <a:off x="2806700" y="5427663"/>
              <a:ext cx="328613" cy="276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2pPr>
              <a:lvl3pPr marL="1143000" indent="-228600"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3pPr>
              <a:lvl4pPr marL="1600200" indent="-228600"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4pPr>
              <a:lvl5pPr marL="2057400" indent="-228600"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9pPr>
            </a:lstStyle>
            <a:p>
              <a:r>
                <a:rPr lang="en-US" sz="1200"/>
                <a:t>H</a:t>
              </a:r>
            </a:p>
          </p:txBody>
        </p:sp>
        <p:sp>
          <p:nvSpPr>
            <p:cNvPr id="66573" name="TextBox 65"/>
            <p:cNvSpPr txBox="1">
              <a:spLocks noChangeArrowheads="1"/>
            </p:cNvSpPr>
            <p:nvPr/>
          </p:nvSpPr>
          <p:spPr bwMode="auto">
            <a:xfrm>
              <a:off x="6947408" y="5467858"/>
              <a:ext cx="303213" cy="276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2pPr>
              <a:lvl3pPr marL="1143000" indent="-228600"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3pPr>
              <a:lvl4pPr marL="1600200" indent="-228600"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4pPr>
              <a:lvl5pPr marL="2057400" indent="-228600"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9pPr>
            </a:lstStyle>
            <a:p>
              <a:r>
                <a:rPr lang="en-US" sz="1200"/>
                <a:t>V</a:t>
              </a:r>
            </a:p>
          </p:txBody>
        </p:sp>
        <p:sp>
          <p:nvSpPr>
            <p:cNvPr id="66574" name="TextBox 65"/>
            <p:cNvSpPr txBox="1">
              <a:spLocks noChangeArrowheads="1"/>
            </p:cNvSpPr>
            <p:nvPr/>
          </p:nvSpPr>
          <p:spPr bwMode="auto">
            <a:xfrm>
              <a:off x="5951538" y="5472113"/>
              <a:ext cx="404812" cy="276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2pPr>
              <a:lvl3pPr marL="1143000" indent="-228600"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3pPr>
              <a:lvl4pPr marL="1600200" indent="-228600"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4pPr>
              <a:lvl5pPr marL="2057400" indent="-228600"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9pPr>
            </a:lstStyle>
            <a:p>
              <a:r>
                <a:rPr lang="en-US" sz="1200"/>
                <a:t>-V</a:t>
              </a:r>
            </a:p>
          </p:txBody>
        </p:sp>
        <p:sp>
          <p:nvSpPr>
            <p:cNvPr id="66575" name="TextBox 65"/>
            <p:cNvSpPr txBox="1">
              <a:spLocks noChangeArrowheads="1"/>
            </p:cNvSpPr>
            <p:nvPr/>
          </p:nvSpPr>
          <p:spPr bwMode="auto">
            <a:xfrm flipH="1">
              <a:off x="5394325" y="5419725"/>
              <a:ext cx="404813" cy="276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2pPr>
              <a:lvl3pPr marL="1143000" indent="-228600"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3pPr>
              <a:lvl4pPr marL="1600200" indent="-228600"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4pPr>
              <a:lvl5pPr marL="2057400" indent="-228600"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9pPr>
            </a:lstStyle>
            <a:p>
              <a:r>
                <a:rPr lang="en-US" sz="1200"/>
                <a:t>H</a:t>
              </a:r>
            </a:p>
          </p:txBody>
        </p:sp>
        <p:sp>
          <p:nvSpPr>
            <p:cNvPr id="66576" name="Text Box 5"/>
            <p:cNvSpPr txBox="1">
              <a:spLocks noChangeArrowheads="1"/>
            </p:cNvSpPr>
            <p:nvPr/>
          </p:nvSpPr>
          <p:spPr bwMode="auto">
            <a:xfrm>
              <a:off x="5070475" y="3030538"/>
              <a:ext cx="2189163" cy="305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699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>
              <a:spAutoFit/>
            </a:bodyPr>
            <a:lstStyle>
              <a:lvl1pPr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2pPr>
              <a:lvl3pPr marL="1143000" indent="-228600"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3pPr>
              <a:lvl4pPr marL="1600200" indent="-228600"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4pPr>
              <a:lvl5pPr marL="2057400" indent="-228600"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1400" dirty="0">
                  <a:solidFill>
                    <a:srgbClr val="002060"/>
                  </a:solidFill>
                </a:rPr>
                <a:t>Double </a:t>
              </a:r>
              <a:r>
                <a:rPr lang="en-US" sz="1400" dirty="0" err="1" smtClean="0">
                  <a:solidFill>
                    <a:srgbClr val="002060"/>
                  </a:solidFill>
                </a:rPr>
                <a:t>achromat</a:t>
              </a:r>
              <a:r>
                <a:rPr lang="en-US" sz="1400" dirty="0" smtClean="0">
                  <a:solidFill>
                    <a:srgbClr val="002060"/>
                  </a:solidFill>
                </a:rPr>
                <a:t> </a:t>
              </a:r>
              <a:r>
                <a:rPr lang="en-US" sz="1400" dirty="0">
                  <a:solidFill>
                    <a:srgbClr val="002060"/>
                  </a:solidFill>
                </a:rPr>
                <a:t>Optics</a:t>
              </a:r>
            </a:p>
          </p:txBody>
        </p:sp>
        <p:sp>
          <p:nvSpPr>
            <p:cNvPr id="66577" name="TextBox 65"/>
            <p:cNvSpPr txBox="1">
              <a:spLocks noChangeArrowheads="1"/>
            </p:cNvSpPr>
            <p:nvPr/>
          </p:nvSpPr>
          <p:spPr bwMode="auto">
            <a:xfrm flipH="1">
              <a:off x="3657600" y="5434013"/>
              <a:ext cx="446088" cy="276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2pPr>
              <a:lvl3pPr marL="1143000" indent="-228600"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3pPr>
              <a:lvl4pPr marL="1600200" indent="-228600"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4pPr>
              <a:lvl5pPr marL="2057400" indent="-228600"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9pPr>
            </a:lstStyle>
            <a:p>
              <a:r>
                <a:rPr lang="en-US" sz="1200"/>
                <a:t>H</a:t>
              </a:r>
            </a:p>
          </p:txBody>
        </p:sp>
        <p:sp>
          <p:nvSpPr>
            <p:cNvPr id="66578" name="TextBox 65"/>
            <p:cNvSpPr txBox="1">
              <a:spLocks noChangeArrowheads="1"/>
            </p:cNvSpPr>
            <p:nvPr/>
          </p:nvSpPr>
          <p:spPr bwMode="auto">
            <a:xfrm flipH="1">
              <a:off x="4579938" y="5421313"/>
              <a:ext cx="328612" cy="2778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2pPr>
              <a:lvl3pPr marL="1143000" indent="-228600"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3pPr>
              <a:lvl4pPr marL="1600200" indent="-228600"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4pPr>
              <a:lvl5pPr marL="2057400" indent="-228600"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9pPr>
            </a:lstStyle>
            <a:p>
              <a:r>
                <a:rPr lang="en-US" sz="1200"/>
                <a:t>H</a:t>
              </a:r>
            </a:p>
          </p:txBody>
        </p:sp>
        <p:cxnSp>
          <p:nvCxnSpPr>
            <p:cNvPr id="66579" name="Straight Connector 105"/>
            <p:cNvCxnSpPr>
              <a:cxnSpLocks noChangeShapeType="1"/>
            </p:cNvCxnSpPr>
            <p:nvPr/>
          </p:nvCxnSpPr>
          <p:spPr bwMode="auto">
            <a:xfrm flipV="1">
              <a:off x="1257300" y="4043362"/>
              <a:ext cx="1704985" cy="1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6580" name="Straight Connector 105"/>
            <p:cNvCxnSpPr>
              <a:cxnSpLocks noChangeShapeType="1"/>
            </p:cNvCxnSpPr>
            <p:nvPr/>
          </p:nvCxnSpPr>
          <p:spPr bwMode="auto">
            <a:xfrm flipV="1">
              <a:off x="5591614" y="4043346"/>
              <a:ext cx="1704985" cy="1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66563" name="Group 110"/>
          <p:cNvGrpSpPr>
            <a:grpSpLocks/>
          </p:cNvGrpSpPr>
          <p:nvPr/>
        </p:nvGrpSpPr>
        <p:grpSpPr bwMode="auto">
          <a:xfrm>
            <a:off x="463550" y="854075"/>
            <a:ext cx="7583488" cy="2498725"/>
            <a:chOff x="0" y="853440"/>
            <a:chExt cx="9144000" cy="2499360"/>
          </a:xfrm>
        </p:grpSpPr>
        <p:pic>
          <p:nvPicPr>
            <p:cNvPr id="66565" name="Picture 13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853440"/>
              <a:ext cx="9144000" cy="24993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699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66566" name="Straight Connector 21"/>
            <p:cNvCxnSpPr>
              <a:cxnSpLocks noChangeShapeType="1"/>
            </p:cNvCxnSpPr>
            <p:nvPr/>
          </p:nvCxnSpPr>
          <p:spPr bwMode="auto">
            <a:xfrm>
              <a:off x="23815" y="2116074"/>
              <a:ext cx="581025" cy="3239"/>
            </a:xfrm>
            <a:prstGeom prst="line">
              <a:avLst/>
            </a:prstGeom>
            <a:noFill/>
            <a:ln w="76200">
              <a:solidFill>
                <a:srgbClr val="99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6567" name="Straight Connector 21"/>
            <p:cNvCxnSpPr>
              <a:cxnSpLocks noChangeShapeType="1"/>
            </p:cNvCxnSpPr>
            <p:nvPr/>
          </p:nvCxnSpPr>
          <p:spPr bwMode="auto">
            <a:xfrm>
              <a:off x="8462965" y="2087471"/>
              <a:ext cx="581025" cy="3239"/>
            </a:xfrm>
            <a:prstGeom prst="line">
              <a:avLst/>
            </a:prstGeom>
            <a:noFill/>
            <a:ln w="76200">
              <a:solidFill>
                <a:srgbClr val="99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66564" name="Text Box 5"/>
          <p:cNvSpPr txBox="1">
            <a:spLocks noChangeArrowheads="1"/>
          </p:cNvSpPr>
          <p:nvPr/>
        </p:nvSpPr>
        <p:spPr bwMode="auto">
          <a:xfrm>
            <a:off x="0" y="150813"/>
            <a:ext cx="9144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2pPr>
            <a:lvl3pPr marL="1143000" indent="-22860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3pPr>
            <a:lvl4pPr marL="1600200" indent="-22860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4pPr>
            <a:lvl5pPr marL="2057400" indent="-22860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3200" dirty="0">
                <a:solidFill>
                  <a:srgbClr val="00B050"/>
                </a:solidFill>
              </a:rPr>
              <a:t>Double Arc Chicane </a:t>
            </a:r>
            <a:r>
              <a:rPr lang="en-US" sz="3200" dirty="0">
                <a:solidFill>
                  <a:srgbClr val="00B050"/>
                </a:solidFill>
                <a:latin typeface="Symbol" charset="0"/>
              </a:rPr>
              <a:t>-</a:t>
            </a:r>
            <a:r>
              <a:rPr lang="en-US" sz="3200" dirty="0">
                <a:solidFill>
                  <a:srgbClr val="00B050"/>
                </a:solidFill>
              </a:rPr>
              <a:t> Optics</a:t>
            </a:r>
            <a:endParaRPr lang="en-US" sz="3200" u="sng" dirty="0">
              <a:solidFill>
                <a:srgbClr val="00B050"/>
              </a:solidFill>
              <a:latin typeface="Arial" charset="0"/>
              <a:cs typeface="Arial" charset="0"/>
            </a:endParaRPr>
          </a:p>
        </p:txBody>
      </p:sp>
      <p:sp>
        <p:nvSpPr>
          <p:cNvPr id="98" name="Rectangle 37"/>
          <p:cNvSpPr>
            <a:spLocks noGrp="1" noChangeArrowheads="1"/>
          </p:cNvSpPr>
          <p:nvPr>
            <p:ph type="ftr" sz="quarter" idx="10"/>
          </p:nvPr>
        </p:nvSpPr>
        <p:spPr bwMode="auto">
          <a:xfrm>
            <a:off x="5032745" y="6611694"/>
            <a:ext cx="3306394" cy="246306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1100" dirty="0" smtClean="0">
                <a:solidFill>
                  <a:srgbClr val="7030A0"/>
                </a:solidFill>
                <a:ea typeface="MS PGothic" pitchFamily="34" charset="-128"/>
              </a:rPr>
              <a:t>MAP 2015 Spring Mtg. </a:t>
            </a:r>
            <a:r>
              <a:rPr lang="en-US" sz="1100" dirty="0" err="1" smtClean="0">
                <a:solidFill>
                  <a:srgbClr val="7030A0"/>
                </a:solidFill>
                <a:ea typeface="MS PGothic" pitchFamily="34" charset="-128"/>
              </a:rPr>
              <a:t>Fermilab</a:t>
            </a:r>
            <a:r>
              <a:rPr lang="en-US" sz="1100" dirty="0" smtClean="0">
                <a:solidFill>
                  <a:srgbClr val="7030A0"/>
                </a:solidFill>
                <a:ea typeface="MS PGothic" pitchFamily="34" charset="-128"/>
              </a:rPr>
              <a:t>, May 20, 2015  </a:t>
            </a:r>
          </a:p>
        </p:txBody>
      </p:sp>
    </p:spTree>
    <p:extLst>
      <p:ext uri="{BB962C8B-B14F-4D97-AF65-F5344CB8AC3E}">
        <p14:creationId xmlns:p14="http://schemas.microsoft.com/office/powerpoint/2010/main" val="4884226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3" name="Text Box 5"/>
          <p:cNvSpPr txBox="1">
            <a:spLocks noChangeArrowheads="1"/>
          </p:cNvSpPr>
          <p:nvPr/>
        </p:nvSpPr>
        <p:spPr bwMode="auto">
          <a:xfrm>
            <a:off x="0" y="129289"/>
            <a:ext cx="9144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2pPr>
            <a:lvl3pPr marL="1143000" indent="-22860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3pPr>
            <a:lvl4pPr marL="1600200" indent="-22860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4pPr>
            <a:lvl5pPr marL="2057400" indent="-22860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3200" dirty="0">
                <a:solidFill>
                  <a:srgbClr val="00B050"/>
                </a:solidFill>
              </a:rPr>
              <a:t>Arc 1 and Arc 3</a:t>
            </a:r>
            <a:endParaRPr lang="en-US" sz="3200" u="sng" dirty="0">
              <a:solidFill>
                <a:srgbClr val="00B050"/>
              </a:solidFill>
              <a:latin typeface="Arial" charset="0"/>
              <a:cs typeface="Arial" charset="0"/>
            </a:endParaRPr>
          </a:p>
        </p:txBody>
      </p:sp>
      <p:pic>
        <p:nvPicPr>
          <p:cNvPr id="69635" name="Picture 14" descr="3.ps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338" y="828675"/>
            <a:ext cx="7735887" cy="435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963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2925" y="5218113"/>
            <a:ext cx="7723188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9637" name="Text Box 16"/>
          <p:cNvSpPr txBox="1">
            <a:spLocks noChangeArrowheads="1"/>
          </p:cNvSpPr>
          <p:nvPr/>
        </p:nvSpPr>
        <p:spPr bwMode="auto">
          <a:xfrm>
            <a:off x="812800" y="1116013"/>
            <a:ext cx="817563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2pPr>
            <a:lvl3pPr marL="1143000" indent="-22860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3pPr>
            <a:lvl4pPr marL="1600200" indent="-22860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4pPr>
            <a:lvl5pPr marL="2057400" indent="-22860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9pPr>
          </a:lstStyle>
          <a:p>
            <a:r>
              <a:rPr lang="en-US" sz="1200" b="1">
                <a:solidFill>
                  <a:schemeClr val="bg1"/>
                </a:solidFill>
                <a:latin typeface="Arial" charset="0"/>
                <a:cs typeface="Arial" charset="0"/>
              </a:rPr>
              <a:t>top view</a:t>
            </a:r>
          </a:p>
        </p:txBody>
      </p:sp>
      <p:sp>
        <p:nvSpPr>
          <p:cNvPr id="69638" name="Text Box 16"/>
          <p:cNvSpPr txBox="1">
            <a:spLocks noChangeArrowheads="1"/>
          </p:cNvSpPr>
          <p:nvPr/>
        </p:nvSpPr>
        <p:spPr bwMode="auto">
          <a:xfrm>
            <a:off x="747713" y="5286375"/>
            <a:ext cx="11176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2pPr>
            <a:lvl3pPr marL="1143000" indent="-22860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3pPr>
            <a:lvl4pPr marL="1600200" indent="-22860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4pPr>
            <a:lvl5pPr marL="2057400" indent="-22860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9pPr>
          </a:lstStyle>
          <a:p>
            <a:r>
              <a:rPr lang="en-US" sz="1200" b="1">
                <a:solidFill>
                  <a:schemeClr val="bg1"/>
                </a:solidFill>
                <a:latin typeface="Arial" charset="0"/>
                <a:cs typeface="Arial" charset="0"/>
              </a:rPr>
              <a:t>side view</a:t>
            </a:r>
          </a:p>
        </p:txBody>
      </p:sp>
      <p:sp>
        <p:nvSpPr>
          <p:cNvPr id="69639" name="Text Box 16"/>
          <p:cNvSpPr txBox="1">
            <a:spLocks noChangeArrowheads="1"/>
          </p:cNvSpPr>
          <p:nvPr/>
        </p:nvSpPr>
        <p:spPr bwMode="auto">
          <a:xfrm>
            <a:off x="6546850" y="2897188"/>
            <a:ext cx="858838" cy="258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2pPr>
            <a:lvl3pPr marL="1143000" indent="-22860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3pPr>
            <a:lvl4pPr marL="1600200" indent="-22860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4pPr>
            <a:lvl5pPr marL="2057400" indent="-22860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9pPr>
          </a:lstStyle>
          <a:p>
            <a:r>
              <a:rPr lang="en-US" sz="1100">
                <a:solidFill>
                  <a:schemeClr val="bg1"/>
                </a:solidFill>
                <a:latin typeface="Arial" charset="0"/>
                <a:cs typeface="Arial" charset="0"/>
              </a:rPr>
              <a:t>3.325 GeV</a:t>
            </a:r>
          </a:p>
        </p:txBody>
      </p:sp>
      <p:sp>
        <p:nvSpPr>
          <p:cNvPr id="69640" name="Text Box 16"/>
          <p:cNvSpPr txBox="1">
            <a:spLocks noChangeArrowheads="1"/>
          </p:cNvSpPr>
          <p:nvPr/>
        </p:nvSpPr>
        <p:spPr bwMode="auto">
          <a:xfrm>
            <a:off x="4876800" y="2855913"/>
            <a:ext cx="984250" cy="258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2pPr>
            <a:lvl3pPr marL="1143000" indent="-22860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3pPr>
            <a:lvl4pPr marL="1600200" indent="-22860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4pPr>
            <a:lvl5pPr marL="2057400" indent="-22860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9pPr>
          </a:lstStyle>
          <a:p>
            <a:r>
              <a:rPr lang="en-US" sz="1100">
                <a:solidFill>
                  <a:schemeClr val="bg1"/>
                </a:solidFill>
                <a:latin typeface="Arial" charset="0"/>
                <a:cs typeface="Arial" charset="0"/>
              </a:rPr>
              <a:t>1.625 GeV</a:t>
            </a:r>
          </a:p>
        </p:txBody>
      </p:sp>
      <p:sp>
        <p:nvSpPr>
          <p:cNvPr id="69641" name="Text Box 16"/>
          <p:cNvSpPr txBox="1">
            <a:spLocks noChangeArrowheads="1"/>
          </p:cNvSpPr>
          <p:nvPr/>
        </p:nvSpPr>
        <p:spPr bwMode="auto">
          <a:xfrm>
            <a:off x="4564063" y="5378450"/>
            <a:ext cx="1154112" cy="258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2pPr>
            <a:lvl3pPr marL="1143000" indent="-22860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3pPr>
            <a:lvl4pPr marL="1600200" indent="-22860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4pPr>
            <a:lvl5pPr marL="2057400" indent="-22860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9pPr>
          </a:lstStyle>
          <a:p>
            <a:r>
              <a:rPr lang="en-US" sz="1100">
                <a:solidFill>
                  <a:schemeClr val="bg1"/>
                </a:solidFill>
                <a:latin typeface="Arial" charset="0"/>
                <a:cs typeface="Arial" charset="0"/>
              </a:rPr>
              <a:t>1.625 GeV</a:t>
            </a:r>
          </a:p>
        </p:txBody>
      </p:sp>
      <p:sp>
        <p:nvSpPr>
          <p:cNvPr id="69642" name="Text Box 16"/>
          <p:cNvSpPr txBox="1">
            <a:spLocks noChangeArrowheads="1"/>
          </p:cNvSpPr>
          <p:nvPr/>
        </p:nvSpPr>
        <p:spPr bwMode="auto">
          <a:xfrm>
            <a:off x="4364038" y="5851525"/>
            <a:ext cx="979487" cy="258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2pPr>
            <a:lvl3pPr marL="1143000" indent="-22860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3pPr>
            <a:lvl4pPr marL="1600200" indent="-22860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4pPr>
            <a:lvl5pPr marL="2057400" indent="-22860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9pPr>
          </a:lstStyle>
          <a:p>
            <a:r>
              <a:rPr lang="en-US" sz="1100">
                <a:solidFill>
                  <a:schemeClr val="bg1"/>
                </a:solidFill>
                <a:latin typeface="Arial" charset="0"/>
                <a:cs typeface="Arial" charset="0"/>
              </a:rPr>
              <a:t>3.325 GeV</a:t>
            </a:r>
          </a:p>
        </p:txBody>
      </p:sp>
      <p:sp>
        <p:nvSpPr>
          <p:cNvPr id="69643" name="Text Box 16"/>
          <p:cNvSpPr txBox="1">
            <a:spLocks noChangeArrowheads="1"/>
          </p:cNvSpPr>
          <p:nvPr/>
        </p:nvSpPr>
        <p:spPr bwMode="auto">
          <a:xfrm>
            <a:off x="5973763" y="5603875"/>
            <a:ext cx="703262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2pPr>
            <a:lvl3pPr marL="1143000" indent="-22860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3pPr>
            <a:lvl4pPr marL="1600200" indent="-22860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4pPr>
            <a:lvl5pPr marL="2057400" indent="-22860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9pPr>
          </a:lstStyle>
          <a:p>
            <a:r>
              <a:rPr lang="en-US" sz="900">
                <a:solidFill>
                  <a:schemeClr val="bg1"/>
                </a:solidFill>
                <a:latin typeface="Arial" charset="0"/>
                <a:cs typeface="Arial" charset="0"/>
                <a:sym typeface="Symbol" charset="0"/>
              </a:rPr>
              <a:t>    </a:t>
            </a:r>
            <a:r>
              <a:rPr lang="en-US" sz="900">
                <a:solidFill>
                  <a:schemeClr val="bg1"/>
                </a:solidFill>
                <a:latin typeface="Arial" charset="0"/>
                <a:cs typeface="Arial" charset="0"/>
              </a:rPr>
              <a:t>1 m </a:t>
            </a:r>
          </a:p>
        </p:txBody>
      </p:sp>
      <p:sp>
        <p:nvSpPr>
          <p:cNvPr id="13" name="Rectangle 37"/>
          <p:cNvSpPr>
            <a:spLocks noGrp="1" noChangeArrowheads="1"/>
          </p:cNvSpPr>
          <p:nvPr>
            <p:ph type="ftr" sz="quarter" idx="10"/>
          </p:nvPr>
        </p:nvSpPr>
        <p:spPr bwMode="auto">
          <a:xfrm>
            <a:off x="5167423" y="6516733"/>
            <a:ext cx="3171715" cy="341268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1100" dirty="0" smtClean="0">
                <a:solidFill>
                  <a:srgbClr val="7030A0"/>
                </a:solidFill>
                <a:ea typeface="MS PGothic" pitchFamily="34" charset="-128"/>
              </a:rPr>
              <a:t>MAP 2015 Spring Mtg. </a:t>
            </a:r>
            <a:r>
              <a:rPr lang="en-US" sz="1100" dirty="0" err="1" smtClean="0">
                <a:solidFill>
                  <a:srgbClr val="7030A0"/>
                </a:solidFill>
                <a:ea typeface="MS PGothic" pitchFamily="34" charset="-128"/>
              </a:rPr>
              <a:t>Fermilab</a:t>
            </a:r>
            <a:r>
              <a:rPr lang="en-US" sz="1100" dirty="0" smtClean="0">
                <a:solidFill>
                  <a:srgbClr val="7030A0"/>
                </a:solidFill>
                <a:ea typeface="MS PGothic" pitchFamily="34" charset="-128"/>
              </a:rPr>
              <a:t>, May 20, 2015  </a:t>
            </a:r>
          </a:p>
        </p:txBody>
      </p:sp>
    </p:spTree>
    <p:extLst>
      <p:ext uri="{BB962C8B-B14F-4D97-AF65-F5344CB8AC3E}">
        <p14:creationId xmlns:p14="http://schemas.microsoft.com/office/powerpoint/2010/main" val="4498225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1681" name="Group 5"/>
          <p:cNvGrpSpPr>
            <a:grpSpLocks noChangeAspect="1"/>
          </p:cNvGrpSpPr>
          <p:nvPr/>
        </p:nvGrpSpPr>
        <p:grpSpPr bwMode="auto">
          <a:xfrm>
            <a:off x="817563" y="863600"/>
            <a:ext cx="7075487" cy="2536825"/>
            <a:chOff x="576" y="598"/>
            <a:chExt cx="4231" cy="1598"/>
          </a:xfrm>
        </p:grpSpPr>
        <p:sp>
          <p:nvSpPr>
            <p:cNvPr id="71809" name="AutoShape 4"/>
            <p:cNvSpPr>
              <a:spLocks noChangeAspect="1" noChangeArrowheads="1" noTextEdit="1"/>
            </p:cNvSpPr>
            <p:nvPr/>
          </p:nvSpPr>
          <p:spPr bwMode="auto">
            <a:xfrm>
              <a:off x="577" y="598"/>
              <a:ext cx="4207" cy="15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810" name="Rectangle 6"/>
            <p:cNvSpPr>
              <a:spLocks noChangeArrowheads="1"/>
            </p:cNvSpPr>
            <p:nvPr/>
          </p:nvSpPr>
          <p:spPr bwMode="auto">
            <a:xfrm>
              <a:off x="577" y="598"/>
              <a:ext cx="4207" cy="159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811" name="Rectangle 7"/>
            <p:cNvSpPr>
              <a:spLocks noChangeArrowheads="1"/>
            </p:cNvSpPr>
            <p:nvPr/>
          </p:nvSpPr>
          <p:spPr bwMode="auto">
            <a:xfrm>
              <a:off x="669" y="782"/>
              <a:ext cx="4023" cy="1223"/>
            </a:xfrm>
            <a:prstGeom prst="rect">
              <a:avLst/>
            </a:prstGeom>
            <a:noFill/>
            <a:ln w="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812" name="Rectangle 8"/>
            <p:cNvSpPr>
              <a:spLocks noChangeArrowheads="1"/>
            </p:cNvSpPr>
            <p:nvPr/>
          </p:nvSpPr>
          <p:spPr bwMode="auto">
            <a:xfrm>
              <a:off x="4371" y="2020"/>
              <a:ext cx="390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b="1">
                  <a:solidFill>
                    <a:srgbClr val="000000"/>
                  </a:solidFill>
                  <a:latin typeface="Arial" charset="0"/>
                </a:rPr>
                <a:t>113.595</a:t>
              </a:r>
              <a:endParaRPr lang="en-US"/>
            </a:p>
          </p:txBody>
        </p:sp>
        <p:sp>
          <p:nvSpPr>
            <p:cNvPr id="71813" name="Rectangle 9"/>
            <p:cNvSpPr>
              <a:spLocks noChangeArrowheads="1"/>
            </p:cNvSpPr>
            <p:nvPr/>
          </p:nvSpPr>
          <p:spPr bwMode="auto">
            <a:xfrm>
              <a:off x="669" y="2020"/>
              <a:ext cx="99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b="1">
                  <a:solidFill>
                    <a:srgbClr val="000000"/>
                  </a:solidFill>
                  <a:latin typeface="Arial" charset="0"/>
                </a:rPr>
                <a:t>0</a:t>
              </a:r>
              <a:endParaRPr lang="en-US"/>
            </a:p>
          </p:txBody>
        </p:sp>
        <p:sp>
          <p:nvSpPr>
            <p:cNvPr id="71814" name="Rectangle 11"/>
            <p:cNvSpPr>
              <a:spLocks noChangeArrowheads="1"/>
            </p:cNvSpPr>
            <p:nvPr/>
          </p:nvSpPr>
          <p:spPr bwMode="auto">
            <a:xfrm>
              <a:off x="730" y="697"/>
              <a:ext cx="620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b="1">
                  <a:solidFill>
                    <a:srgbClr val="000000"/>
                  </a:solidFill>
                  <a:latin typeface="Arial" charset="0"/>
                </a:rPr>
                <a:t>                         </a:t>
              </a:r>
              <a:endParaRPr lang="en-US"/>
            </a:p>
          </p:txBody>
        </p:sp>
        <p:sp>
          <p:nvSpPr>
            <p:cNvPr id="71815" name="Rectangle 12"/>
            <p:cNvSpPr>
              <a:spLocks noChangeArrowheads="1"/>
            </p:cNvSpPr>
            <p:nvPr/>
          </p:nvSpPr>
          <p:spPr bwMode="auto">
            <a:xfrm rot="-5400000">
              <a:off x="554" y="741"/>
              <a:ext cx="153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b="1">
                  <a:solidFill>
                    <a:srgbClr val="000000"/>
                  </a:solidFill>
                  <a:latin typeface="Arial" charset="0"/>
                </a:rPr>
                <a:t>20</a:t>
              </a:r>
              <a:endParaRPr lang="en-US"/>
            </a:p>
          </p:txBody>
        </p:sp>
        <p:sp>
          <p:nvSpPr>
            <p:cNvPr id="71816" name="Rectangle 13"/>
            <p:cNvSpPr>
              <a:spLocks noChangeArrowheads="1"/>
            </p:cNvSpPr>
            <p:nvPr/>
          </p:nvSpPr>
          <p:spPr bwMode="auto">
            <a:xfrm rot="-5400000">
              <a:off x="580" y="1908"/>
              <a:ext cx="99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b="1">
                  <a:solidFill>
                    <a:srgbClr val="000000"/>
                  </a:solidFill>
                  <a:latin typeface="Arial" charset="0"/>
                </a:rPr>
                <a:t>0</a:t>
              </a:r>
              <a:endParaRPr lang="en-US"/>
            </a:p>
          </p:txBody>
        </p:sp>
        <p:sp>
          <p:nvSpPr>
            <p:cNvPr id="71817" name="Rectangle 14"/>
            <p:cNvSpPr>
              <a:spLocks noChangeArrowheads="1"/>
            </p:cNvSpPr>
            <p:nvPr/>
          </p:nvSpPr>
          <p:spPr bwMode="auto">
            <a:xfrm rot="-5400000">
              <a:off x="4704" y="722"/>
              <a:ext cx="99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b="1">
                  <a:solidFill>
                    <a:srgbClr val="000000"/>
                  </a:solidFill>
                  <a:latin typeface="Arial" charset="0"/>
                </a:rPr>
                <a:t>3</a:t>
              </a:r>
              <a:endParaRPr lang="en-US"/>
            </a:p>
          </p:txBody>
        </p:sp>
        <p:sp>
          <p:nvSpPr>
            <p:cNvPr id="71818" name="Rectangle 15"/>
            <p:cNvSpPr>
              <a:spLocks noChangeArrowheads="1"/>
            </p:cNvSpPr>
            <p:nvPr/>
          </p:nvSpPr>
          <p:spPr bwMode="auto">
            <a:xfrm rot="-5400000">
              <a:off x="4689" y="1892"/>
              <a:ext cx="130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b="1">
                  <a:solidFill>
                    <a:srgbClr val="000000"/>
                  </a:solidFill>
                  <a:latin typeface="Arial" charset="0"/>
                </a:rPr>
                <a:t>-3</a:t>
              </a:r>
              <a:endParaRPr lang="en-US"/>
            </a:p>
          </p:txBody>
        </p:sp>
        <p:sp>
          <p:nvSpPr>
            <p:cNvPr id="71819" name="Rectangle 16"/>
            <p:cNvSpPr>
              <a:spLocks noChangeArrowheads="1"/>
            </p:cNvSpPr>
            <p:nvPr/>
          </p:nvSpPr>
          <p:spPr bwMode="auto">
            <a:xfrm rot="-5400000">
              <a:off x="282" y="1243"/>
              <a:ext cx="696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b="1">
                  <a:solidFill>
                    <a:srgbClr val="000000"/>
                  </a:solidFill>
                  <a:latin typeface="Arial" charset="0"/>
                </a:rPr>
                <a:t>BETA_X&amp;Y[m]</a:t>
              </a:r>
              <a:endParaRPr lang="en-US"/>
            </a:p>
          </p:txBody>
        </p:sp>
        <p:sp>
          <p:nvSpPr>
            <p:cNvPr id="71820" name="Rectangle 17"/>
            <p:cNvSpPr>
              <a:spLocks noChangeArrowheads="1"/>
            </p:cNvSpPr>
            <p:nvPr/>
          </p:nvSpPr>
          <p:spPr bwMode="auto">
            <a:xfrm rot="-5400000">
              <a:off x="4429" y="1265"/>
              <a:ext cx="650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b="1">
                  <a:solidFill>
                    <a:srgbClr val="000000"/>
                  </a:solidFill>
                  <a:latin typeface="Arial" charset="0"/>
                </a:rPr>
                <a:t>DISP_X&amp;Y[m]</a:t>
              </a:r>
              <a:endParaRPr lang="en-US"/>
            </a:p>
          </p:txBody>
        </p:sp>
        <p:sp>
          <p:nvSpPr>
            <p:cNvPr id="71821" name="Line 18"/>
            <p:cNvSpPr>
              <a:spLocks noChangeShapeType="1"/>
            </p:cNvSpPr>
            <p:nvPr/>
          </p:nvSpPr>
          <p:spPr bwMode="auto">
            <a:xfrm flipH="1">
              <a:off x="4662" y="904"/>
              <a:ext cx="23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822" name="Line 19"/>
            <p:cNvSpPr>
              <a:spLocks noChangeShapeType="1"/>
            </p:cNvSpPr>
            <p:nvPr/>
          </p:nvSpPr>
          <p:spPr bwMode="auto">
            <a:xfrm>
              <a:off x="669" y="904"/>
              <a:ext cx="23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823" name="Line 20"/>
            <p:cNvSpPr>
              <a:spLocks noChangeShapeType="1"/>
            </p:cNvSpPr>
            <p:nvPr/>
          </p:nvSpPr>
          <p:spPr bwMode="auto">
            <a:xfrm flipV="1">
              <a:off x="1067" y="1982"/>
              <a:ext cx="1" cy="2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824" name="Line 21"/>
            <p:cNvSpPr>
              <a:spLocks noChangeShapeType="1"/>
            </p:cNvSpPr>
            <p:nvPr/>
          </p:nvSpPr>
          <p:spPr bwMode="auto">
            <a:xfrm>
              <a:off x="1067" y="782"/>
              <a:ext cx="1" cy="2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825" name="Line 22"/>
            <p:cNvSpPr>
              <a:spLocks noChangeShapeType="1"/>
            </p:cNvSpPr>
            <p:nvPr/>
          </p:nvSpPr>
          <p:spPr bwMode="auto">
            <a:xfrm flipH="1">
              <a:off x="4662" y="1026"/>
              <a:ext cx="23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826" name="Line 23"/>
            <p:cNvSpPr>
              <a:spLocks noChangeShapeType="1"/>
            </p:cNvSpPr>
            <p:nvPr/>
          </p:nvSpPr>
          <p:spPr bwMode="auto">
            <a:xfrm>
              <a:off x="669" y="1026"/>
              <a:ext cx="23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827" name="Line 24"/>
            <p:cNvSpPr>
              <a:spLocks noChangeShapeType="1"/>
            </p:cNvSpPr>
            <p:nvPr/>
          </p:nvSpPr>
          <p:spPr bwMode="auto">
            <a:xfrm flipV="1">
              <a:off x="1472" y="1982"/>
              <a:ext cx="1" cy="2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828" name="Line 25"/>
            <p:cNvSpPr>
              <a:spLocks noChangeShapeType="1"/>
            </p:cNvSpPr>
            <p:nvPr/>
          </p:nvSpPr>
          <p:spPr bwMode="auto">
            <a:xfrm>
              <a:off x="1472" y="782"/>
              <a:ext cx="1" cy="2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829" name="Line 26"/>
            <p:cNvSpPr>
              <a:spLocks noChangeShapeType="1"/>
            </p:cNvSpPr>
            <p:nvPr/>
          </p:nvSpPr>
          <p:spPr bwMode="auto">
            <a:xfrm flipH="1">
              <a:off x="4662" y="1149"/>
              <a:ext cx="23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830" name="Line 27"/>
            <p:cNvSpPr>
              <a:spLocks noChangeShapeType="1"/>
            </p:cNvSpPr>
            <p:nvPr/>
          </p:nvSpPr>
          <p:spPr bwMode="auto">
            <a:xfrm>
              <a:off x="669" y="1149"/>
              <a:ext cx="23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831" name="Line 28"/>
            <p:cNvSpPr>
              <a:spLocks noChangeShapeType="1"/>
            </p:cNvSpPr>
            <p:nvPr/>
          </p:nvSpPr>
          <p:spPr bwMode="auto">
            <a:xfrm flipV="1">
              <a:off x="1870" y="1982"/>
              <a:ext cx="1" cy="2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832" name="Line 29"/>
            <p:cNvSpPr>
              <a:spLocks noChangeShapeType="1"/>
            </p:cNvSpPr>
            <p:nvPr/>
          </p:nvSpPr>
          <p:spPr bwMode="auto">
            <a:xfrm>
              <a:off x="1870" y="782"/>
              <a:ext cx="1" cy="2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833" name="Line 30"/>
            <p:cNvSpPr>
              <a:spLocks noChangeShapeType="1"/>
            </p:cNvSpPr>
            <p:nvPr/>
          </p:nvSpPr>
          <p:spPr bwMode="auto">
            <a:xfrm flipH="1">
              <a:off x="4662" y="1271"/>
              <a:ext cx="23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834" name="Line 31"/>
            <p:cNvSpPr>
              <a:spLocks noChangeShapeType="1"/>
            </p:cNvSpPr>
            <p:nvPr/>
          </p:nvSpPr>
          <p:spPr bwMode="auto">
            <a:xfrm>
              <a:off x="669" y="1271"/>
              <a:ext cx="23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835" name="Line 32"/>
            <p:cNvSpPr>
              <a:spLocks noChangeShapeType="1"/>
            </p:cNvSpPr>
            <p:nvPr/>
          </p:nvSpPr>
          <p:spPr bwMode="auto">
            <a:xfrm flipV="1">
              <a:off x="2275" y="1982"/>
              <a:ext cx="1" cy="2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836" name="Line 33"/>
            <p:cNvSpPr>
              <a:spLocks noChangeShapeType="1"/>
            </p:cNvSpPr>
            <p:nvPr/>
          </p:nvSpPr>
          <p:spPr bwMode="auto">
            <a:xfrm>
              <a:off x="2275" y="782"/>
              <a:ext cx="1" cy="2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837" name="Line 34"/>
            <p:cNvSpPr>
              <a:spLocks noChangeShapeType="1"/>
            </p:cNvSpPr>
            <p:nvPr/>
          </p:nvSpPr>
          <p:spPr bwMode="auto">
            <a:xfrm flipH="1">
              <a:off x="4662" y="1393"/>
              <a:ext cx="23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838" name="Line 35"/>
            <p:cNvSpPr>
              <a:spLocks noChangeShapeType="1"/>
            </p:cNvSpPr>
            <p:nvPr/>
          </p:nvSpPr>
          <p:spPr bwMode="auto">
            <a:xfrm>
              <a:off x="669" y="1393"/>
              <a:ext cx="23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839" name="Line 36"/>
            <p:cNvSpPr>
              <a:spLocks noChangeShapeType="1"/>
            </p:cNvSpPr>
            <p:nvPr/>
          </p:nvSpPr>
          <p:spPr bwMode="auto">
            <a:xfrm flipV="1">
              <a:off x="2681" y="1982"/>
              <a:ext cx="1" cy="2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840" name="Line 37"/>
            <p:cNvSpPr>
              <a:spLocks noChangeShapeType="1"/>
            </p:cNvSpPr>
            <p:nvPr/>
          </p:nvSpPr>
          <p:spPr bwMode="auto">
            <a:xfrm>
              <a:off x="2681" y="782"/>
              <a:ext cx="1" cy="2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841" name="Line 38"/>
            <p:cNvSpPr>
              <a:spLocks noChangeShapeType="1"/>
            </p:cNvSpPr>
            <p:nvPr/>
          </p:nvSpPr>
          <p:spPr bwMode="auto">
            <a:xfrm flipH="1">
              <a:off x="4662" y="1516"/>
              <a:ext cx="23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842" name="Line 39"/>
            <p:cNvSpPr>
              <a:spLocks noChangeShapeType="1"/>
            </p:cNvSpPr>
            <p:nvPr/>
          </p:nvSpPr>
          <p:spPr bwMode="auto">
            <a:xfrm>
              <a:off x="669" y="1516"/>
              <a:ext cx="23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843" name="Line 40"/>
            <p:cNvSpPr>
              <a:spLocks noChangeShapeType="1"/>
            </p:cNvSpPr>
            <p:nvPr/>
          </p:nvSpPr>
          <p:spPr bwMode="auto">
            <a:xfrm flipV="1">
              <a:off x="3078" y="1982"/>
              <a:ext cx="1" cy="2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844" name="Line 41"/>
            <p:cNvSpPr>
              <a:spLocks noChangeShapeType="1"/>
            </p:cNvSpPr>
            <p:nvPr/>
          </p:nvSpPr>
          <p:spPr bwMode="auto">
            <a:xfrm>
              <a:off x="3078" y="782"/>
              <a:ext cx="1" cy="2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845" name="Line 42"/>
            <p:cNvSpPr>
              <a:spLocks noChangeShapeType="1"/>
            </p:cNvSpPr>
            <p:nvPr/>
          </p:nvSpPr>
          <p:spPr bwMode="auto">
            <a:xfrm flipH="1">
              <a:off x="4662" y="1638"/>
              <a:ext cx="23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846" name="Line 43"/>
            <p:cNvSpPr>
              <a:spLocks noChangeShapeType="1"/>
            </p:cNvSpPr>
            <p:nvPr/>
          </p:nvSpPr>
          <p:spPr bwMode="auto">
            <a:xfrm>
              <a:off x="669" y="1638"/>
              <a:ext cx="23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847" name="Line 44"/>
            <p:cNvSpPr>
              <a:spLocks noChangeShapeType="1"/>
            </p:cNvSpPr>
            <p:nvPr/>
          </p:nvSpPr>
          <p:spPr bwMode="auto">
            <a:xfrm flipV="1">
              <a:off x="3484" y="1982"/>
              <a:ext cx="1" cy="2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848" name="Line 45"/>
            <p:cNvSpPr>
              <a:spLocks noChangeShapeType="1"/>
            </p:cNvSpPr>
            <p:nvPr/>
          </p:nvSpPr>
          <p:spPr bwMode="auto">
            <a:xfrm>
              <a:off x="3484" y="782"/>
              <a:ext cx="1" cy="2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849" name="Line 46"/>
            <p:cNvSpPr>
              <a:spLocks noChangeShapeType="1"/>
            </p:cNvSpPr>
            <p:nvPr/>
          </p:nvSpPr>
          <p:spPr bwMode="auto">
            <a:xfrm flipH="1">
              <a:off x="4662" y="1760"/>
              <a:ext cx="23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850" name="Line 47"/>
            <p:cNvSpPr>
              <a:spLocks noChangeShapeType="1"/>
            </p:cNvSpPr>
            <p:nvPr/>
          </p:nvSpPr>
          <p:spPr bwMode="auto">
            <a:xfrm>
              <a:off x="669" y="1760"/>
              <a:ext cx="23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851" name="Line 48"/>
            <p:cNvSpPr>
              <a:spLocks noChangeShapeType="1"/>
            </p:cNvSpPr>
            <p:nvPr/>
          </p:nvSpPr>
          <p:spPr bwMode="auto">
            <a:xfrm flipV="1">
              <a:off x="3881" y="1982"/>
              <a:ext cx="1" cy="2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852" name="Line 49"/>
            <p:cNvSpPr>
              <a:spLocks noChangeShapeType="1"/>
            </p:cNvSpPr>
            <p:nvPr/>
          </p:nvSpPr>
          <p:spPr bwMode="auto">
            <a:xfrm>
              <a:off x="3881" y="782"/>
              <a:ext cx="1" cy="2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853" name="Line 50"/>
            <p:cNvSpPr>
              <a:spLocks noChangeShapeType="1"/>
            </p:cNvSpPr>
            <p:nvPr/>
          </p:nvSpPr>
          <p:spPr bwMode="auto">
            <a:xfrm flipH="1">
              <a:off x="4662" y="1883"/>
              <a:ext cx="23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854" name="Line 51"/>
            <p:cNvSpPr>
              <a:spLocks noChangeShapeType="1"/>
            </p:cNvSpPr>
            <p:nvPr/>
          </p:nvSpPr>
          <p:spPr bwMode="auto">
            <a:xfrm>
              <a:off x="669" y="1883"/>
              <a:ext cx="23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855" name="Line 52"/>
            <p:cNvSpPr>
              <a:spLocks noChangeShapeType="1"/>
            </p:cNvSpPr>
            <p:nvPr/>
          </p:nvSpPr>
          <p:spPr bwMode="auto">
            <a:xfrm flipV="1">
              <a:off x="4287" y="1982"/>
              <a:ext cx="1" cy="2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856" name="Line 53"/>
            <p:cNvSpPr>
              <a:spLocks noChangeShapeType="1"/>
            </p:cNvSpPr>
            <p:nvPr/>
          </p:nvSpPr>
          <p:spPr bwMode="auto">
            <a:xfrm>
              <a:off x="4287" y="782"/>
              <a:ext cx="1" cy="2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857" name="Freeform 54"/>
            <p:cNvSpPr>
              <a:spLocks/>
            </p:cNvSpPr>
            <p:nvPr/>
          </p:nvSpPr>
          <p:spPr bwMode="auto">
            <a:xfrm>
              <a:off x="669" y="1370"/>
              <a:ext cx="4016" cy="535"/>
            </a:xfrm>
            <a:custGeom>
              <a:avLst/>
              <a:gdLst>
                <a:gd name="T0" fmla="*/ 61 w 4016"/>
                <a:gd name="T1" fmla="*/ 245 h 535"/>
                <a:gd name="T2" fmla="*/ 122 w 4016"/>
                <a:gd name="T3" fmla="*/ 191 h 535"/>
                <a:gd name="T4" fmla="*/ 183 w 4016"/>
                <a:gd name="T5" fmla="*/ 482 h 535"/>
                <a:gd name="T6" fmla="*/ 252 w 4016"/>
                <a:gd name="T7" fmla="*/ 344 h 535"/>
                <a:gd name="T8" fmla="*/ 313 w 4016"/>
                <a:gd name="T9" fmla="*/ 23 h 535"/>
                <a:gd name="T10" fmla="*/ 375 w 4016"/>
                <a:gd name="T11" fmla="*/ 390 h 535"/>
                <a:gd name="T12" fmla="*/ 443 w 4016"/>
                <a:gd name="T13" fmla="*/ 421 h 535"/>
                <a:gd name="T14" fmla="*/ 505 w 4016"/>
                <a:gd name="T15" fmla="*/ 100 h 535"/>
                <a:gd name="T16" fmla="*/ 566 w 4016"/>
                <a:gd name="T17" fmla="*/ 337 h 535"/>
                <a:gd name="T18" fmla="*/ 635 w 4016"/>
                <a:gd name="T19" fmla="*/ 535 h 535"/>
                <a:gd name="T20" fmla="*/ 696 w 4016"/>
                <a:gd name="T21" fmla="*/ 306 h 535"/>
                <a:gd name="T22" fmla="*/ 757 w 4016"/>
                <a:gd name="T23" fmla="*/ 230 h 535"/>
                <a:gd name="T24" fmla="*/ 826 w 4016"/>
                <a:gd name="T25" fmla="*/ 490 h 535"/>
                <a:gd name="T26" fmla="*/ 887 w 4016"/>
                <a:gd name="T27" fmla="*/ 375 h 535"/>
                <a:gd name="T28" fmla="*/ 948 w 4016"/>
                <a:gd name="T29" fmla="*/ 77 h 535"/>
                <a:gd name="T30" fmla="*/ 1009 w 4016"/>
                <a:gd name="T31" fmla="*/ 428 h 535"/>
                <a:gd name="T32" fmla="*/ 1078 w 4016"/>
                <a:gd name="T33" fmla="*/ 467 h 535"/>
                <a:gd name="T34" fmla="*/ 1140 w 4016"/>
                <a:gd name="T35" fmla="*/ 138 h 535"/>
                <a:gd name="T36" fmla="*/ 1201 w 4016"/>
                <a:gd name="T37" fmla="*/ 321 h 535"/>
                <a:gd name="T38" fmla="*/ 1270 w 4016"/>
                <a:gd name="T39" fmla="*/ 520 h 535"/>
                <a:gd name="T40" fmla="*/ 1331 w 4016"/>
                <a:gd name="T41" fmla="*/ 275 h 535"/>
                <a:gd name="T42" fmla="*/ 1392 w 4016"/>
                <a:gd name="T43" fmla="*/ 191 h 535"/>
                <a:gd name="T44" fmla="*/ 1461 w 4016"/>
                <a:gd name="T45" fmla="*/ 490 h 535"/>
                <a:gd name="T46" fmla="*/ 1522 w 4016"/>
                <a:gd name="T47" fmla="*/ 390 h 535"/>
                <a:gd name="T48" fmla="*/ 1583 w 4016"/>
                <a:gd name="T49" fmla="*/ 46 h 535"/>
                <a:gd name="T50" fmla="*/ 1652 w 4016"/>
                <a:gd name="T51" fmla="*/ 413 h 535"/>
                <a:gd name="T52" fmla="*/ 1713 w 4016"/>
                <a:gd name="T53" fmla="*/ 474 h 535"/>
                <a:gd name="T54" fmla="*/ 1774 w 4016"/>
                <a:gd name="T55" fmla="*/ 153 h 535"/>
                <a:gd name="T56" fmla="*/ 1836 w 4016"/>
                <a:gd name="T57" fmla="*/ 306 h 535"/>
                <a:gd name="T58" fmla="*/ 1904 w 4016"/>
                <a:gd name="T59" fmla="*/ 520 h 535"/>
                <a:gd name="T60" fmla="*/ 1966 w 4016"/>
                <a:gd name="T61" fmla="*/ 291 h 535"/>
                <a:gd name="T62" fmla="*/ 2027 w 4016"/>
                <a:gd name="T63" fmla="*/ 176 h 535"/>
                <a:gd name="T64" fmla="*/ 2096 w 4016"/>
                <a:gd name="T65" fmla="*/ 482 h 535"/>
                <a:gd name="T66" fmla="*/ 2157 w 4016"/>
                <a:gd name="T67" fmla="*/ 398 h 535"/>
                <a:gd name="T68" fmla="*/ 2218 w 4016"/>
                <a:gd name="T69" fmla="*/ 38 h 535"/>
                <a:gd name="T70" fmla="*/ 2287 w 4016"/>
                <a:gd name="T71" fmla="*/ 405 h 535"/>
                <a:gd name="T72" fmla="*/ 2348 w 4016"/>
                <a:gd name="T73" fmla="*/ 482 h 535"/>
                <a:gd name="T74" fmla="*/ 2409 w 4016"/>
                <a:gd name="T75" fmla="*/ 168 h 535"/>
                <a:gd name="T76" fmla="*/ 2478 w 4016"/>
                <a:gd name="T77" fmla="*/ 298 h 535"/>
                <a:gd name="T78" fmla="*/ 2539 w 4016"/>
                <a:gd name="T79" fmla="*/ 520 h 535"/>
                <a:gd name="T80" fmla="*/ 2600 w 4016"/>
                <a:gd name="T81" fmla="*/ 306 h 535"/>
                <a:gd name="T82" fmla="*/ 2669 w 4016"/>
                <a:gd name="T83" fmla="*/ 161 h 535"/>
                <a:gd name="T84" fmla="*/ 2731 w 4016"/>
                <a:gd name="T85" fmla="*/ 474 h 535"/>
                <a:gd name="T86" fmla="*/ 2792 w 4016"/>
                <a:gd name="T87" fmla="*/ 413 h 535"/>
                <a:gd name="T88" fmla="*/ 2861 w 4016"/>
                <a:gd name="T89" fmla="*/ 38 h 535"/>
                <a:gd name="T90" fmla="*/ 2922 w 4016"/>
                <a:gd name="T91" fmla="*/ 398 h 535"/>
                <a:gd name="T92" fmla="*/ 2983 w 4016"/>
                <a:gd name="T93" fmla="*/ 490 h 535"/>
                <a:gd name="T94" fmla="*/ 3044 w 4016"/>
                <a:gd name="T95" fmla="*/ 199 h 535"/>
                <a:gd name="T96" fmla="*/ 3113 w 4016"/>
                <a:gd name="T97" fmla="*/ 275 h 535"/>
                <a:gd name="T98" fmla="*/ 3174 w 4016"/>
                <a:gd name="T99" fmla="*/ 513 h 535"/>
                <a:gd name="T100" fmla="*/ 3235 w 4016"/>
                <a:gd name="T101" fmla="*/ 329 h 535"/>
                <a:gd name="T102" fmla="*/ 3304 w 4016"/>
                <a:gd name="T103" fmla="*/ 184 h 535"/>
                <a:gd name="T104" fmla="*/ 3365 w 4016"/>
                <a:gd name="T105" fmla="*/ 497 h 535"/>
                <a:gd name="T106" fmla="*/ 3427 w 4016"/>
                <a:gd name="T107" fmla="*/ 428 h 535"/>
                <a:gd name="T108" fmla="*/ 3495 w 4016"/>
                <a:gd name="T109" fmla="*/ 38 h 535"/>
                <a:gd name="T110" fmla="*/ 3557 w 4016"/>
                <a:gd name="T111" fmla="*/ 352 h 535"/>
                <a:gd name="T112" fmla="*/ 3618 w 4016"/>
                <a:gd name="T113" fmla="*/ 451 h 535"/>
                <a:gd name="T114" fmla="*/ 3687 w 4016"/>
                <a:gd name="T115" fmla="*/ 153 h 535"/>
                <a:gd name="T116" fmla="*/ 3748 w 4016"/>
                <a:gd name="T117" fmla="*/ 245 h 535"/>
                <a:gd name="T118" fmla="*/ 3809 w 4016"/>
                <a:gd name="T119" fmla="*/ 505 h 535"/>
                <a:gd name="T120" fmla="*/ 3870 w 4016"/>
                <a:gd name="T121" fmla="*/ 306 h 535"/>
                <a:gd name="T122" fmla="*/ 3939 w 4016"/>
                <a:gd name="T123" fmla="*/ 115 h 535"/>
                <a:gd name="T124" fmla="*/ 4000 w 4016"/>
                <a:gd name="T125" fmla="*/ 467 h 535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  <a:gd name="T189" fmla="*/ 0 w 4016"/>
                <a:gd name="T190" fmla="*/ 0 h 535"/>
                <a:gd name="T191" fmla="*/ 4016 w 4016"/>
                <a:gd name="T192" fmla="*/ 535 h 535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T189" t="T190" r="T191" b="T192"/>
              <a:pathLst>
                <a:path w="4016" h="535">
                  <a:moveTo>
                    <a:pt x="0" y="513"/>
                  </a:moveTo>
                  <a:lnTo>
                    <a:pt x="0" y="513"/>
                  </a:lnTo>
                  <a:lnTo>
                    <a:pt x="0" y="505"/>
                  </a:lnTo>
                  <a:lnTo>
                    <a:pt x="0" y="497"/>
                  </a:lnTo>
                  <a:lnTo>
                    <a:pt x="7" y="497"/>
                  </a:lnTo>
                  <a:lnTo>
                    <a:pt x="7" y="490"/>
                  </a:lnTo>
                  <a:lnTo>
                    <a:pt x="7" y="482"/>
                  </a:lnTo>
                  <a:lnTo>
                    <a:pt x="7" y="474"/>
                  </a:lnTo>
                  <a:lnTo>
                    <a:pt x="15" y="474"/>
                  </a:lnTo>
                  <a:lnTo>
                    <a:pt x="15" y="467"/>
                  </a:lnTo>
                  <a:lnTo>
                    <a:pt x="15" y="459"/>
                  </a:lnTo>
                  <a:lnTo>
                    <a:pt x="15" y="451"/>
                  </a:lnTo>
                  <a:lnTo>
                    <a:pt x="23" y="451"/>
                  </a:lnTo>
                  <a:lnTo>
                    <a:pt x="23" y="444"/>
                  </a:lnTo>
                  <a:lnTo>
                    <a:pt x="23" y="436"/>
                  </a:lnTo>
                  <a:lnTo>
                    <a:pt x="23" y="428"/>
                  </a:lnTo>
                  <a:lnTo>
                    <a:pt x="23" y="421"/>
                  </a:lnTo>
                  <a:lnTo>
                    <a:pt x="30" y="421"/>
                  </a:lnTo>
                  <a:lnTo>
                    <a:pt x="30" y="413"/>
                  </a:lnTo>
                  <a:lnTo>
                    <a:pt x="30" y="405"/>
                  </a:lnTo>
                  <a:lnTo>
                    <a:pt x="30" y="398"/>
                  </a:lnTo>
                  <a:lnTo>
                    <a:pt x="30" y="390"/>
                  </a:lnTo>
                  <a:lnTo>
                    <a:pt x="38" y="383"/>
                  </a:lnTo>
                  <a:lnTo>
                    <a:pt x="38" y="375"/>
                  </a:lnTo>
                  <a:lnTo>
                    <a:pt x="38" y="367"/>
                  </a:lnTo>
                  <a:lnTo>
                    <a:pt x="38" y="360"/>
                  </a:lnTo>
                  <a:lnTo>
                    <a:pt x="38" y="352"/>
                  </a:lnTo>
                  <a:lnTo>
                    <a:pt x="46" y="344"/>
                  </a:lnTo>
                  <a:lnTo>
                    <a:pt x="46" y="337"/>
                  </a:lnTo>
                  <a:lnTo>
                    <a:pt x="46" y="329"/>
                  </a:lnTo>
                  <a:lnTo>
                    <a:pt x="46" y="321"/>
                  </a:lnTo>
                  <a:lnTo>
                    <a:pt x="46" y="314"/>
                  </a:lnTo>
                  <a:lnTo>
                    <a:pt x="53" y="306"/>
                  </a:lnTo>
                  <a:lnTo>
                    <a:pt x="53" y="298"/>
                  </a:lnTo>
                  <a:lnTo>
                    <a:pt x="53" y="291"/>
                  </a:lnTo>
                  <a:lnTo>
                    <a:pt x="53" y="283"/>
                  </a:lnTo>
                  <a:lnTo>
                    <a:pt x="53" y="275"/>
                  </a:lnTo>
                  <a:lnTo>
                    <a:pt x="53" y="268"/>
                  </a:lnTo>
                  <a:lnTo>
                    <a:pt x="53" y="260"/>
                  </a:lnTo>
                  <a:lnTo>
                    <a:pt x="61" y="260"/>
                  </a:lnTo>
                  <a:lnTo>
                    <a:pt x="61" y="253"/>
                  </a:lnTo>
                  <a:lnTo>
                    <a:pt x="61" y="245"/>
                  </a:lnTo>
                  <a:lnTo>
                    <a:pt x="61" y="237"/>
                  </a:lnTo>
                  <a:lnTo>
                    <a:pt x="61" y="230"/>
                  </a:lnTo>
                  <a:lnTo>
                    <a:pt x="61" y="222"/>
                  </a:lnTo>
                  <a:lnTo>
                    <a:pt x="61" y="214"/>
                  </a:lnTo>
                  <a:lnTo>
                    <a:pt x="61" y="207"/>
                  </a:lnTo>
                  <a:lnTo>
                    <a:pt x="69" y="207"/>
                  </a:lnTo>
                  <a:lnTo>
                    <a:pt x="69" y="199"/>
                  </a:lnTo>
                  <a:lnTo>
                    <a:pt x="69" y="191"/>
                  </a:lnTo>
                  <a:lnTo>
                    <a:pt x="69" y="184"/>
                  </a:lnTo>
                  <a:lnTo>
                    <a:pt x="69" y="176"/>
                  </a:lnTo>
                  <a:lnTo>
                    <a:pt x="69" y="168"/>
                  </a:lnTo>
                  <a:lnTo>
                    <a:pt x="69" y="161"/>
                  </a:lnTo>
                  <a:lnTo>
                    <a:pt x="69" y="153"/>
                  </a:lnTo>
                  <a:lnTo>
                    <a:pt x="76" y="146"/>
                  </a:lnTo>
                  <a:lnTo>
                    <a:pt x="76" y="138"/>
                  </a:lnTo>
                  <a:lnTo>
                    <a:pt x="76" y="130"/>
                  </a:lnTo>
                  <a:lnTo>
                    <a:pt x="76" y="123"/>
                  </a:lnTo>
                  <a:lnTo>
                    <a:pt x="76" y="115"/>
                  </a:lnTo>
                  <a:lnTo>
                    <a:pt x="76" y="107"/>
                  </a:lnTo>
                  <a:lnTo>
                    <a:pt x="76" y="100"/>
                  </a:lnTo>
                  <a:lnTo>
                    <a:pt x="76" y="92"/>
                  </a:lnTo>
                  <a:lnTo>
                    <a:pt x="84" y="84"/>
                  </a:lnTo>
                  <a:lnTo>
                    <a:pt x="84" y="77"/>
                  </a:lnTo>
                  <a:lnTo>
                    <a:pt x="84" y="69"/>
                  </a:lnTo>
                  <a:lnTo>
                    <a:pt x="84" y="61"/>
                  </a:lnTo>
                  <a:lnTo>
                    <a:pt x="84" y="54"/>
                  </a:lnTo>
                  <a:lnTo>
                    <a:pt x="84" y="46"/>
                  </a:lnTo>
                  <a:lnTo>
                    <a:pt x="84" y="38"/>
                  </a:lnTo>
                  <a:lnTo>
                    <a:pt x="92" y="31"/>
                  </a:lnTo>
                  <a:lnTo>
                    <a:pt x="92" y="23"/>
                  </a:lnTo>
                  <a:lnTo>
                    <a:pt x="92" y="16"/>
                  </a:lnTo>
                  <a:lnTo>
                    <a:pt x="99" y="16"/>
                  </a:lnTo>
                  <a:lnTo>
                    <a:pt x="99" y="23"/>
                  </a:lnTo>
                  <a:lnTo>
                    <a:pt x="99" y="31"/>
                  </a:lnTo>
                  <a:lnTo>
                    <a:pt x="99" y="38"/>
                  </a:lnTo>
                  <a:lnTo>
                    <a:pt x="99" y="46"/>
                  </a:lnTo>
                  <a:lnTo>
                    <a:pt x="107" y="54"/>
                  </a:lnTo>
                  <a:lnTo>
                    <a:pt x="107" y="61"/>
                  </a:lnTo>
                  <a:lnTo>
                    <a:pt x="107" y="69"/>
                  </a:lnTo>
                  <a:lnTo>
                    <a:pt x="107" y="77"/>
                  </a:lnTo>
                  <a:lnTo>
                    <a:pt x="107" y="84"/>
                  </a:lnTo>
                  <a:lnTo>
                    <a:pt x="107" y="92"/>
                  </a:lnTo>
                  <a:lnTo>
                    <a:pt x="107" y="100"/>
                  </a:lnTo>
                  <a:lnTo>
                    <a:pt x="107" y="107"/>
                  </a:lnTo>
                  <a:lnTo>
                    <a:pt x="115" y="115"/>
                  </a:lnTo>
                  <a:lnTo>
                    <a:pt x="115" y="123"/>
                  </a:lnTo>
                  <a:lnTo>
                    <a:pt x="115" y="130"/>
                  </a:lnTo>
                  <a:lnTo>
                    <a:pt x="115" y="138"/>
                  </a:lnTo>
                  <a:lnTo>
                    <a:pt x="115" y="146"/>
                  </a:lnTo>
                  <a:lnTo>
                    <a:pt x="115" y="153"/>
                  </a:lnTo>
                  <a:lnTo>
                    <a:pt x="115" y="161"/>
                  </a:lnTo>
                  <a:lnTo>
                    <a:pt x="122" y="168"/>
                  </a:lnTo>
                  <a:lnTo>
                    <a:pt x="122" y="176"/>
                  </a:lnTo>
                  <a:lnTo>
                    <a:pt x="122" y="184"/>
                  </a:lnTo>
                  <a:lnTo>
                    <a:pt x="122" y="191"/>
                  </a:lnTo>
                  <a:lnTo>
                    <a:pt x="122" y="199"/>
                  </a:lnTo>
                  <a:lnTo>
                    <a:pt x="122" y="207"/>
                  </a:lnTo>
                  <a:lnTo>
                    <a:pt x="122" y="214"/>
                  </a:lnTo>
                  <a:lnTo>
                    <a:pt x="130" y="222"/>
                  </a:lnTo>
                  <a:lnTo>
                    <a:pt x="130" y="230"/>
                  </a:lnTo>
                  <a:lnTo>
                    <a:pt x="130" y="237"/>
                  </a:lnTo>
                  <a:lnTo>
                    <a:pt x="130" y="245"/>
                  </a:lnTo>
                  <a:lnTo>
                    <a:pt x="130" y="253"/>
                  </a:lnTo>
                  <a:lnTo>
                    <a:pt x="130" y="260"/>
                  </a:lnTo>
                  <a:lnTo>
                    <a:pt x="137" y="260"/>
                  </a:lnTo>
                  <a:lnTo>
                    <a:pt x="137" y="268"/>
                  </a:lnTo>
                  <a:lnTo>
                    <a:pt x="137" y="275"/>
                  </a:lnTo>
                  <a:lnTo>
                    <a:pt x="137" y="283"/>
                  </a:lnTo>
                  <a:lnTo>
                    <a:pt x="137" y="291"/>
                  </a:lnTo>
                  <a:lnTo>
                    <a:pt x="137" y="298"/>
                  </a:lnTo>
                  <a:lnTo>
                    <a:pt x="145" y="306"/>
                  </a:lnTo>
                  <a:lnTo>
                    <a:pt x="145" y="314"/>
                  </a:lnTo>
                  <a:lnTo>
                    <a:pt x="145" y="321"/>
                  </a:lnTo>
                  <a:lnTo>
                    <a:pt x="145" y="329"/>
                  </a:lnTo>
                  <a:lnTo>
                    <a:pt x="145" y="337"/>
                  </a:lnTo>
                  <a:lnTo>
                    <a:pt x="145" y="344"/>
                  </a:lnTo>
                  <a:lnTo>
                    <a:pt x="153" y="344"/>
                  </a:lnTo>
                  <a:lnTo>
                    <a:pt x="153" y="352"/>
                  </a:lnTo>
                  <a:lnTo>
                    <a:pt x="153" y="360"/>
                  </a:lnTo>
                  <a:lnTo>
                    <a:pt x="153" y="367"/>
                  </a:lnTo>
                  <a:lnTo>
                    <a:pt x="153" y="375"/>
                  </a:lnTo>
                  <a:lnTo>
                    <a:pt x="153" y="383"/>
                  </a:lnTo>
                  <a:lnTo>
                    <a:pt x="160" y="383"/>
                  </a:lnTo>
                  <a:lnTo>
                    <a:pt x="160" y="390"/>
                  </a:lnTo>
                  <a:lnTo>
                    <a:pt x="160" y="398"/>
                  </a:lnTo>
                  <a:lnTo>
                    <a:pt x="160" y="405"/>
                  </a:lnTo>
                  <a:lnTo>
                    <a:pt x="168" y="413"/>
                  </a:lnTo>
                  <a:lnTo>
                    <a:pt x="168" y="421"/>
                  </a:lnTo>
                  <a:lnTo>
                    <a:pt x="168" y="428"/>
                  </a:lnTo>
                  <a:lnTo>
                    <a:pt x="168" y="436"/>
                  </a:lnTo>
                  <a:lnTo>
                    <a:pt x="176" y="444"/>
                  </a:lnTo>
                  <a:lnTo>
                    <a:pt x="176" y="451"/>
                  </a:lnTo>
                  <a:lnTo>
                    <a:pt x="176" y="459"/>
                  </a:lnTo>
                  <a:lnTo>
                    <a:pt x="176" y="467"/>
                  </a:lnTo>
                  <a:lnTo>
                    <a:pt x="183" y="467"/>
                  </a:lnTo>
                  <a:lnTo>
                    <a:pt x="183" y="474"/>
                  </a:lnTo>
                  <a:lnTo>
                    <a:pt x="183" y="482"/>
                  </a:lnTo>
                  <a:lnTo>
                    <a:pt x="191" y="490"/>
                  </a:lnTo>
                  <a:lnTo>
                    <a:pt x="191" y="497"/>
                  </a:lnTo>
                  <a:lnTo>
                    <a:pt x="199" y="505"/>
                  </a:lnTo>
                  <a:lnTo>
                    <a:pt x="206" y="505"/>
                  </a:lnTo>
                  <a:lnTo>
                    <a:pt x="206" y="497"/>
                  </a:lnTo>
                  <a:lnTo>
                    <a:pt x="206" y="490"/>
                  </a:lnTo>
                  <a:lnTo>
                    <a:pt x="214" y="490"/>
                  </a:lnTo>
                  <a:lnTo>
                    <a:pt x="214" y="482"/>
                  </a:lnTo>
                  <a:lnTo>
                    <a:pt x="214" y="474"/>
                  </a:lnTo>
                  <a:lnTo>
                    <a:pt x="222" y="467"/>
                  </a:lnTo>
                  <a:lnTo>
                    <a:pt x="222" y="459"/>
                  </a:lnTo>
                  <a:lnTo>
                    <a:pt x="222" y="451"/>
                  </a:lnTo>
                  <a:lnTo>
                    <a:pt x="229" y="444"/>
                  </a:lnTo>
                  <a:lnTo>
                    <a:pt x="229" y="436"/>
                  </a:lnTo>
                  <a:lnTo>
                    <a:pt x="229" y="428"/>
                  </a:lnTo>
                  <a:lnTo>
                    <a:pt x="229" y="421"/>
                  </a:lnTo>
                  <a:lnTo>
                    <a:pt x="237" y="413"/>
                  </a:lnTo>
                  <a:lnTo>
                    <a:pt x="237" y="405"/>
                  </a:lnTo>
                  <a:lnTo>
                    <a:pt x="237" y="398"/>
                  </a:lnTo>
                  <a:lnTo>
                    <a:pt x="237" y="390"/>
                  </a:lnTo>
                  <a:lnTo>
                    <a:pt x="245" y="383"/>
                  </a:lnTo>
                  <a:lnTo>
                    <a:pt x="245" y="375"/>
                  </a:lnTo>
                  <a:lnTo>
                    <a:pt x="245" y="367"/>
                  </a:lnTo>
                  <a:lnTo>
                    <a:pt x="245" y="360"/>
                  </a:lnTo>
                  <a:lnTo>
                    <a:pt x="245" y="352"/>
                  </a:lnTo>
                  <a:lnTo>
                    <a:pt x="252" y="352"/>
                  </a:lnTo>
                  <a:lnTo>
                    <a:pt x="252" y="344"/>
                  </a:lnTo>
                  <a:lnTo>
                    <a:pt x="252" y="337"/>
                  </a:lnTo>
                  <a:lnTo>
                    <a:pt x="252" y="329"/>
                  </a:lnTo>
                  <a:lnTo>
                    <a:pt x="252" y="321"/>
                  </a:lnTo>
                  <a:lnTo>
                    <a:pt x="252" y="314"/>
                  </a:lnTo>
                  <a:lnTo>
                    <a:pt x="260" y="306"/>
                  </a:lnTo>
                  <a:lnTo>
                    <a:pt x="260" y="298"/>
                  </a:lnTo>
                  <a:lnTo>
                    <a:pt x="260" y="291"/>
                  </a:lnTo>
                  <a:lnTo>
                    <a:pt x="260" y="283"/>
                  </a:lnTo>
                  <a:lnTo>
                    <a:pt x="260" y="275"/>
                  </a:lnTo>
                  <a:lnTo>
                    <a:pt x="260" y="268"/>
                  </a:lnTo>
                  <a:lnTo>
                    <a:pt x="268" y="268"/>
                  </a:lnTo>
                  <a:lnTo>
                    <a:pt x="268" y="260"/>
                  </a:lnTo>
                  <a:lnTo>
                    <a:pt x="268" y="253"/>
                  </a:lnTo>
                  <a:lnTo>
                    <a:pt x="268" y="245"/>
                  </a:lnTo>
                  <a:lnTo>
                    <a:pt x="268" y="237"/>
                  </a:lnTo>
                  <a:lnTo>
                    <a:pt x="268" y="230"/>
                  </a:lnTo>
                  <a:lnTo>
                    <a:pt x="275" y="222"/>
                  </a:lnTo>
                  <a:lnTo>
                    <a:pt x="275" y="214"/>
                  </a:lnTo>
                  <a:lnTo>
                    <a:pt x="275" y="207"/>
                  </a:lnTo>
                  <a:lnTo>
                    <a:pt x="275" y="199"/>
                  </a:lnTo>
                  <a:lnTo>
                    <a:pt x="275" y="191"/>
                  </a:lnTo>
                  <a:lnTo>
                    <a:pt x="275" y="184"/>
                  </a:lnTo>
                  <a:lnTo>
                    <a:pt x="275" y="176"/>
                  </a:lnTo>
                  <a:lnTo>
                    <a:pt x="283" y="176"/>
                  </a:lnTo>
                  <a:lnTo>
                    <a:pt x="283" y="168"/>
                  </a:lnTo>
                  <a:lnTo>
                    <a:pt x="283" y="161"/>
                  </a:lnTo>
                  <a:lnTo>
                    <a:pt x="283" y="146"/>
                  </a:lnTo>
                  <a:lnTo>
                    <a:pt x="283" y="138"/>
                  </a:lnTo>
                  <a:lnTo>
                    <a:pt x="283" y="130"/>
                  </a:lnTo>
                  <a:lnTo>
                    <a:pt x="283" y="123"/>
                  </a:lnTo>
                  <a:lnTo>
                    <a:pt x="290" y="115"/>
                  </a:lnTo>
                  <a:lnTo>
                    <a:pt x="290" y="107"/>
                  </a:lnTo>
                  <a:lnTo>
                    <a:pt x="290" y="100"/>
                  </a:lnTo>
                  <a:lnTo>
                    <a:pt x="290" y="92"/>
                  </a:lnTo>
                  <a:lnTo>
                    <a:pt x="290" y="84"/>
                  </a:lnTo>
                  <a:lnTo>
                    <a:pt x="290" y="77"/>
                  </a:lnTo>
                  <a:lnTo>
                    <a:pt x="290" y="69"/>
                  </a:lnTo>
                  <a:lnTo>
                    <a:pt x="298" y="61"/>
                  </a:lnTo>
                  <a:lnTo>
                    <a:pt x="298" y="54"/>
                  </a:lnTo>
                  <a:lnTo>
                    <a:pt x="298" y="46"/>
                  </a:lnTo>
                  <a:lnTo>
                    <a:pt x="298" y="38"/>
                  </a:lnTo>
                  <a:lnTo>
                    <a:pt x="298" y="31"/>
                  </a:lnTo>
                  <a:lnTo>
                    <a:pt x="298" y="23"/>
                  </a:lnTo>
                  <a:lnTo>
                    <a:pt x="298" y="16"/>
                  </a:lnTo>
                  <a:lnTo>
                    <a:pt x="306" y="16"/>
                  </a:lnTo>
                  <a:lnTo>
                    <a:pt x="306" y="8"/>
                  </a:lnTo>
                  <a:lnTo>
                    <a:pt x="306" y="0"/>
                  </a:lnTo>
                  <a:lnTo>
                    <a:pt x="306" y="8"/>
                  </a:lnTo>
                  <a:lnTo>
                    <a:pt x="313" y="8"/>
                  </a:lnTo>
                  <a:lnTo>
                    <a:pt x="313" y="16"/>
                  </a:lnTo>
                  <a:lnTo>
                    <a:pt x="313" y="23"/>
                  </a:lnTo>
                  <a:lnTo>
                    <a:pt x="313" y="31"/>
                  </a:lnTo>
                  <a:lnTo>
                    <a:pt x="313" y="38"/>
                  </a:lnTo>
                  <a:lnTo>
                    <a:pt x="313" y="46"/>
                  </a:lnTo>
                  <a:lnTo>
                    <a:pt x="321" y="54"/>
                  </a:lnTo>
                  <a:lnTo>
                    <a:pt x="321" y="61"/>
                  </a:lnTo>
                  <a:lnTo>
                    <a:pt x="321" y="69"/>
                  </a:lnTo>
                  <a:lnTo>
                    <a:pt x="321" y="77"/>
                  </a:lnTo>
                  <a:lnTo>
                    <a:pt x="321" y="84"/>
                  </a:lnTo>
                  <a:lnTo>
                    <a:pt x="321" y="92"/>
                  </a:lnTo>
                  <a:lnTo>
                    <a:pt x="321" y="100"/>
                  </a:lnTo>
                  <a:lnTo>
                    <a:pt x="321" y="107"/>
                  </a:lnTo>
                  <a:lnTo>
                    <a:pt x="329" y="107"/>
                  </a:lnTo>
                  <a:lnTo>
                    <a:pt x="329" y="115"/>
                  </a:lnTo>
                  <a:lnTo>
                    <a:pt x="329" y="123"/>
                  </a:lnTo>
                  <a:lnTo>
                    <a:pt x="329" y="130"/>
                  </a:lnTo>
                  <a:lnTo>
                    <a:pt x="329" y="138"/>
                  </a:lnTo>
                  <a:lnTo>
                    <a:pt x="329" y="146"/>
                  </a:lnTo>
                  <a:lnTo>
                    <a:pt x="329" y="153"/>
                  </a:lnTo>
                  <a:lnTo>
                    <a:pt x="336" y="161"/>
                  </a:lnTo>
                  <a:lnTo>
                    <a:pt x="336" y="168"/>
                  </a:lnTo>
                  <a:lnTo>
                    <a:pt x="336" y="176"/>
                  </a:lnTo>
                  <a:lnTo>
                    <a:pt x="336" y="184"/>
                  </a:lnTo>
                  <a:lnTo>
                    <a:pt x="336" y="191"/>
                  </a:lnTo>
                  <a:lnTo>
                    <a:pt x="336" y="199"/>
                  </a:lnTo>
                  <a:lnTo>
                    <a:pt x="336" y="207"/>
                  </a:lnTo>
                  <a:lnTo>
                    <a:pt x="344" y="207"/>
                  </a:lnTo>
                  <a:lnTo>
                    <a:pt x="344" y="214"/>
                  </a:lnTo>
                  <a:lnTo>
                    <a:pt x="344" y="222"/>
                  </a:lnTo>
                  <a:lnTo>
                    <a:pt x="344" y="230"/>
                  </a:lnTo>
                  <a:lnTo>
                    <a:pt x="344" y="237"/>
                  </a:lnTo>
                  <a:lnTo>
                    <a:pt x="344" y="245"/>
                  </a:lnTo>
                  <a:lnTo>
                    <a:pt x="352" y="253"/>
                  </a:lnTo>
                  <a:lnTo>
                    <a:pt x="352" y="260"/>
                  </a:lnTo>
                  <a:lnTo>
                    <a:pt x="352" y="268"/>
                  </a:lnTo>
                  <a:lnTo>
                    <a:pt x="352" y="275"/>
                  </a:lnTo>
                  <a:lnTo>
                    <a:pt x="352" y="283"/>
                  </a:lnTo>
                  <a:lnTo>
                    <a:pt x="352" y="291"/>
                  </a:lnTo>
                  <a:lnTo>
                    <a:pt x="359" y="291"/>
                  </a:lnTo>
                  <a:lnTo>
                    <a:pt x="359" y="298"/>
                  </a:lnTo>
                  <a:lnTo>
                    <a:pt x="359" y="306"/>
                  </a:lnTo>
                  <a:lnTo>
                    <a:pt x="359" y="314"/>
                  </a:lnTo>
                  <a:lnTo>
                    <a:pt x="359" y="321"/>
                  </a:lnTo>
                  <a:lnTo>
                    <a:pt x="359" y="329"/>
                  </a:lnTo>
                  <a:lnTo>
                    <a:pt x="367" y="329"/>
                  </a:lnTo>
                  <a:lnTo>
                    <a:pt x="367" y="337"/>
                  </a:lnTo>
                  <a:lnTo>
                    <a:pt x="367" y="344"/>
                  </a:lnTo>
                  <a:lnTo>
                    <a:pt x="367" y="352"/>
                  </a:lnTo>
                  <a:lnTo>
                    <a:pt x="367" y="360"/>
                  </a:lnTo>
                  <a:lnTo>
                    <a:pt x="375" y="367"/>
                  </a:lnTo>
                  <a:lnTo>
                    <a:pt x="375" y="375"/>
                  </a:lnTo>
                  <a:lnTo>
                    <a:pt x="375" y="383"/>
                  </a:lnTo>
                  <a:lnTo>
                    <a:pt x="375" y="390"/>
                  </a:lnTo>
                  <a:lnTo>
                    <a:pt x="382" y="398"/>
                  </a:lnTo>
                  <a:lnTo>
                    <a:pt x="382" y="405"/>
                  </a:lnTo>
                  <a:lnTo>
                    <a:pt x="382" y="413"/>
                  </a:lnTo>
                  <a:lnTo>
                    <a:pt x="382" y="421"/>
                  </a:lnTo>
                  <a:lnTo>
                    <a:pt x="390" y="421"/>
                  </a:lnTo>
                  <a:lnTo>
                    <a:pt x="390" y="428"/>
                  </a:lnTo>
                  <a:lnTo>
                    <a:pt x="390" y="436"/>
                  </a:lnTo>
                  <a:lnTo>
                    <a:pt x="390" y="444"/>
                  </a:lnTo>
                  <a:lnTo>
                    <a:pt x="398" y="451"/>
                  </a:lnTo>
                  <a:lnTo>
                    <a:pt x="398" y="459"/>
                  </a:lnTo>
                  <a:lnTo>
                    <a:pt x="398" y="467"/>
                  </a:lnTo>
                  <a:lnTo>
                    <a:pt x="405" y="467"/>
                  </a:lnTo>
                  <a:lnTo>
                    <a:pt x="405" y="474"/>
                  </a:lnTo>
                  <a:lnTo>
                    <a:pt x="405" y="482"/>
                  </a:lnTo>
                  <a:lnTo>
                    <a:pt x="413" y="482"/>
                  </a:lnTo>
                  <a:lnTo>
                    <a:pt x="420" y="482"/>
                  </a:lnTo>
                  <a:lnTo>
                    <a:pt x="420" y="474"/>
                  </a:lnTo>
                  <a:lnTo>
                    <a:pt x="420" y="467"/>
                  </a:lnTo>
                  <a:lnTo>
                    <a:pt x="428" y="467"/>
                  </a:lnTo>
                  <a:lnTo>
                    <a:pt x="428" y="459"/>
                  </a:lnTo>
                  <a:lnTo>
                    <a:pt x="428" y="451"/>
                  </a:lnTo>
                  <a:lnTo>
                    <a:pt x="436" y="444"/>
                  </a:lnTo>
                  <a:lnTo>
                    <a:pt x="436" y="436"/>
                  </a:lnTo>
                  <a:lnTo>
                    <a:pt x="436" y="428"/>
                  </a:lnTo>
                  <a:lnTo>
                    <a:pt x="443" y="421"/>
                  </a:lnTo>
                  <a:lnTo>
                    <a:pt x="443" y="413"/>
                  </a:lnTo>
                  <a:lnTo>
                    <a:pt x="443" y="405"/>
                  </a:lnTo>
                  <a:lnTo>
                    <a:pt x="443" y="398"/>
                  </a:lnTo>
                  <a:lnTo>
                    <a:pt x="451" y="398"/>
                  </a:lnTo>
                  <a:lnTo>
                    <a:pt x="451" y="390"/>
                  </a:lnTo>
                  <a:lnTo>
                    <a:pt x="451" y="383"/>
                  </a:lnTo>
                  <a:lnTo>
                    <a:pt x="451" y="375"/>
                  </a:lnTo>
                  <a:lnTo>
                    <a:pt x="451" y="367"/>
                  </a:lnTo>
                  <a:lnTo>
                    <a:pt x="459" y="367"/>
                  </a:lnTo>
                  <a:lnTo>
                    <a:pt x="459" y="360"/>
                  </a:lnTo>
                  <a:lnTo>
                    <a:pt x="459" y="352"/>
                  </a:lnTo>
                  <a:lnTo>
                    <a:pt x="459" y="344"/>
                  </a:lnTo>
                  <a:lnTo>
                    <a:pt x="459" y="337"/>
                  </a:lnTo>
                  <a:lnTo>
                    <a:pt x="466" y="329"/>
                  </a:lnTo>
                  <a:lnTo>
                    <a:pt x="466" y="321"/>
                  </a:lnTo>
                  <a:lnTo>
                    <a:pt x="466" y="314"/>
                  </a:lnTo>
                  <a:lnTo>
                    <a:pt x="466" y="306"/>
                  </a:lnTo>
                  <a:lnTo>
                    <a:pt x="466" y="298"/>
                  </a:lnTo>
                  <a:lnTo>
                    <a:pt x="474" y="291"/>
                  </a:lnTo>
                  <a:lnTo>
                    <a:pt x="474" y="283"/>
                  </a:lnTo>
                  <a:lnTo>
                    <a:pt x="474" y="275"/>
                  </a:lnTo>
                  <a:lnTo>
                    <a:pt x="474" y="268"/>
                  </a:lnTo>
                  <a:lnTo>
                    <a:pt x="474" y="260"/>
                  </a:lnTo>
                  <a:lnTo>
                    <a:pt x="482" y="253"/>
                  </a:lnTo>
                  <a:lnTo>
                    <a:pt x="482" y="245"/>
                  </a:lnTo>
                  <a:lnTo>
                    <a:pt x="482" y="237"/>
                  </a:lnTo>
                  <a:lnTo>
                    <a:pt x="482" y="230"/>
                  </a:lnTo>
                  <a:lnTo>
                    <a:pt x="482" y="222"/>
                  </a:lnTo>
                  <a:lnTo>
                    <a:pt x="489" y="214"/>
                  </a:lnTo>
                  <a:lnTo>
                    <a:pt x="489" y="207"/>
                  </a:lnTo>
                  <a:lnTo>
                    <a:pt x="489" y="199"/>
                  </a:lnTo>
                  <a:lnTo>
                    <a:pt x="489" y="191"/>
                  </a:lnTo>
                  <a:lnTo>
                    <a:pt x="489" y="184"/>
                  </a:lnTo>
                  <a:lnTo>
                    <a:pt x="489" y="176"/>
                  </a:lnTo>
                  <a:lnTo>
                    <a:pt x="497" y="168"/>
                  </a:lnTo>
                  <a:lnTo>
                    <a:pt x="497" y="161"/>
                  </a:lnTo>
                  <a:lnTo>
                    <a:pt x="497" y="153"/>
                  </a:lnTo>
                  <a:lnTo>
                    <a:pt x="497" y="146"/>
                  </a:lnTo>
                  <a:lnTo>
                    <a:pt x="497" y="138"/>
                  </a:lnTo>
                  <a:lnTo>
                    <a:pt x="497" y="130"/>
                  </a:lnTo>
                  <a:lnTo>
                    <a:pt x="497" y="123"/>
                  </a:lnTo>
                  <a:lnTo>
                    <a:pt x="505" y="123"/>
                  </a:lnTo>
                  <a:lnTo>
                    <a:pt x="505" y="115"/>
                  </a:lnTo>
                  <a:lnTo>
                    <a:pt x="505" y="107"/>
                  </a:lnTo>
                  <a:lnTo>
                    <a:pt x="505" y="100"/>
                  </a:lnTo>
                  <a:lnTo>
                    <a:pt x="505" y="92"/>
                  </a:lnTo>
                  <a:lnTo>
                    <a:pt x="505" y="84"/>
                  </a:lnTo>
                  <a:lnTo>
                    <a:pt x="505" y="77"/>
                  </a:lnTo>
                  <a:lnTo>
                    <a:pt x="505" y="69"/>
                  </a:lnTo>
                  <a:lnTo>
                    <a:pt x="512" y="69"/>
                  </a:lnTo>
                  <a:lnTo>
                    <a:pt x="512" y="61"/>
                  </a:lnTo>
                  <a:lnTo>
                    <a:pt x="512" y="54"/>
                  </a:lnTo>
                  <a:lnTo>
                    <a:pt x="512" y="46"/>
                  </a:lnTo>
                  <a:lnTo>
                    <a:pt x="512" y="38"/>
                  </a:lnTo>
                  <a:lnTo>
                    <a:pt x="512" y="31"/>
                  </a:lnTo>
                  <a:lnTo>
                    <a:pt x="520" y="31"/>
                  </a:lnTo>
                  <a:lnTo>
                    <a:pt x="520" y="38"/>
                  </a:lnTo>
                  <a:lnTo>
                    <a:pt x="528" y="46"/>
                  </a:lnTo>
                  <a:lnTo>
                    <a:pt x="528" y="54"/>
                  </a:lnTo>
                  <a:lnTo>
                    <a:pt x="528" y="61"/>
                  </a:lnTo>
                  <a:lnTo>
                    <a:pt x="528" y="69"/>
                  </a:lnTo>
                  <a:lnTo>
                    <a:pt x="528" y="77"/>
                  </a:lnTo>
                  <a:lnTo>
                    <a:pt x="528" y="84"/>
                  </a:lnTo>
                  <a:lnTo>
                    <a:pt x="528" y="92"/>
                  </a:lnTo>
                  <a:lnTo>
                    <a:pt x="528" y="100"/>
                  </a:lnTo>
                  <a:lnTo>
                    <a:pt x="535" y="107"/>
                  </a:lnTo>
                  <a:lnTo>
                    <a:pt x="535" y="115"/>
                  </a:lnTo>
                  <a:lnTo>
                    <a:pt x="535" y="123"/>
                  </a:lnTo>
                  <a:lnTo>
                    <a:pt x="535" y="130"/>
                  </a:lnTo>
                  <a:lnTo>
                    <a:pt x="535" y="138"/>
                  </a:lnTo>
                  <a:lnTo>
                    <a:pt x="535" y="146"/>
                  </a:lnTo>
                  <a:lnTo>
                    <a:pt x="535" y="153"/>
                  </a:lnTo>
                  <a:lnTo>
                    <a:pt x="543" y="153"/>
                  </a:lnTo>
                  <a:lnTo>
                    <a:pt x="543" y="161"/>
                  </a:lnTo>
                  <a:lnTo>
                    <a:pt x="543" y="168"/>
                  </a:lnTo>
                  <a:lnTo>
                    <a:pt x="543" y="176"/>
                  </a:lnTo>
                  <a:lnTo>
                    <a:pt x="543" y="184"/>
                  </a:lnTo>
                  <a:lnTo>
                    <a:pt x="543" y="191"/>
                  </a:lnTo>
                  <a:lnTo>
                    <a:pt x="543" y="199"/>
                  </a:lnTo>
                  <a:lnTo>
                    <a:pt x="543" y="207"/>
                  </a:lnTo>
                  <a:lnTo>
                    <a:pt x="551" y="207"/>
                  </a:lnTo>
                  <a:lnTo>
                    <a:pt x="551" y="214"/>
                  </a:lnTo>
                  <a:lnTo>
                    <a:pt x="551" y="222"/>
                  </a:lnTo>
                  <a:lnTo>
                    <a:pt x="551" y="230"/>
                  </a:lnTo>
                  <a:lnTo>
                    <a:pt x="551" y="237"/>
                  </a:lnTo>
                  <a:lnTo>
                    <a:pt x="551" y="245"/>
                  </a:lnTo>
                  <a:lnTo>
                    <a:pt x="551" y="253"/>
                  </a:lnTo>
                  <a:lnTo>
                    <a:pt x="558" y="260"/>
                  </a:lnTo>
                  <a:lnTo>
                    <a:pt x="558" y="268"/>
                  </a:lnTo>
                  <a:lnTo>
                    <a:pt x="558" y="275"/>
                  </a:lnTo>
                  <a:lnTo>
                    <a:pt x="558" y="283"/>
                  </a:lnTo>
                  <a:lnTo>
                    <a:pt x="558" y="291"/>
                  </a:lnTo>
                  <a:lnTo>
                    <a:pt x="558" y="298"/>
                  </a:lnTo>
                  <a:lnTo>
                    <a:pt x="566" y="306"/>
                  </a:lnTo>
                  <a:lnTo>
                    <a:pt x="566" y="314"/>
                  </a:lnTo>
                  <a:lnTo>
                    <a:pt x="566" y="321"/>
                  </a:lnTo>
                  <a:lnTo>
                    <a:pt x="566" y="329"/>
                  </a:lnTo>
                  <a:lnTo>
                    <a:pt x="566" y="337"/>
                  </a:lnTo>
                  <a:lnTo>
                    <a:pt x="566" y="344"/>
                  </a:lnTo>
                  <a:lnTo>
                    <a:pt x="573" y="352"/>
                  </a:lnTo>
                  <a:lnTo>
                    <a:pt x="573" y="360"/>
                  </a:lnTo>
                  <a:lnTo>
                    <a:pt x="573" y="367"/>
                  </a:lnTo>
                  <a:lnTo>
                    <a:pt x="573" y="375"/>
                  </a:lnTo>
                  <a:lnTo>
                    <a:pt x="573" y="383"/>
                  </a:lnTo>
                  <a:lnTo>
                    <a:pt x="573" y="390"/>
                  </a:lnTo>
                  <a:lnTo>
                    <a:pt x="581" y="390"/>
                  </a:lnTo>
                  <a:lnTo>
                    <a:pt x="581" y="398"/>
                  </a:lnTo>
                  <a:lnTo>
                    <a:pt x="581" y="405"/>
                  </a:lnTo>
                  <a:lnTo>
                    <a:pt x="581" y="413"/>
                  </a:lnTo>
                  <a:lnTo>
                    <a:pt x="581" y="421"/>
                  </a:lnTo>
                  <a:lnTo>
                    <a:pt x="589" y="428"/>
                  </a:lnTo>
                  <a:lnTo>
                    <a:pt x="589" y="436"/>
                  </a:lnTo>
                  <a:lnTo>
                    <a:pt x="589" y="444"/>
                  </a:lnTo>
                  <a:lnTo>
                    <a:pt x="589" y="451"/>
                  </a:lnTo>
                  <a:lnTo>
                    <a:pt x="589" y="459"/>
                  </a:lnTo>
                  <a:lnTo>
                    <a:pt x="596" y="459"/>
                  </a:lnTo>
                  <a:lnTo>
                    <a:pt x="596" y="467"/>
                  </a:lnTo>
                  <a:lnTo>
                    <a:pt x="596" y="474"/>
                  </a:lnTo>
                  <a:lnTo>
                    <a:pt x="596" y="482"/>
                  </a:lnTo>
                  <a:lnTo>
                    <a:pt x="604" y="490"/>
                  </a:lnTo>
                  <a:lnTo>
                    <a:pt x="604" y="497"/>
                  </a:lnTo>
                  <a:lnTo>
                    <a:pt x="604" y="505"/>
                  </a:lnTo>
                  <a:lnTo>
                    <a:pt x="612" y="513"/>
                  </a:lnTo>
                  <a:lnTo>
                    <a:pt x="612" y="520"/>
                  </a:lnTo>
                  <a:lnTo>
                    <a:pt x="612" y="528"/>
                  </a:lnTo>
                  <a:lnTo>
                    <a:pt x="619" y="528"/>
                  </a:lnTo>
                  <a:lnTo>
                    <a:pt x="619" y="535"/>
                  </a:lnTo>
                  <a:lnTo>
                    <a:pt x="627" y="535"/>
                  </a:lnTo>
                  <a:lnTo>
                    <a:pt x="635" y="535"/>
                  </a:lnTo>
                  <a:lnTo>
                    <a:pt x="635" y="528"/>
                  </a:lnTo>
                  <a:lnTo>
                    <a:pt x="642" y="520"/>
                  </a:lnTo>
                  <a:lnTo>
                    <a:pt x="642" y="513"/>
                  </a:lnTo>
                  <a:lnTo>
                    <a:pt x="642" y="505"/>
                  </a:lnTo>
                  <a:lnTo>
                    <a:pt x="650" y="505"/>
                  </a:lnTo>
                  <a:lnTo>
                    <a:pt x="650" y="497"/>
                  </a:lnTo>
                  <a:lnTo>
                    <a:pt x="650" y="490"/>
                  </a:lnTo>
                  <a:lnTo>
                    <a:pt x="658" y="482"/>
                  </a:lnTo>
                  <a:lnTo>
                    <a:pt x="658" y="474"/>
                  </a:lnTo>
                  <a:lnTo>
                    <a:pt x="658" y="467"/>
                  </a:lnTo>
                  <a:lnTo>
                    <a:pt x="658" y="459"/>
                  </a:lnTo>
                  <a:lnTo>
                    <a:pt x="665" y="459"/>
                  </a:lnTo>
                  <a:lnTo>
                    <a:pt x="665" y="451"/>
                  </a:lnTo>
                  <a:lnTo>
                    <a:pt x="665" y="444"/>
                  </a:lnTo>
                  <a:lnTo>
                    <a:pt x="665" y="436"/>
                  </a:lnTo>
                  <a:lnTo>
                    <a:pt x="673" y="436"/>
                  </a:lnTo>
                  <a:lnTo>
                    <a:pt x="673" y="428"/>
                  </a:lnTo>
                  <a:lnTo>
                    <a:pt x="673" y="421"/>
                  </a:lnTo>
                  <a:lnTo>
                    <a:pt x="673" y="413"/>
                  </a:lnTo>
                  <a:lnTo>
                    <a:pt x="673" y="405"/>
                  </a:lnTo>
                  <a:lnTo>
                    <a:pt x="681" y="398"/>
                  </a:lnTo>
                  <a:lnTo>
                    <a:pt x="681" y="390"/>
                  </a:lnTo>
                  <a:lnTo>
                    <a:pt x="681" y="383"/>
                  </a:lnTo>
                  <a:lnTo>
                    <a:pt x="681" y="375"/>
                  </a:lnTo>
                  <a:lnTo>
                    <a:pt x="681" y="367"/>
                  </a:lnTo>
                  <a:lnTo>
                    <a:pt x="688" y="360"/>
                  </a:lnTo>
                  <a:lnTo>
                    <a:pt x="688" y="352"/>
                  </a:lnTo>
                  <a:lnTo>
                    <a:pt x="688" y="344"/>
                  </a:lnTo>
                  <a:lnTo>
                    <a:pt x="688" y="337"/>
                  </a:lnTo>
                  <a:lnTo>
                    <a:pt x="688" y="329"/>
                  </a:lnTo>
                  <a:lnTo>
                    <a:pt x="688" y="321"/>
                  </a:lnTo>
                  <a:lnTo>
                    <a:pt x="696" y="321"/>
                  </a:lnTo>
                  <a:lnTo>
                    <a:pt x="696" y="314"/>
                  </a:lnTo>
                  <a:lnTo>
                    <a:pt x="696" y="306"/>
                  </a:lnTo>
                  <a:lnTo>
                    <a:pt x="696" y="298"/>
                  </a:lnTo>
                  <a:lnTo>
                    <a:pt x="696" y="291"/>
                  </a:lnTo>
                  <a:lnTo>
                    <a:pt x="696" y="283"/>
                  </a:lnTo>
                  <a:lnTo>
                    <a:pt x="696" y="275"/>
                  </a:lnTo>
                  <a:lnTo>
                    <a:pt x="704" y="268"/>
                  </a:lnTo>
                  <a:lnTo>
                    <a:pt x="704" y="260"/>
                  </a:lnTo>
                  <a:lnTo>
                    <a:pt x="704" y="253"/>
                  </a:lnTo>
                  <a:lnTo>
                    <a:pt x="704" y="245"/>
                  </a:lnTo>
                  <a:lnTo>
                    <a:pt x="704" y="237"/>
                  </a:lnTo>
                  <a:lnTo>
                    <a:pt x="704" y="230"/>
                  </a:lnTo>
                  <a:lnTo>
                    <a:pt x="711" y="222"/>
                  </a:lnTo>
                  <a:lnTo>
                    <a:pt x="711" y="214"/>
                  </a:lnTo>
                  <a:lnTo>
                    <a:pt x="711" y="207"/>
                  </a:lnTo>
                  <a:lnTo>
                    <a:pt x="711" y="199"/>
                  </a:lnTo>
                  <a:lnTo>
                    <a:pt x="711" y="191"/>
                  </a:lnTo>
                  <a:lnTo>
                    <a:pt x="711" y="184"/>
                  </a:lnTo>
                  <a:lnTo>
                    <a:pt x="711" y="176"/>
                  </a:lnTo>
                  <a:lnTo>
                    <a:pt x="719" y="168"/>
                  </a:lnTo>
                  <a:lnTo>
                    <a:pt x="719" y="161"/>
                  </a:lnTo>
                  <a:lnTo>
                    <a:pt x="719" y="153"/>
                  </a:lnTo>
                  <a:lnTo>
                    <a:pt x="719" y="146"/>
                  </a:lnTo>
                  <a:lnTo>
                    <a:pt x="719" y="138"/>
                  </a:lnTo>
                  <a:lnTo>
                    <a:pt x="719" y="130"/>
                  </a:lnTo>
                  <a:lnTo>
                    <a:pt x="719" y="123"/>
                  </a:lnTo>
                  <a:lnTo>
                    <a:pt x="726" y="115"/>
                  </a:lnTo>
                  <a:lnTo>
                    <a:pt x="726" y="107"/>
                  </a:lnTo>
                  <a:lnTo>
                    <a:pt x="726" y="100"/>
                  </a:lnTo>
                  <a:lnTo>
                    <a:pt x="726" y="92"/>
                  </a:lnTo>
                  <a:lnTo>
                    <a:pt x="726" y="84"/>
                  </a:lnTo>
                  <a:lnTo>
                    <a:pt x="726" y="77"/>
                  </a:lnTo>
                  <a:lnTo>
                    <a:pt x="734" y="77"/>
                  </a:lnTo>
                  <a:lnTo>
                    <a:pt x="734" y="84"/>
                  </a:lnTo>
                  <a:lnTo>
                    <a:pt x="742" y="92"/>
                  </a:lnTo>
                  <a:lnTo>
                    <a:pt x="742" y="100"/>
                  </a:lnTo>
                  <a:lnTo>
                    <a:pt x="742" y="115"/>
                  </a:lnTo>
                  <a:lnTo>
                    <a:pt x="742" y="123"/>
                  </a:lnTo>
                  <a:lnTo>
                    <a:pt x="742" y="130"/>
                  </a:lnTo>
                  <a:lnTo>
                    <a:pt x="742" y="138"/>
                  </a:lnTo>
                  <a:lnTo>
                    <a:pt x="749" y="146"/>
                  </a:lnTo>
                  <a:lnTo>
                    <a:pt x="749" y="153"/>
                  </a:lnTo>
                  <a:lnTo>
                    <a:pt x="749" y="161"/>
                  </a:lnTo>
                  <a:lnTo>
                    <a:pt x="749" y="168"/>
                  </a:lnTo>
                  <a:lnTo>
                    <a:pt x="749" y="176"/>
                  </a:lnTo>
                  <a:lnTo>
                    <a:pt x="749" y="184"/>
                  </a:lnTo>
                  <a:lnTo>
                    <a:pt x="749" y="191"/>
                  </a:lnTo>
                  <a:lnTo>
                    <a:pt x="757" y="199"/>
                  </a:lnTo>
                  <a:lnTo>
                    <a:pt x="757" y="207"/>
                  </a:lnTo>
                  <a:lnTo>
                    <a:pt x="757" y="214"/>
                  </a:lnTo>
                  <a:lnTo>
                    <a:pt x="757" y="222"/>
                  </a:lnTo>
                  <a:lnTo>
                    <a:pt x="757" y="230"/>
                  </a:lnTo>
                  <a:lnTo>
                    <a:pt x="757" y="237"/>
                  </a:lnTo>
                  <a:lnTo>
                    <a:pt x="765" y="245"/>
                  </a:lnTo>
                  <a:lnTo>
                    <a:pt x="765" y="253"/>
                  </a:lnTo>
                  <a:lnTo>
                    <a:pt x="765" y="260"/>
                  </a:lnTo>
                  <a:lnTo>
                    <a:pt x="765" y="268"/>
                  </a:lnTo>
                  <a:lnTo>
                    <a:pt x="765" y="275"/>
                  </a:lnTo>
                  <a:lnTo>
                    <a:pt x="765" y="283"/>
                  </a:lnTo>
                  <a:lnTo>
                    <a:pt x="772" y="291"/>
                  </a:lnTo>
                  <a:lnTo>
                    <a:pt x="772" y="298"/>
                  </a:lnTo>
                  <a:lnTo>
                    <a:pt x="772" y="306"/>
                  </a:lnTo>
                  <a:lnTo>
                    <a:pt x="772" y="314"/>
                  </a:lnTo>
                  <a:lnTo>
                    <a:pt x="772" y="321"/>
                  </a:lnTo>
                  <a:lnTo>
                    <a:pt x="780" y="329"/>
                  </a:lnTo>
                  <a:lnTo>
                    <a:pt x="780" y="337"/>
                  </a:lnTo>
                  <a:lnTo>
                    <a:pt x="780" y="344"/>
                  </a:lnTo>
                  <a:lnTo>
                    <a:pt x="780" y="352"/>
                  </a:lnTo>
                  <a:lnTo>
                    <a:pt x="780" y="360"/>
                  </a:lnTo>
                  <a:lnTo>
                    <a:pt x="788" y="367"/>
                  </a:lnTo>
                  <a:lnTo>
                    <a:pt x="788" y="375"/>
                  </a:lnTo>
                  <a:lnTo>
                    <a:pt x="788" y="383"/>
                  </a:lnTo>
                  <a:lnTo>
                    <a:pt x="788" y="390"/>
                  </a:lnTo>
                  <a:lnTo>
                    <a:pt x="788" y="398"/>
                  </a:lnTo>
                  <a:lnTo>
                    <a:pt x="795" y="398"/>
                  </a:lnTo>
                  <a:lnTo>
                    <a:pt x="795" y="405"/>
                  </a:lnTo>
                  <a:lnTo>
                    <a:pt x="795" y="413"/>
                  </a:lnTo>
                  <a:lnTo>
                    <a:pt x="795" y="421"/>
                  </a:lnTo>
                  <a:lnTo>
                    <a:pt x="803" y="428"/>
                  </a:lnTo>
                  <a:lnTo>
                    <a:pt x="803" y="436"/>
                  </a:lnTo>
                  <a:lnTo>
                    <a:pt x="803" y="444"/>
                  </a:lnTo>
                  <a:lnTo>
                    <a:pt x="803" y="451"/>
                  </a:lnTo>
                  <a:lnTo>
                    <a:pt x="811" y="451"/>
                  </a:lnTo>
                  <a:lnTo>
                    <a:pt x="811" y="459"/>
                  </a:lnTo>
                  <a:lnTo>
                    <a:pt x="811" y="467"/>
                  </a:lnTo>
                  <a:lnTo>
                    <a:pt x="811" y="474"/>
                  </a:lnTo>
                  <a:lnTo>
                    <a:pt x="818" y="474"/>
                  </a:lnTo>
                  <a:lnTo>
                    <a:pt x="818" y="482"/>
                  </a:lnTo>
                  <a:lnTo>
                    <a:pt x="818" y="490"/>
                  </a:lnTo>
                  <a:lnTo>
                    <a:pt x="826" y="490"/>
                  </a:lnTo>
                  <a:lnTo>
                    <a:pt x="826" y="497"/>
                  </a:lnTo>
                  <a:lnTo>
                    <a:pt x="826" y="505"/>
                  </a:lnTo>
                  <a:lnTo>
                    <a:pt x="834" y="505"/>
                  </a:lnTo>
                  <a:lnTo>
                    <a:pt x="834" y="513"/>
                  </a:lnTo>
                  <a:lnTo>
                    <a:pt x="841" y="513"/>
                  </a:lnTo>
                  <a:lnTo>
                    <a:pt x="849" y="513"/>
                  </a:lnTo>
                  <a:lnTo>
                    <a:pt x="849" y="505"/>
                  </a:lnTo>
                  <a:lnTo>
                    <a:pt x="849" y="497"/>
                  </a:lnTo>
                  <a:lnTo>
                    <a:pt x="849" y="490"/>
                  </a:lnTo>
                  <a:lnTo>
                    <a:pt x="856" y="490"/>
                  </a:lnTo>
                  <a:lnTo>
                    <a:pt x="856" y="482"/>
                  </a:lnTo>
                  <a:lnTo>
                    <a:pt x="856" y="474"/>
                  </a:lnTo>
                  <a:lnTo>
                    <a:pt x="864" y="474"/>
                  </a:lnTo>
                  <a:lnTo>
                    <a:pt x="864" y="467"/>
                  </a:lnTo>
                  <a:lnTo>
                    <a:pt x="864" y="459"/>
                  </a:lnTo>
                  <a:lnTo>
                    <a:pt x="864" y="451"/>
                  </a:lnTo>
                  <a:lnTo>
                    <a:pt x="872" y="444"/>
                  </a:lnTo>
                  <a:lnTo>
                    <a:pt x="872" y="436"/>
                  </a:lnTo>
                  <a:lnTo>
                    <a:pt x="872" y="428"/>
                  </a:lnTo>
                  <a:lnTo>
                    <a:pt x="872" y="421"/>
                  </a:lnTo>
                  <a:lnTo>
                    <a:pt x="879" y="421"/>
                  </a:lnTo>
                  <a:lnTo>
                    <a:pt x="879" y="413"/>
                  </a:lnTo>
                  <a:lnTo>
                    <a:pt x="879" y="405"/>
                  </a:lnTo>
                  <a:lnTo>
                    <a:pt x="879" y="398"/>
                  </a:lnTo>
                  <a:lnTo>
                    <a:pt x="879" y="390"/>
                  </a:lnTo>
                  <a:lnTo>
                    <a:pt x="887" y="383"/>
                  </a:lnTo>
                  <a:lnTo>
                    <a:pt x="887" y="375"/>
                  </a:lnTo>
                  <a:lnTo>
                    <a:pt x="887" y="367"/>
                  </a:lnTo>
                  <a:lnTo>
                    <a:pt x="887" y="360"/>
                  </a:lnTo>
                  <a:lnTo>
                    <a:pt x="887" y="352"/>
                  </a:lnTo>
                  <a:lnTo>
                    <a:pt x="895" y="344"/>
                  </a:lnTo>
                  <a:lnTo>
                    <a:pt x="895" y="337"/>
                  </a:lnTo>
                  <a:lnTo>
                    <a:pt x="895" y="329"/>
                  </a:lnTo>
                  <a:lnTo>
                    <a:pt x="895" y="321"/>
                  </a:lnTo>
                  <a:lnTo>
                    <a:pt x="895" y="314"/>
                  </a:lnTo>
                  <a:lnTo>
                    <a:pt x="902" y="306"/>
                  </a:lnTo>
                  <a:lnTo>
                    <a:pt x="902" y="298"/>
                  </a:lnTo>
                  <a:lnTo>
                    <a:pt x="902" y="291"/>
                  </a:lnTo>
                  <a:lnTo>
                    <a:pt x="902" y="283"/>
                  </a:lnTo>
                  <a:lnTo>
                    <a:pt x="902" y="275"/>
                  </a:lnTo>
                  <a:lnTo>
                    <a:pt x="902" y="268"/>
                  </a:lnTo>
                  <a:lnTo>
                    <a:pt x="910" y="260"/>
                  </a:lnTo>
                  <a:lnTo>
                    <a:pt x="910" y="253"/>
                  </a:lnTo>
                  <a:lnTo>
                    <a:pt x="910" y="245"/>
                  </a:lnTo>
                  <a:lnTo>
                    <a:pt x="910" y="237"/>
                  </a:lnTo>
                  <a:lnTo>
                    <a:pt x="910" y="230"/>
                  </a:lnTo>
                  <a:lnTo>
                    <a:pt x="910" y="222"/>
                  </a:lnTo>
                  <a:lnTo>
                    <a:pt x="918" y="222"/>
                  </a:lnTo>
                  <a:lnTo>
                    <a:pt x="918" y="214"/>
                  </a:lnTo>
                  <a:lnTo>
                    <a:pt x="918" y="207"/>
                  </a:lnTo>
                  <a:lnTo>
                    <a:pt x="918" y="199"/>
                  </a:lnTo>
                  <a:lnTo>
                    <a:pt x="918" y="191"/>
                  </a:lnTo>
                  <a:lnTo>
                    <a:pt x="918" y="184"/>
                  </a:lnTo>
                  <a:lnTo>
                    <a:pt x="925" y="184"/>
                  </a:lnTo>
                  <a:lnTo>
                    <a:pt x="925" y="176"/>
                  </a:lnTo>
                  <a:lnTo>
                    <a:pt x="925" y="168"/>
                  </a:lnTo>
                  <a:lnTo>
                    <a:pt x="925" y="161"/>
                  </a:lnTo>
                  <a:lnTo>
                    <a:pt x="925" y="153"/>
                  </a:lnTo>
                  <a:lnTo>
                    <a:pt x="925" y="146"/>
                  </a:lnTo>
                  <a:lnTo>
                    <a:pt x="925" y="138"/>
                  </a:lnTo>
                  <a:lnTo>
                    <a:pt x="933" y="130"/>
                  </a:lnTo>
                  <a:lnTo>
                    <a:pt x="933" y="123"/>
                  </a:lnTo>
                  <a:lnTo>
                    <a:pt x="933" y="115"/>
                  </a:lnTo>
                  <a:lnTo>
                    <a:pt x="933" y="107"/>
                  </a:lnTo>
                  <a:lnTo>
                    <a:pt x="933" y="100"/>
                  </a:lnTo>
                  <a:lnTo>
                    <a:pt x="933" y="92"/>
                  </a:lnTo>
                  <a:lnTo>
                    <a:pt x="933" y="84"/>
                  </a:lnTo>
                  <a:lnTo>
                    <a:pt x="941" y="84"/>
                  </a:lnTo>
                  <a:lnTo>
                    <a:pt x="941" y="77"/>
                  </a:lnTo>
                  <a:lnTo>
                    <a:pt x="941" y="69"/>
                  </a:lnTo>
                  <a:lnTo>
                    <a:pt x="941" y="61"/>
                  </a:lnTo>
                  <a:lnTo>
                    <a:pt x="948" y="61"/>
                  </a:lnTo>
                  <a:lnTo>
                    <a:pt x="948" y="69"/>
                  </a:lnTo>
                  <a:lnTo>
                    <a:pt x="948" y="77"/>
                  </a:lnTo>
                  <a:lnTo>
                    <a:pt x="948" y="84"/>
                  </a:lnTo>
                  <a:lnTo>
                    <a:pt x="956" y="92"/>
                  </a:lnTo>
                  <a:lnTo>
                    <a:pt x="956" y="100"/>
                  </a:lnTo>
                  <a:lnTo>
                    <a:pt x="956" y="107"/>
                  </a:lnTo>
                  <a:lnTo>
                    <a:pt x="956" y="115"/>
                  </a:lnTo>
                  <a:lnTo>
                    <a:pt x="956" y="123"/>
                  </a:lnTo>
                  <a:lnTo>
                    <a:pt x="956" y="130"/>
                  </a:lnTo>
                  <a:lnTo>
                    <a:pt x="956" y="138"/>
                  </a:lnTo>
                  <a:lnTo>
                    <a:pt x="956" y="146"/>
                  </a:lnTo>
                  <a:lnTo>
                    <a:pt x="964" y="146"/>
                  </a:lnTo>
                  <a:lnTo>
                    <a:pt x="964" y="153"/>
                  </a:lnTo>
                  <a:lnTo>
                    <a:pt x="964" y="161"/>
                  </a:lnTo>
                  <a:lnTo>
                    <a:pt x="964" y="168"/>
                  </a:lnTo>
                  <a:lnTo>
                    <a:pt x="964" y="176"/>
                  </a:lnTo>
                  <a:lnTo>
                    <a:pt x="964" y="184"/>
                  </a:lnTo>
                  <a:lnTo>
                    <a:pt x="964" y="191"/>
                  </a:lnTo>
                  <a:lnTo>
                    <a:pt x="964" y="199"/>
                  </a:lnTo>
                  <a:lnTo>
                    <a:pt x="971" y="199"/>
                  </a:lnTo>
                  <a:lnTo>
                    <a:pt x="971" y="207"/>
                  </a:lnTo>
                  <a:lnTo>
                    <a:pt x="971" y="214"/>
                  </a:lnTo>
                  <a:lnTo>
                    <a:pt x="971" y="222"/>
                  </a:lnTo>
                  <a:lnTo>
                    <a:pt x="971" y="230"/>
                  </a:lnTo>
                  <a:lnTo>
                    <a:pt x="971" y="237"/>
                  </a:lnTo>
                  <a:lnTo>
                    <a:pt x="979" y="245"/>
                  </a:lnTo>
                  <a:lnTo>
                    <a:pt x="979" y="253"/>
                  </a:lnTo>
                  <a:lnTo>
                    <a:pt x="979" y="260"/>
                  </a:lnTo>
                  <a:lnTo>
                    <a:pt x="979" y="268"/>
                  </a:lnTo>
                  <a:lnTo>
                    <a:pt x="979" y="275"/>
                  </a:lnTo>
                  <a:lnTo>
                    <a:pt x="979" y="283"/>
                  </a:lnTo>
                  <a:lnTo>
                    <a:pt x="987" y="291"/>
                  </a:lnTo>
                  <a:lnTo>
                    <a:pt x="987" y="298"/>
                  </a:lnTo>
                  <a:lnTo>
                    <a:pt x="987" y="306"/>
                  </a:lnTo>
                  <a:lnTo>
                    <a:pt x="987" y="314"/>
                  </a:lnTo>
                  <a:lnTo>
                    <a:pt x="987" y="321"/>
                  </a:lnTo>
                  <a:lnTo>
                    <a:pt x="987" y="329"/>
                  </a:lnTo>
                  <a:lnTo>
                    <a:pt x="994" y="329"/>
                  </a:lnTo>
                  <a:lnTo>
                    <a:pt x="994" y="337"/>
                  </a:lnTo>
                  <a:lnTo>
                    <a:pt x="994" y="344"/>
                  </a:lnTo>
                  <a:lnTo>
                    <a:pt x="994" y="352"/>
                  </a:lnTo>
                  <a:lnTo>
                    <a:pt x="994" y="360"/>
                  </a:lnTo>
                  <a:lnTo>
                    <a:pt x="994" y="367"/>
                  </a:lnTo>
                  <a:lnTo>
                    <a:pt x="1002" y="367"/>
                  </a:lnTo>
                  <a:lnTo>
                    <a:pt x="1002" y="375"/>
                  </a:lnTo>
                  <a:lnTo>
                    <a:pt x="1002" y="383"/>
                  </a:lnTo>
                  <a:lnTo>
                    <a:pt x="1002" y="390"/>
                  </a:lnTo>
                  <a:lnTo>
                    <a:pt x="1002" y="398"/>
                  </a:lnTo>
                  <a:lnTo>
                    <a:pt x="1009" y="398"/>
                  </a:lnTo>
                  <a:lnTo>
                    <a:pt x="1009" y="405"/>
                  </a:lnTo>
                  <a:lnTo>
                    <a:pt x="1009" y="413"/>
                  </a:lnTo>
                  <a:lnTo>
                    <a:pt x="1009" y="421"/>
                  </a:lnTo>
                  <a:lnTo>
                    <a:pt x="1009" y="428"/>
                  </a:lnTo>
                  <a:lnTo>
                    <a:pt x="1017" y="428"/>
                  </a:lnTo>
                  <a:lnTo>
                    <a:pt x="1017" y="436"/>
                  </a:lnTo>
                  <a:lnTo>
                    <a:pt x="1017" y="444"/>
                  </a:lnTo>
                  <a:lnTo>
                    <a:pt x="1017" y="451"/>
                  </a:lnTo>
                  <a:lnTo>
                    <a:pt x="1017" y="459"/>
                  </a:lnTo>
                  <a:lnTo>
                    <a:pt x="1025" y="459"/>
                  </a:lnTo>
                  <a:lnTo>
                    <a:pt x="1025" y="467"/>
                  </a:lnTo>
                  <a:lnTo>
                    <a:pt x="1025" y="474"/>
                  </a:lnTo>
                  <a:lnTo>
                    <a:pt x="1032" y="482"/>
                  </a:lnTo>
                  <a:lnTo>
                    <a:pt x="1032" y="490"/>
                  </a:lnTo>
                  <a:lnTo>
                    <a:pt x="1032" y="497"/>
                  </a:lnTo>
                  <a:lnTo>
                    <a:pt x="1040" y="497"/>
                  </a:lnTo>
                  <a:lnTo>
                    <a:pt x="1040" y="505"/>
                  </a:lnTo>
                  <a:lnTo>
                    <a:pt x="1040" y="513"/>
                  </a:lnTo>
                  <a:lnTo>
                    <a:pt x="1048" y="513"/>
                  </a:lnTo>
                  <a:lnTo>
                    <a:pt x="1048" y="520"/>
                  </a:lnTo>
                  <a:lnTo>
                    <a:pt x="1055" y="520"/>
                  </a:lnTo>
                  <a:lnTo>
                    <a:pt x="1055" y="513"/>
                  </a:lnTo>
                  <a:lnTo>
                    <a:pt x="1063" y="513"/>
                  </a:lnTo>
                  <a:lnTo>
                    <a:pt x="1063" y="505"/>
                  </a:lnTo>
                  <a:lnTo>
                    <a:pt x="1063" y="497"/>
                  </a:lnTo>
                  <a:lnTo>
                    <a:pt x="1071" y="490"/>
                  </a:lnTo>
                  <a:lnTo>
                    <a:pt x="1071" y="482"/>
                  </a:lnTo>
                  <a:lnTo>
                    <a:pt x="1071" y="474"/>
                  </a:lnTo>
                  <a:lnTo>
                    <a:pt x="1078" y="467"/>
                  </a:lnTo>
                  <a:lnTo>
                    <a:pt x="1078" y="459"/>
                  </a:lnTo>
                  <a:lnTo>
                    <a:pt x="1078" y="451"/>
                  </a:lnTo>
                  <a:lnTo>
                    <a:pt x="1086" y="444"/>
                  </a:lnTo>
                  <a:lnTo>
                    <a:pt x="1086" y="436"/>
                  </a:lnTo>
                  <a:lnTo>
                    <a:pt x="1086" y="428"/>
                  </a:lnTo>
                  <a:lnTo>
                    <a:pt x="1086" y="421"/>
                  </a:lnTo>
                  <a:lnTo>
                    <a:pt x="1094" y="413"/>
                  </a:lnTo>
                  <a:lnTo>
                    <a:pt x="1094" y="405"/>
                  </a:lnTo>
                  <a:lnTo>
                    <a:pt x="1094" y="398"/>
                  </a:lnTo>
                  <a:lnTo>
                    <a:pt x="1094" y="390"/>
                  </a:lnTo>
                  <a:lnTo>
                    <a:pt x="1094" y="383"/>
                  </a:lnTo>
                  <a:lnTo>
                    <a:pt x="1101" y="383"/>
                  </a:lnTo>
                  <a:lnTo>
                    <a:pt x="1101" y="375"/>
                  </a:lnTo>
                  <a:lnTo>
                    <a:pt x="1101" y="367"/>
                  </a:lnTo>
                  <a:lnTo>
                    <a:pt x="1101" y="360"/>
                  </a:lnTo>
                  <a:lnTo>
                    <a:pt x="1101" y="352"/>
                  </a:lnTo>
                  <a:lnTo>
                    <a:pt x="1101" y="344"/>
                  </a:lnTo>
                  <a:lnTo>
                    <a:pt x="1109" y="344"/>
                  </a:lnTo>
                  <a:lnTo>
                    <a:pt x="1109" y="337"/>
                  </a:lnTo>
                  <a:lnTo>
                    <a:pt x="1109" y="329"/>
                  </a:lnTo>
                  <a:lnTo>
                    <a:pt x="1109" y="321"/>
                  </a:lnTo>
                  <a:lnTo>
                    <a:pt x="1109" y="314"/>
                  </a:lnTo>
                  <a:lnTo>
                    <a:pt x="1117" y="306"/>
                  </a:lnTo>
                  <a:lnTo>
                    <a:pt x="1117" y="298"/>
                  </a:lnTo>
                  <a:lnTo>
                    <a:pt x="1117" y="291"/>
                  </a:lnTo>
                  <a:lnTo>
                    <a:pt x="1117" y="283"/>
                  </a:lnTo>
                  <a:lnTo>
                    <a:pt x="1117" y="275"/>
                  </a:lnTo>
                  <a:lnTo>
                    <a:pt x="1117" y="268"/>
                  </a:lnTo>
                  <a:lnTo>
                    <a:pt x="1124" y="268"/>
                  </a:lnTo>
                  <a:lnTo>
                    <a:pt x="1124" y="260"/>
                  </a:lnTo>
                  <a:lnTo>
                    <a:pt x="1124" y="253"/>
                  </a:lnTo>
                  <a:lnTo>
                    <a:pt x="1124" y="245"/>
                  </a:lnTo>
                  <a:lnTo>
                    <a:pt x="1124" y="237"/>
                  </a:lnTo>
                  <a:lnTo>
                    <a:pt x="1124" y="230"/>
                  </a:lnTo>
                  <a:lnTo>
                    <a:pt x="1124" y="222"/>
                  </a:lnTo>
                  <a:lnTo>
                    <a:pt x="1132" y="214"/>
                  </a:lnTo>
                  <a:lnTo>
                    <a:pt x="1132" y="207"/>
                  </a:lnTo>
                  <a:lnTo>
                    <a:pt x="1132" y="199"/>
                  </a:lnTo>
                  <a:lnTo>
                    <a:pt x="1132" y="191"/>
                  </a:lnTo>
                  <a:lnTo>
                    <a:pt x="1132" y="184"/>
                  </a:lnTo>
                  <a:lnTo>
                    <a:pt x="1132" y="176"/>
                  </a:lnTo>
                  <a:lnTo>
                    <a:pt x="1140" y="168"/>
                  </a:lnTo>
                  <a:lnTo>
                    <a:pt x="1140" y="161"/>
                  </a:lnTo>
                  <a:lnTo>
                    <a:pt x="1140" y="153"/>
                  </a:lnTo>
                  <a:lnTo>
                    <a:pt x="1140" y="138"/>
                  </a:lnTo>
                  <a:lnTo>
                    <a:pt x="1140" y="130"/>
                  </a:lnTo>
                  <a:lnTo>
                    <a:pt x="1140" y="123"/>
                  </a:lnTo>
                  <a:lnTo>
                    <a:pt x="1140" y="115"/>
                  </a:lnTo>
                  <a:lnTo>
                    <a:pt x="1147" y="115"/>
                  </a:lnTo>
                  <a:lnTo>
                    <a:pt x="1147" y="107"/>
                  </a:lnTo>
                  <a:lnTo>
                    <a:pt x="1147" y="100"/>
                  </a:lnTo>
                  <a:lnTo>
                    <a:pt x="1147" y="92"/>
                  </a:lnTo>
                  <a:lnTo>
                    <a:pt x="1147" y="84"/>
                  </a:lnTo>
                  <a:lnTo>
                    <a:pt x="1147" y="77"/>
                  </a:lnTo>
                  <a:lnTo>
                    <a:pt x="1147" y="69"/>
                  </a:lnTo>
                  <a:lnTo>
                    <a:pt x="1147" y="61"/>
                  </a:lnTo>
                  <a:lnTo>
                    <a:pt x="1155" y="54"/>
                  </a:lnTo>
                  <a:lnTo>
                    <a:pt x="1155" y="46"/>
                  </a:lnTo>
                  <a:lnTo>
                    <a:pt x="1155" y="38"/>
                  </a:lnTo>
                  <a:lnTo>
                    <a:pt x="1162" y="46"/>
                  </a:lnTo>
                  <a:lnTo>
                    <a:pt x="1162" y="54"/>
                  </a:lnTo>
                  <a:lnTo>
                    <a:pt x="1162" y="61"/>
                  </a:lnTo>
                  <a:lnTo>
                    <a:pt x="1162" y="69"/>
                  </a:lnTo>
                  <a:lnTo>
                    <a:pt x="1162" y="77"/>
                  </a:lnTo>
                  <a:lnTo>
                    <a:pt x="1170" y="84"/>
                  </a:lnTo>
                  <a:lnTo>
                    <a:pt x="1170" y="92"/>
                  </a:lnTo>
                  <a:lnTo>
                    <a:pt x="1170" y="100"/>
                  </a:lnTo>
                  <a:lnTo>
                    <a:pt x="1170" y="107"/>
                  </a:lnTo>
                  <a:lnTo>
                    <a:pt x="1170" y="115"/>
                  </a:lnTo>
                  <a:lnTo>
                    <a:pt x="1170" y="123"/>
                  </a:lnTo>
                  <a:lnTo>
                    <a:pt x="1170" y="130"/>
                  </a:lnTo>
                  <a:lnTo>
                    <a:pt x="1170" y="138"/>
                  </a:lnTo>
                  <a:lnTo>
                    <a:pt x="1178" y="138"/>
                  </a:lnTo>
                  <a:lnTo>
                    <a:pt x="1178" y="146"/>
                  </a:lnTo>
                  <a:lnTo>
                    <a:pt x="1178" y="153"/>
                  </a:lnTo>
                  <a:lnTo>
                    <a:pt x="1178" y="161"/>
                  </a:lnTo>
                  <a:lnTo>
                    <a:pt x="1178" y="168"/>
                  </a:lnTo>
                  <a:lnTo>
                    <a:pt x="1178" y="176"/>
                  </a:lnTo>
                  <a:lnTo>
                    <a:pt x="1178" y="184"/>
                  </a:lnTo>
                  <a:lnTo>
                    <a:pt x="1178" y="191"/>
                  </a:lnTo>
                  <a:lnTo>
                    <a:pt x="1185" y="199"/>
                  </a:lnTo>
                  <a:lnTo>
                    <a:pt x="1185" y="207"/>
                  </a:lnTo>
                  <a:lnTo>
                    <a:pt x="1185" y="214"/>
                  </a:lnTo>
                  <a:lnTo>
                    <a:pt x="1185" y="222"/>
                  </a:lnTo>
                  <a:lnTo>
                    <a:pt x="1185" y="230"/>
                  </a:lnTo>
                  <a:lnTo>
                    <a:pt x="1185" y="237"/>
                  </a:lnTo>
                  <a:lnTo>
                    <a:pt x="1193" y="237"/>
                  </a:lnTo>
                  <a:lnTo>
                    <a:pt x="1193" y="245"/>
                  </a:lnTo>
                  <a:lnTo>
                    <a:pt x="1193" y="253"/>
                  </a:lnTo>
                  <a:lnTo>
                    <a:pt x="1193" y="260"/>
                  </a:lnTo>
                  <a:lnTo>
                    <a:pt x="1193" y="268"/>
                  </a:lnTo>
                  <a:lnTo>
                    <a:pt x="1193" y="275"/>
                  </a:lnTo>
                  <a:lnTo>
                    <a:pt x="1193" y="283"/>
                  </a:lnTo>
                  <a:lnTo>
                    <a:pt x="1201" y="283"/>
                  </a:lnTo>
                  <a:lnTo>
                    <a:pt x="1201" y="291"/>
                  </a:lnTo>
                  <a:lnTo>
                    <a:pt x="1201" y="298"/>
                  </a:lnTo>
                  <a:lnTo>
                    <a:pt x="1201" y="306"/>
                  </a:lnTo>
                  <a:lnTo>
                    <a:pt x="1201" y="314"/>
                  </a:lnTo>
                  <a:lnTo>
                    <a:pt x="1201" y="321"/>
                  </a:lnTo>
                  <a:lnTo>
                    <a:pt x="1208" y="329"/>
                  </a:lnTo>
                  <a:lnTo>
                    <a:pt x="1208" y="337"/>
                  </a:lnTo>
                  <a:lnTo>
                    <a:pt x="1208" y="344"/>
                  </a:lnTo>
                  <a:lnTo>
                    <a:pt x="1208" y="352"/>
                  </a:lnTo>
                  <a:lnTo>
                    <a:pt x="1208" y="360"/>
                  </a:lnTo>
                  <a:lnTo>
                    <a:pt x="1216" y="360"/>
                  </a:lnTo>
                  <a:lnTo>
                    <a:pt x="1216" y="367"/>
                  </a:lnTo>
                  <a:lnTo>
                    <a:pt x="1216" y="375"/>
                  </a:lnTo>
                  <a:lnTo>
                    <a:pt x="1216" y="383"/>
                  </a:lnTo>
                  <a:lnTo>
                    <a:pt x="1216" y="390"/>
                  </a:lnTo>
                  <a:lnTo>
                    <a:pt x="1216" y="398"/>
                  </a:lnTo>
                  <a:lnTo>
                    <a:pt x="1224" y="398"/>
                  </a:lnTo>
                  <a:lnTo>
                    <a:pt x="1224" y="405"/>
                  </a:lnTo>
                  <a:lnTo>
                    <a:pt x="1224" y="413"/>
                  </a:lnTo>
                  <a:lnTo>
                    <a:pt x="1224" y="421"/>
                  </a:lnTo>
                  <a:lnTo>
                    <a:pt x="1224" y="428"/>
                  </a:lnTo>
                  <a:lnTo>
                    <a:pt x="1231" y="436"/>
                  </a:lnTo>
                  <a:lnTo>
                    <a:pt x="1231" y="444"/>
                  </a:lnTo>
                  <a:lnTo>
                    <a:pt x="1231" y="451"/>
                  </a:lnTo>
                  <a:lnTo>
                    <a:pt x="1231" y="459"/>
                  </a:lnTo>
                  <a:lnTo>
                    <a:pt x="1239" y="459"/>
                  </a:lnTo>
                  <a:lnTo>
                    <a:pt x="1239" y="467"/>
                  </a:lnTo>
                  <a:lnTo>
                    <a:pt x="1239" y="474"/>
                  </a:lnTo>
                  <a:lnTo>
                    <a:pt x="1239" y="482"/>
                  </a:lnTo>
                  <a:lnTo>
                    <a:pt x="1247" y="482"/>
                  </a:lnTo>
                  <a:lnTo>
                    <a:pt x="1247" y="490"/>
                  </a:lnTo>
                  <a:lnTo>
                    <a:pt x="1247" y="497"/>
                  </a:lnTo>
                  <a:lnTo>
                    <a:pt x="1254" y="497"/>
                  </a:lnTo>
                  <a:lnTo>
                    <a:pt x="1254" y="505"/>
                  </a:lnTo>
                  <a:lnTo>
                    <a:pt x="1254" y="513"/>
                  </a:lnTo>
                  <a:lnTo>
                    <a:pt x="1262" y="513"/>
                  </a:lnTo>
                  <a:lnTo>
                    <a:pt x="1262" y="520"/>
                  </a:lnTo>
                  <a:lnTo>
                    <a:pt x="1270" y="520"/>
                  </a:lnTo>
                  <a:lnTo>
                    <a:pt x="1270" y="513"/>
                  </a:lnTo>
                  <a:lnTo>
                    <a:pt x="1270" y="505"/>
                  </a:lnTo>
                  <a:lnTo>
                    <a:pt x="1277" y="505"/>
                  </a:lnTo>
                  <a:lnTo>
                    <a:pt x="1277" y="497"/>
                  </a:lnTo>
                  <a:lnTo>
                    <a:pt x="1277" y="490"/>
                  </a:lnTo>
                  <a:lnTo>
                    <a:pt x="1285" y="490"/>
                  </a:lnTo>
                  <a:lnTo>
                    <a:pt x="1285" y="482"/>
                  </a:lnTo>
                  <a:lnTo>
                    <a:pt x="1285" y="474"/>
                  </a:lnTo>
                  <a:lnTo>
                    <a:pt x="1285" y="467"/>
                  </a:lnTo>
                  <a:lnTo>
                    <a:pt x="1292" y="467"/>
                  </a:lnTo>
                  <a:lnTo>
                    <a:pt x="1292" y="459"/>
                  </a:lnTo>
                  <a:lnTo>
                    <a:pt x="1292" y="451"/>
                  </a:lnTo>
                  <a:lnTo>
                    <a:pt x="1292" y="444"/>
                  </a:lnTo>
                  <a:lnTo>
                    <a:pt x="1300" y="444"/>
                  </a:lnTo>
                  <a:lnTo>
                    <a:pt x="1300" y="436"/>
                  </a:lnTo>
                  <a:lnTo>
                    <a:pt x="1300" y="428"/>
                  </a:lnTo>
                  <a:lnTo>
                    <a:pt x="1300" y="421"/>
                  </a:lnTo>
                  <a:lnTo>
                    <a:pt x="1300" y="413"/>
                  </a:lnTo>
                  <a:lnTo>
                    <a:pt x="1308" y="413"/>
                  </a:lnTo>
                  <a:lnTo>
                    <a:pt x="1308" y="405"/>
                  </a:lnTo>
                  <a:lnTo>
                    <a:pt x="1308" y="398"/>
                  </a:lnTo>
                  <a:lnTo>
                    <a:pt x="1308" y="390"/>
                  </a:lnTo>
                  <a:lnTo>
                    <a:pt x="1308" y="383"/>
                  </a:lnTo>
                  <a:lnTo>
                    <a:pt x="1308" y="375"/>
                  </a:lnTo>
                  <a:lnTo>
                    <a:pt x="1315" y="375"/>
                  </a:lnTo>
                  <a:lnTo>
                    <a:pt x="1315" y="367"/>
                  </a:lnTo>
                  <a:lnTo>
                    <a:pt x="1315" y="360"/>
                  </a:lnTo>
                  <a:lnTo>
                    <a:pt x="1315" y="352"/>
                  </a:lnTo>
                  <a:lnTo>
                    <a:pt x="1315" y="344"/>
                  </a:lnTo>
                  <a:lnTo>
                    <a:pt x="1323" y="337"/>
                  </a:lnTo>
                  <a:lnTo>
                    <a:pt x="1323" y="329"/>
                  </a:lnTo>
                  <a:lnTo>
                    <a:pt x="1323" y="321"/>
                  </a:lnTo>
                  <a:lnTo>
                    <a:pt x="1323" y="314"/>
                  </a:lnTo>
                  <a:lnTo>
                    <a:pt x="1323" y="306"/>
                  </a:lnTo>
                  <a:lnTo>
                    <a:pt x="1331" y="298"/>
                  </a:lnTo>
                  <a:lnTo>
                    <a:pt x="1331" y="283"/>
                  </a:lnTo>
                  <a:lnTo>
                    <a:pt x="1331" y="275"/>
                  </a:lnTo>
                  <a:lnTo>
                    <a:pt x="1331" y="268"/>
                  </a:lnTo>
                  <a:lnTo>
                    <a:pt x="1331" y="260"/>
                  </a:lnTo>
                  <a:lnTo>
                    <a:pt x="1338" y="253"/>
                  </a:lnTo>
                  <a:lnTo>
                    <a:pt x="1338" y="245"/>
                  </a:lnTo>
                  <a:lnTo>
                    <a:pt x="1338" y="237"/>
                  </a:lnTo>
                  <a:lnTo>
                    <a:pt x="1338" y="230"/>
                  </a:lnTo>
                  <a:lnTo>
                    <a:pt x="1338" y="222"/>
                  </a:lnTo>
                  <a:lnTo>
                    <a:pt x="1338" y="214"/>
                  </a:lnTo>
                  <a:lnTo>
                    <a:pt x="1346" y="207"/>
                  </a:lnTo>
                  <a:lnTo>
                    <a:pt x="1346" y="199"/>
                  </a:lnTo>
                  <a:lnTo>
                    <a:pt x="1346" y="191"/>
                  </a:lnTo>
                  <a:lnTo>
                    <a:pt x="1346" y="184"/>
                  </a:lnTo>
                  <a:lnTo>
                    <a:pt x="1346" y="176"/>
                  </a:lnTo>
                  <a:lnTo>
                    <a:pt x="1346" y="168"/>
                  </a:lnTo>
                  <a:lnTo>
                    <a:pt x="1346" y="161"/>
                  </a:lnTo>
                  <a:lnTo>
                    <a:pt x="1354" y="161"/>
                  </a:lnTo>
                  <a:lnTo>
                    <a:pt x="1354" y="153"/>
                  </a:lnTo>
                  <a:lnTo>
                    <a:pt x="1354" y="146"/>
                  </a:lnTo>
                  <a:lnTo>
                    <a:pt x="1354" y="138"/>
                  </a:lnTo>
                  <a:lnTo>
                    <a:pt x="1354" y="130"/>
                  </a:lnTo>
                  <a:lnTo>
                    <a:pt x="1354" y="123"/>
                  </a:lnTo>
                  <a:lnTo>
                    <a:pt x="1354" y="115"/>
                  </a:lnTo>
                  <a:lnTo>
                    <a:pt x="1361" y="100"/>
                  </a:lnTo>
                  <a:lnTo>
                    <a:pt x="1361" y="92"/>
                  </a:lnTo>
                  <a:lnTo>
                    <a:pt x="1361" y="84"/>
                  </a:lnTo>
                  <a:lnTo>
                    <a:pt x="1361" y="77"/>
                  </a:lnTo>
                  <a:lnTo>
                    <a:pt x="1361" y="69"/>
                  </a:lnTo>
                  <a:lnTo>
                    <a:pt x="1361" y="61"/>
                  </a:lnTo>
                  <a:lnTo>
                    <a:pt x="1361" y="54"/>
                  </a:lnTo>
                  <a:lnTo>
                    <a:pt x="1369" y="46"/>
                  </a:lnTo>
                  <a:lnTo>
                    <a:pt x="1369" y="38"/>
                  </a:lnTo>
                  <a:lnTo>
                    <a:pt x="1369" y="46"/>
                  </a:lnTo>
                  <a:lnTo>
                    <a:pt x="1377" y="46"/>
                  </a:lnTo>
                  <a:lnTo>
                    <a:pt x="1377" y="54"/>
                  </a:lnTo>
                  <a:lnTo>
                    <a:pt x="1377" y="69"/>
                  </a:lnTo>
                  <a:lnTo>
                    <a:pt x="1377" y="77"/>
                  </a:lnTo>
                  <a:lnTo>
                    <a:pt x="1377" y="84"/>
                  </a:lnTo>
                  <a:lnTo>
                    <a:pt x="1377" y="92"/>
                  </a:lnTo>
                  <a:lnTo>
                    <a:pt x="1384" y="92"/>
                  </a:lnTo>
                  <a:lnTo>
                    <a:pt x="1384" y="100"/>
                  </a:lnTo>
                  <a:lnTo>
                    <a:pt x="1384" y="107"/>
                  </a:lnTo>
                  <a:lnTo>
                    <a:pt x="1384" y="115"/>
                  </a:lnTo>
                  <a:lnTo>
                    <a:pt x="1384" y="123"/>
                  </a:lnTo>
                  <a:lnTo>
                    <a:pt x="1384" y="130"/>
                  </a:lnTo>
                  <a:lnTo>
                    <a:pt x="1384" y="138"/>
                  </a:lnTo>
                  <a:lnTo>
                    <a:pt x="1384" y="146"/>
                  </a:lnTo>
                  <a:lnTo>
                    <a:pt x="1392" y="153"/>
                  </a:lnTo>
                  <a:lnTo>
                    <a:pt x="1392" y="161"/>
                  </a:lnTo>
                  <a:lnTo>
                    <a:pt x="1392" y="168"/>
                  </a:lnTo>
                  <a:lnTo>
                    <a:pt x="1392" y="176"/>
                  </a:lnTo>
                  <a:lnTo>
                    <a:pt x="1392" y="184"/>
                  </a:lnTo>
                  <a:lnTo>
                    <a:pt x="1392" y="191"/>
                  </a:lnTo>
                  <a:lnTo>
                    <a:pt x="1392" y="199"/>
                  </a:lnTo>
                  <a:lnTo>
                    <a:pt x="1400" y="199"/>
                  </a:lnTo>
                  <a:lnTo>
                    <a:pt x="1400" y="207"/>
                  </a:lnTo>
                  <a:lnTo>
                    <a:pt x="1400" y="214"/>
                  </a:lnTo>
                  <a:lnTo>
                    <a:pt x="1400" y="222"/>
                  </a:lnTo>
                  <a:lnTo>
                    <a:pt x="1400" y="230"/>
                  </a:lnTo>
                  <a:lnTo>
                    <a:pt x="1400" y="237"/>
                  </a:lnTo>
                  <a:lnTo>
                    <a:pt x="1400" y="245"/>
                  </a:lnTo>
                  <a:lnTo>
                    <a:pt x="1407" y="253"/>
                  </a:lnTo>
                  <a:lnTo>
                    <a:pt x="1407" y="260"/>
                  </a:lnTo>
                  <a:lnTo>
                    <a:pt x="1407" y="268"/>
                  </a:lnTo>
                  <a:lnTo>
                    <a:pt x="1407" y="275"/>
                  </a:lnTo>
                  <a:lnTo>
                    <a:pt x="1407" y="283"/>
                  </a:lnTo>
                  <a:lnTo>
                    <a:pt x="1407" y="291"/>
                  </a:lnTo>
                  <a:lnTo>
                    <a:pt x="1415" y="298"/>
                  </a:lnTo>
                  <a:lnTo>
                    <a:pt x="1415" y="306"/>
                  </a:lnTo>
                  <a:lnTo>
                    <a:pt x="1415" y="314"/>
                  </a:lnTo>
                  <a:lnTo>
                    <a:pt x="1415" y="321"/>
                  </a:lnTo>
                  <a:lnTo>
                    <a:pt x="1415" y="329"/>
                  </a:lnTo>
                  <a:lnTo>
                    <a:pt x="1423" y="337"/>
                  </a:lnTo>
                  <a:lnTo>
                    <a:pt x="1423" y="344"/>
                  </a:lnTo>
                  <a:lnTo>
                    <a:pt x="1423" y="352"/>
                  </a:lnTo>
                  <a:lnTo>
                    <a:pt x="1423" y="360"/>
                  </a:lnTo>
                  <a:lnTo>
                    <a:pt x="1423" y="367"/>
                  </a:lnTo>
                  <a:lnTo>
                    <a:pt x="1430" y="367"/>
                  </a:lnTo>
                  <a:lnTo>
                    <a:pt x="1430" y="375"/>
                  </a:lnTo>
                  <a:lnTo>
                    <a:pt x="1430" y="383"/>
                  </a:lnTo>
                  <a:lnTo>
                    <a:pt x="1430" y="390"/>
                  </a:lnTo>
                  <a:lnTo>
                    <a:pt x="1430" y="398"/>
                  </a:lnTo>
                  <a:lnTo>
                    <a:pt x="1430" y="405"/>
                  </a:lnTo>
                  <a:lnTo>
                    <a:pt x="1438" y="405"/>
                  </a:lnTo>
                  <a:lnTo>
                    <a:pt x="1438" y="413"/>
                  </a:lnTo>
                  <a:lnTo>
                    <a:pt x="1438" y="421"/>
                  </a:lnTo>
                  <a:lnTo>
                    <a:pt x="1438" y="428"/>
                  </a:lnTo>
                  <a:lnTo>
                    <a:pt x="1438" y="436"/>
                  </a:lnTo>
                  <a:lnTo>
                    <a:pt x="1445" y="436"/>
                  </a:lnTo>
                  <a:lnTo>
                    <a:pt x="1445" y="444"/>
                  </a:lnTo>
                  <a:lnTo>
                    <a:pt x="1445" y="451"/>
                  </a:lnTo>
                  <a:lnTo>
                    <a:pt x="1445" y="459"/>
                  </a:lnTo>
                  <a:lnTo>
                    <a:pt x="1453" y="467"/>
                  </a:lnTo>
                  <a:lnTo>
                    <a:pt x="1453" y="474"/>
                  </a:lnTo>
                  <a:lnTo>
                    <a:pt x="1453" y="482"/>
                  </a:lnTo>
                  <a:lnTo>
                    <a:pt x="1461" y="482"/>
                  </a:lnTo>
                  <a:lnTo>
                    <a:pt x="1461" y="490"/>
                  </a:lnTo>
                  <a:lnTo>
                    <a:pt x="1461" y="497"/>
                  </a:lnTo>
                  <a:lnTo>
                    <a:pt x="1461" y="505"/>
                  </a:lnTo>
                  <a:lnTo>
                    <a:pt x="1468" y="505"/>
                  </a:lnTo>
                  <a:lnTo>
                    <a:pt x="1468" y="513"/>
                  </a:lnTo>
                  <a:lnTo>
                    <a:pt x="1476" y="520"/>
                  </a:lnTo>
                  <a:lnTo>
                    <a:pt x="1484" y="513"/>
                  </a:lnTo>
                  <a:lnTo>
                    <a:pt x="1484" y="505"/>
                  </a:lnTo>
                  <a:lnTo>
                    <a:pt x="1491" y="505"/>
                  </a:lnTo>
                  <a:lnTo>
                    <a:pt x="1491" y="497"/>
                  </a:lnTo>
                  <a:lnTo>
                    <a:pt x="1491" y="490"/>
                  </a:lnTo>
                  <a:lnTo>
                    <a:pt x="1491" y="482"/>
                  </a:lnTo>
                  <a:lnTo>
                    <a:pt x="1499" y="482"/>
                  </a:lnTo>
                  <a:lnTo>
                    <a:pt x="1499" y="474"/>
                  </a:lnTo>
                  <a:lnTo>
                    <a:pt x="1499" y="467"/>
                  </a:lnTo>
                  <a:lnTo>
                    <a:pt x="1507" y="459"/>
                  </a:lnTo>
                  <a:lnTo>
                    <a:pt x="1507" y="451"/>
                  </a:lnTo>
                  <a:lnTo>
                    <a:pt x="1507" y="444"/>
                  </a:lnTo>
                  <a:lnTo>
                    <a:pt x="1507" y="436"/>
                  </a:lnTo>
                  <a:lnTo>
                    <a:pt x="1514" y="436"/>
                  </a:lnTo>
                  <a:lnTo>
                    <a:pt x="1514" y="428"/>
                  </a:lnTo>
                  <a:lnTo>
                    <a:pt x="1514" y="421"/>
                  </a:lnTo>
                  <a:lnTo>
                    <a:pt x="1514" y="413"/>
                  </a:lnTo>
                  <a:lnTo>
                    <a:pt x="1514" y="405"/>
                  </a:lnTo>
                  <a:lnTo>
                    <a:pt x="1522" y="405"/>
                  </a:lnTo>
                  <a:lnTo>
                    <a:pt x="1522" y="398"/>
                  </a:lnTo>
                  <a:lnTo>
                    <a:pt x="1522" y="390"/>
                  </a:lnTo>
                  <a:lnTo>
                    <a:pt x="1522" y="383"/>
                  </a:lnTo>
                  <a:lnTo>
                    <a:pt x="1522" y="375"/>
                  </a:lnTo>
                  <a:lnTo>
                    <a:pt x="1522" y="367"/>
                  </a:lnTo>
                  <a:lnTo>
                    <a:pt x="1530" y="367"/>
                  </a:lnTo>
                  <a:lnTo>
                    <a:pt x="1530" y="360"/>
                  </a:lnTo>
                  <a:lnTo>
                    <a:pt x="1530" y="352"/>
                  </a:lnTo>
                  <a:lnTo>
                    <a:pt x="1530" y="344"/>
                  </a:lnTo>
                  <a:lnTo>
                    <a:pt x="1530" y="337"/>
                  </a:lnTo>
                  <a:lnTo>
                    <a:pt x="1537" y="329"/>
                  </a:lnTo>
                  <a:lnTo>
                    <a:pt x="1537" y="321"/>
                  </a:lnTo>
                  <a:lnTo>
                    <a:pt x="1537" y="314"/>
                  </a:lnTo>
                  <a:lnTo>
                    <a:pt x="1537" y="306"/>
                  </a:lnTo>
                  <a:lnTo>
                    <a:pt x="1537" y="298"/>
                  </a:lnTo>
                  <a:lnTo>
                    <a:pt x="1545" y="291"/>
                  </a:lnTo>
                  <a:lnTo>
                    <a:pt x="1545" y="283"/>
                  </a:lnTo>
                  <a:lnTo>
                    <a:pt x="1545" y="275"/>
                  </a:lnTo>
                  <a:lnTo>
                    <a:pt x="1545" y="268"/>
                  </a:lnTo>
                  <a:lnTo>
                    <a:pt x="1545" y="260"/>
                  </a:lnTo>
                  <a:lnTo>
                    <a:pt x="1545" y="253"/>
                  </a:lnTo>
                  <a:lnTo>
                    <a:pt x="1553" y="245"/>
                  </a:lnTo>
                  <a:lnTo>
                    <a:pt x="1553" y="237"/>
                  </a:lnTo>
                  <a:lnTo>
                    <a:pt x="1553" y="230"/>
                  </a:lnTo>
                  <a:lnTo>
                    <a:pt x="1553" y="222"/>
                  </a:lnTo>
                  <a:lnTo>
                    <a:pt x="1553" y="214"/>
                  </a:lnTo>
                  <a:lnTo>
                    <a:pt x="1553" y="207"/>
                  </a:lnTo>
                  <a:lnTo>
                    <a:pt x="1553" y="199"/>
                  </a:lnTo>
                  <a:lnTo>
                    <a:pt x="1560" y="199"/>
                  </a:lnTo>
                  <a:lnTo>
                    <a:pt x="1560" y="191"/>
                  </a:lnTo>
                  <a:lnTo>
                    <a:pt x="1560" y="184"/>
                  </a:lnTo>
                  <a:lnTo>
                    <a:pt x="1560" y="176"/>
                  </a:lnTo>
                  <a:lnTo>
                    <a:pt x="1560" y="168"/>
                  </a:lnTo>
                  <a:lnTo>
                    <a:pt x="1560" y="161"/>
                  </a:lnTo>
                  <a:lnTo>
                    <a:pt x="1560" y="153"/>
                  </a:lnTo>
                  <a:lnTo>
                    <a:pt x="1568" y="146"/>
                  </a:lnTo>
                  <a:lnTo>
                    <a:pt x="1568" y="138"/>
                  </a:lnTo>
                  <a:lnTo>
                    <a:pt x="1568" y="130"/>
                  </a:lnTo>
                  <a:lnTo>
                    <a:pt x="1568" y="123"/>
                  </a:lnTo>
                  <a:lnTo>
                    <a:pt x="1568" y="115"/>
                  </a:lnTo>
                  <a:lnTo>
                    <a:pt x="1568" y="107"/>
                  </a:lnTo>
                  <a:lnTo>
                    <a:pt x="1568" y="100"/>
                  </a:lnTo>
                  <a:lnTo>
                    <a:pt x="1568" y="92"/>
                  </a:lnTo>
                  <a:lnTo>
                    <a:pt x="1576" y="92"/>
                  </a:lnTo>
                  <a:lnTo>
                    <a:pt x="1576" y="84"/>
                  </a:lnTo>
                  <a:lnTo>
                    <a:pt x="1576" y="77"/>
                  </a:lnTo>
                  <a:lnTo>
                    <a:pt x="1576" y="69"/>
                  </a:lnTo>
                  <a:lnTo>
                    <a:pt x="1576" y="61"/>
                  </a:lnTo>
                  <a:lnTo>
                    <a:pt x="1576" y="54"/>
                  </a:lnTo>
                  <a:lnTo>
                    <a:pt x="1576" y="46"/>
                  </a:lnTo>
                  <a:lnTo>
                    <a:pt x="1583" y="46"/>
                  </a:lnTo>
                  <a:lnTo>
                    <a:pt x="1583" y="38"/>
                  </a:lnTo>
                  <a:lnTo>
                    <a:pt x="1583" y="46"/>
                  </a:lnTo>
                  <a:lnTo>
                    <a:pt x="1591" y="54"/>
                  </a:lnTo>
                  <a:lnTo>
                    <a:pt x="1591" y="61"/>
                  </a:lnTo>
                  <a:lnTo>
                    <a:pt x="1591" y="69"/>
                  </a:lnTo>
                  <a:lnTo>
                    <a:pt x="1591" y="77"/>
                  </a:lnTo>
                  <a:lnTo>
                    <a:pt x="1591" y="84"/>
                  </a:lnTo>
                  <a:lnTo>
                    <a:pt x="1591" y="92"/>
                  </a:lnTo>
                  <a:lnTo>
                    <a:pt x="1591" y="100"/>
                  </a:lnTo>
                  <a:lnTo>
                    <a:pt x="1598" y="107"/>
                  </a:lnTo>
                  <a:lnTo>
                    <a:pt x="1598" y="115"/>
                  </a:lnTo>
                  <a:lnTo>
                    <a:pt x="1598" y="123"/>
                  </a:lnTo>
                  <a:lnTo>
                    <a:pt x="1598" y="130"/>
                  </a:lnTo>
                  <a:lnTo>
                    <a:pt x="1598" y="138"/>
                  </a:lnTo>
                  <a:lnTo>
                    <a:pt x="1598" y="146"/>
                  </a:lnTo>
                  <a:lnTo>
                    <a:pt x="1598" y="153"/>
                  </a:lnTo>
                  <a:lnTo>
                    <a:pt x="1598" y="161"/>
                  </a:lnTo>
                  <a:lnTo>
                    <a:pt x="1606" y="161"/>
                  </a:lnTo>
                  <a:lnTo>
                    <a:pt x="1606" y="168"/>
                  </a:lnTo>
                  <a:lnTo>
                    <a:pt x="1606" y="176"/>
                  </a:lnTo>
                  <a:lnTo>
                    <a:pt x="1606" y="184"/>
                  </a:lnTo>
                  <a:lnTo>
                    <a:pt x="1606" y="191"/>
                  </a:lnTo>
                  <a:lnTo>
                    <a:pt x="1606" y="199"/>
                  </a:lnTo>
                  <a:lnTo>
                    <a:pt x="1606" y="207"/>
                  </a:lnTo>
                  <a:lnTo>
                    <a:pt x="1614" y="214"/>
                  </a:lnTo>
                  <a:lnTo>
                    <a:pt x="1614" y="222"/>
                  </a:lnTo>
                  <a:lnTo>
                    <a:pt x="1614" y="230"/>
                  </a:lnTo>
                  <a:lnTo>
                    <a:pt x="1614" y="237"/>
                  </a:lnTo>
                  <a:lnTo>
                    <a:pt x="1614" y="245"/>
                  </a:lnTo>
                  <a:lnTo>
                    <a:pt x="1614" y="253"/>
                  </a:lnTo>
                  <a:lnTo>
                    <a:pt x="1621" y="260"/>
                  </a:lnTo>
                  <a:lnTo>
                    <a:pt x="1621" y="268"/>
                  </a:lnTo>
                  <a:lnTo>
                    <a:pt x="1621" y="275"/>
                  </a:lnTo>
                  <a:lnTo>
                    <a:pt x="1621" y="283"/>
                  </a:lnTo>
                  <a:lnTo>
                    <a:pt x="1621" y="291"/>
                  </a:lnTo>
                  <a:lnTo>
                    <a:pt x="1621" y="298"/>
                  </a:lnTo>
                  <a:lnTo>
                    <a:pt x="1629" y="306"/>
                  </a:lnTo>
                  <a:lnTo>
                    <a:pt x="1629" y="314"/>
                  </a:lnTo>
                  <a:lnTo>
                    <a:pt x="1629" y="321"/>
                  </a:lnTo>
                  <a:lnTo>
                    <a:pt x="1629" y="329"/>
                  </a:lnTo>
                  <a:lnTo>
                    <a:pt x="1629" y="337"/>
                  </a:lnTo>
                  <a:lnTo>
                    <a:pt x="1637" y="344"/>
                  </a:lnTo>
                  <a:lnTo>
                    <a:pt x="1637" y="352"/>
                  </a:lnTo>
                  <a:lnTo>
                    <a:pt x="1637" y="360"/>
                  </a:lnTo>
                  <a:lnTo>
                    <a:pt x="1637" y="367"/>
                  </a:lnTo>
                  <a:lnTo>
                    <a:pt x="1637" y="375"/>
                  </a:lnTo>
                  <a:lnTo>
                    <a:pt x="1644" y="375"/>
                  </a:lnTo>
                  <a:lnTo>
                    <a:pt x="1644" y="383"/>
                  </a:lnTo>
                  <a:lnTo>
                    <a:pt x="1644" y="390"/>
                  </a:lnTo>
                  <a:lnTo>
                    <a:pt x="1644" y="398"/>
                  </a:lnTo>
                  <a:lnTo>
                    <a:pt x="1644" y="405"/>
                  </a:lnTo>
                  <a:lnTo>
                    <a:pt x="1644" y="413"/>
                  </a:lnTo>
                  <a:lnTo>
                    <a:pt x="1652" y="413"/>
                  </a:lnTo>
                  <a:lnTo>
                    <a:pt x="1652" y="421"/>
                  </a:lnTo>
                  <a:lnTo>
                    <a:pt x="1652" y="428"/>
                  </a:lnTo>
                  <a:lnTo>
                    <a:pt x="1652" y="436"/>
                  </a:lnTo>
                  <a:lnTo>
                    <a:pt x="1652" y="444"/>
                  </a:lnTo>
                  <a:lnTo>
                    <a:pt x="1660" y="444"/>
                  </a:lnTo>
                  <a:lnTo>
                    <a:pt x="1660" y="451"/>
                  </a:lnTo>
                  <a:lnTo>
                    <a:pt x="1660" y="459"/>
                  </a:lnTo>
                  <a:lnTo>
                    <a:pt x="1660" y="467"/>
                  </a:lnTo>
                  <a:lnTo>
                    <a:pt x="1667" y="467"/>
                  </a:lnTo>
                  <a:lnTo>
                    <a:pt x="1667" y="474"/>
                  </a:lnTo>
                  <a:lnTo>
                    <a:pt x="1667" y="482"/>
                  </a:lnTo>
                  <a:lnTo>
                    <a:pt x="1667" y="490"/>
                  </a:lnTo>
                  <a:lnTo>
                    <a:pt x="1675" y="490"/>
                  </a:lnTo>
                  <a:lnTo>
                    <a:pt x="1675" y="497"/>
                  </a:lnTo>
                  <a:lnTo>
                    <a:pt x="1675" y="505"/>
                  </a:lnTo>
                  <a:lnTo>
                    <a:pt x="1683" y="505"/>
                  </a:lnTo>
                  <a:lnTo>
                    <a:pt x="1683" y="513"/>
                  </a:lnTo>
                  <a:lnTo>
                    <a:pt x="1683" y="520"/>
                  </a:lnTo>
                  <a:lnTo>
                    <a:pt x="1690" y="520"/>
                  </a:lnTo>
                  <a:lnTo>
                    <a:pt x="1690" y="513"/>
                  </a:lnTo>
                  <a:lnTo>
                    <a:pt x="1698" y="513"/>
                  </a:lnTo>
                  <a:lnTo>
                    <a:pt x="1698" y="505"/>
                  </a:lnTo>
                  <a:lnTo>
                    <a:pt x="1698" y="497"/>
                  </a:lnTo>
                  <a:lnTo>
                    <a:pt x="1706" y="497"/>
                  </a:lnTo>
                  <a:lnTo>
                    <a:pt x="1706" y="490"/>
                  </a:lnTo>
                  <a:lnTo>
                    <a:pt x="1706" y="482"/>
                  </a:lnTo>
                  <a:lnTo>
                    <a:pt x="1713" y="482"/>
                  </a:lnTo>
                  <a:lnTo>
                    <a:pt x="1713" y="474"/>
                  </a:lnTo>
                  <a:lnTo>
                    <a:pt x="1713" y="467"/>
                  </a:lnTo>
                  <a:lnTo>
                    <a:pt x="1713" y="459"/>
                  </a:lnTo>
                  <a:lnTo>
                    <a:pt x="1721" y="459"/>
                  </a:lnTo>
                  <a:lnTo>
                    <a:pt x="1721" y="451"/>
                  </a:lnTo>
                  <a:lnTo>
                    <a:pt x="1721" y="444"/>
                  </a:lnTo>
                  <a:lnTo>
                    <a:pt x="1721" y="436"/>
                  </a:lnTo>
                  <a:lnTo>
                    <a:pt x="1728" y="428"/>
                  </a:lnTo>
                  <a:lnTo>
                    <a:pt x="1728" y="421"/>
                  </a:lnTo>
                  <a:lnTo>
                    <a:pt x="1728" y="413"/>
                  </a:lnTo>
                  <a:lnTo>
                    <a:pt x="1728" y="405"/>
                  </a:lnTo>
                  <a:lnTo>
                    <a:pt x="1736" y="398"/>
                  </a:lnTo>
                  <a:lnTo>
                    <a:pt x="1736" y="390"/>
                  </a:lnTo>
                  <a:lnTo>
                    <a:pt x="1736" y="383"/>
                  </a:lnTo>
                  <a:lnTo>
                    <a:pt x="1736" y="375"/>
                  </a:lnTo>
                  <a:lnTo>
                    <a:pt x="1736" y="367"/>
                  </a:lnTo>
                  <a:lnTo>
                    <a:pt x="1736" y="360"/>
                  </a:lnTo>
                  <a:lnTo>
                    <a:pt x="1744" y="360"/>
                  </a:lnTo>
                  <a:lnTo>
                    <a:pt x="1744" y="352"/>
                  </a:lnTo>
                  <a:lnTo>
                    <a:pt x="1744" y="344"/>
                  </a:lnTo>
                  <a:lnTo>
                    <a:pt x="1744" y="337"/>
                  </a:lnTo>
                  <a:lnTo>
                    <a:pt x="1744" y="329"/>
                  </a:lnTo>
                  <a:lnTo>
                    <a:pt x="1751" y="321"/>
                  </a:lnTo>
                  <a:lnTo>
                    <a:pt x="1751" y="314"/>
                  </a:lnTo>
                  <a:lnTo>
                    <a:pt x="1751" y="306"/>
                  </a:lnTo>
                  <a:lnTo>
                    <a:pt x="1751" y="298"/>
                  </a:lnTo>
                  <a:lnTo>
                    <a:pt x="1751" y="291"/>
                  </a:lnTo>
                  <a:lnTo>
                    <a:pt x="1751" y="283"/>
                  </a:lnTo>
                  <a:lnTo>
                    <a:pt x="1759" y="283"/>
                  </a:lnTo>
                  <a:lnTo>
                    <a:pt x="1759" y="275"/>
                  </a:lnTo>
                  <a:lnTo>
                    <a:pt x="1759" y="268"/>
                  </a:lnTo>
                  <a:lnTo>
                    <a:pt x="1759" y="260"/>
                  </a:lnTo>
                  <a:lnTo>
                    <a:pt x="1759" y="253"/>
                  </a:lnTo>
                  <a:lnTo>
                    <a:pt x="1759" y="245"/>
                  </a:lnTo>
                  <a:lnTo>
                    <a:pt x="1759" y="237"/>
                  </a:lnTo>
                  <a:lnTo>
                    <a:pt x="1767" y="237"/>
                  </a:lnTo>
                  <a:lnTo>
                    <a:pt x="1767" y="230"/>
                  </a:lnTo>
                  <a:lnTo>
                    <a:pt x="1767" y="222"/>
                  </a:lnTo>
                  <a:lnTo>
                    <a:pt x="1767" y="214"/>
                  </a:lnTo>
                  <a:lnTo>
                    <a:pt x="1767" y="207"/>
                  </a:lnTo>
                  <a:lnTo>
                    <a:pt x="1767" y="199"/>
                  </a:lnTo>
                  <a:lnTo>
                    <a:pt x="1767" y="191"/>
                  </a:lnTo>
                  <a:lnTo>
                    <a:pt x="1774" y="184"/>
                  </a:lnTo>
                  <a:lnTo>
                    <a:pt x="1774" y="176"/>
                  </a:lnTo>
                  <a:lnTo>
                    <a:pt x="1774" y="168"/>
                  </a:lnTo>
                  <a:lnTo>
                    <a:pt x="1774" y="161"/>
                  </a:lnTo>
                  <a:lnTo>
                    <a:pt x="1774" y="153"/>
                  </a:lnTo>
                  <a:lnTo>
                    <a:pt x="1774" y="146"/>
                  </a:lnTo>
                  <a:lnTo>
                    <a:pt x="1774" y="138"/>
                  </a:lnTo>
                  <a:lnTo>
                    <a:pt x="1782" y="138"/>
                  </a:lnTo>
                  <a:lnTo>
                    <a:pt x="1782" y="130"/>
                  </a:lnTo>
                  <a:lnTo>
                    <a:pt x="1782" y="123"/>
                  </a:lnTo>
                  <a:lnTo>
                    <a:pt x="1782" y="115"/>
                  </a:lnTo>
                  <a:lnTo>
                    <a:pt x="1782" y="107"/>
                  </a:lnTo>
                  <a:lnTo>
                    <a:pt x="1782" y="100"/>
                  </a:lnTo>
                  <a:lnTo>
                    <a:pt x="1782" y="92"/>
                  </a:lnTo>
                  <a:lnTo>
                    <a:pt x="1782" y="84"/>
                  </a:lnTo>
                  <a:lnTo>
                    <a:pt x="1790" y="77"/>
                  </a:lnTo>
                  <a:lnTo>
                    <a:pt x="1790" y="69"/>
                  </a:lnTo>
                  <a:lnTo>
                    <a:pt x="1790" y="61"/>
                  </a:lnTo>
                  <a:lnTo>
                    <a:pt x="1790" y="54"/>
                  </a:lnTo>
                  <a:lnTo>
                    <a:pt x="1790" y="46"/>
                  </a:lnTo>
                  <a:lnTo>
                    <a:pt x="1797" y="38"/>
                  </a:lnTo>
                  <a:lnTo>
                    <a:pt x="1797" y="46"/>
                  </a:lnTo>
                  <a:lnTo>
                    <a:pt x="1797" y="54"/>
                  </a:lnTo>
                  <a:lnTo>
                    <a:pt x="1805" y="61"/>
                  </a:lnTo>
                  <a:lnTo>
                    <a:pt x="1805" y="69"/>
                  </a:lnTo>
                  <a:lnTo>
                    <a:pt x="1805" y="77"/>
                  </a:lnTo>
                  <a:lnTo>
                    <a:pt x="1805" y="84"/>
                  </a:lnTo>
                  <a:lnTo>
                    <a:pt x="1805" y="92"/>
                  </a:lnTo>
                  <a:lnTo>
                    <a:pt x="1805" y="100"/>
                  </a:lnTo>
                  <a:lnTo>
                    <a:pt x="1805" y="107"/>
                  </a:lnTo>
                  <a:lnTo>
                    <a:pt x="1805" y="115"/>
                  </a:lnTo>
                  <a:lnTo>
                    <a:pt x="1813" y="115"/>
                  </a:lnTo>
                  <a:lnTo>
                    <a:pt x="1813" y="123"/>
                  </a:lnTo>
                  <a:lnTo>
                    <a:pt x="1813" y="130"/>
                  </a:lnTo>
                  <a:lnTo>
                    <a:pt x="1813" y="138"/>
                  </a:lnTo>
                  <a:lnTo>
                    <a:pt x="1813" y="146"/>
                  </a:lnTo>
                  <a:lnTo>
                    <a:pt x="1813" y="153"/>
                  </a:lnTo>
                  <a:lnTo>
                    <a:pt x="1813" y="161"/>
                  </a:lnTo>
                  <a:lnTo>
                    <a:pt x="1813" y="168"/>
                  </a:lnTo>
                  <a:lnTo>
                    <a:pt x="1820" y="176"/>
                  </a:lnTo>
                  <a:lnTo>
                    <a:pt x="1820" y="184"/>
                  </a:lnTo>
                  <a:lnTo>
                    <a:pt x="1820" y="191"/>
                  </a:lnTo>
                  <a:lnTo>
                    <a:pt x="1820" y="199"/>
                  </a:lnTo>
                  <a:lnTo>
                    <a:pt x="1820" y="207"/>
                  </a:lnTo>
                  <a:lnTo>
                    <a:pt x="1820" y="214"/>
                  </a:lnTo>
                  <a:lnTo>
                    <a:pt x="1828" y="222"/>
                  </a:lnTo>
                  <a:lnTo>
                    <a:pt x="1828" y="230"/>
                  </a:lnTo>
                  <a:lnTo>
                    <a:pt x="1828" y="237"/>
                  </a:lnTo>
                  <a:lnTo>
                    <a:pt x="1828" y="245"/>
                  </a:lnTo>
                  <a:lnTo>
                    <a:pt x="1828" y="253"/>
                  </a:lnTo>
                  <a:lnTo>
                    <a:pt x="1828" y="260"/>
                  </a:lnTo>
                  <a:lnTo>
                    <a:pt x="1828" y="268"/>
                  </a:lnTo>
                  <a:lnTo>
                    <a:pt x="1836" y="268"/>
                  </a:lnTo>
                  <a:lnTo>
                    <a:pt x="1836" y="275"/>
                  </a:lnTo>
                  <a:lnTo>
                    <a:pt x="1836" y="283"/>
                  </a:lnTo>
                  <a:lnTo>
                    <a:pt x="1836" y="291"/>
                  </a:lnTo>
                  <a:lnTo>
                    <a:pt x="1836" y="298"/>
                  </a:lnTo>
                  <a:lnTo>
                    <a:pt x="1836" y="306"/>
                  </a:lnTo>
                  <a:lnTo>
                    <a:pt x="1843" y="314"/>
                  </a:lnTo>
                  <a:lnTo>
                    <a:pt x="1843" y="321"/>
                  </a:lnTo>
                  <a:lnTo>
                    <a:pt x="1843" y="329"/>
                  </a:lnTo>
                  <a:lnTo>
                    <a:pt x="1843" y="337"/>
                  </a:lnTo>
                  <a:lnTo>
                    <a:pt x="1843" y="344"/>
                  </a:lnTo>
                  <a:lnTo>
                    <a:pt x="1851" y="352"/>
                  </a:lnTo>
                  <a:lnTo>
                    <a:pt x="1851" y="360"/>
                  </a:lnTo>
                  <a:lnTo>
                    <a:pt x="1851" y="367"/>
                  </a:lnTo>
                  <a:lnTo>
                    <a:pt x="1851" y="375"/>
                  </a:lnTo>
                  <a:lnTo>
                    <a:pt x="1851" y="383"/>
                  </a:lnTo>
                  <a:lnTo>
                    <a:pt x="1859" y="383"/>
                  </a:lnTo>
                  <a:lnTo>
                    <a:pt x="1859" y="390"/>
                  </a:lnTo>
                  <a:lnTo>
                    <a:pt x="1859" y="398"/>
                  </a:lnTo>
                  <a:lnTo>
                    <a:pt x="1859" y="405"/>
                  </a:lnTo>
                  <a:lnTo>
                    <a:pt x="1859" y="413"/>
                  </a:lnTo>
                  <a:lnTo>
                    <a:pt x="1866" y="421"/>
                  </a:lnTo>
                  <a:lnTo>
                    <a:pt x="1866" y="428"/>
                  </a:lnTo>
                  <a:lnTo>
                    <a:pt x="1866" y="436"/>
                  </a:lnTo>
                  <a:lnTo>
                    <a:pt x="1866" y="444"/>
                  </a:lnTo>
                  <a:lnTo>
                    <a:pt x="1874" y="451"/>
                  </a:lnTo>
                  <a:lnTo>
                    <a:pt x="1874" y="459"/>
                  </a:lnTo>
                  <a:lnTo>
                    <a:pt x="1874" y="467"/>
                  </a:lnTo>
                  <a:lnTo>
                    <a:pt x="1881" y="474"/>
                  </a:lnTo>
                  <a:lnTo>
                    <a:pt x="1881" y="482"/>
                  </a:lnTo>
                  <a:lnTo>
                    <a:pt x="1881" y="490"/>
                  </a:lnTo>
                  <a:lnTo>
                    <a:pt x="1889" y="497"/>
                  </a:lnTo>
                  <a:lnTo>
                    <a:pt x="1889" y="505"/>
                  </a:lnTo>
                  <a:lnTo>
                    <a:pt x="1889" y="513"/>
                  </a:lnTo>
                  <a:lnTo>
                    <a:pt x="1897" y="513"/>
                  </a:lnTo>
                  <a:lnTo>
                    <a:pt x="1897" y="520"/>
                  </a:lnTo>
                  <a:lnTo>
                    <a:pt x="1904" y="520"/>
                  </a:lnTo>
                  <a:lnTo>
                    <a:pt x="1904" y="513"/>
                  </a:lnTo>
                  <a:lnTo>
                    <a:pt x="1912" y="513"/>
                  </a:lnTo>
                  <a:lnTo>
                    <a:pt x="1912" y="505"/>
                  </a:lnTo>
                  <a:lnTo>
                    <a:pt x="1912" y="497"/>
                  </a:lnTo>
                  <a:lnTo>
                    <a:pt x="1920" y="497"/>
                  </a:lnTo>
                  <a:lnTo>
                    <a:pt x="1920" y="490"/>
                  </a:lnTo>
                  <a:lnTo>
                    <a:pt x="1920" y="482"/>
                  </a:lnTo>
                  <a:lnTo>
                    <a:pt x="1920" y="474"/>
                  </a:lnTo>
                  <a:lnTo>
                    <a:pt x="1927" y="474"/>
                  </a:lnTo>
                  <a:lnTo>
                    <a:pt x="1927" y="467"/>
                  </a:lnTo>
                  <a:lnTo>
                    <a:pt x="1927" y="459"/>
                  </a:lnTo>
                  <a:lnTo>
                    <a:pt x="1927" y="451"/>
                  </a:lnTo>
                  <a:lnTo>
                    <a:pt x="1935" y="451"/>
                  </a:lnTo>
                  <a:lnTo>
                    <a:pt x="1935" y="444"/>
                  </a:lnTo>
                  <a:lnTo>
                    <a:pt x="1935" y="436"/>
                  </a:lnTo>
                  <a:lnTo>
                    <a:pt x="1935" y="428"/>
                  </a:lnTo>
                  <a:lnTo>
                    <a:pt x="1943" y="421"/>
                  </a:lnTo>
                  <a:lnTo>
                    <a:pt x="1943" y="413"/>
                  </a:lnTo>
                  <a:lnTo>
                    <a:pt x="1943" y="405"/>
                  </a:lnTo>
                  <a:lnTo>
                    <a:pt x="1943" y="398"/>
                  </a:lnTo>
                  <a:lnTo>
                    <a:pt x="1943" y="390"/>
                  </a:lnTo>
                  <a:lnTo>
                    <a:pt x="1950" y="390"/>
                  </a:lnTo>
                  <a:lnTo>
                    <a:pt x="1950" y="383"/>
                  </a:lnTo>
                  <a:lnTo>
                    <a:pt x="1950" y="375"/>
                  </a:lnTo>
                  <a:lnTo>
                    <a:pt x="1950" y="367"/>
                  </a:lnTo>
                  <a:lnTo>
                    <a:pt x="1950" y="360"/>
                  </a:lnTo>
                  <a:lnTo>
                    <a:pt x="1950" y="352"/>
                  </a:lnTo>
                  <a:lnTo>
                    <a:pt x="1958" y="352"/>
                  </a:lnTo>
                  <a:lnTo>
                    <a:pt x="1958" y="344"/>
                  </a:lnTo>
                  <a:lnTo>
                    <a:pt x="1958" y="337"/>
                  </a:lnTo>
                  <a:lnTo>
                    <a:pt x="1958" y="329"/>
                  </a:lnTo>
                  <a:lnTo>
                    <a:pt x="1958" y="321"/>
                  </a:lnTo>
                  <a:lnTo>
                    <a:pt x="1966" y="314"/>
                  </a:lnTo>
                  <a:lnTo>
                    <a:pt x="1966" y="306"/>
                  </a:lnTo>
                  <a:lnTo>
                    <a:pt x="1966" y="298"/>
                  </a:lnTo>
                  <a:lnTo>
                    <a:pt x="1966" y="291"/>
                  </a:lnTo>
                  <a:lnTo>
                    <a:pt x="1966" y="283"/>
                  </a:lnTo>
                  <a:lnTo>
                    <a:pt x="1966" y="275"/>
                  </a:lnTo>
                  <a:lnTo>
                    <a:pt x="1973" y="275"/>
                  </a:lnTo>
                  <a:lnTo>
                    <a:pt x="1973" y="268"/>
                  </a:lnTo>
                  <a:lnTo>
                    <a:pt x="1973" y="260"/>
                  </a:lnTo>
                  <a:lnTo>
                    <a:pt x="1973" y="253"/>
                  </a:lnTo>
                  <a:lnTo>
                    <a:pt x="1973" y="245"/>
                  </a:lnTo>
                  <a:lnTo>
                    <a:pt x="1973" y="237"/>
                  </a:lnTo>
                  <a:lnTo>
                    <a:pt x="1973" y="230"/>
                  </a:lnTo>
                  <a:lnTo>
                    <a:pt x="1981" y="230"/>
                  </a:lnTo>
                  <a:lnTo>
                    <a:pt x="1981" y="222"/>
                  </a:lnTo>
                  <a:lnTo>
                    <a:pt x="1981" y="214"/>
                  </a:lnTo>
                  <a:lnTo>
                    <a:pt x="1981" y="207"/>
                  </a:lnTo>
                  <a:lnTo>
                    <a:pt x="1981" y="199"/>
                  </a:lnTo>
                  <a:lnTo>
                    <a:pt x="1981" y="191"/>
                  </a:lnTo>
                  <a:lnTo>
                    <a:pt x="1981" y="184"/>
                  </a:lnTo>
                  <a:lnTo>
                    <a:pt x="1989" y="176"/>
                  </a:lnTo>
                  <a:lnTo>
                    <a:pt x="1989" y="168"/>
                  </a:lnTo>
                  <a:lnTo>
                    <a:pt x="1989" y="161"/>
                  </a:lnTo>
                  <a:lnTo>
                    <a:pt x="1989" y="153"/>
                  </a:lnTo>
                  <a:lnTo>
                    <a:pt x="1989" y="146"/>
                  </a:lnTo>
                  <a:lnTo>
                    <a:pt x="1989" y="138"/>
                  </a:lnTo>
                  <a:lnTo>
                    <a:pt x="1989" y="130"/>
                  </a:lnTo>
                  <a:lnTo>
                    <a:pt x="1996" y="123"/>
                  </a:lnTo>
                  <a:lnTo>
                    <a:pt x="1996" y="115"/>
                  </a:lnTo>
                  <a:lnTo>
                    <a:pt x="1996" y="107"/>
                  </a:lnTo>
                  <a:lnTo>
                    <a:pt x="1996" y="100"/>
                  </a:lnTo>
                  <a:lnTo>
                    <a:pt x="1996" y="92"/>
                  </a:lnTo>
                  <a:lnTo>
                    <a:pt x="1996" y="84"/>
                  </a:lnTo>
                  <a:lnTo>
                    <a:pt x="1996" y="77"/>
                  </a:lnTo>
                  <a:lnTo>
                    <a:pt x="1996" y="69"/>
                  </a:lnTo>
                  <a:lnTo>
                    <a:pt x="2004" y="69"/>
                  </a:lnTo>
                  <a:lnTo>
                    <a:pt x="2004" y="61"/>
                  </a:lnTo>
                  <a:lnTo>
                    <a:pt x="2004" y="54"/>
                  </a:lnTo>
                  <a:lnTo>
                    <a:pt x="2004" y="46"/>
                  </a:lnTo>
                  <a:lnTo>
                    <a:pt x="2004" y="38"/>
                  </a:lnTo>
                  <a:lnTo>
                    <a:pt x="2012" y="38"/>
                  </a:lnTo>
                  <a:lnTo>
                    <a:pt x="2012" y="46"/>
                  </a:lnTo>
                  <a:lnTo>
                    <a:pt x="2012" y="54"/>
                  </a:lnTo>
                  <a:lnTo>
                    <a:pt x="2012" y="61"/>
                  </a:lnTo>
                  <a:lnTo>
                    <a:pt x="2012" y="69"/>
                  </a:lnTo>
                  <a:lnTo>
                    <a:pt x="2019" y="69"/>
                  </a:lnTo>
                  <a:lnTo>
                    <a:pt x="2019" y="77"/>
                  </a:lnTo>
                  <a:lnTo>
                    <a:pt x="2019" y="84"/>
                  </a:lnTo>
                  <a:lnTo>
                    <a:pt x="2019" y="92"/>
                  </a:lnTo>
                  <a:lnTo>
                    <a:pt x="2019" y="100"/>
                  </a:lnTo>
                  <a:lnTo>
                    <a:pt x="2019" y="107"/>
                  </a:lnTo>
                  <a:lnTo>
                    <a:pt x="2019" y="115"/>
                  </a:lnTo>
                  <a:lnTo>
                    <a:pt x="2019" y="123"/>
                  </a:lnTo>
                  <a:lnTo>
                    <a:pt x="2027" y="130"/>
                  </a:lnTo>
                  <a:lnTo>
                    <a:pt x="2027" y="138"/>
                  </a:lnTo>
                  <a:lnTo>
                    <a:pt x="2027" y="146"/>
                  </a:lnTo>
                  <a:lnTo>
                    <a:pt x="2027" y="153"/>
                  </a:lnTo>
                  <a:lnTo>
                    <a:pt x="2027" y="161"/>
                  </a:lnTo>
                  <a:lnTo>
                    <a:pt x="2027" y="168"/>
                  </a:lnTo>
                  <a:lnTo>
                    <a:pt x="2027" y="176"/>
                  </a:lnTo>
                  <a:lnTo>
                    <a:pt x="2034" y="184"/>
                  </a:lnTo>
                  <a:lnTo>
                    <a:pt x="2034" y="191"/>
                  </a:lnTo>
                  <a:lnTo>
                    <a:pt x="2034" y="199"/>
                  </a:lnTo>
                  <a:lnTo>
                    <a:pt x="2034" y="207"/>
                  </a:lnTo>
                  <a:lnTo>
                    <a:pt x="2034" y="214"/>
                  </a:lnTo>
                  <a:lnTo>
                    <a:pt x="2034" y="222"/>
                  </a:lnTo>
                  <a:lnTo>
                    <a:pt x="2034" y="230"/>
                  </a:lnTo>
                  <a:lnTo>
                    <a:pt x="2042" y="230"/>
                  </a:lnTo>
                  <a:lnTo>
                    <a:pt x="2042" y="237"/>
                  </a:lnTo>
                  <a:lnTo>
                    <a:pt x="2042" y="245"/>
                  </a:lnTo>
                  <a:lnTo>
                    <a:pt x="2042" y="253"/>
                  </a:lnTo>
                  <a:lnTo>
                    <a:pt x="2042" y="260"/>
                  </a:lnTo>
                  <a:lnTo>
                    <a:pt x="2042" y="268"/>
                  </a:lnTo>
                  <a:lnTo>
                    <a:pt x="2042" y="275"/>
                  </a:lnTo>
                  <a:lnTo>
                    <a:pt x="2050" y="275"/>
                  </a:lnTo>
                  <a:lnTo>
                    <a:pt x="2050" y="283"/>
                  </a:lnTo>
                  <a:lnTo>
                    <a:pt x="2050" y="291"/>
                  </a:lnTo>
                  <a:lnTo>
                    <a:pt x="2050" y="298"/>
                  </a:lnTo>
                  <a:lnTo>
                    <a:pt x="2050" y="306"/>
                  </a:lnTo>
                  <a:lnTo>
                    <a:pt x="2050" y="314"/>
                  </a:lnTo>
                  <a:lnTo>
                    <a:pt x="2057" y="321"/>
                  </a:lnTo>
                  <a:lnTo>
                    <a:pt x="2057" y="329"/>
                  </a:lnTo>
                  <a:lnTo>
                    <a:pt x="2057" y="337"/>
                  </a:lnTo>
                  <a:lnTo>
                    <a:pt x="2057" y="344"/>
                  </a:lnTo>
                  <a:lnTo>
                    <a:pt x="2057" y="352"/>
                  </a:lnTo>
                  <a:lnTo>
                    <a:pt x="2065" y="352"/>
                  </a:lnTo>
                  <a:lnTo>
                    <a:pt x="2065" y="360"/>
                  </a:lnTo>
                  <a:lnTo>
                    <a:pt x="2065" y="367"/>
                  </a:lnTo>
                  <a:lnTo>
                    <a:pt x="2065" y="375"/>
                  </a:lnTo>
                  <a:lnTo>
                    <a:pt x="2065" y="383"/>
                  </a:lnTo>
                  <a:lnTo>
                    <a:pt x="2065" y="390"/>
                  </a:lnTo>
                  <a:lnTo>
                    <a:pt x="2073" y="390"/>
                  </a:lnTo>
                  <a:lnTo>
                    <a:pt x="2073" y="398"/>
                  </a:lnTo>
                  <a:lnTo>
                    <a:pt x="2073" y="405"/>
                  </a:lnTo>
                  <a:lnTo>
                    <a:pt x="2073" y="413"/>
                  </a:lnTo>
                  <a:lnTo>
                    <a:pt x="2073" y="421"/>
                  </a:lnTo>
                  <a:lnTo>
                    <a:pt x="2080" y="428"/>
                  </a:lnTo>
                  <a:lnTo>
                    <a:pt x="2080" y="436"/>
                  </a:lnTo>
                  <a:lnTo>
                    <a:pt x="2080" y="444"/>
                  </a:lnTo>
                  <a:lnTo>
                    <a:pt x="2080" y="451"/>
                  </a:lnTo>
                  <a:lnTo>
                    <a:pt x="2088" y="451"/>
                  </a:lnTo>
                  <a:lnTo>
                    <a:pt x="2088" y="459"/>
                  </a:lnTo>
                  <a:lnTo>
                    <a:pt x="2088" y="467"/>
                  </a:lnTo>
                  <a:lnTo>
                    <a:pt x="2088" y="474"/>
                  </a:lnTo>
                  <a:lnTo>
                    <a:pt x="2096" y="474"/>
                  </a:lnTo>
                  <a:lnTo>
                    <a:pt x="2096" y="482"/>
                  </a:lnTo>
                  <a:lnTo>
                    <a:pt x="2096" y="490"/>
                  </a:lnTo>
                  <a:lnTo>
                    <a:pt x="2096" y="497"/>
                  </a:lnTo>
                  <a:lnTo>
                    <a:pt x="2103" y="497"/>
                  </a:lnTo>
                  <a:lnTo>
                    <a:pt x="2103" y="505"/>
                  </a:lnTo>
                  <a:lnTo>
                    <a:pt x="2103" y="513"/>
                  </a:lnTo>
                  <a:lnTo>
                    <a:pt x="2111" y="513"/>
                  </a:lnTo>
                  <a:lnTo>
                    <a:pt x="2111" y="520"/>
                  </a:lnTo>
                  <a:lnTo>
                    <a:pt x="2119" y="520"/>
                  </a:lnTo>
                  <a:lnTo>
                    <a:pt x="2119" y="513"/>
                  </a:lnTo>
                  <a:lnTo>
                    <a:pt x="2126" y="513"/>
                  </a:lnTo>
                  <a:lnTo>
                    <a:pt x="2126" y="505"/>
                  </a:lnTo>
                  <a:lnTo>
                    <a:pt x="2126" y="497"/>
                  </a:lnTo>
                  <a:lnTo>
                    <a:pt x="2134" y="490"/>
                  </a:lnTo>
                  <a:lnTo>
                    <a:pt x="2134" y="482"/>
                  </a:lnTo>
                  <a:lnTo>
                    <a:pt x="2134" y="474"/>
                  </a:lnTo>
                  <a:lnTo>
                    <a:pt x="2142" y="467"/>
                  </a:lnTo>
                  <a:lnTo>
                    <a:pt x="2142" y="459"/>
                  </a:lnTo>
                  <a:lnTo>
                    <a:pt x="2142" y="451"/>
                  </a:lnTo>
                  <a:lnTo>
                    <a:pt x="2149" y="444"/>
                  </a:lnTo>
                  <a:lnTo>
                    <a:pt x="2149" y="436"/>
                  </a:lnTo>
                  <a:lnTo>
                    <a:pt x="2149" y="428"/>
                  </a:lnTo>
                  <a:lnTo>
                    <a:pt x="2149" y="421"/>
                  </a:lnTo>
                  <a:lnTo>
                    <a:pt x="2157" y="413"/>
                  </a:lnTo>
                  <a:lnTo>
                    <a:pt x="2157" y="405"/>
                  </a:lnTo>
                  <a:lnTo>
                    <a:pt x="2157" y="398"/>
                  </a:lnTo>
                  <a:lnTo>
                    <a:pt x="2157" y="390"/>
                  </a:lnTo>
                  <a:lnTo>
                    <a:pt x="2157" y="383"/>
                  </a:lnTo>
                  <a:lnTo>
                    <a:pt x="2164" y="383"/>
                  </a:lnTo>
                  <a:lnTo>
                    <a:pt x="2164" y="375"/>
                  </a:lnTo>
                  <a:lnTo>
                    <a:pt x="2164" y="367"/>
                  </a:lnTo>
                  <a:lnTo>
                    <a:pt x="2164" y="360"/>
                  </a:lnTo>
                  <a:lnTo>
                    <a:pt x="2164" y="352"/>
                  </a:lnTo>
                  <a:lnTo>
                    <a:pt x="2172" y="344"/>
                  </a:lnTo>
                  <a:lnTo>
                    <a:pt x="2172" y="337"/>
                  </a:lnTo>
                  <a:lnTo>
                    <a:pt x="2172" y="329"/>
                  </a:lnTo>
                  <a:lnTo>
                    <a:pt x="2172" y="321"/>
                  </a:lnTo>
                  <a:lnTo>
                    <a:pt x="2172" y="314"/>
                  </a:lnTo>
                  <a:lnTo>
                    <a:pt x="2180" y="306"/>
                  </a:lnTo>
                  <a:lnTo>
                    <a:pt x="2180" y="298"/>
                  </a:lnTo>
                  <a:lnTo>
                    <a:pt x="2180" y="291"/>
                  </a:lnTo>
                  <a:lnTo>
                    <a:pt x="2180" y="283"/>
                  </a:lnTo>
                  <a:lnTo>
                    <a:pt x="2180" y="275"/>
                  </a:lnTo>
                  <a:lnTo>
                    <a:pt x="2180" y="268"/>
                  </a:lnTo>
                  <a:lnTo>
                    <a:pt x="2187" y="268"/>
                  </a:lnTo>
                  <a:lnTo>
                    <a:pt x="2187" y="260"/>
                  </a:lnTo>
                  <a:lnTo>
                    <a:pt x="2187" y="253"/>
                  </a:lnTo>
                  <a:lnTo>
                    <a:pt x="2187" y="245"/>
                  </a:lnTo>
                  <a:lnTo>
                    <a:pt x="2187" y="237"/>
                  </a:lnTo>
                  <a:lnTo>
                    <a:pt x="2187" y="230"/>
                  </a:lnTo>
                  <a:lnTo>
                    <a:pt x="2187" y="222"/>
                  </a:lnTo>
                  <a:lnTo>
                    <a:pt x="2195" y="214"/>
                  </a:lnTo>
                  <a:lnTo>
                    <a:pt x="2195" y="207"/>
                  </a:lnTo>
                  <a:lnTo>
                    <a:pt x="2195" y="199"/>
                  </a:lnTo>
                  <a:lnTo>
                    <a:pt x="2195" y="191"/>
                  </a:lnTo>
                  <a:lnTo>
                    <a:pt x="2195" y="184"/>
                  </a:lnTo>
                  <a:lnTo>
                    <a:pt x="2195" y="176"/>
                  </a:lnTo>
                  <a:lnTo>
                    <a:pt x="2203" y="168"/>
                  </a:lnTo>
                  <a:lnTo>
                    <a:pt x="2203" y="161"/>
                  </a:lnTo>
                  <a:lnTo>
                    <a:pt x="2203" y="153"/>
                  </a:lnTo>
                  <a:lnTo>
                    <a:pt x="2203" y="146"/>
                  </a:lnTo>
                  <a:lnTo>
                    <a:pt x="2203" y="138"/>
                  </a:lnTo>
                  <a:lnTo>
                    <a:pt x="2203" y="123"/>
                  </a:lnTo>
                  <a:lnTo>
                    <a:pt x="2203" y="115"/>
                  </a:lnTo>
                  <a:lnTo>
                    <a:pt x="2210" y="115"/>
                  </a:lnTo>
                  <a:lnTo>
                    <a:pt x="2210" y="107"/>
                  </a:lnTo>
                  <a:lnTo>
                    <a:pt x="2210" y="100"/>
                  </a:lnTo>
                  <a:lnTo>
                    <a:pt x="2210" y="92"/>
                  </a:lnTo>
                  <a:lnTo>
                    <a:pt x="2210" y="84"/>
                  </a:lnTo>
                  <a:lnTo>
                    <a:pt x="2210" y="77"/>
                  </a:lnTo>
                  <a:lnTo>
                    <a:pt x="2210" y="69"/>
                  </a:lnTo>
                  <a:lnTo>
                    <a:pt x="2210" y="61"/>
                  </a:lnTo>
                  <a:lnTo>
                    <a:pt x="2218" y="54"/>
                  </a:lnTo>
                  <a:lnTo>
                    <a:pt x="2218" y="46"/>
                  </a:lnTo>
                  <a:lnTo>
                    <a:pt x="2218" y="38"/>
                  </a:lnTo>
                  <a:lnTo>
                    <a:pt x="2226" y="46"/>
                  </a:lnTo>
                  <a:lnTo>
                    <a:pt x="2226" y="54"/>
                  </a:lnTo>
                  <a:lnTo>
                    <a:pt x="2226" y="61"/>
                  </a:lnTo>
                  <a:lnTo>
                    <a:pt x="2226" y="69"/>
                  </a:lnTo>
                  <a:lnTo>
                    <a:pt x="2226" y="77"/>
                  </a:lnTo>
                  <a:lnTo>
                    <a:pt x="2233" y="84"/>
                  </a:lnTo>
                  <a:lnTo>
                    <a:pt x="2233" y="92"/>
                  </a:lnTo>
                  <a:lnTo>
                    <a:pt x="2233" y="100"/>
                  </a:lnTo>
                  <a:lnTo>
                    <a:pt x="2233" y="107"/>
                  </a:lnTo>
                  <a:lnTo>
                    <a:pt x="2233" y="115"/>
                  </a:lnTo>
                  <a:lnTo>
                    <a:pt x="2233" y="123"/>
                  </a:lnTo>
                  <a:lnTo>
                    <a:pt x="2233" y="130"/>
                  </a:lnTo>
                  <a:lnTo>
                    <a:pt x="2233" y="138"/>
                  </a:lnTo>
                  <a:lnTo>
                    <a:pt x="2241" y="138"/>
                  </a:lnTo>
                  <a:lnTo>
                    <a:pt x="2241" y="146"/>
                  </a:lnTo>
                  <a:lnTo>
                    <a:pt x="2241" y="153"/>
                  </a:lnTo>
                  <a:lnTo>
                    <a:pt x="2241" y="161"/>
                  </a:lnTo>
                  <a:lnTo>
                    <a:pt x="2241" y="168"/>
                  </a:lnTo>
                  <a:lnTo>
                    <a:pt x="2241" y="176"/>
                  </a:lnTo>
                  <a:lnTo>
                    <a:pt x="2241" y="184"/>
                  </a:lnTo>
                  <a:lnTo>
                    <a:pt x="2249" y="191"/>
                  </a:lnTo>
                  <a:lnTo>
                    <a:pt x="2249" y="199"/>
                  </a:lnTo>
                  <a:lnTo>
                    <a:pt x="2249" y="207"/>
                  </a:lnTo>
                  <a:lnTo>
                    <a:pt x="2249" y="214"/>
                  </a:lnTo>
                  <a:lnTo>
                    <a:pt x="2249" y="222"/>
                  </a:lnTo>
                  <a:lnTo>
                    <a:pt x="2249" y="230"/>
                  </a:lnTo>
                  <a:lnTo>
                    <a:pt x="2249" y="237"/>
                  </a:lnTo>
                  <a:lnTo>
                    <a:pt x="2256" y="237"/>
                  </a:lnTo>
                  <a:lnTo>
                    <a:pt x="2256" y="245"/>
                  </a:lnTo>
                  <a:lnTo>
                    <a:pt x="2256" y="253"/>
                  </a:lnTo>
                  <a:lnTo>
                    <a:pt x="2256" y="260"/>
                  </a:lnTo>
                  <a:lnTo>
                    <a:pt x="2256" y="268"/>
                  </a:lnTo>
                  <a:lnTo>
                    <a:pt x="2256" y="275"/>
                  </a:lnTo>
                  <a:lnTo>
                    <a:pt x="2256" y="283"/>
                  </a:lnTo>
                  <a:lnTo>
                    <a:pt x="2264" y="283"/>
                  </a:lnTo>
                  <a:lnTo>
                    <a:pt x="2264" y="291"/>
                  </a:lnTo>
                  <a:lnTo>
                    <a:pt x="2264" y="298"/>
                  </a:lnTo>
                  <a:lnTo>
                    <a:pt x="2264" y="306"/>
                  </a:lnTo>
                  <a:lnTo>
                    <a:pt x="2264" y="314"/>
                  </a:lnTo>
                  <a:lnTo>
                    <a:pt x="2264" y="321"/>
                  </a:lnTo>
                  <a:lnTo>
                    <a:pt x="2272" y="329"/>
                  </a:lnTo>
                  <a:lnTo>
                    <a:pt x="2272" y="337"/>
                  </a:lnTo>
                  <a:lnTo>
                    <a:pt x="2272" y="344"/>
                  </a:lnTo>
                  <a:lnTo>
                    <a:pt x="2272" y="352"/>
                  </a:lnTo>
                  <a:lnTo>
                    <a:pt x="2272" y="360"/>
                  </a:lnTo>
                  <a:lnTo>
                    <a:pt x="2279" y="360"/>
                  </a:lnTo>
                  <a:lnTo>
                    <a:pt x="2279" y="367"/>
                  </a:lnTo>
                  <a:lnTo>
                    <a:pt x="2279" y="375"/>
                  </a:lnTo>
                  <a:lnTo>
                    <a:pt x="2279" y="383"/>
                  </a:lnTo>
                  <a:lnTo>
                    <a:pt x="2279" y="390"/>
                  </a:lnTo>
                  <a:lnTo>
                    <a:pt x="2279" y="398"/>
                  </a:lnTo>
                  <a:lnTo>
                    <a:pt x="2287" y="398"/>
                  </a:lnTo>
                  <a:lnTo>
                    <a:pt x="2287" y="405"/>
                  </a:lnTo>
                  <a:lnTo>
                    <a:pt x="2287" y="413"/>
                  </a:lnTo>
                  <a:lnTo>
                    <a:pt x="2287" y="421"/>
                  </a:lnTo>
                  <a:lnTo>
                    <a:pt x="2287" y="428"/>
                  </a:lnTo>
                  <a:lnTo>
                    <a:pt x="2295" y="436"/>
                  </a:lnTo>
                  <a:lnTo>
                    <a:pt x="2295" y="444"/>
                  </a:lnTo>
                  <a:lnTo>
                    <a:pt x="2295" y="451"/>
                  </a:lnTo>
                  <a:lnTo>
                    <a:pt x="2295" y="459"/>
                  </a:lnTo>
                  <a:lnTo>
                    <a:pt x="2302" y="459"/>
                  </a:lnTo>
                  <a:lnTo>
                    <a:pt x="2302" y="467"/>
                  </a:lnTo>
                  <a:lnTo>
                    <a:pt x="2302" y="474"/>
                  </a:lnTo>
                  <a:lnTo>
                    <a:pt x="2302" y="482"/>
                  </a:lnTo>
                  <a:lnTo>
                    <a:pt x="2310" y="482"/>
                  </a:lnTo>
                  <a:lnTo>
                    <a:pt x="2310" y="490"/>
                  </a:lnTo>
                  <a:lnTo>
                    <a:pt x="2310" y="497"/>
                  </a:lnTo>
                  <a:lnTo>
                    <a:pt x="2317" y="497"/>
                  </a:lnTo>
                  <a:lnTo>
                    <a:pt x="2317" y="505"/>
                  </a:lnTo>
                  <a:lnTo>
                    <a:pt x="2317" y="513"/>
                  </a:lnTo>
                  <a:lnTo>
                    <a:pt x="2325" y="513"/>
                  </a:lnTo>
                  <a:lnTo>
                    <a:pt x="2325" y="520"/>
                  </a:lnTo>
                  <a:lnTo>
                    <a:pt x="2333" y="520"/>
                  </a:lnTo>
                  <a:lnTo>
                    <a:pt x="2333" y="513"/>
                  </a:lnTo>
                  <a:lnTo>
                    <a:pt x="2333" y="505"/>
                  </a:lnTo>
                  <a:lnTo>
                    <a:pt x="2340" y="505"/>
                  </a:lnTo>
                  <a:lnTo>
                    <a:pt x="2340" y="497"/>
                  </a:lnTo>
                  <a:lnTo>
                    <a:pt x="2340" y="490"/>
                  </a:lnTo>
                  <a:lnTo>
                    <a:pt x="2348" y="490"/>
                  </a:lnTo>
                  <a:lnTo>
                    <a:pt x="2348" y="482"/>
                  </a:lnTo>
                  <a:lnTo>
                    <a:pt x="2348" y="474"/>
                  </a:lnTo>
                  <a:lnTo>
                    <a:pt x="2348" y="467"/>
                  </a:lnTo>
                  <a:lnTo>
                    <a:pt x="2356" y="467"/>
                  </a:lnTo>
                  <a:lnTo>
                    <a:pt x="2356" y="459"/>
                  </a:lnTo>
                  <a:lnTo>
                    <a:pt x="2356" y="451"/>
                  </a:lnTo>
                  <a:lnTo>
                    <a:pt x="2356" y="444"/>
                  </a:lnTo>
                  <a:lnTo>
                    <a:pt x="2363" y="444"/>
                  </a:lnTo>
                  <a:lnTo>
                    <a:pt x="2363" y="436"/>
                  </a:lnTo>
                  <a:lnTo>
                    <a:pt x="2363" y="428"/>
                  </a:lnTo>
                  <a:lnTo>
                    <a:pt x="2363" y="421"/>
                  </a:lnTo>
                  <a:lnTo>
                    <a:pt x="2363" y="413"/>
                  </a:lnTo>
                  <a:lnTo>
                    <a:pt x="2371" y="413"/>
                  </a:lnTo>
                  <a:lnTo>
                    <a:pt x="2371" y="405"/>
                  </a:lnTo>
                  <a:lnTo>
                    <a:pt x="2371" y="398"/>
                  </a:lnTo>
                  <a:lnTo>
                    <a:pt x="2371" y="390"/>
                  </a:lnTo>
                  <a:lnTo>
                    <a:pt x="2371" y="383"/>
                  </a:lnTo>
                  <a:lnTo>
                    <a:pt x="2371" y="375"/>
                  </a:lnTo>
                  <a:lnTo>
                    <a:pt x="2379" y="375"/>
                  </a:lnTo>
                  <a:lnTo>
                    <a:pt x="2379" y="367"/>
                  </a:lnTo>
                  <a:lnTo>
                    <a:pt x="2379" y="360"/>
                  </a:lnTo>
                  <a:lnTo>
                    <a:pt x="2379" y="352"/>
                  </a:lnTo>
                  <a:lnTo>
                    <a:pt x="2379" y="344"/>
                  </a:lnTo>
                  <a:lnTo>
                    <a:pt x="2386" y="337"/>
                  </a:lnTo>
                  <a:lnTo>
                    <a:pt x="2386" y="329"/>
                  </a:lnTo>
                  <a:lnTo>
                    <a:pt x="2386" y="321"/>
                  </a:lnTo>
                  <a:lnTo>
                    <a:pt x="2386" y="314"/>
                  </a:lnTo>
                  <a:lnTo>
                    <a:pt x="2386" y="306"/>
                  </a:lnTo>
                  <a:lnTo>
                    <a:pt x="2394" y="298"/>
                  </a:lnTo>
                  <a:lnTo>
                    <a:pt x="2394" y="291"/>
                  </a:lnTo>
                  <a:lnTo>
                    <a:pt x="2394" y="283"/>
                  </a:lnTo>
                  <a:lnTo>
                    <a:pt x="2394" y="275"/>
                  </a:lnTo>
                  <a:lnTo>
                    <a:pt x="2394" y="268"/>
                  </a:lnTo>
                  <a:lnTo>
                    <a:pt x="2394" y="260"/>
                  </a:lnTo>
                  <a:lnTo>
                    <a:pt x="2402" y="253"/>
                  </a:lnTo>
                  <a:lnTo>
                    <a:pt x="2402" y="245"/>
                  </a:lnTo>
                  <a:lnTo>
                    <a:pt x="2402" y="237"/>
                  </a:lnTo>
                  <a:lnTo>
                    <a:pt x="2402" y="230"/>
                  </a:lnTo>
                  <a:lnTo>
                    <a:pt x="2402" y="222"/>
                  </a:lnTo>
                  <a:lnTo>
                    <a:pt x="2402" y="214"/>
                  </a:lnTo>
                  <a:lnTo>
                    <a:pt x="2409" y="207"/>
                  </a:lnTo>
                  <a:lnTo>
                    <a:pt x="2409" y="199"/>
                  </a:lnTo>
                  <a:lnTo>
                    <a:pt x="2409" y="191"/>
                  </a:lnTo>
                  <a:lnTo>
                    <a:pt x="2409" y="184"/>
                  </a:lnTo>
                  <a:lnTo>
                    <a:pt x="2409" y="176"/>
                  </a:lnTo>
                  <a:lnTo>
                    <a:pt x="2409" y="168"/>
                  </a:lnTo>
                  <a:lnTo>
                    <a:pt x="2409" y="161"/>
                  </a:lnTo>
                  <a:lnTo>
                    <a:pt x="2417" y="161"/>
                  </a:lnTo>
                  <a:lnTo>
                    <a:pt x="2417" y="153"/>
                  </a:lnTo>
                  <a:lnTo>
                    <a:pt x="2417" y="146"/>
                  </a:lnTo>
                  <a:lnTo>
                    <a:pt x="2417" y="138"/>
                  </a:lnTo>
                  <a:lnTo>
                    <a:pt x="2417" y="130"/>
                  </a:lnTo>
                  <a:lnTo>
                    <a:pt x="2417" y="123"/>
                  </a:lnTo>
                  <a:lnTo>
                    <a:pt x="2417" y="115"/>
                  </a:lnTo>
                  <a:lnTo>
                    <a:pt x="2417" y="107"/>
                  </a:lnTo>
                  <a:lnTo>
                    <a:pt x="2425" y="100"/>
                  </a:lnTo>
                  <a:lnTo>
                    <a:pt x="2425" y="92"/>
                  </a:lnTo>
                  <a:lnTo>
                    <a:pt x="2425" y="84"/>
                  </a:lnTo>
                  <a:lnTo>
                    <a:pt x="2425" y="77"/>
                  </a:lnTo>
                  <a:lnTo>
                    <a:pt x="2425" y="69"/>
                  </a:lnTo>
                  <a:lnTo>
                    <a:pt x="2425" y="61"/>
                  </a:lnTo>
                  <a:lnTo>
                    <a:pt x="2425" y="54"/>
                  </a:lnTo>
                  <a:lnTo>
                    <a:pt x="2432" y="46"/>
                  </a:lnTo>
                  <a:lnTo>
                    <a:pt x="2432" y="38"/>
                  </a:lnTo>
                  <a:lnTo>
                    <a:pt x="2432" y="46"/>
                  </a:lnTo>
                  <a:lnTo>
                    <a:pt x="2440" y="46"/>
                  </a:lnTo>
                  <a:lnTo>
                    <a:pt x="2440" y="54"/>
                  </a:lnTo>
                  <a:lnTo>
                    <a:pt x="2440" y="61"/>
                  </a:lnTo>
                  <a:lnTo>
                    <a:pt x="2440" y="69"/>
                  </a:lnTo>
                  <a:lnTo>
                    <a:pt x="2440" y="77"/>
                  </a:lnTo>
                  <a:lnTo>
                    <a:pt x="2440" y="84"/>
                  </a:lnTo>
                  <a:lnTo>
                    <a:pt x="2440" y="92"/>
                  </a:lnTo>
                  <a:lnTo>
                    <a:pt x="2447" y="92"/>
                  </a:lnTo>
                  <a:lnTo>
                    <a:pt x="2447" y="100"/>
                  </a:lnTo>
                  <a:lnTo>
                    <a:pt x="2447" y="107"/>
                  </a:lnTo>
                  <a:lnTo>
                    <a:pt x="2447" y="115"/>
                  </a:lnTo>
                  <a:lnTo>
                    <a:pt x="2447" y="123"/>
                  </a:lnTo>
                  <a:lnTo>
                    <a:pt x="2447" y="130"/>
                  </a:lnTo>
                  <a:lnTo>
                    <a:pt x="2447" y="138"/>
                  </a:lnTo>
                  <a:lnTo>
                    <a:pt x="2447" y="146"/>
                  </a:lnTo>
                  <a:lnTo>
                    <a:pt x="2455" y="153"/>
                  </a:lnTo>
                  <a:lnTo>
                    <a:pt x="2455" y="161"/>
                  </a:lnTo>
                  <a:lnTo>
                    <a:pt x="2455" y="168"/>
                  </a:lnTo>
                  <a:lnTo>
                    <a:pt x="2455" y="176"/>
                  </a:lnTo>
                  <a:lnTo>
                    <a:pt x="2455" y="184"/>
                  </a:lnTo>
                  <a:lnTo>
                    <a:pt x="2455" y="191"/>
                  </a:lnTo>
                  <a:lnTo>
                    <a:pt x="2455" y="199"/>
                  </a:lnTo>
                  <a:lnTo>
                    <a:pt x="2463" y="199"/>
                  </a:lnTo>
                  <a:lnTo>
                    <a:pt x="2463" y="207"/>
                  </a:lnTo>
                  <a:lnTo>
                    <a:pt x="2463" y="214"/>
                  </a:lnTo>
                  <a:lnTo>
                    <a:pt x="2463" y="222"/>
                  </a:lnTo>
                  <a:lnTo>
                    <a:pt x="2463" y="230"/>
                  </a:lnTo>
                  <a:lnTo>
                    <a:pt x="2463" y="237"/>
                  </a:lnTo>
                  <a:lnTo>
                    <a:pt x="2463" y="245"/>
                  </a:lnTo>
                  <a:lnTo>
                    <a:pt x="2470" y="253"/>
                  </a:lnTo>
                  <a:lnTo>
                    <a:pt x="2470" y="260"/>
                  </a:lnTo>
                  <a:lnTo>
                    <a:pt x="2470" y="268"/>
                  </a:lnTo>
                  <a:lnTo>
                    <a:pt x="2470" y="275"/>
                  </a:lnTo>
                  <a:lnTo>
                    <a:pt x="2470" y="283"/>
                  </a:lnTo>
                  <a:lnTo>
                    <a:pt x="2470" y="291"/>
                  </a:lnTo>
                  <a:lnTo>
                    <a:pt x="2478" y="298"/>
                  </a:lnTo>
                  <a:lnTo>
                    <a:pt x="2478" y="306"/>
                  </a:lnTo>
                  <a:lnTo>
                    <a:pt x="2478" y="314"/>
                  </a:lnTo>
                  <a:lnTo>
                    <a:pt x="2478" y="321"/>
                  </a:lnTo>
                  <a:lnTo>
                    <a:pt x="2478" y="329"/>
                  </a:lnTo>
                  <a:lnTo>
                    <a:pt x="2486" y="337"/>
                  </a:lnTo>
                  <a:lnTo>
                    <a:pt x="2486" y="344"/>
                  </a:lnTo>
                  <a:lnTo>
                    <a:pt x="2486" y="352"/>
                  </a:lnTo>
                  <a:lnTo>
                    <a:pt x="2486" y="360"/>
                  </a:lnTo>
                  <a:lnTo>
                    <a:pt x="2486" y="367"/>
                  </a:lnTo>
                  <a:lnTo>
                    <a:pt x="2493" y="367"/>
                  </a:lnTo>
                  <a:lnTo>
                    <a:pt x="2493" y="375"/>
                  </a:lnTo>
                  <a:lnTo>
                    <a:pt x="2493" y="383"/>
                  </a:lnTo>
                  <a:lnTo>
                    <a:pt x="2493" y="390"/>
                  </a:lnTo>
                  <a:lnTo>
                    <a:pt x="2493" y="398"/>
                  </a:lnTo>
                  <a:lnTo>
                    <a:pt x="2493" y="405"/>
                  </a:lnTo>
                  <a:lnTo>
                    <a:pt x="2501" y="405"/>
                  </a:lnTo>
                  <a:lnTo>
                    <a:pt x="2501" y="413"/>
                  </a:lnTo>
                  <a:lnTo>
                    <a:pt x="2501" y="421"/>
                  </a:lnTo>
                  <a:lnTo>
                    <a:pt x="2501" y="428"/>
                  </a:lnTo>
                  <a:lnTo>
                    <a:pt x="2501" y="436"/>
                  </a:lnTo>
                  <a:lnTo>
                    <a:pt x="2509" y="444"/>
                  </a:lnTo>
                  <a:lnTo>
                    <a:pt x="2509" y="451"/>
                  </a:lnTo>
                  <a:lnTo>
                    <a:pt x="2509" y="459"/>
                  </a:lnTo>
                  <a:lnTo>
                    <a:pt x="2516" y="467"/>
                  </a:lnTo>
                  <a:lnTo>
                    <a:pt x="2516" y="474"/>
                  </a:lnTo>
                  <a:lnTo>
                    <a:pt x="2516" y="482"/>
                  </a:lnTo>
                  <a:lnTo>
                    <a:pt x="2524" y="482"/>
                  </a:lnTo>
                  <a:lnTo>
                    <a:pt x="2524" y="490"/>
                  </a:lnTo>
                  <a:lnTo>
                    <a:pt x="2524" y="497"/>
                  </a:lnTo>
                  <a:lnTo>
                    <a:pt x="2524" y="505"/>
                  </a:lnTo>
                  <a:lnTo>
                    <a:pt x="2532" y="505"/>
                  </a:lnTo>
                  <a:lnTo>
                    <a:pt x="2532" y="513"/>
                  </a:lnTo>
                  <a:lnTo>
                    <a:pt x="2539" y="520"/>
                  </a:lnTo>
                  <a:lnTo>
                    <a:pt x="2547" y="513"/>
                  </a:lnTo>
                  <a:lnTo>
                    <a:pt x="2547" y="505"/>
                  </a:lnTo>
                  <a:lnTo>
                    <a:pt x="2555" y="505"/>
                  </a:lnTo>
                  <a:lnTo>
                    <a:pt x="2555" y="497"/>
                  </a:lnTo>
                  <a:lnTo>
                    <a:pt x="2555" y="490"/>
                  </a:lnTo>
                  <a:lnTo>
                    <a:pt x="2555" y="482"/>
                  </a:lnTo>
                  <a:lnTo>
                    <a:pt x="2562" y="482"/>
                  </a:lnTo>
                  <a:lnTo>
                    <a:pt x="2562" y="474"/>
                  </a:lnTo>
                  <a:lnTo>
                    <a:pt x="2562" y="467"/>
                  </a:lnTo>
                  <a:lnTo>
                    <a:pt x="2570" y="459"/>
                  </a:lnTo>
                  <a:lnTo>
                    <a:pt x="2570" y="451"/>
                  </a:lnTo>
                  <a:lnTo>
                    <a:pt x="2570" y="444"/>
                  </a:lnTo>
                  <a:lnTo>
                    <a:pt x="2570" y="436"/>
                  </a:lnTo>
                  <a:lnTo>
                    <a:pt x="2578" y="436"/>
                  </a:lnTo>
                  <a:lnTo>
                    <a:pt x="2578" y="428"/>
                  </a:lnTo>
                  <a:lnTo>
                    <a:pt x="2578" y="421"/>
                  </a:lnTo>
                  <a:lnTo>
                    <a:pt x="2578" y="413"/>
                  </a:lnTo>
                  <a:lnTo>
                    <a:pt x="2578" y="405"/>
                  </a:lnTo>
                  <a:lnTo>
                    <a:pt x="2585" y="405"/>
                  </a:lnTo>
                  <a:lnTo>
                    <a:pt x="2585" y="398"/>
                  </a:lnTo>
                  <a:lnTo>
                    <a:pt x="2585" y="390"/>
                  </a:lnTo>
                  <a:lnTo>
                    <a:pt x="2585" y="383"/>
                  </a:lnTo>
                  <a:lnTo>
                    <a:pt x="2585" y="375"/>
                  </a:lnTo>
                  <a:lnTo>
                    <a:pt x="2585" y="367"/>
                  </a:lnTo>
                  <a:lnTo>
                    <a:pt x="2593" y="367"/>
                  </a:lnTo>
                  <a:lnTo>
                    <a:pt x="2593" y="360"/>
                  </a:lnTo>
                  <a:lnTo>
                    <a:pt x="2593" y="352"/>
                  </a:lnTo>
                  <a:lnTo>
                    <a:pt x="2593" y="344"/>
                  </a:lnTo>
                  <a:lnTo>
                    <a:pt x="2593" y="337"/>
                  </a:lnTo>
                  <a:lnTo>
                    <a:pt x="2600" y="329"/>
                  </a:lnTo>
                  <a:lnTo>
                    <a:pt x="2600" y="321"/>
                  </a:lnTo>
                  <a:lnTo>
                    <a:pt x="2600" y="314"/>
                  </a:lnTo>
                  <a:lnTo>
                    <a:pt x="2600" y="306"/>
                  </a:lnTo>
                  <a:lnTo>
                    <a:pt x="2600" y="298"/>
                  </a:lnTo>
                  <a:lnTo>
                    <a:pt x="2608" y="291"/>
                  </a:lnTo>
                  <a:lnTo>
                    <a:pt x="2608" y="283"/>
                  </a:lnTo>
                  <a:lnTo>
                    <a:pt x="2608" y="275"/>
                  </a:lnTo>
                  <a:lnTo>
                    <a:pt x="2608" y="268"/>
                  </a:lnTo>
                  <a:lnTo>
                    <a:pt x="2608" y="260"/>
                  </a:lnTo>
                  <a:lnTo>
                    <a:pt x="2608" y="253"/>
                  </a:lnTo>
                  <a:lnTo>
                    <a:pt x="2616" y="245"/>
                  </a:lnTo>
                  <a:lnTo>
                    <a:pt x="2616" y="237"/>
                  </a:lnTo>
                  <a:lnTo>
                    <a:pt x="2616" y="230"/>
                  </a:lnTo>
                  <a:lnTo>
                    <a:pt x="2616" y="222"/>
                  </a:lnTo>
                  <a:lnTo>
                    <a:pt x="2616" y="214"/>
                  </a:lnTo>
                  <a:lnTo>
                    <a:pt x="2616" y="207"/>
                  </a:lnTo>
                  <a:lnTo>
                    <a:pt x="2616" y="199"/>
                  </a:lnTo>
                  <a:lnTo>
                    <a:pt x="2623" y="199"/>
                  </a:lnTo>
                  <a:lnTo>
                    <a:pt x="2623" y="191"/>
                  </a:lnTo>
                  <a:lnTo>
                    <a:pt x="2623" y="184"/>
                  </a:lnTo>
                  <a:lnTo>
                    <a:pt x="2623" y="176"/>
                  </a:lnTo>
                  <a:lnTo>
                    <a:pt x="2623" y="168"/>
                  </a:lnTo>
                  <a:lnTo>
                    <a:pt x="2623" y="161"/>
                  </a:lnTo>
                  <a:lnTo>
                    <a:pt x="2623" y="153"/>
                  </a:lnTo>
                  <a:lnTo>
                    <a:pt x="2631" y="146"/>
                  </a:lnTo>
                  <a:lnTo>
                    <a:pt x="2631" y="138"/>
                  </a:lnTo>
                  <a:lnTo>
                    <a:pt x="2631" y="130"/>
                  </a:lnTo>
                  <a:lnTo>
                    <a:pt x="2631" y="123"/>
                  </a:lnTo>
                  <a:lnTo>
                    <a:pt x="2631" y="115"/>
                  </a:lnTo>
                  <a:lnTo>
                    <a:pt x="2631" y="107"/>
                  </a:lnTo>
                  <a:lnTo>
                    <a:pt x="2631" y="100"/>
                  </a:lnTo>
                  <a:lnTo>
                    <a:pt x="2631" y="92"/>
                  </a:lnTo>
                  <a:lnTo>
                    <a:pt x="2639" y="92"/>
                  </a:lnTo>
                  <a:lnTo>
                    <a:pt x="2639" y="84"/>
                  </a:lnTo>
                  <a:lnTo>
                    <a:pt x="2639" y="77"/>
                  </a:lnTo>
                  <a:lnTo>
                    <a:pt x="2639" y="69"/>
                  </a:lnTo>
                  <a:lnTo>
                    <a:pt x="2639" y="61"/>
                  </a:lnTo>
                  <a:lnTo>
                    <a:pt x="2639" y="54"/>
                  </a:lnTo>
                  <a:lnTo>
                    <a:pt x="2639" y="46"/>
                  </a:lnTo>
                  <a:lnTo>
                    <a:pt x="2646" y="46"/>
                  </a:lnTo>
                  <a:lnTo>
                    <a:pt x="2646" y="38"/>
                  </a:lnTo>
                  <a:lnTo>
                    <a:pt x="2646" y="46"/>
                  </a:lnTo>
                  <a:lnTo>
                    <a:pt x="2654" y="54"/>
                  </a:lnTo>
                  <a:lnTo>
                    <a:pt x="2654" y="61"/>
                  </a:lnTo>
                  <a:lnTo>
                    <a:pt x="2654" y="69"/>
                  </a:lnTo>
                  <a:lnTo>
                    <a:pt x="2654" y="77"/>
                  </a:lnTo>
                  <a:lnTo>
                    <a:pt x="2654" y="84"/>
                  </a:lnTo>
                  <a:lnTo>
                    <a:pt x="2654" y="92"/>
                  </a:lnTo>
                  <a:lnTo>
                    <a:pt x="2654" y="100"/>
                  </a:lnTo>
                  <a:lnTo>
                    <a:pt x="2662" y="107"/>
                  </a:lnTo>
                  <a:lnTo>
                    <a:pt x="2662" y="115"/>
                  </a:lnTo>
                  <a:lnTo>
                    <a:pt x="2662" y="123"/>
                  </a:lnTo>
                  <a:lnTo>
                    <a:pt x="2662" y="130"/>
                  </a:lnTo>
                  <a:lnTo>
                    <a:pt x="2662" y="138"/>
                  </a:lnTo>
                  <a:lnTo>
                    <a:pt x="2662" y="146"/>
                  </a:lnTo>
                  <a:lnTo>
                    <a:pt x="2662" y="153"/>
                  </a:lnTo>
                  <a:lnTo>
                    <a:pt x="2662" y="161"/>
                  </a:lnTo>
                  <a:lnTo>
                    <a:pt x="2669" y="161"/>
                  </a:lnTo>
                  <a:lnTo>
                    <a:pt x="2669" y="168"/>
                  </a:lnTo>
                  <a:lnTo>
                    <a:pt x="2669" y="176"/>
                  </a:lnTo>
                  <a:lnTo>
                    <a:pt x="2669" y="184"/>
                  </a:lnTo>
                  <a:lnTo>
                    <a:pt x="2669" y="191"/>
                  </a:lnTo>
                  <a:lnTo>
                    <a:pt x="2669" y="199"/>
                  </a:lnTo>
                  <a:lnTo>
                    <a:pt x="2669" y="207"/>
                  </a:lnTo>
                  <a:lnTo>
                    <a:pt x="2677" y="214"/>
                  </a:lnTo>
                  <a:lnTo>
                    <a:pt x="2677" y="222"/>
                  </a:lnTo>
                  <a:lnTo>
                    <a:pt x="2677" y="230"/>
                  </a:lnTo>
                  <a:lnTo>
                    <a:pt x="2677" y="237"/>
                  </a:lnTo>
                  <a:lnTo>
                    <a:pt x="2677" y="245"/>
                  </a:lnTo>
                  <a:lnTo>
                    <a:pt x="2677" y="253"/>
                  </a:lnTo>
                  <a:lnTo>
                    <a:pt x="2685" y="260"/>
                  </a:lnTo>
                  <a:lnTo>
                    <a:pt x="2685" y="268"/>
                  </a:lnTo>
                  <a:lnTo>
                    <a:pt x="2685" y="275"/>
                  </a:lnTo>
                  <a:lnTo>
                    <a:pt x="2685" y="283"/>
                  </a:lnTo>
                  <a:lnTo>
                    <a:pt x="2685" y="291"/>
                  </a:lnTo>
                  <a:lnTo>
                    <a:pt x="2685" y="298"/>
                  </a:lnTo>
                  <a:lnTo>
                    <a:pt x="2692" y="306"/>
                  </a:lnTo>
                  <a:lnTo>
                    <a:pt x="2692" y="314"/>
                  </a:lnTo>
                  <a:lnTo>
                    <a:pt x="2692" y="321"/>
                  </a:lnTo>
                  <a:lnTo>
                    <a:pt x="2692" y="329"/>
                  </a:lnTo>
                  <a:lnTo>
                    <a:pt x="2692" y="337"/>
                  </a:lnTo>
                  <a:lnTo>
                    <a:pt x="2700" y="344"/>
                  </a:lnTo>
                  <a:lnTo>
                    <a:pt x="2700" y="352"/>
                  </a:lnTo>
                  <a:lnTo>
                    <a:pt x="2700" y="360"/>
                  </a:lnTo>
                  <a:lnTo>
                    <a:pt x="2700" y="367"/>
                  </a:lnTo>
                  <a:lnTo>
                    <a:pt x="2700" y="375"/>
                  </a:lnTo>
                  <a:lnTo>
                    <a:pt x="2708" y="375"/>
                  </a:lnTo>
                  <a:lnTo>
                    <a:pt x="2708" y="383"/>
                  </a:lnTo>
                  <a:lnTo>
                    <a:pt x="2708" y="390"/>
                  </a:lnTo>
                  <a:lnTo>
                    <a:pt x="2708" y="398"/>
                  </a:lnTo>
                  <a:lnTo>
                    <a:pt x="2708" y="405"/>
                  </a:lnTo>
                  <a:lnTo>
                    <a:pt x="2708" y="413"/>
                  </a:lnTo>
                  <a:lnTo>
                    <a:pt x="2715" y="413"/>
                  </a:lnTo>
                  <a:lnTo>
                    <a:pt x="2715" y="421"/>
                  </a:lnTo>
                  <a:lnTo>
                    <a:pt x="2715" y="428"/>
                  </a:lnTo>
                  <a:lnTo>
                    <a:pt x="2715" y="436"/>
                  </a:lnTo>
                  <a:lnTo>
                    <a:pt x="2715" y="444"/>
                  </a:lnTo>
                  <a:lnTo>
                    <a:pt x="2723" y="444"/>
                  </a:lnTo>
                  <a:lnTo>
                    <a:pt x="2723" y="451"/>
                  </a:lnTo>
                  <a:lnTo>
                    <a:pt x="2723" y="459"/>
                  </a:lnTo>
                  <a:lnTo>
                    <a:pt x="2723" y="467"/>
                  </a:lnTo>
                  <a:lnTo>
                    <a:pt x="2731" y="467"/>
                  </a:lnTo>
                  <a:lnTo>
                    <a:pt x="2731" y="474"/>
                  </a:lnTo>
                  <a:lnTo>
                    <a:pt x="2731" y="482"/>
                  </a:lnTo>
                  <a:lnTo>
                    <a:pt x="2731" y="490"/>
                  </a:lnTo>
                  <a:lnTo>
                    <a:pt x="2738" y="490"/>
                  </a:lnTo>
                  <a:lnTo>
                    <a:pt x="2738" y="497"/>
                  </a:lnTo>
                  <a:lnTo>
                    <a:pt x="2738" y="505"/>
                  </a:lnTo>
                  <a:lnTo>
                    <a:pt x="2746" y="505"/>
                  </a:lnTo>
                  <a:lnTo>
                    <a:pt x="2746" y="513"/>
                  </a:lnTo>
                  <a:lnTo>
                    <a:pt x="2746" y="520"/>
                  </a:lnTo>
                  <a:lnTo>
                    <a:pt x="2753" y="520"/>
                  </a:lnTo>
                  <a:lnTo>
                    <a:pt x="2753" y="513"/>
                  </a:lnTo>
                  <a:lnTo>
                    <a:pt x="2761" y="513"/>
                  </a:lnTo>
                  <a:lnTo>
                    <a:pt x="2761" y="505"/>
                  </a:lnTo>
                  <a:lnTo>
                    <a:pt x="2761" y="497"/>
                  </a:lnTo>
                  <a:lnTo>
                    <a:pt x="2769" y="497"/>
                  </a:lnTo>
                  <a:lnTo>
                    <a:pt x="2769" y="490"/>
                  </a:lnTo>
                  <a:lnTo>
                    <a:pt x="2769" y="482"/>
                  </a:lnTo>
                  <a:lnTo>
                    <a:pt x="2776" y="482"/>
                  </a:lnTo>
                  <a:lnTo>
                    <a:pt x="2776" y="474"/>
                  </a:lnTo>
                  <a:lnTo>
                    <a:pt x="2776" y="467"/>
                  </a:lnTo>
                  <a:lnTo>
                    <a:pt x="2776" y="459"/>
                  </a:lnTo>
                  <a:lnTo>
                    <a:pt x="2784" y="459"/>
                  </a:lnTo>
                  <a:lnTo>
                    <a:pt x="2784" y="451"/>
                  </a:lnTo>
                  <a:lnTo>
                    <a:pt x="2784" y="444"/>
                  </a:lnTo>
                  <a:lnTo>
                    <a:pt x="2784" y="436"/>
                  </a:lnTo>
                  <a:lnTo>
                    <a:pt x="2792" y="428"/>
                  </a:lnTo>
                  <a:lnTo>
                    <a:pt x="2792" y="421"/>
                  </a:lnTo>
                  <a:lnTo>
                    <a:pt x="2792" y="413"/>
                  </a:lnTo>
                  <a:lnTo>
                    <a:pt x="2792" y="405"/>
                  </a:lnTo>
                  <a:lnTo>
                    <a:pt x="2792" y="398"/>
                  </a:lnTo>
                  <a:lnTo>
                    <a:pt x="2799" y="398"/>
                  </a:lnTo>
                  <a:lnTo>
                    <a:pt x="2799" y="390"/>
                  </a:lnTo>
                  <a:lnTo>
                    <a:pt x="2799" y="383"/>
                  </a:lnTo>
                  <a:lnTo>
                    <a:pt x="2799" y="375"/>
                  </a:lnTo>
                  <a:lnTo>
                    <a:pt x="2799" y="367"/>
                  </a:lnTo>
                  <a:lnTo>
                    <a:pt x="2799" y="360"/>
                  </a:lnTo>
                  <a:lnTo>
                    <a:pt x="2807" y="360"/>
                  </a:lnTo>
                  <a:lnTo>
                    <a:pt x="2807" y="352"/>
                  </a:lnTo>
                  <a:lnTo>
                    <a:pt x="2807" y="344"/>
                  </a:lnTo>
                  <a:lnTo>
                    <a:pt x="2807" y="337"/>
                  </a:lnTo>
                  <a:lnTo>
                    <a:pt x="2807" y="329"/>
                  </a:lnTo>
                  <a:lnTo>
                    <a:pt x="2815" y="321"/>
                  </a:lnTo>
                  <a:lnTo>
                    <a:pt x="2815" y="314"/>
                  </a:lnTo>
                  <a:lnTo>
                    <a:pt x="2815" y="306"/>
                  </a:lnTo>
                  <a:lnTo>
                    <a:pt x="2815" y="298"/>
                  </a:lnTo>
                  <a:lnTo>
                    <a:pt x="2815" y="291"/>
                  </a:lnTo>
                  <a:lnTo>
                    <a:pt x="2815" y="283"/>
                  </a:lnTo>
                  <a:lnTo>
                    <a:pt x="2822" y="283"/>
                  </a:lnTo>
                  <a:lnTo>
                    <a:pt x="2822" y="275"/>
                  </a:lnTo>
                  <a:lnTo>
                    <a:pt x="2822" y="268"/>
                  </a:lnTo>
                  <a:lnTo>
                    <a:pt x="2822" y="260"/>
                  </a:lnTo>
                  <a:lnTo>
                    <a:pt x="2822" y="253"/>
                  </a:lnTo>
                  <a:lnTo>
                    <a:pt x="2822" y="245"/>
                  </a:lnTo>
                  <a:lnTo>
                    <a:pt x="2822" y="237"/>
                  </a:lnTo>
                  <a:lnTo>
                    <a:pt x="2830" y="237"/>
                  </a:lnTo>
                  <a:lnTo>
                    <a:pt x="2830" y="230"/>
                  </a:lnTo>
                  <a:lnTo>
                    <a:pt x="2830" y="222"/>
                  </a:lnTo>
                  <a:lnTo>
                    <a:pt x="2830" y="214"/>
                  </a:lnTo>
                  <a:lnTo>
                    <a:pt x="2830" y="207"/>
                  </a:lnTo>
                  <a:lnTo>
                    <a:pt x="2830" y="199"/>
                  </a:lnTo>
                  <a:lnTo>
                    <a:pt x="2838" y="191"/>
                  </a:lnTo>
                  <a:lnTo>
                    <a:pt x="2838" y="184"/>
                  </a:lnTo>
                  <a:lnTo>
                    <a:pt x="2838" y="176"/>
                  </a:lnTo>
                  <a:lnTo>
                    <a:pt x="2838" y="168"/>
                  </a:lnTo>
                  <a:lnTo>
                    <a:pt x="2838" y="161"/>
                  </a:lnTo>
                  <a:lnTo>
                    <a:pt x="2838" y="153"/>
                  </a:lnTo>
                  <a:lnTo>
                    <a:pt x="2838" y="146"/>
                  </a:lnTo>
                  <a:lnTo>
                    <a:pt x="2838" y="138"/>
                  </a:lnTo>
                  <a:lnTo>
                    <a:pt x="2845" y="138"/>
                  </a:lnTo>
                  <a:lnTo>
                    <a:pt x="2845" y="130"/>
                  </a:lnTo>
                  <a:lnTo>
                    <a:pt x="2845" y="123"/>
                  </a:lnTo>
                  <a:lnTo>
                    <a:pt x="2845" y="115"/>
                  </a:lnTo>
                  <a:lnTo>
                    <a:pt x="2845" y="107"/>
                  </a:lnTo>
                  <a:lnTo>
                    <a:pt x="2845" y="100"/>
                  </a:lnTo>
                  <a:lnTo>
                    <a:pt x="2845" y="92"/>
                  </a:lnTo>
                  <a:lnTo>
                    <a:pt x="2845" y="84"/>
                  </a:lnTo>
                  <a:lnTo>
                    <a:pt x="2853" y="77"/>
                  </a:lnTo>
                  <a:lnTo>
                    <a:pt x="2853" y="69"/>
                  </a:lnTo>
                  <a:lnTo>
                    <a:pt x="2853" y="61"/>
                  </a:lnTo>
                  <a:lnTo>
                    <a:pt x="2853" y="54"/>
                  </a:lnTo>
                  <a:lnTo>
                    <a:pt x="2853" y="46"/>
                  </a:lnTo>
                  <a:lnTo>
                    <a:pt x="2861" y="38"/>
                  </a:lnTo>
                  <a:lnTo>
                    <a:pt x="2861" y="46"/>
                  </a:lnTo>
                  <a:lnTo>
                    <a:pt x="2861" y="54"/>
                  </a:lnTo>
                  <a:lnTo>
                    <a:pt x="2868" y="61"/>
                  </a:lnTo>
                  <a:lnTo>
                    <a:pt x="2868" y="69"/>
                  </a:lnTo>
                  <a:lnTo>
                    <a:pt x="2868" y="77"/>
                  </a:lnTo>
                  <a:lnTo>
                    <a:pt x="2868" y="84"/>
                  </a:lnTo>
                  <a:lnTo>
                    <a:pt x="2868" y="92"/>
                  </a:lnTo>
                  <a:lnTo>
                    <a:pt x="2868" y="100"/>
                  </a:lnTo>
                  <a:lnTo>
                    <a:pt x="2868" y="107"/>
                  </a:lnTo>
                  <a:lnTo>
                    <a:pt x="2868" y="115"/>
                  </a:lnTo>
                  <a:lnTo>
                    <a:pt x="2876" y="115"/>
                  </a:lnTo>
                  <a:lnTo>
                    <a:pt x="2876" y="123"/>
                  </a:lnTo>
                  <a:lnTo>
                    <a:pt x="2876" y="130"/>
                  </a:lnTo>
                  <a:lnTo>
                    <a:pt x="2876" y="138"/>
                  </a:lnTo>
                  <a:lnTo>
                    <a:pt x="2876" y="146"/>
                  </a:lnTo>
                  <a:lnTo>
                    <a:pt x="2876" y="161"/>
                  </a:lnTo>
                  <a:lnTo>
                    <a:pt x="2876" y="168"/>
                  </a:lnTo>
                  <a:lnTo>
                    <a:pt x="2883" y="176"/>
                  </a:lnTo>
                  <a:lnTo>
                    <a:pt x="2883" y="184"/>
                  </a:lnTo>
                  <a:lnTo>
                    <a:pt x="2883" y="191"/>
                  </a:lnTo>
                  <a:lnTo>
                    <a:pt x="2883" y="199"/>
                  </a:lnTo>
                  <a:lnTo>
                    <a:pt x="2883" y="207"/>
                  </a:lnTo>
                  <a:lnTo>
                    <a:pt x="2883" y="214"/>
                  </a:lnTo>
                  <a:lnTo>
                    <a:pt x="2891" y="222"/>
                  </a:lnTo>
                  <a:lnTo>
                    <a:pt x="2891" y="230"/>
                  </a:lnTo>
                  <a:lnTo>
                    <a:pt x="2891" y="237"/>
                  </a:lnTo>
                  <a:lnTo>
                    <a:pt x="2891" y="245"/>
                  </a:lnTo>
                  <a:lnTo>
                    <a:pt x="2891" y="253"/>
                  </a:lnTo>
                  <a:lnTo>
                    <a:pt x="2891" y="260"/>
                  </a:lnTo>
                  <a:lnTo>
                    <a:pt x="2891" y="268"/>
                  </a:lnTo>
                  <a:lnTo>
                    <a:pt x="2899" y="268"/>
                  </a:lnTo>
                  <a:lnTo>
                    <a:pt x="2899" y="275"/>
                  </a:lnTo>
                  <a:lnTo>
                    <a:pt x="2899" y="283"/>
                  </a:lnTo>
                  <a:lnTo>
                    <a:pt x="2899" y="291"/>
                  </a:lnTo>
                  <a:lnTo>
                    <a:pt x="2899" y="298"/>
                  </a:lnTo>
                  <a:lnTo>
                    <a:pt x="2899" y="306"/>
                  </a:lnTo>
                  <a:lnTo>
                    <a:pt x="2906" y="314"/>
                  </a:lnTo>
                  <a:lnTo>
                    <a:pt x="2906" y="321"/>
                  </a:lnTo>
                  <a:lnTo>
                    <a:pt x="2906" y="329"/>
                  </a:lnTo>
                  <a:lnTo>
                    <a:pt x="2906" y="337"/>
                  </a:lnTo>
                  <a:lnTo>
                    <a:pt x="2906" y="344"/>
                  </a:lnTo>
                  <a:lnTo>
                    <a:pt x="2914" y="344"/>
                  </a:lnTo>
                  <a:lnTo>
                    <a:pt x="2914" y="352"/>
                  </a:lnTo>
                  <a:lnTo>
                    <a:pt x="2914" y="360"/>
                  </a:lnTo>
                  <a:lnTo>
                    <a:pt x="2914" y="367"/>
                  </a:lnTo>
                  <a:lnTo>
                    <a:pt x="2914" y="375"/>
                  </a:lnTo>
                  <a:lnTo>
                    <a:pt x="2914" y="383"/>
                  </a:lnTo>
                  <a:lnTo>
                    <a:pt x="2922" y="383"/>
                  </a:lnTo>
                  <a:lnTo>
                    <a:pt x="2922" y="390"/>
                  </a:lnTo>
                  <a:lnTo>
                    <a:pt x="2922" y="398"/>
                  </a:lnTo>
                  <a:lnTo>
                    <a:pt x="2922" y="405"/>
                  </a:lnTo>
                  <a:lnTo>
                    <a:pt x="2922" y="413"/>
                  </a:lnTo>
                  <a:lnTo>
                    <a:pt x="2929" y="421"/>
                  </a:lnTo>
                  <a:lnTo>
                    <a:pt x="2929" y="428"/>
                  </a:lnTo>
                  <a:lnTo>
                    <a:pt x="2929" y="436"/>
                  </a:lnTo>
                  <a:lnTo>
                    <a:pt x="2929" y="444"/>
                  </a:lnTo>
                  <a:lnTo>
                    <a:pt x="2937" y="451"/>
                  </a:lnTo>
                  <a:lnTo>
                    <a:pt x="2937" y="459"/>
                  </a:lnTo>
                  <a:lnTo>
                    <a:pt x="2937" y="467"/>
                  </a:lnTo>
                  <a:lnTo>
                    <a:pt x="2945" y="474"/>
                  </a:lnTo>
                  <a:lnTo>
                    <a:pt x="2945" y="482"/>
                  </a:lnTo>
                  <a:lnTo>
                    <a:pt x="2945" y="490"/>
                  </a:lnTo>
                  <a:lnTo>
                    <a:pt x="2952" y="497"/>
                  </a:lnTo>
                  <a:lnTo>
                    <a:pt x="2952" y="505"/>
                  </a:lnTo>
                  <a:lnTo>
                    <a:pt x="2952" y="513"/>
                  </a:lnTo>
                  <a:lnTo>
                    <a:pt x="2960" y="513"/>
                  </a:lnTo>
                  <a:lnTo>
                    <a:pt x="2960" y="520"/>
                  </a:lnTo>
                  <a:lnTo>
                    <a:pt x="2968" y="520"/>
                  </a:lnTo>
                  <a:lnTo>
                    <a:pt x="2968" y="513"/>
                  </a:lnTo>
                  <a:lnTo>
                    <a:pt x="2975" y="513"/>
                  </a:lnTo>
                  <a:lnTo>
                    <a:pt x="2975" y="505"/>
                  </a:lnTo>
                  <a:lnTo>
                    <a:pt x="2975" y="497"/>
                  </a:lnTo>
                  <a:lnTo>
                    <a:pt x="2983" y="497"/>
                  </a:lnTo>
                  <a:lnTo>
                    <a:pt x="2983" y="490"/>
                  </a:lnTo>
                  <a:lnTo>
                    <a:pt x="2983" y="482"/>
                  </a:lnTo>
                  <a:lnTo>
                    <a:pt x="2991" y="474"/>
                  </a:lnTo>
                  <a:lnTo>
                    <a:pt x="2991" y="467"/>
                  </a:lnTo>
                  <a:lnTo>
                    <a:pt x="2991" y="459"/>
                  </a:lnTo>
                  <a:lnTo>
                    <a:pt x="2998" y="459"/>
                  </a:lnTo>
                  <a:lnTo>
                    <a:pt x="2998" y="451"/>
                  </a:lnTo>
                  <a:lnTo>
                    <a:pt x="2998" y="444"/>
                  </a:lnTo>
                  <a:lnTo>
                    <a:pt x="2998" y="436"/>
                  </a:lnTo>
                  <a:lnTo>
                    <a:pt x="2998" y="428"/>
                  </a:lnTo>
                  <a:lnTo>
                    <a:pt x="3006" y="428"/>
                  </a:lnTo>
                  <a:lnTo>
                    <a:pt x="3006" y="421"/>
                  </a:lnTo>
                  <a:lnTo>
                    <a:pt x="3006" y="413"/>
                  </a:lnTo>
                  <a:lnTo>
                    <a:pt x="3006" y="405"/>
                  </a:lnTo>
                  <a:lnTo>
                    <a:pt x="3006" y="398"/>
                  </a:lnTo>
                  <a:lnTo>
                    <a:pt x="3014" y="398"/>
                  </a:lnTo>
                  <a:lnTo>
                    <a:pt x="3014" y="390"/>
                  </a:lnTo>
                  <a:lnTo>
                    <a:pt x="3014" y="383"/>
                  </a:lnTo>
                  <a:lnTo>
                    <a:pt x="3014" y="375"/>
                  </a:lnTo>
                  <a:lnTo>
                    <a:pt x="3014" y="367"/>
                  </a:lnTo>
                  <a:lnTo>
                    <a:pt x="3021" y="367"/>
                  </a:lnTo>
                  <a:lnTo>
                    <a:pt x="3021" y="360"/>
                  </a:lnTo>
                  <a:lnTo>
                    <a:pt x="3021" y="352"/>
                  </a:lnTo>
                  <a:lnTo>
                    <a:pt x="3021" y="344"/>
                  </a:lnTo>
                  <a:lnTo>
                    <a:pt x="3021" y="337"/>
                  </a:lnTo>
                  <a:lnTo>
                    <a:pt x="3021" y="329"/>
                  </a:lnTo>
                  <a:lnTo>
                    <a:pt x="3029" y="329"/>
                  </a:lnTo>
                  <a:lnTo>
                    <a:pt x="3029" y="321"/>
                  </a:lnTo>
                  <a:lnTo>
                    <a:pt x="3029" y="314"/>
                  </a:lnTo>
                  <a:lnTo>
                    <a:pt x="3029" y="306"/>
                  </a:lnTo>
                  <a:lnTo>
                    <a:pt x="3029" y="298"/>
                  </a:lnTo>
                  <a:lnTo>
                    <a:pt x="3029" y="291"/>
                  </a:lnTo>
                  <a:lnTo>
                    <a:pt x="3036" y="283"/>
                  </a:lnTo>
                  <a:lnTo>
                    <a:pt x="3036" y="275"/>
                  </a:lnTo>
                  <a:lnTo>
                    <a:pt x="3036" y="268"/>
                  </a:lnTo>
                  <a:lnTo>
                    <a:pt x="3036" y="260"/>
                  </a:lnTo>
                  <a:lnTo>
                    <a:pt x="3036" y="253"/>
                  </a:lnTo>
                  <a:lnTo>
                    <a:pt x="3036" y="245"/>
                  </a:lnTo>
                  <a:lnTo>
                    <a:pt x="3044" y="237"/>
                  </a:lnTo>
                  <a:lnTo>
                    <a:pt x="3044" y="230"/>
                  </a:lnTo>
                  <a:lnTo>
                    <a:pt x="3044" y="222"/>
                  </a:lnTo>
                  <a:lnTo>
                    <a:pt x="3044" y="214"/>
                  </a:lnTo>
                  <a:lnTo>
                    <a:pt x="3044" y="207"/>
                  </a:lnTo>
                  <a:lnTo>
                    <a:pt x="3044" y="199"/>
                  </a:lnTo>
                  <a:lnTo>
                    <a:pt x="3052" y="199"/>
                  </a:lnTo>
                  <a:lnTo>
                    <a:pt x="3052" y="191"/>
                  </a:lnTo>
                  <a:lnTo>
                    <a:pt x="3052" y="184"/>
                  </a:lnTo>
                  <a:lnTo>
                    <a:pt x="3052" y="176"/>
                  </a:lnTo>
                  <a:lnTo>
                    <a:pt x="3052" y="168"/>
                  </a:lnTo>
                  <a:lnTo>
                    <a:pt x="3052" y="161"/>
                  </a:lnTo>
                  <a:lnTo>
                    <a:pt x="3052" y="153"/>
                  </a:lnTo>
                  <a:lnTo>
                    <a:pt x="3052" y="146"/>
                  </a:lnTo>
                  <a:lnTo>
                    <a:pt x="3059" y="146"/>
                  </a:lnTo>
                  <a:lnTo>
                    <a:pt x="3059" y="138"/>
                  </a:lnTo>
                  <a:lnTo>
                    <a:pt x="3059" y="130"/>
                  </a:lnTo>
                  <a:lnTo>
                    <a:pt x="3059" y="123"/>
                  </a:lnTo>
                  <a:lnTo>
                    <a:pt x="3059" y="115"/>
                  </a:lnTo>
                  <a:lnTo>
                    <a:pt x="3059" y="107"/>
                  </a:lnTo>
                  <a:lnTo>
                    <a:pt x="3059" y="100"/>
                  </a:lnTo>
                  <a:lnTo>
                    <a:pt x="3059" y="92"/>
                  </a:lnTo>
                  <a:lnTo>
                    <a:pt x="3067" y="84"/>
                  </a:lnTo>
                  <a:lnTo>
                    <a:pt x="3067" y="77"/>
                  </a:lnTo>
                  <a:lnTo>
                    <a:pt x="3067" y="69"/>
                  </a:lnTo>
                  <a:lnTo>
                    <a:pt x="3067" y="61"/>
                  </a:lnTo>
                  <a:lnTo>
                    <a:pt x="3075" y="61"/>
                  </a:lnTo>
                  <a:lnTo>
                    <a:pt x="3075" y="69"/>
                  </a:lnTo>
                  <a:lnTo>
                    <a:pt x="3075" y="77"/>
                  </a:lnTo>
                  <a:lnTo>
                    <a:pt x="3075" y="84"/>
                  </a:lnTo>
                  <a:lnTo>
                    <a:pt x="3082" y="84"/>
                  </a:lnTo>
                  <a:lnTo>
                    <a:pt x="3082" y="92"/>
                  </a:lnTo>
                  <a:lnTo>
                    <a:pt x="3082" y="100"/>
                  </a:lnTo>
                  <a:lnTo>
                    <a:pt x="3082" y="107"/>
                  </a:lnTo>
                  <a:lnTo>
                    <a:pt x="3082" y="115"/>
                  </a:lnTo>
                  <a:lnTo>
                    <a:pt x="3082" y="123"/>
                  </a:lnTo>
                  <a:lnTo>
                    <a:pt x="3082" y="130"/>
                  </a:lnTo>
                  <a:lnTo>
                    <a:pt x="3090" y="138"/>
                  </a:lnTo>
                  <a:lnTo>
                    <a:pt x="3090" y="153"/>
                  </a:lnTo>
                  <a:lnTo>
                    <a:pt x="3090" y="161"/>
                  </a:lnTo>
                  <a:lnTo>
                    <a:pt x="3090" y="168"/>
                  </a:lnTo>
                  <a:lnTo>
                    <a:pt x="3090" y="176"/>
                  </a:lnTo>
                  <a:lnTo>
                    <a:pt x="3090" y="184"/>
                  </a:lnTo>
                  <a:lnTo>
                    <a:pt x="3098" y="184"/>
                  </a:lnTo>
                  <a:lnTo>
                    <a:pt x="3098" y="191"/>
                  </a:lnTo>
                  <a:lnTo>
                    <a:pt x="3098" y="199"/>
                  </a:lnTo>
                  <a:lnTo>
                    <a:pt x="3098" y="207"/>
                  </a:lnTo>
                  <a:lnTo>
                    <a:pt x="3098" y="214"/>
                  </a:lnTo>
                  <a:lnTo>
                    <a:pt x="3098" y="222"/>
                  </a:lnTo>
                  <a:lnTo>
                    <a:pt x="3105" y="222"/>
                  </a:lnTo>
                  <a:lnTo>
                    <a:pt x="3105" y="230"/>
                  </a:lnTo>
                  <a:lnTo>
                    <a:pt x="3105" y="237"/>
                  </a:lnTo>
                  <a:lnTo>
                    <a:pt x="3105" y="245"/>
                  </a:lnTo>
                  <a:lnTo>
                    <a:pt x="3105" y="253"/>
                  </a:lnTo>
                  <a:lnTo>
                    <a:pt x="3105" y="260"/>
                  </a:lnTo>
                  <a:lnTo>
                    <a:pt x="3113" y="268"/>
                  </a:lnTo>
                  <a:lnTo>
                    <a:pt x="3113" y="275"/>
                  </a:lnTo>
                  <a:lnTo>
                    <a:pt x="3113" y="283"/>
                  </a:lnTo>
                  <a:lnTo>
                    <a:pt x="3113" y="291"/>
                  </a:lnTo>
                  <a:lnTo>
                    <a:pt x="3113" y="298"/>
                  </a:lnTo>
                  <a:lnTo>
                    <a:pt x="3113" y="306"/>
                  </a:lnTo>
                  <a:lnTo>
                    <a:pt x="3121" y="314"/>
                  </a:lnTo>
                  <a:lnTo>
                    <a:pt x="3121" y="321"/>
                  </a:lnTo>
                  <a:lnTo>
                    <a:pt x="3121" y="329"/>
                  </a:lnTo>
                  <a:lnTo>
                    <a:pt x="3121" y="337"/>
                  </a:lnTo>
                  <a:lnTo>
                    <a:pt x="3121" y="344"/>
                  </a:lnTo>
                  <a:lnTo>
                    <a:pt x="3128" y="352"/>
                  </a:lnTo>
                  <a:lnTo>
                    <a:pt x="3128" y="360"/>
                  </a:lnTo>
                  <a:lnTo>
                    <a:pt x="3128" y="367"/>
                  </a:lnTo>
                  <a:lnTo>
                    <a:pt x="3128" y="375"/>
                  </a:lnTo>
                  <a:lnTo>
                    <a:pt x="3128" y="383"/>
                  </a:lnTo>
                  <a:lnTo>
                    <a:pt x="3136" y="390"/>
                  </a:lnTo>
                  <a:lnTo>
                    <a:pt x="3136" y="398"/>
                  </a:lnTo>
                  <a:lnTo>
                    <a:pt x="3136" y="405"/>
                  </a:lnTo>
                  <a:lnTo>
                    <a:pt x="3136" y="413"/>
                  </a:lnTo>
                  <a:lnTo>
                    <a:pt x="3136" y="421"/>
                  </a:lnTo>
                  <a:lnTo>
                    <a:pt x="3144" y="421"/>
                  </a:lnTo>
                  <a:lnTo>
                    <a:pt x="3144" y="428"/>
                  </a:lnTo>
                  <a:lnTo>
                    <a:pt x="3144" y="436"/>
                  </a:lnTo>
                  <a:lnTo>
                    <a:pt x="3144" y="444"/>
                  </a:lnTo>
                  <a:lnTo>
                    <a:pt x="3151" y="451"/>
                  </a:lnTo>
                  <a:lnTo>
                    <a:pt x="3151" y="459"/>
                  </a:lnTo>
                  <a:lnTo>
                    <a:pt x="3151" y="467"/>
                  </a:lnTo>
                  <a:lnTo>
                    <a:pt x="3151" y="474"/>
                  </a:lnTo>
                  <a:lnTo>
                    <a:pt x="3159" y="474"/>
                  </a:lnTo>
                  <a:lnTo>
                    <a:pt x="3159" y="482"/>
                  </a:lnTo>
                  <a:lnTo>
                    <a:pt x="3159" y="490"/>
                  </a:lnTo>
                  <a:lnTo>
                    <a:pt x="3167" y="490"/>
                  </a:lnTo>
                  <a:lnTo>
                    <a:pt x="3167" y="497"/>
                  </a:lnTo>
                  <a:lnTo>
                    <a:pt x="3167" y="505"/>
                  </a:lnTo>
                  <a:lnTo>
                    <a:pt x="3167" y="513"/>
                  </a:lnTo>
                  <a:lnTo>
                    <a:pt x="3174" y="513"/>
                  </a:lnTo>
                  <a:lnTo>
                    <a:pt x="3182" y="513"/>
                  </a:lnTo>
                  <a:lnTo>
                    <a:pt x="3182" y="505"/>
                  </a:lnTo>
                  <a:lnTo>
                    <a:pt x="3189" y="505"/>
                  </a:lnTo>
                  <a:lnTo>
                    <a:pt x="3189" y="497"/>
                  </a:lnTo>
                  <a:lnTo>
                    <a:pt x="3189" y="490"/>
                  </a:lnTo>
                  <a:lnTo>
                    <a:pt x="3197" y="490"/>
                  </a:lnTo>
                  <a:lnTo>
                    <a:pt x="3197" y="482"/>
                  </a:lnTo>
                  <a:lnTo>
                    <a:pt x="3197" y="474"/>
                  </a:lnTo>
                  <a:lnTo>
                    <a:pt x="3205" y="474"/>
                  </a:lnTo>
                  <a:lnTo>
                    <a:pt x="3205" y="467"/>
                  </a:lnTo>
                  <a:lnTo>
                    <a:pt x="3205" y="459"/>
                  </a:lnTo>
                  <a:lnTo>
                    <a:pt x="3205" y="451"/>
                  </a:lnTo>
                  <a:lnTo>
                    <a:pt x="3212" y="444"/>
                  </a:lnTo>
                  <a:lnTo>
                    <a:pt x="3212" y="436"/>
                  </a:lnTo>
                  <a:lnTo>
                    <a:pt x="3212" y="428"/>
                  </a:lnTo>
                  <a:lnTo>
                    <a:pt x="3220" y="421"/>
                  </a:lnTo>
                  <a:lnTo>
                    <a:pt x="3220" y="413"/>
                  </a:lnTo>
                  <a:lnTo>
                    <a:pt x="3220" y="405"/>
                  </a:lnTo>
                  <a:lnTo>
                    <a:pt x="3220" y="398"/>
                  </a:lnTo>
                  <a:lnTo>
                    <a:pt x="3228" y="398"/>
                  </a:lnTo>
                  <a:lnTo>
                    <a:pt x="3228" y="390"/>
                  </a:lnTo>
                  <a:lnTo>
                    <a:pt x="3228" y="383"/>
                  </a:lnTo>
                  <a:lnTo>
                    <a:pt x="3228" y="375"/>
                  </a:lnTo>
                  <a:lnTo>
                    <a:pt x="3228" y="367"/>
                  </a:lnTo>
                  <a:lnTo>
                    <a:pt x="3235" y="360"/>
                  </a:lnTo>
                  <a:lnTo>
                    <a:pt x="3235" y="352"/>
                  </a:lnTo>
                  <a:lnTo>
                    <a:pt x="3235" y="344"/>
                  </a:lnTo>
                  <a:lnTo>
                    <a:pt x="3235" y="337"/>
                  </a:lnTo>
                  <a:lnTo>
                    <a:pt x="3235" y="329"/>
                  </a:lnTo>
                  <a:lnTo>
                    <a:pt x="3243" y="321"/>
                  </a:lnTo>
                  <a:lnTo>
                    <a:pt x="3243" y="314"/>
                  </a:lnTo>
                  <a:lnTo>
                    <a:pt x="3243" y="306"/>
                  </a:lnTo>
                  <a:lnTo>
                    <a:pt x="3243" y="298"/>
                  </a:lnTo>
                  <a:lnTo>
                    <a:pt x="3243" y="291"/>
                  </a:lnTo>
                  <a:lnTo>
                    <a:pt x="3251" y="283"/>
                  </a:lnTo>
                  <a:lnTo>
                    <a:pt x="3251" y="275"/>
                  </a:lnTo>
                  <a:lnTo>
                    <a:pt x="3251" y="268"/>
                  </a:lnTo>
                  <a:lnTo>
                    <a:pt x="3251" y="260"/>
                  </a:lnTo>
                  <a:lnTo>
                    <a:pt x="3251" y="253"/>
                  </a:lnTo>
                  <a:lnTo>
                    <a:pt x="3251" y="245"/>
                  </a:lnTo>
                  <a:lnTo>
                    <a:pt x="3258" y="237"/>
                  </a:lnTo>
                  <a:lnTo>
                    <a:pt x="3258" y="230"/>
                  </a:lnTo>
                  <a:lnTo>
                    <a:pt x="3258" y="222"/>
                  </a:lnTo>
                  <a:lnTo>
                    <a:pt x="3258" y="214"/>
                  </a:lnTo>
                  <a:lnTo>
                    <a:pt x="3258" y="207"/>
                  </a:lnTo>
                  <a:lnTo>
                    <a:pt x="3258" y="199"/>
                  </a:lnTo>
                  <a:lnTo>
                    <a:pt x="3266" y="191"/>
                  </a:lnTo>
                  <a:lnTo>
                    <a:pt x="3266" y="184"/>
                  </a:lnTo>
                  <a:lnTo>
                    <a:pt x="3266" y="176"/>
                  </a:lnTo>
                  <a:lnTo>
                    <a:pt x="3266" y="168"/>
                  </a:lnTo>
                  <a:lnTo>
                    <a:pt x="3266" y="161"/>
                  </a:lnTo>
                  <a:lnTo>
                    <a:pt x="3266" y="153"/>
                  </a:lnTo>
                  <a:lnTo>
                    <a:pt x="3266" y="146"/>
                  </a:lnTo>
                  <a:lnTo>
                    <a:pt x="3274" y="138"/>
                  </a:lnTo>
                  <a:lnTo>
                    <a:pt x="3274" y="130"/>
                  </a:lnTo>
                  <a:lnTo>
                    <a:pt x="3274" y="123"/>
                  </a:lnTo>
                  <a:lnTo>
                    <a:pt x="3274" y="115"/>
                  </a:lnTo>
                  <a:lnTo>
                    <a:pt x="3274" y="107"/>
                  </a:lnTo>
                  <a:lnTo>
                    <a:pt x="3274" y="92"/>
                  </a:lnTo>
                  <a:lnTo>
                    <a:pt x="3281" y="84"/>
                  </a:lnTo>
                  <a:lnTo>
                    <a:pt x="3281" y="77"/>
                  </a:lnTo>
                  <a:lnTo>
                    <a:pt x="3289" y="77"/>
                  </a:lnTo>
                  <a:lnTo>
                    <a:pt x="3289" y="84"/>
                  </a:lnTo>
                  <a:lnTo>
                    <a:pt x="3289" y="92"/>
                  </a:lnTo>
                  <a:lnTo>
                    <a:pt x="3289" y="100"/>
                  </a:lnTo>
                  <a:lnTo>
                    <a:pt x="3289" y="107"/>
                  </a:lnTo>
                  <a:lnTo>
                    <a:pt x="3289" y="115"/>
                  </a:lnTo>
                  <a:lnTo>
                    <a:pt x="3297" y="123"/>
                  </a:lnTo>
                  <a:lnTo>
                    <a:pt x="3297" y="130"/>
                  </a:lnTo>
                  <a:lnTo>
                    <a:pt x="3297" y="138"/>
                  </a:lnTo>
                  <a:lnTo>
                    <a:pt x="3297" y="146"/>
                  </a:lnTo>
                  <a:lnTo>
                    <a:pt x="3297" y="153"/>
                  </a:lnTo>
                  <a:lnTo>
                    <a:pt x="3297" y="161"/>
                  </a:lnTo>
                  <a:lnTo>
                    <a:pt x="3297" y="168"/>
                  </a:lnTo>
                  <a:lnTo>
                    <a:pt x="3304" y="176"/>
                  </a:lnTo>
                  <a:lnTo>
                    <a:pt x="3304" y="184"/>
                  </a:lnTo>
                  <a:lnTo>
                    <a:pt x="3304" y="191"/>
                  </a:lnTo>
                  <a:lnTo>
                    <a:pt x="3304" y="199"/>
                  </a:lnTo>
                  <a:lnTo>
                    <a:pt x="3304" y="207"/>
                  </a:lnTo>
                  <a:lnTo>
                    <a:pt x="3304" y="214"/>
                  </a:lnTo>
                  <a:lnTo>
                    <a:pt x="3304" y="222"/>
                  </a:lnTo>
                  <a:lnTo>
                    <a:pt x="3312" y="230"/>
                  </a:lnTo>
                  <a:lnTo>
                    <a:pt x="3312" y="237"/>
                  </a:lnTo>
                  <a:lnTo>
                    <a:pt x="3312" y="245"/>
                  </a:lnTo>
                  <a:lnTo>
                    <a:pt x="3312" y="253"/>
                  </a:lnTo>
                  <a:lnTo>
                    <a:pt x="3312" y="260"/>
                  </a:lnTo>
                  <a:lnTo>
                    <a:pt x="3312" y="268"/>
                  </a:lnTo>
                  <a:lnTo>
                    <a:pt x="3319" y="275"/>
                  </a:lnTo>
                  <a:lnTo>
                    <a:pt x="3319" y="283"/>
                  </a:lnTo>
                  <a:lnTo>
                    <a:pt x="3319" y="291"/>
                  </a:lnTo>
                  <a:lnTo>
                    <a:pt x="3319" y="298"/>
                  </a:lnTo>
                  <a:lnTo>
                    <a:pt x="3319" y="306"/>
                  </a:lnTo>
                  <a:lnTo>
                    <a:pt x="3319" y="314"/>
                  </a:lnTo>
                  <a:lnTo>
                    <a:pt x="3319" y="321"/>
                  </a:lnTo>
                  <a:lnTo>
                    <a:pt x="3327" y="321"/>
                  </a:lnTo>
                  <a:lnTo>
                    <a:pt x="3327" y="329"/>
                  </a:lnTo>
                  <a:lnTo>
                    <a:pt x="3327" y="337"/>
                  </a:lnTo>
                  <a:lnTo>
                    <a:pt x="3327" y="344"/>
                  </a:lnTo>
                  <a:lnTo>
                    <a:pt x="3327" y="352"/>
                  </a:lnTo>
                  <a:lnTo>
                    <a:pt x="3327" y="360"/>
                  </a:lnTo>
                  <a:lnTo>
                    <a:pt x="3335" y="367"/>
                  </a:lnTo>
                  <a:lnTo>
                    <a:pt x="3335" y="375"/>
                  </a:lnTo>
                  <a:lnTo>
                    <a:pt x="3335" y="383"/>
                  </a:lnTo>
                  <a:lnTo>
                    <a:pt x="3335" y="390"/>
                  </a:lnTo>
                  <a:lnTo>
                    <a:pt x="3335" y="398"/>
                  </a:lnTo>
                  <a:lnTo>
                    <a:pt x="3342" y="405"/>
                  </a:lnTo>
                  <a:lnTo>
                    <a:pt x="3342" y="413"/>
                  </a:lnTo>
                  <a:lnTo>
                    <a:pt x="3342" y="421"/>
                  </a:lnTo>
                  <a:lnTo>
                    <a:pt x="3342" y="428"/>
                  </a:lnTo>
                  <a:lnTo>
                    <a:pt x="3342" y="436"/>
                  </a:lnTo>
                  <a:lnTo>
                    <a:pt x="3350" y="436"/>
                  </a:lnTo>
                  <a:lnTo>
                    <a:pt x="3350" y="444"/>
                  </a:lnTo>
                  <a:lnTo>
                    <a:pt x="3350" y="451"/>
                  </a:lnTo>
                  <a:lnTo>
                    <a:pt x="3350" y="459"/>
                  </a:lnTo>
                  <a:lnTo>
                    <a:pt x="3358" y="459"/>
                  </a:lnTo>
                  <a:lnTo>
                    <a:pt x="3358" y="467"/>
                  </a:lnTo>
                  <a:lnTo>
                    <a:pt x="3358" y="474"/>
                  </a:lnTo>
                  <a:lnTo>
                    <a:pt x="3358" y="482"/>
                  </a:lnTo>
                  <a:lnTo>
                    <a:pt x="3365" y="490"/>
                  </a:lnTo>
                  <a:lnTo>
                    <a:pt x="3365" y="497"/>
                  </a:lnTo>
                  <a:lnTo>
                    <a:pt x="3365" y="505"/>
                  </a:lnTo>
                  <a:lnTo>
                    <a:pt x="3373" y="505"/>
                  </a:lnTo>
                  <a:lnTo>
                    <a:pt x="3373" y="513"/>
                  </a:lnTo>
                  <a:lnTo>
                    <a:pt x="3373" y="520"/>
                  </a:lnTo>
                  <a:lnTo>
                    <a:pt x="3381" y="528"/>
                  </a:lnTo>
                  <a:lnTo>
                    <a:pt x="3381" y="535"/>
                  </a:lnTo>
                  <a:lnTo>
                    <a:pt x="3388" y="535"/>
                  </a:lnTo>
                  <a:lnTo>
                    <a:pt x="3396" y="535"/>
                  </a:lnTo>
                  <a:lnTo>
                    <a:pt x="3396" y="528"/>
                  </a:lnTo>
                  <a:lnTo>
                    <a:pt x="3404" y="528"/>
                  </a:lnTo>
                  <a:lnTo>
                    <a:pt x="3404" y="520"/>
                  </a:lnTo>
                  <a:lnTo>
                    <a:pt x="3404" y="513"/>
                  </a:lnTo>
                  <a:lnTo>
                    <a:pt x="3411" y="505"/>
                  </a:lnTo>
                  <a:lnTo>
                    <a:pt x="3411" y="497"/>
                  </a:lnTo>
                  <a:lnTo>
                    <a:pt x="3411" y="490"/>
                  </a:lnTo>
                  <a:lnTo>
                    <a:pt x="3419" y="482"/>
                  </a:lnTo>
                  <a:lnTo>
                    <a:pt x="3419" y="474"/>
                  </a:lnTo>
                  <a:lnTo>
                    <a:pt x="3419" y="467"/>
                  </a:lnTo>
                  <a:lnTo>
                    <a:pt x="3419" y="459"/>
                  </a:lnTo>
                  <a:lnTo>
                    <a:pt x="3427" y="459"/>
                  </a:lnTo>
                  <a:lnTo>
                    <a:pt x="3427" y="451"/>
                  </a:lnTo>
                  <a:lnTo>
                    <a:pt x="3427" y="444"/>
                  </a:lnTo>
                  <a:lnTo>
                    <a:pt x="3427" y="436"/>
                  </a:lnTo>
                  <a:lnTo>
                    <a:pt x="3427" y="428"/>
                  </a:lnTo>
                  <a:lnTo>
                    <a:pt x="3434" y="421"/>
                  </a:lnTo>
                  <a:lnTo>
                    <a:pt x="3434" y="413"/>
                  </a:lnTo>
                  <a:lnTo>
                    <a:pt x="3434" y="405"/>
                  </a:lnTo>
                  <a:lnTo>
                    <a:pt x="3434" y="398"/>
                  </a:lnTo>
                  <a:lnTo>
                    <a:pt x="3434" y="390"/>
                  </a:lnTo>
                  <a:lnTo>
                    <a:pt x="3442" y="390"/>
                  </a:lnTo>
                  <a:lnTo>
                    <a:pt x="3442" y="383"/>
                  </a:lnTo>
                  <a:lnTo>
                    <a:pt x="3442" y="375"/>
                  </a:lnTo>
                  <a:lnTo>
                    <a:pt x="3442" y="367"/>
                  </a:lnTo>
                  <a:lnTo>
                    <a:pt x="3442" y="360"/>
                  </a:lnTo>
                  <a:lnTo>
                    <a:pt x="3442" y="352"/>
                  </a:lnTo>
                  <a:lnTo>
                    <a:pt x="3450" y="344"/>
                  </a:lnTo>
                  <a:lnTo>
                    <a:pt x="3450" y="337"/>
                  </a:lnTo>
                  <a:lnTo>
                    <a:pt x="3450" y="329"/>
                  </a:lnTo>
                  <a:lnTo>
                    <a:pt x="3450" y="321"/>
                  </a:lnTo>
                  <a:lnTo>
                    <a:pt x="3450" y="314"/>
                  </a:lnTo>
                  <a:lnTo>
                    <a:pt x="3450" y="306"/>
                  </a:lnTo>
                  <a:lnTo>
                    <a:pt x="3457" y="298"/>
                  </a:lnTo>
                  <a:lnTo>
                    <a:pt x="3457" y="291"/>
                  </a:lnTo>
                  <a:lnTo>
                    <a:pt x="3457" y="283"/>
                  </a:lnTo>
                  <a:lnTo>
                    <a:pt x="3457" y="275"/>
                  </a:lnTo>
                  <a:lnTo>
                    <a:pt x="3457" y="268"/>
                  </a:lnTo>
                  <a:lnTo>
                    <a:pt x="3457" y="260"/>
                  </a:lnTo>
                  <a:lnTo>
                    <a:pt x="3465" y="253"/>
                  </a:lnTo>
                  <a:lnTo>
                    <a:pt x="3465" y="245"/>
                  </a:lnTo>
                  <a:lnTo>
                    <a:pt x="3465" y="237"/>
                  </a:lnTo>
                  <a:lnTo>
                    <a:pt x="3465" y="230"/>
                  </a:lnTo>
                  <a:lnTo>
                    <a:pt x="3465" y="222"/>
                  </a:lnTo>
                  <a:lnTo>
                    <a:pt x="3465" y="214"/>
                  </a:lnTo>
                  <a:lnTo>
                    <a:pt x="3465" y="207"/>
                  </a:lnTo>
                  <a:lnTo>
                    <a:pt x="3472" y="207"/>
                  </a:lnTo>
                  <a:lnTo>
                    <a:pt x="3472" y="199"/>
                  </a:lnTo>
                  <a:lnTo>
                    <a:pt x="3472" y="191"/>
                  </a:lnTo>
                  <a:lnTo>
                    <a:pt x="3472" y="184"/>
                  </a:lnTo>
                  <a:lnTo>
                    <a:pt x="3472" y="176"/>
                  </a:lnTo>
                  <a:lnTo>
                    <a:pt x="3472" y="168"/>
                  </a:lnTo>
                  <a:lnTo>
                    <a:pt x="3472" y="161"/>
                  </a:lnTo>
                  <a:lnTo>
                    <a:pt x="3472" y="153"/>
                  </a:lnTo>
                  <a:lnTo>
                    <a:pt x="3480" y="153"/>
                  </a:lnTo>
                  <a:lnTo>
                    <a:pt x="3480" y="146"/>
                  </a:lnTo>
                  <a:lnTo>
                    <a:pt x="3480" y="138"/>
                  </a:lnTo>
                  <a:lnTo>
                    <a:pt x="3480" y="130"/>
                  </a:lnTo>
                  <a:lnTo>
                    <a:pt x="3480" y="115"/>
                  </a:lnTo>
                  <a:lnTo>
                    <a:pt x="3480" y="107"/>
                  </a:lnTo>
                  <a:lnTo>
                    <a:pt x="3488" y="100"/>
                  </a:lnTo>
                  <a:lnTo>
                    <a:pt x="3488" y="92"/>
                  </a:lnTo>
                  <a:lnTo>
                    <a:pt x="3488" y="84"/>
                  </a:lnTo>
                  <a:lnTo>
                    <a:pt x="3488" y="77"/>
                  </a:lnTo>
                  <a:lnTo>
                    <a:pt x="3488" y="69"/>
                  </a:lnTo>
                  <a:lnTo>
                    <a:pt x="3488" y="61"/>
                  </a:lnTo>
                  <a:lnTo>
                    <a:pt x="3488" y="54"/>
                  </a:lnTo>
                  <a:lnTo>
                    <a:pt x="3488" y="46"/>
                  </a:lnTo>
                  <a:lnTo>
                    <a:pt x="3495" y="38"/>
                  </a:lnTo>
                  <a:lnTo>
                    <a:pt x="3495" y="31"/>
                  </a:lnTo>
                  <a:lnTo>
                    <a:pt x="3503" y="31"/>
                  </a:lnTo>
                  <a:lnTo>
                    <a:pt x="3503" y="38"/>
                  </a:lnTo>
                  <a:lnTo>
                    <a:pt x="3503" y="46"/>
                  </a:lnTo>
                  <a:lnTo>
                    <a:pt x="3503" y="54"/>
                  </a:lnTo>
                  <a:lnTo>
                    <a:pt x="3503" y="61"/>
                  </a:lnTo>
                  <a:lnTo>
                    <a:pt x="3503" y="69"/>
                  </a:lnTo>
                  <a:lnTo>
                    <a:pt x="3511" y="69"/>
                  </a:lnTo>
                  <a:lnTo>
                    <a:pt x="3511" y="77"/>
                  </a:lnTo>
                  <a:lnTo>
                    <a:pt x="3511" y="84"/>
                  </a:lnTo>
                  <a:lnTo>
                    <a:pt x="3511" y="92"/>
                  </a:lnTo>
                  <a:lnTo>
                    <a:pt x="3511" y="100"/>
                  </a:lnTo>
                  <a:lnTo>
                    <a:pt x="3511" y="107"/>
                  </a:lnTo>
                  <a:lnTo>
                    <a:pt x="3511" y="115"/>
                  </a:lnTo>
                  <a:lnTo>
                    <a:pt x="3511" y="123"/>
                  </a:lnTo>
                  <a:lnTo>
                    <a:pt x="3518" y="123"/>
                  </a:lnTo>
                  <a:lnTo>
                    <a:pt x="3518" y="130"/>
                  </a:lnTo>
                  <a:lnTo>
                    <a:pt x="3518" y="138"/>
                  </a:lnTo>
                  <a:lnTo>
                    <a:pt x="3518" y="153"/>
                  </a:lnTo>
                  <a:lnTo>
                    <a:pt x="3518" y="161"/>
                  </a:lnTo>
                  <a:lnTo>
                    <a:pt x="3518" y="168"/>
                  </a:lnTo>
                  <a:lnTo>
                    <a:pt x="3526" y="176"/>
                  </a:lnTo>
                  <a:lnTo>
                    <a:pt x="3526" y="184"/>
                  </a:lnTo>
                  <a:lnTo>
                    <a:pt x="3526" y="191"/>
                  </a:lnTo>
                  <a:lnTo>
                    <a:pt x="3526" y="199"/>
                  </a:lnTo>
                  <a:lnTo>
                    <a:pt x="3526" y="207"/>
                  </a:lnTo>
                  <a:lnTo>
                    <a:pt x="3526" y="214"/>
                  </a:lnTo>
                  <a:lnTo>
                    <a:pt x="3534" y="222"/>
                  </a:lnTo>
                  <a:lnTo>
                    <a:pt x="3534" y="230"/>
                  </a:lnTo>
                  <a:lnTo>
                    <a:pt x="3534" y="237"/>
                  </a:lnTo>
                  <a:lnTo>
                    <a:pt x="3534" y="245"/>
                  </a:lnTo>
                  <a:lnTo>
                    <a:pt x="3534" y="253"/>
                  </a:lnTo>
                  <a:lnTo>
                    <a:pt x="3541" y="260"/>
                  </a:lnTo>
                  <a:lnTo>
                    <a:pt x="3541" y="268"/>
                  </a:lnTo>
                  <a:lnTo>
                    <a:pt x="3541" y="275"/>
                  </a:lnTo>
                  <a:lnTo>
                    <a:pt x="3541" y="283"/>
                  </a:lnTo>
                  <a:lnTo>
                    <a:pt x="3541" y="291"/>
                  </a:lnTo>
                  <a:lnTo>
                    <a:pt x="3549" y="298"/>
                  </a:lnTo>
                  <a:lnTo>
                    <a:pt x="3549" y="306"/>
                  </a:lnTo>
                  <a:lnTo>
                    <a:pt x="3549" y="314"/>
                  </a:lnTo>
                  <a:lnTo>
                    <a:pt x="3549" y="321"/>
                  </a:lnTo>
                  <a:lnTo>
                    <a:pt x="3549" y="329"/>
                  </a:lnTo>
                  <a:lnTo>
                    <a:pt x="3557" y="337"/>
                  </a:lnTo>
                  <a:lnTo>
                    <a:pt x="3557" y="344"/>
                  </a:lnTo>
                  <a:lnTo>
                    <a:pt x="3557" y="352"/>
                  </a:lnTo>
                  <a:lnTo>
                    <a:pt x="3557" y="360"/>
                  </a:lnTo>
                  <a:lnTo>
                    <a:pt x="3557" y="367"/>
                  </a:lnTo>
                  <a:lnTo>
                    <a:pt x="3564" y="367"/>
                  </a:lnTo>
                  <a:lnTo>
                    <a:pt x="3564" y="375"/>
                  </a:lnTo>
                  <a:lnTo>
                    <a:pt x="3564" y="383"/>
                  </a:lnTo>
                  <a:lnTo>
                    <a:pt x="3564" y="390"/>
                  </a:lnTo>
                  <a:lnTo>
                    <a:pt x="3564" y="398"/>
                  </a:lnTo>
                  <a:lnTo>
                    <a:pt x="3572" y="398"/>
                  </a:lnTo>
                  <a:lnTo>
                    <a:pt x="3572" y="405"/>
                  </a:lnTo>
                  <a:lnTo>
                    <a:pt x="3572" y="413"/>
                  </a:lnTo>
                  <a:lnTo>
                    <a:pt x="3572" y="421"/>
                  </a:lnTo>
                  <a:lnTo>
                    <a:pt x="3580" y="428"/>
                  </a:lnTo>
                  <a:lnTo>
                    <a:pt x="3580" y="436"/>
                  </a:lnTo>
                  <a:lnTo>
                    <a:pt x="3580" y="444"/>
                  </a:lnTo>
                  <a:lnTo>
                    <a:pt x="3587" y="451"/>
                  </a:lnTo>
                  <a:lnTo>
                    <a:pt x="3587" y="459"/>
                  </a:lnTo>
                  <a:lnTo>
                    <a:pt x="3587" y="467"/>
                  </a:lnTo>
                  <a:lnTo>
                    <a:pt x="3595" y="467"/>
                  </a:lnTo>
                  <a:lnTo>
                    <a:pt x="3595" y="474"/>
                  </a:lnTo>
                  <a:lnTo>
                    <a:pt x="3595" y="482"/>
                  </a:lnTo>
                  <a:lnTo>
                    <a:pt x="3603" y="482"/>
                  </a:lnTo>
                  <a:lnTo>
                    <a:pt x="3610" y="482"/>
                  </a:lnTo>
                  <a:lnTo>
                    <a:pt x="3610" y="474"/>
                  </a:lnTo>
                  <a:lnTo>
                    <a:pt x="3610" y="467"/>
                  </a:lnTo>
                  <a:lnTo>
                    <a:pt x="3618" y="467"/>
                  </a:lnTo>
                  <a:lnTo>
                    <a:pt x="3618" y="459"/>
                  </a:lnTo>
                  <a:lnTo>
                    <a:pt x="3618" y="451"/>
                  </a:lnTo>
                  <a:lnTo>
                    <a:pt x="3625" y="444"/>
                  </a:lnTo>
                  <a:lnTo>
                    <a:pt x="3625" y="436"/>
                  </a:lnTo>
                  <a:lnTo>
                    <a:pt x="3625" y="428"/>
                  </a:lnTo>
                  <a:lnTo>
                    <a:pt x="3625" y="421"/>
                  </a:lnTo>
                  <a:lnTo>
                    <a:pt x="3633" y="421"/>
                  </a:lnTo>
                  <a:lnTo>
                    <a:pt x="3633" y="413"/>
                  </a:lnTo>
                  <a:lnTo>
                    <a:pt x="3633" y="405"/>
                  </a:lnTo>
                  <a:lnTo>
                    <a:pt x="3633" y="398"/>
                  </a:lnTo>
                  <a:lnTo>
                    <a:pt x="3641" y="390"/>
                  </a:lnTo>
                  <a:lnTo>
                    <a:pt x="3641" y="383"/>
                  </a:lnTo>
                  <a:lnTo>
                    <a:pt x="3641" y="375"/>
                  </a:lnTo>
                  <a:lnTo>
                    <a:pt x="3641" y="367"/>
                  </a:lnTo>
                  <a:lnTo>
                    <a:pt x="3648" y="360"/>
                  </a:lnTo>
                  <a:lnTo>
                    <a:pt x="3648" y="352"/>
                  </a:lnTo>
                  <a:lnTo>
                    <a:pt x="3648" y="344"/>
                  </a:lnTo>
                  <a:lnTo>
                    <a:pt x="3648" y="337"/>
                  </a:lnTo>
                  <a:lnTo>
                    <a:pt x="3648" y="329"/>
                  </a:lnTo>
                  <a:lnTo>
                    <a:pt x="3656" y="329"/>
                  </a:lnTo>
                  <a:lnTo>
                    <a:pt x="3656" y="321"/>
                  </a:lnTo>
                  <a:lnTo>
                    <a:pt x="3656" y="314"/>
                  </a:lnTo>
                  <a:lnTo>
                    <a:pt x="3656" y="306"/>
                  </a:lnTo>
                  <a:lnTo>
                    <a:pt x="3656" y="298"/>
                  </a:lnTo>
                  <a:lnTo>
                    <a:pt x="3656" y="291"/>
                  </a:lnTo>
                  <a:lnTo>
                    <a:pt x="3664" y="291"/>
                  </a:lnTo>
                  <a:lnTo>
                    <a:pt x="3664" y="283"/>
                  </a:lnTo>
                  <a:lnTo>
                    <a:pt x="3664" y="275"/>
                  </a:lnTo>
                  <a:lnTo>
                    <a:pt x="3664" y="268"/>
                  </a:lnTo>
                  <a:lnTo>
                    <a:pt x="3664" y="260"/>
                  </a:lnTo>
                  <a:lnTo>
                    <a:pt x="3664" y="253"/>
                  </a:lnTo>
                  <a:lnTo>
                    <a:pt x="3671" y="245"/>
                  </a:lnTo>
                  <a:lnTo>
                    <a:pt x="3671" y="237"/>
                  </a:lnTo>
                  <a:lnTo>
                    <a:pt x="3671" y="230"/>
                  </a:lnTo>
                  <a:lnTo>
                    <a:pt x="3671" y="222"/>
                  </a:lnTo>
                  <a:lnTo>
                    <a:pt x="3671" y="214"/>
                  </a:lnTo>
                  <a:lnTo>
                    <a:pt x="3671" y="207"/>
                  </a:lnTo>
                  <a:lnTo>
                    <a:pt x="3679" y="207"/>
                  </a:lnTo>
                  <a:lnTo>
                    <a:pt x="3679" y="199"/>
                  </a:lnTo>
                  <a:lnTo>
                    <a:pt x="3679" y="191"/>
                  </a:lnTo>
                  <a:lnTo>
                    <a:pt x="3679" y="184"/>
                  </a:lnTo>
                  <a:lnTo>
                    <a:pt x="3679" y="176"/>
                  </a:lnTo>
                  <a:lnTo>
                    <a:pt x="3679" y="168"/>
                  </a:lnTo>
                  <a:lnTo>
                    <a:pt x="3679" y="161"/>
                  </a:lnTo>
                  <a:lnTo>
                    <a:pt x="3687" y="153"/>
                  </a:lnTo>
                  <a:lnTo>
                    <a:pt x="3687" y="146"/>
                  </a:lnTo>
                  <a:lnTo>
                    <a:pt x="3687" y="138"/>
                  </a:lnTo>
                  <a:lnTo>
                    <a:pt x="3687" y="130"/>
                  </a:lnTo>
                  <a:lnTo>
                    <a:pt x="3687" y="123"/>
                  </a:lnTo>
                  <a:lnTo>
                    <a:pt x="3687" y="107"/>
                  </a:lnTo>
                  <a:lnTo>
                    <a:pt x="3694" y="107"/>
                  </a:lnTo>
                  <a:lnTo>
                    <a:pt x="3694" y="100"/>
                  </a:lnTo>
                  <a:lnTo>
                    <a:pt x="3694" y="92"/>
                  </a:lnTo>
                  <a:lnTo>
                    <a:pt x="3694" y="84"/>
                  </a:lnTo>
                  <a:lnTo>
                    <a:pt x="3694" y="77"/>
                  </a:lnTo>
                  <a:lnTo>
                    <a:pt x="3694" y="69"/>
                  </a:lnTo>
                  <a:lnTo>
                    <a:pt x="3694" y="61"/>
                  </a:lnTo>
                  <a:lnTo>
                    <a:pt x="3694" y="54"/>
                  </a:lnTo>
                  <a:lnTo>
                    <a:pt x="3702" y="46"/>
                  </a:lnTo>
                  <a:lnTo>
                    <a:pt x="3702" y="38"/>
                  </a:lnTo>
                  <a:lnTo>
                    <a:pt x="3702" y="31"/>
                  </a:lnTo>
                  <a:lnTo>
                    <a:pt x="3702" y="23"/>
                  </a:lnTo>
                  <a:lnTo>
                    <a:pt x="3702" y="16"/>
                  </a:lnTo>
                  <a:lnTo>
                    <a:pt x="3702" y="8"/>
                  </a:lnTo>
                  <a:lnTo>
                    <a:pt x="3710" y="8"/>
                  </a:lnTo>
                  <a:lnTo>
                    <a:pt x="3710" y="0"/>
                  </a:lnTo>
                  <a:lnTo>
                    <a:pt x="3710" y="8"/>
                  </a:lnTo>
                  <a:lnTo>
                    <a:pt x="3710" y="16"/>
                  </a:lnTo>
                  <a:lnTo>
                    <a:pt x="3717" y="16"/>
                  </a:lnTo>
                  <a:lnTo>
                    <a:pt x="3717" y="23"/>
                  </a:lnTo>
                  <a:lnTo>
                    <a:pt x="3717" y="31"/>
                  </a:lnTo>
                  <a:lnTo>
                    <a:pt x="3717" y="38"/>
                  </a:lnTo>
                  <a:lnTo>
                    <a:pt x="3717" y="46"/>
                  </a:lnTo>
                  <a:lnTo>
                    <a:pt x="3717" y="54"/>
                  </a:lnTo>
                  <a:lnTo>
                    <a:pt x="3717" y="61"/>
                  </a:lnTo>
                  <a:lnTo>
                    <a:pt x="3725" y="69"/>
                  </a:lnTo>
                  <a:lnTo>
                    <a:pt x="3725" y="77"/>
                  </a:lnTo>
                  <a:lnTo>
                    <a:pt x="3725" y="84"/>
                  </a:lnTo>
                  <a:lnTo>
                    <a:pt x="3725" y="92"/>
                  </a:lnTo>
                  <a:lnTo>
                    <a:pt x="3725" y="100"/>
                  </a:lnTo>
                  <a:lnTo>
                    <a:pt x="3725" y="107"/>
                  </a:lnTo>
                  <a:lnTo>
                    <a:pt x="3725" y="115"/>
                  </a:lnTo>
                  <a:lnTo>
                    <a:pt x="3733" y="123"/>
                  </a:lnTo>
                  <a:lnTo>
                    <a:pt x="3733" y="130"/>
                  </a:lnTo>
                  <a:lnTo>
                    <a:pt x="3733" y="138"/>
                  </a:lnTo>
                  <a:lnTo>
                    <a:pt x="3733" y="146"/>
                  </a:lnTo>
                  <a:lnTo>
                    <a:pt x="3733" y="153"/>
                  </a:lnTo>
                  <a:lnTo>
                    <a:pt x="3733" y="161"/>
                  </a:lnTo>
                  <a:lnTo>
                    <a:pt x="3733" y="168"/>
                  </a:lnTo>
                  <a:lnTo>
                    <a:pt x="3733" y="176"/>
                  </a:lnTo>
                  <a:lnTo>
                    <a:pt x="3740" y="176"/>
                  </a:lnTo>
                  <a:lnTo>
                    <a:pt x="3740" y="184"/>
                  </a:lnTo>
                  <a:lnTo>
                    <a:pt x="3740" y="191"/>
                  </a:lnTo>
                  <a:lnTo>
                    <a:pt x="3740" y="199"/>
                  </a:lnTo>
                  <a:lnTo>
                    <a:pt x="3740" y="207"/>
                  </a:lnTo>
                  <a:lnTo>
                    <a:pt x="3740" y="214"/>
                  </a:lnTo>
                  <a:lnTo>
                    <a:pt x="3740" y="222"/>
                  </a:lnTo>
                  <a:lnTo>
                    <a:pt x="3748" y="230"/>
                  </a:lnTo>
                  <a:lnTo>
                    <a:pt x="3748" y="237"/>
                  </a:lnTo>
                  <a:lnTo>
                    <a:pt x="3748" y="245"/>
                  </a:lnTo>
                  <a:lnTo>
                    <a:pt x="3748" y="253"/>
                  </a:lnTo>
                  <a:lnTo>
                    <a:pt x="3748" y="260"/>
                  </a:lnTo>
                  <a:lnTo>
                    <a:pt x="3748" y="268"/>
                  </a:lnTo>
                  <a:lnTo>
                    <a:pt x="3755" y="268"/>
                  </a:lnTo>
                  <a:lnTo>
                    <a:pt x="3755" y="275"/>
                  </a:lnTo>
                  <a:lnTo>
                    <a:pt x="3755" y="283"/>
                  </a:lnTo>
                  <a:lnTo>
                    <a:pt x="3755" y="291"/>
                  </a:lnTo>
                  <a:lnTo>
                    <a:pt x="3755" y="298"/>
                  </a:lnTo>
                  <a:lnTo>
                    <a:pt x="3755" y="306"/>
                  </a:lnTo>
                  <a:lnTo>
                    <a:pt x="3763" y="314"/>
                  </a:lnTo>
                  <a:lnTo>
                    <a:pt x="3763" y="321"/>
                  </a:lnTo>
                  <a:lnTo>
                    <a:pt x="3763" y="329"/>
                  </a:lnTo>
                  <a:lnTo>
                    <a:pt x="3763" y="337"/>
                  </a:lnTo>
                  <a:lnTo>
                    <a:pt x="3763" y="344"/>
                  </a:lnTo>
                  <a:lnTo>
                    <a:pt x="3771" y="352"/>
                  </a:lnTo>
                  <a:lnTo>
                    <a:pt x="3771" y="360"/>
                  </a:lnTo>
                  <a:lnTo>
                    <a:pt x="3771" y="367"/>
                  </a:lnTo>
                  <a:lnTo>
                    <a:pt x="3771" y="375"/>
                  </a:lnTo>
                  <a:lnTo>
                    <a:pt x="3771" y="383"/>
                  </a:lnTo>
                  <a:lnTo>
                    <a:pt x="3778" y="390"/>
                  </a:lnTo>
                  <a:lnTo>
                    <a:pt x="3778" y="398"/>
                  </a:lnTo>
                  <a:lnTo>
                    <a:pt x="3778" y="405"/>
                  </a:lnTo>
                  <a:lnTo>
                    <a:pt x="3778" y="413"/>
                  </a:lnTo>
                  <a:lnTo>
                    <a:pt x="3786" y="421"/>
                  </a:lnTo>
                  <a:lnTo>
                    <a:pt x="3786" y="428"/>
                  </a:lnTo>
                  <a:lnTo>
                    <a:pt x="3786" y="436"/>
                  </a:lnTo>
                  <a:lnTo>
                    <a:pt x="3786" y="444"/>
                  </a:lnTo>
                  <a:lnTo>
                    <a:pt x="3794" y="451"/>
                  </a:lnTo>
                  <a:lnTo>
                    <a:pt x="3794" y="459"/>
                  </a:lnTo>
                  <a:lnTo>
                    <a:pt x="3794" y="467"/>
                  </a:lnTo>
                  <a:lnTo>
                    <a:pt x="3801" y="474"/>
                  </a:lnTo>
                  <a:lnTo>
                    <a:pt x="3801" y="482"/>
                  </a:lnTo>
                  <a:lnTo>
                    <a:pt x="3801" y="490"/>
                  </a:lnTo>
                  <a:lnTo>
                    <a:pt x="3809" y="490"/>
                  </a:lnTo>
                  <a:lnTo>
                    <a:pt x="3809" y="497"/>
                  </a:lnTo>
                  <a:lnTo>
                    <a:pt x="3809" y="505"/>
                  </a:lnTo>
                  <a:lnTo>
                    <a:pt x="3817" y="505"/>
                  </a:lnTo>
                  <a:lnTo>
                    <a:pt x="3824" y="497"/>
                  </a:lnTo>
                  <a:lnTo>
                    <a:pt x="3824" y="490"/>
                  </a:lnTo>
                  <a:lnTo>
                    <a:pt x="3832" y="482"/>
                  </a:lnTo>
                  <a:lnTo>
                    <a:pt x="3832" y="474"/>
                  </a:lnTo>
                  <a:lnTo>
                    <a:pt x="3832" y="467"/>
                  </a:lnTo>
                  <a:lnTo>
                    <a:pt x="3840" y="467"/>
                  </a:lnTo>
                  <a:lnTo>
                    <a:pt x="3840" y="459"/>
                  </a:lnTo>
                  <a:lnTo>
                    <a:pt x="3840" y="451"/>
                  </a:lnTo>
                  <a:lnTo>
                    <a:pt x="3840" y="444"/>
                  </a:lnTo>
                  <a:lnTo>
                    <a:pt x="3847" y="436"/>
                  </a:lnTo>
                  <a:lnTo>
                    <a:pt x="3847" y="428"/>
                  </a:lnTo>
                  <a:lnTo>
                    <a:pt x="3847" y="421"/>
                  </a:lnTo>
                  <a:lnTo>
                    <a:pt x="3847" y="413"/>
                  </a:lnTo>
                  <a:lnTo>
                    <a:pt x="3855" y="405"/>
                  </a:lnTo>
                  <a:lnTo>
                    <a:pt x="3855" y="398"/>
                  </a:lnTo>
                  <a:lnTo>
                    <a:pt x="3855" y="390"/>
                  </a:lnTo>
                  <a:lnTo>
                    <a:pt x="3855" y="383"/>
                  </a:lnTo>
                  <a:lnTo>
                    <a:pt x="3863" y="383"/>
                  </a:lnTo>
                  <a:lnTo>
                    <a:pt x="3863" y="375"/>
                  </a:lnTo>
                  <a:lnTo>
                    <a:pt x="3863" y="367"/>
                  </a:lnTo>
                  <a:lnTo>
                    <a:pt x="3863" y="360"/>
                  </a:lnTo>
                  <a:lnTo>
                    <a:pt x="3863" y="352"/>
                  </a:lnTo>
                  <a:lnTo>
                    <a:pt x="3863" y="344"/>
                  </a:lnTo>
                  <a:lnTo>
                    <a:pt x="3870" y="344"/>
                  </a:lnTo>
                  <a:lnTo>
                    <a:pt x="3870" y="337"/>
                  </a:lnTo>
                  <a:lnTo>
                    <a:pt x="3870" y="329"/>
                  </a:lnTo>
                  <a:lnTo>
                    <a:pt x="3870" y="321"/>
                  </a:lnTo>
                  <a:lnTo>
                    <a:pt x="3870" y="314"/>
                  </a:lnTo>
                  <a:lnTo>
                    <a:pt x="3870" y="306"/>
                  </a:lnTo>
                  <a:lnTo>
                    <a:pt x="3878" y="298"/>
                  </a:lnTo>
                  <a:lnTo>
                    <a:pt x="3878" y="291"/>
                  </a:lnTo>
                  <a:lnTo>
                    <a:pt x="3878" y="283"/>
                  </a:lnTo>
                  <a:lnTo>
                    <a:pt x="3878" y="275"/>
                  </a:lnTo>
                  <a:lnTo>
                    <a:pt x="3878" y="268"/>
                  </a:lnTo>
                  <a:lnTo>
                    <a:pt x="3878" y="260"/>
                  </a:lnTo>
                  <a:lnTo>
                    <a:pt x="3886" y="260"/>
                  </a:lnTo>
                  <a:lnTo>
                    <a:pt x="3886" y="253"/>
                  </a:lnTo>
                  <a:lnTo>
                    <a:pt x="3886" y="245"/>
                  </a:lnTo>
                  <a:lnTo>
                    <a:pt x="3886" y="237"/>
                  </a:lnTo>
                  <a:lnTo>
                    <a:pt x="3886" y="230"/>
                  </a:lnTo>
                  <a:lnTo>
                    <a:pt x="3886" y="222"/>
                  </a:lnTo>
                  <a:lnTo>
                    <a:pt x="3893" y="214"/>
                  </a:lnTo>
                  <a:lnTo>
                    <a:pt x="3893" y="207"/>
                  </a:lnTo>
                  <a:lnTo>
                    <a:pt x="3893" y="199"/>
                  </a:lnTo>
                  <a:lnTo>
                    <a:pt x="3893" y="191"/>
                  </a:lnTo>
                  <a:lnTo>
                    <a:pt x="3893" y="184"/>
                  </a:lnTo>
                  <a:lnTo>
                    <a:pt x="3893" y="176"/>
                  </a:lnTo>
                  <a:lnTo>
                    <a:pt x="3893" y="168"/>
                  </a:lnTo>
                  <a:lnTo>
                    <a:pt x="3901" y="161"/>
                  </a:lnTo>
                  <a:lnTo>
                    <a:pt x="3901" y="153"/>
                  </a:lnTo>
                  <a:lnTo>
                    <a:pt x="3901" y="146"/>
                  </a:lnTo>
                  <a:lnTo>
                    <a:pt x="3901" y="138"/>
                  </a:lnTo>
                  <a:lnTo>
                    <a:pt x="3901" y="130"/>
                  </a:lnTo>
                  <a:lnTo>
                    <a:pt x="3901" y="123"/>
                  </a:lnTo>
                  <a:lnTo>
                    <a:pt x="3901" y="115"/>
                  </a:lnTo>
                  <a:lnTo>
                    <a:pt x="3908" y="100"/>
                  </a:lnTo>
                  <a:lnTo>
                    <a:pt x="3908" y="92"/>
                  </a:lnTo>
                  <a:lnTo>
                    <a:pt x="3908" y="84"/>
                  </a:lnTo>
                  <a:lnTo>
                    <a:pt x="3908" y="77"/>
                  </a:lnTo>
                  <a:lnTo>
                    <a:pt x="3908" y="69"/>
                  </a:lnTo>
                  <a:lnTo>
                    <a:pt x="3908" y="61"/>
                  </a:lnTo>
                  <a:lnTo>
                    <a:pt x="3908" y="54"/>
                  </a:lnTo>
                  <a:lnTo>
                    <a:pt x="3916" y="46"/>
                  </a:lnTo>
                  <a:lnTo>
                    <a:pt x="3916" y="38"/>
                  </a:lnTo>
                  <a:lnTo>
                    <a:pt x="3916" y="31"/>
                  </a:lnTo>
                  <a:lnTo>
                    <a:pt x="3916" y="23"/>
                  </a:lnTo>
                  <a:lnTo>
                    <a:pt x="3916" y="16"/>
                  </a:lnTo>
                  <a:lnTo>
                    <a:pt x="3924" y="16"/>
                  </a:lnTo>
                  <a:lnTo>
                    <a:pt x="3924" y="23"/>
                  </a:lnTo>
                  <a:lnTo>
                    <a:pt x="3924" y="31"/>
                  </a:lnTo>
                  <a:lnTo>
                    <a:pt x="3931" y="38"/>
                  </a:lnTo>
                  <a:lnTo>
                    <a:pt x="3931" y="46"/>
                  </a:lnTo>
                  <a:lnTo>
                    <a:pt x="3931" y="54"/>
                  </a:lnTo>
                  <a:lnTo>
                    <a:pt x="3931" y="61"/>
                  </a:lnTo>
                  <a:lnTo>
                    <a:pt x="3931" y="69"/>
                  </a:lnTo>
                  <a:lnTo>
                    <a:pt x="3931" y="77"/>
                  </a:lnTo>
                  <a:lnTo>
                    <a:pt x="3931" y="84"/>
                  </a:lnTo>
                  <a:lnTo>
                    <a:pt x="3939" y="92"/>
                  </a:lnTo>
                  <a:lnTo>
                    <a:pt x="3939" y="100"/>
                  </a:lnTo>
                  <a:lnTo>
                    <a:pt x="3939" y="107"/>
                  </a:lnTo>
                  <a:lnTo>
                    <a:pt x="3939" y="115"/>
                  </a:lnTo>
                  <a:lnTo>
                    <a:pt x="3939" y="123"/>
                  </a:lnTo>
                  <a:lnTo>
                    <a:pt x="3939" y="130"/>
                  </a:lnTo>
                  <a:lnTo>
                    <a:pt x="3939" y="138"/>
                  </a:lnTo>
                  <a:lnTo>
                    <a:pt x="3939" y="146"/>
                  </a:lnTo>
                  <a:lnTo>
                    <a:pt x="3947" y="153"/>
                  </a:lnTo>
                  <a:lnTo>
                    <a:pt x="3947" y="161"/>
                  </a:lnTo>
                  <a:lnTo>
                    <a:pt x="3947" y="168"/>
                  </a:lnTo>
                  <a:lnTo>
                    <a:pt x="3947" y="176"/>
                  </a:lnTo>
                  <a:lnTo>
                    <a:pt x="3947" y="184"/>
                  </a:lnTo>
                  <a:lnTo>
                    <a:pt x="3947" y="191"/>
                  </a:lnTo>
                  <a:lnTo>
                    <a:pt x="3947" y="207"/>
                  </a:lnTo>
                  <a:lnTo>
                    <a:pt x="3954" y="207"/>
                  </a:lnTo>
                  <a:lnTo>
                    <a:pt x="3954" y="214"/>
                  </a:lnTo>
                  <a:lnTo>
                    <a:pt x="3954" y="222"/>
                  </a:lnTo>
                  <a:lnTo>
                    <a:pt x="3954" y="230"/>
                  </a:lnTo>
                  <a:lnTo>
                    <a:pt x="3954" y="237"/>
                  </a:lnTo>
                  <a:lnTo>
                    <a:pt x="3954" y="245"/>
                  </a:lnTo>
                  <a:lnTo>
                    <a:pt x="3954" y="253"/>
                  </a:lnTo>
                  <a:lnTo>
                    <a:pt x="3954" y="260"/>
                  </a:lnTo>
                  <a:lnTo>
                    <a:pt x="3962" y="260"/>
                  </a:lnTo>
                  <a:lnTo>
                    <a:pt x="3962" y="268"/>
                  </a:lnTo>
                  <a:lnTo>
                    <a:pt x="3962" y="275"/>
                  </a:lnTo>
                  <a:lnTo>
                    <a:pt x="3962" y="283"/>
                  </a:lnTo>
                  <a:lnTo>
                    <a:pt x="3962" y="291"/>
                  </a:lnTo>
                  <a:lnTo>
                    <a:pt x="3962" y="298"/>
                  </a:lnTo>
                  <a:lnTo>
                    <a:pt x="3962" y="306"/>
                  </a:lnTo>
                  <a:lnTo>
                    <a:pt x="3970" y="314"/>
                  </a:lnTo>
                  <a:lnTo>
                    <a:pt x="3970" y="321"/>
                  </a:lnTo>
                  <a:lnTo>
                    <a:pt x="3970" y="329"/>
                  </a:lnTo>
                  <a:lnTo>
                    <a:pt x="3970" y="337"/>
                  </a:lnTo>
                  <a:lnTo>
                    <a:pt x="3970" y="344"/>
                  </a:lnTo>
                  <a:lnTo>
                    <a:pt x="3977" y="352"/>
                  </a:lnTo>
                  <a:lnTo>
                    <a:pt x="3977" y="360"/>
                  </a:lnTo>
                  <a:lnTo>
                    <a:pt x="3977" y="367"/>
                  </a:lnTo>
                  <a:lnTo>
                    <a:pt x="3977" y="375"/>
                  </a:lnTo>
                  <a:lnTo>
                    <a:pt x="3977" y="383"/>
                  </a:lnTo>
                  <a:lnTo>
                    <a:pt x="3985" y="390"/>
                  </a:lnTo>
                  <a:lnTo>
                    <a:pt x="3985" y="398"/>
                  </a:lnTo>
                  <a:lnTo>
                    <a:pt x="3985" y="405"/>
                  </a:lnTo>
                  <a:lnTo>
                    <a:pt x="3985" y="413"/>
                  </a:lnTo>
                  <a:lnTo>
                    <a:pt x="3985" y="421"/>
                  </a:lnTo>
                  <a:lnTo>
                    <a:pt x="3993" y="421"/>
                  </a:lnTo>
                  <a:lnTo>
                    <a:pt x="3993" y="428"/>
                  </a:lnTo>
                  <a:lnTo>
                    <a:pt x="3993" y="436"/>
                  </a:lnTo>
                  <a:lnTo>
                    <a:pt x="3993" y="444"/>
                  </a:lnTo>
                  <a:lnTo>
                    <a:pt x="3993" y="451"/>
                  </a:lnTo>
                  <a:lnTo>
                    <a:pt x="4000" y="451"/>
                  </a:lnTo>
                  <a:lnTo>
                    <a:pt x="4000" y="459"/>
                  </a:lnTo>
                  <a:lnTo>
                    <a:pt x="4000" y="467"/>
                  </a:lnTo>
                  <a:lnTo>
                    <a:pt x="4000" y="474"/>
                  </a:lnTo>
                  <a:lnTo>
                    <a:pt x="4008" y="474"/>
                  </a:lnTo>
                  <a:lnTo>
                    <a:pt x="4008" y="482"/>
                  </a:lnTo>
                  <a:lnTo>
                    <a:pt x="4008" y="490"/>
                  </a:lnTo>
                  <a:lnTo>
                    <a:pt x="4008" y="497"/>
                  </a:lnTo>
                  <a:lnTo>
                    <a:pt x="4016" y="497"/>
                  </a:lnTo>
                  <a:lnTo>
                    <a:pt x="4016" y="505"/>
                  </a:lnTo>
                  <a:lnTo>
                    <a:pt x="4016" y="513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858" name="Rectangle 55"/>
            <p:cNvSpPr>
              <a:spLocks noChangeArrowheads="1"/>
            </p:cNvSpPr>
            <p:nvPr/>
          </p:nvSpPr>
          <p:spPr bwMode="auto">
            <a:xfrm>
              <a:off x="959" y="2020"/>
              <a:ext cx="421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b="1">
                  <a:solidFill>
                    <a:srgbClr val="FF0000"/>
                  </a:solidFill>
                  <a:latin typeface="Arial" charset="0"/>
                </a:rPr>
                <a:t>BETA_X</a:t>
              </a:r>
              <a:endParaRPr lang="en-US"/>
            </a:p>
          </p:txBody>
        </p:sp>
        <p:sp>
          <p:nvSpPr>
            <p:cNvPr id="71859" name="Freeform 56"/>
            <p:cNvSpPr>
              <a:spLocks/>
            </p:cNvSpPr>
            <p:nvPr/>
          </p:nvSpPr>
          <p:spPr bwMode="auto">
            <a:xfrm>
              <a:off x="669" y="1378"/>
              <a:ext cx="4016" cy="527"/>
            </a:xfrm>
            <a:custGeom>
              <a:avLst/>
              <a:gdLst>
                <a:gd name="T0" fmla="*/ 61 w 4016"/>
                <a:gd name="T1" fmla="*/ 436 h 527"/>
                <a:gd name="T2" fmla="*/ 122 w 4016"/>
                <a:gd name="T3" fmla="*/ 474 h 527"/>
                <a:gd name="T4" fmla="*/ 183 w 4016"/>
                <a:gd name="T5" fmla="*/ 115 h 527"/>
                <a:gd name="T6" fmla="*/ 252 w 4016"/>
                <a:gd name="T7" fmla="*/ 329 h 527"/>
                <a:gd name="T8" fmla="*/ 313 w 4016"/>
                <a:gd name="T9" fmla="*/ 505 h 527"/>
                <a:gd name="T10" fmla="*/ 375 w 4016"/>
                <a:gd name="T11" fmla="*/ 275 h 527"/>
                <a:gd name="T12" fmla="*/ 443 w 4016"/>
                <a:gd name="T13" fmla="*/ 206 h 527"/>
                <a:gd name="T14" fmla="*/ 505 w 4016"/>
                <a:gd name="T15" fmla="*/ 466 h 527"/>
                <a:gd name="T16" fmla="*/ 566 w 4016"/>
                <a:gd name="T17" fmla="*/ 344 h 527"/>
                <a:gd name="T18" fmla="*/ 635 w 4016"/>
                <a:gd name="T19" fmla="*/ 23 h 527"/>
                <a:gd name="T20" fmla="*/ 696 w 4016"/>
                <a:gd name="T21" fmla="*/ 397 h 527"/>
                <a:gd name="T22" fmla="*/ 757 w 4016"/>
                <a:gd name="T23" fmla="*/ 436 h 527"/>
                <a:gd name="T24" fmla="*/ 826 w 4016"/>
                <a:gd name="T25" fmla="*/ 107 h 527"/>
                <a:gd name="T26" fmla="*/ 887 w 4016"/>
                <a:gd name="T27" fmla="*/ 306 h 527"/>
                <a:gd name="T28" fmla="*/ 948 w 4016"/>
                <a:gd name="T29" fmla="*/ 489 h 527"/>
                <a:gd name="T30" fmla="*/ 1009 w 4016"/>
                <a:gd name="T31" fmla="*/ 245 h 527"/>
                <a:gd name="T32" fmla="*/ 1078 w 4016"/>
                <a:gd name="T33" fmla="*/ 199 h 527"/>
                <a:gd name="T34" fmla="*/ 1140 w 4016"/>
                <a:gd name="T35" fmla="*/ 482 h 527"/>
                <a:gd name="T36" fmla="*/ 1201 w 4016"/>
                <a:gd name="T37" fmla="*/ 375 h 527"/>
                <a:gd name="T38" fmla="*/ 1270 w 4016"/>
                <a:gd name="T39" fmla="*/ 61 h 527"/>
                <a:gd name="T40" fmla="*/ 1331 w 4016"/>
                <a:gd name="T41" fmla="*/ 413 h 527"/>
                <a:gd name="T42" fmla="*/ 1392 w 4016"/>
                <a:gd name="T43" fmla="*/ 459 h 527"/>
                <a:gd name="T44" fmla="*/ 1461 w 4016"/>
                <a:gd name="T45" fmla="*/ 145 h 527"/>
                <a:gd name="T46" fmla="*/ 1522 w 4016"/>
                <a:gd name="T47" fmla="*/ 306 h 527"/>
                <a:gd name="T48" fmla="*/ 1583 w 4016"/>
                <a:gd name="T49" fmla="*/ 512 h 527"/>
                <a:gd name="T50" fmla="*/ 1652 w 4016"/>
                <a:gd name="T51" fmla="*/ 275 h 527"/>
                <a:gd name="T52" fmla="*/ 1713 w 4016"/>
                <a:gd name="T53" fmla="*/ 183 h 527"/>
                <a:gd name="T54" fmla="*/ 1774 w 4016"/>
                <a:gd name="T55" fmla="*/ 474 h 527"/>
                <a:gd name="T56" fmla="*/ 1836 w 4016"/>
                <a:gd name="T57" fmla="*/ 390 h 527"/>
                <a:gd name="T58" fmla="*/ 1904 w 4016"/>
                <a:gd name="T59" fmla="*/ 53 h 527"/>
                <a:gd name="T60" fmla="*/ 1966 w 4016"/>
                <a:gd name="T61" fmla="*/ 397 h 527"/>
                <a:gd name="T62" fmla="*/ 2027 w 4016"/>
                <a:gd name="T63" fmla="*/ 466 h 527"/>
                <a:gd name="T64" fmla="*/ 2096 w 4016"/>
                <a:gd name="T65" fmla="*/ 160 h 527"/>
                <a:gd name="T66" fmla="*/ 2157 w 4016"/>
                <a:gd name="T67" fmla="*/ 298 h 527"/>
                <a:gd name="T68" fmla="*/ 2218 w 4016"/>
                <a:gd name="T69" fmla="*/ 512 h 527"/>
                <a:gd name="T70" fmla="*/ 2287 w 4016"/>
                <a:gd name="T71" fmla="*/ 290 h 527"/>
                <a:gd name="T72" fmla="*/ 2348 w 4016"/>
                <a:gd name="T73" fmla="*/ 168 h 527"/>
                <a:gd name="T74" fmla="*/ 2409 w 4016"/>
                <a:gd name="T75" fmla="*/ 466 h 527"/>
                <a:gd name="T76" fmla="*/ 2478 w 4016"/>
                <a:gd name="T77" fmla="*/ 390 h 527"/>
                <a:gd name="T78" fmla="*/ 2539 w 4016"/>
                <a:gd name="T79" fmla="*/ 53 h 527"/>
                <a:gd name="T80" fmla="*/ 2600 w 4016"/>
                <a:gd name="T81" fmla="*/ 390 h 527"/>
                <a:gd name="T82" fmla="*/ 2669 w 4016"/>
                <a:gd name="T83" fmla="*/ 474 h 527"/>
                <a:gd name="T84" fmla="*/ 2731 w 4016"/>
                <a:gd name="T85" fmla="*/ 176 h 527"/>
                <a:gd name="T86" fmla="*/ 2792 w 4016"/>
                <a:gd name="T87" fmla="*/ 283 h 527"/>
                <a:gd name="T88" fmla="*/ 2861 w 4016"/>
                <a:gd name="T89" fmla="*/ 512 h 527"/>
                <a:gd name="T90" fmla="*/ 2922 w 4016"/>
                <a:gd name="T91" fmla="*/ 298 h 527"/>
                <a:gd name="T92" fmla="*/ 2983 w 4016"/>
                <a:gd name="T93" fmla="*/ 145 h 527"/>
                <a:gd name="T94" fmla="*/ 3044 w 4016"/>
                <a:gd name="T95" fmla="*/ 436 h 527"/>
                <a:gd name="T96" fmla="*/ 3113 w 4016"/>
                <a:gd name="T97" fmla="*/ 390 h 527"/>
                <a:gd name="T98" fmla="*/ 3174 w 4016"/>
                <a:gd name="T99" fmla="*/ 23 h 527"/>
                <a:gd name="T100" fmla="*/ 3235 w 4016"/>
                <a:gd name="T101" fmla="*/ 367 h 527"/>
                <a:gd name="T102" fmla="*/ 3304 w 4016"/>
                <a:gd name="T103" fmla="*/ 466 h 527"/>
                <a:gd name="T104" fmla="*/ 3365 w 4016"/>
                <a:gd name="T105" fmla="*/ 145 h 527"/>
                <a:gd name="T106" fmla="*/ 3427 w 4016"/>
                <a:gd name="T107" fmla="*/ 245 h 527"/>
                <a:gd name="T108" fmla="*/ 3495 w 4016"/>
                <a:gd name="T109" fmla="*/ 489 h 527"/>
                <a:gd name="T110" fmla="*/ 3557 w 4016"/>
                <a:gd name="T111" fmla="*/ 298 h 527"/>
                <a:gd name="T112" fmla="*/ 3618 w 4016"/>
                <a:gd name="T113" fmla="*/ 153 h 527"/>
                <a:gd name="T114" fmla="*/ 3687 w 4016"/>
                <a:gd name="T115" fmla="*/ 466 h 527"/>
                <a:gd name="T116" fmla="*/ 3748 w 4016"/>
                <a:gd name="T117" fmla="*/ 413 h 527"/>
                <a:gd name="T118" fmla="*/ 3809 w 4016"/>
                <a:gd name="T119" fmla="*/ 46 h 527"/>
                <a:gd name="T120" fmla="*/ 3870 w 4016"/>
                <a:gd name="T121" fmla="*/ 397 h 527"/>
                <a:gd name="T122" fmla="*/ 3939 w 4016"/>
                <a:gd name="T123" fmla="*/ 505 h 527"/>
                <a:gd name="T124" fmla="*/ 4000 w 4016"/>
                <a:gd name="T125" fmla="*/ 183 h 527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  <a:gd name="T189" fmla="*/ 0 w 4016"/>
                <a:gd name="T190" fmla="*/ 0 h 527"/>
                <a:gd name="T191" fmla="*/ 4016 w 4016"/>
                <a:gd name="T192" fmla="*/ 527 h 527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T189" t="T190" r="T191" b="T192"/>
              <a:pathLst>
                <a:path w="4016" h="527">
                  <a:moveTo>
                    <a:pt x="0" y="46"/>
                  </a:moveTo>
                  <a:lnTo>
                    <a:pt x="0" y="61"/>
                  </a:lnTo>
                  <a:lnTo>
                    <a:pt x="0" y="69"/>
                  </a:lnTo>
                  <a:lnTo>
                    <a:pt x="0" y="76"/>
                  </a:lnTo>
                  <a:lnTo>
                    <a:pt x="0" y="84"/>
                  </a:lnTo>
                  <a:lnTo>
                    <a:pt x="0" y="92"/>
                  </a:lnTo>
                  <a:lnTo>
                    <a:pt x="0" y="99"/>
                  </a:lnTo>
                  <a:lnTo>
                    <a:pt x="7" y="107"/>
                  </a:lnTo>
                  <a:lnTo>
                    <a:pt x="7" y="115"/>
                  </a:lnTo>
                  <a:lnTo>
                    <a:pt x="7" y="122"/>
                  </a:lnTo>
                  <a:lnTo>
                    <a:pt x="7" y="130"/>
                  </a:lnTo>
                  <a:lnTo>
                    <a:pt x="7" y="138"/>
                  </a:lnTo>
                  <a:lnTo>
                    <a:pt x="7" y="145"/>
                  </a:lnTo>
                  <a:lnTo>
                    <a:pt x="7" y="153"/>
                  </a:lnTo>
                  <a:lnTo>
                    <a:pt x="7" y="160"/>
                  </a:lnTo>
                  <a:lnTo>
                    <a:pt x="15" y="168"/>
                  </a:lnTo>
                  <a:lnTo>
                    <a:pt x="15" y="176"/>
                  </a:lnTo>
                  <a:lnTo>
                    <a:pt x="15" y="183"/>
                  </a:lnTo>
                  <a:lnTo>
                    <a:pt x="15" y="191"/>
                  </a:lnTo>
                  <a:lnTo>
                    <a:pt x="15" y="199"/>
                  </a:lnTo>
                  <a:lnTo>
                    <a:pt x="15" y="206"/>
                  </a:lnTo>
                  <a:lnTo>
                    <a:pt x="23" y="214"/>
                  </a:lnTo>
                  <a:lnTo>
                    <a:pt x="23" y="222"/>
                  </a:lnTo>
                  <a:lnTo>
                    <a:pt x="23" y="229"/>
                  </a:lnTo>
                  <a:lnTo>
                    <a:pt x="23" y="237"/>
                  </a:lnTo>
                  <a:lnTo>
                    <a:pt x="23" y="245"/>
                  </a:lnTo>
                  <a:lnTo>
                    <a:pt x="23" y="252"/>
                  </a:lnTo>
                  <a:lnTo>
                    <a:pt x="23" y="260"/>
                  </a:lnTo>
                  <a:lnTo>
                    <a:pt x="30" y="267"/>
                  </a:lnTo>
                  <a:lnTo>
                    <a:pt x="30" y="275"/>
                  </a:lnTo>
                  <a:lnTo>
                    <a:pt x="30" y="283"/>
                  </a:lnTo>
                  <a:lnTo>
                    <a:pt x="30" y="290"/>
                  </a:lnTo>
                  <a:lnTo>
                    <a:pt x="30" y="298"/>
                  </a:lnTo>
                  <a:lnTo>
                    <a:pt x="30" y="306"/>
                  </a:lnTo>
                  <a:lnTo>
                    <a:pt x="38" y="313"/>
                  </a:lnTo>
                  <a:lnTo>
                    <a:pt x="38" y="321"/>
                  </a:lnTo>
                  <a:lnTo>
                    <a:pt x="38" y="329"/>
                  </a:lnTo>
                  <a:lnTo>
                    <a:pt x="38" y="336"/>
                  </a:lnTo>
                  <a:lnTo>
                    <a:pt x="38" y="344"/>
                  </a:lnTo>
                  <a:lnTo>
                    <a:pt x="38" y="352"/>
                  </a:lnTo>
                  <a:lnTo>
                    <a:pt x="46" y="359"/>
                  </a:lnTo>
                  <a:lnTo>
                    <a:pt x="46" y="367"/>
                  </a:lnTo>
                  <a:lnTo>
                    <a:pt x="46" y="375"/>
                  </a:lnTo>
                  <a:lnTo>
                    <a:pt x="46" y="382"/>
                  </a:lnTo>
                  <a:lnTo>
                    <a:pt x="46" y="390"/>
                  </a:lnTo>
                  <a:lnTo>
                    <a:pt x="53" y="397"/>
                  </a:lnTo>
                  <a:lnTo>
                    <a:pt x="53" y="405"/>
                  </a:lnTo>
                  <a:lnTo>
                    <a:pt x="53" y="413"/>
                  </a:lnTo>
                  <a:lnTo>
                    <a:pt x="53" y="420"/>
                  </a:lnTo>
                  <a:lnTo>
                    <a:pt x="53" y="428"/>
                  </a:lnTo>
                  <a:lnTo>
                    <a:pt x="61" y="428"/>
                  </a:lnTo>
                  <a:lnTo>
                    <a:pt x="61" y="436"/>
                  </a:lnTo>
                  <a:lnTo>
                    <a:pt x="61" y="443"/>
                  </a:lnTo>
                  <a:lnTo>
                    <a:pt x="61" y="451"/>
                  </a:lnTo>
                  <a:lnTo>
                    <a:pt x="61" y="459"/>
                  </a:lnTo>
                  <a:lnTo>
                    <a:pt x="69" y="466"/>
                  </a:lnTo>
                  <a:lnTo>
                    <a:pt x="69" y="474"/>
                  </a:lnTo>
                  <a:lnTo>
                    <a:pt x="69" y="482"/>
                  </a:lnTo>
                  <a:lnTo>
                    <a:pt x="69" y="489"/>
                  </a:lnTo>
                  <a:lnTo>
                    <a:pt x="76" y="489"/>
                  </a:lnTo>
                  <a:lnTo>
                    <a:pt x="76" y="497"/>
                  </a:lnTo>
                  <a:lnTo>
                    <a:pt x="76" y="505"/>
                  </a:lnTo>
                  <a:lnTo>
                    <a:pt x="76" y="512"/>
                  </a:lnTo>
                  <a:lnTo>
                    <a:pt x="84" y="512"/>
                  </a:lnTo>
                  <a:lnTo>
                    <a:pt x="84" y="520"/>
                  </a:lnTo>
                  <a:lnTo>
                    <a:pt x="84" y="527"/>
                  </a:lnTo>
                  <a:lnTo>
                    <a:pt x="92" y="527"/>
                  </a:lnTo>
                  <a:lnTo>
                    <a:pt x="99" y="527"/>
                  </a:lnTo>
                  <a:lnTo>
                    <a:pt x="107" y="520"/>
                  </a:lnTo>
                  <a:lnTo>
                    <a:pt x="107" y="512"/>
                  </a:lnTo>
                  <a:lnTo>
                    <a:pt x="107" y="505"/>
                  </a:lnTo>
                  <a:lnTo>
                    <a:pt x="115" y="505"/>
                  </a:lnTo>
                  <a:lnTo>
                    <a:pt x="115" y="497"/>
                  </a:lnTo>
                  <a:lnTo>
                    <a:pt x="115" y="489"/>
                  </a:lnTo>
                  <a:lnTo>
                    <a:pt x="122" y="482"/>
                  </a:lnTo>
                  <a:lnTo>
                    <a:pt x="122" y="474"/>
                  </a:lnTo>
                  <a:lnTo>
                    <a:pt x="122" y="466"/>
                  </a:lnTo>
                  <a:lnTo>
                    <a:pt x="130" y="459"/>
                  </a:lnTo>
                  <a:lnTo>
                    <a:pt x="130" y="451"/>
                  </a:lnTo>
                  <a:lnTo>
                    <a:pt x="130" y="443"/>
                  </a:lnTo>
                  <a:lnTo>
                    <a:pt x="130" y="436"/>
                  </a:lnTo>
                  <a:lnTo>
                    <a:pt x="137" y="436"/>
                  </a:lnTo>
                  <a:lnTo>
                    <a:pt x="137" y="428"/>
                  </a:lnTo>
                  <a:lnTo>
                    <a:pt x="137" y="420"/>
                  </a:lnTo>
                  <a:lnTo>
                    <a:pt x="137" y="413"/>
                  </a:lnTo>
                  <a:lnTo>
                    <a:pt x="137" y="405"/>
                  </a:lnTo>
                  <a:lnTo>
                    <a:pt x="145" y="397"/>
                  </a:lnTo>
                  <a:lnTo>
                    <a:pt x="145" y="390"/>
                  </a:lnTo>
                  <a:lnTo>
                    <a:pt x="145" y="382"/>
                  </a:lnTo>
                  <a:lnTo>
                    <a:pt x="145" y="375"/>
                  </a:lnTo>
                  <a:lnTo>
                    <a:pt x="145" y="367"/>
                  </a:lnTo>
                  <a:lnTo>
                    <a:pt x="153" y="359"/>
                  </a:lnTo>
                  <a:lnTo>
                    <a:pt x="153" y="352"/>
                  </a:lnTo>
                  <a:lnTo>
                    <a:pt x="153" y="344"/>
                  </a:lnTo>
                  <a:lnTo>
                    <a:pt x="153" y="336"/>
                  </a:lnTo>
                  <a:lnTo>
                    <a:pt x="153" y="329"/>
                  </a:lnTo>
                  <a:lnTo>
                    <a:pt x="153" y="321"/>
                  </a:lnTo>
                  <a:lnTo>
                    <a:pt x="160" y="313"/>
                  </a:lnTo>
                  <a:lnTo>
                    <a:pt x="160" y="306"/>
                  </a:lnTo>
                  <a:lnTo>
                    <a:pt x="160" y="298"/>
                  </a:lnTo>
                  <a:lnTo>
                    <a:pt x="160" y="290"/>
                  </a:lnTo>
                  <a:lnTo>
                    <a:pt x="160" y="283"/>
                  </a:lnTo>
                  <a:lnTo>
                    <a:pt x="160" y="275"/>
                  </a:lnTo>
                  <a:lnTo>
                    <a:pt x="168" y="275"/>
                  </a:lnTo>
                  <a:lnTo>
                    <a:pt x="168" y="267"/>
                  </a:lnTo>
                  <a:lnTo>
                    <a:pt x="168" y="260"/>
                  </a:lnTo>
                  <a:lnTo>
                    <a:pt x="168" y="252"/>
                  </a:lnTo>
                  <a:lnTo>
                    <a:pt x="168" y="245"/>
                  </a:lnTo>
                  <a:lnTo>
                    <a:pt x="168" y="237"/>
                  </a:lnTo>
                  <a:lnTo>
                    <a:pt x="168" y="229"/>
                  </a:lnTo>
                  <a:lnTo>
                    <a:pt x="176" y="222"/>
                  </a:lnTo>
                  <a:lnTo>
                    <a:pt x="176" y="214"/>
                  </a:lnTo>
                  <a:lnTo>
                    <a:pt x="176" y="206"/>
                  </a:lnTo>
                  <a:lnTo>
                    <a:pt x="176" y="199"/>
                  </a:lnTo>
                  <a:lnTo>
                    <a:pt x="176" y="191"/>
                  </a:lnTo>
                  <a:lnTo>
                    <a:pt x="176" y="183"/>
                  </a:lnTo>
                  <a:lnTo>
                    <a:pt x="176" y="176"/>
                  </a:lnTo>
                  <a:lnTo>
                    <a:pt x="176" y="168"/>
                  </a:lnTo>
                  <a:lnTo>
                    <a:pt x="183" y="160"/>
                  </a:lnTo>
                  <a:lnTo>
                    <a:pt x="183" y="153"/>
                  </a:lnTo>
                  <a:lnTo>
                    <a:pt x="183" y="145"/>
                  </a:lnTo>
                  <a:lnTo>
                    <a:pt x="183" y="138"/>
                  </a:lnTo>
                  <a:lnTo>
                    <a:pt x="183" y="130"/>
                  </a:lnTo>
                  <a:lnTo>
                    <a:pt x="183" y="122"/>
                  </a:lnTo>
                  <a:lnTo>
                    <a:pt x="183" y="115"/>
                  </a:lnTo>
                  <a:lnTo>
                    <a:pt x="183" y="107"/>
                  </a:lnTo>
                  <a:lnTo>
                    <a:pt x="191" y="99"/>
                  </a:lnTo>
                  <a:lnTo>
                    <a:pt x="191" y="92"/>
                  </a:lnTo>
                  <a:lnTo>
                    <a:pt x="191" y="84"/>
                  </a:lnTo>
                  <a:lnTo>
                    <a:pt x="191" y="76"/>
                  </a:lnTo>
                  <a:lnTo>
                    <a:pt x="191" y="69"/>
                  </a:lnTo>
                  <a:lnTo>
                    <a:pt x="191" y="61"/>
                  </a:lnTo>
                  <a:lnTo>
                    <a:pt x="191" y="53"/>
                  </a:lnTo>
                  <a:lnTo>
                    <a:pt x="199" y="53"/>
                  </a:lnTo>
                  <a:lnTo>
                    <a:pt x="199" y="46"/>
                  </a:lnTo>
                  <a:lnTo>
                    <a:pt x="199" y="38"/>
                  </a:lnTo>
                  <a:lnTo>
                    <a:pt x="206" y="38"/>
                  </a:lnTo>
                  <a:lnTo>
                    <a:pt x="206" y="46"/>
                  </a:lnTo>
                  <a:lnTo>
                    <a:pt x="206" y="53"/>
                  </a:lnTo>
                  <a:lnTo>
                    <a:pt x="206" y="61"/>
                  </a:lnTo>
                  <a:lnTo>
                    <a:pt x="206" y="69"/>
                  </a:lnTo>
                  <a:lnTo>
                    <a:pt x="206" y="76"/>
                  </a:lnTo>
                  <a:lnTo>
                    <a:pt x="214" y="76"/>
                  </a:lnTo>
                  <a:lnTo>
                    <a:pt x="214" y="84"/>
                  </a:lnTo>
                  <a:lnTo>
                    <a:pt x="214" y="92"/>
                  </a:lnTo>
                  <a:lnTo>
                    <a:pt x="214" y="99"/>
                  </a:lnTo>
                  <a:lnTo>
                    <a:pt x="214" y="107"/>
                  </a:lnTo>
                  <a:lnTo>
                    <a:pt x="214" y="115"/>
                  </a:lnTo>
                  <a:lnTo>
                    <a:pt x="214" y="122"/>
                  </a:lnTo>
                  <a:lnTo>
                    <a:pt x="214" y="130"/>
                  </a:lnTo>
                  <a:lnTo>
                    <a:pt x="222" y="138"/>
                  </a:lnTo>
                  <a:lnTo>
                    <a:pt x="222" y="145"/>
                  </a:lnTo>
                  <a:lnTo>
                    <a:pt x="222" y="153"/>
                  </a:lnTo>
                  <a:lnTo>
                    <a:pt x="222" y="160"/>
                  </a:lnTo>
                  <a:lnTo>
                    <a:pt x="222" y="168"/>
                  </a:lnTo>
                  <a:lnTo>
                    <a:pt x="222" y="176"/>
                  </a:lnTo>
                  <a:lnTo>
                    <a:pt x="222" y="183"/>
                  </a:lnTo>
                  <a:lnTo>
                    <a:pt x="229" y="183"/>
                  </a:lnTo>
                  <a:lnTo>
                    <a:pt x="229" y="191"/>
                  </a:lnTo>
                  <a:lnTo>
                    <a:pt x="229" y="199"/>
                  </a:lnTo>
                  <a:lnTo>
                    <a:pt x="229" y="206"/>
                  </a:lnTo>
                  <a:lnTo>
                    <a:pt x="229" y="214"/>
                  </a:lnTo>
                  <a:lnTo>
                    <a:pt x="229" y="222"/>
                  </a:lnTo>
                  <a:lnTo>
                    <a:pt x="229" y="229"/>
                  </a:lnTo>
                  <a:lnTo>
                    <a:pt x="237" y="229"/>
                  </a:lnTo>
                  <a:lnTo>
                    <a:pt x="237" y="237"/>
                  </a:lnTo>
                  <a:lnTo>
                    <a:pt x="237" y="245"/>
                  </a:lnTo>
                  <a:lnTo>
                    <a:pt x="237" y="252"/>
                  </a:lnTo>
                  <a:lnTo>
                    <a:pt x="237" y="260"/>
                  </a:lnTo>
                  <a:lnTo>
                    <a:pt x="237" y="267"/>
                  </a:lnTo>
                  <a:lnTo>
                    <a:pt x="245" y="275"/>
                  </a:lnTo>
                  <a:lnTo>
                    <a:pt x="245" y="283"/>
                  </a:lnTo>
                  <a:lnTo>
                    <a:pt x="245" y="290"/>
                  </a:lnTo>
                  <a:lnTo>
                    <a:pt x="245" y="298"/>
                  </a:lnTo>
                  <a:lnTo>
                    <a:pt x="245" y="306"/>
                  </a:lnTo>
                  <a:lnTo>
                    <a:pt x="245" y="313"/>
                  </a:lnTo>
                  <a:lnTo>
                    <a:pt x="252" y="321"/>
                  </a:lnTo>
                  <a:lnTo>
                    <a:pt x="252" y="329"/>
                  </a:lnTo>
                  <a:lnTo>
                    <a:pt x="252" y="336"/>
                  </a:lnTo>
                  <a:lnTo>
                    <a:pt x="252" y="344"/>
                  </a:lnTo>
                  <a:lnTo>
                    <a:pt x="252" y="352"/>
                  </a:lnTo>
                  <a:lnTo>
                    <a:pt x="260" y="359"/>
                  </a:lnTo>
                  <a:lnTo>
                    <a:pt x="260" y="367"/>
                  </a:lnTo>
                  <a:lnTo>
                    <a:pt x="260" y="375"/>
                  </a:lnTo>
                  <a:lnTo>
                    <a:pt x="260" y="382"/>
                  </a:lnTo>
                  <a:lnTo>
                    <a:pt x="260" y="390"/>
                  </a:lnTo>
                  <a:lnTo>
                    <a:pt x="268" y="390"/>
                  </a:lnTo>
                  <a:lnTo>
                    <a:pt x="268" y="397"/>
                  </a:lnTo>
                  <a:lnTo>
                    <a:pt x="268" y="405"/>
                  </a:lnTo>
                  <a:lnTo>
                    <a:pt x="268" y="413"/>
                  </a:lnTo>
                  <a:lnTo>
                    <a:pt x="268" y="420"/>
                  </a:lnTo>
                  <a:lnTo>
                    <a:pt x="275" y="420"/>
                  </a:lnTo>
                  <a:lnTo>
                    <a:pt x="275" y="428"/>
                  </a:lnTo>
                  <a:lnTo>
                    <a:pt x="275" y="436"/>
                  </a:lnTo>
                  <a:lnTo>
                    <a:pt x="275" y="443"/>
                  </a:lnTo>
                  <a:lnTo>
                    <a:pt x="275" y="451"/>
                  </a:lnTo>
                  <a:lnTo>
                    <a:pt x="283" y="451"/>
                  </a:lnTo>
                  <a:lnTo>
                    <a:pt x="283" y="459"/>
                  </a:lnTo>
                  <a:lnTo>
                    <a:pt x="283" y="466"/>
                  </a:lnTo>
                  <a:lnTo>
                    <a:pt x="283" y="474"/>
                  </a:lnTo>
                  <a:lnTo>
                    <a:pt x="290" y="474"/>
                  </a:lnTo>
                  <a:lnTo>
                    <a:pt x="290" y="482"/>
                  </a:lnTo>
                  <a:lnTo>
                    <a:pt x="290" y="489"/>
                  </a:lnTo>
                  <a:lnTo>
                    <a:pt x="290" y="497"/>
                  </a:lnTo>
                  <a:lnTo>
                    <a:pt x="298" y="497"/>
                  </a:lnTo>
                  <a:lnTo>
                    <a:pt x="298" y="505"/>
                  </a:lnTo>
                  <a:lnTo>
                    <a:pt x="306" y="512"/>
                  </a:lnTo>
                  <a:lnTo>
                    <a:pt x="313" y="512"/>
                  </a:lnTo>
                  <a:lnTo>
                    <a:pt x="313" y="505"/>
                  </a:lnTo>
                  <a:lnTo>
                    <a:pt x="321" y="497"/>
                  </a:lnTo>
                  <a:lnTo>
                    <a:pt x="321" y="489"/>
                  </a:lnTo>
                  <a:lnTo>
                    <a:pt x="329" y="482"/>
                  </a:lnTo>
                  <a:lnTo>
                    <a:pt x="329" y="474"/>
                  </a:lnTo>
                  <a:lnTo>
                    <a:pt x="329" y="466"/>
                  </a:lnTo>
                  <a:lnTo>
                    <a:pt x="336" y="466"/>
                  </a:lnTo>
                  <a:lnTo>
                    <a:pt x="336" y="459"/>
                  </a:lnTo>
                  <a:lnTo>
                    <a:pt x="336" y="451"/>
                  </a:lnTo>
                  <a:lnTo>
                    <a:pt x="336" y="443"/>
                  </a:lnTo>
                  <a:lnTo>
                    <a:pt x="344" y="436"/>
                  </a:lnTo>
                  <a:lnTo>
                    <a:pt x="344" y="428"/>
                  </a:lnTo>
                  <a:lnTo>
                    <a:pt x="344" y="420"/>
                  </a:lnTo>
                  <a:lnTo>
                    <a:pt x="344" y="413"/>
                  </a:lnTo>
                  <a:lnTo>
                    <a:pt x="352" y="413"/>
                  </a:lnTo>
                  <a:lnTo>
                    <a:pt x="352" y="405"/>
                  </a:lnTo>
                  <a:lnTo>
                    <a:pt x="352" y="397"/>
                  </a:lnTo>
                  <a:lnTo>
                    <a:pt x="352" y="390"/>
                  </a:lnTo>
                  <a:lnTo>
                    <a:pt x="352" y="382"/>
                  </a:lnTo>
                  <a:lnTo>
                    <a:pt x="359" y="382"/>
                  </a:lnTo>
                  <a:lnTo>
                    <a:pt x="359" y="375"/>
                  </a:lnTo>
                  <a:lnTo>
                    <a:pt x="359" y="367"/>
                  </a:lnTo>
                  <a:lnTo>
                    <a:pt x="359" y="359"/>
                  </a:lnTo>
                  <a:lnTo>
                    <a:pt x="359" y="352"/>
                  </a:lnTo>
                  <a:lnTo>
                    <a:pt x="359" y="344"/>
                  </a:lnTo>
                  <a:lnTo>
                    <a:pt x="367" y="344"/>
                  </a:lnTo>
                  <a:lnTo>
                    <a:pt x="367" y="336"/>
                  </a:lnTo>
                  <a:lnTo>
                    <a:pt x="367" y="329"/>
                  </a:lnTo>
                  <a:lnTo>
                    <a:pt x="367" y="321"/>
                  </a:lnTo>
                  <a:lnTo>
                    <a:pt x="367" y="313"/>
                  </a:lnTo>
                  <a:lnTo>
                    <a:pt x="367" y="306"/>
                  </a:lnTo>
                  <a:lnTo>
                    <a:pt x="375" y="306"/>
                  </a:lnTo>
                  <a:lnTo>
                    <a:pt x="375" y="298"/>
                  </a:lnTo>
                  <a:lnTo>
                    <a:pt x="375" y="290"/>
                  </a:lnTo>
                  <a:lnTo>
                    <a:pt x="375" y="283"/>
                  </a:lnTo>
                  <a:lnTo>
                    <a:pt x="375" y="275"/>
                  </a:lnTo>
                  <a:lnTo>
                    <a:pt x="375" y="267"/>
                  </a:lnTo>
                  <a:lnTo>
                    <a:pt x="382" y="267"/>
                  </a:lnTo>
                  <a:lnTo>
                    <a:pt x="382" y="260"/>
                  </a:lnTo>
                  <a:lnTo>
                    <a:pt x="382" y="252"/>
                  </a:lnTo>
                  <a:lnTo>
                    <a:pt x="382" y="245"/>
                  </a:lnTo>
                  <a:lnTo>
                    <a:pt x="382" y="237"/>
                  </a:lnTo>
                  <a:lnTo>
                    <a:pt x="382" y="229"/>
                  </a:lnTo>
                  <a:lnTo>
                    <a:pt x="382" y="222"/>
                  </a:lnTo>
                  <a:lnTo>
                    <a:pt x="390" y="214"/>
                  </a:lnTo>
                  <a:lnTo>
                    <a:pt x="390" y="206"/>
                  </a:lnTo>
                  <a:lnTo>
                    <a:pt x="390" y="199"/>
                  </a:lnTo>
                  <a:lnTo>
                    <a:pt x="390" y="191"/>
                  </a:lnTo>
                  <a:lnTo>
                    <a:pt x="390" y="183"/>
                  </a:lnTo>
                  <a:lnTo>
                    <a:pt x="390" y="176"/>
                  </a:lnTo>
                  <a:lnTo>
                    <a:pt x="390" y="168"/>
                  </a:lnTo>
                  <a:lnTo>
                    <a:pt x="398" y="168"/>
                  </a:lnTo>
                  <a:lnTo>
                    <a:pt x="398" y="160"/>
                  </a:lnTo>
                  <a:lnTo>
                    <a:pt x="398" y="153"/>
                  </a:lnTo>
                  <a:lnTo>
                    <a:pt x="398" y="145"/>
                  </a:lnTo>
                  <a:lnTo>
                    <a:pt x="398" y="138"/>
                  </a:lnTo>
                  <a:lnTo>
                    <a:pt x="398" y="130"/>
                  </a:lnTo>
                  <a:lnTo>
                    <a:pt x="398" y="122"/>
                  </a:lnTo>
                  <a:lnTo>
                    <a:pt x="398" y="115"/>
                  </a:lnTo>
                  <a:lnTo>
                    <a:pt x="405" y="107"/>
                  </a:lnTo>
                  <a:lnTo>
                    <a:pt x="405" y="99"/>
                  </a:lnTo>
                  <a:lnTo>
                    <a:pt x="405" y="92"/>
                  </a:lnTo>
                  <a:lnTo>
                    <a:pt x="405" y="84"/>
                  </a:lnTo>
                  <a:lnTo>
                    <a:pt x="405" y="76"/>
                  </a:lnTo>
                  <a:lnTo>
                    <a:pt x="405" y="69"/>
                  </a:lnTo>
                  <a:lnTo>
                    <a:pt x="413" y="69"/>
                  </a:lnTo>
                  <a:lnTo>
                    <a:pt x="413" y="61"/>
                  </a:lnTo>
                  <a:lnTo>
                    <a:pt x="413" y="69"/>
                  </a:lnTo>
                  <a:lnTo>
                    <a:pt x="420" y="69"/>
                  </a:lnTo>
                  <a:lnTo>
                    <a:pt x="420" y="76"/>
                  </a:lnTo>
                  <a:lnTo>
                    <a:pt x="420" y="84"/>
                  </a:lnTo>
                  <a:lnTo>
                    <a:pt x="420" y="92"/>
                  </a:lnTo>
                  <a:lnTo>
                    <a:pt x="420" y="99"/>
                  </a:lnTo>
                  <a:lnTo>
                    <a:pt x="420" y="107"/>
                  </a:lnTo>
                  <a:lnTo>
                    <a:pt x="428" y="107"/>
                  </a:lnTo>
                  <a:lnTo>
                    <a:pt x="428" y="115"/>
                  </a:lnTo>
                  <a:lnTo>
                    <a:pt x="428" y="122"/>
                  </a:lnTo>
                  <a:lnTo>
                    <a:pt x="428" y="130"/>
                  </a:lnTo>
                  <a:lnTo>
                    <a:pt x="428" y="138"/>
                  </a:lnTo>
                  <a:lnTo>
                    <a:pt x="428" y="145"/>
                  </a:lnTo>
                  <a:lnTo>
                    <a:pt x="428" y="153"/>
                  </a:lnTo>
                  <a:lnTo>
                    <a:pt x="436" y="153"/>
                  </a:lnTo>
                  <a:lnTo>
                    <a:pt x="436" y="160"/>
                  </a:lnTo>
                  <a:lnTo>
                    <a:pt x="436" y="168"/>
                  </a:lnTo>
                  <a:lnTo>
                    <a:pt x="436" y="176"/>
                  </a:lnTo>
                  <a:lnTo>
                    <a:pt x="436" y="183"/>
                  </a:lnTo>
                  <a:lnTo>
                    <a:pt x="436" y="191"/>
                  </a:lnTo>
                  <a:lnTo>
                    <a:pt x="436" y="199"/>
                  </a:lnTo>
                  <a:lnTo>
                    <a:pt x="443" y="199"/>
                  </a:lnTo>
                  <a:lnTo>
                    <a:pt x="443" y="206"/>
                  </a:lnTo>
                  <a:lnTo>
                    <a:pt x="443" y="214"/>
                  </a:lnTo>
                  <a:lnTo>
                    <a:pt x="443" y="222"/>
                  </a:lnTo>
                  <a:lnTo>
                    <a:pt x="443" y="229"/>
                  </a:lnTo>
                  <a:lnTo>
                    <a:pt x="443" y="237"/>
                  </a:lnTo>
                  <a:lnTo>
                    <a:pt x="451" y="245"/>
                  </a:lnTo>
                  <a:lnTo>
                    <a:pt x="451" y="252"/>
                  </a:lnTo>
                  <a:lnTo>
                    <a:pt x="451" y="260"/>
                  </a:lnTo>
                  <a:lnTo>
                    <a:pt x="451" y="267"/>
                  </a:lnTo>
                  <a:lnTo>
                    <a:pt x="451" y="275"/>
                  </a:lnTo>
                  <a:lnTo>
                    <a:pt x="459" y="275"/>
                  </a:lnTo>
                  <a:lnTo>
                    <a:pt x="459" y="283"/>
                  </a:lnTo>
                  <a:lnTo>
                    <a:pt x="459" y="290"/>
                  </a:lnTo>
                  <a:lnTo>
                    <a:pt x="459" y="298"/>
                  </a:lnTo>
                  <a:lnTo>
                    <a:pt x="459" y="306"/>
                  </a:lnTo>
                  <a:lnTo>
                    <a:pt x="459" y="313"/>
                  </a:lnTo>
                  <a:lnTo>
                    <a:pt x="466" y="313"/>
                  </a:lnTo>
                  <a:lnTo>
                    <a:pt x="466" y="321"/>
                  </a:lnTo>
                  <a:lnTo>
                    <a:pt x="466" y="329"/>
                  </a:lnTo>
                  <a:lnTo>
                    <a:pt x="466" y="336"/>
                  </a:lnTo>
                  <a:lnTo>
                    <a:pt x="466" y="344"/>
                  </a:lnTo>
                  <a:lnTo>
                    <a:pt x="466" y="352"/>
                  </a:lnTo>
                  <a:lnTo>
                    <a:pt x="474" y="352"/>
                  </a:lnTo>
                  <a:lnTo>
                    <a:pt x="474" y="359"/>
                  </a:lnTo>
                  <a:lnTo>
                    <a:pt x="474" y="367"/>
                  </a:lnTo>
                  <a:lnTo>
                    <a:pt x="474" y="375"/>
                  </a:lnTo>
                  <a:lnTo>
                    <a:pt x="474" y="382"/>
                  </a:lnTo>
                  <a:lnTo>
                    <a:pt x="482" y="382"/>
                  </a:lnTo>
                  <a:lnTo>
                    <a:pt x="482" y="390"/>
                  </a:lnTo>
                  <a:lnTo>
                    <a:pt x="482" y="397"/>
                  </a:lnTo>
                  <a:lnTo>
                    <a:pt x="482" y="405"/>
                  </a:lnTo>
                  <a:lnTo>
                    <a:pt x="489" y="413"/>
                  </a:lnTo>
                  <a:lnTo>
                    <a:pt x="489" y="420"/>
                  </a:lnTo>
                  <a:lnTo>
                    <a:pt x="489" y="428"/>
                  </a:lnTo>
                  <a:lnTo>
                    <a:pt x="489" y="436"/>
                  </a:lnTo>
                  <a:lnTo>
                    <a:pt x="497" y="436"/>
                  </a:lnTo>
                  <a:lnTo>
                    <a:pt x="497" y="443"/>
                  </a:lnTo>
                  <a:lnTo>
                    <a:pt x="497" y="451"/>
                  </a:lnTo>
                  <a:lnTo>
                    <a:pt x="497" y="459"/>
                  </a:lnTo>
                  <a:lnTo>
                    <a:pt x="505" y="459"/>
                  </a:lnTo>
                  <a:lnTo>
                    <a:pt x="505" y="466"/>
                  </a:lnTo>
                  <a:lnTo>
                    <a:pt x="505" y="474"/>
                  </a:lnTo>
                  <a:lnTo>
                    <a:pt x="512" y="474"/>
                  </a:lnTo>
                  <a:lnTo>
                    <a:pt x="512" y="482"/>
                  </a:lnTo>
                  <a:lnTo>
                    <a:pt x="512" y="489"/>
                  </a:lnTo>
                  <a:lnTo>
                    <a:pt x="520" y="489"/>
                  </a:lnTo>
                  <a:lnTo>
                    <a:pt x="528" y="482"/>
                  </a:lnTo>
                  <a:lnTo>
                    <a:pt x="528" y="474"/>
                  </a:lnTo>
                  <a:lnTo>
                    <a:pt x="528" y="466"/>
                  </a:lnTo>
                  <a:lnTo>
                    <a:pt x="535" y="466"/>
                  </a:lnTo>
                  <a:lnTo>
                    <a:pt x="535" y="459"/>
                  </a:lnTo>
                  <a:lnTo>
                    <a:pt x="535" y="451"/>
                  </a:lnTo>
                  <a:lnTo>
                    <a:pt x="543" y="443"/>
                  </a:lnTo>
                  <a:lnTo>
                    <a:pt x="543" y="436"/>
                  </a:lnTo>
                  <a:lnTo>
                    <a:pt x="543" y="428"/>
                  </a:lnTo>
                  <a:lnTo>
                    <a:pt x="551" y="420"/>
                  </a:lnTo>
                  <a:lnTo>
                    <a:pt x="551" y="413"/>
                  </a:lnTo>
                  <a:lnTo>
                    <a:pt x="551" y="405"/>
                  </a:lnTo>
                  <a:lnTo>
                    <a:pt x="551" y="397"/>
                  </a:lnTo>
                  <a:lnTo>
                    <a:pt x="558" y="397"/>
                  </a:lnTo>
                  <a:lnTo>
                    <a:pt x="558" y="390"/>
                  </a:lnTo>
                  <a:lnTo>
                    <a:pt x="558" y="382"/>
                  </a:lnTo>
                  <a:lnTo>
                    <a:pt x="558" y="375"/>
                  </a:lnTo>
                  <a:lnTo>
                    <a:pt x="558" y="367"/>
                  </a:lnTo>
                  <a:lnTo>
                    <a:pt x="566" y="367"/>
                  </a:lnTo>
                  <a:lnTo>
                    <a:pt x="566" y="359"/>
                  </a:lnTo>
                  <a:lnTo>
                    <a:pt x="566" y="352"/>
                  </a:lnTo>
                  <a:lnTo>
                    <a:pt x="566" y="344"/>
                  </a:lnTo>
                  <a:lnTo>
                    <a:pt x="566" y="336"/>
                  </a:lnTo>
                  <a:lnTo>
                    <a:pt x="573" y="329"/>
                  </a:lnTo>
                  <a:lnTo>
                    <a:pt x="573" y="321"/>
                  </a:lnTo>
                  <a:lnTo>
                    <a:pt x="573" y="313"/>
                  </a:lnTo>
                  <a:lnTo>
                    <a:pt x="573" y="306"/>
                  </a:lnTo>
                  <a:lnTo>
                    <a:pt x="573" y="298"/>
                  </a:lnTo>
                  <a:lnTo>
                    <a:pt x="581" y="290"/>
                  </a:lnTo>
                  <a:lnTo>
                    <a:pt x="581" y="283"/>
                  </a:lnTo>
                  <a:lnTo>
                    <a:pt x="581" y="275"/>
                  </a:lnTo>
                  <a:lnTo>
                    <a:pt x="581" y="267"/>
                  </a:lnTo>
                  <a:lnTo>
                    <a:pt x="581" y="260"/>
                  </a:lnTo>
                  <a:lnTo>
                    <a:pt x="581" y="252"/>
                  </a:lnTo>
                  <a:lnTo>
                    <a:pt x="589" y="252"/>
                  </a:lnTo>
                  <a:lnTo>
                    <a:pt x="589" y="245"/>
                  </a:lnTo>
                  <a:lnTo>
                    <a:pt x="589" y="229"/>
                  </a:lnTo>
                  <a:lnTo>
                    <a:pt x="589" y="222"/>
                  </a:lnTo>
                  <a:lnTo>
                    <a:pt x="589" y="214"/>
                  </a:lnTo>
                  <a:lnTo>
                    <a:pt x="589" y="206"/>
                  </a:lnTo>
                  <a:lnTo>
                    <a:pt x="596" y="199"/>
                  </a:lnTo>
                  <a:lnTo>
                    <a:pt x="596" y="191"/>
                  </a:lnTo>
                  <a:lnTo>
                    <a:pt x="596" y="183"/>
                  </a:lnTo>
                  <a:lnTo>
                    <a:pt x="596" y="176"/>
                  </a:lnTo>
                  <a:lnTo>
                    <a:pt x="596" y="168"/>
                  </a:lnTo>
                  <a:lnTo>
                    <a:pt x="596" y="160"/>
                  </a:lnTo>
                  <a:lnTo>
                    <a:pt x="604" y="153"/>
                  </a:lnTo>
                  <a:lnTo>
                    <a:pt x="604" y="145"/>
                  </a:lnTo>
                  <a:lnTo>
                    <a:pt x="604" y="138"/>
                  </a:lnTo>
                  <a:lnTo>
                    <a:pt x="604" y="130"/>
                  </a:lnTo>
                  <a:lnTo>
                    <a:pt x="604" y="122"/>
                  </a:lnTo>
                  <a:lnTo>
                    <a:pt x="604" y="115"/>
                  </a:lnTo>
                  <a:lnTo>
                    <a:pt x="604" y="107"/>
                  </a:lnTo>
                  <a:lnTo>
                    <a:pt x="612" y="99"/>
                  </a:lnTo>
                  <a:lnTo>
                    <a:pt x="612" y="92"/>
                  </a:lnTo>
                  <a:lnTo>
                    <a:pt x="612" y="84"/>
                  </a:lnTo>
                  <a:lnTo>
                    <a:pt x="612" y="76"/>
                  </a:lnTo>
                  <a:lnTo>
                    <a:pt x="612" y="69"/>
                  </a:lnTo>
                  <a:lnTo>
                    <a:pt x="612" y="61"/>
                  </a:lnTo>
                  <a:lnTo>
                    <a:pt x="612" y="53"/>
                  </a:lnTo>
                  <a:lnTo>
                    <a:pt x="612" y="46"/>
                  </a:lnTo>
                  <a:lnTo>
                    <a:pt x="619" y="38"/>
                  </a:lnTo>
                  <a:lnTo>
                    <a:pt x="619" y="30"/>
                  </a:lnTo>
                  <a:lnTo>
                    <a:pt x="619" y="23"/>
                  </a:lnTo>
                  <a:lnTo>
                    <a:pt x="619" y="15"/>
                  </a:lnTo>
                  <a:lnTo>
                    <a:pt x="619" y="8"/>
                  </a:lnTo>
                  <a:lnTo>
                    <a:pt x="627" y="8"/>
                  </a:lnTo>
                  <a:lnTo>
                    <a:pt x="627" y="0"/>
                  </a:lnTo>
                  <a:lnTo>
                    <a:pt x="627" y="8"/>
                  </a:lnTo>
                  <a:lnTo>
                    <a:pt x="627" y="15"/>
                  </a:lnTo>
                  <a:lnTo>
                    <a:pt x="635" y="23"/>
                  </a:lnTo>
                  <a:lnTo>
                    <a:pt x="635" y="30"/>
                  </a:lnTo>
                  <a:lnTo>
                    <a:pt x="635" y="38"/>
                  </a:lnTo>
                  <a:lnTo>
                    <a:pt x="635" y="46"/>
                  </a:lnTo>
                  <a:lnTo>
                    <a:pt x="635" y="53"/>
                  </a:lnTo>
                  <a:lnTo>
                    <a:pt x="635" y="61"/>
                  </a:lnTo>
                  <a:lnTo>
                    <a:pt x="635" y="69"/>
                  </a:lnTo>
                  <a:lnTo>
                    <a:pt x="642" y="76"/>
                  </a:lnTo>
                  <a:lnTo>
                    <a:pt x="642" y="84"/>
                  </a:lnTo>
                  <a:lnTo>
                    <a:pt x="642" y="92"/>
                  </a:lnTo>
                  <a:lnTo>
                    <a:pt x="642" y="99"/>
                  </a:lnTo>
                  <a:lnTo>
                    <a:pt x="642" y="107"/>
                  </a:lnTo>
                  <a:lnTo>
                    <a:pt x="642" y="115"/>
                  </a:lnTo>
                  <a:lnTo>
                    <a:pt x="642" y="122"/>
                  </a:lnTo>
                  <a:lnTo>
                    <a:pt x="650" y="130"/>
                  </a:lnTo>
                  <a:lnTo>
                    <a:pt x="650" y="138"/>
                  </a:lnTo>
                  <a:lnTo>
                    <a:pt x="650" y="145"/>
                  </a:lnTo>
                  <a:lnTo>
                    <a:pt x="650" y="153"/>
                  </a:lnTo>
                  <a:lnTo>
                    <a:pt x="650" y="160"/>
                  </a:lnTo>
                  <a:lnTo>
                    <a:pt x="650" y="168"/>
                  </a:lnTo>
                  <a:lnTo>
                    <a:pt x="650" y="176"/>
                  </a:lnTo>
                  <a:lnTo>
                    <a:pt x="658" y="176"/>
                  </a:lnTo>
                  <a:lnTo>
                    <a:pt x="658" y="191"/>
                  </a:lnTo>
                  <a:lnTo>
                    <a:pt x="658" y="199"/>
                  </a:lnTo>
                  <a:lnTo>
                    <a:pt x="658" y="206"/>
                  </a:lnTo>
                  <a:lnTo>
                    <a:pt x="658" y="214"/>
                  </a:lnTo>
                  <a:lnTo>
                    <a:pt x="658" y="222"/>
                  </a:lnTo>
                  <a:lnTo>
                    <a:pt x="665" y="229"/>
                  </a:lnTo>
                  <a:lnTo>
                    <a:pt x="665" y="237"/>
                  </a:lnTo>
                  <a:lnTo>
                    <a:pt x="665" y="245"/>
                  </a:lnTo>
                  <a:lnTo>
                    <a:pt x="665" y="252"/>
                  </a:lnTo>
                  <a:lnTo>
                    <a:pt x="665" y="260"/>
                  </a:lnTo>
                  <a:lnTo>
                    <a:pt x="665" y="267"/>
                  </a:lnTo>
                  <a:lnTo>
                    <a:pt x="673" y="267"/>
                  </a:lnTo>
                  <a:lnTo>
                    <a:pt x="673" y="275"/>
                  </a:lnTo>
                  <a:lnTo>
                    <a:pt x="673" y="283"/>
                  </a:lnTo>
                  <a:lnTo>
                    <a:pt x="673" y="290"/>
                  </a:lnTo>
                  <a:lnTo>
                    <a:pt x="673" y="298"/>
                  </a:lnTo>
                  <a:lnTo>
                    <a:pt x="673" y="306"/>
                  </a:lnTo>
                  <a:lnTo>
                    <a:pt x="673" y="313"/>
                  </a:lnTo>
                  <a:lnTo>
                    <a:pt x="681" y="313"/>
                  </a:lnTo>
                  <a:lnTo>
                    <a:pt x="681" y="321"/>
                  </a:lnTo>
                  <a:lnTo>
                    <a:pt x="681" y="329"/>
                  </a:lnTo>
                  <a:lnTo>
                    <a:pt x="681" y="336"/>
                  </a:lnTo>
                  <a:lnTo>
                    <a:pt x="681" y="344"/>
                  </a:lnTo>
                  <a:lnTo>
                    <a:pt x="681" y="352"/>
                  </a:lnTo>
                  <a:lnTo>
                    <a:pt x="688" y="352"/>
                  </a:lnTo>
                  <a:lnTo>
                    <a:pt x="688" y="359"/>
                  </a:lnTo>
                  <a:lnTo>
                    <a:pt x="688" y="367"/>
                  </a:lnTo>
                  <a:lnTo>
                    <a:pt x="688" y="375"/>
                  </a:lnTo>
                  <a:lnTo>
                    <a:pt x="688" y="382"/>
                  </a:lnTo>
                  <a:lnTo>
                    <a:pt x="696" y="390"/>
                  </a:lnTo>
                  <a:lnTo>
                    <a:pt x="696" y="397"/>
                  </a:lnTo>
                  <a:lnTo>
                    <a:pt x="696" y="405"/>
                  </a:lnTo>
                  <a:lnTo>
                    <a:pt x="696" y="413"/>
                  </a:lnTo>
                  <a:lnTo>
                    <a:pt x="696" y="420"/>
                  </a:lnTo>
                  <a:lnTo>
                    <a:pt x="704" y="420"/>
                  </a:lnTo>
                  <a:lnTo>
                    <a:pt x="704" y="428"/>
                  </a:lnTo>
                  <a:lnTo>
                    <a:pt x="704" y="436"/>
                  </a:lnTo>
                  <a:lnTo>
                    <a:pt x="704" y="443"/>
                  </a:lnTo>
                  <a:lnTo>
                    <a:pt x="711" y="443"/>
                  </a:lnTo>
                  <a:lnTo>
                    <a:pt x="711" y="451"/>
                  </a:lnTo>
                  <a:lnTo>
                    <a:pt x="711" y="459"/>
                  </a:lnTo>
                  <a:lnTo>
                    <a:pt x="711" y="466"/>
                  </a:lnTo>
                  <a:lnTo>
                    <a:pt x="719" y="474"/>
                  </a:lnTo>
                  <a:lnTo>
                    <a:pt x="719" y="482"/>
                  </a:lnTo>
                  <a:lnTo>
                    <a:pt x="719" y="489"/>
                  </a:lnTo>
                  <a:lnTo>
                    <a:pt x="726" y="489"/>
                  </a:lnTo>
                  <a:lnTo>
                    <a:pt x="726" y="497"/>
                  </a:lnTo>
                  <a:lnTo>
                    <a:pt x="734" y="497"/>
                  </a:lnTo>
                  <a:lnTo>
                    <a:pt x="742" y="497"/>
                  </a:lnTo>
                  <a:lnTo>
                    <a:pt x="742" y="489"/>
                  </a:lnTo>
                  <a:lnTo>
                    <a:pt x="742" y="482"/>
                  </a:lnTo>
                  <a:lnTo>
                    <a:pt x="749" y="474"/>
                  </a:lnTo>
                  <a:lnTo>
                    <a:pt x="749" y="466"/>
                  </a:lnTo>
                  <a:lnTo>
                    <a:pt x="749" y="459"/>
                  </a:lnTo>
                  <a:lnTo>
                    <a:pt x="757" y="451"/>
                  </a:lnTo>
                  <a:lnTo>
                    <a:pt x="757" y="443"/>
                  </a:lnTo>
                  <a:lnTo>
                    <a:pt x="757" y="436"/>
                  </a:lnTo>
                  <a:lnTo>
                    <a:pt x="765" y="428"/>
                  </a:lnTo>
                  <a:lnTo>
                    <a:pt x="765" y="420"/>
                  </a:lnTo>
                  <a:lnTo>
                    <a:pt x="765" y="413"/>
                  </a:lnTo>
                  <a:lnTo>
                    <a:pt x="765" y="405"/>
                  </a:lnTo>
                  <a:lnTo>
                    <a:pt x="772" y="397"/>
                  </a:lnTo>
                  <a:lnTo>
                    <a:pt x="772" y="390"/>
                  </a:lnTo>
                  <a:lnTo>
                    <a:pt x="772" y="382"/>
                  </a:lnTo>
                  <a:lnTo>
                    <a:pt x="772" y="375"/>
                  </a:lnTo>
                  <a:lnTo>
                    <a:pt x="780" y="367"/>
                  </a:lnTo>
                  <a:lnTo>
                    <a:pt x="780" y="359"/>
                  </a:lnTo>
                  <a:lnTo>
                    <a:pt x="780" y="352"/>
                  </a:lnTo>
                  <a:lnTo>
                    <a:pt x="780" y="344"/>
                  </a:lnTo>
                  <a:lnTo>
                    <a:pt x="780" y="336"/>
                  </a:lnTo>
                  <a:lnTo>
                    <a:pt x="788" y="329"/>
                  </a:lnTo>
                  <a:lnTo>
                    <a:pt x="788" y="321"/>
                  </a:lnTo>
                  <a:lnTo>
                    <a:pt x="788" y="313"/>
                  </a:lnTo>
                  <a:lnTo>
                    <a:pt x="788" y="306"/>
                  </a:lnTo>
                  <a:lnTo>
                    <a:pt x="788" y="298"/>
                  </a:lnTo>
                  <a:lnTo>
                    <a:pt x="788" y="290"/>
                  </a:lnTo>
                  <a:lnTo>
                    <a:pt x="795" y="290"/>
                  </a:lnTo>
                  <a:lnTo>
                    <a:pt x="795" y="283"/>
                  </a:lnTo>
                  <a:lnTo>
                    <a:pt x="795" y="275"/>
                  </a:lnTo>
                  <a:lnTo>
                    <a:pt x="795" y="267"/>
                  </a:lnTo>
                  <a:lnTo>
                    <a:pt x="795" y="260"/>
                  </a:lnTo>
                  <a:lnTo>
                    <a:pt x="795" y="252"/>
                  </a:lnTo>
                  <a:lnTo>
                    <a:pt x="803" y="245"/>
                  </a:lnTo>
                  <a:lnTo>
                    <a:pt x="803" y="237"/>
                  </a:lnTo>
                  <a:lnTo>
                    <a:pt x="803" y="229"/>
                  </a:lnTo>
                  <a:lnTo>
                    <a:pt x="803" y="222"/>
                  </a:lnTo>
                  <a:lnTo>
                    <a:pt x="803" y="214"/>
                  </a:lnTo>
                  <a:lnTo>
                    <a:pt x="803" y="206"/>
                  </a:lnTo>
                  <a:lnTo>
                    <a:pt x="811" y="191"/>
                  </a:lnTo>
                  <a:lnTo>
                    <a:pt x="811" y="183"/>
                  </a:lnTo>
                  <a:lnTo>
                    <a:pt x="811" y="176"/>
                  </a:lnTo>
                  <a:lnTo>
                    <a:pt x="811" y="168"/>
                  </a:lnTo>
                  <a:lnTo>
                    <a:pt x="811" y="160"/>
                  </a:lnTo>
                  <a:lnTo>
                    <a:pt x="811" y="153"/>
                  </a:lnTo>
                  <a:lnTo>
                    <a:pt x="818" y="153"/>
                  </a:lnTo>
                  <a:lnTo>
                    <a:pt x="818" y="145"/>
                  </a:lnTo>
                  <a:lnTo>
                    <a:pt x="818" y="138"/>
                  </a:lnTo>
                  <a:lnTo>
                    <a:pt x="818" y="130"/>
                  </a:lnTo>
                  <a:lnTo>
                    <a:pt x="818" y="122"/>
                  </a:lnTo>
                  <a:lnTo>
                    <a:pt x="818" y="115"/>
                  </a:lnTo>
                  <a:lnTo>
                    <a:pt x="826" y="107"/>
                  </a:lnTo>
                  <a:lnTo>
                    <a:pt x="826" y="99"/>
                  </a:lnTo>
                  <a:lnTo>
                    <a:pt x="826" y="92"/>
                  </a:lnTo>
                  <a:lnTo>
                    <a:pt x="826" y="84"/>
                  </a:lnTo>
                  <a:lnTo>
                    <a:pt x="826" y="76"/>
                  </a:lnTo>
                  <a:lnTo>
                    <a:pt x="826" y="69"/>
                  </a:lnTo>
                  <a:lnTo>
                    <a:pt x="826" y="61"/>
                  </a:lnTo>
                  <a:lnTo>
                    <a:pt x="826" y="53"/>
                  </a:lnTo>
                  <a:lnTo>
                    <a:pt x="834" y="53"/>
                  </a:lnTo>
                  <a:lnTo>
                    <a:pt x="834" y="46"/>
                  </a:lnTo>
                  <a:lnTo>
                    <a:pt x="834" y="38"/>
                  </a:lnTo>
                  <a:lnTo>
                    <a:pt x="834" y="30"/>
                  </a:lnTo>
                  <a:lnTo>
                    <a:pt x="834" y="23"/>
                  </a:lnTo>
                  <a:lnTo>
                    <a:pt x="841" y="23"/>
                  </a:lnTo>
                  <a:lnTo>
                    <a:pt x="841" y="15"/>
                  </a:lnTo>
                  <a:lnTo>
                    <a:pt x="841" y="23"/>
                  </a:lnTo>
                  <a:lnTo>
                    <a:pt x="841" y="30"/>
                  </a:lnTo>
                  <a:lnTo>
                    <a:pt x="841" y="38"/>
                  </a:lnTo>
                  <a:lnTo>
                    <a:pt x="849" y="38"/>
                  </a:lnTo>
                  <a:lnTo>
                    <a:pt x="849" y="46"/>
                  </a:lnTo>
                  <a:lnTo>
                    <a:pt x="849" y="53"/>
                  </a:lnTo>
                  <a:lnTo>
                    <a:pt x="849" y="61"/>
                  </a:lnTo>
                  <a:lnTo>
                    <a:pt x="849" y="69"/>
                  </a:lnTo>
                  <a:lnTo>
                    <a:pt x="849" y="76"/>
                  </a:lnTo>
                  <a:lnTo>
                    <a:pt x="849" y="84"/>
                  </a:lnTo>
                  <a:lnTo>
                    <a:pt x="849" y="92"/>
                  </a:lnTo>
                  <a:lnTo>
                    <a:pt x="856" y="99"/>
                  </a:lnTo>
                  <a:lnTo>
                    <a:pt x="856" y="107"/>
                  </a:lnTo>
                  <a:lnTo>
                    <a:pt x="856" y="115"/>
                  </a:lnTo>
                  <a:lnTo>
                    <a:pt x="856" y="122"/>
                  </a:lnTo>
                  <a:lnTo>
                    <a:pt x="856" y="130"/>
                  </a:lnTo>
                  <a:lnTo>
                    <a:pt x="856" y="138"/>
                  </a:lnTo>
                  <a:lnTo>
                    <a:pt x="856" y="145"/>
                  </a:lnTo>
                  <a:lnTo>
                    <a:pt x="864" y="153"/>
                  </a:lnTo>
                  <a:lnTo>
                    <a:pt x="864" y="160"/>
                  </a:lnTo>
                  <a:lnTo>
                    <a:pt x="864" y="168"/>
                  </a:lnTo>
                  <a:lnTo>
                    <a:pt x="864" y="176"/>
                  </a:lnTo>
                  <a:lnTo>
                    <a:pt x="864" y="183"/>
                  </a:lnTo>
                  <a:lnTo>
                    <a:pt x="864" y="191"/>
                  </a:lnTo>
                  <a:lnTo>
                    <a:pt x="864" y="199"/>
                  </a:lnTo>
                  <a:lnTo>
                    <a:pt x="872" y="199"/>
                  </a:lnTo>
                  <a:lnTo>
                    <a:pt x="872" y="206"/>
                  </a:lnTo>
                  <a:lnTo>
                    <a:pt x="872" y="214"/>
                  </a:lnTo>
                  <a:lnTo>
                    <a:pt x="872" y="222"/>
                  </a:lnTo>
                  <a:lnTo>
                    <a:pt x="872" y="229"/>
                  </a:lnTo>
                  <a:lnTo>
                    <a:pt x="872" y="237"/>
                  </a:lnTo>
                  <a:lnTo>
                    <a:pt x="872" y="245"/>
                  </a:lnTo>
                  <a:lnTo>
                    <a:pt x="879" y="245"/>
                  </a:lnTo>
                  <a:lnTo>
                    <a:pt x="879" y="252"/>
                  </a:lnTo>
                  <a:lnTo>
                    <a:pt x="879" y="260"/>
                  </a:lnTo>
                  <a:lnTo>
                    <a:pt x="879" y="267"/>
                  </a:lnTo>
                  <a:lnTo>
                    <a:pt x="879" y="275"/>
                  </a:lnTo>
                  <a:lnTo>
                    <a:pt x="879" y="283"/>
                  </a:lnTo>
                  <a:lnTo>
                    <a:pt x="887" y="290"/>
                  </a:lnTo>
                  <a:lnTo>
                    <a:pt x="887" y="298"/>
                  </a:lnTo>
                  <a:lnTo>
                    <a:pt x="887" y="306"/>
                  </a:lnTo>
                  <a:lnTo>
                    <a:pt x="887" y="313"/>
                  </a:lnTo>
                  <a:lnTo>
                    <a:pt x="887" y="321"/>
                  </a:lnTo>
                  <a:lnTo>
                    <a:pt x="887" y="329"/>
                  </a:lnTo>
                  <a:lnTo>
                    <a:pt x="895" y="329"/>
                  </a:lnTo>
                  <a:lnTo>
                    <a:pt x="895" y="336"/>
                  </a:lnTo>
                  <a:lnTo>
                    <a:pt x="895" y="344"/>
                  </a:lnTo>
                  <a:lnTo>
                    <a:pt x="895" y="352"/>
                  </a:lnTo>
                  <a:lnTo>
                    <a:pt x="895" y="359"/>
                  </a:lnTo>
                  <a:lnTo>
                    <a:pt x="902" y="367"/>
                  </a:lnTo>
                  <a:lnTo>
                    <a:pt x="902" y="375"/>
                  </a:lnTo>
                  <a:lnTo>
                    <a:pt x="902" y="382"/>
                  </a:lnTo>
                  <a:lnTo>
                    <a:pt x="902" y="390"/>
                  </a:lnTo>
                  <a:lnTo>
                    <a:pt x="910" y="397"/>
                  </a:lnTo>
                  <a:lnTo>
                    <a:pt x="910" y="405"/>
                  </a:lnTo>
                  <a:lnTo>
                    <a:pt x="910" y="413"/>
                  </a:lnTo>
                  <a:lnTo>
                    <a:pt x="910" y="420"/>
                  </a:lnTo>
                  <a:lnTo>
                    <a:pt x="918" y="420"/>
                  </a:lnTo>
                  <a:lnTo>
                    <a:pt x="918" y="428"/>
                  </a:lnTo>
                  <a:lnTo>
                    <a:pt x="918" y="436"/>
                  </a:lnTo>
                  <a:lnTo>
                    <a:pt x="918" y="443"/>
                  </a:lnTo>
                  <a:lnTo>
                    <a:pt x="925" y="443"/>
                  </a:lnTo>
                  <a:lnTo>
                    <a:pt x="925" y="451"/>
                  </a:lnTo>
                  <a:lnTo>
                    <a:pt x="925" y="459"/>
                  </a:lnTo>
                  <a:lnTo>
                    <a:pt x="925" y="466"/>
                  </a:lnTo>
                  <a:lnTo>
                    <a:pt x="933" y="466"/>
                  </a:lnTo>
                  <a:lnTo>
                    <a:pt x="933" y="474"/>
                  </a:lnTo>
                  <a:lnTo>
                    <a:pt x="933" y="482"/>
                  </a:lnTo>
                  <a:lnTo>
                    <a:pt x="941" y="482"/>
                  </a:lnTo>
                  <a:lnTo>
                    <a:pt x="941" y="489"/>
                  </a:lnTo>
                  <a:lnTo>
                    <a:pt x="948" y="489"/>
                  </a:lnTo>
                  <a:lnTo>
                    <a:pt x="948" y="482"/>
                  </a:lnTo>
                  <a:lnTo>
                    <a:pt x="956" y="482"/>
                  </a:lnTo>
                  <a:lnTo>
                    <a:pt x="956" y="474"/>
                  </a:lnTo>
                  <a:lnTo>
                    <a:pt x="956" y="466"/>
                  </a:lnTo>
                  <a:lnTo>
                    <a:pt x="964" y="459"/>
                  </a:lnTo>
                  <a:lnTo>
                    <a:pt x="964" y="451"/>
                  </a:lnTo>
                  <a:lnTo>
                    <a:pt x="964" y="443"/>
                  </a:lnTo>
                  <a:lnTo>
                    <a:pt x="971" y="436"/>
                  </a:lnTo>
                  <a:lnTo>
                    <a:pt x="971" y="428"/>
                  </a:lnTo>
                  <a:lnTo>
                    <a:pt x="971" y="420"/>
                  </a:lnTo>
                  <a:lnTo>
                    <a:pt x="979" y="413"/>
                  </a:lnTo>
                  <a:lnTo>
                    <a:pt x="979" y="405"/>
                  </a:lnTo>
                  <a:lnTo>
                    <a:pt x="979" y="397"/>
                  </a:lnTo>
                  <a:lnTo>
                    <a:pt x="979" y="390"/>
                  </a:lnTo>
                  <a:lnTo>
                    <a:pt x="987" y="382"/>
                  </a:lnTo>
                  <a:lnTo>
                    <a:pt x="987" y="375"/>
                  </a:lnTo>
                  <a:lnTo>
                    <a:pt x="987" y="367"/>
                  </a:lnTo>
                  <a:lnTo>
                    <a:pt x="987" y="359"/>
                  </a:lnTo>
                  <a:lnTo>
                    <a:pt x="994" y="352"/>
                  </a:lnTo>
                  <a:lnTo>
                    <a:pt x="994" y="344"/>
                  </a:lnTo>
                  <a:lnTo>
                    <a:pt x="994" y="336"/>
                  </a:lnTo>
                  <a:lnTo>
                    <a:pt x="994" y="329"/>
                  </a:lnTo>
                  <a:lnTo>
                    <a:pt x="994" y="321"/>
                  </a:lnTo>
                  <a:lnTo>
                    <a:pt x="1002" y="321"/>
                  </a:lnTo>
                  <a:lnTo>
                    <a:pt x="1002" y="313"/>
                  </a:lnTo>
                  <a:lnTo>
                    <a:pt x="1002" y="306"/>
                  </a:lnTo>
                  <a:lnTo>
                    <a:pt x="1002" y="298"/>
                  </a:lnTo>
                  <a:lnTo>
                    <a:pt x="1002" y="290"/>
                  </a:lnTo>
                  <a:lnTo>
                    <a:pt x="1009" y="283"/>
                  </a:lnTo>
                  <a:lnTo>
                    <a:pt x="1009" y="275"/>
                  </a:lnTo>
                  <a:lnTo>
                    <a:pt x="1009" y="267"/>
                  </a:lnTo>
                  <a:lnTo>
                    <a:pt x="1009" y="260"/>
                  </a:lnTo>
                  <a:lnTo>
                    <a:pt x="1009" y="252"/>
                  </a:lnTo>
                  <a:lnTo>
                    <a:pt x="1009" y="245"/>
                  </a:lnTo>
                  <a:lnTo>
                    <a:pt x="1017" y="245"/>
                  </a:lnTo>
                  <a:lnTo>
                    <a:pt x="1017" y="237"/>
                  </a:lnTo>
                  <a:lnTo>
                    <a:pt x="1017" y="229"/>
                  </a:lnTo>
                  <a:lnTo>
                    <a:pt x="1017" y="222"/>
                  </a:lnTo>
                  <a:lnTo>
                    <a:pt x="1017" y="214"/>
                  </a:lnTo>
                  <a:lnTo>
                    <a:pt x="1017" y="206"/>
                  </a:lnTo>
                  <a:lnTo>
                    <a:pt x="1025" y="199"/>
                  </a:lnTo>
                  <a:lnTo>
                    <a:pt x="1025" y="191"/>
                  </a:lnTo>
                  <a:lnTo>
                    <a:pt x="1025" y="183"/>
                  </a:lnTo>
                  <a:lnTo>
                    <a:pt x="1025" y="176"/>
                  </a:lnTo>
                  <a:lnTo>
                    <a:pt x="1025" y="168"/>
                  </a:lnTo>
                  <a:lnTo>
                    <a:pt x="1032" y="160"/>
                  </a:lnTo>
                  <a:lnTo>
                    <a:pt x="1032" y="153"/>
                  </a:lnTo>
                  <a:lnTo>
                    <a:pt x="1032" y="145"/>
                  </a:lnTo>
                  <a:lnTo>
                    <a:pt x="1032" y="138"/>
                  </a:lnTo>
                  <a:lnTo>
                    <a:pt x="1032" y="130"/>
                  </a:lnTo>
                  <a:lnTo>
                    <a:pt x="1032" y="122"/>
                  </a:lnTo>
                  <a:lnTo>
                    <a:pt x="1032" y="115"/>
                  </a:lnTo>
                  <a:lnTo>
                    <a:pt x="1040" y="115"/>
                  </a:lnTo>
                  <a:lnTo>
                    <a:pt x="1040" y="107"/>
                  </a:lnTo>
                  <a:lnTo>
                    <a:pt x="1040" y="99"/>
                  </a:lnTo>
                  <a:lnTo>
                    <a:pt x="1040" y="92"/>
                  </a:lnTo>
                  <a:lnTo>
                    <a:pt x="1040" y="84"/>
                  </a:lnTo>
                  <a:lnTo>
                    <a:pt x="1040" y="76"/>
                  </a:lnTo>
                  <a:lnTo>
                    <a:pt x="1040" y="69"/>
                  </a:lnTo>
                  <a:lnTo>
                    <a:pt x="1048" y="69"/>
                  </a:lnTo>
                  <a:lnTo>
                    <a:pt x="1048" y="61"/>
                  </a:lnTo>
                  <a:lnTo>
                    <a:pt x="1048" y="53"/>
                  </a:lnTo>
                  <a:lnTo>
                    <a:pt x="1055" y="53"/>
                  </a:lnTo>
                  <a:lnTo>
                    <a:pt x="1055" y="61"/>
                  </a:lnTo>
                  <a:lnTo>
                    <a:pt x="1055" y="69"/>
                  </a:lnTo>
                  <a:lnTo>
                    <a:pt x="1055" y="76"/>
                  </a:lnTo>
                  <a:lnTo>
                    <a:pt x="1063" y="84"/>
                  </a:lnTo>
                  <a:lnTo>
                    <a:pt x="1063" y="92"/>
                  </a:lnTo>
                  <a:lnTo>
                    <a:pt x="1063" y="99"/>
                  </a:lnTo>
                  <a:lnTo>
                    <a:pt x="1063" y="107"/>
                  </a:lnTo>
                  <a:lnTo>
                    <a:pt x="1063" y="115"/>
                  </a:lnTo>
                  <a:lnTo>
                    <a:pt x="1063" y="122"/>
                  </a:lnTo>
                  <a:lnTo>
                    <a:pt x="1063" y="130"/>
                  </a:lnTo>
                  <a:lnTo>
                    <a:pt x="1071" y="138"/>
                  </a:lnTo>
                  <a:lnTo>
                    <a:pt x="1071" y="145"/>
                  </a:lnTo>
                  <a:lnTo>
                    <a:pt x="1071" y="153"/>
                  </a:lnTo>
                  <a:lnTo>
                    <a:pt x="1071" y="160"/>
                  </a:lnTo>
                  <a:lnTo>
                    <a:pt x="1071" y="168"/>
                  </a:lnTo>
                  <a:lnTo>
                    <a:pt x="1071" y="176"/>
                  </a:lnTo>
                  <a:lnTo>
                    <a:pt x="1071" y="183"/>
                  </a:lnTo>
                  <a:lnTo>
                    <a:pt x="1078" y="183"/>
                  </a:lnTo>
                  <a:lnTo>
                    <a:pt x="1078" y="191"/>
                  </a:lnTo>
                  <a:lnTo>
                    <a:pt x="1078" y="199"/>
                  </a:lnTo>
                  <a:lnTo>
                    <a:pt x="1078" y="206"/>
                  </a:lnTo>
                  <a:lnTo>
                    <a:pt x="1078" y="214"/>
                  </a:lnTo>
                  <a:lnTo>
                    <a:pt x="1078" y="222"/>
                  </a:lnTo>
                  <a:lnTo>
                    <a:pt x="1086" y="229"/>
                  </a:lnTo>
                  <a:lnTo>
                    <a:pt x="1086" y="237"/>
                  </a:lnTo>
                  <a:lnTo>
                    <a:pt x="1086" y="245"/>
                  </a:lnTo>
                  <a:lnTo>
                    <a:pt x="1086" y="252"/>
                  </a:lnTo>
                  <a:lnTo>
                    <a:pt x="1086" y="260"/>
                  </a:lnTo>
                  <a:lnTo>
                    <a:pt x="1086" y="267"/>
                  </a:lnTo>
                  <a:lnTo>
                    <a:pt x="1094" y="275"/>
                  </a:lnTo>
                  <a:lnTo>
                    <a:pt x="1094" y="283"/>
                  </a:lnTo>
                  <a:lnTo>
                    <a:pt x="1094" y="290"/>
                  </a:lnTo>
                  <a:lnTo>
                    <a:pt x="1094" y="298"/>
                  </a:lnTo>
                  <a:lnTo>
                    <a:pt x="1094" y="306"/>
                  </a:lnTo>
                  <a:lnTo>
                    <a:pt x="1094" y="313"/>
                  </a:lnTo>
                  <a:lnTo>
                    <a:pt x="1101" y="313"/>
                  </a:lnTo>
                  <a:lnTo>
                    <a:pt x="1101" y="321"/>
                  </a:lnTo>
                  <a:lnTo>
                    <a:pt x="1101" y="329"/>
                  </a:lnTo>
                  <a:lnTo>
                    <a:pt x="1101" y="336"/>
                  </a:lnTo>
                  <a:lnTo>
                    <a:pt x="1101" y="344"/>
                  </a:lnTo>
                  <a:lnTo>
                    <a:pt x="1101" y="352"/>
                  </a:lnTo>
                  <a:lnTo>
                    <a:pt x="1109" y="352"/>
                  </a:lnTo>
                  <a:lnTo>
                    <a:pt x="1109" y="359"/>
                  </a:lnTo>
                  <a:lnTo>
                    <a:pt x="1109" y="367"/>
                  </a:lnTo>
                  <a:lnTo>
                    <a:pt x="1109" y="375"/>
                  </a:lnTo>
                  <a:lnTo>
                    <a:pt x="1109" y="382"/>
                  </a:lnTo>
                  <a:lnTo>
                    <a:pt x="1117" y="390"/>
                  </a:lnTo>
                  <a:lnTo>
                    <a:pt x="1117" y="397"/>
                  </a:lnTo>
                  <a:lnTo>
                    <a:pt x="1117" y="405"/>
                  </a:lnTo>
                  <a:lnTo>
                    <a:pt x="1117" y="413"/>
                  </a:lnTo>
                  <a:lnTo>
                    <a:pt x="1124" y="420"/>
                  </a:lnTo>
                  <a:lnTo>
                    <a:pt x="1124" y="428"/>
                  </a:lnTo>
                  <a:lnTo>
                    <a:pt x="1124" y="436"/>
                  </a:lnTo>
                  <a:lnTo>
                    <a:pt x="1124" y="443"/>
                  </a:lnTo>
                  <a:lnTo>
                    <a:pt x="1132" y="451"/>
                  </a:lnTo>
                  <a:lnTo>
                    <a:pt x="1132" y="459"/>
                  </a:lnTo>
                  <a:lnTo>
                    <a:pt x="1132" y="466"/>
                  </a:lnTo>
                  <a:lnTo>
                    <a:pt x="1140" y="466"/>
                  </a:lnTo>
                  <a:lnTo>
                    <a:pt x="1140" y="474"/>
                  </a:lnTo>
                  <a:lnTo>
                    <a:pt x="1140" y="482"/>
                  </a:lnTo>
                  <a:lnTo>
                    <a:pt x="1140" y="489"/>
                  </a:lnTo>
                  <a:lnTo>
                    <a:pt x="1147" y="489"/>
                  </a:lnTo>
                  <a:lnTo>
                    <a:pt x="1147" y="497"/>
                  </a:lnTo>
                  <a:lnTo>
                    <a:pt x="1147" y="505"/>
                  </a:lnTo>
                  <a:lnTo>
                    <a:pt x="1155" y="505"/>
                  </a:lnTo>
                  <a:lnTo>
                    <a:pt x="1155" y="512"/>
                  </a:lnTo>
                  <a:lnTo>
                    <a:pt x="1162" y="512"/>
                  </a:lnTo>
                  <a:lnTo>
                    <a:pt x="1162" y="505"/>
                  </a:lnTo>
                  <a:lnTo>
                    <a:pt x="1170" y="497"/>
                  </a:lnTo>
                  <a:lnTo>
                    <a:pt x="1170" y="489"/>
                  </a:lnTo>
                  <a:lnTo>
                    <a:pt x="1170" y="482"/>
                  </a:lnTo>
                  <a:lnTo>
                    <a:pt x="1178" y="482"/>
                  </a:lnTo>
                  <a:lnTo>
                    <a:pt x="1178" y="474"/>
                  </a:lnTo>
                  <a:lnTo>
                    <a:pt x="1178" y="466"/>
                  </a:lnTo>
                  <a:lnTo>
                    <a:pt x="1178" y="459"/>
                  </a:lnTo>
                  <a:lnTo>
                    <a:pt x="1185" y="459"/>
                  </a:lnTo>
                  <a:lnTo>
                    <a:pt x="1185" y="451"/>
                  </a:lnTo>
                  <a:lnTo>
                    <a:pt x="1185" y="443"/>
                  </a:lnTo>
                  <a:lnTo>
                    <a:pt x="1185" y="436"/>
                  </a:lnTo>
                  <a:lnTo>
                    <a:pt x="1193" y="436"/>
                  </a:lnTo>
                  <a:lnTo>
                    <a:pt x="1193" y="428"/>
                  </a:lnTo>
                  <a:lnTo>
                    <a:pt x="1193" y="420"/>
                  </a:lnTo>
                  <a:lnTo>
                    <a:pt x="1193" y="413"/>
                  </a:lnTo>
                  <a:lnTo>
                    <a:pt x="1193" y="405"/>
                  </a:lnTo>
                  <a:lnTo>
                    <a:pt x="1201" y="405"/>
                  </a:lnTo>
                  <a:lnTo>
                    <a:pt x="1201" y="397"/>
                  </a:lnTo>
                  <a:lnTo>
                    <a:pt x="1201" y="390"/>
                  </a:lnTo>
                  <a:lnTo>
                    <a:pt x="1201" y="382"/>
                  </a:lnTo>
                  <a:lnTo>
                    <a:pt x="1201" y="375"/>
                  </a:lnTo>
                  <a:lnTo>
                    <a:pt x="1208" y="367"/>
                  </a:lnTo>
                  <a:lnTo>
                    <a:pt x="1208" y="359"/>
                  </a:lnTo>
                  <a:lnTo>
                    <a:pt x="1208" y="352"/>
                  </a:lnTo>
                  <a:lnTo>
                    <a:pt x="1208" y="344"/>
                  </a:lnTo>
                  <a:lnTo>
                    <a:pt x="1216" y="336"/>
                  </a:lnTo>
                  <a:lnTo>
                    <a:pt x="1216" y="329"/>
                  </a:lnTo>
                  <a:lnTo>
                    <a:pt x="1216" y="321"/>
                  </a:lnTo>
                  <a:lnTo>
                    <a:pt x="1216" y="313"/>
                  </a:lnTo>
                  <a:lnTo>
                    <a:pt x="1216" y="306"/>
                  </a:lnTo>
                  <a:lnTo>
                    <a:pt x="1216" y="298"/>
                  </a:lnTo>
                  <a:lnTo>
                    <a:pt x="1224" y="298"/>
                  </a:lnTo>
                  <a:lnTo>
                    <a:pt x="1224" y="290"/>
                  </a:lnTo>
                  <a:lnTo>
                    <a:pt x="1224" y="283"/>
                  </a:lnTo>
                  <a:lnTo>
                    <a:pt x="1224" y="275"/>
                  </a:lnTo>
                  <a:lnTo>
                    <a:pt x="1224" y="267"/>
                  </a:lnTo>
                  <a:lnTo>
                    <a:pt x="1224" y="260"/>
                  </a:lnTo>
                  <a:lnTo>
                    <a:pt x="1224" y="252"/>
                  </a:lnTo>
                  <a:lnTo>
                    <a:pt x="1231" y="252"/>
                  </a:lnTo>
                  <a:lnTo>
                    <a:pt x="1231" y="245"/>
                  </a:lnTo>
                  <a:lnTo>
                    <a:pt x="1231" y="237"/>
                  </a:lnTo>
                  <a:lnTo>
                    <a:pt x="1231" y="229"/>
                  </a:lnTo>
                  <a:lnTo>
                    <a:pt x="1231" y="222"/>
                  </a:lnTo>
                  <a:lnTo>
                    <a:pt x="1231" y="214"/>
                  </a:lnTo>
                  <a:lnTo>
                    <a:pt x="1239" y="206"/>
                  </a:lnTo>
                  <a:lnTo>
                    <a:pt x="1239" y="199"/>
                  </a:lnTo>
                  <a:lnTo>
                    <a:pt x="1239" y="191"/>
                  </a:lnTo>
                  <a:lnTo>
                    <a:pt x="1239" y="183"/>
                  </a:lnTo>
                  <a:lnTo>
                    <a:pt x="1239" y="176"/>
                  </a:lnTo>
                  <a:lnTo>
                    <a:pt x="1239" y="168"/>
                  </a:lnTo>
                  <a:lnTo>
                    <a:pt x="1247" y="160"/>
                  </a:lnTo>
                  <a:lnTo>
                    <a:pt x="1247" y="153"/>
                  </a:lnTo>
                  <a:lnTo>
                    <a:pt x="1247" y="145"/>
                  </a:lnTo>
                  <a:lnTo>
                    <a:pt x="1247" y="138"/>
                  </a:lnTo>
                  <a:lnTo>
                    <a:pt x="1247" y="130"/>
                  </a:lnTo>
                  <a:lnTo>
                    <a:pt x="1247" y="122"/>
                  </a:lnTo>
                  <a:lnTo>
                    <a:pt x="1247" y="115"/>
                  </a:lnTo>
                  <a:lnTo>
                    <a:pt x="1254" y="115"/>
                  </a:lnTo>
                  <a:lnTo>
                    <a:pt x="1254" y="107"/>
                  </a:lnTo>
                  <a:lnTo>
                    <a:pt x="1254" y="99"/>
                  </a:lnTo>
                  <a:lnTo>
                    <a:pt x="1254" y="92"/>
                  </a:lnTo>
                  <a:lnTo>
                    <a:pt x="1254" y="84"/>
                  </a:lnTo>
                  <a:lnTo>
                    <a:pt x="1254" y="76"/>
                  </a:lnTo>
                  <a:lnTo>
                    <a:pt x="1254" y="69"/>
                  </a:lnTo>
                  <a:lnTo>
                    <a:pt x="1262" y="61"/>
                  </a:lnTo>
                  <a:lnTo>
                    <a:pt x="1262" y="53"/>
                  </a:lnTo>
                  <a:lnTo>
                    <a:pt x="1270" y="53"/>
                  </a:lnTo>
                  <a:lnTo>
                    <a:pt x="1270" y="61"/>
                  </a:lnTo>
                  <a:lnTo>
                    <a:pt x="1270" y="69"/>
                  </a:lnTo>
                  <a:lnTo>
                    <a:pt x="1270" y="76"/>
                  </a:lnTo>
                  <a:lnTo>
                    <a:pt x="1270" y="84"/>
                  </a:lnTo>
                  <a:lnTo>
                    <a:pt x="1270" y="92"/>
                  </a:lnTo>
                  <a:lnTo>
                    <a:pt x="1277" y="92"/>
                  </a:lnTo>
                  <a:lnTo>
                    <a:pt x="1277" y="99"/>
                  </a:lnTo>
                  <a:lnTo>
                    <a:pt x="1277" y="107"/>
                  </a:lnTo>
                  <a:lnTo>
                    <a:pt x="1277" y="115"/>
                  </a:lnTo>
                  <a:lnTo>
                    <a:pt x="1277" y="122"/>
                  </a:lnTo>
                  <a:lnTo>
                    <a:pt x="1277" y="130"/>
                  </a:lnTo>
                  <a:lnTo>
                    <a:pt x="1277" y="138"/>
                  </a:lnTo>
                  <a:lnTo>
                    <a:pt x="1277" y="145"/>
                  </a:lnTo>
                  <a:lnTo>
                    <a:pt x="1285" y="145"/>
                  </a:lnTo>
                  <a:lnTo>
                    <a:pt x="1285" y="153"/>
                  </a:lnTo>
                  <a:lnTo>
                    <a:pt x="1285" y="160"/>
                  </a:lnTo>
                  <a:lnTo>
                    <a:pt x="1285" y="168"/>
                  </a:lnTo>
                  <a:lnTo>
                    <a:pt x="1285" y="176"/>
                  </a:lnTo>
                  <a:lnTo>
                    <a:pt x="1285" y="183"/>
                  </a:lnTo>
                  <a:lnTo>
                    <a:pt x="1285" y="191"/>
                  </a:lnTo>
                  <a:lnTo>
                    <a:pt x="1292" y="199"/>
                  </a:lnTo>
                  <a:lnTo>
                    <a:pt x="1292" y="206"/>
                  </a:lnTo>
                  <a:lnTo>
                    <a:pt x="1292" y="214"/>
                  </a:lnTo>
                  <a:lnTo>
                    <a:pt x="1292" y="222"/>
                  </a:lnTo>
                  <a:lnTo>
                    <a:pt x="1292" y="229"/>
                  </a:lnTo>
                  <a:lnTo>
                    <a:pt x="1292" y="237"/>
                  </a:lnTo>
                  <a:lnTo>
                    <a:pt x="1300" y="237"/>
                  </a:lnTo>
                  <a:lnTo>
                    <a:pt x="1300" y="245"/>
                  </a:lnTo>
                  <a:lnTo>
                    <a:pt x="1300" y="252"/>
                  </a:lnTo>
                  <a:lnTo>
                    <a:pt x="1300" y="260"/>
                  </a:lnTo>
                  <a:lnTo>
                    <a:pt x="1300" y="267"/>
                  </a:lnTo>
                  <a:lnTo>
                    <a:pt x="1300" y="275"/>
                  </a:lnTo>
                  <a:lnTo>
                    <a:pt x="1308" y="283"/>
                  </a:lnTo>
                  <a:lnTo>
                    <a:pt x="1308" y="290"/>
                  </a:lnTo>
                  <a:lnTo>
                    <a:pt x="1308" y="298"/>
                  </a:lnTo>
                  <a:lnTo>
                    <a:pt x="1308" y="306"/>
                  </a:lnTo>
                  <a:lnTo>
                    <a:pt x="1308" y="313"/>
                  </a:lnTo>
                  <a:lnTo>
                    <a:pt x="1308" y="321"/>
                  </a:lnTo>
                  <a:lnTo>
                    <a:pt x="1315" y="321"/>
                  </a:lnTo>
                  <a:lnTo>
                    <a:pt x="1315" y="329"/>
                  </a:lnTo>
                  <a:lnTo>
                    <a:pt x="1315" y="336"/>
                  </a:lnTo>
                  <a:lnTo>
                    <a:pt x="1315" y="344"/>
                  </a:lnTo>
                  <a:lnTo>
                    <a:pt x="1315" y="352"/>
                  </a:lnTo>
                  <a:lnTo>
                    <a:pt x="1323" y="359"/>
                  </a:lnTo>
                  <a:lnTo>
                    <a:pt x="1323" y="367"/>
                  </a:lnTo>
                  <a:lnTo>
                    <a:pt x="1323" y="375"/>
                  </a:lnTo>
                  <a:lnTo>
                    <a:pt x="1323" y="382"/>
                  </a:lnTo>
                  <a:lnTo>
                    <a:pt x="1323" y="390"/>
                  </a:lnTo>
                  <a:lnTo>
                    <a:pt x="1331" y="390"/>
                  </a:lnTo>
                  <a:lnTo>
                    <a:pt x="1331" y="397"/>
                  </a:lnTo>
                  <a:lnTo>
                    <a:pt x="1331" y="405"/>
                  </a:lnTo>
                  <a:lnTo>
                    <a:pt x="1331" y="413"/>
                  </a:lnTo>
                  <a:lnTo>
                    <a:pt x="1331" y="420"/>
                  </a:lnTo>
                  <a:lnTo>
                    <a:pt x="1338" y="428"/>
                  </a:lnTo>
                  <a:lnTo>
                    <a:pt x="1338" y="436"/>
                  </a:lnTo>
                  <a:lnTo>
                    <a:pt x="1338" y="443"/>
                  </a:lnTo>
                  <a:lnTo>
                    <a:pt x="1338" y="451"/>
                  </a:lnTo>
                  <a:lnTo>
                    <a:pt x="1346" y="451"/>
                  </a:lnTo>
                  <a:lnTo>
                    <a:pt x="1346" y="459"/>
                  </a:lnTo>
                  <a:lnTo>
                    <a:pt x="1346" y="466"/>
                  </a:lnTo>
                  <a:lnTo>
                    <a:pt x="1346" y="474"/>
                  </a:lnTo>
                  <a:lnTo>
                    <a:pt x="1354" y="474"/>
                  </a:lnTo>
                  <a:lnTo>
                    <a:pt x="1354" y="482"/>
                  </a:lnTo>
                  <a:lnTo>
                    <a:pt x="1354" y="489"/>
                  </a:lnTo>
                  <a:lnTo>
                    <a:pt x="1361" y="497"/>
                  </a:lnTo>
                  <a:lnTo>
                    <a:pt x="1361" y="505"/>
                  </a:lnTo>
                  <a:lnTo>
                    <a:pt x="1369" y="512"/>
                  </a:lnTo>
                  <a:lnTo>
                    <a:pt x="1377" y="512"/>
                  </a:lnTo>
                  <a:lnTo>
                    <a:pt x="1377" y="505"/>
                  </a:lnTo>
                  <a:lnTo>
                    <a:pt x="1377" y="497"/>
                  </a:lnTo>
                  <a:lnTo>
                    <a:pt x="1384" y="497"/>
                  </a:lnTo>
                  <a:lnTo>
                    <a:pt x="1384" y="489"/>
                  </a:lnTo>
                  <a:lnTo>
                    <a:pt x="1384" y="482"/>
                  </a:lnTo>
                  <a:lnTo>
                    <a:pt x="1392" y="474"/>
                  </a:lnTo>
                  <a:lnTo>
                    <a:pt x="1392" y="466"/>
                  </a:lnTo>
                  <a:lnTo>
                    <a:pt x="1392" y="459"/>
                  </a:lnTo>
                  <a:lnTo>
                    <a:pt x="1400" y="459"/>
                  </a:lnTo>
                  <a:lnTo>
                    <a:pt x="1400" y="451"/>
                  </a:lnTo>
                  <a:lnTo>
                    <a:pt x="1400" y="443"/>
                  </a:lnTo>
                  <a:lnTo>
                    <a:pt x="1400" y="436"/>
                  </a:lnTo>
                  <a:lnTo>
                    <a:pt x="1400" y="428"/>
                  </a:lnTo>
                  <a:lnTo>
                    <a:pt x="1407" y="428"/>
                  </a:lnTo>
                  <a:lnTo>
                    <a:pt x="1407" y="420"/>
                  </a:lnTo>
                  <a:lnTo>
                    <a:pt x="1407" y="413"/>
                  </a:lnTo>
                  <a:lnTo>
                    <a:pt x="1407" y="405"/>
                  </a:lnTo>
                  <a:lnTo>
                    <a:pt x="1407" y="397"/>
                  </a:lnTo>
                  <a:lnTo>
                    <a:pt x="1415" y="397"/>
                  </a:lnTo>
                  <a:lnTo>
                    <a:pt x="1415" y="390"/>
                  </a:lnTo>
                  <a:lnTo>
                    <a:pt x="1415" y="382"/>
                  </a:lnTo>
                  <a:lnTo>
                    <a:pt x="1415" y="375"/>
                  </a:lnTo>
                  <a:lnTo>
                    <a:pt x="1415" y="367"/>
                  </a:lnTo>
                  <a:lnTo>
                    <a:pt x="1423" y="359"/>
                  </a:lnTo>
                  <a:lnTo>
                    <a:pt x="1423" y="352"/>
                  </a:lnTo>
                  <a:lnTo>
                    <a:pt x="1423" y="344"/>
                  </a:lnTo>
                  <a:lnTo>
                    <a:pt x="1423" y="336"/>
                  </a:lnTo>
                  <a:lnTo>
                    <a:pt x="1423" y="329"/>
                  </a:lnTo>
                  <a:lnTo>
                    <a:pt x="1430" y="329"/>
                  </a:lnTo>
                  <a:lnTo>
                    <a:pt x="1430" y="321"/>
                  </a:lnTo>
                  <a:lnTo>
                    <a:pt x="1430" y="313"/>
                  </a:lnTo>
                  <a:lnTo>
                    <a:pt x="1430" y="306"/>
                  </a:lnTo>
                  <a:lnTo>
                    <a:pt x="1430" y="298"/>
                  </a:lnTo>
                  <a:lnTo>
                    <a:pt x="1430" y="290"/>
                  </a:lnTo>
                  <a:lnTo>
                    <a:pt x="1438" y="290"/>
                  </a:lnTo>
                  <a:lnTo>
                    <a:pt x="1438" y="283"/>
                  </a:lnTo>
                  <a:lnTo>
                    <a:pt x="1438" y="275"/>
                  </a:lnTo>
                  <a:lnTo>
                    <a:pt x="1438" y="267"/>
                  </a:lnTo>
                  <a:lnTo>
                    <a:pt x="1438" y="252"/>
                  </a:lnTo>
                  <a:lnTo>
                    <a:pt x="1438" y="245"/>
                  </a:lnTo>
                  <a:lnTo>
                    <a:pt x="1445" y="245"/>
                  </a:lnTo>
                  <a:lnTo>
                    <a:pt x="1445" y="237"/>
                  </a:lnTo>
                  <a:lnTo>
                    <a:pt x="1445" y="229"/>
                  </a:lnTo>
                  <a:lnTo>
                    <a:pt x="1445" y="222"/>
                  </a:lnTo>
                  <a:lnTo>
                    <a:pt x="1445" y="214"/>
                  </a:lnTo>
                  <a:lnTo>
                    <a:pt x="1445" y="206"/>
                  </a:lnTo>
                  <a:lnTo>
                    <a:pt x="1445" y="199"/>
                  </a:lnTo>
                  <a:lnTo>
                    <a:pt x="1453" y="199"/>
                  </a:lnTo>
                  <a:lnTo>
                    <a:pt x="1453" y="191"/>
                  </a:lnTo>
                  <a:lnTo>
                    <a:pt x="1453" y="183"/>
                  </a:lnTo>
                  <a:lnTo>
                    <a:pt x="1453" y="176"/>
                  </a:lnTo>
                  <a:lnTo>
                    <a:pt x="1453" y="168"/>
                  </a:lnTo>
                  <a:lnTo>
                    <a:pt x="1453" y="160"/>
                  </a:lnTo>
                  <a:lnTo>
                    <a:pt x="1461" y="153"/>
                  </a:lnTo>
                  <a:lnTo>
                    <a:pt x="1461" y="145"/>
                  </a:lnTo>
                  <a:lnTo>
                    <a:pt x="1461" y="138"/>
                  </a:lnTo>
                  <a:lnTo>
                    <a:pt x="1461" y="130"/>
                  </a:lnTo>
                  <a:lnTo>
                    <a:pt x="1461" y="122"/>
                  </a:lnTo>
                  <a:lnTo>
                    <a:pt x="1461" y="115"/>
                  </a:lnTo>
                  <a:lnTo>
                    <a:pt x="1461" y="107"/>
                  </a:lnTo>
                  <a:lnTo>
                    <a:pt x="1468" y="99"/>
                  </a:lnTo>
                  <a:lnTo>
                    <a:pt x="1468" y="92"/>
                  </a:lnTo>
                  <a:lnTo>
                    <a:pt x="1468" y="84"/>
                  </a:lnTo>
                  <a:lnTo>
                    <a:pt x="1468" y="76"/>
                  </a:lnTo>
                  <a:lnTo>
                    <a:pt x="1468" y="69"/>
                  </a:lnTo>
                  <a:lnTo>
                    <a:pt x="1468" y="61"/>
                  </a:lnTo>
                  <a:lnTo>
                    <a:pt x="1476" y="61"/>
                  </a:lnTo>
                  <a:lnTo>
                    <a:pt x="1476" y="53"/>
                  </a:lnTo>
                  <a:lnTo>
                    <a:pt x="1476" y="61"/>
                  </a:lnTo>
                  <a:lnTo>
                    <a:pt x="1484" y="61"/>
                  </a:lnTo>
                  <a:lnTo>
                    <a:pt x="1484" y="69"/>
                  </a:lnTo>
                  <a:lnTo>
                    <a:pt x="1484" y="76"/>
                  </a:lnTo>
                  <a:lnTo>
                    <a:pt x="1484" y="92"/>
                  </a:lnTo>
                  <a:lnTo>
                    <a:pt x="1484" y="99"/>
                  </a:lnTo>
                  <a:lnTo>
                    <a:pt x="1491" y="107"/>
                  </a:lnTo>
                  <a:lnTo>
                    <a:pt x="1491" y="115"/>
                  </a:lnTo>
                  <a:lnTo>
                    <a:pt x="1491" y="122"/>
                  </a:lnTo>
                  <a:lnTo>
                    <a:pt x="1491" y="130"/>
                  </a:lnTo>
                  <a:lnTo>
                    <a:pt x="1491" y="138"/>
                  </a:lnTo>
                  <a:lnTo>
                    <a:pt x="1491" y="145"/>
                  </a:lnTo>
                  <a:lnTo>
                    <a:pt x="1491" y="153"/>
                  </a:lnTo>
                  <a:lnTo>
                    <a:pt x="1499" y="160"/>
                  </a:lnTo>
                  <a:lnTo>
                    <a:pt x="1499" y="168"/>
                  </a:lnTo>
                  <a:lnTo>
                    <a:pt x="1499" y="176"/>
                  </a:lnTo>
                  <a:lnTo>
                    <a:pt x="1499" y="183"/>
                  </a:lnTo>
                  <a:lnTo>
                    <a:pt x="1499" y="191"/>
                  </a:lnTo>
                  <a:lnTo>
                    <a:pt x="1499" y="199"/>
                  </a:lnTo>
                  <a:lnTo>
                    <a:pt x="1507" y="199"/>
                  </a:lnTo>
                  <a:lnTo>
                    <a:pt x="1507" y="206"/>
                  </a:lnTo>
                  <a:lnTo>
                    <a:pt x="1507" y="214"/>
                  </a:lnTo>
                  <a:lnTo>
                    <a:pt x="1507" y="222"/>
                  </a:lnTo>
                  <a:lnTo>
                    <a:pt x="1507" y="229"/>
                  </a:lnTo>
                  <a:lnTo>
                    <a:pt x="1507" y="237"/>
                  </a:lnTo>
                  <a:lnTo>
                    <a:pt x="1507" y="245"/>
                  </a:lnTo>
                  <a:lnTo>
                    <a:pt x="1514" y="252"/>
                  </a:lnTo>
                  <a:lnTo>
                    <a:pt x="1514" y="260"/>
                  </a:lnTo>
                  <a:lnTo>
                    <a:pt x="1514" y="267"/>
                  </a:lnTo>
                  <a:lnTo>
                    <a:pt x="1514" y="275"/>
                  </a:lnTo>
                  <a:lnTo>
                    <a:pt x="1514" y="283"/>
                  </a:lnTo>
                  <a:lnTo>
                    <a:pt x="1514" y="290"/>
                  </a:lnTo>
                  <a:lnTo>
                    <a:pt x="1522" y="290"/>
                  </a:lnTo>
                  <a:lnTo>
                    <a:pt x="1522" y="298"/>
                  </a:lnTo>
                  <a:lnTo>
                    <a:pt x="1522" y="306"/>
                  </a:lnTo>
                  <a:lnTo>
                    <a:pt x="1522" y="313"/>
                  </a:lnTo>
                  <a:lnTo>
                    <a:pt x="1522" y="321"/>
                  </a:lnTo>
                  <a:lnTo>
                    <a:pt x="1522" y="329"/>
                  </a:lnTo>
                  <a:lnTo>
                    <a:pt x="1530" y="329"/>
                  </a:lnTo>
                  <a:lnTo>
                    <a:pt x="1530" y="336"/>
                  </a:lnTo>
                  <a:lnTo>
                    <a:pt x="1530" y="344"/>
                  </a:lnTo>
                  <a:lnTo>
                    <a:pt x="1530" y="352"/>
                  </a:lnTo>
                  <a:lnTo>
                    <a:pt x="1530" y="359"/>
                  </a:lnTo>
                  <a:lnTo>
                    <a:pt x="1537" y="367"/>
                  </a:lnTo>
                  <a:lnTo>
                    <a:pt x="1537" y="375"/>
                  </a:lnTo>
                  <a:lnTo>
                    <a:pt x="1537" y="382"/>
                  </a:lnTo>
                  <a:lnTo>
                    <a:pt x="1537" y="390"/>
                  </a:lnTo>
                  <a:lnTo>
                    <a:pt x="1537" y="397"/>
                  </a:lnTo>
                  <a:lnTo>
                    <a:pt x="1545" y="397"/>
                  </a:lnTo>
                  <a:lnTo>
                    <a:pt x="1545" y="405"/>
                  </a:lnTo>
                  <a:lnTo>
                    <a:pt x="1545" y="413"/>
                  </a:lnTo>
                  <a:lnTo>
                    <a:pt x="1545" y="420"/>
                  </a:lnTo>
                  <a:lnTo>
                    <a:pt x="1545" y="428"/>
                  </a:lnTo>
                  <a:lnTo>
                    <a:pt x="1553" y="428"/>
                  </a:lnTo>
                  <a:lnTo>
                    <a:pt x="1553" y="436"/>
                  </a:lnTo>
                  <a:lnTo>
                    <a:pt x="1553" y="443"/>
                  </a:lnTo>
                  <a:lnTo>
                    <a:pt x="1553" y="451"/>
                  </a:lnTo>
                  <a:lnTo>
                    <a:pt x="1553" y="459"/>
                  </a:lnTo>
                  <a:lnTo>
                    <a:pt x="1560" y="459"/>
                  </a:lnTo>
                  <a:lnTo>
                    <a:pt x="1560" y="466"/>
                  </a:lnTo>
                  <a:lnTo>
                    <a:pt x="1560" y="474"/>
                  </a:lnTo>
                  <a:lnTo>
                    <a:pt x="1568" y="482"/>
                  </a:lnTo>
                  <a:lnTo>
                    <a:pt x="1568" y="489"/>
                  </a:lnTo>
                  <a:lnTo>
                    <a:pt x="1568" y="497"/>
                  </a:lnTo>
                  <a:lnTo>
                    <a:pt x="1576" y="497"/>
                  </a:lnTo>
                  <a:lnTo>
                    <a:pt x="1576" y="505"/>
                  </a:lnTo>
                  <a:lnTo>
                    <a:pt x="1576" y="512"/>
                  </a:lnTo>
                  <a:lnTo>
                    <a:pt x="1583" y="512"/>
                  </a:lnTo>
                  <a:lnTo>
                    <a:pt x="1591" y="505"/>
                  </a:lnTo>
                  <a:lnTo>
                    <a:pt x="1591" y="497"/>
                  </a:lnTo>
                  <a:lnTo>
                    <a:pt x="1598" y="489"/>
                  </a:lnTo>
                  <a:lnTo>
                    <a:pt x="1598" y="482"/>
                  </a:lnTo>
                  <a:lnTo>
                    <a:pt x="1598" y="474"/>
                  </a:lnTo>
                  <a:lnTo>
                    <a:pt x="1606" y="474"/>
                  </a:lnTo>
                  <a:lnTo>
                    <a:pt x="1606" y="466"/>
                  </a:lnTo>
                  <a:lnTo>
                    <a:pt x="1606" y="459"/>
                  </a:lnTo>
                  <a:lnTo>
                    <a:pt x="1606" y="451"/>
                  </a:lnTo>
                  <a:lnTo>
                    <a:pt x="1614" y="451"/>
                  </a:lnTo>
                  <a:lnTo>
                    <a:pt x="1614" y="443"/>
                  </a:lnTo>
                  <a:lnTo>
                    <a:pt x="1614" y="436"/>
                  </a:lnTo>
                  <a:lnTo>
                    <a:pt x="1614" y="428"/>
                  </a:lnTo>
                  <a:lnTo>
                    <a:pt x="1621" y="420"/>
                  </a:lnTo>
                  <a:lnTo>
                    <a:pt x="1621" y="413"/>
                  </a:lnTo>
                  <a:lnTo>
                    <a:pt x="1621" y="405"/>
                  </a:lnTo>
                  <a:lnTo>
                    <a:pt x="1621" y="397"/>
                  </a:lnTo>
                  <a:lnTo>
                    <a:pt x="1621" y="390"/>
                  </a:lnTo>
                  <a:lnTo>
                    <a:pt x="1629" y="390"/>
                  </a:lnTo>
                  <a:lnTo>
                    <a:pt x="1629" y="382"/>
                  </a:lnTo>
                  <a:lnTo>
                    <a:pt x="1629" y="375"/>
                  </a:lnTo>
                  <a:lnTo>
                    <a:pt x="1629" y="367"/>
                  </a:lnTo>
                  <a:lnTo>
                    <a:pt x="1629" y="359"/>
                  </a:lnTo>
                  <a:lnTo>
                    <a:pt x="1637" y="352"/>
                  </a:lnTo>
                  <a:lnTo>
                    <a:pt x="1637" y="344"/>
                  </a:lnTo>
                  <a:lnTo>
                    <a:pt x="1637" y="336"/>
                  </a:lnTo>
                  <a:lnTo>
                    <a:pt x="1637" y="329"/>
                  </a:lnTo>
                  <a:lnTo>
                    <a:pt x="1637" y="321"/>
                  </a:lnTo>
                  <a:lnTo>
                    <a:pt x="1644" y="321"/>
                  </a:lnTo>
                  <a:lnTo>
                    <a:pt x="1644" y="313"/>
                  </a:lnTo>
                  <a:lnTo>
                    <a:pt x="1644" y="306"/>
                  </a:lnTo>
                  <a:lnTo>
                    <a:pt x="1644" y="298"/>
                  </a:lnTo>
                  <a:lnTo>
                    <a:pt x="1644" y="290"/>
                  </a:lnTo>
                  <a:lnTo>
                    <a:pt x="1644" y="283"/>
                  </a:lnTo>
                  <a:lnTo>
                    <a:pt x="1652" y="275"/>
                  </a:lnTo>
                  <a:lnTo>
                    <a:pt x="1652" y="267"/>
                  </a:lnTo>
                  <a:lnTo>
                    <a:pt x="1652" y="260"/>
                  </a:lnTo>
                  <a:lnTo>
                    <a:pt x="1652" y="252"/>
                  </a:lnTo>
                  <a:lnTo>
                    <a:pt x="1652" y="245"/>
                  </a:lnTo>
                  <a:lnTo>
                    <a:pt x="1652" y="237"/>
                  </a:lnTo>
                  <a:lnTo>
                    <a:pt x="1660" y="237"/>
                  </a:lnTo>
                  <a:lnTo>
                    <a:pt x="1660" y="229"/>
                  </a:lnTo>
                  <a:lnTo>
                    <a:pt x="1660" y="222"/>
                  </a:lnTo>
                  <a:lnTo>
                    <a:pt x="1660" y="214"/>
                  </a:lnTo>
                  <a:lnTo>
                    <a:pt x="1660" y="206"/>
                  </a:lnTo>
                  <a:lnTo>
                    <a:pt x="1660" y="199"/>
                  </a:lnTo>
                  <a:lnTo>
                    <a:pt x="1660" y="191"/>
                  </a:lnTo>
                  <a:lnTo>
                    <a:pt x="1667" y="183"/>
                  </a:lnTo>
                  <a:lnTo>
                    <a:pt x="1667" y="176"/>
                  </a:lnTo>
                  <a:lnTo>
                    <a:pt x="1667" y="168"/>
                  </a:lnTo>
                  <a:lnTo>
                    <a:pt x="1667" y="160"/>
                  </a:lnTo>
                  <a:lnTo>
                    <a:pt x="1667" y="153"/>
                  </a:lnTo>
                  <a:lnTo>
                    <a:pt x="1667" y="145"/>
                  </a:lnTo>
                  <a:lnTo>
                    <a:pt x="1675" y="145"/>
                  </a:lnTo>
                  <a:lnTo>
                    <a:pt x="1675" y="138"/>
                  </a:lnTo>
                  <a:lnTo>
                    <a:pt x="1675" y="130"/>
                  </a:lnTo>
                  <a:lnTo>
                    <a:pt x="1675" y="122"/>
                  </a:lnTo>
                  <a:lnTo>
                    <a:pt x="1675" y="115"/>
                  </a:lnTo>
                  <a:lnTo>
                    <a:pt x="1675" y="107"/>
                  </a:lnTo>
                  <a:lnTo>
                    <a:pt x="1675" y="99"/>
                  </a:lnTo>
                  <a:lnTo>
                    <a:pt x="1675" y="92"/>
                  </a:lnTo>
                  <a:lnTo>
                    <a:pt x="1683" y="92"/>
                  </a:lnTo>
                  <a:lnTo>
                    <a:pt x="1683" y="84"/>
                  </a:lnTo>
                  <a:lnTo>
                    <a:pt x="1683" y="76"/>
                  </a:lnTo>
                  <a:lnTo>
                    <a:pt x="1683" y="69"/>
                  </a:lnTo>
                  <a:lnTo>
                    <a:pt x="1683" y="61"/>
                  </a:lnTo>
                  <a:lnTo>
                    <a:pt x="1683" y="53"/>
                  </a:lnTo>
                  <a:lnTo>
                    <a:pt x="1690" y="53"/>
                  </a:lnTo>
                  <a:lnTo>
                    <a:pt x="1690" y="61"/>
                  </a:lnTo>
                  <a:lnTo>
                    <a:pt x="1698" y="69"/>
                  </a:lnTo>
                  <a:lnTo>
                    <a:pt x="1698" y="76"/>
                  </a:lnTo>
                  <a:lnTo>
                    <a:pt x="1698" y="84"/>
                  </a:lnTo>
                  <a:lnTo>
                    <a:pt x="1698" y="92"/>
                  </a:lnTo>
                  <a:lnTo>
                    <a:pt x="1698" y="99"/>
                  </a:lnTo>
                  <a:lnTo>
                    <a:pt x="1698" y="107"/>
                  </a:lnTo>
                  <a:lnTo>
                    <a:pt x="1698" y="115"/>
                  </a:lnTo>
                  <a:lnTo>
                    <a:pt x="1706" y="115"/>
                  </a:lnTo>
                  <a:lnTo>
                    <a:pt x="1706" y="130"/>
                  </a:lnTo>
                  <a:lnTo>
                    <a:pt x="1706" y="138"/>
                  </a:lnTo>
                  <a:lnTo>
                    <a:pt x="1706" y="145"/>
                  </a:lnTo>
                  <a:lnTo>
                    <a:pt x="1706" y="153"/>
                  </a:lnTo>
                  <a:lnTo>
                    <a:pt x="1706" y="160"/>
                  </a:lnTo>
                  <a:lnTo>
                    <a:pt x="1713" y="168"/>
                  </a:lnTo>
                  <a:lnTo>
                    <a:pt x="1713" y="176"/>
                  </a:lnTo>
                  <a:lnTo>
                    <a:pt x="1713" y="183"/>
                  </a:lnTo>
                  <a:lnTo>
                    <a:pt x="1713" y="191"/>
                  </a:lnTo>
                  <a:lnTo>
                    <a:pt x="1713" y="199"/>
                  </a:lnTo>
                  <a:lnTo>
                    <a:pt x="1713" y="206"/>
                  </a:lnTo>
                  <a:lnTo>
                    <a:pt x="1721" y="214"/>
                  </a:lnTo>
                  <a:lnTo>
                    <a:pt x="1721" y="222"/>
                  </a:lnTo>
                  <a:lnTo>
                    <a:pt x="1721" y="229"/>
                  </a:lnTo>
                  <a:lnTo>
                    <a:pt x="1721" y="237"/>
                  </a:lnTo>
                  <a:lnTo>
                    <a:pt x="1721" y="245"/>
                  </a:lnTo>
                  <a:lnTo>
                    <a:pt x="1721" y="252"/>
                  </a:lnTo>
                  <a:lnTo>
                    <a:pt x="1728" y="252"/>
                  </a:lnTo>
                  <a:lnTo>
                    <a:pt x="1728" y="260"/>
                  </a:lnTo>
                  <a:lnTo>
                    <a:pt x="1728" y="267"/>
                  </a:lnTo>
                  <a:lnTo>
                    <a:pt x="1728" y="275"/>
                  </a:lnTo>
                  <a:lnTo>
                    <a:pt x="1728" y="283"/>
                  </a:lnTo>
                  <a:lnTo>
                    <a:pt x="1728" y="290"/>
                  </a:lnTo>
                  <a:lnTo>
                    <a:pt x="1736" y="298"/>
                  </a:lnTo>
                  <a:lnTo>
                    <a:pt x="1736" y="306"/>
                  </a:lnTo>
                  <a:lnTo>
                    <a:pt x="1736" y="313"/>
                  </a:lnTo>
                  <a:lnTo>
                    <a:pt x="1736" y="321"/>
                  </a:lnTo>
                  <a:lnTo>
                    <a:pt x="1736" y="329"/>
                  </a:lnTo>
                  <a:lnTo>
                    <a:pt x="1736" y="336"/>
                  </a:lnTo>
                  <a:lnTo>
                    <a:pt x="1744" y="344"/>
                  </a:lnTo>
                  <a:lnTo>
                    <a:pt x="1744" y="352"/>
                  </a:lnTo>
                  <a:lnTo>
                    <a:pt x="1744" y="359"/>
                  </a:lnTo>
                  <a:lnTo>
                    <a:pt x="1744" y="367"/>
                  </a:lnTo>
                  <a:lnTo>
                    <a:pt x="1751" y="375"/>
                  </a:lnTo>
                  <a:lnTo>
                    <a:pt x="1751" y="382"/>
                  </a:lnTo>
                  <a:lnTo>
                    <a:pt x="1751" y="390"/>
                  </a:lnTo>
                  <a:lnTo>
                    <a:pt x="1751" y="397"/>
                  </a:lnTo>
                  <a:lnTo>
                    <a:pt x="1751" y="405"/>
                  </a:lnTo>
                  <a:lnTo>
                    <a:pt x="1759" y="405"/>
                  </a:lnTo>
                  <a:lnTo>
                    <a:pt x="1759" y="413"/>
                  </a:lnTo>
                  <a:lnTo>
                    <a:pt x="1759" y="420"/>
                  </a:lnTo>
                  <a:lnTo>
                    <a:pt x="1759" y="428"/>
                  </a:lnTo>
                  <a:lnTo>
                    <a:pt x="1759" y="436"/>
                  </a:lnTo>
                  <a:lnTo>
                    <a:pt x="1767" y="436"/>
                  </a:lnTo>
                  <a:lnTo>
                    <a:pt x="1767" y="443"/>
                  </a:lnTo>
                  <a:lnTo>
                    <a:pt x="1767" y="451"/>
                  </a:lnTo>
                  <a:lnTo>
                    <a:pt x="1767" y="459"/>
                  </a:lnTo>
                  <a:lnTo>
                    <a:pt x="1774" y="466"/>
                  </a:lnTo>
                  <a:lnTo>
                    <a:pt x="1774" y="474"/>
                  </a:lnTo>
                  <a:lnTo>
                    <a:pt x="1774" y="482"/>
                  </a:lnTo>
                  <a:lnTo>
                    <a:pt x="1782" y="482"/>
                  </a:lnTo>
                  <a:lnTo>
                    <a:pt x="1782" y="489"/>
                  </a:lnTo>
                  <a:lnTo>
                    <a:pt x="1782" y="497"/>
                  </a:lnTo>
                  <a:lnTo>
                    <a:pt x="1790" y="505"/>
                  </a:lnTo>
                  <a:lnTo>
                    <a:pt x="1790" y="512"/>
                  </a:lnTo>
                  <a:lnTo>
                    <a:pt x="1797" y="512"/>
                  </a:lnTo>
                  <a:lnTo>
                    <a:pt x="1797" y="505"/>
                  </a:lnTo>
                  <a:lnTo>
                    <a:pt x="1805" y="505"/>
                  </a:lnTo>
                  <a:lnTo>
                    <a:pt x="1805" y="497"/>
                  </a:lnTo>
                  <a:lnTo>
                    <a:pt x="1805" y="489"/>
                  </a:lnTo>
                  <a:lnTo>
                    <a:pt x="1813" y="489"/>
                  </a:lnTo>
                  <a:lnTo>
                    <a:pt x="1813" y="482"/>
                  </a:lnTo>
                  <a:lnTo>
                    <a:pt x="1813" y="474"/>
                  </a:lnTo>
                  <a:lnTo>
                    <a:pt x="1813" y="466"/>
                  </a:lnTo>
                  <a:lnTo>
                    <a:pt x="1820" y="466"/>
                  </a:lnTo>
                  <a:lnTo>
                    <a:pt x="1820" y="459"/>
                  </a:lnTo>
                  <a:lnTo>
                    <a:pt x="1820" y="451"/>
                  </a:lnTo>
                  <a:lnTo>
                    <a:pt x="1828" y="443"/>
                  </a:lnTo>
                  <a:lnTo>
                    <a:pt x="1828" y="436"/>
                  </a:lnTo>
                  <a:lnTo>
                    <a:pt x="1828" y="428"/>
                  </a:lnTo>
                  <a:lnTo>
                    <a:pt x="1828" y="420"/>
                  </a:lnTo>
                  <a:lnTo>
                    <a:pt x="1836" y="413"/>
                  </a:lnTo>
                  <a:lnTo>
                    <a:pt x="1836" y="405"/>
                  </a:lnTo>
                  <a:lnTo>
                    <a:pt x="1836" y="397"/>
                  </a:lnTo>
                  <a:lnTo>
                    <a:pt x="1836" y="390"/>
                  </a:lnTo>
                  <a:lnTo>
                    <a:pt x="1843" y="382"/>
                  </a:lnTo>
                  <a:lnTo>
                    <a:pt x="1843" y="375"/>
                  </a:lnTo>
                  <a:lnTo>
                    <a:pt x="1843" y="367"/>
                  </a:lnTo>
                  <a:lnTo>
                    <a:pt x="1843" y="359"/>
                  </a:lnTo>
                  <a:lnTo>
                    <a:pt x="1843" y="352"/>
                  </a:lnTo>
                  <a:lnTo>
                    <a:pt x="1851" y="352"/>
                  </a:lnTo>
                  <a:lnTo>
                    <a:pt x="1851" y="344"/>
                  </a:lnTo>
                  <a:lnTo>
                    <a:pt x="1851" y="336"/>
                  </a:lnTo>
                  <a:lnTo>
                    <a:pt x="1851" y="329"/>
                  </a:lnTo>
                  <a:lnTo>
                    <a:pt x="1851" y="321"/>
                  </a:lnTo>
                  <a:lnTo>
                    <a:pt x="1851" y="313"/>
                  </a:lnTo>
                  <a:lnTo>
                    <a:pt x="1859" y="313"/>
                  </a:lnTo>
                  <a:lnTo>
                    <a:pt x="1859" y="306"/>
                  </a:lnTo>
                  <a:lnTo>
                    <a:pt x="1859" y="298"/>
                  </a:lnTo>
                  <a:lnTo>
                    <a:pt x="1859" y="290"/>
                  </a:lnTo>
                  <a:lnTo>
                    <a:pt x="1859" y="283"/>
                  </a:lnTo>
                  <a:lnTo>
                    <a:pt x="1859" y="275"/>
                  </a:lnTo>
                  <a:lnTo>
                    <a:pt x="1866" y="267"/>
                  </a:lnTo>
                  <a:lnTo>
                    <a:pt x="1866" y="260"/>
                  </a:lnTo>
                  <a:lnTo>
                    <a:pt x="1866" y="252"/>
                  </a:lnTo>
                  <a:lnTo>
                    <a:pt x="1866" y="245"/>
                  </a:lnTo>
                  <a:lnTo>
                    <a:pt x="1866" y="237"/>
                  </a:lnTo>
                  <a:lnTo>
                    <a:pt x="1866" y="229"/>
                  </a:lnTo>
                  <a:lnTo>
                    <a:pt x="1874" y="222"/>
                  </a:lnTo>
                  <a:lnTo>
                    <a:pt x="1874" y="214"/>
                  </a:lnTo>
                  <a:lnTo>
                    <a:pt x="1874" y="206"/>
                  </a:lnTo>
                  <a:lnTo>
                    <a:pt x="1874" y="199"/>
                  </a:lnTo>
                  <a:lnTo>
                    <a:pt x="1874" y="191"/>
                  </a:lnTo>
                  <a:lnTo>
                    <a:pt x="1881" y="183"/>
                  </a:lnTo>
                  <a:lnTo>
                    <a:pt x="1881" y="176"/>
                  </a:lnTo>
                  <a:lnTo>
                    <a:pt x="1881" y="168"/>
                  </a:lnTo>
                  <a:lnTo>
                    <a:pt x="1881" y="160"/>
                  </a:lnTo>
                  <a:lnTo>
                    <a:pt x="1881" y="153"/>
                  </a:lnTo>
                  <a:lnTo>
                    <a:pt x="1881" y="145"/>
                  </a:lnTo>
                  <a:lnTo>
                    <a:pt x="1881" y="138"/>
                  </a:lnTo>
                  <a:lnTo>
                    <a:pt x="1889" y="130"/>
                  </a:lnTo>
                  <a:lnTo>
                    <a:pt x="1889" y="122"/>
                  </a:lnTo>
                  <a:lnTo>
                    <a:pt x="1889" y="115"/>
                  </a:lnTo>
                  <a:lnTo>
                    <a:pt x="1889" y="107"/>
                  </a:lnTo>
                  <a:lnTo>
                    <a:pt x="1889" y="99"/>
                  </a:lnTo>
                  <a:lnTo>
                    <a:pt x="1889" y="92"/>
                  </a:lnTo>
                  <a:lnTo>
                    <a:pt x="1889" y="84"/>
                  </a:lnTo>
                  <a:lnTo>
                    <a:pt x="1897" y="76"/>
                  </a:lnTo>
                  <a:lnTo>
                    <a:pt x="1897" y="69"/>
                  </a:lnTo>
                  <a:lnTo>
                    <a:pt x="1897" y="61"/>
                  </a:lnTo>
                  <a:lnTo>
                    <a:pt x="1897" y="53"/>
                  </a:lnTo>
                  <a:lnTo>
                    <a:pt x="1904" y="53"/>
                  </a:lnTo>
                  <a:lnTo>
                    <a:pt x="1904" y="61"/>
                  </a:lnTo>
                  <a:lnTo>
                    <a:pt x="1904" y="69"/>
                  </a:lnTo>
                  <a:lnTo>
                    <a:pt x="1912" y="76"/>
                  </a:lnTo>
                  <a:lnTo>
                    <a:pt x="1912" y="84"/>
                  </a:lnTo>
                  <a:lnTo>
                    <a:pt x="1912" y="92"/>
                  </a:lnTo>
                  <a:lnTo>
                    <a:pt x="1912" y="99"/>
                  </a:lnTo>
                  <a:lnTo>
                    <a:pt x="1912" y="107"/>
                  </a:lnTo>
                  <a:lnTo>
                    <a:pt x="1912" y="115"/>
                  </a:lnTo>
                  <a:lnTo>
                    <a:pt x="1912" y="122"/>
                  </a:lnTo>
                  <a:lnTo>
                    <a:pt x="1920" y="130"/>
                  </a:lnTo>
                  <a:lnTo>
                    <a:pt x="1920" y="138"/>
                  </a:lnTo>
                  <a:lnTo>
                    <a:pt x="1920" y="145"/>
                  </a:lnTo>
                  <a:lnTo>
                    <a:pt x="1920" y="153"/>
                  </a:lnTo>
                  <a:lnTo>
                    <a:pt x="1920" y="160"/>
                  </a:lnTo>
                  <a:lnTo>
                    <a:pt x="1920" y="168"/>
                  </a:lnTo>
                  <a:lnTo>
                    <a:pt x="1920" y="176"/>
                  </a:lnTo>
                  <a:lnTo>
                    <a:pt x="1927" y="176"/>
                  </a:lnTo>
                  <a:lnTo>
                    <a:pt x="1927" y="183"/>
                  </a:lnTo>
                  <a:lnTo>
                    <a:pt x="1927" y="191"/>
                  </a:lnTo>
                  <a:lnTo>
                    <a:pt x="1927" y="199"/>
                  </a:lnTo>
                  <a:lnTo>
                    <a:pt x="1927" y="206"/>
                  </a:lnTo>
                  <a:lnTo>
                    <a:pt x="1927" y="214"/>
                  </a:lnTo>
                  <a:lnTo>
                    <a:pt x="1935" y="222"/>
                  </a:lnTo>
                  <a:lnTo>
                    <a:pt x="1935" y="229"/>
                  </a:lnTo>
                  <a:lnTo>
                    <a:pt x="1935" y="237"/>
                  </a:lnTo>
                  <a:lnTo>
                    <a:pt x="1935" y="245"/>
                  </a:lnTo>
                  <a:lnTo>
                    <a:pt x="1935" y="252"/>
                  </a:lnTo>
                  <a:lnTo>
                    <a:pt x="1935" y="260"/>
                  </a:lnTo>
                  <a:lnTo>
                    <a:pt x="1943" y="267"/>
                  </a:lnTo>
                  <a:lnTo>
                    <a:pt x="1943" y="275"/>
                  </a:lnTo>
                  <a:lnTo>
                    <a:pt x="1943" y="283"/>
                  </a:lnTo>
                  <a:lnTo>
                    <a:pt x="1943" y="290"/>
                  </a:lnTo>
                  <a:lnTo>
                    <a:pt x="1943" y="298"/>
                  </a:lnTo>
                  <a:lnTo>
                    <a:pt x="1943" y="306"/>
                  </a:lnTo>
                  <a:lnTo>
                    <a:pt x="1950" y="306"/>
                  </a:lnTo>
                  <a:lnTo>
                    <a:pt x="1950" y="313"/>
                  </a:lnTo>
                  <a:lnTo>
                    <a:pt x="1950" y="321"/>
                  </a:lnTo>
                  <a:lnTo>
                    <a:pt x="1950" y="329"/>
                  </a:lnTo>
                  <a:lnTo>
                    <a:pt x="1950" y="344"/>
                  </a:lnTo>
                  <a:lnTo>
                    <a:pt x="1958" y="352"/>
                  </a:lnTo>
                  <a:lnTo>
                    <a:pt x="1958" y="359"/>
                  </a:lnTo>
                  <a:lnTo>
                    <a:pt x="1958" y="367"/>
                  </a:lnTo>
                  <a:lnTo>
                    <a:pt x="1958" y="375"/>
                  </a:lnTo>
                  <a:lnTo>
                    <a:pt x="1966" y="382"/>
                  </a:lnTo>
                  <a:lnTo>
                    <a:pt x="1966" y="390"/>
                  </a:lnTo>
                  <a:lnTo>
                    <a:pt x="1966" y="397"/>
                  </a:lnTo>
                  <a:lnTo>
                    <a:pt x="1966" y="405"/>
                  </a:lnTo>
                  <a:lnTo>
                    <a:pt x="1966" y="413"/>
                  </a:lnTo>
                  <a:lnTo>
                    <a:pt x="1973" y="413"/>
                  </a:lnTo>
                  <a:lnTo>
                    <a:pt x="1973" y="420"/>
                  </a:lnTo>
                  <a:lnTo>
                    <a:pt x="1973" y="428"/>
                  </a:lnTo>
                  <a:lnTo>
                    <a:pt x="1973" y="436"/>
                  </a:lnTo>
                  <a:lnTo>
                    <a:pt x="1981" y="443"/>
                  </a:lnTo>
                  <a:lnTo>
                    <a:pt x="1981" y="451"/>
                  </a:lnTo>
                  <a:lnTo>
                    <a:pt x="1981" y="459"/>
                  </a:lnTo>
                  <a:lnTo>
                    <a:pt x="1981" y="466"/>
                  </a:lnTo>
                  <a:lnTo>
                    <a:pt x="1989" y="466"/>
                  </a:lnTo>
                  <a:lnTo>
                    <a:pt x="1989" y="474"/>
                  </a:lnTo>
                  <a:lnTo>
                    <a:pt x="1989" y="482"/>
                  </a:lnTo>
                  <a:lnTo>
                    <a:pt x="1996" y="489"/>
                  </a:lnTo>
                  <a:lnTo>
                    <a:pt x="1996" y="497"/>
                  </a:lnTo>
                  <a:lnTo>
                    <a:pt x="1996" y="505"/>
                  </a:lnTo>
                  <a:lnTo>
                    <a:pt x="2004" y="505"/>
                  </a:lnTo>
                  <a:lnTo>
                    <a:pt x="2004" y="512"/>
                  </a:lnTo>
                  <a:lnTo>
                    <a:pt x="2012" y="512"/>
                  </a:lnTo>
                  <a:lnTo>
                    <a:pt x="2012" y="505"/>
                  </a:lnTo>
                  <a:lnTo>
                    <a:pt x="2019" y="505"/>
                  </a:lnTo>
                  <a:lnTo>
                    <a:pt x="2019" y="497"/>
                  </a:lnTo>
                  <a:lnTo>
                    <a:pt x="2019" y="489"/>
                  </a:lnTo>
                  <a:lnTo>
                    <a:pt x="2027" y="482"/>
                  </a:lnTo>
                  <a:lnTo>
                    <a:pt x="2027" y="474"/>
                  </a:lnTo>
                  <a:lnTo>
                    <a:pt x="2027" y="466"/>
                  </a:lnTo>
                  <a:lnTo>
                    <a:pt x="2034" y="466"/>
                  </a:lnTo>
                  <a:lnTo>
                    <a:pt x="2034" y="459"/>
                  </a:lnTo>
                  <a:lnTo>
                    <a:pt x="2034" y="451"/>
                  </a:lnTo>
                  <a:lnTo>
                    <a:pt x="2034" y="443"/>
                  </a:lnTo>
                  <a:lnTo>
                    <a:pt x="2042" y="436"/>
                  </a:lnTo>
                  <a:lnTo>
                    <a:pt x="2042" y="428"/>
                  </a:lnTo>
                  <a:lnTo>
                    <a:pt x="2042" y="420"/>
                  </a:lnTo>
                  <a:lnTo>
                    <a:pt x="2042" y="413"/>
                  </a:lnTo>
                  <a:lnTo>
                    <a:pt x="2050" y="413"/>
                  </a:lnTo>
                  <a:lnTo>
                    <a:pt x="2050" y="405"/>
                  </a:lnTo>
                  <a:lnTo>
                    <a:pt x="2050" y="397"/>
                  </a:lnTo>
                  <a:lnTo>
                    <a:pt x="2050" y="390"/>
                  </a:lnTo>
                  <a:lnTo>
                    <a:pt x="2050" y="382"/>
                  </a:lnTo>
                  <a:lnTo>
                    <a:pt x="2057" y="375"/>
                  </a:lnTo>
                  <a:lnTo>
                    <a:pt x="2057" y="367"/>
                  </a:lnTo>
                  <a:lnTo>
                    <a:pt x="2057" y="359"/>
                  </a:lnTo>
                  <a:lnTo>
                    <a:pt x="2057" y="352"/>
                  </a:lnTo>
                  <a:lnTo>
                    <a:pt x="2065" y="344"/>
                  </a:lnTo>
                  <a:lnTo>
                    <a:pt x="2065" y="336"/>
                  </a:lnTo>
                  <a:lnTo>
                    <a:pt x="2065" y="329"/>
                  </a:lnTo>
                  <a:lnTo>
                    <a:pt x="2065" y="321"/>
                  </a:lnTo>
                  <a:lnTo>
                    <a:pt x="2065" y="313"/>
                  </a:lnTo>
                  <a:lnTo>
                    <a:pt x="2065" y="306"/>
                  </a:lnTo>
                  <a:lnTo>
                    <a:pt x="2073" y="306"/>
                  </a:lnTo>
                  <a:lnTo>
                    <a:pt x="2073" y="298"/>
                  </a:lnTo>
                  <a:lnTo>
                    <a:pt x="2073" y="290"/>
                  </a:lnTo>
                  <a:lnTo>
                    <a:pt x="2073" y="283"/>
                  </a:lnTo>
                  <a:lnTo>
                    <a:pt x="2073" y="275"/>
                  </a:lnTo>
                  <a:lnTo>
                    <a:pt x="2073" y="267"/>
                  </a:lnTo>
                  <a:lnTo>
                    <a:pt x="2080" y="260"/>
                  </a:lnTo>
                  <a:lnTo>
                    <a:pt x="2080" y="252"/>
                  </a:lnTo>
                  <a:lnTo>
                    <a:pt x="2080" y="245"/>
                  </a:lnTo>
                  <a:lnTo>
                    <a:pt x="2080" y="237"/>
                  </a:lnTo>
                  <a:lnTo>
                    <a:pt x="2080" y="229"/>
                  </a:lnTo>
                  <a:lnTo>
                    <a:pt x="2080" y="222"/>
                  </a:lnTo>
                  <a:lnTo>
                    <a:pt x="2088" y="214"/>
                  </a:lnTo>
                  <a:lnTo>
                    <a:pt x="2088" y="206"/>
                  </a:lnTo>
                  <a:lnTo>
                    <a:pt x="2088" y="199"/>
                  </a:lnTo>
                  <a:lnTo>
                    <a:pt x="2088" y="191"/>
                  </a:lnTo>
                  <a:lnTo>
                    <a:pt x="2088" y="183"/>
                  </a:lnTo>
                  <a:lnTo>
                    <a:pt x="2088" y="176"/>
                  </a:lnTo>
                  <a:lnTo>
                    <a:pt x="2096" y="176"/>
                  </a:lnTo>
                  <a:lnTo>
                    <a:pt x="2096" y="168"/>
                  </a:lnTo>
                  <a:lnTo>
                    <a:pt x="2096" y="160"/>
                  </a:lnTo>
                  <a:lnTo>
                    <a:pt x="2096" y="145"/>
                  </a:lnTo>
                  <a:lnTo>
                    <a:pt x="2096" y="138"/>
                  </a:lnTo>
                  <a:lnTo>
                    <a:pt x="2096" y="130"/>
                  </a:lnTo>
                  <a:lnTo>
                    <a:pt x="2103" y="122"/>
                  </a:lnTo>
                  <a:lnTo>
                    <a:pt x="2103" y="115"/>
                  </a:lnTo>
                  <a:lnTo>
                    <a:pt x="2103" y="107"/>
                  </a:lnTo>
                  <a:lnTo>
                    <a:pt x="2103" y="99"/>
                  </a:lnTo>
                  <a:lnTo>
                    <a:pt x="2103" y="92"/>
                  </a:lnTo>
                  <a:lnTo>
                    <a:pt x="2103" y="84"/>
                  </a:lnTo>
                  <a:lnTo>
                    <a:pt x="2103" y="76"/>
                  </a:lnTo>
                  <a:lnTo>
                    <a:pt x="2111" y="69"/>
                  </a:lnTo>
                  <a:lnTo>
                    <a:pt x="2111" y="61"/>
                  </a:lnTo>
                  <a:lnTo>
                    <a:pt x="2111" y="53"/>
                  </a:lnTo>
                  <a:lnTo>
                    <a:pt x="2119" y="53"/>
                  </a:lnTo>
                  <a:lnTo>
                    <a:pt x="2119" y="61"/>
                  </a:lnTo>
                  <a:lnTo>
                    <a:pt x="2119" y="69"/>
                  </a:lnTo>
                  <a:lnTo>
                    <a:pt x="2119" y="76"/>
                  </a:lnTo>
                  <a:lnTo>
                    <a:pt x="2126" y="84"/>
                  </a:lnTo>
                  <a:lnTo>
                    <a:pt x="2126" y="92"/>
                  </a:lnTo>
                  <a:lnTo>
                    <a:pt x="2126" y="99"/>
                  </a:lnTo>
                  <a:lnTo>
                    <a:pt x="2126" y="107"/>
                  </a:lnTo>
                  <a:lnTo>
                    <a:pt x="2126" y="115"/>
                  </a:lnTo>
                  <a:lnTo>
                    <a:pt x="2126" y="122"/>
                  </a:lnTo>
                  <a:lnTo>
                    <a:pt x="2126" y="130"/>
                  </a:lnTo>
                  <a:lnTo>
                    <a:pt x="2134" y="138"/>
                  </a:lnTo>
                  <a:lnTo>
                    <a:pt x="2134" y="145"/>
                  </a:lnTo>
                  <a:lnTo>
                    <a:pt x="2134" y="153"/>
                  </a:lnTo>
                  <a:lnTo>
                    <a:pt x="2134" y="160"/>
                  </a:lnTo>
                  <a:lnTo>
                    <a:pt x="2134" y="168"/>
                  </a:lnTo>
                  <a:lnTo>
                    <a:pt x="2134" y="176"/>
                  </a:lnTo>
                  <a:lnTo>
                    <a:pt x="2134" y="183"/>
                  </a:lnTo>
                  <a:lnTo>
                    <a:pt x="2142" y="183"/>
                  </a:lnTo>
                  <a:lnTo>
                    <a:pt x="2142" y="199"/>
                  </a:lnTo>
                  <a:lnTo>
                    <a:pt x="2142" y="206"/>
                  </a:lnTo>
                  <a:lnTo>
                    <a:pt x="2142" y="214"/>
                  </a:lnTo>
                  <a:lnTo>
                    <a:pt x="2142" y="222"/>
                  </a:lnTo>
                  <a:lnTo>
                    <a:pt x="2149" y="229"/>
                  </a:lnTo>
                  <a:lnTo>
                    <a:pt x="2149" y="237"/>
                  </a:lnTo>
                  <a:lnTo>
                    <a:pt x="2149" y="245"/>
                  </a:lnTo>
                  <a:lnTo>
                    <a:pt x="2149" y="252"/>
                  </a:lnTo>
                  <a:lnTo>
                    <a:pt x="2149" y="260"/>
                  </a:lnTo>
                  <a:lnTo>
                    <a:pt x="2149" y="267"/>
                  </a:lnTo>
                  <a:lnTo>
                    <a:pt x="2157" y="275"/>
                  </a:lnTo>
                  <a:lnTo>
                    <a:pt x="2157" y="283"/>
                  </a:lnTo>
                  <a:lnTo>
                    <a:pt x="2157" y="290"/>
                  </a:lnTo>
                  <a:lnTo>
                    <a:pt x="2157" y="298"/>
                  </a:lnTo>
                  <a:lnTo>
                    <a:pt x="2157" y="306"/>
                  </a:lnTo>
                  <a:lnTo>
                    <a:pt x="2157" y="313"/>
                  </a:lnTo>
                  <a:lnTo>
                    <a:pt x="2164" y="313"/>
                  </a:lnTo>
                  <a:lnTo>
                    <a:pt x="2164" y="321"/>
                  </a:lnTo>
                  <a:lnTo>
                    <a:pt x="2164" y="329"/>
                  </a:lnTo>
                  <a:lnTo>
                    <a:pt x="2164" y="336"/>
                  </a:lnTo>
                  <a:lnTo>
                    <a:pt x="2164" y="344"/>
                  </a:lnTo>
                  <a:lnTo>
                    <a:pt x="2164" y="352"/>
                  </a:lnTo>
                  <a:lnTo>
                    <a:pt x="2172" y="352"/>
                  </a:lnTo>
                  <a:lnTo>
                    <a:pt x="2172" y="359"/>
                  </a:lnTo>
                  <a:lnTo>
                    <a:pt x="2172" y="367"/>
                  </a:lnTo>
                  <a:lnTo>
                    <a:pt x="2172" y="375"/>
                  </a:lnTo>
                  <a:lnTo>
                    <a:pt x="2172" y="382"/>
                  </a:lnTo>
                  <a:lnTo>
                    <a:pt x="2180" y="390"/>
                  </a:lnTo>
                  <a:lnTo>
                    <a:pt x="2180" y="397"/>
                  </a:lnTo>
                  <a:lnTo>
                    <a:pt x="2180" y="405"/>
                  </a:lnTo>
                  <a:lnTo>
                    <a:pt x="2180" y="413"/>
                  </a:lnTo>
                  <a:lnTo>
                    <a:pt x="2187" y="420"/>
                  </a:lnTo>
                  <a:lnTo>
                    <a:pt x="2187" y="428"/>
                  </a:lnTo>
                  <a:lnTo>
                    <a:pt x="2187" y="436"/>
                  </a:lnTo>
                  <a:lnTo>
                    <a:pt x="2187" y="443"/>
                  </a:lnTo>
                  <a:lnTo>
                    <a:pt x="2195" y="451"/>
                  </a:lnTo>
                  <a:lnTo>
                    <a:pt x="2195" y="459"/>
                  </a:lnTo>
                  <a:lnTo>
                    <a:pt x="2195" y="466"/>
                  </a:lnTo>
                  <a:lnTo>
                    <a:pt x="2203" y="466"/>
                  </a:lnTo>
                  <a:lnTo>
                    <a:pt x="2203" y="474"/>
                  </a:lnTo>
                  <a:lnTo>
                    <a:pt x="2203" y="482"/>
                  </a:lnTo>
                  <a:lnTo>
                    <a:pt x="2203" y="489"/>
                  </a:lnTo>
                  <a:lnTo>
                    <a:pt x="2210" y="489"/>
                  </a:lnTo>
                  <a:lnTo>
                    <a:pt x="2210" y="497"/>
                  </a:lnTo>
                  <a:lnTo>
                    <a:pt x="2210" y="505"/>
                  </a:lnTo>
                  <a:lnTo>
                    <a:pt x="2218" y="505"/>
                  </a:lnTo>
                  <a:lnTo>
                    <a:pt x="2218" y="512"/>
                  </a:lnTo>
                  <a:lnTo>
                    <a:pt x="2226" y="512"/>
                  </a:lnTo>
                  <a:lnTo>
                    <a:pt x="2226" y="505"/>
                  </a:lnTo>
                  <a:lnTo>
                    <a:pt x="2233" y="497"/>
                  </a:lnTo>
                  <a:lnTo>
                    <a:pt x="2233" y="489"/>
                  </a:lnTo>
                  <a:lnTo>
                    <a:pt x="2233" y="482"/>
                  </a:lnTo>
                  <a:lnTo>
                    <a:pt x="2241" y="482"/>
                  </a:lnTo>
                  <a:lnTo>
                    <a:pt x="2241" y="474"/>
                  </a:lnTo>
                  <a:lnTo>
                    <a:pt x="2241" y="466"/>
                  </a:lnTo>
                  <a:lnTo>
                    <a:pt x="2249" y="459"/>
                  </a:lnTo>
                  <a:lnTo>
                    <a:pt x="2249" y="451"/>
                  </a:lnTo>
                  <a:lnTo>
                    <a:pt x="2249" y="443"/>
                  </a:lnTo>
                  <a:lnTo>
                    <a:pt x="2249" y="436"/>
                  </a:lnTo>
                  <a:lnTo>
                    <a:pt x="2256" y="436"/>
                  </a:lnTo>
                  <a:lnTo>
                    <a:pt x="2256" y="428"/>
                  </a:lnTo>
                  <a:lnTo>
                    <a:pt x="2256" y="420"/>
                  </a:lnTo>
                  <a:lnTo>
                    <a:pt x="2256" y="413"/>
                  </a:lnTo>
                  <a:lnTo>
                    <a:pt x="2256" y="405"/>
                  </a:lnTo>
                  <a:lnTo>
                    <a:pt x="2264" y="405"/>
                  </a:lnTo>
                  <a:lnTo>
                    <a:pt x="2264" y="397"/>
                  </a:lnTo>
                  <a:lnTo>
                    <a:pt x="2264" y="390"/>
                  </a:lnTo>
                  <a:lnTo>
                    <a:pt x="2264" y="382"/>
                  </a:lnTo>
                  <a:lnTo>
                    <a:pt x="2264" y="375"/>
                  </a:lnTo>
                  <a:lnTo>
                    <a:pt x="2272" y="367"/>
                  </a:lnTo>
                  <a:lnTo>
                    <a:pt x="2272" y="359"/>
                  </a:lnTo>
                  <a:lnTo>
                    <a:pt x="2272" y="352"/>
                  </a:lnTo>
                  <a:lnTo>
                    <a:pt x="2272" y="344"/>
                  </a:lnTo>
                  <a:lnTo>
                    <a:pt x="2279" y="336"/>
                  </a:lnTo>
                  <a:lnTo>
                    <a:pt x="2279" y="329"/>
                  </a:lnTo>
                  <a:lnTo>
                    <a:pt x="2279" y="321"/>
                  </a:lnTo>
                  <a:lnTo>
                    <a:pt x="2279" y="313"/>
                  </a:lnTo>
                  <a:lnTo>
                    <a:pt x="2279" y="306"/>
                  </a:lnTo>
                  <a:lnTo>
                    <a:pt x="2279" y="298"/>
                  </a:lnTo>
                  <a:lnTo>
                    <a:pt x="2287" y="298"/>
                  </a:lnTo>
                  <a:lnTo>
                    <a:pt x="2287" y="290"/>
                  </a:lnTo>
                  <a:lnTo>
                    <a:pt x="2287" y="283"/>
                  </a:lnTo>
                  <a:lnTo>
                    <a:pt x="2287" y="275"/>
                  </a:lnTo>
                  <a:lnTo>
                    <a:pt x="2287" y="267"/>
                  </a:lnTo>
                  <a:lnTo>
                    <a:pt x="2287" y="260"/>
                  </a:lnTo>
                  <a:lnTo>
                    <a:pt x="2287" y="252"/>
                  </a:lnTo>
                  <a:lnTo>
                    <a:pt x="2295" y="252"/>
                  </a:lnTo>
                  <a:lnTo>
                    <a:pt x="2295" y="245"/>
                  </a:lnTo>
                  <a:lnTo>
                    <a:pt x="2295" y="237"/>
                  </a:lnTo>
                  <a:lnTo>
                    <a:pt x="2295" y="229"/>
                  </a:lnTo>
                  <a:lnTo>
                    <a:pt x="2295" y="222"/>
                  </a:lnTo>
                  <a:lnTo>
                    <a:pt x="2295" y="214"/>
                  </a:lnTo>
                  <a:lnTo>
                    <a:pt x="2302" y="206"/>
                  </a:lnTo>
                  <a:lnTo>
                    <a:pt x="2302" y="199"/>
                  </a:lnTo>
                  <a:lnTo>
                    <a:pt x="2302" y="191"/>
                  </a:lnTo>
                  <a:lnTo>
                    <a:pt x="2302" y="183"/>
                  </a:lnTo>
                  <a:lnTo>
                    <a:pt x="2302" y="176"/>
                  </a:lnTo>
                  <a:lnTo>
                    <a:pt x="2302" y="168"/>
                  </a:lnTo>
                  <a:lnTo>
                    <a:pt x="2310" y="160"/>
                  </a:lnTo>
                  <a:lnTo>
                    <a:pt x="2310" y="153"/>
                  </a:lnTo>
                  <a:lnTo>
                    <a:pt x="2310" y="145"/>
                  </a:lnTo>
                  <a:lnTo>
                    <a:pt x="2310" y="138"/>
                  </a:lnTo>
                  <a:lnTo>
                    <a:pt x="2310" y="130"/>
                  </a:lnTo>
                  <a:lnTo>
                    <a:pt x="2310" y="122"/>
                  </a:lnTo>
                  <a:lnTo>
                    <a:pt x="2317" y="115"/>
                  </a:lnTo>
                  <a:lnTo>
                    <a:pt x="2317" y="107"/>
                  </a:lnTo>
                  <a:lnTo>
                    <a:pt x="2317" y="99"/>
                  </a:lnTo>
                  <a:lnTo>
                    <a:pt x="2317" y="92"/>
                  </a:lnTo>
                  <a:lnTo>
                    <a:pt x="2317" y="84"/>
                  </a:lnTo>
                  <a:lnTo>
                    <a:pt x="2317" y="76"/>
                  </a:lnTo>
                  <a:lnTo>
                    <a:pt x="2317" y="69"/>
                  </a:lnTo>
                  <a:lnTo>
                    <a:pt x="2325" y="61"/>
                  </a:lnTo>
                  <a:lnTo>
                    <a:pt x="2325" y="53"/>
                  </a:lnTo>
                  <a:lnTo>
                    <a:pt x="2333" y="53"/>
                  </a:lnTo>
                  <a:lnTo>
                    <a:pt x="2333" y="61"/>
                  </a:lnTo>
                  <a:lnTo>
                    <a:pt x="2333" y="69"/>
                  </a:lnTo>
                  <a:lnTo>
                    <a:pt x="2333" y="76"/>
                  </a:lnTo>
                  <a:lnTo>
                    <a:pt x="2333" y="84"/>
                  </a:lnTo>
                  <a:lnTo>
                    <a:pt x="2333" y="92"/>
                  </a:lnTo>
                  <a:lnTo>
                    <a:pt x="2340" y="92"/>
                  </a:lnTo>
                  <a:lnTo>
                    <a:pt x="2340" y="99"/>
                  </a:lnTo>
                  <a:lnTo>
                    <a:pt x="2340" y="107"/>
                  </a:lnTo>
                  <a:lnTo>
                    <a:pt x="2340" y="115"/>
                  </a:lnTo>
                  <a:lnTo>
                    <a:pt x="2340" y="122"/>
                  </a:lnTo>
                  <a:lnTo>
                    <a:pt x="2340" y="130"/>
                  </a:lnTo>
                  <a:lnTo>
                    <a:pt x="2340" y="138"/>
                  </a:lnTo>
                  <a:lnTo>
                    <a:pt x="2340" y="145"/>
                  </a:lnTo>
                  <a:lnTo>
                    <a:pt x="2348" y="145"/>
                  </a:lnTo>
                  <a:lnTo>
                    <a:pt x="2348" y="153"/>
                  </a:lnTo>
                  <a:lnTo>
                    <a:pt x="2348" y="160"/>
                  </a:lnTo>
                  <a:lnTo>
                    <a:pt x="2348" y="168"/>
                  </a:lnTo>
                  <a:lnTo>
                    <a:pt x="2348" y="176"/>
                  </a:lnTo>
                  <a:lnTo>
                    <a:pt x="2348" y="183"/>
                  </a:lnTo>
                  <a:lnTo>
                    <a:pt x="2356" y="191"/>
                  </a:lnTo>
                  <a:lnTo>
                    <a:pt x="2356" y="199"/>
                  </a:lnTo>
                  <a:lnTo>
                    <a:pt x="2356" y="206"/>
                  </a:lnTo>
                  <a:lnTo>
                    <a:pt x="2356" y="214"/>
                  </a:lnTo>
                  <a:lnTo>
                    <a:pt x="2356" y="222"/>
                  </a:lnTo>
                  <a:lnTo>
                    <a:pt x="2356" y="237"/>
                  </a:lnTo>
                  <a:lnTo>
                    <a:pt x="2363" y="237"/>
                  </a:lnTo>
                  <a:lnTo>
                    <a:pt x="2363" y="245"/>
                  </a:lnTo>
                  <a:lnTo>
                    <a:pt x="2363" y="252"/>
                  </a:lnTo>
                  <a:lnTo>
                    <a:pt x="2363" y="260"/>
                  </a:lnTo>
                  <a:lnTo>
                    <a:pt x="2363" y="267"/>
                  </a:lnTo>
                  <a:lnTo>
                    <a:pt x="2363" y="275"/>
                  </a:lnTo>
                  <a:lnTo>
                    <a:pt x="2371" y="283"/>
                  </a:lnTo>
                  <a:lnTo>
                    <a:pt x="2371" y="290"/>
                  </a:lnTo>
                  <a:lnTo>
                    <a:pt x="2371" y="298"/>
                  </a:lnTo>
                  <a:lnTo>
                    <a:pt x="2371" y="306"/>
                  </a:lnTo>
                  <a:lnTo>
                    <a:pt x="2371" y="313"/>
                  </a:lnTo>
                  <a:lnTo>
                    <a:pt x="2371" y="321"/>
                  </a:lnTo>
                  <a:lnTo>
                    <a:pt x="2379" y="321"/>
                  </a:lnTo>
                  <a:lnTo>
                    <a:pt x="2379" y="329"/>
                  </a:lnTo>
                  <a:lnTo>
                    <a:pt x="2379" y="336"/>
                  </a:lnTo>
                  <a:lnTo>
                    <a:pt x="2379" y="344"/>
                  </a:lnTo>
                  <a:lnTo>
                    <a:pt x="2379" y="352"/>
                  </a:lnTo>
                  <a:lnTo>
                    <a:pt x="2386" y="359"/>
                  </a:lnTo>
                  <a:lnTo>
                    <a:pt x="2386" y="367"/>
                  </a:lnTo>
                  <a:lnTo>
                    <a:pt x="2386" y="375"/>
                  </a:lnTo>
                  <a:lnTo>
                    <a:pt x="2386" y="382"/>
                  </a:lnTo>
                  <a:lnTo>
                    <a:pt x="2386" y="390"/>
                  </a:lnTo>
                  <a:lnTo>
                    <a:pt x="2394" y="390"/>
                  </a:lnTo>
                  <a:lnTo>
                    <a:pt x="2394" y="397"/>
                  </a:lnTo>
                  <a:lnTo>
                    <a:pt x="2394" y="405"/>
                  </a:lnTo>
                  <a:lnTo>
                    <a:pt x="2394" y="413"/>
                  </a:lnTo>
                  <a:lnTo>
                    <a:pt x="2394" y="420"/>
                  </a:lnTo>
                  <a:lnTo>
                    <a:pt x="2402" y="428"/>
                  </a:lnTo>
                  <a:lnTo>
                    <a:pt x="2402" y="436"/>
                  </a:lnTo>
                  <a:lnTo>
                    <a:pt x="2402" y="443"/>
                  </a:lnTo>
                  <a:lnTo>
                    <a:pt x="2402" y="451"/>
                  </a:lnTo>
                  <a:lnTo>
                    <a:pt x="2409" y="451"/>
                  </a:lnTo>
                  <a:lnTo>
                    <a:pt x="2409" y="459"/>
                  </a:lnTo>
                  <a:lnTo>
                    <a:pt x="2409" y="466"/>
                  </a:lnTo>
                  <a:lnTo>
                    <a:pt x="2409" y="474"/>
                  </a:lnTo>
                  <a:lnTo>
                    <a:pt x="2417" y="474"/>
                  </a:lnTo>
                  <a:lnTo>
                    <a:pt x="2417" y="482"/>
                  </a:lnTo>
                  <a:lnTo>
                    <a:pt x="2417" y="489"/>
                  </a:lnTo>
                  <a:lnTo>
                    <a:pt x="2425" y="497"/>
                  </a:lnTo>
                  <a:lnTo>
                    <a:pt x="2425" y="505"/>
                  </a:lnTo>
                  <a:lnTo>
                    <a:pt x="2432" y="512"/>
                  </a:lnTo>
                  <a:lnTo>
                    <a:pt x="2440" y="512"/>
                  </a:lnTo>
                  <a:lnTo>
                    <a:pt x="2440" y="505"/>
                  </a:lnTo>
                  <a:lnTo>
                    <a:pt x="2440" y="497"/>
                  </a:lnTo>
                  <a:lnTo>
                    <a:pt x="2447" y="497"/>
                  </a:lnTo>
                  <a:lnTo>
                    <a:pt x="2447" y="489"/>
                  </a:lnTo>
                  <a:lnTo>
                    <a:pt x="2447" y="482"/>
                  </a:lnTo>
                  <a:lnTo>
                    <a:pt x="2455" y="474"/>
                  </a:lnTo>
                  <a:lnTo>
                    <a:pt x="2455" y="466"/>
                  </a:lnTo>
                  <a:lnTo>
                    <a:pt x="2455" y="459"/>
                  </a:lnTo>
                  <a:lnTo>
                    <a:pt x="2463" y="459"/>
                  </a:lnTo>
                  <a:lnTo>
                    <a:pt x="2463" y="451"/>
                  </a:lnTo>
                  <a:lnTo>
                    <a:pt x="2463" y="443"/>
                  </a:lnTo>
                  <a:lnTo>
                    <a:pt x="2463" y="436"/>
                  </a:lnTo>
                  <a:lnTo>
                    <a:pt x="2463" y="428"/>
                  </a:lnTo>
                  <a:lnTo>
                    <a:pt x="2470" y="428"/>
                  </a:lnTo>
                  <a:lnTo>
                    <a:pt x="2470" y="420"/>
                  </a:lnTo>
                  <a:lnTo>
                    <a:pt x="2470" y="413"/>
                  </a:lnTo>
                  <a:lnTo>
                    <a:pt x="2470" y="405"/>
                  </a:lnTo>
                  <a:lnTo>
                    <a:pt x="2470" y="397"/>
                  </a:lnTo>
                  <a:lnTo>
                    <a:pt x="2478" y="397"/>
                  </a:lnTo>
                  <a:lnTo>
                    <a:pt x="2478" y="390"/>
                  </a:lnTo>
                  <a:lnTo>
                    <a:pt x="2478" y="382"/>
                  </a:lnTo>
                  <a:lnTo>
                    <a:pt x="2478" y="375"/>
                  </a:lnTo>
                  <a:lnTo>
                    <a:pt x="2478" y="367"/>
                  </a:lnTo>
                  <a:lnTo>
                    <a:pt x="2486" y="359"/>
                  </a:lnTo>
                  <a:lnTo>
                    <a:pt x="2486" y="352"/>
                  </a:lnTo>
                  <a:lnTo>
                    <a:pt x="2486" y="344"/>
                  </a:lnTo>
                  <a:lnTo>
                    <a:pt x="2486" y="336"/>
                  </a:lnTo>
                  <a:lnTo>
                    <a:pt x="2486" y="329"/>
                  </a:lnTo>
                  <a:lnTo>
                    <a:pt x="2493" y="329"/>
                  </a:lnTo>
                  <a:lnTo>
                    <a:pt x="2493" y="321"/>
                  </a:lnTo>
                  <a:lnTo>
                    <a:pt x="2493" y="313"/>
                  </a:lnTo>
                  <a:lnTo>
                    <a:pt x="2493" y="306"/>
                  </a:lnTo>
                  <a:lnTo>
                    <a:pt x="2493" y="298"/>
                  </a:lnTo>
                  <a:lnTo>
                    <a:pt x="2493" y="290"/>
                  </a:lnTo>
                  <a:lnTo>
                    <a:pt x="2501" y="290"/>
                  </a:lnTo>
                  <a:lnTo>
                    <a:pt x="2501" y="283"/>
                  </a:lnTo>
                  <a:lnTo>
                    <a:pt x="2501" y="275"/>
                  </a:lnTo>
                  <a:lnTo>
                    <a:pt x="2501" y="267"/>
                  </a:lnTo>
                  <a:lnTo>
                    <a:pt x="2501" y="260"/>
                  </a:lnTo>
                  <a:lnTo>
                    <a:pt x="2501" y="252"/>
                  </a:lnTo>
                  <a:lnTo>
                    <a:pt x="2501" y="245"/>
                  </a:lnTo>
                  <a:lnTo>
                    <a:pt x="2509" y="237"/>
                  </a:lnTo>
                  <a:lnTo>
                    <a:pt x="2509" y="229"/>
                  </a:lnTo>
                  <a:lnTo>
                    <a:pt x="2509" y="222"/>
                  </a:lnTo>
                  <a:lnTo>
                    <a:pt x="2509" y="214"/>
                  </a:lnTo>
                  <a:lnTo>
                    <a:pt x="2509" y="206"/>
                  </a:lnTo>
                  <a:lnTo>
                    <a:pt x="2509" y="199"/>
                  </a:lnTo>
                  <a:lnTo>
                    <a:pt x="2516" y="199"/>
                  </a:lnTo>
                  <a:lnTo>
                    <a:pt x="2516" y="191"/>
                  </a:lnTo>
                  <a:lnTo>
                    <a:pt x="2516" y="183"/>
                  </a:lnTo>
                  <a:lnTo>
                    <a:pt x="2516" y="176"/>
                  </a:lnTo>
                  <a:lnTo>
                    <a:pt x="2516" y="168"/>
                  </a:lnTo>
                  <a:lnTo>
                    <a:pt x="2516" y="160"/>
                  </a:lnTo>
                  <a:lnTo>
                    <a:pt x="2524" y="153"/>
                  </a:lnTo>
                  <a:lnTo>
                    <a:pt x="2524" y="145"/>
                  </a:lnTo>
                  <a:lnTo>
                    <a:pt x="2524" y="138"/>
                  </a:lnTo>
                  <a:lnTo>
                    <a:pt x="2524" y="130"/>
                  </a:lnTo>
                  <a:lnTo>
                    <a:pt x="2524" y="122"/>
                  </a:lnTo>
                  <a:lnTo>
                    <a:pt x="2524" y="115"/>
                  </a:lnTo>
                  <a:lnTo>
                    <a:pt x="2524" y="107"/>
                  </a:lnTo>
                  <a:lnTo>
                    <a:pt x="2532" y="99"/>
                  </a:lnTo>
                  <a:lnTo>
                    <a:pt x="2532" y="92"/>
                  </a:lnTo>
                  <a:lnTo>
                    <a:pt x="2532" y="84"/>
                  </a:lnTo>
                  <a:lnTo>
                    <a:pt x="2532" y="76"/>
                  </a:lnTo>
                  <a:lnTo>
                    <a:pt x="2532" y="69"/>
                  </a:lnTo>
                  <a:lnTo>
                    <a:pt x="2532" y="61"/>
                  </a:lnTo>
                  <a:lnTo>
                    <a:pt x="2539" y="61"/>
                  </a:lnTo>
                  <a:lnTo>
                    <a:pt x="2539" y="53"/>
                  </a:lnTo>
                  <a:lnTo>
                    <a:pt x="2539" y="61"/>
                  </a:lnTo>
                  <a:lnTo>
                    <a:pt x="2547" y="61"/>
                  </a:lnTo>
                  <a:lnTo>
                    <a:pt x="2547" y="69"/>
                  </a:lnTo>
                  <a:lnTo>
                    <a:pt x="2547" y="76"/>
                  </a:lnTo>
                  <a:lnTo>
                    <a:pt x="2547" y="84"/>
                  </a:lnTo>
                  <a:lnTo>
                    <a:pt x="2547" y="92"/>
                  </a:lnTo>
                  <a:lnTo>
                    <a:pt x="2547" y="99"/>
                  </a:lnTo>
                  <a:lnTo>
                    <a:pt x="2555" y="107"/>
                  </a:lnTo>
                  <a:lnTo>
                    <a:pt x="2555" y="115"/>
                  </a:lnTo>
                  <a:lnTo>
                    <a:pt x="2555" y="122"/>
                  </a:lnTo>
                  <a:lnTo>
                    <a:pt x="2555" y="130"/>
                  </a:lnTo>
                  <a:lnTo>
                    <a:pt x="2555" y="138"/>
                  </a:lnTo>
                  <a:lnTo>
                    <a:pt x="2555" y="145"/>
                  </a:lnTo>
                  <a:lnTo>
                    <a:pt x="2555" y="153"/>
                  </a:lnTo>
                  <a:lnTo>
                    <a:pt x="2562" y="160"/>
                  </a:lnTo>
                  <a:lnTo>
                    <a:pt x="2562" y="168"/>
                  </a:lnTo>
                  <a:lnTo>
                    <a:pt x="2562" y="176"/>
                  </a:lnTo>
                  <a:lnTo>
                    <a:pt x="2562" y="183"/>
                  </a:lnTo>
                  <a:lnTo>
                    <a:pt x="2562" y="191"/>
                  </a:lnTo>
                  <a:lnTo>
                    <a:pt x="2562" y="199"/>
                  </a:lnTo>
                  <a:lnTo>
                    <a:pt x="2570" y="199"/>
                  </a:lnTo>
                  <a:lnTo>
                    <a:pt x="2570" y="206"/>
                  </a:lnTo>
                  <a:lnTo>
                    <a:pt x="2570" y="214"/>
                  </a:lnTo>
                  <a:lnTo>
                    <a:pt x="2570" y="222"/>
                  </a:lnTo>
                  <a:lnTo>
                    <a:pt x="2570" y="229"/>
                  </a:lnTo>
                  <a:lnTo>
                    <a:pt x="2570" y="237"/>
                  </a:lnTo>
                  <a:lnTo>
                    <a:pt x="2570" y="245"/>
                  </a:lnTo>
                  <a:lnTo>
                    <a:pt x="2578" y="245"/>
                  </a:lnTo>
                  <a:lnTo>
                    <a:pt x="2578" y="252"/>
                  </a:lnTo>
                  <a:lnTo>
                    <a:pt x="2578" y="260"/>
                  </a:lnTo>
                  <a:lnTo>
                    <a:pt x="2578" y="267"/>
                  </a:lnTo>
                  <a:lnTo>
                    <a:pt x="2578" y="275"/>
                  </a:lnTo>
                  <a:lnTo>
                    <a:pt x="2578" y="283"/>
                  </a:lnTo>
                  <a:lnTo>
                    <a:pt x="2578" y="290"/>
                  </a:lnTo>
                  <a:lnTo>
                    <a:pt x="2585" y="290"/>
                  </a:lnTo>
                  <a:lnTo>
                    <a:pt x="2585" y="298"/>
                  </a:lnTo>
                  <a:lnTo>
                    <a:pt x="2585" y="306"/>
                  </a:lnTo>
                  <a:lnTo>
                    <a:pt x="2585" y="313"/>
                  </a:lnTo>
                  <a:lnTo>
                    <a:pt x="2585" y="321"/>
                  </a:lnTo>
                  <a:lnTo>
                    <a:pt x="2585" y="329"/>
                  </a:lnTo>
                  <a:lnTo>
                    <a:pt x="2593" y="329"/>
                  </a:lnTo>
                  <a:lnTo>
                    <a:pt x="2593" y="336"/>
                  </a:lnTo>
                  <a:lnTo>
                    <a:pt x="2593" y="344"/>
                  </a:lnTo>
                  <a:lnTo>
                    <a:pt x="2593" y="352"/>
                  </a:lnTo>
                  <a:lnTo>
                    <a:pt x="2593" y="359"/>
                  </a:lnTo>
                  <a:lnTo>
                    <a:pt x="2600" y="367"/>
                  </a:lnTo>
                  <a:lnTo>
                    <a:pt x="2600" y="375"/>
                  </a:lnTo>
                  <a:lnTo>
                    <a:pt x="2600" y="382"/>
                  </a:lnTo>
                  <a:lnTo>
                    <a:pt x="2600" y="390"/>
                  </a:lnTo>
                  <a:lnTo>
                    <a:pt x="2600" y="397"/>
                  </a:lnTo>
                  <a:lnTo>
                    <a:pt x="2608" y="397"/>
                  </a:lnTo>
                  <a:lnTo>
                    <a:pt x="2608" y="405"/>
                  </a:lnTo>
                  <a:lnTo>
                    <a:pt x="2608" y="413"/>
                  </a:lnTo>
                  <a:lnTo>
                    <a:pt x="2608" y="420"/>
                  </a:lnTo>
                  <a:lnTo>
                    <a:pt x="2608" y="428"/>
                  </a:lnTo>
                  <a:lnTo>
                    <a:pt x="2616" y="428"/>
                  </a:lnTo>
                  <a:lnTo>
                    <a:pt x="2616" y="436"/>
                  </a:lnTo>
                  <a:lnTo>
                    <a:pt x="2616" y="443"/>
                  </a:lnTo>
                  <a:lnTo>
                    <a:pt x="2616" y="451"/>
                  </a:lnTo>
                  <a:lnTo>
                    <a:pt x="2616" y="459"/>
                  </a:lnTo>
                  <a:lnTo>
                    <a:pt x="2623" y="459"/>
                  </a:lnTo>
                  <a:lnTo>
                    <a:pt x="2623" y="466"/>
                  </a:lnTo>
                  <a:lnTo>
                    <a:pt x="2623" y="474"/>
                  </a:lnTo>
                  <a:lnTo>
                    <a:pt x="2631" y="482"/>
                  </a:lnTo>
                  <a:lnTo>
                    <a:pt x="2631" y="489"/>
                  </a:lnTo>
                  <a:lnTo>
                    <a:pt x="2631" y="497"/>
                  </a:lnTo>
                  <a:lnTo>
                    <a:pt x="2639" y="497"/>
                  </a:lnTo>
                  <a:lnTo>
                    <a:pt x="2639" y="505"/>
                  </a:lnTo>
                  <a:lnTo>
                    <a:pt x="2639" y="512"/>
                  </a:lnTo>
                  <a:lnTo>
                    <a:pt x="2646" y="512"/>
                  </a:lnTo>
                  <a:lnTo>
                    <a:pt x="2654" y="505"/>
                  </a:lnTo>
                  <a:lnTo>
                    <a:pt x="2654" y="497"/>
                  </a:lnTo>
                  <a:lnTo>
                    <a:pt x="2662" y="489"/>
                  </a:lnTo>
                  <a:lnTo>
                    <a:pt x="2662" y="482"/>
                  </a:lnTo>
                  <a:lnTo>
                    <a:pt x="2662" y="474"/>
                  </a:lnTo>
                  <a:lnTo>
                    <a:pt x="2669" y="474"/>
                  </a:lnTo>
                  <a:lnTo>
                    <a:pt x="2669" y="466"/>
                  </a:lnTo>
                  <a:lnTo>
                    <a:pt x="2669" y="459"/>
                  </a:lnTo>
                  <a:lnTo>
                    <a:pt x="2669" y="451"/>
                  </a:lnTo>
                  <a:lnTo>
                    <a:pt x="2677" y="451"/>
                  </a:lnTo>
                  <a:lnTo>
                    <a:pt x="2677" y="443"/>
                  </a:lnTo>
                  <a:lnTo>
                    <a:pt x="2677" y="436"/>
                  </a:lnTo>
                  <a:lnTo>
                    <a:pt x="2677" y="428"/>
                  </a:lnTo>
                  <a:lnTo>
                    <a:pt x="2685" y="420"/>
                  </a:lnTo>
                  <a:lnTo>
                    <a:pt x="2685" y="413"/>
                  </a:lnTo>
                  <a:lnTo>
                    <a:pt x="2685" y="405"/>
                  </a:lnTo>
                  <a:lnTo>
                    <a:pt x="2685" y="397"/>
                  </a:lnTo>
                  <a:lnTo>
                    <a:pt x="2685" y="390"/>
                  </a:lnTo>
                  <a:lnTo>
                    <a:pt x="2692" y="390"/>
                  </a:lnTo>
                  <a:lnTo>
                    <a:pt x="2692" y="382"/>
                  </a:lnTo>
                  <a:lnTo>
                    <a:pt x="2692" y="375"/>
                  </a:lnTo>
                  <a:lnTo>
                    <a:pt x="2692" y="367"/>
                  </a:lnTo>
                  <a:lnTo>
                    <a:pt x="2692" y="359"/>
                  </a:lnTo>
                  <a:lnTo>
                    <a:pt x="2700" y="352"/>
                  </a:lnTo>
                  <a:lnTo>
                    <a:pt x="2700" y="344"/>
                  </a:lnTo>
                  <a:lnTo>
                    <a:pt x="2700" y="336"/>
                  </a:lnTo>
                  <a:lnTo>
                    <a:pt x="2700" y="329"/>
                  </a:lnTo>
                  <a:lnTo>
                    <a:pt x="2700" y="321"/>
                  </a:lnTo>
                  <a:lnTo>
                    <a:pt x="2708" y="321"/>
                  </a:lnTo>
                  <a:lnTo>
                    <a:pt x="2708" y="313"/>
                  </a:lnTo>
                  <a:lnTo>
                    <a:pt x="2708" y="306"/>
                  </a:lnTo>
                  <a:lnTo>
                    <a:pt x="2708" y="298"/>
                  </a:lnTo>
                  <a:lnTo>
                    <a:pt x="2708" y="290"/>
                  </a:lnTo>
                  <a:lnTo>
                    <a:pt x="2708" y="283"/>
                  </a:lnTo>
                  <a:lnTo>
                    <a:pt x="2715" y="275"/>
                  </a:lnTo>
                  <a:lnTo>
                    <a:pt x="2715" y="267"/>
                  </a:lnTo>
                  <a:lnTo>
                    <a:pt x="2715" y="260"/>
                  </a:lnTo>
                  <a:lnTo>
                    <a:pt x="2715" y="252"/>
                  </a:lnTo>
                  <a:lnTo>
                    <a:pt x="2715" y="245"/>
                  </a:lnTo>
                  <a:lnTo>
                    <a:pt x="2715" y="237"/>
                  </a:lnTo>
                  <a:lnTo>
                    <a:pt x="2723" y="237"/>
                  </a:lnTo>
                  <a:lnTo>
                    <a:pt x="2723" y="229"/>
                  </a:lnTo>
                  <a:lnTo>
                    <a:pt x="2723" y="222"/>
                  </a:lnTo>
                  <a:lnTo>
                    <a:pt x="2723" y="214"/>
                  </a:lnTo>
                  <a:lnTo>
                    <a:pt x="2723" y="206"/>
                  </a:lnTo>
                  <a:lnTo>
                    <a:pt x="2723" y="199"/>
                  </a:lnTo>
                  <a:lnTo>
                    <a:pt x="2731" y="191"/>
                  </a:lnTo>
                  <a:lnTo>
                    <a:pt x="2731" y="183"/>
                  </a:lnTo>
                  <a:lnTo>
                    <a:pt x="2731" y="176"/>
                  </a:lnTo>
                  <a:lnTo>
                    <a:pt x="2731" y="168"/>
                  </a:lnTo>
                  <a:lnTo>
                    <a:pt x="2731" y="160"/>
                  </a:lnTo>
                  <a:lnTo>
                    <a:pt x="2731" y="153"/>
                  </a:lnTo>
                  <a:lnTo>
                    <a:pt x="2731" y="145"/>
                  </a:lnTo>
                  <a:lnTo>
                    <a:pt x="2738" y="145"/>
                  </a:lnTo>
                  <a:lnTo>
                    <a:pt x="2738" y="138"/>
                  </a:lnTo>
                  <a:lnTo>
                    <a:pt x="2738" y="130"/>
                  </a:lnTo>
                  <a:lnTo>
                    <a:pt x="2738" y="122"/>
                  </a:lnTo>
                  <a:lnTo>
                    <a:pt x="2738" y="115"/>
                  </a:lnTo>
                  <a:lnTo>
                    <a:pt x="2738" y="107"/>
                  </a:lnTo>
                  <a:lnTo>
                    <a:pt x="2738" y="99"/>
                  </a:lnTo>
                  <a:lnTo>
                    <a:pt x="2738" y="92"/>
                  </a:lnTo>
                  <a:lnTo>
                    <a:pt x="2746" y="92"/>
                  </a:lnTo>
                  <a:lnTo>
                    <a:pt x="2746" y="84"/>
                  </a:lnTo>
                  <a:lnTo>
                    <a:pt x="2746" y="76"/>
                  </a:lnTo>
                  <a:lnTo>
                    <a:pt x="2746" y="69"/>
                  </a:lnTo>
                  <a:lnTo>
                    <a:pt x="2746" y="61"/>
                  </a:lnTo>
                  <a:lnTo>
                    <a:pt x="2746" y="53"/>
                  </a:lnTo>
                  <a:lnTo>
                    <a:pt x="2753" y="53"/>
                  </a:lnTo>
                  <a:lnTo>
                    <a:pt x="2753" y="61"/>
                  </a:lnTo>
                  <a:lnTo>
                    <a:pt x="2761" y="69"/>
                  </a:lnTo>
                  <a:lnTo>
                    <a:pt x="2761" y="76"/>
                  </a:lnTo>
                  <a:lnTo>
                    <a:pt x="2761" y="84"/>
                  </a:lnTo>
                  <a:lnTo>
                    <a:pt x="2761" y="92"/>
                  </a:lnTo>
                  <a:lnTo>
                    <a:pt x="2761" y="99"/>
                  </a:lnTo>
                  <a:lnTo>
                    <a:pt x="2761" y="107"/>
                  </a:lnTo>
                  <a:lnTo>
                    <a:pt x="2761" y="115"/>
                  </a:lnTo>
                  <a:lnTo>
                    <a:pt x="2769" y="115"/>
                  </a:lnTo>
                  <a:lnTo>
                    <a:pt x="2769" y="122"/>
                  </a:lnTo>
                  <a:lnTo>
                    <a:pt x="2769" y="130"/>
                  </a:lnTo>
                  <a:lnTo>
                    <a:pt x="2769" y="138"/>
                  </a:lnTo>
                  <a:lnTo>
                    <a:pt x="2769" y="145"/>
                  </a:lnTo>
                  <a:lnTo>
                    <a:pt x="2769" y="153"/>
                  </a:lnTo>
                  <a:lnTo>
                    <a:pt x="2769" y="160"/>
                  </a:lnTo>
                  <a:lnTo>
                    <a:pt x="2776" y="168"/>
                  </a:lnTo>
                  <a:lnTo>
                    <a:pt x="2776" y="176"/>
                  </a:lnTo>
                  <a:lnTo>
                    <a:pt x="2776" y="183"/>
                  </a:lnTo>
                  <a:lnTo>
                    <a:pt x="2776" y="191"/>
                  </a:lnTo>
                  <a:lnTo>
                    <a:pt x="2776" y="199"/>
                  </a:lnTo>
                  <a:lnTo>
                    <a:pt x="2776" y="206"/>
                  </a:lnTo>
                  <a:lnTo>
                    <a:pt x="2784" y="214"/>
                  </a:lnTo>
                  <a:lnTo>
                    <a:pt x="2784" y="222"/>
                  </a:lnTo>
                  <a:lnTo>
                    <a:pt x="2784" y="229"/>
                  </a:lnTo>
                  <a:lnTo>
                    <a:pt x="2784" y="237"/>
                  </a:lnTo>
                  <a:lnTo>
                    <a:pt x="2784" y="245"/>
                  </a:lnTo>
                  <a:lnTo>
                    <a:pt x="2784" y="252"/>
                  </a:lnTo>
                  <a:lnTo>
                    <a:pt x="2792" y="252"/>
                  </a:lnTo>
                  <a:lnTo>
                    <a:pt x="2792" y="260"/>
                  </a:lnTo>
                  <a:lnTo>
                    <a:pt x="2792" y="267"/>
                  </a:lnTo>
                  <a:lnTo>
                    <a:pt x="2792" y="275"/>
                  </a:lnTo>
                  <a:lnTo>
                    <a:pt x="2792" y="283"/>
                  </a:lnTo>
                  <a:lnTo>
                    <a:pt x="2792" y="290"/>
                  </a:lnTo>
                  <a:lnTo>
                    <a:pt x="2792" y="298"/>
                  </a:lnTo>
                  <a:lnTo>
                    <a:pt x="2799" y="298"/>
                  </a:lnTo>
                  <a:lnTo>
                    <a:pt x="2799" y="306"/>
                  </a:lnTo>
                  <a:lnTo>
                    <a:pt x="2799" y="313"/>
                  </a:lnTo>
                  <a:lnTo>
                    <a:pt x="2799" y="321"/>
                  </a:lnTo>
                  <a:lnTo>
                    <a:pt x="2799" y="329"/>
                  </a:lnTo>
                  <a:lnTo>
                    <a:pt x="2799" y="336"/>
                  </a:lnTo>
                  <a:lnTo>
                    <a:pt x="2807" y="344"/>
                  </a:lnTo>
                  <a:lnTo>
                    <a:pt x="2807" y="352"/>
                  </a:lnTo>
                  <a:lnTo>
                    <a:pt x="2807" y="359"/>
                  </a:lnTo>
                  <a:lnTo>
                    <a:pt x="2807" y="367"/>
                  </a:lnTo>
                  <a:lnTo>
                    <a:pt x="2815" y="375"/>
                  </a:lnTo>
                  <a:lnTo>
                    <a:pt x="2815" y="382"/>
                  </a:lnTo>
                  <a:lnTo>
                    <a:pt x="2815" y="390"/>
                  </a:lnTo>
                  <a:lnTo>
                    <a:pt x="2815" y="397"/>
                  </a:lnTo>
                  <a:lnTo>
                    <a:pt x="2815" y="405"/>
                  </a:lnTo>
                  <a:lnTo>
                    <a:pt x="2822" y="405"/>
                  </a:lnTo>
                  <a:lnTo>
                    <a:pt x="2822" y="413"/>
                  </a:lnTo>
                  <a:lnTo>
                    <a:pt x="2822" y="420"/>
                  </a:lnTo>
                  <a:lnTo>
                    <a:pt x="2822" y="428"/>
                  </a:lnTo>
                  <a:lnTo>
                    <a:pt x="2822" y="436"/>
                  </a:lnTo>
                  <a:lnTo>
                    <a:pt x="2830" y="436"/>
                  </a:lnTo>
                  <a:lnTo>
                    <a:pt x="2830" y="443"/>
                  </a:lnTo>
                  <a:lnTo>
                    <a:pt x="2830" y="451"/>
                  </a:lnTo>
                  <a:lnTo>
                    <a:pt x="2830" y="459"/>
                  </a:lnTo>
                  <a:lnTo>
                    <a:pt x="2838" y="459"/>
                  </a:lnTo>
                  <a:lnTo>
                    <a:pt x="2838" y="466"/>
                  </a:lnTo>
                  <a:lnTo>
                    <a:pt x="2838" y="474"/>
                  </a:lnTo>
                  <a:lnTo>
                    <a:pt x="2838" y="482"/>
                  </a:lnTo>
                  <a:lnTo>
                    <a:pt x="2845" y="482"/>
                  </a:lnTo>
                  <a:lnTo>
                    <a:pt x="2845" y="489"/>
                  </a:lnTo>
                  <a:lnTo>
                    <a:pt x="2845" y="497"/>
                  </a:lnTo>
                  <a:lnTo>
                    <a:pt x="2853" y="505"/>
                  </a:lnTo>
                  <a:lnTo>
                    <a:pt x="2853" y="512"/>
                  </a:lnTo>
                  <a:lnTo>
                    <a:pt x="2861" y="512"/>
                  </a:lnTo>
                  <a:lnTo>
                    <a:pt x="2861" y="505"/>
                  </a:lnTo>
                  <a:lnTo>
                    <a:pt x="2868" y="505"/>
                  </a:lnTo>
                  <a:lnTo>
                    <a:pt x="2868" y="497"/>
                  </a:lnTo>
                  <a:lnTo>
                    <a:pt x="2868" y="489"/>
                  </a:lnTo>
                  <a:lnTo>
                    <a:pt x="2876" y="489"/>
                  </a:lnTo>
                  <a:lnTo>
                    <a:pt x="2876" y="482"/>
                  </a:lnTo>
                  <a:lnTo>
                    <a:pt x="2876" y="474"/>
                  </a:lnTo>
                  <a:lnTo>
                    <a:pt x="2876" y="466"/>
                  </a:lnTo>
                  <a:lnTo>
                    <a:pt x="2883" y="466"/>
                  </a:lnTo>
                  <a:lnTo>
                    <a:pt x="2883" y="459"/>
                  </a:lnTo>
                  <a:lnTo>
                    <a:pt x="2883" y="451"/>
                  </a:lnTo>
                  <a:lnTo>
                    <a:pt x="2891" y="443"/>
                  </a:lnTo>
                  <a:lnTo>
                    <a:pt x="2891" y="436"/>
                  </a:lnTo>
                  <a:lnTo>
                    <a:pt x="2891" y="428"/>
                  </a:lnTo>
                  <a:lnTo>
                    <a:pt x="2891" y="420"/>
                  </a:lnTo>
                  <a:lnTo>
                    <a:pt x="2899" y="413"/>
                  </a:lnTo>
                  <a:lnTo>
                    <a:pt x="2899" y="405"/>
                  </a:lnTo>
                  <a:lnTo>
                    <a:pt x="2899" y="397"/>
                  </a:lnTo>
                  <a:lnTo>
                    <a:pt x="2899" y="390"/>
                  </a:lnTo>
                  <a:lnTo>
                    <a:pt x="2906" y="382"/>
                  </a:lnTo>
                  <a:lnTo>
                    <a:pt x="2906" y="375"/>
                  </a:lnTo>
                  <a:lnTo>
                    <a:pt x="2906" y="367"/>
                  </a:lnTo>
                  <a:lnTo>
                    <a:pt x="2906" y="359"/>
                  </a:lnTo>
                  <a:lnTo>
                    <a:pt x="2906" y="352"/>
                  </a:lnTo>
                  <a:lnTo>
                    <a:pt x="2914" y="352"/>
                  </a:lnTo>
                  <a:lnTo>
                    <a:pt x="2914" y="344"/>
                  </a:lnTo>
                  <a:lnTo>
                    <a:pt x="2914" y="336"/>
                  </a:lnTo>
                  <a:lnTo>
                    <a:pt x="2914" y="329"/>
                  </a:lnTo>
                  <a:lnTo>
                    <a:pt x="2914" y="321"/>
                  </a:lnTo>
                  <a:lnTo>
                    <a:pt x="2914" y="313"/>
                  </a:lnTo>
                  <a:lnTo>
                    <a:pt x="2922" y="313"/>
                  </a:lnTo>
                  <a:lnTo>
                    <a:pt x="2922" y="306"/>
                  </a:lnTo>
                  <a:lnTo>
                    <a:pt x="2922" y="298"/>
                  </a:lnTo>
                  <a:lnTo>
                    <a:pt x="2922" y="290"/>
                  </a:lnTo>
                  <a:lnTo>
                    <a:pt x="2922" y="283"/>
                  </a:lnTo>
                  <a:lnTo>
                    <a:pt x="2922" y="275"/>
                  </a:lnTo>
                  <a:lnTo>
                    <a:pt x="2929" y="267"/>
                  </a:lnTo>
                  <a:lnTo>
                    <a:pt x="2929" y="260"/>
                  </a:lnTo>
                  <a:lnTo>
                    <a:pt x="2929" y="252"/>
                  </a:lnTo>
                  <a:lnTo>
                    <a:pt x="2929" y="245"/>
                  </a:lnTo>
                  <a:lnTo>
                    <a:pt x="2929" y="237"/>
                  </a:lnTo>
                  <a:lnTo>
                    <a:pt x="2929" y="229"/>
                  </a:lnTo>
                  <a:lnTo>
                    <a:pt x="2937" y="222"/>
                  </a:lnTo>
                  <a:lnTo>
                    <a:pt x="2937" y="214"/>
                  </a:lnTo>
                  <a:lnTo>
                    <a:pt x="2937" y="206"/>
                  </a:lnTo>
                  <a:lnTo>
                    <a:pt x="2937" y="199"/>
                  </a:lnTo>
                  <a:lnTo>
                    <a:pt x="2937" y="191"/>
                  </a:lnTo>
                  <a:lnTo>
                    <a:pt x="2937" y="183"/>
                  </a:lnTo>
                  <a:lnTo>
                    <a:pt x="2945" y="183"/>
                  </a:lnTo>
                  <a:lnTo>
                    <a:pt x="2945" y="176"/>
                  </a:lnTo>
                  <a:lnTo>
                    <a:pt x="2945" y="168"/>
                  </a:lnTo>
                  <a:lnTo>
                    <a:pt x="2945" y="160"/>
                  </a:lnTo>
                  <a:lnTo>
                    <a:pt x="2945" y="153"/>
                  </a:lnTo>
                  <a:lnTo>
                    <a:pt x="2945" y="145"/>
                  </a:lnTo>
                  <a:lnTo>
                    <a:pt x="2945" y="138"/>
                  </a:lnTo>
                  <a:lnTo>
                    <a:pt x="2952" y="130"/>
                  </a:lnTo>
                  <a:lnTo>
                    <a:pt x="2952" y="122"/>
                  </a:lnTo>
                  <a:lnTo>
                    <a:pt x="2952" y="115"/>
                  </a:lnTo>
                  <a:lnTo>
                    <a:pt x="2952" y="107"/>
                  </a:lnTo>
                  <a:lnTo>
                    <a:pt x="2952" y="99"/>
                  </a:lnTo>
                  <a:lnTo>
                    <a:pt x="2952" y="92"/>
                  </a:lnTo>
                  <a:lnTo>
                    <a:pt x="2952" y="84"/>
                  </a:lnTo>
                  <a:lnTo>
                    <a:pt x="2960" y="76"/>
                  </a:lnTo>
                  <a:lnTo>
                    <a:pt x="2960" y="69"/>
                  </a:lnTo>
                  <a:lnTo>
                    <a:pt x="2960" y="61"/>
                  </a:lnTo>
                  <a:lnTo>
                    <a:pt x="2960" y="53"/>
                  </a:lnTo>
                  <a:lnTo>
                    <a:pt x="2968" y="53"/>
                  </a:lnTo>
                  <a:lnTo>
                    <a:pt x="2968" y="61"/>
                  </a:lnTo>
                  <a:lnTo>
                    <a:pt x="2968" y="69"/>
                  </a:lnTo>
                  <a:lnTo>
                    <a:pt x="2975" y="69"/>
                  </a:lnTo>
                  <a:lnTo>
                    <a:pt x="2975" y="76"/>
                  </a:lnTo>
                  <a:lnTo>
                    <a:pt x="2975" y="84"/>
                  </a:lnTo>
                  <a:lnTo>
                    <a:pt x="2975" y="92"/>
                  </a:lnTo>
                  <a:lnTo>
                    <a:pt x="2975" y="99"/>
                  </a:lnTo>
                  <a:lnTo>
                    <a:pt x="2975" y="107"/>
                  </a:lnTo>
                  <a:lnTo>
                    <a:pt x="2975" y="115"/>
                  </a:lnTo>
                  <a:lnTo>
                    <a:pt x="2983" y="115"/>
                  </a:lnTo>
                  <a:lnTo>
                    <a:pt x="2983" y="122"/>
                  </a:lnTo>
                  <a:lnTo>
                    <a:pt x="2983" y="130"/>
                  </a:lnTo>
                  <a:lnTo>
                    <a:pt x="2983" y="138"/>
                  </a:lnTo>
                  <a:lnTo>
                    <a:pt x="2983" y="145"/>
                  </a:lnTo>
                  <a:lnTo>
                    <a:pt x="2983" y="153"/>
                  </a:lnTo>
                  <a:lnTo>
                    <a:pt x="2991" y="168"/>
                  </a:lnTo>
                  <a:lnTo>
                    <a:pt x="2991" y="176"/>
                  </a:lnTo>
                  <a:lnTo>
                    <a:pt x="2991" y="183"/>
                  </a:lnTo>
                  <a:lnTo>
                    <a:pt x="2991" y="191"/>
                  </a:lnTo>
                  <a:lnTo>
                    <a:pt x="2991" y="199"/>
                  </a:lnTo>
                  <a:lnTo>
                    <a:pt x="2998" y="206"/>
                  </a:lnTo>
                  <a:lnTo>
                    <a:pt x="2998" y="214"/>
                  </a:lnTo>
                  <a:lnTo>
                    <a:pt x="2998" y="222"/>
                  </a:lnTo>
                  <a:lnTo>
                    <a:pt x="2998" y="229"/>
                  </a:lnTo>
                  <a:lnTo>
                    <a:pt x="2998" y="237"/>
                  </a:lnTo>
                  <a:lnTo>
                    <a:pt x="2998" y="245"/>
                  </a:lnTo>
                  <a:lnTo>
                    <a:pt x="3006" y="245"/>
                  </a:lnTo>
                  <a:lnTo>
                    <a:pt x="3006" y="252"/>
                  </a:lnTo>
                  <a:lnTo>
                    <a:pt x="3006" y="260"/>
                  </a:lnTo>
                  <a:lnTo>
                    <a:pt x="3006" y="267"/>
                  </a:lnTo>
                  <a:lnTo>
                    <a:pt x="3006" y="275"/>
                  </a:lnTo>
                  <a:lnTo>
                    <a:pt x="3006" y="283"/>
                  </a:lnTo>
                  <a:lnTo>
                    <a:pt x="3014" y="290"/>
                  </a:lnTo>
                  <a:lnTo>
                    <a:pt x="3014" y="298"/>
                  </a:lnTo>
                  <a:lnTo>
                    <a:pt x="3014" y="306"/>
                  </a:lnTo>
                  <a:lnTo>
                    <a:pt x="3014" y="313"/>
                  </a:lnTo>
                  <a:lnTo>
                    <a:pt x="3014" y="321"/>
                  </a:lnTo>
                  <a:lnTo>
                    <a:pt x="3021" y="321"/>
                  </a:lnTo>
                  <a:lnTo>
                    <a:pt x="3021" y="329"/>
                  </a:lnTo>
                  <a:lnTo>
                    <a:pt x="3021" y="336"/>
                  </a:lnTo>
                  <a:lnTo>
                    <a:pt x="3021" y="344"/>
                  </a:lnTo>
                  <a:lnTo>
                    <a:pt x="3021" y="352"/>
                  </a:lnTo>
                  <a:lnTo>
                    <a:pt x="3029" y="359"/>
                  </a:lnTo>
                  <a:lnTo>
                    <a:pt x="3029" y="367"/>
                  </a:lnTo>
                  <a:lnTo>
                    <a:pt x="3029" y="375"/>
                  </a:lnTo>
                  <a:lnTo>
                    <a:pt x="3029" y="382"/>
                  </a:lnTo>
                  <a:lnTo>
                    <a:pt x="3036" y="390"/>
                  </a:lnTo>
                  <a:lnTo>
                    <a:pt x="3036" y="397"/>
                  </a:lnTo>
                  <a:lnTo>
                    <a:pt x="3036" y="405"/>
                  </a:lnTo>
                  <a:lnTo>
                    <a:pt x="3036" y="413"/>
                  </a:lnTo>
                  <a:lnTo>
                    <a:pt x="3044" y="420"/>
                  </a:lnTo>
                  <a:lnTo>
                    <a:pt x="3044" y="428"/>
                  </a:lnTo>
                  <a:lnTo>
                    <a:pt x="3044" y="436"/>
                  </a:lnTo>
                  <a:lnTo>
                    <a:pt x="3052" y="443"/>
                  </a:lnTo>
                  <a:lnTo>
                    <a:pt x="3052" y="451"/>
                  </a:lnTo>
                  <a:lnTo>
                    <a:pt x="3052" y="459"/>
                  </a:lnTo>
                  <a:lnTo>
                    <a:pt x="3059" y="466"/>
                  </a:lnTo>
                  <a:lnTo>
                    <a:pt x="3059" y="474"/>
                  </a:lnTo>
                  <a:lnTo>
                    <a:pt x="3059" y="482"/>
                  </a:lnTo>
                  <a:lnTo>
                    <a:pt x="3067" y="482"/>
                  </a:lnTo>
                  <a:lnTo>
                    <a:pt x="3067" y="489"/>
                  </a:lnTo>
                  <a:lnTo>
                    <a:pt x="3075" y="489"/>
                  </a:lnTo>
                  <a:lnTo>
                    <a:pt x="3075" y="482"/>
                  </a:lnTo>
                  <a:lnTo>
                    <a:pt x="3082" y="482"/>
                  </a:lnTo>
                  <a:lnTo>
                    <a:pt x="3082" y="474"/>
                  </a:lnTo>
                  <a:lnTo>
                    <a:pt x="3082" y="466"/>
                  </a:lnTo>
                  <a:lnTo>
                    <a:pt x="3090" y="466"/>
                  </a:lnTo>
                  <a:lnTo>
                    <a:pt x="3090" y="459"/>
                  </a:lnTo>
                  <a:lnTo>
                    <a:pt x="3090" y="451"/>
                  </a:lnTo>
                  <a:lnTo>
                    <a:pt x="3090" y="443"/>
                  </a:lnTo>
                  <a:lnTo>
                    <a:pt x="3098" y="443"/>
                  </a:lnTo>
                  <a:lnTo>
                    <a:pt x="3098" y="436"/>
                  </a:lnTo>
                  <a:lnTo>
                    <a:pt x="3098" y="428"/>
                  </a:lnTo>
                  <a:lnTo>
                    <a:pt x="3098" y="420"/>
                  </a:lnTo>
                  <a:lnTo>
                    <a:pt x="3105" y="420"/>
                  </a:lnTo>
                  <a:lnTo>
                    <a:pt x="3105" y="413"/>
                  </a:lnTo>
                  <a:lnTo>
                    <a:pt x="3105" y="405"/>
                  </a:lnTo>
                  <a:lnTo>
                    <a:pt x="3105" y="397"/>
                  </a:lnTo>
                  <a:lnTo>
                    <a:pt x="3113" y="390"/>
                  </a:lnTo>
                  <a:lnTo>
                    <a:pt x="3113" y="382"/>
                  </a:lnTo>
                  <a:lnTo>
                    <a:pt x="3113" y="375"/>
                  </a:lnTo>
                  <a:lnTo>
                    <a:pt x="3113" y="367"/>
                  </a:lnTo>
                  <a:lnTo>
                    <a:pt x="3121" y="359"/>
                  </a:lnTo>
                  <a:lnTo>
                    <a:pt x="3121" y="352"/>
                  </a:lnTo>
                  <a:lnTo>
                    <a:pt x="3121" y="344"/>
                  </a:lnTo>
                  <a:lnTo>
                    <a:pt x="3121" y="336"/>
                  </a:lnTo>
                  <a:lnTo>
                    <a:pt x="3121" y="329"/>
                  </a:lnTo>
                  <a:lnTo>
                    <a:pt x="3128" y="329"/>
                  </a:lnTo>
                  <a:lnTo>
                    <a:pt x="3128" y="321"/>
                  </a:lnTo>
                  <a:lnTo>
                    <a:pt x="3128" y="313"/>
                  </a:lnTo>
                  <a:lnTo>
                    <a:pt x="3128" y="306"/>
                  </a:lnTo>
                  <a:lnTo>
                    <a:pt x="3128" y="298"/>
                  </a:lnTo>
                  <a:lnTo>
                    <a:pt x="3128" y="290"/>
                  </a:lnTo>
                  <a:lnTo>
                    <a:pt x="3136" y="283"/>
                  </a:lnTo>
                  <a:lnTo>
                    <a:pt x="3136" y="275"/>
                  </a:lnTo>
                  <a:lnTo>
                    <a:pt x="3136" y="267"/>
                  </a:lnTo>
                  <a:lnTo>
                    <a:pt x="3136" y="260"/>
                  </a:lnTo>
                  <a:lnTo>
                    <a:pt x="3136" y="252"/>
                  </a:lnTo>
                  <a:lnTo>
                    <a:pt x="3136" y="245"/>
                  </a:lnTo>
                  <a:lnTo>
                    <a:pt x="3144" y="245"/>
                  </a:lnTo>
                  <a:lnTo>
                    <a:pt x="3144" y="237"/>
                  </a:lnTo>
                  <a:lnTo>
                    <a:pt x="3144" y="229"/>
                  </a:lnTo>
                  <a:lnTo>
                    <a:pt x="3144" y="214"/>
                  </a:lnTo>
                  <a:lnTo>
                    <a:pt x="3144" y="206"/>
                  </a:lnTo>
                  <a:lnTo>
                    <a:pt x="3144" y="199"/>
                  </a:lnTo>
                  <a:lnTo>
                    <a:pt x="3151" y="199"/>
                  </a:lnTo>
                  <a:lnTo>
                    <a:pt x="3151" y="191"/>
                  </a:lnTo>
                  <a:lnTo>
                    <a:pt x="3151" y="183"/>
                  </a:lnTo>
                  <a:lnTo>
                    <a:pt x="3151" y="176"/>
                  </a:lnTo>
                  <a:lnTo>
                    <a:pt x="3151" y="168"/>
                  </a:lnTo>
                  <a:lnTo>
                    <a:pt x="3151" y="160"/>
                  </a:lnTo>
                  <a:lnTo>
                    <a:pt x="3151" y="153"/>
                  </a:lnTo>
                  <a:lnTo>
                    <a:pt x="3159" y="145"/>
                  </a:lnTo>
                  <a:lnTo>
                    <a:pt x="3159" y="138"/>
                  </a:lnTo>
                  <a:lnTo>
                    <a:pt x="3159" y="130"/>
                  </a:lnTo>
                  <a:lnTo>
                    <a:pt x="3159" y="122"/>
                  </a:lnTo>
                  <a:lnTo>
                    <a:pt x="3159" y="115"/>
                  </a:lnTo>
                  <a:lnTo>
                    <a:pt x="3159" y="107"/>
                  </a:lnTo>
                  <a:lnTo>
                    <a:pt x="3159" y="99"/>
                  </a:lnTo>
                  <a:lnTo>
                    <a:pt x="3167" y="92"/>
                  </a:lnTo>
                  <a:lnTo>
                    <a:pt x="3167" y="84"/>
                  </a:lnTo>
                  <a:lnTo>
                    <a:pt x="3167" y="76"/>
                  </a:lnTo>
                  <a:lnTo>
                    <a:pt x="3167" y="69"/>
                  </a:lnTo>
                  <a:lnTo>
                    <a:pt x="3167" y="61"/>
                  </a:lnTo>
                  <a:lnTo>
                    <a:pt x="3167" y="53"/>
                  </a:lnTo>
                  <a:lnTo>
                    <a:pt x="3167" y="46"/>
                  </a:lnTo>
                  <a:lnTo>
                    <a:pt x="3167" y="38"/>
                  </a:lnTo>
                  <a:lnTo>
                    <a:pt x="3174" y="38"/>
                  </a:lnTo>
                  <a:lnTo>
                    <a:pt x="3174" y="30"/>
                  </a:lnTo>
                  <a:lnTo>
                    <a:pt x="3174" y="23"/>
                  </a:lnTo>
                  <a:lnTo>
                    <a:pt x="3174" y="15"/>
                  </a:lnTo>
                  <a:lnTo>
                    <a:pt x="3174" y="23"/>
                  </a:lnTo>
                  <a:lnTo>
                    <a:pt x="3182" y="23"/>
                  </a:lnTo>
                  <a:lnTo>
                    <a:pt x="3182" y="30"/>
                  </a:lnTo>
                  <a:lnTo>
                    <a:pt x="3182" y="38"/>
                  </a:lnTo>
                  <a:lnTo>
                    <a:pt x="3182" y="46"/>
                  </a:lnTo>
                  <a:lnTo>
                    <a:pt x="3182" y="53"/>
                  </a:lnTo>
                  <a:lnTo>
                    <a:pt x="3189" y="53"/>
                  </a:lnTo>
                  <a:lnTo>
                    <a:pt x="3189" y="61"/>
                  </a:lnTo>
                  <a:lnTo>
                    <a:pt x="3189" y="69"/>
                  </a:lnTo>
                  <a:lnTo>
                    <a:pt x="3189" y="76"/>
                  </a:lnTo>
                  <a:lnTo>
                    <a:pt x="3189" y="84"/>
                  </a:lnTo>
                  <a:lnTo>
                    <a:pt x="3189" y="92"/>
                  </a:lnTo>
                  <a:lnTo>
                    <a:pt x="3189" y="99"/>
                  </a:lnTo>
                  <a:lnTo>
                    <a:pt x="3189" y="107"/>
                  </a:lnTo>
                  <a:lnTo>
                    <a:pt x="3197" y="115"/>
                  </a:lnTo>
                  <a:lnTo>
                    <a:pt x="3197" y="122"/>
                  </a:lnTo>
                  <a:lnTo>
                    <a:pt x="3197" y="130"/>
                  </a:lnTo>
                  <a:lnTo>
                    <a:pt x="3197" y="138"/>
                  </a:lnTo>
                  <a:lnTo>
                    <a:pt x="3197" y="145"/>
                  </a:lnTo>
                  <a:lnTo>
                    <a:pt x="3197" y="153"/>
                  </a:lnTo>
                  <a:lnTo>
                    <a:pt x="3205" y="153"/>
                  </a:lnTo>
                  <a:lnTo>
                    <a:pt x="3205" y="160"/>
                  </a:lnTo>
                  <a:lnTo>
                    <a:pt x="3205" y="168"/>
                  </a:lnTo>
                  <a:lnTo>
                    <a:pt x="3205" y="176"/>
                  </a:lnTo>
                  <a:lnTo>
                    <a:pt x="3205" y="183"/>
                  </a:lnTo>
                  <a:lnTo>
                    <a:pt x="3205" y="191"/>
                  </a:lnTo>
                  <a:lnTo>
                    <a:pt x="3205" y="199"/>
                  </a:lnTo>
                  <a:lnTo>
                    <a:pt x="3212" y="206"/>
                  </a:lnTo>
                  <a:lnTo>
                    <a:pt x="3212" y="214"/>
                  </a:lnTo>
                  <a:lnTo>
                    <a:pt x="3212" y="222"/>
                  </a:lnTo>
                  <a:lnTo>
                    <a:pt x="3212" y="229"/>
                  </a:lnTo>
                  <a:lnTo>
                    <a:pt x="3212" y="237"/>
                  </a:lnTo>
                  <a:lnTo>
                    <a:pt x="3212" y="245"/>
                  </a:lnTo>
                  <a:lnTo>
                    <a:pt x="3220" y="252"/>
                  </a:lnTo>
                  <a:lnTo>
                    <a:pt x="3220" y="260"/>
                  </a:lnTo>
                  <a:lnTo>
                    <a:pt x="3220" y="267"/>
                  </a:lnTo>
                  <a:lnTo>
                    <a:pt x="3220" y="275"/>
                  </a:lnTo>
                  <a:lnTo>
                    <a:pt x="3220" y="283"/>
                  </a:lnTo>
                  <a:lnTo>
                    <a:pt x="3220" y="290"/>
                  </a:lnTo>
                  <a:lnTo>
                    <a:pt x="3228" y="290"/>
                  </a:lnTo>
                  <a:lnTo>
                    <a:pt x="3228" y="298"/>
                  </a:lnTo>
                  <a:lnTo>
                    <a:pt x="3228" y="306"/>
                  </a:lnTo>
                  <a:lnTo>
                    <a:pt x="3228" y="313"/>
                  </a:lnTo>
                  <a:lnTo>
                    <a:pt x="3228" y="321"/>
                  </a:lnTo>
                  <a:lnTo>
                    <a:pt x="3228" y="329"/>
                  </a:lnTo>
                  <a:lnTo>
                    <a:pt x="3235" y="336"/>
                  </a:lnTo>
                  <a:lnTo>
                    <a:pt x="3235" y="344"/>
                  </a:lnTo>
                  <a:lnTo>
                    <a:pt x="3235" y="352"/>
                  </a:lnTo>
                  <a:lnTo>
                    <a:pt x="3235" y="359"/>
                  </a:lnTo>
                  <a:lnTo>
                    <a:pt x="3235" y="367"/>
                  </a:lnTo>
                  <a:lnTo>
                    <a:pt x="3243" y="375"/>
                  </a:lnTo>
                  <a:lnTo>
                    <a:pt x="3243" y="382"/>
                  </a:lnTo>
                  <a:lnTo>
                    <a:pt x="3243" y="390"/>
                  </a:lnTo>
                  <a:lnTo>
                    <a:pt x="3243" y="397"/>
                  </a:lnTo>
                  <a:lnTo>
                    <a:pt x="3251" y="405"/>
                  </a:lnTo>
                  <a:lnTo>
                    <a:pt x="3251" y="413"/>
                  </a:lnTo>
                  <a:lnTo>
                    <a:pt x="3251" y="420"/>
                  </a:lnTo>
                  <a:lnTo>
                    <a:pt x="3251" y="428"/>
                  </a:lnTo>
                  <a:lnTo>
                    <a:pt x="3258" y="436"/>
                  </a:lnTo>
                  <a:lnTo>
                    <a:pt x="3258" y="443"/>
                  </a:lnTo>
                  <a:lnTo>
                    <a:pt x="3258" y="451"/>
                  </a:lnTo>
                  <a:lnTo>
                    <a:pt x="3266" y="459"/>
                  </a:lnTo>
                  <a:lnTo>
                    <a:pt x="3266" y="466"/>
                  </a:lnTo>
                  <a:lnTo>
                    <a:pt x="3266" y="474"/>
                  </a:lnTo>
                  <a:lnTo>
                    <a:pt x="3274" y="482"/>
                  </a:lnTo>
                  <a:lnTo>
                    <a:pt x="3274" y="489"/>
                  </a:lnTo>
                  <a:lnTo>
                    <a:pt x="3274" y="497"/>
                  </a:lnTo>
                  <a:lnTo>
                    <a:pt x="3281" y="497"/>
                  </a:lnTo>
                  <a:lnTo>
                    <a:pt x="3289" y="497"/>
                  </a:lnTo>
                  <a:lnTo>
                    <a:pt x="3289" y="489"/>
                  </a:lnTo>
                  <a:lnTo>
                    <a:pt x="3297" y="489"/>
                  </a:lnTo>
                  <a:lnTo>
                    <a:pt x="3297" y="482"/>
                  </a:lnTo>
                  <a:lnTo>
                    <a:pt x="3297" y="474"/>
                  </a:lnTo>
                  <a:lnTo>
                    <a:pt x="3304" y="466"/>
                  </a:lnTo>
                  <a:lnTo>
                    <a:pt x="3304" y="459"/>
                  </a:lnTo>
                  <a:lnTo>
                    <a:pt x="3304" y="451"/>
                  </a:lnTo>
                  <a:lnTo>
                    <a:pt x="3304" y="443"/>
                  </a:lnTo>
                  <a:lnTo>
                    <a:pt x="3312" y="443"/>
                  </a:lnTo>
                  <a:lnTo>
                    <a:pt x="3312" y="436"/>
                  </a:lnTo>
                  <a:lnTo>
                    <a:pt x="3312" y="428"/>
                  </a:lnTo>
                  <a:lnTo>
                    <a:pt x="3312" y="420"/>
                  </a:lnTo>
                  <a:lnTo>
                    <a:pt x="3319" y="420"/>
                  </a:lnTo>
                  <a:lnTo>
                    <a:pt x="3319" y="413"/>
                  </a:lnTo>
                  <a:lnTo>
                    <a:pt x="3319" y="405"/>
                  </a:lnTo>
                  <a:lnTo>
                    <a:pt x="3319" y="397"/>
                  </a:lnTo>
                  <a:lnTo>
                    <a:pt x="3319" y="390"/>
                  </a:lnTo>
                  <a:lnTo>
                    <a:pt x="3327" y="382"/>
                  </a:lnTo>
                  <a:lnTo>
                    <a:pt x="3327" y="375"/>
                  </a:lnTo>
                  <a:lnTo>
                    <a:pt x="3327" y="367"/>
                  </a:lnTo>
                  <a:lnTo>
                    <a:pt x="3327" y="359"/>
                  </a:lnTo>
                  <a:lnTo>
                    <a:pt x="3327" y="352"/>
                  </a:lnTo>
                  <a:lnTo>
                    <a:pt x="3335" y="352"/>
                  </a:lnTo>
                  <a:lnTo>
                    <a:pt x="3335" y="344"/>
                  </a:lnTo>
                  <a:lnTo>
                    <a:pt x="3335" y="336"/>
                  </a:lnTo>
                  <a:lnTo>
                    <a:pt x="3335" y="329"/>
                  </a:lnTo>
                  <a:lnTo>
                    <a:pt x="3335" y="321"/>
                  </a:lnTo>
                  <a:lnTo>
                    <a:pt x="3335" y="313"/>
                  </a:lnTo>
                  <a:lnTo>
                    <a:pt x="3342" y="313"/>
                  </a:lnTo>
                  <a:lnTo>
                    <a:pt x="3342" y="306"/>
                  </a:lnTo>
                  <a:lnTo>
                    <a:pt x="3342" y="298"/>
                  </a:lnTo>
                  <a:lnTo>
                    <a:pt x="3342" y="290"/>
                  </a:lnTo>
                  <a:lnTo>
                    <a:pt x="3342" y="283"/>
                  </a:lnTo>
                  <a:lnTo>
                    <a:pt x="3342" y="275"/>
                  </a:lnTo>
                  <a:lnTo>
                    <a:pt x="3342" y="267"/>
                  </a:lnTo>
                  <a:lnTo>
                    <a:pt x="3350" y="267"/>
                  </a:lnTo>
                  <a:lnTo>
                    <a:pt x="3350" y="260"/>
                  </a:lnTo>
                  <a:lnTo>
                    <a:pt x="3350" y="252"/>
                  </a:lnTo>
                  <a:lnTo>
                    <a:pt x="3350" y="245"/>
                  </a:lnTo>
                  <a:lnTo>
                    <a:pt x="3350" y="237"/>
                  </a:lnTo>
                  <a:lnTo>
                    <a:pt x="3350" y="229"/>
                  </a:lnTo>
                  <a:lnTo>
                    <a:pt x="3358" y="222"/>
                  </a:lnTo>
                  <a:lnTo>
                    <a:pt x="3358" y="214"/>
                  </a:lnTo>
                  <a:lnTo>
                    <a:pt x="3358" y="206"/>
                  </a:lnTo>
                  <a:lnTo>
                    <a:pt x="3358" y="199"/>
                  </a:lnTo>
                  <a:lnTo>
                    <a:pt x="3358" y="191"/>
                  </a:lnTo>
                  <a:lnTo>
                    <a:pt x="3358" y="183"/>
                  </a:lnTo>
                  <a:lnTo>
                    <a:pt x="3365" y="176"/>
                  </a:lnTo>
                  <a:lnTo>
                    <a:pt x="3365" y="168"/>
                  </a:lnTo>
                  <a:lnTo>
                    <a:pt x="3365" y="160"/>
                  </a:lnTo>
                  <a:lnTo>
                    <a:pt x="3365" y="153"/>
                  </a:lnTo>
                  <a:lnTo>
                    <a:pt x="3365" y="145"/>
                  </a:lnTo>
                  <a:lnTo>
                    <a:pt x="3365" y="138"/>
                  </a:lnTo>
                  <a:lnTo>
                    <a:pt x="3365" y="130"/>
                  </a:lnTo>
                  <a:lnTo>
                    <a:pt x="3373" y="122"/>
                  </a:lnTo>
                  <a:lnTo>
                    <a:pt x="3373" y="115"/>
                  </a:lnTo>
                  <a:lnTo>
                    <a:pt x="3373" y="107"/>
                  </a:lnTo>
                  <a:lnTo>
                    <a:pt x="3373" y="99"/>
                  </a:lnTo>
                  <a:lnTo>
                    <a:pt x="3373" y="92"/>
                  </a:lnTo>
                  <a:lnTo>
                    <a:pt x="3373" y="84"/>
                  </a:lnTo>
                  <a:lnTo>
                    <a:pt x="3373" y="76"/>
                  </a:lnTo>
                  <a:lnTo>
                    <a:pt x="3381" y="69"/>
                  </a:lnTo>
                  <a:lnTo>
                    <a:pt x="3381" y="61"/>
                  </a:lnTo>
                  <a:lnTo>
                    <a:pt x="3381" y="53"/>
                  </a:lnTo>
                  <a:lnTo>
                    <a:pt x="3381" y="46"/>
                  </a:lnTo>
                  <a:lnTo>
                    <a:pt x="3381" y="38"/>
                  </a:lnTo>
                  <a:lnTo>
                    <a:pt x="3381" y="30"/>
                  </a:lnTo>
                  <a:lnTo>
                    <a:pt x="3381" y="23"/>
                  </a:lnTo>
                  <a:lnTo>
                    <a:pt x="3388" y="15"/>
                  </a:lnTo>
                  <a:lnTo>
                    <a:pt x="3388" y="8"/>
                  </a:lnTo>
                  <a:lnTo>
                    <a:pt x="3388" y="0"/>
                  </a:lnTo>
                  <a:lnTo>
                    <a:pt x="3388" y="8"/>
                  </a:lnTo>
                  <a:lnTo>
                    <a:pt x="3396" y="8"/>
                  </a:lnTo>
                  <a:lnTo>
                    <a:pt x="3396" y="15"/>
                  </a:lnTo>
                  <a:lnTo>
                    <a:pt x="3396" y="23"/>
                  </a:lnTo>
                  <a:lnTo>
                    <a:pt x="3396" y="30"/>
                  </a:lnTo>
                  <a:lnTo>
                    <a:pt x="3396" y="38"/>
                  </a:lnTo>
                  <a:lnTo>
                    <a:pt x="3404" y="46"/>
                  </a:lnTo>
                  <a:lnTo>
                    <a:pt x="3404" y="53"/>
                  </a:lnTo>
                  <a:lnTo>
                    <a:pt x="3404" y="61"/>
                  </a:lnTo>
                  <a:lnTo>
                    <a:pt x="3404" y="69"/>
                  </a:lnTo>
                  <a:lnTo>
                    <a:pt x="3404" y="76"/>
                  </a:lnTo>
                  <a:lnTo>
                    <a:pt x="3404" y="84"/>
                  </a:lnTo>
                  <a:lnTo>
                    <a:pt x="3404" y="92"/>
                  </a:lnTo>
                  <a:lnTo>
                    <a:pt x="3404" y="99"/>
                  </a:lnTo>
                  <a:lnTo>
                    <a:pt x="3411" y="107"/>
                  </a:lnTo>
                  <a:lnTo>
                    <a:pt x="3411" y="115"/>
                  </a:lnTo>
                  <a:lnTo>
                    <a:pt x="3411" y="122"/>
                  </a:lnTo>
                  <a:lnTo>
                    <a:pt x="3411" y="130"/>
                  </a:lnTo>
                  <a:lnTo>
                    <a:pt x="3411" y="138"/>
                  </a:lnTo>
                  <a:lnTo>
                    <a:pt x="3411" y="145"/>
                  </a:lnTo>
                  <a:lnTo>
                    <a:pt x="3411" y="153"/>
                  </a:lnTo>
                  <a:lnTo>
                    <a:pt x="3419" y="160"/>
                  </a:lnTo>
                  <a:lnTo>
                    <a:pt x="3419" y="168"/>
                  </a:lnTo>
                  <a:lnTo>
                    <a:pt x="3419" y="176"/>
                  </a:lnTo>
                  <a:lnTo>
                    <a:pt x="3419" y="183"/>
                  </a:lnTo>
                  <a:lnTo>
                    <a:pt x="3419" y="191"/>
                  </a:lnTo>
                  <a:lnTo>
                    <a:pt x="3419" y="199"/>
                  </a:lnTo>
                  <a:lnTo>
                    <a:pt x="3427" y="206"/>
                  </a:lnTo>
                  <a:lnTo>
                    <a:pt x="3427" y="214"/>
                  </a:lnTo>
                  <a:lnTo>
                    <a:pt x="3427" y="222"/>
                  </a:lnTo>
                  <a:lnTo>
                    <a:pt x="3427" y="229"/>
                  </a:lnTo>
                  <a:lnTo>
                    <a:pt x="3427" y="237"/>
                  </a:lnTo>
                  <a:lnTo>
                    <a:pt x="3427" y="245"/>
                  </a:lnTo>
                  <a:lnTo>
                    <a:pt x="3427" y="252"/>
                  </a:lnTo>
                  <a:lnTo>
                    <a:pt x="3434" y="252"/>
                  </a:lnTo>
                  <a:lnTo>
                    <a:pt x="3434" y="260"/>
                  </a:lnTo>
                  <a:lnTo>
                    <a:pt x="3434" y="267"/>
                  </a:lnTo>
                  <a:lnTo>
                    <a:pt x="3434" y="275"/>
                  </a:lnTo>
                  <a:lnTo>
                    <a:pt x="3434" y="283"/>
                  </a:lnTo>
                  <a:lnTo>
                    <a:pt x="3434" y="290"/>
                  </a:lnTo>
                  <a:lnTo>
                    <a:pt x="3442" y="298"/>
                  </a:lnTo>
                  <a:lnTo>
                    <a:pt x="3442" y="306"/>
                  </a:lnTo>
                  <a:lnTo>
                    <a:pt x="3442" y="313"/>
                  </a:lnTo>
                  <a:lnTo>
                    <a:pt x="3442" y="321"/>
                  </a:lnTo>
                  <a:lnTo>
                    <a:pt x="3442" y="329"/>
                  </a:lnTo>
                  <a:lnTo>
                    <a:pt x="3450" y="336"/>
                  </a:lnTo>
                  <a:lnTo>
                    <a:pt x="3450" y="344"/>
                  </a:lnTo>
                  <a:lnTo>
                    <a:pt x="3450" y="352"/>
                  </a:lnTo>
                  <a:lnTo>
                    <a:pt x="3450" y="359"/>
                  </a:lnTo>
                  <a:lnTo>
                    <a:pt x="3450" y="367"/>
                  </a:lnTo>
                  <a:lnTo>
                    <a:pt x="3457" y="367"/>
                  </a:lnTo>
                  <a:lnTo>
                    <a:pt x="3457" y="375"/>
                  </a:lnTo>
                  <a:lnTo>
                    <a:pt x="3457" y="382"/>
                  </a:lnTo>
                  <a:lnTo>
                    <a:pt x="3457" y="390"/>
                  </a:lnTo>
                  <a:lnTo>
                    <a:pt x="3457" y="397"/>
                  </a:lnTo>
                  <a:lnTo>
                    <a:pt x="3465" y="397"/>
                  </a:lnTo>
                  <a:lnTo>
                    <a:pt x="3465" y="405"/>
                  </a:lnTo>
                  <a:lnTo>
                    <a:pt x="3465" y="413"/>
                  </a:lnTo>
                  <a:lnTo>
                    <a:pt x="3465" y="420"/>
                  </a:lnTo>
                  <a:lnTo>
                    <a:pt x="3472" y="428"/>
                  </a:lnTo>
                  <a:lnTo>
                    <a:pt x="3472" y="436"/>
                  </a:lnTo>
                  <a:lnTo>
                    <a:pt x="3472" y="443"/>
                  </a:lnTo>
                  <a:lnTo>
                    <a:pt x="3480" y="451"/>
                  </a:lnTo>
                  <a:lnTo>
                    <a:pt x="3480" y="459"/>
                  </a:lnTo>
                  <a:lnTo>
                    <a:pt x="3480" y="466"/>
                  </a:lnTo>
                  <a:lnTo>
                    <a:pt x="3488" y="466"/>
                  </a:lnTo>
                  <a:lnTo>
                    <a:pt x="3488" y="474"/>
                  </a:lnTo>
                  <a:lnTo>
                    <a:pt x="3488" y="482"/>
                  </a:lnTo>
                  <a:lnTo>
                    <a:pt x="3495" y="489"/>
                  </a:lnTo>
                  <a:lnTo>
                    <a:pt x="3503" y="489"/>
                  </a:lnTo>
                  <a:lnTo>
                    <a:pt x="3503" y="482"/>
                  </a:lnTo>
                  <a:lnTo>
                    <a:pt x="3503" y="474"/>
                  </a:lnTo>
                  <a:lnTo>
                    <a:pt x="3511" y="474"/>
                  </a:lnTo>
                  <a:lnTo>
                    <a:pt x="3511" y="466"/>
                  </a:lnTo>
                  <a:lnTo>
                    <a:pt x="3511" y="459"/>
                  </a:lnTo>
                  <a:lnTo>
                    <a:pt x="3518" y="459"/>
                  </a:lnTo>
                  <a:lnTo>
                    <a:pt x="3518" y="451"/>
                  </a:lnTo>
                  <a:lnTo>
                    <a:pt x="3518" y="443"/>
                  </a:lnTo>
                  <a:lnTo>
                    <a:pt x="3518" y="436"/>
                  </a:lnTo>
                  <a:lnTo>
                    <a:pt x="3526" y="436"/>
                  </a:lnTo>
                  <a:lnTo>
                    <a:pt x="3526" y="428"/>
                  </a:lnTo>
                  <a:lnTo>
                    <a:pt x="3526" y="420"/>
                  </a:lnTo>
                  <a:lnTo>
                    <a:pt x="3526" y="413"/>
                  </a:lnTo>
                  <a:lnTo>
                    <a:pt x="3534" y="405"/>
                  </a:lnTo>
                  <a:lnTo>
                    <a:pt x="3534" y="397"/>
                  </a:lnTo>
                  <a:lnTo>
                    <a:pt x="3534" y="390"/>
                  </a:lnTo>
                  <a:lnTo>
                    <a:pt x="3534" y="382"/>
                  </a:lnTo>
                  <a:lnTo>
                    <a:pt x="3541" y="382"/>
                  </a:lnTo>
                  <a:lnTo>
                    <a:pt x="3541" y="375"/>
                  </a:lnTo>
                  <a:lnTo>
                    <a:pt x="3541" y="367"/>
                  </a:lnTo>
                  <a:lnTo>
                    <a:pt x="3541" y="359"/>
                  </a:lnTo>
                  <a:lnTo>
                    <a:pt x="3541" y="352"/>
                  </a:lnTo>
                  <a:lnTo>
                    <a:pt x="3549" y="352"/>
                  </a:lnTo>
                  <a:lnTo>
                    <a:pt x="3549" y="344"/>
                  </a:lnTo>
                  <a:lnTo>
                    <a:pt x="3549" y="336"/>
                  </a:lnTo>
                  <a:lnTo>
                    <a:pt x="3549" y="329"/>
                  </a:lnTo>
                  <a:lnTo>
                    <a:pt x="3549" y="321"/>
                  </a:lnTo>
                  <a:lnTo>
                    <a:pt x="3549" y="313"/>
                  </a:lnTo>
                  <a:lnTo>
                    <a:pt x="3557" y="313"/>
                  </a:lnTo>
                  <a:lnTo>
                    <a:pt x="3557" y="306"/>
                  </a:lnTo>
                  <a:lnTo>
                    <a:pt x="3557" y="298"/>
                  </a:lnTo>
                  <a:lnTo>
                    <a:pt x="3557" y="290"/>
                  </a:lnTo>
                  <a:lnTo>
                    <a:pt x="3557" y="283"/>
                  </a:lnTo>
                  <a:lnTo>
                    <a:pt x="3557" y="275"/>
                  </a:lnTo>
                  <a:lnTo>
                    <a:pt x="3564" y="275"/>
                  </a:lnTo>
                  <a:lnTo>
                    <a:pt x="3564" y="267"/>
                  </a:lnTo>
                  <a:lnTo>
                    <a:pt x="3564" y="260"/>
                  </a:lnTo>
                  <a:lnTo>
                    <a:pt x="3564" y="252"/>
                  </a:lnTo>
                  <a:lnTo>
                    <a:pt x="3564" y="245"/>
                  </a:lnTo>
                  <a:lnTo>
                    <a:pt x="3572" y="237"/>
                  </a:lnTo>
                  <a:lnTo>
                    <a:pt x="3572" y="229"/>
                  </a:lnTo>
                  <a:lnTo>
                    <a:pt x="3572" y="222"/>
                  </a:lnTo>
                  <a:lnTo>
                    <a:pt x="3572" y="214"/>
                  </a:lnTo>
                  <a:lnTo>
                    <a:pt x="3572" y="206"/>
                  </a:lnTo>
                  <a:lnTo>
                    <a:pt x="3572" y="199"/>
                  </a:lnTo>
                  <a:lnTo>
                    <a:pt x="3580" y="199"/>
                  </a:lnTo>
                  <a:lnTo>
                    <a:pt x="3580" y="191"/>
                  </a:lnTo>
                  <a:lnTo>
                    <a:pt x="3580" y="183"/>
                  </a:lnTo>
                  <a:lnTo>
                    <a:pt x="3580" y="176"/>
                  </a:lnTo>
                  <a:lnTo>
                    <a:pt x="3580" y="168"/>
                  </a:lnTo>
                  <a:lnTo>
                    <a:pt x="3580" y="153"/>
                  </a:lnTo>
                  <a:lnTo>
                    <a:pt x="3587" y="153"/>
                  </a:lnTo>
                  <a:lnTo>
                    <a:pt x="3587" y="145"/>
                  </a:lnTo>
                  <a:lnTo>
                    <a:pt x="3587" y="138"/>
                  </a:lnTo>
                  <a:lnTo>
                    <a:pt x="3587" y="130"/>
                  </a:lnTo>
                  <a:lnTo>
                    <a:pt x="3587" y="122"/>
                  </a:lnTo>
                  <a:lnTo>
                    <a:pt x="3587" y="115"/>
                  </a:lnTo>
                  <a:lnTo>
                    <a:pt x="3587" y="107"/>
                  </a:lnTo>
                  <a:lnTo>
                    <a:pt x="3595" y="107"/>
                  </a:lnTo>
                  <a:lnTo>
                    <a:pt x="3595" y="99"/>
                  </a:lnTo>
                  <a:lnTo>
                    <a:pt x="3595" y="92"/>
                  </a:lnTo>
                  <a:lnTo>
                    <a:pt x="3595" y="84"/>
                  </a:lnTo>
                  <a:lnTo>
                    <a:pt x="3595" y="76"/>
                  </a:lnTo>
                  <a:lnTo>
                    <a:pt x="3595" y="69"/>
                  </a:lnTo>
                  <a:lnTo>
                    <a:pt x="3603" y="69"/>
                  </a:lnTo>
                  <a:lnTo>
                    <a:pt x="3603" y="61"/>
                  </a:lnTo>
                  <a:lnTo>
                    <a:pt x="3603" y="69"/>
                  </a:lnTo>
                  <a:lnTo>
                    <a:pt x="3610" y="69"/>
                  </a:lnTo>
                  <a:lnTo>
                    <a:pt x="3610" y="76"/>
                  </a:lnTo>
                  <a:lnTo>
                    <a:pt x="3610" y="84"/>
                  </a:lnTo>
                  <a:lnTo>
                    <a:pt x="3610" y="92"/>
                  </a:lnTo>
                  <a:lnTo>
                    <a:pt x="3610" y="99"/>
                  </a:lnTo>
                  <a:lnTo>
                    <a:pt x="3610" y="107"/>
                  </a:lnTo>
                  <a:lnTo>
                    <a:pt x="3618" y="115"/>
                  </a:lnTo>
                  <a:lnTo>
                    <a:pt x="3618" y="122"/>
                  </a:lnTo>
                  <a:lnTo>
                    <a:pt x="3618" y="130"/>
                  </a:lnTo>
                  <a:lnTo>
                    <a:pt x="3618" y="138"/>
                  </a:lnTo>
                  <a:lnTo>
                    <a:pt x="3618" y="145"/>
                  </a:lnTo>
                  <a:lnTo>
                    <a:pt x="3618" y="153"/>
                  </a:lnTo>
                  <a:lnTo>
                    <a:pt x="3618" y="160"/>
                  </a:lnTo>
                  <a:lnTo>
                    <a:pt x="3618" y="168"/>
                  </a:lnTo>
                  <a:lnTo>
                    <a:pt x="3625" y="168"/>
                  </a:lnTo>
                  <a:lnTo>
                    <a:pt x="3625" y="176"/>
                  </a:lnTo>
                  <a:lnTo>
                    <a:pt x="3625" y="183"/>
                  </a:lnTo>
                  <a:lnTo>
                    <a:pt x="3625" y="191"/>
                  </a:lnTo>
                  <a:lnTo>
                    <a:pt x="3625" y="199"/>
                  </a:lnTo>
                  <a:lnTo>
                    <a:pt x="3625" y="206"/>
                  </a:lnTo>
                  <a:lnTo>
                    <a:pt x="3625" y="214"/>
                  </a:lnTo>
                  <a:lnTo>
                    <a:pt x="3633" y="222"/>
                  </a:lnTo>
                  <a:lnTo>
                    <a:pt x="3633" y="229"/>
                  </a:lnTo>
                  <a:lnTo>
                    <a:pt x="3633" y="237"/>
                  </a:lnTo>
                  <a:lnTo>
                    <a:pt x="3633" y="245"/>
                  </a:lnTo>
                  <a:lnTo>
                    <a:pt x="3633" y="252"/>
                  </a:lnTo>
                  <a:lnTo>
                    <a:pt x="3633" y="260"/>
                  </a:lnTo>
                  <a:lnTo>
                    <a:pt x="3633" y="267"/>
                  </a:lnTo>
                  <a:lnTo>
                    <a:pt x="3641" y="267"/>
                  </a:lnTo>
                  <a:lnTo>
                    <a:pt x="3641" y="275"/>
                  </a:lnTo>
                  <a:lnTo>
                    <a:pt x="3641" y="283"/>
                  </a:lnTo>
                  <a:lnTo>
                    <a:pt x="3641" y="290"/>
                  </a:lnTo>
                  <a:lnTo>
                    <a:pt x="3641" y="298"/>
                  </a:lnTo>
                  <a:lnTo>
                    <a:pt x="3641" y="306"/>
                  </a:lnTo>
                  <a:lnTo>
                    <a:pt x="3648" y="306"/>
                  </a:lnTo>
                  <a:lnTo>
                    <a:pt x="3648" y="313"/>
                  </a:lnTo>
                  <a:lnTo>
                    <a:pt x="3648" y="321"/>
                  </a:lnTo>
                  <a:lnTo>
                    <a:pt x="3648" y="329"/>
                  </a:lnTo>
                  <a:lnTo>
                    <a:pt x="3648" y="336"/>
                  </a:lnTo>
                  <a:lnTo>
                    <a:pt x="3648" y="344"/>
                  </a:lnTo>
                  <a:lnTo>
                    <a:pt x="3656" y="344"/>
                  </a:lnTo>
                  <a:lnTo>
                    <a:pt x="3656" y="352"/>
                  </a:lnTo>
                  <a:lnTo>
                    <a:pt x="3656" y="359"/>
                  </a:lnTo>
                  <a:lnTo>
                    <a:pt x="3656" y="367"/>
                  </a:lnTo>
                  <a:lnTo>
                    <a:pt x="3656" y="375"/>
                  </a:lnTo>
                  <a:lnTo>
                    <a:pt x="3656" y="382"/>
                  </a:lnTo>
                  <a:lnTo>
                    <a:pt x="3664" y="382"/>
                  </a:lnTo>
                  <a:lnTo>
                    <a:pt x="3664" y="390"/>
                  </a:lnTo>
                  <a:lnTo>
                    <a:pt x="3664" y="397"/>
                  </a:lnTo>
                  <a:lnTo>
                    <a:pt x="3664" y="405"/>
                  </a:lnTo>
                  <a:lnTo>
                    <a:pt x="3664" y="413"/>
                  </a:lnTo>
                  <a:lnTo>
                    <a:pt x="3671" y="413"/>
                  </a:lnTo>
                  <a:lnTo>
                    <a:pt x="3671" y="420"/>
                  </a:lnTo>
                  <a:lnTo>
                    <a:pt x="3671" y="428"/>
                  </a:lnTo>
                  <a:lnTo>
                    <a:pt x="3671" y="436"/>
                  </a:lnTo>
                  <a:lnTo>
                    <a:pt x="3679" y="443"/>
                  </a:lnTo>
                  <a:lnTo>
                    <a:pt x="3679" y="451"/>
                  </a:lnTo>
                  <a:lnTo>
                    <a:pt x="3679" y="459"/>
                  </a:lnTo>
                  <a:lnTo>
                    <a:pt x="3679" y="466"/>
                  </a:lnTo>
                  <a:lnTo>
                    <a:pt x="3687" y="466"/>
                  </a:lnTo>
                  <a:lnTo>
                    <a:pt x="3687" y="474"/>
                  </a:lnTo>
                  <a:lnTo>
                    <a:pt x="3687" y="482"/>
                  </a:lnTo>
                  <a:lnTo>
                    <a:pt x="3694" y="489"/>
                  </a:lnTo>
                  <a:lnTo>
                    <a:pt x="3694" y="497"/>
                  </a:lnTo>
                  <a:lnTo>
                    <a:pt x="3702" y="505"/>
                  </a:lnTo>
                  <a:lnTo>
                    <a:pt x="3702" y="512"/>
                  </a:lnTo>
                  <a:lnTo>
                    <a:pt x="3710" y="512"/>
                  </a:lnTo>
                  <a:lnTo>
                    <a:pt x="3717" y="505"/>
                  </a:lnTo>
                  <a:lnTo>
                    <a:pt x="3717" y="497"/>
                  </a:lnTo>
                  <a:lnTo>
                    <a:pt x="3725" y="497"/>
                  </a:lnTo>
                  <a:lnTo>
                    <a:pt x="3725" y="489"/>
                  </a:lnTo>
                  <a:lnTo>
                    <a:pt x="3725" y="482"/>
                  </a:lnTo>
                  <a:lnTo>
                    <a:pt x="3725" y="474"/>
                  </a:lnTo>
                  <a:lnTo>
                    <a:pt x="3733" y="474"/>
                  </a:lnTo>
                  <a:lnTo>
                    <a:pt x="3733" y="466"/>
                  </a:lnTo>
                  <a:lnTo>
                    <a:pt x="3733" y="459"/>
                  </a:lnTo>
                  <a:lnTo>
                    <a:pt x="3733" y="451"/>
                  </a:lnTo>
                  <a:lnTo>
                    <a:pt x="3740" y="451"/>
                  </a:lnTo>
                  <a:lnTo>
                    <a:pt x="3740" y="443"/>
                  </a:lnTo>
                  <a:lnTo>
                    <a:pt x="3740" y="436"/>
                  </a:lnTo>
                  <a:lnTo>
                    <a:pt x="3740" y="428"/>
                  </a:lnTo>
                  <a:lnTo>
                    <a:pt x="3740" y="420"/>
                  </a:lnTo>
                  <a:lnTo>
                    <a:pt x="3748" y="420"/>
                  </a:lnTo>
                  <a:lnTo>
                    <a:pt x="3748" y="413"/>
                  </a:lnTo>
                  <a:lnTo>
                    <a:pt x="3748" y="405"/>
                  </a:lnTo>
                  <a:lnTo>
                    <a:pt x="3748" y="397"/>
                  </a:lnTo>
                  <a:lnTo>
                    <a:pt x="3748" y="390"/>
                  </a:lnTo>
                  <a:lnTo>
                    <a:pt x="3755" y="390"/>
                  </a:lnTo>
                  <a:lnTo>
                    <a:pt x="3755" y="382"/>
                  </a:lnTo>
                  <a:lnTo>
                    <a:pt x="3755" y="375"/>
                  </a:lnTo>
                  <a:lnTo>
                    <a:pt x="3755" y="367"/>
                  </a:lnTo>
                  <a:lnTo>
                    <a:pt x="3755" y="359"/>
                  </a:lnTo>
                  <a:lnTo>
                    <a:pt x="3763" y="352"/>
                  </a:lnTo>
                  <a:lnTo>
                    <a:pt x="3763" y="344"/>
                  </a:lnTo>
                  <a:lnTo>
                    <a:pt x="3763" y="336"/>
                  </a:lnTo>
                  <a:lnTo>
                    <a:pt x="3763" y="329"/>
                  </a:lnTo>
                  <a:lnTo>
                    <a:pt x="3763" y="321"/>
                  </a:lnTo>
                  <a:lnTo>
                    <a:pt x="3771" y="313"/>
                  </a:lnTo>
                  <a:lnTo>
                    <a:pt x="3771" y="306"/>
                  </a:lnTo>
                  <a:lnTo>
                    <a:pt x="3771" y="298"/>
                  </a:lnTo>
                  <a:lnTo>
                    <a:pt x="3771" y="290"/>
                  </a:lnTo>
                  <a:lnTo>
                    <a:pt x="3771" y="283"/>
                  </a:lnTo>
                  <a:lnTo>
                    <a:pt x="3771" y="275"/>
                  </a:lnTo>
                  <a:lnTo>
                    <a:pt x="3778" y="267"/>
                  </a:lnTo>
                  <a:lnTo>
                    <a:pt x="3778" y="260"/>
                  </a:lnTo>
                  <a:lnTo>
                    <a:pt x="3778" y="252"/>
                  </a:lnTo>
                  <a:lnTo>
                    <a:pt x="3778" y="245"/>
                  </a:lnTo>
                  <a:lnTo>
                    <a:pt x="3778" y="237"/>
                  </a:lnTo>
                  <a:lnTo>
                    <a:pt x="3778" y="229"/>
                  </a:lnTo>
                  <a:lnTo>
                    <a:pt x="3786" y="229"/>
                  </a:lnTo>
                  <a:lnTo>
                    <a:pt x="3786" y="222"/>
                  </a:lnTo>
                  <a:lnTo>
                    <a:pt x="3786" y="214"/>
                  </a:lnTo>
                  <a:lnTo>
                    <a:pt x="3786" y="206"/>
                  </a:lnTo>
                  <a:lnTo>
                    <a:pt x="3786" y="199"/>
                  </a:lnTo>
                  <a:lnTo>
                    <a:pt x="3786" y="191"/>
                  </a:lnTo>
                  <a:lnTo>
                    <a:pt x="3786" y="183"/>
                  </a:lnTo>
                  <a:lnTo>
                    <a:pt x="3794" y="183"/>
                  </a:lnTo>
                  <a:lnTo>
                    <a:pt x="3794" y="176"/>
                  </a:lnTo>
                  <a:lnTo>
                    <a:pt x="3794" y="168"/>
                  </a:lnTo>
                  <a:lnTo>
                    <a:pt x="3794" y="160"/>
                  </a:lnTo>
                  <a:lnTo>
                    <a:pt x="3794" y="153"/>
                  </a:lnTo>
                  <a:lnTo>
                    <a:pt x="3794" y="145"/>
                  </a:lnTo>
                  <a:lnTo>
                    <a:pt x="3794" y="138"/>
                  </a:lnTo>
                  <a:lnTo>
                    <a:pt x="3794" y="130"/>
                  </a:lnTo>
                  <a:lnTo>
                    <a:pt x="3801" y="122"/>
                  </a:lnTo>
                  <a:lnTo>
                    <a:pt x="3801" y="115"/>
                  </a:lnTo>
                  <a:lnTo>
                    <a:pt x="3801" y="107"/>
                  </a:lnTo>
                  <a:lnTo>
                    <a:pt x="3801" y="99"/>
                  </a:lnTo>
                  <a:lnTo>
                    <a:pt x="3801" y="92"/>
                  </a:lnTo>
                  <a:lnTo>
                    <a:pt x="3801" y="84"/>
                  </a:lnTo>
                  <a:lnTo>
                    <a:pt x="3801" y="76"/>
                  </a:lnTo>
                  <a:lnTo>
                    <a:pt x="3809" y="76"/>
                  </a:lnTo>
                  <a:lnTo>
                    <a:pt x="3809" y="69"/>
                  </a:lnTo>
                  <a:lnTo>
                    <a:pt x="3809" y="61"/>
                  </a:lnTo>
                  <a:lnTo>
                    <a:pt x="3809" y="53"/>
                  </a:lnTo>
                  <a:lnTo>
                    <a:pt x="3809" y="46"/>
                  </a:lnTo>
                  <a:lnTo>
                    <a:pt x="3809" y="38"/>
                  </a:lnTo>
                  <a:lnTo>
                    <a:pt x="3817" y="38"/>
                  </a:lnTo>
                  <a:lnTo>
                    <a:pt x="3817" y="46"/>
                  </a:lnTo>
                  <a:lnTo>
                    <a:pt x="3817" y="53"/>
                  </a:lnTo>
                  <a:lnTo>
                    <a:pt x="3824" y="53"/>
                  </a:lnTo>
                  <a:lnTo>
                    <a:pt x="3824" y="61"/>
                  </a:lnTo>
                  <a:lnTo>
                    <a:pt x="3824" y="69"/>
                  </a:lnTo>
                  <a:lnTo>
                    <a:pt x="3824" y="76"/>
                  </a:lnTo>
                  <a:lnTo>
                    <a:pt x="3824" y="84"/>
                  </a:lnTo>
                  <a:lnTo>
                    <a:pt x="3824" y="92"/>
                  </a:lnTo>
                  <a:lnTo>
                    <a:pt x="3824" y="99"/>
                  </a:lnTo>
                  <a:lnTo>
                    <a:pt x="3832" y="107"/>
                  </a:lnTo>
                  <a:lnTo>
                    <a:pt x="3832" y="115"/>
                  </a:lnTo>
                  <a:lnTo>
                    <a:pt x="3832" y="122"/>
                  </a:lnTo>
                  <a:lnTo>
                    <a:pt x="3832" y="130"/>
                  </a:lnTo>
                  <a:lnTo>
                    <a:pt x="3832" y="138"/>
                  </a:lnTo>
                  <a:lnTo>
                    <a:pt x="3832" y="145"/>
                  </a:lnTo>
                  <a:lnTo>
                    <a:pt x="3832" y="153"/>
                  </a:lnTo>
                  <a:lnTo>
                    <a:pt x="3832" y="160"/>
                  </a:lnTo>
                  <a:lnTo>
                    <a:pt x="3840" y="168"/>
                  </a:lnTo>
                  <a:lnTo>
                    <a:pt x="3840" y="176"/>
                  </a:lnTo>
                  <a:lnTo>
                    <a:pt x="3840" y="183"/>
                  </a:lnTo>
                  <a:lnTo>
                    <a:pt x="3840" y="191"/>
                  </a:lnTo>
                  <a:lnTo>
                    <a:pt x="3840" y="199"/>
                  </a:lnTo>
                  <a:lnTo>
                    <a:pt x="3840" y="206"/>
                  </a:lnTo>
                  <a:lnTo>
                    <a:pt x="3840" y="222"/>
                  </a:lnTo>
                  <a:lnTo>
                    <a:pt x="3847" y="229"/>
                  </a:lnTo>
                  <a:lnTo>
                    <a:pt x="3847" y="237"/>
                  </a:lnTo>
                  <a:lnTo>
                    <a:pt x="3847" y="245"/>
                  </a:lnTo>
                  <a:lnTo>
                    <a:pt x="3847" y="252"/>
                  </a:lnTo>
                  <a:lnTo>
                    <a:pt x="3847" y="260"/>
                  </a:lnTo>
                  <a:lnTo>
                    <a:pt x="3847" y="267"/>
                  </a:lnTo>
                  <a:lnTo>
                    <a:pt x="3847" y="275"/>
                  </a:lnTo>
                  <a:lnTo>
                    <a:pt x="3855" y="275"/>
                  </a:lnTo>
                  <a:lnTo>
                    <a:pt x="3855" y="283"/>
                  </a:lnTo>
                  <a:lnTo>
                    <a:pt x="3855" y="290"/>
                  </a:lnTo>
                  <a:lnTo>
                    <a:pt x="3855" y="298"/>
                  </a:lnTo>
                  <a:lnTo>
                    <a:pt x="3855" y="306"/>
                  </a:lnTo>
                  <a:lnTo>
                    <a:pt x="3855" y="313"/>
                  </a:lnTo>
                  <a:lnTo>
                    <a:pt x="3863" y="321"/>
                  </a:lnTo>
                  <a:lnTo>
                    <a:pt x="3863" y="329"/>
                  </a:lnTo>
                  <a:lnTo>
                    <a:pt x="3863" y="336"/>
                  </a:lnTo>
                  <a:lnTo>
                    <a:pt x="3863" y="344"/>
                  </a:lnTo>
                  <a:lnTo>
                    <a:pt x="3863" y="352"/>
                  </a:lnTo>
                  <a:lnTo>
                    <a:pt x="3863" y="359"/>
                  </a:lnTo>
                  <a:lnTo>
                    <a:pt x="3870" y="367"/>
                  </a:lnTo>
                  <a:lnTo>
                    <a:pt x="3870" y="375"/>
                  </a:lnTo>
                  <a:lnTo>
                    <a:pt x="3870" y="382"/>
                  </a:lnTo>
                  <a:lnTo>
                    <a:pt x="3870" y="390"/>
                  </a:lnTo>
                  <a:lnTo>
                    <a:pt x="3870" y="397"/>
                  </a:lnTo>
                  <a:lnTo>
                    <a:pt x="3878" y="405"/>
                  </a:lnTo>
                  <a:lnTo>
                    <a:pt x="3878" y="413"/>
                  </a:lnTo>
                  <a:lnTo>
                    <a:pt x="3878" y="420"/>
                  </a:lnTo>
                  <a:lnTo>
                    <a:pt x="3878" y="428"/>
                  </a:lnTo>
                  <a:lnTo>
                    <a:pt x="3878" y="436"/>
                  </a:lnTo>
                  <a:lnTo>
                    <a:pt x="3886" y="436"/>
                  </a:lnTo>
                  <a:lnTo>
                    <a:pt x="3886" y="443"/>
                  </a:lnTo>
                  <a:lnTo>
                    <a:pt x="3886" y="451"/>
                  </a:lnTo>
                  <a:lnTo>
                    <a:pt x="3886" y="459"/>
                  </a:lnTo>
                  <a:lnTo>
                    <a:pt x="3893" y="466"/>
                  </a:lnTo>
                  <a:lnTo>
                    <a:pt x="3893" y="474"/>
                  </a:lnTo>
                  <a:lnTo>
                    <a:pt x="3893" y="482"/>
                  </a:lnTo>
                  <a:lnTo>
                    <a:pt x="3901" y="489"/>
                  </a:lnTo>
                  <a:lnTo>
                    <a:pt x="3901" y="497"/>
                  </a:lnTo>
                  <a:lnTo>
                    <a:pt x="3901" y="505"/>
                  </a:lnTo>
                  <a:lnTo>
                    <a:pt x="3908" y="512"/>
                  </a:lnTo>
                  <a:lnTo>
                    <a:pt x="3908" y="520"/>
                  </a:lnTo>
                  <a:lnTo>
                    <a:pt x="3916" y="527"/>
                  </a:lnTo>
                  <a:lnTo>
                    <a:pt x="3924" y="527"/>
                  </a:lnTo>
                  <a:lnTo>
                    <a:pt x="3931" y="527"/>
                  </a:lnTo>
                  <a:lnTo>
                    <a:pt x="3931" y="520"/>
                  </a:lnTo>
                  <a:lnTo>
                    <a:pt x="3931" y="512"/>
                  </a:lnTo>
                  <a:lnTo>
                    <a:pt x="3939" y="512"/>
                  </a:lnTo>
                  <a:lnTo>
                    <a:pt x="3939" y="505"/>
                  </a:lnTo>
                  <a:lnTo>
                    <a:pt x="3939" y="497"/>
                  </a:lnTo>
                  <a:lnTo>
                    <a:pt x="3939" y="489"/>
                  </a:lnTo>
                  <a:lnTo>
                    <a:pt x="3947" y="489"/>
                  </a:lnTo>
                  <a:lnTo>
                    <a:pt x="3947" y="482"/>
                  </a:lnTo>
                  <a:lnTo>
                    <a:pt x="3947" y="474"/>
                  </a:lnTo>
                  <a:lnTo>
                    <a:pt x="3947" y="466"/>
                  </a:lnTo>
                  <a:lnTo>
                    <a:pt x="3954" y="459"/>
                  </a:lnTo>
                  <a:lnTo>
                    <a:pt x="3954" y="451"/>
                  </a:lnTo>
                  <a:lnTo>
                    <a:pt x="3954" y="443"/>
                  </a:lnTo>
                  <a:lnTo>
                    <a:pt x="3954" y="436"/>
                  </a:lnTo>
                  <a:lnTo>
                    <a:pt x="3954" y="428"/>
                  </a:lnTo>
                  <a:lnTo>
                    <a:pt x="3962" y="428"/>
                  </a:lnTo>
                  <a:lnTo>
                    <a:pt x="3962" y="420"/>
                  </a:lnTo>
                  <a:lnTo>
                    <a:pt x="3962" y="413"/>
                  </a:lnTo>
                  <a:lnTo>
                    <a:pt x="3962" y="405"/>
                  </a:lnTo>
                  <a:lnTo>
                    <a:pt x="3962" y="397"/>
                  </a:lnTo>
                  <a:lnTo>
                    <a:pt x="3970" y="390"/>
                  </a:lnTo>
                  <a:lnTo>
                    <a:pt x="3970" y="382"/>
                  </a:lnTo>
                  <a:lnTo>
                    <a:pt x="3970" y="375"/>
                  </a:lnTo>
                  <a:lnTo>
                    <a:pt x="3970" y="367"/>
                  </a:lnTo>
                  <a:lnTo>
                    <a:pt x="3970" y="359"/>
                  </a:lnTo>
                  <a:lnTo>
                    <a:pt x="3977" y="352"/>
                  </a:lnTo>
                  <a:lnTo>
                    <a:pt x="3977" y="344"/>
                  </a:lnTo>
                  <a:lnTo>
                    <a:pt x="3977" y="336"/>
                  </a:lnTo>
                  <a:lnTo>
                    <a:pt x="3977" y="329"/>
                  </a:lnTo>
                  <a:lnTo>
                    <a:pt x="3977" y="321"/>
                  </a:lnTo>
                  <a:lnTo>
                    <a:pt x="3977" y="313"/>
                  </a:lnTo>
                  <a:lnTo>
                    <a:pt x="3985" y="306"/>
                  </a:lnTo>
                  <a:lnTo>
                    <a:pt x="3985" y="298"/>
                  </a:lnTo>
                  <a:lnTo>
                    <a:pt x="3985" y="290"/>
                  </a:lnTo>
                  <a:lnTo>
                    <a:pt x="3985" y="283"/>
                  </a:lnTo>
                  <a:lnTo>
                    <a:pt x="3985" y="275"/>
                  </a:lnTo>
                  <a:lnTo>
                    <a:pt x="3985" y="267"/>
                  </a:lnTo>
                  <a:lnTo>
                    <a:pt x="3993" y="260"/>
                  </a:lnTo>
                  <a:lnTo>
                    <a:pt x="3993" y="252"/>
                  </a:lnTo>
                  <a:lnTo>
                    <a:pt x="3993" y="245"/>
                  </a:lnTo>
                  <a:lnTo>
                    <a:pt x="3993" y="237"/>
                  </a:lnTo>
                  <a:lnTo>
                    <a:pt x="3993" y="229"/>
                  </a:lnTo>
                  <a:lnTo>
                    <a:pt x="3993" y="222"/>
                  </a:lnTo>
                  <a:lnTo>
                    <a:pt x="3993" y="214"/>
                  </a:lnTo>
                  <a:lnTo>
                    <a:pt x="4000" y="206"/>
                  </a:lnTo>
                  <a:lnTo>
                    <a:pt x="4000" y="199"/>
                  </a:lnTo>
                  <a:lnTo>
                    <a:pt x="4000" y="191"/>
                  </a:lnTo>
                  <a:lnTo>
                    <a:pt x="4000" y="183"/>
                  </a:lnTo>
                  <a:lnTo>
                    <a:pt x="4000" y="176"/>
                  </a:lnTo>
                  <a:lnTo>
                    <a:pt x="4000" y="168"/>
                  </a:lnTo>
                  <a:lnTo>
                    <a:pt x="4008" y="160"/>
                  </a:lnTo>
                  <a:lnTo>
                    <a:pt x="4008" y="153"/>
                  </a:lnTo>
                  <a:lnTo>
                    <a:pt x="4008" y="145"/>
                  </a:lnTo>
                  <a:lnTo>
                    <a:pt x="4008" y="138"/>
                  </a:lnTo>
                  <a:lnTo>
                    <a:pt x="4008" y="130"/>
                  </a:lnTo>
                  <a:lnTo>
                    <a:pt x="4008" y="122"/>
                  </a:lnTo>
                  <a:lnTo>
                    <a:pt x="4008" y="115"/>
                  </a:lnTo>
                  <a:lnTo>
                    <a:pt x="4008" y="107"/>
                  </a:lnTo>
                  <a:lnTo>
                    <a:pt x="4016" y="99"/>
                  </a:lnTo>
                  <a:lnTo>
                    <a:pt x="4016" y="92"/>
                  </a:lnTo>
                  <a:lnTo>
                    <a:pt x="4016" y="84"/>
                  </a:lnTo>
                  <a:lnTo>
                    <a:pt x="4016" y="76"/>
                  </a:lnTo>
                  <a:lnTo>
                    <a:pt x="4016" y="69"/>
                  </a:lnTo>
                  <a:lnTo>
                    <a:pt x="4016" y="61"/>
                  </a:lnTo>
                  <a:lnTo>
                    <a:pt x="4016" y="53"/>
                  </a:lnTo>
                </a:path>
              </a:pathLst>
            </a:custGeom>
            <a:noFill/>
            <a:ln w="15875">
              <a:solidFill>
                <a:srgbClr val="00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860" name="Rectangle 57"/>
            <p:cNvSpPr>
              <a:spLocks noChangeArrowheads="1"/>
            </p:cNvSpPr>
            <p:nvPr/>
          </p:nvSpPr>
          <p:spPr bwMode="auto">
            <a:xfrm>
              <a:off x="1495" y="2020"/>
              <a:ext cx="421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b="1">
                  <a:solidFill>
                    <a:srgbClr val="00FF00"/>
                  </a:solidFill>
                  <a:latin typeface="Arial" charset="0"/>
                </a:rPr>
                <a:t>BETA_Y</a:t>
              </a:r>
              <a:endParaRPr lang="en-US"/>
            </a:p>
          </p:txBody>
        </p:sp>
        <p:sp>
          <p:nvSpPr>
            <p:cNvPr id="71861" name="Freeform 58"/>
            <p:cNvSpPr>
              <a:spLocks/>
            </p:cNvSpPr>
            <p:nvPr/>
          </p:nvSpPr>
          <p:spPr bwMode="auto">
            <a:xfrm>
              <a:off x="669" y="1041"/>
              <a:ext cx="4016" cy="689"/>
            </a:xfrm>
            <a:custGeom>
              <a:avLst/>
              <a:gdLst>
                <a:gd name="T0" fmla="*/ 61 w 4016"/>
                <a:gd name="T1" fmla="*/ 398 h 689"/>
                <a:gd name="T2" fmla="*/ 122 w 4016"/>
                <a:gd name="T3" fmla="*/ 436 h 689"/>
                <a:gd name="T4" fmla="*/ 183 w 4016"/>
                <a:gd name="T5" fmla="*/ 436 h 689"/>
                <a:gd name="T6" fmla="*/ 252 w 4016"/>
                <a:gd name="T7" fmla="*/ 497 h 689"/>
                <a:gd name="T8" fmla="*/ 313 w 4016"/>
                <a:gd name="T9" fmla="*/ 612 h 689"/>
                <a:gd name="T10" fmla="*/ 375 w 4016"/>
                <a:gd name="T11" fmla="*/ 551 h 689"/>
                <a:gd name="T12" fmla="*/ 443 w 4016"/>
                <a:gd name="T13" fmla="*/ 543 h 689"/>
                <a:gd name="T14" fmla="*/ 505 w 4016"/>
                <a:gd name="T15" fmla="*/ 666 h 689"/>
                <a:gd name="T16" fmla="*/ 566 w 4016"/>
                <a:gd name="T17" fmla="*/ 597 h 689"/>
                <a:gd name="T18" fmla="*/ 635 w 4016"/>
                <a:gd name="T19" fmla="*/ 452 h 689"/>
                <a:gd name="T20" fmla="*/ 696 w 4016"/>
                <a:gd name="T21" fmla="*/ 390 h 689"/>
                <a:gd name="T22" fmla="*/ 757 w 4016"/>
                <a:gd name="T23" fmla="*/ 329 h 689"/>
                <a:gd name="T24" fmla="*/ 826 w 4016"/>
                <a:gd name="T25" fmla="*/ 260 h 689"/>
                <a:gd name="T26" fmla="*/ 887 w 4016"/>
                <a:gd name="T27" fmla="*/ 130 h 689"/>
                <a:gd name="T28" fmla="*/ 948 w 4016"/>
                <a:gd name="T29" fmla="*/ 8 h 689"/>
                <a:gd name="T30" fmla="*/ 1009 w 4016"/>
                <a:gd name="T31" fmla="*/ 138 h 689"/>
                <a:gd name="T32" fmla="*/ 1078 w 4016"/>
                <a:gd name="T33" fmla="*/ 146 h 689"/>
                <a:gd name="T34" fmla="*/ 1140 w 4016"/>
                <a:gd name="T35" fmla="*/ 31 h 689"/>
                <a:gd name="T36" fmla="*/ 1201 w 4016"/>
                <a:gd name="T37" fmla="*/ 92 h 689"/>
                <a:gd name="T38" fmla="*/ 1270 w 4016"/>
                <a:gd name="T39" fmla="*/ 169 h 689"/>
                <a:gd name="T40" fmla="*/ 1331 w 4016"/>
                <a:gd name="T41" fmla="*/ 77 h 689"/>
                <a:gd name="T42" fmla="*/ 1392 w 4016"/>
                <a:gd name="T43" fmla="*/ 46 h 689"/>
                <a:gd name="T44" fmla="*/ 1461 w 4016"/>
                <a:gd name="T45" fmla="*/ 153 h 689"/>
                <a:gd name="T46" fmla="*/ 1522 w 4016"/>
                <a:gd name="T47" fmla="*/ 123 h 689"/>
                <a:gd name="T48" fmla="*/ 1583 w 4016"/>
                <a:gd name="T49" fmla="*/ 0 h 689"/>
                <a:gd name="T50" fmla="*/ 1652 w 4016"/>
                <a:gd name="T51" fmla="*/ 130 h 689"/>
                <a:gd name="T52" fmla="*/ 1713 w 4016"/>
                <a:gd name="T53" fmla="*/ 146 h 689"/>
                <a:gd name="T54" fmla="*/ 1774 w 4016"/>
                <a:gd name="T55" fmla="*/ 31 h 689"/>
                <a:gd name="T56" fmla="*/ 1836 w 4016"/>
                <a:gd name="T57" fmla="*/ 92 h 689"/>
                <a:gd name="T58" fmla="*/ 1904 w 4016"/>
                <a:gd name="T59" fmla="*/ 169 h 689"/>
                <a:gd name="T60" fmla="*/ 1966 w 4016"/>
                <a:gd name="T61" fmla="*/ 85 h 689"/>
                <a:gd name="T62" fmla="*/ 2027 w 4016"/>
                <a:gd name="T63" fmla="*/ 39 h 689"/>
                <a:gd name="T64" fmla="*/ 2096 w 4016"/>
                <a:gd name="T65" fmla="*/ 153 h 689"/>
                <a:gd name="T66" fmla="*/ 2157 w 4016"/>
                <a:gd name="T67" fmla="*/ 123 h 689"/>
                <a:gd name="T68" fmla="*/ 2218 w 4016"/>
                <a:gd name="T69" fmla="*/ 0 h 689"/>
                <a:gd name="T70" fmla="*/ 2287 w 4016"/>
                <a:gd name="T71" fmla="*/ 130 h 689"/>
                <a:gd name="T72" fmla="*/ 2348 w 4016"/>
                <a:gd name="T73" fmla="*/ 153 h 689"/>
                <a:gd name="T74" fmla="*/ 2409 w 4016"/>
                <a:gd name="T75" fmla="*/ 39 h 689"/>
                <a:gd name="T76" fmla="*/ 2478 w 4016"/>
                <a:gd name="T77" fmla="*/ 85 h 689"/>
                <a:gd name="T78" fmla="*/ 2539 w 4016"/>
                <a:gd name="T79" fmla="*/ 169 h 689"/>
                <a:gd name="T80" fmla="*/ 2600 w 4016"/>
                <a:gd name="T81" fmla="*/ 92 h 689"/>
                <a:gd name="T82" fmla="*/ 2669 w 4016"/>
                <a:gd name="T83" fmla="*/ 39 h 689"/>
                <a:gd name="T84" fmla="*/ 2731 w 4016"/>
                <a:gd name="T85" fmla="*/ 153 h 689"/>
                <a:gd name="T86" fmla="*/ 2792 w 4016"/>
                <a:gd name="T87" fmla="*/ 130 h 689"/>
                <a:gd name="T88" fmla="*/ 2861 w 4016"/>
                <a:gd name="T89" fmla="*/ 0 h 689"/>
                <a:gd name="T90" fmla="*/ 2922 w 4016"/>
                <a:gd name="T91" fmla="*/ 123 h 689"/>
                <a:gd name="T92" fmla="*/ 2983 w 4016"/>
                <a:gd name="T93" fmla="*/ 153 h 689"/>
                <a:gd name="T94" fmla="*/ 3044 w 4016"/>
                <a:gd name="T95" fmla="*/ 54 h 689"/>
                <a:gd name="T96" fmla="*/ 3113 w 4016"/>
                <a:gd name="T97" fmla="*/ 85 h 689"/>
                <a:gd name="T98" fmla="*/ 3174 w 4016"/>
                <a:gd name="T99" fmla="*/ 237 h 689"/>
                <a:gd name="T100" fmla="*/ 3235 w 4016"/>
                <a:gd name="T101" fmla="*/ 306 h 689"/>
                <a:gd name="T102" fmla="*/ 3304 w 4016"/>
                <a:gd name="T103" fmla="*/ 375 h 689"/>
                <a:gd name="T104" fmla="*/ 3365 w 4016"/>
                <a:gd name="T105" fmla="*/ 436 h 689"/>
                <a:gd name="T106" fmla="*/ 3427 w 4016"/>
                <a:gd name="T107" fmla="*/ 551 h 689"/>
                <a:gd name="T108" fmla="*/ 3495 w 4016"/>
                <a:gd name="T109" fmla="*/ 689 h 689"/>
                <a:gd name="T110" fmla="*/ 3557 w 4016"/>
                <a:gd name="T111" fmla="*/ 566 h 689"/>
                <a:gd name="T112" fmla="*/ 3618 w 4016"/>
                <a:gd name="T113" fmla="*/ 528 h 689"/>
                <a:gd name="T114" fmla="*/ 3687 w 4016"/>
                <a:gd name="T115" fmla="*/ 597 h 689"/>
                <a:gd name="T116" fmla="*/ 3748 w 4016"/>
                <a:gd name="T117" fmla="*/ 536 h 689"/>
                <a:gd name="T118" fmla="*/ 3809 w 4016"/>
                <a:gd name="T119" fmla="*/ 444 h 689"/>
                <a:gd name="T120" fmla="*/ 3870 w 4016"/>
                <a:gd name="T121" fmla="*/ 436 h 689"/>
                <a:gd name="T122" fmla="*/ 3939 w 4016"/>
                <a:gd name="T123" fmla="*/ 421 h 689"/>
                <a:gd name="T124" fmla="*/ 4000 w 4016"/>
                <a:gd name="T125" fmla="*/ 352 h 689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  <a:gd name="T189" fmla="*/ 0 w 4016"/>
                <a:gd name="T190" fmla="*/ 0 h 689"/>
                <a:gd name="T191" fmla="*/ 4016 w 4016"/>
                <a:gd name="T192" fmla="*/ 689 h 689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T189" t="T190" r="T191" b="T192"/>
              <a:pathLst>
                <a:path w="4016" h="689">
                  <a:moveTo>
                    <a:pt x="0" y="352"/>
                  </a:moveTo>
                  <a:lnTo>
                    <a:pt x="0" y="352"/>
                  </a:lnTo>
                  <a:lnTo>
                    <a:pt x="7" y="352"/>
                  </a:lnTo>
                  <a:lnTo>
                    <a:pt x="15" y="352"/>
                  </a:lnTo>
                  <a:lnTo>
                    <a:pt x="15" y="360"/>
                  </a:lnTo>
                  <a:lnTo>
                    <a:pt x="23" y="360"/>
                  </a:lnTo>
                  <a:lnTo>
                    <a:pt x="30" y="367"/>
                  </a:lnTo>
                  <a:lnTo>
                    <a:pt x="30" y="375"/>
                  </a:lnTo>
                  <a:lnTo>
                    <a:pt x="38" y="375"/>
                  </a:lnTo>
                  <a:lnTo>
                    <a:pt x="38" y="383"/>
                  </a:lnTo>
                  <a:lnTo>
                    <a:pt x="46" y="383"/>
                  </a:lnTo>
                  <a:lnTo>
                    <a:pt x="46" y="390"/>
                  </a:lnTo>
                  <a:lnTo>
                    <a:pt x="53" y="390"/>
                  </a:lnTo>
                  <a:lnTo>
                    <a:pt x="53" y="398"/>
                  </a:lnTo>
                  <a:lnTo>
                    <a:pt x="61" y="398"/>
                  </a:lnTo>
                  <a:lnTo>
                    <a:pt x="61" y="406"/>
                  </a:lnTo>
                  <a:lnTo>
                    <a:pt x="69" y="406"/>
                  </a:lnTo>
                  <a:lnTo>
                    <a:pt x="69" y="413"/>
                  </a:lnTo>
                  <a:lnTo>
                    <a:pt x="76" y="421"/>
                  </a:lnTo>
                  <a:lnTo>
                    <a:pt x="76" y="429"/>
                  </a:lnTo>
                  <a:lnTo>
                    <a:pt x="84" y="429"/>
                  </a:lnTo>
                  <a:lnTo>
                    <a:pt x="84" y="436"/>
                  </a:lnTo>
                  <a:lnTo>
                    <a:pt x="92" y="436"/>
                  </a:lnTo>
                  <a:lnTo>
                    <a:pt x="99" y="436"/>
                  </a:lnTo>
                  <a:lnTo>
                    <a:pt x="99" y="444"/>
                  </a:lnTo>
                  <a:lnTo>
                    <a:pt x="107" y="444"/>
                  </a:lnTo>
                  <a:lnTo>
                    <a:pt x="115" y="444"/>
                  </a:lnTo>
                  <a:lnTo>
                    <a:pt x="122" y="444"/>
                  </a:lnTo>
                  <a:lnTo>
                    <a:pt x="122" y="436"/>
                  </a:lnTo>
                  <a:lnTo>
                    <a:pt x="130" y="436"/>
                  </a:lnTo>
                  <a:lnTo>
                    <a:pt x="137" y="436"/>
                  </a:lnTo>
                  <a:lnTo>
                    <a:pt x="145" y="436"/>
                  </a:lnTo>
                  <a:lnTo>
                    <a:pt x="153" y="436"/>
                  </a:lnTo>
                  <a:lnTo>
                    <a:pt x="160" y="436"/>
                  </a:lnTo>
                  <a:lnTo>
                    <a:pt x="168" y="436"/>
                  </a:lnTo>
                  <a:lnTo>
                    <a:pt x="176" y="436"/>
                  </a:lnTo>
                  <a:lnTo>
                    <a:pt x="183" y="436"/>
                  </a:lnTo>
                  <a:lnTo>
                    <a:pt x="191" y="436"/>
                  </a:lnTo>
                  <a:lnTo>
                    <a:pt x="199" y="436"/>
                  </a:lnTo>
                  <a:lnTo>
                    <a:pt x="206" y="436"/>
                  </a:lnTo>
                  <a:lnTo>
                    <a:pt x="206" y="444"/>
                  </a:lnTo>
                  <a:lnTo>
                    <a:pt x="214" y="444"/>
                  </a:lnTo>
                  <a:lnTo>
                    <a:pt x="214" y="452"/>
                  </a:lnTo>
                  <a:lnTo>
                    <a:pt x="222" y="459"/>
                  </a:lnTo>
                  <a:lnTo>
                    <a:pt x="222" y="467"/>
                  </a:lnTo>
                  <a:lnTo>
                    <a:pt x="229" y="467"/>
                  </a:lnTo>
                  <a:lnTo>
                    <a:pt x="229" y="475"/>
                  </a:lnTo>
                  <a:lnTo>
                    <a:pt x="237" y="475"/>
                  </a:lnTo>
                  <a:lnTo>
                    <a:pt x="237" y="482"/>
                  </a:lnTo>
                  <a:lnTo>
                    <a:pt x="245" y="482"/>
                  </a:lnTo>
                  <a:lnTo>
                    <a:pt x="245" y="490"/>
                  </a:lnTo>
                  <a:lnTo>
                    <a:pt x="245" y="497"/>
                  </a:lnTo>
                  <a:lnTo>
                    <a:pt x="252" y="497"/>
                  </a:lnTo>
                  <a:lnTo>
                    <a:pt x="252" y="505"/>
                  </a:lnTo>
                  <a:lnTo>
                    <a:pt x="260" y="513"/>
                  </a:lnTo>
                  <a:lnTo>
                    <a:pt x="260" y="520"/>
                  </a:lnTo>
                  <a:lnTo>
                    <a:pt x="268" y="528"/>
                  </a:lnTo>
                  <a:lnTo>
                    <a:pt x="268" y="536"/>
                  </a:lnTo>
                  <a:lnTo>
                    <a:pt x="275" y="543"/>
                  </a:lnTo>
                  <a:lnTo>
                    <a:pt x="275" y="551"/>
                  </a:lnTo>
                  <a:lnTo>
                    <a:pt x="275" y="559"/>
                  </a:lnTo>
                  <a:lnTo>
                    <a:pt x="283" y="559"/>
                  </a:lnTo>
                  <a:lnTo>
                    <a:pt x="283" y="566"/>
                  </a:lnTo>
                  <a:lnTo>
                    <a:pt x="283" y="574"/>
                  </a:lnTo>
                  <a:lnTo>
                    <a:pt x="290" y="582"/>
                  </a:lnTo>
                  <a:lnTo>
                    <a:pt x="290" y="589"/>
                  </a:lnTo>
                  <a:lnTo>
                    <a:pt x="290" y="597"/>
                  </a:lnTo>
                  <a:lnTo>
                    <a:pt x="298" y="597"/>
                  </a:lnTo>
                  <a:lnTo>
                    <a:pt x="298" y="604"/>
                  </a:lnTo>
                  <a:lnTo>
                    <a:pt x="298" y="612"/>
                  </a:lnTo>
                  <a:lnTo>
                    <a:pt x="306" y="612"/>
                  </a:lnTo>
                  <a:lnTo>
                    <a:pt x="306" y="620"/>
                  </a:lnTo>
                  <a:lnTo>
                    <a:pt x="313" y="620"/>
                  </a:lnTo>
                  <a:lnTo>
                    <a:pt x="313" y="612"/>
                  </a:lnTo>
                  <a:lnTo>
                    <a:pt x="321" y="612"/>
                  </a:lnTo>
                  <a:lnTo>
                    <a:pt x="321" y="604"/>
                  </a:lnTo>
                  <a:lnTo>
                    <a:pt x="329" y="604"/>
                  </a:lnTo>
                  <a:lnTo>
                    <a:pt x="329" y="597"/>
                  </a:lnTo>
                  <a:lnTo>
                    <a:pt x="336" y="597"/>
                  </a:lnTo>
                  <a:lnTo>
                    <a:pt x="336" y="589"/>
                  </a:lnTo>
                  <a:lnTo>
                    <a:pt x="344" y="589"/>
                  </a:lnTo>
                  <a:lnTo>
                    <a:pt x="344" y="582"/>
                  </a:lnTo>
                  <a:lnTo>
                    <a:pt x="352" y="582"/>
                  </a:lnTo>
                  <a:lnTo>
                    <a:pt x="352" y="574"/>
                  </a:lnTo>
                  <a:lnTo>
                    <a:pt x="359" y="574"/>
                  </a:lnTo>
                  <a:lnTo>
                    <a:pt x="359" y="566"/>
                  </a:lnTo>
                  <a:lnTo>
                    <a:pt x="367" y="566"/>
                  </a:lnTo>
                  <a:lnTo>
                    <a:pt x="367" y="559"/>
                  </a:lnTo>
                  <a:lnTo>
                    <a:pt x="375" y="551"/>
                  </a:lnTo>
                  <a:lnTo>
                    <a:pt x="382" y="551"/>
                  </a:lnTo>
                  <a:lnTo>
                    <a:pt x="382" y="543"/>
                  </a:lnTo>
                  <a:lnTo>
                    <a:pt x="390" y="536"/>
                  </a:lnTo>
                  <a:lnTo>
                    <a:pt x="390" y="528"/>
                  </a:lnTo>
                  <a:lnTo>
                    <a:pt x="398" y="528"/>
                  </a:lnTo>
                  <a:lnTo>
                    <a:pt x="398" y="520"/>
                  </a:lnTo>
                  <a:lnTo>
                    <a:pt x="405" y="520"/>
                  </a:lnTo>
                  <a:lnTo>
                    <a:pt x="413" y="520"/>
                  </a:lnTo>
                  <a:lnTo>
                    <a:pt x="420" y="520"/>
                  </a:lnTo>
                  <a:lnTo>
                    <a:pt x="420" y="528"/>
                  </a:lnTo>
                  <a:lnTo>
                    <a:pt x="428" y="528"/>
                  </a:lnTo>
                  <a:lnTo>
                    <a:pt x="428" y="536"/>
                  </a:lnTo>
                  <a:lnTo>
                    <a:pt x="436" y="536"/>
                  </a:lnTo>
                  <a:lnTo>
                    <a:pt x="436" y="543"/>
                  </a:lnTo>
                  <a:lnTo>
                    <a:pt x="443" y="543"/>
                  </a:lnTo>
                  <a:lnTo>
                    <a:pt x="443" y="551"/>
                  </a:lnTo>
                  <a:lnTo>
                    <a:pt x="451" y="551"/>
                  </a:lnTo>
                  <a:lnTo>
                    <a:pt x="451" y="559"/>
                  </a:lnTo>
                  <a:lnTo>
                    <a:pt x="459" y="566"/>
                  </a:lnTo>
                  <a:lnTo>
                    <a:pt x="459" y="574"/>
                  </a:lnTo>
                  <a:lnTo>
                    <a:pt x="466" y="574"/>
                  </a:lnTo>
                  <a:lnTo>
                    <a:pt x="466" y="582"/>
                  </a:lnTo>
                  <a:lnTo>
                    <a:pt x="466" y="589"/>
                  </a:lnTo>
                  <a:lnTo>
                    <a:pt x="474" y="589"/>
                  </a:lnTo>
                  <a:lnTo>
                    <a:pt x="474" y="597"/>
                  </a:lnTo>
                  <a:lnTo>
                    <a:pt x="474" y="604"/>
                  </a:lnTo>
                  <a:lnTo>
                    <a:pt x="482" y="604"/>
                  </a:lnTo>
                  <a:lnTo>
                    <a:pt x="482" y="612"/>
                  </a:lnTo>
                  <a:lnTo>
                    <a:pt x="482" y="620"/>
                  </a:lnTo>
                  <a:lnTo>
                    <a:pt x="489" y="620"/>
                  </a:lnTo>
                  <a:lnTo>
                    <a:pt x="489" y="627"/>
                  </a:lnTo>
                  <a:lnTo>
                    <a:pt x="489" y="635"/>
                  </a:lnTo>
                  <a:lnTo>
                    <a:pt x="497" y="635"/>
                  </a:lnTo>
                  <a:lnTo>
                    <a:pt x="497" y="643"/>
                  </a:lnTo>
                  <a:lnTo>
                    <a:pt x="497" y="650"/>
                  </a:lnTo>
                  <a:lnTo>
                    <a:pt x="505" y="658"/>
                  </a:lnTo>
                  <a:lnTo>
                    <a:pt x="505" y="666"/>
                  </a:lnTo>
                  <a:lnTo>
                    <a:pt x="505" y="673"/>
                  </a:lnTo>
                  <a:lnTo>
                    <a:pt x="512" y="673"/>
                  </a:lnTo>
                  <a:lnTo>
                    <a:pt x="512" y="681"/>
                  </a:lnTo>
                  <a:lnTo>
                    <a:pt x="512" y="689"/>
                  </a:lnTo>
                  <a:lnTo>
                    <a:pt x="520" y="689"/>
                  </a:lnTo>
                  <a:lnTo>
                    <a:pt x="528" y="681"/>
                  </a:lnTo>
                  <a:lnTo>
                    <a:pt x="528" y="673"/>
                  </a:lnTo>
                  <a:lnTo>
                    <a:pt x="535" y="666"/>
                  </a:lnTo>
                  <a:lnTo>
                    <a:pt x="535" y="658"/>
                  </a:lnTo>
                  <a:lnTo>
                    <a:pt x="543" y="650"/>
                  </a:lnTo>
                  <a:lnTo>
                    <a:pt x="543" y="643"/>
                  </a:lnTo>
                  <a:lnTo>
                    <a:pt x="551" y="635"/>
                  </a:lnTo>
                  <a:lnTo>
                    <a:pt x="551" y="627"/>
                  </a:lnTo>
                  <a:lnTo>
                    <a:pt x="551" y="620"/>
                  </a:lnTo>
                  <a:lnTo>
                    <a:pt x="558" y="620"/>
                  </a:lnTo>
                  <a:lnTo>
                    <a:pt x="558" y="612"/>
                  </a:lnTo>
                  <a:lnTo>
                    <a:pt x="558" y="604"/>
                  </a:lnTo>
                  <a:lnTo>
                    <a:pt x="566" y="604"/>
                  </a:lnTo>
                  <a:lnTo>
                    <a:pt x="566" y="597"/>
                  </a:lnTo>
                  <a:lnTo>
                    <a:pt x="566" y="589"/>
                  </a:lnTo>
                  <a:lnTo>
                    <a:pt x="573" y="589"/>
                  </a:lnTo>
                  <a:lnTo>
                    <a:pt x="573" y="582"/>
                  </a:lnTo>
                  <a:lnTo>
                    <a:pt x="573" y="574"/>
                  </a:lnTo>
                  <a:lnTo>
                    <a:pt x="581" y="566"/>
                  </a:lnTo>
                  <a:lnTo>
                    <a:pt x="581" y="559"/>
                  </a:lnTo>
                  <a:lnTo>
                    <a:pt x="581" y="551"/>
                  </a:lnTo>
                  <a:lnTo>
                    <a:pt x="589" y="551"/>
                  </a:lnTo>
                  <a:lnTo>
                    <a:pt x="589" y="543"/>
                  </a:lnTo>
                  <a:lnTo>
                    <a:pt x="589" y="536"/>
                  </a:lnTo>
                  <a:lnTo>
                    <a:pt x="596" y="536"/>
                  </a:lnTo>
                  <a:lnTo>
                    <a:pt x="596" y="528"/>
                  </a:lnTo>
                  <a:lnTo>
                    <a:pt x="596" y="520"/>
                  </a:lnTo>
                  <a:lnTo>
                    <a:pt x="604" y="513"/>
                  </a:lnTo>
                  <a:lnTo>
                    <a:pt x="604" y="505"/>
                  </a:lnTo>
                  <a:lnTo>
                    <a:pt x="604" y="497"/>
                  </a:lnTo>
                  <a:lnTo>
                    <a:pt x="612" y="497"/>
                  </a:lnTo>
                  <a:lnTo>
                    <a:pt x="612" y="490"/>
                  </a:lnTo>
                  <a:lnTo>
                    <a:pt x="612" y="482"/>
                  </a:lnTo>
                  <a:lnTo>
                    <a:pt x="619" y="475"/>
                  </a:lnTo>
                  <a:lnTo>
                    <a:pt x="619" y="467"/>
                  </a:lnTo>
                  <a:lnTo>
                    <a:pt x="627" y="467"/>
                  </a:lnTo>
                  <a:lnTo>
                    <a:pt x="627" y="459"/>
                  </a:lnTo>
                  <a:lnTo>
                    <a:pt x="627" y="452"/>
                  </a:lnTo>
                  <a:lnTo>
                    <a:pt x="635" y="452"/>
                  </a:lnTo>
                  <a:lnTo>
                    <a:pt x="635" y="444"/>
                  </a:lnTo>
                  <a:lnTo>
                    <a:pt x="642" y="444"/>
                  </a:lnTo>
                  <a:lnTo>
                    <a:pt x="642" y="436"/>
                  </a:lnTo>
                  <a:lnTo>
                    <a:pt x="650" y="436"/>
                  </a:lnTo>
                  <a:lnTo>
                    <a:pt x="650" y="429"/>
                  </a:lnTo>
                  <a:lnTo>
                    <a:pt x="658" y="429"/>
                  </a:lnTo>
                  <a:lnTo>
                    <a:pt x="658" y="421"/>
                  </a:lnTo>
                  <a:lnTo>
                    <a:pt x="665" y="421"/>
                  </a:lnTo>
                  <a:lnTo>
                    <a:pt x="673" y="413"/>
                  </a:lnTo>
                  <a:lnTo>
                    <a:pt x="681" y="406"/>
                  </a:lnTo>
                  <a:lnTo>
                    <a:pt x="688" y="406"/>
                  </a:lnTo>
                  <a:lnTo>
                    <a:pt x="688" y="398"/>
                  </a:lnTo>
                  <a:lnTo>
                    <a:pt x="696" y="398"/>
                  </a:lnTo>
                  <a:lnTo>
                    <a:pt x="696" y="390"/>
                  </a:lnTo>
                  <a:lnTo>
                    <a:pt x="704" y="390"/>
                  </a:lnTo>
                  <a:lnTo>
                    <a:pt x="704" y="383"/>
                  </a:lnTo>
                  <a:lnTo>
                    <a:pt x="711" y="383"/>
                  </a:lnTo>
                  <a:lnTo>
                    <a:pt x="711" y="375"/>
                  </a:lnTo>
                  <a:lnTo>
                    <a:pt x="719" y="375"/>
                  </a:lnTo>
                  <a:lnTo>
                    <a:pt x="719" y="367"/>
                  </a:lnTo>
                  <a:lnTo>
                    <a:pt x="726" y="367"/>
                  </a:lnTo>
                  <a:lnTo>
                    <a:pt x="726" y="360"/>
                  </a:lnTo>
                  <a:lnTo>
                    <a:pt x="734" y="360"/>
                  </a:lnTo>
                  <a:lnTo>
                    <a:pt x="734" y="352"/>
                  </a:lnTo>
                  <a:lnTo>
                    <a:pt x="742" y="352"/>
                  </a:lnTo>
                  <a:lnTo>
                    <a:pt x="742" y="345"/>
                  </a:lnTo>
                  <a:lnTo>
                    <a:pt x="749" y="345"/>
                  </a:lnTo>
                  <a:lnTo>
                    <a:pt x="749" y="337"/>
                  </a:lnTo>
                  <a:lnTo>
                    <a:pt x="757" y="337"/>
                  </a:lnTo>
                  <a:lnTo>
                    <a:pt x="757" y="329"/>
                  </a:lnTo>
                  <a:lnTo>
                    <a:pt x="765" y="329"/>
                  </a:lnTo>
                  <a:lnTo>
                    <a:pt x="765" y="322"/>
                  </a:lnTo>
                  <a:lnTo>
                    <a:pt x="772" y="314"/>
                  </a:lnTo>
                  <a:lnTo>
                    <a:pt x="780" y="306"/>
                  </a:lnTo>
                  <a:lnTo>
                    <a:pt x="780" y="299"/>
                  </a:lnTo>
                  <a:lnTo>
                    <a:pt x="788" y="299"/>
                  </a:lnTo>
                  <a:lnTo>
                    <a:pt x="788" y="291"/>
                  </a:lnTo>
                  <a:lnTo>
                    <a:pt x="795" y="291"/>
                  </a:lnTo>
                  <a:lnTo>
                    <a:pt x="795" y="283"/>
                  </a:lnTo>
                  <a:lnTo>
                    <a:pt x="803" y="283"/>
                  </a:lnTo>
                  <a:lnTo>
                    <a:pt x="803" y="276"/>
                  </a:lnTo>
                  <a:lnTo>
                    <a:pt x="811" y="276"/>
                  </a:lnTo>
                  <a:lnTo>
                    <a:pt x="811" y="268"/>
                  </a:lnTo>
                  <a:lnTo>
                    <a:pt x="818" y="268"/>
                  </a:lnTo>
                  <a:lnTo>
                    <a:pt x="818" y="260"/>
                  </a:lnTo>
                  <a:lnTo>
                    <a:pt x="826" y="260"/>
                  </a:lnTo>
                  <a:lnTo>
                    <a:pt x="826" y="253"/>
                  </a:lnTo>
                  <a:lnTo>
                    <a:pt x="834" y="253"/>
                  </a:lnTo>
                  <a:lnTo>
                    <a:pt x="834" y="245"/>
                  </a:lnTo>
                  <a:lnTo>
                    <a:pt x="841" y="245"/>
                  </a:lnTo>
                  <a:lnTo>
                    <a:pt x="841" y="237"/>
                  </a:lnTo>
                  <a:lnTo>
                    <a:pt x="841" y="230"/>
                  </a:lnTo>
                  <a:lnTo>
                    <a:pt x="849" y="230"/>
                  </a:lnTo>
                  <a:lnTo>
                    <a:pt x="849" y="222"/>
                  </a:lnTo>
                  <a:lnTo>
                    <a:pt x="849" y="215"/>
                  </a:lnTo>
                  <a:lnTo>
                    <a:pt x="849" y="207"/>
                  </a:lnTo>
                  <a:lnTo>
                    <a:pt x="856" y="207"/>
                  </a:lnTo>
                  <a:lnTo>
                    <a:pt x="856" y="199"/>
                  </a:lnTo>
                  <a:lnTo>
                    <a:pt x="856" y="192"/>
                  </a:lnTo>
                  <a:lnTo>
                    <a:pt x="864" y="192"/>
                  </a:lnTo>
                  <a:lnTo>
                    <a:pt x="864" y="184"/>
                  </a:lnTo>
                  <a:lnTo>
                    <a:pt x="864" y="176"/>
                  </a:lnTo>
                  <a:lnTo>
                    <a:pt x="872" y="169"/>
                  </a:lnTo>
                  <a:lnTo>
                    <a:pt x="872" y="161"/>
                  </a:lnTo>
                  <a:lnTo>
                    <a:pt x="872" y="153"/>
                  </a:lnTo>
                  <a:lnTo>
                    <a:pt x="879" y="153"/>
                  </a:lnTo>
                  <a:lnTo>
                    <a:pt x="879" y="146"/>
                  </a:lnTo>
                  <a:lnTo>
                    <a:pt x="879" y="138"/>
                  </a:lnTo>
                  <a:lnTo>
                    <a:pt x="887" y="130"/>
                  </a:lnTo>
                  <a:lnTo>
                    <a:pt x="887" y="123"/>
                  </a:lnTo>
                  <a:lnTo>
                    <a:pt x="887" y="115"/>
                  </a:lnTo>
                  <a:lnTo>
                    <a:pt x="895" y="115"/>
                  </a:lnTo>
                  <a:lnTo>
                    <a:pt x="895" y="108"/>
                  </a:lnTo>
                  <a:lnTo>
                    <a:pt x="895" y="100"/>
                  </a:lnTo>
                  <a:lnTo>
                    <a:pt x="902" y="100"/>
                  </a:lnTo>
                  <a:lnTo>
                    <a:pt x="902" y="92"/>
                  </a:lnTo>
                  <a:lnTo>
                    <a:pt x="902" y="85"/>
                  </a:lnTo>
                  <a:lnTo>
                    <a:pt x="910" y="77"/>
                  </a:lnTo>
                  <a:lnTo>
                    <a:pt x="910" y="69"/>
                  </a:lnTo>
                  <a:lnTo>
                    <a:pt x="910" y="62"/>
                  </a:lnTo>
                  <a:lnTo>
                    <a:pt x="918" y="62"/>
                  </a:lnTo>
                  <a:lnTo>
                    <a:pt x="918" y="54"/>
                  </a:lnTo>
                  <a:lnTo>
                    <a:pt x="918" y="46"/>
                  </a:lnTo>
                  <a:lnTo>
                    <a:pt x="925" y="46"/>
                  </a:lnTo>
                  <a:lnTo>
                    <a:pt x="925" y="39"/>
                  </a:lnTo>
                  <a:lnTo>
                    <a:pt x="925" y="31"/>
                  </a:lnTo>
                  <a:lnTo>
                    <a:pt x="933" y="31"/>
                  </a:lnTo>
                  <a:lnTo>
                    <a:pt x="933" y="23"/>
                  </a:lnTo>
                  <a:lnTo>
                    <a:pt x="933" y="16"/>
                  </a:lnTo>
                  <a:lnTo>
                    <a:pt x="941" y="16"/>
                  </a:lnTo>
                  <a:lnTo>
                    <a:pt x="941" y="8"/>
                  </a:lnTo>
                  <a:lnTo>
                    <a:pt x="948" y="8"/>
                  </a:lnTo>
                  <a:lnTo>
                    <a:pt x="948" y="16"/>
                  </a:lnTo>
                  <a:lnTo>
                    <a:pt x="956" y="16"/>
                  </a:lnTo>
                  <a:lnTo>
                    <a:pt x="956" y="23"/>
                  </a:lnTo>
                  <a:lnTo>
                    <a:pt x="956" y="31"/>
                  </a:lnTo>
                  <a:lnTo>
                    <a:pt x="964" y="39"/>
                  </a:lnTo>
                  <a:lnTo>
                    <a:pt x="964" y="46"/>
                  </a:lnTo>
                  <a:lnTo>
                    <a:pt x="964" y="54"/>
                  </a:lnTo>
                  <a:lnTo>
                    <a:pt x="971" y="54"/>
                  </a:lnTo>
                  <a:lnTo>
                    <a:pt x="971" y="62"/>
                  </a:lnTo>
                  <a:lnTo>
                    <a:pt x="971" y="69"/>
                  </a:lnTo>
                  <a:lnTo>
                    <a:pt x="979" y="69"/>
                  </a:lnTo>
                  <a:lnTo>
                    <a:pt x="979" y="77"/>
                  </a:lnTo>
                  <a:lnTo>
                    <a:pt x="979" y="85"/>
                  </a:lnTo>
                  <a:lnTo>
                    <a:pt x="987" y="85"/>
                  </a:lnTo>
                  <a:lnTo>
                    <a:pt x="987" y="92"/>
                  </a:lnTo>
                  <a:lnTo>
                    <a:pt x="987" y="100"/>
                  </a:lnTo>
                  <a:lnTo>
                    <a:pt x="994" y="100"/>
                  </a:lnTo>
                  <a:lnTo>
                    <a:pt x="994" y="108"/>
                  </a:lnTo>
                  <a:lnTo>
                    <a:pt x="994" y="115"/>
                  </a:lnTo>
                  <a:lnTo>
                    <a:pt x="1002" y="115"/>
                  </a:lnTo>
                  <a:lnTo>
                    <a:pt x="1002" y="123"/>
                  </a:lnTo>
                  <a:lnTo>
                    <a:pt x="1009" y="130"/>
                  </a:lnTo>
                  <a:lnTo>
                    <a:pt x="1009" y="138"/>
                  </a:lnTo>
                  <a:lnTo>
                    <a:pt x="1017" y="138"/>
                  </a:lnTo>
                  <a:lnTo>
                    <a:pt x="1017" y="146"/>
                  </a:lnTo>
                  <a:lnTo>
                    <a:pt x="1025" y="146"/>
                  </a:lnTo>
                  <a:lnTo>
                    <a:pt x="1025" y="153"/>
                  </a:lnTo>
                  <a:lnTo>
                    <a:pt x="1032" y="153"/>
                  </a:lnTo>
                  <a:lnTo>
                    <a:pt x="1032" y="161"/>
                  </a:lnTo>
                  <a:lnTo>
                    <a:pt x="1040" y="161"/>
                  </a:lnTo>
                  <a:lnTo>
                    <a:pt x="1040" y="169"/>
                  </a:lnTo>
                  <a:lnTo>
                    <a:pt x="1048" y="169"/>
                  </a:lnTo>
                  <a:lnTo>
                    <a:pt x="1055" y="169"/>
                  </a:lnTo>
                  <a:lnTo>
                    <a:pt x="1063" y="169"/>
                  </a:lnTo>
                  <a:lnTo>
                    <a:pt x="1063" y="161"/>
                  </a:lnTo>
                  <a:lnTo>
                    <a:pt x="1071" y="161"/>
                  </a:lnTo>
                  <a:lnTo>
                    <a:pt x="1071" y="153"/>
                  </a:lnTo>
                  <a:lnTo>
                    <a:pt x="1071" y="146"/>
                  </a:lnTo>
                  <a:lnTo>
                    <a:pt x="1078" y="146"/>
                  </a:lnTo>
                  <a:lnTo>
                    <a:pt x="1078" y="138"/>
                  </a:lnTo>
                  <a:lnTo>
                    <a:pt x="1086" y="138"/>
                  </a:lnTo>
                  <a:lnTo>
                    <a:pt x="1086" y="130"/>
                  </a:lnTo>
                  <a:lnTo>
                    <a:pt x="1094" y="130"/>
                  </a:lnTo>
                  <a:lnTo>
                    <a:pt x="1094" y="123"/>
                  </a:lnTo>
                  <a:lnTo>
                    <a:pt x="1101" y="115"/>
                  </a:lnTo>
                  <a:lnTo>
                    <a:pt x="1101" y="108"/>
                  </a:lnTo>
                  <a:lnTo>
                    <a:pt x="1109" y="108"/>
                  </a:lnTo>
                  <a:lnTo>
                    <a:pt x="1109" y="100"/>
                  </a:lnTo>
                  <a:lnTo>
                    <a:pt x="1109" y="92"/>
                  </a:lnTo>
                  <a:lnTo>
                    <a:pt x="1117" y="92"/>
                  </a:lnTo>
                  <a:lnTo>
                    <a:pt x="1117" y="85"/>
                  </a:lnTo>
                  <a:lnTo>
                    <a:pt x="1117" y="77"/>
                  </a:lnTo>
                  <a:lnTo>
                    <a:pt x="1124" y="77"/>
                  </a:lnTo>
                  <a:lnTo>
                    <a:pt x="1124" y="69"/>
                  </a:lnTo>
                  <a:lnTo>
                    <a:pt x="1124" y="62"/>
                  </a:lnTo>
                  <a:lnTo>
                    <a:pt x="1124" y="54"/>
                  </a:lnTo>
                  <a:lnTo>
                    <a:pt x="1132" y="54"/>
                  </a:lnTo>
                  <a:lnTo>
                    <a:pt x="1132" y="46"/>
                  </a:lnTo>
                  <a:lnTo>
                    <a:pt x="1132" y="39"/>
                  </a:lnTo>
                  <a:lnTo>
                    <a:pt x="1140" y="39"/>
                  </a:lnTo>
                  <a:lnTo>
                    <a:pt x="1140" y="31"/>
                  </a:lnTo>
                  <a:lnTo>
                    <a:pt x="1140" y="23"/>
                  </a:lnTo>
                  <a:lnTo>
                    <a:pt x="1147" y="23"/>
                  </a:lnTo>
                  <a:lnTo>
                    <a:pt x="1147" y="16"/>
                  </a:lnTo>
                  <a:lnTo>
                    <a:pt x="1147" y="8"/>
                  </a:lnTo>
                  <a:lnTo>
                    <a:pt x="1147" y="0"/>
                  </a:lnTo>
                  <a:lnTo>
                    <a:pt x="1155" y="0"/>
                  </a:lnTo>
                  <a:lnTo>
                    <a:pt x="1162" y="0"/>
                  </a:lnTo>
                  <a:lnTo>
                    <a:pt x="1162" y="8"/>
                  </a:lnTo>
                  <a:lnTo>
                    <a:pt x="1170" y="8"/>
                  </a:lnTo>
                  <a:lnTo>
                    <a:pt x="1170" y="16"/>
                  </a:lnTo>
                  <a:lnTo>
                    <a:pt x="1170" y="23"/>
                  </a:lnTo>
                  <a:lnTo>
                    <a:pt x="1170" y="31"/>
                  </a:lnTo>
                  <a:lnTo>
                    <a:pt x="1178" y="31"/>
                  </a:lnTo>
                  <a:lnTo>
                    <a:pt x="1178" y="39"/>
                  </a:lnTo>
                  <a:lnTo>
                    <a:pt x="1178" y="46"/>
                  </a:lnTo>
                  <a:lnTo>
                    <a:pt x="1185" y="46"/>
                  </a:lnTo>
                  <a:lnTo>
                    <a:pt x="1185" y="54"/>
                  </a:lnTo>
                  <a:lnTo>
                    <a:pt x="1185" y="62"/>
                  </a:lnTo>
                  <a:lnTo>
                    <a:pt x="1193" y="62"/>
                  </a:lnTo>
                  <a:lnTo>
                    <a:pt x="1193" y="69"/>
                  </a:lnTo>
                  <a:lnTo>
                    <a:pt x="1193" y="77"/>
                  </a:lnTo>
                  <a:lnTo>
                    <a:pt x="1193" y="85"/>
                  </a:lnTo>
                  <a:lnTo>
                    <a:pt x="1201" y="85"/>
                  </a:lnTo>
                  <a:lnTo>
                    <a:pt x="1201" y="92"/>
                  </a:lnTo>
                  <a:lnTo>
                    <a:pt x="1201" y="100"/>
                  </a:lnTo>
                  <a:lnTo>
                    <a:pt x="1208" y="100"/>
                  </a:lnTo>
                  <a:lnTo>
                    <a:pt x="1208" y="108"/>
                  </a:lnTo>
                  <a:lnTo>
                    <a:pt x="1216" y="115"/>
                  </a:lnTo>
                  <a:lnTo>
                    <a:pt x="1216" y="123"/>
                  </a:lnTo>
                  <a:lnTo>
                    <a:pt x="1224" y="123"/>
                  </a:lnTo>
                  <a:lnTo>
                    <a:pt x="1224" y="130"/>
                  </a:lnTo>
                  <a:lnTo>
                    <a:pt x="1224" y="138"/>
                  </a:lnTo>
                  <a:lnTo>
                    <a:pt x="1231" y="138"/>
                  </a:lnTo>
                  <a:lnTo>
                    <a:pt x="1231" y="146"/>
                  </a:lnTo>
                  <a:lnTo>
                    <a:pt x="1239" y="146"/>
                  </a:lnTo>
                  <a:lnTo>
                    <a:pt x="1239" y="153"/>
                  </a:lnTo>
                  <a:lnTo>
                    <a:pt x="1247" y="153"/>
                  </a:lnTo>
                  <a:lnTo>
                    <a:pt x="1247" y="161"/>
                  </a:lnTo>
                  <a:lnTo>
                    <a:pt x="1254" y="161"/>
                  </a:lnTo>
                  <a:lnTo>
                    <a:pt x="1254" y="169"/>
                  </a:lnTo>
                  <a:lnTo>
                    <a:pt x="1262" y="169"/>
                  </a:lnTo>
                  <a:lnTo>
                    <a:pt x="1270" y="169"/>
                  </a:lnTo>
                  <a:lnTo>
                    <a:pt x="1277" y="161"/>
                  </a:lnTo>
                  <a:lnTo>
                    <a:pt x="1277" y="153"/>
                  </a:lnTo>
                  <a:lnTo>
                    <a:pt x="1285" y="153"/>
                  </a:lnTo>
                  <a:lnTo>
                    <a:pt x="1285" y="146"/>
                  </a:lnTo>
                  <a:lnTo>
                    <a:pt x="1292" y="146"/>
                  </a:lnTo>
                  <a:lnTo>
                    <a:pt x="1292" y="138"/>
                  </a:lnTo>
                  <a:lnTo>
                    <a:pt x="1300" y="138"/>
                  </a:lnTo>
                  <a:lnTo>
                    <a:pt x="1300" y="130"/>
                  </a:lnTo>
                  <a:lnTo>
                    <a:pt x="1308" y="130"/>
                  </a:lnTo>
                  <a:lnTo>
                    <a:pt x="1308" y="123"/>
                  </a:lnTo>
                  <a:lnTo>
                    <a:pt x="1308" y="115"/>
                  </a:lnTo>
                  <a:lnTo>
                    <a:pt x="1315" y="115"/>
                  </a:lnTo>
                  <a:lnTo>
                    <a:pt x="1315" y="108"/>
                  </a:lnTo>
                  <a:lnTo>
                    <a:pt x="1323" y="100"/>
                  </a:lnTo>
                  <a:lnTo>
                    <a:pt x="1323" y="92"/>
                  </a:lnTo>
                  <a:lnTo>
                    <a:pt x="1331" y="85"/>
                  </a:lnTo>
                  <a:lnTo>
                    <a:pt x="1331" y="77"/>
                  </a:lnTo>
                  <a:lnTo>
                    <a:pt x="1331" y="69"/>
                  </a:lnTo>
                  <a:lnTo>
                    <a:pt x="1338" y="69"/>
                  </a:lnTo>
                  <a:lnTo>
                    <a:pt x="1338" y="62"/>
                  </a:lnTo>
                  <a:lnTo>
                    <a:pt x="1338" y="54"/>
                  </a:lnTo>
                  <a:lnTo>
                    <a:pt x="1346" y="54"/>
                  </a:lnTo>
                  <a:lnTo>
                    <a:pt x="1346" y="46"/>
                  </a:lnTo>
                  <a:lnTo>
                    <a:pt x="1346" y="39"/>
                  </a:lnTo>
                  <a:lnTo>
                    <a:pt x="1354" y="39"/>
                  </a:lnTo>
                  <a:lnTo>
                    <a:pt x="1354" y="31"/>
                  </a:lnTo>
                  <a:lnTo>
                    <a:pt x="1354" y="23"/>
                  </a:lnTo>
                  <a:lnTo>
                    <a:pt x="1361" y="16"/>
                  </a:lnTo>
                  <a:lnTo>
                    <a:pt x="1361" y="8"/>
                  </a:lnTo>
                  <a:lnTo>
                    <a:pt x="1361" y="0"/>
                  </a:lnTo>
                  <a:lnTo>
                    <a:pt x="1369" y="0"/>
                  </a:lnTo>
                  <a:lnTo>
                    <a:pt x="1377" y="0"/>
                  </a:lnTo>
                  <a:lnTo>
                    <a:pt x="1377" y="8"/>
                  </a:lnTo>
                  <a:lnTo>
                    <a:pt x="1377" y="16"/>
                  </a:lnTo>
                  <a:lnTo>
                    <a:pt x="1384" y="16"/>
                  </a:lnTo>
                  <a:lnTo>
                    <a:pt x="1384" y="23"/>
                  </a:lnTo>
                  <a:lnTo>
                    <a:pt x="1384" y="31"/>
                  </a:lnTo>
                  <a:lnTo>
                    <a:pt x="1392" y="31"/>
                  </a:lnTo>
                  <a:lnTo>
                    <a:pt x="1392" y="39"/>
                  </a:lnTo>
                  <a:lnTo>
                    <a:pt x="1392" y="46"/>
                  </a:lnTo>
                  <a:lnTo>
                    <a:pt x="1400" y="54"/>
                  </a:lnTo>
                  <a:lnTo>
                    <a:pt x="1400" y="62"/>
                  </a:lnTo>
                  <a:lnTo>
                    <a:pt x="1400" y="69"/>
                  </a:lnTo>
                  <a:lnTo>
                    <a:pt x="1407" y="69"/>
                  </a:lnTo>
                  <a:lnTo>
                    <a:pt x="1407" y="77"/>
                  </a:lnTo>
                  <a:lnTo>
                    <a:pt x="1407" y="85"/>
                  </a:lnTo>
                  <a:lnTo>
                    <a:pt x="1415" y="85"/>
                  </a:lnTo>
                  <a:lnTo>
                    <a:pt x="1415" y="92"/>
                  </a:lnTo>
                  <a:lnTo>
                    <a:pt x="1415" y="100"/>
                  </a:lnTo>
                  <a:lnTo>
                    <a:pt x="1423" y="100"/>
                  </a:lnTo>
                  <a:lnTo>
                    <a:pt x="1423" y="108"/>
                  </a:lnTo>
                  <a:lnTo>
                    <a:pt x="1423" y="115"/>
                  </a:lnTo>
                  <a:lnTo>
                    <a:pt x="1430" y="115"/>
                  </a:lnTo>
                  <a:lnTo>
                    <a:pt x="1430" y="123"/>
                  </a:lnTo>
                  <a:lnTo>
                    <a:pt x="1438" y="130"/>
                  </a:lnTo>
                  <a:lnTo>
                    <a:pt x="1438" y="138"/>
                  </a:lnTo>
                  <a:lnTo>
                    <a:pt x="1445" y="138"/>
                  </a:lnTo>
                  <a:lnTo>
                    <a:pt x="1445" y="146"/>
                  </a:lnTo>
                  <a:lnTo>
                    <a:pt x="1453" y="146"/>
                  </a:lnTo>
                  <a:lnTo>
                    <a:pt x="1453" y="153"/>
                  </a:lnTo>
                  <a:lnTo>
                    <a:pt x="1461" y="153"/>
                  </a:lnTo>
                  <a:lnTo>
                    <a:pt x="1461" y="161"/>
                  </a:lnTo>
                  <a:lnTo>
                    <a:pt x="1468" y="161"/>
                  </a:lnTo>
                  <a:lnTo>
                    <a:pt x="1468" y="169"/>
                  </a:lnTo>
                  <a:lnTo>
                    <a:pt x="1476" y="169"/>
                  </a:lnTo>
                  <a:lnTo>
                    <a:pt x="1484" y="169"/>
                  </a:lnTo>
                  <a:lnTo>
                    <a:pt x="1484" y="161"/>
                  </a:lnTo>
                  <a:lnTo>
                    <a:pt x="1491" y="161"/>
                  </a:lnTo>
                  <a:lnTo>
                    <a:pt x="1491" y="153"/>
                  </a:lnTo>
                  <a:lnTo>
                    <a:pt x="1499" y="153"/>
                  </a:lnTo>
                  <a:lnTo>
                    <a:pt x="1499" y="146"/>
                  </a:lnTo>
                  <a:lnTo>
                    <a:pt x="1507" y="146"/>
                  </a:lnTo>
                  <a:lnTo>
                    <a:pt x="1507" y="138"/>
                  </a:lnTo>
                  <a:lnTo>
                    <a:pt x="1514" y="138"/>
                  </a:lnTo>
                  <a:lnTo>
                    <a:pt x="1514" y="130"/>
                  </a:lnTo>
                  <a:lnTo>
                    <a:pt x="1522" y="123"/>
                  </a:lnTo>
                  <a:lnTo>
                    <a:pt x="1522" y="115"/>
                  </a:lnTo>
                  <a:lnTo>
                    <a:pt x="1530" y="115"/>
                  </a:lnTo>
                  <a:lnTo>
                    <a:pt x="1530" y="108"/>
                  </a:lnTo>
                  <a:lnTo>
                    <a:pt x="1530" y="100"/>
                  </a:lnTo>
                  <a:lnTo>
                    <a:pt x="1537" y="100"/>
                  </a:lnTo>
                  <a:lnTo>
                    <a:pt x="1537" y="92"/>
                  </a:lnTo>
                  <a:lnTo>
                    <a:pt x="1537" y="85"/>
                  </a:lnTo>
                  <a:lnTo>
                    <a:pt x="1545" y="85"/>
                  </a:lnTo>
                  <a:lnTo>
                    <a:pt x="1545" y="77"/>
                  </a:lnTo>
                  <a:lnTo>
                    <a:pt x="1545" y="69"/>
                  </a:lnTo>
                  <a:lnTo>
                    <a:pt x="1553" y="69"/>
                  </a:lnTo>
                  <a:lnTo>
                    <a:pt x="1553" y="62"/>
                  </a:lnTo>
                  <a:lnTo>
                    <a:pt x="1553" y="54"/>
                  </a:lnTo>
                  <a:lnTo>
                    <a:pt x="1560" y="46"/>
                  </a:lnTo>
                  <a:lnTo>
                    <a:pt x="1560" y="39"/>
                  </a:lnTo>
                  <a:lnTo>
                    <a:pt x="1560" y="31"/>
                  </a:lnTo>
                  <a:lnTo>
                    <a:pt x="1568" y="31"/>
                  </a:lnTo>
                  <a:lnTo>
                    <a:pt x="1568" y="23"/>
                  </a:lnTo>
                  <a:lnTo>
                    <a:pt x="1568" y="16"/>
                  </a:lnTo>
                  <a:lnTo>
                    <a:pt x="1576" y="16"/>
                  </a:lnTo>
                  <a:lnTo>
                    <a:pt x="1576" y="8"/>
                  </a:lnTo>
                  <a:lnTo>
                    <a:pt x="1576" y="0"/>
                  </a:lnTo>
                  <a:lnTo>
                    <a:pt x="1583" y="0"/>
                  </a:lnTo>
                  <a:lnTo>
                    <a:pt x="1591" y="0"/>
                  </a:lnTo>
                  <a:lnTo>
                    <a:pt x="1591" y="8"/>
                  </a:lnTo>
                  <a:lnTo>
                    <a:pt x="1591" y="16"/>
                  </a:lnTo>
                  <a:lnTo>
                    <a:pt x="1598" y="16"/>
                  </a:lnTo>
                  <a:lnTo>
                    <a:pt x="1598" y="23"/>
                  </a:lnTo>
                  <a:lnTo>
                    <a:pt x="1598" y="31"/>
                  </a:lnTo>
                  <a:lnTo>
                    <a:pt x="1598" y="39"/>
                  </a:lnTo>
                  <a:lnTo>
                    <a:pt x="1606" y="39"/>
                  </a:lnTo>
                  <a:lnTo>
                    <a:pt x="1606" y="46"/>
                  </a:lnTo>
                  <a:lnTo>
                    <a:pt x="1606" y="54"/>
                  </a:lnTo>
                  <a:lnTo>
                    <a:pt x="1614" y="54"/>
                  </a:lnTo>
                  <a:lnTo>
                    <a:pt x="1614" y="62"/>
                  </a:lnTo>
                  <a:lnTo>
                    <a:pt x="1614" y="69"/>
                  </a:lnTo>
                  <a:lnTo>
                    <a:pt x="1621" y="69"/>
                  </a:lnTo>
                  <a:lnTo>
                    <a:pt x="1621" y="77"/>
                  </a:lnTo>
                  <a:lnTo>
                    <a:pt x="1621" y="85"/>
                  </a:lnTo>
                  <a:lnTo>
                    <a:pt x="1629" y="92"/>
                  </a:lnTo>
                  <a:lnTo>
                    <a:pt x="1629" y="100"/>
                  </a:lnTo>
                  <a:lnTo>
                    <a:pt x="1637" y="108"/>
                  </a:lnTo>
                  <a:lnTo>
                    <a:pt x="1637" y="115"/>
                  </a:lnTo>
                  <a:lnTo>
                    <a:pt x="1644" y="115"/>
                  </a:lnTo>
                  <a:lnTo>
                    <a:pt x="1644" y="123"/>
                  </a:lnTo>
                  <a:lnTo>
                    <a:pt x="1644" y="130"/>
                  </a:lnTo>
                  <a:lnTo>
                    <a:pt x="1652" y="130"/>
                  </a:lnTo>
                  <a:lnTo>
                    <a:pt x="1652" y="138"/>
                  </a:lnTo>
                  <a:lnTo>
                    <a:pt x="1660" y="138"/>
                  </a:lnTo>
                  <a:lnTo>
                    <a:pt x="1660" y="146"/>
                  </a:lnTo>
                  <a:lnTo>
                    <a:pt x="1667" y="146"/>
                  </a:lnTo>
                  <a:lnTo>
                    <a:pt x="1667" y="153"/>
                  </a:lnTo>
                  <a:lnTo>
                    <a:pt x="1675" y="153"/>
                  </a:lnTo>
                  <a:lnTo>
                    <a:pt x="1675" y="161"/>
                  </a:lnTo>
                  <a:lnTo>
                    <a:pt x="1683" y="169"/>
                  </a:lnTo>
                  <a:lnTo>
                    <a:pt x="1690" y="169"/>
                  </a:lnTo>
                  <a:lnTo>
                    <a:pt x="1698" y="169"/>
                  </a:lnTo>
                  <a:lnTo>
                    <a:pt x="1698" y="161"/>
                  </a:lnTo>
                  <a:lnTo>
                    <a:pt x="1706" y="161"/>
                  </a:lnTo>
                  <a:lnTo>
                    <a:pt x="1706" y="153"/>
                  </a:lnTo>
                  <a:lnTo>
                    <a:pt x="1713" y="153"/>
                  </a:lnTo>
                  <a:lnTo>
                    <a:pt x="1713" y="146"/>
                  </a:lnTo>
                  <a:lnTo>
                    <a:pt x="1721" y="146"/>
                  </a:lnTo>
                  <a:lnTo>
                    <a:pt x="1721" y="138"/>
                  </a:lnTo>
                  <a:lnTo>
                    <a:pt x="1728" y="138"/>
                  </a:lnTo>
                  <a:lnTo>
                    <a:pt x="1728" y="130"/>
                  </a:lnTo>
                  <a:lnTo>
                    <a:pt x="1728" y="123"/>
                  </a:lnTo>
                  <a:lnTo>
                    <a:pt x="1736" y="123"/>
                  </a:lnTo>
                  <a:lnTo>
                    <a:pt x="1736" y="115"/>
                  </a:lnTo>
                  <a:lnTo>
                    <a:pt x="1744" y="108"/>
                  </a:lnTo>
                  <a:lnTo>
                    <a:pt x="1744" y="100"/>
                  </a:lnTo>
                  <a:lnTo>
                    <a:pt x="1751" y="100"/>
                  </a:lnTo>
                  <a:lnTo>
                    <a:pt x="1751" y="92"/>
                  </a:lnTo>
                  <a:lnTo>
                    <a:pt x="1751" y="85"/>
                  </a:lnTo>
                  <a:lnTo>
                    <a:pt x="1759" y="85"/>
                  </a:lnTo>
                  <a:lnTo>
                    <a:pt x="1759" y="77"/>
                  </a:lnTo>
                  <a:lnTo>
                    <a:pt x="1759" y="69"/>
                  </a:lnTo>
                  <a:lnTo>
                    <a:pt x="1759" y="62"/>
                  </a:lnTo>
                  <a:lnTo>
                    <a:pt x="1767" y="62"/>
                  </a:lnTo>
                  <a:lnTo>
                    <a:pt x="1767" y="54"/>
                  </a:lnTo>
                  <a:lnTo>
                    <a:pt x="1767" y="46"/>
                  </a:lnTo>
                  <a:lnTo>
                    <a:pt x="1774" y="46"/>
                  </a:lnTo>
                  <a:lnTo>
                    <a:pt x="1774" y="39"/>
                  </a:lnTo>
                  <a:lnTo>
                    <a:pt x="1774" y="31"/>
                  </a:lnTo>
                  <a:lnTo>
                    <a:pt x="1782" y="31"/>
                  </a:lnTo>
                  <a:lnTo>
                    <a:pt x="1782" y="23"/>
                  </a:lnTo>
                  <a:lnTo>
                    <a:pt x="1782" y="16"/>
                  </a:lnTo>
                  <a:lnTo>
                    <a:pt x="1782" y="8"/>
                  </a:lnTo>
                  <a:lnTo>
                    <a:pt x="1790" y="8"/>
                  </a:lnTo>
                  <a:lnTo>
                    <a:pt x="1790" y="0"/>
                  </a:lnTo>
                  <a:lnTo>
                    <a:pt x="1797" y="0"/>
                  </a:lnTo>
                  <a:lnTo>
                    <a:pt x="1805" y="0"/>
                  </a:lnTo>
                  <a:lnTo>
                    <a:pt x="1805" y="8"/>
                  </a:lnTo>
                  <a:lnTo>
                    <a:pt x="1805" y="16"/>
                  </a:lnTo>
                  <a:lnTo>
                    <a:pt x="1805" y="23"/>
                  </a:lnTo>
                  <a:lnTo>
                    <a:pt x="1813" y="23"/>
                  </a:lnTo>
                  <a:lnTo>
                    <a:pt x="1813" y="31"/>
                  </a:lnTo>
                  <a:lnTo>
                    <a:pt x="1813" y="39"/>
                  </a:lnTo>
                  <a:lnTo>
                    <a:pt x="1820" y="39"/>
                  </a:lnTo>
                  <a:lnTo>
                    <a:pt x="1820" y="46"/>
                  </a:lnTo>
                  <a:lnTo>
                    <a:pt x="1820" y="54"/>
                  </a:lnTo>
                  <a:lnTo>
                    <a:pt x="1828" y="54"/>
                  </a:lnTo>
                  <a:lnTo>
                    <a:pt x="1828" y="62"/>
                  </a:lnTo>
                  <a:lnTo>
                    <a:pt x="1828" y="69"/>
                  </a:lnTo>
                  <a:lnTo>
                    <a:pt x="1828" y="77"/>
                  </a:lnTo>
                  <a:lnTo>
                    <a:pt x="1836" y="77"/>
                  </a:lnTo>
                  <a:lnTo>
                    <a:pt x="1836" y="85"/>
                  </a:lnTo>
                  <a:lnTo>
                    <a:pt x="1836" y="92"/>
                  </a:lnTo>
                  <a:lnTo>
                    <a:pt x="1843" y="92"/>
                  </a:lnTo>
                  <a:lnTo>
                    <a:pt x="1843" y="100"/>
                  </a:lnTo>
                  <a:lnTo>
                    <a:pt x="1843" y="108"/>
                  </a:lnTo>
                  <a:lnTo>
                    <a:pt x="1851" y="108"/>
                  </a:lnTo>
                  <a:lnTo>
                    <a:pt x="1851" y="115"/>
                  </a:lnTo>
                  <a:lnTo>
                    <a:pt x="1859" y="123"/>
                  </a:lnTo>
                  <a:lnTo>
                    <a:pt x="1859" y="130"/>
                  </a:lnTo>
                  <a:lnTo>
                    <a:pt x="1866" y="130"/>
                  </a:lnTo>
                  <a:lnTo>
                    <a:pt x="1866" y="138"/>
                  </a:lnTo>
                  <a:lnTo>
                    <a:pt x="1874" y="138"/>
                  </a:lnTo>
                  <a:lnTo>
                    <a:pt x="1874" y="146"/>
                  </a:lnTo>
                  <a:lnTo>
                    <a:pt x="1881" y="146"/>
                  </a:lnTo>
                  <a:lnTo>
                    <a:pt x="1881" y="153"/>
                  </a:lnTo>
                  <a:lnTo>
                    <a:pt x="1881" y="161"/>
                  </a:lnTo>
                  <a:lnTo>
                    <a:pt x="1889" y="161"/>
                  </a:lnTo>
                  <a:lnTo>
                    <a:pt x="1889" y="169"/>
                  </a:lnTo>
                  <a:lnTo>
                    <a:pt x="1897" y="169"/>
                  </a:lnTo>
                  <a:lnTo>
                    <a:pt x="1904" y="169"/>
                  </a:lnTo>
                  <a:lnTo>
                    <a:pt x="1912" y="169"/>
                  </a:lnTo>
                  <a:lnTo>
                    <a:pt x="1912" y="161"/>
                  </a:lnTo>
                  <a:lnTo>
                    <a:pt x="1920" y="161"/>
                  </a:lnTo>
                  <a:lnTo>
                    <a:pt x="1920" y="153"/>
                  </a:lnTo>
                  <a:lnTo>
                    <a:pt x="1927" y="153"/>
                  </a:lnTo>
                  <a:lnTo>
                    <a:pt x="1927" y="146"/>
                  </a:lnTo>
                  <a:lnTo>
                    <a:pt x="1935" y="146"/>
                  </a:lnTo>
                  <a:lnTo>
                    <a:pt x="1935" y="138"/>
                  </a:lnTo>
                  <a:lnTo>
                    <a:pt x="1935" y="130"/>
                  </a:lnTo>
                  <a:lnTo>
                    <a:pt x="1943" y="130"/>
                  </a:lnTo>
                  <a:lnTo>
                    <a:pt x="1943" y="123"/>
                  </a:lnTo>
                  <a:lnTo>
                    <a:pt x="1950" y="123"/>
                  </a:lnTo>
                  <a:lnTo>
                    <a:pt x="1950" y="115"/>
                  </a:lnTo>
                  <a:lnTo>
                    <a:pt x="1950" y="108"/>
                  </a:lnTo>
                  <a:lnTo>
                    <a:pt x="1958" y="108"/>
                  </a:lnTo>
                  <a:lnTo>
                    <a:pt x="1958" y="100"/>
                  </a:lnTo>
                  <a:lnTo>
                    <a:pt x="1958" y="92"/>
                  </a:lnTo>
                  <a:lnTo>
                    <a:pt x="1966" y="92"/>
                  </a:lnTo>
                  <a:lnTo>
                    <a:pt x="1966" y="85"/>
                  </a:lnTo>
                  <a:lnTo>
                    <a:pt x="1966" y="77"/>
                  </a:lnTo>
                  <a:lnTo>
                    <a:pt x="1973" y="77"/>
                  </a:lnTo>
                  <a:lnTo>
                    <a:pt x="1973" y="69"/>
                  </a:lnTo>
                  <a:lnTo>
                    <a:pt x="1973" y="62"/>
                  </a:lnTo>
                  <a:lnTo>
                    <a:pt x="1981" y="62"/>
                  </a:lnTo>
                  <a:lnTo>
                    <a:pt x="1981" y="54"/>
                  </a:lnTo>
                  <a:lnTo>
                    <a:pt x="1981" y="46"/>
                  </a:lnTo>
                  <a:lnTo>
                    <a:pt x="1989" y="46"/>
                  </a:lnTo>
                  <a:lnTo>
                    <a:pt x="1989" y="39"/>
                  </a:lnTo>
                  <a:lnTo>
                    <a:pt x="1989" y="31"/>
                  </a:lnTo>
                  <a:lnTo>
                    <a:pt x="1989" y="23"/>
                  </a:lnTo>
                  <a:lnTo>
                    <a:pt x="1996" y="23"/>
                  </a:lnTo>
                  <a:lnTo>
                    <a:pt x="1996" y="16"/>
                  </a:lnTo>
                  <a:lnTo>
                    <a:pt x="1996" y="8"/>
                  </a:lnTo>
                  <a:lnTo>
                    <a:pt x="2004" y="8"/>
                  </a:lnTo>
                  <a:lnTo>
                    <a:pt x="2004" y="0"/>
                  </a:lnTo>
                  <a:lnTo>
                    <a:pt x="2012" y="0"/>
                  </a:lnTo>
                  <a:lnTo>
                    <a:pt x="2012" y="8"/>
                  </a:lnTo>
                  <a:lnTo>
                    <a:pt x="2019" y="8"/>
                  </a:lnTo>
                  <a:lnTo>
                    <a:pt x="2019" y="16"/>
                  </a:lnTo>
                  <a:lnTo>
                    <a:pt x="2019" y="23"/>
                  </a:lnTo>
                  <a:lnTo>
                    <a:pt x="2027" y="23"/>
                  </a:lnTo>
                  <a:lnTo>
                    <a:pt x="2027" y="31"/>
                  </a:lnTo>
                  <a:lnTo>
                    <a:pt x="2027" y="39"/>
                  </a:lnTo>
                  <a:lnTo>
                    <a:pt x="2034" y="46"/>
                  </a:lnTo>
                  <a:lnTo>
                    <a:pt x="2034" y="54"/>
                  </a:lnTo>
                  <a:lnTo>
                    <a:pt x="2034" y="62"/>
                  </a:lnTo>
                  <a:lnTo>
                    <a:pt x="2042" y="62"/>
                  </a:lnTo>
                  <a:lnTo>
                    <a:pt x="2042" y="69"/>
                  </a:lnTo>
                  <a:lnTo>
                    <a:pt x="2042" y="77"/>
                  </a:lnTo>
                  <a:lnTo>
                    <a:pt x="2050" y="77"/>
                  </a:lnTo>
                  <a:lnTo>
                    <a:pt x="2050" y="85"/>
                  </a:lnTo>
                  <a:lnTo>
                    <a:pt x="2050" y="92"/>
                  </a:lnTo>
                  <a:lnTo>
                    <a:pt x="2057" y="92"/>
                  </a:lnTo>
                  <a:lnTo>
                    <a:pt x="2057" y="100"/>
                  </a:lnTo>
                  <a:lnTo>
                    <a:pt x="2057" y="108"/>
                  </a:lnTo>
                  <a:lnTo>
                    <a:pt x="2065" y="108"/>
                  </a:lnTo>
                  <a:lnTo>
                    <a:pt x="2065" y="115"/>
                  </a:lnTo>
                  <a:lnTo>
                    <a:pt x="2065" y="123"/>
                  </a:lnTo>
                  <a:lnTo>
                    <a:pt x="2073" y="123"/>
                  </a:lnTo>
                  <a:lnTo>
                    <a:pt x="2073" y="130"/>
                  </a:lnTo>
                  <a:lnTo>
                    <a:pt x="2080" y="130"/>
                  </a:lnTo>
                  <a:lnTo>
                    <a:pt x="2080" y="138"/>
                  </a:lnTo>
                  <a:lnTo>
                    <a:pt x="2080" y="146"/>
                  </a:lnTo>
                  <a:lnTo>
                    <a:pt x="2088" y="146"/>
                  </a:lnTo>
                  <a:lnTo>
                    <a:pt x="2088" y="153"/>
                  </a:lnTo>
                  <a:lnTo>
                    <a:pt x="2096" y="153"/>
                  </a:lnTo>
                  <a:lnTo>
                    <a:pt x="2096" y="161"/>
                  </a:lnTo>
                  <a:lnTo>
                    <a:pt x="2103" y="161"/>
                  </a:lnTo>
                  <a:lnTo>
                    <a:pt x="2103" y="169"/>
                  </a:lnTo>
                  <a:lnTo>
                    <a:pt x="2111" y="169"/>
                  </a:lnTo>
                  <a:lnTo>
                    <a:pt x="2119" y="169"/>
                  </a:lnTo>
                  <a:lnTo>
                    <a:pt x="2126" y="169"/>
                  </a:lnTo>
                  <a:lnTo>
                    <a:pt x="2126" y="161"/>
                  </a:lnTo>
                  <a:lnTo>
                    <a:pt x="2134" y="161"/>
                  </a:lnTo>
                  <a:lnTo>
                    <a:pt x="2134" y="153"/>
                  </a:lnTo>
                  <a:lnTo>
                    <a:pt x="2134" y="146"/>
                  </a:lnTo>
                  <a:lnTo>
                    <a:pt x="2142" y="146"/>
                  </a:lnTo>
                  <a:lnTo>
                    <a:pt x="2142" y="138"/>
                  </a:lnTo>
                  <a:lnTo>
                    <a:pt x="2149" y="138"/>
                  </a:lnTo>
                  <a:lnTo>
                    <a:pt x="2149" y="130"/>
                  </a:lnTo>
                  <a:lnTo>
                    <a:pt x="2157" y="130"/>
                  </a:lnTo>
                  <a:lnTo>
                    <a:pt x="2157" y="123"/>
                  </a:lnTo>
                  <a:lnTo>
                    <a:pt x="2164" y="115"/>
                  </a:lnTo>
                  <a:lnTo>
                    <a:pt x="2164" y="108"/>
                  </a:lnTo>
                  <a:lnTo>
                    <a:pt x="2172" y="108"/>
                  </a:lnTo>
                  <a:lnTo>
                    <a:pt x="2172" y="100"/>
                  </a:lnTo>
                  <a:lnTo>
                    <a:pt x="2172" y="92"/>
                  </a:lnTo>
                  <a:lnTo>
                    <a:pt x="2180" y="92"/>
                  </a:lnTo>
                  <a:lnTo>
                    <a:pt x="2180" y="85"/>
                  </a:lnTo>
                  <a:lnTo>
                    <a:pt x="2180" y="77"/>
                  </a:lnTo>
                  <a:lnTo>
                    <a:pt x="2187" y="77"/>
                  </a:lnTo>
                  <a:lnTo>
                    <a:pt x="2187" y="69"/>
                  </a:lnTo>
                  <a:lnTo>
                    <a:pt x="2187" y="62"/>
                  </a:lnTo>
                  <a:lnTo>
                    <a:pt x="2187" y="54"/>
                  </a:lnTo>
                  <a:lnTo>
                    <a:pt x="2195" y="54"/>
                  </a:lnTo>
                  <a:lnTo>
                    <a:pt x="2195" y="46"/>
                  </a:lnTo>
                  <a:lnTo>
                    <a:pt x="2195" y="39"/>
                  </a:lnTo>
                  <a:lnTo>
                    <a:pt x="2203" y="39"/>
                  </a:lnTo>
                  <a:lnTo>
                    <a:pt x="2203" y="31"/>
                  </a:lnTo>
                  <a:lnTo>
                    <a:pt x="2203" y="23"/>
                  </a:lnTo>
                  <a:lnTo>
                    <a:pt x="2210" y="23"/>
                  </a:lnTo>
                  <a:lnTo>
                    <a:pt x="2210" y="16"/>
                  </a:lnTo>
                  <a:lnTo>
                    <a:pt x="2210" y="8"/>
                  </a:lnTo>
                  <a:lnTo>
                    <a:pt x="2210" y="0"/>
                  </a:lnTo>
                  <a:lnTo>
                    <a:pt x="2218" y="0"/>
                  </a:lnTo>
                  <a:lnTo>
                    <a:pt x="2226" y="0"/>
                  </a:lnTo>
                  <a:lnTo>
                    <a:pt x="2226" y="8"/>
                  </a:lnTo>
                  <a:lnTo>
                    <a:pt x="2233" y="8"/>
                  </a:lnTo>
                  <a:lnTo>
                    <a:pt x="2233" y="16"/>
                  </a:lnTo>
                  <a:lnTo>
                    <a:pt x="2233" y="23"/>
                  </a:lnTo>
                  <a:lnTo>
                    <a:pt x="2233" y="31"/>
                  </a:lnTo>
                  <a:lnTo>
                    <a:pt x="2241" y="31"/>
                  </a:lnTo>
                  <a:lnTo>
                    <a:pt x="2241" y="39"/>
                  </a:lnTo>
                  <a:lnTo>
                    <a:pt x="2241" y="46"/>
                  </a:lnTo>
                  <a:lnTo>
                    <a:pt x="2249" y="46"/>
                  </a:lnTo>
                  <a:lnTo>
                    <a:pt x="2249" y="54"/>
                  </a:lnTo>
                  <a:lnTo>
                    <a:pt x="2249" y="62"/>
                  </a:lnTo>
                  <a:lnTo>
                    <a:pt x="2256" y="62"/>
                  </a:lnTo>
                  <a:lnTo>
                    <a:pt x="2256" y="69"/>
                  </a:lnTo>
                  <a:lnTo>
                    <a:pt x="2256" y="77"/>
                  </a:lnTo>
                  <a:lnTo>
                    <a:pt x="2256" y="85"/>
                  </a:lnTo>
                  <a:lnTo>
                    <a:pt x="2264" y="85"/>
                  </a:lnTo>
                  <a:lnTo>
                    <a:pt x="2264" y="92"/>
                  </a:lnTo>
                  <a:lnTo>
                    <a:pt x="2264" y="100"/>
                  </a:lnTo>
                  <a:lnTo>
                    <a:pt x="2272" y="100"/>
                  </a:lnTo>
                  <a:lnTo>
                    <a:pt x="2272" y="108"/>
                  </a:lnTo>
                  <a:lnTo>
                    <a:pt x="2279" y="115"/>
                  </a:lnTo>
                  <a:lnTo>
                    <a:pt x="2279" y="123"/>
                  </a:lnTo>
                  <a:lnTo>
                    <a:pt x="2287" y="123"/>
                  </a:lnTo>
                  <a:lnTo>
                    <a:pt x="2287" y="130"/>
                  </a:lnTo>
                  <a:lnTo>
                    <a:pt x="2287" y="138"/>
                  </a:lnTo>
                  <a:lnTo>
                    <a:pt x="2295" y="138"/>
                  </a:lnTo>
                  <a:lnTo>
                    <a:pt x="2295" y="146"/>
                  </a:lnTo>
                  <a:lnTo>
                    <a:pt x="2302" y="146"/>
                  </a:lnTo>
                  <a:lnTo>
                    <a:pt x="2302" y="153"/>
                  </a:lnTo>
                  <a:lnTo>
                    <a:pt x="2310" y="153"/>
                  </a:lnTo>
                  <a:lnTo>
                    <a:pt x="2310" y="161"/>
                  </a:lnTo>
                  <a:lnTo>
                    <a:pt x="2317" y="161"/>
                  </a:lnTo>
                  <a:lnTo>
                    <a:pt x="2317" y="169"/>
                  </a:lnTo>
                  <a:lnTo>
                    <a:pt x="2325" y="169"/>
                  </a:lnTo>
                  <a:lnTo>
                    <a:pt x="2333" y="169"/>
                  </a:lnTo>
                  <a:lnTo>
                    <a:pt x="2340" y="161"/>
                  </a:lnTo>
                  <a:lnTo>
                    <a:pt x="2340" y="153"/>
                  </a:lnTo>
                  <a:lnTo>
                    <a:pt x="2348" y="153"/>
                  </a:lnTo>
                  <a:lnTo>
                    <a:pt x="2348" y="146"/>
                  </a:lnTo>
                  <a:lnTo>
                    <a:pt x="2356" y="146"/>
                  </a:lnTo>
                  <a:lnTo>
                    <a:pt x="2356" y="138"/>
                  </a:lnTo>
                  <a:lnTo>
                    <a:pt x="2363" y="138"/>
                  </a:lnTo>
                  <a:lnTo>
                    <a:pt x="2363" y="130"/>
                  </a:lnTo>
                  <a:lnTo>
                    <a:pt x="2371" y="130"/>
                  </a:lnTo>
                  <a:lnTo>
                    <a:pt x="2371" y="123"/>
                  </a:lnTo>
                  <a:lnTo>
                    <a:pt x="2371" y="115"/>
                  </a:lnTo>
                  <a:lnTo>
                    <a:pt x="2379" y="115"/>
                  </a:lnTo>
                  <a:lnTo>
                    <a:pt x="2379" y="108"/>
                  </a:lnTo>
                  <a:lnTo>
                    <a:pt x="2386" y="100"/>
                  </a:lnTo>
                  <a:lnTo>
                    <a:pt x="2386" y="92"/>
                  </a:lnTo>
                  <a:lnTo>
                    <a:pt x="2394" y="85"/>
                  </a:lnTo>
                  <a:lnTo>
                    <a:pt x="2394" y="77"/>
                  </a:lnTo>
                  <a:lnTo>
                    <a:pt x="2394" y="69"/>
                  </a:lnTo>
                  <a:lnTo>
                    <a:pt x="2402" y="69"/>
                  </a:lnTo>
                  <a:lnTo>
                    <a:pt x="2402" y="62"/>
                  </a:lnTo>
                  <a:lnTo>
                    <a:pt x="2402" y="54"/>
                  </a:lnTo>
                  <a:lnTo>
                    <a:pt x="2409" y="54"/>
                  </a:lnTo>
                  <a:lnTo>
                    <a:pt x="2409" y="46"/>
                  </a:lnTo>
                  <a:lnTo>
                    <a:pt x="2409" y="39"/>
                  </a:lnTo>
                  <a:lnTo>
                    <a:pt x="2417" y="39"/>
                  </a:lnTo>
                  <a:lnTo>
                    <a:pt x="2417" y="31"/>
                  </a:lnTo>
                  <a:lnTo>
                    <a:pt x="2417" y="23"/>
                  </a:lnTo>
                  <a:lnTo>
                    <a:pt x="2417" y="16"/>
                  </a:lnTo>
                  <a:lnTo>
                    <a:pt x="2425" y="16"/>
                  </a:lnTo>
                  <a:lnTo>
                    <a:pt x="2425" y="8"/>
                  </a:lnTo>
                  <a:lnTo>
                    <a:pt x="2425" y="0"/>
                  </a:lnTo>
                  <a:lnTo>
                    <a:pt x="2432" y="0"/>
                  </a:lnTo>
                  <a:lnTo>
                    <a:pt x="2440" y="0"/>
                  </a:lnTo>
                  <a:lnTo>
                    <a:pt x="2440" y="8"/>
                  </a:lnTo>
                  <a:lnTo>
                    <a:pt x="2440" y="16"/>
                  </a:lnTo>
                  <a:lnTo>
                    <a:pt x="2447" y="16"/>
                  </a:lnTo>
                  <a:lnTo>
                    <a:pt x="2447" y="23"/>
                  </a:lnTo>
                  <a:lnTo>
                    <a:pt x="2447" y="31"/>
                  </a:lnTo>
                  <a:lnTo>
                    <a:pt x="2455" y="31"/>
                  </a:lnTo>
                  <a:lnTo>
                    <a:pt x="2455" y="39"/>
                  </a:lnTo>
                  <a:lnTo>
                    <a:pt x="2455" y="46"/>
                  </a:lnTo>
                  <a:lnTo>
                    <a:pt x="2463" y="54"/>
                  </a:lnTo>
                  <a:lnTo>
                    <a:pt x="2463" y="62"/>
                  </a:lnTo>
                  <a:lnTo>
                    <a:pt x="2463" y="69"/>
                  </a:lnTo>
                  <a:lnTo>
                    <a:pt x="2470" y="69"/>
                  </a:lnTo>
                  <a:lnTo>
                    <a:pt x="2470" y="77"/>
                  </a:lnTo>
                  <a:lnTo>
                    <a:pt x="2470" y="85"/>
                  </a:lnTo>
                  <a:lnTo>
                    <a:pt x="2478" y="85"/>
                  </a:lnTo>
                  <a:lnTo>
                    <a:pt x="2478" y="92"/>
                  </a:lnTo>
                  <a:lnTo>
                    <a:pt x="2478" y="100"/>
                  </a:lnTo>
                  <a:lnTo>
                    <a:pt x="2486" y="100"/>
                  </a:lnTo>
                  <a:lnTo>
                    <a:pt x="2486" y="108"/>
                  </a:lnTo>
                  <a:lnTo>
                    <a:pt x="2486" y="115"/>
                  </a:lnTo>
                  <a:lnTo>
                    <a:pt x="2493" y="115"/>
                  </a:lnTo>
                  <a:lnTo>
                    <a:pt x="2493" y="123"/>
                  </a:lnTo>
                  <a:lnTo>
                    <a:pt x="2501" y="130"/>
                  </a:lnTo>
                  <a:lnTo>
                    <a:pt x="2501" y="138"/>
                  </a:lnTo>
                  <a:lnTo>
                    <a:pt x="2509" y="138"/>
                  </a:lnTo>
                  <a:lnTo>
                    <a:pt x="2509" y="146"/>
                  </a:lnTo>
                  <a:lnTo>
                    <a:pt x="2516" y="146"/>
                  </a:lnTo>
                  <a:lnTo>
                    <a:pt x="2516" y="153"/>
                  </a:lnTo>
                  <a:lnTo>
                    <a:pt x="2524" y="153"/>
                  </a:lnTo>
                  <a:lnTo>
                    <a:pt x="2524" y="161"/>
                  </a:lnTo>
                  <a:lnTo>
                    <a:pt x="2532" y="161"/>
                  </a:lnTo>
                  <a:lnTo>
                    <a:pt x="2532" y="169"/>
                  </a:lnTo>
                  <a:lnTo>
                    <a:pt x="2539" y="169"/>
                  </a:lnTo>
                  <a:lnTo>
                    <a:pt x="2547" y="169"/>
                  </a:lnTo>
                  <a:lnTo>
                    <a:pt x="2547" y="161"/>
                  </a:lnTo>
                  <a:lnTo>
                    <a:pt x="2555" y="161"/>
                  </a:lnTo>
                  <a:lnTo>
                    <a:pt x="2555" y="153"/>
                  </a:lnTo>
                  <a:lnTo>
                    <a:pt x="2562" y="153"/>
                  </a:lnTo>
                  <a:lnTo>
                    <a:pt x="2562" y="146"/>
                  </a:lnTo>
                  <a:lnTo>
                    <a:pt x="2570" y="146"/>
                  </a:lnTo>
                  <a:lnTo>
                    <a:pt x="2570" y="138"/>
                  </a:lnTo>
                  <a:lnTo>
                    <a:pt x="2578" y="138"/>
                  </a:lnTo>
                  <a:lnTo>
                    <a:pt x="2578" y="130"/>
                  </a:lnTo>
                  <a:lnTo>
                    <a:pt x="2585" y="123"/>
                  </a:lnTo>
                  <a:lnTo>
                    <a:pt x="2585" y="115"/>
                  </a:lnTo>
                  <a:lnTo>
                    <a:pt x="2593" y="115"/>
                  </a:lnTo>
                  <a:lnTo>
                    <a:pt x="2593" y="108"/>
                  </a:lnTo>
                  <a:lnTo>
                    <a:pt x="2593" y="100"/>
                  </a:lnTo>
                  <a:lnTo>
                    <a:pt x="2600" y="100"/>
                  </a:lnTo>
                  <a:lnTo>
                    <a:pt x="2600" y="92"/>
                  </a:lnTo>
                  <a:lnTo>
                    <a:pt x="2600" y="85"/>
                  </a:lnTo>
                  <a:lnTo>
                    <a:pt x="2608" y="85"/>
                  </a:lnTo>
                  <a:lnTo>
                    <a:pt x="2608" y="77"/>
                  </a:lnTo>
                  <a:lnTo>
                    <a:pt x="2608" y="69"/>
                  </a:lnTo>
                  <a:lnTo>
                    <a:pt x="2616" y="69"/>
                  </a:lnTo>
                  <a:lnTo>
                    <a:pt x="2616" y="62"/>
                  </a:lnTo>
                  <a:lnTo>
                    <a:pt x="2616" y="54"/>
                  </a:lnTo>
                  <a:lnTo>
                    <a:pt x="2623" y="46"/>
                  </a:lnTo>
                  <a:lnTo>
                    <a:pt x="2623" y="39"/>
                  </a:lnTo>
                  <a:lnTo>
                    <a:pt x="2623" y="31"/>
                  </a:lnTo>
                  <a:lnTo>
                    <a:pt x="2631" y="31"/>
                  </a:lnTo>
                  <a:lnTo>
                    <a:pt x="2631" y="23"/>
                  </a:lnTo>
                  <a:lnTo>
                    <a:pt x="2631" y="16"/>
                  </a:lnTo>
                  <a:lnTo>
                    <a:pt x="2639" y="16"/>
                  </a:lnTo>
                  <a:lnTo>
                    <a:pt x="2639" y="8"/>
                  </a:lnTo>
                  <a:lnTo>
                    <a:pt x="2639" y="0"/>
                  </a:lnTo>
                  <a:lnTo>
                    <a:pt x="2646" y="0"/>
                  </a:lnTo>
                  <a:lnTo>
                    <a:pt x="2654" y="0"/>
                  </a:lnTo>
                  <a:lnTo>
                    <a:pt x="2654" y="8"/>
                  </a:lnTo>
                  <a:lnTo>
                    <a:pt x="2654" y="16"/>
                  </a:lnTo>
                  <a:lnTo>
                    <a:pt x="2662" y="16"/>
                  </a:lnTo>
                  <a:lnTo>
                    <a:pt x="2662" y="23"/>
                  </a:lnTo>
                  <a:lnTo>
                    <a:pt x="2662" y="31"/>
                  </a:lnTo>
                  <a:lnTo>
                    <a:pt x="2662" y="39"/>
                  </a:lnTo>
                  <a:lnTo>
                    <a:pt x="2669" y="39"/>
                  </a:lnTo>
                  <a:lnTo>
                    <a:pt x="2669" y="46"/>
                  </a:lnTo>
                  <a:lnTo>
                    <a:pt x="2669" y="54"/>
                  </a:lnTo>
                  <a:lnTo>
                    <a:pt x="2677" y="54"/>
                  </a:lnTo>
                  <a:lnTo>
                    <a:pt x="2677" y="62"/>
                  </a:lnTo>
                  <a:lnTo>
                    <a:pt x="2677" y="69"/>
                  </a:lnTo>
                  <a:lnTo>
                    <a:pt x="2685" y="69"/>
                  </a:lnTo>
                  <a:lnTo>
                    <a:pt x="2685" y="77"/>
                  </a:lnTo>
                  <a:lnTo>
                    <a:pt x="2685" y="85"/>
                  </a:lnTo>
                  <a:lnTo>
                    <a:pt x="2692" y="92"/>
                  </a:lnTo>
                  <a:lnTo>
                    <a:pt x="2692" y="100"/>
                  </a:lnTo>
                  <a:lnTo>
                    <a:pt x="2700" y="108"/>
                  </a:lnTo>
                  <a:lnTo>
                    <a:pt x="2700" y="115"/>
                  </a:lnTo>
                  <a:lnTo>
                    <a:pt x="2708" y="115"/>
                  </a:lnTo>
                  <a:lnTo>
                    <a:pt x="2708" y="123"/>
                  </a:lnTo>
                  <a:lnTo>
                    <a:pt x="2708" y="130"/>
                  </a:lnTo>
                  <a:lnTo>
                    <a:pt x="2715" y="130"/>
                  </a:lnTo>
                  <a:lnTo>
                    <a:pt x="2715" y="138"/>
                  </a:lnTo>
                  <a:lnTo>
                    <a:pt x="2723" y="138"/>
                  </a:lnTo>
                  <a:lnTo>
                    <a:pt x="2723" y="146"/>
                  </a:lnTo>
                  <a:lnTo>
                    <a:pt x="2731" y="146"/>
                  </a:lnTo>
                  <a:lnTo>
                    <a:pt x="2731" y="153"/>
                  </a:lnTo>
                  <a:lnTo>
                    <a:pt x="2738" y="153"/>
                  </a:lnTo>
                  <a:lnTo>
                    <a:pt x="2738" y="161"/>
                  </a:lnTo>
                  <a:lnTo>
                    <a:pt x="2746" y="169"/>
                  </a:lnTo>
                  <a:lnTo>
                    <a:pt x="2753" y="169"/>
                  </a:lnTo>
                  <a:lnTo>
                    <a:pt x="2761" y="169"/>
                  </a:lnTo>
                  <a:lnTo>
                    <a:pt x="2761" y="161"/>
                  </a:lnTo>
                  <a:lnTo>
                    <a:pt x="2769" y="161"/>
                  </a:lnTo>
                  <a:lnTo>
                    <a:pt x="2769" y="153"/>
                  </a:lnTo>
                  <a:lnTo>
                    <a:pt x="2776" y="153"/>
                  </a:lnTo>
                  <a:lnTo>
                    <a:pt x="2776" y="146"/>
                  </a:lnTo>
                  <a:lnTo>
                    <a:pt x="2784" y="146"/>
                  </a:lnTo>
                  <a:lnTo>
                    <a:pt x="2784" y="138"/>
                  </a:lnTo>
                  <a:lnTo>
                    <a:pt x="2792" y="138"/>
                  </a:lnTo>
                  <a:lnTo>
                    <a:pt x="2792" y="130"/>
                  </a:lnTo>
                  <a:lnTo>
                    <a:pt x="2792" y="123"/>
                  </a:lnTo>
                  <a:lnTo>
                    <a:pt x="2799" y="123"/>
                  </a:lnTo>
                  <a:lnTo>
                    <a:pt x="2799" y="115"/>
                  </a:lnTo>
                  <a:lnTo>
                    <a:pt x="2807" y="108"/>
                  </a:lnTo>
                  <a:lnTo>
                    <a:pt x="2807" y="100"/>
                  </a:lnTo>
                  <a:lnTo>
                    <a:pt x="2815" y="100"/>
                  </a:lnTo>
                  <a:lnTo>
                    <a:pt x="2815" y="92"/>
                  </a:lnTo>
                  <a:lnTo>
                    <a:pt x="2815" y="85"/>
                  </a:lnTo>
                  <a:lnTo>
                    <a:pt x="2822" y="85"/>
                  </a:lnTo>
                  <a:lnTo>
                    <a:pt x="2822" y="77"/>
                  </a:lnTo>
                  <a:lnTo>
                    <a:pt x="2822" y="69"/>
                  </a:lnTo>
                  <a:lnTo>
                    <a:pt x="2822" y="62"/>
                  </a:lnTo>
                  <a:lnTo>
                    <a:pt x="2830" y="62"/>
                  </a:lnTo>
                  <a:lnTo>
                    <a:pt x="2830" y="54"/>
                  </a:lnTo>
                  <a:lnTo>
                    <a:pt x="2838" y="46"/>
                  </a:lnTo>
                  <a:lnTo>
                    <a:pt x="2838" y="39"/>
                  </a:lnTo>
                  <a:lnTo>
                    <a:pt x="2838" y="31"/>
                  </a:lnTo>
                  <a:lnTo>
                    <a:pt x="2845" y="31"/>
                  </a:lnTo>
                  <a:lnTo>
                    <a:pt x="2845" y="23"/>
                  </a:lnTo>
                  <a:lnTo>
                    <a:pt x="2845" y="16"/>
                  </a:lnTo>
                  <a:lnTo>
                    <a:pt x="2845" y="8"/>
                  </a:lnTo>
                  <a:lnTo>
                    <a:pt x="2853" y="8"/>
                  </a:lnTo>
                  <a:lnTo>
                    <a:pt x="2853" y="0"/>
                  </a:lnTo>
                  <a:lnTo>
                    <a:pt x="2861" y="0"/>
                  </a:lnTo>
                  <a:lnTo>
                    <a:pt x="2868" y="0"/>
                  </a:lnTo>
                  <a:lnTo>
                    <a:pt x="2868" y="8"/>
                  </a:lnTo>
                  <a:lnTo>
                    <a:pt x="2868" y="16"/>
                  </a:lnTo>
                  <a:lnTo>
                    <a:pt x="2868" y="23"/>
                  </a:lnTo>
                  <a:lnTo>
                    <a:pt x="2876" y="23"/>
                  </a:lnTo>
                  <a:lnTo>
                    <a:pt x="2876" y="31"/>
                  </a:lnTo>
                  <a:lnTo>
                    <a:pt x="2876" y="39"/>
                  </a:lnTo>
                  <a:lnTo>
                    <a:pt x="2883" y="39"/>
                  </a:lnTo>
                  <a:lnTo>
                    <a:pt x="2883" y="46"/>
                  </a:lnTo>
                  <a:lnTo>
                    <a:pt x="2883" y="54"/>
                  </a:lnTo>
                  <a:lnTo>
                    <a:pt x="2891" y="54"/>
                  </a:lnTo>
                  <a:lnTo>
                    <a:pt x="2891" y="62"/>
                  </a:lnTo>
                  <a:lnTo>
                    <a:pt x="2891" y="69"/>
                  </a:lnTo>
                  <a:lnTo>
                    <a:pt x="2891" y="77"/>
                  </a:lnTo>
                  <a:lnTo>
                    <a:pt x="2899" y="77"/>
                  </a:lnTo>
                  <a:lnTo>
                    <a:pt x="2899" y="85"/>
                  </a:lnTo>
                  <a:lnTo>
                    <a:pt x="2899" y="92"/>
                  </a:lnTo>
                  <a:lnTo>
                    <a:pt x="2906" y="92"/>
                  </a:lnTo>
                  <a:lnTo>
                    <a:pt x="2906" y="100"/>
                  </a:lnTo>
                  <a:lnTo>
                    <a:pt x="2906" y="108"/>
                  </a:lnTo>
                  <a:lnTo>
                    <a:pt x="2914" y="108"/>
                  </a:lnTo>
                  <a:lnTo>
                    <a:pt x="2914" y="115"/>
                  </a:lnTo>
                  <a:lnTo>
                    <a:pt x="2922" y="123"/>
                  </a:lnTo>
                  <a:lnTo>
                    <a:pt x="2922" y="130"/>
                  </a:lnTo>
                  <a:lnTo>
                    <a:pt x="2929" y="130"/>
                  </a:lnTo>
                  <a:lnTo>
                    <a:pt x="2929" y="138"/>
                  </a:lnTo>
                  <a:lnTo>
                    <a:pt x="2937" y="138"/>
                  </a:lnTo>
                  <a:lnTo>
                    <a:pt x="2937" y="146"/>
                  </a:lnTo>
                  <a:lnTo>
                    <a:pt x="2945" y="146"/>
                  </a:lnTo>
                  <a:lnTo>
                    <a:pt x="2945" y="153"/>
                  </a:lnTo>
                  <a:lnTo>
                    <a:pt x="2945" y="161"/>
                  </a:lnTo>
                  <a:lnTo>
                    <a:pt x="2952" y="161"/>
                  </a:lnTo>
                  <a:lnTo>
                    <a:pt x="2952" y="169"/>
                  </a:lnTo>
                  <a:lnTo>
                    <a:pt x="2960" y="169"/>
                  </a:lnTo>
                  <a:lnTo>
                    <a:pt x="2968" y="169"/>
                  </a:lnTo>
                  <a:lnTo>
                    <a:pt x="2975" y="169"/>
                  </a:lnTo>
                  <a:lnTo>
                    <a:pt x="2975" y="161"/>
                  </a:lnTo>
                  <a:lnTo>
                    <a:pt x="2983" y="161"/>
                  </a:lnTo>
                  <a:lnTo>
                    <a:pt x="2983" y="153"/>
                  </a:lnTo>
                  <a:lnTo>
                    <a:pt x="2991" y="153"/>
                  </a:lnTo>
                  <a:lnTo>
                    <a:pt x="2991" y="146"/>
                  </a:lnTo>
                  <a:lnTo>
                    <a:pt x="2998" y="146"/>
                  </a:lnTo>
                  <a:lnTo>
                    <a:pt x="2998" y="138"/>
                  </a:lnTo>
                  <a:lnTo>
                    <a:pt x="3006" y="138"/>
                  </a:lnTo>
                  <a:lnTo>
                    <a:pt x="3006" y="130"/>
                  </a:lnTo>
                  <a:lnTo>
                    <a:pt x="3014" y="123"/>
                  </a:lnTo>
                  <a:lnTo>
                    <a:pt x="3014" y="115"/>
                  </a:lnTo>
                  <a:lnTo>
                    <a:pt x="3021" y="115"/>
                  </a:lnTo>
                  <a:lnTo>
                    <a:pt x="3021" y="108"/>
                  </a:lnTo>
                  <a:lnTo>
                    <a:pt x="3021" y="100"/>
                  </a:lnTo>
                  <a:lnTo>
                    <a:pt x="3029" y="100"/>
                  </a:lnTo>
                  <a:lnTo>
                    <a:pt x="3029" y="92"/>
                  </a:lnTo>
                  <a:lnTo>
                    <a:pt x="3029" y="85"/>
                  </a:lnTo>
                  <a:lnTo>
                    <a:pt x="3036" y="85"/>
                  </a:lnTo>
                  <a:lnTo>
                    <a:pt x="3036" y="77"/>
                  </a:lnTo>
                  <a:lnTo>
                    <a:pt x="3036" y="69"/>
                  </a:lnTo>
                  <a:lnTo>
                    <a:pt x="3044" y="69"/>
                  </a:lnTo>
                  <a:lnTo>
                    <a:pt x="3044" y="62"/>
                  </a:lnTo>
                  <a:lnTo>
                    <a:pt x="3044" y="54"/>
                  </a:lnTo>
                  <a:lnTo>
                    <a:pt x="3052" y="54"/>
                  </a:lnTo>
                  <a:lnTo>
                    <a:pt x="3052" y="46"/>
                  </a:lnTo>
                  <a:lnTo>
                    <a:pt x="3052" y="39"/>
                  </a:lnTo>
                  <a:lnTo>
                    <a:pt x="3059" y="31"/>
                  </a:lnTo>
                  <a:lnTo>
                    <a:pt x="3059" y="23"/>
                  </a:lnTo>
                  <a:lnTo>
                    <a:pt x="3059" y="16"/>
                  </a:lnTo>
                  <a:lnTo>
                    <a:pt x="3067" y="16"/>
                  </a:lnTo>
                  <a:lnTo>
                    <a:pt x="3067" y="8"/>
                  </a:lnTo>
                  <a:lnTo>
                    <a:pt x="3075" y="8"/>
                  </a:lnTo>
                  <a:lnTo>
                    <a:pt x="3075" y="16"/>
                  </a:lnTo>
                  <a:lnTo>
                    <a:pt x="3082" y="16"/>
                  </a:lnTo>
                  <a:lnTo>
                    <a:pt x="3082" y="23"/>
                  </a:lnTo>
                  <a:lnTo>
                    <a:pt x="3082" y="31"/>
                  </a:lnTo>
                  <a:lnTo>
                    <a:pt x="3090" y="31"/>
                  </a:lnTo>
                  <a:lnTo>
                    <a:pt x="3090" y="39"/>
                  </a:lnTo>
                  <a:lnTo>
                    <a:pt x="3090" y="46"/>
                  </a:lnTo>
                  <a:lnTo>
                    <a:pt x="3098" y="46"/>
                  </a:lnTo>
                  <a:lnTo>
                    <a:pt x="3098" y="54"/>
                  </a:lnTo>
                  <a:lnTo>
                    <a:pt x="3098" y="62"/>
                  </a:lnTo>
                  <a:lnTo>
                    <a:pt x="3105" y="62"/>
                  </a:lnTo>
                  <a:lnTo>
                    <a:pt x="3105" y="69"/>
                  </a:lnTo>
                  <a:lnTo>
                    <a:pt x="3105" y="77"/>
                  </a:lnTo>
                  <a:lnTo>
                    <a:pt x="3113" y="85"/>
                  </a:lnTo>
                  <a:lnTo>
                    <a:pt x="3113" y="92"/>
                  </a:lnTo>
                  <a:lnTo>
                    <a:pt x="3113" y="100"/>
                  </a:lnTo>
                  <a:lnTo>
                    <a:pt x="3121" y="100"/>
                  </a:lnTo>
                  <a:lnTo>
                    <a:pt x="3121" y="108"/>
                  </a:lnTo>
                  <a:lnTo>
                    <a:pt x="3121" y="115"/>
                  </a:lnTo>
                  <a:lnTo>
                    <a:pt x="3128" y="115"/>
                  </a:lnTo>
                  <a:lnTo>
                    <a:pt x="3128" y="123"/>
                  </a:lnTo>
                  <a:lnTo>
                    <a:pt x="3128" y="130"/>
                  </a:lnTo>
                  <a:lnTo>
                    <a:pt x="3136" y="138"/>
                  </a:lnTo>
                  <a:lnTo>
                    <a:pt x="3136" y="146"/>
                  </a:lnTo>
                  <a:lnTo>
                    <a:pt x="3136" y="153"/>
                  </a:lnTo>
                  <a:lnTo>
                    <a:pt x="3144" y="153"/>
                  </a:lnTo>
                  <a:lnTo>
                    <a:pt x="3144" y="161"/>
                  </a:lnTo>
                  <a:lnTo>
                    <a:pt x="3144" y="169"/>
                  </a:lnTo>
                  <a:lnTo>
                    <a:pt x="3151" y="176"/>
                  </a:lnTo>
                  <a:lnTo>
                    <a:pt x="3151" y="184"/>
                  </a:lnTo>
                  <a:lnTo>
                    <a:pt x="3151" y="192"/>
                  </a:lnTo>
                  <a:lnTo>
                    <a:pt x="3159" y="192"/>
                  </a:lnTo>
                  <a:lnTo>
                    <a:pt x="3159" y="199"/>
                  </a:lnTo>
                  <a:lnTo>
                    <a:pt x="3159" y="207"/>
                  </a:lnTo>
                  <a:lnTo>
                    <a:pt x="3167" y="207"/>
                  </a:lnTo>
                  <a:lnTo>
                    <a:pt x="3167" y="215"/>
                  </a:lnTo>
                  <a:lnTo>
                    <a:pt x="3167" y="222"/>
                  </a:lnTo>
                  <a:lnTo>
                    <a:pt x="3167" y="230"/>
                  </a:lnTo>
                  <a:lnTo>
                    <a:pt x="3174" y="230"/>
                  </a:lnTo>
                  <a:lnTo>
                    <a:pt x="3174" y="237"/>
                  </a:lnTo>
                  <a:lnTo>
                    <a:pt x="3174" y="245"/>
                  </a:lnTo>
                  <a:lnTo>
                    <a:pt x="3182" y="245"/>
                  </a:lnTo>
                  <a:lnTo>
                    <a:pt x="3182" y="253"/>
                  </a:lnTo>
                  <a:lnTo>
                    <a:pt x="3189" y="253"/>
                  </a:lnTo>
                  <a:lnTo>
                    <a:pt x="3189" y="260"/>
                  </a:lnTo>
                  <a:lnTo>
                    <a:pt x="3197" y="260"/>
                  </a:lnTo>
                  <a:lnTo>
                    <a:pt x="3197" y="268"/>
                  </a:lnTo>
                  <a:lnTo>
                    <a:pt x="3205" y="268"/>
                  </a:lnTo>
                  <a:lnTo>
                    <a:pt x="3205" y="276"/>
                  </a:lnTo>
                  <a:lnTo>
                    <a:pt x="3212" y="276"/>
                  </a:lnTo>
                  <a:lnTo>
                    <a:pt x="3212" y="283"/>
                  </a:lnTo>
                  <a:lnTo>
                    <a:pt x="3220" y="283"/>
                  </a:lnTo>
                  <a:lnTo>
                    <a:pt x="3220" y="291"/>
                  </a:lnTo>
                  <a:lnTo>
                    <a:pt x="3228" y="291"/>
                  </a:lnTo>
                  <a:lnTo>
                    <a:pt x="3228" y="299"/>
                  </a:lnTo>
                  <a:lnTo>
                    <a:pt x="3235" y="299"/>
                  </a:lnTo>
                  <a:lnTo>
                    <a:pt x="3235" y="306"/>
                  </a:lnTo>
                  <a:lnTo>
                    <a:pt x="3243" y="314"/>
                  </a:lnTo>
                  <a:lnTo>
                    <a:pt x="3251" y="322"/>
                  </a:lnTo>
                  <a:lnTo>
                    <a:pt x="3251" y="329"/>
                  </a:lnTo>
                  <a:lnTo>
                    <a:pt x="3258" y="329"/>
                  </a:lnTo>
                  <a:lnTo>
                    <a:pt x="3258" y="337"/>
                  </a:lnTo>
                  <a:lnTo>
                    <a:pt x="3266" y="337"/>
                  </a:lnTo>
                  <a:lnTo>
                    <a:pt x="3266" y="345"/>
                  </a:lnTo>
                  <a:lnTo>
                    <a:pt x="3274" y="345"/>
                  </a:lnTo>
                  <a:lnTo>
                    <a:pt x="3274" y="352"/>
                  </a:lnTo>
                  <a:lnTo>
                    <a:pt x="3281" y="352"/>
                  </a:lnTo>
                  <a:lnTo>
                    <a:pt x="3281" y="360"/>
                  </a:lnTo>
                  <a:lnTo>
                    <a:pt x="3289" y="360"/>
                  </a:lnTo>
                  <a:lnTo>
                    <a:pt x="3289" y="367"/>
                  </a:lnTo>
                  <a:lnTo>
                    <a:pt x="3297" y="367"/>
                  </a:lnTo>
                  <a:lnTo>
                    <a:pt x="3297" y="375"/>
                  </a:lnTo>
                  <a:lnTo>
                    <a:pt x="3304" y="375"/>
                  </a:lnTo>
                  <a:lnTo>
                    <a:pt x="3304" y="383"/>
                  </a:lnTo>
                  <a:lnTo>
                    <a:pt x="3312" y="383"/>
                  </a:lnTo>
                  <a:lnTo>
                    <a:pt x="3312" y="390"/>
                  </a:lnTo>
                  <a:lnTo>
                    <a:pt x="3319" y="390"/>
                  </a:lnTo>
                  <a:lnTo>
                    <a:pt x="3319" y="398"/>
                  </a:lnTo>
                  <a:lnTo>
                    <a:pt x="3327" y="398"/>
                  </a:lnTo>
                  <a:lnTo>
                    <a:pt x="3327" y="406"/>
                  </a:lnTo>
                  <a:lnTo>
                    <a:pt x="3335" y="406"/>
                  </a:lnTo>
                  <a:lnTo>
                    <a:pt x="3342" y="413"/>
                  </a:lnTo>
                  <a:lnTo>
                    <a:pt x="3350" y="421"/>
                  </a:lnTo>
                  <a:lnTo>
                    <a:pt x="3358" y="421"/>
                  </a:lnTo>
                  <a:lnTo>
                    <a:pt x="3358" y="429"/>
                  </a:lnTo>
                  <a:lnTo>
                    <a:pt x="3365" y="429"/>
                  </a:lnTo>
                  <a:lnTo>
                    <a:pt x="3365" y="436"/>
                  </a:lnTo>
                  <a:lnTo>
                    <a:pt x="3373" y="436"/>
                  </a:lnTo>
                  <a:lnTo>
                    <a:pt x="3373" y="444"/>
                  </a:lnTo>
                  <a:lnTo>
                    <a:pt x="3381" y="444"/>
                  </a:lnTo>
                  <a:lnTo>
                    <a:pt x="3381" y="452"/>
                  </a:lnTo>
                  <a:lnTo>
                    <a:pt x="3388" y="452"/>
                  </a:lnTo>
                  <a:lnTo>
                    <a:pt x="3388" y="459"/>
                  </a:lnTo>
                  <a:lnTo>
                    <a:pt x="3388" y="467"/>
                  </a:lnTo>
                  <a:lnTo>
                    <a:pt x="3396" y="467"/>
                  </a:lnTo>
                  <a:lnTo>
                    <a:pt x="3396" y="475"/>
                  </a:lnTo>
                  <a:lnTo>
                    <a:pt x="3404" y="482"/>
                  </a:lnTo>
                  <a:lnTo>
                    <a:pt x="3404" y="490"/>
                  </a:lnTo>
                  <a:lnTo>
                    <a:pt x="3404" y="497"/>
                  </a:lnTo>
                  <a:lnTo>
                    <a:pt x="3411" y="497"/>
                  </a:lnTo>
                  <a:lnTo>
                    <a:pt x="3411" y="505"/>
                  </a:lnTo>
                  <a:lnTo>
                    <a:pt x="3411" y="513"/>
                  </a:lnTo>
                  <a:lnTo>
                    <a:pt x="3419" y="520"/>
                  </a:lnTo>
                  <a:lnTo>
                    <a:pt x="3419" y="528"/>
                  </a:lnTo>
                  <a:lnTo>
                    <a:pt x="3419" y="536"/>
                  </a:lnTo>
                  <a:lnTo>
                    <a:pt x="3427" y="536"/>
                  </a:lnTo>
                  <a:lnTo>
                    <a:pt x="3427" y="543"/>
                  </a:lnTo>
                  <a:lnTo>
                    <a:pt x="3427" y="551"/>
                  </a:lnTo>
                  <a:lnTo>
                    <a:pt x="3434" y="551"/>
                  </a:lnTo>
                  <a:lnTo>
                    <a:pt x="3434" y="559"/>
                  </a:lnTo>
                  <a:lnTo>
                    <a:pt x="3434" y="566"/>
                  </a:lnTo>
                  <a:lnTo>
                    <a:pt x="3442" y="574"/>
                  </a:lnTo>
                  <a:lnTo>
                    <a:pt x="3442" y="582"/>
                  </a:lnTo>
                  <a:lnTo>
                    <a:pt x="3442" y="589"/>
                  </a:lnTo>
                  <a:lnTo>
                    <a:pt x="3450" y="589"/>
                  </a:lnTo>
                  <a:lnTo>
                    <a:pt x="3450" y="597"/>
                  </a:lnTo>
                  <a:lnTo>
                    <a:pt x="3450" y="604"/>
                  </a:lnTo>
                  <a:lnTo>
                    <a:pt x="3457" y="604"/>
                  </a:lnTo>
                  <a:lnTo>
                    <a:pt x="3457" y="612"/>
                  </a:lnTo>
                  <a:lnTo>
                    <a:pt x="3457" y="620"/>
                  </a:lnTo>
                  <a:lnTo>
                    <a:pt x="3465" y="620"/>
                  </a:lnTo>
                  <a:lnTo>
                    <a:pt x="3465" y="627"/>
                  </a:lnTo>
                  <a:lnTo>
                    <a:pt x="3465" y="635"/>
                  </a:lnTo>
                  <a:lnTo>
                    <a:pt x="3472" y="643"/>
                  </a:lnTo>
                  <a:lnTo>
                    <a:pt x="3472" y="650"/>
                  </a:lnTo>
                  <a:lnTo>
                    <a:pt x="3480" y="658"/>
                  </a:lnTo>
                  <a:lnTo>
                    <a:pt x="3480" y="666"/>
                  </a:lnTo>
                  <a:lnTo>
                    <a:pt x="3488" y="673"/>
                  </a:lnTo>
                  <a:lnTo>
                    <a:pt x="3488" y="681"/>
                  </a:lnTo>
                  <a:lnTo>
                    <a:pt x="3495" y="689"/>
                  </a:lnTo>
                  <a:lnTo>
                    <a:pt x="3503" y="689"/>
                  </a:lnTo>
                  <a:lnTo>
                    <a:pt x="3503" y="681"/>
                  </a:lnTo>
                  <a:lnTo>
                    <a:pt x="3503" y="673"/>
                  </a:lnTo>
                  <a:lnTo>
                    <a:pt x="3511" y="673"/>
                  </a:lnTo>
                  <a:lnTo>
                    <a:pt x="3511" y="666"/>
                  </a:lnTo>
                  <a:lnTo>
                    <a:pt x="3511" y="658"/>
                  </a:lnTo>
                  <a:lnTo>
                    <a:pt x="3518" y="650"/>
                  </a:lnTo>
                  <a:lnTo>
                    <a:pt x="3518" y="643"/>
                  </a:lnTo>
                  <a:lnTo>
                    <a:pt x="3518" y="635"/>
                  </a:lnTo>
                  <a:lnTo>
                    <a:pt x="3526" y="635"/>
                  </a:lnTo>
                  <a:lnTo>
                    <a:pt x="3526" y="627"/>
                  </a:lnTo>
                  <a:lnTo>
                    <a:pt x="3526" y="620"/>
                  </a:lnTo>
                  <a:lnTo>
                    <a:pt x="3534" y="620"/>
                  </a:lnTo>
                  <a:lnTo>
                    <a:pt x="3534" y="612"/>
                  </a:lnTo>
                  <a:lnTo>
                    <a:pt x="3534" y="604"/>
                  </a:lnTo>
                  <a:lnTo>
                    <a:pt x="3541" y="604"/>
                  </a:lnTo>
                  <a:lnTo>
                    <a:pt x="3541" y="597"/>
                  </a:lnTo>
                  <a:lnTo>
                    <a:pt x="3541" y="589"/>
                  </a:lnTo>
                  <a:lnTo>
                    <a:pt x="3549" y="589"/>
                  </a:lnTo>
                  <a:lnTo>
                    <a:pt x="3549" y="582"/>
                  </a:lnTo>
                  <a:lnTo>
                    <a:pt x="3549" y="574"/>
                  </a:lnTo>
                  <a:lnTo>
                    <a:pt x="3557" y="574"/>
                  </a:lnTo>
                  <a:lnTo>
                    <a:pt x="3557" y="566"/>
                  </a:lnTo>
                  <a:lnTo>
                    <a:pt x="3564" y="559"/>
                  </a:lnTo>
                  <a:lnTo>
                    <a:pt x="3564" y="551"/>
                  </a:lnTo>
                  <a:lnTo>
                    <a:pt x="3572" y="551"/>
                  </a:lnTo>
                  <a:lnTo>
                    <a:pt x="3572" y="543"/>
                  </a:lnTo>
                  <a:lnTo>
                    <a:pt x="3580" y="543"/>
                  </a:lnTo>
                  <a:lnTo>
                    <a:pt x="3580" y="536"/>
                  </a:lnTo>
                  <a:lnTo>
                    <a:pt x="3587" y="536"/>
                  </a:lnTo>
                  <a:lnTo>
                    <a:pt x="3587" y="528"/>
                  </a:lnTo>
                  <a:lnTo>
                    <a:pt x="3595" y="528"/>
                  </a:lnTo>
                  <a:lnTo>
                    <a:pt x="3595" y="520"/>
                  </a:lnTo>
                  <a:lnTo>
                    <a:pt x="3603" y="520"/>
                  </a:lnTo>
                  <a:lnTo>
                    <a:pt x="3610" y="520"/>
                  </a:lnTo>
                  <a:lnTo>
                    <a:pt x="3618" y="520"/>
                  </a:lnTo>
                  <a:lnTo>
                    <a:pt x="3618" y="528"/>
                  </a:lnTo>
                  <a:lnTo>
                    <a:pt x="3625" y="528"/>
                  </a:lnTo>
                  <a:lnTo>
                    <a:pt x="3625" y="536"/>
                  </a:lnTo>
                  <a:lnTo>
                    <a:pt x="3633" y="543"/>
                  </a:lnTo>
                  <a:lnTo>
                    <a:pt x="3633" y="551"/>
                  </a:lnTo>
                  <a:lnTo>
                    <a:pt x="3641" y="551"/>
                  </a:lnTo>
                  <a:lnTo>
                    <a:pt x="3648" y="559"/>
                  </a:lnTo>
                  <a:lnTo>
                    <a:pt x="3648" y="566"/>
                  </a:lnTo>
                  <a:lnTo>
                    <a:pt x="3656" y="566"/>
                  </a:lnTo>
                  <a:lnTo>
                    <a:pt x="3656" y="574"/>
                  </a:lnTo>
                  <a:lnTo>
                    <a:pt x="3664" y="574"/>
                  </a:lnTo>
                  <a:lnTo>
                    <a:pt x="3664" y="582"/>
                  </a:lnTo>
                  <a:lnTo>
                    <a:pt x="3671" y="582"/>
                  </a:lnTo>
                  <a:lnTo>
                    <a:pt x="3671" y="589"/>
                  </a:lnTo>
                  <a:lnTo>
                    <a:pt x="3679" y="589"/>
                  </a:lnTo>
                  <a:lnTo>
                    <a:pt x="3679" y="597"/>
                  </a:lnTo>
                  <a:lnTo>
                    <a:pt x="3687" y="597"/>
                  </a:lnTo>
                  <a:lnTo>
                    <a:pt x="3687" y="604"/>
                  </a:lnTo>
                  <a:lnTo>
                    <a:pt x="3694" y="604"/>
                  </a:lnTo>
                  <a:lnTo>
                    <a:pt x="3694" y="612"/>
                  </a:lnTo>
                  <a:lnTo>
                    <a:pt x="3702" y="612"/>
                  </a:lnTo>
                  <a:lnTo>
                    <a:pt x="3702" y="620"/>
                  </a:lnTo>
                  <a:lnTo>
                    <a:pt x="3710" y="620"/>
                  </a:lnTo>
                  <a:lnTo>
                    <a:pt x="3710" y="612"/>
                  </a:lnTo>
                  <a:lnTo>
                    <a:pt x="3717" y="612"/>
                  </a:lnTo>
                  <a:lnTo>
                    <a:pt x="3717" y="604"/>
                  </a:lnTo>
                  <a:lnTo>
                    <a:pt x="3717" y="597"/>
                  </a:lnTo>
                  <a:lnTo>
                    <a:pt x="3725" y="597"/>
                  </a:lnTo>
                  <a:lnTo>
                    <a:pt x="3725" y="589"/>
                  </a:lnTo>
                  <a:lnTo>
                    <a:pt x="3725" y="582"/>
                  </a:lnTo>
                  <a:lnTo>
                    <a:pt x="3733" y="574"/>
                  </a:lnTo>
                  <a:lnTo>
                    <a:pt x="3733" y="566"/>
                  </a:lnTo>
                  <a:lnTo>
                    <a:pt x="3733" y="559"/>
                  </a:lnTo>
                  <a:lnTo>
                    <a:pt x="3740" y="559"/>
                  </a:lnTo>
                  <a:lnTo>
                    <a:pt x="3740" y="551"/>
                  </a:lnTo>
                  <a:lnTo>
                    <a:pt x="3740" y="543"/>
                  </a:lnTo>
                  <a:lnTo>
                    <a:pt x="3748" y="536"/>
                  </a:lnTo>
                  <a:lnTo>
                    <a:pt x="3748" y="528"/>
                  </a:lnTo>
                  <a:lnTo>
                    <a:pt x="3755" y="520"/>
                  </a:lnTo>
                  <a:lnTo>
                    <a:pt x="3755" y="513"/>
                  </a:lnTo>
                  <a:lnTo>
                    <a:pt x="3763" y="505"/>
                  </a:lnTo>
                  <a:lnTo>
                    <a:pt x="3763" y="497"/>
                  </a:lnTo>
                  <a:lnTo>
                    <a:pt x="3771" y="497"/>
                  </a:lnTo>
                  <a:lnTo>
                    <a:pt x="3771" y="490"/>
                  </a:lnTo>
                  <a:lnTo>
                    <a:pt x="3771" y="482"/>
                  </a:lnTo>
                  <a:lnTo>
                    <a:pt x="3778" y="482"/>
                  </a:lnTo>
                  <a:lnTo>
                    <a:pt x="3778" y="475"/>
                  </a:lnTo>
                  <a:lnTo>
                    <a:pt x="3786" y="475"/>
                  </a:lnTo>
                  <a:lnTo>
                    <a:pt x="3786" y="467"/>
                  </a:lnTo>
                  <a:lnTo>
                    <a:pt x="3794" y="467"/>
                  </a:lnTo>
                  <a:lnTo>
                    <a:pt x="3794" y="459"/>
                  </a:lnTo>
                  <a:lnTo>
                    <a:pt x="3801" y="452"/>
                  </a:lnTo>
                  <a:lnTo>
                    <a:pt x="3801" y="444"/>
                  </a:lnTo>
                  <a:lnTo>
                    <a:pt x="3809" y="444"/>
                  </a:lnTo>
                  <a:lnTo>
                    <a:pt x="3809" y="436"/>
                  </a:lnTo>
                  <a:lnTo>
                    <a:pt x="3817" y="436"/>
                  </a:lnTo>
                  <a:lnTo>
                    <a:pt x="3824" y="436"/>
                  </a:lnTo>
                  <a:lnTo>
                    <a:pt x="3832" y="436"/>
                  </a:lnTo>
                  <a:lnTo>
                    <a:pt x="3840" y="436"/>
                  </a:lnTo>
                  <a:lnTo>
                    <a:pt x="3847" y="436"/>
                  </a:lnTo>
                  <a:lnTo>
                    <a:pt x="3855" y="436"/>
                  </a:lnTo>
                  <a:lnTo>
                    <a:pt x="3863" y="436"/>
                  </a:lnTo>
                  <a:lnTo>
                    <a:pt x="3870" y="436"/>
                  </a:lnTo>
                  <a:lnTo>
                    <a:pt x="3878" y="436"/>
                  </a:lnTo>
                  <a:lnTo>
                    <a:pt x="3886" y="436"/>
                  </a:lnTo>
                  <a:lnTo>
                    <a:pt x="3893" y="436"/>
                  </a:lnTo>
                  <a:lnTo>
                    <a:pt x="3893" y="444"/>
                  </a:lnTo>
                  <a:lnTo>
                    <a:pt x="3901" y="444"/>
                  </a:lnTo>
                  <a:lnTo>
                    <a:pt x="3908" y="444"/>
                  </a:lnTo>
                  <a:lnTo>
                    <a:pt x="3916" y="444"/>
                  </a:lnTo>
                  <a:lnTo>
                    <a:pt x="3916" y="436"/>
                  </a:lnTo>
                  <a:lnTo>
                    <a:pt x="3924" y="436"/>
                  </a:lnTo>
                  <a:lnTo>
                    <a:pt x="3931" y="436"/>
                  </a:lnTo>
                  <a:lnTo>
                    <a:pt x="3931" y="429"/>
                  </a:lnTo>
                  <a:lnTo>
                    <a:pt x="3939" y="429"/>
                  </a:lnTo>
                  <a:lnTo>
                    <a:pt x="3939" y="421"/>
                  </a:lnTo>
                  <a:lnTo>
                    <a:pt x="3947" y="413"/>
                  </a:lnTo>
                  <a:lnTo>
                    <a:pt x="3947" y="406"/>
                  </a:lnTo>
                  <a:lnTo>
                    <a:pt x="3954" y="406"/>
                  </a:lnTo>
                  <a:lnTo>
                    <a:pt x="3954" y="398"/>
                  </a:lnTo>
                  <a:lnTo>
                    <a:pt x="3962" y="398"/>
                  </a:lnTo>
                  <a:lnTo>
                    <a:pt x="3962" y="390"/>
                  </a:lnTo>
                  <a:lnTo>
                    <a:pt x="3970" y="390"/>
                  </a:lnTo>
                  <a:lnTo>
                    <a:pt x="3970" y="383"/>
                  </a:lnTo>
                  <a:lnTo>
                    <a:pt x="3977" y="383"/>
                  </a:lnTo>
                  <a:lnTo>
                    <a:pt x="3977" y="375"/>
                  </a:lnTo>
                  <a:lnTo>
                    <a:pt x="3985" y="375"/>
                  </a:lnTo>
                  <a:lnTo>
                    <a:pt x="3985" y="367"/>
                  </a:lnTo>
                  <a:lnTo>
                    <a:pt x="3993" y="360"/>
                  </a:lnTo>
                  <a:lnTo>
                    <a:pt x="4000" y="360"/>
                  </a:lnTo>
                  <a:lnTo>
                    <a:pt x="4000" y="352"/>
                  </a:lnTo>
                  <a:lnTo>
                    <a:pt x="4008" y="352"/>
                  </a:lnTo>
                  <a:lnTo>
                    <a:pt x="4016" y="352"/>
                  </a:lnTo>
                </a:path>
              </a:pathLst>
            </a:custGeom>
            <a:noFill/>
            <a:ln w="15875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862" name="Rectangle 59"/>
            <p:cNvSpPr>
              <a:spLocks noChangeArrowheads="1"/>
            </p:cNvSpPr>
            <p:nvPr/>
          </p:nvSpPr>
          <p:spPr bwMode="auto">
            <a:xfrm>
              <a:off x="2030" y="2020"/>
              <a:ext cx="375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b="1">
                  <a:solidFill>
                    <a:srgbClr val="0000FF"/>
                  </a:solidFill>
                  <a:latin typeface="Arial" charset="0"/>
                </a:rPr>
                <a:t>DISP_X</a:t>
              </a:r>
              <a:endParaRPr lang="en-US"/>
            </a:p>
          </p:txBody>
        </p:sp>
        <p:sp>
          <p:nvSpPr>
            <p:cNvPr id="71863" name="Freeform 60"/>
            <p:cNvSpPr>
              <a:spLocks/>
            </p:cNvSpPr>
            <p:nvPr/>
          </p:nvSpPr>
          <p:spPr bwMode="auto">
            <a:xfrm>
              <a:off x="669" y="1301"/>
              <a:ext cx="4016" cy="176"/>
            </a:xfrm>
            <a:custGeom>
              <a:avLst/>
              <a:gdLst>
                <a:gd name="T0" fmla="*/ 61 w 4016"/>
                <a:gd name="T1" fmla="*/ 92 h 176"/>
                <a:gd name="T2" fmla="*/ 122 w 4016"/>
                <a:gd name="T3" fmla="*/ 92 h 176"/>
                <a:gd name="T4" fmla="*/ 183 w 4016"/>
                <a:gd name="T5" fmla="*/ 92 h 176"/>
                <a:gd name="T6" fmla="*/ 252 w 4016"/>
                <a:gd name="T7" fmla="*/ 92 h 176"/>
                <a:gd name="T8" fmla="*/ 313 w 4016"/>
                <a:gd name="T9" fmla="*/ 92 h 176"/>
                <a:gd name="T10" fmla="*/ 375 w 4016"/>
                <a:gd name="T11" fmla="*/ 92 h 176"/>
                <a:gd name="T12" fmla="*/ 443 w 4016"/>
                <a:gd name="T13" fmla="*/ 92 h 176"/>
                <a:gd name="T14" fmla="*/ 505 w 4016"/>
                <a:gd name="T15" fmla="*/ 92 h 176"/>
                <a:gd name="T16" fmla="*/ 566 w 4016"/>
                <a:gd name="T17" fmla="*/ 107 h 176"/>
                <a:gd name="T18" fmla="*/ 635 w 4016"/>
                <a:gd name="T19" fmla="*/ 169 h 176"/>
                <a:gd name="T20" fmla="*/ 696 w 4016"/>
                <a:gd name="T21" fmla="*/ 130 h 176"/>
                <a:gd name="T22" fmla="*/ 757 w 4016"/>
                <a:gd name="T23" fmla="*/ 62 h 176"/>
                <a:gd name="T24" fmla="*/ 826 w 4016"/>
                <a:gd name="T25" fmla="*/ 0 h 176"/>
                <a:gd name="T26" fmla="*/ 887 w 4016"/>
                <a:gd name="T27" fmla="*/ 54 h 176"/>
                <a:gd name="T28" fmla="*/ 948 w 4016"/>
                <a:gd name="T29" fmla="*/ 92 h 176"/>
                <a:gd name="T30" fmla="*/ 1009 w 4016"/>
                <a:gd name="T31" fmla="*/ 85 h 176"/>
                <a:gd name="T32" fmla="*/ 1078 w 4016"/>
                <a:gd name="T33" fmla="*/ 85 h 176"/>
                <a:gd name="T34" fmla="*/ 1140 w 4016"/>
                <a:gd name="T35" fmla="*/ 85 h 176"/>
                <a:gd name="T36" fmla="*/ 1201 w 4016"/>
                <a:gd name="T37" fmla="*/ 85 h 176"/>
                <a:gd name="T38" fmla="*/ 1270 w 4016"/>
                <a:gd name="T39" fmla="*/ 85 h 176"/>
                <a:gd name="T40" fmla="*/ 1331 w 4016"/>
                <a:gd name="T41" fmla="*/ 85 h 176"/>
                <a:gd name="T42" fmla="*/ 1392 w 4016"/>
                <a:gd name="T43" fmla="*/ 85 h 176"/>
                <a:gd name="T44" fmla="*/ 1461 w 4016"/>
                <a:gd name="T45" fmla="*/ 92 h 176"/>
                <a:gd name="T46" fmla="*/ 1522 w 4016"/>
                <a:gd name="T47" fmla="*/ 92 h 176"/>
                <a:gd name="T48" fmla="*/ 1583 w 4016"/>
                <a:gd name="T49" fmla="*/ 92 h 176"/>
                <a:gd name="T50" fmla="*/ 1652 w 4016"/>
                <a:gd name="T51" fmla="*/ 92 h 176"/>
                <a:gd name="T52" fmla="*/ 1713 w 4016"/>
                <a:gd name="T53" fmla="*/ 92 h 176"/>
                <a:gd name="T54" fmla="*/ 1774 w 4016"/>
                <a:gd name="T55" fmla="*/ 92 h 176"/>
                <a:gd name="T56" fmla="*/ 1836 w 4016"/>
                <a:gd name="T57" fmla="*/ 85 h 176"/>
                <a:gd name="T58" fmla="*/ 1904 w 4016"/>
                <a:gd name="T59" fmla="*/ 85 h 176"/>
                <a:gd name="T60" fmla="*/ 1966 w 4016"/>
                <a:gd name="T61" fmla="*/ 85 h 176"/>
                <a:gd name="T62" fmla="*/ 2027 w 4016"/>
                <a:gd name="T63" fmla="*/ 85 h 176"/>
                <a:gd name="T64" fmla="*/ 2096 w 4016"/>
                <a:gd name="T65" fmla="*/ 85 h 176"/>
                <a:gd name="T66" fmla="*/ 2157 w 4016"/>
                <a:gd name="T67" fmla="*/ 85 h 176"/>
                <a:gd name="T68" fmla="*/ 2218 w 4016"/>
                <a:gd name="T69" fmla="*/ 85 h 176"/>
                <a:gd name="T70" fmla="*/ 2287 w 4016"/>
                <a:gd name="T71" fmla="*/ 92 h 176"/>
                <a:gd name="T72" fmla="*/ 2348 w 4016"/>
                <a:gd name="T73" fmla="*/ 92 h 176"/>
                <a:gd name="T74" fmla="*/ 2409 w 4016"/>
                <a:gd name="T75" fmla="*/ 92 h 176"/>
                <a:gd name="T76" fmla="*/ 2478 w 4016"/>
                <a:gd name="T77" fmla="*/ 92 h 176"/>
                <a:gd name="T78" fmla="*/ 2539 w 4016"/>
                <a:gd name="T79" fmla="*/ 92 h 176"/>
                <a:gd name="T80" fmla="*/ 2600 w 4016"/>
                <a:gd name="T81" fmla="*/ 92 h 176"/>
                <a:gd name="T82" fmla="*/ 2669 w 4016"/>
                <a:gd name="T83" fmla="*/ 92 h 176"/>
                <a:gd name="T84" fmla="*/ 2731 w 4016"/>
                <a:gd name="T85" fmla="*/ 85 h 176"/>
                <a:gd name="T86" fmla="*/ 2792 w 4016"/>
                <a:gd name="T87" fmla="*/ 85 h 176"/>
                <a:gd name="T88" fmla="*/ 2861 w 4016"/>
                <a:gd name="T89" fmla="*/ 85 h 176"/>
                <a:gd name="T90" fmla="*/ 2922 w 4016"/>
                <a:gd name="T91" fmla="*/ 85 h 176"/>
                <a:gd name="T92" fmla="*/ 2983 w 4016"/>
                <a:gd name="T93" fmla="*/ 85 h 176"/>
                <a:gd name="T94" fmla="*/ 3044 w 4016"/>
                <a:gd name="T95" fmla="*/ 85 h 176"/>
                <a:gd name="T96" fmla="*/ 3113 w 4016"/>
                <a:gd name="T97" fmla="*/ 77 h 176"/>
                <a:gd name="T98" fmla="*/ 3174 w 4016"/>
                <a:gd name="T99" fmla="*/ 8 h 176"/>
                <a:gd name="T100" fmla="*/ 3235 w 4016"/>
                <a:gd name="T101" fmla="*/ 39 h 176"/>
                <a:gd name="T102" fmla="*/ 3304 w 4016"/>
                <a:gd name="T103" fmla="*/ 107 h 176"/>
                <a:gd name="T104" fmla="*/ 3365 w 4016"/>
                <a:gd name="T105" fmla="*/ 169 h 176"/>
                <a:gd name="T106" fmla="*/ 3427 w 4016"/>
                <a:gd name="T107" fmla="*/ 130 h 176"/>
                <a:gd name="T108" fmla="*/ 3495 w 4016"/>
                <a:gd name="T109" fmla="*/ 92 h 176"/>
                <a:gd name="T110" fmla="*/ 3557 w 4016"/>
                <a:gd name="T111" fmla="*/ 92 h 176"/>
                <a:gd name="T112" fmla="*/ 3618 w 4016"/>
                <a:gd name="T113" fmla="*/ 92 h 176"/>
                <a:gd name="T114" fmla="*/ 3687 w 4016"/>
                <a:gd name="T115" fmla="*/ 92 h 176"/>
                <a:gd name="T116" fmla="*/ 3748 w 4016"/>
                <a:gd name="T117" fmla="*/ 85 h 176"/>
                <a:gd name="T118" fmla="*/ 3809 w 4016"/>
                <a:gd name="T119" fmla="*/ 85 h 176"/>
                <a:gd name="T120" fmla="*/ 3870 w 4016"/>
                <a:gd name="T121" fmla="*/ 85 h 176"/>
                <a:gd name="T122" fmla="*/ 3939 w 4016"/>
                <a:gd name="T123" fmla="*/ 85 h 176"/>
                <a:gd name="T124" fmla="*/ 4000 w 4016"/>
                <a:gd name="T125" fmla="*/ 85 h 17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  <a:gd name="T189" fmla="*/ 0 w 4016"/>
                <a:gd name="T190" fmla="*/ 0 h 176"/>
                <a:gd name="T191" fmla="*/ 4016 w 4016"/>
                <a:gd name="T192" fmla="*/ 176 h 176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T189" t="T190" r="T191" b="T192"/>
              <a:pathLst>
                <a:path w="4016" h="176">
                  <a:moveTo>
                    <a:pt x="0" y="92"/>
                  </a:moveTo>
                  <a:lnTo>
                    <a:pt x="0" y="92"/>
                  </a:lnTo>
                  <a:lnTo>
                    <a:pt x="7" y="92"/>
                  </a:lnTo>
                  <a:lnTo>
                    <a:pt x="15" y="92"/>
                  </a:lnTo>
                  <a:lnTo>
                    <a:pt x="23" y="92"/>
                  </a:lnTo>
                  <a:lnTo>
                    <a:pt x="30" y="92"/>
                  </a:lnTo>
                  <a:lnTo>
                    <a:pt x="38" y="92"/>
                  </a:lnTo>
                  <a:lnTo>
                    <a:pt x="46" y="92"/>
                  </a:lnTo>
                  <a:lnTo>
                    <a:pt x="53" y="92"/>
                  </a:lnTo>
                  <a:lnTo>
                    <a:pt x="61" y="92"/>
                  </a:lnTo>
                  <a:lnTo>
                    <a:pt x="69" y="92"/>
                  </a:lnTo>
                  <a:lnTo>
                    <a:pt x="76" y="92"/>
                  </a:lnTo>
                  <a:lnTo>
                    <a:pt x="84" y="92"/>
                  </a:lnTo>
                  <a:lnTo>
                    <a:pt x="92" y="92"/>
                  </a:lnTo>
                  <a:lnTo>
                    <a:pt x="99" y="92"/>
                  </a:lnTo>
                  <a:lnTo>
                    <a:pt x="107" y="92"/>
                  </a:lnTo>
                  <a:lnTo>
                    <a:pt x="115" y="92"/>
                  </a:lnTo>
                  <a:lnTo>
                    <a:pt x="122" y="92"/>
                  </a:lnTo>
                  <a:lnTo>
                    <a:pt x="130" y="92"/>
                  </a:lnTo>
                  <a:lnTo>
                    <a:pt x="137" y="92"/>
                  </a:lnTo>
                  <a:lnTo>
                    <a:pt x="145" y="92"/>
                  </a:lnTo>
                  <a:lnTo>
                    <a:pt x="153" y="92"/>
                  </a:lnTo>
                  <a:lnTo>
                    <a:pt x="160" y="92"/>
                  </a:lnTo>
                  <a:lnTo>
                    <a:pt x="168" y="92"/>
                  </a:lnTo>
                  <a:lnTo>
                    <a:pt x="176" y="92"/>
                  </a:lnTo>
                  <a:lnTo>
                    <a:pt x="183" y="92"/>
                  </a:lnTo>
                  <a:lnTo>
                    <a:pt x="191" y="92"/>
                  </a:lnTo>
                  <a:lnTo>
                    <a:pt x="199" y="92"/>
                  </a:lnTo>
                  <a:lnTo>
                    <a:pt x="206" y="92"/>
                  </a:lnTo>
                  <a:lnTo>
                    <a:pt x="214" y="92"/>
                  </a:lnTo>
                  <a:lnTo>
                    <a:pt x="222" y="92"/>
                  </a:lnTo>
                  <a:lnTo>
                    <a:pt x="229" y="92"/>
                  </a:lnTo>
                  <a:lnTo>
                    <a:pt x="237" y="92"/>
                  </a:lnTo>
                  <a:lnTo>
                    <a:pt x="245" y="92"/>
                  </a:lnTo>
                  <a:lnTo>
                    <a:pt x="252" y="92"/>
                  </a:lnTo>
                  <a:lnTo>
                    <a:pt x="260" y="92"/>
                  </a:lnTo>
                  <a:lnTo>
                    <a:pt x="268" y="92"/>
                  </a:lnTo>
                  <a:lnTo>
                    <a:pt x="275" y="92"/>
                  </a:lnTo>
                  <a:lnTo>
                    <a:pt x="283" y="92"/>
                  </a:lnTo>
                  <a:lnTo>
                    <a:pt x="290" y="92"/>
                  </a:lnTo>
                  <a:lnTo>
                    <a:pt x="298" y="92"/>
                  </a:lnTo>
                  <a:lnTo>
                    <a:pt x="306" y="92"/>
                  </a:lnTo>
                  <a:lnTo>
                    <a:pt x="313" y="92"/>
                  </a:lnTo>
                  <a:lnTo>
                    <a:pt x="321" y="92"/>
                  </a:lnTo>
                  <a:lnTo>
                    <a:pt x="329" y="92"/>
                  </a:lnTo>
                  <a:lnTo>
                    <a:pt x="336" y="92"/>
                  </a:lnTo>
                  <a:lnTo>
                    <a:pt x="344" y="92"/>
                  </a:lnTo>
                  <a:lnTo>
                    <a:pt x="352" y="92"/>
                  </a:lnTo>
                  <a:lnTo>
                    <a:pt x="359" y="92"/>
                  </a:lnTo>
                  <a:lnTo>
                    <a:pt x="367" y="92"/>
                  </a:lnTo>
                  <a:lnTo>
                    <a:pt x="375" y="92"/>
                  </a:lnTo>
                  <a:lnTo>
                    <a:pt x="382" y="92"/>
                  </a:lnTo>
                  <a:lnTo>
                    <a:pt x="390" y="92"/>
                  </a:lnTo>
                  <a:lnTo>
                    <a:pt x="398" y="92"/>
                  </a:lnTo>
                  <a:lnTo>
                    <a:pt x="405" y="92"/>
                  </a:lnTo>
                  <a:lnTo>
                    <a:pt x="413" y="92"/>
                  </a:lnTo>
                  <a:lnTo>
                    <a:pt x="420" y="92"/>
                  </a:lnTo>
                  <a:lnTo>
                    <a:pt x="428" y="92"/>
                  </a:lnTo>
                  <a:lnTo>
                    <a:pt x="436" y="92"/>
                  </a:lnTo>
                  <a:lnTo>
                    <a:pt x="443" y="92"/>
                  </a:lnTo>
                  <a:lnTo>
                    <a:pt x="451" y="92"/>
                  </a:lnTo>
                  <a:lnTo>
                    <a:pt x="459" y="92"/>
                  </a:lnTo>
                  <a:lnTo>
                    <a:pt x="466" y="92"/>
                  </a:lnTo>
                  <a:lnTo>
                    <a:pt x="474" y="92"/>
                  </a:lnTo>
                  <a:lnTo>
                    <a:pt x="482" y="92"/>
                  </a:lnTo>
                  <a:lnTo>
                    <a:pt x="489" y="92"/>
                  </a:lnTo>
                  <a:lnTo>
                    <a:pt x="497" y="92"/>
                  </a:lnTo>
                  <a:lnTo>
                    <a:pt x="505" y="92"/>
                  </a:lnTo>
                  <a:lnTo>
                    <a:pt x="512" y="92"/>
                  </a:lnTo>
                  <a:lnTo>
                    <a:pt x="520" y="92"/>
                  </a:lnTo>
                  <a:lnTo>
                    <a:pt x="528" y="92"/>
                  </a:lnTo>
                  <a:lnTo>
                    <a:pt x="535" y="92"/>
                  </a:lnTo>
                  <a:lnTo>
                    <a:pt x="543" y="92"/>
                  </a:lnTo>
                  <a:lnTo>
                    <a:pt x="551" y="92"/>
                  </a:lnTo>
                  <a:lnTo>
                    <a:pt x="551" y="100"/>
                  </a:lnTo>
                  <a:lnTo>
                    <a:pt x="558" y="100"/>
                  </a:lnTo>
                  <a:lnTo>
                    <a:pt x="566" y="107"/>
                  </a:lnTo>
                  <a:lnTo>
                    <a:pt x="566" y="115"/>
                  </a:lnTo>
                  <a:lnTo>
                    <a:pt x="573" y="115"/>
                  </a:lnTo>
                  <a:lnTo>
                    <a:pt x="573" y="123"/>
                  </a:lnTo>
                  <a:lnTo>
                    <a:pt x="581" y="123"/>
                  </a:lnTo>
                  <a:lnTo>
                    <a:pt x="581" y="130"/>
                  </a:lnTo>
                  <a:lnTo>
                    <a:pt x="589" y="130"/>
                  </a:lnTo>
                  <a:lnTo>
                    <a:pt x="589" y="138"/>
                  </a:lnTo>
                  <a:lnTo>
                    <a:pt x="596" y="138"/>
                  </a:lnTo>
                  <a:lnTo>
                    <a:pt x="596" y="146"/>
                  </a:lnTo>
                  <a:lnTo>
                    <a:pt x="604" y="146"/>
                  </a:lnTo>
                  <a:lnTo>
                    <a:pt x="604" y="153"/>
                  </a:lnTo>
                  <a:lnTo>
                    <a:pt x="612" y="153"/>
                  </a:lnTo>
                  <a:lnTo>
                    <a:pt x="612" y="161"/>
                  </a:lnTo>
                  <a:lnTo>
                    <a:pt x="619" y="161"/>
                  </a:lnTo>
                  <a:lnTo>
                    <a:pt x="619" y="169"/>
                  </a:lnTo>
                  <a:lnTo>
                    <a:pt x="627" y="169"/>
                  </a:lnTo>
                  <a:lnTo>
                    <a:pt x="635" y="169"/>
                  </a:lnTo>
                  <a:lnTo>
                    <a:pt x="635" y="176"/>
                  </a:lnTo>
                  <a:lnTo>
                    <a:pt x="635" y="169"/>
                  </a:lnTo>
                  <a:lnTo>
                    <a:pt x="642" y="169"/>
                  </a:lnTo>
                  <a:lnTo>
                    <a:pt x="642" y="176"/>
                  </a:lnTo>
                  <a:lnTo>
                    <a:pt x="642" y="169"/>
                  </a:lnTo>
                  <a:lnTo>
                    <a:pt x="650" y="169"/>
                  </a:lnTo>
                  <a:lnTo>
                    <a:pt x="658" y="169"/>
                  </a:lnTo>
                  <a:lnTo>
                    <a:pt x="658" y="161"/>
                  </a:lnTo>
                  <a:lnTo>
                    <a:pt x="665" y="161"/>
                  </a:lnTo>
                  <a:lnTo>
                    <a:pt x="665" y="153"/>
                  </a:lnTo>
                  <a:lnTo>
                    <a:pt x="673" y="153"/>
                  </a:lnTo>
                  <a:lnTo>
                    <a:pt x="673" y="146"/>
                  </a:lnTo>
                  <a:lnTo>
                    <a:pt x="681" y="146"/>
                  </a:lnTo>
                  <a:lnTo>
                    <a:pt x="681" y="138"/>
                  </a:lnTo>
                  <a:lnTo>
                    <a:pt x="688" y="138"/>
                  </a:lnTo>
                  <a:lnTo>
                    <a:pt x="688" y="130"/>
                  </a:lnTo>
                  <a:lnTo>
                    <a:pt x="696" y="130"/>
                  </a:lnTo>
                  <a:lnTo>
                    <a:pt x="696" y="123"/>
                  </a:lnTo>
                  <a:lnTo>
                    <a:pt x="704" y="123"/>
                  </a:lnTo>
                  <a:lnTo>
                    <a:pt x="704" y="115"/>
                  </a:lnTo>
                  <a:lnTo>
                    <a:pt x="711" y="115"/>
                  </a:lnTo>
                  <a:lnTo>
                    <a:pt x="711" y="107"/>
                  </a:lnTo>
                  <a:lnTo>
                    <a:pt x="719" y="107"/>
                  </a:lnTo>
                  <a:lnTo>
                    <a:pt x="719" y="100"/>
                  </a:lnTo>
                  <a:lnTo>
                    <a:pt x="726" y="100"/>
                  </a:lnTo>
                  <a:lnTo>
                    <a:pt x="726" y="92"/>
                  </a:lnTo>
                  <a:lnTo>
                    <a:pt x="734" y="92"/>
                  </a:lnTo>
                  <a:lnTo>
                    <a:pt x="734" y="85"/>
                  </a:lnTo>
                  <a:lnTo>
                    <a:pt x="742" y="85"/>
                  </a:lnTo>
                  <a:lnTo>
                    <a:pt x="742" y="77"/>
                  </a:lnTo>
                  <a:lnTo>
                    <a:pt x="749" y="69"/>
                  </a:lnTo>
                  <a:lnTo>
                    <a:pt x="749" y="62"/>
                  </a:lnTo>
                  <a:lnTo>
                    <a:pt x="757" y="62"/>
                  </a:lnTo>
                  <a:lnTo>
                    <a:pt x="757" y="54"/>
                  </a:lnTo>
                  <a:lnTo>
                    <a:pt x="765" y="54"/>
                  </a:lnTo>
                  <a:lnTo>
                    <a:pt x="765" y="46"/>
                  </a:lnTo>
                  <a:lnTo>
                    <a:pt x="772" y="46"/>
                  </a:lnTo>
                  <a:lnTo>
                    <a:pt x="772" y="39"/>
                  </a:lnTo>
                  <a:lnTo>
                    <a:pt x="780" y="39"/>
                  </a:lnTo>
                  <a:lnTo>
                    <a:pt x="780" y="31"/>
                  </a:lnTo>
                  <a:lnTo>
                    <a:pt x="788" y="31"/>
                  </a:lnTo>
                  <a:lnTo>
                    <a:pt x="788" y="23"/>
                  </a:lnTo>
                  <a:lnTo>
                    <a:pt x="795" y="23"/>
                  </a:lnTo>
                  <a:lnTo>
                    <a:pt x="795" y="16"/>
                  </a:lnTo>
                  <a:lnTo>
                    <a:pt x="803" y="16"/>
                  </a:lnTo>
                  <a:lnTo>
                    <a:pt x="803" y="8"/>
                  </a:lnTo>
                  <a:lnTo>
                    <a:pt x="811" y="8"/>
                  </a:lnTo>
                  <a:lnTo>
                    <a:pt x="818" y="8"/>
                  </a:lnTo>
                  <a:lnTo>
                    <a:pt x="818" y="0"/>
                  </a:lnTo>
                  <a:lnTo>
                    <a:pt x="826" y="0"/>
                  </a:lnTo>
                  <a:lnTo>
                    <a:pt x="826" y="8"/>
                  </a:lnTo>
                  <a:lnTo>
                    <a:pt x="834" y="8"/>
                  </a:lnTo>
                  <a:lnTo>
                    <a:pt x="841" y="8"/>
                  </a:lnTo>
                  <a:lnTo>
                    <a:pt x="849" y="16"/>
                  </a:lnTo>
                  <a:lnTo>
                    <a:pt x="849" y="23"/>
                  </a:lnTo>
                  <a:lnTo>
                    <a:pt x="856" y="23"/>
                  </a:lnTo>
                  <a:lnTo>
                    <a:pt x="856" y="31"/>
                  </a:lnTo>
                  <a:lnTo>
                    <a:pt x="864" y="31"/>
                  </a:lnTo>
                  <a:lnTo>
                    <a:pt x="864" y="39"/>
                  </a:lnTo>
                  <a:lnTo>
                    <a:pt x="872" y="39"/>
                  </a:lnTo>
                  <a:lnTo>
                    <a:pt x="872" y="46"/>
                  </a:lnTo>
                  <a:lnTo>
                    <a:pt x="879" y="46"/>
                  </a:lnTo>
                  <a:lnTo>
                    <a:pt x="879" y="54"/>
                  </a:lnTo>
                  <a:lnTo>
                    <a:pt x="887" y="54"/>
                  </a:lnTo>
                  <a:lnTo>
                    <a:pt x="887" y="62"/>
                  </a:lnTo>
                  <a:lnTo>
                    <a:pt x="895" y="62"/>
                  </a:lnTo>
                  <a:lnTo>
                    <a:pt x="895" y="69"/>
                  </a:lnTo>
                  <a:lnTo>
                    <a:pt x="902" y="69"/>
                  </a:lnTo>
                  <a:lnTo>
                    <a:pt x="902" y="77"/>
                  </a:lnTo>
                  <a:lnTo>
                    <a:pt x="910" y="77"/>
                  </a:lnTo>
                  <a:lnTo>
                    <a:pt x="910" y="85"/>
                  </a:lnTo>
                  <a:lnTo>
                    <a:pt x="918" y="85"/>
                  </a:lnTo>
                  <a:lnTo>
                    <a:pt x="925" y="85"/>
                  </a:lnTo>
                  <a:lnTo>
                    <a:pt x="925" y="92"/>
                  </a:lnTo>
                  <a:lnTo>
                    <a:pt x="933" y="92"/>
                  </a:lnTo>
                  <a:lnTo>
                    <a:pt x="941" y="92"/>
                  </a:lnTo>
                  <a:lnTo>
                    <a:pt x="948" y="92"/>
                  </a:lnTo>
                  <a:lnTo>
                    <a:pt x="956" y="92"/>
                  </a:lnTo>
                  <a:lnTo>
                    <a:pt x="964" y="92"/>
                  </a:lnTo>
                  <a:lnTo>
                    <a:pt x="971" y="92"/>
                  </a:lnTo>
                  <a:lnTo>
                    <a:pt x="979" y="85"/>
                  </a:lnTo>
                  <a:lnTo>
                    <a:pt x="987" y="85"/>
                  </a:lnTo>
                  <a:lnTo>
                    <a:pt x="994" y="85"/>
                  </a:lnTo>
                  <a:lnTo>
                    <a:pt x="1002" y="85"/>
                  </a:lnTo>
                  <a:lnTo>
                    <a:pt x="1009" y="85"/>
                  </a:lnTo>
                  <a:lnTo>
                    <a:pt x="1017" y="85"/>
                  </a:lnTo>
                  <a:lnTo>
                    <a:pt x="1025" y="85"/>
                  </a:lnTo>
                  <a:lnTo>
                    <a:pt x="1032" y="85"/>
                  </a:lnTo>
                  <a:lnTo>
                    <a:pt x="1040" y="85"/>
                  </a:lnTo>
                  <a:lnTo>
                    <a:pt x="1048" y="85"/>
                  </a:lnTo>
                  <a:lnTo>
                    <a:pt x="1055" y="85"/>
                  </a:lnTo>
                  <a:lnTo>
                    <a:pt x="1063" y="85"/>
                  </a:lnTo>
                  <a:lnTo>
                    <a:pt x="1071" y="85"/>
                  </a:lnTo>
                  <a:lnTo>
                    <a:pt x="1078" y="85"/>
                  </a:lnTo>
                  <a:lnTo>
                    <a:pt x="1086" y="85"/>
                  </a:lnTo>
                  <a:lnTo>
                    <a:pt x="1094" y="85"/>
                  </a:lnTo>
                  <a:lnTo>
                    <a:pt x="1101" y="85"/>
                  </a:lnTo>
                  <a:lnTo>
                    <a:pt x="1109" y="85"/>
                  </a:lnTo>
                  <a:lnTo>
                    <a:pt x="1117" y="85"/>
                  </a:lnTo>
                  <a:lnTo>
                    <a:pt x="1124" y="85"/>
                  </a:lnTo>
                  <a:lnTo>
                    <a:pt x="1132" y="85"/>
                  </a:lnTo>
                  <a:lnTo>
                    <a:pt x="1140" y="85"/>
                  </a:lnTo>
                  <a:lnTo>
                    <a:pt x="1147" y="85"/>
                  </a:lnTo>
                  <a:lnTo>
                    <a:pt x="1155" y="85"/>
                  </a:lnTo>
                  <a:lnTo>
                    <a:pt x="1162" y="85"/>
                  </a:lnTo>
                  <a:lnTo>
                    <a:pt x="1170" y="85"/>
                  </a:lnTo>
                  <a:lnTo>
                    <a:pt x="1178" y="85"/>
                  </a:lnTo>
                  <a:lnTo>
                    <a:pt x="1185" y="85"/>
                  </a:lnTo>
                  <a:lnTo>
                    <a:pt x="1193" y="85"/>
                  </a:lnTo>
                  <a:lnTo>
                    <a:pt x="1201" y="85"/>
                  </a:lnTo>
                  <a:lnTo>
                    <a:pt x="1208" y="85"/>
                  </a:lnTo>
                  <a:lnTo>
                    <a:pt x="1216" y="85"/>
                  </a:lnTo>
                  <a:lnTo>
                    <a:pt x="1224" y="85"/>
                  </a:lnTo>
                  <a:lnTo>
                    <a:pt x="1231" y="85"/>
                  </a:lnTo>
                  <a:lnTo>
                    <a:pt x="1239" y="85"/>
                  </a:lnTo>
                  <a:lnTo>
                    <a:pt x="1247" y="85"/>
                  </a:lnTo>
                  <a:lnTo>
                    <a:pt x="1254" y="85"/>
                  </a:lnTo>
                  <a:lnTo>
                    <a:pt x="1262" y="85"/>
                  </a:lnTo>
                  <a:lnTo>
                    <a:pt x="1270" y="85"/>
                  </a:lnTo>
                  <a:lnTo>
                    <a:pt x="1277" y="85"/>
                  </a:lnTo>
                  <a:lnTo>
                    <a:pt x="1285" y="85"/>
                  </a:lnTo>
                  <a:lnTo>
                    <a:pt x="1292" y="85"/>
                  </a:lnTo>
                  <a:lnTo>
                    <a:pt x="1300" y="85"/>
                  </a:lnTo>
                  <a:lnTo>
                    <a:pt x="1308" y="85"/>
                  </a:lnTo>
                  <a:lnTo>
                    <a:pt x="1315" y="85"/>
                  </a:lnTo>
                  <a:lnTo>
                    <a:pt x="1323" y="85"/>
                  </a:lnTo>
                  <a:lnTo>
                    <a:pt x="1331" y="85"/>
                  </a:lnTo>
                  <a:lnTo>
                    <a:pt x="1338" y="85"/>
                  </a:lnTo>
                  <a:lnTo>
                    <a:pt x="1346" y="85"/>
                  </a:lnTo>
                  <a:lnTo>
                    <a:pt x="1354" y="85"/>
                  </a:lnTo>
                  <a:lnTo>
                    <a:pt x="1361" y="85"/>
                  </a:lnTo>
                  <a:lnTo>
                    <a:pt x="1369" y="85"/>
                  </a:lnTo>
                  <a:lnTo>
                    <a:pt x="1377" y="85"/>
                  </a:lnTo>
                  <a:lnTo>
                    <a:pt x="1384" y="85"/>
                  </a:lnTo>
                  <a:lnTo>
                    <a:pt x="1392" y="85"/>
                  </a:lnTo>
                  <a:lnTo>
                    <a:pt x="1400" y="85"/>
                  </a:lnTo>
                  <a:lnTo>
                    <a:pt x="1400" y="92"/>
                  </a:lnTo>
                  <a:lnTo>
                    <a:pt x="1407" y="92"/>
                  </a:lnTo>
                  <a:lnTo>
                    <a:pt x="1415" y="92"/>
                  </a:lnTo>
                  <a:lnTo>
                    <a:pt x="1423" y="92"/>
                  </a:lnTo>
                  <a:lnTo>
                    <a:pt x="1430" y="92"/>
                  </a:lnTo>
                  <a:lnTo>
                    <a:pt x="1438" y="92"/>
                  </a:lnTo>
                  <a:lnTo>
                    <a:pt x="1445" y="92"/>
                  </a:lnTo>
                  <a:lnTo>
                    <a:pt x="1453" y="92"/>
                  </a:lnTo>
                  <a:lnTo>
                    <a:pt x="1461" y="92"/>
                  </a:lnTo>
                  <a:lnTo>
                    <a:pt x="1468" y="92"/>
                  </a:lnTo>
                  <a:lnTo>
                    <a:pt x="1476" y="92"/>
                  </a:lnTo>
                  <a:lnTo>
                    <a:pt x="1484" y="92"/>
                  </a:lnTo>
                  <a:lnTo>
                    <a:pt x="1491" y="92"/>
                  </a:lnTo>
                  <a:lnTo>
                    <a:pt x="1499" y="92"/>
                  </a:lnTo>
                  <a:lnTo>
                    <a:pt x="1507" y="92"/>
                  </a:lnTo>
                  <a:lnTo>
                    <a:pt x="1514" y="92"/>
                  </a:lnTo>
                  <a:lnTo>
                    <a:pt x="1522" y="92"/>
                  </a:lnTo>
                  <a:lnTo>
                    <a:pt x="1530" y="92"/>
                  </a:lnTo>
                  <a:lnTo>
                    <a:pt x="1537" y="92"/>
                  </a:lnTo>
                  <a:lnTo>
                    <a:pt x="1545" y="92"/>
                  </a:lnTo>
                  <a:lnTo>
                    <a:pt x="1553" y="92"/>
                  </a:lnTo>
                  <a:lnTo>
                    <a:pt x="1560" y="92"/>
                  </a:lnTo>
                  <a:lnTo>
                    <a:pt x="1568" y="92"/>
                  </a:lnTo>
                  <a:lnTo>
                    <a:pt x="1576" y="92"/>
                  </a:lnTo>
                  <a:lnTo>
                    <a:pt x="1583" y="92"/>
                  </a:lnTo>
                  <a:lnTo>
                    <a:pt x="1591" y="92"/>
                  </a:lnTo>
                  <a:lnTo>
                    <a:pt x="1598" y="92"/>
                  </a:lnTo>
                  <a:lnTo>
                    <a:pt x="1606" y="92"/>
                  </a:lnTo>
                  <a:lnTo>
                    <a:pt x="1614" y="92"/>
                  </a:lnTo>
                  <a:lnTo>
                    <a:pt x="1621" y="92"/>
                  </a:lnTo>
                  <a:lnTo>
                    <a:pt x="1629" y="92"/>
                  </a:lnTo>
                  <a:lnTo>
                    <a:pt x="1637" y="92"/>
                  </a:lnTo>
                  <a:lnTo>
                    <a:pt x="1644" y="92"/>
                  </a:lnTo>
                  <a:lnTo>
                    <a:pt x="1652" y="92"/>
                  </a:lnTo>
                  <a:lnTo>
                    <a:pt x="1660" y="92"/>
                  </a:lnTo>
                  <a:lnTo>
                    <a:pt x="1667" y="92"/>
                  </a:lnTo>
                  <a:lnTo>
                    <a:pt x="1675" y="92"/>
                  </a:lnTo>
                  <a:lnTo>
                    <a:pt x="1683" y="92"/>
                  </a:lnTo>
                  <a:lnTo>
                    <a:pt x="1690" y="92"/>
                  </a:lnTo>
                  <a:lnTo>
                    <a:pt x="1698" y="92"/>
                  </a:lnTo>
                  <a:lnTo>
                    <a:pt x="1706" y="92"/>
                  </a:lnTo>
                  <a:lnTo>
                    <a:pt x="1713" y="92"/>
                  </a:lnTo>
                  <a:lnTo>
                    <a:pt x="1721" y="92"/>
                  </a:lnTo>
                  <a:lnTo>
                    <a:pt x="1728" y="92"/>
                  </a:lnTo>
                  <a:lnTo>
                    <a:pt x="1736" y="92"/>
                  </a:lnTo>
                  <a:lnTo>
                    <a:pt x="1744" y="92"/>
                  </a:lnTo>
                  <a:lnTo>
                    <a:pt x="1751" y="92"/>
                  </a:lnTo>
                  <a:lnTo>
                    <a:pt x="1759" y="92"/>
                  </a:lnTo>
                  <a:lnTo>
                    <a:pt x="1767" y="92"/>
                  </a:lnTo>
                  <a:lnTo>
                    <a:pt x="1774" y="92"/>
                  </a:lnTo>
                  <a:lnTo>
                    <a:pt x="1782" y="92"/>
                  </a:lnTo>
                  <a:lnTo>
                    <a:pt x="1790" y="92"/>
                  </a:lnTo>
                  <a:lnTo>
                    <a:pt x="1797" y="92"/>
                  </a:lnTo>
                  <a:lnTo>
                    <a:pt x="1805" y="92"/>
                  </a:lnTo>
                  <a:lnTo>
                    <a:pt x="1813" y="92"/>
                  </a:lnTo>
                  <a:lnTo>
                    <a:pt x="1820" y="92"/>
                  </a:lnTo>
                  <a:lnTo>
                    <a:pt x="1828" y="92"/>
                  </a:lnTo>
                  <a:lnTo>
                    <a:pt x="1828" y="85"/>
                  </a:lnTo>
                  <a:lnTo>
                    <a:pt x="1836" y="85"/>
                  </a:lnTo>
                  <a:lnTo>
                    <a:pt x="1843" y="85"/>
                  </a:lnTo>
                  <a:lnTo>
                    <a:pt x="1851" y="85"/>
                  </a:lnTo>
                  <a:lnTo>
                    <a:pt x="1859" y="85"/>
                  </a:lnTo>
                  <a:lnTo>
                    <a:pt x="1866" y="85"/>
                  </a:lnTo>
                  <a:lnTo>
                    <a:pt x="1874" y="85"/>
                  </a:lnTo>
                  <a:lnTo>
                    <a:pt x="1881" y="85"/>
                  </a:lnTo>
                  <a:lnTo>
                    <a:pt x="1889" y="85"/>
                  </a:lnTo>
                  <a:lnTo>
                    <a:pt x="1897" y="85"/>
                  </a:lnTo>
                  <a:lnTo>
                    <a:pt x="1904" y="85"/>
                  </a:lnTo>
                  <a:lnTo>
                    <a:pt x="1912" y="85"/>
                  </a:lnTo>
                  <a:lnTo>
                    <a:pt x="1920" y="85"/>
                  </a:lnTo>
                  <a:lnTo>
                    <a:pt x="1927" y="85"/>
                  </a:lnTo>
                  <a:lnTo>
                    <a:pt x="1935" y="85"/>
                  </a:lnTo>
                  <a:lnTo>
                    <a:pt x="1943" y="85"/>
                  </a:lnTo>
                  <a:lnTo>
                    <a:pt x="1950" y="85"/>
                  </a:lnTo>
                  <a:lnTo>
                    <a:pt x="1958" y="85"/>
                  </a:lnTo>
                  <a:lnTo>
                    <a:pt x="1966" y="85"/>
                  </a:lnTo>
                  <a:lnTo>
                    <a:pt x="1973" y="85"/>
                  </a:lnTo>
                  <a:lnTo>
                    <a:pt x="1981" y="85"/>
                  </a:lnTo>
                  <a:lnTo>
                    <a:pt x="1989" y="85"/>
                  </a:lnTo>
                  <a:lnTo>
                    <a:pt x="1996" y="85"/>
                  </a:lnTo>
                  <a:lnTo>
                    <a:pt x="2004" y="85"/>
                  </a:lnTo>
                  <a:lnTo>
                    <a:pt x="2012" y="85"/>
                  </a:lnTo>
                  <a:lnTo>
                    <a:pt x="2019" y="85"/>
                  </a:lnTo>
                  <a:lnTo>
                    <a:pt x="2027" y="85"/>
                  </a:lnTo>
                  <a:lnTo>
                    <a:pt x="2034" y="85"/>
                  </a:lnTo>
                  <a:lnTo>
                    <a:pt x="2042" y="85"/>
                  </a:lnTo>
                  <a:lnTo>
                    <a:pt x="2050" y="85"/>
                  </a:lnTo>
                  <a:lnTo>
                    <a:pt x="2057" y="85"/>
                  </a:lnTo>
                  <a:lnTo>
                    <a:pt x="2065" y="85"/>
                  </a:lnTo>
                  <a:lnTo>
                    <a:pt x="2073" y="85"/>
                  </a:lnTo>
                  <a:lnTo>
                    <a:pt x="2080" y="85"/>
                  </a:lnTo>
                  <a:lnTo>
                    <a:pt x="2088" y="85"/>
                  </a:lnTo>
                  <a:lnTo>
                    <a:pt x="2096" y="85"/>
                  </a:lnTo>
                  <a:lnTo>
                    <a:pt x="2103" y="85"/>
                  </a:lnTo>
                  <a:lnTo>
                    <a:pt x="2111" y="85"/>
                  </a:lnTo>
                  <a:lnTo>
                    <a:pt x="2119" y="85"/>
                  </a:lnTo>
                  <a:lnTo>
                    <a:pt x="2126" y="85"/>
                  </a:lnTo>
                  <a:lnTo>
                    <a:pt x="2134" y="85"/>
                  </a:lnTo>
                  <a:lnTo>
                    <a:pt x="2142" y="85"/>
                  </a:lnTo>
                  <a:lnTo>
                    <a:pt x="2149" y="85"/>
                  </a:lnTo>
                  <a:lnTo>
                    <a:pt x="2157" y="85"/>
                  </a:lnTo>
                  <a:lnTo>
                    <a:pt x="2164" y="85"/>
                  </a:lnTo>
                  <a:lnTo>
                    <a:pt x="2172" y="85"/>
                  </a:lnTo>
                  <a:lnTo>
                    <a:pt x="2180" y="85"/>
                  </a:lnTo>
                  <a:lnTo>
                    <a:pt x="2187" y="85"/>
                  </a:lnTo>
                  <a:lnTo>
                    <a:pt x="2195" y="85"/>
                  </a:lnTo>
                  <a:lnTo>
                    <a:pt x="2203" y="85"/>
                  </a:lnTo>
                  <a:lnTo>
                    <a:pt x="2210" y="85"/>
                  </a:lnTo>
                  <a:lnTo>
                    <a:pt x="2218" y="85"/>
                  </a:lnTo>
                  <a:lnTo>
                    <a:pt x="2226" y="85"/>
                  </a:lnTo>
                  <a:lnTo>
                    <a:pt x="2233" y="85"/>
                  </a:lnTo>
                  <a:lnTo>
                    <a:pt x="2241" y="85"/>
                  </a:lnTo>
                  <a:lnTo>
                    <a:pt x="2249" y="85"/>
                  </a:lnTo>
                  <a:lnTo>
                    <a:pt x="2249" y="92"/>
                  </a:lnTo>
                  <a:lnTo>
                    <a:pt x="2256" y="92"/>
                  </a:lnTo>
                  <a:lnTo>
                    <a:pt x="2264" y="92"/>
                  </a:lnTo>
                  <a:lnTo>
                    <a:pt x="2272" y="92"/>
                  </a:lnTo>
                  <a:lnTo>
                    <a:pt x="2279" y="92"/>
                  </a:lnTo>
                  <a:lnTo>
                    <a:pt x="2287" y="92"/>
                  </a:lnTo>
                  <a:lnTo>
                    <a:pt x="2295" y="92"/>
                  </a:lnTo>
                  <a:lnTo>
                    <a:pt x="2302" y="92"/>
                  </a:lnTo>
                  <a:lnTo>
                    <a:pt x="2310" y="92"/>
                  </a:lnTo>
                  <a:lnTo>
                    <a:pt x="2317" y="92"/>
                  </a:lnTo>
                  <a:lnTo>
                    <a:pt x="2325" y="92"/>
                  </a:lnTo>
                  <a:lnTo>
                    <a:pt x="2333" y="92"/>
                  </a:lnTo>
                  <a:lnTo>
                    <a:pt x="2340" y="92"/>
                  </a:lnTo>
                  <a:lnTo>
                    <a:pt x="2348" y="92"/>
                  </a:lnTo>
                  <a:lnTo>
                    <a:pt x="2356" y="92"/>
                  </a:lnTo>
                  <a:lnTo>
                    <a:pt x="2363" y="92"/>
                  </a:lnTo>
                  <a:lnTo>
                    <a:pt x="2371" y="92"/>
                  </a:lnTo>
                  <a:lnTo>
                    <a:pt x="2379" y="92"/>
                  </a:lnTo>
                  <a:lnTo>
                    <a:pt x="2386" y="92"/>
                  </a:lnTo>
                  <a:lnTo>
                    <a:pt x="2394" y="92"/>
                  </a:lnTo>
                  <a:lnTo>
                    <a:pt x="2402" y="92"/>
                  </a:lnTo>
                  <a:lnTo>
                    <a:pt x="2409" y="92"/>
                  </a:lnTo>
                  <a:lnTo>
                    <a:pt x="2417" y="92"/>
                  </a:lnTo>
                  <a:lnTo>
                    <a:pt x="2425" y="92"/>
                  </a:lnTo>
                  <a:lnTo>
                    <a:pt x="2432" y="92"/>
                  </a:lnTo>
                  <a:lnTo>
                    <a:pt x="2440" y="92"/>
                  </a:lnTo>
                  <a:lnTo>
                    <a:pt x="2447" y="92"/>
                  </a:lnTo>
                  <a:lnTo>
                    <a:pt x="2455" y="92"/>
                  </a:lnTo>
                  <a:lnTo>
                    <a:pt x="2463" y="92"/>
                  </a:lnTo>
                  <a:lnTo>
                    <a:pt x="2470" y="92"/>
                  </a:lnTo>
                  <a:lnTo>
                    <a:pt x="2478" y="92"/>
                  </a:lnTo>
                  <a:lnTo>
                    <a:pt x="2486" y="92"/>
                  </a:lnTo>
                  <a:lnTo>
                    <a:pt x="2493" y="92"/>
                  </a:lnTo>
                  <a:lnTo>
                    <a:pt x="2501" y="92"/>
                  </a:lnTo>
                  <a:lnTo>
                    <a:pt x="2509" y="92"/>
                  </a:lnTo>
                  <a:lnTo>
                    <a:pt x="2516" y="92"/>
                  </a:lnTo>
                  <a:lnTo>
                    <a:pt x="2524" y="92"/>
                  </a:lnTo>
                  <a:lnTo>
                    <a:pt x="2532" y="92"/>
                  </a:lnTo>
                  <a:lnTo>
                    <a:pt x="2539" y="92"/>
                  </a:lnTo>
                  <a:lnTo>
                    <a:pt x="2547" y="92"/>
                  </a:lnTo>
                  <a:lnTo>
                    <a:pt x="2555" y="92"/>
                  </a:lnTo>
                  <a:lnTo>
                    <a:pt x="2562" y="92"/>
                  </a:lnTo>
                  <a:lnTo>
                    <a:pt x="2570" y="92"/>
                  </a:lnTo>
                  <a:lnTo>
                    <a:pt x="2578" y="92"/>
                  </a:lnTo>
                  <a:lnTo>
                    <a:pt x="2585" y="92"/>
                  </a:lnTo>
                  <a:lnTo>
                    <a:pt x="2593" y="92"/>
                  </a:lnTo>
                  <a:lnTo>
                    <a:pt x="2600" y="92"/>
                  </a:lnTo>
                  <a:lnTo>
                    <a:pt x="2608" y="92"/>
                  </a:lnTo>
                  <a:lnTo>
                    <a:pt x="2616" y="92"/>
                  </a:lnTo>
                  <a:lnTo>
                    <a:pt x="2623" y="92"/>
                  </a:lnTo>
                  <a:lnTo>
                    <a:pt x="2631" y="92"/>
                  </a:lnTo>
                  <a:lnTo>
                    <a:pt x="2639" y="92"/>
                  </a:lnTo>
                  <a:lnTo>
                    <a:pt x="2646" y="92"/>
                  </a:lnTo>
                  <a:lnTo>
                    <a:pt x="2654" y="92"/>
                  </a:lnTo>
                  <a:lnTo>
                    <a:pt x="2662" y="92"/>
                  </a:lnTo>
                  <a:lnTo>
                    <a:pt x="2669" y="92"/>
                  </a:lnTo>
                  <a:lnTo>
                    <a:pt x="2677" y="92"/>
                  </a:lnTo>
                  <a:lnTo>
                    <a:pt x="2677" y="85"/>
                  </a:lnTo>
                  <a:lnTo>
                    <a:pt x="2685" y="85"/>
                  </a:lnTo>
                  <a:lnTo>
                    <a:pt x="2692" y="85"/>
                  </a:lnTo>
                  <a:lnTo>
                    <a:pt x="2700" y="85"/>
                  </a:lnTo>
                  <a:lnTo>
                    <a:pt x="2708" y="85"/>
                  </a:lnTo>
                  <a:lnTo>
                    <a:pt x="2715" y="85"/>
                  </a:lnTo>
                  <a:lnTo>
                    <a:pt x="2723" y="85"/>
                  </a:lnTo>
                  <a:lnTo>
                    <a:pt x="2731" y="85"/>
                  </a:lnTo>
                  <a:lnTo>
                    <a:pt x="2738" y="85"/>
                  </a:lnTo>
                  <a:lnTo>
                    <a:pt x="2746" y="85"/>
                  </a:lnTo>
                  <a:lnTo>
                    <a:pt x="2753" y="85"/>
                  </a:lnTo>
                  <a:lnTo>
                    <a:pt x="2761" y="85"/>
                  </a:lnTo>
                  <a:lnTo>
                    <a:pt x="2769" y="85"/>
                  </a:lnTo>
                  <a:lnTo>
                    <a:pt x="2776" y="85"/>
                  </a:lnTo>
                  <a:lnTo>
                    <a:pt x="2784" y="85"/>
                  </a:lnTo>
                  <a:lnTo>
                    <a:pt x="2792" y="85"/>
                  </a:lnTo>
                  <a:lnTo>
                    <a:pt x="2799" y="85"/>
                  </a:lnTo>
                  <a:lnTo>
                    <a:pt x="2807" y="85"/>
                  </a:lnTo>
                  <a:lnTo>
                    <a:pt x="2815" y="85"/>
                  </a:lnTo>
                  <a:lnTo>
                    <a:pt x="2822" y="85"/>
                  </a:lnTo>
                  <a:lnTo>
                    <a:pt x="2830" y="85"/>
                  </a:lnTo>
                  <a:lnTo>
                    <a:pt x="2838" y="85"/>
                  </a:lnTo>
                  <a:lnTo>
                    <a:pt x="2845" y="85"/>
                  </a:lnTo>
                  <a:lnTo>
                    <a:pt x="2853" y="85"/>
                  </a:lnTo>
                  <a:lnTo>
                    <a:pt x="2861" y="85"/>
                  </a:lnTo>
                  <a:lnTo>
                    <a:pt x="2868" y="85"/>
                  </a:lnTo>
                  <a:lnTo>
                    <a:pt x="2876" y="85"/>
                  </a:lnTo>
                  <a:lnTo>
                    <a:pt x="2883" y="85"/>
                  </a:lnTo>
                  <a:lnTo>
                    <a:pt x="2891" y="85"/>
                  </a:lnTo>
                  <a:lnTo>
                    <a:pt x="2899" y="85"/>
                  </a:lnTo>
                  <a:lnTo>
                    <a:pt x="2906" y="85"/>
                  </a:lnTo>
                  <a:lnTo>
                    <a:pt x="2914" y="85"/>
                  </a:lnTo>
                  <a:lnTo>
                    <a:pt x="2922" y="85"/>
                  </a:lnTo>
                  <a:lnTo>
                    <a:pt x="2929" y="85"/>
                  </a:lnTo>
                  <a:lnTo>
                    <a:pt x="2937" y="85"/>
                  </a:lnTo>
                  <a:lnTo>
                    <a:pt x="2945" y="85"/>
                  </a:lnTo>
                  <a:lnTo>
                    <a:pt x="2952" y="85"/>
                  </a:lnTo>
                  <a:lnTo>
                    <a:pt x="2960" y="85"/>
                  </a:lnTo>
                  <a:lnTo>
                    <a:pt x="2968" y="85"/>
                  </a:lnTo>
                  <a:lnTo>
                    <a:pt x="2975" y="85"/>
                  </a:lnTo>
                  <a:lnTo>
                    <a:pt x="2983" y="85"/>
                  </a:lnTo>
                  <a:lnTo>
                    <a:pt x="2991" y="85"/>
                  </a:lnTo>
                  <a:lnTo>
                    <a:pt x="2998" y="85"/>
                  </a:lnTo>
                  <a:lnTo>
                    <a:pt x="3006" y="85"/>
                  </a:lnTo>
                  <a:lnTo>
                    <a:pt x="3014" y="85"/>
                  </a:lnTo>
                  <a:lnTo>
                    <a:pt x="3021" y="85"/>
                  </a:lnTo>
                  <a:lnTo>
                    <a:pt x="3029" y="85"/>
                  </a:lnTo>
                  <a:lnTo>
                    <a:pt x="3036" y="85"/>
                  </a:lnTo>
                  <a:lnTo>
                    <a:pt x="3044" y="85"/>
                  </a:lnTo>
                  <a:lnTo>
                    <a:pt x="3052" y="85"/>
                  </a:lnTo>
                  <a:lnTo>
                    <a:pt x="3059" y="85"/>
                  </a:lnTo>
                  <a:lnTo>
                    <a:pt x="3067" y="85"/>
                  </a:lnTo>
                  <a:lnTo>
                    <a:pt x="3075" y="85"/>
                  </a:lnTo>
                  <a:lnTo>
                    <a:pt x="3082" y="85"/>
                  </a:lnTo>
                  <a:lnTo>
                    <a:pt x="3090" y="85"/>
                  </a:lnTo>
                  <a:lnTo>
                    <a:pt x="3098" y="85"/>
                  </a:lnTo>
                  <a:lnTo>
                    <a:pt x="3105" y="85"/>
                  </a:lnTo>
                  <a:lnTo>
                    <a:pt x="3105" y="77"/>
                  </a:lnTo>
                  <a:lnTo>
                    <a:pt x="3113" y="77"/>
                  </a:lnTo>
                  <a:lnTo>
                    <a:pt x="3113" y="69"/>
                  </a:lnTo>
                  <a:lnTo>
                    <a:pt x="3121" y="69"/>
                  </a:lnTo>
                  <a:lnTo>
                    <a:pt x="3121" y="62"/>
                  </a:lnTo>
                  <a:lnTo>
                    <a:pt x="3128" y="62"/>
                  </a:lnTo>
                  <a:lnTo>
                    <a:pt x="3128" y="54"/>
                  </a:lnTo>
                  <a:lnTo>
                    <a:pt x="3136" y="54"/>
                  </a:lnTo>
                  <a:lnTo>
                    <a:pt x="3136" y="46"/>
                  </a:lnTo>
                  <a:lnTo>
                    <a:pt x="3144" y="46"/>
                  </a:lnTo>
                  <a:lnTo>
                    <a:pt x="3144" y="39"/>
                  </a:lnTo>
                  <a:lnTo>
                    <a:pt x="3151" y="39"/>
                  </a:lnTo>
                  <a:lnTo>
                    <a:pt x="3151" y="31"/>
                  </a:lnTo>
                  <a:lnTo>
                    <a:pt x="3159" y="31"/>
                  </a:lnTo>
                  <a:lnTo>
                    <a:pt x="3159" y="23"/>
                  </a:lnTo>
                  <a:lnTo>
                    <a:pt x="3167" y="23"/>
                  </a:lnTo>
                  <a:lnTo>
                    <a:pt x="3167" y="16"/>
                  </a:lnTo>
                  <a:lnTo>
                    <a:pt x="3174" y="8"/>
                  </a:lnTo>
                  <a:lnTo>
                    <a:pt x="3182" y="8"/>
                  </a:lnTo>
                  <a:lnTo>
                    <a:pt x="3189" y="0"/>
                  </a:lnTo>
                  <a:lnTo>
                    <a:pt x="3189" y="8"/>
                  </a:lnTo>
                  <a:lnTo>
                    <a:pt x="3189" y="0"/>
                  </a:lnTo>
                  <a:lnTo>
                    <a:pt x="3197" y="0"/>
                  </a:lnTo>
                  <a:lnTo>
                    <a:pt x="3197" y="8"/>
                  </a:lnTo>
                  <a:lnTo>
                    <a:pt x="3205" y="8"/>
                  </a:lnTo>
                  <a:lnTo>
                    <a:pt x="3212" y="8"/>
                  </a:lnTo>
                  <a:lnTo>
                    <a:pt x="3212" y="16"/>
                  </a:lnTo>
                  <a:lnTo>
                    <a:pt x="3220" y="16"/>
                  </a:lnTo>
                  <a:lnTo>
                    <a:pt x="3220" y="23"/>
                  </a:lnTo>
                  <a:lnTo>
                    <a:pt x="3228" y="23"/>
                  </a:lnTo>
                  <a:lnTo>
                    <a:pt x="3228" y="31"/>
                  </a:lnTo>
                  <a:lnTo>
                    <a:pt x="3235" y="31"/>
                  </a:lnTo>
                  <a:lnTo>
                    <a:pt x="3235" y="39"/>
                  </a:lnTo>
                  <a:lnTo>
                    <a:pt x="3243" y="39"/>
                  </a:lnTo>
                  <a:lnTo>
                    <a:pt x="3243" y="46"/>
                  </a:lnTo>
                  <a:lnTo>
                    <a:pt x="3251" y="46"/>
                  </a:lnTo>
                  <a:lnTo>
                    <a:pt x="3251" y="54"/>
                  </a:lnTo>
                  <a:lnTo>
                    <a:pt x="3258" y="54"/>
                  </a:lnTo>
                  <a:lnTo>
                    <a:pt x="3258" y="62"/>
                  </a:lnTo>
                  <a:lnTo>
                    <a:pt x="3266" y="62"/>
                  </a:lnTo>
                  <a:lnTo>
                    <a:pt x="3266" y="69"/>
                  </a:lnTo>
                  <a:lnTo>
                    <a:pt x="3274" y="77"/>
                  </a:lnTo>
                  <a:lnTo>
                    <a:pt x="3274" y="85"/>
                  </a:lnTo>
                  <a:lnTo>
                    <a:pt x="3281" y="85"/>
                  </a:lnTo>
                  <a:lnTo>
                    <a:pt x="3281" y="92"/>
                  </a:lnTo>
                  <a:lnTo>
                    <a:pt x="3289" y="92"/>
                  </a:lnTo>
                  <a:lnTo>
                    <a:pt x="3289" y="100"/>
                  </a:lnTo>
                  <a:lnTo>
                    <a:pt x="3297" y="100"/>
                  </a:lnTo>
                  <a:lnTo>
                    <a:pt x="3297" y="107"/>
                  </a:lnTo>
                  <a:lnTo>
                    <a:pt x="3304" y="107"/>
                  </a:lnTo>
                  <a:lnTo>
                    <a:pt x="3304" y="115"/>
                  </a:lnTo>
                  <a:lnTo>
                    <a:pt x="3312" y="115"/>
                  </a:lnTo>
                  <a:lnTo>
                    <a:pt x="3312" y="123"/>
                  </a:lnTo>
                  <a:lnTo>
                    <a:pt x="3319" y="123"/>
                  </a:lnTo>
                  <a:lnTo>
                    <a:pt x="3319" y="130"/>
                  </a:lnTo>
                  <a:lnTo>
                    <a:pt x="3327" y="130"/>
                  </a:lnTo>
                  <a:lnTo>
                    <a:pt x="3327" y="138"/>
                  </a:lnTo>
                  <a:lnTo>
                    <a:pt x="3335" y="138"/>
                  </a:lnTo>
                  <a:lnTo>
                    <a:pt x="3335" y="146"/>
                  </a:lnTo>
                  <a:lnTo>
                    <a:pt x="3342" y="146"/>
                  </a:lnTo>
                  <a:lnTo>
                    <a:pt x="3342" y="153"/>
                  </a:lnTo>
                  <a:lnTo>
                    <a:pt x="3350" y="153"/>
                  </a:lnTo>
                  <a:lnTo>
                    <a:pt x="3350" y="161"/>
                  </a:lnTo>
                  <a:lnTo>
                    <a:pt x="3358" y="161"/>
                  </a:lnTo>
                  <a:lnTo>
                    <a:pt x="3358" y="169"/>
                  </a:lnTo>
                  <a:lnTo>
                    <a:pt x="3365" y="169"/>
                  </a:lnTo>
                  <a:lnTo>
                    <a:pt x="3373" y="169"/>
                  </a:lnTo>
                  <a:lnTo>
                    <a:pt x="3373" y="176"/>
                  </a:lnTo>
                  <a:lnTo>
                    <a:pt x="3373" y="169"/>
                  </a:lnTo>
                  <a:lnTo>
                    <a:pt x="3381" y="169"/>
                  </a:lnTo>
                  <a:lnTo>
                    <a:pt x="3381" y="176"/>
                  </a:lnTo>
                  <a:lnTo>
                    <a:pt x="3381" y="169"/>
                  </a:lnTo>
                  <a:lnTo>
                    <a:pt x="3388" y="169"/>
                  </a:lnTo>
                  <a:lnTo>
                    <a:pt x="3396" y="169"/>
                  </a:lnTo>
                  <a:lnTo>
                    <a:pt x="3396" y="161"/>
                  </a:lnTo>
                  <a:lnTo>
                    <a:pt x="3404" y="161"/>
                  </a:lnTo>
                  <a:lnTo>
                    <a:pt x="3404" y="153"/>
                  </a:lnTo>
                  <a:lnTo>
                    <a:pt x="3411" y="153"/>
                  </a:lnTo>
                  <a:lnTo>
                    <a:pt x="3411" y="146"/>
                  </a:lnTo>
                  <a:lnTo>
                    <a:pt x="3419" y="146"/>
                  </a:lnTo>
                  <a:lnTo>
                    <a:pt x="3419" y="138"/>
                  </a:lnTo>
                  <a:lnTo>
                    <a:pt x="3427" y="138"/>
                  </a:lnTo>
                  <a:lnTo>
                    <a:pt x="3427" y="130"/>
                  </a:lnTo>
                  <a:lnTo>
                    <a:pt x="3434" y="130"/>
                  </a:lnTo>
                  <a:lnTo>
                    <a:pt x="3434" y="123"/>
                  </a:lnTo>
                  <a:lnTo>
                    <a:pt x="3442" y="123"/>
                  </a:lnTo>
                  <a:lnTo>
                    <a:pt x="3442" y="115"/>
                  </a:lnTo>
                  <a:lnTo>
                    <a:pt x="3450" y="115"/>
                  </a:lnTo>
                  <a:lnTo>
                    <a:pt x="3450" y="107"/>
                  </a:lnTo>
                  <a:lnTo>
                    <a:pt x="3457" y="100"/>
                  </a:lnTo>
                  <a:lnTo>
                    <a:pt x="3465" y="100"/>
                  </a:lnTo>
                  <a:lnTo>
                    <a:pt x="3465" y="92"/>
                  </a:lnTo>
                  <a:lnTo>
                    <a:pt x="3472" y="92"/>
                  </a:lnTo>
                  <a:lnTo>
                    <a:pt x="3480" y="92"/>
                  </a:lnTo>
                  <a:lnTo>
                    <a:pt x="3488" y="92"/>
                  </a:lnTo>
                  <a:lnTo>
                    <a:pt x="3495" y="92"/>
                  </a:lnTo>
                  <a:lnTo>
                    <a:pt x="3503" y="92"/>
                  </a:lnTo>
                  <a:lnTo>
                    <a:pt x="3511" y="92"/>
                  </a:lnTo>
                  <a:lnTo>
                    <a:pt x="3518" y="92"/>
                  </a:lnTo>
                  <a:lnTo>
                    <a:pt x="3526" y="92"/>
                  </a:lnTo>
                  <a:lnTo>
                    <a:pt x="3534" y="92"/>
                  </a:lnTo>
                  <a:lnTo>
                    <a:pt x="3541" y="92"/>
                  </a:lnTo>
                  <a:lnTo>
                    <a:pt x="3549" y="92"/>
                  </a:lnTo>
                  <a:lnTo>
                    <a:pt x="3557" y="92"/>
                  </a:lnTo>
                  <a:lnTo>
                    <a:pt x="3564" y="92"/>
                  </a:lnTo>
                  <a:lnTo>
                    <a:pt x="3572" y="92"/>
                  </a:lnTo>
                  <a:lnTo>
                    <a:pt x="3580" y="92"/>
                  </a:lnTo>
                  <a:lnTo>
                    <a:pt x="3587" y="92"/>
                  </a:lnTo>
                  <a:lnTo>
                    <a:pt x="3595" y="92"/>
                  </a:lnTo>
                  <a:lnTo>
                    <a:pt x="3603" y="92"/>
                  </a:lnTo>
                  <a:lnTo>
                    <a:pt x="3610" y="92"/>
                  </a:lnTo>
                  <a:lnTo>
                    <a:pt x="3618" y="92"/>
                  </a:lnTo>
                  <a:lnTo>
                    <a:pt x="3625" y="92"/>
                  </a:lnTo>
                  <a:lnTo>
                    <a:pt x="3633" y="92"/>
                  </a:lnTo>
                  <a:lnTo>
                    <a:pt x="3641" y="92"/>
                  </a:lnTo>
                  <a:lnTo>
                    <a:pt x="3648" y="92"/>
                  </a:lnTo>
                  <a:lnTo>
                    <a:pt x="3656" y="92"/>
                  </a:lnTo>
                  <a:lnTo>
                    <a:pt x="3664" y="92"/>
                  </a:lnTo>
                  <a:lnTo>
                    <a:pt x="3671" y="92"/>
                  </a:lnTo>
                  <a:lnTo>
                    <a:pt x="3679" y="92"/>
                  </a:lnTo>
                  <a:lnTo>
                    <a:pt x="3687" y="92"/>
                  </a:lnTo>
                  <a:lnTo>
                    <a:pt x="3694" y="92"/>
                  </a:lnTo>
                  <a:lnTo>
                    <a:pt x="3702" y="92"/>
                  </a:lnTo>
                  <a:lnTo>
                    <a:pt x="3710" y="92"/>
                  </a:lnTo>
                  <a:lnTo>
                    <a:pt x="3717" y="92"/>
                  </a:lnTo>
                  <a:lnTo>
                    <a:pt x="3725" y="92"/>
                  </a:lnTo>
                  <a:lnTo>
                    <a:pt x="3733" y="92"/>
                  </a:lnTo>
                  <a:lnTo>
                    <a:pt x="3740" y="92"/>
                  </a:lnTo>
                  <a:lnTo>
                    <a:pt x="3748" y="92"/>
                  </a:lnTo>
                  <a:lnTo>
                    <a:pt x="3748" y="85"/>
                  </a:lnTo>
                  <a:lnTo>
                    <a:pt x="3755" y="85"/>
                  </a:lnTo>
                  <a:lnTo>
                    <a:pt x="3763" y="85"/>
                  </a:lnTo>
                  <a:lnTo>
                    <a:pt x="3771" y="85"/>
                  </a:lnTo>
                  <a:lnTo>
                    <a:pt x="3778" y="85"/>
                  </a:lnTo>
                  <a:lnTo>
                    <a:pt x="3786" y="85"/>
                  </a:lnTo>
                  <a:lnTo>
                    <a:pt x="3794" y="85"/>
                  </a:lnTo>
                  <a:lnTo>
                    <a:pt x="3801" y="85"/>
                  </a:lnTo>
                  <a:lnTo>
                    <a:pt x="3809" y="85"/>
                  </a:lnTo>
                  <a:lnTo>
                    <a:pt x="3817" y="85"/>
                  </a:lnTo>
                  <a:lnTo>
                    <a:pt x="3824" y="85"/>
                  </a:lnTo>
                  <a:lnTo>
                    <a:pt x="3832" y="85"/>
                  </a:lnTo>
                  <a:lnTo>
                    <a:pt x="3840" y="85"/>
                  </a:lnTo>
                  <a:lnTo>
                    <a:pt x="3847" y="85"/>
                  </a:lnTo>
                  <a:lnTo>
                    <a:pt x="3855" y="85"/>
                  </a:lnTo>
                  <a:lnTo>
                    <a:pt x="3863" y="85"/>
                  </a:lnTo>
                  <a:lnTo>
                    <a:pt x="3870" y="85"/>
                  </a:lnTo>
                  <a:lnTo>
                    <a:pt x="3878" y="85"/>
                  </a:lnTo>
                  <a:lnTo>
                    <a:pt x="3886" y="85"/>
                  </a:lnTo>
                  <a:lnTo>
                    <a:pt x="3893" y="85"/>
                  </a:lnTo>
                  <a:lnTo>
                    <a:pt x="3901" y="85"/>
                  </a:lnTo>
                  <a:lnTo>
                    <a:pt x="3908" y="85"/>
                  </a:lnTo>
                  <a:lnTo>
                    <a:pt x="3916" y="85"/>
                  </a:lnTo>
                  <a:lnTo>
                    <a:pt x="3924" y="85"/>
                  </a:lnTo>
                  <a:lnTo>
                    <a:pt x="3931" y="85"/>
                  </a:lnTo>
                  <a:lnTo>
                    <a:pt x="3939" y="85"/>
                  </a:lnTo>
                  <a:lnTo>
                    <a:pt x="3947" y="85"/>
                  </a:lnTo>
                  <a:lnTo>
                    <a:pt x="3954" y="85"/>
                  </a:lnTo>
                  <a:lnTo>
                    <a:pt x="3962" y="85"/>
                  </a:lnTo>
                  <a:lnTo>
                    <a:pt x="3970" y="85"/>
                  </a:lnTo>
                  <a:lnTo>
                    <a:pt x="3977" y="85"/>
                  </a:lnTo>
                  <a:lnTo>
                    <a:pt x="3985" y="85"/>
                  </a:lnTo>
                  <a:lnTo>
                    <a:pt x="3993" y="85"/>
                  </a:lnTo>
                  <a:lnTo>
                    <a:pt x="4000" y="85"/>
                  </a:lnTo>
                  <a:lnTo>
                    <a:pt x="4008" y="85"/>
                  </a:lnTo>
                  <a:lnTo>
                    <a:pt x="4016" y="85"/>
                  </a:lnTo>
                </a:path>
              </a:pathLst>
            </a:custGeom>
            <a:noFill/>
            <a:ln w="158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864" name="Rectangle 61"/>
            <p:cNvSpPr>
              <a:spLocks noChangeArrowheads="1"/>
            </p:cNvSpPr>
            <p:nvPr/>
          </p:nvSpPr>
          <p:spPr bwMode="auto">
            <a:xfrm>
              <a:off x="2566" y="2020"/>
              <a:ext cx="375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b="1">
                  <a:solidFill>
                    <a:srgbClr val="000000"/>
                  </a:solidFill>
                  <a:latin typeface="Arial" charset="0"/>
                </a:rPr>
                <a:t>DISP_Y</a:t>
              </a:r>
              <a:endParaRPr lang="en-US"/>
            </a:p>
          </p:txBody>
        </p:sp>
        <p:sp>
          <p:nvSpPr>
            <p:cNvPr id="71865" name="Rectangle 62"/>
            <p:cNvSpPr>
              <a:spLocks noChangeArrowheads="1"/>
            </p:cNvSpPr>
            <p:nvPr/>
          </p:nvSpPr>
          <p:spPr bwMode="auto">
            <a:xfrm>
              <a:off x="669" y="2150"/>
              <a:ext cx="30" cy="38"/>
            </a:xfrm>
            <a:prstGeom prst="rect">
              <a:avLst/>
            </a:prstGeom>
            <a:solidFill>
              <a:srgbClr val="0080FF"/>
            </a:solidFill>
            <a:ln w="12700">
              <a:solidFill>
                <a:srgbClr val="0080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866" name="Rectangle 63"/>
            <p:cNvSpPr>
              <a:spLocks noChangeArrowheads="1"/>
            </p:cNvSpPr>
            <p:nvPr/>
          </p:nvSpPr>
          <p:spPr bwMode="auto">
            <a:xfrm>
              <a:off x="753" y="2135"/>
              <a:ext cx="15" cy="53"/>
            </a:xfrm>
            <a:prstGeom prst="rect">
              <a:avLst/>
            </a:prstGeom>
            <a:solidFill>
              <a:srgbClr val="FF0000"/>
            </a:solidFill>
            <a:ln w="12700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867" name="Rectangle 64"/>
            <p:cNvSpPr>
              <a:spLocks noChangeArrowheads="1"/>
            </p:cNvSpPr>
            <p:nvPr/>
          </p:nvSpPr>
          <p:spPr bwMode="auto">
            <a:xfrm>
              <a:off x="860" y="2135"/>
              <a:ext cx="15" cy="53"/>
            </a:xfrm>
            <a:prstGeom prst="rect">
              <a:avLst/>
            </a:prstGeom>
            <a:solidFill>
              <a:srgbClr val="FF0000"/>
            </a:solidFill>
            <a:ln w="12700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868" name="Rectangle 65"/>
            <p:cNvSpPr>
              <a:spLocks noChangeArrowheads="1"/>
            </p:cNvSpPr>
            <p:nvPr/>
          </p:nvSpPr>
          <p:spPr bwMode="auto">
            <a:xfrm>
              <a:off x="906" y="2150"/>
              <a:ext cx="31" cy="38"/>
            </a:xfrm>
            <a:prstGeom prst="rect">
              <a:avLst/>
            </a:prstGeom>
            <a:solidFill>
              <a:srgbClr val="0080FF"/>
            </a:solidFill>
            <a:ln w="12700">
              <a:solidFill>
                <a:srgbClr val="0080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869" name="Rectangle 66"/>
            <p:cNvSpPr>
              <a:spLocks noChangeArrowheads="1"/>
            </p:cNvSpPr>
            <p:nvPr/>
          </p:nvSpPr>
          <p:spPr bwMode="auto">
            <a:xfrm>
              <a:off x="967" y="2135"/>
              <a:ext cx="15" cy="53"/>
            </a:xfrm>
            <a:prstGeom prst="rect">
              <a:avLst/>
            </a:prstGeom>
            <a:solidFill>
              <a:srgbClr val="FF0000"/>
            </a:solidFill>
            <a:ln w="12700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870" name="Rectangle 67"/>
            <p:cNvSpPr>
              <a:spLocks noChangeArrowheads="1"/>
            </p:cNvSpPr>
            <p:nvPr/>
          </p:nvSpPr>
          <p:spPr bwMode="auto">
            <a:xfrm>
              <a:off x="1074" y="2135"/>
              <a:ext cx="15" cy="53"/>
            </a:xfrm>
            <a:prstGeom prst="rect">
              <a:avLst/>
            </a:prstGeom>
            <a:solidFill>
              <a:srgbClr val="FF0000"/>
            </a:solidFill>
            <a:ln w="12700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871" name="Rectangle 68"/>
            <p:cNvSpPr>
              <a:spLocks noChangeArrowheads="1"/>
            </p:cNvSpPr>
            <p:nvPr/>
          </p:nvSpPr>
          <p:spPr bwMode="auto">
            <a:xfrm>
              <a:off x="1120" y="2150"/>
              <a:ext cx="31" cy="38"/>
            </a:xfrm>
            <a:prstGeom prst="rect">
              <a:avLst/>
            </a:prstGeom>
            <a:solidFill>
              <a:srgbClr val="0080FF"/>
            </a:solidFill>
            <a:ln w="12700">
              <a:solidFill>
                <a:srgbClr val="0080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872" name="Rectangle 69"/>
            <p:cNvSpPr>
              <a:spLocks noChangeArrowheads="1"/>
            </p:cNvSpPr>
            <p:nvPr/>
          </p:nvSpPr>
          <p:spPr bwMode="auto">
            <a:xfrm>
              <a:off x="1181" y="2135"/>
              <a:ext cx="16" cy="53"/>
            </a:xfrm>
            <a:prstGeom prst="rect">
              <a:avLst/>
            </a:prstGeom>
            <a:solidFill>
              <a:srgbClr val="FF0000"/>
            </a:solidFill>
            <a:ln w="12700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873" name="Rectangle 70"/>
            <p:cNvSpPr>
              <a:spLocks noChangeArrowheads="1"/>
            </p:cNvSpPr>
            <p:nvPr/>
          </p:nvSpPr>
          <p:spPr bwMode="auto">
            <a:xfrm>
              <a:off x="1204" y="2150"/>
              <a:ext cx="23" cy="38"/>
            </a:xfrm>
            <a:prstGeom prst="rect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874" name="Rectangle 71"/>
            <p:cNvSpPr>
              <a:spLocks noChangeArrowheads="1"/>
            </p:cNvSpPr>
            <p:nvPr/>
          </p:nvSpPr>
          <p:spPr bwMode="auto">
            <a:xfrm>
              <a:off x="1288" y="2135"/>
              <a:ext cx="16" cy="53"/>
            </a:xfrm>
            <a:prstGeom prst="rect">
              <a:avLst/>
            </a:prstGeom>
            <a:solidFill>
              <a:srgbClr val="FF0000"/>
            </a:solidFill>
            <a:ln w="12700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875" name="Rectangle 72"/>
            <p:cNvSpPr>
              <a:spLocks noChangeArrowheads="1"/>
            </p:cNvSpPr>
            <p:nvPr/>
          </p:nvSpPr>
          <p:spPr bwMode="auto">
            <a:xfrm>
              <a:off x="1311" y="2150"/>
              <a:ext cx="23" cy="38"/>
            </a:xfrm>
            <a:prstGeom prst="rect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876" name="Rectangle 73"/>
            <p:cNvSpPr>
              <a:spLocks noChangeArrowheads="1"/>
            </p:cNvSpPr>
            <p:nvPr/>
          </p:nvSpPr>
          <p:spPr bwMode="auto">
            <a:xfrm>
              <a:off x="1395" y="2135"/>
              <a:ext cx="16" cy="53"/>
            </a:xfrm>
            <a:prstGeom prst="rect">
              <a:avLst/>
            </a:prstGeom>
            <a:solidFill>
              <a:srgbClr val="FF0000"/>
            </a:solidFill>
            <a:ln w="12700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877" name="Rectangle 74"/>
            <p:cNvSpPr>
              <a:spLocks noChangeArrowheads="1"/>
            </p:cNvSpPr>
            <p:nvPr/>
          </p:nvSpPr>
          <p:spPr bwMode="auto">
            <a:xfrm>
              <a:off x="1464" y="2150"/>
              <a:ext cx="31" cy="38"/>
            </a:xfrm>
            <a:prstGeom prst="rect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878" name="Rectangle 75"/>
            <p:cNvSpPr>
              <a:spLocks noChangeArrowheads="1"/>
            </p:cNvSpPr>
            <p:nvPr/>
          </p:nvSpPr>
          <p:spPr bwMode="auto">
            <a:xfrm>
              <a:off x="1495" y="2135"/>
              <a:ext cx="23" cy="53"/>
            </a:xfrm>
            <a:prstGeom prst="rect">
              <a:avLst/>
            </a:prstGeom>
            <a:solidFill>
              <a:srgbClr val="FF0000"/>
            </a:solidFill>
            <a:ln w="12700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879" name="Rectangle 76"/>
            <p:cNvSpPr>
              <a:spLocks noChangeArrowheads="1"/>
            </p:cNvSpPr>
            <p:nvPr/>
          </p:nvSpPr>
          <p:spPr bwMode="auto">
            <a:xfrm>
              <a:off x="1571" y="2150"/>
              <a:ext cx="23" cy="38"/>
            </a:xfrm>
            <a:prstGeom prst="rect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880" name="Rectangle 77"/>
            <p:cNvSpPr>
              <a:spLocks noChangeArrowheads="1"/>
            </p:cNvSpPr>
            <p:nvPr/>
          </p:nvSpPr>
          <p:spPr bwMode="auto">
            <a:xfrm>
              <a:off x="1602" y="2135"/>
              <a:ext cx="23" cy="53"/>
            </a:xfrm>
            <a:prstGeom prst="rect">
              <a:avLst/>
            </a:prstGeom>
            <a:solidFill>
              <a:srgbClr val="FF0000"/>
            </a:solidFill>
            <a:ln w="12700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881" name="Rectangle 78"/>
            <p:cNvSpPr>
              <a:spLocks noChangeArrowheads="1"/>
            </p:cNvSpPr>
            <p:nvPr/>
          </p:nvSpPr>
          <p:spPr bwMode="auto">
            <a:xfrm>
              <a:off x="1648" y="2150"/>
              <a:ext cx="38" cy="38"/>
            </a:xfrm>
            <a:prstGeom prst="rect">
              <a:avLst/>
            </a:prstGeom>
            <a:solidFill>
              <a:srgbClr val="0080FF"/>
            </a:solidFill>
            <a:ln w="12700">
              <a:solidFill>
                <a:srgbClr val="0080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882" name="Rectangle 79"/>
            <p:cNvSpPr>
              <a:spLocks noChangeArrowheads="1"/>
            </p:cNvSpPr>
            <p:nvPr/>
          </p:nvSpPr>
          <p:spPr bwMode="auto">
            <a:xfrm>
              <a:off x="1709" y="2135"/>
              <a:ext cx="23" cy="53"/>
            </a:xfrm>
            <a:prstGeom prst="rect">
              <a:avLst/>
            </a:prstGeom>
            <a:solidFill>
              <a:srgbClr val="FF0000"/>
            </a:solidFill>
            <a:ln w="12700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883" name="Rectangle 80"/>
            <p:cNvSpPr>
              <a:spLocks noChangeArrowheads="1"/>
            </p:cNvSpPr>
            <p:nvPr/>
          </p:nvSpPr>
          <p:spPr bwMode="auto">
            <a:xfrm>
              <a:off x="1755" y="2150"/>
              <a:ext cx="38" cy="38"/>
            </a:xfrm>
            <a:prstGeom prst="rect">
              <a:avLst/>
            </a:prstGeom>
            <a:solidFill>
              <a:srgbClr val="0080FF"/>
            </a:solidFill>
            <a:ln w="12700">
              <a:solidFill>
                <a:srgbClr val="0080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884" name="Rectangle 81"/>
            <p:cNvSpPr>
              <a:spLocks noChangeArrowheads="1"/>
            </p:cNvSpPr>
            <p:nvPr/>
          </p:nvSpPr>
          <p:spPr bwMode="auto">
            <a:xfrm>
              <a:off x="1816" y="2135"/>
              <a:ext cx="15" cy="53"/>
            </a:xfrm>
            <a:prstGeom prst="rect">
              <a:avLst/>
            </a:prstGeom>
            <a:solidFill>
              <a:srgbClr val="FF0000"/>
            </a:solidFill>
            <a:ln w="12700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885" name="Rectangle 82"/>
            <p:cNvSpPr>
              <a:spLocks noChangeArrowheads="1"/>
            </p:cNvSpPr>
            <p:nvPr/>
          </p:nvSpPr>
          <p:spPr bwMode="auto">
            <a:xfrm>
              <a:off x="1862" y="2150"/>
              <a:ext cx="38" cy="38"/>
            </a:xfrm>
            <a:prstGeom prst="rect">
              <a:avLst/>
            </a:prstGeom>
            <a:solidFill>
              <a:srgbClr val="0080FF"/>
            </a:solidFill>
            <a:ln w="12700">
              <a:solidFill>
                <a:srgbClr val="0080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886" name="Rectangle 83"/>
            <p:cNvSpPr>
              <a:spLocks noChangeArrowheads="1"/>
            </p:cNvSpPr>
            <p:nvPr/>
          </p:nvSpPr>
          <p:spPr bwMode="auto">
            <a:xfrm>
              <a:off x="1923" y="2135"/>
              <a:ext cx="16" cy="53"/>
            </a:xfrm>
            <a:prstGeom prst="rect">
              <a:avLst/>
            </a:prstGeom>
            <a:solidFill>
              <a:srgbClr val="FF0000"/>
            </a:solidFill>
            <a:ln w="12700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887" name="Rectangle 84"/>
            <p:cNvSpPr>
              <a:spLocks noChangeArrowheads="1"/>
            </p:cNvSpPr>
            <p:nvPr/>
          </p:nvSpPr>
          <p:spPr bwMode="auto">
            <a:xfrm>
              <a:off x="1969" y="2150"/>
              <a:ext cx="31" cy="38"/>
            </a:xfrm>
            <a:prstGeom prst="rect">
              <a:avLst/>
            </a:prstGeom>
            <a:solidFill>
              <a:srgbClr val="0080FF"/>
            </a:solidFill>
            <a:ln w="12700">
              <a:solidFill>
                <a:srgbClr val="0080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888" name="Rectangle 85"/>
            <p:cNvSpPr>
              <a:spLocks noChangeArrowheads="1"/>
            </p:cNvSpPr>
            <p:nvPr/>
          </p:nvSpPr>
          <p:spPr bwMode="auto">
            <a:xfrm>
              <a:off x="2030" y="2135"/>
              <a:ext cx="16" cy="53"/>
            </a:xfrm>
            <a:prstGeom prst="rect">
              <a:avLst/>
            </a:prstGeom>
            <a:solidFill>
              <a:srgbClr val="FF0000"/>
            </a:solidFill>
            <a:ln w="12700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889" name="Rectangle 86"/>
            <p:cNvSpPr>
              <a:spLocks noChangeArrowheads="1"/>
            </p:cNvSpPr>
            <p:nvPr/>
          </p:nvSpPr>
          <p:spPr bwMode="auto">
            <a:xfrm>
              <a:off x="2076" y="2150"/>
              <a:ext cx="31" cy="38"/>
            </a:xfrm>
            <a:prstGeom prst="rect">
              <a:avLst/>
            </a:prstGeom>
            <a:solidFill>
              <a:srgbClr val="0080FF"/>
            </a:solidFill>
            <a:ln w="12700">
              <a:solidFill>
                <a:srgbClr val="0080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890" name="Rectangle 87"/>
            <p:cNvSpPr>
              <a:spLocks noChangeArrowheads="1"/>
            </p:cNvSpPr>
            <p:nvPr/>
          </p:nvSpPr>
          <p:spPr bwMode="auto">
            <a:xfrm>
              <a:off x="2137" y="2135"/>
              <a:ext cx="16" cy="53"/>
            </a:xfrm>
            <a:prstGeom prst="rect">
              <a:avLst/>
            </a:prstGeom>
            <a:solidFill>
              <a:srgbClr val="FF0000"/>
            </a:solidFill>
            <a:ln w="12700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891" name="Rectangle 88"/>
            <p:cNvSpPr>
              <a:spLocks noChangeArrowheads="1"/>
            </p:cNvSpPr>
            <p:nvPr/>
          </p:nvSpPr>
          <p:spPr bwMode="auto">
            <a:xfrm>
              <a:off x="2183" y="2150"/>
              <a:ext cx="31" cy="38"/>
            </a:xfrm>
            <a:prstGeom prst="rect">
              <a:avLst/>
            </a:prstGeom>
            <a:solidFill>
              <a:srgbClr val="0080FF"/>
            </a:solidFill>
            <a:ln w="12700">
              <a:solidFill>
                <a:srgbClr val="0080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892" name="Rectangle 89"/>
            <p:cNvSpPr>
              <a:spLocks noChangeArrowheads="1"/>
            </p:cNvSpPr>
            <p:nvPr/>
          </p:nvSpPr>
          <p:spPr bwMode="auto">
            <a:xfrm>
              <a:off x="2245" y="2135"/>
              <a:ext cx="15" cy="53"/>
            </a:xfrm>
            <a:prstGeom prst="rect">
              <a:avLst/>
            </a:prstGeom>
            <a:solidFill>
              <a:srgbClr val="FF0000"/>
            </a:solidFill>
            <a:ln w="12700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893" name="Rectangle 90"/>
            <p:cNvSpPr>
              <a:spLocks noChangeArrowheads="1"/>
            </p:cNvSpPr>
            <p:nvPr/>
          </p:nvSpPr>
          <p:spPr bwMode="auto">
            <a:xfrm>
              <a:off x="2290" y="2150"/>
              <a:ext cx="31" cy="38"/>
            </a:xfrm>
            <a:prstGeom prst="rect">
              <a:avLst/>
            </a:prstGeom>
            <a:solidFill>
              <a:srgbClr val="0080FF"/>
            </a:solidFill>
            <a:ln w="12700">
              <a:solidFill>
                <a:srgbClr val="0080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894" name="Rectangle 91"/>
            <p:cNvSpPr>
              <a:spLocks noChangeArrowheads="1"/>
            </p:cNvSpPr>
            <p:nvPr/>
          </p:nvSpPr>
          <p:spPr bwMode="auto">
            <a:xfrm>
              <a:off x="2352" y="2135"/>
              <a:ext cx="15" cy="53"/>
            </a:xfrm>
            <a:prstGeom prst="rect">
              <a:avLst/>
            </a:prstGeom>
            <a:solidFill>
              <a:srgbClr val="FF0000"/>
            </a:solidFill>
            <a:ln w="12700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895" name="Rectangle 92"/>
            <p:cNvSpPr>
              <a:spLocks noChangeArrowheads="1"/>
            </p:cNvSpPr>
            <p:nvPr/>
          </p:nvSpPr>
          <p:spPr bwMode="auto">
            <a:xfrm>
              <a:off x="2390" y="2150"/>
              <a:ext cx="38" cy="38"/>
            </a:xfrm>
            <a:prstGeom prst="rect">
              <a:avLst/>
            </a:prstGeom>
            <a:solidFill>
              <a:srgbClr val="0080FF"/>
            </a:solidFill>
            <a:ln w="12700">
              <a:solidFill>
                <a:srgbClr val="0080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896" name="Rectangle 93"/>
            <p:cNvSpPr>
              <a:spLocks noChangeArrowheads="1"/>
            </p:cNvSpPr>
            <p:nvPr/>
          </p:nvSpPr>
          <p:spPr bwMode="auto">
            <a:xfrm>
              <a:off x="2459" y="2135"/>
              <a:ext cx="15" cy="53"/>
            </a:xfrm>
            <a:prstGeom prst="rect">
              <a:avLst/>
            </a:prstGeom>
            <a:solidFill>
              <a:srgbClr val="FF0000"/>
            </a:solidFill>
            <a:ln w="12700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897" name="Rectangle 94"/>
            <p:cNvSpPr>
              <a:spLocks noChangeArrowheads="1"/>
            </p:cNvSpPr>
            <p:nvPr/>
          </p:nvSpPr>
          <p:spPr bwMode="auto">
            <a:xfrm>
              <a:off x="2497" y="2150"/>
              <a:ext cx="38" cy="38"/>
            </a:xfrm>
            <a:prstGeom prst="rect">
              <a:avLst/>
            </a:prstGeom>
            <a:solidFill>
              <a:srgbClr val="0080FF"/>
            </a:solidFill>
            <a:ln w="12700">
              <a:solidFill>
                <a:srgbClr val="0080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898" name="Rectangle 95"/>
            <p:cNvSpPr>
              <a:spLocks noChangeArrowheads="1"/>
            </p:cNvSpPr>
            <p:nvPr/>
          </p:nvSpPr>
          <p:spPr bwMode="auto">
            <a:xfrm>
              <a:off x="2558" y="2135"/>
              <a:ext cx="23" cy="53"/>
            </a:xfrm>
            <a:prstGeom prst="rect">
              <a:avLst/>
            </a:prstGeom>
            <a:solidFill>
              <a:srgbClr val="FF0000"/>
            </a:solidFill>
            <a:ln w="12700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899" name="Rectangle 96"/>
            <p:cNvSpPr>
              <a:spLocks noChangeArrowheads="1"/>
            </p:cNvSpPr>
            <p:nvPr/>
          </p:nvSpPr>
          <p:spPr bwMode="auto">
            <a:xfrm>
              <a:off x="2604" y="2150"/>
              <a:ext cx="38" cy="38"/>
            </a:xfrm>
            <a:prstGeom prst="rect">
              <a:avLst/>
            </a:prstGeom>
            <a:solidFill>
              <a:srgbClr val="0080FF"/>
            </a:solidFill>
            <a:ln w="12700">
              <a:solidFill>
                <a:srgbClr val="0080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900" name="Rectangle 97"/>
            <p:cNvSpPr>
              <a:spLocks noChangeArrowheads="1"/>
            </p:cNvSpPr>
            <p:nvPr/>
          </p:nvSpPr>
          <p:spPr bwMode="auto">
            <a:xfrm>
              <a:off x="2665" y="2135"/>
              <a:ext cx="23" cy="53"/>
            </a:xfrm>
            <a:prstGeom prst="rect">
              <a:avLst/>
            </a:prstGeom>
            <a:solidFill>
              <a:srgbClr val="FF0000"/>
            </a:solidFill>
            <a:ln w="12700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901" name="Rectangle 98"/>
            <p:cNvSpPr>
              <a:spLocks noChangeArrowheads="1"/>
            </p:cNvSpPr>
            <p:nvPr/>
          </p:nvSpPr>
          <p:spPr bwMode="auto">
            <a:xfrm>
              <a:off x="2711" y="2150"/>
              <a:ext cx="38" cy="38"/>
            </a:xfrm>
            <a:prstGeom prst="rect">
              <a:avLst/>
            </a:prstGeom>
            <a:solidFill>
              <a:srgbClr val="0080FF"/>
            </a:solidFill>
            <a:ln w="12700">
              <a:solidFill>
                <a:srgbClr val="0080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902" name="Rectangle 99"/>
            <p:cNvSpPr>
              <a:spLocks noChangeArrowheads="1"/>
            </p:cNvSpPr>
            <p:nvPr/>
          </p:nvSpPr>
          <p:spPr bwMode="auto">
            <a:xfrm>
              <a:off x="2772" y="2135"/>
              <a:ext cx="23" cy="53"/>
            </a:xfrm>
            <a:prstGeom prst="rect">
              <a:avLst/>
            </a:prstGeom>
            <a:solidFill>
              <a:srgbClr val="FF0000"/>
            </a:solidFill>
            <a:ln w="12700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903" name="Rectangle 100"/>
            <p:cNvSpPr>
              <a:spLocks noChangeArrowheads="1"/>
            </p:cNvSpPr>
            <p:nvPr/>
          </p:nvSpPr>
          <p:spPr bwMode="auto">
            <a:xfrm>
              <a:off x="2818" y="2150"/>
              <a:ext cx="38" cy="38"/>
            </a:xfrm>
            <a:prstGeom prst="rect">
              <a:avLst/>
            </a:prstGeom>
            <a:solidFill>
              <a:srgbClr val="0080FF"/>
            </a:solidFill>
            <a:ln w="12700">
              <a:solidFill>
                <a:srgbClr val="0080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904" name="Rectangle 101"/>
            <p:cNvSpPr>
              <a:spLocks noChangeArrowheads="1"/>
            </p:cNvSpPr>
            <p:nvPr/>
          </p:nvSpPr>
          <p:spPr bwMode="auto">
            <a:xfrm>
              <a:off x="2879" y="2135"/>
              <a:ext cx="16" cy="53"/>
            </a:xfrm>
            <a:prstGeom prst="rect">
              <a:avLst/>
            </a:prstGeom>
            <a:solidFill>
              <a:srgbClr val="FF0000"/>
            </a:solidFill>
            <a:ln w="12700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905" name="Rectangle 102"/>
            <p:cNvSpPr>
              <a:spLocks noChangeArrowheads="1"/>
            </p:cNvSpPr>
            <p:nvPr/>
          </p:nvSpPr>
          <p:spPr bwMode="auto">
            <a:xfrm>
              <a:off x="2925" y="2150"/>
              <a:ext cx="39" cy="38"/>
            </a:xfrm>
            <a:prstGeom prst="rect">
              <a:avLst/>
            </a:prstGeom>
            <a:solidFill>
              <a:srgbClr val="0080FF"/>
            </a:solidFill>
            <a:ln w="12700">
              <a:solidFill>
                <a:srgbClr val="0080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906" name="Rectangle 103"/>
            <p:cNvSpPr>
              <a:spLocks noChangeArrowheads="1"/>
            </p:cNvSpPr>
            <p:nvPr/>
          </p:nvSpPr>
          <p:spPr bwMode="auto">
            <a:xfrm>
              <a:off x="2986" y="2135"/>
              <a:ext cx="16" cy="53"/>
            </a:xfrm>
            <a:prstGeom prst="rect">
              <a:avLst/>
            </a:prstGeom>
            <a:solidFill>
              <a:srgbClr val="FF0000"/>
            </a:solidFill>
            <a:ln w="12700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907" name="Rectangle 104"/>
            <p:cNvSpPr>
              <a:spLocks noChangeArrowheads="1"/>
            </p:cNvSpPr>
            <p:nvPr/>
          </p:nvSpPr>
          <p:spPr bwMode="auto">
            <a:xfrm>
              <a:off x="3032" y="2150"/>
              <a:ext cx="31" cy="38"/>
            </a:xfrm>
            <a:prstGeom prst="rect">
              <a:avLst/>
            </a:prstGeom>
            <a:solidFill>
              <a:srgbClr val="0080FF"/>
            </a:solidFill>
            <a:ln w="12700">
              <a:solidFill>
                <a:srgbClr val="0080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908" name="Rectangle 105"/>
            <p:cNvSpPr>
              <a:spLocks noChangeArrowheads="1"/>
            </p:cNvSpPr>
            <p:nvPr/>
          </p:nvSpPr>
          <p:spPr bwMode="auto">
            <a:xfrm>
              <a:off x="3094" y="2135"/>
              <a:ext cx="15" cy="53"/>
            </a:xfrm>
            <a:prstGeom prst="rect">
              <a:avLst/>
            </a:prstGeom>
            <a:solidFill>
              <a:srgbClr val="FF0000"/>
            </a:solidFill>
            <a:ln w="12700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909" name="Rectangle 106"/>
            <p:cNvSpPr>
              <a:spLocks noChangeArrowheads="1"/>
            </p:cNvSpPr>
            <p:nvPr/>
          </p:nvSpPr>
          <p:spPr bwMode="auto">
            <a:xfrm>
              <a:off x="3139" y="2150"/>
              <a:ext cx="31" cy="38"/>
            </a:xfrm>
            <a:prstGeom prst="rect">
              <a:avLst/>
            </a:prstGeom>
            <a:solidFill>
              <a:srgbClr val="0080FF"/>
            </a:solidFill>
            <a:ln w="12700">
              <a:solidFill>
                <a:srgbClr val="0080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910" name="Rectangle 107"/>
            <p:cNvSpPr>
              <a:spLocks noChangeArrowheads="1"/>
            </p:cNvSpPr>
            <p:nvPr/>
          </p:nvSpPr>
          <p:spPr bwMode="auto">
            <a:xfrm>
              <a:off x="3201" y="2135"/>
              <a:ext cx="15" cy="53"/>
            </a:xfrm>
            <a:prstGeom prst="rect">
              <a:avLst/>
            </a:prstGeom>
            <a:solidFill>
              <a:srgbClr val="FF0000"/>
            </a:solidFill>
            <a:ln w="12700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911" name="Rectangle 108"/>
            <p:cNvSpPr>
              <a:spLocks noChangeArrowheads="1"/>
            </p:cNvSpPr>
            <p:nvPr/>
          </p:nvSpPr>
          <p:spPr bwMode="auto">
            <a:xfrm>
              <a:off x="3247" y="2150"/>
              <a:ext cx="30" cy="38"/>
            </a:xfrm>
            <a:prstGeom prst="rect">
              <a:avLst/>
            </a:prstGeom>
            <a:solidFill>
              <a:srgbClr val="0080FF"/>
            </a:solidFill>
            <a:ln w="12700">
              <a:solidFill>
                <a:srgbClr val="0080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912" name="Rectangle 109"/>
            <p:cNvSpPr>
              <a:spLocks noChangeArrowheads="1"/>
            </p:cNvSpPr>
            <p:nvPr/>
          </p:nvSpPr>
          <p:spPr bwMode="auto">
            <a:xfrm>
              <a:off x="3308" y="2135"/>
              <a:ext cx="15" cy="53"/>
            </a:xfrm>
            <a:prstGeom prst="rect">
              <a:avLst/>
            </a:prstGeom>
            <a:solidFill>
              <a:srgbClr val="FF0000"/>
            </a:solidFill>
            <a:ln w="12700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913" name="Rectangle 110"/>
            <p:cNvSpPr>
              <a:spLocks noChangeArrowheads="1"/>
            </p:cNvSpPr>
            <p:nvPr/>
          </p:nvSpPr>
          <p:spPr bwMode="auto">
            <a:xfrm>
              <a:off x="3354" y="2150"/>
              <a:ext cx="30" cy="38"/>
            </a:xfrm>
            <a:prstGeom prst="rect">
              <a:avLst/>
            </a:prstGeom>
            <a:solidFill>
              <a:srgbClr val="0080FF"/>
            </a:solidFill>
            <a:ln w="12700">
              <a:solidFill>
                <a:srgbClr val="0080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914" name="Rectangle 111"/>
            <p:cNvSpPr>
              <a:spLocks noChangeArrowheads="1"/>
            </p:cNvSpPr>
            <p:nvPr/>
          </p:nvSpPr>
          <p:spPr bwMode="auto">
            <a:xfrm>
              <a:off x="3415" y="2135"/>
              <a:ext cx="15" cy="53"/>
            </a:xfrm>
            <a:prstGeom prst="rect">
              <a:avLst/>
            </a:prstGeom>
            <a:solidFill>
              <a:srgbClr val="FF0000"/>
            </a:solidFill>
            <a:ln w="12700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915" name="Rectangle 112"/>
            <p:cNvSpPr>
              <a:spLocks noChangeArrowheads="1"/>
            </p:cNvSpPr>
            <p:nvPr/>
          </p:nvSpPr>
          <p:spPr bwMode="auto">
            <a:xfrm>
              <a:off x="3453" y="2150"/>
              <a:ext cx="38" cy="38"/>
            </a:xfrm>
            <a:prstGeom prst="rect">
              <a:avLst/>
            </a:prstGeom>
            <a:solidFill>
              <a:srgbClr val="0080FF"/>
            </a:solidFill>
            <a:ln w="12700">
              <a:solidFill>
                <a:srgbClr val="0080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916" name="Rectangle 113"/>
            <p:cNvSpPr>
              <a:spLocks noChangeArrowheads="1"/>
            </p:cNvSpPr>
            <p:nvPr/>
          </p:nvSpPr>
          <p:spPr bwMode="auto">
            <a:xfrm>
              <a:off x="3522" y="2135"/>
              <a:ext cx="15" cy="53"/>
            </a:xfrm>
            <a:prstGeom prst="rect">
              <a:avLst/>
            </a:prstGeom>
            <a:solidFill>
              <a:srgbClr val="FF0000"/>
            </a:solidFill>
            <a:ln w="12700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917" name="Rectangle 114"/>
            <p:cNvSpPr>
              <a:spLocks noChangeArrowheads="1"/>
            </p:cNvSpPr>
            <p:nvPr/>
          </p:nvSpPr>
          <p:spPr bwMode="auto">
            <a:xfrm>
              <a:off x="3560" y="2150"/>
              <a:ext cx="38" cy="38"/>
            </a:xfrm>
            <a:prstGeom prst="rect">
              <a:avLst/>
            </a:prstGeom>
            <a:solidFill>
              <a:srgbClr val="0080FF"/>
            </a:solidFill>
            <a:ln w="12700">
              <a:solidFill>
                <a:srgbClr val="0080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918" name="Rectangle 115"/>
            <p:cNvSpPr>
              <a:spLocks noChangeArrowheads="1"/>
            </p:cNvSpPr>
            <p:nvPr/>
          </p:nvSpPr>
          <p:spPr bwMode="auto">
            <a:xfrm>
              <a:off x="3621" y="2135"/>
              <a:ext cx="23" cy="53"/>
            </a:xfrm>
            <a:prstGeom prst="rect">
              <a:avLst/>
            </a:prstGeom>
            <a:solidFill>
              <a:srgbClr val="FF0000"/>
            </a:solidFill>
            <a:ln w="12700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919" name="Rectangle 116"/>
            <p:cNvSpPr>
              <a:spLocks noChangeArrowheads="1"/>
            </p:cNvSpPr>
            <p:nvPr/>
          </p:nvSpPr>
          <p:spPr bwMode="auto">
            <a:xfrm>
              <a:off x="3667" y="2150"/>
              <a:ext cx="38" cy="38"/>
            </a:xfrm>
            <a:prstGeom prst="rect">
              <a:avLst/>
            </a:prstGeom>
            <a:solidFill>
              <a:srgbClr val="0080FF"/>
            </a:solidFill>
            <a:ln w="12700">
              <a:solidFill>
                <a:srgbClr val="0080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920" name="Rectangle 117"/>
            <p:cNvSpPr>
              <a:spLocks noChangeArrowheads="1"/>
            </p:cNvSpPr>
            <p:nvPr/>
          </p:nvSpPr>
          <p:spPr bwMode="auto">
            <a:xfrm>
              <a:off x="3728" y="2135"/>
              <a:ext cx="23" cy="53"/>
            </a:xfrm>
            <a:prstGeom prst="rect">
              <a:avLst/>
            </a:prstGeom>
            <a:solidFill>
              <a:srgbClr val="FF0000"/>
            </a:solidFill>
            <a:ln w="12700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921" name="Rectangle 118"/>
            <p:cNvSpPr>
              <a:spLocks noChangeArrowheads="1"/>
            </p:cNvSpPr>
            <p:nvPr/>
          </p:nvSpPr>
          <p:spPr bwMode="auto">
            <a:xfrm>
              <a:off x="3759" y="2150"/>
              <a:ext cx="23" cy="38"/>
            </a:xfrm>
            <a:prstGeom prst="rect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922" name="Rectangle 119"/>
            <p:cNvSpPr>
              <a:spLocks noChangeArrowheads="1"/>
            </p:cNvSpPr>
            <p:nvPr/>
          </p:nvSpPr>
          <p:spPr bwMode="auto">
            <a:xfrm>
              <a:off x="3836" y="2135"/>
              <a:ext cx="22" cy="53"/>
            </a:xfrm>
            <a:prstGeom prst="rect">
              <a:avLst/>
            </a:prstGeom>
            <a:solidFill>
              <a:srgbClr val="FF0000"/>
            </a:solidFill>
            <a:ln w="12700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923" name="Rectangle 120"/>
            <p:cNvSpPr>
              <a:spLocks noChangeArrowheads="1"/>
            </p:cNvSpPr>
            <p:nvPr/>
          </p:nvSpPr>
          <p:spPr bwMode="auto">
            <a:xfrm>
              <a:off x="3858" y="2150"/>
              <a:ext cx="31" cy="38"/>
            </a:xfrm>
            <a:prstGeom prst="rect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924" name="Rectangle 121"/>
            <p:cNvSpPr>
              <a:spLocks noChangeArrowheads="1"/>
            </p:cNvSpPr>
            <p:nvPr/>
          </p:nvSpPr>
          <p:spPr bwMode="auto">
            <a:xfrm>
              <a:off x="3943" y="2135"/>
              <a:ext cx="15" cy="53"/>
            </a:xfrm>
            <a:prstGeom prst="rect">
              <a:avLst/>
            </a:prstGeom>
            <a:solidFill>
              <a:srgbClr val="FF0000"/>
            </a:solidFill>
            <a:ln w="12700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925" name="Rectangle 122"/>
            <p:cNvSpPr>
              <a:spLocks noChangeArrowheads="1"/>
            </p:cNvSpPr>
            <p:nvPr/>
          </p:nvSpPr>
          <p:spPr bwMode="auto">
            <a:xfrm>
              <a:off x="4019" y="2150"/>
              <a:ext cx="23" cy="38"/>
            </a:xfrm>
            <a:prstGeom prst="rect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926" name="Rectangle 123"/>
            <p:cNvSpPr>
              <a:spLocks noChangeArrowheads="1"/>
            </p:cNvSpPr>
            <p:nvPr/>
          </p:nvSpPr>
          <p:spPr bwMode="auto">
            <a:xfrm>
              <a:off x="4050" y="2135"/>
              <a:ext cx="15" cy="53"/>
            </a:xfrm>
            <a:prstGeom prst="rect">
              <a:avLst/>
            </a:prstGeom>
            <a:solidFill>
              <a:srgbClr val="FF0000"/>
            </a:solidFill>
            <a:ln w="12700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927" name="Rectangle 124"/>
            <p:cNvSpPr>
              <a:spLocks noChangeArrowheads="1"/>
            </p:cNvSpPr>
            <p:nvPr/>
          </p:nvSpPr>
          <p:spPr bwMode="auto">
            <a:xfrm>
              <a:off x="4126" y="2150"/>
              <a:ext cx="23" cy="38"/>
            </a:xfrm>
            <a:prstGeom prst="rect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928" name="Rectangle 125"/>
            <p:cNvSpPr>
              <a:spLocks noChangeArrowheads="1"/>
            </p:cNvSpPr>
            <p:nvPr/>
          </p:nvSpPr>
          <p:spPr bwMode="auto">
            <a:xfrm>
              <a:off x="4157" y="2135"/>
              <a:ext cx="15" cy="53"/>
            </a:xfrm>
            <a:prstGeom prst="rect">
              <a:avLst/>
            </a:prstGeom>
            <a:solidFill>
              <a:srgbClr val="FF0000"/>
            </a:solidFill>
            <a:ln w="12700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929" name="Rectangle 126"/>
            <p:cNvSpPr>
              <a:spLocks noChangeArrowheads="1"/>
            </p:cNvSpPr>
            <p:nvPr/>
          </p:nvSpPr>
          <p:spPr bwMode="auto">
            <a:xfrm>
              <a:off x="4203" y="2150"/>
              <a:ext cx="30" cy="38"/>
            </a:xfrm>
            <a:prstGeom prst="rect">
              <a:avLst/>
            </a:prstGeom>
            <a:solidFill>
              <a:srgbClr val="0080FF"/>
            </a:solidFill>
            <a:ln w="12700">
              <a:solidFill>
                <a:srgbClr val="0080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930" name="Rectangle 127"/>
            <p:cNvSpPr>
              <a:spLocks noChangeArrowheads="1"/>
            </p:cNvSpPr>
            <p:nvPr/>
          </p:nvSpPr>
          <p:spPr bwMode="auto">
            <a:xfrm>
              <a:off x="4264" y="2135"/>
              <a:ext cx="15" cy="53"/>
            </a:xfrm>
            <a:prstGeom prst="rect">
              <a:avLst/>
            </a:prstGeom>
            <a:solidFill>
              <a:srgbClr val="FF0000"/>
            </a:solidFill>
            <a:ln w="12700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931" name="Rectangle 128"/>
            <p:cNvSpPr>
              <a:spLocks noChangeArrowheads="1"/>
            </p:cNvSpPr>
            <p:nvPr/>
          </p:nvSpPr>
          <p:spPr bwMode="auto">
            <a:xfrm>
              <a:off x="4371" y="2135"/>
              <a:ext cx="15" cy="53"/>
            </a:xfrm>
            <a:prstGeom prst="rect">
              <a:avLst/>
            </a:prstGeom>
            <a:solidFill>
              <a:srgbClr val="FF0000"/>
            </a:solidFill>
            <a:ln w="12700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932" name="Rectangle 129"/>
            <p:cNvSpPr>
              <a:spLocks noChangeArrowheads="1"/>
            </p:cNvSpPr>
            <p:nvPr/>
          </p:nvSpPr>
          <p:spPr bwMode="auto">
            <a:xfrm>
              <a:off x="4417" y="2150"/>
              <a:ext cx="30" cy="38"/>
            </a:xfrm>
            <a:prstGeom prst="rect">
              <a:avLst/>
            </a:prstGeom>
            <a:solidFill>
              <a:srgbClr val="0080FF"/>
            </a:solidFill>
            <a:ln w="12700">
              <a:solidFill>
                <a:srgbClr val="0080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933" name="Rectangle 130"/>
            <p:cNvSpPr>
              <a:spLocks noChangeArrowheads="1"/>
            </p:cNvSpPr>
            <p:nvPr/>
          </p:nvSpPr>
          <p:spPr bwMode="auto">
            <a:xfrm>
              <a:off x="4478" y="2135"/>
              <a:ext cx="15" cy="53"/>
            </a:xfrm>
            <a:prstGeom prst="rect">
              <a:avLst/>
            </a:prstGeom>
            <a:solidFill>
              <a:srgbClr val="FF0000"/>
            </a:solidFill>
            <a:ln w="12700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934" name="Rectangle 131"/>
            <p:cNvSpPr>
              <a:spLocks noChangeArrowheads="1"/>
            </p:cNvSpPr>
            <p:nvPr/>
          </p:nvSpPr>
          <p:spPr bwMode="auto">
            <a:xfrm>
              <a:off x="4585" y="2135"/>
              <a:ext cx="15" cy="53"/>
            </a:xfrm>
            <a:prstGeom prst="rect">
              <a:avLst/>
            </a:prstGeom>
            <a:solidFill>
              <a:srgbClr val="FF0000"/>
            </a:solidFill>
            <a:ln w="12700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935" name="Rectangle 132"/>
            <p:cNvSpPr>
              <a:spLocks noChangeArrowheads="1"/>
            </p:cNvSpPr>
            <p:nvPr/>
          </p:nvSpPr>
          <p:spPr bwMode="auto">
            <a:xfrm>
              <a:off x="4654" y="2150"/>
              <a:ext cx="31" cy="38"/>
            </a:xfrm>
            <a:prstGeom prst="rect">
              <a:avLst/>
            </a:prstGeom>
            <a:solidFill>
              <a:srgbClr val="0080FF"/>
            </a:solidFill>
            <a:ln w="12700">
              <a:solidFill>
                <a:srgbClr val="0080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936" name="Rectangle 133"/>
            <p:cNvSpPr>
              <a:spLocks noChangeArrowheads="1"/>
            </p:cNvSpPr>
            <p:nvPr/>
          </p:nvSpPr>
          <p:spPr bwMode="auto">
            <a:xfrm>
              <a:off x="4685" y="2165"/>
              <a:ext cx="7" cy="23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1682" name="Rectangle 19"/>
          <p:cNvSpPr>
            <a:spLocks noGrp="1" noChangeArrowheads="1"/>
          </p:cNvSpPr>
          <p:nvPr>
            <p:ph type="title" idx="4294967295"/>
          </p:nvPr>
        </p:nvSpPr>
        <p:spPr>
          <a:xfrm>
            <a:off x="288925" y="209550"/>
            <a:ext cx="8121650" cy="387350"/>
          </a:xfrm>
        </p:spPr>
        <p:txBody>
          <a:bodyPr lIns="91440" tIns="45720" rIns="91440" bIns="45720"/>
          <a:lstStyle/>
          <a:p>
            <a:r>
              <a:rPr lang="en-US" sz="3200" b="0" dirty="0">
                <a:solidFill>
                  <a:srgbClr val="00B050"/>
                </a:solidFill>
                <a:latin typeface="Arial Unicode MS" charset="0"/>
                <a:cs typeface="Arial Unicode MS" charset="0"/>
              </a:rPr>
              <a:t>Arc 1 and 3  –  Optics</a:t>
            </a:r>
          </a:p>
        </p:txBody>
      </p:sp>
      <p:sp>
        <p:nvSpPr>
          <p:cNvPr id="71684" name="Text Box 8"/>
          <p:cNvSpPr txBox="1">
            <a:spLocks noChangeArrowheads="1"/>
          </p:cNvSpPr>
          <p:nvPr/>
        </p:nvSpPr>
        <p:spPr bwMode="auto">
          <a:xfrm>
            <a:off x="1231900" y="1235075"/>
            <a:ext cx="925513" cy="550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2pPr>
            <a:lvl3pPr marL="1143000" indent="-22860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3pPr>
            <a:lvl4pPr marL="1600200" indent="-22860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4pPr>
            <a:lvl5pPr marL="2057400" indent="-22860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200" b="1">
                <a:solidFill>
                  <a:srgbClr val="800080"/>
                </a:solidFill>
              </a:rPr>
              <a:t>Arc 1</a:t>
            </a:r>
            <a:r>
              <a:rPr lang="en-US" sz="1200">
                <a:solidFill>
                  <a:srgbClr val="800080"/>
                </a:solidFill>
              </a:rPr>
              <a:t> </a:t>
            </a:r>
          </a:p>
          <a:p>
            <a:pPr>
              <a:spcBef>
                <a:spcPct val="50000"/>
              </a:spcBef>
            </a:pPr>
            <a:r>
              <a:rPr lang="en-US" sz="1200" b="1">
                <a:solidFill>
                  <a:srgbClr val="800080"/>
                </a:solidFill>
              </a:rPr>
              <a:t>1.625 GeV</a:t>
            </a:r>
          </a:p>
        </p:txBody>
      </p:sp>
      <p:grpSp>
        <p:nvGrpSpPr>
          <p:cNvPr id="71685" name="Group 251"/>
          <p:cNvGrpSpPr>
            <a:grpSpLocks noChangeAspect="1"/>
          </p:cNvGrpSpPr>
          <p:nvPr/>
        </p:nvGrpSpPr>
        <p:grpSpPr bwMode="auto">
          <a:xfrm>
            <a:off x="336550" y="3524250"/>
            <a:ext cx="8407400" cy="2498725"/>
            <a:chOff x="212" y="2243"/>
            <a:chExt cx="5296" cy="1574"/>
          </a:xfrm>
        </p:grpSpPr>
        <p:sp>
          <p:nvSpPr>
            <p:cNvPr id="71693" name="AutoShape 250"/>
            <p:cNvSpPr>
              <a:spLocks noChangeAspect="1" noChangeArrowheads="1" noTextEdit="1"/>
            </p:cNvSpPr>
            <p:nvPr/>
          </p:nvSpPr>
          <p:spPr bwMode="auto">
            <a:xfrm>
              <a:off x="213" y="2243"/>
              <a:ext cx="5272" cy="15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694" name="Rectangle 252"/>
            <p:cNvSpPr>
              <a:spLocks noChangeArrowheads="1"/>
            </p:cNvSpPr>
            <p:nvPr/>
          </p:nvSpPr>
          <p:spPr bwMode="auto">
            <a:xfrm>
              <a:off x="213" y="2243"/>
              <a:ext cx="5272" cy="157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695" name="Rectangle 253"/>
            <p:cNvSpPr>
              <a:spLocks noChangeArrowheads="1"/>
            </p:cNvSpPr>
            <p:nvPr/>
          </p:nvSpPr>
          <p:spPr bwMode="auto">
            <a:xfrm>
              <a:off x="305" y="2426"/>
              <a:ext cx="5088" cy="1200"/>
            </a:xfrm>
            <a:prstGeom prst="rect">
              <a:avLst/>
            </a:prstGeom>
            <a:noFill/>
            <a:ln w="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696" name="Rectangle 254"/>
            <p:cNvSpPr>
              <a:spLocks noChangeArrowheads="1"/>
            </p:cNvSpPr>
            <p:nvPr/>
          </p:nvSpPr>
          <p:spPr bwMode="auto">
            <a:xfrm>
              <a:off x="5072" y="3641"/>
              <a:ext cx="390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b="1">
                  <a:solidFill>
                    <a:srgbClr val="000000"/>
                  </a:solidFill>
                  <a:latin typeface="Arial" charset="0"/>
                </a:rPr>
                <a:t>143.611</a:t>
              </a:r>
              <a:endParaRPr lang="en-US"/>
            </a:p>
          </p:txBody>
        </p:sp>
        <p:sp>
          <p:nvSpPr>
            <p:cNvPr id="71697" name="Rectangle 255"/>
            <p:cNvSpPr>
              <a:spLocks noChangeArrowheads="1"/>
            </p:cNvSpPr>
            <p:nvPr/>
          </p:nvSpPr>
          <p:spPr bwMode="auto">
            <a:xfrm>
              <a:off x="305" y="3641"/>
              <a:ext cx="99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b="1">
                  <a:solidFill>
                    <a:srgbClr val="000000"/>
                  </a:solidFill>
                  <a:latin typeface="Arial" charset="0"/>
                </a:rPr>
                <a:t>0</a:t>
              </a:r>
              <a:endParaRPr lang="en-US"/>
            </a:p>
          </p:txBody>
        </p:sp>
        <p:sp>
          <p:nvSpPr>
            <p:cNvPr id="71698" name="Rectangle 257"/>
            <p:cNvSpPr>
              <a:spLocks noChangeArrowheads="1"/>
            </p:cNvSpPr>
            <p:nvPr/>
          </p:nvSpPr>
          <p:spPr bwMode="auto">
            <a:xfrm>
              <a:off x="366" y="2342"/>
              <a:ext cx="619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b="1">
                  <a:solidFill>
                    <a:srgbClr val="000000"/>
                  </a:solidFill>
                  <a:latin typeface="Arial" charset="0"/>
                </a:rPr>
                <a:t>                         </a:t>
              </a:r>
              <a:endParaRPr lang="en-US"/>
            </a:p>
          </p:txBody>
        </p:sp>
        <p:sp>
          <p:nvSpPr>
            <p:cNvPr id="71699" name="Rectangle 258"/>
            <p:cNvSpPr>
              <a:spLocks noChangeArrowheads="1"/>
            </p:cNvSpPr>
            <p:nvPr/>
          </p:nvSpPr>
          <p:spPr bwMode="auto">
            <a:xfrm rot="-5400000">
              <a:off x="189" y="2387"/>
              <a:ext cx="153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b="1">
                  <a:solidFill>
                    <a:srgbClr val="000000"/>
                  </a:solidFill>
                  <a:latin typeface="Arial" charset="0"/>
                </a:rPr>
                <a:t>20</a:t>
              </a:r>
              <a:endParaRPr lang="en-US"/>
            </a:p>
          </p:txBody>
        </p:sp>
        <p:sp>
          <p:nvSpPr>
            <p:cNvPr id="71700" name="Rectangle 259"/>
            <p:cNvSpPr>
              <a:spLocks noChangeArrowheads="1"/>
            </p:cNvSpPr>
            <p:nvPr/>
          </p:nvSpPr>
          <p:spPr bwMode="auto">
            <a:xfrm rot="-5400000">
              <a:off x="216" y="3530"/>
              <a:ext cx="99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b="1">
                  <a:solidFill>
                    <a:srgbClr val="000000"/>
                  </a:solidFill>
                  <a:latin typeface="Arial" charset="0"/>
                </a:rPr>
                <a:t>0</a:t>
              </a:r>
              <a:endParaRPr lang="en-US"/>
            </a:p>
          </p:txBody>
        </p:sp>
        <p:sp>
          <p:nvSpPr>
            <p:cNvPr id="71701" name="Rectangle 260"/>
            <p:cNvSpPr>
              <a:spLocks noChangeArrowheads="1"/>
            </p:cNvSpPr>
            <p:nvPr/>
          </p:nvSpPr>
          <p:spPr bwMode="auto">
            <a:xfrm rot="-5400000">
              <a:off x="5405" y="2367"/>
              <a:ext cx="99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b="1">
                  <a:solidFill>
                    <a:srgbClr val="000000"/>
                  </a:solidFill>
                  <a:latin typeface="Arial" charset="0"/>
                </a:rPr>
                <a:t>3</a:t>
              </a:r>
              <a:endParaRPr lang="en-US"/>
            </a:p>
          </p:txBody>
        </p:sp>
        <p:sp>
          <p:nvSpPr>
            <p:cNvPr id="71702" name="Rectangle 261"/>
            <p:cNvSpPr>
              <a:spLocks noChangeArrowheads="1"/>
            </p:cNvSpPr>
            <p:nvPr/>
          </p:nvSpPr>
          <p:spPr bwMode="auto">
            <a:xfrm rot="-5400000">
              <a:off x="5390" y="3514"/>
              <a:ext cx="130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b="1">
                  <a:solidFill>
                    <a:srgbClr val="000000"/>
                  </a:solidFill>
                  <a:latin typeface="Arial" charset="0"/>
                </a:rPr>
                <a:t>-3</a:t>
              </a:r>
              <a:endParaRPr lang="en-US"/>
            </a:p>
          </p:txBody>
        </p:sp>
        <p:sp>
          <p:nvSpPr>
            <p:cNvPr id="71703" name="Rectangle 262"/>
            <p:cNvSpPr>
              <a:spLocks noChangeArrowheads="1"/>
            </p:cNvSpPr>
            <p:nvPr/>
          </p:nvSpPr>
          <p:spPr bwMode="auto">
            <a:xfrm rot="-5400000">
              <a:off x="-82" y="2880"/>
              <a:ext cx="695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b="1">
                  <a:solidFill>
                    <a:srgbClr val="000000"/>
                  </a:solidFill>
                  <a:latin typeface="Arial" charset="0"/>
                </a:rPr>
                <a:t>BETA_X&amp;Y[m]</a:t>
              </a:r>
              <a:endParaRPr lang="en-US"/>
            </a:p>
          </p:txBody>
        </p:sp>
        <p:sp>
          <p:nvSpPr>
            <p:cNvPr id="71704" name="Rectangle 263"/>
            <p:cNvSpPr>
              <a:spLocks noChangeArrowheads="1"/>
            </p:cNvSpPr>
            <p:nvPr/>
          </p:nvSpPr>
          <p:spPr bwMode="auto">
            <a:xfrm rot="-5400000">
              <a:off x="5130" y="2902"/>
              <a:ext cx="649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b="1">
                  <a:solidFill>
                    <a:srgbClr val="000000"/>
                  </a:solidFill>
                  <a:latin typeface="Arial" charset="0"/>
                </a:rPr>
                <a:t>DISP_X&amp;Y[m]</a:t>
              </a:r>
              <a:endParaRPr lang="en-US"/>
            </a:p>
          </p:txBody>
        </p:sp>
        <p:sp>
          <p:nvSpPr>
            <p:cNvPr id="71705" name="Line 264"/>
            <p:cNvSpPr>
              <a:spLocks noChangeShapeType="1"/>
            </p:cNvSpPr>
            <p:nvPr/>
          </p:nvSpPr>
          <p:spPr bwMode="auto">
            <a:xfrm flipH="1">
              <a:off x="5355" y="2541"/>
              <a:ext cx="3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706" name="Line 265"/>
            <p:cNvSpPr>
              <a:spLocks noChangeShapeType="1"/>
            </p:cNvSpPr>
            <p:nvPr/>
          </p:nvSpPr>
          <p:spPr bwMode="auto">
            <a:xfrm>
              <a:off x="305" y="2541"/>
              <a:ext cx="3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707" name="Line 266"/>
            <p:cNvSpPr>
              <a:spLocks noChangeShapeType="1"/>
            </p:cNvSpPr>
            <p:nvPr/>
          </p:nvSpPr>
          <p:spPr bwMode="auto">
            <a:xfrm flipV="1">
              <a:off x="809" y="3595"/>
              <a:ext cx="1" cy="3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708" name="Line 267"/>
            <p:cNvSpPr>
              <a:spLocks noChangeShapeType="1"/>
            </p:cNvSpPr>
            <p:nvPr/>
          </p:nvSpPr>
          <p:spPr bwMode="auto">
            <a:xfrm>
              <a:off x="809" y="2426"/>
              <a:ext cx="1" cy="3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709" name="Line 268"/>
            <p:cNvSpPr>
              <a:spLocks noChangeShapeType="1"/>
            </p:cNvSpPr>
            <p:nvPr/>
          </p:nvSpPr>
          <p:spPr bwMode="auto">
            <a:xfrm flipH="1">
              <a:off x="5355" y="2663"/>
              <a:ext cx="3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710" name="Line 269"/>
            <p:cNvSpPr>
              <a:spLocks noChangeShapeType="1"/>
            </p:cNvSpPr>
            <p:nvPr/>
          </p:nvSpPr>
          <p:spPr bwMode="auto">
            <a:xfrm>
              <a:off x="305" y="2663"/>
              <a:ext cx="3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711" name="Line 270"/>
            <p:cNvSpPr>
              <a:spLocks noChangeShapeType="1"/>
            </p:cNvSpPr>
            <p:nvPr/>
          </p:nvSpPr>
          <p:spPr bwMode="auto">
            <a:xfrm flipV="1">
              <a:off x="1321" y="3595"/>
              <a:ext cx="1" cy="3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712" name="Line 271"/>
            <p:cNvSpPr>
              <a:spLocks noChangeShapeType="1"/>
            </p:cNvSpPr>
            <p:nvPr/>
          </p:nvSpPr>
          <p:spPr bwMode="auto">
            <a:xfrm>
              <a:off x="1321" y="2426"/>
              <a:ext cx="1" cy="3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713" name="Line 272"/>
            <p:cNvSpPr>
              <a:spLocks noChangeShapeType="1"/>
            </p:cNvSpPr>
            <p:nvPr/>
          </p:nvSpPr>
          <p:spPr bwMode="auto">
            <a:xfrm flipH="1">
              <a:off x="5355" y="2785"/>
              <a:ext cx="3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714" name="Line 273"/>
            <p:cNvSpPr>
              <a:spLocks noChangeShapeType="1"/>
            </p:cNvSpPr>
            <p:nvPr/>
          </p:nvSpPr>
          <p:spPr bwMode="auto">
            <a:xfrm>
              <a:off x="305" y="2785"/>
              <a:ext cx="3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715" name="Line 274"/>
            <p:cNvSpPr>
              <a:spLocks noChangeShapeType="1"/>
            </p:cNvSpPr>
            <p:nvPr/>
          </p:nvSpPr>
          <p:spPr bwMode="auto">
            <a:xfrm flipV="1">
              <a:off x="1825" y="3595"/>
              <a:ext cx="1" cy="3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716" name="Line 275"/>
            <p:cNvSpPr>
              <a:spLocks noChangeShapeType="1"/>
            </p:cNvSpPr>
            <p:nvPr/>
          </p:nvSpPr>
          <p:spPr bwMode="auto">
            <a:xfrm>
              <a:off x="1825" y="2426"/>
              <a:ext cx="1" cy="3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717" name="Line 276"/>
            <p:cNvSpPr>
              <a:spLocks noChangeShapeType="1"/>
            </p:cNvSpPr>
            <p:nvPr/>
          </p:nvSpPr>
          <p:spPr bwMode="auto">
            <a:xfrm flipH="1">
              <a:off x="5355" y="2908"/>
              <a:ext cx="3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718" name="Line 277"/>
            <p:cNvSpPr>
              <a:spLocks noChangeShapeType="1"/>
            </p:cNvSpPr>
            <p:nvPr/>
          </p:nvSpPr>
          <p:spPr bwMode="auto">
            <a:xfrm>
              <a:off x="305" y="2908"/>
              <a:ext cx="3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719" name="Line 278"/>
            <p:cNvSpPr>
              <a:spLocks noChangeShapeType="1"/>
            </p:cNvSpPr>
            <p:nvPr/>
          </p:nvSpPr>
          <p:spPr bwMode="auto">
            <a:xfrm flipV="1">
              <a:off x="2337" y="3595"/>
              <a:ext cx="1" cy="3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720" name="Line 279"/>
            <p:cNvSpPr>
              <a:spLocks noChangeShapeType="1"/>
            </p:cNvSpPr>
            <p:nvPr/>
          </p:nvSpPr>
          <p:spPr bwMode="auto">
            <a:xfrm>
              <a:off x="2337" y="2426"/>
              <a:ext cx="1" cy="3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721" name="Line 280"/>
            <p:cNvSpPr>
              <a:spLocks noChangeShapeType="1"/>
            </p:cNvSpPr>
            <p:nvPr/>
          </p:nvSpPr>
          <p:spPr bwMode="auto">
            <a:xfrm flipH="1">
              <a:off x="5355" y="3030"/>
              <a:ext cx="3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722" name="Line 281"/>
            <p:cNvSpPr>
              <a:spLocks noChangeShapeType="1"/>
            </p:cNvSpPr>
            <p:nvPr/>
          </p:nvSpPr>
          <p:spPr bwMode="auto">
            <a:xfrm>
              <a:off x="305" y="3030"/>
              <a:ext cx="3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723" name="Line 282"/>
            <p:cNvSpPr>
              <a:spLocks noChangeShapeType="1"/>
            </p:cNvSpPr>
            <p:nvPr/>
          </p:nvSpPr>
          <p:spPr bwMode="auto">
            <a:xfrm flipV="1">
              <a:off x="2849" y="3595"/>
              <a:ext cx="1" cy="3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724" name="Line 283"/>
            <p:cNvSpPr>
              <a:spLocks noChangeShapeType="1"/>
            </p:cNvSpPr>
            <p:nvPr/>
          </p:nvSpPr>
          <p:spPr bwMode="auto">
            <a:xfrm>
              <a:off x="2849" y="2426"/>
              <a:ext cx="1" cy="3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725" name="Line 284"/>
            <p:cNvSpPr>
              <a:spLocks noChangeShapeType="1"/>
            </p:cNvSpPr>
            <p:nvPr/>
          </p:nvSpPr>
          <p:spPr bwMode="auto">
            <a:xfrm flipH="1">
              <a:off x="5355" y="3145"/>
              <a:ext cx="3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726" name="Line 285"/>
            <p:cNvSpPr>
              <a:spLocks noChangeShapeType="1"/>
            </p:cNvSpPr>
            <p:nvPr/>
          </p:nvSpPr>
          <p:spPr bwMode="auto">
            <a:xfrm>
              <a:off x="305" y="3145"/>
              <a:ext cx="3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727" name="Line 286"/>
            <p:cNvSpPr>
              <a:spLocks noChangeShapeType="1"/>
            </p:cNvSpPr>
            <p:nvPr/>
          </p:nvSpPr>
          <p:spPr bwMode="auto">
            <a:xfrm flipV="1">
              <a:off x="3353" y="3595"/>
              <a:ext cx="1" cy="3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728" name="Line 287"/>
            <p:cNvSpPr>
              <a:spLocks noChangeShapeType="1"/>
            </p:cNvSpPr>
            <p:nvPr/>
          </p:nvSpPr>
          <p:spPr bwMode="auto">
            <a:xfrm>
              <a:off x="3353" y="2426"/>
              <a:ext cx="1" cy="3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729" name="Line 288"/>
            <p:cNvSpPr>
              <a:spLocks noChangeShapeType="1"/>
            </p:cNvSpPr>
            <p:nvPr/>
          </p:nvSpPr>
          <p:spPr bwMode="auto">
            <a:xfrm flipH="1">
              <a:off x="5355" y="3267"/>
              <a:ext cx="3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730" name="Line 289"/>
            <p:cNvSpPr>
              <a:spLocks noChangeShapeType="1"/>
            </p:cNvSpPr>
            <p:nvPr/>
          </p:nvSpPr>
          <p:spPr bwMode="auto">
            <a:xfrm>
              <a:off x="305" y="3267"/>
              <a:ext cx="3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731" name="Line 290"/>
            <p:cNvSpPr>
              <a:spLocks noChangeShapeType="1"/>
            </p:cNvSpPr>
            <p:nvPr/>
          </p:nvSpPr>
          <p:spPr bwMode="auto">
            <a:xfrm flipV="1">
              <a:off x="3865" y="3595"/>
              <a:ext cx="1" cy="3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732" name="Line 291"/>
            <p:cNvSpPr>
              <a:spLocks noChangeShapeType="1"/>
            </p:cNvSpPr>
            <p:nvPr/>
          </p:nvSpPr>
          <p:spPr bwMode="auto">
            <a:xfrm>
              <a:off x="3865" y="2426"/>
              <a:ext cx="1" cy="3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733" name="Line 292"/>
            <p:cNvSpPr>
              <a:spLocks noChangeShapeType="1"/>
            </p:cNvSpPr>
            <p:nvPr/>
          </p:nvSpPr>
          <p:spPr bwMode="auto">
            <a:xfrm flipH="1">
              <a:off x="5355" y="3389"/>
              <a:ext cx="3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734" name="Line 293"/>
            <p:cNvSpPr>
              <a:spLocks noChangeShapeType="1"/>
            </p:cNvSpPr>
            <p:nvPr/>
          </p:nvSpPr>
          <p:spPr bwMode="auto">
            <a:xfrm>
              <a:off x="305" y="3389"/>
              <a:ext cx="3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735" name="Line 294"/>
            <p:cNvSpPr>
              <a:spLocks noChangeShapeType="1"/>
            </p:cNvSpPr>
            <p:nvPr/>
          </p:nvSpPr>
          <p:spPr bwMode="auto">
            <a:xfrm flipV="1">
              <a:off x="4369" y="3595"/>
              <a:ext cx="1" cy="3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736" name="Line 295"/>
            <p:cNvSpPr>
              <a:spLocks noChangeShapeType="1"/>
            </p:cNvSpPr>
            <p:nvPr/>
          </p:nvSpPr>
          <p:spPr bwMode="auto">
            <a:xfrm>
              <a:off x="4369" y="2426"/>
              <a:ext cx="1" cy="3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737" name="Line 296"/>
            <p:cNvSpPr>
              <a:spLocks noChangeShapeType="1"/>
            </p:cNvSpPr>
            <p:nvPr/>
          </p:nvSpPr>
          <p:spPr bwMode="auto">
            <a:xfrm flipH="1">
              <a:off x="5355" y="3511"/>
              <a:ext cx="3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738" name="Line 297"/>
            <p:cNvSpPr>
              <a:spLocks noChangeShapeType="1"/>
            </p:cNvSpPr>
            <p:nvPr/>
          </p:nvSpPr>
          <p:spPr bwMode="auto">
            <a:xfrm>
              <a:off x="305" y="3511"/>
              <a:ext cx="3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739" name="Line 298"/>
            <p:cNvSpPr>
              <a:spLocks noChangeShapeType="1"/>
            </p:cNvSpPr>
            <p:nvPr/>
          </p:nvSpPr>
          <p:spPr bwMode="auto">
            <a:xfrm flipV="1">
              <a:off x="4881" y="3595"/>
              <a:ext cx="1" cy="3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740" name="Line 299"/>
            <p:cNvSpPr>
              <a:spLocks noChangeShapeType="1"/>
            </p:cNvSpPr>
            <p:nvPr/>
          </p:nvSpPr>
          <p:spPr bwMode="auto">
            <a:xfrm>
              <a:off x="4881" y="2426"/>
              <a:ext cx="1" cy="3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741" name="Freeform 300"/>
            <p:cNvSpPr>
              <a:spLocks/>
            </p:cNvSpPr>
            <p:nvPr/>
          </p:nvSpPr>
          <p:spPr bwMode="auto">
            <a:xfrm>
              <a:off x="305" y="2763"/>
              <a:ext cx="5081" cy="741"/>
            </a:xfrm>
            <a:custGeom>
              <a:avLst/>
              <a:gdLst>
                <a:gd name="T0" fmla="*/ 76 w 5081"/>
                <a:gd name="T1" fmla="*/ 397 h 741"/>
                <a:gd name="T2" fmla="*/ 160 w 5081"/>
                <a:gd name="T3" fmla="*/ 206 h 741"/>
                <a:gd name="T4" fmla="*/ 237 w 5081"/>
                <a:gd name="T5" fmla="*/ 596 h 741"/>
                <a:gd name="T6" fmla="*/ 321 w 5081"/>
                <a:gd name="T7" fmla="*/ 534 h 741"/>
                <a:gd name="T8" fmla="*/ 397 w 5081"/>
                <a:gd name="T9" fmla="*/ 76 h 741"/>
                <a:gd name="T10" fmla="*/ 481 w 5081"/>
                <a:gd name="T11" fmla="*/ 466 h 741"/>
                <a:gd name="T12" fmla="*/ 557 w 5081"/>
                <a:gd name="T13" fmla="*/ 733 h 741"/>
                <a:gd name="T14" fmla="*/ 641 w 5081"/>
                <a:gd name="T15" fmla="*/ 458 h 741"/>
                <a:gd name="T16" fmla="*/ 718 w 5081"/>
                <a:gd name="T17" fmla="*/ 236 h 741"/>
                <a:gd name="T18" fmla="*/ 802 w 5081"/>
                <a:gd name="T19" fmla="*/ 649 h 741"/>
                <a:gd name="T20" fmla="*/ 878 w 5081"/>
                <a:gd name="T21" fmla="*/ 618 h 741"/>
                <a:gd name="T22" fmla="*/ 962 w 5081"/>
                <a:gd name="T23" fmla="*/ 145 h 741"/>
                <a:gd name="T24" fmla="*/ 1039 w 5081"/>
                <a:gd name="T25" fmla="*/ 450 h 741"/>
                <a:gd name="T26" fmla="*/ 1123 w 5081"/>
                <a:gd name="T27" fmla="*/ 741 h 741"/>
                <a:gd name="T28" fmla="*/ 1199 w 5081"/>
                <a:gd name="T29" fmla="*/ 473 h 741"/>
                <a:gd name="T30" fmla="*/ 1283 w 5081"/>
                <a:gd name="T31" fmla="*/ 160 h 741"/>
                <a:gd name="T32" fmla="*/ 1360 w 5081"/>
                <a:gd name="T33" fmla="*/ 611 h 741"/>
                <a:gd name="T34" fmla="*/ 1444 w 5081"/>
                <a:gd name="T35" fmla="*/ 634 h 741"/>
                <a:gd name="T36" fmla="*/ 1520 w 5081"/>
                <a:gd name="T37" fmla="*/ 229 h 741"/>
                <a:gd name="T38" fmla="*/ 1604 w 5081"/>
                <a:gd name="T39" fmla="*/ 427 h 741"/>
                <a:gd name="T40" fmla="*/ 1681 w 5081"/>
                <a:gd name="T41" fmla="*/ 710 h 741"/>
                <a:gd name="T42" fmla="*/ 1765 w 5081"/>
                <a:gd name="T43" fmla="*/ 473 h 741"/>
                <a:gd name="T44" fmla="*/ 1841 w 5081"/>
                <a:gd name="T45" fmla="*/ 152 h 741"/>
                <a:gd name="T46" fmla="*/ 1925 w 5081"/>
                <a:gd name="T47" fmla="*/ 596 h 741"/>
                <a:gd name="T48" fmla="*/ 2009 w 5081"/>
                <a:gd name="T49" fmla="*/ 649 h 741"/>
                <a:gd name="T50" fmla="*/ 2086 w 5081"/>
                <a:gd name="T51" fmla="*/ 259 h 741"/>
                <a:gd name="T52" fmla="*/ 2170 w 5081"/>
                <a:gd name="T53" fmla="*/ 397 h 741"/>
                <a:gd name="T54" fmla="*/ 2246 w 5081"/>
                <a:gd name="T55" fmla="*/ 703 h 741"/>
                <a:gd name="T56" fmla="*/ 2330 w 5081"/>
                <a:gd name="T57" fmla="*/ 496 h 741"/>
                <a:gd name="T58" fmla="*/ 2406 w 5081"/>
                <a:gd name="T59" fmla="*/ 129 h 741"/>
                <a:gd name="T60" fmla="*/ 2491 w 5081"/>
                <a:gd name="T61" fmla="*/ 580 h 741"/>
                <a:gd name="T62" fmla="*/ 2567 w 5081"/>
                <a:gd name="T63" fmla="*/ 657 h 741"/>
                <a:gd name="T64" fmla="*/ 2651 w 5081"/>
                <a:gd name="T65" fmla="*/ 290 h 741"/>
                <a:gd name="T66" fmla="*/ 2727 w 5081"/>
                <a:gd name="T67" fmla="*/ 374 h 741"/>
                <a:gd name="T68" fmla="*/ 2811 w 5081"/>
                <a:gd name="T69" fmla="*/ 695 h 741"/>
                <a:gd name="T70" fmla="*/ 2888 w 5081"/>
                <a:gd name="T71" fmla="*/ 519 h 741"/>
                <a:gd name="T72" fmla="*/ 2972 w 5081"/>
                <a:gd name="T73" fmla="*/ 91 h 741"/>
                <a:gd name="T74" fmla="*/ 3048 w 5081"/>
                <a:gd name="T75" fmla="*/ 557 h 741"/>
                <a:gd name="T76" fmla="*/ 3132 w 5081"/>
                <a:gd name="T77" fmla="*/ 672 h 741"/>
                <a:gd name="T78" fmla="*/ 3209 w 5081"/>
                <a:gd name="T79" fmla="*/ 320 h 741"/>
                <a:gd name="T80" fmla="*/ 3293 w 5081"/>
                <a:gd name="T81" fmla="*/ 351 h 741"/>
                <a:gd name="T82" fmla="*/ 3369 w 5081"/>
                <a:gd name="T83" fmla="*/ 687 h 741"/>
                <a:gd name="T84" fmla="*/ 3453 w 5081"/>
                <a:gd name="T85" fmla="*/ 542 h 741"/>
                <a:gd name="T86" fmla="*/ 3537 w 5081"/>
                <a:gd name="T87" fmla="*/ 84 h 741"/>
                <a:gd name="T88" fmla="*/ 3614 w 5081"/>
                <a:gd name="T89" fmla="*/ 542 h 741"/>
                <a:gd name="T90" fmla="*/ 3698 w 5081"/>
                <a:gd name="T91" fmla="*/ 680 h 741"/>
                <a:gd name="T92" fmla="*/ 3774 w 5081"/>
                <a:gd name="T93" fmla="*/ 328 h 741"/>
                <a:gd name="T94" fmla="*/ 3858 w 5081"/>
                <a:gd name="T95" fmla="*/ 328 h 741"/>
                <a:gd name="T96" fmla="*/ 3935 w 5081"/>
                <a:gd name="T97" fmla="*/ 703 h 741"/>
                <a:gd name="T98" fmla="*/ 4019 w 5081"/>
                <a:gd name="T99" fmla="*/ 580 h 741"/>
                <a:gd name="T100" fmla="*/ 4095 w 5081"/>
                <a:gd name="T101" fmla="*/ 30 h 741"/>
                <a:gd name="T102" fmla="*/ 4179 w 5081"/>
                <a:gd name="T103" fmla="*/ 519 h 741"/>
                <a:gd name="T104" fmla="*/ 4255 w 5081"/>
                <a:gd name="T105" fmla="*/ 710 h 741"/>
                <a:gd name="T106" fmla="*/ 4340 w 5081"/>
                <a:gd name="T107" fmla="*/ 389 h 741"/>
                <a:gd name="T108" fmla="*/ 4416 w 5081"/>
                <a:gd name="T109" fmla="*/ 320 h 741"/>
                <a:gd name="T110" fmla="*/ 4500 w 5081"/>
                <a:gd name="T111" fmla="*/ 695 h 741"/>
                <a:gd name="T112" fmla="*/ 4576 w 5081"/>
                <a:gd name="T113" fmla="*/ 588 h 741"/>
                <a:gd name="T114" fmla="*/ 4660 w 5081"/>
                <a:gd name="T115" fmla="*/ 45 h 741"/>
                <a:gd name="T116" fmla="*/ 4737 w 5081"/>
                <a:gd name="T117" fmla="*/ 427 h 741"/>
                <a:gd name="T118" fmla="*/ 4821 w 5081"/>
                <a:gd name="T119" fmla="*/ 657 h 741"/>
                <a:gd name="T120" fmla="*/ 4897 w 5081"/>
                <a:gd name="T121" fmla="*/ 343 h 741"/>
                <a:gd name="T122" fmla="*/ 4981 w 5081"/>
                <a:gd name="T123" fmla="*/ 244 h 741"/>
                <a:gd name="T124" fmla="*/ 5058 w 5081"/>
                <a:gd name="T125" fmla="*/ 649 h 741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  <a:gd name="T189" fmla="*/ 0 w 5081"/>
                <a:gd name="T190" fmla="*/ 0 h 741"/>
                <a:gd name="T191" fmla="*/ 5081 w 5081"/>
                <a:gd name="T192" fmla="*/ 741 h 741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T189" t="T190" r="T191" b="T192"/>
              <a:pathLst>
                <a:path w="5081" h="741">
                  <a:moveTo>
                    <a:pt x="0" y="710"/>
                  </a:moveTo>
                  <a:lnTo>
                    <a:pt x="0" y="703"/>
                  </a:lnTo>
                  <a:lnTo>
                    <a:pt x="0" y="695"/>
                  </a:lnTo>
                  <a:lnTo>
                    <a:pt x="7" y="695"/>
                  </a:lnTo>
                  <a:lnTo>
                    <a:pt x="7" y="687"/>
                  </a:lnTo>
                  <a:lnTo>
                    <a:pt x="7" y="680"/>
                  </a:lnTo>
                  <a:lnTo>
                    <a:pt x="7" y="672"/>
                  </a:lnTo>
                  <a:lnTo>
                    <a:pt x="15" y="672"/>
                  </a:lnTo>
                  <a:lnTo>
                    <a:pt x="15" y="664"/>
                  </a:lnTo>
                  <a:lnTo>
                    <a:pt x="15" y="657"/>
                  </a:lnTo>
                  <a:lnTo>
                    <a:pt x="23" y="649"/>
                  </a:lnTo>
                  <a:lnTo>
                    <a:pt x="23" y="641"/>
                  </a:lnTo>
                  <a:lnTo>
                    <a:pt x="23" y="634"/>
                  </a:lnTo>
                  <a:lnTo>
                    <a:pt x="23" y="626"/>
                  </a:lnTo>
                  <a:lnTo>
                    <a:pt x="30" y="626"/>
                  </a:lnTo>
                  <a:lnTo>
                    <a:pt x="30" y="618"/>
                  </a:lnTo>
                  <a:lnTo>
                    <a:pt x="30" y="611"/>
                  </a:lnTo>
                  <a:lnTo>
                    <a:pt x="30" y="603"/>
                  </a:lnTo>
                  <a:lnTo>
                    <a:pt x="38" y="603"/>
                  </a:lnTo>
                  <a:lnTo>
                    <a:pt x="38" y="596"/>
                  </a:lnTo>
                  <a:lnTo>
                    <a:pt x="38" y="588"/>
                  </a:lnTo>
                  <a:lnTo>
                    <a:pt x="38" y="580"/>
                  </a:lnTo>
                  <a:lnTo>
                    <a:pt x="38" y="573"/>
                  </a:lnTo>
                  <a:lnTo>
                    <a:pt x="46" y="565"/>
                  </a:lnTo>
                  <a:lnTo>
                    <a:pt x="46" y="557"/>
                  </a:lnTo>
                  <a:lnTo>
                    <a:pt x="46" y="550"/>
                  </a:lnTo>
                  <a:lnTo>
                    <a:pt x="46" y="542"/>
                  </a:lnTo>
                  <a:lnTo>
                    <a:pt x="53" y="534"/>
                  </a:lnTo>
                  <a:lnTo>
                    <a:pt x="53" y="527"/>
                  </a:lnTo>
                  <a:lnTo>
                    <a:pt x="53" y="519"/>
                  </a:lnTo>
                  <a:lnTo>
                    <a:pt x="53" y="512"/>
                  </a:lnTo>
                  <a:lnTo>
                    <a:pt x="53" y="504"/>
                  </a:lnTo>
                  <a:lnTo>
                    <a:pt x="61" y="496"/>
                  </a:lnTo>
                  <a:lnTo>
                    <a:pt x="61" y="489"/>
                  </a:lnTo>
                  <a:lnTo>
                    <a:pt x="61" y="481"/>
                  </a:lnTo>
                  <a:lnTo>
                    <a:pt x="61" y="473"/>
                  </a:lnTo>
                  <a:lnTo>
                    <a:pt x="61" y="466"/>
                  </a:lnTo>
                  <a:lnTo>
                    <a:pt x="68" y="458"/>
                  </a:lnTo>
                  <a:lnTo>
                    <a:pt x="68" y="450"/>
                  </a:lnTo>
                  <a:lnTo>
                    <a:pt x="68" y="443"/>
                  </a:lnTo>
                  <a:lnTo>
                    <a:pt x="68" y="435"/>
                  </a:lnTo>
                  <a:lnTo>
                    <a:pt x="68" y="427"/>
                  </a:lnTo>
                  <a:lnTo>
                    <a:pt x="68" y="420"/>
                  </a:lnTo>
                  <a:lnTo>
                    <a:pt x="76" y="420"/>
                  </a:lnTo>
                  <a:lnTo>
                    <a:pt x="76" y="412"/>
                  </a:lnTo>
                  <a:lnTo>
                    <a:pt x="76" y="405"/>
                  </a:lnTo>
                  <a:lnTo>
                    <a:pt x="76" y="397"/>
                  </a:lnTo>
                  <a:lnTo>
                    <a:pt x="76" y="389"/>
                  </a:lnTo>
                  <a:lnTo>
                    <a:pt x="76" y="382"/>
                  </a:lnTo>
                  <a:lnTo>
                    <a:pt x="76" y="374"/>
                  </a:lnTo>
                  <a:lnTo>
                    <a:pt x="84" y="366"/>
                  </a:lnTo>
                  <a:lnTo>
                    <a:pt x="84" y="359"/>
                  </a:lnTo>
                  <a:lnTo>
                    <a:pt x="84" y="351"/>
                  </a:lnTo>
                  <a:lnTo>
                    <a:pt x="84" y="343"/>
                  </a:lnTo>
                  <a:lnTo>
                    <a:pt x="84" y="336"/>
                  </a:lnTo>
                  <a:lnTo>
                    <a:pt x="91" y="320"/>
                  </a:lnTo>
                  <a:lnTo>
                    <a:pt x="91" y="313"/>
                  </a:lnTo>
                  <a:lnTo>
                    <a:pt x="91" y="305"/>
                  </a:lnTo>
                  <a:lnTo>
                    <a:pt x="91" y="298"/>
                  </a:lnTo>
                  <a:lnTo>
                    <a:pt x="91" y="290"/>
                  </a:lnTo>
                  <a:lnTo>
                    <a:pt x="91" y="282"/>
                  </a:lnTo>
                  <a:lnTo>
                    <a:pt x="99" y="275"/>
                  </a:lnTo>
                  <a:lnTo>
                    <a:pt x="99" y="267"/>
                  </a:lnTo>
                  <a:lnTo>
                    <a:pt x="99" y="259"/>
                  </a:lnTo>
                  <a:lnTo>
                    <a:pt x="99" y="252"/>
                  </a:lnTo>
                  <a:lnTo>
                    <a:pt x="99" y="244"/>
                  </a:lnTo>
                  <a:lnTo>
                    <a:pt x="99" y="236"/>
                  </a:lnTo>
                  <a:lnTo>
                    <a:pt x="99" y="229"/>
                  </a:lnTo>
                  <a:lnTo>
                    <a:pt x="99" y="221"/>
                  </a:lnTo>
                  <a:lnTo>
                    <a:pt x="107" y="214"/>
                  </a:lnTo>
                  <a:lnTo>
                    <a:pt x="107" y="206"/>
                  </a:lnTo>
                  <a:lnTo>
                    <a:pt x="107" y="198"/>
                  </a:lnTo>
                  <a:lnTo>
                    <a:pt x="107" y="191"/>
                  </a:lnTo>
                  <a:lnTo>
                    <a:pt x="107" y="183"/>
                  </a:lnTo>
                  <a:lnTo>
                    <a:pt x="107" y="175"/>
                  </a:lnTo>
                  <a:lnTo>
                    <a:pt x="107" y="168"/>
                  </a:lnTo>
                  <a:lnTo>
                    <a:pt x="114" y="160"/>
                  </a:lnTo>
                  <a:lnTo>
                    <a:pt x="114" y="152"/>
                  </a:lnTo>
                  <a:lnTo>
                    <a:pt x="114" y="145"/>
                  </a:lnTo>
                  <a:lnTo>
                    <a:pt x="114" y="137"/>
                  </a:lnTo>
                  <a:lnTo>
                    <a:pt x="114" y="129"/>
                  </a:lnTo>
                  <a:lnTo>
                    <a:pt x="114" y="122"/>
                  </a:lnTo>
                  <a:lnTo>
                    <a:pt x="114" y="107"/>
                  </a:lnTo>
                  <a:lnTo>
                    <a:pt x="122" y="99"/>
                  </a:lnTo>
                  <a:lnTo>
                    <a:pt x="122" y="91"/>
                  </a:lnTo>
                  <a:lnTo>
                    <a:pt x="122" y="84"/>
                  </a:lnTo>
                  <a:lnTo>
                    <a:pt x="122" y="76"/>
                  </a:lnTo>
                  <a:lnTo>
                    <a:pt x="122" y="68"/>
                  </a:lnTo>
                  <a:lnTo>
                    <a:pt x="122" y="61"/>
                  </a:lnTo>
                  <a:lnTo>
                    <a:pt x="130" y="53"/>
                  </a:lnTo>
                  <a:lnTo>
                    <a:pt x="130" y="45"/>
                  </a:lnTo>
                  <a:lnTo>
                    <a:pt x="130" y="53"/>
                  </a:lnTo>
                  <a:lnTo>
                    <a:pt x="137" y="61"/>
                  </a:lnTo>
                  <a:lnTo>
                    <a:pt x="137" y="68"/>
                  </a:lnTo>
                  <a:lnTo>
                    <a:pt x="137" y="76"/>
                  </a:lnTo>
                  <a:lnTo>
                    <a:pt x="137" y="84"/>
                  </a:lnTo>
                  <a:lnTo>
                    <a:pt x="137" y="91"/>
                  </a:lnTo>
                  <a:lnTo>
                    <a:pt x="137" y="99"/>
                  </a:lnTo>
                  <a:lnTo>
                    <a:pt x="145" y="107"/>
                  </a:lnTo>
                  <a:lnTo>
                    <a:pt x="145" y="114"/>
                  </a:lnTo>
                  <a:lnTo>
                    <a:pt x="145" y="122"/>
                  </a:lnTo>
                  <a:lnTo>
                    <a:pt x="145" y="129"/>
                  </a:lnTo>
                  <a:lnTo>
                    <a:pt x="145" y="137"/>
                  </a:lnTo>
                  <a:lnTo>
                    <a:pt x="145" y="145"/>
                  </a:lnTo>
                  <a:lnTo>
                    <a:pt x="145" y="152"/>
                  </a:lnTo>
                  <a:lnTo>
                    <a:pt x="152" y="160"/>
                  </a:lnTo>
                  <a:lnTo>
                    <a:pt x="152" y="168"/>
                  </a:lnTo>
                  <a:lnTo>
                    <a:pt x="152" y="175"/>
                  </a:lnTo>
                  <a:lnTo>
                    <a:pt x="152" y="183"/>
                  </a:lnTo>
                  <a:lnTo>
                    <a:pt x="152" y="191"/>
                  </a:lnTo>
                  <a:lnTo>
                    <a:pt x="152" y="198"/>
                  </a:lnTo>
                  <a:lnTo>
                    <a:pt x="160" y="206"/>
                  </a:lnTo>
                  <a:lnTo>
                    <a:pt x="160" y="214"/>
                  </a:lnTo>
                  <a:lnTo>
                    <a:pt x="160" y="221"/>
                  </a:lnTo>
                  <a:lnTo>
                    <a:pt x="160" y="229"/>
                  </a:lnTo>
                  <a:lnTo>
                    <a:pt x="160" y="236"/>
                  </a:lnTo>
                  <a:lnTo>
                    <a:pt x="160" y="244"/>
                  </a:lnTo>
                  <a:lnTo>
                    <a:pt x="160" y="252"/>
                  </a:lnTo>
                  <a:lnTo>
                    <a:pt x="168" y="259"/>
                  </a:lnTo>
                  <a:lnTo>
                    <a:pt x="168" y="267"/>
                  </a:lnTo>
                  <a:lnTo>
                    <a:pt x="168" y="275"/>
                  </a:lnTo>
                  <a:lnTo>
                    <a:pt x="168" y="282"/>
                  </a:lnTo>
                  <a:lnTo>
                    <a:pt x="168" y="290"/>
                  </a:lnTo>
                  <a:lnTo>
                    <a:pt x="168" y="298"/>
                  </a:lnTo>
                  <a:lnTo>
                    <a:pt x="175" y="305"/>
                  </a:lnTo>
                  <a:lnTo>
                    <a:pt x="175" y="313"/>
                  </a:lnTo>
                  <a:lnTo>
                    <a:pt x="175" y="320"/>
                  </a:lnTo>
                  <a:lnTo>
                    <a:pt x="175" y="328"/>
                  </a:lnTo>
                  <a:lnTo>
                    <a:pt x="175" y="336"/>
                  </a:lnTo>
                  <a:lnTo>
                    <a:pt x="183" y="343"/>
                  </a:lnTo>
                  <a:lnTo>
                    <a:pt x="183" y="351"/>
                  </a:lnTo>
                  <a:lnTo>
                    <a:pt x="183" y="359"/>
                  </a:lnTo>
                  <a:lnTo>
                    <a:pt x="183" y="366"/>
                  </a:lnTo>
                  <a:lnTo>
                    <a:pt x="183" y="374"/>
                  </a:lnTo>
                  <a:lnTo>
                    <a:pt x="183" y="382"/>
                  </a:lnTo>
                  <a:lnTo>
                    <a:pt x="191" y="389"/>
                  </a:lnTo>
                  <a:lnTo>
                    <a:pt x="191" y="397"/>
                  </a:lnTo>
                  <a:lnTo>
                    <a:pt x="191" y="405"/>
                  </a:lnTo>
                  <a:lnTo>
                    <a:pt x="191" y="412"/>
                  </a:lnTo>
                  <a:lnTo>
                    <a:pt x="191" y="420"/>
                  </a:lnTo>
                  <a:lnTo>
                    <a:pt x="198" y="420"/>
                  </a:lnTo>
                  <a:lnTo>
                    <a:pt x="198" y="427"/>
                  </a:lnTo>
                  <a:lnTo>
                    <a:pt x="198" y="435"/>
                  </a:lnTo>
                  <a:lnTo>
                    <a:pt x="198" y="443"/>
                  </a:lnTo>
                  <a:lnTo>
                    <a:pt x="198" y="450"/>
                  </a:lnTo>
                  <a:lnTo>
                    <a:pt x="198" y="458"/>
                  </a:lnTo>
                  <a:lnTo>
                    <a:pt x="206" y="458"/>
                  </a:lnTo>
                  <a:lnTo>
                    <a:pt x="206" y="466"/>
                  </a:lnTo>
                  <a:lnTo>
                    <a:pt x="206" y="473"/>
                  </a:lnTo>
                  <a:lnTo>
                    <a:pt x="206" y="481"/>
                  </a:lnTo>
                  <a:lnTo>
                    <a:pt x="206" y="489"/>
                  </a:lnTo>
                  <a:lnTo>
                    <a:pt x="206" y="496"/>
                  </a:lnTo>
                  <a:lnTo>
                    <a:pt x="214" y="496"/>
                  </a:lnTo>
                  <a:lnTo>
                    <a:pt x="214" y="504"/>
                  </a:lnTo>
                  <a:lnTo>
                    <a:pt x="214" y="512"/>
                  </a:lnTo>
                  <a:lnTo>
                    <a:pt x="214" y="519"/>
                  </a:lnTo>
                  <a:lnTo>
                    <a:pt x="221" y="527"/>
                  </a:lnTo>
                  <a:lnTo>
                    <a:pt x="221" y="534"/>
                  </a:lnTo>
                  <a:lnTo>
                    <a:pt x="221" y="542"/>
                  </a:lnTo>
                  <a:lnTo>
                    <a:pt x="221" y="550"/>
                  </a:lnTo>
                  <a:lnTo>
                    <a:pt x="229" y="557"/>
                  </a:lnTo>
                  <a:lnTo>
                    <a:pt x="229" y="565"/>
                  </a:lnTo>
                  <a:lnTo>
                    <a:pt x="229" y="573"/>
                  </a:lnTo>
                  <a:lnTo>
                    <a:pt x="229" y="580"/>
                  </a:lnTo>
                  <a:lnTo>
                    <a:pt x="237" y="580"/>
                  </a:lnTo>
                  <a:lnTo>
                    <a:pt x="237" y="588"/>
                  </a:lnTo>
                  <a:lnTo>
                    <a:pt x="237" y="596"/>
                  </a:lnTo>
                  <a:lnTo>
                    <a:pt x="237" y="603"/>
                  </a:lnTo>
                  <a:lnTo>
                    <a:pt x="244" y="603"/>
                  </a:lnTo>
                  <a:lnTo>
                    <a:pt x="244" y="611"/>
                  </a:lnTo>
                  <a:lnTo>
                    <a:pt x="244" y="618"/>
                  </a:lnTo>
                  <a:lnTo>
                    <a:pt x="244" y="626"/>
                  </a:lnTo>
                  <a:lnTo>
                    <a:pt x="252" y="626"/>
                  </a:lnTo>
                  <a:lnTo>
                    <a:pt x="252" y="634"/>
                  </a:lnTo>
                  <a:lnTo>
                    <a:pt x="252" y="641"/>
                  </a:lnTo>
                  <a:lnTo>
                    <a:pt x="259" y="649"/>
                  </a:lnTo>
                  <a:lnTo>
                    <a:pt x="259" y="657"/>
                  </a:lnTo>
                  <a:lnTo>
                    <a:pt x="259" y="664"/>
                  </a:lnTo>
                  <a:lnTo>
                    <a:pt x="267" y="664"/>
                  </a:lnTo>
                  <a:lnTo>
                    <a:pt x="267" y="672"/>
                  </a:lnTo>
                  <a:lnTo>
                    <a:pt x="275" y="672"/>
                  </a:lnTo>
                  <a:lnTo>
                    <a:pt x="275" y="664"/>
                  </a:lnTo>
                  <a:lnTo>
                    <a:pt x="275" y="657"/>
                  </a:lnTo>
                  <a:lnTo>
                    <a:pt x="282" y="657"/>
                  </a:lnTo>
                  <a:lnTo>
                    <a:pt x="282" y="649"/>
                  </a:lnTo>
                  <a:lnTo>
                    <a:pt x="282" y="641"/>
                  </a:lnTo>
                  <a:lnTo>
                    <a:pt x="290" y="641"/>
                  </a:lnTo>
                  <a:lnTo>
                    <a:pt x="290" y="634"/>
                  </a:lnTo>
                  <a:lnTo>
                    <a:pt x="290" y="626"/>
                  </a:lnTo>
                  <a:lnTo>
                    <a:pt x="290" y="618"/>
                  </a:lnTo>
                  <a:lnTo>
                    <a:pt x="298" y="618"/>
                  </a:lnTo>
                  <a:lnTo>
                    <a:pt x="298" y="611"/>
                  </a:lnTo>
                  <a:lnTo>
                    <a:pt x="298" y="603"/>
                  </a:lnTo>
                  <a:lnTo>
                    <a:pt x="298" y="596"/>
                  </a:lnTo>
                  <a:lnTo>
                    <a:pt x="305" y="596"/>
                  </a:lnTo>
                  <a:lnTo>
                    <a:pt x="305" y="588"/>
                  </a:lnTo>
                  <a:lnTo>
                    <a:pt x="305" y="580"/>
                  </a:lnTo>
                  <a:lnTo>
                    <a:pt x="305" y="573"/>
                  </a:lnTo>
                  <a:lnTo>
                    <a:pt x="305" y="565"/>
                  </a:lnTo>
                  <a:lnTo>
                    <a:pt x="313" y="565"/>
                  </a:lnTo>
                  <a:lnTo>
                    <a:pt x="313" y="557"/>
                  </a:lnTo>
                  <a:lnTo>
                    <a:pt x="313" y="550"/>
                  </a:lnTo>
                  <a:lnTo>
                    <a:pt x="313" y="542"/>
                  </a:lnTo>
                  <a:lnTo>
                    <a:pt x="313" y="534"/>
                  </a:lnTo>
                  <a:lnTo>
                    <a:pt x="321" y="534"/>
                  </a:lnTo>
                  <a:lnTo>
                    <a:pt x="321" y="527"/>
                  </a:lnTo>
                  <a:lnTo>
                    <a:pt x="321" y="519"/>
                  </a:lnTo>
                  <a:lnTo>
                    <a:pt x="321" y="512"/>
                  </a:lnTo>
                  <a:lnTo>
                    <a:pt x="321" y="504"/>
                  </a:lnTo>
                  <a:lnTo>
                    <a:pt x="328" y="496"/>
                  </a:lnTo>
                  <a:lnTo>
                    <a:pt x="328" y="489"/>
                  </a:lnTo>
                  <a:lnTo>
                    <a:pt x="328" y="481"/>
                  </a:lnTo>
                  <a:lnTo>
                    <a:pt x="328" y="473"/>
                  </a:lnTo>
                  <a:lnTo>
                    <a:pt x="336" y="466"/>
                  </a:lnTo>
                  <a:lnTo>
                    <a:pt x="336" y="458"/>
                  </a:lnTo>
                  <a:lnTo>
                    <a:pt x="336" y="450"/>
                  </a:lnTo>
                  <a:lnTo>
                    <a:pt x="336" y="443"/>
                  </a:lnTo>
                  <a:lnTo>
                    <a:pt x="336" y="435"/>
                  </a:lnTo>
                  <a:lnTo>
                    <a:pt x="336" y="427"/>
                  </a:lnTo>
                  <a:lnTo>
                    <a:pt x="344" y="427"/>
                  </a:lnTo>
                  <a:lnTo>
                    <a:pt x="344" y="420"/>
                  </a:lnTo>
                  <a:lnTo>
                    <a:pt x="344" y="412"/>
                  </a:lnTo>
                  <a:lnTo>
                    <a:pt x="344" y="405"/>
                  </a:lnTo>
                  <a:lnTo>
                    <a:pt x="344" y="397"/>
                  </a:lnTo>
                  <a:lnTo>
                    <a:pt x="351" y="389"/>
                  </a:lnTo>
                  <a:lnTo>
                    <a:pt x="351" y="382"/>
                  </a:lnTo>
                  <a:lnTo>
                    <a:pt x="351" y="374"/>
                  </a:lnTo>
                  <a:lnTo>
                    <a:pt x="351" y="366"/>
                  </a:lnTo>
                  <a:lnTo>
                    <a:pt x="351" y="359"/>
                  </a:lnTo>
                  <a:lnTo>
                    <a:pt x="351" y="351"/>
                  </a:lnTo>
                  <a:lnTo>
                    <a:pt x="359" y="343"/>
                  </a:lnTo>
                  <a:lnTo>
                    <a:pt x="359" y="336"/>
                  </a:lnTo>
                  <a:lnTo>
                    <a:pt x="359" y="328"/>
                  </a:lnTo>
                  <a:lnTo>
                    <a:pt x="359" y="320"/>
                  </a:lnTo>
                  <a:lnTo>
                    <a:pt x="359" y="313"/>
                  </a:lnTo>
                  <a:lnTo>
                    <a:pt x="366" y="305"/>
                  </a:lnTo>
                  <a:lnTo>
                    <a:pt x="366" y="298"/>
                  </a:lnTo>
                  <a:lnTo>
                    <a:pt x="366" y="290"/>
                  </a:lnTo>
                  <a:lnTo>
                    <a:pt x="366" y="282"/>
                  </a:lnTo>
                  <a:lnTo>
                    <a:pt x="366" y="275"/>
                  </a:lnTo>
                  <a:lnTo>
                    <a:pt x="366" y="267"/>
                  </a:lnTo>
                  <a:lnTo>
                    <a:pt x="366" y="259"/>
                  </a:lnTo>
                  <a:lnTo>
                    <a:pt x="374" y="259"/>
                  </a:lnTo>
                  <a:lnTo>
                    <a:pt x="374" y="252"/>
                  </a:lnTo>
                  <a:lnTo>
                    <a:pt x="374" y="244"/>
                  </a:lnTo>
                  <a:lnTo>
                    <a:pt x="374" y="236"/>
                  </a:lnTo>
                  <a:lnTo>
                    <a:pt x="374" y="229"/>
                  </a:lnTo>
                  <a:lnTo>
                    <a:pt x="374" y="221"/>
                  </a:lnTo>
                  <a:lnTo>
                    <a:pt x="382" y="214"/>
                  </a:lnTo>
                  <a:lnTo>
                    <a:pt x="382" y="206"/>
                  </a:lnTo>
                  <a:lnTo>
                    <a:pt x="382" y="198"/>
                  </a:lnTo>
                  <a:lnTo>
                    <a:pt x="382" y="191"/>
                  </a:lnTo>
                  <a:lnTo>
                    <a:pt x="382" y="183"/>
                  </a:lnTo>
                  <a:lnTo>
                    <a:pt x="382" y="175"/>
                  </a:lnTo>
                  <a:lnTo>
                    <a:pt x="382" y="168"/>
                  </a:lnTo>
                  <a:lnTo>
                    <a:pt x="389" y="160"/>
                  </a:lnTo>
                  <a:lnTo>
                    <a:pt x="389" y="152"/>
                  </a:lnTo>
                  <a:lnTo>
                    <a:pt x="389" y="145"/>
                  </a:lnTo>
                  <a:lnTo>
                    <a:pt x="389" y="137"/>
                  </a:lnTo>
                  <a:lnTo>
                    <a:pt x="389" y="129"/>
                  </a:lnTo>
                  <a:lnTo>
                    <a:pt x="389" y="122"/>
                  </a:lnTo>
                  <a:lnTo>
                    <a:pt x="389" y="114"/>
                  </a:lnTo>
                  <a:lnTo>
                    <a:pt x="397" y="107"/>
                  </a:lnTo>
                  <a:lnTo>
                    <a:pt x="397" y="99"/>
                  </a:lnTo>
                  <a:lnTo>
                    <a:pt x="397" y="91"/>
                  </a:lnTo>
                  <a:lnTo>
                    <a:pt x="397" y="84"/>
                  </a:lnTo>
                  <a:lnTo>
                    <a:pt x="397" y="76"/>
                  </a:lnTo>
                  <a:lnTo>
                    <a:pt x="397" y="68"/>
                  </a:lnTo>
                  <a:lnTo>
                    <a:pt x="397" y="61"/>
                  </a:lnTo>
                  <a:lnTo>
                    <a:pt x="397" y="53"/>
                  </a:lnTo>
                  <a:lnTo>
                    <a:pt x="405" y="45"/>
                  </a:lnTo>
                  <a:lnTo>
                    <a:pt x="405" y="38"/>
                  </a:lnTo>
                  <a:lnTo>
                    <a:pt x="405" y="30"/>
                  </a:lnTo>
                  <a:lnTo>
                    <a:pt x="405" y="22"/>
                  </a:lnTo>
                  <a:lnTo>
                    <a:pt x="405" y="15"/>
                  </a:lnTo>
                  <a:lnTo>
                    <a:pt x="405" y="7"/>
                  </a:lnTo>
                  <a:lnTo>
                    <a:pt x="412" y="0"/>
                  </a:lnTo>
                  <a:lnTo>
                    <a:pt x="412" y="7"/>
                  </a:lnTo>
                  <a:lnTo>
                    <a:pt x="420" y="7"/>
                  </a:lnTo>
                  <a:lnTo>
                    <a:pt x="420" y="15"/>
                  </a:lnTo>
                  <a:lnTo>
                    <a:pt x="420" y="22"/>
                  </a:lnTo>
                  <a:lnTo>
                    <a:pt x="420" y="30"/>
                  </a:lnTo>
                  <a:lnTo>
                    <a:pt x="420" y="45"/>
                  </a:lnTo>
                  <a:lnTo>
                    <a:pt x="420" y="53"/>
                  </a:lnTo>
                  <a:lnTo>
                    <a:pt x="420" y="61"/>
                  </a:lnTo>
                  <a:lnTo>
                    <a:pt x="428" y="68"/>
                  </a:lnTo>
                  <a:lnTo>
                    <a:pt x="428" y="76"/>
                  </a:lnTo>
                  <a:lnTo>
                    <a:pt x="428" y="84"/>
                  </a:lnTo>
                  <a:lnTo>
                    <a:pt x="428" y="99"/>
                  </a:lnTo>
                  <a:lnTo>
                    <a:pt x="428" y="107"/>
                  </a:lnTo>
                  <a:lnTo>
                    <a:pt x="428" y="114"/>
                  </a:lnTo>
                  <a:lnTo>
                    <a:pt x="428" y="122"/>
                  </a:lnTo>
                  <a:lnTo>
                    <a:pt x="428" y="129"/>
                  </a:lnTo>
                  <a:lnTo>
                    <a:pt x="435" y="137"/>
                  </a:lnTo>
                  <a:lnTo>
                    <a:pt x="435" y="145"/>
                  </a:lnTo>
                  <a:lnTo>
                    <a:pt x="435" y="152"/>
                  </a:lnTo>
                  <a:lnTo>
                    <a:pt x="435" y="160"/>
                  </a:lnTo>
                  <a:lnTo>
                    <a:pt x="435" y="168"/>
                  </a:lnTo>
                  <a:lnTo>
                    <a:pt x="435" y="175"/>
                  </a:lnTo>
                  <a:lnTo>
                    <a:pt x="435" y="191"/>
                  </a:lnTo>
                  <a:lnTo>
                    <a:pt x="443" y="198"/>
                  </a:lnTo>
                  <a:lnTo>
                    <a:pt x="443" y="206"/>
                  </a:lnTo>
                  <a:lnTo>
                    <a:pt x="443" y="214"/>
                  </a:lnTo>
                  <a:lnTo>
                    <a:pt x="443" y="221"/>
                  </a:lnTo>
                  <a:lnTo>
                    <a:pt x="443" y="229"/>
                  </a:lnTo>
                  <a:lnTo>
                    <a:pt x="443" y="236"/>
                  </a:lnTo>
                  <a:lnTo>
                    <a:pt x="443" y="244"/>
                  </a:lnTo>
                  <a:lnTo>
                    <a:pt x="443" y="252"/>
                  </a:lnTo>
                  <a:lnTo>
                    <a:pt x="450" y="259"/>
                  </a:lnTo>
                  <a:lnTo>
                    <a:pt x="450" y="267"/>
                  </a:lnTo>
                  <a:lnTo>
                    <a:pt x="450" y="275"/>
                  </a:lnTo>
                  <a:lnTo>
                    <a:pt x="450" y="282"/>
                  </a:lnTo>
                  <a:lnTo>
                    <a:pt x="450" y="290"/>
                  </a:lnTo>
                  <a:lnTo>
                    <a:pt x="450" y="298"/>
                  </a:lnTo>
                  <a:lnTo>
                    <a:pt x="450" y="305"/>
                  </a:lnTo>
                  <a:lnTo>
                    <a:pt x="450" y="313"/>
                  </a:lnTo>
                  <a:lnTo>
                    <a:pt x="458" y="313"/>
                  </a:lnTo>
                  <a:lnTo>
                    <a:pt x="458" y="320"/>
                  </a:lnTo>
                  <a:lnTo>
                    <a:pt x="458" y="328"/>
                  </a:lnTo>
                  <a:lnTo>
                    <a:pt x="458" y="336"/>
                  </a:lnTo>
                  <a:lnTo>
                    <a:pt x="458" y="351"/>
                  </a:lnTo>
                  <a:lnTo>
                    <a:pt x="458" y="359"/>
                  </a:lnTo>
                  <a:lnTo>
                    <a:pt x="466" y="366"/>
                  </a:lnTo>
                  <a:lnTo>
                    <a:pt x="466" y="374"/>
                  </a:lnTo>
                  <a:lnTo>
                    <a:pt x="466" y="382"/>
                  </a:lnTo>
                  <a:lnTo>
                    <a:pt x="466" y="389"/>
                  </a:lnTo>
                  <a:lnTo>
                    <a:pt x="466" y="397"/>
                  </a:lnTo>
                  <a:lnTo>
                    <a:pt x="466" y="405"/>
                  </a:lnTo>
                  <a:lnTo>
                    <a:pt x="466" y="412"/>
                  </a:lnTo>
                  <a:lnTo>
                    <a:pt x="473" y="420"/>
                  </a:lnTo>
                  <a:lnTo>
                    <a:pt x="473" y="427"/>
                  </a:lnTo>
                  <a:lnTo>
                    <a:pt x="473" y="435"/>
                  </a:lnTo>
                  <a:lnTo>
                    <a:pt x="473" y="443"/>
                  </a:lnTo>
                  <a:lnTo>
                    <a:pt x="473" y="450"/>
                  </a:lnTo>
                  <a:lnTo>
                    <a:pt x="473" y="458"/>
                  </a:lnTo>
                  <a:lnTo>
                    <a:pt x="481" y="466"/>
                  </a:lnTo>
                  <a:lnTo>
                    <a:pt x="481" y="473"/>
                  </a:lnTo>
                  <a:lnTo>
                    <a:pt x="481" y="481"/>
                  </a:lnTo>
                  <a:lnTo>
                    <a:pt x="481" y="489"/>
                  </a:lnTo>
                  <a:lnTo>
                    <a:pt x="481" y="496"/>
                  </a:lnTo>
                  <a:lnTo>
                    <a:pt x="481" y="504"/>
                  </a:lnTo>
                  <a:lnTo>
                    <a:pt x="489" y="504"/>
                  </a:lnTo>
                  <a:lnTo>
                    <a:pt x="489" y="512"/>
                  </a:lnTo>
                  <a:lnTo>
                    <a:pt x="489" y="519"/>
                  </a:lnTo>
                  <a:lnTo>
                    <a:pt x="489" y="527"/>
                  </a:lnTo>
                  <a:lnTo>
                    <a:pt x="489" y="534"/>
                  </a:lnTo>
                  <a:lnTo>
                    <a:pt x="489" y="542"/>
                  </a:lnTo>
                  <a:lnTo>
                    <a:pt x="496" y="550"/>
                  </a:lnTo>
                  <a:lnTo>
                    <a:pt x="496" y="557"/>
                  </a:lnTo>
                  <a:lnTo>
                    <a:pt x="496" y="565"/>
                  </a:lnTo>
                  <a:lnTo>
                    <a:pt x="496" y="573"/>
                  </a:lnTo>
                  <a:lnTo>
                    <a:pt x="496" y="580"/>
                  </a:lnTo>
                  <a:lnTo>
                    <a:pt x="504" y="580"/>
                  </a:lnTo>
                  <a:lnTo>
                    <a:pt x="504" y="588"/>
                  </a:lnTo>
                  <a:lnTo>
                    <a:pt x="504" y="596"/>
                  </a:lnTo>
                  <a:lnTo>
                    <a:pt x="504" y="603"/>
                  </a:lnTo>
                  <a:lnTo>
                    <a:pt x="504" y="611"/>
                  </a:lnTo>
                  <a:lnTo>
                    <a:pt x="512" y="618"/>
                  </a:lnTo>
                  <a:lnTo>
                    <a:pt x="512" y="626"/>
                  </a:lnTo>
                  <a:lnTo>
                    <a:pt x="512" y="634"/>
                  </a:lnTo>
                  <a:lnTo>
                    <a:pt x="512" y="641"/>
                  </a:lnTo>
                  <a:lnTo>
                    <a:pt x="519" y="641"/>
                  </a:lnTo>
                  <a:lnTo>
                    <a:pt x="519" y="649"/>
                  </a:lnTo>
                  <a:lnTo>
                    <a:pt x="519" y="657"/>
                  </a:lnTo>
                  <a:lnTo>
                    <a:pt x="519" y="664"/>
                  </a:lnTo>
                  <a:lnTo>
                    <a:pt x="519" y="672"/>
                  </a:lnTo>
                  <a:lnTo>
                    <a:pt x="527" y="672"/>
                  </a:lnTo>
                  <a:lnTo>
                    <a:pt x="527" y="680"/>
                  </a:lnTo>
                  <a:lnTo>
                    <a:pt x="527" y="687"/>
                  </a:lnTo>
                  <a:lnTo>
                    <a:pt x="527" y="695"/>
                  </a:lnTo>
                  <a:lnTo>
                    <a:pt x="535" y="695"/>
                  </a:lnTo>
                  <a:lnTo>
                    <a:pt x="535" y="703"/>
                  </a:lnTo>
                  <a:lnTo>
                    <a:pt x="535" y="710"/>
                  </a:lnTo>
                  <a:lnTo>
                    <a:pt x="542" y="710"/>
                  </a:lnTo>
                  <a:lnTo>
                    <a:pt x="542" y="718"/>
                  </a:lnTo>
                  <a:lnTo>
                    <a:pt x="542" y="725"/>
                  </a:lnTo>
                  <a:lnTo>
                    <a:pt x="550" y="733"/>
                  </a:lnTo>
                  <a:lnTo>
                    <a:pt x="557" y="741"/>
                  </a:lnTo>
                  <a:lnTo>
                    <a:pt x="557" y="733"/>
                  </a:lnTo>
                  <a:lnTo>
                    <a:pt x="565" y="733"/>
                  </a:lnTo>
                  <a:lnTo>
                    <a:pt x="565" y="725"/>
                  </a:lnTo>
                  <a:lnTo>
                    <a:pt x="573" y="718"/>
                  </a:lnTo>
                  <a:lnTo>
                    <a:pt x="573" y="710"/>
                  </a:lnTo>
                  <a:lnTo>
                    <a:pt x="580" y="703"/>
                  </a:lnTo>
                  <a:lnTo>
                    <a:pt x="580" y="695"/>
                  </a:lnTo>
                  <a:lnTo>
                    <a:pt x="580" y="687"/>
                  </a:lnTo>
                  <a:lnTo>
                    <a:pt x="588" y="687"/>
                  </a:lnTo>
                  <a:lnTo>
                    <a:pt x="588" y="680"/>
                  </a:lnTo>
                  <a:lnTo>
                    <a:pt x="588" y="672"/>
                  </a:lnTo>
                  <a:lnTo>
                    <a:pt x="588" y="664"/>
                  </a:lnTo>
                  <a:lnTo>
                    <a:pt x="596" y="664"/>
                  </a:lnTo>
                  <a:lnTo>
                    <a:pt x="596" y="657"/>
                  </a:lnTo>
                  <a:lnTo>
                    <a:pt x="596" y="649"/>
                  </a:lnTo>
                  <a:lnTo>
                    <a:pt x="596" y="641"/>
                  </a:lnTo>
                  <a:lnTo>
                    <a:pt x="603" y="634"/>
                  </a:lnTo>
                  <a:lnTo>
                    <a:pt x="603" y="626"/>
                  </a:lnTo>
                  <a:lnTo>
                    <a:pt x="603" y="618"/>
                  </a:lnTo>
                  <a:lnTo>
                    <a:pt x="603" y="611"/>
                  </a:lnTo>
                  <a:lnTo>
                    <a:pt x="611" y="603"/>
                  </a:lnTo>
                  <a:lnTo>
                    <a:pt x="611" y="596"/>
                  </a:lnTo>
                  <a:lnTo>
                    <a:pt x="611" y="588"/>
                  </a:lnTo>
                  <a:lnTo>
                    <a:pt x="611" y="580"/>
                  </a:lnTo>
                  <a:lnTo>
                    <a:pt x="619" y="573"/>
                  </a:lnTo>
                  <a:lnTo>
                    <a:pt x="619" y="565"/>
                  </a:lnTo>
                  <a:lnTo>
                    <a:pt x="619" y="557"/>
                  </a:lnTo>
                  <a:lnTo>
                    <a:pt x="619" y="550"/>
                  </a:lnTo>
                  <a:lnTo>
                    <a:pt x="619" y="542"/>
                  </a:lnTo>
                  <a:lnTo>
                    <a:pt x="626" y="542"/>
                  </a:lnTo>
                  <a:lnTo>
                    <a:pt x="626" y="534"/>
                  </a:lnTo>
                  <a:lnTo>
                    <a:pt x="626" y="527"/>
                  </a:lnTo>
                  <a:lnTo>
                    <a:pt x="626" y="519"/>
                  </a:lnTo>
                  <a:lnTo>
                    <a:pt x="626" y="512"/>
                  </a:lnTo>
                  <a:lnTo>
                    <a:pt x="634" y="504"/>
                  </a:lnTo>
                  <a:lnTo>
                    <a:pt x="634" y="496"/>
                  </a:lnTo>
                  <a:lnTo>
                    <a:pt x="634" y="489"/>
                  </a:lnTo>
                  <a:lnTo>
                    <a:pt x="634" y="481"/>
                  </a:lnTo>
                  <a:lnTo>
                    <a:pt x="634" y="473"/>
                  </a:lnTo>
                  <a:lnTo>
                    <a:pt x="634" y="466"/>
                  </a:lnTo>
                  <a:lnTo>
                    <a:pt x="641" y="458"/>
                  </a:lnTo>
                  <a:lnTo>
                    <a:pt x="641" y="450"/>
                  </a:lnTo>
                  <a:lnTo>
                    <a:pt x="641" y="443"/>
                  </a:lnTo>
                  <a:lnTo>
                    <a:pt x="641" y="435"/>
                  </a:lnTo>
                  <a:lnTo>
                    <a:pt x="641" y="427"/>
                  </a:lnTo>
                  <a:lnTo>
                    <a:pt x="649" y="420"/>
                  </a:lnTo>
                  <a:lnTo>
                    <a:pt x="649" y="412"/>
                  </a:lnTo>
                  <a:lnTo>
                    <a:pt x="649" y="405"/>
                  </a:lnTo>
                  <a:lnTo>
                    <a:pt x="649" y="397"/>
                  </a:lnTo>
                  <a:lnTo>
                    <a:pt x="649" y="389"/>
                  </a:lnTo>
                  <a:lnTo>
                    <a:pt x="649" y="382"/>
                  </a:lnTo>
                  <a:lnTo>
                    <a:pt x="657" y="374"/>
                  </a:lnTo>
                  <a:lnTo>
                    <a:pt x="657" y="366"/>
                  </a:lnTo>
                  <a:lnTo>
                    <a:pt x="657" y="359"/>
                  </a:lnTo>
                  <a:lnTo>
                    <a:pt x="657" y="351"/>
                  </a:lnTo>
                  <a:lnTo>
                    <a:pt x="657" y="343"/>
                  </a:lnTo>
                  <a:lnTo>
                    <a:pt x="657" y="336"/>
                  </a:lnTo>
                  <a:lnTo>
                    <a:pt x="664" y="328"/>
                  </a:lnTo>
                  <a:lnTo>
                    <a:pt x="664" y="320"/>
                  </a:lnTo>
                  <a:lnTo>
                    <a:pt x="664" y="305"/>
                  </a:lnTo>
                  <a:lnTo>
                    <a:pt x="664" y="298"/>
                  </a:lnTo>
                  <a:lnTo>
                    <a:pt x="664" y="290"/>
                  </a:lnTo>
                  <a:lnTo>
                    <a:pt x="664" y="282"/>
                  </a:lnTo>
                  <a:lnTo>
                    <a:pt x="672" y="275"/>
                  </a:lnTo>
                  <a:lnTo>
                    <a:pt x="672" y="267"/>
                  </a:lnTo>
                  <a:lnTo>
                    <a:pt x="672" y="259"/>
                  </a:lnTo>
                  <a:lnTo>
                    <a:pt x="672" y="252"/>
                  </a:lnTo>
                  <a:lnTo>
                    <a:pt x="672" y="244"/>
                  </a:lnTo>
                  <a:lnTo>
                    <a:pt x="672" y="236"/>
                  </a:lnTo>
                  <a:lnTo>
                    <a:pt x="672" y="229"/>
                  </a:lnTo>
                  <a:lnTo>
                    <a:pt x="680" y="221"/>
                  </a:lnTo>
                  <a:lnTo>
                    <a:pt x="680" y="214"/>
                  </a:lnTo>
                  <a:lnTo>
                    <a:pt x="680" y="206"/>
                  </a:lnTo>
                  <a:lnTo>
                    <a:pt x="680" y="198"/>
                  </a:lnTo>
                  <a:lnTo>
                    <a:pt x="680" y="191"/>
                  </a:lnTo>
                  <a:lnTo>
                    <a:pt x="680" y="183"/>
                  </a:lnTo>
                  <a:lnTo>
                    <a:pt x="680" y="175"/>
                  </a:lnTo>
                  <a:lnTo>
                    <a:pt x="680" y="168"/>
                  </a:lnTo>
                  <a:lnTo>
                    <a:pt x="687" y="160"/>
                  </a:lnTo>
                  <a:lnTo>
                    <a:pt x="687" y="152"/>
                  </a:lnTo>
                  <a:lnTo>
                    <a:pt x="687" y="137"/>
                  </a:lnTo>
                  <a:lnTo>
                    <a:pt x="687" y="129"/>
                  </a:lnTo>
                  <a:lnTo>
                    <a:pt x="687" y="122"/>
                  </a:lnTo>
                  <a:lnTo>
                    <a:pt x="687" y="114"/>
                  </a:lnTo>
                  <a:lnTo>
                    <a:pt x="695" y="107"/>
                  </a:lnTo>
                  <a:lnTo>
                    <a:pt x="695" y="99"/>
                  </a:lnTo>
                  <a:lnTo>
                    <a:pt x="703" y="99"/>
                  </a:lnTo>
                  <a:lnTo>
                    <a:pt x="703" y="107"/>
                  </a:lnTo>
                  <a:lnTo>
                    <a:pt x="703" y="114"/>
                  </a:lnTo>
                  <a:lnTo>
                    <a:pt x="703" y="122"/>
                  </a:lnTo>
                  <a:lnTo>
                    <a:pt x="703" y="129"/>
                  </a:lnTo>
                  <a:lnTo>
                    <a:pt x="703" y="137"/>
                  </a:lnTo>
                  <a:lnTo>
                    <a:pt x="710" y="145"/>
                  </a:lnTo>
                  <a:lnTo>
                    <a:pt x="710" y="152"/>
                  </a:lnTo>
                  <a:lnTo>
                    <a:pt x="710" y="160"/>
                  </a:lnTo>
                  <a:lnTo>
                    <a:pt x="710" y="168"/>
                  </a:lnTo>
                  <a:lnTo>
                    <a:pt x="710" y="175"/>
                  </a:lnTo>
                  <a:lnTo>
                    <a:pt x="710" y="183"/>
                  </a:lnTo>
                  <a:lnTo>
                    <a:pt x="710" y="191"/>
                  </a:lnTo>
                  <a:lnTo>
                    <a:pt x="710" y="198"/>
                  </a:lnTo>
                  <a:lnTo>
                    <a:pt x="718" y="206"/>
                  </a:lnTo>
                  <a:lnTo>
                    <a:pt x="718" y="214"/>
                  </a:lnTo>
                  <a:lnTo>
                    <a:pt x="718" y="221"/>
                  </a:lnTo>
                  <a:lnTo>
                    <a:pt x="718" y="229"/>
                  </a:lnTo>
                  <a:lnTo>
                    <a:pt x="718" y="236"/>
                  </a:lnTo>
                  <a:lnTo>
                    <a:pt x="718" y="244"/>
                  </a:lnTo>
                  <a:lnTo>
                    <a:pt x="718" y="252"/>
                  </a:lnTo>
                  <a:lnTo>
                    <a:pt x="726" y="259"/>
                  </a:lnTo>
                  <a:lnTo>
                    <a:pt x="726" y="275"/>
                  </a:lnTo>
                  <a:lnTo>
                    <a:pt x="726" y="282"/>
                  </a:lnTo>
                  <a:lnTo>
                    <a:pt x="726" y="290"/>
                  </a:lnTo>
                  <a:lnTo>
                    <a:pt x="726" y="298"/>
                  </a:lnTo>
                  <a:lnTo>
                    <a:pt x="726" y="305"/>
                  </a:lnTo>
                  <a:lnTo>
                    <a:pt x="733" y="305"/>
                  </a:lnTo>
                  <a:lnTo>
                    <a:pt x="733" y="313"/>
                  </a:lnTo>
                  <a:lnTo>
                    <a:pt x="733" y="320"/>
                  </a:lnTo>
                  <a:lnTo>
                    <a:pt x="733" y="328"/>
                  </a:lnTo>
                  <a:lnTo>
                    <a:pt x="733" y="336"/>
                  </a:lnTo>
                  <a:lnTo>
                    <a:pt x="733" y="343"/>
                  </a:lnTo>
                  <a:lnTo>
                    <a:pt x="733" y="351"/>
                  </a:lnTo>
                  <a:lnTo>
                    <a:pt x="741" y="359"/>
                  </a:lnTo>
                  <a:lnTo>
                    <a:pt x="741" y="366"/>
                  </a:lnTo>
                  <a:lnTo>
                    <a:pt x="741" y="374"/>
                  </a:lnTo>
                  <a:lnTo>
                    <a:pt x="741" y="382"/>
                  </a:lnTo>
                  <a:lnTo>
                    <a:pt x="741" y="389"/>
                  </a:lnTo>
                  <a:lnTo>
                    <a:pt x="741" y="397"/>
                  </a:lnTo>
                  <a:lnTo>
                    <a:pt x="748" y="405"/>
                  </a:lnTo>
                  <a:lnTo>
                    <a:pt x="748" y="412"/>
                  </a:lnTo>
                  <a:lnTo>
                    <a:pt x="748" y="420"/>
                  </a:lnTo>
                  <a:lnTo>
                    <a:pt x="748" y="427"/>
                  </a:lnTo>
                  <a:lnTo>
                    <a:pt x="748" y="435"/>
                  </a:lnTo>
                  <a:lnTo>
                    <a:pt x="748" y="443"/>
                  </a:lnTo>
                  <a:lnTo>
                    <a:pt x="756" y="450"/>
                  </a:lnTo>
                  <a:lnTo>
                    <a:pt x="756" y="458"/>
                  </a:lnTo>
                  <a:lnTo>
                    <a:pt x="756" y="466"/>
                  </a:lnTo>
                  <a:lnTo>
                    <a:pt x="756" y="473"/>
                  </a:lnTo>
                  <a:lnTo>
                    <a:pt x="756" y="481"/>
                  </a:lnTo>
                  <a:lnTo>
                    <a:pt x="756" y="489"/>
                  </a:lnTo>
                  <a:lnTo>
                    <a:pt x="764" y="489"/>
                  </a:lnTo>
                  <a:lnTo>
                    <a:pt x="764" y="496"/>
                  </a:lnTo>
                  <a:lnTo>
                    <a:pt x="764" y="504"/>
                  </a:lnTo>
                  <a:lnTo>
                    <a:pt x="764" y="512"/>
                  </a:lnTo>
                  <a:lnTo>
                    <a:pt x="764" y="519"/>
                  </a:lnTo>
                  <a:lnTo>
                    <a:pt x="771" y="527"/>
                  </a:lnTo>
                  <a:lnTo>
                    <a:pt x="771" y="534"/>
                  </a:lnTo>
                  <a:lnTo>
                    <a:pt x="771" y="542"/>
                  </a:lnTo>
                  <a:lnTo>
                    <a:pt x="771" y="550"/>
                  </a:lnTo>
                  <a:lnTo>
                    <a:pt x="771" y="557"/>
                  </a:lnTo>
                  <a:lnTo>
                    <a:pt x="779" y="565"/>
                  </a:lnTo>
                  <a:lnTo>
                    <a:pt x="779" y="573"/>
                  </a:lnTo>
                  <a:lnTo>
                    <a:pt x="779" y="580"/>
                  </a:lnTo>
                  <a:lnTo>
                    <a:pt x="779" y="588"/>
                  </a:lnTo>
                  <a:lnTo>
                    <a:pt x="787" y="588"/>
                  </a:lnTo>
                  <a:lnTo>
                    <a:pt x="787" y="596"/>
                  </a:lnTo>
                  <a:lnTo>
                    <a:pt x="787" y="603"/>
                  </a:lnTo>
                  <a:lnTo>
                    <a:pt x="787" y="611"/>
                  </a:lnTo>
                  <a:lnTo>
                    <a:pt x="787" y="618"/>
                  </a:lnTo>
                  <a:lnTo>
                    <a:pt x="794" y="618"/>
                  </a:lnTo>
                  <a:lnTo>
                    <a:pt x="794" y="626"/>
                  </a:lnTo>
                  <a:lnTo>
                    <a:pt x="794" y="634"/>
                  </a:lnTo>
                  <a:lnTo>
                    <a:pt x="794" y="641"/>
                  </a:lnTo>
                  <a:lnTo>
                    <a:pt x="802" y="649"/>
                  </a:lnTo>
                  <a:lnTo>
                    <a:pt x="802" y="657"/>
                  </a:lnTo>
                  <a:lnTo>
                    <a:pt x="802" y="664"/>
                  </a:lnTo>
                  <a:lnTo>
                    <a:pt x="810" y="672"/>
                  </a:lnTo>
                  <a:lnTo>
                    <a:pt x="810" y="680"/>
                  </a:lnTo>
                  <a:lnTo>
                    <a:pt x="810" y="687"/>
                  </a:lnTo>
                  <a:lnTo>
                    <a:pt x="817" y="687"/>
                  </a:lnTo>
                  <a:lnTo>
                    <a:pt x="817" y="695"/>
                  </a:lnTo>
                  <a:lnTo>
                    <a:pt x="817" y="703"/>
                  </a:lnTo>
                  <a:lnTo>
                    <a:pt x="825" y="703"/>
                  </a:lnTo>
                  <a:lnTo>
                    <a:pt x="825" y="710"/>
                  </a:lnTo>
                  <a:lnTo>
                    <a:pt x="825" y="718"/>
                  </a:lnTo>
                  <a:lnTo>
                    <a:pt x="833" y="718"/>
                  </a:lnTo>
                  <a:lnTo>
                    <a:pt x="833" y="725"/>
                  </a:lnTo>
                  <a:lnTo>
                    <a:pt x="840" y="725"/>
                  </a:lnTo>
                  <a:lnTo>
                    <a:pt x="840" y="718"/>
                  </a:lnTo>
                  <a:lnTo>
                    <a:pt x="848" y="718"/>
                  </a:lnTo>
                  <a:lnTo>
                    <a:pt x="848" y="710"/>
                  </a:lnTo>
                  <a:lnTo>
                    <a:pt x="855" y="703"/>
                  </a:lnTo>
                  <a:lnTo>
                    <a:pt x="855" y="695"/>
                  </a:lnTo>
                  <a:lnTo>
                    <a:pt x="855" y="687"/>
                  </a:lnTo>
                  <a:lnTo>
                    <a:pt x="863" y="687"/>
                  </a:lnTo>
                  <a:lnTo>
                    <a:pt x="863" y="680"/>
                  </a:lnTo>
                  <a:lnTo>
                    <a:pt x="863" y="672"/>
                  </a:lnTo>
                  <a:lnTo>
                    <a:pt x="863" y="664"/>
                  </a:lnTo>
                  <a:lnTo>
                    <a:pt x="871" y="664"/>
                  </a:lnTo>
                  <a:lnTo>
                    <a:pt x="871" y="657"/>
                  </a:lnTo>
                  <a:lnTo>
                    <a:pt x="871" y="649"/>
                  </a:lnTo>
                  <a:lnTo>
                    <a:pt x="871" y="641"/>
                  </a:lnTo>
                  <a:lnTo>
                    <a:pt x="878" y="634"/>
                  </a:lnTo>
                  <a:lnTo>
                    <a:pt x="878" y="626"/>
                  </a:lnTo>
                  <a:lnTo>
                    <a:pt x="878" y="618"/>
                  </a:lnTo>
                  <a:lnTo>
                    <a:pt x="886" y="611"/>
                  </a:lnTo>
                  <a:lnTo>
                    <a:pt x="886" y="603"/>
                  </a:lnTo>
                  <a:lnTo>
                    <a:pt x="886" y="596"/>
                  </a:lnTo>
                  <a:lnTo>
                    <a:pt x="886" y="588"/>
                  </a:lnTo>
                  <a:lnTo>
                    <a:pt x="886" y="580"/>
                  </a:lnTo>
                  <a:lnTo>
                    <a:pt x="894" y="580"/>
                  </a:lnTo>
                  <a:lnTo>
                    <a:pt x="894" y="573"/>
                  </a:lnTo>
                  <a:lnTo>
                    <a:pt x="894" y="565"/>
                  </a:lnTo>
                  <a:lnTo>
                    <a:pt x="894" y="557"/>
                  </a:lnTo>
                  <a:lnTo>
                    <a:pt x="894" y="550"/>
                  </a:lnTo>
                  <a:lnTo>
                    <a:pt x="901" y="542"/>
                  </a:lnTo>
                  <a:lnTo>
                    <a:pt x="901" y="534"/>
                  </a:lnTo>
                  <a:lnTo>
                    <a:pt x="901" y="527"/>
                  </a:lnTo>
                  <a:lnTo>
                    <a:pt x="901" y="519"/>
                  </a:lnTo>
                  <a:lnTo>
                    <a:pt x="901" y="512"/>
                  </a:lnTo>
                  <a:lnTo>
                    <a:pt x="909" y="504"/>
                  </a:lnTo>
                  <a:lnTo>
                    <a:pt x="909" y="496"/>
                  </a:lnTo>
                  <a:lnTo>
                    <a:pt x="909" y="489"/>
                  </a:lnTo>
                  <a:lnTo>
                    <a:pt x="909" y="481"/>
                  </a:lnTo>
                  <a:lnTo>
                    <a:pt x="909" y="473"/>
                  </a:lnTo>
                  <a:lnTo>
                    <a:pt x="917" y="466"/>
                  </a:lnTo>
                  <a:lnTo>
                    <a:pt x="917" y="458"/>
                  </a:lnTo>
                  <a:lnTo>
                    <a:pt x="917" y="450"/>
                  </a:lnTo>
                  <a:lnTo>
                    <a:pt x="917" y="443"/>
                  </a:lnTo>
                  <a:lnTo>
                    <a:pt x="917" y="435"/>
                  </a:lnTo>
                  <a:lnTo>
                    <a:pt x="917" y="427"/>
                  </a:lnTo>
                  <a:lnTo>
                    <a:pt x="924" y="420"/>
                  </a:lnTo>
                  <a:lnTo>
                    <a:pt x="924" y="412"/>
                  </a:lnTo>
                  <a:lnTo>
                    <a:pt x="924" y="405"/>
                  </a:lnTo>
                  <a:lnTo>
                    <a:pt x="924" y="397"/>
                  </a:lnTo>
                  <a:lnTo>
                    <a:pt x="924" y="389"/>
                  </a:lnTo>
                  <a:lnTo>
                    <a:pt x="924" y="382"/>
                  </a:lnTo>
                  <a:lnTo>
                    <a:pt x="924" y="374"/>
                  </a:lnTo>
                  <a:lnTo>
                    <a:pt x="932" y="374"/>
                  </a:lnTo>
                  <a:lnTo>
                    <a:pt x="932" y="366"/>
                  </a:lnTo>
                  <a:lnTo>
                    <a:pt x="932" y="359"/>
                  </a:lnTo>
                  <a:lnTo>
                    <a:pt x="932" y="351"/>
                  </a:lnTo>
                  <a:lnTo>
                    <a:pt x="932" y="343"/>
                  </a:lnTo>
                  <a:lnTo>
                    <a:pt x="932" y="336"/>
                  </a:lnTo>
                  <a:lnTo>
                    <a:pt x="932" y="328"/>
                  </a:lnTo>
                  <a:lnTo>
                    <a:pt x="939" y="320"/>
                  </a:lnTo>
                  <a:lnTo>
                    <a:pt x="939" y="313"/>
                  </a:lnTo>
                  <a:lnTo>
                    <a:pt x="939" y="305"/>
                  </a:lnTo>
                  <a:lnTo>
                    <a:pt x="939" y="298"/>
                  </a:lnTo>
                  <a:lnTo>
                    <a:pt x="939" y="290"/>
                  </a:lnTo>
                  <a:lnTo>
                    <a:pt x="939" y="282"/>
                  </a:lnTo>
                  <a:lnTo>
                    <a:pt x="939" y="275"/>
                  </a:lnTo>
                  <a:lnTo>
                    <a:pt x="947" y="267"/>
                  </a:lnTo>
                  <a:lnTo>
                    <a:pt x="947" y="259"/>
                  </a:lnTo>
                  <a:lnTo>
                    <a:pt x="947" y="252"/>
                  </a:lnTo>
                  <a:lnTo>
                    <a:pt x="947" y="244"/>
                  </a:lnTo>
                  <a:lnTo>
                    <a:pt x="947" y="236"/>
                  </a:lnTo>
                  <a:lnTo>
                    <a:pt x="947" y="229"/>
                  </a:lnTo>
                  <a:lnTo>
                    <a:pt x="947" y="221"/>
                  </a:lnTo>
                  <a:lnTo>
                    <a:pt x="955" y="214"/>
                  </a:lnTo>
                  <a:lnTo>
                    <a:pt x="955" y="206"/>
                  </a:lnTo>
                  <a:lnTo>
                    <a:pt x="955" y="198"/>
                  </a:lnTo>
                  <a:lnTo>
                    <a:pt x="955" y="191"/>
                  </a:lnTo>
                  <a:lnTo>
                    <a:pt x="955" y="183"/>
                  </a:lnTo>
                  <a:lnTo>
                    <a:pt x="955" y="175"/>
                  </a:lnTo>
                  <a:lnTo>
                    <a:pt x="955" y="168"/>
                  </a:lnTo>
                  <a:lnTo>
                    <a:pt x="955" y="160"/>
                  </a:lnTo>
                  <a:lnTo>
                    <a:pt x="962" y="152"/>
                  </a:lnTo>
                  <a:lnTo>
                    <a:pt x="962" y="145"/>
                  </a:lnTo>
                  <a:lnTo>
                    <a:pt x="962" y="137"/>
                  </a:lnTo>
                  <a:lnTo>
                    <a:pt x="962" y="122"/>
                  </a:lnTo>
                  <a:lnTo>
                    <a:pt x="962" y="114"/>
                  </a:lnTo>
                  <a:lnTo>
                    <a:pt x="962" y="107"/>
                  </a:lnTo>
                  <a:lnTo>
                    <a:pt x="962" y="99"/>
                  </a:lnTo>
                  <a:lnTo>
                    <a:pt x="970" y="91"/>
                  </a:lnTo>
                  <a:lnTo>
                    <a:pt x="970" y="84"/>
                  </a:lnTo>
                  <a:lnTo>
                    <a:pt x="970" y="76"/>
                  </a:lnTo>
                  <a:lnTo>
                    <a:pt x="970" y="68"/>
                  </a:lnTo>
                  <a:lnTo>
                    <a:pt x="970" y="53"/>
                  </a:lnTo>
                  <a:lnTo>
                    <a:pt x="970" y="45"/>
                  </a:lnTo>
                  <a:lnTo>
                    <a:pt x="970" y="38"/>
                  </a:lnTo>
                  <a:lnTo>
                    <a:pt x="978" y="30"/>
                  </a:lnTo>
                  <a:lnTo>
                    <a:pt x="978" y="22"/>
                  </a:lnTo>
                  <a:lnTo>
                    <a:pt x="978" y="15"/>
                  </a:lnTo>
                  <a:lnTo>
                    <a:pt x="978" y="22"/>
                  </a:lnTo>
                  <a:lnTo>
                    <a:pt x="985" y="22"/>
                  </a:lnTo>
                  <a:lnTo>
                    <a:pt x="985" y="30"/>
                  </a:lnTo>
                  <a:lnTo>
                    <a:pt x="985" y="38"/>
                  </a:lnTo>
                  <a:lnTo>
                    <a:pt x="985" y="45"/>
                  </a:lnTo>
                  <a:lnTo>
                    <a:pt x="985" y="53"/>
                  </a:lnTo>
                  <a:lnTo>
                    <a:pt x="985" y="61"/>
                  </a:lnTo>
                  <a:lnTo>
                    <a:pt x="993" y="68"/>
                  </a:lnTo>
                  <a:lnTo>
                    <a:pt x="993" y="76"/>
                  </a:lnTo>
                  <a:lnTo>
                    <a:pt x="993" y="99"/>
                  </a:lnTo>
                  <a:lnTo>
                    <a:pt x="993" y="107"/>
                  </a:lnTo>
                  <a:lnTo>
                    <a:pt x="993" y="114"/>
                  </a:lnTo>
                  <a:lnTo>
                    <a:pt x="993" y="122"/>
                  </a:lnTo>
                  <a:lnTo>
                    <a:pt x="993" y="129"/>
                  </a:lnTo>
                  <a:lnTo>
                    <a:pt x="1001" y="137"/>
                  </a:lnTo>
                  <a:lnTo>
                    <a:pt x="1001" y="145"/>
                  </a:lnTo>
                  <a:lnTo>
                    <a:pt x="1001" y="152"/>
                  </a:lnTo>
                  <a:lnTo>
                    <a:pt x="1001" y="160"/>
                  </a:lnTo>
                  <a:lnTo>
                    <a:pt x="1001" y="175"/>
                  </a:lnTo>
                  <a:lnTo>
                    <a:pt x="1001" y="183"/>
                  </a:lnTo>
                  <a:lnTo>
                    <a:pt x="1001" y="191"/>
                  </a:lnTo>
                  <a:lnTo>
                    <a:pt x="1001" y="198"/>
                  </a:lnTo>
                  <a:lnTo>
                    <a:pt x="1008" y="206"/>
                  </a:lnTo>
                  <a:lnTo>
                    <a:pt x="1008" y="214"/>
                  </a:lnTo>
                  <a:lnTo>
                    <a:pt x="1008" y="221"/>
                  </a:lnTo>
                  <a:lnTo>
                    <a:pt x="1008" y="229"/>
                  </a:lnTo>
                  <a:lnTo>
                    <a:pt x="1008" y="236"/>
                  </a:lnTo>
                  <a:lnTo>
                    <a:pt x="1008" y="244"/>
                  </a:lnTo>
                  <a:lnTo>
                    <a:pt x="1008" y="252"/>
                  </a:lnTo>
                  <a:lnTo>
                    <a:pt x="1008" y="259"/>
                  </a:lnTo>
                  <a:lnTo>
                    <a:pt x="1016" y="267"/>
                  </a:lnTo>
                  <a:lnTo>
                    <a:pt x="1016" y="275"/>
                  </a:lnTo>
                  <a:lnTo>
                    <a:pt x="1016" y="282"/>
                  </a:lnTo>
                  <a:lnTo>
                    <a:pt x="1016" y="290"/>
                  </a:lnTo>
                  <a:lnTo>
                    <a:pt x="1016" y="298"/>
                  </a:lnTo>
                  <a:lnTo>
                    <a:pt x="1016" y="305"/>
                  </a:lnTo>
                  <a:lnTo>
                    <a:pt x="1016" y="313"/>
                  </a:lnTo>
                  <a:lnTo>
                    <a:pt x="1024" y="320"/>
                  </a:lnTo>
                  <a:lnTo>
                    <a:pt x="1024" y="328"/>
                  </a:lnTo>
                  <a:lnTo>
                    <a:pt x="1024" y="336"/>
                  </a:lnTo>
                  <a:lnTo>
                    <a:pt x="1024" y="343"/>
                  </a:lnTo>
                  <a:lnTo>
                    <a:pt x="1024" y="351"/>
                  </a:lnTo>
                  <a:lnTo>
                    <a:pt x="1024" y="359"/>
                  </a:lnTo>
                  <a:lnTo>
                    <a:pt x="1024" y="366"/>
                  </a:lnTo>
                  <a:lnTo>
                    <a:pt x="1031" y="374"/>
                  </a:lnTo>
                  <a:lnTo>
                    <a:pt x="1031" y="382"/>
                  </a:lnTo>
                  <a:lnTo>
                    <a:pt x="1031" y="389"/>
                  </a:lnTo>
                  <a:lnTo>
                    <a:pt x="1031" y="397"/>
                  </a:lnTo>
                  <a:lnTo>
                    <a:pt x="1031" y="405"/>
                  </a:lnTo>
                  <a:lnTo>
                    <a:pt x="1031" y="412"/>
                  </a:lnTo>
                  <a:lnTo>
                    <a:pt x="1039" y="420"/>
                  </a:lnTo>
                  <a:lnTo>
                    <a:pt x="1039" y="427"/>
                  </a:lnTo>
                  <a:lnTo>
                    <a:pt x="1039" y="435"/>
                  </a:lnTo>
                  <a:lnTo>
                    <a:pt x="1039" y="443"/>
                  </a:lnTo>
                  <a:lnTo>
                    <a:pt x="1039" y="450"/>
                  </a:lnTo>
                  <a:lnTo>
                    <a:pt x="1039" y="458"/>
                  </a:lnTo>
                  <a:lnTo>
                    <a:pt x="1039" y="466"/>
                  </a:lnTo>
                  <a:lnTo>
                    <a:pt x="1046" y="473"/>
                  </a:lnTo>
                  <a:lnTo>
                    <a:pt x="1046" y="481"/>
                  </a:lnTo>
                  <a:lnTo>
                    <a:pt x="1046" y="489"/>
                  </a:lnTo>
                  <a:lnTo>
                    <a:pt x="1046" y="496"/>
                  </a:lnTo>
                  <a:lnTo>
                    <a:pt x="1054" y="512"/>
                  </a:lnTo>
                  <a:lnTo>
                    <a:pt x="1054" y="519"/>
                  </a:lnTo>
                  <a:lnTo>
                    <a:pt x="1054" y="527"/>
                  </a:lnTo>
                  <a:lnTo>
                    <a:pt x="1054" y="534"/>
                  </a:lnTo>
                  <a:lnTo>
                    <a:pt x="1054" y="542"/>
                  </a:lnTo>
                  <a:lnTo>
                    <a:pt x="1054" y="550"/>
                  </a:lnTo>
                  <a:lnTo>
                    <a:pt x="1062" y="550"/>
                  </a:lnTo>
                  <a:lnTo>
                    <a:pt x="1062" y="557"/>
                  </a:lnTo>
                  <a:lnTo>
                    <a:pt x="1062" y="565"/>
                  </a:lnTo>
                  <a:lnTo>
                    <a:pt x="1062" y="573"/>
                  </a:lnTo>
                  <a:lnTo>
                    <a:pt x="1062" y="580"/>
                  </a:lnTo>
                  <a:lnTo>
                    <a:pt x="1069" y="588"/>
                  </a:lnTo>
                  <a:lnTo>
                    <a:pt x="1069" y="596"/>
                  </a:lnTo>
                  <a:lnTo>
                    <a:pt x="1069" y="603"/>
                  </a:lnTo>
                  <a:lnTo>
                    <a:pt x="1069" y="611"/>
                  </a:lnTo>
                  <a:lnTo>
                    <a:pt x="1069" y="618"/>
                  </a:lnTo>
                  <a:lnTo>
                    <a:pt x="1077" y="618"/>
                  </a:lnTo>
                  <a:lnTo>
                    <a:pt x="1077" y="626"/>
                  </a:lnTo>
                  <a:lnTo>
                    <a:pt x="1077" y="634"/>
                  </a:lnTo>
                  <a:lnTo>
                    <a:pt x="1077" y="641"/>
                  </a:lnTo>
                  <a:lnTo>
                    <a:pt x="1077" y="649"/>
                  </a:lnTo>
                  <a:lnTo>
                    <a:pt x="1085" y="649"/>
                  </a:lnTo>
                  <a:lnTo>
                    <a:pt x="1085" y="657"/>
                  </a:lnTo>
                  <a:lnTo>
                    <a:pt x="1085" y="664"/>
                  </a:lnTo>
                  <a:lnTo>
                    <a:pt x="1085" y="672"/>
                  </a:lnTo>
                  <a:lnTo>
                    <a:pt x="1092" y="680"/>
                  </a:lnTo>
                  <a:lnTo>
                    <a:pt x="1092" y="687"/>
                  </a:lnTo>
                  <a:lnTo>
                    <a:pt x="1092" y="695"/>
                  </a:lnTo>
                  <a:lnTo>
                    <a:pt x="1100" y="703"/>
                  </a:lnTo>
                  <a:lnTo>
                    <a:pt x="1100" y="710"/>
                  </a:lnTo>
                  <a:lnTo>
                    <a:pt x="1100" y="718"/>
                  </a:lnTo>
                  <a:lnTo>
                    <a:pt x="1108" y="718"/>
                  </a:lnTo>
                  <a:lnTo>
                    <a:pt x="1108" y="725"/>
                  </a:lnTo>
                  <a:lnTo>
                    <a:pt x="1115" y="733"/>
                  </a:lnTo>
                  <a:lnTo>
                    <a:pt x="1115" y="741"/>
                  </a:lnTo>
                  <a:lnTo>
                    <a:pt x="1123" y="741"/>
                  </a:lnTo>
                  <a:lnTo>
                    <a:pt x="1130" y="741"/>
                  </a:lnTo>
                  <a:lnTo>
                    <a:pt x="1130" y="733"/>
                  </a:lnTo>
                  <a:lnTo>
                    <a:pt x="1130" y="725"/>
                  </a:lnTo>
                  <a:lnTo>
                    <a:pt x="1138" y="725"/>
                  </a:lnTo>
                  <a:lnTo>
                    <a:pt x="1138" y="718"/>
                  </a:lnTo>
                  <a:lnTo>
                    <a:pt x="1146" y="710"/>
                  </a:lnTo>
                  <a:lnTo>
                    <a:pt x="1146" y="703"/>
                  </a:lnTo>
                  <a:lnTo>
                    <a:pt x="1146" y="695"/>
                  </a:lnTo>
                  <a:lnTo>
                    <a:pt x="1153" y="695"/>
                  </a:lnTo>
                  <a:lnTo>
                    <a:pt x="1153" y="687"/>
                  </a:lnTo>
                  <a:lnTo>
                    <a:pt x="1153" y="680"/>
                  </a:lnTo>
                  <a:lnTo>
                    <a:pt x="1153" y="672"/>
                  </a:lnTo>
                  <a:lnTo>
                    <a:pt x="1161" y="672"/>
                  </a:lnTo>
                  <a:lnTo>
                    <a:pt x="1161" y="664"/>
                  </a:lnTo>
                  <a:lnTo>
                    <a:pt x="1161" y="657"/>
                  </a:lnTo>
                  <a:lnTo>
                    <a:pt x="1161" y="649"/>
                  </a:lnTo>
                  <a:lnTo>
                    <a:pt x="1161" y="641"/>
                  </a:lnTo>
                  <a:lnTo>
                    <a:pt x="1169" y="641"/>
                  </a:lnTo>
                  <a:lnTo>
                    <a:pt x="1169" y="634"/>
                  </a:lnTo>
                  <a:lnTo>
                    <a:pt x="1169" y="626"/>
                  </a:lnTo>
                  <a:lnTo>
                    <a:pt x="1169" y="618"/>
                  </a:lnTo>
                  <a:lnTo>
                    <a:pt x="1176" y="611"/>
                  </a:lnTo>
                  <a:lnTo>
                    <a:pt x="1176" y="603"/>
                  </a:lnTo>
                  <a:lnTo>
                    <a:pt x="1176" y="596"/>
                  </a:lnTo>
                  <a:lnTo>
                    <a:pt x="1176" y="588"/>
                  </a:lnTo>
                  <a:lnTo>
                    <a:pt x="1176" y="580"/>
                  </a:lnTo>
                  <a:lnTo>
                    <a:pt x="1184" y="580"/>
                  </a:lnTo>
                  <a:lnTo>
                    <a:pt x="1184" y="573"/>
                  </a:lnTo>
                  <a:lnTo>
                    <a:pt x="1184" y="565"/>
                  </a:lnTo>
                  <a:lnTo>
                    <a:pt x="1184" y="557"/>
                  </a:lnTo>
                  <a:lnTo>
                    <a:pt x="1184" y="550"/>
                  </a:lnTo>
                  <a:lnTo>
                    <a:pt x="1192" y="542"/>
                  </a:lnTo>
                  <a:lnTo>
                    <a:pt x="1192" y="534"/>
                  </a:lnTo>
                  <a:lnTo>
                    <a:pt x="1192" y="527"/>
                  </a:lnTo>
                  <a:lnTo>
                    <a:pt x="1192" y="519"/>
                  </a:lnTo>
                  <a:lnTo>
                    <a:pt x="1192" y="512"/>
                  </a:lnTo>
                  <a:lnTo>
                    <a:pt x="1199" y="504"/>
                  </a:lnTo>
                  <a:lnTo>
                    <a:pt x="1199" y="496"/>
                  </a:lnTo>
                  <a:lnTo>
                    <a:pt x="1199" y="489"/>
                  </a:lnTo>
                  <a:lnTo>
                    <a:pt x="1199" y="481"/>
                  </a:lnTo>
                  <a:lnTo>
                    <a:pt x="1199" y="473"/>
                  </a:lnTo>
                  <a:lnTo>
                    <a:pt x="1199" y="466"/>
                  </a:lnTo>
                  <a:lnTo>
                    <a:pt x="1207" y="466"/>
                  </a:lnTo>
                  <a:lnTo>
                    <a:pt x="1207" y="458"/>
                  </a:lnTo>
                  <a:lnTo>
                    <a:pt x="1207" y="450"/>
                  </a:lnTo>
                  <a:lnTo>
                    <a:pt x="1207" y="443"/>
                  </a:lnTo>
                  <a:lnTo>
                    <a:pt x="1207" y="435"/>
                  </a:lnTo>
                  <a:lnTo>
                    <a:pt x="1207" y="427"/>
                  </a:lnTo>
                  <a:lnTo>
                    <a:pt x="1207" y="420"/>
                  </a:lnTo>
                  <a:lnTo>
                    <a:pt x="1215" y="412"/>
                  </a:lnTo>
                  <a:lnTo>
                    <a:pt x="1215" y="405"/>
                  </a:lnTo>
                  <a:lnTo>
                    <a:pt x="1215" y="397"/>
                  </a:lnTo>
                  <a:lnTo>
                    <a:pt x="1215" y="389"/>
                  </a:lnTo>
                  <a:lnTo>
                    <a:pt x="1215" y="382"/>
                  </a:lnTo>
                  <a:lnTo>
                    <a:pt x="1215" y="374"/>
                  </a:lnTo>
                  <a:lnTo>
                    <a:pt x="1222" y="366"/>
                  </a:lnTo>
                  <a:lnTo>
                    <a:pt x="1222" y="359"/>
                  </a:lnTo>
                  <a:lnTo>
                    <a:pt x="1222" y="351"/>
                  </a:lnTo>
                  <a:lnTo>
                    <a:pt x="1222" y="343"/>
                  </a:lnTo>
                  <a:lnTo>
                    <a:pt x="1222" y="336"/>
                  </a:lnTo>
                  <a:lnTo>
                    <a:pt x="1222" y="328"/>
                  </a:lnTo>
                  <a:lnTo>
                    <a:pt x="1222" y="320"/>
                  </a:lnTo>
                  <a:lnTo>
                    <a:pt x="1230" y="313"/>
                  </a:lnTo>
                  <a:lnTo>
                    <a:pt x="1230" y="305"/>
                  </a:lnTo>
                  <a:lnTo>
                    <a:pt x="1230" y="298"/>
                  </a:lnTo>
                  <a:lnTo>
                    <a:pt x="1230" y="282"/>
                  </a:lnTo>
                  <a:lnTo>
                    <a:pt x="1230" y="275"/>
                  </a:lnTo>
                  <a:lnTo>
                    <a:pt x="1230" y="267"/>
                  </a:lnTo>
                  <a:lnTo>
                    <a:pt x="1230" y="259"/>
                  </a:lnTo>
                  <a:lnTo>
                    <a:pt x="1237" y="252"/>
                  </a:lnTo>
                  <a:lnTo>
                    <a:pt x="1237" y="244"/>
                  </a:lnTo>
                  <a:lnTo>
                    <a:pt x="1237" y="236"/>
                  </a:lnTo>
                  <a:lnTo>
                    <a:pt x="1237" y="229"/>
                  </a:lnTo>
                  <a:lnTo>
                    <a:pt x="1237" y="221"/>
                  </a:lnTo>
                  <a:lnTo>
                    <a:pt x="1237" y="214"/>
                  </a:lnTo>
                  <a:lnTo>
                    <a:pt x="1237" y="206"/>
                  </a:lnTo>
                  <a:lnTo>
                    <a:pt x="1245" y="198"/>
                  </a:lnTo>
                  <a:lnTo>
                    <a:pt x="1245" y="191"/>
                  </a:lnTo>
                  <a:lnTo>
                    <a:pt x="1245" y="183"/>
                  </a:lnTo>
                  <a:lnTo>
                    <a:pt x="1245" y="175"/>
                  </a:lnTo>
                  <a:lnTo>
                    <a:pt x="1245" y="168"/>
                  </a:lnTo>
                  <a:lnTo>
                    <a:pt x="1245" y="160"/>
                  </a:lnTo>
                  <a:lnTo>
                    <a:pt x="1245" y="152"/>
                  </a:lnTo>
                  <a:lnTo>
                    <a:pt x="1245" y="145"/>
                  </a:lnTo>
                  <a:lnTo>
                    <a:pt x="1253" y="137"/>
                  </a:lnTo>
                  <a:lnTo>
                    <a:pt x="1253" y="129"/>
                  </a:lnTo>
                  <a:lnTo>
                    <a:pt x="1253" y="122"/>
                  </a:lnTo>
                  <a:lnTo>
                    <a:pt x="1253" y="107"/>
                  </a:lnTo>
                  <a:lnTo>
                    <a:pt x="1253" y="99"/>
                  </a:lnTo>
                  <a:lnTo>
                    <a:pt x="1253" y="91"/>
                  </a:lnTo>
                  <a:lnTo>
                    <a:pt x="1253" y="84"/>
                  </a:lnTo>
                  <a:lnTo>
                    <a:pt x="1253" y="76"/>
                  </a:lnTo>
                  <a:lnTo>
                    <a:pt x="1260" y="68"/>
                  </a:lnTo>
                  <a:lnTo>
                    <a:pt x="1260" y="61"/>
                  </a:lnTo>
                  <a:lnTo>
                    <a:pt x="1260" y="53"/>
                  </a:lnTo>
                  <a:lnTo>
                    <a:pt x="1268" y="53"/>
                  </a:lnTo>
                  <a:lnTo>
                    <a:pt x="1268" y="61"/>
                  </a:lnTo>
                  <a:lnTo>
                    <a:pt x="1268" y="68"/>
                  </a:lnTo>
                  <a:lnTo>
                    <a:pt x="1268" y="76"/>
                  </a:lnTo>
                  <a:lnTo>
                    <a:pt x="1276" y="84"/>
                  </a:lnTo>
                  <a:lnTo>
                    <a:pt x="1276" y="91"/>
                  </a:lnTo>
                  <a:lnTo>
                    <a:pt x="1276" y="99"/>
                  </a:lnTo>
                  <a:lnTo>
                    <a:pt x="1276" y="107"/>
                  </a:lnTo>
                  <a:lnTo>
                    <a:pt x="1276" y="114"/>
                  </a:lnTo>
                  <a:lnTo>
                    <a:pt x="1276" y="122"/>
                  </a:lnTo>
                  <a:lnTo>
                    <a:pt x="1276" y="129"/>
                  </a:lnTo>
                  <a:lnTo>
                    <a:pt x="1276" y="137"/>
                  </a:lnTo>
                  <a:lnTo>
                    <a:pt x="1283" y="145"/>
                  </a:lnTo>
                  <a:lnTo>
                    <a:pt x="1283" y="152"/>
                  </a:lnTo>
                  <a:lnTo>
                    <a:pt x="1283" y="160"/>
                  </a:lnTo>
                  <a:lnTo>
                    <a:pt x="1283" y="168"/>
                  </a:lnTo>
                  <a:lnTo>
                    <a:pt x="1283" y="175"/>
                  </a:lnTo>
                  <a:lnTo>
                    <a:pt x="1283" y="183"/>
                  </a:lnTo>
                  <a:lnTo>
                    <a:pt x="1283" y="191"/>
                  </a:lnTo>
                  <a:lnTo>
                    <a:pt x="1283" y="198"/>
                  </a:lnTo>
                  <a:lnTo>
                    <a:pt x="1291" y="206"/>
                  </a:lnTo>
                  <a:lnTo>
                    <a:pt x="1291" y="221"/>
                  </a:lnTo>
                  <a:lnTo>
                    <a:pt x="1291" y="229"/>
                  </a:lnTo>
                  <a:lnTo>
                    <a:pt x="1291" y="236"/>
                  </a:lnTo>
                  <a:lnTo>
                    <a:pt x="1291" y="244"/>
                  </a:lnTo>
                  <a:lnTo>
                    <a:pt x="1291" y="252"/>
                  </a:lnTo>
                  <a:lnTo>
                    <a:pt x="1299" y="259"/>
                  </a:lnTo>
                  <a:lnTo>
                    <a:pt x="1299" y="267"/>
                  </a:lnTo>
                  <a:lnTo>
                    <a:pt x="1299" y="275"/>
                  </a:lnTo>
                  <a:lnTo>
                    <a:pt x="1299" y="282"/>
                  </a:lnTo>
                  <a:lnTo>
                    <a:pt x="1299" y="290"/>
                  </a:lnTo>
                  <a:lnTo>
                    <a:pt x="1299" y="298"/>
                  </a:lnTo>
                  <a:lnTo>
                    <a:pt x="1306" y="305"/>
                  </a:lnTo>
                  <a:lnTo>
                    <a:pt x="1306" y="313"/>
                  </a:lnTo>
                  <a:lnTo>
                    <a:pt x="1306" y="320"/>
                  </a:lnTo>
                  <a:lnTo>
                    <a:pt x="1306" y="328"/>
                  </a:lnTo>
                  <a:lnTo>
                    <a:pt x="1306" y="336"/>
                  </a:lnTo>
                  <a:lnTo>
                    <a:pt x="1306" y="343"/>
                  </a:lnTo>
                  <a:lnTo>
                    <a:pt x="1306" y="351"/>
                  </a:lnTo>
                  <a:lnTo>
                    <a:pt x="1314" y="359"/>
                  </a:lnTo>
                  <a:lnTo>
                    <a:pt x="1314" y="366"/>
                  </a:lnTo>
                  <a:lnTo>
                    <a:pt x="1314" y="374"/>
                  </a:lnTo>
                  <a:lnTo>
                    <a:pt x="1314" y="382"/>
                  </a:lnTo>
                  <a:lnTo>
                    <a:pt x="1314" y="389"/>
                  </a:lnTo>
                  <a:lnTo>
                    <a:pt x="1322" y="397"/>
                  </a:lnTo>
                  <a:lnTo>
                    <a:pt x="1322" y="405"/>
                  </a:lnTo>
                  <a:lnTo>
                    <a:pt x="1322" y="412"/>
                  </a:lnTo>
                  <a:lnTo>
                    <a:pt x="1322" y="420"/>
                  </a:lnTo>
                  <a:lnTo>
                    <a:pt x="1322" y="427"/>
                  </a:lnTo>
                  <a:lnTo>
                    <a:pt x="1322" y="435"/>
                  </a:lnTo>
                  <a:lnTo>
                    <a:pt x="1329" y="443"/>
                  </a:lnTo>
                  <a:lnTo>
                    <a:pt x="1329" y="450"/>
                  </a:lnTo>
                  <a:lnTo>
                    <a:pt x="1329" y="458"/>
                  </a:lnTo>
                  <a:lnTo>
                    <a:pt x="1329" y="466"/>
                  </a:lnTo>
                  <a:lnTo>
                    <a:pt x="1329" y="473"/>
                  </a:lnTo>
                  <a:lnTo>
                    <a:pt x="1337" y="481"/>
                  </a:lnTo>
                  <a:lnTo>
                    <a:pt x="1337" y="489"/>
                  </a:lnTo>
                  <a:lnTo>
                    <a:pt x="1337" y="496"/>
                  </a:lnTo>
                  <a:lnTo>
                    <a:pt x="1337" y="504"/>
                  </a:lnTo>
                  <a:lnTo>
                    <a:pt x="1337" y="512"/>
                  </a:lnTo>
                  <a:lnTo>
                    <a:pt x="1344" y="519"/>
                  </a:lnTo>
                  <a:lnTo>
                    <a:pt x="1344" y="527"/>
                  </a:lnTo>
                  <a:lnTo>
                    <a:pt x="1344" y="534"/>
                  </a:lnTo>
                  <a:lnTo>
                    <a:pt x="1344" y="542"/>
                  </a:lnTo>
                  <a:lnTo>
                    <a:pt x="1344" y="550"/>
                  </a:lnTo>
                  <a:lnTo>
                    <a:pt x="1352" y="557"/>
                  </a:lnTo>
                  <a:lnTo>
                    <a:pt x="1352" y="565"/>
                  </a:lnTo>
                  <a:lnTo>
                    <a:pt x="1352" y="573"/>
                  </a:lnTo>
                  <a:lnTo>
                    <a:pt x="1352" y="580"/>
                  </a:lnTo>
                  <a:lnTo>
                    <a:pt x="1360" y="580"/>
                  </a:lnTo>
                  <a:lnTo>
                    <a:pt x="1360" y="588"/>
                  </a:lnTo>
                  <a:lnTo>
                    <a:pt x="1360" y="596"/>
                  </a:lnTo>
                  <a:lnTo>
                    <a:pt x="1360" y="603"/>
                  </a:lnTo>
                  <a:lnTo>
                    <a:pt x="1360" y="611"/>
                  </a:lnTo>
                  <a:lnTo>
                    <a:pt x="1367" y="618"/>
                  </a:lnTo>
                  <a:lnTo>
                    <a:pt x="1367" y="626"/>
                  </a:lnTo>
                  <a:lnTo>
                    <a:pt x="1367" y="634"/>
                  </a:lnTo>
                  <a:lnTo>
                    <a:pt x="1375" y="641"/>
                  </a:lnTo>
                  <a:lnTo>
                    <a:pt x="1375" y="649"/>
                  </a:lnTo>
                  <a:lnTo>
                    <a:pt x="1375" y="657"/>
                  </a:lnTo>
                  <a:lnTo>
                    <a:pt x="1375" y="664"/>
                  </a:lnTo>
                  <a:lnTo>
                    <a:pt x="1383" y="664"/>
                  </a:lnTo>
                  <a:lnTo>
                    <a:pt x="1383" y="672"/>
                  </a:lnTo>
                  <a:lnTo>
                    <a:pt x="1383" y="680"/>
                  </a:lnTo>
                  <a:lnTo>
                    <a:pt x="1390" y="687"/>
                  </a:lnTo>
                  <a:lnTo>
                    <a:pt x="1390" y="695"/>
                  </a:lnTo>
                  <a:lnTo>
                    <a:pt x="1398" y="703"/>
                  </a:lnTo>
                  <a:lnTo>
                    <a:pt x="1398" y="710"/>
                  </a:lnTo>
                  <a:lnTo>
                    <a:pt x="1406" y="710"/>
                  </a:lnTo>
                  <a:lnTo>
                    <a:pt x="1413" y="710"/>
                  </a:lnTo>
                  <a:lnTo>
                    <a:pt x="1413" y="703"/>
                  </a:lnTo>
                  <a:lnTo>
                    <a:pt x="1421" y="695"/>
                  </a:lnTo>
                  <a:lnTo>
                    <a:pt x="1421" y="687"/>
                  </a:lnTo>
                  <a:lnTo>
                    <a:pt x="1421" y="680"/>
                  </a:lnTo>
                  <a:lnTo>
                    <a:pt x="1428" y="680"/>
                  </a:lnTo>
                  <a:lnTo>
                    <a:pt x="1428" y="672"/>
                  </a:lnTo>
                  <a:lnTo>
                    <a:pt x="1428" y="664"/>
                  </a:lnTo>
                  <a:lnTo>
                    <a:pt x="1436" y="664"/>
                  </a:lnTo>
                  <a:lnTo>
                    <a:pt x="1436" y="657"/>
                  </a:lnTo>
                  <a:lnTo>
                    <a:pt x="1436" y="649"/>
                  </a:lnTo>
                  <a:lnTo>
                    <a:pt x="1436" y="641"/>
                  </a:lnTo>
                  <a:lnTo>
                    <a:pt x="1444" y="641"/>
                  </a:lnTo>
                  <a:lnTo>
                    <a:pt x="1444" y="634"/>
                  </a:lnTo>
                  <a:lnTo>
                    <a:pt x="1444" y="626"/>
                  </a:lnTo>
                  <a:lnTo>
                    <a:pt x="1444" y="618"/>
                  </a:lnTo>
                  <a:lnTo>
                    <a:pt x="1451" y="611"/>
                  </a:lnTo>
                  <a:lnTo>
                    <a:pt x="1451" y="603"/>
                  </a:lnTo>
                  <a:lnTo>
                    <a:pt x="1451" y="596"/>
                  </a:lnTo>
                  <a:lnTo>
                    <a:pt x="1451" y="588"/>
                  </a:lnTo>
                  <a:lnTo>
                    <a:pt x="1459" y="588"/>
                  </a:lnTo>
                  <a:lnTo>
                    <a:pt x="1459" y="580"/>
                  </a:lnTo>
                  <a:lnTo>
                    <a:pt x="1459" y="573"/>
                  </a:lnTo>
                  <a:lnTo>
                    <a:pt x="1459" y="565"/>
                  </a:lnTo>
                  <a:lnTo>
                    <a:pt x="1459" y="557"/>
                  </a:lnTo>
                  <a:lnTo>
                    <a:pt x="1467" y="550"/>
                  </a:lnTo>
                  <a:lnTo>
                    <a:pt x="1467" y="542"/>
                  </a:lnTo>
                  <a:lnTo>
                    <a:pt x="1467" y="534"/>
                  </a:lnTo>
                  <a:lnTo>
                    <a:pt x="1467" y="527"/>
                  </a:lnTo>
                  <a:lnTo>
                    <a:pt x="1474" y="519"/>
                  </a:lnTo>
                  <a:lnTo>
                    <a:pt x="1474" y="512"/>
                  </a:lnTo>
                  <a:lnTo>
                    <a:pt x="1474" y="504"/>
                  </a:lnTo>
                  <a:lnTo>
                    <a:pt x="1474" y="496"/>
                  </a:lnTo>
                  <a:lnTo>
                    <a:pt x="1474" y="489"/>
                  </a:lnTo>
                  <a:lnTo>
                    <a:pt x="1482" y="481"/>
                  </a:lnTo>
                  <a:lnTo>
                    <a:pt x="1482" y="473"/>
                  </a:lnTo>
                  <a:lnTo>
                    <a:pt x="1482" y="466"/>
                  </a:lnTo>
                  <a:lnTo>
                    <a:pt x="1482" y="458"/>
                  </a:lnTo>
                  <a:lnTo>
                    <a:pt x="1482" y="450"/>
                  </a:lnTo>
                  <a:lnTo>
                    <a:pt x="1490" y="450"/>
                  </a:lnTo>
                  <a:lnTo>
                    <a:pt x="1490" y="443"/>
                  </a:lnTo>
                  <a:lnTo>
                    <a:pt x="1490" y="435"/>
                  </a:lnTo>
                  <a:lnTo>
                    <a:pt x="1490" y="427"/>
                  </a:lnTo>
                  <a:lnTo>
                    <a:pt x="1490" y="420"/>
                  </a:lnTo>
                  <a:lnTo>
                    <a:pt x="1490" y="412"/>
                  </a:lnTo>
                  <a:lnTo>
                    <a:pt x="1497" y="405"/>
                  </a:lnTo>
                  <a:lnTo>
                    <a:pt x="1497" y="397"/>
                  </a:lnTo>
                  <a:lnTo>
                    <a:pt x="1497" y="389"/>
                  </a:lnTo>
                  <a:lnTo>
                    <a:pt x="1497" y="382"/>
                  </a:lnTo>
                  <a:lnTo>
                    <a:pt x="1497" y="374"/>
                  </a:lnTo>
                  <a:lnTo>
                    <a:pt x="1505" y="366"/>
                  </a:lnTo>
                  <a:lnTo>
                    <a:pt x="1505" y="359"/>
                  </a:lnTo>
                  <a:lnTo>
                    <a:pt x="1505" y="351"/>
                  </a:lnTo>
                  <a:lnTo>
                    <a:pt x="1505" y="343"/>
                  </a:lnTo>
                  <a:lnTo>
                    <a:pt x="1505" y="336"/>
                  </a:lnTo>
                  <a:lnTo>
                    <a:pt x="1505" y="328"/>
                  </a:lnTo>
                  <a:lnTo>
                    <a:pt x="1505" y="320"/>
                  </a:lnTo>
                  <a:lnTo>
                    <a:pt x="1513" y="320"/>
                  </a:lnTo>
                  <a:lnTo>
                    <a:pt x="1513" y="313"/>
                  </a:lnTo>
                  <a:lnTo>
                    <a:pt x="1513" y="305"/>
                  </a:lnTo>
                  <a:lnTo>
                    <a:pt x="1513" y="298"/>
                  </a:lnTo>
                  <a:lnTo>
                    <a:pt x="1513" y="290"/>
                  </a:lnTo>
                  <a:lnTo>
                    <a:pt x="1513" y="282"/>
                  </a:lnTo>
                  <a:lnTo>
                    <a:pt x="1513" y="275"/>
                  </a:lnTo>
                  <a:lnTo>
                    <a:pt x="1520" y="267"/>
                  </a:lnTo>
                  <a:lnTo>
                    <a:pt x="1520" y="259"/>
                  </a:lnTo>
                  <a:lnTo>
                    <a:pt x="1520" y="252"/>
                  </a:lnTo>
                  <a:lnTo>
                    <a:pt x="1520" y="244"/>
                  </a:lnTo>
                  <a:lnTo>
                    <a:pt x="1520" y="236"/>
                  </a:lnTo>
                  <a:lnTo>
                    <a:pt x="1520" y="229"/>
                  </a:lnTo>
                  <a:lnTo>
                    <a:pt x="1528" y="221"/>
                  </a:lnTo>
                  <a:lnTo>
                    <a:pt x="1528" y="214"/>
                  </a:lnTo>
                  <a:lnTo>
                    <a:pt x="1528" y="206"/>
                  </a:lnTo>
                  <a:lnTo>
                    <a:pt x="1528" y="198"/>
                  </a:lnTo>
                  <a:lnTo>
                    <a:pt x="1528" y="191"/>
                  </a:lnTo>
                  <a:lnTo>
                    <a:pt x="1528" y="183"/>
                  </a:lnTo>
                  <a:lnTo>
                    <a:pt x="1528" y="175"/>
                  </a:lnTo>
                  <a:lnTo>
                    <a:pt x="1528" y="168"/>
                  </a:lnTo>
                  <a:lnTo>
                    <a:pt x="1535" y="160"/>
                  </a:lnTo>
                  <a:lnTo>
                    <a:pt x="1535" y="152"/>
                  </a:lnTo>
                  <a:lnTo>
                    <a:pt x="1535" y="145"/>
                  </a:lnTo>
                  <a:lnTo>
                    <a:pt x="1535" y="137"/>
                  </a:lnTo>
                  <a:lnTo>
                    <a:pt x="1535" y="122"/>
                  </a:lnTo>
                  <a:lnTo>
                    <a:pt x="1535" y="114"/>
                  </a:lnTo>
                  <a:lnTo>
                    <a:pt x="1543" y="107"/>
                  </a:lnTo>
                  <a:lnTo>
                    <a:pt x="1543" y="99"/>
                  </a:lnTo>
                  <a:lnTo>
                    <a:pt x="1543" y="91"/>
                  </a:lnTo>
                  <a:lnTo>
                    <a:pt x="1543" y="84"/>
                  </a:lnTo>
                  <a:lnTo>
                    <a:pt x="1551" y="84"/>
                  </a:lnTo>
                  <a:lnTo>
                    <a:pt x="1551" y="91"/>
                  </a:lnTo>
                  <a:lnTo>
                    <a:pt x="1551" y="99"/>
                  </a:lnTo>
                  <a:lnTo>
                    <a:pt x="1551" y="107"/>
                  </a:lnTo>
                  <a:lnTo>
                    <a:pt x="1558" y="114"/>
                  </a:lnTo>
                  <a:lnTo>
                    <a:pt x="1558" y="122"/>
                  </a:lnTo>
                  <a:lnTo>
                    <a:pt x="1558" y="129"/>
                  </a:lnTo>
                  <a:lnTo>
                    <a:pt x="1558" y="137"/>
                  </a:lnTo>
                  <a:lnTo>
                    <a:pt x="1558" y="145"/>
                  </a:lnTo>
                  <a:lnTo>
                    <a:pt x="1558" y="152"/>
                  </a:lnTo>
                  <a:lnTo>
                    <a:pt x="1558" y="160"/>
                  </a:lnTo>
                  <a:lnTo>
                    <a:pt x="1566" y="168"/>
                  </a:lnTo>
                  <a:lnTo>
                    <a:pt x="1566" y="175"/>
                  </a:lnTo>
                  <a:lnTo>
                    <a:pt x="1566" y="183"/>
                  </a:lnTo>
                  <a:lnTo>
                    <a:pt x="1566" y="191"/>
                  </a:lnTo>
                  <a:lnTo>
                    <a:pt x="1566" y="206"/>
                  </a:lnTo>
                  <a:lnTo>
                    <a:pt x="1566" y="214"/>
                  </a:lnTo>
                  <a:lnTo>
                    <a:pt x="1566" y="221"/>
                  </a:lnTo>
                  <a:lnTo>
                    <a:pt x="1574" y="229"/>
                  </a:lnTo>
                  <a:lnTo>
                    <a:pt x="1574" y="236"/>
                  </a:lnTo>
                  <a:lnTo>
                    <a:pt x="1574" y="244"/>
                  </a:lnTo>
                  <a:lnTo>
                    <a:pt x="1574" y="252"/>
                  </a:lnTo>
                  <a:lnTo>
                    <a:pt x="1574" y="259"/>
                  </a:lnTo>
                  <a:lnTo>
                    <a:pt x="1574" y="267"/>
                  </a:lnTo>
                  <a:lnTo>
                    <a:pt x="1574" y="275"/>
                  </a:lnTo>
                  <a:lnTo>
                    <a:pt x="1581" y="282"/>
                  </a:lnTo>
                  <a:lnTo>
                    <a:pt x="1581" y="290"/>
                  </a:lnTo>
                  <a:lnTo>
                    <a:pt x="1581" y="298"/>
                  </a:lnTo>
                  <a:lnTo>
                    <a:pt x="1581" y="305"/>
                  </a:lnTo>
                  <a:lnTo>
                    <a:pt x="1581" y="313"/>
                  </a:lnTo>
                  <a:lnTo>
                    <a:pt x="1581" y="320"/>
                  </a:lnTo>
                  <a:lnTo>
                    <a:pt x="1589" y="320"/>
                  </a:lnTo>
                  <a:lnTo>
                    <a:pt x="1589" y="328"/>
                  </a:lnTo>
                  <a:lnTo>
                    <a:pt x="1589" y="336"/>
                  </a:lnTo>
                  <a:lnTo>
                    <a:pt x="1589" y="343"/>
                  </a:lnTo>
                  <a:lnTo>
                    <a:pt x="1589" y="351"/>
                  </a:lnTo>
                  <a:lnTo>
                    <a:pt x="1589" y="359"/>
                  </a:lnTo>
                  <a:lnTo>
                    <a:pt x="1589" y="366"/>
                  </a:lnTo>
                  <a:lnTo>
                    <a:pt x="1597" y="374"/>
                  </a:lnTo>
                  <a:lnTo>
                    <a:pt x="1597" y="382"/>
                  </a:lnTo>
                  <a:lnTo>
                    <a:pt x="1597" y="389"/>
                  </a:lnTo>
                  <a:lnTo>
                    <a:pt x="1597" y="397"/>
                  </a:lnTo>
                  <a:lnTo>
                    <a:pt x="1597" y="405"/>
                  </a:lnTo>
                  <a:lnTo>
                    <a:pt x="1604" y="412"/>
                  </a:lnTo>
                  <a:lnTo>
                    <a:pt x="1604" y="420"/>
                  </a:lnTo>
                  <a:lnTo>
                    <a:pt x="1604" y="427"/>
                  </a:lnTo>
                  <a:lnTo>
                    <a:pt x="1604" y="435"/>
                  </a:lnTo>
                  <a:lnTo>
                    <a:pt x="1604" y="443"/>
                  </a:lnTo>
                  <a:lnTo>
                    <a:pt x="1604" y="450"/>
                  </a:lnTo>
                  <a:lnTo>
                    <a:pt x="1612" y="450"/>
                  </a:lnTo>
                  <a:lnTo>
                    <a:pt x="1612" y="458"/>
                  </a:lnTo>
                  <a:lnTo>
                    <a:pt x="1612" y="466"/>
                  </a:lnTo>
                  <a:lnTo>
                    <a:pt x="1612" y="473"/>
                  </a:lnTo>
                  <a:lnTo>
                    <a:pt x="1612" y="481"/>
                  </a:lnTo>
                  <a:lnTo>
                    <a:pt x="1619" y="489"/>
                  </a:lnTo>
                  <a:lnTo>
                    <a:pt x="1619" y="496"/>
                  </a:lnTo>
                  <a:lnTo>
                    <a:pt x="1619" y="504"/>
                  </a:lnTo>
                  <a:lnTo>
                    <a:pt x="1619" y="512"/>
                  </a:lnTo>
                  <a:lnTo>
                    <a:pt x="1619" y="519"/>
                  </a:lnTo>
                  <a:lnTo>
                    <a:pt x="1627" y="527"/>
                  </a:lnTo>
                  <a:lnTo>
                    <a:pt x="1627" y="534"/>
                  </a:lnTo>
                  <a:lnTo>
                    <a:pt x="1627" y="542"/>
                  </a:lnTo>
                  <a:lnTo>
                    <a:pt x="1627" y="550"/>
                  </a:lnTo>
                  <a:lnTo>
                    <a:pt x="1635" y="557"/>
                  </a:lnTo>
                  <a:lnTo>
                    <a:pt x="1635" y="565"/>
                  </a:lnTo>
                  <a:lnTo>
                    <a:pt x="1635" y="573"/>
                  </a:lnTo>
                  <a:lnTo>
                    <a:pt x="1635" y="580"/>
                  </a:lnTo>
                  <a:lnTo>
                    <a:pt x="1635" y="588"/>
                  </a:lnTo>
                  <a:lnTo>
                    <a:pt x="1642" y="588"/>
                  </a:lnTo>
                  <a:lnTo>
                    <a:pt x="1642" y="596"/>
                  </a:lnTo>
                  <a:lnTo>
                    <a:pt x="1642" y="603"/>
                  </a:lnTo>
                  <a:lnTo>
                    <a:pt x="1642" y="611"/>
                  </a:lnTo>
                  <a:lnTo>
                    <a:pt x="1642" y="618"/>
                  </a:lnTo>
                  <a:lnTo>
                    <a:pt x="1650" y="618"/>
                  </a:lnTo>
                  <a:lnTo>
                    <a:pt x="1650" y="626"/>
                  </a:lnTo>
                  <a:lnTo>
                    <a:pt x="1650" y="634"/>
                  </a:lnTo>
                  <a:lnTo>
                    <a:pt x="1650" y="641"/>
                  </a:lnTo>
                  <a:lnTo>
                    <a:pt x="1658" y="641"/>
                  </a:lnTo>
                  <a:lnTo>
                    <a:pt x="1658" y="649"/>
                  </a:lnTo>
                  <a:lnTo>
                    <a:pt x="1658" y="657"/>
                  </a:lnTo>
                  <a:lnTo>
                    <a:pt x="1665" y="664"/>
                  </a:lnTo>
                  <a:lnTo>
                    <a:pt x="1665" y="672"/>
                  </a:lnTo>
                  <a:lnTo>
                    <a:pt x="1665" y="680"/>
                  </a:lnTo>
                  <a:lnTo>
                    <a:pt x="1673" y="687"/>
                  </a:lnTo>
                  <a:lnTo>
                    <a:pt x="1673" y="695"/>
                  </a:lnTo>
                  <a:lnTo>
                    <a:pt x="1681" y="703"/>
                  </a:lnTo>
                  <a:lnTo>
                    <a:pt x="1681" y="710"/>
                  </a:lnTo>
                  <a:lnTo>
                    <a:pt x="1688" y="710"/>
                  </a:lnTo>
                  <a:lnTo>
                    <a:pt x="1696" y="710"/>
                  </a:lnTo>
                  <a:lnTo>
                    <a:pt x="1696" y="703"/>
                  </a:lnTo>
                  <a:lnTo>
                    <a:pt x="1704" y="703"/>
                  </a:lnTo>
                  <a:lnTo>
                    <a:pt x="1704" y="695"/>
                  </a:lnTo>
                  <a:lnTo>
                    <a:pt x="1704" y="687"/>
                  </a:lnTo>
                  <a:lnTo>
                    <a:pt x="1711" y="687"/>
                  </a:lnTo>
                  <a:lnTo>
                    <a:pt x="1711" y="680"/>
                  </a:lnTo>
                  <a:lnTo>
                    <a:pt x="1711" y="672"/>
                  </a:lnTo>
                  <a:lnTo>
                    <a:pt x="1711" y="664"/>
                  </a:lnTo>
                  <a:lnTo>
                    <a:pt x="1719" y="664"/>
                  </a:lnTo>
                  <a:lnTo>
                    <a:pt x="1719" y="657"/>
                  </a:lnTo>
                  <a:lnTo>
                    <a:pt x="1719" y="649"/>
                  </a:lnTo>
                  <a:lnTo>
                    <a:pt x="1726" y="641"/>
                  </a:lnTo>
                  <a:lnTo>
                    <a:pt x="1726" y="634"/>
                  </a:lnTo>
                  <a:lnTo>
                    <a:pt x="1726" y="626"/>
                  </a:lnTo>
                  <a:lnTo>
                    <a:pt x="1726" y="618"/>
                  </a:lnTo>
                  <a:lnTo>
                    <a:pt x="1734" y="618"/>
                  </a:lnTo>
                  <a:lnTo>
                    <a:pt x="1734" y="611"/>
                  </a:lnTo>
                  <a:lnTo>
                    <a:pt x="1734" y="603"/>
                  </a:lnTo>
                  <a:lnTo>
                    <a:pt x="1734" y="596"/>
                  </a:lnTo>
                  <a:lnTo>
                    <a:pt x="1742" y="588"/>
                  </a:lnTo>
                  <a:lnTo>
                    <a:pt x="1742" y="580"/>
                  </a:lnTo>
                  <a:lnTo>
                    <a:pt x="1742" y="573"/>
                  </a:lnTo>
                  <a:lnTo>
                    <a:pt x="1742" y="565"/>
                  </a:lnTo>
                  <a:lnTo>
                    <a:pt x="1742" y="557"/>
                  </a:lnTo>
                  <a:lnTo>
                    <a:pt x="1749" y="557"/>
                  </a:lnTo>
                  <a:lnTo>
                    <a:pt x="1749" y="550"/>
                  </a:lnTo>
                  <a:lnTo>
                    <a:pt x="1749" y="542"/>
                  </a:lnTo>
                  <a:lnTo>
                    <a:pt x="1749" y="534"/>
                  </a:lnTo>
                  <a:lnTo>
                    <a:pt x="1749" y="527"/>
                  </a:lnTo>
                  <a:lnTo>
                    <a:pt x="1757" y="527"/>
                  </a:lnTo>
                  <a:lnTo>
                    <a:pt x="1757" y="519"/>
                  </a:lnTo>
                  <a:lnTo>
                    <a:pt x="1757" y="512"/>
                  </a:lnTo>
                  <a:lnTo>
                    <a:pt x="1757" y="504"/>
                  </a:lnTo>
                  <a:lnTo>
                    <a:pt x="1757" y="496"/>
                  </a:lnTo>
                  <a:lnTo>
                    <a:pt x="1757" y="489"/>
                  </a:lnTo>
                  <a:lnTo>
                    <a:pt x="1765" y="489"/>
                  </a:lnTo>
                  <a:lnTo>
                    <a:pt x="1765" y="481"/>
                  </a:lnTo>
                  <a:lnTo>
                    <a:pt x="1765" y="473"/>
                  </a:lnTo>
                  <a:lnTo>
                    <a:pt x="1765" y="466"/>
                  </a:lnTo>
                  <a:lnTo>
                    <a:pt x="1765" y="458"/>
                  </a:lnTo>
                  <a:lnTo>
                    <a:pt x="1772" y="450"/>
                  </a:lnTo>
                  <a:lnTo>
                    <a:pt x="1772" y="443"/>
                  </a:lnTo>
                  <a:lnTo>
                    <a:pt x="1772" y="435"/>
                  </a:lnTo>
                  <a:lnTo>
                    <a:pt x="1772" y="427"/>
                  </a:lnTo>
                  <a:lnTo>
                    <a:pt x="1772" y="420"/>
                  </a:lnTo>
                  <a:lnTo>
                    <a:pt x="1772" y="412"/>
                  </a:lnTo>
                  <a:lnTo>
                    <a:pt x="1780" y="412"/>
                  </a:lnTo>
                  <a:lnTo>
                    <a:pt x="1780" y="405"/>
                  </a:lnTo>
                  <a:lnTo>
                    <a:pt x="1780" y="397"/>
                  </a:lnTo>
                  <a:lnTo>
                    <a:pt x="1780" y="389"/>
                  </a:lnTo>
                  <a:lnTo>
                    <a:pt x="1780" y="382"/>
                  </a:lnTo>
                  <a:lnTo>
                    <a:pt x="1780" y="374"/>
                  </a:lnTo>
                  <a:lnTo>
                    <a:pt x="1788" y="374"/>
                  </a:lnTo>
                  <a:lnTo>
                    <a:pt x="1788" y="366"/>
                  </a:lnTo>
                  <a:lnTo>
                    <a:pt x="1788" y="359"/>
                  </a:lnTo>
                  <a:lnTo>
                    <a:pt x="1788" y="351"/>
                  </a:lnTo>
                  <a:lnTo>
                    <a:pt x="1788" y="343"/>
                  </a:lnTo>
                  <a:lnTo>
                    <a:pt x="1788" y="336"/>
                  </a:lnTo>
                  <a:lnTo>
                    <a:pt x="1788" y="328"/>
                  </a:lnTo>
                  <a:lnTo>
                    <a:pt x="1795" y="320"/>
                  </a:lnTo>
                  <a:lnTo>
                    <a:pt x="1795" y="313"/>
                  </a:lnTo>
                  <a:lnTo>
                    <a:pt x="1795" y="305"/>
                  </a:lnTo>
                  <a:lnTo>
                    <a:pt x="1795" y="298"/>
                  </a:lnTo>
                  <a:lnTo>
                    <a:pt x="1795" y="290"/>
                  </a:lnTo>
                  <a:lnTo>
                    <a:pt x="1803" y="282"/>
                  </a:lnTo>
                  <a:lnTo>
                    <a:pt x="1803" y="275"/>
                  </a:lnTo>
                  <a:lnTo>
                    <a:pt x="1803" y="267"/>
                  </a:lnTo>
                  <a:lnTo>
                    <a:pt x="1803" y="259"/>
                  </a:lnTo>
                  <a:lnTo>
                    <a:pt x="1803" y="252"/>
                  </a:lnTo>
                  <a:lnTo>
                    <a:pt x="1803" y="244"/>
                  </a:lnTo>
                  <a:lnTo>
                    <a:pt x="1803" y="236"/>
                  </a:lnTo>
                  <a:lnTo>
                    <a:pt x="1811" y="229"/>
                  </a:lnTo>
                  <a:lnTo>
                    <a:pt x="1811" y="221"/>
                  </a:lnTo>
                  <a:lnTo>
                    <a:pt x="1811" y="214"/>
                  </a:lnTo>
                  <a:lnTo>
                    <a:pt x="1811" y="206"/>
                  </a:lnTo>
                  <a:lnTo>
                    <a:pt x="1811" y="198"/>
                  </a:lnTo>
                  <a:lnTo>
                    <a:pt x="1811" y="191"/>
                  </a:lnTo>
                  <a:lnTo>
                    <a:pt x="1811" y="183"/>
                  </a:lnTo>
                  <a:lnTo>
                    <a:pt x="1811" y="175"/>
                  </a:lnTo>
                  <a:lnTo>
                    <a:pt x="1818" y="168"/>
                  </a:lnTo>
                  <a:lnTo>
                    <a:pt x="1818" y="152"/>
                  </a:lnTo>
                  <a:lnTo>
                    <a:pt x="1818" y="145"/>
                  </a:lnTo>
                  <a:lnTo>
                    <a:pt x="1818" y="137"/>
                  </a:lnTo>
                  <a:lnTo>
                    <a:pt x="1818" y="129"/>
                  </a:lnTo>
                  <a:lnTo>
                    <a:pt x="1818" y="122"/>
                  </a:lnTo>
                  <a:lnTo>
                    <a:pt x="1826" y="114"/>
                  </a:lnTo>
                  <a:lnTo>
                    <a:pt x="1826" y="107"/>
                  </a:lnTo>
                  <a:lnTo>
                    <a:pt x="1826" y="99"/>
                  </a:lnTo>
                  <a:lnTo>
                    <a:pt x="1826" y="91"/>
                  </a:lnTo>
                  <a:lnTo>
                    <a:pt x="1826" y="84"/>
                  </a:lnTo>
                  <a:lnTo>
                    <a:pt x="1833" y="84"/>
                  </a:lnTo>
                  <a:lnTo>
                    <a:pt x="1833" y="91"/>
                  </a:lnTo>
                  <a:lnTo>
                    <a:pt x="1833" y="99"/>
                  </a:lnTo>
                  <a:lnTo>
                    <a:pt x="1841" y="107"/>
                  </a:lnTo>
                  <a:lnTo>
                    <a:pt x="1841" y="114"/>
                  </a:lnTo>
                  <a:lnTo>
                    <a:pt x="1841" y="122"/>
                  </a:lnTo>
                  <a:lnTo>
                    <a:pt x="1841" y="129"/>
                  </a:lnTo>
                  <a:lnTo>
                    <a:pt x="1841" y="137"/>
                  </a:lnTo>
                  <a:lnTo>
                    <a:pt x="1841" y="145"/>
                  </a:lnTo>
                  <a:lnTo>
                    <a:pt x="1841" y="152"/>
                  </a:lnTo>
                  <a:lnTo>
                    <a:pt x="1849" y="168"/>
                  </a:lnTo>
                  <a:lnTo>
                    <a:pt x="1849" y="175"/>
                  </a:lnTo>
                  <a:lnTo>
                    <a:pt x="1849" y="183"/>
                  </a:lnTo>
                  <a:lnTo>
                    <a:pt x="1849" y="191"/>
                  </a:lnTo>
                  <a:lnTo>
                    <a:pt x="1849" y="198"/>
                  </a:lnTo>
                  <a:lnTo>
                    <a:pt x="1849" y="206"/>
                  </a:lnTo>
                  <a:lnTo>
                    <a:pt x="1849" y="214"/>
                  </a:lnTo>
                  <a:lnTo>
                    <a:pt x="1856" y="221"/>
                  </a:lnTo>
                  <a:lnTo>
                    <a:pt x="1856" y="229"/>
                  </a:lnTo>
                  <a:lnTo>
                    <a:pt x="1856" y="236"/>
                  </a:lnTo>
                  <a:lnTo>
                    <a:pt x="1856" y="244"/>
                  </a:lnTo>
                  <a:lnTo>
                    <a:pt x="1856" y="252"/>
                  </a:lnTo>
                  <a:lnTo>
                    <a:pt x="1856" y="259"/>
                  </a:lnTo>
                  <a:lnTo>
                    <a:pt x="1864" y="267"/>
                  </a:lnTo>
                  <a:lnTo>
                    <a:pt x="1864" y="275"/>
                  </a:lnTo>
                  <a:lnTo>
                    <a:pt x="1864" y="282"/>
                  </a:lnTo>
                  <a:lnTo>
                    <a:pt x="1864" y="290"/>
                  </a:lnTo>
                  <a:lnTo>
                    <a:pt x="1864" y="298"/>
                  </a:lnTo>
                  <a:lnTo>
                    <a:pt x="1864" y="305"/>
                  </a:lnTo>
                  <a:lnTo>
                    <a:pt x="1864" y="313"/>
                  </a:lnTo>
                  <a:lnTo>
                    <a:pt x="1872" y="320"/>
                  </a:lnTo>
                  <a:lnTo>
                    <a:pt x="1872" y="328"/>
                  </a:lnTo>
                  <a:lnTo>
                    <a:pt x="1872" y="336"/>
                  </a:lnTo>
                  <a:lnTo>
                    <a:pt x="1872" y="343"/>
                  </a:lnTo>
                  <a:lnTo>
                    <a:pt x="1872" y="351"/>
                  </a:lnTo>
                  <a:lnTo>
                    <a:pt x="1872" y="359"/>
                  </a:lnTo>
                  <a:lnTo>
                    <a:pt x="1879" y="366"/>
                  </a:lnTo>
                  <a:lnTo>
                    <a:pt x="1879" y="374"/>
                  </a:lnTo>
                  <a:lnTo>
                    <a:pt x="1879" y="382"/>
                  </a:lnTo>
                  <a:lnTo>
                    <a:pt x="1879" y="389"/>
                  </a:lnTo>
                  <a:lnTo>
                    <a:pt x="1879" y="397"/>
                  </a:lnTo>
                  <a:lnTo>
                    <a:pt x="1887" y="405"/>
                  </a:lnTo>
                  <a:lnTo>
                    <a:pt x="1887" y="412"/>
                  </a:lnTo>
                  <a:lnTo>
                    <a:pt x="1887" y="420"/>
                  </a:lnTo>
                  <a:lnTo>
                    <a:pt x="1887" y="427"/>
                  </a:lnTo>
                  <a:lnTo>
                    <a:pt x="1887" y="435"/>
                  </a:lnTo>
                  <a:lnTo>
                    <a:pt x="1887" y="443"/>
                  </a:lnTo>
                  <a:lnTo>
                    <a:pt x="1895" y="450"/>
                  </a:lnTo>
                  <a:lnTo>
                    <a:pt x="1895" y="458"/>
                  </a:lnTo>
                  <a:lnTo>
                    <a:pt x="1895" y="466"/>
                  </a:lnTo>
                  <a:lnTo>
                    <a:pt x="1895" y="473"/>
                  </a:lnTo>
                  <a:lnTo>
                    <a:pt x="1895" y="481"/>
                  </a:lnTo>
                  <a:lnTo>
                    <a:pt x="1902" y="481"/>
                  </a:lnTo>
                  <a:lnTo>
                    <a:pt x="1902" y="489"/>
                  </a:lnTo>
                  <a:lnTo>
                    <a:pt x="1902" y="496"/>
                  </a:lnTo>
                  <a:lnTo>
                    <a:pt x="1902" y="504"/>
                  </a:lnTo>
                  <a:lnTo>
                    <a:pt x="1902" y="512"/>
                  </a:lnTo>
                  <a:lnTo>
                    <a:pt x="1902" y="519"/>
                  </a:lnTo>
                  <a:lnTo>
                    <a:pt x="1910" y="519"/>
                  </a:lnTo>
                  <a:lnTo>
                    <a:pt x="1910" y="527"/>
                  </a:lnTo>
                  <a:lnTo>
                    <a:pt x="1910" y="534"/>
                  </a:lnTo>
                  <a:lnTo>
                    <a:pt x="1910" y="542"/>
                  </a:lnTo>
                  <a:lnTo>
                    <a:pt x="1910" y="550"/>
                  </a:lnTo>
                  <a:lnTo>
                    <a:pt x="1917" y="550"/>
                  </a:lnTo>
                  <a:lnTo>
                    <a:pt x="1917" y="557"/>
                  </a:lnTo>
                  <a:lnTo>
                    <a:pt x="1917" y="565"/>
                  </a:lnTo>
                  <a:lnTo>
                    <a:pt x="1917" y="573"/>
                  </a:lnTo>
                  <a:lnTo>
                    <a:pt x="1917" y="580"/>
                  </a:lnTo>
                  <a:lnTo>
                    <a:pt x="1925" y="588"/>
                  </a:lnTo>
                  <a:lnTo>
                    <a:pt x="1925" y="596"/>
                  </a:lnTo>
                  <a:lnTo>
                    <a:pt x="1925" y="603"/>
                  </a:lnTo>
                  <a:lnTo>
                    <a:pt x="1925" y="611"/>
                  </a:lnTo>
                  <a:lnTo>
                    <a:pt x="1933" y="611"/>
                  </a:lnTo>
                  <a:lnTo>
                    <a:pt x="1933" y="618"/>
                  </a:lnTo>
                  <a:lnTo>
                    <a:pt x="1933" y="626"/>
                  </a:lnTo>
                  <a:lnTo>
                    <a:pt x="1933" y="634"/>
                  </a:lnTo>
                  <a:lnTo>
                    <a:pt x="1940" y="641"/>
                  </a:lnTo>
                  <a:lnTo>
                    <a:pt x="1940" y="649"/>
                  </a:lnTo>
                  <a:lnTo>
                    <a:pt x="1940" y="657"/>
                  </a:lnTo>
                  <a:lnTo>
                    <a:pt x="1948" y="664"/>
                  </a:lnTo>
                  <a:lnTo>
                    <a:pt x="1948" y="672"/>
                  </a:lnTo>
                  <a:lnTo>
                    <a:pt x="1948" y="680"/>
                  </a:lnTo>
                  <a:lnTo>
                    <a:pt x="1956" y="680"/>
                  </a:lnTo>
                  <a:lnTo>
                    <a:pt x="1956" y="687"/>
                  </a:lnTo>
                  <a:lnTo>
                    <a:pt x="1956" y="695"/>
                  </a:lnTo>
                  <a:lnTo>
                    <a:pt x="1963" y="695"/>
                  </a:lnTo>
                  <a:lnTo>
                    <a:pt x="1963" y="703"/>
                  </a:lnTo>
                  <a:lnTo>
                    <a:pt x="1963" y="710"/>
                  </a:lnTo>
                  <a:lnTo>
                    <a:pt x="1971" y="710"/>
                  </a:lnTo>
                  <a:lnTo>
                    <a:pt x="1979" y="710"/>
                  </a:lnTo>
                  <a:lnTo>
                    <a:pt x="1979" y="703"/>
                  </a:lnTo>
                  <a:lnTo>
                    <a:pt x="1986" y="703"/>
                  </a:lnTo>
                  <a:lnTo>
                    <a:pt x="1986" y="695"/>
                  </a:lnTo>
                  <a:lnTo>
                    <a:pt x="1986" y="687"/>
                  </a:lnTo>
                  <a:lnTo>
                    <a:pt x="1994" y="687"/>
                  </a:lnTo>
                  <a:lnTo>
                    <a:pt x="1994" y="680"/>
                  </a:lnTo>
                  <a:lnTo>
                    <a:pt x="1994" y="672"/>
                  </a:lnTo>
                  <a:lnTo>
                    <a:pt x="2002" y="664"/>
                  </a:lnTo>
                  <a:lnTo>
                    <a:pt x="2002" y="657"/>
                  </a:lnTo>
                  <a:lnTo>
                    <a:pt x="2002" y="649"/>
                  </a:lnTo>
                  <a:lnTo>
                    <a:pt x="2009" y="649"/>
                  </a:lnTo>
                  <a:lnTo>
                    <a:pt x="2009" y="641"/>
                  </a:lnTo>
                  <a:lnTo>
                    <a:pt x="2009" y="634"/>
                  </a:lnTo>
                  <a:lnTo>
                    <a:pt x="2009" y="626"/>
                  </a:lnTo>
                  <a:lnTo>
                    <a:pt x="2017" y="626"/>
                  </a:lnTo>
                  <a:lnTo>
                    <a:pt x="2017" y="618"/>
                  </a:lnTo>
                  <a:lnTo>
                    <a:pt x="2017" y="611"/>
                  </a:lnTo>
                  <a:lnTo>
                    <a:pt x="2017" y="603"/>
                  </a:lnTo>
                  <a:lnTo>
                    <a:pt x="2017" y="596"/>
                  </a:lnTo>
                  <a:lnTo>
                    <a:pt x="2024" y="596"/>
                  </a:lnTo>
                  <a:lnTo>
                    <a:pt x="2024" y="588"/>
                  </a:lnTo>
                  <a:lnTo>
                    <a:pt x="2024" y="580"/>
                  </a:lnTo>
                  <a:lnTo>
                    <a:pt x="2024" y="573"/>
                  </a:lnTo>
                  <a:lnTo>
                    <a:pt x="2024" y="565"/>
                  </a:lnTo>
                  <a:lnTo>
                    <a:pt x="2032" y="565"/>
                  </a:lnTo>
                  <a:lnTo>
                    <a:pt x="2032" y="557"/>
                  </a:lnTo>
                  <a:lnTo>
                    <a:pt x="2032" y="550"/>
                  </a:lnTo>
                  <a:lnTo>
                    <a:pt x="2032" y="542"/>
                  </a:lnTo>
                  <a:lnTo>
                    <a:pt x="2032" y="534"/>
                  </a:lnTo>
                  <a:lnTo>
                    <a:pt x="2040" y="527"/>
                  </a:lnTo>
                  <a:lnTo>
                    <a:pt x="2040" y="519"/>
                  </a:lnTo>
                  <a:lnTo>
                    <a:pt x="2040" y="512"/>
                  </a:lnTo>
                  <a:lnTo>
                    <a:pt x="2040" y="504"/>
                  </a:lnTo>
                  <a:lnTo>
                    <a:pt x="2040" y="496"/>
                  </a:lnTo>
                  <a:lnTo>
                    <a:pt x="2047" y="489"/>
                  </a:lnTo>
                  <a:lnTo>
                    <a:pt x="2047" y="481"/>
                  </a:lnTo>
                  <a:lnTo>
                    <a:pt x="2047" y="473"/>
                  </a:lnTo>
                  <a:lnTo>
                    <a:pt x="2047" y="466"/>
                  </a:lnTo>
                  <a:lnTo>
                    <a:pt x="2055" y="458"/>
                  </a:lnTo>
                  <a:lnTo>
                    <a:pt x="2055" y="450"/>
                  </a:lnTo>
                  <a:lnTo>
                    <a:pt x="2055" y="443"/>
                  </a:lnTo>
                  <a:lnTo>
                    <a:pt x="2055" y="435"/>
                  </a:lnTo>
                  <a:lnTo>
                    <a:pt x="2055" y="427"/>
                  </a:lnTo>
                  <a:lnTo>
                    <a:pt x="2055" y="420"/>
                  </a:lnTo>
                  <a:lnTo>
                    <a:pt x="2063" y="412"/>
                  </a:lnTo>
                  <a:lnTo>
                    <a:pt x="2063" y="405"/>
                  </a:lnTo>
                  <a:lnTo>
                    <a:pt x="2063" y="397"/>
                  </a:lnTo>
                  <a:lnTo>
                    <a:pt x="2063" y="389"/>
                  </a:lnTo>
                  <a:lnTo>
                    <a:pt x="2063" y="382"/>
                  </a:lnTo>
                  <a:lnTo>
                    <a:pt x="2070" y="374"/>
                  </a:lnTo>
                  <a:lnTo>
                    <a:pt x="2070" y="366"/>
                  </a:lnTo>
                  <a:lnTo>
                    <a:pt x="2070" y="359"/>
                  </a:lnTo>
                  <a:lnTo>
                    <a:pt x="2070" y="351"/>
                  </a:lnTo>
                  <a:lnTo>
                    <a:pt x="2070" y="343"/>
                  </a:lnTo>
                  <a:lnTo>
                    <a:pt x="2070" y="336"/>
                  </a:lnTo>
                  <a:lnTo>
                    <a:pt x="2078" y="328"/>
                  </a:lnTo>
                  <a:lnTo>
                    <a:pt x="2078" y="320"/>
                  </a:lnTo>
                  <a:lnTo>
                    <a:pt x="2078" y="313"/>
                  </a:lnTo>
                  <a:lnTo>
                    <a:pt x="2078" y="305"/>
                  </a:lnTo>
                  <a:lnTo>
                    <a:pt x="2078" y="298"/>
                  </a:lnTo>
                  <a:lnTo>
                    <a:pt x="2078" y="290"/>
                  </a:lnTo>
                  <a:lnTo>
                    <a:pt x="2086" y="290"/>
                  </a:lnTo>
                  <a:lnTo>
                    <a:pt x="2086" y="282"/>
                  </a:lnTo>
                  <a:lnTo>
                    <a:pt x="2086" y="275"/>
                  </a:lnTo>
                  <a:lnTo>
                    <a:pt x="2086" y="267"/>
                  </a:lnTo>
                  <a:lnTo>
                    <a:pt x="2086" y="259"/>
                  </a:lnTo>
                  <a:lnTo>
                    <a:pt x="2086" y="252"/>
                  </a:lnTo>
                  <a:lnTo>
                    <a:pt x="2086" y="244"/>
                  </a:lnTo>
                  <a:lnTo>
                    <a:pt x="2093" y="236"/>
                  </a:lnTo>
                  <a:lnTo>
                    <a:pt x="2093" y="229"/>
                  </a:lnTo>
                  <a:lnTo>
                    <a:pt x="2093" y="221"/>
                  </a:lnTo>
                  <a:lnTo>
                    <a:pt x="2093" y="214"/>
                  </a:lnTo>
                  <a:lnTo>
                    <a:pt x="2093" y="198"/>
                  </a:lnTo>
                  <a:lnTo>
                    <a:pt x="2093" y="191"/>
                  </a:lnTo>
                  <a:lnTo>
                    <a:pt x="2093" y="183"/>
                  </a:lnTo>
                  <a:lnTo>
                    <a:pt x="2101" y="175"/>
                  </a:lnTo>
                  <a:lnTo>
                    <a:pt x="2101" y="168"/>
                  </a:lnTo>
                  <a:lnTo>
                    <a:pt x="2101" y="160"/>
                  </a:lnTo>
                  <a:lnTo>
                    <a:pt x="2101" y="152"/>
                  </a:lnTo>
                  <a:lnTo>
                    <a:pt x="2101" y="145"/>
                  </a:lnTo>
                  <a:lnTo>
                    <a:pt x="2101" y="137"/>
                  </a:lnTo>
                  <a:lnTo>
                    <a:pt x="2101" y="129"/>
                  </a:lnTo>
                  <a:lnTo>
                    <a:pt x="2108" y="122"/>
                  </a:lnTo>
                  <a:lnTo>
                    <a:pt x="2108" y="114"/>
                  </a:lnTo>
                  <a:lnTo>
                    <a:pt x="2108" y="107"/>
                  </a:lnTo>
                  <a:lnTo>
                    <a:pt x="2108" y="99"/>
                  </a:lnTo>
                  <a:lnTo>
                    <a:pt x="2108" y="91"/>
                  </a:lnTo>
                  <a:lnTo>
                    <a:pt x="2116" y="84"/>
                  </a:lnTo>
                  <a:lnTo>
                    <a:pt x="2116" y="91"/>
                  </a:lnTo>
                  <a:lnTo>
                    <a:pt x="2124" y="99"/>
                  </a:lnTo>
                  <a:lnTo>
                    <a:pt x="2124" y="107"/>
                  </a:lnTo>
                  <a:lnTo>
                    <a:pt x="2124" y="114"/>
                  </a:lnTo>
                  <a:lnTo>
                    <a:pt x="2124" y="129"/>
                  </a:lnTo>
                  <a:lnTo>
                    <a:pt x="2124" y="137"/>
                  </a:lnTo>
                  <a:lnTo>
                    <a:pt x="2124" y="145"/>
                  </a:lnTo>
                  <a:lnTo>
                    <a:pt x="2131" y="152"/>
                  </a:lnTo>
                  <a:lnTo>
                    <a:pt x="2131" y="160"/>
                  </a:lnTo>
                  <a:lnTo>
                    <a:pt x="2131" y="168"/>
                  </a:lnTo>
                  <a:lnTo>
                    <a:pt x="2131" y="175"/>
                  </a:lnTo>
                  <a:lnTo>
                    <a:pt x="2131" y="183"/>
                  </a:lnTo>
                  <a:lnTo>
                    <a:pt x="2131" y="191"/>
                  </a:lnTo>
                  <a:lnTo>
                    <a:pt x="2131" y="198"/>
                  </a:lnTo>
                  <a:lnTo>
                    <a:pt x="2131" y="206"/>
                  </a:lnTo>
                  <a:lnTo>
                    <a:pt x="2139" y="214"/>
                  </a:lnTo>
                  <a:lnTo>
                    <a:pt x="2139" y="221"/>
                  </a:lnTo>
                  <a:lnTo>
                    <a:pt x="2139" y="229"/>
                  </a:lnTo>
                  <a:lnTo>
                    <a:pt x="2139" y="236"/>
                  </a:lnTo>
                  <a:lnTo>
                    <a:pt x="2139" y="244"/>
                  </a:lnTo>
                  <a:lnTo>
                    <a:pt x="2139" y="252"/>
                  </a:lnTo>
                  <a:lnTo>
                    <a:pt x="2147" y="259"/>
                  </a:lnTo>
                  <a:lnTo>
                    <a:pt x="2147" y="267"/>
                  </a:lnTo>
                  <a:lnTo>
                    <a:pt x="2147" y="275"/>
                  </a:lnTo>
                  <a:lnTo>
                    <a:pt x="2147" y="282"/>
                  </a:lnTo>
                  <a:lnTo>
                    <a:pt x="2147" y="290"/>
                  </a:lnTo>
                  <a:lnTo>
                    <a:pt x="2147" y="298"/>
                  </a:lnTo>
                  <a:lnTo>
                    <a:pt x="2147" y="305"/>
                  </a:lnTo>
                  <a:lnTo>
                    <a:pt x="2154" y="313"/>
                  </a:lnTo>
                  <a:lnTo>
                    <a:pt x="2154" y="320"/>
                  </a:lnTo>
                  <a:lnTo>
                    <a:pt x="2154" y="328"/>
                  </a:lnTo>
                  <a:lnTo>
                    <a:pt x="2154" y="336"/>
                  </a:lnTo>
                  <a:lnTo>
                    <a:pt x="2154" y="343"/>
                  </a:lnTo>
                  <a:lnTo>
                    <a:pt x="2154" y="351"/>
                  </a:lnTo>
                  <a:lnTo>
                    <a:pt x="2162" y="359"/>
                  </a:lnTo>
                  <a:lnTo>
                    <a:pt x="2162" y="366"/>
                  </a:lnTo>
                  <a:lnTo>
                    <a:pt x="2162" y="374"/>
                  </a:lnTo>
                  <a:lnTo>
                    <a:pt x="2162" y="382"/>
                  </a:lnTo>
                  <a:lnTo>
                    <a:pt x="2162" y="389"/>
                  </a:lnTo>
                  <a:lnTo>
                    <a:pt x="2170" y="397"/>
                  </a:lnTo>
                  <a:lnTo>
                    <a:pt x="2170" y="405"/>
                  </a:lnTo>
                  <a:lnTo>
                    <a:pt x="2170" y="412"/>
                  </a:lnTo>
                  <a:lnTo>
                    <a:pt x="2170" y="420"/>
                  </a:lnTo>
                  <a:lnTo>
                    <a:pt x="2170" y="427"/>
                  </a:lnTo>
                  <a:lnTo>
                    <a:pt x="2170" y="435"/>
                  </a:lnTo>
                  <a:lnTo>
                    <a:pt x="2177" y="443"/>
                  </a:lnTo>
                  <a:lnTo>
                    <a:pt x="2177" y="450"/>
                  </a:lnTo>
                  <a:lnTo>
                    <a:pt x="2177" y="458"/>
                  </a:lnTo>
                  <a:lnTo>
                    <a:pt x="2177" y="466"/>
                  </a:lnTo>
                  <a:lnTo>
                    <a:pt x="2177" y="473"/>
                  </a:lnTo>
                  <a:lnTo>
                    <a:pt x="2185" y="481"/>
                  </a:lnTo>
                  <a:lnTo>
                    <a:pt x="2185" y="489"/>
                  </a:lnTo>
                  <a:lnTo>
                    <a:pt x="2185" y="496"/>
                  </a:lnTo>
                  <a:lnTo>
                    <a:pt x="2185" y="504"/>
                  </a:lnTo>
                  <a:lnTo>
                    <a:pt x="2185" y="512"/>
                  </a:lnTo>
                  <a:lnTo>
                    <a:pt x="2193" y="519"/>
                  </a:lnTo>
                  <a:lnTo>
                    <a:pt x="2193" y="527"/>
                  </a:lnTo>
                  <a:lnTo>
                    <a:pt x="2193" y="534"/>
                  </a:lnTo>
                  <a:lnTo>
                    <a:pt x="2193" y="542"/>
                  </a:lnTo>
                  <a:lnTo>
                    <a:pt x="2200" y="550"/>
                  </a:lnTo>
                  <a:lnTo>
                    <a:pt x="2200" y="557"/>
                  </a:lnTo>
                  <a:lnTo>
                    <a:pt x="2200" y="565"/>
                  </a:lnTo>
                  <a:lnTo>
                    <a:pt x="2200" y="573"/>
                  </a:lnTo>
                  <a:lnTo>
                    <a:pt x="2200" y="580"/>
                  </a:lnTo>
                  <a:lnTo>
                    <a:pt x="2208" y="580"/>
                  </a:lnTo>
                  <a:lnTo>
                    <a:pt x="2208" y="588"/>
                  </a:lnTo>
                  <a:lnTo>
                    <a:pt x="2208" y="596"/>
                  </a:lnTo>
                  <a:lnTo>
                    <a:pt x="2208" y="603"/>
                  </a:lnTo>
                  <a:lnTo>
                    <a:pt x="2215" y="611"/>
                  </a:lnTo>
                  <a:lnTo>
                    <a:pt x="2215" y="618"/>
                  </a:lnTo>
                  <a:lnTo>
                    <a:pt x="2215" y="626"/>
                  </a:lnTo>
                  <a:lnTo>
                    <a:pt x="2215" y="634"/>
                  </a:lnTo>
                  <a:lnTo>
                    <a:pt x="2223" y="634"/>
                  </a:lnTo>
                  <a:lnTo>
                    <a:pt x="2223" y="641"/>
                  </a:lnTo>
                  <a:lnTo>
                    <a:pt x="2223" y="649"/>
                  </a:lnTo>
                  <a:lnTo>
                    <a:pt x="2223" y="657"/>
                  </a:lnTo>
                  <a:lnTo>
                    <a:pt x="2231" y="657"/>
                  </a:lnTo>
                  <a:lnTo>
                    <a:pt x="2231" y="664"/>
                  </a:lnTo>
                  <a:lnTo>
                    <a:pt x="2231" y="672"/>
                  </a:lnTo>
                  <a:lnTo>
                    <a:pt x="2238" y="680"/>
                  </a:lnTo>
                  <a:lnTo>
                    <a:pt x="2238" y="687"/>
                  </a:lnTo>
                  <a:lnTo>
                    <a:pt x="2238" y="695"/>
                  </a:lnTo>
                  <a:lnTo>
                    <a:pt x="2246" y="695"/>
                  </a:lnTo>
                  <a:lnTo>
                    <a:pt x="2246" y="703"/>
                  </a:lnTo>
                  <a:lnTo>
                    <a:pt x="2246" y="710"/>
                  </a:lnTo>
                  <a:lnTo>
                    <a:pt x="2254" y="710"/>
                  </a:lnTo>
                  <a:lnTo>
                    <a:pt x="2261" y="710"/>
                  </a:lnTo>
                  <a:lnTo>
                    <a:pt x="2261" y="703"/>
                  </a:lnTo>
                  <a:lnTo>
                    <a:pt x="2269" y="703"/>
                  </a:lnTo>
                  <a:lnTo>
                    <a:pt x="2269" y="695"/>
                  </a:lnTo>
                  <a:lnTo>
                    <a:pt x="2269" y="687"/>
                  </a:lnTo>
                  <a:lnTo>
                    <a:pt x="2277" y="687"/>
                  </a:lnTo>
                  <a:lnTo>
                    <a:pt x="2277" y="680"/>
                  </a:lnTo>
                  <a:lnTo>
                    <a:pt x="2277" y="672"/>
                  </a:lnTo>
                  <a:lnTo>
                    <a:pt x="2284" y="672"/>
                  </a:lnTo>
                  <a:lnTo>
                    <a:pt x="2284" y="664"/>
                  </a:lnTo>
                  <a:lnTo>
                    <a:pt x="2284" y="657"/>
                  </a:lnTo>
                  <a:lnTo>
                    <a:pt x="2284" y="649"/>
                  </a:lnTo>
                  <a:lnTo>
                    <a:pt x="2292" y="649"/>
                  </a:lnTo>
                  <a:lnTo>
                    <a:pt x="2292" y="641"/>
                  </a:lnTo>
                  <a:lnTo>
                    <a:pt x="2292" y="634"/>
                  </a:lnTo>
                  <a:lnTo>
                    <a:pt x="2292" y="626"/>
                  </a:lnTo>
                  <a:lnTo>
                    <a:pt x="2300" y="626"/>
                  </a:lnTo>
                  <a:lnTo>
                    <a:pt x="2300" y="618"/>
                  </a:lnTo>
                  <a:lnTo>
                    <a:pt x="2300" y="611"/>
                  </a:lnTo>
                  <a:lnTo>
                    <a:pt x="2300" y="603"/>
                  </a:lnTo>
                  <a:lnTo>
                    <a:pt x="2307" y="596"/>
                  </a:lnTo>
                  <a:lnTo>
                    <a:pt x="2307" y="588"/>
                  </a:lnTo>
                  <a:lnTo>
                    <a:pt x="2307" y="580"/>
                  </a:lnTo>
                  <a:lnTo>
                    <a:pt x="2307" y="573"/>
                  </a:lnTo>
                  <a:lnTo>
                    <a:pt x="2315" y="565"/>
                  </a:lnTo>
                  <a:lnTo>
                    <a:pt x="2315" y="557"/>
                  </a:lnTo>
                  <a:lnTo>
                    <a:pt x="2315" y="550"/>
                  </a:lnTo>
                  <a:lnTo>
                    <a:pt x="2315" y="542"/>
                  </a:lnTo>
                  <a:lnTo>
                    <a:pt x="2322" y="534"/>
                  </a:lnTo>
                  <a:lnTo>
                    <a:pt x="2322" y="527"/>
                  </a:lnTo>
                  <a:lnTo>
                    <a:pt x="2322" y="519"/>
                  </a:lnTo>
                  <a:lnTo>
                    <a:pt x="2322" y="512"/>
                  </a:lnTo>
                  <a:lnTo>
                    <a:pt x="2322" y="504"/>
                  </a:lnTo>
                  <a:lnTo>
                    <a:pt x="2330" y="504"/>
                  </a:lnTo>
                  <a:lnTo>
                    <a:pt x="2330" y="496"/>
                  </a:lnTo>
                  <a:lnTo>
                    <a:pt x="2330" y="489"/>
                  </a:lnTo>
                  <a:lnTo>
                    <a:pt x="2330" y="481"/>
                  </a:lnTo>
                  <a:lnTo>
                    <a:pt x="2330" y="473"/>
                  </a:lnTo>
                  <a:lnTo>
                    <a:pt x="2330" y="466"/>
                  </a:lnTo>
                  <a:lnTo>
                    <a:pt x="2338" y="466"/>
                  </a:lnTo>
                  <a:lnTo>
                    <a:pt x="2338" y="458"/>
                  </a:lnTo>
                  <a:lnTo>
                    <a:pt x="2338" y="450"/>
                  </a:lnTo>
                  <a:lnTo>
                    <a:pt x="2338" y="443"/>
                  </a:lnTo>
                  <a:lnTo>
                    <a:pt x="2338" y="435"/>
                  </a:lnTo>
                  <a:lnTo>
                    <a:pt x="2338" y="427"/>
                  </a:lnTo>
                  <a:lnTo>
                    <a:pt x="2345" y="427"/>
                  </a:lnTo>
                  <a:lnTo>
                    <a:pt x="2345" y="420"/>
                  </a:lnTo>
                  <a:lnTo>
                    <a:pt x="2345" y="412"/>
                  </a:lnTo>
                  <a:lnTo>
                    <a:pt x="2345" y="405"/>
                  </a:lnTo>
                  <a:lnTo>
                    <a:pt x="2345" y="397"/>
                  </a:lnTo>
                  <a:lnTo>
                    <a:pt x="2345" y="389"/>
                  </a:lnTo>
                  <a:lnTo>
                    <a:pt x="2353" y="382"/>
                  </a:lnTo>
                  <a:lnTo>
                    <a:pt x="2353" y="374"/>
                  </a:lnTo>
                  <a:lnTo>
                    <a:pt x="2353" y="366"/>
                  </a:lnTo>
                  <a:lnTo>
                    <a:pt x="2353" y="359"/>
                  </a:lnTo>
                  <a:lnTo>
                    <a:pt x="2353" y="351"/>
                  </a:lnTo>
                  <a:lnTo>
                    <a:pt x="2353" y="343"/>
                  </a:lnTo>
                  <a:lnTo>
                    <a:pt x="2361" y="336"/>
                  </a:lnTo>
                  <a:lnTo>
                    <a:pt x="2361" y="328"/>
                  </a:lnTo>
                  <a:lnTo>
                    <a:pt x="2361" y="320"/>
                  </a:lnTo>
                  <a:lnTo>
                    <a:pt x="2361" y="313"/>
                  </a:lnTo>
                  <a:lnTo>
                    <a:pt x="2361" y="305"/>
                  </a:lnTo>
                  <a:lnTo>
                    <a:pt x="2361" y="298"/>
                  </a:lnTo>
                  <a:lnTo>
                    <a:pt x="2368" y="290"/>
                  </a:lnTo>
                  <a:lnTo>
                    <a:pt x="2368" y="282"/>
                  </a:lnTo>
                  <a:lnTo>
                    <a:pt x="2368" y="275"/>
                  </a:lnTo>
                  <a:lnTo>
                    <a:pt x="2368" y="267"/>
                  </a:lnTo>
                  <a:lnTo>
                    <a:pt x="2368" y="259"/>
                  </a:lnTo>
                  <a:lnTo>
                    <a:pt x="2368" y="252"/>
                  </a:lnTo>
                  <a:lnTo>
                    <a:pt x="2376" y="244"/>
                  </a:lnTo>
                  <a:lnTo>
                    <a:pt x="2376" y="236"/>
                  </a:lnTo>
                  <a:lnTo>
                    <a:pt x="2376" y="229"/>
                  </a:lnTo>
                  <a:lnTo>
                    <a:pt x="2376" y="221"/>
                  </a:lnTo>
                  <a:lnTo>
                    <a:pt x="2376" y="214"/>
                  </a:lnTo>
                  <a:lnTo>
                    <a:pt x="2376" y="206"/>
                  </a:lnTo>
                  <a:lnTo>
                    <a:pt x="2376" y="198"/>
                  </a:lnTo>
                  <a:lnTo>
                    <a:pt x="2376" y="191"/>
                  </a:lnTo>
                  <a:lnTo>
                    <a:pt x="2384" y="183"/>
                  </a:lnTo>
                  <a:lnTo>
                    <a:pt x="2384" y="175"/>
                  </a:lnTo>
                  <a:lnTo>
                    <a:pt x="2384" y="168"/>
                  </a:lnTo>
                  <a:lnTo>
                    <a:pt x="2384" y="160"/>
                  </a:lnTo>
                  <a:lnTo>
                    <a:pt x="2384" y="152"/>
                  </a:lnTo>
                  <a:lnTo>
                    <a:pt x="2384" y="145"/>
                  </a:lnTo>
                  <a:lnTo>
                    <a:pt x="2384" y="137"/>
                  </a:lnTo>
                  <a:lnTo>
                    <a:pt x="2391" y="137"/>
                  </a:lnTo>
                  <a:lnTo>
                    <a:pt x="2391" y="129"/>
                  </a:lnTo>
                  <a:lnTo>
                    <a:pt x="2391" y="122"/>
                  </a:lnTo>
                  <a:lnTo>
                    <a:pt x="2391" y="114"/>
                  </a:lnTo>
                  <a:lnTo>
                    <a:pt x="2391" y="107"/>
                  </a:lnTo>
                  <a:lnTo>
                    <a:pt x="2391" y="99"/>
                  </a:lnTo>
                  <a:lnTo>
                    <a:pt x="2391" y="91"/>
                  </a:lnTo>
                  <a:lnTo>
                    <a:pt x="2399" y="91"/>
                  </a:lnTo>
                  <a:lnTo>
                    <a:pt x="2399" y="84"/>
                  </a:lnTo>
                  <a:lnTo>
                    <a:pt x="2399" y="91"/>
                  </a:lnTo>
                  <a:lnTo>
                    <a:pt x="2406" y="91"/>
                  </a:lnTo>
                  <a:lnTo>
                    <a:pt x="2406" y="99"/>
                  </a:lnTo>
                  <a:lnTo>
                    <a:pt x="2406" y="107"/>
                  </a:lnTo>
                  <a:lnTo>
                    <a:pt x="2406" y="114"/>
                  </a:lnTo>
                  <a:lnTo>
                    <a:pt x="2406" y="122"/>
                  </a:lnTo>
                  <a:lnTo>
                    <a:pt x="2406" y="129"/>
                  </a:lnTo>
                  <a:lnTo>
                    <a:pt x="2406" y="137"/>
                  </a:lnTo>
                  <a:lnTo>
                    <a:pt x="2414" y="145"/>
                  </a:lnTo>
                  <a:lnTo>
                    <a:pt x="2414" y="152"/>
                  </a:lnTo>
                  <a:lnTo>
                    <a:pt x="2414" y="160"/>
                  </a:lnTo>
                  <a:lnTo>
                    <a:pt x="2414" y="168"/>
                  </a:lnTo>
                  <a:lnTo>
                    <a:pt x="2414" y="175"/>
                  </a:lnTo>
                  <a:lnTo>
                    <a:pt x="2414" y="183"/>
                  </a:lnTo>
                  <a:lnTo>
                    <a:pt x="2414" y="191"/>
                  </a:lnTo>
                  <a:lnTo>
                    <a:pt x="2422" y="198"/>
                  </a:lnTo>
                  <a:lnTo>
                    <a:pt x="2422" y="206"/>
                  </a:lnTo>
                  <a:lnTo>
                    <a:pt x="2422" y="214"/>
                  </a:lnTo>
                  <a:lnTo>
                    <a:pt x="2422" y="221"/>
                  </a:lnTo>
                  <a:lnTo>
                    <a:pt x="2422" y="229"/>
                  </a:lnTo>
                  <a:lnTo>
                    <a:pt x="2422" y="236"/>
                  </a:lnTo>
                  <a:lnTo>
                    <a:pt x="2422" y="244"/>
                  </a:lnTo>
                  <a:lnTo>
                    <a:pt x="2429" y="252"/>
                  </a:lnTo>
                  <a:lnTo>
                    <a:pt x="2429" y="259"/>
                  </a:lnTo>
                  <a:lnTo>
                    <a:pt x="2429" y="267"/>
                  </a:lnTo>
                  <a:lnTo>
                    <a:pt x="2429" y="275"/>
                  </a:lnTo>
                  <a:lnTo>
                    <a:pt x="2429" y="282"/>
                  </a:lnTo>
                  <a:lnTo>
                    <a:pt x="2429" y="290"/>
                  </a:lnTo>
                  <a:lnTo>
                    <a:pt x="2429" y="298"/>
                  </a:lnTo>
                  <a:lnTo>
                    <a:pt x="2437" y="305"/>
                  </a:lnTo>
                  <a:lnTo>
                    <a:pt x="2437" y="313"/>
                  </a:lnTo>
                  <a:lnTo>
                    <a:pt x="2437" y="320"/>
                  </a:lnTo>
                  <a:lnTo>
                    <a:pt x="2437" y="328"/>
                  </a:lnTo>
                  <a:lnTo>
                    <a:pt x="2437" y="336"/>
                  </a:lnTo>
                  <a:lnTo>
                    <a:pt x="2437" y="343"/>
                  </a:lnTo>
                  <a:lnTo>
                    <a:pt x="2437" y="351"/>
                  </a:lnTo>
                  <a:lnTo>
                    <a:pt x="2445" y="351"/>
                  </a:lnTo>
                  <a:lnTo>
                    <a:pt x="2445" y="359"/>
                  </a:lnTo>
                  <a:lnTo>
                    <a:pt x="2445" y="366"/>
                  </a:lnTo>
                  <a:lnTo>
                    <a:pt x="2445" y="374"/>
                  </a:lnTo>
                  <a:lnTo>
                    <a:pt x="2445" y="382"/>
                  </a:lnTo>
                  <a:lnTo>
                    <a:pt x="2445" y="389"/>
                  </a:lnTo>
                  <a:lnTo>
                    <a:pt x="2452" y="389"/>
                  </a:lnTo>
                  <a:lnTo>
                    <a:pt x="2452" y="397"/>
                  </a:lnTo>
                  <a:lnTo>
                    <a:pt x="2452" y="405"/>
                  </a:lnTo>
                  <a:lnTo>
                    <a:pt x="2452" y="412"/>
                  </a:lnTo>
                  <a:lnTo>
                    <a:pt x="2452" y="420"/>
                  </a:lnTo>
                  <a:lnTo>
                    <a:pt x="2452" y="427"/>
                  </a:lnTo>
                  <a:lnTo>
                    <a:pt x="2460" y="435"/>
                  </a:lnTo>
                  <a:lnTo>
                    <a:pt x="2460" y="443"/>
                  </a:lnTo>
                  <a:lnTo>
                    <a:pt x="2460" y="450"/>
                  </a:lnTo>
                  <a:lnTo>
                    <a:pt x="2460" y="458"/>
                  </a:lnTo>
                  <a:lnTo>
                    <a:pt x="2460" y="466"/>
                  </a:lnTo>
                  <a:lnTo>
                    <a:pt x="2468" y="473"/>
                  </a:lnTo>
                  <a:lnTo>
                    <a:pt x="2468" y="481"/>
                  </a:lnTo>
                  <a:lnTo>
                    <a:pt x="2468" y="489"/>
                  </a:lnTo>
                  <a:lnTo>
                    <a:pt x="2468" y="496"/>
                  </a:lnTo>
                  <a:lnTo>
                    <a:pt x="2468" y="504"/>
                  </a:lnTo>
                  <a:lnTo>
                    <a:pt x="2475" y="512"/>
                  </a:lnTo>
                  <a:lnTo>
                    <a:pt x="2475" y="519"/>
                  </a:lnTo>
                  <a:lnTo>
                    <a:pt x="2475" y="527"/>
                  </a:lnTo>
                  <a:lnTo>
                    <a:pt x="2475" y="534"/>
                  </a:lnTo>
                  <a:lnTo>
                    <a:pt x="2475" y="542"/>
                  </a:lnTo>
                  <a:lnTo>
                    <a:pt x="2483" y="542"/>
                  </a:lnTo>
                  <a:lnTo>
                    <a:pt x="2483" y="550"/>
                  </a:lnTo>
                  <a:lnTo>
                    <a:pt x="2483" y="557"/>
                  </a:lnTo>
                  <a:lnTo>
                    <a:pt x="2483" y="565"/>
                  </a:lnTo>
                  <a:lnTo>
                    <a:pt x="2483" y="573"/>
                  </a:lnTo>
                  <a:lnTo>
                    <a:pt x="2491" y="580"/>
                  </a:lnTo>
                  <a:lnTo>
                    <a:pt x="2491" y="588"/>
                  </a:lnTo>
                  <a:lnTo>
                    <a:pt x="2491" y="596"/>
                  </a:lnTo>
                  <a:lnTo>
                    <a:pt x="2491" y="603"/>
                  </a:lnTo>
                  <a:lnTo>
                    <a:pt x="2498" y="603"/>
                  </a:lnTo>
                  <a:lnTo>
                    <a:pt x="2498" y="611"/>
                  </a:lnTo>
                  <a:lnTo>
                    <a:pt x="2498" y="618"/>
                  </a:lnTo>
                  <a:lnTo>
                    <a:pt x="2498" y="626"/>
                  </a:lnTo>
                  <a:lnTo>
                    <a:pt x="2506" y="634"/>
                  </a:lnTo>
                  <a:lnTo>
                    <a:pt x="2506" y="641"/>
                  </a:lnTo>
                  <a:lnTo>
                    <a:pt x="2506" y="649"/>
                  </a:lnTo>
                  <a:lnTo>
                    <a:pt x="2513" y="657"/>
                  </a:lnTo>
                  <a:lnTo>
                    <a:pt x="2513" y="664"/>
                  </a:lnTo>
                  <a:lnTo>
                    <a:pt x="2513" y="672"/>
                  </a:lnTo>
                  <a:lnTo>
                    <a:pt x="2521" y="672"/>
                  </a:lnTo>
                  <a:lnTo>
                    <a:pt x="2521" y="680"/>
                  </a:lnTo>
                  <a:lnTo>
                    <a:pt x="2521" y="687"/>
                  </a:lnTo>
                  <a:lnTo>
                    <a:pt x="2529" y="695"/>
                  </a:lnTo>
                  <a:lnTo>
                    <a:pt x="2529" y="703"/>
                  </a:lnTo>
                  <a:lnTo>
                    <a:pt x="2536" y="710"/>
                  </a:lnTo>
                  <a:lnTo>
                    <a:pt x="2544" y="710"/>
                  </a:lnTo>
                  <a:lnTo>
                    <a:pt x="2552" y="703"/>
                  </a:lnTo>
                  <a:lnTo>
                    <a:pt x="2552" y="695"/>
                  </a:lnTo>
                  <a:lnTo>
                    <a:pt x="2559" y="687"/>
                  </a:lnTo>
                  <a:lnTo>
                    <a:pt x="2559" y="680"/>
                  </a:lnTo>
                  <a:lnTo>
                    <a:pt x="2559" y="672"/>
                  </a:lnTo>
                  <a:lnTo>
                    <a:pt x="2567" y="672"/>
                  </a:lnTo>
                  <a:lnTo>
                    <a:pt x="2567" y="664"/>
                  </a:lnTo>
                  <a:lnTo>
                    <a:pt x="2567" y="657"/>
                  </a:lnTo>
                  <a:lnTo>
                    <a:pt x="2575" y="649"/>
                  </a:lnTo>
                  <a:lnTo>
                    <a:pt x="2575" y="641"/>
                  </a:lnTo>
                  <a:lnTo>
                    <a:pt x="2575" y="634"/>
                  </a:lnTo>
                  <a:lnTo>
                    <a:pt x="2582" y="626"/>
                  </a:lnTo>
                  <a:lnTo>
                    <a:pt x="2582" y="618"/>
                  </a:lnTo>
                  <a:lnTo>
                    <a:pt x="2582" y="611"/>
                  </a:lnTo>
                  <a:lnTo>
                    <a:pt x="2582" y="603"/>
                  </a:lnTo>
                  <a:lnTo>
                    <a:pt x="2590" y="603"/>
                  </a:lnTo>
                  <a:lnTo>
                    <a:pt x="2590" y="596"/>
                  </a:lnTo>
                  <a:lnTo>
                    <a:pt x="2590" y="588"/>
                  </a:lnTo>
                  <a:lnTo>
                    <a:pt x="2590" y="580"/>
                  </a:lnTo>
                  <a:lnTo>
                    <a:pt x="2597" y="573"/>
                  </a:lnTo>
                  <a:lnTo>
                    <a:pt x="2597" y="565"/>
                  </a:lnTo>
                  <a:lnTo>
                    <a:pt x="2597" y="557"/>
                  </a:lnTo>
                  <a:lnTo>
                    <a:pt x="2597" y="550"/>
                  </a:lnTo>
                  <a:lnTo>
                    <a:pt x="2597" y="542"/>
                  </a:lnTo>
                  <a:lnTo>
                    <a:pt x="2605" y="542"/>
                  </a:lnTo>
                  <a:lnTo>
                    <a:pt x="2605" y="534"/>
                  </a:lnTo>
                  <a:lnTo>
                    <a:pt x="2605" y="527"/>
                  </a:lnTo>
                  <a:lnTo>
                    <a:pt x="2605" y="519"/>
                  </a:lnTo>
                  <a:lnTo>
                    <a:pt x="2605" y="512"/>
                  </a:lnTo>
                  <a:lnTo>
                    <a:pt x="2613" y="504"/>
                  </a:lnTo>
                  <a:lnTo>
                    <a:pt x="2613" y="496"/>
                  </a:lnTo>
                  <a:lnTo>
                    <a:pt x="2613" y="489"/>
                  </a:lnTo>
                  <a:lnTo>
                    <a:pt x="2613" y="481"/>
                  </a:lnTo>
                  <a:lnTo>
                    <a:pt x="2613" y="473"/>
                  </a:lnTo>
                  <a:lnTo>
                    <a:pt x="2620" y="466"/>
                  </a:lnTo>
                  <a:lnTo>
                    <a:pt x="2620" y="458"/>
                  </a:lnTo>
                  <a:lnTo>
                    <a:pt x="2620" y="450"/>
                  </a:lnTo>
                  <a:lnTo>
                    <a:pt x="2620" y="443"/>
                  </a:lnTo>
                  <a:lnTo>
                    <a:pt x="2620" y="435"/>
                  </a:lnTo>
                  <a:lnTo>
                    <a:pt x="2628" y="427"/>
                  </a:lnTo>
                  <a:lnTo>
                    <a:pt x="2628" y="420"/>
                  </a:lnTo>
                  <a:lnTo>
                    <a:pt x="2628" y="412"/>
                  </a:lnTo>
                  <a:lnTo>
                    <a:pt x="2628" y="405"/>
                  </a:lnTo>
                  <a:lnTo>
                    <a:pt x="2628" y="397"/>
                  </a:lnTo>
                  <a:lnTo>
                    <a:pt x="2628" y="389"/>
                  </a:lnTo>
                  <a:lnTo>
                    <a:pt x="2636" y="389"/>
                  </a:lnTo>
                  <a:lnTo>
                    <a:pt x="2636" y="382"/>
                  </a:lnTo>
                  <a:lnTo>
                    <a:pt x="2636" y="374"/>
                  </a:lnTo>
                  <a:lnTo>
                    <a:pt x="2636" y="366"/>
                  </a:lnTo>
                  <a:lnTo>
                    <a:pt x="2636" y="359"/>
                  </a:lnTo>
                  <a:lnTo>
                    <a:pt x="2636" y="351"/>
                  </a:lnTo>
                  <a:lnTo>
                    <a:pt x="2643" y="351"/>
                  </a:lnTo>
                  <a:lnTo>
                    <a:pt x="2643" y="343"/>
                  </a:lnTo>
                  <a:lnTo>
                    <a:pt x="2643" y="336"/>
                  </a:lnTo>
                  <a:lnTo>
                    <a:pt x="2643" y="328"/>
                  </a:lnTo>
                  <a:lnTo>
                    <a:pt x="2643" y="320"/>
                  </a:lnTo>
                  <a:lnTo>
                    <a:pt x="2643" y="313"/>
                  </a:lnTo>
                  <a:lnTo>
                    <a:pt x="2643" y="305"/>
                  </a:lnTo>
                  <a:lnTo>
                    <a:pt x="2651" y="298"/>
                  </a:lnTo>
                  <a:lnTo>
                    <a:pt x="2651" y="290"/>
                  </a:lnTo>
                  <a:lnTo>
                    <a:pt x="2651" y="282"/>
                  </a:lnTo>
                  <a:lnTo>
                    <a:pt x="2651" y="275"/>
                  </a:lnTo>
                  <a:lnTo>
                    <a:pt x="2651" y="267"/>
                  </a:lnTo>
                  <a:lnTo>
                    <a:pt x="2651" y="259"/>
                  </a:lnTo>
                  <a:lnTo>
                    <a:pt x="2651" y="252"/>
                  </a:lnTo>
                  <a:lnTo>
                    <a:pt x="2659" y="244"/>
                  </a:lnTo>
                  <a:lnTo>
                    <a:pt x="2659" y="236"/>
                  </a:lnTo>
                  <a:lnTo>
                    <a:pt x="2659" y="229"/>
                  </a:lnTo>
                  <a:lnTo>
                    <a:pt x="2659" y="221"/>
                  </a:lnTo>
                  <a:lnTo>
                    <a:pt x="2659" y="214"/>
                  </a:lnTo>
                  <a:lnTo>
                    <a:pt x="2659" y="206"/>
                  </a:lnTo>
                  <a:lnTo>
                    <a:pt x="2659" y="198"/>
                  </a:lnTo>
                  <a:lnTo>
                    <a:pt x="2666" y="191"/>
                  </a:lnTo>
                  <a:lnTo>
                    <a:pt x="2666" y="183"/>
                  </a:lnTo>
                  <a:lnTo>
                    <a:pt x="2666" y="175"/>
                  </a:lnTo>
                  <a:lnTo>
                    <a:pt x="2666" y="168"/>
                  </a:lnTo>
                  <a:lnTo>
                    <a:pt x="2666" y="160"/>
                  </a:lnTo>
                  <a:lnTo>
                    <a:pt x="2666" y="152"/>
                  </a:lnTo>
                  <a:lnTo>
                    <a:pt x="2666" y="145"/>
                  </a:lnTo>
                  <a:lnTo>
                    <a:pt x="2674" y="137"/>
                  </a:lnTo>
                  <a:lnTo>
                    <a:pt x="2674" y="129"/>
                  </a:lnTo>
                  <a:lnTo>
                    <a:pt x="2674" y="122"/>
                  </a:lnTo>
                  <a:lnTo>
                    <a:pt x="2674" y="114"/>
                  </a:lnTo>
                  <a:lnTo>
                    <a:pt x="2674" y="107"/>
                  </a:lnTo>
                  <a:lnTo>
                    <a:pt x="2674" y="99"/>
                  </a:lnTo>
                  <a:lnTo>
                    <a:pt x="2674" y="91"/>
                  </a:lnTo>
                  <a:lnTo>
                    <a:pt x="2682" y="91"/>
                  </a:lnTo>
                  <a:lnTo>
                    <a:pt x="2682" y="84"/>
                  </a:lnTo>
                  <a:lnTo>
                    <a:pt x="2682" y="91"/>
                  </a:lnTo>
                  <a:lnTo>
                    <a:pt x="2689" y="91"/>
                  </a:lnTo>
                  <a:lnTo>
                    <a:pt x="2689" y="99"/>
                  </a:lnTo>
                  <a:lnTo>
                    <a:pt x="2689" y="107"/>
                  </a:lnTo>
                  <a:lnTo>
                    <a:pt x="2689" y="114"/>
                  </a:lnTo>
                  <a:lnTo>
                    <a:pt x="2689" y="122"/>
                  </a:lnTo>
                  <a:lnTo>
                    <a:pt x="2689" y="129"/>
                  </a:lnTo>
                  <a:lnTo>
                    <a:pt x="2689" y="137"/>
                  </a:lnTo>
                  <a:lnTo>
                    <a:pt x="2697" y="137"/>
                  </a:lnTo>
                  <a:lnTo>
                    <a:pt x="2697" y="145"/>
                  </a:lnTo>
                  <a:lnTo>
                    <a:pt x="2697" y="152"/>
                  </a:lnTo>
                  <a:lnTo>
                    <a:pt x="2697" y="160"/>
                  </a:lnTo>
                  <a:lnTo>
                    <a:pt x="2697" y="168"/>
                  </a:lnTo>
                  <a:lnTo>
                    <a:pt x="2697" y="175"/>
                  </a:lnTo>
                  <a:lnTo>
                    <a:pt x="2697" y="183"/>
                  </a:lnTo>
                  <a:lnTo>
                    <a:pt x="2704" y="191"/>
                  </a:lnTo>
                  <a:lnTo>
                    <a:pt x="2704" y="198"/>
                  </a:lnTo>
                  <a:lnTo>
                    <a:pt x="2704" y="206"/>
                  </a:lnTo>
                  <a:lnTo>
                    <a:pt x="2704" y="214"/>
                  </a:lnTo>
                  <a:lnTo>
                    <a:pt x="2704" y="221"/>
                  </a:lnTo>
                  <a:lnTo>
                    <a:pt x="2704" y="229"/>
                  </a:lnTo>
                  <a:lnTo>
                    <a:pt x="2704" y="236"/>
                  </a:lnTo>
                  <a:lnTo>
                    <a:pt x="2704" y="244"/>
                  </a:lnTo>
                  <a:lnTo>
                    <a:pt x="2712" y="244"/>
                  </a:lnTo>
                  <a:lnTo>
                    <a:pt x="2712" y="259"/>
                  </a:lnTo>
                  <a:lnTo>
                    <a:pt x="2712" y="267"/>
                  </a:lnTo>
                  <a:lnTo>
                    <a:pt x="2712" y="275"/>
                  </a:lnTo>
                  <a:lnTo>
                    <a:pt x="2712" y="282"/>
                  </a:lnTo>
                  <a:lnTo>
                    <a:pt x="2712" y="290"/>
                  </a:lnTo>
                  <a:lnTo>
                    <a:pt x="2720" y="298"/>
                  </a:lnTo>
                  <a:lnTo>
                    <a:pt x="2720" y="305"/>
                  </a:lnTo>
                  <a:lnTo>
                    <a:pt x="2720" y="313"/>
                  </a:lnTo>
                  <a:lnTo>
                    <a:pt x="2720" y="320"/>
                  </a:lnTo>
                  <a:lnTo>
                    <a:pt x="2720" y="328"/>
                  </a:lnTo>
                  <a:lnTo>
                    <a:pt x="2720" y="336"/>
                  </a:lnTo>
                  <a:lnTo>
                    <a:pt x="2727" y="343"/>
                  </a:lnTo>
                  <a:lnTo>
                    <a:pt x="2727" y="351"/>
                  </a:lnTo>
                  <a:lnTo>
                    <a:pt x="2727" y="359"/>
                  </a:lnTo>
                  <a:lnTo>
                    <a:pt x="2727" y="366"/>
                  </a:lnTo>
                  <a:lnTo>
                    <a:pt x="2727" y="374"/>
                  </a:lnTo>
                  <a:lnTo>
                    <a:pt x="2727" y="382"/>
                  </a:lnTo>
                  <a:lnTo>
                    <a:pt x="2735" y="389"/>
                  </a:lnTo>
                  <a:lnTo>
                    <a:pt x="2735" y="397"/>
                  </a:lnTo>
                  <a:lnTo>
                    <a:pt x="2735" y="405"/>
                  </a:lnTo>
                  <a:lnTo>
                    <a:pt x="2735" y="412"/>
                  </a:lnTo>
                  <a:lnTo>
                    <a:pt x="2735" y="420"/>
                  </a:lnTo>
                  <a:lnTo>
                    <a:pt x="2735" y="427"/>
                  </a:lnTo>
                  <a:lnTo>
                    <a:pt x="2743" y="427"/>
                  </a:lnTo>
                  <a:lnTo>
                    <a:pt x="2743" y="435"/>
                  </a:lnTo>
                  <a:lnTo>
                    <a:pt x="2743" y="443"/>
                  </a:lnTo>
                  <a:lnTo>
                    <a:pt x="2743" y="450"/>
                  </a:lnTo>
                  <a:lnTo>
                    <a:pt x="2743" y="458"/>
                  </a:lnTo>
                  <a:lnTo>
                    <a:pt x="2743" y="466"/>
                  </a:lnTo>
                  <a:lnTo>
                    <a:pt x="2750" y="466"/>
                  </a:lnTo>
                  <a:lnTo>
                    <a:pt x="2750" y="473"/>
                  </a:lnTo>
                  <a:lnTo>
                    <a:pt x="2750" y="481"/>
                  </a:lnTo>
                  <a:lnTo>
                    <a:pt x="2750" y="489"/>
                  </a:lnTo>
                  <a:lnTo>
                    <a:pt x="2750" y="496"/>
                  </a:lnTo>
                  <a:lnTo>
                    <a:pt x="2750" y="504"/>
                  </a:lnTo>
                  <a:lnTo>
                    <a:pt x="2758" y="504"/>
                  </a:lnTo>
                  <a:lnTo>
                    <a:pt x="2758" y="512"/>
                  </a:lnTo>
                  <a:lnTo>
                    <a:pt x="2758" y="519"/>
                  </a:lnTo>
                  <a:lnTo>
                    <a:pt x="2758" y="527"/>
                  </a:lnTo>
                  <a:lnTo>
                    <a:pt x="2758" y="534"/>
                  </a:lnTo>
                  <a:lnTo>
                    <a:pt x="2766" y="542"/>
                  </a:lnTo>
                  <a:lnTo>
                    <a:pt x="2766" y="550"/>
                  </a:lnTo>
                  <a:lnTo>
                    <a:pt x="2766" y="557"/>
                  </a:lnTo>
                  <a:lnTo>
                    <a:pt x="2766" y="565"/>
                  </a:lnTo>
                  <a:lnTo>
                    <a:pt x="2773" y="573"/>
                  </a:lnTo>
                  <a:lnTo>
                    <a:pt x="2773" y="580"/>
                  </a:lnTo>
                  <a:lnTo>
                    <a:pt x="2773" y="588"/>
                  </a:lnTo>
                  <a:lnTo>
                    <a:pt x="2773" y="596"/>
                  </a:lnTo>
                  <a:lnTo>
                    <a:pt x="2781" y="603"/>
                  </a:lnTo>
                  <a:lnTo>
                    <a:pt x="2781" y="611"/>
                  </a:lnTo>
                  <a:lnTo>
                    <a:pt x="2781" y="618"/>
                  </a:lnTo>
                  <a:lnTo>
                    <a:pt x="2781" y="626"/>
                  </a:lnTo>
                  <a:lnTo>
                    <a:pt x="2788" y="626"/>
                  </a:lnTo>
                  <a:lnTo>
                    <a:pt x="2788" y="634"/>
                  </a:lnTo>
                  <a:lnTo>
                    <a:pt x="2788" y="641"/>
                  </a:lnTo>
                  <a:lnTo>
                    <a:pt x="2788" y="649"/>
                  </a:lnTo>
                  <a:lnTo>
                    <a:pt x="2796" y="649"/>
                  </a:lnTo>
                  <a:lnTo>
                    <a:pt x="2796" y="657"/>
                  </a:lnTo>
                  <a:lnTo>
                    <a:pt x="2796" y="664"/>
                  </a:lnTo>
                  <a:lnTo>
                    <a:pt x="2796" y="672"/>
                  </a:lnTo>
                  <a:lnTo>
                    <a:pt x="2804" y="672"/>
                  </a:lnTo>
                  <a:lnTo>
                    <a:pt x="2804" y="680"/>
                  </a:lnTo>
                  <a:lnTo>
                    <a:pt x="2804" y="687"/>
                  </a:lnTo>
                  <a:lnTo>
                    <a:pt x="2811" y="687"/>
                  </a:lnTo>
                  <a:lnTo>
                    <a:pt x="2811" y="695"/>
                  </a:lnTo>
                  <a:lnTo>
                    <a:pt x="2811" y="703"/>
                  </a:lnTo>
                  <a:lnTo>
                    <a:pt x="2819" y="703"/>
                  </a:lnTo>
                  <a:lnTo>
                    <a:pt x="2819" y="710"/>
                  </a:lnTo>
                  <a:lnTo>
                    <a:pt x="2827" y="710"/>
                  </a:lnTo>
                  <a:lnTo>
                    <a:pt x="2834" y="710"/>
                  </a:lnTo>
                  <a:lnTo>
                    <a:pt x="2834" y="703"/>
                  </a:lnTo>
                  <a:lnTo>
                    <a:pt x="2834" y="695"/>
                  </a:lnTo>
                  <a:lnTo>
                    <a:pt x="2842" y="695"/>
                  </a:lnTo>
                  <a:lnTo>
                    <a:pt x="2842" y="687"/>
                  </a:lnTo>
                  <a:lnTo>
                    <a:pt x="2842" y="680"/>
                  </a:lnTo>
                  <a:lnTo>
                    <a:pt x="2850" y="672"/>
                  </a:lnTo>
                  <a:lnTo>
                    <a:pt x="2850" y="664"/>
                  </a:lnTo>
                  <a:lnTo>
                    <a:pt x="2850" y="657"/>
                  </a:lnTo>
                  <a:lnTo>
                    <a:pt x="2857" y="657"/>
                  </a:lnTo>
                  <a:lnTo>
                    <a:pt x="2857" y="649"/>
                  </a:lnTo>
                  <a:lnTo>
                    <a:pt x="2857" y="641"/>
                  </a:lnTo>
                  <a:lnTo>
                    <a:pt x="2857" y="634"/>
                  </a:lnTo>
                  <a:lnTo>
                    <a:pt x="2865" y="634"/>
                  </a:lnTo>
                  <a:lnTo>
                    <a:pt x="2865" y="626"/>
                  </a:lnTo>
                  <a:lnTo>
                    <a:pt x="2865" y="618"/>
                  </a:lnTo>
                  <a:lnTo>
                    <a:pt x="2865" y="611"/>
                  </a:lnTo>
                  <a:lnTo>
                    <a:pt x="2873" y="603"/>
                  </a:lnTo>
                  <a:lnTo>
                    <a:pt x="2873" y="596"/>
                  </a:lnTo>
                  <a:lnTo>
                    <a:pt x="2873" y="588"/>
                  </a:lnTo>
                  <a:lnTo>
                    <a:pt x="2873" y="580"/>
                  </a:lnTo>
                  <a:lnTo>
                    <a:pt x="2880" y="580"/>
                  </a:lnTo>
                  <a:lnTo>
                    <a:pt x="2880" y="573"/>
                  </a:lnTo>
                  <a:lnTo>
                    <a:pt x="2880" y="565"/>
                  </a:lnTo>
                  <a:lnTo>
                    <a:pt x="2880" y="557"/>
                  </a:lnTo>
                  <a:lnTo>
                    <a:pt x="2880" y="550"/>
                  </a:lnTo>
                  <a:lnTo>
                    <a:pt x="2888" y="542"/>
                  </a:lnTo>
                  <a:lnTo>
                    <a:pt x="2888" y="534"/>
                  </a:lnTo>
                  <a:lnTo>
                    <a:pt x="2888" y="527"/>
                  </a:lnTo>
                  <a:lnTo>
                    <a:pt x="2888" y="519"/>
                  </a:lnTo>
                  <a:lnTo>
                    <a:pt x="2895" y="512"/>
                  </a:lnTo>
                  <a:lnTo>
                    <a:pt x="2895" y="504"/>
                  </a:lnTo>
                  <a:lnTo>
                    <a:pt x="2895" y="496"/>
                  </a:lnTo>
                  <a:lnTo>
                    <a:pt x="2895" y="489"/>
                  </a:lnTo>
                  <a:lnTo>
                    <a:pt x="2895" y="481"/>
                  </a:lnTo>
                  <a:lnTo>
                    <a:pt x="2903" y="466"/>
                  </a:lnTo>
                  <a:lnTo>
                    <a:pt x="2903" y="458"/>
                  </a:lnTo>
                  <a:lnTo>
                    <a:pt x="2903" y="450"/>
                  </a:lnTo>
                  <a:lnTo>
                    <a:pt x="2903" y="443"/>
                  </a:lnTo>
                  <a:lnTo>
                    <a:pt x="2911" y="435"/>
                  </a:lnTo>
                  <a:lnTo>
                    <a:pt x="2911" y="427"/>
                  </a:lnTo>
                  <a:lnTo>
                    <a:pt x="2911" y="420"/>
                  </a:lnTo>
                  <a:lnTo>
                    <a:pt x="2911" y="412"/>
                  </a:lnTo>
                  <a:lnTo>
                    <a:pt x="2911" y="405"/>
                  </a:lnTo>
                  <a:lnTo>
                    <a:pt x="2911" y="397"/>
                  </a:lnTo>
                  <a:lnTo>
                    <a:pt x="2918" y="389"/>
                  </a:lnTo>
                  <a:lnTo>
                    <a:pt x="2918" y="382"/>
                  </a:lnTo>
                  <a:lnTo>
                    <a:pt x="2918" y="374"/>
                  </a:lnTo>
                  <a:lnTo>
                    <a:pt x="2918" y="366"/>
                  </a:lnTo>
                  <a:lnTo>
                    <a:pt x="2918" y="359"/>
                  </a:lnTo>
                  <a:lnTo>
                    <a:pt x="2926" y="351"/>
                  </a:lnTo>
                  <a:lnTo>
                    <a:pt x="2926" y="343"/>
                  </a:lnTo>
                  <a:lnTo>
                    <a:pt x="2926" y="336"/>
                  </a:lnTo>
                  <a:lnTo>
                    <a:pt x="2926" y="328"/>
                  </a:lnTo>
                  <a:lnTo>
                    <a:pt x="2926" y="320"/>
                  </a:lnTo>
                  <a:lnTo>
                    <a:pt x="2926" y="313"/>
                  </a:lnTo>
                  <a:lnTo>
                    <a:pt x="2934" y="305"/>
                  </a:lnTo>
                  <a:lnTo>
                    <a:pt x="2934" y="298"/>
                  </a:lnTo>
                  <a:lnTo>
                    <a:pt x="2934" y="290"/>
                  </a:lnTo>
                  <a:lnTo>
                    <a:pt x="2934" y="282"/>
                  </a:lnTo>
                  <a:lnTo>
                    <a:pt x="2934" y="275"/>
                  </a:lnTo>
                  <a:lnTo>
                    <a:pt x="2934" y="267"/>
                  </a:lnTo>
                  <a:lnTo>
                    <a:pt x="2934" y="259"/>
                  </a:lnTo>
                  <a:lnTo>
                    <a:pt x="2941" y="252"/>
                  </a:lnTo>
                  <a:lnTo>
                    <a:pt x="2941" y="244"/>
                  </a:lnTo>
                  <a:lnTo>
                    <a:pt x="2941" y="236"/>
                  </a:lnTo>
                  <a:lnTo>
                    <a:pt x="2941" y="229"/>
                  </a:lnTo>
                  <a:lnTo>
                    <a:pt x="2941" y="221"/>
                  </a:lnTo>
                  <a:lnTo>
                    <a:pt x="2941" y="214"/>
                  </a:lnTo>
                  <a:lnTo>
                    <a:pt x="2949" y="206"/>
                  </a:lnTo>
                  <a:lnTo>
                    <a:pt x="2949" y="198"/>
                  </a:lnTo>
                  <a:lnTo>
                    <a:pt x="2949" y="191"/>
                  </a:lnTo>
                  <a:lnTo>
                    <a:pt x="2949" y="183"/>
                  </a:lnTo>
                  <a:lnTo>
                    <a:pt x="2949" y="175"/>
                  </a:lnTo>
                  <a:lnTo>
                    <a:pt x="2949" y="168"/>
                  </a:lnTo>
                  <a:lnTo>
                    <a:pt x="2949" y="160"/>
                  </a:lnTo>
                  <a:lnTo>
                    <a:pt x="2949" y="152"/>
                  </a:lnTo>
                  <a:lnTo>
                    <a:pt x="2957" y="145"/>
                  </a:lnTo>
                  <a:lnTo>
                    <a:pt x="2957" y="137"/>
                  </a:lnTo>
                  <a:lnTo>
                    <a:pt x="2957" y="129"/>
                  </a:lnTo>
                  <a:lnTo>
                    <a:pt x="2957" y="122"/>
                  </a:lnTo>
                  <a:lnTo>
                    <a:pt x="2957" y="107"/>
                  </a:lnTo>
                  <a:lnTo>
                    <a:pt x="2957" y="99"/>
                  </a:lnTo>
                  <a:lnTo>
                    <a:pt x="2964" y="91"/>
                  </a:lnTo>
                  <a:lnTo>
                    <a:pt x="2964" y="84"/>
                  </a:lnTo>
                  <a:lnTo>
                    <a:pt x="2972" y="91"/>
                  </a:lnTo>
                  <a:lnTo>
                    <a:pt x="2972" y="99"/>
                  </a:lnTo>
                  <a:lnTo>
                    <a:pt x="2972" y="107"/>
                  </a:lnTo>
                  <a:lnTo>
                    <a:pt x="2972" y="114"/>
                  </a:lnTo>
                  <a:lnTo>
                    <a:pt x="2972" y="122"/>
                  </a:lnTo>
                  <a:lnTo>
                    <a:pt x="2980" y="129"/>
                  </a:lnTo>
                  <a:lnTo>
                    <a:pt x="2980" y="137"/>
                  </a:lnTo>
                  <a:lnTo>
                    <a:pt x="2980" y="145"/>
                  </a:lnTo>
                  <a:lnTo>
                    <a:pt x="2980" y="152"/>
                  </a:lnTo>
                  <a:lnTo>
                    <a:pt x="2980" y="160"/>
                  </a:lnTo>
                  <a:lnTo>
                    <a:pt x="2980" y="168"/>
                  </a:lnTo>
                  <a:lnTo>
                    <a:pt x="2980" y="175"/>
                  </a:lnTo>
                  <a:lnTo>
                    <a:pt x="2987" y="183"/>
                  </a:lnTo>
                  <a:lnTo>
                    <a:pt x="2987" y="191"/>
                  </a:lnTo>
                  <a:lnTo>
                    <a:pt x="2987" y="198"/>
                  </a:lnTo>
                  <a:lnTo>
                    <a:pt x="2987" y="206"/>
                  </a:lnTo>
                  <a:lnTo>
                    <a:pt x="2987" y="221"/>
                  </a:lnTo>
                  <a:lnTo>
                    <a:pt x="2987" y="229"/>
                  </a:lnTo>
                  <a:lnTo>
                    <a:pt x="2987" y="236"/>
                  </a:lnTo>
                  <a:lnTo>
                    <a:pt x="2995" y="244"/>
                  </a:lnTo>
                  <a:lnTo>
                    <a:pt x="2995" y="252"/>
                  </a:lnTo>
                  <a:lnTo>
                    <a:pt x="2995" y="259"/>
                  </a:lnTo>
                  <a:lnTo>
                    <a:pt x="2995" y="267"/>
                  </a:lnTo>
                  <a:lnTo>
                    <a:pt x="2995" y="275"/>
                  </a:lnTo>
                  <a:lnTo>
                    <a:pt x="2995" y="282"/>
                  </a:lnTo>
                  <a:lnTo>
                    <a:pt x="2995" y="290"/>
                  </a:lnTo>
                  <a:lnTo>
                    <a:pt x="3002" y="290"/>
                  </a:lnTo>
                  <a:lnTo>
                    <a:pt x="3002" y="298"/>
                  </a:lnTo>
                  <a:lnTo>
                    <a:pt x="3002" y="305"/>
                  </a:lnTo>
                  <a:lnTo>
                    <a:pt x="3002" y="313"/>
                  </a:lnTo>
                  <a:lnTo>
                    <a:pt x="3002" y="320"/>
                  </a:lnTo>
                  <a:lnTo>
                    <a:pt x="3002" y="328"/>
                  </a:lnTo>
                  <a:lnTo>
                    <a:pt x="3010" y="336"/>
                  </a:lnTo>
                  <a:lnTo>
                    <a:pt x="3010" y="343"/>
                  </a:lnTo>
                  <a:lnTo>
                    <a:pt x="3010" y="351"/>
                  </a:lnTo>
                  <a:lnTo>
                    <a:pt x="3010" y="359"/>
                  </a:lnTo>
                  <a:lnTo>
                    <a:pt x="3010" y="366"/>
                  </a:lnTo>
                  <a:lnTo>
                    <a:pt x="3010" y="374"/>
                  </a:lnTo>
                  <a:lnTo>
                    <a:pt x="3018" y="382"/>
                  </a:lnTo>
                  <a:lnTo>
                    <a:pt x="3018" y="389"/>
                  </a:lnTo>
                  <a:lnTo>
                    <a:pt x="3018" y="397"/>
                  </a:lnTo>
                  <a:lnTo>
                    <a:pt x="3018" y="405"/>
                  </a:lnTo>
                  <a:lnTo>
                    <a:pt x="3018" y="412"/>
                  </a:lnTo>
                  <a:lnTo>
                    <a:pt x="3025" y="420"/>
                  </a:lnTo>
                  <a:lnTo>
                    <a:pt x="3025" y="427"/>
                  </a:lnTo>
                  <a:lnTo>
                    <a:pt x="3025" y="435"/>
                  </a:lnTo>
                  <a:lnTo>
                    <a:pt x="3025" y="443"/>
                  </a:lnTo>
                  <a:lnTo>
                    <a:pt x="3025" y="450"/>
                  </a:lnTo>
                  <a:lnTo>
                    <a:pt x="3025" y="458"/>
                  </a:lnTo>
                  <a:lnTo>
                    <a:pt x="3033" y="466"/>
                  </a:lnTo>
                  <a:lnTo>
                    <a:pt x="3033" y="473"/>
                  </a:lnTo>
                  <a:lnTo>
                    <a:pt x="3033" y="481"/>
                  </a:lnTo>
                  <a:lnTo>
                    <a:pt x="3033" y="489"/>
                  </a:lnTo>
                  <a:lnTo>
                    <a:pt x="3041" y="496"/>
                  </a:lnTo>
                  <a:lnTo>
                    <a:pt x="3041" y="504"/>
                  </a:lnTo>
                  <a:lnTo>
                    <a:pt x="3041" y="512"/>
                  </a:lnTo>
                  <a:lnTo>
                    <a:pt x="3041" y="519"/>
                  </a:lnTo>
                  <a:lnTo>
                    <a:pt x="3041" y="527"/>
                  </a:lnTo>
                  <a:lnTo>
                    <a:pt x="3048" y="534"/>
                  </a:lnTo>
                  <a:lnTo>
                    <a:pt x="3048" y="542"/>
                  </a:lnTo>
                  <a:lnTo>
                    <a:pt x="3048" y="550"/>
                  </a:lnTo>
                  <a:lnTo>
                    <a:pt x="3048" y="557"/>
                  </a:lnTo>
                  <a:lnTo>
                    <a:pt x="3048" y="565"/>
                  </a:lnTo>
                  <a:lnTo>
                    <a:pt x="3056" y="565"/>
                  </a:lnTo>
                  <a:lnTo>
                    <a:pt x="3056" y="573"/>
                  </a:lnTo>
                  <a:lnTo>
                    <a:pt x="3056" y="580"/>
                  </a:lnTo>
                  <a:lnTo>
                    <a:pt x="3056" y="588"/>
                  </a:lnTo>
                  <a:lnTo>
                    <a:pt x="3056" y="596"/>
                  </a:lnTo>
                  <a:lnTo>
                    <a:pt x="3064" y="596"/>
                  </a:lnTo>
                  <a:lnTo>
                    <a:pt x="3064" y="603"/>
                  </a:lnTo>
                  <a:lnTo>
                    <a:pt x="3064" y="611"/>
                  </a:lnTo>
                  <a:lnTo>
                    <a:pt x="3064" y="618"/>
                  </a:lnTo>
                  <a:lnTo>
                    <a:pt x="3064" y="626"/>
                  </a:lnTo>
                  <a:lnTo>
                    <a:pt x="3071" y="626"/>
                  </a:lnTo>
                  <a:lnTo>
                    <a:pt x="3071" y="634"/>
                  </a:lnTo>
                  <a:lnTo>
                    <a:pt x="3071" y="641"/>
                  </a:lnTo>
                  <a:lnTo>
                    <a:pt x="3071" y="649"/>
                  </a:lnTo>
                  <a:lnTo>
                    <a:pt x="3079" y="649"/>
                  </a:lnTo>
                  <a:lnTo>
                    <a:pt x="3079" y="657"/>
                  </a:lnTo>
                  <a:lnTo>
                    <a:pt x="3079" y="664"/>
                  </a:lnTo>
                  <a:lnTo>
                    <a:pt x="3086" y="672"/>
                  </a:lnTo>
                  <a:lnTo>
                    <a:pt x="3086" y="680"/>
                  </a:lnTo>
                  <a:lnTo>
                    <a:pt x="3086" y="687"/>
                  </a:lnTo>
                  <a:lnTo>
                    <a:pt x="3094" y="687"/>
                  </a:lnTo>
                  <a:lnTo>
                    <a:pt x="3094" y="695"/>
                  </a:lnTo>
                  <a:lnTo>
                    <a:pt x="3094" y="703"/>
                  </a:lnTo>
                  <a:lnTo>
                    <a:pt x="3102" y="703"/>
                  </a:lnTo>
                  <a:lnTo>
                    <a:pt x="3102" y="710"/>
                  </a:lnTo>
                  <a:lnTo>
                    <a:pt x="3109" y="710"/>
                  </a:lnTo>
                  <a:lnTo>
                    <a:pt x="3117" y="710"/>
                  </a:lnTo>
                  <a:lnTo>
                    <a:pt x="3117" y="703"/>
                  </a:lnTo>
                  <a:lnTo>
                    <a:pt x="3117" y="695"/>
                  </a:lnTo>
                  <a:lnTo>
                    <a:pt x="3125" y="695"/>
                  </a:lnTo>
                  <a:lnTo>
                    <a:pt x="3125" y="687"/>
                  </a:lnTo>
                  <a:lnTo>
                    <a:pt x="3125" y="680"/>
                  </a:lnTo>
                  <a:lnTo>
                    <a:pt x="3132" y="680"/>
                  </a:lnTo>
                  <a:lnTo>
                    <a:pt x="3132" y="672"/>
                  </a:lnTo>
                  <a:lnTo>
                    <a:pt x="3132" y="664"/>
                  </a:lnTo>
                  <a:lnTo>
                    <a:pt x="3140" y="657"/>
                  </a:lnTo>
                  <a:lnTo>
                    <a:pt x="3140" y="649"/>
                  </a:lnTo>
                  <a:lnTo>
                    <a:pt x="3140" y="641"/>
                  </a:lnTo>
                  <a:lnTo>
                    <a:pt x="3148" y="634"/>
                  </a:lnTo>
                  <a:lnTo>
                    <a:pt x="3148" y="626"/>
                  </a:lnTo>
                  <a:lnTo>
                    <a:pt x="3148" y="618"/>
                  </a:lnTo>
                  <a:lnTo>
                    <a:pt x="3148" y="611"/>
                  </a:lnTo>
                  <a:lnTo>
                    <a:pt x="3155" y="611"/>
                  </a:lnTo>
                  <a:lnTo>
                    <a:pt x="3155" y="603"/>
                  </a:lnTo>
                  <a:lnTo>
                    <a:pt x="3155" y="596"/>
                  </a:lnTo>
                  <a:lnTo>
                    <a:pt x="3155" y="588"/>
                  </a:lnTo>
                  <a:lnTo>
                    <a:pt x="3163" y="580"/>
                  </a:lnTo>
                  <a:lnTo>
                    <a:pt x="3163" y="573"/>
                  </a:lnTo>
                  <a:lnTo>
                    <a:pt x="3163" y="565"/>
                  </a:lnTo>
                  <a:lnTo>
                    <a:pt x="3163" y="557"/>
                  </a:lnTo>
                  <a:lnTo>
                    <a:pt x="3163" y="550"/>
                  </a:lnTo>
                  <a:lnTo>
                    <a:pt x="3171" y="550"/>
                  </a:lnTo>
                  <a:lnTo>
                    <a:pt x="3171" y="542"/>
                  </a:lnTo>
                  <a:lnTo>
                    <a:pt x="3171" y="534"/>
                  </a:lnTo>
                  <a:lnTo>
                    <a:pt x="3171" y="527"/>
                  </a:lnTo>
                  <a:lnTo>
                    <a:pt x="3171" y="519"/>
                  </a:lnTo>
                  <a:lnTo>
                    <a:pt x="3178" y="519"/>
                  </a:lnTo>
                  <a:lnTo>
                    <a:pt x="3178" y="512"/>
                  </a:lnTo>
                  <a:lnTo>
                    <a:pt x="3178" y="504"/>
                  </a:lnTo>
                  <a:lnTo>
                    <a:pt x="3178" y="496"/>
                  </a:lnTo>
                  <a:lnTo>
                    <a:pt x="3178" y="489"/>
                  </a:lnTo>
                  <a:lnTo>
                    <a:pt x="3178" y="481"/>
                  </a:lnTo>
                  <a:lnTo>
                    <a:pt x="3186" y="481"/>
                  </a:lnTo>
                  <a:lnTo>
                    <a:pt x="3186" y="473"/>
                  </a:lnTo>
                  <a:lnTo>
                    <a:pt x="3186" y="466"/>
                  </a:lnTo>
                  <a:lnTo>
                    <a:pt x="3186" y="458"/>
                  </a:lnTo>
                  <a:lnTo>
                    <a:pt x="3186" y="450"/>
                  </a:lnTo>
                  <a:lnTo>
                    <a:pt x="3193" y="443"/>
                  </a:lnTo>
                  <a:lnTo>
                    <a:pt x="3193" y="435"/>
                  </a:lnTo>
                  <a:lnTo>
                    <a:pt x="3193" y="427"/>
                  </a:lnTo>
                  <a:lnTo>
                    <a:pt x="3193" y="420"/>
                  </a:lnTo>
                  <a:lnTo>
                    <a:pt x="3193" y="412"/>
                  </a:lnTo>
                  <a:lnTo>
                    <a:pt x="3193" y="405"/>
                  </a:lnTo>
                  <a:lnTo>
                    <a:pt x="3201" y="397"/>
                  </a:lnTo>
                  <a:lnTo>
                    <a:pt x="3201" y="389"/>
                  </a:lnTo>
                  <a:lnTo>
                    <a:pt x="3201" y="382"/>
                  </a:lnTo>
                  <a:lnTo>
                    <a:pt x="3201" y="374"/>
                  </a:lnTo>
                  <a:lnTo>
                    <a:pt x="3201" y="366"/>
                  </a:lnTo>
                  <a:lnTo>
                    <a:pt x="3209" y="359"/>
                  </a:lnTo>
                  <a:lnTo>
                    <a:pt x="3209" y="351"/>
                  </a:lnTo>
                  <a:lnTo>
                    <a:pt x="3209" y="343"/>
                  </a:lnTo>
                  <a:lnTo>
                    <a:pt x="3209" y="336"/>
                  </a:lnTo>
                  <a:lnTo>
                    <a:pt x="3209" y="328"/>
                  </a:lnTo>
                  <a:lnTo>
                    <a:pt x="3209" y="320"/>
                  </a:lnTo>
                  <a:lnTo>
                    <a:pt x="3216" y="313"/>
                  </a:lnTo>
                  <a:lnTo>
                    <a:pt x="3216" y="305"/>
                  </a:lnTo>
                  <a:lnTo>
                    <a:pt x="3216" y="298"/>
                  </a:lnTo>
                  <a:lnTo>
                    <a:pt x="3216" y="290"/>
                  </a:lnTo>
                  <a:lnTo>
                    <a:pt x="3216" y="282"/>
                  </a:lnTo>
                  <a:lnTo>
                    <a:pt x="3216" y="275"/>
                  </a:lnTo>
                  <a:lnTo>
                    <a:pt x="3216" y="267"/>
                  </a:lnTo>
                  <a:lnTo>
                    <a:pt x="3224" y="259"/>
                  </a:lnTo>
                  <a:lnTo>
                    <a:pt x="3224" y="252"/>
                  </a:lnTo>
                  <a:lnTo>
                    <a:pt x="3224" y="244"/>
                  </a:lnTo>
                  <a:lnTo>
                    <a:pt x="3224" y="236"/>
                  </a:lnTo>
                  <a:lnTo>
                    <a:pt x="3224" y="229"/>
                  </a:lnTo>
                  <a:lnTo>
                    <a:pt x="3224" y="221"/>
                  </a:lnTo>
                  <a:lnTo>
                    <a:pt x="3232" y="214"/>
                  </a:lnTo>
                  <a:lnTo>
                    <a:pt x="3232" y="206"/>
                  </a:lnTo>
                  <a:lnTo>
                    <a:pt x="3232" y="198"/>
                  </a:lnTo>
                  <a:lnTo>
                    <a:pt x="3232" y="191"/>
                  </a:lnTo>
                  <a:lnTo>
                    <a:pt x="3232" y="183"/>
                  </a:lnTo>
                  <a:lnTo>
                    <a:pt x="3232" y="175"/>
                  </a:lnTo>
                  <a:lnTo>
                    <a:pt x="3232" y="168"/>
                  </a:lnTo>
                  <a:lnTo>
                    <a:pt x="3232" y="160"/>
                  </a:lnTo>
                  <a:lnTo>
                    <a:pt x="3239" y="145"/>
                  </a:lnTo>
                  <a:lnTo>
                    <a:pt x="3239" y="137"/>
                  </a:lnTo>
                  <a:lnTo>
                    <a:pt x="3239" y="129"/>
                  </a:lnTo>
                  <a:lnTo>
                    <a:pt x="3239" y="122"/>
                  </a:lnTo>
                  <a:lnTo>
                    <a:pt x="3239" y="114"/>
                  </a:lnTo>
                  <a:lnTo>
                    <a:pt x="3239" y="107"/>
                  </a:lnTo>
                  <a:lnTo>
                    <a:pt x="3247" y="99"/>
                  </a:lnTo>
                  <a:lnTo>
                    <a:pt x="3247" y="91"/>
                  </a:lnTo>
                  <a:lnTo>
                    <a:pt x="3247" y="84"/>
                  </a:lnTo>
                  <a:lnTo>
                    <a:pt x="3255" y="84"/>
                  </a:lnTo>
                  <a:lnTo>
                    <a:pt x="3255" y="91"/>
                  </a:lnTo>
                  <a:lnTo>
                    <a:pt x="3255" y="99"/>
                  </a:lnTo>
                  <a:lnTo>
                    <a:pt x="3255" y="107"/>
                  </a:lnTo>
                  <a:lnTo>
                    <a:pt x="3255" y="114"/>
                  </a:lnTo>
                  <a:lnTo>
                    <a:pt x="3262" y="122"/>
                  </a:lnTo>
                  <a:lnTo>
                    <a:pt x="3262" y="129"/>
                  </a:lnTo>
                  <a:lnTo>
                    <a:pt x="3262" y="137"/>
                  </a:lnTo>
                  <a:lnTo>
                    <a:pt x="3262" y="145"/>
                  </a:lnTo>
                  <a:lnTo>
                    <a:pt x="3262" y="152"/>
                  </a:lnTo>
                  <a:lnTo>
                    <a:pt x="3262" y="160"/>
                  </a:lnTo>
                  <a:lnTo>
                    <a:pt x="3270" y="175"/>
                  </a:lnTo>
                  <a:lnTo>
                    <a:pt x="3270" y="183"/>
                  </a:lnTo>
                  <a:lnTo>
                    <a:pt x="3270" y="191"/>
                  </a:lnTo>
                  <a:lnTo>
                    <a:pt x="3270" y="198"/>
                  </a:lnTo>
                  <a:lnTo>
                    <a:pt x="3270" y="206"/>
                  </a:lnTo>
                  <a:lnTo>
                    <a:pt x="3270" y="214"/>
                  </a:lnTo>
                  <a:lnTo>
                    <a:pt x="3270" y="221"/>
                  </a:lnTo>
                  <a:lnTo>
                    <a:pt x="3270" y="229"/>
                  </a:lnTo>
                  <a:lnTo>
                    <a:pt x="3277" y="236"/>
                  </a:lnTo>
                  <a:lnTo>
                    <a:pt x="3277" y="244"/>
                  </a:lnTo>
                  <a:lnTo>
                    <a:pt x="3277" y="252"/>
                  </a:lnTo>
                  <a:lnTo>
                    <a:pt x="3277" y="259"/>
                  </a:lnTo>
                  <a:lnTo>
                    <a:pt x="3277" y="267"/>
                  </a:lnTo>
                  <a:lnTo>
                    <a:pt x="3277" y="275"/>
                  </a:lnTo>
                  <a:lnTo>
                    <a:pt x="3277" y="282"/>
                  </a:lnTo>
                  <a:lnTo>
                    <a:pt x="3285" y="290"/>
                  </a:lnTo>
                  <a:lnTo>
                    <a:pt x="3285" y="298"/>
                  </a:lnTo>
                  <a:lnTo>
                    <a:pt x="3285" y="305"/>
                  </a:lnTo>
                  <a:lnTo>
                    <a:pt x="3285" y="313"/>
                  </a:lnTo>
                  <a:lnTo>
                    <a:pt x="3285" y="320"/>
                  </a:lnTo>
                  <a:lnTo>
                    <a:pt x="3293" y="328"/>
                  </a:lnTo>
                  <a:lnTo>
                    <a:pt x="3293" y="336"/>
                  </a:lnTo>
                  <a:lnTo>
                    <a:pt x="3293" y="343"/>
                  </a:lnTo>
                  <a:lnTo>
                    <a:pt x="3293" y="351"/>
                  </a:lnTo>
                  <a:lnTo>
                    <a:pt x="3293" y="359"/>
                  </a:lnTo>
                  <a:lnTo>
                    <a:pt x="3293" y="366"/>
                  </a:lnTo>
                  <a:lnTo>
                    <a:pt x="3293" y="374"/>
                  </a:lnTo>
                  <a:lnTo>
                    <a:pt x="3300" y="374"/>
                  </a:lnTo>
                  <a:lnTo>
                    <a:pt x="3300" y="382"/>
                  </a:lnTo>
                  <a:lnTo>
                    <a:pt x="3300" y="389"/>
                  </a:lnTo>
                  <a:lnTo>
                    <a:pt x="3300" y="397"/>
                  </a:lnTo>
                  <a:lnTo>
                    <a:pt x="3300" y="405"/>
                  </a:lnTo>
                  <a:lnTo>
                    <a:pt x="3300" y="412"/>
                  </a:lnTo>
                  <a:lnTo>
                    <a:pt x="3308" y="412"/>
                  </a:lnTo>
                  <a:lnTo>
                    <a:pt x="3308" y="420"/>
                  </a:lnTo>
                  <a:lnTo>
                    <a:pt x="3308" y="427"/>
                  </a:lnTo>
                  <a:lnTo>
                    <a:pt x="3308" y="435"/>
                  </a:lnTo>
                  <a:lnTo>
                    <a:pt x="3308" y="443"/>
                  </a:lnTo>
                  <a:lnTo>
                    <a:pt x="3308" y="450"/>
                  </a:lnTo>
                  <a:lnTo>
                    <a:pt x="3316" y="458"/>
                  </a:lnTo>
                  <a:lnTo>
                    <a:pt x="3316" y="466"/>
                  </a:lnTo>
                  <a:lnTo>
                    <a:pt x="3316" y="473"/>
                  </a:lnTo>
                  <a:lnTo>
                    <a:pt x="3316" y="481"/>
                  </a:lnTo>
                  <a:lnTo>
                    <a:pt x="3316" y="489"/>
                  </a:lnTo>
                  <a:lnTo>
                    <a:pt x="3323" y="489"/>
                  </a:lnTo>
                  <a:lnTo>
                    <a:pt x="3323" y="496"/>
                  </a:lnTo>
                  <a:lnTo>
                    <a:pt x="3323" y="504"/>
                  </a:lnTo>
                  <a:lnTo>
                    <a:pt x="3323" y="512"/>
                  </a:lnTo>
                  <a:lnTo>
                    <a:pt x="3323" y="519"/>
                  </a:lnTo>
                  <a:lnTo>
                    <a:pt x="3323" y="527"/>
                  </a:lnTo>
                  <a:lnTo>
                    <a:pt x="3331" y="527"/>
                  </a:lnTo>
                  <a:lnTo>
                    <a:pt x="3331" y="534"/>
                  </a:lnTo>
                  <a:lnTo>
                    <a:pt x="3331" y="542"/>
                  </a:lnTo>
                  <a:lnTo>
                    <a:pt x="3331" y="550"/>
                  </a:lnTo>
                  <a:lnTo>
                    <a:pt x="3331" y="557"/>
                  </a:lnTo>
                  <a:lnTo>
                    <a:pt x="3339" y="557"/>
                  </a:lnTo>
                  <a:lnTo>
                    <a:pt x="3339" y="565"/>
                  </a:lnTo>
                  <a:lnTo>
                    <a:pt x="3339" y="573"/>
                  </a:lnTo>
                  <a:lnTo>
                    <a:pt x="3339" y="580"/>
                  </a:lnTo>
                  <a:lnTo>
                    <a:pt x="3339" y="588"/>
                  </a:lnTo>
                  <a:lnTo>
                    <a:pt x="3346" y="596"/>
                  </a:lnTo>
                  <a:lnTo>
                    <a:pt x="3346" y="603"/>
                  </a:lnTo>
                  <a:lnTo>
                    <a:pt x="3346" y="611"/>
                  </a:lnTo>
                  <a:lnTo>
                    <a:pt x="3346" y="618"/>
                  </a:lnTo>
                  <a:lnTo>
                    <a:pt x="3354" y="618"/>
                  </a:lnTo>
                  <a:lnTo>
                    <a:pt x="3354" y="626"/>
                  </a:lnTo>
                  <a:lnTo>
                    <a:pt x="3354" y="634"/>
                  </a:lnTo>
                  <a:lnTo>
                    <a:pt x="3354" y="641"/>
                  </a:lnTo>
                  <a:lnTo>
                    <a:pt x="3362" y="649"/>
                  </a:lnTo>
                  <a:lnTo>
                    <a:pt x="3362" y="657"/>
                  </a:lnTo>
                  <a:lnTo>
                    <a:pt x="3362" y="664"/>
                  </a:lnTo>
                  <a:lnTo>
                    <a:pt x="3369" y="664"/>
                  </a:lnTo>
                  <a:lnTo>
                    <a:pt x="3369" y="672"/>
                  </a:lnTo>
                  <a:lnTo>
                    <a:pt x="3369" y="680"/>
                  </a:lnTo>
                  <a:lnTo>
                    <a:pt x="3369" y="687"/>
                  </a:lnTo>
                  <a:lnTo>
                    <a:pt x="3377" y="687"/>
                  </a:lnTo>
                  <a:lnTo>
                    <a:pt x="3377" y="695"/>
                  </a:lnTo>
                  <a:lnTo>
                    <a:pt x="3377" y="703"/>
                  </a:lnTo>
                  <a:lnTo>
                    <a:pt x="3384" y="703"/>
                  </a:lnTo>
                  <a:lnTo>
                    <a:pt x="3384" y="710"/>
                  </a:lnTo>
                  <a:lnTo>
                    <a:pt x="3392" y="710"/>
                  </a:lnTo>
                  <a:lnTo>
                    <a:pt x="3400" y="710"/>
                  </a:lnTo>
                  <a:lnTo>
                    <a:pt x="3400" y="703"/>
                  </a:lnTo>
                  <a:lnTo>
                    <a:pt x="3407" y="695"/>
                  </a:lnTo>
                  <a:lnTo>
                    <a:pt x="3407" y="687"/>
                  </a:lnTo>
                  <a:lnTo>
                    <a:pt x="3415" y="680"/>
                  </a:lnTo>
                  <a:lnTo>
                    <a:pt x="3415" y="672"/>
                  </a:lnTo>
                  <a:lnTo>
                    <a:pt x="3415" y="664"/>
                  </a:lnTo>
                  <a:lnTo>
                    <a:pt x="3423" y="664"/>
                  </a:lnTo>
                  <a:lnTo>
                    <a:pt x="3423" y="657"/>
                  </a:lnTo>
                  <a:lnTo>
                    <a:pt x="3423" y="649"/>
                  </a:lnTo>
                  <a:lnTo>
                    <a:pt x="3423" y="641"/>
                  </a:lnTo>
                  <a:lnTo>
                    <a:pt x="3430" y="641"/>
                  </a:lnTo>
                  <a:lnTo>
                    <a:pt x="3430" y="634"/>
                  </a:lnTo>
                  <a:lnTo>
                    <a:pt x="3430" y="626"/>
                  </a:lnTo>
                  <a:lnTo>
                    <a:pt x="3430" y="618"/>
                  </a:lnTo>
                  <a:lnTo>
                    <a:pt x="3438" y="618"/>
                  </a:lnTo>
                  <a:lnTo>
                    <a:pt x="3438" y="611"/>
                  </a:lnTo>
                  <a:lnTo>
                    <a:pt x="3438" y="603"/>
                  </a:lnTo>
                  <a:lnTo>
                    <a:pt x="3438" y="596"/>
                  </a:lnTo>
                  <a:lnTo>
                    <a:pt x="3438" y="588"/>
                  </a:lnTo>
                  <a:lnTo>
                    <a:pt x="3446" y="588"/>
                  </a:lnTo>
                  <a:lnTo>
                    <a:pt x="3446" y="580"/>
                  </a:lnTo>
                  <a:lnTo>
                    <a:pt x="3446" y="573"/>
                  </a:lnTo>
                  <a:lnTo>
                    <a:pt x="3446" y="565"/>
                  </a:lnTo>
                  <a:lnTo>
                    <a:pt x="3446" y="557"/>
                  </a:lnTo>
                  <a:lnTo>
                    <a:pt x="3453" y="550"/>
                  </a:lnTo>
                  <a:lnTo>
                    <a:pt x="3453" y="542"/>
                  </a:lnTo>
                  <a:lnTo>
                    <a:pt x="3453" y="534"/>
                  </a:lnTo>
                  <a:lnTo>
                    <a:pt x="3453" y="527"/>
                  </a:lnTo>
                  <a:lnTo>
                    <a:pt x="3461" y="519"/>
                  </a:lnTo>
                  <a:lnTo>
                    <a:pt x="3461" y="512"/>
                  </a:lnTo>
                  <a:lnTo>
                    <a:pt x="3461" y="504"/>
                  </a:lnTo>
                  <a:lnTo>
                    <a:pt x="3461" y="496"/>
                  </a:lnTo>
                  <a:lnTo>
                    <a:pt x="3461" y="489"/>
                  </a:lnTo>
                  <a:lnTo>
                    <a:pt x="3469" y="481"/>
                  </a:lnTo>
                  <a:lnTo>
                    <a:pt x="3469" y="473"/>
                  </a:lnTo>
                  <a:lnTo>
                    <a:pt x="3469" y="466"/>
                  </a:lnTo>
                  <a:lnTo>
                    <a:pt x="3469" y="458"/>
                  </a:lnTo>
                  <a:lnTo>
                    <a:pt x="3469" y="450"/>
                  </a:lnTo>
                  <a:lnTo>
                    <a:pt x="3476" y="450"/>
                  </a:lnTo>
                  <a:lnTo>
                    <a:pt x="3476" y="443"/>
                  </a:lnTo>
                  <a:lnTo>
                    <a:pt x="3476" y="435"/>
                  </a:lnTo>
                  <a:lnTo>
                    <a:pt x="3476" y="427"/>
                  </a:lnTo>
                  <a:lnTo>
                    <a:pt x="3476" y="420"/>
                  </a:lnTo>
                  <a:lnTo>
                    <a:pt x="3476" y="412"/>
                  </a:lnTo>
                  <a:lnTo>
                    <a:pt x="3484" y="405"/>
                  </a:lnTo>
                  <a:lnTo>
                    <a:pt x="3484" y="397"/>
                  </a:lnTo>
                  <a:lnTo>
                    <a:pt x="3484" y="389"/>
                  </a:lnTo>
                  <a:lnTo>
                    <a:pt x="3484" y="382"/>
                  </a:lnTo>
                  <a:lnTo>
                    <a:pt x="3484" y="374"/>
                  </a:lnTo>
                  <a:lnTo>
                    <a:pt x="3491" y="366"/>
                  </a:lnTo>
                  <a:lnTo>
                    <a:pt x="3491" y="359"/>
                  </a:lnTo>
                  <a:lnTo>
                    <a:pt x="3491" y="351"/>
                  </a:lnTo>
                  <a:lnTo>
                    <a:pt x="3491" y="343"/>
                  </a:lnTo>
                  <a:lnTo>
                    <a:pt x="3491" y="336"/>
                  </a:lnTo>
                  <a:lnTo>
                    <a:pt x="3491" y="328"/>
                  </a:lnTo>
                  <a:lnTo>
                    <a:pt x="3491" y="320"/>
                  </a:lnTo>
                  <a:lnTo>
                    <a:pt x="3499" y="320"/>
                  </a:lnTo>
                  <a:lnTo>
                    <a:pt x="3499" y="313"/>
                  </a:lnTo>
                  <a:lnTo>
                    <a:pt x="3499" y="305"/>
                  </a:lnTo>
                  <a:lnTo>
                    <a:pt x="3499" y="298"/>
                  </a:lnTo>
                  <a:lnTo>
                    <a:pt x="3499" y="290"/>
                  </a:lnTo>
                  <a:lnTo>
                    <a:pt x="3499" y="282"/>
                  </a:lnTo>
                  <a:lnTo>
                    <a:pt x="3507" y="275"/>
                  </a:lnTo>
                  <a:lnTo>
                    <a:pt x="3507" y="267"/>
                  </a:lnTo>
                  <a:lnTo>
                    <a:pt x="3507" y="259"/>
                  </a:lnTo>
                  <a:lnTo>
                    <a:pt x="3507" y="252"/>
                  </a:lnTo>
                  <a:lnTo>
                    <a:pt x="3507" y="244"/>
                  </a:lnTo>
                  <a:lnTo>
                    <a:pt x="3507" y="236"/>
                  </a:lnTo>
                  <a:lnTo>
                    <a:pt x="3507" y="229"/>
                  </a:lnTo>
                  <a:lnTo>
                    <a:pt x="3514" y="221"/>
                  </a:lnTo>
                  <a:lnTo>
                    <a:pt x="3514" y="214"/>
                  </a:lnTo>
                  <a:lnTo>
                    <a:pt x="3514" y="206"/>
                  </a:lnTo>
                  <a:lnTo>
                    <a:pt x="3514" y="198"/>
                  </a:lnTo>
                  <a:lnTo>
                    <a:pt x="3514" y="183"/>
                  </a:lnTo>
                  <a:lnTo>
                    <a:pt x="3514" y="175"/>
                  </a:lnTo>
                  <a:lnTo>
                    <a:pt x="3514" y="168"/>
                  </a:lnTo>
                  <a:lnTo>
                    <a:pt x="3522" y="160"/>
                  </a:lnTo>
                  <a:lnTo>
                    <a:pt x="3522" y="152"/>
                  </a:lnTo>
                  <a:lnTo>
                    <a:pt x="3522" y="145"/>
                  </a:lnTo>
                  <a:lnTo>
                    <a:pt x="3522" y="137"/>
                  </a:lnTo>
                  <a:lnTo>
                    <a:pt x="3522" y="129"/>
                  </a:lnTo>
                  <a:lnTo>
                    <a:pt x="3522" y="122"/>
                  </a:lnTo>
                  <a:lnTo>
                    <a:pt x="3522" y="114"/>
                  </a:lnTo>
                  <a:lnTo>
                    <a:pt x="3530" y="107"/>
                  </a:lnTo>
                  <a:lnTo>
                    <a:pt x="3530" y="99"/>
                  </a:lnTo>
                  <a:lnTo>
                    <a:pt x="3530" y="91"/>
                  </a:lnTo>
                  <a:lnTo>
                    <a:pt x="3530" y="84"/>
                  </a:lnTo>
                  <a:lnTo>
                    <a:pt x="3537" y="84"/>
                  </a:lnTo>
                  <a:lnTo>
                    <a:pt x="3537" y="91"/>
                  </a:lnTo>
                  <a:lnTo>
                    <a:pt x="3537" y="99"/>
                  </a:lnTo>
                  <a:lnTo>
                    <a:pt x="3537" y="107"/>
                  </a:lnTo>
                  <a:lnTo>
                    <a:pt x="3545" y="114"/>
                  </a:lnTo>
                  <a:lnTo>
                    <a:pt x="3545" y="122"/>
                  </a:lnTo>
                  <a:lnTo>
                    <a:pt x="3545" y="129"/>
                  </a:lnTo>
                  <a:lnTo>
                    <a:pt x="3545" y="137"/>
                  </a:lnTo>
                  <a:lnTo>
                    <a:pt x="3545" y="145"/>
                  </a:lnTo>
                  <a:lnTo>
                    <a:pt x="3545" y="152"/>
                  </a:lnTo>
                  <a:lnTo>
                    <a:pt x="3545" y="160"/>
                  </a:lnTo>
                  <a:lnTo>
                    <a:pt x="3553" y="168"/>
                  </a:lnTo>
                  <a:lnTo>
                    <a:pt x="3553" y="175"/>
                  </a:lnTo>
                  <a:lnTo>
                    <a:pt x="3553" y="183"/>
                  </a:lnTo>
                  <a:lnTo>
                    <a:pt x="3553" y="191"/>
                  </a:lnTo>
                  <a:lnTo>
                    <a:pt x="3553" y="198"/>
                  </a:lnTo>
                  <a:lnTo>
                    <a:pt x="3553" y="206"/>
                  </a:lnTo>
                  <a:lnTo>
                    <a:pt x="3553" y="214"/>
                  </a:lnTo>
                  <a:lnTo>
                    <a:pt x="3553" y="221"/>
                  </a:lnTo>
                  <a:lnTo>
                    <a:pt x="3560" y="229"/>
                  </a:lnTo>
                  <a:lnTo>
                    <a:pt x="3560" y="236"/>
                  </a:lnTo>
                  <a:lnTo>
                    <a:pt x="3560" y="244"/>
                  </a:lnTo>
                  <a:lnTo>
                    <a:pt x="3560" y="252"/>
                  </a:lnTo>
                  <a:lnTo>
                    <a:pt x="3560" y="259"/>
                  </a:lnTo>
                  <a:lnTo>
                    <a:pt x="3560" y="267"/>
                  </a:lnTo>
                  <a:lnTo>
                    <a:pt x="3568" y="275"/>
                  </a:lnTo>
                  <a:lnTo>
                    <a:pt x="3568" y="282"/>
                  </a:lnTo>
                  <a:lnTo>
                    <a:pt x="3568" y="290"/>
                  </a:lnTo>
                  <a:lnTo>
                    <a:pt x="3568" y="298"/>
                  </a:lnTo>
                  <a:lnTo>
                    <a:pt x="3568" y="305"/>
                  </a:lnTo>
                  <a:lnTo>
                    <a:pt x="3568" y="313"/>
                  </a:lnTo>
                  <a:lnTo>
                    <a:pt x="3568" y="320"/>
                  </a:lnTo>
                  <a:lnTo>
                    <a:pt x="3575" y="320"/>
                  </a:lnTo>
                  <a:lnTo>
                    <a:pt x="3575" y="328"/>
                  </a:lnTo>
                  <a:lnTo>
                    <a:pt x="3575" y="336"/>
                  </a:lnTo>
                  <a:lnTo>
                    <a:pt x="3575" y="343"/>
                  </a:lnTo>
                  <a:lnTo>
                    <a:pt x="3575" y="351"/>
                  </a:lnTo>
                  <a:lnTo>
                    <a:pt x="3575" y="359"/>
                  </a:lnTo>
                  <a:lnTo>
                    <a:pt x="3575" y="366"/>
                  </a:lnTo>
                  <a:lnTo>
                    <a:pt x="3583" y="374"/>
                  </a:lnTo>
                  <a:lnTo>
                    <a:pt x="3583" y="382"/>
                  </a:lnTo>
                  <a:lnTo>
                    <a:pt x="3583" y="389"/>
                  </a:lnTo>
                  <a:lnTo>
                    <a:pt x="3583" y="397"/>
                  </a:lnTo>
                  <a:lnTo>
                    <a:pt x="3583" y="405"/>
                  </a:lnTo>
                  <a:lnTo>
                    <a:pt x="3591" y="412"/>
                  </a:lnTo>
                  <a:lnTo>
                    <a:pt x="3591" y="420"/>
                  </a:lnTo>
                  <a:lnTo>
                    <a:pt x="3591" y="427"/>
                  </a:lnTo>
                  <a:lnTo>
                    <a:pt x="3591" y="435"/>
                  </a:lnTo>
                  <a:lnTo>
                    <a:pt x="3591" y="443"/>
                  </a:lnTo>
                  <a:lnTo>
                    <a:pt x="3591" y="450"/>
                  </a:lnTo>
                  <a:lnTo>
                    <a:pt x="3598" y="450"/>
                  </a:lnTo>
                  <a:lnTo>
                    <a:pt x="3598" y="458"/>
                  </a:lnTo>
                  <a:lnTo>
                    <a:pt x="3598" y="466"/>
                  </a:lnTo>
                  <a:lnTo>
                    <a:pt x="3598" y="473"/>
                  </a:lnTo>
                  <a:lnTo>
                    <a:pt x="3598" y="481"/>
                  </a:lnTo>
                  <a:lnTo>
                    <a:pt x="3606" y="489"/>
                  </a:lnTo>
                  <a:lnTo>
                    <a:pt x="3606" y="496"/>
                  </a:lnTo>
                  <a:lnTo>
                    <a:pt x="3606" y="504"/>
                  </a:lnTo>
                  <a:lnTo>
                    <a:pt x="3606" y="512"/>
                  </a:lnTo>
                  <a:lnTo>
                    <a:pt x="3606" y="519"/>
                  </a:lnTo>
                  <a:lnTo>
                    <a:pt x="3614" y="527"/>
                  </a:lnTo>
                  <a:lnTo>
                    <a:pt x="3614" y="534"/>
                  </a:lnTo>
                  <a:lnTo>
                    <a:pt x="3614" y="542"/>
                  </a:lnTo>
                  <a:lnTo>
                    <a:pt x="3614" y="550"/>
                  </a:lnTo>
                  <a:lnTo>
                    <a:pt x="3621" y="557"/>
                  </a:lnTo>
                  <a:lnTo>
                    <a:pt x="3621" y="565"/>
                  </a:lnTo>
                  <a:lnTo>
                    <a:pt x="3621" y="573"/>
                  </a:lnTo>
                  <a:lnTo>
                    <a:pt x="3621" y="580"/>
                  </a:lnTo>
                  <a:lnTo>
                    <a:pt x="3621" y="588"/>
                  </a:lnTo>
                  <a:lnTo>
                    <a:pt x="3629" y="588"/>
                  </a:lnTo>
                  <a:lnTo>
                    <a:pt x="3629" y="596"/>
                  </a:lnTo>
                  <a:lnTo>
                    <a:pt x="3629" y="603"/>
                  </a:lnTo>
                  <a:lnTo>
                    <a:pt x="3629" y="611"/>
                  </a:lnTo>
                  <a:lnTo>
                    <a:pt x="3637" y="618"/>
                  </a:lnTo>
                  <a:lnTo>
                    <a:pt x="3637" y="626"/>
                  </a:lnTo>
                  <a:lnTo>
                    <a:pt x="3637" y="634"/>
                  </a:lnTo>
                  <a:lnTo>
                    <a:pt x="3637" y="641"/>
                  </a:lnTo>
                  <a:lnTo>
                    <a:pt x="3644" y="641"/>
                  </a:lnTo>
                  <a:lnTo>
                    <a:pt x="3644" y="649"/>
                  </a:lnTo>
                  <a:lnTo>
                    <a:pt x="3644" y="657"/>
                  </a:lnTo>
                  <a:lnTo>
                    <a:pt x="3644" y="664"/>
                  </a:lnTo>
                  <a:lnTo>
                    <a:pt x="3652" y="664"/>
                  </a:lnTo>
                  <a:lnTo>
                    <a:pt x="3652" y="672"/>
                  </a:lnTo>
                  <a:lnTo>
                    <a:pt x="3652" y="680"/>
                  </a:lnTo>
                  <a:lnTo>
                    <a:pt x="3660" y="680"/>
                  </a:lnTo>
                  <a:lnTo>
                    <a:pt x="3660" y="687"/>
                  </a:lnTo>
                  <a:lnTo>
                    <a:pt x="3660" y="695"/>
                  </a:lnTo>
                  <a:lnTo>
                    <a:pt x="3667" y="703"/>
                  </a:lnTo>
                  <a:lnTo>
                    <a:pt x="3667" y="710"/>
                  </a:lnTo>
                  <a:lnTo>
                    <a:pt x="3675" y="710"/>
                  </a:lnTo>
                  <a:lnTo>
                    <a:pt x="3682" y="710"/>
                  </a:lnTo>
                  <a:lnTo>
                    <a:pt x="3682" y="703"/>
                  </a:lnTo>
                  <a:lnTo>
                    <a:pt x="3690" y="695"/>
                  </a:lnTo>
                  <a:lnTo>
                    <a:pt x="3690" y="687"/>
                  </a:lnTo>
                  <a:lnTo>
                    <a:pt x="3698" y="680"/>
                  </a:lnTo>
                  <a:lnTo>
                    <a:pt x="3698" y="672"/>
                  </a:lnTo>
                  <a:lnTo>
                    <a:pt x="3698" y="664"/>
                  </a:lnTo>
                  <a:lnTo>
                    <a:pt x="3705" y="664"/>
                  </a:lnTo>
                  <a:lnTo>
                    <a:pt x="3705" y="657"/>
                  </a:lnTo>
                  <a:lnTo>
                    <a:pt x="3705" y="649"/>
                  </a:lnTo>
                  <a:lnTo>
                    <a:pt x="3705" y="641"/>
                  </a:lnTo>
                  <a:lnTo>
                    <a:pt x="3713" y="634"/>
                  </a:lnTo>
                  <a:lnTo>
                    <a:pt x="3713" y="626"/>
                  </a:lnTo>
                  <a:lnTo>
                    <a:pt x="3713" y="618"/>
                  </a:lnTo>
                  <a:lnTo>
                    <a:pt x="3721" y="611"/>
                  </a:lnTo>
                  <a:lnTo>
                    <a:pt x="3721" y="603"/>
                  </a:lnTo>
                  <a:lnTo>
                    <a:pt x="3721" y="596"/>
                  </a:lnTo>
                  <a:lnTo>
                    <a:pt x="3721" y="588"/>
                  </a:lnTo>
                  <a:lnTo>
                    <a:pt x="3721" y="580"/>
                  </a:lnTo>
                  <a:lnTo>
                    <a:pt x="3728" y="580"/>
                  </a:lnTo>
                  <a:lnTo>
                    <a:pt x="3728" y="573"/>
                  </a:lnTo>
                  <a:lnTo>
                    <a:pt x="3728" y="565"/>
                  </a:lnTo>
                  <a:lnTo>
                    <a:pt x="3728" y="557"/>
                  </a:lnTo>
                  <a:lnTo>
                    <a:pt x="3736" y="550"/>
                  </a:lnTo>
                  <a:lnTo>
                    <a:pt x="3736" y="542"/>
                  </a:lnTo>
                  <a:lnTo>
                    <a:pt x="3736" y="534"/>
                  </a:lnTo>
                  <a:lnTo>
                    <a:pt x="3736" y="527"/>
                  </a:lnTo>
                  <a:lnTo>
                    <a:pt x="3736" y="519"/>
                  </a:lnTo>
                  <a:lnTo>
                    <a:pt x="3744" y="512"/>
                  </a:lnTo>
                  <a:lnTo>
                    <a:pt x="3744" y="504"/>
                  </a:lnTo>
                  <a:lnTo>
                    <a:pt x="3744" y="496"/>
                  </a:lnTo>
                  <a:lnTo>
                    <a:pt x="3744" y="489"/>
                  </a:lnTo>
                  <a:lnTo>
                    <a:pt x="3744" y="481"/>
                  </a:lnTo>
                  <a:lnTo>
                    <a:pt x="3751" y="473"/>
                  </a:lnTo>
                  <a:lnTo>
                    <a:pt x="3751" y="466"/>
                  </a:lnTo>
                  <a:lnTo>
                    <a:pt x="3751" y="458"/>
                  </a:lnTo>
                  <a:lnTo>
                    <a:pt x="3751" y="450"/>
                  </a:lnTo>
                  <a:lnTo>
                    <a:pt x="3751" y="443"/>
                  </a:lnTo>
                  <a:lnTo>
                    <a:pt x="3759" y="435"/>
                  </a:lnTo>
                  <a:lnTo>
                    <a:pt x="3759" y="427"/>
                  </a:lnTo>
                  <a:lnTo>
                    <a:pt x="3759" y="420"/>
                  </a:lnTo>
                  <a:lnTo>
                    <a:pt x="3759" y="412"/>
                  </a:lnTo>
                  <a:lnTo>
                    <a:pt x="3759" y="405"/>
                  </a:lnTo>
                  <a:lnTo>
                    <a:pt x="3759" y="397"/>
                  </a:lnTo>
                  <a:lnTo>
                    <a:pt x="3766" y="389"/>
                  </a:lnTo>
                  <a:lnTo>
                    <a:pt x="3766" y="382"/>
                  </a:lnTo>
                  <a:lnTo>
                    <a:pt x="3766" y="374"/>
                  </a:lnTo>
                  <a:lnTo>
                    <a:pt x="3766" y="366"/>
                  </a:lnTo>
                  <a:lnTo>
                    <a:pt x="3766" y="359"/>
                  </a:lnTo>
                  <a:lnTo>
                    <a:pt x="3774" y="351"/>
                  </a:lnTo>
                  <a:lnTo>
                    <a:pt x="3774" y="343"/>
                  </a:lnTo>
                  <a:lnTo>
                    <a:pt x="3774" y="336"/>
                  </a:lnTo>
                  <a:lnTo>
                    <a:pt x="3774" y="328"/>
                  </a:lnTo>
                  <a:lnTo>
                    <a:pt x="3774" y="320"/>
                  </a:lnTo>
                  <a:lnTo>
                    <a:pt x="3774" y="313"/>
                  </a:lnTo>
                  <a:lnTo>
                    <a:pt x="3774" y="305"/>
                  </a:lnTo>
                  <a:lnTo>
                    <a:pt x="3782" y="298"/>
                  </a:lnTo>
                  <a:lnTo>
                    <a:pt x="3782" y="290"/>
                  </a:lnTo>
                  <a:lnTo>
                    <a:pt x="3782" y="282"/>
                  </a:lnTo>
                  <a:lnTo>
                    <a:pt x="3782" y="275"/>
                  </a:lnTo>
                  <a:lnTo>
                    <a:pt x="3782" y="267"/>
                  </a:lnTo>
                  <a:lnTo>
                    <a:pt x="3782" y="259"/>
                  </a:lnTo>
                  <a:lnTo>
                    <a:pt x="3789" y="252"/>
                  </a:lnTo>
                  <a:lnTo>
                    <a:pt x="3789" y="244"/>
                  </a:lnTo>
                  <a:lnTo>
                    <a:pt x="3789" y="236"/>
                  </a:lnTo>
                  <a:lnTo>
                    <a:pt x="3789" y="229"/>
                  </a:lnTo>
                  <a:lnTo>
                    <a:pt x="3789" y="221"/>
                  </a:lnTo>
                  <a:lnTo>
                    <a:pt x="3789" y="214"/>
                  </a:lnTo>
                  <a:lnTo>
                    <a:pt x="3797" y="198"/>
                  </a:lnTo>
                  <a:lnTo>
                    <a:pt x="3797" y="191"/>
                  </a:lnTo>
                  <a:lnTo>
                    <a:pt x="3797" y="183"/>
                  </a:lnTo>
                  <a:lnTo>
                    <a:pt x="3797" y="175"/>
                  </a:lnTo>
                  <a:lnTo>
                    <a:pt x="3797" y="168"/>
                  </a:lnTo>
                  <a:lnTo>
                    <a:pt x="3797" y="160"/>
                  </a:lnTo>
                  <a:lnTo>
                    <a:pt x="3797" y="152"/>
                  </a:lnTo>
                  <a:lnTo>
                    <a:pt x="3797" y="145"/>
                  </a:lnTo>
                  <a:lnTo>
                    <a:pt x="3805" y="137"/>
                  </a:lnTo>
                  <a:lnTo>
                    <a:pt x="3805" y="129"/>
                  </a:lnTo>
                  <a:lnTo>
                    <a:pt x="3805" y="122"/>
                  </a:lnTo>
                  <a:lnTo>
                    <a:pt x="3805" y="114"/>
                  </a:lnTo>
                  <a:lnTo>
                    <a:pt x="3805" y="107"/>
                  </a:lnTo>
                  <a:lnTo>
                    <a:pt x="3805" y="99"/>
                  </a:lnTo>
                  <a:lnTo>
                    <a:pt x="3805" y="91"/>
                  </a:lnTo>
                  <a:lnTo>
                    <a:pt x="3805" y="84"/>
                  </a:lnTo>
                  <a:lnTo>
                    <a:pt x="3812" y="76"/>
                  </a:lnTo>
                  <a:lnTo>
                    <a:pt x="3812" y="68"/>
                  </a:lnTo>
                  <a:lnTo>
                    <a:pt x="3812" y="61"/>
                  </a:lnTo>
                  <a:lnTo>
                    <a:pt x="3812" y="53"/>
                  </a:lnTo>
                  <a:lnTo>
                    <a:pt x="3820" y="53"/>
                  </a:lnTo>
                  <a:lnTo>
                    <a:pt x="3820" y="61"/>
                  </a:lnTo>
                  <a:lnTo>
                    <a:pt x="3820" y="68"/>
                  </a:lnTo>
                  <a:lnTo>
                    <a:pt x="3828" y="76"/>
                  </a:lnTo>
                  <a:lnTo>
                    <a:pt x="3828" y="84"/>
                  </a:lnTo>
                  <a:lnTo>
                    <a:pt x="3828" y="91"/>
                  </a:lnTo>
                  <a:lnTo>
                    <a:pt x="3828" y="99"/>
                  </a:lnTo>
                  <a:lnTo>
                    <a:pt x="3828" y="107"/>
                  </a:lnTo>
                  <a:lnTo>
                    <a:pt x="3828" y="122"/>
                  </a:lnTo>
                  <a:lnTo>
                    <a:pt x="3828" y="129"/>
                  </a:lnTo>
                  <a:lnTo>
                    <a:pt x="3828" y="137"/>
                  </a:lnTo>
                  <a:lnTo>
                    <a:pt x="3835" y="145"/>
                  </a:lnTo>
                  <a:lnTo>
                    <a:pt x="3835" y="152"/>
                  </a:lnTo>
                  <a:lnTo>
                    <a:pt x="3835" y="160"/>
                  </a:lnTo>
                  <a:lnTo>
                    <a:pt x="3835" y="168"/>
                  </a:lnTo>
                  <a:lnTo>
                    <a:pt x="3835" y="175"/>
                  </a:lnTo>
                  <a:lnTo>
                    <a:pt x="3835" y="183"/>
                  </a:lnTo>
                  <a:lnTo>
                    <a:pt x="3835" y="191"/>
                  </a:lnTo>
                  <a:lnTo>
                    <a:pt x="3835" y="198"/>
                  </a:lnTo>
                  <a:lnTo>
                    <a:pt x="3843" y="206"/>
                  </a:lnTo>
                  <a:lnTo>
                    <a:pt x="3843" y="214"/>
                  </a:lnTo>
                  <a:lnTo>
                    <a:pt x="3843" y="221"/>
                  </a:lnTo>
                  <a:lnTo>
                    <a:pt x="3843" y="229"/>
                  </a:lnTo>
                  <a:lnTo>
                    <a:pt x="3843" y="236"/>
                  </a:lnTo>
                  <a:lnTo>
                    <a:pt x="3843" y="244"/>
                  </a:lnTo>
                  <a:lnTo>
                    <a:pt x="3843" y="252"/>
                  </a:lnTo>
                  <a:lnTo>
                    <a:pt x="3851" y="259"/>
                  </a:lnTo>
                  <a:lnTo>
                    <a:pt x="3851" y="267"/>
                  </a:lnTo>
                  <a:lnTo>
                    <a:pt x="3851" y="275"/>
                  </a:lnTo>
                  <a:lnTo>
                    <a:pt x="3851" y="282"/>
                  </a:lnTo>
                  <a:lnTo>
                    <a:pt x="3851" y="290"/>
                  </a:lnTo>
                  <a:lnTo>
                    <a:pt x="3851" y="305"/>
                  </a:lnTo>
                  <a:lnTo>
                    <a:pt x="3851" y="313"/>
                  </a:lnTo>
                  <a:lnTo>
                    <a:pt x="3858" y="320"/>
                  </a:lnTo>
                  <a:lnTo>
                    <a:pt x="3858" y="328"/>
                  </a:lnTo>
                  <a:lnTo>
                    <a:pt x="3858" y="336"/>
                  </a:lnTo>
                  <a:lnTo>
                    <a:pt x="3858" y="343"/>
                  </a:lnTo>
                  <a:lnTo>
                    <a:pt x="3858" y="351"/>
                  </a:lnTo>
                  <a:lnTo>
                    <a:pt x="3858" y="359"/>
                  </a:lnTo>
                  <a:lnTo>
                    <a:pt x="3858" y="366"/>
                  </a:lnTo>
                  <a:lnTo>
                    <a:pt x="3866" y="374"/>
                  </a:lnTo>
                  <a:lnTo>
                    <a:pt x="3866" y="382"/>
                  </a:lnTo>
                  <a:lnTo>
                    <a:pt x="3866" y="389"/>
                  </a:lnTo>
                  <a:lnTo>
                    <a:pt x="3866" y="397"/>
                  </a:lnTo>
                  <a:lnTo>
                    <a:pt x="3866" y="405"/>
                  </a:lnTo>
                  <a:lnTo>
                    <a:pt x="3866" y="412"/>
                  </a:lnTo>
                  <a:lnTo>
                    <a:pt x="3873" y="420"/>
                  </a:lnTo>
                  <a:lnTo>
                    <a:pt x="3873" y="427"/>
                  </a:lnTo>
                  <a:lnTo>
                    <a:pt x="3873" y="435"/>
                  </a:lnTo>
                  <a:lnTo>
                    <a:pt x="3873" y="443"/>
                  </a:lnTo>
                  <a:lnTo>
                    <a:pt x="3873" y="450"/>
                  </a:lnTo>
                  <a:lnTo>
                    <a:pt x="3873" y="458"/>
                  </a:lnTo>
                  <a:lnTo>
                    <a:pt x="3873" y="466"/>
                  </a:lnTo>
                  <a:lnTo>
                    <a:pt x="3881" y="466"/>
                  </a:lnTo>
                  <a:lnTo>
                    <a:pt x="3881" y="473"/>
                  </a:lnTo>
                  <a:lnTo>
                    <a:pt x="3881" y="481"/>
                  </a:lnTo>
                  <a:lnTo>
                    <a:pt x="3881" y="489"/>
                  </a:lnTo>
                  <a:lnTo>
                    <a:pt x="3881" y="496"/>
                  </a:lnTo>
                  <a:lnTo>
                    <a:pt x="3881" y="504"/>
                  </a:lnTo>
                  <a:lnTo>
                    <a:pt x="3889" y="512"/>
                  </a:lnTo>
                  <a:lnTo>
                    <a:pt x="3889" y="519"/>
                  </a:lnTo>
                  <a:lnTo>
                    <a:pt x="3889" y="527"/>
                  </a:lnTo>
                  <a:lnTo>
                    <a:pt x="3889" y="534"/>
                  </a:lnTo>
                  <a:lnTo>
                    <a:pt x="3889" y="542"/>
                  </a:lnTo>
                  <a:lnTo>
                    <a:pt x="3896" y="550"/>
                  </a:lnTo>
                  <a:lnTo>
                    <a:pt x="3896" y="557"/>
                  </a:lnTo>
                  <a:lnTo>
                    <a:pt x="3896" y="565"/>
                  </a:lnTo>
                  <a:lnTo>
                    <a:pt x="3896" y="573"/>
                  </a:lnTo>
                  <a:lnTo>
                    <a:pt x="3896" y="580"/>
                  </a:lnTo>
                  <a:lnTo>
                    <a:pt x="3904" y="580"/>
                  </a:lnTo>
                  <a:lnTo>
                    <a:pt x="3904" y="588"/>
                  </a:lnTo>
                  <a:lnTo>
                    <a:pt x="3904" y="596"/>
                  </a:lnTo>
                  <a:lnTo>
                    <a:pt x="3904" y="603"/>
                  </a:lnTo>
                  <a:lnTo>
                    <a:pt x="3904" y="611"/>
                  </a:lnTo>
                  <a:lnTo>
                    <a:pt x="3912" y="618"/>
                  </a:lnTo>
                  <a:lnTo>
                    <a:pt x="3912" y="626"/>
                  </a:lnTo>
                  <a:lnTo>
                    <a:pt x="3912" y="634"/>
                  </a:lnTo>
                  <a:lnTo>
                    <a:pt x="3912" y="641"/>
                  </a:lnTo>
                  <a:lnTo>
                    <a:pt x="3919" y="641"/>
                  </a:lnTo>
                  <a:lnTo>
                    <a:pt x="3919" y="649"/>
                  </a:lnTo>
                  <a:lnTo>
                    <a:pt x="3919" y="657"/>
                  </a:lnTo>
                  <a:lnTo>
                    <a:pt x="3919" y="664"/>
                  </a:lnTo>
                  <a:lnTo>
                    <a:pt x="3919" y="672"/>
                  </a:lnTo>
                  <a:lnTo>
                    <a:pt x="3927" y="672"/>
                  </a:lnTo>
                  <a:lnTo>
                    <a:pt x="3927" y="680"/>
                  </a:lnTo>
                  <a:lnTo>
                    <a:pt x="3927" y="687"/>
                  </a:lnTo>
                  <a:lnTo>
                    <a:pt x="3927" y="695"/>
                  </a:lnTo>
                  <a:lnTo>
                    <a:pt x="3935" y="695"/>
                  </a:lnTo>
                  <a:lnTo>
                    <a:pt x="3935" y="703"/>
                  </a:lnTo>
                  <a:lnTo>
                    <a:pt x="3935" y="710"/>
                  </a:lnTo>
                  <a:lnTo>
                    <a:pt x="3942" y="718"/>
                  </a:lnTo>
                  <a:lnTo>
                    <a:pt x="3942" y="725"/>
                  </a:lnTo>
                  <a:lnTo>
                    <a:pt x="3950" y="725"/>
                  </a:lnTo>
                  <a:lnTo>
                    <a:pt x="3950" y="733"/>
                  </a:lnTo>
                  <a:lnTo>
                    <a:pt x="3950" y="741"/>
                  </a:lnTo>
                  <a:lnTo>
                    <a:pt x="3958" y="741"/>
                  </a:lnTo>
                  <a:lnTo>
                    <a:pt x="3965" y="741"/>
                  </a:lnTo>
                  <a:lnTo>
                    <a:pt x="3965" y="733"/>
                  </a:lnTo>
                  <a:lnTo>
                    <a:pt x="3973" y="733"/>
                  </a:lnTo>
                  <a:lnTo>
                    <a:pt x="3973" y="725"/>
                  </a:lnTo>
                  <a:lnTo>
                    <a:pt x="3973" y="718"/>
                  </a:lnTo>
                  <a:lnTo>
                    <a:pt x="3980" y="718"/>
                  </a:lnTo>
                  <a:lnTo>
                    <a:pt x="3980" y="710"/>
                  </a:lnTo>
                  <a:lnTo>
                    <a:pt x="3980" y="703"/>
                  </a:lnTo>
                  <a:lnTo>
                    <a:pt x="3988" y="695"/>
                  </a:lnTo>
                  <a:lnTo>
                    <a:pt x="3988" y="687"/>
                  </a:lnTo>
                  <a:lnTo>
                    <a:pt x="3988" y="680"/>
                  </a:lnTo>
                  <a:lnTo>
                    <a:pt x="3996" y="672"/>
                  </a:lnTo>
                  <a:lnTo>
                    <a:pt x="3996" y="664"/>
                  </a:lnTo>
                  <a:lnTo>
                    <a:pt x="3996" y="657"/>
                  </a:lnTo>
                  <a:lnTo>
                    <a:pt x="3996" y="649"/>
                  </a:lnTo>
                  <a:lnTo>
                    <a:pt x="4003" y="649"/>
                  </a:lnTo>
                  <a:lnTo>
                    <a:pt x="4003" y="641"/>
                  </a:lnTo>
                  <a:lnTo>
                    <a:pt x="4003" y="634"/>
                  </a:lnTo>
                  <a:lnTo>
                    <a:pt x="4003" y="626"/>
                  </a:lnTo>
                  <a:lnTo>
                    <a:pt x="4003" y="618"/>
                  </a:lnTo>
                  <a:lnTo>
                    <a:pt x="4011" y="618"/>
                  </a:lnTo>
                  <a:lnTo>
                    <a:pt x="4011" y="611"/>
                  </a:lnTo>
                  <a:lnTo>
                    <a:pt x="4011" y="603"/>
                  </a:lnTo>
                  <a:lnTo>
                    <a:pt x="4011" y="596"/>
                  </a:lnTo>
                  <a:lnTo>
                    <a:pt x="4011" y="588"/>
                  </a:lnTo>
                  <a:lnTo>
                    <a:pt x="4019" y="580"/>
                  </a:lnTo>
                  <a:lnTo>
                    <a:pt x="4019" y="573"/>
                  </a:lnTo>
                  <a:lnTo>
                    <a:pt x="4019" y="565"/>
                  </a:lnTo>
                  <a:lnTo>
                    <a:pt x="4019" y="557"/>
                  </a:lnTo>
                  <a:lnTo>
                    <a:pt x="4019" y="550"/>
                  </a:lnTo>
                  <a:lnTo>
                    <a:pt x="4026" y="550"/>
                  </a:lnTo>
                  <a:lnTo>
                    <a:pt x="4026" y="542"/>
                  </a:lnTo>
                  <a:lnTo>
                    <a:pt x="4026" y="534"/>
                  </a:lnTo>
                  <a:lnTo>
                    <a:pt x="4026" y="527"/>
                  </a:lnTo>
                  <a:lnTo>
                    <a:pt x="4026" y="519"/>
                  </a:lnTo>
                  <a:lnTo>
                    <a:pt x="4026" y="512"/>
                  </a:lnTo>
                  <a:lnTo>
                    <a:pt x="4034" y="504"/>
                  </a:lnTo>
                  <a:lnTo>
                    <a:pt x="4034" y="496"/>
                  </a:lnTo>
                  <a:lnTo>
                    <a:pt x="4034" y="489"/>
                  </a:lnTo>
                  <a:lnTo>
                    <a:pt x="4034" y="481"/>
                  </a:lnTo>
                  <a:lnTo>
                    <a:pt x="4034" y="473"/>
                  </a:lnTo>
                  <a:lnTo>
                    <a:pt x="4042" y="466"/>
                  </a:lnTo>
                  <a:lnTo>
                    <a:pt x="4042" y="458"/>
                  </a:lnTo>
                  <a:lnTo>
                    <a:pt x="4042" y="450"/>
                  </a:lnTo>
                  <a:lnTo>
                    <a:pt x="4042" y="443"/>
                  </a:lnTo>
                  <a:lnTo>
                    <a:pt x="4042" y="435"/>
                  </a:lnTo>
                  <a:lnTo>
                    <a:pt x="4042" y="427"/>
                  </a:lnTo>
                  <a:lnTo>
                    <a:pt x="4042" y="420"/>
                  </a:lnTo>
                  <a:lnTo>
                    <a:pt x="4049" y="412"/>
                  </a:lnTo>
                  <a:lnTo>
                    <a:pt x="4049" y="405"/>
                  </a:lnTo>
                  <a:lnTo>
                    <a:pt x="4049" y="397"/>
                  </a:lnTo>
                  <a:lnTo>
                    <a:pt x="4049" y="389"/>
                  </a:lnTo>
                  <a:lnTo>
                    <a:pt x="4049" y="382"/>
                  </a:lnTo>
                  <a:lnTo>
                    <a:pt x="4049" y="374"/>
                  </a:lnTo>
                  <a:lnTo>
                    <a:pt x="4057" y="366"/>
                  </a:lnTo>
                  <a:lnTo>
                    <a:pt x="4057" y="359"/>
                  </a:lnTo>
                  <a:lnTo>
                    <a:pt x="4057" y="351"/>
                  </a:lnTo>
                  <a:lnTo>
                    <a:pt x="4057" y="343"/>
                  </a:lnTo>
                  <a:lnTo>
                    <a:pt x="4057" y="336"/>
                  </a:lnTo>
                  <a:lnTo>
                    <a:pt x="4057" y="328"/>
                  </a:lnTo>
                  <a:lnTo>
                    <a:pt x="4057" y="320"/>
                  </a:lnTo>
                  <a:lnTo>
                    <a:pt x="4064" y="313"/>
                  </a:lnTo>
                  <a:lnTo>
                    <a:pt x="4064" y="305"/>
                  </a:lnTo>
                  <a:lnTo>
                    <a:pt x="4064" y="298"/>
                  </a:lnTo>
                  <a:lnTo>
                    <a:pt x="4064" y="290"/>
                  </a:lnTo>
                  <a:lnTo>
                    <a:pt x="4064" y="282"/>
                  </a:lnTo>
                  <a:lnTo>
                    <a:pt x="4064" y="275"/>
                  </a:lnTo>
                  <a:lnTo>
                    <a:pt x="4064" y="267"/>
                  </a:lnTo>
                  <a:lnTo>
                    <a:pt x="4072" y="259"/>
                  </a:lnTo>
                  <a:lnTo>
                    <a:pt x="4072" y="252"/>
                  </a:lnTo>
                  <a:lnTo>
                    <a:pt x="4072" y="244"/>
                  </a:lnTo>
                  <a:lnTo>
                    <a:pt x="4072" y="236"/>
                  </a:lnTo>
                  <a:lnTo>
                    <a:pt x="4072" y="229"/>
                  </a:lnTo>
                  <a:lnTo>
                    <a:pt x="4072" y="221"/>
                  </a:lnTo>
                  <a:lnTo>
                    <a:pt x="4072" y="214"/>
                  </a:lnTo>
                  <a:lnTo>
                    <a:pt x="4072" y="206"/>
                  </a:lnTo>
                  <a:lnTo>
                    <a:pt x="4080" y="198"/>
                  </a:lnTo>
                  <a:lnTo>
                    <a:pt x="4080" y="191"/>
                  </a:lnTo>
                  <a:lnTo>
                    <a:pt x="4080" y="183"/>
                  </a:lnTo>
                  <a:lnTo>
                    <a:pt x="4080" y="175"/>
                  </a:lnTo>
                  <a:lnTo>
                    <a:pt x="4080" y="160"/>
                  </a:lnTo>
                  <a:lnTo>
                    <a:pt x="4080" y="152"/>
                  </a:lnTo>
                  <a:lnTo>
                    <a:pt x="4080" y="145"/>
                  </a:lnTo>
                  <a:lnTo>
                    <a:pt x="4080" y="137"/>
                  </a:lnTo>
                  <a:lnTo>
                    <a:pt x="4087" y="129"/>
                  </a:lnTo>
                  <a:lnTo>
                    <a:pt x="4087" y="122"/>
                  </a:lnTo>
                  <a:lnTo>
                    <a:pt x="4087" y="114"/>
                  </a:lnTo>
                  <a:lnTo>
                    <a:pt x="4087" y="107"/>
                  </a:lnTo>
                  <a:lnTo>
                    <a:pt x="4087" y="99"/>
                  </a:lnTo>
                  <a:lnTo>
                    <a:pt x="4087" y="84"/>
                  </a:lnTo>
                  <a:lnTo>
                    <a:pt x="4087" y="68"/>
                  </a:lnTo>
                  <a:lnTo>
                    <a:pt x="4095" y="61"/>
                  </a:lnTo>
                  <a:lnTo>
                    <a:pt x="4095" y="53"/>
                  </a:lnTo>
                  <a:lnTo>
                    <a:pt x="4095" y="45"/>
                  </a:lnTo>
                  <a:lnTo>
                    <a:pt x="4095" y="38"/>
                  </a:lnTo>
                  <a:lnTo>
                    <a:pt x="4095" y="30"/>
                  </a:lnTo>
                  <a:lnTo>
                    <a:pt x="4095" y="22"/>
                  </a:lnTo>
                  <a:lnTo>
                    <a:pt x="4103" y="22"/>
                  </a:lnTo>
                  <a:lnTo>
                    <a:pt x="4103" y="15"/>
                  </a:lnTo>
                  <a:lnTo>
                    <a:pt x="4103" y="22"/>
                  </a:lnTo>
                  <a:lnTo>
                    <a:pt x="4103" y="30"/>
                  </a:lnTo>
                  <a:lnTo>
                    <a:pt x="4110" y="38"/>
                  </a:lnTo>
                  <a:lnTo>
                    <a:pt x="4110" y="45"/>
                  </a:lnTo>
                  <a:lnTo>
                    <a:pt x="4110" y="53"/>
                  </a:lnTo>
                  <a:lnTo>
                    <a:pt x="4110" y="68"/>
                  </a:lnTo>
                  <a:lnTo>
                    <a:pt x="4110" y="76"/>
                  </a:lnTo>
                  <a:lnTo>
                    <a:pt x="4110" y="84"/>
                  </a:lnTo>
                  <a:lnTo>
                    <a:pt x="4110" y="91"/>
                  </a:lnTo>
                  <a:lnTo>
                    <a:pt x="4118" y="99"/>
                  </a:lnTo>
                  <a:lnTo>
                    <a:pt x="4118" y="107"/>
                  </a:lnTo>
                  <a:lnTo>
                    <a:pt x="4118" y="114"/>
                  </a:lnTo>
                  <a:lnTo>
                    <a:pt x="4118" y="122"/>
                  </a:lnTo>
                  <a:lnTo>
                    <a:pt x="4118" y="129"/>
                  </a:lnTo>
                  <a:lnTo>
                    <a:pt x="4118" y="145"/>
                  </a:lnTo>
                  <a:lnTo>
                    <a:pt x="4118" y="152"/>
                  </a:lnTo>
                  <a:lnTo>
                    <a:pt x="4126" y="160"/>
                  </a:lnTo>
                  <a:lnTo>
                    <a:pt x="4126" y="168"/>
                  </a:lnTo>
                  <a:lnTo>
                    <a:pt x="4126" y="175"/>
                  </a:lnTo>
                  <a:lnTo>
                    <a:pt x="4126" y="183"/>
                  </a:lnTo>
                  <a:lnTo>
                    <a:pt x="4126" y="191"/>
                  </a:lnTo>
                  <a:lnTo>
                    <a:pt x="4126" y="198"/>
                  </a:lnTo>
                  <a:lnTo>
                    <a:pt x="4126" y="206"/>
                  </a:lnTo>
                  <a:lnTo>
                    <a:pt x="4126" y="214"/>
                  </a:lnTo>
                  <a:lnTo>
                    <a:pt x="4133" y="221"/>
                  </a:lnTo>
                  <a:lnTo>
                    <a:pt x="4133" y="229"/>
                  </a:lnTo>
                  <a:lnTo>
                    <a:pt x="4133" y="236"/>
                  </a:lnTo>
                  <a:lnTo>
                    <a:pt x="4133" y="244"/>
                  </a:lnTo>
                  <a:lnTo>
                    <a:pt x="4133" y="252"/>
                  </a:lnTo>
                  <a:lnTo>
                    <a:pt x="4133" y="259"/>
                  </a:lnTo>
                  <a:lnTo>
                    <a:pt x="4133" y="267"/>
                  </a:lnTo>
                  <a:lnTo>
                    <a:pt x="4141" y="275"/>
                  </a:lnTo>
                  <a:lnTo>
                    <a:pt x="4141" y="282"/>
                  </a:lnTo>
                  <a:lnTo>
                    <a:pt x="4141" y="290"/>
                  </a:lnTo>
                  <a:lnTo>
                    <a:pt x="4141" y="298"/>
                  </a:lnTo>
                  <a:lnTo>
                    <a:pt x="4141" y="305"/>
                  </a:lnTo>
                  <a:lnTo>
                    <a:pt x="4141" y="313"/>
                  </a:lnTo>
                  <a:lnTo>
                    <a:pt x="4141" y="320"/>
                  </a:lnTo>
                  <a:lnTo>
                    <a:pt x="4149" y="328"/>
                  </a:lnTo>
                  <a:lnTo>
                    <a:pt x="4149" y="336"/>
                  </a:lnTo>
                  <a:lnTo>
                    <a:pt x="4149" y="343"/>
                  </a:lnTo>
                  <a:lnTo>
                    <a:pt x="4149" y="351"/>
                  </a:lnTo>
                  <a:lnTo>
                    <a:pt x="4149" y="359"/>
                  </a:lnTo>
                  <a:lnTo>
                    <a:pt x="4149" y="366"/>
                  </a:lnTo>
                  <a:lnTo>
                    <a:pt x="4149" y="374"/>
                  </a:lnTo>
                  <a:lnTo>
                    <a:pt x="4156" y="374"/>
                  </a:lnTo>
                  <a:lnTo>
                    <a:pt x="4156" y="382"/>
                  </a:lnTo>
                  <a:lnTo>
                    <a:pt x="4156" y="389"/>
                  </a:lnTo>
                  <a:lnTo>
                    <a:pt x="4156" y="397"/>
                  </a:lnTo>
                  <a:lnTo>
                    <a:pt x="4156" y="405"/>
                  </a:lnTo>
                  <a:lnTo>
                    <a:pt x="4156" y="412"/>
                  </a:lnTo>
                  <a:lnTo>
                    <a:pt x="4156" y="420"/>
                  </a:lnTo>
                  <a:lnTo>
                    <a:pt x="4164" y="427"/>
                  </a:lnTo>
                  <a:lnTo>
                    <a:pt x="4164" y="435"/>
                  </a:lnTo>
                  <a:lnTo>
                    <a:pt x="4164" y="443"/>
                  </a:lnTo>
                  <a:lnTo>
                    <a:pt x="4164" y="450"/>
                  </a:lnTo>
                  <a:lnTo>
                    <a:pt x="4164" y="458"/>
                  </a:lnTo>
                  <a:lnTo>
                    <a:pt x="4164" y="466"/>
                  </a:lnTo>
                  <a:lnTo>
                    <a:pt x="4171" y="473"/>
                  </a:lnTo>
                  <a:lnTo>
                    <a:pt x="4171" y="481"/>
                  </a:lnTo>
                  <a:lnTo>
                    <a:pt x="4171" y="489"/>
                  </a:lnTo>
                  <a:lnTo>
                    <a:pt x="4171" y="496"/>
                  </a:lnTo>
                  <a:lnTo>
                    <a:pt x="4171" y="504"/>
                  </a:lnTo>
                  <a:lnTo>
                    <a:pt x="4179" y="512"/>
                  </a:lnTo>
                  <a:lnTo>
                    <a:pt x="4179" y="519"/>
                  </a:lnTo>
                  <a:lnTo>
                    <a:pt x="4179" y="527"/>
                  </a:lnTo>
                  <a:lnTo>
                    <a:pt x="4179" y="534"/>
                  </a:lnTo>
                  <a:lnTo>
                    <a:pt x="4179" y="542"/>
                  </a:lnTo>
                  <a:lnTo>
                    <a:pt x="4187" y="550"/>
                  </a:lnTo>
                  <a:lnTo>
                    <a:pt x="4187" y="557"/>
                  </a:lnTo>
                  <a:lnTo>
                    <a:pt x="4187" y="565"/>
                  </a:lnTo>
                  <a:lnTo>
                    <a:pt x="4187" y="573"/>
                  </a:lnTo>
                  <a:lnTo>
                    <a:pt x="4187" y="580"/>
                  </a:lnTo>
                  <a:lnTo>
                    <a:pt x="4194" y="580"/>
                  </a:lnTo>
                  <a:lnTo>
                    <a:pt x="4194" y="588"/>
                  </a:lnTo>
                  <a:lnTo>
                    <a:pt x="4194" y="596"/>
                  </a:lnTo>
                  <a:lnTo>
                    <a:pt x="4194" y="603"/>
                  </a:lnTo>
                  <a:lnTo>
                    <a:pt x="4194" y="611"/>
                  </a:lnTo>
                  <a:lnTo>
                    <a:pt x="4202" y="618"/>
                  </a:lnTo>
                  <a:lnTo>
                    <a:pt x="4202" y="626"/>
                  </a:lnTo>
                  <a:lnTo>
                    <a:pt x="4202" y="634"/>
                  </a:lnTo>
                  <a:lnTo>
                    <a:pt x="4210" y="641"/>
                  </a:lnTo>
                  <a:lnTo>
                    <a:pt x="4210" y="649"/>
                  </a:lnTo>
                  <a:lnTo>
                    <a:pt x="4210" y="657"/>
                  </a:lnTo>
                  <a:lnTo>
                    <a:pt x="4210" y="664"/>
                  </a:lnTo>
                  <a:lnTo>
                    <a:pt x="4217" y="664"/>
                  </a:lnTo>
                  <a:lnTo>
                    <a:pt x="4217" y="672"/>
                  </a:lnTo>
                  <a:lnTo>
                    <a:pt x="4217" y="680"/>
                  </a:lnTo>
                  <a:lnTo>
                    <a:pt x="4217" y="687"/>
                  </a:lnTo>
                  <a:lnTo>
                    <a:pt x="4225" y="687"/>
                  </a:lnTo>
                  <a:lnTo>
                    <a:pt x="4225" y="695"/>
                  </a:lnTo>
                  <a:lnTo>
                    <a:pt x="4225" y="703"/>
                  </a:lnTo>
                  <a:lnTo>
                    <a:pt x="4233" y="710"/>
                  </a:lnTo>
                  <a:lnTo>
                    <a:pt x="4233" y="718"/>
                  </a:lnTo>
                  <a:lnTo>
                    <a:pt x="4240" y="718"/>
                  </a:lnTo>
                  <a:lnTo>
                    <a:pt x="4240" y="725"/>
                  </a:lnTo>
                  <a:lnTo>
                    <a:pt x="4248" y="725"/>
                  </a:lnTo>
                  <a:lnTo>
                    <a:pt x="4248" y="718"/>
                  </a:lnTo>
                  <a:lnTo>
                    <a:pt x="4255" y="718"/>
                  </a:lnTo>
                  <a:lnTo>
                    <a:pt x="4255" y="710"/>
                  </a:lnTo>
                  <a:lnTo>
                    <a:pt x="4255" y="703"/>
                  </a:lnTo>
                  <a:lnTo>
                    <a:pt x="4263" y="703"/>
                  </a:lnTo>
                  <a:lnTo>
                    <a:pt x="4263" y="695"/>
                  </a:lnTo>
                  <a:lnTo>
                    <a:pt x="4263" y="687"/>
                  </a:lnTo>
                  <a:lnTo>
                    <a:pt x="4271" y="687"/>
                  </a:lnTo>
                  <a:lnTo>
                    <a:pt x="4271" y="680"/>
                  </a:lnTo>
                  <a:lnTo>
                    <a:pt x="4271" y="672"/>
                  </a:lnTo>
                  <a:lnTo>
                    <a:pt x="4278" y="664"/>
                  </a:lnTo>
                  <a:lnTo>
                    <a:pt x="4278" y="657"/>
                  </a:lnTo>
                  <a:lnTo>
                    <a:pt x="4278" y="649"/>
                  </a:lnTo>
                  <a:lnTo>
                    <a:pt x="4286" y="641"/>
                  </a:lnTo>
                  <a:lnTo>
                    <a:pt x="4286" y="634"/>
                  </a:lnTo>
                  <a:lnTo>
                    <a:pt x="4286" y="626"/>
                  </a:lnTo>
                  <a:lnTo>
                    <a:pt x="4286" y="618"/>
                  </a:lnTo>
                  <a:lnTo>
                    <a:pt x="4294" y="618"/>
                  </a:lnTo>
                  <a:lnTo>
                    <a:pt x="4294" y="611"/>
                  </a:lnTo>
                  <a:lnTo>
                    <a:pt x="4294" y="603"/>
                  </a:lnTo>
                  <a:lnTo>
                    <a:pt x="4294" y="596"/>
                  </a:lnTo>
                  <a:lnTo>
                    <a:pt x="4294" y="588"/>
                  </a:lnTo>
                  <a:lnTo>
                    <a:pt x="4301" y="588"/>
                  </a:lnTo>
                  <a:lnTo>
                    <a:pt x="4301" y="580"/>
                  </a:lnTo>
                  <a:lnTo>
                    <a:pt x="4301" y="573"/>
                  </a:lnTo>
                  <a:lnTo>
                    <a:pt x="4301" y="565"/>
                  </a:lnTo>
                  <a:lnTo>
                    <a:pt x="4309" y="557"/>
                  </a:lnTo>
                  <a:lnTo>
                    <a:pt x="4309" y="550"/>
                  </a:lnTo>
                  <a:lnTo>
                    <a:pt x="4309" y="542"/>
                  </a:lnTo>
                  <a:lnTo>
                    <a:pt x="4309" y="534"/>
                  </a:lnTo>
                  <a:lnTo>
                    <a:pt x="4309" y="527"/>
                  </a:lnTo>
                  <a:lnTo>
                    <a:pt x="4317" y="519"/>
                  </a:lnTo>
                  <a:lnTo>
                    <a:pt x="4317" y="512"/>
                  </a:lnTo>
                  <a:lnTo>
                    <a:pt x="4317" y="504"/>
                  </a:lnTo>
                  <a:lnTo>
                    <a:pt x="4317" y="496"/>
                  </a:lnTo>
                  <a:lnTo>
                    <a:pt x="4317" y="489"/>
                  </a:lnTo>
                  <a:lnTo>
                    <a:pt x="4324" y="489"/>
                  </a:lnTo>
                  <a:lnTo>
                    <a:pt x="4324" y="481"/>
                  </a:lnTo>
                  <a:lnTo>
                    <a:pt x="4324" y="473"/>
                  </a:lnTo>
                  <a:lnTo>
                    <a:pt x="4324" y="466"/>
                  </a:lnTo>
                  <a:lnTo>
                    <a:pt x="4324" y="458"/>
                  </a:lnTo>
                  <a:lnTo>
                    <a:pt x="4324" y="450"/>
                  </a:lnTo>
                  <a:lnTo>
                    <a:pt x="4332" y="443"/>
                  </a:lnTo>
                  <a:lnTo>
                    <a:pt x="4332" y="435"/>
                  </a:lnTo>
                  <a:lnTo>
                    <a:pt x="4332" y="427"/>
                  </a:lnTo>
                  <a:lnTo>
                    <a:pt x="4332" y="420"/>
                  </a:lnTo>
                  <a:lnTo>
                    <a:pt x="4332" y="412"/>
                  </a:lnTo>
                  <a:lnTo>
                    <a:pt x="4332" y="405"/>
                  </a:lnTo>
                  <a:lnTo>
                    <a:pt x="4340" y="397"/>
                  </a:lnTo>
                  <a:lnTo>
                    <a:pt x="4340" y="389"/>
                  </a:lnTo>
                  <a:lnTo>
                    <a:pt x="4340" y="382"/>
                  </a:lnTo>
                  <a:lnTo>
                    <a:pt x="4340" y="374"/>
                  </a:lnTo>
                  <a:lnTo>
                    <a:pt x="4340" y="366"/>
                  </a:lnTo>
                  <a:lnTo>
                    <a:pt x="4340" y="359"/>
                  </a:lnTo>
                  <a:lnTo>
                    <a:pt x="4347" y="351"/>
                  </a:lnTo>
                  <a:lnTo>
                    <a:pt x="4347" y="343"/>
                  </a:lnTo>
                  <a:lnTo>
                    <a:pt x="4347" y="336"/>
                  </a:lnTo>
                  <a:lnTo>
                    <a:pt x="4347" y="328"/>
                  </a:lnTo>
                  <a:lnTo>
                    <a:pt x="4347" y="320"/>
                  </a:lnTo>
                  <a:lnTo>
                    <a:pt x="4347" y="313"/>
                  </a:lnTo>
                  <a:lnTo>
                    <a:pt x="4347" y="305"/>
                  </a:lnTo>
                  <a:lnTo>
                    <a:pt x="4355" y="305"/>
                  </a:lnTo>
                  <a:lnTo>
                    <a:pt x="4355" y="298"/>
                  </a:lnTo>
                  <a:lnTo>
                    <a:pt x="4355" y="290"/>
                  </a:lnTo>
                  <a:lnTo>
                    <a:pt x="4355" y="282"/>
                  </a:lnTo>
                  <a:lnTo>
                    <a:pt x="4355" y="275"/>
                  </a:lnTo>
                  <a:lnTo>
                    <a:pt x="4355" y="267"/>
                  </a:lnTo>
                  <a:lnTo>
                    <a:pt x="4362" y="252"/>
                  </a:lnTo>
                  <a:lnTo>
                    <a:pt x="4362" y="244"/>
                  </a:lnTo>
                  <a:lnTo>
                    <a:pt x="4362" y="236"/>
                  </a:lnTo>
                  <a:lnTo>
                    <a:pt x="4362" y="229"/>
                  </a:lnTo>
                  <a:lnTo>
                    <a:pt x="4362" y="221"/>
                  </a:lnTo>
                  <a:lnTo>
                    <a:pt x="4362" y="214"/>
                  </a:lnTo>
                  <a:lnTo>
                    <a:pt x="4362" y="206"/>
                  </a:lnTo>
                  <a:lnTo>
                    <a:pt x="4370" y="198"/>
                  </a:lnTo>
                  <a:lnTo>
                    <a:pt x="4370" y="191"/>
                  </a:lnTo>
                  <a:lnTo>
                    <a:pt x="4370" y="183"/>
                  </a:lnTo>
                  <a:lnTo>
                    <a:pt x="4370" y="175"/>
                  </a:lnTo>
                  <a:lnTo>
                    <a:pt x="4370" y="168"/>
                  </a:lnTo>
                  <a:lnTo>
                    <a:pt x="4370" y="160"/>
                  </a:lnTo>
                  <a:lnTo>
                    <a:pt x="4370" y="152"/>
                  </a:lnTo>
                  <a:lnTo>
                    <a:pt x="4370" y="145"/>
                  </a:lnTo>
                  <a:lnTo>
                    <a:pt x="4378" y="137"/>
                  </a:lnTo>
                  <a:lnTo>
                    <a:pt x="4378" y="129"/>
                  </a:lnTo>
                  <a:lnTo>
                    <a:pt x="4378" y="122"/>
                  </a:lnTo>
                  <a:lnTo>
                    <a:pt x="4378" y="114"/>
                  </a:lnTo>
                  <a:lnTo>
                    <a:pt x="4378" y="107"/>
                  </a:lnTo>
                  <a:lnTo>
                    <a:pt x="4378" y="99"/>
                  </a:lnTo>
                  <a:lnTo>
                    <a:pt x="4385" y="99"/>
                  </a:lnTo>
                  <a:lnTo>
                    <a:pt x="4385" y="107"/>
                  </a:lnTo>
                  <a:lnTo>
                    <a:pt x="4393" y="114"/>
                  </a:lnTo>
                  <a:lnTo>
                    <a:pt x="4393" y="122"/>
                  </a:lnTo>
                  <a:lnTo>
                    <a:pt x="4393" y="129"/>
                  </a:lnTo>
                  <a:lnTo>
                    <a:pt x="4393" y="137"/>
                  </a:lnTo>
                  <a:lnTo>
                    <a:pt x="4393" y="152"/>
                  </a:lnTo>
                  <a:lnTo>
                    <a:pt x="4393" y="160"/>
                  </a:lnTo>
                  <a:lnTo>
                    <a:pt x="4401" y="168"/>
                  </a:lnTo>
                  <a:lnTo>
                    <a:pt x="4401" y="175"/>
                  </a:lnTo>
                  <a:lnTo>
                    <a:pt x="4401" y="183"/>
                  </a:lnTo>
                  <a:lnTo>
                    <a:pt x="4401" y="191"/>
                  </a:lnTo>
                  <a:lnTo>
                    <a:pt x="4401" y="198"/>
                  </a:lnTo>
                  <a:lnTo>
                    <a:pt x="4401" y="206"/>
                  </a:lnTo>
                  <a:lnTo>
                    <a:pt x="4401" y="214"/>
                  </a:lnTo>
                  <a:lnTo>
                    <a:pt x="4401" y="221"/>
                  </a:lnTo>
                  <a:lnTo>
                    <a:pt x="4408" y="229"/>
                  </a:lnTo>
                  <a:lnTo>
                    <a:pt x="4408" y="236"/>
                  </a:lnTo>
                  <a:lnTo>
                    <a:pt x="4408" y="244"/>
                  </a:lnTo>
                  <a:lnTo>
                    <a:pt x="4408" y="252"/>
                  </a:lnTo>
                  <a:lnTo>
                    <a:pt x="4408" y="259"/>
                  </a:lnTo>
                  <a:lnTo>
                    <a:pt x="4408" y="267"/>
                  </a:lnTo>
                  <a:lnTo>
                    <a:pt x="4408" y="275"/>
                  </a:lnTo>
                  <a:lnTo>
                    <a:pt x="4416" y="282"/>
                  </a:lnTo>
                  <a:lnTo>
                    <a:pt x="4416" y="290"/>
                  </a:lnTo>
                  <a:lnTo>
                    <a:pt x="4416" y="298"/>
                  </a:lnTo>
                  <a:lnTo>
                    <a:pt x="4416" y="305"/>
                  </a:lnTo>
                  <a:lnTo>
                    <a:pt x="4416" y="313"/>
                  </a:lnTo>
                  <a:lnTo>
                    <a:pt x="4416" y="320"/>
                  </a:lnTo>
                  <a:lnTo>
                    <a:pt x="4416" y="328"/>
                  </a:lnTo>
                  <a:lnTo>
                    <a:pt x="4424" y="336"/>
                  </a:lnTo>
                  <a:lnTo>
                    <a:pt x="4424" y="343"/>
                  </a:lnTo>
                  <a:lnTo>
                    <a:pt x="4424" y="351"/>
                  </a:lnTo>
                  <a:lnTo>
                    <a:pt x="4424" y="359"/>
                  </a:lnTo>
                  <a:lnTo>
                    <a:pt x="4424" y="366"/>
                  </a:lnTo>
                  <a:lnTo>
                    <a:pt x="4424" y="374"/>
                  </a:lnTo>
                  <a:lnTo>
                    <a:pt x="4431" y="382"/>
                  </a:lnTo>
                  <a:lnTo>
                    <a:pt x="4431" y="389"/>
                  </a:lnTo>
                  <a:lnTo>
                    <a:pt x="4431" y="397"/>
                  </a:lnTo>
                  <a:lnTo>
                    <a:pt x="4431" y="405"/>
                  </a:lnTo>
                  <a:lnTo>
                    <a:pt x="4431" y="412"/>
                  </a:lnTo>
                  <a:lnTo>
                    <a:pt x="4431" y="420"/>
                  </a:lnTo>
                  <a:lnTo>
                    <a:pt x="4439" y="427"/>
                  </a:lnTo>
                  <a:lnTo>
                    <a:pt x="4439" y="435"/>
                  </a:lnTo>
                  <a:lnTo>
                    <a:pt x="4439" y="443"/>
                  </a:lnTo>
                  <a:lnTo>
                    <a:pt x="4439" y="450"/>
                  </a:lnTo>
                  <a:lnTo>
                    <a:pt x="4439" y="458"/>
                  </a:lnTo>
                  <a:lnTo>
                    <a:pt x="4447" y="466"/>
                  </a:lnTo>
                  <a:lnTo>
                    <a:pt x="4447" y="473"/>
                  </a:lnTo>
                  <a:lnTo>
                    <a:pt x="4447" y="481"/>
                  </a:lnTo>
                  <a:lnTo>
                    <a:pt x="4447" y="489"/>
                  </a:lnTo>
                  <a:lnTo>
                    <a:pt x="4447" y="496"/>
                  </a:lnTo>
                  <a:lnTo>
                    <a:pt x="4447" y="504"/>
                  </a:lnTo>
                  <a:lnTo>
                    <a:pt x="4454" y="512"/>
                  </a:lnTo>
                  <a:lnTo>
                    <a:pt x="4454" y="519"/>
                  </a:lnTo>
                  <a:lnTo>
                    <a:pt x="4454" y="527"/>
                  </a:lnTo>
                  <a:lnTo>
                    <a:pt x="4454" y="534"/>
                  </a:lnTo>
                  <a:lnTo>
                    <a:pt x="4454" y="542"/>
                  </a:lnTo>
                  <a:lnTo>
                    <a:pt x="4462" y="542"/>
                  </a:lnTo>
                  <a:lnTo>
                    <a:pt x="4462" y="550"/>
                  </a:lnTo>
                  <a:lnTo>
                    <a:pt x="4462" y="557"/>
                  </a:lnTo>
                  <a:lnTo>
                    <a:pt x="4462" y="565"/>
                  </a:lnTo>
                  <a:lnTo>
                    <a:pt x="4462" y="573"/>
                  </a:lnTo>
                  <a:lnTo>
                    <a:pt x="4469" y="580"/>
                  </a:lnTo>
                  <a:lnTo>
                    <a:pt x="4469" y="588"/>
                  </a:lnTo>
                  <a:lnTo>
                    <a:pt x="4469" y="596"/>
                  </a:lnTo>
                  <a:lnTo>
                    <a:pt x="4469" y="603"/>
                  </a:lnTo>
                  <a:lnTo>
                    <a:pt x="4477" y="611"/>
                  </a:lnTo>
                  <a:lnTo>
                    <a:pt x="4477" y="618"/>
                  </a:lnTo>
                  <a:lnTo>
                    <a:pt x="4477" y="626"/>
                  </a:lnTo>
                  <a:lnTo>
                    <a:pt x="4477" y="634"/>
                  </a:lnTo>
                  <a:lnTo>
                    <a:pt x="4485" y="641"/>
                  </a:lnTo>
                  <a:lnTo>
                    <a:pt x="4485" y="649"/>
                  </a:lnTo>
                  <a:lnTo>
                    <a:pt x="4485" y="657"/>
                  </a:lnTo>
                  <a:lnTo>
                    <a:pt x="4485" y="664"/>
                  </a:lnTo>
                  <a:lnTo>
                    <a:pt x="4492" y="664"/>
                  </a:lnTo>
                  <a:lnTo>
                    <a:pt x="4492" y="672"/>
                  </a:lnTo>
                  <a:lnTo>
                    <a:pt x="4492" y="680"/>
                  </a:lnTo>
                  <a:lnTo>
                    <a:pt x="4492" y="687"/>
                  </a:lnTo>
                  <a:lnTo>
                    <a:pt x="4500" y="687"/>
                  </a:lnTo>
                  <a:lnTo>
                    <a:pt x="4500" y="695"/>
                  </a:lnTo>
                  <a:lnTo>
                    <a:pt x="4500" y="703"/>
                  </a:lnTo>
                  <a:lnTo>
                    <a:pt x="4508" y="710"/>
                  </a:lnTo>
                  <a:lnTo>
                    <a:pt x="4508" y="718"/>
                  </a:lnTo>
                  <a:lnTo>
                    <a:pt x="4515" y="725"/>
                  </a:lnTo>
                  <a:lnTo>
                    <a:pt x="4515" y="733"/>
                  </a:lnTo>
                  <a:lnTo>
                    <a:pt x="4523" y="733"/>
                  </a:lnTo>
                  <a:lnTo>
                    <a:pt x="4523" y="741"/>
                  </a:lnTo>
                  <a:lnTo>
                    <a:pt x="4531" y="733"/>
                  </a:lnTo>
                  <a:lnTo>
                    <a:pt x="4538" y="725"/>
                  </a:lnTo>
                  <a:lnTo>
                    <a:pt x="4538" y="718"/>
                  </a:lnTo>
                  <a:lnTo>
                    <a:pt x="4546" y="710"/>
                  </a:lnTo>
                  <a:lnTo>
                    <a:pt x="4546" y="703"/>
                  </a:lnTo>
                  <a:lnTo>
                    <a:pt x="4546" y="695"/>
                  </a:lnTo>
                  <a:lnTo>
                    <a:pt x="4553" y="695"/>
                  </a:lnTo>
                  <a:lnTo>
                    <a:pt x="4553" y="687"/>
                  </a:lnTo>
                  <a:lnTo>
                    <a:pt x="4553" y="680"/>
                  </a:lnTo>
                  <a:lnTo>
                    <a:pt x="4553" y="672"/>
                  </a:lnTo>
                  <a:lnTo>
                    <a:pt x="4561" y="672"/>
                  </a:lnTo>
                  <a:lnTo>
                    <a:pt x="4561" y="664"/>
                  </a:lnTo>
                  <a:lnTo>
                    <a:pt x="4561" y="657"/>
                  </a:lnTo>
                  <a:lnTo>
                    <a:pt x="4561" y="649"/>
                  </a:lnTo>
                  <a:lnTo>
                    <a:pt x="4561" y="641"/>
                  </a:lnTo>
                  <a:lnTo>
                    <a:pt x="4569" y="641"/>
                  </a:lnTo>
                  <a:lnTo>
                    <a:pt x="4569" y="634"/>
                  </a:lnTo>
                  <a:lnTo>
                    <a:pt x="4569" y="626"/>
                  </a:lnTo>
                  <a:lnTo>
                    <a:pt x="4569" y="618"/>
                  </a:lnTo>
                  <a:lnTo>
                    <a:pt x="4576" y="611"/>
                  </a:lnTo>
                  <a:lnTo>
                    <a:pt x="4576" y="603"/>
                  </a:lnTo>
                  <a:lnTo>
                    <a:pt x="4576" y="596"/>
                  </a:lnTo>
                  <a:lnTo>
                    <a:pt x="4576" y="588"/>
                  </a:lnTo>
                  <a:lnTo>
                    <a:pt x="4576" y="580"/>
                  </a:lnTo>
                  <a:lnTo>
                    <a:pt x="4584" y="580"/>
                  </a:lnTo>
                  <a:lnTo>
                    <a:pt x="4584" y="573"/>
                  </a:lnTo>
                  <a:lnTo>
                    <a:pt x="4584" y="565"/>
                  </a:lnTo>
                  <a:lnTo>
                    <a:pt x="4584" y="557"/>
                  </a:lnTo>
                  <a:lnTo>
                    <a:pt x="4584" y="550"/>
                  </a:lnTo>
                  <a:lnTo>
                    <a:pt x="4592" y="542"/>
                  </a:lnTo>
                  <a:lnTo>
                    <a:pt x="4592" y="534"/>
                  </a:lnTo>
                  <a:lnTo>
                    <a:pt x="4592" y="527"/>
                  </a:lnTo>
                  <a:lnTo>
                    <a:pt x="4592" y="519"/>
                  </a:lnTo>
                  <a:lnTo>
                    <a:pt x="4592" y="512"/>
                  </a:lnTo>
                  <a:lnTo>
                    <a:pt x="4592" y="504"/>
                  </a:lnTo>
                  <a:lnTo>
                    <a:pt x="4599" y="504"/>
                  </a:lnTo>
                  <a:lnTo>
                    <a:pt x="4599" y="496"/>
                  </a:lnTo>
                  <a:lnTo>
                    <a:pt x="4599" y="489"/>
                  </a:lnTo>
                  <a:lnTo>
                    <a:pt x="4599" y="481"/>
                  </a:lnTo>
                  <a:lnTo>
                    <a:pt x="4599" y="473"/>
                  </a:lnTo>
                  <a:lnTo>
                    <a:pt x="4599" y="466"/>
                  </a:lnTo>
                  <a:lnTo>
                    <a:pt x="4607" y="458"/>
                  </a:lnTo>
                  <a:lnTo>
                    <a:pt x="4607" y="450"/>
                  </a:lnTo>
                  <a:lnTo>
                    <a:pt x="4607" y="443"/>
                  </a:lnTo>
                  <a:lnTo>
                    <a:pt x="4607" y="435"/>
                  </a:lnTo>
                  <a:lnTo>
                    <a:pt x="4607" y="427"/>
                  </a:lnTo>
                  <a:lnTo>
                    <a:pt x="4607" y="420"/>
                  </a:lnTo>
                  <a:lnTo>
                    <a:pt x="4615" y="412"/>
                  </a:lnTo>
                  <a:lnTo>
                    <a:pt x="4615" y="405"/>
                  </a:lnTo>
                  <a:lnTo>
                    <a:pt x="4615" y="397"/>
                  </a:lnTo>
                  <a:lnTo>
                    <a:pt x="4615" y="389"/>
                  </a:lnTo>
                  <a:lnTo>
                    <a:pt x="4615" y="382"/>
                  </a:lnTo>
                  <a:lnTo>
                    <a:pt x="4615" y="374"/>
                  </a:lnTo>
                  <a:lnTo>
                    <a:pt x="4615" y="366"/>
                  </a:lnTo>
                  <a:lnTo>
                    <a:pt x="4622" y="359"/>
                  </a:lnTo>
                  <a:lnTo>
                    <a:pt x="4622" y="351"/>
                  </a:lnTo>
                  <a:lnTo>
                    <a:pt x="4622" y="343"/>
                  </a:lnTo>
                  <a:lnTo>
                    <a:pt x="4622" y="328"/>
                  </a:lnTo>
                  <a:lnTo>
                    <a:pt x="4622" y="320"/>
                  </a:lnTo>
                  <a:lnTo>
                    <a:pt x="4622" y="313"/>
                  </a:lnTo>
                  <a:lnTo>
                    <a:pt x="4630" y="313"/>
                  </a:lnTo>
                  <a:lnTo>
                    <a:pt x="4630" y="305"/>
                  </a:lnTo>
                  <a:lnTo>
                    <a:pt x="4630" y="298"/>
                  </a:lnTo>
                  <a:lnTo>
                    <a:pt x="4630" y="290"/>
                  </a:lnTo>
                  <a:lnTo>
                    <a:pt x="4630" y="282"/>
                  </a:lnTo>
                  <a:lnTo>
                    <a:pt x="4630" y="275"/>
                  </a:lnTo>
                  <a:lnTo>
                    <a:pt x="4630" y="267"/>
                  </a:lnTo>
                  <a:lnTo>
                    <a:pt x="4630" y="259"/>
                  </a:lnTo>
                  <a:lnTo>
                    <a:pt x="4638" y="252"/>
                  </a:lnTo>
                  <a:lnTo>
                    <a:pt x="4638" y="244"/>
                  </a:lnTo>
                  <a:lnTo>
                    <a:pt x="4638" y="236"/>
                  </a:lnTo>
                  <a:lnTo>
                    <a:pt x="4638" y="229"/>
                  </a:lnTo>
                  <a:lnTo>
                    <a:pt x="4638" y="221"/>
                  </a:lnTo>
                  <a:lnTo>
                    <a:pt x="4638" y="214"/>
                  </a:lnTo>
                  <a:lnTo>
                    <a:pt x="4638" y="206"/>
                  </a:lnTo>
                  <a:lnTo>
                    <a:pt x="4638" y="198"/>
                  </a:lnTo>
                  <a:lnTo>
                    <a:pt x="4645" y="191"/>
                  </a:lnTo>
                  <a:lnTo>
                    <a:pt x="4645" y="175"/>
                  </a:lnTo>
                  <a:lnTo>
                    <a:pt x="4645" y="168"/>
                  </a:lnTo>
                  <a:lnTo>
                    <a:pt x="4645" y="160"/>
                  </a:lnTo>
                  <a:lnTo>
                    <a:pt x="4645" y="152"/>
                  </a:lnTo>
                  <a:lnTo>
                    <a:pt x="4645" y="145"/>
                  </a:lnTo>
                  <a:lnTo>
                    <a:pt x="4645" y="137"/>
                  </a:lnTo>
                  <a:lnTo>
                    <a:pt x="4653" y="129"/>
                  </a:lnTo>
                  <a:lnTo>
                    <a:pt x="4653" y="122"/>
                  </a:lnTo>
                  <a:lnTo>
                    <a:pt x="4653" y="114"/>
                  </a:lnTo>
                  <a:lnTo>
                    <a:pt x="4653" y="107"/>
                  </a:lnTo>
                  <a:lnTo>
                    <a:pt x="4653" y="99"/>
                  </a:lnTo>
                  <a:lnTo>
                    <a:pt x="4653" y="84"/>
                  </a:lnTo>
                  <a:lnTo>
                    <a:pt x="4653" y="76"/>
                  </a:lnTo>
                  <a:lnTo>
                    <a:pt x="4653" y="68"/>
                  </a:lnTo>
                  <a:lnTo>
                    <a:pt x="4660" y="61"/>
                  </a:lnTo>
                  <a:lnTo>
                    <a:pt x="4660" y="53"/>
                  </a:lnTo>
                  <a:lnTo>
                    <a:pt x="4660" y="45"/>
                  </a:lnTo>
                  <a:lnTo>
                    <a:pt x="4660" y="38"/>
                  </a:lnTo>
                  <a:lnTo>
                    <a:pt x="4660" y="22"/>
                  </a:lnTo>
                  <a:lnTo>
                    <a:pt x="4660" y="15"/>
                  </a:lnTo>
                  <a:lnTo>
                    <a:pt x="4660" y="7"/>
                  </a:lnTo>
                  <a:lnTo>
                    <a:pt x="4668" y="7"/>
                  </a:lnTo>
                  <a:lnTo>
                    <a:pt x="4668" y="0"/>
                  </a:lnTo>
                  <a:lnTo>
                    <a:pt x="4676" y="7"/>
                  </a:lnTo>
                  <a:lnTo>
                    <a:pt x="4676" y="15"/>
                  </a:lnTo>
                  <a:lnTo>
                    <a:pt x="4676" y="22"/>
                  </a:lnTo>
                  <a:lnTo>
                    <a:pt x="4676" y="30"/>
                  </a:lnTo>
                  <a:lnTo>
                    <a:pt x="4676" y="38"/>
                  </a:lnTo>
                  <a:lnTo>
                    <a:pt x="4676" y="45"/>
                  </a:lnTo>
                  <a:lnTo>
                    <a:pt x="4683" y="53"/>
                  </a:lnTo>
                  <a:lnTo>
                    <a:pt x="4683" y="61"/>
                  </a:lnTo>
                  <a:lnTo>
                    <a:pt x="4683" y="68"/>
                  </a:lnTo>
                  <a:lnTo>
                    <a:pt x="4683" y="76"/>
                  </a:lnTo>
                  <a:lnTo>
                    <a:pt x="4683" y="84"/>
                  </a:lnTo>
                  <a:lnTo>
                    <a:pt x="4683" y="91"/>
                  </a:lnTo>
                  <a:lnTo>
                    <a:pt x="4683" y="99"/>
                  </a:lnTo>
                  <a:lnTo>
                    <a:pt x="4683" y="107"/>
                  </a:lnTo>
                  <a:lnTo>
                    <a:pt x="4691" y="114"/>
                  </a:lnTo>
                  <a:lnTo>
                    <a:pt x="4691" y="122"/>
                  </a:lnTo>
                  <a:lnTo>
                    <a:pt x="4691" y="137"/>
                  </a:lnTo>
                  <a:lnTo>
                    <a:pt x="4691" y="145"/>
                  </a:lnTo>
                  <a:lnTo>
                    <a:pt x="4691" y="152"/>
                  </a:lnTo>
                  <a:lnTo>
                    <a:pt x="4691" y="160"/>
                  </a:lnTo>
                  <a:lnTo>
                    <a:pt x="4699" y="168"/>
                  </a:lnTo>
                  <a:lnTo>
                    <a:pt x="4699" y="175"/>
                  </a:lnTo>
                  <a:lnTo>
                    <a:pt x="4699" y="183"/>
                  </a:lnTo>
                  <a:lnTo>
                    <a:pt x="4699" y="191"/>
                  </a:lnTo>
                  <a:lnTo>
                    <a:pt x="4699" y="198"/>
                  </a:lnTo>
                  <a:lnTo>
                    <a:pt x="4699" y="206"/>
                  </a:lnTo>
                  <a:lnTo>
                    <a:pt x="4699" y="214"/>
                  </a:lnTo>
                  <a:lnTo>
                    <a:pt x="4706" y="221"/>
                  </a:lnTo>
                  <a:lnTo>
                    <a:pt x="4706" y="229"/>
                  </a:lnTo>
                  <a:lnTo>
                    <a:pt x="4706" y="236"/>
                  </a:lnTo>
                  <a:lnTo>
                    <a:pt x="4706" y="244"/>
                  </a:lnTo>
                  <a:lnTo>
                    <a:pt x="4706" y="252"/>
                  </a:lnTo>
                  <a:lnTo>
                    <a:pt x="4706" y="259"/>
                  </a:lnTo>
                  <a:lnTo>
                    <a:pt x="4714" y="259"/>
                  </a:lnTo>
                  <a:lnTo>
                    <a:pt x="4714" y="267"/>
                  </a:lnTo>
                  <a:lnTo>
                    <a:pt x="4714" y="275"/>
                  </a:lnTo>
                  <a:lnTo>
                    <a:pt x="4714" y="282"/>
                  </a:lnTo>
                  <a:lnTo>
                    <a:pt x="4714" y="290"/>
                  </a:lnTo>
                  <a:lnTo>
                    <a:pt x="4714" y="298"/>
                  </a:lnTo>
                  <a:lnTo>
                    <a:pt x="4714" y="305"/>
                  </a:lnTo>
                  <a:lnTo>
                    <a:pt x="4722" y="313"/>
                  </a:lnTo>
                  <a:lnTo>
                    <a:pt x="4722" y="320"/>
                  </a:lnTo>
                  <a:lnTo>
                    <a:pt x="4722" y="328"/>
                  </a:lnTo>
                  <a:lnTo>
                    <a:pt x="4722" y="336"/>
                  </a:lnTo>
                  <a:lnTo>
                    <a:pt x="4722" y="343"/>
                  </a:lnTo>
                  <a:lnTo>
                    <a:pt x="4729" y="351"/>
                  </a:lnTo>
                  <a:lnTo>
                    <a:pt x="4729" y="359"/>
                  </a:lnTo>
                  <a:lnTo>
                    <a:pt x="4729" y="366"/>
                  </a:lnTo>
                  <a:lnTo>
                    <a:pt x="4729" y="374"/>
                  </a:lnTo>
                  <a:lnTo>
                    <a:pt x="4729" y="382"/>
                  </a:lnTo>
                  <a:lnTo>
                    <a:pt x="4729" y="389"/>
                  </a:lnTo>
                  <a:lnTo>
                    <a:pt x="4737" y="397"/>
                  </a:lnTo>
                  <a:lnTo>
                    <a:pt x="4737" y="405"/>
                  </a:lnTo>
                  <a:lnTo>
                    <a:pt x="4737" y="412"/>
                  </a:lnTo>
                  <a:lnTo>
                    <a:pt x="4737" y="420"/>
                  </a:lnTo>
                  <a:lnTo>
                    <a:pt x="4737" y="427"/>
                  </a:lnTo>
                  <a:lnTo>
                    <a:pt x="4744" y="427"/>
                  </a:lnTo>
                  <a:lnTo>
                    <a:pt x="4744" y="435"/>
                  </a:lnTo>
                  <a:lnTo>
                    <a:pt x="4744" y="443"/>
                  </a:lnTo>
                  <a:lnTo>
                    <a:pt x="4744" y="450"/>
                  </a:lnTo>
                  <a:lnTo>
                    <a:pt x="4744" y="458"/>
                  </a:lnTo>
                  <a:lnTo>
                    <a:pt x="4744" y="466"/>
                  </a:lnTo>
                  <a:lnTo>
                    <a:pt x="4752" y="473"/>
                  </a:lnTo>
                  <a:lnTo>
                    <a:pt x="4752" y="481"/>
                  </a:lnTo>
                  <a:lnTo>
                    <a:pt x="4752" y="489"/>
                  </a:lnTo>
                  <a:lnTo>
                    <a:pt x="4752" y="496"/>
                  </a:lnTo>
                  <a:lnTo>
                    <a:pt x="4760" y="504"/>
                  </a:lnTo>
                  <a:lnTo>
                    <a:pt x="4760" y="512"/>
                  </a:lnTo>
                  <a:lnTo>
                    <a:pt x="4760" y="519"/>
                  </a:lnTo>
                  <a:lnTo>
                    <a:pt x="4760" y="527"/>
                  </a:lnTo>
                  <a:lnTo>
                    <a:pt x="4760" y="534"/>
                  </a:lnTo>
                  <a:lnTo>
                    <a:pt x="4767" y="534"/>
                  </a:lnTo>
                  <a:lnTo>
                    <a:pt x="4767" y="542"/>
                  </a:lnTo>
                  <a:lnTo>
                    <a:pt x="4767" y="550"/>
                  </a:lnTo>
                  <a:lnTo>
                    <a:pt x="4767" y="557"/>
                  </a:lnTo>
                  <a:lnTo>
                    <a:pt x="4767" y="565"/>
                  </a:lnTo>
                  <a:lnTo>
                    <a:pt x="4775" y="565"/>
                  </a:lnTo>
                  <a:lnTo>
                    <a:pt x="4775" y="573"/>
                  </a:lnTo>
                  <a:lnTo>
                    <a:pt x="4775" y="580"/>
                  </a:lnTo>
                  <a:lnTo>
                    <a:pt x="4775" y="588"/>
                  </a:lnTo>
                  <a:lnTo>
                    <a:pt x="4775" y="596"/>
                  </a:lnTo>
                  <a:lnTo>
                    <a:pt x="4783" y="596"/>
                  </a:lnTo>
                  <a:lnTo>
                    <a:pt x="4783" y="603"/>
                  </a:lnTo>
                  <a:lnTo>
                    <a:pt x="4783" y="611"/>
                  </a:lnTo>
                  <a:lnTo>
                    <a:pt x="4783" y="618"/>
                  </a:lnTo>
                  <a:lnTo>
                    <a:pt x="4790" y="618"/>
                  </a:lnTo>
                  <a:lnTo>
                    <a:pt x="4790" y="626"/>
                  </a:lnTo>
                  <a:lnTo>
                    <a:pt x="4790" y="634"/>
                  </a:lnTo>
                  <a:lnTo>
                    <a:pt x="4790" y="641"/>
                  </a:lnTo>
                  <a:lnTo>
                    <a:pt x="4798" y="641"/>
                  </a:lnTo>
                  <a:lnTo>
                    <a:pt x="4798" y="649"/>
                  </a:lnTo>
                  <a:lnTo>
                    <a:pt x="4798" y="657"/>
                  </a:lnTo>
                  <a:lnTo>
                    <a:pt x="4806" y="657"/>
                  </a:lnTo>
                  <a:lnTo>
                    <a:pt x="4806" y="664"/>
                  </a:lnTo>
                  <a:lnTo>
                    <a:pt x="4806" y="672"/>
                  </a:lnTo>
                  <a:lnTo>
                    <a:pt x="4813" y="672"/>
                  </a:lnTo>
                  <a:lnTo>
                    <a:pt x="4813" y="664"/>
                  </a:lnTo>
                  <a:lnTo>
                    <a:pt x="4821" y="664"/>
                  </a:lnTo>
                  <a:lnTo>
                    <a:pt x="4821" y="657"/>
                  </a:lnTo>
                  <a:lnTo>
                    <a:pt x="4821" y="649"/>
                  </a:lnTo>
                  <a:lnTo>
                    <a:pt x="4829" y="641"/>
                  </a:lnTo>
                  <a:lnTo>
                    <a:pt x="4829" y="634"/>
                  </a:lnTo>
                  <a:lnTo>
                    <a:pt x="4829" y="626"/>
                  </a:lnTo>
                  <a:lnTo>
                    <a:pt x="4836" y="626"/>
                  </a:lnTo>
                  <a:lnTo>
                    <a:pt x="4836" y="618"/>
                  </a:lnTo>
                  <a:lnTo>
                    <a:pt x="4836" y="611"/>
                  </a:lnTo>
                  <a:lnTo>
                    <a:pt x="4836" y="603"/>
                  </a:lnTo>
                  <a:lnTo>
                    <a:pt x="4844" y="603"/>
                  </a:lnTo>
                  <a:lnTo>
                    <a:pt x="4844" y="596"/>
                  </a:lnTo>
                  <a:lnTo>
                    <a:pt x="4844" y="588"/>
                  </a:lnTo>
                  <a:lnTo>
                    <a:pt x="4844" y="580"/>
                  </a:lnTo>
                  <a:lnTo>
                    <a:pt x="4851" y="580"/>
                  </a:lnTo>
                  <a:lnTo>
                    <a:pt x="4851" y="573"/>
                  </a:lnTo>
                  <a:lnTo>
                    <a:pt x="4851" y="565"/>
                  </a:lnTo>
                  <a:lnTo>
                    <a:pt x="4851" y="557"/>
                  </a:lnTo>
                  <a:lnTo>
                    <a:pt x="4859" y="550"/>
                  </a:lnTo>
                  <a:lnTo>
                    <a:pt x="4859" y="542"/>
                  </a:lnTo>
                  <a:lnTo>
                    <a:pt x="4859" y="534"/>
                  </a:lnTo>
                  <a:lnTo>
                    <a:pt x="4859" y="527"/>
                  </a:lnTo>
                  <a:lnTo>
                    <a:pt x="4867" y="519"/>
                  </a:lnTo>
                  <a:lnTo>
                    <a:pt x="4867" y="512"/>
                  </a:lnTo>
                  <a:lnTo>
                    <a:pt x="4867" y="504"/>
                  </a:lnTo>
                  <a:lnTo>
                    <a:pt x="4867" y="496"/>
                  </a:lnTo>
                  <a:lnTo>
                    <a:pt x="4874" y="496"/>
                  </a:lnTo>
                  <a:lnTo>
                    <a:pt x="4874" y="489"/>
                  </a:lnTo>
                  <a:lnTo>
                    <a:pt x="4874" y="481"/>
                  </a:lnTo>
                  <a:lnTo>
                    <a:pt x="4874" y="473"/>
                  </a:lnTo>
                  <a:lnTo>
                    <a:pt x="4874" y="466"/>
                  </a:lnTo>
                  <a:lnTo>
                    <a:pt x="4874" y="458"/>
                  </a:lnTo>
                  <a:lnTo>
                    <a:pt x="4882" y="458"/>
                  </a:lnTo>
                  <a:lnTo>
                    <a:pt x="4882" y="450"/>
                  </a:lnTo>
                  <a:lnTo>
                    <a:pt x="4882" y="443"/>
                  </a:lnTo>
                  <a:lnTo>
                    <a:pt x="4882" y="435"/>
                  </a:lnTo>
                  <a:lnTo>
                    <a:pt x="4882" y="427"/>
                  </a:lnTo>
                  <a:lnTo>
                    <a:pt x="4882" y="420"/>
                  </a:lnTo>
                  <a:lnTo>
                    <a:pt x="4890" y="420"/>
                  </a:lnTo>
                  <a:lnTo>
                    <a:pt x="4890" y="412"/>
                  </a:lnTo>
                  <a:lnTo>
                    <a:pt x="4890" y="405"/>
                  </a:lnTo>
                  <a:lnTo>
                    <a:pt x="4890" y="397"/>
                  </a:lnTo>
                  <a:lnTo>
                    <a:pt x="4890" y="389"/>
                  </a:lnTo>
                  <a:lnTo>
                    <a:pt x="4897" y="382"/>
                  </a:lnTo>
                  <a:lnTo>
                    <a:pt x="4897" y="374"/>
                  </a:lnTo>
                  <a:lnTo>
                    <a:pt x="4897" y="366"/>
                  </a:lnTo>
                  <a:lnTo>
                    <a:pt x="4897" y="359"/>
                  </a:lnTo>
                  <a:lnTo>
                    <a:pt x="4897" y="351"/>
                  </a:lnTo>
                  <a:lnTo>
                    <a:pt x="4897" y="343"/>
                  </a:lnTo>
                  <a:lnTo>
                    <a:pt x="4905" y="336"/>
                  </a:lnTo>
                  <a:lnTo>
                    <a:pt x="4905" y="328"/>
                  </a:lnTo>
                  <a:lnTo>
                    <a:pt x="4905" y="320"/>
                  </a:lnTo>
                  <a:lnTo>
                    <a:pt x="4905" y="313"/>
                  </a:lnTo>
                  <a:lnTo>
                    <a:pt x="4905" y="305"/>
                  </a:lnTo>
                  <a:lnTo>
                    <a:pt x="4913" y="298"/>
                  </a:lnTo>
                  <a:lnTo>
                    <a:pt x="4913" y="290"/>
                  </a:lnTo>
                  <a:lnTo>
                    <a:pt x="4913" y="282"/>
                  </a:lnTo>
                  <a:lnTo>
                    <a:pt x="4913" y="275"/>
                  </a:lnTo>
                  <a:lnTo>
                    <a:pt x="4913" y="267"/>
                  </a:lnTo>
                  <a:lnTo>
                    <a:pt x="4913" y="259"/>
                  </a:lnTo>
                  <a:lnTo>
                    <a:pt x="4920" y="252"/>
                  </a:lnTo>
                  <a:lnTo>
                    <a:pt x="4920" y="244"/>
                  </a:lnTo>
                  <a:lnTo>
                    <a:pt x="4920" y="236"/>
                  </a:lnTo>
                  <a:lnTo>
                    <a:pt x="4920" y="229"/>
                  </a:lnTo>
                  <a:lnTo>
                    <a:pt x="4920" y="221"/>
                  </a:lnTo>
                  <a:lnTo>
                    <a:pt x="4920" y="214"/>
                  </a:lnTo>
                  <a:lnTo>
                    <a:pt x="4920" y="206"/>
                  </a:lnTo>
                  <a:lnTo>
                    <a:pt x="4928" y="198"/>
                  </a:lnTo>
                  <a:lnTo>
                    <a:pt x="4928" y="191"/>
                  </a:lnTo>
                  <a:lnTo>
                    <a:pt x="4928" y="183"/>
                  </a:lnTo>
                  <a:lnTo>
                    <a:pt x="4928" y="175"/>
                  </a:lnTo>
                  <a:lnTo>
                    <a:pt x="4928" y="168"/>
                  </a:lnTo>
                  <a:lnTo>
                    <a:pt x="4928" y="160"/>
                  </a:lnTo>
                  <a:lnTo>
                    <a:pt x="4936" y="152"/>
                  </a:lnTo>
                  <a:lnTo>
                    <a:pt x="4936" y="145"/>
                  </a:lnTo>
                  <a:lnTo>
                    <a:pt x="4936" y="129"/>
                  </a:lnTo>
                  <a:lnTo>
                    <a:pt x="4936" y="122"/>
                  </a:lnTo>
                  <a:lnTo>
                    <a:pt x="4936" y="114"/>
                  </a:lnTo>
                  <a:lnTo>
                    <a:pt x="4936" y="107"/>
                  </a:lnTo>
                  <a:lnTo>
                    <a:pt x="4943" y="99"/>
                  </a:lnTo>
                  <a:lnTo>
                    <a:pt x="4943" y="91"/>
                  </a:lnTo>
                  <a:lnTo>
                    <a:pt x="4943" y="84"/>
                  </a:lnTo>
                  <a:lnTo>
                    <a:pt x="4943" y="76"/>
                  </a:lnTo>
                  <a:lnTo>
                    <a:pt x="4943" y="68"/>
                  </a:lnTo>
                  <a:lnTo>
                    <a:pt x="4943" y="61"/>
                  </a:lnTo>
                  <a:lnTo>
                    <a:pt x="4951" y="53"/>
                  </a:lnTo>
                  <a:lnTo>
                    <a:pt x="4951" y="45"/>
                  </a:lnTo>
                  <a:lnTo>
                    <a:pt x="4951" y="53"/>
                  </a:lnTo>
                  <a:lnTo>
                    <a:pt x="4958" y="61"/>
                  </a:lnTo>
                  <a:lnTo>
                    <a:pt x="4958" y="68"/>
                  </a:lnTo>
                  <a:lnTo>
                    <a:pt x="4958" y="76"/>
                  </a:lnTo>
                  <a:lnTo>
                    <a:pt x="4958" y="84"/>
                  </a:lnTo>
                  <a:lnTo>
                    <a:pt x="4958" y="91"/>
                  </a:lnTo>
                  <a:lnTo>
                    <a:pt x="4958" y="99"/>
                  </a:lnTo>
                  <a:lnTo>
                    <a:pt x="4966" y="107"/>
                  </a:lnTo>
                  <a:lnTo>
                    <a:pt x="4966" y="114"/>
                  </a:lnTo>
                  <a:lnTo>
                    <a:pt x="4966" y="129"/>
                  </a:lnTo>
                  <a:lnTo>
                    <a:pt x="4966" y="137"/>
                  </a:lnTo>
                  <a:lnTo>
                    <a:pt x="4966" y="145"/>
                  </a:lnTo>
                  <a:lnTo>
                    <a:pt x="4966" y="152"/>
                  </a:lnTo>
                  <a:lnTo>
                    <a:pt x="4966" y="160"/>
                  </a:lnTo>
                  <a:lnTo>
                    <a:pt x="4974" y="168"/>
                  </a:lnTo>
                  <a:lnTo>
                    <a:pt x="4974" y="175"/>
                  </a:lnTo>
                  <a:lnTo>
                    <a:pt x="4974" y="183"/>
                  </a:lnTo>
                  <a:lnTo>
                    <a:pt x="4974" y="191"/>
                  </a:lnTo>
                  <a:lnTo>
                    <a:pt x="4974" y="198"/>
                  </a:lnTo>
                  <a:lnTo>
                    <a:pt x="4974" y="206"/>
                  </a:lnTo>
                  <a:lnTo>
                    <a:pt x="4974" y="214"/>
                  </a:lnTo>
                  <a:lnTo>
                    <a:pt x="4981" y="221"/>
                  </a:lnTo>
                  <a:lnTo>
                    <a:pt x="4981" y="229"/>
                  </a:lnTo>
                  <a:lnTo>
                    <a:pt x="4981" y="236"/>
                  </a:lnTo>
                  <a:lnTo>
                    <a:pt x="4981" y="244"/>
                  </a:lnTo>
                  <a:lnTo>
                    <a:pt x="4981" y="252"/>
                  </a:lnTo>
                  <a:lnTo>
                    <a:pt x="4981" y="259"/>
                  </a:lnTo>
                  <a:lnTo>
                    <a:pt x="4981" y="267"/>
                  </a:lnTo>
                  <a:lnTo>
                    <a:pt x="4981" y="275"/>
                  </a:lnTo>
                  <a:lnTo>
                    <a:pt x="4989" y="282"/>
                  </a:lnTo>
                  <a:lnTo>
                    <a:pt x="4989" y="290"/>
                  </a:lnTo>
                  <a:lnTo>
                    <a:pt x="4989" y="298"/>
                  </a:lnTo>
                  <a:lnTo>
                    <a:pt x="4989" y="305"/>
                  </a:lnTo>
                  <a:lnTo>
                    <a:pt x="4989" y="313"/>
                  </a:lnTo>
                  <a:lnTo>
                    <a:pt x="4989" y="320"/>
                  </a:lnTo>
                  <a:lnTo>
                    <a:pt x="4997" y="328"/>
                  </a:lnTo>
                  <a:lnTo>
                    <a:pt x="4997" y="336"/>
                  </a:lnTo>
                  <a:lnTo>
                    <a:pt x="4997" y="343"/>
                  </a:lnTo>
                  <a:lnTo>
                    <a:pt x="4997" y="351"/>
                  </a:lnTo>
                  <a:lnTo>
                    <a:pt x="4997" y="359"/>
                  </a:lnTo>
                  <a:lnTo>
                    <a:pt x="4997" y="366"/>
                  </a:lnTo>
                  <a:lnTo>
                    <a:pt x="5004" y="374"/>
                  </a:lnTo>
                  <a:lnTo>
                    <a:pt x="5004" y="382"/>
                  </a:lnTo>
                  <a:lnTo>
                    <a:pt x="5004" y="389"/>
                  </a:lnTo>
                  <a:lnTo>
                    <a:pt x="5004" y="397"/>
                  </a:lnTo>
                  <a:lnTo>
                    <a:pt x="5004" y="405"/>
                  </a:lnTo>
                  <a:lnTo>
                    <a:pt x="5004" y="412"/>
                  </a:lnTo>
                  <a:lnTo>
                    <a:pt x="5004" y="420"/>
                  </a:lnTo>
                  <a:lnTo>
                    <a:pt x="5012" y="420"/>
                  </a:lnTo>
                  <a:lnTo>
                    <a:pt x="5012" y="427"/>
                  </a:lnTo>
                  <a:lnTo>
                    <a:pt x="5012" y="435"/>
                  </a:lnTo>
                  <a:lnTo>
                    <a:pt x="5012" y="443"/>
                  </a:lnTo>
                  <a:lnTo>
                    <a:pt x="5012" y="450"/>
                  </a:lnTo>
                  <a:lnTo>
                    <a:pt x="5012" y="458"/>
                  </a:lnTo>
                  <a:lnTo>
                    <a:pt x="5020" y="466"/>
                  </a:lnTo>
                  <a:lnTo>
                    <a:pt x="5020" y="473"/>
                  </a:lnTo>
                  <a:lnTo>
                    <a:pt x="5020" y="481"/>
                  </a:lnTo>
                  <a:lnTo>
                    <a:pt x="5020" y="489"/>
                  </a:lnTo>
                  <a:lnTo>
                    <a:pt x="5020" y="496"/>
                  </a:lnTo>
                  <a:lnTo>
                    <a:pt x="5027" y="504"/>
                  </a:lnTo>
                  <a:lnTo>
                    <a:pt x="5027" y="512"/>
                  </a:lnTo>
                  <a:lnTo>
                    <a:pt x="5027" y="519"/>
                  </a:lnTo>
                  <a:lnTo>
                    <a:pt x="5027" y="527"/>
                  </a:lnTo>
                  <a:lnTo>
                    <a:pt x="5027" y="534"/>
                  </a:lnTo>
                  <a:lnTo>
                    <a:pt x="5035" y="542"/>
                  </a:lnTo>
                  <a:lnTo>
                    <a:pt x="5035" y="550"/>
                  </a:lnTo>
                  <a:lnTo>
                    <a:pt x="5035" y="557"/>
                  </a:lnTo>
                  <a:lnTo>
                    <a:pt x="5035" y="565"/>
                  </a:lnTo>
                  <a:lnTo>
                    <a:pt x="5042" y="573"/>
                  </a:lnTo>
                  <a:lnTo>
                    <a:pt x="5042" y="580"/>
                  </a:lnTo>
                  <a:lnTo>
                    <a:pt x="5042" y="588"/>
                  </a:lnTo>
                  <a:lnTo>
                    <a:pt x="5042" y="596"/>
                  </a:lnTo>
                  <a:lnTo>
                    <a:pt x="5042" y="603"/>
                  </a:lnTo>
                  <a:lnTo>
                    <a:pt x="5050" y="603"/>
                  </a:lnTo>
                  <a:lnTo>
                    <a:pt x="5050" y="611"/>
                  </a:lnTo>
                  <a:lnTo>
                    <a:pt x="5050" y="618"/>
                  </a:lnTo>
                  <a:lnTo>
                    <a:pt x="5050" y="626"/>
                  </a:lnTo>
                  <a:lnTo>
                    <a:pt x="5058" y="626"/>
                  </a:lnTo>
                  <a:lnTo>
                    <a:pt x="5058" y="634"/>
                  </a:lnTo>
                  <a:lnTo>
                    <a:pt x="5058" y="641"/>
                  </a:lnTo>
                  <a:lnTo>
                    <a:pt x="5058" y="649"/>
                  </a:lnTo>
                  <a:lnTo>
                    <a:pt x="5065" y="657"/>
                  </a:lnTo>
                  <a:lnTo>
                    <a:pt x="5065" y="664"/>
                  </a:lnTo>
                  <a:lnTo>
                    <a:pt x="5065" y="672"/>
                  </a:lnTo>
                  <a:lnTo>
                    <a:pt x="5073" y="672"/>
                  </a:lnTo>
                  <a:lnTo>
                    <a:pt x="5073" y="680"/>
                  </a:lnTo>
                  <a:lnTo>
                    <a:pt x="5073" y="687"/>
                  </a:lnTo>
                  <a:lnTo>
                    <a:pt x="5073" y="695"/>
                  </a:lnTo>
                  <a:lnTo>
                    <a:pt x="5081" y="695"/>
                  </a:lnTo>
                  <a:lnTo>
                    <a:pt x="5081" y="703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742" name="Rectangle 301"/>
            <p:cNvSpPr>
              <a:spLocks noChangeArrowheads="1"/>
            </p:cNvSpPr>
            <p:nvPr/>
          </p:nvSpPr>
          <p:spPr bwMode="auto">
            <a:xfrm>
              <a:off x="595" y="3641"/>
              <a:ext cx="420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b="1">
                  <a:solidFill>
                    <a:srgbClr val="FF0000"/>
                  </a:solidFill>
                  <a:latin typeface="Arial" charset="0"/>
                </a:rPr>
                <a:t>BETA_X</a:t>
              </a:r>
              <a:endParaRPr lang="en-US"/>
            </a:p>
          </p:txBody>
        </p:sp>
        <p:sp>
          <p:nvSpPr>
            <p:cNvPr id="71743" name="Freeform 302"/>
            <p:cNvSpPr>
              <a:spLocks/>
            </p:cNvSpPr>
            <p:nvPr/>
          </p:nvSpPr>
          <p:spPr bwMode="auto">
            <a:xfrm>
              <a:off x="305" y="2755"/>
              <a:ext cx="5081" cy="749"/>
            </a:xfrm>
            <a:custGeom>
              <a:avLst/>
              <a:gdLst>
                <a:gd name="T0" fmla="*/ 76 w 5081"/>
                <a:gd name="T1" fmla="*/ 588 h 749"/>
                <a:gd name="T2" fmla="*/ 160 w 5081"/>
                <a:gd name="T3" fmla="*/ 688 h 749"/>
                <a:gd name="T4" fmla="*/ 237 w 5081"/>
                <a:gd name="T5" fmla="*/ 321 h 749"/>
                <a:gd name="T6" fmla="*/ 321 w 5081"/>
                <a:gd name="T7" fmla="*/ 382 h 749"/>
                <a:gd name="T8" fmla="*/ 397 w 5081"/>
                <a:gd name="T9" fmla="*/ 711 h 749"/>
                <a:gd name="T10" fmla="*/ 481 w 5081"/>
                <a:gd name="T11" fmla="*/ 542 h 749"/>
                <a:gd name="T12" fmla="*/ 557 w 5081"/>
                <a:gd name="T13" fmla="*/ 84 h 749"/>
                <a:gd name="T14" fmla="*/ 641 w 5081"/>
                <a:gd name="T15" fmla="*/ 573 h 749"/>
                <a:gd name="T16" fmla="*/ 718 w 5081"/>
                <a:gd name="T17" fmla="*/ 695 h 749"/>
                <a:gd name="T18" fmla="*/ 802 w 5081"/>
                <a:gd name="T19" fmla="*/ 321 h 749"/>
                <a:gd name="T20" fmla="*/ 878 w 5081"/>
                <a:gd name="T21" fmla="*/ 321 h 749"/>
                <a:gd name="T22" fmla="*/ 962 w 5081"/>
                <a:gd name="T23" fmla="*/ 665 h 749"/>
                <a:gd name="T24" fmla="*/ 1039 w 5081"/>
                <a:gd name="T25" fmla="*/ 504 h 749"/>
                <a:gd name="T26" fmla="*/ 1123 w 5081"/>
                <a:gd name="T27" fmla="*/ 0 h 749"/>
                <a:gd name="T28" fmla="*/ 1199 w 5081"/>
                <a:gd name="T29" fmla="*/ 558 h 749"/>
                <a:gd name="T30" fmla="*/ 1283 w 5081"/>
                <a:gd name="T31" fmla="*/ 726 h 749"/>
                <a:gd name="T32" fmla="*/ 1360 w 5081"/>
                <a:gd name="T33" fmla="*/ 382 h 749"/>
                <a:gd name="T34" fmla="*/ 1444 w 5081"/>
                <a:gd name="T35" fmla="*/ 321 h 749"/>
                <a:gd name="T36" fmla="*/ 1520 w 5081"/>
                <a:gd name="T37" fmla="*/ 680 h 749"/>
                <a:gd name="T38" fmla="*/ 1604 w 5081"/>
                <a:gd name="T39" fmla="*/ 573 h 749"/>
                <a:gd name="T40" fmla="*/ 1681 w 5081"/>
                <a:gd name="T41" fmla="*/ 115 h 749"/>
                <a:gd name="T42" fmla="*/ 1765 w 5081"/>
                <a:gd name="T43" fmla="*/ 527 h 749"/>
                <a:gd name="T44" fmla="*/ 1841 w 5081"/>
                <a:gd name="T45" fmla="*/ 703 h 749"/>
                <a:gd name="T46" fmla="*/ 1925 w 5081"/>
                <a:gd name="T47" fmla="*/ 382 h 749"/>
                <a:gd name="T48" fmla="*/ 2009 w 5081"/>
                <a:gd name="T49" fmla="*/ 298 h 749"/>
                <a:gd name="T50" fmla="*/ 2086 w 5081"/>
                <a:gd name="T51" fmla="*/ 665 h 749"/>
                <a:gd name="T52" fmla="*/ 2170 w 5081"/>
                <a:gd name="T53" fmla="*/ 588 h 749"/>
                <a:gd name="T54" fmla="*/ 2246 w 5081"/>
                <a:gd name="T55" fmla="*/ 145 h 749"/>
                <a:gd name="T56" fmla="*/ 2330 w 5081"/>
                <a:gd name="T57" fmla="*/ 504 h 749"/>
                <a:gd name="T58" fmla="*/ 2406 w 5081"/>
                <a:gd name="T59" fmla="*/ 711 h 749"/>
                <a:gd name="T60" fmla="*/ 2491 w 5081"/>
                <a:gd name="T61" fmla="*/ 405 h 749"/>
                <a:gd name="T62" fmla="*/ 2567 w 5081"/>
                <a:gd name="T63" fmla="*/ 267 h 749"/>
                <a:gd name="T64" fmla="*/ 2651 w 5081"/>
                <a:gd name="T65" fmla="*/ 649 h 749"/>
                <a:gd name="T66" fmla="*/ 2727 w 5081"/>
                <a:gd name="T67" fmla="*/ 604 h 749"/>
                <a:gd name="T68" fmla="*/ 2811 w 5081"/>
                <a:gd name="T69" fmla="*/ 176 h 749"/>
                <a:gd name="T70" fmla="*/ 2888 w 5081"/>
                <a:gd name="T71" fmla="*/ 481 h 749"/>
                <a:gd name="T72" fmla="*/ 2972 w 5081"/>
                <a:gd name="T73" fmla="*/ 718 h 749"/>
                <a:gd name="T74" fmla="*/ 3048 w 5081"/>
                <a:gd name="T75" fmla="*/ 435 h 749"/>
                <a:gd name="T76" fmla="*/ 3132 w 5081"/>
                <a:gd name="T77" fmla="*/ 237 h 749"/>
                <a:gd name="T78" fmla="*/ 3209 w 5081"/>
                <a:gd name="T79" fmla="*/ 642 h 749"/>
                <a:gd name="T80" fmla="*/ 3293 w 5081"/>
                <a:gd name="T81" fmla="*/ 619 h 749"/>
                <a:gd name="T82" fmla="*/ 3369 w 5081"/>
                <a:gd name="T83" fmla="*/ 206 h 749"/>
                <a:gd name="T84" fmla="*/ 3453 w 5081"/>
                <a:gd name="T85" fmla="*/ 466 h 749"/>
                <a:gd name="T86" fmla="*/ 3537 w 5081"/>
                <a:gd name="T87" fmla="*/ 718 h 749"/>
                <a:gd name="T88" fmla="*/ 3614 w 5081"/>
                <a:gd name="T89" fmla="*/ 466 h 749"/>
                <a:gd name="T90" fmla="*/ 3698 w 5081"/>
                <a:gd name="T91" fmla="*/ 222 h 749"/>
                <a:gd name="T92" fmla="*/ 3774 w 5081"/>
                <a:gd name="T93" fmla="*/ 657 h 749"/>
                <a:gd name="T94" fmla="*/ 3858 w 5081"/>
                <a:gd name="T95" fmla="*/ 657 h 749"/>
                <a:gd name="T96" fmla="*/ 3935 w 5081"/>
                <a:gd name="T97" fmla="*/ 176 h 749"/>
                <a:gd name="T98" fmla="*/ 4019 w 5081"/>
                <a:gd name="T99" fmla="*/ 374 h 749"/>
                <a:gd name="T100" fmla="*/ 4095 w 5081"/>
                <a:gd name="T101" fmla="*/ 695 h 749"/>
                <a:gd name="T102" fmla="*/ 4179 w 5081"/>
                <a:gd name="T103" fmla="*/ 451 h 749"/>
                <a:gd name="T104" fmla="*/ 4255 w 5081"/>
                <a:gd name="T105" fmla="*/ 145 h 749"/>
                <a:gd name="T106" fmla="*/ 4340 w 5081"/>
                <a:gd name="T107" fmla="*/ 619 h 749"/>
                <a:gd name="T108" fmla="*/ 4416 w 5081"/>
                <a:gd name="T109" fmla="*/ 657 h 749"/>
                <a:gd name="T110" fmla="*/ 4500 w 5081"/>
                <a:gd name="T111" fmla="*/ 244 h 749"/>
                <a:gd name="T112" fmla="*/ 4576 w 5081"/>
                <a:gd name="T113" fmla="*/ 420 h 749"/>
                <a:gd name="T114" fmla="*/ 4660 w 5081"/>
                <a:gd name="T115" fmla="*/ 726 h 749"/>
                <a:gd name="T116" fmla="*/ 4737 w 5081"/>
                <a:gd name="T117" fmla="*/ 512 h 749"/>
                <a:gd name="T118" fmla="*/ 4821 w 5081"/>
                <a:gd name="T119" fmla="*/ 160 h 749"/>
                <a:gd name="T120" fmla="*/ 4897 w 5081"/>
                <a:gd name="T121" fmla="*/ 619 h 749"/>
                <a:gd name="T122" fmla="*/ 4981 w 5081"/>
                <a:gd name="T123" fmla="*/ 672 h 749"/>
                <a:gd name="T124" fmla="*/ 5058 w 5081"/>
                <a:gd name="T125" fmla="*/ 275 h 749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  <a:gd name="T189" fmla="*/ 0 w 5081"/>
                <a:gd name="T190" fmla="*/ 0 h 749"/>
                <a:gd name="T191" fmla="*/ 5081 w 5081"/>
                <a:gd name="T192" fmla="*/ 749 h 749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T189" t="T190" r="T191" b="T192"/>
              <a:pathLst>
                <a:path w="5081" h="749">
                  <a:moveTo>
                    <a:pt x="0" y="99"/>
                  </a:moveTo>
                  <a:lnTo>
                    <a:pt x="0" y="115"/>
                  </a:lnTo>
                  <a:lnTo>
                    <a:pt x="0" y="122"/>
                  </a:lnTo>
                  <a:lnTo>
                    <a:pt x="0" y="130"/>
                  </a:lnTo>
                  <a:lnTo>
                    <a:pt x="0" y="137"/>
                  </a:lnTo>
                  <a:lnTo>
                    <a:pt x="0" y="145"/>
                  </a:lnTo>
                  <a:lnTo>
                    <a:pt x="0" y="153"/>
                  </a:lnTo>
                  <a:lnTo>
                    <a:pt x="7" y="160"/>
                  </a:lnTo>
                  <a:lnTo>
                    <a:pt x="7" y="168"/>
                  </a:lnTo>
                  <a:lnTo>
                    <a:pt x="7" y="176"/>
                  </a:lnTo>
                  <a:lnTo>
                    <a:pt x="7" y="183"/>
                  </a:lnTo>
                  <a:lnTo>
                    <a:pt x="7" y="191"/>
                  </a:lnTo>
                  <a:lnTo>
                    <a:pt x="7" y="199"/>
                  </a:lnTo>
                  <a:lnTo>
                    <a:pt x="7" y="206"/>
                  </a:lnTo>
                  <a:lnTo>
                    <a:pt x="7" y="214"/>
                  </a:lnTo>
                  <a:lnTo>
                    <a:pt x="15" y="222"/>
                  </a:lnTo>
                  <a:lnTo>
                    <a:pt x="15" y="229"/>
                  </a:lnTo>
                  <a:lnTo>
                    <a:pt x="15" y="237"/>
                  </a:lnTo>
                  <a:lnTo>
                    <a:pt x="15" y="244"/>
                  </a:lnTo>
                  <a:lnTo>
                    <a:pt x="15" y="252"/>
                  </a:lnTo>
                  <a:lnTo>
                    <a:pt x="15" y="260"/>
                  </a:lnTo>
                  <a:lnTo>
                    <a:pt x="15" y="267"/>
                  </a:lnTo>
                  <a:lnTo>
                    <a:pt x="23" y="275"/>
                  </a:lnTo>
                  <a:lnTo>
                    <a:pt x="23" y="283"/>
                  </a:lnTo>
                  <a:lnTo>
                    <a:pt x="23" y="290"/>
                  </a:lnTo>
                  <a:lnTo>
                    <a:pt x="23" y="298"/>
                  </a:lnTo>
                  <a:lnTo>
                    <a:pt x="23" y="306"/>
                  </a:lnTo>
                  <a:lnTo>
                    <a:pt x="23" y="313"/>
                  </a:lnTo>
                  <a:lnTo>
                    <a:pt x="23" y="321"/>
                  </a:lnTo>
                  <a:lnTo>
                    <a:pt x="30" y="328"/>
                  </a:lnTo>
                  <a:lnTo>
                    <a:pt x="30" y="336"/>
                  </a:lnTo>
                  <a:lnTo>
                    <a:pt x="30" y="344"/>
                  </a:lnTo>
                  <a:lnTo>
                    <a:pt x="30" y="351"/>
                  </a:lnTo>
                  <a:lnTo>
                    <a:pt x="30" y="359"/>
                  </a:lnTo>
                  <a:lnTo>
                    <a:pt x="30" y="367"/>
                  </a:lnTo>
                  <a:lnTo>
                    <a:pt x="38" y="374"/>
                  </a:lnTo>
                  <a:lnTo>
                    <a:pt x="38" y="382"/>
                  </a:lnTo>
                  <a:lnTo>
                    <a:pt x="38" y="390"/>
                  </a:lnTo>
                  <a:lnTo>
                    <a:pt x="38" y="397"/>
                  </a:lnTo>
                  <a:lnTo>
                    <a:pt x="38" y="405"/>
                  </a:lnTo>
                  <a:lnTo>
                    <a:pt x="38" y="413"/>
                  </a:lnTo>
                  <a:lnTo>
                    <a:pt x="46" y="420"/>
                  </a:lnTo>
                  <a:lnTo>
                    <a:pt x="46" y="428"/>
                  </a:lnTo>
                  <a:lnTo>
                    <a:pt x="46" y="435"/>
                  </a:lnTo>
                  <a:lnTo>
                    <a:pt x="46" y="443"/>
                  </a:lnTo>
                  <a:lnTo>
                    <a:pt x="46" y="451"/>
                  </a:lnTo>
                  <a:lnTo>
                    <a:pt x="46" y="458"/>
                  </a:lnTo>
                  <a:lnTo>
                    <a:pt x="53" y="466"/>
                  </a:lnTo>
                  <a:lnTo>
                    <a:pt x="53" y="474"/>
                  </a:lnTo>
                  <a:lnTo>
                    <a:pt x="53" y="481"/>
                  </a:lnTo>
                  <a:lnTo>
                    <a:pt x="53" y="489"/>
                  </a:lnTo>
                  <a:lnTo>
                    <a:pt x="53" y="497"/>
                  </a:lnTo>
                  <a:lnTo>
                    <a:pt x="53" y="504"/>
                  </a:lnTo>
                  <a:lnTo>
                    <a:pt x="61" y="504"/>
                  </a:lnTo>
                  <a:lnTo>
                    <a:pt x="61" y="512"/>
                  </a:lnTo>
                  <a:lnTo>
                    <a:pt x="61" y="520"/>
                  </a:lnTo>
                  <a:lnTo>
                    <a:pt x="61" y="527"/>
                  </a:lnTo>
                  <a:lnTo>
                    <a:pt x="61" y="535"/>
                  </a:lnTo>
                  <a:lnTo>
                    <a:pt x="68" y="542"/>
                  </a:lnTo>
                  <a:lnTo>
                    <a:pt x="68" y="550"/>
                  </a:lnTo>
                  <a:lnTo>
                    <a:pt x="68" y="558"/>
                  </a:lnTo>
                  <a:lnTo>
                    <a:pt x="68" y="565"/>
                  </a:lnTo>
                  <a:lnTo>
                    <a:pt x="68" y="573"/>
                  </a:lnTo>
                  <a:lnTo>
                    <a:pt x="76" y="581"/>
                  </a:lnTo>
                  <a:lnTo>
                    <a:pt x="76" y="588"/>
                  </a:lnTo>
                  <a:lnTo>
                    <a:pt x="76" y="596"/>
                  </a:lnTo>
                  <a:lnTo>
                    <a:pt x="76" y="604"/>
                  </a:lnTo>
                  <a:lnTo>
                    <a:pt x="84" y="611"/>
                  </a:lnTo>
                  <a:lnTo>
                    <a:pt x="84" y="619"/>
                  </a:lnTo>
                  <a:lnTo>
                    <a:pt x="84" y="626"/>
                  </a:lnTo>
                  <a:lnTo>
                    <a:pt x="84" y="634"/>
                  </a:lnTo>
                  <a:lnTo>
                    <a:pt x="91" y="642"/>
                  </a:lnTo>
                  <a:lnTo>
                    <a:pt x="91" y="649"/>
                  </a:lnTo>
                  <a:lnTo>
                    <a:pt x="91" y="657"/>
                  </a:lnTo>
                  <a:lnTo>
                    <a:pt x="99" y="665"/>
                  </a:lnTo>
                  <a:lnTo>
                    <a:pt x="99" y="672"/>
                  </a:lnTo>
                  <a:lnTo>
                    <a:pt x="99" y="680"/>
                  </a:lnTo>
                  <a:lnTo>
                    <a:pt x="99" y="688"/>
                  </a:lnTo>
                  <a:lnTo>
                    <a:pt x="107" y="688"/>
                  </a:lnTo>
                  <a:lnTo>
                    <a:pt x="107" y="695"/>
                  </a:lnTo>
                  <a:lnTo>
                    <a:pt x="107" y="703"/>
                  </a:lnTo>
                  <a:lnTo>
                    <a:pt x="114" y="711"/>
                  </a:lnTo>
                  <a:lnTo>
                    <a:pt x="114" y="718"/>
                  </a:lnTo>
                  <a:lnTo>
                    <a:pt x="114" y="726"/>
                  </a:lnTo>
                  <a:lnTo>
                    <a:pt x="122" y="726"/>
                  </a:lnTo>
                  <a:lnTo>
                    <a:pt x="122" y="733"/>
                  </a:lnTo>
                  <a:lnTo>
                    <a:pt x="130" y="733"/>
                  </a:lnTo>
                  <a:lnTo>
                    <a:pt x="137" y="733"/>
                  </a:lnTo>
                  <a:lnTo>
                    <a:pt x="137" y="726"/>
                  </a:lnTo>
                  <a:lnTo>
                    <a:pt x="145" y="718"/>
                  </a:lnTo>
                  <a:lnTo>
                    <a:pt x="145" y="711"/>
                  </a:lnTo>
                  <a:lnTo>
                    <a:pt x="152" y="703"/>
                  </a:lnTo>
                  <a:lnTo>
                    <a:pt x="152" y="695"/>
                  </a:lnTo>
                  <a:lnTo>
                    <a:pt x="160" y="688"/>
                  </a:lnTo>
                  <a:lnTo>
                    <a:pt x="160" y="680"/>
                  </a:lnTo>
                  <a:lnTo>
                    <a:pt x="160" y="672"/>
                  </a:lnTo>
                  <a:lnTo>
                    <a:pt x="168" y="665"/>
                  </a:lnTo>
                  <a:lnTo>
                    <a:pt x="168" y="657"/>
                  </a:lnTo>
                  <a:lnTo>
                    <a:pt x="168" y="649"/>
                  </a:lnTo>
                  <a:lnTo>
                    <a:pt x="175" y="642"/>
                  </a:lnTo>
                  <a:lnTo>
                    <a:pt x="175" y="634"/>
                  </a:lnTo>
                  <a:lnTo>
                    <a:pt x="175" y="626"/>
                  </a:lnTo>
                  <a:lnTo>
                    <a:pt x="175" y="619"/>
                  </a:lnTo>
                  <a:lnTo>
                    <a:pt x="183" y="619"/>
                  </a:lnTo>
                  <a:lnTo>
                    <a:pt x="183" y="611"/>
                  </a:lnTo>
                  <a:lnTo>
                    <a:pt x="183" y="604"/>
                  </a:lnTo>
                  <a:lnTo>
                    <a:pt x="183" y="596"/>
                  </a:lnTo>
                  <a:lnTo>
                    <a:pt x="183" y="588"/>
                  </a:lnTo>
                  <a:lnTo>
                    <a:pt x="191" y="588"/>
                  </a:lnTo>
                  <a:lnTo>
                    <a:pt x="191" y="581"/>
                  </a:lnTo>
                  <a:lnTo>
                    <a:pt x="191" y="573"/>
                  </a:lnTo>
                  <a:lnTo>
                    <a:pt x="191" y="565"/>
                  </a:lnTo>
                  <a:lnTo>
                    <a:pt x="191" y="558"/>
                  </a:lnTo>
                  <a:lnTo>
                    <a:pt x="198" y="558"/>
                  </a:lnTo>
                  <a:lnTo>
                    <a:pt x="198" y="550"/>
                  </a:lnTo>
                  <a:lnTo>
                    <a:pt x="198" y="542"/>
                  </a:lnTo>
                  <a:lnTo>
                    <a:pt x="198" y="535"/>
                  </a:lnTo>
                  <a:lnTo>
                    <a:pt x="198" y="527"/>
                  </a:lnTo>
                  <a:lnTo>
                    <a:pt x="198" y="520"/>
                  </a:lnTo>
                  <a:lnTo>
                    <a:pt x="206" y="520"/>
                  </a:lnTo>
                  <a:lnTo>
                    <a:pt x="206" y="512"/>
                  </a:lnTo>
                  <a:lnTo>
                    <a:pt x="206" y="504"/>
                  </a:lnTo>
                  <a:lnTo>
                    <a:pt x="206" y="497"/>
                  </a:lnTo>
                  <a:lnTo>
                    <a:pt x="206" y="489"/>
                  </a:lnTo>
                  <a:lnTo>
                    <a:pt x="206" y="481"/>
                  </a:lnTo>
                  <a:lnTo>
                    <a:pt x="214" y="474"/>
                  </a:lnTo>
                  <a:lnTo>
                    <a:pt x="214" y="466"/>
                  </a:lnTo>
                  <a:lnTo>
                    <a:pt x="214" y="458"/>
                  </a:lnTo>
                  <a:lnTo>
                    <a:pt x="214" y="451"/>
                  </a:lnTo>
                  <a:lnTo>
                    <a:pt x="214" y="443"/>
                  </a:lnTo>
                  <a:lnTo>
                    <a:pt x="221" y="435"/>
                  </a:lnTo>
                  <a:lnTo>
                    <a:pt x="221" y="428"/>
                  </a:lnTo>
                  <a:lnTo>
                    <a:pt x="221" y="420"/>
                  </a:lnTo>
                  <a:lnTo>
                    <a:pt x="221" y="413"/>
                  </a:lnTo>
                  <a:lnTo>
                    <a:pt x="221" y="405"/>
                  </a:lnTo>
                  <a:lnTo>
                    <a:pt x="221" y="397"/>
                  </a:lnTo>
                  <a:lnTo>
                    <a:pt x="229" y="390"/>
                  </a:lnTo>
                  <a:lnTo>
                    <a:pt x="229" y="382"/>
                  </a:lnTo>
                  <a:lnTo>
                    <a:pt x="229" y="374"/>
                  </a:lnTo>
                  <a:lnTo>
                    <a:pt x="229" y="367"/>
                  </a:lnTo>
                  <a:lnTo>
                    <a:pt x="229" y="359"/>
                  </a:lnTo>
                  <a:lnTo>
                    <a:pt x="229" y="351"/>
                  </a:lnTo>
                  <a:lnTo>
                    <a:pt x="237" y="344"/>
                  </a:lnTo>
                  <a:lnTo>
                    <a:pt x="237" y="336"/>
                  </a:lnTo>
                  <a:lnTo>
                    <a:pt x="237" y="321"/>
                  </a:lnTo>
                  <a:lnTo>
                    <a:pt x="237" y="313"/>
                  </a:lnTo>
                  <a:lnTo>
                    <a:pt x="237" y="306"/>
                  </a:lnTo>
                  <a:lnTo>
                    <a:pt x="237" y="298"/>
                  </a:lnTo>
                  <a:lnTo>
                    <a:pt x="244" y="290"/>
                  </a:lnTo>
                  <a:lnTo>
                    <a:pt x="244" y="283"/>
                  </a:lnTo>
                  <a:lnTo>
                    <a:pt x="244" y="275"/>
                  </a:lnTo>
                  <a:lnTo>
                    <a:pt x="244" y="267"/>
                  </a:lnTo>
                  <a:lnTo>
                    <a:pt x="244" y="260"/>
                  </a:lnTo>
                  <a:lnTo>
                    <a:pt x="244" y="252"/>
                  </a:lnTo>
                  <a:lnTo>
                    <a:pt x="244" y="244"/>
                  </a:lnTo>
                  <a:lnTo>
                    <a:pt x="252" y="237"/>
                  </a:lnTo>
                  <a:lnTo>
                    <a:pt x="252" y="229"/>
                  </a:lnTo>
                  <a:lnTo>
                    <a:pt x="252" y="222"/>
                  </a:lnTo>
                  <a:lnTo>
                    <a:pt x="252" y="214"/>
                  </a:lnTo>
                  <a:lnTo>
                    <a:pt x="252" y="206"/>
                  </a:lnTo>
                  <a:lnTo>
                    <a:pt x="252" y="199"/>
                  </a:lnTo>
                  <a:lnTo>
                    <a:pt x="259" y="191"/>
                  </a:lnTo>
                  <a:lnTo>
                    <a:pt x="259" y="183"/>
                  </a:lnTo>
                  <a:lnTo>
                    <a:pt x="259" y="176"/>
                  </a:lnTo>
                  <a:lnTo>
                    <a:pt x="259" y="168"/>
                  </a:lnTo>
                  <a:lnTo>
                    <a:pt x="259" y="160"/>
                  </a:lnTo>
                  <a:lnTo>
                    <a:pt x="259" y="153"/>
                  </a:lnTo>
                  <a:lnTo>
                    <a:pt x="259" y="145"/>
                  </a:lnTo>
                  <a:lnTo>
                    <a:pt x="259" y="137"/>
                  </a:lnTo>
                  <a:lnTo>
                    <a:pt x="267" y="130"/>
                  </a:lnTo>
                  <a:lnTo>
                    <a:pt x="267" y="122"/>
                  </a:lnTo>
                  <a:lnTo>
                    <a:pt x="267" y="115"/>
                  </a:lnTo>
                  <a:lnTo>
                    <a:pt x="267" y="107"/>
                  </a:lnTo>
                  <a:lnTo>
                    <a:pt x="275" y="107"/>
                  </a:lnTo>
                  <a:lnTo>
                    <a:pt x="275" y="115"/>
                  </a:lnTo>
                  <a:lnTo>
                    <a:pt x="275" y="122"/>
                  </a:lnTo>
                  <a:lnTo>
                    <a:pt x="275" y="130"/>
                  </a:lnTo>
                  <a:lnTo>
                    <a:pt x="282" y="137"/>
                  </a:lnTo>
                  <a:lnTo>
                    <a:pt x="282" y="145"/>
                  </a:lnTo>
                  <a:lnTo>
                    <a:pt x="282" y="153"/>
                  </a:lnTo>
                  <a:lnTo>
                    <a:pt x="282" y="160"/>
                  </a:lnTo>
                  <a:lnTo>
                    <a:pt x="282" y="168"/>
                  </a:lnTo>
                  <a:lnTo>
                    <a:pt x="282" y="176"/>
                  </a:lnTo>
                  <a:lnTo>
                    <a:pt x="290" y="183"/>
                  </a:lnTo>
                  <a:lnTo>
                    <a:pt x="290" y="191"/>
                  </a:lnTo>
                  <a:lnTo>
                    <a:pt x="290" y="199"/>
                  </a:lnTo>
                  <a:lnTo>
                    <a:pt x="290" y="206"/>
                  </a:lnTo>
                  <a:lnTo>
                    <a:pt x="290" y="214"/>
                  </a:lnTo>
                  <a:lnTo>
                    <a:pt x="290" y="222"/>
                  </a:lnTo>
                  <a:lnTo>
                    <a:pt x="290" y="229"/>
                  </a:lnTo>
                  <a:lnTo>
                    <a:pt x="298" y="237"/>
                  </a:lnTo>
                  <a:lnTo>
                    <a:pt x="298" y="244"/>
                  </a:lnTo>
                  <a:lnTo>
                    <a:pt x="298" y="260"/>
                  </a:lnTo>
                  <a:lnTo>
                    <a:pt x="298" y="267"/>
                  </a:lnTo>
                  <a:lnTo>
                    <a:pt x="298" y="275"/>
                  </a:lnTo>
                  <a:lnTo>
                    <a:pt x="298" y="283"/>
                  </a:lnTo>
                  <a:lnTo>
                    <a:pt x="305" y="290"/>
                  </a:lnTo>
                  <a:lnTo>
                    <a:pt x="305" y="298"/>
                  </a:lnTo>
                  <a:lnTo>
                    <a:pt x="305" y="306"/>
                  </a:lnTo>
                  <a:lnTo>
                    <a:pt x="305" y="313"/>
                  </a:lnTo>
                  <a:lnTo>
                    <a:pt x="305" y="321"/>
                  </a:lnTo>
                  <a:lnTo>
                    <a:pt x="305" y="328"/>
                  </a:lnTo>
                  <a:lnTo>
                    <a:pt x="305" y="336"/>
                  </a:lnTo>
                  <a:lnTo>
                    <a:pt x="313" y="344"/>
                  </a:lnTo>
                  <a:lnTo>
                    <a:pt x="313" y="351"/>
                  </a:lnTo>
                  <a:lnTo>
                    <a:pt x="313" y="359"/>
                  </a:lnTo>
                  <a:lnTo>
                    <a:pt x="313" y="367"/>
                  </a:lnTo>
                  <a:lnTo>
                    <a:pt x="313" y="374"/>
                  </a:lnTo>
                  <a:lnTo>
                    <a:pt x="313" y="382"/>
                  </a:lnTo>
                  <a:lnTo>
                    <a:pt x="321" y="382"/>
                  </a:lnTo>
                  <a:lnTo>
                    <a:pt x="321" y="390"/>
                  </a:lnTo>
                  <a:lnTo>
                    <a:pt x="321" y="397"/>
                  </a:lnTo>
                  <a:lnTo>
                    <a:pt x="321" y="405"/>
                  </a:lnTo>
                  <a:lnTo>
                    <a:pt x="321" y="413"/>
                  </a:lnTo>
                  <a:lnTo>
                    <a:pt x="321" y="420"/>
                  </a:lnTo>
                  <a:lnTo>
                    <a:pt x="321" y="428"/>
                  </a:lnTo>
                  <a:lnTo>
                    <a:pt x="328" y="428"/>
                  </a:lnTo>
                  <a:lnTo>
                    <a:pt x="328" y="435"/>
                  </a:lnTo>
                  <a:lnTo>
                    <a:pt x="328" y="443"/>
                  </a:lnTo>
                  <a:lnTo>
                    <a:pt x="328" y="451"/>
                  </a:lnTo>
                  <a:lnTo>
                    <a:pt x="328" y="458"/>
                  </a:lnTo>
                  <a:lnTo>
                    <a:pt x="328" y="466"/>
                  </a:lnTo>
                  <a:lnTo>
                    <a:pt x="336" y="474"/>
                  </a:lnTo>
                  <a:lnTo>
                    <a:pt x="336" y="481"/>
                  </a:lnTo>
                  <a:lnTo>
                    <a:pt x="336" y="489"/>
                  </a:lnTo>
                  <a:lnTo>
                    <a:pt x="336" y="497"/>
                  </a:lnTo>
                  <a:lnTo>
                    <a:pt x="336" y="504"/>
                  </a:lnTo>
                  <a:lnTo>
                    <a:pt x="344" y="512"/>
                  </a:lnTo>
                  <a:lnTo>
                    <a:pt x="344" y="520"/>
                  </a:lnTo>
                  <a:lnTo>
                    <a:pt x="344" y="527"/>
                  </a:lnTo>
                  <a:lnTo>
                    <a:pt x="344" y="535"/>
                  </a:lnTo>
                  <a:lnTo>
                    <a:pt x="344" y="542"/>
                  </a:lnTo>
                  <a:lnTo>
                    <a:pt x="351" y="542"/>
                  </a:lnTo>
                  <a:lnTo>
                    <a:pt x="351" y="550"/>
                  </a:lnTo>
                  <a:lnTo>
                    <a:pt x="351" y="558"/>
                  </a:lnTo>
                  <a:lnTo>
                    <a:pt x="351" y="565"/>
                  </a:lnTo>
                  <a:lnTo>
                    <a:pt x="351" y="573"/>
                  </a:lnTo>
                  <a:lnTo>
                    <a:pt x="359" y="581"/>
                  </a:lnTo>
                  <a:lnTo>
                    <a:pt x="359" y="588"/>
                  </a:lnTo>
                  <a:lnTo>
                    <a:pt x="359" y="596"/>
                  </a:lnTo>
                  <a:lnTo>
                    <a:pt x="359" y="604"/>
                  </a:lnTo>
                  <a:lnTo>
                    <a:pt x="366" y="604"/>
                  </a:lnTo>
                  <a:lnTo>
                    <a:pt x="366" y="611"/>
                  </a:lnTo>
                  <a:lnTo>
                    <a:pt x="366" y="619"/>
                  </a:lnTo>
                  <a:lnTo>
                    <a:pt x="366" y="626"/>
                  </a:lnTo>
                  <a:lnTo>
                    <a:pt x="366" y="634"/>
                  </a:lnTo>
                  <a:lnTo>
                    <a:pt x="374" y="634"/>
                  </a:lnTo>
                  <a:lnTo>
                    <a:pt x="374" y="642"/>
                  </a:lnTo>
                  <a:lnTo>
                    <a:pt x="374" y="649"/>
                  </a:lnTo>
                  <a:lnTo>
                    <a:pt x="374" y="657"/>
                  </a:lnTo>
                  <a:lnTo>
                    <a:pt x="382" y="657"/>
                  </a:lnTo>
                  <a:lnTo>
                    <a:pt x="382" y="665"/>
                  </a:lnTo>
                  <a:lnTo>
                    <a:pt x="382" y="672"/>
                  </a:lnTo>
                  <a:lnTo>
                    <a:pt x="382" y="680"/>
                  </a:lnTo>
                  <a:lnTo>
                    <a:pt x="389" y="680"/>
                  </a:lnTo>
                  <a:lnTo>
                    <a:pt x="389" y="688"/>
                  </a:lnTo>
                  <a:lnTo>
                    <a:pt x="389" y="695"/>
                  </a:lnTo>
                  <a:lnTo>
                    <a:pt x="389" y="703"/>
                  </a:lnTo>
                  <a:lnTo>
                    <a:pt x="397" y="703"/>
                  </a:lnTo>
                  <a:lnTo>
                    <a:pt x="397" y="711"/>
                  </a:lnTo>
                  <a:lnTo>
                    <a:pt x="397" y="718"/>
                  </a:lnTo>
                  <a:lnTo>
                    <a:pt x="405" y="718"/>
                  </a:lnTo>
                  <a:lnTo>
                    <a:pt x="405" y="726"/>
                  </a:lnTo>
                  <a:lnTo>
                    <a:pt x="412" y="726"/>
                  </a:lnTo>
                  <a:lnTo>
                    <a:pt x="412" y="733"/>
                  </a:lnTo>
                  <a:lnTo>
                    <a:pt x="420" y="733"/>
                  </a:lnTo>
                  <a:lnTo>
                    <a:pt x="420" y="726"/>
                  </a:lnTo>
                  <a:lnTo>
                    <a:pt x="420" y="718"/>
                  </a:lnTo>
                  <a:lnTo>
                    <a:pt x="428" y="718"/>
                  </a:lnTo>
                  <a:lnTo>
                    <a:pt x="428" y="711"/>
                  </a:lnTo>
                  <a:lnTo>
                    <a:pt x="428" y="703"/>
                  </a:lnTo>
                  <a:lnTo>
                    <a:pt x="435" y="703"/>
                  </a:lnTo>
                  <a:lnTo>
                    <a:pt x="435" y="695"/>
                  </a:lnTo>
                  <a:lnTo>
                    <a:pt x="435" y="688"/>
                  </a:lnTo>
                  <a:lnTo>
                    <a:pt x="443" y="688"/>
                  </a:lnTo>
                  <a:lnTo>
                    <a:pt x="443" y="680"/>
                  </a:lnTo>
                  <a:lnTo>
                    <a:pt x="443" y="672"/>
                  </a:lnTo>
                  <a:lnTo>
                    <a:pt x="443" y="665"/>
                  </a:lnTo>
                  <a:lnTo>
                    <a:pt x="450" y="665"/>
                  </a:lnTo>
                  <a:lnTo>
                    <a:pt x="450" y="657"/>
                  </a:lnTo>
                  <a:lnTo>
                    <a:pt x="450" y="649"/>
                  </a:lnTo>
                  <a:lnTo>
                    <a:pt x="450" y="642"/>
                  </a:lnTo>
                  <a:lnTo>
                    <a:pt x="458" y="634"/>
                  </a:lnTo>
                  <a:lnTo>
                    <a:pt x="458" y="626"/>
                  </a:lnTo>
                  <a:lnTo>
                    <a:pt x="458" y="619"/>
                  </a:lnTo>
                  <a:lnTo>
                    <a:pt x="458" y="611"/>
                  </a:lnTo>
                  <a:lnTo>
                    <a:pt x="466" y="611"/>
                  </a:lnTo>
                  <a:lnTo>
                    <a:pt x="466" y="604"/>
                  </a:lnTo>
                  <a:lnTo>
                    <a:pt x="466" y="596"/>
                  </a:lnTo>
                  <a:lnTo>
                    <a:pt x="466" y="588"/>
                  </a:lnTo>
                  <a:lnTo>
                    <a:pt x="466" y="581"/>
                  </a:lnTo>
                  <a:lnTo>
                    <a:pt x="473" y="581"/>
                  </a:lnTo>
                  <a:lnTo>
                    <a:pt x="473" y="573"/>
                  </a:lnTo>
                  <a:lnTo>
                    <a:pt x="473" y="565"/>
                  </a:lnTo>
                  <a:lnTo>
                    <a:pt x="473" y="558"/>
                  </a:lnTo>
                  <a:lnTo>
                    <a:pt x="473" y="550"/>
                  </a:lnTo>
                  <a:lnTo>
                    <a:pt x="481" y="542"/>
                  </a:lnTo>
                  <a:lnTo>
                    <a:pt x="481" y="535"/>
                  </a:lnTo>
                  <a:lnTo>
                    <a:pt x="481" y="527"/>
                  </a:lnTo>
                  <a:lnTo>
                    <a:pt x="481" y="520"/>
                  </a:lnTo>
                  <a:lnTo>
                    <a:pt x="481" y="512"/>
                  </a:lnTo>
                  <a:lnTo>
                    <a:pt x="489" y="504"/>
                  </a:lnTo>
                  <a:lnTo>
                    <a:pt x="489" y="497"/>
                  </a:lnTo>
                  <a:lnTo>
                    <a:pt x="489" y="489"/>
                  </a:lnTo>
                  <a:lnTo>
                    <a:pt x="489" y="481"/>
                  </a:lnTo>
                  <a:lnTo>
                    <a:pt x="489" y="474"/>
                  </a:lnTo>
                  <a:lnTo>
                    <a:pt x="489" y="466"/>
                  </a:lnTo>
                  <a:lnTo>
                    <a:pt x="496" y="466"/>
                  </a:lnTo>
                  <a:lnTo>
                    <a:pt x="496" y="458"/>
                  </a:lnTo>
                  <a:lnTo>
                    <a:pt x="496" y="451"/>
                  </a:lnTo>
                  <a:lnTo>
                    <a:pt x="496" y="443"/>
                  </a:lnTo>
                  <a:lnTo>
                    <a:pt x="496" y="435"/>
                  </a:lnTo>
                  <a:lnTo>
                    <a:pt x="496" y="428"/>
                  </a:lnTo>
                  <a:lnTo>
                    <a:pt x="504" y="428"/>
                  </a:lnTo>
                  <a:lnTo>
                    <a:pt x="504" y="420"/>
                  </a:lnTo>
                  <a:lnTo>
                    <a:pt x="504" y="413"/>
                  </a:lnTo>
                  <a:lnTo>
                    <a:pt x="504" y="405"/>
                  </a:lnTo>
                  <a:lnTo>
                    <a:pt x="504" y="397"/>
                  </a:lnTo>
                  <a:lnTo>
                    <a:pt x="504" y="390"/>
                  </a:lnTo>
                  <a:lnTo>
                    <a:pt x="504" y="382"/>
                  </a:lnTo>
                  <a:lnTo>
                    <a:pt x="512" y="374"/>
                  </a:lnTo>
                  <a:lnTo>
                    <a:pt x="512" y="367"/>
                  </a:lnTo>
                  <a:lnTo>
                    <a:pt x="512" y="359"/>
                  </a:lnTo>
                  <a:lnTo>
                    <a:pt x="512" y="351"/>
                  </a:lnTo>
                  <a:lnTo>
                    <a:pt x="512" y="344"/>
                  </a:lnTo>
                  <a:lnTo>
                    <a:pt x="512" y="336"/>
                  </a:lnTo>
                  <a:lnTo>
                    <a:pt x="519" y="328"/>
                  </a:lnTo>
                  <a:lnTo>
                    <a:pt x="519" y="321"/>
                  </a:lnTo>
                  <a:lnTo>
                    <a:pt x="519" y="313"/>
                  </a:lnTo>
                  <a:lnTo>
                    <a:pt x="519" y="306"/>
                  </a:lnTo>
                  <a:lnTo>
                    <a:pt x="519" y="298"/>
                  </a:lnTo>
                  <a:lnTo>
                    <a:pt x="519" y="290"/>
                  </a:lnTo>
                  <a:lnTo>
                    <a:pt x="519" y="283"/>
                  </a:lnTo>
                  <a:lnTo>
                    <a:pt x="527" y="275"/>
                  </a:lnTo>
                  <a:lnTo>
                    <a:pt x="527" y="267"/>
                  </a:lnTo>
                  <a:lnTo>
                    <a:pt x="527" y="260"/>
                  </a:lnTo>
                  <a:lnTo>
                    <a:pt x="527" y="252"/>
                  </a:lnTo>
                  <a:lnTo>
                    <a:pt x="527" y="244"/>
                  </a:lnTo>
                  <a:lnTo>
                    <a:pt x="527" y="237"/>
                  </a:lnTo>
                  <a:lnTo>
                    <a:pt x="527" y="229"/>
                  </a:lnTo>
                  <a:lnTo>
                    <a:pt x="535" y="222"/>
                  </a:lnTo>
                  <a:lnTo>
                    <a:pt x="535" y="214"/>
                  </a:lnTo>
                  <a:lnTo>
                    <a:pt x="535" y="206"/>
                  </a:lnTo>
                  <a:lnTo>
                    <a:pt x="535" y="199"/>
                  </a:lnTo>
                  <a:lnTo>
                    <a:pt x="535" y="191"/>
                  </a:lnTo>
                  <a:lnTo>
                    <a:pt x="535" y="183"/>
                  </a:lnTo>
                  <a:lnTo>
                    <a:pt x="535" y="176"/>
                  </a:lnTo>
                  <a:lnTo>
                    <a:pt x="542" y="168"/>
                  </a:lnTo>
                  <a:lnTo>
                    <a:pt x="542" y="153"/>
                  </a:lnTo>
                  <a:lnTo>
                    <a:pt x="542" y="145"/>
                  </a:lnTo>
                  <a:lnTo>
                    <a:pt x="542" y="137"/>
                  </a:lnTo>
                  <a:lnTo>
                    <a:pt x="542" y="130"/>
                  </a:lnTo>
                  <a:lnTo>
                    <a:pt x="542" y="122"/>
                  </a:lnTo>
                  <a:lnTo>
                    <a:pt x="542" y="115"/>
                  </a:lnTo>
                  <a:lnTo>
                    <a:pt x="550" y="107"/>
                  </a:lnTo>
                  <a:lnTo>
                    <a:pt x="550" y="99"/>
                  </a:lnTo>
                  <a:lnTo>
                    <a:pt x="550" y="92"/>
                  </a:lnTo>
                  <a:lnTo>
                    <a:pt x="550" y="84"/>
                  </a:lnTo>
                  <a:lnTo>
                    <a:pt x="550" y="76"/>
                  </a:lnTo>
                  <a:lnTo>
                    <a:pt x="557" y="76"/>
                  </a:lnTo>
                  <a:lnTo>
                    <a:pt x="557" y="84"/>
                  </a:lnTo>
                  <a:lnTo>
                    <a:pt x="557" y="92"/>
                  </a:lnTo>
                  <a:lnTo>
                    <a:pt x="557" y="99"/>
                  </a:lnTo>
                  <a:lnTo>
                    <a:pt x="565" y="107"/>
                  </a:lnTo>
                  <a:lnTo>
                    <a:pt x="565" y="115"/>
                  </a:lnTo>
                  <a:lnTo>
                    <a:pt x="565" y="122"/>
                  </a:lnTo>
                  <a:lnTo>
                    <a:pt x="565" y="130"/>
                  </a:lnTo>
                  <a:lnTo>
                    <a:pt x="565" y="137"/>
                  </a:lnTo>
                  <a:lnTo>
                    <a:pt x="565" y="145"/>
                  </a:lnTo>
                  <a:lnTo>
                    <a:pt x="573" y="160"/>
                  </a:lnTo>
                  <a:lnTo>
                    <a:pt x="573" y="168"/>
                  </a:lnTo>
                  <a:lnTo>
                    <a:pt x="573" y="176"/>
                  </a:lnTo>
                  <a:lnTo>
                    <a:pt x="573" y="183"/>
                  </a:lnTo>
                  <a:lnTo>
                    <a:pt x="573" y="191"/>
                  </a:lnTo>
                  <a:lnTo>
                    <a:pt x="573" y="199"/>
                  </a:lnTo>
                  <a:lnTo>
                    <a:pt x="573" y="206"/>
                  </a:lnTo>
                  <a:lnTo>
                    <a:pt x="580" y="214"/>
                  </a:lnTo>
                  <a:lnTo>
                    <a:pt x="580" y="222"/>
                  </a:lnTo>
                  <a:lnTo>
                    <a:pt x="580" y="229"/>
                  </a:lnTo>
                  <a:lnTo>
                    <a:pt x="580" y="237"/>
                  </a:lnTo>
                  <a:lnTo>
                    <a:pt x="580" y="244"/>
                  </a:lnTo>
                  <a:lnTo>
                    <a:pt x="580" y="252"/>
                  </a:lnTo>
                  <a:lnTo>
                    <a:pt x="580" y="260"/>
                  </a:lnTo>
                  <a:lnTo>
                    <a:pt x="588" y="267"/>
                  </a:lnTo>
                  <a:lnTo>
                    <a:pt x="588" y="275"/>
                  </a:lnTo>
                  <a:lnTo>
                    <a:pt x="588" y="283"/>
                  </a:lnTo>
                  <a:lnTo>
                    <a:pt x="588" y="290"/>
                  </a:lnTo>
                  <a:lnTo>
                    <a:pt x="588" y="298"/>
                  </a:lnTo>
                  <a:lnTo>
                    <a:pt x="588" y="306"/>
                  </a:lnTo>
                  <a:lnTo>
                    <a:pt x="588" y="313"/>
                  </a:lnTo>
                  <a:lnTo>
                    <a:pt x="596" y="321"/>
                  </a:lnTo>
                  <a:lnTo>
                    <a:pt x="596" y="328"/>
                  </a:lnTo>
                  <a:lnTo>
                    <a:pt x="596" y="336"/>
                  </a:lnTo>
                  <a:lnTo>
                    <a:pt x="596" y="344"/>
                  </a:lnTo>
                  <a:lnTo>
                    <a:pt x="596" y="351"/>
                  </a:lnTo>
                  <a:lnTo>
                    <a:pt x="596" y="359"/>
                  </a:lnTo>
                  <a:lnTo>
                    <a:pt x="603" y="367"/>
                  </a:lnTo>
                  <a:lnTo>
                    <a:pt x="603" y="374"/>
                  </a:lnTo>
                  <a:lnTo>
                    <a:pt x="603" y="382"/>
                  </a:lnTo>
                  <a:lnTo>
                    <a:pt x="603" y="390"/>
                  </a:lnTo>
                  <a:lnTo>
                    <a:pt x="603" y="397"/>
                  </a:lnTo>
                  <a:lnTo>
                    <a:pt x="603" y="405"/>
                  </a:lnTo>
                  <a:lnTo>
                    <a:pt x="611" y="413"/>
                  </a:lnTo>
                  <a:lnTo>
                    <a:pt x="611" y="420"/>
                  </a:lnTo>
                  <a:lnTo>
                    <a:pt x="611" y="428"/>
                  </a:lnTo>
                  <a:lnTo>
                    <a:pt x="611" y="435"/>
                  </a:lnTo>
                  <a:lnTo>
                    <a:pt x="611" y="443"/>
                  </a:lnTo>
                  <a:lnTo>
                    <a:pt x="611" y="451"/>
                  </a:lnTo>
                  <a:lnTo>
                    <a:pt x="619" y="458"/>
                  </a:lnTo>
                  <a:lnTo>
                    <a:pt x="619" y="466"/>
                  </a:lnTo>
                  <a:lnTo>
                    <a:pt x="619" y="474"/>
                  </a:lnTo>
                  <a:lnTo>
                    <a:pt x="619" y="481"/>
                  </a:lnTo>
                  <a:lnTo>
                    <a:pt x="619" y="489"/>
                  </a:lnTo>
                  <a:lnTo>
                    <a:pt x="619" y="497"/>
                  </a:lnTo>
                  <a:lnTo>
                    <a:pt x="626" y="497"/>
                  </a:lnTo>
                  <a:lnTo>
                    <a:pt x="626" y="504"/>
                  </a:lnTo>
                  <a:lnTo>
                    <a:pt x="626" y="512"/>
                  </a:lnTo>
                  <a:lnTo>
                    <a:pt x="626" y="520"/>
                  </a:lnTo>
                  <a:lnTo>
                    <a:pt x="626" y="527"/>
                  </a:lnTo>
                  <a:lnTo>
                    <a:pt x="634" y="535"/>
                  </a:lnTo>
                  <a:lnTo>
                    <a:pt x="634" y="542"/>
                  </a:lnTo>
                  <a:lnTo>
                    <a:pt x="634" y="550"/>
                  </a:lnTo>
                  <a:lnTo>
                    <a:pt x="634" y="558"/>
                  </a:lnTo>
                  <a:lnTo>
                    <a:pt x="634" y="565"/>
                  </a:lnTo>
                  <a:lnTo>
                    <a:pt x="641" y="573"/>
                  </a:lnTo>
                  <a:lnTo>
                    <a:pt x="641" y="581"/>
                  </a:lnTo>
                  <a:lnTo>
                    <a:pt x="641" y="588"/>
                  </a:lnTo>
                  <a:lnTo>
                    <a:pt x="641" y="596"/>
                  </a:lnTo>
                  <a:lnTo>
                    <a:pt x="649" y="604"/>
                  </a:lnTo>
                  <a:lnTo>
                    <a:pt x="649" y="611"/>
                  </a:lnTo>
                  <a:lnTo>
                    <a:pt x="649" y="619"/>
                  </a:lnTo>
                  <a:lnTo>
                    <a:pt x="649" y="626"/>
                  </a:lnTo>
                  <a:lnTo>
                    <a:pt x="657" y="634"/>
                  </a:lnTo>
                  <a:lnTo>
                    <a:pt x="657" y="642"/>
                  </a:lnTo>
                  <a:lnTo>
                    <a:pt x="657" y="649"/>
                  </a:lnTo>
                  <a:lnTo>
                    <a:pt x="664" y="657"/>
                  </a:lnTo>
                  <a:lnTo>
                    <a:pt x="664" y="665"/>
                  </a:lnTo>
                  <a:lnTo>
                    <a:pt x="664" y="672"/>
                  </a:lnTo>
                  <a:lnTo>
                    <a:pt x="664" y="680"/>
                  </a:lnTo>
                  <a:lnTo>
                    <a:pt x="672" y="680"/>
                  </a:lnTo>
                  <a:lnTo>
                    <a:pt x="672" y="688"/>
                  </a:lnTo>
                  <a:lnTo>
                    <a:pt x="672" y="695"/>
                  </a:lnTo>
                  <a:lnTo>
                    <a:pt x="672" y="703"/>
                  </a:lnTo>
                  <a:lnTo>
                    <a:pt x="680" y="703"/>
                  </a:lnTo>
                  <a:lnTo>
                    <a:pt x="680" y="711"/>
                  </a:lnTo>
                  <a:lnTo>
                    <a:pt x="680" y="718"/>
                  </a:lnTo>
                  <a:lnTo>
                    <a:pt x="687" y="718"/>
                  </a:lnTo>
                  <a:lnTo>
                    <a:pt x="687" y="726"/>
                  </a:lnTo>
                  <a:lnTo>
                    <a:pt x="687" y="733"/>
                  </a:lnTo>
                  <a:lnTo>
                    <a:pt x="695" y="733"/>
                  </a:lnTo>
                  <a:lnTo>
                    <a:pt x="703" y="733"/>
                  </a:lnTo>
                  <a:lnTo>
                    <a:pt x="703" y="726"/>
                  </a:lnTo>
                  <a:lnTo>
                    <a:pt x="710" y="726"/>
                  </a:lnTo>
                  <a:lnTo>
                    <a:pt x="710" y="718"/>
                  </a:lnTo>
                  <a:lnTo>
                    <a:pt x="710" y="711"/>
                  </a:lnTo>
                  <a:lnTo>
                    <a:pt x="718" y="703"/>
                  </a:lnTo>
                  <a:lnTo>
                    <a:pt x="718" y="695"/>
                  </a:lnTo>
                  <a:lnTo>
                    <a:pt x="718" y="688"/>
                  </a:lnTo>
                  <a:lnTo>
                    <a:pt x="726" y="688"/>
                  </a:lnTo>
                  <a:lnTo>
                    <a:pt x="726" y="680"/>
                  </a:lnTo>
                  <a:lnTo>
                    <a:pt x="726" y="672"/>
                  </a:lnTo>
                  <a:lnTo>
                    <a:pt x="733" y="665"/>
                  </a:lnTo>
                  <a:lnTo>
                    <a:pt x="733" y="657"/>
                  </a:lnTo>
                  <a:lnTo>
                    <a:pt x="733" y="649"/>
                  </a:lnTo>
                  <a:lnTo>
                    <a:pt x="733" y="642"/>
                  </a:lnTo>
                  <a:lnTo>
                    <a:pt x="741" y="642"/>
                  </a:lnTo>
                  <a:lnTo>
                    <a:pt x="741" y="634"/>
                  </a:lnTo>
                  <a:lnTo>
                    <a:pt x="741" y="626"/>
                  </a:lnTo>
                  <a:lnTo>
                    <a:pt x="741" y="619"/>
                  </a:lnTo>
                  <a:lnTo>
                    <a:pt x="748" y="611"/>
                  </a:lnTo>
                  <a:lnTo>
                    <a:pt x="748" y="604"/>
                  </a:lnTo>
                  <a:lnTo>
                    <a:pt x="748" y="596"/>
                  </a:lnTo>
                  <a:lnTo>
                    <a:pt x="748" y="588"/>
                  </a:lnTo>
                  <a:lnTo>
                    <a:pt x="748" y="581"/>
                  </a:lnTo>
                  <a:lnTo>
                    <a:pt x="756" y="581"/>
                  </a:lnTo>
                  <a:lnTo>
                    <a:pt x="756" y="573"/>
                  </a:lnTo>
                  <a:lnTo>
                    <a:pt x="756" y="565"/>
                  </a:lnTo>
                  <a:lnTo>
                    <a:pt x="756" y="558"/>
                  </a:lnTo>
                  <a:lnTo>
                    <a:pt x="756" y="550"/>
                  </a:lnTo>
                  <a:lnTo>
                    <a:pt x="764" y="542"/>
                  </a:lnTo>
                  <a:lnTo>
                    <a:pt x="764" y="535"/>
                  </a:lnTo>
                  <a:lnTo>
                    <a:pt x="764" y="527"/>
                  </a:lnTo>
                  <a:lnTo>
                    <a:pt x="764" y="520"/>
                  </a:lnTo>
                  <a:lnTo>
                    <a:pt x="764" y="512"/>
                  </a:lnTo>
                  <a:lnTo>
                    <a:pt x="771" y="504"/>
                  </a:lnTo>
                  <a:lnTo>
                    <a:pt x="771" y="497"/>
                  </a:lnTo>
                  <a:lnTo>
                    <a:pt x="771" y="489"/>
                  </a:lnTo>
                  <a:lnTo>
                    <a:pt x="771" y="481"/>
                  </a:lnTo>
                  <a:lnTo>
                    <a:pt x="771" y="474"/>
                  </a:lnTo>
                  <a:lnTo>
                    <a:pt x="771" y="466"/>
                  </a:lnTo>
                  <a:lnTo>
                    <a:pt x="779" y="466"/>
                  </a:lnTo>
                  <a:lnTo>
                    <a:pt x="779" y="458"/>
                  </a:lnTo>
                  <a:lnTo>
                    <a:pt x="779" y="451"/>
                  </a:lnTo>
                  <a:lnTo>
                    <a:pt x="779" y="443"/>
                  </a:lnTo>
                  <a:lnTo>
                    <a:pt x="779" y="435"/>
                  </a:lnTo>
                  <a:lnTo>
                    <a:pt x="779" y="428"/>
                  </a:lnTo>
                  <a:lnTo>
                    <a:pt x="787" y="420"/>
                  </a:lnTo>
                  <a:lnTo>
                    <a:pt x="787" y="413"/>
                  </a:lnTo>
                  <a:lnTo>
                    <a:pt x="787" y="405"/>
                  </a:lnTo>
                  <a:lnTo>
                    <a:pt x="787" y="397"/>
                  </a:lnTo>
                  <a:lnTo>
                    <a:pt x="787" y="390"/>
                  </a:lnTo>
                  <a:lnTo>
                    <a:pt x="787" y="382"/>
                  </a:lnTo>
                  <a:lnTo>
                    <a:pt x="794" y="374"/>
                  </a:lnTo>
                  <a:lnTo>
                    <a:pt x="794" y="367"/>
                  </a:lnTo>
                  <a:lnTo>
                    <a:pt x="794" y="359"/>
                  </a:lnTo>
                  <a:lnTo>
                    <a:pt x="794" y="351"/>
                  </a:lnTo>
                  <a:lnTo>
                    <a:pt x="794" y="344"/>
                  </a:lnTo>
                  <a:lnTo>
                    <a:pt x="794" y="336"/>
                  </a:lnTo>
                  <a:lnTo>
                    <a:pt x="802" y="328"/>
                  </a:lnTo>
                  <a:lnTo>
                    <a:pt x="802" y="321"/>
                  </a:lnTo>
                  <a:lnTo>
                    <a:pt x="802" y="313"/>
                  </a:lnTo>
                  <a:lnTo>
                    <a:pt x="802" y="306"/>
                  </a:lnTo>
                  <a:lnTo>
                    <a:pt x="802" y="298"/>
                  </a:lnTo>
                  <a:lnTo>
                    <a:pt x="802" y="290"/>
                  </a:lnTo>
                  <a:lnTo>
                    <a:pt x="802" y="283"/>
                  </a:lnTo>
                  <a:lnTo>
                    <a:pt x="802" y="275"/>
                  </a:lnTo>
                  <a:lnTo>
                    <a:pt x="810" y="267"/>
                  </a:lnTo>
                  <a:lnTo>
                    <a:pt x="810" y="260"/>
                  </a:lnTo>
                  <a:lnTo>
                    <a:pt x="810" y="252"/>
                  </a:lnTo>
                  <a:lnTo>
                    <a:pt x="810" y="244"/>
                  </a:lnTo>
                  <a:lnTo>
                    <a:pt x="810" y="237"/>
                  </a:lnTo>
                  <a:lnTo>
                    <a:pt x="810" y="222"/>
                  </a:lnTo>
                  <a:lnTo>
                    <a:pt x="817" y="214"/>
                  </a:lnTo>
                  <a:lnTo>
                    <a:pt x="817" y="206"/>
                  </a:lnTo>
                  <a:lnTo>
                    <a:pt x="817" y="199"/>
                  </a:lnTo>
                  <a:lnTo>
                    <a:pt x="817" y="191"/>
                  </a:lnTo>
                  <a:lnTo>
                    <a:pt x="817" y="183"/>
                  </a:lnTo>
                  <a:lnTo>
                    <a:pt x="817" y="176"/>
                  </a:lnTo>
                  <a:lnTo>
                    <a:pt x="817" y="168"/>
                  </a:lnTo>
                  <a:lnTo>
                    <a:pt x="825" y="160"/>
                  </a:lnTo>
                  <a:lnTo>
                    <a:pt x="825" y="153"/>
                  </a:lnTo>
                  <a:lnTo>
                    <a:pt x="825" y="145"/>
                  </a:lnTo>
                  <a:lnTo>
                    <a:pt x="825" y="137"/>
                  </a:lnTo>
                  <a:lnTo>
                    <a:pt x="825" y="130"/>
                  </a:lnTo>
                  <a:lnTo>
                    <a:pt x="825" y="115"/>
                  </a:lnTo>
                  <a:lnTo>
                    <a:pt x="825" y="107"/>
                  </a:lnTo>
                  <a:lnTo>
                    <a:pt x="825" y="99"/>
                  </a:lnTo>
                  <a:lnTo>
                    <a:pt x="833" y="92"/>
                  </a:lnTo>
                  <a:lnTo>
                    <a:pt x="833" y="84"/>
                  </a:lnTo>
                  <a:lnTo>
                    <a:pt x="833" y="76"/>
                  </a:lnTo>
                  <a:lnTo>
                    <a:pt x="833" y="69"/>
                  </a:lnTo>
                  <a:lnTo>
                    <a:pt x="833" y="61"/>
                  </a:lnTo>
                  <a:lnTo>
                    <a:pt x="833" y="53"/>
                  </a:lnTo>
                  <a:lnTo>
                    <a:pt x="840" y="53"/>
                  </a:lnTo>
                  <a:lnTo>
                    <a:pt x="840" y="61"/>
                  </a:lnTo>
                  <a:lnTo>
                    <a:pt x="840" y="69"/>
                  </a:lnTo>
                  <a:lnTo>
                    <a:pt x="848" y="76"/>
                  </a:lnTo>
                  <a:lnTo>
                    <a:pt x="848" y="84"/>
                  </a:lnTo>
                  <a:lnTo>
                    <a:pt x="848" y="92"/>
                  </a:lnTo>
                  <a:lnTo>
                    <a:pt x="848" y="99"/>
                  </a:lnTo>
                  <a:lnTo>
                    <a:pt x="848" y="107"/>
                  </a:lnTo>
                  <a:lnTo>
                    <a:pt x="848" y="115"/>
                  </a:lnTo>
                  <a:lnTo>
                    <a:pt x="855" y="122"/>
                  </a:lnTo>
                  <a:lnTo>
                    <a:pt x="855" y="130"/>
                  </a:lnTo>
                  <a:lnTo>
                    <a:pt x="855" y="137"/>
                  </a:lnTo>
                  <a:lnTo>
                    <a:pt x="855" y="145"/>
                  </a:lnTo>
                  <a:lnTo>
                    <a:pt x="855" y="153"/>
                  </a:lnTo>
                  <a:lnTo>
                    <a:pt x="855" y="160"/>
                  </a:lnTo>
                  <a:lnTo>
                    <a:pt x="855" y="168"/>
                  </a:lnTo>
                  <a:lnTo>
                    <a:pt x="855" y="176"/>
                  </a:lnTo>
                  <a:lnTo>
                    <a:pt x="863" y="183"/>
                  </a:lnTo>
                  <a:lnTo>
                    <a:pt x="863" y="191"/>
                  </a:lnTo>
                  <a:lnTo>
                    <a:pt x="863" y="199"/>
                  </a:lnTo>
                  <a:lnTo>
                    <a:pt x="863" y="206"/>
                  </a:lnTo>
                  <a:lnTo>
                    <a:pt x="863" y="214"/>
                  </a:lnTo>
                  <a:lnTo>
                    <a:pt x="863" y="222"/>
                  </a:lnTo>
                  <a:lnTo>
                    <a:pt x="863" y="229"/>
                  </a:lnTo>
                  <a:lnTo>
                    <a:pt x="871" y="237"/>
                  </a:lnTo>
                  <a:lnTo>
                    <a:pt x="871" y="244"/>
                  </a:lnTo>
                  <a:lnTo>
                    <a:pt x="871" y="252"/>
                  </a:lnTo>
                  <a:lnTo>
                    <a:pt x="871" y="260"/>
                  </a:lnTo>
                  <a:lnTo>
                    <a:pt x="871" y="275"/>
                  </a:lnTo>
                  <a:lnTo>
                    <a:pt x="871" y="283"/>
                  </a:lnTo>
                  <a:lnTo>
                    <a:pt x="878" y="290"/>
                  </a:lnTo>
                  <a:lnTo>
                    <a:pt x="878" y="298"/>
                  </a:lnTo>
                  <a:lnTo>
                    <a:pt x="878" y="306"/>
                  </a:lnTo>
                  <a:lnTo>
                    <a:pt x="878" y="313"/>
                  </a:lnTo>
                  <a:lnTo>
                    <a:pt x="878" y="321"/>
                  </a:lnTo>
                  <a:lnTo>
                    <a:pt x="878" y="328"/>
                  </a:lnTo>
                  <a:lnTo>
                    <a:pt x="886" y="328"/>
                  </a:lnTo>
                  <a:lnTo>
                    <a:pt x="886" y="336"/>
                  </a:lnTo>
                  <a:lnTo>
                    <a:pt x="886" y="344"/>
                  </a:lnTo>
                  <a:lnTo>
                    <a:pt x="886" y="351"/>
                  </a:lnTo>
                  <a:lnTo>
                    <a:pt x="886" y="359"/>
                  </a:lnTo>
                  <a:lnTo>
                    <a:pt x="886" y="367"/>
                  </a:lnTo>
                  <a:lnTo>
                    <a:pt x="886" y="374"/>
                  </a:lnTo>
                  <a:lnTo>
                    <a:pt x="894" y="382"/>
                  </a:lnTo>
                  <a:lnTo>
                    <a:pt x="894" y="390"/>
                  </a:lnTo>
                  <a:lnTo>
                    <a:pt x="894" y="397"/>
                  </a:lnTo>
                  <a:lnTo>
                    <a:pt x="894" y="405"/>
                  </a:lnTo>
                  <a:lnTo>
                    <a:pt x="894" y="413"/>
                  </a:lnTo>
                  <a:lnTo>
                    <a:pt x="901" y="420"/>
                  </a:lnTo>
                  <a:lnTo>
                    <a:pt x="901" y="428"/>
                  </a:lnTo>
                  <a:lnTo>
                    <a:pt x="901" y="435"/>
                  </a:lnTo>
                  <a:lnTo>
                    <a:pt x="901" y="443"/>
                  </a:lnTo>
                  <a:lnTo>
                    <a:pt x="901" y="451"/>
                  </a:lnTo>
                  <a:lnTo>
                    <a:pt x="901" y="458"/>
                  </a:lnTo>
                  <a:lnTo>
                    <a:pt x="909" y="458"/>
                  </a:lnTo>
                  <a:lnTo>
                    <a:pt x="909" y="466"/>
                  </a:lnTo>
                  <a:lnTo>
                    <a:pt x="909" y="474"/>
                  </a:lnTo>
                  <a:lnTo>
                    <a:pt x="909" y="481"/>
                  </a:lnTo>
                  <a:lnTo>
                    <a:pt x="909" y="489"/>
                  </a:lnTo>
                  <a:lnTo>
                    <a:pt x="917" y="497"/>
                  </a:lnTo>
                  <a:lnTo>
                    <a:pt x="917" y="504"/>
                  </a:lnTo>
                  <a:lnTo>
                    <a:pt x="917" y="512"/>
                  </a:lnTo>
                  <a:lnTo>
                    <a:pt x="917" y="520"/>
                  </a:lnTo>
                  <a:lnTo>
                    <a:pt x="917" y="527"/>
                  </a:lnTo>
                  <a:lnTo>
                    <a:pt x="924" y="535"/>
                  </a:lnTo>
                  <a:lnTo>
                    <a:pt x="924" y="542"/>
                  </a:lnTo>
                  <a:lnTo>
                    <a:pt x="924" y="550"/>
                  </a:lnTo>
                  <a:lnTo>
                    <a:pt x="924" y="558"/>
                  </a:lnTo>
                  <a:lnTo>
                    <a:pt x="932" y="565"/>
                  </a:lnTo>
                  <a:lnTo>
                    <a:pt x="932" y="573"/>
                  </a:lnTo>
                  <a:lnTo>
                    <a:pt x="932" y="581"/>
                  </a:lnTo>
                  <a:lnTo>
                    <a:pt x="932" y="588"/>
                  </a:lnTo>
                  <a:lnTo>
                    <a:pt x="939" y="588"/>
                  </a:lnTo>
                  <a:lnTo>
                    <a:pt x="939" y="596"/>
                  </a:lnTo>
                  <a:lnTo>
                    <a:pt x="939" y="604"/>
                  </a:lnTo>
                  <a:lnTo>
                    <a:pt x="939" y="611"/>
                  </a:lnTo>
                  <a:lnTo>
                    <a:pt x="939" y="619"/>
                  </a:lnTo>
                  <a:lnTo>
                    <a:pt x="947" y="619"/>
                  </a:lnTo>
                  <a:lnTo>
                    <a:pt x="947" y="626"/>
                  </a:lnTo>
                  <a:lnTo>
                    <a:pt x="947" y="634"/>
                  </a:lnTo>
                  <a:lnTo>
                    <a:pt x="947" y="642"/>
                  </a:lnTo>
                  <a:lnTo>
                    <a:pt x="955" y="642"/>
                  </a:lnTo>
                  <a:lnTo>
                    <a:pt x="955" y="649"/>
                  </a:lnTo>
                  <a:lnTo>
                    <a:pt x="955" y="657"/>
                  </a:lnTo>
                  <a:lnTo>
                    <a:pt x="955" y="665"/>
                  </a:lnTo>
                  <a:lnTo>
                    <a:pt x="962" y="665"/>
                  </a:lnTo>
                  <a:lnTo>
                    <a:pt x="962" y="672"/>
                  </a:lnTo>
                  <a:lnTo>
                    <a:pt x="962" y="680"/>
                  </a:lnTo>
                  <a:lnTo>
                    <a:pt x="970" y="680"/>
                  </a:lnTo>
                  <a:lnTo>
                    <a:pt x="970" y="688"/>
                  </a:lnTo>
                  <a:lnTo>
                    <a:pt x="970" y="695"/>
                  </a:lnTo>
                  <a:lnTo>
                    <a:pt x="978" y="695"/>
                  </a:lnTo>
                  <a:lnTo>
                    <a:pt x="978" y="703"/>
                  </a:lnTo>
                  <a:lnTo>
                    <a:pt x="985" y="703"/>
                  </a:lnTo>
                  <a:lnTo>
                    <a:pt x="985" y="695"/>
                  </a:lnTo>
                  <a:lnTo>
                    <a:pt x="985" y="688"/>
                  </a:lnTo>
                  <a:lnTo>
                    <a:pt x="993" y="688"/>
                  </a:lnTo>
                  <a:lnTo>
                    <a:pt x="993" y="680"/>
                  </a:lnTo>
                  <a:lnTo>
                    <a:pt x="993" y="672"/>
                  </a:lnTo>
                  <a:lnTo>
                    <a:pt x="1001" y="665"/>
                  </a:lnTo>
                  <a:lnTo>
                    <a:pt x="1001" y="657"/>
                  </a:lnTo>
                  <a:lnTo>
                    <a:pt x="1001" y="649"/>
                  </a:lnTo>
                  <a:lnTo>
                    <a:pt x="1008" y="642"/>
                  </a:lnTo>
                  <a:lnTo>
                    <a:pt x="1008" y="634"/>
                  </a:lnTo>
                  <a:lnTo>
                    <a:pt x="1008" y="626"/>
                  </a:lnTo>
                  <a:lnTo>
                    <a:pt x="1008" y="619"/>
                  </a:lnTo>
                  <a:lnTo>
                    <a:pt x="1016" y="619"/>
                  </a:lnTo>
                  <a:lnTo>
                    <a:pt x="1016" y="611"/>
                  </a:lnTo>
                  <a:lnTo>
                    <a:pt x="1016" y="604"/>
                  </a:lnTo>
                  <a:lnTo>
                    <a:pt x="1016" y="596"/>
                  </a:lnTo>
                  <a:lnTo>
                    <a:pt x="1024" y="588"/>
                  </a:lnTo>
                  <a:lnTo>
                    <a:pt x="1024" y="581"/>
                  </a:lnTo>
                  <a:lnTo>
                    <a:pt x="1024" y="573"/>
                  </a:lnTo>
                  <a:lnTo>
                    <a:pt x="1024" y="565"/>
                  </a:lnTo>
                  <a:lnTo>
                    <a:pt x="1031" y="558"/>
                  </a:lnTo>
                  <a:lnTo>
                    <a:pt x="1031" y="550"/>
                  </a:lnTo>
                  <a:lnTo>
                    <a:pt x="1031" y="542"/>
                  </a:lnTo>
                  <a:lnTo>
                    <a:pt x="1031" y="535"/>
                  </a:lnTo>
                  <a:lnTo>
                    <a:pt x="1039" y="527"/>
                  </a:lnTo>
                  <a:lnTo>
                    <a:pt x="1039" y="520"/>
                  </a:lnTo>
                  <a:lnTo>
                    <a:pt x="1039" y="512"/>
                  </a:lnTo>
                  <a:lnTo>
                    <a:pt x="1039" y="504"/>
                  </a:lnTo>
                  <a:lnTo>
                    <a:pt x="1039" y="497"/>
                  </a:lnTo>
                  <a:lnTo>
                    <a:pt x="1046" y="489"/>
                  </a:lnTo>
                  <a:lnTo>
                    <a:pt x="1046" y="481"/>
                  </a:lnTo>
                  <a:lnTo>
                    <a:pt x="1046" y="474"/>
                  </a:lnTo>
                  <a:lnTo>
                    <a:pt x="1046" y="466"/>
                  </a:lnTo>
                  <a:lnTo>
                    <a:pt x="1054" y="451"/>
                  </a:lnTo>
                  <a:lnTo>
                    <a:pt x="1054" y="443"/>
                  </a:lnTo>
                  <a:lnTo>
                    <a:pt x="1054" y="435"/>
                  </a:lnTo>
                  <a:lnTo>
                    <a:pt x="1054" y="428"/>
                  </a:lnTo>
                  <a:lnTo>
                    <a:pt x="1054" y="420"/>
                  </a:lnTo>
                  <a:lnTo>
                    <a:pt x="1054" y="413"/>
                  </a:lnTo>
                  <a:lnTo>
                    <a:pt x="1062" y="413"/>
                  </a:lnTo>
                  <a:lnTo>
                    <a:pt x="1062" y="405"/>
                  </a:lnTo>
                  <a:lnTo>
                    <a:pt x="1062" y="397"/>
                  </a:lnTo>
                  <a:lnTo>
                    <a:pt x="1062" y="390"/>
                  </a:lnTo>
                  <a:lnTo>
                    <a:pt x="1062" y="382"/>
                  </a:lnTo>
                  <a:lnTo>
                    <a:pt x="1062" y="374"/>
                  </a:lnTo>
                  <a:lnTo>
                    <a:pt x="1069" y="367"/>
                  </a:lnTo>
                  <a:lnTo>
                    <a:pt x="1069" y="359"/>
                  </a:lnTo>
                  <a:lnTo>
                    <a:pt x="1069" y="351"/>
                  </a:lnTo>
                  <a:lnTo>
                    <a:pt x="1069" y="344"/>
                  </a:lnTo>
                  <a:lnTo>
                    <a:pt x="1069" y="336"/>
                  </a:lnTo>
                  <a:lnTo>
                    <a:pt x="1069" y="328"/>
                  </a:lnTo>
                  <a:lnTo>
                    <a:pt x="1069" y="321"/>
                  </a:lnTo>
                  <a:lnTo>
                    <a:pt x="1077" y="321"/>
                  </a:lnTo>
                  <a:lnTo>
                    <a:pt x="1077" y="313"/>
                  </a:lnTo>
                  <a:lnTo>
                    <a:pt x="1077" y="306"/>
                  </a:lnTo>
                  <a:lnTo>
                    <a:pt x="1077" y="298"/>
                  </a:lnTo>
                  <a:lnTo>
                    <a:pt x="1077" y="290"/>
                  </a:lnTo>
                  <a:lnTo>
                    <a:pt x="1077" y="283"/>
                  </a:lnTo>
                  <a:lnTo>
                    <a:pt x="1077" y="275"/>
                  </a:lnTo>
                  <a:lnTo>
                    <a:pt x="1085" y="267"/>
                  </a:lnTo>
                  <a:lnTo>
                    <a:pt x="1085" y="260"/>
                  </a:lnTo>
                  <a:lnTo>
                    <a:pt x="1085" y="252"/>
                  </a:lnTo>
                  <a:lnTo>
                    <a:pt x="1085" y="244"/>
                  </a:lnTo>
                  <a:lnTo>
                    <a:pt x="1085" y="237"/>
                  </a:lnTo>
                  <a:lnTo>
                    <a:pt x="1085" y="229"/>
                  </a:lnTo>
                  <a:lnTo>
                    <a:pt x="1085" y="222"/>
                  </a:lnTo>
                  <a:lnTo>
                    <a:pt x="1092" y="214"/>
                  </a:lnTo>
                  <a:lnTo>
                    <a:pt x="1092" y="206"/>
                  </a:lnTo>
                  <a:lnTo>
                    <a:pt x="1092" y="199"/>
                  </a:lnTo>
                  <a:lnTo>
                    <a:pt x="1092" y="191"/>
                  </a:lnTo>
                  <a:lnTo>
                    <a:pt x="1092" y="183"/>
                  </a:lnTo>
                  <a:lnTo>
                    <a:pt x="1092" y="176"/>
                  </a:lnTo>
                  <a:lnTo>
                    <a:pt x="1092" y="168"/>
                  </a:lnTo>
                  <a:lnTo>
                    <a:pt x="1100" y="160"/>
                  </a:lnTo>
                  <a:lnTo>
                    <a:pt x="1100" y="153"/>
                  </a:lnTo>
                  <a:lnTo>
                    <a:pt x="1100" y="145"/>
                  </a:lnTo>
                  <a:lnTo>
                    <a:pt x="1100" y="137"/>
                  </a:lnTo>
                  <a:lnTo>
                    <a:pt x="1100" y="130"/>
                  </a:lnTo>
                  <a:lnTo>
                    <a:pt x="1100" y="122"/>
                  </a:lnTo>
                  <a:lnTo>
                    <a:pt x="1100" y="115"/>
                  </a:lnTo>
                  <a:lnTo>
                    <a:pt x="1100" y="107"/>
                  </a:lnTo>
                  <a:lnTo>
                    <a:pt x="1108" y="99"/>
                  </a:lnTo>
                  <a:lnTo>
                    <a:pt x="1108" y="92"/>
                  </a:lnTo>
                  <a:lnTo>
                    <a:pt x="1108" y="84"/>
                  </a:lnTo>
                  <a:lnTo>
                    <a:pt x="1108" y="76"/>
                  </a:lnTo>
                  <a:lnTo>
                    <a:pt x="1108" y="69"/>
                  </a:lnTo>
                  <a:lnTo>
                    <a:pt x="1108" y="61"/>
                  </a:lnTo>
                  <a:lnTo>
                    <a:pt x="1115" y="46"/>
                  </a:lnTo>
                  <a:lnTo>
                    <a:pt x="1115" y="38"/>
                  </a:lnTo>
                  <a:lnTo>
                    <a:pt x="1115" y="30"/>
                  </a:lnTo>
                  <a:lnTo>
                    <a:pt x="1115" y="23"/>
                  </a:lnTo>
                  <a:lnTo>
                    <a:pt x="1115" y="15"/>
                  </a:lnTo>
                  <a:lnTo>
                    <a:pt x="1115" y="8"/>
                  </a:lnTo>
                  <a:lnTo>
                    <a:pt x="1115" y="0"/>
                  </a:lnTo>
                  <a:lnTo>
                    <a:pt x="1123" y="0"/>
                  </a:lnTo>
                  <a:lnTo>
                    <a:pt x="1123" y="8"/>
                  </a:lnTo>
                  <a:lnTo>
                    <a:pt x="1123" y="15"/>
                  </a:lnTo>
                  <a:lnTo>
                    <a:pt x="1130" y="23"/>
                  </a:lnTo>
                  <a:lnTo>
                    <a:pt x="1130" y="30"/>
                  </a:lnTo>
                  <a:lnTo>
                    <a:pt x="1130" y="38"/>
                  </a:lnTo>
                  <a:lnTo>
                    <a:pt x="1130" y="46"/>
                  </a:lnTo>
                  <a:lnTo>
                    <a:pt x="1130" y="53"/>
                  </a:lnTo>
                  <a:lnTo>
                    <a:pt x="1130" y="61"/>
                  </a:lnTo>
                  <a:lnTo>
                    <a:pt x="1130" y="76"/>
                  </a:lnTo>
                  <a:lnTo>
                    <a:pt x="1130" y="84"/>
                  </a:lnTo>
                  <a:lnTo>
                    <a:pt x="1138" y="92"/>
                  </a:lnTo>
                  <a:lnTo>
                    <a:pt x="1138" y="99"/>
                  </a:lnTo>
                  <a:lnTo>
                    <a:pt x="1138" y="107"/>
                  </a:lnTo>
                  <a:lnTo>
                    <a:pt x="1138" y="115"/>
                  </a:lnTo>
                  <a:lnTo>
                    <a:pt x="1138" y="122"/>
                  </a:lnTo>
                  <a:lnTo>
                    <a:pt x="1138" y="145"/>
                  </a:lnTo>
                  <a:lnTo>
                    <a:pt x="1146" y="153"/>
                  </a:lnTo>
                  <a:lnTo>
                    <a:pt x="1146" y="160"/>
                  </a:lnTo>
                  <a:lnTo>
                    <a:pt x="1146" y="168"/>
                  </a:lnTo>
                  <a:lnTo>
                    <a:pt x="1146" y="176"/>
                  </a:lnTo>
                  <a:lnTo>
                    <a:pt x="1146" y="183"/>
                  </a:lnTo>
                  <a:lnTo>
                    <a:pt x="1146" y="191"/>
                  </a:lnTo>
                  <a:lnTo>
                    <a:pt x="1146" y="199"/>
                  </a:lnTo>
                  <a:lnTo>
                    <a:pt x="1146" y="206"/>
                  </a:lnTo>
                  <a:lnTo>
                    <a:pt x="1153" y="214"/>
                  </a:lnTo>
                  <a:lnTo>
                    <a:pt x="1153" y="222"/>
                  </a:lnTo>
                  <a:lnTo>
                    <a:pt x="1153" y="229"/>
                  </a:lnTo>
                  <a:lnTo>
                    <a:pt x="1153" y="237"/>
                  </a:lnTo>
                  <a:lnTo>
                    <a:pt x="1153" y="244"/>
                  </a:lnTo>
                  <a:lnTo>
                    <a:pt x="1153" y="260"/>
                  </a:lnTo>
                  <a:lnTo>
                    <a:pt x="1153" y="267"/>
                  </a:lnTo>
                  <a:lnTo>
                    <a:pt x="1153" y="275"/>
                  </a:lnTo>
                  <a:lnTo>
                    <a:pt x="1161" y="283"/>
                  </a:lnTo>
                  <a:lnTo>
                    <a:pt x="1161" y="290"/>
                  </a:lnTo>
                  <a:lnTo>
                    <a:pt x="1161" y="298"/>
                  </a:lnTo>
                  <a:lnTo>
                    <a:pt x="1161" y="306"/>
                  </a:lnTo>
                  <a:lnTo>
                    <a:pt x="1161" y="313"/>
                  </a:lnTo>
                  <a:lnTo>
                    <a:pt x="1161" y="321"/>
                  </a:lnTo>
                  <a:lnTo>
                    <a:pt x="1161" y="328"/>
                  </a:lnTo>
                  <a:lnTo>
                    <a:pt x="1169" y="336"/>
                  </a:lnTo>
                  <a:lnTo>
                    <a:pt x="1169" y="344"/>
                  </a:lnTo>
                  <a:lnTo>
                    <a:pt x="1169" y="351"/>
                  </a:lnTo>
                  <a:lnTo>
                    <a:pt x="1169" y="359"/>
                  </a:lnTo>
                  <a:lnTo>
                    <a:pt x="1169" y="367"/>
                  </a:lnTo>
                  <a:lnTo>
                    <a:pt x="1169" y="374"/>
                  </a:lnTo>
                  <a:lnTo>
                    <a:pt x="1169" y="382"/>
                  </a:lnTo>
                  <a:lnTo>
                    <a:pt x="1176" y="390"/>
                  </a:lnTo>
                  <a:lnTo>
                    <a:pt x="1176" y="397"/>
                  </a:lnTo>
                  <a:lnTo>
                    <a:pt x="1176" y="405"/>
                  </a:lnTo>
                  <a:lnTo>
                    <a:pt x="1176" y="413"/>
                  </a:lnTo>
                  <a:lnTo>
                    <a:pt x="1176" y="420"/>
                  </a:lnTo>
                  <a:lnTo>
                    <a:pt x="1176" y="428"/>
                  </a:lnTo>
                  <a:lnTo>
                    <a:pt x="1176" y="435"/>
                  </a:lnTo>
                  <a:lnTo>
                    <a:pt x="1184" y="443"/>
                  </a:lnTo>
                  <a:lnTo>
                    <a:pt x="1184" y="451"/>
                  </a:lnTo>
                  <a:lnTo>
                    <a:pt x="1184" y="458"/>
                  </a:lnTo>
                  <a:lnTo>
                    <a:pt x="1184" y="466"/>
                  </a:lnTo>
                  <a:lnTo>
                    <a:pt x="1184" y="474"/>
                  </a:lnTo>
                  <a:lnTo>
                    <a:pt x="1184" y="481"/>
                  </a:lnTo>
                  <a:lnTo>
                    <a:pt x="1192" y="481"/>
                  </a:lnTo>
                  <a:lnTo>
                    <a:pt x="1192" y="489"/>
                  </a:lnTo>
                  <a:lnTo>
                    <a:pt x="1192" y="497"/>
                  </a:lnTo>
                  <a:lnTo>
                    <a:pt x="1192" y="504"/>
                  </a:lnTo>
                  <a:lnTo>
                    <a:pt x="1192" y="512"/>
                  </a:lnTo>
                  <a:lnTo>
                    <a:pt x="1192" y="520"/>
                  </a:lnTo>
                  <a:lnTo>
                    <a:pt x="1192" y="527"/>
                  </a:lnTo>
                  <a:lnTo>
                    <a:pt x="1199" y="527"/>
                  </a:lnTo>
                  <a:lnTo>
                    <a:pt x="1199" y="535"/>
                  </a:lnTo>
                  <a:lnTo>
                    <a:pt x="1199" y="542"/>
                  </a:lnTo>
                  <a:lnTo>
                    <a:pt x="1199" y="550"/>
                  </a:lnTo>
                  <a:lnTo>
                    <a:pt x="1199" y="558"/>
                  </a:lnTo>
                  <a:lnTo>
                    <a:pt x="1207" y="565"/>
                  </a:lnTo>
                  <a:lnTo>
                    <a:pt x="1207" y="573"/>
                  </a:lnTo>
                  <a:lnTo>
                    <a:pt x="1207" y="581"/>
                  </a:lnTo>
                  <a:lnTo>
                    <a:pt x="1207" y="588"/>
                  </a:lnTo>
                  <a:lnTo>
                    <a:pt x="1207" y="596"/>
                  </a:lnTo>
                  <a:lnTo>
                    <a:pt x="1215" y="604"/>
                  </a:lnTo>
                  <a:lnTo>
                    <a:pt x="1215" y="611"/>
                  </a:lnTo>
                  <a:lnTo>
                    <a:pt x="1215" y="619"/>
                  </a:lnTo>
                  <a:lnTo>
                    <a:pt x="1215" y="626"/>
                  </a:lnTo>
                  <a:lnTo>
                    <a:pt x="1222" y="634"/>
                  </a:lnTo>
                  <a:lnTo>
                    <a:pt x="1222" y="642"/>
                  </a:lnTo>
                  <a:lnTo>
                    <a:pt x="1222" y="649"/>
                  </a:lnTo>
                  <a:lnTo>
                    <a:pt x="1222" y="657"/>
                  </a:lnTo>
                  <a:lnTo>
                    <a:pt x="1230" y="665"/>
                  </a:lnTo>
                  <a:lnTo>
                    <a:pt x="1230" y="672"/>
                  </a:lnTo>
                  <a:lnTo>
                    <a:pt x="1230" y="680"/>
                  </a:lnTo>
                  <a:lnTo>
                    <a:pt x="1230" y="688"/>
                  </a:lnTo>
                  <a:lnTo>
                    <a:pt x="1237" y="688"/>
                  </a:lnTo>
                  <a:lnTo>
                    <a:pt x="1237" y="695"/>
                  </a:lnTo>
                  <a:lnTo>
                    <a:pt x="1237" y="703"/>
                  </a:lnTo>
                  <a:lnTo>
                    <a:pt x="1237" y="711"/>
                  </a:lnTo>
                  <a:lnTo>
                    <a:pt x="1245" y="711"/>
                  </a:lnTo>
                  <a:lnTo>
                    <a:pt x="1245" y="718"/>
                  </a:lnTo>
                  <a:lnTo>
                    <a:pt x="1245" y="726"/>
                  </a:lnTo>
                  <a:lnTo>
                    <a:pt x="1253" y="733"/>
                  </a:lnTo>
                  <a:lnTo>
                    <a:pt x="1253" y="741"/>
                  </a:lnTo>
                  <a:lnTo>
                    <a:pt x="1260" y="741"/>
                  </a:lnTo>
                  <a:lnTo>
                    <a:pt x="1260" y="749"/>
                  </a:lnTo>
                  <a:lnTo>
                    <a:pt x="1268" y="749"/>
                  </a:lnTo>
                  <a:lnTo>
                    <a:pt x="1268" y="741"/>
                  </a:lnTo>
                  <a:lnTo>
                    <a:pt x="1276" y="741"/>
                  </a:lnTo>
                  <a:lnTo>
                    <a:pt x="1276" y="733"/>
                  </a:lnTo>
                  <a:lnTo>
                    <a:pt x="1283" y="726"/>
                  </a:lnTo>
                  <a:lnTo>
                    <a:pt x="1283" y="718"/>
                  </a:lnTo>
                  <a:lnTo>
                    <a:pt x="1283" y="711"/>
                  </a:lnTo>
                  <a:lnTo>
                    <a:pt x="1291" y="711"/>
                  </a:lnTo>
                  <a:lnTo>
                    <a:pt x="1291" y="703"/>
                  </a:lnTo>
                  <a:lnTo>
                    <a:pt x="1291" y="695"/>
                  </a:lnTo>
                  <a:lnTo>
                    <a:pt x="1299" y="688"/>
                  </a:lnTo>
                  <a:lnTo>
                    <a:pt x="1299" y="680"/>
                  </a:lnTo>
                  <a:lnTo>
                    <a:pt x="1299" y="672"/>
                  </a:lnTo>
                  <a:lnTo>
                    <a:pt x="1306" y="665"/>
                  </a:lnTo>
                  <a:lnTo>
                    <a:pt x="1306" y="657"/>
                  </a:lnTo>
                  <a:lnTo>
                    <a:pt x="1306" y="649"/>
                  </a:lnTo>
                  <a:lnTo>
                    <a:pt x="1306" y="642"/>
                  </a:lnTo>
                  <a:lnTo>
                    <a:pt x="1314" y="642"/>
                  </a:lnTo>
                  <a:lnTo>
                    <a:pt x="1314" y="634"/>
                  </a:lnTo>
                  <a:lnTo>
                    <a:pt x="1314" y="626"/>
                  </a:lnTo>
                  <a:lnTo>
                    <a:pt x="1314" y="619"/>
                  </a:lnTo>
                  <a:lnTo>
                    <a:pt x="1322" y="611"/>
                  </a:lnTo>
                  <a:lnTo>
                    <a:pt x="1322" y="604"/>
                  </a:lnTo>
                  <a:lnTo>
                    <a:pt x="1322" y="596"/>
                  </a:lnTo>
                  <a:lnTo>
                    <a:pt x="1322" y="588"/>
                  </a:lnTo>
                  <a:lnTo>
                    <a:pt x="1322" y="581"/>
                  </a:lnTo>
                  <a:lnTo>
                    <a:pt x="1329" y="581"/>
                  </a:lnTo>
                  <a:lnTo>
                    <a:pt x="1329" y="573"/>
                  </a:lnTo>
                  <a:lnTo>
                    <a:pt x="1329" y="565"/>
                  </a:lnTo>
                  <a:lnTo>
                    <a:pt x="1329" y="558"/>
                  </a:lnTo>
                  <a:lnTo>
                    <a:pt x="1329" y="550"/>
                  </a:lnTo>
                  <a:lnTo>
                    <a:pt x="1337" y="542"/>
                  </a:lnTo>
                  <a:lnTo>
                    <a:pt x="1337" y="535"/>
                  </a:lnTo>
                  <a:lnTo>
                    <a:pt x="1337" y="527"/>
                  </a:lnTo>
                  <a:lnTo>
                    <a:pt x="1337" y="520"/>
                  </a:lnTo>
                  <a:lnTo>
                    <a:pt x="1337" y="512"/>
                  </a:lnTo>
                  <a:lnTo>
                    <a:pt x="1344" y="504"/>
                  </a:lnTo>
                  <a:lnTo>
                    <a:pt x="1344" y="497"/>
                  </a:lnTo>
                  <a:lnTo>
                    <a:pt x="1344" y="489"/>
                  </a:lnTo>
                  <a:lnTo>
                    <a:pt x="1344" y="481"/>
                  </a:lnTo>
                  <a:lnTo>
                    <a:pt x="1344" y="474"/>
                  </a:lnTo>
                  <a:lnTo>
                    <a:pt x="1344" y="466"/>
                  </a:lnTo>
                  <a:lnTo>
                    <a:pt x="1352" y="458"/>
                  </a:lnTo>
                  <a:lnTo>
                    <a:pt x="1352" y="451"/>
                  </a:lnTo>
                  <a:lnTo>
                    <a:pt x="1352" y="443"/>
                  </a:lnTo>
                  <a:lnTo>
                    <a:pt x="1352" y="435"/>
                  </a:lnTo>
                  <a:lnTo>
                    <a:pt x="1352" y="428"/>
                  </a:lnTo>
                  <a:lnTo>
                    <a:pt x="1360" y="420"/>
                  </a:lnTo>
                  <a:lnTo>
                    <a:pt x="1360" y="413"/>
                  </a:lnTo>
                  <a:lnTo>
                    <a:pt x="1360" y="405"/>
                  </a:lnTo>
                  <a:lnTo>
                    <a:pt x="1360" y="397"/>
                  </a:lnTo>
                  <a:lnTo>
                    <a:pt x="1360" y="390"/>
                  </a:lnTo>
                  <a:lnTo>
                    <a:pt x="1360" y="382"/>
                  </a:lnTo>
                  <a:lnTo>
                    <a:pt x="1360" y="374"/>
                  </a:lnTo>
                  <a:lnTo>
                    <a:pt x="1367" y="367"/>
                  </a:lnTo>
                  <a:lnTo>
                    <a:pt x="1367" y="359"/>
                  </a:lnTo>
                  <a:lnTo>
                    <a:pt x="1367" y="351"/>
                  </a:lnTo>
                  <a:lnTo>
                    <a:pt x="1367" y="344"/>
                  </a:lnTo>
                  <a:lnTo>
                    <a:pt x="1367" y="336"/>
                  </a:lnTo>
                  <a:lnTo>
                    <a:pt x="1367" y="328"/>
                  </a:lnTo>
                  <a:lnTo>
                    <a:pt x="1375" y="321"/>
                  </a:lnTo>
                  <a:lnTo>
                    <a:pt x="1375" y="313"/>
                  </a:lnTo>
                  <a:lnTo>
                    <a:pt x="1375" y="306"/>
                  </a:lnTo>
                  <a:lnTo>
                    <a:pt x="1375" y="298"/>
                  </a:lnTo>
                  <a:lnTo>
                    <a:pt x="1375" y="290"/>
                  </a:lnTo>
                  <a:lnTo>
                    <a:pt x="1375" y="283"/>
                  </a:lnTo>
                  <a:lnTo>
                    <a:pt x="1375" y="275"/>
                  </a:lnTo>
                  <a:lnTo>
                    <a:pt x="1383" y="267"/>
                  </a:lnTo>
                  <a:lnTo>
                    <a:pt x="1383" y="260"/>
                  </a:lnTo>
                  <a:lnTo>
                    <a:pt x="1383" y="252"/>
                  </a:lnTo>
                  <a:lnTo>
                    <a:pt x="1383" y="244"/>
                  </a:lnTo>
                  <a:lnTo>
                    <a:pt x="1383" y="237"/>
                  </a:lnTo>
                  <a:lnTo>
                    <a:pt x="1383" y="229"/>
                  </a:lnTo>
                  <a:lnTo>
                    <a:pt x="1383" y="222"/>
                  </a:lnTo>
                  <a:lnTo>
                    <a:pt x="1390" y="214"/>
                  </a:lnTo>
                  <a:lnTo>
                    <a:pt x="1390" y="206"/>
                  </a:lnTo>
                  <a:lnTo>
                    <a:pt x="1390" y="199"/>
                  </a:lnTo>
                  <a:lnTo>
                    <a:pt x="1390" y="191"/>
                  </a:lnTo>
                  <a:lnTo>
                    <a:pt x="1390" y="183"/>
                  </a:lnTo>
                  <a:lnTo>
                    <a:pt x="1390" y="176"/>
                  </a:lnTo>
                  <a:lnTo>
                    <a:pt x="1390" y="168"/>
                  </a:lnTo>
                  <a:lnTo>
                    <a:pt x="1398" y="160"/>
                  </a:lnTo>
                  <a:lnTo>
                    <a:pt x="1398" y="153"/>
                  </a:lnTo>
                  <a:lnTo>
                    <a:pt x="1398" y="145"/>
                  </a:lnTo>
                  <a:lnTo>
                    <a:pt x="1398" y="137"/>
                  </a:lnTo>
                  <a:lnTo>
                    <a:pt x="1398" y="130"/>
                  </a:lnTo>
                  <a:lnTo>
                    <a:pt x="1398" y="122"/>
                  </a:lnTo>
                  <a:lnTo>
                    <a:pt x="1398" y="115"/>
                  </a:lnTo>
                  <a:lnTo>
                    <a:pt x="1406" y="115"/>
                  </a:lnTo>
                  <a:lnTo>
                    <a:pt x="1406" y="107"/>
                  </a:lnTo>
                  <a:lnTo>
                    <a:pt x="1406" y="115"/>
                  </a:lnTo>
                  <a:lnTo>
                    <a:pt x="1413" y="115"/>
                  </a:lnTo>
                  <a:lnTo>
                    <a:pt x="1413" y="122"/>
                  </a:lnTo>
                  <a:lnTo>
                    <a:pt x="1413" y="130"/>
                  </a:lnTo>
                  <a:lnTo>
                    <a:pt x="1413" y="137"/>
                  </a:lnTo>
                  <a:lnTo>
                    <a:pt x="1413" y="145"/>
                  </a:lnTo>
                  <a:lnTo>
                    <a:pt x="1413" y="153"/>
                  </a:lnTo>
                  <a:lnTo>
                    <a:pt x="1413" y="160"/>
                  </a:lnTo>
                  <a:lnTo>
                    <a:pt x="1421" y="168"/>
                  </a:lnTo>
                  <a:lnTo>
                    <a:pt x="1421" y="176"/>
                  </a:lnTo>
                  <a:lnTo>
                    <a:pt x="1421" y="183"/>
                  </a:lnTo>
                  <a:lnTo>
                    <a:pt x="1421" y="191"/>
                  </a:lnTo>
                  <a:lnTo>
                    <a:pt x="1421" y="199"/>
                  </a:lnTo>
                  <a:lnTo>
                    <a:pt x="1421" y="206"/>
                  </a:lnTo>
                  <a:lnTo>
                    <a:pt x="1421" y="214"/>
                  </a:lnTo>
                  <a:lnTo>
                    <a:pt x="1428" y="222"/>
                  </a:lnTo>
                  <a:lnTo>
                    <a:pt x="1428" y="229"/>
                  </a:lnTo>
                  <a:lnTo>
                    <a:pt x="1428" y="237"/>
                  </a:lnTo>
                  <a:lnTo>
                    <a:pt x="1428" y="244"/>
                  </a:lnTo>
                  <a:lnTo>
                    <a:pt x="1428" y="252"/>
                  </a:lnTo>
                  <a:lnTo>
                    <a:pt x="1428" y="260"/>
                  </a:lnTo>
                  <a:lnTo>
                    <a:pt x="1436" y="267"/>
                  </a:lnTo>
                  <a:lnTo>
                    <a:pt x="1436" y="275"/>
                  </a:lnTo>
                  <a:lnTo>
                    <a:pt x="1436" y="283"/>
                  </a:lnTo>
                  <a:lnTo>
                    <a:pt x="1436" y="290"/>
                  </a:lnTo>
                  <a:lnTo>
                    <a:pt x="1436" y="298"/>
                  </a:lnTo>
                  <a:lnTo>
                    <a:pt x="1436" y="306"/>
                  </a:lnTo>
                  <a:lnTo>
                    <a:pt x="1444" y="313"/>
                  </a:lnTo>
                  <a:lnTo>
                    <a:pt x="1444" y="321"/>
                  </a:lnTo>
                  <a:lnTo>
                    <a:pt x="1444" y="328"/>
                  </a:lnTo>
                  <a:lnTo>
                    <a:pt x="1444" y="336"/>
                  </a:lnTo>
                  <a:lnTo>
                    <a:pt x="1444" y="344"/>
                  </a:lnTo>
                  <a:lnTo>
                    <a:pt x="1444" y="351"/>
                  </a:lnTo>
                  <a:lnTo>
                    <a:pt x="1444" y="359"/>
                  </a:lnTo>
                  <a:lnTo>
                    <a:pt x="1451" y="359"/>
                  </a:lnTo>
                  <a:lnTo>
                    <a:pt x="1451" y="367"/>
                  </a:lnTo>
                  <a:lnTo>
                    <a:pt x="1451" y="374"/>
                  </a:lnTo>
                  <a:lnTo>
                    <a:pt x="1451" y="382"/>
                  </a:lnTo>
                  <a:lnTo>
                    <a:pt x="1451" y="390"/>
                  </a:lnTo>
                  <a:lnTo>
                    <a:pt x="1451" y="397"/>
                  </a:lnTo>
                  <a:lnTo>
                    <a:pt x="1459" y="405"/>
                  </a:lnTo>
                  <a:lnTo>
                    <a:pt x="1459" y="413"/>
                  </a:lnTo>
                  <a:lnTo>
                    <a:pt x="1459" y="420"/>
                  </a:lnTo>
                  <a:lnTo>
                    <a:pt x="1459" y="428"/>
                  </a:lnTo>
                  <a:lnTo>
                    <a:pt x="1459" y="435"/>
                  </a:lnTo>
                  <a:lnTo>
                    <a:pt x="1467" y="443"/>
                  </a:lnTo>
                  <a:lnTo>
                    <a:pt x="1467" y="451"/>
                  </a:lnTo>
                  <a:lnTo>
                    <a:pt x="1467" y="458"/>
                  </a:lnTo>
                  <a:lnTo>
                    <a:pt x="1467" y="466"/>
                  </a:lnTo>
                  <a:lnTo>
                    <a:pt x="1467" y="474"/>
                  </a:lnTo>
                  <a:lnTo>
                    <a:pt x="1467" y="481"/>
                  </a:lnTo>
                  <a:lnTo>
                    <a:pt x="1474" y="481"/>
                  </a:lnTo>
                  <a:lnTo>
                    <a:pt x="1474" y="489"/>
                  </a:lnTo>
                  <a:lnTo>
                    <a:pt x="1474" y="497"/>
                  </a:lnTo>
                  <a:lnTo>
                    <a:pt x="1474" y="504"/>
                  </a:lnTo>
                  <a:lnTo>
                    <a:pt x="1474" y="512"/>
                  </a:lnTo>
                  <a:lnTo>
                    <a:pt x="1474" y="520"/>
                  </a:lnTo>
                  <a:lnTo>
                    <a:pt x="1482" y="520"/>
                  </a:lnTo>
                  <a:lnTo>
                    <a:pt x="1482" y="527"/>
                  </a:lnTo>
                  <a:lnTo>
                    <a:pt x="1482" y="535"/>
                  </a:lnTo>
                  <a:lnTo>
                    <a:pt x="1482" y="542"/>
                  </a:lnTo>
                  <a:lnTo>
                    <a:pt x="1482" y="550"/>
                  </a:lnTo>
                  <a:lnTo>
                    <a:pt x="1490" y="550"/>
                  </a:lnTo>
                  <a:lnTo>
                    <a:pt x="1490" y="558"/>
                  </a:lnTo>
                  <a:lnTo>
                    <a:pt x="1490" y="565"/>
                  </a:lnTo>
                  <a:lnTo>
                    <a:pt x="1490" y="573"/>
                  </a:lnTo>
                  <a:lnTo>
                    <a:pt x="1490" y="581"/>
                  </a:lnTo>
                  <a:lnTo>
                    <a:pt x="1497" y="588"/>
                  </a:lnTo>
                  <a:lnTo>
                    <a:pt x="1497" y="596"/>
                  </a:lnTo>
                  <a:lnTo>
                    <a:pt x="1497" y="604"/>
                  </a:lnTo>
                  <a:lnTo>
                    <a:pt x="1497" y="611"/>
                  </a:lnTo>
                  <a:lnTo>
                    <a:pt x="1505" y="611"/>
                  </a:lnTo>
                  <a:lnTo>
                    <a:pt x="1505" y="619"/>
                  </a:lnTo>
                  <a:lnTo>
                    <a:pt x="1505" y="626"/>
                  </a:lnTo>
                  <a:lnTo>
                    <a:pt x="1505" y="634"/>
                  </a:lnTo>
                  <a:lnTo>
                    <a:pt x="1513" y="642"/>
                  </a:lnTo>
                  <a:lnTo>
                    <a:pt x="1513" y="649"/>
                  </a:lnTo>
                  <a:lnTo>
                    <a:pt x="1513" y="657"/>
                  </a:lnTo>
                  <a:lnTo>
                    <a:pt x="1520" y="665"/>
                  </a:lnTo>
                  <a:lnTo>
                    <a:pt x="1520" y="672"/>
                  </a:lnTo>
                  <a:lnTo>
                    <a:pt x="1520" y="680"/>
                  </a:lnTo>
                  <a:lnTo>
                    <a:pt x="1528" y="680"/>
                  </a:lnTo>
                  <a:lnTo>
                    <a:pt x="1528" y="688"/>
                  </a:lnTo>
                  <a:lnTo>
                    <a:pt x="1528" y="695"/>
                  </a:lnTo>
                  <a:lnTo>
                    <a:pt x="1535" y="703"/>
                  </a:lnTo>
                  <a:lnTo>
                    <a:pt x="1535" y="711"/>
                  </a:lnTo>
                  <a:lnTo>
                    <a:pt x="1535" y="718"/>
                  </a:lnTo>
                  <a:lnTo>
                    <a:pt x="1543" y="718"/>
                  </a:lnTo>
                  <a:lnTo>
                    <a:pt x="1551" y="718"/>
                  </a:lnTo>
                  <a:lnTo>
                    <a:pt x="1558" y="718"/>
                  </a:lnTo>
                  <a:lnTo>
                    <a:pt x="1558" y="711"/>
                  </a:lnTo>
                  <a:lnTo>
                    <a:pt x="1558" y="703"/>
                  </a:lnTo>
                  <a:lnTo>
                    <a:pt x="1566" y="695"/>
                  </a:lnTo>
                  <a:lnTo>
                    <a:pt x="1566" y="688"/>
                  </a:lnTo>
                  <a:lnTo>
                    <a:pt x="1566" y="680"/>
                  </a:lnTo>
                  <a:lnTo>
                    <a:pt x="1574" y="680"/>
                  </a:lnTo>
                  <a:lnTo>
                    <a:pt x="1574" y="672"/>
                  </a:lnTo>
                  <a:lnTo>
                    <a:pt x="1574" y="665"/>
                  </a:lnTo>
                  <a:lnTo>
                    <a:pt x="1574" y="657"/>
                  </a:lnTo>
                  <a:lnTo>
                    <a:pt x="1581" y="657"/>
                  </a:lnTo>
                  <a:lnTo>
                    <a:pt x="1581" y="649"/>
                  </a:lnTo>
                  <a:lnTo>
                    <a:pt x="1581" y="642"/>
                  </a:lnTo>
                  <a:lnTo>
                    <a:pt x="1589" y="634"/>
                  </a:lnTo>
                  <a:lnTo>
                    <a:pt x="1589" y="626"/>
                  </a:lnTo>
                  <a:lnTo>
                    <a:pt x="1589" y="619"/>
                  </a:lnTo>
                  <a:lnTo>
                    <a:pt x="1589" y="611"/>
                  </a:lnTo>
                  <a:lnTo>
                    <a:pt x="1597" y="611"/>
                  </a:lnTo>
                  <a:lnTo>
                    <a:pt x="1597" y="604"/>
                  </a:lnTo>
                  <a:lnTo>
                    <a:pt x="1597" y="596"/>
                  </a:lnTo>
                  <a:lnTo>
                    <a:pt x="1597" y="588"/>
                  </a:lnTo>
                  <a:lnTo>
                    <a:pt x="1604" y="581"/>
                  </a:lnTo>
                  <a:lnTo>
                    <a:pt x="1604" y="573"/>
                  </a:lnTo>
                  <a:lnTo>
                    <a:pt x="1604" y="565"/>
                  </a:lnTo>
                  <a:lnTo>
                    <a:pt x="1604" y="558"/>
                  </a:lnTo>
                  <a:lnTo>
                    <a:pt x="1604" y="550"/>
                  </a:lnTo>
                  <a:lnTo>
                    <a:pt x="1612" y="550"/>
                  </a:lnTo>
                  <a:lnTo>
                    <a:pt x="1612" y="542"/>
                  </a:lnTo>
                  <a:lnTo>
                    <a:pt x="1612" y="535"/>
                  </a:lnTo>
                  <a:lnTo>
                    <a:pt x="1612" y="527"/>
                  </a:lnTo>
                  <a:lnTo>
                    <a:pt x="1612" y="520"/>
                  </a:lnTo>
                  <a:lnTo>
                    <a:pt x="1619" y="520"/>
                  </a:lnTo>
                  <a:lnTo>
                    <a:pt x="1619" y="512"/>
                  </a:lnTo>
                  <a:lnTo>
                    <a:pt x="1619" y="504"/>
                  </a:lnTo>
                  <a:lnTo>
                    <a:pt x="1619" y="497"/>
                  </a:lnTo>
                  <a:lnTo>
                    <a:pt x="1619" y="489"/>
                  </a:lnTo>
                  <a:lnTo>
                    <a:pt x="1619" y="481"/>
                  </a:lnTo>
                  <a:lnTo>
                    <a:pt x="1627" y="481"/>
                  </a:lnTo>
                  <a:lnTo>
                    <a:pt x="1627" y="474"/>
                  </a:lnTo>
                  <a:lnTo>
                    <a:pt x="1627" y="466"/>
                  </a:lnTo>
                  <a:lnTo>
                    <a:pt x="1627" y="458"/>
                  </a:lnTo>
                  <a:lnTo>
                    <a:pt x="1627" y="451"/>
                  </a:lnTo>
                  <a:lnTo>
                    <a:pt x="1627" y="443"/>
                  </a:lnTo>
                  <a:lnTo>
                    <a:pt x="1635" y="443"/>
                  </a:lnTo>
                  <a:lnTo>
                    <a:pt x="1635" y="435"/>
                  </a:lnTo>
                  <a:lnTo>
                    <a:pt x="1635" y="428"/>
                  </a:lnTo>
                  <a:lnTo>
                    <a:pt x="1635" y="420"/>
                  </a:lnTo>
                  <a:lnTo>
                    <a:pt x="1635" y="413"/>
                  </a:lnTo>
                  <a:lnTo>
                    <a:pt x="1635" y="405"/>
                  </a:lnTo>
                  <a:lnTo>
                    <a:pt x="1642" y="397"/>
                  </a:lnTo>
                  <a:lnTo>
                    <a:pt x="1642" y="390"/>
                  </a:lnTo>
                  <a:lnTo>
                    <a:pt x="1642" y="382"/>
                  </a:lnTo>
                  <a:lnTo>
                    <a:pt x="1642" y="374"/>
                  </a:lnTo>
                  <a:lnTo>
                    <a:pt x="1642" y="367"/>
                  </a:lnTo>
                  <a:lnTo>
                    <a:pt x="1642" y="359"/>
                  </a:lnTo>
                  <a:lnTo>
                    <a:pt x="1650" y="351"/>
                  </a:lnTo>
                  <a:lnTo>
                    <a:pt x="1650" y="344"/>
                  </a:lnTo>
                  <a:lnTo>
                    <a:pt x="1650" y="336"/>
                  </a:lnTo>
                  <a:lnTo>
                    <a:pt x="1650" y="328"/>
                  </a:lnTo>
                  <a:lnTo>
                    <a:pt x="1650" y="321"/>
                  </a:lnTo>
                  <a:lnTo>
                    <a:pt x="1650" y="313"/>
                  </a:lnTo>
                  <a:lnTo>
                    <a:pt x="1658" y="306"/>
                  </a:lnTo>
                  <a:lnTo>
                    <a:pt x="1658" y="298"/>
                  </a:lnTo>
                  <a:lnTo>
                    <a:pt x="1658" y="290"/>
                  </a:lnTo>
                  <a:lnTo>
                    <a:pt x="1658" y="283"/>
                  </a:lnTo>
                  <a:lnTo>
                    <a:pt x="1658" y="275"/>
                  </a:lnTo>
                  <a:lnTo>
                    <a:pt x="1658" y="267"/>
                  </a:lnTo>
                  <a:lnTo>
                    <a:pt x="1665" y="260"/>
                  </a:lnTo>
                  <a:lnTo>
                    <a:pt x="1665" y="252"/>
                  </a:lnTo>
                  <a:lnTo>
                    <a:pt x="1665" y="244"/>
                  </a:lnTo>
                  <a:lnTo>
                    <a:pt x="1665" y="237"/>
                  </a:lnTo>
                  <a:lnTo>
                    <a:pt x="1665" y="229"/>
                  </a:lnTo>
                  <a:lnTo>
                    <a:pt x="1665" y="222"/>
                  </a:lnTo>
                  <a:lnTo>
                    <a:pt x="1665" y="214"/>
                  </a:lnTo>
                  <a:lnTo>
                    <a:pt x="1673" y="206"/>
                  </a:lnTo>
                  <a:lnTo>
                    <a:pt x="1673" y="199"/>
                  </a:lnTo>
                  <a:lnTo>
                    <a:pt x="1673" y="191"/>
                  </a:lnTo>
                  <a:lnTo>
                    <a:pt x="1673" y="183"/>
                  </a:lnTo>
                  <a:lnTo>
                    <a:pt x="1673" y="176"/>
                  </a:lnTo>
                  <a:lnTo>
                    <a:pt x="1673" y="168"/>
                  </a:lnTo>
                  <a:lnTo>
                    <a:pt x="1681" y="160"/>
                  </a:lnTo>
                  <a:lnTo>
                    <a:pt x="1681" y="153"/>
                  </a:lnTo>
                  <a:lnTo>
                    <a:pt x="1681" y="145"/>
                  </a:lnTo>
                  <a:lnTo>
                    <a:pt x="1681" y="137"/>
                  </a:lnTo>
                  <a:lnTo>
                    <a:pt x="1681" y="130"/>
                  </a:lnTo>
                  <a:lnTo>
                    <a:pt x="1681" y="122"/>
                  </a:lnTo>
                  <a:lnTo>
                    <a:pt x="1681" y="115"/>
                  </a:lnTo>
                  <a:lnTo>
                    <a:pt x="1688" y="115"/>
                  </a:lnTo>
                  <a:lnTo>
                    <a:pt x="1688" y="107"/>
                  </a:lnTo>
                  <a:lnTo>
                    <a:pt x="1688" y="115"/>
                  </a:lnTo>
                  <a:lnTo>
                    <a:pt x="1696" y="115"/>
                  </a:lnTo>
                  <a:lnTo>
                    <a:pt x="1696" y="122"/>
                  </a:lnTo>
                  <a:lnTo>
                    <a:pt x="1696" y="130"/>
                  </a:lnTo>
                  <a:lnTo>
                    <a:pt x="1696" y="137"/>
                  </a:lnTo>
                  <a:lnTo>
                    <a:pt x="1696" y="145"/>
                  </a:lnTo>
                  <a:lnTo>
                    <a:pt x="1696" y="153"/>
                  </a:lnTo>
                  <a:lnTo>
                    <a:pt x="1704" y="160"/>
                  </a:lnTo>
                  <a:lnTo>
                    <a:pt x="1704" y="168"/>
                  </a:lnTo>
                  <a:lnTo>
                    <a:pt x="1704" y="176"/>
                  </a:lnTo>
                  <a:lnTo>
                    <a:pt x="1704" y="183"/>
                  </a:lnTo>
                  <a:lnTo>
                    <a:pt x="1704" y="191"/>
                  </a:lnTo>
                  <a:lnTo>
                    <a:pt x="1704" y="199"/>
                  </a:lnTo>
                  <a:lnTo>
                    <a:pt x="1711" y="206"/>
                  </a:lnTo>
                  <a:lnTo>
                    <a:pt x="1711" y="214"/>
                  </a:lnTo>
                  <a:lnTo>
                    <a:pt x="1711" y="222"/>
                  </a:lnTo>
                  <a:lnTo>
                    <a:pt x="1711" y="229"/>
                  </a:lnTo>
                  <a:lnTo>
                    <a:pt x="1711" y="237"/>
                  </a:lnTo>
                  <a:lnTo>
                    <a:pt x="1711" y="244"/>
                  </a:lnTo>
                  <a:lnTo>
                    <a:pt x="1711" y="252"/>
                  </a:lnTo>
                  <a:lnTo>
                    <a:pt x="1719" y="260"/>
                  </a:lnTo>
                  <a:lnTo>
                    <a:pt x="1719" y="267"/>
                  </a:lnTo>
                  <a:lnTo>
                    <a:pt x="1719" y="275"/>
                  </a:lnTo>
                  <a:lnTo>
                    <a:pt x="1719" y="283"/>
                  </a:lnTo>
                  <a:lnTo>
                    <a:pt x="1719" y="290"/>
                  </a:lnTo>
                  <a:lnTo>
                    <a:pt x="1719" y="298"/>
                  </a:lnTo>
                  <a:lnTo>
                    <a:pt x="1726" y="306"/>
                  </a:lnTo>
                  <a:lnTo>
                    <a:pt x="1726" y="313"/>
                  </a:lnTo>
                  <a:lnTo>
                    <a:pt x="1726" y="321"/>
                  </a:lnTo>
                  <a:lnTo>
                    <a:pt x="1726" y="328"/>
                  </a:lnTo>
                  <a:lnTo>
                    <a:pt x="1726" y="336"/>
                  </a:lnTo>
                  <a:lnTo>
                    <a:pt x="1726" y="344"/>
                  </a:lnTo>
                  <a:lnTo>
                    <a:pt x="1726" y="351"/>
                  </a:lnTo>
                  <a:lnTo>
                    <a:pt x="1734" y="359"/>
                  </a:lnTo>
                  <a:lnTo>
                    <a:pt x="1734" y="367"/>
                  </a:lnTo>
                  <a:lnTo>
                    <a:pt x="1734" y="374"/>
                  </a:lnTo>
                  <a:lnTo>
                    <a:pt x="1734" y="382"/>
                  </a:lnTo>
                  <a:lnTo>
                    <a:pt x="1734" y="390"/>
                  </a:lnTo>
                  <a:lnTo>
                    <a:pt x="1742" y="397"/>
                  </a:lnTo>
                  <a:lnTo>
                    <a:pt x="1742" y="405"/>
                  </a:lnTo>
                  <a:lnTo>
                    <a:pt x="1742" y="413"/>
                  </a:lnTo>
                  <a:lnTo>
                    <a:pt x="1742" y="420"/>
                  </a:lnTo>
                  <a:lnTo>
                    <a:pt x="1742" y="428"/>
                  </a:lnTo>
                  <a:lnTo>
                    <a:pt x="1742" y="435"/>
                  </a:lnTo>
                  <a:lnTo>
                    <a:pt x="1749" y="443"/>
                  </a:lnTo>
                  <a:lnTo>
                    <a:pt x="1749" y="451"/>
                  </a:lnTo>
                  <a:lnTo>
                    <a:pt x="1749" y="458"/>
                  </a:lnTo>
                  <a:lnTo>
                    <a:pt x="1749" y="466"/>
                  </a:lnTo>
                  <a:lnTo>
                    <a:pt x="1749" y="474"/>
                  </a:lnTo>
                  <a:lnTo>
                    <a:pt x="1757" y="481"/>
                  </a:lnTo>
                  <a:lnTo>
                    <a:pt x="1757" y="489"/>
                  </a:lnTo>
                  <a:lnTo>
                    <a:pt x="1757" y="497"/>
                  </a:lnTo>
                  <a:lnTo>
                    <a:pt x="1757" y="504"/>
                  </a:lnTo>
                  <a:lnTo>
                    <a:pt x="1757" y="512"/>
                  </a:lnTo>
                  <a:lnTo>
                    <a:pt x="1765" y="520"/>
                  </a:lnTo>
                  <a:lnTo>
                    <a:pt x="1765" y="527"/>
                  </a:lnTo>
                  <a:lnTo>
                    <a:pt x="1765" y="535"/>
                  </a:lnTo>
                  <a:lnTo>
                    <a:pt x="1765" y="542"/>
                  </a:lnTo>
                  <a:lnTo>
                    <a:pt x="1772" y="550"/>
                  </a:lnTo>
                  <a:lnTo>
                    <a:pt x="1772" y="558"/>
                  </a:lnTo>
                  <a:lnTo>
                    <a:pt x="1772" y="565"/>
                  </a:lnTo>
                  <a:lnTo>
                    <a:pt x="1772" y="573"/>
                  </a:lnTo>
                  <a:lnTo>
                    <a:pt x="1772" y="581"/>
                  </a:lnTo>
                  <a:lnTo>
                    <a:pt x="1780" y="581"/>
                  </a:lnTo>
                  <a:lnTo>
                    <a:pt x="1780" y="588"/>
                  </a:lnTo>
                  <a:lnTo>
                    <a:pt x="1780" y="596"/>
                  </a:lnTo>
                  <a:lnTo>
                    <a:pt x="1780" y="604"/>
                  </a:lnTo>
                  <a:lnTo>
                    <a:pt x="1788" y="611"/>
                  </a:lnTo>
                  <a:lnTo>
                    <a:pt x="1788" y="619"/>
                  </a:lnTo>
                  <a:lnTo>
                    <a:pt x="1788" y="626"/>
                  </a:lnTo>
                  <a:lnTo>
                    <a:pt x="1788" y="634"/>
                  </a:lnTo>
                  <a:lnTo>
                    <a:pt x="1795" y="634"/>
                  </a:lnTo>
                  <a:lnTo>
                    <a:pt x="1795" y="642"/>
                  </a:lnTo>
                  <a:lnTo>
                    <a:pt x="1795" y="649"/>
                  </a:lnTo>
                  <a:lnTo>
                    <a:pt x="1795" y="657"/>
                  </a:lnTo>
                  <a:lnTo>
                    <a:pt x="1803" y="657"/>
                  </a:lnTo>
                  <a:lnTo>
                    <a:pt x="1803" y="665"/>
                  </a:lnTo>
                  <a:lnTo>
                    <a:pt x="1803" y="672"/>
                  </a:lnTo>
                  <a:lnTo>
                    <a:pt x="1803" y="680"/>
                  </a:lnTo>
                  <a:lnTo>
                    <a:pt x="1811" y="680"/>
                  </a:lnTo>
                  <a:lnTo>
                    <a:pt x="1811" y="688"/>
                  </a:lnTo>
                  <a:lnTo>
                    <a:pt x="1811" y="695"/>
                  </a:lnTo>
                  <a:lnTo>
                    <a:pt x="1818" y="695"/>
                  </a:lnTo>
                  <a:lnTo>
                    <a:pt x="1818" y="703"/>
                  </a:lnTo>
                  <a:lnTo>
                    <a:pt x="1818" y="711"/>
                  </a:lnTo>
                  <a:lnTo>
                    <a:pt x="1826" y="718"/>
                  </a:lnTo>
                  <a:lnTo>
                    <a:pt x="1833" y="718"/>
                  </a:lnTo>
                  <a:lnTo>
                    <a:pt x="1841" y="718"/>
                  </a:lnTo>
                  <a:lnTo>
                    <a:pt x="1841" y="711"/>
                  </a:lnTo>
                  <a:lnTo>
                    <a:pt x="1841" y="703"/>
                  </a:lnTo>
                  <a:lnTo>
                    <a:pt x="1849" y="695"/>
                  </a:lnTo>
                  <a:lnTo>
                    <a:pt x="1849" y="688"/>
                  </a:lnTo>
                  <a:lnTo>
                    <a:pt x="1856" y="680"/>
                  </a:lnTo>
                  <a:lnTo>
                    <a:pt x="1856" y="672"/>
                  </a:lnTo>
                  <a:lnTo>
                    <a:pt x="1856" y="665"/>
                  </a:lnTo>
                  <a:lnTo>
                    <a:pt x="1864" y="665"/>
                  </a:lnTo>
                  <a:lnTo>
                    <a:pt x="1864" y="657"/>
                  </a:lnTo>
                  <a:lnTo>
                    <a:pt x="1864" y="649"/>
                  </a:lnTo>
                  <a:lnTo>
                    <a:pt x="1864" y="642"/>
                  </a:lnTo>
                  <a:lnTo>
                    <a:pt x="1872" y="642"/>
                  </a:lnTo>
                  <a:lnTo>
                    <a:pt x="1872" y="634"/>
                  </a:lnTo>
                  <a:lnTo>
                    <a:pt x="1872" y="626"/>
                  </a:lnTo>
                  <a:lnTo>
                    <a:pt x="1872" y="619"/>
                  </a:lnTo>
                  <a:lnTo>
                    <a:pt x="1872" y="611"/>
                  </a:lnTo>
                  <a:lnTo>
                    <a:pt x="1879" y="611"/>
                  </a:lnTo>
                  <a:lnTo>
                    <a:pt x="1879" y="604"/>
                  </a:lnTo>
                  <a:lnTo>
                    <a:pt x="1879" y="596"/>
                  </a:lnTo>
                  <a:lnTo>
                    <a:pt x="1879" y="588"/>
                  </a:lnTo>
                  <a:lnTo>
                    <a:pt x="1887" y="588"/>
                  </a:lnTo>
                  <a:lnTo>
                    <a:pt x="1887" y="581"/>
                  </a:lnTo>
                  <a:lnTo>
                    <a:pt x="1887" y="573"/>
                  </a:lnTo>
                  <a:lnTo>
                    <a:pt x="1887" y="565"/>
                  </a:lnTo>
                  <a:lnTo>
                    <a:pt x="1887" y="558"/>
                  </a:lnTo>
                  <a:lnTo>
                    <a:pt x="1895" y="550"/>
                  </a:lnTo>
                  <a:lnTo>
                    <a:pt x="1895" y="542"/>
                  </a:lnTo>
                  <a:lnTo>
                    <a:pt x="1895" y="535"/>
                  </a:lnTo>
                  <a:lnTo>
                    <a:pt x="1895" y="527"/>
                  </a:lnTo>
                  <a:lnTo>
                    <a:pt x="1902" y="520"/>
                  </a:lnTo>
                  <a:lnTo>
                    <a:pt x="1902" y="512"/>
                  </a:lnTo>
                  <a:lnTo>
                    <a:pt x="1902" y="504"/>
                  </a:lnTo>
                  <a:lnTo>
                    <a:pt x="1902" y="497"/>
                  </a:lnTo>
                  <a:lnTo>
                    <a:pt x="1902" y="489"/>
                  </a:lnTo>
                  <a:lnTo>
                    <a:pt x="1910" y="481"/>
                  </a:lnTo>
                  <a:lnTo>
                    <a:pt x="1910" y="474"/>
                  </a:lnTo>
                  <a:lnTo>
                    <a:pt x="1910" y="466"/>
                  </a:lnTo>
                  <a:lnTo>
                    <a:pt x="1910" y="458"/>
                  </a:lnTo>
                  <a:lnTo>
                    <a:pt x="1910" y="451"/>
                  </a:lnTo>
                  <a:lnTo>
                    <a:pt x="1917" y="443"/>
                  </a:lnTo>
                  <a:lnTo>
                    <a:pt x="1917" y="435"/>
                  </a:lnTo>
                  <a:lnTo>
                    <a:pt x="1917" y="428"/>
                  </a:lnTo>
                  <a:lnTo>
                    <a:pt x="1917" y="420"/>
                  </a:lnTo>
                  <a:lnTo>
                    <a:pt x="1917" y="413"/>
                  </a:lnTo>
                  <a:lnTo>
                    <a:pt x="1917" y="405"/>
                  </a:lnTo>
                  <a:lnTo>
                    <a:pt x="1925" y="405"/>
                  </a:lnTo>
                  <a:lnTo>
                    <a:pt x="1925" y="397"/>
                  </a:lnTo>
                  <a:lnTo>
                    <a:pt x="1925" y="390"/>
                  </a:lnTo>
                  <a:lnTo>
                    <a:pt x="1925" y="382"/>
                  </a:lnTo>
                  <a:lnTo>
                    <a:pt x="1925" y="374"/>
                  </a:lnTo>
                  <a:lnTo>
                    <a:pt x="1925" y="367"/>
                  </a:lnTo>
                  <a:lnTo>
                    <a:pt x="1933" y="359"/>
                  </a:lnTo>
                  <a:lnTo>
                    <a:pt x="1933" y="351"/>
                  </a:lnTo>
                  <a:lnTo>
                    <a:pt x="1933" y="344"/>
                  </a:lnTo>
                  <a:lnTo>
                    <a:pt x="1933" y="336"/>
                  </a:lnTo>
                  <a:lnTo>
                    <a:pt x="1933" y="328"/>
                  </a:lnTo>
                  <a:lnTo>
                    <a:pt x="1933" y="321"/>
                  </a:lnTo>
                  <a:lnTo>
                    <a:pt x="1940" y="313"/>
                  </a:lnTo>
                  <a:lnTo>
                    <a:pt x="1940" y="306"/>
                  </a:lnTo>
                  <a:lnTo>
                    <a:pt x="1940" y="298"/>
                  </a:lnTo>
                  <a:lnTo>
                    <a:pt x="1940" y="290"/>
                  </a:lnTo>
                  <a:lnTo>
                    <a:pt x="1940" y="283"/>
                  </a:lnTo>
                  <a:lnTo>
                    <a:pt x="1940" y="275"/>
                  </a:lnTo>
                  <a:lnTo>
                    <a:pt x="1940" y="267"/>
                  </a:lnTo>
                  <a:lnTo>
                    <a:pt x="1948" y="267"/>
                  </a:lnTo>
                  <a:lnTo>
                    <a:pt x="1948" y="260"/>
                  </a:lnTo>
                  <a:lnTo>
                    <a:pt x="1948" y="252"/>
                  </a:lnTo>
                  <a:lnTo>
                    <a:pt x="1948" y="244"/>
                  </a:lnTo>
                  <a:lnTo>
                    <a:pt x="1948" y="237"/>
                  </a:lnTo>
                  <a:lnTo>
                    <a:pt x="1948" y="229"/>
                  </a:lnTo>
                  <a:lnTo>
                    <a:pt x="1956" y="222"/>
                  </a:lnTo>
                  <a:lnTo>
                    <a:pt x="1956" y="214"/>
                  </a:lnTo>
                  <a:lnTo>
                    <a:pt x="1956" y="206"/>
                  </a:lnTo>
                  <a:lnTo>
                    <a:pt x="1956" y="199"/>
                  </a:lnTo>
                  <a:lnTo>
                    <a:pt x="1956" y="191"/>
                  </a:lnTo>
                  <a:lnTo>
                    <a:pt x="1956" y="183"/>
                  </a:lnTo>
                  <a:lnTo>
                    <a:pt x="1956" y="176"/>
                  </a:lnTo>
                  <a:lnTo>
                    <a:pt x="1963" y="168"/>
                  </a:lnTo>
                  <a:lnTo>
                    <a:pt x="1963" y="160"/>
                  </a:lnTo>
                  <a:lnTo>
                    <a:pt x="1963" y="153"/>
                  </a:lnTo>
                  <a:lnTo>
                    <a:pt x="1963" y="145"/>
                  </a:lnTo>
                  <a:lnTo>
                    <a:pt x="1963" y="137"/>
                  </a:lnTo>
                  <a:lnTo>
                    <a:pt x="1963" y="130"/>
                  </a:lnTo>
                  <a:lnTo>
                    <a:pt x="1963" y="122"/>
                  </a:lnTo>
                  <a:lnTo>
                    <a:pt x="1971" y="115"/>
                  </a:lnTo>
                  <a:lnTo>
                    <a:pt x="1971" y="107"/>
                  </a:lnTo>
                  <a:lnTo>
                    <a:pt x="1979" y="115"/>
                  </a:lnTo>
                  <a:lnTo>
                    <a:pt x="1979" y="122"/>
                  </a:lnTo>
                  <a:lnTo>
                    <a:pt x="1979" y="130"/>
                  </a:lnTo>
                  <a:lnTo>
                    <a:pt x="1979" y="137"/>
                  </a:lnTo>
                  <a:lnTo>
                    <a:pt x="1979" y="145"/>
                  </a:lnTo>
                  <a:lnTo>
                    <a:pt x="1986" y="153"/>
                  </a:lnTo>
                  <a:lnTo>
                    <a:pt x="1986" y="160"/>
                  </a:lnTo>
                  <a:lnTo>
                    <a:pt x="1986" y="168"/>
                  </a:lnTo>
                  <a:lnTo>
                    <a:pt x="1986" y="176"/>
                  </a:lnTo>
                  <a:lnTo>
                    <a:pt x="1986" y="183"/>
                  </a:lnTo>
                  <a:lnTo>
                    <a:pt x="1986" y="191"/>
                  </a:lnTo>
                  <a:lnTo>
                    <a:pt x="1994" y="199"/>
                  </a:lnTo>
                  <a:lnTo>
                    <a:pt x="1994" y="206"/>
                  </a:lnTo>
                  <a:lnTo>
                    <a:pt x="1994" y="214"/>
                  </a:lnTo>
                  <a:lnTo>
                    <a:pt x="1994" y="222"/>
                  </a:lnTo>
                  <a:lnTo>
                    <a:pt x="1994" y="229"/>
                  </a:lnTo>
                  <a:lnTo>
                    <a:pt x="1994" y="237"/>
                  </a:lnTo>
                  <a:lnTo>
                    <a:pt x="1994" y="244"/>
                  </a:lnTo>
                  <a:lnTo>
                    <a:pt x="2002" y="252"/>
                  </a:lnTo>
                  <a:lnTo>
                    <a:pt x="2002" y="267"/>
                  </a:lnTo>
                  <a:lnTo>
                    <a:pt x="2002" y="275"/>
                  </a:lnTo>
                  <a:lnTo>
                    <a:pt x="2002" y="283"/>
                  </a:lnTo>
                  <a:lnTo>
                    <a:pt x="2002" y="290"/>
                  </a:lnTo>
                  <a:lnTo>
                    <a:pt x="2009" y="298"/>
                  </a:lnTo>
                  <a:lnTo>
                    <a:pt x="2009" y="306"/>
                  </a:lnTo>
                  <a:lnTo>
                    <a:pt x="2009" y="313"/>
                  </a:lnTo>
                  <a:lnTo>
                    <a:pt x="2009" y="321"/>
                  </a:lnTo>
                  <a:lnTo>
                    <a:pt x="2009" y="328"/>
                  </a:lnTo>
                  <a:lnTo>
                    <a:pt x="2009" y="336"/>
                  </a:lnTo>
                  <a:lnTo>
                    <a:pt x="2017" y="344"/>
                  </a:lnTo>
                  <a:lnTo>
                    <a:pt x="2017" y="351"/>
                  </a:lnTo>
                  <a:lnTo>
                    <a:pt x="2017" y="359"/>
                  </a:lnTo>
                  <a:lnTo>
                    <a:pt x="2017" y="367"/>
                  </a:lnTo>
                  <a:lnTo>
                    <a:pt x="2017" y="374"/>
                  </a:lnTo>
                  <a:lnTo>
                    <a:pt x="2017" y="382"/>
                  </a:lnTo>
                  <a:lnTo>
                    <a:pt x="2024" y="390"/>
                  </a:lnTo>
                  <a:lnTo>
                    <a:pt x="2024" y="397"/>
                  </a:lnTo>
                  <a:lnTo>
                    <a:pt x="2024" y="405"/>
                  </a:lnTo>
                  <a:lnTo>
                    <a:pt x="2024" y="413"/>
                  </a:lnTo>
                  <a:lnTo>
                    <a:pt x="2024" y="420"/>
                  </a:lnTo>
                  <a:lnTo>
                    <a:pt x="2024" y="428"/>
                  </a:lnTo>
                  <a:lnTo>
                    <a:pt x="2032" y="428"/>
                  </a:lnTo>
                  <a:lnTo>
                    <a:pt x="2032" y="435"/>
                  </a:lnTo>
                  <a:lnTo>
                    <a:pt x="2032" y="443"/>
                  </a:lnTo>
                  <a:lnTo>
                    <a:pt x="2032" y="451"/>
                  </a:lnTo>
                  <a:lnTo>
                    <a:pt x="2032" y="458"/>
                  </a:lnTo>
                  <a:lnTo>
                    <a:pt x="2032" y="466"/>
                  </a:lnTo>
                  <a:lnTo>
                    <a:pt x="2040" y="474"/>
                  </a:lnTo>
                  <a:lnTo>
                    <a:pt x="2040" y="481"/>
                  </a:lnTo>
                  <a:lnTo>
                    <a:pt x="2040" y="489"/>
                  </a:lnTo>
                  <a:lnTo>
                    <a:pt x="2040" y="497"/>
                  </a:lnTo>
                  <a:lnTo>
                    <a:pt x="2040" y="504"/>
                  </a:lnTo>
                  <a:lnTo>
                    <a:pt x="2047" y="512"/>
                  </a:lnTo>
                  <a:lnTo>
                    <a:pt x="2047" y="520"/>
                  </a:lnTo>
                  <a:lnTo>
                    <a:pt x="2047" y="527"/>
                  </a:lnTo>
                  <a:lnTo>
                    <a:pt x="2047" y="535"/>
                  </a:lnTo>
                  <a:lnTo>
                    <a:pt x="2047" y="542"/>
                  </a:lnTo>
                  <a:lnTo>
                    <a:pt x="2055" y="542"/>
                  </a:lnTo>
                  <a:lnTo>
                    <a:pt x="2055" y="550"/>
                  </a:lnTo>
                  <a:lnTo>
                    <a:pt x="2055" y="558"/>
                  </a:lnTo>
                  <a:lnTo>
                    <a:pt x="2055" y="565"/>
                  </a:lnTo>
                  <a:lnTo>
                    <a:pt x="2055" y="573"/>
                  </a:lnTo>
                  <a:lnTo>
                    <a:pt x="2063" y="581"/>
                  </a:lnTo>
                  <a:lnTo>
                    <a:pt x="2063" y="588"/>
                  </a:lnTo>
                  <a:lnTo>
                    <a:pt x="2063" y="596"/>
                  </a:lnTo>
                  <a:lnTo>
                    <a:pt x="2063" y="604"/>
                  </a:lnTo>
                  <a:lnTo>
                    <a:pt x="2070" y="604"/>
                  </a:lnTo>
                  <a:lnTo>
                    <a:pt x="2070" y="611"/>
                  </a:lnTo>
                  <a:lnTo>
                    <a:pt x="2070" y="619"/>
                  </a:lnTo>
                  <a:lnTo>
                    <a:pt x="2070" y="626"/>
                  </a:lnTo>
                  <a:lnTo>
                    <a:pt x="2078" y="634"/>
                  </a:lnTo>
                  <a:lnTo>
                    <a:pt x="2078" y="642"/>
                  </a:lnTo>
                  <a:lnTo>
                    <a:pt x="2078" y="649"/>
                  </a:lnTo>
                  <a:lnTo>
                    <a:pt x="2086" y="657"/>
                  </a:lnTo>
                  <a:lnTo>
                    <a:pt x="2086" y="665"/>
                  </a:lnTo>
                  <a:lnTo>
                    <a:pt x="2086" y="672"/>
                  </a:lnTo>
                  <a:lnTo>
                    <a:pt x="2093" y="680"/>
                  </a:lnTo>
                  <a:lnTo>
                    <a:pt x="2093" y="688"/>
                  </a:lnTo>
                  <a:lnTo>
                    <a:pt x="2093" y="695"/>
                  </a:lnTo>
                  <a:lnTo>
                    <a:pt x="2101" y="695"/>
                  </a:lnTo>
                  <a:lnTo>
                    <a:pt x="2101" y="703"/>
                  </a:lnTo>
                  <a:lnTo>
                    <a:pt x="2101" y="711"/>
                  </a:lnTo>
                  <a:lnTo>
                    <a:pt x="2108" y="711"/>
                  </a:lnTo>
                  <a:lnTo>
                    <a:pt x="2108" y="718"/>
                  </a:lnTo>
                  <a:lnTo>
                    <a:pt x="2116" y="718"/>
                  </a:lnTo>
                  <a:lnTo>
                    <a:pt x="2124" y="718"/>
                  </a:lnTo>
                  <a:lnTo>
                    <a:pt x="2124" y="711"/>
                  </a:lnTo>
                  <a:lnTo>
                    <a:pt x="2124" y="703"/>
                  </a:lnTo>
                  <a:lnTo>
                    <a:pt x="2131" y="703"/>
                  </a:lnTo>
                  <a:lnTo>
                    <a:pt x="2131" y="695"/>
                  </a:lnTo>
                  <a:lnTo>
                    <a:pt x="2131" y="688"/>
                  </a:lnTo>
                  <a:lnTo>
                    <a:pt x="2139" y="688"/>
                  </a:lnTo>
                  <a:lnTo>
                    <a:pt x="2139" y="680"/>
                  </a:lnTo>
                  <a:lnTo>
                    <a:pt x="2139" y="672"/>
                  </a:lnTo>
                  <a:lnTo>
                    <a:pt x="2139" y="665"/>
                  </a:lnTo>
                  <a:lnTo>
                    <a:pt x="2147" y="665"/>
                  </a:lnTo>
                  <a:lnTo>
                    <a:pt x="2147" y="657"/>
                  </a:lnTo>
                  <a:lnTo>
                    <a:pt x="2147" y="649"/>
                  </a:lnTo>
                  <a:lnTo>
                    <a:pt x="2147" y="642"/>
                  </a:lnTo>
                  <a:lnTo>
                    <a:pt x="2154" y="642"/>
                  </a:lnTo>
                  <a:lnTo>
                    <a:pt x="2154" y="634"/>
                  </a:lnTo>
                  <a:lnTo>
                    <a:pt x="2154" y="626"/>
                  </a:lnTo>
                  <a:lnTo>
                    <a:pt x="2154" y="619"/>
                  </a:lnTo>
                  <a:lnTo>
                    <a:pt x="2162" y="611"/>
                  </a:lnTo>
                  <a:lnTo>
                    <a:pt x="2162" y="604"/>
                  </a:lnTo>
                  <a:lnTo>
                    <a:pt x="2162" y="596"/>
                  </a:lnTo>
                  <a:lnTo>
                    <a:pt x="2170" y="588"/>
                  </a:lnTo>
                  <a:lnTo>
                    <a:pt x="2170" y="581"/>
                  </a:lnTo>
                  <a:lnTo>
                    <a:pt x="2170" y="573"/>
                  </a:lnTo>
                  <a:lnTo>
                    <a:pt x="2170" y="565"/>
                  </a:lnTo>
                  <a:lnTo>
                    <a:pt x="2170" y="558"/>
                  </a:lnTo>
                  <a:lnTo>
                    <a:pt x="2177" y="558"/>
                  </a:lnTo>
                  <a:lnTo>
                    <a:pt x="2177" y="550"/>
                  </a:lnTo>
                  <a:lnTo>
                    <a:pt x="2177" y="542"/>
                  </a:lnTo>
                  <a:lnTo>
                    <a:pt x="2177" y="535"/>
                  </a:lnTo>
                  <a:lnTo>
                    <a:pt x="2177" y="527"/>
                  </a:lnTo>
                  <a:lnTo>
                    <a:pt x="2185" y="520"/>
                  </a:lnTo>
                  <a:lnTo>
                    <a:pt x="2185" y="512"/>
                  </a:lnTo>
                  <a:lnTo>
                    <a:pt x="2185" y="504"/>
                  </a:lnTo>
                  <a:lnTo>
                    <a:pt x="2185" y="497"/>
                  </a:lnTo>
                  <a:lnTo>
                    <a:pt x="2193" y="489"/>
                  </a:lnTo>
                  <a:lnTo>
                    <a:pt x="2193" y="481"/>
                  </a:lnTo>
                  <a:lnTo>
                    <a:pt x="2193" y="474"/>
                  </a:lnTo>
                  <a:lnTo>
                    <a:pt x="2193" y="466"/>
                  </a:lnTo>
                  <a:lnTo>
                    <a:pt x="2193" y="458"/>
                  </a:lnTo>
                  <a:lnTo>
                    <a:pt x="2200" y="451"/>
                  </a:lnTo>
                  <a:lnTo>
                    <a:pt x="2200" y="443"/>
                  </a:lnTo>
                  <a:lnTo>
                    <a:pt x="2200" y="435"/>
                  </a:lnTo>
                  <a:lnTo>
                    <a:pt x="2200" y="428"/>
                  </a:lnTo>
                  <a:lnTo>
                    <a:pt x="2200" y="420"/>
                  </a:lnTo>
                  <a:lnTo>
                    <a:pt x="2200" y="413"/>
                  </a:lnTo>
                  <a:lnTo>
                    <a:pt x="2208" y="405"/>
                  </a:lnTo>
                  <a:lnTo>
                    <a:pt x="2208" y="397"/>
                  </a:lnTo>
                  <a:lnTo>
                    <a:pt x="2208" y="390"/>
                  </a:lnTo>
                  <a:lnTo>
                    <a:pt x="2208" y="382"/>
                  </a:lnTo>
                  <a:lnTo>
                    <a:pt x="2208" y="374"/>
                  </a:lnTo>
                  <a:lnTo>
                    <a:pt x="2215" y="367"/>
                  </a:lnTo>
                  <a:lnTo>
                    <a:pt x="2215" y="359"/>
                  </a:lnTo>
                  <a:lnTo>
                    <a:pt x="2215" y="351"/>
                  </a:lnTo>
                  <a:lnTo>
                    <a:pt x="2215" y="344"/>
                  </a:lnTo>
                  <a:lnTo>
                    <a:pt x="2215" y="336"/>
                  </a:lnTo>
                  <a:lnTo>
                    <a:pt x="2215" y="328"/>
                  </a:lnTo>
                  <a:lnTo>
                    <a:pt x="2215" y="321"/>
                  </a:lnTo>
                  <a:lnTo>
                    <a:pt x="2223" y="321"/>
                  </a:lnTo>
                  <a:lnTo>
                    <a:pt x="2223" y="313"/>
                  </a:lnTo>
                  <a:lnTo>
                    <a:pt x="2223" y="306"/>
                  </a:lnTo>
                  <a:lnTo>
                    <a:pt x="2223" y="298"/>
                  </a:lnTo>
                  <a:lnTo>
                    <a:pt x="2223" y="290"/>
                  </a:lnTo>
                  <a:lnTo>
                    <a:pt x="2223" y="283"/>
                  </a:lnTo>
                  <a:lnTo>
                    <a:pt x="2223" y="275"/>
                  </a:lnTo>
                  <a:lnTo>
                    <a:pt x="2231" y="267"/>
                  </a:lnTo>
                  <a:lnTo>
                    <a:pt x="2231" y="260"/>
                  </a:lnTo>
                  <a:lnTo>
                    <a:pt x="2231" y="252"/>
                  </a:lnTo>
                  <a:lnTo>
                    <a:pt x="2231" y="244"/>
                  </a:lnTo>
                  <a:lnTo>
                    <a:pt x="2231" y="237"/>
                  </a:lnTo>
                  <a:lnTo>
                    <a:pt x="2231" y="229"/>
                  </a:lnTo>
                  <a:lnTo>
                    <a:pt x="2238" y="229"/>
                  </a:lnTo>
                  <a:lnTo>
                    <a:pt x="2238" y="222"/>
                  </a:lnTo>
                  <a:lnTo>
                    <a:pt x="2238" y="214"/>
                  </a:lnTo>
                  <a:lnTo>
                    <a:pt x="2238" y="206"/>
                  </a:lnTo>
                  <a:lnTo>
                    <a:pt x="2238" y="199"/>
                  </a:lnTo>
                  <a:lnTo>
                    <a:pt x="2238" y="191"/>
                  </a:lnTo>
                  <a:lnTo>
                    <a:pt x="2238" y="183"/>
                  </a:lnTo>
                  <a:lnTo>
                    <a:pt x="2246" y="176"/>
                  </a:lnTo>
                  <a:lnTo>
                    <a:pt x="2246" y="168"/>
                  </a:lnTo>
                  <a:lnTo>
                    <a:pt x="2246" y="160"/>
                  </a:lnTo>
                  <a:lnTo>
                    <a:pt x="2246" y="153"/>
                  </a:lnTo>
                  <a:lnTo>
                    <a:pt x="2246" y="145"/>
                  </a:lnTo>
                  <a:lnTo>
                    <a:pt x="2246" y="130"/>
                  </a:lnTo>
                  <a:lnTo>
                    <a:pt x="2254" y="122"/>
                  </a:lnTo>
                  <a:lnTo>
                    <a:pt x="2254" y="115"/>
                  </a:lnTo>
                  <a:lnTo>
                    <a:pt x="2254" y="107"/>
                  </a:lnTo>
                  <a:lnTo>
                    <a:pt x="2261" y="107"/>
                  </a:lnTo>
                  <a:lnTo>
                    <a:pt x="2261" y="115"/>
                  </a:lnTo>
                  <a:lnTo>
                    <a:pt x="2261" y="122"/>
                  </a:lnTo>
                  <a:lnTo>
                    <a:pt x="2261" y="130"/>
                  </a:lnTo>
                  <a:lnTo>
                    <a:pt x="2269" y="137"/>
                  </a:lnTo>
                  <a:lnTo>
                    <a:pt x="2269" y="145"/>
                  </a:lnTo>
                  <a:lnTo>
                    <a:pt x="2269" y="153"/>
                  </a:lnTo>
                  <a:lnTo>
                    <a:pt x="2269" y="160"/>
                  </a:lnTo>
                  <a:lnTo>
                    <a:pt x="2269" y="168"/>
                  </a:lnTo>
                  <a:lnTo>
                    <a:pt x="2269" y="176"/>
                  </a:lnTo>
                  <a:lnTo>
                    <a:pt x="2269" y="183"/>
                  </a:lnTo>
                  <a:lnTo>
                    <a:pt x="2277" y="191"/>
                  </a:lnTo>
                  <a:lnTo>
                    <a:pt x="2277" y="199"/>
                  </a:lnTo>
                  <a:lnTo>
                    <a:pt x="2277" y="206"/>
                  </a:lnTo>
                  <a:lnTo>
                    <a:pt x="2277" y="214"/>
                  </a:lnTo>
                  <a:lnTo>
                    <a:pt x="2277" y="229"/>
                  </a:lnTo>
                  <a:lnTo>
                    <a:pt x="2277" y="237"/>
                  </a:lnTo>
                  <a:lnTo>
                    <a:pt x="2284" y="244"/>
                  </a:lnTo>
                  <a:lnTo>
                    <a:pt x="2284" y="252"/>
                  </a:lnTo>
                  <a:lnTo>
                    <a:pt x="2284" y="260"/>
                  </a:lnTo>
                  <a:lnTo>
                    <a:pt x="2284" y="267"/>
                  </a:lnTo>
                  <a:lnTo>
                    <a:pt x="2284" y="275"/>
                  </a:lnTo>
                  <a:lnTo>
                    <a:pt x="2284" y="283"/>
                  </a:lnTo>
                  <a:lnTo>
                    <a:pt x="2284" y="290"/>
                  </a:lnTo>
                  <a:lnTo>
                    <a:pt x="2292" y="290"/>
                  </a:lnTo>
                  <a:lnTo>
                    <a:pt x="2292" y="298"/>
                  </a:lnTo>
                  <a:lnTo>
                    <a:pt x="2292" y="306"/>
                  </a:lnTo>
                  <a:lnTo>
                    <a:pt x="2292" y="313"/>
                  </a:lnTo>
                  <a:lnTo>
                    <a:pt x="2292" y="321"/>
                  </a:lnTo>
                  <a:lnTo>
                    <a:pt x="2292" y="328"/>
                  </a:lnTo>
                  <a:lnTo>
                    <a:pt x="2300" y="336"/>
                  </a:lnTo>
                  <a:lnTo>
                    <a:pt x="2300" y="344"/>
                  </a:lnTo>
                  <a:lnTo>
                    <a:pt x="2300" y="351"/>
                  </a:lnTo>
                  <a:lnTo>
                    <a:pt x="2300" y="359"/>
                  </a:lnTo>
                  <a:lnTo>
                    <a:pt x="2300" y="367"/>
                  </a:lnTo>
                  <a:lnTo>
                    <a:pt x="2300" y="374"/>
                  </a:lnTo>
                  <a:lnTo>
                    <a:pt x="2300" y="382"/>
                  </a:lnTo>
                  <a:lnTo>
                    <a:pt x="2307" y="382"/>
                  </a:lnTo>
                  <a:lnTo>
                    <a:pt x="2307" y="390"/>
                  </a:lnTo>
                  <a:lnTo>
                    <a:pt x="2307" y="397"/>
                  </a:lnTo>
                  <a:lnTo>
                    <a:pt x="2307" y="405"/>
                  </a:lnTo>
                  <a:lnTo>
                    <a:pt x="2307" y="413"/>
                  </a:lnTo>
                  <a:lnTo>
                    <a:pt x="2307" y="420"/>
                  </a:lnTo>
                  <a:lnTo>
                    <a:pt x="2315" y="428"/>
                  </a:lnTo>
                  <a:lnTo>
                    <a:pt x="2315" y="435"/>
                  </a:lnTo>
                  <a:lnTo>
                    <a:pt x="2315" y="443"/>
                  </a:lnTo>
                  <a:lnTo>
                    <a:pt x="2315" y="451"/>
                  </a:lnTo>
                  <a:lnTo>
                    <a:pt x="2315" y="458"/>
                  </a:lnTo>
                  <a:lnTo>
                    <a:pt x="2315" y="466"/>
                  </a:lnTo>
                  <a:lnTo>
                    <a:pt x="2322" y="466"/>
                  </a:lnTo>
                  <a:lnTo>
                    <a:pt x="2322" y="474"/>
                  </a:lnTo>
                  <a:lnTo>
                    <a:pt x="2322" y="481"/>
                  </a:lnTo>
                  <a:lnTo>
                    <a:pt x="2322" y="489"/>
                  </a:lnTo>
                  <a:lnTo>
                    <a:pt x="2322" y="497"/>
                  </a:lnTo>
                  <a:lnTo>
                    <a:pt x="2330" y="504"/>
                  </a:lnTo>
                  <a:lnTo>
                    <a:pt x="2330" y="512"/>
                  </a:lnTo>
                  <a:lnTo>
                    <a:pt x="2330" y="520"/>
                  </a:lnTo>
                  <a:lnTo>
                    <a:pt x="2330" y="527"/>
                  </a:lnTo>
                  <a:lnTo>
                    <a:pt x="2330" y="535"/>
                  </a:lnTo>
                  <a:lnTo>
                    <a:pt x="2338" y="542"/>
                  </a:lnTo>
                  <a:lnTo>
                    <a:pt x="2338" y="550"/>
                  </a:lnTo>
                  <a:lnTo>
                    <a:pt x="2338" y="558"/>
                  </a:lnTo>
                  <a:lnTo>
                    <a:pt x="2338" y="565"/>
                  </a:lnTo>
                  <a:lnTo>
                    <a:pt x="2345" y="573"/>
                  </a:lnTo>
                  <a:lnTo>
                    <a:pt x="2345" y="581"/>
                  </a:lnTo>
                  <a:lnTo>
                    <a:pt x="2345" y="588"/>
                  </a:lnTo>
                  <a:lnTo>
                    <a:pt x="2345" y="596"/>
                  </a:lnTo>
                  <a:lnTo>
                    <a:pt x="2353" y="604"/>
                  </a:lnTo>
                  <a:lnTo>
                    <a:pt x="2353" y="611"/>
                  </a:lnTo>
                  <a:lnTo>
                    <a:pt x="2353" y="619"/>
                  </a:lnTo>
                  <a:lnTo>
                    <a:pt x="2353" y="626"/>
                  </a:lnTo>
                  <a:lnTo>
                    <a:pt x="2361" y="626"/>
                  </a:lnTo>
                  <a:lnTo>
                    <a:pt x="2361" y="634"/>
                  </a:lnTo>
                  <a:lnTo>
                    <a:pt x="2361" y="642"/>
                  </a:lnTo>
                  <a:lnTo>
                    <a:pt x="2361" y="649"/>
                  </a:lnTo>
                  <a:lnTo>
                    <a:pt x="2368" y="649"/>
                  </a:lnTo>
                  <a:lnTo>
                    <a:pt x="2368" y="657"/>
                  </a:lnTo>
                  <a:lnTo>
                    <a:pt x="2368" y="665"/>
                  </a:lnTo>
                  <a:lnTo>
                    <a:pt x="2376" y="672"/>
                  </a:lnTo>
                  <a:lnTo>
                    <a:pt x="2376" y="680"/>
                  </a:lnTo>
                  <a:lnTo>
                    <a:pt x="2376" y="688"/>
                  </a:lnTo>
                  <a:lnTo>
                    <a:pt x="2384" y="695"/>
                  </a:lnTo>
                  <a:lnTo>
                    <a:pt x="2384" y="703"/>
                  </a:lnTo>
                  <a:lnTo>
                    <a:pt x="2384" y="711"/>
                  </a:lnTo>
                  <a:lnTo>
                    <a:pt x="2391" y="711"/>
                  </a:lnTo>
                  <a:lnTo>
                    <a:pt x="2391" y="718"/>
                  </a:lnTo>
                  <a:lnTo>
                    <a:pt x="2399" y="718"/>
                  </a:lnTo>
                  <a:lnTo>
                    <a:pt x="2406" y="718"/>
                  </a:lnTo>
                  <a:lnTo>
                    <a:pt x="2406" y="711"/>
                  </a:lnTo>
                  <a:lnTo>
                    <a:pt x="2414" y="703"/>
                  </a:lnTo>
                  <a:lnTo>
                    <a:pt x="2414" y="695"/>
                  </a:lnTo>
                  <a:lnTo>
                    <a:pt x="2414" y="688"/>
                  </a:lnTo>
                  <a:lnTo>
                    <a:pt x="2422" y="688"/>
                  </a:lnTo>
                  <a:lnTo>
                    <a:pt x="2422" y="680"/>
                  </a:lnTo>
                  <a:lnTo>
                    <a:pt x="2422" y="672"/>
                  </a:lnTo>
                  <a:lnTo>
                    <a:pt x="2429" y="665"/>
                  </a:lnTo>
                  <a:lnTo>
                    <a:pt x="2429" y="657"/>
                  </a:lnTo>
                  <a:lnTo>
                    <a:pt x="2429" y="649"/>
                  </a:lnTo>
                  <a:lnTo>
                    <a:pt x="2437" y="642"/>
                  </a:lnTo>
                  <a:lnTo>
                    <a:pt x="2437" y="634"/>
                  </a:lnTo>
                  <a:lnTo>
                    <a:pt x="2437" y="626"/>
                  </a:lnTo>
                  <a:lnTo>
                    <a:pt x="2437" y="619"/>
                  </a:lnTo>
                  <a:lnTo>
                    <a:pt x="2445" y="619"/>
                  </a:lnTo>
                  <a:lnTo>
                    <a:pt x="2445" y="611"/>
                  </a:lnTo>
                  <a:lnTo>
                    <a:pt x="2445" y="604"/>
                  </a:lnTo>
                  <a:lnTo>
                    <a:pt x="2445" y="596"/>
                  </a:lnTo>
                  <a:lnTo>
                    <a:pt x="2452" y="596"/>
                  </a:lnTo>
                  <a:lnTo>
                    <a:pt x="2452" y="588"/>
                  </a:lnTo>
                  <a:lnTo>
                    <a:pt x="2452" y="581"/>
                  </a:lnTo>
                  <a:lnTo>
                    <a:pt x="2452" y="573"/>
                  </a:lnTo>
                  <a:lnTo>
                    <a:pt x="2452" y="565"/>
                  </a:lnTo>
                  <a:lnTo>
                    <a:pt x="2460" y="558"/>
                  </a:lnTo>
                  <a:lnTo>
                    <a:pt x="2460" y="550"/>
                  </a:lnTo>
                  <a:lnTo>
                    <a:pt x="2460" y="542"/>
                  </a:lnTo>
                  <a:lnTo>
                    <a:pt x="2460" y="535"/>
                  </a:lnTo>
                  <a:lnTo>
                    <a:pt x="2468" y="527"/>
                  </a:lnTo>
                  <a:lnTo>
                    <a:pt x="2468" y="520"/>
                  </a:lnTo>
                  <a:lnTo>
                    <a:pt x="2468" y="512"/>
                  </a:lnTo>
                  <a:lnTo>
                    <a:pt x="2468" y="504"/>
                  </a:lnTo>
                  <a:lnTo>
                    <a:pt x="2468" y="497"/>
                  </a:lnTo>
                  <a:lnTo>
                    <a:pt x="2475" y="497"/>
                  </a:lnTo>
                  <a:lnTo>
                    <a:pt x="2475" y="489"/>
                  </a:lnTo>
                  <a:lnTo>
                    <a:pt x="2475" y="481"/>
                  </a:lnTo>
                  <a:lnTo>
                    <a:pt x="2475" y="474"/>
                  </a:lnTo>
                  <a:lnTo>
                    <a:pt x="2475" y="466"/>
                  </a:lnTo>
                  <a:lnTo>
                    <a:pt x="2483" y="458"/>
                  </a:lnTo>
                  <a:lnTo>
                    <a:pt x="2483" y="451"/>
                  </a:lnTo>
                  <a:lnTo>
                    <a:pt x="2483" y="443"/>
                  </a:lnTo>
                  <a:lnTo>
                    <a:pt x="2483" y="435"/>
                  </a:lnTo>
                  <a:lnTo>
                    <a:pt x="2483" y="428"/>
                  </a:lnTo>
                  <a:lnTo>
                    <a:pt x="2483" y="420"/>
                  </a:lnTo>
                  <a:lnTo>
                    <a:pt x="2491" y="413"/>
                  </a:lnTo>
                  <a:lnTo>
                    <a:pt x="2491" y="405"/>
                  </a:lnTo>
                  <a:lnTo>
                    <a:pt x="2491" y="397"/>
                  </a:lnTo>
                  <a:lnTo>
                    <a:pt x="2491" y="390"/>
                  </a:lnTo>
                  <a:lnTo>
                    <a:pt x="2491" y="382"/>
                  </a:lnTo>
                  <a:lnTo>
                    <a:pt x="2498" y="374"/>
                  </a:lnTo>
                  <a:lnTo>
                    <a:pt x="2498" y="367"/>
                  </a:lnTo>
                  <a:lnTo>
                    <a:pt x="2498" y="359"/>
                  </a:lnTo>
                  <a:lnTo>
                    <a:pt x="2498" y="351"/>
                  </a:lnTo>
                  <a:lnTo>
                    <a:pt x="2498" y="344"/>
                  </a:lnTo>
                  <a:lnTo>
                    <a:pt x="2498" y="336"/>
                  </a:lnTo>
                  <a:lnTo>
                    <a:pt x="2498" y="328"/>
                  </a:lnTo>
                  <a:lnTo>
                    <a:pt x="2506" y="321"/>
                  </a:lnTo>
                  <a:lnTo>
                    <a:pt x="2506" y="313"/>
                  </a:lnTo>
                  <a:lnTo>
                    <a:pt x="2506" y="306"/>
                  </a:lnTo>
                  <a:lnTo>
                    <a:pt x="2506" y="298"/>
                  </a:lnTo>
                  <a:lnTo>
                    <a:pt x="2506" y="290"/>
                  </a:lnTo>
                  <a:lnTo>
                    <a:pt x="2513" y="283"/>
                  </a:lnTo>
                  <a:lnTo>
                    <a:pt x="2513" y="275"/>
                  </a:lnTo>
                  <a:lnTo>
                    <a:pt x="2513" y="267"/>
                  </a:lnTo>
                  <a:lnTo>
                    <a:pt x="2513" y="260"/>
                  </a:lnTo>
                  <a:lnTo>
                    <a:pt x="2513" y="252"/>
                  </a:lnTo>
                  <a:lnTo>
                    <a:pt x="2513" y="244"/>
                  </a:lnTo>
                  <a:lnTo>
                    <a:pt x="2513" y="237"/>
                  </a:lnTo>
                  <a:lnTo>
                    <a:pt x="2521" y="229"/>
                  </a:lnTo>
                  <a:lnTo>
                    <a:pt x="2521" y="222"/>
                  </a:lnTo>
                  <a:lnTo>
                    <a:pt x="2521" y="214"/>
                  </a:lnTo>
                  <a:lnTo>
                    <a:pt x="2521" y="206"/>
                  </a:lnTo>
                  <a:lnTo>
                    <a:pt x="2521" y="199"/>
                  </a:lnTo>
                  <a:lnTo>
                    <a:pt x="2521" y="191"/>
                  </a:lnTo>
                  <a:lnTo>
                    <a:pt x="2521" y="183"/>
                  </a:lnTo>
                  <a:lnTo>
                    <a:pt x="2529" y="176"/>
                  </a:lnTo>
                  <a:lnTo>
                    <a:pt x="2529" y="168"/>
                  </a:lnTo>
                  <a:lnTo>
                    <a:pt x="2529" y="160"/>
                  </a:lnTo>
                  <a:lnTo>
                    <a:pt x="2529" y="153"/>
                  </a:lnTo>
                  <a:lnTo>
                    <a:pt x="2529" y="145"/>
                  </a:lnTo>
                  <a:lnTo>
                    <a:pt x="2529" y="137"/>
                  </a:lnTo>
                  <a:lnTo>
                    <a:pt x="2529" y="130"/>
                  </a:lnTo>
                  <a:lnTo>
                    <a:pt x="2536" y="130"/>
                  </a:lnTo>
                  <a:lnTo>
                    <a:pt x="2536" y="122"/>
                  </a:lnTo>
                  <a:lnTo>
                    <a:pt x="2536" y="115"/>
                  </a:lnTo>
                  <a:lnTo>
                    <a:pt x="2536" y="107"/>
                  </a:lnTo>
                  <a:lnTo>
                    <a:pt x="2544" y="107"/>
                  </a:lnTo>
                  <a:lnTo>
                    <a:pt x="2544" y="115"/>
                  </a:lnTo>
                  <a:lnTo>
                    <a:pt x="2544" y="122"/>
                  </a:lnTo>
                  <a:lnTo>
                    <a:pt x="2544" y="130"/>
                  </a:lnTo>
                  <a:lnTo>
                    <a:pt x="2552" y="130"/>
                  </a:lnTo>
                  <a:lnTo>
                    <a:pt x="2552" y="137"/>
                  </a:lnTo>
                  <a:lnTo>
                    <a:pt x="2552" y="145"/>
                  </a:lnTo>
                  <a:lnTo>
                    <a:pt x="2552" y="153"/>
                  </a:lnTo>
                  <a:lnTo>
                    <a:pt x="2552" y="160"/>
                  </a:lnTo>
                  <a:lnTo>
                    <a:pt x="2552" y="168"/>
                  </a:lnTo>
                  <a:lnTo>
                    <a:pt x="2552" y="176"/>
                  </a:lnTo>
                  <a:lnTo>
                    <a:pt x="2552" y="183"/>
                  </a:lnTo>
                  <a:lnTo>
                    <a:pt x="2559" y="191"/>
                  </a:lnTo>
                  <a:lnTo>
                    <a:pt x="2559" y="199"/>
                  </a:lnTo>
                  <a:lnTo>
                    <a:pt x="2559" y="206"/>
                  </a:lnTo>
                  <a:lnTo>
                    <a:pt x="2559" y="214"/>
                  </a:lnTo>
                  <a:lnTo>
                    <a:pt x="2559" y="222"/>
                  </a:lnTo>
                  <a:lnTo>
                    <a:pt x="2559" y="229"/>
                  </a:lnTo>
                  <a:lnTo>
                    <a:pt x="2567" y="237"/>
                  </a:lnTo>
                  <a:lnTo>
                    <a:pt x="2567" y="244"/>
                  </a:lnTo>
                  <a:lnTo>
                    <a:pt x="2567" y="252"/>
                  </a:lnTo>
                  <a:lnTo>
                    <a:pt x="2567" y="260"/>
                  </a:lnTo>
                  <a:lnTo>
                    <a:pt x="2567" y="267"/>
                  </a:lnTo>
                  <a:lnTo>
                    <a:pt x="2567" y="275"/>
                  </a:lnTo>
                  <a:lnTo>
                    <a:pt x="2567" y="283"/>
                  </a:lnTo>
                  <a:lnTo>
                    <a:pt x="2575" y="290"/>
                  </a:lnTo>
                  <a:lnTo>
                    <a:pt x="2575" y="298"/>
                  </a:lnTo>
                  <a:lnTo>
                    <a:pt x="2575" y="306"/>
                  </a:lnTo>
                  <a:lnTo>
                    <a:pt x="2575" y="313"/>
                  </a:lnTo>
                  <a:lnTo>
                    <a:pt x="2575" y="321"/>
                  </a:lnTo>
                  <a:lnTo>
                    <a:pt x="2582" y="328"/>
                  </a:lnTo>
                  <a:lnTo>
                    <a:pt x="2582" y="336"/>
                  </a:lnTo>
                  <a:lnTo>
                    <a:pt x="2582" y="344"/>
                  </a:lnTo>
                  <a:lnTo>
                    <a:pt x="2582" y="351"/>
                  </a:lnTo>
                  <a:lnTo>
                    <a:pt x="2582" y="359"/>
                  </a:lnTo>
                  <a:lnTo>
                    <a:pt x="2582" y="367"/>
                  </a:lnTo>
                  <a:lnTo>
                    <a:pt x="2582" y="374"/>
                  </a:lnTo>
                  <a:lnTo>
                    <a:pt x="2590" y="382"/>
                  </a:lnTo>
                  <a:lnTo>
                    <a:pt x="2590" y="390"/>
                  </a:lnTo>
                  <a:lnTo>
                    <a:pt x="2590" y="397"/>
                  </a:lnTo>
                  <a:lnTo>
                    <a:pt x="2590" y="405"/>
                  </a:lnTo>
                  <a:lnTo>
                    <a:pt x="2590" y="413"/>
                  </a:lnTo>
                  <a:lnTo>
                    <a:pt x="2597" y="420"/>
                  </a:lnTo>
                  <a:lnTo>
                    <a:pt x="2597" y="428"/>
                  </a:lnTo>
                  <a:lnTo>
                    <a:pt x="2597" y="435"/>
                  </a:lnTo>
                  <a:lnTo>
                    <a:pt x="2597" y="443"/>
                  </a:lnTo>
                  <a:lnTo>
                    <a:pt x="2597" y="451"/>
                  </a:lnTo>
                  <a:lnTo>
                    <a:pt x="2597" y="458"/>
                  </a:lnTo>
                  <a:lnTo>
                    <a:pt x="2605" y="466"/>
                  </a:lnTo>
                  <a:lnTo>
                    <a:pt x="2605" y="474"/>
                  </a:lnTo>
                  <a:lnTo>
                    <a:pt x="2605" y="481"/>
                  </a:lnTo>
                  <a:lnTo>
                    <a:pt x="2605" y="489"/>
                  </a:lnTo>
                  <a:lnTo>
                    <a:pt x="2605" y="497"/>
                  </a:lnTo>
                  <a:lnTo>
                    <a:pt x="2613" y="497"/>
                  </a:lnTo>
                  <a:lnTo>
                    <a:pt x="2613" y="504"/>
                  </a:lnTo>
                  <a:lnTo>
                    <a:pt x="2613" y="512"/>
                  </a:lnTo>
                  <a:lnTo>
                    <a:pt x="2613" y="520"/>
                  </a:lnTo>
                  <a:lnTo>
                    <a:pt x="2613" y="527"/>
                  </a:lnTo>
                  <a:lnTo>
                    <a:pt x="2620" y="535"/>
                  </a:lnTo>
                  <a:lnTo>
                    <a:pt x="2620" y="542"/>
                  </a:lnTo>
                  <a:lnTo>
                    <a:pt x="2620" y="550"/>
                  </a:lnTo>
                  <a:lnTo>
                    <a:pt x="2620" y="558"/>
                  </a:lnTo>
                  <a:lnTo>
                    <a:pt x="2628" y="565"/>
                  </a:lnTo>
                  <a:lnTo>
                    <a:pt x="2628" y="573"/>
                  </a:lnTo>
                  <a:lnTo>
                    <a:pt x="2628" y="581"/>
                  </a:lnTo>
                  <a:lnTo>
                    <a:pt x="2628" y="588"/>
                  </a:lnTo>
                  <a:lnTo>
                    <a:pt x="2628" y="596"/>
                  </a:lnTo>
                  <a:lnTo>
                    <a:pt x="2636" y="596"/>
                  </a:lnTo>
                  <a:lnTo>
                    <a:pt x="2636" y="604"/>
                  </a:lnTo>
                  <a:lnTo>
                    <a:pt x="2636" y="611"/>
                  </a:lnTo>
                  <a:lnTo>
                    <a:pt x="2636" y="619"/>
                  </a:lnTo>
                  <a:lnTo>
                    <a:pt x="2643" y="619"/>
                  </a:lnTo>
                  <a:lnTo>
                    <a:pt x="2643" y="626"/>
                  </a:lnTo>
                  <a:lnTo>
                    <a:pt x="2643" y="634"/>
                  </a:lnTo>
                  <a:lnTo>
                    <a:pt x="2643" y="642"/>
                  </a:lnTo>
                  <a:lnTo>
                    <a:pt x="2651" y="649"/>
                  </a:lnTo>
                  <a:lnTo>
                    <a:pt x="2651" y="657"/>
                  </a:lnTo>
                  <a:lnTo>
                    <a:pt x="2651" y="665"/>
                  </a:lnTo>
                  <a:lnTo>
                    <a:pt x="2659" y="672"/>
                  </a:lnTo>
                  <a:lnTo>
                    <a:pt x="2659" y="680"/>
                  </a:lnTo>
                  <a:lnTo>
                    <a:pt x="2659" y="688"/>
                  </a:lnTo>
                  <a:lnTo>
                    <a:pt x="2666" y="688"/>
                  </a:lnTo>
                  <a:lnTo>
                    <a:pt x="2666" y="695"/>
                  </a:lnTo>
                  <a:lnTo>
                    <a:pt x="2666" y="703"/>
                  </a:lnTo>
                  <a:lnTo>
                    <a:pt x="2674" y="711"/>
                  </a:lnTo>
                  <a:lnTo>
                    <a:pt x="2674" y="718"/>
                  </a:lnTo>
                  <a:lnTo>
                    <a:pt x="2682" y="718"/>
                  </a:lnTo>
                  <a:lnTo>
                    <a:pt x="2689" y="718"/>
                  </a:lnTo>
                  <a:lnTo>
                    <a:pt x="2689" y="711"/>
                  </a:lnTo>
                  <a:lnTo>
                    <a:pt x="2697" y="711"/>
                  </a:lnTo>
                  <a:lnTo>
                    <a:pt x="2697" y="703"/>
                  </a:lnTo>
                  <a:lnTo>
                    <a:pt x="2697" y="695"/>
                  </a:lnTo>
                  <a:lnTo>
                    <a:pt x="2704" y="688"/>
                  </a:lnTo>
                  <a:lnTo>
                    <a:pt x="2704" y="680"/>
                  </a:lnTo>
                  <a:lnTo>
                    <a:pt x="2704" y="672"/>
                  </a:lnTo>
                  <a:lnTo>
                    <a:pt x="2712" y="672"/>
                  </a:lnTo>
                  <a:lnTo>
                    <a:pt x="2712" y="665"/>
                  </a:lnTo>
                  <a:lnTo>
                    <a:pt x="2712" y="657"/>
                  </a:lnTo>
                  <a:lnTo>
                    <a:pt x="2712" y="649"/>
                  </a:lnTo>
                  <a:lnTo>
                    <a:pt x="2720" y="649"/>
                  </a:lnTo>
                  <a:lnTo>
                    <a:pt x="2720" y="642"/>
                  </a:lnTo>
                  <a:lnTo>
                    <a:pt x="2720" y="634"/>
                  </a:lnTo>
                  <a:lnTo>
                    <a:pt x="2720" y="626"/>
                  </a:lnTo>
                  <a:lnTo>
                    <a:pt x="2727" y="626"/>
                  </a:lnTo>
                  <a:lnTo>
                    <a:pt x="2727" y="619"/>
                  </a:lnTo>
                  <a:lnTo>
                    <a:pt x="2727" y="611"/>
                  </a:lnTo>
                  <a:lnTo>
                    <a:pt x="2727" y="604"/>
                  </a:lnTo>
                  <a:lnTo>
                    <a:pt x="2735" y="596"/>
                  </a:lnTo>
                  <a:lnTo>
                    <a:pt x="2735" y="588"/>
                  </a:lnTo>
                  <a:lnTo>
                    <a:pt x="2735" y="581"/>
                  </a:lnTo>
                  <a:lnTo>
                    <a:pt x="2735" y="573"/>
                  </a:lnTo>
                  <a:lnTo>
                    <a:pt x="2743" y="565"/>
                  </a:lnTo>
                  <a:lnTo>
                    <a:pt x="2743" y="558"/>
                  </a:lnTo>
                  <a:lnTo>
                    <a:pt x="2743" y="550"/>
                  </a:lnTo>
                  <a:lnTo>
                    <a:pt x="2743" y="542"/>
                  </a:lnTo>
                  <a:lnTo>
                    <a:pt x="2750" y="535"/>
                  </a:lnTo>
                  <a:lnTo>
                    <a:pt x="2750" y="527"/>
                  </a:lnTo>
                  <a:lnTo>
                    <a:pt x="2750" y="520"/>
                  </a:lnTo>
                  <a:lnTo>
                    <a:pt x="2750" y="512"/>
                  </a:lnTo>
                  <a:lnTo>
                    <a:pt x="2750" y="504"/>
                  </a:lnTo>
                  <a:lnTo>
                    <a:pt x="2758" y="497"/>
                  </a:lnTo>
                  <a:lnTo>
                    <a:pt x="2758" y="489"/>
                  </a:lnTo>
                  <a:lnTo>
                    <a:pt x="2758" y="481"/>
                  </a:lnTo>
                  <a:lnTo>
                    <a:pt x="2758" y="474"/>
                  </a:lnTo>
                  <a:lnTo>
                    <a:pt x="2758" y="466"/>
                  </a:lnTo>
                  <a:lnTo>
                    <a:pt x="2766" y="466"/>
                  </a:lnTo>
                  <a:lnTo>
                    <a:pt x="2766" y="458"/>
                  </a:lnTo>
                  <a:lnTo>
                    <a:pt x="2766" y="451"/>
                  </a:lnTo>
                  <a:lnTo>
                    <a:pt x="2766" y="443"/>
                  </a:lnTo>
                  <a:lnTo>
                    <a:pt x="2766" y="435"/>
                  </a:lnTo>
                  <a:lnTo>
                    <a:pt x="2766" y="428"/>
                  </a:lnTo>
                  <a:lnTo>
                    <a:pt x="2773" y="420"/>
                  </a:lnTo>
                  <a:lnTo>
                    <a:pt x="2773" y="413"/>
                  </a:lnTo>
                  <a:lnTo>
                    <a:pt x="2773" y="405"/>
                  </a:lnTo>
                  <a:lnTo>
                    <a:pt x="2773" y="397"/>
                  </a:lnTo>
                  <a:lnTo>
                    <a:pt x="2773" y="390"/>
                  </a:lnTo>
                  <a:lnTo>
                    <a:pt x="2773" y="382"/>
                  </a:lnTo>
                  <a:lnTo>
                    <a:pt x="2781" y="382"/>
                  </a:lnTo>
                  <a:lnTo>
                    <a:pt x="2781" y="374"/>
                  </a:lnTo>
                  <a:lnTo>
                    <a:pt x="2781" y="367"/>
                  </a:lnTo>
                  <a:lnTo>
                    <a:pt x="2781" y="359"/>
                  </a:lnTo>
                  <a:lnTo>
                    <a:pt x="2781" y="351"/>
                  </a:lnTo>
                  <a:lnTo>
                    <a:pt x="2781" y="344"/>
                  </a:lnTo>
                  <a:lnTo>
                    <a:pt x="2781" y="336"/>
                  </a:lnTo>
                  <a:lnTo>
                    <a:pt x="2788" y="328"/>
                  </a:lnTo>
                  <a:lnTo>
                    <a:pt x="2788" y="321"/>
                  </a:lnTo>
                  <a:lnTo>
                    <a:pt x="2788" y="313"/>
                  </a:lnTo>
                  <a:lnTo>
                    <a:pt x="2788" y="306"/>
                  </a:lnTo>
                  <a:lnTo>
                    <a:pt x="2788" y="298"/>
                  </a:lnTo>
                  <a:lnTo>
                    <a:pt x="2788" y="290"/>
                  </a:lnTo>
                  <a:lnTo>
                    <a:pt x="2796" y="290"/>
                  </a:lnTo>
                  <a:lnTo>
                    <a:pt x="2796" y="283"/>
                  </a:lnTo>
                  <a:lnTo>
                    <a:pt x="2796" y="275"/>
                  </a:lnTo>
                  <a:lnTo>
                    <a:pt x="2796" y="267"/>
                  </a:lnTo>
                  <a:lnTo>
                    <a:pt x="2796" y="260"/>
                  </a:lnTo>
                  <a:lnTo>
                    <a:pt x="2796" y="252"/>
                  </a:lnTo>
                  <a:lnTo>
                    <a:pt x="2796" y="244"/>
                  </a:lnTo>
                  <a:lnTo>
                    <a:pt x="2804" y="237"/>
                  </a:lnTo>
                  <a:lnTo>
                    <a:pt x="2804" y="229"/>
                  </a:lnTo>
                  <a:lnTo>
                    <a:pt x="2804" y="222"/>
                  </a:lnTo>
                  <a:lnTo>
                    <a:pt x="2804" y="206"/>
                  </a:lnTo>
                  <a:lnTo>
                    <a:pt x="2804" y="199"/>
                  </a:lnTo>
                  <a:lnTo>
                    <a:pt x="2804" y="191"/>
                  </a:lnTo>
                  <a:lnTo>
                    <a:pt x="2811" y="183"/>
                  </a:lnTo>
                  <a:lnTo>
                    <a:pt x="2811" y="176"/>
                  </a:lnTo>
                  <a:lnTo>
                    <a:pt x="2811" y="168"/>
                  </a:lnTo>
                  <a:lnTo>
                    <a:pt x="2811" y="160"/>
                  </a:lnTo>
                  <a:lnTo>
                    <a:pt x="2811" y="153"/>
                  </a:lnTo>
                  <a:lnTo>
                    <a:pt x="2811" y="145"/>
                  </a:lnTo>
                  <a:lnTo>
                    <a:pt x="2811" y="137"/>
                  </a:lnTo>
                  <a:lnTo>
                    <a:pt x="2819" y="130"/>
                  </a:lnTo>
                  <a:lnTo>
                    <a:pt x="2819" y="122"/>
                  </a:lnTo>
                  <a:lnTo>
                    <a:pt x="2819" y="115"/>
                  </a:lnTo>
                  <a:lnTo>
                    <a:pt x="2819" y="107"/>
                  </a:lnTo>
                  <a:lnTo>
                    <a:pt x="2827" y="107"/>
                  </a:lnTo>
                  <a:lnTo>
                    <a:pt x="2827" y="115"/>
                  </a:lnTo>
                  <a:lnTo>
                    <a:pt x="2827" y="122"/>
                  </a:lnTo>
                  <a:lnTo>
                    <a:pt x="2834" y="130"/>
                  </a:lnTo>
                  <a:lnTo>
                    <a:pt x="2834" y="137"/>
                  </a:lnTo>
                  <a:lnTo>
                    <a:pt x="2834" y="153"/>
                  </a:lnTo>
                  <a:lnTo>
                    <a:pt x="2834" y="160"/>
                  </a:lnTo>
                  <a:lnTo>
                    <a:pt x="2834" y="168"/>
                  </a:lnTo>
                  <a:lnTo>
                    <a:pt x="2834" y="176"/>
                  </a:lnTo>
                  <a:lnTo>
                    <a:pt x="2842" y="183"/>
                  </a:lnTo>
                  <a:lnTo>
                    <a:pt x="2842" y="191"/>
                  </a:lnTo>
                  <a:lnTo>
                    <a:pt x="2842" y="199"/>
                  </a:lnTo>
                  <a:lnTo>
                    <a:pt x="2842" y="206"/>
                  </a:lnTo>
                  <a:lnTo>
                    <a:pt x="2842" y="214"/>
                  </a:lnTo>
                  <a:lnTo>
                    <a:pt x="2842" y="222"/>
                  </a:lnTo>
                  <a:lnTo>
                    <a:pt x="2842" y="229"/>
                  </a:lnTo>
                  <a:lnTo>
                    <a:pt x="2850" y="229"/>
                  </a:lnTo>
                  <a:lnTo>
                    <a:pt x="2850" y="237"/>
                  </a:lnTo>
                  <a:lnTo>
                    <a:pt x="2850" y="244"/>
                  </a:lnTo>
                  <a:lnTo>
                    <a:pt x="2850" y="252"/>
                  </a:lnTo>
                  <a:lnTo>
                    <a:pt x="2850" y="260"/>
                  </a:lnTo>
                  <a:lnTo>
                    <a:pt x="2850" y="267"/>
                  </a:lnTo>
                  <a:lnTo>
                    <a:pt x="2857" y="275"/>
                  </a:lnTo>
                  <a:lnTo>
                    <a:pt x="2857" y="283"/>
                  </a:lnTo>
                  <a:lnTo>
                    <a:pt x="2857" y="290"/>
                  </a:lnTo>
                  <a:lnTo>
                    <a:pt x="2857" y="298"/>
                  </a:lnTo>
                  <a:lnTo>
                    <a:pt x="2857" y="306"/>
                  </a:lnTo>
                  <a:lnTo>
                    <a:pt x="2857" y="313"/>
                  </a:lnTo>
                  <a:lnTo>
                    <a:pt x="2857" y="321"/>
                  </a:lnTo>
                  <a:lnTo>
                    <a:pt x="2865" y="321"/>
                  </a:lnTo>
                  <a:lnTo>
                    <a:pt x="2865" y="328"/>
                  </a:lnTo>
                  <a:lnTo>
                    <a:pt x="2865" y="336"/>
                  </a:lnTo>
                  <a:lnTo>
                    <a:pt x="2865" y="344"/>
                  </a:lnTo>
                  <a:lnTo>
                    <a:pt x="2865" y="351"/>
                  </a:lnTo>
                  <a:lnTo>
                    <a:pt x="2865" y="359"/>
                  </a:lnTo>
                  <a:lnTo>
                    <a:pt x="2865" y="367"/>
                  </a:lnTo>
                  <a:lnTo>
                    <a:pt x="2873" y="374"/>
                  </a:lnTo>
                  <a:lnTo>
                    <a:pt x="2873" y="382"/>
                  </a:lnTo>
                  <a:lnTo>
                    <a:pt x="2873" y="390"/>
                  </a:lnTo>
                  <a:lnTo>
                    <a:pt x="2873" y="397"/>
                  </a:lnTo>
                  <a:lnTo>
                    <a:pt x="2873" y="405"/>
                  </a:lnTo>
                  <a:lnTo>
                    <a:pt x="2880" y="413"/>
                  </a:lnTo>
                  <a:lnTo>
                    <a:pt x="2880" y="420"/>
                  </a:lnTo>
                  <a:lnTo>
                    <a:pt x="2880" y="428"/>
                  </a:lnTo>
                  <a:lnTo>
                    <a:pt x="2880" y="435"/>
                  </a:lnTo>
                  <a:lnTo>
                    <a:pt x="2880" y="443"/>
                  </a:lnTo>
                  <a:lnTo>
                    <a:pt x="2880" y="451"/>
                  </a:lnTo>
                  <a:lnTo>
                    <a:pt x="2888" y="458"/>
                  </a:lnTo>
                  <a:lnTo>
                    <a:pt x="2888" y="466"/>
                  </a:lnTo>
                  <a:lnTo>
                    <a:pt x="2888" y="474"/>
                  </a:lnTo>
                  <a:lnTo>
                    <a:pt x="2888" y="481"/>
                  </a:lnTo>
                  <a:lnTo>
                    <a:pt x="2888" y="489"/>
                  </a:lnTo>
                  <a:lnTo>
                    <a:pt x="2895" y="497"/>
                  </a:lnTo>
                  <a:lnTo>
                    <a:pt x="2895" y="504"/>
                  </a:lnTo>
                  <a:lnTo>
                    <a:pt x="2895" y="512"/>
                  </a:lnTo>
                  <a:lnTo>
                    <a:pt x="2895" y="520"/>
                  </a:lnTo>
                  <a:lnTo>
                    <a:pt x="2895" y="527"/>
                  </a:lnTo>
                  <a:lnTo>
                    <a:pt x="2903" y="535"/>
                  </a:lnTo>
                  <a:lnTo>
                    <a:pt x="2903" y="542"/>
                  </a:lnTo>
                  <a:lnTo>
                    <a:pt x="2903" y="550"/>
                  </a:lnTo>
                  <a:lnTo>
                    <a:pt x="2903" y="558"/>
                  </a:lnTo>
                  <a:lnTo>
                    <a:pt x="2911" y="558"/>
                  </a:lnTo>
                  <a:lnTo>
                    <a:pt x="2911" y="565"/>
                  </a:lnTo>
                  <a:lnTo>
                    <a:pt x="2911" y="573"/>
                  </a:lnTo>
                  <a:lnTo>
                    <a:pt x="2911" y="581"/>
                  </a:lnTo>
                  <a:lnTo>
                    <a:pt x="2911" y="588"/>
                  </a:lnTo>
                  <a:lnTo>
                    <a:pt x="2918" y="596"/>
                  </a:lnTo>
                  <a:lnTo>
                    <a:pt x="2918" y="604"/>
                  </a:lnTo>
                  <a:lnTo>
                    <a:pt x="2918" y="611"/>
                  </a:lnTo>
                  <a:lnTo>
                    <a:pt x="2926" y="619"/>
                  </a:lnTo>
                  <a:lnTo>
                    <a:pt x="2926" y="626"/>
                  </a:lnTo>
                  <a:lnTo>
                    <a:pt x="2926" y="634"/>
                  </a:lnTo>
                  <a:lnTo>
                    <a:pt x="2926" y="642"/>
                  </a:lnTo>
                  <a:lnTo>
                    <a:pt x="2934" y="642"/>
                  </a:lnTo>
                  <a:lnTo>
                    <a:pt x="2934" y="649"/>
                  </a:lnTo>
                  <a:lnTo>
                    <a:pt x="2934" y="657"/>
                  </a:lnTo>
                  <a:lnTo>
                    <a:pt x="2934" y="665"/>
                  </a:lnTo>
                  <a:lnTo>
                    <a:pt x="2941" y="665"/>
                  </a:lnTo>
                  <a:lnTo>
                    <a:pt x="2941" y="672"/>
                  </a:lnTo>
                  <a:lnTo>
                    <a:pt x="2941" y="680"/>
                  </a:lnTo>
                  <a:lnTo>
                    <a:pt x="2941" y="688"/>
                  </a:lnTo>
                  <a:lnTo>
                    <a:pt x="2949" y="688"/>
                  </a:lnTo>
                  <a:lnTo>
                    <a:pt x="2949" y="695"/>
                  </a:lnTo>
                  <a:lnTo>
                    <a:pt x="2949" y="703"/>
                  </a:lnTo>
                  <a:lnTo>
                    <a:pt x="2957" y="703"/>
                  </a:lnTo>
                  <a:lnTo>
                    <a:pt x="2957" y="711"/>
                  </a:lnTo>
                  <a:lnTo>
                    <a:pt x="2957" y="718"/>
                  </a:lnTo>
                  <a:lnTo>
                    <a:pt x="2964" y="718"/>
                  </a:lnTo>
                  <a:lnTo>
                    <a:pt x="2972" y="718"/>
                  </a:lnTo>
                  <a:lnTo>
                    <a:pt x="2972" y="711"/>
                  </a:lnTo>
                  <a:lnTo>
                    <a:pt x="2980" y="711"/>
                  </a:lnTo>
                  <a:lnTo>
                    <a:pt x="2980" y="703"/>
                  </a:lnTo>
                  <a:lnTo>
                    <a:pt x="2980" y="695"/>
                  </a:lnTo>
                  <a:lnTo>
                    <a:pt x="2987" y="695"/>
                  </a:lnTo>
                  <a:lnTo>
                    <a:pt x="2987" y="688"/>
                  </a:lnTo>
                  <a:lnTo>
                    <a:pt x="2987" y="680"/>
                  </a:lnTo>
                  <a:lnTo>
                    <a:pt x="2995" y="672"/>
                  </a:lnTo>
                  <a:lnTo>
                    <a:pt x="2995" y="665"/>
                  </a:lnTo>
                  <a:lnTo>
                    <a:pt x="2995" y="657"/>
                  </a:lnTo>
                  <a:lnTo>
                    <a:pt x="3002" y="649"/>
                  </a:lnTo>
                  <a:lnTo>
                    <a:pt x="3002" y="642"/>
                  </a:lnTo>
                  <a:lnTo>
                    <a:pt x="3002" y="634"/>
                  </a:lnTo>
                  <a:lnTo>
                    <a:pt x="3010" y="626"/>
                  </a:lnTo>
                  <a:lnTo>
                    <a:pt x="3010" y="619"/>
                  </a:lnTo>
                  <a:lnTo>
                    <a:pt x="3010" y="611"/>
                  </a:lnTo>
                  <a:lnTo>
                    <a:pt x="3010" y="604"/>
                  </a:lnTo>
                  <a:lnTo>
                    <a:pt x="3018" y="604"/>
                  </a:lnTo>
                  <a:lnTo>
                    <a:pt x="3018" y="596"/>
                  </a:lnTo>
                  <a:lnTo>
                    <a:pt x="3018" y="588"/>
                  </a:lnTo>
                  <a:lnTo>
                    <a:pt x="3018" y="581"/>
                  </a:lnTo>
                  <a:lnTo>
                    <a:pt x="3025" y="573"/>
                  </a:lnTo>
                  <a:lnTo>
                    <a:pt x="3025" y="565"/>
                  </a:lnTo>
                  <a:lnTo>
                    <a:pt x="3025" y="558"/>
                  </a:lnTo>
                  <a:lnTo>
                    <a:pt x="3025" y="550"/>
                  </a:lnTo>
                  <a:lnTo>
                    <a:pt x="3025" y="542"/>
                  </a:lnTo>
                  <a:lnTo>
                    <a:pt x="3033" y="542"/>
                  </a:lnTo>
                  <a:lnTo>
                    <a:pt x="3033" y="535"/>
                  </a:lnTo>
                  <a:lnTo>
                    <a:pt x="3033" y="527"/>
                  </a:lnTo>
                  <a:lnTo>
                    <a:pt x="3033" y="520"/>
                  </a:lnTo>
                  <a:lnTo>
                    <a:pt x="3033" y="512"/>
                  </a:lnTo>
                  <a:lnTo>
                    <a:pt x="3041" y="504"/>
                  </a:lnTo>
                  <a:lnTo>
                    <a:pt x="3041" y="497"/>
                  </a:lnTo>
                  <a:lnTo>
                    <a:pt x="3041" y="489"/>
                  </a:lnTo>
                  <a:lnTo>
                    <a:pt x="3041" y="481"/>
                  </a:lnTo>
                  <a:lnTo>
                    <a:pt x="3041" y="474"/>
                  </a:lnTo>
                  <a:lnTo>
                    <a:pt x="3048" y="466"/>
                  </a:lnTo>
                  <a:lnTo>
                    <a:pt x="3048" y="458"/>
                  </a:lnTo>
                  <a:lnTo>
                    <a:pt x="3048" y="451"/>
                  </a:lnTo>
                  <a:lnTo>
                    <a:pt x="3048" y="443"/>
                  </a:lnTo>
                  <a:lnTo>
                    <a:pt x="3048" y="435"/>
                  </a:lnTo>
                  <a:lnTo>
                    <a:pt x="3048" y="428"/>
                  </a:lnTo>
                  <a:lnTo>
                    <a:pt x="3056" y="428"/>
                  </a:lnTo>
                  <a:lnTo>
                    <a:pt x="3056" y="420"/>
                  </a:lnTo>
                  <a:lnTo>
                    <a:pt x="3056" y="413"/>
                  </a:lnTo>
                  <a:lnTo>
                    <a:pt x="3056" y="405"/>
                  </a:lnTo>
                  <a:lnTo>
                    <a:pt x="3056" y="397"/>
                  </a:lnTo>
                  <a:lnTo>
                    <a:pt x="3056" y="390"/>
                  </a:lnTo>
                  <a:lnTo>
                    <a:pt x="3064" y="382"/>
                  </a:lnTo>
                  <a:lnTo>
                    <a:pt x="3064" y="374"/>
                  </a:lnTo>
                  <a:lnTo>
                    <a:pt x="3064" y="367"/>
                  </a:lnTo>
                  <a:lnTo>
                    <a:pt x="3064" y="359"/>
                  </a:lnTo>
                  <a:lnTo>
                    <a:pt x="3064" y="351"/>
                  </a:lnTo>
                  <a:lnTo>
                    <a:pt x="3064" y="344"/>
                  </a:lnTo>
                  <a:lnTo>
                    <a:pt x="3071" y="336"/>
                  </a:lnTo>
                  <a:lnTo>
                    <a:pt x="3071" y="328"/>
                  </a:lnTo>
                  <a:lnTo>
                    <a:pt x="3071" y="321"/>
                  </a:lnTo>
                  <a:lnTo>
                    <a:pt x="3071" y="313"/>
                  </a:lnTo>
                  <a:lnTo>
                    <a:pt x="3071" y="306"/>
                  </a:lnTo>
                  <a:lnTo>
                    <a:pt x="3071" y="298"/>
                  </a:lnTo>
                  <a:lnTo>
                    <a:pt x="3079" y="290"/>
                  </a:lnTo>
                  <a:lnTo>
                    <a:pt x="3079" y="283"/>
                  </a:lnTo>
                  <a:lnTo>
                    <a:pt x="3079" y="275"/>
                  </a:lnTo>
                  <a:lnTo>
                    <a:pt x="3079" y="267"/>
                  </a:lnTo>
                  <a:lnTo>
                    <a:pt x="3079" y="260"/>
                  </a:lnTo>
                  <a:lnTo>
                    <a:pt x="3086" y="244"/>
                  </a:lnTo>
                  <a:lnTo>
                    <a:pt x="3086" y="237"/>
                  </a:lnTo>
                  <a:lnTo>
                    <a:pt x="3086" y="229"/>
                  </a:lnTo>
                  <a:lnTo>
                    <a:pt x="3086" y="222"/>
                  </a:lnTo>
                  <a:lnTo>
                    <a:pt x="3086" y="214"/>
                  </a:lnTo>
                  <a:lnTo>
                    <a:pt x="3086" y="206"/>
                  </a:lnTo>
                  <a:lnTo>
                    <a:pt x="3086" y="199"/>
                  </a:lnTo>
                  <a:lnTo>
                    <a:pt x="3094" y="191"/>
                  </a:lnTo>
                  <a:lnTo>
                    <a:pt x="3094" y="183"/>
                  </a:lnTo>
                  <a:lnTo>
                    <a:pt x="3094" y="176"/>
                  </a:lnTo>
                  <a:lnTo>
                    <a:pt x="3094" y="168"/>
                  </a:lnTo>
                  <a:lnTo>
                    <a:pt x="3094" y="160"/>
                  </a:lnTo>
                  <a:lnTo>
                    <a:pt x="3094" y="153"/>
                  </a:lnTo>
                  <a:lnTo>
                    <a:pt x="3102" y="145"/>
                  </a:lnTo>
                  <a:lnTo>
                    <a:pt x="3102" y="137"/>
                  </a:lnTo>
                  <a:lnTo>
                    <a:pt x="3102" y="130"/>
                  </a:lnTo>
                  <a:lnTo>
                    <a:pt x="3102" y="122"/>
                  </a:lnTo>
                  <a:lnTo>
                    <a:pt x="3102" y="115"/>
                  </a:lnTo>
                  <a:lnTo>
                    <a:pt x="3109" y="107"/>
                  </a:lnTo>
                  <a:lnTo>
                    <a:pt x="3109" y="115"/>
                  </a:lnTo>
                  <a:lnTo>
                    <a:pt x="3117" y="122"/>
                  </a:lnTo>
                  <a:lnTo>
                    <a:pt x="3117" y="130"/>
                  </a:lnTo>
                  <a:lnTo>
                    <a:pt x="3117" y="137"/>
                  </a:lnTo>
                  <a:lnTo>
                    <a:pt x="3117" y="145"/>
                  </a:lnTo>
                  <a:lnTo>
                    <a:pt x="3117" y="153"/>
                  </a:lnTo>
                  <a:lnTo>
                    <a:pt x="3117" y="160"/>
                  </a:lnTo>
                  <a:lnTo>
                    <a:pt x="3117" y="168"/>
                  </a:lnTo>
                  <a:lnTo>
                    <a:pt x="3125" y="176"/>
                  </a:lnTo>
                  <a:lnTo>
                    <a:pt x="3125" y="183"/>
                  </a:lnTo>
                  <a:lnTo>
                    <a:pt x="3125" y="191"/>
                  </a:lnTo>
                  <a:lnTo>
                    <a:pt x="3125" y="199"/>
                  </a:lnTo>
                  <a:lnTo>
                    <a:pt x="3125" y="206"/>
                  </a:lnTo>
                  <a:lnTo>
                    <a:pt x="3125" y="214"/>
                  </a:lnTo>
                  <a:lnTo>
                    <a:pt x="3125" y="222"/>
                  </a:lnTo>
                  <a:lnTo>
                    <a:pt x="3132" y="229"/>
                  </a:lnTo>
                  <a:lnTo>
                    <a:pt x="3132" y="237"/>
                  </a:lnTo>
                  <a:lnTo>
                    <a:pt x="3132" y="244"/>
                  </a:lnTo>
                  <a:lnTo>
                    <a:pt x="3132" y="252"/>
                  </a:lnTo>
                  <a:lnTo>
                    <a:pt x="3132" y="260"/>
                  </a:lnTo>
                  <a:lnTo>
                    <a:pt x="3132" y="267"/>
                  </a:lnTo>
                  <a:lnTo>
                    <a:pt x="3140" y="267"/>
                  </a:lnTo>
                  <a:lnTo>
                    <a:pt x="3140" y="275"/>
                  </a:lnTo>
                  <a:lnTo>
                    <a:pt x="3140" y="283"/>
                  </a:lnTo>
                  <a:lnTo>
                    <a:pt x="3140" y="290"/>
                  </a:lnTo>
                  <a:lnTo>
                    <a:pt x="3140" y="306"/>
                  </a:lnTo>
                  <a:lnTo>
                    <a:pt x="3140" y="313"/>
                  </a:lnTo>
                  <a:lnTo>
                    <a:pt x="3148" y="321"/>
                  </a:lnTo>
                  <a:lnTo>
                    <a:pt x="3148" y="328"/>
                  </a:lnTo>
                  <a:lnTo>
                    <a:pt x="3148" y="336"/>
                  </a:lnTo>
                  <a:lnTo>
                    <a:pt x="3148" y="344"/>
                  </a:lnTo>
                  <a:lnTo>
                    <a:pt x="3148" y="351"/>
                  </a:lnTo>
                  <a:lnTo>
                    <a:pt x="3148" y="359"/>
                  </a:lnTo>
                  <a:lnTo>
                    <a:pt x="3155" y="367"/>
                  </a:lnTo>
                  <a:lnTo>
                    <a:pt x="3155" y="374"/>
                  </a:lnTo>
                  <a:lnTo>
                    <a:pt x="3155" y="382"/>
                  </a:lnTo>
                  <a:lnTo>
                    <a:pt x="3155" y="390"/>
                  </a:lnTo>
                  <a:lnTo>
                    <a:pt x="3155" y="397"/>
                  </a:lnTo>
                  <a:lnTo>
                    <a:pt x="3155" y="405"/>
                  </a:lnTo>
                  <a:lnTo>
                    <a:pt x="3163" y="405"/>
                  </a:lnTo>
                  <a:lnTo>
                    <a:pt x="3163" y="413"/>
                  </a:lnTo>
                  <a:lnTo>
                    <a:pt x="3163" y="420"/>
                  </a:lnTo>
                  <a:lnTo>
                    <a:pt x="3163" y="428"/>
                  </a:lnTo>
                  <a:lnTo>
                    <a:pt x="3163" y="435"/>
                  </a:lnTo>
                  <a:lnTo>
                    <a:pt x="3163" y="443"/>
                  </a:lnTo>
                  <a:lnTo>
                    <a:pt x="3171" y="451"/>
                  </a:lnTo>
                  <a:lnTo>
                    <a:pt x="3171" y="458"/>
                  </a:lnTo>
                  <a:lnTo>
                    <a:pt x="3171" y="466"/>
                  </a:lnTo>
                  <a:lnTo>
                    <a:pt x="3171" y="474"/>
                  </a:lnTo>
                  <a:lnTo>
                    <a:pt x="3171" y="481"/>
                  </a:lnTo>
                  <a:lnTo>
                    <a:pt x="3178" y="489"/>
                  </a:lnTo>
                  <a:lnTo>
                    <a:pt x="3178" y="497"/>
                  </a:lnTo>
                  <a:lnTo>
                    <a:pt x="3178" y="504"/>
                  </a:lnTo>
                  <a:lnTo>
                    <a:pt x="3178" y="512"/>
                  </a:lnTo>
                  <a:lnTo>
                    <a:pt x="3178" y="520"/>
                  </a:lnTo>
                  <a:lnTo>
                    <a:pt x="3186" y="527"/>
                  </a:lnTo>
                  <a:lnTo>
                    <a:pt x="3186" y="535"/>
                  </a:lnTo>
                  <a:lnTo>
                    <a:pt x="3186" y="542"/>
                  </a:lnTo>
                  <a:lnTo>
                    <a:pt x="3186" y="550"/>
                  </a:lnTo>
                  <a:lnTo>
                    <a:pt x="3193" y="558"/>
                  </a:lnTo>
                  <a:lnTo>
                    <a:pt x="3193" y="565"/>
                  </a:lnTo>
                  <a:lnTo>
                    <a:pt x="3193" y="573"/>
                  </a:lnTo>
                  <a:lnTo>
                    <a:pt x="3193" y="581"/>
                  </a:lnTo>
                  <a:lnTo>
                    <a:pt x="3193" y="588"/>
                  </a:lnTo>
                  <a:lnTo>
                    <a:pt x="3201" y="588"/>
                  </a:lnTo>
                  <a:lnTo>
                    <a:pt x="3201" y="596"/>
                  </a:lnTo>
                  <a:lnTo>
                    <a:pt x="3201" y="604"/>
                  </a:lnTo>
                  <a:lnTo>
                    <a:pt x="3201" y="611"/>
                  </a:lnTo>
                  <a:lnTo>
                    <a:pt x="3209" y="611"/>
                  </a:lnTo>
                  <a:lnTo>
                    <a:pt x="3209" y="619"/>
                  </a:lnTo>
                  <a:lnTo>
                    <a:pt x="3209" y="626"/>
                  </a:lnTo>
                  <a:lnTo>
                    <a:pt x="3209" y="634"/>
                  </a:lnTo>
                  <a:lnTo>
                    <a:pt x="3209" y="642"/>
                  </a:lnTo>
                  <a:lnTo>
                    <a:pt x="3216" y="642"/>
                  </a:lnTo>
                  <a:lnTo>
                    <a:pt x="3216" y="649"/>
                  </a:lnTo>
                  <a:lnTo>
                    <a:pt x="3216" y="657"/>
                  </a:lnTo>
                  <a:lnTo>
                    <a:pt x="3216" y="665"/>
                  </a:lnTo>
                  <a:lnTo>
                    <a:pt x="3224" y="665"/>
                  </a:lnTo>
                  <a:lnTo>
                    <a:pt x="3224" y="672"/>
                  </a:lnTo>
                  <a:lnTo>
                    <a:pt x="3224" y="680"/>
                  </a:lnTo>
                  <a:lnTo>
                    <a:pt x="3232" y="688"/>
                  </a:lnTo>
                  <a:lnTo>
                    <a:pt x="3232" y="695"/>
                  </a:lnTo>
                  <a:lnTo>
                    <a:pt x="3232" y="703"/>
                  </a:lnTo>
                  <a:lnTo>
                    <a:pt x="3239" y="703"/>
                  </a:lnTo>
                  <a:lnTo>
                    <a:pt x="3239" y="711"/>
                  </a:lnTo>
                  <a:lnTo>
                    <a:pt x="3239" y="718"/>
                  </a:lnTo>
                  <a:lnTo>
                    <a:pt x="3247" y="718"/>
                  </a:lnTo>
                  <a:lnTo>
                    <a:pt x="3255" y="718"/>
                  </a:lnTo>
                  <a:lnTo>
                    <a:pt x="3262" y="711"/>
                  </a:lnTo>
                  <a:lnTo>
                    <a:pt x="3262" y="703"/>
                  </a:lnTo>
                  <a:lnTo>
                    <a:pt x="3270" y="695"/>
                  </a:lnTo>
                  <a:lnTo>
                    <a:pt x="3270" y="688"/>
                  </a:lnTo>
                  <a:lnTo>
                    <a:pt x="3270" y="680"/>
                  </a:lnTo>
                  <a:lnTo>
                    <a:pt x="3277" y="680"/>
                  </a:lnTo>
                  <a:lnTo>
                    <a:pt x="3277" y="672"/>
                  </a:lnTo>
                  <a:lnTo>
                    <a:pt x="3277" y="665"/>
                  </a:lnTo>
                  <a:lnTo>
                    <a:pt x="3277" y="657"/>
                  </a:lnTo>
                  <a:lnTo>
                    <a:pt x="3285" y="657"/>
                  </a:lnTo>
                  <a:lnTo>
                    <a:pt x="3285" y="649"/>
                  </a:lnTo>
                  <a:lnTo>
                    <a:pt x="3285" y="642"/>
                  </a:lnTo>
                  <a:lnTo>
                    <a:pt x="3285" y="634"/>
                  </a:lnTo>
                  <a:lnTo>
                    <a:pt x="3293" y="634"/>
                  </a:lnTo>
                  <a:lnTo>
                    <a:pt x="3293" y="626"/>
                  </a:lnTo>
                  <a:lnTo>
                    <a:pt x="3293" y="619"/>
                  </a:lnTo>
                  <a:lnTo>
                    <a:pt x="3293" y="611"/>
                  </a:lnTo>
                  <a:lnTo>
                    <a:pt x="3300" y="604"/>
                  </a:lnTo>
                  <a:lnTo>
                    <a:pt x="3300" y="596"/>
                  </a:lnTo>
                  <a:lnTo>
                    <a:pt x="3300" y="588"/>
                  </a:lnTo>
                  <a:lnTo>
                    <a:pt x="3300" y="581"/>
                  </a:lnTo>
                  <a:lnTo>
                    <a:pt x="3308" y="581"/>
                  </a:lnTo>
                  <a:lnTo>
                    <a:pt x="3308" y="573"/>
                  </a:lnTo>
                  <a:lnTo>
                    <a:pt x="3308" y="565"/>
                  </a:lnTo>
                  <a:lnTo>
                    <a:pt x="3308" y="558"/>
                  </a:lnTo>
                  <a:lnTo>
                    <a:pt x="3308" y="550"/>
                  </a:lnTo>
                  <a:lnTo>
                    <a:pt x="3316" y="542"/>
                  </a:lnTo>
                  <a:lnTo>
                    <a:pt x="3316" y="535"/>
                  </a:lnTo>
                  <a:lnTo>
                    <a:pt x="3316" y="527"/>
                  </a:lnTo>
                  <a:lnTo>
                    <a:pt x="3316" y="520"/>
                  </a:lnTo>
                  <a:lnTo>
                    <a:pt x="3323" y="512"/>
                  </a:lnTo>
                  <a:lnTo>
                    <a:pt x="3323" y="504"/>
                  </a:lnTo>
                  <a:lnTo>
                    <a:pt x="3323" y="497"/>
                  </a:lnTo>
                  <a:lnTo>
                    <a:pt x="3323" y="489"/>
                  </a:lnTo>
                  <a:lnTo>
                    <a:pt x="3323" y="481"/>
                  </a:lnTo>
                  <a:lnTo>
                    <a:pt x="3331" y="474"/>
                  </a:lnTo>
                  <a:lnTo>
                    <a:pt x="3331" y="466"/>
                  </a:lnTo>
                  <a:lnTo>
                    <a:pt x="3331" y="458"/>
                  </a:lnTo>
                  <a:lnTo>
                    <a:pt x="3331" y="451"/>
                  </a:lnTo>
                  <a:lnTo>
                    <a:pt x="3331" y="443"/>
                  </a:lnTo>
                  <a:lnTo>
                    <a:pt x="3339" y="435"/>
                  </a:lnTo>
                  <a:lnTo>
                    <a:pt x="3339" y="428"/>
                  </a:lnTo>
                  <a:lnTo>
                    <a:pt x="3339" y="420"/>
                  </a:lnTo>
                  <a:lnTo>
                    <a:pt x="3339" y="413"/>
                  </a:lnTo>
                  <a:lnTo>
                    <a:pt x="3339" y="405"/>
                  </a:lnTo>
                  <a:lnTo>
                    <a:pt x="3339" y="397"/>
                  </a:lnTo>
                  <a:lnTo>
                    <a:pt x="3346" y="390"/>
                  </a:lnTo>
                  <a:lnTo>
                    <a:pt x="3346" y="382"/>
                  </a:lnTo>
                  <a:lnTo>
                    <a:pt x="3346" y="374"/>
                  </a:lnTo>
                  <a:lnTo>
                    <a:pt x="3346" y="367"/>
                  </a:lnTo>
                  <a:lnTo>
                    <a:pt x="3346" y="359"/>
                  </a:lnTo>
                  <a:lnTo>
                    <a:pt x="3354" y="351"/>
                  </a:lnTo>
                  <a:lnTo>
                    <a:pt x="3354" y="344"/>
                  </a:lnTo>
                  <a:lnTo>
                    <a:pt x="3354" y="336"/>
                  </a:lnTo>
                  <a:lnTo>
                    <a:pt x="3354" y="328"/>
                  </a:lnTo>
                  <a:lnTo>
                    <a:pt x="3354" y="321"/>
                  </a:lnTo>
                  <a:lnTo>
                    <a:pt x="3354" y="313"/>
                  </a:lnTo>
                  <a:lnTo>
                    <a:pt x="3354" y="306"/>
                  </a:lnTo>
                  <a:lnTo>
                    <a:pt x="3362" y="298"/>
                  </a:lnTo>
                  <a:lnTo>
                    <a:pt x="3362" y="290"/>
                  </a:lnTo>
                  <a:lnTo>
                    <a:pt x="3362" y="283"/>
                  </a:lnTo>
                  <a:lnTo>
                    <a:pt x="3362" y="275"/>
                  </a:lnTo>
                  <a:lnTo>
                    <a:pt x="3362" y="267"/>
                  </a:lnTo>
                  <a:lnTo>
                    <a:pt x="3362" y="260"/>
                  </a:lnTo>
                  <a:lnTo>
                    <a:pt x="3369" y="252"/>
                  </a:lnTo>
                  <a:lnTo>
                    <a:pt x="3369" y="244"/>
                  </a:lnTo>
                  <a:lnTo>
                    <a:pt x="3369" y="237"/>
                  </a:lnTo>
                  <a:lnTo>
                    <a:pt x="3369" y="229"/>
                  </a:lnTo>
                  <a:lnTo>
                    <a:pt x="3369" y="222"/>
                  </a:lnTo>
                  <a:lnTo>
                    <a:pt x="3369" y="214"/>
                  </a:lnTo>
                  <a:lnTo>
                    <a:pt x="3369" y="206"/>
                  </a:lnTo>
                  <a:lnTo>
                    <a:pt x="3377" y="199"/>
                  </a:lnTo>
                  <a:lnTo>
                    <a:pt x="3377" y="191"/>
                  </a:lnTo>
                  <a:lnTo>
                    <a:pt x="3377" y="183"/>
                  </a:lnTo>
                  <a:lnTo>
                    <a:pt x="3377" y="176"/>
                  </a:lnTo>
                  <a:lnTo>
                    <a:pt x="3377" y="168"/>
                  </a:lnTo>
                  <a:lnTo>
                    <a:pt x="3377" y="160"/>
                  </a:lnTo>
                  <a:lnTo>
                    <a:pt x="3384" y="153"/>
                  </a:lnTo>
                  <a:lnTo>
                    <a:pt x="3384" y="145"/>
                  </a:lnTo>
                  <a:lnTo>
                    <a:pt x="3384" y="137"/>
                  </a:lnTo>
                  <a:lnTo>
                    <a:pt x="3384" y="130"/>
                  </a:lnTo>
                  <a:lnTo>
                    <a:pt x="3384" y="122"/>
                  </a:lnTo>
                  <a:lnTo>
                    <a:pt x="3384" y="115"/>
                  </a:lnTo>
                  <a:lnTo>
                    <a:pt x="3392" y="115"/>
                  </a:lnTo>
                  <a:lnTo>
                    <a:pt x="3392" y="107"/>
                  </a:lnTo>
                  <a:lnTo>
                    <a:pt x="3392" y="115"/>
                  </a:lnTo>
                  <a:lnTo>
                    <a:pt x="3400" y="115"/>
                  </a:lnTo>
                  <a:lnTo>
                    <a:pt x="3400" y="122"/>
                  </a:lnTo>
                  <a:lnTo>
                    <a:pt x="3400" y="130"/>
                  </a:lnTo>
                  <a:lnTo>
                    <a:pt x="3400" y="137"/>
                  </a:lnTo>
                  <a:lnTo>
                    <a:pt x="3400" y="145"/>
                  </a:lnTo>
                  <a:lnTo>
                    <a:pt x="3400" y="153"/>
                  </a:lnTo>
                  <a:lnTo>
                    <a:pt x="3400" y="160"/>
                  </a:lnTo>
                  <a:lnTo>
                    <a:pt x="3407" y="168"/>
                  </a:lnTo>
                  <a:lnTo>
                    <a:pt x="3407" y="176"/>
                  </a:lnTo>
                  <a:lnTo>
                    <a:pt x="3407" y="183"/>
                  </a:lnTo>
                  <a:lnTo>
                    <a:pt x="3407" y="191"/>
                  </a:lnTo>
                  <a:lnTo>
                    <a:pt x="3407" y="199"/>
                  </a:lnTo>
                  <a:lnTo>
                    <a:pt x="3407" y="206"/>
                  </a:lnTo>
                  <a:lnTo>
                    <a:pt x="3415" y="214"/>
                  </a:lnTo>
                  <a:lnTo>
                    <a:pt x="3415" y="222"/>
                  </a:lnTo>
                  <a:lnTo>
                    <a:pt x="3415" y="229"/>
                  </a:lnTo>
                  <a:lnTo>
                    <a:pt x="3415" y="237"/>
                  </a:lnTo>
                  <a:lnTo>
                    <a:pt x="3415" y="244"/>
                  </a:lnTo>
                  <a:lnTo>
                    <a:pt x="3415" y="252"/>
                  </a:lnTo>
                  <a:lnTo>
                    <a:pt x="3415" y="260"/>
                  </a:lnTo>
                  <a:lnTo>
                    <a:pt x="3423" y="267"/>
                  </a:lnTo>
                  <a:lnTo>
                    <a:pt x="3423" y="275"/>
                  </a:lnTo>
                  <a:lnTo>
                    <a:pt x="3423" y="283"/>
                  </a:lnTo>
                  <a:lnTo>
                    <a:pt x="3423" y="290"/>
                  </a:lnTo>
                  <a:lnTo>
                    <a:pt x="3423" y="298"/>
                  </a:lnTo>
                  <a:lnTo>
                    <a:pt x="3423" y="306"/>
                  </a:lnTo>
                  <a:lnTo>
                    <a:pt x="3430" y="313"/>
                  </a:lnTo>
                  <a:lnTo>
                    <a:pt x="3430" y="321"/>
                  </a:lnTo>
                  <a:lnTo>
                    <a:pt x="3430" y="328"/>
                  </a:lnTo>
                  <a:lnTo>
                    <a:pt x="3430" y="336"/>
                  </a:lnTo>
                  <a:lnTo>
                    <a:pt x="3430" y="344"/>
                  </a:lnTo>
                  <a:lnTo>
                    <a:pt x="3430" y="351"/>
                  </a:lnTo>
                  <a:lnTo>
                    <a:pt x="3438" y="359"/>
                  </a:lnTo>
                  <a:lnTo>
                    <a:pt x="3438" y="367"/>
                  </a:lnTo>
                  <a:lnTo>
                    <a:pt x="3438" y="374"/>
                  </a:lnTo>
                  <a:lnTo>
                    <a:pt x="3438" y="382"/>
                  </a:lnTo>
                  <a:lnTo>
                    <a:pt x="3438" y="390"/>
                  </a:lnTo>
                  <a:lnTo>
                    <a:pt x="3438" y="397"/>
                  </a:lnTo>
                  <a:lnTo>
                    <a:pt x="3446" y="405"/>
                  </a:lnTo>
                  <a:lnTo>
                    <a:pt x="3446" y="413"/>
                  </a:lnTo>
                  <a:lnTo>
                    <a:pt x="3446" y="420"/>
                  </a:lnTo>
                  <a:lnTo>
                    <a:pt x="3446" y="428"/>
                  </a:lnTo>
                  <a:lnTo>
                    <a:pt x="3446" y="435"/>
                  </a:lnTo>
                  <a:lnTo>
                    <a:pt x="3446" y="443"/>
                  </a:lnTo>
                  <a:lnTo>
                    <a:pt x="3453" y="443"/>
                  </a:lnTo>
                  <a:lnTo>
                    <a:pt x="3453" y="451"/>
                  </a:lnTo>
                  <a:lnTo>
                    <a:pt x="3453" y="458"/>
                  </a:lnTo>
                  <a:lnTo>
                    <a:pt x="3453" y="466"/>
                  </a:lnTo>
                  <a:lnTo>
                    <a:pt x="3453" y="474"/>
                  </a:lnTo>
                  <a:lnTo>
                    <a:pt x="3453" y="481"/>
                  </a:lnTo>
                  <a:lnTo>
                    <a:pt x="3461" y="481"/>
                  </a:lnTo>
                  <a:lnTo>
                    <a:pt x="3461" y="489"/>
                  </a:lnTo>
                  <a:lnTo>
                    <a:pt x="3461" y="497"/>
                  </a:lnTo>
                  <a:lnTo>
                    <a:pt x="3461" y="504"/>
                  </a:lnTo>
                  <a:lnTo>
                    <a:pt x="3461" y="512"/>
                  </a:lnTo>
                  <a:lnTo>
                    <a:pt x="3461" y="520"/>
                  </a:lnTo>
                  <a:lnTo>
                    <a:pt x="3469" y="520"/>
                  </a:lnTo>
                  <a:lnTo>
                    <a:pt x="3469" y="527"/>
                  </a:lnTo>
                  <a:lnTo>
                    <a:pt x="3469" y="535"/>
                  </a:lnTo>
                  <a:lnTo>
                    <a:pt x="3469" y="542"/>
                  </a:lnTo>
                  <a:lnTo>
                    <a:pt x="3469" y="550"/>
                  </a:lnTo>
                  <a:lnTo>
                    <a:pt x="3476" y="550"/>
                  </a:lnTo>
                  <a:lnTo>
                    <a:pt x="3476" y="558"/>
                  </a:lnTo>
                  <a:lnTo>
                    <a:pt x="3476" y="565"/>
                  </a:lnTo>
                  <a:lnTo>
                    <a:pt x="3476" y="573"/>
                  </a:lnTo>
                  <a:lnTo>
                    <a:pt x="3476" y="581"/>
                  </a:lnTo>
                  <a:lnTo>
                    <a:pt x="3484" y="588"/>
                  </a:lnTo>
                  <a:lnTo>
                    <a:pt x="3484" y="596"/>
                  </a:lnTo>
                  <a:lnTo>
                    <a:pt x="3484" y="604"/>
                  </a:lnTo>
                  <a:lnTo>
                    <a:pt x="3484" y="611"/>
                  </a:lnTo>
                  <a:lnTo>
                    <a:pt x="3491" y="611"/>
                  </a:lnTo>
                  <a:lnTo>
                    <a:pt x="3491" y="619"/>
                  </a:lnTo>
                  <a:lnTo>
                    <a:pt x="3491" y="626"/>
                  </a:lnTo>
                  <a:lnTo>
                    <a:pt x="3491" y="634"/>
                  </a:lnTo>
                  <a:lnTo>
                    <a:pt x="3499" y="642"/>
                  </a:lnTo>
                  <a:lnTo>
                    <a:pt x="3499" y="649"/>
                  </a:lnTo>
                  <a:lnTo>
                    <a:pt x="3499" y="657"/>
                  </a:lnTo>
                  <a:lnTo>
                    <a:pt x="3507" y="657"/>
                  </a:lnTo>
                  <a:lnTo>
                    <a:pt x="3507" y="665"/>
                  </a:lnTo>
                  <a:lnTo>
                    <a:pt x="3507" y="672"/>
                  </a:lnTo>
                  <a:lnTo>
                    <a:pt x="3507" y="680"/>
                  </a:lnTo>
                  <a:lnTo>
                    <a:pt x="3514" y="680"/>
                  </a:lnTo>
                  <a:lnTo>
                    <a:pt x="3514" y="688"/>
                  </a:lnTo>
                  <a:lnTo>
                    <a:pt x="3514" y="695"/>
                  </a:lnTo>
                  <a:lnTo>
                    <a:pt x="3522" y="703"/>
                  </a:lnTo>
                  <a:lnTo>
                    <a:pt x="3522" y="711"/>
                  </a:lnTo>
                  <a:lnTo>
                    <a:pt x="3522" y="718"/>
                  </a:lnTo>
                  <a:lnTo>
                    <a:pt x="3530" y="718"/>
                  </a:lnTo>
                  <a:lnTo>
                    <a:pt x="3537" y="718"/>
                  </a:lnTo>
                  <a:lnTo>
                    <a:pt x="3545" y="718"/>
                  </a:lnTo>
                  <a:lnTo>
                    <a:pt x="3545" y="711"/>
                  </a:lnTo>
                  <a:lnTo>
                    <a:pt x="3545" y="703"/>
                  </a:lnTo>
                  <a:lnTo>
                    <a:pt x="3553" y="695"/>
                  </a:lnTo>
                  <a:lnTo>
                    <a:pt x="3553" y="688"/>
                  </a:lnTo>
                  <a:lnTo>
                    <a:pt x="3553" y="680"/>
                  </a:lnTo>
                  <a:lnTo>
                    <a:pt x="3560" y="680"/>
                  </a:lnTo>
                  <a:lnTo>
                    <a:pt x="3560" y="672"/>
                  </a:lnTo>
                  <a:lnTo>
                    <a:pt x="3560" y="665"/>
                  </a:lnTo>
                  <a:lnTo>
                    <a:pt x="3568" y="657"/>
                  </a:lnTo>
                  <a:lnTo>
                    <a:pt x="3568" y="649"/>
                  </a:lnTo>
                  <a:lnTo>
                    <a:pt x="3568" y="642"/>
                  </a:lnTo>
                  <a:lnTo>
                    <a:pt x="3575" y="634"/>
                  </a:lnTo>
                  <a:lnTo>
                    <a:pt x="3575" y="626"/>
                  </a:lnTo>
                  <a:lnTo>
                    <a:pt x="3575" y="619"/>
                  </a:lnTo>
                  <a:lnTo>
                    <a:pt x="3575" y="611"/>
                  </a:lnTo>
                  <a:lnTo>
                    <a:pt x="3583" y="611"/>
                  </a:lnTo>
                  <a:lnTo>
                    <a:pt x="3583" y="604"/>
                  </a:lnTo>
                  <a:lnTo>
                    <a:pt x="3583" y="596"/>
                  </a:lnTo>
                  <a:lnTo>
                    <a:pt x="3583" y="588"/>
                  </a:lnTo>
                  <a:lnTo>
                    <a:pt x="3591" y="581"/>
                  </a:lnTo>
                  <a:lnTo>
                    <a:pt x="3591" y="573"/>
                  </a:lnTo>
                  <a:lnTo>
                    <a:pt x="3591" y="565"/>
                  </a:lnTo>
                  <a:lnTo>
                    <a:pt x="3591" y="558"/>
                  </a:lnTo>
                  <a:lnTo>
                    <a:pt x="3591" y="550"/>
                  </a:lnTo>
                  <a:lnTo>
                    <a:pt x="3598" y="550"/>
                  </a:lnTo>
                  <a:lnTo>
                    <a:pt x="3598" y="542"/>
                  </a:lnTo>
                  <a:lnTo>
                    <a:pt x="3598" y="535"/>
                  </a:lnTo>
                  <a:lnTo>
                    <a:pt x="3598" y="527"/>
                  </a:lnTo>
                  <a:lnTo>
                    <a:pt x="3598" y="520"/>
                  </a:lnTo>
                  <a:lnTo>
                    <a:pt x="3606" y="520"/>
                  </a:lnTo>
                  <a:lnTo>
                    <a:pt x="3606" y="512"/>
                  </a:lnTo>
                  <a:lnTo>
                    <a:pt x="3606" y="504"/>
                  </a:lnTo>
                  <a:lnTo>
                    <a:pt x="3606" y="497"/>
                  </a:lnTo>
                  <a:lnTo>
                    <a:pt x="3606" y="489"/>
                  </a:lnTo>
                  <a:lnTo>
                    <a:pt x="3606" y="481"/>
                  </a:lnTo>
                  <a:lnTo>
                    <a:pt x="3614" y="481"/>
                  </a:lnTo>
                  <a:lnTo>
                    <a:pt x="3614" y="474"/>
                  </a:lnTo>
                  <a:lnTo>
                    <a:pt x="3614" y="466"/>
                  </a:lnTo>
                  <a:lnTo>
                    <a:pt x="3614" y="458"/>
                  </a:lnTo>
                  <a:lnTo>
                    <a:pt x="3614" y="451"/>
                  </a:lnTo>
                  <a:lnTo>
                    <a:pt x="3614" y="443"/>
                  </a:lnTo>
                  <a:lnTo>
                    <a:pt x="3621" y="443"/>
                  </a:lnTo>
                  <a:lnTo>
                    <a:pt x="3621" y="428"/>
                  </a:lnTo>
                  <a:lnTo>
                    <a:pt x="3621" y="420"/>
                  </a:lnTo>
                  <a:lnTo>
                    <a:pt x="3621" y="413"/>
                  </a:lnTo>
                  <a:lnTo>
                    <a:pt x="3621" y="405"/>
                  </a:lnTo>
                  <a:lnTo>
                    <a:pt x="3629" y="397"/>
                  </a:lnTo>
                  <a:lnTo>
                    <a:pt x="3629" y="390"/>
                  </a:lnTo>
                  <a:lnTo>
                    <a:pt x="3629" y="382"/>
                  </a:lnTo>
                  <a:lnTo>
                    <a:pt x="3629" y="374"/>
                  </a:lnTo>
                  <a:lnTo>
                    <a:pt x="3629" y="367"/>
                  </a:lnTo>
                  <a:lnTo>
                    <a:pt x="3629" y="359"/>
                  </a:lnTo>
                  <a:lnTo>
                    <a:pt x="3637" y="359"/>
                  </a:lnTo>
                  <a:lnTo>
                    <a:pt x="3637" y="351"/>
                  </a:lnTo>
                  <a:lnTo>
                    <a:pt x="3637" y="344"/>
                  </a:lnTo>
                  <a:lnTo>
                    <a:pt x="3637" y="336"/>
                  </a:lnTo>
                  <a:lnTo>
                    <a:pt x="3637" y="328"/>
                  </a:lnTo>
                  <a:lnTo>
                    <a:pt x="3637" y="321"/>
                  </a:lnTo>
                  <a:lnTo>
                    <a:pt x="3637" y="313"/>
                  </a:lnTo>
                  <a:lnTo>
                    <a:pt x="3644" y="306"/>
                  </a:lnTo>
                  <a:lnTo>
                    <a:pt x="3644" y="298"/>
                  </a:lnTo>
                  <a:lnTo>
                    <a:pt x="3644" y="290"/>
                  </a:lnTo>
                  <a:lnTo>
                    <a:pt x="3644" y="283"/>
                  </a:lnTo>
                  <a:lnTo>
                    <a:pt x="3644" y="275"/>
                  </a:lnTo>
                  <a:lnTo>
                    <a:pt x="3644" y="267"/>
                  </a:lnTo>
                  <a:lnTo>
                    <a:pt x="3652" y="260"/>
                  </a:lnTo>
                  <a:lnTo>
                    <a:pt x="3652" y="252"/>
                  </a:lnTo>
                  <a:lnTo>
                    <a:pt x="3652" y="244"/>
                  </a:lnTo>
                  <a:lnTo>
                    <a:pt x="3652" y="237"/>
                  </a:lnTo>
                  <a:lnTo>
                    <a:pt x="3652" y="229"/>
                  </a:lnTo>
                  <a:lnTo>
                    <a:pt x="3652" y="222"/>
                  </a:lnTo>
                  <a:lnTo>
                    <a:pt x="3660" y="214"/>
                  </a:lnTo>
                  <a:lnTo>
                    <a:pt x="3660" y="206"/>
                  </a:lnTo>
                  <a:lnTo>
                    <a:pt x="3660" y="199"/>
                  </a:lnTo>
                  <a:lnTo>
                    <a:pt x="3660" y="191"/>
                  </a:lnTo>
                  <a:lnTo>
                    <a:pt x="3660" y="183"/>
                  </a:lnTo>
                  <a:lnTo>
                    <a:pt x="3660" y="176"/>
                  </a:lnTo>
                  <a:lnTo>
                    <a:pt x="3660" y="168"/>
                  </a:lnTo>
                  <a:lnTo>
                    <a:pt x="3667" y="160"/>
                  </a:lnTo>
                  <a:lnTo>
                    <a:pt x="3667" y="153"/>
                  </a:lnTo>
                  <a:lnTo>
                    <a:pt x="3667" y="145"/>
                  </a:lnTo>
                  <a:lnTo>
                    <a:pt x="3667" y="137"/>
                  </a:lnTo>
                  <a:lnTo>
                    <a:pt x="3667" y="130"/>
                  </a:lnTo>
                  <a:lnTo>
                    <a:pt x="3667" y="122"/>
                  </a:lnTo>
                  <a:lnTo>
                    <a:pt x="3667" y="115"/>
                  </a:lnTo>
                  <a:lnTo>
                    <a:pt x="3675" y="115"/>
                  </a:lnTo>
                  <a:lnTo>
                    <a:pt x="3675" y="107"/>
                  </a:lnTo>
                  <a:lnTo>
                    <a:pt x="3675" y="115"/>
                  </a:lnTo>
                  <a:lnTo>
                    <a:pt x="3682" y="115"/>
                  </a:lnTo>
                  <a:lnTo>
                    <a:pt x="3682" y="122"/>
                  </a:lnTo>
                  <a:lnTo>
                    <a:pt x="3682" y="130"/>
                  </a:lnTo>
                  <a:lnTo>
                    <a:pt x="3682" y="137"/>
                  </a:lnTo>
                  <a:lnTo>
                    <a:pt x="3682" y="145"/>
                  </a:lnTo>
                  <a:lnTo>
                    <a:pt x="3682" y="153"/>
                  </a:lnTo>
                  <a:lnTo>
                    <a:pt x="3682" y="160"/>
                  </a:lnTo>
                  <a:lnTo>
                    <a:pt x="3690" y="168"/>
                  </a:lnTo>
                  <a:lnTo>
                    <a:pt x="3690" y="176"/>
                  </a:lnTo>
                  <a:lnTo>
                    <a:pt x="3690" y="183"/>
                  </a:lnTo>
                  <a:lnTo>
                    <a:pt x="3690" y="191"/>
                  </a:lnTo>
                  <a:lnTo>
                    <a:pt x="3690" y="199"/>
                  </a:lnTo>
                  <a:lnTo>
                    <a:pt x="3690" y="206"/>
                  </a:lnTo>
                  <a:lnTo>
                    <a:pt x="3690" y="214"/>
                  </a:lnTo>
                  <a:lnTo>
                    <a:pt x="3698" y="222"/>
                  </a:lnTo>
                  <a:lnTo>
                    <a:pt x="3698" y="229"/>
                  </a:lnTo>
                  <a:lnTo>
                    <a:pt x="3698" y="237"/>
                  </a:lnTo>
                  <a:lnTo>
                    <a:pt x="3698" y="252"/>
                  </a:lnTo>
                  <a:lnTo>
                    <a:pt x="3698" y="260"/>
                  </a:lnTo>
                  <a:lnTo>
                    <a:pt x="3698" y="267"/>
                  </a:lnTo>
                  <a:lnTo>
                    <a:pt x="3705" y="275"/>
                  </a:lnTo>
                  <a:lnTo>
                    <a:pt x="3705" y="283"/>
                  </a:lnTo>
                  <a:lnTo>
                    <a:pt x="3705" y="290"/>
                  </a:lnTo>
                  <a:lnTo>
                    <a:pt x="3705" y="298"/>
                  </a:lnTo>
                  <a:lnTo>
                    <a:pt x="3705" y="306"/>
                  </a:lnTo>
                  <a:lnTo>
                    <a:pt x="3705" y="313"/>
                  </a:lnTo>
                  <a:lnTo>
                    <a:pt x="3705" y="321"/>
                  </a:lnTo>
                  <a:lnTo>
                    <a:pt x="3713" y="328"/>
                  </a:lnTo>
                  <a:lnTo>
                    <a:pt x="3713" y="336"/>
                  </a:lnTo>
                  <a:lnTo>
                    <a:pt x="3713" y="344"/>
                  </a:lnTo>
                  <a:lnTo>
                    <a:pt x="3713" y="351"/>
                  </a:lnTo>
                  <a:lnTo>
                    <a:pt x="3713" y="359"/>
                  </a:lnTo>
                  <a:lnTo>
                    <a:pt x="3713" y="367"/>
                  </a:lnTo>
                  <a:lnTo>
                    <a:pt x="3721" y="374"/>
                  </a:lnTo>
                  <a:lnTo>
                    <a:pt x="3721" y="382"/>
                  </a:lnTo>
                  <a:lnTo>
                    <a:pt x="3721" y="390"/>
                  </a:lnTo>
                  <a:lnTo>
                    <a:pt x="3721" y="397"/>
                  </a:lnTo>
                  <a:lnTo>
                    <a:pt x="3721" y="405"/>
                  </a:lnTo>
                  <a:lnTo>
                    <a:pt x="3721" y="413"/>
                  </a:lnTo>
                  <a:lnTo>
                    <a:pt x="3721" y="420"/>
                  </a:lnTo>
                  <a:lnTo>
                    <a:pt x="3728" y="428"/>
                  </a:lnTo>
                  <a:lnTo>
                    <a:pt x="3728" y="435"/>
                  </a:lnTo>
                  <a:lnTo>
                    <a:pt x="3728" y="443"/>
                  </a:lnTo>
                  <a:lnTo>
                    <a:pt x="3728" y="451"/>
                  </a:lnTo>
                  <a:lnTo>
                    <a:pt x="3728" y="458"/>
                  </a:lnTo>
                  <a:lnTo>
                    <a:pt x="3736" y="466"/>
                  </a:lnTo>
                  <a:lnTo>
                    <a:pt x="3736" y="474"/>
                  </a:lnTo>
                  <a:lnTo>
                    <a:pt x="3736" y="481"/>
                  </a:lnTo>
                  <a:lnTo>
                    <a:pt x="3736" y="489"/>
                  </a:lnTo>
                  <a:lnTo>
                    <a:pt x="3736" y="497"/>
                  </a:lnTo>
                  <a:lnTo>
                    <a:pt x="3736" y="504"/>
                  </a:lnTo>
                  <a:lnTo>
                    <a:pt x="3744" y="512"/>
                  </a:lnTo>
                  <a:lnTo>
                    <a:pt x="3744" y="520"/>
                  </a:lnTo>
                  <a:lnTo>
                    <a:pt x="3744" y="527"/>
                  </a:lnTo>
                  <a:lnTo>
                    <a:pt x="3744" y="535"/>
                  </a:lnTo>
                  <a:lnTo>
                    <a:pt x="3744" y="542"/>
                  </a:lnTo>
                  <a:lnTo>
                    <a:pt x="3751" y="550"/>
                  </a:lnTo>
                  <a:lnTo>
                    <a:pt x="3751" y="558"/>
                  </a:lnTo>
                  <a:lnTo>
                    <a:pt x="3751" y="565"/>
                  </a:lnTo>
                  <a:lnTo>
                    <a:pt x="3751" y="573"/>
                  </a:lnTo>
                  <a:lnTo>
                    <a:pt x="3751" y="581"/>
                  </a:lnTo>
                  <a:lnTo>
                    <a:pt x="3759" y="581"/>
                  </a:lnTo>
                  <a:lnTo>
                    <a:pt x="3759" y="588"/>
                  </a:lnTo>
                  <a:lnTo>
                    <a:pt x="3759" y="596"/>
                  </a:lnTo>
                  <a:lnTo>
                    <a:pt x="3759" y="604"/>
                  </a:lnTo>
                  <a:lnTo>
                    <a:pt x="3759" y="611"/>
                  </a:lnTo>
                  <a:lnTo>
                    <a:pt x="3766" y="619"/>
                  </a:lnTo>
                  <a:lnTo>
                    <a:pt x="3766" y="626"/>
                  </a:lnTo>
                  <a:lnTo>
                    <a:pt x="3766" y="634"/>
                  </a:lnTo>
                  <a:lnTo>
                    <a:pt x="3766" y="642"/>
                  </a:lnTo>
                  <a:lnTo>
                    <a:pt x="3774" y="642"/>
                  </a:lnTo>
                  <a:lnTo>
                    <a:pt x="3774" y="649"/>
                  </a:lnTo>
                  <a:lnTo>
                    <a:pt x="3774" y="657"/>
                  </a:lnTo>
                  <a:lnTo>
                    <a:pt x="3774" y="665"/>
                  </a:lnTo>
                  <a:lnTo>
                    <a:pt x="3782" y="672"/>
                  </a:lnTo>
                  <a:lnTo>
                    <a:pt x="3782" y="680"/>
                  </a:lnTo>
                  <a:lnTo>
                    <a:pt x="3782" y="688"/>
                  </a:lnTo>
                  <a:lnTo>
                    <a:pt x="3789" y="695"/>
                  </a:lnTo>
                  <a:lnTo>
                    <a:pt x="3789" y="703"/>
                  </a:lnTo>
                  <a:lnTo>
                    <a:pt x="3789" y="711"/>
                  </a:lnTo>
                  <a:lnTo>
                    <a:pt x="3797" y="711"/>
                  </a:lnTo>
                  <a:lnTo>
                    <a:pt x="3797" y="718"/>
                  </a:lnTo>
                  <a:lnTo>
                    <a:pt x="3797" y="726"/>
                  </a:lnTo>
                  <a:lnTo>
                    <a:pt x="3805" y="733"/>
                  </a:lnTo>
                  <a:lnTo>
                    <a:pt x="3805" y="741"/>
                  </a:lnTo>
                  <a:lnTo>
                    <a:pt x="3812" y="741"/>
                  </a:lnTo>
                  <a:lnTo>
                    <a:pt x="3812" y="749"/>
                  </a:lnTo>
                  <a:lnTo>
                    <a:pt x="3820" y="749"/>
                  </a:lnTo>
                  <a:lnTo>
                    <a:pt x="3820" y="741"/>
                  </a:lnTo>
                  <a:lnTo>
                    <a:pt x="3828" y="741"/>
                  </a:lnTo>
                  <a:lnTo>
                    <a:pt x="3828" y="733"/>
                  </a:lnTo>
                  <a:lnTo>
                    <a:pt x="3835" y="726"/>
                  </a:lnTo>
                  <a:lnTo>
                    <a:pt x="3835" y="718"/>
                  </a:lnTo>
                  <a:lnTo>
                    <a:pt x="3835" y="711"/>
                  </a:lnTo>
                  <a:lnTo>
                    <a:pt x="3843" y="711"/>
                  </a:lnTo>
                  <a:lnTo>
                    <a:pt x="3843" y="703"/>
                  </a:lnTo>
                  <a:lnTo>
                    <a:pt x="3843" y="695"/>
                  </a:lnTo>
                  <a:lnTo>
                    <a:pt x="3843" y="688"/>
                  </a:lnTo>
                  <a:lnTo>
                    <a:pt x="3851" y="688"/>
                  </a:lnTo>
                  <a:lnTo>
                    <a:pt x="3851" y="680"/>
                  </a:lnTo>
                  <a:lnTo>
                    <a:pt x="3851" y="672"/>
                  </a:lnTo>
                  <a:lnTo>
                    <a:pt x="3851" y="665"/>
                  </a:lnTo>
                  <a:lnTo>
                    <a:pt x="3858" y="657"/>
                  </a:lnTo>
                  <a:lnTo>
                    <a:pt x="3858" y="649"/>
                  </a:lnTo>
                  <a:lnTo>
                    <a:pt x="3858" y="642"/>
                  </a:lnTo>
                  <a:lnTo>
                    <a:pt x="3858" y="634"/>
                  </a:lnTo>
                  <a:lnTo>
                    <a:pt x="3866" y="626"/>
                  </a:lnTo>
                  <a:lnTo>
                    <a:pt x="3866" y="619"/>
                  </a:lnTo>
                  <a:lnTo>
                    <a:pt x="3866" y="611"/>
                  </a:lnTo>
                  <a:lnTo>
                    <a:pt x="3866" y="604"/>
                  </a:lnTo>
                  <a:lnTo>
                    <a:pt x="3873" y="596"/>
                  </a:lnTo>
                  <a:lnTo>
                    <a:pt x="3873" y="588"/>
                  </a:lnTo>
                  <a:lnTo>
                    <a:pt x="3873" y="581"/>
                  </a:lnTo>
                  <a:lnTo>
                    <a:pt x="3873" y="573"/>
                  </a:lnTo>
                  <a:lnTo>
                    <a:pt x="3873" y="565"/>
                  </a:lnTo>
                  <a:lnTo>
                    <a:pt x="3881" y="558"/>
                  </a:lnTo>
                  <a:lnTo>
                    <a:pt x="3881" y="550"/>
                  </a:lnTo>
                  <a:lnTo>
                    <a:pt x="3881" y="542"/>
                  </a:lnTo>
                  <a:lnTo>
                    <a:pt x="3881" y="535"/>
                  </a:lnTo>
                  <a:lnTo>
                    <a:pt x="3881" y="527"/>
                  </a:lnTo>
                  <a:lnTo>
                    <a:pt x="3889" y="527"/>
                  </a:lnTo>
                  <a:lnTo>
                    <a:pt x="3889" y="520"/>
                  </a:lnTo>
                  <a:lnTo>
                    <a:pt x="3889" y="512"/>
                  </a:lnTo>
                  <a:lnTo>
                    <a:pt x="3889" y="504"/>
                  </a:lnTo>
                  <a:lnTo>
                    <a:pt x="3889" y="497"/>
                  </a:lnTo>
                  <a:lnTo>
                    <a:pt x="3889" y="489"/>
                  </a:lnTo>
                  <a:lnTo>
                    <a:pt x="3889" y="481"/>
                  </a:lnTo>
                  <a:lnTo>
                    <a:pt x="3896" y="481"/>
                  </a:lnTo>
                  <a:lnTo>
                    <a:pt x="3896" y="474"/>
                  </a:lnTo>
                  <a:lnTo>
                    <a:pt x="3896" y="466"/>
                  </a:lnTo>
                  <a:lnTo>
                    <a:pt x="3896" y="458"/>
                  </a:lnTo>
                  <a:lnTo>
                    <a:pt x="3896" y="451"/>
                  </a:lnTo>
                  <a:lnTo>
                    <a:pt x="3896" y="443"/>
                  </a:lnTo>
                  <a:lnTo>
                    <a:pt x="3904" y="435"/>
                  </a:lnTo>
                  <a:lnTo>
                    <a:pt x="3904" y="428"/>
                  </a:lnTo>
                  <a:lnTo>
                    <a:pt x="3904" y="420"/>
                  </a:lnTo>
                  <a:lnTo>
                    <a:pt x="3904" y="413"/>
                  </a:lnTo>
                  <a:lnTo>
                    <a:pt x="3904" y="405"/>
                  </a:lnTo>
                  <a:lnTo>
                    <a:pt x="3904" y="397"/>
                  </a:lnTo>
                  <a:lnTo>
                    <a:pt x="3904" y="390"/>
                  </a:lnTo>
                  <a:lnTo>
                    <a:pt x="3912" y="382"/>
                  </a:lnTo>
                  <a:lnTo>
                    <a:pt x="3912" y="374"/>
                  </a:lnTo>
                  <a:lnTo>
                    <a:pt x="3912" y="367"/>
                  </a:lnTo>
                  <a:lnTo>
                    <a:pt x="3912" y="359"/>
                  </a:lnTo>
                  <a:lnTo>
                    <a:pt x="3912" y="351"/>
                  </a:lnTo>
                  <a:lnTo>
                    <a:pt x="3912" y="344"/>
                  </a:lnTo>
                  <a:lnTo>
                    <a:pt x="3912" y="336"/>
                  </a:lnTo>
                  <a:lnTo>
                    <a:pt x="3919" y="328"/>
                  </a:lnTo>
                  <a:lnTo>
                    <a:pt x="3919" y="321"/>
                  </a:lnTo>
                  <a:lnTo>
                    <a:pt x="3919" y="313"/>
                  </a:lnTo>
                  <a:lnTo>
                    <a:pt x="3919" y="306"/>
                  </a:lnTo>
                  <a:lnTo>
                    <a:pt x="3919" y="298"/>
                  </a:lnTo>
                  <a:lnTo>
                    <a:pt x="3919" y="290"/>
                  </a:lnTo>
                  <a:lnTo>
                    <a:pt x="3919" y="283"/>
                  </a:lnTo>
                  <a:lnTo>
                    <a:pt x="3927" y="275"/>
                  </a:lnTo>
                  <a:lnTo>
                    <a:pt x="3927" y="267"/>
                  </a:lnTo>
                  <a:lnTo>
                    <a:pt x="3927" y="260"/>
                  </a:lnTo>
                  <a:lnTo>
                    <a:pt x="3927" y="244"/>
                  </a:lnTo>
                  <a:lnTo>
                    <a:pt x="3927" y="237"/>
                  </a:lnTo>
                  <a:lnTo>
                    <a:pt x="3927" y="229"/>
                  </a:lnTo>
                  <a:lnTo>
                    <a:pt x="3927" y="222"/>
                  </a:lnTo>
                  <a:lnTo>
                    <a:pt x="3927" y="214"/>
                  </a:lnTo>
                  <a:lnTo>
                    <a:pt x="3935" y="206"/>
                  </a:lnTo>
                  <a:lnTo>
                    <a:pt x="3935" y="199"/>
                  </a:lnTo>
                  <a:lnTo>
                    <a:pt x="3935" y="191"/>
                  </a:lnTo>
                  <a:lnTo>
                    <a:pt x="3935" y="183"/>
                  </a:lnTo>
                  <a:lnTo>
                    <a:pt x="3935" y="176"/>
                  </a:lnTo>
                  <a:lnTo>
                    <a:pt x="3935" y="168"/>
                  </a:lnTo>
                  <a:lnTo>
                    <a:pt x="3935" y="160"/>
                  </a:lnTo>
                  <a:lnTo>
                    <a:pt x="3935" y="153"/>
                  </a:lnTo>
                  <a:lnTo>
                    <a:pt x="3942" y="145"/>
                  </a:lnTo>
                  <a:lnTo>
                    <a:pt x="3942" y="137"/>
                  </a:lnTo>
                  <a:lnTo>
                    <a:pt x="3942" y="115"/>
                  </a:lnTo>
                  <a:lnTo>
                    <a:pt x="3942" y="107"/>
                  </a:lnTo>
                  <a:lnTo>
                    <a:pt x="3942" y="99"/>
                  </a:lnTo>
                  <a:lnTo>
                    <a:pt x="3942" y="92"/>
                  </a:lnTo>
                  <a:lnTo>
                    <a:pt x="3950" y="84"/>
                  </a:lnTo>
                  <a:lnTo>
                    <a:pt x="3950" y="76"/>
                  </a:lnTo>
                  <a:lnTo>
                    <a:pt x="3950" y="61"/>
                  </a:lnTo>
                  <a:lnTo>
                    <a:pt x="3950" y="53"/>
                  </a:lnTo>
                  <a:lnTo>
                    <a:pt x="3950" y="46"/>
                  </a:lnTo>
                  <a:lnTo>
                    <a:pt x="3950" y="38"/>
                  </a:lnTo>
                  <a:lnTo>
                    <a:pt x="3950" y="30"/>
                  </a:lnTo>
                  <a:lnTo>
                    <a:pt x="3950" y="23"/>
                  </a:lnTo>
                  <a:lnTo>
                    <a:pt x="3958" y="15"/>
                  </a:lnTo>
                  <a:lnTo>
                    <a:pt x="3958" y="8"/>
                  </a:lnTo>
                  <a:lnTo>
                    <a:pt x="3958" y="0"/>
                  </a:lnTo>
                  <a:lnTo>
                    <a:pt x="3965" y="0"/>
                  </a:lnTo>
                  <a:lnTo>
                    <a:pt x="3965" y="8"/>
                  </a:lnTo>
                  <a:lnTo>
                    <a:pt x="3965" y="15"/>
                  </a:lnTo>
                  <a:lnTo>
                    <a:pt x="3965" y="23"/>
                  </a:lnTo>
                  <a:lnTo>
                    <a:pt x="3965" y="30"/>
                  </a:lnTo>
                  <a:lnTo>
                    <a:pt x="3965" y="38"/>
                  </a:lnTo>
                  <a:lnTo>
                    <a:pt x="3965" y="46"/>
                  </a:lnTo>
                  <a:lnTo>
                    <a:pt x="3973" y="53"/>
                  </a:lnTo>
                  <a:lnTo>
                    <a:pt x="3973" y="69"/>
                  </a:lnTo>
                  <a:lnTo>
                    <a:pt x="3973" y="76"/>
                  </a:lnTo>
                  <a:lnTo>
                    <a:pt x="3973" y="84"/>
                  </a:lnTo>
                  <a:lnTo>
                    <a:pt x="3973" y="92"/>
                  </a:lnTo>
                  <a:lnTo>
                    <a:pt x="3973" y="99"/>
                  </a:lnTo>
                  <a:lnTo>
                    <a:pt x="3980" y="107"/>
                  </a:lnTo>
                  <a:lnTo>
                    <a:pt x="3980" y="115"/>
                  </a:lnTo>
                  <a:lnTo>
                    <a:pt x="3980" y="122"/>
                  </a:lnTo>
                  <a:lnTo>
                    <a:pt x="3980" y="130"/>
                  </a:lnTo>
                  <a:lnTo>
                    <a:pt x="3980" y="137"/>
                  </a:lnTo>
                  <a:lnTo>
                    <a:pt x="3980" y="145"/>
                  </a:lnTo>
                  <a:lnTo>
                    <a:pt x="3980" y="153"/>
                  </a:lnTo>
                  <a:lnTo>
                    <a:pt x="3980" y="160"/>
                  </a:lnTo>
                  <a:lnTo>
                    <a:pt x="3988" y="168"/>
                  </a:lnTo>
                  <a:lnTo>
                    <a:pt x="3988" y="176"/>
                  </a:lnTo>
                  <a:lnTo>
                    <a:pt x="3988" y="183"/>
                  </a:lnTo>
                  <a:lnTo>
                    <a:pt x="3988" y="191"/>
                  </a:lnTo>
                  <a:lnTo>
                    <a:pt x="3988" y="199"/>
                  </a:lnTo>
                  <a:lnTo>
                    <a:pt x="3988" y="206"/>
                  </a:lnTo>
                  <a:lnTo>
                    <a:pt x="3988" y="214"/>
                  </a:lnTo>
                  <a:lnTo>
                    <a:pt x="3996" y="222"/>
                  </a:lnTo>
                  <a:lnTo>
                    <a:pt x="3996" y="229"/>
                  </a:lnTo>
                  <a:lnTo>
                    <a:pt x="3996" y="237"/>
                  </a:lnTo>
                  <a:lnTo>
                    <a:pt x="3996" y="244"/>
                  </a:lnTo>
                  <a:lnTo>
                    <a:pt x="3996" y="252"/>
                  </a:lnTo>
                  <a:lnTo>
                    <a:pt x="3996" y="260"/>
                  </a:lnTo>
                  <a:lnTo>
                    <a:pt x="3996" y="267"/>
                  </a:lnTo>
                  <a:lnTo>
                    <a:pt x="4003" y="275"/>
                  </a:lnTo>
                  <a:lnTo>
                    <a:pt x="4003" y="283"/>
                  </a:lnTo>
                  <a:lnTo>
                    <a:pt x="4003" y="290"/>
                  </a:lnTo>
                  <a:lnTo>
                    <a:pt x="4003" y="298"/>
                  </a:lnTo>
                  <a:lnTo>
                    <a:pt x="4003" y="306"/>
                  </a:lnTo>
                  <a:lnTo>
                    <a:pt x="4003" y="313"/>
                  </a:lnTo>
                  <a:lnTo>
                    <a:pt x="4003" y="321"/>
                  </a:lnTo>
                  <a:lnTo>
                    <a:pt x="4011" y="321"/>
                  </a:lnTo>
                  <a:lnTo>
                    <a:pt x="4011" y="328"/>
                  </a:lnTo>
                  <a:lnTo>
                    <a:pt x="4011" y="336"/>
                  </a:lnTo>
                  <a:lnTo>
                    <a:pt x="4011" y="344"/>
                  </a:lnTo>
                  <a:lnTo>
                    <a:pt x="4011" y="351"/>
                  </a:lnTo>
                  <a:lnTo>
                    <a:pt x="4011" y="359"/>
                  </a:lnTo>
                  <a:lnTo>
                    <a:pt x="4011" y="367"/>
                  </a:lnTo>
                  <a:lnTo>
                    <a:pt x="4019" y="374"/>
                  </a:lnTo>
                  <a:lnTo>
                    <a:pt x="4019" y="382"/>
                  </a:lnTo>
                  <a:lnTo>
                    <a:pt x="4019" y="390"/>
                  </a:lnTo>
                  <a:lnTo>
                    <a:pt x="4019" y="397"/>
                  </a:lnTo>
                  <a:lnTo>
                    <a:pt x="4019" y="405"/>
                  </a:lnTo>
                  <a:lnTo>
                    <a:pt x="4019" y="413"/>
                  </a:lnTo>
                  <a:lnTo>
                    <a:pt x="4026" y="413"/>
                  </a:lnTo>
                  <a:lnTo>
                    <a:pt x="4026" y="420"/>
                  </a:lnTo>
                  <a:lnTo>
                    <a:pt x="4026" y="428"/>
                  </a:lnTo>
                  <a:lnTo>
                    <a:pt x="4026" y="435"/>
                  </a:lnTo>
                  <a:lnTo>
                    <a:pt x="4026" y="443"/>
                  </a:lnTo>
                  <a:lnTo>
                    <a:pt x="4026" y="451"/>
                  </a:lnTo>
                  <a:lnTo>
                    <a:pt x="4034" y="458"/>
                  </a:lnTo>
                  <a:lnTo>
                    <a:pt x="4034" y="466"/>
                  </a:lnTo>
                  <a:lnTo>
                    <a:pt x="4034" y="474"/>
                  </a:lnTo>
                  <a:lnTo>
                    <a:pt x="4034" y="481"/>
                  </a:lnTo>
                  <a:lnTo>
                    <a:pt x="4034" y="489"/>
                  </a:lnTo>
                  <a:lnTo>
                    <a:pt x="4042" y="497"/>
                  </a:lnTo>
                  <a:lnTo>
                    <a:pt x="4042" y="504"/>
                  </a:lnTo>
                  <a:lnTo>
                    <a:pt x="4042" y="512"/>
                  </a:lnTo>
                  <a:lnTo>
                    <a:pt x="4042" y="520"/>
                  </a:lnTo>
                  <a:lnTo>
                    <a:pt x="4042" y="527"/>
                  </a:lnTo>
                  <a:lnTo>
                    <a:pt x="4049" y="535"/>
                  </a:lnTo>
                  <a:lnTo>
                    <a:pt x="4049" y="542"/>
                  </a:lnTo>
                  <a:lnTo>
                    <a:pt x="4049" y="550"/>
                  </a:lnTo>
                  <a:lnTo>
                    <a:pt x="4049" y="558"/>
                  </a:lnTo>
                  <a:lnTo>
                    <a:pt x="4057" y="565"/>
                  </a:lnTo>
                  <a:lnTo>
                    <a:pt x="4057" y="573"/>
                  </a:lnTo>
                  <a:lnTo>
                    <a:pt x="4057" y="581"/>
                  </a:lnTo>
                  <a:lnTo>
                    <a:pt x="4057" y="588"/>
                  </a:lnTo>
                  <a:lnTo>
                    <a:pt x="4064" y="596"/>
                  </a:lnTo>
                  <a:lnTo>
                    <a:pt x="4064" y="604"/>
                  </a:lnTo>
                  <a:lnTo>
                    <a:pt x="4064" y="611"/>
                  </a:lnTo>
                  <a:lnTo>
                    <a:pt x="4064" y="619"/>
                  </a:lnTo>
                  <a:lnTo>
                    <a:pt x="4072" y="619"/>
                  </a:lnTo>
                  <a:lnTo>
                    <a:pt x="4072" y="626"/>
                  </a:lnTo>
                  <a:lnTo>
                    <a:pt x="4072" y="634"/>
                  </a:lnTo>
                  <a:lnTo>
                    <a:pt x="4072" y="642"/>
                  </a:lnTo>
                  <a:lnTo>
                    <a:pt x="4080" y="649"/>
                  </a:lnTo>
                  <a:lnTo>
                    <a:pt x="4080" y="657"/>
                  </a:lnTo>
                  <a:lnTo>
                    <a:pt x="4080" y="665"/>
                  </a:lnTo>
                  <a:lnTo>
                    <a:pt x="4087" y="672"/>
                  </a:lnTo>
                  <a:lnTo>
                    <a:pt x="4087" y="680"/>
                  </a:lnTo>
                  <a:lnTo>
                    <a:pt x="4087" y="688"/>
                  </a:lnTo>
                  <a:lnTo>
                    <a:pt x="4095" y="688"/>
                  </a:lnTo>
                  <a:lnTo>
                    <a:pt x="4095" y="695"/>
                  </a:lnTo>
                  <a:lnTo>
                    <a:pt x="4095" y="703"/>
                  </a:lnTo>
                  <a:lnTo>
                    <a:pt x="4103" y="703"/>
                  </a:lnTo>
                  <a:lnTo>
                    <a:pt x="4103" y="695"/>
                  </a:lnTo>
                  <a:lnTo>
                    <a:pt x="4110" y="695"/>
                  </a:lnTo>
                  <a:lnTo>
                    <a:pt x="4110" y="688"/>
                  </a:lnTo>
                  <a:lnTo>
                    <a:pt x="4110" y="680"/>
                  </a:lnTo>
                  <a:lnTo>
                    <a:pt x="4118" y="680"/>
                  </a:lnTo>
                  <a:lnTo>
                    <a:pt x="4118" y="672"/>
                  </a:lnTo>
                  <a:lnTo>
                    <a:pt x="4118" y="665"/>
                  </a:lnTo>
                  <a:lnTo>
                    <a:pt x="4126" y="665"/>
                  </a:lnTo>
                  <a:lnTo>
                    <a:pt x="4126" y="657"/>
                  </a:lnTo>
                  <a:lnTo>
                    <a:pt x="4126" y="649"/>
                  </a:lnTo>
                  <a:lnTo>
                    <a:pt x="4126" y="642"/>
                  </a:lnTo>
                  <a:lnTo>
                    <a:pt x="4133" y="642"/>
                  </a:lnTo>
                  <a:lnTo>
                    <a:pt x="4133" y="634"/>
                  </a:lnTo>
                  <a:lnTo>
                    <a:pt x="4133" y="626"/>
                  </a:lnTo>
                  <a:lnTo>
                    <a:pt x="4133" y="619"/>
                  </a:lnTo>
                  <a:lnTo>
                    <a:pt x="4141" y="619"/>
                  </a:lnTo>
                  <a:lnTo>
                    <a:pt x="4141" y="611"/>
                  </a:lnTo>
                  <a:lnTo>
                    <a:pt x="4141" y="604"/>
                  </a:lnTo>
                  <a:lnTo>
                    <a:pt x="4141" y="596"/>
                  </a:lnTo>
                  <a:lnTo>
                    <a:pt x="4141" y="588"/>
                  </a:lnTo>
                  <a:lnTo>
                    <a:pt x="4149" y="588"/>
                  </a:lnTo>
                  <a:lnTo>
                    <a:pt x="4149" y="581"/>
                  </a:lnTo>
                  <a:lnTo>
                    <a:pt x="4149" y="573"/>
                  </a:lnTo>
                  <a:lnTo>
                    <a:pt x="4149" y="565"/>
                  </a:lnTo>
                  <a:lnTo>
                    <a:pt x="4156" y="558"/>
                  </a:lnTo>
                  <a:lnTo>
                    <a:pt x="4156" y="550"/>
                  </a:lnTo>
                  <a:lnTo>
                    <a:pt x="4156" y="542"/>
                  </a:lnTo>
                  <a:lnTo>
                    <a:pt x="4156" y="535"/>
                  </a:lnTo>
                  <a:lnTo>
                    <a:pt x="4164" y="527"/>
                  </a:lnTo>
                  <a:lnTo>
                    <a:pt x="4164" y="520"/>
                  </a:lnTo>
                  <a:lnTo>
                    <a:pt x="4164" y="512"/>
                  </a:lnTo>
                  <a:lnTo>
                    <a:pt x="4164" y="504"/>
                  </a:lnTo>
                  <a:lnTo>
                    <a:pt x="4164" y="497"/>
                  </a:lnTo>
                  <a:lnTo>
                    <a:pt x="4171" y="489"/>
                  </a:lnTo>
                  <a:lnTo>
                    <a:pt x="4171" y="481"/>
                  </a:lnTo>
                  <a:lnTo>
                    <a:pt x="4171" y="474"/>
                  </a:lnTo>
                  <a:lnTo>
                    <a:pt x="4171" y="466"/>
                  </a:lnTo>
                  <a:lnTo>
                    <a:pt x="4171" y="458"/>
                  </a:lnTo>
                  <a:lnTo>
                    <a:pt x="4179" y="458"/>
                  </a:lnTo>
                  <a:lnTo>
                    <a:pt x="4179" y="451"/>
                  </a:lnTo>
                  <a:lnTo>
                    <a:pt x="4179" y="443"/>
                  </a:lnTo>
                  <a:lnTo>
                    <a:pt x="4179" y="435"/>
                  </a:lnTo>
                  <a:lnTo>
                    <a:pt x="4179" y="428"/>
                  </a:lnTo>
                  <a:lnTo>
                    <a:pt x="4179" y="420"/>
                  </a:lnTo>
                  <a:lnTo>
                    <a:pt x="4187" y="413"/>
                  </a:lnTo>
                  <a:lnTo>
                    <a:pt x="4187" y="405"/>
                  </a:lnTo>
                  <a:lnTo>
                    <a:pt x="4187" y="397"/>
                  </a:lnTo>
                  <a:lnTo>
                    <a:pt x="4187" y="390"/>
                  </a:lnTo>
                  <a:lnTo>
                    <a:pt x="4187" y="382"/>
                  </a:lnTo>
                  <a:lnTo>
                    <a:pt x="4194" y="374"/>
                  </a:lnTo>
                  <a:lnTo>
                    <a:pt x="4194" y="367"/>
                  </a:lnTo>
                  <a:lnTo>
                    <a:pt x="4194" y="359"/>
                  </a:lnTo>
                  <a:lnTo>
                    <a:pt x="4194" y="351"/>
                  </a:lnTo>
                  <a:lnTo>
                    <a:pt x="4194" y="344"/>
                  </a:lnTo>
                  <a:lnTo>
                    <a:pt x="4194" y="336"/>
                  </a:lnTo>
                  <a:lnTo>
                    <a:pt x="4194" y="328"/>
                  </a:lnTo>
                  <a:lnTo>
                    <a:pt x="4202" y="328"/>
                  </a:lnTo>
                  <a:lnTo>
                    <a:pt x="4202" y="321"/>
                  </a:lnTo>
                  <a:lnTo>
                    <a:pt x="4202" y="313"/>
                  </a:lnTo>
                  <a:lnTo>
                    <a:pt x="4202" y="306"/>
                  </a:lnTo>
                  <a:lnTo>
                    <a:pt x="4202" y="298"/>
                  </a:lnTo>
                  <a:lnTo>
                    <a:pt x="4202" y="290"/>
                  </a:lnTo>
                  <a:lnTo>
                    <a:pt x="4210" y="283"/>
                  </a:lnTo>
                  <a:lnTo>
                    <a:pt x="4210" y="275"/>
                  </a:lnTo>
                  <a:lnTo>
                    <a:pt x="4210" y="267"/>
                  </a:lnTo>
                  <a:lnTo>
                    <a:pt x="4210" y="252"/>
                  </a:lnTo>
                  <a:lnTo>
                    <a:pt x="4210" y="244"/>
                  </a:lnTo>
                  <a:lnTo>
                    <a:pt x="4210" y="237"/>
                  </a:lnTo>
                  <a:lnTo>
                    <a:pt x="4217" y="229"/>
                  </a:lnTo>
                  <a:lnTo>
                    <a:pt x="4217" y="222"/>
                  </a:lnTo>
                  <a:lnTo>
                    <a:pt x="4217" y="214"/>
                  </a:lnTo>
                  <a:lnTo>
                    <a:pt x="4217" y="206"/>
                  </a:lnTo>
                  <a:lnTo>
                    <a:pt x="4217" y="199"/>
                  </a:lnTo>
                  <a:lnTo>
                    <a:pt x="4217" y="191"/>
                  </a:lnTo>
                  <a:lnTo>
                    <a:pt x="4217" y="183"/>
                  </a:lnTo>
                  <a:lnTo>
                    <a:pt x="4225" y="176"/>
                  </a:lnTo>
                  <a:lnTo>
                    <a:pt x="4225" y="168"/>
                  </a:lnTo>
                  <a:lnTo>
                    <a:pt x="4225" y="160"/>
                  </a:lnTo>
                  <a:lnTo>
                    <a:pt x="4225" y="153"/>
                  </a:lnTo>
                  <a:lnTo>
                    <a:pt x="4225" y="145"/>
                  </a:lnTo>
                  <a:lnTo>
                    <a:pt x="4225" y="137"/>
                  </a:lnTo>
                  <a:lnTo>
                    <a:pt x="4225" y="130"/>
                  </a:lnTo>
                  <a:lnTo>
                    <a:pt x="4225" y="122"/>
                  </a:lnTo>
                  <a:lnTo>
                    <a:pt x="4233" y="115"/>
                  </a:lnTo>
                  <a:lnTo>
                    <a:pt x="4233" y="107"/>
                  </a:lnTo>
                  <a:lnTo>
                    <a:pt x="4233" y="99"/>
                  </a:lnTo>
                  <a:lnTo>
                    <a:pt x="4233" y="92"/>
                  </a:lnTo>
                  <a:lnTo>
                    <a:pt x="4233" y="84"/>
                  </a:lnTo>
                  <a:lnTo>
                    <a:pt x="4233" y="76"/>
                  </a:lnTo>
                  <a:lnTo>
                    <a:pt x="4240" y="69"/>
                  </a:lnTo>
                  <a:lnTo>
                    <a:pt x="4240" y="61"/>
                  </a:lnTo>
                  <a:lnTo>
                    <a:pt x="4240" y="53"/>
                  </a:lnTo>
                  <a:lnTo>
                    <a:pt x="4248" y="53"/>
                  </a:lnTo>
                  <a:lnTo>
                    <a:pt x="4248" y="61"/>
                  </a:lnTo>
                  <a:lnTo>
                    <a:pt x="4248" y="69"/>
                  </a:lnTo>
                  <a:lnTo>
                    <a:pt x="4248" y="76"/>
                  </a:lnTo>
                  <a:lnTo>
                    <a:pt x="4248" y="84"/>
                  </a:lnTo>
                  <a:lnTo>
                    <a:pt x="4248" y="92"/>
                  </a:lnTo>
                  <a:lnTo>
                    <a:pt x="4255" y="99"/>
                  </a:lnTo>
                  <a:lnTo>
                    <a:pt x="4255" y="107"/>
                  </a:lnTo>
                  <a:lnTo>
                    <a:pt x="4255" y="115"/>
                  </a:lnTo>
                  <a:lnTo>
                    <a:pt x="4255" y="130"/>
                  </a:lnTo>
                  <a:lnTo>
                    <a:pt x="4255" y="137"/>
                  </a:lnTo>
                  <a:lnTo>
                    <a:pt x="4255" y="145"/>
                  </a:lnTo>
                  <a:lnTo>
                    <a:pt x="4255" y="153"/>
                  </a:lnTo>
                  <a:lnTo>
                    <a:pt x="4255" y="160"/>
                  </a:lnTo>
                  <a:lnTo>
                    <a:pt x="4263" y="168"/>
                  </a:lnTo>
                  <a:lnTo>
                    <a:pt x="4263" y="176"/>
                  </a:lnTo>
                  <a:lnTo>
                    <a:pt x="4263" y="183"/>
                  </a:lnTo>
                  <a:lnTo>
                    <a:pt x="4263" y="191"/>
                  </a:lnTo>
                  <a:lnTo>
                    <a:pt x="4263" y="199"/>
                  </a:lnTo>
                  <a:lnTo>
                    <a:pt x="4263" y="206"/>
                  </a:lnTo>
                  <a:lnTo>
                    <a:pt x="4263" y="214"/>
                  </a:lnTo>
                  <a:lnTo>
                    <a:pt x="4271" y="222"/>
                  </a:lnTo>
                  <a:lnTo>
                    <a:pt x="4271" y="229"/>
                  </a:lnTo>
                  <a:lnTo>
                    <a:pt x="4271" y="244"/>
                  </a:lnTo>
                  <a:lnTo>
                    <a:pt x="4271" y="252"/>
                  </a:lnTo>
                  <a:lnTo>
                    <a:pt x="4271" y="260"/>
                  </a:lnTo>
                  <a:lnTo>
                    <a:pt x="4271" y="267"/>
                  </a:lnTo>
                  <a:lnTo>
                    <a:pt x="4278" y="275"/>
                  </a:lnTo>
                  <a:lnTo>
                    <a:pt x="4278" y="283"/>
                  </a:lnTo>
                  <a:lnTo>
                    <a:pt x="4278" y="290"/>
                  </a:lnTo>
                  <a:lnTo>
                    <a:pt x="4278" y="298"/>
                  </a:lnTo>
                  <a:lnTo>
                    <a:pt x="4278" y="306"/>
                  </a:lnTo>
                  <a:lnTo>
                    <a:pt x="4278" y="313"/>
                  </a:lnTo>
                  <a:lnTo>
                    <a:pt x="4278" y="321"/>
                  </a:lnTo>
                  <a:lnTo>
                    <a:pt x="4278" y="328"/>
                  </a:lnTo>
                  <a:lnTo>
                    <a:pt x="4286" y="336"/>
                  </a:lnTo>
                  <a:lnTo>
                    <a:pt x="4286" y="344"/>
                  </a:lnTo>
                  <a:lnTo>
                    <a:pt x="4286" y="351"/>
                  </a:lnTo>
                  <a:lnTo>
                    <a:pt x="4286" y="359"/>
                  </a:lnTo>
                  <a:lnTo>
                    <a:pt x="4286" y="367"/>
                  </a:lnTo>
                  <a:lnTo>
                    <a:pt x="4286" y="374"/>
                  </a:lnTo>
                  <a:lnTo>
                    <a:pt x="4294" y="382"/>
                  </a:lnTo>
                  <a:lnTo>
                    <a:pt x="4294" y="390"/>
                  </a:lnTo>
                  <a:lnTo>
                    <a:pt x="4294" y="397"/>
                  </a:lnTo>
                  <a:lnTo>
                    <a:pt x="4294" y="405"/>
                  </a:lnTo>
                  <a:lnTo>
                    <a:pt x="4294" y="413"/>
                  </a:lnTo>
                  <a:lnTo>
                    <a:pt x="4294" y="420"/>
                  </a:lnTo>
                  <a:lnTo>
                    <a:pt x="4301" y="428"/>
                  </a:lnTo>
                  <a:lnTo>
                    <a:pt x="4301" y="435"/>
                  </a:lnTo>
                  <a:lnTo>
                    <a:pt x="4301" y="443"/>
                  </a:lnTo>
                  <a:lnTo>
                    <a:pt x="4301" y="451"/>
                  </a:lnTo>
                  <a:lnTo>
                    <a:pt x="4301" y="458"/>
                  </a:lnTo>
                  <a:lnTo>
                    <a:pt x="4301" y="466"/>
                  </a:lnTo>
                  <a:lnTo>
                    <a:pt x="4309" y="466"/>
                  </a:lnTo>
                  <a:lnTo>
                    <a:pt x="4309" y="474"/>
                  </a:lnTo>
                  <a:lnTo>
                    <a:pt x="4309" y="481"/>
                  </a:lnTo>
                  <a:lnTo>
                    <a:pt x="4309" y="489"/>
                  </a:lnTo>
                  <a:lnTo>
                    <a:pt x="4309" y="497"/>
                  </a:lnTo>
                  <a:lnTo>
                    <a:pt x="4309" y="504"/>
                  </a:lnTo>
                  <a:lnTo>
                    <a:pt x="4317" y="512"/>
                  </a:lnTo>
                  <a:lnTo>
                    <a:pt x="4317" y="520"/>
                  </a:lnTo>
                  <a:lnTo>
                    <a:pt x="4317" y="527"/>
                  </a:lnTo>
                  <a:lnTo>
                    <a:pt x="4317" y="535"/>
                  </a:lnTo>
                  <a:lnTo>
                    <a:pt x="4317" y="542"/>
                  </a:lnTo>
                  <a:lnTo>
                    <a:pt x="4324" y="550"/>
                  </a:lnTo>
                  <a:lnTo>
                    <a:pt x="4324" y="558"/>
                  </a:lnTo>
                  <a:lnTo>
                    <a:pt x="4324" y="565"/>
                  </a:lnTo>
                  <a:lnTo>
                    <a:pt x="4324" y="573"/>
                  </a:lnTo>
                  <a:lnTo>
                    <a:pt x="4324" y="581"/>
                  </a:lnTo>
                  <a:lnTo>
                    <a:pt x="4332" y="581"/>
                  </a:lnTo>
                  <a:lnTo>
                    <a:pt x="4332" y="588"/>
                  </a:lnTo>
                  <a:lnTo>
                    <a:pt x="4332" y="596"/>
                  </a:lnTo>
                  <a:lnTo>
                    <a:pt x="4332" y="604"/>
                  </a:lnTo>
                  <a:lnTo>
                    <a:pt x="4332" y="611"/>
                  </a:lnTo>
                  <a:lnTo>
                    <a:pt x="4340" y="619"/>
                  </a:lnTo>
                  <a:lnTo>
                    <a:pt x="4340" y="626"/>
                  </a:lnTo>
                  <a:lnTo>
                    <a:pt x="4340" y="634"/>
                  </a:lnTo>
                  <a:lnTo>
                    <a:pt x="4340" y="642"/>
                  </a:lnTo>
                  <a:lnTo>
                    <a:pt x="4347" y="642"/>
                  </a:lnTo>
                  <a:lnTo>
                    <a:pt x="4347" y="649"/>
                  </a:lnTo>
                  <a:lnTo>
                    <a:pt x="4347" y="657"/>
                  </a:lnTo>
                  <a:lnTo>
                    <a:pt x="4347" y="665"/>
                  </a:lnTo>
                  <a:lnTo>
                    <a:pt x="4355" y="672"/>
                  </a:lnTo>
                  <a:lnTo>
                    <a:pt x="4355" y="680"/>
                  </a:lnTo>
                  <a:lnTo>
                    <a:pt x="4362" y="688"/>
                  </a:lnTo>
                  <a:lnTo>
                    <a:pt x="4362" y="695"/>
                  </a:lnTo>
                  <a:lnTo>
                    <a:pt x="4362" y="703"/>
                  </a:lnTo>
                  <a:lnTo>
                    <a:pt x="4370" y="711"/>
                  </a:lnTo>
                  <a:lnTo>
                    <a:pt x="4370" y="718"/>
                  </a:lnTo>
                  <a:lnTo>
                    <a:pt x="4370" y="726"/>
                  </a:lnTo>
                  <a:lnTo>
                    <a:pt x="4378" y="726"/>
                  </a:lnTo>
                  <a:lnTo>
                    <a:pt x="4378" y="733"/>
                  </a:lnTo>
                  <a:lnTo>
                    <a:pt x="4385" y="733"/>
                  </a:lnTo>
                  <a:lnTo>
                    <a:pt x="4393" y="733"/>
                  </a:lnTo>
                  <a:lnTo>
                    <a:pt x="4393" y="726"/>
                  </a:lnTo>
                  <a:lnTo>
                    <a:pt x="4393" y="718"/>
                  </a:lnTo>
                  <a:lnTo>
                    <a:pt x="4401" y="718"/>
                  </a:lnTo>
                  <a:lnTo>
                    <a:pt x="4401" y="711"/>
                  </a:lnTo>
                  <a:lnTo>
                    <a:pt x="4401" y="703"/>
                  </a:lnTo>
                  <a:lnTo>
                    <a:pt x="4408" y="703"/>
                  </a:lnTo>
                  <a:lnTo>
                    <a:pt x="4408" y="695"/>
                  </a:lnTo>
                  <a:lnTo>
                    <a:pt x="4408" y="688"/>
                  </a:lnTo>
                  <a:lnTo>
                    <a:pt x="4408" y="680"/>
                  </a:lnTo>
                  <a:lnTo>
                    <a:pt x="4416" y="680"/>
                  </a:lnTo>
                  <a:lnTo>
                    <a:pt x="4416" y="672"/>
                  </a:lnTo>
                  <a:lnTo>
                    <a:pt x="4416" y="665"/>
                  </a:lnTo>
                  <a:lnTo>
                    <a:pt x="4416" y="657"/>
                  </a:lnTo>
                  <a:lnTo>
                    <a:pt x="4424" y="649"/>
                  </a:lnTo>
                  <a:lnTo>
                    <a:pt x="4424" y="642"/>
                  </a:lnTo>
                  <a:lnTo>
                    <a:pt x="4424" y="634"/>
                  </a:lnTo>
                  <a:lnTo>
                    <a:pt x="4431" y="626"/>
                  </a:lnTo>
                  <a:lnTo>
                    <a:pt x="4431" y="619"/>
                  </a:lnTo>
                  <a:lnTo>
                    <a:pt x="4431" y="611"/>
                  </a:lnTo>
                  <a:lnTo>
                    <a:pt x="4431" y="604"/>
                  </a:lnTo>
                  <a:lnTo>
                    <a:pt x="4439" y="596"/>
                  </a:lnTo>
                  <a:lnTo>
                    <a:pt x="4439" y="588"/>
                  </a:lnTo>
                  <a:lnTo>
                    <a:pt x="4439" y="581"/>
                  </a:lnTo>
                  <a:lnTo>
                    <a:pt x="4439" y="573"/>
                  </a:lnTo>
                  <a:lnTo>
                    <a:pt x="4447" y="565"/>
                  </a:lnTo>
                  <a:lnTo>
                    <a:pt x="4447" y="558"/>
                  </a:lnTo>
                  <a:lnTo>
                    <a:pt x="4447" y="550"/>
                  </a:lnTo>
                  <a:lnTo>
                    <a:pt x="4447" y="542"/>
                  </a:lnTo>
                  <a:lnTo>
                    <a:pt x="4447" y="535"/>
                  </a:lnTo>
                  <a:lnTo>
                    <a:pt x="4454" y="527"/>
                  </a:lnTo>
                  <a:lnTo>
                    <a:pt x="4454" y="520"/>
                  </a:lnTo>
                  <a:lnTo>
                    <a:pt x="4454" y="512"/>
                  </a:lnTo>
                  <a:lnTo>
                    <a:pt x="4454" y="504"/>
                  </a:lnTo>
                  <a:lnTo>
                    <a:pt x="4454" y="497"/>
                  </a:lnTo>
                  <a:lnTo>
                    <a:pt x="4462" y="497"/>
                  </a:lnTo>
                  <a:lnTo>
                    <a:pt x="4462" y="489"/>
                  </a:lnTo>
                  <a:lnTo>
                    <a:pt x="4462" y="481"/>
                  </a:lnTo>
                  <a:lnTo>
                    <a:pt x="4462" y="474"/>
                  </a:lnTo>
                  <a:lnTo>
                    <a:pt x="4462" y="466"/>
                  </a:lnTo>
                  <a:lnTo>
                    <a:pt x="4462" y="458"/>
                  </a:lnTo>
                  <a:lnTo>
                    <a:pt x="4469" y="451"/>
                  </a:lnTo>
                  <a:lnTo>
                    <a:pt x="4469" y="443"/>
                  </a:lnTo>
                  <a:lnTo>
                    <a:pt x="4469" y="435"/>
                  </a:lnTo>
                  <a:lnTo>
                    <a:pt x="4469" y="428"/>
                  </a:lnTo>
                  <a:lnTo>
                    <a:pt x="4469" y="420"/>
                  </a:lnTo>
                  <a:lnTo>
                    <a:pt x="4469" y="413"/>
                  </a:lnTo>
                  <a:lnTo>
                    <a:pt x="4477" y="405"/>
                  </a:lnTo>
                  <a:lnTo>
                    <a:pt x="4477" y="397"/>
                  </a:lnTo>
                  <a:lnTo>
                    <a:pt x="4477" y="390"/>
                  </a:lnTo>
                  <a:lnTo>
                    <a:pt x="4477" y="382"/>
                  </a:lnTo>
                  <a:lnTo>
                    <a:pt x="4477" y="374"/>
                  </a:lnTo>
                  <a:lnTo>
                    <a:pt x="4477" y="367"/>
                  </a:lnTo>
                  <a:lnTo>
                    <a:pt x="4485" y="359"/>
                  </a:lnTo>
                  <a:lnTo>
                    <a:pt x="4485" y="351"/>
                  </a:lnTo>
                  <a:lnTo>
                    <a:pt x="4485" y="344"/>
                  </a:lnTo>
                  <a:lnTo>
                    <a:pt x="4485" y="336"/>
                  </a:lnTo>
                  <a:lnTo>
                    <a:pt x="4485" y="328"/>
                  </a:lnTo>
                  <a:lnTo>
                    <a:pt x="4485" y="321"/>
                  </a:lnTo>
                  <a:lnTo>
                    <a:pt x="4492" y="313"/>
                  </a:lnTo>
                  <a:lnTo>
                    <a:pt x="4492" y="306"/>
                  </a:lnTo>
                  <a:lnTo>
                    <a:pt x="4492" y="298"/>
                  </a:lnTo>
                  <a:lnTo>
                    <a:pt x="4492" y="290"/>
                  </a:lnTo>
                  <a:lnTo>
                    <a:pt x="4492" y="283"/>
                  </a:lnTo>
                  <a:lnTo>
                    <a:pt x="4492" y="275"/>
                  </a:lnTo>
                  <a:lnTo>
                    <a:pt x="4492" y="267"/>
                  </a:lnTo>
                  <a:lnTo>
                    <a:pt x="4500" y="260"/>
                  </a:lnTo>
                  <a:lnTo>
                    <a:pt x="4500" y="252"/>
                  </a:lnTo>
                  <a:lnTo>
                    <a:pt x="4500" y="244"/>
                  </a:lnTo>
                  <a:lnTo>
                    <a:pt x="4500" y="237"/>
                  </a:lnTo>
                  <a:lnTo>
                    <a:pt x="4500" y="229"/>
                  </a:lnTo>
                  <a:lnTo>
                    <a:pt x="4500" y="222"/>
                  </a:lnTo>
                  <a:lnTo>
                    <a:pt x="4500" y="214"/>
                  </a:lnTo>
                  <a:lnTo>
                    <a:pt x="4508" y="206"/>
                  </a:lnTo>
                  <a:lnTo>
                    <a:pt x="4508" y="199"/>
                  </a:lnTo>
                  <a:lnTo>
                    <a:pt x="4508" y="191"/>
                  </a:lnTo>
                  <a:lnTo>
                    <a:pt x="4508" y="183"/>
                  </a:lnTo>
                  <a:lnTo>
                    <a:pt x="4508" y="176"/>
                  </a:lnTo>
                  <a:lnTo>
                    <a:pt x="4508" y="168"/>
                  </a:lnTo>
                  <a:lnTo>
                    <a:pt x="4508" y="160"/>
                  </a:lnTo>
                  <a:lnTo>
                    <a:pt x="4508" y="153"/>
                  </a:lnTo>
                  <a:lnTo>
                    <a:pt x="4515" y="137"/>
                  </a:lnTo>
                  <a:lnTo>
                    <a:pt x="4515" y="130"/>
                  </a:lnTo>
                  <a:lnTo>
                    <a:pt x="4515" y="122"/>
                  </a:lnTo>
                  <a:lnTo>
                    <a:pt x="4515" y="115"/>
                  </a:lnTo>
                  <a:lnTo>
                    <a:pt x="4515" y="107"/>
                  </a:lnTo>
                  <a:lnTo>
                    <a:pt x="4523" y="99"/>
                  </a:lnTo>
                  <a:lnTo>
                    <a:pt x="4523" y="92"/>
                  </a:lnTo>
                  <a:lnTo>
                    <a:pt x="4523" y="84"/>
                  </a:lnTo>
                  <a:lnTo>
                    <a:pt x="4523" y="76"/>
                  </a:lnTo>
                  <a:lnTo>
                    <a:pt x="4531" y="76"/>
                  </a:lnTo>
                  <a:lnTo>
                    <a:pt x="4531" y="84"/>
                  </a:lnTo>
                  <a:lnTo>
                    <a:pt x="4531" y="92"/>
                  </a:lnTo>
                  <a:lnTo>
                    <a:pt x="4531" y="99"/>
                  </a:lnTo>
                  <a:lnTo>
                    <a:pt x="4531" y="107"/>
                  </a:lnTo>
                  <a:lnTo>
                    <a:pt x="4538" y="115"/>
                  </a:lnTo>
                  <a:lnTo>
                    <a:pt x="4538" y="122"/>
                  </a:lnTo>
                  <a:lnTo>
                    <a:pt x="4538" y="130"/>
                  </a:lnTo>
                  <a:lnTo>
                    <a:pt x="4538" y="137"/>
                  </a:lnTo>
                  <a:lnTo>
                    <a:pt x="4538" y="145"/>
                  </a:lnTo>
                  <a:lnTo>
                    <a:pt x="4538" y="153"/>
                  </a:lnTo>
                  <a:lnTo>
                    <a:pt x="4538" y="160"/>
                  </a:lnTo>
                  <a:lnTo>
                    <a:pt x="4546" y="176"/>
                  </a:lnTo>
                  <a:lnTo>
                    <a:pt x="4546" y="183"/>
                  </a:lnTo>
                  <a:lnTo>
                    <a:pt x="4546" y="191"/>
                  </a:lnTo>
                  <a:lnTo>
                    <a:pt x="4546" y="199"/>
                  </a:lnTo>
                  <a:lnTo>
                    <a:pt x="4546" y="206"/>
                  </a:lnTo>
                  <a:lnTo>
                    <a:pt x="4546" y="214"/>
                  </a:lnTo>
                  <a:lnTo>
                    <a:pt x="4546" y="222"/>
                  </a:lnTo>
                  <a:lnTo>
                    <a:pt x="4553" y="229"/>
                  </a:lnTo>
                  <a:lnTo>
                    <a:pt x="4553" y="237"/>
                  </a:lnTo>
                  <a:lnTo>
                    <a:pt x="4553" y="244"/>
                  </a:lnTo>
                  <a:lnTo>
                    <a:pt x="4553" y="252"/>
                  </a:lnTo>
                  <a:lnTo>
                    <a:pt x="4553" y="260"/>
                  </a:lnTo>
                  <a:lnTo>
                    <a:pt x="4553" y="267"/>
                  </a:lnTo>
                  <a:lnTo>
                    <a:pt x="4553" y="275"/>
                  </a:lnTo>
                  <a:lnTo>
                    <a:pt x="4561" y="283"/>
                  </a:lnTo>
                  <a:lnTo>
                    <a:pt x="4561" y="290"/>
                  </a:lnTo>
                  <a:lnTo>
                    <a:pt x="4561" y="298"/>
                  </a:lnTo>
                  <a:lnTo>
                    <a:pt x="4561" y="306"/>
                  </a:lnTo>
                  <a:lnTo>
                    <a:pt x="4561" y="313"/>
                  </a:lnTo>
                  <a:lnTo>
                    <a:pt x="4561" y="321"/>
                  </a:lnTo>
                  <a:lnTo>
                    <a:pt x="4561" y="328"/>
                  </a:lnTo>
                  <a:lnTo>
                    <a:pt x="4569" y="336"/>
                  </a:lnTo>
                  <a:lnTo>
                    <a:pt x="4569" y="344"/>
                  </a:lnTo>
                  <a:lnTo>
                    <a:pt x="4569" y="351"/>
                  </a:lnTo>
                  <a:lnTo>
                    <a:pt x="4569" y="359"/>
                  </a:lnTo>
                  <a:lnTo>
                    <a:pt x="4569" y="367"/>
                  </a:lnTo>
                  <a:lnTo>
                    <a:pt x="4569" y="374"/>
                  </a:lnTo>
                  <a:lnTo>
                    <a:pt x="4576" y="382"/>
                  </a:lnTo>
                  <a:lnTo>
                    <a:pt x="4576" y="390"/>
                  </a:lnTo>
                  <a:lnTo>
                    <a:pt x="4576" y="397"/>
                  </a:lnTo>
                  <a:lnTo>
                    <a:pt x="4576" y="405"/>
                  </a:lnTo>
                  <a:lnTo>
                    <a:pt x="4576" y="413"/>
                  </a:lnTo>
                  <a:lnTo>
                    <a:pt x="4576" y="420"/>
                  </a:lnTo>
                  <a:lnTo>
                    <a:pt x="4576" y="428"/>
                  </a:lnTo>
                  <a:lnTo>
                    <a:pt x="4584" y="428"/>
                  </a:lnTo>
                  <a:lnTo>
                    <a:pt x="4584" y="435"/>
                  </a:lnTo>
                  <a:lnTo>
                    <a:pt x="4584" y="443"/>
                  </a:lnTo>
                  <a:lnTo>
                    <a:pt x="4584" y="451"/>
                  </a:lnTo>
                  <a:lnTo>
                    <a:pt x="4584" y="458"/>
                  </a:lnTo>
                  <a:lnTo>
                    <a:pt x="4584" y="466"/>
                  </a:lnTo>
                  <a:lnTo>
                    <a:pt x="4592" y="466"/>
                  </a:lnTo>
                  <a:lnTo>
                    <a:pt x="4592" y="474"/>
                  </a:lnTo>
                  <a:lnTo>
                    <a:pt x="4592" y="481"/>
                  </a:lnTo>
                  <a:lnTo>
                    <a:pt x="4592" y="489"/>
                  </a:lnTo>
                  <a:lnTo>
                    <a:pt x="4592" y="497"/>
                  </a:lnTo>
                  <a:lnTo>
                    <a:pt x="4592" y="504"/>
                  </a:lnTo>
                  <a:lnTo>
                    <a:pt x="4599" y="512"/>
                  </a:lnTo>
                  <a:lnTo>
                    <a:pt x="4599" y="520"/>
                  </a:lnTo>
                  <a:lnTo>
                    <a:pt x="4599" y="527"/>
                  </a:lnTo>
                  <a:lnTo>
                    <a:pt x="4599" y="535"/>
                  </a:lnTo>
                  <a:lnTo>
                    <a:pt x="4599" y="542"/>
                  </a:lnTo>
                  <a:lnTo>
                    <a:pt x="4607" y="550"/>
                  </a:lnTo>
                  <a:lnTo>
                    <a:pt x="4607" y="558"/>
                  </a:lnTo>
                  <a:lnTo>
                    <a:pt x="4607" y="565"/>
                  </a:lnTo>
                  <a:lnTo>
                    <a:pt x="4607" y="573"/>
                  </a:lnTo>
                  <a:lnTo>
                    <a:pt x="4607" y="581"/>
                  </a:lnTo>
                  <a:lnTo>
                    <a:pt x="4615" y="581"/>
                  </a:lnTo>
                  <a:lnTo>
                    <a:pt x="4615" y="588"/>
                  </a:lnTo>
                  <a:lnTo>
                    <a:pt x="4615" y="596"/>
                  </a:lnTo>
                  <a:lnTo>
                    <a:pt x="4615" y="604"/>
                  </a:lnTo>
                  <a:lnTo>
                    <a:pt x="4615" y="611"/>
                  </a:lnTo>
                  <a:lnTo>
                    <a:pt x="4622" y="611"/>
                  </a:lnTo>
                  <a:lnTo>
                    <a:pt x="4622" y="619"/>
                  </a:lnTo>
                  <a:lnTo>
                    <a:pt x="4622" y="626"/>
                  </a:lnTo>
                  <a:lnTo>
                    <a:pt x="4622" y="634"/>
                  </a:lnTo>
                  <a:lnTo>
                    <a:pt x="4630" y="642"/>
                  </a:lnTo>
                  <a:lnTo>
                    <a:pt x="4630" y="649"/>
                  </a:lnTo>
                  <a:lnTo>
                    <a:pt x="4630" y="657"/>
                  </a:lnTo>
                  <a:lnTo>
                    <a:pt x="4630" y="665"/>
                  </a:lnTo>
                  <a:lnTo>
                    <a:pt x="4638" y="665"/>
                  </a:lnTo>
                  <a:lnTo>
                    <a:pt x="4638" y="672"/>
                  </a:lnTo>
                  <a:lnTo>
                    <a:pt x="4638" y="680"/>
                  </a:lnTo>
                  <a:lnTo>
                    <a:pt x="4638" y="688"/>
                  </a:lnTo>
                  <a:lnTo>
                    <a:pt x="4645" y="688"/>
                  </a:lnTo>
                  <a:lnTo>
                    <a:pt x="4645" y="695"/>
                  </a:lnTo>
                  <a:lnTo>
                    <a:pt x="4645" y="703"/>
                  </a:lnTo>
                  <a:lnTo>
                    <a:pt x="4653" y="703"/>
                  </a:lnTo>
                  <a:lnTo>
                    <a:pt x="4653" y="711"/>
                  </a:lnTo>
                  <a:lnTo>
                    <a:pt x="4653" y="718"/>
                  </a:lnTo>
                  <a:lnTo>
                    <a:pt x="4660" y="718"/>
                  </a:lnTo>
                  <a:lnTo>
                    <a:pt x="4660" y="726"/>
                  </a:lnTo>
                  <a:lnTo>
                    <a:pt x="4660" y="733"/>
                  </a:lnTo>
                  <a:lnTo>
                    <a:pt x="4668" y="733"/>
                  </a:lnTo>
                  <a:lnTo>
                    <a:pt x="4668" y="726"/>
                  </a:lnTo>
                  <a:lnTo>
                    <a:pt x="4676" y="726"/>
                  </a:lnTo>
                  <a:lnTo>
                    <a:pt x="4676" y="718"/>
                  </a:lnTo>
                  <a:lnTo>
                    <a:pt x="4683" y="718"/>
                  </a:lnTo>
                  <a:lnTo>
                    <a:pt x="4683" y="711"/>
                  </a:lnTo>
                  <a:lnTo>
                    <a:pt x="4683" y="703"/>
                  </a:lnTo>
                  <a:lnTo>
                    <a:pt x="4691" y="703"/>
                  </a:lnTo>
                  <a:lnTo>
                    <a:pt x="4691" y="695"/>
                  </a:lnTo>
                  <a:lnTo>
                    <a:pt x="4691" y="688"/>
                  </a:lnTo>
                  <a:lnTo>
                    <a:pt x="4691" y="680"/>
                  </a:lnTo>
                  <a:lnTo>
                    <a:pt x="4699" y="680"/>
                  </a:lnTo>
                  <a:lnTo>
                    <a:pt x="4699" y="672"/>
                  </a:lnTo>
                  <a:lnTo>
                    <a:pt x="4699" y="665"/>
                  </a:lnTo>
                  <a:lnTo>
                    <a:pt x="4699" y="657"/>
                  </a:lnTo>
                  <a:lnTo>
                    <a:pt x="4706" y="657"/>
                  </a:lnTo>
                  <a:lnTo>
                    <a:pt x="4706" y="649"/>
                  </a:lnTo>
                  <a:lnTo>
                    <a:pt x="4706" y="642"/>
                  </a:lnTo>
                  <a:lnTo>
                    <a:pt x="4706" y="634"/>
                  </a:lnTo>
                  <a:lnTo>
                    <a:pt x="4714" y="634"/>
                  </a:lnTo>
                  <a:lnTo>
                    <a:pt x="4714" y="626"/>
                  </a:lnTo>
                  <a:lnTo>
                    <a:pt x="4714" y="619"/>
                  </a:lnTo>
                  <a:lnTo>
                    <a:pt x="4714" y="611"/>
                  </a:lnTo>
                  <a:lnTo>
                    <a:pt x="4714" y="604"/>
                  </a:lnTo>
                  <a:lnTo>
                    <a:pt x="4722" y="604"/>
                  </a:lnTo>
                  <a:lnTo>
                    <a:pt x="4722" y="596"/>
                  </a:lnTo>
                  <a:lnTo>
                    <a:pt x="4722" y="588"/>
                  </a:lnTo>
                  <a:lnTo>
                    <a:pt x="4722" y="581"/>
                  </a:lnTo>
                  <a:lnTo>
                    <a:pt x="4729" y="573"/>
                  </a:lnTo>
                  <a:lnTo>
                    <a:pt x="4729" y="565"/>
                  </a:lnTo>
                  <a:lnTo>
                    <a:pt x="4729" y="558"/>
                  </a:lnTo>
                  <a:lnTo>
                    <a:pt x="4729" y="550"/>
                  </a:lnTo>
                  <a:lnTo>
                    <a:pt x="4729" y="542"/>
                  </a:lnTo>
                  <a:lnTo>
                    <a:pt x="4737" y="542"/>
                  </a:lnTo>
                  <a:lnTo>
                    <a:pt x="4737" y="535"/>
                  </a:lnTo>
                  <a:lnTo>
                    <a:pt x="4737" y="527"/>
                  </a:lnTo>
                  <a:lnTo>
                    <a:pt x="4737" y="520"/>
                  </a:lnTo>
                  <a:lnTo>
                    <a:pt x="4737" y="512"/>
                  </a:lnTo>
                  <a:lnTo>
                    <a:pt x="4744" y="504"/>
                  </a:lnTo>
                  <a:lnTo>
                    <a:pt x="4744" y="497"/>
                  </a:lnTo>
                  <a:lnTo>
                    <a:pt x="4744" y="489"/>
                  </a:lnTo>
                  <a:lnTo>
                    <a:pt x="4744" y="481"/>
                  </a:lnTo>
                  <a:lnTo>
                    <a:pt x="4744" y="474"/>
                  </a:lnTo>
                  <a:lnTo>
                    <a:pt x="4752" y="466"/>
                  </a:lnTo>
                  <a:lnTo>
                    <a:pt x="4752" y="458"/>
                  </a:lnTo>
                  <a:lnTo>
                    <a:pt x="4752" y="451"/>
                  </a:lnTo>
                  <a:lnTo>
                    <a:pt x="4752" y="443"/>
                  </a:lnTo>
                  <a:lnTo>
                    <a:pt x="4752" y="435"/>
                  </a:lnTo>
                  <a:lnTo>
                    <a:pt x="4752" y="428"/>
                  </a:lnTo>
                  <a:lnTo>
                    <a:pt x="4760" y="428"/>
                  </a:lnTo>
                  <a:lnTo>
                    <a:pt x="4760" y="420"/>
                  </a:lnTo>
                  <a:lnTo>
                    <a:pt x="4760" y="413"/>
                  </a:lnTo>
                  <a:lnTo>
                    <a:pt x="4760" y="405"/>
                  </a:lnTo>
                  <a:lnTo>
                    <a:pt x="4760" y="397"/>
                  </a:lnTo>
                  <a:lnTo>
                    <a:pt x="4760" y="390"/>
                  </a:lnTo>
                  <a:lnTo>
                    <a:pt x="4760" y="382"/>
                  </a:lnTo>
                  <a:lnTo>
                    <a:pt x="4767" y="382"/>
                  </a:lnTo>
                  <a:lnTo>
                    <a:pt x="4767" y="374"/>
                  </a:lnTo>
                  <a:lnTo>
                    <a:pt x="4767" y="367"/>
                  </a:lnTo>
                  <a:lnTo>
                    <a:pt x="4767" y="359"/>
                  </a:lnTo>
                  <a:lnTo>
                    <a:pt x="4767" y="351"/>
                  </a:lnTo>
                  <a:lnTo>
                    <a:pt x="4767" y="344"/>
                  </a:lnTo>
                  <a:lnTo>
                    <a:pt x="4775" y="336"/>
                  </a:lnTo>
                  <a:lnTo>
                    <a:pt x="4775" y="328"/>
                  </a:lnTo>
                  <a:lnTo>
                    <a:pt x="4775" y="321"/>
                  </a:lnTo>
                  <a:lnTo>
                    <a:pt x="4775" y="313"/>
                  </a:lnTo>
                  <a:lnTo>
                    <a:pt x="4775" y="306"/>
                  </a:lnTo>
                  <a:lnTo>
                    <a:pt x="4775" y="298"/>
                  </a:lnTo>
                  <a:lnTo>
                    <a:pt x="4775" y="290"/>
                  </a:lnTo>
                  <a:lnTo>
                    <a:pt x="4783" y="283"/>
                  </a:lnTo>
                  <a:lnTo>
                    <a:pt x="4783" y="275"/>
                  </a:lnTo>
                  <a:lnTo>
                    <a:pt x="4783" y="267"/>
                  </a:lnTo>
                  <a:lnTo>
                    <a:pt x="4783" y="260"/>
                  </a:lnTo>
                  <a:lnTo>
                    <a:pt x="4783" y="252"/>
                  </a:lnTo>
                  <a:lnTo>
                    <a:pt x="4783" y="237"/>
                  </a:lnTo>
                  <a:lnTo>
                    <a:pt x="4790" y="229"/>
                  </a:lnTo>
                  <a:lnTo>
                    <a:pt x="4790" y="222"/>
                  </a:lnTo>
                  <a:lnTo>
                    <a:pt x="4790" y="214"/>
                  </a:lnTo>
                  <a:lnTo>
                    <a:pt x="4790" y="206"/>
                  </a:lnTo>
                  <a:lnTo>
                    <a:pt x="4790" y="199"/>
                  </a:lnTo>
                  <a:lnTo>
                    <a:pt x="4790" y="191"/>
                  </a:lnTo>
                  <a:lnTo>
                    <a:pt x="4790" y="183"/>
                  </a:lnTo>
                  <a:lnTo>
                    <a:pt x="4798" y="176"/>
                  </a:lnTo>
                  <a:lnTo>
                    <a:pt x="4798" y="168"/>
                  </a:lnTo>
                  <a:lnTo>
                    <a:pt x="4798" y="160"/>
                  </a:lnTo>
                  <a:lnTo>
                    <a:pt x="4798" y="153"/>
                  </a:lnTo>
                  <a:lnTo>
                    <a:pt x="4798" y="145"/>
                  </a:lnTo>
                  <a:lnTo>
                    <a:pt x="4798" y="137"/>
                  </a:lnTo>
                  <a:lnTo>
                    <a:pt x="4806" y="130"/>
                  </a:lnTo>
                  <a:lnTo>
                    <a:pt x="4806" y="122"/>
                  </a:lnTo>
                  <a:lnTo>
                    <a:pt x="4806" y="115"/>
                  </a:lnTo>
                  <a:lnTo>
                    <a:pt x="4806" y="107"/>
                  </a:lnTo>
                  <a:lnTo>
                    <a:pt x="4813" y="107"/>
                  </a:lnTo>
                  <a:lnTo>
                    <a:pt x="4813" y="115"/>
                  </a:lnTo>
                  <a:lnTo>
                    <a:pt x="4813" y="130"/>
                  </a:lnTo>
                  <a:lnTo>
                    <a:pt x="4821" y="137"/>
                  </a:lnTo>
                  <a:lnTo>
                    <a:pt x="4821" y="145"/>
                  </a:lnTo>
                  <a:lnTo>
                    <a:pt x="4821" y="153"/>
                  </a:lnTo>
                  <a:lnTo>
                    <a:pt x="4821" y="160"/>
                  </a:lnTo>
                  <a:lnTo>
                    <a:pt x="4821" y="168"/>
                  </a:lnTo>
                  <a:lnTo>
                    <a:pt x="4821" y="176"/>
                  </a:lnTo>
                  <a:lnTo>
                    <a:pt x="4821" y="183"/>
                  </a:lnTo>
                  <a:lnTo>
                    <a:pt x="4821" y="191"/>
                  </a:lnTo>
                  <a:lnTo>
                    <a:pt x="4829" y="199"/>
                  </a:lnTo>
                  <a:lnTo>
                    <a:pt x="4829" y="206"/>
                  </a:lnTo>
                  <a:lnTo>
                    <a:pt x="4829" y="214"/>
                  </a:lnTo>
                  <a:lnTo>
                    <a:pt x="4829" y="222"/>
                  </a:lnTo>
                  <a:lnTo>
                    <a:pt x="4829" y="229"/>
                  </a:lnTo>
                  <a:lnTo>
                    <a:pt x="4829" y="237"/>
                  </a:lnTo>
                  <a:lnTo>
                    <a:pt x="4836" y="244"/>
                  </a:lnTo>
                  <a:lnTo>
                    <a:pt x="4836" y="252"/>
                  </a:lnTo>
                  <a:lnTo>
                    <a:pt x="4836" y="260"/>
                  </a:lnTo>
                  <a:lnTo>
                    <a:pt x="4836" y="267"/>
                  </a:lnTo>
                  <a:lnTo>
                    <a:pt x="4836" y="275"/>
                  </a:lnTo>
                  <a:lnTo>
                    <a:pt x="4836" y="283"/>
                  </a:lnTo>
                  <a:lnTo>
                    <a:pt x="4836" y="290"/>
                  </a:lnTo>
                  <a:lnTo>
                    <a:pt x="4844" y="298"/>
                  </a:lnTo>
                  <a:lnTo>
                    <a:pt x="4844" y="306"/>
                  </a:lnTo>
                  <a:lnTo>
                    <a:pt x="4844" y="313"/>
                  </a:lnTo>
                  <a:lnTo>
                    <a:pt x="4844" y="321"/>
                  </a:lnTo>
                  <a:lnTo>
                    <a:pt x="4844" y="328"/>
                  </a:lnTo>
                  <a:lnTo>
                    <a:pt x="4844" y="344"/>
                  </a:lnTo>
                  <a:lnTo>
                    <a:pt x="4851" y="351"/>
                  </a:lnTo>
                  <a:lnTo>
                    <a:pt x="4851" y="359"/>
                  </a:lnTo>
                  <a:lnTo>
                    <a:pt x="4851" y="367"/>
                  </a:lnTo>
                  <a:lnTo>
                    <a:pt x="4851" y="374"/>
                  </a:lnTo>
                  <a:lnTo>
                    <a:pt x="4851" y="382"/>
                  </a:lnTo>
                  <a:lnTo>
                    <a:pt x="4851" y="390"/>
                  </a:lnTo>
                  <a:lnTo>
                    <a:pt x="4859" y="397"/>
                  </a:lnTo>
                  <a:lnTo>
                    <a:pt x="4859" y="405"/>
                  </a:lnTo>
                  <a:lnTo>
                    <a:pt x="4859" y="413"/>
                  </a:lnTo>
                  <a:lnTo>
                    <a:pt x="4859" y="420"/>
                  </a:lnTo>
                  <a:lnTo>
                    <a:pt x="4859" y="428"/>
                  </a:lnTo>
                  <a:lnTo>
                    <a:pt x="4859" y="435"/>
                  </a:lnTo>
                  <a:lnTo>
                    <a:pt x="4867" y="443"/>
                  </a:lnTo>
                  <a:lnTo>
                    <a:pt x="4867" y="451"/>
                  </a:lnTo>
                  <a:lnTo>
                    <a:pt x="4867" y="458"/>
                  </a:lnTo>
                  <a:lnTo>
                    <a:pt x="4867" y="466"/>
                  </a:lnTo>
                  <a:lnTo>
                    <a:pt x="4867" y="474"/>
                  </a:lnTo>
                  <a:lnTo>
                    <a:pt x="4874" y="481"/>
                  </a:lnTo>
                  <a:lnTo>
                    <a:pt x="4874" y="489"/>
                  </a:lnTo>
                  <a:lnTo>
                    <a:pt x="4874" y="497"/>
                  </a:lnTo>
                  <a:lnTo>
                    <a:pt x="4874" y="504"/>
                  </a:lnTo>
                  <a:lnTo>
                    <a:pt x="4874" y="512"/>
                  </a:lnTo>
                  <a:lnTo>
                    <a:pt x="4874" y="520"/>
                  </a:lnTo>
                  <a:lnTo>
                    <a:pt x="4882" y="520"/>
                  </a:lnTo>
                  <a:lnTo>
                    <a:pt x="4882" y="527"/>
                  </a:lnTo>
                  <a:lnTo>
                    <a:pt x="4882" y="535"/>
                  </a:lnTo>
                  <a:lnTo>
                    <a:pt x="4882" y="542"/>
                  </a:lnTo>
                  <a:lnTo>
                    <a:pt x="4882" y="550"/>
                  </a:lnTo>
                  <a:lnTo>
                    <a:pt x="4882" y="558"/>
                  </a:lnTo>
                  <a:lnTo>
                    <a:pt x="4890" y="558"/>
                  </a:lnTo>
                  <a:lnTo>
                    <a:pt x="4890" y="565"/>
                  </a:lnTo>
                  <a:lnTo>
                    <a:pt x="4890" y="573"/>
                  </a:lnTo>
                  <a:lnTo>
                    <a:pt x="4890" y="581"/>
                  </a:lnTo>
                  <a:lnTo>
                    <a:pt x="4890" y="588"/>
                  </a:lnTo>
                  <a:lnTo>
                    <a:pt x="4897" y="588"/>
                  </a:lnTo>
                  <a:lnTo>
                    <a:pt x="4897" y="596"/>
                  </a:lnTo>
                  <a:lnTo>
                    <a:pt x="4897" y="604"/>
                  </a:lnTo>
                  <a:lnTo>
                    <a:pt x="4897" y="611"/>
                  </a:lnTo>
                  <a:lnTo>
                    <a:pt x="4897" y="619"/>
                  </a:lnTo>
                  <a:lnTo>
                    <a:pt x="4905" y="619"/>
                  </a:lnTo>
                  <a:lnTo>
                    <a:pt x="4905" y="626"/>
                  </a:lnTo>
                  <a:lnTo>
                    <a:pt x="4905" y="634"/>
                  </a:lnTo>
                  <a:lnTo>
                    <a:pt x="4905" y="642"/>
                  </a:lnTo>
                  <a:lnTo>
                    <a:pt x="4913" y="649"/>
                  </a:lnTo>
                  <a:lnTo>
                    <a:pt x="4913" y="657"/>
                  </a:lnTo>
                  <a:lnTo>
                    <a:pt x="4913" y="665"/>
                  </a:lnTo>
                  <a:lnTo>
                    <a:pt x="4920" y="672"/>
                  </a:lnTo>
                  <a:lnTo>
                    <a:pt x="4920" y="680"/>
                  </a:lnTo>
                  <a:lnTo>
                    <a:pt x="4920" y="688"/>
                  </a:lnTo>
                  <a:lnTo>
                    <a:pt x="4928" y="695"/>
                  </a:lnTo>
                  <a:lnTo>
                    <a:pt x="4928" y="703"/>
                  </a:lnTo>
                  <a:lnTo>
                    <a:pt x="4936" y="711"/>
                  </a:lnTo>
                  <a:lnTo>
                    <a:pt x="4936" y="718"/>
                  </a:lnTo>
                  <a:lnTo>
                    <a:pt x="4943" y="726"/>
                  </a:lnTo>
                  <a:lnTo>
                    <a:pt x="4943" y="733"/>
                  </a:lnTo>
                  <a:lnTo>
                    <a:pt x="4951" y="733"/>
                  </a:lnTo>
                  <a:lnTo>
                    <a:pt x="4958" y="733"/>
                  </a:lnTo>
                  <a:lnTo>
                    <a:pt x="4958" y="726"/>
                  </a:lnTo>
                  <a:lnTo>
                    <a:pt x="4966" y="726"/>
                  </a:lnTo>
                  <a:lnTo>
                    <a:pt x="4966" y="718"/>
                  </a:lnTo>
                  <a:lnTo>
                    <a:pt x="4966" y="711"/>
                  </a:lnTo>
                  <a:lnTo>
                    <a:pt x="4974" y="703"/>
                  </a:lnTo>
                  <a:lnTo>
                    <a:pt x="4974" y="695"/>
                  </a:lnTo>
                  <a:lnTo>
                    <a:pt x="4974" y="688"/>
                  </a:lnTo>
                  <a:lnTo>
                    <a:pt x="4981" y="688"/>
                  </a:lnTo>
                  <a:lnTo>
                    <a:pt x="4981" y="680"/>
                  </a:lnTo>
                  <a:lnTo>
                    <a:pt x="4981" y="672"/>
                  </a:lnTo>
                  <a:lnTo>
                    <a:pt x="4981" y="665"/>
                  </a:lnTo>
                  <a:lnTo>
                    <a:pt x="4989" y="657"/>
                  </a:lnTo>
                  <a:lnTo>
                    <a:pt x="4989" y="649"/>
                  </a:lnTo>
                  <a:lnTo>
                    <a:pt x="4989" y="642"/>
                  </a:lnTo>
                  <a:lnTo>
                    <a:pt x="4997" y="634"/>
                  </a:lnTo>
                  <a:lnTo>
                    <a:pt x="4997" y="626"/>
                  </a:lnTo>
                  <a:lnTo>
                    <a:pt x="4997" y="619"/>
                  </a:lnTo>
                  <a:lnTo>
                    <a:pt x="4997" y="611"/>
                  </a:lnTo>
                  <a:lnTo>
                    <a:pt x="5004" y="604"/>
                  </a:lnTo>
                  <a:lnTo>
                    <a:pt x="5004" y="596"/>
                  </a:lnTo>
                  <a:lnTo>
                    <a:pt x="5004" y="588"/>
                  </a:lnTo>
                  <a:lnTo>
                    <a:pt x="5004" y="581"/>
                  </a:lnTo>
                  <a:lnTo>
                    <a:pt x="5012" y="573"/>
                  </a:lnTo>
                  <a:lnTo>
                    <a:pt x="5012" y="565"/>
                  </a:lnTo>
                  <a:lnTo>
                    <a:pt x="5012" y="558"/>
                  </a:lnTo>
                  <a:lnTo>
                    <a:pt x="5012" y="550"/>
                  </a:lnTo>
                  <a:lnTo>
                    <a:pt x="5012" y="542"/>
                  </a:lnTo>
                  <a:lnTo>
                    <a:pt x="5020" y="535"/>
                  </a:lnTo>
                  <a:lnTo>
                    <a:pt x="5020" y="527"/>
                  </a:lnTo>
                  <a:lnTo>
                    <a:pt x="5020" y="520"/>
                  </a:lnTo>
                  <a:lnTo>
                    <a:pt x="5020" y="512"/>
                  </a:lnTo>
                  <a:lnTo>
                    <a:pt x="5020" y="504"/>
                  </a:lnTo>
                  <a:lnTo>
                    <a:pt x="5027" y="504"/>
                  </a:lnTo>
                  <a:lnTo>
                    <a:pt x="5027" y="497"/>
                  </a:lnTo>
                  <a:lnTo>
                    <a:pt x="5027" y="489"/>
                  </a:lnTo>
                  <a:lnTo>
                    <a:pt x="5027" y="481"/>
                  </a:lnTo>
                  <a:lnTo>
                    <a:pt x="5027" y="474"/>
                  </a:lnTo>
                  <a:lnTo>
                    <a:pt x="5027" y="466"/>
                  </a:lnTo>
                  <a:lnTo>
                    <a:pt x="5035" y="458"/>
                  </a:lnTo>
                  <a:lnTo>
                    <a:pt x="5035" y="451"/>
                  </a:lnTo>
                  <a:lnTo>
                    <a:pt x="5035" y="443"/>
                  </a:lnTo>
                  <a:lnTo>
                    <a:pt x="5035" y="435"/>
                  </a:lnTo>
                  <a:lnTo>
                    <a:pt x="5035" y="428"/>
                  </a:lnTo>
                  <a:lnTo>
                    <a:pt x="5035" y="420"/>
                  </a:lnTo>
                  <a:lnTo>
                    <a:pt x="5042" y="413"/>
                  </a:lnTo>
                  <a:lnTo>
                    <a:pt x="5042" y="405"/>
                  </a:lnTo>
                  <a:lnTo>
                    <a:pt x="5042" y="397"/>
                  </a:lnTo>
                  <a:lnTo>
                    <a:pt x="5042" y="390"/>
                  </a:lnTo>
                  <a:lnTo>
                    <a:pt x="5042" y="382"/>
                  </a:lnTo>
                  <a:lnTo>
                    <a:pt x="5042" y="374"/>
                  </a:lnTo>
                  <a:lnTo>
                    <a:pt x="5050" y="367"/>
                  </a:lnTo>
                  <a:lnTo>
                    <a:pt x="5050" y="359"/>
                  </a:lnTo>
                  <a:lnTo>
                    <a:pt x="5050" y="351"/>
                  </a:lnTo>
                  <a:lnTo>
                    <a:pt x="5050" y="344"/>
                  </a:lnTo>
                  <a:lnTo>
                    <a:pt x="5050" y="336"/>
                  </a:lnTo>
                  <a:lnTo>
                    <a:pt x="5050" y="328"/>
                  </a:lnTo>
                  <a:lnTo>
                    <a:pt x="5058" y="321"/>
                  </a:lnTo>
                  <a:lnTo>
                    <a:pt x="5058" y="313"/>
                  </a:lnTo>
                  <a:lnTo>
                    <a:pt x="5058" y="306"/>
                  </a:lnTo>
                  <a:lnTo>
                    <a:pt x="5058" y="298"/>
                  </a:lnTo>
                  <a:lnTo>
                    <a:pt x="5058" y="290"/>
                  </a:lnTo>
                  <a:lnTo>
                    <a:pt x="5058" y="283"/>
                  </a:lnTo>
                  <a:lnTo>
                    <a:pt x="5058" y="275"/>
                  </a:lnTo>
                  <a:lnTo>
                    <a:pt x="5065" y="267"/>
                  </a:lnTo>
                  <a:lnTo>
                    <a:pt x="5065" y="260"/>
                  </a:lnTo>
                  <a:lnTo>
                    <a:pt x="5065" y="252"/>
                  </a:lnTo>
                  <a:lnTo>
                    <a:pt x="5065" y="244"/>
                  </a:lnTo>
                  <a:lnTo>
                    <a:pt x="5065" y="237"/>
                  </a:lnTo>
                  <a:lnTo>
                    <a:pt x="5065" y="229"/>
                  </a:lnTo>
                  <a:lnTo>
                    <a:pt x="5065" y="222"/>
                  </a:lnTo>
                  <a:lnTo>
                    <a:pt x="5073" y="214"/>
                  </a:lnTo>
                  <a:lnTo>
                    <a:pt x="5073" y="206"/>
                  </a:lnTo>
                  <a:lnTo>
                    <a:pt x="5073" y="199"/>
                  </a:lnTo>
                  <a:lnTo>
                    <a:pt x="5073" y="191"/>
                  </a:lnTo>
                  <a:lnTo>
                    <a:pt x="5073" y="183"/>
                  </a:lnTo>
                  <a:lnTo>
                    <a:pt x="5073" y="176"/>
                  </a:lnTo>
                  <a:lnTo>
                    <a:pt x="5073" y="168"/>
                  </a:lnTo>
                  <a:lnTo>
                    <a:pt x="5073" y="160"/>
                  </a:lnTo>
                  <a:lnTo>
                    <a:pt x="5081" y="153"/>
                  </a:lnTo>
                  <a:lnTo>
                    <a:pt x="5081" y="145"/>
                  </a:lnTo>
                  <a:lnTo>
                    <a:pt x="5081" y="137"/>
                  </a:lnTo>
                  <a:lnTo>
                    <a:pt x="5081" y="130"/>
                  </a:lnTo>
                  <a:lnTo>
                    <a:pt x="5081" y="122"/>
                  </a:lnTo>
                  <a:lnTo>
                    <a:pt x="5081" y="115"/>
                  </a:lnTo>
                  <a:lnTo>
                    <a:pt x="5081" y="107"/>
                  </a:lnTo>
                </a:path>
              </a:pathLst>
            </a:custGeom>
            <a:noFill/>
            <a:ln w="15875">
              <a:solidFill>
                <a:srgbClr val="00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744" name="Rectangle 303"/>
            <p:cNvSpPr>
              <a:spLocks noChangeArrowheads="1"/>
            </p:cNvSpPr>
            <p:nvPr/>
          </p:nvSpPr>
          <p:spPr bwMode="auto">
            <a:xfrm>
              <a:off x="1130" y="3641"/>
              <a:ext cx="420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b="1">
                  <a:solidFill>
                    <a:srgbClr val="00FF00"/>
                  </a:solidFill>
                  <a:latin typeface="Arial" charset="0"/>
                </a:rPr>
                <a:t>BETA_Y</a:t>
              </a:r>
              <a:endParaRPr lang="en-US"/>
            </a:p>
          </p:txBody>
        </p:sp>
        <p:sp>
          <p:nvSpPr>
            <p:cNvPr id="71745" name="Freeform 304"/>
            <p:cNvSpPr>
              <a:spLocks/>
            </p:cNvSpPr>
            <p:nvPr/>
          </p:nvSpPr>
          <p:spPr bwMode="auto">
            <a:xfrm>
              <a:off x="305" y="2495"/>
              <a:ext cx="5081" cy="1024"/>
            </a:xfrm>
            <a:custGeom>
              <a:avLst/>
              <a:gdLst>
                <a:gd name="T0" fmla="*/ 76 w 5081"/>
                <a:gd name="T1" fmla="*/ 566 h 1024"/>
                <a:gd name="T2" fmla="*/ 160 w 5081"/>
                <a:gd name="T3" fmla="*/ 588 h 1024"/>
                <a:gd name="T4" fmla="*/ 237 w 5081"/>
                <a:gd name="T5" fmla="*/ 588 h 1024"/>
                <a:gd name="T6" fmla="*/ 321 w 5081"/>
                <a:gd name="T7" fmla="*/ 611 h 1024"/>
                <a:gd name="T8" fmla="*/ 397 w 5081"/>
                <a:gd name="T9" fmla="*/ 734 h 1024"/>
                <a:gd name="T10" fmla="*/ 481 w 5081"/>
                <a:gd name="T11" fmla="*/ 741 h 1024"/>
                <a:gd name="T12" fmla="*/ 557 w 5081"/>
                <a:gd name="T13" fmla="*/ 718 h 1024"/>
                <a:gd name="T14" fmla="*/ 641 w 5081"/>
                <a:gd name="T15" fmla="*/ 871 h 1024"/>
                <a:gd name="T16" fmla="*/ 718 w 5081"/>
                <a:gd name="T17" fmla="*/ 986 h 1024"/>
                <a:gd name="T18" fmla="*/ 802 w 5081"/>
                <a:gd name="T19" fmla="*/ 787 h 1024"/>
                <a:gd name="T20" fmla="*/ 878 w 5081"/>
                <a:gd name="T21" fmla="*/ 673 h 1024"/>
                <a:gd name="T22" fmla="*/ 962 w 5081"/>
                <a:gd name="T23" fmla="*/ 627 h 1024"/>
                <a:gd name="T24" fmla="*/ 1039 w 5081"/>
                <a:gd name="T25" fmla="*/ 527 h 1024"/>
                <a:gd name="T26" fmla="*/ 1123 w 5081"/>
                <a:gd name="T27" fmla="*/ 397 h 1024"/>
                <a:gd name="T28" fmla="*/ 1199 w 5081"/>
                <a:gd name="T29" fmla="*/ 168 h 1024"/>
                <a:gd name="T30" fmla="*/ 1283 w 5081"/>
                <a:gd name="T31" fmla="*/ 38 h 1024"/>
                <a:gd name="T32" fmla="*/ 1360 w 5081"/>
                <a:gd name="T33" fmla="*/ 222 h 1024"/>
                <a:gd name="T34" fmla="*/ 1444 w 5081"/>
                <a:gd name="T35" fmla="*/ 229 h 1024"/>
                <a:gd name="T36" fmla="*/ 1520 w 5081"/>
                <a:gd name="T37" fmla="*/ 69 h 1024"/>
                <a:gd name="T38" fmla="*/ 1604 w 5081"/>
                <a:gd name="T39" fmla="*/ 145 h 1024"/>
                <a:gd name="T40" fmla="*/ 1681 w 5081"/>
                <a:gd name="T41" fmla="*/ 268 h 1024"/>
                <a:gd name="T42" fmla="*/ 1765 w 5081"/>
                <a:gd name="T43" fmla="*/ 168 h 1024"/>
                <a:gd name="T44" fmla="*/ 1841 w 5081"/>
                <a:gd name="T45" fmla="*/ 46 h 1024"/>
                <a:gd name="T46" fmla="*/ 1925 w 5081"/>
                <a:gd name="T47" fmla="*/ 214 h 1024"/>
                <a:gd name="T48" fmla="*/ 2009 w 5081"/>
                <a:gd name="T49" fmla="*/ 237 h 1024"/>
                <a:gd name="T50" fmla="*/ 2086 w 5081"/>
                <a:gd name="T51" fmla="*/ 84 h 1024"/>
                <a:gd name="T52" fmla="*/ 2170 w 5081"/>
                <a:gd name="T53" fmla="*/ 138 h 1024"/>
                <a:gd name="T54" fmla="*/ 2246 w 5081"/>
                <a:gd name="T55" fmla="*/ 268 h 1024"/>
                <a:gd name="T56" fmla="*/ 2330 w 5081"/>
                <a:gd name="T57" fmla="*/ 176 h 1024"/>
                <a:gd name="T58" fmla="*/ 2406 w 5081"/>
                <a:gd name="T59" fmla="*/ 31 h 1024"/>
                <a:gd name="T60" fmla="*/ 2491 w 5081"/>
                <a:gd name="T61" fmla="*/ 214 h 1024"/>
                <a:gd name="T62" fmla="*/ 2567 w 5081"/>
                <a:gd name="T63" fmla="*/ 245 h 1024"/>
                <a:gd name="T64" fmla="*/ 2651 w 5081"/>
                <a:gd name="T65" fmla="*/ 92 h 1024"/>
                <a:gd name="T66" fmla="*/ 2727 w 5081"/>
                <a:gd name="T67" fmla="*/ 130 h 1024"/>
                <a:gd name="T68" fmla="*/ 2811 w 5081"/>
                <a:gd name="T69" fmla="*/ 260 h 1024"/>
                <a:gd name="T70" fmla="*/ 2888 w 5081"/>
                <a:gd name="T71" fmla="*/ 184 h 1024"/>
                <a:gd name="T72" fmla="*/ 2972 w 5081"/>
                <a:gd name="T73" fmla="*/ 23 h 1024"/>
                <a:gd name="T74" fmla="*/ 3048 w 5081"/>
                <a:gd name="T75" fmla="*/ 199 h 1024"/>
                <a:gd name="T76" fmla="*/ 3132 w 5081"/>
                <a:gd name="T77" fmla="*/ 252 h 1024"/>
                <a:gd name="T78" fmla="*/ 3209 w 5081"/>
                <a:gd name="T79" fmla="*/ 107 h 1024"/>
                <a:gd name="T80" fmla="*/ 3293 w 5081"/>
                <a:gd name="T81" fmla="*/ 115 h 1024"/>
                <a:gd name="T82" fmla="*/ 3369 w 5081"/>
                <a:gd name="T83" fmla="*/ 252 h 1024"/>
                <a:gd name="T84" fmla="*/ 3453 w 5081"/>
                <a:gd name="T85" fmla="*/ 191 h 1024"/>
                <a:gd name="T86" fmla="*/ 3537 w 5081"/>
                <a:gd name="T87" fmla="*/ 23 h 1024"/>
                <a:gd name="T88" fmla="*/ 3614 w 5081"/>
                <a:gd name="T89" fmla="*/ 191 h 1024"/>
                <a:gd name="T90" fmla="*/ 3698 w 5081"/>
                <a:gd name="T91" fmla="*/ 252 h 1024"/>
                <a:gd name="T92" fmla="*/ 3774 w 5081"/>
                <a:gd name="T93" fmla="*/ 107 h 1024"/>
                <a:gd name="T94" fmla="*/ 3858 w 5081"/>
                <a:gd name="T95" fmla="*/ 99 h 1024"/>
                <a:gd name="T96" fmla="*/ 3935 w 5081"/>
                <a:gd name="T97" fmla="*/ 329 h 1024"/>
                <a:gd name="T98" fmla="*/ 4019 w 5081"/>
                <a:gd name="T99" fmla="*/ 489 h 1024"/>
                <a:gd name="T100" fmla="*/ 4095 w 5081"/>
                <a:gd name="T101" fmla="*/ 611 h 1024"/>
                <a:gd name="T102" fmla="*/ 4179 w 5081"/>
                <a:gd name="T103" fmla="*/ 657 h 1024"/>
                <a:gd name="T104" fmla="*/ 4255 w 5081"/>
                <a:gd name="T105" fmla="*/ 734 h 1024"/>
                <a:gd name="T106" fmla="*/ 4340 w 5081"/>
                <a:gd name="T107" fmla="*/ 925 h 1024"/>
                <a:gd name="T108" fmla="*/ 4416 w 5081"/>
                <a:gd name="T109" fmla="*/ 932 h 1024"/>
                <a:gd name="T110" fmla="*/ 4500 w 5081"/>
                <a:gd name="T111" fmla="*/ 757 h 1024"/>
                <a:gd name="T112" fmla="*/ 4576 w 5081"/>
                <a:gd name="T113" fmla="*/ 726 h 1024"/>
                <a:gd name="T114" fmla="*/ 4660 w 5081"/>
                <a:gd name="T115" fmla="*/ 757 h 1024"/>
                <a:gd name="T116" fmla="*/ 4737 w 5081"/>
                <a:gd name="T117" fmla="*/ 634 h 1024"/>
                <a:gd name="T118" fmla="*/ 4821 w 5081"/>
                <a:gd name="T119" fmla="*/ 588 h 1024"/>
                <a:gd name="T120" fmla="*/ 4897 w 5081"/>
                <a:gd name="T121" fmla="*/ 588 h 1024"/>
                <a:gd name="T122" fmla="*/ 4981 w 5081"/>
                <a:gd name="T123" fmla="*/ 573 h 1024"/>
                <a:gd name="T124" fmla="*/ 5058 w 5081"/>
                <a:gd name="T125" fmla="*/ 535 h 1024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  <a:gd name="T189" fmla="*/ 0 w 5081"/>
                <a:gd name="T190" fmla="*/ 0 h 1024"/>
                <a:gd name="T191" fmla="*/ 5081 w 5081"/>
                <a:gd name="T192" fmla="*/ 1024 h 1024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T189" t="T190" r="T191" b="T192"/>
              <a:pathLst>
                <a:path w="5081" h="1024">
                  <a:moveTo>
                    <a:pt x="0" y="527"/>
                  </a:moveTo>
                  <a:lnTo>
                    <a:pt x="0" y="527"/>
                  </a:lnTo>
                  <a:lnTo>
                    <a:pt x="7" y="527"/>
                  </a:lnTo>
                  <a:lnTo>
                    <a:pt x="15" y="527"/>
                  </a:lnTo>
                  <a:lnTo>
                    <a:pt x="15" y="535"/>
                  </a:lnTo>
                  <a:lnTo>
                    <a:pt x="23" y="535"/>
                  </a:lnTo>
                  <a:lnTo>
                    <a:pt x="30" y="535"/>
                  </a:lnTo>
                  <a:lnTo>
                    <a:pt x="38" y="543"/>
                  </a:lnTo>
                  <a:lnTo>
                    <a:pt x="46" y="543"/>
                  </a:lnTo>
                  <a:lnTo>
                    <a:pt x="46" y="550"/>
                  </a:lnTo>
                  <a:lnTo>
                    <a:pt x="53" y="550"/>
                  </a:lnTo>
                  <a:lnTo>
                    <a:pt x="61" y="550"/>
                  </a:lnTo>
                  <a:lnTo>
                    <a:pt x="61" y="558"/>
                  </a:lnTo>
                  <a:lnTo>
                    <a:pt x="68" y="558"/>
                  </a:lnTo>
                  <a:lnTo>
                    <a:pt x="76" y="558"/>
                  </a:lnTo>
                  <a:lnTo>
                    <a:pt x="76" y="566"/>
                  </a:lnTo>
                  <a:lnTo>
                    <a:pt x="84" y="566"/>
                  </a:lnTo>
                  <a:lnTo>
                    <a:pt x="91" y="573"/>
                  </a:lnTo>
                  <a:lnTo>
                    <a:pt x="99" y="573"/>
                  </a:lnTo>
                  <a:lnTo>
                    <a:pt x="99" y="581"/>
                  </a:lnTo>
                  <a:lnTo>
                    <a:pt x="107" y="581"/>
                  </a:lnTo>
                  <a:lnTo>
                    <a:pt x="114" y="581"/>
                  </a:lnTo>
                  <a:lnTo>
                    <a:pt x="114" y="588"/>
                  </a:lnTo>
                  <a:lnTo>
                    <a:pt x="122" y="588"/>
                  </a:lnTo>
                  <a:lnTo>
                    <a:pt x="130" y="588"/>
                  </a:lnTo>
                  <a:lnTo>
                    <a:pt x="137" y="588"/>
                  </a:lnTo>
                  <a:lnTo>
                    <a:pt x="145" y="588"/>
                  </a:lnTo>
                  <a:lnTo>
                    <a:pt x="152" y="588"/>
                  </a:lnTo>
                  <a:lnTo>
                    <a:pt x="160" y="588"/>
                  </a:lnTo>
                  <a:lnTo>
                    <a:pt x="168" y="588"/>
                  </a:lnTo>
                  <a:lnTo>
                    <a:pt x="175" y="588"/>
                  </a:lnTo>
                  <a:lnTo>
                    <a:pt x="183" y="588"/>
                  </a:lnTo>
                  <a:lnTo>
                    <a:pt x="191" y="588"/>
                  </a:lnTo>
                  <a:lnTo>
                    <a:pt x="198" y="588"/>
                  </a:lnTo>
                  <a:lnTo>
                    <a:pt x="206" y="588"/>
                  </a:lnTo>
                  <a:lnTo>
                    <a:pt x="214" y="588"/>
                  </a:lnTo>
                  <a:lnTo>
                    <a:pt x="221" y="588"/>
                  </a:lnTo>
                  <a:lnTo>
                    <a:pt x="229" y="588"/>
                  </a:lnTo>
                  <a:lnTo>
                    <a:pt x="237" y="588"/>
                  </a:lnTo>
                  <a:lnTo>
                    <a:pt x="244" y="588"/>
                  </a:lnTo>
                  <a:lnTo>
                    <a:pt x="252" y="588"/>
                  </a:lnTo>
                  <a:lnTo>
                    <a:pt x="259" y="588"/>
                  </a:lnTo>
                  <a:lnTo>
                    <a:pt x="267" y="588"/>
                  </a:lnTo>
                  <a:lnTo>
                    <a:pt x="275" y="588"/>
                  </a:lnTo>
                  <a:lnTo>
                    <a:pt x="282" y="588"/>
                  </a:lnTo>
                  <a:lnTo>
                    <a:pt x="282" y="596"/>
                  </a:lnTo>
                  <a:lnTo>
                    <a:pt x="290" y="596"/>
                  </a:lnTo>
                  <a:lnTo>
                    <a:pt x="298" y="596"/>
                  </a:lnTo>
                  <a:lnTo>
                    <a:pt x="298" y="604"/>
                  </a:lnTo>
                  <a:lnTo>
                    <a:pt x="305" y="604"/>
                  </a:lnTo>
                  <a:lnTo>
                    <a:pt x="313" y="604"/>
                  </a:lnTo>
                  <a:lnTo>
                    <a:pt x="313" y="611"/>
                  </a:lnTo>
                  <a:lnTo>
                    <a:pt x="321" y="611"/>
                  </a:lnTo>
                  <a:lnTo>
                    <a:pt x="321" y="619"/>
                  </a:lnTo>
                  <a:lnTo>
                    <a:pt x="328" y="619"/>
                  </a:lnTo>
                  <a:lnTo>
                    <a:pt x="328" y="627"/>
                  </a:lnTo>
                  <a:lnTo>
                    <a:pt x="336" y="627"/>
                  </a:lnTo>
                  <a:lnTo>
                    <a:pt x="336" y="634"/>
                  </a:lnTo>
                  <a:lnTo>
                    <a:pt x="344" y="634"/>
                  </a:lnTo>
                  <a:lnTo>
                    <a:pt x="344" y="642"/>
                  </a:lnTo>
                  <a:lnTo>
                    <a:pt x="351" y="642"/>
                  </a:lnTo>
                  <a:lnTo>
                    <a:pt x="351" y="650"/>
                  </a:lnTo>
                  <a:lnTo>
                    <a:pt x="351" y="657"/>
                  </a:lnTo>
                  <a:lnTo>
                    <a:pt x="359" y="657"/>
                  </a:lnTo>
                  <a:lnTo>
                    <a:pt x="359" y="665"/>
                  </a:lnTo>
                  <a:lnTo>
                    <a:pt x="366" y="665"/>
                  </a:lnTo>
                  <a:lnTo>
                    <a:pt x="366" y="673"/>
                  </a:lnTo>
                  <a:lnTo>
                    <a:pt x="366" y="680"/>
                  </a:lnTo>
                  <a:lnTo>
                    <a:pt x="374" y="680"/>
                  </a:lnTo>
                  <a:lnTo>
                    <a:pt x="374" y="688"/>
                  </a:lnTo>
                  <a:lnTo>
                    <a:pt x="374" y="695"/>
                  </a:lnTo>
                  <a:lnTo>
                    <a:pt x="382" y="695"/>
                  </a:lnTo>
                  <a:lnTo>
                    <a:pt x="382" y="703"/>
                  </a:lnTo>
                  <a:lnTo>
                    <a:pt x="382" y="711"/>
                  </a:lnTo>
                  <a:lnTo>
                    <a:pt x="389" y="711"/>
                  </a:lnTo>
                  <a:lnTo>
                    <a:pt x="389" y="718"/>
                  </a:lnTo>
                  <a:lnTo>
                    <a:pt x="389" y="726"/>
                  </a:lnTo>
                  <a:lnTo>
                    <a:pt x="397" y="726"/>
                  </a:lnTo>
                  <a:lnTo>
                    <a:pt x="397" y="734"/>
                  </a:lnTo>
                  <a:lnTo>
                    <a:pt x="397" y="741"/>
                  </a:lnTo>
                  <a:lnTo>
                    <a:pt x="405" y="741"/>
                  </a:lnTo>
                  <a:lnTo>
                    <a:pt x="405" y="749"/>
                  </a:lnTo>
                  <a:lnTo>
                    <a:pt x="412" y="749"/>
                  </a:lnTo>
                  <a:lnTo>
                    <a:pt x="412" y="757"/>
                  </a:lnTo>
                  <a:lnTo>
                    <a:pt x="420" y="757"/>
                  </a:lnTo>
                  <a:lnTo>
                    <a:pt x="428" y="757"/>
                  </a:lnTo>
                  <a:lnTo>
                    <a:pt x="435" y="757"/>
                  </a:lnTo>
                  <a:lnTo>
                    <a:pt x="435" y="749"/>
                  </a:lnTo>
                  <a:lnTo>
                    <a:pt x="443" y="749"/>
                  </a:lnTo>
                  <a:lnTo>
                    <a:pt x="450" y="749"/>
                  </a:lnTo>
                  <a:lnTo>
                    <a:pt x="458" y="749"/>
                  </a:lnTo>
                  <a:lnTo>
                    <a:pt x="458" y="741"/>
                  </a:lnTo>
                  <a:lnTo>
                    <a:pt x="466" y="741"/>
                  </a:lnTo>
                  <a:lnTo>
                    <a:pt x="473" y="741"/>
                  </a:lnTo>
                  <a:lnTo>
                    <a:pt x="481" y="741"/>
                  </a:lnTo>
                  <a:lnTo>
                    <a:pt x="481" y="734"/>
                  </a:lnTo>
                  <a:lnTo>
                    <a:pt x="489" y="734"/>
                  </a:lnTo>
                  <a:lnTo>
                    <a:pt x="496" y="734"/>
                  </a:lnTo>
                  <a:lnTo>
                    <a:pt x="504" y="734"/>
                  </a:lnTo>
                  <a:lnTo>
                    <a:pt x="504" y="726"/>
                  </a:lnTo>
                  <a:lnTo>
                    <a:pt x="512" y="726"/>
                  </a:lnTo>
                  <a:lnTo>
                    <a:pt x="519" y="726"/>
                  </a:lnTo>
                  <a:lnTo>
                    <a:pt x="527" y="718"/>
                  </a:lnTo>
                  <a:lnTo>
                    <a:pt x="535" y="718"/>
                  </a:lnTo>
                  <a:lnTo>
                    <a:pt x="542" y="718"/>
                  </a:lnTo>
                  <a:lnTo>
                    <a:pt x="542" y="711"/>
                  </a:lnTo>
                  <a:lnTo>
                    <a:pt x="550" y="711"/>
                  </a:lnTo>
                  <a:lnTo>
                    <a:pt x="550" y="718"/>
                  </a:lnTo>
                  <a:lnTo>
                    <a:pt x="557" y="718"/>
                  </a:lnTo>
                  <a:lnTo>
                    <a:pt x="557" y="726"/>
                  </a:lnTo>
                  <a:lnTo>
                    <a:pt x="565" y="726"/>
                  </a:lnTo>
                  <a:lnTo>
                    <a:pt x="565" y="734"/>
                  </a:lnTo>
                  <a:lnTo>
                    <a:pt x="573" y="734"/>
                  </a:lnTo>
                  <a:lnTo>
                    <a:pt x="573" y="741"/>
                  </a:lnTo>
                  <a:lnTo>
                    <a:pt x="573" y="749"/>
                  </a:lnTo>
                  <a:lnTo>
                    <a:pt x="580" y="749"/>
                  </a:lnTo>
                  <a:lnTo>
                    <a:pt x="580" y="757"/>
                  </a:lnTo>
                  <a:lnTo>
                    <a:pt x="588" y="757"/>
                  </a:lnTo>
                  <a:lnTo>
                    <a:pt x="588" y="764"/>
                  </a:lnTo>
                  <a:lnTo>
                    <a:pt x="588" y="772"/>
                  </a:lnTo>
                  <a:lnTo>
                    <a:pt x="596" y="772"/>
                  </a:lnTo>
                  <a:lnTo>
                    <a:pt x="596" y="780"/>
                  </a:lnTo>
                  <a:lnTo>
                    <a:pt x="596" y="787"/>
                  </a:lnTo>
                  <a:lnTo>
                    <a:pt x="603" y="787"/>
                  </a:lnTo>
                  <a:lnTo>
                    <a:pt x="603" y="795"/>
                  </a:lnTo>
                  <a:lnTo>
                    <a:pt x="603" y="802"/>
                  </a:lnTo>
                  <a:lnTo>
                    <a:pt x="611" y="802"/>
                  </a:lnTo>
                  <a:lnTo>
                    <a:pt x="611" y="810"/>
                  </a:lnTo>
                  <a:lnTo>
                    <a:pt x="611" y="818"/>
                  </a:lnTo>
                  <a:lnTo>
                    <a:pt x="619" y="818"/>
                  </a:lnTo>
                  <a:lnTo>
                    <a:pt x="619" y="825"/>
                  </a:lnTo>
                  <a:lnTo>
                    <a:pt x="619" y="833"/>
                  </a:lnTo>
                  <a:lnTo>
                    <a:pt x="626" y="833"/>
                  </a:lnTo>
                  <a:lnTo>
                    <a:pt x="626" y="841"/>
                  </a:lnTo>
                  <a:lnTo>
                    <a:pt x="626" y="848"/>
                  </a:lnTo>
                  <a:lnTo>
                    <a:pt x="634" y="848"/>
                  </a:lnTo>
                  <a:lnTo>
                    <a:pt x="634" y="856"/>
                  </a:lnTo>
                  <a:lnTo>
                    <a:pt x="634" y="864"/>
                  </a:lnTo>
                  <a:lnTo>
                    <a:pt x="634" y="871"/>
                  </a:lnTo>
                  <a:lnTo>
                    <a:pt x="641" y="871"/>
                  </a:lnTo>
                  <a:lnTo>
                    <a:pt x="641" y="879"/>
                  </a:lnTo>
                  <a:lnTo>
                    <a:pt x="641" y="886"/>
                  </a:lnTo>
                  <a:lnTo>
                    <a:pt x="649" y="886"/>
                  </a:lnTo>
                  <a:lnTo>
                    <a:pt x="649" y="894"/>
                  </a:lnTo>
                  <a:lnTo>
                    <a:pt x="649" y="902"/>
                  </a:lnTo>
                  <a:lnTo>
                    <a:pt x="649" y="909"/>
                  </a:lnTo>
                  <a:lnTo>
                    <a:pt x="657" y="909"/>
                  </a:lnTo>
                  <a:lnTo>
                    <a:pt x="657" y="917"/>
                  </a:lnTo>
                  <a:lnTo>
                    <a:pt x="657" y="925"/>
                  </a:lnTo>
                  <a:lnTo>
                    <a:pt x="664" y="932"/>
                  </a:lnTo>
                  <a:lnTo>
                    <a:pt x="664" y="940"/>
                  </a:lnTo>
                  <a:lnTo>
                    <a:pt x="664" y="948"/>
                  </a:lnTo>
                  <a:lnTo>
                    <a:pt x="672" y="955"/>
                  </a:lnTo>
                  <a:lnTo>
                    <a:pt x="672" y="963"/>
                  </a:lnTo>
                  <a:lnTo>
                    <a:pt x="672" y="971"/>
                  </a:lnTo>
                  <a:lnTo>
                    <a:pt x="680" y="978"/>
                  </a:lnTo>
                  <a:lnTo>
                    <a:pt x="680" y="986"/>
                  </a:lnTo>
                  <a:lnTo>
                    <a:pt x="680" y="993"/>
                  </a:lnTo>
                  <a:lnTo>
                    <a:pt x="680" y="1001"/>
                  </a:lnTo>
                  <a:lnTo>
                    <a:pt x="687" y="1001"/>
                  </a:lnTo>
                  <a:lnTo>
                    <a:pt x="687" y="1009"/>
                  </a:lnTo>
                  <a:lnTo>
                    <a:pt x="687" y="1016"/>
                  </a:lnTo>
                  <a:lnTo>
                    <a:pt x="695" y="1016"/>
                  </a:lnTo>
                  <a:lnTo>
                    <a:pt x="695" y="1024"/>
                  </a:lnTo>
                  <a:lnTo>
                    <a:pt x="703" y="1024"/>
                  </a:lnTo>
                  <a:lnTo>
                    <a:pt x="703" y="1016"/>
                  </a:lnTo>
                  <a:lnTo>
                    <a:pt x="710" y="1009"/>
                  </a:lnTo>
                  <a:lnTo>
                    <a:pt x="710" y="1001"/>
                  </a:lnTo>
                  <a:lnTo>
                    <a:pt x="710" y="993"/>
                  </a:lnTo>
                  <a:lnTo>
                    <a:pt x="718" y="993"/>
                  </a:lnTo>
                  <a:lnTo>
                    <a:pt x="718" y="986"/>
                  </a:lnTo>
                  <a:lnTo>
                    <a:pt x="718" y="978"/>
                  </a:lnTo>
                  <a:lnTo>
                    <a:pt x="726" y="971"/>
                  </a:lnTo>
                  <a:lnTo>
                    <a:pt x="726" y="963"/>
                  </a:lnTo>
                  <a:lnTo>
                    <a:pt x="726" y="955"/>
                  </a:lnTo>
                  <a:lnTo>
                    <a:pt x="733" y="955"/>
                  </a:lnTo>
                  <a:lnTo>
                    <a:pt x="733" y="948"/>
                  </a:lnTo>
                  <a:lnTo>
                    <a:pt x="733" y="940"/>
                  </a:lnTo>
                  <a:lnTo>
                    <a:pt x="741" y="940"/>
                  </a:lnTo>
                  <a:lnTo>
                    <a:pt x="741" y="932"/>
                  </a:lnTo>
                  <a:lnTo>
                    <a:pt x="741" y="925"/>
                  </a:lnTo>
                  <a:lnTo>
                    <a:pt x="748" y="917"/>
                  </a:lnTo>
                  <a:lnTo>
                    <a:pt x="748" y="909"/>
                  </a:lnTo>
                  <a:lnTo>
                    <a:pt x="748" y="902"/>
                  </a:lnTo>
                  <a:lnTo>
                    <a:pt x="756" y="902"/>
                  </a:lnTo>
                  <a:lnTo>
                    <a:pt x="756" y="894"/>
                  </a:lnTo>
                  <a:lnTo>
                    <a:pt x="756" y="886"/>
                  </a:lnTo>
                  <a:lnTo>
                    <a:pt x="764" y="879"/>
                  </a:lnTo>
                  <a:lnTo>
                    <a:pt x="764" y="871"/>
                  </a:lnTo>
                  <a:lnTo>
                    <a:pt x="764" y="864"/>
                  </a:lnTo>
                  <a:lnTo>
                    <a:pt x="771" y="864"/>
                  </a:lnTo>
                  <a:lnTo>
                    <a:pt x="771" y="856"/>
                  </a:lnTo>
                  <a:lnTo>
                    <a:pt x="771" y="848"/>
                  </a:lnTo>
                  <a:lnTo>
                    <a:pt x="779" y="848"/>
                  </a:lnTo>
                  <a:lnTo>
                    <a:pt x="779" y="841"/>
                  </a:lnTo>
                  <a:lnTo>
                    <a:pt x="779" y="833"/>
                  </a:lnTo>
                  <a:lnTo>
                    <a:pt x="787" y="825"/>
                  </a:lnTo>
                  <a:lnTo>
                    <a:pt x="787" y="818"/>
                  </a:lnTo>
                  <a:lnTo>
                    <a:pt x="787" y="810"/>
                  </a:lnTo>
                  <a:lnTo>
                    <a:pt x="794" y="810"/>
                  </a:lnTo>
                  <a:lnTo>
                    <a:pt x="794" y="802"/>
                  </a:lnTo>
                  <a:lnTo>
                    <a:pt x="794" y="795"/>
                  </a:lnTo>
                  <a:lnTo>
                    <a:pt x="802" y="795"/>
                  </a:lnTo>
                  <a:lnTo>
                    <a:pt x="802" y="787"/>
                  </a:lnTo>
                  <a:lnTo>
                    <a:pt x="802" y="780"/>
                  </a:lnTo>
                  <a:lnTo>
                    <a:pt x="810" y="772"/>
                  </a:lnTo>
                  <a:lnTo>
                    <a:pt x="810" y="764"/>
                  </a:lnTo>
                  <a:lnTo>
                    <a:pt x="810" y="757"/>
                  </a:lnTo>
                  <a:lnTo>
                    <a:pt x="817" y="757"/>
                  </a:lnTo>
                  <a:lnTo>
                    <a:pt x="817" y="749"/>
                  </a:lnTo>
                  <a:lnTo>
                    <a:pt x="817" y="741"/>
                  </a:lnTo>
                  <a:lnTo>
                    <a:pt x="825" y="741"/>
                  </a:lnTo>
                  <a:lnTo>
                    <a:pt x="825" y="734"/>
                  </a:lnTo>
                  <a:lnTo>
                    <a:pt x="825" y="726"/>
                  </a:lnTo>
                  <a:lnTo>
                    <a:pt x="825" y="718"/>
                  </a:lnTo>
                  <a:lnTo>
                    <a:pt x="833" y="718"/>
                  </a:lnTo>
                  <a:lnTo>
                    <a:pt x="833" y="711"/>
                  </a:lnTo>
                  <a:lnTo>
                    <a:pt x="833" y="703"/>
                  </a:lnTo>
                  <a:lnTo>
                    <a:pt x="840" y="703"/>
                  </a:lnTo>
                  <a:lnTo>
                    <a:pt x="840" y="695"/>
                  </a:lnTo>
                  <a:lnTo>
                    <a:pt x="848" y="695"/>
                  </a:lnTo>
                  <a:lnTo>
                    <a:pt x="848" y="688"/>
                  </a:lnTo>
                  <a:lnTo>
                    <a:pt x="855" y="688"/>
                  </a:lnTo>
                  <a:lnTo>
                    <a:pt x="863" y="688"/>
                  </a:lnTo>
                  <a:lnTo>
                    <a:pt x="863" y="680"/>
                  </a:lnTo>
                  <a:lnTo>
                    <a:pt x="871" y="680"/>
                  </a:lnTo>
                  <a:lnTo>
                    <a:pt x="878" y="680"/>
                  </a:lnTo>
                  <a:lnTo>
                    <a:pt x="878" y="673"/>
                  </a:lnTo>
                  <a:lnTo>
                    <a:pt x="886" y="673"/>
                  </a:lnTo>
                  <a:lnTo>
                    <a:pt x="894" y="665"/>
                  </a:lnTo>
                  <a:lnTo>
                    <a:pt x="901" y="665"/>
                  </a:lnTo>
                  <a:lnTo>
                    <a:pt x="901" y="657"/>
                  </a:lnTo>
                  <a:lnTo>
                    <a:pt x="909" y="657"/>
                  </a:lnTo>
                  <a:lnTo>
                    <a:pt x="917" y="657"/>
                  </a:lnTo>
                  <a:lnTo>
                    <a:pt x="917" y="650"/>
                  </a:lnTo>
                  <a:lnTo>
                    <a:pt x="924" y="650"/>
                  </a:lnTo>
                  <a:lnTo>
                    <a:pt x="932" y="650"/>
                  </a:lnTo>
                  <a:lnTo>
                    <a:pt x="932" y="642"/>
                  </a:lnTo>
                  <a:lnTo>
                    <a:pt x="939" y="642"/>
                  </a:lnTo>
                  <a:lnTo>
                    <a:pt x="947" y="634"/>
                  </a:lnTo>
                  <a:lnTo>
                    <a:pt x="955" y="634"/>
                  </a:lnTo>
                  <a:lnTo>
                    <a:pt x="955" y="627"/>
                  </a:lnTo>
                  <a:lnTo>
                    <a:pt x="962" y="627"/>
                  </a:lnTo>
                  <a:lnTo>
                    <a:pt x="970" y="627"/>
                  </a:lnTo>
                  <a:lnTo>
                    <a:pt x="970" y="619"/>
                  </a:lnTo>
                  <a:lnTo>
                    <a:pt x="978" y="619"/>
                  </a:lnTo>
                  <a:lnTo>
                    <a:pt x="978" y="611"/>
                  </a:lnTo>
                  <a:lnTo>
                    <a:pt x="985" y="611"/>
                  </a:lnTo>
                  <a:lnTo>
                    <a:pt x="985" y="604"/>
                  </a:lnTo>
                  <a:lnTo>
                    <a:pt x="993" y="604"/>
                  </a:lnTo>
                  <a:lnTo>
                    <a:pt x="993" y="596"/>
                  </a:lnTo>
                  <a:lnTo>
                    <a:pt x="993" y="588"/>
                  </a:lnTo>
                  <a:lnTo>
                    <a:pt x="1001" y="588"/>
                  </a:lnTo>
                  <a:lnTo>
                    <a:pt x="1001" y="581"/>
                  </a:lnTo>
                  <a:lnTo>
                    <a:pt x="1008" y="581"/>
                  </a:lnTo>
                  <a:lnTo>
                    <a:pt x="1008" y="573"/>
                  </a:lnTo>
                  <a:lnTo>
                    <a:pt x="1008" y="566"/>
                  </a:lnTo>
                  <a:lnTo>
                    <a:pt x="1016" y="566"/>
                  </a:lnTo>
                  <a:lnTo>
                    <a:pt x="1016" y="558"/>
                  </a:lnTo>
                  <a:lnTo>
                    <a:pt x="1024" y="558"/>
                  </a:lnTo>
                  <a:lnTo>
                    <a:pt x="1024" y="550"/>
                  </a:lnTo>
                  <a:lnTo>
                    <a:pt x="1024" y="543"/>
                  </a:lnTo>
                  <a:lnTo>
                    <a:pt x="1031" y="543"/>
                  </a:lnTo>
                  <a:lnTo>
                    <a:pt x="1031" y="535"/>
                  </a:lnTo>
                  <a:lnTo>
                    <a:pt x="1039" y="535"/>
                  </a:lnTo>
                  <a:lnTo>
                    <a:pt x="1039" y="527"/>
                  </a:lnTo>
                  <a:lnTo>
                    <a:pt x="1039" y="520"/>
                  </a:lnTo>
                  <a:lnTo>
                    <a:pt x="1046" y="520"/>
                  </a:lnTo>
                  <a:lnTo>
                    <a:pt x="1046" y="512"/>
                  </a:lnTo>
                  <a:lnTo>
                    <a:pt x="1054" y="512"/>
                  </a:lnTo>
                  <a:lnTo>
                    <a:pt x="1054" y="504"/>
                  </a:lnTo>
                  <a:lnTo>
                    <a:pt x="1054" y="497"/>
                  </a:lnTo>
                  <a:lnTo>
                    <a:pt x="1062" y="497"/>
                  </a:lnTo>
                  <a:lnTo>
                    <a:pt x="1062" y="489"/>
                  </a:lnTo>
                  <a:lnTo>
                    <a:pt x="1069" y="489"/>
                  </a:lnTo>
                  <a:lnTo>
                    <a:pt x="1069" y="482"/>
                  </a:lnTo>
                  <a:lnTo>
                    <a:pt x="1069" y="474"/>
                  </a:lnTo>
                  <a:lnTo>
                    <a:pt x="1077" y="474"/>
                  </a:lnTo>
                  <a:lnTo>
                    <a:pt x="1077" y="466"/>
                  </a:lnTo>
                  <a:lnTo>
                    <a:pt x="1077" y="459"/>
                  </a:lnTo>
                  <a:lnTo>
                    <a:pt x="1085" y="459"/>
                  </a:lnTo>
                  <a:lnTo>
                    <a:pt x="1085" y="451"/>
                  </a:lnTo>
                  <a:lnTo>
                    <a:pt x="1092" y="451"/>
                  </a:lnTo>
                  <a:lnTo>
                    <a:pt x="1092" y="443"/>
                  </a:lnTo>
                  <a:lnTo>
                    <a:pt x="1092" y="436"/>
                  </a:lnTo>
                  <a:lnTo>
                    <a:pt x="1100" y="436"/>
                  </a:lnTo>
                  <a:lnTo>
                    <a:pt x="1100" y="428"/>
                  </a:lnTo>
                  <a:lnTo>
                    <a:pt x="1108" y="428"/>
                  </a:lnTo>
                  <a:lnTo>
                    <a:pt x="1108" y="420"/>
                  </a:lnTo>
                  <a:lnTo>
                    <a:pt x="1115" y="413"/>
                  </a:lnTo>
                  <a:lnTo>
                    <a:pt x="1115" y="405"/>
                  </a:lnTo>
                  <a:lnTo>
                    <a:pt x="1123" y="405"/>
                  </a:lnTo>
                  <a:lnTo>
                    <a:pt x="1123" y="397"/>
                  </a:lnTo>
                  <a:lnTo>
                    <a:pt x="1123" y="390"/>
                  </a:lnTo>
                  <a:lnTo>
                    <a:pt x="1123" y="382"/>
                  </a:lnTo>
                  <a:lnTo>
                    <a:pt x="1130" y="382"/>
                  </a:lnTo>
                  <a:lnTo>
                    <a:pt x="1130" y="375"/>
                  </a:lnTo>
                  <a:lnTo>
                    <a:pt x="1130" y="367"/>
                  </a:lnTo>
                  <a:lnTo>
                    <a:pt x="1138" y="359"/>
                  </a:lnTo>
                  <a:lnTo>
                    <a:pt x="1138" y="352"/>
                  </a:lnTo>
                  <a:lnTo>
                    <a:pt x="1138" y="344"/>
                  </a:lnTo>
                  <a:lnTo>
                    <a:pt x="1146" y="344"/>
                  </a:lnTo>
                  <a:lnTo>
                    <a:pt x="1146" y="336"/>
                  </a:lnTo>
                  <a:lnTo>
                    <a:pt x="1146" y="329"/>
                  </a:lnTo>
                  <a:lnTo>
                    <a:pt x="1146" y="321"/>
                  </a:lnTo>
                  <a:lnTo>
                    <a:pt x="1153" y="321"/>
                  </a:lnTo>
                  <a:lnTo>
                    <a:pt x="1153" y="313"/>
                  </a:lnTo>
                  <a:lnTo>
                    <a:pt x="1153" y="306"/>
                  </a:lnTo>
                  <a:lnTo>
                    <a:pt x="1153" y="298"/>
                  </a:lnTo>
                  <a:lnTo>
                    <a:pt x="1161" y="298"/>
                  </a:lnTo>
                  <a:lnTo>
                    <a:pt x="1161" y="290"/>
                  </a:lnTo>
                  <a:lnTo>
                    <a:pt x="1161" y="283"/>
                  </a:lnTo>
                  <a:lnTo>
                    <a:pt x="1161" y="275"/>
                  </a:lnTo>
                  <a:lnTo>
                    <a:pt x="1169" y="275"/>
                  </a:lnTo>
                  <a:lnTo>
                    <a:pt x="1169" y="268"/>
                  </a:lnTo>
                  <a:lnTo>
                    <a:pt x="1169" y="260"/>
                  </a:lnTo>
                  <a:lnTo>
                    <a:pt x="1169" y="252"/>
                  </a:lnTo>
                  <a:lnTo>
                    <a:pt x="1176" y="252"/>
                  </a:lnTo>
                  <a:lnTo>
                    <a:pt x="1176" y="245"/>
                  </a:lnTo>
                  <a:lnTo>
                    <a:pt x="1176" y="237"/>
                  </a:lnTo>
                  <a:lnTo>
                    <a:pt x="1176" y="229"/>
                  </a:lnTo>
                  <a:lnTo>
                    <a:pt x="1184" y="229"/>
                  </a:lnTo>
                  <a:lnTo>
                    <a:pt x="1184" y="222"/>
                  </a:lnTo>
                  <a:lnTo>
                    <a:pt x="1184" y="214"/>
                  </a:lnTo>
                  <a:lnTo>
                    <a:pt x="1184" y="206"/>
                  </a:lnTo>
                  <a:lnTo>
                    <a:pt x="1192" y="206"/>
                  </a:lnTo>
                  <a:lnTo>
                    <a:pt x="1192" y="199"/>
                  </a:lnTo>
                  <a:lnTo>
                    <a:pt x="1192" y="191"/>
                  </a:lnTo>
                  <a:lnTo>
                    <a:pt x="1192" y="184"/>
                  </a:lnTo>
                  <a:lnTo>
                    <a:pt x="1199" y="184"/>
                  </a:lnTo>
                  <a:lnTo>
                    <a:pt x="1199" y="176"/>
                  </a:lnTo>
                  <a:lnTo>
                    <a:pt x="1199" y="168"/>
                  </a:lnTo>
                  <a:lnTo>
                    <a:pt x="1207" y="161"/>
                  </a:lnTo>
                  <a:lnTo>
                    <a:pt x="1207" y="153"/>
                  </a:lnTo>
                  <a:lnTo>
                    <a:pt x="1207" y="145"/>
                  </a:lnTo>
                  <a:lnTo>
                    <a:pt x="1215" y="138"/>
                  </a:lnTo>
                  <a:lnTo>
                    <a:pt x="1215" y="130"/>
                  </a:lnTo>
                  <a:lnTo>
                    <a:pt x="1215" y="122"/>
                  </a:lnTo>
                  <a:lnTo>
                    <a:pt x="1222" y="122"/>
                  </a:lnTo>
                  <a:lnTo>
                    <a:pt x="1222" y="115"/>
                  </a:lnTo>
                  <a:lnTo>
                    <a:pt x="1222" y="107"/>
                  </a:lnTo>
                  <a:lnTo>
                    <a:pt x="1222" y="99"/>
                  </a:lnTo>
                  <a:lnTo>
                    <a:pt x="1230" y="92"/>
                  </a:lnTo>
                  <a:lnTo>
                    <a:pt x="1230" y="84"/>
                  </a:lnTo>
                  <a:lnTo>
                    <a:pt x="1230" y="77"/>
                  </a:lnTo>
                  <a:lnTo>
                    <a:pt x="1237" y="69"/>
                  </a:lnTo>
                  <a:lnTo>
                    <a:pt x="1237" y="61"/>
                  </a:lnTo>
                  <a:lnTo>
                    <a:pt x="1237" y="54"/>
                  </a:lnTo>
                  <a:lnTo>
                    <a:pt x="1245" y="54"/>
                  </a:lnTo>
                  <a:lnTo>
                    <a:pt x="1245" y="46"/>
                  </a:lnTo>
                  <a:lnTo>
                    <a:pt x="1245" y="38"/>
                  </a:lnTo>
                  <a:lnTo>
                    <a:pt x="1245" y="31"/>
                  </a:lnTo>
                  <a:lnTo>
                    <a:pt x="1253" y="31"/>
                  </a:lnTo>
                  <a:lnTo>
                    <a:pt x="1253" y="23"/>
                  </a:lnTo>
                  <a:lnTo>
                    <a:pt x="1253" y="15"/>
                  </a:lnTo>
                  <a:lnTo>
                    <a:pt x="1253" y="8"/>
                  </a:lnTo>
                  <a:lnTo>
                    <a:pt x="1260" y="8"/>
                  </a:lnTo>
                  <a:lnTo>
                    <a:pt x="1260" y="0"/>
                  </a:lnTo>
                  <a:lnTo>
                    <a:pt x="1268" y="0"/>
                  </a:lnTo>
                  <a:lnTo>
                    <a:pt x="1268" y="8"/>
                  </a:lnTo>
                  <a:lnTo>
                    <a:pt x="1276" y="15"/>
                  </a:lnTo>
                  <a:lnTo>
                    <a:pt x="1276" y="23"/>
                  </a:lnTo>
                  <a:lnTo>
                    <a:pt x="1276" y="31"/>
                  </a:lnTo>
                  <a:lnTo>
                    <a:pt x="1283" y="38"/>
                  </a:lnTo>
                  <a:lnTo>
                    <a:pt x="1283" y="46"/>
                  </a:lnTo>
                  <a:lnTo>
                    <a:pt x="1283" y="54"/>
                  </a:lnTo>
                  <a:lnTo>
                    <a:pt x="1291" y="54"/>
                  </a:lnTo>
                  <a:lnTo>
                    <a:pt x="1291" y="61"/>
                  </a:lnTo>
                  <a:lnTo>
                    <a:pt x="1291" y="69"/>
                  </a:lnTo>
                  <a:lnTo>
                    <a:pt x="1291" y="77"/>
                  </a:lnTo>
                  <a:lnTo>
                    <a:pt x="1299" y="77"/>
                  </a:lnTo>
                  <a:lnTo>
                    <a:pt x="1299" y="84"/>
                  </a:lnTo>
                  <a:lnTo>
                    <a:pt x="1299" y="92"/>
                  </a:lnTo>
                  <a:lnTo>
                    <a:pt x="1306" y="99"/>
                  </a:lnTo>
                  <a:lnTo>
                    <a:pt x="1306" y="107"/>
                  </a:lnTo>
                  <a:lnTo>
                    <a:pt x="1306" y="115"/>
                  </a:lnTo>
                  <a:lnTo>
                    <a:pt x="1314" y="115"/>
                  </a:lnTo>
                  <a:lnTo>
                    <a:pt x="1314" y="122"/>
                  </a:lnTo>
                  <a:lnTo>
                    <a:pt x="1314" y="130"/>
                  </a:lnTo>
                  <a:lnTo>
                    <a:pt x="1322" y="130"/>
                  </a:lnTo>
                  <a:lnTo>
                    <a:pt x="1322" y="138"/>
                  </a:lnTo>
                  <a:lnTo>
                    <a:pt x="1322" y="145"/>
                  </a:lnTo>
                  <a:lnTo>
                    <a:pt x="1329" y="153"/>
                  </a:lnTo>
                  <a:lnTo>
                    <a:pt x="1329" y="161"/>
                  </a:lnTo>
                  <a:lnTo>
                    <a:pt x="1337" y="168"/>
                  </a:lnTo>
                  <a:lnTo>
                    <a:pt x="1337" y="176"/>
                  </a:lnTo>
                  <a:lnTo>
                    <a:pt x="1337" y="184"/>
                  </a:lnTo>
                  <a:lnTo>
                    <a:pt x="1344" y="184"/>
                  </a:lnTo>
                  <a:lnTo>
                    <a:pt x="1344" y="191"/>
                  </a:lnTo>
                  <a:lnTo>
                    <a:pt x="1352" y="199"/>
                  </a:lnTo>
                  <a:lnTo>
                    <a:pt x="1352" y="206"/>
                  </a:lnTo>
                  <a:lnTo>
                    <a:pt x="1360" y="206"/>
                  </a:lnTo>
                  <a:lnTo>
                    <a:pt x="1360" y="214"/>
                  </a:lnTo>
                  <a:lnTo>
                    <a:pt x="1360" y="222"/>
                  </a:lnTo>
                  <a:lnTo>
                    <a:pt x="1367" y="222"/>
                  </a:lnTo>
                  <a:lnTo>
                    <a:pt x="1367" y="229"/>
                  </a:lnTo>
                  <a:lnTo>
                    <a:pt x="1375" y="229"/>
                  </a:lnTo>
                  <a:lnTo>
                    <a:pt x="1375" y="237"/>
                  </a:lnTo>
                  <a:lnTo>
                    <a:pt x="1375" y="245"/>
                  </a:lnTo>
                  <a:lnTo>
                    <a:pt x="1383" y="245"/>
                  </a:lnTo>
                  <a:lnTo>
                    <a:pt x="1383" y="252"/>
                  </a:lnTo>
                  <a:lnTo>
                    <a:pt x="1390" y="252"/>
                  </a:lnTo>
                  <a:lnTo>
                    <a:pt x="1390" y="260"/>
                  </a:lnTo>
                  <a:lnTo>
                    <a:pt x="1398" y="260"/>
                  </a:lnTo>
                  <a:lnTo>
                    <a:pt x="1398" y="268"/>
                  </a:lnTo>
                  <a:lnTo>
                    <a:pt x="1406" y="275"/>
                  </a:lnTo>
                  <a:lnTo>
                    <a:pt x="1413" y="268"/>
                  </a:lnTo>
                  <a:lnTo>
                    <a:pt x="1421" y="260"/>
                  </a:lnTo>
                  <a:lnTo>
                    <a:pt x="1421" y="252"/>
                  </a:lnTo>
                  <a:lnTo>
                    <a:pt x="1428" y="252"/>
                  </a:lnTo>
                  <a:lnTo>
                    <a:pt x="1428" y="245"/>
                  </a:lnTo>
                  <a:lnTo>
                    <a:pt x="1436" y="245"/>
                  </a:lnTo>
                  <a:lnTo>
                    <a:pt x="1436" y="237"/>
                  </a:lnTo>
                  <a:lnTo>
                    <a:pt x="1444" y="237"/>
                  </a:lnTo>
                  <a:lnTo>
                    <a:pt x="1444" y="229"/>
                  </a:lnTo>
                  <a:lnTo>
                    <a:pt x="1444" y="222"/>
                  </a:lnTo>
                  <a:lnTo>
                    <a:pt x="1451" y="222"/>
                  </a:lnTo>
                  <a:lnTo>
                    <a:pt x="1451" y="214"/>
                  </a:lnTo>
                  <a:lnTo>
                    <a:pt x="1459" y="214"/>
                  </a:lnTo>
                  <a:lnTo>
                    <a:pt x="1459" y="206"/>
                  </a:lnTo>
                  <a:lnTo>
                    <a:pt x="1459" y="199"/>
                  </a:lnTo>
                  <a:lnTo>
                    <a:pt x="1467" y="199"/>
                  </a:lnTo>
                  <a:lnTo>
                    <a:pt x="1467" y="191"/>
                  </a:lnTo>
                  <a:lnTo>
                    <a:pt x="1474" y="184"/>
                  </a:lnTo>
                  <a:lnTo>
                    <a:pt x="1474" y="176"/>
                  </a:lnTo>
                  <a:lnTo>
                    <a:pt x="1482" y="168"/>
                  </a:lnTo>
                  <a:lnTo>
                    <a:pt x="1482" y="161"/>
                  </a:lnTo>
                  <a:lnTo>
                    <a:pt x="1490" y="161"/>
                  </a:lnTo>
                  <a:lnTo>
                    <a:pt x="1490" y="153"/>
                  </a:lnTo>
                  <a:lnTo>
                    <a:pt x="1490" y="145"/>
                  </a:lnTo>
                  <a:lnTo>
                    <a:pt x="1497" y="138"/>
                  </a:lnTo>
                  <a:lnTo>
                    <a:pt x="1497" y="130"/>
                  </a:lnTo>
                  <a:lnTo>
                    <a:pt x="1497" y="122"/>
                  </a:lnTo>
                  <a:lnTo>
                    <a:pt x="1505" y="122"/>
                  </a:lnTo>
                  <a:lnTo>
                    <a:pt x="1505" y="115"/>
                  </a:lnTo>
                  <a:lnTo>
                    <a:pt x="1505" y="107"/>
                  </a:lnTo>
                  <a:lnTo>
                    <a:pt x="1513" y="107"/>
                  </a:lnTo>
                  <a:lnTo>
                    <a:pt x="1513" y="99"/>
                  </a:lnTo>
                  <a:lnTo>
                    <a:pt x="1513" y="92"/>
                  </a:lnTo>
                  <a:lnTo>
                    <a:pt x="1513" y="84"/>
                  </a:lnTo>
                  <a:lnTo>
                    <a:pt x="1520" y="84"/>
                  </a:lnTo>
                  <a:lnTo>
                    <a:pt x="1520" y="77"/>
                  </a:lnTo>
                  <a:lnTo>
                    <a:pt x="1520" y="69"/>
                  </a:lnTo>
                  <a:lnTo>
                    <a:pt x="1528" y="69"/>
                  </a:lnTo>
                  <a:lnTo>
                    <a:pt x="1528" y="61"/>
                  </a:lnTo>
                  <a:lnTo>
                    <a:pt x="1528" y="54"/>
                  </a:lnTo>
                  <a:lnTo>
                    <a:pt x="1528" y="46"/>
                  </a:lnTo>
                  <a:lnTo>
                    <a:pt x="1535" y="46"/>
                  </a:lnTo>
                  <a:lnTo>
                    <a:pt x="1535" y="38"/>
                  </a:lnTo>
                  <a:lnTo>
                    <a:pt x="1535" y="31"/>
                  </a:lnTo>
                  <a:lnTo>
                    <a:pt x="1543" y="23"/>
                  </a:lnTo>
                  <a:lnTo>
                    <a:pt x="1551" y="23"/>
                  </a:lnTo>
                  <a:lnTo>
                    <a:pt x="1558" y="31"/>
                  </a:lnTo>
                  <a:lnTo>
                    <a:pt x="1558" y="38"/>
                  </a:lnTo>
                  <a:lnTo>
                    <a:pt x="1558" y="46"/>
                  </a:lnTo>
                  <a:lnTo>
                    <a:pt x="1566" y="46"/>
                  </a:lnTo>
                  <a:lnTo>
                    <a:pt x="1566" y="54"/>
                  </a:lnTo>
                  <a:lnTo>
                    <a:pt x="1566" y="61"/>
                  </a:lnTo>
                  <a:lnTo>
                    <a:pt x="1566" y="69"/>
                  </a:lnTo>
                  <a:lnTo>
                    <a:pt x="1574" y="69"/>
                  </a:lnTo>
                  <a:lnTo>
                    <a:pt x="1574" y="77"/>
                  </a:lnTo>
                  <a:lnTo>
                    <a:pt x="1574" y="84"/>
                  </a:lnTo>
                  <a:lnTo>
                    <a:pt x="1581" y="92"/>
                  </a:lnTo>
                  <a:lnTo>
                    <a:pt x="1581" y="99"/>
                  </a:lnTo>
                  <a:lnTo>
                    <a:pt x="1581" y="107"/>
                  </a:lnTo>
                  <a:lnTo>
                    <a:pt x="1589" y="107"/>
                  </a:lnTo>
                  <a:lnTo>
                    <a:pt x="1589" y="115"/>
                  </a:lnTo>
                  <a:lnTo>
                    <a:pt x="1589" y="122"/>
                  </a:lnTo>
                  <a:lnTo>
                    <a:pt x="1597" y="122"/>
                  </a:lnTo>
                  <a:lnTo>
                    <a:pt x="1597" y="130"/>
                  </a:lnTo>
                  <a:lnTo>
                    <a:pt x="1597" y="138"/>
                  </a:lnTo>
                  <a:lnTo>
                    <a:pt x="1604" y="145"/>
                  </a:lnTo>
                  <a:lnTo>
                    <a:pt x="1604" y="153"/>
                  </a:lnTo>
                  <a:lnTo>
                    <a:pt x="1604" y="161"/>
                  </a:lnTo>
                  <a:lnTo>
                    <a:pt x="1612" y="161"/>
                  </a:lnTo>
                  <a:lnTo>
                    <a:pt x="1612" y="168"/>
                  </a:lnTo>
                  <a:lnTo>
                    <a:pt x="1619" y="176"/>
                  </a:lnTo>
                  <a:lnTo>
                    <a:pt x="1619" y="184"/>
                  </a:lnTo>
                  <a:lnTo>
                    <a:pt x="1627" y="191"/>
                  </a:lnTo>
                  <a:lnTo>
                    <a:pt x="1627" y="199"/>
                  </a:lnTo>
                  <a:lnTo>
                    <a:pt x="1635" y="199"/>
                  </a:lnTo>
                  <a:lnTo>
                    <a:pt x="1635" y="206"/>
                  </a:lnTo>
                  <a:lnTo>
                    <a:pt x="1635" y="214"/>
                  </a:lnTo>
                  <a:lnTo>
                    <a:pt x="1642" y="214"/>
                  </a:lnTo>
                  <a:lnTo>
                    <a:pt x="1642" y="222"/>
                  </a:lnTo>
                  <a:lnTo>
                    <a:pt x="1650" y="229"/>
                  </a:lnTo>
                  <a:lnTo>
                    <a:pt x="1650" y="237"/>
                  </a:lnTo>
                  <a:lnTo>
                    <a:pt x="1658" y="237"/>
                  </a:lnTo>
                  <a:lnTo>
                    <a:pt x="1658" y="245"/>
                  </a:lnTo>
                  <a:lnTo>
                    <a:pt x="1665" y="245"/>
                  </a:lnTo>
                  <a:lnTo>
                    <a:pt x="1665" y="252"/>
                  </a:lnTo>
                  <a:lnTo>
                    <a:pt x="1673" y="252"/>
                  </a:lnTo>
                  <a:lnTo>
                    <a:pt x="1673" y="260"/>
                  </a:lnTo>
                  <a:lnTo>
                    <a:pt x="1681" y="268"/>
                  </a:lnTo>
                  <a:lnTo>
                    <a:pt x="1688" y="275"/>
                  </a:lnTo>
                  <a:lnTo>
                    <a:pt x="1696" y="275"/>
                  </a:lnTo>
                  <a:lnTo>
                    <a:pt x="1696" y="268"/>
                  </a:lnTo>
                  <a:lnTo>
                    <a:pt x="1704" y="268"/>
                  </a:lnTo>
                  <a:lnTo>
                    <a:pt x="1704" y="260"/>
                  </a:lnTo>
                  <a:lnTo>
                    <a:pt x="1711" y="252"/>
                  </a:lnTo>
                  <a:lnTo>
                    <a:pt x="1711" y="245"/>
                  </a:lnTo>
                  <a:lnTo>
                    <a:pt x="1719" y="245"/>
                  </a:lnTo>
                  <a:lnTo>
                    <a:pt x="1719" y="237"/>
                  </a:lnTo>
                  <a:lnTo>
                    <a:pt x="1726" y="237"/>
                  </a:lnTo>
                  <a:lnTo>
                    <a:pt x="1726" y="229"/>
                  </a:lnTo>
                  <a:lnTo>
                    <a:pt x="1734" y="222"/>
                  </a:lnTo>
                  <a:lnTo>
                    <a:pt x="1734" y="214"/>
                  </a:lnTo>
                  <a:lnTo>
                    <a:pt x="1742" y="214"/>
                  </a:lnTo>
                  <a:lnTo>
                    <a:pt x="1742" y="206"/>
                  </a:lnTo>
                  <a:lnTo>
                    <a:pt x="1742" y="199"/>
                  </a:lnTo>
                  <a:lnTo>
                    <a:pt x="1749" y="199"/>
                  </a:lnTo>
                  <a:lnTo>
                    <a:pt x="1749" y="191"/>
                  </a:lnTo>
                  <a:lnTo>
                    <a:pt x="1757" y="191"/>
                  </a:lnTo>
                  <a:lnTo>
                    <a:pt x="1757" y="184"/>
                  </a:lnTo>
                  <a:lnTo>
                    <a:pt x="1757" y="176"/>
                  </a:lnTo>
                  <a:lnTo>
                    <a:pt x="1765" y="176"/>
                  </a:lnTo>
                  <a:lnTo>
                    <a:pt x="1765" y="168"/>
                  </a:lnTo>
                  <a:lnTo>
                    <a:pt x="1765" y="161"/>
                  </a:lnTo>
                  <a:lnTo>
                    <a:pt x="1772" y="161"/>
                  </a:lnTo>
                  <a:lnTo>
                    <a:pt x="1772" y="153"/>
                  </a:lnTo>
                  <a:lnTo>
                    <a:pt x="1772" y="145"/>
                  </a:lnTo>
                  <a:lnTo>
                    <a:pt x="1780" y="145"/>
                  </a:lnTo>
                  <a:lnTo>
                    <a:pt x="1780" y="138"/>
                  </a:lnTo>
                  <a:lnTo>
                    <a:pt x="1780" y="130"/>
                  </a:lnTo>
                  <a:lnTo>
                    <a:pt x="1788" y="122"/>
                  </a:lnTo>
                  <a:lnTo>
                    <a:pt x="1788" y="115"/>
                  </a:lnTo>
                  <a:lnTo>
                    <a:pt x="1788" y="107"/>
                  </a:lnTo>
                  <a:lnTo>
                    <a:pt x="1795" y="107"/>
                  </a:lnTo>
                  <a:lnTo>
                    <a:pt x="1795" y="99"/>
                  </a:lnTo>
                  <a:lnTo>
                    <a:pt x="1795" y="92"/>
                  </a:lnTo>
                  <a:lnTo>
                    <a:pt x="1803" y="92"/>
                  </a:lnTo>
                  <a:lnTo>
                    <a:pt x="1803" y="84"/>
                  </a:lnTo>
                  <a:lnTo>
                    <a:pt x="1803" y="77"/>
                  </a:lnTo>
                  <a:lnTo>
                    <a:pt x="1803" y="69"/>
                  </a:lnTo>
                  <a:lnTo>
                    <a:pt x="1811" y="69"/>
                  </a:lnTo>
                  <a:lnTo>
                    <a:pt x="1811" y="61"/>
                  </a:lnTo>
                  <a:lnTo>
                    <a:pt x="1811" y="54"/>
                  </a:lnTo>
                  <a:lnTo>
                    <a:pt x="1818" y="46"/>
                  </a:lnTo>
                  <a:lnTo>
                    <a:pt x="1818" y="38"/>
                  </a:lnTo>
                  <a:lnTo>
                    <a:pt x="1818" y="31"/>
                  </a:lnTo>
                  <a:lnTo>
                    <a:pt x="1826" y="31"/>
                  </a:lnTo>
                  <a:lnTo>
                    <a:pt x="1826" y="23"/>
                  </a:lnTo>
                  <a:lnTo>
                    <a:pt x="1833" y="23"/>
                  </a:lnTo>
                  <a:lnTo>
                    <a:pt x="1841" y="23"/>
                  </a:lnTo>
                  <a:lnTo>
                    <a:pt x="1841" y="31"/>
                  </a:lnTo>
                  <a:lnTo>
                    <a:pt x="1841" y="38"/>
                  </a:lnTo>
                  <a:lnTo>
                    <a:pt x="1841" y="46"/>
                  </a:lnTo>
                  <a:lnTo>
                    <a:pt x="1849" y="46"/>
                  </a:lnTo>
                  <a:lnTo>
                    <a:pt x="1849" y="54"/>
                  </a:lnTo>
                  <a:lnTo>
                    <a:pt x="1849" y="61"/>
                  </a:lnTo>
                  <a:lnTo>
                    <a:pt x="1856" y="69"/>
                  </a:lnTo>
                  <a:lnTo>
                    <a:pt x="1856" y="77"/>
                  </a:lnTo>
                  <a:lnTo>
                    <a:pt x="1856" y="84"/>
                  </a:lnTo>
                  <a:lnTo>
                    <a:pt x="1864" y="84"/>
                  </a:lnTo>
                  <a:lnTo>
                    <a:pt x="1864" y="92"/>
                  </a:lnTo>
                  <a:lnTo>
                    <a:pt x="1864" y="99"/>
                  </a:lnTo>
                  <a:lnTo>
                    <a:pt x="1872" y="107"/>
                  </a:lnTo>
                  <a:lnTo>
                    <a:pt x="1872" y="115"/>
                  </a:lnTo>
                  <a:lnTo>
                    <a:pt x="1872" y="122"/>
                  </a:lnTo>
                  <a:lnTo>
                    <a:pt x="1879" y="122"/>
                  </a:lnTo>
                  <a:lnTo>
                    <a:pt x="1879" y="130"/>
                  </a:lnTo>
                  <a:lnTo>
                    <a:pt x="1879" y="138"/>
                  </a:lnTo>
                  <a:lnTo>
                    <a:pt x="1887" y="138"/>
                  </a:lnTo>
                  <a:lnTo>
                    <a:pt x="1887" y="145"/>
                  </a:lnTo>
                  <a:lnTo>
                    <a:pt x="1887" y="153"/>
                  </a:lnTo>
                  <a:lnTo>
                    <a:pt x="1895" y="161"/>
                  </a:lnTo>
                  <a:lnTo>
                    <a:pt x="1895" y="168"/>
                  </a:lnTo>
                  <a:lnTo>
                    <a:pt x="1902" y="168"/>
                  </a:lnTo>
                  <a:lnTo>
                    <a:pt x="1902" y="176"/>
                  </a:lnTo>
                  <a:lnTo>
                    <a:pt x="1902" y="184"/>
                  </a:lnTo>
                  <a:lnTo>
                    <a:pt x="1910" y="184"/>
                  </a:lnTo>
                  <a:lnTo>
                    <a:pt x="1910" y="191"/>
                  </a:lnTo>
                  <a:lnTo>
                    <a:pt x="1910" y="199"/>
                  </a:lnTo>
                  <a:lnTo>
                    <a:pt x="1917" y="199"/>
                  </a:lnTo>
                  <a:lnTo>
                    <a:pt x="1917" y="206"/>
                  </a:lnTo>
                  <a:lnTo>
                    <a:pt x="1917" y="214"/>
                  </a:lnTo>
                  <a:lnTo>
                    <a:pt x="1925" y="214"/>
                  </a:lnTo>
                  <a:lnTo>
                    <a:pt x="1925" y="222"/>
                  </a:lnTo>
                  <a:lnTo>
                    <a:pt x="1933" y="222"/>
                  </a:lnTo>
                  <a:lnTo>
                    <a:pt x="1933" y="229"/>
                  </a:lnTo>
                  <a:lnTo>
                    <a:pt x="1933" y="237"/>
                  </a:lnTo>
                  <a:lnTo>
                    <a:pt x="1940" y="237"/>
                  </a:lnTo>
                  <a:lnTo>
                    <a:pt x="1940" y="245"/>
                  </a:lnTo>
                  <a:lnTo>
                    <a:pt x="1948" y="245"/>
                  </a:lnTo>
                  <a:lnTo>
                    <a:pt x="1948" y="252"/>
                  </a:lnTo>
                  <a:lnTo>
                    <a:pt x="1956" y="252"/>
                  </a:lnTo>
                  <a:lnTo>
                    <a:pt x="1956" y="260"/>
                  </a:lnTo>
                  <a:lnTo>
                    <a:pt x="1963" y="260"/>
                  </a:lnTo>
                  <a:lnTo>
                    <a:pt x="1963" y="268"/>
                  </a:lnTo>
                  <a:lnTo>
                    <a:pt x="1971" y="268"/>
                  </a:lnTo>
                  <a:lnTo>
                    <a:pt x="1971" y="275"/>
                  </a:lnTo>
                  <a:lnTo>
                    <a:pt x="1979" y="275"/>
                  </a:lnTo>
                  <a:lnTo>
                    <a:pt x="1979" y="268"/>
                  </a:lnTo>
                  <a:lnTo>
                    <a:pt x="1986" y="268"/>
                  </a:lnTo>
                  <a:lnTo>
                    <a:pt x="1986" y="260"/>
                  </a:lnTo>
                  <a:lnTo>
                    <a:pt x="1994" y="260"/>
                  </a:lnTo>
                  <a:lnTo>
                    <a:pt x="1994" y="252"/>
                  </a:lnTo>
                  <a:lnTo>
                    <a:pt x="1994" y="245"/>
                  </a:lnTo>
                  <a:lnTo>
                    <a:pt x="2002" y="245"/>
                  </a:lnTo>
                  <a:lnTo>
                    <a:pt x="2002" y="237"/>
                  </a:lnTo>
                  <a:lnTo>
                    <a:pt x="2009" y="237"/>
                  </a:lnTo>
                  <a:lnTo>
                    <a:pt x="2009" y="229"/>
                  </a:lnTo>
                  <a:lnTo>
                    <a:pt x="2017" y="229"/>
                  </a:lnTo>
                  <a:lnTo>
                    <a:pt x="2017" y="222"/>
                  </a:lnTo>
                  <a:lnTo>
                    <a:pt x="2017" y="214"/>
                  </a:lnTo>
                  <a:lnTo>
                    <a:pt x="2024" y="214"/>
                  </a:lnTo>
                  <a:lnTo>
                    <a:pt x="2024" y="206"/>
                  </a:lnTo>
                  <a:lnTo>
                    <a:pt x="2032" y="206"/>
                  </a:lnTo>
                  <a:lnTo>
                    <a:pt x="2032" y="199"/>
                  </a:lnTo>
                  <a:lnTo>
                    <a:pt x="2032" y="191"/>
                  </a:lnTo>
                  <a:lnTo>
                    <a:pt x="2040" y="191"/>
                  </a:lnTo>
                  <a:lnTo>
                    <a:pt x="2040" y="184"/>
                  </a:lnTo>
                  <a:lnTo>
                    <a:pt x="2040" y="176"/>
                  </a:lnTo>
                  <a:lnTo>
                    <a:pt x="2047" y="176"/>
                  </a:lnTo>
                  <a:lnTo>
                    <a:pt x="2047" y="168"/>
                  </a:lnTo>
                  <a:lnTo>
                    <a:pt x="2047" y="161"/>
                  </a:lnTo>
                  <a:lnTo>
                    <a:pt x="2055" y="161"/>
                  </a:lnTo>
                  <a:lnTo>
                    <a:pt x="2055" y="153"/>
                  </a:lnTo>
                  <a:lnTo>
                    <a:pt x="2055" y="145"/>
                  </a:lnTo>
                  <a:lnTo>
                    <a:pt x="2063" y="145"/>
                  </a:lnTo>
                  <a:lnTo>
                    <a:pt x="2063" y="138"/>
                  </a:lnTo>
                  <a:lnTo>
                    <a:pt x="2063" y="130"/>
                  </a:lnTo>
                  <a:lnTo>
                    <a:pt x="2070" y="130"/>
                  </a:lnTo>
                  <a:lnTo>
                    <a:pt x="2070" y="122"/>
                  </a:lnTo>
                  <a:lnTo>
                    <a:pt x="2070" y="115"/>
                  </a:lnTo>
                  <a:lnTo>
                    <a:pt x="2078" y="107"/>
                  </a:lnTo>
                  <a:lnTo>
                    <a:pt x="2078" y="99"/>
                  </a:lnTo>
                  <a:lnTo>
                    <a:pt x="2078" y="92"/>
                  </a:lnTo>
                  <a:lnTo>
                    <a:pt x="2086" y="92"/>
                  </a:lnTo>
                  <a:lnTo>
                    <a:pt x="2086" y="84"/>
                  </a:lnTo>
                  <a:lnTo>
                    <a:pt x="2086" y="77"/>
                  </a:lnTo>
                  <a:lnTo>
                    <a:pt x="2093" y="69"/>
                  </a:lnTo>
                  <a:lnTo>
                    <a:pt x="2093" y="61"/>
                  </a:lnTo>
                  <a:lnTo>
                    <a:pt x="2093" y="54"/>
                  </a:lnTo>
                  <a:lnTo>
                    <a:pt x="2101" y="54"/>
                  </a:lnTo>
                  <a:lnTo>
                    <a:pt x="2101" y="46"/>
                  </a:lnTo>
                  <a:lnTo>
                    <a:pt x="2101" y="38"/>
                  </a:lnTo>
                  <a:lnTo>
                    <a:pt x="2101" y="31"/>
                  </a:lnTo>
                  <a:lnTo>
                    <a:pt x="2108" y="31"/>
                  </a:lnTo>
                  <a:lnTo>
                    <a:pt x="2108" y="23"/>
                  </a:lnTo>
                  <a:lnTo>
                    <a:pt x="2116" y="23"/>
                  </a:lnTo>
                  <a:lnTo>
                    <a:pt x="2124" y="23"/>
                  </a:lnTo>
                  <a:lnTo>
                    <a:pt x="2124" y="31"/>
                  </a:lnTo>
                  <a:lnTo>
                    <a:pt x="2124" y="38"/>
                  </a:lnTo>
                  <a:lnTo>
                    <a:pt x="2131" y="46"/>
                  </a:lnTo>
                  <a:lnTo>
                    <a:pt x="2131" y="54"/>
                  </a:lnTo>
                  <a:lnTo>
                    <a:pt x="2131" y="61"/>
                  </a:lnTo>
                  <a:lnTo>
                    <a:pt x="2139" y="61"/>
                  </a:lnTo>
                  <a:lnTo>
                    <a:pt x="2139" y="69"/>
                  </a:lnTo>
                  <a:lnTo>
                    <a:pt x="2139" y="77"/>
                  </a:lnTo>
                  <a:lnTo>
                    <a:pt x="2147" y="84"/>
                  </a:lnTo>
                  <a:lnTo>
                    <a:pt x="2147" y="92"/>
                  </a:lnTo>
                  <a:lnTo>
                    <a:pt x="2147" y="99"/>
                  </a:lnTo>
                  <a:lnTo>
                    <a:pt x="2154" y="99"/>
                  </a:lnTo>
                  <a:lnTo>
                    <a:pt x="2154" y="107"/>
                  </a:lnTo>
                  <a:lnTo>
                    <a:pt x="2154" y="115"/>
                  </a:lnTo>
                  <a:lnTo>
                    <a:pt x="2154" y="122"/>
                  </a:lnTo>
                  <a:lnTo>
                    <a:pt x="2162" y="122"/>
                  </a:lnTo>
                  <a:lnTo>
                    <a:pt x="2162" y="130"/>
                  </a:lnTo>
                  <a:lnTo>
                    <a:pt x="2162" y="138"/>
                  </a:lnTo>
                  <a:lnTo>
                    <a:pt x="2170" y="138"/>
                  </a:lnTo>
                  <a:lnTo>
                    <a:pt x="2170" y="145"/>
                  </a:lnTo>
                  <a:lnTo>
                    <a:pt x="2170" y="153"/>
                  </a:lnTo>
                  <a:lnTo>
                    <a:pt x="2177" y="153"/>
                  </a:lnTo>
                  <a:lnTo>
                    <a:pt x="2177" y="161"/>
                  </a:lnTo>
                  <a:lnTo>
                    <a:pt x="2177" y="168"/>
                  </a:lnTo>
                  <a:lnTo>
                    <a:pt x="2185" y="168"/>
                  </a:lnTo>
                  <a:lnTo>
                    <a:pt x="2185" y="176"/>
                  </a:lnTo>
                  <a:lnTo>
                    <a:pt x="2185" y="184"/>
                  </a:lnTo>
                  <a:lnTo>
                    <a:pt x="2193" y="184"/>
                  </a:lnTo>
                  <a:lnTo>
                    <a:pt x="2193" y="191"/>
                  </a:lnTo>
                  <a:lnTo>
                    <a:pt x="2193" y="199"/>
                  </a:lnTo>
                  <a:lnTo>
                    <a:pt x="2200" y="199"/>
                  </a:lnTo>
                  <a:lnTo>
                    <a:pt x="2200" y="206"/>
                  </a:lnTo>
                  <a:lnTo>
                    <a:pt x="2208" y="214"/>
                  </a:lnTo>
                  <a:lnTo>
                    <a:pt x="2208" y="222"/>
                  </a:lnTo>
                  <a:lnTo>
                    <a:pt x="2215" y="222"/>
                  </a:lnTo>
                  <a:lnTo>
                    <a:pt x="2215" y="229"/>
                  </a:lnTo>
                  <a:lnTo>
                    <a:pt x="2223" y="237"/>
                  </a:lnTo>
                  <a:lnTo>
                    <a:pt x="2223" y="245"/>
                  </a:lnTo>
                  <a:lnTo>
                    <a:pt x="2231" y="245"/>
                  </a:lnTo>
                  <a:lnTo>
                    <a:pt x="2231" y="252"/>
                  </a:lnTo>
                  <a:lnTo>
                    <a:pt x="2238" y="252"/>
                  </a:lnTo>
                  <a:lnTo>
                    <a:pt x="2238" y="260"/>
                  </a:lnTo>
                  <a:lnTo>
                    <a:pt x="2246" y="260"/>
                  </a:lnTo>
                  <a:lnTo>
                    <a:pt x="2246" y="268"/>
                  </a:lnTo>
                  <a:lnTo>
                    <a:pt x="2254" y="268"/>
                  </a:lnTo>
                  <a:lnTo>
                    <a:pt x="2254" y="275"/>
                  </a:lnTo>
                  <a:lnTo>
                    <a:pt x="2261" y="275"/>
                  </a:lnTo>
                  <a:lnTo>
                    <a:pt x="2261" y="268"/>
                  </a:lnTo>
                  <a:lnTo>
                    <a:pt x="2269" y="268"/>
                  </a:lnTo>
                  <a:lnTo>
                    <a:pt x="2269" y="260"/>
                  </a:lnTo>
                  <a:lnTo>
                    <a:pt x="2277" y="260"/>
                  </a:lnTo>
                  <a:lnTo>
                    <a:pt x="2277" y="252"/>
                  </a:lnTo>
                  <a:lnTo>
                    <a:pt x="2284" y="245"/>
                  </a:lnTo>
                  <a:lnTo>
                    <a:pt x="2284" y="237"/>
                  </a:lnTo>
                  <a:lnTo>
                    <a:pt x="2292" y="237"/>
                  </a:lnTo>
                  <a:lnTo>
                    <a:pt x="2292" y="229"/>
                  </a:lnTo>
                  <a:lnTo>
                    <a:pt x="2300" y="229"/>
                  </a:lnTo>
                  <a:lnTo>
                    <a:pt x="2300" y="222"/>
                  </a:lnTo>
                  <a:lnTo>
                    <a:pt x="2307" y="214"/>
                  </a:lnTo>
                  <a:lnTo>
                    <a:pt x="2307" y="206"/>
                  </a:lnTo>
                  <a:lnTo>
                    <a:pt x="2315" y="206"/>
                  </a:lnTo>
                  <a:lnTo>
                    <a:pt x="2315" y="199"/>
                  </a:lnTo>
                  <a:lnTo>
                    <a:pt x="2315" y="191"/>
                  </a:lnTo>
                  <a:lnTo>
                    <a:pt x="2322" y="191"/>
                  </a:lnTo>
                  <a:lnTo>
                    <a:pt x="2322" y="184"/>
                  </a:lnTo>
                  <a:lnTo>
                    <a:pt x="2330" y="176"/>
                  </a:lnTo>
                  <a:lnTo>
                    <a:pt x="2330" y="168"/>
                  </a:lnTo>
                  <a:lnTo>
                    <a:pt x="2338" y="161"/>
                  </a:lnTo>
                  <a:lnTo>
                    <a:pt x="2338" y="153"/>
                  </a:lnTo>
                  <a:lnTo>
                    <a:pt x="2345" y="145"/>
                  </a:lnTo>
                  <a:lnTo>
                    <a:pt x="2345" y="138"/>
                  </a:lnTo>
                  <a:lnTo>
                    <a:pt x="2345" y="130"/>
                  </a:lnTo>
                  <a:lnTo>
                    <a:pt x="2353" y="130"/>
                  </a:lnTo>
                  <a:lnTo>
                    <a:pt x="2353" y="122"/>
                  </a:lnTo>
                  <a:lnTo>
                    <a:pt x="2353" y="115"/>
                  </a:lnTo>
                  <a:lnTo>
                    <a:pt x="2361" y="115"/>
                  </a:lnTo>
                  <a:lnTo>
                    <a:pt x="2361" y="107"/>
                  </a:lnTo>
                  <a:lnTo>
                    <a:pt x="2361" y="99"/>
                  </a:lnTo>
                  <a:lnTo>
                    <a:pt x="2368" y="92"/>
                  </a:lnTo>
                  <a:lnTo>
                    <a:pt x="2368" y="84"/>
                  </a:lnTo>
                  <a:lnTo>
                    <a:pt x="2368" y="77"/>
                  </a:lnTo>
                  <a:lnTo>
                    <a:pt x="2376" y="77"/>
                  </a:lnTo>
                  <a:lnTo>
                    <a:pt x="2376" y="69"/>
                  </a:lnTo>
                  <a:lnTo>
                    <a:pt x="2376" y="61"/>
                  </a:lnTo>
                  <a:lnTo>
                    <a:pt x="2376" y="54"/>
                  </a:lnTo>
                  <a:lnTo>
                    <a:pt x="2384" y="54"/>
                  </a:lnTo>
                  <a:lnTo>
                    <a:pt x="2384" y="46"/>
                  </a:lnTo>
                  <a:lnTo>
                    <a:pt x="2384" y="38"/>
                  </a:lnTo>
                  <a:lnTo>
                    <a:pt x="2391" y="38"/>
                  </a:lnTo>
                  <a:lnTo>
                    <a:pt x="2391" y="31"/>
                  </a:lnTo>
                  <a:lnTo>
                    <a:pt x="2391" y="23"/>
                  </a:lnTo>
                  <a:lnTo>
                    <a:pt x="2399" y="23"/>
                  </a:lnTo>
                  <a:lnTo>
                    <a:pt x="2406" y="23"/>
                  </a:lnTo>
                  <a:lnTo>
                    <a:pt x="2406" y="31"/>
                  </a:lnTo>
                  <a:lnTo>
                    <a:pt x="2406" y="38"/>
                  </a:lnTo>
                  <a:lnTo>
                    <a:pt x="2414" y="38"/>
                  </a:lnTo>
                  <a:lnTo>
                    <a:pt x="2414" y="46"/>
                  </a:lnTo>
                  <a:lnTo>
                    <a:pt x="2414" y="54"/>
                  </a:lnTo>
                  <a:lnTo>
                    <a:pt x="2422" y="61"/>
                  </a:lnTo>
                  <a:lnTo>
                    <a:pt x="2422" y="69"/>
                  </a:lnTo>
                  <a:lnTo>
                    <a:pt x="2422" y="77"/>
                  </a:lnTo>
                  <a:lnTo>
                    <a:pt x="2429" y="77"/>
                  </a:lnTo>
                  <a:lnTo>
                    <a:pt x="2429" y="84"/>
                  </a:lnTo>
                  <a:lnTo>
                    <a:pt x="2429" y="92"/>
                  </a:lnTo>
                  <a:lnTo>
                    <a:pt x="2429" y="99"/>
                  </a:lnTo>
                  <a:lnTo>
                    <a:pt x="2437" y="99"/>
                  </a:lnTo>
                  <a:lnTo>
                    <a:pt x="2437" y="107"/>
                  </a:lnTo>
                  <a:lnTo>
                    <a:pt x="2437" y="115"/>
                  </a:lnTo>
                  <a:lnTo>
                    <a:pt x="2445" y="122"/>
                  </a:lnTo>
                  <a:lnTo>
                    <a:pt x="2445" y="130"/>
                  </a:lnTo>
                  <a:lnTo>
                    <a:pt x="2452" y="138"/>
                  </a:lnTo>
                  <a:lnTo>
                    <a:pt x="2452" y="145"/>
                  </a:lnTo>
                  <a:lnTo>
                    <a:pt x="2452" y="153"/>
                  </a:lnTo>
                  <a:lnTo>
                    <a:pt x="2460" y="153"/>
                  </a:lnTo>
                  <a:lnTo>
                    <a:pt x="2460" y="161"/>
                  </a:lnTo>
                  <a:lnTo>
                    <a:pt x="2460" y="168"/>
                  </a:lnTo>
                  <a:lnTo>
                    <a:pt x="2468" y="168"/>
                  </a:lnTo>
                  <a:lnTo>
                    <a:pt x="2468" y="176"/>
                  </a:lnTo>
                  <a:lnTo>
                    <a:pt x="2468" y="184"/>
                  </a:lnTo>
                  <a:lnTo>
                    <a:pt x="2475" y="184"/>
                  </a:lnTo>
                  <a:lnTo>
                    <a:pt x="2475" y="191"/>
                  </a:lnTo>
                  <a:lnTo>
                    <a:pt x="2483" y="199"/>
                  </a:lnTo>
                  <a:lnTo>
                    <a:pt x="2483" y="206"/>
                  </a:lnTo>
                  <a:lnTo>
                    <a:pt x="2491" y="206"/>
                  </a:lnTo>
                  <a:lnTo>
                    <a:pt x="2491" y="214"/>
                  </a:lnTo>
                  <a:lnTo>
                    <a:pt x="2491" y="222"/>
                  </a:lnTo>
                  <a:lnTo>
                    <a:pt x="2498" y="222"/>
                  </a:lnTo>
                  <a:lnTo>
                    <a:pt x="2498" y="229"/>
                  </a:lnTo>
                  <a:lnTo>
                    <a:pt x="2506" y="229"/>
                  </a:lnTo>
                  <a:lnTo>
                    <a:pt x="2506" y="237"/>
                  </a:lnTo>
                  <a:lnTo>
                    <a:pt x="2513" y="237"/>
                  </a:lnTo>
                  <a:lnTo>
                    <a:pt x="2513" y="245"/>
                  </a:lnTo>
                  <a:lnTo>
                    <a:pt x="2513" y="252"/>
                  </a:lnTo>
                  <a:lnTo>
                    <a:pt x="2521" y="252"/>
                  </a:lnTo>
                  <a:lnTo>
                    <a:pt x="2521" y="260"/>
                  </a:lnTo>
                  <a:lnTo>
                    <a:pt x="2529" y="260"/>
                  </a:lnTo>
                  <a:lnTo>
                    <a:pt x="2529" y="268"/>
                  </a:lnTo>
                  <a:lnTo>
                    <a:pt x="2536" y="268"/>
                  </a:lnTo>
                  <a:lnTo>
                    <a:pt x="2536" y="275"/>
                  </a:lnTo>
                  <a:lnTo>
                    <a:pt x="2544" y="275"/>
                  </a:lnTo>
                  <a:lnTo>
                    <a:pt x="2544" y="268"/>
                  </a:lnTo>
                  <a:lnTo>
                    <a:pt x="2552" y="268"/>
                  </a:lnTo>
                  <a:lnTo>
                    <a:pt x="2552" y="260"/>
                  </a:lnTo>
                  <a:lnTo>
                    <a:pt x="2559" y="260"/>
                  </a:lnTo>
                  <a:lnTo>
                    <a:pt x="2559" y="252"/>
                  </a:lnTo>
                  <a:lnTo>
                    <a:pt x="2567" y="252"/>
                  </a:lnTo>
                  <a:lnTo>
                    <a:pt x="2567" y="245"/>
                  </a:lnTo>
                  <a:lnTo>
                    <a:pt x="2567" y="237"/>
                  </a:lnTo>
                  <a:lnTo>
                    <a:pt x="2575" y="237"/>
                  </a:lnTo>
                  <a:lnTo>
                    <a:pt x="2575" y="229"/>
                  </a:lnTo>
                  <a:lnTo>
                    <a:pt x="2582" y="229"/>
                  </a:lnTo>
                  <a:lnTo>
                    <a:pt x="2582" y="222"/>
                  </a:lnTo>
                  <a:lnTo>
                    <a:pt x="2590" y="222"/>
                  </a:lnTo>
                  <a:lnTo>
                    <a:pt x="2590" y="214"/>
                  </a:lnTo>
                  <a:lnTo>
                    <a:pt x="2590" y="206"/>
                  </a:lnTo>
                  <a:lnTo>
                    <a:pt x="2597" y="206"/>
                  </a:lnTo>
                  <a:lnTo>
                    <a:pt x="2597" y="199"/>
                  </a:lnTo>
                  <a:lnTo>
                    <a:pt x="2605" y="191"/>
                  </a:lnTo>
                  <a:lnTo>
                    <a:pt x="2605" y="184"/>
                  </a:lnTo>
                  <a:lnTo>
                    <a:pt x="2613" y="184"/>
                  </a:lnTo>
                  <a:lnTo>
                    <a:pt x="2613" y="176"/>
                  </a:lnTo>
                  <a:lnTo>
                    <a:pt x="2613" y="168"/>
                  </a:lnTo>
                  <a:lnTo>
                    <a:pt x="2620" y="168"/>
                  </a:lnTo>
                  <a:lnTo>
                    <a:pt x="2620" y="161"/>
                  </a:lnTo>
                  <a:lnTo>
                    <a:pt x="2620" y="153"/>
                  </a:lnTo>
                  <a:lnTo>
                    <a:pt x="2628" y="153"/>
                  </a:lnTo>
                  <a:lnTo>
                    <a:pt x="2628" y="145"/>
                  </a:lnTo>
                  <a:lnTo>
                    <a:pt x="2628" y="138"/>
                  </a:lnTo>
                  <a:lnTo>
                    <a:pt x="2636" y="130"/>
                  </a:lnTo>
                  <a:lnTo>
                    <a:pt x="2636" y="122"/>
                  </a:lnTo>
                  <a:lnTo>
                    <a:pt x="2643" y="115"/>
                  </a:lnTo>
                  <a:lnTo>
                    <a:pt x="2643" y="107"/>
                  </a:lnTo>
                  <a:lnTo>
                    <a:pt x="2643" y="99"/>
                  </a:lnTo>
                  <a:lnTo>
                    <a:pt x="2651" y="99"/>
                  </a:lnTo>
                  <a:lnTo>
                    <a:pt x="2651" y="92"/>
                  </a:lnTo>
                  <a:lnTo>
                    <a:pt x="2651" y="84"/>
                  </a:lnTo>
                  <a:lnTo>
                    <a:pt x="2651" y="77"/>
                  </a:lnTo>
                  <a:lnTo>
                    <a:pt x="2659" y="77"/>
                  </a:lnTo>
                  <a:lnTo>
                    <a:pt x="2659" y="69"/>
                  </a:lnTo>
                  <a:lnTo>
                    <a:pt x="2659" y="61"/>
                  </a:lnTo>
                  <a:lnTo>
                    <a:pt x="2666" y="54"/>
                  </a:lnTo>
                  <a:lnTo>
                    <a:pt x="2666" y="46"/>
                  </a:lnTo>
                  <a:lnTo>
                    <a:pt x="2666" y="38"/>
                  </a:lnTo>
                  <a:lnTo>
                    <a:pt x="2674" y="38"/>
                  </a:lnTo>
                  <a:lnTo>
                    <a:pt x="2674" y="31"/>
                  </a:lnTo>
                  <a:lnTo>
                    <a:pt x="2674" y="23"/>
                  </a:lnTo>
                  <a:lnTo>
                    <a:pt x="2682" y="23"/>
                  </a:lnTo>
                  <a:lnTo>
                    <a:pt x="2689" y="23"/>
                  </a:lnTo>
                  <a:lnTo>
                    <a:pt x="2689" y="31"/>
                  </a:lnTo>
                  <a:lnTo>
                    <a:pt x="2689" y="38"/>
                  </a:lnTo>
                  <a:lnTo>
                    <a:pt x="2697" y="38"/>
                  </a:lnTo>
                  <a:lnTo>
                    <a:pt x="2697" y="46"/>
                  </a:lnTo>
                  <a:lnTo>
                    <a:pt x="2697" y="54"/>
                  </a:lnTo>
                  <a:lnTo>
                    <a:pt x="2704" y="54"/>
                  </a:lnTo>
                  <a:lnTo>
                    <a:pt x="2704" y="61"/>
                  </a:lnTo>
                  <a:lnTo>
                    <a:pt x="2704" y="69"/>
                  </a:lnTo>
                  <a:lnTo>
                    <a:pt x="2704" y="77"/>
                  </a:lnTo>
                  <a:lnTo>
                    <a:pt x="2712" y="77"/>
                  </a:lnTo>
                  <a:lnTo>
                    <a:pt x="2712" y="84"/>
                  </a:lnTo>
                  <a:lnTo>
                    <a:pt x="2712" y="92"/>
                  </a:lnTo>
                  <a:lnTo>
                    <a:pt x="2720" y="99"/>
                  </a:lnTo>
                  <a:lnTo>
                    <a:pt x="2720" y="107"/>
                  </a:lnTo>
                  <a:lnTo>
                    <a:pt x="2720" y="115"/>
                  </a:lnTo>
                  <a:lnTo>
                    <a:pt x="2727" y="115"/>
                  </a:lnTo>
                  <a:lnTo>
                    <a:pt x="2727" y="122"/>
                  </a:lnTo>
                  <a:lnTo>
                    <a:pt x="2727" y="130"/>
                  </a:lnTo>
                  <a:lnTo>
                    <a:pt x="2735" y="130"/>
                  </a:lnTo>
                  <a:lnTo>
                    <a:pt x="2735" y="138"/>
                  </a:lnTo>
                  <a:lnTo>
                    <a:pt x="2735" y="145"/>
                  </a:lnTo>
                  <a:lnTo>
                    <a:pt x="2743" y="153"/>
                  </a:lnTo>
                  <a:lnTo>
                    <a:pt x="2743" y="161"/>
                  </a:lnTo>
                  <a:lnTo>
                    <a:pt x="2750" y="168"/>
                  </a:lnTo>
                  <a:lnTo>
                    <a:pt x="2750" y="176"/>
                  </a:lnTo>
                  <a:lnTo>
                    <a:pt x="2758" y="184"/>
                  </a:lnTo>
                  <a:lnTo>
                    <a:pt x="2758" y="191"/>
                  </a:lnTo>
                  <a:lnTo>
                    <a:pt x="2766" y="191"/>
                  </a:lnTo>
                  <a:lnTo>
                    <a:pt x="2766" y="199"/>
                  </a:lnTo>
                  <a:lnTo>
                    <a:pt x="2766" y="206"/>
                  </a:lnTo>
                  <a:lnTo>
                    <a:pt x="2773" y="206"/>
                  </a:lnTo>
                  <a:lnTo>
                    <a:pt x="2773" y="214"/>
                  </a:lnTo>
                  <a:lnTo>
                    <a:pt x="2781" y="222"/>
                  </a:lnTo>
                  <a:lnTo>
                    <a:pt x="2781" y="229"/>
                  </a:lnTo>
                  <a:lnTo>
                    <a:pt x="2788" y="229"/>
                  </a:lnTo>
                  <a:lnTo>
                    <a:pt x="2788" y="237"/>
                  </a:lnTo>
                  <a:lnTo>
                    <a:pt x="2796" y="237"/>
                  </a:lnTo>
                  <a:lnTo>
                    <a:pt x="2796" y="245"/>
                  </a:lnTo>
                  <a:lnTo>
                    <a:pt x="2804" y="252"/>
                  </a:lnTo>
                  <a:lnTo>
                    <a:pt x="2804" y="260"/>
                  </a:lnTo>
                  <a:lnTo>
                    <a:pt x="2811" y="260"/>
                  </a:lnTo>
                  <a:lnTo>
                    <a:pt x="2811" y="268"/>
                  </a:lnTo>
                  <a:lnTo>
                    <a:pt x="2819" y="268"/>
                  </a:lnTo>
                  <a:lnTo>
                    <a:pt x="2819" y="275"/>
                  </a:lnTo>
                  <a:lnTo>
                    <a:pt x="2827" y="275"/>
                  </a:lnTo>
                  <a:lnTo>
                    <a:pt x="2827" y="268"/>
                  </a:lnTo>
                  <a:lnTo>
                    <a:pt x="2834" y="268"/>
                  </a:lnTo>
                  <a:lnTo>
                    <a:pt x="2834" y="260"/>
                  </a:lnTo>
                  <a:lnTo>
                    <a:pt x="2842" y="260"/>
                  </a:lnTo>
                  <a:lnTo>
                    <a:pt x="2842" y="252"/>
                  </a:lnTo>
                  <a:lnTo>
                    <a:pt x="2850" y="252"/>
                  </a:lnTo>
                  <a:lnTo>
                    <a:pt x="2850" y="245"/>
                  </a:lnTo>
                  <a:lnTo>
                    <a:pt x="2857" y="245"/>
                  </a:lnTo>
                  <a:lnTo>
                    <a:pt x="2857" y="237"/>
                  </a:lnTo>
                  <a:lnTo>
                    <a:pt x="2865" y="229"/>
                  </a:lnTo>
                  <a:lnTo>
                    <a:pt x="2865" y="222"/>
                  </a:lnTo>
                  <a:lnTo>
                    <a:pt x="2873" y="222"/>
                  </a:lnTo>
                  <a:lnTo>
                    <a:pt x="2873" y="214"/>
                  </a:lnTo>
                  <a:lnTo>
                    <a:pt x="2880" y="206"/>
                  </a:lnTo>
                  <a:lnTo>
                    <a:pt x="2880" y="199"/>
                  </a:lnTo>
                  <a:lnTo>
                    <a:pt x="2888" y="199"/>
                  </a:lnTo>
                  <a:lnTo>
                    <a:pt x="2888" y="191"/>
                  </a:lnTo>
                  <a:lnTo>
                    <a:pt x="2888" y="184"/>
                  </a:lnTo>
                  <a:lnTo>
                    <a:pt x="2895" y="184"/>
                  </a:lnTo>
                  <a:lnTo>
                    <a:pt x="2895" y="176"/>
                  </a:lnTo>
                  <a:lnTo>
                    <a:pt x="2895" y="168"/>
                  </a:lnTo>
                  <a:lnTo>
                    <a:pt x="2903" y="168"/>
                  </a:lnTo>
                  <a:lnTo>
                    <a:pt x="2903" y="161"/>
                  </a:lnTo>
                  <a:lnTo>
                    <a:pt x="2903" y="153"/>
                  </a:lnTo>
                  <a:lnTo>
                    <a:pt x="2911" y="153"/>
                  </a:lnTo>
                  <a:lnTo>
                    <a:pt x="2911" y="145"/>
                  </a:lnTo>
                  <a:lnTo>
                    <a:pt x="2911" y="138"/>
                  </a:lnTo>
                  <a:lnTo>
                    <a:pt x="2918" y="138"/>
                  </a:lnTo>
                  <a:lnTo>
                    <a:pt x="2918" y="130"/>
                  </a:lnTo>
                  <a:lnTo>
                    <a:pt x="2918" y="122"/>
                  </a:lnTo>
                  <a:lnTo>
                    <a:pt x="2926" y="122"/>
                  </a:lnTo>
                  <a:lnTo>
                    <a:pt x="2926" y="115"/>
                  </a:lnTo>
                  <a:lnTo>
                    <a:pt x="2926" y="107"/>
                  </a:lnTo>
                  <a:lnTo>
                    <a:pt x="2926" y="99"/>
                  </a:lnTo>
                  <a:lnTo>
                    <a:pt x="2934" y="99"/>
                  </a:lnTo>
                  <a:lnTo>
                    <a:pt x="2934" y="92"/>
                  </a:lnTo>
                  <a:lnTo>
                    <a:pt x="2934" y="84"/>
                  </a:lnTo>
                  <a:lnTo>
                    <a:pt x="2941" y="77"/>
                  </a:lnTo>
                  <a:lnTo>
                    <a:pt x="2941" y="69"/>
                  </a:lnTo>
                  <a:lnTo>
                    <a:pt x="2941" y="61"/>
                  </a:lnTo>
                  <a:lnTo>
                    <a:pt x="2949" y="61"/>
                  </a:lnTo>
                  <a:lnTo>
                    <a:pt x="2949" y="54"/>
                  </a:lnTo>
                  <a:lnTo>
                    <a:pt x="2949" y="46"/>
                  </a:lnTo>
                  <a:lnTo>
                    <a:pt x="2957" y="38"/>
                  </a:lnTo>
                  <a:lnTo>
                    <a:pt x="2957" y="31"/>
                  </a:lnTo>
                  <a:lnTo>
                    <a:pt x="2957" y="23"/>
                  </a:lnTo>
                  <a:lnTo>
                    <a:pt x="2964" y="23"/>
                  </a:lnTo>
                  <a:lnTo>
                    <a:pt x="2972" y="23"/>
                  </a:lnTo>
                  <a:lnTo>
                    <a:pt x="2972" y="31"/>
                  </a:lnTo>
                  <a:lnTo>
                    <a:pt x="2980" y="31"/>
                  </a:lnTo>
                  <a:lnTo>
                    <a:pt x="2980" y="38"/>
                  </a:lnTo>
                  <a:lnTo>
                    <a:pt x="2980" y="46"/>
                  </a:lnTo>
                  <a:lnTo>
                    <a:pt x="2980" y="54"/>
                  </a:lnTo>
                  <a:lnTo>
                    <a:pt x="2987" y="54"/>
                  </a:lnTo>
                  <a:lnTo>
                    <a:pt x="2987" y="61"/>
                  </a:lnTo>
                  <a:lnTo>
                    <a:pt x="2987" y="69"/>
                  </a:lnTo>
                  <a:lnTo>
                    <a:pt x="2995" y="77"/>
                  </a:lnTo>
                  <a:lnTo>
                    <a:pt x="2995" y="84"/>
                  </a:lnTo>
                  <a:lnTo>
                    <a:pt x="2995" y="92"/>
                  </a:lnTo>
                  <a:lnTo>
                    <a:pt x="3002" y="92"/>
                  </a:lnTo>
                  <a:lnTo>
                    <a:pt x="3002" y="99"/>
                  </a:lnTo>
                  <a:lnTo>
                    <a:pt x="3002" y="107"/>
                  </a:lnTo>
                  <a:lnTo>
                    <a:pt x="3010" y="115"/>
                  </a:lnTo>
                  <a:lnTo>
                    <a:pt x="3010" y="122"/>
                  </a:lnTo>
                  <a:lnTo>
                    <a:pt x="3010" y="130"/>
                  </a:lnTo>
                  <a:lnTo>
                    <a:pt x="3018" y="130"/>
                  </a:lnTo>
                  <a:lnTo>
                    <a:pt x="3018" y="138"/>
                  </a:lnTo>
                  <a:lnTo>
                    <a:pt x="3018" y="145"/>
                  </a:lnTo>
                  <a:lnTo>
                    <a:pt x="3025" y="145"/>
                  </a:lnTo>
                  <a:lnTo>
                    <a:pt x="3025" y="153"/>
                  </a:lnTo>
                  <a:lnTo>
                    <a:pt x="3025" y="161"/>
                  </a:lnTo>
                  <a:lnTo>
                    <a:pt x="3033" y="161"/>
                  </a:lnTo>
                  <a:lnTo>
                    <a:pt x="3033" y="168"/>
                  </a:lnTo>
                  <a:lnTo>
                    <a:pt x="3033" y="176"/>
                  </a:lnTo>
                  <a:lnTo>
                    <a:pt x="3041" y="176"/>
                  </a:lnTo>
                  <a:lnTo>
                    <a:pt x="3041" y="184"/>
                  </a:lnTo>
                  <a:lnTo>
                    <a:pt x="3041" y="191"/>
                  </a:lnTo>
                  <a:lnTo>
                    <a:pt x="3048" y="191"/>
                  </a:lnTo>
                  <a:lnTo>
                    <a:pt x="3048" y="199"/>
                  </a:lnTo>
                  <a:lnTo>
                    <a:pt x="3048" y="206"/>
                  </a:lnTo>
                  <a:lnTo>
                    <a:pt x="3056" y="206"/>
                  </a:lnTo>
                  <a:lnTo>
                    <a:pt x="3056" y="214"/>
                  </a:lnTo>
                  <a:lnTo>
                    <a:pt x="3064" y="214"/>
                  </a:lnTo>
                  <a:lnTo>
                    <a:pt x="3064" y="222"/>
                  </a:lnTo>
                  <a:lnTo>
                    <a:pt x="3064" y="229"/>
                  </a:lnTo>
                  <a:lnTo>
                    <a:pt x="3071" y="229"/>
                  </a:lnTo>
                  <a:lnTo>
                    <a:pt x="3071" y="237"/>
                  </a:lnTo>
                  <a:lnTo>
                    <a:pt x="3079" y="237"/>
                  </a:lnTo>
                  <a:lnTo>
                    <a:pt x="3079" y="245"/>
                  </a:lnTo>
                  <a:lnTo>
                    <a:pt x="3086" y="245"/>
                  </a:lnTo>
                  <a:lnTo>
                    <a:pt x="3086" y="252"/>
                  </a:lnTo>
                  <a:lnTo>
                    <a:pt x="3086" y="260"/>
                  </a:lnTo>
                  <a:lnTo>
                    <a:pt x="3094" y="260"/>
                  </a:lnTo>
                  <a:lnTo>
                    <a:pt x="3094" y="268"/>
                  </a:lnTo>
                  <a:lnTo>
                    <a:pt x="3102" y="268"/>
                  </a:lnTo>
                  <a:lnTo>
                    <a:pt x="3102" y="275"/>
                  </a:lnTo>
                  <a:lnTo>
                    <a:pt x="3109" y="275"/>
                  </a:lnTo>
                  <a:lnTo>
                    <a:pt x="3109" y="268"/>
                  </a:lnTo>
                  <a:lnTo>
                    <a:pt x="3117" y="268"/>
                  </a:lnTo>
                  <a:lnTo>
                    <a:pt x="3117" y="260"/>
                  </a:lnTo>
                  <a:lnTo>
                    <a:pt x="3125" y="260"/>
                  </a:lnTo>
                  <a:lnTo>
                    <a:pt x="3125" y="252"/>
                  </a:lnTo>
                  <a:lnTo>
                    <a:pt x="3132" y="252"/>
                  </a:lnTo>
                  <a:lnTo>
                    <a:pt x="3132" y="245"/>
                  </a:lnTo>
                  <a:lnTo>
                    <a:pt x="3140" y="245"/>
                  </a:lnTo>
                  <a:lnTo>
                    <a:pt x="3140" y="237"/>
                  </a:lnTo>
                  <a:lnTo>
                    <a:pt x="3148" y="237"/>
                  </a:lnTo>
                  <a:lnTo>
                    <a:pt x="3148" y="229"/>
                  </a:lnTo>
                  <a:lnTo>
                    <a:pt x="3148" y="222"/>
                  </a:lnTo>
                  <a:lnTo>
                    <a:pt x="3155" y="222"/>
                  </a:lnTo>
                  <a:lnTo>
                    <a:pt x="3155" y="214"/>
                  </a:lnTo>
                  <a:lnTo>
                    <a:pt x="3163" y="214"/>
                  </a:lnTo>
                  <a:lnTo>
                    <a:pt x="3163" y="206"/>
                  </a:lnTo>
                  <a:lnTo>
                    <a:pt x="3163" y="199"/>
                  </a:lnTo>
                  <a:lnTo>
                    <a:pt x="3171" y="199"/>
                  </a:lnTo>
                  <a:lnTo>
                    <a:pt x="3171" y="191"/>
                  </a:lnTo>
                  <a:lnTo>
                    <a:pt x="3171" y="184"/>
                  </a:lnTo>
                  <a:lnTo>
                    <a:pt x="3178" y="184"/>
                  </a:lnTo>
                  <a:lnTo>
                    <a:pt x="3178" y="176"/>
                  </a:lnTo>
                  <a:lnTo>
                    <a:pt x="3178" y="168"/>
                  </a:lnTo>
                  <a:lnTo>
                    <a:pt x="3186" y="168"/>
                  </a:lnTo>
                  <a:lnTo>
                    <a:pt x="3186" y="161"/>
                  </a:lnTo>
                  <a:lnTo>
                    <a:pt x="3193" y="153"/>
                  </a:lnTo>
                  <a:lnTo>
                    <a:pt x="3193" y="145"/>
                  </a:lnTo>
                  <a:lnTo>
                    <a:pt x="3193" y="138"/>
                  </a:lnTo>
                  <a:lnTo>
                    <a:pt x="3201" y="138"/>
                  </a:lnTo>
                  <a:lnTo>
                    <a:pt x="3201" y="130"/>
                  </a:lnTo>
                  <a:lnTo>
                    <a:pt x="3201" y="122"/>
                  </a:lnTo>
                  <a:lnTo>
                    <a:pt x="3209" y="122"/>
                  </a:lnTo>
                  <a:lnTo>
                    <a:pt x="3209" y="115"/>
                  </a:lnTo>
                  <a:lnTo>
                    <a:pt x="3209" y="107"/>
                  </a:lnTo>
                  <a:lnTo>
                    <a:pt x="3216" y="99"/>
                  </a:lnTo>
                  <a:lnTo>
                    <a:pt x="3216" y="92"/>
                  </a:lnTo>
                  <a:lnTo>
                    <a:pt x="3216" y="84"/>
                  </a:lnTo>
                  <a:lnTo>
                    <a:pt x="3224" y="84"/>
                  </a:lnTo>
                  <a:lnTo>
                    <a:pt x="3224" y="77"/>
                  </a:lnTo>
                  <a:lnTo>
                    <a:pt x="3224" y="69"/>
                  </a:lnTo>
                  <a:lnTo>
                    <a:pt x="3232" y="61"/>
                  </a:lnTo>
                  <a:lnTo>
                    <a:pt x="3232" y="54"/>
                  </a:lnTo>
                  <a:lnTo>
                    <a:pt x="3232" y="46"/>
                  </a:lnTo>
                  <a:lnTo>
                    <a:pt x="3239" y="38"/>
                  </a:lnTo>
                  <a:lnTo>
                    <a:pt x="3239" y="31"/>
                  </a:lnTo>
                  <a:lnTo>
                    <a:pt x="3239" y="23"/>
                  </a:lnTo>
                  <a:lnTo>
                    <a:pt x="3247" y="23"/>
                  </a:lnTo>
                  <a:lnTo>
                    <a:pt x="3255" y="23"/>
                  </a:lnTo>
                  <a:lnTo>
                    <a:pt x="3255" y="31"/>
                  </a:lnTo>
                  <a:lnTo>
                    <a:pt x="3262" y="31"/>
                  </a:lnTo>
                  <a:lnTo>
                    <a:pt x="3262" y="38"/>
                  </a:lnTo>
                  <a:lnTo>
                    <a:pt x="3262" y="46"/>
                  </a:lnTo>
                  <a:lnTo>
                    <a:pt x="3270" y="54"/>
                  </a:lnTo>
                  <a:lnTo>
                    <a:pt x="3270" y="61"/>
                  </a:lnTo>
                  <a:lnTo>
                    <a:pt x="3270" y="69"/>
                  </a:lnTo>
                  <a:lnTo>
                    <a:pt x="3277" y="69"/>
                  </a:lnTo>
                  <a:lnTo>
                    <a:pt x="3277" y="77"/>
                  </a:lnTo>
                  <a:lnTo>
                    <a:pt x="3277" y="84"/>
                  </a:lnTo>
                  <a:lnTo>
                    <a:pt x="3277" y="92"/>
                  </a:lnTo>
                  <a:lnTo>
                    <a:pt x="3285" y="92"/>
                  </a:lnTo>
                  <a:lnTo>
                    <a:pt x="3285" y="99"/>
                  </a:lnTo>
                  <a:lnTo>
                    <a:pt x="3285" y="107"/>
                  </a:lnTo>
                  <a:lnTo>
                    <a:pt x="3293" y="107"/>
                  </a:lnTo>
                  <a:lnTo>
                    <a:pt x="3293" y="115"/>
                  </a:lnTo>
                  <a:lnTo>
                    <a:pt x="3293" y="122"/>
                  </a:lnTo>
                  <a:lnTo>
                    <a:pt x="3300" y="130"/>
                  </a:lnTo>
                  <a:lnTo>
                    <a:pt x="3300" y="138"/>
                  </a:lnTo>
                  <a:lnTo>
                    <a:pt x="3300" y="145"/>
                  </a:lnTo>
                  <a:lnTo>
                    <a:pt x="3308" y="145"/>
                  </a:lnTo>
                  <a:lnTo>
                    <a:pt x="3308" y="153"/>
                  </a:lnTo>
                  <a:lnTo>
                    <a:pt x="3308" y="161"/>
                  </a:lnTo>
                  <a:lnTo>
                    <a:pt x="3316" y="161"/>
                  </a:lnTo>
                  <a:lnTo>
                    <a:pt x="3316" y="168"/>
                  </a:lnTo>
                  <a:lnTo>
                    <a:pt x="3316" y="176"/>
                  </a:lnTo>
                  <a:lnTo>
                    <a:pt x="3323" y="176"/>
                  </a:lnTo>
                  <a:lnTo>
                    <a:pt x="3323" y="184"/>
                  </a:lnTo>
                  <a:lnTo>
                    <a:pt x="3323" y="191"/>
                  </a:lnTo>
                  <a:lnTo>
                    <a:pt x="3331" y="191"/>
                  </a:lnTo>
                  <a:lnTo>
                    <a:pt x="3331" y="199"/>
                  </a:lnTo>
                  <a:lnTo>
                    <a:pt x="3339" y="199"/>
                  </a:lnTo>
                  <a:lnTo>
                    <a:pt x="3339" y="206"/>
                  </a:lnTo>
                  <a:lnTo>
                    <a:pt x="3339" y="214"/>
                  </a:lnTo>
                  <a:lnTo>
                    <a:pt x="3346" y="214"/>
                  </a:lnTo>
                  <a:lnTo>
                    <a:pt x="3346" y="222"/>
                  </a:lnTo>
                  <a:lnTo>
                    <a:pt x="3354" y="229"/>
                  </a:lnTo>
                  <a:lnTo>
                    <a:pt x="3354" y="237"/>
                  </a:lnTo>
                  <a:lnTo>
                    <a:pt x="3362" y="237"/>
                  </a:lnTo>
                  <a:lnTo>
                    <a:pt x="3362" y="245"/>
                  </a:lnTo>
                  <a:lnTo>
                    <a:pt x="3369" y="245"/>
                  </a:lnTo>
                  <a:lnTo>
                    <a:pt x="3369" y="252"/>
                  </a:lnTo>
                  <a:lnTo>
                    <a:pt x="3377" y="260"/>
                  </a:lnTo>
                  <a:lnTo>
                    <a:pt x="3384" y="268"/>
                  </a:lnTo>
                  <a:lnTo>
                    <a:pt x="3384" y="275"/>
                  </a:lnTo>
                  <a:lnTo>
                    <a:pt x="3392" y="275"/>
                  </a:lnTo>
                  <a:lnTo>
                    <a:pt x="3400" y="268"/>
                  </a:lnTo>
                  <a:lnTo>
                    <a:pt x="3400" y="260"/>
                  </a:lnTo>
                  <a:lnTo>
                    <a:pt x="3407" y="260"/>
                  </a:lnTo>
                  <a:lnTo>
                    <a:pt x="3407" y="252"/>
                  </a:lnTo>
                  <a:lnTo>
                    <a:pt x="3415" y="252"/>
                  </a:lnTo>
                  <a:lnTo>
                    <a:pt x="3415" y="245"/>
                  </a:lnTo>
                  <a:lnTo>
                    <a:pt x="3423" y="245"/>
                  </a:lnTo>
                  <a:lnTo>
                    <a:pt x="3423" y="237"/>
                  </a:lnTo>
                  <a:lnTo>
                    <a:pt x="3430" y="237"/>
                  </a:lnTo>
                  <a:lnTo>
                    <a:pt x="3430" y="229"/>
                  </a:lnTo>
                  <a:lnTo>
                    <a:pt x="3438" y="222"/>
                  </a:lnTo>
                  <a:lnTo>
                    <a:pt x="3438" y="214"/>
                  </a:lnTo>
                  <a:lnTo>
                    <a:pt x="3446" y="214"/>
                  </a:lnTo>
                  <a:lnTo>
                    <a:pt x="3446" y="206"/>
                  </a:lnTo>
                  <a:lnTo>
                    <a:pt x="3446" y="199"/>
                  </a:lnTo>
                  <a:lnTo>
                    <a:pt x="3453" y="199"/>
                  </a:lnTo>
                  <a:lnTo>
                    <a:pt x="3453" y="191"/>
                  </a:lnTo>
                  <a:lnTo>
                    <a:pt x="3461" y="184"/>
                  </a:lnTo>
                  <a:lnTo>
                    <a:pt x="3461" y="176"/>
                  </a:lnTo>
                  <a:lnTo>
                    <a:pt x="3469" y="168"/>
                  </a:lnTo>
                  <a:lnTo>
                    <a:pt x="3469" y="161"/>
                  </a:lnTo>
                  <a:lnTo>
                    <a:pt x="3476" y="161"/>
                  </a:lnTo>
                  <a:lnTo>
                    <a:pt x="3476" y="153"/>
                  </a:lnTo>
                  <a:lnTo>
                    <a:pt x="3476" y="145"/>
                  </a:lnTo>
                  <a:lnTo>
                    <a:pt x="3484" y="138"/>
                  </a:lnTo>
                  <a:lnTo>
                    <a:pt x="3484" y="130"/>
                  </a:lnTo>
                  <a:lnTo>
                    <a:pt x="3484" y="122"/>
                  </a:lnTo>
                  <a:lnTo>
                    <a:pt x="3491" y="122"/>
                  </a:lnTo>
                  <a:lnTo>
                    <a:pt x="3491" y="115"/>
                  </a:lnTo>
                  <a:lnTo>
                    <a:pt x="3491" y="107"/>
                  </a:lnTo>
                  <a:lnTo>
                    <a:pt x="3499" y="107"/>
                  </a:lnTo>
                  <a:lnTo>
                    <a:pt x="3499" y="99"/>
                  </a:lnTo>
                  <a:lnTo>
                    <a:pt x="3499" y="92"/>
                  </a:lnTo>
                  <a:lnTo>
                    <a:pt x="3507" y="84"/>
                  </a:lnTo>
                  <a:lnTo>
                    <a:pt x="3507" y="77"/>
                  </a:lnTo>
                  <a:lnTo>
                    <a:pt x="3507" y="69"/>
                  </a:lnTo>
                  <a:lnTo>
                    <a:pt x="3514" y="69"/>
                  </a:lnTo>
                  <a:lnTo>
                    <a:pt x="3514" y="61"/>
                  </a:lnTo>
                  <a:lnTo>
                    <a:pt x="3514" y="54"/>
                  </a:lnTo>
                  <a:lnTo>
                    <a:pt x="3514" y="46"/>
                  </a:lnTo>
                  <a:lnTo>
                    <a:pt x="3522" y="46"/>
                  </a:lnTo>
                  <a:lnTo>
                    <a:pt x="3522" y="38"/>
                  </a:lnTo>
                  <a:lnTo>
                    <a:pt x="3522" y="31"/>
                  </a:lnTo>
                  <a:lnTo>
                    <a:pt x="3530" y="23"/>
                  </a:lnTo>
                  <a:lnTo>
                    <a:pt x="3537" y="23"/>
                  </a:lnTo>
                  <a:lnTo>
                    <a:pt x="3545" y="31"/>
                  </a:lnTo>
                  <a:lnTo>
                    <a:pt x="3545" y="38"/>
                  </a:lnTo>
                  <a:lnTo>
                    <a:pt x="3545" y="46"/>
                  </a:lnTo>
                  <a:lnTo>
                    <a:pt x="3553" y="46"/>
                  </a:lnTo>
                  <a:lnTo>
                    <a:pt x="3553" y="54"/>
                  </a:lnTo>
                  <a:lnTo>
                    <a:pt x="3553" y="61"/>
                  </a:lnTo>
                  <a:lnTo>
                    <a:pt x="3553" y="69"/>
                  </a:lnTo>
                  <a:lnTo>
                    <a:pt x="3560" y="69"/>
                  </a:lnTo>
                  <a:lnTo>
                    <a:pt x="3560" y="77"/>
                  </a:lnTo>
                  <a:lnTo>
                    <a:pt x="3560" y="84"/>
                  </a:lnTo>
                  <a:lnTo>
                    <a:pt x="3568" y="84"/>
                  </a:lnTo>
                  <a:lnTo>
                    <a:pt x="3568" y="92"/>
                  </a:lnTo>
                  <a:lnTo>
                    <a:pt x="3568" y="99"/>
                  </a:lnTo>
                  <a:lnTo>
                    <a:pt x="3568" y="107"/>
                  </a:lnTo>
                  <a:lnTo>
                    <a:pt x="3575" y="107"/>
                  </a:lnTo>
                  <a:lnTo>
                    <a:pt x="3575" y="115"/>
                  </a:lnTo>
                  <a:lnTo>
                    <a:pt x="3575" y="122"/>
                  </a:lnTo>
                  <a:lnTo>
                    <a:pt x="3583" y="122"/>
                  </a:lnTo>
                  <a:lnTo>
                    <a:pt x="3583" y="130"/>
                  </a:lnTo>
                  <a:lnTo>
                    <a:pt x="3583" y="138"/>
                  </a:lnTo>
                  <a:lnTo>
                    <a:pt x="3591" y="145"/>
                  </a:lnTo>
                  <a:lnTo>
                    <a:pt x="3591" y="153"/>
                  </a:lnTo>
                  <a:lnTo>
                    <a:pt x="3591" y="161"/>
                  </a:lnTo>
                  <a:lnTo>
                    <a:pt x="3598" y="161"/>
                  </a:lnTo>
                  <a:lnTo>
                    <a:pt x="3598" y="168"/>
                  </a:lnTo>
                  <a:lnTo>
                    <a:pt x="3606" y="176"/>
                  </a:lnTo>
                  <a:lnTo>
                    <a:pt x="3606" y="184"/>
                  </a:lnTo>
                  <a:lnTo>
                    <a:pt x="3614" y="191"/>
                  </a:lnTo>
                  <a:lnTo>
                    <a:pt x="3614" y="199"/>
                  </a:lnTo>
                  <a:lnTo>
                    <a:pt x="3621" y="199"/>
                  </a:lnTo>
                  <a:lnTo>
                    <a:pt x="3621" y="206"/>
                  </a:lnTo>
                  <a:lnTo>
                    <a:pt x="3621" y="214"/>
                  </a:lnTo>
                  <a:lnTo>
                    <a:pt x="3629" y="214"/>
                  </a:lnTo>
                  <a:lnTo>
                    <a:pt x="3629" y="222"/>
                  </a:lnTo>
                  <a:lnTo>
                    <a:pt x="3637" y="222"/>
                  </a:lnTo>
                  <a:lnTo>
                    <a:pt x="3637" y="229"/>
                  </a:lnTo>
                  <a:lnTo>
                    <a:pt x="3637" y="237"/>
                  </a:lnTo>
                  <a:lnTo>
                    <a:pt x="3644" y="237"/>
                  </a:lnTo>
                  <a:lnTo>
                    <a:pt x="3644" y="245"/>
                  </a:lnTo>
                  <a:lnTo>
                    <a:pt x="3652" y="245"/>
                  </a:lnTo>
                  <a:lnTo>
                    <a:pt x="3652" y="252"/>
                  </a:lnTo>
                  <a:lnTo>
                    <a:pt x="3660" y="252"/>
                  </a:lnTo>
                  <a:lnTo>
                    <a:pt x="3660" y="260"/>
                  </a:lnTo>
                  <a:lnTo>
                    <a:pt x="3667" y="268"/>
                  </a:lnTo>
                  <a:lnTo>
                    <a:pt x="3675" y="275"/>
                  </a:lnTo>
                  <a:lnTo>
                    <a:pt x="3682" y="268"/>
                  </a:lnTo>
                  <a:lnTo>
                    <a:pt x="3682" y="260"/>
                  </a:lnTo>
                  <a:lnTo>
                    <a:pt x="3690" y="260"/>
                  </a:lnTo>
                  <a:lnTo>
                    <a:pt x="3690" y="252"/>
                  </a:lnTo>
                  <a:lnTo>
                    <a:pt x="3698" y="252"/>
                  </a:lnTo>
                  <a:lnTo>
                    <a:pt x="3698" y="245"/>
                  </a:lnTo>
                  <a:lnTo>
                    <a:pt x="3705" y="245"/>
                  </a:lnTo>
                  <a:lnTo>
                    <a:pt x="3705" y="237"/>
                  </a:lnTo>
                  <a:lnTo>
                    <a:pt x="3705" y="229"/>
                  </a:lnTo>
                  <a:lnTo>
                    <a:pt x="3713" y="229"/>
                  </a:lnTo>
                  <a:lnTo>
                    <a:pt x="3713" y="222"/>
                  </a:lnTo>
                  <a:lnTo>
                    <a:pt x="3721" y="222"/>
                  </a:lnTo>
                  <a:lnTo>
                    <a:pt x="3721" y="214"/>
                  </a:lnTo>
                  <a:lnTo>
                    <a:pt x="3721" y="206"/>
                  </a:lnTo>
                  <a:lnTo>
                    <a:pt x="3728" y="206"/>
                  </a:lnTo>
                  <a:lnTo>
                    <a:pt x="3728" y="199"/>
                  </a:lnTo>
                  <a:lnTo>
                    <a:pt x="3736" y="191"/>
                  </a:lnTo>
                  <a:lnTo>
                    <a:pt x="3736" y="184"/>
                  </a:lnTo>
                  <a:lnTo>
                    <a:pt x="3744" y="184"/>
                  </a:lnTo>
                  <a:lnTo>
                    <a:pt x="3744" y="176"/>
                  </a:lnTo>
                  <a:lnTo>
                    <a:pt x="3744" y="168"/>
                  </a:lnTo>
                  <a:lnTo>
                    <a:pt x="3751" y="161"/>
                  </a:lnTo>
                  <a:lnTo>
                    <a:pt x="3751" y="153"/>
                  </a:lnTo>
                  <a:lnTo>
                    <a:pt x="3759" y="145"/>
                  </a:lnTo>
                  <a:lnTo>
                    <a:pt x="3759" y="138"/>
                  </a:lnTo>
                  <a:lnTo>
                    <a:pt x="3759" y="130"/>
                  </a:lnTo>
                  <a:lnTo>
                    <a:pt x="3766" y="130"/>
                  </a:lnTo>
                  <a:lnTo>
                    <a:pt x="3766" y="122"/>
                  </a:lnTo>
                  <a:lnTo>
                    <a:pt x="3766" y="115"/>
                  </a:lnTo>
                  <a:lnTo>
                    <a:pt x="3774" y="115"/>
                  </a:lnTo>
                  <a:lnTo>
                    <a:pt x="3774" y="107"/>
                  </a:lnTo>
                  <a:lnTo>
                    <a:pt x="3774" y="99"/>
                  </a:lnTo>
                  <a:lnTo>
                    <a:pt x="3782" y="92"/>
                  </a:lnTo>
                  <a:lnTo>
                    <a:pt x="3782" y="84"/>
                  </a:lnTo>
                  <a:lnTo>
                    <a:pt x="3782" y="77"/>
                  </a:lnTo>
                  <a:lnTo>
                    <a:pt x="3789" y="77"/>
                  </a:lnTo>
                  <a:lnTo>
                    <a:pt x="3789" y="69"/>
                  </a:lnTo>
                  <a:lnTo>
                    <a:pt x="3789" y="61"/>
                  </a:lnTo>
                  <a:lnTo>
                    <a:pt x="3797" y="54"/>
                  </a:lnTo>
                  <a:lnTo>
                    <a:pt x="3797" y="46"/>
                  </a:lnTo>
                  <a:lnTo>
                    <a:pt x="3797" y="38"/>
                  </a:lnTo>
                  <a:lnTo>
                    <a:pt x="3805" y="31"/>
                  </a:lnTo>
                  <a:lnTo>
                    <a:pt x="3805" y="23"/>
                  </a:lnTo>
                  <a:lnTo>
                    <a:pt x="3805" y="15"/>
                  </a:lnTo>
                  <a:lnTo>
                    <a:pt x="3812" y="8"/>
                  </a:lnTo>
                  <a:lnTo>
                    <a:pt x="3812" y="0"/>
                  </a:lnTo>
                  <a:lnTo>
                    <a:pt x="3820" y="0"/>
                  </a:lnTo>
                  <a:lnTo>
                    <a:pt x="3820" y="8"/>
                  </a:lnTo>
                  <a:lnTo>
                    <a:pt x="3828" y="8"/>
                  </a:lnTo>
                  <a:lnTo>
                    <a:pt x="3828" y="15"/>
                  </a:lnTo>
                  <a:lnTo>
                    <a:pt x="3828" y="23"/>
                  </a:lnTo>
                  <a:lnTo>
                    <a:pt x="3828" y="31"/>
                  </a:lnTo>
                  <a:lnTo>
                    <a:pt x="3835" y="31"/>
                  </a:lnTo>
                  <a:lnTo>
                    <a:pt x="3835" y="38"/>
                  </a:lnTo>
                  <a:lnTo>
                    <a:pt x="3835" y="46"/>
                  </a:lnTo>
                  <a:lnTo>
                    <a:pt x="3835" y="54"/>
                  </a:lnTo>
                  <a:lnTo>
                    <a:pt x="3843" y="54"/>
                  </a:lnTo>
                  <a:lnTo>
                    <a:pt x="3843" y="61"/>
                  </a:lnTo>
                  <a:lnTo>
                    <a:pt x="3843" y="69"/>
                  </a:lnTo>
                  <a:lnTo>
                    <a:pt x="3851" y="77"/>
                  </a:lnTo>
                  <a:lnTo>
                    <a:pt x="3851" y="84"/>
                  </a:lnTo>
                  <a:lnTo>
                    <a:pt x="3851" y="92"/>
                  </a:lnTo>
                  <a:lnTo>
                    <a:pt x="3858" y="99"/>
                  </a:lnTo>
                  <a:lnTo>
                    <a:pt x="3858" y="107"/>
                  </a:lnTo>
                  <a:lnTo>
                    <a:pt x="3858" y="115"/>
                  </a:lnTo>
                  <a:lnTo>
                    <a:pt x="3858" y="122"/>
                  </a:lnTo>
                  <a:lnTo>
                    <a:pt x="3866" y="122"/>
                  </a:lnTo>
                  <a:lnTo>
                    <a:pt x="3866" y="130"/>
                  </a:lnTo>
                  <a:lnTo>
                    <a:pt x="3866" y="138"/>
                  </a:lnTo>
                  <a:lnTo>
                    <a:pt x="3873" y="145"/>
                  </a:lnTo>
                  <a:lnTo>
                    <a:pt x="3873" y="153"/>
                  </a:lnTo>
                  <a:lnTo>
                    <a:pt x="3873" y="161"/>
                  </a:lnTo>
                  <a:lnTo>
                    <a:pt x="3881" y="168"/>
                  </a:lnTo>
                  <a:lnTo>
                    <a:pt x="3881" y="176"/>
                  </a:lnTo>
                  <a:lnTo>
                    <a:pt x="3881" y="184"/>
                  </a:lnTo>
                  <a:lnTo>
                    <a:pt x="3889" y="184"/>
                  </a:lnTo>
                  <a:lnTo>
                    <a:pt x="3889" y="191"/>
                  </a:lnTo>
                  <a:lnTo>
                    <a:pt x="3889" y="199"/>
                  </a:lnTo>
                  <a:lnTo>
                    <a:pt x="3889" y="206"/>
                  </a:lnTo>
                  <a:lnTo>
                    <a:pt x="3896" y="206"/>
                  </a:lnTo>
                  <a:lnTo>
                    <a:pt x="3896" y="214"/>
                  </a:lnTo>
                  <a:lnTo>
                    <a:pt x="3896" y="222"/>
                  </a:lnTo>
                  <a:lnTo>
                    <a:pt x="3896" y="229"/>
                  </a:lnTo>
                  <a:lnTo>
                    <a:pt x="3904" y="229"/>
                  </a:lnTo>
                  <a:lnTo>
                    <a:pt x="3904" y="237"/>
                  </a:lnTo>
                  <a:lnTo>
                    <a:pt x="3904" y="245"/>
                  </a:lnTo>
                  <a:lnTo>
                    <a:pt x="3904" y="252"/>
                  </a:lnTo>
                  <a:lnTo>
                    <a:pt x="3912" y="252"/>
                  </a:lnTo>
                  <a:lnTo>
                    <a:pt x="3912" y="260"/>
                  </a:lnTo>
                  <a:lnTo>
                    <a:pt x="3912" y="268"/>
                  </a:lnTo>
                  <a:lnTo>
                    <a:pt x="3912" y="275"/>
                  </a:lnTo>
                  <a:lnTo>
                    <a:pt x="3919" y="275"/>
                  </a:lnTo>
                  <a:lnTo>
                    <a:pt x="3919" y="283"/>
                  </a:lnTo>
                  <a:lnTo>
                    <a:pt x="3919" y="290"/>
                  </a:lnTo>
                  <a:lnTo>
                    <a:pt x="3919" y="298"/>
                  </a:lnTo>
                  <a:lnTo>
                    <a:pt x="3927" y="298"/>
                  </a:lnTo>
                  <a:lnTo>
                    <a:pt x="3927" y="306"/>
                  </a:lnTo>
                  <a:lnTo>
                    <a:pt x="3927" y="313"/>
                  </a:lnTo>
                  <a:lnTo>
                    <a:pt x="3927" y="321"/>
                  </a:lnTo>
                  <a:lnTo>
                    <a:pt x="3935" y="321"/>
                  </a:lnTo>
                  <a:lnTo>
                    <a:pt x="3935" y="329"/>
                  </a:lnTo>
                  <a:lnTo>
                    <a:pt x="3935" y="336"/>
                  </a:lnTo>
                  <a:lnTo>
                    <a:pt x="3935" y="344"/>
                  </a:lnTo>
                  <a:lnTo>
                    <a:pt x="3942" y="344"/>
                  </a:lnTo>
                  <a:lnTo>
                    <a:pt x="3942" y="352"/>
                  </a:lnTo>
                  <a:lnTo>
                    <a:pt x="3942" y="359"/>
                  </a:lnTo>
                  <a:lnTo>
                    <a:pt x="3950" y="367"/>
                  </a:lnTo>
                  <a:lnTo>
                    <a:pt x="3950" y="375"/>
                  </a:lnTo>
                  <a:lnTo>
                    <a:pt x="3950" y="382"/>
                  </a:lnTo>
                  <a:lnTo>
                    <a:pt x="3958" y="382"/>
                  </a:lnTo>
                  <a:lnTo>
                    <a:pt x="3958" y="390"/>
                  </a:lnTo>
                  <a:lnTo>
                    <a:pt x="3958" y="397"/>
                  </a:lnTo>
                  <a:lnTo>
                    <a:pt x="3958" y="405"/>
                  </a:lnTo>
                  <a:lnTo>
                    <a:pt x="3965" y="405"/>
                  </a:lnTo>
                  <a:lnTo>
                    <a:pt x="3965" y="413"/>
                  </a:lnTo>
                  <a:lnTo>
                    <a:pt x="3973" y="420"/>
                  </a:lnTo>
                  <a:lnTo>
                    <a:pt x="3973" y="428"/>
                  </a:lnTo>
                  <a:lnTo>
                    <a:pt x="3980" y="428"/>
                  </a:lnTo>
                  <a:lnTo>
                    <a:pt x="3980" y="436"/>
                  </a:lnTo>
                  <a:lnTo>
                    <a:pt x="3988" y="436"/>
                  </a:lnTo>
                  <a:lnTo>
                    <a:pt x="3988" y="443"/>
                  </a:lnTo>
                  <a:lnTo>
                    <a:pt x="3988" y="451"/>
                  </a:lnTo>
                  <a:lnTo>
                    <a:pt x="3996" y="451"/>
                  </a:lnTo>
                  <a:lnTo>
                    <a:pt x="3996" y="459"/>
                  </a:lnTo>
                  <a:lnTo>
                    <a:pt x="4003" y="459"/>
                  </a:lnTo>
                  <a:lnTo>
                    <a:pt x="4003" y="466"/>
                  </a:lnTo>
                  <a:lnTo>
                    <a:pt x="4003" y="474"/>
                  </a:lnTo>
                  <a:lnTo>
                    <a:pt x="4011" y="474"/>
                  </a:lnTo>
                  <a:lnTo>
                    <a:pt x="4011" y="482"/>
                  </a:lnTo>
                  <a:lnTo>
                    <a:pt x="4011" y="489"/>
                  </a:lnTo>
                  <a:lnTo>
                    <a:pt x="4019" y="489"/>
                  </a:lnTo>
                  <a:lnTo>
                    <a:pt x="4019" y="497"/>
                  </a:lnTo>
                  <a:lnTo>
                    <a:pt x="4026" y="497"/>
                  </a:lnTo>
                  <a:lnTo>
                    <a:pt x="4026" y="504"/>
                  </a:lnTo>
                  <a:lnTo>
                    <a:pt x="4026" y="512"/>
                  </a:lnTo>
                  <a:lnTo>
                    <a:pt x="4034" y="512"/>
                  </a:lnTo>
                  <a:lnTo>
                    <a:pt x="4034" y="520"/>
                  </a:lnTo>
                  <a:lnTo>
                    <a:pt x="4042" y="520"/>
                  </a:lnTo>
                  <a:lnTo>
                    <a:pt x="4042" y="527"/>
                  </a:lnTo>
                  <a:lnTo>
                    <a:pt x="4042" y="535"/>
                  </a:lnTo>
                  <a:lnTo>
                    <a:pt x="4049" y="535"/>
                  </a:lnTo>
                  <a:lnTo>
                    <a:pt x="4049" y="543"/>
                  </a:lnTo>
                  <a:lnTo>
                    <a:pt x="4057" y="543"/>
                  </a:lnTo>
                  <a:lnTo>
                    <a:pt x="4057" y="550"/>
                  </a:lnTo>
                  <a:lnTo>
                    <a:pt x="4057" y="558"/>
                  </a:lnTo>
                  <a:lnTo>
                    <a:pt x="4064" y="558"/>
                  </a:lnTo>
                  <a:lnTo>
                    <a:pt x="4064" y="566"/>
                  </a:lnTo>
                  <a:lnTo>
                    <a:pt x="4072" y="566"/>
                  </a:lnTo>
                  <a:lnTo>
                    <a:pt x="4072" y="573"/>
                  </a:lnTo>
                  <a:lnTo>
                    <a:pt x="4072" y="581"/>
                  </a:lnTo>
                  <a:lnTo>
                    <a:pt x="4080" y="581"/>
                  </a:lnTo>
                  <a:lnTo>
                    <a:pt x="4080" y="588"/>
                  </a:lnTo>
                  <a:lnTo>
                    <a:pt x="4087" y="588"/>
                  </a:lnTo>
                  <a:lnTo>
                    <a:pt x="4087" y="596"/>
                  </a:lnTo>
                  <a:lnTo>
                    <a:pt x="4087" y="604"/>
                  </a:lnTo>
                  <a:lnTo>
                    <a:pt x="4095" y="604"/>
                  </a:lnTo>
                  <a:lnTo>
                    <a:pt x="4095" y="611"/>
                  </a:lnTo>
                  <a:lnTo>
                    <a:pt x="4103" y="611"/>
                  </a:lnTo>
                  <a:lnTo>
                    <a:pt x="4103" y="619"/>
                  </a:lnTo>
                  <a:lnTo>
                    <a:pt x="4110" y="619"/>
                  </a:lnTo>
                  <a:lnTo>
                    <a:pt x="4110" y="627"/>
                  </a:lnTo>
                  <a:lnTo>
                    <a:pt x="4118" y="627"/>
                  </a:lnTo>
                  <a:lnTo>
                    <a:pt x="4126" y="627"/>
                  </a:lnTo>
                  <a:lnTo>
                    <a:pt x="4126" y="634"/>
                  </a:lnTo>
                  <a:lnTo>
                    <a:pt x="4133" y="634"/>
                  </a:lnTo>
                  <a:lnTo>
                    <a:pt x="4141" y="642"/>
                  </a:lnTo>
                  <a:lnTo>
                    <a:pt x="4149" y="642"/>
                  </a:lnTo>
                  <a:lnTo>
                    <a:pt x="4149" y="650"/>
                  </a:lnTo>
                  <a:lnTo>
                    <a:pt x="4156" y="650"/>
                  </a:lnTo>
                  <a:lnTo>
                    <a:pt x="4164" y="650"/>
                  </a:lnTo>
                  <a:lnTo>
                    <a:pt x="4164" y="657"/>
                  </a:lnTo>
                  <a:lnTo>
                    <a:pt x="4171" y="657"/>
                  </a:lnTo>
                  <a:lnTo>
                    <a:pt x="4179" y="657"/>
                  </a:lnTo>
                  <a:lnTo>
                    <a:pt x="4179" y="665"/>
                  </a:lnTo>
                  <a:lnTo>
                    <a:pt x="4187" y="665"/>
                  </a:lnTo>
                  <a:lnTo>
                    <a:pt x="4194" y="673"/>
                  </a:lnTo>
                  <a:lnTo>
                    <a:pt x="4202" y="673"/>
                  </a:lnTo>
                  <a:lnTo>
                    <a:pt x="4202" y="680"/>
                  </a:lnTo>
                  <a:lnTo>
                    <a:pt x="4210" y="680"/>
                  </a:lnTo>
                  <a:lnTo>
                    <a:pt x="4217" y="680"/>
                  </a:lnTo>
                  <a:lnTo>
                    <a:pt x="4217" y="688"/>
                  </a:lnTo>
                  <a:lnTo>
                    <a:pt x="4225" y="688"/>
                  </a:lnTo>
                  <a:lnTo>
                    <a:pt x="4233" y="688"/>
                  </a:lnTo>
                  <a:lnTo>
                    <a:pt x="4233" y="695"/>
                  </a:lnTo>
                  <a:lnTo>
                    <a:pt x="4240" y="695"/>
                  </a:lnTo>
                  <a:lnTo>
                    <a:pt x="4240" y="703"/>
                  </a:lnTo>
                  <a:lnTo>
                    <a:pt x="4248" y="703"/>
                  </a:lnTo>
                  <a:lnTo>
                    <a:pt x="4248" y="711"/>
                  </a:lnTo>
                  <a:lnTo>
                    <a:pt x="4248" y="718"/>
                  </a:lnTo>
                  <a:lnTo>
                    <a:pt x="4255" y="718"/>
                  </a:lnTo>
                  <a:lnTo>
                    <a:pt x="4255" y="726"/>
                  </a:lnTo>
                  <a:lnTo>
                    <a:pt x="4255" y="734"/>
                  </a:lnTo>
                  <a:lnTo>
                    <a:pt x="4255" y="741"/>
                  </a:lnTo>
                  <a:lnTo>
                    <a:pt x="4263" y="741"/>
                  </a:lnTo>
                  <a:lnTo>
                    <a:pt x="4263" y="749"/>
                  </a:lnTo>
                  <a:lnTo>
                    <a:pt x="4263" y="757"/>
                  </a:lnTo>
                  <a:lnTo>
                    <a:pt x="4271" y="757"/>
                  </a:lnTo>
                  <a:lnTo>
                    <a:pt x="4271" y="764"/>
                  </a:lnTo>
                  <a:lnTo>
                    <a:pt x="4271" y="772"/>
                  </a:lnTo>
                  <a:lnTo>
                    <a:pt x="4278" y="780"/>
                  </a:lnTo>
                  <a:lnTo>
                    <a:pt x="4278" y="787"/>
                  </a:lnTo>
                  <a:lnTo>
                    <a:pt x="4278" y="795"/>
                  </a:lnTo>
                  <a:lnTo>
                    <a:pt x="4286" y="795"/>
                  </a:lnTo>
                  <a:lnTo>
                    <a:pt x="4286" y="802"/>
                  </a:lnTo>
                  <a:lnTo>
                    <a:pt x="4286" y="810"/>
                  </a:lnTo>
                  <a:lnTo>
                    <a:pt x="4294" y="810"/>
                  </a:lnTo>
                  <a:lnTo>
                    <a:pt x="4294" y="818"/>
                  </a:lnTo>
                  <a:lnTo>
                    <a:pt x="4294" y="825"/>
                  </a:lnTo>
                  <a:lnTo>
                    <a:pt x="4301" y="833"/>
                  </a:lnTo>
                  <a:lnTo>
                    <a:pt x="4301" y="841"/>
                  </a:lnTo>
                  <a:lnTo>
                    <a:pt x="4301" y="848"/>
                  </a:lnTo>
                  <a:lnTo>
                    <a:pt x="4309" y="848"/>
                  </a:lnTo>
                  <a:lnTo>
                    <a:pt x="4309" y="856"/>
                  </a:lnTo>
                  <a:lnTo>
                    <a:pt x="4309" y="864"/>
                  </a:lnTo>
                  <a:lnTo>
                    <a:pt x="4317" y="864"/>
                  </a:lnTo>
                  <a:lnTo>
                    <a:pt x="4317" y="871"/>
                  </a:lnTo>
                  <a:lnTo>
                    <a:pt x="4317" y="879"/>
                  </a:lnTo>
                  <a:lnTo>
                    <a:pt x="4324" y="886"/>
                  </a:lnTo>
                  <a:lnTo>
                    <a:pt x="4324" y="894"/>
                  </a:lnTo>
                  <a:lnTo>
                    <a:pt x="4324" y="902"/>
                  </a:lnTo>
                  <a:lnTo>
                    <a:pt x="4332" y="902"/>
                  </a:lnTo>
                  <a:lnTo>
                    <a:pt x="4332" y="909"/>
                  </a:lnTo>
                  <a:lnTo>
                    <a:pt x="4332" y="917"/>
                  </a:lnTo>
                  <a:lnTo>
                    <a:pt x="4340" y="925"/>
                  </a:lnTo>
                  <a:lnTo>
                    <a:pt x="4340" y="932"/>
                  </a:lnTo>
                  <a:lnTo>
                    <a:pt x="4340" y="940"/>
                  </a:lnTo>
                  <a:lnTo>
                    <a:pt x="4347" y="940"/>
                  </a:lnTo>
                  <a:lnTo>
                    <a:pt x="4347" y="948"/>
                  </a:lnTo>
                  <a:lnTo>
                    <a:pt x="4347" y="955"/>
                  </a:lnTo>
                  <a:lnTo>
                    <a:pt x="4355" y="955"/>
                  </a:lnTo>
                  <a:lnTo>
                    <a:pt x="4355" y="963"/>
                  </a:lnTo>
                  <a:lnTo>
                    <a:pt x="4355" y="971"/>
                  </a:lnTo>
                  <a:lnTo>
                    <a:pt x="4362" y="978"/>
                  </a:lnTo>
                  <a:lnTo>
                    <a:pt x="4362" y="986"/>
                  </a:lnTo>
                  <a:lnTo>
                    <a:pt x="4362" y="993"/>
                  </a:lnTo>
                  <a:lnTo>
                    <a:pt x="4370" y="993"/>
                  </a:lnTo>
                  <a:lnTo>
                    <a:pt x="4370" y="1001"/>
                  </a:lnTo>
                  <a:lnTo>
                    <a:pt x="4370" y="1009"/>
                  </a:lnTo>
                  <a:lnTo>
                    <a:pt x="4378" y="1016"/>
                  </a:lnTo>
                  <a:lnTo>
                    <a:pt x="4378" y="1024"/>
                  </a:lnTo>
                  <a:lnTo>
                    <a:pt x="4385" y="1024"/>
                  </a:lnTo>
                  <a:lnTo>
                    <a:pt x="4385" y="1016"/>
                  </a:lnTo>
                  <a:lnTo>
                    <a:pt x="4393" y="1016"/>
                  </a:lnTo>
                  <a:lnTo>
                    <a:pt x="4393" y="1009"/>
                  </a:lnTo>
                  <a:lnTo>
                    <a:pt x="4393" y="1001"/>
                  </a:lnTo>
                  <a:lnTo>
                    <a:pt x="4401" y="1001"/>
                  </a:lnTo>
                  <a:lnTo>
                    <a:pt x="4401" y="993"/>
                  </a:lnTo>
                  <a:lnTo>
                    <a:pt x="4401" y="986"/>
                  </a:lnTo>
                  <a:lnTo>
                    <a:pt x="4401" y="978"/>
                  </a:lnTo>
                  <a:lnTo>
                    <a:pt x="4408" y="971"/>
                  </a:lnTo>
                  <a:lnTo>
                    <a:pt x="4408" y="963"/>
                  </a:lnTo>
                  <a:lnTo>
                    <a:pt x="4408" y="955"/>
                  </a:lnTo>
                  <a:lnTo>
                    <a:pt x="4416" y="948"/>
                  </a:lnTo>
                  <a:lnTo>
                    <a:pt x="4416" y="940"/>
                  </a:lnTo>
                  <a:lnTo>
                    <a:pt x="4416" y="932"/>
                  </a:lnTo>
                  <a:lnTo>
                    <a:pt x="4424" y="925"/>
                  </a:lnTo>
                  <a:lnTo>
                    <a:pt x="4424" y="917"/>
                  </a:lnTo>
                  <a:lnTo>
                    <a:pt x="4424" y="909"/>
                  </a:lnTo>
                  <a:lnTo>
                    <a:pt x="4431" y="909"/>
                  </a:lnTo>
                  <a:lnTo>
                    <a:pt x="4431" y="902"/>
                  </a:lnTo>
                  <a:lnTo>
                    <a:pt x="4431" y="894"/>
                  </a:lnTo>
                  <a:lnTo>
                    <a:pt x="4431" y="886"/>
                  </a:lnTo>
                  <a:lnTo>
                    <a:pt x="4439" y="886"/>
                  </a:lnTo>
                  <a:lnTo>
                    <a:pt x="4439" y="879"/>
                  </a:lnTo>
                  <a:lnTo>
                    <a:pt x="4439" y="871"/>
                  </a:lnTo>
                  <a:lnTo>
                    <a:pt x="4447" y="871"/>
                  </a:lnTo>
                  <a:lnTo>
                    <a:pt x="4447" y="864"/>
                  </a:lnTo>
                  <a:lnTo>
                    <a:pt x="4447" y="856"/>
                  </a:lnTo>
                  <a:lnTo>
                    <a:pt x="4447" y="848"/>
                  </a:lnTo>
                  <a:lnTo>
                    <a:pt x="4454" y="848"/>
                  </a:lnTo>
                  <a:lnTo>
                    <a:pt x="4454" y="841"/>
                  </a:lnTo>
                  <a:lnTo>
                    <a:pt x="4454" y="833"/>
                  </a:lnTo>
                  <a:lnTo>
                    <a:pt x="4462" y="833"/>
                  </a:lnTo>
                  <a:lnTo>
                    <a:pt x="4462" y="825"/>
                  </a:lnTo>
                  <a:lnTo>
                    <a:pt x="4462" y="818"/>
                  </a:lnTo>
                  <a:lnTo>
                    <a:pt x="4469" y="818"/>
                  </a:lnTo>
                  <a:lnTo>
                    <a:pt x="4469" y="810"/>
                  </a:lnTo>
                  <a:lnTo>
                    <a:pt x="4469" y="802"/>
                  </a:lnTo>
                  <a:lnTo>
                    <a:pt x="4477" y="802"/>
                  </a:lnTo>
                  <a:lnTo>
                    <a:pt x="4477" y="795"/>
                  </a:lnTo>
                  <a:lnTo>
                    <a:pt x="4477" y="787"/>
                  </a:lnTo>
                  <a:lnTo>
                    <a:pt x="4485" y="787"/>
                  </a:lnTo>
                  <a:lnTo>
                    <a:pt x="4485" y="780"/>
                  </a:lnTo>
                  <a:lnTo>
                    <a:pt x="4485" y="772"/>
                  </a:lnTo>
                  <a:lnTo>
                    <a:pt x="4492" y="772"/>
                  </a:lnTo>
                  <a:lnTo>
                    <a:pt x="4492" y="764"/>
                  </a:lnTo>
                  <a:lnTo>
                    <a:pt x="4492" y="757"/>
                  </a:lnTo>
                  <a:lnTo>
                    <a:pt x="4500" y="757"/>
                  </a:lnTo>
                  <a:lnTo>
                    <a:pt x="4500" y="749"/>
                  </a:lnTo>
                  <a:lnTo>
                    <a:pt x="4508" y="749"/>
                  </a:lnTo>
                  <a:lnTo>
                    <a:pt x="4508" y="741"/>
                  </a:lnTo>
                  <a:lnTo>
                    <a:pt x="4508" y="734"/>
                  </a:lnTo>
                  <a:lnTo>
                    <a:pt x="4515" y="734"/>
                  </a:lnTo>
                  <a:lnTo>
                    <a:pt x="4515" y="726"/>
                  </a:lnTo>
                  <a:lnTo>
                    <a:pt x="4523" y="726"/>
                  </a:lnTo>
                  <a:lnTo>
                    <a:pt x="4523" y="718"/>
                  </a:lnTo>
                  <a:lnTo>
                    <a:pt x="4531" y="718"/>
                  </a:lnTo>
                  <a:lnTo>
                    <a:pt x="4531" y="711"/>
                  </a:lnTo>
                  <a:lnTo>
                    <a:pt x="4538" y="711"/>
                  </a:lnTo>
                  <a:lnTo>
                    <a:pt x="4538" y="718"/>
                  </a:lnTo>
                  <a:lnTo>
                    <a:pt x="4546" y="718"/>
                  </a:lnTo>
                  <a:lnTo>
                    <a:pt x="4553" y="718"/>
                  </a:lnTo>
                  <a:lnTo>
                    <a:pt x="4561" y="726"/>
                  </a:lnTo>
                  <a:lnTo>
                    <a:pt x="4569" y="726"/>
                  </a:lnTo>
                  <a:lnTo>
                    <a:pt x="4576" y="726"/>
                  </a:lnTo>
                  <a:lnTo>
                    <a:pt x="4576" y="734"/>
                  </a:lnTo>
                  <a:lnTo>
                    <a:pt x="4584" y="734"/>
                  </a:lnTo>
                  <a:lnTo>
                    <a:pt x="4592" y="734"/>
                  </a:lnTo>
                  <a:lnTo>
                    <a:pt x="4599" y="734"/>
                  </a:lnTo>
                  <a:lnTo>
                    <a:pt x="4599" y="741"/>
                  </a:lnTo>
                  <a:lnTo>
                    <a:pt x="4607" y="741"/>
                  </a:lnTo>
                  <a:lnTo>
                    <a:pt x="4615" y="741"/>
                  </a:lnTo>
                  <a:lnTo>
                    <a:pt x="4622" y="741"/>
                  </a:lnTo>
                  <a:lnTo>
                    <a:pt x="4622" y="749"/>
                  </a:lnTo>
                  <a:lnTo>
                    <a:pt x="4630" y="749"/>
                  </a:lnTo>
                  <a:lnTo>
                    <a:pt x="4638" y="749"/>
                  </a:lnTo>
                  <a:lnTo>
                    <a:pt x="4645" y="749"/>
                  </a:lnTo>
                  <a:lnTo>
                    <a:pt x="4645" y="757"/>
                  </a:lnTo>
                  <a:lnTo>
                    <a:pt x="4653" y="757"/>
                  </a:lnTo>
                  <a:lnTo>
                    <a:pt x="4660" y="757"/>
                  </a:lnTo>
                  <a:lnTo>
                    <a:pt x="4668" y="757"/>
                  </a:lnTo>
                  <a:lnTo>
                    <a:pt x="4668" y="749"/>
                  </a:lnTo>
                  <a:lnTo>
                    <a:pt x="4676" y="749"/>
                  </a:lnTo>
                  <a:lnTo>
                    <a:pt x="4676" y="741"/>
                  </a:lnTo>
                  <a:lnTo>
                    <a:pt x="4683" y="741"/>
                  </a:lnTo>
                  <a:lnTo>
                    <a:pt x="4683" y="734"/>
                  </a:lnTo>
                  <a:lnTo>
                    <a:pt x="4683" y="726"/>
                  </a:lnTo>
                  <a:lnTo>
                    <a:pt x="4691" y="726"/>
                  </a:lnTo>
                  <a:lnTo>
                    <a:pt x="4691" y="718"/>
                  </a:lnTo>
                  <a:lnTo>
                    <a:pt x="4691" y="711"/>
                  </a:lnTo>
                  <a:lnTo>
                    <a:pt x="4699" y="711"/>
                  </a:lnTo>
                  <a:lnTo>
                    <a:pt x="4699" y="703"/>
                  </a:lnTo>
                  <a:lnTo>
                    <a:pt x="4699" y="695"/>
                  </a:lnTo>
                  <a:lnTo>
                    <a:pt x="4706" y="695"/>
                  </a:lnTo>
                  <a:lnTo>
                    <a:pt x="4706" y="688"/>
                  </a:lnTo>
                  <a:lnTo>
                    <a:pt x="4706" y="680"/>
                  </a:lnTo>
                  <a:lnTo>
                    <a:pt x="4714" y="680"/>
                  </a:lnTo>
                  <a:lnTo>
                    <a:pt x="4714" y="673"/>
                  </a:lnTo>
                  <a:lnTo>
                    <a:pt x="4714" y="665"/>
                  </a:lnTo>
                  <a:lnTo>
                    <a:pt x="4722" y="665"/>
                  </a:lnTo>
                  <a:lnTo>
                    <a:pt x="4722" y="657"/>
                  </a:lnTo>
                  <a:lnTo>
                    <a:pt x="4729" y="657"/>
                  </a:lnTo>
                  <a:lnTo>
                    <a:pt x="4729" y="650"/>
                  </a:lnTo>
                  <a:lnTo>
                    <a:pt x="4729" y="642"/>
                  </a:lnTo>
                  <a:lnTo>
                    <a:pt x="4737" y="642"/>
                  </a:lnTo>
                  <a:lnTo>
                    <a:pt x="4737" y="634"/>
                  </a:lnTo>
                  <a:lnTo>
                    <a:pt x="4744" y="634"/>
                  </a:lnTo>
                  <a:lnTo>
                    <a:pt x="4744" y="627"/>
                  </a:lnTo>
                  <a:lnTo>
                    <a:pt x="4752" y="627"/>
                  </a:lnTo>
                  <a:lnTo>
                    <a:pt x="4752" y="619"/>
                  </a:lnTo>
                  <a:lnTo>
                    <a:pt x="4760" y="619"/>
                  </a:lnTo>
                  <a:lnTo>
                    <a:pt x="4760" y="611"/>
                  </a:lnTo>
                  <a:lnTo>
                    <a:pt x="4767" y="611"/>
                  </a:lnTo>
                  <a:lnTo>
                    <a:pt x="4767" y="604"/>
                  </a:lnTo>
                  <a:lnTo>
                    <a:pt x="4775" y="604"/>
                  </a:lnTo>
                  <a:lnTo>
                    <a:pt x="4783" y="604"/>
                  </a:lnTo>
                  <a:lnTo>
                    <a:pt x="4783" y="596"/>
                  </a:lnTo>
                  <a:lnTo>
                    <a:pt x="4790" y="596"/>
                  </a:lnTo>
                  <a:lnTo>
                    <a:pt x="4798" y="596"/>
                  </a:lnTo>
                  <a:lnTo>
                    <a:pt x="4798" y="588"/>
                  </a:lnTo>
                  <a:lnTo>
                    <a:pt x="4806" y="588"/>
                  </a:lnTo>
                  <a:lnTo>
                    <a:pt x="4813" y="588"/>
                  </a:lnTo>
                  <a:lnTo>
                    <a:pt x="4821" y="588"/>
                  </a:lnTo>
                  <a:lnTo>
                    <a:pt x="4829" y="588"/>
                  </a:lnTo>
                  <a:lnTo>
                    <a:pt x="4836" y="588"/>
                  </a:lnTo>
                  <a:lnTo>
                    <a:pt x="4844" y="588"/>
                  </a:lnTo>
                  <a:lnTo>
                    <a:pt x="4851" y="588"/>
                  </a:lnTo>
                  <a:lnTo>
                    <a:pt x="4859" y="588"/>
                  </a:lnTo>
                  <a:lnTo>
                    <a:pt x="4867" y="588"/>
                  </a:lnTo>
                  <a:lnTo>
                    <a:pt x="4874" y="588"/>
                  </a:lnTo>
                  <a:lnTo>
                    <a:pt x="4882" y="588"/>
                  </a:lnTo>
                  <a:lnTo>
                    <a:pt x="4890" y="588"/>
                  </a:lnTo>
                  <a:lnTo>
                    <a:pt x="4897" y="588"/>
                  </a:lnTo>
                  <a:lnTo>
                    <a:pt x="4905" y="588"/>
                  </a:lnTo>
                  <a:lnTo>
                    <a:pt x="4913" y="588"/>
                  </a:lnTo>
                  <a:lnTo>
                    <a:pt x="4920" y="588"/>
                  </a:lnTo>
                  <a:lnTo>
                    <a:pt x="4928" y="588"/>
                  </a:lnTo>
                  <a:lnTo>
                    <a:pt x="4936" y="588"/>
                  </a:lnTo>
                  <a:lnTo>
                    <a:pt x="4943" y="588"/>
                  </a:lnTo>
                  <a:lnTo>
                    <a:pt x="4951" y="588"/>
                  </a:lnTo>
                  <a:lnTo>
                    <a:pt x="4958" y="588"/>
                  </a:lnTo>
                  <a:lnTo>
                    <a:pt x="4966" y="588"/>
                  </a:lnTo>
                  <a:lnTo>
                    <a:pt x="4966" y="581"/>
                  </a:lnTo>
                  <a:lnTo>
                    <a:pt x="4974" y="581"/>
                  </a:lnTo>
                  <a:lnTo>
                    <a:pt x="4981" y="581"/>
                  </a:lnTo>
                  <a:lnTo>
                    <a:pt x="4981" y="573"/>
                  </a:lnTo>
                  <a:lnTo>
                    <a:pt x="4989" y="573"/>
                  </a:lnTo>
                  <a:lnTo>
                    <a:pt x="4997" y="566"/>
                  </a:lnTo>
                  <a:lnTo>
                    <a:pt x="5004" y="566"/>
                  </a:lnTo>
                  <a:lnTo>
                    <a:pt x="5004" y="558"/>
                  </a:lnTo>
                  <a:lnTo>
                    <a:pt x="5012" y="558"/>
                  </a:lnTo>
                  <a:lnTo>
                    <a:pt x="5020" y="558"/>
                  </a:lnTo>
                  <a:lnTo>
                    <a:pt x="5020" y="550"/>
                  </a:lnTo>
                  <a:lnTo>
                    <a:pt x="5027" y="550"/>
                  </a:lnTo>
                  <a:lnTo>
                    <a:pt x="5035" y="550"/>
                  </a:lnTo>
                  <a:lnTo>
                    <a:pt x="5035" y="543"/>
                  </a:lnTo>
                  <a:lnTo>
                    <a:pt x="5042" y="543"/>
                  </a:lnTo>
                  <a:lnTo>
                    <a:pt x="5050" y="535"/>
                  </a:lnTo>
                  <a:lnTo>
                    <a:pt x="5058" y="535"/>
                  </a:lnTo>
                  <a:lnTo>
                    <a:pt x="5065" y="535"/>
                  </a:lnTo>
                  <a:lnTo>
                    <a:pt x="5065" y="527"/>
                  </a:lnTo>
                  <a:lnTo>
                    <a:pt x="5073" y="527"/>
                  </a:lnTo>
                  <a:lnTo>
                    <a:pt x="5081" y="527"/>
                  </a:lnTo>
                </a:path>
              </a:pathLst>
            </a:custGeom>
            <a:noFill/>
            <a:ln w="15875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746" name="Rectangle 305"/>
            <p:cNvSpPr>
              <a:spLocks noChangeArrowheads="1"/>
            </p:cNvSpPr>
            <p:nvPr/>
          </p:nvSpPr>
          <p:spPr bwMode="auto">
            <a:xfrm>
              <a:off x="1665" y="3641"/>
              <a:ext cx="374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b="1">
                  <a:solidFill>
                    <a:srgbClr val="0000FF"/>
                  </a:solidFill>
                  <a:latin typeface="Arial" charset="0"/>
                </a:rPr>
                <a:t>DISP_X</a:t>
              </a:r>
              <a:endParaRPr lang="en-US"/>
            </a:p>
          </p:txBody>
        </p:sp>
        <p:sp>
          <p:nvSpPr>
            <p:cNvPr id="71747" name="Freeform 306"/>
            <p:cNvSpPr>
              <a:spLocks/>
            </p:cNvSpPr>
            <p:nvPr/>
          </p:nvSpPr>
          <p:spPr bwMode="auto">
            <a:xfrm>
              <a:off x="305" y="3022"/>
              <a:ext cx="5081" cy="1"/>
            </a:xfrm>
            <a:custGeom>
              <a:avLst/>
              <a:gdLst>
                <a:gd name="T0" fmla="*/ 76 w 5081"/>
                <a:gd name="T1" fmla="*/ 0 h 1"/>
                <a:gd name="T2" fmla="*/ 160 w 5081"/>
                <a:gd name="T3" fmla="*/ 0 h 1"/>
                <a:gd name="T4" fmla="*/ 237 w 5081"/>
                <a:gd name="T5" fmla="*/ 0 h 1"/>
                <a:gd name="T6" fmla="*/ 321 w 5081"/>
                <a:gd name="T7" fmla="*/ 0 h 1"/>
                <a:gd name="T8" fmla="*/ 397 w 5081"/>
                <a:gd name="T9" fmla="*/ 0 h 1"/>
                <a:gd name="T10" fmla="*/ 481 w 5081"/>
                <a:gd name="T11" fmla="*/ 0 h 1"/>
                <a:gd name="T12" fmla="*/ 557 w 5081"/>
                <a:gd name="T13" fmla="*/ 0 h 1"/>
                <a:gd name="T14" fmla="*/ 641 w 5081"/>
                <a:gd name="T15" fmla="*/ 0 h 1"/>
                <a:gd name="T16" fmla="*/ 718 w 5081"/>
                <a:gd name="T17" fmla="*/ 0 h 1"/>
                <a:gd name="T18" fmla="*/ 802 w 5081"/>
                <a:gd name="T19" fmla="*/ 0 h 1"/>
                <a:gd name="T20" fmla="*/ 878 w 5081"/>
                <a:gd name="T21" fmla="*/ 0 h 1"/>
                <a:gd name="T22" fmla="*/ 962 w 5081"/>
                <a:gd name="T23" fmla="*/ 0 h 1"/>
                <a:gd name="T24" fmla="*/ 1039 w 5081"/>
                <a:gd name="T25" fmla="*/ 0 h 1"/>
                <a:gd name="T26" fmla="*/ 1123 w 5081"/>
                <a:gd name="T27" fmla="*/ 0 h 1"/>
                <a:gd name="T28" fmla="*/ 1199 w 5081"/>
                <a:gd name="T29" fmla="*/ 0 h 1"/>
                <a:gd name="T30" fmla="*/ 1283 w 5081"/>
                <a:gd name="T31" fmla="*/ 0 h 1"/>
                <a:gd name="T32" fmla="*/ 1360 w 5081"/>
                <a:gd name="T33" fmla="*/ 0 h 1"/>
                <a:gd name="T34" fmla="*/ 1444 w 5081"/>
                <a:gd name="T35" fmla="*/ 0 h 1"/>
                <a:gd name="T36" fmla="*/ 1520 w 5081"/>
                <a:gd name="T37" fmla="*/ 0 h 1"/>
                <a:gd name="T38" fmla="*/ 1604 w 5081"/>
                <a:gd name="T39" fmla="*/ 0 h 1"/>
                <a:gd name="T40" fmla="*/ 1681 w 5081"/>
                <a:gd name="T41" fmla="*/ 0 h 1"/>
                <a:gd name="T42" fmla="*/ 1765 w 5081"/>
                <a:gd name="T43" fmla="*/ 0 h 1"/>
                <a:gd name="T44" fmla="*/ 1841 w 5081"/>
                <a:gd name="T45" fmla="*/ 0 h 1"/>
                <a:gd name="T46" fmla="*/ 1925 w 5081"/>
                <a:gd name="T47" fmla="*/ 0 h 1"/>
                <a:gd name="T48" fmla="*/ 2009 w 5081"/>
                <a:gd name="T49" fmla="*/ 0 h 1"/>
                <a:gd name="T50" fmla="*/ 2086 w 5081"/>
                <a:gd name="T51" fmla="*/ 0 h 1"/>
                <a:gd name="T52" fmla="*/ 2170 w 5081"/>
                <a:gd name="T53" fmla="*/ 0 h 1"/>
                <a:gd name="T54" fmla="*/ 2246 w 5081"/>
                <a:gd name="T55" fmla="*/ 0 h 1"/>
                <a:gd name="T56" fmla="*/ 2330 w 5081"/>
                <a:gd name="T57" fmla="*/ 0 h 1"/>
                <a:gd name="T58" fmla="*/ 2406 w 5081"/>
                <a:gd name="T59" fmla="*/ 0 h 1"/>
                <a:gd name="T60" fmla="*/ 2491 w 5081"/>
                <a:gd name="T61" fmla="*/ 0 h 1"/>
                <a:gd name="T62" fmla="*/ 2567 w 5081"/>
                <a:gd name="T63" fmla="*/ 0 h 1"/>
                <a:gd name="T64" fmla="*/ 2651 w 5081"/>
                <a:gd name="T65" fmla="*/ 0 h 1"/>
                <a:gd name="T66" fmla="*/ 2727 w 5081"/>
                <a:gd name="T67" fmla="*/ 0 h 1"/>
                <a:gd name="T68" fmla="*/ 2811 w 5081"/>
                <a:gd name="T69" fmla="*/ 0 h 1"/>
                <a:gd name="T70" fmla="*/ 2888 w 5081"/>
                <a:gd name="T71" fmla="*/ 0 h 1"/>
                <a:gd name="T72" fmla="*/ 2972 w 5081"/>
                <a:gd name="T73" fmla="*/ 0 h 1"/>
                <a:gd name="T74" fmla="*/ 3048 w 5081"/>
                <a:gd name="T75" fmla="*/ 0 h 1"/>
                <a:gd name="T76" fmla="*/ 3132 w 5081"/>
                <a:gd name="T77" fmla="*/ 0 h 1"/>
                <a:gd name="T78" fmla="*/ 3209 w 5081"/>
                <a:gd name="T79" fmla="*/ 0 h 1"/>
                <a:gd name="T80" fmla="*/ 3293 w 5081"/>
                <a:gd name="T81" fmla="*/ 0 h 1"/>
                <a:gd name="T82" fmla="*/ 3369 w 5081"/>
                <a:gd name="T83" fmla="*/ 0 h 1"/>
                <a:gd name="T84" fmla="*/ 3453 w 5081"/>
                <a:gd name="T85" fmla="*/ 0 h 1"/>
                <a:gd name="T86" fmla="*/ 3537 w 5081"/>
                <a:gd name="T87" fmla="*/ 0 h 1"/>
                <a:gd name="T88" fmla="*/ 3614 w 5081"/>
                <a:gd name="T89" fmla="*/ 0 h 1"/>
                <a:gd name="T90" fmla="*/ 3698 w 5081"/>
                <a:gd name="T91" fmla="*/ 0 h 1"/>
                <a:gd name="T92" fmla="*/ 3774 w 5081"/>
                <a:gd name="T93" fmla="*/ 0 h 1"/>
                <a:gd name="T94" fmla="*/ 3858 w 5081"/>
                <a:gd name="T95" fmla="*/ 0 h 1"/>
                <a:gd name="T96" fmla="*/ 3935 w 5081"/>
                <a:gd name="T97" fmla="*/ 0 h 1"/>
                <a:gd name="T98" fmla="*/ 4019 w 5081"/>
                <a:gd name="T99" fmla="*/ 0 h 1"/>
                <a:gd name="T100" fmla="*/ 4095 w 5081"/>
                <a:gd name="T101" fmla="*/ 0 h 1"/>
                <a:gd name="T102" fmla="*/ 4179 w 5081"/>
                <a:gd name="T103" fmla="*/ 0 h 1"/>
                <a:gd name="T104" fmla="*/ 4255 w 5081"/>
                <a:gd name="T105" fmla="*/ 0 h 1"/>
                <a:gd name="T106" fmla="*/ 4340 w 5081"/>
                <a:gd name="T107" fmla="*/ 0 h 1"/>
                <a:gd name="T108" fmla="*/ 4416 w 5081"/>
                <a:gd name="T109" fmla="*/ 0 h 1"/>
                <a:gd name="T110" fmla="*/ 4500 w 5081"/>
                <a:gd name="T111" fmla="*/ 0 h 1"/>
                <a:gd name="T112" fmla="*/ 4576 w 5081"/>
                <a:gd name="T113" fmla="*/ 0 h 1"/>
                <a:gd name="T114" fmla="*/ 4660 w 5081"/>
                <a:gd name="T115" fmla="*/ 0 h 1"/>
                <a:gd name="T116" fmla="*/ 4737 w 5081"/>
                <a:gd name="T117" fmla="*/ 0 h 1"/>
                <a:gd name="T118" fmla="*/ 4821 w 5081"/>
                <a:gd name="T119" fmla="*/ 0 h 1"/>
                <a:gd name="T120" fmla="*/ 4897 w 5081"/>
                <a:gd name="T121" fmla="*/ 0 h 1"/>
                <a:gd name="T122" fmla="*/ 4981 w 5081"/>
                <a:gd name="T123" fmla="*/ 0 h 1"/>
                <a:gd name="T124" fmla="*/ 5058 w 5081"/>
                <a:gd name="T125" fmla="*/ 0 h 1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  <a:gd name="T189" fmla="*/ 0 w 5081"/>
                <a:gd name="T190" fmla="*/ 0 h 1"/>
                <a:gd name="T191" fmla="*/ 5081 w 5081"/>
                <a:gd name="T192" fmla="*/ 1 h 1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T189" t="T190" r="T191" b="T192"/>
              <a:pathLst>
                <a:path w="5081" h="1">
                  <a:moveTo>
                    <a:pt x="0" y="0"/>
                  </a:moveTo>
                  <a:lnTo>
                    <a:pt x="0" y="0"/>
                  </a:lnTo>
                  <a:lnTo>
                    <a:pt x="7" y="0"/>
                  </a:lnTo>
                  <a:lnTo>
                    <a:pt x="15" y="0"/>
                  </a:lnTo>
                  <a:lnTo>
                    <a:pt x="23" y="0"/>
                  </a:lnTo>
                  <a:lnTo>
                    <a:pt x="30" y="0"/>
                  </a:lnTo>
                  <a:lnTo>
                    <a:pt x="38" y="0"/>
                  </a:lnTo>
                  <a:lnTo>
                    <a:pt x="46" y="0"/>
                  </a:lnTo>
                  <a:lnTo>
                    <a:pt x="53" y="0"/>
                  </a:lnTo>
                  <a:lnTo>
                    <a:pt x="61" y="0"/>
                  </a:lnTo>
                  <a:lnTo>
                    <a:pt x="68" y="0"/>
                  </a:lnTo>
                  <a:lnTo>
                    <a:pt x="76" y="0"/>
                  </a:lnTo>
                  <a:lnTo>
                    <a:pt x="84" y="0"/>
                  </a:lnTo>
                  <a:lnTo>
                    <a:pt x="91" y="0"/>
                  </a:lnTo>
                  <a:lnTo>
                    <a:pt x="99" y="0"/>
                  </a:lnTo>
                  <a:lnTo>
                    <a:pt x="107" y="0"/>
                  </a:lnTo>
                  <a:lnTo>
                    <a:pt x="114" y="0"/>
                  </a:lnTo>
                  <a:lnTo>
                    <a:pt x="122" y="0"/>
                  </a:lnTo>
                  <a:lnTo>
                    <a:pt x="130" y="0"/>
                  </a:lnTo>
                  <a:lnTo>
                    <a:pt x="137" y="0"/>
                  </a:lnTo>
                  <a:lnTo>
                    <a:pt x="145" y="0"/>
                  </a:lnTo>
                  <a:lnTo>
                    <a:pt x="152" y="0"/>
                  </a:lnTo>
                  <a:lnTo>
                    <a:pt x="160" y="0"/>
                  </a:lnTo>
                  <a:lnTo>
                    <a:pt x="168" y="0"/>
                  </a:lnTo>
                  <a:lnTo>
                    <a:pt x="175" y="0"/>
                  </a:lnTo>
                  <a:lnTo>
                    <a:pt x="183" y="0"/>
                  </a:lnTo>
                  <a:lnTo>
                    <a:pt x="191" y="0"/>
                  </a:lnTo>
                  <a:lnTo>
                    <a:pt x="198" y="0"/>
                  </a:lnTo>
                  <a:lnTo>
                    <a:pt x="206" y="0"/>
                  </a:lnTo>
                  <a:lnTo>
                    <a:pt x="214" y="0"/>
                  </a:lnTo>
                  <a:lnTo>
                    <a:pt x="221" y="0"/>
                  </a:lnTo>
                  <a:lnTo>
                    <a:pt x="229" y="0"/>
                  </a:lnTo>
                  <a:lnTo>
                    <a:pt x="237" y="0"/>
                  </a:lnTo>
                  <a:lnTo>
                    <a:pt x="244" y="0"/>
                  </a:lnTo>
                  <a:lnTo>
                    <a:pt x="252" y="0"/>
                  </a:lnTo>
                  <a:lnTo>
                    <a:pt x="259" y="0"/>
                  </a:lnTo>
                  <a:lnTo>
                    <a:pt x="267" y="0"/>
                  </a:lnTo>
                  <a:lnTo>
                    <a:pt x="275" y="0"/>
                  </a:lnTo>
                  <a:lnTo>
                    <a:pt x="282" y="0"/>
                  </a:lnTo>
                  <a:lnTo>
                    <a:pt x="290" y="0"/>
                  </a:lnTo>
                  <a:lnTo>
                    <a:pt x="298" y="0"/>
                  </a:lnTo>
                  <a:lnTo>
                    <a:pt x="305" y="0"/>
                  </a:lnTo>
                  <a:lnTo>
                    <a:pt x="313" y="0"/>
                  </a:lnTo>
                  <a:lnTo>
                    <a:pt x="321" y="0"/>
                  </a:lnTo>
                  <a:lnTo>
                    <a:pt x="328" y="0"/>
                  </a:lnTo>
                  <a:lnTo>
                    <a:pt x="336" y="0"/>
                  </a:lnTo>
                  <a:lnTo>
                    <a:pt x="344" y="0"/>
                  </a:lnTo>
                  <a:lnTo>
                    <a:pt x="351" y="0"/>
                  </a:lnTo>
                  <a:lnTo>
                    <a:pt x="359" y="0"/>
                  </a:lnTo>
                  <a:lnTo>
                    <a:pt x="366" y="0"/>
                  </a:lnTo>
                  <a:lnTo>
                    <a:pt x="374" y="0"/>
                  </a:lnTo>
                  <a:lnTo>
                    <a:pt x="382" y="0"/>
                  </a:lnTo>
                  <a:lnTo>
                    <a:pt x="389" y="0"/>
                  </a:lnTo>
                  <a:lnTo>
                    <a:pt x="397" y="0"/>
                  </a:lnTo>
                  <a:lnTo>
                    <a:pt x="405" y="0"/>
                  </a:lnTo>
                  <a:lnTo>
                    <a:pt x="412" y="0"/>
                  </a:lnTo>
                  <a:lnTo>
                    <a:pt x="420" y="0"/>
                  </a:lnTo>
                  <a:lnTo>
                    <a:pt x="428" y="0"/>
                  </a:lnTo>
                  <a:lnTo>
                    <a:pt x="435" y="0"/>
                  </a:lnTo>
                  <a:lnTo>
                    <a:pt x="443" y="0"/>
                  </a:lnTo>
                  <a:lnTo>
                    <a:pt x="450" y="0"/>
                  </a:lnTo>
                  <a:lnTo>
                    <a:pt x="458" y="0"/>
                  </a:lnTo>
                  <a:lnTo>
                    <a:pt x="466" y="0"/>
                  </a:lnTo>
                  <a:lnTo>
                    <a:pt x="473" y="0"/>
                  </a:lnTo>
                  <a:lnTo>
                    <a:pt x="481" y="0"/>
                  </a:lnTo>
                  <a:lnTo>
                    <a:pt x="489" y="0"/>
                  </a:lnTo>
                  <a:lnTo>
                    <a:pt x="496" y="0"/>
                  </a:lnTo>
                  <a:lnTo>
                    <a:pt x="504" y="0"/>
                  </a:lnTo>
                  <a:lnTo>
                    <a:pt x="512" y="0"/>
                  </a:lnTo>
                  <a:lnTo>
                    <a:pt x="519" y="0"/>
                  </a:lnTo>
                  <a:lnTo>
                    <a:pt x="527" y="0"/>
                  </a:lnTo>
                  <a:lnTo>
                    <a:pt x="535" y="0"/>
                  </a:lnTo>
                  <a:lnTo>
                    <a:pt x="542" y="0"/>
                  </a:lnTo>
                  <a:lnTo>
                    <a:pt x="550" y="0"/>
                  </a:lnTo>
                  <a:lnTo>
                    <a:pt x="557" y="0"/>
                  </a:lnTo>
                  <a:lnTo>
                    <a:pt x="565" y="0"/>
                  </a:lnTo>
                  <a:lnTo>
                    <a:pt x="573" y="0"/>
                  </a:lnTo>
                  <a:lnTo>
                    <a:pt x="580" y="0"/>
                  </a:lnTo>
                  <a:lnTo>
                    <a:pt x="588" y="0"/>
                  </a:lnTo>
                  <a:lnTo>
                    <a:pt x="596" y="0"/>
                  </a:lnTo>
                  <a:lnTo>
                    <a:pt x="603" y="0"/>
                  </a:lnTo>
                  <a:lnTo>
                    <a:pt x="611" y="0"/>
                  </a:lnTo>
                  <a:lnTo>
                    <a:pt x="619" y="0"/>
                  </a:lnTo>
                  <a:lnTo>
                    <a:pt x="626" y="0"/>
                  </a:lnTo>
                  <a:lnTo>
                    <a:pt x="634" y="0"/>
                  </a:lnTo>
                  <a:lnTo>
                    <a:pt x="641" y="0"/>
                  </a:lnTo>
                  <a:lnTo>
                    <a:pt x="649" y="0"/>
                  </a:lnTo>
                  <a:lnTo>
                    <a:pt x="657" y="0"/>
                  </a:lnTo>
                  <a:lnTo>
                    <a:pt x="664" y="0"/>
                  </a:lnTo>
                  <a:lnTo>
                    <a:pt x="672" y="0"/>
                  </a:lnTo>
                  <a:lnTo>
                    <a:pt x="680" y="0"/>
                  </a:lnTo>
                  <a:lnTo>
                    <a:pt x="687" y="0"/>
                  </a:lnTo>
                  <a:lnTo>
                    <a:pt x="695" y="0"/>
                  </a:lnTo>
                  <a:lnTo>
                    <a:pt x="703" y="0"/>
                  </a:lnTo>
                  <a:lnTo>
                    <a:pt x="710" y="0"/>
                  </a:lnTo>
                  <a:lnTo>
                    <a:pt x="718" y="0"/>
                  </a:lnTo>
                  <a:lnTo>
                    <a:pt x="726" y="0"/>
                  </a:lnTo>
                  <a:lnTo>
                    <a:pt x="733" y="0"/>
                  </a:lnTo>
                  <a:lnTo>
                    <a:pt x="741" y="0"/>
                  </a:lnTo>
                  <a:lnTo>
                    <a:pt x="748" y="0"/>
                  </a:lnTo>
                  <a:lnTo>
                    <a:pt x="756" y="0"/>
                  </a:lnTo>
                  <a:lnTo>
                    <a:pt x="764" y="0"/>
                  </a:lnTo>
                  <a:lnTo>
                    <a:pt x="771" y="0"/>
                  </a:lnTo>
                  <a:lnTo>
                    <a:pt x="779" y="0"/>
                  </a:lnTo>
                  <a:lnTo>
                    <a:pt x="787" y="0"/>
                  </a:lnTo>
                  <a:lnTo>
                    <a:pt x="794" y="0"/>
                  </a:lnTo>
                  <a:lnTo>
                    <a:pt x="802" y="0"/>
                  </a:lnTo>
                  <a:lnTo>
                    <a:pt x="810" y="0"/>
                  </a:lnTo>
                  <a:lnTo>
                    <a:pt x="817" y="0"/>
                  </a:lnTo>
                  <a:lnTo>
                    <a:pt x="825" y="0"/>
                  </a:lnTo>
                  <a:lnTo>
                    <a:pt x="833" y="0"/>
                  </a:lnTo>
                  <a:lnTo>
                    <a:pt x="840" y="0"/>
                  </a:lnTo>
                  <a:lnTo>
                    <a:pt x="848" y="0"/>
                  </a:lnTo>
                  <a:lnTo>
                    <a:pt x="855" y="0"/>
                  </a:lnTo>
                  <a:lnTo>
                    <a:pt x="863" y="0"/>
                  </a:lnTo>
                  <a:lnTo>
                    <a:pt x="871" y="0"/>
                  </a:lnTo>
                  <a:lnTo>
                    <a:pt x="878" y="0"/>
                  </a:lnTo>
                  <a:lnTo>
                    <a:pt x="886" y="0"/>
                  </a:lnTo>
                  <a:lnTo>
                    <a:pt x="894" y="0"/>
                  </a:lnTo>
                  <a:lnTo>
                    <a:pt x="901" y="0"/>
                  </a:lnTo>
                  <a:lnTo>
                    <a:pt x="909" y="0"/>
                  </a:lnTo>
                  <a:lnTo>
                    <a:pt x="917" y="0"/>
                  </a:lnTo>
                  <a:lnTo>
                    <a:pt x="924" y="0"/>
                  </a:lnTo>
                  <a:lnTo>
                    <a:pt x="932" y="0"/>
                  </a:lnTo>
                  <a:lnTo>
                    <a:pt x="939" y="0"/>
                  </a:lnTo>
                  <a:lnTo>
                    <a:pt x="947" y="0"/>
                  </a:lnTo>
                  <a:lnTo>
                    <a:pt x="955" y="0"/>
                  </a:lnTo>
                  <a:lnTo>
                    <a:pt x="962" y="0"/>
                  </a:lnTo>
                  <a:lnTo>
                    <a:pt x="970" y="0"/>
                  </a:lnTo>
                  <a:lnTo>
                    <a:pt x="978" y="0"/>
                  </a:lnTo>
                  <a:lnTo>
                    <a:pt x="985" y="0"/>
                  </a:lnTo>
                  <a:lnTo>
                    <a:pt x="993" y="0"/>
                  </a:lnTo>
                  <a:lnTo>
                    <a:pt x="1001" y="0"/>
                  </a:lnTo>
                  <a:lnTo>
                    <a:pt x="1008" y="0"/>
                  </a:lnTo>
                  <a:lnTo>
                    <a:pt x="1016" y="0"/>
                  </a:lnTo>
                  <a:lnTo>
                    <a:pt x="1024" y="0"/>
                  </a:lnTo>
                  <a:lnTo>
                    <a:pt x="1031" y="0"/>
                  </a:lnTo>
                  <a:lnTo>
                    <a:pt x="1039" y="0"/>
                  </a:lnTo>
                  <a:lnTo>
                    <a:pt x="1046" y="0"/>
                  </a:lnTo>
                  <a:lnTo>
                    <a:pt x="1054" y="0"/>
                  </a:lnTo>
                  <a:lnTo>
                    <a:pt x="1062" y="0"/>
                  </a:lnTo>
                  <a:lnTo>
                    <a:pt x="1069" y="0"/>
                  </a:lnTo>
                  <a:lnTo>
                    <a:pt x="1077" y="0"/>
                  </a:lnTo>
                  <a:lnTo>
                    <a:pt x="1085" y="0"/>
                  </a:lnTo>
                  <a:lnTo>
                    <a:pt x="1092" y="0"/>
                  </a:lnTo>
                  <a:lnTo>
                    <a:pt x="1100" y="0"/>
                  </a:lnTo>
                  <a:lnTo>
                    <a:pt x="1108" y="0"/>
                  </a:lnTo>
                  <a:lnTo>
                    <a:pt x="1115" y="0"/>
                  </a:lnTo>
                  <a:lnTo>
                    <a:pt x="1123" y="0"/>
                  </a:lnTo>
                  <a:lnTo>
                    <a:pt x="1130" y="0"/>
                  </a:lnTo>
                  <a:lnTo>
                    <a:pt x="1138" y="0"/>
                  </a:lnTo>
                  <a:lnTo>
                    <a:pt x="1146" y="0"/>
                  </a:lnTo>
                  <a:lnTo>
                    <a:pt x="1153" y="0"/>
                  </a:lnTo>
                  <a:lnTo>
                    <a:pt x="1161" y="0"/>
                  </a:lnTo>
                  <a:lnTo>
                    <a:pt x="1169" y="0"/>
                  </a:lnTo>
                  <a:lnTo>
                    <a:pt x="1176" y="0"/>
                  </a:lnTo>
                  <a:lnTo>
                    <a:pt x="1184" y="0"/>
                  </a:lnTo>
                  <a:lnTo>
                    <a:pt x="1192" y="0"/>
                  </a:lnTo>
                  <a:lnTo>
                    <a:pt x="1199" y="0"/>
                  </a:lnTo>
                  <a:lnTo>
                    <a:pt x="1207" y="0"/>
                  </a:lnTo>
                  <a:lnTo>
                    <a:pt x="1215" y="0"/>
                  </a:lnTo>
                  <a:lnTo>
                    <a:pt x="1222" y="0"/>
                  </a:lnTo>
                  <a:lnTo>
                    <a:pt x="1230" y="0"/>
                  </a:lnTo>
                  <a:lnTo>
                    <a:pt x="1237" y="0"/>
                  </a:lnTo>
                  <a:lnTo>
                    <a:pt x="1245" y="0"/>
                  </a:lnTo>
                  <a:lnTo>
                    <a:pt x="1253" y="0"/>
                  </a:lnTo>
                  <a:lnTo>
                    <a:pt x="1260" y="0"/>
                  </a:lnTo>
                  <a:lnTo>
                    <a:pt x="1268" y="0"/>
                  </a:lnTo>
                  <a:lnTo>
                    <a:pt x="1276" y="0"/>
                  </a:lnTo>
                  <a:lnTo>
                    <a:pt x="1283" y="0"/>
                  </a:lnTo>
                  <a:lnTo>
                    <a:pt x="1291" y="0"/>
                  </a:lnTo>
                  <a:lnTo>
                    <a:pt x="1299" y="0"/>
                  </a:lnTo>
                  <a:lnTo>
                    <a:pt x="1306" y="0"/>
                  </a:lnTo>
                  <a:lnTo>
                    <a:pt x="1314" y="0"/>
                  </a:lnTo>
                  <a:lnTo>
                    <a:pt x="1322" y="0"/>
                  </a:lnTo>
                  <a:lnTo>
                    <a:pt x="1329" y="0"/>
                  </a:lnTo>
                  <a:lnTo>
                    <a:pt x="1337" y="0"/>
                  </a:lnTo>
                  <a:lnTo>
                    <a:pt x="1344" y="0"/>
                  </a:lnTo>
                  <a:lnTo>
                    <a:pt x="1352" y="0"/>
                  </a:lnTo>
                  <a:lnTo>
                    <a:pt x="1360" y="0"/>
                  </a:lnTo>
                  <a:lnTo>
                    <a:pt x="1367" y="0"/>
                  </a:lnTo>
                  <a:lnTo>
                    <a:pt x="1375" y="0"/>
                  </a:lnTo>
                  <a:lnTo>
                    <a:pt x="1383" y="0"/>
                  </a:lnTo>
                  <a:lnTo>
                    <a:pt x="1390" y="0"/>
                  </a:lnTo>
                  <a:lnTo>
                    <a:pt x="1398" y="0"/>
                  </a:lnTo>
                  <a:lnTo>
                    <a:pt x="1406" y="0"/>
                  </a:lnTo>
                  <a:lnTo>
                    <a:pt x="1413" y="0"/>
                  </a:lnTo>
                  <a:lnTo>
                    <a:pt x="1421" y="0"/>
                  </a:lnTo>
                  <a:lnTo>
                    <a:pt x="1428" y="0"/>
                  </a:lnTo>
                  <a:lnTo>
                    <a:pt x="1436" y="0"/>
                  </a:lnTo>
                  <a:lnTo>
                    <a:pt x="1444" y="0"/>
                  </a:lnTo>
                  <a:lnTo>
                    <a:pt x="1451" y="0"/>
                  </a:lnTo>
                  <a:lnTo>
                    <a:pt x="1459" y="0"/>
                  </a:lnTo>
                  <a:lnTo>
                    <a:pt x="1467" y="0"/>
                  </a:lnTo>
                  <a:lnTo>
                    <a:pt x="1474" y="0"/>
                  </a:lnTo>
                  <a:lnTo>
                    <a:pt x="1482" y="0"/>
                  </a:lnTo>
                  <a:lnTo>
                    <a:pt x="1490" y="0"/>
                  </a:lnTo>
                  <a:lnTo>
                    <a:pt x="1497" y="0"/>
                  </a:lnTo>
                  <a:lnTo>
                    <a:pt x="1505" y="0"/>
                  </a:lnTo>
                  <a:lnTo>
                    <a:pt x="1513" y="0"/>
                  </a:lnTo>
                  <a:lnTo>
                    <a:pt x="1520" y="0"/>
                  </a:lnTo>
                  <a:lnTo>
                    <a:pt x="1528" y="0"/>
                  </a:lnTo>
                  <a:lnTo>
                    <a:pt x="1535" y="0"/>
                  </a:lnTo>
                  <a:lnTo>
                    <a:pt x="1543" y="0"/>
                  </a:lnTo>
                  <a:lnTo>
                    <a:pt x="1551" y="0"/>
                  </a:lnTo>
                  <a:lnTo>
                    <a:pt x="1558" y="0"/>
                  </a:lnTo>
                  <a:lnTo>
                    <a:pt x="1566" y="0"/>
                  </a:lnTo>
                  <a:lnTo>
                    <a:pt x="1574" y="0"/>
                  </a:lnTo>
                  <a:lnTo>
                    <a:pt x="1581" y="0"/>
                  </a:lnTo>
                  <a:lnTo>
                    <a:pt x="1589" y="0"/>
                  </a:lnTo>
                  <a:lnTo>
                    <a:pt x="1597" y="0"/>
                  </a:lnTo>
                  <a:lnTo>
                    <a:pt x="1604" y="0"/>
                  </a:lnTo>
                  <a:lnTo>
                    <a:pt x="1612" y="0"/>
                  </a:lnTo>
                  <a:lnTo>
                    <a:pt x="1619" y="0"/>
                  </a:lnTo>
                  <a:lnTo>
                    <a:pt x="1627" y="0"/>
                  </a:lnTo>
                  <a:lnTo>
                    <a:pt x="1635" y="0"/>
                  </a:lnTo>
                  <a:lnTo>
                    <a:pt x="1642" y="0"/>
                  </a:lnTo>
                  <a:lnTo>
                    <a:pt x="1650" y="0"/>
                  </a:lnTo>
                  <a:lnTo>
                    <a:pt x="1658" y="0"/>
                  </a:lnTo>
                  <a:lnTo>
                    <a:pt x="1665" y="0"/>
                  </a:lnTo>
                  <a:lnTo>
                    <a:pt x="1673" y="0"/>
                  </a:lnTo>
                  <a:lnTo>
                    <a:pt x="1681" y="0"/>
                  </a:lnTo>
                  <a:lnTo>
                    <a:pt x="1688" y="0"/>
                  </a:lnTo>
                  <a:lnTo>
                    <a:pt x="1696" y="0"/>
                  </a:lnTo>
                  <a:lnTo>
                    <a:pt x="1704" y="0"/>
                  </a:lnTo>
                  <a:lnTo>
                    <a:pt x="1711" y="0"/>
                  </a:lnTo>
                  <a:lnTo>
                    <a:pt x="1719" y="0"/>
                  </a:lnTo>
                  <a:lnTo>
                    <a:pt x="1726" y="0"/>
                  </a:lnTo>
                  <a:lnTo>
                    <a:pt x="1734" y="0"/>
                  </a:lnTo>
                  <a:lnTo>
                    <a:pt x="1742" y="0"/>
                  </a:lnTo>
                  <a:lnTo>
                    <a:pt x="1749" y="0"/>
                  </a:lnTo>
                  <a:lnTo>
                    <a:pt x="1757" y="0"/>
                  </a:lnTo>
                  <a:lnTo>
                    <a:pt x="1765" y="0"/>
                  </a:lnTo>
                  <a:lnTo>
                    <a:pt x="1772" y="0"/>
                  </a:lnTo>
                  <a:lnTo>
                    <a:pt x="1780" y="0"/>
                  </a:lnTo>
                  <a:lnTo>
                    <a:pt x="1788" y="0"/>
                  </a:lnTo>
                  <a:lnTo>
                    <a:pt x="1795" y="0"/>
                  </a:lnTo>
                  <a:lnTo>
                    <a:pt x="1803" y="0"/>
                  </a:lnTo>
                  <a:lnTo>
                    <a:pt x="1811" y="0"/>
                  </a:lnTo>
                  <a:lnTo>
                    <a:pt x="1818" y="0"/>
                  </a:lnTo>
                  <a:lnTo>
                    <a:pt x="1826" y="0"/>
                  </a:lnTo>
                  <a:lnTo>
                    <a:pt x="1833" y="0"/>
                  </a:lnTo>
                  <a:lnTo>
                    <a:pt x="1841" y="0"/>
                  </a:lnTo>
                  <a:lnTo>
                    <a:pt x="1849" y="0"/>
                  </a:lnTo>
                  <a:lnTo>
                    <a:pt x="1856" y="0"/>
                  </a:lnTo>
                  <a:lnTo>
                    <a:pt x="1864" y="0"/>
                  </a:lnTo>
                  <a:lnTo>
                    <a:pt x="1872" y="0"/>
                  </a:lnTo>
                  <a:lnTo>
                    <a:pt x="1879" y="0"/>
                  </a:lnTo>
                  <a:lnTo>
                    <a:pt x="1887" y="0"/>
                  </a:lnTo>
                  <a:lnTo>
                    <a:pt x="1895" y="0"/>
                  </a:lnTo>
                  <a:lnTo>
                    <a:pt x="1902" y="0"/>
                  </a:lnTo>
                  <a:lnTo>
                    <a:pt x="1910" y="0"/>
                  </a:lnTo>
                  <a:lnTo>
                    <a:pt x="1917" y="0"/>
                  </a:lnTo>
                  <a:lnTo>
                    <a:pt x="1925" y="0"/>
                  </a:lnTo>
                  <a:lnTo>
                    <a:pt x="1933" y="0"/>
                  </a:lnTo>
                  <a:lnTo>
                    <a:pt x="1940" y="0"/>
                  </a:lnTo>
                  <a:lnTo>
                    <a:pt x="1948" y="0"/>
                  </a:lnTo>
                  <a:lnTo>
                    <a:pt x="1956" y="0"/>
                  </a:lnTo>
                  <a:lnTo>
                    <a:pt x="1963" y="0"/>
                  </a:lnTo>
                  <a:lnTo>
                    <a:pt x="1971" y="0"/>
                  </a:lnTo>
                  <a:lnTo>
                    <a:pt x="1979" y="0"/>
                  </a:lnTo>
                  <a:lnTo>
                    <a:pt x="1986" y="0"/>
                  </a:lnTo>
                  <a:lnTo>
                    <a:pt x="1994" y="0"/>
                  </a:lnTo>
                  <a:lnTo>
                    <a:pt x="2002" y="0"/>
                  </a:lnTo>
                  <a:lnTo>
                    <a:pt x="2009" y="0"/>
                  </a:lnTo>
                  <a:lnTo>
                    <a:pt x="2017" y="0"/>
                  </a:lnTo>
                  <a:lnTo>
                    <a:pt x="2024" y="0"/>
                  </a:lnTo>
                  <a:lnTo>
                    <a:pt x="2032" y="0"/>
                  </a:lnTo>
                  <a:lnTo>
                    <a:pt x="2040" y="0"/>
                  </a:lnTo>
                  <a:lnTo>
                    <a:pt x="2047" y="0"/>
                  </a:lnTo>
                  <a:lnTo>
                    <a:pt x="2055" y="0"/>
                  </a:lnTo>
                  <a:lnTo>
                    <a:pt x="2063" y="0"/>
                  </a:lnTo>
                  <a:lnTo>
                    <a:pt x="2070" y="0"/>
                  </a:lnTo>
                  <a:lnTo>
                    <a:pt x="2078" y="0"/>
                  </a:lnTo>
                  <a:lnTo>
                    <a:pt x="2086" y="0"/>
                  </a:lnTo>
                  <a:lnTo>
                    <a:pt x="2093" y="0"/>
                  </a:lnTo>
                  <a:lnTo>
                    <a:pt x="2101" y="0"/>
                  </a:lnTo>
                  <a:lnTo>
                    <a:pt x="2108" y="0"/>
                  </a:lnTo>
                  <a:lnTo>
                    <a:pt x="2116" y="0"/>
                  </a:lnTo>
                  <a:lnTo>
                    <a:pt x="2124" y="0"/>
                  </a:lnTo>
                  <a:lnTo>
                    <a:pt x="2131" y="0"/>
                  </a:lnTo>
                  <a:lnTo>
                    <a:pt x="2139" y="0"/>
                  </a:lnTo>
                  <a:lnTo>
                    <a:pt x="2147" y="0"/>
                  </a:lnTo>
                  <a:lnTo>
                    <a:pt x="2154" y="0"/>
                  </a:lnTo>
                  <a:lnTo>
                    <a:pt x="2162" y="0"/>
                  </a:lnTo>
                  <a:lnTo>
                    <a:pt x="2170" y="0"/>
                  </a:lnTo>
                  <a:lnTo>
                    <a:pt x="2177" y="0"/>
                  </a:lnTo>
                  <a:lnTo>
                    <a:pt x="2185" y="0"/>
                  </a:lnTo>
                  <a:lnTo>
                    <a:pt x="2193" y="0"/>
                  </a:lnTo>
                  <a:lnTo>
                    <a:pt x="2200" y="0"/>
                  </a:lnTo>
                  <a:lnTo>
                    <a:pt x="2208" y="0"/>
                  </a:lnTo>
                  <a:lnTo>
                    <a:pt x="2215" y="0"/>
                  </a:lnTo>
                  <a:lnTo>
                    <a:pt x="2223" y="0"/>
                  </a:lnTo>
                  <a:lnTo>
                    <a:pt x="2231" y="0"/>
                  </a:lnTo>
                  <a:lnTo>
                    <a:pt x="2238" y="0"/>
                  </a:lnTo>
                  <a:lnTo>
                    <a:pt x="2246" y="0"/>
                  </a:lnTo>
                  <a:lnTo>
                    <a:pt x="2254" y="0"/>
                  </a:lnTo>
                  <a:lnTo>
                    <a:pt x="2261" y="0"/>
                  </a:lnTo>
                  <a:lnTo>
                    <a:pt x="2269" y="0"/>
                  </a:lnTo>
                  <a:lnTo>
                    <a:pt x="2277" y="0"/>
                  </a:lnTo>
                  <a:lnTo>
                    <a:pt x="2284" y="0"/>
                  </a:lnTo>
                  <a:lnTo>
                    <a:pt x="2292" y="0"/>
                  </a:lnTo>
                  <a:lnTo>
                    <a:pt x="2300" y="0"/>
                  </a:lnTo>
                  <a:lnTo>
                    <a:pt x="2307" y="0"/>
                  </a:lnTo>
                  <a:lnTo>
                    <a:pt x="2315" y="0"/>
                  </a:lnTo>
                  <a:lnTo>
                    <a:pt x="2322" y="0"/>
                  </a:lnTo>
                  <a:lnTo>
                    <a:pt x="2330" y="0"/>
                  </a:lnTo>
                  <a:lnTo>
                    <a:pt x="2338" y="0"/>
                  </a:lnTo>
                  <a:lnTo>
                    <a:pt x="2345" y="0"/>
                  </a:lnTo>
                  <a:lnTo>
                    <a:pt x="2353" y="0"/>
                  </a:lnTo>
                  <a:lnTo>
                    <a:pt x="2361" y="0"/>
                  </a:lnTo>
                  <a:lnTo>
                    <a:pt x="2368" y="0"/>
                  </a:lnTo>
                  <a:lnTo>
                    <a:pt x="2376" y="0"/>
                  </a:lnTo>
                  <a:lnTo>
                    <a:pt x="2384" y="0"/>
                  </a:lnTo>
                  <a:lnTo>
                    <a:pt x="2391" y="0"/>
                  </a:lnTo>
                  <a:lnTo>
                    <a:pt x="2399" y="0"/>
                  </a:lnTo>
                  <a:lnTo>
                    <a:pt x="2406" y="0"/>
                  </a:lnTo>
                  <a:lnTo>
                    <a:pt x="2414" y="0"/>
                  </a:lnTo>
                  <a:lnTo>
                    <a:pt x="2422" y="0"/>
                  </a:lnTo>
                  <a:lnTo>
                    <a:pt x="2429" y="0"/>
                  </a:lnTo>
                  <a:lnTo>
                    <a:pt x="2437" y="0"/>
                  </a:lnTo>
                  <a:lnTo>
                    <a:pt x="2445" y="0"/>
                  </a:lnTo>
                  <a:lnTo>
                    <a:pt x="2452" y="0"/>
                  </a:lnTo>
                  <a:lnTo>
                    <a:pt x="2460" y="0"/>
                  </a:lnTo>
                  <a:lnTo>
                    <a:pt x="2468" y="0"/>
                  </a:lnTo>
                  <a:lnTo>
                    <a:pt x="2475" y="0"/>
                  </a:lnTo>
                  <a:lnTo>
                    <a:pt x="2483" y="0"/>
                  </a:lnTo>
                  <a:lnTo>
                    <a:pt x="2491" y="0"/>
                  </a:lnTo>
                  <a:lnTo>
                    <a:pt x="2498" y="0"/>
                  </a:lnTo>
                  <a:lnTo>
                    <a:pt x="2506" y="0"/>
                  </a:lnTo>
                  <a:lnTo>
                    <a:pt x="2513" y="0"/>
                  </a:lnTo>
                  <a:lnTo>
                    <a:pt x="2521" y="0"/>
                  </a:lnTo>
                  <a:lnTo>
                    <a:pt x="2529" y="0"/>
                  </a:lnTo>
                  <a:lnTo>
                    <a:pt x="2536" y="0"/>
                  </a:lnTo>
                  <a:lnTo>
                    <a:pt x="2544" y="0"/>
                  </a:lnTo>
                  <a:lnTo>
                    <a:pt x="2552" y="0"/>
                  </a:lnTo>
                  <a:lnTo>
                    <a:pt x="2559" y="0"/>
                  </a:lnTo>
                  <a:lnTo>
                    <a:pt x="2567" y="0"/>
                  </a:lnTo>
                  <a:lnTo>
                    <a:pt x="2575" y="0"/>
                  </a:lnTo>
                  <a:lnTo>
                    <a:pt x="2582" y="0"/>
                  </a:lnTo>
                  <a:lnTo>
                    <a:pt x="2590" y="0"/>
                  </a:lnTo>
                  <a:lnTo>
                    <a:pt x="2597" y="0"/>
                  </a:lnTo>
                  <a:lnTo>
                    <a:pt x="2605" y="0"/>
                  </a:lnTo>
                  <a:lnTo>
                    <a:pt x="2613" y="0"/>
                  </a:lnTo>
                  <a:lnTo>
                    <a:pt x="2620" y="0"/>
                  </a:lnTo>
                  <a:lnTo>
                    <a:pt x="2628" y="0"/>
                  </a:lnTo>
                  <a:lnTo>
                    <a:pt x="2636" y="0"/>
                  </a:lnTo>
                  <a:lnTo>
                    <a:pt x="2643" y="0"/>
                  </a:lnTo>
                  <a:lnTo>
                    <a:pt x="2651" y="0"/>
                  </a:lnTo>
                  <a:lnTo>
                    <a:pt x="2659" y="0"/>
                  </a:lnTo>
                  <a:lnTo>
                    <a:pt x="2666" y="0"/>
                  </a:lnTo>
                  <a:lnTo>
                    <a:pt x="2674" y="0"/>
                  </a:lnTo>
                  <a:lnTo>
                    <a:pt x="2682" y="0"/>
                  </a:lnTo>
                  <a:lnTo>
                    <a:pt x="2689" y="0"/>
                  </a:lnTo>
                  <a:lnTo>
                    <a:pt x="2697" y="0"/>
                  </a:lnTo>
                  <a:lnTo>
                    <a:pt x="2704" y="0"/>
                  </a:lnTo>
                  <a:lnTo>
                    <a:pt x="2712" y="0"/>
                  </a:lnTo>
                  <a:lnTo>
                    <a:pt x="2720" y="0"/>
                  </a:lnTo>
                  <a:lnTo>
                    <a:pt x="2727" y="0"/>
                  </a:lnTo>
                  <a:lnTo>
                    <a:pt x="2735" y="0"/>
                  </a:lnTo>
                  <a:lnTo>
                    <a:pt x="2743" y="0"/>
                  </a:lnTo>
                  <a:lnTo>
                    <a:pt x="2750" y="0"/>
                  </a:lnTo>
                  <a:lnTo>
                    <a:pt x="2758" y="0"/>
                  </a:lnTo>
                  <a:lnTo>
                    <a:pt x="2766" y="0"/>
                  </a:lnTo>
                  <a:lnTo>
                    <a:pt x="2773" y="0"/>
                  </a:lnTo>
                  <a:lnTo>
                    <a:pt x="2781" y="0"/>
                  </a:lnTo>
                  <a:lnTo>
                    <a:pt x="2788" y="0"/>
                  </a:lnTo>
                  <a:lnTo>
                    <a:pt x="2796" y="0"/>
                  </a:lnTo>
                  <a:lnTo>
                    <a:pt x="2804" y="0"/>
                  </a:lnTo>
                  <a:lnTo>
                    <a:pt x="2811" y="0"/>
                  </a:lnTo>
                  <a:lnTo>
                    <a:pt x="2819" y="0"/>
                  </a:lnTo>
                  <a:lnTo>
                    <a:pt x="2827" y="0"/>
                  </a:lnTo>
                  <a:lnTo>
                    <a:pt x="2834" y="0"/>
                  </a:lnTo>
                  <a:lnTo>
                    <a:pt x="2842" y="0"/>
                  </a:lnTo>
                  <a:lnTo>
                    <a:pt x="2850" y="0"/>
                  </a:lnTo>
                  <a:lnTo>
                    <a:pt x="2857" y="0"/>
                  </a:lnTo>
                  <a:lnTo>
                    <a:pt x="2865" y="0"/>
                  </a:lnTo>
                  <a:lnTo>
                    <a:pt x="2873" y="0"/>
                  </a:lnTo>
                  <a:lnTo>
                    <a:pt x="2880" y="0"/>
                  </a:lnTo>
                  <a:lnTo>
                    <a:pt x="2888" y="0"/>
                  </a:lnTo>
                  <a:lnTo>
                    <a:pt x="2895" y="0"/>
                  </a:lnTo>
                  <a:lnTo>
                    <a:pt x="2903" y="0"/>
                  </a:lnTo>
                  <a:lnTo>
                    <a:pt x="2911" y="0"/>
                  </a:lnTo>
                  <a:lnTo>
                    <a:pt x="2918" y="0"/>
                  </a:lnTo>
                  <a:lnTo>
                    <a:pt x="2926" y="0"/>
                  </a:lnTo>
                  <a:lnTo>
                    <a:pt x="2934" y="0"/>
                  </a:lnTo>
                  <a:lnTo>
                    <a:pt x="2941" y="0"/>
                  </a:lnTo>
                  <a:lnTo>
                    <a:pt x="2949" y="0"/>
                  </a:lnTo>
                  <a:lnTo>
                    <a:pt x="2957" y="0"/>
                  </a:lnTo>
                  <a:lnTo>
                    <a:pt x="2964" y="0"/>
                  </a:lnTo>
                  <a:lnTo>
                    <a:pt x="2972" y="0"/>
                  </a:lnTo>
                  <a:lnTo>
                    <a:pt x="2980" y="0"/>
                  </a:lnTo>
                  <a:lnTo>
                    <a:pt x="2987" y="0"/>
                  </a:lnTo>
                  <a:lnTo>
                    <a:pt x="2995" y="0"/>
                  </a:lnTo>
                  <a:lnTo>
                    <a:pt x="3002" y="0"/>
                  </a:lnTo>
                  <a:lnTo>
                    <a:pt x="3010" y="0"/>
                  </a:lnTo>
                  <a:lnTo>
                    <a:pt x="3018" y="0"/>
                  </a:lnTo>
                  <a:lnTo>
                    <a:pt x="3025" y="0"/>
                  </a:lnTo>
                  <a:lnTo>
                    <a:pt x="3033" y="0"/>
                  </a:lnTo>
                  <a:lnTo>
                    <a:pt x="3041" y="0"/>
                  </a:lnTo>
                  <a:lnTo>
                    <a:pt x="3048" y="0"/>
                  </a:lnTo>
                  <a:lnTo>
                    <a:pt x="3056" y="0"/>
                  </a:lnTo>
                  <a:lnTo>
                    <a:pt x="3064" y="0"/>
                  </a:lnTo>
                  <a:lnTo>
                    <a:pt x="3071" y="0"/>
                  </a:lnTo>
                  <a:lnTo>
                    <a:pt x="3079" y="0"/>
                  </a:lnTo>
                  <a:lnTo>
                    <a:pt x="3086" y="0"/>
                  </a:lnTo>
                  <a:lnTo>
                    <a:pt x="3094" y="0"/>
                  </a:lnTo>
                  <a:lnTo>
                    <a:pt x="3102" y="0"/>
                  </a:lnTo>
                  <a:lnTo>
                    <a:pt x="3109" y="0"/>
                  </a:lnTo>
                  <a:lnTo>
                    <a:pt x="3117" y="0"/>
                  </a:lnTo>
                  <a:lnTo>
                    <a:pt x="3125" y="0"/>
                  </a:lnTo>
                  <a:lnTo>
                    <a:pt x="3132" y="0"/>
                  </a:lnTo>
                  <a:lnTo>
                    <a:pt x="3140" y="0"/>
                  </a:lnTo>
                  <a:lnTo>
                    <a:pt x="3148" y="0"/>
                  </a:lnTo>
                  <a:lnTo>
                    <a:pt x="3155" y="0"/>
                  </a:lnTo>
                  <a:lnTo>
                    <a:pt x="3163" y="0"/>
                  </a:lnTo>
                  <a:lnTo>
                    <a:pt x="3171" y="0"/>
                  </a:lnTo>
                  <a:lnTo>
                    <a:pt x="3178" y="0"/>
                  </a:lnTo>
                  <a:lnTo>
                    <a:pt x="3186" y="0"/>
                  </a:lnTo>
                  <a:lnTo>
                    <a:pt x="3193" y="0"/>
                  </a:lnTo>
                  <a:lnTo>
                    <a:pt x="3201" y="0"/>
                  </a:lnTo>
                  <a:lnTo>
                    <a:pt x="3209" y="0"/>
                  </a:lnTo>
                  <a:lnTo>
                    <a:pt x="3216" y="0"/>
                  </a:lnTo>
                  <a:lnTo>
                    <a:pt x="3224" y="0"/>
                  </a:lnTo>
                  <a:lnTo>
                    <a:pt x="3232" y="0"/>
                  </a:lnTo>
                  <a:lnTo>
                    <a:pt x="3239" y="0"/>
                  </a:lnTo>
                  <a:lnTo>
                    <a:pt x="3247" y="0"/>
                  </a:lnTo>
                  <a:lnTo>
                    <a:pt x="3255" y="0"/>
                  </a:lnTo>
                  <a:lnTo>
                    <a:pt x="3262" y="0"/>
                  </a:lnTo>
                  <a:lnTo>
                    <a:pt x="3270" y="0"/>
                  </a:lnTo>
                  <a:lnTo>
                    <a:pt x="3277" y="0"/>
                  </a:lnTo>
                  <a:lnTo>
                    <a:pt x="3285" y="0"/>
                  </a:lnTo>
                  <a:lnTo>
                    <a:pt x="3293" y="0"/>
                  </a:lnTo>
                  <a:lnTo>
                    <a:pt x="3300" y="0"/>
                  </a:lnTo>
                  <a:lnTo>
                    <a:pt x="3308" y="0"/>
                  </a:lnTo>
                  <a:lnTo>
                    <a:pt x="3316" y="0"/>
                  </a:lnTo>
                  <a:lnTo>
                    <a:pt x="3323" y="0"/>
                  </a:lnTo>
                  <a:lnTo>
                    <a:pt x="3331" y="0"/>
                  </a:lnTo>
                  <a:lnTo>
                    <a:pt x="3339" y="0"/>
                  </a:lnTo>
                  <a:lnTo>
                    <a:pt x="3346" y="0"/>
                  </a:lnTo>
                  <a:lnTo>
                    <a:pt x="3354" y="0"/>
                  </a:lnTo>
                  <a:lnTo>
                    <a:pt x="3362" y="0"/>
                  </a:lnTo>
                  <a:lnTo>
                    <a:pt x="3369" y="0"/>
                  </a:lnTo>
                  <a:lnTo>
                    <a:pt x="3377" y="0"/>
                  </a:lnTo>
                  <a:lnTo>
                    <a:pt x="3384" y="0"/>
                  </a:lnTo>
                  <a:lnTo>
                    <a:pt x="3392" y="0"/>
                  </a:lnTo>
                  <a:lnTo>
                    <a:pt x="3400" y="0"/>
                  </a:lnTo>
                  <a:lnTo>
                    <a:pt x="3407" y="0"/>
                  </a:lnTo>
                  <a:lnTo>
                    <a:pt x="3415" y="0"/>
                  </a:lnTo>
                  <a:lnTo>
                    <a:pt x="3423" y="0"/>
                  </a:lnTo>
                  <a:lnTo>
                    <a:pt x="3430" y="0"/>
                  </a:lnTo>
                  <a:lnTo>
                    <a:pt x="3438" y="0"/>
                  </a:lnTo>
                  <a:lnTo>
                    <a:pt x="3446" y="0"/>
                  </a:lnTo>
                  <a:lnTo>
                    <a:pt x="3453" y="0"/>
                  </a:lnTo>
                  <a:lnTo>
                    <a:pt x="3461" y="0"/>
                  </a:lnTo>
                  <a:lnTo>
                    <a:pt x="3469" y="0"/>
                  </a:lnTo>
                  <a:lnTo>
                    <a:pt x="3476" y="0"/>
                  </a:lnTo>
                  <a:lnTo>
                    <a:pt x="3484" y="0"/>
                  </a:lnTo>
                  <a:lnTo>
                    <a:pt x="3491" y="0"/>
                  </a:lnTo>
                  <a:lnTo>
                    <a:pt x="3499" y="0"/>
                  </a:lnTo>
                  <a:lnTo>
                    <a:pt x="3507" y="0"/>
                  </a:lnTo>
                  <a:lnTo>
                    <a:pt x="3514" y="0"/>
                  </a:lnTo>
                  <a:lnTo>
                    <a:pt x="3522" y="0"/>
                  </a:lnTo>
                  <a:lnTo>
                    <a:pt x="3530" y="0"/>
                  </a:lnTo>
                  <a:lnTo>
                    <a:pt x="3537" y="0"/>
                  </a:lnTo>
                  <a:lnTo>
                    <a:pt x="3545" y="0"/>
                  </a:lnTo>
                  <a:lnTo>
                    <a:pt x="3553" y="0"/>
                  </a:lnTo>
                  <a:lnTo>
                    <a:pt x="3560" y="0"/>
                  </a:lnTo>
                  <a:lnTo>
                    <a:pt x="3568" y="0"/>
                  </a:lnTo>
                  <a:lnTo>
                    <a:pt x="3575" y="0"/>
                  </a:lnTo>
                  <a:lnTo>
                    <a:pt x="3583" y="0"/>
                  </a:lnTo>
                  <a:lnTo>
                    <a:pt x="3591" y="0"/>
                  </a:lnTo>
                  <a:lnTo>
                    <a:pt x="3598" y="0"/>
                  </a:lnTo>
                  <a:lnTo>
                    <a:pt x="3606" y="0"/>
                  </a:lnTo>
                  <a:lnTo>
                    <a:pt x="3614" y="0"/>
                  </a:lnTo>
                  <a:lnTo>
                    <a:pt x="3621" y="0"/>
                  </a:lnTo>
                  <a:lnTo>
                    <a:pt x="3629" y="0"/>
                  </a:lnTo>
                  <a:lnTo>
                    <a:pt x="3637" y="0"/>
                  </a:lnTo>
                  <a:lnTo>
                    <a:pt x="3644" y="0"/>
                  </a:lnTo>
                  <a:lnTo>
                    <a:pt x="3652" y="0"/>
                  </a:lnTo>
                  <a:lnTo>
                    <a:pt x="3660" y="0"/>
                  </a:lnTo>
                  <a:lnTo>
                    <a:pt x="3667" y="0"/>
                  </a:lnTo>
                  <a:lnTo>
                    <a:pt x="3675" y="0"/>
                  </a:lnTo>
                  <a:lnTo>
                    <a:pt x="3682" y="0"/>
                  </a:lnTo>
                  <a:lnTo>
                    <a:pt x="3690" y="0"/>
                  </a:lnTo>
                  <a:lnTo>
                    <a:pt x="3698" y="0"/>
                  </a:lnTo>
                  <a:lnTo>
                    <a:pt x="3705" y="0"/>
                  </a:lnTo>
                  <a:lnTo>
                    <a:pt x="3713" y="0"/>
                  </a:lnTo>
                  <a:lnTo>
                    <a:pt x="3721" y="0"/>
                  </a:lnTo>
                  <a:lnTo>
                    <a:pt x="3728" y="0"/>
                  </a:lnTo>
                  <a:lnTo>
                    <a:pt x="3736" y="0"/>
                  </a:lnTo>
                  <a:lnTo>
                    <a:pt x="3744" y="0"/>
                  </a:lnTo>
                  <a:lnTo>
                    <a:pt x="3751" y="0"/>
                  </a:lnTo>
                  <a:lnTo>
                    <a:pt x="3759" y="0"/>
                  </a:lnTo>
                  <a:lnTo>
                    <a:pt x="3766" y="0"/>
                  </a:lnTo>
                  <a:lnTo>
                    <a:pt x="3774" y="0"/>
                  </a:lnTo>
                  <a:lnTo>
                    <a:pt x="3782" y="0"/>
                  </a:lnTo>
                  <a:lnTo>
                    <a:pt x="3789" y="0"/>
                  </a:lnTo>
                  <a:lnTo>
                    <a:pt x="3797" y="0"/>
                  </a:lnTo>
                  <a:lnTo>
                    <a:pt x="3805" y="0"/>
                  </a:lnTo>
                  <a:lnTo>
                    <a:pt x="3812" y="0"/>
                  </a:lnTo>
                  <a:lnTo>
                    <a:pt x="3820" y="0"/>
                  </a:lnTo>
                  <a:lnTo>
                    <a:pt x="3828" y="0"/>
                  </a:lnTo>
                  <a:lnTo>
                    <a:pt x="3835" y="0"/>
                  </a:lnTo>
                  <a:lnTo>
                    <a:pt x="3843" y="0"/>
                  </a:lnTo>
                  <a:lnTo>
                    <a:pt x="3851" y="0"/>
                  </a:lnTo>
                  <a:lnTo>
                    <a:pt x="3858" y="0"/>
                  </a:lnTo>
                  <a:lnTo>
                    <a:pt x="3866" y="0"/>
                  </a:lnTo>
                  <a:lnTo>
                    <a:pt x="3873" y="0"/>
                  </a:lnTo>
                  <a:lnTo>
                    <a:pt x="3881" y="0"/>
                  </a:lnTo>
                  <a:lnTo>
                    <a:pt x="3889" y="0"/>
                  </a:lnTo>
                  <a:lnTo>
                    <a:pt x="3896" y="0"/>
                  </a:lnTo>
                  <a:lnTo>
                    <a:pt x="3904" y="0"/>
                  </a:lnTo>
                  <a:lnTo>
                    <a:pt x="3912" y="0"/>
                  </a:lnTo>
                  <a:lnTo>
                    <a:pt x="3919" y="0"/>
                  </a:lnTo>
                  <a:lnTo>
                    <a:pt x="3927" y="0"/>
                  </a:lnTo>
                  <a:lnTo>
                    <a:pt x="3935" y="0"/>
                  </a:lnTo>
                  <a:lnTo>
                    <a:pt x="3942" y="0"/>
                  </a:lnTo>
                  <a:lnTo>
                    <a:pt x="3950" y="0"/>
                  </a:lnTo>
                  <a:lnTo>
                    <a:pt x="3958" y="0"/>
                  </a:lnTo>
                  <a:lnTo>
                    <a:pt x="3965" y="0"/>
                  </a:lnTo>
                  <a:lnTo>
                    <a:pt x="3973" y="0"/>
                  </a:lnTo>
                  <a:lnTo>
                    <a:pt x="3980" y="0"/>
                  </a:lnTo>
                  <a:lnTo>
                    <a:pt x="3988" y="0"/>
                  </a:lnTo>
                  <a:lnTo>
                    <a:pt x="3996" y="0"/>
                  </a:lnTo>
                  <a:lnTo>
                    <a:pt x="4003" y="0"/>
                  </a:lnTo>
                  <a:lnTo>
                    <a:pt x="4011" y="0"/>
                  </a:lnTo>
                  <a:lnTo>
                    <a:pt x="4019" y="0"/>
                  </a:lnTo>
                  <a:lnTo>
                    <a:pt x="4026" y="0"/>
                  </a:lnTo>
                  <a:lnTo>
                    <a:pt x="4034" y="0"/>
                  </a:lnTo>
                  <a:lnTo>
                    <a:pt x="4042" y="0"/>
                  </a:lnTo>
                  <a:lnTo>
                    <a:pt x="4049" y="0"/>
                  </a:lnTo>
                  <a:lnTo>
                    <a:pt x="4057" y="0"/>
                  </a:lnTo>
                  <a:lnTo>
                    <a:pt x="4064" y="0"/>
                  </a:lnTo>
                  <a:lnTo>
                    <a:pt x="4072" y="0"/>
                  </a:lnTo>
                  <a:lnTo>
                    <a:pt x="4080" y="0"/>
                  </a:lnTo>
                  <a:lnTo>
                    <a:pt x="4087" y="0"/>
                  </a:lnTo>
                  <a:lnTo>
                    <a:pt x="4095" y="0"/>
                  </a:lnTo>
                  <a:lnTo>
                    <a:pt x="4103" y="0"/>
                  </a:lnTo>
                  <a:lnTo>
                    <a:pt x="4110" y="0"/>
                  </a:lnTo>
                  <a:lnTo>
                    <a:pt x="4118" y="0"/>
                  </a:lnTo>
                  <a:lnTo>
                    <a:pt x="4126" y="0"/>
                  </a:lnTo>
                  <a:lnTo>
                    <a:pt x="4133" y="0"/>
                  </a:lnTo>
                  <a:lnTo>
                    <a:pt x="4141" y="0"/>
                  </a:lnTo>
                  <a:lnTo>
                    <a:pt x="4149" y="0"/>
                  </a:lnTo>
                  <a:lnTo>
                    <a:pt x="4156" y="0"/>
                  </a:lnTo>
                  <a:lnTo>
                    <a:pt x="4164" y="0"/>
                  </a:lnTo>
                  <a:lnTo>
                    <a:pt x="4171" y="0"/>
                  </a:lnTo>
                  <a:lnTo>
                    <a:pt x="4179" y="0"/>
                  </a:lnTo>
                  <a:lnTo>
                    <a:pt x="4187" y="0"/>
                  </a:lnTo>
                  <a:lnTo>
                    <a:pt x="4194" y="0"/>
                  </a:lnTo>
                  <a:lnTo>
                    <a:pt x="4202" y="0"/>
                  </a:lnTo>
                  <a:lnTo>
                    <a:pt x="4210" y="0"/>
                  </a:lnTo>
                  <a:lnTo>
                    <a:pt x="4217" y="0"/>
                  </a:lnTo>
                  <a:lnTo>
                    <a:pt x="4225" y="0"/>
                  </a:lnTo>
                  <a:lnTo>
                    <a:pt x="4233" y="0"/>
                  </a:lnTo>
                  <a:lnTo>
                    <a:pt x="4240" y="0"/>
                  </a:lnTo>
                  <a:lnTo>
                    <a:pt x="4248" y="0"/>
                  </a:lnTo>
                  <a:lnTo>
                    <a:pt x="4255" y="0"/>
                  </a:lnTo>
                  <a:lnTo>
                    <a:pt x="4263" y="0"/>
                  </a:lnTo>
                  <a:lnTo>
                    <a:pt x="4271" y="0"/>
                  </a:lnTo>
                  <a:lnTo>
                    <a:pt x="4278" y="0"/>
                  </a:lnTo>
                  <a:lnTo>
                    <a:pt x="4286" y="0"/>
                  </a:lnTo>
                  <a:lnTo>
                    <a:pt x="4294" y="0"/>
                  </a:lnTo>
                  <a:lnTo>
                    <a:pt x="4301" y="0"/>
                  </a:lnTo>
                  <a:lnTo>
                    <a:pt x="4309" y="0"/>
                  </a:lnTo>
                  <a:lnTo>
                    <a:pt x="4317" y="0"/>
                  </a:lnTo>
                  <a:lnTo>
                    <a:pt x="4324" y="0"/>
                  </a:lnTo>
                  <a:lnTo>
                    <a:pt x="4332" y="0"/>
                  </a:lnTo>
                  <a:lnTo>
                    <a:pt x="4340" y="0"/>
                  </a:lnTo>
                  <a:lnTo>
                    <a:pt x="4347" y="0"/>
                  </a:lnTo>
                  <a:lnTo>
                    <a:pt x="4355" y="0"/>
                  </a:lnTo>
                  <a:lnTo>
                    <a:pt x="4362" y="0"/>
                  </a:lnTo>
                  <a:lnTo>
                    <a:pt x="4370" y="0"/>
                  </a:lnTo>
                  <a:lnTo>
                    <a:pt x="4378" y="0"/>
                  </a:lnTo>
                  <a:lnTo>
                    <a:pt x="4385" y="0"/>
                  </a:lnTo>
                  <a:lnTo>
                    <a:pt x="4393" y="0"/>
                  </a:lnTo>
                  <a:lnTo>
                    <a:pt x="4401" y="0"/>
                  </a:lnTo>
                  <a:lnTo>
                    <a:pt x="4408" y="0"/>
                  </a:lnTo>
                  <a:lnTo>
                    <a:pt x="4416" y="0"/>
                  </a:lnTo>
                  <a:lnTo>
                    <a:pt x="4424" y="0"/>
                  </a:lnTo>
                  <a:lnTo>
                    <a:pt x="4431" y="0"/>
                  </a:lnTo>
                  <a:lnTo>
                    <a:pt x="4439" y="0"/>
                  </a:lnTo>
                  <a:lnTo>
                    <a:pt x="4447" y="0"/>
                  </a:lnTo>
                  <a:lnTo>
                    <a:pt x="4454" y="0"/>
                  </a:lnTo>
                  <a:lnTo>
                    <a:pt x="4462" y="0"/>
                  </a:lnTo>
                  <a:lnTo>
                    <a:pt x="4469" y="0"/>
                  </a:lnTo>
                  <a:lnTo>
                    <a:pt x="4477" y="0"/>
                  </a:lnTo>
                  <a:lnTo>
                    <a:pt x="4485" y="0"/>
                  </a:lnTo>
                  <a:lnTo>
                    <a:pt x="4492" y="0"/>
                  </a:lnTo>
                  <a:lnTo>
                    <a:pt x="4500" y="0"/>
                  </a:lnTo>
                  <a:lnTo>
                    <a:pt x="4508" y="0"/>
                  </a:lnTo>
                  <a:lnTo>
                    <a:pt x="4515" y="0"/>
                  </a:lnTo>
                  <a:lnTo>
                    <a:pt x="4523" y="0"/>
                  </a:lnTo>
                  <a:lnTo>
                    <a:pt x="4531" y="0"/>
                  </a:lnTo>
                  <a:lnTo>
                    <a:pt x="4538" y="0"/>
                  </a:lnTo>
                  <a:lnTo>
                    <a:pt x="4546" y="0"/>
                  </a:lnTo>
                  <a:lnTo>
                    <a:pt x="4553" y="0"/>
                  </a:lnTo>
                  <a:lnTo>
                    <a:pt x="4561" y="0"/>
                  </a:lnTo>
                  <a:lnTo>
                    <a:pt x="4569" y="0"/>
                  </a:lnTo>
                  <a:lnTo>
                    <a:pt x="4576" y="0"/>
                  </a:lnTo>
                  <a:lnTo>
                    <a:pt x="4584" y="0"/>
                  </a:lnTo>
                  <a:lnTo>
                    <a:pt x="4592" y="0"/>
                  </a:lnTo>
                  <a:lnTo>
                    <a:pt x="4599" y="0"/>
                  </a:lnTo>
                  <a:lnTo>
                    <a:pt x="4607" y="0"/>
                  </a:lnTo>
                  <a:lnTo>
                    <a:pt x="4615" y="0"/>
                  </a:lnTo>
                  <a:lnTo>
                    <a:pt x="4622" y="0"/>
                  </a:lnTo>
                  <a:lnTo>
                    <a:pt x="4630" y="0"/>
                  </a:lnTo>
                  <a:lnTo>
                    <a:pt x="4638" y="0"/>
                  </a:lnTo>
                  <a:lnTo>
                    <a:pt x="4645" y="0"/>
                  </a:lnTo>
                  <a:lnTo>
                    <a:pt x="4653" y="0"/>
                  </a:lnTo>
                  <a:lnTo>
                    <a:pt x="4660" y="0"/>
                  </a:lnTo>
                  <a:lnTo>
                    <a:pt x="4668" y="0"/>
                  </a:lnTo>
                  <a:lnTo>
                    <a:pt x="4676" y="0"/>
                  </a:lnTo>
                  <a:lnTo>
                    <a:pt x="4683" y="0"/>
                  </a:lnTo>
                  <a:lnTo>
                    <a:pt x="4691" y="0"/>
                  </a:lnTo>
                  <a:lnTo>
                    <a:pt x="4699" y="0"/>
                  </a:lnTo>
                  <a:lnTo>
                    <a:pt x="4706" y="0"/>
                  </a:lnTo>
                  <a:lnTo>
                    <a:pt x="4714" y="0"/>
                  </a:lnTo>
                  <a:lnTo>
                    <a:pt x="4722" y="0"/>
                  </a:lnTo>
                  <a:lnTo>
                    <a:pt x="4729" y="0"/>
                  </a:lnTo>
                  <a:lnTo>
                    <a:pt x="4737" y="0"/>
                  </a:lnTo>
                  <a:lnTo>
                    <a:pt x="4744" y="0"/>
                  </a:lnTo>
                  <a:lnTo>
                    <a:pt x="4752" y="0"/>
                  </a:lnTo>
                  <a:lnTo>
                    <a:pt x="4760" y="0"/>
                  </a:lnTo>
                  <a:lnTo>
                    <a:pt x="4767" y="0"/>
                  </a:lnTo>
                  <a:lnTo>
                    <a:pt x="4775" y="0"/>
                  </a:lnTo>
                  <a:lnTo>
                    <a:pt x="4783" y="0"/>
                  </a:lnTo>
                  <a:lnTo>
                    <a:pt x="4790" y="0"/>
                  </a:lnTo>
                  <a:lnTo>
                    <a:pt x="4798" y="0"/>
                  </a:lnTo>
                  <a:lnTo>
                    <a:pt x="4806" y="0"/>
                  </a:lnTo>
                  <a:lnTo>
                    <a:pt x="4813" y="0"/>
                  </a:lnTo>
                  <a:lnTo>
                    <a:pt x="4821" y="0"/>
                  </a:lnTo>
                  <a:lnTo>
                    <a:pt x="4829" y="0"/>
                  </a:lnTo>
                  <a:lnTo>
                    <a:pt x="4836" y="0"/>
                  </a:lnTo>
                  <a:lnTo>
                    <a:pt x="4844" y="0"/>
                  </a:lnTo>
                  <a:lnTo>
                    <a:pt x="4851" y="0"/>
                  </a:lnTo>
                  <a:lnTo>
                    <a:pt x="4859" y="0"/>
                  </a:lnTo>
                  <a:lnTo>
                    <a:pt x="4867" y="0"/>
                  </a:lnTo>
                  <a:lnTo>
                    <a:pt x="4874" y="0"/>
                  </a:lnTo>
                  <a:lnTo>
                    <a:pt x="4882" y="0"/>
                  </a:lnTo>
                  <a:lnTo>
                    <a:pt x="4890" y="0"/>
                  </a:lnTo>
                  <a:lnTo>
                    <a:pt x="4897" y="0"/>
                  </a:lnTo>
                  <a:lnTo>
                    <a:pt x="4905" y="0"/>
                  </a:lnTo>
                  <a:lnTo>
                    <a:pt x="4913" y="0"/>
                  </a:lnTo>
                  <a:lnTo>
                    <a:pt x="4920" y="0"/>
                  </a:lnTo>
                  <a:lnTo>
                    <a:pt x="4928" y="0"/>
                  </a:lnTo>
                  <a:lnTo>
                    <a:pt x="4936" y="0"/>
                  </a:lnTo>
                  <a:lnTo>
                    <a:pt x="4943" y="0"/>
                  </a:lnTo>
                  <a:lnTo>
                    <a:pt x="4951" y="0"/>
                  </a:lnTo>
                  <a:lnTo>
                    <a:pt x="4958" y="0"/>
                  </a:lnTo>
                  <a:lnTo>
                    <a:pt x="4966" y="0"/>
                  </a:lnTo>
                  <a:lnTo>
                    <a:pt x="4974" y="0"/>
                  </a:lnTo>
                  <a:lnTo>
                    <a:pt x="4981" y="0"/>
                  </a:lnTo>
                  <a:lnTo>
                    <a:pt x="4989" y="0"/>
                  </a:lnTo>
                  <a:lnTo>
                    <a:pt x="4997" y="0"/>
                  </a:lnTo>
                  <a:lnTo>
                    <a:pt x="5004" y="0"/>
                  </a:lnTo>
                  <a:lnTo>
                    <a:pt x="5012" y="0"/>
                  </a:lnTo>
                  <a:lnTo>
                    <a:pt x="5020" y="0"/>
                  </a:lnTo>
                  <a:lnTo>
                    <a:pt x="5027" y="0"/>
                  </a:lnTo>
                  <a:lnTo>
                    <a:pt x="5035" y="0"/>
                  </a:lnTo>
                  <a:lnTo>
                    <a:pt x="5042" y="0"/>
                  </a:lnTo>
                  <a:lnTo>
                    <a:pt x="5050" y="0"/>
                  </a:lnTo>
                  <a:lnTo>
                    <a:pt x="5058" y="0"/>
                  </a:lnTo>
                  <a:lnTo>
                    <a:pt x="5065" y="0"/>
                  </a:lnTo>
                  <a:lnTo>
                    <a:pt x="5073" y="0"/>
                  </a:lnTo>
                  <a:lnTo>
                    <a:pt x="5081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748" name="Rectangle 307"/>
            <p:cNvSpPr>
              <a:spLocks noChangeArrowheads="1"/>
            </p:cNvSpPr>
            <p:nvPr/>
          </p:nvSpPr>
          <p:spPr bwMode="auto">
            <a:xfrm>
              <a:off x="2200" y="3641"/>
              <a:ext cx="374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b="1">
                  <a:solidFill>
                    <a:srgbClr val="000000"/>
                  </a:solidFill>
                  <a:latin typeface="Arial" charset="0"/>
                </a:rPr>
                <a:t>DISP_Y</a:t>
              </a:r>
              <a:endParaRPr lang="en-US"/>
            </a:p>
          </p:txBody>
        </p:sp>
        <p:sp>
          <p:nvSpPr>
            <p:cNvPr id="71749" name="Rectangle 308"/>
            <p:cNvSpPr>
              <a:spLocks noChangeArrowheads="1"/>
            </p:cNvSpPr>
            <p:nvPr/>
          </p:nvSpPr>
          <p:spPr bwMode="auto">
            <a:xfrm>
              <a:off x="305" y="3771"/>
              <a:ext cx="30" cy="38"/>
            </a:xfrm>
            <a:prstGeom prst="rect">
              <a:avLst/>
            </a:prstGeom>
            <a:solidFill>
              <a:srgbClr val="0080FF"/>
            </a:solidFill>
            <a:ln w="12700">
              <a:solidFill>
                <a:srgbClr val="0080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750" name="Rectangle 309"/>
            <p:cNvSpPr>
              <a:spLocks noChangeArrowheads="1"/>
            </p:cNvSpPr>
            <p:nvPr/>
          </p:nvSpPr>
          <p:spPr bwMode="auto">
            <a:xfrm>
              <a:off x="427" y="3756"/>
              <a:ext cx="15" cy="53"/>
            </a:xfrm>
            <a:prstGeom prst="rect">
              <a:avLst/>
            </a:prstGeom>
            <a:solidFill>
              <a:srgbClr val="FF0000"/>
            </a:solidFill>
            <a:ln w="12700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751" name="Rectangle 310"/>
            <p:cNvSpPr>
              <a:spLocks noChangeArrowheads="1"/>
            </p:cNvSpPr>
            <p:nvPr/>
          </p:nvSpPr>
          <p:spPr bwMode="auto">
            <a:xfrm>
              <a:off x="564" y="3756"/>
              <a:ext cx="23" cy="53"/>
            </a:xfrm>
            <a:prstGeom prst="rect">
              <a:avLst/>
            </a:prstGeom>
            <a:solidFill>
              <a:srgbClr val="FF0000"/>
            </a:solidFill>
            <a:ln w="12700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752" name="Rectangle 311"/>
            <p:cNvSpPr>
              <a:spLocks noChangeArrowheads="1"/>
            </p:cNvSpPr>
            <p:nvPr/>
          </p:nvSpPr>
          <p:spPr bwMode="auto">
            <a:xfrm>
              <a:off x="610" y="3771"/>
              <a:ext cx="69" cy="38"/>
            </a:xfrm>
            <a:prstGeom prst="rect">
              <a:avLst/>
            </a:prstGeom>
            <a:solidFill>
              <a:srgbClr val="0080FF"/>
            </a:solidFill>
            <a:ln w="12700">
              <a:solidFill>
                <a:srgbClr val="0080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753" name="Rectangle 312"/>
            <p:cNvSpPr>
              <a:spLocks noChangeArrowheads="1"/>
            </p:cNvSpPr>
            <p:nvPr/>
          </p:nvSpPr>
          <p:spPr bwMode="auto">
            <a:xfrm>
              <a:off x="710" y="3756"/>
              <a:ext cx="15" cy="53"/>
            </a:xfrm>
            <a:prstGeom prst="rect">
              <a:avLst/>
            </a:prstGeom>
            <a:solidFill>
              <a:srgbClr val="FF0000"/>
            </a:solidFill>
            <a:ln w="12700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754" name="Rectangle 313"/>
            <p:cNvSpPr>
              <a:spLocks noChangeArrowheads="1"/>
            </p:cNvSpPr>
            <p:nvPr/>
          </p:nvSpPr>
          <p:spPr bwMode="auto">
            <a:xfrm>
              <a:off x="847" y="3756"/>
              <a:ext cx="23" cy="53"/>
            </a:xfrm>
            <a:prstGeom prst="rect">
              <a:avLst/>
            </a:prstGeom>
            <a:solidFill>
              <a:srgbClr val="FF0000"/>
            </a:solidFill>
            <a:ln w="12700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755" name="Rectangle 314"/>
            <p:cNvSpPr>
              <a:spLocks noChangeArrowheads="1"/>
            </p:cNvSpPr>
            <p:nvPr/>
          </p:nvSpPr>
          <p:spPr bwMode="auto">
            <a:xfrm>
              <a:off x="893" y="3771"/>
              <a:ext cx="76" cy="38"/>
            </a:xfrm>
            <a:prstGeom prst="rect">
              <a:avLst/>
            </a:prstGeom>
            <a:solidFill>
              <a:srgbClr val="0080FF"/>
            </a:solidFill>
            <a:ln w="12700">
              <a:solidFill>
                <a:srgbClr val="0080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756" name="Rectangle 315"/>
            <p:cNvSpPr>
              <a:spLocks noChangeArrowheads="1"/>
            </p:cNvSpPr>
            <p:nvPr/>
          </p:nvSpPr>
          <p:spPr bwMode="auto">
            <a:xfrm>
              <a:off x="992" y="3756"/>
              <a:ext cx="16" cy="53"/>
            </a:xfrm>
            <a:prstGeom prst="rect">
              <a:avLst/>
            </a:prstGeom>
            <a:solidFill>
              <a:srgbClr val="FF0000"/>
            </a:solidFill>
            <a:ln w="12700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757" name="Rectangle 316"/>
            <p:cNvSpPr>
              <a:spLocks noChangeArrowheads="1"/>
            </p:cNvSpPr>
            <p:nvPr/>
          </p:nvSpPr>
          <p:spPr bwMode="auto">
            <a:xfrm>
              <a:off x="1138" y="3756"/>
              <a:ext cx="15" cy="53"/>
            </a:xfrm>
            <a:prstGeom prst="rect">
              <a:avLst/>
            </a:prstGeom>
            <a:solidFill>
              <a:srgbClr val="FF0000"/>
            </a:solidFill>
            <a:ln w="12700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758" name="Rectangle 317"/>
            <p:cNvSpPr>
              <a:spLocks noChangeArrowheads="1"/>
            </p:cNvSpPr>
            <p:nvPr/>
          </p:nvSpPr>
          <p:spPr bwMode="auto">
            <a:xfrm>
              <a:off x="1275" y="3756"/>
              <a:ext cx="15" cy="53"/>
            </a:xfrm>
            <a:prstGeom prst="rect">
              <a:avLst/>
            </a:prstGeom>
            <a:solidFill>
              <a:srgbClr val="FF0000"/>
            </a:solidFill>
            <a:ln w="12700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759" name="Rectangle 318"/>
            <p:cNvSpPr>
              <a:spLocks noChangeArrowheads="1"/>
            </p:cNvSpPr>
            <p:nvPr/>
          </p:nvSpPr>
          <p:spPr bwMode="auto">
            <a:xfrm>
              <a:off x="1420" y="3756"/>
              <a:ext cx="15" cy="53"/>
            </a:xfrm>
            <a:prstGeom prst="rect">
              <a:avLst/>
            </a:prstGeom>
            <a:solidFill>
              <a:srgbClr val="FF0000"/>
            </a:solidFill>
            <a:ln w="12700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760" name="Rectangle 319"/>
            <p:cNvSpPr>
              <a:spLocks noChangeArrowheads="1"/>
            </p:cNvSpPr>
            <p:nvPr/>
          </p:nvSpPr>
          <p:spPr bwMode="auto">
            <a:xfrm>
              <a:off x="1558" y="3756"/>
              <a:ext cx="23" cy="53"/>
            </a:xfrm>
            <a:prstGeom prst="rect">
              <a:avLst/>
            </a:prstGeom>
            <a:solidFill>
              <a:srgbClr val="FF0000"/>
            </a:solidFill>
            <a:ln w="12700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761" name="Rectangle 320"/>
            <p:cNvSpPr>
              <a:spLocks noChangeArrowheads="1"/>
            </p:cNvSpPr>
            <p:nvPr/>
          </p:nvSpPr>
          <p:spPr bwMode="auto">
            <a:xfrm>
              <a:off x="1604" y="3771"/>
              <a:ext cx="68" cy="38"/>
            </a:xfrm>
            <a:prstGeom prst="rect">
              <a:avLst/>
            </a:prstGeom>
            <a:solidFill>
              <a:srgbClr val="0080FF"/>
            </a:solidFill>
            <a:ln w="12700">
              <a:solidFill>
                <a:srgbClr val="0080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762" name="Rectangle 321"/>
            <p:cNvSpPr>
              <a:spLocks noChangeArrowheads="1"/>
            </p:cNvSpPr>
            <p:nvPr/>
          </p:nvSpPr>
          <p:spPr bwMode="auto">
            <a:xfrm>
              <a:off x="1703" y="3756"/>
              <a:ext cx="15" cy="53"/>
            </a:xfrm>
            <a:prstGeom prst="rect">
              <a:avLst/>
            </a:prstGeom>
            <a:solidFill>
              <a:srgbClr val="FF0000"/>
            </a:solidFill>
            <a:ln w="12700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763" name="Rectangle 322"/>
            <p:cNvSpPr>
              <a:spLocks noChangeArrowheads="1"/>
            </p:cNvSpPr>
            <p:nvPr/>
          </p:nvSpPr>
          <p:spPr bwMode="auto">
            <a:xfrm>
              <a:off x="1749" y="3771"/>
              <a:ext cx="69" cy="38"/>
            </a:xfrm>
            <a:prstGeom prst="rect">
              <a:avLst/>
            </a:prstGeom>
            <a:solidFill>
              <a:srgbClr val="0080FF"/>
            </a:solidFill>
            <a:ln w="12700">
              <a:solidFill>
                <a:srgbClr val="0080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764" name="Rectangle 323"/>
            <p:cNvSpPr>
              <a:spLocks noChangeArrowheads="1"/>
            </p:cNvSpPr>
            <p:nvPr/>
          </p:nvSpPr>
          <p:spPr bwMode="auto">
            <a:xfrm>
              <a:off x="1840" y="3756"/>
              <a:ext cx="23" cy="53"/>
            </a:xfrm>
            <a:prstGeom prst="rect">
              <a:avLst/>
            </a:prstGeom>
            <a:solidFill>
              <a:srgbClr val="FF0000"/>
            </a:solidFill>
            <a:ln w="12700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765" name="Rectangle 324"/>
            <p:cNvSpPr>
              <a:spLocks noChangeArrowheads="1"/>
            </p:cNvSpPr>
            <p:nvPr/>
          </p:nvSpPr>
          <p:spPr bwMode="auto">
            <a:xfrm>
              <a:off x="1886" y="3771"/>
              <a:ext cx="69" cy="38"/>
            </a:xfrm>
            <a:prstGeom prst="rect">
              <a:avLst/>
            </a:prstGeom>
            <a:solidFill>
              <a:srgbClr val="0080FF"/>
            </a:solidFill>
            <a:ln w="12700">
              <a:solidFill>
                <a:srgbClr val="0080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766" name="Rectangle 325"/>
            <p:cNvSpPr>
              <a:spLocks noChangeArrowheads="1"/>
            </p:cNvSpPr>
            <p:nvPr/>
          </p:nvSpPr>
          <p:spPr bwMode="auto">
            <a:xfrm>
              <a:off x="1986" y="3756"/>
              <a:ext cx="15" cy="53"/>
            </a:xfrm>
            <a:prstGeom prst="rect">
              <a:avLst/>
            </a:prstGeom>
            <a:solidFill>
              <a:srgbClr val="FF0000"/>
            </a:solidFill>
            <a:ln w="12700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767" name="Rectangle 326"/>
            <p:cNvSpPr>
              <a:spLocks noChangeArrowheads="1"/>
            </p:cNvSpPr>
            <p:nvPr/>
          </p:nvSpPr>
          <p:spPr bwMode="auto">
            <a:xfrm>
              <a:off x="2031" y="3771"/>
              <a:ext cx="69" cy="38"/>
            </a:xfrm>
            <a:prstGeom prst="rect">
              <a:avLst/>
            </a:prstGeom>
            <a:solidFill>
              <a:srgbClr val="0080FF"/>
            </a:solidFill>
            <a:ln w="12700">
              <a:solidFill>
                <a:srgbClr val="0080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768" name="Rectangle 327"/>
            <p:cNvSpPr>
              <a:spLocks noChangeArrowheads="1"/>
            </p:cNvSpPr>
            <p:nvPr/>
          </p:nvSpPr>
          <p:spPr bwMode="auto">
            <a:xfrm>
              <a:off x="2123" y="3756"/>
              <a:ext cx="23" cy="53"/>
            </a:xfrm>
            <a:prstGeom prst="rect">
              <a:avLst/>
            </a:prstGeom>
            <a:solidFill>
              <a:srgbClr val="FF0000"/>
            </a:solidFill>
            <a:ln w="12700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769" name="Rectangle 328"/>
            <p:cNvSpPr>
              <a:spLocks noChangeArrowheads="1"/>
            </p:cNvSpPr>
            <p:nvPr/>
          </p:nvSpPr>
          <p:spPr bwMode="auto">
            <a:xfrm>
              <a:off x="2169" y="3771"/>
              <a:ext cx="76" cy="38"/>
            </a:xfrm>
            <a:prstGeom prst="rect">
              <a:avLst/>
            </a:prstGeom>
            <a:solidFill>
              <a:srgbClr val="0080FF"/>
            </a:solidFill>
            <a:ln w="12700">
              <a:solidFill>
                <a:srgbClr val="0080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770" name="Rectangle 329"/>
            <p:cNvSpPr>
              <a:spLocks noChangeArrowheads="1"/>
            </p:cNvSpPr>
            <p:nvPr/>
          </p:nvSpPr>
          <p:spPr bwMode="auto">
            <a:xfrm>
              <a:off x="2268" y="3756"/>
              <a:ext cx="16" cy="53"/>
            </a:xfrm>
            <a:prstGeom prst="rect">
              <a:avLst/>
            </a:prstGeom>
            <a:solidFill>
              <a:srgbClr val="FF0000"/>
            </a:solidFill>
            <a:ln w="12700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771" name="Rectangle 330"/>
            <p:cNvSpPr>
              <a:spLocks noChangeArrowheads="1"/>
            </p:cNvSpPr>
            <p:nvPr/>
          </p:nvSpPr>
          <p:spPr bwMode="auto">
            <a:xfrm>
              <a:off x="2314" y="3771"/>
              <a:ext cx="69" cy="38"/>
            </a:xfrm>
            <a:prstGeom prst="rect">
              <a:avLst/>
            </a:prstGeom>
            <a:solidFill>
              <a:srgbClr val="0080FF"/>
            </a:solidFill>
            <a:ln w="12700">
              <a:solidFill>
                <a:srgbClr val="0080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772" name="Rectangle 331"/>
            <p:cNvSpPr>
              <a:spLocks noChangeArrowheads="1"/>
            </p:cNvSpPr>
            <p:nvPr/>
          </p:nvSpPr>
          <p:spPr bwMode="auto">
            <a:xfrm>
              <a:off x="2413" y="3756"/>
              <a:ext cx="16" cy="53"/>
            </a:xfrm>
            <a:prstGeom prst="rect">
              <a:avLst/>
            </a:prstGeom>
            <a:solidFill>
              <a:srgbClr val="FF0000"/>
            </a:solidFill>
            <a:ln w="12700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773" name="Rectangle 332"/>
            <p:cNvSpPr>
              <a:spLocks noChangeArrowheads="1"/>
            </p:cNvSpPr>
            <p:nvPr/>
          </p:nvSpPr>
          <p:spPr bwMode="auto">
            <a:xfrm>
              <a:off x="2452" y="3771"/>
              <a:ext cx="76" cy="38"/>
            </a:xfrm>
            <a:prstGeom prst="rect">
              <a:avLst/>
            </a:prstGeom>
            <a:solidFill>
              <a:srgbClr val="0080FF"/>
            </a:solidFill>
            <a:ln w="12700">
              <a:solidFill>
                <a:srgbClr val="0080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774" name="Rectangle 333"/>
            <p:cNvSpPr>
              <a:spLocks noChangeArrowheads="1"/>
            </p:cNvSpPr>
            <p:nvPr/>
          </p:nvSpPr>
          <p:spPr bwMode="auto">
            <a:xfrm>
              <a:off x="2551" y="3756"/>
              <a:ext cx="23" cy="53"/>
            </a:xfrm>
            <a:prstGeom prst="rect">
              <a:avLst/>
            </a:prstGeom>
            <a:solidFill>
              <a:srgbClr val="FF0000"/>
            </a:solidFill>
            <a:ln w="12700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775" name="Rectangle 334"/>
            <p:cNvSpPr>
              <a:spLocks noChangeArrowheads="1"/>
            </p:cNvSpPr>
            <p:nvPr/>
          </p:nvSpPr>
          <p:spPr bwMode="auto">
            <a:xfrm>
              <a:off x="2597" y="3771"/>
              <a:ext cx="69" cy="38"/>
            </a:xfrm>
            <a:prstGeom prst="rect">
              <a:avLst/>
            </a:prstGeom>
            <a:solidFill>
              <a:srgbClr val="0080FF"/>
            </a:solidFill>
            <a:ln w="12700">
              <a:solidFill>
                <a:srgbClr val="0080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776" name="Rectangle 335"/>
            <p:cNvSpPr>
              <a:spLocks noChangeArrowheads="1"/>
            </p:cNvSpPr>
            <p:nvPr/>
          </p:nvSpPr>
          <p:spPr bwMode="auto">
            <a:xfrm>
              <a:off x="2696" y="3756"/>
              <a:ext cx="15" cy="53"/>
            </a:xfrm>
            <a:prstGeom prst="rect">
              <a:avLst/>
            </a:prstGeom>
            <a:solidFill>
              <a:srgbClr val="FF0000"/>
            </a:solidFill>
            <a:ln w="12700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777" name="Rectangle 336"/>
            <p:cNvSpPr>
              <a:spLocks noChangeArrowheads="1"/>
            </p:cNvSpPr>
            <p:nvPr/>
          </p:nvSpPr>
          <p:spPr bwMode="auto">
            <a:xfrm>
              <a:off x="2742" y="3771"/>
              <a:ext cx="69" cy="38"/>
            </a:xfrm>
            <a:prstGeom prst="rect">
              <a:avLst/>
            </a:prstGeom>
            <a:solidFill>
              <a:srgbClr val="0080FF"/>
            </a:solidFill>
            <a:ln w="12700">
              <a:solidFill>
                <a:srgbClr val="0080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778" name="Rectangle 337"/>
            <p:cNvSpPr>
              <a:spLocks noChangeArrowheads="1"/>
            </p:cNvSpPr>
            <p:nvPr/>
          </p:nvSpPr>
          <p:spPr bwMode="auto">
            <a:xfrm>
              <a:off x="2834" y="3756"/>
              <a:ext cx="23" cy="53"/>
            </a:xfrm>
            <a:prstGeom prst="rect">
              <a:avLst/>
            </a:prstGeom>
            <a:solidFill>
              <a:srgbClr val="FF0000"/>
            </a:solidFill>
            <a:ln w="12700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779" name="Rectangle 338"/>
            <p:cNvSpPr>
              <a:spLocks noChangeArrowheads="1"/>
            </p:cNvSpPr>
            <p:nvPr/>
          </p:nvSpPr>
          <p:spPr bwMode="auto">
            <a:xfrm>
              <a:off x="2880" y="3771"/>
              <a:ext cx="68" cy="38"/>
            </a:xfrm>
            <a:prstGeom prst="rect">
              <a:avLst/>
            </a:prstGeom>
            <a:solidFill>
              <a:srgbClr val="0080FF"/>
            </a:solidFill>
            <a:ln w="12700">
              <a:solidFill>
                <a:srgbClr val="0080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780" name="Rectangle 339"/>
            <p:cNvSpPr>
              <a:spLocks noChangeArrowheads="1"/>
            </p:cNvSpPr>
            <p:nvPr/>
          </p:nvSpPr>
          <p:spPr bwMode="auto">
            <a:xfrm>
              <a:off x="2979" y="3756"/>
              <a:ext cx="15" cy="53"/>
            </a:xfrm>
            <a:prstGeom prst="rect">
              <a:avLst/>
            </a:prstGeom>
            <a:solidFill>
              <a:srgbClr val="FF0000"/>
            </a:solidFill>
            <a:ln w="12700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781" name="Rectangle 340"/>
            <p:cNvSpPr>
              <a:spLocks noChangeArrowheads="1"/>
            </p:cNvSpPr>
            <p:nvPr/>
          </p:nvSpPr>
          <p:spPr bwMode="auto">
            <a:xfrm>
              <a:off x="3025" y="3771"/>
              <a:ext cx="68" cy="38"/>
            </a:xfrm>
            <a:prstGeom prst="rect">
              <a:avLst/>
            </a:prstGeom>
            <a:solidFill>
              <a:srgbClr val="0080FF"/>
            </a:solidFill>
            <a:ln w="12700">
              <a:solidFill>
                <a:srgbClr val="0080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782" name="Rectangle 341"/>
            <p:cNvSpPr>
              <a:spLocks noChangeArrowheads="1"/>
            </p:cNvSpPr>
            <p:nvPr/>
          </p:nvSpPr>
          <p:spPr bwMode="auto">
            <a:xfrm>
              <a:off x="3116" y="3756"/>
              <a:ext cx="23" cy="53"/>
            </a:xfrm>
            <a:prstGeom prst="rect">
              <a:avLst/>
            </a:prstGeom>
            <a:solidFill>
              <a:srgbClr val="FF0000"/>
            </a:solidFill>
            <a:ln w="12700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783" name="Rectangle 342"/>
            <p:cNvSpPr>
              <a:spLocks noChangeArrowheads="1"/>
            </p:cNvSpPr>
            <p:nvPr/>
          </p:nvSpPr>
          <p:spPr bwMode="auto">
            <a:xfrm>
              <a:off x="3162" y="3771"/>
              <a:ext cx="77" cy="38"/>
            </a:xfrm>
            <a:prstGeom prst="rect">
              <a:avLst/>
            </a:prstGeom>
            <a:solidFill>
              <a:srgbClr val="0080FF"/>
            </a:solidFill>
            <a:ln w="12700">
              <a:solidFill>
                <a:srgbClr val="0080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784" name="Rectangle 343"/>
            <p:cNvSpPr>
              <a:spLocks noChangeArrowheads="1"/>
            </p:cNvSpPr>
            <p:nvPr/>
          </p:nvSpPr>
          <p:spPr bwMode="auto">
            <a:xfrm>
              <a:off x="3262" y="3756"/>
              <a:ext cx="15" cy="53"/>
            </a:xfrm>
            <a:prstGeom prst="rect">
              <a:avLst/>
            </a:prstGeom>
            <a:solidFill>
              <a:srgbClr val="FF0000"/>
            </a:solidFill>
            <a:ln w="12700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785" name="Rectangle 344"/>
            <p:cNvSpPr>
              <a:spLocks noChangeArrowheads="1"/>
            </p:cNvSpPr>
            <p:nvPr/>
          </p:nvSpPr>
          <p:spPr bwMode="auto">
            <a:xfrm>
              <a:off x="3307" y="3771"/>
              <a:ext cx="69" cy="38"/>
            </a:xfrm>
            <a:prstGeom prst="rect">
              <a:avLst/>
            </a:prstGeom>
            <a:solidFill>
              <a:srgbClr val="0080FF"/>
            </a:solidFill>
            <a:ln w="12700">
              <a:solidFill>
                <a:srgbClr val="0080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786" name="Rectangle 345"/>
            <p:cNvSpPr>
              <a:spLocks noChangeArrowheads="1"/>
            </p:cNvSpPr>
            <p:nvPr/>
          </p:nvSpPr>
          <p:spPr bwMode="auto">
            <a:xfrm>
              <a:off x="3407" y="3756"/>
              <a:ext cx="15" cy="53"/>
            </a:xfrm>
            <a:prstGeom prst="rect">
              <a:avLst/>
            </a:prstGeom>
            <a:solidFill>
              <a:srgbClr val="FF0000"/>
            </a:solidFill>
            <a:ln w="12700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787" name="Rectangle 346"/>
            <p:cNvSpPr>
              <a:spLocks noChangeArrowheads="1"/>
            </p:cNvSpPr>
            <p:nvPr/>
          </p:nvSpPr>
          <p:spPr bwMode="auto">
            <a:xfrm>
              <a:off x="3445" y="3771"/>
              <a:ext cx="76" cy="38"/>
            </a:xfrm>
            <a:prstGeom prst="rect">
              <a:avLst/>
            </a:prstGeom>
            <a:solidFill>
              <a:srgbClr val="0080FF"/>
            </a:solidFill>
            <a:ln w="12700">
              <a:solidFill>
                <a:srgbClr val="0080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788" name="Rectangle 347"/>
            <p:cNvSpPr>
              <a:spLocks noChangeArrowheads="1"/>
            </p:cNvSpPr>
            <p:nvPr/>
          </p:nvSpPr>
          <p:spPr bwMode="auto">
            <a:xfrm>
              <a:off x="3544" y="3756"/>
              <a:ext cx="23" cy="53"/>
            </a:xfrm>
            <a:prstGeom prst="rect">
              <a:avLst/>
            </a:prstGeom>
            <a:solidFill>
              <a:srgbClr val="FF0000"/>
            </a:solidFill>
            <a:ln w="12700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789" name="Rectangle 348"/>
            <p:cNvSpPr>
              <a:spLocks noChangeArrowheads="1"/>
            </p:cNvSpPr>
            <p:nvPr/>
          </p:nvSpPr>
          <p:spPr bwMode="auto">
            <a:xfrm>
              <a:off x="3590" y="3771"/>
              <a:ext cx="69" cy="38"/>
            </a:xfrm>
            <a:prstGeom prst="rect">
              <a:avLst/>
            </a:prstGeom>
            <a:solidFill>
              <a:srgbClr val="0080FF"/>
            </a:solidFill>
            <a:ln w="12700">
              <a:solidFill>
                <a:srgbClr val="0080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790" name="Rectangle 349"/>
            <p:cNvSpPr>
              <a:spLocks noChangeArrowheads="1"/>
            </p:cNvSpPr>
            <p:nvPr/>
          </p:nvSpPr>
          <p:spPr bwMode="auto">
            <a:xfrm>
              <a:off x="3689" y="3756"/>
              <a:ext cx="16" cy="53"/>
            </a:xfrm>
            <a:prstGeom prst="rect">
              <a:avLst/>
            </a:prstGeom>
            <a:solidFill>
              <a:srgbClr val="FF0000"/>
            </a:solidFill>
            <a:ln w="12700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791" name="Rectangle 350"/>
            <p:cNvSpPr>
              <a:spLocks noChangeArrowheads="1"/>
            </p:cNvSpPr>
            <p:nvPr/>
          </p:nvSpPr>
          <p:spPr bwMode="auto">
            <a:xfrm>
              <a:off x="3735" y="3771"/>
              <a:ext cx="69" cy="38"/>
            </a:xfrm>
            <a:prstGeom prst="rect">
              <a:avLst/>
            </a:prstGeom>
            <a:solidFill>
              <a:srgbClr val="0080FF"/>
            </a:solidFill>
            <a:ln w="12700">
              <a:solidFill>
                <a:srgbClr val="0080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792" name="Rectangle 351"/>
            <p:cNvSpPr>
              <a:spLocks noChangeArrowheads="1"/>
            </p:cNvSpPr>
            <p:nvPr/>
          </p:nvSpPr>
          <p:spPr bwMode="auto">
            <a:xfrm>
              <a:off x="3827" y="3756"/>
              <a:ext cx="23" cy="53"/>
            </a:xfrm>
            <a:prstGeom prst="rect">
              <a:avLst/>
            </a:prstGeom>
            <a:solidFill>
              <a:srgbClr val="FF0000"/>
            </a:solidFill>
            <a:ln w="12700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793" name="Rectangle 352"/>
            <p:cNvSpPr>
              <a:spLocks noChangeArrowheads="1"/>
            </p:cNvSpPr>
            <p:nvPr/>
          </p:nvSpPr>
          <p:spPr bwMode="auto">
            <a:xfrm>
              <a:off x="3873" y="3771"/>
              <a:ext cx="69" cy="38"/>
            </a:xfrm>
            <a:prstGeom prst="rect">
              <a:avLst/>
            </a:prstGeom>
            <a:solidFill>
              <a:srgbClr val="0080FF"/>
            </a:solidFill>
            <a:ln w="12700">
              <a:solidFill>
                <a:srgbClr val="0080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794" name="Rectangle 353"/>
            <p:cNvSpPr>
              <a:spLocks noChangeArrowheads="1"/>
            </p:cNvSpPr>
            <p:nvPr/>
          </p:nvSpPr>
          <p:spPr bwMode="auto">
            <a:xfrm>
              <a:off x="3972" y="3756"/>
              <a:ext cx="15" cy="53"/>
            </a:xfrm>
            <a:prstGeom prst="rect">
              <a:avLst/>
            </a:prstGeom>
            <a:solidFill>
              <a:srgbClr val="FF0000"/>
            </a:solidFill>
            <a:ln w="12700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795" name="Rectangle 354"/>
            <p:cNvSpPr>
              <a:spLocks noChangeArrowheads="1"/>
            </p:cNvSpPr>
            <p:nvPr/>
          </p:nvSpPr>
          <p:spPr bwMode="auto">
            <a:xfrm>
              <a:off x="4018" y="3771"/>
              <a:ext cx="69" cy="38"/>
            </a:xfrm>
            <a:prstGeom prst="rect">
              <a:avLst/>
            </a:prstGeom>
            <a:solidFill>
              <a:srgbClr val="0080FF"/>
            </a:solidFill>
            <a:ln w="12700">
              <a:solidFill>
                <a:srgbClr val="0080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796" name="Rectangle 355"/>
            <p:cNvSpPr>
              <a:spLocks noChangeArrowheads="1"/>
            </p:cNvSpPr>
            <p:nvPr/>
          </p:nvSpPr>
          <p:spPr bwMode="auto">
            <a:xfrm>
              <a:off x="4110" y="3756"/>
              <a:ext cx="23" cy="53"/>
            </a:xfrm>
            <a:prstGeom prst="rect">
              <a:avLst/>
            </a:prstGeom>
            <a:solidFill>
              <a:srgbClr val="FF0000"/>
            </a:solidFill>
            <a:ln w="12700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797" name="Rectangle 356"/>
            <p:cNvSpPr>
              <a:spLocks noChangeArrowheads="1"/>
            </p:cNvSpPr>
            <p:nvPr/>
          </p:nvSpPr>
          <p:spPr bwMode="auto">
            <a:xfrm>
              <a:off x="4255" y="3756"/>
              <a:ext cx="15" cy="53"/>
            </a:xfrm>
            <a:prstGeom prst="rect">
              <a:avLst/>
            </a:prstGeom>
            <a:solidFill>
              <a:srgbClr val="FF0000"/>
            </a:solidFill>
            <a:ln w="12700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798" name="Rectangle 357"/>
            <p:cNvSpPr>
              <a:spLocks noChangeArrowheads="1"/>
            </p:cNvSpPr>
            <p:nvPr/>
          </p:nvSpPr>
          <p:spPr bwMode="auto">
            <a:xfrm>
              <a:off x="4400" y="3756"/>
              <a:ext cx="15" cy="53"/>
            </a:xfrm>
            <a:prstGeom prst="rect">
              <a:avLst/>
            </a:prstGeom>
            <a:solidFill>
              <a:srgbClr val="FF0000"/>
            </a:solidFill>
            <a:ln w="12700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799" name="Rectangle 358"/>
            <p:cNvSpPr>
              <a:spLocks noChangeArrowheads="1"/>
            </p:cNvSpPr>
            <p:nvPr/>
          </p:nvSpPr>
          <p:spPr bwMode="auto">
            <a:xfrm>
              <a:off x="4538" y="3756"/>
              <a:ext cx="15" cy="53"/>
            </a:xfrm>
            <a:prstGeom prst="rect">
              <a:avLst/>
            </a:prstGeom>
            <a:solidFill>
              <a:srgbClr val="FF0000"/>
            </a:solidFill>
            <a:ln w="12700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800" name="Rectangle 359"/>
            <p:cNvSpPr>
              <a:spLocks noChangeArrowheads="1"/>
            </p:cNvSpPr>
            <p:nvPr/>
          </p:nvSpPr>
          <p:spPr bwMode="auto">
            <a:xfrm>
              <a:off x="4683" y="3756"/>
              <a:ext cx="15" cy="53"/>
            </a:xfrm>
            <a:prstGeom prst="rect">
              <a:avLst/>
            </a:prstGeom>
            <a:solidFill>
              <a:srgbClr val="FF0000"/>
            </a:solidFill>
            <a:ln w="12700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801" name="Rectangle 360"/>
            <p:cNvSpPr>
              <a:spLocks noChangeArrowheads="1"/>
            </p:cNvSpPr>
            <p:nvPr/>
          </p:nvSpPr>
          <p:spPr bwMode="auto">
            <a:xfrm>
              <a:off x="4721" y="3771"/>
              <a:ext cx="76" cy="38"/>
            </a:xfrm>
            <a:prstGeom prst="rect">
              <a:avLst/>
            </a:prstGeom>
            <a:solidFill>
              <a:srgbClr val="0080FF"/>
            </a:solidFill>
            <a:ln w="12700">
              <a:solidFill>
                <a:srgbClr val="0080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802" name="Rectangle 361"/>
            <p:cNvSpPr>
              <a:spLocks noChangeArrowheads="1"/>
            </p:cNvSpPr>
            <p:nvPr/>
          </p:nvSpPr>
          <p:spPr bwMode="auto">
            <a:xfrm>
              <a:off x="4820" y="3756"/>
              <a:ext cx="23" cy="53"/>
            </a:xfrm>
            <a:prstGeom prst="rect">
              <a:avLst/>
            </a:prstGeom>
            <a:solidFill>
              <a:srgbClr val="FF0000"/>
            </a:solidFill>
            <a:ln w="12700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803" name="Rectangle 362"/>
            <p:cNvSpPr>
              <a:spLocks noChangeArrowheads="1"/>
            </p:cNvSpPr>
            <p:nvPr/>
          </p:nvSpPr>
          <p:spPr bwMode="auto">
            <a:xfrm>
              <a:off x="4965" y="3756"/>
              <a:ext cx="16" cy="53"/>
            </a:xfrm>
            <a:prstGeom prst="rect">
              <a:avLst/>
            </a:prstGeom>
            <a:solidFill>
              <a:srgbClr val="FF0000"/>
            </a:solidFill>
            <a:ln w="12700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804" name="Rectangle 363"/>
            <p:cNvSpPr>
              <a:spLocks noChangeArrowheads="1"/>
            </p:cNvSpPr>
            <p:nvPr/>
          </p:nvSpPr>
          <p:spPr bwMode="auto">
            <a:xfrm>
              <a:off x="5011" y="3771"/>
              <a:ext cx="69" cy="38"/>
            </a:xfrm>
            <a:prstGeom prst="rect">
              <a:avLst/>
            </a:prstGeom>
            <a:solidFill>
              <a:srgbClr val="0080FF"/>
            </a:solidFill>
            <a:ln w="12700">
              <a:solidFill>
                <a:srgbClr val="0080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805" name="Rectangle 364"/>
            <p:cNvSpPr>
              <a:spLocks noChangeArrowheads="1"/>
            </p:cNvSpPr>
            <p:nvPr/>
          </p:nvSpPr>
          <p:spPr bwMode="auto">
            <a:xfrm>
              <a:off x="5103" y="3756"/>
              <a:ext cx="23" cy="53"/>
            </a:xfrm>
            <a:prstGeom prst="rect">
              <a:avLst/>
            </a:prstGeom>
            <a:solidFill>
              <a:srgbClr val="FF0000"/>
            </a:solidFill>
            <a:ln w="12700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806" name="Rectangle 365"/>
            <p:cNvSpPr>
              <a:spLocks noChangeArrowheads="1"/>
            </p:cNvSpPr>
            <p:nvPr/>
          </p:nvSpPr>
          <p:spPr bwMode="auto">
            <a:xfrm>
              <a:off x="5248" y="3756"/>
              <a:ext cx="15" cy="53"/>
            </a:xfrm>
            <a:prstGeom prst="rect">
              <a:avLst/>
            </a:prstGeom>
            <a:solidFill>
              <a:srgbClr val="FF0000"/>
            </a:solidFill>
            <a:ln w="12700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807" name="Rectangle 366"/>
            <p:cNvSpPr>
              <a:spLocks noChangeArrowheads="1"/>
            </p:cNvSpPr>
            <p:nvPr/>
          </p:nvSpPr>
          <p:spPr bwMode="auto">
            <a:xfrm>
              <a:off x="5355" y="3771"/>
              <a:ext cx="31" cy="38"/>
            </a:xfrm>
            <a:prstGeom prst="rect">
              <a:avLst/>
            </a:prstGeom>
            <a:solidFill>
              <a:srgbClr val="0080FF"/>
            </a:solidFill>
            <a:ln w="12700">
              <a:solidFill>
                <a:srgbClr val="0080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808" name="Rectangle 367"/>
            <p:cNvSpPr>
              <a:spLocks noChangeArrowheads="1"/>
            </p:cNvSpPr>
            <p:nvPr/>
          </p:nvSpPr>
          <p:spPr bwMode="auto">
            <a:xfrm>
              <a:off x="5386" y="3786"/>
              <a:ext cx="7" cy="23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1686" name="Text Box 8"/>
          <p:cNvSpPr txBox="1">
            <a:spLocks noChangeArrowheads="1"/>
          </p:cNvSpPr>
          <p:nvPr/>
        </p:nvSpPr>
        <p:spPr bwMode="auto">
          <a:xfrm>
            <a:off x="6572250" y="1277938"/>
            <a:ext cx="1035050" cy="550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2pPr>
            <a:lvl3pPr marL="1143000" indent="-22860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3pPr>
            <a:lvl4pPr marL="1600200" indent="-22860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4pPr>
            <a:lvl5pPr marL="2057400" indent="-22860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200">
                <a:solidFill>
                  <a:srgbClr val="800080"/>
                </a:solidFill>
              </a:rPr>
              <a:t>6 m cells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rgbClr val="800080"/>
                </a:solidFill>
              </a:rPr>
              <a:t>1 m dipoles</a:t>
            </a:r>
          </a:p>
        </p:txBody>
      </p:sp>
      <p:sp>
        <p:nvSpPr>
          <p:cNvPr id="71687" name="Text Box 8"/>
          <p:cNvSpPr txBox="1">
            <a:spLocks noChangeArrowheads="1"/>
          </p:cNvSpPr>
          <p:nvPr/>
        </p:nvSpPr>
        <p:spPr bwMode="auto">
          <a:xfrm>
            <a:off x="798513" y="3787775"/>
            <a:ext cx="927100" cy="55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2pPr>
            <a:lvl3pPr marL="1143000" indent="-22860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3pPr>
            <a:lvl4pPr marL="1600200" indent="-22860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4pPr>
            <a:lvl5pPr marL="2057400" indent="-22860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200" b="1">
                <a:solidFill>
                  <a:srgbClr val="800080"/>
                </a:solidFill>
              </a:rPr>
              <a:t>Arc 3</a:t>
            </a:r>
          </a:p>
          <a:p>
            <a:pPr>
              <a:spcBef>
                <a:spcPct val="50000"/>
              </a:spcBef>
            </a:pPr>
            <a:r>
              <a:rPr lang="en-US" sz="1200" b="1">
                <a:solidFill>
                  <a:srgbClr val="800080"/>
                </a:solidFill>
              </a:rPr>
              <a:t>3.325 GeV</a:t>
            </a:r>
          </a:p>
        </p:txBody>
      </p:sp>
      <p:sp>
        <p:nvSpPr>
          <p:cNvPr id="71688" name="Text Box 8"/>
          <p:cNvSpPr txBox="1">
            <a:spLocks noChangeArrowheads="1"/>
          </p:cNvSpPr>
          <p:nvPr/>
        </p:nvSpPr>
        <p:spPr bwMode="auto">
          <a:xfrm>
            <a:off x="7345363" y="3832225"/>
            <a:ext cx="1079500" cy="550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2pPr>
            <a:lvl3pPr marL="1143000" indent="-22860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3pPr>
            <a:lvl4pPr marL="1600200" indent="-22860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4pPr>
            <a:lvl5pPr marL="2057400" indent="-22860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200">
                <a:solidFill>
                  <a:srgbClr val="800080"/>
                </a:solidFill>
              </a:rPr>
              <a:t>8 m cells</a:t>
            </a:r>
          </a:p>
          <a:p>
            <a:pPr>
              <a:spcBef>
                <a:spcPct val="50000"/>
              </a:spcBef>
            </a:pPr>
            <a:r>
              <a:rPr lang="en-US" sz="1200">
                <a:solidFill>
                  <a:srgbClr val="800080"/>
                </a:solidFill>
              </a:rPr>
              <a:t>2 m dipoles</a:t>
            </a:r>
          </a:p>
        </p:txBody>
      </p:sp>
      <p:sp>
        <p:nvSpPr>
          <p:cNvPr id="71689" name="Text Box 8"/>
          <p:cNvSpPr txBox="1">
            <a:spLocks noChangeArrowheads="1"/>
          </p:cNvSpPr>
          <p:nvPr/>
        </p:nvSpPr>
        <p:spPr bwMode="auto">
          <a:xfrm>
            <a:off x="1597025" y="3478213"/>
            <a:ext cx="1414463" cy="273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2pPr>
            <a:lvl3pPr marL="1143000" indent="-22860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3pPr>
            <a:lvl4pPr marL="1600200" indent="-22860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4pPr>
            <a:lvl5pPr marL="2057400" indent="-22860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200">
                <a:solidFill>
                  <a:srgbClr val="800080"/>
                </a:solidFill>
              </a:rPr>
              <a:t>2 vertical steps</a:t>
            </a:r>
          </a:p>
        </p:txBody>
      </p:sp>
      <p:sp>
        <p:nvSpPr>
          <p:cNvPr id="71690" name="Text Box 8"/>
          <p:cNvSpPr txBox="1">
            <a:spLocks noChangeArrowheads="1"/>
          </p:cNvSpPr>
          <p:nvPr/>
        </p:nvSpPr>
        <p:spPr bwMode="auto">
          <a:xfrm>
            <a:off x="5903913" y="3482975"/>
            <a:ext cx="1414462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2pPr>
            <a:lvl3pPr marL="1143000" indent="-22860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3pPr>
            <a:lvl4pPr marL="1600200" indent="-22860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4pPr>
            <a:lvl5pPr marL="2057400" indent="-22860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200">
                <a:solidFill>
                  <a:srgbClr val="800080"/>
                </a:solidFill>
              </a:rPr>
              <a:t>2 vertical steps</a:t>
            </a:r>
          </a:p>
        </p:txBody>
      </p:sp>
      <p:sp>
        <p:nvSpPr>
          <p:cNvPr id="71691" name="AutoShape 6"/>
          <p:cNvSpPr>
            <a:spLocks/>
          </p:cNvSpPr>
          <p:nvPr/>
        </p:nvSpPr>
        <p:spPr bwMode="auto">
          <a:xfrm rot="16200000" flipV="1">
            <a:off x="2108200" y="3154363"/>
            <a:ext cx="146050" cy="641350"/>
          </a:xfrm>
          <a:prstGeom prst="leftBrace">
            <a:avLst>
              <a:gd name="adj1" fmla="val 58286"/>
              <a:gd name="adj2" fmla="val 50000"/>
            </a:avLst>
          </a:prstGeom>
          <a:noFill/>
          <a:ln w="12699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488" tIns="44450" rIns="90488" bIns="44450" anchor="ctr"/>
          <a:lstStyle/>
          <a:p>
            <a:endParaRPr lang="ru-RU" sz="1200">
              <a:latin typeface="Times" charset="0"/>
            </a:endParaRPr>
          </a:p>
        </p:txBody>
      </p:sp>
      <p:sp>
        <p:nvSpPr>
          <p:cNvPr id="71692" name="AutoShape 6"/>
          <p:cNvSpPr>
            <a:spLocks/>
          </p:cNvSpPr>
          <p:nvPr/>
        </p:nvSpPr>
        <p:spPr bwMode="auto">
          <a:xfrm rot="16200000" flipV="1">
            <a:off x="6401594" y="3161507"/>
            <a:ext cx="146050" cy="639762"/>
          </a:xfrm>
          <a:prstGeom prst="leftBrace">
            <a:avLst>
              <a:gd name="adj1" fmla="val 58142"/>
              <a:gd name="adj2" fmla="val 50000"/>
            </a:avLst>
          </a:prstGeom>
          <a:noFill/>
          <a:ln w="12699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488" tIns="44450" rIns="90488" bIns="44450" anchor="ctr"/>
          <a:lstStyle/>
          <a:p>
            <a:endParaRPr lang="ru-RU" sz="1200">
              <a:latin typeface="Times" charset="0"/>
            </a:endParaRPr>
          </a:p>
        </p:txBody>
      </p:sp>
      <p:sp>
        <p:nvSpPr>
          <p:cNvPr id="258" name="Rectangle 37"/>
          <p:cNvSpPr>
            <a:spLocks noGrp="1" noChangeArrowheads="1"/>
          </p:cNvSpPr>
          <p:nvPr>
            <p:ph type="ftr" sz="quarter" idx="10"/>
          </p:nvPr>
        </p:nvSpPr>
        <p:spPr bwMode="auto">
          <a:xfrm>
            <a:off x="5167423" y="6516733"/>
            <a:ext cx="3171715" cy="341268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1100" dirty="0" smtClean="0">
                <a:solidFill>
                  <a:srgbClr val="7030A0"/>
                </a:solidFill>
                <a:ea typeface="MS PGothic" pitchFamily="34" charset="-128"/>
              </a:rPr>
              <a:t>MAP 2015 Spring Mtg. </a:t>
            </a:r>
            <a:r>
              <a:rPr lang="en-US" sz="1100" dirty="0" err="1" smtClean="0">
                <a:solidFill>
                  <a:srgbClr val="7030A0"/>
                </a:solidFill>
                <a:ea typeface="MS PGothic" pitchFamily="34" charset="-128"/>
              </a:rPr>
              <a:t>Fermilab</a:t>
            </a:r>
            <a:r>
              <a:rPr lang="en-US" sz="1100" dirty="0" smtClean="0">
                <a:solidFill>
                  <a:srgbClr val="7030A0"/>
                </a:solidFill>
                <a:ea typeface="MS PGothic" pitchFamily="34" charset="-128"/>
              </a:rPr>
              <a:t>, May 20, 2015  </a:t>
            </a:r>
          </a:p>
        </p:txBody>
      </p:sp>
    </p:spTree>
    <p:extLst>
      <p:ext uri="{BB962C8B-B14F-4D97-AF65-F5344CB8AC3E}">
        <p14:creationId xmlns:p14="http://schemas.microsoft.com/office/powerpoint/2010/main" val="383382511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5" name="Text Box 5"/>
          <p:cNvSpPr txBox="1">
            <a:spLocks noChangeArrowheads="1"/>
          </p:cNvSpPr>
          <p:nvPr/>
        </p:nvSpPr>
        <p:spPr bwMode="auto">
          <a:xfrm>
            <a:off x="0" y="150813"/>
            <a:ext cx="9144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2pPr>
            <a:lvl3pPr marL="1143000" indent="-22860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3pPr>
            <a:lvl4pPr marL="1600200" indent="-22860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4pPr>
            <a:lvl5pPr marL="2057400" indent="-22860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3200" dirty="0">
                <a:solidFill>
                  <a:srgbClr val="00B050"/>
                </a:solidFill>
              </a:rPr>
              <a:t>Switchyard </a:t>
            </a:r>
            <a:r>
              <a:rPr lang="en-US" sz="3200" dirty="0">
                <a:solidFill>
                  <a:srgbClr val="00B050"/>
                </a:solidFill>
                <a:latin typeface="Symbol" charset="0"/>
              </a:rPr>
              <a:t>-</a:t>
            </a:r>
            <a:r>
              <a:rPr lang="en-US" sz="3200" dirty="0">
                <a:solidFill>
                  <a:srgbClr val="00B050"/>
                </a:solidFill>
              </a:rPr>
              <a:t> Arc 1 and 3</a:t>
            </a:r>
            <a:endParaRPr lang="en-US" sz="3200" u="sng" dirty="0">
              <a:solidFill>
                <a:srgbClr val="00B050"/>
              </a:solidFill>
              <a:latin typeface="Arial" charset="0"/>
              <a:cs typeface="Arial" charset="0"/>
            </a:endParaRPr>
          </a:p>
        </p:txBody>
      </p:sp>
      <p:pic>
        <p:nvPicPr>
          <p:cNvPr id="72707" name="Picture 4" descr="8.ps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0388" y="1169988"/>
            <a:ext cx="8107362" cy="4568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2708" name="Text Box 16"/>
          <p:cNvSpPr txBox="1">
            <a:spLocks noChangeArrowheads="1"/>
          </p:cNvSpPr>
          <p:nvPr/>
        </p:nvSpPr>
        <p:spPr bwMode="auto">
          <a:xfrm>
            <a:off x="4365625" y="2295525"/>
            <a:ext cx="876300" cy="258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2pPr>
            <a:lvl3pPr marL="1143000" indent="-22860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3pPr>
            <a:lvl4pPr marL="1600200" indent="-22860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4pPr>
            <a:lvl5pPr marL="2057400" indent="-22860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9pPr>
          </a:lstStyle>
          <a:p>
            <a:r>
              <a:rPr lang="en-US" sz="1100">
                <a:solidFill>
                  <a:schemeClr val="bg1"/>
                </a:solidFill>
                <a:latin typeface="Arial" charset="0"/>
                <a:cs typeface="Arial" charset="0"/>
              </a:rPr>
              <a:t>3.325 GeV</a:t>
            </a:r>
          </a:p>
        </p:txBody>
      </p:sp>
      <p:sp>
        <p:nvSpPr>
          <p:cNvPr id="72709" name="Text Box 16"/>
          <p:cNvSpPr txBox="1">
            <a:spLocks noChangeArrowheads="1"/>
          </p:cNvSpPr>
          <p:nvPr/>
        </p:nvSpPr>
        <p:spPr bwMode="auto">
          <a:xfrm>
            <a:off x="2462213" y="2276475"/>
            <a:ext cx="893762" cy="258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2pPr>
            <a:lvl3pPr marL="1143000" indent="-22860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3pPr>
            <a:lvl4pPr marL="1600200" indent="-22860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4pPr>
            <a:lvl5pPr marL="2057400" indent="-22860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9pPr>
          </a:lstStyle>
          <a:p>
            <a:r>
              <a:rPr lang="en-US" sz="1100">
                <a:solidFill>
                  <a:schemeClr val="bg1"/>
                </a:solidFill>
                <a:latin typeface="Arial" charset="0"/>
                <a:cs typeface="Arial" charset="0"/>
              </a:rPr>
              <a:t>1.625 GeV</a:t>
            </a:r>
          </a:p>
        </p:txBody>
      </p:sp>
      <p:sp>
        <p:nvSpPr>
          <p:cNvPr id="72710" name="Text Box 16"/>
          <p:cNvSpPr txBox="1">
            <a:spLocks noChangeArrowheads="1"/>
          </p:cNvSpPr>
          <p:nvPr/>
        </p:nvSpPr>
        <p:spPr bwMode="auto">
          <a:xfrm>
            <a:off x="5376863" y="3136900"/>
            <a:ext cx="927100" cy="258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2pPr>
            <a:lvl3pPr marL="1143000" indent="-22860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3pPr>
            <a:lvl4pPr marL="1600200" indent="-22860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4pPr>
            <a:lvl5pPr marL="2057400" indent="-22860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9pPr>
          </a:lstStyle>
          <a:p>
            <a:r>
              <a:rPr lang="en-US" sz="1100">
                <a:solidFill>
                  <a:schemeClr val="bg1"/>
                </a:solidFill>
                <a:latin typeface="Arial" charset="0"/>
                <a:cs typeface="Arial" charset="0"/>
              </a:rPr>
              <a:t>1.625 GeV</a:t>
            </a:r>
          </a:p>
        </p:txBody>
      </p:sp>
      <p:sp>
        <p:nvSpPr>
          <p:cNvPr id="8" name="Rectangle 37"/>
          <p:cNvSpPr>
            <a:spLocks noGrp="1" noChangeArrowheads="1"/>
          </p:cNvSpPr>
          <p:nvPr>
            <p:ph type="ftr" sz="quarter" idx="10"/>
          </p:nvPr>
        </p:nvSpPr>
        <p:spPr bwMode="auto">
          <a:xfrm>
            <a:off x="5167423" y="6516733"/>
            <a:ext cx="3171715" cy="341268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1100" dirty="0" smtClean="0">
                <a:solidFill>
                  <a:srgbClr val="7030A0"/>
                </a:solidFill>
                <a:ea typeface="MS PGothic" pitchFamily="34" charset="-128"/>
              </a:rPr>
              <a:t>MAP 2015 Spring Mtg. </a:t>
            </a:r>
            <a:r>
              <a:rPr lang="en-US" sz="1100" dirty="0" err="1" smtClean="0">
                <a:solidFill>
                  <a:srgbClr val="7030A0"/>
                </a:solidFill>
                <a:ea typeface="MS PGothic" pitchFamily="34" charset="-128"/>
              </a:rPr>
              <a:t>Fermilab</a:t>
            </a:r>
            <a:r>
              <a:rPr lang="en-US" sz="1100" dirty="0" smtClean="0">
                <a:solidFill>
                  <a:srgbClr val="7030A0"/>
                </a:solidFill>
                <a:ea typeface="MS PGothic" pitchFamily="34" charset="-128"/>
              </a:rPr>
              <a:t>, May 20, 2015  </a:t>
            </a:r>
          </a:p>
        </p:txBody>
      </p:sp>
    </p:spTree>
    <p:extLst>
      <p:ext uri="{BB962C8B-B14F-4D97-AF65-F5344CB8AC3E}">
        <p14:creationId xmlns:p14="http://schemas.microsoft.com/office/powerpoint/2010/main" val="9402373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6801" name="Group 129"/>
          <p:cNvGrpSpPr>
            <a:grpSpLocks noChangeAspect="1"/>
          </p:cNvGrpSpPr>
          <p:nvPr/>
        </p:nvGrpSpPr>
        <p:grpSpPr bwMode="auto">
          <a:xfrm>
            <a:off x="220663" y="3967163"/>
            <a:ext cx="8831262" cy="2028825"/>
            <a:chOff x="139" y="2499"/>
            <a:chExt cx="5563" cy="1278"/>
          </a:xfrm>
        </p:grpSpPr>
        <p:sp>
          <p:nvSpPr>
            <p:cNvPr id="76929" name="AutoShape 128"/>
            <p:cNvSpPr>
              <a:spLocks noChangeAspect="1" noChangeArrowheads="1" noTextEdit="1"/>
            </p:cNvSpPr>
            <p:nvPr/>
          </p:nvSpPr>
          <p:spPr bwMode="auto">
            <a:xfrm>
              <a:off x="140" y="2499"/>
              <a:ext cx="5526" cy="1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930" name="Rectangle 130"/>
            <p:cNvSpPr>
              <a:spLocks noChangeArrowheads="1"/>
            </p:cNvSpPr>
            <p:nvPr/>
          </p:nvSpPr>
          <p:spPr bwMode="auto">
            <a:xfrm>
              <a:off x="140" y="2499"/>
              <a:ext cx="5526" cy="127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931" name="Rectangle 131"/>
            <p:cNvSpPr>
              <a:spLocks noChangeArrowheads="1"/>
            </p:cNvSpPr>
            <p:nvPr/>
          </p:nvSpPr>
          <p:spPr bwMode="auto">
            <a:xfrm>
              <a:off x="212" y="2643"/>
              <a:ext cx="5382" cy="984"/>
            </a:xfrm>
            <a:prstGeom prst="rect">
              <a:avLst/>
            </a:prstGeom>
            <a:noFill/>
            <a:ln w="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932" name="Rectangle 132"/>
            <p:cNvSpPr>
              <a:spLocks noChangeArrowheads="1"/>
            </p:cNvSpPr>
            <p:nvPr/>
          </p:nvSpPr>
          <p:spPr bwMode="auto">
            <a:xfrm>
              <a:off x="5495" y="3639"/>
              <a:ext cx="81" cy="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900" b="1" dirty="0">
                  <a:solidFill>
                    <a:srgbClr val="000000"/>
                  </a:solidFill>
                  <a:latin typeface="Arial" charset="0"/>
                </a:rPr>
                <a:t>7</a:t>
              </a:r>
              <a:r>
                <a:rPr lang="en-US" sz="900" b="1" dirty="0" smtClean="0">
                  <a:solidFill>
                    <a:srgbClr val="000000"/>
                  </a:solidFill>
                  <a:latin typeface="Arial" charset="0"/>
                </a:rPr>
                <a:t>0</a:t>
              </a:r>
              <a:endParaRPr lang="en-US" sz="900" dirty="0"/>
            </a:p>
          </p:txBody>
        </p:sp>
        <p:sp>
          <p:nvSpPr>
            <p:cNvPr id="76933" name="Rectangle 133"/>
            <p:cNvSpPr>
              <a:spLocks noChangeArrowheads="1"/>
            </p:cNvSpPr>
            <p:nvPr/>
          </p:nvSpPr>
          <p:spPr bwMode="auto">
            <a:xfrm>
              <a:off x="212" y="3639"/>
              <a:ext cx="40" cy="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900" b="1">
                  <a:solidFill>
                    <a:srgbClr val="000000"/>
                  </a:solidFill>
                  <a:latin typeface="Arial" charset="0"/>
                </a:rPr>
                <a:t>0</a:t>
              </a:r>
              <a:endParaRPr lang="en-US" sz="900"/>
            </a:p>
          </p:txBody>
        </p:sp>
        <p:sp>
          <p:nvSpPr>
            <p:cNvPr id="76934" name="Rectangle 135"/>
            <p:cNvSpPr>
              <a:spLocks noChangeArrowheads="1"/>
            </p:cNvSpPr>
            <p:nvPr/>
          </p:nvSpPr>
          <p:spPr bwMode="auto">
            <a:xfrm>
              <a:off x="260" y="2577"/>
              <a:ext cx="486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800" b="1">
                  <a:solidFill>
                    <a:srgbClr val="000000"/>
                  </a:solidFill>
                  <a:latin typeface="Arial" charset="0"/>
                </a:rPr>
                <a:t>                         </a:t>
              </a:r>
              <a:endParaRPr lang="en-US"/>
            </a:p>
          </p:txBody>
        </p:sp>
        <p:sp>
          <p:nvSpPr>
            <p:cNvPr id="76935" name="Rectangle 136"/>
            <p:cNvSpPr>
              <a:spLocks noChangeArrowheads="1"/>
            </p:cNvSpPr>
            <p:nvPr/>
          </p:nvSpPr>
          <p:spPr bwMode="auto">
            <a:xfrm rot="-5400000">
              <a:off x="150" y="2611"/>
              <a:ext cx="81" cy="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900" b="1">
                  <a:solidFill>
                    <a:srgbClr val="000000"/>
                  </a:solidFill>
                  <a:latin typeface="Arial" charset="0"/>
                </a:rPr>
                <a:t>15</a:t>
              </a:r>
              <a:endParaRPr lang="en-US" sz="900"/>
            </a:p>
          </p:txBody>
        </p:sp>
        <p:sp>
          <p:nvSpPr>
            <p:cNvPr id="76936" name="Rectangle 137"/>
            <p:cNvSpPr>
              <a:spLocks noChangeArrowheads="1"/>
            </p:cNvSpPr>
            <p:nvPr/>
          </p:nvSpPr>
          <p:spPr bwMode="auto">
            <a:xfrm rot="-5400000">
              <a:off x="170" y="3550"/>
              <a:ext cx="40" cy="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900" b="1">
                  <a:solidFill>
                    <a:srgbClr val="000000"/>
                  </a:solidFill>
                  <a:latin typeface="Arial" charset="0"/>
                </a:rPr>
                <a:t>0</a:t>
              </a:r>
              <a:endParaRPr lang="en-US" sz="900"/>
            </a:p>
          </p:txBody>
        </p:sp>
        <p:sp>
          <p:nvSpPr>
            <p:cNvPr id="76937" name="Rectangle 138"/>
            <p:cNvSpPr>
              <a:spLocks noChangeArrowheads="1"/>
            </p:cNvSpPr>
            <p:nvPr/>
          </p:nvSpPr>
          <p:spPr bwMode="auto">
            <a:xfrm rot="-5400000">
              <a:off x="5612" y="2588"/>
              <a:ext cx="78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800" b="1">
                  <a:solidFill>
                    <a:srgbClr val="000000"/>
                  </a:solidFill>
                  <a:latin typeface="Arial" charset="0"/>
                </a:rPr>
                <a:t>5</a:t>
              </a:r>
              <a:endParaRPr lang="en-US"/>
            </a:p>
          </p:txBody>
        </p:sp>
        <p:sp>
          <p:nvSpPr>
            <p:cNvPr id="76938" name="Rectangle 139"/>
            <p:cNvSpPr>
              <a:spLocks noChangeArrowheads="1"/>
            </p:cNvSpPr>
            <p:nvPr/>
          </p:nvSpPr>
          <p:spPr bwMode="auto">
            <a:xfrm rot="-5400000">
              <a:off x="5612" y="3542"/>
              <a:ext cx="78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800" b="1">
                  <a:solidFill>
                    <a:srgbClr val="000000"/>
                  </a:solidFill>
                  <a:latin typeface="Arial" charset="0"/>
                </a:rPr>
                <a:t>0</a:t>
              </a:r>
              <a:endParaRPr lang="en-US"/>
            </a:p>
          </p:txBody>
        </p:sp>
        <p:sp>
          <p:nvSpPr>
            <p:cNvPr id="76939" name="Rectangle 140"/>
            <p:cNvSpPr>
              <a:spLocks noChangeArrowheads="1"/>
            </p:cNvSpPr>
            <p:nvPr/>
          </p:nvSpPr>
          <p:spPr bwMode="auto">
            <a:xfrm rot="-5400000">
              <a:off x="-83" y="3009"/>
              <a:ext cx="546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800" b="1">
                  <a:solidFill>
                    <a:srgbClr val="000000"/>
                  </a:solidFill>
                  <a:latin typeface="Arial" charset="0"/>
                </a:rPr>
                <a:t>BETA_X&amp;Y[m]</a:t>
              </a:r>
              <a:endParaRPr lang="en-US"/>
            </a:p>
          </p:txBody>
        </p:sp>
        <p:sp>
          <p:nvSpPr>
            <p:cNvPr id="76940" name="Rectangle 141"/>
            <p:cNvSpPr>
              <a:spLocks noChangeArrowheads="1"/>
            </p:cNvSpPr>
            <p:nvPr/>
          </p:nvSpPr>
          <p:spPr bwMode="auto">
            <a:xfrm rot="-5400000">
              <a:off x="5396" y="3026"/>
              <a:ext cx="510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800" b="1">
                  <a:solidFill>
                    <a:srgbClr val="000000"/>
                  </a:solidFill>
                  <a:latin typeface="Arial" charset="0"/>
                </a:rPr>
                <a:t>DISP_X&amp;Y[m]</a:t>
              </a:r>
              <a:endParaRPr lang="en-US"/>
            </a:p>
          </p:txBody>
        </p:sp>
        <p:sp>
          <p:nvSpPr>
            <p:cNvPr id="76941" name="Line 142"/>
            <p:cNvSpPr>
              <a:spLocks noChangeShapeType="1"/>
            </p:cNvSpPr>
            <p:nvPr/>
          </p:nvSpPr>
          <p:spPr bwMode="auto">
            <a:xfrm flipH="1">
              <a:off x="5558" y="2739"/>
              <a:ext cx="3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942" name="Line 143"/>
            <p:cNvSpPr>
              <a:spLocks noChangeShapeType="1"/>
            </p:cNvSpPr>
            <p:nvPr/>
          </p:nvSpPr>
          <p:spPr bwMode="auto">
            <a:xfrm>
              <a:off x="212" y="2739"/>
              <a:ext cx="3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943" name="Line 144"/>
            <p:cNvSpPr>
              <a:spLocks noChangeShapeType="1"/>
            </p:cNvSpPr>
            <p:nvPr/>
          </p:nvSpPr>
          <p:spPr bwMode="auto">
            <a:xfrm flipV="1">
              <a:off x="746" y="3597"/>
              <a:ext cx="1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944" name="Line 145"/>
            <p:cNvSpPr>
              <a:spLocks noChangeShapeType="1"/>
            </p:cNvSpPr>
            <p:nvPr/>
          </p:nvSpPr>
          <p:spPr bwMode="auto">
            <a:xfrm>
              <a:off x="746" y="2643"/>
              <a:ext cx="1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945" name="Line 146"/>
            <p:cNvSpPr>
              <a:spLocks noChangeShapeType="1"/>
            </p:cNvSpPr>
            <p:nvPr/>
          </p:nvSpPr>
          <p:spPr bwMode="auto">
            <a:xfrm flipH="1">
              <a:off x="5558" y="2841"/>
              <a:ext cx="3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946" name="Line 147"/>
            <p:cNvSpPr>
              <a:spLocks noChangeShapeType="1"/>
            </p:cNvSpPr>
            <p:nvPr/>
          </p:nvSpPr>
          <p:spPr bwMode="auto">
            <a:xfrm>
              <a:off x="212" y="2841"/>
              <a:ext cx="3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947" name="Line 148"/>
            <p:cNvSpPr>
              <a:spLocks noChangeShapeType="1"/>
            </p:cNvSpPr>
            <p:nvPr/>
          </p:nvSpPr>
          <p:spPr bwMode="auto">
            <a:xfrm flipV="1">
              <a:off x="1286" y="3597"/>
              <a:ext cx="1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948" name="Line 149"/>
            <p:cNvSpPr>
              <a:spLocks noChangeShapeType="1"/>
            </p:cNvSpPr>
            <p:nvPr/>
          </p:nvSpPr>
          <p:spPr bwMode="auto">
            <a:xfrm>
              <a:off x="1286" y="2643"/>
              <a:ext cx="1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949" name="Line 150"/>
            <p:cNvSpPr>
              <a:spLocks noChangeShapeType="1"/>
            </p:cNvSpPr>
            <p:nvPr/>
          </p:nvSpPr>
          <p:spPr bwMode="auto">
            <a:xfrm flipH="1">
              <a:off x="5558" y="2937"/>
              <a:ext cx="3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950" name="Line 151"/>
            <p:cNvSpPr>
              <a:spLocks noChangeShapeType="1"/>
            </p:cNvSpPr>
            <p:nvPr/>
          </p:nvSpPr>
          <p:spPr bwMode="auto">
            <a:xfrm>
              <a:off x="212" y="2937"/>
              <a:ext cx="3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951" name="Line 152"/>
            <p:cNvSpPr>
              <a:spLocks noChangeShapeType="1"/>
            </p:cNvSpPr>
            <p:nvPr/>
          </p:nvSpPr>
          <p:spPr bwMode="auto">
            <a:xfrm flipV="1">
              <a:off x="1826" y="3597"/>
              <a:ext cx="1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952" name="Line 153"/>
            <p:cNvSpPr>
              <a:spLocks noChangeShapeType="1"/>
            </p:cNvSpPr>
            <p:nvPr/>
          </p:nvSpPr>
          <p:spPr bwMode="auto">
            <a:xfrm>
              <a:off x="1826" y="2643"/>
              <a:ext cx="1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953" name="Line 154"/>
            <p:cNvSpPr>
              <a:spLocks noChangeShapeType="1"/>
            </p:cNvSpPr>
            <p:nvPr/>
          </p:nvSpPr>
          <p:spPr bwMode="auto">
            <a:xfrm flipH="1">
              <a:off x="5558" y="3039"/>
              <a:ext cx="3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954" name="Line 155"/>
            <p:cNvSpPr>
              <a:spLocks noChangeShapeType="1"/>
            </p:cNvSpPr>
            <p:nvPr/>
          </p:nvSpPr>
          <p:spPr bwMode="auto">
            <a:xfrm>
              <a:off x="212" y="3039"/>
              <a:ext cx="3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955" name="Line 156"/>
            <p:cNvSpPr>
              <a:spLocks noChangeShapeType="1"/>
            </p:cNvSpPr>
            <p:nvPr/>
          </p:nvSpPr>
          <p:spPr bwMode="auto">
            <a:xfrm flipV="1">
              <a:off x="2360" y="3597"/>
              <a:ext cx="1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956" name="Line 157"/>
            <p:cNvSpPr>
              <a:spLocks noChangeShapeType="1"/>
            </p:cNvSpPr>
            <p:nvPr/>
          </p:nvSpPr>
          <p:spPr bwMode="auto">
            <a:xfrm>
              <a:off x="2360" y="2643"/>
              <a:ext cx="1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957" name="Line 158"/>
            <p:cNvSpPr>
              <a:spLocks noChangeShapeType="1"/>
            </p:cNvSpPr>
            <p:nvPr/>
          </p:nvSpPr>
          <p:spPr bwMode="auto">
            <a:xfrm flipH="1">
              <a:off x="5558" y="3135"/>
              <a:ext cx="3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958" name="Line 159"/>
            <p:cNvSpPr>
              <a:spLocks noChangeShapeType="1"/>
            </p:cNvSpPr>
            <p:nvPr/>
          </p:nvSpPr>
          <p:spPr bwMode="auto">
            <a:xfrm>
              <a:off x="212" y="3135"/>
              <a:ext cx="3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959" name="Line 160"/>
            <p:cNvSpPr>
              <a:spLocks noChangeShapeType="1"/>
            </p:cNvSpPr>
            <p:nvPr/>
          </p:nvSpPr>
          <p:spPr bwMode="auto">
            <a:xfrm flipV="1">
              <a:off x="2900" y="3597"/>
              <a:ext cx="1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960" name="Line 161"/>
            <p:cNvSpPr>
              <a:spLocks noChangeShapeType="1"/>
            </p:cNvSpPr>
            <p:nvPr/>
          </p:nvSpPr>
          <p:spPr bwMode="auto">
            <a:xfrm>
              <a:off x="2900" y="2643"/>
              <a:ext cx="1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961" name="Line 162"/>
            <p:cNvSpPr>
              <a:spLocks noChangeShapeType="1"/>
            </p:cNvSpPr>
            <p:nvPr/>
          </p:nvSpPr>
          <p:spPr bwMode="auto">
            <a:xfrm flipH="1">
              <a:off x="5558" y="3237"/>
              <a:ext cx="3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962" name="Line 163"/>
            <p:cNvSpPr>
              <a:spLocks noChangeShapeType="1"/>
            </p:cNvSpPr>
            <p:nvPr/>
          </p:nvSpPr>
          <p:spPr bwMode="auto">
            <a:xfrm>
              <a:off x="212" y="3237"/>
              <a:ext cx="3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963" name="Line 164"/>
            <p:cNvSpPr>
              <a:spLocks noChangeShapeType="1"/>
            </p:cNvSpPr>
            <p:nvPr/>
          </p:nvSpPr>
          <p:spPr bwMode="auto">
            <a:xfrm flipV="1">
              <a:off x="3440" y="3597"/>
              <a:ext cx="1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964" name="Line 165"/>
            <p:cNvSpPr>
              <a:spLocks noChangeShapeType="1"/>
            </p:cNvSpPr>
            <p:nvPr/>
          </p:nvSpPr>
          <p:spPr bwMode="auto">
            <a:xfrm>
              <a:off x="3440" y="2643"/>
              <a:ext cx="1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965" name="Line 166"/>
            <p:cNvSpPr>
              <a:spLocks noChangeShapeType="1"/>
            </p:cNvSpPr>
            <p:nvPr/>
          </p:nvSpPr>
          <p:spPr bwMode="auto">
            <a:xfrm flipH="1">
              <a:off x="5558" y="3333"/>
              <a:ext cx="3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966" name="Line 167"/>
            <p:cNvSpPr>
              <a:spLocks noChangeShapeType="1"/>
            </p:cNvSpPr>
            <p:nvPr/>
          </p:nvSpPr>
          <p:spPr bwMode="auto">
            <a:xfrm>
              <a:off x="212" y="3333"/>
              <a:ext cx="3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967" name="Line 168"/>
            <p:cNvSpPr>
              <a:spLocks noChangeShapeType="1"/>
            </p:cNvSpPr>
            <p:nvPr/>
          </p:nvSpPr>
          <p:spPr bwMode="auto">
            <a:xfrm flipV="1">
              <a:off x="3974" y="3597"/>
              <a:ext cx="1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968" name="Line 169"/>
            <p:cNvSpPr>
              <a:spLocks noChangeShapeType="1"/>
            </p:cNvSpPr>
            <p:nvPr/>
          </p:nvSpPr>
          <p:spPr bwMode="auto">
            <a:xfrm>
              <a:off x="3974" y="2643"/>
              <a:ext cx="1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969" name="Line 170"/>
            <p:cNvSpPr>
              <a:spLocks noChangeShapeType="1"/>
            </p:cNvSpPr>
            <p:nvPr/>
          </p:nvSpPr>
          <p:spPr bwMode="auto">
            <a:xfrm flipH="1">
              <a:off x="5558" y="3435"/>
              <a:ext cx="3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970" name="Line 171"/>
            <p:cNvSpPr>
              <a:spLocks noChangeShapeType="1"/>
            </p:cNvSpPr>
            <p:nvPr/>
          </p:nvSpPr>
          <p:spPr bwMode="auto">
            <a:xfrm>
              <a:off x="212" y="3435"/>
              <a:ext cx="3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971" name="Line 172"/>
            <p:cNvSpPr>
              <a:spLocks noChangeShapeType="1"/>
            </p:cNvSpPr>
            <p:nvPr/>
          </p:nvSpPr>
          <p:spPr bwMode="auto">
            <a:xfrm flipV="1">
              <a:off x="4514" y="3597"/>
              <a:ext cx="1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972" name="Line 173"/>
            <p:cNvSpPr>
              <a:spLocks noChangeShapeType="1"/>
            </p:cNvSpPr>
            <p:nvPr/>
          </p:nvSpPr>
          <p:spPr bwMode="auto">
            <a:xfrm>
              <a:off x="4514" y="2643"/>
              <a:ext cx="1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973" name="Line 174"/>
            <p:cNvSpPr>
              <a:spLocks noChangeShapeType="1"/>
            </p:cNvSpPr>
            <p:nvPr/>
          </p:nvSpPr>
          <p:spPr bwMode="auto">
            <a:xfrm flipH="1">
              <a:off x="5558" y="3531"/>
              <a:ext cx="3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974" name="Line 175"/>
            <p:cNvSpPr>
              <a:spLocks noChangeShapeType="1"/>
            </p:cNvSpPr>
            <p:nvPr/>
          </p:nvSpPr>
          <p:spPr bwMode="auto">
            <a:xfrm>
              <a:off x="212" y="3531"/>
              <a:ext cx="3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975" name="Line 176"/>
            <p:cNvSpPr>
              <a:spLocks noChangeShapeType="1"/>
            </p:cNvSpPr>
            <p:nvPr/>
          </p:nvSpPr>
          <p:spPr bwMode="auto">
            <a:xfrm flipV="1">
              <a:off x="5054" y="3597"/>
              <a:ext cx="1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976" name="Line 177"/>
            <p:cNvSpPr>
              <a:spLocks noChangeShapeType="1"/>
            </p:cNvSpPr>
            <p:nvPr/>
          </p:nvSpPr>
          <p:spPr bwMode="auto">
            <a:xfrm>
              <a:off x="5054" y="2643"/>
              <a:ext cx="1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977" name="Freeform 178"/>
            <p:cNvSpPr>
              <a:spLocks/>
            </p:cNvSpPr>
            <p:nvPr/>
          </p:nvSpPr>
          <p:spPr bwMode="auto">
            <a:xfrm>
              <a:off x="212" y="2811"/>
              <a:ext cx="5382" cy="696"/>
            </a:xfrm>
            <a:custGeom>
              <a:avLst/>
              <a:gdLst>
                <a:gd name="T0" fmla="*/ 48 w 5382"/>
                <a:gd name="T1" fmla="*/ 198 h 696"/>
                <a:gd name="T2" fmla="*/ 198 w 5382"/>
                <a:gd name="T3" fmla="*/ 660 h 696"/>
                <a:gd name="T4" fmla="*/ 246 w 5382"/>
                <a:gd name="T5" fmla="*/ 690 h 696"/>
                <a:gd name="T6" fmla="*/ 390 w 5382"/>
                <a:gd name="T7" fmla="*/ 342 h 696"/>
                <a:gd name="T8" fmla="*/ 438 w 5382"/>
                <a:gd name="T9" fmla="*/ 180 h 696"/>
                <a:gd name="T10" fmla="*/ 486 w 5382"/>
                <a:gd name="T11" fmla="*/ 312 h 696"/>
                <a:gd name="T12" fmla="*/ 630 w 5382"/>
                <a:gd name="T13" fmla="*/ 642 h 696"/>
                <a:gd name="T14" fmla="*/ 678 w 5382"/>
                <a:gd name="T15" fmla="*/ 600 h 696"/>
                <a:gd name="T16" fmla="*/ 828 w 5382"/>
                <a:gd name="T17" fmla="*/ 180 h 696"/>
                <a:gd name="T18" fmla="*/ 876 w 5382"/>
                <a:gd name="T19" fmla="*/ 204 h 696"/>
                <a:gd name="T20" fmla="*/ 1020 w 5382"/>
                <a:gd name="T21" fmla="*/ 606 h 696"/>
                <a:gd name="T22" fmla="*/ 1068 w 5382"/>
                <a:gd name="T23" fmla="*/ 636 h 696"/>
                <a:gd name="T24" fmla="*/ 1212 w 5382"/>
                <a:gd name="T25" fmla="*/ 330 h 696"/>
                <a:gd name="T26" fmla="*/ 1260 w 5382"/>
                <a:gd name="T27" fmla="*/ 228 h 696"/>
                <a:gd name="T28" fmla="*/ 1410 w 5382"/>
                <a:gd name="T29" fmla="*/ 552 h 696"/>
                <a:gd name="T30" fmla="*/ 1458 w 5382"/>
                <a:gd name="T31" fmla="*/ 606 h 696"/>
                <a:gd name="T32" fmla="*/ 1506 w 5382"/>
                <a:gd name="T33" fmla="*/ 546 h 696"/>
                <a:gd name="T34" fmla="*/ 1650 w 5382"/>
                <a:gd name="T35" fmla="*/ 114 h 696"/>
                <a:gd name="T36" fmla="*/ 1698 w 5382"/>
                <a:gd name="T37" fmla="*/ 168 h 696"/>
                <a:gd name="T38" fmla="*/ 1842 w 5382"/>
                <a:gd name="T39" fmla="*/ 522 h 696"/>
                <a:gd name="T40" fmla="*/ 1890 w 5382"/>
                <a:gd name="T41" fmla="*/ 528 h 696"/>
                <a:gd name="T42" fmla="*/ 2040 w 5382"/>
                <a:gd name="T43" fmla="*/ 192 h 696"/>
                <a:gd name="T44" fmla="*/ 2088 w 5382"/>
                <a:gd name="T45" fmla="*/ 120 h 696"/>
                <a:gd name="T46" fmla="*/ 2232 w 5382"/>
                <a:gd name="T47" fmla="*/ 492 h 696"/>
                <a:gd name="T48" fmla="*/ 2280 w 5382"/>
                <a:gd name="T49" fmla="*/ 552 h 696"/>
                <a:gd name="T50" fmla="*/ 2328 w 5382"/>
                <a:gd name="T51" fmla="*/ 498 h 696"/>
                <a:gd name="T52" fmla="*/ 2472 w 5382"/>
                <a:gd name="T53" fmla="*/ 174 h 696"/>
                <a:gd name="T54" fmla="*/ 2526 w 5382"/>
                <a:gd name="T55" fmla="*/ 246 h 696"/>
                <a:gd name="T56" fmla="*/ 2574 w 5382"/>
                <a:gd name="T57" fmla="*/ 354 h 696"/>
                <a:gd name="T58" fmla="*/ 2622 w 5382"/>
                <a:gd name="T59" fmla="*/ 438 h 696"/>
                <a:gd name="T60" fmla="*/ 2670 w 5382"/>
                <a:gd name="T61" fmla="*/ 504 h 696"/>
                <a:gd name="T62" fmla="*/ 2718 w 5382"/>
                <a:gd name="T63" fmla="*/ 474 h 696"/>
                <a:gd name="T64" fmla="*/ 2766 w 5382"/>
                <a:gd name="T65" fmla="*/ 366 h 696"/>
                <a:gd name="T66" fmla="*/ 2814 w 5382"/>
                <a:gd name="T67" fmla="*/ 234 h 696"/>
                <a:gd name="T68" fmla="*/ 2868 w 5382"/>
                <a:gd name="T69" fmla="*/ 78 h 696"/>
                <a:gd name="T70" fmla="*/ 2916 w 5382"/>
                <a:gd name="T71" fmla="*/ 48 h 696"/>
                <a:gd name="T72" fmla="*/ 3060 w 5382"/>
                <a:gd name="T73" fmla="*/ 420 h 696"/>
                <a:gd name="T74" fmla="*/ 3108 w 5382"/>
                <a:gd name="T75" fmla="*/ 462 h 696"/>
                <a:gd name="T76" fmla="*/ 3252 w 5382"/>
                <a:gd name="T77" fmla="*/ 144 h 696"/>
                <a:gd name="T78" fmla="*/ 3300 w 5382"/>
                <a:gd name="T79" fmla="*/ 24 h 696"/>
                <a:gd name="T80" fmla="*/ 3348 w 5382"/>
                <a:gd name="T81" fmla="*/ 168 h 696"/>
                <a:gd name="T82" fmla="*/ 3498 w 5382"/>
                <a:gd name="T83" fmla="*/ 528 h 696"/>
                <a:gd name="T84" fmla="*/ 3546 w 5382"/>
                <a:gd name="T85" fmla="*/ 510 h 696"/>
                <a:gd name="T86" fmla="*/ 3690 w 5382"/>
                <a:gd name="T87" fmla="*/ 234 h 696"/>
                <a:gd name="T88" fmla="*/ 3738 w 5382"/>
                <a:gd name="T89" fmla="*/ 258 h 696"/>
                <a:gd name="T90" fmla="*/ 3882 w 5382"/>
                <a:gd name="T91" fmla="*/ 546 h 696"/>
                <a:gd name="T92" fmla="*/ 3930 w 5382"/>
                <a:gd name="T93" fmla="*/ 558 h 696"/>
                <a:gd name="T94" fmla="*/ 4080 w 5382"/>
                <a:gd name="T95" fmla="*/ 228 h 696"/>
                <a:gd name="T96" fmla="*/ 4128 w 5382"/>
                <a:gd name="T97" fmla="*/ 120 h 696"/>
                <a:gd name="T98" fmla="*/ 4272 w 5382"/>
                <a:gd name="T99" fmla="*/ 444 h 696"/>
                <a:gd name="T100" fmla="*/ 4320 w 5382"/>
                <a:gd name="T101" fmla="*/ 510 h 696"/>
                <a:gd name="T102" fmla="*/ 4368 w 5382"/>
                <a:gd name="T103" fmla="*/ 438 h 696"/>
                <a:gd name="T104" fmla="*/ 4512 w 5382"/>
                <a:gd name="T105" fmla="*/ 24 h 696"/>
                <a:gd name="T106" fmla="*/ 4560 w 5382"/>
                <a:gd name="T107" fmla="*/ 90 h 696"/>
                <a:gd name="T108" fmla="*/ 4710 w 5382"/>
                <a:gd name="T109" fmla="*/ 498 h 696"/>
                <a:gd name="T110" fmla="*/ 4758 w 5382"/>
                <a:gd name="T111" fmla="*/ 516 h 696"/>
                <a:gd name="T112" fmla="*/ 4902 w 5382"/>
                <a:gd name="T113" fmla="*/ 240 h 696"/>
                <a:gd name="T114" fmla="*/ 4950 w 5382"/>
                <a:gd name="T115" fmla="*/ 192 h 696"/>
                <a:gd name="T116" fmla="*/ 5100 w 5382"/>
                <a:gd name="T117" fmla="*/ 546 h 696"/>
                <a:gd name="T118" fmla="*/ 5148 w 5382"/>
                <a:gd name="T119" fmla="*/ 594 h 696"/>
                <a:gd name="T120" fmla="*/ 5190 w 5382"/>
                <a:gd name="T121" fmla="*/ 540 h 696"/>
                <a:gd name="T122" fmla="*/ 5340 w 5382"/>
                <a:gd name="T123" fmla="*/ 192 h 69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5382"/>
                <a:gd name="T187" fmla="*/ 0 h 696"/>
                <a:gd name="T188" fmla="*/ 5382 w 5382"/>
                <a:gd name="T189" fmla="*/ 696 h 696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5382" h="696">
                  <a:moveTo>
                    <a:pt x="0" y="252"/>
                  </a:moveTo>
                  <a:lnTo>
                    <a:pt x="0" y="246"/>
                  </a:lnTo>
                  <a:lnTo>
                    <a:pt x="0" y="240"/>
                  </a:lnTo>
                  <a:lnTo>
                    <a:pt x="0" y="234"/>
                  </a:lnTo>
                  <a:lnTo>
                    <a:pt x="0" y="228"/>
                  </a:lnTo>
                  <a:lnTo>
                    <a:pt x="6" y="222"/>
                  </a:lnTo>
                  <a:lnTo>
                    <a:pt x="6" y="216"/>
                  </a:lnTo>
                  <a:lnTo>
                    <a:pt x="6" y="210"/>
                  </a:lnTo>
                  <a:lnTo>
                    <a:pt x="6" y="204"/>
                  </a:lnTo>
                  <a:lnTo>
                    <a:pt x="12" y="198"/>
                  </a:lnTo>
                  <a:lnTo>
                    <a:pt x="12" y="186"/>
                  </a:lnTo>
                  <a:lnTo>
                    <a:pt x="12" y="180"/>
                  </a:lnTo>
                  <a:lnTo>
                    <a:pt x="18" y="174"/>
                  </a:lnTo>
                  <a:lnTo>
                    <a:pt x="18" y="168"/>
                  </a:lnTo>
                  <a:lnTo>
                    <a:pt x="18" y="162"/>
                  </a:lnTo>
                  <a:lnTo>
                    <a:pt x="24" y="156"/>
                  </a:lnTo>
                  <a:lnTo>
                    <a:pt x="24" y="150"/>
                  </a:lnTo>
                  <a:lnTo>
                    <a:pt x="30" y="150"/>
                  </a:lnTo>
                  <a:lnTo>
                    <a:pt x="30" y="156"/>
                  </a:lnTo>
                  <a:lnTo>
                    <a:pt x="36" y="156"/>
                  </a:lnTo>
                  <a:lnTo>
                    <a:pt x="36" y="162"/>
                  </a:lnTo>
                  <a:lnTo>
                    <a:pt x="36" y="168"/>
                  </a:lnTo>
                  <a:lnTo>
                    <a:pt x="42" y="174"/>
                  </a:lnTo>
                  <a:lnTo>
                    <a:pt x="42" y="180"/>
                  </a:lnTo>
                  <a:lnTo>
                    <a:pt x="42" y="186"/>
                  </a:lnTo>
                  <a:lnTo>
                    <a:pt x="48" y="192"/>
                  </a:lnTo>
                  <a:lnTo>
                    <a:pt x="48" y="198"/>
                  </a:lnTo>
                  <a:lnTo>
                    <a:pt x="48" y="204"/>
                  </a:lnTo>
                  <a:lnTo>
                    <a:pt x="48" y="210"/>
                  </a:lnTo>
                  <a:lnTo>
                    <a:pt x="48" y="216"/>
                  </a:lnTo>
                  <a:lnTo>
                    <a:pt x="54" y="222"/>
                  </a:lnTo>
                  <a:lnTo>
                    <a:pt x="54" y="228"/>
                  </a:lnTo>
                  <a:lnTo>
                    <a:pt x="54" y="234"/>
                  </a:lnTo>
                  <a:lnTo>
                    <a:pt x="54" y="240"/>
                  </a:lnTo>
                  <a:lnTo>
                    <a:pt x="60" y="246"/>
                  </a:lnTo>
                  <a:lnTo>
                    <a:pt x="60" y="252"/>
                  </a:lnTo>
                  <a:lnTo>
                    <a:pt x="60" y="258"/>
                  </a:lnTo>
                  <a:lnTo>
                    <a:pt x="60" y="264"/>
                  </a:lnTo>
                  <a:lnTo>
                    <a:pt x="60" y="270"/>
                  </a:lnTo>
                  <a:lnTo>
                    <a:pt x="66" y="270"/>
                  </a:lnTo>
                  <a:lnTo>
                    <a:pt x="66" y="276"/>
                  </a:lnTo>
                  <a:lnTo>
                    <a:pt x="66" y="282"/>
                  </a:lnTo>
                  <a:lnTo>
                    <a:pt x="66" y="288"/>
                  </a:lnTo>
                  <a:lnTo>
                    <a:pt x="66" y="294"/>
                  </a:lnTo>
                  <a:lnTo>
                    <a:pt x="72" y="300"/>
                  </a:lnTo>
                  <a:lnTo>
                    <a:pt x="72" y="306"/>
                  </a:lnTo>
                  <a:lnTo>
                    <a:pt x="72" y="312"/>
                  </a:lnTo>
                  <a:lnTo>
                    <a:pt x="72" y="318"/>
                  </a:lnTo>
                  <a:lnTo>
                    <a:pt x="78" y="324"/>
                  </a:lnTo>
                  <a:lnTo>
                    <a:pt x="78" y="330"/>
                  </a:lnTo>
                  <a:lnTo>
                    <a:pt x="78" y="336"/>
                  </a:lnTo>
                  <a:lnTo>
                    <a:pt x="180" y="630"/>
                  </a:lnTo>
                  <a:lnTo>
                    <a:pt x="180" y="636"/>
                  </a:lnTo>
                  <a:lnTo>
                    <a:pt x="186" y="636"/>
                  </a:lnTo>
                  <a:lnTo>
                    <a:pt x="186" y="642"/>
                  </a:lnTo>
                  <a:lnTo>
                    <a:pt x="186" y="648"/>
                  </a:lnTo>
                  <a:lnTo>
                    <a:pt x="192" y="648"/>
                  </a:lnTo>
                  <a:lnTo>
                    <a:pt x="192" y="654"/>
                  </a:lnTo>
                  <a:lnTo>
                    <a:pt x="198" y="660"/>
                  </a:lnTo>
                  <a:lnTo>
                    <a:pt x="198" y="666"/>
                  </a:lnTo>
                  <a:lnTo>
                    <a:pt x="204" y="666"/>
                  </a:lnTo>
                  <a:lnTo>
                    <a:pt x="204" y="672"/>
                  </a:lnTo>
                  <a:lnTo>
                    <a:pt x="210" y="678"/>
                  </a:lnTo>
                  <a:lnTo>
                    <a:pt x="210" y="684"/>
                  </a:lnTo>
                  <a:lnTo>
                    <a:pt x="216" y="684"/>
                  </a:lnTo>
                  <a:lnTo>
                    <a:pt x="216" y="690"/>
                  </a:lnTo>
                  <a:lnTo>
                    <a:pt x="222" y="690"/>
                  </a:lnTo>
                  <a:lnTo>
                    <a:pt x="222" y="696"/>
                  </a:lnTo>
                  <a:lnTo>
                    <a:pt x="228" y="696"/>
                  </a:lnTo>
                  <a:lnTo>
                    <a:pt x="234" y="696"/>
                  </a:lnTo>
                  <a:lnTo>
                    <a:pt x="240" y="696"/>
                  </a:lnTo>
                  <a:lnTo>
                    <a:pt x="246" y="690"/>
                  </a:lnTo>
                  <a:lnTo>
                    <a:pt x="252" y="690"/>
                  </a:lnTo>
                  <a:lnTo>
                    <a:pt x="252" y="684"/>
                  </a:lnTo>
                  <a:lnTo>
                    <a:pt x="258" y="678"/>
                  </a:lnTo>
                  <a:lnTo>
                    <a:pt x="258" y="672"/>
                  </a:lnTo>
                  <a:lnTo>
                    <a:pt x="264" y="672"/>
                  </a:lnTo>
                  <a:lnTo>
                    <a:pt x="264" y="666"/>
                  </a:lnTo>
                  <a:lnTo>
                    <a:pt x="270" y="666"/>
                  </a:lnTo>
                  <a:lnTo>
                    <a:pt x="270" y="660"/>
                  </a:lnTo>
                  <a:lnTo>
                    <a:pt x="270" y="654"/>
                  </a:lnTo>
                  <a:lnTo>
                    <a:pt x="276" y="654"/>
                  </a:lnTo>
                  <a:lnTo>
                    <a:pt x="276" y="648"/>
                  </a:lnTo>
                  <a:lnTo>
                    <a:pt x="282" y="648"/>
                  </a:lnTo>
                  <a:lnTo>
                    <a:pt x="282" y="642"/>
                  </a:lnTo>
                  <a:lnTo>
                    <a:pt x="282" y="636"/>
                  </a:lnTo>
                  <a:lnTo>
                    <a:pt x="384" y="360"/>
                  </a:lnTo>
                  <a:lnTo>
                    <a:pt x="384" y="354"/>
                  </a:lnTo>
                  <a:lnTo>
                    <a:pt x="390" y="354"/>
                  </a:lnTo>
                  <a:lnTo>
                    <a:pt x="390" y="348"/>
                  </a:lnTo>
                  <a:lnTo>
                    <a:pt x="390" y="342"/>
                  </a:lnTo>
                  <a:lnTo>
                    <a:pt x="390" y="336"/>
                  </a:lnTo>
                  <a:lnTo>
                    <a:pt x="390" y="330"/>
                  </a:lnTo>
                  <a:lnTo>
                    <a:pt x="396" y="330"/>
                  </a:lnTo>
                  <a:lnTo>
                    <a:pt x="396" y="324"/>
                  </a:lnTo>
                  <a:lnTo>
                    <a:pt x="396" y="318"/>
                  </a:lnTo>
                  <a:lnTo>
                    <a:pt x="396" y="312"/>
                  </a:lnTo>
                  <a:lnTo>
                    <a:pt x="402" y="306"/>
                  </a:lnTo>
                  <a:lnTo>
                    <a:pt x="402" y="300"/>
                  </a:lnTo>
                  <a:lnTo>
                    <a:pt x="402" y="294"/>
                  </a:lnTo>
                  <a:lnTo>
                    <a:pt x="402" y="288"/>
                  </a:lnTo>
                  <a:lnTo>
                    <a:pt x="408" y="282"/>
                  </a:lnTo>
                  <a:lnTo>
                    <a:pt x="408" y="276"/>
                  </a:lnTo>
                  <a:lnTo>
                    <a:pt x="408" y="270"/>
                  </a:lnTo>
                  <a:lnTo>
                    <a:pt x="408" y="264"/>
                  </a:lnTo>
                  <a:lnTo>
                    <a:pt x="414" y="258"/>
                  </a:lnTo>
                  <a:lnTo>
                    <a:pt x="414" y="252"/>
                  </a:lnTo>
                  <a:lnTo>
                    <a:pt x="414" y="246"/>
                  </a:lnTo>
                  <a:lnTo>
                    <a:pt x="414" y="240"/>
                  </a:lnTo>
                  <a:lnTo>
                    <a:pt x="414" y="234"/>
                  </a:lnTo>
                  <a:lnTo>
                    <a:pt x="420" y="234"/>
                  </a:lnTo>
                  <a:lnTo>
                    <a:pt x="420" y="228"/>
                  </a:lnTo>
                  <a:lnTo>
                    <a:pt x="420" y="222"/>
                  </a:lnTo>
                  <a:lnTo>
                    <a:pt x="420" y="216"/>
                  </a:lnTo>
                  <a:lnTo>
                    <a:pt x="420" y="210"/>
                  </a:lnTo>
                  <a:lnTo>
                    <a:pt x="426" y="204"/>
                  </a:lnTo>
                  <a:lnTo>
                    <a:pt x="426" y="198"/>
                  </a:lnTo>
                  <a:lnTo>
                    <a:pt x="426" y="192"/>
                  </a:lnTo>
                  <a:lnTo>
                    <a:pt x="432" y="186"/>
                  </a:lnTo>
                  <a:lnTo>
                    <a:pt x="432" y="180"/>
                  </a:lnTo>
                  <a:lnTo>
                    <a:pt x="438" y="180"/>
                  </a:lnTo>
                  <a:lnTo>
                    <a:pt x="438" y="174"/>
                  </a:lnTo>
                  <a:lnTo>
                    <a:pt x="438" y="180"/>
                  </a:lnTo>
                  <a:lnTo>
                    <a:pt x="444" y="180"/>
                  </a:lnTo>
                  <a:lnTo>
                    <a:pt x="444" y="186"/>
                  </a:lnTo>
                  <a:lnTo>
                    <a:pt x="450" y="186"/>
                  </a:lnTo>
                  <a:lnTo>
                    <a:pt x="450" y="192"/>
                  </a:lnTo>
                  <a:lnTo>
                    <a:pt x="450" y="198"/>
                  </a:lnTo>
                  <a:lnTo>
                    <a:pt x="456" y="204"/>
                  </a:lnTo>
                  <a:lnTo>
                    <a:pt x="456" y="210"/>
                  </a:lnTo>
                  <a:lnTo>
                    <a:pt x="456" y="216"/>
                  </a:lnTo>
                  <a:lnTo>
                    <a:pt x="456" y="222"/>
                  </a:lnTo>
                  <a:lnTo>
                    <a:pt x="462" y="228"/>
                  </a:lnTo>
                  <a:lnTo>
                    <a:pt x="462" y="234"/>
                  </a:lnTo>
                  <a:lnTo>
                    <a:pt x="462" y="240"/>
                  </a:lnTo>
                  <a:lnTo>
                    <a:pt x="462" y="246"/>
                  </a:lnTo>
                  <a:lnTo>
                    <a:pt x="468" y="246"/>
                  </a:lnTo>
                  <a:lnTo>
                    <a:pt x="468" y="252"/>
                  </a:lnTo>
                  <a:lnTo>
                    <a:pt x="468" y="258"/>
                  </a:lnTo>
                  <a:lnTo>
                    <a:pt x="468" y="264"/>
                  </a:lnTo>
                  <a:lnTo>
                    <a:pt x="474" y="270"/>
                  </a:lnTo>
                  <a:lnTo>
                    <a:pt x="474" y="276"/>
                  </a:lnTo>
                  <a:lnTo>
                    <a:pt x="474" y="282"/>
                  </a:lnTo>
                  <a:lnTo>
                    <a:pt x="474" y="288"/>
                  </a:lnTo>
                  <a:lnTo>
                    <a:pt x="480" y="288"/>
                  </a:lnTo>
                  <a:lnTo>
                    <a:pt x="480" y="294"/>
                  </a:lnTo>
                  <a:lnTo>
                    <a:pt x="480" y="300"/>
                  </a:lnTo>
                  <a:lnTo>
                    <a:pt x="480" y="306"/>
                  </a:lnTo>
                  <a:lnTo>
                    <a:pt x="486" y="312"/>
                  </a:lnTo>
                  <a:lnTo>
                    <a:pt x="486" y="318"/>
                  </a:lnTo>
                  <a:lnTo>
                    <a:pt x="486" y="324"/>
                  </a:lnTo>
                  <a:lnTo>
                    <a:pt x="486" y="330"/>
                  </a:lnTo>
                  <a:lnTo>
                    <a:pt x="588" y="582"/>
                  </a:lnTo>
                  <a:lnTo>
                    <a:pt x="594" y="582"/>
                  </a:lnTo>
                  <a:lnTo>
                    <a:pt x="594" y="588"/>
                  </a:lnTo>
                  <a:lnTo>
                    <a:pt x="594" y="594"/>
                  </a:lnTo>
                  <a:lnTo>
                    <a:pt x="600" y="594"/>
                  </a:lnTo>
                  <a:lnTo>
                    <a:pt x="600" y="600"/>
                  </a:lnTo>
                  <a:lnTo>
                    <a:pt x="606" y="606"/>
                  </a:lnTo>
                  <a:lnTo>
                    <a:pt x="606" y="612"/>
                  </a:lnTo>
                  <a:lnTo>
                    <a:pt x="612" y="612"/>
                  </a:lnTo>
                  <a:lnTo>
                    <a:pt x="612" y="618"/>
                  </a:lnTo>
                  <a:lnTo>
                    <a:pt x="618" y="624"/>
                  </a:lnTo>
                  <a:lnTo>
                    <a:pt x="618" y="630"/>
                  </a:lnTo>
                  <a:lnTo>
                    <a:pt x="624" y="630"/>
                  </a:lnTo>
                  <a:lnTo>
                    <a:pt x="624" y="636"/>
                  </a:lnTo>
                  <a:lnTo>
                    <a:pt x="630" y="636"/>
                  </a:lnTo>
                  <a:lnTo>
                    <a:pt x="630" y="642"/>
                  </a:lnTo>
                  <a:lnTo>
                    <a:pt x="636" y="642"/>
                  </a:lnTo>
                  <a:lnTo>
                    <a:pt x="642" y="642"/>
                  </a:lnTo>
                  <a:lnTo>
                    <a:pt x="648" y="642"/>
                  </a:lnTo>
                  <a:lnTo>
                    <a:pt x="654" y="636"/>
                  </a:lnTo>
                  <a:lnTo>
                    <a:pt x="660" y="630"/>
                  </a:lnTo>
                  <a:lnTo>
                    <a:pt x="660" y="624"/>
                  </a:lnTo>
                  <a:lnTo>
                    <a:pt x="666" y="624"/>
                  </a:lnTo>
                  <a:lnTo>
                    <a:pt x="666" y="618"/>
                  </a:lnTo>
                  <a:lnTo>
                    <a:pt x="672" y="612"/>
                  </a:lnTo>
                  <a:lnTo>
                    <a:pt x="672" y="606"/>
                  </a:lnTo>
                  <a:lnTo>
                    <a:pt x="678" y="606"/>
                  </a:lnTo>
                  <a:lnTo>
                    <a:pt x="678" y="600"/>
                  </a:lnTo>
                  <a:lnTo>
                    <a:pt x="684" y="594"/>
                  </a:lnTo>
                  <a:lnTo>
                    <a:pt x="684" y="588"/>
                  </a:lnTo>
                  <a:lnTo>
                    <a:pt x="690" y="582"/>
                  </a:lnTo>
                  <a:lnTo>
                    <a:pt x="690" y="576"/>
                  </a:lnTo>
                  <a:lnTo>
                    <a:pt x="696" y="570"/>
                  </a:lnTo>
                  <a:lnTo>
                    <a:pt x="792" y="294"/>
                  </a:lnTo>
                  <a:lnTo>
                    <a:pt x="798" y="288"/>
                  </a:lnTo>
                  <a:lnTo>
                    <a:pt x="798" y="282"/>
                  </a:lnTo>
                  <a:lnTo>
                    <a:pt x="798" y="276"/>
                  </a:lnTo>
                  <a:lnTo>
                    <a:pt x="804" y="270"/>
                  </a:lnTo>
                  <a:lnTo>
                    <a:pt x="804" y="264"/>
                  </a:lnTo>
                  <a:lnTo>
                    <a:pt x="804" y="258"/>
                  </a:lnTo>
                  <a:lnTo>
                    <a:pt x="804" y="252"/>
                  </a:lnTo>
                  <a:lnTo>
                    <a:pt x="810" y="252"/>
                  </a:lnTo>
                  <a:lnTo>
                    <a:pt x="810" y="246"/>
                  </a:lnTo>
                  <a:lnTo>
                    <a:pt x="810" y="240"/>
                  </a:lnTo>
                  <a:lnTo>
                    <a:pt x="810" y="234"/>
                  </a:lnTo>
                  <a:lnTo>
                    <a:pt x="810" y="228"/>
                  </a:lnTo>
                  <a:lnTo>
                    <a:pt x="816" y="228"/>
                  </a:lnTo>
                  <a:lnTo>
                    <a:pt x="816" y="222"/>
                  </a:lnTo>
                  <a:lnTo>
                    <a:pt x="816" y="216"/>
                  </a:lnTo>
                  <a:lnTo>
                    <a:pt x="816" y="210"/>
                  </a:lnTo>
                  <a:lnTo>
                    <a:pt x="816" y="204"/>
                  </a:lnTo>
                  <a:lnTo>
                    <a:pt x="822" y="204"/>
                  </a:lnTo>
                  <a:lnTo>
                    <a:pt x="822" y="198"/>
                  </a:lnTo>
                  <a:lnTo>
                    <a:pt x="822" y="192"/>
                  </a:lnTo>
                  <a:lnTo>
                    <a:pt x="822" y="186"/>
                  </a:lnTo>
                  <a:lnTo>
                    <a:pt x="828" y="180"/>
                  </a:lnTo>
                  <a:lnTo>
                    <a:pt x="828" y="174"/>
                  </a:lnTo>
                  <a:lnTo>
                    <a:pt x="828" y="168"/>
                  </a:lnTo>
                  <a:lnTo>
                    <a:pt x="828" y="162"/>
                  </a:lnTo>
                  <a:lnTo>
                    <a:pt x="828" y="156"/>
                  </a:lnTo>
                  <a:lnTo>
                    <a:pt x="834" y="156"/>
                  </a:lnTo>
                  <a:lnTo>
                    <a:pt x="834" y="150"/>
                  </a:lnTo>
                  <a:lnTo>
                    <a:pt x="834" y="144"/>
                  </a:lnTo>
                  <a:lnTo>
                    <a:pt x="834" y="138"/>
                  </a:lnTo>
                  <a:lnTo>
                    <a:pt x="840" y="138"/>
                  </a:lnTo>
                  <a:lnTo>
                    <a:pt x="840" y="132"/>
                  </a:lnTo>
                  <a:lnTo>
                    <a:pt x="846" y="126"/>
                  </a:lnTo>
                  <a:lnTo>
                    <a:pt x="852" y="126"/>
                  </a:lnTo>
                  <a:lnTo>
                    <a:pt x="852" y="132"/>
                  </a:lnTo>
                  <a:lnTo>
                    <a:pt x="858" y="138"/>
                  </a:lnTo>
                  <a:lnTo>
                    <a:pt x="858" y="144"/>
                  </a:lnTo>
                  <a:lnTo>
                    <a:pt x="858" y="150"/>
                  </a:lnTo>
                  <a:lnTo>
                    <a:pt x="864" y="156"/>
                  </a:lnTo>
                  <a:lnTo>
                    <a:pt x="864" y="162"/>
                  </a:lnTo>
                  <a:lnTo>
                    <a:pt x="864" y="168"/>
                  </a:lnTo>
                  <a:lnTo>
                    <a:pt x="864" y="174"/>
                  </a:lnTo>
                  <a:lnTo>
                    <a:pt x="870" y="180"/>
                  </a:lnTo>
                  <a:lnTo>
                    <a:pt x="870" y="186"/>
                  </a:lnTo>
                  <a:lnTo>
                    <a:pt x="870" y="192"/>
                  </a:lnTo>
                  <a:lnTo>
                    <a:pt x="870" y="198"/>
                  </a:lnTo>
                  <a:lnTo>
                    <a:pt x="876" y="204"/>
                  </a:lnTo>
                  <a:lnTo>
                    <a:pt x="876" y="210"/>
                  </a:lnTo>
                  <a:lnTo>
                    <a:pt x="876" y="216"/>
                  </a:lnTo>
                  <a:lnTo>
                    <a:pt x="876" y="222"/>
                  </a:lnTo>
                  <a:lnTo>
                    <a:pt x="882" y="228"/>
                  </a:lnTo>
                  <a:lnTo>
                    <a:pt x="882" y="234"/>
                  </a:lnTo>
                  <a:lnTo>
                    <a:pt x="882" y="240"/>
                  </a:lnTo>
                  <a:lnTo>
                    <a:pt x="882" y="246"/>
                  </a:lnTo>
                  <a:lnTo>
                    <a:pt x="888" y="246"/>
                  </a:lnTo>
                  <a:lnTo>
                    <a:pt x="888" y="252"/>
                  </a:lnTo>
                  <a:lnTo>
                    <a:pt x="888" y="258"/>
                  </a:lnTo>
                  <a:lnTo>
                    <a:pt x="888" y="264"/>
                  </a:lnTo>
                  <a:lnTo>
                    <a:pt x="888" y="270"/>
                  </a:lnTo>
                  <a:lnTo>
                    <a:pt x="894" y="270"/>
                  </a:lnTo>
                  <a:lnTo>
                    <a:pt x="894" y="276"/>
                  </a:lnTo>
                  <a:lnTo>
                    <a:pt x="894" y="282"/>
                  </a:lnTo>
                  <a:lnTo>
                    <a:pt x="894" y="288"/>
                  </a:lnTo>
                  <a:lnTo>
                    <a:pt x="900" y="294"/>
                  </a:lnTo>
                  <a:lnTo>
                    <a:pt x="1002" y="570"/>
                  </a:lnTo>
                  <a:lnTo>
                    <a:pt x="1002" y="576"/>
                  </a:lnTo>
                  <a:lnTo>
                    <a:pt x="1002" y="582"/>
                  </a:lnTo>
                  <a:lnTo>
                    <a:pt x="1008" y="582"/>
                  </a:lnTo>
                  <a:lnTo>
                    <a:pt x="1008" y="588"/>
                  </a:lnTo>
                  <a:lnTo>
                    <a:pt x="1008" y="594"/>
                  </a:lnTo>
                  <a:lnTo>
                    <a:pt x="1014" y="594"/>
                  </a:lnTo>
                  <a:lnTo>
                    <a:pt x="1014" y="600"/>
                  </a:lnTo>
                  <a:lnTo>
                    <a:pt x="1020" y="606"/>
                  </a:lnTo>
                  <a:lnTo>
                    <a:pt x="1020" y="612"/>
                  </a:lnTo>
                  <a:lnTo>
                    <a:pt x="1026" y="612"/>
                  </a:lnTo>
                  <a:lnTo>
                    <a:pt x="1026" y="618"/>
                  </a:lnTo>
                  <a:lnTo>
                    <a:pt x="1032" y="618"/>
                  </a:lnTo>
                  <a:lnTo>
                    <a:pt x="1032" y="624"/>
                  </a:lnTo>
                  <a:lnTo>
                    <a:pt x="1032" y="630"/>
                  </a:lnTo>
                  <a:lnTo>
                    <a:pt x="1038" y="630"/>
                  </a:lnTo>
                  <a:lnTo>
                    <a:pt x="1038" y="636"/>
                  </a:lnTo>
                  <a:lnTo>
                    <a:pt x="1044" y="636"/>
                  </a:lnTo>
                  <a:lnTo>
                    <a:pt x="1044" y="642"/>
                  </a:lnTo>
                  <a:lnTo>
                    <a:pt x="1050" y="642"/>
                  </a:lnTo>
                  <a:lnTo>
                    <a:pt x="1056" y="642"/>
                  </a:lnTo>
                  <a:lnTo>
                    <a:pt x="1062" y="642"/>
                  </a:lnTo>
                  <a:lnTo>
                    <a:pt x="1062" y="636"/>
                  </a:lnTo>
                  <a:lnTo>
                    <a:pt x="1068" y="636"/>
                  </a:lnTo>
                  <a:lnTo>
                    <a:pt x="1068" y="630"/>
                  </a:lnTo>
                  <a:lnTo>
                    <a:pt x="1074" y="630"/>
                  </a:lnTo>
                  <a:lnTo>
                    <a:pt x="1074" y="624"/>
                  </a:lnTo>
                  <a:lnTo>
                    <a:pt x="1080" y="624"/>
                  </a:lnTo>
                  <a:lnTo>
                    <a:pt x="1080" y="618"/>
                  </a:lnTo>
                  <a:lnTo>
                    <a:pt x="1086" y="618"/>
                  </a:lnTo>
                  <a:lnTo>
                    <a:pt x="1086" y="612"/>
                  </a:lnTo>
                  <a:lnTo>
                    <a:pt x="1092" y="606"/>
                  </a:lnTo>
                  <a:lnTo>
                    <a:pt x="1092" y="600"/>
                  </a:lnTo>
                  <a:lnTo>
                    <a:pt x="1098" y="600"/>
                  </a:lnTo>
                  <a:lnTo>
                    <a:pt x="1098" y="594"/>
                  </a:lnTo>
                  <a:lnTo>
                    <a:pt x="1104" y="588"/>
                  </a:lnTo>
                  <a:lnTo>
                    <a:pt x="1206" y="360"/>
                  </a:lnTo>
                  <a:lnTo>
                    <a:pt x="1206" y="354"/>
                  </a:lnTo>
                  <a:lnTo>
                    <a:pt x="1206" y="348"/>
                  </a:lnTo>
                  <a:lnTo>
                    <a:pt x="1212" y="348"/>
                  </a:lnTo>
                  <a:lnTo>
                    <a:pt x="1212" y="342"/>
                  </a:lnTo>
                  <a:lnTo>
                    <a:pt x="1212" y="336"/>
                  </a:lnTo>
                  <a:lnTo>
                    <a:pt x="1212" y="330"/>
                  </a:lnTo>
                  <a:lnTo>
                    <a:pt x="1218" y="330"/>
                  </a:lnTo>
                  <a:lnTo>
                    <a:pt x="1218" y="324"/>
                  </a:lnTo>
                  <a:lnTo>
                    <a:pt x="1218" y="318"/>
                  </a:lnTo>
                  <a:lnTo>
                    <a:pt x="1218" y="312"/>
                  </a:lnTo>
                  <a:lnTo>
                    <a:pt x="1224" y="312"/>
                  </a:lnTo>
                  <a:lnTo>
                    <a:pt x="1224" y="306"/>
                  </a:lnTo>
                  <a:lnTo>
                    <a:pt x="1224" y="300"/>
                  </a:lnTo>
                  <a:lnTo>
                    <a:pt x="1224" y="294"/>
                  </a:lnTo>
                  <a:lnTo>
                    <a:pt x="1230" y="288"/>
                  </a:lnTo>
                  <a:lnTo>
                    <a:pt x="1230" y="282"/>
                  </a:lnTo>
                  <a:lnTo>
                    <a:pt x="1230" y="276"/>
                  </a:lnTo>
                  <a:lnTo>
                    <a:pt x="1236" y="270"/>
                  </a:lnTo>
                  <a:lnTo>
                    <a:pt x="1236" y="264"/>
                  </a:lnTo>
                  <a:lnTo>
                    <a:pt x="1236" y="258"/>
                  </a:lnTo>
                  <a:lnTo>
                    <a:pt x="1236" y="252"/>
                  </a:lnTo>
                  <a:lnTo>
                    <a:pt x="1242" y="252"/>
                  </a:lnTo>
                  <a:lnTo>
                    <a:pt x="1242" y="246"/>
                  </a:lnTo>
                  <a:lnTo>
                    <a:pt x="1242" y="240"/>
                  </a:lnTo>
                  <a:lnTo>
                    <a:pt x="1248" y="234"/>
                  </a:lnTo>
                  <a:lnTo>
                    <a:pt x="1248" y="228"/>
                  </a:lnTo>
                  <a:lnTo>
                    <a:pt x="1254" y="222"/>
                  </a:lnTo>
                  <a:lnTo>
                    <a:pt x="1260" y="222"/>
                  </a:lnTo>
                  <a:lnTo>
                    <a:pt x="1260" y="228"/>
                  </a:lnTo>
                  <a:lnTo>
                    <a:pt x="1266" y="228"/>
                  </a:lnTo>
                  <a:lnTo>
                    <a:pt x="1266" y="234"/>
                  </a:lnTo>
                  <a:lnTo>
                    <a:pt x="1272" y="240"/>
                  </a:lnTo>
                  <a:lnTo>
                    <a:pt x="1272" y="246"/>
                  </a:lnTo>
                  <a:lnTo>
                    <a:pt x="1272" y="252"/>
                  </a:lnTo>
                  <a:lnTo>
                    <a:pt x="1278" y="258"/>
                  </a:lnTo>
                  <a:lnTo>
                    <a:pt x="1278" y="264"/>
                  </a:lnTo>
                  <a:lnTo>
                    <a:pt x="1278" y="270"/>
                  </a:lnTo>
                  <a:lnTo>
                    <a:pt x="1284" y="276"/>
                  </a:lnTo>
                  <a:lnTo>
                    <a:pt x="1284" y="282"/>
                  </a:lnTo>
                  <a:lnTo>
                    <a:pt x="1284" y="288"/>
                  </a:lnTo>
                  <a:lnTo>
                    <a:pt x="1290" y="294"/>
                  </a:lnTo>
                  <a:lnTo>
                    <a:pt x="1290" y="300"/>
                  </a:lnTo>
                  <a:lnTo>
                    <a:pt x="1290" y="306"/>
                  </a:lnTo>
                  <a:lnTo>
                    <a:pt x="1296" y="306"/>
                  </a:lnTo>
                  <a:lnTo>
                    <a:pt x="1296" y="312"/>
                  </a:lnTo>
                  <a:lnTo>
                    <a:pt x="1296" y="318"/>
                  </a:lnTo>
                  <a:lnTo>
                    <a:pt x="1302" y="324"/>
                  </a:lnTo>
                  <a:lnTo>
                    <a:pt x="1302" y="330"/>
                  </a:lnTo>
                  <a:lnTo>
                    <a:pt x="1302" y="336"/>
                  </a:lnTo>
                  <a:lnTo>
                    <a:pt x="1308" y="342"/>
                  </a:lnTo>
                  <a:lnTo>
                    <a:pt x="1410" y="552"/>
                  </a:lnTo>
                  <a:lnTo>
                    <a:pt x="1410" y="558"/>
                  </a:lnTo>
                  <a:lnTo>
                    <a:pt x="1416" y="564"/>
                  </a:lnTo>
                  <a:lnTo>
                    <a:pt x="1416" y="570"/>
                  </a:lnTo>
                  <a:lnTo>
                    <a:pt x="1422" y="570"/>
                  </a:lnTo>
                  <a:lnTo>
                    <a:pt x="1422" y="576"/>
                  </a:lnTo>
                  <a:lnTo>
                    <a:pt x="1428" y="576"/>
                  </a:lnTo>
                  <a:lnTo>
                    <a:pt x="1428" y="582"/>
                  </a:lnTo>
                  <a:lnTo>
                    <a:pt x="1434" y="582"/>
                  </a:lnTo>
                  <a:lnTo>
                    <a:pt x="1434" y="588"/>
                  </a:lnTo>
                  <a:lnTo>
                    <a:pt x="1440" y="594"/>
                  </a:lnTo>
                  <a:lnTo>
                    <a:pt x="1440" y="600"/>
                  </a:lnTo>
                  <a:lnTo>
                    <a:pt x="1446" y="600"/>
                  </a:lnTo>
                  <a:lnTo>
                    <a:pt x="1446" y="606"/>
                  </a:lnTo>
                  <a:lnTo>
                    <a:pt x="1452" y="606"/>
                  </a:lnTo>
                  <a:lnTo>
                    <a:pt x="1458" y="606"/>
                  </a:lnTo>
                  <a:lnTo>
                    <a:pt x="1464" y="606"/>
                  </a:lnTo>
                  <a:lnTo>
                    <a:pt x="1464" y="600"/>
                  </a:lnTo>
                  <a:lnTo>
                    <a:pt x="1470" y="600"/>
                  </a:lnTo>
                  <a:lnTo>
                    <a:pt x="1476" y="594"/>
                  </a:lnTo>
                  <a:lnTo>
                    <a:pt x="1476" y="588"/>
                  </a:lnTo>
                  <a:lnTo>
                    <a:pt x="1482" y="588"/>
                  </a:lnTo>
                  <a:lnTo>
                    <a:pt x="1482" y="582"/>
                  </a:lnTo>
                  <a:lnTo>
                    <a:pt x="1488" y="576"/>
                  </a:lnTo>
                  <a:lnTo>
                    <a:pt x="1488" y="570"/>
                  </a:lnTo>
                  <a:lnTo>
                    <a:pt x="1494" y="570"/>
                  </a:lnTo>
                  <a:lnTo>
                    <a:pt x="1494" y="564"/>
                  </a:lnTo>
                  <a:lnTo>
                    <a:pt x="1494" y="558"/>
                  </a:lnTo>
                  <a:lnTo>
                    <a:pt x="1500" y="558"/>
                  </a:lnTo>
                  <a:lnTo>
                    <a:pt x="1500" y="552"/>
                  </a:lnTo>
                  <a:lnTo>
                    <a:pt x="1500" y="546"/>
                  </a:lnTo>
                  <a:lnTo>
                    <a:pt x="1506" y="546"/>
                  </a:lnTo>
                  <a:lnTo>
                    <a:pt x="1506" y="540"/>
                  </a:lnTo>
                  <a:lnTo>
                    <a:pt x="1506" y="534"/>
                  </a:lnTo>
                  <a:lnTo>
                    <a:pt x="1512" y="534"/>
                  </a:lnTo>
                  <a:lnTo>
                    <a:pt x="1512" y="528"/>
                  </a:lnTo>
                  <a:lnTo>
                    <a:pt x="1614" y="252"/>
                  </a:lnTo>
                  <a:lnTo>
                    <a:pt x="1614" y="246"/>
                  </a:lnTo>
                  <a:lnTo>
                    <a:pt x="1614" y="240"/>
                  </a:lnTo>
                  <a:lnTo>
                    <a:pt x="1620" y="240"/>
                  </a:lnTo>
                  <a:lnTo>
                    <a:pt x="1620" y="234"/>
                  </a:lnTo>
                  <a:lnTo>
                    <a:pt x="1620" y="228"/>
                  </a:lnTo>
                  <a:lnTo>
                    <a:pt x="1620" y="222"/>
                  </a:lnTo>
                  <a:lnTo>
                    <a:pt x="1626" y="216"/>
                  </a:lnTo>
                  <a:lnTo>
                    <a:pt x="1626" y="210"/>
                  </a:lnTo>
                  <a:lnTo>
                    <a:pt x="1626" y="204"/>
                  </a:lnTo>
                  <a:lnTo>
                    <a:pt x="1626" y="198"/>
                  </a:lnTo>
                  <a:lnTo>
                    <a:pt x="1632" y="192"/>
                  </a:lnTo>
                  <a:lnTo>
                    <a:pt x="1632" y="186"/>
                  </a:lnTo>
                  <a:lnTo>
                    <a:pt x="1632" y="180"/>
                  </a:lnTo>
                  <a:lnTo>
                    <a:pt x="1632" y="174"/>
                  </a:lnTo>
                  <a:lnTo>
                    <a:pt x="1638" y="168"/>
                  </a:lnTo>
                  <a:lnTo>
                    <a:pt x="1638" y="162"/>
                  </a:lnTo>
                  <a:lnTo>
                    <a:pt x="1638" y="156"/>
                  </a:lnTo>
                  <a:lnTo>
                    <a:pt x="1638" y="150"/>
                  </a:lnTo>
                  <a:lnTo>
                    <a:pt x="1644" y="150"/>
                  </a:lnTo>
                  <a:lnTo>
                    <a:pt x="1644" y="144"/>
                  </a:lnTo>
                  <a:lnTo>
                    <a:pt x="1644" y="138"/>
                  </a:lnTo>
                  <a:lnTo>
                    <a:pt x="1644" y="132"/>
                  </a:lnTo>
                  <a:lnTo>
                    <a:pt x="1644" y="126"/>
                  </a:lnTo>
                  <a:lnTo>
                    <a:pt x="1650" y="126"/>
                  </a:lnTo>
                  <a:lnTo>
                    <a:pt x="1650" y="120"/>
                  </a:lnTo>
                  <a:lnTo>
                    <a:pt x="1650" y="114"/>
                  </a:lnTo>
                  <a:lnTo>
                    <a:pt x="1650" y="108"/>
                  </a:lnTo>
                  <a:lnTo>
                    <a:pt x="1656" y="108"/>
                  </a:lnTo>
                  <a:lnTo>
                    <a:pt x="1656" y="102"/>
                  </a:lnTo>
                  <a:lnTo>
                    <a:pt x="1656" y="96"/>
                  </a:lnTo>
                  <a:lnTo>
                    <a:pt x="1662" y="96"/>
                  </a:lnTo>
                  <a:lnTo>
                    <a:pt x="1662" y="90"/>
                  </a:lnTo>
                  <a:lnTo>
                    <a:pt x="1668" y="90"/>
                  </a:lnTo>
                  <a:lnTo>
                    <a:pt x="1674" y="90"/>
                  </a:lnTo>
                  <a:lnTo>
                    <a:pt x="1674" y="96"/>
                  </a:lnTo>
                  <a:lnTo>
                    <a:pt x="1674" y="102"/>
                  </a:lnTo>
                  <a:lnTo>
                    <a:pt x="1680" y="102"/>
                  </a:lnTo>
                  <a:lnTo>
                    <a:pt x="1680" y="108"/>
                  </a:lnTo>
                  <a:lnTo>
                    <a:pt x="1680" y="114"/>
                  </a:lnTo>
                  <a:lnTo>
                    <a:pt x="1680" y="120"/>
                  </a:lnTo>
                  <a:lnTo>
                    <a:pt x="1686" y="120"/>
                  </a:lnTo>
                  <a:lnTo>
                    <a:pt x="1686" y="126"/>
                  </a:lnTo>
                  <a:lnTo>
                    <a:pt x="1686" y="132"/>
                  </a:lnTo>
                  <a:lnTo>
                    <a:pt x="1686" y="138"/>
                  </a:lnTo>
                  <a:lnTo>
                    <a:pt x="1692" y="144"/>
                  </a:lnTo>
                  <a:lnTo>
                    <a:pt x="1692" y="150"/>
                  </a:lnTo>
                  <a:lnTo>
                    <a:pt x="1692" y="156"/>
                  </a:lnTo>
                  <a:lnTo>
                    <a:pt x="1698" y="162"/>
                  </a:lnTo>
                  <a:lnTo>
                    <a:pt x="1698" y="168"/>
                  </a:lnTo>
                  <a:lnTo>
                    <a:pt x="1698" y="174"/>
                  </a:lnTo>
                  <a:lnTo>
                    <a:pt x="1704" y="180"/>
                  </a:lnTo>
                  <a:lnTo>
                    <a:pt x="1704" y="186"/>
                  </a:lnTo>
                  <a:lnTo>
                    <a:pt x="1704" y="192"/>
                  </a:lnTo>
                  <a:lnTo>
                    <a:pt x="1710" y="198"/>
                  </a:lnTo>
                  <a:lnTo>
                    <a:pt x="1710" y="204"/>
                  </a:lnTo>
                  <a:lnTo>
                    <a:pt x="1710" y="210"/>
                  </a:lnTo>
                  <a:lnTo>
                    <a:pt x="1716" y="216"/>
                  </a:lnTo>
                  <a:lnTo>
                    <a:pt x="1716" y="222"/>
                  </a:lnTo>
                  <a:lnTo>
                    <a:pt x="1818" y="474"/>
                  </a:lnTo>
                  <a:lnTo>
                    <a:pt x="1818" y="480"/>
                  </a:lnTo>
                  <a:lnTo>
                    <a:pt x="1824" y="480"/>
                  </a:lnTo>
                  <a:lnTo>
                    <a:pt x="1824" y="486"/>
                  </a:lnTo>
                  <a:lnTo>
                    <a:pt x="1830" y="492"/>
                  </a:lnTo>
                  <a:lnTo>
                    <a:pt x="1830" y="498"/>
                  </a:lnTo>
                  <a:lnTo>
                    <a:pt x="1836" y="504"/>
                  </a:lnTo>
                  <a:lnTo>
                    <a:pt x="1836" y="510"/>
                  </a:lnTo>
                  <a:lnTo>
                    <a:pt x="1842" y="510"/>
                  </a:lnTo>
                  <a:lnTo>
                    <a:pt x="1842" y="516"/>
                  </a:lnTo>
                  <a:lnTo>
                    <a:pt x="1842" y="522"/>
                  </a:lnTo>
                  <a:lnTo>
                    <a:pt x="1848" y="522"/>
                  </a:lnTo>
                  <a:lnTo>
                    <a:pt x="1848" y="528"/>
                  </a:lnTo>
                  <a:lnTo>
                    <a:pt x="1854" y="534"/>
                  </a:lnTo>
                  <a:lnTo>
                    <a:pt x="1854" y="540"/>
                  </a:lnTo>
                  <a:lnTo>
                    <a:pt x="1860" y="540"/>
                  </a:lnTo>
                  <a:lnTo>
                    <a:pt x="1860" y="546"/>
                  </a:lnTo>
                  <a:lnTo>
                    <a:pt x="1866" y="546"/>
                  </a:lnTo>
                  <a:lnTo>
                    <a:pt x="1872" y="546"/>
                  </a:lnTo>
                  <a:lnTo>
                    <a:pt x="1878" y="546"/>
                  </a:lnTo>
                  <a:lnTo>
                    <a:pt x="1878" y="540"/>
                  </a:lnTo>
                  <a:lnTo>
                    <a:pt x="1884" y="540"/>
                  </a:lnTo>
                  <a:lnTo>
                    <a:pt x="1884" y="534"/>
                  </a:lnTo>
                  <a:lnTo>
                    <a:pt x="1890" y="534"/>
                  </a:lnTo>
                  <a:lnTo>
                    <a:pt x="1890" y="528"/>
                  </a:lnTo>
                  <a:lnTo>
                    <a:pt x="1896" y="522"/>
                  </a:lnTo>
                  <a:lnTo>
                    <a:pt x="1896" y="516"/>
                  </a:lnTo>
                  <a:lnTo>
                    <a:pt x="1902" y="516"/>
                  </a:lnTo>
                  <a:lnTo>
                    <a:pt x="1902" y="510"/>
                  </a:lnTo>
                  <a:lnTo>
                    <a:pt x="1902" y="504"/>
                  </a:lnTo>
                  <a:lnTo>
                    <a:pt x="1908" y="504"/>
                  </a:lnTo>
                  <a:lnTo>
                    <a:pt x="1908" y="498"/>
                  </a:lnTo>
                  <a:lnTo>
                    <a:pt x="1914" y="492"/>
                  </a:lnTo>
                  <a:lnTo>
                    <a:pt x="1914" y="486"/>
                  </a:lnTo>
                  <a:lnTo>
                    <a:pt x="1920" y="486"/>
                  </a:lnTo>
                  <a:lnTo>
                    <a:pt x="1920" y="480"/>
                  </a:lnTo>
                  <a:lnTo>
                    <a:pt x="2022" y="240"/>
                  </a:lnTo>
                  <a:lnTo>
                    <a:pt x="2022" y="234"/>
                  </a:lnTo>
                  <a:lnTo>
                    <a:pt x="2028" y="228"/>
                  </a:lnTo>
                  <a:lnTo>
                    <a:pt x="2028" y="222"/>
                  </a:lnTo>
                  <a:lnTo>
                    <a:pt x="2028" y="216"/>
                  </a:lnTo>
                  <a:lnTo>
                    <a:pt x="2034" y="210"/>
                  </a:lnTo>
                  <a:lnTo>
                    <a:pt x="2034" y="204"/>
                  </a:lnTo>
                  <a:lnTo>
                    <a:pt x="2034" y="198"/>
                  </a:lnTo>
                  <a:lnTo>
                    <a:pt x="2040" y="192"/>
                  </a:lnTo>
                  <a:lnTo>
                    <a:pt x="2040" y="186"/>
                  </a:lnTo>
                  <a:lnTo>
                    <a:pt x="2040" y="180"/>
                  </a:lnTo>
                  <a:lnTo>
                    <a:pt x="2046" y="180"/>
                  </a:lnTo>
                  <a:lnTo>
                    <a:pt x="2046" y="174"/>
                  </a:lnTo>
                  <a:lnTo>
                    <a:pt x="2046" y="168"/>
                  </a:lnTo>
                  <a:lnTo>
                    <a:pt x="2046" y="162"/>
                  </a:lnTo>
                  <a:lnTo>
                    <a:pt x="2052" y="162"/>
                  </a:lnTo>
                  <a:lnTo>
                    <a:pt x="2052" y="156"/>
                  </a:lnTo>
                  <a:lnTo>
                    <a:pt x="2052" y="150"/>
                  </a:lnTo>
                  <a:lnTo>
                    <a:pt x="2052" y="144"/>
                  </a:lnTo>
                  <a:lnTo>
                    <a:pt x="2058" y="138"/>
                  </a:lnTo>
                  <a:lnTo>
                    <a:pt x="2058" y="132"/>
                  </a:lnTo>
                  <a:lnTo>
                    <a:pt x="2058" y="126"/>
                  </a:lnTo>
                  <a:lnTo>
                    <a:pt x="2064" y="120"/>
                  </a:lnTo>
                  <a:lnTo>
                    <a:pt x="2064" y="114"/>
                  </a:lnTo>
                  <a:lnTo>
                    <a:pt x="2070" y="108"/>
                  </a:lnTo>
                  <a:lnTo>
                    <a:pt x="2076" y="108"/>
                  </a:lnTo>
                  <a:lnTo>
                    <a:pt x="2082" y="108"/>
                  </a:lnTo>
                  <a:lnTo>
                    <a:pt x="2082" y="114"/>
                  </a:lnTo>
                  <a:lnTo>
                    <a:pt x="2082" y="120"/>
                  </a:lnTo>
                  <a:lnTo>
                    <a:pt x="2088" y="120"/>
                  </a:lnTo>
                  <a:lnTo>
                    <a:pt x="2088" y="126"/>
                  </a:lnTo>
                  <a:lnTo>
                    <a:pt x="2088" y="132"/>
                  </a:lnTo>
                  <a:lnTo>
                    <a:pt x="2094" y="132"/>
                  </a:lnTo>
                  <a:lnTo>
                    <a:pt x="2094" y="138"/>
                  </a:lnTo>
                  <a:lnTo>
                    <a:pt x="2094" y="144"/>
                  </a:lnTo>
                  <a:lnTo>
                    <a:pt x="2094" y="150"/>
                  </a:lnTo>
                  <a:lnTo>
                    <a:pt x="2100" y="156"/>
                  </a:lnTo>
                  <a:lnTo>
                    <a:pt x="2100" y="162"/>
                  </a:lnTo>
                  <a:lnTo>
                    <a:pt x="2100" y="168"/>
                  </a:lnTo>
                  <a:lnTo>
                    <a:pt x="2106" y="174"/>
                  </a:lnTo>
                  <a:lnTo>
                    <a:pt x="2106" y="180"/>
                  </a:lnTo>
                  <a:lnTo>
                    <a:pt x="2106" y="186"/>
                  </a:lnTo>
                  <a:lnTo>
                    <a:pt x="2106" y="192"/>
                  </a:lnTo>
                  <a:lnTo>
                    <a:pt x="2112" y="192"/>
                  </a:lnTo>
                  <a:lnTo>
                    <a:pt x="2112" y="198"/>
                  </a:lnTo>
                  <a:lnTo>
                    <a:pt x="2112" y="204"/>
                  </a:lnTo>
                  <a:lnTo>
                    <a:pt x="2112" y="210"/>
                  </a:lnTo>
                  <a:lnTo>
                    <a:pt x="2118" y="210"/>
                  </a:lnTo>
                  <a:lnTo>
                    <a:pt x="2118" y="216"/>
                  </a:lnTo>
                  <a:lnTo>
                    <a:pt x="2118" y="222"/>
                  </a:lnTo>
                  <a:lnTo>
                    <a:pt x="2118" y="228"/>
                  </a:lnTo>
                  <a:lnTo>
                    <a:pt x="2124" y="228"/>
                  </a:lnTo>
                  <a:lnTo>
                    <a:pt x="2124" y="234"/>
                  </a:lnTo>
                  <a:lnTo>
                    <a:pt x="2124" y="240"/>
                  </a:lnTo>
                  <a:lnTo>
                    <a:pt x="2226" y="480"/>
                  </a:lnTo>
                  <a:lnTo>
                    <a:pt x="2226" y="486"/>
                  </a:lnTo>
                  <a:lnTo>
                    <a:pt x="2232" y="486"/>
                  </a:lnTo>
                  <a:lnTo>
                    <a:pt x="2232" y="492"/>
                  </a:lnTo>
                  <a:lnTo>
                    <a:pt x="2232" y="498"/>
                  </a:lnTo>
                  <a:lnTo>
                    <a:pt x="2238" y="498"/>
                  </a:lnTo>
                  <a:lnTo>
                    <a:pt x="2238" y="504"/>
                  </a:lnTo>
                  <a:lnTo>
                    <a:pt x="2244" y="510"/>
                  </a:lnTo>
                  <a:lnTo>
                    <a:pt x="2244" y="516"/>
                  </a:lnTo>
                  <a:lnTo>
                    <a:pt x="2250" y="516"/>
                  </a:lnTo>
                  <a:lnTo>
                    <a:pt x="2250" y="522"/>
                  </a:lnTo>
                  <a:lnTo>
                    <a:pt x="2250" y="528"/>
                  </a:lnTo>
                  <a:lnTo>
                    <a:pt x="2256" y="528"/>
                  </a:lnTo>
                  <a:lnTo>
                    <a:pt x="2256" y="534"/>
                  </a:lnTo>
                  <a:lnTo>
                    <a:pt x="2262" y="534"/>
                  </a:lnTo>
                  <a:lnTo>
                    <a:pt x="2262" y="540"/>
                  </a:lnTo>
                  <a:lnTo>
                    <a:pt x="2262" y="546"/>
                  </a:lnTo>
                  <a:lnTo>
                    <a:pt x="2268" y="546"/>
                  </a:lnTo>
                  <a:lnTo>
                    <a:pt x="2274" y="552"/>
                  </a:lnTo>
                  <a:lnTo>
                    <a:pt x="2280" y="552"/>
                  </a:lnTo>
                  <a:lnTo>
                    <a:pt x="2286" y="552"/>
                  </a:lnTo>
                  <a:lnTo>
                    <a:pt x="2292" y="552"/>
                  </a:lnTo>
                  <a:lnTo>
                    <a:pt x="2292" y="546"/>
                  </a:lnTo>
                  <a:lnTo>
                    <a:pt x="2298" y="546"/>
                  </a:lnTo>
                  <a:lnTo>
                    <a:pt x="2298" y="540"/>
                  </a:lnTo>
                  <a:lnTo>
                    <a:pt x="2298" y="534"/>
                  </a:lnTo>
                  <a:lnTo>
                    <a:pt x="2304" y="534"/>
                  </a:lnTo>
                  <a:lnTo>
                    <a:pt x="2304" y="528"/>
                  </a:lnTo>
                  <a:lnTo>
                    <a:pt x="2310" y="528"/>
                  </a:lnTo>
                  <a:lnTo>
                    <a:pt x="2310" y="522"/>
                  </a:lnTo>
                  <a:lnTo>
                    <a:pt x="2316" y="522"/>
                  </a:lnTo>
                  <a:lnTo>
                    <a:pt x="2316" y="516"/>
                  </a:lnTo>
                  <a:lnTo>
                    <a:pt x="2322" y="510"/>
                  </a:lnTo>
                  <a:lnTo>
                    <a:pt x="2322" y="504"/>
                  </a:lnTo>
                  <a:lnTo>
                    <a:pt x="2328" y="504"/>
                  </a:lnTo>
                  <a:lnTo>
                    <a:pt x="2328" y="498"/>
                  </a:lnTo>
                  <a:lnTo>
                    <a:pt x="2430" y="288"/>
                  </a:lnTo>
                  <a:lnTo>
                    <a:pt x="2430" y="282"/>
                  </a:lnTo>
                  <a:lnTo>
                    <a:pt x="2436" y="282"/>
                  </a:lnTo>
                  <a:lnTo>
                    <a:pt x="2436" y="276"/>
                  </a:lnTo>
                  <a:lnTo>
                    <a:pt x="2436" y="270"/>
                  </a:lnTo>
                  <a:lnTo>
                    <a:pt x="2442" y="270"/>
                  </a:lnTo>
                  <a:lnTo>
                    <a:pt x="2442" y="264"/>
                  </a:lnTo>
                  <a:lnTo>
                    <a:pt x="2442" y="258"/>
                  </a:lnTo>
                  <a:lnTo>
                    <a:pt x="2442" y="252"/>
                  </a:lnTo>
                  <a:lnTo>
                    <a:pt x="2448" y="252"/>
                  </a:lnTo>
                  <a:lnTo>
                    <a:pt x="2448" y="246"/>
                  </a:lnTo>
                  <a:lnTo>
                    <a:pt x="2448" y="240"/>
                  </a:lnTo>
                  <a:lnTo>
                    <a:pt x="2454" y="234"/>
                  </a:lnTo>
                  <a:lnTo>
                    <a:pt x="2454" y="228"/>
                  </a:lnTo>
                  <a:lnTo>
                    <a:pt x="2454" y="222"/>
                  </a:lnTo>
                  <a:lnTo>
                    <a:pt x="2460" y="216"/>
                  </a:lnTo>
                  <a:lnTo>
                    <a:pt x="2460" y="210"/>
                  </a:lnTo>
                  <a:lnTo>
                    <a:pt x="2460" y="204"/>
                  </a:lnTo>
                  <a:lnTo>
                    <a:pt x="2466" y="204"/>
                  </a:lnTo>
                  <a:lnTo>
                    <a:pt x="2466" y="198"/>
                  </a:lnTo>
                  <a:lnTo>
                    <a:pt x="2466" y="192"/>
                  </a:lnTo>
                  <a:lnTo>
                    <a:pt x="2466" y="186"/>
                  </a:lnTo>
                  <a:lnTo>
                    <a:pt x="2472" y="186"/>
                  </a:lnTo>
                  <a:lnTo>
                    <a:pt x="2472" y="180"/>
                  </a:lnTo>
                  <a:lnTo>
                    <a:pt x="2472" y="174"/>
                  </a:lnTo>
                  <a:lnTo>
                    <a:pt x="2478" y="174"/>
                  </a:lnTo>
                  <a:lnTo>
                    <a:pt x="2478" y="168"/>
                  </a:lnTo>
                  <a:lnTo>
                    <a:pt x="2484" y="168"/>
                  </a:lnTo>
                  <a:lnTo>
                    <a:pt x="2490" y="168"/>
                  </a:lnTo>
                  <a:lnTo>
                    <a:pt x="2490" y="174"/>
                  </a:lnTo>
                  <a:lnTo>
                    <a:pt x="2496" y="174"/>
                  </a:lnTo>
                  <a:lnTo>
                    <a:pt x="2496" y="180"/>
                  </a:lnTo>
                  <a:lnTo>
                    <a:pt x="2502" y="186"/>
                  </a:lnTo>
                  <a:lnTo>
                    <a:pt x="2502" y="192"/>
                  </a:lnTo>
                  <a:lnTo>
                    <a:pt x="2502" y="198"/>
                  </a:lnTo>
                  <a:lnTo>
                    <a:pt x="2508" y="198"/>
                  </a:lnTo>
                  <a:lnTo>
                    <a:pt x="2508" y="204"/>
                  </a:lnTo>
                  <a:lnTo>
                    <a:pt x="2508" y="210"/>
                  </a:lnTo>
                  <a:lnTo>
                    <a:pt x="2514" y="216"/>
                  </a:lnTo>
                  <a:lnTo>
                    <a:pt x="2514" y="222"/>
                  </a:lnTo>
                  <a:lnTo>
                    <a:pt x="2514" y="228"/>
                  </a:lnTo>
                  <a:lnTo>
                    <a:pt x="2520" y="228"/>
                  </a:lnTo>
                  <a:lnTo>
                    <a:pt x="2520" y="234"/>
                  </a:lnTo>
                  <a:lnTo>
                    <a:pt x="2520" y="240"/>
                  </a:lnTo>
                  <a:lnTo>
                    <a:pt x="2526" y="246"/>
                  </a:lnTo>
                  <a:lnTo>
                    <a:pt x="2526" y="252"/>
                  </a:lnTo>
                  <a:lnTo>
                    <a:pt x="2526" y="258"/>
                  </a:lnTo>
                  <a:lnTo>
                    <a:pt x="2532" y="258"/>
                  </a:lnTo>
                  <a:lnTo>
                    <a:pt x="2532" y="264"/>
                  </a:lnTo>
                  <a:lnTo>
                    <a:pt x="2532" y="270"/>
                  </a:lnTo>
                  <a:lnTo>
                    <a:pt x="2538" y="276"/>
                  </a:lnTo>
                  <a:lnTo>
                    <a:pt x="2538" y="282"/>
                  </a:lnTo>
                  <a:lnTo>
                    <a:pt x="2544" y="288"/>
                  </a:lnTo>
                  <a:lnTo>
                    <a:pt x="2544" y="294"/>
                  </a:lnTo>
                  <a:lnTo>
                    <a:pt x="2544" y="300"/>
                  </a:lnTo>
                  <a:lnTo>
                    <a:pt x="2550" y="300"/>
                  </a:lnTo>
                  <a:lnTo>
                    <a:pt x="2550" y="306"/>
                  </a:lnTo>
                  <a:lnTo>
                    <a:pt x="2550" y="312"/>
                  </a:lnTo>
                  <a:lnTo>
                    <a:pt x="2556" y="312"/>
                  </a:lnTo>
                  <a:lnTo>
                    <a:pt x="2556" y="318"/>
                  </a:lnTo>
                  <a:lnTo>
                    <a:pt x="2556" y="324"/>
                  </a:lnTo>
                  <a:lnTo>
                    <a:pt x="2562" y="324"/>
                  </a:lnTo>
                  <a:lnTo>
                    <a:pt x="2562" y="330"/>
                  </a:lnTo>
                  <a:lnTo>
                    <a:pt x="2562" y="336"/>
                  </a:lnTo>
                  <a:lnTo>
                    <a:pt x="2568" y="336"/>
                  </a:lnTo>
                  <a:lnTo>
                    <a:pt x="2568" y="342"/>
                  </a:lnTo>
                  <a:lnTo>
                    <a:pt x="2568" y="348"/>
                  </a:lnTo>
                  <a:lnTo>
                    <a:pt x="2574" y="348"/>
                  </a:lnTo>
                  <a:lnTo>
                    <a:pt x="2574" y="354"/>
                  </a:lnTo>
                  <a:lnTo>
                    <a:pt x="2574" y="360"/>
                  </a:lnTo>
                  <a:lnTo>
                    <a:pt x="2580" y="360"/>
                  </a:lnTo>
                  <a:lnTo>
                    <a:pt x="2580" y="366"/>
                  </a:lnTo>
                  <a:lnTo>
                    <a:pt x="2580" y="372"/>
                  </a:lnTo>
                  <a:lnTo>
                    <a:pt x="2586" y="372"/>
                  </a:lnTo>
                  <a:lnTo>
                    <a:pt x="2586" y="378"/>
                  </a:lnTo>
                  <a:lnTo>
                    <a:pt x="2586" y="384"/>
                  </a:lnTo>
                  <a:lnTo>
                    <a:pt x="2592" y="384"/>
                  </a:lnTo>
                  <a:lnTo>
                    <a:pt x="2592" y="390"/>
                  </a:lnTo>
                  <a:lnTo>
                    <a:pt x="2592" y="396"/>
                  </a:lnTo>
                  <a:lnTo>
                    <a:pt x="2598" y="396"/>
                  </a:lnTo>
                  <a:lnTo>
                    <a:pt x="2598" y="402"/>
                  </a:lnTo>
                  <a:lnTo>
                    <a:pt x="2604" y="402"/>
                  </a:lnTo>
                  <a:lnTo>
                    <a:pt x="2604" y="408"/>
                  </a:lnTo>
                  <a:lnTo>
                    <a:pt x="2604" y="414"/>
                  </a:lnTo>
                  <a:lnTo>
                    <a:pt x="2610" y="414"/>
                  </a:lnTo>
                  <a:lnTo>
                    <a:pt x="2610" y="420"/>
                  </a:lnTo>
                  <a:lnTo>
                    <a:pt x="2610" y="426"/>
                  </a:lnTo>
                  <a:lnTo>
                    <a:pt x="2616" y="426"/>
                  </a:lnTo>
                  <a:lnTo>
                    <a:pt x="2616" y="432"/>
                  </a:lnTo>
                  <a:lnTo>
                    <a:pt x="2622" y="438"/>
                  </a:lnTo>
                  <a:lnTo>
                    <a:pt x="2622" y="444"/>
                  </a:lnTo>
                  <a:lnTo>
                    <a:pt x="2628" y="444"/>
                  </a:lnTo>
                  <a:lnTo>
                    <a:pt x="2628" y="450"/>
                  </a:lnTo>
                  <a:lnTo>
                    <a:pt x="2634" y="456"/>
                  </a:lnTo>
                  <a:lnTo>
                    <a:pt x="2634" y="462"/>
                  </a:lnTo>
                  <a:lnTo>
                    <a:pt x="2640" y="462"/>
                  </a:lnTo>
                  <a:lnTo>
                    <a:pt x="2640" y="468"/>
                  </a:lnTo>
                  <a:lnTo>
                    <a:pt x="2646" y="468"/>
                  </a:lnTo>
                  <a:lnTo>
                    <a:pt x="2646" y="474"/>
                  </a:lnTo>
                  <a:lnTo>
                    <a:pt x="2646" y="480"/>
                  </a:lnTo>
                  <a:lnTo>
                    <a:pt x="2652" y="480"/>
                  </a:lnTo>
                  <a:lnTo>
                    <a:pt x="2652" y="486"/>
                  </a:lnTo>
                  <a:lnTo>
                    <a:pt x="2658" y="486"/>
                  </a:lnTo>
                  <a:lnTo>
                    <a:pt x="2658" y="492"/>
                  </a:lnTo>
                  <a:lnTo>
                    <a:pt x="2664" y="498"/>
                  </a:lnTo>
                  <a:lnTo>
                    <a:pt x="2664" y="504"/>
                  </a:lnTo>
                  <a:lnTo>
                    <a:pt x="2670" y="504"/>
                  </a:lnTo>
                  <a:lnTo>
                    <a:pt x="2670" y="510"/>
                  </a:lnTo>
                  <a:lnTo>
                    <a:pt x="2676" y="510"/>
                  </a:lnTo>
                  <a:lnTo>
                    <a:pt x="2682" y="510"/>
                  </a:lnTo>
                  <a:lnTo>
                    <a:pt x="2682" y="516"/>
                  </a:lnTo>
                  <a:lnTo>
                    <a:pt x="2688" y="516"/>
                  </a:lnTo>
                  <a:lnTo>
                    <a:pt x="2688" y="510"/>
                  </a:lnTo>
                  <a:lnTo>
                    <a:pt x="2694" y="510"/>
                  </a:lnTo>
                  <a:lnTo>
                    <a:pt x="2700" y="510"/>
                  </a:lnTo>
                  <a:lnTo>
                    <a:pt x="2700" y="504"/>
                  </a:lnTo>
                  <a:lnTo>
                    <a:pt x="2700" y="498"/>
                  </a:lnTo>
                  <a:lnTo>
                    <a:pt x="2706" y="498"/>
                  </a:lnTo>
                  <a:lnTo>
                    <a:pt x="2706" y="492"/>
                  </a:lnTo>
                  <a:lnTo>
                    <a:pt x="2712" y="492"/>
                  </a:lnTo>
                  <a:lnTo>
                    <a:pt x="2712" y="486"/>
                  </a:lnTo>
                  <a:lnTo>
                    <a:pt x="2712" y="480"/>
                  </a:lnTo>
                  <a:lnTo>
                    <a:pt x="2718" y="480"/>
                  </a:lnTo>
                  <a:lnTo>
                    <a:pt x="2718" y="474"/>
                  </a:lnTo>
                  <a:lnTo>
                    <a:pt x="2718" y="468"/>
                  </a:lnTo>
                  <a:lnTo>
                    <a:pt x="2724" y="468"/>
                  </a:lnTo>
                  <a:lnTo>
                    <a:pt x="2724" y="462"/>
                  </a:lnTo>
                  <a:lnTo>
                    <a:pt x="2724" y="456"/>
                  </a:lnTo>
                  <a:lnTo>
                    <a:pt x="2730" y="456"/>
                  </a:lnTo>
                  <a:lnTo>
                    <a:pt x="2730" y="450"/>
                  </a:lnTo>
                  <a:lnTo>
                    <a:pt x="2730" y="444"/>
                  </a:lnTo>
                  <a:lnTo>
                    <a:pt x="2736" y="444"/>
                  </a:lnTo>
                  <a:lnTo>
                    <a:pt x="2736" y="438"/>
                  </a:lnTo>
                  <a:lnTo>
                    <a:pt x="2736" y="432"/>
                  </a:lnTo>
                  <a:lnTo>
                    <a:pt x="2742" y="432"/>
                  </a:lnTo>
                  <a:lnTo>
                    <a:pt x="2742" y="426"/>
                  </a:lnTo>
                  <a:lnTo>
                    <a:pt x="2742" y="420"/>
                  </a:lnTo>
                  <a:lnTo>
                    <a:pt x="2748" y="414"/>
                  </a:lnTo>
                  <a:lnTo>
                    <a:pt x="2748" y="408"/>
                  </a:lnTo>
                  <a:lnTo>
                    <a:pt x="2754" y="402"/>
                  </a:lnTo>
                  <a:lnTo>
                    <a:pt x="2754" y="396"/>
                  </a:lnTo>
                  <a:lnTo>
                    <a:pt x="2754" y="390"/>
                  </a:lnTo>
                  <a:lnTo>
                    <a:pt x="2760" y="390"/>
                  </a:lnTo>
                  <a:lnTo>
                    <a:pt x="2760" y="384"/>
                  </a:lnTo>
                  <a:lnTo>
                    <a:pt x="2760" y="378"/>
                  </a:lnTo>
                  <a:lnTo>
                    <a:pt x="2766" y="372"/>
                  </a:lnTo>
                  <a:lnTo>
                    <a:pt x="2766" y="366"/>
                  </a:lnTo>
                  <a:lnTo>
                    <a:pt x="2772" y="360"/>
                  </a:lnTo>
                  <a:lnTo>
                    <a:pt x="2772" y="354"/>
                  </a:lnTo>
                  <a:lnTo>
                    <a:pt x="2772" y="348"/>
                  </a:lnTo>
                  <a:lnTo>
                    <a:pt x="2778" y="348"/>
                  </a:lnTo>
                  <a:lnTo>
                    <a:pt x="2778" y="342"/>
                  </a:lnTo>
                  <a:lnTo>
                    <a:pt x="2778" y="336"/>
                  </a:lnTo>
                  <a:lnTo>
                    <a:pt x="2784" y="330"/>
                  </a:lnTo>
                  <a:lnTo>
                    <a:pt x="2784" y="324"/>
                  </a:lnTo>
                  <a:lnTo>
                    <a:pt x="2784" y="318"/>
                  </a:lnTo>
                  <a:lnTo>
                    <a:pt x="2790" y="318"/>
                  </a:lnTo>
                  <a:lnTo>
                    <a:pt x="2790" y="312"/>
                  </a:lnTo>
                  <a:lnTo>
                    <a:pt x="2790" y="306"/>
                  </a:lnTo>
                  <a:lnTo>
                    <a:pt x="2790" y="300"/>
                  </a:lnTo>
                  <a:lnTo>
                    <a:pt x="2796" y="300"/>
                  </a:lnTo>
                  <a:lnTo>
                    <a:pt x="2796" y="294"/>
                  </a:lnTo>
                  <a:lnTo>
                    <a:pt x="2796" y="288"/>
                  </a:lnTo>
                  <a:lnTo>
                    <a:pt x="2802" y="282"/>
                  </a:lnTo>
                  <a:lnTo>
                    <a:pt x="2802" y="276"/>
                  </a:lnTo>
                  <a:lnTo>
                    <a:pt x="2802" y="270"/>
                  </a:lnTo>
                  <a:lnTo>
                    <a:pt x="2808" y="264"/>
                  </a:lnTo>
                  <a:lnTo>
                    <a:pt x="2808" y="258"/>
                  </a:lnTo>
                  <a:lnTo>
                    <a:pt x="2808" y="252"/>
                  </a:lnTo>
                  <a:lnTo>
                    <a:pt x="2814" y="252"/>
                  </a:lnTo>
                  <a:lnTo>
                    <a:pt x="2814" y="246"/>
                  </a:lnTo>
                  <a:lnTo>
                    <a:pt x="2814" y="240"/>
                  </a:lnTo>
                  <a:lnTo>
                    <a:pt x="2814" y="234"/>
                  </a:lnTo>
                  <a:lnTo>
                    <a:pt x="2820" y="234"/>
                  </a:lnTo>
                  <a:lnTo>
                    <a:pt x="2820" y="228"/>
                  </a:lnTo>
                  <a:lnTo>
                    <a:pt x="2820" y="222"/>
                  </a:lnTo>
                  <a:lnTo>
                    <a:pt x="2820" y="216"/>
                  </a:lnTo>
                  <a:lnTo>
                    <a:pt x="2826" y="210"/>
                  </a:lnTo>
                  <a:lnTo>
                    <a:pt x="2826" y="204"/>
                  </a:lnTo>
                  <a:lnTo>
                    <a:pt x="2826" y="198"/>
                  </a:lnTo>
                  <a:lnTo>
                    <a:pt x="2832" y="198"/>
                  </a:lnTo>
                  <a:lnTo>
                    <a:pt x="2832" y="192"/>
                  </a:lnTo>
                  <a:lnTo>
                    <a:pt x="2832" y="186"/>
                  </a:lnTo>
                  <a:lnTo>
                    <a:pt x="2832" y="180"/>
                  </a:lnTo>
                  <a:lnTo>
                    <a:pt x="2838" y="174"/>
                  </a:lnTo>
                  <a:lnTo>
                    <a:pt x="2838" y="168"/>
                  </a:lnTo>
                  <a:lnTo>
                    <a:pt x="2838" y="162"/>
                  </a:lnTo>
                  <a:lnTo>
                    <a:pt x="2844" y="156"/>
                  </a:lnTo>
                  <a:lnTo>
                    <a:pt x="2844" y="150"/>
                  </a:lnTo>
                  <a:lnTo>
                    <a:pt x="2844" y="144"/>
                  </a:lnTo>
                  <a:lnTo>
                    <a:pt x="2844" y="138"/>
                  </a:lnTo>
                  <a:lnTo>
                    <a:pt x="2850" y="138"/>
                  </a:lnTo>
                  <a:lnTo>
                    <a:pt x="2850" y="132"/>
                  </a:lnTo>
                  <a:lnTo>
                    <a:pt x="2850" y="126"/>
                  </a:lnTo>
                  <a:lnTo>
                    <a:pt x="2850" y="120"/>
                  </a:lnTo>
                  <a:lnTo>
                    <a:pt x="2856" y="114"/>
                  </a:lnTo>
                  <a:lnTo>
                    <a:pt x="2856" y="108"/>
                  </a:lnTo>
                  <a:lnTo>
                    <a:pt x="2856" y="102"/>
                  </a:lnTo>
                  <a:lnTo>
                    <a:pt x="2862" y="96"/>
                  </a:lnTo>
                  <a:lnTo>
                    <a:pt x="2862" y="90"/>
                  </a:lnTo>
                  <a:lnTo>
                    <a:pt x="2862" y="84"/>
                  </a:lnTo>
                  <a:lnTo>
                    <a:pt x="2862" y="78"/>
                  </a:lnTo>
                  <a:lnTo>
                    <a:pt x="2868" y="78"/>
                  </a:lnTo>
                  <a:lnTo>
                    <a:pt x="2868" y="72"/>
                  </a:lnTo>
                  <a:lnTo>
                    <a:pt x="2868" y="66"/>
                  </a:lnTo>
                  <a:lnTo>
                    <a:pt x="2868" y="60"/>
                  </a:lnTo>
                  <a:lnTo>
                    <a:pt x="2874" y="54"/>
                  </a:lnTo>
                  <a:lnTo>
                    <a:pt x="2874" y="48"/>
                  </a:lnTo>
                  <a:lnTo>
                    <a:pt x="2874" y="42"/>
                  </a:lnTo>
                  <a:lnTo>
                    <a:pt x="2874" y="36"/>
                  </a:lnTo>
                  <a:lnTo>
                    <a:pt x="2880" y="36"/>
                  </a:lnTo>
                  <a:lnTo>
                    <a:pt x="2880" y="30"/>
                  </a:lnTo>
                  <a:lnTo>
                    <a:pt x="2880" y="24"/>
                  </a:lnTo>
                  <a:lnTo>
                    <a:pt x="2886" y="18"/>
                  </a:lnTo>
                  <a:lnTo>
                    <a:pt x="2886" y="12"/>
                  </a:lnTo>
                  <a:lnTo>
                    <a:pt x="2892" y="12"/>
                  </a:lnTo>
                  <a:lnTo>
                    <a:pt x="2892" y="6"/>
                  </a:lnTo>
                  <a:lnTo>
                    <a:pt x="2892" y="12"/>
                  </a:lnTo>
                  <a:lnTo>
                    <a:pt x="2898" y="12"/>
                  </a:lnTo>
                  <a:lnTo>
                    <a:pt x="2904" y="12"/>
                  </a:lnTo>
                  <a:lnTo>
                    <a:pt x="2904" y="18"/>
                  </a:lnTo>
                  <a:lnTo>
                    <a:pt x="2904" y="24"/>
                  </a:lnTo>
                  <a:lnTo>
                    <a:pt x="2910" y="30"/>
                  </a:lnTo>
                  <a:lnTo>
                    <a:pt x="2910" y="36"/>
                  </a:lnTo>
                  <a:lnTo>
                    <a:pt x="2910" y="42"/>
                  </a:lnTo>
                  <a:lnTo>
                    <a:pt x="2910" y="48"/>
                  </a:lnTo>
                  <a:lnTo>
                    <a:pt x="2916" y="48"/>
                  </a:lnTo>
                  <a:lnTo>
                    <a:pt x="2916" y="54"/>
                  </a:lnTo>
                  <a:lnTo>
                    <a:pt x="2916" y="60"/>
                  </a:lnTo>
                  <a:lnTo>
                    <a:pt x="2916" y="66"/>
                  </a:lnTo>
                  <a:lnTo>
                    <a:pt x="2922" y="66"/>
                  </a:lnTo>
                  <a:lnTo>
                    <a:pt x="2922" y="72"/>
                  </a:lnTo>
                  <a:lnTo>
                    <a:pt x="2922" y="78"/>
                  </a:lnTo>
                  <a:lnTo>
                    <a:pt x="2922" y="84"/>
                  </a:lnTo>
                  <a:lnTo>
                    <a:pt x="2928" y="84"/>
                  </a:lnTo>
                  <a:lnTo>
                    <a:pt x="2928" y="90"/>
                  </a:lnTo>
                  <a:lnTo>
                    <a:pt x="2928" y="96"/>
                  </a:lnTo>
                  <a:lnTo>
                    <a:pt x="2928" y="102"/>
                  </a:lnTo>
                  <a:lnTo>
                    <a:pt x="2934" y="102"/>
                  </a:lnTo>
                  <a:lnTo>
                    <a:pt x="2934" y="108"/>
                  </a:lnTo>
                  <a:lnTo>
                    <a:pt x="2934" y="114"/>
                  </a:lnTo>
                  <a:lnTo>
                    <a:pt x="2934" y="120"/>
                  </a:lnTo>
                  <a:lnTo>
                    <a:pt x="2940" y="126"/>
                  </a:lnTo>
                  <a:lnTo>
                    <a:pt x="2940" y="132"/>
                  </a:lnTo>
                  <a:lnTo>
                    <a:pt x="2940" y="138"/>
                  </a:lnTo>
                  <a:lnTo>
                    <a:pt x="2946" y="138"/>
                  </a:lnTo>
                  <a:lnTo>
                    <a:pt x="2946" y="144"/>
                  </a:lnTo>
                  <a:lnTo>
                    <a:pt x="3048" y="390"/>
                  </a:lnTo>
                  <a:lnTo>
                    <a:pt x="3048" y="396"/>
                  </a:lnTo>
                  <a:lnTo>
                    <a:pt x="3048" y="402"/>
                  </a:lnTo>
                  <a:lnTo>
                    <a:pt x="3054" y="402"/>
                  </a:lnTo>
                  <a:lnTo>
                    <a:pt x="3054" y="408"/>
                  </a:lnTo>
                  <a:lnTo>
                    <a:pt x="3054" y="414"/>
                  </a:lnTo>
                  <a:lnTo>
                    <a:pt x="3060" y="414"/>
                  </a:lnTo>
                  <a:lnTo>
                    <a:pt x="3060" y="420"/>
                  </a:lnTo>
                  <a:lnTo>
                    <a:pt x="3066" y="426"/>
                  </a:lnTo>
                  <a:lnTo>
                    <a:pt x="3066" y="432"/>
                  </a:lnTo>
                  <a:lnTo>
                    <a:pt x="3072" y="438"/>
                  </a:lnTo>
                  <a:lnTo>
                    <a:pt x="3072" y="444"/>
                  </a:lnTo>
                  <a:lnTo>
                    <a:pt x="3078" y="444"/>
                  </a:lnTo>
                  <a:lnTo>
                    <a:pt x="3078" y="450"/>
                  </a:lnTo>
                  <a:lnTo>
                    <a:pt x="3078" y="456"/>
                  </a:lnTo>
                  <a:lnTo>
                    <a:pt x="3084" y="456"/>
                  </a:lnTo>
                  <a:lnTo>
                    <a:pt x="3084" y="462"/>
                  </a:lnTo>
                  <a:lnTo>
                    <a:pt x="3090" y="462"/>
                  </a:lnTo>
                  <a:lnTo>
                    <a:pt x="3090" y="468"/>
                  </a:lnTo>
                  <a:lnTo>
                    <a:pt x="3096" y="468"/>
                  </a:lnTo>
                  <a:lnTo>
                    <a:pt x="3102" y="468"/>
                  </a:lnTo>
                  <a:lnTo>
                    <a:pt x="3108" y="468"/>
                  </a:lnTo>
                  <a:lnTo>
                    <a:pt x="3108" y="462"/>
                  </a:lnTo>
                  <a:lnTo>
                    <a:pt x="3114" y="462"/>
                  </a:lnTo>
                  <a:lnTo>
                    <a:pt x="3114" y="456"/>
                  </a:lnTo>
                  <a:lnTo>
                    <a:pt x="3114" y="450"/>
                  </a:lnTo>
                  <a:lnTo>
                    <a:pt x="3120" y="450"/>
                  </a:lnTo>
                  <a:lnTo>
                    <a:pt x="3120" y="444"/>
                  </a:lnTo>
                  <a:lnTo>
                    <a:pt x="3126" y="438"/>
                  </a:lnTo>
                  <a:lnTo>
                    <a:pt x="3126" y="432"/>
                  </a:lnTo>
                  <a:lnTo>
                    <a:pt x="3132" y="432"/>
                  </a:lnTo>
                  <a:lnTo>
                    <a:pt x="3132" y="426"/>
                  </a:lnTo>
                  <a:lnTo>
                    <a:pt x="3132" y="420"/>
                  </a:lnTo>
                  <a:lnTo>
                    <a:pt x="3138" y="420"/>
                  </a:lnTo>
                  <a:lnTo>
                    <a:pt x="3138" y="414"/>
                  </a:lnTo>
                  <a:lnTo>
                    <a:pt x="3138" y="408"/>
                  </a:lnTo>
                  <a:lnTo>
                    <a:pt x="3144" y="408"/>
                  </a:lnTo>
                  <a:lnTo>
                    <a:pt x="3144" y="402"/>
                  </a:lnTo>
                  <a:lnTo>
                    <a:pt x="3144" y="396"/>
                  </a:lnTo>
                  <a:lnTo>
                    <a:pt x="3150" y="396"/>
                  </a:lnTo>
                  <a:lnTo>
                    <a:pt x="3252" y="150"/>
                  </a:lnTo>
                  <a:lnTo>
                    <a:pt x="3252" y="144"/>
                  </a:lnTo>
                  <a:lnTo>
                    <a:pt x="3258" y="138"/>
                  </a:lnTo>
                  <a:lnTo>
                    <a:pt x="3258" y="132"/>
                  </a:lnTo>
                  <a:lnTo>
                    <a:pt x="3258" y="126"/>
                  </a:lnTo>
                  <a:lnTo>
                    <a:pt x="3264" y="120"/>
                  </a:lnTo>
                  <a:lnTo>
                    <a:pt x="3264" y="114"/>
                  </a:lnTo>
                  <a:lnTo>
                    <a:pt x="3264" y="108"/>
                  </a:lnTo>
                  <a:lnTo>
                    <a:pt x="3270" y="102"/>
                  </a:lnTo>
                  <a:lnTo>
                    <a:pt x="3270" y="96"/>
                  </a:lnTo>
                  <a:lnTo>
                    <a:pt x="3270" y="90"/>
                  </a:lnTo>
                  <a:lnTo>
                    <a:pt x="3276" y="84"/>
                  </a:lnTo>
                  <a:lnTo>
                    <a:pt x="3276" y="78"/>
                  </a:lnTo>
                  <a:lnTo>
                    <a:pt x="3276" y="72"/>
                  </a:lnTo>
                  <a:lnTo>
                    <a:pt x="3276" y="66"/>
                  </a:lnTo>
                  <a:lnTo>
                    <a:pt x="3282" y="66"/>
                  </a:lnTo>
                  <a:lnTo>
                    <a:pt x="3282" y="60"/>
                  </a:lnTo>
                  <a:lnTo>
                    <a:pt x="3282" y="54"/>
                  </a:lnTo>
                  <a:lnTo>
                    <a:pt x="3282" y="48"/>
                  </a:lnTo>
                  <a:lnTo>
                    <a:pt x="3288" y="48"/>
                  </a:lnTo>
                  <a:lnTo>
                    <a:pt x="3288" y="42"/>
                  </a:lnTo>
                  <a:lnTo>
                    <a:pt x="3288" y="36"/>
                  </a:lnTo>
                  <a:lnTo>
                    <a:pt x="3294" y="36"/>
                  </a:lnTo>
                  <a:lnTo>
                    <a:pt x="3294" y="30"/>
                  </a:lnTo>
                  <a:lnTo>
                    <a:pt x="3294" y="24"/>
                  </a:lnTo>
                  <a:lnTo>
                    <a:pt x="3300" y="24"/>
                  </a:lnTo>
                  <a:lnTo>
                    <a:pt x="3306" y="24"/>
                  </a:lnTo>
                  <a:lnTo>
                    <a:pt x="3306" y="30"/>
                  </a:lnTo>
                  <a:lnTo>
                    <a:pt x="3312" y="36"/>
                  </a:lnTo>
                  <a:lnTo>
                    <a:pt x="3312" y="42"/>
                  </a:lnTo>
                  <a:lnTo>
                    <a:pt x="3312" y="48"/>
                  </a:lnTo>
                  <a:lnTo>
                    <a:pt x="3318" y="48"/>
                  </a:lnTo>
                  <a:lnTo>
                    <a:pt x="3318" y="54"/>
                  </a:lnTo>
                  <a:lnTo>
                    <a:pt x="3318" y="60"/>
                  </a:lnTo>
                  <a:lnTo>
                    <a:pt x="3318" y="66"/>
                  </a:lnTo>
                  <a:lnTo>
                    <a:pt x="3324" y="72"/>
                  </a:lnTo>
                  <a:lnTo>
                    <a:pt x="3324" y="78"/>
                  </a:lnTo>
                  <a:lnTo>
                    <a:pt x="3324" y="84"/>
                  </a:lnTo>
                  <a:lnTo>
                    <a:pt x="3324" y="90"/>
                  </a:lnTo>
                  <a:lnTo>
                    <a:pt x="3330" y="90"/>
                  </a:lnTo>
                  <a:lnTo>
                    <a:pt x="3330" y="96"/>
                  </a:lnTo>
                  <a:lnTo>
                    <a:pt x="3330" y="102"/>
                  </a:lnTo>
                  <a:lnTo>
                    <a:pt x="3330" y="108"/>
                  </a:lnTo>
                  <a:lnTo>
                    <a:pt x="3336" y="114"/>
                  </a:lnTo>
                  <a:lnTo>
                    <a:pt x="3336" y="120"/>
                  </a:lnTo>
                  <a:lnTo>
                    <a:pt x="3336" y="126"/>
                  </a:lnTo>
                  <a:lnTo>
                    <a:pt x="3342" y="132"/>
                  </a:lnTo>
                  <a:lnTo>
                    <a:pt x="3342" y="138"/>
                  </a:lnTo>
                  <a:lnTo>
                    <a:pt x="3342" y="144"/>
                  </a:lnTo>
                  <a:lnTo>
                    <a:pt x="3342" y="150"/>
                  </a:lnTo>
                  <a:lnTo>
                    <a:pt x="3348" y="150"/>
                  </a:lnTo>
                  <a:lnTo>
                    <a:pt x="3348" y="156"/>
                  </a:lnTo>
                  <a:lnTo>
                    <a:pt x="3348" y="162"/>
                  </a:lnTo>
                  <a:lnTo>
                    <a:pt x="3348" y="168"/>
                  </a:lnTo>
                  <a:lnTo>
                    <a:pt x="3354" y="174"/>
                  </a:lnTo>
                  <a:lnTo>
                    <a:pt x="3354" y="180"/>
                  </a:lnTo>
                  <a:lnTo>
                    <a:pt x="3456" y="456"/>
                  </a:lnTo>
                  <a:lnTo>
                    <a:pt x="3456" y="462"/>
                  </a:lnTo>
                  <a:lnTo>
                    <a:pt x="3462" y="462"/>
                  </a:lnTo>
                  <a:lnTo>
                    <a:pt x="3462" y="468"/>
                  </a:lnTo>
                  <a:lnTo>
                    <a:pt x="3462" y="474"/>
                  </a:lnTo>
                  <a:lnTo>
                    <a:pt x="3468" y="474"/>
                  </a:lnTo>
                  <a:lnTo>
                    <a:pt x="3468" y="480"/>
                  </a:lnTo>
                  <a:lnTo>
                    <a:pt x="3468" y="486"/>
                  </a:lnTo>
                  <a:lnTo>
                    <a:pt x="3474" y="486"/>
                  </a:lnTo>
                  <a:lnTo>
                    <a:pt x="3474" y="492"/>
                  </a:lnTo>
                  <a:lnTo>
                    <a:pt x="3474" y="498"/>
                  </a:lnTo>
                  <a:lnTo>
                    <a:pt x="3480" y="498"/>
                  </a:lnTo>
                  <a:lnTo>
                    <a:pt x="3480" y="504"/>
                  </a:lnTo>
                  <a:lnTo>
                    <a:pt x="3480" y="510"/>
                  </a:lnTo>
                  <a:lnTo>
                    <a:pt x="3486" y="510"/>
                  </a:lnTo>
                  <a:lnTo>
                    <a:pt x="3486" y="516"/>
                  </a:lnTo>
                  <a:lnTo>
                    <a:pt x="3486" y="522"/>
                  </a:lnTo>
                  <a:lnTo>
                    <a:pt x="3492" y="522"/>
                  </a:lnTo>
                  <a:lnTo>
                    <a:pt x="3492" y="528"/>
                  </a:lnTo>
                  <a:lnTo>
                    <a:pt x="3498" y="528"/>
                  </a:lnTo>
                  <a:lnTo>
                    <a:pt x="3498" y="534"/>
                  </a:lnTo>
                  <a:lnTo>
                    <a:pt x="3504" y="534"/>
                  </a:lnTo>
                  <a:lnTo>
                    <a:pt x="3504" y="540"/>
                  </a:lnTo>
                  <a:lnTo>
                    <a:pt x="3510" y="540"/>
                  </a:lnTo>
                  <a:lnTo>
                    <a:pt x="3516" y="540"/>
                  </a:lnTo>
                  <a:lnTo>
                    <a:pt x="3516" y="534"/>
                  </a:lnTo>
                  <a:lnTo>
                    <a:pt x="3522" y="534"/>
                  </a:lnTo>
                  <a:lnTo>
                    <a:pt x="3528" y="528"/>
                  </a:lnTo>
                  <a:lnTo>
                    <a:pt x="3528" y="522"/>
                  </a:lnTo>
                  <a:lnTo>
                    <a:pt x="3534" y="522"/>
                  </a:lnTo>
                  <a:lnTo>
                    <a:pt x="3534" y="516"/>
                  </a:lnTo>
                  <a:lnTo>
                    <a:pt x="3540" y="516"/>
                  </a:lnTo>
                  <a:lnTo>
                    <a:pt x="3540" y="510"/>
                  </a:lnTo>
                  <a:lnTo>
                    <a:pt x="3546" y="510"/>
                  </a:lnTo>
                  <a:lnTo>
                    <a:pt x="3546" y="504"/>
                  </a:lnTo>
                  <a:lnTo>
                    <a:pt x="3552" y="504"/>
                  </a:lnTo>
                  <a:lnTo>
                    <a:pt x="3552" y="498"/>
                  </a:lnTo>
                  <a:lnTo>
                    <a:pt x="3552" y="492"/>
                  </a:lnTo>
                  <a:lnTo>
                    <a:pt x="3558" y="492"/>
                  </a:lnTo>
                  <a:lnTo>
                    <a:pt x="3660" y="306"/>
                  </a:lnTo>
                  <a:lnTo>
                    <a:pt x="3660" y="300"/>
                  </a:lnTo>
                  <a:lnTo>
                    <a:pt x="3666" y="300"/>
                  </a:lnTo>
                  <a:lnTo>
                    <a:pt x="3666" y="294"/>
                  </a:lnTo>
                  <a:lnTo>
                    <a:pt x="3666" y="288"/>
                  </a:lnTo>
                  <a:lnTo>
                    <a:pt x="3672" y="282"/>
                  </a:lnTo>
                  <a:lnTo>
                    <a:pt x="3672" y="276"/>
                  </a:lnTo>
                  <a:lnTo>
                    <a:pt x="3672" y="270"/>
                  </a:lnTo>
                  <a:lnTo>
                    <a:pt x="3678" y="270"/>
                  </a:lnTo>
                  <a:lnTo>
                    <a:pt x="3678" y="264"/>
                  </a:lnTo>
                  <a:lnTo>
                    <a:pt x="3678" y="258"/>
                  </a:lnTo>
                  <a:lnTo>
                    <a:pt x="3684" y="258"/>
                  </a:lnTo>
                  <a:lnTo>
                    <a:pt x="3684" y="252"/>
                  </a:lnTo>
                  <a:lnTo>
                    <a:pt x="3684" y="246"/>
                  </a:lnTo>
                  <a:lnTo>
                    <a:pt x="3690" y="246"/>
                  </a:lnTo>
                  <a:lnTo>
                    <a:pt x="3690" y="240"/>
                  </a:lnTo>
                  <a:lnTo>
                    <a:pt x="3690" y="234"/>
                  </a:lnTo>
                  <a:lnTo>
                    <a:pt x="3696" y="228"/>
                  </a:lnTo>
                  <a:lnTo>
                    <a:pt x="3696" y="222"/>
                  </a:lnTo>
                  <a:lnTo>
                    <a:pt x="3696" y="216"/>
                  </a:lnTo>
                  <a:lnTo>
                    <a:pt x="3702" y="216"/>
                  </a:lnTo>
                  <a:lnTo>
                    <a:pt x="3702" y="210"/>
                  </a:lnTo>
                  <a:lnTo>
                    <a:pt x="3708" y="210"/>
                  </a:lnTo>
                  <a:lnTo>
                    <a:pt x="3708" y="204"/>
                  </a:lnTo>
                  <a:lnTo>
                    <a:pt x="3714" y="204"/>
                  </a:lnTo>
                  <a:lnTo>
                    <a:pt x="3714" y="210"/>
                  </a:lnTo>
                  <a:lnTo>
                    <a:pt x="3720" y="210"/>
                  </a:lnTo>
                  <a:lnTo>
                    <a:pt x="3720" y="216"/>
                  </a:lnTo>
                  <a:lnTo>
                    <a:pt x="3726" y="222"/>
                  </a:lnTo>
                  <a:lnTo>
                    <a:pt x="3726" y="228"/>
                  </a:lnTo>
                  <a:lnTo>
                    <a:pt x="3726" y="234"/>
                  </a:lnTo>
                  <a:lnTo>
                    <a:pt x="3732" y="234"/>
                  </a:lnTo>
                  <a:lnTo>
                    <a:pt x="3732" y="240"/>
                  </a:lnTo>
                  <a:lnTo>
                    <a:pt x="3732" y="246"/>
                  </a:lnTo>
                  <a:lnTo>
                    <a:pt x="3738" y="252"/>
                  </a:lnTo>
                  <a:lnTo>
                    <a:pt x="3738" y="258"/>
                  </a:lnTo>
                  <a:lnTo>
                    <a:pt x="3738" y="264"/>
                  </a:lnTo>
                  <a:lnTo>
                    <a:pt x="3744" y="264"/>
                  </a:lnTo>
                  <a:lnTo>
                    <a:pt x="3744" y="270"/>
                  </a:lnTo>
                  <a:lnTo>
                    <a:pt x="3744" y="276"/>
                  </a:lnTo>
                  <a:lnTo>
                    <a:pt x="3744" y="282"/>
                  </a:lnTo>
                  <a:lnTo>
                    <a:pt x="3750" y="282"/>
                  </a:lnTo>
                  <a:lnTo>
                    <a:pt x="3750" y="288"/>
                  </a:lnTo>
                  <a:lnTo>
                    <a:pt x="3750" y="294"/>
                  </a:lnTo>
                  <a:lnTo>
                    <a:pt x="3756" y="300"/>
                  </a:lnTo>
                  <a:lnTo>
                    <a:pt x="3756" y="306"/>
                  </a:lnTo>
                  <a:lnTo>
                    <a:pt x="3756" y="312"/>
                  </a:lnTo>
                  <a:lnTo>
                    <a:pt x="3762" y="312"/>
                  </a:lnTo>
                  <a:lnTo>
                    <a:pt x="3762" y="318"/>
                  </a:lnTo>
                  <a:lnTo>
                    <a:pt x="3762" y="324"/>
                  </a:lnTo>
                  <a:lnTo>
                    <a:pt x="3864" y="522"/>
                  </a:lnTo>
                  <a:lnTo>
                    <a:pt x="3870" y="522"/>
                  </a:lnTo>
                  <a:lnTo>
                    <a:pt x="3870" y="528"/>
                  </a:lnTo>
                  <a:lnTo>
                    <a:pt x="3870" y="534"/>
                  </a:lnTo>
                  <a:lnTo>
                    <a:pt x="3876" y="534"/>
                  </a:lnTo>
                  <a:lnTo>
                    <a:pt x="3876" y="540"/>
                  </a:lnTo>
                  <a:lnTo>
                    <a:pt x="3882" y="540"/>
                  </a:lnTo>
                  <a:lnTo>
                    <a:pt x="3882" y="546"/>
                  </a:lnTo>
                  <a:lnTo>
                    <a:pt x="3888" y="546"/>
                  </a:lnTo>
                  <a:lnTo>
                    <a:pt x="3888" y="552"/>
                  </a:lnTo>
                  <a:lnTo>
                    <a:pt x="3894" y="558"/>
                  </a:lnTo>
                  <a:lnTo>
                    <a:pt x="3894" y="564"/>
                  </a:lnTo>
                  <a:lnTo>
                    <a:pt x="3900" y="564"/>
                  </a:lnTo>
                  <a:lnTo>
                    <a:pt x="3900" y="570"/>
                  </a:lnTo>
                  <a:lnTo>
                    <a:pt x="3906" y="570"/>
                  </a:lnTo>
                  <a:lnTo>
                    <a:pt x="3912" y="570"/>
                  </a:lnTo>
                  <a:lnTo>
                    <a:pt x="3918" y="570"/>
                  </a:lnTo>
                  <a:lnTo>
                    <a:pt x="3924" y="570"/>
                  </a:lnTo>
                  <a:lnTo>
                    <a:pt x="3924" y="564"/>
                  </a:lnTo>
                  <a:lnTo>
                    <a:pt x="3930" y="564"/>
                  </a:lnTo>
                  <a:lnTo>
                    <a:pt x="3930" y="558"/>
                  </a:lnTo>
                  <a:lnTo>
                    <a:pt x="3936" y="558"/>
                  </a:lnTo>
                  <a:lnTo>
                    <a:pt x="3936" y="552"/>
                  </a:lnTo>
                  <a:lnTo>
                    <a:pt x="3942" y="546"/>
                  </a:lnTo>
                  <a:lnTo>
                    <a:pt x="3942" y="540"/>
                  </a:lnTo>
                  <a:lnTo>
                    <a:pt x="3948" y="540"/>
                  </a:lnTo>
                  <a:lnTo>
                    <a:pt x="3948" y="534"/>
                  </a:lnTo>
                  <a:lnTo>
                    <a:pt x="3948" y="528"/>
                  </a:lnTo>
                  <a:lnTo>
                    <a:pt x="3954" y="528"/>
                  </a:lnTo>
                  <a:lnTo>
                    <a:pt x="3954" y="522"/>
                  </a:lnTo>
                  <a:lnTo>
                    <a:pt x="3960" y="516"/>
                  </a:lnTo>
                  <a:lnTo>
                    <a:pt x="3960" y="510"/>
                  </a:lnTo>
                  <a:lnTo>
                    <a:pt x="3966" y="510"/>
                  </a:lnTo>
                  <a:lnTo>
                    <a:pt x="3966" y="504"/>
                  </a:lnTo>
                  <a:lnTo>
                    <a:pt x="4068" y="258"/>
                  </a:lnTo>
                  <a:lnTo>
                    <a:pt x="4068" y="252"/>
                  </a:lnTo>
                  <a:lnTo>
                    <a:pt x="4074" y="246"/>
                  </a:lnTo>
                  <a:lnTo>
                    <a:pt x="4074" y="240"/>
                  </a:lnTo>
                  <a:lnTo>
                    <a:pt x="4074" y="234"/>
                  </a:lnTo>
                  <a:lnTo>
                    <a:pt x="4080" y="228"/>
                  </a:lnTo>
                  <a:lnTo>
                    <a:pt x="4080" y="222"/>
                  </a:lnTo>
                  <a:lnTo>
                    <a:pt x="4080" y="216"/>
                  </a:lnTo>
                  <a:lnTo>
                    <a:pt x="4086" y="210"/>
                  </a:lnTo>
                  <a:lnTo>
                    <a:pt x="4086" y="204"/>
                  </a:lnTo>
                  <a:lnTo>
                    <a:pt x="4086" y="198"/>
                  </a:lnTo>
                  <a:lnTo>
                    <a:pt x="4092" y="192"/>
                  </a:lnTo>
                  <a:lnTo>
                    <a:pt x="4092" y="186"/>
                  </a:lnTo>
                  <a:lnTo>
                    <a:pt x="4092" y="180"/>
                  </a:lnTo>
                  <a:lnTo>
                    <a:pt x="4092" y="174"/>
                  </a:lnTo>
                  <a:lnTo>
                    <a:pt x="4098" y="174"/>
                  </a:lnTo>
                  <a:lnTo>
                    <a:pt x="4098" y="168"/>
                  </a:lnTo>
                  <a:lnTo>
                    <a:pt x="4098" y="162"/>
                  </a:lnTo>
                  <a:lnTo>
                    <a:pt x="4098" y="156"/>
                  </a:lnTo>
                  <a:lnTo>
                    <a:pt x="4104" y="156"/>
                  </a:lnTo>
                  <a:lnTo>
                    <a:pt x="4104" y="150"/>
                  </a:lnTo>
                  <a:lnTo>
                    <a:pt x="4104" y="144"/>
                  </a:lnTo>
                  <a:lnTo>
                    <a:pt x="4104" y="138"/>
                  </a:lnTo>
                  <a:lnTo>
                    <a:pt x="4110" y="132"/>
                  </a:lnTo>
                  <a:lnTo>
                    <a:pt x="4110" y="126"/>
                  </a:lnTo>
                  <a:lnTo>
                    <a:pt x="4110" y="120"/>
                  </a:lnTo>
                  <a:lnTo>
                    <a:pt x="4116" y="120"/>
                  </a:lnTo>
                  <a:lnTo>
                    <a:pt x="4116" y="114"/>
                  </a:lnTo>
                  <a:lnTo>
                    <a:pt x="4122" y="114"/>
                  </a:lnTo>
                  <a:lnTo>
                    <a:pt x="4128" y="114"/>
                  </a:lnTo>
                  <a:lnTo>
                    <a:pt x="4128" y="120"/>
                  </a:lnTo>
                  <a:lnTo>
                    <a:pt x="4134" y="126"/>
                  </a:lnTo>
                  <a:lnTo>
                    <a:pt x="4134" y="132"/>
                  </a:lnTo>
                  <a:lnTo>
                    <a:pt x="4140" y="138"/>
                  </a:lnTo>
                  <a:lnTo>
                    <a:pt x="4140" y="144"/>
                  </a:lnTo>
                  <a:lnTo>
                    <a:pt x="4140" y="150"/>
                  </a:lnTo>
                  <a:lnTo>
                    <a:pt x="4146" y="156"/>
                  </a:lnTo>
                  <a:lnTo>
                    <a:pt x="4146" y="162"/>
                  </a:lnTo>
                  <a:lnTo>
                    <a:pt x="4146" y="168"/>
                  </a:lnTo>
                  <a:lnTo>
                    <a:pt x="4152" y="174"/>
                  </a:lnTo>
                  <a:lnTo>
                    <a:pt x="4152" y="180"/>
                  </a:lnTo>
                  <a:lnTo>
                    <a:pt x="4152" y="186"/>
                  </a:lnTo>
                  <a:lnTo>
                    <a:pt x="4158" y="186"/>
                  </a:lnTo>
                  <a:lnTo>
                    <a:pt x="4158" y="192"/>
                  </a:lnTo>
                  <a:lnTo>
                    <a:pt x="4158" y="198"/>
                  </a:lnTo>
                  <a:lnTo>
                    <a:pt x="4158" y="204"/>
                  </a:lnTo>
                  <a:lnTo>
                    <a:pt x="4164" y="204"/>
                  </a:lnTo>
                  <a:lnTo>
                    <a:pt x="4164" y="210"/>
                  </a:lnTo>
                  <a:lnTo>
                    <a:pt x="4164" y="216"/>
                  </a:lnTo>
                  <a:lnTo>
                    <a:pt x="4170" y="222"/>
                  </a:lnTo>
                  <a:lnTo>
                    <a:pt x="4170" y="228"/>
                  </a:lnTo>
                  <a:lnTo>
                    <a:pt x="4170" y="234"/>
                  </a:lnTo>
                  <a:lnTo>
                    <a:pt x="4272" y="444"/>
                  </a:lnTo>
                  <a:lnTo>
                    <a:pt x="4272" y="450"/>
                  </a:lnTo>
                  <a:lnTo>
                    <a:pt x="4278" y="450"/>
                  </a:lnTo>
                  <a:lnTo>
                    <a:pt x="4278" y="456"/>
                  </a:lnTo>
                  <a:lnTo>
                    <a:pt x="4284" y="462"/>
                  </a:lnTo>
                  <a:lnTo>
                    <a:pt x="4284" y="468"/>
                  </a:lnTo>
                  <a:lnTo>
                    <a:pt x="4290" y="468"/>
                  </a:lnTo>
                  <a:lnTo>
                    <a:pt x="4290" y="474"/>
                  </a:lnTo>
                  <a:lnTo>
                    <a:pt x="4296" y="480"/>
                  </a:lnTo>
                  <a:lnTo>
                    <a:pt x="4296" y="486"/>
                  </a:lnTo>
                  <a:lnTo>
                    <a:pt x="4302" y="486"/>
                  </a:lnTo>
                  <a:lnTo>
                    <a:pt x="4302" y="492"/>
                  </a:lnTo>
                  <a:lnTo>
                    <a:pt x="4308" y="498"/>
                  </a:lnTo>
                  <a:lnTo>
                    <a:pt x="4314" y="504"/>
                  </a:lnTo>
                  <a:lnTo>
                    <a:pt x="4320" y="510"/>
                  </a:lnTo>
                  <a:lnTo>
                    <a:pt x="4326" y="510"/>
                  </a:lnTo>
                  <a:lnTo>
                    <a:pt x="4326" y="504"/>
                  </a:lnTo>
                  <a:lnTo>
                    <a:pt x="4332" y="504"/>
                  </a:lnTo>
                  <a:lnTo>
                    <a:pt x="4338" y="498"/>
                  </a:lnTo>
                  <a:lnTo>
                    <a:pt x="4338" y="492"/>
                  </a:lnTo>
                  <a:lnTo>
                    <a:pt x="4344" y="492"/>
                  </a:lnTo>
                  <a:lnTo>
                    <a:pt x="4344" y="486"/>
                  </a:lnTo>
                  <a:lnTo>
                    <a:pt x="4344" y="480"/>
                  </a:lnTo>
                  <a:lnTo>
                    <a:pt x="4350" y="480"/>
                  </a:lnTo>
                  <a:lnTo>
                    <a:pt x="4350" y="474"/>
                  </a:lnTo>
                  <a:lnTo>
                    <a:pt x="4350" y="468"/>
                  </a:lnTo>
                  <a:lnTo>
                    <a:pt x="4356" y="468"/>
                  </a:lnTo>
                  <a:lnTo>
                    <a:pt x="4356" y="462"/>
                  </a:lnTo>
                  <a:lnTo>
                    <a:pt x="4362" y="462"/>
                  </a:lnTo>
                  <a:lnTo>
                    <a:pt x="4362" y="456"/>
                  </a:lnTo>
                  <a:lnTo>
                    <a:pt x="4362" y="450"/>
                  </a:lnTo>
                  <a:lnTo>
                    <a:pt x="4368" y="444"/>
                  </a:lnTo>
                  <a:lnTo>
                    <a:pt x="4368" y="438"/>
                  </a:lnTo>
                  <a:lnTo>
                    <a:pt x="4374" y="432"/>
                  </a:lnTo>
                  <a:lnTo>
                    <a:pt x="4374" y="426"/>
                  </a:lnTo>
                  <a:lnTo>
                    <a:pt x="4476" y="150"/>
                  </a:lnTo>
                  <a:lnTo>
                    <a:pt x="4482" y="144"/>
                  </a:lnTo>
                  <a:lnTo>
                    <a:pt x="4482" y="138"/>
                  </a:lnTo>
                  <a:lnTo>
                    <a:pt x="4482" y="132"/>
                  </a:lnTo>
                  <a:lnTo>
                    <a:pt x="4482" y="126"/>
                  </a:lnTo>
                  <a:lnTo>
                    <a:pt x="4488" y="126"/>
                  </a:lnTo>
                  <a:lnTo>
                    <a:pt x="4488" y="120"/>
                  </a:lnTo>
                  <a:lnTo>
                    <a:pt x="4488" y="114"/>
                  </a:lnTo>
                  <a:lnTo>
                    <a:pt x="4488" y="108"/>
                  </a:lnTo>
                  <a:lnTo>
                    <a:pt x="4494" y="102"/>
                  </a:lnTo>
                  <a:lnTo>
                    <a:pt x="4494" y="96"/>
                  </a:lnTo>
                  <a:lnTo>
                    <a:pt x="4494" y="90"/>
                  </a:lnTo>
                  <a:lnTo>
                    <a:pt x="4494" y="84"/>
                  </a:lnTo>
                  <a:lnTo>
                    <a:pt x="4500" y="84"/>
                  </a:lnTo>
                  <a:lnTo>
                    <a:pt x="4500" y="78"/>
                  </a:lnTo>
                  <a:lnTo>
                    <a:pt x="4500" y="72"/>
                  </a:lnTo>
                  <a:lnTo>
                    <a:pt x="4500" y="66"/>
                  </a:lnTo>
                  <a:lnTo>
                    <a:pt x="4506" y="60"/>
                  </a:lnTo>
                  <a:lnTo>
                    <a:pt x="4506" y="54"/>
                  </a:lnTo>
                  <a:lnTo>
                    <a:pt x="4506" y="48"/>
                  </a:lnTo>
                  <a:lnTo>
                    <a:pt x="4506" y="42"/>
                  </a:lnTo>
                  <a:lnTo>
                    <a:pt x="4512" y="42"/>
                  </a:lnTo>
                  <a:lnTo>
                    <a:pt x="4512" y="36"/>
                  </a:lnTo>
                  <a:lnTo>
                    <a:pt x="4512" y="30"/>
                  </a:lnTo>
                  <a:lnTo>
                    <a:pt x="4512" y="24"/>
                  </a:lnTo>
                  <a:lnTo>
                    <a:pt x="4518" y="18"/>
                  </a:lnTo>
                  <a:lnTo>
                    <a:pt x="4518" y="12"/>
                  </a:lnTo>
                  <a:lnTo>
                    <a:pt x="4518" y="6"/>
                  </a:lnTo>
                  <a:lnTo>
                    <a:pt x="4524" y="6"/>
                  </a:lnTo>
                  <a:lnTo>
                    <a:pt x="4524" y="0"/>
                  </a:lnTo>
                  <a:lnTo>
                    <a:pt x="4530" y="0"/>
                  </a:lnTo>
                  <a:lnTo>
                    <a:pt x="4536" y="0"/>
                  </a:lnTo>
                  <a:lnTo>
                    <a:pt x="4536" y="6"/>
                  </a:lnTo>
                  <a:lnTo>
                    <a:pt x="4542" y="12"/>
                  </a:lnTo>
                  <a:lnTo>
                    <a:pt x="4542" y="18"/>
                  </a:lnTo>
                  <a:lnTo>
                    <a:pt x="4542" y="24"/>
                  </a:lnTo>
                  <a:lnTo>
                    <a:pt x="4548" y="30"/>
                  </a:lnTo>
                  <a:lnTo>
                    <a:pt x="4548" y="36"/>
                  </a:lnTo>
                  <a:lnTo>
                    <a:pt x="4548" y="42"/>
                  </a:lnTo>
                  <a:lnTo>
                    <a:pt x="4548" y="48"/>
                  </a:lnTo>
                  <a:lnTo>
                    <a:pt x="4554" y="54"/>
                  </a:lnTo>
                  <a:lnTo>
                    <a:pt x="4554" y="60"/>
                  </a:lnTo>
                  <a:lnTo>
                    <a:pt x="4554" y="66"/>
                  </a:lnTo>
                  <a:lnTo>
                    <a:pt x="4554" y="72"/>
                  </a:lnTo>
                  <a:lnTo>
                    <a:pt x="4560" y="72"/>
                  </a:lnTo>
                  <a:lnTo>
                    <a:pt x="4560" y="78"/>
                  </a:lnTo>
                  <a:lnTo>
                    <a:pt x="4560" y="84"/>
                  </a:lnTo>
                  <a:lnTo>
                    <a:pt x="4560" y="90"/>
                  </a:lnTo>
                  <a:lnTo>
                    <a:pt x="4566" y="96"/>
                  </a:lnTo>
                  <a:lnTo>
                    <a:pt x="4566" y="102"/>
                  </a:lnTo>
                  <a:lnTo>
                    <a:pt x="4566" y="108"/>
                  </a:lnTo>
                  <a:lnTo>
                    <a:pt x="4566" y="114"/>
                  </a:lnTo>
                  <a:lnTo>
                    <a:pt x="4572" y="120"/>
                  </a:lnTo>
                  <a:lnTo>
                    <a:pt x="4572" y="126"/>
                  </a:lnTo>
                  <a:lnTo>
                    <a:pt x="4572" y="132"/>
                  </a:lnTo>
                  <a:lnTo>
                    <a:pt x="4572" y="138"/>
                  </a:lnTo>
                  <a:lnTo>
                    <a:pt x="4578" y="138"/>
                  </a:lnTo>
                  <a:lnTo>
                    <a:pt x="4578" y="144"/>
                  </a:lnTo>
                  <a:lnTo>
                    <a:pt x="4578" y="150"/>
                  </a:lnTo>
                  <a:lnTo>
                    <a:pt x="4578" y="156"/>
                  </a:lnTo>
                  <a:lnTo>
                    <a:pt x="4584" y="156"/>
                  </a:lnTo>
                  <a:lnTo>
                    <a:pt x="4680" y="444"/>
                  </a:lnTo>
                  <a:lnTo>
                    <a:pt x="4686" y="444"/>
                  </a:lnTo>
                  <a:lnTo>
                    <a:pt x="4686" y="450"/>
                  </a:lnTo>
                  <a:lnTo>
                    <a:pt x="4686" y="456"/>
                  </a:lnTo>
                  <a:lnTo>
                    <a:pt x="4692" y="462"/>
                  </a:lnTo>
                  <a:lnTo>
                    <a:pt x="4692" y="468"/>
                  </a:lnTo>
                  <a:lnTo>
                    <a:pt x="4698" y="474"/>
                  </a:lnTo>
                  <a:lnTo>
                    <a:pt x="4698" y="480"/>
                  </a:lnTo>
                  <a:lnTo>
                    <a:pt x="4704" y="480"/>
                  </a:lnTo>
                  <a:lnTo>
                    <a:pt x="4704" y="486"/>
                  </a:lnTo>
                  <a:lnTo>
                    <a:pt x="4704" y="492"/>
                  </a:lnTo>
                  <a:lnTo>
                    <a:pt x="4710" y="492"/>
                  </a:lnTo>
                  <a:lnTo>
                    <a:pt x="4710" y="498"/>
                  </a:lnTo>
                  <a:lnTo>
                    <a:pt x="4710" y="504"/>
                  </a:lnTo>
                  <a:lnTo>
                    <a:pt x="4716" y="504"/>
                  </a:lnTo>
                  <a:lnTo>
                    <a:pt x="4716" y="510"/>
                  </a:lnTo>
                  <a:lnTo>
                    <a:pt x="4716" y="516"/>
                  </a:lnTo>
                  <a:lnTo>
                    <a:pt x="4722" y="516"/>
                  </a:lnTo>
                  <a:lnTo>
                    <a:pt x="4722" y="522"/>
                  </a:lnTo>
                  <a:lnTo>
                    <a:pt x="4728" y="528"/>
                  </a:lnTo>
                  <a:lnTo>
                    <a:pt x="4734" y="528"/>
                  </a:lnTo>
                  <a:lnTo>
                    <a:pt x="4734" y="534"/>
                  </a:lnTo>
                  <a:lnTo>
                    <a:pt x="4740" y="534"/>
                  </a:lnTo>
                  <a:lnTo>
                    <a:pt x="4740" y="528"/>
                  </a:lnTo>
                  <a:lnTo>
                    <a:pt x="4746" y="528"/>
                  </a:lnTo>
                  <a:lnTo>
                    <a:pt x="4752" y="528"/>
                  </a:lnTo>
                  <a:lnTo>
                    <a:pt x="4752" y="522"/>
                  </a:lnTo>
                  <a:lnTo>
                    <a:pt x="4758" y="516"/>
                  </a:lnTo>
                  <a:lnTo>
                    <a:pt x="4758" y="510"/>
                  </a:lnTo>
                  <a:lnTo>
                    <a:pt x="4764" y="510"/>
                  </a:lnTo>
                  <a:lnTo>
                    <a:pt x="4764" y="504"/>
                  </a:lnTo>
                  <a:lnTo>
                    <a:pt x="4770" y="504"/>
                  </a:lnTo>
                  <a:lnTo>
                    <a:pt x="4770" y="498"/>
                  </a:lnTo>
                  <a:lnTo>
                    <a:pt x="4776" y="498"/>
                  </a:lnTo>
                  <a:lnTo>
                    <a:pt x="4776" y="492"/>
                  </a:lnTo>
                  <a:lnTo>
                    <a:pt x="4776" y="486"/>
                  </a:lnTo>
                  <a:lnTo>
                    <a:pt x="4782" y="486"/>
                  </a:lnTo>
                  <a:lnTo>
                    <a:pt x="4782" y="480"/>
                  </a:lnTo>
                  <a:lnTo>
                    <a:pt x="4788" y="480"/>
                  </a:lnTo>
                  <a:lnTo>
                    <a:pt x="4890" y="282"/>
                  </a:lnTo>
                  <a:lnTo>
                    <a:pt x="4890" y="276"/>
                  </a:lnTo>
                  <a:lnTo>
                    <a:pt x="4890" y="270"/>
                  </a:lnTo>
                  <a:lnTo>
                    <a:pt x="4896" y="264"/>
                  </a:lnTo>
                  <a:lnTo>
                    <a:pt x="4896" y="258"/>
                  </a:lnTo>
                  <a:lnTo>
                    <a:pt x="4896" y="252"/>
                  </a:lnTo>
                  <a:lnTo>
                    <a:pt x="4902" y="252"/>
                  </a:lnTo>
                  <a:lnTo>
                    <a:pt x="4902" y="246"/>
                  </a:lnTo>
                  <a:lnTo>
                    <a:pt x="4902" y="240"/>
                  </a:lnTo>
                  <a:lnTo>
                    <a:pt x="4908" y="234"/>
                  </a:lnTo>
                  <a:lnTo>
                    <a:pt x="4908" y="228"/>
                  </a:lnTo>
                  <a:lnTo>
                    <a:pt x="4908" y="222"/>
                  </a:lnTo>
                  <a:lnTo>
                    <a:pt x="4914" y="222"/>
                  </a:lnTo>
                  <a:lnTo>
                    <a:pt x="4914" y="216"/>
                  </a:lnTo>
                  <a:lnTo>
                    <a:pt x="4914" y="210"/>
                  </a:lnTo>
                  <a:lnTo>
                    <a:pt x="4920" y="204"/>
                  </a:lnTo>
                  <a:lnTo>
                    <a:pt x="4920" y="198"/>
                  </a:lnTo>
                  <a:lnTo>
                    <a:pt x="4920" y="192"/>
                  </a:lnTo>
                  <a:lnTo>
                    <a:pt x="4926" y="186"/>
                  </a:lnTo>
                  <a:lnTo>
                    <a:pt x="4926" y="180"/>
                  </a:lnTo>
                  <a:lnTo>
                    <a:pt x="4932" y="180"/>
                  </a:lnTo>
                  <a:lnTo>
                    <a:pt x="4932" y="174"/>
                  </a:lnTo>
                  <a:lnTo>
                    <a:pt x="4938" y="174"/>
                  </a:lnTo>
                  <a:lnTo>
                    <a:pt x="4944" y="174"/>
                  </a:lnTo>
                  <a:lnTo>
                    <a:pt x="4944" y="180"/>
                  </a:lnTo>
                  <a:lnTo>
                    <a:pt x="4950" y="180"/>
                  </a:lnTo>
                  <a:lnTo>
                    <a:pt x="4950" y="186"/>
                  </a:lnTo>
                  <a:lnTo>
                    <a:pt x="4950" y="192"/>
                  </a:lnTo>
                  <a:lnTo>
                    <a:pt x="4956" y="198"/>
                  </a:lnTo>
                  <a:lnTo>
                    <a:pt x="4956" y="204"/>
                  </a:lnTo>
                  <a:lnTo>
                    <a:pt x="4956" y="210"/>
                  </a:lnTo>
                  <a:lnTo>
                    <a:pt x="4956" y="216"/>
                  </a:lnTo>
                  <a:lnTo>
                    <a:pt x="4962" y="216"/>
                  </a:lnTo>
                  <a:lnTo>
                    <a:pt x="4962" y="222"/>
                  </a:lnTo>
                  <a:lnTo>
                    <a:pt x="4962" y="228"/>
                  </a:lnTo>
                  <a:lnTo>
                    <a:pt x="4962" y="234"/>
                  </a:lnTo>
                  <a:lnTo>
                    <a:pt x="4968" y="234"/>
                  </a:lnTo>
                  <a:lnTo>
                    <a:pt x="4968" y="240"/>
                  </a:lnTo>
                  <a:lnTo>
                    <a:pt x="4968" y="246"/>
                  </a:lnTo>
                  <a:lnTo>
                    <a:pt x="4968" y="252"/>
                  </a:lnTo>
                  <a:lnTo>
                    <a:pt x="4974" y="252"/>
                  </a:lnTo>
                  <a:lnTo>
                    <a:pt x="4974" y="258"/>
                  </a:lnTo>
                  <a:lnTo>
                    <a:pt x="4974" y="264"/>
                  </a:lnTo>
                  <a:lnTo>
                    <a:pt x="4974" y="270"/>
                  </a:lnTo>
                  <a:lnTo>
                    <a:pt x="4980" y="270"/>
                  </a:lnTo>
                  <a:lnTo>
                    <a:pt x="4980" y="276"/>
                  </a:lnTo>
                  <a:lnTo>
                    <a:pt x="4980" y="282"/>
                  </a:lnTo>
                  <a:lnTo>
                    <a:pt x="4986" y="288"/>
                  </a:lnTo>
                  <a:lnTo>
                    <a:pt x="4986" y="294"/>
                  </a:lnTo>
                  <a:lnTo>
                    <a:pt x="4986" y="300"/>
                  </a:lnTo>
                  <a:lnTo>
                    <a:pt x="4992" y="306"/>
                  </a:lnTo>
                  <a:lnTo>
                    <a:pt x="5094" y="534"/>
                  </a:lnTo>
                  <a:lnTo>
                    <a:pt x="5094" y="540"/>
                  </a:lnTo>
                  <a:lnTo>
                    <a:pt x="5100" y="546"/>
                  </a:lnTo>
                  <a:lnTo>
                    <a:pt x="5100" y="552"/>
                  </a:lnTo>
                  <a:lnTo>
                    <a:pt x="5106" y="552"/>
                  </a:lnTo>
                  <a:lnTo>
                    <a:pt x="5106" y="558"/>
                  </a:lnTo>
                  <a:lnTo>
                    <a:pt x="5112" y="564"/>
                  </a:lnTo>
                  <a:lnTo>
                    <a:pt x="5112" y="570"/>
                  </a:lnTo>
                  <a:lnTo>
                    <a:pt x="5118" y="570"/>
                  </a:lnTo>
                  <a:lnTo>
                    <a:pt x="5118" y="576"/>
                  </a:lnTo>
                  <a:lnTo>
                    <a:pt x="5124" y="576"/>
                  </a:lnTo>
                  <a:lnTo>
                    <a:pt x="5124" y="582"/>
                  </a:lnTo>
                  <a:lnTo>
                    <a:pt x="5130" y="588"/>
                  </a:lnTo>
                  <a:lnTo>
                    <a:pt x="5130" y="594"/>
                  </a:lnTo>
                  <a:lnTo>
                    <a:pt x="5136" y="594"/>
                  </a:lnTo>
                  <a:lnTo>
                    <a:pt x="5142" y="594"/>
                  </a:lnTo>
                  <a:lnTo>
                    <a:pt x="5148" y="594"/>
                  </a:lnTo>
                  <a:lnTo>
                    <a:pt x="5154" y="594"/>
                  </a:lnTo>
                  <a:lnTo>
                    <a:pt x="5154" y="588"/>
                  </a:lnTo>
                  <a:lnTo>
                    <a:pt x="5160" y="588"/>
                  </a:lnTo>
                  <a:lnTo>
                    <a:pt x="5160" y="582"/>
                  </a:lnTo>
                  <a:lnTo>
                    <a:pt x="5166" y="582"/>
                  </a:lnTo>
                  <a:lnTo>
                    <a:pt x="5166" y="576"/>
                  </a:lnTo>
                  <a:lnTo>
                    <a:pt x="5172" y="576"/>
                  </a:lnTo>
                  <a:lnTo>
                    <a:pt x="5172" y="570"/>
                  </a:lnTo>
                  <a:lnTo>
                    <a:pt x="5172" y="564"/>
                  </a:lnTo>
                  <a:lnTo>
                    <a:pt x="5178" y="564"/>
                  </a:lnTo>
                  <a:lnTo>
                    <a:pt x="5178" y="558"/>
                  </a:lnTo>
                  <a:lnTo>
                    <a:pt x="5184" y="558"/>
                  </a:lnTo>
                  <a:lnTo>
                    <a:pt x="5184" y="552"/>
                  </a:lnTo>
                  <a:lnTo>
                    <a:pt x="5184" y="546"/>
                  </a:lnTo>
                  <a:lnTo>
                    <a:pt x="5190" y="546"/>
                  </a:lnTo>
                  <a:lnTo>
                    <a:pt x="5190" y="540"/>
                  </a:lnTo>
                  <a:lnTo>
                    <a:pt x="5196" y="540"/>
                  </a:lnTo>
                  <a:lnTo>
                    <a:pt x="5196" y="534"/>
                  </a:lnTo>
                  <a:lnTo>
                    <a:pt x="5298" y="312"/>
                  </a:lnTo>
                  <a:lnTo>
                    <a:pt x="5298" y="306"/>
                  </a:lnTo>
                  <a:lnTo>
                    <a:pt x="5298" y="300"/>
                  </a:lnTo>
                  <a:lnTo>
                    <a:pt x="5304" y="300"/>
                  </a:lnTo>
                  <a:lnTo>
                    <a:pt x="5304" y="294"/>
                  </a:lnTo>
                  <a:lnTo>
                    <a:pt x="5304" y="288"/>
                  </a:lnTo>
                  <a:lnTo>
                    <a:pt x="5304" y="282"/>
                  </a:lnTo>
                  <a:lnTo>
                    <a:pt x="5310" y="282"/>
                  </a:lnTo>
                  <a:lnTo>
                    <a:pt x="5310" y="276"/>
                  </a:lnTo>
                  <a:lnTo>
                    <a:pt x="5310" y="270"/>
                  </a:lnTo>
                  <a:lnTo>
                    <a:pt x="5310" y="264"/>
                  </a:lnTo>
                  <a:lnTo>
                    <a:pt x="5316" y="264"/>
                  </a:lnTo>
                  <a:lnTo>
                    <a:pt x="5316" y="258"/>
                  </a:lnTo>
                  <a:lnTo>
                    <a:pt x="5316" y="252"/>
                  </a:lnTo>
                  <a:lnTo>
                    <a:pt x="5316" y="246"/>
                  </a:lnTo>
                  <a:lnTo>
                    <a:pt x="5322" y="246"/>
                  </a:lnTo>
                  <a:lnTo>
                    <a:pt x="5322" y="240"/>
                  </a:lnTo>
                  <a:lnTo>
                    <a:pt x="5322" y="234"/>
                  </a:lnTo>
                  <a:lnTo>
                    <a:pt x="5322" y="228"/>
                  </a:lnTo>
                  <a:lnTo>
                    <a:pt x="5328" y="228"/>
                  </a:lnTo>
                  <a:lnTo>
                    <a:pt x="5328" y="222"/>
                  </a:lnTo>
                  <a:lnTo>
                    <a:pt x="5328" y="216"/>
                  </a:lnTo>
                  <a:lnTo>
                    <a:pt x="5328" y="210"/>
                  </a:lnTo>
                  <a:lnTo>
                    <a:pt x="5334" y="210"/>
                  </a:lnTo>
                  <a:lnTo>
                    <a:pt x="5334" y="204"/>
                  </a:lnTo>
                  <a:lnTo>
                    <a:pt x="5334" y="198"/>
                  </a:lnTo>
                  <a:lnTo>
                    <a:pt x="5340" y="192"/>
                  </a:lnTo>
                  <a:lnTo>
                    <a:pt x="5340" y="186"/>
                  </a:lnTo>
                  <a:lnTo>
                    <a:pt x="5346" y="186"/>
                  </a:lnTo>
                  <a:lnTo>
                    <a:pt x="5346" y="180"/>
                  </a:lnTo>
                  <a:lnTo>
                    <a:pt x="5352" y="180"/>
                  </a:lnTo>
                  <a:lnTo>
                    <a:pt x="5352" y="186"/>
                  </a:lnTo>
                  <a:lnTo>
                    <a:pt x="5358" y="186"/>
                  </a:lnTo>
                  <a:lnTo>
                    <a:pt x="5358" y="192"/>
                  </a:lnTo>
                  <a:lnTo>
                    <a:pt x="5364" y="198"/>
                  </a:lnTo>
                  <a:lnTo>
                    <a:pt x="5364" y="204"/>
                  </a:lnTo>
                  <a:lnTo>
                    <a:pt x="5370" y="210"/>
                  </a:lnTo>
                  <a:lnTo>
                    <a:pt x="5370" y="216"/>
                  </a:lnTo>
                  <a:lnTo>
                    <a:pt x="5370" y="222"/>
                  </a:lnTo>
                  <a:lnTo>
                    <a:pt x="5376" y="222"/>
                  </a:lnTo>
                  <a:lnTo>
                    <a:pt x="5376" y="228"/>
                  </a:lnTo>
                  <a:lnTo>
                    <a:pt x="5376" y="234"/>
                  </a:lnTo>
                  <a:lnTo>
                    <a:pt x="5376" y="240"/>
                  </a:lnTo>
                  <a:lnTo>
                    <a:pt x="5382" y="240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978" name="Rectangle 179"/>
            <p:cNvSpPr>
              <a:spLocks noChangeArrowheads="1"/>
            </p:cNvSpPr>
            <p:nvPr/>
          </p:nvSpPr>
          <p:spPr bwMode="auto">
            <a:xfrm>
              <a:off x="440" y="3639"/>
              <a:ext cx="330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800" b="1">
                  <a:solidFill>
                    <a:srgbClr val="FF0000"/>
                  </a:solidFill>
                  <a:latin typeface="Arial" charset="0"/>
                </a:rPr>
                <a:t>BETA_X</a:t>
              </a:r>
              <a:endParaRPr lang="en-US"/>
            </a:p>
          </p:txBody>
        </p:sp>
        <p:sp>
          <p:nvSpPr>
            <p:cNvPr id="76979" name="Freeform 180"/>
            <p:cNvSpPr>
              <a:spLocks/>
            </p:cNvSpPr>
            <p:nvPr/>
          </p:nvSpPr>
          <p:spPr bwMode="auto">
            <a:xfrm>
              <a:off x="212" y="2865"/>
              <a:ext cx="5382" cy="642"/>
            </a:xfrm>
            <a:custGeom>
              <a:avLst/>
              <a:gdLst>
                <a:gd name="T0" fmla="*/ 48 w 5382"/>
                <a:gd name="T1" fmla="*/ 630 h 642"/>
                <a:gd name="T2" fmla="*/ 198 w 5382"/>
                <a:gd name="T3" fmla="*/ 228 h 642"/>
                <a:gd name="T4" fmla="*/ 246 w 5382"/>
                <a:gd name="T5" fmla="*/ 114 h 642"/>
                <a:gd name="T6" fmla="*/ 390 w 5382"/>
                <a:gd name="T7" fmla="*/ 558 h 642"/>
                <a:gd name="T8" fmla="*/ 438 w 5382"/>
                <a:gd name="T9" fmla="*/ 612 h 642"/>
                <a:gd name="T10" fmla="*/ 486 w 5382"/>
                <a:gd name="T11" fmla="*/ 564 h 642"/>
                <a:gd name="T12" fmla="*/ 630 w 5382"/>
                <a:gd name="T13" fmla="*/ 138 h 642"/>
                <a:gd name="T14" fmla="*/ 678 w 5382"/>
                <a:gd name="T15" fmla="*/ 228 h 642"/>
                <a:gd name="T16" fmla="*/ 828 w 5382"/>
                <a:gd name="T17" fmla="*/ 582 h 642"/>
                <a:gd name="T18" fmla="*/ 876 w 5382"/>
                <a:gd name="T19" fmla="*/ 570 h 642"/>
                <a:gd name="T20" fmla="*/ 1020 w 5382"/>
                <a:gd name="T21" fmla="*/ 198 h 642"/>
                <a:gd name="T22" fmla="*/ 1068 w 5382"/>
                <a:gd name="T23" fmla="*/ 138 h 642"/>
                <a:gd name="T24" fmla="*/ 1212 w 5382"/>
                <a:gd name="T25" fmla="*/ 510 h 642"/>
                <a:gd name="T26" fmla="*/ 1260 w 5382"/>
                <a:gd name="T27" fmla="*/ 558 h 642"/>
                <a:gd name="T28" fmla="*/ 1410 w 5382"/>
                <a:gd name="T29" fmla="*/ 234 h 642"/>
                <a:gd name="T30" fmla="*/ 1458 w 5382"/>
                <a:gd name="T31" fmla="*/ 90 h 642"/>
                <a:gd name="T32" fmla="*/ 1506 w 5382"/>
                <a:gd name="T33" fmla="*/ 198 h 642"/>
                <a:gd name="T34" fmla="*/ 1650 w 5382"/>
                <a:gd name="T35" fmla="*/ 522 h 642"/>
                <a:gd name="T36" fmla="*/ 1698 w 5382"/>
                <a:gd name="T37" fmla="*/ 498 h 642"/>
                <a:gd name="T38" fmla="*/ 1842 w 5382"/>
                <a:gd name="T39" fmla="*/ 150 h 642"/>
                <a:gd name="T40" fmla="*/ 1890 w 5382"/>
                <a:gd name="T41" fmla="*/ 138 h 642"/>
                <a:gd name="T42" fmla="*/ 2040 w 5382"/>
                <a:gd name="T43" fmla="*/ 468 h 642"/>
                <a:gd name="T44" fmla="*/ 2088 w 5382"/>
                <a:gd name="T45" fmla="*/ 492 h 642"/>
                <a:gd name="T46" fmla="*/ 2232 w 5382"/>
                <a:gd name="T47" fmla="*/ 168 h 642"/>
                <a:gd name="T48" fmla="*/ 2280 w 5382"/>
                <a:gd name="T49" fmla="*/ 48 h 642"/>
                <a:gd name="T50" fmla="*/ 2328 w 5382"/>
                <a:gd name="T51" fmla="*/ 162 h 642"/>
                <a:gd name="T52" fmla="*/ 2472 w 5382"/>
                <a:gd name="T53" fmla="*/ 450 h 642"/>
                <a:gd name="T54" fmla="*/ 2526 w 5382"/>
                <a:gd name="T55" fmla="*/ 402 h 642"/>
                <a:gd name="T56" fmla="*/ 2574 w 5382"/>
                <a:gd name="T57" fmla="*/ 300 h 642"/>
                <a:gd name="T58" fmla="*/ 2622 w 5382"/>
                <a:gd name="T59" fmla="*/ 174 h 642"/>
                <a:gd name="T60" fmla="*/ 2670 w 5382"/>
                <a:gd name="T61" fmla="*/ 30 h 642"/>
                <a:gd name="T62" fmla="*/ 2718 w 5382"/>
                <a:gd name="T63" fmla="*/ 66 h 642"/>
                <a:gd name="T64" fmla="*/ 2766 w 5382"/>
                <a:gd name="T65" fmla="*/ 210 h 642"/>
                <a:gd name="T66" fmla="*/ 2814 w 5382"/>
                <a:gd name="T67" fmla="*/ 324 h 642"/>
                <a:gd name="T68" fmla="*/ 2868 w 5382"/>
                <a:gd name="T69" fmla="*/ 420 h 642"/>
                <a:gd name="T70" fmla="*/ 2916 w 5382"/>
                <a:gd name="T71" fmla="*/ 432 h 642"/>
                <a:gd name="T72" fmla="*/ 3060 w 5382"/>
                <a:gd name="T73" fmla="*/ 120 h 642"/>
                <a:gd name="T74" fmla="*/ 3108 w 5382"/>
                <a:gd name="T75" fmla="*/ 48 h 642"/>
                <a:gd name="T76" fmla="*/ 3252 w 5382"/>
                <a:gd name="T77" fmla="*/ 414 h 642"/>
                <a:gd name="T78" fmla="*/ 3300 w 5382"/>
                <a:gd name="T79" fmla="*/ 480 h 642"/>
                <a:gd name="T80" fmla="*/ 3348 w 5382"/>
                <a:gd name="T81" fmla="*/ 420 h 642"/>
                <a:gd name="T82" fmla="*/ 3498 w 5382"/>
                <a:gd name="T83" fmla="*/ 84 h 642"/>
                <a:gd name="T84" fmla="*/ 3546 w 5382"/>
                <a:gd name="T85" fmla="*/ 156 h 642"/>
                <a:gd name="T86" fmla="*/ 3690 w 5382"/>
                <a:gd name="T87" fmla="*/ 462 h 642"/>
                <a:gd name="T88" fmla="*/ 3738 w 5382"/>
                <a:gd name="T89" fmla="*/ 450 h 642"/>
                <a:gd name="T90" fmla="*/ 3882 w 5382"/>
                <a:gd name="T91" fmla="*/ 114 h 642"/>
                <a:gd name="T92" fmla="*/ 3930 w 5382"/>
                <a:gd name="T93" fmla="*/ 66 h 642"/>
                <a:gd name="T94" fmla="*/ 4080 w 5382"/>
                <a:gd name="T95" fmla="*/ 426 h 642"/>
                <a:gd name="T96" fmla="*/ 4128 w 5382"/>
                <a:gd name="T97" fmla="*/ 474 h 642"/>
                <a:gd name="T98" fmla="*/ 4272 w 5382"/>
                <a:gd name="T99" fmla="*/ 168 h 642"/>
                <a:gd name="T100" fmla="*/ 4320 w 5382"/>
                <a:gd name="T101" fmla="*/ 42 h 642"/>
                <a:gd name="T102" fmla="*/ 4368 w 5382"/>
                <a:gd name="T103" fmla="*/ 156 h 642"/>
                <a:gd name="T104" fmla="*/ 4512 w 5382"/>
                <a:gd name="T105" fmla="*/ 486 h 642"/>
                <a:gd name="T106" fmla="*/ 4560 w 5382"/>
                <a:gd name="T107" fmla="*/ 462 h 642"/>
                <a:gd name="T108" fmla="*/ 4710 w 5382"/>
                <a:gd name="T109" fmla="*/ 138 h 642"/>
                <a:gd name="T110" fmla="*/ 4758 w 5382"/>
                <a:gd name="T111" fmla="*/ 138 h 642"/>
                <a:gd name="T112" fmla="*/ 4902 w 5382"/>
                <a:gd name="T113" fmla="*/ 474 h 642"/>
                <a:gd name="T114" fmla="*/ 4950 w 5382"/>
                <a:gd name="T115" fmla="*/ 504 h 642"/>
                <a:gd name="T116" fmla="*/ 5100 w 5382"/>
                <a:gd name="T117" fmla="*/ 186 h 642"/>
                <a:gd name="T118" fmla="*/ 5148 w 5382"/>
                <a:gd name="T119" fmla="*/ 72 h 642"/>
                <a:gd name="T120" fmla="*/ 5190 w 5382"/>
                <a:gd name="T121" fmla="*/ 198 h 642"/>
                <a:gd name="T122" fmla="*/ 5340 w 5382"/>
                <a:gd name="T123" fmla="*/ 498 h 642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5382"/>
                <a:gd name="T187" fmla="*/ 0 h 642"/>
                <a:gd name="T188" fmla="*/ 5382 w 5382"/>
                <a:gd name="T189" fmla="*/ 642 h 642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5382" h="642">
                  <a:moveTo>
                    <a:pt x="0" y="618"/>
                  </a:moveTo>
                  <a:lnTo>
                    <a:pt x="0" y="618"/>
                  </a:lnTo>
                  <a:lnTo>
                    <a:pt x="0" y="624"/>
                  </a:lnTo>
                  <a:lnTo>
                    <a:pt x="6" y="624"/>
                  </a:lnTo>
                  <a:lnTo>
                    <a:pt x="6" y="630"/>
                  </a:lnTo>
                  <a:lnTo>
                    <a:pt x="12" y="630"/>
                  </a:lnTo>
                  <a:lnTo>
                    <a:pt x="12" y="636"/>
                  </a:lnTo>
                  <a:lnTo>
                    <a:pt x="18" y="636"/>
                  </a:lnTo>
                  <a:lnTo>
                    <a:pt x="18" y="642"/>
                  </a:lnTo>
                  <a:lnTo>
                    <a:pt x="24" y="642"/>
                  </a:lnTo>
                  <a:lnTo>
                    <a:pt x="30" y="642"/>
                  </a:lnTo>
                  <a:lnTo>
                    <a:pt x="36" y="642"/>
                  </a:lnTo>
                  <a:lnTo>
                    <a:pt x="42" y="636"/>
                  </a:lnTo>
                  <a:lnTo>
                    <a:pt x="48" y="636"/>
                  </a:lnTo>
                  <a:lnTo>
                    <a:pt x="48" y="630"/>
                  </a:lnTo>
                  <a:lnTo>
                    <a:pt x="54" y="624"/>
                  </a:lnTo>
                  <a:lnTo>
                    <a:pt x="54" y="618"/>
                  </a:lnTo>
                  <a:lnTo>
                    <a:pt x="60" y="618"/>
                  </a:lnTo>
                  <a:lnTo>
                    <a:pt x="60" y="612"/>
                  </a:lnTo>
                  <a:lnTo>
                    <a:pt x="66" y="612"/>
                  </a:lnTo>
                  <a:lnTo>
                    <a:pt x="66" y="606"/>
                  </a:lnTo>
                  <a:lnTo>
                    <a:pt x="66" y="600"/>
                  </a:lnTo>
                  <a:lnTo>
                    <a:pt x="72" y="600"/>
                  </a:lnTo>
                  <a:lnTo>
                    <a:pt x="72" y="594"/>
                  </a:lnTo>
                  <a:lnTo>
                    <a:pt x="72" y="588"/>
                  </a:lnTo>
                  <a:lnTo>
                    <a:pt x="78" y="588"/>
                  </a:lnTo>
                  <a:lnTo>
                    <a:pt x="78" y="582"/>
                  </a:lnTo>
                  <a:lnTo>
                    <a:pt x="180" y="288"/>
                  </a:lnTo>
                  <a:lnTo>
                    <a:pt x="180" y="282"/>
                  </a:lnTo>
                  <a:lnTo>
                    <a:pt x="186" y="282"/>
                  </a:lnTo>
                  <a:lnTo>
                    <a:pt x="186" y="276"/>
                  </a:lnTo>
                  <a:lnTo>
                    <a:pt x="186" y="270"/>
                  </a:lnTo>
                  <a:lnTo>
                    <a:pt x="186" y="264"/>
                  </a:lnTo>
                  <a:lnTo>
                    <a:pt x="186" y="258"/>
                  </a:lnTo>
                  <a:lnTo>
                    <a:pt x="192" y="258"/>
                  </a:lnTo>
                  <a:lnTo>
                    <a:pt x="192" y="252"/>
                  </a:lnTo>
                  <a:lnTo>
                    <a:pt x="192" y="246"/>
                  </a:lnTo>
                  <a:lnTo>
                    <a:pt x="192" y="240"/>
                  </a:lnTo>
                  <a:lnTo>
                    <a:pt x="192" y="234"/>
                  </a:lnTo>
                  <a:lnTo>
                    <a:pt x="198" y="228"/>
                  </a:lnTo>
                  <a:lnTo>
                    <a:pt x="198" y="222"/>
                  </a:lnTo>
                  <a:lnTo>
                    <a:pt x="198" y="216"/>
                  </a:lnTo>
                  <a:lnTo>
                    <a:pt x="198" y="210"/>
                  </a:lnTo>
                  <a:lnTo>
                    <a:pt x="204" y="204"/>
                  </a:lnTo>
                  <a:lnTo>
                    <a:pt x="204" y="198"/>
                  </a:lnTo>
                  <a:lnTo>
                    <a:pt x="204" y="192"/>
                  </a:lnTo>
                  <a:lnTo>
                    <a:pt x="204" y="186"/>
                  </a:lnTo>
                  <a:lnTo>
                    <a:pt x="204" y="180"/>
                  </a:lnTo>
                  <a:lnTo>
                    <a:pt x="210" y="180"/>
                  </a:lnTo>
                  <a:lnTo>
                    <a:pt x="210" y="174"/>
                  </a:lnTo>
                  <a:lnTo>
                    <a:pt x="210" y="168"/>
                  </a:lnTo>
                  <a:lnTo>
                    <a:pt x="210" y="162"/>
                  </a:lnTo>
                  <a:lnTo>
                    <a:pt x="210" y="156"/>
                  </a:lnTo>
                  <a:lnTo>
                    <a:pt x="216" y="150"/>
                  </a:lnTo>
                  <a:lnTo>
                    <a:pt x="216" y="144"/>
                  </a:lnTo>
                  <a:lnTo>
                    <a:pt x="216" y="138"/>
                  </a:lnTo>
                  <a:lnTo>
                    <a:pt x="216" y="132"/>
                  </a:lnTo>
                  <a:lnTo>
                    <a:pt x="216" y="126"/>
                  </a:lnTo>
                  <a:lnTo>
                    <a:pt x="222" y="126"/>
                  </a:lnTo>
                  <a:lnTo>
                    <a:pt x="222" y="120"/>
                  </a:lnTo>
                  <a:lnTo>
                    <a:pt x="222" y="114"/>
                  </a:lnTo>
                  <a:lnTo>
                    <a:pt x="222" y="108"/>
                  </a:lnTo>
                  <a:lnTo>
                    <a:pt x="228" y="108"/>
                  </a:lnTo>
                  <a:lnTo>
                    <a:pt x="228" y="102"/>
                  </a:lnTo>
                  <a:lnTo>
                    <a:pt x="234" y="102"/>
                  </a:lnTo>
                  <a:lnTo>
                    <a:pt x="234" y="96"/>
                  </a:lnTo>
                  <a:lnTo>
                    <a:pt x="234" y="102"/>
                  </a:lnTo>
                  <a:lnTo>
                    <a:pt x="240" y="102"/>
                  </a:lnTo>
                  <a:lnTo>
                    <a:pt x="240" y="108"/>
                  </a:lnTo>
                  <a:lnTo>
                    <a:pt x="246" y="114"/>
                  </a:lnTo>
                  <a:lnTo>
                    <a:pt x="246" y="120"/>
                  </a:lnTo>
                  <a:lnTo>
                    <a:pt x="246" y="126"/>
                  </a:lnTo>
                  <a:lnTo>
                    <a:pt x="246" y="132"/>
                  </a:lnTo>
                  <a:lnTo>
                    <a:pt x="252" y="132"/>
                  </a:lnTo>
                  <a:lnTo>
                    <a:pt x="252" y="138"/>
                  </a:lnTo>
                  <a:lnTo>
                    <a:pt x="252" y="144"/>
                  </a:lnTo>
                  <a:lnTo>
                    <a:pt x="252" y="150"/>
                  </a:lnTo>
                  <a:lnTo>
                    <a:pt x="252" y="156"/>
                  </a:lnTo>
                  <a:lnTo>
                    <a:pt x="258" y="156"/>
                  </a:lnTo>
                  <a:lnTo>
                    <a:pt x="258" y="162"/>
                  </a:lnTo>
                  <a:lnTo>
                    <a:pt x="258" y="168"/>
                  </a:lnTo>
                  <a:lnTo>
                    <a:pt x="258" y="174"/>
                  </a:lnTo>
                  <a:lnTo>
                    <a:pt x="258" y="180"/>
                  </a:lnTo>
                  <a:lnTo>
                    <a:pt x="264" y="180"/>
                  </a:lnTo>
                  <a:lnTo>
                    <a:pt x="264" y="186"/>
                  </a:lnTo>
                  <a:lnTo>
                    <a:pt x="264" y="192"/>
                  </a:lnTo>
                  <a:lnTo>
                    <a:pt x="264" y="198"/>
                  </a:lnTo>
                  <a:lnTo>
                    <a:pt x="264" y="204"/>
                  </a:lnTo>
                  <a:lnTo>
                    <a:pt x="270" y="210"/>
                  </a:lnTo>
                  <a:lnTo>
                    <a:pt x="270" y="216"/>
                  </a:lnTo>
                  <a:lnTo>
                    <a:pt x="270" y="222"/>
                  </a:lnTo>
                  <a:lnTo>
                    <a:pt x="270" y="228"/>
                  </a:lnTo>
                  <a:lnTo>
                    <a:pt x="276" y="228"/>
                  </a:lnTo>
                  <a:lnTo>
                    <a:pt x="276" y="234"/>
                  </a:lnTo>
                  <a:lnTo>
                    <a:pt x="276" y="240"/>
                  </a:lnTo>
                  <a:lnTo>
                    <a:pt x="276" y="246"/>
                  </a:lnTo>
                  <a:lnTo>
                    <a:pt x="282" y="252"/>
                  </a:lnTo>
                  <a:lnTo>
                    <a:pt x="282" y="258"/>
                  </a:lnTo>
                  <a:lnTo>
                    <a:pt x="282" y="264"/>
                  </a:lnTo>
                  <a:lnTo>
                    <a:pt x="282" y="270"/>
                  </a:lnTo>
                  <a:lnTo>
                    <a:pt x="384" y="546"/>
                  </a:lnTo>
                  <a:lnTo>
                    <a:pt x="384" y="552"/>
                  </a:lnTo>
                  <a:lnTo>
                    <a:pt x="390" y="552"/>
                  </a:lnTo>
                  <a:lnTo>
                    <a:pt x="390" y="558"/>
                  </a:lnTo>
                  <a:lnTo>
                    <a:pt x="390" y="564"/>
                  </a:lnTo>
                  <a:lnTo>
                    <a:pt x="396" y="564"/>
                  </a:lnTo>
                  <a:lnTo>
                    <a:pt x="396" y="570"/>
                  </a:lnTo>
                  <a:lnTo>
                    <a:pt x="402" y="570"/>
                  </a:lnTo>
                  <a:lnTo>
                    <a:pt x="402" y="576"/>
                  </a:lnTo>
                  <a:lnTo>
                    <a:pt x="402" y="582"/>
                  </a:lnTo>
                  <a:lnTo>
                    <a:pt x="408" y="582"/>
                  </a:lnTo>
                  <a:lnTo>
                    <a:pt x="408" y="588"/>
                  </a:lnTo>
                  <a:lnTo>
                    <a:pt x="414" y="594"/>
                  </a:lnTo>
                  <a:lnTo>
                    <a:pt x="414" y="600"/>
                  </a:lnTo>
                  <a:lnTo>
                    <a:pt x="420" y="600"/>
                  </a:lnTo>
                  <a:lnTo>
                    <a:pt x="420" y="606"/>
                  </a:lnTo>
                  <a:lnTo>
                    <a:pt x="426" y="606"/>
                  </a:lnTo>
                  <a:lnTo>
                    <a:pt x="426" y="612"/>
                  </a:lnTo>
                  <a:lnTo>
                    <a:pt x="432" y="612"/>
                  </a:lnTo>
                  <a:lnTo>
                    <a:pt x="438" y="612"/>
                  </a:lnTo>
                  <a:lnTo>
                    <a:pt x="444" y="612"/>
                  </a:lnTo>
                  <a:lnTo>
                    <a:pt x="450" y="612"/>
                  </a:lnTo>
                  <a:lnTo>
                    <a:pt x="450" y="606"/>
                  </a:lnTo>
                  <a:lnTo>
                    <a:pt x="456" y="606"/>
                  </a:lnTo>
                  <a:lnTo>
                    <a:pt x="456" y="600"/>
                  </a:lnTo>
                  <a:lnTo>
                    <a:pt x="462" y="600"/>
                  </a:lnTo>
                  <a:lnTo>
                    <a:pt x="462" y="594"/>
                  </a:lnTo>
                  <a:lnTo>
                    <a:pt x="468" y="588"/>
                  </a:lnTo>
                  <a:lnTo>
                    <a:pt x="468" y="582"/>
                  </a:lnTo>
                  <a:lnTo>
                    <a:pt x="474" y="582"/>
                  </a:lnTo>
                  <a:lnTo>
                    <a:pt x="474" y="576"/>
                  </a:lnTo>
                  <a:lnTo>
                    <a:pt x="480" y="570"/>
                  </a:lnTo>
                  <a:lnTo>
                    <a:pt x="480" y="564"/>
                  </a:lnTo>
                  <a:lnTo>
                    <a:pt x="486" y="564"/>
                  </a:lnTo>
                  <a:lnTo>
                    <a:pt x="486" y="558"/>
                  </a:lnTo>
                  <a:lnTo>
                    <a:pt x="486" y="552"/>
                  </a:lnTo>
                  <a:lnTo>
                    <a:pt x="588" y="288"/>
                  </a:lnTo>
                  <a:lnTo>
                    <a:pt x="594" y="288"/>
                  </a:lnTo>
                  <a:lnTo>
                    <a:pt x="594" y="282"/>
                  </a:lnTo>
                  <a:lnTo>
                    <a:pt x="594" y="276"/>
                  </a:lnTo>
                  <a:lnTo>
                    <a:pt x="594" y="270"/>
                  </a:lnTo>
                  <a:lnTo>
                    <a:pt x="600" y="264"/>
                  </a:lnTo>
                  <a:lnTo>
                    <a:pt x="600" y="258"/>
                  </a:lnTo>
                  <a:lnTo>
                    <a:pt x="600" y="252"/>
                  </a:lnTo>
                  <a:lnTo>
                    <a:pt x="600" y="246"/>
                  </a:lnTo>
                  <a:lnTo>
                    <a:pt x="606" y="240"/>
                  </a:lnTo>
                  <a:lnTo>
                    <a:pt x="606" y="234"/>
                  </a:lnTo>
                  <a:lnTo>
                    <a:pt x="606" y="228"/>
                  </a:lnTo>
                  <a:lnTo>
                    <a:pt x="606" y="222"/>
                  </a:lnTo>
                  <a:lnTo>
                    <a:pt x="612" y="222"/>
                  </a:lnTo>
                  <a:lnTo>
                    <a:pt x="612" y="216"/>
                  </a:lnTo>
                  <a:lnTo>
                    <a:pt x="612" y="210"/>
                  </a:lnTo>
                  <a:lnTo>
                    <a:pt x="612" y="204"/>
                  </a:lnTo>
                  <a:lnTo>
                    <a:pt x="612" y="198"/>
                  </a:lnTo>
                  <a:lnTo>
                    <a:pt x="618" y="198"/>
                  </a:lnTo>
                  <a:lnTo>
                    <a:pt x="618" y="192"/>
                  </a:lnTo>
                  <a:lnTo>
                    <a:pt x="618" y="186"/>
                  </a:lnTo>
                  <a:lnTo>
                    <a:pt x="618" y="180"/>
                  </a:lnTo>
                  <a:lnTo>
                    <a:pt x="618" y="174"/>
                  </a:lnTo>
                  <a:lnTo>
                    <a:pt x="624" y="174"/>
                  </a:lnTo>
                  <a:lnTo>
                    <a:pt x="624" y="168"/>
                  </a:lnTo>
                  <a:lnTo>
                    <a:pt x="624" y="162"/>
                  </a:lnTo>
                  <a:lnTo>
                    <a:pt x="624" y="156"/>
                  </a:lnTo>
                  <a:lnTo>
                    <a:pt x="624" y="150"/>
                  </a:lnTo>
                  <a:lnTo>
                    <a:pt x="630" y="150"/>
                  </a:lnTo>
                  <a:lnTo>
                    <a:pt x="630" y="144"/>
                  </a:lnTo>
                  <a:lnTo>
                    <a:pt x="630" y="138"/>
                  </a:lnTo>
                  <a:lnTo>
                    <a:pt x="636" y="132"/>
                  </a:lnTo>
                  <a:lnTo>
                    <a:pt x="636" y="126"/>
                  </a:lnTo>
                  <a:lnTo>
                    <a:pt x="642" y="126"/>
                  </a:lnTo>
                  <a:lnTo>
                    <a:pt x="648" y="126"/>
                  </a:lnTo>
                  <a:lnTo>
                    <a:pt x="648" y="132"/>
                  </a:lnTo>
                  <a:lnTo>
                    <a:pt x="654" y="132"/>
                  </a:lnTo>
                  <a:lnTo>
                    <a:pt x="654" y="138"/>
                  </a:lnTo>
                  <a:lnTo>
                    <a:pt x="654" y="144"/>
                  </a:lnTo>
                  <a:lnTo>
                    <a:pt x="654" y="150"/>
                  </a:lnTo>
                  <a:lnTo>
                    <a:pt x="660" y="150"/>
                  </a:lnTo>
                  <a:lnTo>
                    <a:pt x="660" y="156"/>
                  </a:lnTo>
                  <a:lnTo>
                    <a:pt x="660" y="162"/>
                  </a:lnTo>
                  <a:lnTo>
                    <a:pt x="660" y="168"/>
                  </a:lnTo>
                  <a:lnTo>
                    <a:pt x="660" y="174"/>
                  </a:lnTo>
                  <a:lnTo>
                    <a:pt x="666" y="174"/>
                  </a:lnTo>
                  <a:lnTo>
                    <a:pt x="666" y="180"/>
                  </a:lnTo>
                  <a:lnTo>
                    <a:pt x="666" y="186"/>
                  </a:lnTo>
                  <a:lnTo>
                    <a:pt x="666" y="192"/>
                  </a:lnTo>
                  <a:lnTo>
                    <a:pt x="672" y="198"/>
                  </a:lnTo>
                  <a:lnTo>
                    <a:pt x="672" y="204"/>
                  </a:lnTo>
                  <a:lnTo>
                    <a:pt x="672" y="210"/>
                  </a:lnTo>
                  <a:lnTo>
                    <a:pt x="672" y="216"/>
                  </a:lnTo>
                  <a:lnTo>
                    <a:pt x="678" y="216"/>
                  </a:lnTo>
                  <a:lnTo>
                    <a:pt x="678" y="222"/>
                  </a:lnTo>
                  <a:lnTo>
                    <a:pt x="678" y="228"/>
                  </a:lnTo>
                  <a:lnTo>
                    <a:pt x="678" y="234"/>
                  </a:lnTo>
                  <a:lnTo>
                    <a:pt x="684" y="234"/>
                  </a:lnTo>
                  <a:lnTo>
                    <a:pt x="684" y="240"/>
                  </a:lnTo>
                  <a:lnTo>
                    <a:pt x="684" y="246"/>
                  </a:lnTo>
                  <a:lnTo>
                    <a:pt x="684" y="252"/>
                  </a:lnTo>
                  <a:lnTo>
                    <a:pt x="690" y="258"/>
                  </a:lnTo>
                  <a:lnTo>
                    <a:pt x="690" y="264"/>
                  </a:lnTo>
                  <a:lnTo>
                    <a:pt x="690" y="270"/>
                  </a:lnTo>
                  <a:lnTo>
                    <a:pt x="690" y="276"/>
                  </a:lnTo>
                  <a:lnTo>
                    <a:pt x="696" y="276"/>
                  </a:lnTo>
                  <a:lnTo>
                    <a:pt x="792" y="534"/>
                  </a:lnTo>
                  <a:lnTo>
                    <a:pt x="798" y="534"/>
                  </a:lnTo>
                  <a:lnTo>
                    <a:pt x="798" y="540"/>
                  </a:lnTo>
                  <a:lnTo>
                    <a:pt x="804" y="546"/>
                  </a:lnTo>
                  <a:lnTo>
                    <a:pt x="804" y="552"/>
                  </a:lnTo>
                  <a:lnTo>
                    <a:pt x="810" y="552"/>
                  </a:lnTo>
                  <a:lnTo>
                    <a:pt x="810" y="558"/>
                  </a:lnTo>
                  <a:lnTo>
                    <a:pt x="810" y="564"/>
                  </a:lnTo>
                  <a:lnTo>
                    <a:pt x="816" y="564"/>
                  </a:lnTo>
                  <a:lnTo>
                    <a:pt x="816" y="570"/>
                  </a:lnTo>
                  <a:lnTo>
                    <a:pt x="822" y="570"/>
                  </a:lnTo>
                  <a:lnTo>
                    <a:pt x="822" y="576"/>
                  </a:lnTo>
                  <a:lnTo>
                    <a:pt x="828" y="582"/>
                  </a:lnTo>
                  <a:lnTo>
                    <a:pt x="828" y="588"/>
                  </a:lnTo>
                  <a:lnTo>
                    <a:pt x="834" y="588"/>
                  </a:lnTo>
                  <a:lnTo>
                    <a:pt x="834" y="594"/>
                  </a:lnTo>
                  <a:lnTo>
                    <a:pt x="840" y="594"/>
                  </a:lnTo>
                  <a:lnTo>
                    <a:pt x="846" y="594"/>
                  </a:lnTo>
                  <a:lnTo>
                    <a:pt x="852" y="594"/>
                  </a:lnTo>
                  <a:lnTo>
                    <a:pt x="858" y="594"/>
                  </a:lnTo>
                  <a:lnTo>
                    <a:pt x="858" y="588"/>
                  </a:lnTo>
                  <a:lnTo>
                    <a:pt x="864" y="588"/>
                  </a:lnTo>
                  <a:lnTo>
                    <a:pt x="864" y="582"/>
                  </a:lnTo>
                  <a:lnTo>
                    <a:pt x="870" y="582"/>
                  </a:lnTo>
                  <a:lnTo>
                    <a:pt x="870" y="576"/>
                  </a:lnTo>
                  <a:lnTo>
                    <a:pt x="870" y="570"/>
                  </a:lnTo>
                  <a:lnTo>
                    <a:pt x="876" y="570"/>
                  </a:lnTo>
                  <a:lnTo>
                    <a:pt x="876" y="564"/>
                  </a:lnTo>
                  <a:lnTo>
                    <a:pt x="882" y="564"/>
                  </a:lnTo>
                  <a:lnTo>
                    <a:pt x="882" y="558"/>
                  </a:lnTo>
                  <a:lnTo>
                    <a:pt x="882" y="552"/>
                  </a:lnTo>
                  <a:lnTo>
                    <a:pt x="888" y="552"/>
                  </a:lnTo>
                  <a:lnTo>
                    <a:pt x="888" y="546"/>
                  </a:lnTo>
                  <a:lnTo>
                    <a:pt x="894" y="540"/>
                  </a:lnTo>
                  <a:lnTo>
                    <a:pt x="894" y="534"/>
                  </a:lnTo>
                  <a:lnTo>
                    <a:pt x="900" y="534"/>
                  </a:lnTo>
                  <a:lnTo>
                    <a:pt x="1002" y="270"/>
                  </a:lnTo>
                  <a:lnTo>
                    <a:pt x="1002" y="264"/>
                  </a:lnTo>
                  <a:lnTo>
                    <a:pt x="1002" y="258"/>
                  </a:lnTo>
                  <a:lnTo>
                    <a:pt x="1002" y="252"/>
                  </a:lnTo>
                  <a:lnTo>
                    <a:pt x="1008" y="252"/>
                  </a:lnTo>
                  <a:lnTo>
                    <a:pt x="1008" y="246"/>
                  </a:lnTo>
                  <a:lnTo>
                    <a:pt x="1008" y="240"/>
                  </a:lnTo>
                  <a:lnTo>
                    <a:pt x="1008" y="234"/>
                  </a:lnTo>
                  <a:lnTo>
                    <a:pt x="1014" y="228"/>
                  </a:lnTo>
                  <a:lnTo>
                    <a:pt x="1014" y="222"/>
                  </a:lnTo>
                  <a:lnTo>
                    <a:pt x="1014" y="216"/>
                  </a:lnTo>
                  <a:lnTo>
                    <a:pt x="1014" y="210"/>
                  </a:lnTo>
                  <a:lnTo>
                    <a:pt x="1020" y="210"/>
                  </a:lnTo>
                  <a:lnTo>
                    <a:pt x="1020" y="204"/>
                  </a:lnTo>
                  <a:lnTo>
                    <a:pt x="1020" y="198"/>
                  </a:lnTo>
                  <a:lnTo>
                    <a:pt x="1020" y="192"/>
                  </a:lnTo>
                  <a:lnTo>
                    <a:pt x="1026" y="186"/>
                  </a:lnTo>
                  <a:lnTo>
                    <a:pt x="1026" y="180"/>
                  </a:lnTo>
                  <a:lnTo>
                    <a:pt x="1026" y="174"/>
                  </a:lnTo>
                  <a:lnTo>
                    <a:pt x="1026" y="168"/>
                  </a:lnTo>
                  <a:lnTo>
                    <a:pt x="1032" y="168"/>
                  </a:lnTo>
                  <a:lnTo>
                    <a:pt x="1032" y="162"/>
                  </a:lnTo>
                  <a:lnTo>
                    <a:pt x="1032" y="156"/>
                  </a:lnTo>
                  <a:lnTo>
                    <a:pt x="1032" y="150"/>
                  </a:lnTo>
                  <a:lnTo>
                    <a:pt x="1038" y="144"/>
                  </a:lnTo>
                  <a:lnTo>
                    <a:pt x="1038" y="138"/>
                  </a:lnTo>
                  <a:lnTo>
                    <a:pt x="1038" y="132"/>
                  </a:lnTo>
                  <a:lnTo>
                    <a:pt x="1038" y="126"/>
                  </a:lnTo>
                  <a:lnTo>
                    <a:pt x="1044" y="126"/>
                  </a:lnTo>
                  <a:lnTo>
                    <a:pt x="1044" y="120"/>
                  </a:lnTo>
                  <a:lnTo>
                    <a:pt x="1044" y="114"/>
                  </a:lnTo>
                  <a:lnTo>
                    <a:pt x="1050" y="114"/>
                  </a:lnTo>
                  <a:lnTo>
                    <a:pt x="1056" y="114"/>
                  </a:lnTo>
                  <a:lnTo>
                    <a:pt x="1062" y="120"/>
                  </a:lnTo>
                  <a:lnTo>
                    <a:pt x="1062" y="126"/>
                  </a:lnTo>
                  <a:lnTo>
                    <a:pt x="1062" y="132"/>
                  </a:lnTo>
                  <a:lnTo>
                    <a:pt x="1068" y="132"/>
                  </a:lnTo>
                  <a:lnTo>
                    <a:pt x="1068" y="138"/>
                  </a:lnTo>
                  <a:lnTo>
                    <a:pt x="1068" y="144"/>
                  </a:lnTo>
                  <a:lnTo>
                    <a:pt x="1074" y="150"/>
                  </a:lnTo>
                  <a:lnTo>
                    <a:pt x="1074" y="156"/>
                  </a:lnTo>
                  <a:lnTo>
                    <a:pt x="1074" y="162"/>
                  </a:lnTo>
                  <a:lnTo>
                    <a:pt x="1074" y="168"/>
                  </a:lnTo>
                  <a:lnTo>
                    <a:pt x="1080" y="168"/>
                  </a:lnTo>
                  <a:lnTo>
                    <a:pt x="1080" y="174"/>
                  </a:lnTo>
                  <a:lnTo>
                    <a:pt x="1080" y="180"/>
                  </a:lnTo>
                  <a:lnTo>
                    <a:pt x="1080" y="186"/>
                  </a:lnTo>
                  <a:lnTo>
                    <a:pt x="1086" y="192"/>
                  </a:lnTo>
                  <a:lnTo>
                    <a:pt x="1086" y="198"/>
                  </a:lnTo>
                  <a:lnTo>
                    <a:pt x="1086" y="204"/>
                  </a:lnTo>
                  <a:lnTo>
                    <a:pt x="1086" y="210"/>
                  </a:lnTo>
                  <a:lnTo>
                    <a:pt x="1092" y="210"/>
                  </a:lnTo>
                  <a:lnTo>
                    <a:pt x="1092" y="216"/>
                  </a:lnTo>
                  <a:lnTo>
                    <a:pt x="1092" y="222"/>
                  </a:lnTo>
                  <a:lnTo>
                    <a:pt x="1092" y="228"/>
                  </a:lnTo>
                  <a:lnTo>
                    <a:pt x="1098" y="228"/>
                  </a:lnTo>
                  <a:lnTo>
                    <a:pt x="1098" y="234"/>
                  </a:lnTo>
                  <a:lnTo>
                    <a:pt x="1098" y="240"/>
                  </a:lnTo>
                  <a:lnTo>
                    <a:pt x="1098" y="246"/>
                  </a:lnTo>
                  <a:lnTo>
                    <a:pt x="1104" y="252"/>
                  </a:lnTo>
                  <a:lnTo>
                    <a:pt x="1206" y="498"/>
                  </a:lnTo>
                  <a:lnTo>
                    <a:pt x="1206" y="504"/>
                  </a:lnTo>
                  <a:lnTo>
                    <a:pt x="1212" y="504"/>
                  </a:lnTo>
                  <a:lnTo>
                    <a:pt x="1212" y="510"/>
                  </a:lnTo>
                  <a:lnTo>
                    <a:pt x="1218" y="516"/>
                  </a:lnTo>
                  <a:lnTo>
                    <a:pt x="1218" y="522"/>
                  </a:lnTo>
                  <a:lnTo>
                    <a:pt x="1224" y="522"/>
                  </a:lnTo>
                  <a:lnTo>
                    <a:pt x="1224" y="528"/>
                  </a:lnTo>
                  <a:lnTo>
                    <a:pt x="1224" y="534"/>
                  </a:lnTo>
                  <a:lnTo>
                    <a:pt x="1230" y="534"/>
                  </a:lnTo>
                  <a:lnTo>
                    <a:pt x="1230" y="540"/>
                  </a:lnTo>
                  <a:lnTo>
                    <a:pt x="1236" y="540"/>
                  </a:lnTo>
                  <a:lnTo>
                    <a:pt x="1236" y="546"/>
                  </a:lnTo>
                  <a:lnTo>
                    <a:pt x="1242" y="546"/>
                  </a:lnTo>
                  <a:lnTo>
                    <a:pt x="1242" y="552"/>
                  </a:lnTo>
                  <a:lnTo>
                    <a:pt x="1248" y="552"/>
                  </a:lnTo>
                  <a:lnTo>
                    <a:pt x="1248" y="558"/>
                  </a:lnTo>
                  <a:lnTo>
                    <a:pt x="1254" y="558"/>
                  </a:lnTo>
                  <a:lnTo>
                    <a:pt x="1260" y="558"/>
                  </a:lnTo>
                  <a:lnTo>
                    <a:pt x="1266" y="558"/>
                  </a:lnTo>
                  <a:lnTo>
                    <a:pt x="1266" y="552"/>
                  </a:lnTo>
                  <a:lnTo>
                    <a:pt x="1272" y="552"/>
                  </a:lnTo>
                  <a:lnTo>
                    <a:pt x="1272" y="546"/>
                  </a:lnTo>
                  <a:lnTo>
                    <a:pt x="1278" y="540"/>
                  </a:lnTo>
                  <a:lnTo>
                    <a:pt x="1278" y="534"/>
                  </a:lnTo>
                  <a:lnTo>
                    <a:pt x="1284" y="534"/>
                  </a:lnTo>
                  <a:lnTo>
                    <a:pt x="1284" y="528"/>
                  </a:lnTo>
                  <a:lnTo>
                    <a:pt x="1290" y="522"/>
                  </a:lnTo>
                  <a:lnTo>
                    <a:pt x="1290" y="516"/>
                  </a:lnTo>
                  <a:lnTo>
                    <a:pt x="1296" y="516"/>
                  </a:lnTo>
                  <a:lnTo>
                    <a:pt x="1296" y="510"/>
                  </a:lnTo>
                  <a:lnTo>
                    <a:pt x="1302" y="504"/>
                  </a:lnTo>
                  <a:lnTo>
                    <a:pt x="1302" y="498"/>
                  </a:lnTo>
                  <a:lnTo>
                    <a:pt x="1308" y="492"/>
                  </a:lnTo>
                  <a:lnTo>
                    <a:pt x="1410" y="234"/>
                  </a:lnTo>
                  <a:lnTo>
                    <a:pt x="1410" y="228"/>
                  </a:lnTo>
                  <a:lnTo>
                    <a:pt x="1410" y="222"/>
                  </a:lnTo>
                  <a:lnTo>
                    <a:pt x="1416" y="216"/>
                  </a:lnTo>
                  <a:lnTo>
                    <a:pt x="1416" y="210"/>
                  </a:lnTo>
                  <a:lnTo>
                    <a:pt x="1416" y="204"/>
                  </a:lnTo>
                  <a:lnTo>
                    <a:pt x="1422" y="204"/>
                  </a:lnTo>
                  <a:lnTo>
                    <a:pt x="1422" y="198"/>
                  </a:lnTo>
                  <a:lnTo>
                    <a:pt x="1422" y="192"/>
                  </a:lnTo>
                  <a:lnTo>
                    <a:pt x="1422" y="186"/>
                  </a:lnTo>
                  <a:lnTo>
                    <a:pt x="1428" y="180"/>
                  </a:lnTo>
                  <a:lnTo>
                    <a:pt x="1428" y="174"/>
                  </a:lnTo>
                  <a:lnTo>
                    <a:pt x="1428" y="168"/>
                  </a:lnTo>
                  <a:lnTo>
                    <a:pt x="1428" y="162"/>
                  </a:lnTo>
                  <a:lnTo>
                    <a:pt x="1434" y="162"/>
                  </a:lnTo>
                  <a:lnTo>
                    <a:pt x="1434" y="156"/>
                  </a:lnTo>
                  <a:lnTo>
                    <a:pt x="1434" y="150"/>
                  </a:lnTo>
                  <a:lnTo>
                    <a:pt x="1434" y="144"/>
                  </a:lnTo>
                  <a:lnTo>
                    <a:pt x="1440" y="138"/>
                  </a:lnTo>
                  <a:lnTo>
                    <a:pt x="1440" y="132"/>
                  </a:lnTo>
                  <a:lnTo>
                    <a:pt x="1440" y="126"/>
                  </a:lnTo>
                  <a:lnTo>
                    <a:pt x="1440" y="120"/>
                  </a:lnTo>
                  <a:lnTo>
                    <a:pt x="1446" y="120"/>
                  </a:lnTo>
                  <a:lnTo>
                    <a:pt x="1446" y="114"/>
                  </a:lnTo>
                  <a:lnTo>
                    <a:pt x="1446" y="108"/>
                  </a:lnTo>
                  <a:lnTo>
                    <a:pt x="1446" y="102"/>
                  </a:lnTo>
                  <a:lnTo>
                    <a:pt x="1452" y="96"/>
                  </a:lnTo>
                  <a:lnTo>
                    <a:pt x="1452" y="90"/>
                  </a:lnTo>
                  <a:lnTo>
                    <a:pt x="1458" y="90"/>
                  </a:lnTo>
                  <a:lnTo>
                    <a:pt x="1458" y="84"/>
                  </a:lnTo>
                  <a:lnTo>
                    <a:pt x="1464" y="84"/>
                  </a:lnTo>
                  <a:lnTo>
                    <a:pt x="1464" y="90"/>
                  </a:lnTo>
                  <a:lnTo>
                    <a:pt x="1470" y="90"/>
                  </a:lnTo>
                  <a:lnTo>
                    <a:pt x="1470" y="96"/>
                  </a:lnTo>
                  <a:lnTo>
                    <a:pt x="1476" y="102"/>
                  </a:lnTo>
                  <a:lnTo>
                    <a:pt x="1476" y="108"/>
                  </a:lnTo>
                  <a:lnTo>
                    <a:pt x="1476" y="114"/>
                  </a:lnTo>
                  <a:lnTo>
                    <a:pt x="1482" y="120"/>
                  </a:lnTo>
                  <a:lnTo>
                    <a:pt x="1482" y="126"/>
                  </a:lnTo>
                  <a:lnTo>
                    <a:pt x="1482" y="132"/>
                  </a:lnTo>
                  <a:lnTo>
                    <a:pt x="1482" y="138"/>
                  </a:lnTo>
                  <a:lnTo>
                    <a:pt x="1488" y="138"/>
                  </a:lnTo>
                  <a:lnTo>
                    <a:pt x="1488" y="144"/>
                  </a:lnTo>
                  <a:lnTo>
                    <a:pt x="1488" y="150"/>
                  </a:lnTo>
                  <a:lnTo>
                    <a:pt x="1488" y="156"/>
                  </a:lnTo>
                  <a:lnTo>
                    <a:pt x="1494" y="162"/>
                  </a:lnTo>
                  <a:lnTo>
                    <a:pt x="1494" y="168"/>
                  </a:lnTo>
                  <a:lnTo>
                    <a:pt x="1494" y="174"/>
                  </a:lnTo>
                  <a:lnTo>
                    <a:pt x="1500" y="180"/>
                  </a:lnTo>
                  <a:lnTo>
                    <a:pt x="1500" y="186"/>
                  </a:lnTo>
                  <a:lnTo>
                    <a:pt x="1500" y="192"/>
                  </a:lnTo>
                  <a:lnTo>
                    <a:pt x="1500" y="198"/>
                  </a:lnTo>
                  <a:lnTo>
                    <a:pt x="1506" y="198"/>
                  </a:lnTo>
                  <a:lnTo>
                    <a:pt x="1506" y="204"/>
                  </a:lnTo>
                  <a:lnTo>
                    <a:pt x="1506" y="210"/>
                  </a:lnTo>
                  <a:lnTo>
                    <a:pt x="1506" y="216"/>
                  </a:lnTo>
                  <a:lnTo>
                    <a:pt x="1512" y="216"/>
                  </a:lnTo>
                  <a:lnTo>
                    <a:pt x="1512" y="222"/>
                  </a:lnTo>
                  <a:lnTo>
                    <a:pt x="1614" y="468"/>
                  </a:lnTo>
                  <a:lnTo>
                    <a:pt x="1614" y="474"/>
                  </a:lnTo>
                  <a:lnTo>
                    <a:pt x="1620" y="474"/>
                  </a:lnTo>
                  <a:lnTo>
                    <a:pt x="1620" y="480"/>
                  </a:lnTo>
                  <a:lnTo>
                    <a:pt x="1626" y="486"/>
                  </a:lnTo>
                  <a:lnTo>
                    <a:pt x="1626" y="492"/>
                  </a:lnTo>
                  <a:lnTo>
                    <a:pt x="1632" y="492"/>
                  </a:lnTo>
                  <a:lnTo>
                    <a:pt x="1632" y="498"/>
                  </a:lnTo>
                  <a:lnTo>
                    <a:pt x="1632" y="504"/>
                  </a:lnTo>
                  <a:lnTo>
                    <a:pt x="1638" y="504"/>
                  </a:lnTo>
                  <a:lnTo>
                    <a:pt x="1638" y="510"/>
                  </a:lnTo>
                  <a:lnTo>
                    <a:pt x="1644" y="510"/>
                  </a:lnTo>
                  <a:lnTo>
                    <a:pt x="1644" y="516"/>
                  </a:lnTo>
                  <a:lnTo>
                    <a:pt x="1644" y="522"/>
                  </a:lnTo>
                  <a:lnTo>
                    <a:pt x="1650" y="522"/>
                  </a:lnTo>
                  <a:lnTo>
                    <a:pt x="1650" y="528"/>
                  </a:lnTo>
                  <a:lnTo>
                    <a:pt x="1656" y="528"/>
                  </a:lnTo>
                  <a:lnTo>
                    <a:pt x="1662" y="534"/>
                  </a:lnTo>
                  <a:lnTo>
                    <a:pt x="1668" y="534"/>
                  </a:lnTo>
                  <a:lnTo>
                    <a:pt x="1674" y="534"/>
                  </a:lnTo>
                  <a:lnTo>
                    <a:pt x="1674" y="528"/>
                  </a:lnTo>
                  <a:lnTo>
                    <a:pt x="1680" y="528"/>
                  </a:lnTo>
                  <a:lnTo>
                    <a:pt x="1680" y="522"/>
                  </a:lnTo>
                  <a:lnTo>
                    <a:pt x="1686" y="516"/>
                  </a:lnTo>
                  <a:lnTo>
                    <a:pt x="1686" y="510"/>
                  </a:lnTo>
                  <a:lnTo>
                    <a:pt x="1692" y="510"/>
                  </a:lnTo>
                  <a:lnTo>
                    <a:pt x="1692" y="504"/>
                  </a:lnTo>
                  <a:lnTo>
                    <a:pt x="1698" y="504"/>
                  </a:lnTo>
                  <a:lnTo>
                    <a:pt x="1698" y="498"/>
                  </a:lnTo>
                  <a:lnTo>
                    <a:pt x="1704" y="492"/>
                  </a:lnTo>
                  <a:lnTo>
                    <a:pt x="1704" y="486"/>
                  </a:lnTo>
                  <a:lnTo>
                    <a:pt x="1710" y="486"/>
                  </a:lnTo>
                  <a:lnTo>
                    <a:pt x="1710" y="480"/>
                  </a:lnTo>
                  <a:lnTo>
                    <a:pt x="1710" y="474"/>
                  </a:lnTo>
                  <a:lnTo>
                    <a:pt x="1716" y="474"/>
                  </a:lnTo>
                  <a:lnTo>
                    <a:pt x="1716" y="468"/>
                  </a:lnTo>
                  <a:lnTo>
                    <a:pt x="1818" y="234"/>
                  </a:lnTo>
                  <a:lnTo>
                    <a:pt x="1818" y="228"/>
                  </a:lnTo>
                  <a:lnTo>
                    <a:pt x="1824" y="222"/>
                  </a:lnTo>
                  <a:lnTo>
                    <a:pt x="1824" y="216"/>
                  </a:lnTo>
                  <a:lnTo>
                    <a:pt x="1824" y="210"/>
                  </a:lnTo>
                  <a:lnTo>
                    <a:pt x="1824" y="204"/>
                  </a:lnTo>
                  <a:lnTo>
                    <a:pt x="1830" y="204"/>
                  </a:lnTo>
                  <a:lnTo>
                    <a:pt x="1830" y="198"/>
                  </a:lnTo>
                  <a:lnTo>
                    <a:pt x="1830" y="192"/>
                  </a:lnTo>
                  <a:lnTo>
                    <a:pt x="1830" y="186"/>
                  </a:lnTo>
                  <a:lnTo>
                    <a:pt x="1836" y="186"/>
                  </a:lnTo>
                  <a:lnTo>
                    <a:pt x="1836" y="180"/>
                  </a:lnTo>
                  <a:lnTo>
                    <a:pt x="1836" y="174"/>
                  </a:lnTo>
                  <a:lnTo>
                    <a:pt x="1836" y="168"/>
                  </a:lnTo>
                  <a:lnTo>
                    <a:pt x="1842" y="168"/>
                  </a:lnTo>
                  <a:lnTo>
                    <a:pt x="1842" y="162"/>
                  </a:lnTo>
                  <a:lnTo>
                    <a:pt x="1842" y="156"/>
                  </a:lnTo>
                  <a:lnTo>
                    <a:pt x="1842" y="150"/>
                  </a:lnTo>
                  <a:lnTo>
                    <a:pt x="1848" y="144"/>
                  </a:lnTo>
                  <a:lnTo>
                    <a:pt x="1848" y="138"/>
                  </a:lnTo>
                  <a:lnTo>
                    <a:pt x="1848" y="132"/>
                  </a:lnTo>
                  <a:lnTo>
                    <a:pt x="1854" y="126"/>
                  </a:lnTo>
                  <a:lnTo>
                    <a:pt x="1854" y="120"/>
                  </a:lnTo>
                  <a:lnTo>
                    <a:pt x="1854" y="114"/>
                  </a:lnTo>
                  <a:lnTo>
                    <a:pt x="1860" y="108"/>
                  </a:lnTo>
                  <a:lnTo>
                    <a:pt x="1860" y="102"/>
                  </a:lnTo>
                  <a:lnTo>
                    <a:pt x="1866" y="96"/>
                  </a:lnTo>
                  <a:lnTo>
                    <a:pt x="1872" y="96"/>
                  </a:lnTo>
                  <a:lnTo>
                    <a:pt x="1878" y="96"/>
                  </a:lnTo>
                  <a:lnTo>
                    <a:pt x="1878" y="102"/>
                  </a:lnTo>
                  <a:lnTo>
                    <a:pt x="1884" y="102"/>
                  </a:lnTo>
                  <a:lnTo>
                    <a:pt x="1884" y="108"/>
                  </a:lnTo>
                  <a:lnTo>
                    <a:pt x="1884" y="114"/>
                  </a:lnTo>
                  <a:lnTo>
                    <a:pt x="1884" y="120"/>
                  </a:lnTo>
                  <a:lnTo>
                    <a:pt x="1890" y="120"/>
                  </a:lnTo>
                  <a:lnTo>
                    <a:pt x="1890" y="126"/>
                  </a:lnTo>
                  <a:lnTo>
                    <a:pt x="1890" y="132"/>
                  </a:lnTo>
                  <a:lnTo>
                    <a:pt x="1890" y="138"/>
                  </a:lnTo>
                  <a:lnTo>
                    <a:pt x="1896" y="138"/>
                  </a:lnTo>
                  <a:lnTo>
                    <a:pt x="1896" y="144"/>
                  </a:lnTo>
                  <a:lnTo>
                    <a:pt x="1896" y="150"/>
                  </a:lnTo>
                  <a:lnTo>
                    <a:pt x="1896" y="156"/>
                  </a:lnTo>
                  <a:lnTo>
                    <a:pt x="1902" y="156"/>
                  </a:lnTo>
                  <a:lnTo>
                    <a:pt x="1902" y="162"/>
                  </a:lnTo>
                  <a:lnTo>
                    <a:pt x="1902" y="168"/>
                  </a:lnTo>
                  <a:lnTo>
                    <a:pt x="1902" y="174"/>
                  </a:lnTo>
                  <a:lnTo>
                    <a:pt x="1908" y="174"/>
                  </a:lnTo>
                  <a:lnTo>
                    <a:pt x="1908" y="180"/>
                  </a:lnTo>
                  <a:lnTo>
                    <a:pt x="1908" y="186"/>
                  </a:lnTo>
                  <a:lnTo>
                    <a:pt x="1908" y="192"/>
                  </a:lnTo>
                  <a:lnTo>
                    <a:pt x="1914" y="192"/>
                  </a:lnTo>
                  <a:lnTo>
                    <a:pt x="1914" y="198"/>
                  </a:lnTo>
                  <a:lnTo>
                    <a:pt x="1914" y="204"/>
                  </a:lnTo>
                  <a:lnTo>
                    <a:pt x="1920" y="210"/>
                  </a:lnTo>
                  <a:lnTo>
                    <a:pt x="1920" y="216"/>
                  </a:lnTo>
                  <a:lnTo>
                    <a:pt x="2022" y="438"/>
                  </a:lnTo>
                  <a:lnTo>
                    <a:pt x="2022" y="444"/>
                  </a:lnTo>
                  <a:lnTo>
                    <a:pt x="2028" y="444"/>
                  </a:lnTo>
                  <a:lnTo>
                    <a:pt x="2028" y="450"/>
                  </a:lnTo>
                  <a:lnTo>
                    <a:pt x="2028" y="456"/>
                  </a:lnTo>
                  <a:lnTo>
                    <a:pt x="2034" y="456"/>
                  </a:lnTo>
                  <a:lnTo>
                    <a:pt x="2034" y="462"/>
                  </a:lnTo>
                  <a:lnTo>
                    <a:pt x="2040" y="462"/>
                  </a:lnTo>
                  <a:lnTo>
                    <a:pt x="2040" y="468"/>
                  </a:lnTo>
                  <a:lnTo>
                    <a:pt x="2046" y="474"/>
                  </a:lnTo>
                  <a:lnTo>
                    <a:pt x="2046" y="480"/>
                  </a:lnTo>
                  <a:lnTo>
                    <a:pt x="2052" y="480"/>
                  </a:lnTo>
                  <a:lnTo>
                    <a:pt x="2052" y="486"/>
                  </a:lnTo>
                  <a:lnTo>
                    <a:pt x="2058" y="486"/>
                  </a:lnTo>
                  <a:lnTo>
                    <a:pt x="2058" y="492"/>
                  </a:lnTo>
                  <a:lnTo>
                    <a:pt x="2058" y="498"/>
                  </a:lnTo>
                  <a:lnTo>
                    <a:pt x="2064" y="498"/>
                  </a:lnTo>
                  <a:lnTo>
                    <a:pt x="2070" y="498"/>
                  </a:lnTo>
                  <a:lnTo>
                    <a:pt x="2070" y="504"/>
                  </a:lnTo>
                  <a:lnTo>
                    <a:pt x="2076" y="504"/>
                  </a:lnTo>
                  <a:lnTo>
                    <a:pt x="2076" y="498"/>
                  </a:lnTo>
                  <a:lnTo>
                    <a:pt x="2082" y="498"/>
                  </a:lnTo>
                  <a:lnTo>
                    <a:pt x="2088" y="498"/>
                  </a:lnTo>
                  <a:lnTo>
                    <a:pt x="2088" y="492"/>
                  </a:lnTo>
                  <a:lnTo>
                    <a:pt x="2094" y="486"/>
                  </a:lnTo>
                  <a:lnTo>
                    <a:pt x="2094" y="480"/>
                  </a:lnTo>
                  <a:lnTo>
                    <a:pt x="2100" y="480"/>
                  </a:lnTo>
                  <a:lnTo>
                    <a:pt x="2100" y="474"/>
                  </a:lnTo>
                  <a:lnTo>
                    <a:pt x="2106" y="468"/>
                  </a:lnTo>
                  <a:lnTo>
                    <a:pt x="2106" y="462"/>
                  </a:lnTo>
                  <a:lnTo>
                    <a:pt x="2112" y="462"/>
                  </a:lnTo>
                  <a:lnTo>
                    <a:pt x="2112" y="456"/>
                  </a:lnTo>
                  <a:lnTo>
                    <a:pt x="2112" y="450"/>
                  </a:lnTo>
                  <a:lnTo>
                    <a:pt x="2118" y="450"/>
                  </a:lnTo>
                  <a:lnTo>
                    <a:pt x="2118" y="444"/>
                  </a:lnTo>
                  <a:lnTo>
                    <a:pt x="2124" y="438"/>
                  </a:lnTo>
                  <a:lnTo>
                    <a:pt x="2124" y="432"/>
                  </a:lnTo>
                  <a:lnTo>
                    <a:pt x="2226" y="186"/>
                  </a:lnTo>
                  <a:lnTo>
                    <a:pt x="2232" y="180"/>
                  </a:lnTo>
                  <a:lnTo>
                    <a:pt x="2232" y="174"/>
                  </a:lnTo>
                  <a:lnTo>
                    <a:pt x="2232" y="168"/>
                  </a:lnTo>
                  <a:lnTo>
                    <a:pt x="2238" y="162"/>
                  </a:lnTo>
                  <a:lnTo>
                    <a:pt x="2238" y="156"/>
                  </a:lnTo>
                  <a:lnTo>
                    <a:pt x="2238" y="150"/>
                  </a:lnTo>
                  <a:lnTo>
                    <a:pt x="2244" y="144"/>
                  </a:lnTo>
                  <a:lnTo>
                    <a:pt x="2244" y="138"/>
                  </a:lnTo>
                  <a:lnTo>
                    <a:pt x="2244" y="132"/>
                  </a:lnTo>
                  <a:lnTo>
                    <a:pt x="2244" y="126"/>
                  </a:lnTo>
                  <a:lnTo>
                    <a:pt x="2250" y="126"/>
                  </a:lnTo>
                  <a:lnTo>
                    <a:pt x="2250" y="120"/>
                  </a:lnTo>
                  <a:lnTo>
                    <a:pt x="2250" y="114"/>
                  </a:lnTo>
                  <a:lnTo>
                    <a:pt x="2250" y="108"/>
                  </a:lnTo>
                  <a:lnTo>
                    <a:pt x="2256" y="108"/>
                  </a:lnTo>
                  <a:lnTo>
                    <a:pt x="2256" y="102"/>
                  </a:lnTo>
                  <a:lnTo>
                    <a:pt x="2256" y="96"/>
                  </a:lnTo>
                  <a:lnTo>
                    <a:pt x="2256" y="90"/>
                  </a:lnTo>
                  <a:lnTo>
                    <a:pt x="2262" y="84"/>
                  </a:lnTo>
                  <a:lnTo>
                    <a:pt x="2262" y="78"/>
                  </a:lnTo>
                  <a:lnTo>
                    <a:pt x="2262" y="72"/>
                  </a:lnTo>
                  <a:lnTo>
                    <a:pt x="2268" y="66"/>
                  </a:lnTo>
                  <a:lnTo>
                    <a:pt x="2268" y="60"/>
                  </a:lnTo>
                  <a:lnTo>
                    <a:pt x="2274" y="54"/>
                  </a:lnTo>
                  <a:lnTo>
                    <a:pt x="2274" y="48"/>
                  </a:lnTo>
                  <a:lnTo>
                    <a:pt x="2280" y="48"/>
                  </a:lnTo>
                  <a:lnTo>
                    <a:pt x="2286" y="48"/>
                  </a:lnTo>
                  <a:lnTo>
                    <a:pt x="2286" y="54"/>
                  </a:lnTo>
                  <a:lnTo>
                    <a:pt x="2292" y="60"/>
                  </a:lnTo>
                  <a:lnTo>
                    <a:pt x="2292" y="66"/>
                  </a:lnTo>
                  <a:lnTo>
                    <a:pt x="2292" y="72"/>
                  </a:lnTo>
                  <a:lnTo>
                    <a:pt x="2298" y="72"/>
                  </a:lnTo>
                  <a:lnTo>
                    <a:pt x="2298" y="78"/>
                  </a:lnTo>
                  <a:lnTo>
                    <a:pt x="2298" y="84"/>
                  </a:lnTo>
                  <a:lnTo>
                    <a:pt x="2298" y="90"/>
                  </a:lnTo>
                  <a:lnTo>
                    <a:pt x="2304" y="90"/>
                  </a:lnTo>
                  <a:lnTo>
                    <a:pt x="2304" y="96"/>
                  </a:lnTo>
                  <a:lnTo>
                    <a:pt x="2304" y="102"/>
                  </a:lnTo>
                  <a:lnTo>
                    <a:pt x="2310" y="108"/>
                  </a:lnTo>
                  <a:lnTo>
                    <a:pt x="2310" y="114"/>
                  </a:lnTo>
                  <a:lnTo>
                    <a:pt x="2310" y="120"/>
                  </a:lnTo>
                  <a:lnTo>
                    <a:pt x="2316" y="126"/>
                  </a:lnTo>
                  <a:lnTo>
                    <a:pt x="2316" y="132"/>
                  </a:lnTo>
                  <a:lnTo>
                    <a:pt x="2316" y="138"/>
                  </a:lnTo>
                  <a:lnTo>
                    <a:pt x="2322" y="138"/>
                  </a:lnTo>
                  <a:lnTo>
                    <a:pt x="2322" y="144"/>
                  </a:lnTo>
                  <a:lnTo>
                    <a:pt x="2322" y="150"/>
                  </a:lnTo>
                  <a:lnTo>
                    <a:pt x="2328" y="156"/>
                  </a:lnTo>
                  <a:lnTo>
                    <a:pt x="2328" y="162"/>
                  </a:lnTo>
                  <a:lnTo>
                    <a:pt x="2328" y="168"/>
                  </a:lnTo>
                  <a:lnTo>
                    <a:pt x="2430" y="390"/>
                  </a:lnTo>
                  <a:lnTo>
                    <a:pt x="2436" y="390"/>
                  </a:lnTo>
                  <a:lnTo>
                    <a:pt x="2436" y="396"/>
                  </a:lnTo>
                  <a:lnTo>
                    <a:pt x="2442" y="402"/>
                  </a:lnTo>
                  <a:lnTo>
                    <a:pt x="2442" y="408"/>
                  </a:lnTo>
                  <a:lnTo>
                    <a:pt x="2448" y="408"/>
                  </a:lnTo>
                  <a:lnTo>
                    <a:pt x="2448" y="414"/>
                  </a:lnTo>
                  <a:lnTo>
                    <a:pt x="2448" y="420"/>
                  </a:lnTo>
                  <a:lnTo>
                    <a:pt x="2454" y="420"/>
                  </a:lnTo>
                  <a:lnTo>
                    <a:pt x="2454" y="426"/>
                  </a:lnTo>
                  <a:lnTo>
                    <a:pt x="2460" y="426"/>
                  </a:lnTo>
                  <a:lnTo>
                    <a:pt x="2460" y="432"/>
                  </a:lnTo>
                  <a:lnTo>
                    <a:pt x="2466" y="438"/>
                  </a:lnTo>
                  <a:lnTo>
                    <a:pt x="2466" y="444"/>
                  </a:lnTo>
                  <a:lnTo>
                    <a:pt x="2472" y="444"/>
                  </a:lnTo>
                  <a:lnTo>
                    <a:pt x="2472" y="450"/>
                  </a:lnTo>
                  <a:lnTo>
                    <a:pt x="2478" y="450"/>
                  </a:lnTo>
                  <a:lnTo>
                    <a:pt x="2484" y="450"/>
                  </a:lnTo>
                  <a:lnTo>
                    <a:pt x="2490" y="450"/>
                  </a:lnTo>
                  <a:lnTo>
                    <a:pt x="2490" y="444"/>
                  </a:lnTo>
                  <a:lnTo>
                    <a:pt x="2496" y="444"/>
                  </a:lnTo>
                  <a:lnTo>
                    <a:pt x="2496" y="438"/>
                  </a:lnTo>
                  <a:lnTo>
                    <a:pt x="2502" y="438"/>
                  </a:lnTo>
                  <a:lnTo>
                    <a:pt x="2502" y="432"/>
                  </a:lnTo>
                  <a:lnTo>
                    <a:pt x="2508" y="432"/>
                  </a:lnTo>
                  <a:lnTo>
                    <a:pt x="2508" y="426"/>
                  </a:lnTo>
                  <a:lnTo>
                    <a:pt x="2508" y="420"/>
                  </a:lnTo>
                  <a:lnTo>
                    <a:pt x="2514" y="420"/>
                  </a:lnTo>
                  <a:lnTo>
                    <a:pt x="2514" y="414"/>
                  </a:lnTo>
                  <a:lnTo>
                    <a:pt x="2514" y="408"/>
                  </a:lnTo>
                  <a:lnTo>
                    <a:pt x="2520" y="408"/>
                  </a:lnTo>
                  <a:lnTo>
                    <a:pt x="2520" y="402"/>
                  </a:lnTo>
                  <a:lnTo>
                    <a:pt x="2526" y="402"/>
                  </a:lnTo>
                  <a:lnTo>
                    <a:pt x="2526" y="396"/>
                  </a:lnTo>
                  <a:lnTo>
                    <a:pt x="2526" y="390"/>
                  </a:lnTo>
                  <a:lnTo>
                    <a:pt x="2532" y="390"/>
                  </a:lnTo>
                  <a:lnTo>
                    <a:pt x="2532" y="384"/>
                  </a:lnTo>
                  <a:lnTo>
                    <a:pt x="2532" y="378"/>
                  </a:lnTo>
                  <a:lnTo>
                    <a:pt x="2538" y="378"/>
                  </a:lnTo>
                  <a:lnTo>
                    <a:pt x="2538" y="372"/>
                  </a:lnTo>
                  <a:lnTo>
                    <a:pt x="2538" y="366"/>
                  </a:lnTo>
                  <a:lnTo>
                    <a:pt x="2544" y="366"/>
                  </a:lnTo>
                  <a:lnTo>
                    <a:pt x="2544" y="360"/>
                  </a:lnTo>
                  <a:lnTo>
                    <a:pt x="2544" y="354"/>
                  </a:lnTo>
                  <a:lnTo>
                    <a:pt x="2550" y="354"/>
                  </a:lnTo>
                  <a:lnTo>
                    <a:pt x="2550" y="348"/>
                  </a:lnTo>
                  <a:lnTo>
                    <a:pt x="2550" y="342"/>
                  </a:lnTo>
                  <a:lnTo>
                    <a:pt x="2556" y="342"/>
                  </a:lnTo>
                  <a:lnTo>
                    <a:pt x="2556" y="336"/>
                  </a:lnTo>
                  <a:lnTo>
                    <a:pt x="2556" y="330"/>
                  </a:lnTo>
                  <a:lnTo>
                    <a:pt x="2562" y="330"/>
                  </a:lnTo>
                  <a:lnTo>
                    <a:pt x="2562" y="324"/>
                  </a:lnTo>
                  <a:lnTo>
                    <a:pt x="2562" y="318"/>
                  </a:lnTo>
                  <a:lnTo>
                    <a:pt x="2568" y="312"/>
                  </a:lnTo>
                  <a:lnTo>
                    <a:pt x="2568" y="306"/>
                  </a:lnTo>
                  <a:lnTo>
                    <a:pt x="2574" y="300"/>
                  </a:lnTo>
                  <a:lnTo>
                    <a:pt x="2574" y="294"/>
                  </a:lnTo>
                  <a:lnTo>
                    <a:pt x="2574" y="288"/>
                  </a:lnTo>
                  <a:lnTo>
                    <a:pt x="2580" y="288"/>
                  </a:lnTo>
                  <a:lnTo>
                    <a:pt x="2580" y="282"/>
                  </a:lnTo>
                  <a:lnTo>
                    <a:pt x="2580" y="276"/>
                  </a:lnTo>
                  <a:lnTo>
                    <a:pt x="2586" y="276"/>
                  </a:lnTo>
                  <a:lnTo>
                    <a:pt x="2586" y="270"/>
                  </a:lnTo>
                  <a:lnTo>
                    <a:pt x="2586" y="264"/>
                  </a:lnTo>
                  <a:lnTo>
                    <a:pt x="2592" y="258"/>
                  </a:lnTo>
                  <a:lnTo>
                    <a:pt x="2592" y="252"/>
                  </a:lnTo>
                  <a:lnTo>
                    <a:pt x="2592" y="246"/>
                  </a:lnTo>
                  <a:lnTo>
                    <a:pt x="2598" y="240"/>
                  </a:lnTo>
                  <a:lnTo>
                    <a:pt x="2598" y="234"/>
                  </a:lnTo>
                  <a:lnTo>
                    <a:pt x="2604" y="228"/>
                  </a:lnTo>
                  <a:lnTo>
                    <a:pt x="2604" y="222"/>
                  </a:lnTo>
                  <a:lnTo>
                    <a:pt x="2604" y="216"/>
                  </a:lnTo>
                  <a:lnTo>
                    <a:pt x="2610" y="210"/>
                  </a:lnTo>
                  <a:lnTo>
                    <a:pt x="2610" y="204"/>
                  </a:lnTo>
                  <a:lnTo>
                    <a:pt x="2616" y="198"/>
                  </a:lnTo>
                  <a:lnTo>
                    <a:pt x="2616" y="192"/>
                  </a:lnTo>
                  <a:lnTo>
                    <a:pt x="2616" y="186"/>
                  </a:lnTo>
                  <a:lnTo>
                    <a:pt x="2622" y="180"/>
                  </a:lnTo>
                  <a:lnTo>
                    <a:pt x="2622" y="174"/>
                  </a:lnTo>
                  <a:lnTo>
                    <a:pt x="2622" y="168"/>
                  </a:lnTo>
                  <a:lnTo>
                    <a:pt x="2628" y="162"/>
                  </a:lnTo>
                  <a:lnTo>
                    <a:pt x="2628" y="156"/>
                  </a:lnTo>
                  <a:lnTo>
                    <a:pt x="2628" y="150"/>
                  </a:lnTo>
                  <a:lnTo>
                    <a:pt x="2634" y="150"/>
                  </a:lnTo>
                  <a:lnTo>
                    <a:pt x="2634" y="144"/>
                  </a:lnTo>
                  <a:lnTo>
                    <a:pt x="2634" y="138"/>
                  </a:lnTo>
                  <a:lnTo>
                    <a:pt x="2634" y="132"/>
                  </a:lnTo>
                  <a:lnTo>
                    <a:pt x="2640" y="132"/>
                  </a:lnTo>
                  <a:lnTo>
                    <a:pt x="2640" y="126"/>
                  </a:lnTo>
                  <a:lnTo>
                    <a:pt x="2640" y="120"/>
                  </a:lnTo>
                  <a:lnTo>
                    <a:pt x="2646" y="114"/>
                  </a:lnTo>
                  <a:lnTo>
                    <a:pt x="2646" y="108"/>
                  </a:lnTo>
                  <a:lnTo>
                    <a:pt x="2646" y="102"/>
                  </a:lnTo>
                  <a:lnTo>
                    <a:pt x="2646" y="96"/>
                  </a:lnTo>
                  <a:lnTo>
                    <a:pt x="2652" y="96"/>
                  </a:lnTo>
                  <a:lnTo>
                    <a:pt x="2652" y="90"/>
                  </a:lnTo>
                  <a:lnTo>
                    <a:pt x="2652" y="84"/>
                  </a:lnTo>
                  <a:lnTo>
                    <a:pt x="2652" y="78"/>
                  </a:lnTo>
                  <a:lnTo>
                    <a:pt x="2658" y="78"/>
                  </a:lnTo>
                  <a:lnTo>
                    <a:pt x="2658" y="72"/>
                  </a:lnTo>
                  <a:lnTo>
                    <a:pt x="2658" y="66"/>
                  </a:lnTo>
                  <a:lnTo>
                    <a:pt x="2658" y="60"/>
                  </a:lnTo>
                  <a:lnTo>
                    <a:pt x="2664" y="54"/>
                  </a:lnTo>
                  <a:lnTo>
                    <a:pt x="2664" y="48"/>
                  </a:lnTo>
                  <a:lnTo>
                    <a:pt x="2664" y="42"/>
                  </a:lnTo>
                  <a:lnTo>
                    <a:pt x="2670" y="36"/>
                  </a:lnTo>
                  <a:lnTo>
                    <a:pt x="2670" y="30"/>
                  </a:lnTo>
                  <a:lnTo>
                    <a:pt x="2670" y="24"/>
                  </a:lnTo>
                  <a:lnTo>
                    <a:pt x="2676" y="24"/>
                  </a:lnTo>
                  <a:lnTo>
                    <a:pt x="2676" y="18"/>
                  </a:lnTo>
                  <a:lnTo>
                    <a:pt x="2676" y="12"/>
                  </a:lnTo>
                  <a:lnTo>
                    <a:pt x="2676" y="6"/>
                  </a:lnTo>
                  <a:lnTo>
                    <a:pt x="2682" y="6"/>
                  </a:lnTo>
                  <a:lnTo>
                    <a:pt x="2682" y="0"/>
                  </a:lnTo>
                  <a:lnTo>
                    <a:pt x="2688" y="0"/>
                  </a:lnTo>
                  <a:lnTo>
                    <a:pt x="2694" y="0"/>
                  </a:lnTo>
                  <a:lnTo>
                    <a:pt x="2694" y="6"/>
                  </a:lnTo>
                  <a:lnTo>
                    <a:pt x="2700" y="6"/>
                  </a:lnTo>
                  <a:lnTo>
                    <a:pt x="2700" y="12"/>
                  </a:lnTo>
                  <a:lnTo>
                    <a:pt x="2700" y="18"/>
                  </a:lnTo>
                  <a:lnTo>
                    <a:pt x="2706" y="24"/>
                  </a:lnTo>
                  <a:lnTo>
                    <a:pt x="2706" y="30"/>
                  </a:lnTo>
                  <a:lnTo>
                    <a:pt x="2706" y="36"/>
                  </a:lnTo>
                  <a:lnTo>
                    <a:pt x="2712" y="42"/>
                  </a:lnTo>
                  <a:lnTo>
                    <a:pt x="2712" y="48"/>
                  </a:lnTo>
                  <a:lnTo>
                    <a:pt x="2712" y="54"/>
                  </a:lnTo>
                  <a:lnTo>
                    <a:pt x="2718" y="60"/>
                  </a:lnTo>
                  <a:lnTo>
                    <a:pt x="2718" y="66"/>
                  </a:lnTo>
                  <a:lnTo>
                    <a:pt x="2718" y="72"/>
                  </a:lnTo>
                  <a:lnTo>
                    <a:pt x="2724" y="78"/>
                  </a:lnTo>
                  <a:lnTo>
                    <a:pt x="2724" y="84"/>
                  </a:lnTo>
                  <a:lnTo>
                    <a:pt x="2724" y="90"/>
                  </a:lnTo>
                  <a:lnTo>
                    <a:pt x="2724" y="96"/>
                  </a:lnTo>
                  <a:lnTo>
                    <a:pt x="2730" y="96"/>
                  </a:lnTo>
                  <a:lnTo>
                    <a:pt x="2730" y="102"/>
                  </a:lnTo>
                  <a:lnTo>
                    <a:pt x="2730" y="108"/>
                  </a:lnTo>
                  <a:lnTo>
                    <a:pt x="2730" y="114"/>
                  </a:lnTo>
                  <a:lnTo>
                    <a:pt x="2736" y="114"/>
                  </a:lnTo>
                  <a:lnTo>
                    <a:pt x="2736" y="120"/>
                  </a:lnTo>
                  <a:lnTo>
                    <a:pt x="2736" y="126"/>
                  </a:lnTo>
                  <a:lnTo>
                    <a:pt x="2742" y="132"/>
                  </a:lnTo>
                  <a:lnTo>
                    <a:pt x="2742" y="138"/>
                  </a:lnTo>
                  <a:lnTo>
                    <a:pt x="2742" y="144"/>
                  </a:lnTo>
                  <a:lnTo>
                    <a:pt x="2748" y="150"/>
                  </a:lnTo>
                  <a:lnTo>
                    <a:pt x="2748" y="156"/>
                  </a:lnTo>
                  <a:lnTo>
                    <a:pt x="2748" y="162"/>
                  </a:lnTo>
                  <a:lnTo>
                    <a:pt x="2754" y="162"/>
                  </a:lnTo>
                  <a:lnTo>
                    <a:pt x="2754" y="168"/>
                  </a:lnTo>
                  <a:lnTo>
                    <a:pt x="2754" y="174"/>
                  </a:lnTo>
                  <a:lnTo>
                    <a:pt x="2754" y="180"/>
                  </a:lnTo>
                  <a:lnTo>
                    <a:pt x="2760" y="180"/>
                  </a:lnTo>
                  <a:lnTo>
                    <a:pt x="2760" y="186"/>
                  </a:lnTo>
                  <a:lnTo>
                    <a:pt x="2760" y="192"/>
                  </a:lnTo>
                  <a:lnTo>
                    <a:pt x="2760" y="198"/>
                  </a:lnTo>
                  <a:lnTo>
                    <a:pt x="2766" y="198"/>
                  </a:lnTo>
                  <a:lnTo>
                    <a:pt x="2766" y="204"/>
                  </a:lnTo>
                  <a:lnTo>
                    <a:pt x="2766" y="210"/>
                  </a:lnTo>
                  <a:lnTo>
                    <a:pt x="2772" y="216"/>
                  </a:lnTo>
                  <a:lnTo>
                    <a:pt x="2772" y="222"/>
                  </a:lnTo>
                  <a:lnTo>
                    <a:pt x="2772" y="228"/>
                  </a:lnTo>
                  <a:lnTo>
                    <a:pt x="2778" y="228"/>
                  </a:lnTo>
                  <a:lnTo>
                    <a:pt x="2778" y="234"/>
                  </a:lnTo>
                  <a:lnTo>
                    <a:pt x="2778" y="240"/>
                  </a:lnTo>
                  <a:lnTo>
                    <a:pt x="2784" y="246"/>
                  </a:lnTo>
                  <a:lnTo>
                    <a:pt x="2784" y="252"/>
                  </a:lnTo>
                  <a:lnTo>
                    <a:pt x="2784" y="258"/>
                  </a:lnTo>
                  <a:lnTo>
                    <a:pt x="2790" y="258"/>
                  </a:lnTo>
                  <a:lnTo>
                    <a:pt x="2790" y="264"/>
                  </a:lnTo>
                  <a:lnTo>
                    <a:pt x="2790" y="270"/>
                  </a:lnTo>
                  <a:lnTo>
                    <a:pt x="2796" y="276"/>
                  </a:lnTo>
                  <a:lnTo>
                    <a:pt x="2796" y="282"/>
                  </a:lnTo>
                  <a:lnTo>
                    <a:pt x="2802" y="288"/>
                  </a:lnTo>
                  <a:lnTo>
                    <a:pt x="2802" y="294"/>
                  </a:lnTo>
                  <a:lnTo>
                    <a:pt x="2802" y="300"/>
                  </a:lnTo>
                  <a:lnTo>
                    <a:pt x="2808" y="300"/>
                  </a:lnTo>
                  <a:lnTo>
                    <a:pt x="2808" y="306"/>
                  </a:lnTo>
                  <a:lnTo>
                    <a:pt x="2808" y="312"/>
                  </a:lnTo>
                  <a:lnTo>
                    <a:pt x="2814" y="312"/>
                  </a:lnTo>
                  <a:lnTo>
                    <a:pt x="2814" y="318"/>
                  </a:lnTo>
                  <a:lnTo>
                    <a:pt x="2814" y="324"/>
                  </a:lnTo>
                  <a:lnTo>
                    <a:pt x="2820" y="330"/>
                  </a:lnTo>
                  <a:lnTo>
                    <a:pt x="2820" y="336"/>
                  </a:lnTo>
                  <a:lnTo>
                    <a:pt x="2826" y="342"/>
                  </a:lnTo>
                  <a:lnTo>
                    <a:pt x="2826" y="348"/>
                  </a:lnTo>
                  <a:lnTo>
                    <a:pt x="2832" y="354"/>
                  </a:lnTo>
                  <a:lnTo>
                    <a:pt x="2832" y="360"/>
                  </a:lnTo>
                  <a:lnTo>
                    <a:pt x="2838" y="366"/>
                  </a:lnTo>
                  <a:lnTo>
                    <a:pt x="2838" y="372"/>
                  </a:lnTo>
                  <a:lnTo>
                    <a:pt x="2844" y="372"/>
                  </a:lnTo>
                  <a:lnTo>
                    <a:pt x="2844" y="378"/>
                  </a:lnTo>
                  <a:lnTo>
                    <a:pt x="2844" y="384"/>
                  </a:lnTo>
                  <a:lnTo>
                    <a:pt x="2850" y="390"/>
                  </a:lnTo>
                  <a:lnTo>
                    <a:pt x="2850" y="396"/>
                  </a:lnTo>
                  <a:lnTo>
                    <a:pt x="2856" y="396"/>
                  </a:lnTo>
                  <a:lnTo>
                    <a:pt x="2856" y="402"/>
                  </a:lnTo>
                  <a:lnTo>
                    <a:pt x="2856" y="408"/>
                  </a:lnTo>
                  <a:lnTo>
                    <a:pt x="2862" y="408"/>
                  </a:lnTo>
                  <a:lnTo>
                    <a:pt x="2862" y="414"/>
                  </a:lnTo>
                  <a:lnTo>
                    <a:pt x="2868" y="420"/>
                  </a:lnTo>
                  <a:lnTo>
                    <a:pt x="2868" y="426"/>
                  </a:lnTo>
                  <a:lnTo>
                    <a:pt x="2874" y="426"/>
                  </a:lnTo>
                  <a:lnTo>
                    <a:pt x="2874" y="432"/>
                  </a:lnTo>
                  <a:lnTo>
                    <a:pt x="2874" y="438"/>
                  </a:lnTo>
                  <a:lnTo>
                    <a:pt x="2880" y="438"/>
                  </a:lnTo>
                  <a:lnTo>
                    <a:pt x="2880" y="444"/>
                  </a:lnTo>
                  <a:lnTo>
                    <a:pt x="2886" y="444"/>
                  </a:lnTo>
                  <a:lnTo>
                    <a:pt x="2886" y="450"/>
                  </a:lnTo>
                  <a:lnTo>
                    <a:pt x="2892" y="450"/>
                  </a:lnTo>
                  <a:lnTo>
                    <a:pt x="2898" y="450"/>
                  </a:lnTo>
                  <a:lnTo>
                    <a:pt x="2898" y="444"/>
                  </a:lnTo>
                  <a:lnTo>
                    <a:pt x="2904" y="444"/>
                  </a:lnTo>
                  <a:lnTo>
                    <a:pt x="2910" y="438"/>
                  </a:lnTo>
                  <a:lnTo>
                    <a:pt x="2910" y="432"/>
                  </a:lnTo>
                  <a:lnTo>
                    <a:pt x="2916" y="432"/>
                  </a:lnTo>
                  <a:lnTo>
                    <a:pt x="2916" y="426"/>
                  </a:lnTo>
                  <a:lnTo>
                    <a:pt x="2922" y="420"/>
                  </a:lnTo>
                  <a:lnTo>
                    <a:pt x="2922" y="414"/>
                  </a:lnTo>
                  <a:lnTo>
                    <a:pt x="2928" y="414"/>
                  </a:lnTo>
                  <a:lnTo>
                    <a:pt x="2928" y="408"/>
                  </a:lnTo>
                  <a:lnTo>
                    <a:pt x="2928" y="402"/>
                  </a:lnTo>
                  <a:lnTo>
                    <a:pt x="2934" y="402"/>
                  </a:lnTo>
                  <a:lnTo>
                    <a:pt x="2934" y="396"/>
                  </a:lnTo>
                  <a:lnTo>
                    <a:pt x="2940" y="396"/>
                  </a:lnTo>
                  <a:lnTo>
                    <a:pt x="2940" y="390"/>
                  </a:lnTo>
                  <a:lnTo>
                    <a:pt x="2940" y="384"/>
                  </a:lnTo>
                  <a:lnTo>
                    <a:pt x="2946" y="384"/>
                  </a:lnTo>
                  <a:lnTo>
                    <a:pt x="3048" y="162"/>
                  </a:lnTo>
                  <a:lnTo>
                    <a:pt x="3048" y="156"/>
                  </a:lnTo>
                  <a:lnTo>
                    <a:pt x="3048" y="150"/>
                  </a:lnTo>
                  <a:lnTo>
                    <a:pt x="3048" y="144"/>
                  </a:lnTo>
                  <a:lnTo>
                    <a:pt x="3054" y="144"/>
                  </a:lnTo>
                  <a:lnTo>
                    <a:pt x="3054" y="138"/>
                  </a:lnTo>
                  <a:lnTo>
                    <a:pt x="3054" y="132"/>
                  </a:lnTo>
                  <a:lnTo>
                    <a:pt x="3060" y="126"/>
                  </a:lnTo>
                  <a:lnTo>
                    <a:pt x="3060" y="120"/>
                  </a:lnTo>
                  <a:lnTo>
                    <a:pt x="3060" y="114"/>
                  </a:lnTo>
                  <a:lnTo>
                    <a:pt x="3066" y="114"/>
                  </a:lnTo>
                  <a:lnTo>
                    <a:pt x="3066" y="108"/>
                  </a:lnTo>
                  <a:lnTo>
                    <a:pt x="3066" y="102"/>
                  </a:lnTo>
                  <a:lnTo>
                    <a:pt x="3066" y="96"/>
                  </a:lnTo>
                  <a:lnTo>
                    <a:pt x="3072" y="96"/>
                  </a:lnTo>
                  <a:lnTo>
                    <a:pt x="3072" y="90"/>
                  </a:lnTo>
                  <a:lnTo>
                    <a:pt x="3072" y="84"/>
                  </a:lnTo>
                  <a:lnTo>
                    <a:pt x="3078" y="78"/>
                  </a:lnTo>
                  <a:lnTo>
                    <a:pt x="3078" y="72"/>
                  </a:lnTo>
                  <a:lnTo>
                    <a:pt x="3078" y="66"/>
                  </a:lnTo>
                  <a:lnTo>
                    <a:pt x="3084" y="60"/>
                  </a:lnTo>
                  <a:lnTo>
                    <a:pt x="3084" y="54"/>
                  </a:lnTo>
                  <a:lnTo>
                    <a:pt x="3084" y="48"/>
                  </a:lnTo>
                  <a:lnTo>
                    <a:pt x="3090" y="48"/>
                  </a:lnTo>
                  <a:lnTo>
                    <a:pt x="3090" y="42"/>
                  </a:lnTo>
                  <a:lnTo>
                    <a:pt x="3096" y="42"/>
                  </a:lnTo>
                  <a:lnTo>
                    <a:pt x="3102" y="42"/>
                  </a:lnTo>
                  <a:lnTo>
                    <a:pt x="3102" y="48"/>
                  </a:lnTo>
                  <a:lnTo>
                    <a:pt x="3108" y="48"/>
                  </a:lnTo>
                  <a:lnTo>
                    <a:pt x="3108" y="54"/>
                  </a:lnTo>
                  <a:lnTo>
                    <a:pt x="3114" y="60"/>
                  </a:lnTo>
                  <a:lnTo>
                    <a:pt x="3114" y="66"/>
                  </a:lnTo>
                  <a:lnTo>
                    <a:pt x="3114" y="72"/>
                  </a:lnTo>
                  <a:lnTo>
                    <a:pt x="3120" y="78"/>
                  </a:lnTo>
                  <a:lnTo>
                    <a:pt x="3120" y="84"/>
                  </a:lnTo>
                  <a:lnTo>
                    <a:pt x="3120" y="90"/>
                  </a:lnTo>
                  <a:lnTo>
                    <a:pt x="3126" y="96"/>
                  </a:lnTo>
                  <a:lnTo>
                    <a:pt x="3126" y="102"/>
                  </a:lnTo>
                  <a:lnTo>
                    <a:pt x="3126" y="108"/>
                  </a:lnTo>
                  <a:lnTo>
                    <a:pt x="3126" y="114"/>
                  </a:lnTo>
                  <a:lnTo>
                    <a:pt x="3132" y="114"/>
                  </a:lnTo>
                  <a:lnTo>
                    <a:pt x="3132" y="120"/>
                  </a:lnTo>
                  <a:lnTo>
                    <a:pt x="3132" y="126"/>
                  </a:lnTo>
                  <a:lnTo>
                    <a:pt x="3132" y="132"/>
                  </a:lnTo>
                  <a:lnTo>
                    <a:pt x="3138" y="132"/>
                  </a:lnTo>
                  <a:lnTo>
                    <a:pt x="3138" y="138"/>
                  </a:lnTo>
                  <a:lnTo>
                    <a:pt x="3138" y="144"/>
                  </a:lnTo>
                  <a:lnTo>
                    <a:pt x="3138" y="150"/>
                  </a:lnTo>
                  <a:lnTo>
                    <a:pt x="3144" y="150"/>
                  </a:lnTo>
                  <a:lnTo>
                    <a:pt x="3144" y="156"/>
                  </a:lnTo>
                  <a:lnTo>
                    <a:pt x="3144" y="162"/>
                  </a:lnTo>
                  <a:lnTo>
                    <a:pt x="3144" y="168"/>
                  </a:lnTo>
                  <a:lnTo>
                    <a:pt x="3150" y="168"/>
                  </a:lnTo>
                  <a:lnTo>
                    <a:pt x="3150" y="174"/>
                  </a:lnTo>
                  <a:lnTo>
                    <a:pt x="3252" y="408"/>
                  </a:lnTo>
                  <a:lnTo>
                    <a:pt x="3252" y="414"/>
                  </a:lnTo>
                  <a:lnTo>
                    <a:pt x="3258" y="414"/>
                  </a:lnTo>
                  <a:lnTo>
                    <a:pt x="3258" y="420"/>
                  </a:lnTo>
                  <a:lnTo>
                    <a:pt x="3258" y="426"/>
                  </a:lnTo>
                  <a:lnTo>
                    <a:pt x="3264" y="426"/>
                  </a:lnTo>
                  <a:lnTo>
                    <a:pt x="3264" y="432"/>
                  </a:lnTo>
                  <a:lnTo>
                    <a:pt x="3264" y="438"/>
                  </a:lnTo>
                  <a:lnTo>
                    <a:pt x="3270" y="438"/>
                  </a:lnTo>
                  <a:lnTo>
                    <a:pt x="3270" y="444"/>
                  </a:lnTo>
                  <a:lnTo>
                    <a:pt x="3276" y="450"/>
                  </a:lnTo>
                  <a:lnTo>
                    <a:pt x="3276" y="456"/>
                  </a:lnTo>
                  <a:lnTo>
                    <a:pt x="3282" y="456"/>
                  </a:lnTo>
                  <a:lnTo>
                    <a:pt x="3282" y="462"/>
                  </a:lnTo>
                  <a:lnTo>
                    <a:pt x="3288" y="468"/>
                  </a:lnTo>
                  <a:lnTo>
                    <a:pt x="3294" y="474"/>
                  </a:lnTo>
                  <a:lnTo>
                    <a:pt x="3300" y="474"/>
                  </a:lnTo>
                  <a:lnTo>
                    <a:pt x="3300" y="480"/>
                  </a:lnTo>
                  <a:lnTo>
                    <a:pt x="3306" y="474"/>
                  </a:lnTo>
                  <a:lnTo>
                    <a:pt x="3312" y="474"/>
                  </a:lnTo>
                  <a:lnTo>
                    <a:pt x="3318" y="468"/>
                  </a:lnTo>
                  <a:lnTo>
                    <a:pt x="3318" y="462"/>
                  </a:lnTo>
                  <a:lnTo>
                    <a:pt x="3324" y="462"/>
                  </a:lnTo>
                  <a:lnTo>
                    <a:pt x="3324" y="456"/>
                  </a:lnTo>
                  <a:lnTo>
                    <a:pt x="3330" y="456"/>
                  </a:lnTo>
                  <a:lnTo>
                    <a:pt x="3330" y="450"/>
                  </a:lnTo>
                  <a:lnTo>
                    <a:pt x="3330" y="444"/>
                  </a:lnTo>
                  <a:lnTo>
                    <a:pt x="3336" y="444"/>
                  </a:lnTo>
                  <a:lnTo>
                    <a:pt x="3336" y="438"/>
                  </a:lnTo>
                  <a:lnTo>
                    <a:pt x="3342" y="438"/>
                  </a:lnTo>
                  <a:lnTo>
                    <a:pt x="3342" y="432"/>
                  </a:lnTo>
                  <a:lnTo>
                    <a:pt x="3342" y="426"/>
                  </a:lnTo>
                  <a:lnTo>
                    <a:pt x="3348" y="426"/>
                  </a:lnTo>
                  <a:lnTo>
                    <a:pt x="3348" y="420"/>
                  </a:lnTo>
                  <a:lnTo>
                    <a:pt x="3354" y="420"/>
                  </a:lnTo>
                  <a:lnTo>
                    <a:pt x="3354" y="414"/>
                  </a:lnTo>
                  <a:lnTo>
                    <a:pt x="3456" y="192"/>
                  </a:lnTo>
                  <a:lnTo>
                    <a:pt x="3456" y="186"/>
                  </a:lnTo>
                  <a:lnTo>
                    <a:pt x="3462" y="186"/>
                  </a:lnTo>
                  <a:lnTo>
                    <a:pt x="3462" y="180"/>
                  </a:lnTo>
                  <a:lnTo>
                    <a:pt x="3462" y="174"/>
                  </a:lnTo>
                  <a:lnTo>
                    <a:pt x="3462" y="168"/>
                  </a:lnTo>
                  <a:lnTo>
                    <a:pt x="3468" y="168"/>
                  </a:lnTo>
                  <a:lnTo>
                    <a:pt x="3468" y="162"/>
                  </a:lnTo>
                  <a:lnTo>
                    <a:pt x="3468" y="156"/>
                  </a:lnTo>
                  <a:lnTo>
                    <a:pt x="3474" y="150"/>
                  </a:lnTo>
                  <a:lnTo>
                    <a:pt x="3474" y="144"/>
                  </a:lnTo>
                  <a:lnTo>
                    <a:pt x="3474" y="138"/>
                  </a:lnTo>
                  <a:lnTo>
                    <a:pt x="3480" y="132"/>
                  </a:lnTo>
                  <a:lnTo>
                    <a:pt x="3480" y="126"/>
                  </a:lnTo>
                  <a:lnTo>
                    <a:pt x="3480" y="120"/>
                  </a:lnTo>
                  <a:lnTo>
                    <a:pt x="3486" y="114"/>
                  </a:lnTo>
                  <a:lnTo>
                    <a:pt x="3486" y="108"/>
                  </a:lnTo>
                  <a:lnTo>
                    <a:pt x="3486" y="102"/>
                  </a:lnTo>
                  <a:lnTo>
                    <a:pt x="3492" y="96"/>
                  </a:lnTo>
                  <a:lnTo>
                    <a:pt x="3492" y="90"/>
                  </a:lnTo>
                  <a:lnTo>
                    <a:pt x="3492" y="84"/>
                  </a:lnTo>
                  <a:lnTo>
                    <a:pt x="3498" y="84"/>
                  </a:lnTo>
                  <a:lnTo>
                    <a:pt x="3498" y="78"/>
                  </a:lnTo>
                  <a:lnTo>
                    <a:pt x="3504" y="78"/>
                  </a:lnTo>
                  <a:lnTo>
                    <a:pt x="3504" y="72"/>
                  </a:lnTo>
                  <a:lnTo>
                    <a:pt x="3510" y="72"/>
                  </a:lnTo>
                  <a:lnTo>
                    <a:pt x="3510" y="78"/>
                  </a:lnTo>
                  <a:lnTo>
                    <a:pt x="3516" y="78"/>
                  </a:lnTo>
                  <a:lnTo>
                    <a:pt x="3516" y="84"/>
                  </a:lnTo>
                  <a:lnTo>
                    <a:pt x="3522" y="90"/>
                  </a:lnTo>
                  <a:lnTo>
                    <a:pt x="3522" y="96"/>
                  </a:lnTo>
                  <a:lnTo>
                    <a:pt x="3522" y="102"/>
                  </a:lnTo>
                  <a:lnTo>
                    <a:pt x="3528" y="102"/>
                  </a:lnTo>
                  <a:lnTo>
                    <a:pt x="3528" y="108"/>
                  </a:lnTo>
                  <a:lnTo>
                    <a:pt x="3528" y="114"/>
                  </a:lnTo>
                  <a:lnTo>
                    <a:pt x="3528" y="120"/>
                  </a:lnTo>
                  <a:lnTo>
                    <a:pt x="3534" y="120"/>
                  </a:lnTo>
                  <a:lnTo>
                    <a:pt x="3534" y="126"/>
                  </a:lnTo>
                  <a:lnTo>
                    <a:pt x="3534" y="132"/>
                  </a:lnTo>
                  <a:lnTo>
                    <a:pt x="3534" y="138"/>
                  </a:lnTo>
                  <a:lnTo>
                    <a:pt x="3540" y="138"/>
                  </a:lnTo>
                  <a:lnTo>
                    <a:pt x="3540" y="144"/>
                  </a:lnTo>
                  <a:lnTo>
                    <a:pt x="3540" y="150"/>
                  </a:lnTo>
                  <a:lnTo>
                    <a:pt x="3540" y="156"/>
                  </a:lnTo>
                  <a:lnTo>
                    <a:pt x="3546" y="156"/>
                  </a:lnTo>
                  <a:lnTo>
                    <a:pt x="3546" y="162"/>
                  </a:lnTo>
                  <a:lnTo>
                    <a:pt x="3546" y="168"/>
                  </a:lnTo>
                  <a:lnTo>
                    <a:pt x="3546" y="174"/>
                  </a:lnTo>
                  <a:lnTo>
                    <a:pt x="3552" y="174"/>
                  </a:lnTo>
                  <a:lnTo>
                    <a:pt x="3552" y="180"/>
                  </a:lnTo>
                  <a:lnTo>
                    <a:pt x="3552" y="186"/>
                  </a:lnTo>
                  <a:lnTo>
                    <a:pt x="3558" y="192"/>
                  </a:lnTo>
                  <a:lnTo>
                    <a:pt x="3558" y="198"/>
                  </a:lnTo>
                  <a:lnTo>
                    <a:pt x="3660" y="420"/>
                  </a:lnTo>
                  <a:lnTo>
                    <a:pt x="3666" y="426"/>
                  </a:lnTo>
                  <a:lnTo>
                    <a:pt x="3666" y="432"/>
                  </a:lnTo>
                  <a:lnTo>
                    <a:pt x="3672" y="432"/>
                  </a:lnTo>
                  <a:lnTo>
                    <a:pt x="3672" y="438"/>
                  </a:lnTo>
                  <a:lnTo>
                    <a:pt x="3672" y="444"/>
                  </a:lnTo>
                  <a:lnTo>
                    <a:pt x="3678" y="444"/>
                  </a:lnTo>
                  <a:lnTo>
                    <a:pt x="3678" y="450"/>
                  </a:lnTo>
                  <a:lnTo>
                    <a:pt x="3684" y="450"/>
                  </a:lnTo>
                  <a:lnTo>
                    <a:pt x="3684" y="456"/>
                  </a:lnTo>
                  <a:lnTo>
                    <a:pt x="3684" y="462"/>
                  </a:lnTo>
                  <a:lnTo>
                    <a:pt x="3690" y="462"/>
                  </a:lnTo>
                  <a:lnTo>
                    <a:pt x="3690" y="468"/>
                  </a:lnTo>
                  <a:lnTo>
                    <a:pt x="3696" y="468"/>
                  </a:lnTo>
                  <a:lnTo>
                    <a:pt x="3696" y="474"/>
                  </a:lnTo>
                  <a:lnTo>
                    <a:pt x="3702" y="474"/>
                  </a:lnTo>
                  <a:lnTo>
                    <a:pt x="3702" y="480"/>
                  </a:lnTo>
                  <a:lnTo>
                    <a:pt x="3708" y="480"/>
                  </a:lnTo>
                  <a:lnTo>
                    <a:pt x="3714" y="480"/>
                  </a:lnTo>
                  <a:lnTo>
                    <a:pt x="3720" y="480"/>
                  </a:lnTo>
                  <a:lnTo>
                    <a:pt x="3720" y="474"/>
                  </a:lnTo>
                  <a:lnTo>
                    <a:pt x="3726" y="474"/>
                  </a:lnTo>
                  <a:lnTo>
                    <a:pt x="3726" y="468"/>
                  </a:lnTo>
                  <a:lnTo>
                    <a:pt x="3732" y="468"/>
                  </a:lnTo>
                  <a:lnTo>
                    <a:pt x="3732" y="462"/>
                  </a:lnTo>
                  <a:lnTo>
                    <a:pt x="3738" y="456"/>
                  </a:lnTo>
                  <a:lnTo>
                    <a:pt x="3738" y="450"/>
                  </a:lnTo>
                  <a:lnTo>
                    <a:pt x="3744" y="450"/>
                  </a:lnTo>
                  <a:lnTo>
                    <a:pt x="3744" y="444"/>
                  </a:lnTo>
                  <a:lnTo>
                    <a:pt x="3744" y="438"/>
                  </a:lnTo>
                  <a:lnTo>
                    <a:pt x="3750" y="438"/>
                  </a:lnTo>
                  <a:lnTo>
                    <a:pt x="3750" y="432"/>
                  </a:lnTo>
                  <a:lnTo>
                    <a:pt x="3756" y="426"/>
                  </a:lnTo>
                  <a:lnTo>
                    <a:pt x="3756" y="420"/>
                  </a:lnTo>
                  <a:lnTo>
                    <a:pt x="3762" y="414"/>
                  </a:lnTo>
                  <a:lnTo>
                    <a:pt x="3864" y="174"/>
                  </a:lnTo>
                  <a:lnTo>
                    <a:pt x="3864" y="168"/>
                  </a:lnTo>
                  <a:lnTo>
                    <a:pt x="3870" y="162"/>
                  </a:lnTo>
                  <a:lnTo>
                    <a:pt x="3870" y="156"/>
                  </a:lnTo>
                  <a:lnTo>
                    <a:pt x="3870" y="150"/>
                  </a:lnTo>
                  <a:lnTo>
                    <a:pt x="3876" y="144"/>
                  </a:lnTo>
                  <a:lnTo>
                    <a:pt x="3876" y="138"/>
                  </a:lnTo>
                  <a:lnTo>
                    <a:pt x="3876" y="132"/>
                  </a:lnTo>
                  <a:lnTo>
                    <a:pt x="3882" y="126"/>
                  </a:lnTo>
                  <a:lnTo>
                    <a:pt x="3882" y="120"/>
                  </a:lnTo>
                  <a:lnTo>
                    <a:pt x="3882" y="114"/>
                  </a:lnTo>
                  <a:lnTo>
                    <a:pt x="3888" y="108"/>
                  </a:lnTo>
                  <a:lnTo>
                    <a:pt x="3888" y="102"/>
                  </a:lnTo>
                  <a:lnTo>
                    <a:pt x="3888" y="96"/>
                  </a:lnTo>
                  <a:lnTo>
                    <a:pt x="3888" y="90"/>
                  </a:lnTo>
                  <a:lnTo>
                    <a:pt x="3894" y="90"/>
                  </a:lnTo>
                  <a:lnTo>
                    <a:pt x="3894" y="84"/>
                  </a:lnTo>
                  <a:lnTo>
                    <a:pt x="3894" y="78"/>
                  </a:lnTo>
                  <a:lnTo>
                    <a:pt x="3894" y="72"/>
                  </a:lnTo>
                  <a:lnTo>
                    <a:pt x="3900" y="72"/>
                  </a:lnTo>
                  <a:lnTo>
                    <a:pt x="3900" y="66"/>
                  </a:lnTo>
                  <a:lnTo>
                    <a:pt x="3900" y="60"/>
                  </a:lnTo>
                  <a:lnTo>
                    <a:pt x="3900" y="54"/>
                  </a:lnTo>
                  <a:lnTo>
                    <a:pt x="3906" y="54"/>
                  </a:lnTo>
                  <a:lnTo>
                    <a:pt x="3906" y="48"/>
                  </a:lnTo>
                  <a:lnTo>
                    <a:pt x="3906" y="42"/>
                  </a:lnTo>
                  <a:lnTo>
                    <a:pt x="3912" y="42"/>
                  </a:lnTo>
                  <a:lnTo>
                    <a:pt x="3918" y="42"/>
                  </a:lnTo>
                  <a:lnTo>
                    <a:pt x="3924" y="42"/>
                  </a:lnTo>
                  <a:lnTo>
                    <a:pt x="3924" y="48"/>
                  </a:lnTo>
                  <a:lnTo>
                    <a:pt x="3930" y="54"/>
                  </a:lnTo>
                  <a:lnTo>
                    <a:pt x="3930" y="60"/>
                  </a:lnTo>
                  <a:lnTo>
                    <a:pt x="3930" y="66"/>
                  </a:lnTo>
                  <a:lnTo>
                    <a:pt x="3936" y="72"/>
                  </a:lnTo>
                  <a:lnTo>
                    <a:pt x="3936" y="78"/>
                  </a:lnTo>
                  <a:lnTo>
                    <a:pt x="3936" y="84"/>
                  </a:lnTo>
                  <a:lnTo>
                    <a:pt x="3942" y="90"/>
                  </a:lnTo>
                  <a:lnTo>
                    <a:pt x="3942" y="96"/>
                  </a:lnTo>
                  <a:lnTo>
                    <a:pt x="3942" y="102"/>
                  </a:lnTo>
                  <a:lnTo>
                    <a:pt x="3948" y="108"/>
                  </a:lnTo>
                  <a:lnTo>
                    <a:pt x="3948" y="114"/>
                  </a:lnTo>
                  <a:lnTo>
                    <a:pt x="3948" y="120"/>
                  </a:lnTo>
                  <a:lnTo>
                    <a:pt x="3954" y="126"/>
                  </a:lnTo>
                  <a:lnTo>
                    <a:pt x="3954" y="132"/>
                  </a:lnTo>
                  <a:lnTo>
                    <a:pt x="3954" y="138"/>
                  </a:lnTo>
                  <a:lnTo>
                    <a:pt x="3960" y="144"/>
                  </a:lnTo>
                  <a:lnTo>
                    <a:pt x="3960" y="150"/>
                  </a:lnTo>
                  <a:lnTo>
                    <a:pt x="3960" y="156"/>
                  </a:lnTo>
                  <a:lnTo>
                    <a:pt x="3966" y="156"/>
                  </a:lnTo>
                  <a:lnTo>
                    <a:pt x="3966" y="162"/>
                  </a:lnTo>
                  <a:lnTo>
                    <a:pt x="3966" y="168"/>
                  </a:lnTo>
                  <a:lnTo>
                    <a:pt x="4068" y="408"/>
                  </a:lnTo>
                  <a:lnTo>
                    <a:pt x="4074" y="414"/>
                  </a:lnTo>
                  <a:lnTo>
                    <a:pt x="4074" y="420"/>
                  </a:lnTo>
                  <a:lnTo>
                    <a:pt x="4080" y="420"/>
                  </a:lnTo>
                  <a:lnTo>
                    <a:pt x="4080" y="426"/>
                  </a:lnTo>
                  <a:lnTo>
                    <a:pt x="4086" y="432"/>
                  </a:lnTo>
                  <a:lnTo>
                    <a:pt x="4086" y="438"/>
                  </a:lnTo>
                  <a:lnTo>
                    <a:pt x="4092" y="438"/>
                  </a:lnTo>
                  <a:lnTo>
                    <a:pt x="4092" y="444"/>
                  </a:lnTo>
                  <a:lnTo>
                    <a:pt x="4092" y="450"/>
                  </a:lnTo>
                  <a:lnTo>
                    <a:pt x="4098" y="450"/>
                  </a:lnTo>
                  <a:lnTo>
                    <a:pt x="4098" y="456"/>
                  </a:lnTo>
                  <a:lnTo>
                    <a:pt x="4104" y="462"/>
                  </a:lnTo>
                  <a:lnTo>
                    <a:pt x="4104" y="468"/>
                  </a:lnTo>
                  <a:lnTo>
                    <a:pt x="4110" y="468"/>
                  </a:lnTo>
                  <a:lnTo>
                    <a:pt x="4110" y="474"/>
                  </a:lnTo>
                  <a:lnTo>
                    <a:pt x="4116" y="474"/>
                  </a:lnTo>
                  <a:lnTo>
                    <a:pt x="4122" y="474"/>
                  </a:lnTo>
                  <a:lnTo>
                    <a:pt x="4128" y="474"/>
                  </a:lnTo>
                  <a:lnTo>
                    <a:pt x="4128" y="468"/>
                  </a:lnTo>
                  <a:lnTo>
                    <a:pt x="4134" y="468"/>
                  </a:lnTo>
                  <a:lnTo>
                    <a:pt x="4134" y="462"/>
                  </a:lnTo>
                  <a:lnTo>
                    <a:pt x="4140" y="462"/>
                  </a:lnTo>
                  <a:lnTo>
                    <a:pt x="4140" y="456"/>
                  </a:lnTo>
                  <a:lnTo>
                    <a:pt x="4146" y="456"/>
                  </a:lnTo>
                  <a:lnTo>
                    <a:pt x="4146" y="450"/>
                  </a:lnTo>
                  <a:lnTo>
                    <a:pt x="4146" y="444"/>
                  </a:lnTo>
                  <a:lnTo>
                    <a:pt x="4152" y="444"/>
                  </a:lnTo>
                  <a:lnTo>
                    <a:pt x="4152" y="438"/>
                  </a:lnTo>
                  <a:lnTo>
                    <a:pt x="4158" y="432"/>
                  </a:lnTo>
                  <a:lnTo>
                    <a:pt x="4158" y="426"/>
                  </a:lnTo>
                  <a:lnTo>
                    <a:pt x="4164" y="426"/>
                  </a:lnTo>
                  <a:lnTo>
                    <a:pt x="4164" y="420"/>
                  </a:lnTo>
                  <a:lnTo>
                    <a:pt x="4164" y="414"/>
                  </a:lnTo>
                  <a:lnTo>
                    <a:pt x="4170" y="414"/>
                  </a:lnTo>
                  <a:lnTo>
                    <a:pt x="4170" y="408"/>
                  </a:lnTo>
                  <a:lnTo>
                    <a:pt x="4272" y="168"/>
                  </a:lnTo>
                  <a:lnTo>
                    <a:pt x="4278" y="162"/>
                  </a:lnTo>
                  <a:lnTo>
                    <a:pt x="4278" y="156"/>
                  </a:lnTo>
                  <a:lnTo>
                    <a:pt x="4278" y="150"/>
                  </a:lnTo>
                  <a:lnTo>
                    <a:pt x="4284" y="150"/>
                  </a:lnTo>
                  <a:lnTo>
                    <a:pt x="4284" y="144"/>
                  </a:lnTo>
                  <a:lnTo>
                    <a:pt x="4284" y="138"/>
                  </a:lnTo>
                  <a:lnTo>
                    <a:pt x="4284" y="132"/>
                  </a:lnTo>
                  <a:lnTo>
                    <a:pt x="4290" y="132"/>
                  </a:lnTo>
                  <a:lnTo>
                    <a:pt x="4290" y="126"/>
                  </a:lnTo>
                  <a:lnTo>
                    <a:pt x="4290" y="120"/>
                  </a:lnTo>
                  <a:lnTo>
                    <a:pt x="4290" y="114"/>
                  </a:lnTo>
                  <a:lnTo>
                    <a:pt x="4296" y="108"/>
                  </a:lnTo>
                  <a:lnTo>
                    <a:pt x="4296" y="102"/>
                  </a:lnTo>
                  <a:lnTo>
                    <a:pt x="4296" y="96"/>
                  </a:lnTo>
                  <a:lnTo>
                    <a:pt x="4302" y="90"/>
                  </a:lnTo>
                  <a:lnTo>
                    <a:pt x="4302" y="84"/>
                  </a:lnTo>
                  <a:lnTo>
                    <a:pt x="4302" y="78"/>
                  </a:lnTo>
                  <a:lnTo>
                    <a:pt x="4308" y="72"/>
                  </a:lnTo>
                  <a:lnTo>
                    <a:pt x="4308" y="66"/>
                  </a:lnTo>
                  <a:lnTo>
                    <a:pt x="4308" y="60"/>
                  </a:lnTo>
                  <a:lnTo>
                    <a:pt x="4314" y="60"/>
                  </a:lnTo>
                  <a:lnTo>
                    <a:pt x="4314" y="54"/>
                  </a:lnTo>
                  <a:lnTo>
                    <a:pt x="4314" y="48"/>
                  </a:lnTo>
                  <a:lnTo>
                    <a:pt x="4320" y="48"/>
                  </a:lnTo>
                  <a:lnTo>
                    <a:pt x="4320" y="42"/>
                  </a:lnTo>
                  <a:lnTo>
                    <a:pt x="4326" y="42"/>
                  </a:lnTo>
                  <a:lnTo>
                    <a:pt x="4332" y="42"/>
                  </a:lnTo>
                  <a:lnTo>
                    <a:pt x="4332" y="48"/>
                  </a:lnTo>
                  <a:lnTo>
                    <a:pt x="4338" y="54"/>
                  </a:lnTo>
                  <a:lnTo>
                    <a:pt x="4338" y="60"/>
                  </a:lnTo>
                  <a:lnTo>
                    <a:pt x="4338" y="66"/>
                  </a:lnTo>
                  <a:lnTo>
                    <a:pt x="4344" y="72"/>
                  </a:lnTo>
                  <a:lnTo>
                    <a:pt x="4344" y="78"/>
                  </a:lnTo>
                  <a:lnTo>
                    <a:pt x="4344" y="84"/>
                  </a:lnTo>
                  <a:lnTo>
                    <a:pt x="4344" y="90"/>
                  </a:lnTo>
                  <a:lnTo>
                    <a:pt x="4350" y="90"/>
                  </a:lnTo>
                  <a:lnTo>
                    <a:pt x="4350" y="96"/>
                  </a:lnTo>
                  <a:lnTo>
                    <a:pt x="4350" y="102"/>
                  </a:lnTo>
                  <a:lnTo>
                    <a:pt x="4350" y="108"/>
                  </a:lnTo>
                  <a:lnTo>
                    <a:pt x="4356" y="108"/>
                  </a:lnTo>
                  <a:lnTo>
                    <a:pt x="4356" y="114"/>
                  </a:lnTo>
                  <a:lnTo>
                    <a:pt x="4356" y="120"/>
                  </a:lnTo>
                  <a:lnTo>
                    <a:pt x="4362" y="126"/>
                  </a:lnTo>
                  <a:lnTo>
                    <a:pt x="4362" y="132"/>
                  </a:lnTo>
                  <a:lnTo>
                    <a:pt x="4362" y="138"/>
                  </a:lnTo>
                  <a:lnTo>
                    <a:pt x="4362" y="144"/>
                  </a:lnTo>
                  <a:lnTo>
                    <a:pt x="4368" y="144"/>
                  </a:lnTo>
                  <a:lnTo>
                    <a:pt x="4368" y="150"/>
                  </a:lnTo>
                  <a:lnTo>
                    <a:pt x="4368" y="156"/>
                  </a:lnTo>
                  <a:lnTo>
                    <a:pt x="4368" y="162"/>
                  </a:lnTo>
                  <a:lnTo>
                    <a:pt x="4374" y="162"/>
                  </a:lnTo>
                  <a:lnTo>
                    <a:pt x="4374" y="168"/>
                  </a:lnTo>
                  <a:lnTo>
                    <a:pt x="4374" y="174"/>
                  </a:lnTo>
                  <a:lnTo>
                    <a:pt x="4374" y="180"/>
                  </a:lnTo>
                  <a:lnTo>
                    <a:pt x="4476" y="426"/>
                  </a:lnTo>
                  <a:lnTo>
                    <a:pt x="4482" y="426"/>
                  </a:lnTo>
                  <a:lnTo>
                    <a:pt x="4482" y="432"/>
                  </a:lnTo>
                  <a:lnTo>
                    <a:pt x="4482" y="438"/>
                  </a:lnTo>
                  <a:lnTo>
                    <a:pt x="4488" y="438"/>
                  </a:lnTo>
                  <a:lnTo>
                    <a:pt x="4488" y="444"/>
                  </a:lnTo>
                  <a:lnTo>
                    <a:pt x="4494" y="450"/>
                  </a:lnTo>
                  <a:lnTo>
                    <a:pt x="4494" y="456"/>
                  </a:lnTo>
                  <a:lnTo>
                    <a:pt x="4500" y="456"/>
                  </a:lnTo>
                  <a:lnTo>
                    <a:pt x="4500" y="462"/>
                  </a:lnTo>
                  <a:lnTo>
                    <a:pt x="4500" y="468"/>
                  </a:lnTo>
                  <a:lnTo>
                    <a:pt x="4506" y="468"/>
                  </a:lnTo>
                  <a:lnTo>
                    <a:pt x="4506" y="474"/>
                  </a:lnTo>
                  <a:lnTo>
                    <a:pt x="4512" y="480"/>
                  </a:lnTo>
                  <a:lnTo>
                    <a:pt x="4512" y="486"/>
                  </a:lnTo>
                  <a:lnTo>
                    <a:pt x="4518" y="486"/>
                  </a:lnTo>
                  <a:lnTo>
                    <a:pt x="4518" y="492"/>
                  </a:lnTo>
                  <a:lnTo>
                    <a:pt x="4524" y="492"/>
                  </a:lnTo>
                  <a:lnTo>
                    <a:pt x="4530" y="492"/>
                  </a:lnTo>
                  <a:lnTo>
                    <a:pt x="4530" y="498"/>
                  </a:lnTo>
                  <a:lnTo>
                    <a:pt x="4536" y="492"/>
                  </a:lnTo>
                  <a:lnTo>
                    <a:pt x="4542" y="492"/>
                  </a:lnTo>
                  <a:lnTo>
                    <a:pt x="4542" y="486"/>
                  </a:lnTo>
                  <a:lnTo>
                    <a:pt x="4548" y="486"/>
                  </a:lnTo>
                  <a:lnTo>
                    <a:pt x="4548" y="480"/>
                  </a:lnTo>
                  <a:lnTo>
                    <a:pt x="4554" y="480"/>
                  </a:lnTo>
                  <a:lnTo>
                    <a:pt x="4554" y="474"/>
                  </a:lnTo>
                  <a:lnTo>
                    <a:pt x="4560" y="468"/>
                  </a:lnTo>
                  <a:lnTo>
                    <a:pt x="4560" y="462"/>
                  </a:lnTo>
                  <a:lnTo>
                    <a:pt x="4566" y="462"/>
                  </a:lnTo>
                  <a:lnTo>
                    <a:pt x="4566" y="456"/>
                  </a:lnTo>
                  <a:lnTo>
                    <a:pt x="4572" y="450"/>
                  </a:lnTo>
                  <a:lnTo>
                    <a:pt x="4572" y="444"/>
                  </a:lnTo>
                  <a:lnTo>
                    <a:pt x="4578" y="444"/>
                  </a:lnTo>
                  <a:lnTo>
                    <a:pt x="4578" y="438"/>
                  </a:lnTo>
                  <a:lnTo>
                    <a:pt x="4584" y="432"/>
                  </a:lnTo>
                  <a:lnTo>
                    <a:pt x="4680" y="216"/>
                  </a:lnTo>
                  <a:lnTo>
                    <a:pt x="4686" y="210"/>
                  </a:lnTo>
                  <a:lnTo>
                    <a:pt x="4686" y="204"/>
                  </a:lnTo>
                  <a:lnTo>
                    <a:pt x="4686" y="198"/>
                  </a:lnTo>
                  <a:lnTo>
                    <a:pt x="4692" y="192"/>
                  </a:lnTo>
                  <a:lnTo>
                    <a:pt x="4692" y="186"/>
                  </a:lnTo>
                  <a:lnTo>
                    <a:pt x="4692" y="180"/>
                  </a:lnTo>
                  <a:lnTo>
                    <a:pt x="4698" y="180"/>
                  </a:lnTo>
                  <a:lnTo>
                    <a:pt x="4698" y="174"/>
                  </a:lnTo>
                  <a:lnTo>
                    <a:pt x="4698" y="168"/>
                  </a:lnTo>
                  <a:lnTo>
                    <a:pt x="4704" y="162"/>
                  </a:lnTo>
                  <a:lnTo>
                    <a:pt x="4704" y="156"/>
                  </a:lnTo>
                  <a:lnTo>
                    <a:pt x="4704" y="150"/>
                  </a:lnTo>
                  <a:lnTo>
                    <a:pt x="4710" y="144"/>
                  </a:lnTo>
                  <a:lnTo>
                    <a:pt x="4710" y="138"/>
                  </a:lnTo>
                  <a:lnTo>
                    <a:pt x="4710" y="132"/>
                  </a:lnTo>
                  <a:lnTo>
                    <a:pt x="4716" y="126"/>
                  </a:lnTo>
                  <a:lnTo>
                    <a:pt x="4716" y="120"/>
                  </a:lnTo>
                  <a:lnTo>
                    <a:pt x="4716" y="114"/>
                  </a:lnTo>
                  <a:lnTo>
                    <a:pt x="4722" y="108"/>
                  </a:lnTo>
                  <a:lnTo>
                    <a:pt x="4722" y="102"/>
                  </a:lnTo>
                  <a:lnTo>
                    <a:pt x="4722" y="96"/>
                  </a:lnTo>
                  <a:lnTo>
                    <a:pt x="4728" y="96"/>
                  </a:lnTo>
                  <a:lnTo>
                    <a:pt x="4728" y="90"/>
                  </a:lnTo>
                  <a:lnTo>
                    <a:pt x="4734" y="90"/>
                  </a:lnTo>
                  <a:lnTo>
                    <a:pt x="4740" y="90"/>
                  </a:lnTo>
                  <a:lnTo>
                    <a:pt x="4740" y="96"/>
                  </a:lnTo>
                  <a:lnTo>
                    <a:pt x="4746" y="102"/>
                  </a:lnTo>
                  <a:lnTo>
                    <a:pt x="4746" y="108"/>
                  </a:lnTo>
                  <a:lnTo>
                    <a:pt x="4752" y="114"/>
                  </a:lnTo>
                  <a:lnTo>
                    <a:pt x="4752" y="120"/>
                  </a:lnTo>
                  <a:lnTo>
                    <a:pt x="4752" y="126"/>
                  </a:lnTo>
                  <a:lnTo>
                    <a:pt x="4758" y="132"/>
                  </a:lnTo>
                  <a:lnTo>
                    <a:pt x="4758" y="138"/>
                  </a:lnTo>
                  <a:lnTo>
                    <a:pt x="4758" y="144"/>
                  </a:lnTo>
                  <a:lnTo>
                    <a:pt x="4764" y="150"/>
                  </a:lnTo>
                  <a:lnTo>
                    <a:pt x="4764" y="156"/>
                  </a:lnTo>
                  <a:lnTo>
                    <a:pt x="4764" y="162"/>
                  </a:lnTo>
                  <a:lnTo>
                    <a:pt x="4770" y="168"/>
                  </a:lnTo>
                  <a:lnTo>
                    <a:pt x="4770" y="174"/>
                  </a:lnTo>
                  <a:lnTo>
                    <a:pt x="4770" y="180"/>
                  </a:lnTo>
                  <a:lnTo>
                    <a:pt x="4776" y="186"/>
                  </a:lnTo>
                  <a:lnTo>
                    <a:pt x="4776" y="192"/>
                  </a:lnTo>
                  <a:lnTo>
                    <a:pt x="4776" y="198"/>
                  </a:lnTo>
                  <a:lnTo>
                    <a:pt x="4782" y="204"/>
                  </a:lnTo>
                  <a:lnTo>
                    <a:pt x="4782" y="210"/>
                  </a:lnTo>
                  <a:lnTo>
                    <a:pt x="4782" y="216"/>
                  </a:lnTo>
                  <a:lnTo>
                    <a:pt x="4788" y="222"/>
                  </a:lnTo>
                  <a:lnTo>
                    <a:pt x="4890" y="444"/>
                  </a:lnTo>
                  <a:lnTo>
                    <a:pt x="4890" y="450"/>
                  </a:lnTo>
                  <a:lnTo>
                    <a:pt x="4890" y="456"/>
                  </a:lnTo>
                  <a:lnTo>
                    <a:pt x="4896" y="456"/>
                  </a:lnTo>
                  <a:lnTo>
                    <a:pt x="4896" y="462"/>
                  </a:lnTo>
                  <a:lnTo>
                    <a:pt x="4902" y="468"/>
                  </a:lnTo>
                  <a:lnTo>
                    <a:pt x="4902" y="474"/>
                  </a:lnTo>
                  <a:lnTo>
                    <a:pt x="4908" y="474"/>
                  </a:lnTo>
                  <a:lnTo>
                    <a:pt x="4908" y="480"/>
                  </a:lnTo>
                  <a:lnTo>
                    <a:pt x="4914" y="486"/>
                  </a:lnTo>
                  <a:lnTo>
                    <a:pt x="4914" y="492"/>
                  </a:lnTo>
                  <a:lnTo>
                    <a:pt x="4920" y="492"/>
                  </a:lnTo>
                  <a:lnTo>
                    <a:pt x="4920" y="498"/>
                  </a:lnTo>
                  <a:lnTo>
                    <a:pt x="4926" y="498"/>
                  </a:lnTo>
                  <a:lnTo>
                    <a:pt x="4926" y="504"/>
                  </a:lnTo>
                  <a:lnTo>
                    <a:pt x="4932" y="504"/>
                  </a:lnTo>
                  <a:lnTo>
                    <a:pt x="4932" y="510"/>
                  </a:lnTo>
                  <a:lnTo>
                    <a:pt x="4938" y="510"/>
                  </a:lnTo>
                  <a:lnTo>
                    <a:pt x="4944" y="510"/>
                  </a:lnTo>
                  <a:lnTo>
                    <a:pt x="4944" y="504"/>
                  </a:lnTo>
                  <a:lnTo>
                    <a:pt x="4950" y="504"/>
                  </a:lnTo>
                  <a:lnTo>
                    <a:pt x="4950" y="498"/>
                  </a:lnTo>
                  <a:lnTo>
                    <a:pt x="4956" y="498"/>
                  </a:lnTo>
                  <a:lnTo>
                    <a:pt x="4956" y="492"/>
                  </a:lnTo>
                  <a:lnTo>
                    <a:pt x="4962" y="492"/>
                  </a:lnTo>
                  <a:lnTo>
                    <a:pt x="4962" y="486"/>
                  </a:lnTo>
                  <a:lnTo>
                    <a:pt x="4968" y="480"/>
                  </a:lnTo>
                  <a:lnTo>
                    <a:pt x="4968" y="474"/>
                  </a:lnTo>
                  <a:lnTo>
                    <a:pt x="4974" y="474"/>
                  </a:lnTo>
                  <a:lnTo>
                    <a:pt x="4974" y="468"/>
                  </a:lnTo>
                  <a:lnTo>
                    <a:pt x="4974" y="462"/>
                  </a:lnTo>
                  <a:lnTo>
                    <a:pt x="4980" y="462"/>
                  </a:lnTo>
                  <a:lnTo>
                    <a:pt x="4980" y="456"/>
                  </a:lnTo>
                  <a:lnTo>
                    <a:pt x="4986" y="456"/>
                  </a:lnTo>
                  <a:lnTo>
                    <a:pt x="4986" y="450"/>
                  </a:lnTo>
                  <a:lnTo>
                    <a:pt x="4986" y="444"/>
                  </a:lnTo>
                  <a:lnTo>
                    <a:pt x="4992" y="444"/>
                  </a:lnTo>
                  <a:lnTo>
                    <a:pt x="5094" y="204"/>
                  </a:lnTo>
                  <a:lnTo>
                    <a:pt x="5094" y="198"/>
                  </a:lnTo>
                  <a:lnTo>
                    <a:pt x="5094" y="192"/>
                  </a:lnTo>
                  <a:lnTo>
                    <a:pt x="5100" y="186"/>
                  </a:lnTo>
                  <a:lnTo>
                    <a:pt x="5100" y="180"/>
                  </a:lnTo>
                  <a:lnTo>
                    <a:pt x="5100" y="174"/>
                  </a:lnTo>
                  <a:lnTo>
                    <a:pt x="5106" y="174"/>
                  </a:lnTo>
                  <a:lnTo>
                    <a:pt x="5106" y="168"/>
                  </a:lnTo>
                  <a:lnTo>
                    <a:pt x="5106" y="162"/>
                  </a:lnTo>
                  <a:lnTo>
                    <a:pt x="5106" y="156"/>
                  </a:lnTo>
                  <a:lnTo>
                    <a:pt x="5112" y="156"/>
                  </a:lnTo>
                  <a:lnTo>
                    <a:pt x="5112" y="150"/>
                  </a:lnTo>
                  <a:lnTo>
                    <a:pt x="5112" y="144"/>
                  </a:lnTo>
                  <a:lnTo>
                    <a:pt x="5112" y="138"/>
                  </a:lnTo>
                  <a:lnTo>
                    <a:pt x="5118" y="138"/>
                  </a:lnTo>
                  <a:lnTo>
                    <a:pt x="5118" y="132"/>
                  </a:lnTo>
                  <a:lnTo>
                    <a:pt x="5118" y="126"/>
                  </a:lnTo>
                  <a:lnTo>
                    <a:pt x="5118" y="120"/>
                  </a:lnTo>
                  <a:lnTo>
                    <a:pt x="5124" y="114"/>
                  </a:lnTo>
                  <a:lnTo>
                    <a:pt x="5124" y="108"/>
                  </a:lnTo>
                  <a:lnTo>
                    <a:pt x="5124" y="102"/>
                  </a:lnTo>
                  <a:lnTo>
                    <a:pt x="5130" y="96"/>
                  </a:lnTo>
                  <a:lnTo>
                    <a:pt x="5130" y="90"/>
                  </a:lnTo>
                  <a:lnTo>
                    <a:pt x="5130" y="84"/>
                  </a:lnTo>
                  <a:lnTo>
                    <a:pt x="5136" y="84"/>
                  </a:lnTo>
                  <a:lnTo>
                    <a:pt x="5136" y="78"/>
                  </a:lnTo>
                  <a:lnTo>
                    <a:pt x="5136" y="72"/>
                  </a:lnTo>
                  <a:lnTo>
                    <a:pt x="5142" y="72"/>
                  </a:lnTo>
                  <a:lnTo>
                    <a:pt x="5148" y="72"/>
                  </a:lnTo>
                  <a:lnTo>
                    <a:pt x="5148" y="78"/>
                  </a:lnTo>
                  <a:lnTo>
                    <a:pt x="5154" y="78"/>
                  </a:lnTo>
                  <a:lnTo>
                    <a:pt x="5154" y="84"/>
                  </a:lnTo>
                  <a:lnTo>
                    <a:pt x="5154" y="90"/>
                  </a:lnTo>
                  <a:lnTo>
                    <a:pt x="5160" y="90"/>
                  </a:lnTo>
                  <a:lnTo>
                    <a:pt x="5160" y="96"/>
                  </a:lnTo>
                  <a:lnTo>
                    <a:pt x="5160" y="102"/>
                  </a:lnTo>
                  <a:lnTo>
                    <a:pt x="5160" y="108"/>
                  </a:lnTo>
                  <a:lnTo>
                    <a:pt x="5166" y="108"/>
                  </a:lnTo>
                  <a:lnTo>
                    <a:pt x="5166" y="114"/>
                  </a:lnTo>
                  <a:lnTo>
                    <a:pt x="5166" y="120"/>
                  </a:lnTo>
                  <a:lnTo>
                    <a:pt x="5166" y="126"/>
                  </a:lnTo>
                  <a:lnTo>
                    <a:pt x="5172" y="126"/>
                  </a:lnTo>
                  <a:lnTo>
                    <a:pt x="5172" y="132"/>
                  </a:lnTo>
                  <a:lnTo>
                    <a:pt x="5172" y="138"/>
                  </a:lnTo>
                  <a:lnTo>
                    <a:pt x="5172" y="144"/>
                  </a:lnTo>
                  <a:lnTo>
                    <a:pt x="5178" y="144"/>
                  </a:lnTo>
                  <a:lnTo>
                    <a:pt x="5178" y="150"/>
                  </a:lnTo>
                  <a:lnTo>
                    <a:pt x="5178" y="156"/>
                  </a:lnTo>
                  <a:lnTo>
                    <a:pt x="5178" y="162"/>
                  </a:lnTo>
                  <a:lnTo>
                    <a:pt x="5184" y="162"/>
                  </a:lnTo>
                  <a:lnTo>
                    <a:pt x="5184" y="168"/>
                  </a:lnTo>
                  <a:lnTo>
                    <a:pt x="5184" y="174"/>
                  </a:lnTo>
                  <a:lnTo>
                    <a:pt x="5184" y="180"/>
                  </a:lnTo>
                  <a:lnTo>
                    <a:pt x="5190" y="180"/>
                  </a:lnTo>
                  <a:lnTo>
                    <a:pt x="5190" y="186"/>
                  </a:lnTo>
                  <a:lnTo>
                    <a:pt x="5190" y="192"/>
                  </a:lnTo>
                  <a:lnTo>
                    <a:pt x="5190" y="198"/>
                  </a:lnTo>
                  <a:lnTo>
                    <a:pt x="5196" y="198"/>
                  </a:lnTo>
                  <a:lnTo>
                    <a:pt x="5196" y="204"/>
                  </a:lnTo>
                  <a:lnTo>
                    <a:pt x="5298" y="432"/>
                  </a:lnTo>
                  <a:lnTo>
                    <a:pt x="5298" y="438"/>
                  </a:lnTo>
                  <a:lnTo>
                    <a:pt x="5304" y="444"/>
                  </a:lnTo>
                  <a:lnTo>
                    <a:pt x="5304" y="450"/>
                  </a:lnTo>
                  <a:lnTo>
                    <a:pt x="5310" y="450"/>
                  </a:lnTo>
                  <a:lnTo>
                    <a:pt x="5310" y="456"/>
                  </a:lnTo>
                  <a:lnTo>
                    <a:pt x="5310" y="462"/>
                  </a:lnTo>
                  <a:lnTo>
                    <a:pt x="5316" y="462"/>
                  </a:lnTo>
                  <a:lnTo>
                    <a:pt x="5316" y="468"/>
                  </a:lnTo>
                  <a:lnTo>
                    <a:pt x="5322" y="474"/>
                  </a:lnTo>
                  <a:lnTo>
                    <a:pt x="5322" y="480"/>
                  </a:lnTo>
                  <a:lnTo>
                    <a:pt x="5328" y="480"/>
                  </a:lnTo>
                  <a:lnTo>
                    <a:pt x="5328" y="486"/>
                  </a:lnTo>
                  <a:lnTo>
                    <a:pt x="5334" y="486"/>
                  </a:lnTo>
                  <a:lnTo>
                    <a:pt x="5334" y="492"/>
                  </a:lnTo>
                  <a:lnTo>
                    <a:pt x="5340" y="492"/>
                  </a:lnTo>
                  <a:lnTo>
                    <a:pt x="5340" y="498"/>
                  </a:lnTo>
                  <a:lnTo>
                    <a:pt x="5346" y="498"/>
                  </a:lnTo>
                  <a:lnTo>
                    <a:pt x="5352" y="498"/>
                  </a:lnTo>
                  <a:lnTo>
                    <a:pt x="5358" y="498"/>
                  </a:lnTo>
                  <a:lnTo>
                    <a:pt x="5358" y="492"/>
                  </a:lnTo>
                  <a:lnTo>
                    <a:pt x="5364" y="492"/>
                  </a:lnTo>
                  <a:lnTo>
                    <a:pt x="5364" y="486"/>
                  </a:lnTo>
                  <a:lnTo>
                    <a:pt x="5370" y="480"/>
                  </a:lnTo>
                  <a:lnTo>
                    <a:pt x="5370" y="474"/>
                  </a:lnTo>
                  <a:lnTo>
                    <a:pt x="5376" y="474"/>
                  </a:lnTo>
                  <a:lnTo>
                    <a:pt x="5376" y="468"/>
                  </a:lnTo>
                  <a:lnTo>
                    <a:pt x="5382" y="462"/>
                  </a:lnTo>
                </a:path>
              </a:pathLst>
            </a:custGeom>
            <a:noFill/>
            <a:ln w="15875">
              <a:solidFill>
                <a:srgbClr val="00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980" name="Rectangle 181"/>
            <p:cNvSpPr>
              <a:spLocks noChangeArrowheads="1"/>
            </p:cNvSpPr>
            <p:nvPr/>
          </p:nvSpPr>
          <p:spPr bwMode="auto">
            <a:xfrm>
              <a:off x="860" y="3639"/>
              <a:ext cx="330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800" b="1">
                  <a:solidFill>
                    <a:srgbClr val="00FF00"/>
                  </a:solidFill>
                  <a:latin typeface="Arial" charset="0"/>
                </a:rPr>
                <a:t>BETA_Y</a:t>
              </a:r>
              <a:endParaRPr lang="en-US"/>
            </a:p>
          </p:txBody>
        </p:sp>
        <p:sp>
          <p:nvSpPr>
            <p:cNvPr id="76981" name="Freeform 182"/>
            <p:cNvSpPr>
              <a:spLocks/>
            </p:cNvSpPr>
            <p:nvPr/>
          </p:nvSpPr>
          <p:spPr bwMode="auto">
            <a:xfrm>
              <a:off x="212" y="3627"/>
              <a:ext cx="5382" cy="1"/>
            </a:xfrm>
            <a:custGeom>
              <a:avLst/>
              <a:gdLst>
                <a:gd name="T0" fmla="*/ 48 w 5382"/>
                <a:gd name="T1" fmla="*/ 0 h 1"/>
                <a:gd name="T2" fmla="*/ 198 w 5382"/>
                <a:gd name="T3" fmla="*/ 0 h 1"/>
                <a:gd name="T4" fmla="*/ 246 w 5382"/>
                <a:gd name="T5" fmla="*/ 0 h 1"/>
                <a:gd name="T6" fmla="*/ 390 w 5382"/>
                <a:gd name="T7" fmla="*/ 0 h 1"/>
                <a:gd name="T8" fmla="*/ 438 w 5382"/>
                <a:gd name="T9" fmla="*/ 0 h 1"/>
                <a:gd name="T10" fmla="*/ 486 w 5382"/>
                <a:gd name="T11" fmla="*/ 0 h 1"/>
                <a:gd name="T12" fmla="*/ 630 w 5382"/>
                <a:gd name="T13" fmla="*/ 0 h 1"/>
                <a:gd name="T14" fmla="*/ 678 w 5382"/>
                <a:gd name="T15" fmla="*/ 0 h 1"/>
                <a:gd name="T16" fmla="*/ 828 w 5382"/>
                <a:gd name="T17" fmla="*/ 0 h 1"/>
                <a:gd name="T18" fmla="*/ 876 w 5382"/>
                <a:gd name="T19" fmla="*/ 0 h 1"/>
                <a:gd name="T20" fmla="*/ 1020 w 5382"/>
                <a:gd name="T21" fmla="*/ 0 h 1"/>
                <a:gd name="T22" fmla="*/ 1068 w 5382"/>
                <a:gd name="T23" fmla="*/ 0 h 1"/>
                <a:gd name="T24" fmla="*/ 1212 w 5382"/>
                <a:gd name="T25" fmla="*/ 0 h 1"/>
                <a:gd name="T26" fmla="*/ 1260 w 5382"/>
                <a:gd name="T27" fmla="*/ 0 h 1"/>
                <a:gd name="T28" fmla="*/ 1410 w 5382"/>
                <a:gd name="T29" fmla="*/ 0 h 1"/>
                <a:gd name="T30" fmla="*/ 1458 w 5382"/>
                <a:gd name="T31" fmla="*/ 0 h 1"/>
                <a:gd name="T32" fmla="*/ 1506 w 5382"/>
                <a:gd name="T33" fmla="*/ 0 h 1"/>
                <a:gd name="T34" fmla="*/ 1650 w 5382"/>
                <a:gd name="T35" fmla="*/ 0 h 1"/>
                <a:gd name="T36" fmla="*/ 1698 w 5382"/>
                <a:gd name="T37" fmla="*/ 0 h 1"/>
                <a:gd name="T38" fmla="*/ 1842 w 5382"/>
                <a:gd name="T39" fmla="*/ 0 h 1"/>
                <a:gd name="T40" fmla="*/ 1890 w 5382"/>
                <a:gd name="T41" fmla="*/ 0 h 1"/>
                <a:gd name="T42" fmla="*/ 2040 w 5382"/>
                <a:gd name="T43" fmla="*/ 0 h 1"/>
                <a:gd name="T44" fmla="*/ 2088 w 5382"/>
                <a:gd name="T45" fmla="*/ 0 h 1"/>
                <a:gd name="T46" fmla="*/ 2232 w 5382"/>
                <a:gd name="T47" fmla="*/ 0 h 1"/>
                <a:gd name="T48" fmla="*/ 2280 w 5382"/>
                <a:gd name="T49" fmla="*/ 0 h 1"/>
                <a:gd name="T50" fmla="*/ 2328 w 5382"/>
                <a:gd name="T51" fmla="*/ 0 h 1"/>
                <a:gd name="T52" fmla="*/ 2472 w 5382"/>
                <a:gd name="T53" fmla="*/ 0 h 1"/>
                <a:gd name="T54" fmla="*/ 2526 w 5382"/>
                <a:gd name="T55" fmla="*/ 0 h 1"/>
                <a:gd name="T56" fmla="*/ 2574 w 5382"/>
                <a:gd name="T57" fmla="*/ 0 h 1"/>
                <a:gd name="T58" fmla="*/ 2622 w 5382"/>
                <a:gd name="T59" fmla="*/ 0 h 1"/>
                <a:gd name="T60" fmla="*/ 2670 w 5382"/>
                <a:gd name="T61" fmla="*/ 0 h 1"/>
                <a:gd name="T62" fmla="*/ 2718 w 5382"/>
                <a:gd name="T63" fmla="*/ 0 h 1"/>
                <a:gd name="T64" fmla="*/ 2766 w 5382"/>
                <a:gd name="T65" fmla="*/ 0 h 1"/>
                <a:gd name="T66" fmla="*/ 2814 w 5382"/>
                <a:gd name="T67" fmla="*/ 0 h 1"/>
                <a:gd name="T68" fmla="*/ 2868 w 5382"/>
                <a:gd name="T69" fmla="*/ 0 h 1"/>
                <a:gd name="T70" fmla="*/ 2916 w 5382"/>
                <a:gd name="T71" fmla="*/ 0 h 1"/>
                <a:gd name="T72" fmla="*/ 3060 w 5382"/>
                <a:gd name="T73" fmla="*/ 0 h 1"/>
                <a:gd name="T74" fmla="*/ 3108 w 5382"/>
                <a:gd name="T75" fmla="*/ 0 h 1"/>
                <a:gd name="T76" fmla="*/ 3252 w 5382"/>
                <a:gd name="T77" fmla="*/ 0 h 1"/>
                <a:gd name="T78" fmla="*/ 3300 w 5382"/>
                <a:gd name="T79" fmla="*/ 0 h 1"/>
                <a:gd name="T80" fmla="*/ 3348 w 5382"/>
                <a:gd name="T81" fmla="*/ 0 h 1"/>
                <a:gd name="T82" fmla="*/ 3498 w 5382"/>
                <a:gd name="T83" fmla="*/ 0 h 1"/>
                <a:gd name="T84" fmla="*/ 3546 w 5382"/>
                <a:gd name="T85" fmla="*/ 0 h 1"/>
                <a:gd name="T86" fmla="*/ 3690 w 5382"/>
                <a:gd name="T87" fmla="*/ 0 h 1"/>
                <a:gd name="T88" fmla="*/ 3738 w 5382"/>
                <a:gd name="T89" fmla="*/ 0 h 1"/>
                <a:gd name="T90" fmla="*/ 3882 w 5382"/>
                <a:gd name="T91" fmla="*/ 0 h 1"/>
                <a:gd name="T92" fmla="*/ 3930 w 5382"/>
                <a:gd name="T93" fmla="*/ 0 h 1"/>
                <a:gd name="T94" fmla="*/ 4080 w 5382"/>
                <a:gd name="T95" fmla="*/ 0 h 1"/>
                <a:gd name="T96" fmla="*/ 4128 w 5382"/>
                <a:gd name="T97" fmla="*/ 0 h 1"/>
                <a:gd name="T98" fmla="*/ 4272 w 5382"/>
                <a:gd name="T99" fmla="*/ 0 h 1"/>
                <a:gd name="T100" fmla="*/ 4320 w 5382"/>
                <a:gd name="T101" fmla="*/ 0 h 1"/>
                <a:gd name="T102" fmla="*/ 4368 w 5382"/>
                <a:gd name="T103" fmla="*/ 0 h 1"/>
                <a:gd name="T104" fmla="*/ 4512 w 5382"/>
                <a:gd name="T105" fmla="*/ 0 h 1"/>
                <a:gd name="T106" fmla="*/ 4560 w 5382"/>
                <a:gd name="T107" fmla="*/ 0 h 1"/>
                <a:gd name="T108" fmla="*/ 4710 w 5382"/>
                <a:gd name="T109" fmla="*/ 0 h 1"/>
                <a:gd name="T110" fmla="*/ 4758 w 5382"/>
                <a:gd name="T111" fmla="*/ 0 h 1"/>
                <a:gd name="T112" fmla="*/ 4902 w 5382"/>
                <a:gd name="T113" fmla="*/ 0 h 1"/>
                <a:gd name="T114" fmla="*/ 4950 w 5382"/>
                <a:gd name="T115" fmla="*/ 0 h 1"/>
                <a:gd name="T116" fmla="*/ 5100 w 5382"/>
                <a:gd name="T117" fmla="*/ 0 h 1"/>
                <a:gd name="T118" fmla="*/ 5148 w 5382"/>
                <a:gd name="T119" fmla="*/ 0 h 1"/>
                <a:gd name="T120" fmla="*/ 5190 w 5382"/>
                <a:gd name="T121" fmla="*/ 0 h 1"/>
                <a:gd name="T122" fmla="*/ 5340 w 5382"/>
                <a:gd name="T123" fmla="*/ 0 h 1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5382"/>
                <a:gd name="T187" fmla="*/ 0 h 1"/>
                <a:gd name="T188" fmla="*/ 5382 w 5382"/>
                <a:gd name="T189" fmla="*/ 1 h 1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5382" h="1">
                  <a:moveTo>
                    <a:pt x="0" y="0"/>
                  </a:moveTo>
                  <a:lnTo>
                    <a:pt x="0" y="0"/>
                  </a:lnTo>
                  <a:lnTo>
                    <a:pt x="6" y="0"/>
                  </a:lnTo>
                  <a:lnTo>
                    <a:pt x="12" y="0"/>
                  </a:lnTo>
                  <a:lnTo>
                    <a:pt x="18" y="0"/>
                  </a:lnTo>
                  <a:lnTo>
                    <a:pt x="24" y="0"/>
                  </a:lnTo>
                  <a:lnTo>
                    <a:pt x="30" y="0"/>
                  </a:lnTo>
                  <a:lnTo>
                    <a:pt x="36" y="0"/>
                  </a:lnTo>
                  <a:lnTo>
                    <a:pt x="42" y="0"/>
                  </a:lnTo>
                  <a:lnTo>
                    <a:pt x="48" y="0"/>
                  </a:lnTo>
                  <a:lnTo>
                    <a:pt x="54" y="0"/>
                  </a:lnTo>
                  <a:lnTo>
                    <a:pt x="60" y="0"/>
                  </a:lnTo>
                  <a:lnTo>
                    <a:pt x="66" y="0"/>
                  </a:lnTo>
                  <a:lnTo>
                    <a:pt x="72" y="0"/>
                  </a:lnTo>
                  <a:lnTo>
                    <a:pt x="78" y="0"/>
                  </a:lnTo>
                  <a:lnTo>
                    <a:pt x="180" y="0"/>
                  </a:lnTo>
                  <a:lnTo>
                    <a:pt x="186" y="0"/>
                  </a:lnTo>
                  <a:lnTo>
                    <a:pt x="192" y="0"/>
                  </a:lnTo>
                  <a:lnTo>
                    <a:pt x="198" y="0"/>
                  </a:lnTo>
                  <a:lnTo>
                    <a:pt x="204" y="0"/>
                  </a:lnTo>
                  <a:lnTo>
                    <a:pt x="210" y="0"/>
                  </a:lnTo>
                  <a:lnTo>
                    <a:pt x="216" y="0"/>
                  </a:lnTo>
                  <a:lnTo>
                    <a:pt x="222" y="0"/>
                  </a:lnTo>
                  <a:lnTo>
                    <a:pt x="228" y="0"/>
                  </a:lnTo>
                  <a:lnTo>
                    <a:pt x="234" y="0"/>
                  </a:lnTo>
                  <a:lnTo>
                    <a:pt x="240" y="0"/>
                  </a:lnTo>
                  <a:lnTo>
                    <a:pt x="246" y="0"/>
                  </a:lnTo>
                  <a:lnTo>
                    <a:pt x="252" y="0"/>
                  </a:lnTo>
                  <a:lnTo>
                    <a:pt x="258" y="0"/>
                  </a:lnTo>
                  <a:lnTo>
                    <a:pt x="264" y="0"/>
                  </a:lnTo>
                  <a:lnTo>
                    <a:pt x="270" y="0"/>
                  </a:lnTo>
                  <a:lnTo>
                    <a:pt x="276" y="0"/>
                  </a:lnTo>
                  <a:lnTo>
                    <a:pt x="282" y="0"/>
                  </a:lnTo>
                  <a:lnTo>
                    <a:pt x="384" y="0"/>
                  </a:lnTo>
                  <a:lnTo>
                    <a:pt x="390" y="0"/>
                  </a:lnTo>
                  <a:lnTo>
                    <a:pt x="396" y="0"/>
                  </a:lnTo>
                  <a:lnTo>
                    <a:pt x="402" y="0"/>
                  </a:lnTo>
                  <a:lnTo>
                    <a:pt x="408" y="0"/>
                  </a:lnTo>
                  <a:lnTo>
                    <a:pt x="414" y="0"/>
                  </a:lnTo>
                  <a:lnTo>
                    <a:pt x="420" y="0"/>
                  </a:lnTo>
                  <a:lnTo>
                    <a:pt x="426" y="0"/>
                  </a:lnTo>
                  <a:lnTo>
                    <a:pt x="432" y="0"/>
                  </a:lnTo>
                  <a:lnTo>
                    <a:pt x="438" y="0"/>
                  </a:lnTo>
                  <a:lnTo>
                    <a:pt x="444" y="0"/>
                  </a:lnTo>
                  <a:lnTo>
                    <a:pt x="450" y="0"/>
                  </a:lnTo>
                  <a:lnTo>
                    <a:pt x="456" y="0"/>
                  </a:lnTo>
                  <a:lnTo>
                    <a:pt x="462" y="0"/>
                  </a:lnTo>
                  <a:lnTo>
                    <a:pt x="468" y="0"/>
                  </a:lnTo>
                  <a:lnTo>
                    <a:pt x="474" y="0"/>
                  </a:lnTo>
                  <a:lnTo>
                    <a:pt x="480" y="0"/>
                  </a:lnTo>
                  <a:lnTo>
                    <a:pt x="486" y="0"/>
                  </a:lnTo>
                  <a:lnTo>
                    <a:pt x="588" y="0"/>
                  </a:lnTo>
                  <a:lnTo>
                    <a:pt x="594" y="0"/>
                  </a:lnTo>
                  <a:lnTo>
                    <a:pt x="600" y="0"/>
                  </a:lnTo>
                  <a:lnTo>
                    <a:pt x="606" y="0"/>
                  </a:lnTo>
                  <a:lnTo>
                    <a:pt x="612" y="0"/>
                  </a:lnTo>
                  <a:lnTo>
                    <a:pt x="618" y="0"/>
                  </a:lnTo>
                  <a:lnTo>
                    <a:pt x="624" y="0"/>
                  </a:lnTo>
                  <a:lnTo>
                    <a:pt x="630" y="0"/>
                  </a:lnTo>
                  <a:lnTo>
                    <a:pt x="636" y="0"/>
                  </a:lnTo>
                  <a:lnTo>
                    <a:pt x="642" y="0"/>
                  </a:lnTo>
                  <a:lnTo>
                    <a:pt x="648" y="0"/>
                  </a:lnTo>
                  <a:lnTo>
                    <a:pt x="654" y="0"/>
                  </a:lnTo>
                  <a:lnTo>
                    <a:pt x="660" y="0"/>
                  </a:lnTo>
                  <a:lnTo>
                    <a:pt x="666" y="0"/>
                  </a:lnTo>
                  <a:lnTo>
                    <a:pt x="672" y="0"/>
                  </a:lnTo>
                  <a:lnTo>
                    <a:pt x="678" y="0"/>
                  </a:lnTo>
                  <a:lnTo>
                    <a:pt x="684" y="0"/>
                  </a:lnTo>
                  <a:lnTo>
                    <a:pt x="690" y="0"/>
                  </a:lnTo>
                  <a:lnTo>
                    <a:pt x="696" y="0"/>
                  </a:lnTo>
                  <a:lnTo>
                    <a:pt x="792" y="0"/>
                  </a:lnTo>
                  <a:lnTo>
                    <a:pt x="798" y="0"/>
                  </a:lnTo>
                  <a:lnTo>
                    <a:pt x="804" y="0"/>
                  </a:lnTo>
                  <a:lnTo>
                    <a:pt x="810" y="0"/>
                  </a:lnTo>
                  <a:lnTo>
                    <a:pt x="816" y="0"/>
                  </a:lnTo>
                  <a:lnTo>
                    <a:pt x="822" y="0"/>
                  </a:lnTo>
                  <a:lnTo>
                    <a:pt x="828" y="0"/>
                  </a:lnTo>
                  <a:lnTo>
                    <a:pt x="834" y="0"/>
                  </a:lnTo>
                  <a:lnTo>
                    <a:pt x="840" y="0"/>
                  </a:lnTo>
                  <a:lnTo>
                    <a:pt x="846" y="0"/>
                  </a:lnTo>
                  <a:lnTo>
                    <a:pt x="852" y="0"/>
                  </a:lnTo>
                  <a:lnTo>
                    <a:pt x="858" y="0"/>
                  </a:lnTo>
                  <a:lnTo>
                    <a:pt x="864" y="0"/>
                  </a:lnTo>
                  <a:lnTo>
                    <a:pt x="870" y="0"/>
                  </a:lnTo>
                  <a:lnTo>
                    <a:pt x="876" y="0"/>
                  </a:lnTo>
                  <a:lnTo>
                    <a:pt x="882" y="0"/>
                  </a:lnTo>
                  <a:lnTo>
                    <a:pt x="888" y="0"/>
                  </a:lnTo>
                  <a:lnTo>
                    <a:pt x="894" y="0"/>
                  </a:lnTo>
                  <a:lnTo>
                    <a:pt x="900" y="0"/>
                  </a:lnTo>
                  <a:lnTo>
                    <a:pt x="1002" y="0"/>
                  </a:lnTo>
                  <a:lnTo>
                    <a:pt x="1008" y="0"/>
                  </a:lnTo>
                  <a:lnTo>
                    <a:pt x="1014" y="0"/>
                  </a:lnTo>
                  <a:lnTo>
                    <a:pt x="1020" y="0"/>
                  </a:lnTo>
                  <a:lnTo>
                    <a:pt x="1026" y="0"/>
                  </a:lnTo>
                  <a:lnTo>
                    <a:pt x="1032" y="0"/>
                  </a:lnTo>
                  <a:lnTo>
                    <a:pt x="1038" y="0"/>
                  </a:lnTo>
                  <a:lnTo>
                    <a:pt x="1044" y="0"/>
                  </a:lnTo>
                  <a:lnTo>
                    <a:pt x="1050" y="0"/>
                  </a:lnTo>
                  <a:lnTo>
                    <a:pt x="1056" y="0"/>
                  </a:lnTo>
                  <a:lnTo>
                    <a:pt x="1062" y="0"/>
                  </a:lnTo>
                  <a:lnTo>
                    <a:pt x="1068" y="0"/>
                  </a:lnTo>
                  <a:lnTo>
                    <a:pt x="1074" y="0"/>
                  </a:lnTo>
                  <a:lnTo>
                    <a:pt x="1080" y="0"/>
                  </a:lnTo>
                  <a:lnTo>
                    <a:pt x="1086" y="0"/>
                  </a:lnTo>
                  <a:lnTo>
                    <a:pt x="1092" y="0"/>
                  </a:lnTo>
                  <a:lnTo>
                    <a:pt x="1098" y="0"/>
                  </a:lnTo>
                  <a:lnTo>
                    <a:pt x="1104" y="0"/>
                  </a:lnTo>
                  <a:lnTo>
                    <a:pt x="1206" y="0"/>
                  </a:lnTo>
                  <a:lnTo>
                    <a:pt x="1212" y="0"/>
                  </a:lnTo>
                  <a:lnTo>
                    <a:pt x="1218" y="0"/>
                  </a:lnTo>
                  <a:lnTo>
                    <a:pt x="1224" y="0"/>
                  </a:lnTo>
                  <a:lnTo>
                    <a:pt x="1230" y="0"/>
                  </a:lnTo>
                  <a:lnTo>
                    <a:pt x="1236" y="0"/>
                  </a:lnTo>
                  <a:lnTo>
                    <a:pt x="1242" y="0"/>
                  </a:lnTo>
                  <a:lnTo>
                    <a:pt x="1248" y="0"/>
                  </a:lnTo>
                  <a:lnTo>
                    <a:pt x="1254" y="0"/>
                  </a:lnTo>
                  <a:lnTo>
                    <a:pt x="1260" y="0"/>
                  </a:lnTo>
                  <a:lnTo>
                    <a:pt x="1266" y="0"/>
                  </a:lnTo>
                  <a:lnTo>
                    <a:pt x="1272" y="0"/>
                  </a:lnTo>
                  <a:lnTo>
                    <a:pt x="1278" y="0"/>
                  </a:lnTo>
                  <a:lnTo>
                    <a:pt x="1284" y="0"/>
                  </a:lnTo>
                  <a:lnTo>
                    <a:pt x="1290" y="0"/>
                  </a:lnTo>
                  <a:lnTo>
                    <a:pt x="1296" y="0"/>
                  </a:lnTo>
                  <a:lnTo>
                    <a:pt x="1302" y="0"/>
                  </a:lnTo>
                  <a:lnTo>
                    <a:pt x="1308" y="0"/>
                  </a:lnTo>
                  <a:lnTo>
                    <a:pt x="1410" y="0"/>
                  </a:lnTo>
                  <a:lnTo>
                    <a:pt x="1416" y="0"/>
                  </a:lnTo>
                  <a:lnTo>
                    <a:pt x="1422" y="0"/>
                  </a:lnTo>
                  <a:lnTo>
                    <a:pt x="1428" y="0"/>
                  </a:lnTo>
                  <a:lnTo>
                    <a:pt x="1434" y="0"/>
                  </a:lnTo>
                  <a:lnTo>
                    <a:pt x="1440" y="0"/>
                  </a:lnTo>
                  <a:lnTo>
                    <a:pt x="1446" y="0"/>
                  </a:lnTo>
                  <a:lnTo>
                    <a:pt x="1452" y="0"/>
                  </a:lnTo>
                  <a:lnTo>
                    <a:pt x="1458" y="0"/>
                  </a:lnTo>
                  <a:lnTo>
                    <a:pt x="1464" y="0"/>
                  </a:lnTo>
                  <a:lnTo>
                    <a:pt x="1470" y="0"/>
                  </a:lnTo>
                  <a:lnTo>
                    <a:pt x="1476" y="0"/>
                  </a:lnTo>
                  <a:lnTo>
                    <a:pt x="1482" y="0"/>
                  </a:lnTo>
                  <a:lnTo>
                    <a:pt x="1488" y="0"/>
                  </a:lnTo>
                  <a:lnTo>
                    <a:pt x="1494" y="0"/>
                  </a:lnTo>
                  <a:lnTo>
                    <a:pt x="1500" y="0"/>
                  </a:lnTo>
                  <a:lnTo>
                    <a:pt x="1506" y="0"/>
                  </a:lnTo>
                  <a:lnTo>
                    <a:pt x="1512" y="0"/>
                  </a:lnTo>
                  <a:lnTo>
                    <a:pt x="1614" y="0"/>
                  </a:lnTo>
                  <a:lnTo>
                    <a:pt x="1620" y="0"/>
                  </a:lnTo>
                  <a:lnTo>
                    <a:pt x="1626" y="0"/>
                  </a:lnTo>
                  <a:lnTo>
                    <a:pt x="1632" y="0"/>
                  </a:lnTo>
                  <a:lnTo>
                    <a:pt x="1638" y="0"/>
                  </a:lnTo>
                  <a:lnTo>
                    <a:pt x="1644" y="0"/>
                  </a:lnTo>
                  <a:lnTo>
                    <a:pt x="1650" y="0"/>
                  </a:lnTo>
                  <a:lnTo>
                    <a:pt x="1656" y="0"/>
                  </a:lnTo>
                  <a:lnTo>
                    <a:pt x="1662" y="0"/>
                  </a:lnTo>
                  <a:lnTo>
                    <a:pt x="1668" y="0"/>
                  </a:lnTo>
                  <a:lnTo>
                    <a:pt x="1674" y="0"/>
                  </a:lnTo>
                  <a:lnTo>
                    <a:pt x="1680" y="0"/>
                  </a:lnTo>
                  <a:lnTo>
                    <a:pt x="1686" y="0"/>
                  </a:lnTo>
                  <a:lnTo>
                    <a:pt x="1692" y="0"/>
                  </a:lnTo>
                  <a:lnTo>
                    <a:pt x="1698" y="0"/>
                  </a:lnTo>
                  <a:lnTo>
                    <a:pt x="1704" y="0"/>
                  </a:lnTo>
                  <a:lnTo>
                    <a:pt x="1710" y="0"/>
                  </a:lnTo>
                  <a:lnTo>
                    <a:pt x="1716" y="0"/>
                  </a:lnTo>
                  <a:lnTo>
                    <a:pt x="1818" y="0"/>
                  </a:lnTo>
                  <a:lnTo>
                    <a:pt x="1824" y="0"/>
                  </a:lnTo>
                  <a:lnTo>
                    <a:pt x="1830" y="0"/>
                  </a:lnTo>
                  <a:lnTo>
                    <a:pt x="1836" y="0"/>
                  </a:lnTo>
                  <a:lnTo>
                    <a:pt x="1842" y="0"/>
                  </a:lnTo>
                  <a:lnTo>
                    <a:pt x="1848" y="0"/>
                  </a:lnTo>
                  <a:lnTo>
                    <a:pt x="1854" y="0"/>
                  </a:lnTo>
                  <a:lnTo>
                    <a:pt x="1860" y="0"/>
                  </a:lnTo>
                  <a:lnTo>
                    <a:pt x="1866" y="0"/>
                  </a:lnTo>
                  <a:lnTo>
                    <a:pt x="1872" y="0"/>
                  </a:lnTo>
                  <a:lnTo>
                    <a:pt x="1878" y="0"/>
                  </a:lnTo>
                  <a:lnTo>
                    <a:pt x="1884" y="0"/>
                  </a:lnTo>
                  <a:lnTo>
                    <a:pt x="1890" y="0"/>
                  </a:lnTo>
                  <a:lnTo>
                    <a:pt x="1896" y="0"/>
                  </a:lnTo>
                  <a:lnTo>
                    <a:pt x="1902" y="0"/>
                  </a:lnTo>
                  <a:lnTo>
                    <a:pt x="1908" y="0"/>
                  </a:lnTo>
                  <a:lnTo>
                    <a:pt x="1914" y="0"/>
                  </a:lnTo>
                  <a:lnTo>
                    <a:pt x="1920" y="0"/>
                  </a:lnTo>
                  <a:lnTo>
                    <a:pt x="2022" y="0"/>
                  </a:lnTo>
                  <a:lnTo>
                    <a:pt x="2028" y="0"/>
                  </a:lnTo>
                  <a:lnTo>
                    <a:pt x="2034" y="0"/>
                  </a:lnTo>
                  <a:lnTo>
                    <a:pt x="2040" y="0"/>
                  </a:lnTo>
                  <a:lnTo>
                    <a:pt x="2046" y="0"/>
                  </a:lnTo>
                  <a:lnTo>
                    <a:pt x="2052" y="0"/>
                  </a:lnTo>
                  <a:lnTo>
                    <a:pt x="2058" y="0"/>
                  </a:lnTo>
                  <a:lnTo>
                    <a:pt x="2064" y="0"/>
                  </a:lnTo>
                  <a:lnTo>
                    <a:pt x="2070" y="0"/>
                  </a:lnTo>
                  <a:lnTo>
                    <a:pt x="2076" y="0"/>
                  </a:lnTo>
                  <a:lnTo>
                    <a:pt x="2082" y="0"/>
                  </a:lnTo>
                  <a:lnTo>
                    <a:pt x="2088" y="0"/>
                  </a:lnTo>
                  <a:lnTo>
                    <a:pt x="2094" y="0"/>
                  </a:lnTo>
                  <a:lnTo>
                    <a:pt x="2100" y="0"/>
                  </a:lnTo>
                  <a:lnTo>
                    <a:pt x="2106" y="0"/>
                  </a:lnTo>
                  <a:lnTo>
                    <a:pt x="2112" y="0"/>
                  </a:lnTo>
                  <a:lnTo>
                    <a:pt x="2118" y="0"/>
                  </a:lnTo>
                  <a:lnTo>
                    <a:pt x="2124" y="0"/>
                  </a:lnTo>
                  <a:lnTo>
                    <a:pt x="2226" y="0"/>
                  </a:lnTo>
                  <a:lnTo>
                    <a:pt x="2232" y="0"/>
                  </a:lnTo>
                  <a:lnTo>
                    <a:pt x="2238" y="0"/>
                  </a:lnTo>
                  <a:lnTo>
                    <a:pt x="2244" y="0"/>
                  </a:lnTo>
                  <a:lnTo>
                    <a:pt x="2250" y="0"/>
                  </a:lnTo>
                  <a:lnTo>
                    <a:pt x="2256" y="0"/>
                  </a:lnTo>
                  <a:lnTo>
                    <a:pt x="2262" y="0"/>
                  </a:lnTo>
                  <a:lnTo>
                    <a:pt x="2268" y="0"/>
                  </a:lnTo>
                  <a:lnTo>
                    <a:pt x="2274" y="0"/>
                  </a:lnTo>
                  <a:lnTo>
                    <a:pt x="2280" y="0"/>
                  </a:lnTo>
                  <a:lnTo>
                    <a:pt x="2286" y="0"/>
                  </a:lnTo>
                  <a:lnTo>
                    <a:pt x="2292" y="0"/>
                  </a:lnTo>
                  <a:lnTo>
                    <a:pt x="2298" y="0"/>
                  </a:lnTo>
                  <a:lnTo>
                    <a:pt x="2304" y="0"/>
                  </a:lnTo>
                  <a:lnTo>
                    <a:pt x="2310" y="0"/>
                  </a:lnTo>
                  <a:lnTo>
                    <a:pt x="2316" y="0"/>
                  </a:lnTo>
                  <a:lnTo>
                    <a:pt x="2322" y="0"/>
                  </a:lnTo>
                  <a:lnTo>
                    <a:pt x="2328" y="0"/>
                  </a:lnTo>
                  <a:lnTo>
                    <a:pt x="2430" y="0"/>
                  </a:lnTo>
                  <a:lnTo>
                    <a:pt x="2436" y="0"/>
                  </a:lnTo>
                  <a:lnTo>
                    <a:pt x="2442" y="0"/>
                  </a:lnTo>
                  <a:lnTo>
                    <a:pt x="2448" y="0"/>
                  </a:lnTo>
                  <a:lnTo>
                    <a:pt x="2454" y="0"/>
                  </a:lnTo>
                  <a:lnTo>
                    <a:pt x="2460" y="0"/>
                  </a:lnTo>
                  <a:lnTo>
                    <a:pt x="2466" y="0"/>
                  </a:lnTo>
                  <a:lnTo>
                    <a:pt x="2472" y="0"/>
                  </a:lnTo>
                  <a:lnTo>
                    <a:pt x="2478" y="0"/>
                  </a:lnTo>
                  <a:lnTo>
                    <a:pt x="2484" y="0"/>
                  </a:lnTo>
                  <a:lnTo>
                    <a:pt x="2490" y="0"/>
                  </a:lnTo>
                  <a:lnTo>
                    <a:pt x="2496" y="0"/>
                  </a:lnTo>
                  <a:lnTo>
                    <a:pt x="2502" y="0"/>
                  </a:lnTo>
                  <a:lnTo>
                    <a:pt x="2508" y="0"/>
                  </a:lnTo>
                  <a:lnTo>
                    <a:pt x="2514" y="0"/>
                  </a:lnTo>
                  <a:lnTo>
                    <a:pt x="2520" y="0"/>
                  </a:lnTo>
                  <a:lnTo>
                    <a:pt x="2526" y="0"/>
                  </a:lnTo>
                  <a:lnTo>
                    <a:pt x="2532" y="0"/>
                  </a:lnTo>
                  <a:lnTo>
                    <a:pt x="2538" y="0"/>
                  </a:lnTo>
                  <a:lnTo>
                    <a:pt x="2544" y="0"/>
                  </a:lnTo>
                  <a:lnTo>
                    <a:pt x="2550" y="0"/>
                  </a:lnTo>
                  <a:lnTo>
                    <a:pt x="2556" y="0"/>
                  </a:lnTo>
                  <a:lnTo>
                    <a:pt x="2562" y="0"/>
                  </a:lnTo>
                  <a:lnTo>
                    <a:pt x="2568" y="0"/>
                  </a:lnTo>
                  <a:lnTo>
                    <a:pt x="2574" y="0"/>
                  </a:lnTo>
                  <a:lnTo>
                    <a:pt x="2580" y="0"/>
                  </a:lnTo>
                  <a:lnTo>
                    <a:pt x="2586" y="0"/>
                  </a:lnTo>
                  <a:lnTo>
                    <a:pt x="2592" y="0"/>
                  </a:lnTo>
                  <a:lnTo>
                    <a:pt x="2598" y="0"/>
                  </a:lnTo>
                  <a:lnTo>
                    <a:pt x="2604" y="0"/>
                  </a:lnTo>
                  <a:lnTo>
                    <a:pt x="2610" y="0"/>
                  </a:lnTo>
                  <a:lnTo>
                    <a:pt x="2616" y="0"/>
                  </a:lnTo>
                  <a:lnTo>
                    <a:pt x="2622" y="0"/>
                  </a:lnTo>
                  <a:lnTo>
                    <a:pt x="2628" y="0"/>
                  </a:lnTo>
                  <a:lnTo>
                    <a:pt x="2634" y="0"/>
                  </a:lnTo>
                  <a:lnTo>
                    <a:pt x="2640" y="0"/>
                  </a:lnTo>
                  <a:lnTo>
                    <a:pt x="2646" y="0"/>
                  </a:lnTo>
                  <a:lnTo>
                    <a:pt x="2652" y="0"/>
                  </a:lnTo>
                  <a:lnTo>
                    <a:pt x="2658" y="0"/>
                  </a:lnTo>
                  <a:lnTo>
                    <a:pt x="2664" y="0"/>
                  </a:lnTo>
                  <a:lnTo>
                    <a:pt x="2670" y="0"/>
                  </a:lnTo>
                  <a:lnTo>
                    <a:pt x="2676" y="0"/>
                  </a:lnTo>
                  <a:lnTo>
                    <a:pt x="2682" y="0"/>
                  </a:lnTo>
                  <a:lnTo>
                    <a:pt x="2688" y="0"/>
                  </a:lnTo>
                  <a:lnTo>
                    <a:pt x="2694" y="0"/>
                  </a:lnTo>
                  <a:lnTo>
                    <a:pt x="2700" y="0"/>
                  </a:lnTo>
                  <a:lnTo>
                    <a:pt x="2706" y="0"/>
                  </a:lnTo>
                  <a:lnTo>
                    <a:pt x="2712" y="0"/>
                  </a:lnTo>
                  <a:lnTo>
                    <a:pt x="2718" y="0"/>
                  </a:lnTo>
                  <a:lnTo>
                    <a:pt x="2724" y="0"/>
                  </a:lnTo>
                  <a:lnTo>
                    <a:pt x="2730" y="0"/>
                  </a:lnTo>
                  <a:lnTo>
                    <a:pt x="2736" y="0"/>
                  </a:lnTo>
                  <a:lnTo>
                    <a:pt x="2742" y="0"/>
                  </a:lnTo>
                  <a:lnTo>
                    <a:pt x="2748" y="0"/>
                  </a:lnTo>
                  <a:lnTo>
                    <a:pt x="2754" y="0"/>
                  </a:lnTo>
                  <a:lnTo>
                    <a:pt x="2760" y="0"/>
                  </a:lnTo>
                  <a:lnTo>
                    <a:pt x="2766" y="0"/>
                  </a:lnTo>
                  <a:lnTo>
                    <a:pt x="2772" y="0"/>
                  </a:lnTo>
                  <a:lnTo>
                    <a:pt x="2778" y="0"/>
                  </a:lnTo>
                  <a:lnTo>
                    <a:pt x="2784" y="0"/>
                  </a:lnTo>
                  <a:lnTo>
                    <a:pt x="2790" y="0"/>
                  </a:lnTo>
                  <a:lnTo>
                    <a:pt x="2796" y="0"/>
                  </a:lnTo>
                  <a:lnTo>
                    <a:pt x="2802" y="0"/>
                  </a:lnTo>
                  <a:lnTo>
                    <a:pt x="2808" y="0"/>
                  </a:lnTo>
                  <a:lnTo>
                    <a:pt x="2814" y="0"/>
                  </a:lnTo>
                  <a:lnTo>
                    <a:pt x="2820" y="0"/>
                  </a:lnTo>
                  <a:lnTo>
                    <a:pt x="2826" y="0"/>
                  </a:lnTo>
                  <a:lnTo>
                    <a:pt x="2832" y="0"/>
                  </a:lnTo>
                  <a:lnTo>
                    <a:pt x="2838" y="0"/>
                  </a:lnTo>
                  <a:lnTo>
                    <a:pt x="2844" y="0"/>
                  </a:lnTo>
                  <a:lnTo>
                    <a:pt x="2850" y="0"/>
                  </a:lnTo>
                  <a:lnTo>
                    <a:pt x="2856" y="0"/>
                  </a:lnTo>
                  <a:lnTo>
                    <a:pt x="2862" y="0"/>
                  </a:lnTo>
                  <a:lnTo>
                    <a:pt x="2868" y="0"/>
                  </a:lnTo>
                  <a:lnTo>
                    <a:pt x="2874" y="0"/>
                  </a:lnTo>
                  <a:lnTo>
                    <a:pt x="2880" y="0"/>
                  </a:lnTo>
                  <a:lnTo>
                    <a:pt x="2886" y="0"/>
                  </a:lnTo>
                  <a:lnTo>
                    <a:pt x="2892" y="0"/>
                  </a:lnTo>
                  <a:lnTo>
                    <a:pt x="2898" y="0"/>
                  </a:lnTo>
                  <a:lnTo>
                    <a:pt x="2904" y="0"/>
                  </a:lnTo>
                  <a:lnTo>
                    <a:pt x="2910" y="0"/>
                  </a:lnTo>
                  <a:lnTo>
                    <a:pt x="2916" y="0"/>
                  </a:lnTo>
                  <a:lnTo>
                    <a:pt x="2922" y="0"/>
                  </a:lnTo>
                  <a:lnTo>
                    <a:pt x="2928" y="0"/>
                  </a:lnTo>
                  <a:lnTo>
                    <a:pt x="2934" y="0"/>
                  </a:lnTo>
                  <a:lnTo>
                    <a:pt x="2940" y="0"/>
                  </a:lnTo>
                  <a:lnTo>
                    <a:pt x="2946" y="0"/>
                  </a:lnTo>
                  <a:lnTo>
                    <a:pt x="3048" y="0"/>
                  </a:lnTo>
                  <a:lnTo>
                    <a:pt x="3054" y="0"/>
                  </a:lnTo>
                  <a:lnTo>
                    <a:pt x="3060" y="0"/>
                  </a:lnTo>
                  <a:lnTo>
                    <a:pt x="3066" y="0"/>
                  </a:lnTo>
                  <a:lnTo>
                    <a:pt x="3072" y="0"/>
                  </a:lnTo>
                  <a:lnTo>
                    <a:pt x="3078" y="0"/>
                  </a:lnTo>
                  <a:lnTo>
                    <a:pt x="3084" y="0"/>
                  </a:lnTo>
                  <a:lnTo>
                    <a:pt x="3090" y="0"/>
                  </a:lnTo>
                  <a:lnTo>
                    <a:pt x="3096" y="0"/>
                  </a:lnTo>
                  <a:lnTo>
                    <a:pt x="3102" y="0"/>
                  </a:lnTo>
                  <a:lnTo>
                    <a:pt x="3108" y="0"/>
                  </a:lnTo>
                  <a:lnTo>
                    <a:pt x="3114" y="0"/>
                  </a:lnTo>
                  <a:lnTo>
                    <a:pt x="3120" y="0"/>
                  </a:lnTo>
                  <a:lnTo>
                    <a:pt x="3126" y="0"/>
                  </a:lnTo>
                  <a:lnTo>
                    <a:pt x="3132" y="0"/>
                  </a:lnTo>
                  <a:lnTo>
                    <a:pt x="3138" y="0"/>
                  </a:lnTo>
                  <a:lnTo>
                    <a:pt x="3144" y="0"/>
                  </a:lnTo>
                  <a:lnTo>
                    <a:pt x="3150" y="0"/>
                  </a:lnTo>
                  <a:lnTo>
                    <a:pt x="3252" y="0"/>
                  </a:lnTo>
                  <a:lnTo>
                    <a:pt x="3258" y="0"/>
                  </a:lnTo>
                  <a:lnTo>
                    <a:pt x="3264" y="0"/>
                  </a:lnTo>
                  <a:lnTo>
                    <a:pt x="3270" y="0"/>
                  </a:lnTo>
                  <a:lnTo>
                    <a:pt x="3276" y="0"/>
                  </a:lnTo>
                  <a:lnTo>
                    <a:pt x="3282" y="0"/>
                  </a:lnTo>
                  <a:lnTo>
                    <a:pt x="3288" y="0"/>
                  </a:lnTo>
                  <a:lnTo>
                    <a:pt x="3294" y="0"/>
                  </a:lnTo>
                  <a:lnTo>
                    <a:pt x="3300" y="0"/>
                  </a:lnTo>
                  <a:lnTo>
                    <a:pt x="3306" y="0"/>
                  </a:lnTo>
                  <a:lnTo>
                    <a:pt x="3312" y="0"/>
                  </a:lnTo>
                  <a:lnTo>
                    <a:pt x="3318" y="0"/>
                  </a:lnTo>
                  <a:lnTo>
                    <a:pt x="3324" y="0"/>
                  </a:lnTo>
                  <a:lnTo>
                    <a:pt x="3330" y="0"/>
                  </a:lnTo>
                  <a:lnTo>
                    <a:pt x="3336" y="0"/>
                  </a:lnTo>
                  <a:lnTo>
                    <a:pt x="3342" y="0"/>
                  </a:lnTo>
                  <a:lnTo>
                    <a:pt x="3348" y="0"/>
                  </a:lnTo>
                  <a:lnTo>
                    <a:pt x="3354" y="0"/>
                  </a:lnTo>
                  <a:lnTo>
                    <a:pt x="3456" y="0"/>
                  </a:lnTo>
                  <a:lnTo>
                    <a:pt x="3462" y="0"/>
                  </a:lnTo>
                  <a:lnTo>
                    <a:pt x="3468" y="0"/>
                  </a:lnTo>
                  <a:lnTo>
                    <a:pt x="3474" y="0"/>
                  </a:lnTo>
                  <a:lnTo>
                    <a:pt x="3480" y="0"/>
                  </a:lnTo>
                  <a:lnTo>
                    <a:pt x="3486" y="0"/>
                  </a:lnTo>
                  <a:lnTo>
                    <a:pt x="3492" y="0"/>
                  </a:lnTo>
                  <a:lnTo>
                    <a:pt x="3498" y="0"/>
                  </a:lnTo>
                  <a:lnTo>
                    <a:pt x="3504" y="0"/>
                  </a:lnTo>
                  <a:lnTo>
                    <a:pt x="3510" y="0"/>
                  </a:lnTo>
                  <a:lnTo>
                    <a:pt x="3516" y="0"/>
                  </a:lnTo>
                  <a:lnTo>
                    <a:pt x="3522" y="0"/>
                  </a:lnTo>
                  <a:lnTo>
                    <a:pt x="3528" y="0"/>
                  </a:lnTo>
                  <a:lnTo>
                    <a:pt x="3534" y="0"/>
                  </a:lnTo>
                  <a:lnTo>
                    <a:pt x="3540" y="0"/>
                  </a:lnTo>
                  <a:lnTo>
                    <a:pt x="3546" y="0"/>
                  </a:lnTo>
                  <a:lnTo>
                    <a:pt x="3552" y="0"/>
                  </a:lnTo>
                  <a:lnTo>
                    <a:pt x="3558" y="0"/>
                  </a:lnTo>
                  <a:lnTo>
                    <a:pt x="3660" y="0"/>
                  </a:lnTo>
                  <a:lnTo>
                    <a:pt x="3666" y="0"/>
                  </a:lnTo>
                  <a:lnTo>
                    <a:pt x="3672" y="0"/>
                  </a:lnTo>
                  <a:lnTo>
                    <a:pt x="3678" y="0"/>
                  </a:lnTo>
                  <a:lnTo>
                    <a:pt x="3684" y="0"/>
                  </a:lnTo>
                  <a:lnTo>
                    <a:pt x="3690" y="0"/>
                  </a:lnTo>
                  <a:lnTo>
                    <a:pt x="3696" y="0"/>
                  </a:lnTo>
                  <a:lnTo>
                    <a:pt x="3702" y="0"/>
                  </a:lnTo>
                  <a:lnTo>
                    <a:pt x="3708" y="0"/>
                  </a:lnTo>
                  <a:lnTo>
                    <a:pt x="3714" y="0"/>
                  </a:lnTo>
                  <a:lnTo>
                    <a:pt x="3720" y="0"/>
                  </a:lnTo>
                  <a:lnTo>
                    <a:pt x="3726" y="0"/>
                  </a:lnTo>
                  <a:lnTo>
                    <a:pt x="3732" y="0"/>
                  </a:lnTo>
                  <a:lnTo>
                    <a:pt x="3738" y="0"/>
                  </a:lnTo>
                  <a:lnTo>
                    <a:pt x="3744" y="0"/>
                  </a:lnTo>
                  <a:lnTo>
                    <a:pt x="3750" y="0"/>
                  </a:lnTo>
                  <a:lnTo>
                    <a:pt x="3756" y="0"/>
                  </a:lnTo>
                  <a:lnTo>
                    <a:pt x="3762" y="0"/>
                  </a:lnTo>
                  <a:lnTo>
                    <a:pt x="3864" y="0"/>
                  </a:lnTo>
                  <a:lnTo>
                    <a:pt x="3870" y="0"/>
                  </a:lnTo>
                  <a:lnTo>
                    <a:pt x="3876" y="0"/>
                  </a:lnTo>
                  <a:lnTo>
                    <a:pt x="3882" y="0"/>
                  </a:lnTo>
                  <a:lnTo>
                    <a:pt x="3888" y="0"/>
                  </a:lnTo>
                  <a:lnTo>
                    <a:pt x="3894" y="0"/>
                  </a:lnTo>
                  <a:lnTo>
                    <a:pt x="3900" y="0"/>
                  </a:lnTo>
                  <a:lnTo>
                    <a:pt x="3906" y="0"/>
                  </a:lnTo>
                  <a:lnTo>
                    <a:pt x="3912" y="0"/>
                  </a:lnTo>
                  <a:lnTo>
                    <a:pt x="3918" y="0"/>
                  </a:lnTo>
                  <a:lnTo>
                    <a:pt x="3924" y="0"/>
                  </a:lnTo>
                  <a:lnTo>
                    <a:pt x="3930" y="0"/>
                  </a:lnTo>
                  <a:lnTo>
                    <a:pt x="3936" y="0"/>
                  </a:lnTo>
                  <a:lnTo>
                    <a:pt x="3942" y="0"/>
                  </a:lnTo>
                  <a:lnTo>
                    <a:pt x="3948" y="0"/>
                  </a:lnTo>
                  <a:lnTo>
                    <a:pt x="3954" y="0"/>
                  </a:lnTo>
                  <a:lnTo>
                    <a:pt x="3960" y="0"/>
                  </a:lnTo>
                  <a:lnTo>
                    <a:pt x="3966" y="0"/>
                  </a:lnTo>
                  <a:lnTo>
                    <a:pt x="4068" y="0"/>
                  </a:lnTo>
                  <a:lnTo>
                    <a:pt x="4074" y="0"/>
                  </a:lnTo>
                  <a:lnTo>
                    <a:pt x="4080" y="0"/>
                  </a:lnTo>
                  <a:lnTo>
                    <a:pt x="4086" y="0"/>
                  </a:lnTo>
                  <a:lnTo>
                    <a:pt x="4092" y="0"/>
                  </a:lnTo>
                  <a:lnTo>
                    <a:pt x="4098" y="0"/>
                  </a:lnTo>
                  <a:lnTo>
                    <a:pt x="4104" y="0"/>
                  </a:lnTo>
                  <a:lnTo>
                    <a:pt x="4110" y="0"/>
                  </a:lnTo>
                  <a:lnTo>
                    <a:pt x="4116" y="0"/>
                  </a:lnTo>
                  <a:lnTo>
                    <a:pt x="4122" y="0"/>
                  </a:lnTo>
                  <a:lnTo>
                    <a:pt x="4128" y="0"/>
                  </a:lnTo>
                  <a:lnTo>
                    <a:pt x="4134" y="0"/>
                  </a:lnTo>
                  <a:lnTo>
                    <a:pt x="4140" y="0"/>
                  </a:lnTo>
                  <a:lnTo>
                    <a:pt x="4146" y="0"/>
                  </a:lnTo>
                  <a:lnTo>
                    <a:pt x="4152" y="0"/>
                  </a:lnTo>
                  <a:lnTo>
                    <a:pt x="4158" y="0"/>
                  </a:lnTo>
                  <a:lnTo>
                    <a:pt x="4164" y="0"/>
                  </a:lnTo>
                  <a:lnTo>
                    <a:pt x="4170" y="0"/>
                  </a:lnTo>
                  <a:lnTo>
                    <a:pt x="4272" y="0"/>
                  </a:lnTo>
                  <a:lnTo>
                    <a:pt x="4278" y="0"/>
                  </a:lnTo>
                  <a:lnTo>
                    <a:pt x="4284" y="0"/>
                  </a:lnTo>
                  <a:lnTo>
                    <a:pt x="4290" y="0"/>
                  </a:lnTo>
                  <a:lnTo>
                    <a:pt x="4296" y="0"/>
                  </a:lnTo>
                  <a:lnTo>
                    <a:pt x="4302" y="0"/>
                  </a:lnTo>
                  <a:lnTo>
                    <a:pt x="4308" y="0"/>
                  </a:lnTo>
                  <a:lnTo>
                    <a:pt x="4314" y="0"/>
                  </a:lnTo>
                  <a:lnTo>
                    <a:pt x="4320" y="0"/>
                  </a:lnTo>
                  <a:lnTo>
                    <a:pt x="4326" y="0"/>
                  </a:lnTo>
                  <a:lnTo>
                    <a:pt x="4332" y="0"/>
                  </a:lnTo>
                  <a:lnTo>
                    <a:pt x="4338" y="0"/>
                  </a:lnTo>
                  <a:lnTo>
                    <a:pt x="4344" y="0"/>
                  </a:lnTo>
                  <a:lnTo>
                    <a:pt x="4350" y="0"/>
                  </a:lnTo>
                  <a:lnTo>
                    <a:pt x="4356" y="0"/>
                  </a:lnTo>
                  <a:lnTo>
                    <a:pt x="4362" y="0"/>
                  </a:lnTo>
                  <a:lnTo>
                    <a:pt x="4368" y="0"/>
                  </a:lnTo>
                  <a:lnTo>
                    <a:pt x="4374" y="0"/>
                  </a:lnTo>
                  <a:lnTo>
                    <a:pt x="4476" y="0"/>
                  </a:lnTo>
                  <a:lnTo>
                    <a:pt x="4482" y="0"/>
                  </a:lnTo>
                  <a:lnTo>
                    <a:pt x="4488" y="0"/>
                  </a:lnTo>
                  <a:lnTo>
                    <a:pt x="4494" y="0"/>
                  </a:lnTo>
                  <a:lnTo>
                    <a:pt x="4500" y="0"/>
                  </a:lnTo>
                  <a:lnTo>
                    <a:pt x="4506" y="0"/>
                  </a:lnTo>
                  <a:lnTo>
                    <a:pt x="4512" y="0"/>
                  </a:lnTo>
                  <a:lnTo>
                    <a:pt x="4518" y="0"/>
                  </a:lnTo>
                  <a:lnTo>
                    <a:pt x="4524" y="0"/>
                  </a:lnTo>
                  <a:lnTo>
                    <a:pt x="4530" y="0"/>
                  </a:lnTo>
                  <a:lnTo>
                    <a:pt x="4536" y="0"/>
                  </a:lnTo>
                  <a:lnTo>
                    <a:pt x="4542" y="0"/>
                  </a:lnTo>
                  <a:lnTo>
                    <a:pt x="4548" y="0"/>
                  </a:lnTo>
                  <a:lnTo>
                    <a:pt x="4554" y="0"/>
                  </a:lnTo>
                  <a:lnTo>
                    <a:pt x="4560" y="0"/>
                  </a:lnTo>
                  <a:lnTo>
                    <a:pt x="4566" y="0"/>
                  </a:lnTo>
                  <a:lnTo>
                    <a:pt x="4572" y="0"/>
                  </a:lnTo>
                  <a:lnTo>
                    <a:pt x="4578" y="0"/>
                  </a:lnTo>
                  <a:lnTo>
                    <a:pt x="4584" y="0"/>
                  </a:lnTo>
                  <a:lnTo>
                    <a:pt x="4680" y="0"/>
                  </a:lnTo>
                  <a:lnTo>
                    <a:pt x="4686" y="0"/>
                  </a:lnTo>
                  <a:lnTo>
                    <a:pt x="4692" y="0"/>
                  </a:lnTo>
                  <a:lnTo>
                    <a:pt x="4698" y="0"/>
                  </a:lnTo>
                  <a:lnTo>
                    <a:pt x="4704" y="0"/>
                  </a:lnTo>
                  <a:lnTo>
                    <a:pt x="4710" y="0"/>
                  </a:lnTo>
                  <a:lnTo>
                    <a:pt x="4716" y="0"/>
                  </a:lnTo>
                  <a:lnTo>
                    <a:pt x="4722" y="0"/>
                  </a:lnTo>
                  <a:lnTo>
                    <a:pt x="4728" y="0"/>
                  </a:lnTo>
                  <a:lnTo>
                    <a:pt x="4734" y="0"/>
                  </a:lnTo>
                  <a:lnTo>
                    <a:pt x="4740" y="0"/>
                  </a:lnTo>
                  <a:lnTo>
                    <a:pt x="4746" y="0"/>
                  </a:lnTo>
                  <a:lnTo>
                    <a:pt x="4752" y="0"/>
                  </a:lnTo>
                  <a:lnTo>
                    <a:pt x="4758" y="0"/>
                  </a:lnTo>
                  <a:lnTo>
                    <a:pt x="4764" y="0"/>
                  </a:lnTo>
                  <a:lnTo>
                    <a:pt x="4770" y="0"/>
                  </a:lnTo>
                  <a:lnTo>
                    <a:pt x="4776" y="0"/>
                  </a:lnTo>
                  <a:lnTo>
                    <a:pt x="4782" y="0"/>
                  </a:lnTo>
                  <a:lnTo>
                    <a:pt x="4788" y="0"/>
                  </a:lnTo>
                  <a:lnTo>
                    <a:pt x="4890" y="0"/>
                  </a:lnTo>
                  <a:lnTo>
                    <a:pt x="4896" y="0"/>
                  </a:lnTo>
                  <a:lnTo>
                    <a:pt x="4902" y="0"/>
                  </a:lnTo>
                  <a:lnTo>
                    <a:pt x="4908" y="0"/>
                  </a:lnTo>
                  <a:lnTo>
                    <a:pt x="4914" y="0"/>
                  </a:lnTo>
                  <a:lnTo>
                    <a:pt x="4920" y="0"/>
                  </a:lnTo>
                  <a:lnTo>
                    <a:pt x="4926" y="0"/>
                  </a:lnTo>
                  <a:lnTo>
                    <a:pt x="4932" y="0"/>
                  </a:lnTo>
                  <a:lnTo>
                    <a:pt x="4938" y="0"/>
                  </a:lnTo>
                  <a:lnTo>
                    <a:pt x="4944" y="0"/>
                  </a:lnTo>
                  <a:lnTo>
                    <a:pt x="4950" y="0"/>
                  </a:lnTo>
                  <a:lnTo>
                    <a:pt x="4956" y="0"/>
                  </a:lnTo>
                  <a:lnTo>
                    <a:pt x="4962" y="0"/>
                  </a:lnTo>
                  <a:lnTo>
                    <a:pt x="4968" y="0"/>
                  </a:lnTo>
                  <a:lnTo>
                    <a:pt x="4974" y="0"/>
                  </a:lnTo>
                  <a:lnTo>
                    <a:pt x="4980" y="0"/>
                  </a:lnTo>
                  <a:lnTo>
                    <a:pt x="4986" y="0"/>
                  </a:lnTo>
                  <a:lnTo>
                    <a:pt x="4992" y="0"/>
                  </a:lnTo>
                  <a:lnTo>
                    <a:pt x="5094" y="0"/>
                  </a:lnTo>
                  <a:lnTo>
                    <a:pt x="5100" y="0"/>
                  </a:lnTo>
                  <a:lnTo>
                    <a:pt x="5106" y="0"/>
                  </a:lnTo>
                  <a:lnTo>
                    <a:pt x="5112" y="0"/>
                  </a:lnTo>
                  <a:lnTo>
                    <a:pt x="5118" y="0"/>
                  </a:lnTo>
                  <a:lnTo>
                    <a:pt x="5124" y="0"/>
                  </a:lnTo>
                  <a:lnTo>
                    <a:pt x="5130" y="0"/>
                  </a:lnTo>
                  <a:lnTo>
                    <a:pt x="5136" y="0"/>
                  </a:lnTo>
                  <a:lnTo>
                    <a:pt x="5142" y="0"/>
                  </a:lnTo>
                  <a:lnTo>
                    <a:pt x="5148" y="0"/>
                  </a:lnTo>
                  <a:lnTo>
                    <a:pt x="5154" y="0"/>
                  </a:lnTo>
                  <a:lnTo>
                    <a:pt x="5160" y="0"/>
                  </a:lnTo>
                  <a:lnTo>
                    <a:pt x="5166" y="0"/>
                  </a:lnTo>
                  <a:lnTo>
                    <a:pt x="5172" y="0"/>
                  </a:lnTo>
                  <a:lnTo>
                    <a:pt x="5178" y="0"/>
                  </a:lnTo>
                  <a:lnTo>
                    <a:pt x="5184" y="0"/>
                  </a:lnTo>
                  <a:lnTo>
                    <a:pt x="5190" y="0"/>
                  </a:lnTo>
                  <a:lnTo>
                    <a:pt x="5196" y="0"/>
                  </a:lnTo>
                  <a:lnTo>
                    <a:pt x="5298" y="0"/>
                  </a:lnTo>
                  <a:lnTo>
                    <a:pt x="5304" y="0"/>
                  </a:lnTo>
                  <a:lnTo>
                    <a:pt x="5310" y="0"/>
                  </a:lnTo>
                  <a:lnTo>
                    <a:pt x="5316" y="0"/>
                  </a:lnTo>
                  <a:lnTo>
                    <a:pt x="5322" y="0"/>
                  </a:lnTo>
                  <a:lnTo>
                    <a:pt x="5328" y="0"/>
                  </a:lnTo>
                  <a:lnTo>
                    <a:pt x="5334" y="0"/>
                  </a:lnTo>
                  <a:lnTo>
                    <a:pt x="5340" y="0"/>
                  </a:lnTo>
                  <a:lnTo>
                    <a:pt x="5346" y="0"/>
                  </a:lnTo>
                  <a:lnTo>
                    <a:pt x="5352" y="0"/>
                  </a:lnTo>
                  <a:lnTo>
                    <a:pt x="5358" y="0"/>
                  </a:lnTo>
                  <a:lnTo>
                    <a:pt x="5364" y="0"/>
                  </a:lnTo>
                  <a:lnTo>
                    <a:pt x="5370" y="0"/>
                  </a:lnTo>
                  <a:lnTo>
                    <a:pt x="5376" y="0"/>
                  </a:lnTo>
                  <a:lnTo>
                    <a:pt x="5382" y="0"/>
                  </a:lnTo>
                </a:path>
              </a:pathLst>
            </a:custGeom>
            <a:noFill/>
            <a:ln w="6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982" name="Rectangle 183"/>
            <p:cNvSpPr>
              <a:spLocks noChangeArrowheads="1"/>
            </p:cNvSpPr>
            <p:nvPr/>
          </p:nvSpPr>
          <p:spPr bwMode="auto">
            <a:xfrm>
              <a:off x="1280" y="3639"/>
              <a:ext cx="294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800" b="1">
                  <a:solidFill>
                    <a:srgbClr val="0000FF"/>
                  </a:solidFill>
                  <a:latin typeface="Arial" charset="0"/>
                </a:rPr>
                <a:t>DISP_X</a:t>
              </a:r>
              <a:endParaRPr lang="en-US"/>
            </a:p>
          </p:txBody>
        </p:sp>
        <p:sp>
          <p:nvSpPr>
            <p:cNvPr id="76983" name="Freeform 184"/>
            <p:cNvSpPr>
              <a:spLocks/>
            </p:cNvSpPr>
            <p:nvPr/>
          </p:nvSpPr>
          <p:spPr bwMode="auto">
            <a:xfrm>
              <a:off x="212" y="3627"/>
              <a:ext cx="5382" cy="1"/>
            </a:xfrm>
            <a:custGeom>
              <a:avLst/>
              <a:gdLst>
                <a:gd name="T0" fmla="*/ 48 w 5382"/>
                <a:gd name="T1" fmla="*/ 0 h 1"/>
                <a:gd name="T2" fmla="*/ 198 w 5382"/>
                <a:gd name="T3" fmla="*/ 0 h 1"/>
                <a:gd name="T4" fmla="*/ 246 w 5382"/>
                <a:gd name="T5" fmla="*/ 0 h 1"/>
                <a:gd name="T6" fmla="*/ 390 w 5382"/>
                <a:gd name="T7" fmla="*/ 0 h 1"/>
                <a:gd name="T8" fmla="*/ 438 w 5382"/>
                <a:gd name="T9" fmla="*/ 0 h 1"/>
                <a:gd name="T10" fmla="*/ 486 w 5382"/>
                <a:gd name="T11" fmla="*/ 0 h 1"/>
                <a:gd name="T12" fmla="*/ 630 w 5382"/>
                <a:gd name="T13" fmla="*/ 0 h 1"/>
                <a:gd name="T14" fmla="*/ 678 w 5382"/>
                <a:gd name="T15" fmla="*/ 0 h 1"/>
                <a:gd name="T16" fmla="*/ 828 w 5382"/>
                <a:gd name="T17" fmla="*/ 0 h 1"/>
                <a:gd name="T18" fmla="*/ 876 w 5382"/>
                <a:gd name="T19" fmla="*/ 0 h 1"/>
                <a:gd name="T20" fmla="*/ 1020 w 5382"/>
                <a:gd name="T21" fmla="*/ 0 h 1"/>
                <a:gd name="T22" fmla="*/ 1068 w 5382"/>
                <a:gd name="T23" fmla="*/ 0 h 1"/>
                <a:gd name="T24" fmla="*/ 1212 w 5382"/>
                <a:gd name="T25" fmla="*/ 0 h 1"/>
                <a:gd name="T26" fmla="*/ 1260 w 5382"/>
                <a:gd name="T27" fmla="*/ 0 h 1"/>
                <a:gd name="T28" fmla="*/ 1410 w 5382"/>
                <a:gd name="T29" fmla="*/ 0 h 1"/>
                <a:gd name="T30" fmla="*/ 1458 w 5382"/>
                <a:gd name="T31" fmla="*/ 0 h 1"/>
                <a:gd name="T32" fmla="*/ 1506 w 5382"/>
                <a:gd name="T33" fmla="*/ 0 h 1"/>
                <a:gd name="T34" fmla="*/ 1650 w 5382"/>
                <a:gd name="T35" fmla="*/ 0 h 1"/>
                <a:gd name="T36" fmla="*/ 1698 w 5382"/>
                <a:gd name="T37" fmla="*/ 0 h 1"/>
                <a:gd name="T38" fmla="*/ 1842 w 5382"/>
                <a:gd name="T39" fmla="*/ 0 h 1"/>
                <a:gd name="T40" fmla="*/ 1890 w 5382"/>
                <a:gd name="T41" fmla="*/ 0 h 1"/>
                <a:gd name="T42" fmla="*/ 2040 w 5382"/>
                <a:gd name="T43" fmla="*/ 0 h 1"/>
                <a:gd name="T44" fmla="*/ 2088 w 5382"/>
                <a:gd name="T45" fmla="*/ 0 h 1"/>
                <a:gd name="T46" fmla="*/ 2232 w 5382"/>
                <a:gd name="T47" fmla="*/ 0 h 1"/>
                <a:gd name="T48" fmla="*/ 2280 w 5382"/>
                <a:gd name="T49" fmla="*/ 0 h 1"/>
                <a:gd name="T50" fmla="*/ 2328 w 5382"/>
                <a:gd name="T51" fmla="*/ 0 h 1"/>
                <a:gd name="T52" fmla="*/ 2472 w 5382"/>
                <a:gd name="T53" fmla="*/ 0 h 1"/>
                <a:gd name="T54" fmla="*/ 2526 w 5382"/>
                <a:gd name="T55" fmla="*/ 0 h 1"/>
                <a:gd name="T56" fmla="*/ 2574 w 5382"/>
                <a:gd name="T57" fmla="*/ 0 h 1"/>
                <a:gd name="T58" fmla="*/ 2622 w 5382"/>
                <a:gd name="T59" fmla="*/ 0 h 1"/>
                <a:gd name="T60" fmla="*/ 2670 w 5382"/>
                <a:gd name="T61" fmla="*/ 0 h 1"/>
                <a:gd name="T62" fmla="*/ 2718 w 5382"/>
                <a:gd name="T63" fmla="*/ 0 h 1"/>
                <a:gd name="T64" fmla="*/ 2766 w 5382"/>
                <a:gd name="T65" fmla="*/ 0 h 1"/>
                <a:gd name="T66" fmla="*/ 2814 w 5382"/>
                <a:gd name="T67" fmla="*/ 0 h 1"/>
                <a:gd name="T68" fmla="*/ 2868 w 5382"/>
                <a:gd name="T69" fmla="*/ 0 h 1"/>
                <a:gd name="T70" fmla="*/ 2916 w 5382"/>
                <a:gd name="T71" fmla="*/ 0 h 1"/>
                <a:gd name="T72" fmla="*/ 3060 w 5382"/>
                <a:gd name="T73" fmla="*/ 0 h 1"/>
                <a:gd name="T74" fmla="*/ 3108 w 5382"/>
                <a:gd name="T75" fmla="*/ 0 h 1"/>
                <a:gd name="T76" fmla="*/ 3252 w 5382"/>
                <a:gd name="T77" fmla="*/ 0 h 1"/>
                <a:gd name="T78" fmla="*/ 3300 w 5382"/>
                <a:gd name="T79" fmla="*/ 0 h 1"/>
                <a:gd name="T80" fmla="*/ 3348 w 5382"/>
                <a:gd name="T81" fmla="*/ 0 h 1"/>
                <a:gd name="T82" fmla="*/ 3498 w 5382"/>
                <a:gd name="T83" fmla="*/ 0 h 1"/>
                <a:gd name="T84" fmla="*/ 3546 w 5382"/>
                <a:gd name="T85" fmla="*/ 0 h 1"/>
                <a:gd name="T86" fmla="*/ 3690 w 5382"/>
                <a:gd name="T87" fmla="*/ 0 h 1"/>
                <a:gd name="T88" fmla="*/ 3738 w 5382"/>
                <a:gd name="T89" fmla="*/ 0 h 1"/>
                <a:gd name="T90" fmla="*/ 3882 w 5382"/>
                <a:gd name="T91" fmla="*/ 0 h 1"/>
                <a:gd name="T92" fmla="*/ 3930 w 5382"/>
                <a:gd name="T93" fmla="*/ 0 h 1"/>
                <a:gd name="T94" fmla="*/ 4080 w 5382"/>
                <a:gd name="T95" fmla="*/ 0 h 1"/>
                <a:gd name="T96" fmla="*/ 4128 w 5382"/>
                <a:gd name="T97" fmla="*/ 0 h 1"/>
                <a:gd name="T98" fmla="*/ 4272 w 5382"/>
                <a:gd name="T99" fmla="*/ 0 h 1"/>
                <a:gd name="T100" fmla="*/ 4320 w 5382"/>
                <a:gd name="T101" fmla="*/ 0 h 1"/>
                <a:gd name="T102" fmla="*/ 4368 w 5382"/>
                <a:gd name="T103" fmla="*/ 0 h 1"/>
                <a:gd name="T104" fmla="*/ 4512 w 5382"/>
                <a:gd name="T105" fmla="*/ 0 h 1"/>
                <a:gd name="T106" fmla="*/ 4560 w 5382"/>
                <a:gd name="T107" fmla="*/ 0 h 1"/>
                <a:gd name="T108" fmla="*/ 4710 w 5382"/>
                <a:gd name="T109" fmla="*/ 0 h 1"/>
                <a:gd name="T110" fmla="*/ 4758 w 5382"/>
                <a:gd name="T111" fmla="*/ 0 h 1"/>
                <a:gd name="T112" fmla="*/ 4902 w 5382"/>
                <a:gd name="T113" fmla="*/ 0 h 1"/>
                <a:gd name="T114" fmla="*/ 4950 w 5382"/>
                <a:gd name="T115" fmla="*/ 0 h 1"/>
                <a:gd name="T116" fmla="*/ 5100 w 5382"/>
                <a:gd name="T117" fmla="*/ 0 h 1"/>
                <a:gd name="T118" fmla="*/ 5148 w 5382"/>
                <a:gd name="T119" fmla="*/ 0 h 1"/>
                <a:gd name="T120" fmla="*/ 5190 w 5382"/>
                <a:gd name="T121" fmla="*/ 0 h 1"/>
                <a:gd name="T122" fmla="*/ 5340 w 5382"/>
                <a:gd name="T123" fmla="*/ 0 h 1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5382"/>
                <a:gd name="T187" fmla="*/ 0 h 1"/>
                <a:gd name="T188" fmla="*/ 5382 w 5382"/>
                <a:gd name="T189" fmla="*/ 1 h 1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5382" h="1">
                  <a:moveTo>
                    <a:pt x="0" y="0"/>
                  </a:moveTo>
                  <a:lnTo>
                    <a:pt x="0" y="0"/>
                  </a:lnTo>
                  <a:lnTo>
                    <a:pt x="6" y="0"/>
                  </a:lnTo>
                  <a:lnTo>
                    <a:pt x="12" y="0"/>
                  </a:lnTo>
                  <a:lnTo>
                    <a:pt x="18" y="0"/>
                  </a:lnTo>
                  <a:lnTo>
                    <a:pt x="24" y="0"/>
                  </a:lnTo>
                  <a:lnTo>
                    <a:pt x="30" y="0"/>
                  </a:lnTo>
                  <a:lnTo>
                    <a:pt x="36" y="0"/>
                  </a:lnTo>
                  <a:lnTo>
                    <a:pt x="42" y="0"/>
                  </a:lnTo>
                  <a:lnTo>
                    <a:pt x="48" y="0"/>
                  </a:lnTo>
                  <a:lnTo>
                    <a:pt x="54" y="0"/>
                  </a:lnTo>
                  <a:lnTo>
                    <a:pt x="60" y="0"/>
                  </a:lnTo>
                  <a:lnTo>
                    <a:pt x="66" y="0"/>
                  </a:lnTo>
                  <a:lnTo>
                    <a:pt x="72" y="0"/>
                  </a:lnTo>
                  <a:lnTo>
                    <a:pt x="78" y="0"/>
                  </a:lnTo>
                  <a:lnTo>
                    <a:pt x="180" y="0"/>
                  </a:lnTo>
                  <a:lnTo>
                    <a:pt x="186" y="0"/>
                  </a:lnTo>
                  <a:lnTo>
                    <a:pt x="192" y="0"/>
                  </a:lnTo>
                  <a:lnTo>
                    <a:pt x="198" y="0"/>
                  </a:lnTo>
                  <a:lnTo>
                    <a:pt x="204" y="0"/>
                  </a:lnTo>
                  <a:lnTo>
                    <a:pt x="210" y="0"/>
                  </a:lnTo>
                  <a:lnTo>
                    <a:pt x="216" y="0"/>
                  </a:lnTo>
                  <a:lnTo>
                    <a:pt x="222" y="0"/>
                  </a:lnTo>
                  <a:lnTo>
                    <a:pt x="228" y="0"/>
                  </a:lnTo>
                  <a:lnTo>
                    <a:pt x="234" y="0"/>
                  </a:lnTo>
                  <a:lnTo>
                    <a:pt x="240" y="0"/>
                  </a:lnTo>
                  <a:lnTo>
                    <a:pt x="246" y="0"/>
                  </a:lnTo>
                  <a:lnTo>
                    <a:pt x="252" y="0"/>
                  </a:lnTo>
                  <a:lnTo>
                    <a:pt x="258" y="0"/>
                  </a:lnTo>
                  <a:lnTo>
                    <a:pt x="264" y="0"/>
                  </a:lnTo>
                  <a:lnTo>
                    <a:pt x="270" y="0"/>
                  </a:lnTo>
                  <a:lnTo>
                    <a:pt x="276" y="0"/>
                  </a:lnTo>
                  <a:lnTo>
                    <a:pt x="282" y="0"/>
                  </a:lnTo>
                  <a:lnTo>
                    <a:pt x="384" y="0"/>
                  </a:lnTo>
                  <a:lnTo>
                    <a:pt x="390" y="0"/>
                  </a:lnTo>
                  <a:lnTo>
                    <a:pt x="396" y="0"/>
                  </a:lnTo>
                  <a:lnTo>
                    <a:pt x="402" y="0"/>
                  </a:lnTo>
                  <a:lnTo>
                    <a:pt x="408" y="0"/>
                  </a:lnTo>
                  <a:lnTo>
                    <a:pt x="414" y="0"/>
                  </a:lnTo>
                  <a:lnTo>
                    <a:pt x="420" y="0"/>
                  </a:lnTo>
                  <a:lnTo>
                    <a:pt x="426" y="0"/>
                  </a:lnTo>
                  <a:lnTo>
                    <a:pt x="432" y="0"/>
                  </a:lnTo>
                  <a:lnTo>
                    <a:pt x="438" y="0"/>
                  </a:lnTo>
                  <a:lnTo>
                    <a:pt x="444" y="0"/>
                  </a:lnTo>
                  <a:lnTo>
                    <a:pt x="450" y="0"/>
                  </a:lnTo>
                  <a:lnTo>
                    <a:pt x="456" y="0"/>
                  </a:lnTo>
                  <a:lnTo>
                    <a:pt x="462" y="0"/>
                  </a:lnTo>
                  <a:lnTo>
                    <a:pt x="468" y="0"/>
                  </a:lnTo>
                  <a:lnTo>
                    <a:pt x="474" y="0"/>
                  </a:lnTo>
                  <a:lnTo>
                    <a:pt x="480" y="0"/>
                  </a:lnTo>
                  <a:lnTo>
                    <a:pt x="486" y="0"/>
                  </a:lnTo>
                  <a:lnTo>
                    <a:pt x="588" y="0"/>
                  </a:lnTo>
                  <a:lnTo>
                    <a:pt x="594" y="0"/>
                  </a:lnTo>
                  <a:lnTo>
                    <a:pt x="600" y="0"/>
                  </a:lnTo>
                  <a:lnTo>
                    <a:pt x="606" y="0"/>
                  </a:lnTo>
                  <a:lnTo>
                    <a:pt x="612" y="0"/>
                  </a:lnTo>
                  <a:lnTo>
                    <a:pt x="618" y="0"/>
                  </a:lnTo>
                  <a:lnTo>
                    <a:pt x="624" y="0"/>
                  </a:lnTo>
                  <a:lnTo>
                    <a:pt x="630" y="0"/>
                  </a:lnTo>
                  <a:lnTo>
                    <a:pt x="636" y="0"/>
                  </a:lnTo>
                  <a:lnTo>
                    <a:pt x="642" y="0"/>
                  </a:lnTo>
                  <a:lnTo>
                    <a:pt x="648" y="0"/>
                  </a:lnTo>
                  <a:lnTo>
                    <a:pt x="654" y="0"/>
                  </a:lnTo>
                  <a:lnTo>
                    <a:pt x="660" y="0"/>
                  </a:lnTo>
                  <a:lnTo>
                    <a:pt x="666" y="0"/>
                  </a:lnTo>
                  <a:lnTo>
                    <a:pt x="672" y="0"/>
                  </a:lnTo>
                  <a:lnTo>
                    <a:pt x="678" y="0"/>
                  </a:lnTo>
                  <a:lnTo>
                    <a:pt x="684" y="0"/>
                  </a:lnTo>
                  <a:lnTo>
                    <a:pt x="690" y="0"/>
                  </a:lnTo>
                  <a:lnTo>
                    <a:pt x="696" y="0"/>
                  </a:lnTo>
                  <a:lnTo>
                    <a:pt x="792" y="0"/>
                  </a:lnTo>
                  <a:lnTo>
                    <a:pt x="798" y="0"/>
                  </a:lnTo>
                  <a:lnTo>
                    <a:pt x="804" y="0"/>
                  </a:lnTo>
                  <a:lnTo>
                    <a:pt x="810" y="0"/>
                  </a:lnTo>
                  <a:lnTo>
                    <a:pt x="816" y="0"/>
                  </a:lnTo>
                  <a:lnTo>
                    <a:pt x="822" y="0"/>
                  </a:lnTo>
                  <a:lnTo>
                    <a:pt x="828" y="0"/>
                  </a:lnTo>
                  <a:lnTo>
                    <a:pt x="834" y="0"/>
                  </a:lnTo>
                  <a:lnTo>
                    <a:pt x="840" y="0"/>
                  </a:lnTo>
                  <a:lnTo>
                    <a:pt x="846" y="0"/>
                  </a:lnTo>
                  <a:lnTo>
                    <a:pt x="852" y="0"/>
                  </a:lnTo>
                  <a:lnTo>
                    <a:pt x="858" y="0"/>
                  </a:lnTo>
                  <a:lnTo>
                    <a:pt x="864" y="0"/>
                  </a:lnTo>
                  <a:lnTo>
                    <a:pt x="870" y="0"/>
                  </a:lnTo>
                  <a:lnTo>
                    <a:pt x="876" y="0"/>
                  </a:lnTo>
                  <a:lnTo>
                    <a:pt x="882" y="0"/>
                  </a:lnTo>
                  <a:lnTo>
                    <a:pt x="888" y="0"/>
                  </a:lnTo>
                  <a:lnTo>
                    <a:pt x="894" y="0"/>
                  </a:lnTo>
                  <a:lnTo>
                    <a:pt x="900" y="0"/>
                  </a:lnTo>
                  <a:lnTo>
                    <a:pt x="1002" y="0"/>
                  </a:lnTo>
                  <a:lnTo>
                    <a:pt x="1008" y="0"/>
                  </a:lnTo>
                  <a:lnTo>
                    <a:pt x="1014" y="0"/>
                  </a:lnTo>
                  <a:lnTo>
                    <a:pt x="1020" y="0"/>
                  </a:lnTo>
                  <a:lnTo>
                    <a:pt x="1026" y="0"/>
                  </a:lnTo>
                  <a:lnTo>
                    <a:pt x="1032" y="0"/>
                  </a:lnTo>
                  <a:lnTo>
                    <a:pt x="1038" y="0"/>
                  </a:lnTo>
                  <a:lnTo>
                    <a:pt x="1044" y="0"/>
                  </a:lnTo>
                  <a:lnTo>
                    <a:pt x="1050" y="0"/>
                  </a:lnTo>
                  <a:lnTo>
                    <a:pt x="1056" y="0"/>
                  </a:lnTo>
                  <a:lnTo>
                    <a:pt x="1062" y="0"/>
                  </a:lnTo>
                  <a:lnTo>
                    <a:pt x="1068" y="0"/>
                  </a:lnTo>
                  <a:lnTo>
                    <a:pt x="1074" y="0"/>
                  </a:lnTo>
                  <a:lnTo>
                    <a:pt x="1080" y="0"/>
                  </a:lnTo>
                  <a:lnTo>
                    <a:pt x="1086" y="0"/>
                  </a:lnTo>
                  <a:lnTo>
                    <a:pt x="1092" y="0"/>
                  </a:lnTo>
                  <a:lnTo>
                    <a:pt x="1098" y="0"/>
                  </a:lnTo>
                  <a:lnTo>
                    <a:pt x="1104" y="0"/>
                  </a:lnTo>
                  <a:lnTo>
                    <a:pt x="1206" y="0"/>
                  </a:lnTo>
                  <a:lnTo>
                    <a:pt x="1212" y="0"/>
                  </a:lnTo>
                  <a:lnTo>
                    <a:pt x="1218" y="0"/>
                  </a:lnTo>
                  <a:lnTo>
                    <a:pt x="1224" y="0"/>
                  </a:lnTo>
                  <a:lnTo>
                    <a:pt x="1230" y="0"/>
                  </a:lnTo>
                  <a:lnTo>
                    <a:pt x="1236" y="0"/>
                  </a:lnTo>
                  <a:lnTo>
                    <a:pt x="1242" y="0"/>
                  </a:lnTo>
                  <a:lnTo>
                    <a:pt x="1248" y="0"/>
                  </a:lnTo>
                  <a:lnTo>
                    <a:pt x="1254" y="0"/>
                  </a:lnTo>
                  <a:lnTo>
                    <a:pt x="1260" y="0"/>
                  </a:lnTo>
                  <a:lnTo>
                    <a:pt x="1266" y="0"/>
                  </a:lnTo>
                  <a:lnTo>
                    <a:pt x="1272" y="0"/>
                  </a:lnTo>
                  <a:lnTo>
                    <a:pt x="1278" y="0"/>
                  </a:lnTo>
                  <a:lnTo>
                    <a:pt x="1284" y="0"/>
                  </a:lnTo>
                  <a:lnTo>
                    <a:pt x="1290" y="0"/>
                  </a:lnTo>
                  <a:lnTo>
                    <a:pt x="1296" y="0"/>
                  </a:lnTo>
                  <a:lnTo>
                    <a:pt x="1302" y="0"/>
                  </a:lnTo>
                  <a:lnTo>
                    <a:pt x="1308" y="0"/>
                  </a:lnTo>
                  <a:lnTo>
                    <a:pt x="1410" y="0"/>
                  </a:lnTo>
                  <a:lnTo>
                    <a:pt x="1416" y="0"/>
                  </a:lnTo>
                  <a:lnTo>
                    <a:pt x="1422" y="0"/>
                  </a:lnTo>
                  <a:lnTo>
                    <a:pt x="1428" y="0"/>
                  </a:lnTo>
                  <a:lnTo>
                    <a:pt x="1434" y="0"/>
                  </a:lnTo>
                  <a:lnTo>
                    <a:pt x="1440" y="0"/>
                  </a:lnTo>
                  <a:lnTo>
                    <a:pt x="1446" y="0"/>
                  </a:lnTo>
                  <a:lnTo>
                    <a:pt x="1452" y="0"/>
                  </a:lnTo>
                  <a:lnTo>
                    <a:pt x="1458" y="0"/>
                  </a:lnTo>
                  <a:lnTo>
                    <a:pt x="1464" y="0"/>
                  </a:lnTo>
                  <a:lnTo>
                    <a:pt x="1470" y="0"/>
                  </a:lnTo>
                  <a:lnTo>
                    <a:pt x="1476" y="0"/>
                  </a:lnTo>
                  <a:lnTo>
                    <a:pt x="1482" y="0"/>
                  </a:lnTo>
                  <a:lnTo>
                    <a:pt x="1488" y="0"/>
                  </a:lnTo>
                  <a:lnTo>
                    <a:pt x="1494" y="0"/>
                  </a:lnTo>
                  <a:lnTo>
                    <a:pt x="1500" y="0"/>
                  </a:lnTo>
                  <a:lnTo>
                    <a:pt x="1506" y="0"/>
                  </a:lnTo>
                  <a:lnTo>
                    <a:pt x="1512" y="0"/>
                  </a:lnTo>
                  <a:lnTo>
                    <a:pt x="1614" y="0"/>
                  </a:lnTo>
                  <a:lnTo>
                    <a:pt x="1620" y="0"/>
                  </a:lnTo>
                  <a:lnTo>
                    <a:pt x="1626" y="0"/>
                  </a:lnTo>
                  <a:lnTo>
                    <a:pt x="1632" y="0"/>
                  </a:lnTo>
                  <a:lnTo>
                    <a:pt x="1638" y="0"/>
                  </a:lnTo>
                  <a:lnTo>
                    <a:pt x="1644" y="0"/>
                  </a:lnTo>
                  <a:lnTo>
                    <a:pt x="1650" y="0"/>
                  </a:lnTo>
                  <a:lnTo>
                    <a:pt x="1656" y="0"/>
                  </a:lnTo>
                  <a:lnTo>
                    <a:pt x="1662" y="0"/>
                  </a:lnTo>
                  <a:lnTo>
                    <a:pt x="1668" y="0"/>
                  </a:lnTo>
                  <a:lnTo>
                    <a:pt x="1674" y="0"/>
                  </a:lnTo>
                  <a:lnTo>
                    <a:pt x="1680" y="0"/>
                  </a:lnTo>
                  <a:lnTo>
                    <a:pt x="1686" y="0"/>
                  </a:lnTo>
                  <a:lnTo>
                    <a:pt x="1692" y="0"/>
                  </a:lnTo>
                  <a:lnTo>
                    <a:pt x="1698" y="0"/>
                  </a:lnTo>
                  <a:lnTo>
                    <a:pt x="1704" y="0"/>
                  </a:lnTo>
                  <a:lnTo>
                    <a:pt x="1710" y="0"/>
                  </a:lnTo>
                  <a:lnTo>
                    <a:pt x="1716" y="0"/>
                  </a:lnTo>
                  <a:lnTo>
                    <a:pt x="1818" y="0"/>
                  </a:lnTo>
                  <a:lnTo>
                    <a:pt x="1824" y="0"/>
                  </a:lnTo>
                  <a:lnTo>
                    <a:pt x="1830" y="0"/>
                  </a:lnTo>
                  <a:lnTo>
                    <a:pt x="1836" y="0"/>
                  </a:lnTo>
                  <a:lnTo>
                    <a:pt x="1842" y="0"/>
                  </a:lnTo>
                  <a:lnTo>
                    <a:pt x="1848" y="0"/>
                  </a:lnTo>
                  <a:lnTo>
                    <a:pt x="1854" y="0"/>
                  </a:lnTo>
                  <a:lnTo>
                    <a:pt x="1860" y="0"/>
                  </a:lnTo>
                  <a:lnTo>
                    <a:pt x="1866" y="0"/>
                  </a:lnTo>
                  <a:lnTo>
                    <a:pt x="1872" y="0"/>
                  </a:lnTo>
                  <a:lnTo>
                    <a:pt x="1878" y="0"/>
                  </a:lnTo>
                  <a:lnTo>
                    <a:pt x="1884" y="0"/>
                  </a:lnTo>
                  <a:lnTo>
                    <a:pt x="1890" y="0"/>
                  </a:lnTo>
                  <a:lnTo>
                    <a:pt x="1896" y="0"/>
                  </a:lnTo>
                  <a:lnTo>
                    <a:pt x="1902" y="0"/>
                  </a:lnTo>
                  <a:lnTo>
                    <a:pt x="1908" y="0"/>
                  </a:lnTo>
                  <a:lnTo>
                    <a:pt x="1914" y="0"/>
                  </a:lnTo>
                  <a:lnTo>
                    <a:pt x="1920" y="0"/>
                  </a:lnTo>
                  <a:lnTo>
                    <a:pt x="2022" y="0"/>
                  </a:lnTo>
                  <a:lnTo>
                    <a:pt x="2028" y="0"/>
                  </a:lnTo>
                  <a:lnTo>
                    <a:pt x="2034" y="0"/>
                  </a:lnTo>
                  <a:lnTo>
                    <a:pt x="2040" y="0"/>
                  </a:lnTo>
                  <a:lnTo>
                    <a:pt x="2046" y="0"/>
                  </a:lnTo>
                  <a:lnTo>
                    <a:pt x="2052" y="0"/>
                  </a:lnTo>
                  <a:lnTo>
                    <a:pt x="2058" y="0"/>
                  </a:lnTo>
                  <a:lnTo>
                    <a:pt x="2064" y="0"/>
                  </a:lnTo>
                  <a:lnTo>
                    <a:pt x="2070" y="0"/>
                  </a:lnTo>
                  <a:lnTo>
                    <a:pt x="2076" y="0"/>
                  </a:lnTo>
                  <a:lnTo>
                    <a:pt x="2082" y="0"/>
                  </a:lnTo>
                  <a:lnTo>
                    <a:pt x="2088" y="0"/>
                  </a:lnTo>
                  <a:lnTo>
                    <a:pt x="2094" y="0"/>
                  </a:lnTo>
                  <a:lnTo>
                    <a:pt x="2100" y="0"/>
                  </a:lnTo>
                  <a:lnTo>
                    <a:pt x="2106" y="0"/>
                  </a:lnTo>
                  <a:lnTo>
                    <a:pt x="2112" y="0"/>
                  </a:lnTo>
                  <a:lnTo>
                    <a:pt x="2118" y="0"/>
                  </a:lnTo>
                  <a:lnTo>
                    <a:pt x="2124" y="0"/>
                  </a:lnTo>
                  <a:lnTo>
                    <a:pt x="2226" y="0"/>
                  </a:lnTo>
                  <a:lnTo>
                    <a:pt x="2232" y="0"/>
                  </a:lnTo>
                  <a:lnTo>
                    <a:pt x="2238" y="0"/>
                  </a:lnTo>
                  <a:lnTo>
                    <a:pt x="2244" y="0"/>
                  </a:lnTo>
                  <a:lnTo>
                    <a:pt x="2250" y="0"/>
                  </a:lnTo>
                  <a:lnTo>
                    <a:pt x="2256" y="0"/>
                  </a:lnTo>
                  <a:lnTo>
                    <a:pt x="2262" y="0"/>
                  </a:lnTo>
                  <a:lnTo>
                    <a:pt x="2268" y="0"/>
                  </a:lnTo>
                  <a:lnTo>
                    <a:pt x="2274" y="0"/>
                  </a:lnTo>
                  <a:lnTo>
                    <a:pt x="2280" y="0"/>
                  </a:lnTo>
                  <a:lnTo>
                    <a:pt x="2286" y="0"/>
                  </a:lnTo>
                  <a:lnTo>
                    <a:pt x="2292" y="0"/>
                  </a:lnTo>
                  <a:lnTo>
                    <a:pt x="2298" y="0"/>
                  </a:lnTo>
                  <a:lnTo>
                    <a:pt x="2304" y="0"/>
                  </a:lnTo>
                  <a:lnTo>
                    <a:pt x="2310" y="0"/>
                  </a:lnTo>
                  <a:lnTo>
                    <a:pt x="2316" y="0"/>
                  </a:lnTo>
                  <a:lnTo>
                    <a:pt x="2322" y="0"/>
                  </a:lnTo>
                  <a:lnTo>
                    <a:pt x="2328" y="0"/>
                  </a:lnTo>
                  <a:lnTo>
                    <a:pt x="2430" y="0"/>
                  </a:lnTo>
                  <a:lnTo>
                    <a:pt x="2436" y="0"/>
                  </a:lnTo>
                  <a:lnTo>
                    <a:pt x="2442" y="0"/>
                  </a:lnTo>
                  <a:lnTo>
                    <a:pt x="2448" y="0"/>
                  </a:lnTo>
                  <a:lnTo>
                    <a:pt x="2454" y="0"/>
                  </a:lnTo>
                  <a:lnTo>
                    <a:pt x="2460" y="0"/>
                  </a:lnTo>
                  <a:lnTo>
                    <a:pt x="2466" y="0"/>
                  </a:lnTo>
                  <a:lnTo>
                    <a:pt x="2472" y="0"/>
                  </a:lnTo>
                  <a:lnTo>
                    <a:pt x="2478" y="0"/>
                  </a:lnTo>
                  <a:lnTo>
                    <a:pt x="2484" y="0"/>
                  </a:lnTo>
                  <a:lnTo>
                    <a:pt x="2490" y="0"/>
                  </a:lnTo>
                  <a:lnTo>
                    <a:pt x="2496" y="0"/>
                  </a:lnTo>
                  <a:lnTo>
                    <a:pt x="2502" y="0"/>
                  </a:lnTo>
                  <a:lnTo>
                    <a:pt x="2508" y="0"/>
                  </a:lnTo>
                  <a:lnTo>
                    <a:pt x="2514" y="0"/>
                  </a:lnTo>
                  <a:lnTo>
                    <a:pt x="2520" y="0"/>
                  </a:lnTo>
                  <a:lnTo>
                    <a:pt x="2526" y="0"/>
                  </a:lnTo>
                  <a:lnTo>
                    <a:pt x="2532" y="0"/>
                  </a:lnTo>
                  <a:lnTo>
                    <a:pt x="2538" y="0"/>
                  </a:lnTo>
                  <a:lnTo>
                    <a:pt x="2544" y="0"/>
                  </a:lnTo>
                  <a:lnTo>
                    <a:pt x="2550" y="0"/>
                  </a:lnTo>
                  <a:lnTo>
                    <a:pt x="2556" y="0"/>
                  </a:lnTo>
                  <a:lnTo>
                    <a:pt x="2562" y="0"/>
                  </a:lnTo>
                  <a:lnTo>
                    <a:pt x="2568" y="0"/>
                  </a:lnTo>
                  <a:lnTo>
                    <a:pt x="2574" y="0"/>
                  </a:lnTo>
                  <a:lnTo>
                    <a:pt x="2580" y="0"/>
                  </a:lnTo>
                  <a:lnTo>
                    <a:pt x="2586" y="0"/>
                  </a:lnTo>
                  <a:lnTo>
                    <a:pt x="2592" y="0"/>
                  </a:lnTo>
                  <a:lnTo>
                    <a:pt x="2598" y="0"/>
                  </a:lnTo>
                  <a:lnTo>
                    <a:pt x="2604" y="0"/>
                  </a:lnTo>
                  <a:lnTo>
                    <a:pt x="2610" y="0"/>
                  </a:lnTo>
                  <a:lnTo>
                    <a:pt x="2616" y="0"/>
                  </a:lnTo>
                  <a:lnTo>
                    <a:pt x="2622" y="0"/>
                  </a:lnTo>
                  <a:lnTo>
                    <a:pt x="2628" y="0"/>
                  </a:lnTo>
                  <a:lnTo>
                    <a:pt x="2634" y="0"/>
                  </a:lnTo>
                  <a:lnTo>
                    <a:pt x="2640" y="0"/>
                  </a:lnTo>
                  <a:lnTo>
                    <a:pt x="2646" y="0"/>
                  </a:lnTo>
                  <a:lnTo>
                    <a:pt x="2652" y="0"/>
                  </a:lnTo>
                  <a:lnTo>
                    <a:pt x="2658" y="0"/>
                  </a:lnTo>
                  <a:lnTo>
                    <a:pt x="2664" y="0"/>
                  </a:lnTo>
                  <a:lnTo>
                    <a:pt x="2670" y="0"/>
                  </a:lnTo>
                  <a:lnTo>
                    <a:pt x="2676" y="0"/>
                  </a:lnTo>
                  <a:lnTo>
                    <a:pt x="2682" y="0"/>
                  </a:lnTo>
                  <a:lnTo>
                    <a:pt x="2688" y="0"/>
                  </a:lnTo>
                  <a:lnTo>
                    <a:pt x="2694" y="0"/>
                  </a:lnTo>
                  <a:lnTo>
                    <a:pt x="2700" y="0"/>
                  </a:lnTo>
                  <a:lnTo>
                    <a:pt x="2706" y="0"/>
                  </a:lnTo>
                  <a:lnTo>
                    <a:pt x="2712" y="0"/>
                  </a:lnTo>
                  <a:lnTo>
                    <a:pt x="2718" y="0"/>
                  </a:lnTo>
                  <a:lnTo>
                    <a:pt x="2724" y="0"/>
                  </a:lnTo>
                  <a:lnTo>
                    <a:pt x="2730" y="0"/>
                  </a:lnTo>
                  <a:lnTo>
                    <a:pt x="2736" y="0"/>
                  </a:lnTo>
                  <a:lnTo>
                    <a:pt x="2742" y="0"/>
                  </a:lnTo>
                  <a:lnTo>
                    <a:pt x="2748" y="0"/>
                  </a:lnTo>
                  <a:lnTo>
                    <a:pt x="2754" y="0"/>
                  </a:lnTo>
                  <a:lnTo>
                    <a:pt x="2760" y="0"/>
                  </a:lnTo>
                  <a:lnTo>
                    <a:pt x="2766" y="0"/>
                  </a:lnTo>
                  <a:lnTo>
                    <a:pt x="2772" y="0"/>
                  </a:lnTo>
                  <a:lnTo>
                    <a:pt x="2778" y="0"/>
                  </a:lnTo>
                  <a:lnTo>
                    <a:pt x="2784" y="0"/>
                  </a:lnTo>
                  <a:lnTo>
                    <a:pt x="2790" y="0"/>
                  </a:lnTo>
                  <a:lnTo>
                    <a:pt x="2796" y="0"/>
                  </a:lnTo>
                  <a:lnTo>
                    <a:pt x="2802" y="0"/>
                  </a:lnTo>
                  <a:lnTo>
                    <a:pt x="2808" y="0"/>
                  </a:lnTo>
                  <a:lnTo>
                    <a:pt x="2814" y="0"/>
                  </a:lnTo>
                  <a:lnTo>
                    <a:pt x="2820" y="0"/>
                  </a:lnTo>
                  <a:lnTo>
                    <a:pt x="2826" y="0"/>
                  </a:lnTo>
                  <a:lnTo>
                    <a:pt x="2832" y="0"/>
                  </a:lnTo>
                  <a:lnTo>
                    <a:pt x="2838" y="0"/>
                  </a:lnTo>
                  <a:lnTo>
                    <a:pt x="2844" y="0"/>
                  </a:lnTo>
                  <a:lnTo>
                    <a:pt x="2850" y="0"/>
                  </a:lnTo>
                  <a:lnTo>
                    <a:pt x="2856" y="0"/>
                  </a:lnTo>
                  <a:lnTo>
                    <a:pt x="2862" y="0"/>
                  </a:lnTo>
                  <a:lnTo>
                    <a:pt x="2868" y="0"/>
                  </a:lnTo>
                  <a:lnTo>
                    <a:pt x="2874" y="0"/>
                  </a:lnTo>
                  <a:lnTo>
                    <a:pt x="2880" y="0"/>
                  </a:lnTo>
                  <a:lnTo>
                    <a:pt x="2886" y="0"/>
                  </a:lnTo>
                  <a:lnTo>
                    <a:pt x="2892" y="0"/>
                  </a:lnTo>
                  <a:lnTo>
                    <a:pt x="2898" y="0"/>
                  </a:lnTo>
                  <a:lnTo>
                    <a:pt x="2904" y="0"/>
                  </a:lnTo>
                  <a:lnTo>
                    <a:pt x="2910" y="0"/>
                  </a:lnTo>
                  <a:lnTo>
                    <a:pt x="2916" y="0"/>
                  </a:lnTo>
                  <a:lnTo>
                    <a:pt x="2922" y="0"/>
                  </a:lnTo>
                  <a:lnTo>
                    <a:pt x="2928" y="0"/>
                  </a:lnTo>
                  <a:lnTo>
                    <a:pt x="2934" y="0"/>
                  </a:lnTo>
                  <a:lnTo>
                    <a:pt x="2940" y="0"/>
                  </a:lnTo>
                  <a:lnTo>
                    <a:pt x="2946" y="0"/>
                  </a:lnTo>
                  <a:lnTo>
                    <a:pt x="3048" y="0"/>
                  </a:lnTo>
                  <a:lnTo>
                    <a:pt x="3054" y="0"/>
                  </a:lnTo>
                  <a:lnTo>
                    <a:pt x="3060" y="0"/>
                  </a:lnTo>
                  <a:lnTo>
                    <a:pt x="3066" y="0"/>
                  </a:lnTo>
                  <a:lnTo>
                    <a:pt x="3072" y="0"/>
                  </a:lnTo>
                  <a:lnTo>
                    <a:pt x="3078" y="0"/>
                  </a:lnTo>
                  <a:lnTo>
                    <a:pt x="3084" y="0"/>
                  </a:lnTo>
                  <a:lnTo>
                    <a:pt x="3090" y="0"/>
                  </a:lnTo>
                  <a:lnTo>
                    <a:pt x="3096" y="0"/>
                  </a:lnTo>
                  <a:lnTo>
                    <a:pt x="3102" y="0"/>
                  </a:lnTo>
                  <a:lnTo>
                    <a:pt x="3108" y="0"/>
                  </a:lnTo>
                  <a:lnTo>
                    <a:pt x="3114" y="0"/>
                  </a:lnTo>
                  <a:lnTo>
                    <a:pt x="3120" y="0"/>
                  </a:lnTo>
                  <a:lnTo>
                    <a:pt x="3126" y="0"/>
                  </a:lnTo>
                  <a:lnTo>
                    <a:pt x="3132" y="0"/>
                  </a:lnTo>
                  <a:lnTo>
                    <a:pt x="3138" y="0"/>
                  </a:lnTo>
                  <a:lnTo>
                    <a:pt x="3144" y="0"/>
                  </a:lnTo>
                  <a:lnTo>
                    <a:pt x="3150" y="0"/>
                  </a:lnTo>
                  <a:lnTo>
                    <a:pt x="3252" y="0"/>
                  </a:lnTo>
                  <a:lnTo>
                    <a:pt x="3258" y="0"/>
                  </a:lnTo>
                  <a:lnTo>
                    <a:pt x="3264" y="0"/>
                  </a:lnTo>
                  <a:lnTo>
                    <a:pt x="3270" y="0"/>
                  </a:lnTo>
                  <a:lnTo>
                    <a:pt x="3276" y="0"/>
                  </a:lnTo>
                  <a:lnTo>
                    <a:pt x="3282" y="0"/>
                  </a:lnTo>
                  <a:lnTo>
                    <a:pt x="3288" y="0"/>
                  </a:lnTo>
                  <a:lnTo>
                    <a:pt x="3294" y="0"/>
                  </a:lnTo>
                  <a:lnTo>
                    <a:pt x="3300" y="0"/>
                  </a:lnTo>
                  <a:lnTo>
                    <a:pt x="3306" y="0"/>
                  </a:lnTo>
                  <a:lnTo>
                    <a:pt x="3312" y="0"/>
                  </a:lnTo>
                  <a:lnTo>
                    <a:pt x="3318" y="0"/>
                  </a:lnTo>
                  <a:lnTo>
                    <a:pt x="3324" y="0"/>
                  </a:lnTo>
                  <a:lnTo>
                    <a:pt x="3330" y="0"/>
                  </a:lnTo>
                  <a:lnTo>
                    <a:pt x="3336" y="0"/>
                  </a:lnTo>
                  <a:lnTo>
                    <a:pt x="3342" y="0"/>
                  </a:lnTo>
                  <a:lnTo>
                    <a:pt x="3348" y="0"/>
                  </a:lnTo>
                  <a:lnTo>
                    <a:pt x="3354" y="0"/>
                  </a:lnTo>
                  <a:lnTo>
                    <a:pt x="3456" y="0"/>
                  </a:lnTo>
                  <a:lnTo>
                    <a:pt x="3462" y="0"/>
                  </a:lnTo>
                  <a:lnTo>
                    <a:pt x="3468" y="0"/>
                  </a:lnTo>
                  <a:lnTo>
                    <a:pt x="3474" y="0"/>
                  </a:lnTo>
                  <a:lnTo>
                    <a:pt x="3480" y="0"/>
                  </a:lnTo>
                  <a:lnTo>
                    <a:pt x="3486" y="0"/>
                  </a:lnTo>
                  <a:lnTo>
                    <a:pt x="3492" y="0"/>
                  </a:lnTo>
                  <a:lnTo>
                    <a:pt x="3498" y="0"/>
                  </a:lnTo>
                  <a:lnTo>
                    <a:pt x="3504" y="0"/>
                  </a:lnTo>
                  <a:lnTo>
                    <a:pt x="3510" y="0"/>
                  </a:lnTo>
                  <a:lnTo>
                    <a:pt x="3516" y="0"/>
                  </a:lnTo>
                  <a:lnTo>
                    <a:pt x="3522" y="0"/>
                  </a:lnTo>
                  <a:lnTo>
                    <a:pt x="3528" y="0"/>
                  </a:lnTo>
                  <a:lnTo>
                    <a:pt x="3534" y="0"/>
                  </a:lnTo>
                  <a:lnTo>
                    <a:pt x="3540" y="0"/>
                  </a:lnTo>
                  <a:lnTo>
                    <a:pt x="3546" y="0"/>
                  </a:lnTo>
                  <a:lnTo>
                    <a:pt x="3552" y="0"/>
                  </a:lnTo>
                  <a:lnTo>
                    <a:pt x="3558" y="0"/>
                  </a:lnTo>
                  <a:lnTo>
                    <a:pt x="3660" y="0"/>
                  </a:lnTo>
                  <a:lnTo>
                    <a:pt x="3666" y="0"/>
                  </a:lnTo>
                  <a:lnTo>
                    <a:pt x="3672" y="0"/>
                  </a:lnTo>
                  <a:lnTo>
                    <a:pt x="3678" y="0"/>
                  </a:lnTo>
                  <a:lnTo>
                    <a:pt x="3684" y="0"/>
                  </a:lnTo>
                  <a:lnTo>
                    <a:pt x="3690" y="0"/>
                  </a:lnTo>
                  <a:lnTo>
                    <a:pt x="3696" y="0"/>
                  </a:lnTo>
                  <a:lnTo>
                    <a:pt x="3702" y="0"/>
                  </a:lnTo>
                  <a:lnTo>
                    <a:pt x="3708" y="0"/>
                  </a:lnTo>
                  <a:lnTo>
                    <a:pt x="3714" y="0"/>
                  </a:lnTo>
                  <a:lnTo>
                    <a:pt x="3720" y="0"/>
                  </a:lnTo>
                  <a:lnTo>
                    <a:pt x="3726" y="0"/>
                  </a:lnTo>
                  <a:lnTo>
                    <a:pt x="3732" y="0"/>
                  </a:lnTo>
                  <a:lnTo>
                    <a:pt x="3738" y="0"/>
                  </a:lnTo>
                  <a:lnTo>
                    <a:pt x="3744" y="0"/>
                  </a:lnTo>
                  <a:lnTo>
                    <a:pt x="3750" y="0"/>
                  </a:lnTo>
                  <a:lnTo>
                    <a:pt x="3756" y="0"/>
                  </a:lnTo>
                  <a:lnTo>
                    <a:pt x="3762" y="0"/>
                  </a:lnTo>
                  <a:lnTo>
                    <a:pt x="3864" y="0"/>
                  </a:lnTo>
                  <a:lnTo>
                    <a:pt x="3870" y="0"/>
                  </a:lnTo>
                  <a:lnTo>
                    <a:pt x="3876" y="0"/>
                  </a:lnTo>
                  <a:lnTo>
                    <a:pt x="3882" y="0"/>
                  </a:lnTo>
                  <a:lnTo>
                    <a:pt x="3888" y="0"/>
                  </a:lnTo>
                  <a:lnTo>
                    <a:pt x="3894" y="0"/>
                  </a:lnTo>
                  <a:lnTo>
                    <a:pt x="3900" y="0"/>
                  </a:lnTo>
                  <a:lnTo>
                    <a:pt x="3906" y="0"/>
                  </a:lnTo>
                  <a:lnTo>
                    <a:pt x="3912" y="0"/>
                  </a:lnTo>
                  <a:lnTo>
                    <a:pt x="3918" y="0"/>
                  </a:lnTo>
                  <a:lnTo>
                    <a:pt x="3924" y="0"/>
                  </a:lnTo>
                  <a:lnTo>
                    <a:pt x="3930" y="0"/>
                  </a:lnTo>
                  <a:lnTo>
                    <a:pt x="3936" y="0"/>
                  </a:lnTo>
                  <a:lnTo>
                    <a:pt x="3942" y="0"/>
                  </a:lnTo>
                  <a:lnTo>
                    <a:pt x="3948" y="0"/>
                  </a:lnTo>
                  <a:lnTo>
                    <a:pt x="3954" y="0"/>
                  </a:lnTo>
                  <a:lnTo>
                    <a:pt x="3960" y="0"/>
                  </a:lnTo>
                  <a:lnTo>
                    <a:pt x="3966" y="0"/>
                  </a:lnTo>
                  <a:lnTo>
                    <a:pt x="4068" y="0"/>
                  </a:lnTo>
                  <a:lnTo>
                    <a:pt x="4074" y="0"/>
                  </a:lnTo>
                  <a:lnTo>
                    <a:pt x="4080" y="0"/>
                  </a:lnTo>
                  <a:lnTo>
                    <a:pt x="4086" y="0"/>
                  </a:lnTo>
                  <a:lnTo>
                    <a:pt x="4092" y="0"/>
                  </a:lnTo>
                  <a:lnTo>
                    <a:pt x="4098" y="0"/>
                  </a:lnTo>
                  <a:lnTo>
                    <a:pt x="4104" y="0"/>
                  </a:lnTo>
                  <a:lnTo>
                    <a:pt x="4110" y="0"/>
                  </a:lnTo>
                  <a:lnTo>
                    <a:pt x="4116" y="0"/>
                  </a:lnTo>
                  <a:lnTo>
                    <a:pt x="4122" y="0"/>
                  </a:lnTo>
                  <a:lnTo>
                    <a:pt x="4128" y="0"/>
                  </a:lnTo>
                  <a:lnTo>
                    <a:pt x="4134" y="0"/>
                  </a:lnTo>
                  <a:lnTo>
                    <a:pt x="4140" y="0"/>
                  </a:lnTo>
                  <a:lnTo>
                    <a:pt x="4146" y="0"/>
                  </a:lnTo>
                  <a:lnTo>
                    <a:pt x="4152" y="0"/>
                  </a:lnTo>
                  <a:lnTo>
                    <a:pt x="4158" y="0"/>
                  </a:lnTo>
                  <a:lnTo>
                    <a:pt x="4164" y="0"/>
                  </a:lnTo>
                  <a:lnTo>
                    <a:pt x="4170" y="0"/>
                  </a:lnTo>
                  <a:lnTo>
                    <a:pt x="4272" y="0"/>
                  </a:lnTo>
                  <a:lnTo>
                    <a:pt x="4278" y="0"/>
                  </a:lnTo>
                  <a:lnTo>
                    <a:pt x="4284" y="0"/>
                  </a:lnTo>
                  <a:lnTo>
                    <a:pt x="4290" y="0"/>
                  </a:lnTo>
                  <a:lnTo>
                    <a:pt x="4296" y="0"/>
                  </a:lnTo>
                  <a:lnTo>
                    <a:pt x="4302" y="0"/>
                  </a:lnTo>
                  <a:lnTo>
                    <a:pt x="4308" y="0"/>
                  </a:lnTo>
                  <a:lnTo>
                    <a:pt x="4314" y="0"/>
                  </a:lnTo>
                  <a:lnTo>
                    <a:pt x="4320" y="0"/>
                  </a:lnTo>
                  <a:lnTo>
                    <a:pt x="4326" y="0"/>
                  </a:lnTo>
                  <a:lnTo>
                    <a:pt x="4332" y="0"/>
                  </a:lnTo>
                  <a:lnTo>
                    <a:pt x="4338" y="0"/>
                  </a:lnTo>
                  <a:lnTo>
                    <a:pt x="4344" y="0"/>
                  </a:lnTo>
                  <a:lnTo>
                    <a:pt x="4350" y="0"/>
                  </a:lnTo>
                  <a:lnTo>
                    <a:pt x="4356" y="0"/>
                  </a:lnTo>
                  <a:lnTo>
                    <a:pt x="4362" y="0"/>
                  </a:lnTo>
                  <a:lnTo>
                    <a:pt x="4368" y="0"/>
                  </a:lnTo>
                  <a:lnTo>
                    <a:pt x="4374" y="0"/>
                  </a:lnTo>
                  <a:lnTo>
                    <a:pt x="4476" y="0"/>
                  </a:lnTo>
                  <a:lnTo>
                    <a:pt x="4482" y="0"/>
                  </a:lnTo>
                  <a:lnTo>
                    <a:pt x="4488" y="0"/>
                  </a:lnTo>
                  <a:lnTo>
                    <a:pt x="4494" y="0"/>
                  </a:lnTo>
                  <a:lnTo>
                    <a:pt x="4500" y="0"/>
                  </a:lnTo>
                  <a:lnTo>
                    <a:pt x="4506" y="0"/>
                  </a:lnTo>
                  <a:lnTo>
                    <a:pt x="4512" y="0"/>
                  </a:lnTo>
                  <a:lnTo>
                    <a:pt x="4518" y="0"/>
                  </a:lnTo>
                  <a:lnTo>
                    <a:pt x="4524" y="0"/>
                  </a:lnTo>
                  <a:lnTo>
                    <a:pt x="4530" y="0"/>
                  </a:lnTo>
                  <a:lnTo>
                    <a:pt x="4536" y="0"/>
                  </a:lnTo>
                  <a:lnTo>
                    <a:pt x="4542" y="0"/>
                  </a:lnTo>
                  <a:lnTo>
                    <a:pt x="4548" y="0"/>
                  </a:lnTo>
                  <a:lnTo>
                    <a:pt x="4554" y="0"/>
                  </a:lnTo>
                  <a:lnTo>
                    <a:pt x="4560" y="0"/>
                  </a:lnTo>
                  <a:lnTo>
                    <a:pt x="4566" y="0"/>
                  </a:lnTo>
                  <a:lnTo>
                    <a:pt x="4572" y="0"/>
                  </a:lnTo>
                  <a:lnTo>
                    <a:pt x="4578" y="0"/>
                  </a:lnTo>
                  <a:lnTo>
                    <a:pt x="4584" y="0"/>
                  </a:lnTo>
                  <a:lnTo>
                    <a:pt x="4680" y="0"/>
                  </a:lnTo>
                  <a:lnTo>
                    <a:pt x="4686" y="0"/>
                  </a:lnTo>
                  <a:lnTo>
                    <a:pt x="4692" y="0"/>
                  </a:lnTo>
                  <a:lnTo>
                    <a:pt x="4698" y="0"/>
                  </a:lnTo>
                  <a:lnTo>
                    <a:pt x="4704" y="0"/>
                  </a:lnTo>
                  <a:lnTo>
                    <a:pt x="4710" y="0"/>
                  </a:lnTo>
                  <a:lnTo>
                    <a:pt x="4716" y="0"/>
                  </a:lnTo>
                  <a:lnTo>
                    <a:pt x="4722" y="0"/>
                  </a:lnTo>
                  <a:lnTo>
                    <a:pt x="4728" y="0"/>
                  </a:lnTo>
                  <a:lnTo>
                    <a:pt x="4734" y="0"/>
                  </a:lnTo>
                  <a:lnTo>
                    <a:pt x="4740" y="0"/>
                  </a:lnTo>
                  <a:lnTo>
                    <a:pt x="4746" y="0"/>
                  </a:lnTo>
                  <a:lnTo>
                    <a:pt x="4752" y="0"/>
                  </a:lnTo>
                  <a:lnTo>
                    <a:pt x="4758" y="0"/>
                  </a:lnTo>
                  <a:lnTo>
                    <a:pt x="4764" y="0"/>
                  </a:lnTo>
                  <a:lnTo>
                    <a:pt x="4770" y="0"/>
                  </a:lnTo>
                  <a:lnTo>
                    <a:pt x="4776" y="0"/>
                  </a:lnTo>
                  <a:lnTo>
                    <a:pt x="4782" y="0"/>
                  </a:lnTo>
                  <a:lnTo>
                    <a:pt x="4788" y="0"/>
                  </a:lnTo>
                  <a:lnTo>
                    <a:pt x="4890" y="0"/>
                  </a:lnTo>
                  <a:lnTo>
                    <a:pt x="4896" y="0"/>
                  </a:lnTo>
                  <a:lnTo>
                    <a:pt x="4902" y="0"/>
                  </a:lnTo>
                  <a:lnTo>
                    <a:pt x="4908" y="0"/>
                  </a:lnTo>
                  <a:lnTo>
                    <a:pt x="4914" y="0"/>
                  </a:lnTo>
                  <a:lnTo>
                    <a:pt x="4920" y="0"/>
                  </a:lnTo>
                  <a:lnTo>
                    <a:pt x="4926" y="0"/>
                  </a:lnTo>
                  <a:lnTo>
                    <a:pt x="4932" y="0"/>
                  </a:lnTo>
                  <a:lnTo>
                    <a:pt x="4938" y="0"/>
                  </a:lnTo>
                  <a:lnTo>
                    <a:pt x="4944" y="0"/>
                  </a:lnTo>
                  <a:lnTo>
                    <a:pt x="4950" y="0"/>
                  </a:lnTo>
                  <a:lnTo>
                    <a:pt x="4956" y="0"/>
                  </a:lnTo>
                  <a:lnTo>
                    <a:pt x="4962" y="0"/>
                  </a:lnTo>
                  <a:lnTo>
                    <a:pt x="4968" y="0"/>
                  </a:lnTo>
                  <a:lnTo>
                    <a:pt x="4974" y="0"/>
                  </a:lnTo>
                  <a:lnTo>
                    <a:pt x="4980" y="0"/>
                  </a:lnTo>
                  <a:lnTo>
                    <a:pt x="4986" y="0"/>
                  </a:lnTo>
                  <a:lnTo>
                    <a:pt x="4992" y="0"/>
                  </a:lnTo>
                  <a:lnTo>
                    <a:pt x="5094" y="0"/>
                  </a:lnTo>
                  <a:lnTo>
                    <a:pt x="5100" y="0"/>
                  </a:lnTo>
                  <a:lnTo>
                    <a:pt x="5106" y="0"/>
                  </a:lnTo>
                  <a:lnTo>
                    <a:pt x="5112" y="0"/>
                  </a:lnTo>
                  <a:lnTo>
                    <a:pt x="5118" y="0"/>
                  </a:lnTo>
                  <a:lnTo>
                    <a:pt x="5124" y="0"/>
                  </a:lnTo>
                  <a:lnTo>
                    <a:pt x="5130" y="0"/>
                  </a:lnTo>
                  <a:lnTo>
                    <a:pt x="5136" y="0"/>
                  </a:lnTo>
                  <a:lnTo>
                    <a:pt x="5142" y="0"/>
                  </a:lnTo>
                  <a:lnTo>
                    <a:pt x="5148" y="0"/>
                  </a:lnTo>
                  <a:lnTo>
                    <a:pt x="5154" y="0"/>
                  </a:lnTo>
                  <a:lnTo>
                    <a:pt x="5160" y="0"/>
                  </a:lnTo>
                  <a:lnTo>
                    <a:pt x="5166" y="0"/>
                  </a:lnTo>
                  <a:lnTo>
                    <a:pt x="5172" y="0"/>
                  </a:lnTo>
                  <a:lnTo>
                    <a:pt x="5178" y="0"/>
                  </a:lnTo>
                  <a:lnTo>
                    <a:pt x="5184" y="0"/>
                  </a:lnTo>
                  <a:lnTo>
                    <a:pt x="5190" y="0"/>
                  </a:lnTo>
                  <a:lnTo>
                    <a:pt x="5196" y="0"/>
                  </a:lnTo>
                  <a:lnTo>
                    <a:pt x="5298" y="0"/>
                  </a:lnTo>
                  <a:lnTo>
                    <a:pt x="5304" y="0"/>
                  </a:lnTo>
                  <a:lnTo>
                    <a:pt x="5310" y="0"/>
                  </a:lnTo>
                  <a:lnTo>
                    <a:pt x="5316" y="0"/>
                  </a:lnTo>
                  <a:lnTo>
                    <a:pt x="5322" y="0"/>
                  </a:lnTo>
                  <a:lnTo>
                    <a:pt x="5328" y="0"/>
                  </a:lnTo>
                  <a:lnTo>
                    <a:pt x="5334" y="0"/>
                  </a:lnTo>
                  <a:lnTo>
                    <a:pt x="5340" y="0"/>
                  </a:lnTo>
                  <a:lnTo>
                    <a:pt x="5346" y="0"/>
                  </a:lnTo>
                  <a:lnTo>
                    <a:pt x="5352" y="0"/>
                  </a:lnTo>
                  <a:lnTo>
                    <a:pt x="5358" y="0"/>
                  </a:lnTo>
                  <a:lnTo>
                    <a:pt x="5364" y="0"/>
                  </a:lnTo>
                  <a:lnTo>
                    <a:pt x="5370" y="0"/>
                  </a:lnTo>
                  <a:lnTo>
                    <a:pt x="5376" y="0"/>
                  </a:lnTo>
                  <a:lnTo>
                    <a:pt x="5382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984" name="Rectangle 185"/>
            <p:cNvSpPr>
              <a:spLocks noChangeArrowheads="1"/>
            </p:cNvSpPr>
            <p:nvPr/>
          </p:nvSpPr>
          <p:spPr bwMode="auto">
            <a:xfrm>
              <a:off x="1700" y="3639"/>
              <a:ext cx="294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800" b="1">
                  <a:solidFill>
                    <a:srgbClr val="000000"/>
                  </a:solidFill>
                  <a:latin typeface="Arial" charset="0"/>
                </a:rPr>
                <a:t>DISP_Y</a:t>
              </a:r>
              <a:endParaRPr lang="en-US"/>
            </a:p>
          </p:txBody>
        </p:sp>
        <p:sp>
          <p:nvSpPr>
            <p:cNvPr id="76985" name="Rectangle 186"/>
            <p:cNvSpPr>
              <a:spLocks noChangeArrowheads="1"/>
            </p:cNvSpPr>
            <p:nvPr/>
          </p:nvSpPr>
          <p:spPr bwMode="auto">
            <a:xfrm>
              <a:off x="224" y="3729"/>
              <a:ext cx="36" cy="42"/>
            </a:xfrm>
            <a:prstGeom prst="rect">
              <a:avLst/>
            </a:prstGeom>
            <a:solidFill>
              <a:srgbClr val="FF0000"/>
            </a:solidFill>
            <a:ln w="6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6986" name="Rectangle 187"/>
            <p:cNvSpPr>
              <a:spLocks noChangeArrowheads="1"/>
            </p:cNvSpPr>
            <p:nvPr/>
          </p:nvSpPr>
          <p:spPr bwMode="auto">
            <a:xfrm>
              <a:off x="290" y="3753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6987" name="Rectangle 188"/>
            <p:cNvSpPr>
              <a:spLocks noChangeArrowheads="1"/>
            </p:cNvSpPr>
            <p:nvPr/>
          </p:nvSpPr>
          <p:spPr bwMode="auto">
            <a:xfrm>
              <a:off x="290" y="3753"/>
              <a:ext cx="102" cy="18"/>
            </a:xfrm>
            <a:prstGeom prst="rect">
              <a:avLst/>
            </a:prstGeom>
            <a:solidFill>
              <a:srgbClr val="008080"/>
            </a:solidFill>
            <a:ln w="6">
              <a:solidFill>
                <a:srgbClr val="00808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6988" name="Rectangle 189"/>
            <p:cNvSpPr>
              <a:spLocks noChangeArrowheads="1"/>
            </p:cNvSpPr>
            <p:nvPr/>
          </p:nvSpPr>
          <p:spPr bwMode="auto">
            <a:xfrm>
              <a:off x="428" y="3729"/>
              <a:ext cx="36" cy="42"/>
            </a:xfrm>
            <a:prstGeom prst="rect">
              <a:avLst/>
            </a:prstGeom>
            <a:solidFill>
              <a:srgbClr val="FF0000"/>
            </a:solidFill>
            <a:ln w="6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6989" name="Rectangle 190"/>
            <p:cNvSpPr>
              <a:spLocks noChangeArrowheads="1"/>
            </p:cNvSpPr>
            <p:nvPr/>
          </p:nvSpPr>
          <p:spPr bwMode="auto">
            <a:xfrm>
              <a:off x="494" y="3753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6990" name="Rectangle 191"/>
            <p:cNvSpPr>
              <a:spLocks noChangeArrowheads="1"/>
            </p:cNvSpPr>
            <p:nvPr/>
          </p:nvSpPr>
          <p:spPr bwMode="auto">
            <a:xfrm>
              <a:off x="494" y="3753"/>
              <a:ext cx="102" cy="18"/>
            </a:xfrm>
            <a:prstGeom prst="rect">
              <a:avLst/>
            </a:prstGeom>
            <a:solidFill>
              <a:srgbClr val="008080"/>
            </a:solidFill>
            <a:ln w="6">
              <a:solidFill>
                <a:srgbClr val="00808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6991" name="Rectangle 192"/>
            <p:cNvSpPr>
              <a:spLocks noChangeArrowheads="1"/>
            </p:cNvSpPr>
            <p:nvPr/>
          </p:nvSpPr>
          <p:spPr bwMode="auto">
            <a:xfrm>
              <a:off x="632" y="3729"/>
              <a:ext cx="36" cy="42"/>
            </a:xfrm>
            <a:prstGeom prst="rect">
              <a:avLst/>
            </a:prstGeom>
            <a:solidFill>
              <a:srgbClr val="FF0000"/>
            </a:solidFill>
            <a:ln w="6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6992" name="Rectangle 193"/>
            <p:cNvSpPr>
              <a:spLocks noChangeArrowheads="1"/>
            </p:cNvSpPr>
            <p:nvPr/>
          </p:nvSpPr>
          <p:spPr bwMode="auto">
            <a:xfrm>
              <a:off x="698" y="3753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6993" name="Rectangle 194"/>
            <p:cNvSpPr>
              <a:spLocks noChangeArrowheads="1"/>
            </p:cNvSpPr>
            <p:nvPr/>
          </p:nvSpPr>
          <p:spPr bwMode="auto">
            <a:xfrm>
              <a:off x="698" y="3753"/>
              <a:ext cx="102" cy="18"/>
            </a:xfrm>
            <a:prstGeom prst="rect">
              <a:avLst/>
            </a:prstGeom>
            <a:solidFill>
              <a:srgbClr val="008080"/>
            </a:solidFill>
            <a:ln w="6">
              <a:solidFill>
                <a:srgbClr val="00808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6994" name="Rectangle 195"/>
            <p:cNvSpPr>
              <a:spLocks noChangeArrowheads="1"/>
            </p:cNvSpPr>
            <p:nvPr/>
          </p:nvSpPr>
          <p:spPr bwMode="auto">
            <a:xfrm>
              <a:off x="836" y="3729"/>
              <a:ext cx="36" cy="42"/>
            </a:xfrm>
            <a:prstGeom prst="rect">
              <a:avLst/>
            </a:prstGeom>
            <a:solidFill>
              <a:srgbClr val="FF0000"/>
            </a:solidFill>
            <a:ln w="6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6995" name="Rectangle 196"/>
            <p:cNvSpPr>
              <a:spLocks noChangeArrowheads="1"/>
            </p:cNvSpPr>
            <p:nvPr/>
          </p:nvSpPr>
          <p:spPr bwMode="auto">
            <a:xfrm>
              <a:off x="908" y="3753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6996" name="Rectangle 197"/>
            <p:cNvSpPr>
              <a:spLocks noChangeArrowheads="1"/>
            </p:cNvSpPr>
            <p:nvPr/>
          </p:nvSpPr>
          <p:spPr bwMode="auto">
            <a:xfrm>
              <a:off x="908" y="3753"/>
              <a:ext cx="96" cy="18"/>
            </a:xfrm>
            <a:prstGeom prst="rect">
              <a:avLst/>
            </a:prstGeom>
            <a:solidFill>
              <a:srgbClr val="008080"/>
            </a:solidFill>
            <a:ln w="6">
              <a:solidFill>
                <a:srgbClr val="00808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6997" name="Rectangle 198"/>
            <p:cNvSpPr>
              <a:spLocks noChangeArrowheads="1"/>
            </p:cNvSpPr>
            <p:nvPr/>
          </p:nvSpPr>
          <p:spPr bwMode="auto">
            <a:xfrm>
              <a:off x="1040" y="3729"/>
              <a:ext cx="36" cy="42"/>
            </a:xfrm>
            <a:prstGeom prst="rect">
              <a:avLst/>
            </a:prstGeom>
            <a:solidFill>
              <a:srgbClr val="FF0000"/>
            </a:solidFill>
            <a:ln w="6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6998" name="Rectangle 199"/>
            <p:cNvSpPr>
              <a:spLocks noChangeArrowheads="1"/>
            </p:cNvSpPr>
            <p:nvPr/>
          </p:nvSpPr>
          <p:spPr bwMode="auto">
            <a:xfrm>
              <a:off x="1112" y="3753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6999" name="Rectangle 200"/>
            <p:cNvSpPr>
              <a:spLocks noChangeArrowheads="1"/>
            </p:cNvSpPr>
            <p:nvPr/>
          </p:nvSpPr>
          <p:spPr bwMode="auto">
            <a:xfrm>
              <a:off x="1112" y="3753"/>
              <a:ext cx="102" cy="18"/>
            </a:xfrm>
            <a:prstGeom prst="rect">
              <a:avLst/>
            </a:prstGeom>
            <a:solidFill>
              <a:srgbClr val="008080"/>
            </a:solidFill>
            <a:ln w="6">
              <a:solidFill>
                <a:srgbClr val="00808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7000" name="Rectangle 201"/>
            <p:cNvSpPr>
              <a:spLocks noChangeArrowheads="1"/>
            </p:cNvSpPr>
            <p:nvPr/>
          </p:nvSpPr>
          <p:spPr bwMode="auto">
            <a:xfrm>
              <a:off x="1244" y="3729"/>
              <a:ext cx="36" cy="42"/>
            </a:xfrm>
            <a:prstGeom prst="rect">
              <a:avLst/>
            </a:prstGeom>
            <a:solidFill>
              <a:srgbClr val="FF0000"/>
            </a:solidFill>
            <a:ln w="6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7001" name="Rectangle 202"/>
            <p:cNvSpPr>
              <a:spLocks noChangeArrowheads="1"/>
            </p:cNvSpPr>
            <p:nvPr/>
          </p:nvSpPr>
          <p:spPr bwMode="auto">
            <a:xfrm>
              <a:off x="1316" y="3753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7002" name="Rectangle 203"/>
            <p:cNvSpPr>
              <a:spLocks noChangeArrowheads="1"/>
            </p:cNvSpPr>
            <p:nvPr/>
          </p:nvSpPr>
          <p:spPr bwMode="auto">
            <a:xfrm>
              <a:off x="1316" y="3753"/>
              <a:ext cx="102" cy="18"/>
            </a:xfrm>
            <a:prstGeom prst="rect">
              <a:avLst/>
            </a:prstGeom>
            <a:solidFill>
              <a:srgbClr val="008080"/>
            </a:solidFill>
            <a:ln w="6">
              <a:solidFill>
                <a:srgbClr val="00808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7003" name="Rectangle 204"/>
            <p:cNvSpPr>
              <a:spLocks noChangeArrowheads="1"/>
            </p:cNvSpPr>
            <p:nvPr/>
          </p:nvSpPr>
          <p:spPr bwMode="auto">
            <a:xfrm>
              <a:off x="1448" y="3729"/>
              <a:ext cx="36" cy="42"/>
            </a:xfrm>
            <a:prstGeom prst="rect">
              <a:avLst/>
            </a:prstGeom>
            <a:solidFill>
              <a:srgbClr val="FF0000"/>
            </a:solidFill>
            <a:ln w="6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7004" name="Rectangle 205"/>
            <p:cNvSpPr>
              <a:spLocks noChangeArrowheads="1"/>
            </p:cNvSpPr>
            <p:nvPr/>
          </p:nvSpPr>
          <p:spPr bwMode="auto">
            <a:xfrm>
              <a:off x="1520" y="3753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7005" name="Rectangle 206"/>
            <p:cNvSpPr>
              <a:spLocks noChangeArrowheads="1"/>
            </p:cNvSpPr>
            <p:nvPr/>
          </p:nvSpPr>
          <p:spPr bwMode="auto">
            <a:xfrm>
              <a:off x="1520" y="3753"/>
              <a:ext cx="102" cy="18"/>
            </a:xfrm>
            <a:prstGeom prst="rect">
              <a:avLst/>
            </a:prstGeom>
            <a:solidFill>
              <a:srgbClr val="008080"/>
            </a:solidFill>
            <a:ln w="6">
              <a:solidFill>
                <a:srgbClr val="00808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7006" name="Rectangle 207"/>
            <p:cNvSpPr>
              <a:spLocks noChangeArrowheads="1"/>
            </p:cNvSpPr>
            <p:nvPr/>
          </p:nvSpPr>
          <p:spPr bwMode="auto">
            <a:xfrm>
              <a:off x="1658" y="3729"/>
              <a:ext cx="30" cy="42"/>
            </a:xfrm>
            <a:prstGeom prst="rect">
              <a:avLst/>
            </a:prstGeom>
            <a:solidFill>
              <a:srgbClr val="FF0000"/>
            </a:solidFill>
            <a:ln w="6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7007" name="Rectangle 208"/>
            <p:cNvSpPr>
              <a:spLocks noChangeArrowheads="1"/>
            </p:cNvSpPr>
            <p:nvPr/>
          </p:nvSpPr>
          <p:spPr bwMode="auto">
            <a:xfrm>
              <a:off x="1724" y="3753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7008" name="Rectangle 209"/>
            <p:cNvSpPr>
              <a:spLocks noChangeArrowheads="1"/>
            </p:cNvSpPr>
            <p:nvPr/>
          </p:nvSpPr>
          <p:spPr bwMode="auto">
            <a:xfrm>
              <a:off x="1724" y="3753"/>
              <a:ext cx="102" cy="18"/>
            </a:xfrm>
            <a:prstGeom prst="rect">
              <a:avLst/>
            </a:prstGeom>
            <a:solidFill>
              <a:srgbClr val="008080"/>
            </a:solidFill>
            <a:ln w="6">
              <a:solidFill>
                <a:srgbClr val="00808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7009" name="Rectangle 210"/>
            <p:cNvSpPr>
              <a:spLocks noChangeArrowheads="1"/>
            </p:cNvSpPr>
            <p:nvPr/>
          </p:nvSpPr>
          <p:spPr bwMode="auto">
            <a:xfrm>
              <a:off x="1862" y="3729"/>
              <a:ext cx="30" cy="42"/>
            </a:xfrm>
            <a:prstGeom prst="rect">
              <a:avLst/>
            </a:prstGeom>
            <a:solidFill>
              <a:srgbClr val="FF0000"/>
            </a:solidFill>
            <a:ln w="6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7010" name="Rectangle 211"/>
            <p:cNvSpPr>
              <a:spLocks noChangeArrowheads="1"/>
            </p:cNvSpPr>
            <p:nvPr/>
          </p:nvSpPr>
          <p:spPr bwMode="auto">
            <a:xfrm>
              <a:off x="1928" y="3753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7011" name="Rectangle 212"/>
            <p:cNvSpPr>
              <a:spLocks noChangeArrowheads="1"/>
            </p:cNvSpPr>
            <p:nvPr/>
          </p:nvSpPr>
          <p:spPr bwMode="auto">
            <a:xfrm>
              <a:off x="1928" y="3753"/>
              <a:ext cx="102" cy="18"/>
            </a:xfrm>
            <a:prstGeom prst="rect">
              <a:avLst/>
            </a:prstGeom>
            <a:solidFill>
              <a:srgbClr val="008080"/>
            </a:solidFill>
            <a:ln w="6">
              <a:solidFill>
                <a:srgbClr val="00808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7012" name="Rectangle 213"/>
            <p:cNvSpPr>
              <a:spLocks noChangeArrowheads="1"/>
            </p:cNvSpPr>
            <p:nvPr/>
          </p:nvSpPr>
          <p:spPr bwMode="auto">
            <a:xfrm>
              <a:off x="2066" y="3729"/>
              <a:ext cx="30" cy="42"/>
            </a:xfrm>
            <a:prstGeom prst="rect">
              <a:avLst/>
            </a:prstGeom>
            <a:solidFill>
              <a:srgbClr val="FF0000"/>
            </a:solidFill>
            <a:ln w="6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7013" name="Rectangle 214"/>
            <p:cNvSpPr>
              <a:spLocks noChangeArrowheads="1"/>
            </p:cNvSpPr>
            <p:nvPr/>
          </p:nvSpPr>
          <p:spPr bwMode="auto">
            <a:xfrm>
              <a:off x="2132" y="3753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7014" name="Rectangle 215"/>
            <p:cNvSpPr>
              <a:spLocks noChangeArrowheads="1"/>
            </p:cNvSpPr>
            <p:nvPr/>
          </p:nvSpPr>
          <p:spPr bwMode="auto">
            <a:xfrm>
              <a:off x="2132" y="3753"/>
              <a:ext cx="102" cy="18"/>
            </a:xfrm>
            <a:prstGeom prst="rect">
              <a:avLst/>
            </a:prstGeom>
            <a:solidFill>
              <a:srgbClr val="008080"/>
            </a:solidFill>
            <a:ln w="6">
              <a:solidFill>
                <a:srgbClr val="00808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7015" name="Rectangle 216"/>
            <p:cNvSpPr>
              <a:spLocks noChangeArrowheads="1"/>
            </p:cNvSpPr>
            <p:nvPr/>
          </p:nvSpPr>
          <p:spPr bwMode="auto">
            <a:xfrm>
              <a:off x="2270" y="3729"/>
              <a:ext cx="36" cy="42"/>
            </a:xfrm>
            <a:prstGeom prst="rect">
              <a:avLst/>
            </a:prstGeom>
            <a:solidFill>
              <a:srgbClr val="FF0000"/>
            </a:solidFill>
            <a:ln w="6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7016" name="Rectangle 217"/>
            <p:cNvSpPr>
              <a:spLocks noChangeArrowheads="1"/>
            </p:cNvSpPr>
            <p:nvPr/>
          </p:nvSpPr>
          <p:spPr bwMode="auto">
            <a:xfrm>
              <a:off x="2336" y="3753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7017" name="Rectangle 218"/>
            <p:cNvSpPr>
              <a:spLocks noChangeArrowheads="1"/>
            </p:cNvSpPr>
            <p:nvPr/>
          </p:nvSpPr>
          <p:spPr bwMode="auto">
            <a:xfrm>
              <a:off x="2336" y="3753"/>
              <a:ext cx="102" cy="18"/>
            </a:xfrm>
            <a:prstGeom prst="rect">
              <a:avLst/>
            </a:prstGeom>
            <a:solidFill>
              <a:srgbClr val="008080"/>
            </a:solidFill>
            <a:ln w="6">
              <a:solidFill>
                <a:srgbClr val="00808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7018" name="Rectangle 219"/>
            <p:cNvSpPr>
              <a:spLocks noChangeArrowheads="1"/>
            </p:cNvSpPr>
            <p:nvPr/>
          </p:nvSpPr>
          <p:spPr bwMode="auto">
            <a:xfrm>
              <a:off x="2474" y="3729"/>
              <a:ext cx="36" cy="42"/>
            </a:xfrm>
            <a:prstGeom prst="rect">
              <a:avLst/>
            </a:prstGeom>
            <a:solidFill>
              <a:srgbClr val="FF0000"/>
            </a:solidFill>
            <a:ln w="6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7019" name="Rectangle 220"/>
            <p:cNvSpPr>
              <a:spLocks noChangeArrowheads="1"/>
            </p:cNvSpPr>
            <p:nvPr/>
          </p:nvSpPr>
          <p:spPr bwMode="auto">
            <a:xfrm>
              <a:off x="2540" y="3753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7020" name="Rectangle 221"/>
            <p:cNvSpPr>
              <a:spLocks noChangeArrowheads="1"/>
            </p:cNvSpPr>
            <p:nvPr/>
          </p:nvSpPr>
          <p:spPr bwMode="auto">
            <a:xfrm>
              <a:off x="2540" y="3753"/>
              <a:ext cx="102" cy="18"/>
            </a:xfrm>
            <a:prstGeom prst="rect">
              <a:avLst/>
            </a:prstGeom>
            <a:solidFill>
              <a:srgbClr val="008080"/>
            </a:solidFill>
            <a:ln w="6">
              <a:solidFill>
                <a:srgbClr val="00808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7021" name="Rectangle 222"/>
            <p:cNvSpPr>
              <a:spLocks noChangeArrowheads="1"/>
            </p:cNvSpPr>
            <p:nvPr/>
          </p:nvSpPr>
          <p:spPr bwMode="auto">
            <a:xfrm>
              <a:off x="2678" y="3729"/>
              <a:ext cx="36" cy="42"/>
            </a:xfrm>
            <a:prstGeom prst="rect">
              <a:avLst/>
            </a:prstGeom>
            <a:solidFill>
              <a:srgbClr val="FF0000"/>
            </a:solidFill>
            <a:ln w="6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7022" name="Rectangle 223"/>
            <p:cNvSpPr>
              <a:spLocks noChangeArrowheads="1"/>
            </p:cNvSpPr>
            <p:nvPr/>
          </p:nvSpPr>
          <p:spPr bwMode="auto">
            <a:xfrm>
              <a:off x="2882" y="3729"/>
              <a:ext cx="36" cy="42"/>
            </a:xfrm>
            <a:prstGeom prst="rect">
              <a:avLst/>
            </a:prstGeom>
            <a:solidFill>
              <a:srgbClr val="FF0000"/>
            </a:solidFill>
            <a:ln w="6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7023" name="Rectangle 224"/>
            <p:cNvSpPr>
              <a:spLocks noChangeArrowheads="1"/>
            </p:cNvSpPr>
            <p:nvPr/>
          </p:nvSpPr>
          <p:spPr bwMode="auto">
            <a:xfrm>
              <a:off x="3086" y="3729"/>
              <a:ext cx="36" cy="42"/>
            </a:xfrm>
            <a:prstGeom prst="rect">
              <a:avLst/>
            </a:prstGeom>
            <a:solidFill>
              <a:srgbClr val="FF0000"/>
            </a:solidFill>
            <a:ln w="6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7024" name="Rectangle 225"/>
            <p:cNvSpPr>
              <a:spLocks noChangeArrowheads="1"/>
            </p:cNvSpPr>
            <p:nvPr/>
          </p:nvSpPr>
          <p:spPr bwMode="auto">
            <a:xfrm>
              <a:off x="3158" y="3753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7025" name="Rectangle 226"/>
            <p:cNvSpPr>
              <a:spLocks noChangeArrowheads="1"/>
            </p:cNvSpPr>
            <p:nvPr/>
          </p:nvSpPr>
          <p:spPr bwMode="auto">
            <a:xfrm>
              <a:off x="3158" y="3753"/>
              <a:ext cx="102" cy="18"/>
            </a:xfrm>
            <a:prstGeom prst="rect">
              <a:avLst/>
            </a:prstGeom>
            <a:solidFill>
              <a:srgbClr val="008080"/>
            </a:solidFill>
            <a:ln w="6">
              <a:solidFill>
                <a:srgbClr val="00808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7026" name="Rectangle 227"/>
            <p:cNvSpPr>
              <a:spLocks noChangeArrowheads="1"/>
            </p:cNvSpPr>
            <p:nvPr/>
          </p:nvSpPr>
          <p:spPr bwMode="auto">
            <a:xfrm>
              <a:off x="3290" y="3729"/>
              <a:ext cx="36" cy="42"/>
            </a:xfrm>
            <a:prstGeom prst="rect">
              <a:avLst/>
            </a:prstGeom>
            <a:solidFill>
              <a:srgbClr val="FF0000"/>
            </a:solidFill>
            <a:ln w="6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7027" name="Rectangle 228"/>
            <p:cNvSpPr>
              <a:spLocks noChangeArrowheads="1"/>
            </p:cNvSpPr>
            <p:nvPr/>
          </p:nvSpPr>
          <p:spPr bwMode="auto">
            <a:xfrm>
              <a:off x="3362" y="3753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7028" name="Rectangle 229"/>
            <p:cNvSpPr>
              <a:spLocks noChangeArrowheads="1"/>
            </p:cNvSpPr>
            <p:nvPr/>
          </p:nvSpPr>
          <p:spPr bwMode="auto">
            <a:xfrm>
              <a:off x="3362" y="3753"/>
              <a:ext cx="102" cy="18"/>
            </a:xfrm>
            <a:prstGeom prst="rect">
              <a:avLst/>
            </a:prstGeom>
            <a:solidFill>
              <a:srgbClr val="008080"/>
            </a:solidFill>
            <a:ln w="6">
              <a:solidFill>
                <a:srgbClr val="00808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7029" name="Rectangle 230"/>
            <p:cNvSpPr>
              <a:spLocks noChangeArrowheads="1"/>
            </p:cNvSpPr>
            <p:nvPr/>
          </p:nvSpPr>
          <p:spPr bwMode="auto">
            <a:xfrm>
              <a:off x="3494" y="3729"/>
              <a:ext cx="36" cy="42"/>
            </a:xfrm>
            <a:prstGeom prst="rect">
              <a:avLst/>
            </a:prstGeom>
            <a:solidFill>
              <a:srgbClr val="FF0000"/>
            </a:solidFill>
            <a:ln w="6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7030" name="Rectangle 231"/>
            <p:cNvSpPr>
              <a:spLocks noChangeArrowheads="1"/>
            </p:cNvSpPr>
            <p:nvPr/>
          </p:nvSpPr>
          <p:spPr bwMode="auto">
            <a:xfrm>
              <a:off x="3566" y="3753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7031" name="Rectangle 232"/>
            <p:cNvSpPr>
              <a:spLocks noChangeArrowheads="1"/>
            </p:cNvSpPr>
            <p:nvPr/>
          </p:nvSpPr>
          <p:spPr bwMode="auto">
            <a:xfrm>
              <a:off x="3566" y="3753"/>
              <a:ext cx="102" cy="18"/>
            </a:xfrm>
            <a:prstGeom prst="rect">
              <a:avLst/>
            </a:prstGeom>
            <a:solidFill>
              <a:srgbClr val="008080"/>
            </a:solidFill>
            <a:ln w="6">
              <a:solidFill>
                <a:srgbClr val="00808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7032" name="Rectangle 233"/>
            <p:cNvSpPr>
              <a:spLocks noChangeArrowheads="1"/>
            </p:cNvSpPr>
            <p:nvPr/>
          </p:nvSpPr>
          <p:spPr bwMode="auto">
            <a:xfrm>
              <a:off x="3704" y="3729"/>
              <a:ext cx="30" cy="42"/>
            </a:xfrm>
            <a:prstGeom prst="rect">
              <a:avLst/>
            </a:prstGeom>
            <a:solidFill>
              <a:srgbClr val="FF0000"/>
            </a:solidFill>
            <a:ln w="6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7033" name="Rectangle 234"/>
            <p:cNvSpPr>
              <a:spLocks noChangeArrowheads="1"/>
            </p:cNvSpPr>
            <p:nvPr/>
          </p:nvSpPr>
          <p:spPr bwMode="auto">
            <a:xfrm>
              <a:off x="3770" y="3753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7034" name="Rectangle 235"/>
            <p:cNvSpPr>
              <a:spLocks noChangeArrowheads="1"/>
            </p:cNvSpPr>
            <p:nvPr/>
          </p:nvSpPr>
          <p:spPr bwMode="auto">
            <a:xfrm>
              <a:off x="3770" y="3753"/>
              <a:ext cx="102" cy="18"/>
            </a:xfrm>
            <a:prstGeom prst="rect">
              <a:avLst/>
            </a:prstGeom>
            <a:solidFill>
              <a:srgbClr val="008080"/>
            </a:solidFill>
            <a:ln w="6">
              <a:solidFill>
                <a:srgbClr val="00808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7035" name="Rectangle 236"/>
            <p:cNvSpPr>
              <a:spLocks noChangeArrowheads="1"/>
            </p:cNvSpPr>
            <p:nvPr/>
          </p:nvSpPr>
          <p:spPr bwMode="auto">
            <a:xfrm>
              <a:off x="3908" y="3729"/>
              <a:ext cx="30" cy="42"/>
            </a:xfrm>
            <a:prstGeom prst="rect">
              <a:avLst/>
            </a:prstGeom>
            <a:solidFill>
              <a:srgbClr val="FF0000"/>
            </a:solidFill>
            <a:ln w="6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7036" name="Rectangle 237"/>
            <p:cNvSpPr>
              <a:spLocks noChangeArrowheads="1"/>
            </p:cNvSpPr>
            <p:nvPr/>
          </p:nvSpPr>
          <p:spPr bwMode="auto">
            <a:xfrm>
              <a:off x="3974" y="3753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7037" name="Rectangle 238"/>
            <p:cNvSpPr>
              <a:spLocks noChangeArrowheads="1"/>
            </p:cNvSpPr>
            <p:nvPr/>
          </p:nvSpPr>
          <p:spPr bwMode="auto">
            <a:xfrm>
              <a:off x="3974" y="3753"/>
              <a:ext cx="102" cy="18"/>
            </a:xfrm>
            <a:prstGeom prst="rect">
              <a:avLst/>
            </a:prstGeom>
            <a:solidFill>
              <a:srgbClr val="008080"/>
            </a:solidFill>
            <a:ln w="6">
              <a:solidFill>
                <a:srgbClr val="00808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7038" name="Rectangle 239"/>
            <p:cNvSpPr>
              <a:spLocks noChangeArrowheads="1"/>
            </p:cNvSpPr>
            <p:nvPr/>
          </p:nvSpPr>
          <p:spPr bwMode="auto">
            <a:xfrm>
              <a:off x="4112" y="3729"/>
              <a:ext cx="30" cy="42"/>
            </a:xfrm>
            <a:prstGeom prst="rect">
              <a:avLst/>
            </a:prstGeom>
            <a:solidFill>
              <a:srgbClr val="FF0000"/>
            </a:solidFill>
            <a:ln w="6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7039" name="Rectangle 240"/>
            <p:cNvSpPr>
              <a:spLocks noChangeArrowheads="1"/>
            </p:cNvSpPr>
            <p:nvPr/>
          </p:nvSpPr>
          <p:spPr bwMode="auto">
            <a:xfrm>
              <a:off x="4178" y="3753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7040" name="Rectangle 241"/>
            <p:cNvSpPr>
              <a:spLocks noChangeArrowheads="1"/>
            </p:cNvSpPr>
            <p:nvPr/>
          </p:nvSpPr>
          <p:spPr bwMode="auto">
            <a:xfrm>
              <a:off x="4178" y="3753"/>
              <a:ext cx="102" cy="18"/>
            </a:xfrm>
            <a:prstGeom prst="rect">
              <a:avLst/>
            </a:prstGeom>
            <a:solidFill>
              <a:srgbClr val="008080"/>
            </a:solidFill>
            <a:ln w="6">
              <a:solidFill>
                <a:srgbClr val="00808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7041" name="Rectangle 242"/>
            <p:cNvSpPr>
              <a:spLocks noChangeArrowheads="1"/>
            </p:cNvSpPr>
            <p:nvPr/>
          </p:nvSpPr>
          <p:spPr bwMode="auto">
            <a:xfrm>
              <a:off x="4316" y="3729"/>
              <a:ext cx="36" cy="42"/>
            </a:xfrm>
            <a:prstGeom prst="rect">
              <a:avLst/>
            </a:prstGeom>
            <a:solidFill>
              <a:srgbClr val="FF0000"/>
            </a:solidFill>
            <a:ln w="6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7042" name="Rectangle 243"/>
            <p:cNvSpPr>
              <a:spLocks noChangeArrowheads="1"/>
            </p:cNvSpPr>
            <p:nvPr/>
          </p:nvSpPr>
          <p:spPr bwMode="auto">
            <a:xfrm>
              <a:off x="4382" y="3753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7043" name="Rectangle 244"/>
            <p:cNvSpPr>
              <a:spLocks noChangeArrowheads="1"/>
            </p:cNvSpPr>
            <p:nvPr/>
          </p:nvSpPr>
          <p:spPr bwMode="auto">
            <a:xfrm>
              <a:off x="4382" y="3753"/>
              <a:ext cx="102" cy="18"/>
            </a:xfrm>
            <a:prstGeom prst="rect">
              <a:avLst/>
            </a:prstGeom>
            <a:solidFill>
              <a:srgbClr val="008080"/>
            </a:solidFill>
            <a:ln w="6">
              <a:solidFill>
                <a:srgbClr val="00808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7044" name="Rectangle 245"/>
            <p:cNvSpPr>
              <a:spLocks noChangeArrowheads="1"/>
            </p:cNvSpPr>
            <p:nvPr/>
          </p:nvSpPr>
          <p:spPr bwMode="auto">
            <a:xfrm>
              <a:off x="4520" y="3729"/>
              <a:ext cx="36" cy="42"/>
            </a:xfrm>
            <a:prstGeom prst="rect">
              <a:avLst/>
            </a:prstGeom>
            <a:solidFill>
              <a:srgbClr val="FF0000"/>
            </a:solidFill>
            <a:ln w="6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7045" name="Rectangle 246"/>
            <p:cNvSpPr>
              <a:spLocks noChangeArrowheads="1"/>
            </p:cNvSpPr>
            <p:nvPr/>
          </p:nvSpPr>
          <p:spPr bwMode="auto">
            <a:xfrm>
              <a:off x="4586" y="3753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7046" name="Rectangle 247"/>
            <p:cNvSpPr>
              <a:spLocks noChangeArrowheads="1"/>
            </p:cNvSpPr>
            <p:nvPr/>
          </p:nvSpPr>
          <p:spPr bwMode="auto">
            <a:xfrm>
              <a:off x="4586" y="3753"/>
              <a:ext cx="102" cy="18"/>
            </a:xfrm>
            <a:prstGeom prst="rect">
              <a:avLst/>
            </a:prstGeom>
            <a:solidFill>
              <a:srgbClr val="008080"/>
            </a:solidFill>
            <a:ln w="6">
              <a:solidFill>
                <a:srgbClr val="00808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7047" name="Rectangle 248"/>
            <p:cNvSpPr>
              <a:spLocks noChangeArrowheads="1"/>
            </p:cNvSpPr>
            <p:nvPr/>
          </p:nvSpPr>
          <p:spPr bwMode="auto">
            <a:xfrm>
              <a:off x="4724" y="3729"/>
              <a:ext cx="36" cy="42"/>
            </a:xfrm>
            <a:prstGeom prst="rect">
              <a:avLst/>
            </a:prstGeom>
            <a:solidFill>
              <a:srgbClr val="FF0000"/>
            </a:solidFill>
            <a:ln w="6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7048" name="Rectangle 249"/>
            <p:cNvSpPr>
              <a:spLocks noChangeArrowheads="1"/>
            </p:cNvSpPr>
            <p:nvPr/>
          </p:nvSpPr>
          <p:spPr bwMode="auto">
            <a:xfrm>
              <a:off x="4796" y="3753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7049" name="Rectangle 250"/>
            <p:cNvSpPr>
              <a:spLocks noChangeArrowheads="1"/>
            </p:cNvSpPr>
            <p:nvPr/>
          </p:nvSpPr>
          <p:spPr bwMode="auto">
            <a:xfrm>
              <a:off x="4796" y="3753"/>
              <a:ext cx="96" cy="18"/>
            </a:xfrm>
            <a:prstGeom prst="rect">
              <a:avLst/>
            </a:prstGeom>
            <a:solidFill>
              <a:srgbClr val="008080"/>
            </a:solidFill>
            <a:ln w="6">
              <a:solidFill>
                <a:srgbClr val="00808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7050" name="Rectangle 251"/>
            <p:cNvSpPr>
              <a:spLocks noChangeArrowheads="1"/>
            </p:cNvSpPr>
            <p:nvPr/>
          </p:nvSpPr>
          <p:spPr bwMode="auto">
            <a:xfrm>
              <a:off x="4928" y="3729"/>
              <a:ext cx="36" cy="42"/>
            </a:xfrm>
            <a:prstGeom prst="rect">
              <a:avLst/>
            </a:prstGeom>
            <a:solidFill>
              <a:srgbClr val="FF0000"/>
            </a:solidFill>
            <a:ln w="6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7051" name="Rectangle 252"/>
            <p:cNvSpPr>
              <a:spLocks noChangeArrowheads="1"/>
            </p:cNvSpPr>
            <p:nvPr/>
          </p:nvSpPr>
          <p:spPr bwMode="auto">
            <a:xfrm>
              <a:off x="5000" y="3753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7052" name="Rectangle 253"/>
            <p:cNvSpPr>
              <a:spLocks noChangeArrowheads="1"/>
            </p:cNvSpPr>
            <p:nvPr/>
          </p:nvSpPr>
          <p:spPr bwMode="auto">
            <a:xfrm>
              <a:off x="5000" y="3753"/>
              <a:ext cx="102" cy="18"/>
            </a:xfrm>
            <a:prstGeom prst="rect">
              <a:avLst/>
            </a:prstGeom>
            <a:solidFill>
              <a:srgbClr val="008080"/>
            </a:solidFill>
            <a:ln w="6">
              <a:solidFill>
                <a:srgbClr val="00808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7053" name="Rectangle 254"/>
            <p:cNvSpPr>
              <a:spLocks noChangeArrowheads="1"/>
            </p:cNvSpPr>
            <p:nvPr/>
          </p:nvSpPr>
          <p:spPr bwMode="auto">
            <a:xfrm>
              <a:off x="5132" y="3729"/>
              <a:ext cx="36" cy="42"/>
            </a:xfrm>
            <a:prstGeom prst="rect">
              <a:avLst/>
            </a:prstGeom>
            <a:solidFill>
              <a:srgbClr val="FF0000"/>
            </a:solidFill>
            <a:ln w="6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7054" name="Rectangle 255"/>
            <p:cNvSpPr>
              <a:spLocks noChangeArrowheads="1"/>
            </p:cNvSpPr>
            <p:nvPr/>
          </p:nvSpPr>
          <p:spPr bwMode="auto">
            <a:xfrm>
              <a:off x="5204" y="3753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7055" name="Rectangle 256"/>
            <p:cNvSpPr>
              <a:spLocks noChangeArrowheads="1"/>
            </p:cNvSpPr>
            <p:nvPr/>
          </p:nvSpPr>
          <p:spPr bwMode="auto">
            <a:xfrm>
              <a:off x="5204" y="3753"/>
              <a:ext cx="102" cy="18"/>
            </a:xfrm>
            <a:prstGeom prst="rect">
              <a:avLst/>
            </a:prstGeom>
            <a:solidFill>
              <a:srgbClr val="008080"/>
            </a:solidFill>
            <a:ln w="6">
              <a:solidFill>
                <a:srgbClr val="00808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7056" name="Rectangle 257"/>
            <p:cNvSpPr>
              <a:spLocks noChangeArrowheads="1"/>
            </p:cNvSpPr>
            <p:nvPr/>
          </p:nvSpPr>
          <p:spPr bwMode="auto">
            <a:xfrm>
              <a:off x="5336" y="3729"/>
              <a:ext cx="36" cy="42"/>
            </a:xfrm>
            <a:prstGeom prst="rect">
              <a:avLst/>
            </a:prstGeom>
            <a:solidFill>
              <a:srgbClr val="FF0000"/>
            </a:solidFill>
            <a:ln w="6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7057" name="Rectangle 258"/>
            <p:cNvSpPr>
              <a:spLocks noChangeArrowheads="1"/>
            </p:cNvSpPr>
            <p:nvPr/>
          </p:nvSpPr>
          <p:spPr bwMode="auto">
            <a:xfrm>
              <a:off x="5408" y="3753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7058" name="Rectangle 259"/>
            <p:cNvSpPr>
              <a:spLocks noChangeArrowheads="1"/>
            </p:cNvSpPr>
            <p:nvPr/>
          </p:nvSpPr>
          <p:spPr bwMode="auto">
            <a:xfrm>
              <a:off x="5408" y="3753"/>
              <a:ext cx="102" cy="18"/>
            </a:xfrm>
            <a:prstGeom prst="rect">
              <a:avLst/>
            </a:prstGeom>
            <a:solidFill>
              <a:srgbClr val="008080"/>
            </a:solidFill>
            <a:ln w="6">
              <a:solidFill>
                <a:srgbClr val="00808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7059" name="Rectangle 260"/>
            <p:cNvSpPr>
              <a:spLocks noChangeArrowheads="1"/>
            </p:cNvSpPr>
            <p:nvPr/>
          </p:nvSpPr>
          <p:spPr bwMode="auto">
            <a:xfrm>
              <a:off x="5540" y="3729"/>
              <a:ext cx="36" cy="42"/>
            </a:xfrm>
            <a:prstGeom prst="rect">
              <a:avLst/>
            </a:prstGeom>
            <a:solidFill>
              <a:srgbClr val="FF0000"/>
            </a:solidFill>
            <a:ln w="6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6802" name="Group 32"/>
          <p:cNvGrpSpPr>
            <a:grpSpLocks noChangeAspect="1"/>
          </p:cNvGrpSpPr>
          <p:nvPr/>
        </p:nvGrpSpPr>
        <p:grpSpPr bwMode="auto">
          <a:xfrm>
            <a:off x="258763" y="1354138"/>
            <a:ext cx="4748212" cy="1908175"/>
            <a:chOff x="163" y="853"/>
            <a:chExt cx="2991" cy="1202"/>
          </a:xfrm>
        </p:grpSpPr>
        <p:sp>
          <p:nvSpPr>
            <p:cNvPr id="76835" name="AutoShape 31"/>
            <p:cNvSpPr>
              <a:spLocks noChangeAspect="1" noChangeArrowheads="1" noTextEdit="1"/>
            </p:cNvSpPr>
            <p:nvPr/>
          </p:nvSpPr>
          <p:spPr bwMode="auto">
            <a:xfrm>
              <a:off x="167" y="853"/>
              <a:ext cx="2963" cy="1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836" name="Rectangle 33"/>
            <p:cNvSpPr>
              <a:spLocks noChangeArrowheads="1"/>
            </p:cNvSpPr>
            <p:nvPr/>
          </p:nvSpPr>
          <p:spPr bwMode="auto">
            <a:xfrm>
              <a:off x="167" y="853"/>
              <a:ext cx="2963" cy="120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837" name="Rectangle 34"/>
            <p:cNvSpPr>
              <a:spLocks noChangeArrowheads="1"/>
            </p:cNvSpPr>
            <p:nvPr/>
          </p:nvSpPr>
          <p:spPr bwMode="auto">
            <a:xfrm>
              <a:off x="227" y="988"/>
              <a:ext cx="2843" cy="926"/>
            </a:xfrm>
            <a:prstGeom prst="rect">
              <a:avLst/>
            </a:prstGeom>
            <a:noFill/>
            <a:ln w="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838" name="Rectangle 35"/>
            <p:cNvSpPr>
              <a:spLocks noChangeArrowheads="1"/>
            </p:cNvSpPr>
            <p:nvPr/>
          </p:nvSpPr>
          <p:spPr bwMode="auto">
            <a:xfrm>
              <a:off x="2998" y="1925"/>
              <a:ext cx="81" cy="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900" b="1" dirty="0" smtClean="0">
                  <a:solidFill>
                    <a:srgbClr val="000000"/>
                  </a:solidFill>
                  <a:latin typeface="Arial" charset="0"/>
                </a:rPr>
                <a:t>35</a:t>
              </a:r>
              <a:endParaRPr lang="en-US" sz="900" dirty="0"/>
            </a:p>
          </p:txBody>
        </p:sp>
        <p:sp>
          <p:nvSpPr>
            <p:cNvPr id="76839" name="Rectangle 36"/>
            <p:cNvSpPr>
              <a:spLocks noChangeArrowheads="1"/>
            </p:cNvSpPr>
            <p:nvPr/>
          </p:nvSpPr>
          <p:spPr bwMode="auto">
            <a:xfrm>
              <a:off x="239" y="1925"/>
              <a:ext cx="40" cy="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900" b="1">
                  <a:solidFill>
                    <a:srgbClr val="000000"/>
                  </a:solidFill>
                  <a:latin typeface="Arial" charset="0"/>
                </a:rPr>
                <a:t>0</a:t>
              </a:r>
              <a:endParaRPr lang="en-US" sz="900"/>
            </a:p>
          </p:txBody>
        </p:sp>
        <p:sp>
          <p:nvSpPr>
            <p:cNvPr id="76840" name="Rectangle 38"/>
            <p:cNvSpPr>
              <a:spLocks noChangeArrowheads="1"/>
            </p:cNvSpPr>
            <p:nvPr/>
          </p:nvSpPr>
          <p:spPr bwMode="auto">
            <a:xfrm>
              <a:off x="267" y="926"/>
              <a:ext cx="405" cy="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700" b="1">
                  <a:solidFill>
                    <a:srgbClr val="000000"/>
                  </a:solidFill>
                  <a:latin typeface="Arial" charset="0"/>
                </a:rPr>
                <a:t>                         </a:t>
              </a:r>
              <a:endParaRPr lang="en-US"/>
            </a:p>
          </p:txBody>
        </p:sp>
        <p:sp>
          <p:nvSpPr>
            <p:cNvPr id="76841" name="Rectangle 39"/>
            <p:cNvSpPr>
              <a:spLocks noChangeArrowheads="1"/>
            </p:cNvSpPr>
            <p:nvPr/>
          </p:nvSpPr>
          <p:spPr bwMode="auto">
            <a:xfrm rot="-5400000">
              <a:off x="166" y="962"/>
              <a:ext cx="81" cy="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900" b="1">
                  <a:solidFill>
                    <a:srgbClr val="000000"/>
                  </a:solidFill>
                  <a:latin typeface="Arial" charset="0"/>
                </a:rPr>
                <a:t>15</a:t>
              </a:r>
              <a:endParaRPr lang="en-US" sz="900"/>
            </a:p>
          </p:txBody>
        </p:sp>
        <p:sp>
          <p:nvSpPr>
            <p:cNvPr id="76842" name="Rectangle 40"/>
            <p:cNvSpPr>
              <a:spLocks noChangeArrowheads="1"/>
            </p:cNvSpPr>
            <p:nvPr/>
          </p:nvSpPr>
          <p:spPr bwMode="auto">
            <a:xfrm rot="-5400000">
              <a:off x="173" y="1847"/>
              <a:ext cx="65" cy="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700" b="1">
                  <a:solidFill>
                    <a:srgbClr val="000000"/>
                  </a:solidFill>
                  <a:latin typeface="Arial" charset="0"/>
                </a:rPr>
                <a:t>0</a:t>
              </a:r>
              <a:endParaRPr lang="en-US"/>
            </a:p>
          </p:txBody>
        </p:sp>
        <p:sp>
          <p:nvSpPr>
            <p:cNvPr id="76843" name="Rectangle 41"/>
            <p:cNvSpPr>
              <a:spLocks noChangeArrowheads="1"/>
            </p:cNvSpPr>
            <p:nvPr/>
          </p:nvSpPr>
          <p:spPr bwMode="auto">
            <a:xfrm rot="-5400000">
              <a:off x="3082" y="948"/>
              <a:ext cx="65" cy="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700" b="1">
                  <a:solidFill>
                    <a:srgbClr val="000000"/>
                  </a:solidFill>
                  <a:latin typeface="Arial" charset="0"/>
                </a:rPr>
                <a:t>5</a:t>
              </a:r>
              <a:endParaRPr lang="en-US"/>
            </a:p>
          </p:txBody>
        </p:sp>
        <p:sp>
          <p:nvSpPr>
            <p:cNvPr id="76844" name="Rectangle 42"/>
            <p:cNvSpPr>
              <a:spLocks noChangeArrowheads="1"/>
            </p:cNvSpPr>
            <p:nvPr/>
          </p:nvSpPr>
          <p:spPr bwMode="auto">
            <a:xfrm rot="-5400000">
              <a:off x="3082" y="1846"/>
              <a:ext cx="65" cy="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700" b="1">
                  <a:solidFill>
                    <a:srgbClr val="000000"/>
                  </a:solidFill>
                  <a:latin typeface="Arial" charset="0"/>
                </a:rPr>
                <a:t>0</a:t>
              </a:r>
              <a:endParaRPr lang="en-US"/>
            </a:p>
          </p:txBody>
        </p:sp>
        <p:sp>
          <p:nvSpPr>
            <p:cNvPr id="76845" name="Rectangle 43"/>
            <p:cNvSpPr>
              <a:spLocks noChangeArrowheads="1"/>
            </p:cNvSpPr>
            <p:nvPr/>
          </p:nvSpPr>
          <p:spPr bwMode="auto">
            <a:xfrm rot="-5400000">
              <a:off x="-22" y="1369"/>
              <a:ext cx="455" cy="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700" b="1">
                  <a:solidFill>
                    <a:srgbClr val="000000"/>
                  </a:solidFill>
                  <a:latin typeface="Arial" charset="0"/>
                </a:rPr>
                <a:t>BETA_X&amp;Y[m]</a:t>
              </a:r>
              <a:endParaRPr lang="en-US"/>
            </a:p>
          </p:txBody>
        </p:sp>
        <p:sp>
          <p:nvSpPr>
            <p:cNvPr id="76846" name="Rectangle 44"/>
            <p:cNvSpPr>
              <a:spLocks noChangeArrowheads="1"/>
            </p:cNvSpPr>
            <p:nvPr/>
          </p:nvSpPr>
          <p:spPr bwMode="auto">
            <a:xfrm rot="-5400000">
              <a:off x="2902" y="1383"/>
              <a:ext cx="425" cy="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700" b="1">
                  <a:solidFill>
                    <a:srgbClr val="000000"/>
                  </a:solidFill>
                  <a:latin typeface="Arial" charset="0"/>
                </a:rPr>
                <a:t>DISP_X&amp;Y[m]</a:t>
              </a:r>
              <a:endParaRPr lang="en-US"/>
            </a:p>
          </p:txBody>
        </p:sp>
        <p:sp>
          <p:nvSpPr>
            <p:cNvPr id="76847" name="Line 45"/>
            <p:cNvSpPr>
              <a:spLocks noChangeShapeType="1"/>
            </p:cNvSpPr>
            <p:nvPr/>
          </p:nvSpPr>
          <p:spPr bwMode="auto">
            <a:xfrm flipH="1">
              <a:off x="3050" y="1079"/>
              <a:ext cx="15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848" name="Line 46"/>
            <p:cNvSpPr>
              <a:spLocks noChangeShapeType="1"/>
            </p:cNvSpPr>
            <p:nvPr/>
          </p:nvSpPr>
          <p:spPr bwMode="auto">
            <a:xfrm>
              <a:off x="227" y="1079"/>
              <a:ext cx="15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849" name="Line 47"/>
            <p:cNvSpPr>
              <a:spLocks noChangeShapeType="1"/>
            </p:cNvSpPr>
            <p:nvPr/>
          </p:nvSpPr>
          <p:spPr bwMode="auto">
            <a:xfrm flipV="1">
              <a:off x="507" y="1897"/>
              <a:ext cx="1" cy="1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850" name="Line 48"/>
            <p:cNvSpPr>
              <a:spLocks noChangeShapeType="1"/>
            </p:cNvSpPr>
            <p:nvPr/>
          </p:nvSpPr>
          <p:spPr bwMode="auto">
            <a:xfrm>
              <a:off x="507" y="988"/>
              <a:ext cx="1" cy="1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851" name="Line 49"/>
            <p:cNvSpPr>
              <a:spLocks noChangeShapeType="1"/>
            </p:cNvSpPr>
            <p:nvPr/>
          </p:nvSpPr>
          <p:spPr bwMode="auto">
            <a:xfrm flipH="1">
              <a:off x="3050" y="1175"/>
              <a:ext cx="15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852" name="Line 50"/>
            <p:cNvSpPr>
              <a:spLocks noChangeShapeType="1"/>
            </p:cNvSpPr>
            <p:nvPr/>
          </p:nvSpPr>
          <p:spPr bwMode="auto">
            <a:xfrm>
              <a:off x="227" y="1175"/>
              <a:ext cx="15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853" name="Line 51"/>
            <p:cNvSpPr>
              <a:spLocks noChangeShapeType="1"/>
            </p:cNvSpPr>
            <p:nvPr/>
          </p:nvSpPr>
          <p:spPr bwMode="auto">
            <a:xfrm flipV="1">
              <a:off x="793" y="1897"/>
              <a:ext cx="1" cy="1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854" name="Line 52"/>
            <p:cNvSpPr>
              <a:spLocks noChangeShapeType="1"/>
            </p:cNvSpPr>
            <p:nvPr/>
          </p:nvSpPr>
          <p:spPr bwMode="auto">
            <a:xfrm>
              <a:off x="793" y="988"/>
              <a:ext cx="1" cy="1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855" name="Line 53"/>
            <p:cNvSpPr>
              <a:spLocks noChangeShapeType="1"/>
            </p:cNvSpPr>
            <p:nvPr/>
          </p:nvSpPr>
          <p:spPr bwMode="auto">
            <a:xfrm flipH="1">
              <a:off x="3050" y="1265"/>
              <a:ext cx="15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856" name="Line 54"/>
            <p:cNvSpPr>
              <a:spLocks noChangeShapeType="1"/>
            </p:cNvSpPr>
            <p:nvPr/>
          </p:nvSpPr>
          <p:spPr bwMode="auto">
            <a:xfrm>
              <a:off x="227" y="1265"/>
              <a:ext cx="15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857" name="Line 55"/>
            <p:cNvSpPr>
              <a:spLocks noChangeShapeType="1"/>
            </p:cNvSpPr>
            <p:nvPr/>
          </p:nvSpPr>
          <p:spPr bwMode="auto">
            <a:xfrm flipV="1">
              <a:off x="1078" y="1897"/>
              <a:ext cx="1" cy="1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858" name="Line 56"/>
            <p:cNvSpPr>
              <a:spLocks noChangeShapeType="1"/>
            </p:cNvSpPr>
            <p:nvPr/>
          </p:nvSpPr>
          <p:spPr bwMode="auto">
            <a:xfrm>
              <a:off x="1078" y="988"/>
              <a:ext cx="1" cy="1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859" name="Line 57"/>
            <p:cNvSpPr>
              <a:spLocks noChangeShapeType="1"/>
            </p:cNvSpPr>
            <p:nvPr/>
          </p:nvSpPr>
          <p:spPr bwMode="auto">
            <a:xfrm flipH="1">
              <a:off x="3050" y="1361"/>
              <a:ext cx="15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860" name="Line 58"/>
            <p:cNvSpPr>
              <a:spLocks noChangeShapeType="1"/>
            </p:cNvSpPr>
            <p:nvPr/>
          </p:nvSpPr>
          <p:spPr bwMode="auto">
            <a:xfrm>
              <a:off x="227" y="1361"/>
              <a:ext cx="15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861" name="Line 59"/>
            <p:cNvSpPr>
              <a:spLocks noChangeShapeType="1"/>
            </p:cNvSpPr>
            <p:nvPr/>
          </p:nvSpPr>
          <p:spPr bwMode="auto">
            <a:xfrm flipV="1">
              <a:off x="1363" y="1897"/>
              <a:ext cx="1" cy="1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862" name="Line 60"/>
            <p:cNvSpPr>
              <a:spLocks noChangeShapeType="1"/>
            </p:cNvSpPr>
            <p:nvPr/>
          </p:nvSpPr>
          <p:spPr bwMode="auto">
            <a:xfrm>
              <a:off x="1363" y="988"/>
              <a:ext cx="1" cy="1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863" name="Line 61"/>
            <p:cNvSpPr>
              <a:spLocks noChangeShapeType="1"/>
            </p:cNvSpPr>
            <p:nvPr/>
          </p:nvSpPr>
          <p:spPr bwMode="auto">
            <a:xfrm flipH="1">
              <a:off x="3050" y="1451"/>
              <a:ext cx="15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864" name="Line 62"/>
            <p:cNvSpPr>
              <a:spLocks noChangeShapeType="1"/>
            </p:cNvSpPr>
            <p:nvPr/>
          </p:nvSpPr>
          <p:spPr bwMode="auto">
            <a:xfrm>
              <a:off x="227" y="1451"/>
              <a:ext cx="15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865" name="Line 63"/>
            <p:cNvSpPr>
              <a:spLocks noChangeShapeType="1"/>
            </p:cNvSpPr>
            <p:nvPr/>
          </p:nvSpPr>
          <p:spPr bwMode="auto">
            <a:xfrm flipV="1">
              <a:off x="1649" y="1897"/>
              <a:ext cx="1" cy="1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866" name="Line 64"/>
            <p:cNvSpPr>
              <a:spLocks noChangeShapeType="1"/>
            </p:cNvSpPr>
            <p:nvPr/>
          </p:nvSpPr>
          <p:spPr bwMode="auto">
            <a:xfrm>
              <a:off x="1649" y="988"/>
              <a:ext cx="1" cy="1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867" name="Line 65"/>
            <p:cNvSpPr>
              <a:spLocks noChangeShapeType="1"/>
            </p:cNvSpPr>
            <p:nvPr/>
          </p:nvSpPr>
          <p:spPr bwMode="auto">
            <a:xfrm flipH="1">
              <a:off x="3050" y="1547"/>
              <a:ext cx="15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868" name="Line 66"/>
            <p:cNvSpPr>
              <a:spLocks noChangeShapeType="1"/>
            </p:cNvSpPr>
            <p:nvPr/>
          </p:nvSpPr>
          <p:spPr bwMode="auto">
            <a:xfrm>
              <a:off x="227" y="1547"/>
              <a:ext cx="15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869" name="Line 67"/>
            <p:cNvSpPr>
              <a:spLocks noChangeShapeType="1"/>
            </p:cNvSpPr>
            <p:nvPr/>
          </p:nvSpPr>
          <p:spPr bwMode="auto">
            <a:xfrm flipV="1">
              <a:off x="1929" y="1897"/>
              <a:ext cx="1" cy="1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870" name="Line 68"/>
            <p:cNvSpPr>
              <a:spLocks noChangeShapeType="1"/>
            </p:cNvSpPr>
            <p:nvPr/>
          </p:nvSpPr>
          <p:spPr bwMode="auto">
            <a:xfrm>
              <a:off x="1929" y="988"/>
              <a:ext cx="1" cy="1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871" name="Line 69"/>
            <p:cNvSpPr>
              <a:spLocks noChangeShapeType="1"/>
            </p:cNvSpPr>
            <p:nvPr/>
          </p:nvSpPr>
          <p:spPr bwMode="auto">
            <a:xfrm flipH="1">
              <a:off x="3050" y="1637"/>
              <a:ext cx="15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872" name="Line 70"/>
            <p:cNvSpPr>
              <a:spLocks noChangeShapeType="1"/>
            </p:cNvSpPr>
            <p:nvPr/>
          </p:nvSpPr>
          <p:spPr bwMode="auto">
            <a:xfrm>
              <a:off x="227" y="1637"/>
              <a:ext cx="15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873" name="Line 71"/>
            <p:cNvSpPr>
              <a:spLocks noChangeShapeType="1"/>
            </p:cNvSpPr>
            <p:nvPr/>
          </p:nvSpPr>
          <p:spPr bwMode="auto">
            <a:xfrm flipV="1">
              <a:off x="2214" y="1897"/>
              <a:ext cx="1" cy="1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874" name="Line 72"/>
            <p:cNvSpPr>
              <a:spLocks noChangeShapeType="1"/>
            </p:cNvSpPr>
            <p:nvPr/>
          </p:nvSpPr>
          <p:spPr bwMode="auto">
            <a:xfrm>
              <a:off x="2214" y="988"/>
              <a:ext cx="1" cy="1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875" name="Line 73"/>
            <p:cNvSpPr>
              <a:spLocks noChangeShapeType="1"/>
            </p:cNvSpPr>
            <p:nvPr/>
          </p:nvSpPr>
          <p:spPr bwMode="auto">
            <a:xfrm flipH="1">
              <a:off x="3050" y="1733"/>
              <a:ext cx="15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876" name="Line 74"/>
            <p:cNvSpPr>
              <a:spLocks noChangeShapeType="1"/>
            </p:cNvSpPr>
            <p:nvPr/>
          </p:nvSpPr>
          <p:spPr bwMode="auto">
            <a:xfrm>
              <a:off x="227" y="1733"/>
              <a:ext cx="15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877" name="Line 75"/>
            <p:cNvSpPr>
              <a:spLocks noChangeShapeType="1"/>
            </p:cNvSpPr>
            <p:nvPr/>
          </p:nvSpPr>
          <p:spPr bwMode="auto">
            <a:xfrm flipV="1">
              <a:off x="2499" y="1897"/>
              <a:ext cx="1" cy="1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878" name="Line 76"/>
            <p:cNvSpPr>
              <a:spLocks noChangeShapeType="1"/>
            </p:cNvSpPr>
            <p:nvPr/>
          </p:nvSpPr>
          <p:spPr bwMode="auto">
            <a:xfrm>
              <a:off x="2499" y="988"/>
              <a:ext cx="1" cy="1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879" name="Line 77"/>
            <p:cNvSpPr>
              <a:spLocks noChangeShapeType="1"/>
            </p:cNvSpPr>
            <p:nvPr/>
          </p:nvSpPr>
          <p:spPr bwMode="auto">
            <a:xfrm flipH="1">
              <a:off x="3050" y="1824"/>
              <a:ext cx="15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880" name="Line 78"/>
            <p:cNvSpPr>
              <a:spLocks noChangeShapeType="1"/>
            </p:cNvSpPr>
            <p:nvPr/>
          </p:nvSpPr>
          <p:spPr bwMode="auto">
            <a:xfrm>
              <a:off x="227" y="1824"/>
              <a:ext cx="15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881" name="Line 79"/>
            <p:cNvSpPr>
              <a:spLocks noChangeShapeType="1"/>
            </p:cNvSpPr>
            <p:nvPr/>
          </p:nvSpPr>
          <p:spPr bwMode="auto">
            <a:xfrm flipV="1">
              <a:off x="2785" y="1897"/>
              <a:ext cx="1" cy="1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882" name="Line 80"/>
            <p:cNvSpPr>
              <a:spLocks noChangeShapeType="1"/>
            </p:cNvSpPr>
            <p:nvPr/>
          </p:nvSpPr>
          <p:spPr bwMode="auto">
            <a:xfrm>
              <a:off x="2785" y="988"/>
              <a:ext cx="1" cy="1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883" name="Freeform 81"/>
            <p:cNvSpPr>
              <a:spLocks/>
            </p:cNvSpPr>
            <p:nvPr/>
          </p:nvSpPr>
          <p:spPr bwMode="auto">
            <a:xfrm>
              <a:off x="227" y="1288"/>
              <a:ext cx="2843" cy="513"/>
            </a:xfrm>
            <a:custGeom>
              <a:avLst/>
              <a:gdLst>
                <a:gd name="T0" fmla="*/ 20 w 2843"/>
                <a:gd name="T1" fmla="*/ 513 h 513"/>
                <a:gd name="T2" fmla="*/ 45 w 2843"/>
                <a:gd name="T3" fmla="*/ 502 h 513"/>
                <a:gd name="T4" fmla="*/ 70 w 2843"/>
                <a:gd name="T5" fmla="*/ 474 h 513"/>
                <a:gd name="T6" fmla="*/ 95 w 2843"/>
                <a:gd name="T7" fmla="*/ 428 h 513"/>
                <a:gd name="T8" fmla="*/ 120 w 2843"/>
                <a:gd name="T9" fmla="*/ 378 h 513"/>
                <a:gd name="T10" fmla="*/ 145 w 2843"/>
                <a:gd name="T11" fmla="*/ 310 h 513"/>
                <a:gd name="T12" fmla="*/ 170 w 2843"/>
                <a:gd name="T13" fmla="*/ 237 h 513"/>
                <a:gd name="T14" fmla="*/ 195 w 2843"/>
                <a:gd name="T15" fmla="*/ 152 h 513"/>
                <a:gd name="T16" fmla="*/ 220 w 2843"/>
                <a:gd name="T17" fmla="*/ 56 h 513"/>
                <a:gd name="T18" fmla="*/ 245 w 2843"/>
                <a:gd name="T19" fmla="*/ 5 h 513"/>
                <a:gd name="T20" fmla="*/ 270 w 2843"/>
                <a:gd name="T21" fmla="*/ 84 h 513"/>
                <a:gd name="T22" fmla="*/ 295 w 2843"/>
                <a:gd name="T23" fmla="*/ 180 h 513"/>
                <a:gd name="T24" fmla="*/ 425 w 2843"/>
                <a:gd name="T25" fmla="*/ 490 h 513"/>
                <a:gd name="T26" fmla="*/ 451 w 2843"/>
                <a:gd name="T27" fmla="*/ 513 h 513"/>
                <a:gd name="T28" fmla="*/ 476 w 2843"/>
                <a:gd name="T29" fmla="*/ 502 h 513"/>
                <a:gd name="T30" fmla="*/ 501 w 2843"/>
                <a:gd name="T31" fmla="*/ 468 h 513"/>
                <a:gd name="T32" fmla="*/ 631 w 2843"/>
                <a:gd name="T33" fmla="*/ 129 h 513"/>
                <a:gd name="T34" fmla="*/ 656 w 2843"/>
                <a:gd name="T35" fmla="*/ 33 h 513"/>
                <a:gd name="T36" fmla="*/ 681 w 2843"/>
                <a:gd name="T37" fmla="*/ 22 h 513"/>
                <a:gd name="T38" fmla="*/ 706 w 2843"/>
                <a:gd name="T39" fmla="*/ 112 h 513"/>
                <a:gd name="T40" fmla="*/ 836 w 2843"/>
                <a:gd name="T41" fmla="*/ 462 h 513"/>
                <a:gd name="T42" fmla="*/ 861 w 2843"/>
                <a:gd name="T43" fmla="*/ 496 h 513"/>
                <a:gd name="T44" fmla="*/ 886 w 2843"/>
                <a:gd name="T45" fmla="*/ 513 h 513"/>
                <a:gd name="T46" fmla="*/ 911 w 2843"/>
                <a:gd name="T47" fmla="*/ 496 h 513"/>
                <a:gd name="T48" fmla="*/ 936 w 2843"/>
                <a:gd name="T49" fmla="*/ 462 h 513"/>
                <a:gd name="T50" fmla="*/ 1066 w 2843"/>
                <a:gd name="T51" fmla="*/ 101 h 513"/>
                <a:gd name="T52" fmla="*/ 1091 w 2843"/>
                <a:gd name="T53" fmla="*/ 11 h 513"/>
                <a:gd name="T54" fmla="*/ 1116 w 2843"/>
                <a:gd name="T55" fmla="*/ 33 h 513"/>
                <a:gd name="T56" fmla="*/ 1141 w 2843"/>
                <a:gd name="T57" fmla="*/ 129 h 513"/>
                <a:gd name="T58" fmla="*/ 1271 w 2843"/>
                <a:gd name="T59" fmla="*/ 474 h 513"/>
                <a:gd name="T60" fmla="*/ 1291 w 2843"/>
                <a:gd name="T61" fmla="*/ 502 h 513"/>
                <a:gd name="T62" fmla="*/ 1316 w 2843"/>
                <a:gd name="T63" fmla="*/ 513 h 513"/>
                <a:gd name="T64" fmla="*/ 1341 w 2843"/>
                <a:gd name="T65" fmla="*/ 485 h 513"/>
                <a:gd name="T66" fmla="*/ 1472 w 2843"/>
                <a:gd name="T67" fmla="*/ 174 h 513"/>
                <a:gd name="T68" fmla="*/ 1497 w 2843"/>
                <a:gd name="T69" fmla="*/ 84 h 513"/>
                <a:gd name="T70" fmla="*/ 1522 w 2843"/>
                <a:gd name="T71" fmla="*/ 5 h 513"/>
                <a:gd name="T72" fmla="*/ 1547 w 2843"/>
                <a:gd name="T73" fmla="*/ 62 h 513"/>
                <a:gd name="T74" fmla="*/ 1572 w 2843"/>
                <a:gd name="T75" fmla="*/ 152 h 513"/>
                <a:gd name="T76" fmla="*/ 1702 w 2843"/>
                <a:gd name="T77" fmla="*/ 479 h 513"/>
                <a:gd name="T78" fmla="*/ 1727 w 2843"/>
                <a:gd name="T79" fmla="*/ 507 h 513"/>
                <a:gd name="T80" fmla="*/ 1752 w 2843"/>
                <a:gd name="T81" fmla="*/ 507 h 513"/>
                <a:gd name="T82" fmla="*/ 1777 w 2843"/>
                <a:gd name="T83" fmla="*/ 479 h 513"/>
                <a:gd name="T84" fmla="*/ 1907 w 2843"/>
                <a:gd name="T85" fmla="*/ 152 h 513"/>
                <a:gd name="T86" fmla="*/ 1932 w 2843"/>
                <a:gd name="T87" fmla="*/ 56 h 513"/>
                <a:gd name="T88" fmla="*/ 1957 w 2843"/>
                <a:gd name="T89" fmla="*/ 5 h 513"/>
                <a:gd name="T90" fmla="*/ 1982 w 2843"/>
                <a:gd name="T91" fmla="*/ 79 h 513"/>
                <a:gd name="T92" fmla="*/ 2007 w 2843"/>
                <a:gd name="T93" fmla="*/ 169 h 513"/>
                <a:gd name="T94" fmla="*/ 2137 w 2843"/>
                <a:gd name="T95" fmla="*/ 485 h 513"/>
                <a:gd name="T96" fmla="*/ 2162 w 2843"/>
                <a:gd name="T97" fmla="*/ 513 h 513"/>
                <a:gd name="T98" fmla="*/ 2182 w 2843"/>
                <a:gd name="T99" fmla="*/ 502 h 513"/>
                <a:gd name="T100" fmla="*/ 2207 w 2843"/>
                <a:gd name="T101" fmla="*/ 474 h 513"/>
                <a:gd name="T102" fmla="*/ 2337 w 2843"/>
                <a:gd name="T103" fmla="*/ 135 h 513"/>
                <a:gd name="T104" fmla="*/ 2362 w 2843"/>
                <a:gd name="T105" fmla="*/ 39 h 513"/>
                <a:gd name="T106" fmla="*/ 2387 w 2843"/>
                <a:gd name="T107" fmla="*/ 16 h 513"/>
                <a:gd name="T108" fmla="*/ 2413 w 2843"/>
                <a:gd name="T109" fmla="*/ 101 h 513"/>
                <a:gd name="T110" fmla="*/ 2543 w 2843"/>
                <a:gd name="T111" fmla="*/ 457 h 513"/>
                <a:gd name="T112" fmla="*/ 2568 w 2843"/>
                <a:gd name="T113" fmla="*/ 496 h 513"/>
                <a:gd name="T114" fmla="*/ 2593 w 2843"/>
                <a:gd name="T115" fmla="*/ 513 h 513"/>
                <a:gd name="T116" fmla="*/ 2618 w 2843"/>
                <a:gd name="T117" fmla="*/ 496 h 513"/>
                <a:gd name="T118" fmla="*/ 2643 w 2843"/>
                <a:gd name="T119" fmla="*/ 462 h 513"/>
                <a:gd name="T120" fmla="*/ 2773 w 2843"/>
                <a:gd name="T121" fmla="*/ 112 h 513"/>
                <a:gd name="T122" fmla="*/ 2798 w 2843"/>
                <a:gd name="T123" fmla="*/ 16 h 513"/>
                <a:gd name="T124" fmla="*/ 2823 w 2843"/>
                <a:gd name="T125" fmla="*/ 22 h 513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  <a:gd name="T189" fmla="*/ 0 w 2843"/>
                <a:gd name="T190" fmla="*/ 0 h 513"/>
                <a:gd name="T191" fmla="*/ 2843 w 2843"/>
                <a:gd name="T192" fmla="*/ 513 h 513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T189" t="T190" r="T191" b="T192"/>
              <a:pathLst>
                <a:path w="2843" h="513">
                  <a:moveTo>
                    <a:pt x="0" y="485"/>
                  </a:moveTo>
                  <a:lnTo>
                    <a:pt x="0" y="485"/>
                  </a:lnTo>
                  <a:lnTo>
                    <a:pt x="0" y="490"/>
                  </a:lnTo>
                  <a:lnTo>
                    <a:pt x="5" y="490"/>
                  </a:lnTo>
                  <a:lnTo>
                    <a:pt x="5" y="496"/>
                  </a:lnTo>
                  <a:lnTo>
                    <a:pt x="10" y="496"/>
                  </a:lnTo>
                  <a:lnTo>
                    <a:pt x="10" y="502"/>
                  </a:lnTo>
                  <a:lnTo>
                    <a:pt x="15" y="502"/>
                  </a:lnTo>
                  <a:lnTo>
                    <a:pt x="15" y="507"/>
                  </a:lnTo>
                  <a:lnTo>
                    <a:pt x="20" y="507"/>
                  </a:lnTo>
                  <a:lnTo>
                    <a:pt x="20" y="513"/>
                  </a:lnTo>
                  <a:lnTo>
                    <a:pt x="25" y="513"/>
                  </a:lnTo>
                  <a:lnTo>
                    <a:pt x="30" y="513"/>
                  </a:lnTo>
                  <a:lnTo>
                    <a:pt x="35" y="513"/>
                  </a:lnTo>
                  <a:lnTo>
                    <a:pt x="40" y="513"/>
                  </a:lnTo>
                  <a:lnTo>
                    <a:pt x="40" y="507"/>
                  </a:lnTo>
                  <a:lnTo>
                    <a:pt x="45" y="507"/>
                  </a:lnTo>
                  <a:lnTo>
                    <a:pt x="45" y="502"/>
                  </a:lnTo>
                  <a:lnTo>
                    <a:pt x="50" y="502"/>
                  </a:lnTo>
                  <a:lnTo>
                    <a:pt x="50" y="496"/>
                  </a:lnTo>
                  <a:lnTo>
                    <a:pt x="55" y="496"/>
                  </a:lnTo>
                  <a:lnTo>
                    <a:pt x="55" y="490"/>
                  </a:lnTo>
                  <a:lnTo>
                    <a:pt x="60" y="490"/>
                  </a:lnTo>
                  <a:lnTo>
                    <a:pt x="60" y="485"/>
                  </a:lnTo>
                  <a:lnTo>
                    <a:pt x="65" y="485"/>
                  </a:lnTo>
                  <a:lnTo>
                    <a:pt x="65" y="479"/>
                  </a:lnTo>
                  <a:lnTo>
                    <a:pt x="70" y="479"/>
                  </a:lnTo>
                  <a:lnTo>
                    <a:pt x="70" y="474"/>
                  </a:lnTo>
                  <a:lnTo>
                    <a:pt x="75" y="474"/>
                  </a:lnTo>
                  <a:lnTo>
                    <a:pt x="75" y="468"/>
                  </a:lnTo>
                  <a:lnTo>
                    <a:pt x="75" y="462"/>
                  </a:lnTo>
                  <a:lnTo>
                    <a:pt x="80" y="462"/>
                  </a:lnTo>
                  <a:lnTo>
                    <a:pt x="80" y="457"/>
                  </a:lnTo>
                  <a:lnTo>
                    <a:pt x="85" y="457"/>
                  </a:lnTo>
                  <a:lnTo>
                    <a:pt x="85" y="451"/>
                  </a:lnTo>
                  <a:lnTo>
                    <a:pt x="85" y="445"/>
                  </a:lnTo>
                  <a:lnTo>
                    <a:pt x="90" y="445"/>
                  </a:lnTo>
                  <a:lnTo>
                    <a:pt x="90" y="440"/>
                  </a:lnTo>
                  <a:lnTo>
                    <a:pt x="95" y="440"/>
                  </a:lnTo>
                  <a:lnTo>
                    <a:pt x="95" y="434"/>
                  </a:lnTo>
                  <a:lnTo>
                    <a:pt x="95" y="428"/>
                  </a:lnTo>
                  <a:lnTo>
                    <a:pt x="100" y="428"/>
                  </a:lnTo>
                  <a:lnTo>
                    <a:pt x="100" y="423"/>
                  </a:lnTo>
                  <a:lnTo>
                    <a:pt x="105" y="417"/>
                  </a:lnTo>
                  <a:lnTo>
                    <a:pt x="105" y="411"/>
                  </a:lnTo>
                  <a:lnTo>
                    <a:pt x="110" y="406"/>
                  </a:lnTo>
                  <a:lnTo>
                    <a:pt x="110" y="400"/>
                  </a:lnTo>
                  <a:lnTo>
                    <a:pt x="115" y="400"/>
                  </a:lnTo>
                  <a:lnTo>
                    <a:pt x="115" y="395"/>
                  </a:lnTo>
                  <a:lnTo>
                    <a:pt x="115" y="389"/>
                  </a:lnTo>
                  <a:lnTo>
                    <a:pt x="120" y="389"/>
                  </a:lnTo>
                  <a:lnTo>
                    <a:pt x="120" y="383"/>
                  </a:lnTo>
                  <a:lnTo>
                    <a:pt x="120" y="378"/>
                  </a:lnTo>
                  <a:lnTo>
                    <a:pt x="125" y="372"/>
                  </a:lnTo>
                  <a:lnTo>
                    <a:pt x="125" y="366"/>
                  </a:lnTo>
                  <a:lnTo>
                    <a:pt x="130" y="361"/>
                  </a:lnTo>
                  <a:lnTo>
                    <a:pt x="130" y="355"/>
                  </a:lnTo>
                  <a:lnTo>
                    <a:pt x="135" y="349"/>
                  </a:lnTo>
                  <a:lnTo>
                    <a:pt x="135" y="344"/>
                  </a:lnTo>
                  <a:lnTo>
                    <a:pt x="135" y="338"/>
                  </a:lnTo>
                  <a:lnTo>
                    <a:pt x="140" y="338"/>
                  </a:lnTo>
                  <a:lnTo>
                    <a:pt x="140" y="332"/>
                  </a:lnTo>
                  <a:lnTo>
                    <a:pt x="140" y="327"/>
                  </a:lnTo>
                  <a:lnTo>
                    <a:pt x="145" y="327"/>
                  </a:lnTo>
                  <a:lnTo>
                    <a:pt x="145" y="321"/>
                  </a:lnTo>
                  <a:lnTo>
                    <a:pt x="145" y="316"/>
                  </a:lnTo>
                  <a:lnTo>
                    <a:pt x="145" y="310"/>
                  </a:lnTo>
                  <a:lnTo>
                    <a:pt x="150" y="310"/>
                  </a:lnTo>
                  <a:lnTo>
                    <a:pt x="150" y="304"/>
                  </a:lnTo>
                  <a:lnTo>
                    <a:pt x="150" y="299"/>
                  </a:lnTo>
                  <a:lnTo>
                    <a:pt x="155" y="299"/>
                  </a:lnTo>
                  <a:lnTo>
                    <a:pt x="155" y="293"/>
                  </a:lnTo>
                  <a:lnTo>
                    <a:pt x="155" y="287"/>
                  </a:lnTo>
                  <a:lnTo>
                    <a:pt x="155" y="282"/>
                  </a:lnTo>
                  <a:lnTo>
                    <a:pt x="160" y="282"/>
                  </a:lnTo>
                  <a:lnTo>
                    <a:pt x="160" y="276"/>
                  </a:lnTo>
                  <a:lnTo>
                    <a:pt x="160" y="270"/>
                  </a:lnTo>
                  <a:lnTo>
                    <a:pt x="165" y="265"/>
                  </a:lnTo>
                  <a:lnTo>
                    <a:pt x="165" y="259"/>
                  </a:lnTo>
                  <a:lnTo>
                    <a:pt x="165" y="253"/>
                  </a:lnTo>
                  <a:lnTo>
                    <a:pt x="170" y="253"/>
                  </a:lnTo>
                  <a:lnTo>
                    <a:pt x="170" y="248"/>
                  </a:lnTo>
                  <a:lnTo>
                    <a:pt x="170" y="242"/>
                  </a:lnTo>
                  <a:lnTo>
                    <a:pt x="170" y="237"/>
                  </a:lnTo>
                  <a:lnTo>
                    <a:pt x="175" y="237"/>
                  </a:lnTo>
                  <a:lnTo>
                    <a:pt x="175" y="231"/>
                  </a:lnTo>
                  <a:lnTo>
                    <a:pt x="175" y="225"/>
                  </a:lnTo>
                  <a:lnTo>
                    <a:pt x="175" y="220"/>
                  </a:lnTo>
                  <a:lnTo>
                    <a:pt x="180" y="220"/>
                  </a:lnTo>
                  <a:lnTo>
                    <a:pt x="180" y="214"/>
                  </a:lnTo>
                  <a:lnTo>
                    <a:pt x="180" y="208"/>
                  </a:lnTo>
                  <a:lnTo>
                    <a:pt x="180" y="203"/>
                  </a:lnTo>
                  <a:lnTo>
                    <a:pt x="185" y="203"/>
                  </a:lnTo>
                  <a:lnTo>
                    <a:pt x="185" y="197"/>
                  </a:lnTo>
                  <a:lnTo>
                    <a:pt x="185" y="191"/>
                  </a:lnTo>
                  <a:lnTo>
                    <a:pt x="185" y="186"/>
                  </a:lnTo>
                  <a:lnTo>
                    <a:pt x="190" y="186"/>
                  </a:lnTo>
                  <a:lnTo>
                    <a:pt x="190" y="180"/>
                  </a:lnTo>
                  <a:lnTo>
                    <a:pt x="190" y="174"/>
                  </a:lnTo>
                  <a:lnTo>
                    <a:pt x="190" y="169"/>
                  </a:lnTo>
                  <a:lnTo>
                    <a:pt x="195" y="169"/>
                  </a:lnTo>
                  <a:lnTo>
                    <a:pt x="195" y="163"/>
                  </a:lnTo>
                  <a:lnTo>
                    <a:pt x="195" y="158"/>
                  </a:lnTo>
                  <a:lnTo>
                    <a:pt x="195" y="152"/>
                  </a:lnTo>
                  <a:lnTo>
                    <a:pt x="200" y="146"/>
                  </a:lnTo>
                  <a:lnTo>
                    <a:pt x="200" y="141"/>
                  </a:lnTo>
                  <a:lnTo>
                    <a:pt x="200" y="135"/>
                  </a:lnTo>
                  <a:lnTo>
                    <a:pt x="205" y="129"/>
                  </a:lnTo>
                  <a:lnTo>
                    <a:pt x="205" y="124"/>
                  </a:lnTo>
                  <a:lnTo>
                    <a:pt x="205" y="118"/>
                  </a:lnTo>
                  <a:lnTo>
                    <a:pt x="205" y="112"/>
                  </a:lnTo>
                  <a:lnTo>
                    <a:pt x="210" y="112"/>
                  </a:lnTo>
                  <a:lnTo>
                    <a:pt x="210" y="107"/>
                  </a:lnTo>
                  <a:lnTo>
                    <a:pt x="210" y="101"/>
                  </a:lnTo>
                  <a:lnTo>
                    <a:pt x="210" y="95"/>
                  </a:lnTo>
                  <a:lnTo>
                    <a:pt x="215" y="95"/>
                  </a:lnTo>
                  <a:lnTo>
                    <a:pt x="215" y="90"/>
                  </a:lnTo>
                  <a:lnTo>
                    <a:pt x="215" y="84"/>
                  </a:lnTo>
                  <a:lnTo>
                    <a:pt x="215" y="79"/>
                  </a:lnTo>
                  <a:lnTo>
                    <a:pt x="215" y="73"/>
                  </a:lnTo>
                  <a:lnTo>
                    <a:pt x="220" y="73"/>
                  </a:lnTo>
                  <a:lnTo>
                    <a:pt x="220" y="67"/>
                  </a:lnTo>
                  <a:lnTo>
                    <a:pt x="220" y="62"/>
                  </a:lnTo>
                  <a:lnTo>
                    <a:pt x="220" y="56"/>
                  </a:lnTo>
                  <a:lnTo>
                    <a:pt x="225" y="50"/>
                  </a:lnTo>
                  <a:lnTo>
                    <a:pt x="225" y="45"/>
                  </a:lnTo>
                  <a:lnTo>
                    <a:pt x="225" y="39"/>
                  </a:lnTo>
                  <a:lnTo>
                    <a:pt x="225" y="33"/>
                  </a:lnTo>
                  <a:lnTo>
                    <a:pt x="230" y="33"/>
                  </a:lnTo>
                  <a:lnTo>
                    <a:pt x="230" y="28"/>
                  </a:lnTo>
                  <a:lnTo>
                    <a:pt x="230" y="22"/>
                  </a:lnTo>
                  <a:lnTo>
                    <a:pt x="230" y="16"/>
                  </a:lnTo>
                  <a:lnTo>
                    <a:pt x="235" y="16"/>
                  </a:lnTo>
                  <a:lnTo>
                    <a:pt x="235" y="11"/>
                  </a:lnTo>
                  <a:lnTo>
                    <a:pt x="240" y="5"/>
                  </a:lnTo>
                  <a:lnTo>
                    <a:pt x="245" y="5"/>
                  </a:lnTo>
                  <a:lnTo>
                    <a:pt x="250" y="5"/>
                  </a:lnTo>
                  <a:lnTo>
                    <a:pt x="250" y="11"/>
                  </a:lnTo>
                  <a:lnTo>
                    <a:pt x="255" y="16"/>
                  </a:lnTo>
                  <a:lnTo>
                    <a:pt x="255" y="22"/>
                  </a:lnTo>
                  <a:lnTo>
                    <a:pt x="255" y="28"/>
                  </a:lnTo>
                  <a:lnTo>
                    <a:pt x="260" y="28"/>
                  </a:lnTo>
                  <a:lnTo>
                    <a:pt x="260" y="33"/>
                  </a:lnTo>
                  <a:lnTo>
                    <a:pt x="260" y="39"/>
                  </a:lnTo>
                  <a:lnTo>
                    <a:pt x="260" y="45"/>
                  </a:lnTo>
                  <a:lnTo>
                    <a:pt x="265" y="50"/>
                  </a:lnTo>
                  <a:lnTo>
                    <a:pt x="265" y="56"/>
                  </a:lnTo>
                  <a:lnTo>
                    <a:pt x="265" y="62"/>
                  </a:lnTo>
                  <a:lnTo>
                    <a:pt x="265" y="67"/>
                  </a:lnTo>
                  <a:lnTo>
                    <a:pt x="270" y="67"/>
                  </a:lnTo>
                  <a:lnTo>
                    <a:pt x="270" y="73"/>
                  </a:lnTo>
                  <a:lnTo>
                    <a:pt x="270" y="79"/>
                  </a:lnTo>
                  <a:lnTo>
                    <a:pt x="270" y="84"/>
                  </a:lnTo>
                  <a:lnTo>
                    <a:pt x="275" y="90"/>
                  </a:lnTo>
                  <a:lnTo>
                    <a:pt x="275" y="95"/>
                  </a:lnTo>
                  <a:lnTo>
                    <a:pt x="275" y="101"/>
                  </a:lnTo>
                  <a:lnTo>
                    <a:pt x="275" y="107"/>
                  </a:lnTo>
                  <a:lnTo>
                    <a:pt x="280" y="107"/>
                  </a:lnTo>
                  <a:lnTo>
                    <a:pt x="280" y="112"/>
                  </a:lnTo>
                  <a:lnTo>
                    <a:pt x="280" y="118"/>
                  </a:lnTo>
                  <a:lnTo>
                    <a:pt x="280" y="124"/>
                  </a:lnTo>
                  <a:lnTo>
                    <a:pt x="285" y="129"/>
                  </a:lnTo>
                  <a:lnTo>
                    <a:pt x="285" y="135"/>
                  </a:lnTo>
                  <a:lnTo>
                    <a:pt x="285" y="141"/>
                  </a:lnTo>
                  <a:lnTo>
                    <a:pt x="290" y="146"/>
                  </a:lnTo>
                  <a:lnTo>
                    <a:pt x="290" y="152"/>
                  </a:lnTo>
                  <a:lnTo>
                    <a:pt x="290" y="158"/>
                  </a:lnTo>
                  <a:lnTo>
                    <a:pt x="290" y="163"/>
                  </a:lnTo>
                  <a:lnTo>
                    <a:pt x="295" y="163"/>
                  </a:lnTo>
                  <a:lnTo>
                    <a:pt x="295" y="169"/>
                  </a:lnTo>
                  <a:lnTo>
                    <a:pt x="295" y="174"/>
                  </a:lnTo>
                  <a:lnTo>
                    <a:pt x="295" y="180"/>
                  </a:lnTo>
                  <a:lnTo>
                    <a:pt x="405" y="457"/>
                  </a:lnTo>
                  <a:lnTo>
                    <a:pt x="405" y="462"/>
                  </a:lnTo>
                  <a:lnTo>
                    <a:pt x="410" y="462"/>
                  </a:lnTo>
                  <a:lnTo>
                    <a:pt x="410" y="468"/>
                  </a:lnTo>
                  <a:lnTo>
                    <a:pt x="415" y="468"/>
                  </a:lnTo>
                  <a:lnTo>
                    <a:pt x="415" y="474"/>
                  </a:lnTo>
                  <a:lnTo>
                    <a:pt x="420" y="479"/>
                  </a:lnTo>
                  <a:lnTo>
                    <a:pt x="420" y="485"/>
                  </a:lnTo>
                  <a:lnTo>
                    <a:pt x="425" y="485"/>
                  </a:lnTo>
                  <a:lnTo>
                    <a:pt x="425" y="490"/>
                  </a:lnTo>
                  <a:lnTo>
                    <a:pt x="430" y="490"/>
                  </a:lnTo>
                  <a:lnTo>
                    <a:pt x="430" y="496"/>
                  </a:lnTo>
                  <a:lnTo>
                    <a:pt x="436" y="496"/>
                  </a:lnTo>
                  <a:lnTo>
                    <a:pt x="436" y="502"/>
                  </a:lnTo>
                  <a:lnTo>
                    <a:pt x="441" y="502"/>
                  </a:lnTo>
                  <a:lnTo>
                    <a:pt x="441" y="507"/>
                  </a:lnTo>
                  <a:lnTo>
                    <a:pt x="446" y="507"/>
                  </a:lnTo>
                  <a:lnTo>
                    <a:pt x="451" y="507"/>
                  </a:lnTo>
                  <a:lnTo>
                    <a:pt x="451" y="513"/>
                  </a:lnTo>
                  <a:lnTo>
                    <a:pt x="456" y="513"/>
                  </a:lnTo>
                  <a:lnTo>
                    <a:pt x="461" y="513"/>
                  </a:lnTo>
                  <a:lnTo>
                    <a:pt x="466" y="513"/>
                  </a:lnTo>
                  <a:lnTo>
                    <a:pt x="466" y="507"/>
                  </a:lnTo>
                  <a:lnTo>
                    <a:pt x="471" y="507"/>
                  </a:lnTo>
                  <a:lnTo>
                    <a:pt x="476" y="507"/>
                  </a:lnTo>
                  <a:lnTo>
                    <a:pt x="476" y="502"/>
                  </a:lnTo>
                  <a:lnTo>
                    <a:pt x="481" y="502"/>
                  </a:lnTo>
                  <a:lnTo>
                    <a:pt x="481" y="496"/>
                  </a:lnTo>
                  <a:lnTo>
                    <a:pt x="486" y="496"/>
                  </a:lnTo>
                  <a:lnTo>
                    <a:pt x="486" y="490"/>
                  </a:lnTo>
                  <a:lnTo>
                    <a:pt x="491" y="490"/>
                  </a:lnTo>
                  <a:lnTo>
                    <a:pt x="491" y="485"/>
                  </a:lnTo>
                  <a:lnTo>
                    <a:pt x="496" y="479"/>
                  </a:lnTo>
                  <a:lnTo>
                    <a:pt x="496" y="474"/>
                  </a:lnTo>
                  <a:lnTo>
                    <a:pt x="501" y="474"/>
                  </a:lnTo>
                  <a:lnTo>
                    <a:pt x="501" y="468"/>
                  </a:lnTo>
                  <a:lnTo>
                    <a:pt x="506" y="468"/>
                  </a:lnTo>
                  <a:lnTo>
                    <a:pt x="506" y="462"/>
                  </a:lnTo>
                  <a:lnTo>
                    <a:pt x="511" y="457"/>
                  </a:lnTo>
                  <a:lnTo>
                    <a:pt x="616" y="180"/>
                  </a:lnTo>
                  <a:lnTo>
                    <a:pt x="621" y="174"/>
                  </a:lnTo>
                  <a:lnTo>
                    <a:pt x="621" y="169"/>
                  </a:lnTo>
                  <a:lnTo>
                    <a:pt x="621" y="163"/>
                  </a:lnTo>
                  <a:lnTo>
                    <a:pt x="626" y="158"/>
                  </a:lnTo>
                  <a:lnTo>
                    <a:pt x="626" y="152"/>
                  </a:lnTo>
                  <a:lnTo>
                    <a:pt x="626" y="146"/>
                  </a:lnTo>
                  <a:lnTo>
                    <a:pt x="626" y="141"/>
                  </a:lnTo>
                  <a:lnTo>
                    <a:pt x="631" y="141"/>
                  </a:lnTo>
                  <a:lnTo>
                    <a:pt x="631" y="135"/>
                  </a:lnTo>
                  <a:lnTo>
                    <a:pt x="631" y="129"/>
                  </a:lnTo>
                  <a:lnTo>
                    <a:pt x="631" y="124"/>
                  </a:lnTo>
                  <a:lnTo>
                    <a:pt x="636" y="124"/>
                  </a:lnTo>
                  <a:lnTo>
                    <a:pt x="636" y="118"/>
                  </a:lnTo>
                  <a:lnTo>
                    <a:pt x="636" y="112"/>
                  </a:lnTo>
                  <a:lnTo>
                    <a:pt x="636" y="107"/>
                  </a:lnTo>
                  <a:lnTo>
                    <a:pt x="641" y="101"/>
                  </a:lnTo>
                  <a:lnTo>
                    <a:pt x="641" y="95"/>
                  </a:lnTo>
                  <a:lnTo>
                    <a:pt x="641" y="90"/>
                  </a:lnTo>
                  <a:lnTo>
                    <a:pt x="641" y="84"/>
                  </a:lnTo>
                  <a:lnTo>
                    <a:pt x="646" y="84"/>
                  </a:lnTo>
                  <a:lnTo>
                    <a:pt x="646" y="79"/>
                  </a:lnTo>
                  <a:lnTo>
                    <a:pt x="646" y="73"/>
                  </a:lnTo>
                  <a:lnTo>
                    <a:pt x="646" y="67"/>
                  </a:lnTo>
                  <a:lnTo>
                    <a:pt x="651" y="62"/>
                  </a:lnTo>
                  <a:lnTo>
                    <a:pt x="651" y="56"/>
                  </a:lnTo>
                  <a:lnTo>
                    <a:pt x="651" y="50"/>
                  </a:lnTo>
                  <a:lnTo>
                    <a:pt x="651" y="45"/>
                  </a:lnTo>
                  <a:lnTo>
                    <a:pt x="656" y="45"/>
                  </a:lnTo>
                  <a:lnTo>
                    <a:pt x="656" y="39"/>
                  </a:lnTo>
                  <a:lnTo>
                    <a:pt x="656" y="33"/>
                  </a:lnTo>
                  <a:lnTo>
                    <a:pt x="656" y="28"/>
                  </a:lnTo>
                  <a:lnTo>
                    <a:pt x="661" y="28"/>
                  </a:lnTo>
                  <a:lnTo>
                    <a:pt x="661" y="22"/>
                  </a:lnTo>
                  <a:lnTo>
                    <a:pt x="661" y="16"/>
                  </a:lnTo>
                  <a:lnTo>
                    <a:pt x="666" y="16"/>
                  </a:lnTo>
                  <a:lnTo>
                    <a:pt x="666" y="11"/>
                  </a:lnTo>
                  <a:lnTo>
                    <a:pt x="671" y="5"/>
                  </a:lnTo>
                  <a:lnTo>
                    <a:pt x="676" y="5"/>
                  </a:lnTo>
                  <a:lnTo>
                    <a:pt x="676" y="11"/>
                  </a:lnTo>
                  <a:lnTo>
                    <a:pt x="681" y="16"/>
                  </a:lnTo>
                  <a:lnTo>
                    <a:pt x="681" y="22"/>
                  </a:lnTo>
                  <a:lnTo>
                    <a:pt x="686" y="28"/>
                  </a:lnTo>
                  <a:lnTo>
                    <a:pt x="686" y="33"/>
                  </a:lnTo>
                  <a:lnTo>
                    <a:pt x="686" y="39"/>
                  </a:lnTo>
                  <a:lnTo>
                    <a:pt x="691" y="45"/>
                  </a:lnTo>
                  <a:lnTo>
                    <a:pt x="691" y="50"/>
                  </a:lnTo>
                  <a:lnTo>
                    <a:pt x="691" y="56"/>
                  </a:lnTo>
                  <a:lnTo>
                    <a:pt x="691" y="62"/>
                  </a:lnTo>
                  <a:lnTo>
                    <a:pt x="696" y="62"/>
                  </a:lnTo>
                  <a:lnTo>
                    <a:pt x="696" y="67"/>
                  </a:lnTo>
                  <a:lnTo>
                    <a:pt x="696" y="73"/>
                  </a:lnTo>
                  <a:lnTo>
                    <a:pt x="696" y="79"/>
                  </a:lnTo>
                  <a:lnTo>
                    <a:pt x="701" y="84"/>
                  </a:lnTo>
                  <a:lnTo>
                    <a:pt x="701" y="90"/>
                  </a:lnTo>
                  <a:lnTo>
                    <a:pt x="701" y="95"/>
                  </a:lnTo>
                  <a:lnTo>
                    <a:pt x="701" y="101"/>
                  </a:lnTo>
                  <a:lnTo>
                    <a:pt x="706" y="101"/>
                  </a:lnTo>
                  <a:lnTo>
                    <a:pt x="706" y="107"/>
                  </a:lnTo>
                  <a:lnTo>
                    <a:pt x="706" y="112"/>
                  </a:lnTo>
                  <a:lnTo>
                    <a:pt x="706" y="118"/>
                  </a:lnTo>
                  <a:lnTo>
                    <a:pt x="711" y="124"/>
                  </a:lnTo>
                  <a:lnTo>
                    <a:pt x="711" y="129"/>
                  </a:lnTo>
                  <a:lnTo>
                    <a:pt x="711" y="135"/>
                  </a:lnTo>
                  <a:lnTo>
                    <a:pt x="711" y="141"/>
                  </a:lnTo>
                  <a:lnTo>
                    <a:pt x="716" y="141"/>
                  </a:lnTo>
                  <a:lnTo>
                    <a:pt x="716" y="146"/>
                  </a:lnTo>
                  <a:lnTo>
                    <a:pt x="716" y="152"/>
                  </a:lnTo>
                  <a:lnTo>
                    <a:pt x="716" y="158"/>
                  </a:lnTo>
                  <a:lnTo>
                    <a:pt x="721" y="158"/>
                  </a:lnTo>
                  <a:lnTo>
                    <a:pt x="721" y="163"/>
                  </a:lnTo>
                  <a:lnTo>
                    <a:pt x="721" y="169"/>
                  </a:lnTo>
                  <a:lnTo>
                    <a:pt x="721" y="174"/>
                  </a:lnTo>
                  <a:lnTo>
                    <a:pt x="726" y="174"/>
                  </a:lnTo>
                  <a:lnTo>
                    <a:pt x="726" y="180"/>
                  </a:lnTo>
                  <a:lnTo>
                    <a:pt x="831" y="457"/>
                  </a:lnTo>
                  <a:lnTo>
                    <a:pt x="836" y="457"/>
                  </a:lnTo>
                  <a:lnTo>
                    <a:pt x="836" y="462"/>
                  </a:lnTo>
                  <a:lnTo>
                    <a:pt x="836" y="468"/>
                  </a:lnTo>
                  <a:lnTo>
                    <a:pt x="841" y="468"/>
                  </a:lnTo>
                  <a:lnTo>
                    <a:pt x="841" y="474"/>
                  </a:lnTo>
                  <a:lnTo>
                    <a:pt x="846" y="474"/>
                  </a:lnTo>
                  <a:lnTo>
                    <a:pt x="846" y="479"/>
                  </a:lnTo>
                  <a:lnTo>
                    <a:pt x="851" y="479"/>
                  </a:lnTo>
                  <a:lnTo>
                    <a:pt x="851" y="485"/>
                  </a:lnTo>
                  <a:lnTo>
                    <a:pt x="856" y="490"/>
                  </a:lnTo>
                  <a:lnTo>
                    <a:pt x="856" y="496"/>
                  </a:lnTo>
                  <a:lnTo>
                    <a:pt x="861" y="496"/>
                  </a:lnTo>
                  <a:lnTo>
                    <a:pt x="861" y="502"/>
                  </a:lnTo>
                  <a:lnTo>
                    <a:pt x="866" y="502"/>
                  </a:lnTo>
                  <a:lnTo>
                    <a:pt x="866" y="507"/>
                  </a:lnTo>
                  <a:lnTo>
                    <a:pt x="871" y="507"/>
                  </a:lnTo>
                  <a:lnTo>
                    <a:pt x="876" y="507"/>
                  </a:lnTo>
                  <a:lnTo>
                    <a:pt x="876" y="513"/>
                  </a:lnTo>
                  <a:lnTo>
                    <a:pt x="881" y="513"/>
                  </a:lnTo>
                  <a:lnTo>
                    <a:pt x="886" y="513"/>
                  </a:lnTo>
                  <a:lnTo>
                    <a:pt x="891" y="513"/>
                  </a:lnTo>
                  <a:lnTo>
                    <a:pt x="896" y="513"/>
                  </a:lnTo>
                  <a:lnTo>
                    <a:pt x="896" y="507"/>
                  </a:lnTo>
                  <a:lnTo>
                    <a:pt x="901" y="507"/>
                  </a:lnTo>
                  <a:lnTo>
                    <a:pt x="901" y="502"/>
                  </a:lnTo>
                  <a:lnTo>
                    <a:pt x="906" y="502"/>
                  </a:lnTo>
                  <a:lnTo>
                    <a:pt x="906" y="496"/>
                  </a:lnTo>
                  <a:lnTo>
                    <a:pt x="911" y="496"/>
                  </a:lnTo>
                  <a:lnTo>
                    <a:pt x="911" y="490"/>
                  </a:lnTo>
                  <a:lnTo>
                    <a:pt x="916" y="490"/>
                  </a:lnTo>
                  <a:lnTo>
                    <a:pt x="916" y="485"/>
                  </a:lnTo>
                  <a:lnTo>
                    <a:pt x="921" y="485"/>
                  </a:lnTo>
                  <a:lnTo>
                    <a:pt x="921" y="479"/>
                  </a:lnTo>
                  <a:lnTo>
                    <a:pt x="926" y="479"/>
                  </a:lnTo>
                  <a:lnTo>
                    <a:pt x="926" y="474"/>
                  </a:lnTo>
                  <a:lnTo>
                    <a:pt x="926" y="468"/>
                  </a:lnTo>
                  <a:lnTo>
                    <a:pt x="931" y="468"/>
                  </a:lnTo>
                  <a:lnTo>
                    <a:pt x="931" y="462"/>
                  </a:lnTo>
                  <a:lnTo>
                    <a:pt x="936" y="462"/>
                  </a:lnTo>
                  <a:lnTo>
                    <a:pt x="936" y="457"/>
                  </a:lnTo>
                  <a:lnTo>
                    <a:pt x="941" y="457"/>
                  </a:lnTo>
                  <a:lnTo>
                    <a:pt x="1046" y="180"/>
                  </a:lnTo>
                  <a:lnTo>
                    <a:pt x="1046" y="174"/>
                  </a:lnTo>
                  <a:lnTo>
                    <a:pt x="1046" y="169"/>
                  </a:lnTo>
                  <a:lnTo>
                    <a:pt x="1046" y="163"/>
                  </a:lnTo>
                  <a:lnTo>
                    <a:pt x="1051" y="163"/>
                  </a:lnTo>
                  <a:lnTo>
                    <a:pt x="1051" y="158"/>
                  </a:lnTo>
                  <a:lnTo>
                    <a:pt x="1051" y="152"/>
                  </a:lnTo>
                  <a:lnTo>
                    <a:pt x="1051" y="146"/>
                  </a:lnTo>
                  <a:lnTo>
                    <a:pt x="1056" y="146"/>
                  </a:lnTo>
                  <a:lnTo>
                    <a:pt x="1056" y="141"/>
                  </a:lnTo>
                  <a:lnTo>
                    <a:pt x="1056" y="135"/>
                  </a:lnTo>
                  <a:lnTo>
                    <a:pt x="1056" y="129"/>
                  </a:lnTo>
                  <a:lnTo>
                    <a:pt x="1061" y="129"/>
                  </a:lnTo>
                  <a:lnTo>
                    <a:pt x="1061" y="124"/>
                  </a:lnTo>
                  <a:lnTo>
                    <a:pt x="1061" y="118"/>
                  </a:lnTo>
                  <a:lnTo>
                    <a:pt x="1061" y="112"/>
                  </a:lnTo>
                  <a:lnTo>
                    <a:pt x="1066" y="107"/>
                  </a:lnTo>
                  <a:lnTo>
                    <a:pt x="1066" y="101"/>
                  </a:lnTo>
                  <a:lnTo>
                    <a:pt x="1066" y="95"/>
                  </a:lnTo>
                  <a:lnTo>
                    <a:pt x="1066" y="90"/>
                  </a:lnTo>
                  <a:lnTo>
                    <a:pt x="1071" y="90"/>
                  </a:lnTo>
                  <a:lnTo>
                    <a:pt x="1071" y="84"/>
                  </a:lnTo>
                  <a:lnTo>
                    <a:pt x="1071" y="79"/>
                  </a:lnTo>
                  <a:lnTo>
                    <a:pt x="1071" y="73"/>
                  </a:lnTo>
                  <a:lnTo>
                    <a:pt x="1076" y="67"/>
                  </a:lnTo>
                  <a:lnTo>
                    <a:pt x="1076" y="62"/>
                  </a:lnTo>
                  <a:lnTo>
                    <a:pt x="1076" y="56"/>
                  </a:lnTo>
                  <a:lnTo>
                    <a:pt x="1076" y="50"/>
                  </a:lnTo>
                  <a:lnTo>
                    <a:pt x="1081" y="50"/>
                  </a:lnTo>
                  <a:lnTo>
                    <a:pt x="1081" y="45"/>
                  </a:lnTo>
                  <a:lnTo>
                    <a:pt x="1081" y="39"/>
                  </a:lnTo>
                  <a:lnTo>
                    <a:pt x="1081" y="33"/>
                  </a:lnTo>
                  <a:lnTo>
                    <a:pt x="1081" y="28"/>
                  </a:lnTo>
                  <a:lnTo>
                    <a:pt x="1086" y="28"/>
                  </a:lnTo>
                  <a:lnTo>
                    <a:pt x="1086" y="22"/>
                  </a:lnTo>
                  <a:lnTo>
                    <a:pt x="1086" y="16"/>
                  </a:lnTo>
                  <a:lnTo>
                    <a:pt x="1091" y="11"/>
                  </a:lnTo>
                  <a:lnTo>
                    <a:pt x="1091" y="5"/>
                  </a:lnTo>
                  <a:lnTo>
                    <a:pt x="1096" y="5"/>
                  </a:lnTo>
                  <a:lnTo>
                    <a:pt x="1101" y="5"/>
                  </a:lnTo>
                  <a:lnTo>
                    <a:pt x="1106" y="5"/>
                  </a:lnTo>
                  <a:lnTo>
                    <a:pt x="1106" y="11"/>
                  </a:lnTo>
                  <a:lnTo>
                    <a:pt x="1106" y="16"/>
                  </a:lnTo>
                  <a:lnTo>
                    <a:pt x="1111" y="16"/>
                  </a:lnTo>
                  <a:lnTo>
                    <a:pt x="1111" y="22"/>
                  </a:lnTo>
                  <a:lnTo>
                    <a:pt x="1111" y="28"/>
                  </a:lnTo>
                  <a:lnTo>
                    <a:pt x="1116" y="33"/>
                  </a:lnTo>
                  <a:lnTo>
                    <a:pt x="1116" y="39"/>
                  </a:lnTo>
                  <a:lnTo>
                    <a:pt x="1116" y="45"/>
                  </a:lnTo>
                  <a:lnTo>
                    <a:pt x="1116" y="50"/>
                  </a:lnTo>
                  <a:lnTo>
                    <a:pt x="1121" y="50"/>
                  </a:lnTo>
                  <a:lnTo>
                    <a:pt x="1121" y="56"/>
                  </a:lnTo>
                  <a:lnTo>
                    <a:pt x="1121" y="62"/>
                  </a:lnTo>
                  <a:lnTo>
                    <a:pt x="1121" y="67"/>
                  </a:lnTo>
                  <a:lnTo>
                    <a:pt x="1121" y="73"/>
                  </a:lnTo>
                  <a:lnTo>
                    <a:pt x="1126" y="73"/>
                  </a:lnTo>
                  <a:lnTo>
                    <a:pt x="1126" y="79"/>
                  </a:lnTo>
                  <a:lnTo>
                    <a:pt x="1126" y="84"/>
                  </a:lnTo>
                  <a:lnTo>
                    <a:pt x="1126" y="90"/>
                  </a:lnTo>
                  <a:lnTo>
                    <a:pt x="1131" y="90"/>
                  </a:lnTo>
                  <a:lnTo>
                    <a:pt x="1131" y="95"/>
                  </a:lnTo>
                  <a:lnTo>
                    <a:pt x="1131" y="101"/>
                  </a:lnTo>
                  <a:lnTo>
                    <a:pt x="1131" y="107"/>
                  </a:lnTo>
                  <a:lnTo>
                    <a:pt x="1131" y="112"/>
                  </a:lnTo>
                  <a:lnTo>
                    <a:pt x="1136" y="112"/>
                  </a:lnTo>
                  <a:lnTo>
                    <a:pt x="1136" y="118"/>
                  </a:lnTo>
                  <a:lnTo>
                    <a:pt x="1136" y="124"/>
                  </a:lnTo>
                  <a:lnTo>
                    <a:pt x="1136" y="129"/>
                  </a:lnTo>
                  <a:lnTo>
                    <a:pt x="1141" y="129"/>
                  </a:lnTo>
                  <a:lnTo>
                    <a:pt x="1141" y="135"/>
                  </a:lnTo>
                  <a:lnTo>
                    <a:pt x="1141" y="141"/>
                  </a:lnTo>
                  <a:lnTo>
                    <a:pt x="1141" y="146"/>
                  </a:lnTo>
                  <a:lnTo>
                    <a:pt x="1146" y="146"/>
                  </a:lnTo>
                  <a:lnTo>
                    <a:pt x="1146" y="152"/>
                  </a:lnTo>
                  <a:lnTo>
                    <a:pt x="1146" y="158"/>
                  </a:lnTo>
                  <a:lnTo>
                    <a:pt x="1146" y="163"/>
                  </a:lnTo>
                  <a:lnTo>
                    <a:pt x="1151" y="169"/>
                  </a:lnTo>
                  <a:lnTo>
                    <a:pt x="1151" y="174"/>
                  </a:lnTo>
                  <a:lnTo>
                    <a:pt x="1151" y="180"/>
                  </a:lnTo>
                  <a:lnTo>
                    <a:pt x="1256" y="451"/>
                  </a:lnTo>
                  <a:lnTo>
                    <a:pt x="1261" y="457"/>
                  </a:lnTo>
                  <a:lnTo>
                    <a:pt x="1261" y="462"/>
                  </a:lnTo>
                  <a:lnTo>
                    <a:pt x="1266" y="462"/>
                  </a:lnTo>
                  <a:lnTo>
                    <a:pt x="1266" y="468"/>
                  </a:lnTo>
                  <a:lnTo>
                    <a:pt x="1271" y="474"/>
                  </a:lnTo>
                  <a:lnTo>
                    <a:pt x="1271" y="479"/>
                  </a:lnTo>
                  <a:lnTo>
                    <a:pt x="1276" y="479"/>
                  </a:lnTo>
                  <a:lnTo>
                    <a:pt x="1276" y="485"/>
                  </a:lnTo>
                  <a:lnTo>
                    <a:pt x="1281" y="485"/>
                  </a:lnTo>
                  <a:lnTo>
                    <a:pt x="1281" y="490"/>
                  </a:lnTo>
                  <a:lnTo>
                    <a:pt x="1286" y="490"/>
                  </a:lnTo>
                  <a:lnTo>
                    <a:pt x="1286" y="496"/>
                  </a:lnTo>
                  <a:lnTo>
                    <a:pt x="1291" y="496"/>
                  </a:lnTo>
                  <a:lnTo>
                    <a:pt x="1291" y="502"/>
                  </a:lnTo>
                  <a:lnTo>
                    <a:pt x="1296" y="502"/>
                  </a:lnTo>
                  <a:lnTo>
                    <a:pt x="1296" y="507"/>
                  </a:lnTo>
                  <a:lnTo>
                    <a:pt x="1301" y="507"/>
                  </a:lnTo>
                  <a:lnTo>
                    <a:pt x="1301" y="513"/>
                  </a:lnTo>
                  <a:lnTo>
                    <a:pt x="1306" y="513"/>
                  </a:lnTo>
                  <a:lnTo>
                    <a:pt x="1311" y="513"/>
                  </a:lnTo>
                  <a:lnTo>
                    <a:pt x="1316" y="513"/>
                  </a:lnTo>
                  <a:lnTo>
                    <a:pt x="1321" y="513"/>
                  </a:lnTo>
                  <a:lnTo>
                    <a:pt x="1321" y="507"/>
                  </a:lnTo>
                  <a:lnTo>
                    <a:pt x="1326" y="507"/>
                  </a:lnTo>
                  <a:lnTo>
                    <a:pt x="1326" y="502"/>
                  </a:lnTo>
                  <a:lnTo>
                    <a:pt x="1331" y="502"/>
                  </a:lnTo>
                  <a:lnTo>
                    <a:pt x="1336" y="496"/>
                  </a:lnTo>
                  <a:lnTo>
                    <a:pt x="1341" y="490"/>
                  </a:lnTo>
                  <a:lnTo>
                    <a:pt x="1341" y="485"/>
                  </a:lnTo>
                  <a:lnTo>
                    <a:pt x="1346" y="485"/>
                  </a:lnTo>
                  <a:lnTo>
                    <a:pt x="1346" y="479"/>
                  </a:lnTo>
                  <a:lnTo>
                    <a:pt x="1351" y="479"/>
                  </a:lnTo>
                  <a:lnTo>
                    <a:pt x="1351" y="474"/>
                  </a:lnTo>
                  <a:lnTo>
                    <a:pt x="1356" y="474"/>
                  </a:lnTo>
                  <a:lnTo>
                    <a:pt x="1356" y="468"/>
                  </a:lnTo>
                  <a:lnTo>
                    <a:pt x="1361" y="468"/>
                  </a:lnTo>
                  <a:lnTo>
                    <a:pt x="1361" y="462"/>
                  </a:lnTo>
                  <a:lnTo>
                    <a:pt x="1361" y="457"/>
                  </a:lnTo>
                  <a:lnTo>
                    <a:pt x="1366" y="457"/>
                  </a:lnTo>
                  <a:lnTo>
                    <a:pt x="1472" y="180"/>
                  </a:lnTo>
                  <a:lnTo>
                    <a:pt x="1472" y="174"/>
                  </a:lnTo>
                  <a:lnTo>
                    <a:pt x="1477" y="174"/>
                  </a:lnTo>
                  <a:lnTo>
                    <a:pt x="1477" y="169"/>
                  </a:lnTo>
                  <a:lnTo>
                    <a:pt x="1477" y="163"/>
                  </a:lnTo>
                  <a:lnTo>
                    <a:pt x="1477" y="158"/>
                  </a:lnTo>
                  <a:lnTo>
                    <a:pt x="1482" y="152"/>
                  </a:lnTo>
                  <a:lnTo>
                    <a:pt x="1482" y="146"/>
                  </a:lnTo>
                  <a:lnTo>
                    <a:pt x="1482" y="141"/>
                  </a:lnTo>
                  <a:lnTo>
                    <a:pt x="1487" y="135"/>
                  </a:lnTo>
                  <a:lnTo>
                    <a:pt x="1487" y="129"/>
                  </a:lnTo>
                  <a:lnTo>
                    <a:pt x="1487" y="124"/>
                  </a:lnTo>
                  <a:lnTo>
                    <a:pt x="1487" y="118"/>
                  </a:lnTo>
                  <a:lnTo>
                    <a:pt x="1492" y="118"/>
                  </a:lnTo>
                  <a:lnTo>
                    <a:pt x="1492" y="112"/>
                  </a:lnTo>
                  <a:lnTo>
                    <a:pt x="1492" y="107"/>
                  </a:lnTo>
                  <a:lnTo>
                    <a:pt x="1492" y="101"/>
                  </a:lnTo>
                  <a:lnTo>
                    <a:pt x="1497" y="95"/>
                  </a:lnTo>
                  <a:lnTo>
                    <a:pt x="1497" y="90"/>
                  </a:lnTo>
                  <a:lnTo>
                    <a:pt x="1497" y="84"/>
                  </a:lnTo>
                  <a:lnTo>
                    <a:pt x="1497" y="79"/>
                  </a:lnTo>
                  <a:lnTo>
                    <a:pt x="1502" y="79"/>
                  </a:lnTo>
                  <a:lnTo>
                    <a:pt x="1502" y="73"/>
                  </a:lnTo>
                  <a:lnTo>
                    <a:pt x="1502" y="67"/>
                  </a:lnTo>
                  <a:lnTo>
                    <a:pt x="1502" y="62"/>
                  </a:lnTo>
                  <a:lnTo>
                    <a:pt x="1507" y="62"/>
                  </a:lnTo>
                  <a:lnTo>
                    <a:pt x="1507" y="56"/>
                  </a:lnTo>
                  <a:lnTo>
                    <a:pt x="1507" y="50"/>
                  </a:lnTo>
                  <a:lnTo>
                    <a:pt x="1507" y="45"/>
                  </a:lnTo>
                  <a:lnTo>
                    <a:pt x="1507" y="39"/>
                  </a:lnTo>
                  <a:lnTo>
                    <a:pt x="1512" y="39"/>
                  </a:lnTo>
                  <a:lnTo>
                    <a:pt x="1512" y="33"/>
                  </a:lnTo>
                  <a:lnTo>
                    <a:pt x="1512" y="28"/>
                  </a:lnTo>
                  <a:lnTo>
                    <a:pt x="1512" y="22"/>
                  </a:lnTo>
                  <a:lnTo>
                    <a:pt x="1517" y="22"/>
                  </a:lnTo>
                  <a:lnTo>
                    <a:pt x="1517" y="16"/>
                  </a:lnTo>
                  <a:lnTo>
                    <a:pt x="1517" y="11"/>
                  </a:lnTo>
                  <a:lnTo>
                    <a:pt x="1522" y="11"/>
                  </a:lnTo>
                  <a:lnTo>
                    <a:pt x="1522" y="5"/>
                  </a:lnTo>
                  <a:lnTo>
                    <a:pt x="1527" y="5"/>
                  </a:lnTo>
                  <a:lnTo>
                    <a:pt x="1532" y="5"/>
                  </a:lnTo>
                  <a:lnTo>
                    <a:pt x="1532" y="11"/>
                  </a:lnTo>
                  <a:lnTo>
                    <a:pt x="1532" y="16"/>
                  </a:lnTo>
                  <a:lnTo>
                    <a:pt x="1537" y="16"/>
                  </a:lnTo>
                  <a:lnTo>
                    <a:pt x="1537" y="22"/>
                  </a:lnTo>
                  <a:lnTo>
                    <a:pt x="1537" y="28"/>
                  </a:lnTo>
                  <a:lnTo>
                    <a:pt x="1542" y="28"/>
                  </a:lnTo>
                  <a:lnTo>
                    <a:pt x="1542" y="33"/>
                  </a:lnTo>
                  <a:lnTo>
                    <a:pt x="1542" y="39"/>
                  </a:lnTo>
                  <a:lnTo>
                    <a:pt x="1542" y="45"/>
                  </a:lnTo>
                  <a:lnTo>
                    <a:pt x="1547" y="45"/>
                  </a:lnTo>
                  <a:lnTo>
                    <a:pt x="1547" y="50"/>
                  </a:lnTo>
                  <a:lnTo>
                    <a:pt x="1547" y="56"/>
                  </a:lnTo>
                  <a:lnTo>
                    <a:pt x="1547" y="62"/>
                  </a:lnTo>
                  <a:lnTo>
                    <a:pt x="1552" y="67"/>
                  </a:lnTo>
                  <a:lnTo>
                    <a:pt x="1552" y="73"/>
                  </a:lnTo>
                  <a:lnTo>
                    <a:pt x="1552" y="79"/>
                  </a:lnTo>
                  <a:lnTo>
                    <a:pt x="1552" y="84"/>
                  </a:lnTo>
                  <a:lnTo>
                    <a:pt x="1557" y="84"/>
                  </a:lnTo>
                  <a:lnTo>
                    <a:pt x="1557" y="90"/>
                  </a:lnTo>
                  <a:lnTo>
                    <a:pt x="1557" y="95"/>
                  </a:lnTo>
                  <a:lnTo>
                    <a:pt x="1557" y="101"/>
                  </a:lnTo>
                  <a:lnTo>
                    <a:pt x="1557" y="107"/>
                  </a:lnTo>
                  <a:lnTo>
                    <a:pt x="1562" y="107"/>
                  </a:lnTo>
                  <a:lnTo>
                    <a:pt x="1562" y="112"/>
                  </a:lnTo>
                  <a:lnTo>
                    <a:pt x="1562" y="118"/>
                  </a:lnTo>
                  <a:lnTo>
                    <a:pt x="1562" y="124"/>
                  </a:lnTo>
                  <a:lnTo>
                    <a:pt x="1567" y="124"/>
                  </a:lnTo>
                  <a:lnTo>
                    <a:pt x="1567" y="129"/>
                  </a:lnTo>
                  <a:lnTo>
                    <a:pt x="1567" y="135"/>
                  </a:lnTo>
                  <a:lnTo>
                    <a:pt x="1567" y="141"/>
                  </a:lnTo>
                  <a:lnTo>
                    <a:pt x="1572" y="146"/>
                  </a:lnTo>
                  <a:lnTo>
                    <a:pt x="1572" y="152"/>
                  </a:lnTo>
                  <a:lnTo>
                    <a:pt x="1572" y="158"/>
                  </a:lnTo>
                  <a:lnTo>
                    <a:pt x="1572" y="163"/>
                  </a:lnTo>
                  <a:lnTo>
                    <a:pt x="1577" y="163"/>
                  </a:lnTo>
                  <a:lnTo>
                    <a:pt x="1577" y="169"/>
                  </a:lnTo>
                  <a:lnTo>
                    <a:pt x="1577" y="174"/>
                  </a:lnTo>
                  <a:lnTo>
                    <a:pt x="1577" y="180"/>
                  </a:lnTo>
                  <a:lnTo>
                    <a:pt x="1582" y="180"/>
                  </a:lnTo>
                  <a:lnTo>
                    <a:pt x="1687" y="457"/>
                  </a:lnTo>
                  <a:lnTo>
                    <a:pt x="1687" y="462"/>
                  </a:lnTo>
                  <a:lnTo>
                    <a:pt x="1692" y="462"/>
                  </a:lnTo>
                  <a:lnTo>
                    <a:pt x="1692" y="468"/>
                  </a:lnTo>
                  <a:lnTo>
                    <a:pt x="1697" y="468"/>
                  </a:lnTo>
                  <a:lnTo>
                    <a:pt x="1697" y="474"/>
                  </a:lnTo>
                  <a:lnTo>
                    <a:pt x="1702" y="474"/>
                  </a:lnTo>
                  <a:lnTo>
                    <a:pt x="1702" y="479"/>
                  </a:lnTo>
                  <a:lnTo>
                    <a:pt x="1707" y="485"/>
                  </a:lnTo>
                  <a:lnTo>
                    <a:pt x="1707" y="490"/>
                  </a:lnTo>
                  <a:lnTo>
                    <a:pt x="1712" y="490"/>
                  </a:lnTo>
                  <a:lnTo>
                    <a:pt x="1712" y="496"/>
                  </a:lnTo>
                  <a:lnTo>
                    <a:pt x="1717" y="496"/>
                  </a:lnTo>
                  <a:lnTo>
                    <a:pt x="1717" y="502"/>
                  </a:lnTo>
                  <a:lnTo>
                    <a:pt x="1722" y="502"/>
                  </a:lnTo>
                  <a:lnTo>
                    <a:pt x="1722" y="507"/>
                  </a:lnTo>
                  <a:lnTo>
                    <a:pt x="1727" y="507"/>
                  </a:lnTo>
                  <a:lnTo>
                    <a:pt x="1732" y="507"/>
                  </a:lnTo>
                  <a:lnTo>
                    <a:pt x="1732" y="513"/>
                  </a:lnTo>
                  <a:lnTo>
                    <a:pt x="1737" y="513"/>
                  </a:lnTo>
                  <a:lnTo>
                    <a:pt x="1742" y="513"/>
                  </a:lnTo>
                  <a:lnTo>
                    <a:pt x="1747" y="513"/>
                  </a:lnTo>
                  <a:lnTo>
                    <a:pt x="1747" y="507"/>
                  </a:lnTo>
                  <a:lnTo>
                    <a:pt x="1752" y="507"/>
                  </a:lnTo>
                  <a:lnTo>
                    <a:pt x="1757" y="507"/>
                  </a:lnTo>
                  <a:lnTo>
                    <a:pt x="1757" y="502"/>
                  </a:lnTo>
                  <a:lnTo>
                    <a:pt x="1762" y="502"/>
                  </a:lnTo>
                  <a:lnTo>
                    <a:pt x="1762" y="496"/>
                  </a:lnTo>
                  <a:lnTo>
                    <a:pt x="1767" y="496"/>
                  </a:lnTo>
                  <a:lnTo>
                    <a:pt x="1767" y="490"/>
                  </a:lnTo>
                  <a:lnTo>
                    <a:pt x="1772" y="490"/>
                  </a:lnTo>
                  <a:lnTo>
                    <a:pt x="1772" y="485"/>
                  </a:lnTo>
                  <a:lnTo>
                    <a:pt x="1777" y="485"/>
                  </a:lnTo>
                  <a:lnTo>
                    <a:pt x="1777" y="479"/>
                  </a:lnTo>
                  <a:lnTo>
                    <a:pt x="1777" y="474"/>
                  </a:lnTo>
                  <a:lnTo>
                    <a:pt x="1782" y="474"/>
                  </a:lnTo>
                  <a:lnTo>
                    <a:pt x="1782" y="468"/>
                  </a:lnTo>
                  <a:lnTo>
                    <a:pt x="1787" y="468"/>
                  </a:lnTo>
                  <a:lnTo>
                    <a:pt x="1787" y="462"/>
                  </a:lnTo>
                  <a:lnTo>
                    <a:pt x="1792" y="462"/>
                  </a:lnTo>
                  <a:lnTo>
                    <a:pt x="1792" y="457"/>
                  </a:lnTo>
                  <a:lnTo>
                    <a:pt x="1897" y="180"/>
                  </a:lnTo>
                  <a:lnTo>
                    <a:pt x="1902" y="174"/>
                  </a:lnTo>
                  <a:lnTo>
                    <a:pt x="1902" y="169"/>
                  </a:lnTo>
                  <a:lnTo>
                    <a:pt x="1902" y="163"/>
                  </a:lnTo>
                  <a:lnTo>
                    <a:pt x="1907" y="158"/>
                  </a:lnTo>
                  <a:lnTo>
                    <a:pt x="1907" y="152"/>
                  </a:lnTo>
                  <a:lnTo>
                    <a:pt x="1907" y="146"/>
                  </a:lnTo>
                  <a:lnTo>
                    <a:pt x="1907" y="141"/>
                  </a:lnTo>
                  <a:lnTo>
                    <a:pt x="1912" y="141"/>
                  </a:lnTo>
                  <a:lnTo>
                    <a:pt x="1912" y="135"/>
                  </a:lnTo>
                  <a:lnTo>
                    <a:pt x="1912" y="129"/>
                  </a:lnTo>
                  <a:lnTo>
                    <a:pt x="1912" y="124"/>
                  </a:lnTo>
                  <a:lnTo>
                    <a:pt x="1917" y="124"/>
                  </a:lnTo>
                  <a:lnTo>
                    <a:pt x="1917" y="118"/>
                  </a:lnTo>
                  <a:lnTo>
                    <a:pt x="1917" y="112"/>
                  </a:lnTo>
                  <a:lnTo>
                    <a:pt x="1917" y="107"/>
                  </a:lnTo>
                  <a:lnTo>
                    <a:pt x="1922" y="101"/>
                  </a:lnTo>
                  <a:lnTo>
                    <a:pt x="1922" y="95"/>
                  </a:lnTo>
                  <a:lnTo>
                    <a:pt x="1922" y="90"/>
                  </a:lnTo>
                  <a:lnTo>
                    <a:pt x="1922" y="84"/>
                  </a:lnTo>
                  <a:lnTo>
                    <a:pt x="1927" y="84"/>
                  </a:lnTo>
                  <a:lnTo>
                    <a:pt x="1927" y="79"/>
                  </a:lnTo>
                  <a:lnTo>
                    <a:pt x="1927" y="73"/>
                  </a:lnTo>
                  <a:lnTo>
                    <a:pt x="1927" y="67"/>
                  </a:lnTo>
                  <a:lnTo>
                    <a:pt x="1932" y="62"/>
                  </a:lnTo>
                  <a:lnTo>
                    <a:pt x="1932" y="56"/>
                  </a:lnTo>
                  <a:lnTo>
                    <a:pt x="1932" y="50"/>
                  </a:lnTo>
                  <a:lnTo>
                    <a:pt x="1932" y="45"/>
                  </a:lnTo>
                  <a:lnTo>
                    <a:pt x="1937" y="45"/>
                  </a:lnTo>
                  <a:lnTo>
                    <a:pt x="1937" y="39"/>
                  </a:lnTo>
                  <a:lnTo>
                    <a:pt x="1937" y="33"/>
                  </a:lnTo>
                  <a:lnTo>
                    <a:pt x="1937" y="28"/>
                  </a:lnTo>
                  <a:lnTo>
                    <a:pt x="1942" y="22"/>
                  </a:lnTo>
                  <a:lnTo>
                    <a:pt x="1942" y="16"/>
                  </a:lnTo>
                  <a:lnTo>
                    <a:pt x="1942" y="11"/>
                  </a:lnTo>
                  <a:lnTo>
                    <a:pt x="1947" y="11"/>
                  </a:lnTo>
                  <a:lnTo>
                    <a:pt x="1947" y="5"/>
                  </a:lnTo>
                  <a:lnTo>
                    <a:pt x="1952" y="5"/>
                  </a:lnTo>
                  <a:lnTo>
                    <a:pt x="1952" y="0"/>
                  </a:lnTo>
                  <a:lnTo>
                    <a:pt x="1952" y="5"/>
                  </a:lnTo>
                  <a:lnTo>
                    <a:pt x="1957" y="5"/>
                  </a:lnTo>
                  <a:lnTo>
                    <a:pt x="1962" y="5"/>
                  </a:lnTo>
                  <a:lnTo>
                    <a:pt x="1962" y="11"/>
                  </a:lnTo>
                  <a:lnTo>
                    <a:pt x="1962" y="16"/>
                  </a:lnTo>
                  <a:lnTo>
                    <a:pt x="1967" y="16"/>
                  </a:lnTo>
                  <a:lnTo>
                    <a:pt x="1967" y="22"/>
                  </a:lnTo>
                  <a:lnTo>
                    <a:pt x="1967" y="28"/>
                  </a:lnTo>
                  <a:lnTo>
                    <a:pt x="1967" y="33"/>
                  </a:lnTo>
                  <a:lnTo>
                    <a:pt x="1972" y="33"/>
                  </a:lnTo>
                  <a:lnTo>
                    <a:pt x="1972" y="39"/>
                  </a:lnTo>
                  <a:lnTo>
                    <a:pt x="1972" y="45"/>
                  </a:lnTo>
                  <a:lnTo>
                    <a:pt x="1972" y="50"/>
                  </a:lnTo>
                  <a:lnTo>
                    <a:pt x="1972" y="56"/>
                  </a:lnTo>
                  <a:lnTo>
                    <a:pt x="1977" y="56"/>
                  </a:lnTo>
                  <a:lnTo>
                    <a:pt x="1977" y="62"/>
                  </a:lnTo>
                  <a:lnTo>
                    <a:pt x="1977" y="67"/>
                  </a:lnTo>
                  <a:lnTo>
                    <a:pt x="1977" y="73"/>
                  </a:lnTo>
                  <a:lnTo>
                    <a:pt x="1982" y="79"/>
                  </a:lnTo>
                  <a:lnTo>
                    <a:pt x="1982" y="84"/>
                  </a:lnTo>
                  <a:lnTo>
                    <a:pt x="1982" y="90"/>
                  </a:lnTo>
                  <a:lnTo>
                    <a:pt x="1982" y="95"/>
                  </a:lnTo>
                  <a:lnTo>
                    <a:pt x="1987" y="95"/>
                  </a:lnTo>
                  <a:lnTo>
                    <a:pt x="1987" y="101"/>
                  </a:lnTo>
                  <a:lnTo>
                    <a:pt x="1987" y="107"/>
                  </a:lnTo>
                  <a:lnTo>
                    <a:pt x="1987" y="112"/>
                  </a:lnTo>
                  <a:lnTo>
                    <a:pt x="1992" y="112"/>
                  </a:lnTo>
                  <a:lnTo>
                    <a:pt x="1992" y="118"/>
                  </a:lnTo>
                  <a:lnTo>
                    <a:pt x="1992" y="124"/>
                  </a:lnTo>
                  <a:lnTo>
                    <a:pt x="1992" y="129"/>
                  </a:lnTo>
                  <a:lnTo>
                    <a:pt x="1997" y="135"/>
                  </a:lnTo>
                  <a:lnTo>
                    <a:pt x="1997" y="141"/>
                  </a:lnTo>
                  <a:lnTo>
                    <a:pt x="1997" y="146"/>
                  </a:lnTo>
                  <a:lnTo>
                    <a:pt x="1997" y="152"/>
                  </a:lnTo>
                  <a:lnTo>
                    <a:pt x="2002" y="152"/>
                  </a:lnTo>
                  <a:lnTo>
                    <a:pt x="2002" y="158"/>
                  </a:lnTo>
                  <a:lnTo>
                    <a:pt x="2002" y="163"/>
                  </a:lnTo>
                  <a:lnTo>
                    <a:pt x="2002" y="169"/>
                  </a:lnTo>
                  <a:lnTo>
                    <a:pt x="2007" y="169"/>
                  </a:lnTo>
                  <a:lnTo>
                    <a:pt x="2007" y="174"/>
                  </a:lnTo>
                  <a:lnTo>
                    <a:pt x="2007" y="180"/>
                  </a:lnTo>
                  <a:lnTo>
                    <a:pt x="2112" y="451"/>
                  </a:lnTo>
                  <a:lnTo>
                    <a:pt x="2112" y="457"/>
                  </a:lnTo>
                  <a:lnTo>
                    <a:pt x="2117" y="457"/>
                  </a:lnTo>
                  <a:lnTo>
                    <a:pt x="2117" y="462"/>
                  </a:lnTo>
                  <a:lnTo>
                    <a:pt x="2122" y="462"/>
                  </a:lnTo>
                  <a:lnTo>
                    <a:pt x="2122" y="468"/>
                  </a:lnTo>
                  <a:lnTo>
                    <a:pt x="2122" y="474"/>
                  </a:lnTo>
                  <a:lnTo>
                    <a:pt x="2127" y="474"/>
                  </a:lnTo>
                  <a:lnTo>
                    <a:pt x="2127" y="479"/>
                  </a:lnTo>
                  <a:lnTo>
                    <a:pt x="2132" y="479"/>
                  </a:lnTo>
                  <a:lnTo>
                    <a:pt x="2132" y="485"/>
                  </a:lnTo>
                  <a:lnTo>
                    <a:pt x="2137" y="485"/>
                  </a:lnTo>
                  <a:lnTo>
                    <a:pt x="2137" y="490"/>
                  </a:lnTo>
                  <a:lnTo>
                    <a:pt x="2142" y="490"/>
                  </a:lnTo>
                  <a:lnTo>
                    <a:pt x="2142" y="496"/>
                  </a:lnTo>
                  <a:lnTo>
                    <a:pt x="2147" y="496"/>
                  </a:lnTo>
                  <a:lnTo>
                    <a:pt x="2147" y="502"/>
                  </a:lnTo>
                  <a:lnTo>
                    <a:pt x="2152" y="502"/>
                  </a:lnTo>
                  <a:lnTo>
                    <a:pt x="2152" y="507"/>
                  </a:lnTo>
                  <a:lnTo>
                    <a:pt x="2157" y="507"/>
                  </a:lnTo>
                  <a:lnTo>
                    <a:pt x="2157" y="513"/>
                  </a:lnTo>
                  <a:lnTo>
                    <a:pt x="2162" y="513"/>
                  </a:lnTo>
                  <a:lnTo>
                    <a:pt x="2167" y="513"/>
                  </a:lnTo>
                  <a:lnTo>
                    <a:pt x="2172" y="513"/>
                  </a:lnTo>
                  <a:lnTo>
                    <a:pt x="2177" y="513"/>
                  </a:lnTo>
                  <a:lnTo>
                    <a:pt x="2177" y="507"/>
                  </a:lnTo>
                  <a:lnTo>
                    <a:pt x="2182" y="507"/>
                  </a:lnTo>
                  <a:lnTo>
                    <a:pt x="2182" y="502"/>
                  </a:lnTo>
                  <a:lnTo>
                    <a:pt x="2187" y="502"/>
                  </a:lnTo>
                  <a:lnTo>
                    <a:pt x="2187" y="496"/>
                  </a:lnTo>
                  <a:lnTo>
                    <a:pt x="2192" y="496"/>
                  </a:lnTo>
                  <a:lnTo>
                    <a:pt x="2192" y="490"/>
                  </a:lnTo>
                  <a:lnTo>
                    <a:pt x="2197" y="490"/>
                  </a:lnTo>
                  <a:lnTo>
                    <a:pt x="2197" y="485"/>
                  </a:lnTo>
                  <a:lnTo>
                    <a:pt x="2202" y="485"/>
                  </a:lnTo>
                  <a:lnTo>
                    <a:pt x="2202" y="479"/>
                  </a:lnTo>
                  <a:lnTo>
                    <a:pt x="2207" y="479"/>
                  </a:lnTo>
                  <a:lnTo>
                    <a:pt x="2207" y="474"/>
                  </a:lnTo>
                  <a:lnTo>
                    <a:pt x="2212" y="474"/>
                  </a:lnTo>
                  <a:lnTo>
                    <a:pt x="2212" y="468"/>
                  </a:lnTo>
                  <a:lnTo>
                    <a:pt x="2212" y="462"/>
                  </a:lnTo>
                  <a:lnTo>
                    <a:pt x="2217" y="462"/>
                  </a:lnTo>
                  <a:lnTo>
                    <a:pt x="2217" y="457"/>
                  </a:lnTo>
                  <a:lnTo>
                    <a:pt x="2222" y="457"/>
                  </a:lnTo>
                  <a:lnTo>
                    <a:pt x="2327" y="180"/>
                  </a:lnTo>
                  <a:lnTo>
                    <a:pt x="2327" y="174"/>
                  </a:lnTo>
                  <a:lnTo>
                    <a:pt x="2327" y="169"/>
                  </a:lnTo>
                  <a:lnTo>
                    <a:pt x="2332" y="169"/>
                  </a:lnTo>
                  <a:lnTo>
                    <a:pt x="2332" y="163"/>
                  </a:lnTo>
                  <a:lnTo>
                    <a:pt x="2332" y="158"/>
                  </a:lnTo>
                  <a:lnTo>
                    <a:pt x="2332" y="152"/>
                  </a:lnTo>
                  <a:lnTo>
                    <a:pt x="2337" y="152"/>
                  </a:lnTo>
                  <a:lnTo>
                    <a:pt x="2337" y="146"/>
                  </a:lnTo>
                  <a:lnTo>
                    <a:pt x="2337" y="141"/>
                  </a:lnTo>
                  <a:lnTo>
                    <a:pt x="2337" y="135"/>
                  </a:lnTo>
                  <a:lnTo>
                    <a:pt x="2342" y="129"/>
                  </a:lnTo>
                  <a:lnTo>
                    <a:pt x="2342" y="124"/>
                  </a:lnTo>
                  <a:lnTo>
                    <a:pt x="2342" y="118"/>
                  </a:lnTo>
                  <a:lnTo>
                    <a:pt x="2342" y="112"/>
                  </a:lnTo>
                  <a:lnTo>
                    <a:pt x="2347" y="112"/>
                  </a:lnTo>
                  <a:lnTo>
                    <a:pt x="2347" y="107"/>
                  </a:lnTo>
                  <a:lnTo>
                    <a:pt x="2347" y="101"/>
                  </a:lnTo>
                  <a:lnTo>
                    <a:pt x="2347" y="95"/>
                  </a:lnTo>
                  <a:lnTo>
                    <a:pt x="2352" y="90"/>
                  </a:lnTo>
                  <a:lnTo>
                    <a:pt x="2352" y="84"/>
                  </a:lnTo>
                  <a:lnTo>
                    <a:pt x="2352" y="79"/>
                  </a:lnTo>
                  <a:lnTo>
                    <a:pt x="2357" y="73"/>
                  </a:lnTo>
                  <a:lnTo>
                    <a:pt x="2357" y="67"/>
                  </a:lnTo>
                  <a:lnTo>
                    <a:pt x="2357" y="62"/>
                  </a:lnTo>
                  <a:lnTo>
                    <a:pt x="2357" y="56"/>
                  </a:lnTo>
                  <a:lnTo>
                    <a:pt x="2362" y="56"/>
                  </a:lnTo>
                  <a:lnTo>
                    <a:pt x="2362" y="50"/>
                  </a:lnTo>
                  <a:lnTo>
                    <a:pt x="2362" y="45"/>
                  </a:lnTo>
                  <a:lnTo>
                    <a:pt x="2362" y="39"/>
                  </a:lnTo>
                  <a:lnTo>
                    <a:pt x="2367" y="33"/>
                  </a:lnTo>
                  <a:lnTo>
                    <a:pt x="2367" y="28"/>
                  </a:lnTo>
                  <a:lnTo>
                    <a:pt x="2367" y="22"/>
                  </a:lnTo>
                  <a:lnTo>
                    <a:pt x="2372" y="16"/>
                  </a:lnTo>
                  <a:lnTo>
                    <a:pt x="2372" y="11"/>
                  </a:lnTo>
                  <a:lnTo>
                    <a:pt x="2377" y="11"/>
                  </a:lnTo>
                  <a:lnTo>
                    <a:pt x="2377" y="5"/>
                  </a:lnTo>
                  <a:lnTo>
                    <a:pt x="2382" y="5"/>
                  </a:lnTo>
                  <a:lnTo>
                    <a:pt x="2387" y="11"/>
                  </a:lnTo>
                  <a:lnTo>
                    <a:pt x="2387" y="16"/>
                  </a:lnTo>
                  <a:lnTo>
                    <a:pt x="2392" y="16"/>
                  </a:lnTo>
                  <a:lnTo>
                    <a:pt x="2392" y="22"/>
                  </a:lnTo>
                  <a:lnTo>
                    <a:pt x="2392" y="28"/>
                  </a:lnTo>
                  <a:lnTo>
                    <a:pt x="2397" y="28"/>
                  </a:lnTo>
                  <a:lnTo>
                    <a:pt x="2397" y="33"/>
                  </a:lnTo>
                  <a:lnTo>
                    <a:pt x="2397" y="39"/>
                  </a:lnTo>
                  <a:lnTo>
                    <a:pt x="2397" y="45"/>
                  </a:lnTo>
                  <a:lnTo>
                    <a:pt x="2397" y="50"/>
                  </a:lnTo>
                  <a:lnTo>
                    <a:pt x="2402" y="50"/>
                  </a:lnTo>
                  <a:lnTo>
                    <a:pt x="2402" y="56"/>
                  </a:lnTo>
                  <a:lnTo>
                    <a:pt x="2402" y="62"/>
                  </a:lnTo>
                  <a:lnTo>
                    <a:pt x="2402" y="67"/>
                  </a:lnTo>
                  <a:lnTo>
                    <a:pt x="2407" y="73"/>
                  </a:lnTo>
                  <a:lnTo>
                    <a:pt x="2407" y="79"/>
                  </a:lnTo>
                  <a:lnTo>
                    <a:pt x="2407" y="84"/>
                  </a:lnTo>
                  <a:lnTo>
                    <a:pt x="2407" y="90"/>
                  </a:lnTo>
                  <a:lnTo>
                    <a:pt x="2413" y="90"/>
                  </a:lnTo>
                  <a:lnTo>
                    <a:pt x="2413" y="95"/>
                  </a:lnTo>
                  <a:lnTo>
                    <a:pt x="2413" y="101"/>
                  </a:lnTo>
                  <a:lnTo>
                    <a:pt x="2413" y="107"/>
                  </a:lnTo>
                  <a:lnTo>
                    <a:pt x="2418" y="112"/>
                  </a:lnTo>
                  <a:lnTo>
                    <a:pt x="2418" y="118"/>
                  </a:lnTo>
                  <a:lnTo>
                    <a:pt x="2418" y="124"/>
                  </a:lnTo>
                  <a:lnTo>
                    <a:pt x="2418" y="129"/>
                  </a:lnTo>
                  <a:lnTo>
                    <a:pt x="2423" y="129"/>
                  </a:lnTo>
                  <a:lnTo>
                    <a:pt x="2423" y="135"/>
                  </a:lnTo>
                  <a:lnTo>
                    <a:pt x="2423" y="141"/>
                  </a:lnTo>
                  <a:lnTo>
                    <a:pt x="2423" y="146"/>
                  </a:lnTo>
                  <a:lnTo>
                    <a:pt x="2428" y="146"/>
                  </a:lnTo>
                  <a:lnTo>
                    <a:pt x="2428" y="152"/>
                  </a:lnTo>
                  <a:lnTo>
                    <a:pt x="2428" y="158"/>
                  </a:lnTo>
                  <a:lnTo>
                    <a:pt x="2428" y="163"/>
                  </a:lnTo>
                  <a:lnTo>
                    <a:pt x="2433" y="169"/>
                  </a:lnTo>
                  <a:lnTo>
                    <a:pt x="2433" y="174"/>
                  </a:lnTo>
                  <a:lnTo>
                    <a:pt x="2433" y="180"/>
                  </a:lnTo>
                  <a:lnTo>
                    <a:pt x="2543" y="457"/>
                  </a:lnTo>
                  <a:lnTo>
                    <a:pt x="2543" y="462"/>
                  </a:lnTo>
                  <a:lnTo>
                    <a:pt x="2548" y="462"/>
                  </a:lnTo>
                  <a:lnTo>
                    <a:pt x="2548" y="468"/>
                  </a:lnTo>
                  <a:lnTo>
                    <a:pt x="2553" y="468"/>
                  </a:lnTo>
                  <a:lnTo>
                    <a:pt x="2553" y="474"/>
                  </a:lnTo>
                  <a:lnTo>
                    <a:pt x="2558" y="479"/>
                  </a:lnTo>
                  <a:lnTo>
                    <a:pt x="2558" y="485"/>
                  </a:lnTo>
                  <a:lnTo>
                    <a:pt x="2563" y="485"/>
                  </a:lnTo>
                  <a:lnTo>
                    <a:pt x="2563" y="490"/>
                  </a:lnTo>
                  <a:lnTo>
                    <a:pt x="2568" y="490"/>
                  </a:lnTo>
                  <a:lnTo>
                    <a:pt x="2568" y="496"/>
                  </a:lnTo>
                  <a:lnTo>
                    <a:pt x="2573" y="496"/>
                  </a:lnTo>
                  <a:lnTo>
                    <a:pt x="2573" y="502"/>
                  </a:lnTo>
                  <a:lnTo>
                    <a:pt x="2578" y="502"/>
                  </a:lnTo>
                  <a:lnTo>
                    <a:pt x="2578" y="507"/>
                  </a:lnTo>
                  <a:lnTo>
                    <a:pt x="2583" y="507"/>
                  </a:lnTo>
                  <a:lnTo>
                    <a:pt x="2588" y="513"/>
                  </a:lnTo>
                  <a:lnTo>
                    <a:pt x="2593" y="513"/>
                  </a:lnTo>
                  <a:lnTo>
                    <a:pt x="2598" y="513"/>
                  </a:lnTo>
                  <a:lnTo>
                    <a:pt x="2603" y="513"/>
                  </a:lnTo>
                  <a:lnTo>
                    <a:pt x="2603" y="507"/>
                  </a:lnTo>
                  <a:lnTo>
                    <a:pt x="2608" y="507"/>
                  </a:lnTo>
                  <a:lnTo>
                    <a:pt x="2613" y="507"/>
                  </a:lnTo>
                  <a:lnTo>
                    <a:pt x="2613" y="502"/>
                  </a:lnTo>
                  <a:lnTo>
                    <a:pt x="2618" y="502"/>
                  </a:lnTo>
                  <a:lnTo>
                    <a:pt x="2618" y="496"/>
                  </a:lnTo>
                  <a:lnTo>
                    <a:pt x="2623" y="496"/>
                  </a:lnTo>
                  <a:lnTo>
                    <a:pt x="2623" y="490"/>
                  </a:lnTo>
                  <a:lnTo>
                    <a:pt x="2628" y="485"/>
                  </a:lnTo>
                  <a:lnTo>
                    <a:pt x="2628" y="479"/>
                  </a:lnTo>
                  <a:lnTo>
                    <a:pt x="2633" y="479"/>
                  </a:lnTo>
                  <a:lnTo>
                    <a:pt x="2633" y="474"/>
                  </a:lnTo>
                  <a:lnTo>
                    <a:pt x="2638" y="474"/>
                  </a:lnTo>
                  <a:lnTo>
                    <a:pt x="2638" y="468"/>
                  </a:lnTo>
                  <a:lnTo>
                    <a:pt x="2643" y="468"/>
                  </a:lnTo>
                  <a:lnTo>
                    <a:pt x="2643" y="462"/>
                  </a:lnTo>
                  <a:lnTo>
                    <a:pt x="2643" y="457"/>
                  </a:lnTo>
                  <a:lnTo>
                    <a:pt x="2648" y="457"/>
                  </a:lnTo>
                  <a:lnTo>
                    <a:pt x="2648" y="451"/>
                  </a:lnTo>
                  <a:lnTo>
                    <a:pt x="2753" y="174"/>
                  </a:lnTo>
                  <a:lnTo>
                    <a:pt x="2758" y="169"/>
                  </a:lnTo>
                  <a:lnTo>
                    <a:pt x="2758" y="163"/>
                  </a:lnTo>
                  <a:lnTo>
                    <a:pt x="2758" y="158"/>
                  </a:lnTo>
                  <a:lnTo>
                    <a:pt x="2763" y="158"/>
                  </a:lnTo>
                  <a:lnTo>
                    <a:pt x="2763" y="152"/>
                  </a:lnTo>
                  <a:lnTo>
                    <a:pt x="2763" y="146"/>
                  </a:lnTo>
                  <a:lnTo>
                    <a:pt x="2763" y="141"/>
                  </a:lnTo>
                  <a:lnTo>
                    <a:pt x="2768" y="135"/>
                  </a:lnTo>
                  <a:lnTo>
                    <a:pt x="2768" y="129"/>
                  </a:lnTo>
                  <a:lnTo>
                    <a:pt x="2768" y="124"/>
                  </a:lnTo>
                  <a:lnTo>
                    <a:pt x="2768" y="118"/>
                  </a:lnTo>
                  <a:lnTo>
                    <a:pt x="2773" y="118"/>
                  </a:lnTo>
                  <a:lnTo>
                    <a:pt x="2773" y="112"/>
                  </a:lnTo>
                  <a:lnTo>
                    <a:pt x="2773" y="107"/>
                  </a:lnTo>
                  <a:lnTo>
                    <a:pt x="2773" y="101"/>
                  </a:lnTo>
                  <a:lnTo>
                    <a:pt x="2778" y="95"/>
                  </a:lnTo>
                  <a:lnTo>
                    <a:pt x="2778" y="90"/>
                  </a:lnTo>
                  <a:lnTo>
                    <a:pt x="2778" y="84"/>
                  </a:lnTo>
                  <a:lnTo>
                    <a:pt x="2778" y="79"/>
                  </a:lnTo>
                  <a:lnTo>
                    <a:pt x="2783" y="79"/>
                  </a:lnTo>
                  <a:lnTo>
                    <a:pt x="2783" y="73"/>
                  </a:lnTo>
                  <a:lnTo>
                    <a:pt x="2783" y="67"/>
                  </a:lnTo>
                  <a:lnTo>
                    <a:pt x="2783" y="62"/>
                  </a:lnTo>
                  <a:lnTo>
                    <a:pt x="2788" y="56"/>
                  </a:lnTo>
                  <a:lnTo>
                    <a:pt x="2788" y="50"/>
                  </a:lnTo>
                  <a:lnTo>
                    <a:pt x="2788" y="45"/>
                  </a:lnTo>
                  <a:lnTo>
                    <a:pt x="2788" y="39"/>
                  </a:lnTo>
                  <a:lnTo>
                    <a:pt x="2793" y="39"/>
                  </a:lnTo>
                  <a:lnTo>
                    <a:pt x="2793" y="33"/>
                  </a:lnTo>
                  <a:lnTo>
                    <a:pt x="2793" y="28"/>
                  </a:lnTo>
                  <a:lnTo>
                    <a:pt x="2793" y="22"/>
                  </a:lnTo>
                  <a:lnTo>
                    <a:pt x="2798" y="22"/>
                  </a:lnTo>
                  <a:lnTo>
                    <a:pt x="2798" y="16"/>
                  </a:lnTo>
                  <a:lnTo>
                    <a:pt x="2798" y="11"/>
                  </a:lnTo>
                  <a:lnTo>
                    <a:pt x="2803" y="5"/>
                  </a:lnTo>
                  <a:lnTo>
                    <a:pt x="2808" y="5"/>
                  </a:lnTo>
                  <a:lnTo>
                    <a:pt x="2808" y="0"/>
                  </a:lnTo>
                  <a:lnTo>
                    <a:pt x="2813" y="5"/>
                  </a:lnTo>
                  <a:lnTo>
                    <a:pt x="2818" y="11"/>
                  </a:lnTo>
                  <a:lnTo>
                    <a:pt x="2818" y="16"/>
                  </a:lnTo>
                  <a:lnTo>
                    <a:pt x="2818" y="22"/>
                  </a:lnTo>
                  <a:lnTo>
                    <a:pt x="2823" y="22"/>
                  </a:lnTo>
                  <a:lnTo>
                    <a:pt x="2823" y="28"/>
                  </a:lnTo>
                  <a:lnTo>
                    <a:pt x="2823" y="33"/>
                  </a:lnTo>
                  <a:lnTo>
                    <a:pt x="2823" y="39"/>
                  </a:lnTo>
                  <a:lnTo>
                    <a:pt x="2828" y="39"/>
                  </a:lnTo>
                  <a:lnTo>
                    <a:pt x="2828" y="45"/>
                  </a:lnTo>
                  <a:lnTo>
                    <a:pt x="2828" y="50"/>
                  </a:lnTo>
                  <a:lnTo>
                    <a:pt x="2828" y="56"/>
                  </a:lnTo>
                  <a:lnTo>
                    <a:pt x="2833" y="62"/>
                  </a:lnTo>
                  <a:lnTo>
                    <a:pt x="2833" y="67"/>
                  </a:lnTo>
                  <a:lnTo>
                    <a:pt x="2833" y="73"/>
                  </a:lnTo>
                  <a:lnTo>
                    <a:pt x="2833" y="79"/>
                  </a:lnTo>
                  <a:lnTo>
                    <a:pt x="2838" y="79"/>
                  </a:lnTo>
                  <a:lnTo>
                    <a:pt x="2838" y="84"/>
                  </a:lnTo>
                  <a:lnTo>
                    <a:pt x="2838" y="90"/>
                  </a:lnTo>
                  <a:lnTo>
                    <a:pt x="2838" y="95"/>
                  </a:lnTo>
                  <a:lnTo>
                    <a:pt x="2843" y="95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884" name="Rectangle 82"/>
            <p:cNvSpPr>
              <a:spLocks noChangeArrowheads="1"/>
            </p:cNvSpPr>
            <p:nvPr/>
          </p:nvSpPr>
          <p:spPr bwMode="auto">
            <a:xfrm>
              <a:off x="417" y="1925"/>
              <a:ext cx="275" cy="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700" b="1">
                  <a:solidFill>
                    <a:srgbClr val="FF0000"/>
                  </a:solidFill>
                  <a:latin typeface="Arial" charset="0"/>
                </a:rPr>
                <a:t>BETA_X</a:t>
              </a:r>
              <a:endParaRPr lang="en-US"/>
            </a:p>
          </p:txBody>
        </p:sp>
        <p:sp>
          <p:nvSpPr>
            <p:cNvPr id="76885" name="Freeform 83"/>
            <p:cNvSpPr>
              <a:spLocks/>
            </p:cNvSpPr>
            <p:nvPr/>
          </p:nvSpPr>
          <p:spPr bwMode="auto">
            <a:xfrm>
              <a:off x="227" y="1293"/>
              <a:ext cx="2843" cy="508"/>
            </a:xfrm>
            <a:custGeom>
              <a:avLst/>
              <a:gdLst>
                <a:gd name="T0" fmla="*/ 20 w 2843"/>
                <a:gd name="T1" fmla="*/ 6 h 508"/>
                <a:gd name="T2" fmla="*/ 45 w 2843"/>
                <a:gd name="T3" fmla="*/ 34 h 508"/>
                <a:gd name="T4" fmla="*/ 70 w 2843"/>
                <a:gd name="T5" fmla="*/ 130 h 508"/>
                <a:gd name="T6" fmla="*/ 95 w 2843"/>
                <a:gd name="T7" fmla="*/ 220 h 508"/>
                <a:gd name="T8" fmla="*/ 120 w 2843"/>
                <a:gd name="T9" fmla="*/ 299 h 508"/>
                <a:gd name="T10" fmla="*/ 145 w 2843"/>
                <a:gd name="T11" fmla="*/ 361 h 508"/>
                <a:gd name="T12" fmla="*/ 170 w 2843"/>
                <a:gd name="T13" fmla="*/ 418 h 508"/>
                <a:gd name="T14" fmla="*/ 195 w 2843"/>
                <a:gd name="T15" fmla="*/ 463 h 508"/>
                <a:gd name="T16" fmla="*/ 220 w 2843"/>
                <a:gd name="T17" fmla="*/ 497 h 508"/>
                <a:gd name="T18" fmla="*/ 245 w 2843"/>
                <a:gd name="T19" fmla="*/ 508 h 508"/>
                <a:gd name="T20" fmla="*/ 270 w 2843"/>
                <a:gd name="T21" fmla="*/ 485 h 508"/>
                <a:gd name="T22" fmla="*/ 295 w 2843"/>
                <a:gd name="T23" fmla="*/ 452 h 508"/>
                <a:gd name="T24" fmla="*/ 425 w 2843"/>
                <a:gd name="T25" fmla="*/ 85 h 508"/>
                <a:gd name="T26" fmla="*/ 451 w 2843"/>
                <a:gd name="T27" fmla="*/ 0 h 508"/>
                <a:gd name="T28" fmla="*/ 476 w 2843"/>
                <a:gd name="T29" fmla="*/ 45 h 508"/>
                <a:gd name="T30" fmla="*/ 501 w 2843"/>
                <a:gd name="T31" fmla="*/ 141 h 508"/>
                <a:gd name="T32" fmla="*/ 631 w 2843"/>
                <a:gd name="T33" fmla="*/ 469 h 508"/>
                <a:gd name="T34" fmla="*/ 656 w 2843"/>
                <a:gd name="T35" fmla="*/ 497 h 508"/>
                <a:gd name="T36" fmla="*/ 681 w 2843"/>
                <a:gd name="T37" fmla="*/ 502 h 508"/>
                <a:gd name="T38" fmla="*/ 706 w 2843"/>
                <a:gd name="T39" fmla="*/ 474 h 508"/>
                <a:gd name="T40" fmla="*/ 836 w 2843"/>
                <a:gd name="T41" fmla="*/ 153 h 508"/>
                <a:gd name="T42" fmla="*/ 861 w 2843"/>
                <a:gd name="T43" fmla="*/ 62 h 508"/>
                <a:gd name="T44" fmla="*/ 886 w 2843"/>
                <a:gd name="T45" fmla="*/ 0 h 508"/>
                <a:gd name="T46" fmla="*/ 911 w 2843"/>
                <a:gd name="T47" fmla="*/ 68 h 508"/>
                <a:gd name="T48" fmla="*/ 936 w 2843"/>
                <a:gd name="T49" fmla="*/ 164 h 508"/>
                <a:gd name="T50" fmla="*/ 1066 w 2843"/>
                <a:gd name="T51" fmla="*/ 480 h 508"/>
                <a:gd name="T52" fmla="*/ 1091 w 2843"/>
                <a:gd name="T53" fmla="*/ 508 h 508"/>
                <a:gd name="T54" fmla="*/ 1116 w 2843"/>
                <a:gd name="T55" fmla="*/ 502 h 508"/>
                <a:gd name="T56" fmla="*/ 1141 w 2843"/>
                <a:gd name="T57" fmla="*/ 469 h 508"/>
                <a:gd name="T58" fmla="*/ 1271 w 2843"/>
                <a:gd name="T59" fmla="*/ 136 h 508"/>
                <a:gd name="T60" fmla="*/ 1291 w 2843"/>
                <a:gd name="T61" fmla="*/ 40 h 508"/>
                <a:gd name="T62" fmla="*/ 1316 w 2843"/>
                <a:gd name="T63" fmla="*/ 6 h 508"/>
                <a:gd name="T64" fmla="*/ 1341 w 2843"/>
                <a:gd name="T65" fmla="*/ 90 h 508"/>
                <a:gd name="T66" fmla="*/ 1472 w 2843"/>
                <a:gd name="T67" fmla="*/ 446 h 508"/>
                <a:gd name="T68" fmla="*/ 1497 w 2843"/>
                <a:gd name="T69" fmla="*/ 485 h 508"/>
                <a:gd name="T70" fmla="*/ 1522 w 2843"/>
                <a:gd name="T71" fmla="*/ 508 h 508"/>
                <a:gd name="T72" fmla="*/ 1547 w 2843"/>
                <a:gd name="T73" fmla="*/ 491 h 508"/>
                <a:gd name="T74" fmla="*/ 1572 w 2843"/>
                <a:gd name="T75" fmla="*/ 457 h 508"/>
                <a:gd name="T76" fmla="*/ 1702 w 2843"/>
                <a:gd name="T77" fmla="*/ 113 h 508"/>
                <a:gd name="T78" fmla="*/ 1727 w 2843"/>
                <a:gd name="T79" fmla="*/ 17 h 508"/>
                <a:gd name="T80" fmla="*/ 1752 w 2843"/>
                <a:gd name="T81" fmla="*/ 17 h 508"/>
                <a:gd name="T82" fmla="*/ 1777 w 2843"/>
                <a:gd name="T83" fmla="*/ 113 h 508"/>
                <a:gd name="T84" fmla="*/ 1907 w 2843"/>
                <a:gd name="T85" fmla="*/ 463 h 508"/>
                <a:gd name="T86" fmla="*/ 1932 w 2843"/>
                <a:gd name="T87" fmla="*/ 497 h 508"/>
                <a:gd name="T88" fmla="*/ 1957 w 2843"/>
                <a:gd name="T89" fmla="*/ 508 h 508"/>
                <a:gd name="T90" fmla="*/ 1982 w 2843"/>
                <a:gd name="T91" fmla="*/ 491 h 508"/>
                <a:gd name="T92" fmla="*/ 2007 w 2843"/>
                <a:gd name="T93" fmla="*/ 452 h 508"/>
                <a:gd name="T94" fmla="*/ 2137 w 2843"/>
                <a:gd name="T95" fmla="*/ 96 h 508"/>
                <a:gd name="T96" fmla="*/ 2162 w 2843"/>
                <a:gd name="T97" fmla="*/ 6 h 508"/>
                <a:gd name="T98" fmla="*/ 2182 w 2843"/>
                <a:gd name="T99" fmla="*/ 34 h 508"/>
                <a:gd name="T100" fmla="*/ 2207 w 2843"/>
                <a:gd name="T101" fmla="*/ 130 h 508"/>
                <a:gd name="T102" fmla="*/ 2337 w 2843"/>
                <a:gd name="T103" fmla="*/ 469 h 508"/>
                <a:gd name="T104" fmla="*/ 2362 w 2843"/>
                <a:gd name="T105" fmla="*/ 497 h 508"/>
                <a:gd name="T106" fmla="*/ 2387 w 2843"/>
                <a:gd name="T107" fmla="*/ 502 h 508"/>
                <a:gd name="T108" fmla="*/ 2413 w 2843"/>
                <a:gd name="T109" fmla="*/ 480 h 508"/>
                <a:gd name="T110" fmla="*/ 2543 w 2843"/>
                <a:gd name="T111" fmla="*/ 164 h 508"/>
                <a:gd name="T112" fmla="*/ 2568 w 2843"/>
                <a:gd name="T113" fmla="*/ 68 h 508"/>
                <a:gd name="T114" fmla="*/ 2593 w 2843"/>
                <a:gd name="T115" fmla="*/ 0 h 508"/>
                <a:gd name="T116" fmla="*/ 2618 w 2843"/>
                <a:gd name="T117" fmla="*/ 62 h 508"/>
                <a:gd name="T118" fmla="*/ 2643 w 2843"/>
                <a:gd name="T119" fmla="*/ 153 h 508"/>
                <a:gd name="T120" fmla="*/ 2773 w 2843"/>
                <a:gd name="T121" fmla="*/ 480 h 508"/>
                <a:gd name="T122" fmla="*/ 2798 w 2843"/>
                <a:gd name="T123" fmla="*/ 508 h 508"/>
                <a:gd name="T124" fmla="*/ 2823 w 2843"/>
                <a:gd name="T125" fmla="*/ 502 h 508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  <a:gd name="T189" fmla="*/ 0 w 2843"/>
                <a:gd name="T190" fmla="*/ 0 h 508"/>
                <a:gd name="T191" fmla="*/ 2843 w 2843"/>
                <a:gd name="T192" fmla="*/ 508 h 508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T189" t="T190" r="T191" b="T192"/>
              <a:pathLst>
                <a:path w="2843" h="508">
                  <a:moveTo>
                    <a:pt x="0" y="96"/>
                  </a:moveTo>
                  <a:lnTo>
                    <a:pt x="0" y="90"/>
                  </a:lnTo>
                  <a:lnTo>
                    <a:pt x="0" y="85"/>
                  </a:lnTo>
                  <a:lnTo>
                    <a:pt x="0" y="79"/>
                  </a:lnTo>
                  <a:lnTo>
                    <a:pt x="5" y="74"/>
                  </a:lnTo>
                  <a:lnTo>
                    <a:pt x="5" y="68"/>
                  </a:lnTo>
                  <a:lnTo>
                    <a:pt x="5" y="62"/>
                  </a:lnTo>
                  <a:lnTo>
                    <a:pt x="5" y="57"/>
                  </a:lnTo>
                  <a:lnTo>
                    <a:pt x="10" y="57"/>
                  </a:lnTo>
                  <a:lnTo>
                    <a:pt x="10" y="51"/>
                  </a:lnTo>
                  <a:lnTo>
                    <a:pt x="10" y="45"/>
                  </a:lnTo>
                  <a:lnTo>
                    <a:pt x="10" y="40"/>
                  </a:lnTo>
                  <a:lnTo>
                    <a:pt x="10" y="34"/>
                  </a:lnTo>
                  <a:lnTo>
                    <a:pt x="15" y="34"/>
                  </a:lnTo>
                  <a:lnTo>
                    <a:pt x="15" y="28"/>
                  </a:lnTo>
                  <a:lnTo>
                    <a:pt x="15" y="23"/>
                  </a:lnTo>
                  <a:lnTo>
                    <a:pt x="15" y="17"/>
                  </a:lnTo>
                  <a:lnTo>
                    <a:pt x="20" y="17"/>
                  </a:lnTo>
                  <a:lnTo>
                    <a:pt x="20" y="11"/>
                  </a:lnTo>
                  <a:lnTo>
                    <a:pt x="20" y="6"/>
                  </a:lnTo>
                  <a:lnTo>
                    <a:pt x="25" y="6"/>
                  </a:lnTo>
                  <a:lnTo>
                    <a:pt x="25" y="0"/>
                  </a:lnTo>
                  <a:lnTo>
                    <a:pt x="30" y="0"/>
                  </a:lnTo>
                  <a:lnTo>
                    <a:pt x="35" y="0"/>
                  </a:lnTo>
                  <a:lnTo>
                    <a:pt x="35" y="6"/>
                  </a:lnTo>
                  <a:lnTo>
                    <a:pt x="40" y="6"/>
                  </a:lnTo>
                  <a:lnTo>
                    <a:pt x="40" y="11"/>
                  </a:lnTo>
                  <a:lnTo>
                    <a:pt x="40" y="17"/>
                  </a:lnTo>
                  <a:lnTo>
                    <a:pt x="45" y="17"/>
                  </a:lnTo>
                  <a:lnTo>
                    <a:pt x="45" y="23"/>
                  </a:lnTo>
                  <a:lnTo>
                    <a:pt x="45" y="28"/>
                  </a:lnTo>
                  <a:lnTo>
                    <a:pt x="45" y="34"/>
                  </a:lnTo>
                  <a:lnTo>
                    <a:pt x="50" y="34"/>
                  </a:lnTo>
                  <a:lnTo>
                    <a:pt x="50" y="40"/>
                  </a:lnTo>
                  <a:lnTo>
                    <a:pt x="50" y="45"/>
                  </a:lnTo>
                  <a:lnTo>
                    <a:pt x="50" y="51"/>
                  </a:lnTo>
                  <a:lnTo>
                    <a:pt x="50" y="57"/>
                  </a:lnTo>
                  <a:lnTo>
                    <a:pt x="55" y="57"/>
                  </a:lnTo>
                  <a:lnTo>
                    <a:pt x="55" y="62"/>
                  </a:lnTo>
                  <a:lnTo>
                    <a:pt x="55" y="68"/>
                  </a:lnTo>
                  <a:lnTo>
                    <a:pt x="55" y="74"/>
                  </a:lnTo>
                  <a:lnTo>
                    <a:pt x="60" y="79"/>
                  </a:lnTo>
                  <a:lnTo>
                    <a:pt x="60" y="85"/>
                  </a:lnTo>
                  <a:lnTo>
                    <a:pt x="60" y="90"/>
                  </a:lnTo>
                  <a:lnTo>
                    <a:pt x="60" y="96"/>
                  </a:lnTo>
                  <a:lnTo>
                    <a:pt x="65" y="96"/>
                  </a:lnTo>
                  <a:lnTo>
                    <a:pt x="65" y="102"/>
                  </a:lnTo>
                  <a:lnTo>
                    <a:pt x="65" y="107"/>
                  </a:lnTo>
                  <a:lnTo>
                    <a:pt x="65" y="113"/>
                  </a:lnTo>
                  <a:lnTo>
                    <a:pt x="70" y="119"/>
                  </a:lnTo>
                  <a:lnTo>
                    <a:pt x="70" y="124"/>
                  </a:lnTo>
                  <a:lnTo>
                    <a:pt x="70" y="130"/>
                  </a:lnTo>
                  <a:lnTo>
                    <a:pt x="70" y="136"/>
                  </a:lnTo>
                  <a:lnTo>
                    <a:pt x="75" y="136"/>
                  </a:lnTo>
                  <a:lnTo>
                    <a:pt x="75" y="141"/>
                  </a:lnTo>
                  <a:lnTo>
                    <a:pt x="75" y="147"/>
                  </a:lnTo>
                  <a:lnTo>
                    <a:pt x="75" y="153"/>
                  </a:lnTo>
                  <a:lnTo>
                    <a:pt x="80" y="153"/>
                  </a:lnTo>
                  <a:lnTo>
                    <a:pt x="80" y="158"/>
                  </a:lnTo>
                  <a:lnTo>
                    <a:pt x="80" y="164"/>
                  </a:lnTo>
                  <a:lnTo>
                    <a:pt x="80" y="169"/>
                  </a:lnTo>
                  <a:lnTo>
                    <a:pt x="85" y="169"/>
                  </a:lnTo>
                  <a:lnTo>
                    <a:pt x="85" y="175"/>
                  </a:lnTo>
                  <a:lnTo>
                    <a:pt x="85" y="181"/>
                  </a:lnTo>
                  <a:lnTo>
                    <a:pt x="85" y="186"/>
                  </a:lnTo>
                  <a:lnTo>
                    <a:pt x="90" y="186"/>
                  </a:lnTo>
                  <a:lnTo>
                    <a:pt x="90" y="192"/>
                  </a:lnTo>
                  <a:lnTo>
                    <a:pt x="90" y="198"/>
                  </a:lnTo>
                  <a:lnTo>
                    <a:pt x="90" y="203"/>
                  </a:lnTo>
                  <a:lnTo>
                    <a:pt x="95" y="203"/>
                  </a:lnTo>
                  <a:lnTo>
                    <a:pt x="95" y="209"/>
                  </a:lnTo>
                  <a:lnTo>
                    <a:pt x="95" y="215"/>
                  </a:lnTo>
                  <a:lnTo>
                    <a:pt x="95" y="220"/>
                  </a:lnTo>
                  <a:lnTo>
                    <a:pt x="100" y="220"/>
                  </a:lnTo>
                  <a:lnTo>
                    <a:pt x="100" y="226"/>
                  </a:lnTo>
                  <a:lnTo>
                    <a:pt x="100" y="232"/>
                  </a:lnTo>
                  <a:lnTo>
                    <a:pt x="100" y="237"/>
                  </a:lnTo>
                  <a:lnTo>
                    <a:pt x="105" y="237"/>
                  </a:lnTo>
                  <a:lnTo>
                    <a:pt x="105" y="243"/>
                  </a:lnTo>
                  <a:lnTo>
                    <a:pt x="105" y="248"/>
                  </a:lnTo>
                  <a:lnTo>
                    <a:pt x="105" y="254"/>
                  </a:lnTo>
                  <a:lnTo>
                    <a:pt x="110" y="254"/>
                  </a:lnTo>
                  <a:lnTo>
                    <a:pt x="110" y="260"/>
                  </a:lnTo>
                  <a:lnTo>
                    <a:pt x="110" y="265"/>
                  </a:lnTo>
                  <a:lnTo>
                    <a:pt x="115" y="271"/>
                  </a:lnTo>
                  <a:lnTo>
                    <a:pt x="115" y="277"/>
                  </a:lnTo>
                  <a:lnTo>
                    <a:pt x="115" y="282"/>
                  </a:lnTo>
                  <a:lnTo>
                    <a:pt x="120" y="282"/>
                  </a:lnTo>
                  <a:lnTo>
                    <a:pt x="120" y="288"/>
                  </a:lnTo>
                  <a:lnTo>
                    <a:pt x="120" y="294"/>
                  </a:lnTo>
                  <a:lnTo>
                    <a:pt x="120" y="299"/>
                  </a:lnTo>
                  <a:lnTo>
                    <a:pt x="125" y="299"/>
                  </a:lnTo>
                  <a:lnTo>
                    <a:pt x="125" y="305"/>
                  </a:lnTo>
                  <a:lnTo>
                    <a:pt x="125" y="311"/>
                  </a:lnTo>
                  <a:lnTo>
                    <a:pt x="130" y="311"/>
                  </a:lnTo>
                  <a:lnTo>
                    <a:pt x="130" y="316"/>
                  </a:lnTo>
                  <a:lnTo>
                    <a:pt x="130" y="322"/>
                  </a:lnTo>
                  <a:lnTo>
                    <a:pt x="135" y="327"/>
                  </a:lnTo>
                  <a:lnTo>
                    <a:pt x="135" y="333"/>
                  </a:lnTo>
                  <a:lnTo>
                    <a:pt x="135" y="339"/>
                  </a:lnTo>
                  <a:lnTo>
                    <a:pt x="140" y="339"/>
                  </a:lnTo>
                  <a:lnTo>
                    <a:pt x="140" y="344"/>
                  </a:lnTo>
                  <a:lnTo>
                    <a:pt x="140" y="350"/>
                  </a:lnTo>
                  <a:lnTo>
                    <a:pt x="145" y="350"/>
                  </a:lnTo>
                  <a:lnTo>
                    <a:pt x="145" y="356"/>
                  </a:lnTo>
                  <a:lnTo>
                    <a:pt x="145" y="361"/>
                  </a:lnTo>
                  <a:lnTo>
                    <a:pt x="150" y="361"/>
                  </a:lnTo>
                  <a:lnTo>
                    <a:pt x="150" y="367"/>
                  </a:lnTo>
                  <a:lnTo>
                    <a:pt x="150" y="373"/>
                  </a:lnTo>
                  <a:lnTo>
                    <a:pt x="155" y="373"/>
                  </a:lnTo>
                  <a:lnTo>
                    <a:pt x="155" y="378"/>
                  </a:lnTo>
                  <a:lnTo>
                    <a:pt x="155" y="384"/>
                  </a:lnTo>
                  <a:lnTo>
                    <a:pt x="160" y="384"/>
                  </a:lnTo>
                  <a:lnTo>
                    <a:pt x="160" y="390"/>
                  </a:lnTo>
                  <a:lnTo>
                    <a:pt x="160" y="395"/>
                  </a:lnTo>
                  <a:lnTo>
                    <a:pt x="165" y="395"/>
                  </a:lnTo>
                  <a:lnTo>
                    <a:pt x="165" y="401"/>
                  </a:lnTo>
                  <a:lnTo>
                    <a:pt x="165" y="406"/>
                  </a:lnTo>
                  <a:lnTo>
                    <a:pt x="170" y="406"/>
                  </a:lnTo>
                  <a:lnTo>
                    <a:pt x="170" y="412"/>
                  </a:lnTo>
                  <a:lnTo>
                    <a:pt x="170" y="418"/>
                  </a:lnTo>
                  <a:lnTo>
                    <a:pt x="175" y="418"/>
                  </a:lnTo>
                  <a:lnTo>
                    <a:pt x="175" y="423"/>
                  </a:lnTo>
                  <a:lnTo>
                    <a:pt x="175" y="429"/>
                  </a:lnTo>
                  <a:lnTo>
                    <a:pt x="180" y="429"/>
                  </a:lnTo>
                  <a:lnTo>
                    <a:pt x="180" y="435"/>
                  </a:lnTo>
                  <a:lnTo>
                    <a:pt x="185" y="435"/>
                  </a:lnTo>
                  <a:lnTo>
                    <a:pt x="185" y="440"/>
                  </a:lnTo>
                  <a:lnTo>
                    <a:pt x="185" y="446"/>
                  </a:lnTo>
                  <a:lnTo>
                    <a:pt x="190" y="446"/>
                  </a:lnTo>
                  <a:lnTo>
                    <a:pt x="190" y="452"/>
                  </a:lnTo>
                  <a:lnTo>
                    <a:pt x="195" y="452"/>
                  </a:lnTo>
                  <a:lnTo>
                    <a:pt x="195" y="457"/>
                  </a:lnTo>
                  <a:lnTo>
                    <a:pt x="195" y="463"/>
                  </a:lnTo>
                  <a:lnTo>
                    <a:pt x="200" y="463"/>
                  </a:lnTo>
                  <a:lnTo>
                    <a:pt x="200" y="469"/>
                  </a:lnTo>
                  <a:lnTo>
                    <a:pt x="205" y="469"/>
                  </a:lnTo>
                  <a:lnTo>
                    <a:pt x="205" y="474"/>
                  </a:lnTo>
                  <a:lnTo>
                    <a:pt x="210" y="474"/>
                  </a:lnTo>
                  <a:lnTo>
                    <a:pt x="210" y="480"/>
                  </a:lnTo>
                  <a:lnTo>
                    <a:pt x="215" y="485"/>
                  </a:lnTo>
                  <a:lnTo>
                    <a:pt x="215" y="491"/>
                  </a:lnTo>
                  <a:lnTo>
                    <a:pt x="220" y="491"/>
                  </a:lnTo>
                  <a:lnTo>
                    <a:pt x="220" y="497"/>
                  </a:lnTo>
                  <a:lnTo>
                    <a:pt x="225" y="497"/>
                  </a:lnTo>
                  <a:lnTo>
                    <a:pt x="225" y="502"/>
                  </a:lnTo>
                  <a:lnTo>
                    <a:pt x="230" y="502"/>
                  </a:lnTo>
                  <a:lnTo>
                    <a:pt x="235" y="502"/>
                  </a:lnTo>
                  <a:lnTo>
                    <a:pt x="235" y="508"/>
                  </a:lnTo>
                  <a:lnTo>
                    <a:pt x="240" y="508"/>
                  </a:lnTo>
                  <a:lnTo>
                    <a:pt x="245" y="508"/>
                  </a:lnTo>
                  <a:lnTo>
                    <a:pt x="250" y="508"/>
                  </a:lnTo>
                  <a:lnTo>
                    <a:pt x="255" y="502"/>
                  </a:lnTo>
                  <a:lnTo>
                    <a:pt x="260" y="502"/>
                  </a:lnTo>
                  <a:lnTo>
                    <a:pt x="260" y="497"/>
                  </a:lnTo>
                  <a:lnTo>
                    <a:pt x="265" y="497"/>
                  </a:lnTo>
                  <a:lnTo>
                    <a:pt x="265" y="491"/>
                  </a:lnTo>
                  <a:lnTo>
                    <a:pt x="270" y="491"/>
                  </a:lnTo>
                  <a:lnTo>
                    <a:pt x="270" y="485"/>
                  </a:lnTo>
                  <a:lnTo>
                    <a:pt x="275" y="485"/>
                  </a:lnTo>
                  <a:lnTo>
                    <a:pt x="275" y="480"/>
                  </a:lnTo>
                  <a:lnTo>
                    <a:pt x="280" y="480"/>
                  </a:lnTo>
                  <a:lnTo>
                    <a:pt x="280" y="474"/>
                  </a:lnTo>
                  <a:lnTo>
                    <a:pt x="285" y="469"/>
                  </a:lnTo>
                  <a:lnTo>
                    <a:pt x="285" y="463"/>
                  </a:lnTo>
                  <a:lnTo>
                    <a:pt x="290" y="463"/>
                  </a:lnTo>
                  <a:lnTo>
                    <a:pt x="290" y="457"/>
                  </a:lnTo>
                  <a:lnTo>
                    <a:pt x="295" y="457"/>
                  </a:lnTo>
                  <a:lnTo>
                    <a:pt x="295" y="452"/>
                  </a:lnTo>
                  <a:lnTo>
                    <a:pt x="405" y="175"/>
                  </a:lnTo>
                  <a:lnTo>
                    <a:pt x="405" y="169"/>
                  </a:lnTo>
                  <a:lnTo>
                    <a:pt x="405" y="164"/>
                  </a:lnTo>
                  <a:lnTo>
                    <a:pt x="405" y="158"/>
                  </a:lnTo>
                  <a:lnTo>
                    <a:pt x="410" y="158"/>
                  </a:lnTo>
                  <a:lnTo>
                    <a:pt x="410" y="153"/>
                  </a:lnTo>
                  <a:lnTo>
                    <a:pt x="410" y="147"/>
                  </a:lnTo>
                  <a:lnTo>
                    <a:pt x="410" y="141"/>
                  </a:lnTo>
                  <a:lnTo>
                    <a:pt x="415" y="141"/>
                  </a:lnTo>
                  <a:lnTo>
                    <a:pt x="415" y="136"/>
                  </a:lnTo>
                  <a:lnTo>
                    <a:pt x="415" y="130"/>
                  </a:lnTo>
                  <a:lnTo>
                    <a:pt x="415" y="124"/>
                  </a:lnTo>
                  <a:lnTo>
                    <a:pt x="420" y="119"/>
                  </a:lnTo>
                  <a:lnTo>
                    <a:pt x="420" y="113"/>
                  </a:lnTo>
                  <a:lnTo>
                    <a:pt x="420" y="107"/>
                  </a:lnTo>
                  <a:lnTo>
                    <a:pt x="420" y="102"/>
                  </a:lnTo>
                  <a:lnTo>
                    <a:pt x="425" y="102"/>
                  </a:lnTo>
                  <a:lnTo>
                    <a:pt x="425" y="96"/>
                  </a:lnTo>
                  <a:lnTo>
                    <a:pt x="425" y="90"/>
                  </a:lnTo>
                  <a:lnTo>
                    <a:pt x="425" y="85"/>
                  </a:lnTo>
                  <a:lnTo>
                    <a:pt x="430" y="79"/>
                  </a:lnTo>
                  <a:lnTo>
                    <a:pt x="430" y="74"/>
                  </a:lnTo>
                  <a:lnTo>
                    <a:pt x="430" y="68"/>
                  </a:lnTo>
                  <a:lnTo>
                    <a:pt x="430" y="62"/>
                  </a:lnTo>
                  <a:lnTo>
                    <a:pt x="436" y="62"/>
                  </a:lnTo>
                  <a:lnTo>
                    <a:pt x="436" y="57"/>
                  </a:lnTo>
                  <a:lnTo>
                    <a:pt x="436" y="51"/>
                  </a:lnTo>
                  <a:lnTo>
                    <a:pt x="436" y="45"/>
                  </a:lnTo>
                  <a:lnTo>
                    <a:pt x="441" y="40"/>
                  </a:lnTo>
                  <a:lnTo>
                    <a:pt x="441" y="34"/>
                  </a:lnTo>
                  <a:lnTo>
                    <a:pt x="441" y="28"/>
                  </a:lnTo>
                  <a:lnTo>
                    <a:pt x="441" y="23"/>
                  </a:lnTo>
                  <a:lnTo>
                    <a:pt x="446" y="23"/>
                  </a:lnTo>
                  <a:lnTo>
                    <a:pt x="446" y="17"/>
                  </a:lnTo>
                  <a:lnTo>
                    <a:pt x="446" y="11"/>
                  </a:lnTo>
                  <a:lnTo>
                    <a:pt x="451" y="11"/>
                  </a:lnTo>
                  <a:lnTo>
                    <a:pt x="451" y="6"/>
                  </a:lnTo>
                  <a:lnTo>
                    <a:pt x="451" y="0"/>
                  </a:lnTo>
                  <a:lnTo>
                    <a:pt x="456" y="0"/>
                  </a:lnTo>
                  <a:lnTo>
                    <a:pt x="461" y="0"/>
                  </a:lnTo>
                  <a:lnTo>
                    <a:pt x="466" y="0"/>
                  </a:lnTo>
                  <a:lnTo>
                    <a:pt x="466" y="6"/>
                  </a:lnTo>
                  <a:lnTo>
                    <a:pt x="466" y="11"/>
                  </a:lnTo>
                  <a:lnTo>
                    <a:pt x="471" y="11"/>
                  </a:lnTo>
                  <a:lnTo>
                    <a:pt x="471" y="17"/>
                  </a:lnTo>
                  <a:lnTo>
                    <a:pt x="471" y="23"/>
                  </a:lnTo>
                  <a:lnTo>
                    <a:pt x="471" y="28"/>
                  </a:lnTo>
                  <a:lnTo>
                    <a:pt x="476" y="28"/>
                  </a:lnTo>
                  <a:lnTo>
                    <a:pt x="476" y="34"/>
                  </a:lnTo>
                  <a:lnTo>
                    <a:pt x="476" y="40"/>
                  </a:lnTo>
                  <a:lnTo>
                    <a:pt x="476" y="45"/>
                  </a:lnTo>
                  <a:lnTo>
                    <a:pt x="481" y="51"/>
                  </a:lnTo>
                  <a:lnTo>
                    <a:pt x="481" y="57"/>
                  </a:lnTo>
                  <a:lnTo>
                    <a:pt x="481" y="62"/>
                  </a:lnTo>
                  <a:lnTo>
                    <a:pt x="481" y="68"/>
                  </a:lnTo>
                  <a:lnTo>
                    <a:pt x="486" y="68"/>
                  </a:lnTo>
                  <a:lnTo>
                    <a:pt x="486" y="74"/>
                  </a:lnTo>
                  <a:lnTo>
                    <a:pt x="486" y="79"/>
                  </a:lnTo>
                  <a:lnTo>
                    <a:pt x="486" y="85"/>
                  </a:lnTo>
                  <a:lnTo>
                    <a:pt x="491" y="85"/>
                  </a:lnTo>
                  <a:lnTo>
                    <a:pt x="491" y="90"/>
                  </a:lnTo>
                  <a:lnTo>
                    <a:pt x="491" y="96"/>
                  </a:lnTo>
                  <a:lnTo>
                    <a:pt x="491" y="102"/>
                  </a:lnTo>
                  <a:lnTo>
                    <a:pt x="496" y="107"/>
                  </a:lnTo>
                  <a:lnTo>
                    <a:pt x="496" y="113"/>
                  </a:lnTo>
                  <a:lnTo>
                    <a:pt x="496" y="119"/>
                  </a:lnTo>
                  <a:lnTo>
                    <a:pt x="496" y="124"/>
                  </a:lnTo>
                  <a:lnTo>
                    <a:pt x="501" y="124"/>
                  </a:lnTo>
                  <a:lnTo>
                    <a:pt x="501" y="130"/>
                  </a:lnTo>
                  <a:lnTo>
                    <a:pt x="501" y="136"/>
                  </a:lnTo>
                  <a:lnTo>
                    <a:pt x="501" y="141"/>
                  </a:lnTo>
                  <a:lnTo>
                    <a:pt x="506" y="141"/>
                  </a:lnTo>
                  <a:lnTo>
                    <a:pt x="506" y="147"/>
                  </a:lnTo>
                  <a:lnTo>
                    <a:pt x="506" y="153"/>
                  </a:lnTo>
                  <a:lnTo>
                    <a:pt x="506" y="158"/>
                  </a:lnTo>
                  <a:lnTo>
                    <a:pt x="511" y="164"/>
                  </a:lnTo>
                  <a:lnTo>
                    <a:pt x="511" y="169"/>
                  </a:lnTo>
                  <a:lnTo>
                    <a:pt x="616" y="446"/>
                  </a:lnTo>
                  <a:lnTo>
                    <a:pt x="621" y="446"/>
                  </a:lnTo>
                  <a:lnTo>
                    <a:pt x="621" y="452"/>
                  </a:lnTo>
                  <a:lnTo>
                    <a:pt x="621" y="457"/>
                  </a:lnTo>
                  <a:lnTo>
                    <a:pt x="626" y="457"/>
                  </a:lnTo>
                  <a:lnTo>
                    <a:pt x="626" y="463"/>
                  </a:lnTo>
                  <a:lnTo>
                    <a:pt x="631" y="463"/>
                  </a:lnTo>
                  <a:lnTo>
                    <a:pt x="631" y="469"/>
                  </a:lnTo>
                  <a:lnTo>
                    <a:pt x="636" y="469"/>
                  </a:lnTo>
                  <a:lnTo>
                    <a:pt x="636" y="474"/>
                  </a:lnTo>
                  <a:lnTo>
                    <a:pt x="636" y="480"/>
                  </a:lnTo>
                  <a:lnTo>
                    <a:pt x="641" y="480"/>
                  </a:lnTo>
                  <a:lnTo>
                    <a:pt x="641" y="485"/>
                  </a:lnTo>
                  <a:lnTo>
                    <a:pt x="646" y="485"/>
                  </a:lnTo>
                  <a:lnTo>
                    <a:pt x="646" y="491"/>
                  </a:lnTo>
                  <a:lnTo>
                    <a:pt x="651" y="491"/>
                  </a:lnTo>
                  <a:lnTo>
                    <a:pt x="651" y="497"/>
                  </a:lnTo>
                  <a:lnTo>
                    <a:pt x="656" y="497"/>
                  </a:lnTo>
                  <a:lnTo>
                    <a:pt x="656" y="502"/>
                  </a:lnTo>
                  <a:lnTo>
                    <a:pt x="661" y="502"/>
                  </a:lnTo>
                  <a:lnTo>
                    <a:pt x="666" y="502"/>
                  </a:lnTo>
                  <a:lnTo>
                    <a:pt x="671" y="502"/>
                  </a:lnTo>
                  <a:lnTo>
                    <a:pt x="676" y="502"/>
                  </a:lnTo>
                  <a:lnTo>
                    <a:pt x="681" y="502"/>
                  </a:lnTo>
                  <a:lnTo>
                    <a:pt x="686" y="502"/>
                  </a:lnTo>
                  <a:lnTo>
                    <a:pt x="686" y="497"/>
                  </a:lnTo>
                  <a:lnTo>
                    <a:pt x="691" y="497"/>
                  </a:lnTo>
                  <a:lnTo>
                    <a:pt x="691" y="491"/>
                  </a:lnTo>
                  <a:lnTo>
                    <a:pt x="696" y="491"/>
                  </a:lnTo>
                  <a:lnTo>
                    <a:pt x="696" y="485"/>
                  </a:lnTo>
                  <a:lnTo>
                    <a:pt x="701" y="485"/>
                  </a:lnTo>
                  <a:lnTo>
                    <a:pt x="701" y="480"/>
                  </a:lnTo>
                  <a:lnTo>
                    <a:pt x="706" y="480"/>
                  </a:lnTo>
                  <a:lnTo>
                    <a:pt x="706" y="474"/>
                  </a:lnTo>
                  <a:lnTo>
                    <a:pt x="711" y="469"/>
                  </a:lnTo>
                  <a:lnTo>
                    <a:pt x="711" y="463"/>
                  </a:lnTo>
                  <a:lnTo>
                    <a:pt x="716" y="463"/>
                  </a:lnTo>
                  <a:lnTo>
                    <a:pt x="716" y="457"/>
                  </a:lnTo>
                  <a:lnTo>
                    <a:pt x="721" y="457"/>
                  </a:lnTo>
                  <a:lnTo>
                    <a:pt x="721" y="452"/>
                  </a:lnTo>
                  <a:lnTo>
                    <a:pt x="726" y="446"/>
                  </a:lnTo>
                  <a:lnTo>
                    <a:pt x="831" y="169"/>
                  </a:lnTo>
                  <a:lnTo>
                    <a:pt x="831" y="164"/>
                  </a:lnTo>
                  <a:lnTo>
                    <a:pt x="836" y="164"/>
                  </a:lnTo>
                  <a:lnTo>
                    <a:pt x="836" y="158"/>
                  </a:lnTo>
                  <a:lnTo>
                    <a:pt x="836" y="153"/>
                  </a:lnTo>
                  <a:lnTo>
                    <a:pt x="836" y="147"/>
                  </a:lnTo>
                  <a:lnTo>
                    <a:pt x="841" y="141"/>
                  </a:lnTo>
                  <a:lnTo>
                    <a:pt x="841" y="136"/>
                  </a:lnTo>
                  <a:lnTo>
                    <a:pt x="841" y="130"/>
                  </a:lnTo>
                  <a:lnTo>
                    <a:pt x="846" y="124"/>
                  </a:lnTo>
                  <a:lnTo>
                    <a:pt x="846" y="119"/>
                  </a:lnTo>
                  <a:lnTo>
                    <a:pt x="846" y="113"/>
                  </a:lnTo>
                  <a:lnTo>
                    <a:pt x="846" y="107"/>
                  </a:lnTo>
                  <a:lnTo>
                    <a:pt x="851" y="107"/>
                  </a:lnTo>
                  <a:lnTo>
                    <a:pt x="851" y="102"/>
                  </a:lnTo>
                  <a:lnTo>
                    <a:pt x="851" y="96"/>
                  </a:lnTo>
                  <a:lnTo>
                    <a:pt x="851" y="90"/>
                  </a:lnTo>
                  <a:lnTo>
                    <a:pt x="856" y="90"/>
                  </a:lnTo>
                  <a:lnTo>
                    <a:pt x="856" y="85"/>
                  </a:lnTo>
                  <a:lnTo>
                    <a:pt x="856" y="79"/>
                  </a:lnTo>
                  <a:lnTo>
                    <a:pt x="856" y="74"/>
                  </a:lnTo>
                  <a:lnTo>
                    <a:pt x="861" y="68"/>
                  </a:lnTo>
                  <a:lnTo>
                    <a:pt x="861" y="62"/>
                  </a:lnTo>
                  <a:lnTo>
                    <a:pt x="861" y="57"/>
                  </a:lnTo>
                  <a:lnTo>
                    <a:pt x="861" y="51"/>
                  </a:lnTo>
                  <a:lnTo>
                    <a:pt x="866" y="51"/>
                  </a:lnTo>
                  <a:lnTo>
                    <a:pt x="866" y="45"/>
                  </a:lnTo>
                  <a:lnTo>
                    <a:pt x="866" y="40"/>
                  </a:lnTo>
                  <a:lnTo>
                    <a:pt x="866" y="34"/>
                  </a:lnTo>
                  <a:lnTo>
                    <a:pt x="866" y="28"/>
                  </a:lnTo>
                  <a:lnTo>
                    <a:pt x="871" y="28"/>
                  </a:lnTo>
                  <a:lnTo>
                    <a:pt x="871" y="23"/>
                  </a:lnTo>
                  <a:lnTo>
                    <a:pt x="871" y="17"/>
                  </a:lnTo>
                  <a:lnTo>
                    <a:pt x="876" y="11"/>
                  </a:lnTo>
                  <a:lnTo>
                    <a:pt x="876" y="6"/>
                  </a:lnTo>
                  <a:lnTo>
                    <a:pt x="881" y="0"/>
                  </a:lnTo>
                  <a:lnTo>
                    <a:pt x="886" y="0"/>
                  </a:lnTo>
                  <a:lnTo>
                    <a:pt x="891" y="0"/>
                  </a:lnTo>
                  <a:lnTo>
                    <a:pt x="891" y="6"/>
                  </a:lnTo>
                  <a:lnTo>
                    <a:pt x="896" y="6"/>
                  </a:lnTo>
                  <a:lnTo>
                    <a:pt x="896" y="11"/>
                  </a:lnTo>
                  <a:lnTo>
                    <a:pt x="896" y="17"/>
                  </a:lnTo>
                  <a:lnTo>
                    <a:pt x="896" y="23"/>
                  </a:lnTo>
                  <a:lnTo>
                    <a:pt x="901" y="23"/>
                  </a:lnTo>
                  <a:lnTo>
                    <a:pt x="901" y="28"/>
                  </a:lnTo>
                  <a:lnTo>
                    <a:pt x="901" y="34"/>
                  </a:lnTo>
                  <a:lnTo>
                    <a:pt x="901" y="40"/>
                  </a:lnTo>
                  <a:lnTo>
                    <a:pt x="906" y="40"/>
                  </a:lnTo>
                  <a:lnTo>
                    <a:pt x="906" y="45"/>
                  </a:lnTo>
                  <a:lnTo>
                    <a:pt x="906" y="51"/>
                  </a:lnTo>
                  <a:lnTo>
                    <a:pt x="906" y="57"/>
                  </a:lnTo>
                  <a:lnTo>
                    <a:pt x="906" y="62"/>
                  </a:lnTo>
                  <a:lnTo>
                    <a:pt x="911" y="62"/>
                  </a:lnTo>
                  <a:lnTo>
                    <a:pt x="911" y="68"/>
                  </a:lnTo>
                  <a:lnTo>
                    <a:pt x="911" y="74"/>
                  </a:lnTo>
                  <a:lnTo>
                    <a:pt x="911" y="79"/>
                  </a:lnTo>
                  <a:lnTo>
                    <a:pt x="916" y="85"/>
                  </a:lnTo>
                  <a:lnTo>
                    <a:pt x="916" y="90"/>
                  </a:lnTo>
                  <a:lnTo>
                    <a:pt x="916" y="96"/>
                  </a:lnTo>
                  <a:lnTo>
                    <a:pt x="916" y="102"/>
                  </a:lnTo>
                  <a:lnTo>
                    <a:pt x="921" y="102"/>
                  </a:lnTo>
                  <a:lnTo>
                    <a:pt x="921" y="107"/>
                  </a:lnTo>
                  <a:lnTo>
                    <a:pt x="921" y="113"/>
                  </a:lnTo>
                  <a:lnTo>
                    <a:pt x="921" y="119"/>
                  </a:lnTo>
                  <a:lnTo>
                    <a:pt x="926" y="119"/>
                  </a:lnTo>
                  <a:lnTo>
                    <a:pt x="926" y="124"/>
                  </a:lnTo>
                  <a:lnTo>
                    <a:pt x="926" y="130"/>
                  </a:lnTo>
                  <a:lnTo>
                    <a:pt x="926" y="136"/>
                  </a:lnTo>
                  <a:lnTo>
                    <a:pt x="931" y="141"/>
                  </a:lnTo>
                  <a:lnTo>
                    <a:pt x="931" y="147"/>
                  </a:lnTo>
                  <a:lnTo>
                    <a:pt x="931" y="153"/>
                  </a:lnTo>
                  <a:lnTo>
                    <a:pt x="931" y="158"/>
                  </a:lnTo>
                  <a:lnTo>
                    <a:pt x="936" y="158"/>
                  </a:lnTo>
                  <a:lnTo>
                    <a:pt x="936" y="164"/>
                  </a:lnTo>
                  <a:lnTo>
                    <a:pt x="936" y="169"/>
                  </a:lnTo>
                  <a:lnTo>
                    <a:pt x="941" y="175"/>
                  </a:lnTo>
                  <a:lnTo>
                    <a:pt x="1046" y="452"/>
                  </a:lnTo>
                  <a:lnTo>
                    <a:pt x="1046" y="457"/>
                  </a:lnTo>
                  <a:lnTo>
                    <a:pt x="1051" y="457"/>
                  </a:lnTo>
                  <a:lnTo>
                    <a:pt x="1051" y="463"/>
                  </a:lnTo>
                  <a:lnTo>
                    <a:pt x="1056" y="463"/>
                  </a:lnTo>
                  <a:lnTo>
                    <a:pt x="1056" y="469"/>
                  </a:lnTo>
                  <a:lnTo>
                    <a:pt x="1061" y="474"/>
                  </a:lnTo>
                  <a:lnTo>
                    <a:pt x="1061" y="480"/>
                  </a:lnTo>
                  <a:lnTo>
                    <a:pt x="1066" y="480"/>
                  </a:lnTo>
                  <a:lnTo>
                    <a:pt x="1066" y="485"/>
                  </a:lnTo>
                  <a:lnTo>
                    <a:pt x="1071" y="485"/>
                  </a:lnTo>
                  <a:lnTo>
                    <a:pt x="1071" y="491"/>
                  </a:lnTo>
                  <a:lnTo>
                    <a:pt x="1076" y="491"/>
                  </a:lnTo>
                  <a:lnTo>
                    <a:pt x="1076" y="497"/>
                  </a:lnTo>
                  <a:lnTo>
                    <a:pt x="1081" y="497"/>
                  </a:lnTo>
                  <a:lnTo>
                    <a:pt x="1081" y="502"/>
                  </a:lnTo>
                  <a:lnTo>
                    <a:pt x="1086" y="502"/>
                  </a:lnTo>
                  <a:lnTo>
                    <a:pt x="1086" y="508"/>
                  </a:lnTo>
                  <a:lnTo>
                    <a:pt x="1091" y="508"/>
                  </a:lnTo>
                  <a:lnTo>
                    <a:pt x="1096" y="508"/>
                  </a:lnTo>
                  <a:lnTo>
                    <a:pt x="1101" y="508"/>
                  </a:lnTo>
                  <a:lnTo>
                    <a:pt x="1106" y="508"/>
                  </a:lnTo>
                  <a:lnTo>
                    <a:pt x="1111" y="502"/>
                  </a:lnTo>
                  <a:lnTo>
                    <a:pt x="1116" y="502"/>
                  </a:lnTo>
                  <a:lnTo>
                    <a:pt x="1116" y="497"/>
                  </a:lnTo>
                  <a:lnTo>
                    <a:pt x="1121" y="497"/>
                  </a:lnTo>
                  <a:lnTo>
                    <a:pt x="1121" y="491"/>
                  </a:lnTo>
                  <a:lnTo>
                    <a:pt x="1126" y="491"/>
                  </a:lnTo>
                  <a:lnTo>
                    <a:pt x="1126" y="485"/>
                  </a:lnTo>
                  <a:lnTo>
                    <a:pt x="1131" y="485"/>
                  </a:lnTo>
                  <a:lnTo>
                    <a:pt x="1131" y="480"/>
                  </a:lnTo>
                  <a:lnTo>
                    <a:pt x="1136" y="480"/>
                  </a:lnTo>
                  <a:lnTo>
                    <a:pt x="1136" y="474"/>
                  </a:lnTo>
                  <a:lnTo>
                    <a:pt x="1141" y="469"/>
                  </a:lnTo>
                  <a:lnTo>
                    <a:pt x="1141" y="463"/>
                  </a:lnTo>
                  <a:lnTo>
                    <a:pt x="1146" y="463"/>
                  </a:lnTo>
                  <a:lnTo>
                    <a:pt x="1146" y="457"/>
                  </a:lnTo>
                  <a:lnTo>
                    <a:pt x="1151" y="457"/>
                  </a:lnTo>
                  <a:lnTo>
                    <a:pt x="1151" y="452"/>
                  </a:lnTo>
                  <a:lnTo>
                    <a:pt x="1256" y="175"/>
                  </a:lnTo>
                  <a:lnTo>
                    <a:pt x="1261" y="175"/>
                  </a:lnTo>
                  <a:lnTo>
                    <a:pt x="1261" y="169"/>
                  </a:lnTo>
                  <a:lnTo>
                    <a:pt x="1261" y="164"/>
                  </a:lnTo>
                  <a:lnTo>
                    <a:pt x="1261" y="158"/>
                  </a:lnTo>
                  <a:lnTo>
                    <a:pt x="1266" y="153"/>
                  </a:lnTo>
                  <a:lnTo>
                    <a:pt x="1266" y="147"/>
                  </a:lnTo>
                  <a:lnTo>
                    <a:pt x="1266" y="141"/>
                  </a:lnTo>
                  <a:lnTo>
                    <a:pt x="1266" y="136"/>
                  </a:lnTo>
                  <a:lnTo>
                    <a:pt x="1271" y="136"/>
                  </a:lnTo>
                  <a:lnTo>
                    <a:pt x="1271" y="130"/>
                  </a:lnTo>
                  <a:lnTo>
                    <a:pt x="1271" y="124"/>
                  </a:lnTo>
                  <a:lnTo>
                    <a:pt x="1271" y="119"/>
                  </a:lnTo>
                  <a:lnTo>
                    <a:pt x="1276" y="119"/>
                  </a:lnTo>
                  <a:lnTo>
                    <a:pt x="1276" y="113"/>
                  </a:lnTo>
                  <a:lnTo>
                    <a:pt x="1276" y="107"/>
                  </a:lnTo>
                  <a:lnTo>
                    <a:pt x="1276" y="102"/>
                  </a:lnTo>
                  <a:lnTo>
                    <a:pt x="1281" y="96"/>
                  </a:lnTo>
                  <a:lnTo>
                    <a:pt x="1281" y="90"/>
                  </a:lnTo>
                  <a:lnTo>
                    <a:pt x="1281" y="85"/>
                  </a:lnTo>
                  <a:lnTo>
                    <a:pt x="1281" y="79"/>
                  </a:lnTo>
                  <a:lnTo>
                    <a:pt x="1286" y="79"/>
                  </a:lnTo>
                  <a:lnTo>
                    <a:pt x="1286" y="74"/>
                  </a:lnTo>
                  <a:lnTo>
                    <a:pt x="1286" y="68"/>
                  </a:lnTo>
                  <a:lnTo>
                    <a:pt x="1286" y="62"/>
                  </a:lnTo>
                  <a:lnTo>
                    <a:pt x="1291" y="57"/>
                  </a:lnTo>
                  <a:lnTo>
                    <a:pt x="1291" y="51"/>
                  </a:lnTo>
                  <a:lnTo>
                    <a:pt x="1291" y="45"/>
                  </a:lnTo>
                  <a:lnTo>
                    <a:pt x="1291" y="40"/>
                  </a:lnTo>
                  <a:lnTo>
                    <a:pt x="1296" y="34"/>
                  </a:lnTo>
                  <a:lnTo>
                    <a:pt x="1296" y="28"/>
                  </a:lnTo>
                  <a:lnTo>
                    <a:pt x="1296" y="23"/>
                  </a:lnTo>
                  <a:lnTo>
                    <a:pt x="1301" y="17"/>
                  </a:lnTo>
                  <a:lnTo>
                    <a:pt x="1301" y="11"/>
                  </a:lnTo>
                  <a:lnTo>
                    <a:pt x="1301" y="6"/>
                  </a:lnTo>
                  <a:lnTo>
                    <a:pt x="1306" y="6"/>
                  </a:lnTo>
                  <a:lnTo>
                    <a:pt x="1306" y="0"/>
                  </a:lnTo>
                  <a:lnTo>
                    <a:pt x="1311" y="0"/>
                  </a:lnTo>
                  <a:lnTo>
                    <a:pt x="1316" y="0"/>
                  </a:lnTo>
                  <a:lnTo>
                    <a:pt x="1316" y="6"/>
                  </a:lnTo>
                  <a:lnTo>
                    <a:pt x="1321" y="6"/>
                  </a:lnTo>
                  <a:lnTo>
                    <a:pt x="1321" y="11"/>
                  </a:lnTo>
                  <a:lnTo>
                    <a:pt x="1321" y="17"/>
                  </a:lnTo>
                  <a:lnTo>
                    <a:pt x="1326" y="17"/>
                  </a:lnTo>
                  <a:lnTo>
                    <a:pt x="1326" y="23"/>
                  </a:lnTo>
                  <a:lnTo>
                    <a:pt x="1326" y="28"/>
                  </a:lnTo>
                  <a:lnTo>
                    <a:pt x="1326" y="34"/>
                  </a:lnTo>
                  <a:lnTo>
                    <a:pt x="1331" y="34"/>
                  </a:lnTo>
                  <a:lnTo>
                    <a:pt x="1331" y="40"/>
                  </a:lnTo>
                  <a:lnTo>
                    <a:pt x="1331" y="45"/>
                  </a:lnTo>
                  <a:lnTo>
                    <a:pt x="1331" y="51"/>
                  </a:lnTo>
                  <a:lnTo>
                    <a:pt x="1336" y="57"/>
                  </a:lnTo>
                  <a:lnTo>
                    <a:pt x="1336" y="62"/>
                  </a:lnTo>
                  <a:lnTo>
                    <a:pt x="1336" y="68"/>
                  </a:lnTo>
                  <a:lnTo>
                    <a:pt x="1341" y="74"/>
                  </a:lnTo>
                  <a:lnTo>
                    <a:pt x="1341" y="79"/>
                  </a:lnTo>
                  <a:lnTo>
                    <a:pt x="1341" y="85"/>
                  </a:lnTo>
                  <a:lnTo>
                    <a:pt x="1341" y="90"/>
                  </a:lnTo>
                  <a:lnTo>
                    <a:pt x="1346" y="90"/>
                  </a:lnTo>
                  <a:lnTo>
                    <a:pt x="1346" y="96"/>
                  </a:lnTo>
                  <a:lnTo>
                    <a:pt x="1346" y="102"/>
                  </a:lnTo>
                  <a:lnTo>
                    <a:pt x="1346" y="107"/>
                  </a:lnTo>
                  <a:lnTo>
                    <a:pt x="1351" y="113"/>
                  </a:lnTo>
                  <a:lnTo>
                    <a:pt x="1351" y="119"/>
                  </a:lnTo>
                  <a:lnTo>
                    <a:pt x="1351" y="124"/>
                  </a:lnTo>
                  <a:lnTo>
                    <a:pt x="1351" y="130"/>
                  </a:lnTo>
                  <a:lnTo>
                    <a:pt x="1356" y="130"/>
                  </a:lnTo>
                  <a:lnTo>
                    <a:pt x="1356" y="136"/>
                  </a:lnTo>
                  <a:lnTo>
                    <a:pt x="1356" y="141"/>
                  </a:lnTo>
                  <a:lnTo>
                    <a:pt x="1356" y="147"/>
                  </a:lnTo>
                  <a:lnTo>
                    <a:pt x="1361" y="147"/>
                  </a:lnTo>
                  <a:lnTo>
                    <a:pt x="1361" y="153"/>
                  </a:lnTo>
                  <a:lnTo>
                    <a:pt x="1361" y="158"/>
                  </a:lnTo>
                  <a:lnTo>
                    <a:pt x="1361" y="164"/>
                  </a:lnTo>
                  <a:lnTo>
                    <a:pt x="1366" y="169"/>
                  </a:lnTo>
                  <a:lnTo>
                    <a:pt x="1366" y="175"/>
                  </a:lnTo>
                  <a:lnTo>
                    <a:pt x="1472" y="446"/>
                  </a:lnTo>
                  <a:lnTo>
                    <a:pt x="1472" y="452"/>
                  </a:lnTo>
                  <a:lnTo>
                    <a:pt x="1477" y="452"/>
                  </a:lnTo>
                  <a:lnTo>
                    <a:pt x="1477" y="457"/>
                  </a:lnTo>
                  <a:lnTo>
                    <a:pt x="1482" y="457"/>
                  </a:lnTo>
                  <a:lnTo>
                    <a:pt x="1482" y="463"/>
                  </a:lnTo>
                  <a:lnTo>
                    <a:pt x="1487" y="469"/>
                  </a:lnTo>
                  <a:lnTo>
                    <a:pt x="1487" y="474"/>
                  </a:lnTo>
                  <a:lnTo>
                    <a:pt x="1492" y="474"/>
                  </a:lnTo>
                  <a:lnTo>
                    <a:pt x="1492" y="480"/>
                  </a:lnTo>
                  <a:lnTo>
                    <a:pt x="1497" y="480"/>
                  </a:lnTo>
                  <a:lnTo>
                    <a:pt x="1497" y="485"/>
                  </a:lnTo>
                  <a:lnTo>
                    <a:pt x="1502" y="485"/>
                  </a:lnTo>
                  <a:lnTo>
                    <a:pt x="1502" y="491"/>
                  </a:lnTo>
                  <a:lnTo>
                    <a:pt x="1507" y="491"/>
                  </a:lnTo>
                  <a:lnTo>
                    <a:pt x="1507" y="497"/>
                  </a:lnTo>
                  <a:lnTo>
                    <a:pt x="1512" y="497"/>
                  </a:lnTo>
                  <a:lnTo>
                    <a:pt x="1512" y="502"/>
                  </a:lnTo>
                  <a:lnTo>
                    <a:pt x="1517" y="502"/>
                  </a:lnTo>
                  <a:lnTo>
                    <a:pt x="1522" y="502"/>
                  </a:lnTo>
                  <a:lnTo>
                    <a:pt x="1522" y="508"/>
                  </a:lnTo>
                  <a:lnTo>
                    <a:pt x="1527" y="508"/>
                  </a:lnTo>
                  <a:lnTo>
                    <a:pt x="1532" y="508"/>
                  </a:lnTo>
                  <a:lnTo>
                    <a:pt x="1532" y="502"/>
                  </a:lnTo>
                  <a:lnTo>
                    <a:pt x="1537" y="502"/>
                  </a:lnTo>
                  <a:lnTo>
                    <a:pt x="1542" y="502"/>
                  </a:lnTo>
                  <a:lnTo>
                    <a:pt x="1542" y="497"/>
                  </a:lnTo>
                  <a:lnTo>
                    <a:pt x="1547" y="497"/>
                  </a:lnTo>
                  <a:lnTo>
                    <a:pt x="1547" y="491"/>
                  </a:lnTo>
                  <a:lnTo>
                    <a:pt x="1552" y="491"/>
                  </a:lnTo>
                  <a:lnTo>
                    <a:pt x="1552" y="485"/>
                  </a:lnTo>
                  <a:lnTo>
                    <a:pt x="1557" y="485"/>
                  </a:lnTo>
                  <a:lnTo>
                    <a:pt x="1557" y="480"/>
                  </a:lnTo>
                  <a:lnTo>
                    <a:pt x="1562" y="480"/>
                  </a:lnTo>
                  <a:lnTo>
                    <a:pt x="1562" y="474"/>
                  </a:lnTo>
                  <a:lnTo>
                    <a:pt x="1562" y="469"/>
                  </a:lnTo>
                  <a:lnTo>
                    <a:pt x="1567" y="469"/>
                  </a:lnTo>
                  <a:lnTo>
                    <a:pt x="1567" y="463"/>
                  </a:lnTo>
                  <a:lnTo>
                    <a:pt x="1572" y="463"/>
                  </a:lnTo>
                  <a:lnTo>
                    <a:pt x="1572" y="457"/>
                  </a:lnTo>
                  <a:lnTo>
                    <a:pt x="1577" y="457"/>
                  </a:lnTo>
                  <a:lnTo>
                    <a:pt x="1577" y="452"/>
                  </a:lnTo>
                  <a:lnTo>
                    <a:pt x="1577" y="446"/>
                  </a:lnTo>
                  <a:lnTo>
                    <a:pt x="1582" y="446"/>
                  </a:lnTo>
                  <a:lnTo>
                    <a:pt x="1687" y="169"/>
                  </a:lnTo>
                  <a:lnTo>
                    <a:pt x="1687" y="164"/>
                  </a:lnTo>
                  <a:lnTo>
                    <a:pt x="1687" y="158"/>
                  </a:lnTo>
                  <a:lnTo>
                    <a:pt x="1692" y="158"/>
                  </a:lnTo>
                  <a:lnTo>
                    <a:pt x="1692" y="153"/>
                  </a:lnTo>
                  <a:lnTo>
                    <a:pt x="1692" y="147"/>
                  </a:lnTo>
                  <a:lnTo>
                    <a:pt x="1692" y="141"/>
                  </a:lnTo>
                  <a:lnTo>
                    <a:pt x="1697" y="141"/>
                  </a:lnTo>
                  <a:lnTo>
                    <a:pt x="1697" y="136"/>
                  </a:lnTo>
                  <a:lnTo>
                    <a:pt x="1697" y="130"/>
                  </a:lnTo>
                  <a:lnTo>
                    <a:pt x="1697" y="124"/>
                  </a:lnTo>
                  <a:lnTo>
                    <a:pt x="1702" y="124"/>
                  </a:lnTo>
                  <a:lnTo>
                    <a:pt x="1702" y="119"/>
                  </a:lnTo>
                  <a:lnTo>
                    <a:pt x="1702" y="113"/>
                  </a:lnTo>
                  <a:lnTo>
                    <a:pt x="1702" y="107"/>
                  </a:lnTo>
                  <a:lnTo>
                    <a:pt x="1707" y="107"/>
                  </a:lnTo>
                  <a:lnTo>
                    <a:pt x="1707" y="102"/>
                  </a:lnTo>
                  <a:lnTo>
                    <a:pt x="1707" y="96"/>
                  </a:lnTo>
                  <a:lnTo>
                    <a:pt x="1707" y="90"/>
                  </a:lnTo>
                  <a:lnTo>
                    <a:pt x="1707" y="85"/>
                  </a:lnTo>
                  <a:lnTo>
                    <a:pt x="1712" y="85"/>
                  </a:lnTo>
                  <a:lnTo>
                    <a:pt x="1712" y="79"/>
                  </a:lnTo>
                  <a:lnTo>
                    <a:pt x="1712" y="74"/>
                  </a:lnTo>
                  <a:lnTo>
                    <a:pt x="1712" y="68"/>
                  </a:lnTo>
                  <a:lnTo>
                    <a:pt x="1717" y="68"/>
                  </a:lnTo>
                  <a:lnTo>
                    <a:pt x="1717" y="62"/>
                  </a:lnTo>
                  <a:lnTo>
                    <a:pt x="1717" y="57"/>
                  </a:lnTo>
                  <a:lnTo>
                    <a:pt x="1717" y="51"/>
                  </a:lnTo>
                  <a:lnTo>
                    <a:pt x="1717" y="45"/>
                  </a:lnTo>
                  <a:lnTo>
                    <a:pt x="1722" y="45"/>
                  </a:lnTo>
                  <a:lnTo>
                    <a:pt x="1722" y="40"/>
                  </a:lnTo>
                  <a:lnTo>
                    <a:pt x="1722" y="34"/>
                  </a:lnTo>
                  <a:lnTo>
                    <a:pt x="1722" y="28"/>
                  </a:lnTo>
                  <a:lnTo>
                    <a:pt x="1727" y="23"/>
                  </a:lnTo>
                  <a:lnTo>
                    <a:pt x="1727" y="17"/>
                  </a:lnTo>
                  <a:lnTo>
                    <a:pt x="1727" y="11"/>
                  </a:lnTo>
                  <a:lnTo>
                    <a:pt x="1732" y="11"/>
                  </a:lnTo>
                  <a:lnTo>
                    <a:pt x="1732" y="6"/>
                  </a:lnTo>
                  <a:lnTo>
                    <a:pt x="1732" y="0"/>
                  </a:lnTo>
                  <a:lnTo>
                    <a:pt x="1737" y="0"/>
                  </a:lnTo>
                  <a:lnTo>
                    <a:pt x="1742" y="0"/>
                  </a:lnTo>
                  <a:lnTo>
                    <a:pt x="1747" y="0"/>
                  </a:lnTo>
                  <a:lnTo>
                    <a:pt x="1747" y="6"/>
                  </a:lnTo>
                  <a:lnTo>
                    <a:pt x="1747" y="11"/>
                  </a:lnTo>
                  <a:lnTo>
                    <a:pt x="1752" y="11"/>
                  </a:lnTo>
                  <a:lnTo>
                    <a:pt x="1752" y="17"/>
                  </a:lnTo>
                  <a:lnTo>
                    <a:pt x="1752" y="23"/>
                  </a:lnTo>
                  <a:lnTo>
                    <a:pt x="1757" y="28"/>
                  </a:lnTo>
                  <a:lnTo>
                    <a:pt x="1757" y="34"/>
                  </a:lnTo>
                  <a:lnTo>
                    <a:pt x="1757" y="40"/>
                  </a:lnTo>
                  <a:lnTo>
                    <a:pt x="1757" y="45"/>
                  </a:lnTo>
                  <a:lnTo>
                    <a:pt x="1762" y="45"/>
                  </a:lnTo>
                  <a:lnTo>
                    <a:pt x="1762" y="51"/>
                  </a:lnTo>
                  <a:lnTo>
                    <a:pt x="1762" y="57"/>
                  </a:lnTo>
                  <a:lnTo>
                    <a:pt x="1762" y="62"/>
                  </a:lnTo>
                  <a:lnTo>
                    <a:pt x="1767" y="68"/>
                  </a:lnTo>
                  <a:lnTo>
                    <a:pt x="1767" y="74"/>
                  </a:lnTo>
                  <a:lnTo>
                    <a:pt x="1767" y="79"/>
                  </a:lnTo>
                  <a:lnTo>
                    <a:pt x="1767" y="85"/>
                  </a:lnTo>
                  <a:lnTo>
                    <a:pt x="1772" y="85"/>
                  </a:lnTo>
                  <a:lnTo>
                    <a:pt x="1772" y="90"/>
                  </a:lnTo>
                  <a:lnTo>
                    <a:pt x="1772" y="96"/>
                  </a:lnTo>
                  <a:lnTo>
                    <a:pt x="1772" y="102"/>
                  </a:lnTo>
                  <a:lnTo>
                    <a:pt x="1777" y="107"/>
                  </a:lnTo>
                  <a:lnTo>
                    <a:pt x="1777" y="113"/>
                  </a:lnTo>
                  <a:lnTo>
                    <a:pt x="1777" y="119"/>
                  </a:lnTo>
                  <a:lnTo>
                    <a:pt x="1777" y="124"/>
                  </a:lnTo>
                  <a:lnTo>
                    <a:pt x="1782" y="124"/>
                  </a:lnTo>
                  <a:lnTo>
                    <a:pt x="1782" y="130"/>
                  </a:lnTo>
                  <a:lnTo>
                    <a:pt x="1782" y="136"/>
                  </a:lnTo>
                  <a:lnTo>
                    <a:pt x="1782" y="141"/>
                  </a:lnTo>
                  <a:lnTo>
                    <a:pt x="1787" y="147"/>
                  </a:lnTo>
                  <a:lnTo>
                    <a:pt x="1787" y="153"/>
                  </a:lnTo>
                  <a:lnTo>
                    <a:pt x="1787" y="158"/>
                  </a:lnTo>
                  <a:lnTo>
                    <a:pt x="1792" y="158"/>
                  </a:lnTo>
                  <a:lnTo>
                    <a:pt x="1792" y="164"/>
                  </a:lnTo>
                  <a:lnTo>
                    <a:pt x="1792" y="169"/>
                  </a:lnTo>
                  <a:lnTo>
                    <a:pt x="1792" y="175"/>
                  </a:lnTo>
                  <a:lnTo>
                    <a:pt x="1897" y="452"/>
                  </a:lnTo>
                  <a:lnTo>
                    <a:pt x="1902" y="452"/>
                  </a:lnTo>
                  <a:lnTo>
                    <a:pt x="1902" y="457"/>
                  </a:lnTo>
                  <a:lnTo>
                    <a:pt x="1907" y="457"/>
                  </a:lnTo>
                  <a:lnTo>
                    <a:pt x="1907" y="463"/>
                  </a:lnTo>
                  <a:lnTo>
                    <a:pt x="1907" y="469"/>
                  </a:lnTo>
                  <a:lnTo>
                    <a:pt x="1912" y="469"/>
                  </a:lnTo>
                  <a:lnTo>
                    <a:pt x="1912" y="474"/>
                  </a:lnTo>
                  <a:lnTo>
                    <a:pt x="1917" y="474"/>
                  </a:lnTo>
                  <a:lnTo>
                    <a:pt x="1917" y="480"/>
                  </a:lnTo>
                  <a:lnTo>
                    <a:pt x="1922" y="480"/>
                  </a:lnTo>
                  <a:lnTo>
                    <a:pt x="1922" y="485"/>
                  </a:lnTo>
                  <a:lnTo>
                    <a:pt x="1927" y="485"/>
                  </a:lnTo>
                  <a:lnTo>
                    <a:pt x="1927" y="491"/>
                  </a:lnTo>
                  <a:lnTo>
                    <a:pt x="1932" y="491"/>
                  </a:lnTo>
                  <a:lnTo>
                    <a:pt x="1932" y="497"/>
                  </a:lnTo>
                  <a:lnTo>
                    <a:pt x="1937" y="497"/>
                  </a:lnTo>
                  <a:lnTo>
                    <a:pt x="1937" y="502"/>
                  </a:lnTo>
                  <a:lnTo>
                    <a:pt x="1942" y="502"/>
                  </a:lnTo>
                  <a:lnTo>
                    <a:pt x="1942" y="508"/>
                  </a:lnTo>
                  <a:lnTo>
                    <a:pt x="1947" y="508"/>
                  </a:lnTo>
                  <a:lnTo>
                    <a:pt x="1952" y="508"/>
                  </a:lnTo>
                  <a:lnTo>
                    <a:pt x="1957" y="508"/>
                  </a:lnTo>
                  <a:lnTo>
                    <a:pt x="1962" y="508"/>
                  </a:lnTo>
                  <a:lnTo>
                    <a:pt x="1967" y="502"/>
                  </a:lnTo>
                  <a:lnTo>
                    <a:pt x="1972" y="502"/>
                  </a:lnTo>
                  <a:lnTo>
                    <a:pt x="1972" y="497"/>
                  </a:lnTo>
                  <a:lnTo>
                    <a:pt x="1977" y="497"/>
                  </a:lnTo>
                  <a:lnTo>
                    <a:pt x="1977" y="491"/>
                  </a:lnTo>
                  <a:lnTo>
                    <a:pt x="1982" y="491"/>
                  </a:lnTo>
                  <a:lnTo>
                    <a:pt x="1982" y="485"/>
                  </a:lnTo>
                  <a:lnTo>
                    <a:pt x="1987" y="485"/>
                  </a:lnTo>
                  <a:lnTo>
                    <a:pt x="1987" y="480"/>
                  </a:lnTo>
                  <a:lnTo>
                    <a:pt x="1992" y="480"/>
                  </a:lnTo>
                  <a:lnTo>
                    <a:pt x="1992" y="474"/>
                  </a:lnTo>
                  <a:lnTo>
                    <a:pt x="1992" y="469"/>
                  </a:lnTo>
                  <a:lnTo>
                    <a:pt x="1997" y="469"/>
                  </a:lnTo>
                  <a:lnTo>
                    <a:pt x="1997" y="463"/>
                  </a:lnTo>
                  <a:lnTo>
                    <a:pt x="2002" y="463"/>
                  </a:lnTo>
                  <a:lnTo>
                    <a:pt x="2002" y="457"/>
                  </a:lnTo>
                  <a:lnTo>
                    <a:pt x="2007" y="452"/>
                  </a:lnTo>
                  <a:lnTo>
                    <a:pt x="2112" y="175"/>
                  </a:lnTo>
                  <a:lnTo>
                    <a:pt x="2112" y="169"/>
                  </a:lnTo>
                  <a:lnTo>
                    <a:pt x="2117" y="169"/>
                  </a:lnTo>
                  <a:lnTo>
                    <a:pt x="2117" y="164"/>
                  </a:lnTo>
                  <a:lnTo>
                    <a:pt x="2117" y="158"/>
                  </a:lnTo>
                  <a:lnTo>
                    <a:pt x="2117" y="153"/>
                  </a:lnTo>
                  <a:lnTo>
                    <a:pt x="2122" y="153"/>
                  </a:lnTo>
                  <a:lnTo>
                    <a:pt x="2122" y="147"/>
                  </a:lnTo>
                  <a:lnTo>
                    <a:pt x="2122" y="141"/>
                  </a:lnTo>
                  <a:lnTo>
                    <a:pt x="2122" y="136"/>
                  </a:lnTo>
                  <a:lnTo>
                    <a:pt x="2127" y="130"/>
                  </a:lnTo>
                  <a:lnTo>
                    <a:pt x="2127" y="124"/>
                  </a:lnTo>
                  <a:lnTo>
                    <a:pt x="2127" y="119"/>
                  </a:lnTo>
                  <a:lnTo>
                    <a:pt x="2127" y="113"/>
                  </a:lnTo>
                  <a:lnTo>
                    <a:pt x="2132" y="113"/>
                  </a:lnTo>
                  <a:lnTo>
                    <a:pt x="2132" y="107"/>
                  </a:lnTo>
                  <a:lnTo>
                    <a:pt x="2132" y="102"/>
                  </a:lnTo>
                  <a:lnTo>
                    <a:pt x="2132" y="96"/>
                  </a:lnTo>
                  <a:lnTo>
                    <a:pt x="2137" y="96"/>
                  </a:lnTo>
                  <a:lnTo>
                    <a:pt x="2137" y="90"/>
                  </a:lnTo>
                  <a:lnTo>
                    <a:pt x="2137" y="85"/>
                  </a:lnTo>
                  <a:lnTo>
                    <a:pt x="2137" y="79"/>
                  </a:lnTo>
                  <a:lnTo>
                    <a:pt x="2137" y="74"/>
                  </a:lnTo>
                  <a:lnTo>
                    <a:pt x="2142" y="74"/>
                  </a:lnTo>
                  <a:lnTo>
                    <a:pt x="2142" y="68"/>
                  </a:lnTo>
                  <a:lnTo>
                    <a:pt x="2142" y="62"/>
                  </a:lnTo>
                  <a:lnTo>
                    <a:pt x="2142" y="57"/>
                  </a:lnTo>
                  <a:lnTo>
                    <a:pt x="2147" y="51"/>
                  </a:lnTo>
                  <a:lnTo>
                    <a:pt x="2147" y="45"/>
                  </a:lnTo>
                  <a:lnTo>
                    <a:pt x="2147" y="40"/>
                  </a:lnTo>
                  <a:lnTo>
                    <a:pt x="2147" y="34"/>
                  </a:lnTo>
                  <a:lnTo>
                    <a:pt x="2152" y="34"/>
                  </a:lnTo>
                  <a:lnTo>
                    <a:pt x="2152" y="28"/>
                  </a:lnTo>
                  <a:lnTo>
                    <a:pt x="2152" y="23"/>
                  </a:lnTo>
                  <a:lnTo>
                    <a:pt x="2152" y="17"/>
                  </a:lnTo>
                  <a:lnTo>
                    <a:pt x="2157" y="17"/>
                  </a:lnTo>
                  <a:lnTo>
                    <a:pt x="2157" y="11"/>
                  </a:lnTo>
                  <a:lnTo>
                    <a:pt x="2157" y="6"/>
                  </a:lnTo>
                  <a:lnTo>
                    <a:pt x="2162" y="6"/>
                  </a:lnTo>
                  <a:lnTo>
                    <a:pt x="2162" y="0"/>
                  </a:lnTo>
                  <a:lnTo>
                    <a:pt x="2167" y="0"/>
                  </a:lnTo>
                  <a:lnTo>
                    <a:pt x="2172" y="0"/>
                  </a:lnTo>
                  <a:lnTo>
                    <a:pt x="2172" y="6"/>
                  </a:lnTo>
                  <a:lnTo>
                    <a:pt x="2177" y="6"/>
                  </a:lnTo>
                  <a:lnTo>
                    <a:pt x="2177" y="11"/>
                  </a:lnTo>
                  <a:lnTo>
                    <a:pt x="2177" y="17"/>
                  </a:lnTo>
                  <a:lnTo>
                    <a:pt x="2182" y="23"/>
                  </a:lnTo>
                  <a:lnTo>
                    <a:pt x="2182" y="28"/>
                  </a:lnTo>
                  <a:lnTo>
                    <a:pt x="2182" y="34"/>
                  </a:lnTo>
                  <a:lnTo>
                    <a:pt x="2187" y="40"/>
                  </a:lnTo>
                  <a:lnTo>
                    <a:pt x="2187" y="45"/>
                  </a:lnTo>
                  <a:lnTo>
                    <a:pt x="2187" y="51"/>
                  </a:lnTo>
                  <a:lnTo>
                    <a:pt x="2187" y="57"/>
                  </a:lnTo>
                  <a:lnTo>
                    <a:pt x="2192" y="57"/>
                  </a:lnTo>
                  <a:lnTo>
                    <a:pt x="2192" y="62"/>
                  </a:lnTo>
                  <a:lnTo>
                    <a:pt x="2192" y="68"/>
                  </a:lnTo>
                  <a:lnTo>
                    <a:pt x="2192" y="74"/>
                  </a:lnTo>
                  <a:lnTo>
                    <a:pt x="2197" y="79"/>
                  </a:lnTo>
                  <a:lnTo>
                    <a:pt x="2197" y="85"/>
                  </a:lnTo>
                  <a:lnTo>
                    <a:pt x="2197" y="90"/>
                  </a:lnTo>
                  <a:lnTo>
                    <a:pt x="2197" y="96"/>
                  </a:lnTo>
                  <a:lnTo>
                    <a:pt x="2202" y="96"/>
                  </a:lnTo>
                  <a:lnTo>
                    <a:pt x="2202" y="102"/>
                  </a:lnTo>
                  <a:lnTo>
                    <a:pt x="2202" y="107"/>
                  </a:lnTo>
                  <a:lnTo>
                    <a:pt x="2202" y="113"/>
                  </a:lnTo>
                  <a:lnTo>
                    <a:pt x="2207" y="119"/>
                  </a:lnTo>
                  <a:lnTo>
                    <a:pt x="2207" y="124"/>
                  </a:lnTo>
                  <a:lnTo>
                    <a:pt x="2207" y="130"/>
                  </a:lnTo>
                  <a:lnTo>
                    <a:pt x="2212" y="136"/>
                  </a:lnTo>
                  <a:lnTo>
                    <a:pt x="2212" y="141"/>
                  </a:lnTo>
                  <a:lnTo>
                    <a:pt x="2212" y="147"/>
                  </a:lnTo>
                  <a:lnTo>
                    <a:pt x="2212" y="153"/>
                  </a:lnTo>
                  <a:lnTo>
                    <a:pt x="2217" y="153"/>
                  </a:lnTo>
                  <a:lnTo>
                    <a:pt x="2217" y="158"/>
                  </a:lnTo>
                  <a:lnTo>
                    <a:pt x="2217" y="164"/>
                  </a:lnTo>
                  <a:lnTo>
                    <a:pt x="2217" y="169"/>
                  </a:lnTo>
                  <a:lnTo>
                    <a:pt x="2222" y="169"/>
                  </a:lnTo>
                  <a:lnTo>
                    <a:pt x="2222" y="175"/>
                  </a:lnTo>
                  <a:lnTo>
                    <a:pt x="2327" y="446"/>
                  </a:lnTo>
                  <a:lnTo>
                    <a:pt x="2327" y="452"/>
                  </a:lnTo>
                  <a:lnTo>
                    <a:pt x="2332" y="452"/>
                  </a:lnTo>
                  <a:lnTo>
                    <a:pt x="2332" y="457"/>
                  </a:lnTo>
                  <a:lnTo>
                    <a:pt x="2332" y="463"/>
                  </a:lnTo>
                  <a:lnTo>
                    <a:pt x="2337" y="463"/>
                  </a:lnTo>
                  <a:lnTo>
                    <a:pt x="2337" y="469"/>
                  </a:lnTo>
                  <a:lnTo>
                    <a:pt x="2342" y="469"/>
                  </a:lnTo>
                  <a:lnTo>
                    <a:pt x="2342" y="474"/>
                  </a:lnTo>
                  <a:lnTo>
                    <a:pt x="2347" y="474"/>
                  </a:lnTo>
                  <a:lnTo>
                    <a:pt x="2347" y="480"/>
                  </a:lnTo>
                  <a:lnTo>
                    <a:pt x="2352" y="480"/>
                  </a:lnTo>
                  <a:lnTo>
                    <a:pt x="2352" y="485"/>
                  </a:lnTo>
                  <a:lnTo>
                    <a:pt x="2357" y="485"/>
                  </a:lnTo>
                  <a:lnTo>
                    <a:pt x="2357" y="491"/>
                  </a:lnTo>
                  <a:lnTo>
                    <a:pt x="2362" y="491"/>
                  </a:lnTo>
                  <a:lnTo>
                    <a:pt x="2362" y="497"/>
                  </a:lnTo>
                  <a:lnTo>
                    <a:pt x="2367" y="497"/>
                  </a:lnTo>
                  <a:lnTo>
                    <a:pt x="2367" y="502"/>
                  </a:lnTo>
                  <a:lnTo>
                    <a:pt x="2372" y="502"/>
                  </a:lnTo>
                  <a:lnTo>
                    <a:pt x="2372" y="508"/>
                  </a:lnTo>
                  <a:lnTo>
                    <a:pt x="2377" y="508"/>
                  </a:lnTo>
                  <a:lnTo>
                    <a:pt x="2382" y="508"/>
                  </a:lnTo>
                  <a:lnTo>
                    <a:pt x="2387" y="508"/>
                  </a:lnTo>
                  <a:lnTo>
                    <a:pt x="2387" y="502"/>
                  </a:lnTo>
                  <a:lnTo>
                    <a:pt x="2392" y="502"/>
                  </a:lnTo>
                  <a:lnTo>
                    <a:pt x="2397" y="502"/>
                  </a:lnTo>
                  <a:lnTo>
                    <a:pt x="2397" y="497"/>
                  </a:lnTo>
                  <a:lnTo>
                    <a:pt x="2402" y="497"/>
                  </a:lnTo>
                  <a:lnTo>
                    <a:pt x="2402" y="491"/>
                  </a:lnTo>
                  <a:lnTo>
                    <a:pt x="2407" y="491"/>
                  </a:lnTo>
                  <a:lnTo>
                    <a:pt x="2407" y="485"/>
                  </a:lnTo>
                  <a:lnTo>
                    <a:pt x="2413" y="485"/>
                  </a:lnTo>
                  <a:lnTo>
                    <a:pt x="2413" y="480"/>
                  </a:lnTo>
                  <a:lnTo>
                    <a:pt x="2418" y="474"/>
                  </a:lnTo>
                  <a:lnTo>
                    <a:pt x="2418" y="469"/>
                  </a:lnTo>
                  <a:lnTo>
                    <a:pt x="2423" y="469"/>
                  </a:lnTo>
                  <a:lnTo>
                    <a:pt x="2423" y="463"/>
                  </a:lnTo>
                  <a:lnTo>
                    <a:pt x="2428" y="463"/>
                  </a:lnTo>
                  <a:lnTo>
                    <a:pt x="2428" y="457"/>
                  </a:lnTo>
                  <a:lnTo>
                    <a:pt x="2433" y="452"/>
                  </a:lnTo>
                  <a:lnTo>
                    <a:pt x="2433" y="446"/>
                  </a:lnTo>
                  <a:lnTo>
                    <a:pt x="2543" y="175"/>
                  </a:lnTo>
                  <a:lnTo>
                    <a:pt x="2543" y="169"/>
                  </a:lnTo>
                  <a:lnTo>
                    <a:pt x="2543" y="164"/>
                  </a:lnTo>
                  <a:lnTo>
                    <a:pt x="2543" y="158"/>
                  </a:lnTo>
                  <a:lnTo>
                    <a:pt x="2548" y="153"/>
                  </a:lnTo>
                  <a:lnTo>
                    <a:pt x="2548" y="147"/>
                  </a:lnTo>
                  <a:lnTo>
                    <a:pt x="2548" y="141"/>
                  </a:lnTo>
                  <a:lnTo>
                    <a:pt x="2553" y="136"/>
                  </a:lnTo>
                  <a:lnTo>
                    <a:pt x="2553" y="130"/>
                  </a:lnTo>
                  <a:lnTo>
                    <a:pt x="2553" y="124"/>
                  </a:lnTo>
                  <a:lnTo>
                    <a:pt x="2558" y="119"/>
                  </a:lnTo>
                  <a:lnTo>
                    <a:pt x="2558" y="113"/>
                  </a:lnTo>
                  <a:lnTo>
                    <a:pt x="2558" y="107"/>
                  </a:lnTo>
                  <a:lnTo>
                    <a:pt x="2558" y="102"/>
                  </a:lnTo>
                  <a:lnTo>
                    <a:pt x="2563" y="102"/>
                  </a:lnTo>
                  <a:lnTo>
                    <a:pt x="2563" y="96"/>
                  </a:lnTo>
                  <a:lnTo>
                    <a:pt x="2563" y="90"/>
                  </a:lnTo>
                  <a:lnTo>
                    <a:pt x="2563" y="85"/>
                  </a:lnTo>
                  <a:lnTo>
                    <a:pt x="2568" y="79"/>
                  </a:lnTo>
                  <a:lnTo>
                    <a:pt x="2568" y="74"/>
                  </a:lnTo>
                  <a:lnTo>
                    <a:pt x="2568" y="68"/>
                  </a:lnTo>
                  <a:lnTo>
                    <a:pt x="2568" y="62"/>
                  </a:lnTo>
                  <a:lnTo>
                    <a:pt x="2573" y="62"/>
                  </a:lnTo>
                  <a:lnTo>
                    <a:pt x="2573" y="57"/>
                  </a:lnTo>
                  <a:lnTo>
                    <a:pt x="2573" y="51"/>
                  </a:lnTo>
                  <a:lnTo>
                    <a:pt x="2573" y="45"/>
                  </a:lnTo>
                  <a:lnTo>
                    <a:pt x="2578" y="40"/>
                  </a:lnTo>
                  <a:lnTo>
                    <a:pt x="2578" y="34"/>
                  </a:lnTo>
                  <a:lnTo>
                    <a:pt x="2578" y="28"/>
                  </a:lnTo>
                  <a:lnTo>
                    <a:pt x="2578" y="23"/>
                  </a:lnTo>
                  <a:lnTo>
                    <a:pt x="2583" y="23"/>
                  </a:lnTo>
                  <a:lnTo>
                    <a:pt x="2583" y="17"/>
                  </a:lnTo>
                  <a:lnTo>
                    <a:pt x="2583" y="11"/>
                  </a:lnTo>
                  <a:lnTo>
                    <a:pt x="2588" y="6"/>
                  </a:lnTo>
                  <a:lnTo>
                    <a:pt x="2588" y="0"/>
                  </a:lnTo>
                  <a:lnTo>
                    <a:pt x="2593" y="0"/>
                  </a:lnTo>
                  <a:lnTo>
                    <a:pt x="2598" y="0"/>
                  </a:lnTo>
                  <a:lnTo>
                    <a:pt x="2603" y="6"/>
                  </a:lnTo>
                  <a:lnTo>
                    <a:pt x="2603" y="11"/>
                  </a:lnTo>
                  <a:lnTo>
                    <a:pt x="2608" y="11"/>
                  </a:lnTo>
                  <a:lnTo>
                    <a:pt x="2608" y="17"/>
                  </a:lnTo>
                  <a:lnTo>
                    <a:pt x="2608" y="23"/>
                  </a:lnTo>
                  <a:lnTo>
                    <a:pt x="2608" y="28"/>
                  </a:lnTo>
                  <a:lnTo>
                    <a:pt x="2613" y="28"/>
                  </a:lnTo>
                  <a:lnTo>
                    <a:pt x="2613" y="34"/>
                  </a:lnTo>
                  <a:lnTo>
                    <a:pt x="2613" y="40"/>
                  </a:lnTo>
                  <a:lnTo>
                    <a:pt x="2613" y="45"/>
                  </a:lnTo>
                  <a:lnTo>
                    <a:pt x="2613" y="51"/>
                  </a:lnTo>
                  <a:lnTo>
                    <a:pt x="2618" y="51"/>
                  </a:lnTo>
                  <a:lnTo>
                    <a:pt x="2618" y="57"/>
                  </a:lnTo>
                  <a:lnTo>
                    <a:pt x="2618" y="62"/>
                  </a:lnTo>
                  <a:lnTo>
                    <a:pt x="2618" y="68"/>
                  </a:lnTo>
                  <a:lnTo>
                    <a:pt x="2623" y="74"/>
                  </a:lnTo>
                  <a:lnTo>
                    <a:pt x="2623" y="79"/>
                  </a:lnTo>
                  <a:lnTo>
                    <a:pt x="2623" y="85"/>
                  </a:lnTo>
                  <a:lnTo>
                    <a:pt x="2623" y="90"/>
                  </a:lnTo>
                  <a:lnTo>
                    <a:pt x="2628" y="90"/>
                  </a:lnTo>
                  <a:lnTo>
                    <a:pt x="2628" y="96"/>
                  </a:lnTo>
                  <a:lnTo>
                    <a:pt x="2628" y="102"/>
                  </a:lnTo>
                  <a:lnTo>
                    <a:pt x="2628" y="107"/>
                  </a:lnTo>
                  <a:lnTo>
                    <a:pt x="2633" y="113"/>
                  </a:lnTo>
                  <a:lnTo>
                    <a:pt x="2633" y="119"/>
                  </a:lnTo>
                  <a:lnTo>
                    <a:pt x="2633" y="124"/>
                  </a:lnTo>
                  <a:lnTo>
                    <a:pt x="2633" y="130"/>
                  </a:lnTo>
                  <a:lnTo>
                    <a:pt x="2638" y="130"/>
                  </a:lnTo>
                  <a:lnTo>
                    <a:pt x="2638" y="136"/>
                  </a:lnTo>
                  <a:lnTo>
                    <a:pt x="2638" y="141"/>
                  </a:lnTo>
                  <a:lnTo>
                    <a:pt x="2638" y="147"/>
                  </a:lnTo>
                  <a:lnTo>
                    <a:pt x="2643" y="147"/>
                  </a:lnTo>
                  <a:lnTo>
                    <a:pt x="2643" y="153"/>
                  </a:lnTo>
                  <a:lnTo>
                    <a:pt x="2643" y="158"/>
                  </a:lnTo>
                  <a:lnTo>
                    <a:pt x="2643" y="164"/>
                  </a:lnTo>
                  <a:lnTo>
                    <a:pt x="2648" y="164"/>
                  </a:lnTo>
                  <a:lnTo>
                    <a:pt x="2648" y="169"/>
                  </a:lnTo>
                  <a:lnTo>
                    <a:pt x="2648" y="175"/>
                  </a:lnTo>
                  <a:lnTo>
                    <a:pt x="2753" y="452"/>
                  </a:lnTo>
                  <a:lnTo>
                    <a:pt x="2758" y="452"/>
                  </a:lnTo>
                  <a:lnTo>
                    <a:pt x="2758" y="457"/>
                  </a:lnTo>
                  <a:lnTo>
                    <a:pt x="2758" y="463"/>
                  </a:lnTo>
                  <a:lnTo>
                    <a:pt x="2763" y="463"/>
                  </a:lnTo>
                  <a:lnTo>
                    <a:pt x="2763" y="469"/>
                  </a:lnTo>
                  <a:lnTo>
                    <a:pt x="2768" y="469"/>
                  </a:lnTo>
                  <a:lnTo>
                    <a:pt x="2768" y="474"/>
                  </a:lnTo>
                  <a:lnTo>
                    <a:pt x="2773" y="474"/>
                  </a:lnTo>
                  <a:lnTo>
                    <a:pt x="2773" y="480"/>
                  </a:lnTo>
                  <a:lnTo>
                    <a:pt x="2778" y="485"/>
                  </a:lnTo>
                  <a:lnTo>
                    <a:pt x="2778" y="491"/>
                  </a:lnTo>
                  <a:lnTo>
                    <a:pt x="2783" y="491"/>
                  </a:lnTo>
                  <a:lnTo>
                    <a:pt x="2783" y="497"/>
                  </a:lnTo>
                  <a:lnTo>
                    <a:pt x="2788" y="497"/>
                  </a:lnTo>
                  <a:lnTo>
                    <a:pt x="2788" y="502"/>
                  </a:lnTo>
                  <a:lnTo>
                    <a:pt x="2793" y="502"/>
                  </a:lnTo>
                  <a:lnTo>
                    <a:pt x="2798" y="502"/>
                  </a:lnTo>
                  <a:lnTo>
                    <a:pt x="2798" y="508"/>
                  </a:lnTo>
                  <a:lnTo>
                    <a:pt x="2803" y="508"/>
                  </a:lnTo>
                  <a:lnTo>
                    <a:pt x="2808" y="508"/>
                  </a:lnTo>
                  <a:lnTo>
                    <a:pt x="2813" y="508"/>
                  </a:lnTo>
                  <a:lnTo>
                    <a:pt x="2818" y="508"/>
                  </a:lnTo>
                  <a:lnTo>
                    <a:pt x="2818" y="502"/>
                  </a:lnTo>
                  <a:lnTo>
                    <a:pt x="2823" y="502"/>
                  </a:lnTo>
                  <a:lnTo>
                    <a:pt x="2828" y="502"/>
                  </a:lnTo>
                  <a:lnTo>
                    <a:pt x="2828" y="497"/>
                  </a:lnTo>
                  <a:lnTo>
                    <a:pt x="2833" y="497"/>
                  </a:lnTo>
                  <a:lnTo>
                    <a:pt x="2833" y="491"/>
                  </a:lnTo>
                  <a:lnTo>
                    <a:pt x="2838" y="491"/>
                  </a:lnTo>
                  <a:lnTo>
                    <a:pt x="2838" y="485"/>
                  </a:lnTo>
                  <a:lnTo>
                    <a:pt x="2843" y="485"/>
                  </a:lnTo>
                </a:path>
              </a:pathLst>
            </a:custGeom>
            <a:noFill/>
            <a:ln w="15875">
              <a:solidFill>
                <a:srgbClr val="00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886" name="Rectangle 84"/>
            <p:cNvSpPr>
              <a:spLocks noChangeArrowheads="1"/>
            </p:cNvSpPr>
            <p:nvPr/>
          </p:nvSpPr>
          <p:spPr bwMode="auto">
            <a:xfrm>
              <a:off x="768" y="1925"/>
              <a:ext cx="275" cy="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700" b="1">
                  <a:solidFill>
                    <a:srgbClr val="00FF00"/>
                  </a:solidFill>
                  <a:latin typeface="Arial" charset="0"/>
                </a:rPr>
                <a:t>BETA_Y</a:t>
              </a:r>
              <a:endParaRPr lang="en-US"/>
            </a:p>
          </p:txBody>
        </p:sp>
        <p:sp>
          <p:nvSpPr>
            <p:cNvPr id="76887" name="Freeform 85"/>
            <p:cNvSpPr>
              <a:spLocks/>
            </p:cNvSpPr>
            <p:nvPr/>
          </p:nvSpPr>
          <p:spPr bwMode="auto">
            <a:xfrm>
              <a:off x="227" y="1914"/>
              <a:ext cx="2843" cy="1"/>
            </a:xfrm>
            <a:custGeom>
              <a:avLst/>
              <a:gdLst>
                <a:gd name="T0" fmla="*/ 20 w 2843"/>
                <a:gd name="T1" fmla="*/ 0 h 1"/>
                <a:gd name="T2" fmla="*/ 45 w 2843"/>
                <a:gd name="T3" fmla="*/ 0 h 1"/>
                <a:gd name="T4" fmla="*/ 70 w 2843"/>
                <a:gd name="T5" fmla="*/ 0 h 1"/>
                <a:gd name="T6" fmla="*/ 95 w 2843"/>
                <a:gd name="T7" fmla="*/ 0 h 1"/>
                <a:gd name="T8" fmla="*/ 120 w 2843"/>
                <a:gd name="T9" fmla="*/ 0 h 1"/>
                <a:gd name="T10" fmla="*/ 145 w 2843"/>
                <a:gd name="T11" fmla="*/ 0 h 1"/>
                <a:gd name="T12" fmla="*/ 170 w 2843"/>
                <a:gd name="T13" fmla="*/ 0 h 1"/>
                <a:gd name="T14" fmla="*/ 195 w 2843"/>
                <a:gd name="T15" fmla="*/ 0 h 1"/>
                <a:gd name="T16" fmla="*/ 220 w 2843"/>
                <a:gd name="T17" fmla="*/ 0 h 1"/>
                <a:gd name="T18" fmla="*/ 245 w 2843"/>
                <a:gd name="T19" fmla="*/ 0 h 1"/>
                <a:gd name="T20" fmla="*/ 270 w 2843"/>
                <a:gd name="T21" fmla="*/ 0 h 1"/>
                <a:gd name="T22" fmla="*/ 295 w 2843"/>
                <a:gd name="T23" fmla="*/ 0 h 1"/>
                <a:gd name="T24" fmla="*/ 425 w 2843"/>
                <a:gd name="T25" fmla="*/ 0 h 1"/>
                <a:gd name="T26" fmla="*/ 451 w 2843"/>
                <a:gd name="T27" fmla="*/ 0 h 1"/>
                <a:gd name="T28" fmla="*/ 476 w 2843"/>
                <a:gd name="T29" fmla="*/ 0 h 1"/>
                <a:gd name="T30" fmla="*/ 501 w 2843"/>
                <a:gd name="T31" fmla="*/ 0 h 1"/>
                <a:gd name="T32" fmla="*/ 631 w 2843"/>
                <a:gd name="T33" fmla="*/ 0 h 1"/>
                <a:gd name="T34" fmla="*/ 656 w 2843"/>
                <a:gd name="T35" fmla="*/ 0 h 1"/>
                <a:gd name="T36" fmla="*/ 681 w 2843"/>
                <a:gd name="T37" fmla="*/ 0 h 1"/>
                <a:gd name="T38" fmla="*/ 706 w 2843"/>
                <a:gd name="T39" fmla="*/ 0 h 1"/>
                <a:gd name="T40" fmla="*/ 836 w 2843"/>
                <a:gd name="T41" fmla="*/ 0 h 1"/>
                <a:gd name="T42" fmla="*/ 861 w 2843"/>
                <a:gd name="T43" fmla="*/ 0 h 1"/>
                <a:gd name="T44" fmla="*/ 886 w 2843"/>
                <a:gd name="T45" fmla="*/ 0 h 1"/>
                <a:gd name="T46" fmla="*/ 911 w 2843"/>
                <a:gd name="T47" fmla="*/ 0 h 1"/>
                <a:gd name="T48" fmla="*/ 936 w 2843"/>
                <a:gd name="T49" fmla="*/ 0 h 1"/>
                <a:gd name="T50" fmla="*/ 1066 w 2843"/>
                <a:gd name="T51" fmla="*/ 0 h 1"/>
                <a:gd name="T52" fmla="*/ 1091 w 2843"/>
                <a:gd name="T53" fmla="*/ 0 h 1"/>
                <a:gd name="T54" fmla="*/ 1116 w 2843"/>
                <a:gd name="T55" fmla="*/ 0 h 1"/>
                <a:gd name="T56" fmla="*/ 1141 w 2843"/>
                <a:gd name="T57" fmla="*/ 0 h 1"/>
                <a:gd name="T58" fmla="*/ 1271 w 2843"/>
                <a:gd name="T59" fmla="*/ 0 h 1"/>
                <a:gd name="T60" fmla="*/ 1291 w 2843"/>
                <a:gd name="T61" fmla="*/ 0 h 1"/>
                <a:gd name="T62" fmla="*/ 1316 w 2843"/>
                <a:gd name="T63" fmla="*/ 0 h 1"/>
                <a:gd name="T64" fmla="*/ 1341 w 2843"/>
                <a:gd name="T65" fmla="*/ 0 h 1"/>
                <a:gd name="T66" fmla="*/ 1472 w 2843"/>
                <a:gd name="T67" fmla="*/ 0 h 1"/>
                <a:gd name="T68" fmla="*/ 1497 w 2843"/>
                <a:gd name="T69" fmla="*/ 0 h 1"/>
                <a:gd name="T70" fmla="*/ 1522 w 2843"/>
                <a:gd name="T71" fmla="*/ 0 h 1"/>
                <a:gd name="T72" fmla="*/ 1547 w 2843"/>
                <a:gd name="T73" fmla="*/ 0 h 1"/>
                <a:gd name="T74" fmla="*/ 1572 w 2843"/>
                <a:gd name="T75" fmla="*/ 0 h 1"/>
                <a:gd name="T76" fmla="*/ 1702 w 2843"/>
                <a:gd name="T77" fmla="*/ 0 h 1"/>
                <a:gd name="T78" fmla="*/ 1727 w 2843"/>
                <a:gd name="T79" fmla="*/ 0 h 1"/>
                <a:gd name="T80" fmla="*/ 1752 w 2843"/>
                <a:gd name="T81" fmla="*/ 0 h 1"/>
                <a:gd name="T82" fmla="*/ 1777 w 2843"/>
                <a:gd name="T83" fmla="*/ 0 h 1"/>
                <a:gd name="T84" fmla="*/ 1907 w 2843"/>
                <a:gd name="T85" fmla="*/ 0 h 1"/>
                <a:gd name="T86" fmla="*/ 1932 w 2843"/>
                <a:gd name="T87" fmla="*/ 0 h 1"/>
                <a:gd name="T88" fmla="*/ 1957 w 2843"/>
                <a:gd name="T89" fmla="*/ 0 h 1"/>
                <a:gd name="T90" fmla="*/ 1982 w 2843"/>
                <a:gd name="T91" fmla="*/ 0 h 1"/>
                <a:gd name="T92" fmla="*/ 2007 w 2843"/>
                <a:gd name="T93" fmla="*/ 0 h 1"/>
                <a:gd name="T94" fmla="*/ 2137 w 2843"/>
                <a:gd name="T95" fmla="*/ 0 h 1"/>
                <a:gd name="T96" fmla="*/ 2162 w 2843"/>
                <a:gd name="T97" fmla="*/ 0 h 1"/>
                <a:gd name="T98" fmla="*/ 2182 w 2843"/>
                <a:gd name="T99" fmla="*/ 0 h 1"/>
                <a:gd name="T100" fmla="*/ 2207 w 2843"/>
                <a:gd name="T101" fmla="*/ 0 h 1"/>
                <a:gd name="T102" fmla="*/ 2337 w 2843"/>
                <a:gd name="T103" fmla="*/ 0 h 1"/>
                <a:gd name="T104" fmla="*/ 2362 w 2843"/>
                <a:gd name="T105" fmla="*/ 0 h 1"/>
                <a:gd name="T106" fmla="*/ 2387 w 2843"/>
                <a:gd name="T107" fmla="*/ 0 h 1"/>
                <a:gd name="T108" fmla="*/ 2413 w 2843"/>
                <a:gd name="T109" fmla="*/ 0 h 1"/>
                <a:gd name="T110" fmla="*/ 2543 w 2843"/>
                <a:gd name="T111" fmla="*/ 0 h 1"/>
                <a:gd name="T112" fmla="*/ 2568 w 2843"/>
                <a:gd name="T113" fmla="*/ 0 h 1"/>
                <a:gd name="T114" fmla="*/ 2593 w 2843"/>
                <a:gd name="T115" fmla="*/ 0 h 1"/>
                <a:gd name="T116" fmla="*/ 2618 w 2843"/>
                <a:gd name="T117" fmla="*/ 0 h 1"/>
                <a:gd name="T118" fmla="*/ 2643 w 2843"/>
                <a:gd name="T119" fmla="*/ 0 h 1"/>
                <a:gd name="T120" fmla="*/ 2773 w 2843"/>
                <a:gd name="T121" fmla="*/ 0 h 1"/>
                <a:gd name="T122" fmla="*/ 2798 w 2843"/>
                <a:gd name="T123" fmla="*/ 0 h 1"/>
                <a:gd name="T124" fmla="*/ 2823 w 2843"/>
                <a:gd name="T125" fmla="*/ 0 h 1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  <a:gd name="T189" fmla="*/ 0 w 2843"/>
                <a:gd name="T190" fmla="*/ 0 h 1"/>
                <a:gd name="T191" fmla="*/ 2843 w 2843"/>
                <a:gd name="T192" fmla="*/ 1 h 1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T189" t="T190" r="T191" b="T192"/>
              <a:pathLst>
                <a:path w="2843" h="1">
                  <a:moveTo>
                    <a:pt x="0" y="0"/>
                  </a:moveTo>
                  <a:lnTo>
                    <a:pt x="0" y="0"/>
                  </a:lnTo>
                  <a:lnTo>
                    <a:pt x="5" y="0"/>
                  </a:lnTo>
                  <a:lnTo>
                    <a:pt x="10" y="0"/>
                  </a:lnTo>
                  <a:lnTo>
                    <a:pt x="15" y="0"/>
                  </a:lnTo>
                  <a:lnTo>
                    <a:pt x="20" y="0"/>
                  </a:lnTo>
                  <a:lnTo>
                    <a:pt x="25" y="0"/>
                  </a:lnTo>
                  <a:lnTo>
                    <a:pt x="30" y="0"/>
                  </a:lnTo>
                  <a:lnTo>
                    <a:pt x="35" y="0"/>
                  </a:lnTo>
                  <a:lnTo>
                    <a:pt x="40" y="0"/>
                  </a:lnTo>
                  <a:lnTo>
                    <a:pt x="45" y="0"/>
                  </a:lnTo>
                  <a:lnTo>
                    <a:pt x="50" y="0"/>
                  </a:lnTo>
                  <a:lnTo>
                    <a:pt x="55" y="0"/>
                  </a:lnTo>
                  <a:lnTo>
                    <a:pt x="60" y="0"/>
                  </a:lnTo>
                  <a:lnTo>
                    <a:pt x="65" y="0"/>
                  </a:lnTo>
                  <a:lnTo>
                    <a:pt x="70" y="0"/>
                  </a:lnTo>
                  <a:lnTo>
                    <a:pt x="75" y="0"/>
                  </a:lnTo>
                  <a:lnTo>
                    <a:pt x="80" y="0"/>
                  </a:lnTo>
                  <a:lnTo>
                    <a:pt x="85" y="0"/>
                  </a:lnTo>
                  <a:lnTo>
                    <a:pt x="90" y="0"/>
                  </a:lnTo>
                  <a:lnTo>
                    <a:pt x="95" y="0"/>
                  </a:lnTo>
                  <a:lnTo>
                    <a:pt x="100" y="0"/>
                  </a:lnTo>
                  <a:lnTo>
                    <a:pt x="105" y="0"/>
                  </a:lnTo>
                  <a:lnTo>
                    <a:pt x="110" y="0"/>
                  </a:lnTo>
                  <a:lnTo>
                    <a:pt x="115" y="0"/>
                  </a:lnTo>
                  <a:lnTo>
                    <a:pt x="120" y="0"/>
                  </a:lnTo>
                  <a:lnTo>
                    <a:pt x="125" y="0"/>
                  </a:lnTo>
                  <a:lnTo>
                    <a:pt x="130" y="0"/>
                  </a:lnTo>
                  <a:lnTo>
                    <a:pt x="135" y="0"/>
                  </a:lnTo>
                  <a:lnTo>
                    <a:pt x="140" y="0"/>
                  </a:lnTo>
                  <a:lnTo>
                    <a:pt x="145" y="0"/>
                  </a:lnTo>
                  <a:lnTo>
                    <a:pt x="150" y="0"/>
                  </a:lnTo>
                  <a:lnTo>
                    <a:pt x="155" y="0"/>
                  </a:lnTo>
                  <a:lnTo>
                    <a:pt x="160" y="0"/>
                  </a:lnTo>
                  <a:lnTo>
                    <a:pt x="165" y="0"/>
                  </a:lnTo>
                  <a:lnTo>
                    <a:pt x="170" y="0"/>
                  </a:lnTo>
                  <a:lnTo>
                    <a:pt x="175" y="0"/>
                  </a:lnTo>
                  <a:lnTo>
                    <a:pt x="180" y="0"/>
                  </a:lnTo>
                  <a:lnTo>
                    <a:pt x="185" y="0"/>
                  </a:lnTo>
                  <a:lnTo>
                    <a:pt x="190" y="0"/>
                  </a:lnTo>
                  <a:lnTo>
                    <a:pt x="195" y="0"/>
                  </a:lnTo>
                  <a:lnTo>
                    <a:pt x="200" y="0"/>
                  </a:lnTo>
                  <a:lnTo>
                    <a:pt x="205" y="0"/>
                  </a:lnTo>
                  <a:lnTo>
                    <a:pt x="210" y="0"/>
                  </a:lnTo>
                  <a:lnTo>
                    <a:pt x="215" y="0"/>
                  </a:lnTo>
                  <a:lnTo>
                    <a:pt x="220" y="0"/>
                  </a:lnTo>
                  <a:lnTo>
                    <a:pt x="225" y="0"/>
                  </a:lnTo>
                  <a:lnTo>
                    <a:pt x="230" y="0"/>
                  </a:lnTo>
                  <a:lnTo>
                    <a:pt x="235" y="0"/>
                  </a:lnTo>
                  <a:lnTo>
                    <a:pt x="240" y="0"/>
                  </a:lnTo>
                  <a:lnTo>
                    <a:pt x="245" y="0"/>
                  </a:lnTo>
                  <a:lnTo>
                    <a:pt x="250" y="0"/>
                  </a:lnTo>
                  <a:lnTo>
                    <a:pt x="255" y="0"/>
                  </a:lnTo>
                  <a:lnTo>
                    <a:pt x="260" y="0"/>
                  </a:lnTo>
                  <a:lnTo>
                    <a:pt x="265" y="0"/>
                  </a:lnTo>
                  <a:lnTo>
                    <a:pt x="270" y="0"/>
                  </a:lnTo>
                  <a:lnTo>
                    <a:pt x="275" y="0"/>
                  </a:lnTo>
                  <a:lnTo>
                    <a:pt x="280" y="0"/>
                  </a:lnTo>
                  <a:lnTo>
                    <a:pt x="285" y="0"/>
                  </a:lnTo>
                  <a:lnTo>
                    <a:pt x="290" y="0"/>
                  </a:lnTo>
                  <a:lnTo>
                    <a:pt x="295" y="0"/>
                  </a:lnTo>
                  <a:lnTo>
                    <a:pt x="405" y="0"/>
                  </a:lnTo>
                  <a:lnTo>
                    <a:pt x="410" y="0"/>
                  </a:lnTo>
                  <a:lnTo>
                    <a:pt x="415" y="0"/>
                  </a:lnTo>
                  <a:lnTo>
                    <a:pt x="420" y="0"/>
                  </a:lnTo>
                  <a:lnTo>
                    <a:pt x="425" y="0"/>
                  </a:lnTo>
                  <a:lnTo>
                    <a:pt x="430" y="0"/>
                  </a:lnTo>
                  <a:lnTo>
                    <a:pt x="436" y="0"/>
                  </a:lnTo>
                  <a:lnTo>
                    <a:pt x="441" y="0"/>
                  </a:lnTo>
                  <a:lnTo>
                    <a:pt x="446" y="0"/>
                  </a:lnTo>
                  <a:lnTo>
                    <a:pt x="451" y="0"/>
                  </a:lnTo>
                  <a:lnTo>
                    <a:pt x="456" y="0"/>
                  </a:lnTo>
                  <a:lnTo>
                    <a:pt x="461" y="0"/>
                  </a:lnTo>
                  <a:lnTo>
                    <a:pt x="466" y="0"/>
                  </a:lnTo>
                  <a:lnTo>
                    <a:pt x="471" y="0"/>
                  </a:lnTo>
                  <a:lnTo>
                    <a:pt x="476" y="0"/>
                  </a:lnTo>
                  <a:lnTo>
                    <a:pt x="481" y="0"/>
                  </a:lnTo>
                  <a:lnTo>
                    <a:pt x="486" y="0"/>
                  </a:lnTo>
                  <a:lnTo>
                    <a:pt x="491" y="0"/>
                  </a:lnTo>
                  <a:lnTo>
                    <a:pt x="496" y="0"/>
                  </a:lnTo>
                  <a:lnTo>
                    <a:pt x="501" y="0"/>
                  </a:lnTo>
                  <a:lnTo>
                    <a:pt x="506" y="0"/>
                  </a:lnTo>
                  <a:lnTo>
                    <a:pt x="511" y="0"/>
                  </a:lnTo>
                  <a:lnTo>
                    <a:pt x="616" y="0"/>
                  </a:lnTo>
                  <a:lnTo>
                    <a:pt x="621" y="0"/>
                  </a:lnTo>
                  <a:lnTo>
                    <a:pt x="626" y="0"/>
                  </a:lnTo>
                  <a:lnTo>
                    <a:pt x="631" y="0"/>
                  </a:lnTo>
                  <a:lnTo>
                    <a:pt x="636" y="0"/>
                  </a:lnTo>
                  <a:lnTo>
                    <a:pt x="641" y="0"/>
                  </a:lnTo>
                  <a:lnTo>
                    <a:pt x="646" y="0"/>
                  </a:lnTo>
                  <a:lnTo>
                    <a:pt x="651" y="0"/>
                  </a:lnTo>
                  <a:lnTo>
                    <a:pt x="656" y="0"/>
                  </a:lnTo>
                  <a:lnTo>
                    <a:pt x="661" y="0"/>
                  </a:lnTo>
                  <a:lnTo>
                    <a:pt x="666" y="0"/>
                  </a:lnTo>
                  <a:lnTo>
                    <a:pt x="671" y="0"/>
                  </a:lnTo>
                  <a:lnTo>
                    <a:pt x="676" y="0"/>
                  </a:lnTo>
                  <a:lnTo>
                    <a:pt x="681" y="0"/>
                  </a:lnTo>
                  <a:lnTo>
                    <a:pt x="686" y="0"/>
                  </a:lnTo>
                  <a:lnTo>
                    <a:pt x="691" y="0"/>
                  </a:lnTo>
                  <a:lnTo>
                    <a:pt x="696" y="0"/>
                  </a:lnTo>
                  <a:lnTo>
                    <a:pt x="701" y="0"/>
                  </a:lnTo>
                  <a:lnTo>
                    <a:pt x="706" y="0"/>
                  </a:lnTo>
                  <a:lnTo>
                    <a:pt x="711" y="0"/>
                  </a:lnTo>
                  <a:lnTo>
                    <a:pt x="716" y="0"/>
                  </a:lnTo>
                  <a:lnTo>
                    <a:pt x="721" y="0"/>
                  </a:lnTo>
                  <a:lnTo>
                    <a:pt x="726" y="0"/>
                  </a:lnTo>
                  <a:lnTo>
                    <a:pt x="831" y="0"/>
                  </a:lnTo>
                  <a:lnTo>
                    <a:pt x="836" y="0"/>
                  </a:lnTo>
                  <a:lnTo>
                    <a:pt x="841" y="0"/>
                  </a:lnTo>
                  <a:lnTo>
                    <a:pt x="846" y="0"/>
                  </a:lnTo>
                  <a:lnTo>
                    <a:pt x="851" y="0"/>
                  </a:lnTo>
                  <a:lnTo>
                    <a:pt x="856" y="0"/>
                  </a:lnTo>
                  <a:lnTo>
                    <a:pt x="861" y="0"/>
                  </a:lnTo>
                  <a:lnTo>
                    <a:pt x="866" y="0"/>
                  </a:lnTo>
                  <a:lnTo>
                    <a:pt x="871" y="0"/>
                  </a:lnTo>
                  <a:lnTo>
                    <a:pt x="876" y="0"/>
                  </a:lnTo>
                  <a:lnTo>
                    <a:pt x="881" y="0"/>
                  </a:lnTo>
                  <a:lnTo>
                    <a:pt x="886" y="0"/>
                  </a:lnTo>
                  <a:lnTo>
                    <a:pt x="891" y="0"/>
                  </a:lnTo>
                  <a:lnTo>
                    <a:pt x="896" y="0"/>
                  </a:lnTo>
                  <a:lnTo>
                    <a:pt x="901" y="0"/>
                  </a:lnTo>
                  <a:lnTo>
                    <a:pt x="906" y="0"/>
                  </a:lnTo>
                  <a:lnTo>
                    <a:pt x="911" y="0"/>
                  </a:lnTo>
                  <a:lnTo>
                    <a:pt x="916" y="0"/>
                  </a:lnTo>
                  <a:lnTo>
                    <a:pt x="921" y="0"/>
                  </a:lnTo>
                  <a:lnTo>
                    <a:pt x="926" y="0"/>
                  </a:lnTo>
                  <a:lnTo>
                    <a:pt x="931" y="0"/>
                  </a:lnTo>
                  <a:lnTo>
                    <a:pt x="936" y="0"/>
                  </a:lnTo>
                  <a:lnTo>
                    <a:pt x="941" y="0"/>
                  </a:lnTo>
                  <a:lnTo>
                    <a:pt x="1046" y="0"/>
                  </a:lnTo>
                  <a:lnTo>
                    <a:pt x="1051" y="0"/>
                  </a:lnTo>
                  <a:lnTo>
                    <a:pt x="1056" y="0"/>
                  </a:lnTo>
                  <a:lnTo>
                    <a:pt x="1061" y="0"/>
                  </a:lnTo>
                  <a:lnTo>
                    <a:pt x="1066" y="0"/>
                  </a:lnTo>
                  <a:lnTo>
                    <a:pt x="1071" y="0"/>
                  </a:lnTo>
                  <a:lnTo>
                    <a:pt x="1076" y="0"/>
                  </a:lnTo>
                  <a:lnTo>
                    <a:pt x="1081" y="0"/>
                  </a:lnTo>
                  <a:lnTo>
                    <a:pt x="1086" y="0"/>
                  </a:lnTo>
                  <a:lnTo>
                    <a:pt x="1091" y="0"/>
                  </a:lnTo>
                  <a:lnTo>
                    <a:pt x="1096" y="0"/>
                  </a:lnTo>
                  <a:lnTo>
                    <a:pt x="1101" y="0"/>
                  </a:lnTo>
                  <a:lnTo>
                    <a:pt x="1106" y="0"/>
                  </a:lnTo>
                  <a:lnTo>
                    <a:pt x="1111" y="0"/>
                  </a:lnTo>
                  <a:lnTo>
                    <a:pt x="1116" y="0"/>
                  </a:lnTo>
                  <a:lnTo>
                    <a:pt x="1121" y="0"/>
                  </a:lnTo>
                  <a:lnTo>
                    <a:pt x="1126" y="0"/>
                  </a:lnTo>
                  <a:lnTo>
                    <a:pt x="1131" y="0"/>
                  </a:lnTo>
                  <a:lnTo>
                    <a:pt x="1136" y="0"/>
                  </a:lnTo>
                  <a:lnTo>
                    <a:pt x="1141" y="0"/>
                  </a:lnTo>
                  <a:lnTo>
                    <a:pt x="1146" y="0"/>
                  </a:lnTo>
                  <a:lnTo>
                    <a:pt x="1151" y="0"/>
                  </a:lnTo>
                  <a:lnTo>
                    <a:pt x="1256" y="0"/>
                  </a:lnTo>
                  <a:lnTo>
                    <a:pt x="1261" y="0"/>
                  </a:lnTo>
                  <a:lnTo>
                    <a:pt x="1266" y="0"/>
                  </a:lnTo>
                  <a:lnTo>
                    <a:pt x="1271" y="0"/>
                  </a:lnTo>
                  <a:lnTo>
                    <a:pt x="1276" y="0"/>
                  </a:lnTo>
                  <a:lnTo>
                    <a:pt x="1281" y="0"/>
                  </a:lnTo>
                  <a:lnTo>
                    <a:pt x="1286" y="0"/>
                  </a:lnTo>
                  <a:lnTo>
                    <a:pt x="1291" y="0"/>
                  </a:lnTo>
                  <a:lnTo>
                    <a:pt x="1296" y="0"/>
                  </a:lnTo>
                  <a:lnTo>
                    <a:pt x="1301" y="0"/>
                  </a:lnTo>
                  <a:lnTo>
                    <a:pt x="1306" y="0"/>
                  </a:lnTo>
                  <a:lnTo>
                    <a:pt x="1311" y="0"/>
                  </a:lnTo>
                  <a:lnTo>
                    <a:pt x="1316" y="0"/>
                  </a:lnTo>
                  <a:lnTo>
                    <a:pt x="1321" y="0"/>
                  </a:lnTo>
                  <a:lnTo>
                    <a:pt x="1326" y="0"/>
                  </a:lnTo>
                  <a:lnTo>
                    <a:pt x="1331" y="0"/>
                  </a:lnTo>
                  <a:lnTo>
                    <a:pt x="1336" y="0"/>
                  </a:lnTo>
                  <a:lnTo>
                    <a:pt x="1341" y="0"/>
                  </a:lnTo>
                  <a:lnTo>
                    <a:pt x="1346" y="0"/>
                  </a:lnTo>
                  <a:lnTo>
                    <a:pt x="1351" y="0"/>
                  </a:lnTo>
                  <a:lnTo>
                    <a:pt x="1356" y="0"/>
                  </a:lnTo>
                  <a:lnTo>
                    <a:pt x="1361" y="0"/>
                  </a:lnTo>
                  <a:lnTo>
                    <a:pt x="1366" y="0"/>
                  </a:lnTo>
                  <a:lnTo>
                    <a:pt x="1472" y="0"/>
                  </a:lnTo>
                  <a:lnTo>
                    <a:pt x="1477" y="0"/>
                  </a:lnTo>
                  <a:lnTo>
                    <a:pt x="1482" y="0"/>
                  </a:lnTo>
                  <a:lnTo>
                    <a:pt x="1487" y="0"/>
                  </a:lnTo>
                  <a:lnTo>
                    <a:pt x="1492" y="0"/>
                  </a:lnTo>
                  <a:lnTo>
                    <a:pt x="1497" y="0"/>
                  </a:lnTo>
                  <a:lnTo>
                    <a:pt x="1502" y="0"/>
                  </a:lnTo>
                  <a:lnTo>
                    <a:pt x="1507" y="0"/>
                  </a:lnTo>
                  <a:lnTo>
                    <a:pt x="1512" y="0"/>
                  </a:lnTo>
                  <a:lnTo>
                    <a:pt x="1517" y="0"/>
                  </a:lnTo>
                  <a:lnTo>
                    <a:pt x="1522" y="0"/>
                  </a:lnTo>
                  <a:lnTo>
                    <a:pt x="1527" y="0"/>
                  </a:lnTo>
                  <a:lnTo>
                    <a:pt x="1532" y="0"/>
                  </a:lnTo>
                  <a:lnTo>
                    <a:pt x="1537" y="0"/>
                  </a:lnTo>
                  <a:lnTo>
                    <a:pt x="1542" y="0"/>
                  </a:lnTo>
                  <a:lnTo>
                    <a:pt x="1547" y="0"/>
                  </a:lnTo>
                  <a:lnTo>
                    <a:pt x="1552" y="0"/>
                  </a:lnTo>
                  <a:lnTo>
                    <a:pt x="1557" y="0"/>
                  </a:lnTo>
                  <a:lnTo>
                    <a:pt x="1562" y="0"/>
                  </a:lnTo>
                  <a:lnTo>
                    <a:pt x="1567" y="0"/>
                  </a:lnTo>
                  <a:lnTo>
                    <a:pt x="1572" y="0"/>
                  </a:lnTo>
                  <a:lnTo>
                    <a:pt x="1577" y="0"/>
                  </a:lnTo>
                  <a:lnTo>
                    <a:pt x="1582" y="0"/>
                  </a:lnTo>
                  <a:lnTo>
                    <a:pt x="1687" y="0"/>
                  </a:lnTo>
                  <a:lnTo>
                    <a:pt x="1692" y="0"/>
                  </a:lnTo>
                  <a:lnTo>
                    <a:pt x="1697" y="0"/>
                  </a:lnTo>
                  <a:lnTo>
                    <a:pt x="1702" y="0"/>
                  </a:lnTo>
                  <a:lnTo>
                    <a:pt x="1707" y="0"/>
                  </a:lnTo>
                  <a:lnTo>
                    <a:pt x="1712" y="0"/>
                  </a:lnTo>
                  <a:lnTo>
                    <a:pt x="1717" y="0"/>
                  </a:lnTo>
                  <a:lnTo>
                    <a:pt x="1722" y="0"/>
                  </a:lnTo>
                  <a:lnTo>
                    <a:pt x="1727" y="0"/>
                  </a:lnTo>
                  <a:lnTo>
                    <a:pt x="1732" y="0"/>
                  </a:lnTo>
                  <a:lnTo>
                    <a:pt x="1737" y="0"/>
                  </a:lnTo>
                  <a:lnTo>
                    <a:pt x="1742" y="0"/>
                  </a:lnTo>
                  <a:lnTo>
                    <a:pt x="1747" y="0"/>
                  </a:lnTo>
                  <a:lnTo>
                    <a:pt x="1752" y="0"/>
                  </a:lnTo>
                  <a:lnTo>
                    <a:pt x="1757" y="0"/>
                  </a:lnTo>
                  <a:lnTo>
                    <a:pt x="1762" y="0"/>
                  </a:lnTo>
                  <a:lnTo>
                    <a:pt x="1767" y="0"/>
                  </a:lnTo>
                  <a:lnTo>
                    <a:pt x="1772" y="0"/>
                  </a:lnTo>
                  <a:lnTo>
                    <a:pt x="1777" y="0"/>
                  </a:lnTo>
                  <a:lnTo>
                    <a:pt x="1782" y="0"/>
                  </a:lnTo>
                  <a:lnTo>
                    <a:pt x="1787" y="0"/>
                  </a:lnTo>
                  <a:lnTo>
                    <a:pt x="1792" y="0"/>
                  </a:lnTo>
                  <a:lnTo>
                    <a:pt x="1897" y="0"/>
                  </a:lnTo>
                  <a:lnTo>
                    <a:pt x="1902" y="0"/>
                  </a:lnTo>
                  <a:lnTo>
                    <a:pt x="1907" y="0"/>
                  </a:lnTo>
                  <a:lnTo>
                    <a:pt x="1912" y="0"/>
                  </a:lnTo>
                  <a:lnTo>
                    <a:pt x="1917" y="0"/>
                  </a:lnTo>
                  <a:lnTo>
                    <a:pt x="1922" y="0"/>
                  </a:lnTo>
                  <a:lnTo>
                    <a:pt x="1927" y="0"/>
                  </a:lnTo>
                  <a:lnTo>
                    <a:pt x="1932" y="0"/>
                  </a:lnTo>
                  <a:lnTo>
                    <a:pt x="1937" y="0"/>
                  </a:lnTo>
                  <a:lnTo>
                    <a:pt x="1942" y="0"/>
                  </a:lnTo>
                  <a:lnTo>
                    <a:pt x="1947" y="0"/>
                  </a:lnTo>
                  <a:lnTo>
                    <a:pt x="1952" y="0"/>
                  </a:lnTo>
                  <a:lnTo>
                    <a:pt x="1957" y="0"/>
                  </a:lnTo>
                  <a:lnTo>
                    <a:pt x="1962" y="0"/>
                  </a:lnTo>
                  <a:lnTo>
                    <a:pt x="1967" y="0"/>
                  </a:lnTo>
                  <a:lnTo>
                    <a:pt x="1972" y="0"/>
                  </a:lnTo>
                  <a:lnTo>
                    <a:pt x="1977" y="0"/>
                  </a:lnTo>
                  <a:lnTo>
                    <a:pt x="1982" y="0"/>
                  </a:lnTo>
                  <a:lnTo>
                    <a:pt x="1987" y="0"/>
                  </a:lnTo>
                  <a:lnTo>
                    <a:pt x="1992" y="0"/>
                  </a:lnTo>
                  <a:lnTo>
                    <a:pt x="1997" y="0"/>
                  </a:lnTo>
                  <a:lnTo>
                    <a:pt x="2002" y="0"/>
                  </a:lnTo>
                  <a:lnTo>
                    <a:pt x="2007" y="0"/>
                  </a:lnTo>
                  <a:lnTo>
                    <a:pt x="2112" y="0"/>
                  </a:lnTo>
                  <a:lnTo>
                    <a:pt x="2117" y="0"/>
                  </a:lnTo>
                  <a:lnTo>
                    <a:pt x="2122" y="0"/>
                  </a:lnTo>
                  <a:lnTo>
                    <a:pt x="2127" y="0"/>
                  </a:lnTo>
                  <a:lnTo>
                    <a:pt x="2132" y="0"/>
                  </a:lnTo>
                  <a:lnTo>
                    <a:pt x="2137" y="0"/>
                  </a:lnTo>
                  <a:lnTo>
                    <a:pt x="2142" y="0"/>
                  </a:lnTo>
                  <a:lnTo>
                    <a:pt x="2147" y="0"/>
                  </a:lnTo>
                  <a:lnTo>
                    <a:pt x="2152" y="0"/>
                  </a:lnTo>
                  <a:lnTo>
                    <a:pt x="2157" y="0"/>
                  </a:lnTo>
                  <a:lnTo>
                    <a:pt x="2162" y="0"/>
                  </a:lnTo>
                  <a:lnTo>
                    <a:pt x="2167" y="0"/>
                  </a:lnTo>
                  <a:lnTo>
                    <a:pt x="2172" y="0"/>
                  </a:lnTo>
                  <a:lnTo>
                    <a:pt x="2177" y="0"/>
                  </a:lnTo>
                  <a:lnTo>
                    <a:pt x="2182" y="0"/>
                  </a:lnTo>
                  <a:lnTo>
                    <a:pt x="2187" y="0"/>
                  </a:lnTo>
                  <a:lnTo>
                    <a:pt x="2192" y="0"/>
                  </a:lnTo>
                  <a:lnTo>
                    <a:pt x="2197" y="0"/>
                  </a:lnTo>
                  <a:lnTo>
                    <a:pt x="2202" y="0"/>
                  </a:lnTo>
                  <a:lnTo>
                    <a:pt x="2207" y="0"/>
                  </a:lnTo>
                  <a:lnTo>
                    <a:pt x="2212" y="0"/>
                  </a:lnTo>
                  <a:lnTo>
                    <a:pt x="2217" y="0"/>
                  </a:lnTo>
                  <a:lnTo>
                    <a:pt x="2222" y="0"/>
                  </a:lnTo>
                  <a:lnTo>
                    <a:pt x="2327" y="0"/>
                  </a:lnTo>
                  <a:lnTo>
                    <a:pt x="2332" y="0"/>
                  </a:lnTo>
                  <a:lnTo>
                    <a:pt x="2337" y="0"/>
                  </a:lnTo>
                  <a:lnTo>
                    <a:pt x="2342" y="0"/>
                  </a:lnTo>
                  <a:lnTo>
                    <a:pt x="2347" y="0"/>
                  </a:lnTo>
                  <a:lnTo>
                    <a:pt x="2352" y="0"/>
                  </a:lnTo>
                  <a:lnTo>
                    <a:pt x="2357" y="0"/>
                  </a:lnTo>
                  <a:lnTo>
                    <a:pt x="2362" y="0"/>
                  </a:lnTo>
                  <a:lnTo>
                    <a:pt x="2367" y="0"/>
                  </a:lnTo>
                  <a:lnTo>
                    <a:pt x="2372" y="0"/>
                  </a:lnTo>
                  <a:lnTo>
                    <a:pt x="2377" y="0"/>
                  </a:lnTo>
                  <a:lnTo>
                    <a:pt x="2382" y="0"/>
                  </a:lnTo>
                  <a:lnTo>
                    <a:pt x="2387" y="0"/>
                  </a:lnTo>
                  <a:lnTo>
                    <a:pt x="2392" y="0"/>
                  </a:lnTo>
                  <a:lnTo>
                    <a:pt x="2397" y="0"/>
                  </a:lnTo>
                  <a:lnTo>
                    <a:pt x="2402" y="0"/>
                  </a:lnTo>
                  <a:lnTo>
                    <a:pt x="2407" y="0"/>
                  </a:lnTo>
                  <a:lnTo>
                    <a:pt x="2413" y="0"/>
                  </a:lnTo>
                  <a:lnTo>
                    <a:pt x="2418" y="0"/>
                  </a:lnTo>
                  <a:lnTo>
                    <a:pt x="2423" y="0"/>
                  </a:lnTo>
                  <a:lnTo>
                    <a:pt x="2428" y="0"/>
                  </a:lnTo>
                  <a:lnTo>
                    <a:pt x="2433" y="0"/>
                  </a:lnTo>
                  <a:lnTo>
                    <a:pt x="2543" y="0"/>
                  </a:lnTo>
                  <a:lnTo>
                    <a:pt x="2548" y="0"/>
                  </a:lnTo>
                  <a:lnTo>
                    <a:pt x="2553" y="0"/>
                  </a:lnTo>
                  <a:lnTo>
                    <a:pt x="2558" y="0"/>
                  </a:lnTo>
                  <a:lnTo>
                    <a:pt x="2563" y="0"/>
                  </a:lnTo>
                  <a:lnTo>
                    <a:pt x="2568" y="0"/>
                  </a:lnTo>
                  <a:lnTo>
                    <a:pt x="2573" y="0"/>
                  </a:lnTo>
                  <a:lnTo>
                    <a:pt x="2578" y="0"/>
                  </a:lnTo>
                  <a:lnTo>
                    <a:pt x="2583" y="0"/>
                  </a:lnTo>
                  <a:lnTo>
                    <a:pt x="2588" y="0"/>
                  </a:lnTo>
                  <a:lnTo>
                    <a:pt x="2593" y="0"/>
                  </a:lnTo>
                  <a:lnTo>
                    <a:pt x="2598" y="0"/>
                  </a:lnTo>
                  <a:lnTo>
                    <a:pt x="2603" y="0"/>
                  </a:lnTo>
                  <a:lnTo>
                    <a:pt x="2608" y="0"/>
                  </a:lnTo>
                  <a:lnTo>
                    <a:pt x="2613" y="0"/>
                  </a:lnTo>
                  <a:lnTo>
                    <a:pt x="2618" y="0"/>
                  </a:lnTo>
                  <a:lnTo>
                    <a:pt x="2623" y="0"/>
                  </a:lnTo>
                  <a:lnTo>
                    <a:pt x="2628" y="0"/>
                  </a:lnTo>
                  <a:lnTo>
                    <a:pt x="2633" y="0"/>
                  </a:lnTo>
                  <a:lnTo>
                    <a:pt x="2638" y="0"/>
                  </a:lnTo>
                  <a:lnTo>
                    <a:pt x="2643" y="0"/>
                  </a:lnTo>
                  <a:lnTo>
                    <a:pt x="2648" y="0"/>
                  </a:lnTo>
                  <a:lnTo>
                    <a:pt x="2753" y="0"/>
                  </a:lnTo>
                  <a:lnTo>
                    <a:pt x="2758" y="0"/>
                  </a:lnTo>
                  <a:lnTo>
                    <a:pt x="2763" y="0"/>
                  </a:lnTo>
                  <a:lnTo>
                    <a:pt x="2768" y="0"/>
                  </a:lnTo>
                  <a:lnTo>
                    <a:pt x="2773" y="0"/>
                  </a:lnTo>
                  <a:lnTo>
                    <a:pt x="2778" y="0"/>
                  </a:lnTo>
                  <a:lnTo>
                    <a:pt x="2783" y="0"/>
                  </a:lnTo>
                  <a:lnTo>
                    <a:pt x="2788" y="0"/>
                  </a:lnTo>
                  <a:lnTo>
                    <a:pt x="2793" y="0"/>
                  </a:lnTo>
                  <a:lnTo>
                    <a:pt x="2798" y="0"/>
                  </a:lnTo>
                  <a:lnTo>
                    <a:pt x="2803" y="0"/>
                  </a:lnTo>
                  <a:lnTo>
                    <a:pt x="2808" y="0"/>
                  </a:lnTo>
                  <a:lnTo>
                    <a:pt x="2813" y="0"/>
                  </a:lnTo>
                  <a:lnTo>
                    <a:pt x="2818" y="0"/>
                  </a:lnTo>
                  <a:lnTo>
                    <a:pt x="2823" y="0"/>
                  </a:lnTo>
                  <a:lnTo>
                    <a:pt x="2828" y="0"/>
                  </a:lnTo>
                  <a:lnTo>
                    <a:pt x="2833" y="0"/>
                  </a:lnTo>
                  <a:lnTo>
                    <a:pt x="2838" y="0"/>
                  </a:lnTo>
                  <a:lnTo>
                    <a:pt x="2843" y="0"/>
                  </a:lnTo>
                </a:path>
              </a:pathLst>
            </a:custGeom>
            <a:noFill/>
            <a:ln w="5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888" name="Rectangle 86"/>
            <p:cNvSpPr>
              <a:spLocks noChangeArrowheads="1"/>
            </p:cNvSpPr>
            <p:nvPr/>
          </p:nvSpPr>
          <p:spPr bwMode="auto">
            <a:xfrm>
              <a:off x="1118" y="1925"/>
              <a:ext cx="245" cy="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700" b="1">
                  <a:solidFill>
                    <a:srgbClr val="0000FF"/>
                  </a:solidFill>
                  <a:latin typeface="Arial" charset="0"/>
                </a:rPr>
                <a:t>DISP_X</a:t>
              </a:r>
              <a:endParaRPr lang="en-US"/>
            </a:p>
          </p:txBody>
        </p:sp>
        <p:sp>
          <p:nvSpPr>
            <p:cNvPr id="76889" name="Freeform 87"/>
            <p:cNvSpPr>
              <a:spLocks/>
            </p:cNvSpPr>
            <p:nvPr/>
          </p:nvSpPr>
          <p:spPr bwMode="auto">
            <a:xfrm>
              <a:off x="227" y="1914"/>
              <a:ext cx="2843" cy="1"/>
            </a:xfrm>
            <a:custGeom>
              <a:avLst/>
              <a:gdLst>
                <a:gd name="T0" fmla="*/ 20 w 2843"/>
                <a:gd name="T1" fmla="*/ 0 h 1"/>
                <a:gd name="T2" fmla="*/ 45 w 2843"/>
                <a:gd name="T3" fmla="*/ 0 h 1"/>
                <a:gd name="T4" fmla="*/ 70 w 2843"/>
                <a:gd name="T5" fmla="*/ 0 h 1"/>
                <a:gd name="T6" fmla="*/ 95 w 2843"/>
                <a:gd name="T7" fmla="*/ 0 h 1"/>
                <a:gd name="T8" fmla="*/ 120 w 2843"/>
                <a:gd name="T9" fmla="*/ 0 h 1"/>
                <a:gd name="T10" fmla="*/ 145 w 2843"/>
                <a:gd name="T11" fmla="*/ 0 h 1"/>
                <a:gd name="T12" fmla="*/ 170 w 2843"/>
                <a:gd name="T13" fmla="*/ 0 h 1"/>
                <a:gd name="T14" fmla="*/ 195 w 2843"/>
                <a:gd name="T15" fmla="*/ 0 h 1"/>
                <a:gd name="T16" fmla="*/ 220 w 2843"/>
                <a:gd name="T17" fmla="*/ 0 h 1"/>
                <a:gd name="T18" fmla="*/ 245 w 2843"/>
                <a:gd name="T19" fmla="*/ 0 h 1"/>
                <a:gd name="T20" fmla="*/ 270 w 2843"/>
                <a:gd name="T21" fmla="*/ 0 h 1"/>
                <a:gd name="T22" fmla="*/ 295 w 2843"/>
                <a:gd name="T23" fmla="*/ 0 h 1"/>
                <a:gd name="T24" fmla="*/ 425 w 2843"/>
                <a:gd name="T25" fmla="*/ 0 h 1"/>
                <a:gd name="T26" fmla="*/ 451 w 2843"/>
                <a:gd name="T27" fmla="*/ 0 h 1"/>
                <a:gd name="T28" fmla="*/ 476 w 2843"/>
                <a:gd name="T29" fmla="*/ 0 h 1"/>
                <a:gd name="T30" fmla="*/ 501 w 2843"/>
                <a:gd name="T31" fmla="*/ 0 h 1"/>
                <a:gd name="T32" fmla="*/ 631 w 2843"/>
                <a:gd name="T33" fmla="*/ 0 h 1"/>
                <a:gd name="T34" fmla="*/ 656 w 2843"/>
                <a:gd name="T35" fmla="*/ 0 h 1"/>
                <a:gd name="T36" fmla="*/ 681 w 2843"/>
                <a:gd name="T37" fmla="*/ 0 h 1"/>
                <a:gd name="T38" fmla="*/ 706 w 2843"/>
                <a:gd name="T39" fmla="*/ 0 h 1"/>
                <a:gd name="T40" fmla="*/ 836 w 2843"/>
                <a:gd name="T41" fmla="*/ 0 h 1"/>
                <a:gd name="T42" fmla="*/ 861 w 2843"/>
                <a:gd name="T43" fmla="*/ 0 h 1"/>
                <a:gd name="T44" fmla="*/ 886 w 2843"/>
                <a:gd name="T45" fmla="*/ 0 h 1"/>
                <a:gd name="T46" fmla="*/ 911 w 2843"/>
                <a:gd name="T47" fmla="*/ 0 h 1"/>
                <a:gd name="T48" fmla="*/ 936 w 2843"/>
                <a:gd name="T49" fmla="*/ 0 h 1"/>
                <a:gd name="T50" fmla="*/ 1066 w 2843"/>
                <a:gd name="T51" fmla="*/ 0 h 1"/>
                <a:gd name="T52" fmla="*/ 1091 w 2843"/>
                <a:gd name="T53" fmla="*/ 0 h 1"/>
                <a:gd name="T54" fmla="*/ 1116 w 2843"/>
                <a:gd name="T55" fmla="*/ 0 h 1"/>
                <a:gd name="T56" fmla="*/ 1141 w 2843"/>
                <a:gd name="T57" fmla="*/ 0 h 1"/>
                <a:gd name="T58" fmla="*/ 1271 w 2843"/>
                <a:gd name="T59" fmla="*/ 0 h 1"/>
                <a:gd name="T60" fmla="*/ 1291 w 2843"/>
                <a:gd name="T61" fmla="*/ 0 h 1"/>
                <a:gd name="T62" fmla="*/ 1316 w 2843"/>
                <a:gd name="T63" fmla="*/ 0 h 1"/>
                <a:gd name="T64" fmla="*/ 1341 w 2843"/>
                <a:gd name="T65" fmla="*/ 0 h 1"/>
                <a:gd name="T66" fmla="*/ 1472 w 2843"/>
                <a:gd name="T67" fmla="*/ 0 h 1"/>
                <a:gd name="T68" fmla="*/ 1497 w 2843"/>
                <a:gd name="T69" fmla="*/ 0 h 1"/>
                <a:gd name="T70" fmla="*/ 1522 w 2843"/>
                <a:gd name="T71" fmla="*/ 0 h 1"/>
                <a:gd name="T72" fmla="*/ 1547 w 2843"/>
                <a:gd name="T73" fmla="*/ 0 h 1"/>
                <a:gd name="T74" fmla="*/ 1572 w 2843"/>
                <a:gd name="T75" fmla="*/ 0 h 1"/>
                <a:gd name="T76" fmla="*/ 1702 w 2843"/>
                <a:gd name="T77" fmla="*/ 0 h 1"/>
                <a:gd name="T78" fmla="*/ 1727 w 2843"/>
                <a:gd name="T79" fmla="*/ 0 h 1"/>
                <a:gd name="T80" fmla="*/ 1752 w 2843"/>
                <a:gd name="T81" fmla="*/ 0 h 1"/>
                <a:gd name="T82" fmla="*/ 1777 w 2843"/>
                <a:gd name="T83" fmla="*/ 0 h 1"/>
                <a:gd name="T84" fmla="*/ 1907 w 2843"/>
                <a:gd name="T85" fmla="*/ 0 h 1"/>
                <a:gd name="T86" fmla="*/ 1932 w 2843"/>
                <a:gd name="T87" fmla="*/ 0 h 1"/>
                <a:gd name="T88" fmla="*/ 1957 w 2843"/>
                <a:gd name="T89" fmla="*/ 0 h 1"/>
                <a:gd name="T90" fmla="*/ 1982 w 2843"/>
                <a:gd name="T91" fmla="*/ 0 h 1"/>
                <a:gd name="T92" fmla="*/ 2007 w 2843"/>
                <a:gd name="T93" fmla="*/ 0 h 1"/>
                <a:gd name="T94" fmla="*/ 2137 w 2843"/>
                <a:gd name="T95" fmla="*/ 0 h 1"/>
                <a:gd name="T96" fmla="*/ 2162 w 2843"/>
                <a:gd name="T97" fmla="*/ 0 h 1"/>
                <a:gd name="T98" fmla="*/ 2182 w 2843"/>
                <a:gd name="T99" fmla="*/ 0 h 1"/>
                <a:gd name="T100" fmla="*/ 2207 w 2843"/>
                <a:gd name="T101" fmla="*/ 0 h 1"/>
                <a:gd name="T102" fmla="*/ 2337 w 2843"/>
                <a:gd name="T103" fmla="*/ 0 h 1"/>
                <a:gd name="T104" fmla="*/ 2362 w 2843"/>
                <a:gd name="T105" fmla="*/ 0 h 1"/>
                <a:gd name="T106" fmla="*/ 2387 w 2843"/>
                <a:gd name="T107" fmla="*/ 0 h 1"/>
                <a:gd name="T108" fmla="*/ 2413 w 2843"/>
                <a:gd name="T109" fmla="*/ 0 h 1"/>
                <a:gd name="T110" fmla="*/ 2543 w 2843"/>
                <a:gd name="T111" fmla="*/ 0 h 1"/>
                <a:gd name="T112" fmla="*/ 2568 w 2843"/>
                <a:gd name="T113" fmla="*/ 0 h 1"/>
                <a:gd name="T114" fmla="*/ 2593 w 2843"/>
                <a:gd name="T115" fmla="*/ 0 h 1"/>
                <a:gd name="T116" fmla="*/ 2618 w 2843"/>
                <a:gd name="T117" fmla="*/ 0 h 1"/>
                <a:gd name="T118" fmla="*/ 2643 w 2843"/>
                <a:gd name="T119" fmla="*/ 0 h 1"/>
                <a:gd name="T120" fmla="*/ 2773 w 2843"/>
                <a:gd name="T121" fmla="*/ 0 h 1"/>
                <a:gd name="T122" fmla="*/ 2798 w 2843"/>
                <a:gd name="T123" fmla="*/ 0 h 1"/>
                <a:gd name="T124" fmla="*/ 2823 w 2843"/>
                <a:gd name="T125" fmla="*/ 0 h 1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  <a:gd name="T189" fmla="*/ 0 w 2843"/>
                <a:gd name="T190" fmla="*/ 0 h 1"/>
                <a:gd name="T191" fmla="*/ 2843 w 2843"/>
                <a:gd name="T192" fmla="*/ 1 h 1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T189" t="T190" r="T191" b="T192"/>
              <a:pathLst>
                <a:path w="2843" h="1">
                  <a:moveTo>
                    <a:pt x="0" y="0"/>
                  </a:moveTo>
                  <a:lnTo>
                    <a:pt x="0" y="0"/>
                  </a:lnTo>
                  <a:lnTo>
                    <a:pt x="5" y="0"/>
                  </a:lnTo>
                  <a:lnTo>
                    <a:pt x="10" y="0"/>
                  </a:lnTo>
                  <a:lnTo>
                    <a:pt x="15" y="0"/>
                  </a:lnTo>
                  <a:lnTo>
                    <a:pt x="20" y="0"/>
                  </a:lnTo>
                  <a:lnTo>
                    <a:pt x="25" y="0"/>
                  </a:lnTo>
                  <a:lnTo>
                    <a:pt x="30" y="0"/>
                  </a:lnTo>
                  <a:lnTo>
                    <a:pt x="35" y="0"/>
                  </a:lnTo>
                  <a:lnTo>
                    <a:pt x="40" y="0"/>
                  </a:lnTo>
                  <a:lnTo>
                    <a:pt x="45" y="0"/>
                  </a:lnTo>
                  <a:lnTo>
                    <a:pt x="50" y="0"/>
                  </a:lnTo>
                  <a:lnTo>
                    <a:pt x="55" y="0"/>
                  </a:lnTo>
                  <a:lnTo>
                    <a:pt x="60" y="0"/>
                  </a:lnTo>
                  <a:lnTo>
                    <a:pt x="65" y="0"/>
                  </a:lnTo>
                  <a:lnTo>
                    <a:pt x="70" y="0"/>
                  </a:lnTo>
                  <a:lnTo>
                    <a:pt x="75" y="0"/>
                  </a:lnTo>
                  <a:lnTo>
                    <a:pt x="80" y="0"/>
                  </a:lnTo>
                  <a:lnTo>
                    <a:pt x="85" y="0"/>
                  </a:lnTo>
                  <a:lnTo>
                    <a:pt x="90" y="0"/>
                  </a:lnTo>
                  <a:lnTo>
                    <a:pt x="95" y="0"/>
                  </a:lnTo>
                  <a:lnTo>
                    <a:pt x="100" y="0"/>
                  </a:lnTo>
                  <a:lnTo>
                    <a:pt x="105" y="0"/>
                  </a:lnTo>
                  <a:lnTo>
                    <a:pt x="110" y="0"/>
                  </a:lnTo>
                  <a:lnTo>
                    <a:pt x="115" y="0"/>
                  </a:lnTo>
                  <a:lnTo>
                    <a:pt x="120" y="0"/>
                  </a:lnTo>
                  <a:lnTo>
                    <a:pt x="125" y="0"/>
                  </a:lnTo>
                  <a:lnTo>
                    <a:pt x="130" y="0"/>
                  </a:lnTo>
                  <a:lnTo>
                    <a:pt x="135" y="0"/>
                  </a:lnTo>
                  <a:lnTo>
                    <a:pt x="140" y="0"/>
                  </a:lnTo>
                  <a:lnTo>
                    <a:pt x="145" y="0"/>
                  </a:lnTo>
                  <a:lnTo>
                    <a:pt x="150" y="0"/>
                  </a:lnTo>
                  <a:lnTo>
                    <a:pt x="155" y="0"/>
                  </a:lnTo>
                  <a:lnTo>
                    <a:pt x="160" y="0"/>
                  </a:lnTo>
                  <a:lnTo>
                    <a:pt x="165" y="0"/>
                  </a:lnTo>
                  <a:lnTo>
                    <a:pt x="170" y="0"/>
                  </a:lnTo>
                  <a:lnTo>
                    <a:pt x="175" y="0"/>
                  </a:lnTo>
                  <a:lnTo>
                    <a:pt x="180" y="0"/>
                  </a:lnTo>
                  <a:lnTo>
                    <a:pt x="185" y="0"/>
                  </a:lnTo>
                  <a:lnTo>
                    <a:pt x="190" y="0"/>
                  </a:lnTo>
                  <a:lnTo>
                    <a:pt x="195" y="0"/>
                  </a:lnTo>
                  <a:lnTo>
                    <a:pt x="200" y="0"/>
                  </a:lnTo>
                  <a:lnTo>
                    <a:pt x="205" y="0"/>
                  </a:lnTo>
                  <a:lnTo>
                    <a:pt x="210" y="0"/>
                  </a:lnTo>
                  <a:lnTo>
                    <a:pt x="215" y="0"/>
                  </a:lnTo>
                  <a:lnTo>
                    <a:pt x="220" y="0"/>
                  </a:lnTo>
                  <a:lnTo>
                    <a:pt x="225" y="0"/>
                  </a:lnTo>
                  <a:lnTo>
                    <a:pt x="230" y="0"/>
                  </a:lnTo>
                  <a:lnTo>
                    <a:pt x="235" y="0"/>
                  </a:lnTo>
                  <a:lnTo>
                    <a:pt x="240" y="0"/>
                  </a:lnTo>
                  <a:lnTo>
                    <a:pt x="245" y="0"/>
                  </a:lnTo>
                  <a:lnTo>
                    <a:pt x="250" y="0"/>
                  </a:lnTo>
                  <a:lnTo>
                    <a:pt x="255" y="0"/>
                  </a:lnTo>
                  <a:lnTo>
                    <a:pt x="260" y="0"/>
                  </a:lnTo>
                  <a:lnTo>
                    <a:pt x="265" y="0"/>
                  </a:lnTo>
                  <a:lnTo>
                    <a:pt x="270" y="0"/>
                  </a:lnTo>
                  <a:lnTo>
                    <a:pt x="275" y="0"/>
                  </a:lnTo>
                  <a:lnTo>
                    <a:pt x="280" y="0"/>
                  </a:lnTo>
                  <a:lnTo>
                    <a:pt x="285" y="0"/>
                  </a:lnTo>
                  <a:lnTo>
                    <a:pt x="290" y="0"/>
                  </a:lnTo>
                  <a:lnTo>
                    <a:pt x="295" y="0"/>
                  </a:lnTo>
                  <a:lnTo>
                    <a:pt x="405" y="0"/>
                  </a:lnTo>
                  <a:lnTo>
                    <a:pt x="410" y="0"/>
                  </a:lnTo>
                  <a:lnTo>
                    <a:pt x="415" y="0"/>
                  </a:lnTo>
                  <a:lnTo>
                    <a:pt x="420" y="0"/>
                  </a:lnTo>
                  <a:lnTo>
                    <a:pt x="425" y="0"/>
                  </a:lnTo>
                  <a:lnTo>
                    <a:pt x="430" y="0"/>
                  </a:lnTo>
                  <a:lnTo>
                    <a:pt x="436" y="0"/>
                  </a:lnTo>
                  <a:lnTo>
                    <a:pt x="441" y="0"/>
                  </a:lnTo>
                  <a:lnTo>
                    <a:pt x="446" y="0"/>
                  </a:lnTo>
                  <a:lnTo>
                    <a:pt x="451" y="0"/>
                  </a:lnTo>
                  <a:lnTo>
                    <a:pt x="456" y="0"/>
                  </a:lnTo>
                  <a:lnTo>
                    <a:pt x="461" y="0"/>
                  </a:lnTo>
                  <a:lnTo>
                    <a:pt x="466" y="0"/>
                  </a:lnTo>
                  <a:lnTo>
                    <a:pt x="471" y="0"/>
                  </a:lnTo>
                  <a:lnTo>
                    <a:pt x="476" y="0"/>
                  </a:lnTo>
                  <a:lnTo>
                    <a:pt x="481" y="0"/>
                  </a:lnTo>
                  <a:lnTo>
                    <a:pt x="486" y="0"/>
                  </a:lnTo>
                  <a:lnTo>
                    <a:pt x="491" y="0"/>
                  </a:lnTo>
                  <a:lnTo>
                    <a:pt x="496" y="0"/>
                  </a:lnTo>
                  <a:lnTo>
                    <a:pt x="501" y="0"/>
                  </a:lnTo>
                  <a:lnTo>
                    <a:pt x="506" y="0"/>
                  </a:lnTo>
                  <a:lnTo>
                    <a:pt x="511" y="0"/>
                  </a:lnTo>
                  <a:lnTo>
                    <a:pt x="616" y="0"/>
                  </a:lnTo>
                  <a:lnTo>
                    <a:pt x="621" y="0"/>
                  </a:lnTo>
                  <a:lnTo>
                    <a:pt x="626" y="0"/>
                  </a:lnTo>
                  <a:lnTo>
                    <a:pt x="631" y="0"/>
                  </a:lnTo>
                  <a:lnTo>
                    <a:pt x="636" y="0"/>
                  </a:lnTo>
                  <a:lnTo>
                    <a:pt x="641" y="0"/>
                  </a:lnTo>
                  <a:lnTo>
                    <a:pt x="646" y="0"/>
                  </a:lnTo>
                  <a:lnTo>
                    <a:pt x="651" y="0"/>
                  </a:lnTo>
                  <a:lnTo>
                    <a:pt x="656" y="0"/>
                  </a:lnTo>
                  <a:lnTo>
                    <a:pt x="661" y="0"/>
                  </a:lnTo>
                  <a:lnTo>
                    <a:pt x="666" y="0"/>
                  </a:lnTo>
                  <a:lnTo>
                    <a:pt x="671" y="0"/>
                  </a:lnTo>
                  <a:lnTo>
                    <a:pt x="676" y="0"/>
                  </a:lnTo>
                  <a:lnTo>
                    <a:pt x="681" y="0"/>
                  </a:lnTo>
                  <a:lnTo>
                    <a:pt x="686" y="0"/>
                  </a:lnTo>
                  <a:lnTo>
                    <a:pt x="691" y="0"/>
                  </a:lnTo>
                  <a:lnTo>
                    <a:pt x="696" y="0"/>
                  </a:lnTo>
                  <a:lnTo>
                    <a:pt x="701" y="0"/>
                  </a:lnTo>
                  <a:lnTo>
                    <a:pt x="706" y="0"/>
                  </a:lnTo>
                  <a:lnTo>
                    <a:pt x="711" y="0"/>
                  </a:lnTo>
                  <a:lnTo>
                    <a:pt x="716" y="0"/>
                  </a:lnTo>
                  <a:lnTo>
                    <a:pt x="721" y="0"/>
                  </a:lnTo>
                  <a:lnTo>
                    <a:pt x="726" y="0"/>
                  </a:lnTo>
                  <a:lnTo>
                    <a:pt x="831" y="0"/>
                  </a:lnTo>
                  <a:lnTo>
                    <a:pt x="836" y="0"/>
                  </a:lnTo>
                  <a:lnTo>
                    <a:pt x="841" y="0"/>
                  </a:lnTo>
                  <a:lnTo>
                    <a:pt x="846" y="0"/>
                  </a:lnTo>
                  <a:lnTo>
                    <a:pt x="851" y="0"/>
                  </a:lnTo>
                  <a:lnTo>
                    <a:pt x="856" y="0"/>
                  </a:lnTo>
                  <a:lnTo>
                    <a:pt x="861" y="0"/>
                  </a:lnTo>
                  <a:lnTo>
                    <a:pt x="866" y="0"/>
                  </a:lnTo>
                  <a:lnTo>
                    <a:pt x="871" y="0"/>
                  </a:lnTo>
                  <a:lnTo>
                    <a:pt x="876" y="0"/>
                  </a:lnTo>
                  <a:lnTo>
                    <a:pt x="881" y="0"/>
                  </a:lnTo>
                  <a:lnTo>
                    <a:pt x="886" y="0"/>
                  </a:lnTo>
                  <a:lnTo>
                    <a:pt x="891" y="0"/>
                  </a:lnTo>
                  <a:lnTo>
                    <a:pt x="896" y="0"/>
                  </a:lnTo>
                  <a:lnTo>
                    <a:pt x="901" y="0"/>
                  </a:lnTo>
                  <a:lnTo>
                    <a:pt x="906" y="0"/>
                  </a:lnTo>
                  <a:lnTo>
                    <a:pt x="911" y="0"/>
                  </a:lnTo>
                  <a:lnTo>
                    <a:pt x="916" y="0"/>
                  </a:lnTo>
                  <a:lnTo>
                    <a:pt x="921" y="0"/>
                  </a:lnTo>
                  <a:lnTo>
                    <a:pt x="926" y="0"/>
                  </a:lnTo>
                  <a:lnTo>
                    <a:pt x="931" y="0"/>
                  </a:lnTo>
                  <a:lnTo>
                    <a:pt x="936" y="0"/>
                  </a:lnTo>
                  <a:lnTo>
                    <a:pt x="941" y="0"/>
                  </a:lnTo>
                  <a:lnTo>
                    <a:pt x="1046" y="0"/>
                  </a:lnTo>
                  <a:lnTo>
                    <a:pt x="1051" y="0"/>
                  </a:lnTo>
                  <a:lnTo>
                    <a:pt x="1056" y="0"/>
                  </a:lnTo>
                  <a:lnTo>
                    <a:pt x="1061" y="0"/>
                  </a:lnTo>
                  <a:lnTo>
                    <a:pt x="1066" y="0"/>
                  </a:lnTo>
                  <a:lnTo>
                    <a:pt x="1071" y="0"/>
                  </a:lnTo>
                  <a:lnTo>
                    <a:pt x="1076" y="0"/>
                  </a:lnTo>
                  <a:lnTo>
                    <a:pt x="1081" y="0"/>
                  </a:lnTo>
                  <a:lnTo>
                    <a:pt x="1086" y="0"/>
                  </a:lnTo>
                  <a:lnTo>
                    <a:pt x="1091" y="0"/>
                  </a:lnTo>
                  <a:lnTo>
                    <a:pt x="1096" y="0"/>
                  </a:lnTo>
                  <a:lnTo>
                    <a:pt x="1101" y="0"/>
                  </a:lnTo>
                  <a:lnTo>
                    <a:pt x="1106" y="0"/>
                  </a:lnTo>
                  <a:lnTo>
                    <a:pt x="1111" y="0"/>
                  </a:lnTo>
                  <a:lnTo>
                    <a:pt x="1116" y="0"/>
                  </a:lnTo>
                  <a:lnTo>
                    <a:pt x="1121" y="0"/>
                  </a:lnTo>
                  <a:lnTo>
                    <a:pt x="1126" y="0"/>
                  </a:lnTo>
                  <a:lnTo>
                    <a:pt x="1131" y="0"/>
                  </a:lnTo>
                  <a:lnTo>
                    <a:pt x="1136" y="0"/>
                  </a:lnTo>
                  <a:lnTo>
                    <a:pt x="1141" y="0"/>
                  </a:lnTo>
                  <a:lnTo>
                    <a:pt x="1146" y="0"/>
                  </a:lnTo>
                  <a:lnTo>
                    <a:pt x="1151" y="0"/>
                  </a:lnTo>
                  <a:lnTo>
                    <a:pt x="1256" y="0"/>
                  </a:lnTo>
                  <a:lnTo>
                    <a:pt x="1261" y="0"/>
                  </a:lnTo>
                  <a:lnTo>
                    <a:pt x="1266" y="0"/>
                  </a:lnTo>
                  <a:lnTo>
                    <a:pt x="1271" y="0"/>
                  </a:lnTo>
                  <a:lnTo>
                    <a:pt x="1276" y="0"/>
                  </a:lnTo>
                  <a:lnTo>
                    <a:pt x="1281" y="0"/>
                  </a:lnTo>
                  <a:lnTo>
                    <a:pt x="1286" y="0"/>
                  </a:lnTo>
                  <a:lnTo>
                    <a:pt x="1291" y="0"/>
                  </a:lnTo>
                  <a:lnTo>
                    <a:pt x="1296" y="0"/>
                  </a:lnTo>
                  <a:lnTo>
                    <a:pt x="1301" y="0"/>
                  </a:lnTo>
                  <a:lnTo>
                    <a:pt x="1306" y="0"/>
                  </a:lnTo>
                  <a:lnTo>
                    <a:pt x="1311" y="0"/>
                  </a:lnTo>
                  <a:lnTo>
                    <a:pt x="1316" y="0"/>
                  </a:lnTo>
                  <a:lnTo>
                    <a:pt x="1321" y="0"/>
                  </a:lnTo>
                  <a:lnTo>
                    <a:pt x="1326" y="0"/>
                  </a:lnTo>
                  <a:lnTo>
                    <a:pt x="1331" y="0"/>
                  </a:lnTo>
                  <a:lnTo>
                    <a:pt x="1336" y="0"/>
                  </a:lnTo>
                  <a:lnTo>
                    <a:pt x="1341" y="0"/>
                  </a:lnTo>
                  <a:lnTo>
                    <a:pt x="1346" y="0"/>
                  </a:lnTo>
                  <a:lnTo>
                    <a:pt x="1351" y="0"/>
                  </a:lnTo>
                  <a:lnTo>
                    <a:pt x="1356" y="0"/>
                  </a:lnTo>
                  <a:lnTo>
                    <a:pt x="1361" y="0"/>
                  </a:lnTo>
                  <a:lnTo>
                    <a:pt x="1366" y="0"/>
                  </a:lnTo>
                  <a:lnTo>
                    <a:pt x="1472" y="0"/>
                  </a:lnTo>
                  <a:lnTo>
                    <a:pt x="1477" y="0"/>
                  </a:lnTo>
                  <a:lnTo>
                    <a:pt x="1482" y="0"/>
                  </a:lnTo>
                  <a:lnTo>
                    <a:pt x="1487" y="0"/>
                  </a:lnTo>
                  <a:lnTo>
                    <a:pt x="1492" y="0"/>
                  </a:lnTo>
                  <a:lnTo>
                    <a:pt x="1497" y="0"/>
                  </a:lnTo>
                  <a:lnTo>
                    <a:pt x="1502" y="0"/>
                  </a:lnTo>
                  <a:lnTo>
                    <a:pt x="1507" y="0"/>
                  </a:lnTo>
                  <a:lnTo>
                    <a:pt x="1512" y="0"/>
                  </a:lnTo>
                  <a:lnTo>
                    <a:pt x="1517" y="0"/>
                  </a:lnTo>
                  <a:lnTo>
                    <a:pt x="1522" y="0"/>
                  </a:lnTo>
                  <a:lnTo>
                    <a:pt x="1527" y="0"/>
                  </a:lnTo>
                  <a:lnTo>
                    <a:pt x="1532" y="0"/>
                  </a:lnTo>
                  <a:lnTo>
                    <a:pt x="1537" y="0"/>
                  </a:lnTo>
                  <a:lnTo>
                    <a:pt x="1542" y="0"/>
                  </a:lnTo>
                  <a:lnTo>
                    <a:pt x="1547" y="0"/>
                  </a:lnTo>
                  <a:lnTo>
                    <a:pt x="1552" y="0"/>
                  </a:lnTo>
                  <a:lnTo>
                    <a:pt x="1557" y="0"/>
                  </a:lnTo>
                  <a:lnTo>
                    <a:pt x="1562" y="0"/>
                  </a:lnTo>
                  <a:lnTo>
                    <a:pt x="1567" y="0"/>
                  </a:lnTo>
                  <a:lnTo>
                    <a:pt x="1572" y="0"/>
                  </a:lnTo>
                  <a:lnTo>
                    <a:pt x="1577" y="0"/>
                  </a:lnTo>
                  <a:lnTo>
                    <a:pt x="1582" y="0"/>
                  </a:lnTo>
                  <a:lnTo>
                    <a:pt x="1687" y="0"/>
                  </a:lnTo>
                  <a:lnTo>
                    <a:pt x="1692" y="0"/>
                  </a:lnTo>
                  <a:lnTo>
                    <a:pt x="1697" y="0"/>
                  </a:lnTo>
                  <a:lnTo>
                    <a:pt x="1702" y="0"/>
                  </a:lnTo>
                  <a:lnTo>
                    <a:pt x="1707" y="0"/>
                  </a:lnTo>
                  <a:lnTo>
                    <a:pt x="1712" y="0"/>
                  </a:lnTo>
                  <a:lnTo>
                    <a:pt x="1717" y="0"/>
                  </a:lnTo>
                  <a:lnTo>
                    <a:pt x="1722" y="0"/>
                  </a:lnTo>
                  <a:lnTo>
                    <a:pt x="1727" y="0"/>
                  </a:lnTo>
                  <a:lnTo>
                    <a:pt x="1732" y="0"/>
                  </a:lnTo>
                  <a:lnTo>
                    <a:pt x="1737" y="0"/>
                  </a:lnTo>
                  <a:lnTo>
                    <a:pt x="1742" y="0"/>
                  </a:lnTo>
                  <a:lnTo>
                    <a:pt x="1747" y="0"/>
                  </a:lnTo>
                  <a:lnTo>
                    <a:pt x="1752" y="0"/>
                  </a:lnTo>
                  <a:lnTo>
                    <a:pt x="1757" y="0"/>
                  </a:lnTo>
                  <a:lnTo>
                    <a:pt x="1762" y="0"/>
                  </a:lnTo>
                  <a:lnTo>
                    <a:pt x="1767" y="0"/>
                  </a:lnTo>
                  <a:lnTo>
                    <a:pt x="1772" y="0"/>
                  </a:lnTo>
                  <a:lnTo>
                    <a:pt x="1777" y="0"/>
                  </a:lnTo>
                  <a:lnTo>
                    <a:pt x="1782" y="0"/>
                  </a:lnTo>
                  <a:lnTo>
                    <a:pt x="1787" y="0"/>
                  </a:lnTo>
                  <a:lnTo>
                    <a:pt x="1792" y="0"/>
                  </a:lnTo>
                  <a:lnTo>
                    <a:pt x="1897" y="0"/>
                  </a:lnTo>
                  <a:lnTo>
                    <a:pt x="1902" y="0"/>
                  </a:lnTo>
                  <a:lnTo>
                    <a:pt x="1907" y="0"/>
                  </a:lnTo>
                  <a:lnTo>
                    <a:pt x="1912" y="0"/>
                  </a:lnTo>
                  <a:lnTo>
                    <a:pt x="1917" y="0"/>
                  </a:lnTo>
                  <a:lnTo>
                    <a:pt x="1922" y="0"/>
                  </a:lnTo>
                  <a:lnTo>
                    <a:pt x="1927" y="0"/>
                  </a:lnTo>
                  <a:lnTo>
                    <a:pt x="1932" y="0"/>
                  </a:lnTo>
                  <a:lnTo>
                    <a:pt x="1937" y="0"/>
                  </a:lnTo>
                  <a:lnTo>
                    <a:pt x="1942" y="0"/>
                  </a:lnTo>
                  <a:lnTo>
                    <a:pt x="1947" y="0"/>
                  </a:lnTo>
                  <a:lnTo>
                    <a:pt x="1952" y="0"/>
                  </a:lnTo>
                  <a:lnTo>
                    <a:pt x="1957" y="0"/>
                  </a:lnTo>
                  <a:lnTo>
                    <a:pt x="1962" y="0"/>
                  </a:lnTo>
                  <a:lnTo>
                    <a:pt x="1967" y="0"/>
                  </a:lnTo>
                  <a:lnTo>
                    <a:pt x="1972" y="0"/>
                  </a:lnTo>
                  <a:lnTo>
                    <a:pt x="1977" y="0"/>
                  </a:lnTo>
                  <a:lnTo>
                    <a:pt x="1982" y="0"/>
                  </a:lnTo>
                  <a:lnTo>
                    <a:pt x="1987" y="0"/>
                  </a:lnTo>
                  <a:lnTo>
                    <a:pt x="1992" y="0"/>
                  </a:lnTo>
                  <a:lnTo>
                    <a:pt x="1997" y="0"/>
                  </a:lnTo>
                  <a:lnTo>
                    <a:pt x="2002" y="0"/>
                  </a:lnTo>
                  <a:lnTo>
                    <a:pt x="2007" y="0"/>
                  </a:lnTo>
                  <a:lnTo>
                    <a:pt x="2112" y="0"/>
                  </a:lnTo>
                  <a:lnTo>
                    <a:pt x="2117" y="0"/>
                  </a:lnTo>
                  <a:lnTo>
                    <a:pt x="2122" y="0"/>
                  </a:lnTo>
                  <a:lnTo>
                    <a:pt x="2127" y="0"/>
                  </a:lnTo>
                  <a:lnTo>
                    <a:pt x="2132" y="0"/>
                  </a:lnTo>
                  <a:lnTo>
                    <a:pt x="2137" y="0"/>
                  </a:lnTo>
                  <a:lnTo>
                    <a:pt x="2142" y="0"/>
                  </a:lnTo>
                  <a:lnTo>
                    <a:pt x="2147" y="0"/>
                  </a:lnTo>
                  <a:lnTo>
                    <a:pt x="2152" y="0"/>
                  </a:lnTo>
                  <a:lnTo>
                    <a:pt x="2157" y="0"/>
                  </a:lnTo>
                  <a:lnTo>
                    <a:pt x="2162" y="0"/>
                  </a:lnTo>
                  <a:lnTo>
                    <a:pt x="2167" y="0"/>
                  </a:lnTo>
                  <a:lnTo>
                    <a:pt x="2172" y="0"/>
                  </a:lnTo>
                  <a:lnTo>
                    <a:pt x="2177" y="0"/>
                  </a:lnTo>
                  <a:lnTo>
                    <a:pt x="2182" y="0"/>
                  </a:lnTo>
                  <a:lnTo>
                    <a:pt x="2187" y="0"/>
                  </a:lnTo>
                  <a:lnTo>
                    <a:pt x="2192" y="0"/>
                  </a:lnTo>
                  <a:lnTo>
                    <a:pt x="2197" y="0"/>
                  </a:lnTo>
                  <a:lnTo>
                    <a:pt x="2202" y="0"/>
                  </a:lnTo>
                  <a:lnTo>
                    <a:pt x="2207" y="0"/>
                  </a:lnTo>
                  <a:lnTo>
                    <a:pt x="2212" y="0"/>
                  </a:lnTo>
                  <a:lnTo>
                    <a:pt x="2217" y="0"/>
                  </a:lnTo>
                  <a:lnTo>
                    <a:pt x="2222" y="0"/>
                  </a:lnTo>
                  <a:lnTo>
                    <a:pt x="2327" y="0"/>
                  </a:lnTo>
                  <a:lnTo>
                    <a:pt x="2332" y="0"/>
                  </a:lnTo>
                  <a:lnTo>
                    <a:pt x="2337" y="0"/>
                  </a:lnTo>
                  <a:lnTo>
                    <a:pt x="2342" y="0"/>
                  </a:lnTo>
                  <a:lnTo>
                    <a:pt x="2347" y="0"/>
                  </a:lnTo>
                  <a:lnTo>
                    <a:pt x="2352" y="0"/>
                  </a:lnTo>
                  <a:lnTo>
                    <a:pt x="2357" y="0"/>
                  </a:lnTo>
                  <a:lnTo>
                    <a:pt x="2362" y="0"/>
                  </a:lnTo>
                  <a:lnTo>
                    <a:pt x="2367" y="0"/>
                  </a:lnTo>
                  <a:lnTo>
                    <a:pt x="2372" y="0"/>
                  </a:lnTo>
                  <a:lnTo>
                    <a:pt x="2377" y="0"/>
                  </a:lnTo>
                  <a:lnTo>
                    <a:pt x="2382" y="0"/>
                  </a:lnTo>
                  <a:lnTo>
                    <a:pt x="2387" y="0"/>
                  </a:lnTo>
                  <a:lnTo>
                    <a:pt x="2392" y="0"/>
                  </a:lnTo>
                  <a:lnTo>
                    <a:pt x="2397" y="0"/>
                  </a:lnTo>
                  <a:lnTo>
                    <a:pt x="2402" y="0"/>
                  </a:lnTo>
                  <a:lnTo>
                    <a:pt x="2407" y="0"/>
                  </a:lnTo>
                  <a:lnTo>
                    <a:pt x="2413" y="0"/>
                  </a:lnTo>
                  <a:lnTo>
                    <a:pt x="2418" y="0"/>
                  </a:lnTo>
                  <a:lnTo>
                    <a:pt x="2423" y="0"/>
                  </a:lnTo>
                  <a:lnTo>
                    <a:pt x="2428" y="0"/>
                  </a:lnTo>
                  <a:lnTo>
                    <a:pt x="2433" y="0"/>
                  </a:lnTo>
                  <a:lnTo>
                    <a:pt x="2543" y="0"/>
                  </a:lnTo>
                  <a:lnTo>
                    <a:pt x="2548" y="0"/>
                  </a:lnTo>
                  <a:lnTo>
                    <a:pt x="2553" y="0"/>
                  </a:lnTo>
                  <a:lnTo>
                    <a:pt x="2558" y="0"/>
                  </a:lnTo>
                  <a:lnTo>
                    <a:pt x="2563" y="0"/>
                  </a:lnTo>
                  <a:lnTo>
                    <a:pt x="2568" y="0"/>
                  </a:lnTo>
                  <a:lnTo>
                    <a:pt x="2573" y="0"/>
                  </a:lnTo>
                  <a:lnTo>
                    <a:pt x="2578" y="0"/>
                  </a:lnTo>
                  <a:lnTo>
                    <a:pt x="2583" y="0"/>
                  </a:lnTo>
                  <a:lnTo>
                    <a:pt x="2588" y="0"/>
                  </a:lnTo>
                  <a:lnTo>
                    <a:pt x="2593" y="0"/>
                  </a:lnTo>
                  <a:lnTo>
                    <a:pt x="2598" y="0"/>
                  </a:lnTo>
                  <a:lnTo>
                    <a:pt x="2603" y="0"/>
                  </a:lnTo>
                  <a:lnTo>
                    <a:pt x="2608" y="0"/>
                  </a:lnTo>
                  <a:lnTo>
                    <a:pt x="2613" y="0"/>
                  </a:lnTo>
                  <a:lnTo>
                    <a:pt x="2618" y="0"/>
                  </a:lnTo>
                  <a:lnTo>
                    <a:pt x="2623" y="0"/>
                  </a:lnTo>
                  <a:lnTo>
                    <a:pt x="2628" y="0"/>
                  </a:lnTo>
                  <a:lnTo>
                    <a:pt x="2633" y="0"/>
                  </a:lnTo>
                  <a:lnTo>
                    <a:pt x="2638" y="0"/>
                  </a:lnTo>
                  <a:lnTo>
                    <a:pt x="2643" y="0"/>
                  </a:lnTo>
                  <a:lnTo>
                    <a:pt x="2648" y="0"/>
                  </a:lnTo>
                  <a:lnTo>
                    <a:pt x="2753" y="0"/>
                  </a:lnTo>
                  <a:lnTo>
                    <a:pt x="2758" y="0"/>
                  </a:lnTo>
                  <a:lnTo>
                    <a:pt x="2763" y="0"/>
                  </a:lnTo>
                  <a:lnTo>
                    <a:pt x="2768" y="0"/>
                  </a:lnTo>
                  <a:lnTo>
                    <a:pt x="2773" y="0"/>
                  </a:lnTo>
                  <a:lnTo>
                    <a:pt x="2778" y="0"/>
                  </a:lnTo>
                  <a:lnTo>
                    <a:pt x="2783" y="0"/>
                  </a:lnTo>
                  <a:lnTo>
                    <a:pt x="2788" y="0"/>
                  </a:lnTo>
                  <a:lnTo>
                    <a:pt x="2793" y="0"/>
                  </a:lnTo>
                  <a:lnTo>
                    <a:pt x="2798" y="0"/>
                  </a:lnTo>
                  <a:lnTo>
                    <a:pt x="2803" y="0"/>
                  </a:lnTo>
                  <a:lnTo>
                    <a:pt x="2808" y="0"/>
                  </a:lnTo>
                  <a:lnTo>
                    <a:pt x="2813" y="0"/>
                  </a:lnTo>
                  <a:lnTo>
                    <a:pt x="2818" y="0"/>
                  </a:lnTo>
                  <a:lnTo>
                    <a:pt x="2823" y="0"/>
                  </a:lnTo>
                  <a:lnTo>
                    <a:pt x="2828" y="0"/>
                  </a:lnTo>
                  <a:lnTo>
                    <a:pt x="2833" y="0"/>
                  </a:lnTo>
                  <a:lnTo>
                    <a:pt x="2838" y="0"/>
                  </a:lnTo>
                  <a:lnTo>
                    <a:pt x="2843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890" name="Rectangle 88"/>
            <p:cNvSpPr>
              <a:spLocks noChangeArrowheads="1"/>
            </p:cNvSpPr>
            <p:nvPr/>
          </p:nvSpPr>
          <p:spPr bwMode="auto">
            <a:xfrm>
              <a:off x="1468" y="1925"/>
              <a:ext cx="245" cy="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700" b="1">
                  <a:solidFill>
                    <a:srgbClr val="000000"/>
                  </a:solidFill>
                  <a:latin typeface="Arial" charset="0"/>
                </a:rPr>
                <a:t>DISP_Y</a:t>
              </a:r>
              <a:endParaRPr lang="en-US"/>
            </a:p>
          </p:txBody>
        </p:sp>
        <p:sp>
          <p:nvSpPr>
            <p:cNvPr id="76891" name="Rectangle 89"/>
            <p:cNvSpPr>
              <a:spLocks noChangeArrowheads="1"/>
            </p:cNvSpPr>
            <p:nvPr/>
          </p:nvSpPr>
          <p:spPr bwMode="auto">
            <a:xfrm>
              <a:off x="237" y="2010"/>
              <a:ext cx="40" cy="39"/>
            </a:xfrm>
            <a:prstGeom prst="rect">
              <a:avLst/>
            </a:prstGeom>
            <a:solidFill>
              <a:srgbClr val="FF0000"/>
            </a:solidFill>
            <a:ln w="5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6892" name="Rectangle 90"/>
            <p:cNvSpPr>
              <a:spLocks noChangeArrowheads="1"/>
            </p:cNvSpPr>
            <p:nvPr/>
          </p:nvSpPr>
          <p:spPr bwMode="auto">
            <a:xfrm>
              <a:off x="452" y="2010"/>
              <a:ext cx="35" cy="39"/>
            </a:xfrm>
            <a:prstGeom prst="rect">
              <a:avLst/>
            </a:prstGeom>
            <a:solidFill>
              <a:srgbClr val="FF0000"/>
            </a:solidFill>
            <a:ln w="5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6893" name="Rectangle 91"/>
            <p:cNvSpPr>
              <a:spLocks noChangeArrowheads="1"/>
            </p:cNvSpPr>
            <p:nvPr/>
          </p:nvSpPr>
          <p:spPr bwMode="auto">
            <a:xfrm>
              <a:off x="522" y="2032"/>
              <a:ext cx="5" cy="17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6894" name="Rectangle 92"/>
            <p:cNvSpPr>
              <a:spLocks noChangeArrowheads="1"/>
            </p:cNvSpPr>
            <p:nvPr/>
          </p:nvSpPr>
          <p:spPr bwMode="auto">
            <a:xfrm>
              <a:off x="522" y="2032"/>
              <a:ext cx="110" cy="17"/>
            </a:xfrm>
            <a:prstGeom prst="rect">
              <a:avLst/>
            </a:prstGeom>
            <a:solidFill>
              <a:srgbClr val="008080"/>
            </a:solidFill>
            <a:ln w="5">
              <a:solidFill>
                <a:srgbClr val="00808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6895" name="Rectangle 93"/>
            <p:cNvSpPr>
              <a:spLocks noChangeArrowheads="1"/>
            </p:cNvSpPr>
            <p:nvPr/>
          </p:nvSpPr>
          <p:spPr bwMode="auto">
            <a:xfrm>
              <a:off x="668" y="2010"/>
              <a:ext cx="35" cy="39"/>
            </a:xfrm>
            <a:prstGeom prst="rect">
              <a:avLst/>
            </a:prstGeom>
            <a:solidFill>
              <a:srgbClr val="FF0000"/>
            </a:solidFill>
            <a:ln w="5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6896" name="Rectangle 94"/>
            <p:cNvSpPr>
              <a:spLocks noChangeArrowheads="1"/>
            </p:cNvSpPr>
            <p:nvPr/>
          </p:nvSpPr>
          <p:spPr bwMode="auto">
            <a:xfrm>
              <a:off x="738" y="2032"/>
              <a:ext cx="5" cy="17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6897" name="Rectangle 95"/>
            <p:cNvSpPr>
              <a:spLocks noChangeArrowheads="1"/>
            </p:cNvSpPr>
            <p:nvPr/>
          </p:nvSpPr>
          <p:spPr bwMode="auto">
            <a:xfrm>
              <a:off x="738" y="2032"/>
              <a:ext cx="105" cy="17"/>
            </a:xfrm>
            <a:prstGeom prst="rect">
              <a:avLst/>
            </a:prstGeom>
            <a:solidFill>
              <a:srgbClr val="008080"/>
            </a:solidFill>
            <a:ln w="5">
              <a:solidFill>
                <a:srgbClr val="00808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6898" name="Rectangle 96"/>
            <p:cNvSpPr>
              <a:spLocks noChangeArrowheads="1"/>
            </p:cNvSpPr>
            <p:nvPr/>
          </p:nvSpPr>
          <p:spPr bwMode="auto">
            <a:xfrm>
              <a:off x="883" y="2010"/>
              <a:ext cx="35" cy="39"/>
            </a:xfrm>
            <a:prstGeom prst="rect">
              <a:avLst/>
            </a:prstGeom>
            <a:solidFill>
              <a:srgbClr val="FF0000"/>
            </a:solidFill>
            <a:ln w="5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6899" name="Rectangle 97"/>
            <p:cNvSpPr>
              <a:spLocks noChangeArrowheads="1"/>
            </p:cNvSpPr>
            <p:nvPr/>
          </p:nvSpPr>
          <p:spPr bwMode="auto">
            <a:xfrm>
              <a:off x="953" y="2032"/>
              <a:ext cx="5" cy="17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6900" name="Rectangle 98"/>
            <p:cNvSpPr>
              <a:spLocks noChangeArrowheads="1"/>
            </p:cNvSpPr>
            <p:nvPr/>
          </p:nvSpPr>
          <p:spPr bwMode="auto">
            <a:xfrm>
              <a:off x="953" y="2032"/>
              <a:ext cx="105" cy="17"/>
            </a:xfrm>
            <a:prstGeom prst="rect">
              <a:avLst/>
            </a:prstGeom>
            <a:solidFill>
              <a:srgbClr val="008080"/>
            </a:solidFill>
            <a:ln w="5">
              <a:solidFill>
                <a:srgbClr val="00808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6901" name="Rectangle 99"/>
            <p:cNvSpPr>
              <a:spLocks noChangeArrowheads="1"/>
            </p:cNvSpPr>
            <p:nvPr/>
          </p:nvSpPr>
          <p:spPr bwMode="auto">
            <a:xfrm>
              <a:off x="1093" y="2010"/>
              <a:ext cx="35" cy="39"/>
            </a:xfrm>
            <a:prstGeom prst="rect">
              <a:avLst/>
            </a:prstGeom>
            <a:solidFill>
              <a:srgbClr val="FF0000"/>
            </a:solidFill>
            <a:ln w="5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6902" name="Rectangle 100"/>
            <p:cNvSpPr>
              <a:spLocks noChangeArrowheads="1"/>
            </p:cNvSpPr>
            <p:nvPr/>
          </p:nvSpPr>
          <p:spPr bwMode="auto">
            <a:xfrm>
              <a:off x="1168" y="2032"/>
              <a:ext cx="5" cy="17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6903" name="Rectangle 101"/>
            <p:cNvSpPr>
              <a:spLocks noChangeArrowheads="1"/>
            </p:cNvSpPr>
            <p:nvPr/>
          </p:nvSpPr>
          <p:spPr bwMode="auto">
            <a:xfrm>
              <a:off x="1168" y="2032"/>
              <a:ext cx="105" cy="17"/>
            </a:xfrm>
            <a:prstGeom prst="rect">
              <a:avLst/>
            </a:prstGeom>
            <a:solidFill>
              <a:srgbClr val="008080"/>
            </a:solidFill>
            <a:ln w="5">
              <a:solidFill>
                <a:srgbClr val="00808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6904" name="Rectangle 102"/>
            <p:cNvSpPr>
              <a:spLocks noChangeArrowheads="1"/>
            </p:cNvSpPr>
            <p:nvPr/>
          </p:nvSpPr>
          <p:spPr bwMode="auto">
            <a:xfrm>
              <a:off x="1308" y="2010"/>
              <a:ext cx="35" cy="39"/>
            </a:xfrm>
            <a:prstGeom prst="rect">
              <a:avLst/>
            </a:prstGeom>
            <a:solidFill>
              <a:srgbClr val="FF0000"/>
            </a:solidFill>
            <a:ln w="5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6905" name="Rectangle 103"/>
            <p:cNvSpPr>
              <a:spLocks noChangeArrowheads="1"/>
            </p:cNvSpPr>
            <p:nvPr/>
          </p:nvSpPr>
          <p:spPr bwMode="auto">
            <a:xfrm>
              <a:off x="1378" y="2032"/>
              <a:ext cx="5" cy="17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6906" name="Rectangle 104"/>
            <p:cNvSpPr>
              <a:spLocks noChangeArrowheads="1"/>
            </p:cNvSpPr>
            <p:nvPr/>
          </p:nvSpPr>
          <p:spPr bwMode="auto">
            <a:xfrm>
              <a:off x="1378" y="2032"/>
              <a:ext cx="105" cy="17"/>
            </a:xfrm>
            <a:prstGeom prst="rect">
              <a:avLst/>
            </a:prstGeom>
            <a:solidFill>
              <a:srgbClr val="008080"/>
            </a:solidFill>
            <a:ln w="5">
              <a:solidFill>
                <a:srgbClr val="00808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6907" name="Rectangle 105"/>
            <p:cNvSpPr>
              <a:spLocks noChangeArrowheads="1"/>
            </p:cNvSpPr>
            <p:nvPr/>
          </p:nvSpPr>
          <p:spPr bwMode="auto">
            <a:xfrm>
              <a:off x="1523" y="2010"/>
              <a:ext cx="35" cy="39"/>
            </a:xfrm>
            <a:prstGeom prst="rect">
              <a:avLst/>
            </a:prstGeom>
            <a:solidFill>
              <a:srgbClr val="FF0000"/>
            </a:solidFill>
            <a:ln w="5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6908" name="Rectangle 106"/>
            <p:cNvSpPr>
              <a:spLocks noChangeArrowheads="1"/>
            </p:cNvSpPr>
            <p:nvPr/>
          </p:nvSpPr>
          <p:spPr bwMode="auto">
            <a:xfrm>
              <a:off x="1593" y="2032"/>
              <a:ext cx="5" cy="17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6909" name="Rectangle 107"/>
            <p:cNvSpPr>
              <a:spLocks noChangeArrowheads="1"/>
            </p:cNvSpPr>
            <p:nvPr/>
          </p:nvSpPr>
          <p:spPr bwMode="auto">
            <a:xfrm>
              <a:off x="1593" y="2032"/>
              <a:ext cx="106" cy="17"/>
            </a:xfrm>
            <a:prstGeom prst="rect">
              <a:avLst/>
            </a:prstGeom>
            <a:solidFill>
              <a:srgbClr val="008080"/>
            </a:solidFill>
            <a:ln w="5">
              <a:solidFill>
                <a:srgbClr val="00808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6910" name="Rectangle 108"/>
            <p:cNvSpPr>
              <a:spLocks noChangeArrowheads="1"/>
            </p:cNvSpPr>
            <p:nvPr/>
          </p:nvSpPr>
          <p:spPr bwMode="auto">
            <a:xfrm>
              <a:off x="1734" y="2010"/>
              <a:ext cx="35" cy="39"/>
            </a:xfrm>
            <a:prstGeom prst="rect">
              <a:avLst/>
            </a:prstGeom>
            <a:solidFill>
              <a:srgbClr val="FF0000"/>
            </a:solidFill>
            <a:ln w="5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6911" name="Rectangle 109"/>
            <p:cNvSpPr>
              <a:spLocks noChangeArrowheads="1"/>
            </p:cNvSpPr>
            <p:nvPr/>
          </p:nvSpPr>
          <p:spPr bwMode="auto">
            <a:xfrm>
              <a:off x="1809" y="2032"/>
              <a:ext cx="5" cy="17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6912" name="Rectangle 110"/>
            <p:cNvSpPr>
              <a:spLocks noChangeArrowheads="1"/>
            </p:cNvSpPr>
            <p:nvPr/>
          </p:nvSpPr>
          <p:spPr bwMode="auto">
            <a:xfrm>
              <a:off x="1809" y="2032"/>
              <a:ext cx="105" cy="17"/>
            </a:xfrm>
            <a:prstGeom prst="rect">
              <a:avLst/>
            </a:prstGeom>
            <a:solidFill>
              <a:srgbClr val="008080"/>
            </a:solidFill>
            <a:ln w="5">
              <a:solidFill>
                <a:srgbClr val="00808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6913" name="Rectangle 111"/>
            <p:cNvSpPr>
              <a:spLocks noChangeArrowheads="1"/>
            </p:cNvSpPr>
            <p:nvPr/>
          </p:nvSpPr>
          <p:spPr bwMode="auto">
            <a:xfrm>
              <a:off x="1949" y="2010"/>
              <a:ext cx="35" cy="39"/>
            </a:xfrm>
            <a:prstGeom prst="rect">
              <a:avLst/>
            </a:prstGeom>
            <a:solidFill>
              <a:srgbClr val="FF0000"/>
            </a:solidFill>
            <a:ln w="5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6914" name="Rectangle 112"/>
            <p:cNvSpPr>
              <a:spLocks noChangeArrowheads="1"/>
            </p:cNvSpPr>
            <p:nvPr/>
          </p:nvSpPr>
          <p:spPr bwMode="auto">
            <a:xfrm>
              <a:off x="2019" y="2032"/>
              <a:ext cx="5" cy="17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6915" name="Rectangle 113"/>
            <p:cNvSpPr>
              <a:spLocks noChangeArrowheads="1"/>
            </p:cNvSpPr>
            <p:nvPr/>
          </p:nvSpPr>
          <p:spPr bwMode="auto">
            <a:xfrm>
              <a:off x="2019" y="2032"/>
              <a:ext cx="105" cy="17"/>
            </a:xfrm>
            <a:prstGeom prst="rect">
              <a:avLst/>
            </a:prstGeom>
            <a:solidFill>
              <a:srgbClr val="008080"/>
            </a:solidFill>
            <a:ln w="5">
              <a:solidFill>
                <a:srgbClr val="00808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6916" name="Rectangle 114"/>
            <p:cNvSpPr>
              <a:spLocks noChangeArrowheads="1"/>
            </p:cNvSpPr>
            <p:nvPr/>
          </p:nvSpPr>
          <p:spPr bwMode="auto">
            <a:xfrm>
              <a:off x="2164" y="2010"/>
              <a:ext cx="35" cy="39"/>
            </a:xfrm>
            <a:prstGeom prst="rect">
              <a:avLst/>
            </a:prstGeom>
            <a:solidFill>
              <a:srgbClr val="FF0000"/>
            </a:solidFill>
            <a:ln w="5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6917" name="Rectangle 115"/>
            <p:cNvSpPr>
              <a:spLocks noChangeArrowheads="1"/>
            </p:cNvSpPr>
            <p:nvPr/>
          </p:nvSpPr>
          <p:spPr bwMode="auto">
            <a:xfrm>
              <a:off x="2234" y="2032"/>
              <a:ext cx="5" cy="17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6918" name="Rectangle 116"/>
            <p:cNvSpPr>
              <a:spLocks noChangeArrowheads="1"/>
            </p:cNvSpPr>
            <p:nvPr/>
          </p:nvSpPr>
          <p:spPr bwMode="auto">
            <a:xfrm>
              <a:off x="2234" y="2032"/>
              <a:ext cx="105" cy="17"/>
            </a:xfrm>
            <a:prstGeom prst="rect">
              <a:avLst/>
            </a:prstGeom>
            <a:solidFill>
              <a:srgbClr val="008080"/>
            </a:solidFill>
            <a:ln w="5">
              <a:solidFill>
                <a:srgbClr val="00808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6919" name="Rectangle 117"/>
            <p:cNvSpPr>
              <a:spLocks noChangeArrowheads="1"/>
            </p:cNvSpPr>
            <p:nvPr/>
          </p:nvSpPr>
          <p:spPr bwMode="auto">
            <a:xfrm>
              <a:off x="2374" y="2010"/>
              <a:ext cx="35" cy="39"/>
            </a:xfrm>
            <a:prstGeom prst="rect">
              <a:avLst/>
            </a:prstGeom>
            <a:solidFill>
              <a:srgbClr val="FF0000"/>
            </a:solidFill>
            <a:ln w="5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6920" name="Rectangle 118"/>
            <p:cNvSpPr>
              <a:spLocks noChangeArrowheads="1"/>
            </p:cNvSpPr>
            <p:nvPr/>
          </p:nvSpPr>
          <p:spPr bwMode="auto">
            <a:xfrm>
              <a:off x="2449" y="2032"/>
              <a:ext cx="5" cy="17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6921" name="Rectangle 119"/>
            <p:cNvSpPr>
              <a:spLocks noChangeArrowheads="1"/>
            </p:cNvSpPr>
            <p:nvPr/>
          </p:nvSpPr>
          <p:spPr bwMode="auto">
            <a:xfrm>
              <a:off x="2449" y="2032"/>
              <a:ext cx="105" cy="17"/>
            </a:xfrm>
            <a:prstGeom prst="rect">
              <a:avLst/>
            </a:prstGeom>
            <a:solidFill>
              <a:srgbClr val="008080"/>
            </a:solidFill>
            <a:ln w="5">
              <a:solidFill>
                <a:srgbClr val="00808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6922" name="Rectangle 120"/>
            <p:cNvSpPr>
              <a:spLocks noChangeArrowheads="1"/>
            </p:cNvSpPr>
            <p:nvPr/>
          </p:nvSpPr>
          <p:spPr bwMode="auto">
            <a:xfrm>
              <a:off x="2589" y="2010"/>
              <a:ext cx="35" cy="39"/>
            </a:xfrm>
            <a:prstGeom prst="rect">
              <a:avLst/>
            </a:prstGeom>
            <a:solidFill>
              <a:srgbClr val="FF0000"/>
            </a:solidFill>
            <a:ln w="5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6923" name="Rectangle 121"/>
            <p:cNvSpPr>
              <a:spLocks noChangeArrowheads="1"/>
            </p:cNvSpPr>
            <p:nvPr/>
          </p:nvSpPr>
          <p:spPr bwMode="auto">
            <a:xfrm>
              <a:off x="2660" y="2032"/>
              <a:ext cx="5" cy="17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6924" name="Rectangle 122"/>
            <p:cNvSpPr>
              <a:spLocks noChangeArrowheads="1"/>
            </p:cNvSpPr>
            <p:nvPr/>
          </p:nvSpPr>
          <p:spPr bwMode="auto">
            <a:xfrm>
              <a:off x="2660" y="2032"/>
              <a:ext cx="110" cy="17"/>
            </a:xfrm>
            <a:prstGeom prst="rect">
              <a:avLst/>
            </a:prstGeom>
            <a:solidFill>
              <a:srgbClr val="008080"/>
            </a:solidFill>
            <a:ln w="5">
              <a:solidFill>
                <a:srgbClr val="00808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6925" name="Rectangle 123"/>
            <p:cNvSpPr>
              <a:spLocks noChangeArrowheads="1"/>
            </p:cNvSpPr>
            <p:nvPr/>
          </p:nvSpPr>
          <p:spPr bwMode="auto">
            <a:xfrm>
              <a:off x="2805" y="2010"/>
              <a:ext cx="35" cy="39"/>
            </a:xfrm>
            <a:prstGeom prst="rect">
              <a:avLst/>
            </a:prstGeom>
            <a:solidFill>
              <a:srgbClr val="FF0000"/>
            </a:solidFill>
            <a:ln w="5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6926" name="Rectangle 124"/>
            <p:cNvSpPr>
              <a:spLocks noChangeArrowheads="1"/>
            </p:cNvSpPr>
            <p:nvPr/>
          </p:nvSpPr>
          <p:spPr bwMode="auto">
            <a:xfrm>
              <a:off x="2875" y="2032"/>
              <a:ext cx="5" cy="17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6927" name="Rectangle 125"/>
            <p:cNvSpPr>
              <a:spLocks noChangeArrowheads="1"/>
            </p:cNvSpPr>
            <p:nvPr/>
          </p:nvSpPr>
          <p:spPr bwMode="auto">
            <a:xfrm>
              <a:off x="2875" y="2032"/>
              <a:ext cx="105" cy="17"/>
            </a:xfrm>
            <a:prstGeom prst="rect">
              <a:avLst/>
            </a:prstGeom>
            <a:solidFill>
              <a:srgbClr val="008080"/>
            </a:solidFill>
            <a:ln w="5">
              <a:solidFill>
                <a:srgbClr val="00808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6928" name="Rectangle 126"/>
            <p:cNvSpPr>
              <a:spLocks noChangeArrowheads="1"/>
            </p:cNvSpPr>
            <p:nvPr/>
          </p:nvSpPr>
          <p:spPr bwMode="auto">
            <a:xfrm>
              <a:off x="3015" y="2010"/>
              <a:ext cx="40" cy="39"/>
            </a:xfrm>
            <a:prstGeom prst="rect">
              <a:avLst/>
            </a:prstGeom>
            <a:solidFill>
              <a:srgbClr val="FF0000"/>
            </a:solidFill>
            <a:ln w="5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6803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242888"/>
            <a:ext cx="9144000" cy="387350"/>
          </a:xfrm>
        </p:spPr>
        <p:txBody>
          <a:bodyPr/>
          <a:lstStyle/>
          <a:p>
            <a:r>
              <a:rPr lang="en-US" sz="3200" b="0" dirty="0">
                <a:solidFill>
                  <a:srgbClr val="00B050"/>
                </a:solidFill>
                <a:latin typeface="Arial Unicode MS" charset="0"/>
              </a:rPr>
              <a:t>Bi-</a:t>
            </a:r>
            <a:r>
              <a:rPr lang="en-US" sz="3200" b="0" dirty="0" err="1">
                <a:solidFill>
                  <a:srgbClr val="00B050"/>
                </a:solidFill>
                <a:latin typeface="Arial Unicode MS" charset="0"/>
              </a:rPr>
              <a:t>sected</a:t>
            </a:r>
            <a:r>
              <a:rPr lang="en-US" sz="3200" b="0" dirty="0">
                <a:solidFill>
                  <a:srgbClr val="00B050"/>
                </a:solidFill>
                <a:latin typeface="Arial Unicode MS" charset="0"/>
              </a:rPr>
              <a:t> </a:t>
            </a:r>
            <a:r>
              <a:rPr lang="en-US" sz="3200" b="0" dirty="0" err="1">
                <a:solidFill>
                  <a:srgbClr val="00B050"/>
                </a:solidFill>
                <a:latin typeface="Arial Unicode MS" charset="0"/>
              </a:rPr>
              <a:t>Linac</a:t>
            </a:r>
            <a:r>
              <a:rPr lang="en-US" sz="3200" b="0" dirty="0">
                <a:solidFill>
                  <a:srgbClr val="00B050"/>
                </a:solidFill>
                <a:latin typeface="Arial Unicode MS" charset="0"/>
              </a:rPr>
              <a:t> Optics</a:t>
            </a:r>
          </a:p>
        </p:txBody>
      </p:sp>
      <p:sp>
        <p:nvSpPr>
          <p:cNvPr id="76804" name="Rectangle 4"/>
          <p:cNvSpPr>
            <a:spLocks noChangeArrowheads="1"/>
          </p:cNvSpPr>
          <p:nvPr/>
        </p:nvSpPr>
        <p:spPr bwMode="auto">
          <a:xfrm>
            <a:off x="3024188" y="27670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/>
          <a:p>
            <a:endParaRPr lang="en-US"/>
          </a:p>
        </p:txBody>
      </p:sp>
      <p:sp>
        <p:nvSpPr>
          <p:cNvPr id="76805" name="Text Box 7"/>
          <p:cNvSpPr txBox="1">
            <a:spLocks noChangeArrowheads="1"/>
          </p:cNvSpPr>
          <p:nvPr/>
        </p:nvSpPr>
        <p:spPr bwMode="auto">
          <a:xfrm>
            <a:off x="723900" y="3405188"/>
            <a:ext cx="2519363" cy="4508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2pPr>
            <a:lvl3pPr marL="1143000" indent="-22860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3pPr>
            <a:lvl4pPr marL="1600200" indent="-22860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4pPr>
            <a:lvl5pPr marL="2057400" indent="-22860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9pPr>
          </a:lstStyle>
          <a:p>
            <a:r>
              <a:rPr lang="en-US" sz="1600">
                <a:solidFill>
                  <a:srgbClr val="990099"/>
                </a:solidFill>
                <a:latin typeface="Arial" charset="0"/>
                <a:cs typeface="Arial" charset="0"/>
              </a:rPr>
              <a:t>1-pass, 1625-2475 MeV</a:t>
            </a:r>
            <a:r>
              <a:rPr lang="en-US" sz="1600">
                <a:solidFill>
                  <a:srgbClr val="990099"/>
                </a:solidFill>
              </a:rPr>
              <a:t> </a:t>
            </a:r>
            <a:r>
              <a:rPr lang="en-US" sz="1600"/>
              <a:t>			</a:t>
            </a:r>
          </a:p>
        </p:txBody>
      </p:sp>
      <p:sp>
        <p:nvSpPr>
          <p:cNvPr id="76806" name="Text Box 8"/>
          <p:cNvSpPr txBox="1">
            <a:spLocks noChangeArrowheads="1"/>
          </p:cNvSpPr>
          <p:nvPr/>
        </p:nvSpPr>
        <p:spPr bwMode="auto">
          <a:xfrm>
            <a:off x="673100" y="874713"/>
            <a:ext cx="3241675" cy="4302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2pPr>
            <a:lvl3pPr marL="1143000" indent="-22860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3pPr>
            <a:lvl4pPr marL="1600200" indent="-22860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4pPr>
            <a:lvl5pPr marL="2057400" indent="-22860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9pPr>
          </a:lstStyle>
          <a:p>
            <a:r>
              <a:rPr lang="ja-JP" altLang="en-US" sz="1600" dirty="0">
                <a:solidFill>
                  <a:srgbClr val="990099"/>
                </a:solidFill>
                <a:latin typeface="Arial" charset="0"/>
                <a:cs typeface="Arial" charset="0"/>
              </a:rPr>
              <a:t>‘</a:t>
            </a:r>
            <a:r>
              <a:rPr lang="en-US" altLang="ja-JP" sz="1600" dirty="0">
                <a:solidFill>
                  <a:srgbClr val="990099"/>
                </a:solidFill>
                <a:latin typeface="Arial" charset="0"/>
                <a:cs typeface="Arial" charset="0"/>
              </a:rPr>
              <a:t>half pass</a:t>
            </a:r>
            <a:r>
              <a:rPr lang="ja-JP" altLang="en-US" sz="1600" dirty="0">
                <a:solidFill>
                  <a:srgbClr val="990099"/>
                </a:solidFill>
                <a:latin typeface="Arial" charset="0"/>
                <a:cs typeface="Arial" charset="0"/>
              </a:rPr>
              <a:t>’</a:t>
            </a:r>
            <a:r>
              <a:rPr lang="en-US" altLang="ja-JP" sz="1600" dirty="0">
                <a:solidFill>
                  <a:srgbClr val="990099"/>
                </a:solidFill>
                <a:latin typeface="Arial" charset="0"/>
                <a:cs typeface="Arial" charset="0"/>
              </a:rPr>
              <a:t> , </a:t>
            </a:r>
            <a:r>
              <a:rPr lang="en-US" altLang="ja-JP" sz="1600" dirty="0" smtClean="0">
                <a:solidFill>
                  <a:srgbClr val="990099"/>
                </a:solidFill>
                <a:latin typeface="Arial" charset="0"/>
                <a:cs typeface="Arial" charset="0"/>
              </a:rPr>
              <a:t>1250</a:t>
            </a:r>
            <a:r>
              <a:rPr lang="en-US" altLang="ja-JP" sz="1600" dirty="0">
                <a:solidFill>
                  <a:srgbClr val="990099"/>
                </a:solidFill>
                <a:latin typeface="Arial" charset="0"/>
                <a:cs typeface="Arial" charset="0"/>
              </a:rPr>
              <a:t>-1625 MeV</a:t>
            </a:r>
            <a:r>
              <a:rPr lang="en-US" altLang="ja-JP" sz="1600" dirty="0">
                <a:solidFill>
                  <a:srgbClr val="990099"/>
                </a:solidFill>
              </a:rPr>
              <a:t> </a:t>
            </a:r>
            <a:r>
              <a:rPr lang="en-US" altLang="ja-JP" sz="1600" dirty="0"/>
              <a:t>			</a:t>
            </a:r>
            <a:endParaRPr lang="en-US" sz="1600" dirty="0"/>
          </a:p>
        </p:txBody>
      </p:sp>
      <p:sp>
        <p:nvSpPr>
          <p:cNvPr id="76807" name="Rectangle 10"/>
          <p:cNvSpPr>
            <a:spLocks noChangeArrowheads="1"/>
          </p:cNvSpPr>
          <p:nvPr/>
        </p:nvSpPr>
        <p:spPr bwMode="auto">
          <a:xfrm>
            <a:off x="5010150" y="3589338"/>
            <a:ext cx="3275013" cy="271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/>
          <a:p>
            <a:r>
              <a:rPr lang="en-US" sz="1200">
                <a:solidFill>
                  <a:srgbClr val="003399"/>
                </a:solidFill>
                <a:latin typeface="Arial" charset="0"/>
                <a:cs typeface="Arial" charset="0"/>
              </a:rPr>
              <a:t>mirror symmetric quads in the linac</a:t>
            </a:r>
            <a:endParaRPr lang="en-US" sz="1200">
              <a:solidFill>
                <a:srgbClr val="003399"/>
              </a:solidFill>
              <a:latin typeface="Times New Roman" charset="0"/>
            </a:endParaRPr>
          </a:p>
        </p:txBody>
      </p:sp>
      <p:sp>
        <p:nvSpPr>
          <p:cNvPr id="76808" name="Line 11"/>
          <p:cNvSpPr>
            <a:spLocks noChangeShapeType="1"/>
          </p:cNvSpPr>
          <p:nvPr/>
        </p:nvSpPr>
        <p:spPr bwMode="auto">
          <a:xfrm>
            <a:off x="0" y="3419475"/>
            <a:ext cx="9144000" cy="0"/>
          </a:xfrm>
          <a:prstGeom prst="line">
            <a:avLst/>
          </a:prstGeom>
          <a:noFill/>
          <a:ln w="19050">
            <a:solidFill>
              <a:srgbClr val="8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488" tIns="44450" rIns="90488" bIns="44450" anchor="ctr"/>
          <a:lstStyle/>
          <a:p>
            <a:endParaRPr lang="en-US"/>
          </a:p>
        </p:txBody>
      </p:sp>
      <p:grpSp>
        <p:nvGrpSpPr>
          <p:cNvPr id="76809" name="Group 12"/>
          <p:cNvGrpSpPr>
            <a:grpSpLocks/>
          </p:cNvGrpSpPr>
          <p:nvPr/>
        </p:nvGrpSpPr>
        <p:grpSpPr bwMode="auto">
          <a:xfrm>
            <a:off x="833438" y="1250950"/>
            <a:ext cx="2203450" cy="0"/>
            <a:chOff x="3684" y="1600"/>
            <a:chExt cx="1388" cy="0"/>
          </a:xfrm>
        </p:grpSpPr>
        <p:sp>
          <p:nvSpPr>
            <p:cNvPr id="76833" name="Line 13"/>
            <p:cNvSpPr>
              <a:spLocks noChangeShapeType="1"/>
            </p:cNvSpPr>
            <p:nvPr/>
          </p:nvSpPr>
          <p:spPr bwMode="auto">
            <a:xfrm>
              <a:off x="3684" y="1600"/>
              <a:ext cx="1344" cy="0"/>
            </a:xfrm>
            <a:prstGeom prst="line">
              <a:avLst/>
            </a:prstGeom>
            <a:noFill/>
            <a:ln w="76200">
              <a:solidFill>
                <a:srgbClr val="0033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488" tIns="44450" rIns="90488" bIns="44450" anchor="ctr"/>
            <a:lstStyle/>
            <a:p>
              <a:endParaRPr lang="en-US"/>
            </a:p>
          </p:txBody>
        </p:sp>
        <p:sp>
          <p:nvSpPr>
            <p:cNvPr id="76834" name="Line 14"/>
            <p:cNvSpPr>
              <a:spLocks noChangeShapeType="1"/>
            </p:cNvSpPr>
            <p:nvPr/>
          </p:nvSpPr>
          <p:spPr bwMode="auto">
            <a:xfrm>
              <a:off x="4372" y="1600"/>
              <a:ext cx="70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488" tIns="44450" rIns="90488" bIns="44450" anchor="ctr"/>
            <a:lstStyle/>
            <a:p>
              <a:endParaRPr lang="en-US"/>
            </a:p>
          </p:txBody>
        </p:sp>
      </p:grpSp>
      <p:grpSp>
        <p:nvGrpSpPr>
          <p:cNvPr id="76810" name="Group 15"/>
          <p:cNvGrpSpPr>
            <a:grpSpLocks/>
          </p:cNvGrpSpPr>
          <p:nvPr/>
        </p:nvGrpSpPr>
        <p:grpSpPr bwMode="auto">
          <a:xfrm>
            <a:off x="823913" y="3767138"/>
            <a:ext cx="2197100" cy="0"/>
            <a:chOff x="3836" y="1792"/>
            <a:chExt cx="1384" cy="0"/>
          </a:xfrm>
        </p:grpSpPr>
        <p:sp>
          <p:nvSpPr>
            <p:cNvPr id="76831" name="Line 16"/>
            <p:cNvSpPr>
              <a:spLocks noChangeShapeType="1"/>
            </p:cNvSpPr>
            <p:nvPr/>
          </p:nvSpPr>
          <p:spPr bwMode="auto">
            <a:xfrm>
              <a:off x="3876" y="1792"/>
              <a:ext cx="1344" cy="0"/>
            </a:xfrm>
            <a:prstGeom prst="line">
              <a:avLst/>
            </a:prstGeom>
            <a:noFill/>
            <a:ln w="76200">
              <a:solidFill>
                <a:srgbClr val="0033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488" tIns="44450" rIns="90488" bIns="44450" anchor="ctr"/>
            <a:lstStyle/>
            <a:p>
              <a:endParaRPr lang="en-US"/>
            </a:p>
          </p:txBody>
        </p:sp>
        <p:sp>
          <p:nvSpPr>
            <p:cNvPr id="76832" name="Line 17"/>
            <p:cNvSpPr>
              <a:spLocks noChangeShapeType="1"/>
            </p:cNvSpPr>
            <p:nvPr/>
          </p:nvSpPr>
          <p:spPr bwMode="auto">
            <a:xfrm>
              <a:off x="3836" y="1792"/>
              <a:ext cx="138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488" tIns="44450" rIns="90488" bIns="44450" anchor="ctr"/>
            <a:lstStyle/>
            <a:p>
              <a:endParaRPr lang="en-US"/>
            </a:p>
          </p:txBody>
        </p:sp>
      </p:grpSp>
      <p:grpSp>
        <p:nvGrpSpPr>
          <p:cNvPr id="76811" name="Group 20"/>
          <p:cNvGrpSpPr>
            <a:grpSpLocks/>
          </p:cNvGrpSpPr>
          <p:nvPr/>
        </p:nvGrpSpPr>
        <p:grpSpPr bwMode="auto">
          <a:xfrm>
            <a:off x="361950" y="4849813"/>
            <a:ext cx="8472488" cy="820737"/>
            <a:chOff x="408" y="3028"/>
            <a:chExt cx="4703" cy="517"/>
          </a:xfrm>
        </p:grpSpPr>
        <p:sp>
          <p:nvSpPr>
            <p:cNvPr id="76829" name="Line 21"/>
            <p:cNvSpPr>
              <a:spLocks noChangeShapeType="1"/>
            </p:cNvSpPr>
            <p:nvPr/>
          </p:nvSpPr>
          <p:spPr bwMode="auto">
            <a:xfrm flipH="1" flipV="1">
              <a:off x="408" y="3031"/>
              <a:ext cx="2348" cy="514"/>
            </a:xfrm>
            <a:prstGeom prst="line">
              <a:avLst/>
            </a:prstGeom>
            <a:noFill/>
            <a:ln w="12700">
              <a:solidFill>
                <a:srgbClr val="99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488" tIns="44450" rIns="90488" bIns="44450" anchor="ctr"/>
            <a:lstStyle/>
            <a:p>
              <a:endParaRPr lang="en-US"/>
            </a:p>
          </p:txBody>
        </p:sp>
        <p:sp>
          <p:nvSpPr>
            <p:cNvPr id="76830" name="Line 22"/>
            <p:cNvSpPr>
              <a:spLocks noChangeShapeType="1"/>
            </p:cNvSpPr>
            <p:nvPr/>
          </p:nvSpPr>
          <p:spPr bwMode="auto">
            <a:xfrm flipV="1">
              <a:off x="2763" y="3028"/>
              <a:ext cx="2348" cy="514"/>
            </a:xfrm>
            <a:prstGeom prst="line">
              <a:avLst/>
            </a:prstGeom>
            <a:noFill/>
            <a:ln w="12700">
              <a:solidFill>
                <a:srgbClr val="99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488" tIns="44450" rIns="90488" bIns="44450" anchor="ctr"/>
            <a:lstStyle/>
            <a:p>
              <a:endParaRPr lang="en-US"/>
            </a:p>
          </p:txBody>
        </p:sp>
      </p:grpSp>
      <p:sp>
        <p:nvSpPr>
          <p:cNvPr id="76812" name="Line 25"/>
          <p:cNvSpPr>
            <a:spLocks noChangeShapeType="1"/>
          </p:cNvSpPr>
          <p:nvPr/>
        </p:nvSpPr>
        <p:spPr bwMode="auto">
          <a:xfrm flipV="1">
            <a:off x="384175" y="2160588"/>
            <a:ext cx="4481513" cy="771525"/>
          </a:xfrm>
          <a:prstGeom prst="line">
            <a:avLst/>
          </a:prstGeom>
          <a:noFill/>
          <a:ln w="12700">
            <a:solidFill>
              <a:srgbClr val="99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488" tIns="44450" rIns="90488" bIns="44450" anchor="ctr"/>
          <a:lstStyle/>
          <a:p>
            <a:endParaRPr lang="en-US"/>
          </a:p>
        </p:txBody>
      </p:sp>
      <p:sp>
        <p:nvSpPr>
          <p:cNvPr id="76813" name="Rectangle 9"/>
          <p:cNvSpPr>
            <a:spLocks noChangeArrowheads="1"/>
          </p:cNvSpPr>
          <p:nvPr/>
        </p:nvSpPr>
        <p:spPr bwMode="auto">
          <a:xfrm>
            <a:off x="2033588" y="1689100"/>
            <a:ext cx="1589087" cy="30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/>
          <a:p>
            <a:r>
              <a:rPr lang="en-US" sz="1400">
                <a:solidFill>
                  <a:srgbClr val="9900CC"/>
                </a:solidFill>
                <a:latin typeface="Arial" charset="0"/>
                <a:cs typeface="Arial" charset="0"/>
              </a:rPr>
              <a:t>quad gradient</a:t>
            </a:r>
            <a:r>
              <a:rPr lang="en-US" sz="1400">
                <a:solidFill>
                  <a:srgbClr val="9900CC"/>
                </a:solidFill>
                <a:latin typeface="Arial" charset="0"/>
                <a:cs typeface="Times New Roman" charset="0"/>
              </a:rPr>
              <a:t> </a:t>
            </a:r>
            <a:endParaRPr lang="en-US" sz="1400">
              <a:solidFill>
                <a:srgbClr val="9900CC"/>
              </a:solidFill>
              <a:latin typeface="Times New Roman" charset="0"/>
            </a:endParaRPr>
          </a:p>
        </p:txBody>
      </p:sp>
      <p:sp>
        <p:nvSpPr>
          <p:cNvPr id="76814" name="Rectangle 9"/>
          <p:cNvSpPr>
            <a:spLocks noChangeArrowheads="1"/>
          </p:cNvSpPr>
          <p:nvPr/>
        </p:nvSpPr>
        <p:spPr bwMode="auto">
          <a:xfrm>
            <a:off x="3806825" y="4217988"/>
            <a:ext cx="1589088" cy="30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/>
          <a:p>
            <a:r>
              <a:rPr lang="en-US" sz="1400">
                <a:solidFill>
                  <a:srgbClr val="9900CC"/>
                </a:solidFill>
                <a:latin typeface="Arial" charset="0"/>
                <a:cs typeface="Arial" charset="0"/>
              </a:rPr>
              <a:t>quad gradient</a:t>
            </a:r>
            <a:r>
              <a:rPr lang="en-US" sz="1400">
                <a:solidFill>
                  <a:srgbClr val="9900CC"/>
                </a:solidFill>
                <a:latin typeface="Arial" charset="0"/>
                <a:cs typeface="Times New Roman" charset="0"/>
              </a:rPr>
              <a:t> </a:t>
            </a:r>
            <a:endParaRPr lang="en-US" sz="1400">
              <a:solidFill>
                <a:srgbClr val="9900CC"/>
              </a:solidFill>
              <a:latin typeface="Times New Roman" charset="0"/>
            </a:endParaRPr>
          </a:p>
        </p:txBody>
      </p:sp>
      <p:sp>
        <p:nvSpPr>
          <p:cNvPr id="76815" name="Rectangle 26"/>
          <p:cNvSpPr>
            <a:spLocks noChangeArrowheads="1"/>
          </p:cNvSpPr>
          <p:nvPr/>
        </p:nvSpPr>
        <p:spPr bwMode="auto">
          <a:xfrm rot="-5398484" flipH="1" flipV="1">
            <a:off x="85726" y="3255962"/>
            <a:ext cx="201612" cy="42863"/>
          </a:xfrm>
          <a:prstGeom prst="rect">
            <a:avLst/>
          </a:prstGeom>
          <a:solidFill>
            <a:srgbClr val="00CCFF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00CCFF"/>
            </a:extrusionClr>
          </a:sp3d>
        </p:spPr>
        <p:txBody>
          <a:bodyPr rot="10800000" vert="eaVert" wrap="none" lIns="90488" tIns="44450" rIns="90488" bIns="44450" anchor="ctr">
            <a:flatTx/>
          </a:bodyPr>
          <a:lstStyle/>
          <a:p>
            <a:endParaRPr lang="en-US"/>
          </a:p>
        </p:txBody>
      </p:sp>
      <p:sp>
        <p:nvSpPr>
          <p:cNvPr id="76816" name="Rectangle 26"/>
          <p:cNvSpPr>
            <a:spLocks noChangeArrowheads="1"/>
          </p:cNvSpPr>
          <p:nvPr/>
        </p:nvSpPr>
        <p:spPr bwMode="auto">
          <a:xfrm rot="-5398484" flipH="1" flipV="1">
            <a:off x="4224337" y="6042026"/>
            <a:ext cx="201613" cy="42862"/>
          </a:xfrm>
          <a:prstGeom prst="rect">
            <a:avLst/>
          </a:prstGeom>
          <a:solidFill>
            <a:srgbClr val="00CCFF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00CCFF"/>
            </a:extrusionClr>
          </a:sp3d>
        </p:spPr>
        <p:txBody>
          <a:bodyPr rot="10800000" vert="eaVert" wrap="none" lIns="90488" tIns="44450" rIns="90488" bIns="44450" anchor="ctr">
            <a:flatTx/>
          </a:bodyPr>
          <a:lstStyle/>
          <a:p>
            <a:endParaRPr lang="en-US"/>
          </a:p>
        </p:txBody>
      </p:sp>
      <p:sp>
        <p:nvSpPr>
          <p:cNvPr id="76817" name="Rectangle 26"/>
          <p:cNvSpPr>
            <a:spLocks noChangeArrowheads="1"/>
          </p:cNvSpPr>
          <p:nvPr/>
        </p:nvSpPr>
        <p:spPr bwMode="auto">
          <a:xfrm rot="-5398484" flipH="1" flipV="1">
            <a:off x="4402137" y="6035676"/>
            <a:ext cx="201613" cy="42862"/>
          </a:xfrm>
          <a:prstGeom prst="rect">
            <a:avLst/>
          </a:prstGeom>
          <a:solidFill>
            <a:srgbClr val="00CCFF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00CCFF"/>
            </a:extrusionClr>
          </a:sp3d>
        </p:spPr>
        <p:txBody>
          <a:bodyPr rot="10800000" vert="eaVert" wrap="none" lIns="90488" tIns="44450" rIns="90488" bIns="44450" anchor="ctr">
            <a:flatTx/>
          </a:bodyPr>
          <a:lstStyle/>
          <a:p>
            <a:endParaRPr lang="en-US"/>
          </a:p>
        </p:txBody>
      </p:sp>
      <p:sp>
        <p:nvSpPr>
          <p:cNvPr id="76818" name="Rectangle 26"/>
          <p:cNvSpPr>
            <a:spLocks noChangeArrowheads="1"/>
          </p:cNvSpPr>
          <p:nvPr/>
        </p:nvSpPr>
        <p:spPr bwMode="auto">
          <a:xfrm rot="-5398484" flipH="1" flipV="1">
            <a:off x="4497387" y="6042026"/>
            <a:ext cx="201613" cy="42862"/>
          </a:xfrm>
          <a:prstGeom prst="rect">
            <a:avLst/>
          </a:prstGeom>
          <a:solidFill>
            <a:srgbClr val="00CCFF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00CCFF"/>
            </a:extrusionClr>
          </a:sp3d>
        </p:spPr>
        <p:txBody>
          <a:bodyPr rot="10800000" vert="eaVert" wrap="none" lIns="90488" tIns="44450" rIns="90488" bIns="44450" anchor="ctr">
            <a:flatTx/>
          </a:bodyPr>
          <a:lstStyle/>
          <a:p>
            <a:endParaRPr lang="en-US"/>
          </a:p>
        </p:txBody>
      </p:sp>
      <p:sp>
        <p:nvSpPr>
          <p:cNvPr id="76819" name="Rectangle 26"/>
          <p:cNvSpPr>
            <a:spLocks noChangeArrowheads="1"/>
          </p:cNvSpPr>
          <p:nvPr/>
        </p:nvSpPr>
        <p:spPr bwMode="auto">
          <a:xfrm rot="-5398484" flipH="1" flipV="1">
            <a:off x="4630737" y="6035676"/>
            <a:ext cx="201613" cy="42862"/>
          </a:xfrm>
          <a:prstGeom prst="rect">
            <a:avLst/>
          </a:prstGeom>
          <a:solidFill>
            <a:srgbClr val="00CCFF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00CCFF"/>
            </a:extrusionClr>
          </a:sp3d>
        </p:spPr>
        <p:txBody>
          <a:bodyPr rot="10800000" vert="eaVert" wrap="none" lIns="90488" tIns="44450" rIns="90488" bIns="44450" anchor="ctr">
            <a:flatTx/>
          </a:bodyPr>
          <a:lstStyle/>
          <a:p>
            <a:endParaRPr lang="en-US"/>
          </a:p>
        </p:txBody>
      </p:sp>
      <p:sp>
        <p:nvSpPr>
          <p:cNvPr id="76821" name="Rectangle 258"/>
          <p:cNvSpPr>
            <a:spLocks noChangeArrowheads="1"/>
          </p:cNvSpPr>
          <p:nvPr/>
        </p:nvSpPr>
        <p:spPr bwMode="auto">
          <a:xfrm>
            <a:off x="5499100" y="2060575"/>
            <a:ext cx="1133475" cy="11096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488" tIns="44450" rIns="90488" bIns="44450" anchor="ctr"/>
          <a:lstStyle/>
          <a:p>
            <a:endParaRPr lang="en-US"/>
          </a:p>
        </p:txBody>
      </p:sp>
      <p:sp>
        <p:nvSpPr>
          <p:cNvPr id="76822" name="Rectangle 9"/>
          <p:cNvSpPr>
            <a:spLocks noChangeArrowheads="1"/>
          </p:cNvSpPr>
          <p:nvPr/>
        </p:nvSpPr>
        <p:spPr bwMode="auto">
          <a:xfrm>
            <a:off x="5465487" y="1485693"/>
            <a:ext cx="3270250" cy="458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/>
          <a:p>
            <a:r>
              <a:rPr lang="en-US" sz="1200" dirty="0">
                <a:solidFill>
                  <a:srgbClr val="003399"/>
                </a:solidFill>
                <a:latin typeface="Arial" charset="0"/>
                <a:cs typeface="Arial" charset="0"/>
              </a:rPr>
              <a:t>initial phase </a:t>
            </a:r>
            <a:r>
              <a:rPr lang="en-US" sz="1200" dirty="0" err="1">
                <a:solidFill>
                  <a:srgbClr val="003399"/>
                </a:solidFill>
                <a:latin typeface="Arial" charset="0"/>
                <a:cs typeface="Arial" charset="0"/>
              </a:rPr>
              <a:t>adv</a:t>
            </a:r>
            <a:r>
              <a:rPr lang="en-US" sz="1200" dirty="0">
                <a:solidFill>
                  <a:srgbClr val="003399"/>
                </a:solidFill>
                <a:latin typeface="Arial" charset="0"/>
                <a:cs typeface="Arial" charset="0"/>
              </a:rPr>
              <a:t>/cell </a:t>
            </a:r>
            <a:r>
              <a:rPr lang="en-US" sz="1200" dirty="0">
                <a:solidFill>
                  <a:srgbClr val="003399"/>
                </a:solidFill>
                <a:latin typeface="Arial" charset="0"/>
                <a:cs typeface="Times New Roman" charset="0"/>
              </a:rPr>
              <a:t>90 deg. scaling quads with energy</a:t>
            </a:r>
            <a:endParaRPr lang="en-US" sz="2400" dirty="0">
              <a:solidFill>
                <a:srgbClr val="003399"/>
              </a:solidFill>
              <a:latin typeface="Times New Roman" charset="0"/>
            </a:endParaRPr>
          </a:p>
        </p:txBody>
      </p:sp>
      <p:sp>
        <p:nvSpPr>
          <p:cNvPr id="76823" name="Rectangle 9"/>
          <p:cNvSpPr>
            <a:spLocks noChangeArrowheads="1"/>
          </p:cNvSpPr>
          <p:nvPr/>
        </p:nvSpPr>
        <p:spPr bwMode="auto">
          <a:xfrm>
            <a:off x="5488610" y="2367515"/>
            <a:ext cx="3070086" cy="45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488" tIns="44450" rIns="90488" bIns="44450">
            <a:spAutoFit/>
          </a:bodyPr>
          <a:lstStyle/>
          <a:p>
            <a:pPr marL="228600" indent="-228600"/>
            <a:r>
              <a:rPr lang="en-US" sz="1200" dirty="0">
                <a:solidFill>
                  <a:srgbClr val="003399"/>
                </a:solidFill>
                <a:latin typeface="Arial" charset="0"/>
                <a:cs typeface="Arial" charset="0"/>
              </a:rPr>
              <a:t>4</a:t>
            </a:r>
            <a:r>
              <a:rPr lang="en-US" sz="1200" dirty="0" smtClean="0">
                <a:solidFill>
                  <a:srgbClr val="003399"/>
                </a:solidFill>
                <a:latin typeface="Arial" charset="0"/>
                <a:cs typeface="Arial" charset="0"/>
              </a:rPr>
              <a:t> </a:t>
            </a:r>
            <a:r>
              <a:rPr lang="en-US" sz="1200" dirty="0">
                <a:solidFill>
                  <a:srgbClr val="003399"/>
                </a:solidFill>
                <a:latin typeface="Arial" charset="0"/>
                <a:cs typeface="Arial" charset="0"/>
              </a:rPr>
              <a:t>meter  90 deg. FODO </a:t>
            </a:r>
            <a:r>
              <a:rPr lang="en-US" sz="1200" dirty="0" smtClean="0">
                <a:solidFill>
                  <a:srgbClr val="003399"/>
                </a:solidFill>
                <a:latin typeface="Arial" charset="0"/>
                <a:cs typeface="Arial" charset="0"/>
              </a:rPr>
              <a:t>cells </a:t>
            </a:r>
          </a:p>
          <a:p>
            <a:pPr marL="228600" indent="-228600"/>
            <a:r>
              <a:rPr lang="en-US" sz="1200" dirty="0" smtClean="0">
                <a:solidFill>
                  <a:srgbClr val="003399"/>
                </a:solidFill>
                <a:latin typeface="Arial" charset="0"/>
                <a:cs typeface="Arial" charset="0"/>
              </a:rPr>
              <a:t>25 </a:t>
            </a:r>
            <a:r>
              <a:rPr lang="en-US" sz="1200" dirty="0">
                <a:solidFill>
                  <a:srgbClr val="003399"/>
                </a:solidFill>
                <a:latin typeface="Arial" charset="0"/>
                <a:cs typeface="Arial" charset="0"/>
              </a:rPr>
              <a:t>MV/</a:t>
            </a:r>
            <a:r>
              <a:rPr lang="en-US" sz="1200" dirty="0" smtClean="0">
                <a:solidFill>
                  <a:srgbClr val="003399"/>
                </a:solidFill>
                <a:latin typeface="Arial" charset="0"/>
                <a:cs typeface="Arial" charset="0"/>
              </a:rPr>
              <a:t>m, </a:t>
            </a:r>
            <a:r>
              <a:rPr lang="en-GB" sz="1200" dirty="0">
                <a:solidFill>
                  <a:srgbClr val="003399"/>
                </a:solidFill>
                <a:cs typeface="Times New Roman" pitchFamily="18" charset="0"/>
              </a:rPr>
              <a:t>650 MHz, 2×4-cell </a:t>
            </a:r>
            <a:r>
              <a:rPr lang="en-GB" sz="1200" dirty="0" smtClean="0">
                <a:solidFill>
                  <a:srgbClr val="003399"/>
                </a:solidFill>
                <a:cs typeface="Times New Roman" pitchFamily="18" charset="0"/>
              </a:rPr>
              <a:t>cavity</a:t>
            </a:r>
            <a:endParaRPr lang="en-GB" sz="1200" dirty="0">
              <a:solidFill>
                <a:srgbClr val="003399"/>
              </a:solidFill>
            </a:endParaRPr>
          </a:p>
        </p:txBody>
      </p:sp>
      <p:sp>
        <p:nvSpPr>
          <p:cNvPr id="261" name="Rectangle 37"/>
          <p:cNvSpPr>
            <a:spLocks noGrp="1" noChangeArrowheads="1"/>
          </p:cNvSpPr>
          <p:nvPr>
            <p:ph type="ftr" sz="quarter" idx="10"/>
          </p:nvPr>
        </p:nvSpPr>
        <p:spPr bwMode="auto">
          <a:xfrm>
            <a:off x="5167423" y="6516733"/>
            <a:ext cx="3171715" cy="341268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1100" dirty="0" smtClean="0">
                <a:solidFill>
                  <a:srgbClr val="7030A0"/>
                </a:solidFill>
                <a:ea typeface="MS PGothic" pitchFamily="34" charset="-128"/>
              </a:rPr>
              <a:t>MAP 2015 Spring Mtg. </a:t>
            </a:r>
            <a:r>
              <a:rPr lang="en-US" sz="1100" dirty="0" err="1" smtClean="0">
                <a:solidFill>
                  <a:srgbClr val="7030A0"/>
                </a:solidFill>
                <a:ea typeface="MS PGothic" pitchFamily="34" charset="-128"/>
              </a:rPr>
              <a:t>Fermilab</a:t>
            </a:r>
            <a:r>
              <a:rPr lang="en-US" sz="1100" dirty="0" smtClean="0">
                <a:solidFill>
                  <a:srgbClr val="7030A0"/>
                </a:solidFill>
                <a:ea typeface="MS PGothic" pitchFamily="34" charset="-128"/>
              </a:rPr>
              <a:t>, May 20, 2015  </a:t>
            </a:r>
          </a:p>
        </p:txBody>
      </p:sp>
    </p:spTree>
    <p:extLst>
      <p:ext uri="{BB962C8B-B14F-4D97-AF65-F5344CB8AC3E}">
        <p14:creationId xmlns:p14="http://schemas.microsoft.com/office/powerpoint/2010/main" val="1869589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5" name="Rectangle 2"/>
          <p:cNvSpPr>
            <a:spLocks noGrp="1" noChangeArrowheads="1"/>
          </p:cNvSpPr>
          <p:nvPr>
            <p:ph type="title"/>
          </p:nvPr>
        </p:nvSpPr>
        <p:spPr>
          <a:xfrm>
            <a:off x="1338263" y="223838"/>
            <a:ext cx="6708775" cy="387350"/>
          </a:xfrm>
        </p:spPr>
        <p:txBody>
          <a:bodyPr/>
          <a:lstStyle/>
          <a:p>
            <a:pPr eaLnBrk="1" hangingPunct="1"/>
            <a:r>
              <a:rPr lang="en-US" sz="3200" b="0" dirty="0">
                <a:solidFill>
                  <a:srgbClr val="00B050"/>
                </a:solidFill>
                <a:latin typeface="Arial Unicode MS" charset="0"/>
              </a:rPr>
              <a:t>Multi-pass </a:t>
            </a:r>
            <a:r>
              <a:rPr lang="en-US" sz="3200" b="0" dirty="0" err="1">
                <a:solidFill>
                  <a:srgbClr val="00B050"/>
                </a:solidFill>
                <a:latin typeface="Arial Unicode MS" charset="0"/>
              </a:rPr>
              <a:t>Linac</a:t>
            </a:r>
            <a:r>
              <a:rPr lang="en-US" sz="3200" b="0" dirty="0">
                <a:solidFill>
                  <a:srgbClr val="00B050"/>
                </a:solidFill>
                <a:latin typeface="Arial Unicode MS" charset="0"/>
              </a:rPr>
              <a:t> Optics</a:t>
            </a:r>
          </a:p>
        </p:txBody>
      </p:sp>
      <p:grpSp>
        <p:nvGrpSpPr>
          <p:cNvPr id="77827" name="Group 1863"/>
          <p:cNvGrpSpPr>
            <a:grpSpLocks/>
          </p:cNvGrpSpPr>
          <p:nvPr/>
        </p:nvGrpSpPr>
        <p:grpSpPr bwMode="auto">
          <a:xfrm>
            <a:off x="157163" y="1641475"/>
            <a:ext cx="8986837" cy="3732213"/>
            <a:chOff x="156416" y="1006666"/>
            <a:chExt cx="8987604" cy="3732818"/>
          </a:xfrm>
        </p:grpSpPr>
        <p:grpSp>
          <p:nvGrpSpPr>
            <p:cNvPr id="77828" name="Group 441"/>
            <p:cNvGrpSpPr>
              <a:grpSpLocks noChangeAspect="1"/>
            </p:cNvGrpSpPr>
            <p:nvPr/>
          </p:nvGrpSpPr>
          <p:grpSpPr bwMode="auto">
            <a:xfrm>
              <a:off x="812800" y="1109663"/>
              <a:ext cx="8001000" cy="3186113"/>
              <a:chOff x="512" y="699"/>
              <a:chExt cx="5040" cy="2007"/>
            </a:xfrm>
          </p:grpSpPr>
          <p:sp>
            <p:nvSpPr>
              <p:cNvPr id="77859" name="AutoShape 440"/>
              <p:cNvSpPr>
                <a:spLocks noChangeAspect="1" noChangeArrowheads="1" noTextEdit="1"/>
              </p:cNvSpPr>
              <p:nvPr/>
            </p:nvSpPr>
            <p:spPr bwMode="auto">
              <a:xfrm>
                <a:off x="513" y="699"/>
                <a:ext cx="5000" cy="19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77860" name="Group 642"/>
              <p:cNvGrpSpPr>
                <a:grpSpLocks/>
              </p:cNvGrpSpPr>
              <p:nvPr/>
            </p:nvGrpSpPr>
            <p:grpSpPr bwMode="auto">
              <a:xfrm>
                <a:off x="512" y="722"/>
                <a:ext cx="5040" cy="1984"/>
                <a:chOff x="512" y="722"/>
                <a:chExt cx="5040" cy="1984"/>
              </a:xfrm>
            </p:grpSpPr>
            <p:sp>
              <p:nvSpPr>
                <p:cNvPr id="78087" name="Rectangle 442"/>
                <p:cNvSpPr>
                  <a:spLocks noChangeArrowheads="1"/>
                </p:cNvSpPr>
                <p:nvPr/>
              </p:nvSpPr>
              <p:spPr bwMode="auto">
                <a:xfrm>
                  <a:off x="513" y="722"/>
                  <a:ext cx="5000" cy="1984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088" name="Rectangle 443"/>
                <p:cNvSpPr>
                  <a:spLocks noChangeArrowheads="1"/>
                </p:cNvSpPr>
                <p:nvPr/>
              </p:nvSpPr>
              <p:spPr bwMode="auto">
                <a:xfrm>
                  <a:off x="592" y="858"/>
                  <a:ext cx="4842" cy="1660"/>
                </a:xfrm>
                <a:prstGeom prst="rect">
                  <a:avLst/>
                </a:prstGeom>
                <a:noFill/>
                <a:ln w="0">
                  <a:solidFill>
                    <a:srgbClr val="00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089" name="Rectangle 444"/>
                <p:cNvSpPr>
                  <a:spLocks noChangeArrowheads="1"/>
                </p:cNvSpPr>
                <p:nvPr/>
              </p:nvSpPr>
              <p:spPr bwMode="auto">
                <a:xfrm>
                  <a:off x="5318" y="2531"/>
                  <a:ext cx="113" cy="7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800" b="1" dirty="0" smtClean="0">
                      <a:solidFill>
                        <a:srgbClr val="000000"/>
                      </a:solidFill>
                      <a:latin typeface="Arial" charset="0"/>
                    </a:rPr>
                    <a:t>315</a:t>
                  </a:r>
                  <a:endParaRPr lang="en-US" dirty="0"/>
                </a:p>
              </p:txBody>
            </p:sp>
            <p:sp>
              <p:nvSpPr>
                <p:cNvPr id="78090" name="Rectangle 445"/>
                <p:cNvSpPr>
                  <a:spLocks noChangeArrowheads="1"/>
                </p:cNvSpPr>
                <p:nvPr/>
              </p:nvSpPr>
              <p:spPr bwMode="auto">
                <a:xfrm>
                  <a:off x="592" y="2531"/>
                  <a:ext cx="86" cy="1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800" b="1">
                      <a:solidFill>
                        <a:srgbClr val="000000"/>
                      </a:solidFill>
                      <a:latin typeface="Arial" charset="0"/>
                    </a:rPr>
                    <a:t>0</a:t>
                  </a:r>
                  <a:endParaRPr lang="en-US"/>
                </a:p>
              </p:txBody>
            </p:sp>
            <p:sp>
              <p:nvSpPr>
                <p:cNvPr id="78091" name="Rectangle 447"/>
                <p:cNvSpPr>
                  <a:spLocks noChangeArrowheads="1"/>
                </p:cNvSpPr>
                <p:nvPr/>
              </p:nvSpPr>
              <p:spPr bwMode="auto">
                <a:xfrm>
                  <a:off x="645" y="785"/>
                  <a:ext cx="536" cy="1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800" b="1">
                      <a:solidFill>
                        <a:srgbClr val="000000"/>
                      </a:solidFill>
                      <a:latin typeface="Arial" charset="0"/>
                    </a:rPr>
                    <a:t>                         </a:t>
                  </a:r>
                  <a:endParaRPr lang="en-US"/>
                </a:p>
              </p:txBody>
            </p:sp>
            <p:sp>
              <p:nvSpPr>
                <p:cNvPr id="78092" name="Rectangle 448"/>
                <p:cNvSpPr>
                  <a:spLocks noChangeArrowheads="1"/>
                </p:cNvSpPr>
                <p:nvPr/>
              </p:nvSpPr>
              <p:spPr bwMode="auto">
                <a:xfrm rot="-5400000">
                  <a:off x="503" y="815"/>
                  <a:ext cx="132" cy="1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800" b="1">
                      <a:solidFill>
                        <a:srgbClr val="000000"/>
                      </a:solidFill>
                      <a:latin typeface="Arial" charset="0"/>
                    </a:rPr>
                    <a:t>30</a:t>
                  </a:r>
                  <a:endParaRPr lang="en-US"/>
                </a:p>
              </p:txBody>
            </p:sp>
            <p:sp>
              <p:nvSpPr>
                <p:cNvPr id="78093" name="Rectangle 449"/>
                <p:cNvSpPr>
                  <a:spLocks noChangeArrowheads="1"/>
                </p:cNvSpPr>
                <p:nvPr/>
              </p:nvSpPr>
              <p:spPr bwMode="auto">
                <a:xfrm rot="-5400000">
                  <a:off x="525" y="2425"/>
                  <a:ext cx="86" cy="1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800" b="1">
                      <a:solidFill>
                        <a:srgbClr val="000000"/>
                      </a:solidFill>
                      <a:latin typeface="Arial" charset="0"/>
                    </a:rPr>
                    <a:t>0</a:t>
                  </a:r>
                  <a:endParaRPr lang="en-US"/>
                </a:p>
              </p:txBody>
            </p:sp>
            <p:sp>
              <p:nvSpPr>
                <p:cNvPr id="78094" name="Rectangle 450"/>
                <p:cNvSpPr>
                  <a:spLocks noChangeArrowheads="1"/>
                </p:cNvSpPr>
                <p:nvPr/>
              </p:nvSpPr>
              <p:spPr bwMode="auto">
                <a:xfrm rot="-5400000">
                  <a:off x="5453" y="797"/>
                  <a:ext cx="86" cy="1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800" b="1">
                      <a:solidFill>
                        <a:srgbClr val="000000"/>
                      </a:solidFill>
                      <a:latin typeface="Arial" charset="0"/>
                    </a:rPr>
                    <a:t>5</a:t>
                  </a:r>
                  <a:endParaRPr lang="en-US"/>
                </a:p>
              </p:txBody>
            </p:sp>
            <p:sp>
              <p:nvSpPr>
                <p:cNvPr id="78095" name="Rectangle 451"/>
                <p:cNvSpPr>
                  <a:spLocks noChangeArrowheads="1"/>
                </p:cNvSpPr>
                <p:nvPr/>
              </p:nvSpPr>
              <p:spPr bwMode="auto">
                <a:xfrm rot="-5400000">
                  <a:off x="5453" y="2425"/>
                  <a:ext cx="86" cy="1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800" b="1">
                      <a:solidFill>
                        <a:srgbClr val="000000"/>
                      </a:solidFill>
                      <a:latin typeface="Arial" charset="0"/>
                    </a:rPr>
                    <a:t>0</a:t>
                  </a:r>
                  <a:endParaRPr lang="en-US"/>
                </a:p>
              </p:txBody>
            </p:sp>
            <p:sp>
              <p:nvSpPr>
                <p:cNvPr id="78096" name="Rectangle 452"/>
                <p:cNvSpPr>
                  <a:spLocks noChangeArrowheads="1"/>
                </p:cNvSpPr>
                <p:nvPr/>
              </p:nvSpPr>
              <p:spPr bwMode="auto">
                <a:xfrm rot="-5400000">
                  <a:off x="267" y="1552"/>
                  <a:ext cx="602" cy="1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800" b="1">
                      <a:solidFill>
                        <a:srgbClr val="000000"/>
                      </a:solidFill>
                      <a:latin typeface="Arial" charset="0"/>
                    </a:rPr>
                    <a:t>BETA_X&amp;Y[m]</a:t>
                  </a:r>
                  <a:endParaRPr lang="en-US"/>
                </a:p>
              </p:txBody>
            </p:sp>
            <p:sp>
              <p:nvSpPr>
                <p:cNvPr id="78097" name="Rectangle 453"/>
                <p:cNvSpPr>
                  <a:spLocks noChangeArrowheads="1"/>
                </p:cNvSpPr>
                <p:nvPr/>
              </p:nvSpPr>
              <p:spPr bwMode="auto">
                <a:xfrm rot="-5400000">
                  <a:off x="5215" y="1571"/>
                  <a:ext cx="562" cy="1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800" b="1">
                      <a:solidFill>
                        <a:srgbClr val="000000"/>
                      </a:solidFill>
                      <a:latin typeface="Arial" charset="0"/>
                    </a:rPr>
                    <a:t>DISP_X&amp;Y[m]</a:t>
                  </a:r>
                  <a:endParaRPr lang="en-US"/>
                </a:p>
              </p:txBody>
            </p:sp>
            <p:sp>
              <p:nvSpPr>
                <p:cNvPr id="78098" name="Line 454"/>
                <p:cNvSpPr>
                  <a:spLocks noChangeShapeType="1"/>
                </p:cNvSpPr>
                <p:nvPr/>
              </p:nvSpPr>
              <p:spPr bwMode="auto">
                <a:xfrm flipH="1">
                  <a:off x="5401" y="1023"/>
                  <a:ext cx="26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099" name="Line 455"/>
                <p:cNvSpPr>
                  <a:spLocks noChangeShapeType="1"/>
                </p:cNvSpPr>
                <p:nvPr/>
              </p:nvSpPr>
              <p:spPr bwMode="auto">
                <a:xfrm>
                  <a:off x="592" y="1023"/>
                  <a:ext cx="27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100" name="Line 456"/>
                <p:cNvSpPr>
                  <a:spLocks noChangeShapeType="1"/>
                </p:cNvSpPr>
                <p:nvPr/>
              </p:nvSpPr>
              <p:spPr bwMode="auto">
                <a:xfrm flipV="1">
                  <a:off x="1075" y="2491"/>
                  <a:ext cx="1" cy="27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101" name="Line 457"/>
                <p:cNvSpPr>
                  <a:spLocks noChangeShapeType="1"/>
                </p:cNvSpPr>
                <p:nvPr/>
              </p:nvSpPr>
              <p:spPr bwMode="auto">
                <a:xfrm>
                  <a:off x="1075" y="858"/>
                  <a:ext cx="1" cy="26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102" name="Line 458"/>
                <p:cNvSpPr>
                  <a:spLocks noChangeShapeType="1"/>
                </p:cNvSpPr>
                <p:nvPr/>
              </p:nvSpPr>
              <p:spPr bwMode="auto">
                <a:xfrm flipH="1">
                  <a:off x="5401" y="1188"/>
                  <a:ext cx="26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103" name="Line 459"/>
                <p:cNvSpPr>
                  <a:spLocks noChangeShapeType="1"/>
                </p:cNvSpPr>
                <p:nvPr/>
              </p:nvSpPr>
              <p:spPr bwMode="auto">
                <a:xfrm>
                  <a:off x="592" y="1188"/>
                  <a:ext cx="27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104" name="Line 460"/>
                <p:cNvSpPr>
                  <a:spLocks noChangeShapeType="1"/>
                </p:cNvSpPr>
                <p:nvPr/>
              </p:nvSpPr>
              <p:spPr bwMode="auto">
                <a:xfrm flipV="1">
                  <a:off x="1558" y="2491"/>
                  <a:ext cx="1" cy="27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105" name="Line 461"/>
                <p:cNvSpPr>
                  <a:spLocks noChangeShapeType="1"/>
                </p:cNvSpPr>
                <p:nvPr/>
              </p:nvSpPr>
              <p:spPr bwMode="auto">
                <a:xfrm>
                  <a:off x="1558" y="858"/>
                  <a:ext cx="1" cy="26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106" name="Line 462"/>
                <p:cNvSpPr>
                  <a:spLocks noChangeShapeType="1"/>
                </p:cNvSpPr>
                <p:nvPr/>
              </p:nvSpPr>
              <p:spPr bwMode="auto">
                <a:xfrm flipH="1">
                  <a:off x="5401" y="1354"/>
                  <a:ext cx="26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107" name="Line 463"/>
                <p:cNvSpPr>
                  <a:spLocks noChangeShapeType="1"/>
                </p:cNvSpPr>
                <p:nvPr/>
              </p:nvSpPr>
              <p:spPr bwMode="auto">
                <a:xfrm>
                  <a:off x="592" y="1354"/>
                  <a:ext cx="27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108" name="Line 464"/>
                <p:cNvSpPr>
                  <a:spLocks noChangeShapeType="1"/>
                </p:cNvSpPr>
                <p:nvPr/>
              </p:nvSpPr>
              <p:spPr bwMode="auto">
                <a:xfrm flipV="1">
                  <a:off x="2041" y="2491"/>
                  <a:ext cx="1" cy="27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109" name="Line 465"/>
                <p:cNvSpPr>
                  <a:spLocks noChangeShapeType="1"/>
                </p:cNvSpPr>
                <p:nvPr/>
              </p:nvSpPr>
              <p:spPr bwMode="auto">
                <a:xfrm>
                  <a:off x="2041" y="858"/>
                  <a:ext cx="1" cy="26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110" name="Line 466"/>
                <p:cNvSpPr>
                  <a:spLocks noChangeShapeType="1"/>
                </p:cNvSpPr>
                <p:nvPr/>
              </p:nvSpPr>
              <p:spPr bwMode="auto">
                <a:xfrm flipH="1">
                  <a:off x="5401" y="1519"/>
                  <a:ext cx="26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111" name="Line 467"/>
                <p:cNvSpPr>
                  <a:spLocks noChangeShapeType="1"/>
                </p:cNvSpPr>
                <p:nvPr/>
              </p:nvSpPr>
              <p:spPr bwMode="auto">
                <a:xfrm>
                  <a:off x="592" y="1519"/>
                  <a:ext cx="27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112" name="Line 468"/>
                <p:cNvSpPr>
                  <a:spLocks noChangeShapeType="1"/>
                </p:cNvSpPr>
                <p:nvPr/>
              </p:nvSpPr>
              <p:spPr bwMode="auto">
                <a:xfrm flipV="1">
                  <a:off x="2524" y="2491"/>
                  <a:ext cx="1" cy="27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113" name="Line 469"/>
                <p:cNvSpPr>
                  <a:spLocks noChangeShapeType="1"/>
                </p:cNvSpPr>
                <p:nvPr/>
              </p:nvSpPr>
              <p:spPr bwMode="auto">
                <a:xfrm>
                  <a:off x="2524" y="858"/>
                  <a:ext cx="1" cy="26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114" name="Line 470"/>
                <p:cNvSpPr>
                  <a:spLocks noChangeShapeType="1"/>
                </p:cNvSpPr>
                <p:nvPr/>
              </p:nvSpPr>
              <p:spPr bwMode="auto">
                <a:xfrm flipH="1">
                  <a:off x="5401" y="1691"/>
                  <a:ext cx="26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115" name="Line 471"/>
                <p:cNvSpPr>
                  <a:spLocks noChangeShapeType="1"/>
                </p:cNvSpPr>
                <p:nvPr/>
              </p:nvSpPr>
              <p:spPr bwMode="auto">
                <a:xfrm>
                  <a:off x="592" y="1691"/>
                  <a:ext cx="27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116" name="Line 472"/>
                <p:cNvSpPr>
                  <a:spLocks noChangeShapeType="1"/>
                </p:cNvSpPr>
                <p:nvPr/>
              </p:nvSpPr>
              <p:spPr bwMode="auto">
                <a:xfrm flipV="1">
                  <a:off x="3013" y="2491"/>
                  <a:ext cx="1" cy="27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117" name="Line 473"/>
                <p:cNvSpPr>
                  <a:spLocks noChangeShapeType="1"/>
                </p:cNvSpPr>
                <p:nvPr/>
              </p:nvSpPr>
              <p:spPr bwMode="auto">
                <a:xfrm>
                  <a:off x="3013" y="858"/>
                  <a:ext cx="1" cy="26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118" name="Line 474"/>
                <p:cNvSpPr>
                  <a:spLocks noChangeShapeType="1"/>
                </p:cNvSpPr>
                <p:nvPr/>
              </p:nvSpPr>
              <p:spPr bwMode="auto">
                <a:xfrm flipH="1">
                  <a:off x="5401" y="1856"/>
                  <a:ext cx="26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119" name="Line 475"/>
                <p:cNvSpPr>
                  <a:spLocks noChangeShapeType="1"/>
                </p:cNvSpPr>
                <p:nvPr/>
              </p:nvSpPr>
              <p:spPr bwMode="auto">
                <a:xfrm>
                  <a:off x="592" y="1856"/>
                  <a:ext cx="27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120" name="Line 476"/>
                <p:cNvSpPr>
                  <a:spLocks noChangeShapeType="1"/>
                </p:cNvSpPr>
                <p:nvPr/>
              </p:nvSpPr>
              <p:spPr bwMode="auto">
                <a:xfrm flipV="1">
                  <a:off x="3496" y="2491"/>
                  <a:ext cx="1" cy="27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121" name="Line 477"/>
                <p:cNvSpPr>
                  <a:spLocks noChangeShapeType="1"/>
                </p:cNvSpPr>
                <p:nvPr/>
              </p:nvSpPr>
              <p:spPr bwMode="auto">
                <a:xfrm>
                  <a:off x="3496" y="858"/>
                  <a:ext cx="1" cy="26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122" name="Line 478"/>
                <p:cNvSpPr>
                  <a:spLocks noChangeShapeType="1"/>
                </p:cNvSpPr>
                <p:nvPr/>
              </p:nvSpPr>
              <p:spPr bwMode="auto">
                <a:xfrm flipH="1">
                  <a:off x="5401" y="2022"/>
                  <a:ext cx="26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123" name="Line 479"/>
                <p:cNvSpPr>
                  <a:spLocks noChangeShapeType="1"/>
                </p:cNvSpPr>
                <p:nvPr/>
              </p:nvSpPr>
              <p:spPr bwMode="auto">
                <a:xfrm>
                  <a:off x="592" y="2022"/>
                  <a:ext cx="27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124" name="Line 480"/>
                <p:cNvSpPr>
                  <a:spLocks noChangeShapeType="1"/>
                </p:cNvSpPr>
                <p:nvPr/>
              </p:nvSpPr>
              <p:spPr bwMode="auto">
                <a:xfrm flipV="1">
                  <a:off x="3979" y="2491"/>
                  <a:ext cx="1" cy="27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125" name="Line 481"/>
                <p:cNvSpPr>
                  <a:spLocks noChangeShapeType="1"/>
                </p:cNvSpPr>
                <p:nvPr/>
              </p:nvSpPr>
              <p:spPr bwMode="auto">
                <a:xfrm>
                  <a:off x="3979" y="858"/>
                  <a:ext cx="1" cy="26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126" name="Line 482"/>
                <p:cNvSpPr>
                  <a:spLocks noChangeShapeType="1"/>
                </p:cNvSpPr>
                <p:nvPr/>
              </p:nvSpPr>
              <p:spPr bwMode="auto">
                <a:xfrm flipH="1">
                  <a:off x="5401" y="2187"/>
                  <a:ext cx="26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127" name="Line 483"/>
                <p:cNvSpPr>
                  <a:spLocks noChangeShapeType="1"/>
                </p:cNvSpPr>
                <p:nvPr/>
              </p:nvSpPr>
              <p:spPr bwMode="auto">
                <a:xfrm>
                  <a:off x="592" y="2187"/>
                  <a:ext cx="27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128" name="Line 484"/>
                <p:cNvSpPr>
                  <a:spLocks noChangeShapeType="1"/>
                </p:cNvSpPr>
                <p:nvPr/>
              </p:nvSpPr>
              <p:spPr bwMode="auto">
                <a:xfrm flipV="1">
                  <a:off x="4461" y="2491"/>
                  <a:ext cx="1" cy="27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129" name="Line 485"/>
                <p:cNvSpPr>
                  <a:spLocks noChangeShapeType="1"/>
                </p:cNvSpPr>
                <p:nvPr/>
              </p:nvSpPr>
              <p:spPr bwMode="auto">
                <a:xfrm>
                  <a:off x="4461" y="858"/>
                  <a:ext cx="1" cy="26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130" name="Line 486"/>
                <p:cNvSpPr>
                  <a:spLocks noChangeShapeType="1"/>
                </p:cNvSpPr>
                <p:nvPr/>
              </p:nvSpPr>
              <p:spPr bwMode="auto">
                <a:xfrm flipH="1">
                  <a:off x="5401" y="2352"/>
                  <a:ext cx="26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131" name="Line 487"/>
                <p:cNvSpPr>
                  <a:spLocks noChangeShapeType="1"/>
                </p:cNvSpPr>
                <p:nvPr/>
              </p:nvSpPr>
              <p:spPr bwMode="auto">
                <a:xfrm>
                  <a:off x="592" y="2352"/>
                  <a:ext cx="27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132" name="Line 488"/>
                <p:cNvSpPr>
                  <a:spLocks noChangeShapeType="1"/>
                </p:cNvSpPr>
                <p:nvPr/>
              </p:nvSpPr>
              <p:spPr bwMode="auto">
                <a:xfrm flipV="1">
                  <a:off x="4944" y="2491"/>
                  <a:ext cx="1" cy="27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133" name="Line 489"/>
                <p:cNvSpPr>
                  <a:spLocks noChangeShapeType="1"/>
                </p:cNvSpPr>
                <p:nvPr/>
              </p:nvSpPr>
              <p:spPr bwMode="auto">
                <a:xfrm>
                  <a:off x="4944" y="858"/>
                  <a:ext cx="1" cy="26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134" name="Freeform 490"/>
                <p:cNvSpPr>
                  <a:spLocks/>
                </p:cNvSpPr>
                <p:nvPr/>
              </p:nvSpPr>
              <p:spPr bwMode="auto">
                <a:xfrm>
                  <a:off x="592" y="1063"/>
                  <a:ext cx="4842" cy="1355"/>
                </a:xfrm>
                <a:custGeom>
                  <a:avLst/>
                  <a:gdLst>
                    <a:gd name="T0" fmla="*/ 47 w 4842"/>
                    <a:gd name="T1" fmla="*/ 985 h 1355"/>
                    <a:gd name="T2" fmla="*/ 139 w 4842"/>
                    <a:gd name="T3" fmla="*/ 1303 h 1355"/>
                    <a:gd name="T4" fmla="*/ 219 w 4842"/>
                    <a:gd name="T5" fmla="*/ 1336 h 1355"/>
                    <a:gd name="T6" fmla="*/ 298 w 4842"/>
                    <a:gd name="T7" fmla="*/ 1355 h 1355"/>
                    <a:gd name="T8" fmla="*/ 377 w 4842"/>
                    <a:gd name="T9" fmla="*/ 1342 h 1355"/>
                    <a:gd name="T10" fmla="*/ 457 w 4842"/>
                    <a:gd name="T11" fmla="*/ 1309 h 1355"/>
                    <a:gd name="T12" fmla="*/ 536 w 4842"/>
                    <a:gd name="T13" fmla="*/ 1263 h 1355"/>
                    <a:gd name="T14" fmla="*/ 602 w 4842"/>
                    <a:gd name="T15" fmla="*/ 1005 h 1355"/>
                    <a:gd name="T16" fmla="*/ 695 w 4842"/>
                    <a:gd name="T17" fmla="*/ 1269 h 1355"/>
                    <a:gd name="T18" fmla="*/ 774 w 4842"/>
                    <a:gd name="T19" fmla="*/ 1269 h 1355"/>
                    <a:gd name="T20" fmla="*/ 854 w 4842"/>
                    <a:gd name="T21" fmla="*/ 1263 h 1355"/>
                    <a:gd name="T22" fmla="*/ 933 w 4842"/>
                    <a:gd name="T23" fmla="*/ 1217 h 1355"/>
                    <a:gd name="T24" fmla="*/ 1012 w 4842"/>
                    <a:gd name="T25" fmla="*/ 1137 h 1355"/>
                    <a:gd name="T26" fmla="*/ 1078 w 4842"/>
                    <a:gd name="T27" fmla="*/ 1170 h 1355"/>
                    <a:gd name="T28" fmla="*/ 1125 w 4842"/>
                    <a:gd name="T29" fmla="*/ 886 h 1355"/>
                    <a:gd name="T30" fmla="*/ 1217 w 4842"/>
                    <a:gd name="T31" fmla="*/ 1170 h 1355"/>
                    <a:gd name="T32" fmla="*/ 1297 w 4842"/>
                    <a:gd name="T33" fmla="*/ 1210 h 1355"/>
                    <a:gd name="T34" fmla="*/ 1376 w 4842"/>
                    <a:gd name="T35" fmla="*/ 1197 h 1355"/>
                    <a:gd name="T36" fmla="*/ 1455 w 4842"/>
                    <a:gd name="T37" fmla="*/ 1197 h 1355"/>
                    <a:gd name="T38" fmla="*/ 1535 w 4842"/>
                    <a:gd name="T39" fmla="*/ 1184 h 1355"/>
                    <a:gd name="T40" fmla="*/ 1614 w 4842"/>
                    <a:gd name="T41" fmla="*/ 1098 h 1355"/>
                    <a:gd name="T42" fmla="*/ 1674 w 4842"/>
                    <a:gd name="T43" fmla="*/ 985 h 1355"/>
                    <a:gd name="T44" fmla="*/ 1773 w 4842"/>
                    <a:gd name="T45" fmla="*/ 1150 h 1355"/>
                    <a:gd name="T46" fmla="*/ 1852 w 4842"/>
                    <a:gd name="T47" fmla="*/ 1117 h 1355"/>
                    <a:gd name="T48" fmla="*/ 1932 w 4842"/>
                    <a:gd name="T49" fmla="*/ 1111 h 1355"/>
                    <a:gd name="T50" fmla="*/ 2011 w 4842"/>
                    <a:gd name="T51" fmla="*/ 1078 h 1355"/>
                    <a:gd name="T52" fmla="*/ 2104 w 4842"/>
                    <a:gd name="T53" fmla="*/ 800 h 1355"/>
                    <a:gd name="T54" fmla="*/ 2150 w 4842"/>
                    <a:gd name="T55" fmla="*/ 979 h 1355"/>
                    <a:gd name="T56" fmla="*/ 2196 w 4842"/>
                    <a:gd name="T57" fmla="*/ 654 h 1355"/>
                    <a:gd name="T58" fmla="*/ 2295 w 4842"/>
                    <a:gd name="T59" fmla="*/ 959 h 1355"/>
                    <a:gd name="T60" fmla="*/ 2375 w 4842"/>
                    <a:gd name="T61" fmla="*/ 1111 h 1355"/>
                    <a:gd name="T62" fmla="*/ 2454 w 4842"/>
                    <a:gd name="T63" fmla="*/ 1124 h 1355"/>
                    <a:gd name="T64" fmla="*/ 2533 w 4842"/>
                    <a:gd name="T65" fmla="*/ 998 h 1355"/>
                    <a:gd name="T66" fmla="*/ 2626 w 4842"/>
                    <a:gd name="T67" fmla="*/ 727 h 1355"/>
                    <a:gd name="T68" fmla="*/ 2692 w 4842"/>
                    <a:gd name="T69" fmla="*/ 1018 h 1355"/>
                    <a:gd name="T70" fmla="*/ 2772 w 4842"/>
                    <a:gd name="T71" fmla="*/ 932 h 1355"/>
                    <a:gd name="T72" fmla="*/ 2851 w 4842"/>
                    <a:gd name="T73" fmla="*/ 985 h 1355"/>
                    <a:gd name="T74" fmla="*/ 2930 w 4842"/>
                    <a:gd name="T75" fmla="*/ 1071 h 1355"/>
                    <a:gd name="T76" fmla="*/ 3010 w 4842"/>
                    <a:gd name="T77" fmla="*/ 1031 h 1355"/>
                    <a:gd name="T78" fmla="*/ 3089 w 4842"/>
                    <a:gd name="T79" fmla="*/ 866 h 1355"/>
                    <a:gd name="T80" fmla="*/ 3182 w 4842"/>
                    <a:gd name="T81" fmla="*/ 443 h 1355"/>
                    <a:gd name="T82" fmla="*/ 3228 w 4842"/>
                    <a:gd name="T83" fmla="*/ 701 h 1355"/>
                    <a:gd name="T84" fmla="*/ 3294 w 4842"/>
                    <a:gd name="T85" fmla="*/ 648 h 1355"/>
                    <a:gd name="T86" fmla="*/ 3373 w 4842"/>
                    <a:gd name="T87" fmla="*/ 813 h 1355"/>
                    <a:gd name="T88" fmla="*/ 3453 w 4842"/>
                    <a:gd name="T89" fmla="*/ 985 h 1355"/>
                    <a:gd name="T90" fmla="*/ 3532 w 4842"/>
                    <a:gd name="T91" fmla="*/ 1031 h 1355"/>
                    <a:gd name="T92" fmla="*/ 3611 w 4842"/>
                    <a:gd name="T93" fmla="*/ 919 h 1355"/>
                    <a:gd name="T94" fmla="*/ 3704 w 4842"/>
                    <a:gd name="T95" fmla="*/ 516 h 1355"/>
                    <a:gd name="T96" fmla="*/ 3764 w 4842"/>
                    <a:gd name="T97" fmla="*/ 760 h 1355"/>
                    <a:gd name="T98" fmla="*/ 3843 w 4842"/>
                    <a:gd name="T99" fmla="*/ 813 h 1355"/>
                    <a:gd name="T100" fmla="*/ 3922 w 4842"/>
                    <a:gd name="T101" fmla="*/ 945 h 1355"/>
                    <a:gd name="T102" fmla="*/ 4002 w 4842"/>
                    <a:gd name="T103" fmla="*/ 998 h 1355"/>
                    <a:gd name="T104" fmla="*/ 4081 w 4842"/>
                    <a:gd name="T105" fmla="*/ 886 h 1355"/>
                    <a:gd name="T106" fmla="*/ 4160 w 4842"/>
                    <a:gd name="T107" fmla="*/ 661 h 1355"/>
                    <a:gd name="T108" fmla="*/ 4260 w 4842"/>
                    <a:gd name="T109" fmla="*/ 172 h 1355"/>
                    <a:gd name="T110" fmla="*/ 4306 w 4842"/>
                    <a:gd name="T111" fmla="*/ 430 h 1355"/>
                    <a:gd name="T112" fmla="*/ 4372 w 4842"/>
                    <a:gd name="T113" fmla="*/ 383 h 1355"/>
                    <a:gd name="T114" fmla="*/ 4445 w 4842"/>
                    <a:gd name="T115" fmla="*/ 542 h 1355"/>
                    <a:gd name="T116" fmla="*/ 4524 w 4842"/>
                    <a:gd name="T117" fmla="*/ 747 h 1355"/>
                    <a:gd name="T118" fmla="*/ 4604 w 4842"/>
                    <a:gd name="T119" fmla="*/ 906 h 1355"/>
                    <a:gd name="T120" fmla="*/ 4703 w 4842"/>
                    <a:gd name="T121" fmla="*/ 793 h 1355"/>
                    <a:gd name="T122" fmla="*/ 4782 w 4842"/>
                    <a:gd name="T123" fmla="*/ 562 h 1355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60000 65536"/>
                    <a:gd name="T169" fmla="*/ 0 60000 65536"/>
                    <a:gd name="T170" fmla="*/ 0 60000 65536"/>
                    <a:gd name="T171" fmla="*/ 0 60000 65536"/>
                    <a:gd name="T172" fmla="*/ 0 60000 65536"/>
                    <a:gd name="T173" fmla="*/ 0 60000 65536"/>
                    <a:gd name="T174" fmla="*/ 0 60000 65536"/>
                    <a:gd name="T175" fmla="*/ 0 60000 65536"/>
                    <a:gd name="T176" fmla="*/ 0 60000 65536"/>
                    <a:gd name="T177" fmla="*/ 0 60000 65536"/>
                    <a:gd name="T178" fmla="*/ 0 60000 65536"/>
                    <a:gd name="T179" fmla="*/ 0 60000 65536"/>
                    <a:gd name="T180" fmla="*/ 0 60000 65536"/>
                    <a:gd name="T181" fmla="*/ 0 60000 65536"/>
                    <a:gd name="T182" fmla="*/ 0 60000 65536"/>
                    <a:gd name="T183" fmla="*/ 0 60000 65536"/>
                    <a:gd name="T184" fmla="*/ 0 60000 65536"/>
                    <a:gd name="T185" fmla="*/ 0 60000 65536"/>
                    <a:gd name="T186" fmla="*/ 0 w 4842"/>
                    <a:gd name="T187" fmla="*/ 0 h 1355"/>
                    <a:gd name="T188" fmla="*/ 4842 w 4842"/>
                    <a:gd name="T189" fmla="*/ 1355 h 1355"/>
                  </a:gdLst>
                  <a:ahLst/>
                  <a:cxnLst>
                    <a:cxn ang="T124">
                      <a:pos x="T0" y="T1"/>
                    </a:cxn>
                    <a:cxn ang="T125">
                      <a:pos x="T2" y="T3"/>
                    </a:cxn>
                    <a:cxn ang="T126">
                      <a:pos x="T4" y="T5"/>
                    </a:cxn>
                    <a:cxn ang="T127">
                      <a:pos x="T6" y="T7"/>
                    </a:cxn>
                    <a:cxn ang="T128">
                      <a:pos x="T8" y="T9"/>
                    </a:cxn>
                    <a:cxn ang="T129">
                      <a:pos x="T10" y="T11"/>
                    </a:cxn>
                    <a:cxn ang="T130">
                      <a:pos x="T12" y="T13"/>
                    </a:cxn>
                    <a:cxn ang="T131">
                      <a:pos x="T14" y="T15"/>
                    </a:cxn>
                    <a:cxn ang="T132">
                      <a:pos x="T16" y="T17"/>
                    </a:cxn>
                    <a:cxn ang="T133">
                      <a:pos x="T18" y="T19"/>
                    </a:cxn>
                    <a:cxn ang="T134">
                      <a:pos x="T20" y="T21"/>
                    </a:cxn>
                    <a:cxn ang="T135">
                      <a:pos x="T22" y="T23"/>
                    </a:cxn>
                    <a:cxn ang="T136">
                      <a:pos x="T24" y="T25"/>
                    </a:cxn>
                    <a:cxn ang="T137">
                      <a:pos x="T26" y="T27"/>
                    </a:cxn>
                    <a:cxn ang="T138">
                      <a:pos x="T28" y="T29"/>
                    </a:cxn>
                    <a:cxn ang="T139">
                      <a:pos x="T30" y="T31"/>
                    </a:cxn>
                    <a:cxn ang="T140">
                      <a:pos x="T32" y="T33"/>
                    </a:cxn>
                    <a:cxn ang="T141">
                      <a:pos x="T34" y="T35"/>
                    </a:cxn>
                    <a:cxn ang="T142">
                      <a:pos x="T36" y="T37"/>
                    </a:cxn>
                    <a:cxn ang="T143">
                      <a:pos x="T38" y="T39"/>
                    </a:cxn>
                    <a:cxn ang="T144">
                      <a:pos x="T40" y="T41"/>
                    </a:cxn>
                    <a:cxn ang="T145">
                      <a:pos x="T42" y="T43"/>
                    </a:cxn>
                    <a:cxn ang="T146">
                      <a:pos x="T44" y="T45"/>
                    </a:cxn>
                    <a:cxn ang="T147">
                      <a:pos x="T46" y="T47"/>
                    </a:cxn>
                    <a:cxn ang="T148">
                      <a:pos x="T48" y="T49"/>
                    </a:cxn>
                    <a:cxn ang="T149">
                      <a:pos x="T50" y="T51"/>
                    </a:cxn>
                    <a:cxn ang="T150">
                      <a:pos x="T52" y="T53"/>
                    </a:cxn>
                    <a:cxn ang="T151">
                      <a:pos x="T54" y="T55"/>
                    </a:cxn>
                    <a:cxn ang="T152">
                      <a:pos x="T56" y="T57"/>
                    </a:cxn>
                    <a:cxn ang="T153">
                      <a:pos x="T58" y="T59"/>
                    </a:cxn>
                    <a:cxn ang="T154">
                      <a:pos x="T60" y="T61"/>
                    </a:cxn>
                    <a:cxn ang="T155">
                      <a:pos x="T62" y="T63"/>
                    </a:cxn>
                    <a:cxn ang="T156">
                      <a:pos x="T64" y="T65"/>
                    </a:cxn>
                    <a:cxn ang="T157">
                      <a:pos x="T66" y="T67"/>
                    </a:cxn>
                    <a:cxn ang="T158">
                      <a:pos x="T68" y="T69"/>
                    </a:cxn>
                    <a:cxn ang="T159">
                      <a:pos x="T70" y="T71"/>
                    </a:cxn>
                    <a:cxn ang="T160">
                      <a:pos x="T72" y="T73"/>
                    </a:cxn>
                    <a:cxn ang="T161">
                      <a:pos x="T74" y="T75"/>
                    </a:cxn>
                    <a:cxn ang="T162">
                      <a:pos x="T76" y="T77"/>
                    </a:cxn>
                    <a:cxn ang="T163">
                      <a:pos x="T78" y="T79"/>
                    </a:cxn>
                    <a:cxn ang="T164">
                      <a:pos x="T80" y="T81"/>
                    </a:cxn>
                    <a:cxn ang="T165">
                      <a:pos x="T82" y="T83"/>
                    </a:cxn>
                    <a:cxn ang="T166">
                      <a:pos x="T84" y="T85"/>
                    </a:cxn>
                    <a:cxn ang="T167">
                      <a:pos x="T86" y="T87"/>
                    </a:cxn>
                    <a:cxn ang="T168">
                      <a:pos x="T88" y="T89"/>
                    </a:cxn>
                    <a:cxn ang="T169">
                      <a:pos x="T90" y="T91"/>
                    </a:cxn>
                    <a:cxn ang="T170">
                      <a:pos x="T92" y="T93"/>
                    </a:cxn>
                    <a:cxn ang="T171">
                      <a:pos x="T94" y="T95"/>
                    </a:cxn>
                    <a:cxn ang="T172">
                      <a:pos x="T96" y="T97"/>
                    </a:cxn>
                    <a:cxn ang="T173">
                      <a:pos x="T98" y="T99"/>
                    </a:cxn>
                    <a:cxn ang="T174">
                      <a:pos x="T100" y="T101"/>
                    </a:cxn>
                    <a:cxn ang="T175">
                      <a:pos x="T102" y="T103"/>
                    </a:cxn>
                    <a:cxn ang="T176">
                      <a:pos x="T104" y="T105"/>
                    </a:cxn>
                    <a:cxn ang="T177">
                      <a:pos x="T106" y="T107"/>
                    </a:cxn>
                    <a:cxn ang="T178">
                      <a:pos x="T108" y="T109"/>
                    </a:cxn>
                    <a:cxn ang="T179">
                      <a:pos x="T110" y="T111"/>
                    </a:cxn>
                    <a:cxn ang="T180">
                      <a:pos x="T112" y="T113"/>
                    </a:cxn>
                    <a:cxn ang="T181">
                      <a:pos x="T114" y="T115"/>
                    </a:cxn>
                    <a:cxn ang="T182">
                      <a:pos x="T116" y="T117"/>
                    </a:cxn>
                    <a:cxn ang="T183">
                      <a:pos x="T118" y="T119"/>
                    </a:cxn>
                    <a:cxn ang="T184">
                      <a:pos x="T120" y="T121"/>
                    </a:cxn>
                    <a:cxn ang="T185">
                      <a:pos x="T122" y="T123"/>
                    </a:cxn>
                  </a:cxnLst>
                  <a:rect l="T186" t="T187" r="T188" b="T189"/>
                  <a:pathLst>
                    <a:path w="4842" h="1355">
                      <a:moveTo>
                        <a:pt x="0" y="1329"/>
                      </a:moveTo>
                      <a:lnTo>
                        <a:pt x="0" y="1342"/>
                      </a:lnTo>
                      <a:lnTo>
                        <a:pt x="0" y="1349"/>
                      </a:lnTo>
                      <a:lnTo>
                        <a:pt x="7" y="1349"/>
                      </a:lnTo>
                      <a:lnTo>
                        <a:pt x="7" y="1342"/>
                      </a:lnTo>
                      <a:lnTo>
                        <a:pt x="7" y="1336"/>
                      </a:lnTo>
                      <a:lnTo>
                        <a:pt x="7" y="1329"/>
                      </a:lnTo>
                      <a:lnTo>
                        <a:pt x="7" y="1322"/>
                      </a:lnTo>
                      <a:lnTo>
                        <a:pt x="14" y="1316"/>
                      </a:lnTo>
                      <a:lnTo>
                        <a:pt x="14" y="1309"/>
                      </a:lnTo>
                      <a:lnTo>
                        <a:pt x="14" y="1296"/>
                      </a:lnTo>
                      <a:lnTo>
                        <a:pt x="14" y="1289"/>
                      </a:lnTo>
                      <a:lnTo>
                        <a:pt x="14" y="1283"/>
                      </a:lnTo>
                      <a:lnTo>
                        <a:pt x="14" y="1269"/>
                      </a:lnTo>
                      <a:lnTo>
                        <a:pt x="14" y="1263"/>
                      </a:lnTo>
                      <a:lnTo>
                        <a:pt x="20" y="1250"/>
                      </a:lnTo>
                      <a:lnTo>
                        <a:pt x="20" y="1243"/>
                      </a:lnTo>
                      <a:lnTo>
                        <a:pt x="20" y="1230"/>
                      </a:lnTo>
                      <a:lnTo>
                        <a:pt x="20" y="1217"/>
                      </a:lnTo>
                      <a:lnTo>
                        <a:pt x="20" y="1203"/>
                      </a:lnTo>
                      <a:lnTo>
                        <a:pt x="20" y="1190"/>
                      </a:lnTo>
                      <a:lnTo>
                        <a:pt x="20" y="1177"/>
                      </a:lnTo>
                      <a:lnTo>
                        <a:pt x="27" y="1164"/>
                      </a:lnTo>
                      <a:lnTo>
                        <a:pt x="27" y="1150"/>
                      </a:lnTo>
                      <a:lnTo>
                        <a:pt x="27" y="1137"/>
                      </a:lnTo>
                      <a:lnTo>
                        <a:pt x="27" y="1117"/>
                      </a:lnTo>
                      <a:lnTo>
                        <a:pt x="27" y="1104"/>
                      </a:lnTo>
                      <a:lnTo>
                        <a:pt x="27" y="1091"/>
                      </a:lnTo>
                      <a:lnTo>
                        <a:pt x="27" y="1071"/>
                      </a:lnTo>
                      <a:lnTo>
                        <a:pt x="33" y="1058"/>
                      </a:lnTo>
                      <a:lnTo>
                        <a:pt x="33" y="1038"/>
                      </a:lnTo>
                      <a:lnTo>
                        <a:pt x="33" y="1018"/>
                      </a:lnTo>
                      <a:lnTo>
                        <a:pt x="33" y="998"/>
                      </a:lnTo>
                      <a:lnTo>
                        <a:pt x="33" y="985"/>
                      </a:lnTo>
                      <a:lnTo>
                        <a:pt x="33" y="965"/>
                      </a:lnTo>
                      <a:lnTo>
                        <a:pt x="33" y="945"/>
                      </a:lnTo>
                      <a:lnTo>
                        <a:pt x="40" y="932"/>
                      </a:lnTo>
                      <a:lnTo>
                        <a:pt x="40" y="912"/>
                      </a:lnTo>
                      <a:lnTo>
                        <a:pt x="40" y="899"/>
                      </a:lnTo>
                      <a:lnTo>
                        <a:pt x="40" y="912"/>
                      </a:lnTo>
                      <a:lnTo>
                        <a:pt x="40" y="932"/>
                      </a:lnTo>
                      <a:lnTo>
                        <a:pt x="47" y="945"/>
                      </a:lnTo>
                      <a:lnTo>
                        <a:pt x="47" y="965"/>
                      </a:lnTo>
                      <a:lnTo>
                        <a:pt x="47" y="985"/>
                      </a:lnTo>
                      <a:lnTo>
                        <a:pt x="47" y="998"/>
                      </a:lnTo>
                      <a:lnTo>
                        <a:pt x="47" y="1018"/>
                      </a:lnTo>
                      <a:lnTo>
                        <a:pt x="47" y="1038"/>
                      </a:lnTo>
                      <a:lnTo>
                        <a:pt x="47" y="1051"/>
                      </a:lnTo>
                      <a:lnTo>
                        <a:pt x="67" y="1303"/>
                      </a:lnTo>
                      <a:lnTo>
                        <a:pt x="67" y="1309"/>
                      </a:lnTo>
                      <a:lnTo>
                        <a:pt x="67" y="1316"/>
                      </a:lnTo>
                      <a:lnTo>
                        <a:pt x="73" y="1322"/>
                      </a:lnTo>
                      <a:lnTo>
                        <a:pt x="73" y="1329"/>
                      </a:lnTo>
                      <a:lnTo>
                        <a:pt x="73" y="1336"/>
                      </a:lnTo>
                      <a:lnTo>
                        <a:pt x="73" y="1342"/>
                      </a:lnTo>
                      <a:lnTo>
                        <a:pt x="73" y="1349"/>
                      </a:lnTo>
                      <a:lnTo>
                        <a:pt x="80" y="1349"/>
                      </a:lnTo>
                      <a:lnTo>
                        <a:pt x="80" y="1342"/>
                      </a:lnTo>
                      <a:lnTo>
                        <a:pt x="80" y="1336"/>
                      </a:lnTo>
                      <a:lnTo>
                        <a:pt x="80" y="1329"/>
                      </a:lnTo>
                      <a:lnTo>
                        <a:pt x="86" y="1322"/>
                      </a:lnTo>
                      <a:lnTo>
                        <a:pt x="86" y="1316"/>
                      </a:lnTo>
                      <a:lnTo>
                        <a:pt x="86" y="1309"/>
                      </a:lnTo>
                      <a:lnTo>
                        <a:pt x="86" y="1303"/>
                      </a:lnTo>
                      <a:lnTo>
                        <a:pt x="106" y="1058"/>
                      </a:lnTo>
                      <a:lnTo>
                        <a:pt x="106" y="1038"/>
                      </a:lnTo>
                      <a:lnTo>
                        <a:pt x="106" y="1018"/>
                      </a:lnTo>
                      <a:lnTo>
                        <a:pt x="106" y="1005"/>
                      </a:lnTo>
                      <a:lnTo>
                        <a:pt x="106" y="985"/>
                      </a:lnTo>
                      <a:lnTo>
                        <a:pt x="113" y="965"/>
                      </a:lnTo>
                      <a:lnTo>
                        <a:pt x="113" y="952"/>
                      </a:lnTo>
                      <a:lnTo>
                        <a:pt x="113" y="932"/>
                      </a:lnTo>
                      <a:lnTo>
                        <a:pt x="113" y="919"/>
                      </a:lnTo>
                      <a:lnTo>
                        <a:pt x="113" y="906"/>
                      </a:lnTo>
                      <a:lnTo>
                        <a:pt x="113" y="899"/>
                      </a:lnTo>
                      <a:lnTo>
                        <a:pt x="113" y="906"/>
                      </a:lnTo>
                      <a:lnTo>
                        <a:pt x="119" y="919"/>
                      </a:lnTo>
                      <a:lnTo>
                        <a:pt x="119" y="932"/>
                      </a:lnTo>
                      <a:lnTo>
                        <a:pt x="119" y="952"/>
                      </a:lnTo>
                      <a:lnTo>
                        <a:pt x="119" y="965"/>
                      </a:lnTo>
                      <a:lnTo>
                        <a:pt x="119" y="985"/>
                      </a:lnTo>
                      <a:lnTo>
                        <a:pt x="119" y="1005"/>
                      </a:lnTo>
                      <a:lnTo>
                        <a:pt x="119" y="1018"/>
                      </a:lnTo>
                      <a:lnTo>
                        <a:pt x="126" y="1038"/>
                      </a:lnTo>
                      <a:lnTo>
                        <a:pt x="126" y="1058"/>
                      </a:lnTo>
                      <a:lnTo>
                        <a:pt x="139" y="1303"/>
                      </a:lnTo>
                      <a:lnTo>
                        <a:pt x="146" y="1309"/>
                      </a:lnTo>
                      <a:lnTo>
                        <a:pt x="146" y="1316"/>
                      </a:lnTo>
                      <a:lnTo>
                        <a:pt x="146" y="1322"/>
                      </a:lnTo>
                      <a:lnTo>
                        <a:pt x="146" y="1329"/>
                      </a:lnTo>
                      <a:lnTo>
                        <a:pt x="146" y="1336"/>
                      </a:lnTo>
                      <a:lnTo>
                        <a:pt x="146" y="1342"/>
                      </a:lnTo>
                      <a:lnTo>
                        <a:pt x="152" y="1349"/>
                      </a:lnTo>
                      <a:lnTo>
                        <a:pt x="152" y="1355"/>
                      </a:lnTo>
                      <a:lnTo>
                        <a:pt x="152" y="1349"/>
                      </a:lnTo>
                      <a:lnTo>
                        <a:pt x="152" y="1342"/>
                      </a:lnTo>
                      <a:lnTo>
                        <a:pt x="159" y="1342"/>
                      </a:lnTo>
                      <a:lnTo>
                        <a:pt x="159" y="1336"/>
                      </a:lnTo>
                      <a:lnTo>
                        <a:pt x="159" y="1329"/>
                      </a:lnTo>
                      <a:lnTo>
                        <a:pt x="159" y="1322"/>
                      </a:lnTo>
                      <a:lnTo>
                        <a:pt x="159" y="1316"/>
                      </a:lnTo>
                      <a:lnTo>
                        <a:pt x="159" y="1309"/>
                      </a:lnTo>
                      <a:lnTo>
                        <a:pt x="159" y="1303"/>
                      </a:lnTo>
                      <a:lnTo>
                        <a:pt x="179" y="1051"/>
                      </a:lnTo>
                      <a:lnTo>
                        <a:pt x="179" y="1038"/>
                      </a:lnTo>
                      <a:lnTo>
                        <a:pt x="179" y="1018"/>
                      </a:lnTo>
                      <a:lnTo>
                        <a:pt x="186" y="998"/>
                      </a:lnTo>
                      <a:lnTo>
                        <a:pt x="186" y="979"/>
                      </a:lnTo>
                      <a:lnTo>
                        <a:pt x="186" y="965"/>
                      </a:lnTo>
                      <a:lnTo>
                        <a:pt x="186" y="945"/>
                      </a:lnTo>
                      <a:lnTo>
                        <a:pt x="186" y="932"/>
                      </a:lnTo>
                      <a:lnTo>
                        <a:pt x="186" y="912"/>
                      </a:lnTo>
                      <a:lnTo>
                        <a:pt x="186" y="899"/>
                      </a:lnTo>
                      <a:lnTo>
                        <a:pt x="192" y="899"/>
                      </a:lnTo>
                      <a:lnTo>
                        <a:pt x="192" y="912"/>
                      </a:lnTo>
                      <a:lnTo>
                        <a:pt x="192" y="932"/>
                      </a:lnTo>
                      <a:lnTo>
                        <a:pt x="192" y="945"/>
                      </a:lnTo>
                      <a:lnTo>
                        <a:pt x="192" y="965"/>
                      </a:lnTo>
                      <a:lnTo>
                        <a:pt x="192" y="979"/>
                      </a:lnTo>
                      <a:lnTo>
                        <a:pt x="199" y="998"/>
                      </a:lnTo>
                      <a:lnTo>
                        <a:pt x="199" y="1018"/>
                      </a:lnTo>
                      <a:lnTo>
                        <a:pt x="199" y="1038"/>
                      </a:lnTo>
                      <a:lnTo>
                        <a:pt x="199" y="1051"/>
                      </a:lnTo>
                      <a:lnTo>
                        <a:pt x="219" y="1303"/>
                      </a:lnTo>
                      <a:lnTo>
                        <a:pt x="219" y="1309"/>
                      </a:lnTo>
                      <a:lnTo>
                        <a:pt x="219" y="1316"/>
                      </a:lnTo>
                      <a:lnTo>
                        <a:pt x="219" y="1322"/>
                      </a:lnTo>
                      <a:lnTo>
                        <a:pt x="219" y="1329"/>
                      </a:lnTo>
                      <a:lnTo>
                        <a:pt x="219" y="1336"/>
                      </a:lnTo>
                      <a:lnTo>
                        <a:pt x="225" y="1342"/>
                      </a:lnTo>
                      <a:lnTo>
                        <a:pt x="225" y="1349"/>
                      </a:lnTo>
                      <a:lnTo>
                        <a:pt x="232" y="1349"/>
                      </a:lnTo>
                      <a:lnTo>
                        <a:pt x="232" y="1342"/>
                      </a:lnTo>
                      <a:lnTo>
                        <a:pt x="232" y="1336"/>
                      </a:lnTo>
                      <a:lnTo>
                        <a:pt x="232" y="1329"/>
                      </a:lnTo>
                      <a:lnTo>
                        <a:pt x="232" y="1322"/>
                      </a:lnTo>
                      <a:lnTo>
                        <a:pt x="232" y="1316"/>
                      </a:lnTo>
                      <a:lnTo>
                        <a:pt x="232" y="1309"/>
                      </a:lnTo>
                      <a:lnTo>
                        <a:pt x="238" y="1303"/>
                      </a:lnTo>
                      <a:lnTo>
                        <a:pt x="252" y="1051"/>
                      </a:lnTo>
                      <a:lnTo>
                        <a:pt x="258" y="1038"/>
                      </a:lnTo>
                      <a:lnTo>
                        <a:pt x="258" y="1018"/>
                      </a:lnTo>
                      <a:lnTo>
                        <a:pt x="258" y="1005"/>
                      </a:lnTo>
                      <a:lnTo>
                        <a:pt x="258" y="985"/>
                      </a:lnTo>
                      <a:lnTo>
                        <a:pt x="258" y="965"/>
                      </a:lnTo>
                      <a:lnTo>
                        <a:pt x="258" y="952"/>
                      </a:lnTo>
                      <a:lnTo>
                        <a:pt x="258" y="932"/>
                      </a:lnTo>
                      <a:lnTo>
                        <a:pt x="265" y="912"/>
                      </a:lnTo>
                      <a:lnTo>
                        <a:pt x="265" y="906"/>
                      </a:lnTo>
                      <a:lnTo>
                        <a:pt x="265" y="899"/>
                      </a:lnTo>
                      <a:lnTo>
                        <a:pt x="265" y="906"/>
                      </a:lnTo>
                      <a:lnTo>
                        <a:pt x="265" y="912"/>
                      </a:lnTo>
                      <a:lnTo>
                        <a:pt x="265" y="932"/>
                      </a:lnTo>
                      <a:lnTo>
                        <a:pt x="265" y="952"/>
                      </a:lnTo>
                      <a:lnTo>
                        <a:pt x="272" y="965"/>
                      </a:lnTo>
                      <a:lnTo>
                        <a:pt x="272" y="985"/>
                      </a:lnTo>
                      <a:lnTo>
                        <a:pt x="272" y="1005"/>
                      </a:lnTo>
                      <a:lnTo>
                        <a:pt x="272" y="1018"/>
                      </a:lnTo>
                      <a:lnTo>
                        <a:pt x="272" y="1038"/>
                      </a:lnTo>
                      <a:lnTo>
                        <a:pt x="272" y="1051"/>
                      </a:lnTo>
                      <a:lnTo>
                        <a:pt x="291" y="1303"/>
                      </a:lnTo>
                      <a:lnTo>
                        <a:pt x="291" y="1309"/>
                      </a:lnTo>
                      <a:lnTo>
                        <a:pt x="291" y="1316"/>
                      </a:lnTo>
                      <a:lnTo>
                        <a:pt x="291" y="1322"/>
                      </a:lnTo>
                      <a:lnTo>
                        <a:pt x="298" y="1329"/>
                      </a:lnTo>
                      <a:lnTo>
                        <a:pt x="298" y="1336"/>
                      </a:lnTo>
                      <a:lnTo>
                        <a:pt x="298" y="1342"/>
                      </a:lnTo>
                      <a:lnTo>
                        <a:pt x="298" y="1349"/>
                      </a:lnTo>
                      <a:lnTo>
                        <a:pt x="298" y="1355"/>
                      </a:lnTo>
                      <a:lnTo>
                        <a:pt x="305" y="1349"/>
                      </a:lnTo>
                      <a:lnTo>
                        <a:pt x="305" y="1342"/>
                      </a:lnTo>
                      <a:lnTo>
                        <a:pt x="305" y="1336"/>
                      </a:lnTo>
                      <a:lnTo>
                        <a:pt x="305" y="1329"/>
                      </a:lnTo>
                      <a:lnTo>
                        <a:pt x="305" y="1322"/>
                      </a:lnTo>
                      <a:lnTo>
                        <a:pt x="311" y="1316"/>
                      </a:lnTo>
                      <a:lnTo>
                        <a:pt x="311" y="1309"/>
                      </a:lnTo>
                      <a:lnTo>
                        <a:pt x="311" y="1303"/>
                      </a:lnTo>
                      <a:lnTo>
                        <a:pt x="331" y="1051"/>
                      </a:lnTo>
                      <a:lnTo>
                        <a:pt x="331" y="1038"/>
                      </a:lnTo>
                      <a:lnTo>
                        <a:pt x="331" y="1018"/>
                      </a:lnTo>
                      <a:lnTo>
                        <a:pt x="331" y="998"/>
                      </a:lnTo>
                      <a:lnTo>
                        <a:pt x="331" y="979"/>
                      </a:lnTo>
                      <a:lnTo>
                        <a:pt x="331" y="965"/>
                      </a:lnTo>
                      <a:lnTo>
                        <a:pt x="338" y="945"/>
                      </a:lnTo>
                      <a:lnTo>
                        <a:pt x="338" y="926"/>
                      </a:lnTo>
                      <a:lnTo>
                        <a:pt x="338" y="912"/>
                      </a:lnTo>
                      <a:lnTo>
                        <a:pt x="338" y="899"/>
                      </a:lnTo>
                      <a:lnTo>
                        <a:pt x="338" y="893"/>
                      </a:lnTo>
                      <a:lnTo>
                        <a:pt x="338" y="899"/>
                      </a:lnTo>
                      <a:lnTo>
                        <a:pt x="338" y="912"/>
                      </a:lnTo>
                      <a:lnTo>
                        <a:pt x="344" y="926"/>
                      </a:lnTo>
                      <a:lnTo>
                        <a:pt x="344" y="945"/>
                      </a:lnTo>
                      <a:lnTo>
                        <a:pt x="344" y="965"/>
                      </a:lnTo>
                      <a:lnTo>
                        <a:pt x="344" y="979"/>
                      </a:lnTo>
                      <a:lnTo>
                        <a:pt x="344" y="998"/>
                      </a:lnTo>
                      <a:lnTo>
                        <a:pt x="344" y="1018"/>
                      </a:lnTo>
                      <a:lnTo>
                        <a:pt x="344" y="1038"/>
                      </a:lnTo>
                      <a:lnTo>
                        <a:pt x="351" y="1051"/>
                      </a:lnTo>
                      <a:lnTo>
                        <a:pt x="364" y="1303"/>
                      </a:lnTo>
                      <a:lnTo>
                        <a:pt x="364" y="1309"/>
                      </a:lnTo>
                      <a:lnTo>
                        <a:pt x="371" y="1316"/>
                      </a:lnTo>
                      <a:lnTo>
                        <a:pt x="371" y="1322"/>
                      </a:lnTo>
                      <a:lnTo>
                        <a:pt x="371" y="1329"/>
                      </a:lnTo>
                      <a:lnTo>
                        <a:pt x="371" y="1336"/>
                      </a:lnTo>
                      <a:lnTo>
                        <a:pt x="371" y="1342"/>
                      </a:lnTo>
                      <a:lnTo>
                        <a:pt x="371" y="1349"/>
                      </a:lnTo>
                      <a:lnTo>
                        <a:pt x="377" y="1349"/>
                      </a:lnTo>
                      <a:lnTo>
                        <a:pt x="377" y="1342"/>
                      </a:lnTo>
                      <a:lnTo>
                        <a:pt x="377" y="1336"/>
                      </a:lnTo>
                      <a:lnTo>
                        <a:pt x="384" y="1329"/>
                      </a:lnTo>
                      <a:lnTo>
                        <a:pt x="384" y="1322"/>
                      </a:lnTo>
                      <a:lnTo>
                        <a:pt x="384" y="1316"/>
                      </a:lnTo>
                      <a:lnTo>
                        <a:pt x="384" y="1309"/>
                      </a:lnTo>
                      <a:lnTo>
                        <a:pt x="384" y="1303"/>
                      </a:lnTo>
                      <a:lnTo>
                        <a:pt x="404" y="1051"/>
                      </a:lnTo>
                      <a:lnTo>
                        <a:pt x="404" y="1038"/>
                      </a:lnTo>
                      <a:lnTo>
                        <a:pt x="404" y="1018"/>
                      </a:lnTo>
                      <a:lnTo>
                        <a:pt x="404" y="1005"/>
                      </a:lnTo>
                      <a:lnTo>
                        <a:pt x="410" y="985"/>
                      </a:lnTo>
                      <a:lnTo>
                        <a:pt x="410" y="965"/>
                      </a:lnTo>
                      <a:lnTo>
                        <a:pt x="410" y="952"/>
                      </a:lnTo>
                      <a:lnTo>
                        <a:pt x="410" y="932"/>
                      </a:lnTo>
                      <a:lnTo>
                        <a:pt x="410" y="912"/>
                      </a:lnTo>
                      <a:lnTo>
                        <a:pt x="410" y="906"/>
                      </a:lnTo>
                      <a:lnTo>
                        <a:pt x="410" y="899"/>
                      </a:lnTo>
                      <a:lnTo>
                        <a:pt x="417" y="906"/>
                      </a:lnTo>
                      <a:lnTo>
                        <a:pt x="417" y="912"/>
                      </a:lnTo>
                      <a:lnTo>
                        <a:pt x="417" y="932"/>
                      </a:lnTo>
                      <a:lnTo>
                        <a:pt x="417" y="952"/>
                      </a:lnTo>
                      <a:lnTo>
                        <a:pt x="417" y="965"/>
                      </a:lnTo>
                      <a:lnTo>
                        <a:pt x="417" y="985"/>
                      </a:lnTo>
                      <a:lnTo>
                        <a:pt x="417" y="1005"/>
                      </a:lnTo>
                      <a:lnTo>
                        <a:pt x="424" y="1018"/>
                      </a:lnTo>
                      <a:lnTo>
                        <a:pt x="424" y="1038"/>
                      </a:lnTo>
                      <a:lnTo>
                        <a:pt x="424" y="1051"/>
                      </a:lnTo>
                      <a:lnTo>
                        <a:pt x="443" y="1303"/>
                      </a:lnTo>
                      <a:lnTo>
                        <a:pt x="443" y="1309"/>
                      </a:lnTo>
                      <a:lnTo>
                        <a:pt x="443" y="1316"/>
                      </a:lnTo>
                      <a:lnTo>
                        <a:pt x="443" y="1322"/>
                      </a:lnTo>
                      <a:lnTo>
                        <a:pt x="443" y="1329"/>
                      </a:lnTo>
                      <a:lnTo>
                        <a:pt x="443" y="1336"/>
                      </a:lnTo>
                      <a:lnTo>
                        <a:pt x="443" y="1342"/>
                      </a:lnTo>
                      <a:lnTo>
                        <a:pt x="450" y="1342"/>
                      </a:lnTo>
                      <a:lnTo>
                        <a:pt x="450" y="1349"/>
                      </a:lnTo>
                      <a:lnTo>
                        <a:pt x="457" y="1342"/>
                      </a:lnTo>
                      <a:lnTo>
                        <a:pt x="457" y="1336"/>
                      </a:lnTo>
                      <a:lnTo>
                        <a:pt x="457" y="1329"/>
                      </a:lnTo>
                      <a:lnTo>
                        <a:pt x="457" y="1322"/>
                      </a:lnTo>
                      <a:lnTo>
                        <a:pt x="457" y="1316"/>
                      </a:lnTo>
                      <a:lnTo>
                        <a:pt x="457" y="1309"/>
                      </a:lnTo>
                      <a:lnTo>
                        <a:pt x="457" y="1303"/>
                      </a:lnTo>
                      <a:lnTo>
                        <a:pt x="477" y="1051"/>
                      </a:lnTo>
                      <a:lnTo>
                        <a:pt x="477" y="1031"/>
                      </a:lnTo>
                      <a:lnTo>
                        <a:pt x="483" y="1018"/>
                      </a:lnTo>
                      <a:lnTo>
                        <a:pt x="483" y="998"/>
                      </a:lnTo>
                      <a:lnTo>
                        <a:pt x="483" y="979"/>
                      </a:lnTo>
                      <a:lnTo>
                        <a:pt x="483" y="965"/>
                      </a:lnTo>
                      <a:lnTo>
                        <a:pt x="483" y="945"/>
                      </a:lnTo>
                      <a:lnTo>
                        <a:pt x="483" y="926"/>
                      </a:lnTo>
                      <a:lnTo>
                        <a:pt x="483" y="912"/>
                      </a:lnTo>
                      <a:lnTo>
                        <a:pt x="483" y="899"/>
                      </a:lnTo>
                      <a:lnTo>
                        <a:pt x="490" y="893"/>
                      </a:lnTo>
                      <a:lnTo>
                        <a:pt x="490" y="899"/>
                      </a:lnTo>
                      <a:lnTo>
                        <a:pt x="490" y="912"/>
                      </a:lnTo>
                      <a:lnTo>
                        <a:pt x="490" y="926"/>
                      </a:lnTo>
                      <a:lnTo>
                        <a:pt x="490" y="945"/>
                      </a:lnTo>
                      <a:lnTo>
                        <a:pt x="490" y="965"/>
                      </a:lnTo>
                      <a:lnTo>
                        <a:pt x="496" y="979"/>
                      </a:lnTo>
                      <a:lnTo>
                        <a:pt x="496" y="998"/>
                      </a:lnTo>
                      <a:lnTo>
                        <a:pt x="496" y="1018"/>
                      </a:lnTo>
                      <a:lnTo>
                        <a:pt x="496" y="1031"/>
                      </a:lnTo>
                      <a:lnTo>
                        <a:pt x="496" y="1051"/>
                      </a:lnTo>
                      <a:lnTo>
                        <a:pt x="516" y="1303"/>
                      </a:lnTo>
                      <a:lnTo>
                        <a:pt x="516" y="1309"/>
                      </a:lnTo>
                      <a:lnTo>
                        <a:pt x="516" y="1316"/>
                      </a:lnTo>
                      <a:lnTo>
                        <a:pt x="516" y="1322"/>
                      </a:lnTo>
                      <a:lnTo>
                        <a:pt x="516" y="1329"/>
                      </a:lnTo>
                      <a:lnTo>
                        <a:pt x="523" y="1336"/>
                      </a:lnTo>
                      <a:lnTo>
                        <a:pt x="523" y="1342"/>
                      </a:lnTo>
                      <a:lnTo>
                        <a:pt x="523" y="1349"/>
                      </a:lnTo>
                      <a:lnTo>
                        <a:pt x="529" y="1349"/>
                      </a:lnTo>
                      <a:lnTo>
                        <a:pt x="529" y="1342"/>
                      </a:lnTo>
                      <a:lnTo>
                        <a:pt x="529" y="1336"/>
                      </a:lnTo>
                      <a:lnTo>
                        <a:pt x="529" y="1329"/>
                      </a:lnTo>
                      <a:lnTo>
                        <a:pt x="529" y="1322"/>
                      </a:lnTo>
                      <a:lnTo>
                        <a:pt x="529" y="1316"/>
                      </a:lnTo>
                      <a:lnTo>
                        <a:pt x="536" y="1309"/>
                      </a:lnTo>
                      <a:lnTo>
                        <a:pt x="536" y="1303"/>
                      </a:lnTo>
                      <a:lnTo>
                        <a:pt x="536" y="1289"/>
                      </a:lnTo>
                      <a:lnTo>
                        <a:pt x="536" y="1283"/>
                      </a:lnTo>
                      <a:lnTo>
                        <a:pt x="536" y="1276"/>
                      </a:lnTo>
                      <a:lnTo>
                        <a:pt x="536" y="1263"/>
                      </a:lnTo>
                      <a:lnTo>
                        <a:pt x="536" y="1256"/>
                      </a:lnTo>
                      <a:lnTo>
                        <a:pt x="543" y="1243"/>
                      </a:lnTo>
                      <a:lnTo>
                        <a:pt x="543" y="1256"/>
                      </a:lnTo>
                      <a:lnTo>
                        <a:pt x="543" y="1263"/>
                      </a:lnTo>
                      <a:lnTo>
                        <a:pt x="543" y="1276"/>
                      </a:lnTo>
                      <a:lnTo>
                        <a:pt x="543" y="1283"/>
                      </a:lnTo>
                      <a:lnTo>
                        <a:pt x="543" y="1289"/>
                      </a:lnTo>
                      <a:lnTo>
                        <a:pt x="543" y="1303"/>
                      </a:lnTo>
                      <a:lnTo>
                        <a:pt x="549" y="1309"/>
                      </a:lnTo>
                      <a:lnTo>
                        <a:pt x="549" y="1316"/>
                      </a:lnTo>
                      <a:lnTo>
                        <a:pt x="549" y="1322"/>
                      </a:lnTo>
                      <a:lnTo>
                        <a:pt x="549" y="1329"/>
                      </a:lnTo>
                      <a:lnTo>
                        <a:pt x="549" y="1336"/>
                      </a:lnTo>
                      <a:lnTo>
                        <a:pt x="549" y="1342"/>
                      </a:lnTo>
                      <a:lnTo>
                        <a:pt x="556" y="1349"/>
                      </a:lnTo>
                      <a:lnTo>
                        <a:pt x="556" y="1342"/>
                      </a:lnTo>
                      <a:lnTo>
                        <a:pt x="556" y="1336"/>
                      </a:lnTo>
                      <a:lnTo>
                        <a:pt x="563" y="1336"/>
                      </a:lnTo>
                      <a:lnTo>
                        <a:pt x="563" y="1329"/>
                      </a:lnTo>
                      <a:lnTo>
                        <a:pt x="563" y="1322"/>
                      </a:lnTo>
                      <a:lnTo>
                        <a:pt x="563" y="1316"/>
                      </a:lnTo>
                      <a:lnTo>
                        <a:pt x="563" y="1309"/>
                      </a:lnTo>
                      <a:lnTo>
                        <a:pt x="563" y="1303"/>
                      </a:lnTo>
                      <a:lnTo>
                        <a:pt x="582" y="1051"/>
                      </a:lnTo>
                      <a:lnTo>
                        <a:pt x="582" y="1031"/>
                      </a:lnTo>
                      <a:lnTo>
                        <a:pt x="582" y="1018"/>
                      </a:lnTo>
                      <a:lnTo>
                        <a:pt x="589" y="998"/>
                      </a:lnTo>
                      <a:lnTo>
                        <a:pt x="589" y="979"/>
                      </a:lnTo>
                      <a:lnTo>
                        <a:pt x="589" y="965"/>
                      </a:lnTo>
                      <a:lnTo>
                        <a:pt x="589" y="945"/>
                      </a:lnTo>
                      <a:lnTo>
                        <a:pt x="589" y="926"/>
                      </a:lnTo>
                      <a:lnTo>
                        <a:pt x="589" y="912"/>
                      </a:lnTo>
                      <a:lnTo>
                        <a:pt x="589" y="899"/>
                      </a:lnTo>
                      <a:lnTo>
                        <a:pt x="589" y="893"/>
                      </a:lnTo>
                      <a:lnTo>
                        <a:pt x="596" y="893"/>
                      </a:lnTo>
                      <a:lnTo>
                        <a:pt x="596" y="899"/>
                      </a:lnTo>
                      <a:lnTo>
                        <a:pt x="596" y="906"/>
                      </a:lnTo>
                      <a:lnTo>
                        <a:pt x="596" y="926"/>
                      </a:lnTo>
                      <a:lnTo>
                        <a:pt x="596" y="939"/>
                      </a:lnTo>
                      <a:lnTo>
                        <a:pt x="596" y="959"/>
                      </a:lnTo>
                      <a:lnTo>
                        <a:pt x="596" y="972"/>
                      </a:lnTo>
                      <a:lnTo>
                        <a:pt x="596" y="992"/>
                      </a:lnTo>
                      <a:lnTo>
                        <a:pt x="602" y="1005"/>
                      </a:lnTo>
                      <a:lnTo>
                        <a:pt x="602" y="1025"/>
                      </a:lnTo>
                      <a:lnTo>
                        <a:pt x="602" y="1038"/>
                      </a:lnTo>
                      <a:lnTo>
                        <a:pt x="622" y="1276"/>
                      </a:lnTo>
                      <a:lnTo>
                        <a:pt x="622" y="1283"/>
                      </a:lnTo>
                      <a:lnTo>
                        <a:pt x="622" y="1289"/>
                      </a:lnTo>
                      <a:lnTo>
                        <a:pt x="622" y="1296"/>
                      </a:lnTo>
                      <a:lnTo>
                        <a:pt x="622" y="1303"/>
                      </a:lnTo>
                      <a:lnTo>
                        <a:pt x="622" y="1309"/>
                      </a:lnTo>
                      <a:lnTo>
                        <a:pt x="629" y="1316"/>
                      </a:lnTo>
                      <a:lnTo>
                        <a:pt x="629" y="1322"/>
                      </a:lnTo>
                      <a:lnTo>
                        <a:pt x="629" y="1329"/>
                      </a:lnTo>
                      <a:lnTo>
                        <a:pt x="635" y="1322"/>
                      </a:lnTo>
                      <a:lnTo>
                        <a:pt x="635" y="1316"/>
                      </a:lnTo>
                      <a:lnTo>
                        <a:pt x="635" y="1309"/>
                      </a:lnTo>
                      <a:lnTo>
                        <a:pt x="635" y="1303"/>
                      </a:lnTo>
                      <a:lnTo>
                        <a:pt x="635" y="1296"/>
                      </a:lnTo>
                      <a:lnTo>
                        <a:pt x="635" y="1289"/>
                      </a:lnTo>
                      <a:lnTo>
                        <a:pt x="642" y="1283"/>
                      </a:lnTo>
                      <a:lnTo>
                        <a:pt x="655" y="1058"/>
                      </a:lnTo>
                      <a:lnTo>
                        <a:pt x="662" y="1045"/>
                      </a:lnTo>
                      <a:lnTo>
                        <a:pt x="662" y="1025"/>
                      </a:lnTo>
                      <a:lnTo>
                        <a:pt x="662" y="1012"/>
                      </a:lnTo>
                      <a:lnTo>
                        <a:pt x="662" y="998"/>
                      </a:lnTo>
                      <a:lnTo>
                        <a:pt x="662" y="979"/>
                      </a:lnTo>
                      <a:lnTo>
                        <a:pt x="662" y="965"/>
                      </a:lnTo>
                      <a:lnTo>
                        <a:pt x="662" y="952"/>
                      </a:lnTo>
                      <a:lnTo>
                        <a:pt x="662" y="932"/>
                      </a:lnTo>
                      <a:lnTo>
                        <a:pt x="668" y="926"/>
                      </a:lnTo>
                      <a:lnTo>
                        <a:pt x="668" y="919"/>
                      </a:lnTo>
                      <a:lnTo>
                        <a:pt x="668" y="926"/>
                      </a:lnTo>
                      <a:lnTo>
                        <a:pt x="668" y="932"/>
                      </a:lnTo>
                      <a:lnTo>
                        <a:pt x="668" y="945"/>
                      </a:lnTo>
                      <a:lnTo>
                        <a:pt x="668" y="959"/>
                      </a:lnTo>
                      <a:lnTo>
                        <a:pt x="675" y="972"/>
                      </a:lnTo>
                      <a:lnTo>
                        <a:pt x="675" y="992"/>
                      </a:lnTo>
                      <a:lnTo>
                        <a:pt x="675" y="1005"/>
                      </a:lnTo>
                      <a:lnTo>
                        <a:pt x="675" y="1018"/>
                      </a:lnTo>
                      <a:lnTo>
                        <a:pt x="675" y="1031"/>
                      </a:lnTo>
                      <a:lnTo>
                        <a:pt x="675" y="1045"/>
                      </a:lnTo>
                      <a:lnTo>
                        <a:pt x="695" y="1263"/>
                      </a:lnTo>
                      <a:lnTo>
                        <a:pt x="695" y="1269"/>
                      </a:lnTo>
                      <a:lnTo>
                        <a:pt x="695" y="1276"/>
                      </a:lnTo>
                      <a:lnTo>
                        <a:pt x="695" y="1283"/>
                      </a:lnTo>
                      <a:lnTo>
                        <a:pt x="701" y="1289"/>
                      </a:lnTo>
                      <a:lnTo>
                        <a:pt x="701" y="1296"/>
                      </a:lnTo>
                      <a:lnTo>
                        <a:pt x="701" y="1303"/>
                      </a:lnTo>
                      <a:lnTo>
                        <a:pt x="701" y="1309"/>
                      </a:lnTo>
                      <a:lnTo>
                        <a:pt x="701" y="1316"/>
                      </a:lnTo>
                      <a:lnTo>
                        <a:pt x="708" y="1309"/>
                      </a:lnTo>
                      <a:lnTo>
                        <a:pt x="708" y="1303"/>
                      </a:lnTo>
                      <a:lnTo>
                        <a:pt x="708" y="1296"/>
                      </a:lnTo>
                      <a:lnTo>
                        <a:pt x="708" y="1289"/>
                      </a:lnTo>
                      <a:lnTo>
                        <a:pt x="708" y="1283"/>
                      </a:lnTo>
                      <a:lnTo>
                        <a:pt x="715" y="1276"/>
                      </a:lnTo>
                      <a:lnTo>
                        <a:pt x="715" y="1263"/>
                      </a:lnTo>
                      <a:lnTo>
                        <a:pt x="715" y="1256"/>
                      </a:lnTo>
                      <a:lnTo>
                        <a:pt x="734" y="1038"/>
                      </a:lnTo>
                      <a:lnTo>
                        <a:pt x="734" y="1018"/>
                      </a:lnTo>
                      <a:lnTo>
                        <a:pt x="734" y="1005"/>
                      </a:lnTo>
                      <a:lnTo>
                        <a:pt x="734" y="992"/>
                      </a:lnTo>
                      <a:lnTo>
                        <a:pt x="734" y="972"/>
                      </a:lnTo>
                      <a:lnTo>
                        <a:pt x="734" y="959"/>
                      </a:lnTo>
                      <a:lnTo>
                        <a:pt x="734" y="945"/>
                      </a:lnTo>
                      <a:lnTo>
                        <a:pt x="741" y="932"/>
                      </a:lnTo>
                      <a:lnTo>
                        <a:pt x="741" y="912"/>
                      </a:lnTo>
                      <a:lnTo>
                        <a:pt x="741" y="906"/>
                      </a:lnTo>
                      <a:lnTo>
                        <a:pt x="741" y="899"/>
                      </a:lnTo>
                      <a:lnTo>
                        <a:pt x="741" y="906"/>
                      </a:lnTo>
                      <a:lnTo>
                        <a:pt x="741" y="912"/>
                      </a:lnTo>
                      <a:lnTo>
                        <a:pt x="748" y="926"/>
                      </a:lnTo>
                      <a:lnTo>
                        <a:pt x="748" y="939"/>
                      </a:lnTo>
                      <a:lnTo>
                        <a:pt x="748" y="952"/>
                      </a:lnTo>
                      <a:lnTo>
                        <a:pt x="748" y="965"/>
                      </a:lnTo>
                      <a:lnTo>
                        <a:pt x="748" y="979"/>
                      </a:lnTo>
                      <a:lnTo>
                        <a:pt x="748" y="992"/>
                      </a:lnTo>
                      <a:lnTo>
                        <a:pt x="748" y="1005"/>
                      </a:lnTo>
                      <a:lnTo>
                        <a:pt x="748" y="1018"/>
                      </a:lnTo>
                      <a:lnTo>
                        <a:pt x="768" y="1230"/>
                      </a:lnTo>
                      <a:lnTo>
                        <a:pt x="768" y="1236"/>
                      </a:lnTo>
                      <a:lnTo>
                        <a:pt x="774" y="1243"/>
                      </a:lnTo>
                      <a:lnTo>
                        <a:pt x="774" y="1250"/>
                      </a:lnTo>
                      <a:lnTo>
                        <a:pt x="774" y="1256"/>
                      </a:lnTo>
                      <a:lnTo>
                        <a:pt x="774" y="1263"/>
                      </a:lnTo>
                      <a:lnTo>
                        <a:pt x="774" y="1269"/>
                      </a:lnTo>
                      <a:lnTo>
                        <a:pt x="774" y="1276"/>
                      </a:lnTo>
                      <a:lnTo>
                        <a:pt x="774" y="1283"/>
                      </a:lnTo>
                      <a:lnTo>
                        <a:pt x="781" y="1283"/>
                      </a:lnTo>
                      <a:lnTo>
                        <a:pt x="781" y="1276"/>
                      </a:lnTo>
                      <a:lnTo>
                        <a:pt x="781" y="1269"/>
                      </a:lnTo>
                      <a:lnTo>
                        <a:pt x="781" y="1263"/>
                      </a:lnTo>
                      <a:lnTo>
                        <a:pt x="787" y="1256"/>
                      </a:lnTo>
                      <a:lnTo>
                        <a:pt x="787" y="1250"/>
                      </a:lnTo>
                      <a:lnTo>
                        <a:pt x="787" y="1243"/>
                      </a:lnTo>
                      <a:lnTo>
                        <a:pt x="787" y="1236"/>
                      </a:lnTo>
                      <a:lnTo>
                        <a:pt x="787" y="1230"/>
                      </a:lnTo>
                      <a:lnTo>
                        <a:pt x="807" y="1018"/>
                      </a:lnTo>
                      <a:lnTo>
                        <a:pt x="807" y="1005"/>
                      </a:lnTo>
                      <a:lnTo>
                        <a:pt x="807" y="992"/>
                      </a:lnTo>
                      <a:lnTo>
                        <a:pt x="807" y="979"/>
                      </a:lnTo>
                      <a:lnTo>
                        <a:pt x="807" y="959"/>
                      </a:lnTo>
                      <a:lnTo>
                        <a:pt x="814" y="945"/>
                      </a:lnTo>
                      <a:lnTo>
                        <a:pt x="814" y="932"/>
                      </a:lnTo>
                      <a:lnTo>
                        <a:pt x="814" y="919"/>
                      </a:lnTo>
                      <a:lnTo>
                        <a:pt x="814" y="906"/>
                      </a:lnTo>
                      <a:lnTo>
                        <a:pt x="814" y="899"/>
                      </a:lnTo>
                      <a:lnTo>
                        <a:pt x="814" y="893"/>
                      </a:lnTo>
                      <a:lnTo>
                        <a:pt x="820" y="899"/>
                      </a:lnTo>
                      <a:lnTo>
                        <a:pt x="820" y="906"/>
                      </a:lnTo>
                      <a:lnTo>
                        <a:pt x="820" y="919"/>
                      </a:lnTo>
                      <a:lnTo>
                        <a:pt x="820" y="932"/>
                      </a:lnTo>
                      <a:lnTo>
                        <a:pt x="820" y="945"/>
                      </a:lnTo>
                      <a:lnTo>
                        <a:pt x="820" y="959"/>
                      </a:lnTo>
                      <a:lnTo>
                        <a:pt x="820" y="972"/>
                      </a:lnTo>
                      <a:lnTo>
                        <a:pt x="820" y="985"/>
                      </a:lnTo>
                      <a:lnTo>
                        <a:pt x="827" y="998"/>
                      </a:lnTo>
                      <a:lnTo>
                        <a:pt x="827" y="1012"/>
                      </a:lnTo>
                      <a:lnTo>
                        <a:pt x="847" y="1210"/>
                      </a:lnTo>
                      <a:lnTo>
                        <a:pt x="847" y="1217"/>
                      </a:lnTo>
                      <a:lnTo>
                        <a:pt x="847" y="1223"/>
                      </a:lnTo>
                      <a:lnTo>
                        <a:pt x="847" y="1230"/>
                      </a:lnTo>
                      <a:lnTo>
                        <a:pt x="847" y="1236"/>
                      </a:lnTo>
                      <a:lnTo>
                        <a:pt x="847" y="1243"/>
                      </a:lnTo>
                      <a:lnTo>
                        <a:pt x="847" y="1250"/>
                      </a:lnTo>
                      <a:lnTo>
                        <a:pt x="854" y="1256"/>
                      </a:lnTo>
                      <a:lnTo>
                        <a:pt x="854" y="1263"/>
                      </a:lnTo>
                      <a:lnTo>
                        <a:pt x="854" y="1256"/>
                      </a:lnTo>
                      <a:lnTo>
                        <a:pt x="860" y="1250"/>
                      </a:lnTo>
                      <a:lnTo>
                        <a:pt x="860" y="1243"/>
                      </a:lnTo>
                      <a:lnTo>
                        <a:pt x="860" y="1236"/>
                      </a:lnTo>
                      <a:lnTo>
                        <a:pt x="860" y="1230"/>
                      </a:lnTo>
                      <a:lnTo>
                        <a:pt x="860" y="1223"/>
                      </a:lnTo>
                      <a:lnTo>
                        <a:pt x="860" y="1217"/>
                      </a:lnTo>
                      <a:lnTo>
                        <a:pt x="860" y="1210"/>
                      </a:lnTo>
                      <a:lnTo>
                        <a:pt x="880" y="1012"/>
                      </a:lnTo>
                      <a:lnTo>
                        <a:pt x="880" y="998"/>
                      </a:lnTo>
                      <a:lnTo>
                        <a:pt x="880" y="985"/>
                      </a:lnTo>
                      <a:lnTo>
                        <a:pt x="887" y="972"/>
                      </a:lnTo>
                      <a:lnTo>
                        <a:pt x="887" y="959"/>
                      </a:lnTo>
                      <a:lnTo>
                        <a:pt x="887" y="945"/>
                      </a:lnTo>
                      <a:lnTo>
                        <a:pt x="887" y="932"/>
                      </a:lnTo>
                      <a:lnTo>
                        <a:pt x="887" y="919"/>
                      </a:lnTo>
                      <a:lnTo>
                        <a:pt x="887" y="906"/>
                      </a:lnTo>
                      <a:lnTo>
                        <a:pt x="887" y="899"/>
                      </a:lnTo>
                      <a:lnTo>
                        <a:pt x="893" y="893"/>
                      </a:lnTo>
                      <a:lnTo>
                        <a:pt x="893" y="899"/>
                      </a:lnTo>
                      <a:lnTo>
                        <a:pt x="893" y="906"/>
                      </a:lnTo>
                      <a:lnTo>
                        <a:pt x="893" y="912"/>
                      </a:lnTo>
                      <a:lnTo>
                        <a:pt x="893" y="926"/>
                      </a:lnTo>
                      <a:lnTo>
                        <a:pt x="893" y="939"/>
                      </a:lnTo>
                      <a:lnTo>
                        <a:pt x="893" y="952"/>
                      </a:lnTo>
                      <a:lnTo>
                        <a:pt x="900" y="959"/>
                      </a:lnTo>
                      <a:lnTo>
                        <a:pt x="900" y="972"/>
                      </a:lnTo>
                      <a:lnTo>
                        <a:pt x="900" y="985"/>
                      </a:lnTo>
                      <a:lnTo>
                        <a:pt x="900" y="998"/>
                      </a:lnTo>
                      <a:lnTo>
                        <a:pt x="920" y="1184"/>
                      </a:lnTo>
                      <a:lnTo>
                        <a:pt x="920" y="1190"/>
                      </a:lnTo>
                      <a:lnTo>
                        <a:pt x="920" y="1197"/>
                      </a:lnTo>
                      <a:lnTo>
                        <a:pt x="920" y="1203"/>
                      </a:lnTo>
                      <a:lnTo>
                        <a:pt x="920" y="1210"/>
                      </a:lnTo>
                      <a:lnTo>
                        <a:pt x="926" y="1217"/>
                      </a:lnTo>
                      <a:lnTo>
                        <a:pt x="926" y="1223"/>
                      </a:lnTo>
                      <a:lnTo>
                        <a:pt x="926" y="1230"/>
                      </a:lnTo>
                      <a:lnTo>
                        <a:pt x="926" y="1236"/>
                      </a:lnTo>
                      <a:lnTo>
                        <a:pt x="933" y="1230"/>
                      </a:lnTo>
                      <a:lnTo>
                        <a:pt x="933" y="1223"/>
                      </a:lnTo>
                      <a:lnTo>
                        <a:pt x="933" y="1217"/>
                      </a:lnTo>
                      <a:lnTo>
                        <a:pt x="933" y="1210"/>
                      </a:lnTo>
                      <a:lnTo>
                        <a:pt x="933" y="1197"/>
                      </a:lnTo>
                      <a:lnTo>
                        <a:pt x="933" y="1190"/>
                      </a:lnTo>
                      <a:lnTo>
                        <a:pt x="940" y="1184"/>
                      </a:lnTo>
                      <a:lnTo>
                        <a:pt x="940" y="1177"/>
                      </a:lnTo>
                      <a:lnTo>
                        <a:pt x="953" y="972"/>
                      </a:lnTo>
                      <a:lnTo>
                        <a:pt x="959" y="959"/>
                      </a:lnTo>
                      <a:lnTo>
                        <a:pt x="959" y="945"/>
                      </a:lnTo>
                      <a:lnTo>
                        <a:pt x="959" y="932"/>
                      </a:lnTo>
                      <a:lnTo>
                        <a:pt x="959" y="919"/>
                      </a:lnTo>
                      <a:lnTo>
                        <a:pt x="959" y="906"/>
                      </a:lnTo>
                      <a:lnTo>
                        <a:pt x="959" y="893"/>
                      </a:lnTo>
                      <a:lnTo>
                        <a:pt x="959" y="879"/>
                      </a:lnTo>
                      <a:lnTo>
                        <a:pt x="966" y="866"/>
                      </a:lnTo>
                      <a:lnTo>
                        <a:pt x="966" y="859"/>
                      </a:lnTo>
                      <a:lnTo>
                        <a:pt x="966" y="853"/>
                      </a:lnTo>
                      <a:lnTo>
                        <a:pt x="966" y="859"/>
                      </a:lnTo>
                      <a:lnTo>
                        <a:pt x="966" y="866"/>
                      </a:lnTo>
                      <a:lnTo>
                        <a:pt x="966" y="873"/>
                      </a:lnTo>
                      <a:lnTo>
                        <a:pt x="973" y="886"/>
                      </a:lnTo>
                      <a:lnTo>
                        <a:pt x="973" y="899"/>
                      </a:lnTo>
                      <a:lnTo>
                        <a:pt x="973" y="906"/>
                      </a:lnTo>
                      <a:lnTo>
                        <a:pt x="973" y="919"/>
                      </a:lnTo>
                      <a:lnTo>
                        <a:pt x="973" y="932"/>
                      </a:lnTo>
                      <a:lnTo>
                        <a:pt x="973" y="945"/>
                      </a:lnTo>
                      <a:lnTo>
                        <a:pt x="973" y="959"/>
                      </a:lnTo>
                      <a:lnTo>
                        <a:pt x="992" y="1144"/>
                      </a:lnTo>
                      <a:lnTo>
                        <a:pt x="992" y="1150"/>
                      </a:lnTo>
                      <a:lnTo>
                        <a:pt x="992" y="1157"/>
                      </a:lnTo>
                      <a:lnTo>
                        <a:pt x="999" y="1164"/>
                      </a:lnTo>
                      <a:lnTo>
                        <a:pt x="999" y="1170"/>
                      </a:lnTo>
                      <a:lnTo>
                        <a:pt x="999" y="1177"/>
                      </a:lnTo>
                      <a:lnTo>
                        <a:pt x="999" y="1184"/>
                      </a:lnTo>
                      <a:lnTo>
                        <a:pt x="999" y="1190"/>
                      </a:lnTo>
                      <a:lnTo>
                        <a:pt x="999" y="1197"/>
                      </a:lnTo>
                      <a:lnTo>
                        <a:pt x="1006" y="1197"/>
                      </a:lnTo>
                      <a:lnTo>
                        <a:pt x="1006" y="1190"/>
                      </a:lnTo>
                      <a:lnTo>
                        <a:pt x="1006" y="1184"/>
                      </a:lnTo>
                      <a:lnTo>
                        <a:pt x="1006" y="1177"/>
                      </a:lnTo>
                      <a:lnTo>
                        <a:pt x="1006" y="1170"/>
                      </a:lnTo>
                      <a:lnTo>
                        <a:pt x="1012" y="1164"/>
                      </a:lnTo>
                      <a:lnTo>
                        <a:pt x="1012" y="1157"/>
                      </a:lnTo>
                      <a:lnTo>
                        <a:pt x="1012" y="1150"/>
                      </a:lnTo>
                      <a:lnTo>
                        <a:pt x="1012" y="1137"/>
                      </a:lnTo>
                      <a:lnTo>
                        <a:pt x="1032" y="939"/>
                      </a:lnTo>
                      <a:lnTo>
                        <a:pt x="1032" y="926"/>
                      </a:lnTo>
                      <a:lnTo>
                        <a:pt x="1032" y="919"/>
                      </a:lnTo>
                      <a:lnTo>
                        <a:pt x="1032" y="906"/>
                      </a:lnTo>
                      <a:lnTo>
                        <a:pt x="1032" y="893"/>
                      </a:lnTo>
                      <a:lnTo>
                        <a:pt x="1032" y="879"/>
                      </a:lnTo>
                      <a:lnTo>
                        <a:pt x="1039" y="866"/>
                      </a:lnTo>
                      <a:lnTo>
                        <a:pt x="1039" y="853"/>
                      </a:lnTo>
                      <a:lnTo>
                        <a:pt x="1039" y="846"/>
                      </a:lnTo>
                      <a:lnTo>
                        <a:pt x="1039" y="833"/>
                      </a:lnTo>
                      <a:lnTo>
                        <a:pt x="1045" y="840"/>
                      </a:lnTo>
                      <a:lnTo>
                        <a:pt x="1045" y="853"/>
                      </a:lnTo>
                      <a:lnTo>
                        <a:pt x="1045" y="859"/>
                      </a:lnTo>
                      <a:lnTo>
                        <a:pt x="1045" y="873"/>
                      </a:lnTo>
                      <a:lnTo>
                        <a:pt x="1045" y="886"/>
                      </a:lnTo>
                      <a:lnTo>
                        <a:pt x="1045" y="899"/>
                      </a:lnTo>
                      <a:lnTo>
                        <a:pt x="1045" y="906"/>
                      </a:lnTo>
                      <a:lnTo>
                        <a:pt x="1045" y="919"/>
                      </a:lnTo>
                      <a:lnTo>
                        <a:pt x="1052" y="932"/>
                      </a:lnTo>
                      <a:lnTo>
                        <a:pt x="1052" y="945"/>
                      </a:lnTo>
                      <a:lnTo>
                        <a:pt x="1052" y="952"/>
                      </a:lnTo>
                      <a:lnTo>
                        <a:pt x="1052" y="965"/>
                      </a:lnTo>
                      <a:lnTo>
                        <a:pt x="1052" y="979"/>
                      </a:lnTo>
                      <a:lnTo>
                        <a:pt x="1052" y="985"/>
                      </a:lnTo>
                      <a:lnTo>
                        <a:pt x="1059" y="998"/>
                      </a:lnTo>
                      <a:lnTo>
                        <a:pt x="1059" y="1005"/>
                      </a:lnTo>
                      <a:lnTo>
                        <a:pt x="1059" y="1018"/>
                      </a:lnTo>
                      <a:lnTo>
                        <a:pt x="1059" y="1025"/>
                      </a:lnTo>
                      <a:lnTo>
                        <a:pt x="1059" y="1038"/>
                      </a:lnTo>
                      <a:lnTo>
                        <a:pt x="1059" y="1045"/>
                      </a:lnTo>
                      <a:lnTo>
                        <a:pt x="1059" y="1058"/>
                      </a:lnTo>
                      <a:lnTo>
                        <a:pt x="1065" y="1064"/>
                      </a:lnTo>
                      <a:lnTo>
                        <a:pt x="1065" y="1071"/>
                      </a:lnTo>
                      <a:lnTo>
                        <a:pt x="1065" y="1084"/>
                      </a:lnTo>
                      <a:lnTo>
                        <a:pt x="1065" y="1091"/>
                      </a:lnTo>
                      <a:lnTo>
                        <a:pt x="1065" y="1098"/>
                      </a:lnTo>
                      <a:lnTo>
                        <a:pt x="1065" y="1104"/>
                      </a:lnTo>
                      <a:lnTo>
                        <a:pt x="1065" y="1117"/>
                      </a:lnTo>
                      <a:lnTo>
                        <a:pt x="1072" y="1124"/>
                      </a:lnTo>
                      <a:lnTo>
                        <a:pt x="1072" y="1131"/>
                      </a:lnTo>
                      <a:lnTo>
                        <a:pt x="1072" y="1137"/>
                      </a:lnTo>
                      <a:lnTo>
                        <a:pt x="1072" y="1144"/>
                      </a:lnTo>
                      <a:lnTo>
                        <a:pt x="1072" y="1150"/>
                      </a:lnTo>
                      <a:lnTo>
                        <a:pt x="1072" y="1157"/>
                      </a:lnTo>
                      <a:lnTo>
                        <a:pt x="1072" y="1164"/>
                      </a:lnTo>
                      <a:lnTo>
                        <a:pt x="1072" y="1170"/>
                      </a:lnTo>
                      <a:lnTo>
                        <a:pt x="1078" y="1170"/>
                      </a:lnTo>
                      <a:lnTo>
                        <a:pt x="1078" y="1164"/>
                      </a:lnTo>
                      <a:lnTo>
                        <a:pt x="1078" y="1157"/>
                      </a:lnTo>
                      <a:lnTo>
                        <a:pt x="1078" y="1150"/>
                      </a:lnTo>
                      <a:lnTo>
                        <a:pt x="1085" y="1144"/>
                      </a:lnTo>
                      <a:lnTo>
                        <a:pt x="1085" y="1137"/>
                      </a:lnTo>
                      <a:lnTo>
                        <a:pt x="1085" y="1131"/>
                      </a:lnTo>
                      <a:lnTo>
                        <a:pt x="1085" y="1124"/>
                      </a:lnTo>
                      <a:lnTo>
                        <a:pt x="1085" y="1117"/>
                      </a:lnTo>
                      <a:lnTo>
                        <a:pt x="1085" y="1104"/>
                      </a:lnTo>
                      <a:lnTo>
                        <a:pt x="1085" y="1098"/>
                      </a:lnTo>
                      <a:lnTo>
                        <a:pt x="1092" y="1091"/>
                      </a:lnTo>
                      <a:lnTo>
                        <a:pt x="1092" y="1078"/>
                      </a:lnTo>
                      <a:lnTo>
                        <a:pt x="1092" y="1071"/>
                      </a:lnTo>
                      <a:lnTo>
                        <a:pt x="1092" y="1058"/>
                      </a:lnTo>
                      <a:lnTo>
                        <a:pt x="1092" y="1051"/>
                      </a:lnTo>
                      <a:lnTo>
                        <a:pt x="1092" y="1038"/>
                      </a:lnTo>
                      <a:lnTo>
                        <a:pt x="1092" y="1031"/>
                      </a:lnTo>
                      <a:lnTo>
                        <a:pt x="1098" y="1018"/>
                      </a:lnTo>
                      <a:lnTo>
                        <a:pt x="1098" y="1005"/>
                      </a:lnTo>
                      <a:lnTo>
                        <a:pt x="1098" y="998"/>
                      </a:lnTo>
                      <a:lnTo>
                        <a:pt x="1098" y="985"/>
                      </a:lnTo>
                      <a:lnTo>
                        <a:pt x="1098" y="972"/>
                      </a:lnTo>
                      <a:lnTo>
                        <a:pt x="1098" y="965"/>
                      </a:lnTo>
                      <a:lnTo>
                        <a:pt x="1098" y="952"/>
                      </a:lnTo>
                      <a:lnTo>
                        <a:pt x="1105" y="939"/>
                      </a:lnTo>
                      <a:lnTo>
                        <a:pt x="1105" y="926"/>
                      </a:lnTo>
                      <a:lnTo>
                        <a:pt x="1105" y="912"/>
                      </a:lnTo>
                      <a:lnTo>
                        <a:pt x="1105" y="899"/>
                      </a:lnTo>
                      <a:lnTo>
                        <a:pt x="1105" y="886"/>
                      </a:lnTo>
                      <a:lnTo>
                        <a:pt x="1105" y="873"/>
                      </a:lnTo>
                      <a:lnTo>
                        <a:pt x="1105" y="859"/>
                      </a:lnTo>
                      <a:lnTo>
                        <a:pt x="1111" y="846"/>
                      </a:lnTo>
                      <a:lnTo>
                        <a:pt x="1111" y="833"/>
                      </a:lnTo>
                      <a:lnTo>
                        <a:pt x="1111" y="826"/>
                      </a:lnTo>
                      <a:lnTo>
                        <a:pt x="1111" y="813"/>
                      </a:lnTo>
                      <a:lnTo>
                        <a:pt x="1111" y="800"/>
                      </a:lnTo>
                      <a:lnTo>
                        <a:pt x="1111" y="793"/>
                      </a:lnTo>
                      <a:lnTo>
                        <a:pt x="1111" y="787"/>
                      </a:lnTo>
                      <a:lnTo>
                        <a:pt x="1118" y="787"/>
                      </a:lnTo>
                      <a:lnTo>
                        <a:pt x="1118" y="793"/>
                      </a:lnTo>
                      <a:lnTo>
                        <a:pt x="1118" y="800"/>
                      </a:lnTo>
                      <a:lnTo>
                        <a:pt x="1118" y="813"/>
                      </a:lnTo>
                      <a:lnTo>
                        <a:pt x="1118" y="826"/>
                      </a:lnTo>
                      <a:lnTo>
                        <a:pt x="1118" y="840"/>
                      </a:lnTo>
                      <a:lnTo>
                        <a:pt x="1118" y="846"/>
                      </a:lnTo>
                      <a:lnTo>
                        <a:pt x="1118" y="859"/>
                      </a:lnTo>
                      <a:lnTo>
                        <a:pt x="1125" y="873"/>
                      </a:lnTo>
                      <a:lnTo>
                        <a:pt x="1125" y="886"/>
                      </a:lnTo>
                      <a:lnTo>
                        <a:pt x="1125" y="899"/>
                      </a:lnTo>
                      <a:lnTo>
                        <a:pt x="1145" y="1111"/>
                      </a:lnTo>
                      <a:lnTo>
                        <a:pt x="1145" y="1117"/>
                      </a:lnTo>
                      <a:lnTo>
                        <a:pt x="1145" y="1131"/>
                      </a:lnTo>
                      <a:lnTo>
                        <a:pt x="1145" y="1137"/>
                      </a:lnTo>
                      <a:lnTo>
                        <a:pt x="1145" y="1144"/>
                      </a:lnTo>
                      <a:lnTo>
                        <a:pt x="1145" y="1150"/>
                      </a:lnTo>
                      <a:lnTo>
                        <a:pt x="1151" y="1157"/>
                      </a:lnTo>
                      <a:lnTo>
                        <a:pt x="1151" y="1164"/>
                      </a:lnTo>
                      <a:lnTo>
                        <a:pt x="1151" y="1170"/>
                      </a:lnTo>
                      <a:lnTo>
                        <a:pt x="1151" y="1177"/>
                      </a:lnTo>
                      <a:lnTo>
                        <a:pt x="1151" y="1170"/>
                      </a:lnTo>
                      <a:lnTo>
                        <a:pt x="1158" y="1164"/>
                      </a:lnTo>
                      <a:lnTo>
                        <a:pt x="1158" y="1157"/>
                      </a:lnTo>
                      <a:lnTo>
                        <a:pt x="1158" y="1150"/>
                      </a:lnTo>
                      <a:lnTo>
                        <a:pt x="1158" y="1144"/>
                      </a:lnTo>
                      <a:lnTo>
                        <a:pt x="1158" y="1137"/>
                      </a:lnTo>
                      <a:lnTo>
                        <a:pt x="1158" y="1131"/>
                      </a:lnTo>
                      <a:lnTo>
                        <a:pt x="1164" y="1124"/>
                      </a:lnTo>
                      <a:lnTo>
                        <a:pt x="1178" y="939"/>
                      </a:lnTo>
                      <a:lnTo>
                        <a:pt x="1178" y="926"/>
                      </a:lnTo>
                      <a:lnTo>
                        <a:pt x="1184" y="912"/>
                      </a:lnTo>
                      <a:lnTo>
                        <a:pt x="1184" y="906"/>
                      </a:lnTo>
                      <a:lnTo>
                        <a:pt x="1184" y="893"/>
                      </a:lnTo>
                      <a:lnTo>
                        <a:pt x="1184" y="879"/>
                      </a:lnTo>
                      <a:lnTo>
                        <a:pt x="1184" y="873"/>
                      </a:lnTo>
                      <a:lnTo>
                        <a:pt x="1184" y="859"/>
                      </a:lnTo>
                      <a:lnTo>
                        <a:pt x="1184" y="846"/>
                      </a:lnTo>
                      <a:lnTo>
                        <a:pt x="1191" y="840"/>
                      </a:lnTo>
                      <a:lnTo>
                        <a:pt x="1191" y="846"/>
                      </a:lnTo>
                      <a:lnTo>
                        <a:pt x="1191" y="853"/>
                      </a:lnTo>
                      <a:lnTo>
                        <a:pt x="1191" y="866"/>
                      </a:lnTo>
                      <a:lnTo>
                        <a:pt x="1191" y="879"/>
                      </a:lnTo>
                      <a:lnTo>
                        <a:pt x="1191" y="893"/>
                      </a:lnTo>
                      <a:lnTo>
                        <a:pt x="1197" y="899"/>
                      </a:lnTo>
                      <a:lnTo>
                        <a:pt x="1197" y="912"/>
                      </a:lnTo>
                      <a:lnTo>
                        <a:pt x="1197" y="926"/>
                      </a:lnTo>
                      <a:lnTo>
                        <a:pt x="1197" y="939"/>
                      </a:lnTo>
                      <a:lnTo>
                        <a:pt x="1197" y="952"/>
                      </a:lnTo>
                      <a:lnTo>
                        <a:pt x="1217" y="1157"/>
                      </a:lnTo>
                      <a:lnTo>
                        <a:pt x="1217" y="1164"/>
                      </a:lnTo>
                      <a:lnTo>
                        <a:pt x="1217" y="1170"/>
                      </a:lnTo>
                      <a:lnTo>
                        <a:pt x="1217" y="1177"/>
                      </a:lnTo>
                      <a:lnTo>
                        <a:pt x="1224" y="1184"/>
                      </a:lnTo>
                      <a:lnTo>
                        <a:pt x="1224" y="1190"/>
                      </a:lnTo>
                      <a:lnTo>
                        <a:pt x="1224" y="1197"/>
                      </a:lnTo>
                      <a:lnTo>
                        <a:pt x="1224" y="1203"/>
                      </a:lnTo>
                      <a:lnTo>
                        <a:pt x="1224" y="1210"/>
                      </a:lnTo>
                      <a:lnTo>
                        <a:pt x="1224" y="1217"/>
                      </a:lnTo>
                      <a:lnTo>
                        <a:pt x="1231" y="1217"/>
                      </a:lnTo>
                      <a:lnTo>
                        <a:pt x="1231" y="1210"/>
                      </a:lnTo>
                      <a:lnTo>
                        <a:pt x="1231" y="1203"/>
                      </a:lnTo>
                      <a:lnTo>
                        <a:pt x="1231" y="1197"/>
                      </a:lnTo>
                      <a:lnTo>
                        <a:pt x="1231" y="1190"/>
                      </a:lnTo>
                      <a:lnTo>
                        <a:pt x="1231" y="1184"/>
                      </a:lnTo>
                      <a:lnTo>
                        <a:pt x="1237" y="1177"/>
                      </a:lnTo>
                      <a:lnTo>
                        <a:pt x="1237" y="1170"/>
                      </a:lnTo>
                      <a:lnTo>
                        <a:pt x="1237" y="1164"/>
                      </a:lnTo>
                      <a:lnTo>
                        <a:pt x="1257" y="992"/>
                      </a:lnTo>
                      <a:lnTo>
                        <a:pt x="1257" y="979"/>
                      </a:lnTo>
                      <a:lnTo>
                        <a:pt x="1257" y="972"/>
                      </a:lnTo>
                      <a:lnTo>
                        <a:pt x="1257" y="959"/>
                      </a:lnTo>
                      <a:lnTo>
                        <a:pt x="1257" y="945"/>
                      </a:lnTo>
                      <a:lnTo>
                        <a:pt x="1257" y="932"/>
                      </a:lnTo>
                      <a:lnTo>
                        <a:pt x="1257" y="926"/>
                      </a:lnTo>
                      <a:lnTo>
                        <a:pt x="1264" y="912"/>
                      </a:lnTo>
                      <a:lnTo>
                        <a:pt x="1264" y="906"/>
                      </a:lnTo>
                      <a:lnTo>
                        <a:pt x="1264" y="899"/>
                      </a:lnTo>
                      <a:lnTo>
                        <a:pt x="1264" y="893"/>
                      </a:lnTo>
                      <a:lnTo>
                        <a:pt x="1264" y="899"/>
                      </a:lnTo>
                      <a:lnTo>
                        <a:pt x="1264" y="906"/>
                      </a:lnTo>
                      <a:lnTo>
                        <a:pt x="1270" y="912"/>
                      </a:lnTo>
                      <a:lnTo>
                        <a:pt x="1270" y="926"/>
                      </a:lnTo>
                      <a:lnTo>
                        <a:pt x="1270" y="939"/>
                      </a:lnTo>
                      <a:lnTo>
                        <a:pt x="1270" y="945"/>
                      </a:lnTo>
                      <a:lnTo>
                        <a:pt x="1270" y="959"/>
                      </a:lnTo>
                      <a:lnTo>
                        <a:pt x="1270" y="972"/>
                      </a:lnTo>
                      <a:lnTo>
                        <a:pt x="1270" y="979"/>
                      </a:lnTo>
                      <a:lnTo>
                        <a:pt x="1270" y="992"/>
                      </a:lnTo>
                      <a:lnTo>
                        <a:pt x="1290" y="1170"/>
                      </a:lnTo>
                      <a:lnTo>
                        <a:pt x="1290" y="1177"/>
                      </a:lnTo>
                      <a:lnTo>
                        <a:pt x="1297" y="1184"/>
                      </a:lnTo>
                      <a:lnTo>
                        <a:pt x="1297" y="1190"/>
                      </a:lnTo>
                      <a:lnTo>
                        <a:pt x="1297" y="1197"/>
                      </a:lnTo>
                      <a:lnTo>
                        <a:pt x="1297" y="1203"/>
                      </a:lnTo>
                      <a:lnTo>
                        <a:pt x="1297" y="1210"/>
                      </a:lnTo>
                      <a:lnTo>
                        <a:pt x="1297" y="1217"/>
                      </a:lnTo>
                      <a:lnTo>
                        <a:pt x="1303" y="1217"/>
                      </a:lnTo>
                      <a:lnTo>
                        <a:pt x="1303" y="1210"/>
                      </a:lnTo>
                      <a:lnTo>
                        <a:pt x="1303" y="1203"/>
                      </a:lnTo>
                      <a:lnTo>
                        <a:pt x="1303" y="1197"/>
                      </a:lnTo>
                      <a:lnTo>
                        <a:pt x="1303" y="1190"/>
                      </a:lnTo>
                      <a:lnTo>
                        <a:pt x="1310" y="1184"/>
                      </a:lnTo>
                      <a:lnTo>
                        <a:pt x="1310" y="1177"/>
                      </a:lnTo>
                      <a:lnTo>
                        <a:pt x="1310" y="1170"/>
                      </a:lnTo>
                      <a:lnTo>
                        <a:pt x="1310" y="1164"/>
                      </a:lnTo>
                      <a:lnTo>
                        <a:pt x="1310" y="1157"/>
                      </a:lnTo>
                      <a:lnTo>
                        <a:pt x="1330" y="952"/>
                      </a:lnTo>
                      <a:lnTo>
                        <a:pt x="1330" y="939"/>
                      </a:lnTo>
                      <a:lnTo>
                        <a:pt x="1330" y="926"/>
                      </a:lnTo>
                      <a:lnTo>
                        <a:pt x="1330" y="912"/>
                      </a:lnTo>
                      <a:lnTo>
                        <a:pt x="1330" y="899"/>
                      </a:lnTo>
                      <a:lnTo>
                        <a:pt x="1336" y="886"/>
                      </a:lnTo>
                      <a:lnTo>
                        <a:pt x="1336" y="873"/>
                      </a:lnTo>
                      <a:lnTo>
                        <a:pt x="1336" y="859"/>
                      </a:lnTo>
                      <a:lnTo>
                        <a:pt x="1336" y="846"/>
                      </a:lnTo>
                      <a:lnTo>
                        <a:pt x="1336" y="840"/>
                      </a:lnTo>
                      <a:lnTo>
                        <a:pt x="1336" y="833"/>
                      </a:lnTo>
                      <a:lnTo>
                        <a:pt x="1343" y="840"/>
                      </a:lnTo>
                      <a:lnTo>
                        <a:pt x="1343" y="846"/>
                      </a:lnTo>
                      <a:lnTo>
                        <a:pt x="1343" y="853"/>
                      </a:lnTo>
                      <a:lnTo>
                        <a:pt x="1343" y="866"/>
                      </a:lnTo>
                      <a:lnTo>
                        <a:pt x="1343" y="879"/>
                      </a:lnTo>
                      <a:lnTo>
                        <a:pt x="1343" y="893"/>
                      </a:lnTo>
                      <a:lnTo>
                        <a:pt x="1343" y="906"/>
                      </a:lnTo>
                      <a:lnTo>
                        <a:pt x="1343" y="919"/>
                      </a:lnTo>
                      <a:lnTo>
                        <a:pt x="1350" y="926"/>
                      </a:lnTo>
                      <a:lnTo>
                        <a:pt x="1350" y="939"/>
                      </a:lnTo>
                      <a:lnTo>
                        <a:pt x="1369" y="1137"/>
                      </a:lnTo>
                      <a:lnTo>
                        <a:pt x="1369" y="1144"/>
                      </a:lnTo>
                      <a:lnTo>
                        <a:pt x="1369" y="1150"/>
                      </a:lnTo>
                      <a:lnTo>
                        <a:pt x="1369" y="1157"/>
                      </a:lnTo>
                      <a:lnTo>
                        <a:pt x="1369" y="1164"/>
                      </a:lnTo>
                      <a:lnTo>
                        <a:pt x="1369" y="1170"/>
                      </a:lnTo>
                      <a:lnTo>
                        <a:pt x="1369" y="1177"/>
                      </a:lnTo>
                      <a:lnTo>
                        <a:pt x="1369" y="1184"/>
                      </a:lnTo>
                      <a:lnTo>
                        <a:pt x="1376" y="1190"/>
                      </a:lnTo>
                      <a:lnTo>
                        <a:pt x="1376" y="1197"/>
                      </a:lnTo>
                      <a:lnTo>
                        <a:pt x="1376" y="1190"/>
                      </a:lnTo>
                      <a:lnTo>
                        <a:pt x="1376" y="1184"/>
                      </a:lnTo>
                      <a:lnTo>
                        <a:pt x="1383" y="1177"/>
                      </a:lnTo>
                      <a:lnTo>
                        <a:pt x="1383" y="1170"/>
                      </a:lnTo>
                      <a:lnTo>
                        <a:pt x="1383" y="1164"/>
                      </a:lnTo>
                      <a:lnTo>
                        <a:pt x="1383" y="1157"/>
                      </a:lnTo>
                      <a:lnTo>
                        <a:pt x="1383" y="1150"/>
                      </a:lnTo>
                      <a:lnTo>
                        <a:pt x="1383" y="1144"/>
                      </a:lnTo>
                      <a:lnTo>
                        <a:pt x="1383" y="1137"/>
                      </a:lnTo>
                      <a:lnTo>
                        <a:pt x="1402" y="932"/>
                      </a:lnTo>
                      <a:lnTo>
                        <a:pt x="1402" y="919"/>
                      </a:lnTo>
                      <a:lnTo>
                        <a:pt x="1402" y="906"/>
                      </a:lnTo>
                      <a:lnTo>
                        <a:pt x="1409" y="893"/>
                      </a:lnTo>
                      <a:lnTo>
                        <a:pt x="1409" y="879"/>
                      </a:lnTo>
                      <a:lnTo>
                        <a:pt x="1409" y="866"/>
                      </a:lnTo>
                      <a:lnTo>
                        <a:pt x="1409" y="853"/>
                      </a:lnTo>
                      <a:lnTo>
                        <a:pt x="1409" y="840"/>
                      </a:lnTo>
                      <a:lnTo>
                        <a:pt x="1409" y="826"/>
                      </a:lnTo>
                      <a:lnTo>
                        <a:pt x="1409" y="820"/>
                      </a:lnTo>
                      <a:lnTo>
                        <a:pt x="1416" y="820"/>
                      </a:lnTo>
                      <a:lnTo>
                        <a:pt x="1416" y="826"/>
                      </a:lnTo>
                      <a:lnTo>
                        <a:pt x="1416" y="833"/>
                      </a:lnTo>
                      <a:lnTo>
                        <a:pt x="1416" y="846"/>
                      </a:lnTo>
                      <a:lnTo>
                        <a:pt x="1416" y="859"/>
                      </a:lnTo>
                      <a:lnTo>
                        <a:pt x="1416" y="873"/>
                      </a:lnTo>
                      <a:lnTo>
                        <a:pt x="1416" y="886"/>
                      </a:lnTo>
                      <a:lnTo>
                        <a:pt x="1422" y="899"/>
                      </a:lnTo>
                      <a:lnTo>
                        <a:pt x="1422" y="912"/>
                      </a:lnTo>
                      <a:lnTo>
                        <a:pt x="1422" y="926"/>
                      </a:lnTo>
                      <a:lnTo>
                        <a:pt x="1422" y="939"/>
                      </a:lnTo>
                      <a:lnTo>
                        <a:pt x="1442" y="1157"/>
                      </a:lnTo>
                      <a:lnTo>
                        <a:pt x="1442" y="1164"/>
                      </a:lnTo>
                      <a:lnTo>
                        <a:pt x="1442" y="1170"/>
                      </a:lnTo>
                      <a:lnTo>
                        <a:pt x="1442" y="1177"/>
                      </a:lnTo>
                      <a:lnTo>
                        <a:pt x="1442" y="1190"/>
                      </a:lnTo>
                      <a:lnTo>
                        <a:pt x="1449" y="1197"/>
                      </a:lnTo>
                      <a:lnTo>
                        <a:pt x="1449" y="1203"/>
                      </a:lnTo>
                      <a:lnTo>
                        <a:pt x="1449" y="1210"/>
                      </a:lnTo>
                      <a:lnTo>
                        <a:pt x="1449" y="1217"/>
                      </a:lnTo>
                      <a:lnTo>
                        <a:pt x="1455" y="1217"/>
                      </a:lnTo>
                      <a:lnTo>
                        <a:pt x="1455" y="1210"/>
                      </a:lnTo>
                      <a:lnTo>
                        <a:pt x="1455" y="1203"/>
                      </a:lnTo>
                      <a:lnTo>
                        <a:pt x="1455" y="1197"/>
                      </a:lnTo>
                      <a:lnTo>
                        <a:pt x="1455" y="1190"/>
                      </a:lnTo>
                      <a:lnTo>
                        <a:pt x="1455" y="1184"/>
                      </a:lnTo>
                      <a:lnTo>
                        <a:pt x="1462" y="1177"/>
                      </a:lnTo>
                      <a:lnTo>
                        <a:pt x="1462" y="1170"/>
                      </a:lnTo>
                      <a:lnTo>
                        <a:pt x="1475" y="992"/>
                      </a:lnTo>
                      <a:lnTo>
                        <a:pt x="1482" y="985"/>
                      </a:lnTo>
                      <a:lnTo>
                        <a:pt x="1482" y="972"/>
                      </a:lnTo>
                      <a:lnTo>
                        <a:pt x="1482" y="959"/>
                      </a:lnTo>
                      <a:lnTo>
                        <a:pt x="1482" y="952"/>
                      </a:lnTo>
                      <a:lnTo>
                        <a:pt x="1482" y="939"/>
                      </a:lnTo>
                      <a:lnTo>
                        <a:pt x="1482" y="926"/>
                      </a:lnTo>
                      <a:lnTo>
                        <a:pt x="1482" y="919"/>
                      </a:lnTo>
                      <a:lnTo>
                        <a:pt x="1488" y="906"/>
                      </a:lnTo>
                      <a:lnTo>
                        <a:pt x="1488" y="899"/>
                      </a:lnTo>
                      <a:lnTo>
                        <a:pt x="1488" y="906"/>
                      </a:lnTo>
                      <a:lnTo>
                        <a:pt x="1488" y="919"/>
                      </a:lnTo>
                      <a:lnTo>
                        <a:pt x="1488" y="932"/>
                      </a:lnTo>
                      <a:lnTo>
                        <a:pt x="1495" y="945"/>
                      </a:lnTo>
                      <a:lnTo>
                        <a:pt x="1495" y="952"/>
                      </a:lnTo>
                      <a:lnTo>
                        <a:pt x="1495" y="965"/>
                      </a:lnTo>
                      <a:lnTo>
                        <a:pt x="1495" y="979"/>
                      </a:lnTo>
                      <a:lnTo>
                        <a:pt x="1495" y="992"/>
                      </a:lnTo>
                      <a:lnTo>
                        <a:pt x="1495" y="1005"/>
                      </a:lnTo>
                      <a:lnTo>
                        <a:pt x="1515" y="1190"/>
                      </a:lnTo>
                      <a:lnTo>
                        <a:pt x="1515" y="1197"/>
                      </a:lnTo>
                      <a:lnTo>
                        <a:pt x="1515" y="1203"/>
                      </a:lnTo>
                      <a:lnTo>
                        <a:pt x="1522" y="1210"/>
                      </a:lnTo>
                      <a:lnTo>
                        <a:pt x="1522" y="1217"/>
                      </a:lnTo>
                      <a:lnTo>
                        <a:pt x="1522" y="1223"/>
                      </a:lnTo>
                      <a:lnTo>
                        <a:pt x="1522" y="1230"/>
                      </a:lnTo>
                      <a:lnTo>
                        <a:pt x="1522" y="1236"/>
                      </a:lnTo>
                      <a:lnTo>
                        <a:pt x="1522" y="1243"/>
                      </a:lnTo>
                      <a:lnTo>
                        <a:pt x="1528" y="1243"/>
                      </a:lnTo>
                      <a:lnTo>
                        <a:pt x="1528" y="1236"/>
                      </a:lnTo>
                      <a:lnTo>
                        <a:pt x="1528" y="1230"/>
                      </a:lnTo>
                      <a:lnTo>
                        <a:pt x="1528" y="1223"/>
                      </a:lnTo>
                      <a:lnTo>
                        <a:pt x="1528" y="1217"/>
                      </a:lnTo>
                      <a:lnTo>
                        <a:pt x="1535" y="1210"/>
                      </a:lnTo>
                      <a:lnTo>
                        <a:pt x="1535" y="1203"/>
                      </a:lnTo>
                      <a:lnTo>
                        <a:pt x="1535" y="1197"/>
                      </a:lnTo>
                      <a:lnTo>
                        <a:pt x="1535" y="1184"/>
                      </a:lnTo>
                      <a:lnTo>
                        <a:pt x="1555" y="992"/>
                      </a:lnTo>
                      <a:lnTo>
                        <a:pt x="1555" y="979"/>
                      </a:lnTo>
                      <a:lnTo>
                        <a:pt x="1555" y="965"/>
                      </a:lnTo>
                      <a:lnTo>
                        <a:pt x="1555" y="952"/>
                      </a:lnTo>
                      <a:lnTo>
                        <a:pt x="1555" y="939"/>
                      </a:lnTo>
                      <a:lnTo>
                        <a:pt x="1555" y="926"/>
                      </a:lnTo>
                      <a:lnTo>
                        <a:pt x="1561" y="912"/>
                      </a:lnTo>
                      <a:lnTo>
                        <a:pt x="1561" y="899"/>
                      </a:lnTo>
                      <a:lnTo>
                        <a:pt x="1561" y="893"/>
                      </a:lnTo>
                      <a:lnTo>
                        <a:pt x="1561" y="879"/>
                      </a:lnTo>
                      <a:lnTo>
                        <a:pt x="1561" y="886"/>
                      </a:lnTo>
                      <a:lnTo>
                        <a:pt x="1568" y="899"/>
                      </a:lnTo>
                      <a:lnTo>
                        <a:pt x="1568" y="912"/>
                      </a:lnTo>
                      <a:lnTo>
                        <a:pt x="1568" y="919"/>
                      </a:lnTo>
                      <a:lnTo>
                        <a:pt x="1568" y="932"/>
                      </a:lnTo>
                      <a:lnTo>
                        <a:pt x="1568" y="945"/>
                      </a:lnTo>
                      <a:lnTo>
                        <a:pt x="1568" y="959"/>
                      </a:lnTo>
                      <a:lnTo>
                        <a:pt x="1568" y="972"/>
                      </a:lnTo>
                      <a:lnTo>
                        <a:pt x="1574" y="979"/>
                      </a:lnTo>
                      <a:lnTo>
                        <a:pt x="1588" y="1164"/>
                      </a:lnTo>
                      <a:lnTo>
                        <a:pt x="1594" y="1177"/>
                      </a:lnTo>
                      <a:lnTo>
                        <a:pt x="1594" y="1184"/>
                      </a:lnTo>
                      <a:lnTo>
                        <a:pt x="1594" y="1190"/>
                      </a:lnTo>
                      <a:lnTo>
                        <a:pt x="1594" y="1197"/>
                      </a:lnTo>
                      <a:lnTo>
                        <a:pt x="1594" y="1203"/>
                      </a:lnTo>
                      <a:lnTo>
                        <a:pt x="1594" y="1210"/>
                      </a:lnTo>
                      <a:lnTo>
                        <a:pt x="1594" y="1217"/>
                      </a:lnTo>
                      <a:lnTo>
                        <a:pt x="1601" y="1217"/>
                      </a:lnTo>
                      <a:lnTo>
                        <a:pt x="1601" y="1210"/>
                      </a:lnTo>
                      <a:lnTo>
                        <a:pt x="1601" y="1203"/>
                      </a:lnTo>
                      <a:lnTo>
                        <a:pt x="1608" y="1197"/>
                      </a:lnTo>
                      <a:lnTo>
                        <a:pt x="1608" y="1190"/>
                      </a:lnTo>
                      <a:lnTo>
                        <a:pt x="1608" y="1177"/>
                      </a:lnTo>
                      <a:lnTo>
                        <a:pt x="1608" y="1170"/>
                      </a:lnTo>
                      <a:lnTo>
                        <a:pt x="1608" y="1164"/>
                      </a:lnTo>
                      <a:lnTo>
                        <a:pt x="1608" y="1157"/>
                      </a:lnTo>
                      <a:lnTo>
                        <a:pt x="1608" y="1144"/>
                      </a:lnTo>
                      <a:lnTo>
                        <a:pt x="1614" y="1137"/>
                      </a:lnTo>
                      <a:lnTo>
                        <a:pt x="1614" y="1131"/>
                      </a:lnTo>
                      <a:lnTo>
                        <a:pt x="1614" y="1117"/>
                      </a:lnTo>
                      <a:lnTo>
                        <a:pt x="1614" y="1111"/>
                      </a:lnTo>
                      <a:lnTo>
                        <a:pt x="1614" y="1098"/>
                      </a:lnTo>
                      <a:lnTo>
                        <a:pt x="1614" y="1111"/>
                      </a:lnTo>
                      <a:lnTo>
                        <a:pt x="1614" y="1117"/>
                      </a:lnTo>
                      <a:lnTo>
                        <a:pt x="1614" y="1131"/>
                      </a:lnTo>
                      <a:lnTo>
                        <a:pt x="1621" y="1137"/>
                      </a:lnTo>
                      <a:lnTo>
                        <a:pt x="1621" y="1144"/>
                      </a:lnTo>
                      <a:lnTo>
                        <a:pt x="1621" y="1157"/>
                      </a:lnTo>
                      <a:lnTo>
                        <a:pt x="1621" y="1164"/>
                      </a:lnTo>
                      <a:lnTo>
                        <a:pt x="1621" y="1170"/>
                      </a:lnTo>
                      <a:lnTo>
                        <a:pt x="1621" y="1177"/>
                      </a:lnTo>
                      <a:lnTo>
                        <a:pt x="1621" y="1190"/>
                      </a:lnTo>
                      <a:lnTo>
                        <a:pt x="1627" y="1197"/>
                      </a:lnTo>
                      <a:lnTo>
                        <a:pt x="1627" y="1203"/>
                      </a:lnTo>
                      <a:lnTo>
                        <a:pt x="1627" y="1210"/>
                      </a:lnTo>
                      <a:lnTo>
                        <a:pt x="1627" y="1217"/>
                      </a:lnTo>
                      <a:lnTo>
                        <a:pt x="1634" y="1217"/>
                      </a:lnTo>
                      <a:lnTo>
                        <a:pt x="1634" y="1210"/>
                      </a:lnTo>
                      <a:lnTo>
                        <a:pt x="1634" y="1203"/>
                      </a:lnTo>
                      <a:lnTo>
                        <a:pt x="1634" y="1197"/>
                      </a:lnTo>
                      <a:lnTo>
                        <a:pt x="1634" y="1190"/>
                      </a:lnTo>
                      <a:lnTo>
                        <a:pt x="1634" y="1184"/>
                      </a:lnTo>
                      <a:lnTo>
                        <a:pt x="1641" y="1177"/>
                      </a:lnTo>
                      <a:lnTo>
                        <a:pt x="1641" y="1164"/>
                      </a:lnTo>
                      <a:lnTo>
                        <a:pt x="1660" y="979"/>
                      </a:lnTo>
                      <a:lnTo>
                        <a:pt x="1660" y="972"/>
                      </a:lnTo>
                      <a:lnTo>
                        <a:pt x="1660" y="959"/>
                      </a:lnTo>
                      <a:lnTo>
                        <a:pt x="1660" y="945"/>
                      </a:lnTo>
                      <a:lnTo>
                        <a:pt x="1660" y="932"/>
                      </a:lnTo>
                      <a:lnTo>
                        <a:pt x="1660" y="919"/>
                      </a:lnTo>
                      <a:lnTo>
                        <a:pt x="1660" y="912"/>
                      </a:lnTo>
                      <a:lnTo>
                        <a:pt x="1667" y="899"/>
                      </a:lnTo>
                      <a:lnTo>
                        <a:pt x="1667" y="886"/>
                      </a:lnTo>
                      <a:lnTo>
                        <a:pt x="1667" y="879"/>
                      </a:lnTo>
                      <a:lnTo>
                        <a:pt x="1667" y="886"/>
                      </a:lnTo>
                      <a:lnTo>
                        <a:pt x="1667" y="899"/>
                      </a:lnTo>
                      <a:lnTo>
                        <a:pt x="1674" y="912"/>
                      </a:lnTo>
                      <a:lnTo>
                        <a:pt x="1674" y="926"/>
                      </a:lnTo>
                      <a:lnTo>
                        <a:pt x="1674" y="932"/>
                      </a:lnTo>
                      <a:lnTo>
                        <a:pt x="1674" y="945"/>
                      </a:lnTo>
                      <a:lnTo>
                        <a:pt x="1674" y="959"/>
                      </a:lnTo>
                      <a:lnTo>
                        <a:pt x="1674" y="972"/>
                      </a:lnTo>
                      <a:lnTo>
                        <a:pt x="1674" y="985"/>
                      </a:lnTo>
                      <a:lnTo>
                        <a:pt x="1693" y="1170"/>
                      </a:lnTo>
                      <a:lnTo>
                        <a:pt x="1693" y="1177"/>
                      </a:lnTo>
                      <a:lnTo>
                        <a:pt x="1693" y="1184"/>
                      </a:lnTo>
                      <a:lnTo>
                        <a:pt x="1700" y="1197"/>
                      </a:lnTo>
                      <a:lnTo>
                        <a:pt x="1700" y="1203"/>
                      </a:lnTo>
                      <a:lnTo>
                        <a:pt x="1700" y="1210"/>
                      </a:lnTo>
                      <a:lnTo>
                        <a:pt x="1700" y="1217"/>
                      </a:lnTo>
                      <a:lnTo>
                        <a:pt x="1700" y="1223"/>
                      </a:lnTo>
                      <a:lnTo>
                        <a:pt x="1707" y="1223"/>
                      </a:lnTo>
                      <a:lnTo>
                        <a:pt x="1707" y="1217"/>
                      </a:lnTo>
                      <a:lnTo>
                        <a:pt x="1707" y="1210"/>
                      </a:lnTo>
                      <a:lnTo>
                        <a:pt x="1707" y="1203"/>
                      </a:lnTo>
                      <a:lnTo>
                        <a:pt x="1713" y="1197"/>
                      </a:lnTo>
                      <a:lnTo>
                        <a:pt x="1713" y="1190"/>
                      </a:lnTo>
                      <a:lnTo>
                        <a:pt x="1713" y="1184"/>
                      </a:lnTo>
                      <a:lnTo>
                        <a:pt x="1713" y="1170"/>
                      </a:lnTo>
                      <a:lnTo>
                        <a:pt x="1733" y="985"/>
                      </a:lnTo>
                      <a:lnTo>
                        <a:pt x="1733" y="979"/>
                      </a:lnTo>
                      <a:lnTo>
                        <a:pt x="1733" y="965"/>
                      </a:lnTo>
                      <a:lnTo>
                        <a:pt x="1733" y="952"/>
                      </a:lnTo>
                      <a:lnTo>
                        <a:pt x="1733" y="939"/>
                      </a:lnTo>
                      <a:lnTo>
                        <a:pt x="1740" y="926"/>
                      </a:lnTo>
                      <a:lnTo>
                        <a:pt x="1740" y="919"/>
                      </a:lnTo>
                      <a:lnTo>
                        <a:pt x="1740" y="906"/>
                      </a:lnTo>
                      <a:lnTo>
                        <a:pt x="1740" y="893"/>
                      </a:lnTo>
                      <a:lnTo>
                        <a:pt x="1740" y="886"/>
                      </a:lnTo>
                      <a:lnTo>
                        <a:pt x="1740" y="879"/>
                      </a:lnTo>
                      <a:lnTo>
                        <a:pt x="1740" y="886"/>
                      </a:lnTo>
                      <a:lnTo>
                        <a:pt x="1746" y="886"/>
                      </a:lnTo>
                      <a:lnTo>
                        <a:pt x="1746" y="899"/>
                      </a:lnTo>
                      <a:lnTo>
                        <a:pt x="1746" y="906"/>
                      </a:lnTo>
                      <a:lnTo>
                        <a:pt x="1746" y="919"/>
                      </a:lnTo>
                      <a:lnTo>
                        <a:pt x="1746" y="926"/>
                      </a:lnTo>
                      <a:lnTo>
                        <a:pt x="1746" y="939"/>
                      </a:lnTo>
                      <a:lnTo>
                        <a:pt x="1746" y="952"/>
                      </a:lnTo>
                      <a:lnTo>
                        <a:pt x="1753" y="959"/>
                      </a:lnTo>
                      <a:lnTo>
                        <a:pt x="1753" y="972"/>
                      </a:lnTo>
                      <a:lnTo>
                        <a:pt x="1766" y="1137"/>
                      </a:lnTo>
                      <a:lnTo>
                        <a:pt x="1773" y="1144"/>
                      </a:lnTo>
                      <a:lnTo>
                        <a:pt x="1773" y="1150"/>
                      </a:lnTo>
                      <a:lnTo>
                        <a:pt x="1773" y="1157"/>
                      </a:lnTo>
                      <a:lnTo>
                        <a:pt x="1773" y="1164"/>
                      </a:lnTo>
                      <a:lnTo>
                        <a:pt x="1773" y="1170"/>
                      </a:lnTo>
                      <a:lnTo>
                        <a:pt x="1773" y="1177"/>
                      </a:lnTo>
                      <a:lnTo>
                        <a:pt x="1779" y="1177"/>
                      </a:lnTo>
                      <a:lnTo>
                        <a:pt x="1779" y="1184"/>
                      </a:lnTo>
                      <a:lnTo>
                        <a:pt x="1779" y="1177"/>
                      </a:lnTo>
                      <a:lnTo>
                        <a:pt x="1779" y="1170"/>
                      </a:lnTo>
                      <a:lnTo>
                        <a:pt x="1779" y="1164"/>
                      </a:lnTo>
                      <a:lnTo>
                        <a:pt x="1786" y="1157"/>
                      </a:lnTo>
                      <a:lnTo>
                        <a:pt x="1786" y="1150"/>
                      </a:lnTo>
                      <a:lnTo>
                        <a:pt x="1786" y="1137"/>
                      </a:lnTo>
                      <a:lnTo>
                        <a:pt x="1786" y="1131"/>
                      </a:lnTo>
                      <a:lnTo>
                        <a:pt x="1786" y="1124"/>
                      </a:lnTo>
                      <a:lnTo>
                        <a:pt x="1786" y="1111"/>
                      </a:lnTo>
                      <a:lnTo>
                        <a:pt x="1806" y="899"/>
                      </a:lnTo>
                      <a:lnTo>
                        <a:pt x="1806" y="886"/>
                      </a:lnTo>
                      <a:lnTo>
                        <a:pt x="1806" y="873"/>
                      </a:lnTo>
                      <a:lnTo>
                        <a:pt x="1813" y="859"/>
                      </a:lnTo>
                      <a:lnTo>
                        <a:pt x="1813" y="840"/>
                      </a:lnTo>
                      <a:lnTo>
                        <a:pt x="1813" y="833"/>
                      </a:lnTo>
                      <a:lnTo>
                        <a:pt x="1813" y="820"/>
                      </a:lnTo>
                      <a:lnTo>
                        <a:pt x="1813" y="807"/>
                      </a:lnTo>
                      <a:lnTo>
                        <a:pt x="1813" y="793"/>
                      </a:lnTo>
                      <a:lnTo>
                        <a:pt x="1813" y="780"/>
                      </a:lnTo>
                      <a:lnTo>
                        <a:pt x="1819" y="780"/>
                      </a:lnTo>
                      <a:lnTo>
                        <a:pt x="1819" y="787"/>
                      </a:lnTo>
                      <a:lnTo>
                        <a:pt x="1819" y="793"/>
                      </a:lnTo>
                      <a:lnTo>
                        <a:pt x="1819" y="807"/>
                      </a:lnTo>
                      <a:lnTo>
                        <a:pt x="1819" y="820"/>
                      </a:lnTo>
                      <a:lnTo>
                        <a:pt x="1819" y="826"/>
                      </a:lnTo>
                      <a:lnTo>
                        <a:pt x="1826" y="840"/>
                      </a:lnTo>
                      <a:lnTo>
                        <a:pt x="1826" y="853"/>
                      </a:lnTo>
                      <a:lnTo>
                        <a:pt x="1826" y="866"/>
                      </a:lnTo>
                      <a:lnTo>
                        <a:pt x="1826" y="873"/>
                      </a:lnTo>
                      <a:lnTo>
                        <a:pt x="1846" y="1064"/>
                      </a:lnTo>
                      <a:lnTo>
                        <a:pt x="1846" y="1071"/>
                      </a:lnTo>
                      <a:lnTo>
                        <a:pt x="1846" y="1078"/>
                      </a:lnTo>
                      <a:lnTo>
                        <a:pt x="1846" y="1084"/>
                      </a:lnTo>
                      <a:lnTo>
                        <a:pt x="1846" y="1091"/>
                      </a:lnTo>
                      <a:lnTo>
                        <a:pt x="1846" y="1098"/>
                      </a:lnTo>
                      <a:lnTo>
                        <a:pt x="1852" y="1104"/>
                      </a:lnTo>
                      <a:lnTo>
                        <a:pt x="1852" y="1111"/>
                      </a:lnTo>
                      <a:lnTo>
                        <a:pt x="1852" y="1117"/>
                      </a:lnTo>
                      <a:lnTo>
                        <a:pt x="1852" y="1124"/>
                      </a:lnTo>
                      <a:lnTo>
                        <a:pt x="1859" y="1117"/>
                      </a:lnTo>
                      <a:lnTo>
                        <a:pt x="1859" y="1111"/>
                      </a:lnTo>
                      <a:lnTo>
                        <a:pt x="1859" y="1104"/>
                      </a:lnTo>
                      <a:lnTo>
                        <a:pt x="1859" y="1098"/>
                      </a:lnTo>
                      <a:lnTo>
                        <a:pt x="1859" y="1091"/>
                      </a:lnTo>
                      <a:lnTo>
                        <a:pt x="1859" y="1084"/>
                      </a:lnTo>
                      <a:lnTo>
                        <a:pt x="1859" y="1071"/>
                      </a:lnTo>
                      <a:lnTo>
                        <a:pt x="1859" y="1064"/>
                      </a:lnTo>
                      <a:lnTo>
                        <a:pt x="1865" y="1058"/>
                      </a:lnTo>
                      <a:lnTo>
                        <a:pt x="1879" y="853"/>
                      </a:lnTo>
                      <a:lnTo>
                        <a:pt x="1885" y="840"/>
                      </a:lnTo>
                      <a:lnTo>
                        <a:pt x="1885" y="826"/>
                      </a:lnTo>
                      <a:lnTo>
                        <a:pt x="1885" y="813"/>
                      </a:lnTo>
                      <a:lnTo>
                        <a:pt x="1885" y="800"/>
                      </a:lnTo>
                      <a:lnTo>
                        <a:pt x="1885" y="793"/>
                      </a:lnTo>
                      <a:lnTo>
                        <a:pt x="1885" y="780"/>
                      </a:lnTo>
                      <a:lnTo>
                        <a:pt x="1885" y="767"/>
                      </a:lnTo>
                      <a:lnTo>
                        <a:pt x="1885" y="754"/>
                      </a:lnTo>
                      <a:lnTo>
                        <a:pt x="1892" y="747"/>
                      </a:lnTo>
                      <a:lnTo>
                        <a:pt x="1892" y="740"/>
                      </a:lnTo>
                      <a:lnTo>
                        <a:pt x="1892" y="747"/>
                      </a:lnTo>
                      <a:lnTo>
                        <a:pt x="1892" y="754"/>
                      </a:lnTo>
                      <a:lnTo>
                        <a:pt x="1892" y="767"/>
                      </a:lnTo>
                      <a:lnTo>
                        <a:pt x="1892" y="773"/>
                      </a:lnTo>
                      <a:lnTo>
                        <a:pt x="1899" y="787"/>
                      </a:lnTo>
                      <a:lnTo>
                        <a:pt x="1899" y="800"/>
                      </a:lnTo>
                      <a:lnTo>
                        <a:pt x="1899" y="813"/>
                      </a:lnTo>
                      <a:lnTo>
                        <a:pt x="1899" y="826"/>
                      </a:lnTo>
                      <a:lnTo>
                        <a:pt x="1899" y="833"/>
                      </a:lnTo>
                      <a:lnTo>
                        <a:pt x="1899" y="846"/>
                      </a:lnTo>
                      <a:lnTo>
                        <a:pt x="1918" y="1051"/>
                      </a:lnTo>
                      <a:lnTo>
                        <a:pt x="1918" y="1058"/>
                      </a:lnTo>
                      <a:lnTo>
                        <a:pt x="1918" y="1064"/>
                      </a:lnTo>
                      <a:lnTo>
                        <a:pt x="1918" y="1071"/>
                      </a:lnTo>
                      <a:lnTo>
                        <a:pt x="1925" y="1078"/>
                      </a:lnTo>
                      <a:lnTo>
                        <a:pt x="1925" y="1091"/>
                      </a:lnTo>
                      <a:lnTo>
                        <a:pt x="1925" y="1098"/>
                      </a:lnTo>
                      <a:lnTo>
                        <a:pt x="1925" y="1104"/>
                      </a:lnTo>
                      <a:lnTo>
                        <a:pt x="1925" y="1111"/>
                      </a:lnTo>
                      <a:lnTo>
                        <a:pt x="1932" y="1111"/>
                      </a:lnTo>
                      <a:lnTo>
                        <a:pt x="1932" y="1104"/>
                      </a:lnTo>
                      <a:lnTo>
                        <a:pt x="1932" y="1098"/>
                      </a:lnTo>
                      <a:lnTo>
                        <a:pt x="1932" y="1091"/>
                      </a:lnTo>
                      <a:lnTo>
                        <a:pt x="1932" y="1084"/>
                      </a:lnTo>
                      <a:lnTo>
                        <a:pt x="1932" y="1078"/>
                      </a:lnTo>
                      <a:lnTo>
                        <a:pt x="1938" y="1071"/>
                      </a:lnTo>
                      <a:lnTo>
                        <a:pt x="1938" y="1064"/>
                      </a:lnTo>
                      <a:lnTo>
                        <a:pt x="1938" y="1058"/>
                      </a:lnTo>
                      <a:lnTo>
                        <a:pt x="1958" y="886"/>
                      </a:lnTo>
                      <a:lnTo>
                        <a:pt x="1958" y="873"/>
                      </a:lnTo>
                      <a:lnTo>
                        <a:pt x="1958" y="866"/>
                      </a:lnTo>
                      <a:lnTo>
                        <a:pt x="1958" y="853"/>
                      </a:lnTo>
                      <a:lnTo>
                        <a:pt x="1958" y="840"/>
                      </a:lnTo>
                      <a:lnTo>
                        <a:pt x="1958" y="833"/>
                      </a:lnTo>
                      <a:lnTo>
                        <a:pt x="1965" y="820"/>
                      </a:lnTo>
                      <a:lnTo>
                        <a:pt x="1965" y="813"/>
                      </a:lnTo>
                      <a:lnTo>
                        <a:pt x="1965" y="800"/>
                      </a:lnTo>
                      <a:lnTo>
                        <a:pt x="1965" y="793"/>
                      </a:lnTo>
                      <a:lnTo>
                        <a:pt x="1965" y="800"/>
                      </a:lnTo>
                      <a:lnTo>
                        <a:pt x="1971" y="813"/>
                      </a:lnTo>
                      <a:lnTo>
                        <a:pt x="1971" y="820"/>
                      </a:lnTo>
                      <a:lnTo>
                        <a:pt x="1971" y="833"/>
                      </a:lnTo>
                      <a:lnTo>
                        <a:pt x="1971" y="840"/>
                      </a:lnTo>
                      <a:lnTo>
                        <a:pt x="1971" y="853"/>
                      </a:lnTo>
                      <a:lnTo>
                        <a:pt x="1971" y="866"/>
                      </a:lnTo>
                      <a:lnTo>
                        <a:pt x="1971" y="873"/>
                      </a:lnTo>
                      <a:lnTo>
                        <a:pt x="1978" y="886"/>
                      </a:lnTo>
                      <a:lnTo>
                        <a:pt x="1991" y="1058"/>
                      </a:lnTo>
                      <a:lnTo>
                        <a:pt x="1991" y="1064"/>
                      </a:lnTo>
                      <a:lnTo>
                        <a:pt x="1998" y="1071"/>
                      </a:lnTo>
                      <a:lnTo>
                        <a:pt x="1998" y="1078"/>
                      </a:lnTo>
                      <a:lnTo>
                        <a:pt x="1998" y="1084"/>
                      </a:lnTo>
                      <a:lnTo>
                        <a:pt x="1998" y="1091"/>
                      </a:lnTo>
                      <a:lnTo>
                        <a:pt x="1998" y="1098"/>
                      </a:lnTo>
                      <a:lnTo>
                        <a:pt x="1998" y="1104"/>
                      </a:lnTo>
                      <a:lnTo>
                        <a:pt x="1998" y="1111"/>
                      </a:lnTo>
                      <a:lnTo>
                        <a:pt x="2004" y="1111"/>
                      </a:lnTo>
                      <a:lnTo>
                        <a:pt x="2004" y="1117"/>
                      </a:lnTo>
                      <a:lnTo>
                        <a:pt x="2004" y="1111"/>
                      </a:lnTo>
                      <a:lnTo>
                        <a:pt x="2004" y="1104"/>
                      </a:lnTo>
                      <a:lnTo>
                        <a:pt x="2004" y="1098"/>
                      </a:lnTo>
                      <a:lnTo>
                        <a:pt x="2004" y="1091"/>
                      </a:lnTo>
                      <a:lnTo>
                        <a:pt x="2011" y="1084"/>
                      </a:lnTo>
                      <a:lnTo>
                        <a:pt x="2011" y="1078"/>
                      </a:lnTo>
                      <a:lnTo>
                        <a:pt x="2011" y="1071"/>
                      </a:lnTo>
                      <a:lnTo>
                        <a:pt x="2011" y="1064"/>
                      </a:lnTo>
                      <a:lnTo>
                        <a:pt x="2011" y="1058"/>
                      </a:lnTo>
                      <a:lnTo>
                        <a:pt x="2031" y="886"/>
                      </a:lnTo>
                      <a:lnTo>
                        <a:pt x="2031" y="873"/>
                      </a:lnTo>
                      <a:lnTo>
                        <a:pt x="2031" y="859"/>
                      </a:lnTo>
                      <a:lnTo>
                        <a:pt x="2031" y="853"/>
                      </a:lnTo>
                      <a:lnTo>
                        <a:pt x="2037" y="840"/>
                      </a:lnTo>
                      <a:lnTo>
                        <a:pt x="2037" y="833"/>
                      </a:lnTo>
                      <a:lnTo>
                        <a:pt x="2037" y="820"/>
                      </a:lnTo>
                      <a:lnTo>
                        <a:pt x="2037" y="807"/>
                      </a:lnTo>
                      <a:lnTo>
                        <a:pt x="2037" y="800"/>
                      </a:lnTo>
                      <a:lnTo>
                        <a:pt x="2037" y="793"/>
                      </a:lnTo>
                      <a:lnTo>
                        <a:pt x="2037" y="787"/>
                      </a:lnTo>
                      <a:lnTo>
                        <a:pt x="2044" y="793"/>
                      </a:lnTo>
                      <a:lnTo>
                        <a:pt x="2044" y="807"/>
                      </a:lnTo>
                      <a:lnTo>
                        <a:pt x="2044" y="813"/>
                      </a:lnTo>
                      <a:lnTo>
                        <a:pt x="2044" y="820"/>
                      </a:lnTo>
                      <a:lnTo>
                        <a:pt x="2044" y="833"/>
                      </a:lnTo>
                      <a:lnTo>
                        <a:pt x="2044" y="840"/>
                      </a:lnTo>
                      <a:lnTo>
                        <a:pt x="2051" y="846"/>
                      </a:lnTo>
                      <a:lnTo>
                        <a:pt x="2051" y="859"/>
                      </a:lnTo>
                      <a:lnTo>
                        <a:pt x="2051" y="866"/>
                      </a:lnTo>
                      <a:lnTo>
                        <a:pt x="2070" y="1018"/>
                      </a:lnTo>
                      <a:lnTo>
                        <a:pt x="2070" y="1025"/>
                      </a:lnTo>
                      <a:lnTo>
                        <a:pt x="2070" y="1031"/>
                      </a:lnTo>
                      <a:lnTo>
                        <a:pt x="2070" y="1038"/>
                      </a:lnTo>
                      <a:lnTo>
                        <a:pt x="2070" y="1045"/>
                      </a:lnTo>
                      <a:lnTo>
                        <a:pt x="2070" y="1051"/>
                      </a:lnTo>
                      <a:lnTo>
                        <a:pt x="2077" y="1058"/>
                      </a:lnTo>
                      <a:lnTo>
                        <a:pt x="2077" y="1064"/>
                      </a:lnTo>
                      <a:lnTo>
                        <a:pt x="2077" y="1058"/>
                      </a:lnTo>
                      <a:lnTo>
                        <a:pt x="2077" y="1051"/>
                      </a:lnTo>
                      <a:lnTo>
                        <a:pt x="2084" y="1045"/>
                      </a:lnTo>
                      <a:lnTo>
                        <a:pt x="2084" y="1038"/>
                      </a:lnTo>
                      <a:lnTo>
                        <a:pt x="2084" y="1031"/>
                      </a:lnTo>
                      <a:lnTo>
                        <a:pt x="2084" y="1025"/>
                      </a:lnTo>
                      <a:lnTo>
                        <a:pt x="2084" y="1018"/>
                      </a:lnTo>
                      <a:lnTo>
                        <a:pt x="2084" y="1005"/>
                      </a:lnTo>
                      <a:lnTo>
                        <a:pt x="2084" y="998"/>
                      </a:lnTo>
                      <a:lnTo>
                        <a:pt x="2104" y="800"/>
                      </a:lnTo>
                      <a:lnTo>
                        <a:pt x="2104" y="787"/>
                      </a:lnTo>
                      <a:lnTo>
                        <a:pt x="2110" y="773"/>
                      </a:lnTo>
                      <a:lnTo>
                        <a:pt x="2110" y="760"/>
                      </a:lnTo>
                      <a:lnTo>
                        <a:pt x="2110" y="754"/>
                      </a:lnTo>
                      <a:lnTo>
                        <a:pt x="2110" y="740"/>
                      </a:lnTo>
                      <a:lnTo>
                        <a:pt x="2110" y="727"/>
                      </a:lnTo>
                      <a:lnTo>
                        <a:pt x="2110" y="714"/>
                      </a:lnTo>
                      <a:lnTo>
                        <a:pt x="2110" y="707"/>
                      </a:lnTo>
                      <a:lnTo>
                        <a:pt x="2110" y="701"/>
                      </a:lnTo>
                      <a:lnTo>
                        <a:pt x="2117" y="694"/>
                      </a:lnTo>
                      <a:lnTo>
                        <a:pt x="2117" y="701"/>
                      </a:lnTo>
                      <a:lnTo>
                        <a:pt x="2117" y="707"/>
                      </a:lnTo>
                      <a:lnTo>
                        <a:pt x="2117" y="714"/>
                      </a:lnTo>
                      <a:lnTo>
                        <a:pt x="2117" y="727"/>
                      </a:lnTo>
                      <a:lnTo>
                        <a:pt x="2123" y="734"/>
                      </a:lnTo>
                      <a:lnTo>
                        <a:pt x="2123" y="740"/>
                      </a:lnTo>
                      <a:lnTo>
                        <a:pt x="2123" y="754"/>
                      </a:lnTo>
                      <a:lnTo>
                        <a:pt x="2123" y="760"/>
                      </a:lnTo>
                      <a:lnTo>
                        <a:pt x="2123" y="773"/>
                      </a:lnTo>
                      <a:lnTo>
                        <a:pt x="2123" y="780"/>
                      </a:lnTo>
                      <a:lnTo>
                        <a:pt x="2123" y="793"/>
                      </a:lnTo>
                      <a:lnTo>
                        <a:pt x="2130" y="800"/>
                      </a:lnTo>
                      <a:lnTo>
                        <a:pt x="2130" y="807"/>
                      </a:lnTo>
                      <a:lnTo>
                        <a:pt x="2130" y="820"/>
                      </a:lnTo>
                      <a:lnTo>
                        <a:pt x="2130" y="826"/>
                      </a:lnTo>
                      <a:lnTo>
                        <a:pt x="2130" y="833"/>
                      </a:lnTo>
                      <a:lnTo>
                        <a:pt x="2130" y="846"/>
                      </a:lnTo>
                      <a:lnTo>
                        <a:pt x="2130" y="853"/>
                      </a:lnTo>
                      <a:lnTo>
                        <a:pt x="2137" y="859"/>
                      </a:lnTo>
                      <a:lnTo>
                        <a:pt x="2137" y="866"/>
                      </a:lnTo>
                      <a:lnTo>
                        <a:pt x="2137" y="879"/>
                      </a:lnTo>
                      <a:lnTo>
                        <a:pt x="2137" y="886"/>
                      </a:lnTo>
                      <a:lnTo>
                        <a:pt x="2137" y="893"/>
                      </a:lnTo>
                      <a:lnTo>
                        <a:pt x="2137" y="899"/>
                      </a:lnTo>
                      <a:lnTo>
                        <a:pt x="2137" y="906"/>
                      </a:lnTo>
                      <a:lnTo>
                        <a:pt x="2143" y="912"/>
                      </a:lnTo>
                      <a:lnTo>
                        <a:pt x="2143" y="919"/>
                      </a:lnTo>
                      <a:lnTo>
                        <a:pt x="2143" y="932"/>
                      </a:lnTo>
                      <a:lnTo>
                        <a:pt x="2143" y="939"/>
                      </a:lnTo>
                      <a:lnTo>
                        <a:pt x="2143" y="945"/>
                      </a:lnTo>
                      <a:lnTo>
                        <a:pt x="2143" y="952"/>
                      </a:lnTo>
                      <a:lnTo>
                        <a:pt x="2143" y="959"/>
                      </a:lnTo>
                      <a:lnTo>
                        <a:pt x="2150" y="965"/>
                      </a:lnTo>
                      <a:lnTo>
                        <a:pt x="2150" y="972"/>
                      </a:lnTo>
                      <a:lnTo>
                        <a:pt x="2150" y="979"/>
                      </a:lnTo>
                      <a:lnTo>
                        <a:pt x="2150" y="985"/>
                      </a:lnTo>
                      <a:lnTo>
                        <a:pt x="2150" y="979"/>
                      </a:lnTo>
                      <a:lnTo>
                        <a:pt x="2156" y="979"/>
                      </a:lnTo>
                      <a:lnTo>
                        <a:pt x="2156" y="972"/>
                      </a:lnTo>
                      <a:lnTo>
                        <a:pt x="2156" y="965"/>
                      </a:lnTo>
                      <a:lnTo>
                        <a:pt x="2156" y="959"/>
                      </a:lnTo>
                      <a:lnTo>
                        <a:pt x="2156" y="945"/>
                      </a:lnTo>
                      <a:lnTo>
                        <a:pt x="2156" y="939"/>
                      </a:lnTo>
                      <a:lnTo>
                        <a:pt x="2156" y="932"/>
                      </a:lnTo>
                      <a:lnTo>
                        <a:pt x="2156" y="919"/>
                      </a:lnTo>
                      <a:lnTo>
                        <a:pt x="2163" y="912"/>
                      </a:lnTo>
                      <a:lnTo>
                        <a:pt x="2163" y="899"/>
                      </a:lnTo>
                      <a:lnTo>
                        <a:pt x="2163" y="886"/>
                      </a:lnTo>
                      <a:lnTo>
                        <a:pt x="2163" y="879"/>
                      </a:lnTo>
                      <a:lnTo>
                        <a:pt x="2163" y="866"/>
                      </a:lnTo>
                      <a:lnTo>
                        <a:pt x="2163" y="859"/>
                      </a:lnTo>
                      <a:lnTo>
                        <a:pt x="2163" y="846"/>
                      </a:lnTo>
                      <a:lnTo>
                        <a:pt x="2170" y="833"/>
                      </a:lnTo>
                      <a:lnTo>
                        <a:pt x="2170" y="820"/>
                      </a:lnTo>
                      <a:lnTo>
                        <a:pt x="2170" y="813"/>
                      </a:lnTo>
                      <a:lnTo>
                        <a:pt x="2170" y="800"/>
                      </a:lnTo>
                      <a:lnTo>
                        <a:pt x="2170" y="787"/>
                      </a:lnTo>
                      <a:lnTo>
                        <a:pt x="2170" y="773"/>
                      </a:lnTo>
                      <a:lnTo>
                        <a:pt x="2170" y="760"/>
                      </a:lnTo>
                      <a:lnTo>
                        <a:pt x="2176" y="747"/>
                      </a:lnTo>
                      <a:lnTo>
                        <a:pt x="2176" y="740"/>
                      </a:lnTo>
                      <a:lnTo>
                        <a:pt x="2176" y="727"/>
                      </a:lnTo>
                      <a:lnTo>
                        <a:pt x="2176" y="714"/>
                      </a:lnTo>
                      <a:lnTo>
                        <a:pt x="2176" y="701"/>
                      </a:lnTo>
                      <a:lnTo>
                        <a:pt x="2176" y="688"/>
                      </a:lnTo>
                      <a:lnTo>
                        <a:pt x="2183" y="674"/>
                      </a:lnTo>
                      <a:lnTo>
                        <a:pt x="2183" y="661"/>
                      </a:lnTo>
                      <a:lnTo>
                        <a:pt x="2183" y="648"/>
                      </a:lnTo>
                      <a:lnTo>
                        <a:pt x="2183" y="628"/>
                      </a:lnTo>
                      <a:lnTo>
                        <a:pt x="2183" y="615"/>
                      </a:lnTo>
                      <a:lnTo>
                        <a:pt x="2183" y="602"/>
                      </a:lnTo>
                      <a:lnTo>
                        <a:pt x="2183" y="588"/>
                      </a:lnTo>
                      <a:lnTo>
                        <a:pt x="2183" y="582"/>
                      </a:lnTo>
                      <a:lnTo>
                        <a:pt x="2190" y="568"/>
                      </a:lnTo>
                      <a:lnTo>
                        <a:pt x="2190" y="562"/>
                      </a:lnTo>
                      <a:lnTo>
                        <a:pt x="2190" y="555"/>
                      </a:lnTo>
                      <a:lnTo>
                        <a:pt x="2190" y="562"/>
                      </a:lnTo>
                      <a:lnTo>
                        <a:pt x="2190" y="575"/>
                      </a:lnTo>
                      <a:lnTo>
                        <a:pt x="2196" y="582"/>
                      </a:lnTo>
                      <a:lnTo>
                        <a:pt x="2196" y="595"/>
                      </a:lnTo>
                      <a:lnTo>
                        <a:pt x="2196" y="608"/>
                      </a:lnTo>
                      <a:lnTo>
                        <a:pt x="2196" y="621"/>
                      </a:lnTo>
                      <a:lnTo>
                        <a:pt x="2196" y="635"/>
                      </a:lnTo>
                      <a:lnTo>
                        <a:pt x="2196" y="641"/>
                      </a:lnTo>
                      <a:lnTo>
                        <a:pt x="2196" y="654"/>
                      </a:lnTo>
                      <a:lnTo>
                        <a:pt x="2216" y="866"/>
                      </a:lnTo>
                      <a:lnTo>
                        <a:pt x="2216" y="873"/>
                      </a:lnTo>
                      <a:lnTo>
                        <a:pt x="2216" y="886"/>
                      </a:lnTo>
                      <a:lnTo>
                        <a:pt x="2223" y="893"/>
                      </a:lnTo>
                      <a:lnTo>
                        <a:pt x="2223" y="899"/>
                      </a:lnTo>
                      <a:lnTo>
                        <a:pt x="2223" y="906"/>
                      </a:lnTo>
                      <a:lnTo>
                        <a:pt x="2223" y="919"/>
                      </a:lnTo>
                      <a:lnTo>
                        <a:pt x="2223" y="926"/>
                      </a:lnTo>
                      <a:lnTo>
                        <a:pt x="2223" y="932"/>
                      </a:lnTo>
                      <a:lnTo>
                        <a:pt x="2229" y="939"/>
                      </a:lnTo>
                      <a:lnTo>
                        <a:pt x="2229" y="932"/>
                      </a:lnTo>
                      <a:lnTo>
                        <a:pt x="2229" y="926"/>
                      </a:lnTo>
                      <a:lnTo>
                        <a:pt x="2229" y="919"/>
                      </a:lnTo>
                      <a:lnTo>
                        <a:pt x="2229" y="906"/>
                      </a:lnTo>
                      <a:lnTo>
                        <a:pt x="2229" y="899"/>
                      </a:lnTo>
                      <a:lnTo>
                        <a:pt x="2236" y="893"/>
                      </a:lnTo>
                      <a:lnTo>
                        <a:pt x="2236" y="879"/>
                      </a:lnTo>
                      <a:lnTo>
                        <a:pt x="2236" y="873"/>
                      </a:lnTo>
                      <a:lnTo>
                        <a:pt x="2236" y="866"/>
                      </a:lnTo>
                      <a:lnTo>
                        <a:pt x="2256" y="654"/>
                      </a:lnTo>
                      <a:lnTo>
                        <a:pt x="2256" y="641"/>
                      </a:lnTo>
                      <a:lnTo>
                        <a:pt x="2256" y="628"/>
                      </a:lnTo>
                      <a:lnTo>
                        <a:pt x="2256" y="621"/>
                      </a:lnTo>
                      <a:lnTo>
                        <a:pt x="2256" y="608"/>
                      </a:lnTo>
                      <a:lnTo>
                        <a:pt x="2262" y="595"/>
                      </a:lnTo>
                      <a:lnTo>
                        <a:pt x="2262" y="582"/>
                      </a:lnTo>
                      <a:lnTo>
                        <a:pt x="2262" y="568"/>
                      </a:lnTo>
                      <a:lnTo>
                        <a:pt x="2262" y="562"/>
                      </a:lnTo>
                      <a:lnTo>
                        <a:pt x="2262" y="555"/>
                      </a:lnTo>
                      <a:lnTo>
                        <a:pt x="2269" y="568"/>
                      </a:lnTo>
                      <a:lnTo>
                        <a:pt x="2269" y="582"/>
                      </a:lnTo>
                      <a:lnTo>
                        <a:pt x="2269" y="595"/>
                      </a:lnTo>
                      <a:lnTo>
                        <a:pt x="2269" y="608"/>
                      </a:lnTo>
                      <a:lnTo>
                        <a:pt x="2269" y="621"/>
                      </a:lnTo>
                      <a:lnTo>
                        <a:pt x="2269" y="635"/>
                      </a:lnTo>
                      <a:lnTo>
                        <a:pt x="2269" y="648"/>
                      </a:lnTo>
                      <a:lnTo>
                        <a:pt x="2275" y="661"/>
                      </a:lnTo>
                      <a:lnTo>
                        <a:pt x="2275" y="674"/>
                      </a:lnTo>
                      <a:lnTo>
                        <a:pt x="2289" y="919"/>
                      </a:lnTo>
                      <a:lnTo>
                        <a:pt x="2295" y="932"/>
                      </a:lnTo>
                      <a:lnTo>
                        <a:pt x="2295" y="939"/>
                      </a:lnTo>
                      <a:lnTo>
                        <a:pt x="2295" y="952"/>
                      </a:lnTo>
                      <a:lnTo>
                        <a:pt x="2295" y="959"/>
                      </a:lnTo>
                      <a:lnTo>
                        <a:pt x="2295" y="965"/>
                      </a:lnTo>
                      <a:lnTo>
                        <a:pt x="2295" y="979"/>
                      </a:lnTo>
                      <a:lnTo>
                        <a:pt x="2295" y="985"/>
                      </a:lnTo>
                      <a:lnTo>
                        <a:pt x="2302" y="992"/>
                      </a:lnTo>
                      <a:lnTo>
                        <a:pt x="2302" y="998"/>
                      </a:lnTo>
                      <a:lnTo>
                        <a:pt x="2302" y="1005"/>
                      </a:lnTo>
                      <a:lnTo>
                        <a:pt x="2302" y="998"/>
                      </a:lnTo>
                      <a:lnTo>
                        <a:pt x="2302" y="992"/>
                      </a:lnTo>
                      <a:lnTo>
                        <a:pt x="2309" y="985"/>
                      </a:lnTo>
                      <a:lnTo>
                        <a:pt x="2309" y="979"/>
                      </a:lnTo>
                      <a:lnTo>
                        <a:pt x="2309" y="972"/>
                      </a:lnTo>
                      <a:lnTo>
                        <a:pt x="2309" y="965"/>
                      </a:lnTo>
                      <a:lnTo>
                        <a:pt x="2309" y="959"/>
                      </a:lnTo>
                      <a:lnTo>
                        <a:pt x="2328" y="807"/>
                      </a:lnTo>
                      <a:lnTo>
                        <a:pt x="2328" y="793"/>
                      </a:lnTo>
                      <a:lnTo>
                        <a:pt x="2328" y="787"/>
                      </a:lnTo>
                      <a:lnTo>
                        <a:pt x="2335" y="780"/>
                      </a:lnTo>
                      <a:lnTo>
                        <a:pt x="2335" y="767"/>
                      </a:lnTo>
                      <a:lnTo>
                        <a:pt x="2335" y="760"/>
                      </a:lnTo>
                      <a:lnTo>
                        <a:pt x="2335" y="754"/>
                      </a:lnTo>
                      <a:lnTo>
                        <a:pt x="2335" y="740"/>
                      </a:lnTo>
                      <a:lnTo>
                        <a:pt x="2335" y="734"/>
                      </a:lnTo>
                      <a:lnTo>
                        <a:pt x="2335" y="727"/>
                      </a:lnTo>
                      <a:lnTo>
                        <a:pt x="2342" y="734"/>
                      </a:lnTo>
                      <a:lnTo>
                        <a:pt x="2342" y="747"/>
                      </a:lnTo>
                      <a:lnTo>
                        <a:pt x="2342" y="754"/>
                      </a:lnTo>
                      <a:lnTo>
                        <a:pt x="2342" y="767"/>
                      </a:lnTo>
                      <a:lnTo>
                        <a:pt x="2342" y="780"/>
                      </a:lnTo>
                      <a:lnTo>
                        <a:pt x="2342" y="793"/>
                      </a:lnTo>
                      <a:lnTo>
                        <a:pt x="2348" y="807"/>
                      </a:lnTo>
                      <a:lnTo>
                        <a:pt x="2348" y="820"/>
                      </a:lnTo>
                      <a:lnTo>
                        <a:pt x="2348" y="826"/>
                      </a:lnTo>
                      <a:lnTo>
                        <a:pt x="2348" y="840"/>
                      </a:lnTo>
                      <a:lnTo>
                        <a:pt x="2368" y="1045"/>
                      </a:lnTo>
                      <a:lnTo>
                        <a:pt x="2368" y="1058"/>
                      </a:lnTo>
                      <a:lnTo>
                        <a:pt x="2368" y="1064"/>
                      </a:lnTo>
                      <a:lnTo>
                        <a:pt x="2368" y="1071"/>
                      </a:lnTo>
                      <a:lnTo>
                        <a:pt x="2368" y="1078"/>
                      </a:lnTo>
                      <a:lnTo>
                        <a:pt x="2368" y="1084"/>
                      </a:lnTo>
                      <a:lnTo>
                        <a:pt x="2375" y="1091"/>
                      </a:lnTo>
                      <a:lnTo>
                        <a:pt x="2375" y="1098"/>
                      </a:lnTo>
                      <a:lnTo>
                        <a:pt x="2375" y="1104"/>
                      </a:lnTo>
                      <a:lnTo>
                        <a:pt x="2375" y="1111"/>
                      </a:lnTo>
                      <a:lnTo>
                        <a:pt x="2375" y="1117"/>
                      </a:lnTo>
                      <a:lnTo>
                        <a:pt x="2375" y="1111"/>
                      </a:lnTo>
                      <a:lnTo>
                        <a:pt x="2381" y="1111"/>
                      </a:lnTo>
                      <a:lnTo>
                        <a:pt x="2381" y="1104"/>
                      </a:lnTo>
                      <a:lnTo>
                        <a:pt x="2381" y="1098"/>
                      </a:lnTo>
                      <a:lnTo>
                        <a:pt x="2381" y="1091"/>
                      </a:lnTo>
                      <a:lnTo>
                        <a:pt x="2381" y="1084"/>
                      </a:lnTo>
                      <a:lnTo>
                        <a:pt x="2381" y="1078"/>
                      </a:lnTo>
                      <a:lnTo>
                        <a:pt x="2388" y="1078"/>
                      </a:lnTo>
                      <a:lnTo>
                        <a:pt x="2401" y="939"/>
                      </a:lnTo>
                      <a:lnTo>
                        <a:pt x="2408" y="932"/>
                      </a:lnTo>
                      <a:lnTo>
                        <a:pt x="2408" y="926"/>
                      </a:lnTo>
                      <a:lnTo>
                        <a:pt x="2408" y="912"/>
                      </a:lnTo>
                      <a:lnTo>
                        <a:pt x="2408" y="906"/>
                      </a:lnTo>
                      <a:lnTo>
                        <a:pt x="2408" y="899"/>
                      </a:lnTo>
                      <a:lnTo>
                        <a:pt x="2408" y="893"/>
                      </a:lnTo>
                      <a:lnTo>
                        <a:pt x="2408" y="879"/>
                      </a:lnTo>
                      <a:lnTo>
                        <a:pt x="2408" y="873"/>
                      </a:lnTo>
                      <a:lnTo>
                        <a:pt x="2414" y="873"/>
                      </a:lnTo>
                      <a:lnTo>
                        <a:pt x="2414" y="866"/>
                      </a:lnTo>
                      <a:lnTo>
                        <a:pt x="2414" y="873"/>
                      </a:lnTo>
                      <a:lnTo>
                        <a:pt x="2414" y="879"/>
                      </a:lnTo>
                      <a:lnTo>
                        <a:pt x="2414" y="886"/>
                      </a:lnTo>
                      <a:lnTo>
                        <a:pt x="2414" y="893"/>
                      </a:lnTo>
                      <a:lnTo>
                        <a:pt x="2421" y="906"/>
                      </a:lnTo>
                      <a:lnTo>
                        <a:pt x="2421" y="912"/>
                      </a:lnTo>
                      <a:lnTo>
                        <a:pt x="2421" y="919"/>
                      </a:lnTo>
                      <a:lnTo>
                        <a:pt x="2421" y="932"/>
                      </a:lnTo>
                      <a:lnTo>
                        <a:pt x="2421" y="939"/>
                      </a:lnTo>
                      <a:lnTo>
                        <a:pt x="2421" y="945"/>
                      </a:lnTo>
                      <a:lnTo>
                        <a:pt x="2441" y="1091"/>
                      </a:lnTo>
                      <a:lnTo>
                        <a:pt x="2441" y="1098"/>
                      </a:lnTo>
                      <a:lnTo>
                        <a:pt x="2441" y="1104"/>
                      </a:lnTo>
                      <a:lnTo>
                        <a:pt x="2441" y="1111"/>
                      </a:lnTo>
                      <a:lnTo>
                        <a:pt x="2447" y="1117"/>
                      </a:lnTo>
                      <a:lnTo>
                        <a:pt x="2447" y="1124"/>
                      </a:lnTo>
                      <a:lnTo>
                        <a:pt x="2447" y="1131"/>
                      </a:lnTo>
                      <a:lnTo>
                        <a:pt x="2447" y="1137"/>
                      </a:lnTo>
                      <a:lnTo>
                        <a:pt x="2454" y="1137"/>
                      </a:lnTo>
                      <a:lnTo>
                        <a:pt x="2454" y="1131"/>
                      </a:lnTo>
                      <a:lnTo>
                        <a:pt x="2454" y="1124"/>
                      </a:lnTo>
                      <a:lnTo>
                        <a:pt x="2454" y="1117"/>
                      </a:lnTo>
                      <a:lnTo>
                        <a:pt x="2454" y="1111"/>
                      </a:lnTo>
                      <a:lnTo>
                        <a:pt x="2454" y="1104"/>
                      </a:lnTo>
                      <a:lnTo>
                        <a:pt x="2454" y="1098"/>
                      </a:lnTo>
                      <a:lnTo>
                        <a:pt x="2461" y="1091"/>
                      </a:lnTo>
                      <a:lnTo>
                        <a:pt x="2461" y="1084"/>
                      </a:lnTo>
                      <a:lnTo>
                        <a:pt x="2461" y="1078"/>
                      </a:lnTo>
                      <a:lnTo>
                        <a:pt x="2481" y="886"/>
                      </a:lnTo>
                      <a:lnTo>
                        <a:pt x="2481" y="873"/>
                      </a:lnTo>
                      <a:lnTo>
                        <a:pt x="2481" y="866"/>
                      </a:lnTo>
                      <a:lnTo>
                        <a:pt x="2481" y="853"/>
                      </a:lnTo>
                      <a:lnTo>
                        <a:pt x="2481" y="840"/>
                      </a:lnTo>
                      <a:lnTo>
                        <a:pt x="2481" y="833"/>
                      </a:lnTo>
                      <a:lnTo>
                        <a:pt x="2481" y="820"/>
                      </a:lnTo>
                      <a:lnTo>
                        <a:pt x="2487" y="807"/>
                      </a:lnTo>
                      <a:lnTo>
                        <a:pt x="2487" y="800"/>
                      </a:lnTo>
                      <a:lnTo>
                        <a:pt x="2487" y="787"/>
                      </a:lnTo>
                      <a:lnTo>
                        <a:pt x="2487" y="793"/>
                      </a:lnTo>
                      <a:lnTo>
                        <a:pt x="2494" y="800"/>
                      </a:lnTo>
                      <a:lnTo>
                        <a:pt x="2494" y="807"/>
                      </a:lnTo>
                      <a:lnTo>
                        <a:pt x="2494" y="813"/>
                      </a:lnTo>
                      <a:lnTo>
                        <a:pt x="2494" y="826"/>
                      </a:lnTo>
                      <a:lnTo>
                        <a:pt x="2494" y="833"/>
                      </a:lnTo>
                      <a:lnTo>
                        <a:pt x="2494" y="840"/>
                      </a:lnTo>
                      <a:lnTo>
                        <a:pt x="2494" y="853"/>
                      </a:lnTo>
                      <a:lnTo>
                        <a:pt x="2494" y="859"/>
                      </a:lnTo>
                      <a:lnTo>
                        <a:pt x="2514" y="1012"/>
                      </a:lnTo>
                      <a:lnTo>
                        <a:pt x="2514" y="1018"/>
                      </a:lnTo>
                      <a:lnTo>
                        <a:pt x="2520" y="1025"/>
                      </a:lnTo>
                      <a:lnTo>
                        <a:pt x="2520" y="1031"/>
                      </a:lnTo>
                      <a:lnTo>
                        <a:pt x="2520" y="1038"/>
                      </a:lnTo>
                      <a:lnTo>
                        <a:pt x="2520" y="1045"/>
                      </a:lnTo>
                      <a:lnTo>
                        <a:pt x="2520" y="1051"/>
                      </a:lnTo>
                      <a:lnTo>
                        <a:pt x="2520" y="1058"/>
                      </a:lnTo>
                      <a:lnTo>
                        <a:pt x="2527" y="1058"/>
                      </a:lnTo>
                      <a:lnTo>
                        <a:pt x="2527" y="1051"/>
                      </a:lnTo>
                      <a:lnTo>
                        <a:pt x="2527" y="1045"/>
                      </a:lnTo>
                      <a:lnTo>
                        <a:pt x="2527" y="1031"/>
                      </a:lnTo>
                      <a:lnTo>
                        <a:pt x="2527" y="1025"/>
                      </a:lnTo>
                      <a:lnTo>
                        <a:pt x="2533" y="1018"/>
                      </a:lnTo>
                      <a:lnTo>
                        <a:pt x="2533" y="1005"/>
                      </a:lnTo>
                      <a:lnTo>
                        <a:pt x="2533" y="998"/>
                      </a:lnTo>
                      <a:lnTo>
                        <a:pt x="2533" y="985"/>
                      </a:lnTo>
                      <a:lnTo>
                        <a:pt x="2533" y="979"/>
                      </a:lnTo>
                      <a:lnTo>
                        <a:pt x="2553" y="740"/>
                      </a:lnTo>
                      <a:lnTo>
                        <a:pt x="2553" y="727"/>
                      </a:lnTo>
                      <a:lnTo>
                        <a:pt x="2553" y="714"/>
                      </a:lnTo>
                      <a:lnTo>
                        <a:pt x="2553" y="701"/>
                      </a:lnTo>
                      <a:lnTo>
                        <a:pt x="2560" y="681"/>
                      </a:lnTo>
                      <a:lnTo>
                        <a:pt x="2560" y="668"/>
                      </a:lnTo>
                      <a:lnTo>
                        <a:pt x="2560" y="654"/>
                      </a:lnTo>
                      <a:lnTo>
                        <a:pt x="2560" y="641"/>
                      </a:lnTo>
                      <a:lnTo>
                        <a:pt x="2560" y="628"/>
                      </a:lnTo>
                      <a:lnTo>
                        <a:pt x="2560" y="621"/>
                      </a:lnTo>
                      <a:lnTo>
                        <a:pt x="2560" y="615"/>
                      </a:lnTo>
                      <a:lnTo>
                        <a:pt x="2567" y="621"/>
                      </a:lnTo>
                      <a:lnTo>
                        <a:pt x="2567" y="628"/>
                      </a:lnTo>
                      <a:lnTo>
                        <a:pt x="2567" y="635"/>
                      </a:lnTo>
                      <a:lnTo>
                        <a:pt x="2567" y="648"/>
                      </a:lnTo>
                      <a:lnTo>
                        <a:pt x="2567" y="661"/>
                      </a:lnTo>
                      <a:lnTo>
                        <a:pt x="2567" y="674"/>
                      </a:lnTo>
                      <a:lnTo>
                        <a:pt x="2567" y="688"/>
                      </a:lnTo>
                      <a:lnTo>
                        <a:pt x="2567" y="701"/>
                      </a:lnTo>
                      <a:lnTo>
                        <a:pt x="2573" y="714"/>
                      </a:lnTo>
                      <a:lnTo>
                        <a:pt x="2573" y="727"/>
                      </a:lnTo>
                      <a:lnTo>
                        <a:pt x="2593" y="945"/>
                      </a:lnTo>
                      <a:lnTo>
                        <a:pt x="2593" y="952"/>
                      </a:lnTo>
                      <a:lnTo>
                        <a:pt x="2593" y="965"/>
                      </a:lnTo>
                      <a:lnTo>
                        <a:pt x="2593" y="972"/>
                      </a:lnTo>
                      <a:lnTo>
                        <a:pt x="2593" y="979"/>
                      </a:lnTo>
                      <a:lnTo>
                        <a:pt x="2593" y="985"/>
                      </a:lnTo>
                      <a:lnTo>
                        <a:pt x="2593" y="998"/>
                      </a:lnTo>
                      <a:lnTo>
                        <a:pt x="2600" y="1005"/>
                      </a:lnTo>
                      <a:lnTo>
                        <a:pt x="2600" y="1012"/>
                      </a:lnTo>
                      <a:lnTo>
                        <a:pt x="2600" y="1018"/>
                      </a:lnTo>
                      <a:lnTo>
                        <a:pt x="2600" y="1012"/>
                      </a:lnTo>
                      <a:lnTo>
                        <a:pt x="2600" y="1005"/>
                      </a:lnTo>
                      <a:lnTo>
                        <a:pt x="2606" y="998"/>
                      </a:lnTo>
                      <a:lnTo>
                        <a:pt x="2606" y="992"/>
                      </a:lnTo>
                      <a:lnTo>
                        <a:pt x="2606" y="985"/>
                      </a:lnTo>
                      <a:lnTo>
                        <a:pt x="2606" y="972"/>
                      </a:lnTo>
                      <a:lnTo>
                        <a:pt x="2606" y="965"/>
                      </a:lnTo>
                      <a:lnTo>
                        <a:pt x="2606" y="959"/>
                      </a:lnTo>
                      <a:lnTo>
                        <a:pt x="2606" y="945"/>
                      </a:lnTo>
                      <a:lnTo>
                        <a:pt x="2626" y="740"/>
                      </a:lnTo>
                      <a:lnTo>
                        <a:pt x="2626" y="727"/>
                      </a:lnTo>
                      <a:lnTo>
                        <a:pt x="2633" y="721"/>
                      </a:lnTo>
                      <a:lnTo>
                        <a:pt x="2633" y="707"/>
                      </a:lnTo>
                      <a:lnTo>
                        <a:pt x="2633" y="694"/>
                      </a:lnTo>
                      <a:lnTo>
                        <a:pt x="2633" y="681"/>
                      </a:lnTo>
                      <a:lnTo>
                        <a:pt x="2633" y="668"/>
                      </a:lnTo>
                      <a:lnTo>
                        <a:pt x="2633" y="661"/>
                      </a:lnTo>
                      <a:lnTo>
                        <a:pt x="2633" y="648"/>
                      </a:lnTo>
                      <a:lnTo>
                        <a:pt x="2633" y="641"/>
                      </a:lnTo>
                      <a:lnTo>
                        <a:pt x="2639" y="641"/>
                      </a:lnTo>
                      <a:lnTo>
                        <a:pt x="2639" y="648"/>
                      </a:lnTo>
                      <a:lnTo>
                        <a:pt x="2639" y="654"/>
                      </a:lnTo>
                      <a:lnTo>
                        <a:pt x="2639" y="668"/>
                      </a:lnTo>
                      <a:lnTo>
                        <a:pt x="2639" y="681"/>
                      </a:lnTo>
                      <a:lnTo>
                        <a:pt x="2639" y="694"/>
                      </a:lnTo>
                      <a:lnTo>
                        <a:pt x="2639" y="707"/>
                      </a:lnTo>
                      <a:lnTo>
                        <a:pt x="2646" y="727"/>
                      </a:lnTo>
                      <a:lnTo>
                        <a:pt x="2646" y="740"/>
                      </a:lnTo>
                      <a:lnTo>
                        <a:pt x="2646" y="754"/>
                      </a:lnTo>
                      <a:lnTo>
                        <a:pt x="2646" y="767"/>
                      </a:lnTo>
                      <a:lnTo>
                        <a:pt x="2666" y="1012"/>
                      </a:lnTo>
                      <a:lnTo>
                        <a:pt x="2666" y="1018"/>
                      </a:lnTo>
                      <a:lnTo>
                        <a:pt x="2666" y="1031"/>
                      </a:lnTo>
                      <a:lnTo>
                        <a:pt x="2666" y="1038"/>
                      </a:lnTo>
                      <a:lnTo>
                        <a:pt x="2666" y="1051"/>
                      </a:lnTo>
                      <a:lnTo>
                        <a:pt x="2672" y="1058"/>
                      </a:lnTo>
                      <a:lnTo>
                        <a:pt x="2672" y="1064"/>
                      </a:lnTo>
                      <a:lnTo>
                        <a:pt x="2672" y="1078"/>
                      </a:lnTo>
                      <a:lnTo>
                        <a:pt x="2672" y="1084"/>
                      </a:lnTo>
                      <a:lnTo>
                        <a:pt x="2672" y="1091"/>
                      </a:lnTo>
                      <a:lnTo>
                        <a:pt x="2672" y="1098"/>
                      </a:lnTo>
                      <a:lnTo>
                        <a:pt x="2672" y="1091"/>
                      </a:lnTo>
                      <a:lnTo>
                        <a:pt x="2679" y="1091"/>
                      </a:lnTo>
                      <a:lnTo>
                        <a:pt x="2679" y="1084"/>
                      </a:lnTo>
                      <a:lnTo>
                        <a:pt x="2679" y="1078"/>
                      </a:lnTo>
                      <a:lnTo>
                        <a:pt x="2679" y="1071"/>
                      </a:lnTo>
                      <a:lnTo>
                        <a:pt x="2679" y="1064"/>
                      </a:lnTo>
                      <a:lnTo>
                        <a:pt x="2686" y="1058"/>
                      </a:lnTo>
                      <a:lnTo>
                        <a:pt x="2686" y="1051"/>
                      </a:lnTo>
                      <a:lnTo>
                        <a:pt x="2686" y="1045"/>
                      </a:lnTo>
                      <a:lnTo>
                        <a:pt x="2686" y="1038"/>
                      </a:lnTo>
                      <a:lnTo>
                        <a:pt x="2686" y="1031"/>
                      </a:lnTo>
                      <a:lnTo>
                        <a:pt x="2686" y="1025"/>
                      </a:lnTo>
                      <a:lnTo>
                        <a:pt x="2686" y="1018"/>
                      </a:lnTo>
                      <a:lnTo>
                        <a:pt x="2692" y="1012"/>
                      </a:lnTo>
                      <a:lnTo>
                        <a:pt x="2692" y="1018"/>
                      </a:lnTo>
                      <a:lnTo>
                        <a:pt x="2692" y="1025"/>
                      </a:lnTo>
                      <a:lnTo>
                        <a:pt x="2692" y="1031"/>
                      </a:lnTo>
                      <a:lnTo>
                        <a:pt x="2692" y="1038"/>
                      </a:lnTo>
                      <a:lnTo>
                        <a:pt x="2692" y="1045"/>
                      </a:lnTo>
                      <a:lnTo>
                        <a:pt x="2692" y="1051"/>
                      </a:lnTo>
                      <a:lnTo>
                        <a:pt x="2699" y="1058"/>
                      </a:lnTo>
                      <a:lnTo>
                        <a:pt x="2699" y="1064"/>
                      </a:lnTo>
                      <a:lnTo>
                        <a:pt x="2699" y="1071"/>
                      </a:lnTo>
                      <a:lnTo>
                        <a:pt x="2699" y="1078"/>
                      </a:lnTo>
                      <a:lnTo>
                        <a:pt x="2699" y="1084"/>
                      </a:lnTo>
                      <a:lnTo>
                        <a:pt x="2699" y="1091"/>
                      </a:lnTo>
                      <a:lnTo>
                        <a:pt x="2705" y="1091"/>
                      </a:lnTo>
                      <a:lnTo>
                        <a:pt x="2705" y="1098"/>
                      </a:lnTo>
                      <a:lnTo>
                        <a:pt x="2705" y="1091"/>
                      </a:lnTo>
                      <a:lnTo>
                        <a:pt x="2705" y="1084"/>
                      </a:lnTo>
                      <a:lnTo>
                        <a:pt x="2705" y="1078"/>
                      </a:lnTo>
                      <a:lnTo>
                        <a:pt x="2705" y="1064"/>
                      </a:lnTo>
                      <a:lnTo>
                        <a:pt x="2712" y="1058"/>
                      </a:lnTo>
                      <a:lnTo>
                        <a:pt x="2712" y="1051"/>
                      </a:lnTo>
                      <a:lnTo>
                        <a:pt x="2712" y="1038"/>
                      </a:lnTo>
                      <a:lnTo>
                        <a:pt x="2712" y="1031"/>
                      </a:lnTo>
                      <a:lnTo>
                        <a:pt x="2712" y="1018"/>
                      </a:lnTo>
                      <a:lnTo>
                        <a:pt x="2712" y="1012"/>
                      </a:lnTo>
                      <a:lnTo>
                        <a:pt x="2732" y="767"/>
                      </a:lnTo>
                      <a:lnTo>
                        <a:pt x="2732" y="754"/>
                      </a:lnTo>
                      <a:lnTo>
                        <a:pt x="2732" y="740"/>
                      </a:lnTo>
                      <a:lnTo>
                        <a:pt x="2732" y="727"/>
                      </a:lnTo>
                      <a:lnTo>
                        <a:pt x="2738" y="707"/>
                      </a:lnTo>
                      <a:lnTo>
                        <a:pt x="2738" y="694"/>
                      </a:lnTo>
                      <a:lnTo>
                        <a:pt x="2738" y="681"/>
                      </a:lnTo>
                      <a:lnTo>
                        <a:pt x="2738" y="668"/>
                      </a:lnTo>
                      <a:lnTo>
                        <a:pt x="2738" y="654"/>
                      </a:lnTo>
                      <a:lnTo>
                        <a:pt x="2738" y="648"/>
                      </a:lnTo>
                      <a:lnTo>
                        <a:pt x="2738" y="641"/>
                      </a:lnTo>
                      <a:lnTo>
                        <a:pt x="2745" y="641"/>
                      </a:lnTo>
                      <a:lnTo>
                        <a:pt x="2745" y="648"/>
                      </a:lnTo>
                      <a:lnTo>
                        <a:pt x="2745" y="654"/>
                      </a:lnTo>
                      <a:lnTo>
                        <a:pt x="2745" y="668"/>
                      </a:lnTo>
                      <a:lnTo>
                        <a:pt x="2745" y="681"/>
                      </a:lnTo>
                      <a:lnTo>
                        <a:pt x="2745" y="688"/>
                      </a:lnTo>
                      <a:lnTo>
                        <a:pt x="2745" y="701"/>
                      </a:lnTo>
                      <a:lnTo>
                        <a:pt x="2752" y="714"/>
                      </a:lnTo>
                      <a:lnTo>
                        <a:pt x="2752" y="727"/>
                      </a:lnTo>
                      <a:lnTo>
                        <a:pt x="2752" y="734"/>
                      </a:lnTo>
                      <a:lnTo>
                        <a:pt x="2772" y="932"/>
                      </a:lnTo>
                      <a:lnTo>
                        <a:pt x="2772" y="945"/>
                      </a:lnTo>
                      <a:lnTo>
                        <a:pt x="2772" y="952"/>
                      </a:lnTo>
                      <a:lnTo>
                        <a:pt x="2772" y="959"/>
                      </a:lnTo>
                      <a:lnTo>
                        <a:pt x="2772" y="965"/>
                      </a:lnTo>
                      <a:lnTo>
                        <a:pt x="2772" y="979"/>
                      </a:lnTo>
                      <a:lnTo>
                        <a:pt x="2772" y="985"/>
                      </a:lnTo>
                      <a:lnTo>
                        <a:pt x="2778" y="992"/>
                      </a:lnTo>
                      <a:lnTo>
                        <a:pt x="2778" y="998"/>
                      </a:lnTo>
                      <a:lnTo>
                        <a:pt x="2778" y="1005"/>
                      </a:lnTo>
                      <a:lnTo>
                        <a:pt x="2778" y="998"/>
                      </a:lnTo>
                      <a:lnTo>
                        <a:pt x="2778" y="992"/>
                      </a:lnTo>
                      <a:lnTo>
                        <a:pt x="2785" y="985"/>
                      </a:lnTo>
                      <a:lnTo>
                        <a:pt x="2785" y="979"/>
                      </a:lnTo>
                      <a:lnTo>
                        <a:pt x="2785" y="972"/>
                      </a:lnTo>
                      <a:lnTo>
                        <a:pt x="2785" y="965"/>
                      </a:lnTo>
                      <a:lnTo>
                        <a:pt x="2785" y="952"/>
                      </a:lnTo>
                      <a:lnTo>
                        <a:pt x="2785" y="945"/>
                      </a:lnTo>
                      <a:lnTo>
                        <a:pt x="2785" y="939"/>
                      </a:lnTo>
                      <a:lnTo>
                        <a:pt x="2791" y="926"/>
                      </a:lnTo>
                      <a:lnTo>
                        <a:pt x="2805" y="707"/>
                      </a:lnTo>
                      <a:lnTo>
                        <a:pt x="2805" y="694"/>
                      </a:lnTo>
                      <a:lnTo>
                        <a:pt x="2811" y="681"/>
                      </a:lnTo>
                      <a:lnTo>
                        <a:pt x="2811" y="668"/>
                      </a:lnTo>
                      <a:lnTo>
                        <a:pt x="2811" y="654"/>
                      </a:lnTo>
                      <a:lnTo>
                        <a:pt x="2811" y="641"/>
                      </a:lnTo>
                      <a:lnTo>
                        <a:pt x="2811" y="628"/>
                      </a:lnTo>
                      <a:lnTo>
                        <a:pt x="2811" y="621"/>
                      </a:lnTo>
                      <a:lnTo>
                        <a:pt x="2811" y="608"/>
                      </a:lnTo>
                      <a:lnTo>
                        <a:pt x="2818" y="602"/>
                      </a:lnTo>
                      <a:lnTo>
                        <a:pt x="2818" y="595"/>
                      </a:lnTo>
                      <a:lnTo>
                        <a:pt x="2818" y="602"/>
                      </a:lnTo>
                      <a:lnTo>
                        <a:pt x="2818" y="608"/>
                      </a:lnTo>
                      <a:lnTo>
                        <a:pt x="2818" y="621"/>
                      </a:lnTo>
                      <a:lnTo>
                        <a:pt x="2818" y="635"/>
                      </a:lnTo>
                      <a:lnTo>
                        <a:pt x="2818" y="648"/>
                      </a:lnTo>
                      <a:lnTo>
                        <a:pt x="2824" y="654"/>
                      </a:lnTo>
                      <a:lnTo>
                        <a:pt x="2824" y="668"/>
                      </a:lnTo>
                      <a:lnTo>
                        <a:pt x="2824" y="688"/>
                      </a:lnTo>
                      <a:lnTo>
                        <a:pt x="2824" y="701"/>
                      </a:lnTo>
                      <a:lnTo>
                        <a:pt x="2824" y="707"/>
                      </a:lnTo>
                      <a:lnTo>
                        <a:pt x="2844" y="939"/>
                      </a:lnTo>
                      <a:lnTo>
                        <a:pt x="2844" y="945"/>
                      </a:lnTo>
                      <a:lnTo>
                        <a:pt x="2844" y="952"/>
                      </a:lnTo>
                      <a:lnTo>
                        <a:pt x="2844" y="965"/>
                      </a:lnTo>
                      <a:lnTo>
                        <a:pt x="2851" y="972"/>
                      </a:lnTo>
                      <a:lnTo>
                        <a:pt x="2851" y="985"/>
                      </a:lnTo>
                      <a:lnTo>
                        <a:pt x="2851" y="992"/>
                      </a:lnTo>
                      <a:lnTo>
                        <a:pt x="2851" y="998"/>
                      </a:lnTo>
                      <a:lnTo>
                        <a:pt x="2851" y="1005"/>
                      </a:lnTo>
                      <a:lnTo>
                        <a:pt x="2851" y="1012"/>
                      </a:lnTo>
                      <a:lnTo>
                        <a:pt x="2851" y="1018"/>
                      </a:lnTo>
                      <a:lnTo>
                        <a:pt x="2858" y="1012"/>
                      </a:lnTo>
                      <a:lnTo>
                        <a:pt x="2858" y="1005"/>
                      </a:lnTo>
                      <a:lnTo>
                        <a:pt x="2858" y="998"/>
                      </a:lnTo>
                      <a:lnTo>
                        <a:pt x="2858" y="992"/>
                      </a:lnTo>
                      <a:lnTo>
                        <a:pt x="2858" y="985"/>
                      </a:lnTo>
                      <a:lnTo>
                        <a:pt x="2864" y="979"/>
                      </a:lnTo>
                      <a:lnTo>
                        <a:pt x="2864" y="972"/>
                      </a:lnTo>
                      <a:lnTo>
                        <a:pt x="2864" y="965"/>
                      </a:lnTo>
                      <a:lnTo>
                        <a:pt x="2884" y="800"/>
                      </a:lnTo>
                      <a:lnTo>
                        <a:pt x="2884" y="793"/>
                      </a:lnTo>
                      <a:lnTo>
                        <a:pt x="2884" y="780"/>
                      </a:lnTo>
                      <a:lnTo>
                        <a:pt x="2884" y="773"/>
                      </a:lnTo>
                      <a:lnTo>
                        <a:pt x="2884" y="760"/>
                      </a:lnTo>
                      <a:lnTo>
                        <a:pt x="2884" y="754"/>
                      </a:lnTo>
                      <a:lnTo>
                        <a:pt x="2884" y="747"/>
                      </a:lnTo>
                      <a:lnTo>
                        <a:pt x="2891" y="734"/>
                      </a:lnTo>
                      <a:lnTo>
                        <a:pt x="2891" y="727"/>
                      </a:lnTo>
                      <a:lnTo>
                        <a:pt x="2891" y="721"/>
                      </a:lnTo>
                      <a:lnTo>
                        <a:pt x="2891" y="727"/>
                      </a:lnTo>
                      <a:lnTo>
                        <a:pt x="2891" y="734"/>
                      </a:lnTo>
                      <a:lnTo>
                        <a:pt x="2891" y="740"/>
                      </a:lnTo>
                      <a:lnTo>
                        <a:pt x="2897" y="754"/>
                      </a:lnTo>
                      <a:lnTo>
                        <a:pt x="2897" y="760"/>
                      </a:lnTo>
                      <a:lnTo>
                        <a:pt x="2897" y="773"/>
                      </a:lnTo>
                      <a:lnTo>
                        <a:pt x="2897" y="787"/>
                      </a:lnTo>
                      <a:lnTo>
                        <a:pt x="2897" y="793"/>
                      </a:lnTo>
                      <a:lnTo>
                        <a:pt x="2897" y="807"/>
                      </a:lnTo>
                      <a:lnTo>
                        <a:pt x="2897" y="820"/>
                      </a:lnTo>
                      <a:lnTo>
                        <a:pt x="2917" y="1005"/>
                      </a:lnTo>
                      <a:lnTo>
                        <a:pt x="2917" y="1012"/>
                      </a:lnTo>
                      <a:lnTo>
                        <a:pt x="2924" y="1025"/>
                      </a:lnTo>
                      <a:lnTo>
                        <a:pt x="2924" y="1031"/>
                      </a:lnTo>
                      <a:lnTo>
                        <a:pt x="2924" y="1038"/>
                      </a:lnTo>
                      <a:lnTo>
                        <a:pt x="2924" y="1045"/>
                      </a:lnTo>
                      <a:lnTo>
                        <a:pt x="2924" y="1051"/>
                      </a:lnTo>
                      <a:lnTo>
                        <a:pt x="2924" y="1058"/>
                      </a:lnTo>
                      <a:lnTo>
                        <a:pt x="2924" y="1064"/>
                      </a:lnTo>
                      <a:lnTo>
                        <a:pt x="2930" y="1071"/>
                      </a:lnTo>
                      <a:lnTo>
                        <a:pt x="2930" y="1064"/>
                      </a:lnTo>
                      <a:lnTo>
                        <a:pt x="2930" y="1058"/>
                      </a:lnTo>
                      <a:lnTo>
                        <a:pt x="2930" y="1051"/>
                      </a:lnTo>
                      <a:lnTo>
                        <a:pt x="2937" y="1045"/>
                      </a:lnTo>
                      <a:lnTo>
                        <a:pt x="2937" y="1038"/>
                      </a:lnTo>
                      <a:lnTo>
                        <a:pt x="2937" y="1031"/>
                      </a:lnTo>
                      <a:lnTo>
                        <a:pt x="2937" y="1025"/>
                      </a:lnTo>
                      <a:lnTo>
                        <a:pt x="2957" y="879"/>
                      </a:lnTo>
                      <a:lnTo>
                        <a:pt x="2957" y="866"/>
                      </a:lnTo>
                      <a:lnTo>
                        <a:pt x="2957" y="859"/>
                      </a:lnTo>
                      <a:lnTo>
                        <a:pt x="2957" y="853"/>
                      </a:lnTo>
                      <a:lnTo>
                        <a:pt x="2957" y="840"/>
                      </a:lnTo>
                      <a:lnTo>
                        <a:pt x="2963" y="833"/>
                      </a:lnTo>
                      <a:lnTo>
                        <a:pt x="2963" y="826"/>
                      </a:lnTo>
                      <a:lnTo>
                        <a:pt x="2963" y="813"/>
                      </a:lnTo>
                      <a:lnTo>
                        <a:pt x="2963" y="807"/>
                      </a:lnTo>
                      <a:lnTo>
                        <a:pt x="2963" y="800"/>
                      </a:lnTo>
                      <a:lnTo>
                        <a:pt x="2970" y="800"/>
                      </a:lnTo>
                      <a:lnTo>
                        <a:pt x="2970" y="807"/>
                      </a:lnTo>
                      <a:lnTo>
                        <a:pt x="2970" y="813"/>
                      </a:lnTo>
                      <a:lnTo>
                        <a:pt x="2970" y="820"/>
                      </a:lnTo>
                      <a:lnTo>
                        <a:pt x="2970" y="826"/>
                      </a:lnTo>
                      <a:lnTo>
                        <a:pt x="2970" y="840"/>
                      </a:lnTo>
                      <a:lnTo>
                        <a:pt x="2970" y="846"/>
                      </a:lnTo>
                      <a:lnTo>
                        <a:pt x="2970" y="853"/>
                      </a:lnTo>
                      <a:lnTo>
                        <a:pt x="2977" y="859"/>
                      </a:lnTo>
                      <a:lnTo>
                        <a:pt x="2977" y="873"/>
                      </a:lnTo>
                      <a:lnTo>
                        <a:pt x="2996" y="1012"/>
                      </a:lnTo>
                      <a:lnTo>
                        <a:pt x="2996" y="1018"/>
                      </a:lnTo>
                      <a:lnTo>
                        <a:pt x="2996" y="1025"/>
                      </a:lnTo>
                      <a:lnTo>
                        <a:pt x="2996" y="1031"/>
                      </a:lnTo>
                      <a:lnTo>
                        <a:pt x="2996" y="1038"/>
                      </a:lnTo>
                      <a:lnTo>
                        <a:pt x="2996" y="1045"/>
                      </a:lnTo>
                      <a:lnTo>
                        <a:pt x="3003" y="1051"/>
                      </a:lnTo>
                      <a:lnTo>
                        <a:pt x="3003" y="1045"/>
                      </a:lnTo>
                      <a:lnTo>
                        <a:pt x="3003" y="1038"/>
                      </a:lnTo>
                      <a:lnTo>
                        <a:pt x="3010" y="1031"/>
                      </a:lnTo>
                      <a:lnTo>
                        <a:pt x="3010" y="1025"/>
                      </a:lnTo>
                      <a:lnTo>
                        <a:pt x="3010" y="1018"/>
                      </a:lnTo>
                      <a:lnTo>
                        <a:pt x="3010" y="1012"/>
                      </a:lnTo>
                      <a:lnTo>
                        <a:pt x="3010" y="1005"/>
                      </a:lnTo>
                      <a:lnTo>
                        <a:pt x="3010" y="998"/>
                      </a:lnTo>
                      <a:lnTo>
                        <a:pt x="3010" y="992"/>
                      </a:lnTo>
                      <a:lnTo>
                        <a:pt x="3029" y="807"/>
                      </a:lnTo>
                      <a:lnTo>
                        <a:pt x="3029" y="793"/>
                      </a:lnTo>
                      <a:lnTo>
                        <a:pt x="3029" y="780"/>
                      </a:lnTo>
                      <a:lnTo>
                        <a:pt x="3036" y="773"/>
                      </a:lnTo>
                      <a:lnTo>
                        <a:pt x="3036" y="760"/>
                      </a:lnTo>
                      <a:lnTo>
                        <a:pt x="3036" y="747"/>
                      </a:lnTo>
                      <a:lnTo>
                        <a:pt x="3036" y="740"/>
                      </a:lnTo>
                      <a:lnTo>
                        <a:pt x="3036" y="727"/>
                      </a:lnTo>
                      <a:lnTo>
                        <a:pt x="3036" y="721"/>
                      </a:lnTo>
                      <a:lnTo>
                        <a:pt x="3036" y="714"/>
                      </a:lnTo>
                      <a:lnTo>
                        <a:pt x="3043" y="707"/>
                      </a:lnTo>
                      <a:lnTo>
                        <a:pt x="3043" y="714"/>
                      </a:lnTo>
                      <a:lnTo>
                        <a:pt x="3043" y="721"/>
                      </a:lnTo>
                      <a:lnTo>
                        <a:pt x="3043" y="727"/>
                      </a:lnTo>
                      <a:lnTo>
                        <a:pt x="3043" y="734"/>
                      </a:lnTo>
                      <a:lnTo>
                        <a:pt x="3049" y="747"/>
                      </a:lnTo>
                      <a:lnTo>
                        <a:pt x="3049" y="754"/>
                      </a:lnTo>
                      <a:lnTo>
                        <a:pt x="3049" y="760"/>
                      </a:lnTo>
                      <a:lnTo>
                        <a:pt x="3049" y="767"/>
                      </a:lnTo>
                      <a:lnTo>
                        <a:pt x="3069" y="899"/>
                      </a:lnTo>
                      <a:lnTo>
                        <a:pt x="3069" y="906"/>
                      </a:lnTo>
                      <a:lnTo>
                        <a:pt x="3069" y="912"/>
                      </a:lnTo>
                      <a:lnTo>
                        <a:pt x="3069" y="919"/>
                      </a:lnTo>
                      <a:lnTo>
                        <a:pt x="3069" y="926"/>
                      </a:lnTo>
                      <a:lnTo>
                        <a:pt x="3076" y="926"/>
                      </a:lnTo>
                      <a:lnTo>
                        <a:pt x="3076" y="932"/>
                      </a:lnTo>
                      <a:lnTo>
                        <a:pt x="3076" y="939"/>
                      </a:lnTo>
                      <a:lnTo>
                        <a:pt x="3076" y="932"/>
                      </a:lnTo>
                      <a:lnTo>
                        <a:pt x="3082" y="926"/>
                      </a:lnTo>
                      <a:lnTo>
                        <a:pt x="3082" y="919"/>
                      </a:lnTo>
                      <a:lnTo>
                        <a:pt x="3082" y="912"/>
                      </a:lnTo>
                      <a:lnTo>
                        <a:pt x="3082" y="899"/>
                      </a:lnTo>
                      <a:lnTo>
                        <a:pt x="3082" y="893"/>
                      </a:lnTo>
                      <a:lnTo>
                        <a:pt x="3082" y="886"/>
                      </a:lnTo>
                      <a:lnTo>
                        <a:pt x="3082" y="873"/>
                      </a:lnTo>
                      <a:lnTo>
                        <a:pt x="3089" y="866"/>
                      </a:lnTo>
                      <a:lnTo>
                        <a:pt x="3089" y="853"/>
                      </a:lnTo>
                      <a:lnTo>
                        <a:pt x="3102" y="621"/>
                      </a:lnTo>
                      <a:lnTo>
                        <a:pt x="3109" y="608"/>
                      </a:lnTo>
                      <a:lnTo>
                        <a:pt x="3109" y="595"/>
                      </a:lnTo>
                      <a:lnTo>
                        <a:pt x="3109" y="582"/>
                      </a:lnTo>
                      <a:lnTo>
                        <a:pt x="3109" y="568"/>
                      </a:lnTo>
                      <a:lnTo>
                        <a:pt x="3109" y="562"/>
                      </a:lnTo>
                      <a:lnTo>
                        <a:pt x="3109" y="549"/>
                      </a:lnTo>
                      <a:lnTo>
                        <a:pt x="3109" y="535"/>
                      </a:lnTo>
                      <a:lnTo>
                        <a:pt x="3115" y="522"/>
                      </a:lnTo>
                      <a:lnTo>
                        <a:pt x="3115" y="516"/>
                      </a:lnTo>
                      <a:lnTo>
                        <a:pt x="3115" y="509"/>
                      </a:lnTo>
                      <a:lnTo>
                        <a:pt x="3115" y="502"/>
                      </a:lnTo>
                      <a:lnTo>
                        <a:pt x="3115" y="509"/>
                      </a:lnTo>
                      <a:lnTo>
                        <a:pt x="3115" y="516"/>
                      </a:lnTo>
                      <a:lnTo>
                        <a:pt x="3115" y="529"/>
                      </a:lnTo>
                      <a:lnTo>
                        <a:pt x="3122" y="535"/>
                      </a:lnTo>
                      <a:lnTo>
                        <a:pt x="3122" y="542"/>
                      </a:lnTo>
                      <a:lnTo>
                        <a:pt x="3122" y="555"/>
                      </a:lnTo>
                      <a:lnTo>
                        <a:pt x="3122" y="562"/>
                      </a:lnTo>
                      <a:lnTo>
                        <a:pt x="3122" y="568"/>
                      </a:lnTo>
                      <a:lnTo>
                        <a:pt x="3122" y="582"/>
                      </a:lnTo>
                      <a:lnTo>
                        <a:pt x="3142" y="740"/>
                      </a:lnTo>
                      <a:lnTo>
                        <a:pt x="3142" y="747"/>
                      </a:lnTo>
                      <a:lnTo>
                        <a:pt x="3142" y="754"/>
                      </a:lnTo>
                      <a:lnTo>
                        <a:pt x="3149" y="760"/>
                      </a:lnTo>
                      <a:lnTo>
                        <a:pt x="3149" y="767"/>
                      </a:lnTo>
                      <a:lnTo>
                        <a:pt x="3149" y="773"/>
                      </a:lnTo>
                      <a:lnTo>
                        <a:pt x="3149" y="780"/>
                      </a:lnTo>
                      <a:lnTo>
                        <a:pt x="3149" y="787"/>
                      </a:lnTo>
                      <a:lnTo>
                        <a:pt x="3149" y="793"/>
                      </a:lnTo>
                      <a:lnTo>
                        <a:pt x="3149" y="800"/>
                      </a:lnTo>
                      <a:lnTo>
                        <a:pt x="3155" y="793"/>
                      </a:lnTo>
                      <a:lnTo>
                        <a:pt x="3155" y="787"/>
                      </a:lnTo>
                      <a:lnTo>
                        <a:pt x="3155" y="780"/>
                      </a:lnTo>
                      <a:lnTo>
                        <a:pt x="3155" y="767"/>
                      </a:lnTo>
                      <a:lnTo>
                        <a:pt x="3155" y="760"/>
                      </a:lnTo>
                      <a:lnTo>
                        <a:pt x="3155" y="747"/>
                      </a:lnTo>
                      <a:lnTo>
                        <a:pt x="3162" y="740"/>
                      </a:lnTo>
                      <a:lnTo>
                        <a:pt x="3162" y="727"/>
                      </a:lnTo>
                      <a:lnTo>
                        <a:pt x="3162" y="721"/>
                      </a:lnTo>
                      <a:lnTo>
                        <a:pt x="3162" y="707"/>
                      </a:lnTo>
                      <a:lnTo>
                        <a:pt x="3182" y="469"/>
                      </a:lnTo>
                      <a:lnTo>
                        <a:pt x="3182" y="456"/>
                      </a:lnTo>
                      <a:lnTo>
                        <a:pt x="3182" y="443"/>
                      </a:lnTo>
                      <a:lnTo>
                        <a:pt x="3182" y="430"/>
                      </a:lnTo>
                      <a:lnTo>
                        <a:pt x="3182" y="416"/>
                      </a:lnTo>
                      <a:lnTo>
                        <a:pt x="3182" y="403"/>
                      </a:lnTo>
                      <a:lnTo>
                        <a:pt x="3188" y="390"/>
                      </a:lnTo>
                      <a:lnTo>
                        <a:pt x="3188" y="377"/>
                      </a:lnTo>
                      <a:lnTo>
                        <a:pt x="3188" y="363"/>
                      </a:lnTo>
                      <a:lnTo>
                        <a:pt x="3188" y="357"/>
                      </a:lnTo>
                      <a:lnTo>
                        <a:pt x="3188" y="350"/>
                      </a:lnTo>
                      <a:lnTo>
                        <a:pt x="3188" y="357"/>
                      </a:lnTo>
                      <a:lnTo>
                        <a:pt x="3195" y="370"/>
                      </a:lnTo>
                      <a:lnTo>
                        <a:pt x="3195" y="377"/>
                      </a:lnTo>
                      <a:lnTo>
                        <a:pt x="3195" y="390"/>
                      </a:lnTo>
                      <a:lnTo>
                        <a:pt x="3195" y="397"/>
                      </a:lnTo>
                      <a:lnTo>
                        <a:pt x="3195" y="410"/>
                      </a:lnTo>
                      <a:lnTo>
                        <a:pt x="3195" y="423"/>
                      </a:lnTo>
                      <a:lnTo>
                        <a:pt x="3195" y="436"/>
                      </a:lnTo>
                      <a:lnTo>
                        <a:pt x="3201" y="443"/>
                      </a:lnTo>
                      <a:lnTo>
                        <a:pt x="3201" y="456"/>
                      </a:lnTo>
                      <a:lnTo>
                        <a:pt x="3201" y="469"/>
                      </a:lnTo>
                      <a:lnTo>
                        <a:pt x="3201" y="476"/>
                      </a:lnTo>
                      <a:lnTo>
                        <a:pt x="3201" y="489"/>
                      </a:lnTo>
                      <a:lnTo>
                        <a:pt x="3201" y="502"/>
                      </a:lnTo>
                      <a:lnTo>
                        <a:pt x="3201" y="509"/>
                      </a:lnTo>
                      <a:lnTo>
                        <a:pt x="3208" y="522"/>
                      </a:lnTo>
                      <a:lnTo>
                        <a:pt x="3208" y="529"/>
                      </a:lnTo>
                      <a:lnTo>
                        <a:pt x="3208" y="542"/>
                      </a:lnTo>
                      <a:lnTo>
                        <a:pt x="3208" y="549"/>
                      </a:lnTo>
                      <a:lnTo>
                        <a:pt x="3208" y="562"/>
                      </a:lnTo>
                      <a:lnTo>
                        <a:pt x="3208" y="568"/>
                      </a:lnTo>
                      <a:lnTo>
                        <a:pt x="3208" y="582"/>
                      </a:lnTo>
                      <a:lnTo>
                        <a:pt x="3215" y="588"/>
                      </a:lnTo>
                      <a:lnTo>
                        <a:pt x="3215" y="602"/>
                      </a:lnTo>
                      <a:lnTo>
                        <a:pt x="3215" y="608"/>
                      </a:lnTo>
                      <a:lnTo>
                        <a:pt x="3215" y="621"/>
                      </a:lnTo>
                      <a:lnTo>
                        <a:pt x="3215" y="628"/>
                      </a:lnTo>
                      <a:lnTo>
                        <a:pt x="3215" y="641"/>
                      </a:lnTo>
                      <a:lnTo>
                        <a:pt x="3215" y="648"/>
                      </a:lnTo>
                      <a:lnTo>
                        <a:pt x="3221" y="654"/>
                      </a:lnTo>
                      <a:lnTo>
                        <a:pt x="3221" y="668"/>
                      </a:lnTo>
                      <a:lnTo>
                        <a:pt x="3221" y="674"/>
                      </a:lnTo>
                      <a:lnTo>
                        <a:pt x="3221" y="681"/>
                      </a:lnTo>
                      <a:lnTo>
                        <a:pt x="3221" y="694"/>
                      </a:lnTo>
                      <a:lnTo>
                        <a:pt x="3221" y="701"/>
                      </a:lnTo>
                      <a:lnTo>
                        <a:pt x="3221" y="707"/>
                      </a:lnTo>
                      <a:lnTo>
                        <a:pt x="3228" y="707"/>
                      </a:lnTo>
                      <a:lnTo>
                        <a:pt x="3228" y="714"/>
                      </a:lnTo>
                      <a:lnTo>
                        <a:pt x="3228" y="707"/>
                      </a:lnTo>
                      <a:lnTo>
                        <a:pt x="3228" y="701"/>
                      </a:lnTo>
                      <a:lnTo>
                        <a:pt x="3228" y="694"/>
                      </a:lnTo>
                      <a:lnTo>
                        <a:pt x="3228" y="688"/>
                      </a:lnTo>
                      <a:lnTo>
                        <a:pt x="3234" y="674"/>
                      </a:lnTo>
                      <a:lnTo>
                        <a:pt x="3234" y="668"/>
                      </a:lnTo>
                      <a:lnTo>
                        <a:pt x="3234" y="654"/>
                      </a:lnTo>
                      <a:lnTo>
                        <a:pt x="3234" y="648"/>
                      </a:lnTo>
                      <a:lnTo>
                        <a:pt x="3234" y="635"/>
                      </a:lnTo>
                      <a:lnTo>
                        <a:pt x="3234" y="628"/>
                      </a:lnTo>
                      <a:lnTo>
                        <a:pt x="3234" y="615"/>
                      </a:lnTo>
                      <a:lnTo>
                        <a:pt x="3241" y="602"/>
                      </a:lnTo>
                      <a:lnTo>
                        <a:pt x="3241" y="595"/>
                      </a:lnTo>
                      <a:lnTo>
                        <a:pt x="3241" y="582"/>
                      </a:lnTo>
                      <a:lnTo>
                        <a:pt x="3241" y="568"/>
                      </a:lnTo>
                      <a:lnTo>
                        <a:pt x="3241" y="555"/>
                      </a:lnTo>
                      <a:lnTo>
                        <a:pt x="3241" y="549"/>
                      </a:lnTo>
                      <a:lnTo>
                        <a:pt x="3241" y="535"/>
                      </a:lnTo>
                      <a:lnTo>
                        <a:pt x="3248" y="522"/>
                      </a:lnTo>
                      <a:lnTo>
                        <a:pt x="3248" y="509"/>
                      </a:lnTo>
                      <a:lnTo>
                        <a:pt x="3248" y="502"/>
                      </a:lnTo>
                      <a:lnTo>
                        <a:pt x="3248" y="489"/>
                      </a:lnTo>
                      <a:lnTo>
                        <a:pt x="3248" y="476"/>
                      </a:lnTo>
                      <a:lnTo>
                        <a:pt x="3248" y="463"/>
                      </a:lnTo>
                      <a:lnTo>
                        <a:pt x="3248" y="449"/>
                      </a:lnTo>
                      <a:lnTo>
                        <a:pt x="3254" y="436"/>
                      </a:lnTo>
                      <a:lnTo>
                        <a:pt x="3254" y="423"/>
                      </a:lnTo>
                      <a:lnTo>
                        <a:pt x="3254" y="410"/>
                      </a:lnTo>
                      <a:lnTo>
                        <a:pt x="3254" y="397"/>
                      </a:lnTo>
                      <a:lnTo>
                        <a:pt x="3254" y="383"/>
                      </a:lnTo>
                      <a:lnTo>
                        <a:pt x="3254" y="370"/>
                      </a:lnTo>
                      <a:lnTo>
                        <a:pt x="3254" y="357"/>
                      </a:lnTo>
                      <a:lnTo>
                        <a:pt x="3261" y="344"/>
                      </a:lnTo>
                      <a:lnTo>
                        <a:pt x="3261" y="337"/>
                      </a:lnTo>
                      <a:lnTo>
                        <a:pt x="3261" y="324"/>
                      </a:lnTo>
                      <a:lnTo>
                        <a:pt x="3261" y="311"/>
                      </a:lnTo>
                      <a:lnTo>
                        <a:pt x="3261" y="297"/>
                      </a:lnTo>
                      <a:lnTo>
                        <a:pt x="3261" y="291"/>
                      </a:lnTo>
                      <a:lnTo>
                        <a:pt x="3268" y="291"/>
                      </a:lnTo>
                      <a:lnTo>
                        <a:pt x="3268" y="297"/>
                      </a:lnTo>
                      <a:lnTo>
                        <a:pt x="3268" y="311"/>
                      </a:lnTo>
                      <a:lnTo>
                        <a:pt x="3268" y="324"/>
                      </a:lnTo>
                      <a:lnTo>
                        <a:pt x="3268" y="337"/>
                      </a:lnTo>
                      <a:lnTo>
                        <a:pt x="3268" y="350"/>
                      </a:lnTo>
                      <a:lnTo>
                        <a:pt x="3268" y="363"/>
                      </a:lnTo>
                      <a:lnTo>
                        <a:pt x="3274" y="377"/>
                      </a:lnTo>
                      <a:lnTo>
                        <a:pt x="3274" y="390"/>
                      </a:lnTo>
                      <a:lnTo>
                        <a:pt x="3274" y="403"/>
                      </a:lnTo>
                      <a:lnTo>
                        <a:pt x="3294" y="635"/>
                      </a:lnTo>
                      <a:lnTo>
                        <a:pt x="3294" y="648"/>
                      </a:lnTo>
                      <a:lnTo>
                        <a:pt x="3294" y="654"/>
                      </a:lnTo>
                      <a:lnTo>
                        <a:pt x="3294" y="668"/>
                      </a:lnTo>
                      <a:lnTo>
                        <a:pt x="3294" y="681"/>
                      </a:lnTo>
                      <a:lnTo>
                        <a:pt x="3294" y="688"/>
                      </a:lnTo>
                      <a:lnTo>
                        <a:pt x="3294" y="694"/>
                      </a:lnTo>
                      <a:lnTo>
                        <a:pt x="3301" y="707"/>
                      </a:lnTo>
                      <a:lnTo>
                        <a:pt x="3301" y="714"/>
                      </a:lnTo>
                      <a:lnTo>
                        <a:pt x="3301" y="721"/>
                      </a:lnTo>
                      <a:lnTo>
                        <a:pt x="3301" y="727"/>
                      </a:lnTo>
                      <a:lnTo>
                        <a:pt x="3301" y="721"/>
                      </a:lnTo>
                      <a:lnTo>
                        <a:pt x="3307" y="714"/>
                      </a:lnTo>
                      <a:lnTo>
                        <a:pt x="3307" y="707"/>
                      </a:lnTo>
                      <a:lnTo>
                        <a:pt x="3307" y="694"/>
                      </a:lnTo>
                      <a:lnTo>
                        <a:pt x="3307" y="688"/>
                      </a:lnTo>
                      <a:lnTo>
                        <a:pt x="3307" y="681"/>
                      </a:lnTo>
                      <a:lnTo>
                        <a:pt x="3307" y="674"/>
                      </a:lnTo>
                      <a:lnTo>
                        <a:pt x="3307" y="661"/>
                      </a:lnTo>
                      <a:lnTo>
                        <a:pt x="3307" y="654"/>
                      </a:lnTo>
                      <a:lnTo>
                        <a:pt x="3327" y="463"/>
                      </a:lnTo>
                      <a:lnTo>
                        <a:pt x="3327" y="456"/>
                      </a:lnTo>
                      <a:lnTo>
                        <a:pt x="3334" y="443"/>
                      </a:lnTo>
                      <a:lnTo>
                        <a:pt x="3334" y="430"/>
                      </a:lnTo>
                      <a:lnTo>
                        <a:pt x="3334" y="423"/>
                      </a:lnTo>
                      <a:lnTo>
                        <a:pt x="3334" y="410"/>
                      </a:lnTo>
                      <a:lnTo>
                        <a:pt x="3334" y="403"/>
                      </a:lnTo>
                      <a:lnTo>
                        <a:pt x="3334" y="390"/>
                      </a:lnTo>
                      <a:lnTo>
                        <a:pt x="3334" y="383"/>
                      </a:lnTo>
                      <a:lnTo>
                        <a:pt x="3340" y="377"/>
                      </a:lnTo>
                      <a:lnTo>
                        <a:pt x="3340" y="383"/>
                      </a:lnTo>
                      <a:lnTo>
                        <a:pt x="3340" y="390"/>
                      </a:lnTo>
                      <a:lnTo>
                        <a:pt x="3340" y="403"/>
                      </a:lnTo>
                      <a:lnTo>
                        <a:pt x="3340" y="416"/>
                      </a:lnTo>
                      <a:lnTo>
                        <a:pt x="3340" y="430"/>
                      </a:lnTo>
                      <a:lnTo>
                        <a:pt x="3347" y="443"/>
                      </a:lnTo>
                      <a:lnTo>
                        <a:pt x="3347" y="456"/>
                      </a:lnTo>
                      <a:lnTo>
                        <a:pt x="3347" y="469"/>
                      </a:lnTo>
                      <a:lnTo>
                        <a:pt x="3347" y="489"/>
                      </a:lnTo>
                      <a:lnTo>
                        <a:pt x="3347" y="502"/>
                      </a:lnTo>
                      <a:lnTo>
                        <a:pt x="3367" y="747"/>
                      </a:lnTo>
                      <a:lnTo>
                        <a:pt x="3367" y="760"/>
                      </a:lnTo>
                      <a:lnTo>
                        <a:pt x="3367" y="767"/>
                      </a:lnTo>
                      <a:lnTo>
                        <a:pt x="3367" y="780"/>
                      </a:lnTo>
                      <a:lnTo>
                        <a:pt x="3367" y="793"/>
                      </a:lnTo>
                      <a:lnTo>
                        <a:pt x="3373" y="800"/>
                      </a:lnTo>
                      <a:lnTo>
                        <a:pt x="3373" y="813"/>
                      </a:lnTo>
                      <a:lnTo>
                        <a:pt x="3373" y="820"/>
                      </a:lnTo>
                      <a:lnTo>
                        <a:pt x="3373" y="826"/>
                      </a:lnTo>
                      <a:lnTo>
                        <a:pt x="3373" y="833"/>
                      </a:lnTo>
                      <a:lnTo>
                        <a:pt x="3373" y="840"/>
                      </a:lnTo>
                      <a:lnTo>
                        <a:pt x="3380" y="840"/>
                      </a:lnTo>
                      <a:lnTo>
                        <a:pt x="3380" y="833"/>
                      </a:lnTo>
                      <a:lnTo>
                        <a:pt x="3380" y="826"/>
                      </a:lnTo>
                      <a:lnTo>
                        <a:pt x="3380" y="820"/>
                      </a:lnTo>
                      <a:lnTo>
                        <a:pt x="3380" y="813"/>
                      </a:lnTo>
                      <a:lnTo>
                        <a:pt x="3380" y="807"/>
                      </a:lnTo>
                      <a:lnTo>
                        <a:pt x="3387" y="800"/>
                      </a:lnTo>
                      <a:lnTo>
                        <a:pt x="3387" y="793"/>
                      </a:lnTo>
                      <a:lnTo>
                        <a:pt x="3406" y="654"/>
                      </a:lnTo>
                      <a:lnTo>
                        <a:pt x="3406" y="648"/>
                      </a:lnTo>
                      <a:lnTo>
                        <a:pt x="3406" y="641"/>
                      </a:lnTo>
                      <a:lnTo>
                        <a:pt x="3406" y="628"/>
                      </a:lnTo>
                      <a:lnTo>
                        <a:pt x="3406" y="621"/>
                      </a:lnTo>
                      <a:lnTo>
                        <a:pt x="3406" y="615"/>
                      </a:lnTo>
                      <a:lnTo>
                        <a:pt x="3406" y="608"/>
                      </a:lnTo>
                      <a:lnTo>
                        <a:pt x="3413" y="602"/>
                      </a:lnTo>
                      <a:lnTo>
                        <a:pt x="3413" y="595"/>
                      </a:lnTo>
                      <a:lnTo>
                        <a:pt x="3413" y="588"/>
                      </a:lnTo>
                      <a:lnTo>
                        <a:pt x="3413" y="595"/>
                      </a:lnTo>
                      <a:lnTo>
                        <a:pt x="3413" y="602"/>
                      </a:lnTo>
                      <a:lnTo>
                        <a:pt x="3413" y="615"/>
                      </a:lnTo>
                      <a:lnTo>
                        <a:pt x="3420" y="628"/>
                      </a:lnTo>
                      <a:lnTo>
                        <a:pt x="3420" y="641"/>
                      </a:lnTo>
                      <a:lnTo>
                        <a:pt x="3420" y="648"/>
                      </a:lnTo>
                      <a:lnTo>
                        <a:pt x="3420" y="661"/>
                      </a:lnTo>
                      <a:lnTo>
                        <a:pt x="3420" y="674"/>
                      </a:lnTo>
                      <a:lnTo>
                        <a:pt x="3420" y="688"/>
                      </a:lnTo>
                      <a:lnTo>
                        <a:pt x="3420" y="701"/>
                      </a:lnTo>
                      <a:lnTo>
                        <a:pt x="3440" y="912"/>
                      </a:lnTo>
                      <a:lnTo>
                        <a:pt x="3440" y="919"/>
                      </a:lnTo>
                      <a:lnTo>
                        <a:pt x="3440" y="926"/>
                      </a:lnTo>
                      <a:lnTo>
                        <a:pt x="3446" y="939"/>
                      </a:lnTo>
                      <a:lnTo>
                        <a:pt x="3446" y="945"/>
                      </a:lnTo>
                      <a:lnTo>
                        <a:pt x="3446" y="952"/>
                      </a:lnTo>
                      <a:lnTo>
                        <a:pt x="3446" y="959"/>
                      </a:lnTo>
                      <a:lnTo>
                        <a:pt x="3446" y="965"/>
                      </a:lnTo>
                      <a:lnTo>
                        <a:pt x="3446" y="972"/>
                      </a:lnTo>
                      <a:lnTo>
                        <a:pt x="3446" y="979"/>
                      </a:lnTo>
                      <a:lnTo>
                        <a:pt x="3453" y="985"/>
                      </a:lnTo>
                      <a:lnTo>
                        <a:pt x="3453" y="979"/>
                      </a:lnTo>
                      <a:lnTo>
                        <a:pt x="3453" y="972"/>
                      </a:lnTo>
                      <a:lnTo>
                        <a:pt x="3453" y="965"/>
                      </a:lnTo>
                      <a:lnTo>
                        <a:pt x="3459" y="965"/>
                      </a:lnTo>
                      <a:lnTo>
                        <a:pt x="3459" y="959"/>
                      </a:lnTo>
                      <a:lnTo>
                        <a:pt x="3459" y="952"/>
                      </a:lnTo>
                      <a:lnTo>
                        <a:pt x="3459" y="945"/>
                      </a:lnTo>
                      <a:lnTo>
                        <a:pt x="3479" y="826"/>
                      </a:lnTo>
                      <a:lnTo>
                        <a:pt x="3479" y="820"/>
                      </a:lnTo>
                      <a:lnTo>
                        <a:pt x="3479" y="813"/>
                      </a:lnTo>
                      <a:lnTo>
                        <a:pt x="3479" y="807"/>
                      </a:lnTo>
                      <a:lnTo>
                        <a:pt x="3479" y="800"/>
                      </a:lnTo>
                      <a:lnTo>
                        <a:pt x="3486" y="793"/>
                      </a:lnTo>
                      <a:lnTo>
                        <a:pt x="3486" y="787"/>
                      </a:lnTo>
                      <a:lnTo>
                        <a:pt x="3486" y="780"/>
                      </a:lnTo>
                      <a:lnTo>
                        <a:pt x="3486" y="773"/>
                      </a:lnTo>
                      <a:lnTo>
                        <a:pt x="3486" y="767"/>
                      </a:lnTo>
                      <a:lnTo>
                        <a:pt x="3486" y="773"/>
                      </a:lnTo>
                      <a:lnTo>
                        <a:pt x="3492" y="773"/>
                      </a:lnTo>
                      <a:lnTo>
                        <a:pt x="3492" y="787"/>
                      </a:lnTo>
                      <a:lnTo>
                        <a:pt x="3492" y="793"/>
                      </a:lnTo>
                      <a:lnTo>
                        <a:pt x="3492" y="800"/>
                      </a:lnTo>
                      <a:lnTo>
                        <a:pt x="3492" y="813"/>
                      </a:lnTo>
                      <a:lnTo>
                        <a:pt x="3492" y="820"/>
                      </a:lnTo>
                      <a:lnTo>
                        <a:pt x="3492" y="826"/>
                      </a:lnTo>
                      <a:lnTo>
                        <a:pt x="3499" y="840"/>
                      </a:lnTo>
                      <a:lnTo>
                        <a:pt x="3499" y="846"/>
                      </a:lnTo>
                      <a:lnTo>
                        <a:pt x="3512" y="998"/>
                      </a:lnTo>
                      <a:lnTo>
                        <a:pt x="3519" y="1005"/>
                      </a:lnTo>
                      <a:lnTo>
                        <a:pt x="3519" y="1012"/>
                      </a:lnTo>
                      <a:lnTo>
                        <a:pt x="3519" y="1018"/>
                      </a:lnTo>
                      <a:lnTo>
                        <a:pt x="3519" y="1025"/>
                      </a:lnTo>
                      <a:lnTo>
                        <a:pt x="3519" y="1031"/>
                      </a:lnTo>
                      <a:lnTo>
                        <a:pt x="3519" y="1038"/>
                      </a:lnTo>
                      <a:lnTo>
                        <a:pt x="3525" y="1045"/>
                      </a:lnTo>
                      <a:lnTo>
                        <a:pt x="3525" y="1051"/>
                      </a:lnTo>
                      <a:lnTo>
                        <a:pt x="3525" y="1045"/>
                      </a:lnTo>
                      <a:lnTo>
                        <a:pt x="3525" y="1038"/>
                      </a:lnTo>
                      <a:lnTo>
                        <a:pt x="3532" y="1038"/>
                      </a:lnTo>
                      <a:lnTo>
                        <a:pt x="3532" y="1031"/>
                      </a:lnTo>
                      <a:lnTo>
                        <a:pt x="3532" y="1025"/>
                      </a:lnTo>
                      <a:lnTo>
                        <a:pt x="3532" y="1018"/>
                      </a:lnTo>
                      <a:lnTo>
                        <a:pt x="3532" y="1012"/>
                      </a:lnTo>
                      <a:lnTo>
                        <a:pt x="3532" y="1005"/>
                      </a:lnTo>
                      <a:lnTo>
                        <a:pt x="3532" y="998"/>
                      </a:lnTo>
                      <a:lnTo>
                        <a:pt x="3552" y="840"/>
                      </a:lnTo>
                      <a:lnTo>
                        <a:pt x="3552" y="833"/>
                      </a:lnTo>
                      <a:lnTo>
                        <a:pt x="3552" y="826"/>
                      </a:lnTo>
                      <a:lnTo>
                        <a:pt x="3559" y="813"/>
                      </a:lnTo>
                      <a:lnTo>
                        <a:pt x="3559" y="807"/>
                      </a:lnTo>
                      <a:lnTo>
                        <a:pt x="3559" y="800"/>
                      </a:lnTo>
                      <a:lnTo>
                        <a:pt x="3559" y="787"/>
                      </a:lnTo>
                      <a:lnTo>
                        <a:pt x="3559" y="780"/>
                      </a:lnTo>
                      <a:lnTo>
                        <a:pt x="3559" y="773"/>
                      </a:lnTo>
                      <a:lnTo>
                        <a:pt x="3559" y="767"/>
                      </a:lnTo>
                      <a:lnTo>
                        <a:pt x="3559" y="760"/>
                      </a:lnTo>
                      <a:lnTo>
                        <a:pt x="3565" y="760"/>
                      </a:lnTo>
                      <a:lnTo>
                        <a:pt x="3565" y="767"/>
                      </a:lnTo>
                      <a:lnTo>
                        <a:pt x="3565" y="773"/>
                      </a:lnTo>
                      <a:lnTo>
                        <a:pt x="3565" y="780"/>
                      </a:lnTo>
                      <a:lnTo>
                        <a:pt x="3565" y="787"/>
                      </a:lnTo>
                      <a:lnTo>
                        <a:pt x="3565" y="793"/>
                      </a:lnTo>
                      <a:lnTo>
                        <a:pt x="3572" y="800"/>
                      </a:lnTo>
                      <a:lnTo>
                        <a:pt x="3572" y="813"/>
                      </a:lnTo>
                      <a:lnTo>
                        <a:pt x="3572" y="820"/>
                      </a:lnTo>
                      <a:lnTo>
                        <a:pt x="3572" y="826"/>
                      </a:lnTo>
                      <a:lnTo>
                        <a:pt x="3592" y="952"/>
                      </a:lnTo>
                      <a:lnTo>
                        <a:pt x="3592" y="959"/>
                      </a:lnTo>
                      <a:lnTo>
                        <a:pt x="3592" y="965"/>
                      </a:lnTo>
                      <a:lnTo>
                        <a:pt x="3592" y="972"/>
                      </a:lnTo>
                      <a:lnTo>
                        <a:pt x="3592" y="979"/>
                      </a:lnTo>
                      <a:lnTo>
                        <a:pt x="3598" y="985"/>
                      </a:lnTo>
                      <a:lnTo>
                        <a:pt x="3598" y="992"/>
                      </a:lnTo>
                      <a:lnTo>
                        <a:pt x="3598" y="998"/>
                      </a:lnTo>
                      <a:lnTo>
                        <a:pt x="3598" y="992"/>
                      </a:lnTo>
                      <a:lnTo>
                        <a:pt x="3605" y="985"/>
                      </a:lnTo>
                      <a:lnTo>
                        <a:pt x="3605" y="979"/>
                      </a:lnTo>
                      <a:lnTo>
                        <a:pt x="3605" y="972"/>
                      </a:lnTo>
                      <a:lnTo>
                        <a:pt x="3605" y="965"/>
                      </a:lnTo>
                      <a:lnTo>
                        <a:pt x="3605" y="952"/>
                      </a:lnTo>
                      <a:lnTo>
                        <a:pt x="3605" y="945"/>
                      </a:lnTo>
                      <a:lnTo>
                        <a:pt x="3605" y="939"/>
                      </a:lnTo>
                      <a:lnTo>
                        <a:pt x="3605" y="926"/>
                      </a:lnTo>
                      <a:lnTo>
                        <a:pt x="3611" y="919"/>
                      </a:lnTo>
                      <a:lnTo>
                        <a:pt x="3625" y="701"/>
                      </a:lnTo>
                      <a:lnTo>
                        <a:pt x="3631" y="688"/>
                      </a:lnTo>
                      <a:lnTo>
                        <a:pt x="3631" y="674"/>
                      </a:lnTo>
                      <a:lnTo>
                        <a:pt x="3631" y="661"/>
                      </a:lnTo>
                      <a:lnTo>
                        <a:pt x="3631" y="648"/>
                      </a:lnTo>
                      <a:lnTo>
                        <a:pt x="3631" y="641"/>
                      </a:lnTo>
                      <a:lnTo>
                        <a:pt x="3631" y="628"/>
                      </a:lnTo>
                      <a:lnTo>
                        <a:pt x="3631" y="615"/>
                      </a:lnTo>
                      <a:lnTo>
                        <a:pt x="3631" y="602"/>
                      </a:lnTo>
                      <a:lnTo>
                        <a:pt x="3638" y="595"/>
                      </a:lnTo>
                      <a:lnTo>
                        <a:pt x="3638" y="588"/>
                      </a:lnTo>
                      <a:lnTo>
                        <a:pt x="3638" y="595"/>
                      </a:lnTo>
                      <a:lnTo>
                        <a:pt x="3638" y="602"/>
                      </a:lnTo>
                      <a:lnTo>
                        <a:pt x="3638" y="615"/>
                      </a:lnTo>
                      <a:lnTo>
                        <a:pt x="3645" y="621"/>
                      </a:lnTo>
                      <a:lnTo>
                        <a:pt x="3645" y="628"/>
                      </a:lnTo>
                      <a:lnTo>
                        <a:pt x="3645" y="641"/>
                      </a:lnTo>
                      <a:lnTo>
                        <a:pt x="3645" y="648"/>
                      </a:lnTo>
                      <a:lnTo>
                        <a:pt x="3645" y="661"/>
                      </a:lnTo>
                      <a:lnTo>
                        <a:pt x="3645" y="668"/>
                      </a:lnTo>
                      <a:lnTo>
                        <a:pt x="3664" y="833"/>
                      </a:lnTo>
                      <a:lnTo>
                        <a:pt x="3664" y="840"/>
                      </a:lnTo>
                      <a:lnTo>
                        <a:pt x="3664" y="846"/>
                      </a:lnTo>
                      <a:lnTo>
                        <a:pt x="3664" y="853"/>
                      </a:lnTo>
                      <a:lnTo>
                        <a:pt x="3671" y="866"/>
                      </a:lnTo>
                      <a:lnTo>
                        <a:pt x="3671" y="873"/>
                      </a:lnTo>
                      <a:lnTo>
                        <a:pt x="3671" y="879"/>
                      </a:lnTo>
                      <a:lnTo>
                        <a:pt x="3671" y="886"/>
                      </a:lnTo>
                      <a:lnTo>
                        <a:pt x="3671" y="893"/>
                      </a:lnTo>
                      <a:lnTo>
                        <a:pt x="3678" y="893"/>
                      </a:lnTo>
                      <a:lnTo>
                        <a:pt x="3678" y="886"/>
                      </a:lnTo>
                      <a:lnTo>
                        <a:pt x="3678" y="879"/>
                      </a:lnTo>
                      <a:lnTo>
                        <a:pt x="3678" y="873"/>
                      </a:lnTo>
                      <a:lnTo>
                        <a:pt x="3678" y="859"/>
                      </a:lnTo>
                      <a:lnTo>
                        <a:pt x="3678" y="853"/>
                      </a:lnTo>
                      <a:lnTo>
                        <a:pt x="3678" y="846"/>
                      </a:lnTo>
                      <a:lnTo>
                        <a:pt x="3678" y="833"/>
                      </a:lnTo>
                      <a:lnTo>
                        <a:pt x="3684" y="826"/>
                      </a:lnTo>
                      <a:lnTo>
                        <a:pt x="3684" y="813"/>
                      </a:lnTo>
                      <a:lnTo>
                        <a:pt x="3684" y="800"/>
                      </a:lnTo>
                      <a:lnTo>
                        <a:pt x="3704" y="562"/>
                      </a:lnTo>
                      <a:lnTo>
                        <a:pt x="3704" y="542"/>
                      </a:lnTo>
                      <a:lnTo>
                        <a:pt x="3704" y="529"/>
                      </a:lnTo>
                      <a:lnTo>
                        <a:pt x="3704" y="516"/>
                      </a:lnTo>
                      <a:lnTo>
                        <a:pt x="3704" y="502"/>
                      </a:lnTo>
                      <a:lnTo>
                        <a:pt x="3704" y="489"/>
                      </a:lnTo>
                      <a:lnTo>
                        <a:pt x="3711" y="476"/>
                      </a:lnTo>
                      <a:lnTo>
                        <a:pt x="3711" y="463"/>
                      </a:lnTo>
                      <a:lnTo>
                        <a:pt x="3711" y="449"/>
                      </a:lnTo>
                      <a:lnTo>
                        <a:pt x="3711" y="443"/>
                      </a:lnTo>
                      <a:lnTo>
                        <a:pt x="3711" y="436"/>
                      </a:lnTo>
                      <a:lnTo>
                        <a:pt x="3711" y="443"/>
                      </a:lnTo>
                      <a:lnTo>
                        <a:pt x="3711" y="449"/>
                      </a:lnTo>
                      <a:lnTo>
                        <a:pt x="3717" y="463"/>
                      </a:lnTo>
                      <a:lnTo>
                        <a:pt x="3717" y="476"/>
                      </a:lnTo>
                      <a:lnTo>
                        <a:pt x="3717" y="483"/>
                      </a:lnTo>
                      <a:lnTo>
                        <a:pt x="3717" y="496"/>
                      </a:lnTo>
                      <a:lnTo>
                        <a:pt x="3717" y="509"/>
                      </a:lnTo>
                      <a:lnTo>
                        <a:pt x="3717" y="522"/>
                      </a:lnTo>
                      <a:lnTo>
                        <a:pt x="3717" y="535"/>
                      </a:lnTo>
                      <a:lnTo>
                        <a:pt x="3724" y="549"/>
                      </a:lnTo>
                      <a:lnTo>
                        <a:pt x="3737" y="780"/>
                      </a:lnTo>
                      <a:lnTo>
                        <a:pt x="3737" y="787"/>
                      </a:lnTo>
                      <a:lnTo>
                        <a:pt x="3744" y="800"/>
                      </a:lnTo>
                      <a:lnTo>
                        <a:pt x="3744" y="807"/>
                      </a:lnTo>
                      <a:lnTo>
                        <a:pt x="3744" y="820"/>
                      </a:lnTo>
                      <a:lnTo>
                        <a:pt x="3744" y="826"/>
                      </a:lnTo>
                      <a:lnTo>
                        <a:pt x="3744" y="840"/>
                      </a:lnTo>
                      <a:lnTo>
                        <a:pt x="3744" y="846"/>
                      </a:lnTo>
                      <a:lnTo>
                        <a:pt x="3744" y="853"/>
                      </a:lnTo>
                      <a:lnTo>
                        <a:pt x="3750" y="859"/>
                      </a:lnTo>
                      <a:lnTo>
                        <a:pt x="3750" y="853"/>
                      </a:lnTo>
                      <a:lnTo>
                        <a:pt x="3750" y="846"/>
                      </a:lnTo>
                      <a:lnTo>
                        <a:pt x="3750" y="840"/>
                      </a:lnTo>
                      <a:lnTo>
                        <a:pt x="3750" y="833"/>
                      </a:lnTo>
                      <a:lnTo>
                        <a:pt x="3757" y="826"/>
                      </a:lnTo>
                      <a:lnTo>
                        <a:pt x="3757" y="813"/>
                      </a:lnTo>
                      <a:lnTo>
                        <a:pt x="3757" y="807"/>
                      </a:lnTo>
                      <a:lnTo>
                        <a:pt x="3757" y="800"/>
                      </a:lnTo>
                      <a:lnTo>
                        <a:pt x="3757" y="787"/>
                      </a:lnTo>
                      <a:lnTo>
                        <a:pt x="3757" y="780"/>
                      </a:lnTo>
                      <a:lnTo>
                        <a:pt x="3757" y="767"/>
                      </a:lnTo>
                      <a:lnTo>
                        <a:pt x="3764" y="760"/>
                      </a:lnTo>
                      <a:lnTo>
                        <a:pt x="3764" y="754"/>
                      </a:lnTo>
                      <a:lnTo>
                        <a:pt x="3764" y="740"/>
                      </a:lnTo>
                      <a:lnTo>
                        <a:pt x="3764" y="734"/>
                      </a:lnTo>
                      <a:lnTo>
                        <a:pt x="3764" y="740"/>
                      </a:lnTo>
                      <a:lnTo>
                        <a:pt x="3764" y="754"/>
                      </a:lnTo>
                      <a:lnTo>
                        <a:pt x="3764" y="760"/>
                      </a:lnTo>
                      <a:lnTo>
                        <a:pt x="3770" y="767"/>
                      </a:lnTo>
                      <a:lnTo>
                        <a:pt x="3770" y="780"/>
                      </a:lnTo>
                      <a:lnTo>
                        <a:pt x="3770" y="787"/>
                      </a:lnTo>
                      <a:lnTo>
                        <a:pt x="3770" y="800"/>
                      </a:lnTo>
                      <a:lnTo>
                        <a:pt x="3770" y="807"/>
                      </a:lnTo>
                      <a:lnTo>
                        <a:pt x="3770" y="813"/>
                      </a:lnTo>
                      <a:lnTo>
                        <a:pt x="3770" y="826"/>
                      </a:lnTo>
                      <a:lnTo>
                        <a:pt x="3777" y="833"/>
                      </a:lnTo>
                      <a:lnTo>
                        <a:pt x="3777" y="840"/>
                      </a:lnTo>
                      <a:lnTo>
                        <a:pt x="3777" y="846"/>
                      </a:lnTo>
                      <a:lnTo>
                        <a:pt x="3777" y="853"/>
                      </a:lnTo>
                      <a:lnTo>
                        <a:pt x="3777" y="859"/>
                      </a:lnTo>
                      <a:lnTo>
                        <a:pt x="3783" y="853"/>
                      </a:lnTo>
                      <a:lnTo>
                        <a:pt x="3783" y="846"/>
                      </a:lnTo>
                      <a:lnTo>
                        <a:pt x="3783" y="840"/>
                      </a:lnTo>
                      <a:lnTo>
                        <a:pt x="3783" y="826"/>
                      </a:lnTo>
                      <a:lnTo>
                        <a:pt x="3783" y="820"/>
                      </a:lnTo>
                      <a:lnTo>
                        <a:pt x="3783" y="807"/>
                      </a:lnTo>
                      <a:lnTo>
                        <a:pt x="3783" y="800"/>
                      </a:lnTo>
                      <a:lnTo>
                        <a:pt x="3790" y="787"/>
                      </a:lnTo>
                      <a:lnTo>
                        <a:pt x="3790" y="780"/>
                      </a:lnTo>
                      <a:lnTo>
                        <a:pt x="3810" y="549"/>
                      </a:lnTo>
                      <a:lnTo>
                        <a:pt x="3810" y="535"/>
                      </a:lnTo>
                      <a:lnTo>
                        <a:pt x="3810" y="522"/>
                      </a:lnTo>
                      <a:lnTo>
                        <a:pt x="3810" y="509"/>
                      </a:lnTo>
                      <a:lnTo>
                        <a:pt x="3810" y="496"/>
                      </a:lnTo>
                      <a:lnTo>
                        <a:pt x="3810" y="483"/>
                      </a:lnTo>
                      <a:lnTo>
                        <a:pt x="3810" y="476"/>
                      </a:lnTo>
                      <a:lnTo>
                        <a:pt x="3810" y="463"/>
                      </a:lnTo>
                      <a:lnTo>
                        <a:pt x="3817" y="449"/>
                      </a:lnTo>
                      <a:lnTo>
                        <a:pt x="3817" y="443"/>
                      </a:lnTo>
                      <a:lnTo>
                        <a:pt x="3817" y="436"/>
                      </a:lnTo>
                      <a:lnTo>
                        <a:pt x="3817" y="443"/>
                      </a:lnTo>
                      <a:lnTo>
                        <a:pt x="3817" y="449"/>
                      </a:lnTo>
                      <a:lnTo>
                        <a:pt x="3817" y="463"/>
                      </a:lnTo>
                      <a:lnTo>
                        <a:pt x="3823" y="476"/>
                      </a:lnTo>
                      <a:lnTo>
                        <a:pt x="3823" y="489"/>
                      </a:lnTo>
                      <a:lnTo>
                        <a:pt x="3823" y="502"/>
                      </a:lnTo>
                      <a:lnTo>
                        <a:pt x="3823" y="516"/>
                      </a:lnTo>
                      <a:lnTo>
                        <a:pt x="3823" y="529"/>
                      </a:lnTo>
                      <a:lnTo>
                        <a:pt x="3823" y="542"/>
                      </a:lnTo>
                      <a:lnTo>
                        <a:pt x="3823" y="555"/>
                      </a:lnTo>
                      <a:lnTo>
                        <a:pt x="3843" y="793"/>
                      </a:lnTo>
                      <a:lnTo>
                        <a:pt x="3843" y="800"/>
                      </a:lnTo>
                      <a:lnTo>
                        <a:pt x="3843" y="813"/>
                      </a:lnTo>
                      <a:lnTo>
                        <a:pt x="3850" y="820"/>
                      </a:lnTo>
                      <a:lnTo>
                        <a:pt x="3850" y="833"/>
                      </a:lnTo>
                      <a:lnTo>
                        <a:pt x="3850" y="840"/>
                      </a:lnTo>
                      <a:lnTo>
                        <a:pt x="3850" y="853"/>
                      </a:lnTo>
                      <a:lnTo>
                        <a:pt x="3850" y="859"/>
                      </a:lnTo>
                      <a:lnTo>
                        <a:pt x="3850" y="866"/>
                      </a:lnTo>
                      <a:lnTo>
                        <a:pt x="3850" y="873"/>
                      </a:lnTo>
                      <a:lnTo>
                        <a:pt x="3856" y="879"/>
                      </a:lnTo>
                      <a:lnTo>
                        <a:pt x="3856" y="873"/>
                      </a:lnTo>
                      <a:lnTo>
                        <a:pt x="3856" y="866"/>
                      </a:lnTo>
                      <a:lnTo>
                        <a:pt x="3856" y="859"/>
                      </a:lnTo>
                      <a:lnTo>
                        <a:pt x="3856" y="853"/>
                      </a:lnTo>
                      <a:lnTo>
                        <a:pt x="3863" y="840"/>
                      </a:lnTo>
                      <a:lnTo>
                        <a:pt x="3863" y="833"/>
                      </a:lnTo>
                      <a:lnTo>
                        <a:pt x="3863" y="826"/>
                      </a:lnTo>
                      <a:lnTo>
                        <a:pt x="3863" y="820"/>
                      </a:lnTo>
                      <a:lnTo>
                        <a:pt x="3883" y="654"/>
                      </a:lnTo>
                      <a:lnTo>
                        <a:pt x="3883" y="648"/>
                      </a:lnTo>
                      <a:lnTo>
                        <a:pt x="3883" y="635"/>
                      </a:lnTo>
                      <a:lnTo>
                        <a:pt x="3883" y="628"/>
                      </a:lnTo>
                      <a:lnTo>
                        <a:pt x="3883" y="615"/>
                      </a:lnTo>
                      <a:lnTo>
                        <a:pt x="3883" y="608"/>
                      </a:lnTo>
                      <a:lnTo>
                        <a:pt x="3889" y="602"/>
                      </a:lnTo>
                      <a:lnTo>
                        <a:pt x="3889" y="588"/>
                      </a:lnTo>
                      <a:lnTo>
                        <a:pt x="3889" y="582"/>
                      </a:lnTo>
                      <a:lnTo>
                        <a:pt x="3889" y="575"/>
                      </a:lnTo>
                      <a:lnTo>
                        <a:pt x="3889" y="582"/>
                      </a:lnTo>
                      <a:lnTo>
                        <a:pt x="3896" y="588"/>
                      </a:lnTo>
                      <a:lnTo>
                        <a:pt x="3896" y="602"/>
                      </a:lnTo>
                      <a:lnTo>
                        <a:pt x="3896" y="608"/>
                      </a:lnTo>
                      <a:lnTo>
                        <a:pt x="3896" y="621"/>
                      </a:lnTo>
                      <a:lnTo>
                        <a:pt x="3896" y="635"/>
                      </a:lnTo>
                      <a:lnTo>
                        <a:pt x="3896" y="648"/>
                      </a:lnTo>
                      <a:lnTo>
                        <a:pt x="3896" y="654"/>
                      </a:lnTo>
                      <a:lnTo>
                        <a:pt x="3896" y="668"/>
                      </a:lnTo>
                      <a:lnTo>
                        <a:pt x="3902" y="681"/>
                      </a:lnTo>
                      <a:lnTo>
                        <a:pt x="3916" y="886"/>
                      </a:lnTo>
                      <a:lnTo>
                        <a:pt x="3922" y="899"/>
                      </a:lnTo>
                      <a:lnTo>
                        <a:pt x="3922" y="906"/>
                      </a:lnTo>
                      <a:lnTo>
                        <a:pt x="3922" y="912"/>
                      </a:lnTo>
                      <a:lnTo>
                        <a:pt x="3922" y="926"/>
                      </a:lnTo>
                      <a:lnTo>
                        <a:pt x="3922" y="932"/>
                      </a:lnTo>
                      <a:lnTo>
                        <a:pt x="3922" y="939"/>
                      </a:lnTo>
                      <a:lnTo>
                        <a:pt x="3922" y="945"/>
                      </a:lnTo>
                      <a:lnTo>
                        <a:pt x="3929" y="952"/>
                      </a:lnTo>
                      <a:lnTo>
                        <a:pt x="3929" y="959"/>
                      </a:lnTo>
                      <a:lnTo>
                        <a:pt x="3929" y="965"/>
                      </a:lnTo>
                      <a:lnTo>
                        <a:pt x="3929" y="959"/>
                      </a:lnTo>
                      <a:lnTo>
                        <a:pt x="3929" y="952"/>
                      </a:lnTo>
                      <a:lnTo>
                        <a:pt x="3936" y="945"/>
                      </a:lnTo>
                      <a:lnTo>
                        <a:pt x="3936" y="939"/>
                      </a:lnTo>
                      <a:lnTo>
                        <a:pt x="3936" y="932"/>
                      </a:lnTo>
                      <a:lnTo>
                        <a:pt x="3936" y="926"/>
                      </a:lnTo>
                      <a:lnTo>
                        <a:pt x="3936" y="919"/>
                      </a:lnTo>
                      <a:lnTo>
                        <a:pt x="3955" y="787"/>
                      </a:lnTo>
                      <a:lnTo>
                        <a:pt x="3955" y="780"/>
                      </a:lnTo>
                      <a:lnTo>
                        <a:pt x="3955" y="773"/>
                      </a:lnTo>
                      <a:lnTo>
                        <a:pt x="3955" y="760"/>
                      </a:lnTo>
                      <a:lnTo>
                        <a:pt x="3962" y="754"/>
                      </a:lnTo>
                      <a:lnTo>
                        <a:pt x="3962" y="747"/>
                      </a:lnTo>
                      <a:lnTo>
                        <a:pt x="3962" y="740"/>
                      </a:lnTo>
                      <a:lnTo>
                        <a:pt x="3962" y="734"/>
                      </a:lnTo>
                      <a:lnTo>
                        <a:pt x="3962" y="727"/>
                      </a:lnTo>
                      <a:lnTo>
                        <a:pt x="3962" y="721"/>
                      </a:lnTo>
                      <a:lnTo>
                        <a:pt x="3969" y="721"/>
                      </a:lnTo>
                      <a:lnTo>
                        <a:pt x="3969" y="727"/>
                      </a:lnTo>
                      <a:lnTo>
                        <a:pt x="3969" y="740"/>
                      </a:lnTo>
                      <a:lnTo>
                        <a:pt x="3969" y="747"/>
                      </a:lnTo>
                      <a:lnTo>
                        <a:pt x="3969" y="754"/>
                      </a:lnTo>
                      <a:lnTo>
                        <a:pt x="3969" y="760"/>
                      </a:lnTo>
                      <a:lnTo>
                        <a:pt x="3969" y="773"/>
                      </a:lnTo>
                      <a:lnTo>
                        <a:pt x="3975" y="780"/>
                      </a:lnTo>
                      <a:lnTo>
                        <a:pt x="3975" y="787"/>
                      </a:lnTo>
                      <a:lnTo>
                        <a:pt x="3975" y="800"/>
                      </a:lnTo>
                      <a:lnTo>
                        <a:pt x="3995" y="952"/>
                      </a:lnTo>
                      <a:lnTo>
                        <a:pt x="3995" y="959"/>
                      </a:lnTo>
                      <a:lnTo>
                        <a:pt x="3995" y="965"/>
                      </a:lnTo>
                      <a:lnTo>
                        <a:pt x="3995" y="972"/>
                      </a:lnTo>
                      <a:lnTo>
                        <a:pt x="3995" y="979"/>
                      </a:lnTo>
                      <a:lnTo>
                        <a:pt x="4002" y="985"/>
                      </a:lnTo>
                      <a:lnTo>
                        <a:pt x="4002" y="992"/>
                      </a:lnTo>
                      <a:lnTo>
                        <a:pt x="4002" y="998"/>
                      </a:lnTo>
                      <a:lnTo>
                        <a:pt x="4008" y="992"/>
                      </a:lnTo>
                      <a:lnTo>
                        <a:pt x="4008" y="985"/>
                      </a:lnTo>
                      <a:lnTo>
                        <a:pt x="4008" y="979"/>
                      </a:lnTo>
                      <a:lnTo>
                        <a:pt x="4008" y="972"/>
                      </a:lnTo>
                      <a:lnTo>
                        <a:pt x="4008" y="965"/>
                      </a:lnTo>
                      <a:lnTo>
                        <a:pt x="4008" y="959"/>
                      </a:lnTo>
                      <a:lnTo>
                        <a:pt x="4008" y="952"/>
                      </a:lnTo>
                      <a:lnTo>
                        <a:pt x="4015" y="945"/>
                      </a:lnTo>
                      <a:lnTo>
                        <a:pt x="4028" y="793"/>
                      </a:lnTo>
                      <a:lnTo>
                        <a:pt x="4028" y="787"/>
                      </a:lnTo>
                      <a:lnTo>
                        <a:pt x="4035" y="780"/>
                      </a:lnTo>
                      <a:lnTo>
                        <a:pt x="4035" y="767"/>
                      </a:lnTo>
                      <a:lnTo>
                        <a:pt x="4035" y="760"/>
                      </a:lnTo>
                      <a:lnTo>
                        <a:pt x="4035" y="747"/>
                      </a:lnTo>
                      <a:lnTo>
                        <a:pt x="4035" y="740"/>
                      </a:lnTo>
                      <a:lnTo>
                        <a:pt x="4035" y="734"/>
                      </a:lnTo>
                      <a:lnTo>
                        <a:pt x="4035" y="727"/>
                      </a:lnTo>
                      <a:lnTo>
                        <a:pt x="4041" y="721"/>
                      </a:lnTo>
                      <a:lnTo>
                        <a:pt x="4041" y="714"/>
                      </a:lnTo>
                      <a:lnTo>
                        <a:pt x="4041" y="721"/>
                      </a:lnTo>
                      <a:lnTo>
                        <a:pt x="4041" y="727"/>
                      </a:lnTo>
                      <a:lnTo>
                        <a:pt x="4041" y="734"/>
                      </a:lnTo>
                      <a:lnTo>
                        <a:pt x="4048" y="740"/>
                      </a:lnTo>
                      <a:lnTo>
                        <a:pt x="4048" y="747"/>
                      </a:lnTo>
                      <a:lnTo>
                        <a:pt x="4048" y="754"/>
                      </a:lnTo>
                      <a:lnTo>
                        <a:pt x="4048" y="760"/>
                      </a:lnTo>
                      <a:lnTo>
                        <a:pt x="4048" y="767"/>
                      </a:lnTo>
                      <a:lnTo>
                        <a:pt x="4048" y="773"/>
                      </a:lnTo>
                      <a:lnTo>
                        <a:pt x="4068" y="886"/>
                      </a:lnTo>
                      <a:lnTo>
                        <a:pt x="4068" y="893"/>
                      </a:lnTo>
                      <a:lnTo>
                        <a:pt x="4068" y="899"/>
                      </a:lnTo>
                      <a:lnTo>
                        <a:pt x="4074" y="906"/>
                      </a:lnTo>
                      <a:lnTo>
                        <a:pt x="4074" y="912"/>
                      </a:lnTo>
                      <a:lnTo>
                        <a:pt x="4074" y="919"/>
                      </a:lnTo>
                      <a:lnTo>
                        <a:pt x="4074" y="926"/>
                      </a:lnTo>
                      <a:lnTo>
                        <a:pt x="4081" y="919"/>
                      </a:lnTo>
                      <a:lnTo>
                        <a:pt x="4081" y="912"/>
                      </a:lnTo>
                      <a:lnTo>
                        <a:pt x="4081" y="906"/>
                      </a:lnTo>
                      <a:lnTo>
                        <a:pt x="4081" y="899"/>
                      </a:lnTo>
                      <a:lnTo>
                        <a:pt x="4081" y="893"/>
                      </a:lnTo>
                      <a:lnTo>
                        <a:pt x="4081" y="886"/>
                      </a:lnTo>
                      <a:lnTo>
                        <a:pt x="4081" y="873"/>
                      </a:lnTo>
                      <a:lnTo>
                        <a:pt x="4088" y="866"/>
                      </a:lnTo>
                      <a:lnTo>
                        <a:pt x="4088" y="859"/>
                      </a:lnTo>
                      <a:lnTo>
                        <a:pt x="4088" y="846"/>
                      </a:lnTo>
                      <a:lnTo>
                        <a:pt x="4108" y="648"/>
                      </a:lnTo>
                      <a:lnTo>
                        <a:pt x="4108" y="635"/>
                      </a:lnTo>
                      <a:lnTo>
                        <a:pt x="4108" y="621"/>
                      </a:lnTo>
                      <a:lnTo>
                        <a:pt x="4108" y="608"/>
                      </a:lnTo>
                      <a:lnTo>
                        <a:pt x="4108" y="595"/>
                      </a:lnTo>
                      <a:lnTo>
                        <a:pt x="4108" y="588"/>
                      </a:lnTo>
                      <a:lnTo>
                        <a:pt x="4108" y="575"/>
                      </a:lnTo>
                      <a:lnTo>
                        <a:pt x="4114" y="562"/>
                      </a:lnTo>
                      <a:lnTo>
                        <a:pt x="4114" y="555"/>
                      </a:lnTo>
                      <a:lnTo>
                        <a:pt x="4114" y="549"/>
                      </a:lnTo>
                      <a:lnTo>
                        <a:pt x="4114" y="542"/>
                      </a:lnTo>
                      <a:lnTo>
                        <a:pt x="4121" y="549"/>
                      </a:lnTo>
                      <a:lnTo>
                        <a:pt x="4121" y="555"/>
                      </a:lnTo>
                      <a:lnTo>
                        <a:pt x="4121" y="562"/>
                      </a:lnTo>
                      <a:lnTo>
                        <a:pt x="4121" y="568"/>
                      </a:lnTo>
                      <a:lnTo>
                        <a:pt x="4121" y="575"/>
                      </a:lnTo>
                      <a:lnTo>
                        <a:pt x="4121" y="582"/>
                      </a:lnTo>
                      <a:lnTo>
                        <a:pt x="4121" y="588"/>
                      </a:lnTo>
                      <a:lnTo>
                        <a:pt x="4121" y="595"/>
                      </a:lnTo>
                      <a:lnTo>
                        <a:pt x="4141" y="721"/>
                      </a:lnTo>
                      <a:lnTo>
                        <a:pt x="4147" y="727"/>
                      </a:lnTo>
                      <a:lnTo>
                        <a:pt x="4147" y="734"/>
                      </a:lnTo>
                      <a:lnTo>
                        <a:pt x="4147" y="740"/>
                      </a:lnTo>
                      <a:lnTo>
                        <a:pt x="4147" y="747"/>
                      </a:lnTo>
                      <a:lnTo>
                        <a:pt x="4147" y="754"/>
                      </a:lnTo>
                      <a:lnTo>
                        <a:pt x="4147" y="760"/>
                      </a:lnTo>
                      <a:lnTo>
                        <a:pt x="4154" y="760"/>
                      </a:lnTo>
                      <a:lnTo>
                        <a:pt x="4154" y="754"/>
                      </a:lnTo>
                      <a:lnTo>
                        <a:pt x="4154" y="747"/>
                      </a:lnTo>
                      <a:lnTo>
                        <a:pt x="4154" y="734"/>
                      </a:lnTo>
                      <a:lnTo>
                        <a:pt x="4154" y="727"/>
                      </a:lnTo>
                      <a:lnTo>
                        <a:pt x="4154" y="714"/>
                      </a:lnTo>
                      <a:lnTo>
                        <a:pt x="4160" y="707"/>
                      </a:lnTo>
                      <a:lnTo>
                        <a:pt x="4160" y="694"/>
                      </a:lnTo>
                      <a:lnTo>
                        <a:pt x="4160" y="688"/>
                      </a:lnTo>
                      <a:lnTo>
                        <a:pt x="4160" y="674"/>
                      </a:lnTo>
                      <a:lnTo>
                        <a:pt x="4160" y="661"/>
                      </a:lnTo>
                      <a:lnTo>
                        <a:pt x="4180" y="416"/>
                      </a:lnTo>
                      <a:lnTo>
                        <a:pt x="4180" y="403"/>
                      </a:lnTo>
                      <a:lnTo>
                        <a:pt x="4180" y="390"/>
                      </a:lnTo>
                      <a:lnTo>
                        <a:pt x="4180" y="377"/>
                      </a:lnTo>
                      <a:lnTo>
                        <a:pt x="4180" y="363"/>
                      </a:lnTo>
                      <a:lnTo>
                        <a:pt x="4187" y="350"/>
                      </a:lnTo>
                      <a:lnTo>
                        <a:pt x="4187" y="337"/>
                      </a:lnTo>
                      <a:lnTo>
                        <a:pt x="4187" y="324"/>
                      </a:lnTo>
                      <a:lnTo>
                        <a:pt x="4187" y="311"/>
                      </a:lnTo>
                      <a:lnTo>
                        <a:pt x="4187" y="304"/>
                      </a:lnTo>
                      <a:lnTo>
                        <a:pt x="4187" y="297"/>
                      </a:lnTo>
                      <a:lnTo>
                        <a:pt x="4193" y="297"/>
                      </a:lnTo>
                      <a:lnTo>
                        <a:pt x="4193" y="304"/>
                      </a:lnTo>
                      <a:lnTo>
                        <a:pt x="4193" y="311"/>
                      </a:lnTo>
                      <a:lnTo>
                        <a:pt x="4193" y="324"/>
                      </a:lnTo>
                      <a:lnTo>
                        <a:pt x="4193" y="330"/>
                      </a:lnTo>
                      <a:lnTo>
                        <a:pt x="4193" y="337"/>
                      </a:lnTo>
                      <a:lnTo>
                        <a:pt x="4193" y="350"/>
                      </a:lnTo>
                      <a:lnTo>
                        <a:pt x="4200" y="357"/>
                      </a:lnTo>
                      <a:lnTo>
                        <a:pt x="4200" y="363"/>
                      </a:lnTo>
                      <a:lnTo>
                        <a:pt x="4220" y="522"/>
                      </a:lnTo>
                      <a:lnTo>
                        <a:pt x="4220" y="529"/>
                      </a:lnTo>
                      <a:lnTo>
                        <a:pt x="4220" y="535"/>
                      </a:lnTo>
                      <a:lnTo>
                        <a:pt x="4220" y="542"/>
                      </a:lnTo>
                      <a:lnTo>
                        <a:pt x="4220" y="549"/>
                      </a:lnTo>
                      <a:lnTo>
                        <a:pt x="4220" y="555"/>
                      </a:lnTo>
                      <a:lnTo>
                        <a:pt x="4220" y="562"/>
                      </a:lnTo>
                      <a:lnTo>
                        <a:pt x="4227" y="568"/>
                      </a:lnTo>
                      <a:lnTo>
                        <a:pt x="4227" y="575"/>
                      </a:lnTo>
                      <a:lnTo>
                        <a:pt x="4227" y="582"/>
                      </a:lnTo>
                      <a:lnTo>
                        <a:pt x="4227" y="575"/>
                      </a:lnTo>
                      <a:lnTo>
                        <a:pt x="4227" y="568"/>
                      </a:lnTo>
                      <a:lnTo>
                        <a:pt x="4227" y="555"/>
                      </a:lnTo>
                      <a:lnTo>
                        <a:pt x="4233" y="549"/>
                      </a:lnTo>
                      <a:lnTo>
                        <a:pt x="4233" y="535"/>
                      </a:lnTo>
                      <a:lnTo>
                        <a:pt x="4233" y="529"/>
                      </a:lnTo>
                      <a:lnTo>
                        <a:pt x="4233" y="516"/>
                      </a:lnTo>
                      <a:lnTo>
                        <a:pt x="4233" y="502"/>
                      </a:lnTo>
                      <a:lnTo>
                        <a:pt x="4233" y="489"/>
                      </a:lnTo>
                      <a:lnTo>
                        <a:pt x="4233" y="483"/>
                      </a:lnTo>
                      <a:lnTo>
                        <a:pt x="4253" y="225"/>
                      </a:lnTo>
                      <a:lnTo>
                        <a:pt x="4253" y="211"/>
                      </a:lnTo>
                      <a:lnTo>
                        <a:pt x="4253" y="198"/>
                      </a:lnTo>
                      <a:lnTo>
                        <a:pt x="4260" y="185"/>
                      </a:lnTo>
                      <a:lnTo>
                        <a:pt x="4260" y="172"/>
                      </a:lnTo>
                      <a:lnTo>
                        <a:pt x="4260" y="158"/>
                      </a:lnTo>
                      <a:lnTo>
                        <a:pt x="4260" y="145"/>
                      </a:lnTo>
                      <a:lnTo>
                        <a:pt x="4260" y="132"/>
                      </a:lnTo>
                      <a:lnTo>
                        <a:pt x="4260" y="119"/>
                      </a:lnTo>
                      <a:lnTo>
                        <a:pt x="4260" y="112"/>
                      </a:lnTo>
                      <a:lnTo>
                        <a:pt x="4266" y="106"/>
                      </a:lnTo>
                      <a:lnTo>
                        <a:pt x="4266" y="112"/>
                      </a:lnTo>
                      <a:lnTo>
                        <a:pt x="4266" y="119"/>
                      </a:lnTo>
                      <a:lnTo>
                        <a:pt x="4266" y="132"/>
                      </a:lnTo>
                      <a:lnTo>
                        <a:pt x="4266" y="139"/>
                      </a:lnTo>
                      <a:lnTo>
                        <a:pt x="4266" y="152"/>
                      </a:lnTo>
                      <a:lnTo>
                        <a:pt x="4273" y="158"/>
                      </a:lnTo>
                      <a:lnTo>
                        <a:pt x="4273" y="172"/>
                      </a:lnTo>
                      <a:lnTo>
                        <a:pt x="4273" y="185"/>
                      </a:lnTo>
                      <a:lnTo>
                        <a:pt x="4273" y="192"/>
                      </a:lnTo>
                      <a:lnTo>
                        <a:pt x="4273" y="205"/>
                      </a:lnTo>
                      <a:lnTo>
                        <a:pt x="4273" y="218"/>
                      </a:lnTo>
                      <a:lnTo>
                        <a:pt x="4273" y="225"/>
                      </a:lnTo>
                      <a:lnTo>
                        <a:pt x="4279" y="238"/>
                      </a:lnTo>
                      <a:lnTo>
                        <a:pt x="4279" y="244"/>
                      </a:lnTo>
                      <a:lnTo>
                        <a:pt x="4279" y="258"/>
                      </a:lnTo>
                      <a:lnTo>
                        <a:pt x="4279" y="271"/>
                      </a:lnTo>
                      <a:lnTo>
                        <a:pt x="4279" y="277"/>
                      </a:lnTo>
                      <a:lnTo>
                        <a:pt x="4279" y="291"/>
                      </a:lnTo>
                      <a:lnTo>
                        <a:pt x="4286" y="297"/>
                      </a:lnTo>
                      <a:lnTo>
                        <a:pt x="4286" y="311"/>
                      </a:lnTo>
                      <a:lnTo>
                        <a:pt x="4286" y="317"/>
                      </a:lnTo>
                      <a:lnTo>
                        <a:pt x="4286" y="330"/>
                      </a:lnTo>
                      <a:lnTo>
                        <a:pt x="4286" y="337"/>
                      </a:lnTo>
                      <a:lnTo>
                        <a:pt x="4286" y="350"/>
                      </a:lnTo>
                      <a:lnTo>
                        <a:pt x="4286" y="357"/>
                      </a:lnTo>
                      <a:lnTo>
                        <a:pt x="4293" y="370"/>
                      </a:lnTo>
                      <a:lnTo>
                        <a:pt x="4293" y="377"/>
                      </a:lnTo>
                      <a:lnTo>
                        <a:pt x="4293" y="390"/>
                      </a:lnTo>
                      <a:lnTo>
                        <a:pt x="4293" y="397"/>
                      </a:lnTo>
                      <a:lnTo>
                        <a:pt x="4293" y="403"/>
                      </a:lnTo>
                      <a:lnTo>
                        <a:pt x="4293" y="416"/>
                      </a:lnTo>
                      <a:lnTo>
                        <a:pt x="4293" y="423"/>
                      </a:lnTo>
                      <a:lnTo>
                        <a:pt x="4299" y="430"/>
                      </a:lnTo>
                      <a:lnTo>
                        <a:pt x="4299" y="443"/>
                      </a:lnTo>
                      <a:lnTo>
                        <a:pt x="4299" y="449"/>
                      </a:lnTo>
                      <a:lnTo>
                        <a:pt x="4299" y="456"/>
                      </a:lnTo>
                      <a:lnTo>
                        <a:pt x="4299" y="463"/>
                      </a:lnTo>
                      <a:lnTo>
                        <a:pt x="4299" y="456"/>
                      </a:lnTo>
                      <a:lnTo>
                        <a:pt x="4306" y="449"/>
                      </a:lnTo>
                      <a:lnTo>
                        <a:pt x="4306" y="443"/>
                      </a:lnTo>
                      <a:lnTo>
                        <a:pt x="4306" y="430"/>
                      </a:lnTo>
                      <a:lnTo>
                        <a:pt x="4306" y="423"/>
                      </a:lnTo>
                      <a:lnTo>
                        <a:pt x="4306" y="410"/>
                      </a:lnTo>
                      <a:lnTo>
                        <a:pt x="4306" y="397"/>
                      </a:lnTo>
                      <a:lnTo>
                        <a:pt x="4306" y="390"/>
                      </a:lnTo>
                      <a:lnTo>
                        <a:pt x="4313" y="377"/>
                      </a:lnTo>
                      <a:lnTo>
                        <a:pt x="4313" y="363"/>
                      </a:lnTo>
                      <a:lnTo>
                        <a:pt x="4313" y="350"/>
                      </a:lnTo>
                      <a:lnTo>
                        <a:pt x="4313" y="337"/>
                      </a:lnTo>
                      <a:lnTo>
                        <a:pt x="4313" y="324"/>
                      </a:lnTo>
                      <a:lnTo>
                        <a:pt x="4313" y="317"/>
                      </a:lnTo>
                      <a:lnTo>
                        <a:pt x="4313" y="304"/>
                      </a:lnTo>
                      <a:lnTo>
                        <a:pt x="4319" y="291"/>
                      </a:lnTo>
                      <a:lnTo>
                        <a:pt x="4319" y="277"/>
                      </a:lnTo>
                      <a:lnTo>
                        <a:pt x="4319" y="264"/>
                      </a:lnTo>
                      <a:lnTo>
                        <a:pt x="4319" y="251"/>
                      </a:lnTo>
                      <a:lnTo>
                        <a:pt x="4319" y="238"/>
                      </a:lnTo>
                      <a:lnTo>
                        <a:pt x="4319" y="225"/>
                      </a:lnTo>
                      <a:lnTo>
                        <a:pt x="4319" y="211"/>
                      </a:lnTo>
                      <a:lnTo>
                        <a:pt x="4326" y="198"/>
                      </a:lnTo>
                      <a:lnTo>
                        <a:pt x="4326" y="185"/>
                      </a:lnTo>
                      <a:lnTo>
                        <a:pt x="4326" y="172"/>
                      </a:lnTo>
                      <a:lnTo>
                        <a:pt x="4326" y="158"/>
                      </a:lnTo>
                      <a:lnTo>
                        <a:pt x="4326" y="145"/>
                      </a:lnTo>
                      <a:lnTo>
                        <a:pt x="4326" y="132"/>
                      </a:lnTo>
                      <a:lnTo>
                        <a:pt x="4326" y="119"/>
                      </a:lnTo>
                      <a:lnTo>
                        <a:pt x="4332" y="106"/>
                      </a:lnTo>
                      <a:lnTo>
                        <a:pt x="4332" y="92"/>
                      </a:lnTo>
                      <a:lnTo>
                        <a:pt x="4332" y="79"/>
                      </a:lnTo>
                      <a:lnTo>
                        <a:pt x="4332" y="59"/>
                      </a:lnTo>
                      <a:lnTo>
                        <a:pt x="4332" y="53"/>
                      </a:lnTo>
                      <a:lnTo>
                        <a:pt x="4332" y="39"/>
                      </a:lnTo>
                      <a:lnTo>
                        <a:pt x="4332" y="26"/>
                      </a:lnTo>
                      <a:lnTo>
                        <a:pt x="4339" y="13"/>
                      </a:lnTo>
                      <a:lnTo>
                        <a:pt x="4339" y="6"/>
                      </a:lnTo>
                      <a:lnTo>
                        <a:pt x="4339" y="0"/>
                      </a:lnTo>
                      <a:lnTo>
                        <a:pt x="4339" y="6"/>
                      </a:lnTo>
                      <a:lnTo>
                        <a:pt x="4339" y="13"/>
                      </a:lnTo>
                      <a:lnTo>
                        <a:pt x="4339" y="20"/>
                      </a:lnTo>
                      <a:lnTo>
                        <a:pt x="4346" y="33"/>
                      </a:lnTo>
                      <a:lnTo>
                        <a:pt x="4346" y="46"/>
                      </a:lnTo>
                      <a:lnTo>
                        <a:pt x="4346" y="59"/>
                      </a:lnTo>
                      <a:lnTo>
                        <a:pt x="4346" y="72"/>
                      </a:lnTo>
                      <a:lnTo>
                        <a:pt x="4346" y="86"/>
                      </a:lnTo>
                      <a:lnTo>
                        <a:pt x="4346" y="99"/>
                      </a:lnTo>
                      <a:lnTo>
                        <a:pt x="4346" y="112"/>
                      </a:lnTo>
                      <a:lnTo>
                        <a:pt x="4365" y="350"/>
                      </a:lnTo>
                      <a:lnTo>
                        <a:pt x="4365" y="363"/>
                      </a:lnTo>
                      <a:lnTo>
                        <a:pt x="4365" y="370"/>
                      </a:lnTo>
                      <a:lnTo>
                        <a:pt x="4372" y="383"/>
                      </a:lnTo>
                      <a:lnTo>
                        <a:pt x="4372" y="397"/>
                      </a:lnTo>
                      <a:lnTo>
                        <a:pt x="4372" y="403"/>
                      </a:lnTo>
                      <a:lnTo>
                        <a:pt x="4372" y="416"/>
                      </a:lnTo>
                      <a:lnTo>
                        <a:pt x="4372" y="423"/>
                      </a:lnTo>
                      <a:lnTo>
                        <a:pt x="4372" y="436"/>
                      </a:lnTo>
                      <a:lnTo>
                        <a:pt x="4372" y="443"/>
                      </a:lnTo>
                      <a:lnTo>
                        <a:pt x="4379" y="443"/>
                      </a:lnTo>
                      <a:lnTo>
                        <a:pt x="4379" y="436"/>
                      </a:lnTo>
                      <a:lnTo>
                        <a:pt x="4379" y="430"/>
                      </a:lnTo>
                      <a:lnTo>
                        <a:pt x="4379" y="416"/>
                      </a:lnTo>
                      <a:lnTo>
                        <a:pt x="4379" y="410"/>
                      </a:lnTo>
                      <a:lnTo>
                        <a:pt x="4379" y="403"/>
                      </a:lnTo>
                      <a:lnTo>
                        <a:pt x="4385" y="390"/>
                      </a:lnTo>
                      <a:lnTo>
                        <a:pt x="4385" y="383"/>
                      </a:lnTo>
                      <a:lnTo>
                        <a:pt x="4385" y="370"/>
                      </a:lnTo>
                      <a:lnTo>
                        <a:pt x="4385" y="363"/>
                      </a:lnTo>
                      <a:lnTo>
                        <a:pt x="4405" y="145"/>
                      </a:lnTo>
                      <a:lnTo>
                        <a:pt x="4405" y="132"/>
                      </a:lnTo>
                      <a:lnTo>
                        <a:pt x="4405" y="119"/>
                      </a:lnTo>
                      <a:lnTo>
                        <a:pt x="4405" y="106"/>
                      </a:lnTo>
                      <a:lnTo>
                        <a:pt x="4405" y="99"/>
                      </a:lnTo>
                      <a:lnTo>
                        <a:pt x="4405" y="86"/>
                      </a:lnTo>
                      <a:lnTo>
                        <a:pt x="4412" y="72"/>
                      </a:lnTo>
                      <a:lnTo>
                        <a:pt x="4412" y="66"/>
                      </a:lnTo>
                      <a:lnTo>
                        <a:pt x="4412" y="53"/>
                      </a:lnTo>
                      <a:lnTo>
                        <a:pt x="4412" y="46"/>
                      </a:lnTo>
                      <a:lnTo>
                        <a:pt x="4412" y="53"/>
                      </a:lnTo>
                      <a:lnTo>
                        <a:pt x="4418" y="59"/>
                      </a:lnTo>
                      <a:lnTo>
                        <a:pt x="4418" y="72"/>
                      </a:lnTo>
                      <a:lnTo>
                        <a:pt x="4418" y="86"/>
                      </a:lnTo>
                      <a:lnTo>
                        <a:pt x="4418" y="99"/>
                      </a:lnTo>
                      <a:lnTo>
                        <a:pt x="4418" y="119"/>
                      </a:lnTo>
                      <a:lnTo>
                        <a:pt x="4418" y="132"/>
                      </a:lnTo>
                      <a:lnTo>
                        <a:pt x="4418" y="145"/>
                      </a:lnTo>
                      <a:lnTo>
                        <a:pt x="4418" y="158"/>
                      </a:lnTo>
                      <a:lnTo>
                        <a:pt x="4425" y="178"/>
                      </a:lnTo>
                      <a:lnTo>
                        <a:pt x="4438" y="449"/>
                      </a:lnTo>
                      <a:lnTo>
                        <a:pt x="4445" y="463"/>
                      </a:lnTo>
                      <a:lnTo>
                        <a:pt x="4445" y="469"/>
                      </a:lnTo>
                      <a:lnTo>
                        <a:pt x="4445" y="483"/>
                      </a:lnTo>
                      <a:lnTo>
                        <a:pt x="4445" y="496"/>
                      </a:lnTo>
                      <a:lnTo>
                        <a:pt x="4445" y="509"/>
                      </a:lnTo>
                      <a:lnTo>
                        <a:pt x="4445" y="516"/>
                      </a:lnTo>
                      <a:lnTo>
                        <a:pt x="4445" y="529"/>
                      </a:lnTo>
                      <a:lnTo>
                        <a:pt x="4445" y="542"/>
                      </a:lnTo>
                      <a:lnTo>
                        <a:pt x="4451" y="549"/>
                      </a:lnTo>
                      <a:lnTo>
                        <a:pt x="4451" y="555"/>
                      </a:lnTo>
                      <a:lnTo>
                        <a:pt x="4451" y="549"/>
                      </a:lnTo>
                      <a:lnTo>
                        <a:pt x="4451" y="542"/>
                      </a:lnTo>
                      <a:lnTo>
                        <a:pt x="4451" y="535"/>
                      </a:lnTo>
                      <a:lnTo>
                        <a:pt x="4458" y="529"/>
                      </a:lnTo>
                      <a:lnTo>
                        <a:pt x="4458" y="522"/>
                      </a:lnTo>
                      <a:lnTo>
                        <a:pt x="4458" y="516"/>
                      </a:lnTo>
                      <a:lnTo>
                        <a:pt x="4458" y="509"/>
                      </a:lnTo>
                      <a:lnTo>
                        <a:pt x="4458" y="502"/>
                      </a:lnTo>
                      <a:lnTo>
                        <a:pt x="4458" y="496"/>
                      </a:lnTo>
                      <a:lnTo>
                        <a:pt x="4478" y="330"/>
                      </a:lnTo>
                      <a:lnTo>
                        <a:pt x="4478" y="324"/>
                      </a:lnTo>
                      <a:lnTo>
                        <a:pt x="4478" y="317"/>
                      </a:lnTo>
                      <a:lnTo>
                        <a:pt x="4478" y="304"/>
                      </a:lnTo>
                      <a:lnTo>
                        <a:pt x="4484" y="297"/>
                      </a:lnTo>
                      <a:lnTo>
                        <a:pt x="4484" y="291"/>
                      </a:lnTo>
                      <a:lnTo>
                        <a:pt x="4484" y="277"/>
                      </a:lnTo>
                      <a:lnTo>
                        <a:pt x="4484" y="271"/>
                      </a:lnTo>
                      <a:lnTo>
                        <a:pt x="4484" y="264"/>
                      </a:lnTo>
                      <a:lnTo>
                        <a:pt x="4484" y="258"/>
                      </a:lnTo>
                      <a:lnTo>
                        <a:pt x="4491" y="264"/>
                      </a:lnTo>
                      <a:lnTo>
                        <a:pt x="4491" y="271"/>
                      </a:lnTo>
                      <a:lnTo>
                        <a:pt x="4491" y="277"/>
                      </a:lnTo>
                      <a:lnTo>
                        <a:pt x="4491" y="291"/>
                      </a:lnTo>
                      <a:lnTo>
                        <a:pt x="4491" y="304"/>
                      </a:lnTo>
                      <a:lnTo>
                        <a:pt x="4491" y="317"/>
                      </a:lnTo>
                      <a:lnTo>
                        <a:pt x="4491" y="330"/>
                      </a:lnTo>
                      <a:lnTo>
                        <a:pt x="4491" y="350"/>
                      </a:lnTo>
                      <a:lnTo>
                        <a:pt x="4498" y="363"/>
                      </a:lnTo>
                      <a:lnTo>
                        <a:pt x="4498" y="377"/>
                      </a:lnTo>
                      <a:lnTo>
                        <a:pt x="4498" y="390"/>
                      </a:lnTo>
                      <a:lnTo>
                        <a:pt x="4518" y="648"/>
                      </a:lnTo>
                      <a:lnTo>
                        <a:pt x="4518" y="661"/>
                      </a:lnTo>
                      <a:lnTo>
                        <a:pt x="4518" y="668"/>
                      </a:lnTo>
                      <a:lnTo>
                        <a:pt x="4518" y="681"/>
                      </a:lnTo>
                      <a:lnTo>
                        <a:pt x="4518" y="694"/>
                      </a:lnTo>
                      <a:lnTo>
                        <a:pt x="4518" y="701"/>
                      </a:lnTo>
                      <a:lnTo>
                        <a:pt x="4524" y="714"/>
                      </a:lnTo>
                      <a:lnTo>
                        <a:pt x="4524" y="721"/>
                      </a:lnTo>
                      <a:lnTo>
                        <a:pt x="4524" y="734"/>
                      </a:lnTo>
                      <a:lnTo>
                        <a:pt x="4524" y="740"/>
                      </a:lnTo>
                      <a:lnTo>
                        <a:pt x="4524" y="747"/>
                      </a:lnTo>
                      <a:lnTo>
                        <a:pt x="4531" y="740"/>
                      </a:lnTo>
                      <a:lnTo>
                        <a:pt x="4531" y="734"/>
                      </a:lnTo>
                      <a:lnTo>
                        <a:pt x="4531" y="727"/>
                      </a:lnTo>
                      <a:lnTo>
                        <a:pt x="4531" y="721"/>
                      </a:lnTo>
                      <a:lnTo>
                        <a:pt x="4531" y="714"/>
                      </a:lnTo>
                      <a:lnTo>
                        <a:pt x="4537" y="714"/>
                      </a:lnTo>
                      <a:lnTo>
                        <a:pt x="4551" y="595"/>
                      </a:lnTo>
                      <a:lnTo>
                        <a:pt x="4551" y="588"/>
                      </a:lnTo>
                      <a:lnTo>
                        <a:pt x="4557" y="582"/>
                      </a:lnTo>
                      <a:lnTo>
                        <a:pt x="4557" y="575"/>
                      </a:lnTo>
                      <a:lnTo>
                        <a:pt x="4557" y="568"/>
                      </a:lnTo>
                      <a:lnTo>
                        <a:pt x="4557" y="562"/>
                      </a:lnTo>
                      <a:lnTo>
                        <a:pt x="4557" y="555"/>
                      </a:lnTo>
                      <a:lnTo>
                        <a:pt x="4557" y="549"/>
                      </a:lnTo>
                      <a:lnTo>
                        <a:pt x="4564" y="542"/>
                      </a:lnTo>
                      <a:lnTo>
                        <a:pt x="4564" y="549"/>
                      </a:lnTo>
                      <a:lnTo>
                        <a:pt x="4564" y="555"/>
                      </a:lnTo>
                      <a:lnTo>
                        <a:pt x="4564" y="562"/>
                      </a:lnTo>
                      <a:lnTo>
                        <a:pt x="4564" y="568"/>
                      </a:lnTo>
                      <a:lnTo>
                        <a:pt x="4564" y="582"/>
                      </a:lnTo>
                      <a:lnTo>
                        <a:pt x="4564" y="595"/>
                      </a:lnTo>
                      <a:lnTo>
                        <a:pt x="4570" y="602"/>
                      </a:lnTo>
                      <a:lnTo>
                        <a:pt x="4570" y="615"/>
                      </a:lnTo>
                      <a:lnTo>
                        <a:pt x="4570" y="628"/>
                      </a:lnTo>
                      <a:lnTo>
                        <a:pt x="4570" y="641"/>
                      </a:lnTo>
                      <a:lnTo>
                        <a:pt x="4570" y="648"/>
                      </a:lnTo>
                      <a:lnTo>
                        <a:pt x="4590" y="853"/>
                      </a:lnTo>
                      <a:lnTo>
                        <a:pt x="4590" y="859"/>
                      </a:lnTo>
                      <a:lnTo>
                        <a:pt x="4590" y="873"/>
                      </a:lnTo>
                      <a:lnTo>
                        <a:pt x="4590" y="879"/>
                      </a:lnTo>
                      <a:lnTo>
                        <a:pt x="4597" y="886"/>
                      </a:lnTo>
                      <a:lnTo>
                        <a:pt x="4597" y="893"/>
                      </a:lnTo>
                      <a:lnTo>
                        <a:pt x="4597" y="906"/>
                      </a:lnTo>
                      <a:lnTo>
                        <a:pt x="4597" y="912"/>
                      </a:lnTo>
                      <a:lnTo>
                        <a:pt x="4597" y="919"/>
                      </a:lnTo>
                      <a:lnTo>
                        <a:pt x="4597" y="926"/>
                      </a:lnTo>
                      <a:lnTo>
                        <a:pt x="4604" y="926"/>
                      </a:lnTo>
                      <a:lnTo>
                        <a:pt x="4604" y="919"/>
                      </a:lnTo>
                      <a:lnTo>
                        <a:pt x="4604" y="912"/>
                      </a:lnTo>
                      <a:lnTo>
                        <a:pt x="4604" y="906"/>
                      </a:lnTo>
                      <a:lnTo>
                        <a:pt x="4610" y="906"/>
                      </a:lnTo>
                      <a:lnTo>
                        <a:pt x="4610" y="899"/>
                      </a:lnTo>
                      <a:lnTo>
                        <a:pt x="4610" y="893"/>
                      </a:lnTo>
                      <a:lnTo>
                        <a:pt x="4630" y="787"/>
                      </a:lnTo>
                      <a:lnTo>
                        <a:pt x="4630" y="780"/>
                      </a:lnTo>
                      <a:lnTo>
                        <a:pt x="4630" y="773"/>
                      </a:lnTo>
                      <a:lnTo>
                        <a:pt x="4630" y="767"/>
                      </a:lnTo>
                      <a:lnTo>
                        <a:pt x="4630" y="760"/>
                      </a:lnTo>
                      <a:lnTo>
                        <a:pt x="4630" y="754"/>
                      </a:lnTo>
                      <a:lnTo>
                        <a:pt x="4637" y="747"/>
                      </a:lnTo>
                      <a:lnTo>
                        <a:pt x="4637" y="740"/>
                      </a:lnTo>
                      <a:lnTo>
                        <a:pt x="4637" y="734"/>
                      </a:lnTo>
                      <a:lnTo>
                        <a:pt x="4637" y="740"/>
                      </a:lnTo>
                      <a:lnTo>
                        <a:pt x="4637" y="747"/>
                      </a:lnTo>
                      <a:lnTo>
                        <a:pt x="4637" y="754"/>
                      </a:lnTo>
                      <a:lnTo>
                        <a:pt x="4643" y="760"/>
                      </a:lnTo>
                      <a:lnTo>
                        <a:pt x="4643" y="767"/>
                      </a:lnTo>
                      <a:lnTo>
                        <a:pt x="4643" y="773"/>
                      </a:lnTo>
                      <a:lnTo>
                        <a:pt x="4643" y="787"/>
                      </a:lnTo>
                      <a:lnTo>
                        <a:pt x="4643" y="793"/>
                      </a:lnTo>
                      <a:lnTo>
                        <a:pt x="4643" y="800"/>
                      </a:lnTo>
                      <a:lnTo>
                        <a:pt x="4643" y="807"/>
                      </a:lnTo>
                      <a:lnTo>
                        <a:pt x="4663" y="945"/>
                      </a:lnTo>
                      <a:lnTo>
                        <a:pt x="4663" y="952"/>
                      </a:lnTo>
                      <a:lnTo>
                        <a:pt x="4670" y="959"/>
                      </a:lnTo>
                      <a:lnTo>
                        <a:pt x="4670" y="965"/>
                      </a:lnTo>
                      <a:lnTo>
                        <a:pt x="4670" y="972"/>
                      </a:lnTo>
                      <a:lnTo>
                        <a:pt x="4670" y="979"/>
                      </a:lnTo>
                      <a:lnTo>
                        <a:pt x="4670" y="985"/>
                      </a:lnTo>
                      <a:lnTo>
                        <a:pt x="4670" y="992"/>
                      </a:lnTo>
                      <a:lnTo>
                        <a:pt x="4676" y="998"/>
                      </a:lnTo>
                      <a:lnTo>
                        <a:pt x="4676" y="992"/>
                      </a:lnTo>
                      <a:lnTo>
                        <a:pt x="4676" y="985"/>
                      </a:lnTo>
                      <a:lnTo>
                        <a:pt x="4676" y="979"/>
                      </a:lnTo>
                      <a:lnTo>
                        <a:pt x="4676" y="972"/>
                      </a:lnTo>
                      <a:lnTo>
                        <a:pt x="4683" y="972"/>
                      </a:lnTo>
                      <a:lnTo>
                        <a:pt x="4683" y="965"/>
                      </a:lnTo>
                      <a:lnTo>
                        <a:pt x="4683" y="959"/>
                      </a:lnTo>
                      <a:lnTo>
                        <a:pt x="4683" y="952"/>
                      </a:lnTo>
                      <a:lnTo>
                        <a:pt x="4683" y="945"/>
                      </a:lnTo>
                      <a:lnTo>
                        <a:pt x="4703" y="793"/>
                      </a:lnTo>
                      <a:lnTo>
                        <a:pt x="4703" y="787"/>
                      </a:lnTo>
                      <a:lnTo>
                        <a:pt x="4703" y="780"/>
                      </a:lnTo>
                      <a:lnTo>
                        <a:pt x="4703" y="767"/>
                      </a:lnTo>
                      <a:lnTo>
                        <a:pt x="4703" y="760"/>
                      </a:lnTo>
                      <a:lnTo>
                        <a:pt x="4709" y="754"/>
                      </a:lnTo>
                      <a:lnTo>
                        <a:pt x="4709" y="740"/>
                      </a:lnTo>
                      <a:lnTo>
                        <a:pt x="4709" y="734"/>
                      </a:lnTo>
                      <a:lnTo>
                        <a:pt x="4709" y="727"/>
                      </a:lnTo>
                      <a:lnTo>
                        <a:pt x="4709" y="721"/>
                      </a:lnTo>
                      <a:lnTo>
                        <a:pt x="4709" y="714"/>
                      </a:lnTo>
                      <a:lnTo>
                        <a:pt x="4716" y="721"/>
                      </a:lnTo>
                      <a:lnTo>
                        <a:pt x="4716" y="727"/>
                      </a:lnTo>
                      <a:lnTo>
                        <a:pt x="4716" y="734"/>
                      </a:lnTo>
                      <a:lnTo>
                        <a:pt x="4716" y="740"/>
                      </a:lnTo>
                      <a:lnTo>
                        <a:pt x="4716" y="747"/>
                      </a:lnTo>
                      <a:lnTo>
                        <a:pt x="4716" y="754"/>
                      </a:lnTo>
                      <a:lnTo>
                        <a:pt x="4716" y="760"/>
                      </a:lnTo>
                      <a:lnTo>
                        <a:pt x="4723" y="767"/>
                      </a:lnTo>
                      <a:lnTo>
                        <a:pt x="4723" y="773"/>
                      </a:lnTo>
                      <a:lnTo>
                        <a:pt x="4742" y="886"/>
                      </a:lnTo>
                      <a:lnTo>
                        <a:pt x="4742" y="893"/>
                      </a:lnTo>
                      <a:lnTo>
                        <a:pt x="4742" y="899"/>
                      </a:lnTo>
                      <a:lnTo>
                        <a:pt x="4742" y="906"/>
                      </a:lnTo>
                      <a:lnTo>
                        <a:pt x="4742" y="912"/>
                      </a:lnTo>
                      <a:lnTo>
                        <a:pt x="4742" y="919"/>
                      </a:lnTo>
                      <a:lnTo>
                        <a:pt x="4749" y="919"/>
                      </a:lnTo>
                      <a:lnTo>
                        <a:pt x="4749" y="912"/>
                      </a:lnTo>
                      <a:lnTo>
                        <a:pt x="4749" y="906"/>
                      </a:lnTo>
                      <a:lnTo>
                        <a:pt x="4756" y="893"/>
                      </a:lnTo>
                      <a:lnTo>
                        <a:pt x="4756" y="886"/>
                      </a:lnTo>
                      <a:lnTo>
                        <a:pt x="4756" y="879"/>
                      </a:lnTo>
                      <a:lnTo>
                        <a:pt x="4756" y="866"/>
                      </a:lnTo>
                      <a:lnTo>
                        <a:pt x="4756" y="859"/>
                      </a:lnTo>
                      <a:lnTo>
                        <a:pt x="4756" y="853"/>
                      </a:lnTo>
                      <a:lnTo>
                        <a:pt x="4756" y="840"/>
                      </a:lnTo>
                      <a:lnTo>
                        <a:pt x="4775" y="621"/>
                      </a:lnTo>
                      <a:lnTo>
                        <a:pt x="4775" y="615"/>
                      </a:lnTo>
                      <a:lnTo>
                        <a:pt x="4775" y="602"/>
                      </a:lnTo>
                      <a:lnTo>
                        <a:pt x="4782" y="588"/>
                      </a:lnTo>
                      <a:lnTo>
                        <a:pt x="4782" y="575"/>
                      </a:lnTo>
                      <a:lnTo>
                        <a:pt x="4782" y="562"/>
                      </a:lnTo>
                      <a:lnTo>
                        <a:pt x="4782" y="549"/>
                      </a:lnTo>
                      <a:lnTo>
                        <a:pt x="4782" y="535"/>
                      </a:lnTo>
                      <a:lnTo>
                        <a:pt x="4782" y="529"/>
                      </a:lnTo>
                      <a:lnTo>
                        <a:pt x="4782" y="522"/>
                      </a:lnTo>
                      <a:lnTo>
                        <a:pt x="4789" y="516"/>
                      </a:lnTo>
                      <a:lnTo>
                        <a:pt x="4789" y="509"/>
                      </a:lnTo>
                      <a:lnTo>
                        <a:pt x="4789" y="516"/>
                      </a:lnTo>
                      <a:lnTo>
                        <a:pt x="4789" y="522"/>
                      </a:lnTo>
                      <a:lnTo>
                        <a:pt x="4789" y="529"/>
                      </a:lnTo>
                      <a:lnTo>
                        <a:pt x="4789" y="535"/>
                      </a:lnTo>
                      <a:lnTo>
                        <a:pt x="4789" y="549"/>
                      </a:lnTo>
                      <a:lnTo>
                        <a:pt x="4795" y="555"/>
                      </a:lnTo>
                      <a:lnTo>
                        <a:pt x="4795" y="562"/>
                      </a:lnTo>
                      <a:lnTo>
                        <a:pt x="4795" y="568"/>
                      </a:lnTo>
                      <a:lnTo>
                        <a:pt x="4795" y="582"/>
                      </a:lnTo>
                      <a:lnTo>
                        <a:pt x="4815" y="727"/>
                      </a:lnTo>
                      <a:lnTo>
                        <a:pt x="4815" y="734"/>
                      </a:lnTo>
                      <a:lnTo>
                        <a:pt x="4815" y="740"/>
                      </a:lnTo>
                      <a:lnTo>
                        <a:pt x="4815" y="747"/>
                      </a:lnTo>
                      <a:lnTo>
                        <a:pt x="4822" y="754"/>
                      </a:lnTo>
                      <a:lnTo>
                        <a:pt x="4822" y="760"/>
                      </a:lnTo>
                      <a:lnTo>
                        <a:pt x="4822" y="767"/>
                      </a:lnTo>
                      <a:lnTo>
                        <a:pt x="4822" y="773"/>
                      </a:lnTo>
                      <a:lnTo>
                        <a:pt x="4822" y="767"/>
                      </a:lnTo>
                      <a:lnTo>
                        <a:pt x="4828" y="760"/>
                      </a:lnTo>
                      <a:lnTo>
                        <a:pt x="4828" y="754"/>
                      </a:lnTo>
                      <a:lnTo>
                        <a:pt x="4828" y="740"/>
                      </a:lnTo>
                      <a:lnTo>
                        <a:pt x="4828" y="734"/>
                      </a:lnTo>
                      <a:lnTo>
                        <a:pt x="4828" y="721"/>
                      </a:lnTo>
                      <a:lnTo>
                        <a:pt x="4828" y="707"/>
                      </a:lnTo>
                      <a:lnTo>
                        <a:pt x="4828" y="701"/>
                      </a:lnTo>
                      <a:lnTo>
                        <a:pt x="4835" y="688"/>
                      </a:lnTo>
                      <a:lnTo>
                        <a:pt x="4835" y="674"/>
                      </a:lnTo>
                      <a:lnTo>
                        <a:pt x="4835" y="661"/>
                      </a:lnTo>
                      <a:lnTo>
                        <a:pt x="4835" y="648"/>
                      </a:lnTo>
                      <a:lnTo>
                        <a:pt x="4835" y="641"/>
                      </a:lnTo>
                      <a:lnTo>
                        <a:pt x="4835" y="628"/>
                      </a:lnTo>
                      <a:lnTo>
                        <a:pt x="4835" y="615"/>
                      </a:lnTo>
                      <a:lnTo>
                        <a:pt x="4842" y="602"/>
                      </a:lnTo>
                    </a:path>
                  </a:pathLst>
                </a:custGeom>
                <a:noFill/>
                <a:ln w="15875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135" name="Rectangle 491"/>
                <p:cNvSpPr>
                  <a:spLocks noChangeArrowheads="1"/>
                </p:cNvSpPr>
                <p:nvPr/>
              </p:nvSpPr>
              <p:spPr bwMode="auto">
                <a:xfrm>
                  <a:off x="844" y="2531"/>
                  <a:ext cx="364" cy="1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800" b="1">
                      <a:solidFill>
                        <a:srgbClr val="FF0000"/>
                      </a:solidFill>
                      <a:latin typeface="Arial" charset="0"/>
                    </a:rPr>
                    <a:t>BETA_X</a:t>
                  </a:r>
                  <a:endParaRPr lang="en-US"/>
                </a:p>
              </p:txBody>
            </p:sp>
            <p:sp>
              <p:nvSpPr>
                <p:cNvPr id="78136" name="Freeform 492"/>
                <p:cNvSpPr>
                  <a:spLocks/>
                </p:cNvSpPr>
                <p:nvPr/>
              </p:nvSpPr>
              <p:spPr bwMode="auto">
                <a:xfrm>
                  <a:off x="592" y="1096"/>
                  <a:ext cx="4842" cy="1322"/>
                </a:xfrm>
                <a:custGeom>
                  <a:avLst/>
                  <a:gdLst>
                    <a:gd name="T0" fmla="*/ 47 w 4842"/>
                    <a:gd name="T1" fmla="*/ 1296 h 1322"/>
                    <a:gd name="T2" fmla="*/ 139 w 4842"/>
                    <a:gd name="T3" fmla="*/ 1018 h 1322"/>
                    <a:gd name="T4" fmla="*/ 219 w 4842"/>
                    <a:gd name="T5" fmla="*/ 932 h 1322"/>
                    <a:gd name="T6" fmla="*/ 298 w 4842"/>
                    <a:gd name="T7" fmla="*/ 866 h 1322"/>
                    <a:gd name="T8" fmla="*/ 377 w 4842"/>
                    <a:gd name="T9" fmla="*/ 912 h 1322"/>
                    <a:gd name="T10" fmla="*/ 457 w 4842"/>
                    <a:gd name="T11" fmla="*/ 1005 h 1322"/>
                    <a:gd name="T12" fmla="*/ 536 w 4842"/>
                    <a:gd name="T13" fmla="*/ 1084 h 1322"/>
                    <a:gd name="T14" fmla="*/ 602 w 4842"/>
                    <a:gd name="T15" fmla="*/ 1289 h 1322"/>
                    <a:gd name="T16" fmla="*/ 695 w 4842"/>
                    <a:gd name="T17" fmla="*/ 965 h 1322"/>
                    <a:gd name="T18" fmla="*/ 774 w 4842"/>
                    <a:gd name="T19" fmla="*/ 965 h 1322"/>
                    <a:gd name="T20" fmla="*/ 854 w 4842"/>
                    <a:gd name="T21" fmla="*/ 800 h 1322"/>
                    <a:gd name="T22" fmla="*/ 933 w 4842"/>
                    <a:gd name="T23" fmla="*/ 873 h 1322"/>
                    <a:gd name="T24" fmla="*/ 1012 w 4842"/>
                    <a:gd name="T25" fmla="*/ 965 h 1322"/>
                    <a:gd name="T26" fmla="*/ 1078 w 4842"/>
                    <a:gd name="T27" fmla="*/ 767 h 1322"/>
                    <a:gd name="T28" fmla="*/ 1125 w 4842"/>
                    <a:gd name="T29" fmla="*/ 1058 h 1322"/>
                    <a:gd name="T30" fmla="*/ 1217 w 4842"/>
                    <a:gd name="T31" fmla="*/ 912 h 1322"/>
                    <a:gd name="T32" fmla="*/ 1297 w 4842"/>
                    <a:gd name="T33" fmla="*/ 886 h 1322"/>
                    <a:gd name="T34" fmla="*/ 1376 w 4842"/>
                    <a:gd name="T35" fmla="*/ 754 h 1322"/>
                    <a:gd name="T36" fmla="*/ 1455 w 4842"/>
                    <a:gd name="T37" fmla="*/ 866 h 1322"/>
                    <a:gd name="T38" fmla="*/ 1535 w 4842"/>
                    <a:gd name="T39" fmla="*/ 998 h 1322"/>
                    <a:gd name="T40" fmla="*/ 1614 w 4842"/>
                    <a:gd name="T41" fmla="*/ 985 h 1322"/>
                    <a:gd name="T42" fmla="*/ 1674 w 4842"/>
                    <a:gd name="T43" fmla="*/ 1170 h 1322"/>
                    <a:gd name="T44" fmla="*/ 1773 w 4842"/>
                    <a:gd name="T45" fmla="*/ 846 h 1322"/>
                    <a:gd name="T46" fmla="*/ 1852 w 4842"/>
                    <a:gd name="T47" fmla="*/ 661 h 1322"/>
                    <a:gd name="T48" fmla="*/ 1932 w 4842"/>
                    <a:gd name="T49" fmla="*/ 760 h 1322"/>
                    <a:gd name="T50" fmla="*/ 2011 w 4842"/>
                    <a:gd name="T51" fmla="*/ 873 h 1322"/>
                    <a:gd name="T52" fmla="*/ 2104 w 4842"/>
                    <a:gd name="T53" fmla="*/ 912 h 1322"/>
                    <a:gd name="T54" fmla="*/ 2150 w 4842"/>
                    <a:gd name="T55" fmla="*/ 509 h 1322"/>
                    <a:gd name="T56" fmla="*/ 2196 w 4842"/>
                    <a:gd name="T57" fmla="*/ 800 h 1322"/>
                    <a:gd name="T58" fmla="*/ 2295 w 4842"/>
                    <a:gd name="T59" fmla="*/ 674 h 1322"/>
                    <a:gd name="T60" fmla="*/ 2375 w 4842"/>
                    <a:gd name="T61" fmla="*/ 820 h 1322"/>
                    <a:gd name="T62" fmla="*/ 2454 w 4842"/>
                    <a:gd name="T63" fmla="*/ 807 h 1322"/>
                    <a:gd name="T64" fmla="*/ 2533 w 4842"/>
                    <a:gd name="T65" fmla="*/ 688 h 1322"/>
                    <a:gd name="T66" fmla="*/ 2626 w 4842"/>
                    <a:gd name="T67" fmla="*/ 952 h 1322"/>
                    <a:gd name="T68" fmla="*/ 2692 w 4842"/>
                    <a:gd name="T69" fmla="*/ 926 h 1322"/>
                    <a:gd name="T70" fmla="*/ 2772 w 4842"/>
                    <a:gd name="T71" fmla="*/ 701 h 1322"/>
                    <a:gd name="T72" fmla="*/ 2851 w 4842"/>
                    <a:gd name="T73" fmla="*/ 621 h 1322"/>
                    <a:gd name="T74" fmla="*/ 2930 w 4842"/>
                    <a:gd name="T75" fmla="*/ 701 h 1322"/>
                    <a:gd name="T76" fmla="*/ 3010 w 4842"/>
                    <a:gd name="T77" fmla="*/ 760 h 1322"/>
                    <a:gd name="T78" fmla="*/ 3089 w 4842"/>
                    <a:gd name="T79" fmla="*/ 674 h 1322"/>
                    <a:gd name="T80" fmla="*/ 3182 w 4842"/>
                    <a:gd name="T81" fmla="*/ 674 h 1322"/>
                    <a:gd name="T82" fmla="*/ 3228 w 4842"/>
                    <a:gd name="T83" fmla="*/ 278 h 1322"/>
                    <a:gd name="T84" fmla="*/ 3294 w 4842"/>
                    <a:gd name="T85" fmla="*/ 357 h 1322"/>
                    <a:gd name="T86" fmla="*/ 3373 w 4842"/>
                    <a:gd name="T87" fmla="*/ 443 h 1322"/>
                    <a:gd name="T88" fmla="*/ 3453 w 4842"/>
                    <a:gd name="T89" fmla="*/ 635 h 1322"/>
                    <a:gd name="T90" fmla="*/ 3532 w 4842"/>
                    <a:gd name="T91" fmla="*/ 774 h 1322"/>
                    <a:gd name="T92" fmla="*/ 3611 w 4842"/>
                    <a:gd name="T93" fmla="*/ 734 h 1322"/>
                    <a:gd name="T94" fmla="*/ 3704 w 4842"/>
                    <a:gd name="T95" fmla="*/ 800 h 1322"/>
                    <a:gd name="T96" fmla="*/ 3764 w 4842"/>
                    <a:gd name="T97" fmla="*/ 582 h 1322"/>
                    <a:gd name="T98" fmla="*/ 3843 w 4842"/>
                    <a:gd name="T99" fmla="*/ 575 h 1322"/>
                    <a:gd name="T100" fmla="*/ 3922 w 4842"/>
                    <a:gd name="T101" fmla="*/ 674 h 1322"/>
                    <a:gd name="T102" fmla="*/ 4002 w 4842"/>
                    <a:gd name="T103" fmla="*/ 701 h 1322"/>
                    <a:gd name="T104" fmla="*/ 4081 w 4842"/>
                    <a:gd name="T105" fmla="*/ 595 h 1322"/>
                    <a:gd name="T106" fmla="*/ 4160 w 4842"/>
                    <a:gd name="T107" fmla="*/ 397 h 1322"/>
                    <a:gd name="T108" fmla="*/ 4260 w 4842"/>
                    <a:gd name="T109" fmla="*/ 416 h 1322"/>
                    <a:gd name="T110" fmla="*/ 4306 w 4842"/>
                    <a:gd name="T111" fmla="*/ 33 h 1322"/>
                    <a:gd name="T112" fmla="*/ 4372 w 4842"/>
                    <a:gd name="T113" fmla="*/ 92 h 1322"/>
                    <a:gd name="T114" fmla="*/ 4445 w 4842"/>
                    <a:gd name="T115" fmla="*/ 205 h 1322"/>
                    <a:gd name="T116" fmla="*/ 4524 w 4842"/>
                    <a:gd name="T117" fmla="*/ 456 h 1322"/>
                    <a:gd name="T118" fmla="*/ 4604 w 4842"/>
                    <a:gd name="T119" fmla="*/ 681 h 1322"/>
                    <a:gd name="T120" fmla="*/ 4703 w 4842"/>
                    <a:gd name="T121" fmla="*/ 860 h 1322"/>
                    <a:gd name="T122" fmla="*/ 4782 w 4842"/>
                    <a:gd name="T123" fmla="*/ 774 h 1322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60000 65536"/>
                    <a:gd name="T169" fmla="*/ 0 60000 65536"/>
                    <a:gd name="T170" fmla="*/ 0 60000 65536"/>
                    <a:gd name="T171" fmla="*/ 0 60000 65536"/>
                    <a:gd name="T172" fmla="*/ 0 60000 65536"/>
                    <a:gd name="T173" fmla="*/ 0 60000 65536"/>
                    <a:gd name="T174" fmla="*/ 0 60000 65536"/>
                    <a:gd name="T175" fmla="*/ 0 60000 65536"/>
                    <a:gd name="T176" fmla="*/ 0 60000 65536"/>
                    <a:gd name="T177" fmla="*/ 0 60000 65536"/>
                    <a:gd name="T178" fmla="*/ 0 60000 65536"/>
                    <a:gd name="T179" fmla="*/ 0 60000 65536"/>
                    <a:gd name="T180" fmla="*/ 0 60000 65536"/>
                    <a:gd name="T181" fmla="*/ 0 60000 65536"/>
                    <a:gd name="T182" fmla="*/ 0 60000 65536"/>
                    <a:gd name="T183" fmla="*/ 0 60000 65536"/>
                    <a:gd name="T184" fmla="*/ 0 60000 65536"/>
                    <a:gd name="T185" fmla="*/ 0 60000 65536"/>
                    <a:gd name="T186" fmla="*/ 0 w 4842"/>
                    <a:gd name="T187" fmla="*/ 0 h 1322"/>
                    <a:gd name="T188" fmla="*/ 4842 w 4842"/>
                    <a:gd name="T189" fmla="*/ 1322 h 1322"/>
                  </a:gdLst>
                  <a:ahLst/>
                  <a:cxnLst>
                    <a:cxn ang="T124">
                      <a:pos x="T0" y="T1"/>
                    </a:cxn>
                    <a:cxn ang="T125">
                      <a:pos x="T2" y="T3"/>
                    </a:cxn>
                    <a:cxn ang="T126">
                      <a:pos x="T4" y="T5"/>
                    </a:cxn>
                    <a:cxn ang="T127">
                      <a:pos x="T6" y="T7"/>
                    </a:cxn>
                    <a:cxn ang="T128">
                      <a:pos x="T8" y="T9"/>
                    </a:cxn>
                    <a:cxn ang="T129">
                      <a:pos x="T10" y="T11"/>
                    </a:cxn>
                    <a:cxn ang="T130">
                      <a:pos x="T12" y="T13"/>
                    </a:cxn>
                    <a:cxn ang="T131">
                      <a:pos x="T14" y="T15"/>
                    </a:cxn>
                    <a:cxn ang="T132">
                      <a:pos x="T16" y="T17"/>
                    </a:cxn>
                    <a:cxn ang="T133">
                      <a:pos x="T18" y="T19"/>
                    </a:cxn>
                    <a:cxn ang="T134">
                      <a:pos x="T20" y="T21"/>
                    </a:cxn>
                    <a:cxn ang="T135">
                      <a:pos x="T22" y="T23"/>
                    </a:cxn>
                    <a:cxn ang="T136">
                      <a:pos x="T24" y="T25"/>
                    </a:cxn>
                    <a:cxn ang="T137">
                      <a:pos x="T26" y="T27"/>
                    </a:cxn>
                    <a:cxn ang="T138">
                      <a:pos x="T28" y="T29"/>
                    </a:cxn>
                    <a:cxn ang="T139">
                      <a:pos x="T30" y="T31"/>
                    </a:cxn>
                    <a:cxn ang="T140">
                      <a:pos x="T32" y="T33"/>
                    </a:cxn>
                    <a:cxn ang="T141">
                      <a:pos x="T34" y="T35"/>
                    </a:cxn>
                    <a:cxn ang="T142">
                      <a:pos x="T36" y="T37"/>
                    </a:cxn>
                    <a:cxn ang="T143">
                      <a:pos x="T38" y="T39"/>
                    </a:cxn>
                    <a:cxn ang="T144">
                      <a:pos x="T40" y="T41"/>
                    </a:cxn>
                    <a:cxn ang="T145">
                      <a:pos x="T42" y="T43"/>
                    </a:cxn>
                    <a:cxn ang="T146">
                      <a:pos x="T44" y="T45"/>
                    </a:cxn>
                    <a:cxn ang="T147">
                      <a:pos x="T46" y="T47"/>
                    </a:cxn>
                    <a:cxn ang="T148">
                      <a:pos x="T48" y="T49"/>
                    </a:cxn>
                    <a:cxn ang="T149">
                      <a:pos x="T50" y="T51"/>
                    </a:cxn>
                    <a:cxn ang="T150">
                      <a:pos x="T52" y="T53"/>
                    </a:cxn>
                    <a:cxn ang="T151">
                      <a:pos x="T54" y="T55"/>
                    </a:cxn>
                    <a:cxn ang="T152">
                      <a:pos x="T56" y="T57"/>
                    </a:cxn>
                    <a:cxn ang="T153">
                      <a:pos x="T58" y="T59"/>
                    </a:cxn>
                    <a:cxn ang="T154">
                      <a:pos x="T60" y="T61"/>
                    </a:cxn>
                    <a:cxn ang="T155">
                      <a:pos x="T62" y="T63"/>
                    </a:cxn>
                    <a:cxn ang="T156">
                      <a:pos x="T64" y="T65"/>
                    </a:cxn>
                    <a:cxn ang="T157">
                      <a:pos x="T66" y="T67"/>
                    </a:cxn>
                    <a:cxn ang="T158">
                      <a:pos x="T68" y="T69"/>
                    </a:cxn>
                    <a:cxn ang="T159">
                      <a:pos x="T70" y="T71"/>
                    </a:cxn>
                    <a:cxn ang="T160">
                      <a:pos x="T72" y="T73"/>
                    </a:cxn>
                    <a:cxn ang="T161">
                      <a:pos x="T74" y="T75"/>
                    </a:cxn>
                    <a:cxn ang="T162">
                      <a:pos x="T76" y="T77"/>
                    </a:cxn>
                    <a:cxn ang="T163">
                      <a:pos x="T78" y="T79"/>
                    </a:cxn>
                    <a:cxn ang="T164">
                      <a:pos x="T80" y="T81"/>
                    </a:cxn>
                    <a:cxn ang="T165">
                      <a:pos x="T82" y="T83"/>
                    </a:cxn>
                    <a:cxn ang="T166">
                      <a:pos x="T84" y="T85"/>
                    </a:cxn>
                    <a:cxn ang="T167">
                      <a:pos x="T86" y="T87"/>
                    </a:cxn>
                    <a:cxn ang="T168">
                      <a:pos x="T88" y="T89"/>
                    </a:cxn>
                    <a:cxn ang="T169">
                      <a:pos x="T90" y="T91"/>
                    </a:cxn>
                    <a:cxn ang="T170">
                      <a:pos x="T92" y="T93"/>
                    </a:cxn>
                    <a:cxn ang="T171">
                      <a:pos x="T94" y="T95"/>
                    </a:cxn>
                    <a:cxn ang="T172">
                      <a:pos x="T96" y="T97"/>
                    </a:cxn>
                    <a:cxn ang="T173">
                      <a:pos x="T98" y="T99"/>
                    </a:cxn>
                    <a:cxn ang="T174">
                      <a:pos x="T100" y="T101"/>
                    </a:cxn>
                    <a:cxn ang="T175">
                      <a:pos x="T102" y="T103"/>
                    </a:cxn>
                    <a:cxn ang="T176">
                      <a:pos x="T104" y="T105"/>
                    </a:cxn>
                    <a:cxn ang="T177">
                      <a:pos x="T106" y="T107"/>
                    </a:cxn>
                    <a:cxn ang="T178">
                      <a:pos x="T108" y="T109"/>
                    </a:cxn>
                    <a:cxn ang="T179">
                      <a:pos x="T110" y="T111"/>
                    </a:cxn>
                    <a:cxn ang="T180">
                      <a:pos x="T112" y="T113"/>
                    </a:cxn>
                    <a:cxn ang="T181">
                      <a:pos x="T114" y="T115"/>
                    </a:cxn>
                    <a:cxn ang="T182">
                      <a:pos x="T116" y="T117"/>
                    </a:cxn>
                    <a:cxn ang="T183">
                      <a:pos x="T118" y="T119"/>
                    </a:cxn>
                    <a:cxn ang="T184">
                      <a:pos x="T120" y="T121"/>
                    </a:cxn>
                    <a:cxn ang="T185">
                      <a:pos x="T122" y="T123"/>
                    </a:cxn>
                  </a:cxnLst>
                  <a:rect l="T186" t="T187" r="T188" b="T189"/>
                  <a:pathLst>
                    <a:path w="4842" h="1322">
                      <a:moveTo>
                        <a:pt x="0" y="952"/>
                      </a:moveTo>
                      <a:lnTo>
                        <a:pt x="0" y="912"/>
                      </a:lnTo>
                      <a:lnTo>
                        <a:pt x="0" y="899"/>
                      </a:lnTo>
                      <a:lnTo>
                        <a:pt x="0" y="879"/>
                      </a:lnTo>
                      <a:lnTo>
                        <a:pt x="0" y="866"/>
                      </a:lnTo>
                      <a:lnTo>
                        <a:pt x="7" y="866"/>
                      </a:lnTo>
                      <a:lnTo>
                        <a:pt x="7" y="879"/>
                      </a:lnTo>
                      <a:lnTo>
                        <a:pt x="7" y="899"/>
                      </a:lnTo>
                      <a:lnTo>
                        <a:pt x="7" y="932"/>
                      </a:lnTo>
                      <a:lnTo>
                        <a:pt x="7" y="952"/>
                      </a:lnTo>
                      <a:lnTo>
                        <a:pt x="7" y="965"/>
                      </a:lnTo>
                      <a:lnTo>
                        <a:pt x="14" y="985"/>
                      </a:lnTo>
                      <a:lnTo>
                        <a:pt x="14" y="1005"/>
                      </a:lnTo>
                      <a:lnTo>
                        <a:pt x="14" y="1025"/>
                      </a:lnTo>
                      <a:lnTo>
                        <a:pt x="14" y="1038"/>
                      </a:lnTo>
                      <a:lnTo>
                        <a:pt x="14" y="1058"/>
                      </a:lnTo>
                      <a:lnTo>
                        <a:pt x="14" y="1071"/>
                      </a:lnTo>
                      <a:lnTo>
                        <a:pt x="14" y="1084"/>
                      </a:lnTo>
                      <a:lnTo>
                        <a:pt x="20" y="1104"/>
                      </a:lnTo>
                      <a:lnTo>
                        <a:pt x="20" y="1117"/>
                      </a:lnTo>
                      <a:lnTo>
                        <a:pt x="20" y="1131"/>
                      </a:lnTo>
                      <a:lnTo>
                        <a:pt x="20" y="1144"/>
                      </a:lnTo>
                      <a:lnTo>
                        <a:pt x="20" y="1157"/>
                      </a:lnTo>
                      <a:lnTo>
                        <a:pt x="20" y="1170"/>
                      </a:lnTo>
                      <a:lnTo>
                        <a:pt x="20" y="1184"/>
                      </a:lnTo>
                      <a:lnTo>
                        <a:pt x="27" y="1197"/>
                      </a:lnTo>
                      <a:lnTo>
                        <a:pt x="27" y="1210"/>
                      </a:lnTo>
                      <a:lnTo>
                        <a:pt x="27" y="1217"/>
                      </a:lnTo>
                      <a:lnTo>
                        <a:pt x="27" y="1230"/>
                      </a:lnTo>
                      <a:lnTo>
                        <a:pt x="27" y="1236"/>
                      </a:lnTo>
                      <a:lnTo>
                        <a:pt x="27" y="1250"/>
                      </a:lnTo>
                      <a:lnTo>
                        <a:pt x="27" y="1256"/>
                      </a:lnTo>
                      <a:lnTo>
                        <a:pt x="33" y="1263"/>
                      </a:lnTo>
                      <a:lnTo>
                        <a:pt x="33" y="1276"/>
                      </a:lnTo>
                      <a:lnTo>
                        <a:pt x="33" y="1283"/>
                      </a:lnTo>
                      <a:lnTo>
                        <a:pt x="33" y="1289"/>
                      </a:lnTo>
                      <a:lnTo>
                        <a:pt x="33" y="1296"/>
                      </a:lnTo>
                      <a:lnTo>
                        <a:pt x="33" y="1303"/>
                      </a:lnTo>
                      <a:lnTo>
                        <a:pt x="33" y="1309"/>
                      </a:lnTo>
                      <a:lnTo>
                        <a:pt x="40" y="1309"/>
                      </a:lnTo>
                      <a:lnTo>
                        <a:pt x="40" y="1316"/>
                      </a:lnTo>
                      <a:lnTo>
                        <a:pt x="40" y="1309"/>
                      </a:lnTo>
                      <a:lnTo>
                        <a:pt x="47" y="1309"/>
                      </a:lnTo>
                      <a:lnTo>
                        <a:pt x="47" y="1303"/>
                      </a:lnTo>
                      <a:lnTo>
                        <a:pt x="47" y="1296"/>
                      </a:lnTo>
                      <a:lnTo>
                        <a:pt x="47" y="1289"/>
                      </a:lnTo>
                      <a:lnTo>
                        <a:pt x="47" y="1283"/>
                      </a:lnTo>
                      <a:lnTo>
                        <a:pt x="47" y="1276"/>
                      </a:lnTo>
                      <a:lnTo>
                        <a:pt x="47" y="1270"/>
                      </a:lnTo>
                      <a:lnTo>
                        <a:pt x="67" y="1018"/>
                      </a:lnTo>
                      <a:lnTo>
                        <a:pt x="67" y="1005"/>
                      </a:lnTo>
                      <a:lnTo>
                        <a:pt x="67" y="985"/>
                      </a:lnTo>
                      <a:lnTo>
                        <a:pt x="73" y="965"/>
                      </a:lnTo>
                      <a:lnTo>
                        <a:pt x="73" y="952"/>
                      </a:lnTo>
                      <a:lnTo>
                        <a:pt x="73" y="932"/>
                      </a:lnTo>
                      <a:lnTo>
                        <a:pt x="73" y="912"/>
                      </a:lnTo>
                      <a:lnTo>
                        <a:pt x="73" y="899"/>
                      </a:lnTo>
                      <a:lnTo>
                        <a:pt x="73" y="879"/>
                      </a:lnTo>
                      <a:lnTo>
                        <a:pt x="73" y="866"/>
                      </a:lnTo>
                      <a:lnTo>
                        <a:pt x="80" y="866"/>
                      </a:lnTo>
                      <a:lnTo>
                        <a:pt x="80" y="879"/>
                      </a:lnTo>
                      <a:lnTo>
                        <a:pt x="80" y="899"/>
                      </a:lnTo>
                      <a:lnTo>
                        <a:pt x="80" y="912"/>
                      </a:lnTo>
                      <a:lnTo>
                        <a:pt x="80" y="932"/>
                      </a:lnTo>
                      <a:lnTo>
                        <a:pt x="80" y="946"/>
                      </a:lnTo>
                      <a:lnTo>
                        <a:pt x="86" y="965"/>
                      </a:lnTo>
                      <a:lnTo>
                        <a:pt x="86" y="985"/>
                      </a:lnTo>
                      <a:lnTo>
                        <a:pt x="86" y="998"/>
                      </a:lnTo>
                      <a:lnTo>
                        <a:pt x="86" y="1018"/>
                      </a:lnTo>
                      <a:lnTo>
                        <a:pt x="106" y="1263"/>
                      </a:lnTo>
                      <a:lnTo>
                        <a:pt x="106" y="1270"/>
                      </a:lnTo>
                      <a:lnTo>
                        <a:pt x="106" y="1276"/>
                      </a:lnTo>
                      <a:lnTo>
                        <a:pt x="106" y="1289"/>
                      </a:lnTo>
                      <a:lnTo>
                        <a:pt x="106" y="1296"/>
                      </a:lnTo>
                      <a:lnTo>
                        <a:pt x="113" y="1296"/>
                      </a:lnTo>
                      <a:lnTo>
                        <a:pt x="113" y="1303"/>
                      </a:lnTo>
                      <a:lnTo>
                        <a:pt x="113" y="1309"/>
                      </a:lnTo>
                      <a:lnTo>
                        <a:pt x="113" y="1316"/>
                      </a:lnTo>
                      <a:lnTo>
                        <a:pt x="119" y="1316"/>
                      </a:lnTo>
                      <a:lnTo>
                        <a:pt x="119" y="1309"/>
                      </a:lnTo>
                      <a:lnTo>
                        <a:pt x="119" y="1303"/>
                      </a:lnTo>
                      <a:lnTo>
                        <a:pt x="119" y="1296"/>
                      </a:lnTo>
                      <a:lnTo>
                        <a:pt x="119" y="1289"/>
                      </a:lnTo>
                      <a:lnTo>
                        <a:pt x="119" y="1276"/>
                      </a:lnTo>
                      <a:lnTo>
                        <a:pt x="126" y="1270"/>
                      </a:lnTo>
                      <a:lnTo>
                        <a:pt x="126" y="1263"/>
                      </a:lnTo>
                      <a:lnTo>
                        <a:pt x="139" y="1018"/>
                      </a:lnTo>
                      <a:lnTo>
                        <a:pt x="146" y="998"/>
                      </a:lnTo>
                      <a:lnTo>
                        <a:pt x="146" y="985"/>
                      </a:lnTo>
                      <a:lnTo>
                        <a:pt x="146" y="965"/>
                      </a:lnTo>
                      <a:lnTo>
                        <a:pt x="146" y="946"/>
                      </a:lnTo>
                      <a:lnTo>
                        <a:pt x="146" y="932"/>
                      </a:lnTo>
                      <a:lnTo>
                        <a:pt x="146" y="912"/>
                      </a:lnTo>
                      <a:lnTo>
                        <a:pt x="146" y="899"/>
                      </a:lnTo>
                      <a:lnTo>
                        <a:pt x="152" y="879"/>
                      </a:lnTo>
                      <a:lnTo>
                        <a:pt x="152" y="866"/>
                      </a:lnTo>
                      <a:lnTo>
                        <a:pt x="152" y="879"/>
                      </a:lnTo>
                      <a:lnTo>
                        <a:pt x="152" y="899"/>
                      </a:lnTo>
                      <a:lnTo>
                        <a:pt x="159" y="912"/>
                      </a:lnTo>
                      <a:lnTo>
                        <a:pt x="159" y="932"/>
                      </a:lnTo>
                      <a:lnTo>
                        <a:pt x="159" y="952"/>
                      </a:lnTo>
                      <a:lnTo>
                        <a:pt x="159" y="965"/>
                      </a:lnTo>
                      <a:lnTo>
                        <a:pt x="159" y="985"/>
                      </a:lnTo>
                      <a:lnTo>
                        <a:pt x="159" y="1005"/>
                      </a:lnTo>
                      <a:lnTo>
                        <a:pt x="159" y="1018"/>
                      </a:lnTo>
                      <a:lnTo>
                        <a:pt x="179" y="1270"/>
                      </a:lnTo>
                      <a:lnTo>
                        <a:pt x="179" y="1276"/>
                      </a:lnTo>
                      <a:lnTo>
                        <a:pt x="179" y="1283"/>
                      </a:lnTo>
                      <a:lnTo>
                        <a:pt x="186" y="1289"/>
                      </a:lnTo>
                      <a:lnTo>
                        <a:pt x="186" y="1296"/>
                      </a:lnTo>
                      <a:lnTo>
                        <a:pt x="186" y="1303"/>
                      </a:lnTo>
                      <a:lnTo>
                        <a:pt x="186" y="1309"/>
                      </a:lnTo>
                      <a:lnTo>
                        <a:pt x="186" y="1316"/>
                      </a:lnTo>
                      <a:lnTo>
                        <a:pt x="186" y="1322"/>
                      </a:lnTo>
                      <a:lnTo>
                        <a:pt x="192" y="1322"/>
                      </a:lnTo>
                      <a:lnTo>
                        <a:pt x="192" y="1316"/>
                      </a:lnTo>
                      <a:lnTo>
                        <a:pt x="192" y="1309"/>
                      </a:lnTo>
                      <a:lnTo>
                        <a:pt x="192" y="1303"/>
                      </a:lnTo>
                      <a:lnTo>
                        <a:pt x="192" y="1296"/>
                      </a:lnTo>
                      <a:lnTo>
                        <a:pt x="199" y="1289"/>
                      </a:lnTo>
                      <a:lnTo>
                        <a:pt x="199" y="1283"/>
                      </a:lnTo>
                      <a:lnTo>
                        <a:pt x="199" y="1276"/>
                      </a:lnTo>
                      <a:lnTo>
                        <a:pt x="199" y="1270"/>
                      </a:lnTo>
                      <a:lnTo>
                        <a:pt x="219" y="1018"/>
                      </a:lnTo>
                      <a:lnTo>
                        <a:pt x="219" y="1005"/>
                      </a:lnTo>
                      <a:lnTo>
                        <a:pt x="219" y="985"/>
                      </a:lnTo>
                      <a:lnTo>
                        <a:pt x="219" y="965"/>
                      </a:lnTo>
                      <a:lnTo>
                        <a:pt x="219" y="952"/>
                      </a:lnTo>
                      <a:lnTo>
                        <a:pt x="219" y="932"/>
                      </a:lnTo>
                      <a:lnTo>
                        <a:pt x="225" y="912"/>
                      </a:lnTo>
                      <a:lnTo>
                        <a:pt x="225" y="899"/>
                      </a:lnTo>
                      <a:lnTo>
                        <a:pt x="225" y="879"/>
                      </a:lnTo>
                      <a:lnTo>
                        <a:pt x="225" y="873"/>
                      </a:lnTo>
                      <a:lnTo>
                        <a:pt x="225" y="866"/>
                      </a:lnTo>
                      <a:lnTo>
                        <a:pt x="232" y="879"/>
                      </a:lnTo>
                      <a:lnTo>
                        <a:pt x="232" y="899"/>
                      </a:lnTo>
                      <a:lnTo>
                        <a:pt x="232" y="912"/>
                      </a:lnTo>
                      <a:lnTo>
                        <a:pt x="232" y="932"/>
                      </a:lnTo>
                      <a:lnTo>
                        <a:pt x="232" y="946"/>
                      </a:lnTo>
                      <a:lnTo>
                        <a:pt x="232" y="965"/>
                      </a:lnTo>
                      <a:lnTo>
                        <a:pt x="232" y="985"/>
                      </a:lnTo>
                      <a:lnTo>
                        <a:pt x="232" y="1005"/>
                      </a:lnTo>
                      <a:lnTo>
                        <a:pt x="238" y="1018"/>
                      </a:lnTo>
                      <a:lnTo>
                        <a:pt x="252" y="1263"/>
                      </a:lnTo>
                      <a:lnTo>
                        <a:pt x="258" y="1270"/>
                      </a:lnTo>
                      <a:lnTo>
                        <a:pt x="258" y="1283"/>
                      </a:lnTo>
                      <a:lnTo>
                        <a:pt x="258" y="1289"/>
                      </a:lnTo>
                      <a:lnTo>
                        <a:pt x="258" y="1296"/>
                      </a:lnTo>
                      <a:lnTo>
                        <a:pt x="258" y="1303"/>
                      </a:lnTo>
                      <a:lnTo>
                        <a:pt x="258" y="1309"/>
                      </a:lnTo>
                      <a:lnTo>
                        <a:pt x="265" y="1316"/>
                      </a:lnTo>
                      <a:lnTo>
                        <a:pt x="265" y="1309"/>
                      </a:lnTo>
                      <a:lnTo>
                        <a:pt x="265" y="1303"/>
                      </a:lnTo>
                      <a:lnTo>
                        <a:pt x="272" y="1296"/>
                      </a:lnTo>
                      <a:lnTo>
                        <a:pt x="272" y="1289"/>
                      </a:lnTo>
                      <a:lnTo>
                        <a:pt x="272" y="1283"/>
                      </a:lnTo>
                      <a:lnTo>
                        <a:pt x="272" y="1270"/>
                      </a:lnTo>
                      <a:lnTo>
                        <a:pt x="272" y="1263"/>
                      </a:lnTo>
                      <a:lnTo>
                        <a:pt x="291" y="1018"/>
                      </a:lnTo>
                      <a:lnTo>
                        <a:pt x="291" y="998"/>
                      </a:lnTo>
                      <a:lnTo>
                        <a:pt x="291" y="985"/>
                      </a:lnTo>
                      <a:lnTo>
                        <a:pt x="291" y="965"/>
                      </a:lnTo>
                      <a:lnTo>
                        <a:pt x="298" y="946"/>
                      </a:lnTo>
                      <a:lnTo>
                        <a:pt x="298" y="932"/>
                      </a:lnTo>
                      <a:lnTo>
                        <a:pt x="298" y="912"/>
                      </a:lnTo>
                      <a:lnTo>
                        <a:pt x="298" y="899"/>
                      </a:lnTo>
                      <a:lnTo>
                        <a:pt x="298" y="879"/>
                      </a:lnTo>
                      <a:lnTo>
                        <a:pt x="298" y="866"/>
                      </a:lnTo>
                      <a:lnTo>
                        <a:pt x="305" y="866"/>
                      </a:lnTo>
                      <a:lnTo>
                        <a:pt x="305" y="879"/>
                      </a:lnTo>
                      <a:lnTo>
                        <a:pt x="305" y="899"/>
                      </a:lnTo>
                      <a:lnTo>
                        <a:pt x="305" y="912"/>
                      </a:lnTo>
                      <a:lnTo>
                        <a:pt x="305" y="932"/>
                      </a:lnTo>
                      <a:lnTo>
                        <a:pt x="305" y="952"/>
                      </a:lnTo>
                      <a:lnTo>
                        <a:pt x="305" y="965"/>
                      </a:lnTo>
                      <a:lnTo>
                        <a:pt x="311" y="985"/>
                      </a:lnTo>
                      <a:lnTo>
                        <a:pt x="311" y="1005"/>
                      </a:lnTo>
                      <a:lnTo>
                        <a:pt x="311" y="1018"/>
                      </a:lnTo>
                      <a:lnTo>
                        <a:pt x="331" y="1270"/>
                      </a:lnTo>
                      <a:lnTo>
                        <a:pt x="331" y="1276"/>
                      </a:lnTo>
                      <a:lnTo>
                        <a:pt x="331" y="1283"/>
                      </a:lnTo>
                      <a:lnTo>
                        <a:pt x="331" y="1289"/>
                      </a:lnTo>
                      <a:lnTo>
                        <a:pt x="331" y="1296"/>
                      </a:lnTo>
                      <a:lnTo>
                        <a:pt x="331" y="1303"/>
                      </a:lnTo>
                      <a:lnTo>
                        <a:pt x="338" y="1309"/>
                      </a:lnTo>
                      <a:lnTo>
                        <a:pt x="338" y="1316"/>
                      </a:lnTo>
                      <a:lnTo>
                        <a:pt x="338" y="1322"/>
                      </a:lnTo>
                      <a:lnTo>
                        <a:pt x="338" y="1316"/>
                      </a:lnTo>
                      <a:lnTo>
                        <a:pt x="344" y="1309"/>
                      </a:lnTo>
                      <a:lnTo>
                        <a:pt x="344" y="1303"/>
                      </a:lnTo>
                      <a:lnTo>
                        <a:pt x="344" y="1296"/>
                      </a:lnTo>
                      <a:lnTo>
                        <a:pt x="344" y="1289"/>
                      </a:lnTo>
                      <a:lnTo>
                        <a:pt x="344" y="1283"/>
                      </a:lnTo>
                      <a:lnTo>
                        <a:pt x="344" y="1276"/>
                      </a:lnTo>
                      <a:lnTo>
                        <a:pt x="351" y="1270"/>
                      </a:lnTo>
                      <a:lnTo>
                        <a:pt x="364" y="1018"/>
                      </a:lnTo>
                      <a:lnTo>
                        <a:pt x="364" y="1005"/>
                      </a:lnTo>
                      <a:lnTo>
                        <a:pt x="371" y="985"/>
                      </a:lnTo>
                      <a:lnTo>
                        <a:pt x="371" y="965"/>
                      </a:lnTo>
                      <a:lnTo>
                        <a:pt x="371" y="952"/>
                      </a:lnTo>
                      <a:lnTo>
                        <a:pt x="371" y="932"/>
                      </a:lnTo>
                      <a:lnTo>
                        <a:pt x="371" y="912"/>
                      </a:lnTo>
                      <a:lnTo>
                        <a:pt x="371" y="899"/>
                      </a:lnTo>
                      <a:lnTo>
                        <a:pt x="371" y="879"/>
                      </a:lnTo>
                      <a:lnTo>
                        <a:pt x="377" y="873"/>
                      </a:lnTo>
                      <a:lnTo>
                        <a:pt x="377" y="866"/>
                      </a:lnTo>
                      <a:lnTo>
                        <a:pt x="377" y="873"/>
                      </a:lnTo>
                      <a:lnTo>
                        <a:pt x="377" y="879"/>
                      </a:lnTo>
                      <a:lnTo>
                        <a:pt x="377" y="899"/>
                      </a:lnTo>
                      <a:lnTo>
                        <a:pt x="377" y="912"/>
                      </a:lnTo>
                      <a:lnTo>
                        <a:pt x="377" y="932"/>
                      </a:lnTo>
                      <a:lnTo>
                        <a:pt x="384" y="952"/>
                      </a:lnTo>
                      <a:lnTo>
                        <a:pt x="384" y="965"/>
                      </a:lnTo>
                      <a:lnTo>
                        <a:pt x="384" y="985"/>
                      </a:lnTo>
                      <a:lnTo>
                        <a:pt x="384" y="1005"/>
                      </a:lnTo>
                      <a:lnTo>
                        <a:pt x="384" y="1018"/>
                      </a:lnTo>
                      <a:lnTo>
                        <a:pt x="404" y="1263"/>
                      </a:lnTo>
                      <a:lnTo>
                        <a:pt x="404" y="1276"/>
                      </a:lnTo>
                      <a:lnTo>
                        <a:pt x="404" y="1283"/>
                      </a:lnTo>
                      <a:lnTo>
                        <a:pt x="404" y="1289"/>
                      </a:lnTo>
                      <a:lnTo>
                        <a:pt x="410" y="1296"/>
                      </a:lnTo>
                      <a:lnTo>
                        <a:pt x="410" y="1303"/>
                      </a:lnTo>
                      <a:lnTo>
                        <a:pt x="410" y="1309"/>
                      </a:lnTo>
                      <a:lnTo>
                        <a:pt x="410" y="1316"/>
                      </a:lnTo>
                      <a:lnTo>
                        <a:pt x="417" y="1316"/>
                      </a:lnTo>
                      <a:lnTo>
                        <a:pt x="417" y="1309"/>
                      </a:lnTo>
                      <a:lnTo>
                        <a:pt x="417" y="1303"/>
                      </a:lnTo>
                      <a:lnTo>
                        <a:pt x="417" y="1296"/>
                      </a:lnTo>
                      <a:lnTo>
                        <a:pt x="417" y="1289"/>
                      </a:lnTo>
                      <a:lnTo>
                        <a:pt x="424" y="1283"/>
                      </a:lnTo>
                      <a:lnTo>
                        <a:pt x="424" y="1276"/>
                      </a:lnTo>
                      <a:lnTo>
                        <a:pt x="424" y="1263"/>
                      </a:lnTo>
                      <a:lnTo>
                        <a:pt x="443" y="1018"/>
                      </a:lnTo>
                      <a:lnTo>
                        <a:pt x="443" y="1005"/>
                      </a:lnTo>
                      <a:lnTo>
                        <a:pt x="443" y="985"/>
                      </a:lnTo>
                      <a:lnTo>
                        <a:pt x="443" y="965"/>
                      </a:lnTo>
                      <a:lnTo>
                        <a:pt x="443" y="946"/>
                      </a:lnTo>
                      <a:lnTo>
                        <a:pt x="443" y="932"/>
                      </a:lnTo>
                      <a:lnTo>
                        <a:pt x="443" y="912"/>
                      </a:lnTo>
                      <a:lnTo>
                        <a:pt x="450" y="899"/>
                      </a:lnTo>
                      <a:lnTo>
                        <a:pt x="450" y="879"/>
                      </a:lnTo>
                      <a:lnTo>
                        <a:pt x="450" y="866"/>
                      </a:lnTo>
                      <a:lnTo>
                        <a:pt x="450" y="879"/>
                      </a:lnTo>
                      <a:lnTo>
                        <a:pt x="457" y="899"/>
                      </a:lnTo>
                      <a:lnTo>
                        <a:pt x="457" y="912"/>
                      </a:lnTo>
                      <a:lnTo>
                        <a:pt x="457" y="932"/>
                      </a:lnTo>
                      <a:lnTo>
                        <a:pt x="457" y="952"/>
                      </a:lnTo>
                      <a:lnTo>
                        <a:pt x="457" y="965"/>
                      </a:lnTo>
                      <a:lnTo>
                        <a:pt x="457" y="985"/>
                      </a:lnTo>
                      <a:lnTo>
                        <a:pt x="457" y="1005"/>
                      </a:lnTo>
                      <a:lnTo>
                        <a:pt x="457" y="1018"/>
                      </a:lnTo>
                      <a:lnTo>
                        <a:pt x="477" y="1270"/>
                      </a:lnTo>
                      <a:lnTo>
                        <a:pt x="477" y="1276"/>
                      </a:lnTo>
                      <a:lnTo>
                        <a:pt x="483" y="1283"/>
                      </a:lnTo>
                      <a:lnTo>
                        <a:pt x="483" y="1289"/>
                      </a:lnTo>
                      <a:lnTo>
                        <a:pt x="483" y="1296"/>
                      </a:lnTo>
                      <a:lnTo>
                        <a:pt x="483" y="1303"/>
                      </a:lnTo>
                      <a:lnTo>
                        <a:pt x="483" y="1309"/>
                      </a:lnTo>
                      <a:lnTo>
                        <a:pt x="483" y="1316"/>
                      </a:lnTo>
                      <a:lnTo>
                        <a:pt x="483" y="1322"/>
                      </a:lnTo>
                      <a:lnTo>
                        <a:pt x="490" y="1322"/>
                      </a:lnTo>
                      <a:lnTo>
                        <a:pt x="490" y="1316"/>
                      </a:lnTo>
                      <a:lnTo>
                        <a:pt x="490" y="1309"/>
                      </a:lnTo>
                      <a:lnTo>
                        <a:pt x="490" y="1303"/>
                      </a:lnTo>
                      <a:lnTo>
                        <a:pt x="496" y="1296"/>
                      </a:lnTo>
                      <a:lnTo>
                        <a:pt x="496" y="1289"/>
                      </a:lnTo>
                      <a:lnTo>
                        <a:pt x="496" y="1283"/>
                      </a:lnTo>
                      <a:lnTo>
                        <a:pt x="496" y="1276"/>
                      </a:lnTo>
                      <a:lnTo>
                        <a:pt x="496" y="1270"/>
                      </a:lnTo>
                      <a:lnTo>
                        <a:pt x="516" y="1018"/>
                      </a:lnTo>
                      <a:lnTo>
                        <a:pt x="516" y="1005"/>
                      </a:lnTo>
                      <a:lnTo>
                        <a:pt x="516" y="985"/>
                      </a:lnTo>
                      <a:lnTo>
                        <a:pt x="516" y="965"/>
                      </a:lnTo>
                      <a:lnTo>
                        <a:pt x="516" y="952"/>
                      </a:lnTo>
                      <a:lnTo>
                        <a:pt x="523" y="932"/>
                      </a:lnTo>
                      <a:lnTo>
                        <a:pt x="523" y="912"/>
                      </a:lnTo>
                      <a:lnTo>
                        <a:pt x="523" y="899"/>
                      </a:lnTo>
                      <a:lnTo>
                        <a:pt x="523" y="879"/>
                      </a:lnTo>
                      <a:lnTo>
                        <a:pt x="523" y="873"/>
                      </a:lnTo>
                      <a:lnTo>
                        <a:pt x="523" y="866"/>
                      </a:lnTo>
                      <a:lnTo>
                        <a:pt x="529" y="873"/>
                      </a:lnTo>
                      <a:lnTo>
                        <a:pt x="529" y="879"/>
                      </a:lnTo>
                      <a:lnTo>
                        <a:pt x="529" y="899"/>
                      </a:lnTo>
                      <a:lnTo>
                        <a:pt x="529" y="912"/>
                      </a:lnTo>
                      <a:lnTo>
                        <a:pt x="529" y="932"/>
                      </a:lnTo>
                      <a:lnTo>
                        <a:pt x="529" y="952"/>
                      </a:lnTo>
                      <a:lnTo>
                        <a:pt x="529" y="965"/>
                      </a:lnTo>
                      <a:lnTo>
                        <a:pt x="529" y="985"/>
                      </a:lnTo>
                      <a:lnTo>
                        <a:pt x="536" y="1005"/>
                      </a:lnTo>
                      <a:lnTo>
                        <a:pt x="536" y="1018"/>
                      </a:lnTo>
                      <a:lnTo>
                        <a:pt x="536" y="1038"/>
                      </a:lnTo>
                      <a:lnTo>
                        <a:pt x="536" y="1051"/>
                      </a:lnTo>
                      <a:lnTo>
                        <a:pt x="536" y="1065"/>
                      </a:lnTo>
                      <a:lnTo>
                        <a:pt x="536" y="1084"/>
                      </a:lnTo>
                      <a:lnTo>
                        <a:pt x="536" y="1098"/>
                      </a:lnTo>
                      <a:lnTo>
                        <a:pt x="543" y="1111"/>
                      </a:lnTo>
                      <a:lnTo>
                        <a:pt x="543" y="1098"/>
                      </a:lnTo>
                      <a:lnTo>
                        <a:pt x="543" y="1084"/>
                      </a:lnTo>
                      <a:lnTo>
                        <a:pt x="543" y="1065"/>
                      </a:lnTo>
                      <a:lnTo>
                        <a:pt x="543" y="1051"/>
                      </a:lnTo>
                      <a:lnTo>
                        <a:pt x="543" y="1038"/>
                      </a:lnTo>
                      <a:lnTo>
                        <a:pt x="543" y="1018"/>
                      </a:lnTo>
                      <a:lnTo>
                        <a:pt x="549" y="1005"/>
                      </a:lnTo>
                      <a:lnTo>
                        <a:pt x="549" y="985"/>
                      </a:lnTo>
                      <a:lnTo>
                        <a:pt x="549" y="965"/>
                      </a:lnTo>
                      <a:lnTo>
                        <a:pt x="549" y="952"/>
                      </a:lnTo>
                      <a:lnTo>
                        <a:pt x="549" y="932"/>
                      </a:lnTo>
                      <a:lnTo>
                        <a:pt x="549" y="912"/>
                      </a:lnTo>
                      <a:lnTo>
                        <a:pt x="549" y="899"/>
                      </a:lnTo>
                      <a:lnTo>
                        <a:pt x="556" y="879"/>
                      </a:lnTo>
                      <a:lnTo>
                        <a:pt x="556" y="873"/>
                      </a:lnTo>
                      <a:lnTo>
                        <a:pt x="556" y="866"/>
                      </a:lnTo>
                      <a:lnTo>
                        <a:pt x="556" y="873"/>
                      </a:lnTo>
                      <a:lnTo>
                        <a:pt x="556" y="879"/>
                      </a:lnTo>
                      <a:lnTo>
                        <a:pt x="556" y="899"/>
                      </a:lnTo>
                      <a:lnTo>
                        <a:pt x="556" y="912"/>
                      </a:lnTo>
                      <a:lnTo>
                        <a:pt x="563" y="932"/>
                      </a:lnTo>
                      <a:lnTo>
                        <a:pt x="563" y="952"/>
                      </a:lnTo>
                      <a:lnTo>
                        <a:pt x="563" y="965"/>
                      </a:lnTo>
                      <a:lnTo>
                        <a:pt x="563" y="985"/>
                      </a:lnTo>
                      <a:lnTo>
                        <a:pt x="563" y="1005"/>
                      </a:lnTo>
                      <a:lnTo>
                        <a:pt x="563" y="1018"/>
                      </a:lnTo>
                      <a:lnTo>
                        <a:pt x="582" y="1270"/>
                      </a:lnTo>
                      <a:lnTo>
                        <a:pt x="582" y="1276"/>
                      </a:lnTo>
                      <a:lnTo>
                        <a:pt x="582" y="1283"/>
                      </a:lnTo>
                      <a:lnTo>
                        <a:pt x="589" y="1289"/>
                      </a:lnTo>
                      <a:lnTo>
                        <a:pt x="589" y="1296"/>
                      </a:lnTo>
                      <a:lnTo>
                        <a:pt x="589" y="1303"/>
                      </a:lnTo>
                      <a:lnTo>
                        <a:pt x="589" y="1309"/>
                      </a:lnTo>
                      <a:lnTo>
                        <a:pt x="589" y="1316"/>
                      </a:lnTo>
                      <a:lnTo>
                        <a:pt x="589" y="1322"/>
                      </a:lnTo>
                      <a:lnTo>
                        <a:pt x="596" y="1322"/>
                      </a:lnTo>
                      <a:lnTo>
                        <a:pt x="596" y="1316"/>
                      </a:lnTo>
                      <a:lnTo>
                        <a:pt x="596" y="1309"/>
                      </a:lnTo>
                      <a:lnTo>
                        <a:pt x="596" y="1303"/>
                      </a:lnTo>
                      <a:lnTo>
                        <a:pt x="596" y="1296"/>
                      </a:lnTo>
                      <a:lnTo>
                        <a:pt x="602" y="1289"/>
                      </a:lnTo>
                      <a:lnTo>
                        <a:pt x="602" y="1283"/>
                      </a:lnTo>
                      <a:lnTo>
                        <a:pt x="602" y="1270"/>
                      </a:lnTo>
                      <a:lnTo>
                        <a:pt x="622" y="1031"/>
                      </a:lnTo>
                      <a:lnTo>
                        <a:pt x="622" y="1018"/>
                      </a:lnTo>
                      <a:lnTo>
                        <a:pt x="622" y="998"/>
                      </a:lnTo>
                      <a:lnTo>
                        <a:pt x="622" y="985"/>
                      </a:lnTo>
                      <a:lnTo>
                        <a:pt x="622" y="965"/>
                      </a:lnTo>
                      <a:lnTo>
                        <a:pt x="622" y="952"/>
                      </a:lnTo>
                      <a:lnTo>
                        <a:pt x="629" y="932"/>
                      </a:lnTo>
                      <a:lnTo>
                        <a:pt x="629" y="912"/>
                      </a:lnTo>
                      <a:lnTo>
                        <a:pt x="629" y="899"/>
                      </a:lnTo>
                      <a:lnTo>
                        <a:pt x="629" y="886"/>
                      </a:lnTo>
                      <a:lnTo>
                        <a:pt x="629" y="879"/>
                      </a:lnTo>
                      <a:lnTo>
                        <a:pt x="629" y="886"/>
                      </a:lnTo>
                      <a:lnTo>
                        <a:pt x="629" y="893"/>
                      </a:lnTo>
                      <a:lnTo>
                        <a:pt x="635" y="906"/>
                      </a:lnTo>
                      <a:lnTo>
                        <a:pt x="635" y="919"/>
                      </a:lnTo>
                      <a:lnTo>
                        <a:pt x="635" y="932"/>
                      </a:lnTo>
                      <a:lnTo>
                        <a:pt x="635" y="946"/>
                      </a:lnTo>
                      <a:lnTo>
                        <a:pt x="635" y="965"/>
                      </a:lnTo>
                      <a:lnTo>
                        <a:pt x="635" y="979"/>
                      </a:lnTo>
                      <a:lnTo>
                        <a:pt x="635" y="992"/>
                      </a:lnTo>
                      <a:lnTo>
                        <a:pt x="642" y="1005"/>
                      </a:lnTo>
                      <a:lnTo>
                        <a:pt x="655" y="1223"/>
                      </a:lnTo>
                      <a:lnTo>
                        <a:pt x="662" y="1230"/>
                      </a:lnTo>
                      <a:lnTo>
                        <a:pt x="662" y="1236"/>
                      </a:lnTo>
                      <a:lnTo>
                        <a:pt x="662" y="1243"/>
                      </a:lnTo>
                      <a:lnTo>
                        <a:pt x="662" y="1250"/>
                      </a:lnTo>
                      <a:lnTo>
                        <a:pt x="662" y="1256"/>
                      </a:lnTo>
                      <a:lnTo>
                        <a:pt x="662" y="1263"/>
                      </a:lnTo>
                      <a:lnTo>
                        <a:pt x="662" y="1270"/>
                      </a:lnTo>
                      <a:lnTo>
                        <a:pt x="668" y="1276"/>
                      </a:lnTo>
                      <a:lnTo>
                        <a:pt x="668" y="1270"/>
                      </a:lnTo>
                      <a:lnTo>
                        <a:pt x="668" y="1263"/>
                      </a:lnTo>
                      <a:lnTo>
                        <a:pt x="668" y="1256"/>
                      </a:lnTo>
                      <a:lnTo>
                        <a:pt x="675" y="1250"/>
                      </a:lnTo>
                      <a:lnTo>
                        <a:pt x="675" y="1243"/>
                      </a:lnTo>
                      <a:lnTo>
                        <a:pt x="675" y="1236"/>
                      </a:lnTo>
                      <a:lnTo>
                        <a:pt x="675" y="1230"/>
                      </a:lnTo>
                      <a:lnTo>
                        <a:pt x="675" y="1223"/>
                      </a:lnTo>
                      <a:lnTo>
                        <a:pt x="675" y="1217"/>
                      </a:lnTo>
                      <a:lnTo>
                        <a:pt x="695" y="979"/>
                      </a:lnTo>
                      <a:lnTo>
                        <a:pt x="695" y="965"/>
                      </a:lnTo>
                      <a:lnTo>
                        <a:pt x="695" y="946"/>
                      </a:lnTo>
                      <a:lnTo>
                        <a:pt x="695" y="932"/>
                      </a:lnTo>
                      <a:lnTo>
                        <a:pt x="701" y="919"/>
                      </a:lnTo>
                      <a:lnTo>
                        <a:pt x="701" y="899"/>
                      </a:lnTo>
                      <a:lnTo>
                        <a:pt x="701" y="886"/>
                      </a:lnTo>
                      <a:lnTo>
                        <a:pt x="701" y="866"/>
                      </a:lnTo>
                      <a:lnTo>
                        <a:pt x="701" y="853"/>
                      </a:lnTo>
                      <a:lnTo>
                        <a:pt x="701" y="846"/>
                      </a:lnTo>
                      <a:lnTo>
                        <a:pt x="701" y="840"/>
                      </a:lnTo>
                      <a:lnTo>
                        <a:pt x="708" y="846"/>
                      </a:lnTo>
                      <a:lnTo>
                        <a:pt x="708" y="853"/>
                      </a:lnTo>
                      <a:lnTo>
                        <a:pt x="708" y="866"/>
                      </a:lnTo>
                      <a:lnTo>
                        <a:pt x="708" y="886"/>
                      </a:lnTo>
                      <a:lnTo>
                        <a:pt x="708" y="899"/>
                      </a:lnTo>
                      <a:lnTo>
                        <a:pt x="708" y="919"/>
                      </a:lnTo>
                      <a:lnTo>
                        <a:pt x="708" y="932"/>
                      </a:lnTo>
                      <a:lnTo>
                        <a:pt x="715" y="952"/>
                      </a:lnTo>
                      <a:lnTo>
                        <a:pt x="715" y="965"/>
                      </a:lnTo>
                      <a:lnTo>
                        <a:pt x="715" y="979"/>
                      </a:lnTo>
                      <a:lnTo>
                        <a:pt x="734" y="1217"/>
                      </a:lnTo>
                      <a:lnTo>
                        <a:pt x="734" y="1223"/>
                      </a:lnTo>
                      <a:lnTo>
                        <a:pt x="734" y="1230"/>
                      </a:lnTo>
                      <a:lnTo>
                        <a:pt x="734" y="1236"/>
                      </a:lnTo>
                      <a:lnTo>
                        <a:pt x="734" y="1250"/>
                      </a:lnTo>
                      <a:lnTo>
                        <a:pt x="734" y="1256"/>
                      </a:lnTo>
                      <a:lnTo>
                        <a:pt x="741" y="1263"/>
                      </a:lnTo>
                      <a:lnTo>
                        <a:pt x="741" y="1270"/>
                      </a:lnTo>
                      <a:lnTo>
                        <a:pt x="741" y="1276"/>
                      </a:lnTo>
                      <a:lnTo>
                        <a:pt x="748" y="1270"/>
                      </a:lnTo>
                      <a:lnTo>
                        <a:pt x="748" y="1263"/>
                      </a:lnTo>
                      <a:lnTo>
                        <a:pt x="748" y="1256"/>
                      </a:lnTo>
                      <a:lnTo>
                        <a:pt x="748" y="1250"/>
                      </a:lnTo>
                      <a:lnTo>
                        <a:pt x="748" y="1243"/>
                      </a:lnTo>
                      <a:lnTo>
                        <a:pt x="748" y="1236"/>
                      </a:lnTo>
                      <a:lnTo>
                        <a:pt x="748" y="1230"/>
                      </a:lnTo>
                      <a:lnTo>
                        <a:pt x="768" y="1045"/>
                      </a:lnTo>
                      <a:lnTo>
                        <a:pt x="768" y="1031"/>
                      </a:lnTo>
                      <a:lnTo>
                        <a:pt x="774" y="1018"/>
                      </a:lnTo>
                      <a:lnTo>
                        <a:pt x="774" y="1005"/>
                      </a:lnTo>
                      <a:lnTo>
                        <a:pt x="774" y="992"/>
                      </a:lnTo>
                      <a:lnTo>
                        <a:pt x="774" y="979"/>
                      </a:lnTo>
                      <a:lnTo>
                        <a:pt x="774" y="965"/>
                      </a:lnTo>
                      <a:lnTo>
                        <a:pt x="774" y="952"/>
                      </a:lnTo>
                      <a:lnTo>
                        <a:pt x="774" y="939"/>
                      </a:lnTo>
                      <a:lnTo>
                        <a:pt x="781" y="932"/>
                      </a:lnTo>
                      <a:lnTo>
                        <a:pt x="781" y="926"/>
                      </a:lnTo>
                      <a:lnTo>
                        <a:pt x="781" y="932"/>
                      </a:lnTo>
                      <a:lnTo>
                        <a:pt x="781" y="946"/>
                      </a:lnTo>
                      <a:lnTo>
                        <a:pt x="781" y="959"/>
                      </a:lnTo>
                      <a:lnTo>
                        <a:pt x="781" y="965"/>
                      </a:lnTo>
                      <a:lnTo>
                        <a:pt x="787" y="979"/>
                      </a:lnTo>
                      <a:lnTo>
                        <a:pt x="787" y="992"/>
                      </a:lnTo>
                      <a:lnTo>
                        <a:pt x="787" y="1005"/>
                      </a:lnTo>
                      <a:lnTo>
                        <a:pt x="787" y="1012"/>
                      </a:lnTo>
                      <a:lnTo>
                        <a:pt x="787" y="1025"/>
                      </a:lnTo>
                      <a:lnTo>
                        <a:pt x="807" y="1203"/>
                      </a:lnTo>
                      <a:lnTo>
                        <a:pt x="807" y="1210"/>
                      </a:lnTo>
                      <a:lnTo>
                        <a:pt x="807" y="1217"/>
                      </a:lnTo>
                      <a:lnTo>
                        <a:pt x="807" y="1223"/>
                      </a:lnTo>
                      <a:lnTo>
                        <a:pt x="814" y="1230"/>
                      </a:lnTo>
                      <a:lnTo>
                        <a:pt x="814" y="1236"/>
                      </a:lnTo>
                      <a:lnTo>
                        <a:pt x="814" y="1243"/>
                      </a:lnTo>
                      <a:lnTo>
                        <a:pt x="820" y="1243"/>
                      </a:lnTo>
                      <a:lnTo>
                        <a:pt x="820" y="1236"/>
                      </a:lnTo>
                      <a:lnTo>
                        <a:pt x="820" y="1230"/>
                      </a:lnTo>
                      <a:lnTo>
                        <a:pt x="820" y="1223"/>
                      </a:lnTo>
                      <a:lnTo>
                        <a:pt x="820" y="1217"/>
                      </a:lnTo>
                      <a:lnTo>
                        <a:pt x="820" y="1210"/>
                      </a:lnTo>
                      <a:lnTo>
                        <a:pt x="820" y="1203"/>
                      </a:lnTo>
                      <a:lnTo>
                        <a:pt x="820" y="1197"/>
                      </a:lnTo>
                      <a:lnTo>
                        <a:pt x="827" y="1184"/>
                      </a:lnTo>
                      <a:lnTo>
                        <a:pt x="827" y="1177"/>
                      </a:lnTo>
                      <a:lnTo>
                        <a:pt x="847" y="939"/>
                      </a:lnTo>
                      <a:lnTo>
                        <a:pt x="847" y="926"/>
                      </a:lnTo>
                      <a:lnTo>
                        <a:pt x="847" y="906"/>
                      </a:lnTo>
                      <a:lnTo>
                        <a:pt x="847" y="893"/>
                      </a:lnTo>
                      <a:lnTo>
                        <a:pt x="847" y="873"/>
                      </a:lnTo>
                      <a:lnTo>
                        <a:pt x="847" y="860"/>
                      </a:lnTo>
                      <a:lnTo>
                        <a:pt x="847" y="846"/>
                      </a:lnTo>
                      <a:lnTo>
                        <a:pt x="854" y="826"/>
                      </a:lnTo>
                      <a:lnTo>
                        <a:pt x="854" y="813"/>
                      </a:lnTo>
                      <a:lnTo>
                        <a:pt x="854" y="807"/>
                      </a:lnTo>
                      <a:lnTo>
                        <a:pt x="854" y="800"/>
                      </a:lnTo>
                      <a:lnTo>
                        <a:pt x="854" y="807"/>
                      </a:lnTo>
                      <a:lnTo>
                        <a:pt x="854" y="820"/>
                      </a:lnTo>
                      <a:lnTo>
                        <a:pt x="860" y="833"/>
                      </a:lnTo>
                      <a:lnTo>
                        <a:pt x="860" y="846"/>
                      </a:lnTo>
                      <a:lnTo>
                        <a:pt x="860" y="860"/>
                      </a:lnTo>
                      <a:lnTo>
                        <a:pt x="860" y="873"/>
                      </a:lnTo>
                      <a:lnTo>
                        <a:pt x="860" y="886"/>
                      </a:lnTo>
                      <a:lnTo>
                        <a:pt x="860" y="899"/>
                      </a:lnTo>
                      <a:lnTo>
                        <a:pt x="860" y="912"/>
                      </a:lnTo>
                      <a:lnTo>
                        <a:pt x="880" y="1131"/>
                      </a:lnTo>
                      <a:lnTo>
                        <a:pt x="880" y="1137"/>
                      </a:lnTo>
                      <a:lnTo>
                        <a:pt x="880" y="1144"/>
                      </a:lnTo>
                      <a:lnTo>
                        <a:pt x="887" y="1157"/>
                      </a:lnTo>
                      <a:lnTo>
                        <a:pt x="887" y="1164"/>
                      </a:lnTo>
                      <a:lnTo>
                        <a:pt x="887" y="1170"/>
                      </a:lnTo>
                      <a:lnTo>
                        <a:pt x="887" y="1177"/>
                      </a:lnTo>
                      <a:lnTo>
                        <a:pt x="887" y="1184"/>
                      </a:lnTo>
                      <a:lnTo>
                        <a:pt x="887" y="1190"/>
                      </a:lnTo>
                      <a:lnTo>
                        <a:pt x="893" y="1190"/>
                      </a:lnTo>
                      <a:lnTo>
                        <a:pt x="893" y="1184"/>
                      </a:lnTo>
                      <a:lnTo>
                        <a:pt x="893" y="1177"/>
                      </a:lnTo>
                      <a:lnTo>
                        <a:pt x="893" y="1170"/>
                      </a:lnTo>
                      <a:lnTo>
                        <a:pt x="893" y="1164"/>
                      </a:lnTo>
                      <a:lnTo>
                        <a:pt x="900" y="1157"/>
                      </a:lnTo>
                      <a:lnTo>
                        <a:pt x="900" y="1151"/>
                      </a:lnTo>
                      <a:lnTo>
                        <a:pt x="900" y="1144"/>
                      </a:lnTo>
                      <a:lnTo>
                        <a:pt x="900" y="1137"/>
                      </a:lnTo>
                      <a:lnTo>
                        <a:pt x="920" y="932"/>
                      </a:lnTo>
                      <a:lnTo>
                        <a:pt x="920" y="926"/>
                      </a:lnTo>
                      <a:lnTo>
                        <a:pt x="920" y="912"/>
                      </a:lnTo>
                      <a:lnTo>
                        <a:pt x="920" y="899"/>
                      </a:lnTo>
                      <a:lnTo>
                        <a:pt x="920" y="886"/>
                      </a:lnTo>
                      <a:lnTo>
                        <a:pt x="926" y="873"/>
                      </a:lnTo>
                      <a:lnTo>
                        <a:pt x="926" y="860"/>
                      </a:lnTo>
                      <a:lnTo>
                        <a:pt x="926" y="846"/>
                      </a:lnTo>
                      <a:lnTo>
                        <a:pt x="926" y="833"/>
                      </a:lnTo>
                      <a:lnTo>
                        <a:pt x="926" y="826"/>
                      </a:lnTo>
                      <a:lnTo>
                        <a:pt x="933" y="833"/>
                      </a:lnTo>
                      <a:lnTo>
                        <a:pt x="933" y="846"/>
                      </a:lnTo>
                      <a:lnTo>
                        <a:pt x="933" y="860"/>
                      </a:lnTo>
                      <a:lnTo>
                        <a:pt x="933" y="873"/>
                      </a:lnTo>
                      <a:lnTo>
                        <a:pt x="933" y="886"/>
                      </a:lnTo>
                      <a:lnTo>
                        <a:pt x="933" y="899"/>
                      </a:lnTo>
                      <a:lnTo>
                        <a:pt x="933" y="912"/>
                      </a:lnTo>
                      <a:lnTo>
                        <a:pt x="940" y="926"/>
                      </a:lnTo>
                      <a:lnTo>
                        <a:pt x="940" y="939"/>
                      </a:lnTo>
                      <a:lnTo>
                        <a:pt x="953" y="1144"/>
                      </a:lnTo>
                      <a:lnTo>
                        <a:pt x="959" y="1151"/>
                      </a:lnTo>
                      <a:lnTo>
                        <a:pt x="959" y="1157"/>
                      </a:lnTo>
                      <a:lnTo>
                        <a:pt x="959" y="1164"/>
                      </a:lnTo>
                      <a:lnTo>
                        <a:pt x="959" y="1170"/>
                      </a:lnTo>
                      <a:lnTo>
                        <a:pt x="959" y="1177"/>
                      </a:lnTo>
                      <a:lnTo>
                        <a:pt x="959" y="1184"/>
                      </a:lnTo>
                      <a:lnTo>
                        <a:pt x="959" y="1190"/>
                      </a:lnTo>
                      <a:lnTo>
                        <a:pt x="966" y="1197"/>
                      </a:lnTo>
                      <a:lnTo>
                        <a:pt x="966" y="1203"/>
                      </a:lnTo>
                      <a:lnTo>
                        <a:pt x="966" y="1197"/>
                      </a:lnTo>
                      <a:lnTo>
                        <a:pt x="973" y="1190"/>
                      </a:lnTo>
                      <a:lnTo>
                        <a:pt x="973" y="1184"/>
                      </a:lnTo>
                      <a:lnTo>
                        <a:pt x="973" y="1177"/>
                      </a:lnTo>
                      <a:lnTo>
                        <a:pt x="973" y="1170"/>
                      </a:lnTo>
                      <a:lnTo>
                        <a:pt x="973" y="1164"/>
                      </a:lnTo>
                      <a:lnTo>
                        <a:pt x="973" y="1157"/>
                      </a:lnTo>
                      <a:lnTo>
                        <a:pt x="992" y="979"/>
                      </a:lnTo>
                      <a:lnTo>
                        <a:pt x="992" y="965"/>
                      </a:lnTo>
                      <a:lnTo>
                        <a:pt x="992" y="952"/>
                      </a:lnTo>
                      <a:lnTo>
                        <a:pt x="999" y="946"/>
                      </a:lnTo>
                      <a:lnTo>
                        <a:pt x="999" y="932"/>
                      </a:lnTo>
                      <a:lnTo>
                        <a:pt x="999" y="919"/>
                      </a:lnTo>
                      <a:lnTo>
                        <a:pt x="999" y="906"/>
                      </a:lnTo>
                      <a:lnTo>
                        <a:pt x="999" y="899"/>
                      </a:lnTo>
                      <a:lnTo>
                        <a:pt x="999" y="886"/>
                      </a:lnTo>
                      <a:lnTo>
                        <a:pt x="999" y="879"/>
                      </a:lnTo>
                      <a:lnTo>
                        <a:pt x="999" y="873"/>
                      </a:lnTo>
                      <a:lnTo>
                        <a:pt x="1006" y="873"/>
                      </a:lnTo>
                      <a:lnTo>
                        <a:pt x="1006" y="879"/>
                      </a:lnTo>
                      <a:lnTo>
                        <a:pt x="1006" y="886"/>
                      </a:lnTo>
                      <a:lnTo>
                        <a:pt x="1006" y="893"/>
                      </a:lnTo>
                      <a:lnTo>
                        <a:pt x="1006" y="899"/>
                      </a:lnTo>
                      <a:lnTo>
                        <a:pt x="1006" y="912"/>
                      </a:lnTo>
                      <a:lnTo>
                        <a:pt x="1006" y="919"/>
                      </a:lnTo>
                      <a:lnTo>
                        <a:pt x="1012" y="932"/>
                      </a:lnTo>
                      <a:lnTo>
                        <a:pt x="1012" y="946"/>
                      </a:lnTo>
                      <a:lnTo>
                        <a:pt x="1012" y="952"/>
                      </a:lnTo>
                      <a:lnTo>
                        <a:pt x="1012" y="965"/>
                      </a:lnTo>
                      <a:lnTo>
                        <a:pt x="1032" y="1124"/>
                      </a:lnTo>
                      <a:lnTo>
                        <a:pt x="1032" y="1131"/>
                      </a:lnTo>
                      <a:lnTo>
                        <a:pt x="1032" y="1137"/>
                      </a:lnTo>
                      <a:lnTo>
                        <a:pt x="1032" y="1144"/>
                      </a:lnTo>
                      <a:lnTo>
                        <a:pt x="1032" y="1151"/>
                      </a:lnTo>
                      <a:lnTo>
                        <a:pt x="1039" y="1157"/>
                      </a:lnTo>
                      <a:lnTo>
                        <a:pt x="1039" y="1164"/>
                      </a:lnTo>
                      <a:lnTo>
                        <a:pt x="1045" y="1157"/>
                      </a:lnTo>
                      <a:lnTo>
                        <a:pt x="1045" y="1151"/>
                      </a:lnTo>
                      <a:lnTo>
                        <a:pt x="1045" y="1144"/>
                      </a:lnTo>
                      <a:lnTo>
                        <a:pt x="1045" y="1137"/>
                      </a:lnTo>
                      <a:lnTo>
                        <a:pt x="1045" y="1131"/>
                      </a:lnTo>
                      <a:lnTo>
                        <a:pt x="1045" y="1124"/>
                      </a:lnTo>
                      <a:lnTo>
                        <a:pt x="1045" y="1117"/>
                      </a:lnTo>
                      <a:lnTo>
                        <a:pt x="1045" y="1104"/>
                      </a:lnTo>
                      <a:lnTo>
                        <a:pt x="1052" y="1098"/>
                      </a:lnTo>
                      <a:lnTo>
                        <a:pt x="1052" y="1091"/>
                      </a:lnTo>
                      <a:lnTo>
                        <a:pt x="1052" y="1078"/>
                      </a:lnTo>
                      <a:lnTo>
                        <a:pt x="1052" y="1071"/>
                      </a:lnTo>
                      <a:lnTo>
                        <a:pt x="1052" y="1058"/>
                      </a:lnTo>
                      <a:lnTo>
                        <a:pt x="1052" y="1051"/>
                      </a:lnTo>
                      <a:lnTo>
                        <a:pt x="1059" y="1038"/>
                      </a:lnTo>
                      <a:lnTo>
                        <a:pt x="1059" y="1031"/>
                      </a:lnTo>
                      <a:lnTo>
                        <a:pt x="1059" y="1018"/>
                      </a:lnTo>
                      <a:lnTo>
                        <a:pt x="1059" y="1005"/>
                      </a:lnTo>
                      <a:lnTo>
                        <a:pt x="1059" y="998"/>
                      </a:lnTo>
                      <a:lnTo>
                        <a:pt x="1059" y="985"/>
                      </a:lnTo>
                      <a:lnTo>
                        <a:pt x="1059" y="972"/>
                      </a:lnTo>
                      <a:lnTo>
                        <a:pt x="1065" y="959"/>
                      </a:lnTo>
                      <a:lnTo>
                        <a:pt x="1065" y="946"/>
                      </a:lnTo>
                      <a:lnTo>
                        <a:pt x="1065" y="932"/>
                      </a:lnTo>
                      <a:lnTo>
                        <a:pt x="1065" y="926"/>
                      </a:lnTo>
                      <a:lnTo>
                        <a:pt x="1065" y="912"/>
                      </a:lnTo>
                      <a:lnTo>
                        <a:pt x="1065" y="899"/>
                      </a:lnTo>
                      <a:lnTo>
                        <a:pt x="1065" y="886"/>
                      </a:lnTo>
                      <a:lnTo>
                        <a:pt x="1072" y="866"/>
                      </a:lnTo>
                      <a:lnTo>
                        <a:pt x="1072" y="853"/>
                      </a:lnTo>
                      <a:lnTo>
                        <a:pt x="1072" y="840"/>
                      </a:lnTo>
                      <a:lnTo>
                        <a:pt x="1072" y="826"/>
                      </a:lnTo>
                      <a:lnTo>
                        <a:pt x="1072" y="813"/>
                      </a:lnTo>
                      <a:lnTo>
                        <a:pt x="1072" y="800"/>
                      </a:lnTo>
                      <a:lnTo>
                        <a:pt x="1072" y="787"/>
                      </a:lnTo>
                      <a:lnTo>
                        <a:pt x="1072" y="774"/>
                      </a:lnTo>
                      <a:lnTo>
                        <a:pt x="1078" y="767"/>
                      </a:lnTo>
                      <a:lnTo>
                        <a:pt x="1078" y="760"/>
                      </a:lnTo>
                      <a:lnTo>
                        <a:pt x="1078" y="767"/>
                      </a:lnTo>
                      <a:lnTo>
                        <a:pt x="1078" y="780"/>
                      </a:lnTo>
                      <a:lnTo>
                        <a:pt x="1078" y="793"/>
                      </a:lnTo>
                      <a:lnTo>
                        <a:pt x="1085" y="800"/>
                      </a:lnTo>
                      <a:lnTo>
                        <a:pt x="1085" y="813"/>
                      </a:lnTo>
                      <a:lnTo>
                        <a:pt x="1085" y="826"/>
                      </a:lnTo>
                      <a:lnTo>
                        <a:pt x="1085" y="840"/>
                      </a:lnTo>
                      <a:lnTo>
                        <a:pt x="1085" y="853"/>
                      </a:lnTo>
                      <a:lnTo>
                        <a:pt x="1085" y="866"/>
                      </a:lnTo>
                      <a:lnTo>
                        <a:pt x="1085" y="873"/>
                      </a:lnTo>
                      <a:lnTo>
                        <a:pt x="1092" y="886"/>
                      </a:lnTo>
                      <a:lnTo>
                        <a:pt x="1092" y="899"/>
                      </a:lnTo>
                      <a:lnTo>
                        <a:pt x="1092" y="912"/>
                      </a:lnTo>
                      <a:lnTo>
                        <a:pt x="1092" y="919"/>
                      </a:lnTo>
                      <a:lnTo>
                        <a:pt x="1092" y="932"/>
                      </a:lnTo>
                      <a:lnTo>
                        <a:pt x="1092" y="946"/>
                      </a:lnTo>
                      <a:lnTo>
                        <a:pt x="1092" y="952"/>
                      </a:lnTo>
                      <a:lnTo>
                        <a:pt x="1098" y="965"/>
                      </a:lnTo>
                      <a:lnTo>
                        <a:pt x="1098" y="972"/>
                      </a:lnTo>
                      <a:lnTo>
                        <a:pt x="1098" y="985"/>
                      </a:lnTo>
                      <a:lnTo>
                        <a:pt x="1098" y="992"/>
                      </a:lnTo>
                      <a:lnTo>
                        <a:pt x="1098" y="1005"/>
                      </a:lnTo>
                      <a:lnTo>
                        <a:pt x="1098" y="1012"/>
                      </a:lnTo>
                      <a:lnTo>
                        <a:pt x="1098" y="1025"/>
                      </a:lnTo>
                      <a:lnTo>
                        <a:pt x="1105" y="1031"/>
                      </a:lnTo>
                      <a:lnTo>
                        <a:pt x="1105" y="1038"/>
                      </a:lnTo>
                      <a:lnTo>
                        <a:pt x="1105" y="1045"/>
                      </a:lnTo>
                      <a:lnTo>
                        <a:pt x="1105" y="1058"/>
                      </a:lnTo>
                      <a:lnTo>
                        <a:pt x="1105" y="1065"/>
                      </a:lnTo>
                      <a:lnTo>
                        <a:pt x="1105" y="1071"/>
                      </a:lnTo>
                      <a:lnTo>
                        <a:pt x="1105" y="1078"/>
                      </a:lnTo>
                      <a:lnTo>
                        <a:pt x="1111" y="1091"/>
                      </a:lnTo>
                      <a:lnTo>
                        <a:pt x="1111" y="1098"/>
                      </a:lnTo>
                      <a:lnTo>
                        <a:pt x="1111" y="1104"/>
                      </a:lnTo>
                      <a:lnTo>
                        <a:pt x="1111" y="1111"/>
                      </a:lnTo>
                      <a:lnTo>
                        <a:pt x="1111" y="1117"/>
                      </a:lnTo>
                      <a:lnTo>
                        <a:pt x="1118" y="1117"/>
                      </a:lnTo>
                      <a:lnTo>
                        <a:pt x="1118" y="1111"/>
                      </a:lnTo>
                      <a:lnTo>
                        <a:pt x="1118" y="1104"/>
                      </a:lnTo>
                      <a:lnTo>
                        <a:pt x="1118" y="1098"/>
                      </a:lnTo>
                      <a:lnTo>
                        <a:pt x="1118" y="1091"/>
                      </a:lnTo>
                      <a:lnTo>
                        <a:pt x="1118" y="1084"/>
                      </a:lnTo>
                      <a:lnTo>
                        <a:pt x="1118" y="1078"/>
                      </a:lnTo>
                      <a:lnTo>
                        <a:pt x="1125" y="1065"/>
                      </a:lnTo>
                      <a:lnTo>
                        <a:pt x="1125" y="1058"/>
                      </a:lnTo>
                      <a:lnTo>
                        <a:pt x="1125" y="1051"/>
                      </a:lnTo>
                      <a:lnTo>
                        <a:pt x="1145" y="833"/>
                      </a:lnTo>
                      <a:lnTo>
                        <a:pt x="1145" y="826"/>
                      </a:lnTo>
                      <a:lnTo>
                        <a:pt x="1145" y="813"/>
                      </a:lnTo>
                      <a:lnTo>
                        <a:pt x="1145" y="800"/>
                      </a:lnTo>
                      <a:lnTo>
                        <a:pt x="1145" y="787"/>
                      </a:lnTo>
                      <a:lnTo>
                        <a:pt x="1145" y="774"/>
                      </a:lnTo>
                      <a:lnTo>
                        <a:pt x="1151" y="760"/>
                      </a:lnTo>
                      <a:lnTo>
                        <a:pt x="1151" y="747"/>
                      </a:lnTo>
                      <a:lnTo>
                        <a:pt x="1151" y="734"/>
                      </a:lnTo>
                      <a:lnTo>
                        <a:pt x="1151" y="727"/>
                      </a:lnTo>
                      <a:lnTo>
                        <a:pt x="1151" y="721"/>
                      </a:lnTo>
                      <a:lnTo>
                        <a:pt x="1151" y="727"/>
                      </a:lnTo>
                      <a:lnTo>
                        <a:pt x="1151" y="740"/>
                      </a:lnTo>
                      <a:lnTo>
                        <a:pt x="1158" y="747"/>
                      </a:lnTo>
                      <a:lnTo>
                        <a:pt x="1158" y="767"/>
                      </a:lnTo>
                      <a:lnTo>
                        <a:pt x="1158" y="780"/>
                      </a:lnTo>
                      <a:lnTo>
                        <a:pt x="1158" y="793"/>
                      </a:lnTo>
                      <a:lnTo>
                        <a:pt x="1158" y="807"/>
                      </a:lnTo>
                      <a:lnTo>
                        <a:pt x="1158" y="820"/>
                      </a:lnTo>
                      <a:lnTo>
                        <a:pt x="1158" y="833"/>
                      </a:lnTo>
                      <a:lnTo>
                        <a:pt x="1164" y="846"/>
                      </a:lnTo>
                      <a:lnTo>
                        <a:pt x="1178" y="1078"/>
                      </a:lnTo>
                      <a:lnTo>
                        <a:pt x="1178" y="1084"/>
                      </a:lnTo>
                      <a:lnTo>
                        <a:pt x="1184" y="1098"/>
                      </a:lnTo>
                      <a:lnTo>
                        <a:pt x="1184" y="1104"/>
                      </a:lnTo>
                      <a:lnTo>
                        <a:pt x="1184" y="1111"/>
                      </a:lnTo>
                      <a:lnTo>
                        <a:pt x="1184" y="1117"/>
                      </a:lnTo>
                      <a:lnTo>
                        <a:pt x="1184" y="1131"/>
                      </a:lnTo>
                      <a:lnTo>
                        <a:pt x="1184" y="1137"/>
                      </a:lnTo>
                      <a:lnTo>
                        <a:pt x="1184" y="1144"/>
                      </a:lnTo>
                      <a:lnTo>
                        <a:pt x="1191" y="1144"/>
                      </a:lnTo>
                      <a:lnTo>
                        <a:pt x="1191" y="1151"/>
                      </a:lnTo>
                      <a:lnTo>
                        <a:pt x="1191" y="1144"/>
                      </a:lnTo>
                      <a:lnTo>
                        <a:pt x="1191" y="1137"/>
                      </a:lnTo>
                      <a:lnTo>
                        <a:pt x="1191" y="1131"/>
                      </a:lnTo>
                      <a:lnTo>
                        <a:pt x="1197" y="1124"/>
                      </a:lnTo>
                      <a:lnTo>
                        <a:pt x="1197" y="1117"/>
                      </a:lnTo>
                      <a:lnTo>
                        <a:pt x="1197" y="1111"/>
                      </a:lnTo>
                      <a:lnTo>
                        <a:pt x="1197" y="1104"/>
                      </a:lnTo>
                      <a:lnTo>
                        <a:pt x="1217" y="939"/>
                      </a:lnTo>
                      <a:lnTo>
                        <a:pt x="1217" y="926"/>
                      </a:lnTo>
                      <a:lnTo>
                        <a:pt x="1217" y="912"/>
                      </a:lnTo>
                      <a:lnTo>
                        <a:pt x="1217" y="906"/>
                      </a:lnTo>
                      <a:lnTo>
                        <a:pt x="1224" y="893"/>
                      </a:lnTo>
                      <a:lnTo>
                        <a:pt x="1224" y="886"/>
                      </a:lnTo>
                      <a:lnTo>
                        <a:pt x="1224" y="873"/>
                      </a:lnTo>
                      <a:lnTo>
                        <a:pt x="1224" y="866"/>
                      </a:lnTo>
                      <a:lnTo>
                        <a:pt x="1224" y="853"/>
                      </a:lnTo>
                      <a:lnTo>
                        <a:pt x="1224" y="846"/>
                      </a:lnTo>
                      <a:lnTo>
                        <a:pt x="1231" y="853"/>
                      </a:lnTo>
                      <a:lnTo>
                        <a:pt x="1231" y="860"/>
                      </a:lnTo>
                      <a:lnTo>
                        <a:pt x="1231" y="873"/>
                      </a:lnTo>
                      <a:lnTo>
                        <a:pt x="1231" y="886"/>
                      </a:lnTo>
                      <a:lnTo>
                        <a:pt x="1231" y="893"/>
                      </a:lnTo>
                      <a:lnTo>
                        <a:pt x="1231" y="906"/>
                      </a:lnTo>
                      <a:lnTo>
                        <a:pt x="1231" y="919"/>
                      </a:lnTo>
                      <a:lnTo>
                        <a:pt x="1237" y="932"/>
                      </a:lnTo>
                      <a:lnTo>
                        <a:pt x="1237" y="946"/>
                      </a:lnTo>
                      <a:lnTo>
                        <a:pt x="1237" y="952"/>
                      </a:lnTo>
                      <a:lnTo>
                        <a:pt x="1257" y="1144"/>
                      </a:lnTo>
                      <a:lnTo>
                        <a:pt x="1257" y="1151"/>
                      </a:lnTo>
                      <a:lnTo>
                        <a:pt x="1257" y="1157"/>
                      </a:lnTo>
                      <a:lnTo>
                        <a:pt x="1257" y="1164"/>
                      </a:lnTo>
                      <a:lnTo>
                        <a:pt x="1257" y="1170"/>
                      </a:lnTo>
                      <a:lnTo>
                        <a:pt x="1257" y="1177"/>
                      </a:lnTo>
                      <a:lnTo>
                        <a:pt x="1257" y="1184"/>
                      </a:lnTo>
                      <a:lnTo>
                        <a:pt x="1264" y="1190"/>
                      </a:lnTo>
                      <a:lnTo>
                        <a:pt x="1264" y="1197"/>
                      </a:lnTo>
                      <a:lnTo>
                        <a:pt x="1270" y="1190"/>
                      </a:lnTo>
                      <a:lnTo>
                        <a:pt x="1270" y="1184"/>
                      </a:lnTo>
                      <a:lnTo>
                        <a:pt x="1270" y="1177"/>
                      </a:lnTo>
                      <a:lnTo>
                        <a:pt x="1270" y="1170"/>
                      </a:lnTo>
                      <a:lnTo>
                        <a:pt x="1270" y="1164"/>
                      </a:lnTo>
                      <a:lnTo>
                        <a:pt x="1270" y="1157"/>
                      </a:lnTo>
                      <a:lnTo>
                        <a:pt x="1270" y="1151"/>
                      </a:lnTo>
                      <a:lnTo>
                        <a:pt x="1290" y="965"/>
                      </a:lnTo>
                      <a:lnTo>
                        <a:pt x="1290" y="959"/>
                      </a:lnTo>
                      <a:lnTo>
                        <a:pt x="1297" y="946"/>
                      </a:lnTo>
                      <a:lnTo>
                        <a:pt x="1297" y="932"/>
                      </a:lnTo>
                      <a:lnTo>
                        <a:pt x="1297" y="919"/>
                      </a:lnTo>
                      <a:lnTo>
                        <a:pt x="1297" y="912"/>
                      </a:lnTo>
                      <a:lnTo>
                        <a:pt x="1297" y="899"/>
                      </a:lnTo>
                      <a:lnTo>
                        <a:pt x="1297" y="886"/>
                      </a:lnTo>
                      <a:lnTo>
                        <a:pt x="1297" y="879"/>
                      </a:lnTo>
                      <a:lnTo>
                        <a:pt x="1297" y="873"/>
                      </a:lnTo>
                      <a:lnTo>
                        <a:pt x="1303" y="866"/>
                      </a:lnTo>
                      <a:lnTo>
                        <a:pt x="1303" y="873"/>
                      </a:lnTo>
                      <a:lnTo>
                        <a:pt x="1303" y="886"/>
                      </a:lnTo>
                      <a:lnTo>
                        <a:pt x="1303" y="893"/>
                      </a:lnTo>
                      <a:lnTo>
                        <a:pt x="1303" y="906"/>
                      </a:lnTo>
                      <a:lnTo>
                        <a:pt x="1310" y="912"/>
                      </a:lnTo>
                      <a:lnTo>
                        <a:pt x="1310" y="926"/>
                      </a:lnTo>
                      <a:lnTo>
                        <a:pt x="1310" y="939"/>
                      </a:lnTo>
                      <a:lnTo>
                        <a:pt x="1310" y="946"/>
                      </a:lnTo>
                      <a:lnTo>
                        <a:pt x="1310" y="959"/>
                      </a:lnTo>
                      <a:lnTo>
                        <a:pt x="1330" y="1124"/>
                      </a:lnTo>
                      <a:lnTo>
                        <a:pt x="1330" y="1131"/>
                      </a:lnTo>
                      <a:lnTo>
                        <a:pt x="1330" y="1137"/>
                      </a:lnTo>
                      <a:lnTo>
                        <a:pt x="1330" y="1144"/>
                      </a:lnTo>
                      <a:lnTo>
                        <a:pt x="1330" y="1151"/>
                      </a:lnTo>
                      <a:lnTo>
                        <a:pt x="1336" y="1157"/>
                      </a:lnTo>
                      <a:lnTo>
                        <a:pt x="1336" y="1164"/>
                      </a:lnTo>
                      <a:lnTo>
                        <a:pt x="1336" y="1170"/>
                      </a:lnTo>
                      <a:lnTo>
                        <a:pt x="1343" y="1170"/>
                      </a:lnTo>
                      <a:lnTo>
                        <a:pt x="1343" y="1164"/>
                      </a:lnTo>
                      <a:lnTo>
                        <a:pt x="1343" y="1157"/>
                      </a:lnTo>
                      <a:lnTo>
                        <a:pt x="1343" y="1151"/>
                      </a:lnTo>
                      <a:lnTo>
                        <a:pt x="1343" y="1144"/>
                      </a:lnTo>
                      <a:lnTo>
                        <a:pt x="1343" y="1137"/>
                      </a:lnTo>
                      <a:lnTo>
                        <a:pt x="1343" y="1131"/>
                      </a:lnTo>
                      <a:lnTo>
                        <a:pt x="1343" y="1117"/>
                      </a:lnTo>
                      <a:lnTo>
                        <a:pt x="1350" y="1111"/>
                      </a:lnTo>
                      <a:lnTo>
                        <a:pt x="1350" y="1104"/>
                      </a:lnTo>
                      <a:lnTo>
                        <a:pt x="1369" y="873"/>
                      </a:lnTo>
                      <a:lnTo>
                        <a:pt x="1369" y="860"/>
                      </a:lnTo>
                      <a:lnTo>
                        <a:pt x="1369" y="846"/>
                      </a:lnTo>
                      <a:lnTo>
                        <a:pt x="1369" y="833"/>
                      </a:lnTo>
                      <a:lnTo>
                        <a:pt x="1369" y="820"/>
                      </a:lnTo>
                      <a:lnTo>
                        <a:pt x="1369" y="807"/>
                      </a:lnTo>
                      <a:lnTo>
                        <a:pt x="1369" y="793"/>
                      </a:lnTo>
                      <a:lnTo>
                        <a:pt x="1369" y="780"/>
                      </a:lnTo>
                      <a:lnTo>
                        <a:pt x="1376" y="767"/>
                      </a:lnTo>
                      <a:lnTo>
                        <a:pt x="1376" y="754"/>
                      </a:lnTo>
                      <a:lnTo>
                        <a:pt x="1376" y="760"/>
                      </a:lnTo>
                      <a:lnTo>
                        <a:pt x="1376" y="774"/>
                      </a:lnTo>
                      <a:lnTo>
                        <a:pt x="1383" y="787"/>
                      </a:lnTo>
                      <a:lnTo>
                        <a:pt x="1383" y="800"/>
                      </a:lnTo>
                      <a:lnTo>
                        <a:pt x="1383" y="813"/>
                      </a:lnTo>
                      <a:lnTo>
                        <a:pt x="1383" y="826"/>
                      </a:lnTo>
                      <a:lnTo>
                        <a:pt x="1383" y="840"/>
                      </a:lnTo>
                      <a:lnTo>
                        <a:pt x="1383" y="853"/>
                      </a:lnTo>
                      <a:lnTo>
                        <a:pt x="1383" y="866"/>
                      </a:lnTo>
                      <a:lnTo>
                        <a:pt x="1402" y="1084"/>
                      </a:lnTo>
                      <a:lnTo>
                        <a:pt x="1402" y="1098"/>
                      </a:lnTo>
                      <a:lnTo>
                        <a:pt x="1402" y="1104"/>
                      </a:lnTo>
                      <a:lnTo>
                        <a:pt x="1409" y="1111"/>
                      </a:lnTo>
                      <a:lnTo>
                        <a:pt x="1409" y="1117"/>
                      </a:lnTo>
                      <a:lnTo>
                        <a:pt x="1409" y="1131"/>
                      </a:lnTo>
                      <a:lnTo>
                        <a:pt x="1409" y="1137"/>
                      </a:lnTo>
                      <a:lnTo>
                        <a:pt x="1409" y="1144"/>
                      </a:lnTo>
                      <a:lnTo>
                        <a:pt x="1409" y="1151"/>
                      </a:lnTo>
                      <a:lnTo>
                        <a:pt x="1416" y="1151"/>
                      </a:lnTo>
                      <a:lnTo>
                        <a:pt x="1416" y="1157"/>
                      </a:lnTo>
                      <a:lnTo>
                        <a:pt x="1416" y="1151"/>
                      </a:lnTo>
                      <a:lnTo>
                        <a:pt x="1416" y="1144"/>
                      </a:lnTo>
                      <a:lnTo>
                        <a:pt x="1416" y="1137"/>
                      </a:lnTo>
                      <a:lnTo>
                        <a:pt x="1416" y="1131"/>
                      </a:lnTo>
                      <a:lnTo>
                        <a:pt x="1416" y="1124"/>
                      </a:lnTo>
                      <a:lnTo>
                        <a:pt x="1422" y="1117"/>
                      </a:lnTo>
                      <a:lnTo>
                        <a:pt x="1422" y="1111"/>
                      </a:lnTo>
                      <a:lnTo>
                        <a:pt x="1422" y="1104"/>
                      </a:lnTo>
                      <a:lnTo>
                        <a:pt x="1422" y="1098"/>
                      </a:lnTo>
                      <a:lnTo>
                        <a:pt x="1442" y="906"/>
                      </a:lnTo>
                      <a:lnTo>
                        <a:pt x="1442" y="893"/>
                      </a:lnTo>
                      <a:lnTo>
                        <a:pt x="1442" y="879"/>
                      </a:lnTo>
                      <a:lnTo>
                        <a:pt x="1442" y="866"/>
                      </a:lnTo>
                      <a:lnTo>
                        <a:pt x="1442" y="853"/>
                      </a:lnTo>
                      <a:lnTo>
                        <a:pt x="1449" y="846"/>
                      </a:lnTo>
                      <a:lnTo>
                        <a:pt x="1449" y="833"/>
                      </a:lnTo>
                      <a:lnTo>
                        <a:pt x="1449" y="820"/>
                      </a:lnTo>
                      <a:lnTo>
                        <a:pt x="1449" y="813"/>
                      </a:lnTo>
                      <a:lnTo>
                        <a:pt x="1449" y="800"/>
                      </a:lnTo>
                      <a:lnTo>
                        <a:pt x="1449" y="807"/>
                      </a:lnTo>
                      <a:lnTo>
                        <a:pt x="1455" y="813"/>
                      </a:lnTo>
                      <a:lnTo>
                        <a:pt x="1455" y="826"/>
                      </a:lnTo>
                      <a:lnTo>
                        <a:pt x="1455" y="840"/>
                      </a:lnTo>
                      <a:lnTo>
                        <a:pt x="1455" y="853"/>
                      </a:lnTo>
                      <a:lnTo>
                        <a:pt x="1455" y="866"/>
                      </a:lnTo>
                      <a:lnTo>
                        <a:pt x="1455" y="886"/>
                      </a:lnTo>
                      <a:lnTo>
                        <a:pt x="1455" y="899"/>
                      </a:lnTo>
                      <a:lnTo>
                        <a:pt x="1462" y="912"/>
                      </a:lnTo>
                      <a:lnTo>
                        <a:pt x="1462" y="926"/>
                      </a:lnTo>
                      <a:lnTo>
                        <a:pt x="1475" y="1144"/>
                      </a:lnTo>
                      <a:lnTo>
                        <a:pt x="1482" y="1151"/>
                      </a:lnTo>
                      <a:lnTo>
                        <a:pt x="1482" y="1157"/>
                      </a:lnTo>
                      <a:lnTo>
                        <a:pt x="1482" y="1164"/>
                      </a:lnTo>
                      <a:lnTo>
                        <a:pt x="1482" y="1177"/>
                      </a:lnTo>
                      <a:lnTo>
                        <a:pt x="1482" y="1184"/>
                      </a:lnTo>
                      <a:lnTo>
                        <a:pt x="1482" y="1190"/>
                      </a:lnTo>
                      <a:lnTo>
                        <a:pt x="1482" y="1197"/>
                      </a:lnTo>
                      <a:lnTo>
                        <a:pt x="1488" y="1197"/>
                      </a:lnTo>
                      <a:lnTo>
                        <a:pt x="1488" y="1203"/>
                      </a:lnTo>
                      <a:lnTo>
                        <a:pt x="1488" y="1197"/>
                      </a:lnTo>
                      <a:lnTo>
                        <a:pt x="1495" y="1190"/>
                      </a:lnTo>
                      <a:lnTo>
                        <a:pt x="1495" y="1184"/>
                      </a:lnTo>
                      <a:lnTo>
                        <a:pt x="1495" y="1177"/>
                      </a:lnTo>
                      <a:lnTo>
                        <a:pt x="1495" y="1170"/>
                      </a:lnTo>
                      <a:lnTo>
                        <a:pt x="1495" y="1164"/>
                      </a:lnTo>
                      <a:lnTo>
                        <a:pt x="1515" y="998"/>
                      </a:lnTo>
                      <a:lnTo>
                        <a:pt x="1515" y="985"/>
                      </a:lnTo>
                      <a:lnTo>
                        <a:pt x="1515" y="979"/>
                      </a:lnTo>
                      <a:lnTo>
                        <a:pt x="1522" y="965"/>
                      </a:lnTo>
                      <a:lnTo>
                        <a:pt x="1522" y="952"/>
                      </a:lnTo>
                      <a:lnTo>
                        <a:pt x="1522" y="946"/>
                      </a:lnTo>
                      <a:lnTo>
                        <a:pt x="1522" y="932"/>
                      </a:lnTo>
                      <a:lnTo>
                        <a:pt x="1522" y="919"/>
                      </a:lnTo>
                      <a:lnTo>
                        <a:pt x="1522" y="912"/>
                      </a:lnTo>
                      <a:lnTo>
                        <a:pt x="1522" y="906"/>
                      </a:lnTo>
                      <a:lnTo>
                        <a:pt x="1522" y="899"/>
                      </a:lnTo>
                      <a:lnTo>
                        <a:pt x="1528" y="899"/>
                      </a:lnTo>
                      <a:lnTo>
                        <a:pt x="1528" y="906"/>
                      </a:lnTo>
                      <a:lnTo>
                        <a:pt x="1528" y="912"/>
                      </a:lnTo>
                      <a:lnTo>
                        <a:pt x="1528" y="919"/>
                      </a:lnTo>
                      <a:lnTo>
                        <a:pt x="1528" y="932"/>
                      </a:lnTo>
                      <a:lnTo>
                        <a:pt x="1528" y="946"/>
                      </a:lnTo>
                      <a:lnTo>
                        <a:pt x="1528" y="952"/>
                      </a:lnTo>
                      <a:lnTo>
                        <a:pt x="1535" y="965"/>
                      </a:lnTo>
                      <a:lnTo>
                        <a:pt x="1535" y="979"/>
                      </a:lnTo>
                      <a:lnTo>
                        <a:pt x="1535" y="985"/>
                      </a:lnTo>
                      <a:lnTo>
                        <a:pt x="1535" y="998"/>
                      </a:lnTo>
                      <a:lnTo>
                        <a:pt x="1555" y="1164"/>
                      </a:lnTo>
                      <a:lnTo>
                        <a:pt x="1555" y="1170"/>
                      </a:lnTo>
                      <a:lnTo>
                        <a:pt x="1555" y="1177"/>
                      </a:lnTo>
                      <a:lnTo>
                        <a:pt x="1555" y="1184"/>
                      </a:lnTo>
                      <a:lnTo>
                        <a:pt x="1555" y="1190"/>
                      </a:lnTo>
                      <a:lnTo>
                        <a:pt x="1555" y="1197"/>
                      </a:lnTo>
                      <a:lnTo>
                        <a:pt x="1561" y="1197"/>
                      </a:lnTo>
                      <a:lnTo>
                        <a:pt x="1561" y="1203"/>
                      </a:lnTo>
                      <a:lnTo>
                        <a:pt x="1561" y="1210"/>
                      </a:lnTo>
                      <a:lnTo>
                        <a:pt x="1561" y="1203"/>
                      </a:lnTo>
                      <a:lnTo>
                        <a:pt x="1568" y="1197"/>
                      </a:lnTo>
                      <a:lnTo>
                        <a:pt x="1568" y="1190"/>
                      </a:lnTo>
                      <a:lnTo>
                        <a:pt x="1568" y="1184"/>
                      </a:lnTo>
                      <a:lnTo>
                        <a:pt x="1568" y="1177"/>
                      </a:lnTo>
                      <a:lnTo>
                        <a:pt x="1568" y="1170"/>
                      </a:lnTo>
                      <a:lnTo>
                        <a:pt x="1568" y="1164"/>
                      </a:lnTo>
                      <a:lnTo>
                        <a:pt x="1568" y="1157"/>
                      </a:lnTo>
                      <a:lnTo>
                        <a:pt x="1574" y="1144"/>
                      </a:lnTo>
                      <a:lnTo>
                        <a:pt x="1588" y="926"/>
                      </a:lnTo>
                      <a:lnTo>
                        <a:pt x="1594" y="912"/>
                      </a:lnTo>
                      <a:lnTo>
                        <a:pt x="1594" y="899"/>
                      </a:lnTo>
                      <a:lnTo>
                        <a:pt x="1594" y="886"/>
                      </a:lnTo>
                      <a:lnTo>
                        <a:pt x="1594" y="873"/>
                      </a:lnTo>
                      <a:lnTo>
                        <a:pt x="1594" y="860"/>
                      </a:lnTo>
                      <a:lnTo>
                        <a:pt x="1594" y="846"/>
                      </a:lnTo>
                      <a:lnTo>
                        <a:pt x="1594" y="833"/>
                      </a:lnTo>
                      <a:lnTo>
                        <a:pt x="1594" y="820"/>
                      </a:lnTo>
                      <a:lnTo>
                        <a:pt x="1601" y="807"/>
                      </a:lnTo>
                      <a:lnTo>
                        <a:pt x="1601" y="813"/>
                      </a:lnTo>
                      <a:lnTo>
                        <a:pt x="1601" y="826"/>
                      </a:lnTo>
                      <a:lnTo>
                        <a:pt x="1601" y="840"/>
                      </a:lnTo>
                      <a:lnTo>
                        <a:pt x="1608" y="853"/>
                      </a:lnTo>
                      <a:lnTo>
                        <a:pt x="1608" y="860"/>
                      </a:lnTo>
                      <a:lnTo>
                        <a:pt x="1608" y="873"/>
                      </a:lnTo>
                      <a:lnTo>
                        <a:pt x="1608" y="886"/>
                      </a:lnTo>
                      <a:lnTo>
                        <a:pt x="1608" y="899"/>
                      </a:lnTo>
                      <a:lnTo>
                        <a:pt x="1608" y="912"/>
                      </a:lnTo>
                      <a:lnTo>
                        <a:pt x="1608" y="926"/>
                      </a:lnTo>
                      <a:lnTo>
                        <a:pt x="1614" y="939"/>
                      </a:lnTo>
                      <a:lnTo>
                        <a:pt x="1614" y="946"/>
                      </a:lnTo>
                      <a:lnTo>
                        <a:pt x="1614" y="959"/>
                      </a:lnTo>
                      <a:lnTo>
                        <a:pt x="1614" y="972"/>
                      </a:lnTo>
                      <a:lnTo>
                        <a:pt x="1614" y="985"/>
                      </a:lnTo>
                      <a:lnTo>
                        <a:pt x="1614" y="972"/>
                      </a:lnTo>
                      <a:lnTo>
                        <a:pt x="1614" y="959"/>
                      </a:lnTo>
                      <a:lnTo>
                        <a:pt x="1614" y="946"/>
                      </a:lnTo>
                      <a:lnTo>
                        <a:pt x="1621" y="939"/>
                      </a:lnTo>
                      <a:lnTo>
                        <a:pt x="1621" y="926"/>
                      </a:lnTo>
                      <a:lnTo>
                        <a:pt x="1621" y="912"/>
                      </a:lnTo>
                      <a:lnTo>
                        <a:pt x="1621" y="899"/>
                      </a:lnTo>
                      <a:lnTo>
                        <a:pt x="1621" y="886"/>
                      </a:lnTo>
                      <a:lnTo>
                        <a:pt x="1621" y="873"/>
                      </a:lnTo>
                      <a:lnTo>
                        <a:pt x="1621" y="860"/>
                      </a:lnTo>
                      <a:lnTo>
                        <a:pt x="1627" y="853"/>
                      </a:lnTo>
                      <a:lnTo>
                        <a:pt x="1627" y="840"/>
                      </a:lnTo>
                      <a:lnTo>
                        <a:pt x="1627" y="826"/>
                      </a:lnTo>
                      <a:lnTo>
                        <a:pt x="1627" y="813"/>
                      </a:lnTo>
                      <a:lnTo>
                        <a:pt x="1627" y="807"/>
                      </a:lnTo>
                      <a:lnTo>
                        <a:pt x="1634" y="807"/>
                      </a:lnTo>
                      <a:lnTo>
                        <a:pt x="1634" y="820"/>
                      </a:lnTo>
                      <a:lnTo>
                        <a:pt x="1634" y="833"/>
                      </a:lnTo>
                      <a:lnTo>
                        <a:pt x="1634" y="846"/>
                      </a:lnTo>
                      <a:lnTo>
                        <a:pt x="1634" y="860"/>
                      </a:lnTo>
                      <a:lnTo>
                        <a:pt x="1634" y="873"/>
                      </a:lnTo>
                      <a:lnTo>
                        <a:pt x="1634" y="886"/>
                      </a:lnTo>
                      <a:lnTo>
                        <a:pt x="1634" y="899"/>
                      </a:lnTo>
                      <a:lnTo>
                        <a:pt x="1641" y="912"/>
                      </a:lnTo>
                      <a:lnTo>
                        <a:pt x="1641" y="926"/>
                      </a:lnTo>
                      <a:lnTo>
                        <a:pt x="1660" y="1144"/>
                      </a:lnTo>
                      <a:lnTo>
                        <a:pt x="1660" y="1157"/>
                      </a:lnTo>
                      <a:lnTo>
                        <a:pt x="1660" y="1164"/>
                      </a:lnTo>
                      <a:lnTo>
                        <a:pt x="1660" y="1170"/>
                      </a:lnTo>
                      <a:lnTo>
                        <a:pt x="1660" y="1177"/>
                      </a:lnTo>
                      <a:lnTo>
                        <a:pt x="1660" y="1184"/>
                      </a:lnTo>
                      <a:lnTo>
                        <a:pt x="1660" y="1190"/>
                      </a:lnTo>
                      <a:lnTo>
                        <a:pt x="1667" y="1197"/>
                      </a:lnTo>
                      <a:lnTo>
                        <a:pt x="1667" y="1203"/>
                      </a:lnTo>
                      <a:lnTo>
                        <a:pt x="1667" y="1210"/>
                      </a:lnTo>
                      <a:lnTo>
                        <a:pt x="1667" y="1203"/>
                      </a:lnTo>
                      <a:lnTo>
                        <a:pt x="1674" y="1203"/>
                      </a:lnTo>
                      <a:lnTo>
                        <a:pt x="1674" y="1197"/>
                      </a:lnTo>
                      <a:lnTo>
                        <a:pt x="1674" y="1190"/>
                      </a:lnTo>
                      <a:lnTo>
                        <a:pt x="1674" y="1184"/>
                      </a:lnTo>
                      <a:lnTo>
                        <a:pt x="1674" y="1177"/>
                      </a:lnTo>
                      <a:lnTo>
                        <a:pt x="1674" y="1170"/>
                      </a:lnTo>
                      <a:lnTo>
                        <a:pt x="1693" y="1012"/>
                      </a:lnTo>
                      <a:lnTo>
                        <a:pt x="1693" y="998"/>
                      </a:lnTo>
                      <a:lnTo>
                        <a:pt x="1693" y="985"/>
                      </a:lnTo>
                      <a:lnTo>
                        <a:pt x="1700" y="979"/>
                      </a:lnTo>
                      <a:lnTo>
                        <a:pt x="1700" y="965"/>
                      </a:lnTo>
                      <a:lnTo>
                        <a:pt x="1700" y="959"/>
                      </a:lnTo>
                      <a:lnTo>
                        <a:pt x="1700" y="946"/>
                      </a:lnTo>
                      <a:lnTo>
                        <a:pt x="1700" y="939"/>
                      </a:lnTo>
                      <a:lnTo>
                        <a:pt x="1700" y="926"/>
                      </a:lnTo>
                      <a:lnTo>
                        <a:pt x="1700" y="919"/>
                      </a:lnTo>
                      <a:lnTo>
                        <a:pt x="1707" y="919"/>
                      </a:lnTo>
                      <a:lnTo>
                        <a:pt x="1707" y="912"/>
                      </a:lnTo>
                      <a:lnTo>
                        <a:pt x="1707" y="919"/>
                      </a:lnTo>
                      <a:lnTo>
                        <a:pt x="1707" y="926"/>
                      </a:lnTo>
                      <a:lnTo>
                        <a:pt x="1707" y="932"/>
                      </a:lnTo>
                      <a:lnTo>
                        <a:pt x="1707" y="939"/>
                      </a:lnTo>
                      <a:lnTo>
                        <a:pt x="1707" y="952"/>
                      </a:lnTo>
                      <a:lnTo>
                        <a:pt x="1707" y="959"/>
                      </a:lnTo>
                      <a:lnTo>
                        <a:pt x="1713" y="972"/>
                      </a:lnTo>
                      <a:lnTo>
                        <a:pt x="1713" y="979"/>
                      </a:lnTo>
                      <a:lnTo>
                        <a:pt x="1713" y="992"/>
                      </a:lnTo>
                      <a:lnTo>
                        <a:pt x="1713" y="998"/>
                      </a:lnTo>
                      <a:lnTo>
                        <a:pt x="1733" y="1144"/>
                      </a:lnTo>
                      <a:lnTo>
                        <a:pt x="1733" y="1151"/>
                      </a:lnTo>
                      <a:lnTo>
                        <a:pt x="1733" y="1157"/>
                      </a:lnTo>
                      <a:lnTo>
                        <a:pt x="1733" y="1164"/>
                      </a:lnTo>
                      <a:lnTo>
                        <a:pt x="1740" y="1170"/>
                      </a:lnTo>
                      <a:lnTo>
                        <a:pt x="1740" y="1177"/>
                      </a:lnTo>
                      <a:lnTo>
                        <a:pt x="1740" y="1184"/>
                      </a:lnTo>
                      <a:lnTo>
                        <a:pt x="1746" y="1177"/>
                      </a:lnTo>
                      <a:lnTo>
                        <a:pt x="1746" y="1170"/>
                      </a:lnTo>
                      <a:lnTo>
                        <a:pt x="1746" y="1164"/>
                      </a:lnTo>
                      <a:lnTo>
                        <a:pt x="1746" y="1157"/>
                      </a:lnTo>
                      <a:lnTo>
                        <a:pt x="1746" y="1151"/>
                      </a:lnTo>
                      <a:lnTo>
                        <a:pt x="1746" y="1144"/>
                      </a:lnTo>
                      <a:lnTo>
                        <a:pt x="1746" y="1131"/>
                      </a:lnTo>
                      <a:lnTo>
                        <a:pt x="1753" y="1124"/>
                      </a:lnTo>
                      <a:lnTo>
                        <a:pt x="1753" y="1117"/>
                      </a:lnTo>
                      <a:lnTo>
                        <a:pt x="1766" y="886"/>
                      </a:lnTo>
                      <a:lnTo>
                        <a:pt x="1773" y="873"/>
                      </a:lnTo>
                      <a:lnTo>
                        <a:pt x="1773" y="860"/>
                      </a:lnTo>
                      <a:lnTo>
                        <a:pt x="1773" y="846"/>
                      </a:lnTo>
                      <a:lnTo>
                        <a:pt x="1773" y="833"/>
                      </a:lnTo>
                      <a:lnTo>
                        <a:pt x="1773" y="820"/>
                      </a:lnTo>
                      <a:lnTo>
                        <a:pt x="1773" y="807"/>
                      </a:lnTo>
                      <a:lnTo>
                        <a:pt x="1773" y="793"/>
                      </a:lnTo>
                      <a:lnTo>
                        <a:pt x="1779" y="780"/>
                      </a:lnTo>
                      <a:lnTo>
                        <a:pt x="1779" y="767"/>
                      </a:lnTo>
                      <a:lnTo>
                        <a:pt x="1779" y="760"/>
                      </a:lnTo>
                      <a:lnTo>
                        <a:pt x="1779" y="767"/>
                      </a:lnTo>
                      <a:lnTo>
                        <a:pt x="1779" y="780"/>
                      </a:lnTo>
                      <a:lnTo>
                        <a:pt x="1779" y="787"/>
                      </a:lnTo>
                      <a:lnTo>
                        <a:pt x="1786" y="800"/>
                      </a:lnTo>
                      <a:lnTo>
                        <a:pt x="1786" y="807"/>
                      </a:lnTo>
                      <a:lnTo>
                        <a:pt x="1786" y="820"/>
                      </a:lnTo>
                      <a:lnTo>
                        <a:pt x="1786" y="833"/>
                      </a:lnTo>
                      <a:lnTo>
                        <a:pt x="1786" y="840"/>
                      </a:lnTo>
                      <a:lnTo>
                        <a:pt x="1786" y="853"/>
                      </a:lnTo>
                      <a:lnTo>
                        <a:pt x="1806" y="1031"/>
                      </a:lnTo>
                      <a:lnTo>
                        <a:pt x="1806" y="1038"/>
                      </a:lnTo>
                      <a:lnTo>
                        <a:pt x="1806" y="1045"/>
                      </a:lnTo>
                      <a:lnTo>
                        <a:pt x="1813" y="1051"/>
                      </a:lnTo>
                      <a:lnTo>
                        <a:pt x="1813" y="1058"/>
                      </a:lnTo>
                      <a:lnTo>
                        <a:pt x="1813" y="1065"/>
                      </a:lnTo>
                      <a:lnTo>
                        <a:pt x="1813" y="1071"/>
                      </a:lnTo>
                      <a:lnTo>
                        <a:pt x="1813" y="1078"/>
                      </a:lnTo>
                      <a:lnTo>
                        <a:pt x="1813" y="1084"/>
                      </a:lnTo>
                      <a:lnTo>
                        <a:pt x="1819" y="1084"/>
                      </a:lnTo>
                      <a:lnTo>
                        <a:pt x="1819" y="1078"/>
                      </a:lnTo>
                      <a:lnTo>
                        <a:pt x="1819" y="1071"/>
                      </a:lnTo>
                      <a:lnTo>
                        <a:pt x="1819" y="1058"/>
                      </a:lnTo>
                      <a:lnTo>
                        <a:pt x="1819" y="1051"/>
                      </a:lnTo>
                      <a:lnTo>
                        <a:pt x="1819" y="1045"/>
                      </a:lnTo>
                      <a:lnTo>
                        <a:pt x="1826" y="1038"/>
                      </a:lnTo>
                      <a:lnTo>
                        <a:pt x="1826" y="1025"/>
                      </a:lnTo>
                      <a:lnTo>
                        <a:pt x="1826" y="1018"/>
                      </a:lnTo>
                      <a:lnTo>
                        <a:pt x="1826" y="1005"/>
                      </a:lnTo>
                      <a:lnTo>
                        <a:pt x="1846" y="774"/>
                      </a:lnTo>
                      <a:lnTo>
                        <a:pt x="1846" y="760"/>
                      </a:lnTo>
                      <a:lnTo>
                        <a:pt x="1846" y="740"/>
                      </a:lnTo>
                      <a:lnTo>
                        <a:pt x="1846" y="727"/>
                      </a:lnTo>
                      <a:lnTo>
                        <a:pt x="1846" y="714"/>
                      </a:lnTo>
                      <a:lnTo>
                        <a:pt x="1846" y="701"/>
                      </a:lnTo>
                      <a:lnTo>
                        <a:pt x="1852" y="688"/>
                      </a:lnTo>
                      <a:lnTo>
                        <a:pt x="1852" y="674"/>
                      </a:lnTo>
                      <a:lnTo>
                        <a:pt x="1852" y="661"/>
                      </a:lnTo>
                      <a:lnTo>
                        <a:pt x="1852" y="655"/>
                      </a:lnTo>
                      <a:lnTo>
                        <a:pt x="1852" y="648"/>
                      </a:lnTo>
                      <a:lnTo>
                        <a:pt x="1859" y="661"/>
                      </a:lnTo>
                      <a:lnTo>
                        <a:pt x="1859" y="668"/>
                      </a:lnTo>
                      <a:lnTo>
                        <a:pt x="1859" y="681"/>
                      </a:lnTo>
                      <a:lnTo>
                        <a:pt x="1859" y="694"/>
                      </a:lnTo>
                      <a:lnTo>
                        <a:pt x="1859" y="707"/>
                      </a:lnTo>
                      <a:lnTo>
                        <a:pt x="1859" y="721"/>
                      </a:lnTo>
                      <a:lnTo>
                        <a:pt x="1859" y="740"/>
                      </a:lnTo>
                      <a:lnTo>
                        <a:pt x="1859" y="754"/>
                      </a:lnTo>
                      <a:lnTo>
                        <a:pt x="1865" y="767"/>
                      </a:lnTo>
                      <a:lnTo>
                        <a:pt x="1879" y="992"/>
                      </a:lnTo>
                      <a:lnTo>
                        <a:pt x="1885" y="998"/>
                      </a:lnTo>
                      <a:lnTo>
                        <a:pt x="1885" y="1012"/>
                      </a:lnTo>
                      <a:lnTo>
                        <a:pt x="1885" y="1018"/>
                      </a:lnTo>
                      <a:lnTo>
                        <a:pt x="1885" y="1025"/>
                      </a:lnTo>
                      <a:lnTo>
                        <a:pt x="1885" y="1038"/>
                      </a:lnTo>
                      <a:lnTo>
                        <a:pt x="1885" y="1045"/>
                      </a:lnTo>
                      <a:lnTo>
                        <a:pt x="1885" y="1051"/>
                      </a:lnTo>
                      <a:lnTo>
                        <a:pt x="1885" y="1058"/>
                      </a:lnTo>
                      <a:lnTo>
                        <a:pt x="1892" y="1065"/>
                      </a:lnTo>
                      <a:lnTo>
                        <a:pt x="1892" y="1058"/>
                      </a:lnTo>
                      <a:lnTo>
                        <a:pt x="1892" y="1051"/>
                      </a:lnTo>
                      <a:lnTo>
                        <a:pt x="1899" y="1045"/>
                      </a:lnTo>
                      <a:lnTo>
                        <a:pt x="1899" y="1038"/>
                      </a:lnTo>
                      <a:lnTo>
                        <a:pt x="1899" y="1031"/>
                      </a:lnTo>
                      <a:lnTo>
                        <a:pt x="1899" y="1025"/>
                      </a:lnTo>
                      <a:lnTo>
                        <a:pt x="1899" y="1018"/>
                      </a:lnTo>
                      <a:lnTo>
                        <a:pt x="1899" y="1012"/>
                      </a:lnTo>
                      <a:lnTo>
                        <a:pt x="1918" y="840"/>
                      </a:lnTo>
                      <a:lnTo>
                        <a:pt x="1918" y="826"/>
                      </a:lnTo>
                      <a:lnTo>
                        <a:pt x="1918" y="820"/>
                      </a:lnTo>
                      <a:lnTo>
                        <a:pt x="1918" y="807"/>
                      </a:lnTo>
                      <a:lnTo>
                        <a:pt x="1925" y="800"/>
                      </a:lnTo>
                      <a:lnTo>
                        <a:pt x="1925" y="787"/>
                      </a:lnTo>
                      <a:lnTo>
                        <a:pt x="1925" y="780"/>
                      </a:lnTo>
                      <a:lnTo>
                        <a:pt x="1925" y="767"/>
                      </a:lnTo>
                      <a:lnTo>
                        <a:pt x="1925" y="760"/>
                      </a:lnTo>
                      <a:lnTo>
                        <a:pt x="1925" y="754"/>
                      </a:lnTo>
                      <a:lnTo>
                        <a:pt x="1925" y="747"/>
                      </a:lnTo>
                      <a:lnTo>
                        <a:pt x="1932" y="747"/>
                      </a:lnTo>
                      <a:lnTo>
                        <a:pt x="1932" y="754"/>
                      </a:lnTo>
                      <a:lnTo>
                        <a:pt x="1932" y="760"/>
                      </a:lnTo>
                      <a:lnTo>
                        <a:pt x="1932" y="774"/>
                      </a:lnTo>
                      <a:lnTo>
                        <a:pt x="1932" y="787"/>
                      </a:lnTo>
                      <a:lnTo>
                        <a:pt x="1932" y="793"/>
                      </a:lnTo>
                      <a:lnTo>
                        <a:pt x="1932" y="807"/>
                      </a:lnTo>
                      <a:lnTo>
                        <a:pt x="1932" y="820"/>
                      </a:lnTo>
                      <a:lnTo>
                        <a:pt x="1938" y="833"/>
                      </a:lnTo>
                      <a:lnTo>
                        <a:pt x="1938" y="840"/>
                      </a:lnTo>
                      <a:lnTo>
                        <a:pt x="1938" y="853"/>
                      </a:lnTo>
                      <a:lnTo>
                        <a:pt x="1958" y="1045"/>
                      </a:lnTo>
                      <a:lnTo>
                        <a:pt x="1958" y="1058"/>
                      </a:lnTo>
                      <a:lnTo>
                        <a:pt x="1958" y="1065"/>
                      </a:lnTo>
                      <a:lnTo>
                        <a:pt x="1958" y="1071"/>
                      </a:lnTo>
                      <a:lnTo>
                        <a:pt x="1958" y="1078"/>
                      </a:lnTo>
                      <a:lnTo>
                        <a:pt x="1958" y="1084"/>
                      </a:lnTo>
                      <a:lnTo>
                        <a:pt x="1965" y="1091"/>
                      </a:lnTo>
                      <a:lnTo>
                        <a:pt x="1965" y="1098"/>
                      </a:lnTo>
                      <a:lnTo>
                        <a:pt x="1965" y="1104"/>
                      </a:lnTo>
                      <a:lnTo>
                        <a:pt x="1965" y="1111"/>
                      </a:lnTo>
                      <a:lnTo>
                        <a:pt x="1965" y="1104"/>
                      </a:lnTo>
                      <a:lnTo>
                        <a:pt x="1971" y="1104"/>
                      </a:lnTo>
                      <a:lnTo>
                        <a:pt x="1971" y="1098"/>
                      </a:lnTo>
                      <a:lnTo>
                        <a:pt x="1971" y="1091"/>
                      </a:lnTo>
                      <a:lnTo>
                        <a:pt x="1971" y="1084"/>
                      </a:lnTo>
                      <a:lnTo>
                        <a:pt x="1971" y="1078"/>
                      </a:lnTo>
                      <a:lnTo>
                        <a:pt x="1971" y="1071"/>
                      </a:lnTo>
                      <a:lnTo>
                        <a:pt x="1978" y="1065"/>
                      </a:lnTo>
                      <a:lnTo>
                        <a:pt x="1991" y="906"/>
                      </a:lnTo>
                      <a:lnTo>
                        <a:pt x="1991" y="899"/>
                      </a:lnTo>
                      <a:lnTo>
                        <a:pt x="1998" y="886"/>
                      </a:lnTo>
                      <a:lnTo>
                        <a:pt x="1998" y="879"/>
                      </a:lnTo>
                      <a:lnTo>
                        <a:pt x="1998" y="866"/>
                      </a:lnTo>
                      <a:lnTo>
                        <a:pt x="1998" y="860"/>
                      </a:lnTo>
                      <a:lnTo>
                        <a:pt x="1998" y="853"/>
                      </a:lnTo>
                      <a:lnTo>
                        <a:pt x="1998" y="840"/>
                      </a:lnTo>
                      <a:lnTo>
                        <a:pt x="1998" y="833"/>
                      </a:lnTo>
                      <a:lnTo>
                        <a:pt x="2004" y="826"/>
                      </a:lnTo>
                      <a:lnTo>
                        <a:pt x="2004" y="820"/>
                      </a:lnTo>
                      <a:lnTo>
                        <a:pt x="2004" y="826"/>
                      </a:lnTo>
                      <a:lnTo>
                        <a:pt x="2004" y="833"/>
                      </a:lnTo>
                      <a:lnTo>
                        <a:pt x="2004" y="840"/>
                      </a:lnTo>
                      <a:lnTo>
                        <a:pt x="2004" y="846"/>
                      </a:lnTo>
                      <a:lnTo>
                        <a:pt x="2004" y="853"/>
                      </a:lnTo>
                      <a:lnTo>
                        <a:pt x="2011" y="860"/>
                      </a:lnTo>
                      <a:lnTo>
                        <a:pt x="2011" y="873"/>
                      </a:lnTo>
                      <a:lnTo>
                        <a:pt x="2011" y="879"/>
                      </a:lnTo>
                      <a:lnTo>
                        <a:pt x="2011" y="886"/>
                      </a:lnTo>
                      <a:lnTo>
                        <a:pt x="2011" y="899"/>
                      </a:lnTo>
                      <a:lnTo>
                        <a:pt x="2031" y="1038"/>
                      </a:lnTo>
                      <a:lnTo>
                        <a:pt x="2031" y="1045"/>
                      </a:lnTo>
                      <a:lnTo>
                        <a:pt x="2031" y="1051"/>
                      </a:lnTo>
                      <a:lnTo>
                        <a:pt x="2037" y="1058"/>
                      </a:lnTo>
                      <a:lnTo>
                        <a:pt x="2037" y="1065"/>
                      </a:lnTo>
                      <a:lnTo>
                        <a:pt x="2037" y="1071"/>
                      </a:lnTo>
                      <a:lnTo>
                        <a:pt x="2037" y="1078"/>
                      </a:lnTo>
                      <a:lnTo>
                        <a:pt x="2044" y="1078"/>
                      </a:lnTo>
                      <a:lnTo>
                        <a:pt x="2044" y="1071"/>
                      </a:lnTo>
                      <a:lnTo>
                        <a:pt x="2044" y="1065"/>
                      </a:lnTo>
                      <a:lnTo>
                        <a:pt x="2044" y="1058"/>
                      </a:lnTo>
                      <a:lnTo>
                        <a:pt x="2044" y="1051"/>
                      </a:lnTo>
                      <a:lnTo>
                        <a:pt x="2044" y="1045"/>
                      </a:lnTo>
                      <a:lnTo>
                        <a:pt x="2044" y="1038"/>
                      </a:lnTo>
                      <a:lnTo>
                        <a:pt x="2051" y="1031"/>
                      </a:lnTo>
                      <a:lnTo>
                        <a:pt x="2051" y="1018"/>
                      </a:lnTo>
                      <a:lnTo>
                        <a:pt x="2051" y="1012"/>
                      </a:lnTo>
                      <a:lnTo>
                        <a:pt x="2070" y="813"/>
                      </a:lnTo>
                      <a:lnTo>
                        <a:pt x="2070" y="800"/>
                      </a:lnTo>
                      <a:lnTo>
                        <a:pt x="2070" y="787"/>
                      </a:lnTo>
                      <a:lnTo>
                        <a:pt x="2070" y="774"/>
                      </a:lnTo>
                      <a:lnTo>
                        <a:pt x="2070" y="760"/>
                      </a:lnTo>
                      <a:lnTo>
                        <a:pt x="2070" y="747"/>
                      </a:lnTo>
                      <a:lnTo>
                        <a:pt x="2070" y="740"/>
                      </a:lnTo>
                      <a:lnTo>
                        <a:pt x="2077" y="727"/>
                      </a:lnTo>
                      <a:lnTo>
                        <a:pt x="2077" y="714"/>
                      </a:lnTo>
                      <a:lnTo>
                        <a:pt x="2077" y="707"/>
                      </a:lnTo>
                      <a:lnTo>
                        <a:pt x="2077" y="701"/>
                      </a:lnTo>
                      <a:lnTo>
                        <a:pt x="2077" y="707"/>
                      </a:lnTo>
                      <a:lnTo>
                        <a:pt x="2077" y="714"/>
                      </a:lnTo>
                      <a:lnTo>
                        <a:pt x="2084" y="721"/>
                      </a:lnTo>
                      <a:lnTo>
                        <a:pt x="2084" y="727"/>
                      </a:lnTo>
                      <a:lnTo>
                        <a:pt x="2084" y="734"/>
                      </a:lnTo>
                      <a:lnTo>
                        <a:pt x="2084" y="747"/>
                      </a:lnTo>
                      <a:lnTo>
                        <a:pt x="2084" y="754"/>
                      </a:lnTo>
                      <a:lnTo>
                        <a:pt x="2084" y="760"/>
                      </a:lnTo>
                      <a:lnTo>
                        <a:pt x="2084" y="774"/>
                      </a:lnTo>
                      <a:lnTo>
                        <a:pt x="2104" y="912"/>
                      </a:lnTo>
                      <a:lnTo>
                        <a:pt x="2104" y="919"/>
                      </a:lnTo>
                      <a:lnTo>
                        <a:pt x="2110" y="926"/>
                      </a:lnTo>
                      <a:lnTo>
                        <a:pt x="2110" y="932"/>
                      </a:lnTo>
                      <a:lnTo>
                        <a:pt x="2110" y="939"/>
                      </a:lnTo>
                      <a:lnTo>
                        <a:pt x="2110" y="946"/>
                      </a:lnTo>
                      <a:lnTo>
                        <a:pt x="2110" y="952"/>
                      </a:lnTo>
                      <a:lnTo>
                        <a:pt x="2110" y="959"/>
                      </a:lnTo>
                      <a:lnTo>
                        <a:pt x="2117" y="959"/>
                      </a:lnTo>
                      <a:lnTo>
                        <a:pt x="2117" y="952"/>
                      </a:lnTo>
                      <a:lnTo>
                        <a:pt x="2117" y="946"/>
                      </a:lnTo>
                      <a:lnTo>
                        <a:pt x="2117" y="939"/>
                      </a:lnTo>
                      <a:lnTo>
                        <a:pt x="2117" y="932"/>
                      </a:lnTo>
                      <a:lnTo>
                        <a:pt x="2117" y="926"/>
                      </a:lnTo>
                      <a:lnTo>
                        <a:pt x="2123" y="912"/>
                      </a:lnTo>
                      <a:lnTo>
                        <a:pt x="2123" y="906"/>
                      </a:lnTo>
                      <a:lnTo>
                        <a:pt x="2123" y="893"/>
                      </a:lnTo>
                      <a:lnTo>
                        <a:pt x="2123" y="886"/>
                      </a:lnTo>
                      <a:lnTo>
                        <a:pt x="2123" y="873"/>
                      </a:lnTo>
                      <a:lnTo>
                        <a:pt x="2123" y="860"/>
                      </a:lnTo>
                      <a:lnTo>
                        <a:pt x="2123" y="853"/>
                      </a:lnTo>
                      <a:lnTo>
                        <a:pt x="2130" y="840"/>
                      </a:lnTo>
                      <a:lnTo>
                        <a:pt x="2130" y="826"/>
                      </a:lnTo>
                      <a:lnTo>
                        <a:pt x="2130" y="813"/>
                      </a:lnTo>
                      <a:lnTo>
                        <a:pt x="2130" y="807"/>
                      </a:lnTo>
                      <a:lnTo>
                        <a:pt x="2130" y="793"/>
                      </a:lnTo>
                      <a:lnTo>
                        <a:pt x="2130" y="780"/>
                      </a:lnTo>
                      <a:lnTo>
                        <a:pt x="2130" y="767"/>
                      </a:lnTo>
                      <a:lnTo>
                        <a:pt x="2137" y="754"/>
                      </a:lnTo>
                      <a:lnTo>
                        <a:pt x="2137" y="740"/>
                      </a:lnTo>
                      <a:lnTo>
                        <a:pt x="2137" y="727"/>
                      </a:lnTo>
                      <a:lnTo>
                        <a:pt x="2137" y="714"/>
                      </a:lnTo>
                      <a:lnTo>
                        <a:pt x="2137" y="701"/>
                      </a:lnTo>
                      <a:lnTo>
                        <a:pt x="2137" y="688"/>
                      </a:lnTo>
                      <a:lnTo>
                        <a:pt x="2137" y="674"/>
                      </a:lnTo>
                      <a:lnTo>
                        <a:pt x="2143" y="661"/>
                      </a:lnTo>
                      <a:lnTo>
                        <a:pt x="2143" y="648"/>
                      </a:lnTo>
                      <a:lnTo>
                        <a:pt x="2143" y="635"/>
                      </a:lnTo>
                      <a:lnTo>
                        <a:pt x="2143" y="621"/>
                      </a:lnTo>
                      <a:lnTo>
                        <a:pt x="2143" y="602"/>
                      </a:lnTo>
                      <a:lnTo>
                        <a:pt x="2143" y="588"/>
                      </a:lnTo>
                      <a:lnTo>
                        <a:pt x="2143" y="575"/>
                      </a:lnTo>
                      <a:lnTo>
                        <a:pt x="2150" y="562"/>
                      </a:lnTo>
                      <a:lnTo>
                        <a:pt x="2150" y="549"/>
                      </a:lnTo>
                      <a:lnTo>
                        <a:pt x="2150" y="535"/>
                      </a:lnTo>
                      <a:lnTo>
                        <a:pt x="2150" y="522"/>
                      </a:lnTo>
                      <a:lnTo>
                        <a:pt x="2150" y="516"/>
                      </a:lnTo>
                      <a:lnTo>
                        <a:pt x="2150" y="509"/>
                      </a:lnTo>
                      <a:lnTo>
                        <a:pt x="2156" y="509"/>
                      </a:lnTo>
                      <a:lnTo>
                        <a:pt x="2156" y="516"/>
                      </a:lnTo>
                      <a:lnTo>
                        <a:pt x="2156" y="529"/>
                      </a:lnTo>
                      <a:lnTo>
                        <a:pt x="2156" y="535"/>
                      </a:lnTo>
                      <a:lnTo>
                        <a:pt x="2156" y="549"/>
                      </a:lnTo>
                      <a:lnTo>
                        <a:pt x="2156" y="562"/>
                      </a:lnTo>
                      <a:lnTo>
                        <a:pt x="2156" y="569"/>
                      </a:lnTo>
                      <a:lnTo>
                        <a:pt x="2156" y="582"/>
                      </a:lnTo>
                      <a:lnTo>
                        <a:pt x="2163" y="595"/>
                      </a:lnTo>
                      <a:lnTo>
                        <a:pt x="2163" y="608"/>
                      </a:lnTo>
                      <a:lnTo>
                        <a:pt x="2163" y="621"/>
                      </a:lnTo>
                      <a:lnTo>
                        <a:pt x="2163" y="628"/>
                      </a:lnTo>
                      <a:lnTo>
                        <a:pt x="2163" y="641"/>
                      </a:lnTo>
                      <a:lnTo>
                        <a:pt x="2163" y="655"/>
                      </a:lnTo>
                      <a:lnTo>
                        <a:pt x="2163" y="668"/>
                      </a:lnTo>
                      <a:lnTo>
                        <a:pt x="2170" y="674"/>
                      </a:lnTo>
                      <a:lnTo>
                        <a:pt x="2170" y="688"/>
                      </a:lnTo>
                      <a:lnTo>
                        <a:pt x="2170" y="701"/>
                      </a:lnTo>
                      <a:lnTo>
                        <a:pt x="2170" y="707"/>
                      </a:lnTo>
                      <a:lnTo>
                        <a:pt x="2170" y="721"/>
                      </a:lnTo>
                      <a:lnTo>
                        <a:pt x="2170" y="727"/>
                      </a:lnTo>
                      <a:lnTo>
                        <a:pt x="2170" y="740"/>
                      </a:lnTo>
                      <a:lnTo>
                        <a:pt x="2176" y="754"/>
                      </a:lnTo>
                      <a:lnTo>
                        <a:pt x="2176" y="760"/>
                      </a:lnTo>
                      <a:lnTo>
                        <a:pt x="2176" y="774"/>
                      </a:lnTo>
                      <a:lnTo>
                        <a:pt x="2176" y="780"/>
                      </a:lnTo>
                      <a:lnTo>
                        <a:pt x="2176" y="787"/>
                      </a:lnTo>
                      <a:lnTo>
                        <a:pt x="2176" y="800"/>
                      </a:lnTo>
                      <a:lnTo>
                        <a:pt x="2183" y="807"/>
                      </a:lnTo>
                      <a:lnTo>
                        <a:pt x="2183" y="820"/>
                      </a:lnTo>
                      <a:lnTo>
                        <a:pt x="2183" y="826"/>
                      </a:lnTo>
                      <a:lnTo>
                        <a:pt x="2183" y="833"/>
                      </a:lnTo>
                      <a:lnTo>
                        <a:pt x="2183" y="846"/>
                      </a:lnTo>
                      <a:lnTo>
                        <a:pt x="2183" y="853"/>
                      </a:lnTo>
                      <a:lnTo>
                        <a:pt x="2183" y="860"/>
                      </a:lnTo>
                      <a:lnTo>
                        <a:pt x="2183" y="866"/>
                      </a:lnTo>
                      <a:lnTo>
                        <a:pt x="2190" y="873"/>
                      </a:lnTo>
                      <a:lnTo>
                        <a:pt x="2190" y="879"/>
                      </a:lnTo>
                      <a:lnTo>
                        <a:pt x="2190" y="873"/>
                      </a:lnTo>
                      <a:lnTo>
                        <a:pt x="2190" y="866"/>
                      </a:lnTo>
                      <a:lnTo>
                        <a:pt x="2196" y="860"/>
                      </a:lnTo>
                      <a:lnTo>
                        <a:pt x="2196" y="846"/>
                      </a:lnTo>
                      <a:lnTo>
                        <a:pt x="2196" y="840"/>
                      </a:lnTo>
                      <a:lnTo>
                        <a:pt x="2196" y="833"/>
                      </a:lnTo>
                      <a:lnTo>
                        <a:pt x="2196" y="820"/>
                      </a:lnTo>
                      <a:lnTo>
                        <a:pt x="2196" y="813"/>
                      </a:lnTo>
                      <a:lnTo>
                        <a:pt x="2196" y="800"/>
                      </a:lnTo>
                      <a:lnTo>
                        <a:pt x="2216" y="575"/>
                      </a:lnTo>
                      <a:lnTo>
                        <a:pt x="2216" y="562"/>
                      </a:lnTo>
                      <a:lnTo>
                        <a:pt x="2216" y="549"/>
                      </a:lnTo>
                      <a:lnTo>
                        <a:pt x="2223" y="535"/>
                      </a:lnTo>
                      <a:lnTo>
                        <a:pt x="2223" y="529"/>
                      </a:lnTo>
                      <a:lnTo>
                        <a:pt x="2223" y="516"/>
                      </a:lnTo>
                      <a:lnTo>
                        <a:pt x="2223" y="502"/>
                      </a:lnTo>
                      <a:lnTo>
                        <a:pt x="2223" y="489"/>
                      </a:lnTo>
                      <a:lnTo>
                        <a:pt x="2223" y="476"/>
                      </a:lnTo>
                      <a:lnTo>
                        <a:pt x="2223" y="469"/>
                      </a:lnTo>
                      <a:lnTo>
                        <a:pt x="2229" y="469"/>
                      </a:lnTo>
                      <a:lnTo>
                        <a:pt x="2229" y="476"/>
                      </a:lnTo>
                      <a:lnTo>
                        <a:pt x="2229" y="483"/>
                      </a:lnTo>
                      <a:lnTo>
                        <a:pt x="2229" y="496"/>
                      </a:lnTo>
                      <a:lnTo>
                        <a:pt x="2229" y="509"/>
                      </a:lnTo>
                      <a:lnTo>
                        <a:pt x="2229" y="522"/>
                      </a:lnTo>
                      <a:lnTo>
                        <a:pt x="2229" y="535"/>
                      </a:lnTo>
                      <a:lnTo>
                        <a:pt x="2236" y="549"/>
                      </a:lnTo>
                      <a:lnTo>
                        <a:pt x="2236" y="562"/>
                      </a:lnTo>
                      <a:lnTo>
                        <a:pt x="2236" y="582"/>
                      </a:lnTo>
                      <a:lnTo>
                        <a:pt x="2236" y="595"/>
                      </a:lnTo>
                      <a:lnTo>
                        <a:pt x="2256" y="840"/>
                      </a:lnTo>
                      <a:lnTo>
                        <a:pt x="2256" y="853"/>
                      </a:lnTo>
                      <a:lnTo>
                        <a:pt x="2256" y="866"/>
                      </a:lnTo>
                      <a:lnTo>
                        <a:pt x="2256" y="873"/>
                      </a:lnTo>
                      <a:lnTo>
                        <a:pt x="2256" y="886"/>
                      </a:lnTo>
                      <a:lnTo>
                        <a:pt x="2262" y="893"/>
                      </a:lnTo>
                      <a:lnTo>
                        <a:pt x="2262" y="906"/>
                      </a:lnTo>
                      <a:lnTo>
                        <a:pt x="2262" y="912"/>
                      </a:lnTo>
                      <a:lnTo>
                        <a:pt x="2262" y="919"/>
                      </a:lnTo>
                      <a:lnTo>
                        <a:pt x="2262" y="926"/>
                      </a:lnTo>
                      <a:lnTo>
                        <a:pt x="2262" y="932"/>
                      </a:lnTo>
                      <a:lnTo>
                        <a:pt x="2269" y="926"/>
                      </a:lnTo>
                      <a:lnTo>
                        <a:pt x="2269" y="919"/>
                      </a:lnTo>
                      <a:lnTo>
                        <a:pt x="2269" y="912"/>
                      </a:lnTo>
                      <a:lnTo>
                        <a:pt x="2269" y="906"/>
                      </a:lnTo>
                      <a:lnTo>
                        <a:pt x="2269" y="899"/>
                      </a:lnTo>
                      <a:lnTo>
                        <a:pt x="2269" y="893"/>
                      </a:lnTo>
                      <a:lnTo>
                        <a:pt x="2275" y="886"/>
                      </a:lnTo>
                      <a:lnTo>
                        <a:pt x="2275" y="879"/>
                      </a:lnTo>
                      <a:lnTo>
                        <a:pt x="2289" y="714"/>
                      </a:lnTo>
                      <a:lnTo>
                        <a:pt x="2295" y="701"/>
                      </a:lnTo>
                      <a:lnTo>
                        <a:pt x="2295" y="694"/>
                      </a:lnTo>
                      <a:lnTo>
                        <a:pt x="2295" y="681"/>
                      </a:lnTo>
                      <a:lnTo>
                        <a:pt x="2295" y="674"/>
                      </a:lnTo>
                      <a:lnTo>
                        <a:pt x="2295" y="668"/>
                      </a:lnTo>
                      <a:lnTo>
                        <a:pt x="2295" y="655"/>
                      </a:lnTo>
                      <a:lnTo>
                        <a:pt x="2295" y="648"/>
                      </a:lnTo>
                      <a:lnTo>
                        <a:pt x="2302" y="641"/>
                      </a:lnTo>
                      <a:lnTo>
                        <a:pt x="2302" y="635"/>
                      </a:lnTo>
                      <a:lnTo>
                        <a:pt x="2302" y="641"/>
                      </a:lnTo>
                      <a:lnTo>
                        <a:pt x="2302" y="648"/>
                      </a:lnTo>
                      <a:lnTo>
                        <a:pt x="2302" y="661"/>
                      </a:lnTo>
                      <a:lnTo>
                        <a:pt x="2302" y="674"/>
                      </a:lnTo>
                      <a:lnTo>
                        <a:pt x="2309" y="688"/>
                      </a:lnTo>
                      <a:lnTo>
                        <a:pt x="2309" y="701"/>
                      </a:lnTo>
                      <a:lnTo>
                        <a:pt x="2309" y="714"/>
                      </a:lnTo>
                      <a:lnTo>
                        <a:pt x="2309" y="727"/>
                      </a:lnTo>
                      <a:lnTo>
                        <a:pt x="2309" y="740"/>
                      </a:lnTo>
                      <a:lnTo>
                        <a:pt x="2309" y="754"/>
                      </a:lnTo>
                      <a:lnTo>
                        <a:pt x="2328" y="979"/>
                      </a:lnTo>
                      <a:lnTo>
                        <a:pt x="2328" y="985"/>
                      </a:lnTo>
                      <a:lnTo>
                        <a:pt x="2328" y="998"/>
                      </a:lnTo>
                      <a:lnTo>
                        <a:pt x="2335" y="1005"/>
                      </a:lnTo>
                      <a:lnTo>
                        <a:pt x="2335" y="1012"/>
                      </a:lnTo>
                      <a:lnTo>
                        <a:pt x="2335" y="1018"/>
                      </a:lnTo>
                      <a:lnTo>
                        <a:pt x="2335" y="1031"/>
                      </a:lnTo>
                      <a:lnTo>
                        <a:pt x="2335" y="1038"/>
                      </a:lnTo>
                      <a:lnTo>
                        <a:pt x="2335" y="1045"/>
                      </a:lnTo>
                      <a:lnTo>
                        <a:pt x="2335" y="1051"/>
                      </a:lnTo>
                      <a:lnTo>
                        <a:pt x="2342" y="1051"/>
                      </a:lnTo>
                      <a:lnTo>
                        <a:pt x="2342" y="1045"/>
                      </a:lnTo>
                      <a:lnTo>
                        <a:pt x="2342" y="1038"/>
                      </a:lnTo>
                      <a:lnTo>
                        <a:pt x="2348" y="1031"/>
                      </a:lnTo>
                      <a:lnTo>
                        <a:pt x="2348" y="1025"/>
                      </a:lnTo>
                      <a:lnTo>
                        <a:pt x="2348" y="1018"/>
                      </a:lnTo>
                      <a:lnTo>
                        <a:pt x="2368" y="886"/>
                      </a:lnTo>
                      <a:lnTo>
                        <a:pt x="2368" y="879"/>
                      </a:lnTo>
                      <a:lnTo>
                        <a:pt x="2368" y="873"/>
                      </a:lnTo>
                      <a:lnTo>
                        <a:pt x="2368" y="860"/>
                      </a:lnTo>
                      <a:lnTo>
                        <a:pt x="2368" y="853"/>
                      </a:lnTo>
                      <a:lnTo>
                        <a:pt x="2368" y="846"/>
                      </a:lnTo>
                      <a:lnTo>
                        <a:pt x="2375" y="840"/>
                      </a:lnTo>
                      <a:lnTo>
                        <a:pt x="2375" y="833"/>
                      </a:lnTo>
                      <a:lnTo>
                        <a:pt x="2375" y="826"/>
                      </a:lnTo>
                      <a:lnTo>
                        <a:pt x="2375" y="820"/>
                      </a:lnTo>
                      <a:lnTo>
                        <a:pt x="2375" y="826"/>
                      </a:lnTo>
                      <a:lnTo>
                        <a:pt x="2381" y="840"/>
                      </a:lnTo>
                      <a:lnTo>
                        <a:pt x="2381" y="846"/>
                      </a:lnTo>
                      <a:lnTo>
                        <a:pt x="2381" y="860"/>
                      </a:lnTo>
                      <a:lnTo>
                        <a:pt x="2381" y="866"/>
                      </a:lnTo>
                      <a:lnTo>
                        <a:pt x="2381" y="879"/>
                      </a:lnTo>
                      <a:lnTo>
                        <a:pt x="2381" y="886"/>
                      </a:lnTo>
                      <a:lnTo>
                        <a:pt x="2381" y="899"/>
                      </a:lnTo>
                      <a:lnTo>
                        <a:pt x="2388" y="906"/>
                      </a:lnTo>
                      <a:lnTo>
                        <a:pt x="2401" y="1065"/>
                      </a:lnTo>
                      <a:lnTo>
                        <a:pt x="2408" y="1071"/>
                      </a:lnTo>
                      <a:lnTo>
                        <a:pt x="2408" y="1078"/>
                      </a:lnTo>
                      <a:lnTo>
                        <a:pt x="2408" y="1084"/>
                      </a:lnTo>
                      <a:lnTo>
                        <a:pt x="2408" y="1091"/>
                      </a:lnTo>
                      <a:lnTo>
                        <a:pt x="2408" y="1098"/>
                      </a:lnTo>
                      <a:lnTo>
                        <a:pt x="2408" y="1104"/>
                      </a:lnTo>
                      <a:lnTo>
                        <a:pt x="2414" y="1111"/>
                      </a:lnTo>
                      <a:lnTo>
                        <a:pt x="2414" y="1104"/>
                      </a:lnTo>
                      <a:lnTo>
                        <a:pt x="2414" y="1098"/>
                      </a:lnTo>
                      <a:lnTo>
                        <a:pt x="2421" y="1091"/>
                      </a:lnTo>
                      <a:lnTo>
                        <a:pt x="2421" y="1084"/>
                      </a:lnTo>
                      <a:lnTo>
                        <a:pt x="2421" y="1078"/>
                      </a:lnTo>
                      <a:lnTo>
                        <a:pt x="2421" y="1071"/>
                      </a:lnTo>
                      <a:lnTo>
                        <a:pt x="2421" y="1065"/>
                      </a:lnTo>
                      <a:lnTo>
                        <a:pt x="2421" y="1058"/>
                      </a:lnTo>
                      <a:lnTo>
                        <a:pt x="2441" y="886"/>
                      </a:lnTo>
                      <a:lnTo>
                        <a:pt x="2441" y="879"/>
                      </a:lnTo>
                      <a:lnTo>
                        <a:pt x="2441" y="866"/>
                      </a:lnTo>
                      <a:lnTo>
                        <a:pt x="2441" y="853"/>
                      </a:lnTo>
                      <a:lnTo>
                        <a:pt x="2447" y="846"/>
                      </a:lnTo>
                      <a:lnTo>
                        <a:pt x="2447" y="833"/>
                      </a:lnTo>
                      <a:lnTo>
                        <a:pt x="2447" y="826"/>
                      </a:lnTo>
                      <a:lnTo>
                        <a:pt x="2447" y="813"/>
                      </a:lnTo>
                      <a:lnTo>
                        <a:pt x="2447" y="807"/>
                      </a:lnTo>
                      <a:lnTo>
                        <a:pt x="2447" y="800"/>
                      </a:lnTo>
                      <a:lnTo>
                        <a:pt x="2447" y="793"/>
                      </a:lnTo>
                      <a:lnTo>
                        <a:pt x="2454" y="793"/>
                      </a:lnTo>
                      <a:lnTo>
                        <a:pt x="2454" y="800"/>
                      </a:lnTo>
                      <a:lnTo>
                        <a:pt x="2454" y="807"/>
                      </a:lnTo>
                      <a:lnTo>
                        <a:pt x="2454" y="813"/>
                      </a:lnTo>
                      <a:lnTo>
                        <a:pt x="2454" y="820"/>
                      </a:lnTo>
                      <a:lnTo>
                        <a:pt x="2454" y="833"/>
                      </a:lnTo>
                      <a:lnTo>
                        <a:pt x="2454" y="840"/>
                      </a:lnTo>
                      <a:lnTo>
                        <a:pt x="2461" y="846"/>
                      </a:lnTo>
                      <a:lnTo>
                        <a:pt x="2461" y="860"/>
                      </a:lnTo>
                      <a:lnTo>
                        <a:pt x="2461" y="866"/>
                      </a:lnTo>
                      <a:lnTo>
                        <a:pt x="2481" y="1005"/>
                      </a:lnTo>
                      <a:lnTo>
                        <a:pt x="2481" y="1012"/>
                      </a:lnTo>
                      <a:lnTo>
                        <a:pt x="2481" y="1018"/>
                      </a:lnTo>
                      <a:lnTo>
                        <a:pt x="2481" y="1025"/>
                      </a:lnTo>
                      <a:lnTo>
                        <a:pt x="2481" y="1031"/>
                      </a:lnTo>
                      <a:lnTo>
                        <a:pt x="2481" y="1038"/>
                      </a:lnTo>
                      <a:lnTo>
                        <a:pt x="2487" y="1045"/>
                      </a:lnTo>
                      <a:lnTo>
                        <a:pt x="2487" y="1038"/>
                      </a:lnTo>
                      <a:lnTo>
                        <a:pt x="2494" y="1031"/>
                      </a:lnTo>
                      <a:lnTo>
                        <a:pt x="2494" y="1025"/>
                      </a:lnTo>
                      <a:lnTo>
                        <a:pt x="2494" y="1012"/>
                      </a:lnTo>
                      <a:lnTo>
                        <a:pt x="2494" y="1005"/>
                      </a:lnTo>
                      <a:lnTo>
                        <a:pt x="2494" y="998"/>
                      </a:lnTo>
                      <a:lnTo>
                        <a:pt x="2494" y="985"/>
                      </a:lnTo>
                      <a:lnTo>
                        <a:pt x="2494" y="979"/>
                      </a:lnTo>
                      <a:lnTo>
                        <a:pt x="2494" y="965"/>
                      </a:lnTo>
                      <a:lnTo>
                        <a:pt x="2514" y="734"/>
                      </a:lnTo>
                      <a:lnTo>
                        <a:pt x="2514" y="721"/>
                      </a:lnTo>
                      <a:lnTo>
                        <a:pt x="2520" y="707"/>
                      </a:lnTo>
                      <a:lnTo>
                        <a:pt x="2520" y="688"/>
                      </a:lnTo>
                      <a:lnTo>
                        <a:pt x="2520" y="674"/>
                      </a:lnTo>
                      <a:lnTo>
                        <a:pt x="2520" y="661"/>
                      </a:lnTo>
                      <a:lnTo>
                        <a:pt x="2520" y="648"/>
                      </a:lnTo>
                      <a:lnTo>
                        <a:pt x="2520" y="635"/>
                      </a:lnTo>
                      <a:lnTo>
                        <a:pt x="2520" y="621"/>
                      </a:lnTo>
                      <a:lnTo>
                        <a:pt x="2527" y="615"/>
                      </a:lnTo>
                      <a:lnTo>
                        <a:pt x="2527" y="608"/>
                      </a:lnTo>
                      <a:lnTo>
                        <a:pt x="2527" y="615"/>
                      </a:lnTo>
                      <a:lnTo>
                        <a:pt x="2527" y="628"/>
                      </a:lnTo>
                      <a:lnTo>
                        <a:pt x="2527" y="641"/>
                      </a:lnTo>
                      <a:lnTo>
                        <a:pt x="2527" y="648"/>
                      </a:lnTo>
                      <a:lnTo>
                        <a:pt x="2533" y="661"/>
                      </a:lnTo>
                      <a:lnTo>
                        <a:pt x="2533" y="674"/>
                      </a:lnTo>
                      <a:lnTo>
                        <a:pt x="2533" y="688"/>
                      </a:lnTo>
                      <a:lnTo>
                        <a:pt x="2533" y="694"/>
                      </a:lnTo>
                      <a:lnTo>
                        <a:pt x="2533" y="707"/>
                      </a:lnTo>
                      <a:lnTo>
                        <a:pt x="2553" y="912"/>
                      </a:lnTo>
                      <a:lnTo>
                        <a:pt x="2553" y="919"/>
                      </a:lnTo>
                      <a:lnTo>
                        <a:pt x="2553" y="926"/>
                      </a:lnTo>
                      <a:lnTo>
                        <a:pt x="2553" y="932"/>
                      </a:lnTo>
                      <a:lnTo>
                        <a:pt x="2560" y="946"/>
                      </a:lnTo>
                      <a:lnTo>
                        <a:pt x="2560" y="952"/>
                      </a:lnTo>
                      <a:lnTo>
                        <a:pt x="2560" y="959"/>
                      </a:lnTo>
                      <a:lnTo>
                        <a:pt x="2560" y="965"/>
                      </a:lnTo>
                      <a:lnTo>
                        <a:pt x="2560" y="972"/>
                      </a:lnTo>
                      <a:lnTo>
                        <a:pt x="2560" y="979"/>
                      </a:lnTo>
                      <a:lnTo>
                        <a:pt x="2567" y="972"/>
                      </a:lnTo>
                      <a:lnTo>
                        <a:pt x="2567" y="959"/>
                      </a:lnTo>
                      <a:lnTo>
                        <a:pt x="2567" y="952"/>
                      </a:lnTo>
                      <a:lnTo>
                        <a:pt x="2567" y="946"/>
                      </a:lnTo>
                      <a:lnTo>
                        <a:pt x="2567" y="939"/>
                      </a:lnTo>
                      <a:lnTo>
                        <a:pt x="2567" y="926"/>
                      </a:lnTo>
                      <a:lnTo>
                        <a:pt x="2567" y="919"/>
                      </a:lnTo>
                      <a:lnTo>
                        <a:pt x="2573" y="912"/>
                      </a:lnTo>
                      <a:lnTo>
                        <a:pt x="2573" y="899"/>
                      </a:lnTo>
                      <a:lnTo>
                        <a:pt x="2593" y="674"/>
                      </a:lnTo>
                      <a:lnTo>
                        <a:pt x="2593" y="661"/>
                      </a:lnTo>
                      <a:lnTo>
                        <a:pt x="2593" y="648"/>
                      </a:lnTo>
                      <a:lnTo>
                        <a:pt x="2593" y="635"/>
                      </a:lnTo>
                      <a:lnTo>
                        <a:pt x="2593" y="621"/>
                      </a:lnTo>
                      <a:lnTo>
                        <a:pt x="2593" y="608"/>
                      </a:lnTo>
                      <a:lnTo>
                        <a:pt x="2593" y="595"/>
                      </a:lnTo>
                      <a:lnTo>
                        <a:pt x="2600" y="588"/>
                      </a:lnTo>
                      <a:lnTo>
                        <a:pt x="2600" y="575"/>
                      </a:lnTo>
                      <a:lnTo>
                        <a:pt x="2600" y="569"/>
                      </a:lnTo>
                      <a:lnTo>
                        <a:pt x="2600" y="562"/>
                      </a:lnTo>
                      <a:lnTo>
                        <a:pt x="2600" y="569"/>
                      </a:lnTo>
                      <a:lnTo>
                        <a:pt x="2600" y="575"/>
                      </a:lnTo>
                      <a:lnTo>
                        <a:pt x="2600" y="588"/>
                      </a:lnTo>
                      <a:lnTo>
                        <a:pt x="2606" y="608"/>
                      </a:lnTo>
                      <a:lnTo>
                        <a:pt x="2606" y="621"/>
                      </a:lnTo>
                      <a:lnTo>
                        <a:pt x="2606" y="635"/>
                      </a:lnTo>
                      <a:lnTo>
                        <a:pt x="2606" y="648"/>
                      </a:lnTo>
                      <a:lnTo>
                        <a:pt x="2606" y="661"/>
                      </a:lnTo>
                      <a:lnTo>
                        <a:pt x="2606" y="681"/>
                      </a:lnTo>
                      <a:lnTo>
                        <a:pt x="2606" y="694"/>
                      </a:lnTo>
                      <a:lnTo>
                        <a:pt x="2626" y="939"/>
                      </a:lnTo>
                      <a:lnTo>
                        <a:pt x="2626" y="952"/>
                      </a:lnTo>
                      <a:lnTo>
                        <a:pt x="2633" y="965"/>
                      </a:lnTo>
                      <a:lnTo>
                        <a:pt x="2633" y="972"/>
                      </a:lnTo>
                      <a:lnTo>
                        <a:pt x="2633" y="985"/>
                      </a:lnTo>
                      <a:lnTo>
                        <a:pt x="2633" y="992"/>
                      </a:lnTo>
                      <a:lnTo>
                        <a:pt x="2633" y="998"/>
                      </a:lnTo>
                      <a:lnTo>
                        <a:pt x="2633" y="1012"/>
                      </a:lnTo>
                      <a:lnTo>
                        <a:pt x="2633" y="1018"/>
                      </a:lnTo>
                      <a:lnTo>
                        <a:pt x="2633" y="1025"/>
                      </a:lnTo>
                      <a:lnTo>
                        <a:pt x="2639" y="1025"/>
                      </a:lnTo>
                      <a:lnTo>
                        <a:pt x="2639" y="1031"/>
                      </a:lnTo>
                      <a:lnTo>
                        <a:pt x="2639" y="1025"/>
                      </a:lnTo>
                      <a:lnTo>
                        <a:pt x="2639" y="1018"/>
                      </a:lnTo>
                      <a:lnTo>
                        <a:pt x="2639" y="1012"/>
                      </a:lnTo>
                      <a:lnTo>
                        <a:pt x="2639" y="1005"/>
                      </a:lnTo>
                      <a:lnTo>
                        <a:pt x="2646" y="998"/>
                      </a:lnTo>
                      <a:lnTo>
                        <a:pt x="2646" y="992"/>
                      </a:lnTo>
                      <a:lnTo>
                        <a:pt x="2646" y="985"/>
                      </a:lnTo>
                      <a:lnTo>
                        <a:pt x="2646" y="979"/>
                      </a:lnTo>
                      <a:lnTo>
                        <a:pt x="2666" y="826"/>
                      </a:lnTo>
                      <a:lnTo>
                        <a:pt x="2666" y="820"/>
                      </a:lnTo>
                      <a:lnTo>
                        <a:pt x="2666" y="807"/>
                      </a:lnTo>
                      <a:lnTo>
                        <a:pt x="2666" y="800"/>
                      </a:lnTo>
                      <a:lnTo>
                        <a:pt x="2666" y="787"/>
                      </a:lnTo>
                      <a:lnTo>
                        <a:pt x="2672" y="780"/>
                      </a:lnTo>
                      <a:lnTo>
                        <a:pt x="2672" y="774"/>
                      </a:lnTo>
                      <a:lnTo>
                        <a:pt x="2672" y="760"/>
                      </a:lnTo>
                      <a:lnTo>
                        <a:pt x="2672" y="754"/>
                      </a:lnTo>
                      <a:lnTo>
                        <a:pt x="2672" y="747"/>
                      </a:lnTo>
                      <a:lnTo>
                        <a:pt x="2672" y="754"/>
                      </a:lnTo>
                      <a:lnTo>
                        <a:pt x="2679" y="767"/>
                      </a:lnTo>
                      <a:lnTo>
                        <a:pt x="2679" y="774"/>
                      </a:lnTo>
                      <a:lnTo>
                        <a:pt x="2679" y="787"/>
                      </a:lnTo>
                      <a:lnTo>
                        <a:pt x="2679" y="800"/>
                      </a:lnTo>
                      <a:lnTo>
                        <a:pt x="2679" y="813"/>
                      </a:lnTo>
                      <a:lnTo>
                        <a:pt x="2679" y="826"/>
                      </a:lnTo>
                      <a:lnTo>
                        <a:pt x="2679" y="840"/>
                      </a:lnTo>
                      <a:lnTo>
                        <a:pt x="2686" y="853"/>
                      </a:lnTo>
                      <a:lnTo>
                        <a:pt x="2686" y="866"/>
                      </a:lnTo>
                      <a:lnTo>
                        <a:pt x="2686" y="879"/>
                      </a:lnTo>
                      <a:lnTo>
                        <a:pt x="2686" y="886"/>
                      </a:lnTo>
                      <a:lnTo>
                        <a:pt x="2686" y="899"/>
                      </a:lnTo>
                      <a:lnTo>
                        <a:pt x="2686" y="912"/>
                      </a:lnTo>
                      <a:lnTo>
                        <a:pt x="2686" y="926"/>
                      </a:lnTo>
                      <a:lnTo>
                        <a:pt x="2692" y="932"/>
                      </a:lnTo>
                      <a:lnTo>
                        <a:pt x="2692" y="926"/>
                      </a:lnTo>
                      <a:lnTo>
                        <a:pt x="2692" y="912"/>
                      </a:lnTo>
                      <a:lnTo>
                        <a:pt x="2692" y="899"/>
                      </a:lnTo>
                      <a:lnTo>
                        <a:pt x="2692" y="886"/>
                      </a:lnTo>
                      <a:lnTo>
                        <a:pt x="2692" y="879"/>
                      </a:lnTo>
                      <a:lnTo>
                        <a:pt x="2692" y="866"/>
                      </a:lnTo>
                      <a:lnTo>
                        <a:pt x="2699" y="853"/>
                      </a:lnTo>
                      <a:lnTo>
                        <a:pt x="2699" y="840"/>
                      </a:lnTo>
                      <a:lnTo>
                        <a:pt x="2699" y="826"/>
                      </a:lnTo>
                      <a:lnTo>
                        <a:pt x="2699" y="813"/>
                      </a:lnTo>
                      <a:lnTo>
                        <a:pt x="2699" y="800"/>
                      </a:lnTo>
                      <a:lnTo>
                        <a:pt x="2699" y="787"/>
                      </a:lnTo>
                      <a:lnTo>
                        <a:pt x="2699" y="774"/>
                      </a:lnTo>
                      <a:lnTo>
                        <a:pt x="2699" y="767"/>
                      </a:lnTo>
                      <a:lnTo>
                        <a:pt x="2705" y="754"/>
                      </a:lnTo>
                      <a:lnTo>
                        <a:pt x="2705" y="747"/>
                      </a:lnTo>
                      <a:lnTo>
                        <a:pt x="2705" y="754"/>
                      </a:lnTo>
                      <a:lnTo>
                        <a:pt x="2705" y="760"/>
                      </a:lnTo>
                      <a:lnTo>
                        <a:pt x="2705" y="774"/>
                      </a:lnTo>
                      <a:lnTo>
                        <a:pt x="2712" y="780"/>
                      </a:lnTo>
                      <a:lnTo>
                        <a:pt x="2712" y="787"/>
                      </a:lnTo>
                      <a:lnTo>
                        <a:pt x="2712" y="800"/>
                      </a:lnTo>
                      <a:lnTo>
                        <a:pt x="2712" y="807"/>
                      </a:lnTo>
                      <a:lnTo>
                        <a:pt x="2712" y="820"/>
                      </a:lnTo>
                      <a:lnTo>
                        <a:pt x="2712" y="826"/>
                      </a:lnTo>
                      <a:lnTo>
                        <a:pt x="2732" y="979"/>
                      </a:lnTo>
                      <a:lnTo>
                        <a:pt x="2732" y="985"/>
                      </a:lnTo>
                      <a:lnTo>
                        <a:pt x="2732" y="992"/>
                      </a:lnTo>
                      <a:lnTo>
                        <a:pt x="2732" y="998"/>
                      </a:lnTo>
                      <a:lnTo>
                        <a:pt x="2738" y="1005"/>
                      </a:lnTo>
                      <a:lnTo>
                        <a:pt x="2738" y="1012"/>
                      </a:lnTo>
                      <a:lnTo>
                        <a:pt x="2738" y="1018"/>
                      </a:lnTo>
                      <a:lnTo>
                        <a:pt x="2738" y="1025"/>
                      </a:lnTo>
                      <a:lnTo>
                        <a:pt x="2738" y="1031"/>
                      </a:lnTo>
                      <a:lnTo>
                        <a:pt x="2745" y="1025"/>
                      </a:lnTo>
                      <a:lnTo>
                        <a:pt x="2745" y="1018"/>
                      </a:lnTo>
                      <a:lnTo>
                        <a:pt x="2745" y="1012"/>
                      </a:lnTo>
                      <a:lnTo>
                        <a:pt x="2745" y="1005"/>
                      </a:lnTo>
                      <a:lnTo>
                        <a:pt x="2745" y="992"/>
                      </a:lnTo>
                      <a:lnTo>
                        <a:pt x="2745" y="985"/>
                      </a:lnTo>
                      <a:lnTo>
                        <a:pt x="2745" y="972"/>
                      </a:lnTo>
                      <a:lnTo>
                        <a:pt x="2752" y="965"/>
                      </a:lnTo>
                      <a:lnTo>
                        <a:pt x="2752" y="952"/>
                      </a:lnTo>
                      <a:lnTo>
                        <a:pt x="2752" y="946"/>
                      </a:lnTo>
                      <a:lnTo>
                        <a:pt x="2772" y="701"/>
                      </a:lnTo>
                      <a:lnTo>
                        <a:pt x="2772" y="688"/>
                      </a:lnTo>
                      <a:lnTo>
                        <a:pt x="2772" y="674"/>
                      </a:lnTo>
                      <a:lnTo>
                        <a:pt x="2772" y="661"/>
                      </a:lnTo>
                      <a:lnTo>
                        <a:pt x="2772" y="648"/>
                      </a:lnTo>
                      <a:lnTo>
                        <a:pt x="2772" y="635"/>
                      </a:lnTo>
                      <a:lnTo>
                        <a:pt x="2772" y="621"/>
                      </a:lnTo>
                      <a:lnTo>
                        <a:pt x="2778" y="608"/>
                      </a:lnTo>
                      <a:lnTo>
                        <a:pt x="2778" y="595"/>
                      </a:lnTo>
                      <a:lnTo>
                        <a:pt x="2778" y="582"/>
                      </a:lnTo>
                      <a:lnTo>
                        <a:pt x="2778" y="575"/>
                      </a:lnTo>
                      <a:lnTo>
                        <a:pt x="2778" y="582"/>
                      </a:lnTo>
                      <a:lnTo>
                        <a:pt x="2778" y="588"/>
                      </a:lnTo>
                      <a:lnTo>
                        <a:pt x="2785" y="595"/>
                      </a:lnTo>
                      <a:lnTo>
                        <a:pt x="2785" y="608"/>
                      </a:lnTo>
                      <a:lnTo>
                        <a:pt x="2785" y="621"/>
                      </a:lnTo>
                      <a:lnTo>
                        <a:pt x="2785" y="635"/>
                      </a:lnTo>
                      <a:lnTo>
                        <a:pt x="2785" y="641"/>
                      </a:lnTo>
                      <a:lnTo>
                        <a:pt x="2785" y="655"/>
                      </a:lnTo>
                      <a:lnTo>
                        <a:pt x="2785" y="668"/>
                      </a:lnTo>
                      <a:lnTo>
                        <a:pt x="2791" y="681"/>
                      </a:lnTo>
                      <a:lnTo>
                        <a:pt x="2805" y="886"/>
                      </a:lnTo>
                      <a:lnTo>
                        <a:pt x="2805" y="899"/>
                      </a:lnTo>
                      <a:lnTo>
                        <a:pt x="2811" y="906"/>
                      </a:lnTo>
                      <a:lnTo>
                        <a:pt x="2811" y="912"/>
                      </a:lnTo>
                      <a:lnTo>
                        <a:pt x="2811" y="926"/>
                      </a:lnTo>
                      <a:lnTo>
                        <a:pt x="2811" y="932"/>
                      </a:lnTo>
                      <a:lnTo>
                        <a:pt x="2811" y="939"/>
                      </a:lnTo>
                      <a:lnTo>
                        <a:pt x="2811" y="946"/>
                      </a:lnTo>
                      <a:lnTo>
                        <a:pt x="2811" y="952"/>
                      </a:lnTo>
                      <a:lnTo>
                        <a:pt x="2818" y="959"/>
                      </a:lnTo>
                      <a:lnTo>
                        <a:pt x="2818" y="952"/>
                      </a:lnTo>
                      <a:lnTo>
                        <a:pt x="2818" y="946"/>
                      </a:lnTo>
                      <a:lnTo>
                        <a:pt x="2818" y="939"/>
                      </a:lnTo>
                      <a:lnTo>
                        <a:pt x="2818" y="932"/>
                      </a:lnTo>
                      <a:lnTo>
                        <a:pt x="2824" y="926"/>
                      </a:lnTo>
                      <a:lnTo>
                        <a:pt x="2824" y="912"/>
                      </a:lnTo>
                      <a:lnTo>
                        <a:pt x="2824" y="906"/>
                      </a:lnTo>
                      <a:lnTo>
                        <a:pt x="2824" y="899"/>
                      </a:lnTo>
                      <a:lnTo>
                        <a:pt x="2824" y="886"/>
                      </a:lnTo>
                      <a:lnTo>
                        <a:pt x="2844" y="681"/>
                      </a:lnTo>
                      <a:lnTo>
                        <a:pt x="2844" y="668"/>
                      </a:lnTo>
                      <a:lnTo>
                        <a:pt x="2844" y="661"/>
                      </a:lnTo>
                      <a:lnTo>
                        <a:pt x="2844" y="648"/>
                      </a:lnTo>
                      <a:lnTo>
                        <a:pt x="2851" y="635"/>
                      </a:lnTo>
                      <a:lnTo>
                        <a:pt x="2851" y="621"/>
                      </a:lnTo>
                      <a:lnTo>
                        <a:pt x="2851" y="615"/>
                      </a:lnTo>
                      <a:lnTo>
                        <a:pt x="2851" y="602"/>
                      </a:lnTo>
                      <a:lnTo>
                        <a:pt x="2851" y="588"/>
                      </a:lnTo>
                      <a:lnTo>
                        <a:pt x="2851" y="582"/>
                      </a:lnTo>
                      <a:lnTo>
                        <a:pt x="2858" y="582"/>
                      </a:lnTo>
                      <a:lnTo>
                        <a:pt x="2858" y="595"/>
                      </a:lnTo>
                      <a:lnTo>
                        <a:pt x="2858" y="602"/>
                      </a:lnTo>
                      <a:lnTo>
                        <a:pt x="2858" y="615"/>
                      </a:lnTo>
                      <a:lnTo>
                        <a:pt x="2858" y="628"/>
                      </a:lnTo>
                      <a:lnTo>
                        <a:pt x="2858" y="641"/>
                      </a:lnTo>
                      <a:lnTo>
                        <a:pt x="2858" y="655"/>
                      </a:lnTo>
                      <a:lnTo>
                        <a:pt x="2864" y="668"/>
                      </a:lnTo>
                      <a:lnTo>
                        <a:pt x="2864" y="681"/>
                      </a:lnTo>
                      <a:lnTo>
                        <a:pt x="2864" y="694"/>
                      </a:lnTo>
                      <a:lnTo>
                        <a:pt x="2884" y="912"/>
                      </a:lnTo>
                      <a:lnTo>
                        <a:pt x="2884" y="919"/>
                      </a:lnTo>
                      <a:lnTo>
                        <a:pt x="2884" y="926"/>
                      </a:lnTo>
                      <a:lnTo>
                        <a:pt x="2884" y="939"/>
                      </a:lnTo>
                      <a:lnTo>
                        <a:pt x="2884" y="946"/>
                      </a:lnTo>
                      <a:lnTo>
                        <a:pt x="2884" y="952"/>
                      </a:lnTo>
                      <a:lnTo>
                        <a:pt x="2884" y="959"/>
                      </a:lnTo>
                      <a:lnTo>
                        <a:pt x="2891" y="972"/>
                      </a:lnTo>
                      <a:lnTo>
                        <a:pt x="2891" y="979"/>
                      </a:lnTo>
                      <a:lnTo>
                        <a:pt x="2891" y="985"/>
                      </a:lnTo>
                      <a:lnTo>
                        <a:pt x="2891" y="979"/>
                      </a:lnTo>
                      <a:lnTo>
                        <a:pt x="2897" y="972"/>
                      </a:lnTo>
                      <a:lnTo>
                        <a:pt x="2897" y="965"/>
                      </a:lnTo>
                      <a:lnTo>
                        <a:pt x="2897" y="959"/>
                      </a:lnTo>
                      <a:lnTo>
                        <a:pt x="2897" y="952"/>
                      </a:lnTo>
                      <a:lnTo>
                        <a:pt x="2897" y="946"/>
                      </a:lnTo>
                      <a:lnTo>
                        <a:pt x="2897" y="939"/>
                      </a:lnTo>
                      <a:lnTo>
                        <a:pt x="2897" y="932"/>
                      </a:lnTo>
                      <a:lnTo>
                        <a:pt x="2917" y="780"/>
                      </a:lnTo>
                      <a:lnTo>
                        <a:pt x="2917" y="767"/>
                      </a:lnTo>
                      <a:lnTo>
                        <a:pt x="2924" y="760"/>
                      </a:lnTo>
                      <a:lnTo>
                        <a:pt x="2924" y="754"/>
                      </a:lnTo>
                      <a:lnTo>
                        <a:pt x="2924" y="740"/>
                      </a:lnTo>
                      <a:lnTo>
                        <a:pt x="2924" y="734"/>
                      </a:lnTo>
                      <a:lnTo>
                        <a:pt x="2924" y="727"/>
                      </a:lnTo>
                      <a:lnTo>
                        <a:pt x="2924" y="714"/>
                      </a:lnTo>
                      <a:lnTo>
                        <a:pt x="2924" y="707"/>
                      </a:lnTo>
                      <a:lnTo>
                        <a:pt x="2924" y="701"/>
                      </a:lnTo>
                      <a:lnTo>
                        <a:pt x="2930" y="701"/>
                      </a:lnTo>
                      <a:lnTo>
                        <a:pt x="2930" y="707"/>
                      </a:lnTo>
                      <a:lnTo>
                        <a:pt x="2930" y="714"/>
                      </a:lnTo>
                      <a:lnTo>
                        <a:pt x="2930" y="721"/>
                      </a:lnTo>
                      <a:lnTo>
                        <a:pt x="2930" y="727"/>
                      </a:lnTo>
                      <a:lnTo>
                        <a:pt x="2930" y="740"/>
                      </a:lnTo>
                      <a:lnTo>
                        <a:pt x="2937" y="747"/>
                      </a:lnTo>
                      <a:lnTo>
                        <a:pt x="2937" y="760"/>
                      </a:lnTo>
                      <a:lnTo>
                        <a:pt x="2937" y="774"/>
                      </a:lnTo>
                      <a:lnTo>
                        <a:pt x="2937" y="780"/>
                      </a:lnTo>
                      <a:lnTo>
                        <a:pt x="2937" y="793"/>
                      </a:lnTo>
                      <a:lnTo>
                        <a:pt x="2957" y="965"/>
                      </a:lnTo>
                      <a:lnTo>
                        <a:pt x="2957" y="979"/>
                      </a:lnTo>
                      <a:lnTo>
                        <a:pt x="2957" y="985"/>
                      </a:lnTo>
                      <a:lnTo>
                        <a:pt x="2957" y="992"/>
                      </a:lnTo>
                      <a:lnTo>
                        <a:pt x="2957" y="998"/>
                      </a:lnTo>
                      <a:lnTo>
                        <a:pt x="2963" y="1005"/>
                      </a:lnTo>
                      <a:lnTo>
                        <a:pt x="2963" y="1012"/>
                      </a:lnTo>
                      <a:lnTo>
                        <a:pt x="2963" y="1018"/>
                      </a:lnTo>
                      <a:lnTo>
                        <a:pt x="2963" y="1025"/>
                      </a:lnTo>
                      <a:lnTo>
                        <a:pt x="2970" y="1025"/>
                      </a:lnTo>
                      <a:lnTo>
                        <a:pt x="2970" y="1018"/>
                      </a:lnTo>
                      <a:lnTo>
                        <a:pt x="2970" y="1012"/>
                      </a:lnTo>
                      <a:lnTo>
                        <a:pt x="2970" y="1005"/>
                      </a:lnTo>
                      <a:lnTo>
                        <a:pt x="2970" y="998"/>
                      </a:lnTo>
                      <a:lnTo>
                        <a:pt x="2970" y="992"/>
                      </a:lnTo>
                      <a:lnTo>
                        <a:pt x="2977" y="985"/>
                      </a:lnTo>
                      <a:lnTo>
                        <a:pt x="2977" y="979"/>
                      </a:lnTo>
                      <a:lnTo>
                        <a:pt x="2996" y="820"/>
                      </a:lnTo>
                      <a:lnTo>
                        <a:pt x="2996" y="813"/>
                      </a:lnTo>
                      <a:lnTo>
                        <a:pt x="2996" y="807"/>
                      </a:lnTo>
                      <a:lnTo>
                        <a:pt x="2996" y="793"/>
                      </a:lnTo>
                      <a:lnTo>
                        <a:pt x="2996" y="787"/>
                      </a:lnTo>
                      <a:lnTo>
                        <a:pt x="2996" y="774"/>
                      </a:lnTo>
                      <a:lnTo>
                        <a:pt x="2996" y="767"/>
                      </a:lnTo>
                      <a:lnTo>
                        <a:pt x="2996" y="760"/>
                      </a:lnTo>
                      <a:lnTo>
                        <a:pt x="3003" y="747"/>
                      </a:lnTo>
                      <a:lnTo>
                        <a:pt x="3003" y="740"/>
                      </a:lnTo>
                      <a:lnTo>
                        <a:pt x="3003" y="747"/>
                      </a:lnTo>
                      <a:lnTo>
                        <a:pt x="3003" y="754"/>
                      </a:lnTo>
                      <a:lnTo>
                        <a:pt x="3010" y="760"/>
                      </a:lnTo>
                      <a:lnTo>
                        <a:pt x="3010" y="767"/>
                      </a:lnTo>
                      <a:lnTo>
                        <a:pt x="3010" y="780"/>
                      </a:lnTo>
                      <a:lnTo>
                        <a:pt x="3010" y="787"/>
                      </a:lnTo>
                      <a:lnTo>
                        <a:pt x="3010" y="793"/>
                      </a:lnTo>
                      <a:lnTo>
                        <a:pt x="3010" y="800"/>
                      </a:lnTo>
                      <a:lnTo>
                        <a:pt x="3010" y="807"/>
                      </a:lnTo>
                      <a:lnTo>
                        <a:pt x="3029" y="946"/>
                      </a:lnTo>
                      <a:lnTo>
                        <a:pt x="3029" y="952"/>
                      </a:lnTo>
                      <a:lnTo>
                        <a:pt x="3029" y="959"/>
                      </a:lnTo>
                      <a:lnTo>
                        <a:pt x="3036" y="959"/>
                      </a:lnTo>
                      <a:lnTo>
                        <a:pt x="3036" y="965"/>
                      </a:lnTo>
                      <a:lnTo>
                        <a:pt x="3036" y="972"/>
                      </a:lnTo>
                      <a:lnTo>
                        <a:pt x="3036" y="979"/>
                      </a:lnTo>
                      <a:lnTo>
                        <a:pt x="3036" y="985"/>
                      </a:lnTo>
                      <a:lnTo>
                        <a:pt x="3043" y="985"/>
                      </a:lnTo>
                      <a:lnTo>
                        <a:pt x="3043" y="979"/>
                      </a:lnTo>
                      <a:lnTo>
                        <a:pt x="3043" y="972"/>
                      </a:lnTo>
                      <a:lnTo>
                        <a:pt x="3043" y="965"/>
                      </a:lnTo>
                      <a:lnTo>
                        <a:pt x="3043" y="959"/>
                      </a:lnTo>
                      <a:lnTo>
                        <a:pt x="3043" y="952"/>
                      </a:lnTo>
                      <a:lnTo>
                        <a:pt x="3049" y="946"/>
                      </a:lnTo>
                      <a:lnTo>
                        <a:pt x="3049" y="932"/>
                      </a:lnTo>
                      <a:lnTo>
                        <a:pt x="3049" y="926"/>
                      </a:lnTo>
                      <a:lnTo>
                        <a:pt x="3049" y="919"/>
                      </a:lnTo>
                      <a:lnTo>
                        <a:pt x="3069" y="721"/>
                      </a:lnTo>
                      <a:lnTo>
                        <a:pt x="3069" y="714"/>
                      </a:lnTo>
                      <a:lnTo>
                        <a:pt x="3069" y="701"/>
                      </a:lnTo>
                      <a:lnTo>
                        <a:pt x="3069" y="688"/>
                      </a:lnTo>
                      <a:lnTo>
                        <a:pt x="3069" y="674"/>
                      </a:lnTo>
                      <a:lnTo>
                        <a:pt x="3069" y="668"/>
                      </a:lnTo>
                      <a:lnTo>
                        <a:pt x="3076" y="655"/>
                      </a:lnTo>
                      <a:lnTo>
                        <a:pt x="3076" y="641"/>
                      </a:lnTo>
                      <a:lnTo>
                        <a:pt x="3076" y="635"/>
                      </a:lnTo>
                      <a:lnTo>
                        <a:pt x="3076" y="628"/>
                      </a:lnTo>
                      <a:lnTo>
                        <a:pt x="3076" y="621"/>
                      </a:lnTo>
                      <a:lnTo>
                        <a:pt x="3082" y="621"/>
                      </a:lnTo>
                      <a:lnTo>
                        <a:pt x="3082" y="628"/>
                      </a:lnTo>
                      <a:lnTo>
                        <a:pt x="3082" y="635"/>
                      </a:lnTo>
                      <a:lnTo>
                        <a:pt x="3082" y="648"/>
                      </a:lnTo>
                      <a:lnTo>
                        <a:pt x="3082" y="655"/>
                      </a:lnTo>
                      <a:lnTo>
                        <a:pt x="3082" y="661"/>
                      </a:lnTo>
                      <a:lnTo>
                        <a:pt x="3082" y="668"/>
                      </a:lnTo>
                      <a:lnTo>
                        <a:pt x="3089" y="674"/>
                      </a:lnTo>
                      <a:lnTo>
                        <a:pt x="3089" y="681"/>
                      </a:lnTo>
                      <a:lnTo>
                        <a:pt x="3102" y="820"/>
                      </a:lnTo>
                      <a:lnTo>
                        <a:pt x="3109" y="826"/>
                      </a:lnTo>
                      <a:lnTo>
                        <a:pt x="3109" y="833"/>
                      </a:lnTo>
                      <a:lnTo>
                        <a:pt x="3109" y="840"/>
                      </a:lnTo>
                      <a:lnTo>
                        <a:pt x="3109" y="846"/>
                      </a:lnTo>
                      <a:lnTo>
                        <a:pt x="3109" y="853"/>
                      </a:lnTo>
                      <a:lnTo>
                        <a:pt x="3115" y="860"/>
                      </a:lnTo>
                      <a:lnTo>
                        <a:pt x="3115" y="853"/>
                      </a:lnTo>
                      <a:lnTo>
                        <a:pt x="3115" y="840"/>
                      </a:lnTo>
                      <a:lnTo>
                        <a:pt x="3115" y="833"/>
                      </a:lnTo>
                      <a:lnTo>
                        <a:pt x="3122" y="826"/>
                      </a:lnTo>
                      <a:lnTo>
                        <a:pt x="3122" y="813"/>
                      </a:lnTo>
                      <a:lnTo>
                        <a:pt x="3122" y="807"/>
                      </a:lnTo>
                      <a:lnTo>
                        <a:pt x="3122" y="793"/>
                      </a:lnTo>
                      <a:lnTo>
                        <a:pt x="3122" y="787"/>
                      </a:lnTo>
                      <a:lnTo>
                        <a:pt x="3122" y="774"/>
                      </a:lnTo>
                      <a:lnTo>
                        <a:pt x="3142" y="542"/>
                      </a:lnTo>
                      <a:lnTo>
                        <a:pt x="3142" y="529"/>
                      </a:lnTo>
                      <a:lnTo>
                        <a:pt x="3142" y="516"/>
                      </a:lnTo>
                      <a:lnTo>
                        <a:pt x="3149" y="496"/>
                      </a:lnTo>
                      <a:lnTo>
                        <a:pt x="3149" y="483"/>
                      </a:lnTo>
                      <a:lnTo>
                        <a:pt x="3149" y="476"/>
                      </a:lnTo>
                      <a:lnTo>
                        <a:pt x="3149" y="463"/>
                      </a:lnTo>
                      <a:lnTo>
                        <a:pt x="3149" y="450"/>
                      </a:lnTo>
                      <a:lnTo>
                        <a:pt x="3149" y="436"/>
                      </a:lnTo>
                      <a:lnTo>
                        <a:pt x="3149" y="430"/>
                      </a:lnTo>
                      <a:lnTo>
                        <a:pt x="3149" y="423"/>
                      </a:lnTo>
                      <a:lnTo>
                        <a:pt x="3155" y="416"/>
                      </a:lnTo>
                      <a:lnTo>
                        <a:pt x="3155" y="423"/>
                      </a:lnTo>
                      <a:lnTo>
                        <a:pt x="3155" y="430"/>
                      </a:lnTo>
                      <a:lnTo>
                        <a:pt x="3155" y="443"/>
                      </a:lnTo>
                      <a:lnTo>
                        <a:pt x="3155" y="450"/>
                      </a:lnTo>
                      <a:lnTo>
                        <a:pt x="3155" y="456"/>
                      </a:lnTo>
                      <a:lnTo>
                        <a:pt x="3162" y="469"/>
                      </a:lnTo>
                      <a:lnTo>
                        <a:pt x="3162" y="476"/>
                      </a:lnTo>
                      <a:lnTo>
                        <a:pt x="3162" y="489"/>
                      </a:lnTo>
                      <a:lnTo>
                        <a:pt x="3162" y="496"/>
                      </a:lnTo>
                      <a:lnTo>
                        <a:pt x="3182" y="661"/>
                      </a:lnTo>
                      <a:lnTo>
                        <a:pt x="3182" y="668"/>
                      </a:lnTo>
                      <a:lnTo>
                        <a:pt x="3182" y="674"/>
                      </a:lnTo>
                      <a:lnTo>
                        <a:pt x="3182" y="681"/>
                      </a:lnTo>
                      <a:lnTo>
                        <a:pt x="3182" y="688"/>
                      </a:lnTo>
                      <a:lnTo>
                        <a:pt x="3182" y="694"/>
                      </a:lnTo>
                      <a:lnTo>
                        <a:pt x="3188" y="701"/>
                      </a:lnTo>
                      <a:lnTo>
                        <a:pt x="3188" y="707"/>
                      </a:lnTo>
                      <a:lnTo>
                        <a:pt x="3188" y="714"/>
                      </a:lnTo>
                      <a:lnTo>
                        <a:pt x="3188" y="721"/>
                      </a:lnTo>
                      <a:lnTo>
                        <a:pt x="3188" y="714"/>
                      </a:lnTo>
                      <a:lnTo>
                        <a:pt x="3188" y="707"/>
                      </a:lnTo>
                      <a:lnTo>
                        <a:pt x="3195" y="701"/>
                      </a:lnTo>
                      <a:lnTo>
                        <a:pt x="3195" y="688"/>
                      </a:lnTo>
                      <a:lnTo>
                        <a:pt x="3195" y="681"/>
                      </a:lnTo>
                      <a:lnTo>
                        <a:pt x="3195" y="674"/>
                      </a:lnTo>
                      <a:lnTo>
                        <a:pt x="3195" y="661"/>
                      </a:lnTo>
                      <a:lnTo>
                        <a:pt x="3195" y="648"/>
                      </a:lnTo>
                      <a:lnTo>
                        <a:pt x="3195" y="641"/>
                      </a:lnTo>
                      <a:lnTo>
                        <a:pt x="3201" y="628"/>
                      </a:lnTo>
                      <a:lnTo>
                        <a:pt x="3201" y="615"/>
                      </a:lnTo>
                      <a:lnTo>
                        <a:pt x="3201" y="602"/>
                      </a:lnTo>
                      <a:lnTo>
                        <a:pt x="3201" y="595"/>
                      </a:lnTo>
                      <a:lnTo>
                        <a:pt x="3201" y="582"/>
                      </a:lnTo>
                      <a:lnTo>
                        <a:pt x="3201" y="569"/>
                      </a:lnTo>
                      <a:lnTo>
                        <a:pt x="3201" y="555"/>
                      </a:lnTo>
                      <a:lnTo>
                        <a:pt x="3208" y="542"/>
                      </a:lnTo>
                      <a:lnTo>
                        <a:pt x="3208" y="529"/>
                      </a:lnTo>
                      <a:lnTo>
                        <a:pt x="3208" y="522"/>
                      </a:lnTo>
                      <a:lnTo>
                        <a:pt x="3208" y="509"/>
                      </a:lnTo>
                      <a:lnTo>
                        <a:pt x="3208" y="496"/>
                      </a:lnTo>
                      <a:lnTo>
                        <a:pt x="3208" y="483"/>
                      </a:lnTo>
                      <a:lnTo>
                        <a:pt x="3208" y="469"/>
                      </a:lnTo>
                      <a:lnTo>
                        <a:pt x="3215" y="456"/>
                      </a:lnTo>
                      <a:lnTo>
                        <a:pt x="3215" y="443"/>
                      </a:lnTo>
                      <a:lnTo>
                        <a:pt x="3215" y="430"/>
                      </a:lnTo>
                      <a:lnTo>
                        <a:pt x="3215" y="416"/>
                      </a:lnTo>
                      <a:lnTo>
                        <a:pt x="3215" y="403"/>
                      </a:lnTo>
                      <a:lnTo>
                        <a:pt x="3215" y="390"/>
                      </a:lnTo>
                      <a:lnTo>
                        <a:pt x="3215" y="377"/>
                      </a:lnTo>
                      <a:lnTo>
                        <a:pt x="3221" y="357"/>
                      </a:lnTo>
                      <a:lnTo>
                        <a:pt x="3221" y="344"/>
                      </a:lnTo>
                      <a:lnTo>
                        <a:pt x="3221" y="330"/>
                      </a:lnTo>
                      <a:lnTo>
                        <a:pt x="3221" y="317"/>
                      </a:lnTo>
                      <a:lnTo>
                        <a:pt x="3221" y="304"/>
                      </a:lnTo>
                      <a:lnTo>
                        <a:pt x="3221" y="291"/>
                      </a:lnTo>
                      <a:lnTo>
                        <a:pt x="3221" y="284"/>
                      </a:lnTo>
                      <a:lnTo>
                        <a:pt x="3228" y="271"/>
                      </a:lnTo>
                      <a:lnTo>
                        <a:pt x="3228" y="278"/>
                      </a:lnTo>
                      <a:lnTo>
                        <a:pt x="3228" y="291"/>
                      </a:lnTo>
                      <a:lnTo>
                        <a:pt x="3228" y="297"/>
                      </a:lnTo>
                      <a:lnTo>
                        <a:pt x="3234" y="311"/>
                      </a:lnTo>
                      <a:lnTo>
                        <a:pt x="3234" y="324"/>
                      </a:lnTo>
                      <a:lnTo>
                        <a:pt x="3234" y="337"/>
                      </a:lnTo>
                      <a:lnTo>
                        <a:pt x="3234" y="344"/>
                      </a:lnTo>
                      <a:lnTo>
                        <a:pt x="3234" y="357"/>
                      </a:lnTo>
                      <a:lnTo>
                        <a:pt x="3234" y="370"/>
                      </a:lnTo>
                      <a:lnTo>
                        <a:pt x="3234" y="383"/>
                      </a:lnTo>
                      <a:lnTo>
                        <a:pt x="3241" y="397"/>
                      </a:lnTo>
                      <a:lnTo>
                        <a:pt x="3241" y="410"/>
                      </a:lnTo>
                      <a:lnTo>
                        <a:pt x="3241" y="416"/>
                      </a:lnTo>
                      <a:lnTo>
                        <a:pt x="3241" y="430"/>
                      </a:lnTo>
                      <a:lnTo>
                        <a:pt x="3241" y="443"/>
                      </a:lnTo>
                      <a:lnTo>
                        <a:pt x="3241" y="456"/>
                      </a:lnTo>
                      <a:lnTo>
                        <a:pt x="3241" y="463"/>
                      </a:lnTo>
                      <a:lnTo>
                        <a:pt x="3248" y="476"/>
                      </a:lnTo>
                      <a:lnTo>
                        <a:pt x="3248" y="489"/>
                      </a:lnTo>
                      <a:lnTo>
                        <a:pt x="3248" y="502"/>
                      </a:lnTo>
                      <a:lnTo>
                        <a:pt x="3248" y="509"/>
                      </a:lnTo>
                      <a:lnTo>
                        <a:pt x="3248" y="522"/>
                      </a:lnTo>
                      <a:lnTo>
                        <a:pt x="3248" y="529"/>
                      </a:lnTo>
                      <a:lnTo>
                        <a:pt x="3248" y="542"/>
                      </a:lnTo>
                      <a:lnTo>
                        <a:pt x="3254" y="555"/>
                      </a:lnTo>
                      <a:lnTo>
                        <a:pt x="3254" y="562"/>
                      </a:lnTo>
                      <a:lnTo>
                        <a:pt x="3254" y="575"/>
                      </a:lnTo>
                      <a:lnTo>
                        <a:pt x="3254" y="582"/>
                      </a:lnTo>
                      <a:lnTo>
                        <a:pt x="3254" y="595"/>
                      </a:lnTo>
                      <a:lnTo>
                        <a:pt x="3254" y="602"/>
                      </a:lnTo>
                      <a:lnTo>
                        <a:pt x="3254" y="615"/>
                      </a:lnTo>
                      <a:lnTo>
                        <a:pt x="3261" y="621"/>
                      </a:lnTo>
                      <a:lnTo>
                        <a:pt x="3261" y="635"/>
                      </a:lnTo>
                      <a:lnTo>
                        <a:pt x="3261" y="641"/>
                      </a:lnTo>
                      <a:lnTo>
                        <a:pt x="3261" y="648"/>
                      </a:lnTo>
                      <a:lnTo>
                        <a:pt x="3261" y="655"/>
                      </a:lnTo>
                      <a:lnTo>
                        <a:pt x="3261" y="661"/>
                      </a:lnTo>
                      <a:lnTo>
                        <a:pt x="3261" y="668"/>
                      </a:lnTo>
                      <a:lnTo>
                        <a:pt x="3268" y="661"/>
                      </a:lnTo>
                      <a:lnTo>
                        <a:pt x="3268" y="655"/>
                      </a:lnTo>
                      <a:lnTo>
                        <a:pt x="3268" y="648"/>
                      </a:lnTo>
                      <a:lnTo>
                        <a:pt x="3268" y="641"/>
                      </a:lnTo>
                      <a:lnTo>
                        <a:pt x="3268" y="635"/>
                      </a:lnTo>
                      <a:lnTo>
                        <a:pt x="3268" y="621"/>
                      </a:lnTo>
                      <a:lnTo>
                        <a:pt x="3268" y="615"/>
                      </a:lnTo>
                      <a:lnTo>
                        <a:pt x="3274" y="608"/>
                      </a:lnTo>
                      <a:lnTo>
                        <a:pt x="3274" y="595"/>
                      </a:lnTo>
                      <a:lnTo>
                        <a:pt x="3274" y="588"/>
                      </a:lnTo>
                      <a:lnTo>
                        <a:pt x="3294" y="370"/>
                      </a:lnTo>
                      <a:lnTo>
                        <a:pt x="3294" y="357"/>
                      </a:lnTo>
                      <a:lnTo>
                        <a:pt x="3294" y="344"/>
                      </a:lnTo>
                      <a:lnTo>
                        <a:pt x="3294" y="330"/>
                      </a:lnTo>
                      <a:lnTo>
                        <a:pt x="3294" y="324"/>
                      </a:lnTo>
                      <a:lnTo>
                        <a:pt x="3294" y="311"/>
                      </a:lnTo>
                      <a:lnTo>
                        <a:pt x="3294" y="297"/>
                      </a:lnTo>
                      <a:lnTo>
                        <a:pt x="3301" y="284"/>
                      </a:lnTo>
                      <a:lnTo>
                        <a:pt x="3301" y="278"/>
                      </a:lnTo>
                      <a:lnTo>
                        <a:pt x="3301" y="271"/>
                      </a:lnTo>
                      <a:lnTo>
                        <a:pt x="3301" y="284"/>
                      </a:lnTo>
                      <a:lnTo>
                        <a:pt x="3307" y="297"/>
                      </a:lnTo>
                      <a:lnTo>
                        <a:pt x="3307" y="311"/>
                      </a:lnTo>
                      <a:lnTo>
                        <a:pt x="3307" y="324"/>
                      </a:lnTo>
                      <a:lnTo>
                        <a:pt x="3307" y="330"/>
                      </a:lnTo>
                      <a:lnTo>
                        <a:pt x="3307" y="350"/>
                      </a:lnTo>
                      <a:lnTo>
                        <a:pt x="3307" y="364"/>
                      </a:lnTo>
                      <a:lnTo>
                        <a:pt x="3307" y="377"/>
                      </a:lnTo>
                      <a:lnTo>
                        <a:pt x="3307" y="390"/>
                      </a:lnTo>
                      <a:lnTo>
                        <a:pt x="3327" y="635"/>
                      </a:lnTo>
                      <a:lnTo>
                        <a:pt x="3327" y="648"/>
                      </a:lnTo>
                      <a:lnTo>
                        <a:pt x="3334" y="661"/>
                      </a:lnTo>
                      <a:lnTo>
                        <a:pt x="3334" y="668"/>
                      </a:lnTo>
                      <a:lnTo>
                        <a:pt x="3334" y="681"/>
                      </a:lnTo>
                      <a:lnTo>
                        <a:pt x="3334" y="688"/>
                      </a:lnTo>
                      <a:lnTo>
                        <a:pt x="3334" y="701"/>
                      </a:lnTo>
                      <a:lnTo>
                        <a:pt x="3334" y="707"/>
                      </a:lnTo>
                      <a:lnTo>
                        <a:pt x="3334" y="721"/>
                      </a:lnTo>
                      <a:lnTo>
                        <a:pt x="3340" y="727"/>
                      </a:lnTo>
                      <a:lnTo>
                        <a:pt x="3340" y="721"/>
                      </a:lnTo>
                      <a:lnTo>
                        <a:pt x="3340" y="714"/>
                      </a:lnTo>
                      <a:lnTo>
                        <a:pt x="3340" y="707"/>
                      </a:lnTo>
                      <a:lnTo>
                        <a:pt x="3347" y="701"/>
                      </a:lnTo>
                      <a:lnTo>
                        <a:pt x="3347" y="694"/>
                      </a:lnTo>
                      <a:lnTo>
                        <a:pt x="3347" y="688"/>
                      </a:lnTo>
                      <a:lnTo>
                        <a:pt x="3347" y="681"/>
                      </a:lnTo>
                      <a:lnTo>
                        <a:pt x="3347" y="668"/>
                      </a:lnTo>
                      <a:lnTo>
                        <a:pt x="3367" y="502"/>
                      </a:lnTo>
                      <a:lnTo>
                        <a:pt x="3367" y="489"/>
                      </a:lnTo>
                      <a:lnTo>
                        <a:pt x="3367" y="483"/>
                      </a:lnTo>
                      <a:lnTo>
                        <a:pt x="3367" y="469"/>
                      </a:lnTo>
                      <a:lnTo>
                        <a:pt x="3367" y="463"/>
                      </a:lnTo>
                      <a:lnTo>
                        <a:pt x="3373" y="456"/>
                      </a:lnTo>
                      <a:lnTo>
                        <a:pt x="3373" y="443"/>
                      </a:lnTo>
                      <a:lnTo>
                        <a:pt x="3373" y="436"/>
                      </a:lnTo>
                      <a:lnTo>
                        <a:pt x="3373" y="430"/>
                      </a:lnTo>
                      <a:lnTo>
                        <a:pt x="3373" y="423"/>
                      </a:lnTo>
                      <a:lnTo>
                        <a:pt x="3380" y="430"/>
                      </a:lnTo>
                      <a:lnTo>
                        <a:pt x="3380" y="436"/>
                      </a:lnTo>
                      <a:lnTo>
                        <a:pt x="3380" y="450"/>
                      </a:lnTo>
                      <a:lnTo>
                        <a:pt x="3380" y="463"/>
                      </a:lnTo>
                      <a:lnTo>
                        <a:pt x="3380" y="476"/>
                      </a:lnTo>
                      <a:lnTo>
                        <a:pt x="3380" y="489"/>
                      </a:lnTo>
                      <a:lnTo>
                        <a:pt x="3380" y="502"/>
                      </a:lnTo>
                      <a:lnTo>
                        <a:pt x="3380" y="516"/>
                      </a:lnTo>
                      <a:lnTo>
                        <a:pt x="3387" y="529"/>
                      </a:lnTo>
                      <a:lnTo>
                        <a:pt x="3387" y="542"/>
                      </a:lnTo>
                      <a:lnTo>
                        <a:pt x="3406" y="780"/>
                      </a:lnTo>
                      <a:lnTo>
                        <a:pt x="3406" y="793"/>
                      </a:lnTo>
                      <a:lnTo>
                        <a:pt x="3406" y="800"/>
                      </a:lnTo>
                      <a:lnTo>
                        <a:pt x="3406" y="813"/>
                      </a:lnTo>
                      <a:lnTo>
                        <a:pt x="3406" y="820"/>
                      </a:lnTo>
                      <a:lnTo>
                        <a:pt x="3406" y="833"/>
                      </a:lnTo>
                      <a:lnTo>
                        <a:pt x="3406" y="840"/>
                      </a:lnTo>
                      <a:lnTo>
                        <a:pt x="3413" y="846"/>
                      </a:lnTo>
                      <a:lnTo>
                        <a:pt x="3413" y="853"/>
                      </a:lnTo>
                      <a:lnTo>
                        <a:pt x="3413" y="860"/>
                      </a:lnTo>
                      <a:lnTo>
                        <a:pt x="3413" y="866"/>
                      </a:lnTo>
                      <a:lnTo>
                        <a:pt x="3413" y="860"/>
                      </a:lnTo>
                      <a:lnTo>
                        <a:pt x="3420" y="860"/>
                      </a:lnTo>
                      <a:lnTo>
                        <a:pt x="3420" y="853"/>
                      </a:lnTo>
                      <a:lnTo>
                        <a:pt x="3420" y="846"/>
                      </a:lnTo>
                      <a:lnTo>
                        <a:pt x="3420" y="840"/>
                      </a:lnTo>
                      <a:lnTo>
                        <a:pt x="3420" y="833"/>
                      </a:lnTo>
                      <a:lnTo>
                        <a:pt x="3420" y="826"/>
                      </a:lnTo>
                      <a:lnTo>
                        <a:pt x="3440" y="694"/>
                      </a:lnTo>
                      <a:lnTo>
                        <a:pt x="3440" y="688"/>
                      </a:lnTo>
                      <a:lnTo>
                        <a:pt x="3440" y="681"/>
                      </a:lnTo>
                      <a:lnTo>
                        <a:pt x="3446" y="674"/>
                      </a:lnTo>
                      <a:lnTo>
                        <a:pt x="3446" y="668"/>
                      </a:lnTo>
                      <a:lnTo>
                        <a:pt x="3446" y="661"/>
                      </a:lnTo>
                      <a:lnTo>
                        <a:pt x="3446" y="655"/>
                      </a:lnTo>
                      <a:lnTo>
                        <a:pt x="3446" y="641"/>
                      </a:lnTo>
                      <a:lnTo>
                        <a:pt x="3446" y="635"/>
                      </a:lnTo>
                      <a:lnTo>
                        <a:pt x="3453" y="635"/>
                      </a:lnTo>
                      <a:lnTo>
                        <a:pt x="3453" y="641"/>
                      </a:lnTo>
                      <a:lnTo>
                        <a:pt x="3453" y="648"/>
                      </a:lnTo>
                      <a:lnTo>
                        <a:pt x="3453" y="655"/>
                      </a:lnTo>
                      <a:lnTo>
                        <a:pt x="3453" y="668"/>
                      </a:lnTo>
                      <a:lnTo>
                        <a:pt x="3453" y="681"/>
                      </a:lnTo>
                      <a:lnTo>
                        <a:pt x="3453" y="688"/>
                      </a:lnTo>
                      <a:lnTo>
                        <a:pt x="3459" y="701"/>
                      </a:lnTo>
                      <a:lnTo>
                        <a:pt x="3459" y="714"/>
                      </a:lnTo>
                      <a:lnTo>
                        <a:pt x="3459" y="721"/>
                      </a:lnTo>
                      <a:lnTo>
                        <a:pt x="3459" y="734"/>
                      </a:lnTo>
                      <a:lnTo>
                        <a:pt x="3479" y="919"/>
                      </a:lnTo>
                      <a:lnTo>
                        <a:pt x="3479" y="926"/>
                      </a:lnTo>
                      <a:lnTo>
                        <a:pt x="3479" y="939"/>
                      </a:lnTo>
                      <a:lnTo>
                        <a:pt x="3479" y="946"/>
                      </a:lnTo>
                      <a:lnTo>
                        <a:pt x="3479" y="952"/>
                      </a:lnTo>
                      <a:lnTo>
                        <a:pt x="3486" y="959"/>
                      </a:lnTo>
                      <a:lnTo>
                        <a:pt x="3486" y="965"/>
                      </a:lnTo>
                      <a:lnTo>
                        <a:pt x="3486" y="972"/>
                      </a:lnTo>
                      <a:lnTo>
                        <a:pt x="3486" y="979"/>
                      </a:lnTo>
                      <a:lnTo>
                        <a:pt x="3486" y="985"/>
                      </a:lnTo>
                      <a:lnTo>
                        <a:pt x="3492" y="985"/>
                      </a:lnTo>
                      <a:lnTo>
                        <a:pt x="3492" y="979"/>
                      </a:lnTo>
                      <a:lnTo>
                        <a:pt x="3492" y="972"/>
                      </a:lnTo>
                      <a:lnTo>
                        <a:pt x="3492" y="965"/>
                      </a:lnTo>
                      <a:lnTo>
                        <a:pt x="3492" y="959"/>
                      </a:lnTo>
                      <a:lnTo>
                        <a:pt x="3499" y="952"/>
                      </a:lnTo>
                      <a:lnTo>
                        <a:pt x="3499" y="946"/>
                      </a:lnTo>
                      <a:lnTo>
                        <a:pt x="3512" y="813"/>
                      </a:lnTo>
                      <a:lnTo>
                        <a:pt x="3519" y="807"/>
                      </a:lnTo>
                      <a:lnTo>
                        <a:pt x="3519" y="800"/>
                      </a:lnTo>
                      <a:lnTo>
                        <a:pt x="3519" y="787"/>
                      </a:lnTo>
                      <a:lnTo>
                        <a:pt x="3519" y="780"/>
                      </a:lnTo>
                      <a:lnTo>
                        <a:pt x="3519" y="774"/>
                      </a:lnTo>
                      <a:lnTo>
                        <a:pt x="3519" y="767"/>
                      </a:lnTo>
                      <a:lnTo>
                        <a:pt x="3519" y="760"/>
                      </a:lnTo>
                      <a:lnTo>
                        <a:pt x="3525" y="754"/>
                      </a:lnTo>
                      <a:lnTo>
                        <a:pt x="3525" y="747"/>
                      </a:lnTo>
                      <a:lnTo>
                        <a:pt x="3525" y="754"/>
                      </a:lnTo>
                      <a:lnTo>
                        <a:pt x="3525" y="760"/>
                      </a:lnTo>
                      <a:lnTo>
                        <a:pt x="3532" y="767"/>
                      </a:lnTo>
                      <a:lnTo>
                        <a:pt x="3532" y="774"/>
                      </a:lnTo>
                      <a:lnTo>
                        <a:pt x="3532" y="787"/>
                      </a:lnTo>
                      <a:lnTo>
                        <a:pt x="3532" y="793"/>
                      </a:lnTo>
                      <a:lnTo>
                        <a:pt x="3532" y="800"/>
                      </a:lnTo>
                      <a:lnTo>
                        <a:pt x="3532" y="807"/>
                      </a:lnTo>
                      <a:lnTo>
                        <a:pt x="3532" y="820"/>
                      </a:lnTo>
                      <a:lnTo>
                        <a:pt x="3552" y="959"/>
                      </a:lnTo>
                      <a:lnTo>
                        <a:pt x="3552" y="965"/>
                      </a:lnTo>
                      <a:lnTo>
                        <a:pt x="3552" y="972"/>
                      </a:lnTo>
                      <a:lnTo>
                        <a:pt x="3559" y="979"/>
                      </a:lnTo>
                      <a:lnTo>
                        <a:pt x="3559" y="985"/>
                      </a:lnTo>
                      <a:lnTo>
                        <a:pt x="3559" y="992"/>
                      </a:lnTo>
                      <a:lnTo>
                        <a:pt x="3559" y="998"/>
                      </a:lnTo>
                      <a:lnTo>
                        <a:pt x="3559" y="1005"/>
                      </a:lnTo>
                      <a:lnTo>
                        <a:pt x="3565" y="1005"/>
                      </a:lnTo>
                      <a:lnTo>
                        <a:pt x="3565" y="998"/>
                      </a:lnTo>
                      <a:lnTo>
                        <a:pt x="3565" y="992"/>
                      </a:lnTo>
                      <a:lnTo>
                        <a:pt x="3565" y="985"/>
                      </a:lnTo>
                      <a:lnTo>
                        <a:pt x="3565" y="979"/>
                      </a:lnTo>
                      <a:lnTo>
                        <a:pt x="3565" y="972"/>
                      </a:lnTo>
                      <a:lnTo>
                        <a:pt x="3572" y="965"/>
                      </a:lnTo>
                      <a:lnTo>
                        <a:pt x="3572" y="959"/>
                      </a:lnTo>
                      <a:lnTo>
                        <a:pt x="3572" y="952"/>
                      </a:lnTo>
                      <a:lnTo>
                        <a:pt x="3572" y="939"/>
                      </a:lnTo>
                      <a:lnTo>
                        <a:pt x="3592" y="760"/>
                      </a:lnTo>
                      <a:lnTo>
                        <a:pt x="3592" y="754"/>
                      </a:lnTo>
                      <a:lnTo>
                        <a:pt x="3592" y="740"/>
                      </a:lnTo>
                      <a:lnTo>
                        <a:pt x="3592" y="727"/>
                      </a:lnTo>
                      <a:lnTo>
                        <a:pt x="3592" y="721"/>
                      </a:lnTo>
                      <a:lnTo>
                        <a:pt x="3592" y="707"/>
                      </a:lnTo>
                      <a:lnTo>
                        <a:pt x="3598" y="701"/>
                      </a:lnTo>
                      <a:lnTo>
                        <a:pt x="3598" y="688"/>
                      </a:lnTo>
                      <a:lnTo>
                        <a:pt x="3598" y="681"/>
                      </a:lnTo>
                      <a:lnTo>
                        <a:pt x="3598" y="674"/>
                      </a:lnTo>
                      <a:lnTo>
                        <a:pt x="3598" y="668"/>
                      </a:lnTo>
                      <a:lnTo>
                        <a:pt x="3605" y="674"/>
                      </a:lnTo>
                      <a:lnTo>
                        <a:pt x="3605" y="681"/>
                      </a:lnTo>
                      <a:lnTo>
                        <a:pt x="3605" y="688"/>
                      </a:lnTo>
                      <a:lnTo>
                        <a:pt x="3605" y="694"/>
                      </a:lnTo>
                      <a:lnTo>
                        <a:pt x="3605" y="701"/>
                      </a:lnTo>
                      <a:lnTo>
                        <a:pt x="3605" y="714"/>
                      </a:lnTo>
                      <a:lnTo>
                        <a:pt x="3605" y="721"/>
                      </a:lnTo>
                      <a:lnTo>
                        <a:pt x="3605" y="727"/>
                      </a:lnTo>
                      <a:lnTo>
                        <a:pt x="3611" y="734"/>
                      </a:lnTo>
                      <a:lnTo>
                        <a:pt x="3625" y="879"/>
                      </a:lnTo>
                      <a:lnTo>
                        <a:pt x="3631" y="886"/>
                      </a:lnTo>
                      <a:lnTo>
                        <a:pt x="3631" y="893"/>
                      </a:lnTo>
                      <a:lnTo>
                        <a:pt x="3631" y="899"/>
                      </a:lnTo>
                      <a:lnTo>
                        <a:pt x="3631" y="906"/>
                      </a:lnTo>
                      <a:lnTo>
                        <a:pt x="3631" y="912"/>
                      </a:lnTo>
                      <a:lnTo>
                        <a:pt x="3631" y="919"/>
                      </a:lnTo>
                      <a:lnTo>
                        <a:pt x="3638" y="926"/>
                      </a:lnTo>
                      <a:lnTo>
                        <a:pt x="3638" y="919"/>
                      </a:lnTo>
                      <a:lnTo>
                        <a:pt x="3638" y="912"/>
                      </a:lnTo>
                      <a:lnTo>
                        <a:pt x="3638" y="906"/>
                      </a:lnTo>
                      <a:lnTo>
                        <a:pt x="3638" y="899"/>
                      </a:lnTo>
                      <a:lnTo>
                        <a:pt x="3645" y="886"/>
                      </a:lnTo>
                      <a:lnTo>
                        <a:pt x="3645" y="879"/>
                      </a:lnTo>
                      <a:lnTo>
                        <a:pt x="3645" y="873"/>
                      </a:lnTo>
                      <a:lnTo>
                        <a:pt x="3645" y="860"/>
                      </a:lnTo>
                      <a:lnTo>
                        <a:pt x="3645" y="853"/>
                      </a:lnTo>
                      <a:lnTo>
                        <a:pt x="3645" y="840"/>
                      </a:lnTo>
                      <a:lnTo>
                        <a:pt x="3664" y="608"/>
                      </a:lnTo>
                      <a:lnTo>
                        <a:pt x="3664" y="595"/>
                      </a:lnTo>
                      <a:lnTo>
                        <a:pt x="3664" y="582"/>
                      </a:lnTo>
                      <a:lnTo>
                        <a:pt x="3664" y="569"/>
                      </a:lnTo>
                      <a:lnTo>
                        <a:pt x="3671" y="555"/>
                      </a:lnTo>
                      <a:lnTo>
                        <a:pt x="3671" y="542"/>
                      </a:lnTo>
                      <a:lnTo>
                        <a:pt x="3671" y="535"/>
                      </a:lnTo>
                      <a:lnTo>
                        <a:pt x="3671" y="522"/>
                      </a:lnTo>
                      <a:lnTo>
                        <a:pt x="3671" y="509"/>
                      </a:lnTo>
                      <a:lnTo>
                        <a:pt x="3671" y="502"/>
                      </a:lnTo>
                      <a:lnTo>
                        <a:pt x="3671" y="496"/>
                      </a:lnTo>
                      <a:lnTo>
                        <a:pt x="3678" y="496"/>
                      </a:lnTo>
                      <a:lnTo>
                        <a:pt x="3678" y="502"/>
                      </a:lnTo>
                      <a:lnTo>
                        <a:pt x="3678" y="509"/>
                      </a:lnTo>
                      <a:lnTo>
                        <a:pt x="3678" y="522"/>
                      </a:lnTo>
                      <a:lnTo>
                        <a:pt x="3678" y="529"/>
                      </a:lnTo>
                      <a:lnTo>
                        <a:pt x="3678" y="542"/>
                      </a:lnTo>
                      <a:lnTo>
                        <a:pt x="3678" y="555"/>
                      </a:lnTo>
                      <a:lnTo>
                        <a:pt x="3684" y="562"/>
                      </a:lnTo>
                      <a:lnTo>
                        <a:pt x="3684" y="575"/>
                      </a:lnTo>
                      <a:lnTo>
                        <a:pt x="3684" y="588"/>
                      </a:lnTo>
                      <a:lnTo>
                        <a:pt x="3704" y="780"/>
                      </a:lnTo>
                      <a:lnTo>
                        <a:pt x="3704" y="787"/>
                      </a:lnTo>
                      <a:lnTo>
                        <a:pt x="3704" y="793"/>
                      </a:lnTo>
                      <a:lnTo>
                        <a:pt x="3704" y="800"/>
                      </a:lnTo>
                      <a:lnTo>
                        <a:pt x="3704" y="813"/>
                      </a:lnTo>
                      <a:lnTo>
                        <a:pt x="3704" y="820"/>
                      </a:lnTo>
                      <a:lnTo>
                        <a:pt x="3711" y="826"/>
                      </a:lnTo>
                      <a:lnTo>
                        <a:pt x="3711" y="833"/>
                      </a:lnTo>
                      <a:lnTo>
                        <a:pt x="3711" y="840"/>
                      </a:lnTo>
                      <a:lnTo>
                        <a:pt x="3711" y="846"/>
                      </a:lnTo>
                      <a:lnTo>
                        <a:pt x="3711" y="840"/>
                      </a:lnTo>
                      <a:lnTo>
                        <a:pt x="3711" y="833"/>
                      </a:lnTo>
                      <a:lnTo>
                        <a:pt x="3717" y="826"/>
                      </a:lnTo>
                      <a:lnTo>
                        <a:pt x="3717" y="820"/>
                      </a:lnTo>
                      <a:lnTo>
                        <a:pt x="3717" y="813"/>
                      </a:lnTo>
                      <a:lnTo>
                        <a:pt x="3717" y="800"/>
                      </a:lnTo>
                      <a:lnTo>
                        <a:pt x="3717" y="793"/>
                      </a:lnTo>
                      <a:lnTo>
                        <a:pt x="3717" y="780"/>
                      </a:lnTo>
                      <a:lnTo>
                        <a:pt x="3717" y="774"/>
                      </a:lnTo>
                      <a:lnTo>
                        <a:pt x="3724" y="760"/>
                      </a:lnTo>
                      <a:lnTo>
                        <a:pt x="3737" y="535"/>
                      </a:lnTo>
                      <a:lnTo>
                        <a:pt x="3737" y="522"/>
                      </a:lnTo>
                      <a:lnTo>
                        <a:pt x="3744" y="509"/>
                      </a:lnTo>
                      <a:lnTo>
                        <a:pt x="3744" y="496"/>
                      </a:lnTo>
                      <a:lnTo>
                        <a:pt x="3744" y="483"/>
                      </a:lnTo>
                      <a:lnTo>
                        <a:pt x="3744" y="469"/>
                      </a:lnTo>
                      <a:lnTo>
                        <a:pt x="3744" y="456"/>
                      </a:lnTo>
                      <a:lnTo>
                        <a:pt x="3744" y="443"/>
                      </a:lnTo>
                      <a:lnTo>
                        <a:pt x="3744" y="436"/>
                      </a:lnTo>
                      <a:lnTo>
                        <a:pt x="3750" y="423"/>
                      </a:lnTo>
                      <a:lnTo>
                        <a:pt x="3750" y="430"/>
                      </a:lnTo>
                      <a:lnTo>
                        <a:pt x="3750" y="436"/>
                      </a:lnTo>
                      <a:lnTo>
                        <a:pt x="3750" y="450"/>
                      </a:lnTo>
                      <a:lnTo>
                        <a:pt x="3750" y="463"/>
                      </a:lnTo>
                      <a:lnTo>
                        <a:pt x="3750" y="476"/>
                      </a:lnTo>
                      <a:lnTo>
                        <a:pt x="3757" y="489"/>
                      </a:lnTo>
                      <a:lnTo>
                        <a:pt x="3757" y="502"/>
                      </a:lnTo>
                      <a:lnTo>
                        <a:pt x="3757" y="516"/>
                      </a:lnTo>
                      <a:lnTo>
                        <a:pt x="3757" y="529"/>
                      </a:lnTo>
                      <a:lnTo>
                        <a:pt x="3757" y="542"/>
                      </a:lnTo>
                      <a:lnTo>
                        <a:pt x="3757" y="555"/>
                      </a:lnTo>
                      <a:lnTo>
                        <a:pt x="3757" y="569"/>
                      </a:lnTo>
                      <a:lnTo>
                        <a:pt x="3764" y="582"/>
                      </a:lnTo>
                      <a:lnTo>
                        <a:pt x="3764" y="595"/>
                      </a:lnTo>
                      <a:lnTo>
                        <a:pt x="3764" y="608"/>
                      </a:lnTo>
                      <a:lnTo>
                        <a:pt x="3764" y="621"/>
                      </a:lnTo>
                      <a:lnTo>
                        <a:pt x="3764" y="608"/>
                      </a:lnTo>
                      <a:lnTo>
                        <a:pt x="3764" y="595"/>
                      </a:lnTo>
                      <a:lnTo>
                        <a:pt x="3764" y="582"/>
                      </a:lnTo>
                      <a:lnTo>
                        <a:pt x="3770" y="569"/>
                      </a:lnTo>
                      <a:lnTo>
                        <a:pt x="3770" y="555"/>
                      </a:lnTo>
                      <a:lnTo>
                        <a:pt x="3770" y="542"/>
                      </a:lnTo>
                      <a:lnTo>
                        <a:pt x="3770" y="529"/>
                      </a:lnTo>
                      <a:lnTo>
                        <a:pt x="3770" y="516"/>
                      </a:lnTo>
                      <a:lnTo>
                        <a:pt x="3770" y="502"/>
                      </a:lnTo>
                      <a:lnTo>
                        <a:pt x="3770" y="489"/>
                      </a:lnTo>
                      <a:lnTo>
                        <a:pt x="3777" y="476"/>
                      </a:lnTo>
                      <a:lnTo>
                        <a:pt x="3777" y="463"/>
                      </a:lnTo>
                      <a:lnTo>
                        <a:pt x="3777" y="450"/>
                      </a:lnTo>
                      <a:lnTo>
                        <a:pt x="3777" y="436"/>
                      </a:lnTo>
                      <a:lnTo>
                        <a:pt x="3777" y="430"/>
                      </a:lnTo>
                      <a:lnTo>
                        <a:pt x="3777" y="423"/>
                      </a:lnTo>
                      <a:lnTo>
                        <a:pt x="3783" y="436"/>
                      </a:lnTo>
                      <a:lnTo>
                        <a:pt x="3783" y="443"/>
                      </a:lnTo>
                      <a:lnTo>
                        <a:pt x="3783" y="456"/>
                      </a:lnTo>
                      <a:lnTo>
                        <a:pt x="3783" y="469"/>
                      </a:lnTo>
                      <a:lnTo>
                        <a:pt x="3783" y="483"/>
                      </a:lnTo>
                      <a:lnTo>
                        <a:pt x="3783" y="496"/>
                      </a:lnTo>
                      <a:lnTo>
                        <a:pt x="3783" y="509"/>
                      </a:lnTo>
                      <a:lnTo>
                        <a:pt x="3790" y="522"/>
                      </a:lnTo>
                      <a:lnTo>
                        <a:pt x="3790" y="535"/>
                      </a:lnTo>
                      <a:lnTo>
                        <a:pt x="3810" y="760"/>
                      </a:lnTo>
                      <a:lnTo>
                        <a:pt x="3810" y="774"/>
                      </a:lnTo>
                      <a:lnTo>
                        <a:pt x="3810" y="780"/>
                      </a:lnTo>
                      <a:lnTo>
                        <a:pt x="3810" y="793"/>
                      </a:lnTo>
                      <a:lnTo>
                        <a:pt x="3810" y="800"/>
                      </a:lnTo>
                      <a:lnTo>
                        <a:pt x="3810" y="813"/>
                      </a:lnTo>
                      <a:lnTo>
                        <a:pt x="3810" y="820"/>
                      </a:lnTo>
                      <a:lnTo>
                        <a:pt x="3810" y="826"/>
                      </a:lnTo>
                      <a:lnTo>
                        <a:pt x="3817" y="833"/>
                      </a:lnTo>
                      <a:lnTo>
                        <a:pt x="3817" y="840"/>
                      </a:lnTo>
                      <a:lnTo>
                        <a:pt x="3817" y="846"/>
                      </a:lnTo>
                      <a:lnTo>
                        <a:pt x="3817" y="840"/>
                      </a:lnTo>
                      <a:lnTo>
                        <a:pt x="3817" y="833"/>
                      </a:lnTo>
                      <a:lnTo>
                        <a:pt x="3823" y="826"/>
                      </a:lnTo>
                      <a:lnTo>
                        <a:pt x="3823" y="820"/>
                      </a:lnTo>
                      <a:lnTo>
                        <a:pt x="3823" y="813"/>
                      </a:lnTo>
                      <a:lnTo>
                        <a:pt x="3823" y="807"/>
                      </a:lnTo>
                      <a:lnTo>
                        <a:pt x="3823" y="793"/>
                      </a:lnTo>
                      <a:lnTo>
                        <a:pt x="3823" y="787"/>
                      </a:lnTo>
                      <a:lnTo>
                        <a:pt x="3823" y="780"/>
                      </a:lnTo>
                      <a:lnTo>
                        <a:pt x="3843" y="595"/>
                      </a:lnTo>
                      <a:lnTo>
                        <a:pt x="3843" y="582"/>
                      </a:lnTo>
                      <a:lnTo>
                        <a:pt x="3843" y="575"/>
                      </a:lnTo>
                      <a:lnTo>
                        <a:pt x="3850" y="562"/>
                      </a:lnTo>
                      <a:lnTo>
                        <a:pt x="3850" y="555"/>
                      </a:lnTo>
                      <a:lnTo>
                        <a:pt x="3850" y="542"/>
                      </a:lnTo>
                      <a:lnTo>
                        <a:pt x="3850" y="535"/>
                      </a:lnTo>
                      <a:lnTo>
                        <a:pt x="3850" y="522"/>
                      </a:lnTo>
                      <a:lnTo>
                        <a:pt x="3850" y="516"/>
                      </a:lnTo>
                      <a:lnTo>
                        <a:pt x="3850" y="509"/>
                      </a:lnTo>
                      <a:lnTo>
                        <a:pt x="3856" y="509"/>
                      </a:lnTo>
                      <a:lnTo>
                        <a:pt x="3856" y="522"/>
                      </a:lnTo>
                      <a:lnTo>
                        <a:pt x="3856" y="529"/>
                      </a:lnTo>
                      <a:lnTo>
                        <a:pt x="3856" y="542"/>
                      </a:lnTo>
                      <a:lnTo>
                        <a:pt x="3856" y="555"/>
                      </a:lnTo>
                      <a:lnTo>
                        <a:pt x="3856" y="569"/>
                      </a:lnTo>
                      <a:lnTo>
                        <a:pt x="3863" y="582"/>
                      </a:lnTo>
                      <a:lnTo>
                        <a:pt x="3863" y="595"/>
                      </a:lnTo>
                      <a:lnTo>
                        <a:pt x="3863" y="602"/>
                      </a:lnTo>
                      <a:lnTo>
                        <a:pt x="3863" y="615"/>
                      </a:lnTo>
                      <a:lnTo>
                        <a:pt x="3883" y="833"/>
                      </a:lnTo>
                      <a:lnTo>
                        <a:pt x="3883" y="846"/>
                      </a:lnTo>
                      <a:lnTo>
                        <a:pt x="3883" y="853"/>
                      </a:lnTo>
                      <a:lnTo>
                        <a:pt x="3883" y="860"/>
                      </a:lnTo>
                      <a:lnTo>
                        <a:pt x="3883" y="873"/>
                      </a:lnTo>
                      <a:lnTo>
                        <a:pt x="3883" y="879"/>
                      </a:lnTo>
                      <a:lnTo>
                        <a:pt x="3889" y="886"/>
                      </a:lnTo>
                      <a:lnTo>
                        <a:pt x="3889" y="893"/>
                      </a:lnTo>
                      <a:lnTo>
                        <a:pt x="3889" y="906"/>
                      </a:lnTo>
                      <a:lnTo>
                        <a:pt x="3889" y="912"/>
                      </a:lnTo>
                      <a:lnTo>
                        <a:pt x="3896" y="912"/>
                      </a:lnTo>
                      <a:lnTo>
                        <a:pt x="3896" y="906"/>
                      </a:lnTo>
                      <a:lnTo>
                        <a:pt x="3896" y="899"/>
                      </a:lnTo>
                      <a:lnTo>
                        <a:pt x="3896" y="893"/>
                      </a:lnTo>
                      <a:lnTo>
                        <a:pt x="3896" y="886"/>
                      </a:lnTo>
                      <a:lnTo>
                        <a:pt x="3896" y="879"/>
                      </a:lnTo>
                      <a:lnTo>
                        <a:pt x="3896" y="873"/>
                      </a:lnTo>
                      <a:lnTo>
                        <a:pt x="3902" y="866"/>
                      </a:lnTo>
                      <a:lnTo>
                        <a:pt x="3916" y="727"/>
                      </a:lnTo>
                      <a:lnTo>
                        <a:pt x="3922" y="721"/>
                      </a:lnTo>
                      <a:lnTo>
                        <a:pt x="3922" y="714"/>
                      </a:lnTo>
                      <a:lnTo>
                        <a:pt x="3922" y="701"/>
                      </a:lnTo>
                      <a:lnTo>
                        <a:pt x="3922" y="694"/>
                      </a:lnTo>
                      <a:lnTo>
                        <a:pt x="3922" y="688"/>
                      </a:lnTo>
                      <a:lnTo>
                        <a:pt x="3922" y="681"/>
                      </a:lnTo>
                      <a:lnTo>
                        <a:pt x="3922" y="674"/>
                      </a:lnTo>
                      <a:lnTo>
                        <a:pt x="3929" y="661"/>
                      </a:lnTo>
                      <a:lnTo>
                        <a:pt x="3929" y="668"/>
                      </a:lnTo>
                      <a:lnTo>
                        <a:pt x="3929" y="674"/>
                      </a:lnTo>
                      <a:lnTo>
                        <a:pt x="3929" y="688"/>
                      </a:lnTo>
                      <a:lnTo>
                        <a:pt x="3936" y="694"/>
                      </a:lnTo>
                      <a:lnTo>
                        <a:pt x="3936" y="707"/>
                      </a:lnTo>
                      <a:lnTo>
                        <a:pt x="3936" y="714"/>
                      </a:lnTo>
                      <a:lnTo>
                        <a:pt x="3936" y="727"/>
                      </a:lnTo>
                      <a:lnTo>
                        <a:pt x="3936" y="734"/>
                      </a:lnTo>
                      <a:lnTo>
                        <a:pt x="3936" y="747"/>
                      </a:lnTo>
                      <a:lnTo>
                        <a:pt x="3955" y="912"/>
                      </a:lnTo>
                      <a:lnTo>
                        <a:pt x="3955" y="919"/>
                      </a:lnTo>
                      <a:lnTo>
                        <a:pt x="3955" y="926"/>
                      </a:lnTo>
                      <a:lnTo>
                        <a:pt x="3955" y="932"/>
                      </a:lnTo>
                      <a:lnTo>
                        <a:pt x="3962" y="939"/>
                      </a:lnTo>
                      <a:lnTo>
                        <a:pt x="3962" y="946"/>
                      </a:lnTo>
                      <a:lnTo>
                        <a:pt x="3962" y="952"/>
                      </a:lnTo>
                      <a:lnTo>
                        <a:pt x="3962" y="959"/>
                      </a:lnTo>
                      <a:lnTo>
                        <a:pt x="3962" y="965"/>
                      </a:lnTo>
                      <a:lnTo>
                        <a:pt x="3969" y="965"/>
                      </a:lnTo>
                      <a:lnTo>
                        <a:pt x="3969" y="959"/>
                      </a:lnTo>
                      <a:lnTo>
                        <a:pt x="3969" y="952"/>
                      </a:lnTo>
                      <a:lnTo>
                        <a:pt x="3969" y="946"/>
                      </a:lnTo>
                      <a:lnTo>
                        <a:pt x="3969" y="939"/>
                      </a:lnTo>
                      <a:lnTo>
                        <a:pt x="3975" y="932"/>
                      </a:lnTo>
                      <a:lnTo>
                        <a:pt x="3975" y="926"/>
                      </a:lnTo>
                      <a:lnTo>
                        <a:pt x="3975" y="919"/>
                      </a:lnTo>
                      <a:lnTo>
                        <a:pt x="3995" y="774"/>
                      </a:lnTo>
                      <a:lnTo>
                        <a:pt x="3995" y="767"/>
                      </a:lnTo>
                      <a:lnTo>
                        <a:pt x="3995" y="760"/>
                      </a:lnTo>
                      <a:lnTo>
                        <a:pt x="3995" y="747"/>
                      </a:lnTo>
                      <a:lnTo>
                        <a:pt x="3995" y="740"/>
                      </a:lnTo>
                      <a:lnTo>
                        <a:pt x="3995" y="734"/>
                      </a:lnTo>
                      <a:lnTo>
                        <a:pt x="4002" y="721"/>
                      </a:lnTo>
                      <a:lnTo>
                        <a:pt x="4002" y="714"/>
                      </a:lnTo>
                      <a:lnTo>
                        <a:pt x="4002" y="707"/>
                      </a:lnTo>
                      <a:lnTo>
                        <a:pt x="4002" y="701"/>
                      </a:lnTo>
                      <a:lnTo>
                        <a:pt x="4008" y="707"/>
                      </a:lnTo>
                      <a:lnTo>
                        <a:pt x="4008" y="714"/>
                      </a:lnTo>
                      <a:lnTo>
                        <a:pt x="4008" y="727"/>
                      </a:lnTo>
                      <a:lnTo>
                        <a:pt x="4008" y="734"/>
                      </a:lnTo>
                      <a:lnTo>
                        <a:pt x="4008" y="740"/>
                      </a:lnTo>
                      <a:lnTo>
                        <a:pt x="4008" y="747"/>
                      </a:lnTo>
                      <a:lnTo>
                        <a:pt x="4008" y="754"/>
                      </a:lnTo>
                      <a:lnTo>
                        <a:pt x="4015" y="760"/>
                      </a:lnTo>
                      <a:lnTo>
                        <a:pt x="4028" y="886"/>
                      </a:lnTo>
                      <a:lnTo>
                        <a:pt x="4028" y="893"/>
                      </a:lnTo>
                      <a:lnTo>
                        <a:pt x="4035" y="893"/>
                      </a:lnTo>
                      <a:lnTo>
                        <a:pt x="4035" y="899"/>
                      </a:lnTo>
                      <a:lnTo>
                        <a:pt x="4035" y="906"/>
                      </a:lnTo>
                      <a:lnTo>
                        <a:pt x="4035" y="912"/>
                      </a:lnTo>
                      <a:lnTo>
                        <a:pt x="4035" y="919"/>
                      </a:lnTo>
                      <a:lnTo>
                        <a:pt x="4041" y="926"/>
                      </a:lnTo>
                      <a:lnTo>
                        <a:pt x="4041" y="919"/>
                      </a:lnTo>
                      <a:lnTo>
                        <a:pt x="4041" y="912"/>
                      </a:lnTo>
                      <a:lnTo>
                        <a:pt x="4041" y="899"/>
                      </a:lnTo>
                      <a:lnTo>
                        <a:pt x="4048" y="893"/>
                      </a:lnTo>
                      <a:lnTo>
                        <a:pt x="4048" y="886"/>
                      </a:lnTo>
                      <a:lnTo>
                        <a:pt x="4048" y="879"/>
                      </a:lnTo>
                      <a:lnTo>
                        <a:pt x="4048" y="873"/>
                      </a:lnTo>
                      <a:lnTo>
                        <a:pt x="4048" y="866"/>
                      </a:lnTo>
                      <a:lnTo>
                        <a:pt x="4048" y="853"/>
                      </a:lnTo>
                      <a:lnTo>
                        <a:pt x="4068" y="668"/>
                      </a:lnTo>
                      <a:lnTo>
                        <a:pt x="4068" y="655"/>
                      </a:lnTo>
                      <a:lnTo>
                        <a:pt x="4068" y="641"/>
                      </a:lnTo>
                      <a:lnTo>
                        <a:pt x="4068" y="635"/>
                      </a:lnTo>
                      <a:lnTo>
                        <a:pt x="4074" y="621"/>
                      </a:lnTo>
                      <a:lnTo>
                        <a:pt x="4074" y="608"/>
                      </a:lnTo>
                      <a:lnTo>
                        <a:pt x="4074" y="602"/>
                      </a:lnTo>
                      <a:lnTo>
                        <a:pt x="4074" y="588"/>
                      </a:lnTo>
                      <a:lnTo>
                        <a:pt x="4074" y="582"/>
                      </a:lnTo>
                      <a:lnTo>
                        <a:pt x="4074" y="569"/>
                      </a:lnTo>
                      <a:lnTo>
                        <a:pt x="4074" y="562"/>
                      </a:lnTo>
                      <a:lnTo>
                        <a:pt x="4081" y="562"/>
                      </a:lnTo>
                      <a:lnTo>
                        <a:pt x="4081" y="569"/>
                      </a:lnTo>
                      <a:lnTo>
                        <a:pt x="4081" y="575"/>
                      </a:lnTo>
                      <a:lnTo>
                        <a:pt x="4081" y="582"/>
                      </a:lnTo>
                      <a:lnTo>
                        <a:pt x="4081" y="588"/>
                      </a:lnTo>
                      <a:lnTo>
                        <a:pt x="4081" y="595"/>
                      </a:lnTo>
                      <a:lnTo>
                        <a:pt x="4081" y="602"/>
                      </a:lnTo>
                      <a:lnTo>
                        <a:pt x="4088" y="608"/>
                      </a:lnTo>
                      <a:lnTo>
                        <a:pt x="4088" y="615"/>
                      </a:lnTo>
                      <a:lnTo>
                        <a:pt x="4088" y="621"/>
                      </a:lnTo>
                      <a:lnTo>
                        <a:pt x="4108" y="740"/>
                      </a:lnTo>
                      <a:lnTo>
                        <a:pt x="4108" y="747"/>
                      </a:lnTo>
                      <a:lnTo>
                        <a:pt x="4108" y="754"/>
                      </a:lnTo>
                      <a:lnTo>
                        <a:pt x="4108" y="760"/>
                      </a:lnTo>
                      <a:lnTo>
                        <a:pt x="4108" y="767"/>
                      </a:lnTo>
                      <a:lnTo>
                        <a:pt x="4114" y="774"/>
                      </a:lnTo>
                      <a:lnTo>
                        <a:pt x="4114" y="780"/>
                      </a:lnTo>
                      <a:lnTo>
                        <a:pt x="4114" y="774"/>
                      </a:lnTo>
                      <a:lnTo>
                        <a:pt x="4114" y="767"/>
                      </a:lnTo>
                      <a:lnTo>
                        <a:pt x="4121" y="760"/>
                      </a:lnTo>
                      <a:lnTo>
                        <a:pt x="4121" y="747"/>
                      </a:lnTo>
                      <a:lnTo>
                        <a:pt x="4121" y="740"/>
                      </a:lnTo>
                      <a:lnTo>
                        <a:pt x="4121" y="727"/>
                      </a:lnTo>
                      <a:lnTo>
                        <a:pt x="4121" y="721"/>
                      </a:lnTo>
                      <a:lnTo>
                        <a:pt x="4121" y="707"/>
                      </a:lnTo>
                      <a:lnTo>
                        <a:pt x="4121" y="701"/>
                      </a:lnTo>
                      <a:lnTo>
                        <a:pt x="4121" y="688"/>
                      </a:lnTo>
                      <a:lnTo>
                        <a:pt x="4141" y="450"/>
                      </a:lnTo>
                      <a:lnTo>
                        <a:pt x="4141" y="436"/>
                      </a:lnTo>
                      <a:lnTo>
                        <a:pt x="4147" y="423"/>
                      </a:lnTo>
                      <a:lnTo>
                        <a:pt x="4147" y="410"/>
                      </a:lnTo>
                      <a:lnTo>
                        <a:pt x="4147" y="397"/>
                      </a:lnTo>
                      <a:lnTo>
                        <a:pt x="4147" y="383"/>
                      </a:lnTo>
                      <a:lnTo>
                        <a:pt x="4147" y="370"/>
                      </a:lnTo>
                      <a:lnTo>
                        <a:pt x="4147" y="357"/>
                      </a:lnTo>
                      <a:lnTo>
                        <a:pt x="4147" y="344"/>
                      </a:lnTo>
                      <a:lnTo>
                        <a:pt x="4147" y="337"/>
                      </a:lnTo>
                      <a:lnTo>
                        <a:pt x="4154" y="330"/>
                      </a:lnTo>
                      <a:lnTo>
                        <a:pt x="4154" y="337"/>
                      </a:lnTo>
                      <a:lnTo>
                        <a:pt x="4154" y="350"/>
                      </a:lnTo>
                      <a:lnTo>
                        <a:pt x="4154" y="357"/>
                      </a:lnTo>
                      <a:lnTo>
                        <a:pt x="4160" y="364"/>
                      </a:lnTo>
                      <a:lnTo>
                        <a:pt x="4160" y="370"/>
                      </a:lnTo>
                      <a:lnTo>
                        <a:pt x="4160" y="377"/>
                      </a:lnTo>
                      <a:lnTo>
                        <a:pt x="4160" y="390"/>
                      </a:lnTo>
                      <a:lnTo>
                        <a:pt x="4160" y="397"/>
                      </a:lnTo>
                      <a:lnTo>
                        <a:pt x="4180" y="549"/>
                      </a:lnTo>
                      <a:lnTo>
                        <a:pt x="4180" y="555"/>
                      </a:lnTo>
                      <a:lnTo>
                        <a:pt x="4180" y="562"/>
                      </a:lnTo>
                      <a:lnTo>
                        <a:pt x="4180" y="569"/>
                      </a:lnTo>
                      <a:lnTo>
                        <a:pt x="4180" y="575"/>
                      </a:lnTo>
                      <a:lnTo>
                        <a:pt x="4187" y="575"/>
                      </a:lnTo>
                      <a:lnTo>
                        <a:pt x="4187" y="582"/>
                      </a:lnTo>
                      <a:lnTo>
                        <a:pt x="4187" y="588"/>
                      </a:lnTo>
                      <a:lnTo>
                        <a:pt x="4187" y="595"/>
                      </a:lnTo>
                      <a:lnTo>
                        <a:pt x="4193" y="588"/>
                      </a:lnTo>
                      <a:lnTo>
                        <a:pt x="4193" y="582"/>
                      </a:lnTo>
                      <a:lnTo>
                        <a:pt x="4193" y="575"/>
                      </a:lnTo>
                      <a:lnTo>
                        <a:pt x="4193" y="562"/>
                      </a:lnTo>
                      <a:lnTo>
                        <a:pt x="4193" y="555"/>
                      </a:lnTo>
                      <a:lnTo>
                        <a:pt x="4193" y="542"/>
                      </a:lnTo>
                      <a:lnTo>
                        <a:pt x="4193" y="535"/>
                      </a:lnTo>
                      <a:lnTo>
                        <a:pt x="4193" y="522"/>
                      </a:lnTo>
                      <a:lnTo>
                        <a:pt x="4200" y="509"/>
                      </a:lnTo>
                      <a:lnTo>
                        <a:pt x="4200" y="496"/>
                      </a:lnTo>
                      <a:lnTo>
                        <a:pt x="4220" y="238"/>
                      </a:lnTo>
                      <a:lnTo>
                        <a:pt x="4220" y="225"/>
                      </a:lnTo>
                      <a:lnTo>
                        <a:pt x="4220" y="211"/>
                      </a:lnTo>
                      <a:lnTo>
                        <a:pt x="4220" y="198"/>
                      </a:lnTo>
                      <a:lnTo>
                        <a:pt x="4220" y="185"/>
                      </a:lnTo>
                      <a:lnTo>
                        <a:pt x="4220" y="172"/>
                      </a:lnTo>
                      <a:lnTo>
                        <a:pt x="4220" y="152"/>
                      </a:lnTo>
                      <a:lnTo>
                        <a:pt x="4227" y="139"/>
                      </a:lnTo>
                      <a:lnTo>
                        <a:pt x="4227" y="132"/>
                      </a:lnTo>
                      <a:lnTo>
                        <a:pt x="4227" y="119"/>
                      </a:lnTo>
                      <a:lnTo>
                        <a:pt x="4227" y="112"/>
                      </a:lnTo>
                      <a:lnTo>
                        <a:pt x="4227" y="119"/>
                      </a:lnTo>
                      <a:lnTo>
                        <a:pt x="4227" y="125"/>
                      </a:lnTo>
                      <a:lnTo>
                        <a:pt x="4233" y="139"/>
                      </a:lnTo>
                      <a:lnTo>
                        <a:pt x="4233" y="145"/>
                      </a:lnTo>
                      <a:lnTo>
                        <a:pt x="4233" y="159"/>
                      </a:lnTo>
                      <a:lnTo>
                        <a:pt x="4233" y="165"/>
                      </a:lnTo>
                      <a:lnTo>
                        <a:pt x="4233" y="178"/>
                      </a:lnTo>
                      <a:lnTo>
                        <a:pt x="4233" y="185"/>
                      </a:lnTo>
                      <a:lnTo>
                        <a:pt x="4233" y="198"/>
                      </a:lnTo>
                      <a:lnTo>
                        <a:pt x="4253" y="383"/>
                      </a:lnTo>
                      <a:lnTo>
                        <a:pt x="4253" y="390"/>
                      </a:lnTo>
                      <a:lnTo>
                        <a:pt x="4253" y="403"/>
                      </a:lnTo>
                      <a:lnTo>
                        <a:pt x="4260" y="410"/>
                      </a:lnTo>
                      <a:lnTo>
                        <a:pt x="4260" y="416"/>
                      </a:lnTo>
                      <a:lnTo>
                        <a:pt x="4260" y="430"/>
                      </a:lnTo>
                      <a:lnTo>
                        <a:pt x="4260" y="436"/>
                      </a:lnTo>
                      <a:lnTo>
                        <a:pt x="4260" y="443"/>
                      </a:lnTo>
                      <a:lnTo>
                        <a:pt x="4260" y="450"/>
                      </a:lnTo>
                      <a:lnTo>
                        <a:pt x="4266" y="456"/>
                      </a:lnTo>
                      <a:lnTo>
                        <a:pt x="4266" y="450"/>
                      </a:lnTo>
                      <a:lnTo>
                        <a:pt x="4266" y="443"/>
                      </a:lnTo>
                      <a:lnTo>
                        <a:pt x="4266" y="436"/>
                      </a:lnTo>
                      <a:lnTo>
                        <a:pt x="4266" y="423"/>
                      </a:lnTo>
                      <a:lnTo>
                        <a:pt x="4266" y="416"/>
                      </a:lnTo>
                      <a:lnTo>
                        <a:pt x="4266" y="403"/>
                      </a:lnTo>
                      <a:lnTo>
                        <a:pt x="4273" y="390"/>
                      </a:lnTo>
                      <a:lnTo>
                        <a:pt x="4273" y="383"/>
                      </a:lnTo>
                      <a:lnTo>
                        <a:pt x="4273" y="370"/>
                      </a:lnTo>
                      <a:lnTo>
                        <a:pt x="4273" y="357"/>
                      </a:lnTo>
                      <a:lnTo>
                        <a:pt x="4273" y="344"/>
                      </a:lnTo>
                      <a:lnTo>
                        <a:pt x="4273" y="330"/>
                      </a:lnTo>
                      <a:lnTo>
                        <a:pt x="4273" y="324"/>
                      </a:lnTo>
                      <a:lnTo>
                        <a:pt x="4279" y="311"/>
                      </a:lnTo>
                      <a:lnTo>
                        <a:pt x="4279" y="297"/>
                      </a:lnTo>
                      <a:lnTo>
                        <a:pt x="4279" y="284"/>
                      </a:lnTo>
                      <a:lnTo>
                        <a:pt x="4279" y="271"/>
                      </a:lnTo>
                      <a:lnTo>
                        <a:pt x="4279" y="258"/>
                      </a:lnTo>
                      <a:lnTo>
                        <a:pt x="4279" y="244"/>
                      </a:lnTo>
                      <a:lnTo>
                        <a:pt x="4286" y="231"/>
                      </a:lnTo>
                      <a:lnTo>
                        <a:pt x="4286" y="218"/>
                      </a:lnTo>
                      <a:lnTo>
                        <a:pt x="4286" y="205"/>
                      </a:lnTo>
                      <a:lnTo>
                        <a:pt x="4286" y="198"/>
                      </a:lnTo>
                      <a:lnTo>
                        <a:pt x="4286" y="185"/>
                      </a:lnTo>
                      <a:lnTo>
                        <a:pt x="4286" y="172"/>
                      </a:lnTo>
                      <a:lnTo>
                        <a:pt x="4286" y="152"/>
                      </a:lnTo>
                      <a:lnTo>
                        <a:pt x="4293" y="139"/>
                      </a:lnTo>
                      <a:lnTo>
                        <a:pt x="4293" y="125"/>
                      </a:lnTo>
                      <a:lnTo>
                        <a:pt x="4293" y="112"/>
                      </a:lnTo>
                      <a:lnTo>
                        <a:pt x="4293" y="99"/>
                      </a:lnTo>
                      <a:lnTo>
                        <a:pt x="4293" y="86"/>
                      </a:lnTo>
                      <a:lnTo>
                        <a:pt x="4293" y="73"/>
                      </a:lnTo>
                      <a:lnTo>
                        <a:pt x="4293" y="59"/>
                      </a:lnTo>
                      <a:lnTo>
                        <a:pt x="4299" y="46"/>
                      </a:lnTo>
                      <a:lnTo>
                        <a:pt x="4299" y="33"/>
                      </a:lnTo>
                      <a:lnTo>
                        <a:pt x="4299" y="20"/>
                      </a:lnTo>
                      <a:lnTo>
                        <a:pt x="4299" y="6"/>
                      </a:lnTo>
                      <a:lnTo>
                        <a:pt x="4299" y="0"/>
                      </a:lnTo>
                      <a:lnTo>
                        <a:pt x="4306" y="6"/>
                      </a:lnTo>
                      <a:lnTo>
                        <a:pt x="4306" y="20"/>
                      </a:lnTo>
                      <a:lnTo>
                        <a:pt x="4306" y="33"/>
                      </a:lnTo>
                      <a:lnTo>
                        <a:pt x="4306" y="39"/>
                      </a:lnTo>
                      <a:lnTo>
                        <a:pt x="4306" y="53"/>
                      </a:lnTo>
                      <a:lnTo>
                        <a:pt x="4306" y="66"/>
                      </a:lnTo>
                      <a:lnTo>
                        <a:pt x="4306" y="79"/>
                      </a:lnTo>
                      <a:lnTo>
                        <a:pt x="4313" y="92"/>
                      </a:lnTo>
                      <a:lnTo>
                        <a:pt x="4313" y="106"/>
                      </a:lnTo>
                      <a:lnTo>
                        <a:pt x="4313" y="119"/>
                      </a:lnTo>
                      <a:lnTo>
                        <a:pt x="4313" y="132"/>
                      </a:lnTo>
                      <a:lnTo>
                        <a:pt x="4313" y="145"/>
                      </a:lnTo>
                      <a:lnTo>
                        <a:pt x="4313" y="159"/>
                      </a:lnTo>
                      <a:lnTo>
                        <a:pt x="4313" y="172"/>
                      </a:lnTo>
                      <a:lnTo>
                        <a:pt x="4319" y="178"/>
                      </a:lnTo>
                      <a:lnTo>
                        <a:pt x="4319" y="192"/>
                      </a:lnTo>
                      <a:lnTo>
                        <a:pt x="4319" y="205"/>
                      </a:lnTo>
                      <a:lnTo>
                        <a:pt x="4319" y="218"/>
                      </a:lnTo>
                      <a:lnTo>
                        <a:pt x="4319" y="231"/>
                      </a:lnTo>
                      <a:lnTo>
                        <a:pt x="4319" y="244"/>
                      </a:lnTo>
                      <a:lnTo>
                        <a:pt x="4319" y="251"/>
                      </a:lnTo>
                      <a:lnTo>
                        <a:pt x="4326" y="264"/>
                      </a:lnTo>
                      <a:lnTo>
                        <a:pt x="4326" y="278"/>
                      </a:lnTo>
                      <a:lnTo>
                        <a:pt x="4326" y="291"/>
                      </a:lnTo>
                      <a:lnTo>
                        <a:pt x="4326" y="297"/>
                      </a:lnTo>
                      <a:lnTo>
                        <a:pt x="4326" y="311"/>
                      </a:lnTo>
                      <a:lnTo>
                        <a:pt x="4326" y="324"/>
                      </a:lnTo>
                      <a:lnTo>
                        <a:pt x="4326" y="330"/>
                      </a:lnTo>
                      <a:lnTo>
                        <a:pt x="4332" y="344"/>
                      </a:lnTo>
                      <a:lnTo>
                        <a:pt x="4332" y="357"/>
                      </a:lnTo>
                      <a:lnTo>
                        <a:pt x="4332" y="364"/>
                      </a:lnTo>
                      <a:lnTo>
                        <a:pt x="4332" y="377"/>
                      </a:lnTo>
                      <a:lnTo>
                        <a:pt x="4332" y="383"/>
                      </a:lnTo>
                      <a:lnTo>
                        <a:pt x="4332" y="397"/>
                      </a:lnTo>
                      <a:lnTo>
                        <a:pt x="4332" y="403"/>
                      </a:lnTo>
                      <a:lnTo>
                        <a:pt x="4339" y="416"/>
                      </a:lnTo>
                      <a:lnTo>
                        <a:pt x="4339" y="423"/>
                      </a:lnTo>
                      <a:lnTo>
                        <a:pt x="4339" y="416"/>
                      </a:lnTo>
                      <a:lnTo>
                        <a:pt x="4339" y="410"/>
                      </a:lnTo>
                      <a:lnTo>
                        <a:pt x="4346" y="397"/>
                      </a:lnTo>
                      <a:lnTo>
                        <a:pt x="4346" y="390"/>
                      </a:lnTo>
                      <a:lnTo>
                        <a:pt x="4346" y="383"/>
                      </a:lnTo>
                      <a:lnTo>
                        <a:pt x="4346" y="370"/>
                      </a:lnTo>
                      <a:lnTo>
                        <a:pt x="4346" y="364"/>
                      </a:lnTo>
                      <a:lnTo>
                        <a:pt x="4346" y="350"/>
                      </a:lnTo>
                      <a:lnTo>
                        <a:pt x="4346" y="344"/>
                      </a:lnTo>
                      <a:lnTo>
                        <a:pt x="4365" y="125"/>
                      </a:lnTo>
                      <a:lnTo>
                        <a:pt x="4365" y="119"/>
                      </a:lnTo>
                      <a:lnTo>
                        <a:pt x="4365" y="106"/>
                      </a:lnTo>
                      <a:lnTo>
                        <a:pt x="4372" y="92"/>
                      </a:lnTo>
                      <a:lnTo>
                        <a:pt x="4372" y="79"/>
                      </a:lnTo>
                      <a:lnTo>
                        <a:pt x="4372" y="73"/>
                      </a:lnTo>
                      <a:lnTo>
                        <a:pt x="4372" y="59"/>
                      </a:lnTo>
                      <a:lnTo>
                        <a:pt x="4372" y="46"/>
                      </a:lnTo>
                      <a:lnTo>
                        <a:pt x="4372" y="39"/>
                      </a:lnTo>
                      <a:lnTo>
                        <a:pt x="4372" y="33"/>
                      </a:lnTo>
                      <a:lnTo>
                        <a:pt x="4379" y="33"/>
                      </a:lnTo>
                      <a:lnTo>
                        <a:pt x="4379" y="39"/>
                      </a:lnTo>
                      <a:lnTo>
                        <a:pt x="4379" y="46"/>
                      </a:lnTo>
                      <a:lnTo>
                        <a:pt x="4379" y="59"/>
                      </a:lnTo>
                      <a:lnTo>
                        <a:pt x="4379" y="73"/>
                      </a:lnTo>
                      <a:lnTo>
                        <a:pt x="4379" y="86"/>
                      </a:lnTo>
                      <a:lnTo>
                        <a:pt x="4379" y="99"/>
                      </a:lnTo>
                      <a:lnTo>
                        <a:pt x="4385" y="112"/>
                      </a:lnTo>
                      <a:lnTo>
                        <a:pt x="4385" y="125"/>
                      </a:lnTo>
                      <a:lnTo>
                        <a:pt x="4385" y="139"/>
                      </a:lnTo>
                      <a:lnTo>
                        <a:pt x="4385" y="152"/>
                      </a:lnTo>
                      <a:lnTo>
                        <a:pt x="4405" y="410"/>
                      </a:lnTo>
                      <a:lnTo>
                        <a:pt x="4405" y="423"/>
                      </a:lnTo>
                      <a:lnTo>
                        <a:pt x="4405" y="436"/>
                      </a:lnTo>
                      <a:lnTo>
                        <a:pt x="4405" y="450"/>
                      </a:lnTo>
                      <a:lnTo>
                        <a:pt x="4405" y="456"/>
                      </a:lnTo>
                      <a:lnTo>
                        <a:pt x="4405" y="469"/>
                      </a:lnTo>
                      <a:lnTo>
                        <a:pt x="4412" y="476"/>
                      </a:lnTo>
                      <a:lnTo>
                        <a:pt x="4412" y="489"/>
                      </a:lnTo>
                      <a:lnTo>
                        <a:pt x="4412" y="496"/>
                      </a:lnTo>
                      <a:lnTo>
                        <a:pt x="4412" y="502"/>
                      </a:lnTo>
                      <a:lnTo>
                        <a:pt x="4412" y="509"/>
                      </a:lnTo>
                      <a:lnTo>
                        <a:pt x="4418" y="509"/>
                      </a:lnTo>
                      <a:lnTo>
                        <a:pt x="4418" y="502"/>
                      </a:lnTo>
                      <a:lnTo>
                        <a:pt x="4418" y="496"/>
                      </a:lnTo>
                      <a:lnTo>
                        <a:pt x="4418" y="489"/>
                      </a:lnTo>
                      <a:lnTo>
                        <a:pt x="4418" y="483"/>
                      </a:lnTo>
                      <a:lnTo>
                        <a:pt x="4418" y="469"/>
                      </a:lnTo>
                      <a:lnTo>
                        <a:pt x="4418" y="463"/>
                      </a:lnTo>
                      <a:lnTo>
                        <a:pt x="4418" y="456"/>
                      </a:lnTo>
                      <a:lnTo>
                        <a:pt x="4425" y="450"/>
                      </a:lnTo>
                      <a:lnTo>
                        <a:pt x="4438" y="278"/>
                      </a:lnTo>
                      <a:lnTo>
                        <a:pt x="4445" y="264"/>
                      </a:lnTo>
                      <a:lnTo>
                        <a:pt x="4445" y="258"/>
                      </a:lnTo>
                      <a:lnTo>
                        <a:pt x="4445" y="251"/>
                      </a:lnTo>
                      <a:lnTo>
                        <a:pt x="4445" y="238"/>
                      </a:lnTo>
                      <a:lnTo>
                        <a:pt x="4445" y="231"/>
                      </a:lnTo>
                      <a:lnTo>
                        <a:pt x="4445" y="218"/>
                      </a:lnTo>
                      <a:lnTo>
                        <a:pt x="4445" y="211"/>
                      </a:lnTo>
                      <a:lnTo>
                        <a:pt x="4445" y="205"/>
                      </a:lnTo>
                      <a:lnTo>
                        <a:pt x="4451" y="198"/>
                      </a:lnTo>
                      <a:lnTo>
                        <a:pt x="4451" y="205"/>
                      </a:lnTo>
                      <a:lnTo>
                        <a:pt x="4451" y="218"/>
                      </a:lnTo>
                      <a:lnTo>
                        <a:pt x="4451" y="231"/>
                      </a:lnTo>
                      <a:lnTo>
                        <a:pt x="4451" y="244"/>
                      </a:lnTo>
                      <a:lnTo>
                        <a:pt x="4458" y="258"/>
                      </a:lnTo>
                      <a:lnTo>
                        <a:pt x="4458" y="271"/>
                      </a:lnTo>
                      <a:lnTo>
                        <a:pt x="4458" y="284"/>
                      </a:lnTo>
                      <a:lnTo>
                        <a:pt x="4458" y="297"/>
                      </a:lnTo>
                      <a:lnTo>
                        <a:pt x="4458" y="311"/>
                      </a:lnTo>
                      <a:lnTo>
                        <a:pt x="4458" y="324"/>
                      </a:lnTo>
                      <a:lnTo>
                        <a:pt x="4478" y="575"/>
                      </a:lnTo>
                      <a:lnTo>
                        <a:pt x="4478" y="588"/>
                      </a:lnTo>
                      <a:lnTo>
                        <a:pt x="4478" y="595"/>
                      </a:lnTo>
                      <a:lnTo>
                        <a:pt x="4478" y="608"/>
                      </a:lnTo>
                      <a:lnTo>
                        <a:pt x="4484" y="621"/>
                      </a:lnTo>
                      <a:lnTo>
                        <a:pt x="4484" y="628"/>
                      </a:lnTo>
                      <a:lnTo>
                        <a:pt x="4484" y="641"/>
                      </a:lnTo>
                      <a:lnTo>
                        <a:pt x="4484" y="648"/>
                      </a:lnTo>
                      <a:lnTo>
                        <a:pt x="4484" y="661"/>
                      </a:lnTo>
                      <a:lnTo>
                        <a:pt x="4484" y="668"/>
                      </a:lnTo>
                      <a:lnTo>
                        <a:pt x="4491" y="674"/>
                      </a:lnTo>
                      <a:lnTo>
                        <a:pt x="4491" y="668"/>
                      </a:lnTo>
                      <a:lnTo>
                        <a:pt x="4491" y="661"/>
                      </a:lnTo>
                      <a:lnTo>
                        <a:pt x="4491" y="655"/>
                      </a:lnTo>
                      <a:lnTo>
                        <a:pt x="4491" y="648"/>
                      </a:lnTo>
                      <a:lnTo>
                        <a:pt x="4498" y="641"/>
                      </a:lnTo>
                      <a:lnTo>
                        <a:pt x="4498" y="635"/>
                      </a:lnTo>
                      <a:lnTo>
                        <a:pt x="4498" y="628"/>
                      </a:lnTo>
                      <a:lnTo>
                        <a:pt x="4518" y="496"/>
                      </a:lnTo>
                      <a:lnTo>
                        <a:pt x="4518" y="489"/>
                      </a:lnTo>
                      <a:lnTo>
                        <a:pt x="4518" y="483"/>
                      </a:lnTo>
                      <a:lnTo>
                        <a:pt x="4518" y="476"/>
                      </a:lnTo>
                      <a:lnTo>
                        <a:pt x="4518" y="469"/>
                      </a:lnTo>
                      <a:lnTo>
                        <a:pt x="4518" y="463"/>
                      </a:lnTo>
                      <a:lnTo>
                        <a:pt x="4524" y="456"/>
                      </a:lnTo>
                      <a:lnTo>
                        <a:pt x="4524" y="450"/>
                      </a:lnTo>
                      <a:lnTo>
                        <a:pt x="4524" y="443"/>
                      </a:lnTo>
                      <a:lnTo>
                        <a:pt x="4524" y="436"/>
                      </a:lnTo>
                      <a:lnTo>
                        <a:pt x="4524" y="443"/>
                      </a:lnTo>
                      <a:lnTo>
                        <a:pt x="4524" y="456"/>
                      </a:lnTo>
                      <a:lnTo>
                        <a:pt x="4531" y="463"/>
                      </a:lnTo>
                      <a:lnTo>
                        <a:pt x="4531" y="476"/>
                      </a:lnTo>
                      <a:lnTo>
                        <a:pt x="4531" y="489"/>
                      </a:lnTo>
                      <a:lnTo>
                        <a:pt x="4531" y="496"/>
                      </a:lnTo>
                      <a:lnTo>
                        <a:pt x="4531" y="509"/>
                      </a:lnTo>
                      <a:lnTo>
                        <a:pt x="4531" y="522"/>
                      </a:lnTo>
                      <a:lnTo>
                        <a:pt x="4531" y="535"/>
                      </a:lnTo>
                      <a:lnTo>
                        <a:pt x="4537" y="549"/>
                      </a:lnTo>
                      <a:lnTo>
                        <a:pt x="4551" y="760"/>
                      </a:lnTo>
                      <a:lnTo>
                        <a:pt x="4551" y="767"/>
                      </a:lnTo>
                      <a:lnTo>
                        <a:pt x="4557" y="774"/>
                      </a:lnTo>
                      <a:lnTo>
                        <a:pt x="4557" y="787"/>
                      </a:lnTo>
                      <a:lnTo>
                        <a:pt x="4557" y="793"/>
                      </a:lnTo>
                      <a:lnTo>
                        <a:pt x="4557" y="800"/>
                      </a:lnTo>
                      <a:lnTo>
                        <a:pt x="4557" y="813"/>
                      </a:lnTo>
                      <a:lnTo>
                        <a:pt x="4557" y="820"/>
                      </a:lnTo>
                      <a:lnTo>
                        <a:pt x="4557" y="826"/>
                      </a:lnTo>
                      <a:lnTo>
                        <a:pt x="4564" y="833"/>
                      </a:lnTo>
                      <a:lnTo>
                        <a:pt x="4564" y="840"/>
                      </a:lnTo>
                      <a:lnTo>
                        <a:pt x="4564" y="833"/>
                      </a:lnTo>
                      <a:lnTo>
                        <a:pt x="4564" y="826"/>
                      </a:lnTo>
                      <a:lnTo>
                        <a:pt x="4564" y="820"/>
                      </a:lnTo>
                      <a:lnTo>
                        <a:pt x="4570" y="820"/>
                      </a:lnTo>
                      <a:lnTo>
                        <a:pt x="4570" y="813"/>
                      </a:lnTo>
                      <a:lnTo>
                        <a:pt x="4570" y="807"/>
                      </a:lnTo>
                      <a:lnTo>
                        <a:pt x="4570" y="800"/>
                      </a:lnTo>
                      <a:lnTo>
                        <a:pt x="4590" y="681"/>
                      </a:lnTo>
                      <a:lnTo>
                        <a:pt x="4590" y="674"/>
                      </a:lnTo>
                      <a:lnTo>
                        <a:pt x="4590" y="668"/>
                      </a:lnTo>
                      <a:lnTo>
                        <a:pt x="4590" y="661"/>
                      </a:lnTo>
                      <a:lnTo>
                        <a:pt x="4597" y="655"/>
                      </a:lnTo>
                      <a:lnTo>
                        <a:pt x="4597" y="648"/>
                      </a:lnTo>
                      <a:lnTo>
                        <a:pt x="4597" y="641"/>
                      </a:lnTo>
                      <a:lnTo>
                        <a:pt x="4597" y="635"/>
                      </a:lnTo>
                      <a:lnTo>
                        <a:pt x="4597" y="628"/>
                      </a:lnTo>
                      <a:lnTo>
                        <a:pt x="4604" y="635"/>
                      </a:lnTo>
                      <a:lnTo>
                        <a:pt x="4604" y="641"/>
                      </a:lnTo>
                      <a:lnTo>
                        <a:pt x="4604" y="648"/>
                      </a:lnTo>
                      <a:lnTo>
                        <a:pt x="4604" y="655"/>
                      </a:lnTo>
                      <a:lnTo>
                        <a:pt x="4604" y="668"/>
                      </a:lnTo>
                      <a:lnTo>
                        <a:pt x="4604" y="674"/>
                      </a:lnTo>
                      <a:lnTo>
                        <a:pt x="4604" y="681"/>
                      </a:lnTo>
                      <a:lnTo>
                        <a:pt x="4610" y="694"/>
                      </a:lnTo>
                      <a:lnTo>
                        <a:pt x="4610" y="701"/>
                      </a:lnTo>
                      <a:lnTo>
                        <a:pt x="4610" y="707"/>
                      </a:lnTo>
                      <a:lnTo>
                        <a:pt x="4630" y="866"/>
                      </a:lnTo>
                      <a:lnTo>
                        <a:pt x="4630" y="873"/>
                      </a:lnTo>
                      <a:lnTo>
                        <a:pt x="4630" y="886"/>
                      </a:lnTo>
                      <a:lnTo>
                        <a:pt x="4630" y="893"/>
                      </a:lnTo>
                      <a:lnTo>
                        <a:pt x="4630" y="899"/>
                      </a:lnTo>
                      <a:lnTo>
                        <a:pt x="4630" y="906"/>
                      </a:lnTo>
                      <a:lnTo>
                        <a:pt x="4637" y="912"/>
                      </a:lnTo>
                      <a:lnTo>
                        <a:pt x="4637" y="919"/>
                      </a:lnTo>
                      <a:lnTo>
                        <a:pt x="4637" y="926"/>
                      </a:lnTo>
                      <a:lnTo>
                        <a:pt x="4637" y="919"/>
                      </a:lnTo>
                      <a:lnTo>
                        <a:pt x="4643" y="912"/>
                      </a:lnTo>
                      <a:lnTo>
                        <a:pt x="4643" y="906"/>
                      </a:lnTo>
                      <a:lnTo>
                        <a:pt x="4643" y="899"/>
                      </a:lnTo>
                      <a:lnTo>
                        <a:pt x="4643" y="893"/>
                      </a:lnTo>
                      <a:lnTo>
                        <a:pt x="4643" y="886"/>
                      </a:lnTo>
                      <a:lnTo>
                        <a:pt x="4643" y="879"/>
                      </a:lnTo>
                      <a:lnTo>
                        <a:pt x="4663" y="734"/>
                      </a:lnTo>
                      <a:lnTo>
                        <a:pt x="4663" y="727"/>
                      </a:lnTo>
                      <a:lnTo>
                        <a:pt x="4670" y="721"/>
                      </a:lnTo>
                      <a:lnTo>
                        <a:pt x="4670" y="714"/>
                      </a:lnTo>
                      <a:lnTo>
                        <a:pt x="4670" y="707"/>
                      </a:lnTo>
                      <a:lnTo>
                        <a:pt x="4670" y="694"/>
                      </a:lnTo>
                      <a:lnTo>
                        <a:pt x="4670" y="688"/>
                      </a:lnTo>
                      <a:lnTo>
                        <a:pt x="4670" y="681"/>
                      </a:lnTo>
                      <a:lnTo>
                        <a:pt x="4670" y="674"/>
                      </a:lnTo>
                      <a:lnTo>
                        <a:pt x="4670" y="668"/>
                      </a:lnTo>
                      <a:lnTo>
                        <a:pt x="4676" y="668"/>
                      </a:lnTo>
                      <a:lnTo>
                        <a:pt x="4676" y="674"/>
                      </a:lnTo>
                      <a:lnTo>
                        <a:pt x="4676" y="681"/>
                      </a:lnTo>
                      <a:lnTo>
                        <a:pt x="4676" y="688"/>
                      </a:lnTo>
                      <a:lnTo>
                        <a:pt x="4676" y="694"/>
                      </a:lnTo>
                      <a:lnTo>
                        <a:pt x="4683" y="701"/>
                      </a:lnTo>
                      <a:lnTo>
                        <a:pt x="4683" y="707"/>
                      </a:lnTo>
                      <a:lnTo>
                        <a:pt x="4683" y="714"/>
                      </a:lnTo>
                      <a:lnTo>
                        <a:pt x="4683" y="721"/>
                      </a:lnTo>
                      <a:lnTo>
                        <a:pt x="4683" y="727"/>
                      </a:lnTo>
                      <a:lnTo>
                        <a:pt x="4703" y="860"/>
                      </a:lnTo>
                      <a:lnTo>
                        <a:pt x="4703" y="866"/>
                      </a:lnTo>
                      <a:lnTo>
                        <a:pt x="4703" y="873"/>
                      </a:lnTo>
                      <a:lnTo>
                        <a:pt x="4703" y="879"/>
                      </a:lnTo>
                      <a:lnTo>
                        <a:pt x="4709" y="879"/>
                      </a:lnTo>
                      <a:lnTo>
                        <a:pt x="4709" y="886"/>
                      </a:lnTo>
                      <a:lnTo>
                        <a:pt x="4709" y="893"/>
                      </a:lnTo>
                      <a:lnTo>
                        <a:pt x="4709" y="899"/>
                      </a:lnTo>
                      <a:lnTo>
                        <a:pt x="4716" y="893"/>
                      </a:lnTo>
                      <a:lnTo>
                        <a:pt x="4716" y="886"/>
                      </a:lnTo>
                      <a:lnTo>
                        <a:pt x="4716" y="873"/>
                      </a:lnTo>
                      <a:lnTo>
                        <a:pt x="4716" y="866"/>
                      </a:lnTo>
                      <a:lnTo>
                        <a:pt x="4716" y="860"/>
                      </a:lnTo>
                      <a:lnTo>
                        <a:pt x="4716" y="853"/>
                      </a:lnTo>
                      <a:lnTo>
                        <a:pt x="4716" y="846"/>
                      </a:lnTo>
                      <a:lnTo>
                        <a:pt x="4723" y="840"/>
                      </a:lnTo>
                      <a:lnTo>
                        <a:pt x="4723" y="826"/>
                      </a:lnTo>
                      <a:lnTo>
                        <a:pt x="4742" y="635"/>
                      </a:lnTo>
                      <a:lnTo>
                        <a:pt x="4742" y="628"/>
                      </a:lnTo>
                      <a:lnTo>
                        <a:pt x="4742" y="615"/>
                      </a:lnTo>
                      <a:lnTo>
                        <a:pt x="4742" y="602"/>
                      </a:lnTo>
                      <a:lnTo>
                        <a:pt x="4742" y="595"/>
                      </a:lnTo>
                      <a:lnTo>
                        <a:pt x="4742" y="582"/>
                      </a:lnTo>
                      <a:lnTo>
                        <a:pt x="4742" y="569"/>
                      </a:lnTo>
                      <a:lnTo>
                        <a:pt x="4742" y="562"/>
                      </a:lnTo>
                      <a:lnTo>
                        <a:pt x="4749" y="549"/>
                      </a:lnTo>
                      <a:lnTo>
                        <a:pt x="4749" y="542"/>
                      </a:lnTo>
                      <a:lnTo>
                        <a:pt x="4749" y="535"/>
                      </a:lnTo>
                      <a:lnTo>
                        <a:pt x="4749" y="542"/>
                      </a:lnTo>
                      <a:lnTo>
                        <a:pt x="4749" y="549"/>
                      </a:lnTo>
                      <a:lnTo>
                        <a:pt x="4756" y="555"/>
                      </a:lnTo>
                      <a:lnTo>
                        <a:pt x="4756" y="562"/>
                      </a:lnTo>
                      <a:lnTo>
                        <a:pt x="4756" y="575"/>
                      </a:lnTo>
                      <a:lnTo>
                        <a:pt x="4756" y="582"/>
                      </a:lnTo>
                      <a:lnTo>
                        <a:pt x="4756" y="588"/>
                      </a:lnTo>
                      <a:lnTo>
                        <a:pt x="4756" y="595"/>
                      </a:lnTo>
                      <a:lnTo>
                        <a:pt x="4756" y="602"/>
                      </a:lnTo>
                      <a:lnTo>
                        <a:pt x="4775" y="747"/>
                      </a:lnTo>
                      <a:lnTo>
                        <a:pt x="4775" y="754"/>
                      </a:lnTo>
                      <a:lnTo>
                        <a:pt x="4775" y="760"/>
                      </a:lnTo>
                      <a:lnTo>
                        <a:pt x="4782" y="760"/>
                      </a:lnTo>
                      <a:lnTo>
                        <a:pt x="4782" y="767"/>
                      </a:lnTo>
                      <a:lnTo>
                        <a:pt x="4782" y="774"/>
                      </a:lnTo>
                      <a:lnTo>
                        <a:pt x="4782" y="780"/>
                      </a:lnTo>
                      <a:lnTo>
                        <a:pt x="4782" y="787"/>
                      </a:lnTo>
                      <a:lnTo>
                        <a:pt x="4782" y="793"/>
                      </a:lnTo>
                      <a:lnTo>
                        <a:pt x="4789" y="793"/>
                      </a:lnTo>
                      <a:lnTo>
                        <a:pt x="4789" y="787"/>
                      </a:lnTo>
                      <a:lnTo>
                        <a:pt x="4789" y="780"/>
                      </a:lnTo>
                      <a:lnTo>
                        <a:pt x="4789" y="774"/>
                      </a:lnTo>
                      <a:lnTo>
                        <a:pt x="4789" y="760"/>
                      </a:lnTo>
                      <a:lnTo>
                        <a:pt x="4789" y="754"/>
                      </a:lnTo>
                      <a:lnTo>
                        <a:pt x="4789" y="747"/>
                      </a:lnTo>
                      <a:lnTo>
                        <a:pt x="4795" y="734"/>
                      </a:lnTo>
                      <a:lnTo>
                        <a:pt x="4795" y="727"/>
                      </a:lnTo>
                      <a:lnTo>
                        <a:pt x="4795" y="714"/>
                      </a:lnTo>
                      <a:lnTo>
                        <a:pt x="4795" y="707"/>
                      </a:lnTo>
                      <a:lnTo>
                        <a:pt x="4815" y="469"/>
                      </a:lnTo>
                      <a:lnTo>
                        <a:pt x="4815" y="456"/>
                      </a:lnTo>
                      <a:lnTo>
                        <a:pt x="4815" y="443"/>
                      </a:lnTo>
                      <a:lnTo>
                        <a:pt x="4815" y="430"/>
                      </a:lnTo>
                      <a:lnTo>
                        <a:pt x="4815" y="416"/>
                      </a:lnTo>
                      <a:lnTo>
                        <a:pt x="4822" y="403"/>
                      </a:lnTo>
                      <a:lnTo>
                        <a:pt x="4822" y="390"/>
                      </a:lnTo>
                      <a:lnTo>
                        <a:pt x="4822" y="377"/>
                      </a:lnTo>
                      <a:lnTo>
                        <a:pt x="4822" y="364"/>
                      </a:lnTo>
                      <a:lnTo>
                        <a:pt x="4822" y="357"/>
                      </a:lnTo>
                      <a:lnTo>
                        <a:pt x="4822" y="350"/>
                      </a:lnTo>
                      <a:lnTo>
                        <a:pt x="4822" y="357"/>
                      </a:lnTo>
                      <a:lnTo>
                        <a:pt x="4828" y="357"/>
                      </a:lnTo>
                      <a:lnTo>
                        <a:pt x="4828" y="370"/>
                      </a:lnTo>
                      <a:lnTo>
                        <a:pt x="4828" y="377"/>
                      </a:lnTo>
                      <a:lnTo>
                        <a:pt x="4828" y="390"/>
                      </a:lnTo>
                      <a:lnTo>
                        <a:pt x="4828" y="397"/>
                      </a:lnTo>
                      <a:lnTo>
                        <a:pt x="4828" y="410"/>
                      </a:lnTo>
                      <a:lnTo>
                        <a:pt x="4828" y="423"/>
                      </a:lnTo>
                      <a:lnTo>
                        <a:pt x="4835" y="430"/>
                      </a:lnTo>
                      <a:lnTo>
                        <a:pt x="4835" y="443"/>
                      </a:lnTo>
                      <a:lnTo>
                        <a:pt x="4835" y="456"/>
                      </a:lnTo>
                      <a:lnTo>
                        <a:pt x="4835" y="463"/>
                      </a:lnTo>
                      <a:lnTo>
                        <a:pt x="4835" y="476"/>
                      </a:lnTo>
                      <a:lnTo>
                        <a:pt x="4835" y="483"/>
                      </a:lnTo>
                      <a:lnTo>
                        <a:pt x="4835" y="496"/>
                      </a:lnTo>
                      <a:lnTo>
                        <a:pt x="4842" y="502"/>
                      </a:lnTo>
                    </a:path>
                  </a:pathLst>
                </a:custGeom>
                <a:noFill/>
                <a:ln w="15875">
                  <a:solidFill>
                    <a:srgbClr val="00FF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137" name="Rectangle 493"/>
                <p:cNvSpPr>
                  <a:spLocks noChangeArrowheads="1"/>
                </p:cNvSpPr>
                <p:nvPr/>
              </p:nvSpPr>
              <p:spPr bwMode="auto">
                <a:xfrm>
                  <a:off x="1307" y="2531"/>
                  <a:ext cx="364" cy="1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800" b="1">
                      <a:solidFill>
                        <a:srgbClr val="00FF00"/>
                      </a:solidFill>
                      <a:latin typeface="Arial" charset="0"/>
                    </a:rPr>
                    <a:t>BETA_Y</a:t>
                  </a:r>
                  <a:endParaRPr lang="en-US"/>
                </a:p>
              </p:txBody>
            </p:sp>
            <p:sp>
              <p:nvSpPr>
                <p:cNvPr id="78138" name="Freeform 494"/>
                <p:cNvSpPr>
                  <a:spLocks/>
                </p:cNvSpPr>
                <p:nvPr/>
              </p:nvSpPr>
              <p:spPr bwMode="auto">
                <a:xfrm>
                  <a:off x="592" y="2518"/>
                  <a:ext cx="4842" cy="1"/>
                </a:xfrm>
                <a:custGeom>
                  <a:avLst/>
                  <a:gdLst>
                    <a:gd name="T0" fmla="*/ 47 w 4842"/>
                    <a:gd name="T1" fmla="*/ 0 h 1"/>
                    <a:gd name="T2" fmla="*/ 139 w 4842"/>
                    <a:gd name="T3" fmla="*/ 0 h 1"/>
                    <a:gd name="T4" fmla="*/ 219 w 4842"/>
                    <a:gd name="T5" fmla="*/ 0 h 1"/>
                    <a:gd name="T6" fmla="*/ 298 w 4842"/>
                    <a:gd name="T7" fmla="*/ 0 h 1"/>
                    <a:gd name="T8" fmla="*/ 377 w 4842"/>
                    <a:gd name="T9" fmla="*/ 0 h 1"/>
                    <a:gd name="T10" fmla="*/ 457 w 4842"/>
                    <a:gd name="T11" fmla="*/ 0 h 1"/>
                    <a:gd name="T12" fmla="*/ 536 w 4842"/>
                    <a:gd name="T13" fmla="*/ 0 h 1"/>
                    <a:gd name="T14" fmla="*/ 602 w 4842"/>
                    <a:gd name="T15" fmla="*/ 0 h 1"/>
                    <a:gd name="T16" fmla="*/ 695 w 4842"/>
                    <a:gd name="T17" fmla="*/ 0 h 1"/>
                    <a:gd name="T18" fmla="*/ 774 w 4842"/>
                    <a:gd name="T19" fmla="*/ 0 h 1"/>
                    <a:gd name="T20" fmla="*/ 854 w 4842"/>
                    <a:gd name="T21" fmla="*/ 0 h 1"/>
                    <a:gd name="T22" fmla="*/ 933 w 4842"/>
                    <a:gd name="T23" fmla="*/ 0 h 1"/>
                    <a:gd name="T24" fmla="*/ 1012 w 4842"/>
                    <a:gd name="T25" fmla="*/ 0 h 1"/>
                    <a:gd name="T26" fmla="*/ 1078 w 4842"/>
                    <a:gd name="T27" fmla="*/ 0 h 1"/>
                    <a:gd name="T28" fmla="*/ 1125 w 4842"/>
                    <a:gd name="T29" fmla="*/ 0 h 1"/>
                    <a:gd name="T30" fmla="*/ 1217 w 4842"/>
                    <a:gd name="T31" fmla="*/ 0 h 1"/>
                    <a:gd name="T32" fmla="*/ 1297 w 4842"/>
                    <a:gd name="T33" fmla="*/ 0 h 1"/>
                    <a:gd name="T34" fmla="*/ 1376 w 4842"/>
                    <a:gd name="T35" fmla="*/ 0 h 1"/>
                    <a:gd name="T36" fmla="*/ 1455 w 4842"/>
                    <a:gd name="T37" fmla="*/ 0 h 1"/>
                    <a:gd name="T38" fmla="*/ 1535 w 4842"/>
                    <a:gd name="T39" fmla="*/ 0 h 1"/>
                    <a:gd name="T40" fmla="*/ 1614 w 4842"/>
                    <a:gd name="T41" fmla="*/ 0 h 1"/>
                    <a:gd name="T42" fmla="*/ 1674 w 4842"/>
                    <a:gd name="T43" fmla="*/ 0 h 1"/>
                    <a:gd name="T44" fmla="*/ 1773 w 4842"/>
                    <a:gd name="T45" fmla="*/ 0 h 1"/>
                    <a:gd name="T46" fmla="*/ 1852 w 4842"/>
                    <a:gd name="T47" fmla="*/ 0 h 1"/>
                    <a:gd name="T48" fmla="*/ 1932 w 4842"/>
                    <a:gd name="T49" fmla="*/ 0 h 1"/>
                    <a:gd name="T50" fmla="*/ 2011 w 4842"/>
                    <a:gd name="T51" fmla="*/ 0 h 1"/>
                    <a:gd name="T52" fmla="*/ 2104 w 4842"/>
                    <a:gd name="T53" fmla="*/ 0 h 1"/>
                    <a:gd name="T54" fmla="*/ 2150 w 4842"/>
                    <a:gd name="T55" fmla="*/ 0 h 1"/>
                    <a:gd name="T56" fmla="*/ 2196 w 4842"/>
                    <a:gd name="T57" fmla="*/ 0 h 1"/>
                    <a:gd name="T58" fmla="*/ 2295 w 4842"/>
                    <a:gd name="T59" fmla="*/ 0 h 1"/>
                    <a:gd name="T60" fmla="*/ 2375 w 4842"/>
                    <a:gd name="T61" fmla="*/ 0 h 1"/>
                    <a:gd name="T62" fmla="*/ 2454 w 4842"/>
                    <a:gd name="T63" fmla="*/ 0 h 1"/>
                    <a:gd name="T64" fmla="*/ 2533 w 4842"/>
                    <a:gd name="T65" fmla="*/ 0 h 1"/>
                    <a:gd name="T66" fmla="*/ 2626 w 4842"/>
                    <a:gd name="T67" fmla="*/ 0 h 1"/>
                    <a:gd name="T68" fmla="*/ 2692 w 4842"/>
                    <a:gd name="T69" fmla="*/ 0 h 1"/>
                    <a:gd name="T70" fmla="*/ 2772 w 4842"/>
                    <a:gd name="T71" fmla="*/ 0 h 1"/>
                    <a:gd name="T72" fmla="*/ 2851 w 4842"/>
                    <a:gd name="T73" fmla="*/ 0 h 1"/>
                    <a:gd name="T74" fmla="*/ 2930 w 4842"/>
                    <a:gd name="T75" fmla="*/ 0 h 1"/>
                    <a:gd name="T76" fmla="*/ 3010 w 4842"/>
                    <a:gd name="T77" fmla="*/ 0 h 1"/>
                    <a:gd name="T78" fmla="*/ 3089 w 4842"/>
                    <a:gd name="T79" fmla="*/ 0 h 1"/>
                    <a:gd name="T80" fmla="*/ 3182 w 4842"/>
                    <a:gd name="T81" fmla="*/ 0 h 1"/>
                    <a:gd name="T82" fmla="*/ 3228 w 4842"/>
                    <a:gd name="T83" fmla="*/ 0 h 1"/>
                    <a:gd name="T84" fmla="*/ 3294 w 4842"/>
                    <a:gd name="T85" fmla="*/ 0 h 1"/>
                    <a:gd name="T86" fmla="*/ 3373 w 4842"/>
                    <a:gd name="T87" fmla="*/ 0 h 1"/>
                    <a:gd name="T88" fmla="*/ 3453 w 4842"/>
                    <a:gd name="T89" fmla="*/ 0 h 1"/>
                    <a:gd name="T90" fmla="*/ 3532 w 4842"/>
                    <a:gd name="T91" fmla="*/ 0 h 1"/>
                    <a:gd name="T92" fmla="*/ 3611 w 4842"/>
                    <a:gd name="T93" fmla="*/ 0 h 1"/>
                    <a:gd name="T94" fmla="*/ 3704 w 4842"/>
                    <a:gd name="T95" fmla="*/ 0 h 1"/>
                    <a:gd name="T96" fmla="*/ 3764 w 4842"/>
                    <a:gd name="T97" fmla="*/ 0 h 1"/>
                    <a:gd name="T98" fmla="*/ 3843 w 4842"/>
                    <a:gd name="T99" fmla="*/ 0 h 1"/>
                    <a:gd name="T100" fmla="*/ 3922 w 4842"/>
                    <a:gd name="T101" fmla="*/ 0 h 1"/>
                    <a:gd name="T102" fmla="*/ 4002 w 4842"/>
                    <a:gd name="T103" fmla="*/ 0 h 1"/>
                    <a:gd name="T104" fmla="*/ 4081 w 4842"/>
                    <a:gd name="T105" fmla="*/ 0 h 1"/>
                    <a:gd name="T106" fmla="*/ 4160 w 4842"/>
                    <a:gd name="T107" fmla="*/ 0 h 1"/>
                    <a:gd name="T108" fmla="*/ 4260 w 4842"/>
                    <a:gd name="T109" fmla="*/ 0 h 1"/>
                    <a:gd name="T110" fmla="*/ 4306 w 4842"/>
                    <a:gd name="T111" fmla="*/ 0 h 1"/>
                    <a:gd name="T112" fmla="*/ 4372 w 4842"/>
                    <a:gd name="T113" fmla="*/ 0 h 1"/>
                    <a:gd name="T114" fmla="*/ 4445 w 4842"/>
                    <a:gd name="T115" fmla="*/ 0 h 1"/>
                    <a:gd name="T116" fmla="*/ 4524 w 4842"/>
                    <a:gd name="T117" fmla="*/ 0 h 1"/>
                    <a:gd name="T118" fmla="*/ 4604 w 4842"/>
                    <a:gd name="T119" fmla="*/ 0 h 1"/>
                    <a:gd name="T120" fmla="*/ 4703 w 4842"/>
                    <a:gd name="T121" fmla="*/ 0 h 1"/>
                    <a:gd name="T122" fmla="*/ 4782 w 4842"/>
                    <a:gd name="T123" fmla="*/ 0 h 1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60000 65536"/>
                    <a:gd name="T169" fmla="*/ 0 60000 65536"/>
                    <a:gd name="T170" fmla="*/ 0 60000 65536"/>
                    <a:gd name="T171" fmla="*/ 0 60000 65536"/>
                    <a:gd name="T172" fmla="*/ 0 60000 65536"/>
                    <a:gd name="T173" fmla="*/ 0 60000 65536"/>
                    <a:gd name="T174" fmla="*/ 0 60000 65536"/>
                    <a:gd name="T175" fmla="*/ 0 60000 65536"/>
                    <a:gd name="T176" fmla="*/ 0 60000 65536"/>
                    <a:gd name="T177" fmla="*/ 0 60000 65536"/>
                    <a:gd name="T178" fmla="*/ 0 60000 65536"/>
                    <a:gd name="T179" fmla="*/ 0 60000 65536"/>
                    <a:gd name="T180" fmla="*/ 0 60000 65536"/>
                    <a:gd name="T181" fmla="*/ 0 60000 65536"/>
                    <a:gd name="T182" fmla="*/ 0 60000 65536"/>
                    <a:gd name="T183" fmla="*/ 0 60000 65536"/>
                    <a:gd name="T184" fmla="*/ 0 60000 65536"/>
                    <a:gd name="T185" fmla="*/ 0 60000 65536"/>
                    <a:gd name="T186" fmla="*/ 0 w 4842"/>
                    <a:gd name="T187" fmla="*/ 0 h 1"/>
                    <a:gd name="T188" fmla="*/ 4842 w 4842"/>
                    <a:gd name="T189" fmla="*/ 1 h 1"/>
                  </a:gdLst>
                  <a:ahLst/>
                  <a:cxnLst>
                    <a:cxn ang="T124">
                      <a:pos x="T0" y="T1"/>
                    </a:cxn>
                    <a:cxn ang="T125">
                      <a:pos x="T2" y="T3"/>
                    </a:cxn>
                    <a:cxn ang="T126">
                      <a:pos x="T4" y="T5"/>
                    </a:cxn>
                    <a:cxn ang="T127">
                      <a:pos x="T6" y="T7"/>
                    </a:cxn>
                    <a:cxn ang="T128">
                      <a:pos x="T8" y="T9"/>
                    </a:cxn>
                    <a:cxn ang="T129">
                      <a:pos x="T10" y="T11"/>
                    </a:cxn>
                    <a:cxn ang="T130">
                      <a:pos x="T12" y="T13"/>
                    </a:cxn>
                    <a:cxn ang="T131">
                      <a:pos x="T14" y="T15"/>
                    </a:cxn>
                    <a:cxn ang="T132">
                      <a:pos x="T16" y="T17"/>
                    </a:cxn>
                    <a:cxn ang="T133">
                      <a:pos x="T18" y="T19"/>
                    </a:cxn>
                    <a:cxn ang="T134">
                      <a:pos x="T20" y="T21"/>
                    </a:cxn>
                    <a:cxn ang="T135">
                      <a:pos x="T22" y="T23"/>
                    </a:cxn>
                    <a:cxn ang="T136">
                      <a:pos x="T24" y="T25"/>
                    </a:cxn>
                    <a:cxn ang="T137">
                      <a:pos x="T26" y="T27"/>
                    </a:cxn>
                    <a:cxn ang="T138">
                      <a:pos x="T28" y="T29"/>
                    </a:cxn>
                    <a:cxn ang="T139">
                      <a:pos x="T30" y="T31"/>
                    </a:cxn>
                    <a:cxn ang="T140">
                      <a:pos x="T32" y="T33"/>
                    </a:cxn>
                    <a:cxn ang="T141">
                      <a:pos x="T34" y="T35"/>
                    </a:cxn>
                    <a:cxn ang="T142">
                      <a:pos x="T36" y="T37"/>
                    </a:cxn>
                    <a:cxn ang="T143">
                      <a:pos x="T38" y="T39"/>
                    </a:cxn>
                    <a:cxn ang="T144">
                      <a:pos x="T40" y="T41"/>
                    </a:cxn>
                    <a:cxn ang="T145">
                      <a:pos x="T42" y="T43"/>
                    </a:cxn>
                    <a:cxn ang="T146">
                      <a:pos x="T44" y="T45"/>
                    </a:cxn>
                    <a:cxn ang="T147">
                      <a:pos x="T46" y="T47"/>
                    </a:cxn>
                    <a:cxn ang="T148">
                      <a:pos x="T48" y="T49"/>
                    </a:cxn>
                    <a:cxn ang="T149">
                      <a:pos x="T50" y="T51"/>
                    </a:cxn>
                    <a:cxn ang="T150">
                      <a:pos x="T52" y="T53"/>
                    </a:cxn>
                    <a:cxn ang="T151">
                      <a:pos x="T54" y="T55"/>
                    </a:cxn>
                    <a:cxn ang="T152">
                      <a:pos x="T56" y="T57"/>
                    </a:cxn>
                    <a:cxn ang="T153">
                      <a:pos x="T58" y="T59"/>
                    </a:cxn>
                    <a:cxn ang="T154">
                      <a:pos x="T60" y="T61"/>
                    </a:cxn>
                    <a:cxn ang="T155">
                      <a:pos x="T62" y="T63"/>
                    </a:cxn>
                    <a:cxn ang="T156">
                      <a:pos x="T64" y="T65"/>
                    </a:cxn>
                    <a:cxn ang="T157">
                      <a:pos x="T66" y="T67"/>
                    </a:cxn>
                    <a:cxn ang="T158">
                      <a:pos x="T68" y="T69"/>
                    </a:cxn>
                    <a:cxn ang="T159">
                      <a:pos x="T70" y="T71"/>
                    </a:cxn>
                    <a:cxn ang="T160">
                      <a:pos x="T72" y="T73"/>
                    </a:cxn>
                    <a:cxn ang="T161">
                      <a:pos x="T74" y="T75"/>
                    </a:cxn>
                    <a:cxn ang="T162">
                      <a:pos x="T76" y="T77"/>
                    </a:cxn>
                    <a:cxn ang="T163">
                      <a:pos x="T78" y="T79"/>
                    </a:cxn>
                    <a:cxn ang="T164">
                      <a:pos x="T80" y="T81"/>
                    </a:cxn>
                    <a:cxn ang="T165">
                      <a:pos x="T82" y="T83"/>
                    </a:cxn>
                    <a:cxn ang="T166">
                      <a:pos x="T84" y="T85"/>
                    </a:cxn>
                    <a:cxn ang="T167">
                      <a:pos x="T86" y="T87"/>
                    </a:cxn>
                    <a:cxn ang="T168">
                      <a:pos x="T88" y="T89"/>
                    </a:cxn>
                    <a:cxn ang="T169">
                      <a:pos x="T90" y="T91"/>
                    </a:cxn>
                    <a:cxn ang="T170">
                      <a:pos x="T92" y="T93"/>
                    </a:cxn>
                    <a:cxn ang="T171">
                      <a:pos x="T94" y="T95"/>
                    </a:cxn>
                    <a:cxn ang="T172">
                      <a:pos x="T96" y="T97"/>
                    </a:cxn>
                    <a:cxn ang="T173">
                      <a:pos x="T98" y="T99"/>
                    </a:cxn>
                    <a:cxn ang="T174">
                      <a:pos x="T100" y="T101"/>
                    </a:cxn>
                    <a:cxn ang="T175">
                      <a:pos x="T102" y="T103"/>
                    </a:cxn>
                    <a:cxn ang="T176">
                      <a:pos x="T104" y="T105"/>
                    </a:cxn>
                    <a:cxn ang="T177">
                      <a:pos x="T106" y="T107"/>
                    </a:cxn>
                    <a:cxn ang="T178">
                      <a:pos x="T108" y="T109"/>
                    </a:cxn>
                    <a:cxn ang="T179">
                      <a:pos x="T110" y="T111"/>
                    </a:cxn>
                    <a:cxn ang="T180">
                      <a:pos x="T112" y="T113"/>
                    </a:cxn>
                    <a:cxn ang="T181">
                      <a:pos x="T114" y="T115"/>
                    </a:cxn>
                    <a:cxn ang="T182">
                      <a:pos x="T116" y="T117"/>
                    </a:cxn>
                    <a:cxn ang="T183">
                      <a:pos x="T118" y="T119"/>
                    </a:cxn>
                    <a:cxn ang="T184">
                      <a:pos x="T120" y="T121"/>
                    </a:cxn>
                    <a:cxn ang="T185">
                      <a:pos x="T122" y="T123"/>
                    </a:cxn>
                  </a:cxnLst>
                  <a:rect l="T186" t="T187" r="T188" b="T189"/>
                  <a:pathLst>
                    <a:path w="484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7" y="0"/>
                      </a:lnTo>
                      <a:lnTo>
                        <a:pt x="14" y="0"/>
                      </a:lnTo>
                      <a:lnTo>
                        <a:pt x="20" y="0"/>
                      </a:lnTo>
                      <a:lnTo>
                        <a:pt x="27" y="0"/>
                      </a:lnTo>
                      <a:lnTo>
                        <a:pt x="33" y="0"/>
                      </a:lnTo>
                      <a:lnTo>
                        <a:pt x="40" y="0"/>
                      </a:lnTo>
                      <a:lnTo>
                        <a:pt x="47" y="0"/>
                      </a:lnTo>
                      <a:lnTo>
                        <a:pt x="67" y="0"/>
                      </a:lnTo>
                      <a:lnTo>
                        <a:pt x="73" y="0"/>
                      </a:lnTo>
                      <a:lnTo>
                        <a:pt x="80" y="0"/>
                      </a:lnTo>
                      <a:lnTo>
                        <a:pt x="86" y="0"/>
                      </a:lnTo>
                      <a:lnTo>
                        <a:pt x="106" y="0"/>
                      </a:lnTo>
                      <a:lnTo>
                        <a:pt x="113" y="0"/>
                      </a:lnTo>
                      <a:lnTo>
                        <a:pt x="119" y="0"/>
                      </a:lnTo>
                      <a:lnTo>
                        <a:pt x="126" y="0"/>
                      </a:lnTo>
                      <a:lnTo>
                        <a:pt x="139" y="0"/>
                      </a:lnTo>
                      <a:lnTo>
                        <a:pt x="146" y="0"/>
                      </a:lnTo>
                      <a:lnTo>
                        <a:pt x="152" y="0"/>
                      </a:lnTo>
                      <a:lnTo>
                        <a:pt x="159" y="0"/>
                      </a:lnTo>
                      <a:lnTo>
                        <a:pt x="179" y="0"/>
                      </a:lnTo>
                      <a:lnTo>
                        <a:pt x="186" y="0"/>
                      </a:lnTo>
                      <a:lnTo>
                        <a:pt x="192" y="0"/>
                      </a:lnTo>
                      <a:lnTo>
                        <a:pt x="199" y="0"/>
                      </a:lnTo>
                      <a:lnTo>
                        <a:pt x="219" y="0"/>
                      </a:lnTo>
                      <a:lnTo>
                        <a:pt x="225" y="0"/>
                      </a:lnTo>
                      <a:lnTo>
                        <a:pt x="232" y="0"/>
                      </a:lnTo>
                      <a:lnTo>
                        <a:pt x="238" y="0"/>
                      </a:lnTo>
                      <a:lnTo>
                        <a:pt x="252" y="0"/>
                      </a:lnTo>
                      <a:lnTo>
                        <a:pt x="258" y="0"/>
                      </a:lnTo>
                      <a:lnTo>
                        <a:pt x="265" y="0"/>
                      </a:lnTo>
                      <a:lnTo>
                        <a:pt x="272" y="0"/>
                      </a:lnTo>
                      <a:lnTo>
                        <a:pt x="291" y="0"/>
                      </a:lnTo>
                      <a:lnTo>
                        <a:pt x="298" y="0"/>
                      </a:lnTo>
                      <a:lnTo>
                        <a:pt x="305" y="0"/>
                      </a:lnTo>
                      <a:lnTo>
                        <a:pt x="311" y="0"/>
                      </a:lnTo>
                      <a:lnTo>
                        <a:pt x="331" y="0"/>
                      </a:lnTo>
                      <a:lnTo>
                        <a:pt x="338" y="0"/>
                      </a:lnTo>
                      <a:lnTo>
                        <a:pt x="344" y="0"/>
                      </a:lnTo>
                      <a:lnTo>
                        <a:pt x="351" y="0"/>
                      </a:lnTo>
                      <a:lnTo>
                        <a:pt x="364" y="0"/>
                      </a:lnTo>
                      <a:lnTo>
                        <a:pt x="371" y="0"/>
                      </a:lnTo>
                      <a:lnTo>
                        <a:pt x="377" y="0"/>
                      </a:lnTo>
                      <a:lnTo>
                        <a:pt x="384" y="0"/>
                      </a:lnTo>
                      <a:lnTo>
                        <a:pt x="404" y="0"/>
                      </a:lnTo>
                      <a:lnTo>
                        <a:pt x="410" y="0"/>
                      </a:lnTo>
                      <a:lnTo>
                        <a:pt x="417" y="0"/>
                      </a:lnTo>
                      <a:lnTo>
                        <a:pt x="424" y="0"/>
                      </a:lnTo>
                      <a:lnTo>
                        <a:pt x="443" y="0"/>
                      </a:lnTo>
                      <a:lnTo>
                        <a:pt x="450" y="0"/>
                      </a:lnTo>
                      <a:lnTo>
                        <a:pt x="457" y="0"/>
                      </a:lnTo>
                      <a:lnTo>
                        <a:pt x="477" y="0"/>
                      </a:lnTo>
                      <a:lnTo>
                        <a:pt x="483" y="0"/>
                      </a:lnTo>
                      <a:lnTo>
                        <a:pt x="490" y="0"/>
                      </a:lnTo>
                      <a:lnTo>
                        <a:pt x="496" y="0"/>
                      </a:lnTo>
                      <a:lnTo>
                        <a:pt x="516" y="0"/>
                      </a:lnTo>
                      <a:lnTo>
                        <a:pt x="523" y="0"/>
                      </a:lnTo>
                      <a:lnTo>
                        <a:pt x="529" y="0"/>
                      </a:lnTo>
                      <a:lnTo>
                        <a:pt x="536" y="0"/>
                      </a:lnTo>
                      <a:lnTo>
                        <a:pt x="543" y="0"/>
                      </a:lnTo>
                      <a:lnTo>
                        <a:pt x="549" y="0"/>
                      </a:lnTo>
                      <a:lnTo>
                        <a:pt x="556" y="0"/>
                      </a:lnTo>
                      <a:lnTo>
                        <a:pt x="563" y="0"/>
                      </a:lnTo>
                      <a:lnTo>
                        <a:pt x="582" y="0"/>
                      </a:lnTo>
                      <a:lnTo>
                        <a:pt x="589" y="0"/>
                      </a:lnTo>
                      <a:lnTo>
                        <a:pt x="596" y="0"/>
                      </a:lnTo>
                      <a:lnTo>
                        <a:pt x="602" y="0"/>
                      </a:lnTo>
                      <a:lnTo>
                        <a:pt x="622" y="0"/>
                      </a:lnTo>
                      <a:lnTo>
                        <a:pt x="629" y="0"/>
                      </a:lnTo>
                      <a:lnTo>
                        <a:pt x="635" y="0"/>
                      </a:lnTo>
                      <a:lnTo>
                        <a:pt x="642" y="0"/>
                      </a:lnTo>
                      <a:lnTo>
                        <a:pt x="655" y="0"/>
                      </a:lnTo>
                      <a:lnTo>
                        <a:pt x="662" y="0"/>
                      </a:lnTo>
                      <a:lnTo>
                        <a:pt x="668" y="0"/>
                      </a:lnTo>
                      <a:lnTo>
                        <a:pt x="675" y="0"/>
                      </a:lnTo>
                      <a:lnTo>
                        <a:pt x="695" y="0"/>
                      </a:lnTo>
                      <a:lnTo>
                        <a:pt x="701" y="0"/>
                      </a:lnTo>
                      <a:lnTo>
                        <a:pt x="708" y="0"/>
                      </a:lnTo>
                      <a:lnTo>
                        <a:pt x="715" y="0"/>
                      </a:lnTo>
                      <a:lnTo>
                        <a:pt x="734" y="0"/>
                      </a:lnTo>
                      <a:lnTo>
                        <a:pt x="741" y="0"/>
                      </a:lnTo>
                      <a:lnTo>
                        <a:pt x="748" y="0"/>
                      </a:lnTo>
                      <a:lnTo>
                        <a:pt x="768" y="0"/>
                      </a:lnTo>
                      <a:lnTo>
                        <a:pt x="774" y="0"/>
                      </a:lnTo>
                      <a:lnTo>
                        <a:pt x="781" y="0"/>
                      </a:lnTo>
                      <a:lnTo>
                        <a:pt x="787" y="0"/>
                      </a:lnTo>
                      <a:lnTo>
                        <a:pt x="807" y="0"/>
                      </a:lnTo>
                      <a:lnTo>
                        <a:pt x="814" y="0"/>
                      </a:lnTo>
                      <a:lnTo>
                        <a:pt x="820" y="0"/>
                      </a:lnTo>
                      <a:lnTo>
                        <a:pt x="827" y="0"/>
                      </a:lnTo>
                      <a:lnTo>
                        <a:pt x="847" y="0"/>
                      </a:lnTo>
                      <a:lnTo>
                        <a:pt x="854" y="0"/>
                      </a:lnTo>
                      <a:lnTo>
                        <a:pt x="860" y="0"/>
                      </a:lnTo>
                      <a:lnTo>
                        <a:pt x="880" y="0"/>
                      </a:lnTo>
                      <a:lnTo>
                        <a:pt x="887" y="0"/>
                      </a:lnTo>
                      <a:lnTo>
                        <a:pt x="893" y="0"/>
                      </a:lnTo>
                      <a:lnTo>
                        <a:pt x="900" y="0"/>
                      </a:lnTo>
                      <a:lnTo>
                        <a:pt x="920" y="0"/>
                      </a:lnTo>
                      <a:lnTo>
                        <a:pt x="926" y="0"/>
                      </a:lnTo>
                      <a:lnTo>
                        <a:pt x="933" y="0"/>
                      </a:lnTo>
                      <a:lnTo>
                        <a:pt x="940" y="0"/>
                      </a:lnTo>
                      <a:lnTo>
                        <a:pt x="953" y="0"/>
                      </a:lnTo>
                      <a:lnTo>
                        <a:pt x="959" y="0"/>
                      </a:lnTo>
                      <a:lnTo>
                        <a:pt x="966" y="0"/>
                      </a:lnTo>
                      <a:lnTo>
                        <a:pt x="973" y="0"/>
                      </a:lnTo>
                      <a:lnTo>
                        <a:pt x="992" y="0"/>
                      </a:lnTo>
                      <a:lnTo>
                        <a:pt x="999" y="0"/>
                      </a:lnTo>
                      <a:lnTo>
                        <a:pt x="1006" y="0"/>
                      </a:lnTo>
                      <a:lnTo>
                        <a:pt x="1012" y="0"/>
                      </a:lnTo>
                      <a:lnTo>
                        <a:pt x="1032" y="0"/>
                      </a:lnTo>
                      <a:lnTo>
                        <a:pt x="1039" y="0"/>
                      </a:lnTo>
                      <a:lnTo>
                        <a:pt x="1045" y="0"/>
                      </a:lnTo>
                      <a:lnTo>
                        <a:pt x="1052" y="0"/>
                      </a:lnTo>
                      <a:lnTo>
                        <a:pt x="1059" y="0"/>
                      </a:lnTo>
                      <a:lnTo>
                        <a:pt x="1065" y="0"/>
                      </a:lnTo>
                      <a:lnTo>
                        <a:pt x="1072" y="0"/>
                      </a:lnTo>
                      <a:lnTo>
                        <a:pt x="1078" y="0"/>
                      </a:lnTo>
                      <a:lnTo>
                        <a:pt x="1085" y="0"/>
                      </a:lnTo>
                      <a:lnTo>
                        <a:pt x="1092" y="0"/>
                      </a:lnTo>
                      <a:lnTo>
                        <a:pt x="1098" y="0"/>
                      </a:lnTo>
                      <a:lnTo>
                        <a:pt x="1105" y="0"/>
                      </a:lnTo>
                      <a:lnTo>
                        <a:pt x="1111" y="0"/>
                      </a:lnTo>
                      <a:lnTo>
                        <a:pt x="1118" y="0"/>
                      </a:lnTo>
                      <a:lnTo>
                        <a:pt x="1125" y="0"/>
                      </a:lnTo>
                      <a:lnTo>
                        <a:pt x="1145" y="0"/>
                      </a:lnTo>
                      <a:lnTo>
                        <a:pt x="1151" y="0"/>
                      </a:lnTo>
                      <a:lnTo>
                        <a:pt x="1158" y="0"/>
                      </a:lnTo>
                      <a:lnTo>
                        <a:pt x="1164" y="0"/>
                      </a:lnTo>
                      <a:lnTo>
                        <a:pt x="1178" y="0"/>
                      </a:lnTo>
                      <a:lnTo>
                        <a:pt x="1184" y="0"/>
                      </a:lnTo>
                      <a:lnTo>
                        <a:pt x="1191" y="0"/>
                      </a:lnTo>
                      <a:lnTo>
                        <a:pt x="1197" y="0"/>
                      </a:lnTo>
                      <a:lnTo>
                        <a:pt x="1217" y="0"/>
                      </a:lnTo>
                      <a:lnTo>
                        <a:pt x="1224" y="0"/>
                      </a:lnTo>
                      <a:lnTo>
                        <a:pt x="1231" y="0"/>
                      </a:lnTo>
                      <a:lnTo>
                        <a:pt x="1237" y="0"/>
                      </a:lnTo>
                      <a:lnTo>
                        <a:pt x="1257" y="0"/>
                      </a:lnTo>
                      <a:lnTo>
                        <a:pt x="1264" y="0"/>
                      </a:lnTo>
                      <a:lnTo>
                        <a:pt x="1270" y="0"/>
                      </a:lnTo>
                      <a:lnTo>
                        <a:pt x="1290" y="0"/>
                      </a:lnTo>
                      <a:lnTo>
                        <a:pt x="1297" y="0"/>
                      </a:lnTo>
                      <a:lnTo>
                        <a:pt x="1303" y="0"/>
                      </a:lnTo>
                      <a:lnTo>
                        <a:pt x="1310" y="0"/>
                      </a:lnTo>
                      <a:lnTo>
                        <a:pt x="1330" y="0"/>
                      </a:lnTo>
                      <a:lnTo>
                        <a:pt x="1336" y="0"/>
                      </a:lnTo>
                      <a:lnTo>
                        <a:pt x="1343" y="0"/>
                      </a:lnTo>
                      <a:lnTo>
                        <a:pt x="1350" y="0"/>
                      </a:lnTo>
                      <a:lnTo>
                        <a:pt x="1369" y="0"/>
                      </a:lnTo>
                      <a:lnTo>
                        <a:pt x="1376" y="0"/>
                      </a:lnTo>
                      <a:lnTo>
                        <a:pt x="1383" y="0"/>
                      </a:lnTo>
                      <a:lnTo>
                        <a:pt x="1402" y="0"/>
                      </a:lnTo>
                      <a:lnTo>
                        <a:pt x="1409" y="0"/>
                      </a:lnTo>
                      <a:lnTo>
                        <a:pt x="1416" y="0"/>
                      </a:lnTo>
                      <a:lnTo>
                        <a:pt x="1422" y="0"/>
                      </a:lnTo>
                      <a:lnTo>
                        <a:pt x="1442" y="0"/>
                      </a:lnTo>
                      <a:lnTo>
                        <a:pt x="1449" y="0"/>
                      </a:lnTo>
                      <a:lnTo>
                        <a:pt x="1455" y="0"/>
                      </a:lnTo>
                      <a:lnTo>
                        <a:pt x="1462" y="0"/>
                      </a:lnTo>
                      <a:lnTo>
                        <a:pt x="1475" y="0"/>
                      </a:lnTo>
                      <a:lnTo>
                        <a:pt x="1482" y="0"/>
                      </a:lnTo>
                      <a:lnTo>
                        <a:pt x="1488" y="0"/>
                      </a:lnTo>
                      <a:lnTo>
                        <a:pt x="1495" y="0"/>
                      </a:lnTo>
                      <a:lnTo>
                        <a:pt x="1515" y="0"/>
                      </a:lnTo>
                      <a:lnTo>
                        <a:pt x="1522" y="0"/>
                      </a:lnTo>
                      <a:lnTo>
                        <a:pt x="1528" y="0"/>
                      </a:lnTo>
                      <a:lnTo>
                        <a:pt x="1535" y="0"/>
                      </a:lnTo>
                      <a:lnTo>
                        <a:pt x="1555" y="0"/>
                      </a:lnTo>
                      <a:lnTo>
                        <a:pt x="1561" y="0"/>
                      </a:lnTo>
                      <a:lnTo>
                        <a:pt x="1568" y="0"/>
                      </a:lnTo>
                      <a:lnTo>
                        <a:pt x="1574" y="0"/>
                      </a:lnTo>
                      <a:lnTo>
                        <a:pt x="1588" y="0"/>
                      </a:lnTo>
                      <a:lnTo>
                        <a:pt x="1594" y="0"/>
                      </a:lnTo>
                      <a:lnTo>
                        <a:pt x="1601" y="0"/>
                      </a:lnTo>
                      <a:lnTo>
                        <a:pt x="1608" y="0"/>
                      </a:lnTo>
                      <a:lnTo>
                        <a:pt x="1614" y="0"/>
                      </a:lnTo>
                      <a:lnTo>
                        <a:pt x="1621" y="0"/>
                      </a:lnTo>
                      <a:lnTo>
                        <a:pt x="1627" y="0"/>
                      </a:lnTo>
                      <a:lnTo>
                        <a:pt x="1634" y="0"/>
                      </a:lnTo>
                      <a:lnTo>
                        <a:pt x="1641" y="0"/>
                      </a:lnTo>
                      <a:lnTo>
                        <a:pt x="1660" y="0"/>
                      </a:lnTo>
                      <a:lnTo>
                        <a:pt x="1667" y="0"/>
                      </a:lnTo>
                      <a:lnTo>
                        <a:pt x="1674" y="0"/>
                      </a:lnTo>
                      <a:lnTo>
                        <a:pt x="1693" y="0"/>
                      </a:lnTo>
                      <a:lnTo>
                        <a:pt x="1700" y="0"/>
                      </a:lnTo>
                      <a:lnTo>
                        <a:pt x="1707" y="0"/>
                      </a:lnTo>
                      <a:lnTo>
                        <a:pt x="1713" y="0"/>
                      </a:lnTo>
                      <a:lnTo>
                        <a:pt x="1733" y="0"/>
                      </a:lnTo>
                      <a:lnTo>
                        <a:pt x="1740" y="0"/>
                      </a:lnTo>
                      <a:lnTo>
                        <a:pt x="1746" y="0"/>
                      </a:lnTo>
                      <a:lnTo>
                        <a:pt x="1753" y="0"/>
                      </a:lnTo>
                      <a:lnTo>
                        <a:pt x="1766" y="0"/>
                      </a:lnTo>
                      <a:lnTo>
                        <a:pt x="1773" y="0"/>
                      </a:lnTo>
                      <a:lnTo>
                        <a:pt x="1779" y="0"/>
                      </a:lnTo>
                      <a:lnTo>
                        <a:pt x="1786" y="0"/>
                      </a:lnTo>
                      <a:lnTo>
                        <a:pt x="1806" y="0"/>
                      </a:lnTo>
                      <a:lnTo>
                        <a:pt x="1813" y="0"/>
                      </a:lnTo>
                      <a:lnTo>
                        <a:pt x="1819" y="0"/>
                      </a:lnTo>
                      <a:lnTo>
                        <a:pt x="1826" y="0"/>
                      </a:lnTo>
                      <a:lnTo>
                        <a:pt x="1846" y="0"/>
                      </a:lnTo>
                      <a:lnTo>
                        <a:pt x="1852" y="0"/>
                      </a:lnTo>
                      <a:lnTo>
                        <a:pt x="1859" y="0"/>
                      </a:lnTo>
                      <a:lnTo>
                        <a:pt x="1865" y="0"/>
                      </a:lnTo>
                      <a:lnTo>
                        <a:pt x="1879" y="0"/>
                      </a:lnTo>
                      <a:lnTo>
                        <a:pt x="1885" y="0"/>
                      </a:lnTo>
                      <a:lnTo>
                        <a:pt x="1892" y="0"/>
                      </a:lnTo>
                      <a:lnTo>
                        <a:pt x="1899" y="0"/>
                      </a:lnTo>
                      <a:lnTo>
                        <a:pt x="1918" y="0"/>
                      </a:lnTo>
                      <a:lnTo>
                        <a:pt x="1925" y="0"/>
                      </a:lnTo>
                      <a:lnTo>
                        <a:pt x="1932" y="0"/>
                      </a:lnTo>
                      <a:lnTo>
                        <a:pt x="1938" y="0"/>
                      </a:lnTo>
                      <a:lnTo>
                        <a:pt x="1958" y="0"/>
                      </a:lnTo>
                      <a:lnTo>
                        <a:pt x="1965" y="0"/>
                      </a:lnTo>
                      <a:lnTo>
                        <a:pt x="1971" y="0"/>
                      </a:lnTo>
                      <a:lnTo>
                        <a:pt x="1978" y="0"/>
                      </a:lnTo>
                      <a:lnTo>
                        <a:pt x="1991" y="0"/>
                      </a:lnTo>
                      <a:lnTo>
                        <a:pt x="1998" y="0"/>
                      </a:lnTo>
                      <a:lnTo>
                        <a:pt x="2004" y="0"/>
                      </a:lnTo>
                      <a:lnTo>
                        <a:pt x="2011" y="0"/>
                      </a:lnTo>
                      <a:lnTo>
                        <a:pt x="2031" y="0"/>
                      </a:lnTo>
                      <a:lnTo>
                        <a:pt x="2037" y="0"/>
                      </a:lnTo>
                      <a:lnTo>
                        <a:pt x="2044" y="0"/>
                      </a:lnTo>
                      <a:lnTo>
                        <a:pt x="2051" y="0"/>
                      </a:lnTo>
                      <a:lnTo>
                        <a:pt x="2070" y="0"/>
                      </a:lnTo>
                      <a:lnTo>
                        <a:pt x="2077" y="0"/>
                      </a:lnTo>
                      <a:lnTo>
                        <a:pt x="2084" y="0"/>
                      </a:lnTo>
                      <a:lnTo>
                        <a:pt x="2104" y="0"/>
                      </a:lnTo>
                      <a:lnTo>
                        <a:pt x="2110" y="0"/>
                      </a:lnTo>
                      <a:lnTo>
                        <a:pt x="2117" y="0"/>
                      </a:lnTo>
                      <a:lnTo>
                        <a:pt x="2123" y="0"/>
                      </a:lnTo>
                      <a:lnTo>
                        <a:pt x="2130" y="0"/>
                      </a:lnTo>
                      <a:lnTo>
                        <a:pt x="2137" y="0"/>
                      </a:lnTo>
                      <a:lnTo>
                        <a:pt x="2143" y="0"/>
                      </a:lnTo>
                      <a:lnTo>
                        <a:pt x="2150" y="0"/>
                      </a:lnTo>
                      <a:lnTo>
                        <a:pt x="2156" y="0"/>
                      </a:lnTo>
                      <a:lnTo>
                        <a:pt x="2163" y="0"/>
                      </a:lnTo>
                      <a:lnTo>
                        <a:pt x="2170" y="0"/>
                      </a:lnTo>
                      <a:lnTo>
                        <a:pt x="2176" y="0"/>
                      </a:lnTo>
                      <a:lnTo>
                        <a:pt x="2183" y="0"/>
                      </a:lnTo>
                      <a:lnTo>
                        <a:pt x="2190" y="0"/>
                      </a:lnTo>
                      <a:lnTo>
                        <a:pt x="2196" y="0"/>
                      </a:lnTo>
                      <a:lnTo>
                        <a:pt x="2216" y="0"/>
                      </a:lnTo>
                      <a:lnTo>
                        <a:pt x="2223" y="0"/>
                      </a:lnTo>
                      <a:lnTo>
                        <a:pt x="2229" y="0"/>
                      </a:lnTo>
                      <a:lnTo>
                        <a:pt x="2236" y="0"/>
                      </a:lnTo>
                      <a:lnTo>
                        <a:pt x="2256" y="0"/>
                      </a:lnTo>
                      <a:lnTo>
                        <a:pt x="2262" y="0"/>
                      </a:lnTo>
                      <a:lnTo>
                        <a:pt x="2269" y="0"/>
                      </a:lnTo>
                      <a:lnTo>
                        <a:pt x="2275" y="0"/>
                      </a:lnTo>
                      <a:lnTo>
                        <a:pt x="2289" y="0"/>
                      </a:lnTo>
                      <a:lnTo>
                        <a:pt x="2295" y="0"/>
                      </a:lnTo>
                      <a:lnTo>
                        <a:pt x="2302" y="0"/>
                      </a:lnTo>
                      <a:lnTo>
                        <a:pt x="2309" y="0"/>
                      </a:lnTo>
                      <a:lnTo>
                        <a:pt x="2328" y="0"/>
                      </a:lnTo>
                      <a:lnTo>
                        <a:pt x="2335" y="0"/>
                      </a:lnTo>
                      <a:lnTo>
                        <a:pt x="2342" y="0"/>
                      </a:lnTo>
                      <a:lnTo>
                        <a:pt x="2348" y="0"/>
                      </a:lnTo>
                      <a:lnTo>
                        <a:pt x="2368" y="0"/>
                      </a:lnTo>
                      <a:lnTo>
                        <a:pt x="2375" y="0"/>
                      </a:lnTo>
                      <a:lnTo>
                        <a:pt x="2381" y="0"/>
                      </a:lnTo>
                      <a:lnTo>
                        <a:pt x="2388" y="0"/>
                      </a:lnTo>
                      <a:lnTo>
                        <a:pt x="2401" y="0"/>
                      </a:lnTo>
                      <a:lnTo>
                        <a:pt x="2408" y="0"/>
                      </a:lnTo>
                      <a:lnTo>
                        <a:pt x="2414" y="0"/>
                      </a:lnTo>
                      <a:lnTo>
                        <a:pt x="2421" y="0"/>
                      </a:lnTo>
                      <a:lnTo>
                        <a:pt x="2441" y="0"/>
                      </a:lnTo>
                      <a:lnTo>
                        <a:pt x="2447" y="0"/>
                      </a:lnTo>
                      <a:lnTo>
                        <a:pt x="2454" y="0"/>
                      </a:lnTo>
                      <a:lnTo>
                        <a:pt x="2461" y="0"/>
                      </a:lnTo>
                      <a:lnTo>
                        <a:pt x="2481" y="0"/>
                      </a:lnTo>
                      <a:lnTo>
                        <a:pt x="2487" y="0"/>
                      </a:lnTo>
                      <a:lnTo>
                        <a:pt x="2494" y="0"/>
                      </a:lnTo>
                      <a:lnTo>
                        <a:pt x="2514" y="0"/>
                      </a:lnTo>
                      <a:lnTo>
                        <a:pt x="2520" y="0"/>
                      </a:lnTo>
                      <a:lnTo>
                        <a:pt x="2527" y="0"/>
                      </a:lnTo>
                      <a:lnTo>
                        <a:pt x="2533" y="0"/>
                      </a:lnTo>
                      <a:lnTo>
                        <a:pt x="2553" y="0"/>
                      </a:lnTo>
                      <a:lnTo>
                        <a:pt x="2560" y="0"/>
                      </a:lnTo>
                      <a:lnTo>
                        <a:pt x="2567" y="0"/>
                      </a:lnTo>
                      <a:lnTo>
                        <a:pt x="2573" y="0"/>
                      </a:lnTo>
                      <a:lnTo>
                        <a:pt x="2593" y="0"/>
                      </a:lnTo>
                      <a:lnTo>
                        <a:pt x="2600" y="0"/>
                      </a:lnTo>
                      <a:lnTo>
                        <a:pt x="2606" y="0"/>
                      </a:lnTo>
                      <a:lnTo>
                        <a:pt x="2626" y="0"/>
                      </a:lnTo>
                      <a:lnTo>
                        <a:pt x="2633" y="0"/>
                      </a:lnTo>
                      <a:lnTo>
                        <a:pt x="2639" y="0"/>
                      </a:lnTo>
                      <a:lnTo>
                        <a:pt x="2646" y="0"/>
                      </a:lnTo>
                      <a:lnTo>
                        <a:pt x="2666" y="0"/>
                      </a:lnTo>
                      <a:lnTo>
                        <a:pt x="2672" y="0"/>
                      </a:lnTo>
                      <a:lnTo>
                        <a:pt x="2679" y="0"/>
                      </a:lnTo>
                      <a:lnTo>
                        <a:pt x="2686" y="0"/>
                      </a:lnTo>
                      <a:lnTo>
                        <a:pt x="2692" y="0"/>
                      </a:lnTo>
                      <a:lnTo>
                        <a:pt x="2699" y="0"/>
                      </a:lnTo>
                      <a:lnTo>
                        <a:pt x="2705" y="0"/>
                      </a:lnTo>
                      <a:lnTo>
                        <a:pt x="2712" y="0"/>
                      </a:lnTo>
                      <a:lnTo>
                        <a:pt x="2732" y="0"/>
                      </a:lnTo>
                      <a:lnTo>
                        <a:pt x="2738" y="0"/>
                      </a:lnTo>
                      <a:lnTo>
                        <a:pt x="2745" y="0"/>
                      </a:lnTo>
                      <a:lnTo>
                        <a:pt x="2752" y="0"/>
                      </a:lnTo>
                      <a:lnTo>
                        <a:pt x="2772" y="0"/>
                      </a:lnTo>
                      <a:lnTo>
                        <a:pt x="2778" y="0"/>
                      </a:lnTo>
                      <a:lnTo>
                        <a:pt x="2785" y="0"/>
                      </a:lnTo>
                      <a:lnTo>
                        <a:pt x="2791" y="0"/>
                      </a:lnTo>
                      <a:lnTo>
                        <a:pt x="2805" y="0"/>
                      </a:lnTo>
                      <a:lnTo>
                        <a:pt x="2811" y="0"/>
                      </a:lnTo>
                      <a:lnTo>
                        <a:pt x="2818" y="0"/>
                      </a:lnTo>
                      <a:lnTo>
                        <a:pt x="2824" y="0"/>
                      </a:lnTo>
                      <a:lnTo>
                        <a:pt x="2844" y="0"/>
                      </a:lnTo>
                      <a:lnTo>
                        <a:pt x="2851" y="0"/>
                      </a:lnTo>
                      <a:lnTo>
                        <a:pt x="2858" y="0"/>
                      </a:lnTo>
                      <a:lnTo>
                        <a:pt x="2864" y="0"/>
                      </a:lnTo>
                      <a:lnTo>
                        <a:pt x="2884" y="0"/>
                      </a:lnTo>
                      <a:lnTo>
                        <a:pt x="2891" y="0"/>
                      </a:lnTo>
                      <a:lnTo>
                        <a:pt x="2897" y="0"/>
                      </a:lnTo>
                      <a:lnTo>
                        <a:pt x="2917" y="0"/>
                      </a:lnTo>
                      <a:lnTo>
                        <a:pt x="2924" y="0"/>
                      </a:lnTo>
                      <a:lnTo>
                        <a:pt x="2930" y="0"/>
                      </a:lnTo>
                      <a:lnTo>
                        <a:pt x="2937" y="0"/>
                      </a:lnTo>
                      <a:lnTo>
                        <a:pt x="2957" y="0"/>
                      </a:lnTo>
                      <a:lnTo>
                        <a:pt x="2963" y="0"/>
                      </a:lnTo>
                      <a:lnTo>
                        <a:pt x="2970" y="0"/>
                      </a:lnTo>
                      <a:lnTo>
                        <a:pt x="2977" y="0"/>
                      </a:lnTo>
                      <a:lnTo>
                        <a:pt x="2996" y="0"/>
                      </a:lnTo>
                      <a:lnTo>
                        <a:pt x="3003" y="0"/>
                      </a:lnTo>
                      <a:lnTo>
                        <a:pt x="3010" y="0"/>
                      </a:lnTo>
                      <a:lnTo>
                        <a:pt x="3029" y="0"/>
                      </a:lnTo>
                      <a:lnTo>
                        <a:pt x="3036" y="0"/>
                      </a:lnTo>
                      <a:lnTo>
                        <a:pt x="3043" y="0"/>
                      </a:lnTo>
                      <a:lnTo>
                        <a:pt x="3049" y="0"/>
                      </a:lnTo>
                      <a:lnTo>
                        <a:pt x="3069" y="0"/>
                      </a:lnTo>
                      <a:lnTo>
                        <a:pt x="3076" y="0"/>
                      </a:lnTo>
                      <a:lnTo>
                        <a:pt x="3082" y="0"/>
                      </a:lnTo>
                      <a:lnTo>
                        <a:pt x="3089" y="0"/>
                      </a:lnTo>
                      <a:lnTo>
                        <a:pt x="3102" y="0"/>
                      </a:lnTo>
                      <a:lnTo>
                        <a:pt x="3109" y="0"/>
                      </a:lnTo>
                      <a:lnTo>
                        <a:pt x="3115" y="0"/>
                      </a:lnTo>
                      <a:lnTo>
                        <a:pt x="3122" y="0"/>
                      </a:lnTo>
                      <a:lnTo>
                        <a:pt x="3142" y="0"/>
                      </a:lnTo>
                      <a:lnTo>
                        <a:pt x="3149" y="0"/>
                      </a:lnTo>
                      <a:lnTo>
                        <a:pt x="3155" y="0"/>
                      </a:lnTo>
                      <a:lnTo>
                        <a:pt x="3162" y="0"/>
                      </a:lnTo>
                      <a:lnTo>
                        <a:pt x="3182" y="0"/>
                      </a:lnTo>
                      <a:lnTo>
                        <a:pt x="3188" y="0"/>
                      </a:lnTo>
                      <a:lnTo>
                        <a:pt x="3195" y="0"/>
                      </a:lnTo>
                      <a:lnTo>
                        <a:pt x="3201" y="0"/>
                      </a:lnTo>
                      <a:lnTo>
                        <a:pt x="3208" y="0"/>
                      </a:lnTo>
                      <a:lnTo>
                        <a:pt x="3215" y="0"/>
                      </a:lnTo>
                      <a:lnTo>
                        <a:pt x="3221" y="0"/>
                      </a:lnTo>
                      <a:lnTo>
                        <a:pt x="3228" y="0"/>
                      </a:lnTo>
                      <a:lnTo>
                        <a:pt x="3234" y="0"/>
                      </a:lnTo>
                      <a:lnTo>
                        <a:pt x="3241" y="0"/>
                      </a:lnTo>
                      <a:lnTo>
                        <a:pt x="3248" y="0"/>
                      </a:lnTo>
                      <a:lnTo>
                        <a:pt x="3254" y="0"/>
                      </a:lnTo>
                      <a:lnTo>
                        <a:pt x="3261" y="0"/>
                      </a:lnTo>
                      <a:lnTo>
                        <a:pt x="3268" y="0"/>
                      </a:lnTo>
                      <a:lnTo>
                        <a:pt x="3274" y="0"/>
                      </a:lnTo>
                      <a:lnTo>
                        <a:pt x="3294" y="0"/>
                      </a:lnTo>
                      <a:lnTo>
                        <a:pt x="3301" y="0"/>
                      </a:lnTo>
                      <a:lnTo>
                        <a:pt x="3307" y="0"/>
                      </a:lnTo>
                      <a:lnTo>
                        <a:pt x="3327" y="0"/>
                      </a:lnTo>
                      <a:lnTo>
                        <a:pt x="3334" y="0"/>
                      </a:lnTo>
                      <a:lnTo>
                        <a:pt x="3340" y="0"/>
                      </a:lnTo>
                      <a:lnTo>
                        <a:pt x="3347" y="0"/>
                      </a:lnTo>
                      <a:lnTo>
                        <a:pt x="3367" y="0"/>
                      </a:lnTo>
                      <a:lnTo>
                        <a:pt x="3373" y="0"/>
                      </a:lnTo>
                      <a:lnTo>
                        <a:pt x="3380" y="0"/>
                      </a:lnTo>
                      <a:lnTo>
                        <a:pt x="3387" y="0"/>
                      </a:lnTo>
                      <a:lnTo>
                        <a:pt x="3406" y="0"/>
                      </a:lnTo>
                      <a:lnTo>
                        <a:pt x="3413" y="0"/>
                      </a:lnTo>
                      <a:lnTo>
                        <a:pt x="3420" y="0"/>
                      </a:lnTo>
                      <a:lnTo>
                        <a:pt x="3440" y="0"/>
                      </a:lnTo>
                      <a:lnTo>
                        <a:pt x="3446" y="0"/>
                      </a:lnTo>
                      <a:lnTo>
                        <a:pt x="3453" y="0"/>
                      </a:lnTo>
                      <a:lnTo>
                        <a:pt x="3459" y="0"/>
                      </a:lnTo>
                      <a:lnTo>
                        <a:pt x="3479" y="0"/>
                      </a:lnTo>
                      <a:lnTo>
                        <a:pt x="3486" y="0"/>
                      </a:lnTo>
                      <a:lnTo>
                        <a:pt x="3492" y="0"/>
                      </a:lnTo>
                      <a:lnTo>
                        <a:pt x="3499" y="0"/>
                      </a:lnTo>
                      <a:lnTo>
                        <a:pt x="3512" y="0"/>
                      </a:lnTo>
                      <a:lnTo>
                        <a:pt x="3519" y="0"/>
                      </a:lnTo>
                      <a:lnTo>
                        <a:pt x="3525" y="0"/>
                      </a:lnTo>
                      <a:lnTo>
                        <a:pt x="3532" y="0"/>
                      </a:lnTo>
                      <a:lnTo>
                        <a:pt x="3552" y="0"/>
                      </a:lnTo>
                      <a:lnTo>
                        <a:pt x="3559" y="0"/>
                      </a:lnTo>
                      <a:lnTo>
                        <a:pt x="3565" y="0"/>
                      </a:lnTo>
                      <a:lnTo>
                        <a:pt x="3572" y="0"/>
                      </a:lnTo>
                      <a:lnTo>
                        <a:pt x="3592" y="0"/>
                      </a:lnTo>
                      <a:lnTo>
                        <a:pt x="3598" y="0"/>
                      </a:lnTo>
                      <a:lnTo>
                        <a:pt x="3605" y="0"/>
                      </a:lnTo>
                      <a:lnTo>
                        <a:pt x="3611" y="0"/>
                      </a:lnTo>
                      <a:lnTo>
                        <a:pt x="3625" y="0"/>
                      </a:lnTo>
                      <a:lnTo>
                        <a:pt x="3631" y="0"/>
                      </a:lnTo>
                      <a:lnTo>
                        <a:pt x="3638" y="0"/>
                      </a:lnTo>
                      <a:lnTo>
                        <a:pt x="3645" y="0"/>
                      </a:lnTo>
                      <a:lnTo>
                        <a:pt x="3664" y="0"/>
                      </a:lnTo>
                      <a:lnTo>
                        <a:pt x="3671" y="0"/>
                      </a:lnTo>
                      <a:lnTo>
                        <a:pt x="3678" y="0"/>
                      </a:lnTo>
                      <a:lnTo>
                        <a:pt x="3684" y="0"/>
                      </a:lnTo>
                      <a:lnTo>
                        <a:pt x="3704" y="0"/>
                      </a:lnTo>
                      <a:lnTo>
                        <a:pt x="3711" y="0"/>
                      </a:lnTo>
                      <a:lnTo>
                        <a:pt x="3717" y="0"/>
                      </a:lnTo>
                      <a:lnTo>
                        <a:pt x="3724" y="0"/>
                      </a:lnTo>
                      <a:lnTo>
                        <a:pt x="3737" y="0"/>
                      </a:lnTo>
                      <a:lnTo>
                        <a:pt x="3744" y="0"/>
                      </a:lnTo>
                      <a:lnTo>
                        <a:pt x="3750" y="0"/>
                      </a:lnTo>
                      <a:lnTo>
                        <a:pt x="3757" y="0"/>
                      </a:lnTo>
                      <a:lnTo>
                        <a:pt x="3764" y="0"/>
                      </a:lnTo>
                      <a:lnTo>
                        <a:pt x="3770" y="0"/>
                      </a:lnTo>
                      <a:lnTo>
                        <a:pt x="3777" y="0"/>
                      </a:lnTo>
                      <a:lnTo>
                        <a:pt x="3783" y="0"/>
                      </a:lnTo>
                      <a:lnTo>
                        <a:pt x="3790" y="0"/>
                      </a:lnTo>
                      <a:lnTo>
                        <a:pt x="3810" y="0"/>
                      </a:lnTo>
                      <a:lnTo>
                        <a:pt x="3817" y="0"/>
                      </a:lnTo>
                      <a:lnTo>
                        <a:pt x="3823" y="0"/>
                      </a:lnTo>
                      <a:lnTo>
                        <a:pt x="3843" y="0"/>
                      </a:lnTo>
                      <a:lnTo>
                        <a:pt x="3850" y="0"/>
                      </a:lnTo>
                      <a:lnTo>
                        <a:pt x="3856" y="0"/>
                      </a:lnTo>
                      <a:lnTo>
                        <a:pt x="3863" y="0"/>
                      </a:lnTo>
                      <a:lnTo>
                        <a:pt x="3883" y="0"/>
                      </a:lnTo>
                      <a:lnTo>
                        <a:pt x="3889" y="0"/>
                      </a:lnTo>
                      <a:lnTo>
                        <a:pt x="3896" y="0"/>
                      </a:lnTo>
                      <a:lnTo>
                        <a:pt x="3902" y="0"/>
                      </a:lnTo>
                      <a:lnTo>
                        <a:pt x="3916" y="0"/>
                      </a:lnTo>
                      <a:lnTo>
                        <a:pt x="3922" y="0"/>
                      </a:lnTo>
                      <a:lnTo>
                        <a:pt x="3929" y="0"/>
                      </a:lnTo>
                      <a:lnTo>
                        <a:pt x="3936" y="0"/>
                      </a:lnTo>
                      <a:lnTo>
                        <a:pt x="3955" y="0"/>
                      </a:lnTo>
                      <a:lnTo>
                        <a:pt x="3962" y="0"/>
                      </a:lnTo>
                      <a:lnTo>
                        <a:pt x="3969" y="0"/>
                      </a:lnTo>
                      <a:lnTo>
                        <a:pt x="3975" y="0"/>
                      </a:lnTo>
                      <a:lnTo>
                        <a:pt x="3995" y="0"/>
                      </a:lnTo>
                      <a:lnTo>
                        <a:pt x="4002" y="0"/>
                      </a:lnTo>
                      <a:lnTo>
                        <a:pt x="4008" y="0"/>
                      </a:lnTo>
                      <a:lnTo>
                        <a:pt x="4015" y="0"/>
                      </a:lnTo>
                      <a:lnTo>
                        <a:pt x="4028" y="0"/>
                      </a:lnTo>
                      <a:lnTo>
                        <a:pt x="4035" y="0"/>
                      </a:lnTo>
                      <a:lnTo>
                        <a:pt x="4041" y="0"/>
                      </a:lnTo>
                      <a:lnTo>
                        <a:pt x="4048" y="0"/>
                      </a:lnTo>
                      <a:lnTo>
                        <a:pt x="4068" y="0"/>
                      </a:lnTo>
                      <a:lnTo>
                        <a:pt x="4074" y="0"/>
                      </a:lnTo>
                      <a:lnTo>
                        <a:pt x="4081" y="0"/>
                      </a:lnTo>
                      <a:lnTo>
                        <a:pt x="4088" y="0"/>
                      </a:lnTo>
                      <a:lnTo>
                        <a:pt x="4108" y="0"/>
                      </a:lnTo>
                      <a:lnTo>
                        <a:pt x="4114" y="0"/>
                      </a:lnTo>
                      <a:lnTo>
                        <a:pt x="4121" y="0"/>
                      </a:lnTo>
                      <a:lnTo>
                        <a:pt x="4141" y="0"/>
                      </a:lnTo>
                      <a:lnTo>
                        <a:pt x="4147" y="0"/>
                      </a:lnTo>
                      <a:lnTo>
                        <a:pt x="4154" y="0"/>
                      </a:lnTo>
                      <a:lnTo>
                        <a:pt x="4160" y="0"/>
                      </a:lnTo>
                      <a:lnTo>
                        <a:pt x="4180" y="0"/>
                      </a:lnTo>
                      <a:lnTo>
                        <a:pt x="4187" y="0"/>
                      </a:lnTo>
                      <a:lnTo>
                        <a:pt x="4193" y="0"/>
                      </a:lnTo>
                      <a:lnTo>
                        <a:pt x="4200" y="0"/>
                      </a:lnTo>
                      <a:lnTo>
                        <a:pt x="4220" y="0"/>
                      </a:lnTo>
                      <a:lnTo>
                        <a:pt x="4227" y="0"/>
                      </a:lnTo>
                      <a:lnTo>
                        <a:pt x="4233" y="0"/>
                      </a:lnTo>
                      <a:lnTo>
                        <a:pt x="4253" y="0"/>
                      </a:lnTo>
                      <a:lnTo>
                        <a:pt x="4260" y="0"/>
                      </a:lnTo>
                      <a:lnTo>
                        <a:pt x="4266" y="0"/>
                      </a:lnTo>
                      <a:lnTo>
                        <a:pt x="4273" y="0"/>
                      </a:lnTo>
                      <a:lnTo>
                        <a:pt x="4279" y="0"/>
                      </a:lnTo>
                      <a:lnTo>
                        <a:pt x="4286" y="0"/>
                      </a:lnTo>
                      <a:lnTo>
                        <a:pt x="4293" y="0"/>
                      </a:lnTo>
                      <a:lnTo>
                        <a:pt x="4299" y="0"/>
                      </a:lnTo>
                      <a:lnTo>
                        <a:pt x="4306" y="0"/>
                      </a:lnTo>
                      <a:lnTo>
                        <a:pt x="4313" y="0"/>
                      </a:lnTo>
                      <a:lnTo>
                        <a:pt x="4319" y="0"/>
                      </a:lnTo>
                      <a:lnTo>
                        <a:pt x="4326" y="0"/>
                      </a:lnTo>
                      <a:lnTo>
                        <a:pt x="4332" y="0"/>
                      </a:lnTo>
                      <a:lnTo>
                        <a:pt x="4339" y="0"/>
                      </a:lnTo>
                      <a:lnTo>
                        <a:pt x="4346" y="0"/>
                      </a:lnTo>
                      <a:lnTo>
                        <a:pt x="4365" y="0"/>
                      </a:lnTo>
                      <a:lnTo>
                        <a:pt x="4372" y="0"/>
                      </a:lnTo>
                      <a:lnTo>
                        <a:pt x="4379" y="0"/>
                      </a:lnTo>
                      <a:lnTo>
                        <a:pt x="4385" y="0"/>
                      </a:lnTo>
                      <a:lnTo>
                        <a:pt x="4405" y="0"/>
                      </a:lnTo>
                      <a:lnTo>
                        <a:pt x="4412" y="0"/>
                      </a:lnTo>
                      <a:lnTo>
                        <a:pt x="4418" y="0"/>
                      </a:lnTo>
                      <a:lnTo>
                        <a:pt x="4425" y="0"/>
                      </a:lnTo>
                      <a:lnTo>
                        <a:pt x="4438" y="0"/>
                      </a:lnTo>
                      <a:lnTo>
                        <a:pt x="4445" y="0"/>
                      </a:lnTo>
                      <a:lnTo>
                        <a:pt x="4451" y="0"/>
                      </a:lnTo>
                      <a:lnTo>
                        <a:pt x="4458" y="0"/>
                      </a:lnTo>
                      <a:lnTo>
                        <a:pt x="4478" y="0"/>
                      </a:lnTo>
                      <a:lnTo>
                        <a:pt x="4484" y="0"/>
                      </a:lnTo>
                      <a:lnTo>
                        <a:pt x="4491" y="0"/>
                      </a:lnTo>
                      <a:lnTo>
                        <a:pt x="4498" y="0"/>
                      </a:lnTo>
                      <a:lnTo>
                        <a:pt x="4518" y="0"/>
                      </a:lnTo>
                      <a:lnTo>
                        <a:pt x="4524" y="0"/>
                      </a:lnTo>
                      <a:lnTo>
                        <a:pt x="4531" y="0"/>
                      </a:lnTo>
                      <a:lnTo>
                        <a:pt x="4537" y="0"/>
                      </a:lnTo>
                      <a:lnTo>
                        <a:pt x="4551" y="0"/>
                      </a:lnTo>
                      <a:lnTo>
                        <a:pt x="4557" y="0"/>
                      </a:lnTo>
                      <a:lnTo>
                        <a:pt x="4564" y="0"/>
                      </a:lnTo>
                      <a:lnTo>
                        <a:pt x="4570" y="0"/>
                      </a:lnTo>
                      <a:lnTo>
                        <a:pt x="4590" y="0"/>
                      </a:lnTo>
                      <a:lnTo>
                        <a:pt x="4597" y="0"/>
                      </a:lnTo>
                      <a:lnTo>
                        <a:pt x="4604" y="0"/>
                      </a:lnTo>
                      <a:lnTo>
                        <a:pt x="4610" y="0"/>
                      </a:lnTo>
                      <a:lnTo>
                        <a:pt x="4630" y="0"/>
                      </a:lnTo>
                      <a:lnTo>
                        <a:pt x="4637" y="0"/>
                      </a:lnTo>
                      <a:lnTo>
                        <a:pt x="4643" y="0"/>
                      </a:lnTo>
                      <a:lnTo>
                        <a:pt x="4663" y="0"/>
                      </a:lnTo>
                      <a:lnTo>
                        <a:pt x="4670" y="0"/>
                      </a:lnTo>
                      <a:lnTo>
                        <a:pt x="4676" y="0"/>
                      </a:lnTo>
                      <a:lnTo>
                        <a:pt x="4683" y="0"/>
                      </a:lnTo>
                      <a:lnTo>
                        <a:pt x="4703" y="0"/>
                      </a:lnTo>
                      <a:lnTo>
                        <a:pt x="4709" y="0"/>
                      </a:lnTo>
                      <a:lnTo>
                        <a:pt x="4716" y="0"/>
                      </a:lnTo>
                      <a:lnTo>
                        <a:pt x="4723" y="0"/>
                      </a:lnTo>
                      <a:lnTo>
                        <a:pt x="4742" y="0"/>
                      </a:lnTo>
                      <a:lnTo>
                        <a:pt x="4749" y="0"/>
                      </a:lnTo>
                      <a:lnTo>
                        <a:pt x="4756" y="0"/>
                      </a:lnTo>
                      <a:lnTo>
                        <a:pt x="4775" y="0"/>
                      </a:lnTo>
                      <a:lnTo>
                        <a:pt x="4782" y="0"/>
                      </a:lnTo>
                      <a:lnTo>
                        <a:pt x="4789" y="0"/>
                      </a:lnTo>
                      <a:lnTo>
                        <a:pt x="4795" y="0"/>
                      </a:lnTo>
                      <a:lnTo>
                        <a:pt x="4815" y="0"/>
                      </a:lnTo>
                      <a:lnTo>
                        <a:pt x="4822" y="0"/>
                      </a:lnTo>
                      <a:lnTo>
                        <a:pt x="4828" y="0"/>
                      </a:lnTo>
                      <a:lnTo>
                        <a:pt x="4835" y="0"/>
                      </a:lnTo>
                      <a:lnTo>
                        <a:pt x="4842" y="0"/>
                      </a:lnTo>
                    </a:path>
                  </a:pathLst>
                </a:custGeom>
                <a:noFill/>
                <a:ln w="7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139" name="Rectangle 495"/>
                <p:cNvSpPr>
                  <a:spLocks noChangeArrowheads="1"/>
                </p:cNvSpPr>
                <p:nvPr/>
              </p:nvSpPr>
              <p:spPr bwMode="auto">
                <a:xfrm>
                  <a:off x="1770" y="2531"/>
                  <a:ext cx="324" cy="1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800" b="1">
                      <a:solidFill>
                        <a:srgbClr val="0000FF"/>
                      </a:solidFill>
                      <a:latin typeface="Arial" charset="0"/>
                    </a:rPr>
                    <a:t>DISP_X</a:t>
                  </a:r>
                  <a:endParaRPr lang="en-US"/>
                </a:p>
              </p:txBody>
            </p:sp>
            <p:sp>
              <p:nvSpPr>
                <p:cNvPr id="78140" name="Freeform 496"/>
                <p:cNvSpPr>
                  <a:spLocks/>
                </p:cNvSpPr>
                <p:nvPr/>
              </p:nvSpPr>
              <p:spPr bwMode="auto">
                <a:xfrm>
                  <a:off x="592" y="2518"/>
                  <a:ext cx="4842" cy="1"/>
                </a:xfrm>
                <a:custGeom>
                  <a:avLst/>
                  <a:gdLst>
                    <a:gd name="T0" fmla="*/ 47 w 4842"/>
                    <a:gd name="T1" fmla="*/ 0 h 1"/>
                    <a:gd name="T2" fmla="*/ 139 w 4842"/>
                    <a:gd name="T3" fmla="*/ 0 h 1"/>
                    <a:gd name="T4" fmla="*/ 219 w 4842"/>
                    <a:gd name="T5" fmla="*/ 0 h 1"/>
                    <a:gd name="T6" fmla="*/ 298 w 4842"/>
                    <a:gd name="T7" fmla="*/ 0 h 1"/>
                    <a:gd name="T8" fmla="*/ 377 w 4842"/>
                    <a:gd name="T9" fmla="*/ 0 h 1"/>
                    <a:gd name="T10" fmla="*/ 457 w 4842"/>
                    <a:gd name="T11" fmla="*/ 0 h 1"/>
                    <a:gd name="T12" fmla="*/ 536 w 4842"/>
                    <a:gd name="T13" fmla="*/ 0 h 1"/>
                    <a:gd name="T14" fmla="*/ 602 w 4842"/>
                    <a:gd name="T15" fmla="*/ 0 h 1"/>
                    <a:gd name="T16" fmla="*/ 695 w 4842"/>
                    <a:gd name="T17" fmla="*/ 0 h 1"/>
                    <a:gd name="T18" fmla="*/ 774 w 4842"/>
                    <a:gd name="T19" fmla="*/ 0 h 1"/>
                    <a:gd name="T20" fmla="*/ 854 w 4842"/>
                    <a:gd name="T21" fmla="*/ 0 h 1"/>
                    <a:gd name="T22" fmla="*/ 933 w 4842"/>
                    <a:gd name="T23" fmla="*/ 0 h 1"/>
                    <a:gd name="T24" fmla="*/ 1012 w 4842"/>
                    <a:gd name="T25" fmla="*/ 0 h 1"/>
                    <a:gd name="T26" fmla="*/ 1078 w 4842"/>
                    <a:gd name="T27" fmla="*/ 0 h 1"/>
                    <a:gd name="T28" fmla="*/ 1125 w 4842"/>
                    <a:gd name="T29" fmla="*/ 0 h 1"/>
                    <a:gd name="T30" fmla="*/ 1217 w 4842"/>
                    <a:gd name="T31" fmla="*/ 0 h 1"/>
                    <a:gd name="T32" fmla="*/ 1297 w 4842"/>
                    <a:gd name="T33" fmla="*/ 0 h 1"/>
                    <a:gd name="T34" fmla="*/ 1376 w 4842"/>
                    <a:gd name="T35" fmla="*/ 0 h 1"/>
                    <a:gd name="T36" fmla="*/ 1455 w 4842"/>
                    <a:gd name="T37" fmla="*/ 0 h 1"/>
                    <a:gd name="T38" fmla="*/ 1535 w 4842"/>
                    <a:gd name="T39" fmla="*/ 0 h 1"/>
                    <a:gd name="T40" fmla="*/ 1614 w 4842"/>
                    <a:gd name="T41" fmla="*/ 0 h 1"/>
                    <a:gd name="T42" fmla="*/ 1674 w 4842"/>
                    <a:gd name="T43" fmla="*/ 0 h 1"/>
                    <a:gd name="T44" fmla="*/ 1773 w 4842"/>
                    <a:gd name="T45" fmla="*/ 0 h 1"/>
                    <a:gd name="T46" fmla="*/ 1852 w 4842"/>
                    <a:gd name="T47" fmla="*/ 0 h 1"/>
                    <a:gd name="T48" fmla="*/ 1932 w 4842"/>
                    <a:gd name="T49" fmla="*/ 0 h 1"/>
                    <a:gd name="T50" fmla="*/ 2011 w 4842"/>
                    <a:gd name="T51" fmla="*/ 0 h 1"/>
                    <a:gd name="T52" fmla="*/ 2104 w 4842"/>
                    <a:gd name="T53" fmla="*/ 0 h 1"/>
                    <a:gd name="T54" fmla="*/ 2150 w 4842"/>
                    <a:gd name="T55" fmla="*/ 0 h 1"/>
                    <a:gd name="T56" fmla="*/ 2196 w 4842"/>
                    <a:gd name="T57" fmla="*/ 0 h 1"/>
                    <a:gd name="T58" fmla="*/ 2295 w 4842"/>
                    <a:gd name="T59" fmla="*/ 0 h 1"/>
                    <a:gd name="T60" fmla="*/ 2375 w 4842"/>
                    <a:gd name="T61" fmla="*/ 0 h 1"/>
                    <a:gd name="T62" fmla="*/ 2454 w 4842"/>
                    <a:gd name="T63" fmla="*/ 0 h 1"/>
                    <a:gd name="T64" fmla="*/ 2533 w 4842"/>
                    <a:gd name="T65" fmla="*/ 0 h 1"/>
                    <a:gd name="T66" fmla="*/ 2626 w 4842"/>
                    <a:gd name="T67" fmla="*/ 0 h 1"/>
                    <a:gd name="T68" fmla="*/ 2692 w 4842"/>
                    <a:gd name="T69" fmla="*/ 0 h 1"/>
                    <a:gd name="T70" fmla="*/ 2772 w 4842"/>
                    <a:gd name="T71" fmla="*/ 0 h 1"/>
                    <a:gd name="T72" fmla="*/ 2851 w 4842"/>
                    <a:gd name="T73" fmla="*/ 0 h 1"/>
                    <a:gd name="T74" fmla="*/ 2930 w 4842"/>
                    <a:gd name="T75" fmla="*/ 0 h 1"/>
                    <a:gd name="T76" fmla="*/ 3010 w 4842"/>
                    <a:gd name="T77" fmla="*/ 0 h 1"/>
                    <a:gd name="T78" fmla="*/ 3089 w 4842"/>
                    <a:gd name="T79" fmla="*/ 0 h 1"/>
                    <a:gd name="T80" fmla="*/ 3182 w 4842"/>
                    <a:gd name="T81" fmla="*/ 0 h 1"/>
                    <a:gd name="T82" fmla="*/ 3228 w 4842"/>
                    <a:gd name="T83" fmla="*/ 0 h 1"/>
                    <a:gd name="T84" fmla="*/ 3294 w 4842"/>
                    <a:gd name="T85" fmla="*/ 0 h 1"/>
                    <a:gd name="T86" fmla="*/ 3373 w 4842"/>
                    <a:gd name="T87" fmla="*/ 0 h 1"/>
                    <a:gd name="T88" fmla="*/ 3453 w 4842"/>
                    <a:gd name="T89" fmla="*/ 0 h 1"/>
                    <a:gd name="T90" fmla="*/ 3532 w 4842"/>
                    <a:gd name="T91" fmla="*/ 0 h 1"/>
                    <a:gd name="T92" fmla="*/ 3611 w 4842"/>
                    <a:gd name="T93" fmla="*/ 0 h 1"/>
                    <a:gd name="T94" fmla="*/ 3704 w 4842"/>
                    <a:gd name="T95" fmla="*/ 0 h 1"/>
                    <a:gd name="T96" fmla="*/ 3764 w 4842"/>
                    <a:gd name="T97" fmla="*/ 0 h 1"/>
                    <a:gd name="T98" fmla="*/ 3843 w 4842"/>
                    <a:gd name="T99" fmla="*/ 0 h 1"/>
                    <a:gd name="T100" fmla="*/ 3922 w 4842"/>
                    <a:gd name="T101" fmla="*/ 0 h 1"/>
                    <a:gd name="T102" fmla="*/ 4002 w 4842"/>
                    <a:gd name="T103" fmla="*/ 0 h 1"/>
                    <a:gd name="T104" fmla="*/ 4081 w 4842"/>
                    <a:gd name="T105" fmla="*/ 0 h 1"/>
                    <a:gd name="T106" fmla="*/ 4160 w 4842"/>
                    <a:gd name="T107" fmla="*/ 0 h 1"/>
                    <a:gd name="T108" fmla="*/ 4260 w 4842"/>
                    <a:gd name="T109" fmla="*/ 0 h 1"/>
                    <a:gd name="T110" fmla="*/ 4306 w 4842"/>
                    <a:gd name="T111" fmla="*/ 0 h 1"/>
                    <a:gd name="T112" fmla="*/ 4372 w 4842"/>
                    <a:gd name="T113" fmla="*/ 0 h 1"/>
                    <a:gd name="T114" fmla="*/ 4445 w 4842"/>
                    <a:gd name="T115" fmla="*/ 0 h 1"/>
                    <a:gd name="T116" fmla="*/ 4524 w 4842"/>
                    <a:gd name="T117" fmla="*/ 0 h 1"/>
                    <a:gd name="T118" fmla="*/ 4604 w 4842"/>
                    <a:gd name="T119" fmla="*/ 0 h 1"/>
                    <a:gd name="T120" fmla="*/ 4703 w 4842"/>
                    <a:gd name="T121" fmla="*/ 0 h 1"/>
                    <a:gd name="T122" fmla="*/ 4782 w 4842"/>
                    <a:gd name="T123" fmla="*/ 0 h 1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60000 65536"/>
                    <a:gd name="T169" fmla="*/ 0 60000 65536"/>
                    <a:gd name="T170" fmla="*/ 0 60000 65536"/>
                    <a:gd name="T171" fmla="*/ 0 60000 65536"/>
                    <a:gd name="T172" fmla="*/ 0 60000 65536"/>
                    <a:gd name="T173" fmla="*/ 0 60000 65536"/>
                    <a:gd name="T174" fmla="*/ 0 60000 65536"/>
                    <a:gd name="T175" fmla="*/ 0 60000 65536"/>
                    <a:gd name="T176" fmla="*/ 0 60000 65536"/>
                    <a:gd name="T177" fmla="*/ 0 60000 65536"/>
                    <a:gd name="T178" fmla="*/ 0 60000 65536"/>
                    <a:gd name="T179" fmla="*/ 0 60000 65536"/>
                    <a:gd name="T180" fmla="*/ 0 60000 65536"/>
                    <a:gd name="T181" fmla="*/ 0 60000 65536"/>
                    <a:gd name="T182" fmla="*/ 0 60000 65536"/>
                    <a:gd name="T183" fmla="*/ 0 60000 65536"/>
                    <a:gd name="T184" fmla="*/ 0 60000 65536"/>
                    <a:gd name="T185" fmla="*/ 0 60000 65536"/>
                    <a:gd name="T186" fmla="*/ 0 w 4842"/>
                    <a:gd name="T187" fmla="*/ 0 h 1"/>
                    <a:gd name="T188" fmla="*/ 4842 w 4842"/>
                    <a:gd name="T189" fmla="*/ 1 h 1"/>
                  </a:gdLst>
                  <a:ahLst/>
                  <a:cxnLst>
                    <a:cxn ang="T124">
                      <a:pos x="T0" y="T1"/>
                    </a:cxn>
                    <a:cxn ang="T125">
                      <a:pos x="T2" y="T3"/>
                    </a:cxn>
                    <a:cxn ang="T126">
                      <a:pos x="T4" y="T5"/>
                    </a:cxn>
                    <a:cxn ang="T127">
                      <a:pos x="T6" y="T7"/>
                    </a:cxn>
                    <a:cxn ang="T128">
                      <a:pos x="T8" y="T9"/>
                    </a:cxn>
                    <a:cxn ang="T129">
                      <a:pos x="T10" y="T11"/>
                    </a:cxn>
                    <a:cxn ang="T130">
                      <a:pos x="T12" y="T13"/>
                    </a:cxn>
                    <a:cxn ang="T131">
                      <a:pos x="T14" y="T15"/>
                    </a:cxn>
                    <a:cxn ang="T132">
                      <a:pos x="T16" y="T17"/>
                    </a:cxn>
                    <a:cxn ang="T133">
                      <a:pos x="T18" y="T19"/>
                    </a:cxn>
                    <a:cxn ang="T134">
                      <a:pos x="T20" y="T21"/>
                    </a:cxn>
                    <a:cxn ang="T135">
                      <a:pos x="T22" y="T23"/>
                    </a:cxn>
                    <a:cxn ang="T136">
                      <a:pos x="T24" y="T25"/>
                    </a:cxn>
                    <a:cxn ang="T137">
                      <a:pos x="T26" y="T27"/>
                    </a:cxn>
                    <a:cxn ang="T138">
                      <a:pos x="T28" y="T29"/>
                    </a:cxn>
                    <a:cxn ang="T139">
                      <a:pos x="T30" y="T31"/>
                    </a:cxn>
                    <a:cxn ang="T140">
                      <a:pos x="T32" y="T33"/>
                    </a:cxn>
                    <a:cxn ang="T141">
                      <a:pos x="T34" y="T35"/>
                    </a:cxn>
                    <a:cxn ang="T142">
                      <a:pos x="T36" y="T37"/>
                    </a:cxn>
                    <a:cxn ang="T143">
                      <a:pos x="T38" y="T39"/>
                    </a:cxn>
                    <a:cxn ang="T144">
                      <a:pos x="T40" y="T41"/>
                    </a:cxn>
                    <a:cxn ang="T145">
                      <a:pos x="T42" y="T43"/>
                    </a:cxn>
                    <a:cxn ang="T146">
                      <a:pos x="T44" y="T45"/>
                    </a:cxn>
                    <a:cxn ang="T147">
                      <a:pos x="T46" y="T47"/>
                    </a:cxn>
                    <a:cxn ang="T148">
                      <a:pos x="T48" y="T49"/>
                    </a:cxn>
                    <a:cxn ang="T149">
                      <a:pos x="T50" y="T51"/>
                    </a:cxn>
                    <a:cxn ang="T150">
                      <a:pos x="T52" y="T53"/>
                    </a:cxn>
                    <a:cxn ang="T151">
                      <a:pos x="T54" y="T55"/>
                    </a:cxn>
                    <a:cxn ang="T152">
                      <a:pos x="T56" y="T57"/>
                    </a:cxn>
                    <a:cxn ang="T153">
                      <a:pos x="T58" y="T59"/>
                    </a:cxn>
                    <a:cxn ang="T154">
                      <a:pos x="T60" y="T61"/>
                    </a:cxn>
                    <a:cxn ang="T155">
                      <a:pos x="T62" y="T63"/>
                    </a:cxn>
                    <a:cxn ang="T156">
                      <a:pos x="T64" y="T65"/>
                    </a:cxn>
                    <a:cxn ang="T157">
                      <a:pos x="T66" y="T67"/>
                    </a:cxn>
                    <a:cxn ang="T158">
                      <a:pos x="T68" y="T69"/>
                    </a:cxn>
                    <a:cxn ang="T159">
                      <a:pos x="T70" y="T71"/>
                    </a:cxn>
                    <a:cxn ang="T160">
                      <a:pos x="T72" y="T73"/>
                    </a:cxn>
                    <a:cxn ang="T161">
                      <a:pos x="T74" y="T75"/>
                    </a:cxn>
                    <a:cxn ang="T162">
                      <a:pos x="T76" y="T77"/>
                    </a:cxn>
                    <a:cxn ang="T163">
                      <a:pos x="T78" y="T79"/>
                    </a:cxn>
                    <a:cxn ang="T164">
                      <a:pos x="T80" y="T81"/>
                    </a:cxn>
                    <a:cxn ang="T165">
                      <a:pos x="T82" y="T83"/>
                    </a:cxn>
                    <a:cxn ang="T166">
                      <a:pos x="T84" y="T85"/>
                    </a:cxn>
                    <a:cxn ang="T167">
                      <a:pos x="T86" y="T87"/>
                    </a:cxn>
                    <a:cxn ang="T168">
                      <a:pos x="T88" y="T89"/>
                    </a:cxn>
                    <a:cxn ang="T169">
                      <a:pos x="T90" y="T91"/>
                    </a:cxn>
                    <a:cxn ang="T170">
                      <a:pos x="T92" y="T93"/>
                    </a:cxn>
                    <a:cxn ang="T171">
                      <a:pos x="T94" y="T95"/>
                    </a:cxn>
                    <a:cxn ang="T172">
                      <a:pos x="T96" y="T97"/>
                    </a:cxn>
                    <a:cxn ang="T173">
                      <a:pos x="T98" y="T99"/>
                    </a:cxn>
                    <a:cxn ang="T174">
                      <a:pos x="T100" y="T101"/>
                    </a:cxn>
                    <a:cxn ang="T175">
                      <a:pos x="T102" y="T103"/>
                    </a:cxn>
                    <a:cxn ang="T176">
                      <a:pos x="T104" y="T105"/>
                    </a:cxn>
                    <a:cxn ang="T177">
                      <a:pos x="T106" y="T107"/>
                    </a:cxn>
                    <a:cxn ang="T178">
                      <a:pos x="T108" y="T109"/>
                    </a:cxn>
                    <a:cxn ang="T179">
                      <a:pos x="T110" y="T111"/>
                    </a:cxn>
                    <a:cxn ang="T180">
                      <a:pos x="T112" y="T113"/>
                    </a:cxn>
                    <a:cxn ang="T181">
                      <a:pos x="T114" y="T115"/>
                    </a:cxn>
                    <a:cxn ang="T182">
                      <a:pos x="T116" y="T117"/>
                    </a:cxn>
                    <a:cxn ang="T183">
                      <a:pos x="T118" y="T119"/>
                    </a:cxn>
                    <a:cxn ang="T184">
                      <a:pos x="T120" y="T121"/>
                    </a:cxn>
                    <a:cxn ang="T185">
                      <a:pos x="T122" y="T123"/>
                    </a:cxn>
                  </a:cxnLst>
                  <a:rect l="T186" t="T187" r="T188" b="T189"/>
                  <a:pathLst>
                    <a:path w="4842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7" y="0"/>
                      </a:lnTo>
                      <a:lnTo>
                        <a:pt x="14" y="0"/>
                      </a:lnTo>
                      <a:lnTo>
                        <a:pt x="20" y="0"/>
                      </a:lnTo>
                      <a:lnTo>
                        <a:pt x="27" y="0"/>
                      </a:lnTo>
                      <a:lnTo>
                        <a:pt x="33" y="0"/>
                      </a:lnTo>
                      <a:lnTo>
                        <a:pt x="40" y="0"/>
                      </a:lnTo>
                      <a:lnTo>
                        <a:pt x="47" y="0"/>
                      </a:lnTo>
                      <a:lnTo>
                        <a:pt x="67" y="0"/>
                      </a:lnTo>
                      <a:lnTo>
                        <a:pt x="73" y="0"/>
                      </a:lnTo>
                      <a:lnTo>
                        <a:pt x="80" y="0"/>
                      </a:lnTo>
                      <a:lnTo>
                        <a:pt x="86" y="0"/>
                      </a:lnTo>
                      <a:lnTo>
                        <a:pt x="106" y="0"/>
                      </a:lnTo>
                      <a:lnTo>
                        <a:pt x="113" y="0"/>
                      </a:lnTo>
                      <a:lnTo>
                        <a:pt x="119" y="0"/>
                      </a:lnTo>
                      <a:lnTo>
                        <a:pt x="126" y="0"/>
                      </a:lnTo>
                      <a:lnTo>
                        <a:pt x="139" y="0"/>
                      </a:lnTo>
                      <a:lnTo>
                        <a:pt x="146" y="0"/>
                      </a:lnTo>
                      <a:lnTo>
                        <a:pt x="152" y="0"/>
                      </a:lnTo>
                      <a:lnTo>
                        <a:pt x="159" y="0"/>
                      </a:lnTo>
                      <a:lnTo>
                        <a:pt x="179" y="0"/>
                      </a:lnTo>
                      <a:lnTo>
                        <a:pt x="186" y="0"/>
                      </a:lnTo>
                      <a:lnTo>
                        <a:pt x="192" y="0"/>
                      </a:lnTo>
                      <a:lnTo>
                        <a:pt x="199" y="0"/>
                      </a:lnTo>
                      <a:lnTo>
                        <a:pt x="219" y="0"/>
                      </a:lnTo>
                      <a:lnTo>
                        <a:pt x="225" y="0"/>
                      </a:lnTo>
                      <a:lnTo>
                        <a:pt x="232" y="0"/>
                      </a:lnTo>
                      <a:lnTo>
                        <a:pt x="238" y="0"/>
                      </a:lnTo>
                      <a:lnTo>
                        <a:pt x="252" y="0"/>
                      </a:lnTo>
                      <a:lnTo>
                        <a:pt x="258" y="0"/>
                      </a:lnTo>
                      <a:lnTo>
                        <a:pt x="265" y="0"/>
                      </a:lnTo>
                      <a:lnTo>
                        <a:pt x="272" y="0"/>
                      </a:lnTo>
                      <a:lnTo>
                        <a:pt x="291" y="0"/>
                      </a:lnTo>
                      <a:lnTo>
                        <a:pt x="298" y="0"/>
                      </a:lnTo>
                      <a:lnTo>
                        <a:pt x="305" y="0"/>
                      </a:lnTo>
                      <a:lnTo>
                        <a:pt x="311" y="0"/>
                      </a:lnTo>
                      <a:lnTo>
                        <a:pt x="331" y="0"/>
                      </a:lnTo>
                      <a:lnTo>
                        <a:pt x="338" y="0"/>
                      </a:lnTo>
                      <a:lnTo>
                        <a:pt x="344" y="0"/>
                      </a:lnTo>
                      <a:lnTo>
                        <a:pt x="351" y="0"/>
                      </a:lnTo>
                      <a:lnTo>
                        <a:pt x="364" y="0"/>
                      </a:lnTo>
                      <a:lnTo>
                        <a:pt x="371" y="0"/>
                      </a:lnTo>
                      <a:lnTo>
                        <a:pt x="377" y="0"/>
                      </a:lnTo>
                      <a:lnTo>
                        <a:pt x="384" y="0"/>
                      </a:lnTo>
                      <a:lnTo>
                        <a:pt x="404" y="0"/>
                      </a:lnTo>
                      <a:lnTo>
                        <a:pt x="410" y="0"/>
                      </a:lnTo>
                      <a:lnTo>
                        <a:pt x="417" y="0"/>
                      </a:lnTo>
                      <a:lnTo>
                        <a:pt x="424" y="0"/>
                      </a:lnTo>
                      <a:lnTo>
                        <a:pt x="443" y="0"/>
                      </a:lnTo>
                      <a:lnTo>
                        <a:pt x="450" y="0"/>
                      </a:lnTo>
                      <a:lnTo>
                        <a:pt x="457" y="0"/>
                      </a:lnTo>
                      <a:lnTo>
                        <a:pt x="477" y="0"/>
                      </a:lnTo>
                      <a:lnTo>
                        <a:pt x="483" y="0"/>
                      </a:lnTo>
                      <a:lnTo>
                        <a:pt x="490" y="0"/>
                      </a:lnTo>
                      <a:lnTo>
                        <a:pt x="496" y="0"/>
                      </a:lnTo>
                      <a:lnTo>
                        <a:pt x="516" y="0"/>
                      </a:lnTo>
                      <a:lnTo>
                        <a:pt x="523" y="0"/>
                      </a:lnTo>
                      <a:lnTo>
                        <a:pt x="529" y="0"/>
                      </a:lnTo>
                      <a:lnTo>
                        <a:pt x="536" y="0"/>
                      </a:lnTo>
                      <a:lnTo>
                        <a:pt x="543" y="0"/>
                      </a:lnTo>
                      <a:lnTo>
                        <a:pt x="549" y="0"/>
                      </a:lnTo>
                      <a:lnTo>
                        <a:pt x="556" y="0"/>
                      </a:lnTo>
                      <a:lnTo>
                        <a:pt x="563" y="0"/>
                      </a:lnTo>
                      <a:lnTo>
                        <a:pt x="582" y="0"/>
                      </a:lnTo>
                      <a:lnTo>
                        <a:pt x="589" y="0"/>
                      </a:lnTo>
                      <a:lnTo>
                        <a:pt x="596" y="0"/>
                      </a:lnTo>
                      <a:lnTo>
                        <a:pt x="602" y="0"/>
                      </a:lnTo>
                      <a:lnTo>
                        <a:pt x="622" y="0"/>
                      </a:lnTo>
                      <a:lnTo>
                        <a:pt x="629" y="0"/>
                      </a:lnTo>
                      <a:lnTo>
                        <a:pt x="635" y="0"/>
                      </a:lnTo>
                      <a:lnTo>
                        <a:pt x="642" y="0"/>
                      </a:lnTo>
                      <a:lnTo>
                        <a:pt x="655" y="0"/>
                      </a:lnTo>
                      <a:lnTo>
                        <a:pt x="662" y="0"/>
                      </a:lnTo>
                      <a:lnTo>
                        <a:pt x="668" y="0"/>
                      </a:lnTo>
                      <a:lnTo>
                        <a:pt x="675" y="0"/>
                      </a:lnTo>
                      <a:lnTo>
                        <a:pt x="695" y="0"/>
                      </a:lnTo>
                      <a:lnTo>
                        <a:pt x="701" y="0"/>
                      </a:lnTo>
                      <a:lnTo>
                        <a:pt x="708" y="0"/>
                      </a:lnTo>
                      <a:lnTo>
                        <a:pt x="715" y="0"/>
                      </a:lnTo>
                      <a:lnTo>
                        <a:pt x="734" y="0"/>
                      </a:lnTo>
                      <a:lnTo>
                        <a:pt x="741" y="0"/>
                      </a:lnTo>
                      <a:lnTo>
                        <a:pt x="748" y="0"/>
                      </a:lnTo>
                      <a:lnTo>
                        <a:pt x="768" y="0"/>
                      </a:lnTo>
                      <a:lnTo>
                        <a:pt x="774" y="0"/>
                      </a:lnTo>
                      <a:lnTo>
                        <a:pt x="781" y="0"/>
                      </a:lnTo>
                      <a:lnTo>
                        <a:pt x="787" y="0"/>
                      </a:lnTo>
                      <a:lnTo>
                        <a:pt x="807" y="0"/>
                      </a:lnTo>
                      <a:lnTo>
                        <a:pt x="814" y="0"/>
                      </a:lnTo>
                      <a:lnTo>
                        <a:pt x="820" y="0"/>
                      </a:lnTo>
                      <a:lnTo>
                        <a:pt x="827" y="0"/>
                      </a:lnTo>
                      <a:lnTo>
                        <a:pt x="847" y="0"/>
                      </a:lnTo>
                      <a:lnTo>
                        <a:pt x="854" y="0"/>
                      </a:lnTo>
                      <a:lnTo>
                        <a:pt x="860" y="0"/>
                      </a:lnTo>
                      <a:lnTo>
                        <a:pt x="880" y="0"/>
                      </a:lnTo>
                      <a:lnTo>
                        <a:pt x="887" y="0"/>
                      </a:lnTo>
                      <a:lnTo>
                        <a:pt x="893" y="0"/>
                      </a:lnTo>
                      <a:lnTo>
                        <a:pt x="900" y="0"/>
                      </a:lnTo>
                      <a:lnTo>
                        <a:pt x="920" y="0"/>
                      </a:lnTo>
                      <a:lnTo>
                        <a:pt x="926" y="0"/>
                      </a:lnTo>
                      <a:lnTo>
                        <a:pt x="933" y="0"/>
                      </a:lnTo>
                      <a:lnTo>
                        <a:pt x="940" y="0"/>
                      </a:lnTo>
                      <a:lnTo>
                        <a:pt x="953" y="0"/>
                      </a:lnTo>
                      <a:lnTo>
                        <a:pt x="959" y="0"/>
                      </a:lnTo>
                      <a:lnTo>
                        <a:pt x="966" y="0"/>
                      </a:lnTo>
                      <a:lnTo>
                        <a:pt x="973" y="0"/>
                      </a:lnTo>
                      <a:lnTo>
                        <a:pt x="992" y="0"/>
                      </a:lnTo>
                      <a:lnTo>
                        <a:pt x="999" y="0"/>
                      </a:lnTo>
                      <a:lnTo>
                        <a:pt x="1006" y="0"/>
                      </a:lnTo>
                      <a:lnTo>
                        <a:pt x="1012" y="0"/>
                      </a:lnTo>
                      <a:lnTo>
                        <a:pt x="1032" y="0"/>
                      </a:lnTo>
                      <a:lnTo>
                        <a:pt x="1039" y="0"/>
                      </a:lnTo>
                      <a:lnTo>
                        <a:pt x="1045" y="0"/>
                      </a:lnTo>
                      <a:lnTo>
                        <a:pt x="1052" y="0"/>
                      </a:lnTo>
                      <a:lnTo>
                        <a:pt x="1059" y="0"/>
                      </a:lnTo>
                      <a:lnTo>
                        <a:pt x="1065" y="0"/>
                      </a:lnTo>
                      <a:lnTo>
                        <a:pt x="1072" y="0"/>
                      </a:lnTo>
                      <a:lnTo>
                        <a:pt x="1078" y="0"/>
                      </a:lnTo>
                      <a:lnTo>
                        <a:pt x="1085" y="0"/>
                      </a:lnTo>
                      <a:lnTo>
                        <a:pt x="1092" y="0"/>
                      </a:lnTo>
                      <a:lnTo>
                        <a:pt x="1098" y="0"/>
                      </a:lnTo>
                      <a:lnTo>
                        <a:pt x="1105" y="0"/>
                      </a:lnTo>
                      <a:lnTo>
                        <a:pt x="1111" y="0"/>
                      </a:lnTo>
                      <a:lnTo>
                        <a:pt x="1118" y="0"/>
                      </a:lnTo>
                      <a:lnTo>
                        <a:pt x="1125" y="0"/>
                      </a:lnTo>
                      <a:lnTo>
                        <a:pt x="1145" y="0"/>
                      </a:lnTo>
                      <a:lnTo>
                        <a:pt x="1151" y="0"/>
                      </a:lnTo>
                      <a:lnTo>
                        <a:pt x="1158" y="0"/>
                      </a:lnTo>
                      <a:lnTo>
                        <a:pt x="1164" y="0"/>
                      </a:lnTo>
                      <a:lnTo>
                        <a:pt x="1178" y="0"/>
                      </a:lnTo>
                      <a:lnTo>
                        <a:pt x="1184" y="0"/>
                      </a:lnTo>
                      <a:lnTo>
                        <a:pt x="1191" y="0"/>
                      </a:lnTo>
                      <a:lnTo>
                        <a:pt x="1197" y="0"/>
                      </a:lnTo>
                      <a:lnTo>
                        <a:pt x="1217" y="0"/>
                      </a:lnTo>
                      <a:lnTo>
                        <a:pt x="1224" y="0"/>
                      </a:lnTo>
                      <a:lnTo>
                        <a:pt x="1231" y="0"/>
                      </a:lnTo>
                      <a:lnTo>
                        <a:pt x="1237" y="0"/>
                      </a:lnTo>
                      <a:lnTo>
                        <a:pt x="1257" y="0"/>
                      </a:lnTo>
                      <a:lnTo>
                        <a:pt x="1264" y="0"/>
                      </a:lnTo>
                      <a:lnTo>
                        <a:pt x="1270" y="0"/>
                      </a:lnTo>
                      <a:lnTo>
                        <a:pt x="1290" y="0"/>
                      </a:lnTo>
                      <a:lnTo>
                        <a:pt x="1297" y="0"/>
                      </a:lnTo>
                      <a:lnTo>
                        <a:pt x="1303" y="0"/>
                      </a:lnTo>
                      <a:lnTo>
                        <a:pt x="1310" y="0"/>
                      </a:lnTo>
                      <a:lnTo>
                        <a:pt x="1330" y="0"/>
                      </a:lnTo>
                      <a:lnTo>
                        <a:pt x="1336" y="0"/>
                      </a:lnTo>
                      <a:lnTo>
                        <a:pt x="1343" y="0"/>
                      </a:lnTo>
                      <a:lnTo>
                        <a:pt x="1350" y="0"/>
                      </a:lnTo>
                      <a:lnTo>
                        <a:pt x="1369" y="0"/>
                      </a:lnTo>
                      <a:lnTo>
                        <a:pt x="1376" y="0"/>
                      </a:lnTo>
                      <a:lnTo>
                        <a:pt x="1383" y="0"/>
                      </a:lnTo>
                      <a:lnTo>
                        <a:pt x="1402" y="0"/>
                      </a:lnTo>
                      <a:lnTo>
                        <a:pt x="1409" y="0"/>
                      </a:lnTo>
                      <a:lnTo>
                        <a:pt x="1416" y="0"/>
                      </a:lnTo>
                      <a:lnTo>
                        <a:pt x="1422" y="0"/>
                      </a:lnTo>
                      <a:lnTo>
                        <a:pt x="1442" y="0"/>
                      </a:lnTo>
                      <a:lnTo>
                        <a:pt x="1449" y="0"/>
                      </a:lnTo>
                      <a:lnTo>
                        <a:pt x="1455" y="0"/>
                      </a:lnTo>
                      <a:lnTo>
                        <a:pt x="1462" y="0"/>
                      </a:lnTo>
                      <a:lnTo>
                        <a:pt x="1475" y="0"/>
                      </a:lnTo>
                      <a:lnTo>
                        <a:pt x="1482" y="0"/>
                      </a:lnTo>
                      <a:lnTo>
                        <a:pt x="1488" y="0"/>
                      </a:lnTo>
                      <a:lnTo>
                        <a:pt x="1495" y="0"/>
                      </a:lnTo>
                      <a:lnTo>
                        <a:pt x="1515" y="0"/>
                      </a:lnTo>
                      <a:lnTo>
                        <a:pt x="1522" y="0"/>
                      </a:lnTo>
                      <a:lnTo>
                        <a:pt x="1528" y="0"/>
                      </a:lnTo>
                      <a:lnTo>
                        <a:pt x="1535" y="0"/>
                      </a:lnTo>
                      <a:lnTo>
                        <a:pt x="1555" y="0"/>
                      </a:lnTo>
                      <a:lnTo>
                        <a:pt x="1561" y="0"/>
                      </a:lnTo>
                      <a:lnTo>
                        <a:pt x="1568" y="0"/>
                      </a:lnTo>
                      <a:lnTo>
                        <a:pt x="1574" y="0"/>
                      </a:lnTo>
                      <a:lnTo>
                        <a:pt x="1588" y="0"/>
                      </a:lnTo>
                      <a:lnTo>
                        <a:pt x="1594" y="0"/>
                      </a:lnTo>
                      <a:lnTo>
                        <a:pt x="1601" y="0"/>
                      </a:lnTo>
                      <a:lnTo>
                        <a:pt x="1608" y="0"/>
                      </a:lnTo>
                      <a:lnTo>
                        <a:pt x="1614" y="0"/>
                      </a:lnTo>
                      <a:lnTo>
                        <a:pt x="1621" y="0"/>
                      </a:lnTo>
                      <a:lnTo>
                        <a:pt x="1627" y="0"/>
                      </a:lnTo>
                      <a:lnTo>
                        <a:pt x="1634" y="0"/>
                      </a:lnTo>
                      <a:lnTo>
                        <a:pt x="1641" y="0"/>
                      </a:lnTo>
                      <a:lnTo>
                        <a:pt x="1660" y="0"/>
                      </a:lnTo>
                      <a:lnTo>
                        <a:pt x="1667" y="0"/>
                      </a:lnTo>
                      <a:lnTo>
                        <a:pt x="1674" y="0"/>
                      </a:lnTo>
                      <a:lnTo>
                        <a:pt x="1693" y="0"/>
                      </a:lnTo>
                      <a:lnTo>
                        <a:pt x="1700" y="0"/>
                      </a:lnTo>
                      <a:lnTo>
                        <a:pt x="1707" y="0"/>
                      </a:lnTo>
                      <a:lnTo>
                        <a:pt x="1713" y="0"/>
                      </a:lnTo>
                      <a:lnTo>
                        <a:pt x="1733" y="0"/>
                      </a:lnTo>
                      <a:lnTo>
                        <a:pt x="1740" y="0"/>
                      </a:lnTo>
                      <a:lnTo>
                        <a:pt x="1746" y="0"/>
                      </a:lnTo>
                      <a:lnTo>
                        <a:pt x="1753" y="0"/>
                      </a:lnTo>
                      <a:lnTo>
                        <a:pt x="1766" y="0"/>
                      </a:lnTo>
                      <a:lnTo>
                        <a:pt x="1773" y="0"/>
                      </a:lnTo>
                      <a:lnTo>
                        <a:pt x="1779" y="0"/>
                      </a:lnTo>
                      <a:lnTo>
                        <a:pt x="1786" y="0"/>
                      </a:lnTo>
                      <a:lnTo>
                        <a:pt x="1806" y="0"/>
                      </a:lnTo>
                      <a:lnTo>
                        <a:pt x="1813" y="0"/>
                      </a:lnTo>
                      <a:lnTo>
                        <a:pt x="1819" y="0"/>
                      </a:lnTo>
                      <a:lnTo>
                        <a:pt x="1826" y="0"/>
                      </a:lnTo>
                      <a:lnTo>
                        <a:pt x="1846" y="0"/>
                      </a:lnTo>
                      <a:lnTo>
                        <a:pt x="1852" y="0"/>
                      </a:lnTo>
                      <a:lnTo>
                        <a:pt x="1859" y="0"/>
                      </a:lnTo>
                      <a:lnTo>
                        <a:pt x="1865" y="0"/>
                      </a:lnTo>
                      <a:lnTo>
                        <a:pt x="1879" y="0"/>
                      </a:lnTo>
                      <a:lnTo>
                        <a:pt x="1885" y="0"/>
                      </a:lnTo>
                      <a:lnTo>
                        <a:pt x="1892" y="0"/>
                      </a:lnTo>
                      <a:lnTo>
                        <a:pt x="1899" y="0"/>
                      </a:lnTo>
                      <a:lnTo>
                        <a:pt x="1918" y="0"/>
                      </a:lnTo>
                      <a:lnTo>
                        <a:pt x="1925" y="0"/>
                      </a:lnTo>
                      <a:lnTo>
                        <a:pt x="1932" y="0"/>
                      </a:lnTo>
                      <a:lnTo>
                        <a:pt x="1938" y="0"/>
                      </a:lnTo>
                      <a:lnTo>
                        <a:pt x="1958" y="0"/>
                      </a:lnTo>
                      <a:lnTo>
                        <a:pt x="1965" y="0"/>
                      </a:lnTo>
                      <a:lnTo>
                        <a:pt x="1971" y="0"/>
                      </a:lnTo>
                      <a:lnTo>
                        <a:pt x="1978" y="0"/>
                      </a:lnTo>
                      <a:lnTo>
                        <a:pt x="1991" y="0"/>
                      </a:lnTo>
                      <a:lnTo>
                        <a:pt x="1998" y="0"/>
                      </a:lnTo>
                      <a:lnTo>
                        <a:pt x="2004" y="0"/>
                      </a:lnTo>
                      <a:lnTo>
                        <a:pt x="2011" y="0"/>
                      </a:lnTo>
                      <a:lnTo>
                        <a:pt x="2031" y="0"/>
                      </a:lnTo>
                      <a:lnTo>
                        <a:pt x="2037" y="0"/>
                      </a:lnTo>
                      <a:lnTo>
                        <a:pt x="2044" y="0"/>
                      </a:lnTo>
                      <a:lnTo>
                        <a:pt x="2051" y="0"/>
                      </a:lnTo>
                      <a:lnTo>
                        <a:pt x="2070" y="0"/>
                      </a:lnTo>
                      <a:lnTo>
                        <a:pt x="2077" y="0"/>
                      </a:lnTo>
                      <a:lnTo>
                        <a:pt x="2084" y="0"/>
                      </a:lnTo>
                      <a:lnTo>
                        <a:pt x="2104" y="0"/>
                      </a:lnTo>
                      <a:lnTo>
                        <a:pt x="2110" y="0"/>
                      </a:lnTo>
                      <a:lnTo>
                        <a:pt x="2117" y="0"/>
                      </a:lnTo>
                      <a:lnTo>
                        <a:pt x="2123" y="0"/>
                      </a:lnTo>
                      <a:lnTo>
                        <a:pt x="2130" y="0"/>
                      </a:lnTo>
                      <a:lnTo>
                        <a:pt x="2137" y="0"/>
                      </a:lnTo>
                      <a:lnTo>
                        <a:pt x="2143" y="0"/>
                      </a:lnTo>
                      <a:lnTo>
                        <a:pt x="2150" y="0"/>
                      </a:lnTo>
                      <a:lnTo>
                        <a:pt x="2156" y="0"/>
                      </a:lnTo>
                      <a:lnTo>
                        <a:pt x="2163" y="0"/>
                      </a:lnTo>
                      <a:lnTo>
                        <a:pt x="2170" y="0"/>
                      </a:lnTo>
                      <a:lnTo>
                        <a:pt x="2176" y="0"/>
                      </a:lnTo>
                      <a:lnTo>
                        <a:pt x="2183" y="0"/>
                      </a:lnTo>
                      <a:lnTo>
                        <a:pt x="2190" y="0"/>
                      </a:lnTo>
                      <a:lnTo>
                        <a:pt x="2196" y="0"/>
                      </a:lnTo>
                      <a:lnTo>
                        <a:pt x="2216" y="0"/>
                      </a:lnTo>
                      <a:lnTo>
                        <a:pt x="2223" y="0"/>
                      </a:lnTo>
                      <a:lnTo>
                        <a:pt x="2229" y="0"/>
                      </a:lnTo>
                      <a:lnTo>
                        <a:pt x="2236" y="0"/>
                      </a:lnTo>
                      <a:lnTo>
                        <a:pt x="2256" y="0"/>
                      </a:lnTo>
                      <a:lnTo>
                        <a:pt x="2262" y="0"/>
                      </a:lnTo>
                      <a:lnTo>
                        <a:pt x="2269" y="0"/>
                      </a:lnTo>
                      <a:lnTo>
                        <a:pt x="2275" y="0"/>
                      </a:lnTo>
                      <a:lnTo>
                        <a:pt x="2289" y="0"/>
                      </a:lnTo>
                      <a:lnTo>
                        <a:pt x="2295" y="0"/>
                      </a:lnTo>
                      <a:lnTo>
                        <a:pt x="2302" y="0"/>
                      </a:lnTo>
                      <a:lnTo>
                        <a:pt x="2309" y="0"/>
                      </a:lnTo>
                      <a:lnTo>
                        <a:pt x="2328" y="0"/>
                      </a:lnTo>
                      <a:lnTo>
                        <a:pt x="2335" y="0"/>
                      </a:lnTo>
                      <a:lnTo>
                        <a:pt x="2342" y="0"/>
                      </a:lnTo>
                      <a:lnTo>
                        <a:pt x="2348" y="0"/>
                      </a:lnTo>
                      <a:lnTo>
                        <a:pt x="2368" y="0"/>
                      </a:lnTo>
                      <a:lnTo>
                        <a:pt x="2375" y="0"/>
                      </a:lnTo>
                      <a:lnTo>
                        <a:pt x="2381" y="0"/>
                      </a:lnTo>
                      <a:lnTo>
                        <a:pt x="2388" y="0"/>
                      </a:lnTo>
                      <a:lnTo>
                        <a:pt x="2401" y="0"/>
                      </a:lnTo>
                      <a:lnTo>
                        <a:pt x="2408" y="0"/>
                      </a:lnTo>
                      <a:lnTo>
                        <a:pt x="2414" y="0"/>
                      </a:lnTo>
                      <a:lnTo>
                        <a:pt x="2421" y="0"/>
                      </a:lnTo>
                      <a:lnTo>
                        <a:pt x="2441" y="0"/>
                      </a:lnTo>
                      <a:lnTo>
                        <a:pt x="2447" y="0"/>
                      </a:lnTo>
                      <a:lnTo>
                        <a:pt x="2454" y="0"/>
                      </a:lnTo>
                      <a:lnTo>
                        <a:pt x="2461" y="0"/>
                      </a:lnTo>
                      <a:lnTo>
                        <a:pt x="2481" y="0"/>
                      </a:lnTo>
                      <a:lnTo>
                        <a:pt x="2487" y="0"/>
                      </a:lnTo>
                      <a:lnTo>
                        <a:pt x="2494" y="0"/>
                      </a:lnTo>
                      <a:lnTo>
                        <a:pt x="2514" y="0"/>
                      </a:lnTo>
                      <a:lnTo>
                        <a:pt x="2520" y="0"/>
                      </a:lnTo>
                      <a:lnTo>
                        <a:pt x="2527" y="0"/>
                      </a:lnTo>
                      <a:lnTo>
                        <a:pt x="2533" y="0"/>
                      </a:lnTo>
                      <a:lnTo>
                        <a:pt x="2553" y="0"/>
                      </a:lnTo>
                      <a:lnTo>
                        <a:pt x="2560" y="0"/>
                      </a:lnTo>
                      <a:lnTo>
                        <a:pt x="2567" y="0"/>
                      </a:lnTo>
                      <a:lnTo>
                        <a:pt x="2573" y="0"/>
                      </a:lnTo>
                      <a:lnTo>
                        <a:pt x="2593" y="0"/>
                      </a:lnTo>
                      <a:lnTo>
                        <a:pt x="2600" y="0"/>
                      </a:lnTo>
                      <a:lnTo>
                        <a:pt x="2606" y="0"/>
                      </a:lnTo>
                      <a:lnTo>
                        <a:pt x="2626" y="0"/>
                      </a:lnTo>
                      <a:lnTo>
                        <a:pt x="2633" y="0"/>
                      </a:lnTo>
                      <a:lnTo>
                        <a:pt x="2639" y="0"/>
                      </a:lnTo>
                      <a:lnTo>
                        <a:pt x="2646" y="0"/>
                      </a:lnTo>
                      <a:lnTo>
                        <a:pt x="2666" y="0"/>
                      </a:lnTo>
                      <a:lnTo>
                        <a:pt x="2672" y="0"/>
                      </a:lnTo>
                      <a:lnTo>
                        <a:pt x="2679" y="0"/>
                      </a:lnTo>
                      <a:lnTo>
                        <a:pt x="2686" y="0"/>
                      </a:lnTo>
                      <a:lnTo>
                        <a:pt x="2692" y="0"/>
                      </a:lnTo>
                      <a:lnTo>
                        <a:pt x="2699" y="0"/>
                      </a:lnTo>
                      <a:lnTo>
                        <a:pt x="2705" y="0"/>
                      </a:lnTo>
                      <a:lnTo>
                        <a:pt x="2712" y="0"/>
                      </a:lnTo>
                      <a:lnTo>
                        <a:pt x="2732" y="0"/>
                      </a:lnTo>
                      <a:lnTo>
                        <a:pt x="2738" y="0"/>
                      </a:lnTo>
                      <a:lnTo>
                        <a:pt x="2745" y="0"/>
                      </a:lnTo>
                      <a:lnTo>
                        <a:pt x="2752" y="0"/>
                      </a:lnTo>
                      <a:lnTo>
                        <a:pt x="2772" y="0"/>
                      </a:lnTo>
                      <a:lnTo>
                        <a:pt x="2778" y="0"/>
                      </a:lnTo>
                      <a:lnTo>
                        <a:pt x="2785" y="0"/>
                      </a:lnTo>
                      <a:lnTo>
                        <a:pt x="2791" y="0"/>
                      </a:lnTo>
                      <a:lnTo>
                        <a:pt x="2805" y="0"/>
                      </a:lnTo>
                      <a:lnTo>
                        <a:pt x="2811" y="0"/>
                      </a:lnTo>
                      <a:lnTo>
                        <a:pt x="2818" y="0"/>
                      </a:lnTo>
                      <a:lnTo>
                        <a:pt x="2824" y="0"/>
                      </a:lnTo>
                      <a:lnTo>
                        <a:pt x="2844" y="0"/>
                      </a:lnTo>
                      <a:lnTo>
                        <a:pt x="2851" y="0"/>
                      </a:lnTo>
                      <a:lnTo>
                        <a:pt x="2858" y="0"/>
                      </a:lnTo>
                      <a:lnTo>
                        <a:pt x="2864" y="0"/>
                      </a:lnTo>
                      <a:lnTo>
                        <a:pt x="2884" y="0"/>
                      </a:lnTo>
                      <a:lnTo>
                        <a:pt x="2891" y="0"/>
                      </a:lnTo>
                      <a:lnTo>
                        <a:pt x="2897" y="0"/>
                      </a:lnTo>
                      <a:lnTo>
                        <a:pt x="2917" y="0"/>
                      </a:lnTo>
                      <a:lnTo>
                        <a:pt x="2924" y="0"/>
                      </a:lnTo>
                      <a:lnTo>
                        <a:pt x="2930" y="0"/>
                      </a:lnTo>
                      <a:lnTo>
                        <a:pt x="2937" y="0"/>
                      </a:lnTo>
                      <a:lnTo>
                        <a:pt x="2957" y="0"/>
                      </a:lnTo>
                      <a:lnTo>
                        <a:pt x="2963" y="0"/>
                      </a:lnTo>
                      <a:lnTo>
                        <a:pt x="2970" y="0"/>
                      </a:lnTo>
                      <a:lnTo>
                        <a:pt x="2977" y="0"/>
                      </a:lnTo>
                      <a:lnTo>
                        <a:pt x="2996" y="0"/>
                      </a:lnTo>
                      <a:lnTo>
                        <a:pt x="3003" y="0"/>
                      </a:lnTo>
                      <a:lnTo>
                        <a:pt x="3010" y="0"/>
                      </a:lnTo>
                      <a:lnTo>
                        <a:pt x="3029" y="0"/>
                      </a:lnTo>
                      <a:lnTo>
                        <a:pt x="3036" y="0"/>
                      </a:lnTo>
                      <a:lnTo>
                        <a:pt x="3043" y="0"/>
                      </a:lnTo>
                      <a:lnTo>
                        <a:pt x="3049" y="0"/>
                      </a:lnTo>
                      <a:lnTo>
                        <a:pt x="3069" y="0"/>
                      </a:lnTo>
                      <a:lnTo>
                        <a:pt x="3076" y="0"/>
                      </a:lnTo>
                      <a:lnTo>
                        <a:pt x="3082" y="0"/>
                      </a:lnTo>
                      <a:lnTo>
                        <a:pt x="3089" y="0"/>
                      </a:lnTo>
                      <a:lnTo>
                        <a:pt x="3102" y="0"/>
                      </a:lnTo>
                      <a:lnTo>
                        <a:pt x="3109" y="0"/>
                      </a:lnTo>
                      <a:lnTo>
                        <a:pt x="3115" y="0"/>
                      </a:lnTo>
                      <a:lnTo>
                        <a:pt x="3122" y="0"/>
                      </a:lnTo>
                      <a:lnTo>
                        <a:pt x="3142" y="0"/>
                      </a:lnTo>
                      <a:lnTo>
                        <a:pt x="3149" y="0"/>
                      </a:lnTo>
                      <a:lnTo>
                        <a:pt x="3155" y="0"/>
                      </a:lnTo>
                      <a:lnTo>
                        <a:pt x="3162" y="0"/>
                      </a:lnTo>
                      <a:lnTo>
                        <a:pt x="3182" y="0"/>
                      </a:lnTo>
                      <a:lnTo>
                        <a:pt x="3188" y="0"/>
                      </a:lnTo>
                      <a:lnTo>
                        <a:pt x="3195" y="0"/>
                      </a:lnTo>
                      <a:lnTo>
                        <a:pt x="3201" y="0"/>
                      </a:lnTo>
                      <a:lnTo>
                        <a:pt x="3208" y="0"/>
                      </a:lnTo>
                      <a:lnTo>
                        <a:pt x="3215" y="0"/>
                      </a:lnTo>
                      <a:lnTo>
                        <a:pt x="3221" y="0"/>
                      </a:lnTo>
                      <a:lnTo>
                        <a:pt x="3228" y="0"/>
                      </a:lnTo>
                      <a:lnTo>
                        <a:pt x="3234" y="0"/>
                      </a:lnTo>
                      <a:lnTo>
                        <a:pt x="3241" y="0"/>
                      </a:lnTo>
                      <a:lnTo>
                        <a:pt x="3248" y="0"/>
                      </a:lnTo>
                      <a:lnTo>
                        <a:pt x="3254" y="0"/>
                      </a:lnTo>
                      <a:lnTo>
                        <a:pt x="3261" y="0"/>
                      </a:lnTo>
                      <a:lnTo>
                        <a:pt x="3268" y="0"/>
                      </a:lnTo>
                      <a:lnTo>
                        <a:pt x="3274" y="0"/>
                      </a:lnTo>
                      <a:lnTo>
                        <a:pt x="3294" y="0"/>
                      </a:lnTo>
                      <a:lnTo>
                        <a:pt x="3301" y="0"/>
                      </a:lnTo>
                      <a:lnTo>
                        <a:pt x="3307" y="0"/>
                      </a:lnTo>
                      <a:lnTo>
                        <a:pt x="3327" y="0"/>
                      </a:lnTo>
                      <a:lnTo>
                        <a:pt x="3334" y="0"/>
                      </a:lnTo>
                      <a:lnTo>
                        <a:pt x="3340" y="0"/>
                      </a:lnTo>
                      <a:lnTo>
                        <a:pt x="3347" y="0"/>
                      </a:lnTo>
                      <a:lnTo>
                        <a:pt x="3367" y="0"/>
                      </a:lnTo>
                      <a:lnTo>
                        <a:pt x="3373" y="0"/>
                      </a:lnTo>
                      <a:lnTo>
                        <a:pt x="3380" y="0"/>
                      </a:lnTo>
                      <a:lnTo>
                        <a:pt x="3387" y="0"/>
                      </a:lnTo>
                      <a:lnTo>
                        <a:pt x="3406" y="0"/>
                      </a:lnTo>
                      <a:lnTo>
                        <a:pt x="3413" y="0"/>
                      </a:lnTo>
                      <a:lnTo>
                        <a:pt x="3420" y="0"/>
                      </a:lnTo>
                      <a:lnTo>
                        <a:pt x="3440" y="0"/>
                      </a:lnTo>
                      <a:lnTo>
                        <a:pt x="3446" y="0"/>
                      </a:lnTo>
                      <a:lnTo>
                        <a:pt x="3453" y="0"/>
                      </a:lnTo>
                      <a:lnTo>
                        <a:pt x="3459" y="0"/>
                      </a:lnTo>
                      <a:lnTo>
                        <a:pt x="3479" y="0"/>
                      </a:lnTo>
                      <a:lnTo>
                        <a:pt x="3486" y="0"/>
                      </a:lnTo>
                      <a:lnTo>
                        <a:pt x="3492" y="0"/>
                      </a:lnTo>
                      <a:lnTo>
                        <a:pt x="3499" y="0"/>
                      </a:lnTo>
                      <a:lnTo>
                        <a:pt x="3512" y="0"/>
                      </a:lnTo>
                      <a:lnTo>
                        <a:pt x="3519" y="0"/>
                      </a:lnTo>
                      <a:lnTo>
                        <a:pt x="3525" y="0"/>
                      </a:lnTo>
                      <a:lnTo>
                        <a:pt x="3532" y="0"/>
                      </a:lnTo>
                      <a:lnTo>
                        <a:pt x="3552" y="0"/>
                      </a:lnTo>
                      <a:lnTo>
                        <a:pt x="3559" y="0"/>
                      </a:lnTo>
                      <a:lnTo>
                        <a:pt x="3565" y="0"/>
                      </a:lnTo>
                      <a:lnTo>
                        <a:pt x="3572" y="0"/>
                      </a:lnTo>
                      <a:lnTo>
                        <a:pt x="3592" y="0"/>
                      </a:lnTo>
                      <a:lnTo>
                        <a:pt x="3598" y="0"/>
                      </a:lnTo>
                      <a:lnTo>
                        <a:pt x="3605" y="0"/>
                      </a:lnTo>
                      <a:lnTo>
                        <a:pt x="3611" y="0"/>
                      </a:lnTo>
                      <a:lnTo>
                        <a:pt x="3625" y="0"/>
                      </a:lnTo>
                      <a:lnTo>
                        <a:pt x="3631" y="0"/>
                      </a:lnTo>
                      <a:lnTo>
                        <a:pt x="3638" y="0"/>
                      </a:lnTo>
                      <a:lnTo>
                        <a:pt x="3645" y="0"/>
                      </a:lnTo>
                      <a:lnTo>
                        <a:pt x="3664" y="0"/>
                      </a:lnTo>
                      <a:lnTo>
                        <a:pt x="3671" y="0"/>
                      </a:lnTo>
                      <a:lnTo>
                        <a:pt x="3678" y="0"/>
                      </a:lnTo>
                      <a:lnTo>
                        <a:pt x="3684" y="0"/>
                      </a:lnTo>
                      <a:lnTo>
                        <a:pt x="3704" y="0"/>
                      </a:lnTo>
                      <a:lnTo>
                        <a:pt x="3711" y="0"/>
                      </a:lnTo>
                      <a:lnTo>
                        <a:pt x="3717" y="0"/>
                      </a:lnTo>
                      <a:lnTo>
                        <a:pt x="3724" y="0"/>
                      </a:lnTo>
                      <a:lnTo>
                        <a:pt x="3737" y="0"/>
                      </a:lnTo>
                      <a:lnTo>
                        <a:pt x="3744" y="0"/>
                      </a:lnTo>
                      <a:lnTo>
                        <a:pt x="3750" y="0"/>
                      </a:lnTo>
                      <a:lnTo>
                        <a:pt x="3757" y="0"/>
                      </a:lnTo>
                      <a:lnTo>
                        <a:pt x="3764" y="0"/>
                      </a:lnTo>
                      <a:lnTo>
                        <a:pt x="3770" y="0"/>
                      </a:lnTo>
                      <a:lnTo>
                        <a:pt x="3777" y="0"/>
                      </a:lnTo>
                      <a:lnTo>
                        <a:pt x="3783" y="0"/>
                      </a:lnTo>
                      <a:lnTo>
                        <a:pt x="3790" y="0"/>
                      </a:lnTo>
                      <a:lnTo>
                        <a:pt x="3810" y="0"/>
                      </a:lnTo>
                      <a:lnTo>
                        <a:pt x="3817" y="0"/>
                      </a:lnTo>
                      <a:lnTo>
                        <a:pt x="3823" y="0"/>
                      </a:lnTo>
                      <a:lnTo>
                        <a:pt x="3843" y="0"/>
                      </a:lnTo>
                      <a:lnTo>
                        <a:pt x="3850" y="0"/>
                      </a:lnTo>
                      <a:lnTo>
                        <a:pt x="3856" y="0"/>
                      </a:lnTo>
                      <a:lnTo>
                        <a:pt x="3863" y="0"/>
                      </a:lnTo>
                      <a:lnTo>
                        <a:pt x="3883" y="0"/>
                      </a:lnTo>
                      <a:lnTo>
                        <a:pt x="3889" y="0"/>
                      </a:lnTo>
                      <a:lnTo>
                        <a:pt x="3896" y="0"/>
                      </a:lnTo>
                      <a:lnTo>
                        <a:pt x="3902" y="0"/>
                      </a:lnTo>
                      <a:lnTo>
                        <a:pt x="3916" y="0"/>
                      </a:lnTo>
                      <a:lnTo>
                        <a:pt x="3922" y="0"/>
                      </a:lnTo>
                      <a:lnTo>
                        <a:pt x="3929" y="0"/>
                      </a:lnTo>
                      <a:lnTo>
                        <a:pt x="3936" y="0"/>
                      </a:lnTo>
                      <a:lnTo>
                        <a:pt x="3955" y="0"/>
                      </a:lnTo>
                      <a:lnTo>
                        <a:pt x="3962" y="0"/>
                      </a:lnTo>
                      <a:lnTo>
                        <a:pt x="3969" y="0"/>
                      </a:lnTo>
                      <a:lnTo>
                        <a:pt x="3975" y="0"/>
                      </a:lnTo>
                      <a:lnTo>
                        <a:pt x="3995" y="0"/>
                      </a:lnTo>
                      <a:lnTo>
                        <a:pt x="4002" y="0"/>
                      </a:lnTo>
                      <a:lnTo>
                        <a:pt x="4008" y="0"/>
                      </a:lnTo>
                      <a:lnTo>
                        <a:pt x="4015" y="0"/>
                      </a:lnTo>
                      <a:lnTo>
                        <a:pt x="4028" y="0"/>
                      </a:lnTo>
                      <a:lnTo>
                        <a:pt x="4035" y="0"/>
                      </a:lnTo>
                      <a:lnTo>
                        <a:pt x="4041" y="0"/>
                      </a:lnTo>
                      <a:lnTo>
                        <a:pt x="4048" y="0"/>
                      </a:lnTo>
                      <a:lnTo>
                        <a:pt x="4068" y="0"/>
                      </a:lnTo>
                      <a:lnTo>
                        <a:pt x="4074" y="0"/>
                      </a:lnTo>
                      <a:lnTo>
                        <a:pt x="4081" y="0"/>
                      </a:lnTo>
                      <a:lnTo>
                        <a:pt x="4088" y="0"/>
                      </a:lnTo>
                      <a:lnTo>
                        <a:pt x="4108" y="0"/>
                      </a:lnTo>
                      <a:lnTo>
                        <a:pt x="4114" y="0"/>
                      </a:lnTo>
                      <a:lnTo>
                        <a:pt x="4121" y="0"/>
                      </a:lnTo>
                      <a:lnTo>
                        <a:pt x="4141" y="0"/>
                      </a:lnTo>
                      <a:lnTo>
                        <a:pt x="4147" y="0"/>
                      </a:lnTo>
                      <a:lnTo>
                        <a:pt x="4154" y="0"/>
                      </a:lnTo>
                      <a:lnTo>
                        <a:pt x="4160" y="0"/>
                      </a:lnTo>
                      <a:lnTo>
                        <a:pt x="4180" y="0"/>
                      </a:lnTo>
                      <a:lnTo>
                        <a:pt x="4187" y="0"/>
                      </a:lnTo>
                      <a:lnTo>
                        <a:pt x="4193" y="0"/>
                      </a:lnTo>
                      <a:lnTo>
                        <a:pt x="4200" y="0"/>
                      </a:lnTo>
                      <a:lnTo>
                        <a:pt x="4220" y="0"/>
                      </a:lnTo>
                      <a:lnTo>
                        <a:pt x="4227" y="0"/>
                      </a:lnTo>
                      <a:lnTo>
                        <a:pt x="4233" y="0"/>
                      </a:lnTo>
                      <a:lnTo>
                        <a:pt x="4253" y="0"/>
                      </a:lnTo>
                      <a:lnTo>
                        <a:pt x="4260" y="0"/>
                      </a:lnTo>
                      <a:lnTo>
                        <a:pt x="4266" y="0"/>
                      </a:lnTo>
                      <a:lnTo>
                        <a:pt x="4273" y="0"/>
                      </a:lnTo>
                      <a:lnTo>
                        <a:pt x="4279" y="0"/>
                      </a:lnTo>
                      <a:lnTo>
                        <a:pt x="4286" y="0"/>
                      </a:lnTo>
                      <a:lnTo>
                        <a:pt x="4293" y="0"/>
                      </a:lnTo>
                      <a:lnTo>
                        <a:pt x="4299" y="0"/>
                      </a:lnTo>
                      <a:lnTo>
                        <a:pt x="4306" y="0"/>
                      </a:lnTo>
                      <a:lnTo>
                        <a:pt x="4313" y="0"/>
                      </a:lnTo>
                      <a:lnTo>
                        <a:pt x="4319" y="0"/>
                      </a:lnTo>
                      <a:lnTo>
                        <a:pt x="4326" y="0"/>
                      </a:lnTo>
                      <a:lnTo>
                        <a:pt x="4332" y="0"/>
                      </a:lnTo>
                      <a:lnTo>
                        <a:pt x="4339" y="0"/>
                      </a:lnTo>
                      <a:lnTo>
                        <a:pt x="4346" y="0"/>
                      </a:lnTo>
                      <a:lnTo>
                        <a:pt x="4365" y="0"/>
                      </a:lnTo>
                      <a:lnTo>
                        <a:pt x="4372" y="0"/>
                      </a:lnTo>
                      <a:lnTo>
                        <a:pt x="4379" y="0"/>
                      </a:lnTo>
                      <a:lnTo>
                        <a:pt x="4385" y="0"/>
                      </a:lnTo>
                      <a:lnTo>
                        <a:pt x="4405" y="0"/>
                      </a:lnTo>
                      <a:lnTo>
                        <a:pt x="4412" y="0"/>
                      </a:lnTo>
                      <a:lnTo>
                        <a:pt x="4418" y="0"/>
                      </a:lnTo>
                      <a:lnTo>
                        <a:pt x="4425" y="0"/>
                      </a:lnTo>
                      <a:lnTo>
                        <a:pt x="4438" y="0"/>
                      </a:lnTo>
                      <a:lnTo>
                        <a:pt x="4445" y="0"/>
                      </a:lnTo>
                      <a:lnTo>
                        <a:pt x="4451" y="0"/>
                      </a:lnTo>
                      <a:lnTo>
                        <a:pt x="4458" y="0"/>
                      </a:lnTo>
                      <a:lnTo>
                        <a:pt x="4478" y="0"/>
                      </a:lnTo>
                      <a:lnTo>
                        <a:pt x="4484" y="0"/>
                      </a:lnTo>
                      <a:lnTo>
                        <a:pt x="4491" y="0"/>
                      </a:lnTo>
                      <a:lnTo>
                        <a:pt x="4498" y="0"/>
                      </a:lnTo>
                      <a:lnTo>
                        <a:pt x="4518" y="0"/>
                      </a:lnTo>
                      <a:lnTo>
                        <a:pt x="4524" y="0"/>
                      </a:lnTo>
                      <a:lnTo>
                        <a:pt x="4531" y="0"/>
                      </a:lnTo>
                      <a:lnTo>
                        <a:pt x="4537" y="0"/>
                      </a:lnTo>
                      <a:lnTo>
                        <a:pt x="4551" y="0"/>
                      </a:lnTo>
                      <a:lnTo>
                        <a:pt x="4557" y="0"/>
                      </a:lnTo>
                      <a:lnTo>
                        <a:pt x="4564" y="0"/>
                      </a:lnTo>
                      <a:lnTo>
                        <a:pt x="4570" y="0"/>
                      </a:lnTo>
                      <a:lnTo>
                        <a:pt x="4590" y="0"/>
                      </a:lnTo>
                      <a:lnTo>
                        <a:pt x="4597" y="0"/>
                      </a:lnTo>
                      <a:lnTo>
                        <a:pt x="4604" y="0"/>
                      </a:lnTo>
                      <a:lnTo>
                        <a:pt x="4610" y="0"/>
                      </a:lnTo>
                      <a:lnTo>
                        <a:pt x="4630" y="0"/>
                      </a:lnTo>
                      <a:lnTo>
                        <a:pt x="4637" y="0"/>
                      </a:lnTo>
                      <a:lnTo>
                        <a:pt x="4643" y="0"/>
                      </a:lnTo>
                      <a:lnTo>
                        <a:pt x="4663" y="0"/>
                      </a:lnTo>
                      <a:lnTo>
                        <a:pt x="4670" y="0"/>
                      </a:lnTo>
                      <a:lnTo>
                        <a:pt x="4676" y="0"/>
                      </a:lnTo>
                      <a:lnTo>
                        <a:pt x="4683" y="0"/>
                      </a:lnTo>
                      <a:lnTo>
                        <a:pt x="4703" y="0"/>
                      </a:lnTo>
                      <a:lnTo>
                        <a:pt x="4709" y="0"/>
                      </a:lnTo>
                      <a:lnTo>
                        <a:pt x="4716" y="0"/>
                      </a:lnTo>
                      <a:lnTo>
                        <a:pt x="4723" y="0"/>
                      </a:lnTo>
                      <a:lnTo>
                        <a:pt x="4742" y="0"/>
                      </a:lnTo>
                      <a:lnTo>
                        <a:pt x="4749" y="0"/>
                      </a:lnTo>
                      <a:lnTo>
                        <a:pt x="4756" y="0"/>
                      </a:lnTo>
                      <a:lnTo>
                        <a:pt x="4775" y="0"/>
                      </a:lnTo>
                      <a:lnTo>
                        <a:pt x="4782" y="0"/>
                      </a:lnTo>
                      <a:lnTo>
                        <a:pt x="4789" y="0"/>
                      </a:lnTo>
                      <a:lnTo>
                        <a:pt x="4795" y="0"/>
                      </a:lnTo>
                      <a:lnTo>
                        <a:pt x="4815" y="0"/>
                      </a:lnTo>
                      <a:lnTo>
                        <a:pt x="4822" y="0"/>
                      </a:lnTo>
                      <a:lnTo>
                        <a:pt x="4828" y="0"/>
                      </a:lnTo>
                      <a:lnTo>
                        <a:pt x="4835" y="0"/>
                      </a:lnTo>
                      <a:lnTo>
                        <a:pt x="4842" y="0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141" name="Rectangle 497"/>
                <p:cNvSpPr>
                  <a:spLocks noChangeArrowheads="1"/>
                </p:cNvSpPr>
                <p:nvPr/>
              </p:nvSpPr>
              <p:spPr bwMode="auto">
                <a:xfrm>
                  <a:off x="2233" y="2531"/>
                  <a:ext cx="324" cy="1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800" b="1">
                      <a:solidFill>
                        <a:srgbClr val="000000"/>
                      </a:solidFill>
                      <a:latin typeface="Arial" charset="0"/>
                    </a:rPr>
                    <a:t>DISP_Y</a:t>
                  </a:r>
                  <a:endParaRPr lang="en-US"/>
                </a:p>
              </p:txBody>
            </p:sp>
            <p:sp>
              <p:nvSpPr>
                <p:cNvPr id="78142" name="Rectangle 498"/>
                <p:cNvSpPr>
                  <a:spLocks noChangeArrowheads="1"/>
                </p:cNvSpPr>
                <p:nvPr/>
              </p:nvSpPr>
              <p:spPr bwMode="auto">
                <a:xfrm>
                  <a:off x="592" y="2630"/>
                  <a:ext cx="7" cy="46"/>
                </a:xfrm>
                <a:prstGeom prst="rect">
                  <a:avLst/>
                </a:prstGeom>
                <a:solidFill>
                  <a:srgbClr val="FF0000"/>
                </a:solidFill>
                <a:ln w="7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143" name="Rectangle 499"/>
                <p:cNvSpPr>
                  <a:spLocks noChangeArrowheads="1"/>
                </p:cNvSpPr>
                <p:nvPr/>
              </p:nvSpPr>
              <p:spPr bwMode="auto">
                <a:xfrm>
                  <a:off x="632" y="2630"/>
                  <a:ext cx="7" cy="46"/>
                </a:xfrm>
                <a:prstGeom prst="rect">
                  <a:avLst/>
                </a:prstGeom>
                <a:solidFill>
                  <a:srgbClr val="FF0000"/>
                </a:solidFill>
                <a:ln w="7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144" name="Rectangle 500"/>
                <p:cNvSpPr>
                  <a:spLocks noChangeArrowheads="1"/>
                </p:cNvSpPr>
                <p:nvPr/>
              </p:nvSpPr>
              <p:spPr bwMode="auto">
                <a:xfrm>
                  <a:off x="639" y="2657"/>
                  <a:ext cx="6" cy="19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145" name="Rectangle 501"/>
                <p:cNvSpPr>
                  <a:spLocks noChangeArrowheads="1"/>
                </p:cNvSpPr>
                <p:nvPr/>
              </p:nvSpPr>
              <p:spPr bwMode="auto">
                <a:xfrm>
                  <a:off x="639" y="2657"/>
                  <a:ext cx="20" cy="19"/>
                </a:xfrm>
                <a:prstGeom prst="rect">
                  <a:avLst/>
                </a:prstGeom>
                <a:solidFill>
                  <a:srgbClr val="008080"/>
                </a:solidFill>
                <a:ln w="7">
                  <a:solidFill>
                    <a:srgbClr val="00808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146" name="Rectangle 502"/>
                <p:cNvSpPr>
                  <a:spLocks noChangeArrowheads="1"/>
                </p:cNvSpPr>
                <p:nvPr/>
              </p:nvSpPr>
              <p:spPr bwMode="auto">
                <a:xfrm>
                  <a:off x="665" y="2630"/>
                  <a:ext cx="7" cy="46"/>
                </a:xfrm>
                <a:prstGeom prst="rect">
                  <a:avLst/>
                </a:prstGeom>
                <a:solidFill>
                  <a:srgbClr val="FF0000"/>
                </a:solidFill>
                <a:ln w="7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147" name="Rectangle 503"/>
                <p:cNvSpPr>
                  <a:spLocks noChangeArrowheads="1"/>
                </p:cNvSpPr>
                <p:nvPr/>
              </p:nvSpPr>
              <p:spPr bwMode="auto">
                <a:xfrm>
                  <a:off x="678" y="2657"/>
                  <a:ext cx="7" cy="19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148" name="Rectangle 504"/>
                <p:cNvSpPr>
                  <a:spLocks noChangeArrowheads="1"/>
                </p:cNvSpPr>
                <p:nvPr/>
              </p:nvSpPr>
              <p:spPr bwMode="auto">
                <a:xfrm>
                  <a:off x="678" y="2657"/>
                  <a:ext cx="20" cy="19"/>
                </a:xfrm>
                <a:prstGeom prst="rect">
                  <a:avLst/>
                </a:prstGeom>
                <a:solidFill>
                  <a:srgbClr val="008080"/>
                </a:solidFill>
                <a:ln w="7">
                  <a:solidFill>
                    <a:srgbClr val="00808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149" name="Rectangle 505"/>
                <p:cNvSpPr>
                  <a:spLocks noChangeArrowheads="1"/>
                </p:cNvSpPr>
                <p:nvPr/>
              </p:nvSpPr>
              <p:spPr bwMode="auto">
                <a:xfrm>
                  <a:off x="705" y="2630"/>
                  <a:ext cx="6" cy="46"/>
                </a:xfrm>
                <a:prstGeom prst="rect">
                  <a:avLst/>
                </a:prstGeom>
                <a:solidFill>
                  <a:srgbClr val="FF0000"/>
                </a:solidFill>
                <a:ln w="7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150" name="Rectangle 506"/>
                <p:cNvSpPr>
                  <a:spLocks noChangeArrowheads="1"/>
                </p:cNvSpPr>
                <p:nvPr/>
              </p:nvSpPr>
              <p:spPr bwMode="auto">
                <a:xfrm>
                  <a:off x="718" y="2657"/>
                  <a:ext cx="7" cy="19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151" name="Rectangle 507"/>
                <p:cNvSpPr>
                  <a:spLocks noChangeArrowheads="1"/>
                </p:cNvSpPr>
                <p:nvPr/>
              </p:nvSpPr>
              <p:spPr bwMode="auto">
                <a:xfrm>
                  <a:off x="718" y="2657"/>
                  <a:ext cx="13" cy="19"/>
                </a:xfrm>
                <a:prstGeom prst="rect">
                  <a:avLst/>
                </a:prstGeom>
                <a:solidFill>
                  <a:srgbClr val="008080"/>
                </a:solidFill>
                <a:ln w="7">
                  <a:solidFill>
                    <a:srgbClr val="00808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152" name="Rectangle 508"/>
                <p:cNvSpPr>
                  <a:spLocks noChangeArrowheads="1"/>
                </p:cNvSpPr>
                <p:nvPr/>
              </p:nvSpPr>
              <p:spPr bwMode="auto">
                <a:xfrm>
                  <a:off x="738" y="2630"/>
                  <a:ext cx="6" cy="46"/>
                </a:xfrm>
                <a:prstGeom prst="rect">
                  <a:avLst/>
                </a:prstGeom>
                <a:solidFill>
                  <a:srgbClr val="FF0000"/>
                </a:solidFill>
                <a:ln w="7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153" name="Rectangle 509"/>
                <p:cNvSpPr>
                  <a:spLocks noChangeArrowheads="1"/>
                </p:cNvSpPr>
                <p:nvPr/>
              </p:nvSpPr>
              <p:spPr bwMode="auto">
                <a:xfrm>
                  <a:off x="751" y="2657"/>
                  <a:ext cx="7" cy="19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154" name="Rectangle 510"/>
                <p:cNvSpPr>
                  <a:spLocks noChangeArrowheads="1"/>
                </p:cNvSpPr>
                <p:nvPr/>
              </p:nvSpPr>
              <p:spPr bwMode="auto">
                <a:xfrm>
                  <a:off x="751" y="2657"/>
                  <a:ext cx="20" cy="19"/>
                </a:xfrm>
                <a:prstGeom prst="rect">
                  <a:avLst/>
                </a:prstGeom>
                <a:solidFill>
                  <a:srgbClr val="008080"/>
                </a:solidFill>
                <a:ln w="7">
                  <a:solidFill>
                    <a:srgbClr val="00808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155" name="Rectangle 511"/>
                <p:cNvSpPr>
                  <a:spLocks noChangeArrowheads="1"/>
                </p:cNvSpPr>
                <p:nvPr/>
              </p:nvSpPr>
              <p:spPr bwMode="auto">
                <a:xfrm>
                  <a:off x="778" y="2630"/>
                  <a:ext cx="6" cy="46"/>
                </a:xfrm>
                <a:prstGeom prst="rect">
                  <a:avLst/>
                </a:prstGeom>
                <a:solidFill>
                  <a:srgbClr val="FF0000"/>
                </a:solidFill>
                <a:ln w="7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156" name="Rectangle 512"/>
                <p:cNvSpPr>
                  <a:spLocks noChangeArrowheads="1"/>
                </p:cNvSpPr>
                <p:nvPr/>
              </p:nvSpPr>
              <p:spPr bwMode="auto">
                <a:xfrm>
                  <a:off x="791" y="2657"/>
                  <a:ext cx="6" cy="19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157" name="Rectangle 513"/>
                <p:cNvSpPr>
                  <a:spLocks noChangeArrowheads="1"/>
                </p:cNvSpPr>
                <p:nvPr/>
              </p:nvSpPr>
              <p:spPr bwMode="auto">
                <a:xfrm>
                  <a:off x="791" y="2657"/>
                  <a:ext cx="20" cy="19"/>
                </a:xfrm>
                <a:prstGeom prst="rect">
                  <a:avLst/>
                </a:prstGeom>
                <a:solidFill>
                  <a:srgbClr val="008080"/>
                </a:solidFill>
                <a:ln w="7">
                  <a:solidFill>
                    <a:srgbClr val="00808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158" name="Rectangle 514"/>
                <p:cNvSpPr>
                  <a:spLocks noChangeArrowheads="1"/>
                </p:cNvSpPr>
                <p:nvPr/>
              </p:nvSpPr>
              <p:spPr bwMode="auto">
                <a:xfrm>
                  <a:off x="817" y="2630"/>
                  <a:ext cx="7" cy="46"/>
                </a:xfrm>
                <a:prstGeom prst="rect">
                  <a:avLst/>
                </a:prstGeom>
                <a:solidFill>
                  <a:srgbClr val="FF0000"/>
                </a:solidFill>
                <a:ln w="7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159" name="Rectangle 515"/>
                <p:cNvSpPr>
                  <a:spLocks noChangeArrowheads="1"/>
                </p:cNvSpPr>
                <p:nvPr/>
              </p:nvSpPr>
              <p:spPr bwMode="auto">
                <a:xfrm>
                  <a:off x="830" y="2657"/>
                  <a:ext cx="7" cy="19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160" name="Rectangle 516"/>
                <p:cNvSpPr>
                  <a:spLocks noChangeArrowheads="1"/>
                </p:cNvSpPr>
                <p:nvPr/>
              </p:nvSpPr>
              <p:spPr bwMode="auto">
                <a:xfrm>
                  <a:off x="830" y="2657"/>
                  <a:ext cx="14" cy="19"/>
                </a:xfrm>
                <a:prstGeom prst="rect">
                  <a:avLst/>
                </a:prstGeom>
                <a:solidFill>
                  <a:srgbClr val="008080"/>
                </a:solidFill>
                <a:ln w="7">
                  <a:solidFill>
                    <a:srgbClr val="00808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161" name="Rectangle 517"/>
                <p:cNvSpPr>
                  <a:spLocks noChangeArrowheads="1"/>
                </p:cNvSpPr>
                <p:nvPr/>
              </p:nvSpPr>
              <p:spPr bwMode="auto">
                <a:xfrm>
                  <a:off x="850" y="2630"/>
                  <a:ext cx="7" cy="46"/>
                </a:xfrm>
                <a:prstGeom prst="rect">
                  <a:avLst/>
                </a:prstGeom>
                <a:solidFill>
                  <a:srgbClr val="FF0000"/>
                </a:solidFill>
                <a:ln w="7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162" name="Rectangle 518"/>
                <p:cNvSpPr>
                  <a:spLocks noChangeArrowheads="1"/>
                </p:cNvSpPr>
                <p:nvPr/>
              </p:nvSpPr>
              <p:spPr bwMode="auto">
                <a:xfrm>
                  <a:off x="864" y="2657"/>
                  <a:ext cx="6" cy="19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163" name="Rectangle 519"/>
                <p:cNvSpPr>
                  <a:spLocks noChangeArrowheads="1"/>
                </p:cNvSpPr>
                <p:nvPr/>
              </p:nvSpPr>
              <p:spPr bwMode="auto">
                <a:xfrm>
                  <a:off x="864" y="2657"/>
                  <a:ext cx="19" cy="19"/>
                </a:xfrm>
                <a:prstGeom prst="rect">
                  <a:avLst/>
                </a:prstGeom>
                <a:solidFill>
                  <a:srgbClr val="008080"/>
                </a:solidFill>
                <a:ln w="7">
                  <a:solidFill>
                    <a:srgbClr val="00808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164" name="Rectangle 520"/>
                <p:cNvSpPr>
                  <a:spLocks noChangeArrowheads="1"/>
                </p:cNvSpPr>
                <p:nvPr/>
              </p:nvSpPr>
              <p:spPr bwMode="auto">
                <a:xfrm>
                  <a:off x="890" y="2630"/>
                  <a:ext cx="7" cy="46"/>
                </a:xfrm>
                <a:prstGeom prst="rect">
                  <a:avLst/>
                </a:prstGeom>
                <a:solidFill>
                  <a:srgbClr val="FF0000"/>
                </a:solidFill>
                <a:ln w="7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165" name="Rectangle 521"/>
                <p:cNvSpPr>
                  <a:spLocks noChangeArrowheads="1"/>
                </p:cNvSpPr>
                <p:nvPr/>
              </p:nvSpPr>
              <p:spPr bwMode="auto">
                <a:xfrm>
                  <a:off x="903" y="2657"/>
                  <a:ext cx="7" cy="19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166" name="Rectangle 522"/>
                <p:cNvSpPr>
                  <a:spLocks noChangeArrowheads="1"/>
                </p:cNvSpPr>
                <p:nvPr/>
              </p:nvSpPr>
              <p:spPr bwMode="auto">
                <a:xfrm>
                  <a:off x="903" y="2657"/>
                  <a:ext cx="20" cy="19"/>
                </a:xfrm>
                <a:prstGeom prst="rect">
                  <a:avLst/>
                </a:prstGeom>
                <a:solidFill>
                  <a:srgbClr val="008080"/>
                </a:solidFill>
                <a:ln w="7">
                  <a:solidFill>
                    <a:srgbClr val="00808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167" name="Rectangle 523"/>
                <p:cNvSpPr>
                  <a:spLocks noChangeArrowheads="1"/>
                </p:cNvSpPr>
                <p:nvPr/>
              </p:nvSpPr>
              <p:spPr bwMode="auto">
                <a:xfrm>
                  <a:off x="930" y="2630"/>
                  <a:ext cx="6" cy="46"/>
                </a:xfrm>
                <a:prstGeom prst="rect">
                  <a:avLst/>
                </a:prstGeom>
                <a:solidFill>
                  <a:srgbClr val="FF0000"/>
                </a:solidFill>
                <a:ln w="7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168" name="Rectangle 524"/>
                <p:cNvSpPr>
                  <a:spLocks noChangeArrowheads="1"/>
                </p:cNvSpPr>
                <p:nvPr/>
              </p:nvSpPr>
              <p:spPr bwMode="auto">
                <a:xfrm>
                  <a:off x="943" y="2657"/>
                  <a:ext cx="7" cy="19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169" name="Rectangle 525"/>
                <p:cNvSpPr>
                  <a:spLocks noChangeArrowheads="1"/>
                </p:cNvSpPr>
                <p:nvPr/>
              </p:nvSpPr>
              <p:spPr bwMode="auto">
                <a:xfrm>
                  <a:off x="943" y="2657"/>
                  <a:ext cx="13" cy="19"/>
                </a:xfrm>
                <a:prstGeom prst="rect">
                  <a:avLst/>
                </a:prstGeom>
                <a:solidFill>
                  <a:srgbClr val="008080"/>
                </a:solidFill>
                <a:ln w="7">
                  <a:solidFill>
                    <a:srgbClr val="00808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170" name="Rectangle 526"/>
                <p:cNvSpPr>
                  <a:spLocks noChangeArrowheads="1"/>
                </p:cNvSpPr>
                <p:nvPr/>
              </p:nvSpPr>
              <p:spPr bwMode="auto">
                <a:xfrm>
                  <a:off x="963" y="2630"/>
                  <a:ext cx="6" cy="46"/>
                </a:xfrm>
                <a:prstGeom prst="rect">
                  <a:avLst/>
                </a:prstGeom>
                <a:solidFill>
                  <a:srgbClr val="FF0000"/>
                </a:solidFill>
                <a:ln w="7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171" name="Rectangle 527"/>
                <p:cNvSpPr>
                  <a:spLocks noChangeArrowheads="1"/>
                </p:cNvSpPr>
                <p:nvPr/>
              </p:nvSpPr>
              <p:spPr bwMode="auto">
                <a:xfrm>
                  <a:off x="976" y="2657"/>
                  <a:ext cx="7" cy="19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172" name="Rectangle 528"/>
                <p:cNvSpPr>
                  <a:spLocks noChangeArrowheads="1"/>
                </p:cNvSpPr>
                <p:nvPr/>
              </p:nvSpPr>
              <p:spPr bwMode="auto">
                <a:xfrm>
                  <a:off x="976" y="2657"/>
                  <a:ext cx="20" cy="19"/>
                </a:xfrm>
                <a:prstGeom prst="rect">
                  <a:avLst/>
                </a:prstGeom>
                <a:solidFill>
                  <a:srgbClr val="008080"/>
                </a:solidFill>
                <a:ln w="7">
                  <a:solidFill>
                    <a:srgbClr val="00808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173" name="Rectangle 529"/>
                <p:cNvSpPr>
                  <a:spLocks noChangeArrowheads="1"/>
                </p:cNvSpPr>
                <p:nvPr/>
              </p:nvSpPr>
              <p:spPr bwMode="auto">
                <a:xfrm>
                  <a:off x="1002" y="2630"/>
                  <a:ext cx="7" cy="46"/>
                </a:xfrm>
                <a:prstGeom prst="rect">
                  <a:avLst/>
                </a:prstGeom>
                <a:solidFill>
                  <a:srgbClr val="FF0000"/>
                </a:solidFill>
                <a:ln w="7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174" name="Rectangle 530"/>
                <p:cNvSpPr>
                  <a:spLocks noChangeArrowheads="1"/>
                </p:cNvSpPr>
                <p:nvPr/>
              </p:nvSpPr>
              <p:spPr bwMode="auto">
                <a:xfrm>
                  <a:off x="1016" y="2657"/>
                  <a:ext cx="6" cy="19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175" name="Rectangle 531"/>
                <p:cNvSpPr>
                  <a:spLocks noChangeArrowheads="1"/>
                </p:cNvSpPr>
                <p:nvPr/>
              </p:nvSpPr>
              <p:spPr bwMode="auto">
                <a:xfrm>
                  <a:off x="1016" y="2657"/>
                  <a:ext cx="19" cy="19"/>
                </a:xfrm>
                <a:prstGeom prst="rect">
                  <a:avLst/>
                </a:prstGeom>
                <a:solidFill>
                  <a:srgbClr val="008080"/>
                </a:solidFill>
                <a:ln w="7">
                  <a:solidFill>
                    <a:srgbClr val="00808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176" name="Rectangle 532"/>
                <p:cNvSpPr>
                  <a:spLocks noChangeArrowheads="1"/>
                </p:cNvSpPr>
                <p:nvPr/>
              </p:nvSpPr>
              <p:spPr bwMode="auto">
                <a:xfrm>
                  <a:off x="1042" y="2630"/>
                  <a:ext cx="7" cy="46"/>
                </a:xfrm>
                <a:prstGeom prst="rect">
                  <a:avLst/>
                </a:prstGeom>
                <a:solidFill>
                  <a:srgbClr val="FF0000"/>
                </a:solidFill>
                <a:ln w="7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177" name="Rectangle 533"/>
                <p:cNvSpPr>
                  <a:spLocks noChangeArrowheads="1"/>
                </p:cNvSpPr>
                <p:nvPr/>
              </p:nvSpPr>
              <p:spPr bwMode="auto">
                <a:xfrm>
                  <a:off x="1049" y="2657"/>
                  <a:ext cx="6" cy="19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178" name="Rectangle 534"/>
                <p:cNvSpPr>
                  <a:spLocks noChangeArrowheads="1"/>
                </p:cNvSpPr>
                <p:nvPr/>
              </p:nvSpPr>
              <p:spPr bwMode="auto">
                <a:xfrm>
                  <a:off x="1049" y="2657"/>
                  <a:ext cx="20" cy="19"/>
                </a:xfrm>
                <a:prstGeom prst="rect">
                  <a:avLst/>
                </a:prstGeom>
                <a:solidFill>
                  <a:srgbClr val="008080"/>
                </a:solidFill>
                <a:ln w="7">
                  <a:solidFill>
                    <a:srgbClr val="00808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179" name="Rectangle 535"/>
                <p:cNvSpPr>
                  <a:spLocks noChangeArrowheads="1"/>
                </p:cNvSpPr>
                <p:nvPr/>
              </p:nvSpPr>
              <p:spPr bwMode="auto">
                <a:xfrm>
                  <a:off x="1075" y="2630"/>
                  <a:ext cx="7" cy="46"/>
                </a:xfrm>
                <a:prstGeom prst="rect">
                  <a:avLst/>
                </a:prstGeom>
                <a:solidFill>
                  <a:srgbClr val="FF0000"/>
                </a:solidFill>
                <a:ln w="7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180" name="Rectangle 536"/>
                <p:cNvSpPr>
                  <a:spLocks noChangeArrowheads="1"/>
                </p:cNvSpPr>
                <p:nvPr/>
              </p:nvSpPr>
              <p:spPr bwMode="auto">
                <a:xfrm>
                  <a:off x="1088" y="2657"/>
                  <a:ext cx="7" cy="19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181" name="Rectangle 537"/>
                <p:cNvSpPr>
                  <a:spLocks noChangeArrowheads="1"/>
                </p:cNvSpPr>
                <p:nvPr/>
              </p:nvSpPr>
              <p:spPr bwMode="auto">
                <a:xfrm>
                  <a:off x="1088" y="2657"/>
                  <a:ext cx="20" cy="19"/>
                </a:xfrm>
                <a:prstGeom prst="rect">
                  <a:avLst/>
                </a:prstGeom>
                <a:solidFill>
                  <a:srgbClr val="008080"/>
                </a:solidFill>
                <a:ln w="7">
                  <a:solidFill>
                    <a:srgbClr val="00808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182" name="Rectangle 538"/>
                <p:cNvSpPr>
                  <a:spLocks noChangeArrowheads="1"/>
                </p:cNvSpPr>
                <p:nvPr/>
              </p:nvSpPr>
              <p:spPr bwMode="auto">
                <a:xfrm>
                  <a:off x="1115" y="2630"/>
                  <a:ext cx="6" cy="46"/>
                </a:xfrm>
                <a:prstGeom prst="rect">
                  <a:avLst/>
                </a:prstGeom>
                <a:solidFill>
                  <a:srgbClr val="FF0000"/>
                </a:solidFill>
                <a:ln w="7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183" name="Rectangle 539"/>
                <p:cNvSpPr>
                  <a:spLocks noChangeArrowheads="1"/>
                </p:cNvSpPr>
                <p:nvPr/>
              </p:nvSpPr>
              <p:spPr bwMode="auto">
                <a:xfrm>
                  <a:off x="1135" y="2657"/>
                  <a:ext cx="6" cy="19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184" name="Rectangle 540"/>
                <p:cNvSpPr>
                  <a:spLocks noChangeArrowheads="1"/>
                </p:cNvSpPr>
                <p:nvPr/>
              </p:nvSpPr>
              <p:spPr bwMode="auto">
                <a:xfrm>
                  <a:off x="1141" y="2630"/>
                  <a:ext cx="7" cy="46"/>
                </a:xfrm>
                <a:prstGeom prst="rect">
                  <a:avLst/>
                </a:prstGeom>
                <a:solidFill>
                  <a:srgbClr val="FF0000"/>
                </a:solidFill>
                <a:ln w="7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185" name="Rectangle 541"/>
                <p:cNvSpPr>
                  <a:spLocks noChangeArrowheads="1"/>
                </p:cNvSpPr>
                <p:nvPr/>
              </p:nvSpPr>
              <p:spPr bwMode="auto">
                <a:xfrm>
                  <a:off x="1155" y="2657"/>
                  <a:ext cx="6" cy="19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186" name="Rectangle 542"/>
                <p:cNvSpPr>
                  <a:spLocks noChangeArrowheads="1"/>
                </p:cNvSpPr>
                <p:nvPr/>
              </p:nvSpPr>
              <p:spPr bwMode="auto">
                <a:xfrm>
                  <a:off x="1155" y="2657"/>
                  <a:ext cx="19" cy="19"/>
                </a:xfrm>
                <a:prstGeom prst="rect">
                  <a:avLst/>
                </a:prstGeom>
                <a:solidFill>
                  <a:srgbClr val="008080"/>
                </a:solidFill>
                <a:ln w="7">
                  <a:solidFill>
                    <a:srgbClr val="00808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187" name="Rectangle 543"/>
                <p:cNvSpPr>
                  <a:spLocks noChangeArrowheads="1"/>
                </p:cNvSpPr>
                <p:nvPr/>
              </p:nvSpPr>
              <p:spPr bwMode="auto">
                <a:xfrm>
                  <a:off x="1181" y="2630"/>
                  <a:ext cx="7" cy="46"/>
                </a:xfrm>
                <a:prstGeom prst="rect">
                  <a:avLst/>
                </a:prstGeom>
                <a:solidFill>
                  <a:srgbClr val="FF0000"/>
                </a:solidFill>
                <a:ln w="7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188" name="Rectangle 544"/>
                <p:cNvSpPr>
                  <a:spLocks noChangeArrowheads="1"/>
                </p:cNvSpPr>
                <p:nvPr/>
              </p:nvSpPr>
              <p:spPr bwMode="auto">
                <a:xfrm>
                  <a:off x="1194" y="2657"/>
                  <a:ext cx="7" cy="19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189" name="Rectangle 545"/>
                <p:cNvSpPr>
                  <a:spLocks noChangeArrowheads="1"/>
                </p:cNvSpPr>
                <p:nvPr/>
              </p:nvSpPr>
              <p:spPr bwMode="auto">
                <a:xfrm>
                  <a:off x="1194" y="2657"/>
                  <a:ext cx="20" cy="19"/>
                </a:xfrm>
                <a:prstGeom prst="rect">
                  <a:avLst/>
                </a:prstGeom>
                <a:solidFill>
                  <a:srgbClr val="008080"/>
                </a:solidFill>
                <a:ln w="7">
                  <a:solidFill>
                    <a:srgbClr val="00808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190" name="Rectangle 546"/>
                <p:cNvSpPr>
                  <a:spLocks noChangeArrowheads="1"/>
                </p:cNvSpPr>
                <p:nvPr/>
              </p:nvSpPr>
              <p:spPr bwMode="auto">
                <a:xfrm>
                  <a:off x="1221" y="2630"/>
                  <a:ext cx="6" cy="46"/>
                </a:xfrm>
                <a:prstGeom prst="rect">
                  <a:avLst/>
                </a:prstGeom>
                <a:solidFill>
                  <a:srgbClr val="FF0000"/>
                </a:solidFill>
                <a:ln w="7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191" name="Rectangle 547"/>
                <p:cNvSpPr>
                  <a:spLocks noChangeArrowheads="1"/>
                </p:cNvSpPr>
                <p:nvPr/>
              </p:nvSpPr>
              <p:spPr bwMode="auto">
                <a:xfrm>
                  <a:off x="1234" y="2657"/>
                  <a:ext cx="7" cy="19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192" name="Rectangle 548"/>
                <p:cNvSpPr>
                  <a:spLocks noChangeArrowheads="1"/>
                </p:cNvSpPr>
                <p:nvPr/>
              </p:nvSpPr>
              <p:spPr bwMode="auto">
                <a:xfrm>
                  <a:off x="1234" y="2657"/>
                  <a:ext cx="13" cy="19"/>
                </a:xfrm>
                <a:prstGeom prst="rect">
                  <a:avLst/>
                </a:prstGeom>
                <a:solidFill>
                  <a:srgbClr val="008080"/>
                </a:solidFill>
                <a:ln w="7">
                  <a:solidFill>
                    <a:srgbClr val="00808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193" name="Rectangle 549"/>
                <p:cNvSpPr>
                  <a:spLocks noChangeArrowheads="1"/>
                </p:cNvSpPr>
                <p:nvPr/>
              </p:nvSpPr>
              <p:spPr bwMode="auto">
                <a:xfrm>
                  <a:off x="1254" y="2630"/>
                  <a:ext cx="6" cy="46"/>
                </a:xfrm>
                <a:prstGeom prst="rect">
                  <a:avLst/>
                </a:prstGeom>
                <a:solidFill>
                  <a:srgbClr val="FF0000"/>
                </a:solidFill>
                <a:ln w="7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194" name="Rectangle 550"/>
                <p:cNvSpPr>
                  <a:spLocks noChangeArrowheads="1"/>
                </p:cNvSpPr>
                <p:nvPr/>
              </p:nvSpPr>
              <p:spPr bwMode="auto">
                <a:xfrm>
                  <a:off x="1267" y="2657"/>
                  <a:ext cx="7" cy="19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195" name="Rectangle 551"/>
                <p:cNvSpPr>
                  <a:spLocks noChangeArrowheads="1"/>
                </p:cNvSpPr>
                <p:nvPr/>
              </p:nvSpPr>
              <p:spPr bwMode="auto">
                <a:xfrm>
                  <a:off x="1267" y="2657"/>
                  <a:ext cx="20" cy="19"/>
                </a:xfrm>
                <a:prstGeom prst="rect">
                  <a:avLst/>
                </a:prstGeom>
                <a:solidFill>
                  <a:srgbClr val="008080"/>
                </a:solidFill>
                <a:ln w="7">
                  <a:solidFill>
                    <a:srgbClr val="00808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196" name="Rectangle 552"/>
                <p:cNvSpPr>
                  <a:spLocks noChangeArrowheads="1"/>
                </p:cNvSpPr>
                <p:nvPr/>
              </p:nvSpPr>
              <p:spPr bwMode="auto">
                <a:xfrm>
                  <a:off x="1293" y="2630"/>
                  <a:ext cx="7" cy="46"/>
                </a:xfrm>
                <a:prstGeom prst="rect">
                  <a:avLst/>
                </a:prstGeom>
                <a:solidFill>
                  <a:srgbClr val="FF0000"/>
                </a:solidFill>
                <a:ln w="7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197" name="Rectangle 553"/>
                <p:cNvSpPr>
                  <a:spLocks noChangeArrowheads="1"/>
                </p:cNvSpPr>
                <p:nvPr/>
              </p:nvSpPr>
              <p:spPr bwMode="auto">
                <a:xfrm>
                  <a:off x="1307" y="2657"/>
                  <a:ext cx="6" cy="19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198" name="Rectangle 554"/>
                <p:cNvSpPr>
                  <a:spLocks noChangeArrowheads="1"/>
                </p:cNvSpPr>
                <p:nvPr/>
              </p:nvSpPr>
              <p:spPr bwMode="auto">
                <a:xfrm>
                  <a:off x="1307" y="2657"/>
                  <a:ext cx="19" cy="19"/>
                </a:xfrm>
                <a:prstGeom prst="rect">
                  <a:avLst/>
                </a:prstGeom>
                <a:solidFill>
                  <a:srgbClr val="008080"/>
                </a:solidFill>
                <a:ln w="7">
                  <a:solidFill>
                    <a:srgbClr val="00808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199" name="Rectangle 555"/>
                <p:cNvSpPr>
                  <a:spLocks noChangeArrowheads="1"/>
                </p:cNvSpPr>
                <p:nvPr/>
              </p:nvSpPr>
              <p:spPr bwMode="auto">
                <a:xfrm>
                  <a:off x="1333" y="2630"/>
                  <a:ext cx="7" cy="46"/>
                </a:xfrm>
                <a:prstGeom prst="rect">
                  <a:avLst/>
                </a:prstGeom>
                <a:solidFill>
                  <a:srgbClr val="FF0000"/>
                </a:solidFill>
                <a:ln w="7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200" name="Rectangle 556"/>
                <p:cNvSpPr>
                  <a:spLocks noChangeArrowheads="1"/>
                </p:cNvSpPr>
                <p:nvPr/>
              </p:nvSpPr>
              <p:spPr bwMode="auto">
                <a:xfrm>
                  <a:off x="1340" y="2657"/>
                  <a:ext cx="6" cy="19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201" name="Rectangle 557"/>
                <p:cNvSpPr>
                  <a:spLocks noChangeArrowheads="1"/>
                </p:cNvSpPr>
                <p:nvPr/>
              </p:nvSpPr>
              <p:spPr bwMode="auto">
                <a:xfrm>
                  <a:off x="1340" y="2657"/>
                  <a:ext cx="20" cy="19"/>
                </a:xfrm>
                <a:prstGeom prst="rect">
                  <a:avLst/>
                </a:prstGeom>
                <a:solidFill>
                  <a:srgbClr val="008080"/>
                </a:solidFill>
                <a:ln w="7">
                  <a:solidFill>
                    <a:srgbClr val="00808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202" name="Rectangle 558"/>
                <p:cNvSpPr>
                  <a:spLocks noChangeArrowheads="1"/>
                </p:cNvSpPr>
                <p:nvPr/>
              </p:nvSpPr>
              <p:spPr bwMode="auto">
                <a:xfrm>
                  <a:off x="1366" y="2630"/>
                  <a:ext cx="7" cy="46"/>
                </a:xfrm>
                <a:prstGeom prst="rect">
                  <a:avLst/>
                </a:prstGeom>
                <a:solidFill>
                  <a:srgbClr val="FF0000"/>
                </a:solidFill>
                <a:ln w="7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203" name="Rectangle 559"/>
                <p:cNvSpPr>
                  <a:spLocks noChangeArrowheads="1"/>
                </p:cNvSpPr>
                <p:nvPr/>
              </p:nvSpPr>
              <p:spPr bwMode="auto">
                <a:xfrm>
                  <a:off x="1379" y="2657"/>
                  <a:ext cx="7" cy="19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204" name="Rectangle 560"/>
                <p:cNvSpPr>
                  <a:spLocks noChangeArrowheads="1"/>
                </p:cNvSpPr>
                <p:nvPr/>
              </p:nvSpPr>
              <p:spPr bwMode="auto">
                <a:xfrm>
                  <a:off x="1379" y="2657"/>
                  <a:ext cx="20" cy="19"/>
                </a:xfrm>
                <a:prstGeom prst="rect">
                  <a:avLst/>
                </a:prstGeom>
                <a:solidFill>
                  <a:srgbClr val="008080"/>
                </a:solidFill>
                <a:ln w="7">
                  <a:solidFill>
                    <a:srgbClr val="00808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205" name="Rectangle 561"/>
                <p:cNvSpPr>
                  <a:spLocks noChangeArrowheads="1"/>
                </p:cNvSpPr>
                <p:nvPr/>
              </p:nvSpPr>
              <p:spPr bwMode="auto">
                <a:xfrm>
                  <a:off x="1406" y="2630"/>
                  <a:ext cx="6" cy="46"/>
                </a:xfrm>
                <a:prstGeom prst="rect">
                  <a:avLst/>
                </a:prstGeom>
                <a:solidFill>
                  <a:srgbClr val="FF0000"/>
                </a:solidFill>
                <a:ln w="7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206" name="Rectangle 562"/>
                <p:cNvSpPr>
                  <a:spLocks noChangeArrowheads="1"/>
                </p:cNvSpPr>
                <p:nvPr/>
              </p:nvSpPr>
              <p:spPr bwMode="auto">
                <a:xfrm>
                  <a:off x="1419" y="2657"/>
                  <a:ext cx="7" cy="19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207" name="Rectangle 563"/>
                <p:cNvSpPr>
                  <a:spLocks noChangeArrowheads="1"/>
                </p:cNvSpPr>
                <p:nvPr/>
              </p:nvSpPr>
              <p:spPr bwMode="auto">
                <a:xfrm>
                  <a:off x="1419" y="2657"/>
                  <a:ext cx="20" cy="19"/>
                </a:xfrm>
                <a:prstGeom prst="rect">
                  <a:avLst/>
                </a:prstGeom>
                <a:solidFill>
                  <a:srgbClr val="008080"/>
                </a:solidFill>
                <a:ln w="7">
                  <a:solidFill>
                    <a:srgbClr val="00808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208" name="Rectangle 564"/>
                <p:cNvSpPr>
                  <a:spLocks noChangeArrowheads="1"/>
                </p:cNvSpPr>
                <p:nvPr/>
              </p:nvSpPr>
              <p:spPr bwMode="auto">
                <a:xfrm>
                  <a:off x="1446" y="2630"/>
                  <a:ext cx="6" cy="46"/>
                </a:xfrm>
                <a:prstGeom prst="rect">
                  <a:avLst/>
                </a:prstGeom>
                <a:solidFill>
                  <a:srgbClr val="FF0000"/>
                </a:solidFill>
                <a:ln w="7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209" name="Rectangle 565"/>
                <p:cNvSpPr>
                  <a:spLocks noChangeArrowheads="1"/>
                </p:cNvSpPr>
                <p:nvPr/>
              </p:nvSpPr>
              <p:spPr bwMode="auto">
                <a:xfrm>
                  <a:off x="1452" y="2657"/>
                  <a:ext cx="7" cy="19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210" name="Rectangle 566"/>
                <p:cNvSpPr>
                  <a:spLocks noChangeArrowheads="1"/>
                </p:cNvSpPr>
                <p:nvPr/>
              </p:nvSpPr>
              <p:spPr bwMode="auto">
                <a:xfrm>
                  <a:off x="1452" y="2657"/>
                  <a:ext cx="20" cy="19"/>
                </a:xfrm>
                <a:prstGeom prst="rect">
                  <a:avLst/>
                </a:prstGeom>
                <a:solidFill>
                  <a:srgbClr val="008080"/>
                </a:solidFill>
                <a:ln w="7">
                  <a:solidFill>
                    <a:srgbClr val="00808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211" name="Rectangle 567"/>
                <p:cNvSpPr>
                  <a:spLocks noChangeArrowheads="1"/>
                </p:cNvSpPr>
                <p:nvPr/>
              </p:nvSpPr>
              <p:spPr bwMode="auto">
                <a:xfrm>
                  <a:off x="1479" y="2630"/>
                  <a:ext cx="6" cy="46"/>
                </a:xfrm>
                <a:prstGeom prst="rect">
                  <a:avLst/>
                </a:prstGeom>
                <a:solidFill>
                  <a:srgbClr val="FF0000"/>
                </a:solidFill>
                <a:ln w="7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212" name="Rectangle 568"/>
                <p:cNvSpPr>
                  <a:spLocks noChangeArrowheads="1"/>
                </p:cNvSpPr>
                <p:nvPr/>
              </p:nvSpPr>
              <p:spPr bwMode="auto">
                <a:xfrm>
                  <a:off x="1492" y="2657"/>
                  <a:ext cx="6" cy="19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213" name="Rectangle 569"/>
                <p:cNvSpPr>
                  <a:spLocks noChangeArrowheads="1"/>
                </p:cNvSpPr>
                <p:nvPr/>
              </p:nvSpPr>
              <p:spPr bwMode="auto">
                <a:xfrm>
                  <a:off x="1492" y="2657"/>
                  <a:ext cx="20" cy="19"/>
                </a:xfrm>
                <a:prstGeom prst="rect">
                  <a:avLst/>
                </a:prstGeom>
                <a:solidFill>
                  <a:srgbClr val="008080"/>
                </a:solidFill>
                <a:ln w="7">
                  <a:solidFill>
                    <a:srgbClr val="00808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214" name="Rectangle 570"/>
                <p:cNvSpPr>
                  <a:spLocks noChangeArrowheads="1"/>
                </p:cNvSpPr>
                <p:nvPr/>
              </p:nvSpPr>
              <p:spPr bwMode="auto">
                <a:xfrm>
                  <a:off x="1518" y="2630"/>
                  <a:ext cx="7" cy="46"/>
                </a:xfrm>
                <a:prstGeom prst="rect">
                  <a:avLst/>
                </a:prstGeom>
                <a:solidFill>
                  <a:srgbClr val="FF0000"/>
                </a:solidFill>
                <a:ln w="7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215" name="Rectangle 571"/>
                <p:cNvSpPr>
                  <a:spLocks noChangeArrowheads="1"/>
                </p:cNvSpPr>
                <p:nvPr/>
              </p:nvSpPr>
              <p:spPr bwMode="auto">
                <a:xfrm>
                  <a:off x="1532" y="2657"/>
                  <a:ext cx="6" cy="19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216" name="Rectangle 572"/>
                <p:cNvSpPr>
                  <a:spLocks noChangeArrowheads="1"/>
                </p:cNvSpPr>
                <p:nvPr/>
              </p:nvSpPr>
              <p:spPr bwMode="auto">
                <a:xfrm>
                  <a:off x="1532" y="2657"/>
                  <a:ext cx="13" cy="19"/>
                </a:xfrm>
                <a:prstGeom prst="rect">
                  <a:avLst/>
                </a:prstGeom>
                <a:solidFill>
                  <a:srgbClr val="008080"/>
                </a:solidFill>
                <a:ln w="7">
                  <a:solidFill>
                    <a:srgbClr val="00808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217" name="Rectangle 573"/>
                <p:cNvSpPr>
                  <a:spLocks noChangeArrowheads="1"/>
                </p:cNvSpPr>
                <p:nvPr/>
              </p:nvSpPr>
              <p:spPr bwMode="auto">
                <a:xfrm>
                  <a:off x="1551" y="2630"/>
                  <a:ext cx="7" cy="46"/>
                </a:xfrm>
                <a:prstGeom prst="rect">
                  <a:avLst/>
                </a:prstGeom>
                <a:solidFill>
                  <a:srgbClr val="FF0000"/>
                </a:solidFill>
                <a:ln w="7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218" name="Rectangle 574"/>
                <p:cNvSpPr>
                  <a:spLocks noChangeArrowheads="1"/>
                </p:cNvSpPr>
                <p:nvPr/>
              </p:nvSpPr>
              <p:spPr bwMode="auto">
                <a:xfrm>
                  <a:off x="1565" y="2657"/>
                  <a:ext cx="6" cy="19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219" name="Rectangle 575"/>
                <p:cNvSpPr>
                  <a:spLocks noChangeArrowheads="1"/>
                </p:cNvSpPr>
                <p:nvPr/>
              </p:nvSpPr>
              <p:spPr bwMode="auto">
                <a:xfrm>
                  <a:off x="1565" y="2657"/>
                  <a:ext cx="19" cy="19"/>
                </a:xfrm>
                <a:prstGeom prst="rect">
                  <a:avLst/>
                </a:prstGeom>
                <a:solidFill>
                  <a:srgbClr val="008080"/>
                </a:solidFill>
                <a:ln w="7">
                  <a:solidFill>
                    <a:srgbClr val="00808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220" name="Rectangle 576"/>
                <p:cNvSpPr>
                  <a:spLocks noChangeArrowheads="1"/>
                </p:cNvSpPr>
                <p:nvPr/>
              </p:nvSpPr>
              <p:spPr bwMode="auto">
                <a:xfrm>
                  <a:off x="1591" y="2630"/>
                  <a:ext cx="7" cy="46"/>
                </a:xfrm>
                <a:prstGeom prst="rect">
                  <a:avLst/>
                </a:prstGeom>
                <a:solidFill>
                  <a:srgbClr val="FF0000"/>
                </a:solidFill>
                <a:ln w="7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221" name="Rectangle 577"/>
                <p:cNvSpPr>
                  <a:spLocks noChangeArrowheads="1"/>
                </p:cNvSpPr>
                <p:nvPr/>
              </p:nvSpPr>
              <p:spPr bwMode="auto">
                <a:xfrm>
                  <a:off x="1604" y="2657"/>
                  <a:ext cx="7" cy="19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222" name="Rectangle 578"/>
                <p:cNvSpPr>
                  <a:spLocks noChangeArrowheads="1"/>
                </p:cNvSpPr>
                <p:nvPr/>
              </p:nvSpPr>
              <p:spPr bwMode="auto">
                <a:xfrm>
                  <a:off x="1604" y="2657"/>
                  <a:ext cx="20" cy="19"/>
                </a:xfrm>
                <a:prstGeom prst="rect">
                  <a:avLst/>
                </a:prstGeom>
                <a:solidFill>
                  <a:srgbClr val="008080"/>
                </a:solidFill>
                <a:ln w="7">
                  <a:solidFill>
                    <a:srgbClr val="00808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223" name="Rectangle 579"/>
                <p:cNvSpPr>
                  <a:spLocks noChangeArrowheads="1"/>
                </p:cNvSpPr>
                <p:nvPr/>
              </p:nvSpPr>
              <p:spPr bwMode="auto">
                <a:xfrm>
                  <a:off x="1631" y="2630"/>
                  <a:ext cx="6" cy="46"/>
                </a:xfrm>
                <a:prstGeom prst="rect">
                  <a:avLst/>
                </a:prstGeom>
                <a:solidFill>
                  <a:srgbClr val="FF0000"/>
                </a:solidFill>
                <a:ln w="7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224" name="Rectangle 580"/>
                <p:cNvSpPr>
                  <a:spLocks noChangeArrowheads="1"/>
                </p:cNvSpPr>
                <p:nvPr/>
              </p:nvSpPr>
              <p:spPr bwMode="auto">
                <a:xfrm>
                  <a:off x="1664" y="2630"/>
                  <a:ext cx="6" cy="46"/>
                </a:xfrm>
                <a:prstGeom prst="rect">
                  <a:avLst/>
                </a:prstGeom>
                <a:solidFill>
                  <a:srgbClr val="FF0000"/>
                </a:solidFill>
                <a:ln w="7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225" name="Rectangle 581"/>
                <p:cNvSpPr>
                  <a:spLocks noChangeArrowheads="1"/>
                </p:cNvSpPr>
                <p:nvPr/>
              </p:nvSpPr>
              <p:spPr bwMode="auto">
                <a:xfrm>
                  <a:off x="1703" y="2630"/>
                  <a:ext cx="7" cy="46"/>
                </a:xfrm>
                <a:prstGeom prst="rect">
                  <a:avLst/>
                </a:prstGeom>
                <a:solidFill>
                  <a:srgbClr val="FF0000"/>
                </a:solidFill>
                <a:ln w="7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226" name="Rectangle 582"/>
                <p:cNvSpPr>
                  <a:spLocks noChangeArrowheads="1"/>
                </p:cNvSpPr>
                <p:nvPr/>
              </p:nvSpPr>
              <p:spPr bwMode="auto">
                <a:xfrm>
                  <a:off x="1717" y="2657"/>
                  <a:ext cx="6" cy="19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227" name="Rectangle 583"/>
                <p:cNvSpPr>
                  <a:spLocks noChangeArrowheads="1"/>
                </p:cNvSpPr>
                <p:nvPr/>
              </p:nvSpPr>
              <p:spPr bwMode="auto">
                <a:xfrm>
                  <a:off x="1717" y="2657"/>
                  <a:ext cx="20" cy="19"/>
                </a:xfrm>
                <a:prstGeom prst="rect">
                  <a:avLst/>
                </a:prstGeom>
                <a:solidFill>
                  <a:srgbClr val="008080"/>
                </a:solidFill>
                <a:ln w="7">
                  <a:solidFill>
                    <a:srgbClr val="00808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228" name="Rectangle 584"/>
                <p:cNvSpPr>
                  <a:spLocks noChangeArrowheads="1"/>
                </p:cNvSpPr>
                <p:nvPr/>
              </p:nvSpPr>
              <p:spPr bwMode="auto">
                <a:xfrm>
                  <a:off x="1743" y="2630"/>
                  <a:ext cx="7" cy="46"/>
                </a:xfrm>
                <a:prstGeom prst="rect">
                  <a:avLst/>
                </a:prstGeom>
                <a:solidFill>
                  <a:srgbClr val="FF0000"/>
                </a:solidFill>
                <a:ln w="7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229" name="Rectangle 585"/>
                <p:cNvSpPr>
                  <a:spLocks noChangeArrowheads="1"/>
                </p:cNvSpPr>
                <p:nvPr/>
              </p:nvSpPr>
              <p:spPr bwMode="auto">
                <a:xfrm>
                  <a:off x="1756" y="2657"/>
                  <a:ext cx="7" cy="19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230" name="Rectangle 586"/>
                <p:cNvSpPr>
                  <a:spLocks noChangeArrowheads="1"/>
                </p:cNvSpPr>
                <p:nvPr/>
              </p:nvSpPr>
              <p:spPr bwMode="auto">
                <a:xfrm>
                  <a:off x="1756" y="2657"/>
                  <a:ext cx="14" cy="19"/>
                </a:xfrm>
                <a:prstGeom prst="rect">
                  <a:avLst/>
                </a:prstGeom>
                <a:solidFill>
                  <a:srgbClr val="008080"/>
                </a:solidFill>
                <a:ln w="7">
                  <a:solidFill>
                    <a:srgbClr val="00808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231" name="Rectangle 587"/>
                <p:cNvSpPr>
                  <a:spLocks noChangeArrowheads="1"/>
                </p:cNvSpPr>
                <p:nvPr/>
              </p:nvSpPr>
              <p:spPr bwMode="auto">
                <a:xfrm>
                  <a:off x="1776" y="2630"/>
                  <a:ext cx="7" cy="46"/>
                </a:xfrm>
                <a:prstGeom prst="rect">
                  <a:avLst/>
                </a:prstGeom>
                <a:solidFill>
                  <a:srgbClr val="FF0000"/>
                </a:solidFill>
                <a:ln w="7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232" name="Rectangle 588"/>
                <p:cNvSpPr>
                  <a:spLocks noChangeArrowheads="1"/>
                </p:cNvSpPr>
                <p:nvPr/>
              </p:nvSpPr>
              <p:spPr bwMode="auto">
                <a:xfrm>
                  <a:off x="1789" y="2657"/>
                  <a:ext cx="7" cy="19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233" name="Rectangle 589"/>
                <p:cNvSpPr>
                  <a:spLocks noChangeArrowheads="1"/>
                </p:cNvSpPr>
                <p:nvPr/>
              </p:nvSpPr>
              <p:spPr bwMode="auto">
                <a:xfrm>
                  <a:off x="1789" y="2657"/>
                  <a:ext cx="20" cy="19"/>
                </a:xfrm>
                <a:prstGeom prst="rect">
                  <a:avLst/>
                </a:prstGeom>
                <a:solidFill>
                  <a:srgbClr val="008080"/>
                </a:solidFill>
                <a:ln w="7">
                  <a:solidFill>
                    <a:srgbClr val="00808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234" name="Rectangle 590"/>
                <p:cNvSpPr>
                  <a:spLocks noChangeArrowheads="1"/>
                </p:cNvSpPr>
                <p:nvPr/>
              </p:nvSpPr>
              <p:spPr bwMode="auto">
                <a:xfrm>
                  <a:off x="1816" y="2630"/>
                  <a:ext cx="7" cy="46"/>
                </a:xfrm>
                <a:prstGeom prst="rect">
                  <a:avLst/>
                </a:prstGeom>
                <a:solidFill>
                  <a:srgbClr val="FF0000"/>
                </a:solidFill>
                <a:ln w="7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235" name="Rectangle 591"/>
                <p:cNvSpPr>
                  <a:spLocks noChangeArrowheads="1"/>
                </p:cNvSpPr>
                <p:nvPr/>
              </p:nvSpPr>
              <p:spPr bwMode="auto">
                <a:xfrm>
                  <a:off x="1829" y="2657"/>
                  <a:ext cx="7" cy="19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236" name="Rectangle 592"/>
                <p:cNvSpPr>
                  <a:spLocks noChangeArrowheads="1"/>
                </p:cNvSpPr>
                <p:nvPr/>
              </p:nvSpPr>
              <p:spPr bwMode="auto">
                <a:xfrm>
                  <a:off x="1829" y="2657"/>
                  <a:ext cx="20" cy="19"/>
                </a:xfrm>
                <a:prstGeom prst="rect">
                  <a:avLst/>
                </a:prstGeom>
                <a:solidFill>
                  <a:srgbClr val="008080"/>
                </a:solidFill>
                <a:ln w="7">
                  <a:solidFill>
                    <a:srgbClr val="00808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237" name="Rectangle 593"/>
                <p:cNvSpPr>
                  <a:spLocks noChangeArrowheads="1"/>
                </p:cNvSpPr>
                <p:nvPr/>
              </p:nvSpPr>
              <p:spPr bwMode="auto">
                <a:xfrm>
                  <a:off x="1856" y="2630"/>
                  <a:ext cx="6" cy="46"/>
                </a:xfrm>
                <a:prstGeom prst="rect">
                  <a:avLst/>
                </a:prstGeom>
                <a:solidFill>
                  <a:srgbClr val="FF0000"/>
                </a:solidFill>
                <a:ln w="7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238" name="Rectangle 594"/>
                <p:cNvSpPr>
                  <a:spLocks noChangeArrowheads="1"/>
                </p:cNvSpPr>
                <p:nvPr/>
              </p:nvSpPr>
              <p:spPr bwMode="auto">
                <a:xfrm>
                  <a:off x="1862" y="2657"/>
                  <a:ext cx="7" cy="19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239" name="Rectangle 595"/>
                <p:cNvSpPr>
                  <a:spLocks noChangeArrowheads="1"/>
                </p:cNvSpPr>
                <p:nvPr/>
              </p:nvSpPr>
              <p:spPr bwMode="auto">
                <a:xfrm>
                  <a:off x="1862" y="2657"/>
                  <a:ext cx="20" cy="19"/>
                </a:xfrm>
                <a:prstGeom prst="rect">
                  <a:avLst/>
                </a:prstGeom>
                <a:solidFill>
                  <a:srgbClr val="008080"/>
                </a:solidFill>
                <a:ln w="7">
                  <a:solidFill>
                    <a:srgbClr val="00808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240" name="Rectangle 596"/>
                <p:cNvSpPr>
                  <a:spLocks noChangeArrowheads="1"/>
                </p:cNvSpPr>
                <p:nvPr/>
              </p:nvSpPr>
              <p:spPr bwMode="auto">
                <a:xfrm>
                  <a:off x="1889" y="2630"/>
                  <a:ext cx="6" cy="46"/>
                </a:xfrm>
                <a:prstGeom prst="rect">
                  <a:avLst/>
                </a:prstGeom>
                <a:solidFill>
                  <a:srgbClr val="FF0000"/>
                </a:solidFill>
                <a:ln w="7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241" name="Rectangle 597"/>
                <p:cNvSpPr>
                  <a:spLocks noChangeArrowheads="1"/>
                </p:cNvSpPr>
                <p:nvPr/>
              </p:nvSpPr>
              <p:spPr bwMode="auto">
                <a:xfrm>
                  <a:off x="1902" y="2657"/>
                  <a:ext cx="7" cy="19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242" name="Rectangle 598"/>
                <p:cNvSpPr>
                  <a:spLocks noChangeArrowheads="1"/>
                </p:cNvSpPr>
                <p:nvPr/>
              </p:nvSpPr>
              <p:spPr bwMode="auto">
                <a:xfrm>
                  <a:off x="1902" y="2657"/>
                  <a:ext cx="20" cy="19"/>
                </a:xfrm>
                <a:prstGeom prst="rect">
                  <a:avLst/>
                </a:prstGeom>
                <a:solidFill>
                  <a:srgbClr val="008080"/>
                </a:solidFill>
                <a:ln w="7">
                  <a:solidFill>
                    <a:srgbClr val="00808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243" name="Rectangle 599"/>
                <p:cNvSpPr>
                  <a:spLocks noChangeArrowheads="1"/>
                </p:cNvSpPr>
                <p:nvPr/>
              </p:nvSpPr>
              <p:spPr bwMode="auto">
                <a:xfrm>
                  <a:off x="1928" y="2630"/>
                  <a:ext cx="7" cy="46"/>
                </a:xfrm>
                <a:prstGeom prst="rect">
                  <a:avLst/>
                </a:prstGeom>
                <a:solidFill>
                  <a:srgbClr val="FF0000"/>
                </a:solidFill>
                <a:ln w="7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244" name="Rectangle 600"/>
                <p:cNvSpPr>
                  <a:spLocks noChangeArrowheads="1"/>
                </p:cNvSpPr>
                <p:nvPr/>
              </p:nvSpPr>
              <p:spPr bwMode="auto">
                <a:xfrm>
                  <a:off x="1942" y="2657"/>
                  <a:ext cx="6" cy="19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245" name="Rectangle 601"/>
                <p:cNvSpPr>
                  <a:spLocks noChangeArrowheads="1"/>
                </p:cNvSpPr>
                <p:nvPr/>
              </p:nvSpPr>
              <p:spPr bwMode="auto">
                <a:xfrm>
                  <a:off x="1942" y="2657"/>
                  <a:ext cx="19" cy="19"/>
                </a:xfrm>
                <a:prstGeom prst="rect">
                  <a:avLst/>
                </a:prstGeom>
                <a:solidFill>
                  <a:srgbClr val="008080"/>
                </a:solidFill>
                <a:ln w="7">
                  <a:solidFill>
                    <a:srgbClr val="00808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246" name="Rectangle 602"/>
                <p:cNvSpPr>
                  <a:spLocks noChangeArrowheads="1"/>
                </p:cNvSpPr>
                <p:nvPr/>
              </p:nvSpPr>
              <p:spPr bwMode="auto">
                <a:xfrm>
                  <a:off x="1961" y="2630"/>
                  <a:ext cx="7" cy="46"/>
                </a:xfrm>
                <a:prstGeom prst="rect">
                  <a:avLst/>
                </a:prstGeom>
                <a:solidFill>
                  <a:srgbClr val="FF0000"/>
                </a:solidFill>
                <a:ln w="7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247" name="Rectangle 603"/>
                <p:cNvSpPr>
                  <a:spLocks noChangeArrowheads="1"/>
                </p:cNvSpPr>
                <p:nvPr/>
              </p:nvSpPr>
              <p:spPr bwMode="auto">
                <a:xfrm>
                  <a:off x="1975" y="2657"/>
                  <a:ext cx="6" cy="19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248" name="Rectangle 604"/>
                <p:cNvSpPr>
                  <a:spLocks noChangeArrowheads="1"/>
                </p:cNvSpPr>
                <p:nvPr/>
              </p:nvSpPr>
              <p:spPr bwMode="auto">
                <a:xfrm>
                  <a:off x="1975" y="2657"/>
                  <a:ext cx="19" cy="19"/>
                </a:xfrm>
                <a:prstGeom prst="rect">
                  <a:avLst/>
                </a:prstGeom>
                <a:solidFill>
                  <a:srgbClr val="008080"/>
                </a:solidFill>
                <a:ln w="7">
                  <a:solidFill>
                    <a:srgbClr val="00808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249" name="Rectangle 605"/>
                <p:cNvSpPr>
                  <a:spLocks noChangeArrowheads="1"/>
                </p:cNvSpPr>
                <p:nvPr/>
              </p:nvSpPr>
              <p:spPr bwMode="auto">
                <a:xfrm>
                  <a:off x="2001" y="2630"/>
                  <a:ext cx="7" cy="46"/>
                </a:xfrm>
                <a:prstGeom prst="rect">
                  <a:avLst/>
                </a:prstGeom>
                <a:solidFill>
                  <a:srgbClr val="FF0000"/>
                </a:solidFill>
                <a:ln w="7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250" name="Rectangle 606"/>
                <p:cNvSpPr>
                  <a:spLocks noChangeArrowheads="1"/>
                </p:cNvSpPr>
                <p:nvPr/>
              </p:nvSpPr>
              <p:spPr bwMode="auto">
                <a:xfrm>
                  <a:off x="2014" y="2657"/>
                  <a:ext cx="7" cy="19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251" name="Rectangle 607"/>
                <p:cNvSpPr>
                  <a:spLocks noChangeArrowheads="1"/>
                </p:cNvSpPr>
                <p:nvPr/>
              </p:nvSpPr>
              <p:spPr bwMode="auto">
                <a:xfrm>
                  <a:off x="2014" y="2657"/>
                  <a:ext cx="20" cy="19"/>
                </a:xfrm>
                <a:prstGeom prst="rect">
                  <a:avLst/>
                </a:prstGeom>
                <a:solidFill>
                  <a:srgbClr val="008080"/>
                </a:solidFill>
                <a:ln w="7">
                  <a:solidFill>
                    <a:srgbClr val="00808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252" name="Rectangle 608"/>
                <p:cNvSpPr>
                  <a:spLocks noChangeArrowheads="1"/>
                </p:cNvSpPr>
                <p:nvPr/>
              </p:nvSpPr>
              <p:spPr bwMode="auto">
                <a:xfrm>
                  <a:off x="2041" y="2630"/>
                  <a:ext cx="6" cy="46"/>
                </a:xfrm>
                <a:prstGeom prst="rect">
                  <a:avLst/>
                </a:prstGeom>
                <a:solidFill>
                  <a:srgbClr val="FF0000"/>
                </a:solidFill>
                <a:ln w="7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253" name="Rectangle 609"/>
                <p:cNvSpPr>
                  <a:spLocks noChangeArrowheads="1"/>
                </p:cNvSpPr>
                <p:nvPr/>
              </p:nvSpPr>
              <p:spPr bwMode="auto">
                <a:xfrm>
                  <a:off x="2054" y="2657"/>
                  <a:ext cx="7" cy="19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254" name="Rectangle 610"/>
                <p:cNvSpPr>
                  <a:spLocks noChangeArrowheads="1"/>
                </p:cNvSpPr>
                <p:nvPr/>
              </p:nvSpPr>
              <p:spPr bwMode="auto">
                <a:xfrm>
                  <a:off x="2054" y="2657"/>
                  <a:ext cx="13" cy="19"/>
                </a:xfrm>
                <a:prstGeom prst="rect">
                  <a:avLst/>
                </a:prstGeom>
                <a:solidFill>
                  <a:srgbClr val="008080"/>
                </a:solidFill>
                <a:ln w="7">
                  <a:solidFill>
                    <a:srgbClr val="00808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255" name="Rectangle 611"/>
                <p:cNvSpPr>
                  <a:spLocks noChangeArrowheads="1"/>
                </p:cNvSpPr>
                <p:nvPr/>
              </p:nvSpPr>
              <p:spPr bwMode="auto">
                <a:xfrm>
                  <a:off x="2074" y="2630"/>
                  <a:ext cx="6" cy="46"/>
                </a:xfrm>
                <a:prstGeom prst="rect">
                  <a:avLst/>
                </a:prstGeom>
                <a:solidFill>
                  <a:srgbClr val="FF0000"/>
                </a:solidFill>
                <a:ln w="7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256" name="Rectangle 612"/>
                <p:cNvSpPr>
                  <a:spLocks noChangeArrowheads="1"/>
                </p:cNvSpPr>
                <p:nvPr/>
              </p:nvSpPr>
              <p:spPr bwMode="auto">
                <a:xfrm>
                  <a:off x="2087" y="2657"/>
                  <a:ext cx="7" cy="19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257" name="Rectangle 613"/>
                <p:cNvSpPr>
                  <a:spLocks noChangeArrowheads="1"/>
                </p:cNvSpPr>
                <p:nvPr/>
              </p:nvSpPr>
              <p:spPr bwMode="auto">
                <a:xfrm>
                  <a:off x="2087" y="2657"/>
                  <a:ext cx="20" cy="19"/>
                </a:xfrm>
                <a:prstGeom prst="rect">
                  <a:avLst/>
                </a:prstGeom>
                <a:solidFill>
                  <a:srgbClr val="008080"/>
                </a:solidFill>
                <a:ln w="7">
                  <a:solidFill>
                    <a:srgbClr val="00808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258" name="Rectangle 614"/>
                <p:cNvSpPr>
                  <a:spLocks noChangeArrowheads="1"/>
                </p:cNvSpPr>
                <p:nvPr/>
              </p:nvSpPr>
              <p:spPr bwMode="auto">
                <a:xfrm>
                  <a:off x="2114" y="2630"/>
                  <a:ext cx="6" cy="46"/>
                </a:xfrm>
                <a:prstGeom prst="rect">
                  <a:avLst/>
                </a:prstGeom>
                <a:solidFill>
                  <a:srgbClr val="FF0000"/>
                </a:solidFill>
                <a:ln w="7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259" name="Rectangle 615"/>
                <p:cNvSpPr>
                  <a:spLocks noChangeArrowheads="1"/>
                </p:cNvSpPr>
                <p:nvPr/>
              </p:nvSpPr>
              <p:spPr bwMode="auto">
                <a:xfrm>
                  <a:off x="2127" y="2657"/>
                  <a:ext cx="6" cy="19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260" name="Rectangle 616"/>
                <p:cNvSpPr>
                  <a:spLocks noChangeArrowheads="1"/>
                </p:cNvSpPr>
                <p:nvPr/>
              </p:nvSpPr>
              <p:spPr bwMode="auto">
                <a:xfrm>
                  <a:off x="2127" y="2657"/>
                  <a:ext cx="20" cy="19"/>
                </a:xfrm>
                <a:prstGeom prst="rect">
                  <a:avLst/>
                </a:prstGeom>
                <a:solidFill>
                  <a:srgbClr val="008080"/>
                </a:solidFill>
                <a:ln w="7">
                  <a:solidFill>
                    <a:srgbClr val="00808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261" name="Rectangle 617"/>
                <p:cNvSpPr>
                  <a:spLocks noChangeArrowheads="1"/>
                </p:cNvSpPr>
                <p:nvPr/>
              </p:nvSpPr>
              <p:spPr bwMode="auto">
                <a:xfrm>
                  <a:off x="2153" y="2630"/>
                  <a:ext cx="7" cy="46"/>
                </a:xfrm>
                <a:prstGeom prst="rect">
                  <a:avLst/>
                </a:prstGeom>
                <a:solidFill>
                  <a:srgbClr val="FF0000"/>
                </a:solidFill>
                <a:ln w="7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262" name="Rectangle 618"/>
                <p:cNvSpPr>
                  <a:spLocks noChangeArrowheads="1"/>
                </p:cNvSpPr>
                <p:nvPr/>
              </p:nvSpPr>
              <p:spPr bwMode="auto">
                <a:xfrm>
                  <a:off x="2166" y="2657"/>
                  <a:ext cx="7" cy="19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263" name="Rectangle 619"/>
                <p:cNvSpPr>
                  <a:spLocks noChangeArrowheads="1"/>
                </p:cNvSpPr>
                <p:nvPr/>
              </p:nvSpPr>
              <p:spPr bwMode="auto">
                <a:xfrm>
                  <a:off x="2166" y="2657"/>
                  <a:ext cx="14" cy="19"/>
                </a:xfrm>
                <a:prstGeom prst="rect">
                  <a:avLst/>
                </a:prstGeom>
                <a:solidFill>
                  <a:srgbClr val="008080"/>
                </a:solidFill>
                <a:ln w="7">
                  <a:solidFill>
                    <a:srgbClr val="00808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264" name="Rectangle 620"/>
                <p:cNvSpPr>
                  <a:spLocks noChangeArrowheads="1"/>
                </p:cNvSpPr>
                <p:nvPr/>
              </p:nvSpPr>
              <p:spPr bwMode="auto">
                <a:xfrm>
                  <a:off x="2186" y="2630"/>
                  <a:ext cx="7" cy="46"/>
                </a:xfrm>
                <a:prstGeom prst="rect">
                  <a:avLst/>
                </a:prstGeom>
                <a:solidFill>
                  <a:srgbClr val="FF0000"/>
                </a:solidFill>
                <a:ln w="7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265" name="Rectangle 621"/>
                <p:cNvSpPr>
                  <a:spLocks noChangeArrowheads="1"/>
                </p:cNvSpPr>
                <p:nvPr/>
              </p:nvSpPr>
              <p:spPr bwMode="auto">
                <a:xfrm>
                  <a:off x="2206" y="2657"/>
                  <a:ext cx="7" cy="19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266" name="Rectangle 622"/>
                <p:cNvSpPr>
                  <a:spLocks noChangeArrowheads="1"/>
                </p:cNvSpPr>
                <p:nvPr/>
              </p:nvSpPr>
              <p:spPr bwMode="auto">
                <a:xfrm>
                  <a:off x="2219" y="2630"/>
                  <a:ext cx="7" cy="46"/>
                </a:xfrm>
                <a:prstGeom prst="rect">
                  <a:avLst/>
                </a:prstGeom>
                <a:solidFill>
                  <a:srgbClr val="FF0000"/>
                </a:solidFill>
                <a:ln w="7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267" name="Rectangle 623"/>
                <p:cNvSpPr>
                  <a:spLocks noChangeArrowheads="1"/>
                </p:cNvSpPr>
                <p:nvPr/>
              </p:nvSpPr>
              <p:spPr bwMode="auto">
                <a:xfrm>
                  <a:off x="2233" y="2657"/>
                  <a:ext cx="6" cy="19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268" name="Rectangle 624"/>
                <p:cNvSpPr>
                  <a:spLocks noChangeArrowheads="1"/>
                </p:cNvSpPr>
                <p:nvPr/>
              </p:nvSpPr>
              <p:spPr bwMode="auto">
                <a:xfrm>
                  <a:off x="2233" y="2657"/>
                  <a:ext cx="19" cy="19"/>
                </a:xfrm>
                <a:prstGeom prst="rect">
                  <a:avLst/>
                </a:prstGeom>
                <a:solidFill>
                  <a:srgbClr val="008080"/>
                </a:solidFill>
                <a:ln w="7">
                  <a:solidFill>
                    <a:srgbClr val="00808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269" name="Rectangle 625"/>
                <p:cNvSpPr>
                  <a:spLocks noChangeArrowheads="1"/>
                </p:cNvSpPr>
                <p:nvPr/>
              </p:nvSpPr>
              <p:spPr bwMode="auto">
                <a:xfrm>
                  <a:off x="2259" y="2630"/>
                  <a:ext cx="7" cy="46"/>
                </a:xfrm>
                <a:prstGeom prst="rect">
                  <a:avLst/>
                </a:prstGeom>
                <a:solidFill>
                  <a:srgbClr val="FF0000"/>
                </a:solidFill>
                <a:ln w="7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270" name="Rectangle 626"/>
                <p:cNvSpPr>
                  <a:spLocks noChangeArrowheads="1"/>
                </p:cNvSpPr>
                <p:nvPr/>
              </p:nvSpPr>
              <p:spPr bwMode="auto">
                <a:xfrm>
                  <a:off x="2266" y="2657"/>
                  <a:ext cx="6" cy="19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271" name="Rectangle 627"/>
                <p:cNvSpPr>
                  <a:spLocks noChangeArrowheads="1"/>
                </p:cNvSpPr>
                <p:nvPr/>
              </p:nvSpPr>
              <p:spPr bwMode="auto">
                <a:xfrm>
                  <a:off x="2266" y="2657"/>
                  <a:ext cx="19" cy="19"/>
                </a:xfrm>
                <a:prstGeom prst="rect">
                  <a:avLst/>
                </a:prstGeom>
                <a:solidFill>
                  <a:srgbClr val="008080"/>
                </a:solidFill>
                <a:ln w="7">
                  <a:solidFill>
                    <a:srgbClr val="00808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272" name="Rectangle 628"/>
                <p:cNvSpPr>
                  <a:spLocks noChangeArrowheads="1"/>
                </p:cNvSpPr>
                <p:nvPr/>
              </p:nvSpPr>
              <p:spPr bwMode="auto">
                <a:xfrm>
                  <a:off x="2292" y="2630"/>
                  <a:ext cx="7" cy="46"/>
                </a:xfrm>
                <a:prstGeom prst="rect">
                  <a:avLst/>
                </a:prstGeom>
                <a:solidFill>
                  <a:srgbClr val="FF0000"/>
                </a:solidFill>
                <a:ln w="7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273" name="Rectangle 629"/>
                <p:cNvSpPr>
                  <a:spLocks noChangeArrowheads="1"/>
                </p:cNvSpPr>
                <p:nvPr/>
              </p:nvSpPr>
              <p:spPr bwMode="auto">
                <a:xfrm>
                  <a:off x="2305" y="2657"/>
                  <a:ext cx="7" cy="19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274" name="Rectangle 630"/>
                <p:cNvSpPr>
                  <a:spLocks noChangeArrowheads="1"/>
                </p:cNvSpPr>
                <p:nvPr/>
              </p:nvSpPr>
              <p:spPr bwMode="auto">
                <a:xfrm>
                  <a:off x="2305" y="2657"/>
                  <a:ext cx="20" cy="19"/>
                </a:xfrm>
                <a:prstGeom prst="rect">
                  <a:avLst/>
                </a:prstGeom>
                <a:solidFill>
                  <a:srgbClr val="008080"/>
                </a:solidFill>
                <a:ln w="7">
                  <a:solidFill>
                    <a:srgbClr val="00808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275" name="Rectangle 631"/>
                <p:cNvSpPr>
                  <a:spLocks noChangeArrowheads="1"/>
                </p:cNvSpPr>
                <p:nvPr/>
              </p:nvSpPr>
              <p:spPr bwMode="auto">
                <a:xfrm>
                  <a:off x="2332" y="2630"/>
                  <a:ext cx="6" cy="46"/>
                </a:xfrm>
                <a:prstGeom prst="rect">
                  <a:avLst/>
                </a:prstGeom>
                <a:solidFill>
                  <a:srgbClr val="FF0000"/>
                </a:solidFill>
                <a:ln w="7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276" name="Rectangle 632"/>
                <p:cNvSpPr>
                  <a:spLocks noChangeArrowheads="1"/>
                </p:cNvSpPr>
                <p:nvPr/>
              </p:nvSpPr>
              <p:spPr bwMode="auto">
                <a:xfrm>
                  <a:off x="2345" y="2657"/>
                  <a:ext cx="7" cy="19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277" name="Rectangle 633"/>
                <p:cNvSpPr>
                  <a:spLocks noChangeArrowheads="1"/>
                </p:cNvSpPr>
                <p:nvPr/>
              </p:nvSpPr>
              <p:spPr bwMode="auto">
                <a:xfrm>
                  <a:off x="2345" y="2657"/>
                  <a:ext cx="13" cy="19"/>
                </a:xfrm>
                <a:prstGeom prst="rect">
                  <a:avLst/>
                </a:prstGeom>
                <a:solidFill>
                  <a:srgbClr val="008080"/>
                </a:solidFill>
                <a:ln w="7">
                  <a:solidFill>
                    <a:srgbClr val="00808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278" name="Rectangle 634"/>
                <p:cNvSpPr>
                  <a:spLocks noChangeArrowheads="1"/>
                </p:cNvSpPr>
                <p:nvPr/>
              </p:nvSpPr>
              <p:spPr bwMode="auto">
                <a:xfrm>
                  <a:off x="2365" y="2630"/>
                  <a:ext cx="6" cy="46"/>
                </a:xfrm>
                <a:prstGeom prst="rect">
                  <a:avLst/>
                </a:prstGeom>
                <a:solidFill>
                  <a:srgbClr val="FF0000"/>
                </a:solidFill>
                <a:ln w="7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279" name="Rectangle 635"/>
                <p:cNvSpPr>
                  <a:spLocks noChangeArrowheads="1"/>
                </p:cNvSpPr>
                <p:nvPr/>
              </p:nvSpPr>
              <p:spPr bwMode="auto">
                <a:xfrm>
                  <a:off x="2378" y="2657"/>
                  <a:ext cx="7" cy="19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280" name="Rectangle 636"/>
                <p:cNvSpPr>
                  <a:spLocks noChangeArrowheads="1"/>
                </p:cNvSpPr>
                <p:nvPr/>
              </p:nvSpPr>
              <p:spPr bwMode="auto">
                <a:xfrm>
                  <a:off x="2378" y="2657"/>
                  <a:ext cx="20" cy="19"/>
                </a:xfrm>
                <a:prstGeom prst="rect">
                  <a:avLst/>
                </a:prstGeom>
                <a:solidFill>
                  <a:srgbClr val="008080"/>
                </a:solidFill>
                <a:ln w="7">
                  <a:solidFill>
                    <a:srgbClr val="00808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281" name="Rectangle 637"/>
                <p:cNvSpPr>
                  <a:spLocks noChangeArrowheads="1"/>
                </p:cNvSpPr>
                <p:nvPr/>
              </p:nvSpPr>
              <p:spPr bwMode="auto">
                <a:xfrm>
                  <a:off x="2405" y="2630"/>
                  <a:ext cx="6" cy="46"/>
                </a:xfrm>
                <a:prstGeom prst="rect">
                  <a:avLst/>
                </a:prstGeom>
                <a:solidFill>
                  <a:srgbClr val="FF0000"/>
                </a:solidFill>
                <a:ln w="7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282" name="Rectangle 638"/>
                <p:cNvSpPr>
                  <a:spLocks noChangeArrowheads="1"/>
                </p:cNvSpPr>
                <p:nvPr/>
              </p:nvSpPr>
              <p:spPr bwMode="auto">
                <a:xfrm>
                  <a:off x="2418" y="2657"/>
                  <a:ext cx="6" cy="19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283" name="Rectangle 639"/>
                <p:cNvSpPr>
                  <a:spLocks noChangeArrowheads="1"/>
                </p:cNvSpPr>
                <p:nvPr/>
              </p:nvSpPr>
              <p:spPr bwMode="auto">
                <a:xfrm>
                  <a:off x="2418" y="2657"/>
                  <a:ext cx="20" cy="19"/>
                </a:xfrm>
                <a:prstGeom prst="rect">
                  <a:avLst/>
                </a:prstGeom>
                <a:solidFill>
                  <a:srgbClr val="008080"/>
                </a:solidFill>
                <a:ln w="7">
                  <a:solidFill>
                    <a:srgbClr val="00808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284" name="Rectangle 640"/>
                <p:cNvSpPr>
                  <a:spLocks noChangeArrowheads="1"/>
                </p:cNvSpPr>
                <p:nvPr/>
              </p:nvSpPr>
              <p:spPr bwMode="auto">
                <a:xfrm>
                  <a:off x="2444" y="2630"/>
                  <a:ext cx="7" cy="46"/>
                </a:xfrm>
                <a:prstGeom prst="rect">
                  <a:avLst/>
                </a:prstGeom>
                <a:solidFill>
                  <a:srgbClr val="FF0000"/>
                </a:solidFill>
                <a:ln w="7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285" name="Rectangle 641"/>
                <p:cNvSpPr>
                  <a:spLocks noChangeArrowheads="1"/>
                </p:cNvSpPr>
                <p:nvPr/>
              </p:nvSpPr>
              <p:spPr bwMode="auto">
                <a:xfrm>
                  <a:off x="2457" y="2657"/>
                  <a:ext cx="7" cy="19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77861" name="Group 843"/>
              <p:cNvGrpSpPr>
                <a:grpSpLocks/>
              </p:cNvGrpSpPr>
              <p:nvPr/>
            </p:nvGrpSpPr>
            <p:grpSpPr bwMode="auto">
              <a:xfrm>
                <a:off x="2457" y="2630"/>
                <a:ext cx="2653" cy="46"/>
                <a:chOff x="2457" y="2630"/>
                <a:chExt cx="2653" cy="46"/>
              </a:xfrm>
            </p:grpSpPr>
            <p:sp>
              <p:nvSpPr>
                <p:cNvPr id="77887" name="Rectangle 643"/>
                <p:cNvSpPr>
                  <a:spLocks noChangeArrowheads="1"/>
                </p:cNvSpPr>
                <p:nvPr/>
              </p:nvSpPr>
              <p:spPr bwMode="auto">
                <a:xfrm>
                  <a:off x="2457" y="2657"/>
                  <a:ext cx="14" cy="19"/>
                </a:xfrm>
                <a:prstGeom prst="rect">
                  <a:avLst/>
                </a:prstGeom>
                <a:solidFill>
                  <a:srgbClr val="008080"/>
                </a:solidFill>
                <a:ln w="7">
                  <a:solidFill>
                    <a:srgbClr val="00808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888" name="Rectangle 644"/>
                <p:cNvSpPr>
                  <a:spLocks noChangeArrowheads="1"/>
                </p:cNvSpPr>
                <p:nvPr/>
              </p:nvSpPr>
              <p:spPr bwMode="auto">
                <a:xfrm>
                  <a:off x="2477" y="2630"/>
                  <a:ext cx="7" cy="46"/>
                </a:xfrm>
                <a:prstGeom prst="rect">
                  <a:avLst/>
                </a:prstGeom>
                <a:solidFill>
                  <a:srgbClr val="FF0000"/>
                </a:solidFill>
                <a:ln w="7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889" name="Rectangle 645"/>
                <p:cNvSpPr>
                  <a:spLocks noChangeArrowheads="1"/>
                </p:cNvSpPr>
                <p:nvPr/>
              </p:nvSpPr>
              <p:spPr bwMode="auto">
                <a:xfrm>
                  <a:off x="2491" y="2657"/>
                  <a:ext cx="6" cy="19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890" name="Rectangle 646"/>
                <p:cNvSpPr>
                  <a:spLocks noChangeArrowheads="1"/>
                </p:cNvSpPr>
                <p:nvPr/>
              </p:nvSpPr>
              <p:spPr bwMode="auto">
                <a:xfrm>
                  <a:off x="2491" y="2657"/>
                  <a:ext cx="19" cy="19"/>
                </a:xfrm>
                <a:prstGeom prst="rect">
                  <a:avLst/>
                </a:prstGeom>
                <a:solidFill>
                  <a:srgbClr val="008080"/>
                </a:solidFill>
                <a:ln w="7">
                  <a:solidFill>
                    <a:srgbClr val="00808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891" name="Rectangle 647"/>
                <p:cNvSpPr>
                  <a:spLocks noChangeArrowheads="1"/>
                </p:cNvSpPr>
                <p:nvPr/>
              </p:nvSpPr>
              <p:spPr bwMode="auto">
                <a:xfrm>
                  <a:off x="2517" y="2630"/>
                  <a:ext cx="7" cy="46"/>
                </a:xfrm>
                <a:prstGeom prst="rect">
                  <a:avLst/>
                </a:prstGeom>
                <a:solidFill>
                  <a:srgbClr val="FF0000"/>
                </a:solidFill>
                <a:ln w="7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892" name="Rectangle 648"/>
                <p:cNvSpPr>
                  <a:spLocks noChangeArrowheads="1"/>
                </p:cNvSpPr>
                <p:nvPr/>
              </p:nvSpPr>
              <p:spPr bwMode="auto">
                <a:xfrm>
                  <a:off x="2530" y="2657"/>
                  <a:ext cx="7" cy="19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893" name="Rectangle 649"/>
                <p:cNvSpPr>
                  <a:spLocks noChangeArrowheads="1"/>
                </p:cNvSpPr>
                <p:nvPr/>
              </p:nvSpPr>
              <p:spPr bwMode="auto">
                <a:xfrm>
                  <a:off x="2530" y="2657"/>
                  <a:ext cx="20" cy="19"/>
                </a:xfrm>
                <a:prstGeom prst="rect">
                  <a:avLst/>
                </a:prstGeom>
                <a:solidFill>
                  <a:srgbClr val="008080"/>
                </a:solidFill>
                <a:ln w="7">
                  <a:solidFill>
                    <a:srgbClr val="00808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894" name="Rectangle 650"/>
                <p:cNvSpPr>
                  <a:spLocks noChangeArrowheads="1"/>
                </p:cNvSpPr>
                <p:nvPr/>
              </p:nvSpPr>
              <p:spPr bwMode="auto">
                <a:xfrm>
                  <a:off x="2557" y="2630"/>
                  <a:ext cx="6" cy="46"/>
                </a:xfrm>
                <a:prstGeom prst="rect">
                  <a:avLst/>
                </a:prstGeom>
                <a:solidFill>
                  <a:srgbClr val="FF0000"/>
                </a:solidFill>
                <a:ln w="7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895" name="Rectangle 651"/>
                <p:cNvSpPr>
                  <a:spLocks noChangeArrowheads="1"/>
                </p:cNvSpPr>
                <p:nvPr/>
              </p:nvSpPr>
              <p:spPr bwMode="auto">
                <a:xfrm>
                  <a:off x="2570" y="2657"/>
                  <a:ext cx="6" cy="19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896" name="Rectangle 652"/>
                <p:cNvSpPr>
                  <a:spLocks noChangeArrowheads="1"/>
                </p:cNvSpPr>
                <p:nvPr/>
              </p:nvSpPr>
              <p:spPr bwMode="auto">
                <a:xfrm>
                  <a:off x="2570" y="2657"/>
                  <a:ext cx="13" cy="19"/>
                </a:xfrm>
                <a:prstGeom prst="rect">
                  <a:avLst/>
                </a:prstGeom>
                <a:solidFill>
                  <a:srgbClr val="008080"/>
                </a:solidFill>
                <a:ln w="7">
                  <a:solidFill>
                    <a:srgbClr val="00808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897" name="Rectangle 653"/>
                <p:cNvSpPr>
                  <a:spLocks noChangeArrowheads="1"/>
                </p:cNvSpPr>
                <p:nvPr/>
              </p:nvSpPr>
              <p:spPr bwMode="auto">
                <a:xfrm>
                  <a:off x="2590" y="2630"/>
                  <a:ext cx="6" cy="46"/>
                </a:xfrm>
                <a:prstGeom prst="rect">
                  <a:avLst/>
                </a:prstGeom>
                <a:solidFill>
                  <a:srgbClr val="FF0000"/>
                </a:solidFill>
                <a:ln w="7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898" name="Rectangle 654"/>
                <p:cNvSpPr>
                  <a:spLocks noChangeArrowheads="1"/>
                </p:cNvSpPr>
                <p:nvPr/>
              </p:nvSpPr>
              <p:spPr bwMode="auto">
                <a:xfrm>
                  <a:off x="2603" y="2657"/>
                  <a:ext cx="7" cy="19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899" name="Rectangle 655"/>
                <p:cNvSpPr>
                  <a:spLocks noChangeArrowheads="1"/>
                </p:cNvSpPr>
                <p:nvPr/>
              </p:nvSpPr>
              <p:spPr bwMode="auto">
                <a:xfrm>
                  <a:off x="2603" y="2657"/>
                  <a:ext cx="20" cy="19"/>
                </a:xfrm>
                <a:prstGeom prst="rect">
                  <a:avLst/>
                </a:prstGeom>
                <a:solidFill>
                  <a:srgbClr val="008080"/>
                </a:solidFill>
                <a:ln w="7">
                  <a:solidFill>
                    <a:srgbClr val="00808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900" name="Rectangle 656"/>
                <p:cNvSpPr>
                  <a:spLocks noChangeArrowheads="1"/>
                </p:cNvSpPr>
                <p:nvPr/>
              </p:nvSpPr>
              <p:spPr bwMode="auto">
                <a:xfrm>
                  <a:off x="2629" y="2630"/>
                  <a:ext cx="7" cy="46"/>
                </a:xfrm>
                <a:prstGeom prst="rect">
                  <a:avLst/>
                </a:prstGeom>
                <a:solidFill>
                  <a:srgbClr val="FF0000"/>
                </a:solidFill>
                <a:ln w="7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901" name="Rectangle 657"/>
                <p:cNvSpPr>
                  <a:spLocks noChangeArrowheads="1"/>
                </p:cNvSpPr>
                <p:nvPr/>
              </p:nvSpPr>
              <p:spPr bwMode="auto">
                <a:xfrm>
                  <a:off x="2643" y="2657"/>
                  <a:ext cx="6" cy="19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902" name="Rectangle 658"/>
                <p:cNvSpPr>
                  <a:spLocks noChangeArrowheads="1"/>
                </p:cNvSpPr>
                <p:nvPr/>
              </p:nvSpPr>
              <p:spPr bwMode="auto">
                <a:xfrm>
                  <a:off x="2643" y="2657"/>
                  <a:ext cx="19" cy="19"/>
                </a:xfrm>
                <a:prstGeom prst="rect">
                  <a:avLst/>
                </a:prstGeom>
                <a:solidFill>
                  <a:srgbClr val="008080"/>
                </a:solidFill>
                <a:ln w="7">
                  <a:solidFill>
                    <a:srgbClr val="00808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903" name="Rectangle 659"/>
                <p:cNvSpPr>
                  <a:spLocks noChangeArrowheads="1"/>
                </p:cNvSpPr>
                <p:nvPr/>
              </p:nvSpPr>
              <p:spPr bwMode="auto">
                <a:xfrm>
                  <a:off x="2669" y="2630"/>
                  <a:ext cx="7" cy="46"/>
                </a:xfrm>
                <a:prstGeom prst="rect">
                  <a:avLst/>
                </a:prstGeom>
                <a:solidFill>
                  <a:srgbClr val="FF0000"/>
                </a:solidFill>
                <a:ln w="7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904" name="Rectangle 660"/>
                <p:cNvSpPr>
                  <a:spLocks noChangeArrowheads="1"/>
                </p:cNvSpPr>
                <p:nvPr/>
              </p:nvSpPr>
              <p:spPr bwMode="auto">
                <a:xfrm>
                  <a:off x="2676" y="2657"/>
                  <a:ext cx="6" cy="19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905" name="Rectangle 661"/>
                <p:cNvSpPr>
                  <a:spLocks noChangeArrowheads="1"/>
                </p:cNvSpPr>
                <p:nvPr/>
              </p:nvSpPr>
              <p:spPr bwMode="auto">
                <a:xfrm>
                  <a:off x="2676" y="2657"/>
                  <a:ext cx="20" cy="19"/>
                </a:xfrm>
                <a:prstGeom prst="rect">
                  <a:avLst/>
                </a:prstGeom>
                <a:solidFill>
                  <a:srgbClr val="008080"/>
                </a:solidFill>
                <a:ln w="7">
                  <a:solidFill>
                    <a:srgbClr val="00808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906" name="Rectangle 662"/>
                <p:cNvSpPr>
                  <a:spLocks noChangeArrowheads="1"/>
                </p:cNvSpPr>
                <p:nvPr/>
              </p:nvSpPr>
              <p:spPr bwMode="auto">
                <a:xfrm>
                  <a:off x="2702" y="2630"/>
                  <a:ext cx="7" cy="46"/>
                </a:xfrm>
                <a:prstGeom prst="rect">
                  <a:avLst/>
                </a:prstGeom>
                <a:solidFill>
                  <a:srgbClr val="FF0000"/>
                </a:solidFill>
                <a:ln w="7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907" name="Rectangle 663"/>
                <p:cNvSpPr>
                  <a:spLocks noChangeArrowheads="1"/>
                </p:cNvSpPr>
                <p:nvPr/>
              </p:nvSpPr>
              <p:spPr bwMode="auto">
                <a:xfrm>
                  <a:off x="2742" y="2630"/>
                  <a:ext cx="6" cy="46"/>
                </a:xfrm>
                <a:prstGeom prst="rect">
                  <a:avLst/>
                </a:prstGeom>
                <a:solidFill>
                  <a:srgbClr val="FF0000"/>
                </a:solidFill>
                <a:ln w="7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908" name="Rectangle 664"/>
                <p:cNvSpPr>
                  <a:spLocks noChangeArrowheads="1"/>
                </p:cNvSpPr>
                <p:nvPr/>
              </p:nvSpPr>
              <p:spPr bwMode="auto">
                <a:xfrm>
                  <a:off x="2775" y="2630"/>
                  <a:ext cx="7" cy="46"/>
                </a:xfrm>
                <a:prstGeom prst="rect">
                  <a:avLst/>
                </a:prstGeom>
                <a:solidFill>
                  <a:srgbClr val="FF0000"/>
                </a:solidFill>
                <a:ln w="7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909" name="Rectangle 665"/>
                <p:cNvSpPr>
                  <a:spLocks noChangeArrowheads="1"/>
                </p:cNvSpPr>
                <p:nvPr/>
              </p:nvSpPr>
              <p:spPr bwMode="auto">
                <a:xfrm>
                  <a:off x="2788" y="2657"/>
                  <a:ext cx="7" cy="19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910" name="Rectangle 666"/>
                <p:cNvSpPr>
                  <a:spLocks noChangeArrowheads="1"/>
                </p:cNvSpPr>
                <p:nvPr/>
              </p:nvSpPr>
              <p:spPr bwMode="auto">
                <a:xfrm>
                  <a:off x="2788" y="2657"/>
                  <a:ext cx="20" cy="19"/>
                </a:xfrm>
                <a:prstGeom prst="rect">
                  <a:avLst/>
                </a:prstGeom>
                <a:solidFill>
                  <a:srgbClr val="008080"/>
                </a:solidFill>
                <a:ln w="7">
                  <a:solidFill>
                    <a:srgbClr val="00808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911" name="Rectangle 667"/>
                <p:cNvSpPr>
                  <a:spLocks noChangeArrowheads="1"/>
                </p:cNvSpPr>
                <p:nvPr/>
              </p:nvSpPr>
              <p:spPr bwMode="auto">
                <a:xfrm>
                  <a:off x="2815" y="2630"/>
                  <a:ext cx="6" cy="46"/>
                </a:xfrm>
                <a:prstGeom prst="rect">
                  <a:avLst/>
                </a:prstGeom>
                <a:solidFill>
                  <a:srgbClr val="FF0000"/>
                </a:solidFill>
                <a:ln w="7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912" name="Rectangle 668"/>
                <p:cNvSpPr>
                  <a:spLocks noChangeArrowheads="1"/>
                </p:cNvSpPr>
                <p:nvPr/>
              </p:nvSpPr>
              <p:spPr bwMode="auto">
                <a:xfrm>
                  <a:off x="2828" y="2657"/>
                  <a:ext cx="6" cy="19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913" name="Rectangle 669"/>
                <p:cNvSpPr>
                  <a:spLocks noChangeArrowheads="1"/>
                </p:cNvSpPr>
                <p:nvPr/>
              </p:nvSpPr>
              <p:spPr bwMode="auto">
                <a:xfrm>
                  <a:off x="2828" y="2657"/>
                  <a:ext cx="20" cy="19"/>
                </a:xfrm>
                <a:prstGeom prst="rect">
                  <a:avLst/>
                </a:prstGeom>
                <a:solidFill>
                  <a:srgbClr val="008080"/>
                </a:solidFill>
                <a:ln w="7">
                  <a:solidFill>
                    <a:srgbClr val="00808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914" name="Rectangle 670"/>
                <p:cNvSpPr>
                  <a:spLocks noChangeArrowheads="1"/>
                </p:cNvSpPr>
                <p:nvPr/>
              </p:nvSpPr>
              <p:spPr bwMode="auto">
                <a:xfrm>
                  <a:off x="2854" y="2630"/>
                  <a:ext cx="7" cy="46"/>
                </a:xfrm>
                <a:prstGeom prst="rect">
                  <a:avLst/>
                </a:prstGeom>
                <a:solidFill>
                  <a:srgbClr val="FF0000"/>
                </a:solidFill>
                <a:ln w="7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915" name="Rectangle 671"/>
                <p:cNvSpPr>
                  <a:spLocks noChangeArrowheads="1"/>
                </p:cNvSpPr>
                <p:nvPr/>
              </p:nvSpPr>
              <p:spPr bwMode="auto">
                <a:xfrm>
                  <a:off x="2867" y="2657"/>
                  <a:ext cx="7" cy="19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916" name="Rectangle 672"/>
                <p:cNvSpPr>
                  <a:spLocks noChangeArrowheads="1"/>
                </p:cNvSpPr>
                <p:nvPr/>
              </p:nvSpPr>
              <p:spPr bwMode="auto">
                <a:xfrm>
                  <a:off x="2867" y="2657"/>
                  <a:ext cx="14" cy="19"/>
                </a:xfrm>
                <a:prstGeom prst="rect">
                  <a:avLst/>
                </a:prstGeom>
                <a:solidFill>
                  <a:srgbClr val="008080"/>
                </a:solidFill>
                <a:ln w="7">
                  <a:solidFill>
                    <a:srgbClr val="00808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917" name="Rectangle 673"/>
                <p:cNvSpPr>
                  <a:spLocks noChangeArrowheads="1"/>
                </p:cNvSpPr>
                <p:nvPr/>
              </p:nvSpPr>
              <p:spPr bwMode="auto">
                <a:xfrm>
                  <a:off x="2887" y="2630"/>
                  <a:ext cx="7" cy="46"/>
                </a:xfrm>
                <a:prstGeom prst="rect">
                  <a:avLst/>
                </a:prstGeom>
                <a:solidFill>
                  <a:srgbClr val="FF0000"/>
                </a:solidFill>
                <a:ln w="7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918" name="Rectangle 674"/>
                <p:cNvSpPr>
                  <a:spLocks noChangeArrowheads="1"/>
                </p:cNvSpPr>
                <p:nvPr/>
              </p:nvSpPr>
              <p:spPr bwMode="auto">
                <a:xfrm>
                  <a:off x="2901" y="2657"/>
                  <a:ext cx="6" cy="19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919" name="Rectangle 675"/>
                <p:cNvSpPr>
                  <a:spLocks noChangeArrowheads="1"/>
                </p:cNvSpPr>
                <p:nvPr/>
              </p:nvSpPr>
              <p:spPr bwMode="auto">
                <a:xfrm>
                  <a:off x="2901" y="2657"/>
                  <a:ext cx="19" cy="19"/>
                </a:xfrm>
                <a:prstGeom prst="rect">
                  <a:avLst/>
                </a:prstGeom>
                <a:solidFill>
                  <a:srgbClr val="008080"/>
                </a:solidFill>
                <a:ln w="7">
                  <a:solidFill>
                    <a:srgbClr val="00808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920" name="Rectangle 676"/>
                <p:cNvSpPr>
                  <a:spLocks noChangeArrowheads="1"/>
                </p:cNvSpPr>
                <p:nvPr/>
              </p:nvSpPr>
              <p:spPr bwMode="auto">
                <a:xfrm>
                  <a:off x="2927" y="2630"/>
                  <a:ext cx="7" cy="46"/>
                </a:xfrm>
                <a:prstGeom prst="rect">
                  <a:avLst/>
                </a:prstGeom>
                <a:solidFill>
                  <a:srgbClr val="FF0000"/>
                </a:solidFill>
                <a:ln w="7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921" name="Rectangle 677"/>
                <p:cNvSpPr>
                  <a:spLocks noChangeArrowheads="1"/>
                </p:cNvSpPr>
                <p:nvPr/>
              </p:nvSpPr>
              <p:spPr bwMode="auto">
                <a:xfrm>
                  <a:off x="2940" y="2657"/>
                  <a:ext cx="7" cy="19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922" name="Rectangle 678"/>
                <p:cNvSpPr>
                  <a:spLocks noChangeArrowheads="1"/>
                </p:cNvSpPr>
                <p:nvPr/>
              </p:nvSpPr>
              <p:spPr bwMode="auto">
                <a:xfrm>
                  <a:off x="2940" y="2657"/>
                  <a:ext cx="20" cy="19"/>
                </a:xfrm>
                <a:prstGeom prst="rect">
                  <a:avLst/>
                </a:prstGeom>
                <a:solidFill>
                  <a:srgbClr val="008080"/>
                </a:solidFill>
                <a:ln w="7">
                  <a:solidFill>
                    <a:srgbClr val="00808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923" name="Rectangle 679"/>
                <p:cNvSpPr>
                  <a:spLocks noChangeArrowheads="1"/>
                </p:cNvSpPr>
                <p:nvPr/>
              </p:nvSpPr>
              <p:spPr bwMode="auto">
                <a:xfrm>
                  <a:off x="2967" y="2630"/>
                  <a:ext cx="6" cy="46"/>
                </a:xfrm>
                <a:prstGeom prst="rect">
                  <a:avLst/>
                </a:prstGeom>
                <a:solidFill>
                  <a:srgbClr val="FF0000"/>
                </a:solidFill>
                <a:ln w="7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924" name="Rectangle 680"/>
                <p:cNvSpPr>
                  <a:spLocks noChangeArrowheads="1"/>
                </p:cNvSpPr>
                <p:nvPr/>
              </p:nvSpPr>
              <p:spPr bwMode="auto">
                <a:xfrm>
                  <a:off x="2980" y="2657"/>
                  <a:ext cx="7" cy="19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925" name="Rectangle 681"/>
                <p:cNvSpPr>
                  <a:spLocks noChangeArrowheads="1"/>
                </p:cNvSpPr>
                <p:nvPr/>
              </p:nvSpPr>
              <p:spPr bwMode="auto">
                <a:xfrm>
                  <a:off x="2980" y="2657"/>
                  <a:ext cx="13" cy="19"/>
                </a:xfrm>
                <a:prstGeom prst="rect">
                  <a:avLst/>
                </a:prstGeom>
                <a:solidFill>
                  <a:srgbClr val="008080"/>
                </a:solidFill>
                <a:ln w="7">
                  <a:solidFill>
                    <a:srgbClr val="00808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926" name="Rectangle 682"/>
                <p:cNvSpPr>
                  <a:spLocks noChangeArrowheads="1"/>
                </p:cNvSpPr>
                <p:nvPr/>
              </p:nvSpPr>
              <p:spPr bwMode="auto">
                <a:xfrm>
                  <a:off x="3000" y="2630"/>
                  <a:ext cx="6" cy="46"/>
                </a:xfrm>
                <a:prstGeom prst="rect">
                  <a:avLst/>
                </a:prstGeom>
                <a:solidFill>
                  <a:srgbClr val="FF0000"/>
                </a:solidFill>
                <a:ln w="7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927" name="Rectangle 683"/>
                <p:cNvSpPr>
                  <a:spLocks noChangeArrowheads="1"/>
                </p:cNvSpPr>
                <p:nvPr/>
              </p:nvSpPr>
              <p:spPr bwMode="auto">
                <a:xfrm>
                  <a:off x="3013" y="2657"/>
                  <a:ext cx="7" cy="19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928" name="Rectangle 684"/>
                <p:cNvSpPr>
                  <a:spLocks noChangeArrowheads="1"/>
                </p:cNvSpPr>
                <p:nvPr/>
              </p:nvSpPr>
              <p:spPr bwMode="auto">
                <a:xfrm>
                  <a:off x="3013" y="2657"/>
                  <a:ext cx="20" cy="19"/>
                </a:xfrm>
                <a:prstGeom prst="rect">
                  <a:avLst/>
                </a:prstGeom>
                <a:solidFill>
                  <a:srgbClr val="008080"/>
                </a:solidFill>
                <a:ln w="7">
                  <a:solidFill>
                    <a:srgbClr val="00808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929" name="Rectangle 685"/>
                <p:cNvSpPr>
                  <a:spLocks noChangeArrowheads="1"/>
                </p:cNvSpPr>
                <p:nvPr/>
              </p:nvSpPr>
              <p:spPr bwMode="auto">
                <a:xfrm>
                  <a:off x="3039" y="2630"/>
                  <a:ext cx="7" cy="46"/>
                </a:xfrm>
                <a:prstGeom prst="rect">
                  <a:avLst/>
                </a:prstGeom>
                <a:solidFill>
                  <a:srgbClr val="FF0000"/>
                </a:solidFill>
                <a:ln w="7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930" name="Rectangle 686"/>
                <p:cNvSpPr>
                  <a:spLocks noChangeArrowheads="1"/>
                </p:cNvSpPr>
                <p:nvPr/>
              </p:nvSpPr>
              <p:spPr bwMode="auto">
                <a:xfrm>
                  <a:off x="3053" y="2657"/>
                  <a:ext cx="6" cy="19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931" name="Rectangle 687"/>
                <p:cNvSpPr>
                  <a:spLocks noChangeArrowheads="1"/>
                </p:cNvSpPr>
                <p:nvPr/>
              </p:nvSpPr>
              <p:spPr bwMode="auto">
                <a:xfrm>
                  <a:off x="3053" y="2657"/>
                  <a:ext cx="20" cy="19"/>
                </a:xfrm>
                <a:prstGeom prst="rect">
                  <a:avLst/>
                </a:prstGeom>
                <a:solidFill>
                  <a:srgbClr val="008080"/>
                </a:solidFill>
                <a:ln w="7">
                  <a:solidFill>
                    <a:srgbClr val="00808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932" name="Rectangle 688"/>
                <p:cNvSpPr>
                  <a:spLocks noChangeArrowheads="1"/>
                </p:cNvSpPr>
                <p:nvPr/>
              </p:nvSpPr>
              <p:spPr bwMode="auto">
                <a:xfrm>
                  <a:off x="3079" y="2630"/>
                  <a:ext cx="7" cy="46"/>
                </a:xfrm>
                <a:prstGeom prst="rect">
                  <a:avLst/>
                </a:prstGeom>
                <a:solidFill>
                  <a:srgbClr val="FF0000"/>
                </a:solidFill>
                <a:ln w="7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933" name="Rectangle 689"/>
                <p:cNvSpPr>
                  <a:spLocks noChangeArrowheads="1"/>
                </p:cNvSpPr>
                <p:nvPr/>
              </p:nvSpPr>
              <p:spPr bwMode="auto">
                <a:xfrm>
                  <a:off x="3086" y="2657"/>
                  <a:ext cx="6" cy="19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934" name="Rectangle 690"/>
                <p:cNvSpPr>
                  <a:spLocks noChangeArrowheads="1"/>
                </p:cNvSpPr>
                <p:nvPr/>
              </p:nvSpPr>
              <p:spPr bwMode="auto">
                <a:xfrm>
                  <a:off x="3086" y="2657"/>
                  <a:ext cx="20" cy="19"/>
                </a:xfrm>
                <a:prstGeom prst="rect">
                  <a:avLst/>
                </a:prstGeom>
                <a:solidFill>
                  <a:srgbClr val="008080"/>
                </a:solidFill>
                <a:ln w="7">
                  <a:solidFill>
                    <a:srgbClr val="00808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935" name="Rectangle 691"/>
                <p:cNvSpPr>
                  <a:spLocks noChangeArrowheads="1"/>
                </p:cNvSpPr>
                <p:nvPr/>
              </p:nvSpPr>
              <p:spPr bwMode="auto">
                <a:xfrm>
                  <a:off x="3112" y="2630"/>
                  <a:ext cx="7" cy="46"/>
                </a:xfrm>
                <a:prstGeom prst="rect">
                  <a:avLst/>
                </a:prstGeom>
                <a:solidFill>
                  <a:srgbClr val="FF0000"/>
                </a:solidFill>
                <a:ln w="7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936" name="Rectangle 692"/>
                <p:cNvSpPr>
                  <a:spLocks noChangeArrowheads="1"/>
                </p:cNvSpPr>
                <p:nvPr/>
              </p:nvSpPr>
              <p:spPr bwMode="auto">
                <a:xfrm>
                  <a:off x="3125" y="2657"/>
                  <a:ext cx="7" cy="19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937" name="Rectangle 693"/>
                <p:cNvSpPr>
                  <a:spLocks noChangeArrowheads="1"/>
                </p:cNvSpPr>
                <p:nvPr/>
              </p:nvSpPr>
              <p:spPr bwMode="auto">
                <a:xfrm>
                  <a:off x="3125" y="2657"/>
                  <a:ext cx="20" cy="19"/>
                </a:xfrm>
                <a:prstGeom prst="rect">
                  <a:avLst/>
                </a:prstGeom>
                <a:solidFill>
                  <a:srgbClr val="008080"/>
                </a:solidFill>
                <a:ln w="7">
                  <a:solidFill>
                    <a:srgbClr val="00808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938" name="Rectangle 694"/>
                <p:cNvSpPr>
                  <a:spLocks noChangeArrowheads="1"/>
                </p:cNvSpPr>
                <p:nvPr/>
              </p:nvSpPr>
              <p:spPr bwMode="auto">
                <a:xfrm>
                  <a:off x="3152" y="2630"/>
                  <a:ext cx="7" cy="46"/>
                </a:xfrm>
                <a:prstGeom prst="rect">
                  <a:avLst/>
                </a:prstGeom>
                <a:solidFill>
                  <a:srgbClr val="FF0000"/>
                </a:solidFill>
                <a:ln w="7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939" name="Rectangle 695"/>
                <p:cNvSpPr>
                  <a:spLocks noChangeArrowheads="1"/>
                </p:cNvSpPr>
                <p:nvPr/>
              </p:nvSpPr>
              <p:spPr bwMode="auto">
                <a:xfrm>
                  <a:off x="3165" y="2657"/>
                  <a:ext cx="7" cy="19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940" name="Rectangle 696"/>
                <p:cNvSpPr>
                  <a:spLocks noChangeArrowheads="1"/>
                </p:cNvSpPr>
                <p:nvPr/>
              </p:nvSpPr>
              <p:spPr bwMode="auto">
                <a:xfrm>
                  <a:off x="3165" y="2657"/>
                  <a:ext cx="20" cy="19"/>
                </a:xfrm>
                <a:prstGeom prst="rect">
                  <a:avLst/>
                </a:prstGeom>
                <a:solidFill>
                  <a:srgbClr val="008080"/>
                </a:solidFill>
                <a:ln w="7">
                  <a:solidFill>
                    <a:srgbClr val="00808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941" name="Rectangle 697"/>
                <p:cNvSpPr>
                  <a:spLocks noChangeArrowheads="1"/>
                </p:cNvSpPr>
                <p:nvPr/>
              </p:nvSpPr>
              <p:spPr bwMode="auto">
                <a:xfrm>
                  <a:off x="3192" y="2630"/>
                  <a:ext cx="6" cy="46"/>
                </a:xfrm>
                <a:prstGeom prst="rect">
                  <a:avLst/>
                </a:prstGeom>
                <a:solidFill>
                  <a:srgbClr val="FF0000"/>
                </a:solidFill>
                <a:ln w="7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942" name="Rectangle 698"/>
                <p:cNvSpPr>
                  <a:spLocks noChangeArrowheads="1"/>
                </p:cNvSpPr>
                <p:nvPr/>
              </p:nvSpPr>
              <p:spPr bwMode="auto">
                <a:xfrm>
                  <a:off x="3198" y="2657"/>
                  <a:ext cx="7" cy="19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943" name="Rectangle 699"/>
                <p:cNvSpPr>
                  <a:spLocks noChangeArrowheads="1"/>
                </p:cNvSpPr>
                <p:nvPr/>
              </p:nvSpPr>
              <p:spPr bwMode="auto">
                <a:xfrm>
                  <a:off x="3198" y="2657"/>
                  <a:ext cx="20" cy="19"/>
                </a:xfrm>
                <a:prstGeom prst="rect">
                  <a:avLst/>
                </a:prstGeom>
                <a:solidFill>
                  <a:srgbClr val="008080"/>
                </a:solidFill>
                <a:ln w="7">
                  <a:solidFill>
                    <a:srgbClr val="00808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944" name="Rectangle 700"/>
                <p:cNvSpPr>
                  <a:spLocks noChangeArrowheads="1"/>
                </p:cNvSpPr>
                <p:nvPr/>
              </p:nvSpPr>
              <p:spPr bwMode="auto">
                <a:xfrm>
                  <a:off x="3225" y="2630"/>
                  <a:ext cx="6" cy="46"/>
                </a:xfrm>
                <a:prstGeom prst="rect">
                  <a:avLst/>
                </a:prstGeom>
                <a:solidFill>
                  <a:srgbClr val="FF0000"/>
                </a:solidFill>
                <a:ln w="7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945" name="Rectangle 701"/>
                <p:cNvSpPr>
                  <a:spLocks noChangeArrowheads="1"/>
                </p:cNvSpPr>
                <p:nvPr/>
              </p:nvSpPr>
              <p:spPr bwMode="auto">
                <a:xfrm>
                  <a:off x="3238" y="2657"/>
                  <a:ext cx="6" cy="19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946" name="Rectangle 702"/>
                <p:cNvSpPr>
                  <a:spLocks noChangeArrowheads="1"/>
                </p:cNvSpPr>
                <p:nvPr/>
              </p:nvSpPr>
              <p:spPr bwMode="auto">
                <a:xfrm>
                  <a:off x="3238" y="2657"/>
                  <a:ext cx="20" cy="19"/>
                </a:xfrm>
                <a:prstGeom prst="rect">
                  <a:avLst/>
                </a:prstGeom>
                <a:solidFill>
                  <a:srgbClr val="008080"/>
                </a:solidFill>
                <a:ln w="7">
                  <a:solidFill>
                    <a:srgbClr val="00808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947" name="Rectangle 703"/>
                <p:cNvSpPr>
                  <a:spLocks noChangeArrowheads="1"/>
                </p:cNvSpPr>
                <p:nvPr/>
              </p:nvSpPr>
              <p:spPr bwMode="auto">
                <a:xfrm>
                  <a:off x="3264" y="2630"/>
                  <a:ext cx="7" cy="46"/>
                </a:xfrm>
                <a:prstGeom prst="rect">
                  <a:avLst/>
                </a:prstGeom>
                <a:solidFill>
                  <a:srgbClr val="FF0000"/>
                </a:solidFill>
                <a:ln w="7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948" name="Rectangle 704"/>
                <p:cNvSpPr>
                  <a:spLocks noChangeArrowheads="1"/>
                </p:cNvSpPr>
                <p:nvPr/>
              </p:nvSpPr>
              <p:spPr bwMode="auto">
                <a:xfrm>
                  <a:off x="3284" y="2657"/>
                  <a:ext cx="7" cy="19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949" name="Rectangle 705"/>
                <p:cNvSpPr>
                  <a:spLocks noChangeArrowheads="1"/>
                </p:cNvSpPr>
                <p:nvPr/>
              </p:nvSpPr>
              <p:spPr bwMode="auto">
                <a:xfrm>
                  <a:off x="3291" y="2630"/>
                  <a:ext cx="6" cy="46"/>
                </a:xfrm>
                <a:prstGeom prst="rect">
                  <a:avLst/>
                </a:prstGeom>
                <a:solidFill>
                  <a:srgbClr val="FF0000"/>
                </a:solidFill>
                <a:ln w="7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950" name="Rectangle 706"/>
                <p:cNvSpPr>
                  <a:spLocks noChangeArrowheads="1"/>
                </p:cNvSpPr>
                <p:nvPr/>
              </p:nvSpPr>
              <p:spPr bwMode="auto">
                <a:xfrm>
                  <a:off x="3304" y="2657"/>
                  <a:ext cx="7" cy="19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951" name="Rectangle 707"/>
                <p:cNvSpPr>
                  <a:spLocks noChangeArrowheads="1"/>
                </p:cNvSpPr>
                <p:nvPr/>
              </p:nvSpPr>
              <p:spPr bwMode="auto">
                <a:xfrm>
                  <a:off x="3304" y="2657"/>
                  <a:ext cx="20" cy="19"/>
                </a:xfrm>
                <a:prstGeom prst="rect">
                  <a:avLst/>
                </a:prstGeom>
                <a:solidFill>
                  <a:srgbClr val="008080"/>
                </a:solidFill>
                <a:ln w="7">
                  <a:solidFill>
                    <a:srgbClr val="00808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952" name="Rectangle 708"/>
                <p:cNvSpPr>
                  <a:spLocks noChangeArrowheads="1"/>
                </p:cNvSpPr>
                <p:nvPr/>
              </p:nvSpPr>
              <p:spPr bwMode="auto">
                <a:xfrm>
                  <a:off x="3330" y="2630"/>
                  <a:ext cx="7" cy="46"/>
                </a:xfrm>
                <a:prstGeom prst="rect">
                  <a:avLst/>
                </a:prstGeom>
                <a:solidFill>
                  <a:srgbClr val="FF0000"/>
                </a:solidFill>
                <a:ln w="7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953" name="Rectangle 709"/>
                <p:cNvSpPr>
                  <a:spLocks noChangeArrowheads="1"/>
                </p:cNvSpPr>
                <p:nvPr/>
              </p:nvSpPr>
              <p:spPr bwMode="auto">
                <a:xfrm>
                  <a:off x="3344" y="2657"/>
                  <a:ext cx="6" cy="19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954" name="Rectangle 710"/>
                <p:cNvSpPr>
                  <a:spLocks noChangeArrowheads="1"/>
                </p:cNvSpPr>
                <p:nvPr/>
              </p:nvSpPr>
              <p:spPr bwMode="auto">
                <a:xfrm>
                  <a:off x="3344" y="2657"/>
                  <a:ext cx="20" cy="19"/>
                </a:xfrm>
                <a:prstGeom prst="rect">
                  <a:avLst/>
                </a:prstGeom>
                <a:solidFill>
                  <a:srgbClr val="008080"/>
                </a:solidFill>
                <a:ln w="7">
                  <a:solidFill>
                    <a:srgbClr val="00808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955" name="Rectangle 711"/>
                <p:cNvSpPr>
                  <a:spLocks noChangeArrowheads="1"/>
                </p:cNvSpPr>
                <p:nvPr/>
              </p:nvSpPr>
              <p:spPr bwMode="auto">
                <a:xfrm>
                  <a:off x="3370" y="2630"/>
                  <a:ext cx="7" cy="46"/>
                </a:xfrm>
                <a:prstGeom prst="rect">
                  <a:avLst/>
                </a:prstGeom>
                <a:solidFill>
                  <a:srgbClr val="FF0000"/>
                </a:solidFill>
                <a:ln w="7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956" name="Rectangle 712"/>
                <p:cNvSpPr>
                  <a:spLocks noChangeArrowheads="1"/>
                </p:cNvSpPr>
                <p:nvPr/>
              </p:nvSpPr>
              <p:spPr bwMode="auto">
                <a:xfrm>
                  <a:off x="3383" y="2657"/>
                  <a:ext cx="7" cy="19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957" name="Rectangle 713"/>
                <p:cNvSpPr>
                  <a:spLocks noChangeArrowheads="1"/>
                </p:cNvSpPr>
                <p:nvPr/>
              </p:nvSpPr>
              <p:spPr bwMode="auto">
                <a:xfrm>
                  <a:off x="3383" y="2657"/>
                  <a:ext cx="14" cy="19"/>
                </a:xfrm>
                <a:prstGeom prst="rect">
                  <a:avLst/>
                </a:prstGeom>
                <a:solidFill>
                  <a:srgbClr val="008080"/>
                </a:solidFill>
                <a:ln w="7">
                  <a:solidFill>
                    <a:srgbClr val="00808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958" name="Rectangle 714"/>
                <p:cNvSpPr>
                  <a:spLocks noChangeArrowheads="1"/>
                </p:cNvSpPr>
                <p:nvPr/>
              </p:nvSpPr>
              <p:spPr bwMode="auto">
                <a:xfrm>
                  <a:off x="3403" y="2630"/>
                  <a:ext cx="7" cy="46"/>
                </a:xfrm>
                <a:prstGeom prst="rect">
                  <a:avLst/>
                </a:prstGeom>
                <a:solidFill>
                  <a:srgbClr val="FF0000"/>
                </a:solidFill>
                <a:ln w="7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959" name="Rectangle 715"/>
                <p:cNvSpPr>
                  <a:spLocks noChangeArrowheads="1"/>
                </p:cNvSpPr>
                <p:nvPr/>
              </p:nvSpPr>
              <p:spPr bwMode="auto">
                <a:xfrm>
                  <a:off x="3416" y="2657"/>
                  <a:ext cx="7" cy="19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960" name="Rectangle 716"/>
                <p:cNvSpPr>
                  <a:spLocks noChangeArrowheads="1"/>
                </p:cNvSpPr>
                <p:nvPr/>
              </p:nvSpPr>
              <p:spPr bwMode="auto">
                <a:xfrm>
                  <a:off x="3416" y="2657"/>
                  <a:ext cx="20" cy="19"/>
                </a:xfrm>
                <a:prstGeom prst="rect">
                  <a:avLst/>
                </a:prstGeom>
                <a:solidFill>
                  <a:srgbClr val="008080"/>
                </a:solidFill>
                <a:ln w="7">
                  <a:solidFill>
                    <a:srgbClr val="00808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961" name="Rectangle 717"/>
                <p:cNvSpPr>
                  <a:spLocks noChangeArrowheads="1"/>
                </p:cNvSpPr>
                <p:nvPr/>
              </p:nvSpPr>
              <p:spPr bwMode="auto">
                <a:xfrm>
                  <a:off x="3443" y="2630"/>
                  <a:ext cx="7" cy="46"/>
                </a:xfrm>
                <a:prstGeom prst="rect">
                  <a:avLst/>
                </a:prstGeom>
                <a:solidFill>
                  <a:srgbClr val="FF0000"/>
                </a:solidFill>
                <a:ln w="7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962" name="Rectangle 718"/>
                <p:cNvSpPr>
                  <a:spLocks noChangeArrowheads="1"/>
                </p:cNvSpPr>
                <p:nvPr/>
              </p:nvSpPr>
              <p:spPr bwMode="auto">
                <a:xfrm>
                  <a:off x="3456" y="2657"/>
                  <a:ext cx="7" cy="19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963" name="Rectangle 719"/>
                <p:cNvSpPr>
                  <a:spLocks noChangeArrowheads="1"/>
                </p:cNvSpPr>
                <p:nvPr/>
              </p:nvSpPr>
              <p:spPr bwMode="auto">
                <a:xfrm>
                  <a:off x="3456" y="2657"/>
                  <a:ext cx="20" cy="19"/>
                </a:xfrm>
                <a:prstGeom prst="rect">
                  <a:avLst/>
                </a:prstGeom>
                <a:solidFill>
                  <a:srgbClr val="008080"/>
                </a:solidFill>
                <a:ln w="7">
                  <a:solidFill>
                    <a:srgbClr val="00808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964" name="Rectangle 720"/>
                <p:cNvSpPr>
                  <a:spLocks noChangeArrowheads="1"/>
                </p:cNvSpPr>
                <p:nvPr/>
              </p:nvSpPr>
              <p:spPr bwMode="auto">
                <a:xfrm>
                  <a:off x="3483" y="2630"/>
                  <a:ext cx="6" cy="46"/>
                </a:xfrm>
                <a:prstGeom prst="rect">
                  <a:avLst/>
                </a:prstGeom>
                <a:solidFill>
                  <a:srgbClr val="FF0000"/>
                </a:solidFill>
                <a:ln w="7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965" name="Rectangle 721"/>
                <p:cNvSpPr>
                  <a:spLocks noChangeArrowheads="1"/>
                </p:cNvSpPr>
                <p:nvPr/>
              </p:nvSpPr>
              <p:spPr bwMode="auto">
                <a:xfrm>
                  <a:off x="3489" y="2657"/>
                  <a:ext cx="7" cy="19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966" name="Rectangle 722"/>
                <p:cNvSpPr>
                  <a:spLocks noChangeArrowheads="1"/>
                </p:cNvSpPr>
                <p:nvPr/>
              </p:nvSpPr>
              <p:spPr bwMode="auto">
                <a:xfrm>
                  <a:off x="3489" y="2657"/>
                  <a:ext cx="20" cy="19"/>
                </a:xfrm>
                <a:prstGeom prst="rect">
                  <a:avLst/>
                </a:prstGeom>
                <a:solidFill>
                  <a:srgbClr val="008080"/>
                </a:solidFill>
                <a:ln w="7">
                  <a:solidFill>
                    <a:srgbClr val="00808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967" name="Rectangle 723"/>
                <p:cNvSpPr>
                  <a:spLocks noChangeArrowheads="1"/>
                </p:cNvSpPr>
                <p:nvPr/>
              </p:nvSpPr>
              <p:spPr bwMode="auto">
                <a:xfrm>
                  <a:off x="3516" y="2630"/>
                  <a:ext cx="6" cy="46"/>
                </a:xfrm>
                <a:prstGeom prst="rect">
                  <a:avLst/>
                </a:prstGeom>
                <a:solidFill>
                  <a:srgbClr val="FF0000"/>
                </a:solidFill>
                <a:ln w="7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968" name="Rectangle 724"/>
                <p:cNvSpPr>
                  <a:spLocks noChangeArrowheads="1"/>
                </p:cNvSpPr>
                <p:nvPr/>
              </p:nvSpPr>
              <p:spPr bwMode="auto">
                <a:xfrm>
                  <a:off x="3529" y="2657"/>
                  <a:ext cx="6" cy="19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969" name="Rectangle 725"/>
                <p:cNvSpPr>
                  <a:spLocks noChangeArrowheads="1"/>
                </p:cNvSpPr>
                <p:nvPr/>
              </p:nvSpPr>
              <p:spPr bwMode="auto">
                <a:xfrm>
                  <a:off x="3529" y="2657"/>
                  <a:ext cx="20" cy="19"/>
                </a:xfrm>
                <a:prstGeom prst="rect">
                  <a:avLst/>
                </a:prstGeom>
                <a:solidFill>
                  <a:srgbClr val="008080"/>
                </a:solidFill>
                <a:ln w="7">
                  <a:solidFill>
                    <a:srgbClr val="00808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970" name="Rectangle 726"/>
                <p:cNvSpPr>
                  <a:spLocks noChangeArrowheads="1"/>
                </p:cNvSpPr>
                <p:nvPr/>
              </p:nvSpPr>
              <p:spPr bwMode="auto">
                <a:xfrm>
                  <a:off x="3555" y="2630"/>
                  <a:ext cx="7" cy="46"/>
                </a:xfrm>
                <a:prstGeom prst="rect">
                  <a:avLst/>
                </a:prstGeom>
                <a:solidFill>
                  <a:srgbClr val="FF0000"/>
                </a:solidFill>
                <a:ln w="7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971" name="Rectangle 727"/>
                <p:cNvSpPr>
                  <a:spLocks noChangeArrowheads="1"/>
                </p:cNvSpPr>
                <p:nvPr/>
              </p:nvSpPr>
              <p:spPr bwMode="auto">
                <a:xfrm>
                  <a:off x="3569" y="2657"/>
                  <a:ext cx="6" cy="19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972" name="Rectangle 728"/>
                <p:cNvSpPr>
                  <a:spLocks noChangeArrowheads="1"/>
                </p:cNvSpPr>
                <p:nvPr/>
              </p:nvSpPr>
              <p:spPr bwMode="auto">
                <a:xfrm>
                  <a:off x="3569" y="2657"/>
                  <a:ext cx="19" cy="19"/>
                </a:xfrm>
                <a:prstGeom prst="rect">
                  <a:avLst/>
                </a:prstGeom>
                <a:solidFill>
                  <a:srgbClr val="008080"/>
                </a:solidFill>
                <a:ln w="7">
                  <a:solidFill>
                    <a:srgbClr val="00808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973" name="Rectangle 729"/>
                <p:cNvSpPr>
                  <a:spLocks noChangeArrowheads="1"/>
                </p:cNvSpPr>
                <p:nvPr/>
              </p:nvSpPr>
              <p:spPr bwMode="auto">
                <a:xfrm>
                  <a:off x="3588" y="2630"/>
                  <a:ext cx="7" cy="46"/>
                </a:xfrm>
                <a:prstGeom prst="rect">
                  <a:avLst/>
                </a:prstGeom>
                <a:solidFill>
                  <a:srgbClr val="FF0000"/>
                </a:solidFill>
                <a:ln w="7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974" name="Rectangle 730"/>
                <p:cNvSpPr>
                  <a:spLocks noChangeArrowheads="1"/>
                </p:cNvSpPr>
                <p:nvPr/>
              </p:nvSpPr>
              <p:spPr bwMode="auto">
                <a:xfrm>
                  <a:off x="3602" y="2657"/>
                  <a:ext cx="6" cy="19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975" name="Rectangle 731"/>
                <p:cNvSpPr>
                  <a:spLocks noChangeArrowheads="1"/>
                </p:cNvSpPr>
                <p:nvPr/>
              </p:nvSpPr>
              <p:spPr bwMode="auto">
                <a:xfrm>
                  <a:off x="3602" y="2657"/>
                  <a:ext cx="19" cy="19"/>
                </a:xfrm>
                <a:prstGeom prst="rect">
                  <a:avLst/>
                </a:prstGeom>
                <a:solidFill>
                  <a:srgbClr val="008080"/>
                </a:solidFill>
                <a:ln w="7">
                  <a:solidFill>
                    <a:srgbClr val="00808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976" name="Rectangle 732"/>
                <p:cNvSpPr>
                  <a:spLocks noChangeArrowheads="1"/>
                </p:cNvSpPr>
                <p:nvPr/>
              </p:nvSpPr>
              <p:spPr bwMode="auto">
                <a:xfrm>
                  <a:off x="3628" y="2630"/>
                  <a:ext cx="7" cy="46"/>
                </a:xfrm>
                <a:prstGeom prst="rect">
                  <a:avLst/>
                </a:prstGeom>
                <a:solidFill>
                  <a:srgbClr val="FF0000"/>
                </a:solidFill>
                <a:ln w="7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977" name="Rectangle 733"/>
                <p:cNvSpPr>
                  <a:spLocks noChangeArrowheads="1"/>
                </p:cNvSpPr>
                <p:nvPr/>
              </p:nvSpPr>
              <p:spPr bwMode="auto">
                <a:xfrm>
                  <a:off x="3641" y="2657"/>
                  <a:ext cx="7" cy="19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978" name="Rectangle 734"/>
                <p:cNvSpPr>
                  <a:spLocks noChangeArrowheads="1"/>
                </p:cNvSpPr>
                <p:nvPr/>
              </p:nvSpPr>
              <p:spPr bwMode="auto">
                <a:xfrm>
                  <a:off x="3641" y="2657"/>
                  <a:ext cx="20" cy="19"/>
                </a:xfrm>
                <a:prstGeom prst="rect">
                  <a:avLst/>
                </a:prstGeom>
                <a:solidFill>
                  <a:srgbClr val="008080"/>
                </a:solidFill>
                <a:ln w="7">
                  <a:solidFill>
                    <a:srgbClr val="00808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979" name="Rectangle 735"/>
                <p:cNvSpPr>
                  <a:spLocks noChangeArrowheads="1"/>
                </p:cNvSpPr>
                <p:nvPr/>
              </p:nvSpPr>
              <p:spPr bwMode="auto">
                <a:xfrm>
                  <a:off x="3668" y="2630"/>
                  <a:ext cx="6" cy="46"/>
                </a:xfrm>
                <a:prstGeom prst="rect">
                  <a:avLst/>
                </a:prstGeom>
                <a:solidFill>
                  <a:srgbClr val="FF0000"/>
                </a:solidFill>
                <a:ln w="7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980" name="Rectangle 736"/>
                <p:cNvSpPr>
                  <a:spLocks noChangeArrowheads="1"/>
                </p:cNvSpPr>
                <p:nvPr/>
              </p:nvSpPr>
              <p:spPr bwMode="auto">
                <a:xfrm>
                  <a:off x="3681" y="2657"/>
                  <a:ext cx="7" cy="19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981" name="Rectangle 737"/>
                <p:cNvSpPr>
                  <a:spLocks noChangeArrowheads="1"/>
                </p:cNvSpPr>
                <p:nvPr/>
              </p:nvSpPr>
              <p:spPr bwMode="auto">
                <a:xfrm>
                  <a:off x="3681" y="2657"/>
                  <a:ext cx="13" cy="19"/>
                </a:xfrm>
                <a:prstGeom prst="rect">
                  <a:avLst/>
                </a:prstGeom>
                <a:solidFill>
                  <a:srgbClr val="008080"/>
                </a:solidFill>
                <a:ln w="7">
                  <a:solidFill>
                    <a:srgbClr val="00808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982" name="Rectangle 738"/>
                <p:cNvSpPr>
                  <a:spLocks noChangeArrowheads="1"/>
                </p:cNvSpPr>
                <p:nvPr/>
              </p:nvSpPr>
              <p:spPr bwMode="auto">
                <a:xfrm>
                  <a:off x="3701" y="2630"/>
                  <a:ext cx="6" cy="46"/>
                </a:xfrm>
                <a:prstGeom prst="rect">
                  <a:avLst/>
                </a:prstGeom>
                <a:solidFill>
                  <a:srgbClr val="FF0000"/>
                </a:solidFill>
                <a:ln w="7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983" name="Rectangle 739"/>
                <p:cNvSpPr>
                  <a:spLocks noChangeArrowheads="1"/>
                </p:cNvSpPr>
                <p:nvPr/>
              </p:nvSpPr>
              <p:spPr bwMode="auto">
                <a:xfrm>
                  <a:off x="3714" y="2657"/>
                  <a:ext cx="7" cy="19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984" name="Rectangle 740"/>
                <p:cNvSpPr>
                  <a:spLocks noChangeArrowheads="1"/>
                </p:cNvSpPr>
                <p:nvPr/>
              </p:nvSpPr>
              <p:spPr bwMode="auto">
                <a:xfrm>
                  <a:off x="3714" y="2657"/>
                  <a:ext cx="20" cy="19"/>
                </a:xfrm>
                <a:prstGeom prst="rect">
                  <a:avLst/>
                </a:prstGeom>
                <a:solidFill>
                  <a:srgbClr val="008080"/>
                </a:solidFill>
                <a:ln w="7">
                  <a:solidFill>
                    <a:srgbClr val="00808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985" name="Rectangle 741"/>
                <p:cNvSpPr>
                  <a:spLocks noChangeArrowheads="1"/>
                </p:cNvSpPr>
                <p:nvPr/>
              </p:nvSpPr>
              <p:spPr bwMode="auto">
                <a:xfrm>
                  <a:off x="3741" y="2630"/>
                  <a:ext cx="6" cy="46"/>
                </a:xfrm>
                <a:prstGeom prst="rect">
                  <a:avLst/>
                </a:prstGeom>
                <a:solidFill>
                  <a:srgbClr val="FF0000"/>
                </a:solidFill>
                <a:ln w="7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986" name="Rectangle 742"/>
                <p:cNvSpPr>
                  <a:spLocks noChangeArrowheads="1"/>
                </p:cNvSpPr>
                <p:nvPr/>
              </p:nvSpPr>
              <p:spPr bwMode="auto">
                <a:xfrm>
                  <a:off x="3754" y="2657"/>
                  <a:ext cx="6" cy="19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987" name="Rectangle 743"/>
                <p:cNvSpPr>
                  <a:spLocks noChangeArrowheads="1"/>
                </p:cNvSpPr>
                <p:nvPr/>
              </p:nvSpPr>
              <p:spPr bwMode="auto">
                <a:xfrm>
                  <a:off x="3754" y="2657"/>
                  <a:ext cx="20" cy="19"/>
                </a:xfrm>
                <a:prstGeom prst="rect">
                  <a:avLst/>
                </a:prstGeom>
                <a:solidFill>
                  <a:srgbClr val="008080"/>
                </a:solidFill>
                <a:ln w="7">
                  <a:solidFill>
                    <a:srgbClr val="00808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988" name="Rectangle 744"/>
                <p:cNvSpPr>
                  <a:spLocks noChangeArrowheads="1"/>
                </p:cNvSpPr>
                <p:nvPr/>
              </p:nvSpPr>
              <p:spPr bwMode="auto">
                <a:xfrm>
                  <a:off x="3780" y="2630"/>
                  <a:ext cx="7" cy="46"/>
                </a:xfrm>
                <a:prstGeom prst="rect">
                  <a:avLst/>
                </a:prstGeom>
                <a:solidFill>
                  <a:srgbClr val="FF0000"/>
                </a:solidFill>
                <a:ln w="7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989" name="Rectangle 745"/>
                <p:cNvSpPr>
                  <a:spLocks noChangeArrowheads="1"/>
                </p:cNvSpPr>
                <p:nvPr/>
              </p:nvSpPr>
              <p:spPr bwMode="auto">
                <a:xfrm>
                  <a:off x="3813" y="2630"/>
                  <a:ext cx="7" cy="46"/>
                </a:xfrm>
                <a:prstGeom prst="rect">
                  <a:avLst/>
                </a:prstGeom>
                <a:solidFill>
                  <a:srgbClr val="FF0000"/>
                </a:solidFill>
                <a:ln w="7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990" name="Rectangle 746"/>
                <p:cNvSpPr>
                  <a:spLocks noChangeArrowheads="1"/>
                </p:cNvSpPr>
                <p:nvPr/>
              </p:nvSpPr>
              <p:spPr bwMode="auto">
                <a:xfrm>
                  <a:off x="3853" y="2630"/>
                  <a:ext cx="7" cy="46"/>
                </a:xfrm>
                <a:prstGeom prst="rect">
                  <a:avLst/>
                </a:prstGeom>
                <a:solidFill>
                  <a:srgbClr val="FF0000"/>
                </a:solidFill>
                <a:ln w="7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991" name="Rectangle 747"/>
                <p:cNvSpPr>
                  <a:spLocks noChangeArrowheads="1"/>
                </p:cNvSpPr>
                <p:nvPr/>
              </p:nvSpPr>
              <p:spPr bwMode="auto">
                <a:xfrm>
                  <a:off x="3866" y="2657"/>
                  <a:ext cx="7" cy="19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992" name="Rectangle 748"/>
                <p:cNvSpPr>
                  <a:spLocks noChangeArrowheads="1"/>
                </p:cNvSpPr>
                <p:nvPr/>
              </p:nvSpPr>
              <p:spPr bwMode="auto">
                <a:xfrm>
                  <a:off x="3866" y="2657"/>
                  <a:ext cx="20" cy="19"/>
                </a:xfrm>
                <a:prstGeom prst="rect">
                  <a:avLst/>
                </a:prstGeom>
                <a:solidFill>
                  <a:srgbClr val="008080"/>
                </a:solidFill>
                <a:ln w="7">
                  <a:solidFill>
                    <a:srgbClr val="00808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993" name="Rectangle 749"/>
                <p:cNvSpPr>
                  <a:spLocks noChangeArrowheads="1"/>
                </p:cNvSpPr>
                <p:nvPr/>
              </p:nvSpPr>
              <p:spPr bwMode="auto">
                <a:xfrm>
                  <a:off x="3893" y="2630"/>
                  <a:ext cx="6" cy="46"/>
                </a:xfrm>
                <a:prstGeom prst="rect">
                  <a:avLst/>
                </a:prstGeom>
                <a:solidFill>
                  <a:srgbClr val="FF0000"/>
                </a:solidFill>
                <a:ln w="7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994" name="Rectangle 750"/>
                <p:cNvSpPr>
                  <a:spLocks noChangeArrowheads="1"/>
                </p:cNvSpPr>
                <p:nvPr/>
              </p:nvSpPr>
              <p:spPr bwMode="auto">
                <a:xfrm>
                  <a:off x="3899" y="2657"/>
                  <a:ext cx="7" cy="19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995" name="Rectangle 751"/>
                <p:cNvSpPr>
                  <a:spLocks noChangeArrowheads="1"/>
                </p:cNvSpPr>
                <p:nvPr/>
              </p:nvSpPr>
              <p:spPr bwMode="auto">
                <a:xfrm>
                  <a:off x="3899" y="2657"/>
                  <a:ext cx="20" cy="19"/>
                </a:xfrm>
                <a:prstGeom prst="rect">
                  <a:avLst/>
                </a:prstGeom>
                <a:solidFill>
                  <a:srgbClr val="008080"/>
                </a:solidFill>
                <a:ln w="7">
                  <a:solidFill>
                    <a:srgbClr val="00808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996" name="Rectangle 752"/>
                <p:cNvSpPr>
                  <a:spLocks noChangeArrowheads="1"/>
                </p:cNvSpPr>
                <p:nvPr/>
              </p:nvSpPr>
              <p:spPr bwMode="auto">
                <a:xfrm>
                  <a:off x="3926" y="2630"/>
                  <a:ext cx="6" cy="46"/>
                </a:xfrm>
                <a:prstGeom prst="rect">
                  <a:avLst/>
                </a:prstGeom>
                <a:solidFill>
                  <a:srgbClr val="FF0000"/>
                </a:solidFill>
                <a:ln w="7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997" name="Rectangle 753"/>
                <p:cNvSpPr>
                  <a:spLocks noChangeArrowheads="1"/>
                </p:cNvSpPr>
                <p:nvPr/>
              </p:nvSpPr>
              <p:spPr bwMode="auto">
                <a:xfrm>
                  <a:off x="3939" y="2657"/>
                  <a:ext cx="7" cy="19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998" name="Rectangle 754"/>
                <p:cNvSpPr>
                  <a:spLocks noChangeArrowheads="1"/>
                </p:cNvSpPr>
                <p:nvPr/>
              </p:nvSpPr>
              <p:spPr bwMode="auto">
                <a:xfrm>
                  <a:off x="3939" y="2657"/>
                  <a:ext cx="20" cy="19"/>
                </a:xfrm>
                <a:prstGeom prst="rect">
                  <a:avLst/>
                </a:prstGeom>
                <a:solidFill>
                  <a:srgbClr val="008080"/>
                </a:solidFill>
                <a:ln w="7">
                  <a:solidFill>
                    <a:srgbClr val="00808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999" name="Rectangle 755"/>
                <p:cNvSpPr>
                  <a:spLocks noChangeArrowheads="1"/>
                </p:cNvSpPr>
                <p:nvPr/>
              </p:nvSpPr>
              <p:spPr bwMode="auto">
                <a:xfrm>
                  <a:off x="3965" y="2630"/>
                  <a:ext cx="7" cy="46"/>
                </a:xfrm>
                <a:prstGeom prst="rect">
                  <a:avLst/>
                </a:prstGeom>
                <a:solidFill>
                  <a:srgbClr val="FF0000"/>
                </a:solidFill>
                <a:ln w="7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000" name="Rectangle 756"/>
                <p:cNvSpPr>
                  <a:spLocks noChangeArrowheads="1"/>
                </p:cNvSpPr>
                <p:nvPr/>
              </p:nvSpPr>
              <p:spPr bwMode="auto">
                <a:xfrm>
                  <a:off x="3979" y="2657"/>
                  <a:ext cx="6" cy="19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001" name="Rectangle 757"/>
                <p:cNvSpPr>
                  <a:spLocks noChangeArrowheads="1"/>
                </p:cNvSpPr>
                <p:nvPr/>
              </p:nvSpPr>
              <p:spPr bwMode="auto">
                <a:xfrm>
                  <a:off x="3979" y="2657"/>
                  <a:ext cx="19" cy="19"/>
                </a:xfrm>
                <a:prstGeom prst="rect">
                  <a:avLst/>
                </a:prstGeom>
                <a:solidFill>
                  <a:srgbClr val="008080"/>
                </a:solidFill>
                <a:ln w="7">
                  <a:solidFill>
                    <a:srgbClr val="00808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002" name="Rectangle 758"/>
                <p:cNvSpPr>
                  <a:spLocks noChangeArrowheads="1"/>
                </p:cNvSpPr>
                <p:nvPr/>
              </p:nvSpPr>
              <p:spPr bwMode="auto">
                <a:xfrm>
                  <a:off x="4005" y="2630"/>
                  <a:ext cx="7" cy="46"/>
                </a:xfrm>
                <a:prstGeom prst="rect">
                  <a:avLst/>
                </a:prstGeom>
                <a:solidFill>
                  <a:srgbClr val="FF0000"/>
                </a:solidFill>
                <a:ln w="7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003" name="Rectangle 759"/>
                <p:cNvSpPr>
                  <a:spLocks noChangeArrowheads="1"/>
                </p:cNvSpPr>
                <p:nvPr/>
              </p:nvSpPr>
              <p:spPr bwMode="auto">
                <a:xfrm>
                  <a:off x="4012" y="2657"/>
                  <a:ext cx="6" cy="19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004" name="Rectangle 760"/>
                <p:cNvSpPr>
                  <a:spLocks noChangeArrowheads="1"/>
                </p:cNvSpPr>
                <p:nvPr/>
              </p:nvSpPr>
              <p:spPr bwMode="auto">
                <a:xfrm>
                  <a:off x="4012" y="2657"/>
                  <a:ext cx="20" cy="19"/>
                </a:xfrm>
                <a:prstGeom prst="rect">
                  <a:avLst/>
                </a:prstGeom>
                <a:solidFill>
                  <a:srgbClr val="008080"/>
                </a:solidFill>
                <a:ln w="7">
                  <a:solidFill>
                    <a:srgbClr val="00808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005" name="Rectangle 761"/>
                <p:cNvSpPr>
                  <a:spLocks noChangeArrowheads="1"/>
                </p:cNvSpPr>
                <p:nvPr/>
              </p:nvSpPr>
              <p:spPr bwMode="auto">
                <a:xfrm>
                  <a:off x="4038" y="2630"/>
                  <a:ext cx="7" cy="46"/>
                </a:xfrm>
                <a:prstGeom prst="rect">
                  <a:avLst/>
                </a:prstGeom>
                <a:solidFill>
                  <a:srgbClr val="FF0000"/>
                </a:solidFill>
                <a:ln w="7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006" name="Rectangle 762"/>
                <p:cNvSpPr>
                  <a:spLocks noChangeArrowheads="1"/>
                </p:cNvSpPr>
                <p:nvPr/>
              </p:nvSpPr>
              <p:spPr bwMode="auto">
                <a:xfrm>
                  <a:off x="4051" y="2657"/>
                  <a:ext cx="7" cy="19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007" name="Rectangle 763"/>
                <p:cNvSpPr>
                  <a:spLocks noChangeArrowheads="1"/>
                </p:cNvSpPr>
                <p:nvPr/>
              </p:nvSpPr>
              <p:spPr bwMode="auto">
                <a:xfrm>
                  <a:off x="4051" y="2657"/>
                  <a:ext cx="20" cy="19"/>
                </a:xfrm>
                <a:prstGeom prst="rect">
                  <a:avLst/>
                </a:prstGeom>
                <a:solidFill>
                  <a:srgbClr val="008080"/>
                </a:solidFill>
                <a:ln w="7">
                  <a:solidFill>
                    <a:srgbClr val="00808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008" name="Rectangle 764"/>
                <p:cNvSpPr>
                  <a:spLocks noChangeArrowheads="1"/>
                </p:cNvSpPr>
                <p:nvPr/>
              </p:nvSpPr>
              <p:spPr bwMode="auto">
                <a:xfrm>
                  <a:off x="4078" y="2630"/>
                  <a:ext cx="6" cy="46"/>
                </a:xfrm>
                <a:prstGeom prst="rect">
                  <a:avLst/>
                </a:prstGeom>
                <a:solidFill>
                  <a:srgbClr val="FF0000"/>
                </a:solidFill>
                <a:ln w="7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009" name="Rectangle 765"/>
                <p:cNvSpPr>
                  <a:spLocks noChangeArrowheads="1"/>
                </p:cNvSpPr>
                <p:nvPr/>
              </p:nvSpPr>
              <p:spPr bwMode="auto">
                <a:xfrm>
                  <a:off x="4091" y="2657"/>
                  <a:ext cx="7" cy="19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010" name="Rectangle 766"/>
                <p:cNvSpPr>
                  <a:spLocks noChangeArrowheads="1"/>
                </p:cNvSpPr>
                <p:nvPr/>
              </p:nvSpPr>
              <p:spPr bwMode="auto">
                <a:xfrm>
                  <a:off x="4091" y="2657"/>
                  <a:ext cx="13" cy="19"/>
                </a:xfrm>
                <a:prstGeom prst="rect">
                  <a:avLst/>
                </a:prstGeom>
                <a:solidFill>
                  <a:srgbClr val="008080"/>
                </a:solidFill>
                <a:ln w="7">
                  <a:solidFill>
                    <a:srgbClr val="00808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011" name="Rectangle 767"/>
                <p:cNvSpPr>
                  <a:spLocks noChangeArrowheads="1"/>
                </p:cNvSpPr>
                <p:nvPr/>
              </p:nvSpPr>
              <p:spPr bwMode="auto">
                <a:xfrm>
                  <a:off x="4111" y="2630"/>
                  <a:ext cx="6" cy="46"/>
                </a:xfrm>
                <a:prstGeom prst="rect">
                  <a:avLst/>
                </a:prstGeom>
                <a:solidFill>
                  <a:srgbClr val="FF0000"/>
                </a:solidFill>
                <a:ln w="7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012" name="Rectangle 768"/>
                <p:cNvSpPr>
                  <a:spLocks noChangeArrowheads="1"/>
                </p:cNvSpPr>
                <p:nvPr/>
              </p:nvSpPr>
              <p:spPr bwMode="auto">
                <a:xfrm>
                  <a:off x="4124" y="2657"/>
                  <a:ext cx="7" cy="19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013" name="Rectangle 769"/>
                <p:cNvSpPr>
                  <a:spLocks noChangeArrowheads="1"/>
                </p:cNvSpPr>
                <p:nvPr/>
              </p:nvSpPr>
              <p:spPr bwMode="auto">
                <a:xfrm>
                  <a:off x="4124" y="2657"/>
                  <a:ext cx="20" cy="19"/>
                </a:xfrm>
                <a:prstGeom prst="rect">
                  <a:avLst/>
                </a:prstGeom>
                <a:solidFill>
                  <a:srgbClr val="008080"/>
                </a:solidFill>
                <a:ln w="7">
                  <a:solidFill>
                    <a:srgbClr val="00808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014" name="Rectangle 770"/>
                <p:cNvSpPr>
                  <a:spLocks noChangeArrowheads="1"/>
                </p:cNvSpPr>
                <p:nvPr/>
              </p:nvSpPr>
              <p:spPr bwMode="auto">
                <a:xfrm>
                  <a:off x="4151" y="2630"/>
                  <a:ext cx="6" cy="46"/>
                </a:xfrm>
                <a:prstGeom prst="rect">
                  <a:avLst/>
                </a:prstGeom>
                <a:solidFill>
                  <a:srgbClr val="FF0000"/>
                </a:solidFill>
                <a:ln w="7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015" name="Rectangle 771"/>
                <p:cNvSpPr>
                  <a:spLocks noChangeArrowheads="1"/>
                </p:cNvSpPr>
                <p:nvPr/>
              </p:nvSpPr>
              <p:spPr bwMode="auto">
                <a:xfrm>
                  <a:off x="4164" y="2657"/>
                  <a:ext cx="6" cy="19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016" name="Rectangle 772"/>
                <p:cNvSpPr>
                  <a:spLocks noChangeArrowheads="1"/>
                </p:cNvSpPr>
                <p:nvPr/>
              </p:nvSpPr>
              <p:spPr bwMode="auto">
                <a:xfrm>
                  <a:off x="4164" y="2657"/>
                  <a:ext cx="20" cy="19"/>
                </a:xfrm>
                <a:prstGeom prst="rect">
                  <a:avLst/>
                </a:prstGeom>
                <a:solidFill>
                  <a:srgbClr val="008080"/>
                </a:solidFill>
                <a:ln w="7">
                  <a:solidFill>
                    <a:srgbClr val="00808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017" name="Rectangle 773"/>
                <p:cNvSpPr>
                  <a:spLocks noChangeArrowheads="1"/>
                </p:cNvSpPr>
                <p:nvPr/>
              </p:nvSpPr>
              <p:spPr bwMode="auto">
                <a:xfrm>
                  <a:off x="4190" y="2630"/>
                  <a:ext cx="7" cy="46"/>
                </a:xfrm>
                <a:prstGeom prst="rect">
                  <a:avLst/>
                </a:prstGeom>
                <a:solidFill>
                  <a:srgbClr val="FF0000"/>
                </a:solidFill>
                <a:ln w="7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018" name="Rectangle 774"/>
                <p:cNvSpPr>
                  <a:spLocks noChangeArrowheads="1"/>
                </p:cNvSpPr>
                <p:nvPr/>
              </p:nvSpPr>
              <p:spPr bwMode="auto">
                <a:xfrm>
                  <a:off x="4203" y="2657"/>
                  <a:ext cx="7" cy="19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019" name="Rectangle 775"/>
                <p:cNvSpPr>
                  <a:spLocks noChangeArrowheads="1"/>
                </p:cNvSpPr>
                <p:nvPr/>
              </p:nvSpPr>
              <p:spPr bwMode="auto">
                <a:xfrm>
                  <a:off x="4203" y="2657"/>
                  <a:ext cx="14" cy="19"/>
                </a:xfrm>
                <a:prstGeom prst="rect">
                  <a:avLst/>
                </a:prstGeom>
                <a:solidFill>
                  <a:srgbClr val="008080"/>
                </a:solidFill>
                <a:ln w="7">
                  <a:solidFill>
                    <a:srgbClr val="00808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020" name="Rectangle 776"/>
                <p:cNvSpPr>
                  <a:spLocks noChangeArrowheads="1"/>
                </p:cNvSpPr>
                <p:nvPr/>
              </p:nvSpPr>
              <p:spPr bwMode="auto">
                <a:xfrm>
                  <a:off x="4223" y="2630"/>
                  <a:ext cx="7" cy="46"/>
                </a:xfrm>
                <a:prstGeom prst="rect">
                  <a:avLst/>
                </a:prstGeom>
                <a:solidFill>
                  <a:srgbClr val="FF0000"/>
                </a:solidFill>
                <a:ln w="7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021" name="Rectangle 777"/>
                <p:cNvSpPr>
                  <a:spLocks noChangeArrowheads="1"/>
                </p:cNvSpPr>
                <p:nvPr/>
              </p:nvSpPr>
              <p:spPr bwMode="auto">
                <a:xfrm>
                  <a:off x="4237" y="2657"/>
                  <a:ext cx="6" cy="19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022" name="Rectangle 778"/>
                <p:cNvSpPr>
                  <a:spLocks noChangeArrowheads="1"/>
                </p:cNvSpPr>
                <p:nvPr/>
              </p:nvSpPr>
              <p:spPr bwMode="auto">
                <a:xfrm>
                  <a:off x="4237" y="2657"/>
                  <a:ext cx="19" cy="19"/>
                </a:xfrm>
                <a:prstGeom prst="rect">
                  <a:avLst/>
                </a:prstGeom>
                <a:solidFill>
                  <a:srgbClr val="008080"/>
                </a:solidFill>
                <a:ln w="7">
                  <a:solidFill>
                    <a:srgbClr val="00808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023" name="Rectangle 779"/>
                <p:cNvSpPr>
                  <a:spLocks noChangeArrowheads="1"/>
                </p:cNvSpPr>
                <p:nvPr/>
              </p:nvSpPr>
              <p:spPr bwMode="auto">
                <a:xfrm>
                  <a:off x="4263" y="2630"/>
                  <a:ext cx="7" cy="46"/>
                </a:xfrm>
                <a:prstGeom prst="rect">
                  <a:avLst/>
                </a:prstGeom>
                <a:solidFill>
                  <a:srgbClr val="FF0000"/>
                </a:solidFill>
                <a:ln w="7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024" name="Rectangle 780"/>
                <p:cNvSpPr>
                  <a:spLocks noChangeArrowheads="1"/>
                </p:cNvSpPr>
                <p:nvPr/>
              </p:nvSpPr>
              <p:spPr bwMode="auto">
                <a:xfrm>
                  <a:off x="4276" y="2657"/>
                  <a:ext cx="7" cy="19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025" name="Rectangle 781"/>
                <p:cNvSpPr>
                  <a:spLocks noChangeArrowheads="1"/>
                </p:cNvSpPr>
                <p:nvPr/>
              </p:nvSpPr>
              <p:spPr bwMode="auto">
                <a:xfrm>
                  <a:off x="4276" y="2657"/>
                  <a:ext cx="20" cy="19"/>
                </a:xfrm>
                <a:prstGeom prst="rect">
                  <a:avLst/>
                </a:prstGeom>
                <a:solidFill>
                  <a:srgbClr val="008080"/>
                </a:solidFill>
                <a:ln w="7">
                  <a:solidFill>
                    <a:srgbClr val="00808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026" name="Rectangle 782"/>
                <p:cNvSpPr>
                  <a:spLocks noChangeArrowheads="1"/>
                </p:cNvSpPr>
                <p:nvPr/>
              </p:nvSpPr>
              <p:spPr bwMode="auto">
                <a:xfrm>
                  <a:off x="4303" y="2630"/>
                  <a:ext cx="6" cy="46"/>
                </a:xfrm>
                <a:prstGeom prst="rect">
                  <a:avLst/>
                </a:prstGeom>
                <a:solidFill>
                  <a:srgbClr val="FF0000"/>
                </a:solidFill>
                <a:ln w="7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027" name="Rectangle 783"/>
                <p:cNvSpPr>
                  <a:spLocks noChangeArrowheads="1"/>
                </p:cNvSpPr>
                <p:nvPr/>
              </p:nvSpPr>
              <p:spPr bwMode="auto">
                <a:xfrm>
                  <a:off x="4316" y="2657"/>
                  <a:ext cx="7" cy="19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028" name="Rectangle 784"/>
                <p:cNvSpPr>
                  <a:spLocks noChangeArrowheads="1"/>
                </p:cNvSpPr>
                <p:nvPr/>
              </p:nvSpPr>
              <p:spPr bwMode="auto">
                <a:xfrm>
                  <a:off x="4316" y="2657"/>
                  <a:ext cx="13" cy="19"/>
                </a:xfrm>
                <a:prstGeom prst="rect">
                  <a:avLst/>
                </a:prstGeom>
                <a:solidFill>
                  <a:srgbClr val="008080"/>
                </a:solidFill>
                <a:ln w="7">
                  <a:solidFill>
                    <a:srgbClr val="00808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029" name="Rectangle 785"/>
                <p:cNvSpPr>
                  <a:spLocks noChangeArrowheads="1"/>
                </p:cNvSpPr>
                <p:nvPr/>
              </p:nvSpPr>
              <p:spPr bwMode="auto">
                <a:xfrm>
                  <a:off x="4336" y="2630"/>
                  <a:ext cx="6" cy="46"/>
                </a:xfrm>
                <a:prstGeom prst="rect">
                  <a:avLst/>
                </a:prstGeom>
                <a:solidFill>
                  <a:srgbClr val="FF0000"/>
                </a:solidFill>
                <a:ln w="7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030" name="Rectangle 786"/>
                <p:cNvSpPr>
                  <a:spLocks noChangeArrowheads="1"/>
                </p:cNvSpPr>
                <p:nvPr/>
              </p:nvSpPr>
              <p:spPr bwMode="auto">
                <a:xfrm>
                  <a:off x="4356" y="2657"/>
                  <a:ext cx="6" cy="19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031" name="Rectangle 787"/>
                <p:cNvSpPr>
                  <a:spLocks noChangeArrowheads="1"/>
                </p:cNvSpPr>
                <p:nvPr/>
              </p:nvSpPr>
              <p:spPr bwMode="auto">
                <a:xfrm>
                  <a:off x="4369" y="2630"/>
                  <a:ext cx="6" cy="46"/>
                </a:xfrm>
                <a:prstGeom prst="rect">
                  <a:avLst/>
                </a:prstGeom>
                <a:solidFill>
                  <a:srgbClr val="FF0000"/>
                </a:solidFill>
                <a:ln w="7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032" name="Rectangle 788"/>
                <p:cNvSpPr>
                  <a:spLocks noChangeArrowheads="1"/>
                </p:cNvSpPr>
                <p:nvPr/>
              </p:nvSpPr>
              <p:spPr bwMode="auto">
                <a:xfrm>
                  <a:off x="4382" y="2657"/>
                  <a:ext cx="7" cy="19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033" name="Rectangle 789"/>
                <p:cNvSpPr>
                  <a:spLocks noChangeArrowheads="1"/>
                </p:cNvSpPr>
                <p:nvPr/>
              </p:nvSpPr>
              <p:spPr bwMode="auto">
                <a:xfrm>
                  <a:off x="4382" y="2657"/>
                  <a:ext cx="20" cy="19"/>
                </a:xfrm>
                <a:prstGeom prst="rect">
                  <a:avLst/>
                </a:prstGeom>
                <a:solidFill>
                  <a:srgbClr val="008080"/>
                </a:solidFill>
                <a:ln w="7">
                  <a:solidFill>
                    <a:srgbClr val="00808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034" name="Rectangle 790"/>
                <p:cNvSpPr>
                  <a:spLocks noChangeArrowheads="1"/>
                </p:cNvSpPr>
                <p:nvPr/>
              </p:nvSpPr>
              <p:spPr bwMode="auto">
                <a:xfrm>
                  <a:off x="4402" y="2630"/>
                  <a:ext cx="7" cy="46"/>
                </a:xfrm>
                <a:prstGeom prst="rect">
                  <a:avLst/>
                </a:prstGeom>
                <a:solidFill>
                  <a:srgbClr val="FF0000"/>
                </a:solidFill>
                <a:ln w="7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035" name="Rectangle 791"/>
                <p:cNvSpPr>
                  <a:spLocks noChangeArrowheads="1"/>
                </p:cNvSpPr>
                <p:nvPr/>
              </p:nvSpPr>
              <p:spPr bwMode="auto">
                <a:xfrm>
                  <a:off x="4415" y="2657"/>
                  <a:ext cx="7" cy="19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036" name="Rectangle 792"/>
                <p:cNvSpPr>
                  <a:spLocks noChangeArrowheads="1"/>
                </p:cNvSpPr>
                <p:nvPr/>
              </p:nvSpPr>
              <p:spPr bwMode="auto">
                <a:xfrm>
                  <a:off x="4415" y="2657"/>
                  <a:ext cx="20" cy="19"/>
                </a:xfrm>
                <a:prstGeom prst="rect">
                  <a:avLst/>
                </a:prstGeom>
                <a:solidFill>
                  <a:srgbClr val="008080"/>
                </a:solidFill>
                <a:ln w="7">
                  <a:solidFill>
                    <a:srgbClr val="00808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037" name="Rectangle 793"/>
                <p:cNvSpPr>
                  <a:spLocks noChangeArrowheads="1"/>
                </p:cNvSpPr>
                <p:nvPr/>
              </p:nvSpPr>
              <p:spPr bwMode="auto">
                <a:xfrm>
                  <a:off x="4442" y="2630"/>
                  <a:ext cx="6" cy="46"/>
                </a:xfrm>
                <a:prstGeom prst="rect">
                  <a:avLst/>
                </a:prstGeom>
                <a:solidFill>
                  <a:srgbClr val="FF0000"/>
                </a:solidFill>
                <a:ln w="7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038" name="Rectangle 794"/>
                <p:cNvSpPr>
                  <a:spLocks noChangeArrowheads="1"/>
                </p:cNvSpPr>
                <p:nvPr/>
              </p:nvSpPr>
              <p:spPr bwMode="auto">
                <a:xfrm>
                  <a:off x="4455" y="2657"/>
                  <a:ext cx="6" cy="19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039" name="Rectangle 795"/>
                <p:cNvSpPr>
                  <a:spLocks noChangeArrowheads="1"/>
                </p:cNvSpPr>
                <p:nvPr/>
              </p:nvSpPr>
              <p:spPr bwMode="auto">
                <a:xfrm>
                  <a:off x="4455" y="2657"/>
                  <a:ext cx="20" cy="19"/>
                </a:xfrm>
                <a:prstGeom prst="rect">
                  <a:avLst/>
                </a:prstGeom>
                <a:solidFill>
                  <a:srgbClr val="008080"/>
                </a:solidFill>
                <a:ln w="7">
                  <a:solidFill>
                    <a:srgbClr val="00808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040" name="Rectangle 796"/>
                <p:cNvSpPr>
                  <a:spLocks noChangeArrowheads="1"/>
                </p:cNvSpPr>
                <p:nvPr/>
              </p:nvSpPr>
              <p:spPr bwMode="auto">
                <a:xfrm>
                  <a:off x="4481" y="2630"/>
                  <a:ext cx="7" cy="46"/>
                </a:xfrm>
                <a:prstGeom prst="rect">
                  <a:avLst/>
                </a:prstGeom>
                <a:solidFill>
                  <a:srgbClr val="FF0000"/>
                </a:solidFill>
                <a:ln w="7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041" name="Rectangle 797"/>
                <p:cNvSpPr>
                  <a:spLocks noChangeArrowheads="1"/>
                </p:cNvSpPr>
                <p:nvPr/>
              </p:nvSpPr>
              <p:spPr bwMode="auto">
                <a:xfrm>
                  <a:off x="4494" y="2657"/>
                  <a:ext cx="7" cy="19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042" name="Rectangle 798"/>
                <p:cNvSpPr>
                  <a:spLocks noChangeArrowheads="1"/>
                </p:cNvSpPr>
                <p:nvPr/>
              </p:nvSpPr>
              <p:spPr bwMode="auto">
                <a:xfrm>
                  <a:off x="4494" y="2657"/>
                  <a:ext cx="14" cy="19"/>
                </a:xfrm>
                <a:prstGeom prst="rect">
                  <a:avLst/>
                </a:prstGeom>
                <a:solidFill>
                  <a:srgbClr val="008080"/>
                </a:solidFill>
                <a:ln w="7">
                  <a:solidFill>
                    <a:srgbClr val="00808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043" name="Rectangle 799"/>
                <p:cNvSpPr>
                  <a:spLocks noChangeArrowheads="1"/>
                </p:cNvSpPr>
                <p:nvPr/>
              </p:nvSpPr>
              <p:spPr bwMode="auto">
                <a:xfrm>
                  <a:off x="4514" y="2630"/>
                  <a:ext cx="7" cy="46"/>
                </a:xfrm>
                <a:prstGeom prst="rect">
                  <a:avLst/>
                </a:prstGeom>
                <a:solidFill>
                  <a:srgbClr val="FF0000"/>
                </a:solidFill>
                <a:ln w="7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044" name="Rectangle 800"/>
                <p:cNvSpPr>
                  <a:spLocks noChangeArrowheads="1"/>
                </p:cNvSpPr>
                <p:nvPr/>
              </p:nvSpPr>
              <p:spPr bwMode="auto">
                <a:xfrm>
                  <a:off x="4528" y="2657"/>
                  <a:ext cx="6" cy="19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045" name="Rectangle 801"/>
                <p:cNvSpPr>
                  <a:spLocks noChangeArrowheads="1"/>
                </p:cNvSpPr>
                <p:nvPr/>
              </p:nvSpPr>
              <p:spPr bwMode="auto">
                <a:xfrm>
                  <a:off x="4528" y="2657"/>
                  <a:ext cx="19" cy="19"/>
                </a:xfrm>
                <a:prstGeom prst="rect">
                  <a:avLst/>
                </a:prstGeom>
                <a:solidFill>
                  <a:srgbClr val="008080"/>
                </a:solidFill>
                <a:ln w="7">
                  <a:solidFill>
                    <a:srgbClr val="00808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046" name="Rectangle 802"/>
                <p:cNvSpPr>
                  <a:spLocks noChangeArrowheads="1"/>
                </p:cNvSpPr>
                <p:nvPr/>
              </p:nvSpPr>
              <p:spPr bwMode="auto">
                <a:xfrm>
                  <a:off x="4554" y="2630"/>
                  <a:ext cx="7" cy="46"/>
                </a:xfrm>
                <a:prstGeom prst="rect">
                  <a:avLst/>
                </a:prstGeom>
                <a:solidFill>
                  <a:srgbClr val="FF0000"/>
                </a:solidFill>
                <a:ln w="7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047" name="Rectangle 803"/>
                <p:cNvSpPr>
                  <a:spLocks noChangeArrowheads="1"/>
                </p:cNvSpPr>
                <p:nvPr/>
              </p:nvSpPr>
              <p:spPr bwMode="auto">
                <a:xfrm>
                  <a:off x="4567" y="2657"/>
                  <a:ext cx="7" cy="19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048" name="Rectangle 804"/>
                <p:cNvSpPr>
                  <a:spLocks noChangeArrowheads="1"/>
                </p:cNvSpPr>
                <p:nvPr/>
              </p:nvSpPr>
              <p:spPr bwMode="auto">
                <a:xfrm>
                  <a:off x="4567" y="2657"/>
                  <a:ext cx="20" cy="19"/>
                </a:xfrm>
                <a:prstGeom prst="rect">
                  <a:avLst/>
                </a:prstGeom>
                <a:solidFill>
                  <a:srgbClr val="008080"/>
                </a:solidFill>
                <a:ln w="7">
                  <a:solidFill>
                    <a:srgbClr val="00808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049" name="Rectangle 805"/>
                <p:cNvSpPr>
                  <a:spLocks noChangeArrowheads="1"/>
                </p:cNvSpPr>
                <p:nvPr/>
              </p:nvSpPr>
              <p:spPr bwMode="auto">
                <a:xfrm>
                  <a:off x="4594" y="2630"/>
                  <a:ext cx="6" cy="46"/>
                </a:xfrm>
                <a:prstGeom prst="rect">
                  <a:avLst/>
                </a:prstGeom>
                <a:solidFill>
                  <a:srgbClr val="FF0000"/>
                </a:solidFill>
                <a:ln w="7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050" name="Rectangle 806"/>
                <p:cNvSpPr>
                  <a:spLocks noChangeArrowheads="1"/>
                </p:cNvSpPr>
                <p:nvPr/>
              </p:nvSpPr>
              <p:spPr bwMode="auto">
                <a:xfrm>
                  <a:off x="4607" y="2657"/>
                  <a:ext cx="7" cy="19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051" name="Rectangle 807"/>
                <p:cNvSpPr>
                  <a:spLocks noChangeArrowheads="1"/>
                </p:cNvSpPr>
                <p:nvPr/>
              </p:nvSpPr>
              <p:spPr bwMode="auto">
                <a:xfrm>
                  <a:off x="4607" y="2657"/>
                  <a:ext cx="13" cy="19"/>
                </a:xfrm>
                <a:prstGeom prst="rect">
                  <a:avLst/>
                </a:prstGeom>
                <a:solidFill>
                  <a:srgbClr val="008080"/>
                </a:solidFill>
                <a:ln w="7">
                  <a:solidFill>
                    <a:srgbClr val="00808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052" name="Rectangle 808"/>
                <p:cNvSpPr>
                  <a:spLocks noChangeArrowheads="1"/>
                </p:cNvSpPr>
                <p:nvPr/>
              </p:nvSpPr>
              <p:spPr bwMode="auto">
                <a:xfrm>
                  <a:off x="4627" y="2630"/>
                  <a:ext cx="6" cy="46"/>
                </a:xfrm>
                <a:prstGeom prst="rect">
                  <a:avLst/>
                </a:prstGeom>
                <a:solidFill>
                  <a:srgbClr val="FF0000"/>
                </a:solidFill>
                <a:ln w="7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053" name="Rectangle 809"/>
                <p:cNvSpPr>
                  <a:spLocks noChangeArrowheads="1"/>
                </p:cNvSpPr>
                <p:nvPr/>
              </p:nvSpPr>
              <p:spPr bwMode="auto">
                <a:xfrm>
                  <a:off x="4640" y="2657"/>
                  <a:ext cx="7" cy="19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054" name="Rectangle 810"/>
                <p:cNvSpPr>
                  <a:spLocks noChangeArrowheads="1"/>
                </p:cNvSpPr>
                <p:nvPr/>
              </p:nvSpPr>
              <p:spPr bwMode="auto">
                <a:xfrm>
                  <a:off x="4640" y="2657"/>
                  <a:ext cx="20" cy="19"/>
                </a:xfrm>
                <a:prstGeom prst="rect">
                  <a:avLst/>
                </a:prstGeom>
                <a:solidFill>
                  <a:srgbClr val="008080"/>
                </a:solidFill>
                <a:ln w="7">
                  <a:solidFill>
                    <a:srgbClr val="00808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055" name="Rectangle 811"/>
                <p:cNvSpPr>
                  <a:spLocks noChangeArrowheads="1"/>
                </p:cNvSpPr>
                <p:nvPr/>
              </p:nvSpPr>
              <p:spPr bwMode="auto">
                <a:xfrm>
                  <a:off x="4666" y="2630"/>
                  <a:ext cx="7" cy="46"/>
                </a:xfrm>
                <a:prstGeom prst="rect">
                  <a:avLst/>
                </a:prstGeom>
                <a:solidFill>
                  <a:srgbClr val="FF0000"/>
                </a:solidFill>
                <a:ln w="7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056" name="Rectangle 812"/>
                <p:cNvSpPr>
                  <a:spLocks noChangeArrowheads="1"/>
                </p:cNvSpPr>
                <p:nvPr/>
              </p:nvSpPr>
              <p:spPr bwMode="auto">
                <a:xfrm>
                  <a:off x="4680" y="2657"/>
                  <a:ext cx="6" cy="19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057" name="Rectangle 813"/>
                <p:cNvSpPr>
                  <a:spLocks noChangeArrowheads="1"/>
                </p:cNvSpPr>
                <p:nvPr/>
              </p:nvSpPr>
              <p:spPr bwMode="auto">
                <a:xfrm>
                  <a:off x="4680" y="2657"/>
                  <a:ext cx="20" cy="19"/>
                </a:xfrm>
                <a:prstGeom prst="rect">
                  <a:avLst/>
                </a:prstGeom>
                <a:solidFill>
                  <a:srgbClr val="008080"/>
                </a:solidFill>
                <a:ln w="7">
                  <a:solidFill>
                    <a:srgbClr val="00808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058" name="Rectangle 814"/>
                <p:cNvSpPr>
                  <a:spLocks noChangeArrowheads="1"/>
                </p:cNvSpPr>
                <p:nvPr/>
              </p:nvSpPr>
              <p:spPr bwMode="auto">
                <a:xfrm>
                  <a:off x="4706" y="2630"/>
                  <a:ext cx="7" cy="46"/>
                </a:xfrm>
                <a:prstGeom prst="rect">
                  <a:avLst/>
                </a:prstGeom>
                <a:solidFill>
                  <a:srgbClr val="FF0000"/>
                </a:solidFill>
                <a:ln w="7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059" name="Rectangle 815"/>
                <p:cNvSpPr>
                  <a:spLocks noChangeArrowheads="1"/>
                </p:cNvSpPr>
                <p:nvPr/>
              </p:nvSpPr>
              <p:spPr bwMode="auto">
                <a:xfrm>
                  <a:off x="4713" y="2657"/>
                  <a:ext cx="6" cy="19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060" name="Rectangle 816"/>
                <p:cNvSpPr>
                  <a:spLocks noChangeArrowheads="1"/>
                </p:cNvSpPr>
                <p:nvPr/>
              </p:nvSpPr>
              <p:spPr bwMode="auto">
                <a:xfrm>
                  <a:off x="4713" y="2657"/>
                  <a:ext cx="20" cy="19"/>
                </a:xfrm>
                <a:prstGeom prst="rect">
                  <a:avLst/>
                </a:prstGeom>
                <a:solidFill>
                  <a:srgbClr val="008080"/>
                </a:solidFill>
                <a:ln w="7">
                  <a:solidFill>
                    <a:srgbClr val="00808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061" name="Rectangle 817"/>
                <p:cNvSpPr>
                  <a:spLocks noChangeArrowheads="1"/>
                </p:cNvSpPr>
                <p:nvPr/>
              </p:nvSpPr>
              <p:spPr bwMode="auto">
                <a:xfrm>
                  <a:off x="4739" y="2630"/>
                  <a:ext cx="7" cy="46"/>
                </a:xfrm>
                <a:prstGeom prst="rect">
                  <a:avLst/>
                </a:prstGeom>
                <a:solidFill>
                  <a:srgbClr val="FF0000"/>
                </a:solidFill>
                <a:ln w="7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062" name="Rectangle 818"/>
                <p:cNvSpPr>
                  <a:spLocks noChangeArrowheads="1"/>
                </p:cNvSpPr>
                <p:nvPr/>
              </p:nvSpPr>
              <p:spPr bwMode="auto">
                <a:xfrm>
                  <a:off x="4752" y="2657"/>
                  <a:ext cx="7" cy="19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063" name="Rectangle 819"/>
                <p:cNvSpPr>
                  <a:spLocks noChangeArrowheads="1"/>
                </p:cNvSpPr>
                <p:nvPr/>
              </p:nvSpPr>
              <p:spPr bwMode="auto">
                <a:xfrm>
                  <a:off x="4752" y="2657"/>
                  <a:ext cx="20" cy="19"/>
                </a:xfrm>
                <a:prstGeom prst="rect">
                  <a:avLst/>
                </a:prstGeom>
                <a:solidFill>
                  <a:srgbClr val="008080"/>
                </a:solidFill>
                <a:ln w="7">
                  <a:solidFill>
                    <a:srgbClr val="00808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064" name="Rectangle 820"/>
                <p:cNvSpPr>
                  <a:spLocks noChangeArrowheads="1"/>
                </p:cNvSpPr>
                <p:nvPr/>
              </p:nvSpPr>
              <p:spPr bwMode="auto">
                <a:xfrm>
                  <a:off x="4779" y="2630"/>
                  <a:ext cx="6" cy="46"/>
                </a:xfrm>
                <a:prstGeom prst="rect">
                  <a:avLst/>
                </a:prstGeom>
                <a:solidFill>
                  <a:srgbClr val="FF0000"/>
                </a:solidFill>
                <a:ln w="7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065" name="Rectangle 821"/>
                <p:cNvSpPr>
                  <a:spLocks noChangeArrowheads="1"/>
                </p:cNvSpPr>
                <p:nvPr/>
              </p:nvSpPr>
              <p:spPr bwMode="auto">
                <a:xfrm>
                  <a:off x="4792" y="2657"/>
                  <a:ext cx="7" cy="19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066" name="Rectangle 822"/>
                <p:cNvSpPr>
                  <a:spLocks noChangeArrowheads="1"/>
                </p:cNvSpPr>
                <p:nvPr/>
              </p:nvSpPr>
              <p:spPr bwMode="auto">
                <a:xfrm>
                  <a:off x="4792" y="2657"/>
                  <a:ext cx="20" cy="19"/>
                </a:xfrm>
                <a:prstGeom prst="rect">
                  <a:avLst/>
                </a:prstGeom>
                <a:solidFill>
                  <a:srgbClr val="008080"/>
                </a:solidFill>
                <a:ln w="7">
                  <a:solidFill>
                    <a:srgbClr val="00808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067" name="Rectangle 823"/>
                <p:cNvSpPr>
                  <a:spLocks noChangeArrowheads="1"/>
                </p:cNvSpPr>
                <p:nvPr/>
              </p:nvSpPr>
              <p:spPr bwMode="auto">
                <a:xfrm>
                  <a:off x="4819" y="2630"/>
                  <a:ext cx="6" cy="46"/>
                </a:xfrm>
                <a:prstGeom prst="rect">
                  <a:avLst/>
                </a:prstGeom>
                <a:solidFill>
                  <a:srgbClr val="FF0000"/>
                </a:solidFill>
                <a:ln w="7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068" name="Rectangle 824"/>
                <p:cNvSpPr>
                  <a:spLocks noChangeArrowheads="1"/>
                </p:cNvSpPr>
                <p:nvPr/>
              </p:nvSpPr>
              <p:spPr bwMode="auto">
                <a:xfrm>
                  <a:off x="4825" y="2657"/>
                  <a:ext cx="7" cy="19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069" name="Rectangle 825"/>
                <p:cNvSpPr>
                  <a:spLocks noChangeArrowheads="1"/>
                </p:cNvSpPr>
                <p:nvPr/>
              </p:nvSpPr>
              <p:spPr bwMode="auto">
                <a:xfrm>
                  <a:off x="4825" y="2657"/>
                  <a:ext cx="20" cy="19"/>
                </a:xfrm>
                <a:prstGeom prst="rect">
                  <a:avLst/>
                </a:prstGeom>
                <a:solidFill>
                  <a:srgbClr val="008080"/>
                </a:solidFill>
                <a:ln w="7">
                  <a:solidFill>
                    <a:srgbClr val="00808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070" name="Rectangle 826"/>
                <p:cNvSpPr>
                  <a:spLocks noChangeArrowheads="1"/>
                </p:cNvSpPr>
                <p:nvPr/>
              </p:nvSpPr>
              <p:spPr bwMode="auto">
                <a:xfrm>
                  <a:off x="4852" y="2630"/>
                  <a:ext cx="6" cy="46"/>
                </a:xfrm>
                <a:prstGeom prst="rect">
                  <a:avLst/>
                </a:prstGeom>
                <a:solidFill>
                  <a:srgbClr val="FF0000"/>
                </a:solidFill>
                <a:ln w="7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071" name="Rectangle 827"/>
                <p:cNvSpPr>
                  <a:spLocks noChangeArrowheads="1"/>
                </p:cNvSpPr>
                <p:nvPr/>
              </p:nvSpPr>
              <p:spPr bwMode="auto">
                <a:xfrm>
                  <a:off x="4891" y="2630"/>
                  <a:ext cx="7" cy="46"/>
                </a:xfrm>
                <a:prstGeom prst="rect">
                  <a:avLst/>
                </a:prstGeom>
                <a:solidFill>
                  <a:srgbClr val="FF0000"/>
                </a:solidFill>
                <a:ln w="7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072" name="Rectangle 828"/>
                <p:cNvSpPr>
                  <a:spLocks noChangeArrowheads="1"/>
                </p:cNvSpPr>
                <p:nvPr/>
              </p:nvSpPr>
              <p:spPr bwMode="auto">
                <a:xfrm>
                  <a:off x="4924" y="2630"/>
                  <a:ext cx="7" cy="46"/>
                </a:xfrm>
                <a:prstGeom prst="rect">
                  <a:avLst/>
                </a:prstGeom>
                <a:solidFill>
                  <a:srgbClr val="FF0000"/>
                </a:solidFill>
                <a:ln w="7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073" name="Rectangle 829"/>
                <p:cNvSpPr>
                  <a:spLocks noChangeArrowheads="1"/>
                </p:cNvSpPr>
                <p:nvPr/>
              </p:nvSpPr>
              <p:spPr bwMode="auto">
                <a:xfrm>
                  <a:off x="4938" y="2657"/>
                  <a:ext cx="6" cy="19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074" name="Rectangle 830"/>
                <p:cNvSpPr>
                  <a:spLocks noChangeArrowheads="1"/>
                </p:cNvSpPr>
                <p:nvPr/>
              </p:nvSpPr>
              <p:spPr bwMode="auto">
                <a:xfrm>
                  <a:off x="4938" y="2657"/>
                  <a:ext cx="19" cy="19"/>
                </a:xfrm>
                <a:prstGeom prst="rect">
                  <a:avLst/>
                </a:prstGeom>
                <a:solidFill>
                  <a:srgbClr val="008080"/>
                </a:solidFill>
                <a:ln w="7">
                  <a:solidFill>
                    <a:srgbClr val="00808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075" name="Rectangle 831"/>
                <p:cNvSpPr>
                  <a:spLocks noChangeArrowheads="1"/>
                </p:cNvSpPr>
                <p:nvPr/>
              </p:nvSpPr>
              <p:spPr bwMode="auto">
                <a:xfrm>
                  <a:off x="4964" y="2630"/>
                  <a:ext cx="7" cy="46"/>
                </a:xfrm>
                <a:prstGeom prst="rect">
                  <a:avLst/>
                </a:prstGeom>
                <a:solidFill>
                  <a:srgbClr val="FF0000"/>
                </a:solidFill>
                <a:ln w="7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076" name="Rectangle 832"/>
                <p:cNvSpPr>
                  <a:spLocks noChangeArrowheads="1"/>
                </p:cNvSpPr>
                <p:nvPr/>
              </p:nvSpPr>
              <p:spPr bwMode="auto">
                <a:xfrm>
                  <a:off x="4977" y="2657"/>
                  <a:ext cx="7" cy="19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077" name="Rectangle 833"/>
                <p:cNvSpPr>
                  <a:spLocks noChangeArrowheads="1"/>
                </p:cNvSpPr>
                <p:nvPr/>
              </p:nvSpPr>
              <p:spPr bwMode="auto">
                <a:xfrm>
                  <a:off x="4977" y="2657"/>
                  <a:ext cx="20" cy="19"/>
                </a:xfrm>
                <a:prstGeom prst="rect">
                  <a:avLst/>
                </a:prstGeom>
                <a:solidFill>
                  <a:srgbClr val="008080"/>
                </a:solidFill>
                <a:ln w="7">
                  <a:solidFill>
                    <a:srgbClr val="00808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078" name="Rectangle 834"/>
                <p:cNvSpPr>
                  <a:spLocks noChangeArrowheads="1"/>
                </p:cNvSpPr>
                <p:nvPr/>
              </p:nvSpPr>
              <p:spPr bwMode="auto">
                <a:xfrm>
                  <a:off x="5004" y="2630"/>
                  <a:ext cx="6" cy="46"/>
                </a:xfrm>
                <a:prstGeom prst="rect">
                  <a:avLst/>
                </a:prstGeom>
                <a:solidFill>
                  <a:srgbClr val="FF0000"/>
                </a:solidFill>
                <a:ln w="7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079" name="Rectangle 835"/>
                <p:cNvSpPr>
                  <a:spLocks noChangeArrowheads="1"/>
                </p:cNvSpPr>
                <p:nvPr/>
              </p:nvSpPr>
              <p:spPr bwMode="auto">
                <a:xfrm>
                  <a:off x="5017" y="2657"/>
                  <a:ext cx="7" cy="19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080" name="Rectangle 836"/>
                <p:cNvSpPr>
                  <a:spLocks noChangeArrowheads="1"/>
                </p:cNvSpPr>
                <p:nvPr/>
              </p:nvSpPr>
              <p:spPr bwMode="auto">
                <a:xfrm>
                  <a:off x="5017" y="2657"/>
                  <a:ext cx="13" cy="19"/>
                </a:xfrm>
                <a:prstGeom prst="rect">
                  <a:avLst/>
                </a:prstGeom>
                <a:solidFill>
                  <a:srgbClr val="008080"/>
                </a:solidFill>
                <a:ln w="7">
                  <a:solidFill>
                    <a:srgbClr val="00808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081" name="Rectangle 837"/>
                <p:cNvSpPr>
                  <a:spLocks noChangeArrowheads="1"/>
                </p:cNvSpPr>
                <p:nvPr/>
              </p:nvSpPr>
              <p:spPr bwMode="auto">
                <a:xfrm>
                  <a:off x="5037" y="2630"/>
                  <a:ext cx="6" cy="46"/>
                </a:xfrm>
                <a:prstGeom prst="rect">
                  <a:avLst/>
                </a:prstGeom>
                <a:solidFill>
                  <a:srgbClr val="FF0000"/>
                </a:solidFill>
                <a:ln w="7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082" name="Rectangle 838"/>
                <p:cNvSpPr>
                  <a:spLocks noChangeArrowheads="1"/>
                </p:cNvSpPr>
                <p:nvPr/>
              </p:nvSpPr>
              <p:spPr bwMode="auto">
                <a:xfrm>
                  <a:off x="5050" y="2657"/>
                  <a:ext cx="7" cy="19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083" name="Rectangle 839"/>
                <p:cNvSpPr>
                  <a:spLocks noChangeArrowheads="1"/>
                </p:cNvSpPr>
                <p:nvPr/>
              </p:nvSpPr>
              <p:spPr bwMode="auto">
                <a:xfrm>
                  <a:off x="5050" y="2657"/>
                  <a:ext cx="20" cy="19"/>
                </a:xfrm>
                <a:prstGeom prst="rect">
                  <a:avLst/>
                </a:prstGeom>
                <a:solidFill>
                  <a:srgbClr val="008080"/>
                </a:solidFill>
                <a:ln w="7">
                  <a:solidFill>
                    <a:srgbClr val="00808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084" name="Rectangle 840"/>
                <p:cNvSpPr>
                  <a:spLocks noChangeArrowheads="1"/>
                </p:cNvSpPr>
                <p:nvPr/>
              </p:nvSpPr>
              <p:spPr bwMode="auto">
                <a:xfrm>
                  <a:off x="5076" y="2630"/>
                  <a:ext cx="7" cy="46"/>
                </a:xfrm>
                <a:prstGeom prst="rect">
                  <a:avLst/>
                </a:prstGeom>
                <a:solidFill>
                  <a:srgbClr val="FF0000"/>
                </a:solidFill>
                <a:ln w="7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085" name="Rectangle 841"/>
                <p:cNvSpPr>
                  <a:spLocks noChangeArrowheads="1"/>
                </p:cNvSpPr>
                <p:nvPr/>
              </p:nvSpPr>
              <p:spPr bwMode="auto">
                <a:xfrm>
                  <a:off x="5090" y="2657"/>
                  <a:ext cx="6" cy="19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086" name="Rectangle 842"/>
                <p:cNvSpPr>
                  <a:spLocks noChangeArrowheads="1"/>
                </p:cNvSpPr>
                <p:nvPr/>
              </p:nvSpPr>
              <p:spPr bwMode="auto">
                <a:xfrm>
                  <a:off x="5090" y="2657"/>
                  <a:ext cx="20" cy="19"/>
                </a:xfrm>
                <a:prstGeom prst="rect">
                  <a:avLst/>
                </a:prstGeom>
                <a:solidFill>
                  <a:srgbClr val="008080"/>
                </a:solidFill>
                <a:ln w="7">
                  <a:solidFill>
                    <a:srgbClr val="00808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77862" name="Rectangle 844"/>
              <p:cNvSpPr>
                <a:spLocks noChangeArrowheads="1"/>
              </p:cNvSpPr>
              <p:nvPr/>
            </p:nvSpPr>
            <p:spPr bwMode="auto">
              <a:xfrm>
                <a:off x="5116" y="2630"/>
                <a:ext cx="7" cy="46"/>
              </a:xfrm>
              <a:prstGeom prst="rect">
                <a:avLst/>
              </a:prstGeom>
              <a:solidFill>
                <a:srgbClr val="FF0000"/>
              </a:solidFill>
              <a:ln w="7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7863" name="Rectangle 845"/>
              <p:cNvSpPr>
                <a:spLocks noChangeArrowheads="1"/>
              </p:cNvSpPr>
              <p:nvPr/>
            </p:nvSpPr>
            <p:spPr bwMode="auto">
              <a:xfrm>
                <a:off x="5129" y="2657"/>
                <a:ext cx="7" cy="19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7864" name="Rectangle 846"/>
              <p:cNvSpPr>
                <a:spLocks noChangeArrowheads="1"/>
              </p:cNvSpPr>
              <p:nvPr/>
            </p:nvSpPr>
            <p:spPr bwMode="auto">
              <a:xfrm>
                <a:off x="5129" y="2657"/>
                <a:ext cx="14" cy="19"/>
              </a:xfrm>
              <a:prstGeom prst="rect">
                <a:avLst/>
              </a:prstGeom>
              <a:solidFill>
                <a:srgbClr val="008080"/>
              </a:solidFill>
              <a:ln w="7">
                <a:solidFill>
                  <a:srgbClr val="00808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7865" name="Rectangle 847"/>
              <p:cNvSpPr>
                <a:spLocks noChangeArrowheads="1"/>
              </p:cNvSpPr>
              <p:nvPr/>
            </p:nvSpPr>
            <p:spPr bwMode="auto">
              <a:xfrm>
                <a:off x="5149" y="2630"/>
                <a:ext cx="7" cy="46"/>
              </a:xfrm>
              <a:prstGeom prst="rect">
                <a:avLst/>
              </a:prstGeom>
              <a:solidFill>
                <a:srgbClr val="FF0000"/>
              </a:solidFill>
              <a:ln w="7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7866" name="Rectangle 848"/>
              <p:cNvSpPr>
                <a:spLocks noChangeArrowheads="1"/>
              </p:cNvSpPr>
              <p:nvPr/>
            </p:nvSpPr>
            <p:spPr bwMode="auto">
              <a:xfrm>
                <a:off x="5162" y="2657"/>
                <a:ext cx="7" cy="19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7867" name="Rectangle 849"/>
              <p:cNvSpPr>
                <a:spLocks noChangeArrowheads="1"/>
              </p:cNvSpPr>
              <p:nvPr/>
            </p:nvSpPr>
            <p:spPr bwMode="auto">
              <a:xfrm>
                <a:off x="5162" y="2657"/>
                <a:ext cx="20" cy="19"/>
              </a:xfrm>
              <a:prstGeom prst="rect">
                <a:avLst/>
              </a:prstGeom>
              <a:solidFill>
                <a:srgbClr val="008080"/>
              </a:solidFill>
              <a:ln w="7">
                <a:solidFill>
                  <a:srgbClr val="00808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7868" name="Rectangle 850"/>
              <p:cNvSpPr>
                <a:spLocks noChangeArrowheads="1"/>
              </p:cNvSpPr>
              <p:nvPr/>
            </p:nvSpPr>
            <p:spPr bwMode="auto">
              <a:xfrm>
                <a:off x="5189" y="2630"/>
                <a:ext cx="7" cy="46"/>
              </a:xfrm>
              <a:prstGeom prst="rect">
                <a:avLst/>
              </a:prstGeom>
              <a:solidFill>
                <a:srgbClr val="FF0000"/>
              </a:solidFill>
              <a:ln w="7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7869" name="Rectangle 851"/>
              <p:cNvSpPr>
                <a:spLocks noChangeArrowheads="1"/>
              </p:cNvSpPr>
              <p:nvPr/>
            </p:nvSpPr>
            <p:spPr bwMode="auto">
              <a:xfrm>
                <a:off x="5202" y="2657"/>
                <a:ext cx="7" cy="19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7870" name="Rectangle 852"/>
              <p:cNvSpPr>
                <a:spLocks noChangeArrowheads="1"/>
              </p:cNvSpPr>
              <p:nvPr/>
            </p:nvSpPr>
            <p:spPr bwMode="auto">
              <a:xfrm>
                <a:off x="5202" y="2657"/>
                <a:ext cx="20" cy="19"/>
              </a:xfrm>
              <a:prstGeom prst="rect">
                <a:avLst/>
              </a:prstGeom>
              <a:solidFill>
                <a:srgbClr val="008080"/>
              </a:solidFill>
              <a:ln w="7">
                <a:solidFill>
                  <a:srgbClr val="00808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7871" name="Rectangle 853"/>
              <p:cNvSpPr>
                <a:spLocks noChangeArrowheads="1"/>
              </p:cNvSpPr>
              <p:nvPr/>
            </p:nvSpPr>
            <p:spPr bwMode="auto">
              <a:xfrm>
                <a:off x="5229" y="2630"/>
                <a:ext cx="6" cy="46"/>
              </a:xfrm>
              <a:prstGeom prst="rect">
                <a:avLst/>
              </a:prstGeom>
              <a:solidFill>
                <a:srgbClr val="FF0000"/>
              </a:solidFill>
              <a:ln w="7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7872" name="Rectangle 854"/>
              <p:cNvSpPr>
                <a:spLocks noChangeArrowheads="1"/>
              </p:cNvSpPr>
              <p:nvPr/>
            </p:nvSpPr>
            <p:spPr bwMode="auto">
              <a:xfrm>
                <a:off x="5235" y="2657"/>
                <a:ext cx="7" cy="19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7873" name="Rectangle 855"/>
              <p:cNvSpPr>
                <a:spLocks noChangeArrowheads="1"/>
              </p:cNvSpPr>
              <p:nvPr/>
            </p:nvSpPr>
            <p:spPr bwMode="auto">
              <a:xfrm>
                <a:off x="5235" y="2657"/>
                <a:ext cx="20" cy="19"/>
              </a:xfrm>
              <a:prstGeom prst="rect">
                <a:avLst/>
              </a:prstGeom>
              <a:solidFill>
                <a:srgbClr val="008080"/>
              </a:solidFill>
              <a:ln w="7">
                <a:solidFill>
                  <a:srgbClr val="00808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7874" name="Rectangle 856"/>
              <p:cNvSpPr>
                <a:spLocks noChangeArrowheads="1"/>
              </p:cNvSpPr>
              <p:nvPr/>
            </p:nvSpPr>
            <p:spPr bwMode="auto">
              <a:xfrm>
                <a:off x="5262" y="2630"/>
                <a:ext cx="6" cy="46"/>
              </a:xfrm>
              <a:prstGeom prst="rect">
                <a:avLst/>
              </a:prstGeom>
              <a:solidFill>
                <a:srgbClr val="FF0000"/>
              </a:solidFill>
              <a:ln w="7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7875" name="Rectangle 857"/>
              <p:cNvSpPr>
                <a:spLocks noChangeArrowheads="1"/>
              </p:cNvSpPr>
              <p:nvPr/>
            </p:nvSpPr>
            <p:spPr bwMode="auto">
              <a:xfrm>
                <a:off x="5275" y="2657"/>
                <a:ext cx="7" cy="19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7876" name="Rectangle 858"/>
              <p:cNvSpPr>
                <a:spLocks noChangeArrowheads="1"/>
              </p:cNvSpPr>
              <p:nvPr/>
            </p:nvSpPr>
            <p:spPr bwMode="auto">
              <a:xfrm>
                <a:off x="5275" y="2657"/>
                <a:ext cx="20" cy="19"/>
              </a:xfrm>
              <a:prstGeom prst="rect">
                <a:avLst/>
              </a:prstGeom>
              <a:solidFill>
                <a:srgbClr val="008080"/>
              </a:solidFill>
              <a:ln w="7">
                <a:solidFill>
                  <a:srgbClr val="00808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7877" name="Rectangle 859"/>
              <p:cNvSpPr>
                <a:spLocks noChangeArrowheads="1"/>
              </p:cNvSpPr>
              <p:nvPr/>
            </p:nvSpPr>
            <p:spPr bwMode="auto">
              <a:xfrm>
                <a:off x="5301" y="2630"/>
                <a:ext cx="7" cy="46"/>
              </a:xfrm>
              <a:prstGeom prst="rect">
                <a:avLst/>
              </a:prstGeom>
              <a:solidFill>
                <a:srgbClr val="FF0000"/>
              </a:solidFill>
              <a:ln w="7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7878" name="Rectangle 860"/>
              <p:cNvSpPr>
                <a:spLocks noChangeArrowheads="1"/>
              </p:cNvSpPr>
              <p:nvPr/>
            </p:nvSpPr>
            <p:spPr bwMode="auto">
              <a:xfrm>
                <a:off x="5315" y="2657"/>
                <a:ext cx="6" cy="19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7879" name="Rectangle 861"/>
              <p:cNvSpPr>
                <a:spLocks noChangeArrowheads="1"/>
              </p:cNvSpPr>
              <p:nvPr/>
            </p:nvSpPr>
            <p:spPr bwMode="auto">
              <a:xfrm>
                <a:off x="5315" y="2657"/>
                <a:ext cx="19" cy="19"/>
              </a:xfrm>
              <a:prstGeom prst="rect">
                <a:avLst/>
              </a:prstGeom>
              <a:solidFill>
                <a:srgbClr val="008080"/>
              </a:solidFill>
              <a:ln w="7">
                <a:solidFill>
                  <a:srgbClr val="00808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7880" name="Rectangle 862"/>
              <p:cNvSpPr>
                <a:spLocks noChangeArrowheads="1"/>
              </p:cNvSpPr>
              <p:nvPr/>
            </p:nvSpPr>
            <p:spPr bwMode="auto">
              <a:xfrm>
                <a:off x="5334" y="2630"/>
                <a:ext cx="7" cy="46"/>
              </a:xfrm>
              <a:prstGeom prst="rect">
                <a:avLst/>
              </a:prstGeom>
              <a:solidFill>
                <a:srgbClr val="FF0000"/>
              </a:solidFill>
              <a:ln w="7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7881" name="Rectangle 863"/>
              <p:cNvSpPr>
                <a:spLocks noChangeArrowheads="1"/>
              </p:cNvSpPr>
              <p:nvPr/>
            </p:nvSpPr>
            <p:spPr bwMode="auto">
              <a:xfrm>
                <a:off x="5348" y="2657"/>
                <a:ext cx="6" cy="19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7882" name="Rectangle 864"/>
              <p:cNvSpPr>
                <a:spLocks noChangeArrowheads="1"/>
              </p:cNvSpPr>
              <p:nvPr/>
            </p:nvSpPr>
            <p:spPr bwMode="auto">
              <a:xfrm>
                <a:off x="5348" y="2657"/>
                <a:ext cx="19" cy="19"/>
              </a:xfrm>
              <a:prstGeom prst="rect">
                <a:avLst/>
              </a:prstGeom>
              <a:solidFill>
                <a:srgbClr val="008080"/>
              </a:solidFill>
              <a:ln w="7">
                <a:solidFill>
                  <a:srgbClr val="00808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7883" name="Rectangle 865"/>
              <p:cNvSpPr>
                <a:spLocks noChangeArrowheads="1"/>
              </p:cNvSpPr>
              <p:nvPr/>
            </p:nvSpPr>
            <p:spPr bwMode="auto">
              <a:xfrm>
                <a:off x="5374" y="2630"/>
                <a:ext cx="7" cy="46"/>
              </a:xfrm>
              <a:prstGeom prst="rect">
                <a:avLst/>
              </a:prstGeom>
              <a:solidFill>
                <a:srgbClr val="FF0000"/>
              </a:solidFill>
              <a:ln w="7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7884" name="Rectangle 866"/>
              <p:cNvSpPr>
                <a:spLocks noChangeArrowheads="1"/>
              </p:cNvSpPr>
              <p:nvPr/>
            </p:nvSpPr>
            <p:spPr bwMode="auto">
              <a:xfrm>
                <a:off x="5387" y="2657"/>
                <a:ext cx="7" cy="19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7885" name="Rectangle 867"/>
              <p:cNvSpPr>
                <a:spLocks noChangeArrowheads="1"/>
              </p:cNvSpPr>
              <p:nvPr/>
            </p:nvSpPr>
            <p:spPr bwMode="auto">
              <a:xfrm>
                <a:off x="5387" y="2657"/>
                <a:ext cx="20" cy="19"/>
              </a:xfrm>
              <a:prstGeom prst="rect">
                <a:avLst/>
              </a:prstGeom>
              <a:solidFill>
                <a:srgbClr val="008080"/>
              </a:solidFill>
              <a:ln w="7">
                <a:solidFill>
                  <a:srgbClr val="00808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7886" name="Rectangle 868"/>
              <p:cNvSpPr>
                <a:spLocks noChangeArrowheads="1"/>
              </p:cNvSpPr>
              <p:nvPr/>
            </p:nvSpPr>
            <p:spPr bwMode="auto">
              <a:xfrm>
                <a:off x="5414" y="2630"/>
                <a:ext cx="6" cy="46"/>
              </a:xfrm>
              <a:prstGeom prst="rect">
                <a:avLst/>
              </a:prstGeom>
              <a:solidFill>
                <a:srgbClr val="FF0000"/>
              </a:solidFill>
              <a:ln w="7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77829" name="Group 3799"/>
            <p:cNvGrpSpPr>
              <a:grpSpLocks/>
            </p:cNvGrpSpPr>
            <p:nvPr/>
          </p:nvGrpSpPr>
          <p:grpSpPr bwMode="auto">
            <a:xfrm>
              <a:off x="156416" y="4375720"/>
              <a:ext cx="8987604" cy="363764"/>
              <a:chOff x="105332" y="5014372"/>
              <a:chExt cx="8987719" cy="363764"/>
            </a:xfrm>
          </p:grpSpPr>
          <p:cxnSp>
            <p:nvCxnSpPr>
              <p:cNvPr id="77847" name="Straight Arrow Connector 3766"/>
              <p:cNvCxnSpPr>
                <a:cxnSpLocks noChangeShapeType="1"/>
              </p:cNvCxnSpPr>
              <p:nvPr/>
            </p:nvCxnSpPr>
            <p:spPr bwMode="auto">
              <a:xfrm>
                <a:off x="105332" y="5019612"/>
                <a:ext cx="8497017" cy="968"/>
              </a:xfrm>
              <a:prstGeom prst="straightConnector1">
                <a:avLst/>
              </a:prstGeom>
              <a:noFill/>
              <a:ln w="76200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77848" name="Straight Arrow Connector 3758"/>
              <p:cNvCxnSpPr>
                <a:cxnSpLocks noChangeShapeType="1"/>
              </p:cNvCxnSpPr>
              <p:nvPr/>
            </p:nvCxnSpPr>
            <p:spPr bwMode="auto">
              <a:xfrm>
                <a:off x="838897" y="5014372"/>
                <a:ext cx="977390" cy="12547"/>
              </a:xfrm>
              <a:prstGeom prst="straightConnector1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77849" name="Straight Arrow Connector 3766"/>
              <p:cNvCxnSpPr>
                <a:cxnSpLocks noChangeShapeType="1"/>
              </p:cNvCxnSpPr>
              <p:nvPr/>
            </p:nvCxnSpPr>
            <p:spPr bwMode="auto">
              <a:xfrm flipV="1">
                <a:off x="1779334" y="5024437"/>
                <a:ext cx="1699428" cy="4229"/>
              </a:xfrm>
              <a:prstGeom prst="straightConnector1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77850" name="Text Box 9"/>
              <p:cNvSpPr txBox="1">
                <a:spLocks noChangeArrowheads="1"/>
              </p:cNvSpPr>
              <p:nvPr/>
            </p:nvSpPr>
            <p:spPr bwMode="auto">
              <a:xfrm>
                <a:off x="1347120" y="5107549"/>
                <a:ext cx="946154" cy="25904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699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0488" tIns="44450" rIns="90488" bIns="44450">
                <a:spAutoFit/>
              </a:bodyPr>
              <a:lstStyle>
                <a:lvl1pPr>
                  <a:defRPr sz="1000">
                    <a:solidFill>
                      <a:schemeClr val="tx1"/>
                    </a:solidFill>
                    <a:latin typeface="Arial Unicode MS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>
                  <a:defRPr sz="1000">
                    <a:solidFill>
                      <a:schemeClr val="tx1"/>
                    </a:solidFill>
                    <a:latin typeface="Arial Unicode MS" charset="0"/>
                    <a:ea typeface="ＭＳ Ｐゴシック" charset="0"/>
                  </a:defRPr>
                </a:lvl2pPr>
                <a:lvl3pPr marL="1143000" indent="-228600">
                  <a:defRPr sz="1000">
                    <a:solidFill>
                      <a:schemeClr val="tx1"/>
                    </a:solidFill>
                    <a:latin typeface="Arial Unicode MS" charset="0"/>
                    <a:ea typeface="ＭＳ Ｐゴシック" charset="0"/>
                  </a:defRPr>
                </a:lvl3pPr>
                <a:lvl4pPr marL="1600200" indent="-228600">
                  <a:defRPr sz="1000">
                    <a:solidFill>
                      <a:schemeClr val="tx1"/>
                    </a:solidFill>
                    <a:latin typeface="Arial Unicode MS" charset="0"/>
                    <a:ea typeface="ＭＳ Ｐゴシック" charset="0"/>
                  </a:defRPr>
                </a:lvl4pPr>
                <a:lvl5pPr marL="2057400" indent="-228600">
                  <a:defRPr sz="1000">
                    <a:solidFill>
                      <a:schemeClr val="tx1"/>
                    </a:solidFill>
                    <a:latin typeface="Arial Unicode MS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charset="0"/>
                    <a:ea typeface="ＭＳ Ｐゴシック" charset="0"/>
                  </a:defRPr>
                </a:lvl9pPr>
              </a:lstStyle>
              <a:p>
                <a:r>
                  <a:rPr lang="en-US" sz="1100">
                    <a:solidFill>
                      <a:srgbClr val="800080"/>
                    </a:solidFill>
                    <a:latin typeface="Arial" charset="0"/>
                    <a:cs typeface="Arial" charset="0"/>
                  </a:rPr>
                  <a:t>1.625 </a:t>
                </a:r>
                <a:r>
                  <a:rPr lang="en-US" sz="1100">
                    <a:solidFill>
                      <a:srgbClr val="800080"/>
                    </a:solidFill>
                    <a:cs typeface="Arial" charset="0"/>
                  </a:rPr>
                  <a:t>GeV</a:t>
                </a:r>
              </a:p>
            </p:txBody>
          </p:sp>
          <p:sp>
            <p:nvSpPr>
              <p:cNvPr id="77851" name="Text Box 9"/>
              <p:cNvSpPr txBox="1">
                <a:spLocks noChangeArrowheads="1"/>
              </p:cNvSpPr>
              <p:nvPr/>
            </p:nvSpPr>
            <p:spPr bwMode="auto">
              <a:xfrm>
                <a:off x="432509" y="5091802"/>
                <a:ext cx="853884" cy="2590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699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90488" tIns="44450" rIns="90488" bIns="44450">
                <a:spAutoFit/>
              </a:bodyPr>
              <a:lstStyle>
                <a:lvl1pPr>
                  <a:defRPr sz="1000">
                    <a:solidFill>
                      <a:schemeClr val="tx1"/>
                    </a:solidFill>
                    <a:latin typeface="Arial Unicode MS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>
                  <a:defRPr sz="1000">
                    <a:solidFill>
                      <a:schemeClr val="tx1"/>
                    </a:solidFill>
                    <a:latin typeface="Arial Unicode MS" charset="0"/>
                    <a:ea typeface="ＭＳ Ｐゴシック" charset="0"/>
                  </a:defRPr>
                </a:lvl2pPr>
                <a:lvl3pPr marL="1143000" indent="-228600">
                  <a:defRPr sz="1000">
                    <a:solidFill>
                      <a:schemeClr val="tx1"/>
                    </a:solidFill>
                    <a:latin typeface="Arial Unicode MS" charset="0"/>
                    <a:ea typeface="ＭＳ Ｐゴシック" charset="0"/>
                  </a:defRPr>
                </a:lvl3pPr>
                <a:lvl4pPr marL="1600200" indent="-228600">
                  <a:defRPr sz="1000">
                    <a:solidFill>
                      <a:schemeClr val="tx1"/>
                    </a:solidFill>
                    <a:latin typeface="Arial Unicode MS" charset="0"/>
                    <a:ea typeface="ＭＳ Ｐゴシック" charset="0"/>
                  </a:defRPr>
                </a:lvl4pPr>
                <a:lvl5pPr marL="2057400" indent="-228600">
                  <a:defRPr sz="1000">
                    <a:solidFill>
                      <a:schemeClr val="tx1"/>
                    </a:solidFill>
                    <a:latin typeface="Arial Unicode MS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charset="0"/>
                    <a:ea typeface="ＭＳ Ｐゴシック" charset="0"/>
                  </a:defRPr>
                </a:lvl9pPr>
              </a:lstStyle>
              <a:p>
                <a:r>
                  <a:rPr lang="en-US" sz="1100" dirty="0" smtClean="0">
                    <a:solidFill>
                      <a:srgbClr val="800080"/>
                    </a:solidFill>
                    <a:latin typeface="Arial" charset="0"/>
                    <a:cs typeface="Arial" charset="0"/>
                  </a:rPr>
                  <a:t>1.25 </a:t>
                </a:r>
                <a:r>
                  <a:rPr lang="en-US" sz="1100" dirty="0" err="1">
                    <a:solidFill>
                      <a:srgbClr val="800080"/>
                    </a:solidFill>
                    <a:cs typeface="Arial" charset="0"/>
                  </a:rPr>
                  <a:t>GeV</a:t>
                </a:r>
                <a:endParaRPr lang="en-US" sz="1100" dirty="0">
                  <a:solidFill>
                    <a:srgbClr val="800080"/>
                  </a:solidFill>
                  <a:cs typeface="Arial" charset="0"/>
                </a:endParaRPr>
              </a:p>
            </p:txBody>
          </p:sp>
          <p:cxnSp>
            <p:nvCxnSpPr>
              <p:cNvPr id="77852" name="Straight Arrow Connector 3766"/>
              <p:cNvCxnSpPr>
                <a:cxnSpLocks noChangeShapeType="1"/>
              </p:cNvCxnSpPr>
              <p:nvPr/>
            </p:nvCxnSpPr>
            <p:spPr bwMode="auto">
              <a:xfrm flipV="1">
                <a:off x="3480625" y="5021561"/>
                <a:ext cx="1699428" cy="4229"/>
              </a:xfrm>
              <a:prstGeom prst="straightConnector1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77853" name="Straight Arrow Connector 3766"/>
              <p:cNvCxnSpPr>
                <a:cxnSpLocks noChangeShapeType="1"/>
              </p:cNvCxnSpPr>
              <p:nvPr/>
            </p:nvCxnSpPr>
            <p:spPr bwMode="auto">
              <a:xfrm flipV="1">
                <a:off x="5181016" y="5018686"/>
                <a:ext cx="1699428" cy="4229"/>
              </a:xfrm>
              <a:prstGeom prst="straightConnector1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77854" name="Straight Arrow Connector 3766"/>
              <p:cNvCxnSpPr>
                <a:cxnSpLocks noChangeShapeType="1"/>
              </p:cNvCxnSpPr>
              <p:nvPr/>
            </p:nvCxnSpPr>
            <p:spPr bwMode="auto">
              <a:xfrm flipV="1">
                <a:off x="6905224" y="5019674"/>
                <a:ext cx="1699428" cy="4229"/>
              </a:xfrm>
              <a:prstGeom prst="straightConnector1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77855" name="Text Box 9"/>
              <p:cNvSpPr txBox="1">
                <a:spLocks noChangeArrowheads="1"/>
              </p:cNvSpPr>
              <p:nvPr/>
            </p:nvSpPr>
            <p:spPr bwMode="auto">
              <a:xfrm>
                <a:off x="6435364" y="5078795"/>
                <a:ext cx="946154" cy="25904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699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0488" tIns="44450" rIns="90488" bIns="44450">
                <a:spAutoFit/>
              </a:bodyPr>
              <a:lstStyle>
                <a:lvl1pPr>
                  <a:defRPr sz="1000">
                    <a:solidFill>
                      <a:schemeClr val="tx1"/>
                    </a:solidFill>
                    <a:latin typeface="Arial Unicode MS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>
                  <a:defRPr sz="1000">
                    <a:solidFill>
                      <a:schemeClr val="tx1"/>
                    </a:solidFill>
                    <a:latin typeface="Arial Unicode MS" charset="0"/>
                    <a:ea typeface="ＭＳ Ｐゴシック" charset="0"/>
                  </a:defRPr>
                </a:lvl2pPr>
                <a:lvl3pPr marL="1143000" indent="-228600">
                  <a:defRPr sz="1000">
                    <a:solidFill>
                      <a:schemeClr val="tx1"/>
                    </a:solidFill>
                    <a:latin typeface="Arial Unicode MS" charset="0"/>
                    <a:ea typeface="ＭＳ Ｐゴシック" charset="0"/>
                  </a:defRPr>
                </a:lvl3pPr>
                <a:lvl4pPr marL="1600200" indent="-228600">
                  <a:defRPr sz="1000">
                    <a:solidFill>
                      <a:schemeClr val="tx1"/>
                    </a:solidFill>
                    <a:latin typeface="Arial Unicode MS" charset="0"/>
                    <a:ea typeface="ＭＳ Ｐゴシック" charset="0"/>
                  </a:defRPr>
                </a:lvl4pPr>
                <a:lvl5pPr marL="2057400" indent="-228600">
                  <a:defRPr sz="1000">
                    <a:solidFill>
                      <a:schemeClr val="tx1"/>
                    </a:solidFill>
                    <a:latin typeface="Arial Unicode MS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charset="0"/>
                    <a:ea typeface="ＭＳ Ｐゴシック" charset="0"/>
                  </a:defRPr>
                </a:lvl9pPr>
              </a:lstStyle>
              <a:p>
                <a:r>
                  <a:rPr lang="en-US" sz="1100">
                    <a:solidFill>
                      <a:srgbClr val="800080"/>
                    </a:solidFill>
                    <a:latin typeface="Arial" charset="0"/>
                    <a:cs typeface="Arial" charset="0"/>
                  </a:rPr>
                  <a:t>4.175 </a:t>
                </a:r>
                <a:r>
                  <a:rPr lang="en-US" sz="1100">
                    <a:solidFill>
                      <a:srgbClr val="800080"/>
                    </a:solidFill>
                    <a:cs typeface="Arial" charset="0"/>
                  </a:rPr>
                  <a:t>GeV</a:t>
                </a:r>
              </a:p>
            </p:txBody>
          </p:sp>
          <p:sp>
            <p:nvSpPr>
              <p:cNvPr id="77856" name="Text Box 9"/>
              <p:cNvSpPr txBox="1">
                <a:spLocks noChangeArrowheads="1"/>
              </p:cNvSpPr>
              <p:nvPr/>
            </p:nvSpPr>
            <p:spPr bwMode="auto">
              <a:xfrm>
                <a:off x="4783308" y="5110425"/>
                <a:ext cx="946154" cy="25904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699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0488" tIns="44450" rIns="90488" bIns="44450">
                <a:spAutoFit/>
              </a:bodyPr>
              <a:lstStyle>
                <a:lvl1pPr>
                  <a:defRPr sz="1000">
                    <a:solidFill>
                      <a:schemeClr val="tx1"/>
                    </a:solidFill>
                    <a:latin typeface="Arial Unicode MS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>
                  <a:defRPr sz="1000">
                    <a:solidFill>
                      <a:schemeClr val="tx1"/>
                    </a:solidFill>
                    <a:latin typeface="Arial Unicode MS" charset="0"/>
                    <a:ea typeface="ＭＳ Ｐゴシック" charset="0"/>
                  </a:defRPr>
                </a:lvl2pPr>
                <a:lvl3pPr marL="1143000" indent="-228600">
                  <a:defRPr sz="1000">
                    <a:solidFill>
                      <a:schemeClr val="tx1"/>
                    </a:solidFill>
                    <a:latin typeface="Arial Unicode MS" charset="0"/>
                    <a:ea typeface="ＭＳ Ｐゴシック" charset="0"/>
                  </a:defRPr>
                </a:lvl3pPr>
                <a:lvl4pPr marL="1600200" indent="-228600">
                  <a:defRPr sz="1000">
                    <a:solidFill>
                      <a:schemeClr val="tx1"/>
                    </a:solidFill>
                    <a:latin typeface="Arial Unicode MS" charset="0"/>
                    <a:ea typeface="ＭＳ Ｐゴシック" charset="0"/>
                  </a:defRPr>
                </a:lvl4pPr>
                <a:lvl5pPr marL="2057400" indent="-228600">
                  <a:defRPr sz="1000">
                    <a:solidFill>
                      <a:schemeClr val="tx1"/>
                    </a:solidFill>
                    <a:latin typeface="Arial Unicode MS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charset="0"/>
                    <a:ea typeface="ＭＳ Ｐゴシック" charset="0"/>
                  </a:defRPr>
                </a:lvl9pPr>
              </a:lstStyle>
              <a:p>
                <a:r>
                  <a:rPr lang="en-US" sz="1100">
                    <a:solidFill>
                      <a:srgbClr val="800080"/>
                    </a:solidFill>
                    <a:latin typeface="Arial" charset="0"/>
                    <a:cs typeface="Arial" charset="0"/>
                  </a:rPr>
                  <a:t>3.325 </a:t>
                </a:r>
                <a:r>
                  <a:rPr lang="en-US" sz="1100">
                    <a:solidFill>
                      <a:srgbClr val="800080"/>
                    </a:solidFill>
                    <a:cs typeface="Arial" charset="0"/>
                  </a:rPr>
                  <a:t>GeV</a:t>
                </a:r>
              </a:p>
            </p:txBody>
          </p:sp>
          <p:sp>
            <p:nvSpPr>
              <p:cNvPr id="77857" name="Text Box 9"/>
              <p:cNvSpPr txBox="1">
                <a:spLocks noChangeArrowheads="1"/>
              </p:cNvSpPr>
              <p:nvPr/>
            </p:nvSpPr>
            <p:spPr bwMode="auto">
              <a:xfrm>
                <a:off x="3006990" y="5107549"/>
                <a:ext cx="946154" cy="25904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699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0488" tIns="44450" rIns="90488" bIns="44450">
                <a:spAutoFit/>
              </a:bodyPr>
              <a:lstStyle>
                <a:lvl1pPr>
                  <a:defRPr sz="1000">
                    <a:solidFill>
                      <a:schemeClr val="tx1"/>
                    </a:solidFill>
                    <a:latin typeface="Arial Unicode MS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>
                  <a:defRPr sz="1000">
                    <a:solidFill>
                      <a:schemeClr val="tx1"/>
                    </a:solidFill>
                    <a:latin typeface="Arial Unicode MS" charset="0"/>
                    <a:ea typeface="ＭＳ Ｐゴシック" charset="0"/>
                  </a:defRPr>
                </a:lvl2pPr>
                <a:lvl3pPr marL="1143000" indent="-228600">
                  <a:defRPr sz="1000">
                    <a:solidFill>
                      <a:schemeClr val="tx1"/>
                    </a:solidFill>
                    <a:latin typeface="Arial Unicode MS" charset="0"/>
                    <a:ea typeface="ＭＳ Ｐゴシック" charset="0"/>
                  </a:defRPr>
                </a:lvl3pPr>
                <a:lvl4pPr marL="1600200" indent="-228600">
                  <a:defRPr sz="1000">
                    <a:solidFill>
                      <a:schemeClr val="tx1"/>
                    </a:solidFill>
                    <a:latin typeface="Arial Unicode MS" charset="0"/>
                    <a:ea typeface="ＭＳ Ｐゴシック" charset="0"/>
                  </a:defRPr>
                </a:lvl4pPr>
                <a:lvl5pPr marL="2057400" indent="-228600">
                  <a:defRPr sz="1000">
                    <a:solidFill>
                      <a:schemeClr val="tx1"/>
                    </a:solidFill>
                    <a:latin typeface="Arial Unicode MS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charset="0"/>
                    <a:ea typeface="ＭＳ Ｐゴシック" charset="0"/>
                  </a:defRPr>
                </a:lvl9pPr>
              </a:lstStyle>
              <a:p>
                <a:r>
                  <a:rPr lang="en-US" sz="1100">
                    <a:solidFill>
                      <a:srgbClr val="800080"/>
                    </a:solidFill>
                    <a:latin typeface="Arial" charset="0"/>
                    <a:cs typeface="Arial" charset="0"/>
                  </a:rPr>
                  <a:t>2.475 </a:t>
                </a:r>
                <a:r>
                  <a:rPr lang="en-US" sz="1100">
                    <a:solidFill>
                      <a:srgbClr val="800080"/>
                    </a:solidFill>
                    <a:cs typeface="Arial" charset="0"/>
                  </a:rPr>
                  <a:t>GeV</a:t>
                </a:r>
              </a:p>
            </p:txBody>
          </p:sp>
          <p:sp>
            <p:nvSpPr>
              <p:cNvPr id="77858" name="Text Box 9"/>
              <p:cNvSpPr txBox="1">
                <a:spLocks noChangeArrowheads="1"/>
              </p:cNvSpPr>
              <p:nvPr/>
            </p:nvSpPr>
            <p:spPr bwMode="auto">
              <a:xfrm>
                <a:off x="8129789" y="5119052"/>
                <a:ext cx="963262" cy="2590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699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0488" tIns="44450" rIns="90488" bIns="44450">
                <a:spAutoFit/>
              </a:bodyPr>
              <a:lstStyle>
                <a:lvl1pPr>
                  <a:defRPr sz="1000">
                    <a:solidFill>
                      <a:schemeClr val="tx1"/>
                    </a:solidFill>
                    <a:latin typeface="Arial Unicode MS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>
                  <a:defRPr sz="1000">
                    <a:solidFill>
                      <a:schemeClr val="tx1"/>
                    </a:solidFill>
                    <a:latin typeface="Arial Unicode MS" charset="0"/>
                    <a:ea typeface="ＭＳ Ｐゴシック" charset="0"/>
                  </a:defRPr>
                </a:lvl2pPr>
                <a:lvl3pPr marL="1143000" indent="-228600">
                  <a:defRPr sz="1000">
                    <a:solidFill>
                      <a:schemeClr val="tx1"/>
                    </a:solidFill>
                    <a:latin typeface="Arial Unicode MS" charset="0"/>
                    <a:ea typeface="ＭＳ Ｐゴシック" charset="0"/>
                  </a:defRPr>
                </a:lvl3pPr>
                <a:lvl4pPr marL="1600200" indent="-228600">
                  <a:defRPr sz="1000">
                    <a:solidFill>
                      <a:schemeClr val="tx1"/>
                    </a:solidFill>
                    <a:latin typeface="Arial Unicode MS" charset="0"/>
                    <a:ea typeface="ＭＳ Ｐゴシック" charset="0"/>
                  </a:defRPr>
                </a:lvl4pPr>
                <a:lvl5pPr marL="2057400" indent="-228600">
                  <a:defRPr sz="1000">
                    <a:solidFill>
                      <a:schemeClr val="tx1"/>
                    </a:solidFill>
                    <a:latin typeface="Arial Unicode MS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charset="0"/>
                    <a:ea typeface="ＭＳ Ｐゴシック" charset="0"/>
                  </a:defRPr>
                </a:lvl9pPr>
              </a:lstStyle>
              <a:p>
                <a:r>
                  <a:rPr lang="en-US" sz="1100">
                    <a:solidFill>
                      <a:srgbClr val="800080"/>
                    </a:solidFill>
                    <a:latin typeface="Arial" charset="0"/>
                    <a:cs typeface="Arial" charset="0"/>
                  </a:rPr>
                  <a:t>5.025 </a:t>
                </a:r>
                <a:r>
                  <a:rPr lang="en-US" sz="1100">
                    <a:solidFill>
                      <a:srgbClr val="800080"/>
                    </a:solidFill>
                    <a:cs typeface="Arial" charset="0"/>
                  </a:rPr>
                  <a:t>GeV</a:t>
                </a:r>
              </a:p>
            </p:txBody>
          </p:sp>
        </p:grpSp>
        <p:grpSp>
          <p:nvGrpSpPr>
            <p:cNvPr id="77830" name="Group 3800"/>
            <p:cNvGrpSpPr>
              <a:grpSpLocks/>
            </p:cNvGrpSpPr>
            <p:nvPr/>
          </p:nvGrpSpPr>
          <p:grpSpPr bwMode="auto">
            <a:xfrm>
              <a:off x="1013989" y="1006666"/>
              <a:ext cx="6609540" cy="2938378"/>
              <a:chOff x="1073409" y="1706301"/>
              <a:chExt cx="6609625" cy="2938378"/>
            </a:xfrm>
          </p:grpSpPr>
          <p:cxnSp>
            <p:nvCxnSpPr>
              <p:cNvPr id="77839" name="Straight Arrow Connector 3792"/>
              <p:cNvCxnSpPr>
                <a:cxnSpLocks noChangeShapeType="1"/>
              </p:cNvCxnSpPr>
              <p:nvPr/>
            </p:nvCxnSpPr>
            <p:spPr bwMode="auto">
              <a:xfrm rot="5400000">
                <a:off x="1384540" y="4162242"/>
                <a:ext cx="957532" cy="1588"/>
              </a:xfrm>
              <a:prstGeom prst="straightConnector1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77840" name="Straight Arrow Connector 3793"/>
              <p:cNvCxnSpPr>
                <a:cxnSpLocks noChangeShapeType="1"/>
              </p:cNvCxnSpPr>
              <p:nvPr/>
            </p:nvCxnSpPr>
            <p:spPr bwMode="auto">
              <a:xfrm rot="5400000">
                <a:off x="3079254" y="4159368"/>
                <a:ext cx="957532" cy="1588"/>
              </a:xfrm>
              <a:prstGeom prst="straightConnector1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77841" name="Straight Arrow Connector 3794"/>
              <p:cNvCxnSpPr>
                <a:cxnSpLocks noChangeShapeType="1"/>
              </p:cNvCxnSpPr>
              <p:nvPr/>
            </p:nvCxnSpPr>
            <p:spPr bwMode="auto">
              <a:xfrm rot="5400000">
                <a:off x="4791224" y="4165119"/>
                <a:ext cx="957532" cy="1588"/>
              </a:xfrm>
              <a:prstGeom prst="straightConnector1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77842" name="Straight Arrow Connector 3795"/>
              <p:cNvCxnSpPr>
                <a:cxnSpLocks noChangeShapeType="1"/>
              </p:cNvCxnSpPr>
              <p:nvPr/>
            </p:nvCxnSpPr>
            <p:spPr bwMode="auto">
              <a:xfrm rot="5400000">
                <a:off x="6503184" y="4162243"/>
                <a:ext cx="957532" cy="1588"/>
              </a:xfrm>
              <a:prstGeom prst="straightConnector1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77843" name="Text Box 9"/>
              <p:cNvSpPr txBox="1">
                <a:spLocks noChangeArrowheads="1"/>
              </p:cNvSpPr>
              <p:nvPr/>
            </p:nvSpPr>
            <p:spPr bwMode="auto">
              <a:xfrm>
                <a:off x="6255795" y="1710240"/>
                <a:ext cx="1427239" cy="25904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699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0488" tIns="44450" rIns="90488" bIns="44450">
                <a:spAutoFit/>
              </a:bodyPr>
              <a:lstStyle>
                <a:lvl1pPr>
                  <a:defRPr sz="1000">
                    <a:solidFill>
                      <a:schemeClr val="tx1"/>
                    </a:solidFill>
                    <a:latin typeface="Arial Unicode MS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>
                  <a:defRPr sz="1000">
                    <a:solidFill>
                      <a:schemeClr val="tx1"/>
                    </a:solidFill>
                    <a:latin typeface="Arial Unicode MS" charset="0"/>
                    <a:ea typeface="ＭＳ Ｐゴシック" charset="0"/>
                  </a:defRPr>
                </a:lvl2pPr>
                <a:lvl3pPr marL="1143000" indent="-228600">
                  <a:defRPr sz="1000">
                    <a:solidFill>
                      <a:schemeClr val="tx1"/>
                    </a:solidFill>
                    <a:latin typeface="Arial Unicode MS" charset="0"/>
                    <a:ea typeface="ＭＳ Ｐゴシック" charset="0"/>
                  </a:defRPr>
                </a:lvl3pPr>
                <a:lvl4pPr marL="1600200" indent="-228600">
                  <a:defRPr sz="1000">
                    <a:solidFill>
                      <a:schemeClr val="tx1"/>
                    </a:solidFill>
                    <a:latin typeface="Arial Unicode MS" charset="0"/>
                    <a:ea typeface="ＭＳ Ｐゴシック" charset="0"/>
                  </a:defRPr>
                </a:lvl4pPr>
                <a:lvl5pPr marL="2057400" indent="-228600">
                  <a:defRPr sz="1000">
                    <a:solidFill>
                      <a:schemeClr val="tx1"/>
                    </a:solidFill>
                    <a:latin typeface="Arial Unicode MS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charset="0"/>
                    <a:ea typeface="ＭＳ Ｐゴシック" charset="0"/>
                  </a:defRPr>
                </a:lvl9pPr>
              </a:lstStyle>
              <a:p>
                <a:pPr algn="ctr"/>
                <a:r>
                  <a:rPr lang="en-US" sz="1100" b="1">
                    <a:solidFill>
                      <a:srgbClr val="002060"/>
                    </a:solidFill>
                    <a:latin typeface="Arial" charset="0"/>
                    <a:cs typeface="Arial" charset="0"/>
                  </a:rPr>
                  <a:t>Arc 4</a:t>
                </a:r>
              </a:p>
            </p:txBody>
          </p:sp>
          <p:sp>
            <p:nvSpPr>
              <p:cNvPr id="77844" name="Text Box 9"/>
              <p:cNvSpPr txBox="1">
                <a:spLocks noChangeArrowheads="1"/>
              </p:cNvSpPr>
              <p:nvPr/>
            </p:nvSpPr>
            <p:spPr bwMode="auto">
              <a:xfrm>
                <a:off x="4534670" y="1707364"/>
                <a:ext cx="1427239" cy="25904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699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0488" tIns="44450" rIns="90488" bIns="44450">
                <a:spAutoFit/>
              </a:bodyPr>
              <a:lstStyle>
                <a:lvl1pPr>
                  <a:defRPr sz="1000">
                    <a:solidFill>
                      <a:schemeClr val="tx1"/>
                    </a:solidFill>
                    <a:latin typeface="Arial Unicode MS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>
                  <a:defRPr sz="1000">
                    <a:solidFill>
                      <a:schemeClr val="tx1"/>
                    </a:solidFill>
                    <a:latin typeface="Arial Unicode MS" charset="0"/>
                    <a:ea typeface="ＭＳ Ｐゴシック" charset="0"/>
                  </a:defRPr>
                </a:lvl2pPr>
                <a:lvl3pPr marL="1143000" indent="-228600">
                  <a:defRPr sz="1000">
                    <a:solidFill>
                      <a:schemeClr val="tx1"/>
                    </a:solidFill>
                    <a:latin typeface="Arial Unicode MS" charset="0"/>
                    <a:ea typeface="ＭＳ Ｐゴシック" charset="0"/>
                  </a:defRPr>
                </a:lvl3pPr>
                <a:lvl4pPr marL="1600200" indent="-228600">
                  <a:defRPr sz="1000">
                    <a:solidFill>
                      <a:schemeClr val="tx1"/>
                    </a:solidFill>
                    <a:latin typeface="Arial Unicode MS" charset="0"/>
                    <a:ea typeface="ＭＳ Ｐゴシック" charset="0"/>
                  </a:defRPr>
                </a:lvl4pPr>
                <a:lvl5pPr marL="2057400" indent="-228600">
                  <a:defRPr sz="1000">
                    <a:solidFill>
                      <a:schemeClr val="tx1"/>
                    </a:solidFill>
                    <a:latin typeface="Arial Unicode MS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charset="0"/>
                    <a:ea typeface="ＭＳ Ｐゴシック" charset="0"/>
                  </a:defRPr>
                </a:lvl9pPr>
              </a:lstStyle>
              <a:p>
                <a:pPr algn="ctr"/>
                <a:r>
                  <a:rPr lang="en-US" sz="1100" b="1">
                    <a:solidFill>
                      <a:srgbClr val="002060"/>
                    </a:solidFill>
                    <a:latin typeface="Arial" charset="0"/>
                    <a:cs typeface="Arial" charset="0"/>
                  </a:rPr>
                  <a:t>Arc 3</a:t>
                </a:r>
              </a:p>
            </p:txBody>
          </p:sp>
          <p:sp>
            <p:nvSpPr>
              <p:cNvPr id="77845" name="Text Box 9"/>
              <p:cNvSpPr txBox="1">
                <a:spLocks noChangeArrowheads="1"/>
              </p:cNvSpPr>
              <p:nvPr/>
            </p:nvSpPr>
            <p:spPr bwMode="auto">
              <a:xfrm>
                <a:off x="2834203" y="1706301"/>
                <a:ext cx="1427238" cy="25904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699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0488" tIns="44450" rIns="90488" bIns="44450">
                <a:spAutoFit/>
              </a:bodyPr>
              <a:lstStyle>
                <a:lvl1pPr>
                  <a:defRPr sz="1000">
                    <a:solidFill>
                      <a:schemeClr val="tx1"/>
                    </a:solidFill>
                    <a:latin typeface="Arial Unicode MS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>
                  <a:defRPr sz="1000">
                    <a:solidFill>
                      <a:schemeClr val="tx1"/>
                    </a:solidFill>
                    <a:latin typeface="Arial Unicode MS" charset="0"/>
                    <a:ea typeface="ＭＳ Ｐゴシック" charset="0"/>
                  </a:defRPr>
                </a:lvl2pPr>
                <a:lvl3pPr marL="1143000" indent="-228600">
                  <a:defRPr sz="1000">
                    <a:solidFill>
                      <a:schemeClr val="tx1"/>
                    </a:solidFill>
                    <a:latin typeface="Arial Unicode MS" charset="0"/>
                    <a:ea typeface="ＭＳ Ｐゴシック" charset="0"/>
                  </a:defRPr>
                </a:lvl3pPr>
                <a:lvl4pPr marL="1600200" indent="-228600">
                  <a:defRPr sz="1000">
                    <a:solidFill>
                      <a:schemeClr val="tx1"/>
                    </a:solidFill>
                    <a:latin typeface="Arial Unicode MS" charset="0"/>
                    <a:ea typeface="ＭＳ Ｐゴシック" charset="0"/>
                  </a:defRPr>
                </a:lvl4pPr>
                <a:lvl5pPr marL="2057400" indent="-228600">
                  <a:defRPr sz="1000">
                    <a:solidFill>
                      <a:schemeClr val="tx1"/>
                    </a:solidFill>
                    <a:latin typeface="Arial Unicode MS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charset="0"/>
                    <a:ea typeface="ＭＳ Ｐゴシック" charset="0"/>
                  </a:defRPr>
                </a:lvl9pPr>
              </a:lstStyle>
              <a:p>
                <a:pPr algn="ctr"/>
                <a:r>
                  <a:rPr lang="en-US" sz="1100" b="1">
                    <a:solidFill>
                      <a:srgbClr val="002060"/>
                    </a:solidFill>
                    <a:latin typeface="Arial" charset="0"/>
                    <a:cs typeface="Arial" charset="0"/>
                  </a:rPr>
                  <a:t>Arc 2</a:t>
                </a:r>
              </a:p>
            </p:txBody>
          </p:sp>
          <p:sp>
            <p:nvSpPr>
              <p:cNvPr id="77846" name="Text Box 9"/>
              <p:cNvSpPr txBox="1">
                <a:spLocks noChangeArrowheads="1"/>
              </p:cNvSpPr>
              <p:nvPr/>
            </p:nvSpPr>
            <p:spPr bwMode="auto">
              <a:xfrm>
                <a:off x="1073409" y="1738391"/>
                <a:ext cx="1427238" cy="25904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699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0488" tIns="44450" rIns="90488" bIns="44450">
                <a:spAutoFit/>
              </a:bodyPr>
              <a:lstStyle>
                <a:lvl1pPr>
                  <a:defRPr sz="1000">
                    <a:solidFill>
                      <a:schemeClr val="tx1"/>
                    </a:solidFill>
                    <a:latin typeface="Arial Unicode MS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>
                  <a:defRPr sz="1000">
                    <a:solidFill>
                      <a:schemeClr val="tx1"/>
                    </a:solidFill>
                    <a:latin typeface="Arial Unicode MS" charset="0"/>
                    <a:ea typeface="ＭＳ Ｐゴシック" charset="0"/>
                  </a:defRPr>
                </a:lvl2pPr>
                <a:lvl3pPr marL="1143000" indent="-228600">
                  <a:defRPr sz="1000">
                    <a:solidFill>
                      <a:schemeClr val="tx1"/>
                    </a:solidFill>
                    <a:latin typeface="Arial Unicode MS" charset="0"/>
                    <a:ea typeface="ＭＳ Ｐゴシック" charset="0"/>
                  </a:defRPr>
                </a:lvl3pPr>
                <a:lvl4pPr marL="1600200" indent="-228600">
                  <a:defRPr sz="1000">
                    <a:solidFill>
                      <a:schemeClr val="tx1"/>
                    </a:solidFill>
                    <a:latin typeface="Arial Unicode MS" charset="0"/>
                    <a:ea typeface="ＭＳ Ｐゴシック" charset="0"/>
                  </a:defRPr>
                </a:lvl4pPr>
                <a:lvl5pPr marL="2057400" indent="-228600">
                  <a:defRPr sz="1000">
                    <a:solidFill>
                      <a:schemeClr val="tx1"/>
                    </a:solidFill>
                    <a:latin typeface="Arial Unicode MS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charset="0"/>
                    <a:ea typeface="ＭＳ Ｐゴシック" charset="0"/>
                  </a:defRPr>
                </a:lvl9pPr>
              </a:lstStyle>
              <a:p>
                <a:pPr algn="ctr"/>
                <a:r>
                  <a:rPr lang="en-US" sz="1100" b="1">
                    <a:solidFill>
                      <a:srgbClr val="002060"/>
                    </a:solidFill>
                    <a:latin typeface="Arial" charset="0"/>
                    <a:cs typeface="Arial" charset="0"/>
                  </a:rPr>
                  <a:t>Arc 1</a:t>
                </a:r>
              </a:p>
            </p:txBody>
          </p:sp>
        </p:grpSp>
        <p:sp>
          <p:nvSpPr>
            <p:cNvPr id="77831" name="Text Box 9"/>
            <p:cNvSpPr txBox="1">
              <a:spLocks noChangeArrowheads="1"/>
            </p:cNvSpPr>
            <p:nvPr/>
          </p:nvSpPr>
          <p:spPr bwMode="auto">
            <a:xfrm>
              <a:off x="1046076" y="1937838"/>
              <a:ext cx="1744728" cy="42841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699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>
              <a:spAutoFit/>
            </a:bodyPr>
            <a:lstStyle>
              <a:lvl1pPr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2pPr>
              <a:lvl3pPr marL="1143000" indent="-228600"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3pPr>
              <a:lvl4pPr marL="1600200" indent="-228600"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4pPr>
              <a:lvl5pPr marL="2057400" indent="-228600"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9pPr>
            </a:lstStyle>
            <a:p>
              <a:pPr algn="ctr"/>
              <a:r>
                <a:rPr lang="en-US" sz="1100">
                  <a:solidFill>
                    <a:srgbClr val="002060"/>
                  </a:solidFill>
                  <a:latin typeface="Symbol" charset="0"/>
                  <a:cs typeface="Arial" charset="0"/>
                </a:rPr>
                <a:t>b</a:t>
              </a:r>
              <a:r>
                <a:rPr lang="en-US" sz="1100" baseline="-25000">
                  <a:solidFill>
                    <a:srgbClr val="002060"/>
                  </a:solidFill>
                  <a:latin typeface="Arial" charset="0"/>
                  <a:cs typeface="Arial" charset="0"/>
                </a:rPr>
                <a:t>x</a:t>
              </a:r>
              <a:r>
                <a:rPr lang="en-US" sz="1100">
                  <a:solidFill>
                    <a:srgbClr val="002060"/>
                  </a:solidFill>
                  <a:latin typeface="Arial" charset="0"/>
                  <a:cs typeface="Arial" charset="0"/>
                </a:rPr>
                <a:t> = 3.2 m   </a:t>
              </a:r>
              <a:r>
                <a:rPr lang="en-US" sz="1100">
                  <a:solidFill>
                    <a:srgbClr val="002060"/>
                  </a:solidFill>
                  <a:latin typeface="Symbol" charset="0"/>
                  <a:cs typeface="Arial" charset="0"/>
                </a:rPr>
                <a:t>b</a:t>
              </a:r>
              <a:r>
                <a:rPr lang="en-US" sz="1100" baseline="-25000">
                  <a:solidFill>
                    <a:srgbClr val="002060"/>
                  </a:solidFill>
                  <a:latin typeface="Arial" charset="0"/>
                  <a:cs typeface="Arial" charset="0"/>
                </a:rPr>
                <a:t>y</a:t>
              </a:r>
              <a:r>
                <a:rPr lang="en-US" sz="1100">
                  <a:solidFill>
                    <a:srgbClr val="002060"/>
                  </a:solidFill>
                  <a:latin typeface="Arial" charset="0"/>
                  <a:cs typeface="Arial" charset="0"/>
                </a:rPr>
                <a:t> = 6.0 m</a:t>
              </a:r>
            </a:p>
            <a:p>
              <a:pPr algn="ctr"/>
              <a:r>
                <a:rPr lang="en-US" sz="1100">
                  <a:solidFill>
                    <a:srgbClr val="002060"/>
                  </a:solidFill>
                  <a:latin typeface="Symbol" charset="0"/>
                  <a:cs typeface="Arial" charset="0"/>
                </a:rPr>
                <a:t>a</a:t>
              </a:r>
              <a:r>
                <a:rPr lang="en-US" sz="1100" baseline="-25000">
                  <a:solidFill>
                    <a:srgbClr val="002060"/>
                  </a:solidFill>
                  <a:latin typeface="Arial" charset="0"/>
                  <a:cs typeface="Arial" charset="0"/>
                </a:rPr>
                <a:t>x</a:t>
              </a:r>
              <a:r>
                <a:rPr lang="en-US" sz="1100">
                  <a:solidFill>
                    <a:srgbClr val="002060"/>
                  </a:solidFill>
                  <a:latin typeface="Arial" charset="0"/>
                  <a:cs typeface="Arial" charset="0"/>
                </a:rPr>
                <a:t>  </a:t>
              </a:r>
              <a:r>
                <a:rPr lang="es-ES" sz="1100"/>
                <a:t>=-1.1</a:t>
              </a:r>
              <a:r>
                <a:rPr lang="en-US" sz="1100">
                  <a:solidFill>
                    <a:srgbClr val="002060"/>
                  </a:solidFill>
                  <a:latin typeface="Arial" charset="0"/>
                  <a:cs typeface="Arial" charset="0"/>
                </a:rPr>
                <a:t>   </a:t>
              </a:r>
              <a:r>
                <a:rPr lang="en-US" sz="1100">
                  <a:solidFill>
                    <a:srgbClr val="002060"/>
                  </a:solidFill>
                  <a:latin typeface="Symbol" charset="0"/>
                  <a:cs typeface="Arial" charset="0"/>
                </a:rPr>
                <a:t>a</a:t>
              </a:r>
              <a:r>
                <a:rPr lang="en-US" sz="1100" baseline="-25000">
                  <a:solidFill>
                    <a:srgbClr val="002060"/>
                  </a:solidFill>
                  <a:latin typeface="Arial" charset="0"/>
                  <a:cs typeface="Arial" charset="0"/>
                </a:rPr>
                <a:t>y</a:t>
              </a:r>
              <a:r>
                <a:rPr lang="en-US" sz="1100">
                  <a:solidFill>
                    <a:srgbClr val="002060"/>
                  </a:solidFill>
                  <a:latin typeface="Arial" charset="0"/>
                  <a:cs typeface="Arial" charset="0"/>
                </a:rPr>
                <a:t> </a:t>
              </a:r>
              <a:r>
                <a:rPr lang="es-ES" sz="1100"/>
                <a:t>=1.5</a:t>
              </a:r>
              <a:r>
                <a:rPr lang="en-US" sz="1100">
                  <a:solidFill>
                    <a:srgbClr val="002060"/>
                  </a:solidFill>
                  <a:latin typeface="Arial" charset="0"/>
                  <a:cs typeface="Arial" charset="0"/>
                </a:rPr>
                <a:t> </a:t>
              </a:r>
              <a:endParaRPr lang="en-US" sz="1100">
                <a:solidFill>
                  <a:srgbClr val="002060"/>
                </a:solidFill>
                <a:cs typeface="Arial" charset="0"/>
              </a:endParaRPr>
            </a:p>
          </p:txBody>
        </p:sp>
        <p:sp>
          <p:nvSpPr>
            <p:cNvPr id="77832" name="Text Box 9"/>
            <p:cNvSpPr txBox="1">
              <a:spLocks noChangeArrowheads="1"/>
            </p:cNvSpPr>
            <p:nvPr/>
          </p:nvSpPr>
          <p:spPr bwMode="auto">
            <a:xfrm>
              <a:off x="4792571" y="2130247"/>
              <a:ext cx="974558" cy="42832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699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>
              <a:spAutoFit/>
            </a:bodyPr>
            <a:lstStyle>
              <a:lvl1pPr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2pPr>
              <a:lvl3pPr marL="1143000" indent="-228600"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3pPr>
              <a:lvl4pPr marL="1600200" indent="-228600"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4pPr>
              <a:lvl5pPr marL="2057400" indent="-228600"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9pPr>
            </a:lstStyle>
            <a:p>
              <a:pPr algn="ctr"/>
              <a:r>
                <a:rPr lang="en-US" sz="1100">
                  <a:solidFill>
                    <a:srgbClr val="002060"/>
                  </a:solidFill>
                  <a:latin typeface="Symbol" charset="0"/>
                  <a:cs typeface="Arial" charset="0"/>
                </a:rPr>
                <a:t>b</a:t>
              </a:r>
              <a:r>
                <a:rPr lang="en-US" sz="1100" baseline="-25000">
                  <a:solidFill>
                    <a:srgbClr val="002060"/>
                  </a:solidFill>
                  <a:latin typeface="Arial" charset="0"/>
                  <a:cs typeface="Arial" charset="0"/>
                </a:rPr>
                <a:t>x,y</a:t>
              </a:r>
              <a:r>
                <a:rPr lang="en-US" sz="1100">
                  <a:solidFill>
                    <a:srgbClr val="002060"/>
                  </a:solidFill>
                  <a:latin typeface="Arial" charset="0"/>
                  <a:cs typeface="Arial" charset="0"/>
                </a:rPr>
                <a:t>   →  </a:t>
              </a:r>
              <a:r>
                <a:rPr lang="en-US" sz="1100">
                  <a:solidFill>
                    <a:srgbClr val="002060"/>
                  </a:solidFill>
                  <a:latin typeface="Symbol" charset="0"/>
                  <a:cs typeface="Arial" charset="0"/>
                </a:rPr>
                <a:t>b</a:t>
              </a:r>
              <a:r>
                <a:rPr lang="en-US" sz="1100" baseline="-25000">
                  <a:solidFill>
                    <a:srgbClr val="002060"/>
                  </a:solidFill>
                  <a:latin typeface="Arial" charset="0"/>
                  <a:cs typeface="Arial" charset="0"/>
                </a:rPr>
                <a:t>x,y</a:t>
              </a:r>
              <a:endParaRPr lang="en-US" sz="1100">
                <a:solidFill>
                  <a:srgbClr val="002060"/>
                </a:solidFill>
                <a:latin typeface="Arial" charset="0"/>
                <a:cs typeface="Arial" charset="0"/>
              </a:endParaRPr>
            </a:p>
            <a:p>
              <a:pPr algn="ctr"/>
              <a:r>
                <a:rPr lang="en-US" sz="1100">
                  <a:solidFill>
                    <a:srgbClr val="002060"/>
                  </a:solidFill>
                  <a:latin typeface="Symbol" charset="0"/>
                  <a:cs typeface="Arial" charset="0"/>
                </a:rPr>
                <a:t>a</a:t>
              </a:r>
              <a:r>
                <a:rPr lang="en-US" sz="1100" baseline="-25000">
                  <a:solidFill>
                    <a:srgbClr val="002060"/>
                  </a:solidFill>
                  <a:latin typeface="Arial" charset="0"/>
                  <a:cs typeface="Arial" charset="0"/>
                </a:rPr>
                <a:t>xy</a:t>
              </a:r>
              <a:r>
                <a:rPr lang="en-US" sz="1100">
                  <a:solidFill>
                    <a:srgbClr val="002060"/>
                  </a:solidFill>
                  <a:latin typeface="Arial" charset="0"/>
                  <a:cs typeface="Arial" charset="0"/>
                </a:rPr>
                <a:t>  → </a:t>
              </a:r>
              <a:r>
                <a:rPr lang="es-ES" sz="1100">
                  <a:latin typeface="Symbol" charset="0"/>
                </a:rPr>
                <a:t>-</a:t>
              </a:r>
              <a:r>
                <a:rPr lang="en-US" sz="1100">
                  <a:solidFill>
                    <a:srgbClr val="002060"/>
                  </a:solidFill>
                  <a:latin typeface="Symbol" charset="0"/>
                  <a:cs typeface="Arial" charset="0"/>
                </a:rPr>
                <a:t> a</a:t>
              </a:r>
              <a:r>
                <a:rPr lang="en-US" sz="1100" baseline="-25000">
                  <a:solidFill>
                    <a:srgbClr val="002060"/>
                  </a:solidFill>
                  <a:latin typeface="Arial" charset="0"/>
                  <a:cs typeface="Arial" charset="0"/>
                </a:rPr>
                <a:t>xy</a:t>
              </a:r>
              <a:endParaRPr lang="en-US" sz="1100">
                <a:solidFill>
                  <a:srgbClr val="002060"/>
                </a:solidFill>
                <a:cs typeface="Arial" charset="0"/>
              </a:endParaRPr>
            </a:p>
          </p:txBody>
        </p:sp>
        <p:sp>
          <p:nvSpPr>
            <p:cNvPr id="77833" name="Text Box 9"/>
            <p:cNvSpPr txBox="1">
              <a:spLocks noChangeArrowheads="1"/>
            </p:cNvSpPr>
            <p:nvPr/>
          </p:nvSpPr>
          <p:spPr bwMode="auto">
            <a:xfrm>
              <a:off x="6485032" y="1873571"/>
              <a:ext cx="974558" cy="42832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699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>
              <a:spAutoFit/>
            </a:bodyPr>
            <a:lstStyle>
              <a:lvl1pPr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2pPr>
              <a:lvl3pPr marL="1143000" indent="-228600"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3pPr>
              <a:lvl4pPr marL="1600200" indent="-228600"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4pPr>
              <a:lvl5pPr marL="2057400" indent="-228600"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9pPr>
            </a:lstStyle>
            <a:p>
              <a:pPr algn="ctr"/>
              <a:r>
                <a:rPr lang="en-US" sz="1100">
                  <a:solidFill>
                    <a:srgbClr val="002060"/>
                  </a:solidFill>
                  <a:latin typeface="Symbol" charset="0"/>
                  <a:cs typeface="Arial" charset="0"/>
                </a:rPr>
                <a:t>b</a:t>
              </a:r>
              <a:r>
                <a:rPr lang="en-US" sz="1100" baseline="-25000">
                  <a:solidFill>
                    <a:srgbClr val="002060"/>
                  </a:solidFill>
                  <a:latin typeface="Arial" charset="0"/>
                  <a:cs typeface="Arial" charset="0"/>
                </a:rPr>
                <a:t>x,y</a:t>
              </a:r>
              <a:r>
                <a:rPr lang="en-US" sz="1100">
                  <a:solidFill>
                    <a:srgbClr val="002060"/>
                  </a:solidFill>
                  <a:latin typeface="Arial" charset="0"/>
                  <a:cs typeface="Arial" charset="0"/>
                </a:rPr>
                <a:t>   →  </a:t>
              </a:r>
              <a:r>
                <a:rPr lang="en-US" sz="1100">
                  <a:solidFill>
                    <a:srgbClr val="002060"/>
                  </a:solidFill>
                  <a:latin typeface="Symbol" charset="0"/>
                  <a:cs typeface="Arial" charset="0"/>
                </a:rPr>
                <a:t>b</a:t>
              </a:r>
              <a:r>
                <a:rPr lang="en-US" sz="1100" baseline="-25000">
                  <a:solidFill>
                    <a:srgbClr val="002060"/>
                  </a:solidFill>
                  <a:latin typeface="Arial" charset="0"/>
                  <a:cs typeface="Arial" charset="0"/>
                </a:rPr>
                <a:t>x,y</a:t>
              </a:r>
              <a:endParaRPr lang="en-US" sz="1100">
                <a:solidFill>
                  <a:srgbClr val="002060"/>
                </a:solidFill>
                <a:latin typeface="Arial" charset="0"/>
                <a:cs typeface="Arial" charset="0"/>
              </a:endParaRPr>
            </a:p>
            <a:p>
              <a:pPr algn="ctr"/>
              <a:r>
                <a:rPr lang="en-US" sz="1100">
                  <a:solidFill>
                    <a:srgbClr val="002060"/>
                  </a:solidFill>
                  <a:latin typeface="Symbol" charset="0"/>
                  <a:cs typeface="Arial" charset="0"/>
                </a:rPr>
                <a:t>a</a:t>
              </a:r>
              <a:r>
                <a:rPr lang="en-US" sz="1100" baseline="-25000">
                  <a:solidFill>
                    <a:srgbClr val="002060"/>
                  </a:solidFill>
                  <a:latin typeface="Arial" charset="0"/>
                  <a:cs typeface="Arial" charset="0"/>
                </a:rPr>
                <a:t>xy</a:t>
              </a:r>
              <a:r>
                <a:rPr lang="en-US" sz="1100">
                  <a:solidFill>
                    <a:srgbClr val="002060"/>
                  </a:solidFill>
                  <a:latin typeface="Arial" charset="0"/>
                  <a:cs typeface="Arial" charset="0"/>
                </a:rPr>
                <a:t>  → </a:t>
              </a:r>
              <a:r>
                <a:rPr lang="es-ES" sz="1100">
                  <a:latin typeface="Symbol" charset="0"/>
                </a:rPr>
                <a:t>-</a:t>
              </a:r>
              <a:r>
                <a:rPr lang="en-US" sz="1100">
                  <a:solidFill>
                    <a:srgbClr val="002060"/>
                  </a:solidFill>
                  <a:latin typeface="Symbol" charset="0"/>
                  <a:cs typeface="Arial" charset="0"/>
                </a:rPr>
                <a:t> a</a:t>
              </a:r>
              <a:r>
                <a:rPr lang="en-US" sz="1100" baseline="-25000">
                  <a:solidFill>
                    <a:srgbClr val="002060"/>
                  </a:solidFill>
                  <a:latin typeface="Arial" charset="0"/>
                  <a:cs typeface="Arial" charset="0"/>
                </a:rPr>
                <a:t>xy</a:t>
              </a:r>
              <a:endParaRPr lang="en-US" sz="1100">
                <a:solidFill>
                  <a:srgbClr val="002060"/>
                </a:solidFill>
                <a:cs typeface="Arial" charset="0"/>
              </a:endParaRPr>
            </a:p>
          </p:txBody>
        </p:sp>
        <p:sp>
          <p:nvSpPr>
            <p:cNvPr id="77834" name="Text Box 9"/>
            <p:cNvSpPr txBox="1">
              <a:spLocks noChangeArrowheads="1"/>
            </p:cNvSpPr>
            <p:nvPr/>
          </p:nvSpPr>
          <p:spPr bwMode="auto">
            <a:xfrm>
              <a:off x="2931745" y="2398949"/>
              <a:ext cx="974558" cy="42832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699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>
              <a:spAutoFit/>
            </a:bodyPr>
            <a:lstStyle>
              <a:lvl1pPr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2pPr>
              <a:lvl3pPr marL="1143000" indent="-228600"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3pPr>
              <a:lvl4pPr marL="1600200" indent="-228600"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4pPr>
              <a:lvl5pPr marL="2057400" indent="-228600"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9pPr>
            </a:lstStyle>
            <a:p>
              <a:pPr algn="ctr"/>
              <a:r>
                <a:rPr lang="en-US" sz="1100">
                  <a:solidFill>
                    <a:srgbClr val="002060"/>
                  </a:solidFill>
                  <a:latin typeface="Symbol" charset="0"/>
                  <a:cs typeface="Arial" charset="0"/>
                </a:rPr>
                <a:t>b</a:t>
              </a:r>
              <a:r>
                <a:rPr lang="en-US" sz="1100" baseline="-25000">
                  <a:solidFill>
                    <a:srgbClr val="002060"/>
                  </a:solidFill>
                  <a:latin typeface="Arial" charset="0"/>
                  <a:cs typeface="Arial" charset="0"/>
                </a:rPr>
                <a:t>x,y</a:t>
              </a:r>
              <a:r>
                <a:rPr lang="en-US" sz="1100">
                  <a:solidFill>
                    <a:srgbClr val="002060"/>
                  </a:solidFill>
                  <a:latin typeface="Arial" charset="0"/>
                  <a:cs typeface="Arial" charset="0"/>
                </a:rPr>
                <a:t>   →  </a:t>
              </a:r>
              <a:r>
                <a:rPr lang="en-US" sz="1100">
                  <a:solidFill>
                    <a:srgbClr val="002060"/>
                  </a:solidFill>
                  <a:latin typeface="Symbol" charset="0"/>
                  <a:cs typeface="Arial" charset="0"/>
                </a:rPr>
                <a:t>b</a:t>
              </a:r>
              <a:r>
                <a:rPr lang="en-US" sz="1100" baseline="-25000">
                  <a:solidFill>
                    <a:srgbClr val="002060"/>
                  </a:solidFill>
                  <a:latin typeface="Arial" charset="0"/>
                  <a:cs typeface="Arial" charset="0"/>
                </a:rPr>
                <a:t>x,y</a:t>
              </a:r>
              <a:endParaRPr lang="en-US" sz="1100">
                <a:solidFill>
                  <a:srgbClr val="002060"/>
                </a:solidFill>
                <a:latin typeface="Arial" charset="0"/>
                <a:cs typeface="Arial" charset="0"/>
              </a:endParaRPr>
            </a:p>
            <a:p>
              <a:pPr algn="ctr"/>
              <a:r>
                <a:rPr lang="en-US" sz="1100">
                  <a:solidFill>
                    <a:srgbClr val="002060"/>
                  </a:solidFill>
                  <a:latin typeface="Symbol" charset="0"/>
                  <a:cs typeface="Arial" charset="0"/>
                </a:rPr>
                <a:t>a</a:t>
              </a:r>
              <a:r>
                <a:rPr lang="en-US" sz="1100" baseline="-25000">
                  <a:solidFill>
                    <a:srgbClr val="002060"/>
                  </a:solidFill>
                  <a:latin typeface="Arial" charset="0"/>
                  <a:cs typeface="Arial" charset="0"/>
                </a:rPr>
                <a:t>xy</a:t>
              </a:r>
              <a:r>
                <a:rPr lang="en-US" sz="1100">
                  <a:solidFill>
                    <a:srgbClr val="002060"/>
                  </a:solidFill>
                  <a:latin typeface="Arial" charset="0"/>
                  <a:cs typeface="Arial" charset="0"/>
                </a:rPr>
                <a:t>  → </a:t>
              </a:r>
              <a:r>
                <a:rPr lang="es-ES" sz="1100">
                  <a:latin typeface="Symbol" charset="0"/>
                </a:rPr>
                <a:t>-</a:t>
              </a:r>
              <a:r>
                <a:rPr lang="en-US" sz="1100">
                  <a:solidFill>
                    <a:srgbClr val="002060"/>
                  </a:solidFill>
                  <a:latin typeface="Symbol" charset="0"/>
                  <a:cs typeface="Arial" charset="0"/>
                </a:rPr>
                <a:t> a</a:t>
              </a:r>
              <a:r>
                <a:rPr lang="en-US" sz="1100" baseline="-25000">
                  <a:solidFill>
                    <a:srgbClr val="002060"/>
                  </a:solidFill>
                  <a:latin typeface="Arial" charset="0"/>
                  <a:cs typeface="Arial" charset="0"/>
                </a:rPr>
                <a:t>xy</a:t>
              </a:r>
              <a:endParaRPr lang="en-US" sz="1100">
                <a:solidFill>
                  <a:srgbClr val="002060"/>
                </a:solidFill>
                <a:cs typeface="Arial" charset="0"/>
              </a:endParaRPr>
            </a:p>
          </p:txBody>
        </p:sp>
        <p:sp>
          <p:nvSpPr>
            <p:cNvPr id="77835" name="Text Box 9"/>
            <p:cNvSpPr txBox="1">
              <a:spLocks noChangeArrowheads="1"/>
            </p:cNvSpPr>
            <p:nvPr/>
          </p:nvSpPr>
          <p:spPr bwMode="auto">
            <a:xfrm>
              <a:off x="1351602" y="2467133"/>
              <a:ext cx="974558" cy="42832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699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>
              <a:spAutoFit/>
            </a:bodyPr>
            <a:lstStyle>
              <a:lvl1pPr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2pPr>
              <a:lvl3pPr marL="1143000" indent="-228600"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3pPr>
              <a:lvl4pPr marL="1600200" indent="-228600"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4pPr>
              <a:lvl5pPr marL="2057400" indent="-228600"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9pPr>
            </a:lstStyle>
            <a:p>
              <a:pPr algn="ctr"/>
              <a:r>
                <a:rPr lang="en-US" sz="1100">
                  <a:solidFill>
                    <a:srgbClr val="002060"/>
                  </a:solidFill>
                  <a:latin typeface="Symbol" charset="0"/>
                  <a:cs typeface="Arial" charset="0"/>
                </a:rPr>
                <a:t>b</a:t>
              </a:r>
              <a:r>
                <a:rPr lang="en-US" sz="1100" baseline="-25000">
                  <a:solidFill>
                    <a:srgbClr val="002060"/>
                  </a:solidFill>
                  <a:latin typeface="Arial" charset="0"/>
                  <a:cs typeface="Arial" charset="0"/>
                </a:rPr>
                <a:t>x,y</a:t>
              </a:r>
              <a:r>
                <a:rPr lang="en-US" sz="1100">
                  <a:solidFill>
                    <a:srgbClr val="002060"/>
                  </a:solidFill>
                  <a:latin typeface="Arial" charset="0"/>
                  <a:cs typeface="Arial" charset="0"/>
                </a:rPr>
                <a:t>   →  </a:t>
              </a:r>
              <a:r>
                <a:rPr lang="en-US" sz="1100">
                  <a:solidFill>
                    <a:srgbClr val="002060"/>
                  </a:solidFill>
                  <a:latin typeface="Symbol" charset="0"/>
                  <a:cs typeface="Arial" charset="0"/>
                </a:rPr>
                <a:t>b</a:t>
              </a:r>
              <a:r>
                <a:rPr lang="en-US" sz="1100" baseline="-25000">
                  <a:solidFill>
                    <a:srgbClr val="002060"/>
                  </a:solidFill>
                  <a:latin typeface="Arial" charset="0"/>
                  <a:cs typeface="Arial" charset="0"/>
                </a:rPr>
                <a:t>x,y</a:t>
              </a:r>
              <a:endParaRPr lang="en-US" sz="1100">
                <a:solidFill>
                  <a:srgbClr val="002060"/>
                </a:solidFill>
                <a:latin typeface="Arial" charset="0"/>
                <a:cs typeface="Arial" charset="0"/>
              </a:endParaRPr>
            </a:p>
            <a:p>
              <a:pPr algn="ctr"/>
              <a:r>
                <a:rPr lang="en-US" sz="1100">
                  <a:solidFill>
                    <a:srgbClr val="002060"/>
                  </a:solidFill>
                  <a:latin typeface="Symbol" charset="0"/>
                  <a:cs typeface="Arial" charset="0"/>
                </a:rPr>
                <a:t>a</a:t>
              </a:r>
              <a:r>
                <a:rPr lang="en-US" sz="1100" baseline="-25000">
                  <a:solidFill>
                    <a:srgbClr val="002060"/>
                  </a:solidFill>
                  <a:latin typeface="Arial" charset="0"/>
                  <a:cs typeface="Arial" charset="0"/>
                </a:rPr>
                <a:t>xy</a:t>
              </a:r>
              <a:r>
                <a:rPr lang="en-US" sz="1100">
                  <a:solidFill>
                    <a:srgbClr val="002060"/>
                  </a:solidFill>
                  <a:latin typeface="Arial" charset="0"/>
                  <a:cs typeface="Arial" charset="0"/>
                </a:rPr>
                <a:t>  → </a:t>
              </a:r>
              <a:r>
                <a:rPr lang="es-ES" sz="1100">
                  <a:latin typeface="Symbol" charset="0"/>
                </a:rPr>
                <a:t>-</a:t>
              </a:r>
              <a:r>
                <a:rPr lang="en-US" sz="1100">
                  <a:solidFill>
                    <a:srgbClr val="002060"/>
                  </a:solidFill>
                  <a:latin typeface="Symbol" charset="0"/>
                  <a:cs typeface="Arial" charset="0"/>
                </a:rPr>
                <a:t> a</a:t>
              </a:r>
              <a:r>
                <a:rPr lang="en-US" sz="1100" baseline="-25000">
                  <a:solidFill>
                    <a:srgbClr val="002060"/>
                  </a:solidFill>
                  <a:latin typeface="Arial" charset="0"/>
                  <a:cs typeface="Arial" charset="0"/>
                </a:rPr>
                <a:t>xy</a:t>
              </a:r>
              <a:endParaRPr lang="en-US" sz="1100">
                <a:solidFill>
                  <a:srgbClr val="002060"/>
                </a:solidFill>
                <a:cs typeface="Arial" charset="0"/>
              </a:endParaRPr>
            </a:p>
          </p:txBody>
        </p:sp>
        <p:sp>
          <p:nvSpPr>
            <p:cNvPr id="77836" name="Text Box 9"/>
            <p:cNvSpPr txBox="1">
              <a:spLocks noChangeArrowheads="1"/>
            </p:cNvSpPr>
            <p:nvPr/>
          </p:nvSpPr>
          <p:spPr bwMode="auto">
            <a:xfrm>
              <a:off x="2608415" y="1801456"/>
              <a:ext cx="1755186" cy="4284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699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>
              <a:spAutoFit/>
            </a:bodyPr>
            <a:lstStyle>
              <a:lvl1pPr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2pPr>
              <a:lvl3pPr marL="1143000" indent="-228600"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3pPr>
              <a:lvl4pPr marL="1600200" indent="-228600"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4pPr>
              <a:lvl5pPr marL="2057400" indent="-228600"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9pPr>
            </a:lstStyle>
            <a:p>
              <a:pPr algn="ctr"/>
              <a:r>
                <a:rPr lang="en-US" sz="1100">
                  <a:solidFill>
                    <a:srgbClr val="002060"/>
                  </a:solidFill>
                  <a:latin typeface="Symbol" charset="0"/>
                  <a:cs typeface="Arial" charset="0"/>
                </a:rPr>
                <a:t>b</a:t>
              </a:r>
              <a:r>
                <a:rPr lang="en-US" sz="1100" baseline="-25000">
                  <a:solidFill>
                    <a:srgbClr val="002060"/>
                  </a:solidFill>
                  <a:latin typeface="Arial" charset="0"/>
                  <a:cs typeface="Arial" charset="0"/>
                </a:rPr>
                <a:t>x</a:t>
              </a:r>
              <a:r>
                <a:rPr lang="en-US" sz="1100">
                  <a:solidFill>
                    <a:srgbClr val="002060"/>
                  </a:solidFill>
                  <a:latin typeface="Arial" charset="0"/>
                  <a:cs typeface="Arial" charset="0"/>
                </a:rPr>
                <a:t> = 6.3 m   </a:t>
              </a:r>
              <a:r>
                <a:rPr lang="en-US" sz="1100">
                  <a:solidFill>
                    <a:srgbClr val="002060"/>
                  </a:solidFill>
                  <a:latin typeface="Symbol" charset="0"/>
                  <a:cs typeface="Arial" charset="0"/>
                </a:rPr>
                <a:t>b</a:t>
              </a:r>
              <a:r>
                <a:rPr lang="en-US" sz="1100" baseline="-25000">
                  <a:solidFill>
                    <a:srgbClr val="002060"/>
                  </a:solidFill>
                  <a:latin typeface="Arial" charset="0"/>
                  <a:cs typeface="Arial" charset="0"/>
                </a:rPr>
                <a:t>y</a:t>
              </a:r>
              <a:r>
                <a:rPr lang="en-US" sz="1100">
                  <a:solidFill>
                    <a:srgbClr val="002060"/>
                  </a:solidFill>
                  <a:latin typeface="Arial" charset="0"/>
                  <a:cs typeface="Arial" charset="0"/>
                </a:rPr>
                <a:t> = 7.9 m</a:t>
              </a:r>
            </a:p>
            <a:p>
              <a:pPr algn="ctr"/>
              <a:r>
                <a:rPr lang="en-US" sz="1100">
                  <a:solidFill>
                    <a:srgbClr val="002060"/>
                  </a:solidFill>
                  <a:latin typeface="Symbol" charset="0"/>
                  <a:cs typeface="Arial" charset="0"/>
                </a:rPr>
                <a:t>a</a:t>
              </a:r>
              <a:r>
                <a:rPr lang="en-US" sz="1100" baseline="-25000">
                  <a:solidFill>
                    <a:srgbClr val="002060"/>
                  </a:solidFill>
                  <a:latin typeface="Arial" charset="0"/>
                  <a:cs typeface="Arial" charset="0"/>
                </a:rPr>
                <a:t>x</a:t>
              </a:r>
              <a:r>
                <a:rPr lang="en-US" sz="1100">
                  <a:solidFill>
                    <a:srgbClr val="002060"/>
                  </a:solidFill>
                  <a:latin typeface="Arial" charset="0"/>
                  <a:cs typeface="Arial" charset="0"/>
                </a:rPr>
                <a:t>  </a:t>
              </a:r>
              <a:r>
                <a:rPr lang="es-ES" sz="1100"/>
                <a:t>=-1.2</a:t>
              </a:r>
              <a:r>
                <a:rPr lang="en-US" sz="1100">
                  <a:solidFill>
                    <a:srgbClr val="002060"/>
                  </a:solidFill>
                  <a:latin typeface="Arial" charset="0"/>
                  <a:cs typeface="Arial" charset="0"/>
                </a:rPr>
                <a:t>   </a:t>
              </a:r>
              <a:r>
                <a:rPr lang="en-US" sz="1100">
                  <a:solidFill>
                    <a:srgbClr val="002060"/>
                  </a:solidFill>
                  <a:latin typeface="Symbol" charset="0"/>
                  <a:cs typeface="Arial" charset="0"/>
                </a:rPr>
                <a:t>a</a:t>
              </a:r>
              <a:r>
                <a:rPr lang="en-US" sz="1100" baseline="-25000">
                  <a:solidFill>
                    <a:srgbClr val="002060"/>
                  </a:solidFill>
                  <a:latin typeface="Arial" charset="0"/>
                  <a:cs typeface="Arial" charset="0"/>
                </a:rPr>
                <a:t>y</a:t>
              </a:r>
              <a:r>
                <a:rPr lang="en-US" sz="1100">
                  <a:solidFill>
                    <a:srgbClr val="002060"/>
                  </a:solidFill>
                  <a:latin typeface="Arial" charset="0"/>
                  <a:cs typeface="Arial" charset="0"/>
                </a:rPr>
                <a:t> </a:t>
              </a:r>
              <a:r>
                <a:rPr lang="es-ES" sz="1100"/>
                <a:t>=1.3</a:t>
              </a:r>
              <a:endParaRPr lang="en-US" sz="1100">
                <a:solidFill>
                  <a:srgbClr val="002060"/>
                </a:solidFill>
                <a:cs typeface="Arial" charset="0"/>
              </a:endParaRPr>
            </a:p>
          </p:txBody>
        </p:sp>
        <p:sp>
          <p:nvSpPr>
            <p:cNvPr id="77837" name="Text Box 9"/>
            <p:cNvSpPr txBox="1">
              <a:spLocks noChangeArrowheads="1"/>
            </p:cNvSpPr>
            <p:nvPr/>
          </p:nvSpPr>
          <p:spPr bwMode="auto">
            <a:xfrm>
              <a:off x="4361164" y="1580831"/>
              <a:ext cx="1755186" cy="4284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699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>
              <a:spAutoFit/>
            </a:bodyPr>
            <a:lstStyle>
              <a:lvl1pPr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2pPr>
              <a:lvl3pPr marL="1143000" indent="-228600"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3pPr>
              <a:lvl4pPr marL="1600200" indent="-228600"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4pPr>
              <a:lvl5pPr marL="2057400" indent="-228600"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9pPr>
            </a:lstStyle>
            <a:p>
              <a:pPr algn="ctr"/>
              <a:r>
                <a:rPr lang="en-US" sz="1100">
                  <a:solidFill>
                    <a:srgbClr val="002060"/>
                  </a:solidFill>
                  <a:latin typeface="Symbol" charset="0"/>
                  <a:cs typeface="Arial" charset="0"/>
                </a:rPr>
                <a:t>b</a:t>
              </a:r>
              <a:r>
                <a:rPr lang="en-US" sz="1100" baseline="-25000">
                  <a:solidFill>
                    <a:srgbClr val="002060"/>
                  </a:solidFill>
                  <a:latin typeface="Arial" charset="0"/>
                  <a:cs typeface="Arial" charset="0"/>
                </a:rPr>
                <a:t>x</a:t>
              </a:r>
              <a:r>
                <a:rPr lang="en-US" sz="1100">
                  <a:solidFill>
                    <a:srgbClr val="002060"/>
                  </a:solidFill>
                  <a:latin typeface="Arial" charset="0"/>
                  <a:cs typeface="Arial" charset="0"/>
                </a:rPr>
                <a:t> = 7.9 m   </a:t>
              </a:r>
              <a:r>
                <a:rPr lang="en-US" sz="1100">
                  <a:solidFill>
                    <a:srgbClr val="002060"/>
                  </a:solidFill>
                  <a:latin typeface="Symbol" charset="0"/>
                  <a:cs typeface="Arial" charset="0"/>
                </a:rPr>
                <a:t>b</a:t>
              </a:r>
              <a:r>
                <a:rPr lang="en-US" sz="1100" baseline="-25000">
                  <a:solidFill>
                    <a:srgbClr val="002060"/>
                  </a:solidFill>
                  <a:latin typeface="Arial" charset="0"/>
                  <a:cs typeface="Arial" charset="0"/>
                </a:rPr>
                <a:t>y</a:t>
              </a:r>
              <a:r>
                <a:rPr lang="en-US" sz="1100">
                  <a:solidFill>
                    <a:srgbClr val="002060"/>
                  </a:solidFill>
                  <a:latin typeface="Arial" charset="0"/>
                  <a:cs typeface="Arial" charset="0"/>
                </a:rPr>
                <a:t> = 8.7 m</a:t>
              </a:r>
            </a:p>
            <a:p>
              <a:pPr algn="ctr"/>
              <a:r>
                <a:rPr lang="en-US" sz="1100">
                  <a:solidFill>
                    <a:srgbClr val="002060"/>
                  </a:solidFill>
                  <a:latin typeface="Symbol" charset="0"/>
                  <a:cs typeface="Arial" charset="0"/>
                </a:rPr>
                <a:t>a</a:t>
              </a:r>
              <a:r>
                <a:rPr lang="en-US" sz="1100" baseline="-25000">
                  <a:solidFill>
                    <a:srgbClr val="002060"/>
                  </a:solidFill>
                  <a:latin typeface="Arial" charset="0"/>
                  <a:cs typeface="Arial" charset="0"/>
                </a:rPr>
                <a:t>x</a:t>
              </a:r>
              <a:r>
                <a:rPr lang="en-US" sz="1100">
                  <a:solidFill>
                    <a:srgbClr val="002060"/>
                  </a:solidFill>
                  <a:latin typeface="Arial" charset="0"/>
                  <a:cs typeface="Arial" charset="0"/>
                </a:rPr>
                <a:t>  </a:t>
              </a:r>
              <a:r>
                <a:rPr lang="es-ES" sz="1100"/>
                <a:t>=-0.8</a:t>
              </a:r>
              <a:r>
                <a:rPr lang="en-US" sz="1100">
                  <a:solidFill>
                    <a:srgbClr val="002060"/>
                  </a:solidFill>
                  <a:latin typeface="Arial" charset="0"/>
                  <a:cs typeface="Arial" charset="0"/>
                </a:rPr>
                <a:t>   </a:t>
              </a:r>
              <a:r>
                <a:rPr lang="en-US" sz="1100">
                  <a:solidFill>
                    <a:srgbClr val="002060"/>
                  </a:solidFill>
                  <a:latin typeface="Symbol" charset="0"/>
                  <a:cs typeface="Arial" charset="0"/>
                </a:rPr>
                <a:t>a</a:t>
              </a:r>
              <a:r>
                <a:rPr lang="en-US" sz="1100" baseline="-25000">
                  <a:solidFill>
                    <a:srgbClr val="002060"/>
                  </a:solidFill>
                  <a:latin typeface="Arial" charset="0"/>
                  <a:cs typeface="Arial" charset="0"/>
                </a:rPr>
                <a:t>y</a:t>
              </a:r>
              <a:r>
                <a:rPr lang="en-US" sz="1100">
                  <a:solidFill>
                    <a:srgbClr val="002060"/>
                  </a:solidFill>
                  <a:latin typeface="Arial" charset="0"/>
                  <a:cs typeface="Arial" charset="0"/>
                </a:rPr>
                <a:t> </a:t>
              </a:r>
              <a:r>
                <a:rPr lang="es-ES" sz="1100"/>
                <a:t>=1.3</a:t>
              </a:r>
              <a:endParaRPr lang="en-US" sz="1100">
                <a:solidFill>
                  <a:srgbClr val="002060"/>
                </a:solidFill>
                <a:cs typeface="Arial" charset="0"/>
              </a:endParaRPr>
            </a:p>
          </p:txBody>
        </p:sp>
        <p:sp>
          <p:nvSpPr>
            <p:cNvPr id="77838" name="Text Box 9"/>
            <p:cNvSpPr txBox="1">
              <a:spLocks noChangeArrowheads="1"/>
            </p:cNvSpPr>
            <p:nvPr/>
          </p:nvSpPr>
          <p:spPr bwMode="auto">
            <a:xfrm>
              <a:off x="6113914" y="1360206"/>
              <a:ext cx="1755186" cy="4284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699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>
              <a:spAutoFit/>
            </a:bodyPr>
            <a:lstStyle>
              <a:lvl1pPr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2pPr>
              <a:lvl3pPr marL="1143000" indent="-228600"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3pPr>
              <a:lvl4pPr marL="1600200" indent="-228600"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4pPr>
              <a:lvl5pPr marL="2057400" indent="-228600"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9pPr>
            </a:lstStyle>
            <a:p>
              <a:pPr algn="ctr"/>
              <a:r>
                <a:rPr lang="en-US" sz="1100">
                  <a:solidFill>
                    <a:srgbClr val="002060"/>
                  </a:solidFill>
                  <a:latin typeface="Symbol" charset="0"/>
                  <a:cs typeface="Arial" charset="0"/>
                </a:rPr>
                <a:t>b</a:t>
              </a:r>
              <a:r>
                <a:rPr lang="en-US" sz="1100" baseline="-25000">
                  <a:solidFill>
                    <a:srgbClr val="002060"/>
                  </a:solidFill>
                  <a:latin typeface="Arial" charset="0"/>
                  <a:cs typeface="Arial" charset="0"/>
                </a:rPr>
                <a:t>x</a:t>
              </a:r>
              <a:r>
                <a:rPr lang="en-US" sz="1100">
                  <a:solidFill>
                    <a:srgbClr val="002060"/>
                  </a:solidFill>
                  <a:latin typeface="Arial" charset="0"/>
                  <a:cs typeface="Arial" charset="0"/>
                </a:rPr>
                <a:t> = 13.0 m   </a:t>
              </a:r>
              <a:r>
                <a:rPr lang="en-US" sz="1100">
                  <a:solidFill>
                    <a:srgbClr val="002060"/>
                  </a:solidFill>
                  <a:latin typeface="Symbol" charset="0"/>
                  <a:cs typeface="Arial" charset="0"/>
                </a:rPr>
                <a:t>b</a:t>
              </a:r>
              <a:r>
                <a:rPr lang="en-US" sz="1100" baseline="-25000">
                  <a:solidFill>
                    <a:srgbClr val="002060"/>
                  </a:solidFill>
                  <a:latin typeface="Arial" charset="0"/>
                  <a:cs typeface="Arial" charset="0"/>
                </a:rPr>
                <a:t>y</a:t>
              </a:r>
              <a:r>
                <a:rPr lang="en-US" sz="1100">
                  <a:solidFill>
                    <a:srgbClr val="002060"/>
                  </a:solidFill>
                  <a:latin typeface="Arial" charset="0"/>
                  <a:cs typeface="Arial" charset="0"/>
                </a:rPr>
                <a:t> = 14.4 m</a:t>
              </a:r>
            </a:p>
            <a:p>
              <a:pPr algn="ctr"/>
              <a:r>
                <a:rPr lang="en-US" sz="1100">
                  <a:solidFill>
                    <a:srgbClr val="002060"/>
                  </a:solidFill>
                  <a:latin typeface="Symbol" charset="0"/>
                  <a:cs typeface="Arial" charset="0"/>
                </a:rPr>
                <a:t>a</a:t>
              </a:r>
              <a:r>
                <a:rPr lang="en-US" sz="1100" baseline="-25000">
                  <a:solidFill>
                    <a:srgbClr val="002060"/>
                  </a:solidFill>
                  <a:latin typeface="Arial" charset="0"/>
                  <a:cs typeface="Arial" charset="0"/>
                </a:rPr>
                <a:t>x</a:t>
              </a:r>
              <a:r>
                <a:rPr lang="en-US" sz="1100">
                  <a:solidFill>
                    <a:srgbClr val="002060"/>
                  </a:solidFill>
                  <a:latin typeface="Arial" charset="0"/>
                  <a:cs typeface="Arial" charset="0"/>
                </a:rPr>
                <a:t>  </a:t>
              </a:r>
              <a:r>
                <a:rPr lang="es-ES" sz="1100"/>
                <a:t>=-1.2</a:t>
              </a:r>
              <a:r>
                <a:rPr lang="en-US" sz="1100">
                  <a:solidFill>
                    <a:srgbClr val="002060"/>
                  </a:solidFill>
                  <a:latin typeface="Arial" charset="0"/>
                  <a:cs typeface="Arial" charset="0"/>
                </a:rPr>
                <a:t>   </a:t>
              </a:r>
              <a:r>
                <a:rPr lang="en-US" sz="1100">
                  <a:solidFill>
                    <a:srgbClr val="002060"/>
                  </a:solidFill>
                  <a:latin typeface="Symbol" charset="0"/>
                  <a:cs typeface="Arial" charset="0"/>
                </a:rPr>
                <a:t>a</a:t>
              </a:r>
              <a:r>
                <a:rPr lang="en-US" sz="1100" baseline="-25000">
                  <a:solidFill>
                    <a:srgbClr val="002060"/>
                  </a:solidFill>
                  <a:latin typeface="Arial" charset="0"/>
                  <a:cs typeface="Arial" charset="0"/>
                </a:rPr>
                <a:t>y</a:t>
              </a:r>
              <a:r>
                <a:rPr lang="en-US" sz="1100">
                  <a:solidFill>
                    <a:srgbClr val="002060"/>
                  </a:solidFill>
                  <a:latin typeface="Arial" charset="0"/>
                  <a:cs typeface="Arial" charset="0"/>
                </a:rPr>
                <a:t> </a:t>
              </a:r>
              <a:r>
                <a:rPr lang="es-ES" sz="1100"/>
                <a:t>=1.5</a:t>
              </a:r>
              <a:endParaRPr lang="en-US" sz="1100">
                <a:solidFill>
                  <a:srgbClr val="002060"/>
                </a:solidFill>
                <a:cs typeface="Arial" charset="0"/>
              </a:endParaRPr>
            </a:p>
          </p:txBody>
        </p:sp>
      </p:grpSp>
      <p:sp>
        <p:nvSpPr>
          <p:cNvPr id="463" name="Rectangle 37"/>
          <p:cNvSpPr>
            <a:spLocks noGrp="1" noChangeArrowheads="1"/>
          </p:cNvSpPr>
          <p:nvPr>
            <p:ph type="ftr" sz="quarter" idx="10"/>
          </p:nvPr>
        </p:nvSpPr>
        <p:spPr bwMode="auto">
          <a:xfrm>
            <a:off x="5167423" y="6516733"/>
            <a:ext cx="3171715" cy="341268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1100" dirty="0" smtClean="0">
                <a:solidFill>
                  <a:srgbClr val="7030A0"/>
                </a:solidFill>
                <a:ea typeface="MS PGothic" pitchFamily="34" charset="-128"/>
              </a:rPr>
              <a:t>MAP 2015 Spring Mtg. </a:t>
            </a:r>
            <a:r>
              <a:rPr lang="en-US" sz="1100" dirty="0" err="1" smtClean="0">
                <a:solidFill>
                  <a:srgbClr val="7030A0"/>
                </a:solidFill>
                <a:ea typeface="MS PGothic" pitchFamily="34" charset="-128"/>
              </a:rPr>
              <a:t>Fermilab</a:t>
            </a:r>
            <a:r>
              <a:rPr lang="en-US" sz="1100" dirty="0" smtClean="0">
                <a:solidFill>
                  <a:srgbClr val="7030A0"/>
                </a:solidFill>
                <a:ea typeface="MS PGothic" pitchFamily="34" charset="-128"/>
              </a:rPr>
              <a:t>, May 20, 2015  </a:t>
            </a:r>
          </a:p>
        </p:txBody>
      </p:sp>
    </p:spTree>
    <p:extLst>
      <p:ext uri="{BB962C8B-B14F-4D97-AF65-F5344CB8AC3E}">
        <p14:creationId xmlns:p14="http://schemas.microsoft.com/office/powerpoint/2010/main" val="31466087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138310"/>
            <a:ext cx="9144000" cy="5006717"/>
          </a:xfrm>
        </p:spPr>
        <p:txBody>
          <a:bodyPr>
            <a:noAutofit/>
          </a:bodyPr>
          <a:lstStyle/>
          <a:p>
            <a:pPr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dirty="0" smtClean="0">
                <a:solidFill>
                  <a:srgbClr val="000090"/>
                </a:solidFill>
              </a:rPr>
              <a:t>Conceptual schemes for </a:t>
            </a:r>
            <a:r>
              <a:rPr lang="en-US" dirty="0">
                <a:solidFill>
                  <a:srgbClr val="000090"/>
                </a:solidFill>
              </a:rPr>
              <a:t>acceleration </a:t>
            </a:r>
            <a:r>
              <a:rPr lang="en-US" dirty="0" smtClean="0">
                <a:solidFill>
                  <a:srgbClr val="000090"/>
                </a:solidFill>
              </a:rPr>
              <a:t>of </a:t>
            </a:r>
            <a:r>
              <a:rPr lang="en-US" dirty="0" err="1">
                <a:solidFill>
                  <a:srgbClr val="000090"/>
                </a:solidFill>
              </a:rPr>
              <a:t>muon</a:t>
            </a:r>
            <a:r>
              <a:rPr lang="en-US" dirty="0">
                <a:solidFill>
                  <a:srgbClr val="000090"/>
                </a:solidFill>
              </a:rPr>
              <a:t> beams for a </a:t>
            </a:r>
            <a:r>
              <a:rPr lang="en-US" dirty="0" smtClean="0">
                <a:solidFill>
                  <a:srgbClr val="000090"/>
                </a:solidFill>
              </a:rPr>
              <a:t>cost effective</a:t>
            </a:r>
            <a:r>
              <a:rPr lang="en-US" dirty="0">
                <a:solidFill>
                  <a:srgbClr val="000090"/>
                </a:solidFill>
              </a:rPr>
              <a:t> </a:t>
            </a:r>
            <a:r>
              <a:rPr lang="en-US" dirty="0" smtClean="0">
                <a:solidFill>
                  <a:srgbClr val="000090"/>
                </a:solidFill>
              </a:rPr>
              <a:t>5 </a:t>
            </a:r>
            <a:r>
              <a:rPr lang="en-US" dirty="0" err="1" smtClean="0">
                <a:solidFill>
                  <a:srgbClr val="000090"/>
                </a:solidFill>
              </a:rPr>
              <a:t>GeV</a:t>
            </a:r>
            <a:r>
              <a:rPr lang="en-US" dirty="0" smtClean="0">
                <a:solidFill>
                  <a:srgbClr val="000090"/>
                </a:solidFill>
              </a:rPr>
              <a:t> Neutrino Factory (</a:t>
            </a:r>
            <a:r>
              <a:rPr lang="en-US" dirty="0" err="1" smtClean="0">
                <a:solidFill>
                  <a:srgbClr val="000090"/>
                </a:solidFill>
              </a:rPr>
              <a:t>NuMAX</a:t>
            </a:r>
            <a:r>
              <a:rPr lang="en-US" dirty="0" smtClean="0">
                <a:solidFill>
                  <a:srgbClr val="000090"/>
                </a:solidFill>
              </a:rPr>
              <a:t>)</a:t>
            </a:r>
          </a:p>
          <a:p>
            <a:pPr lvl="1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dirty="0" smtClean="0">
                <a:solidFill>
                  <a:srgbClr val="000090"/>
                </a:solidFill>
              </a:rPr>
              <a:t>Scheme I - SRF </a:t>
            </a:r>
            <a:r>
              <a:rPr lang="en-US" dirty="0">
                <a:solidFill>
                  <a:srgbClr val="000090"/>
                </a:solidFill>
              </a:rPr>
              <a:t>efficient design based on multi-pass </a:t>
            </a:r>
            <a:r>
              <a:rPr lang="en-US" dirty="0" err="1" smtClean="0">
                <a:solidFill>
                  <a:srgbClr val="000090"/>
                </a:solidFill>
              </a:rPr>
              <a:t>Dogbone</a:t>
            </a:r>
            <a:r>
              <a:rPr lang="en-US" dirty="0" smtClean="0">
                <a:solidFill>
                  <a:srgbClr val="000090"/>
                </a:solidFill>
              </a:rPr>
              <a:t> RLA</a:t>
            </a:r>
          </a:p>
          <a:p>
            <a:pPr lvl="2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dirty="0" err="1"/>
              <a:t>Linac</a:t>
            </a:r>
            <a:r>
              <a:rPr lang="en-US" dirty="0"/>
              <a:t> (</a:t>
            </a:r>
            <a:r>
              <a:rPr lang="en-US" dirty="0" smtClean="0"/>
              <a:t>255 </a:t>
            </a:r>
            <a:r>
              <a:rPr lang="en-US" dirty="0"/>
              <a:t>MeV </a:t>
            </a:r>
            <a:r>
              <a:rPr lang="en-US" dirty="0">
                <a:latin typeface="Symbol" charset="0"/>
              </a:rPr>
              <a:t>-</a:t>
            </a:r>
            <a:r>
              <a:rPr lang="en-US" dirty="0"/>
              <a:t> </a:t>
            </a:r>
            <a:r>
              <a:rPr lang="en-US" dirty="0" smtClean="0"/>
              <a:t>1.25 </a:t>
            </a:r>
            <a:r>
              <a:rPr lang="en-US" dirty="0" err="1"/>
              <a:t>GeV</a:t>
            </a:r>
            <a:r>
              <a:rPr lang="en-US" dirty="0"/>
              <a:t>) Longitudinal </a:t>
            </a:r>
            <a:r>
              <a:rPr lang="en-US" dirty="0" smtClean="0"/>
              <a:t>compression</a:t>
            </a:r>
            <a:endParaRPr lang="en-US" dirty="0"/>
          </a:p>
          <a:p>
            <a:pPr lvl="2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dirty="0" smtClean="0"/>
              <a:t>Delay/Compression Chicane </a:t>
            </a:r>
            <a:r>
              <a:rPr lang="en-US" dirty="0" smtClean="0">
                <a:latin typeface="Symbol" charset="0"/>
              </a:rPr>
              <a:t>–</a:t>
            </a:r>
            <a:r>
              <a:rPr lang="en-US" dirty="0" smtClean="0"/>
              <a:t> Transition from 325 to 650 MHz SRF</a:t>
            </a:r>
          </a:p>
          <a:p>
            <a:pPr lvl="2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dirty="0" smtClean="0"/>
              <a:t>RLA  </a:t>
            </a:r>
            <a:r>
              <a:rPr lang="en-US" dirty="0"/>
              <a:t>(1.25 </a:t>
            </a:r>
            <a:r>
              <a:rPr lang="en-US" dirty="0">
                <a:latin typeface="Symbol" charset="0"/>
              </a:rPr>
              <a:t>-</a:t>
            </a:r>
            <a:r>
              <a:rPr lang="en-US" dirty="0"/>
              <a:t> 5 </a:t>
            </a:r>
            <a:r>
              <a:rPr lang="en-US" dirty="0" err="1"/>
              <a:t>GeV</a:t>
            </a:r>
            <a:r>
              <a:rPr lang="en-US" dirty="0"/>
              <a:t> ) </a:t>
            </a:r>
            <a:r>
              <a:rPr lang="en-US" dirty="0" smtClean="0"/>
              <a:t>4 droplet Arcs </a:t>
            </a:r>
            <a:r>
              <a:rPr lang="en-US" dirty="0"/>
              <a:t>and multi-pass </a:t>
            </a:r>
            <a:r>
              <a:rPr lang="en-US" dirty="0" err="1" smtClean="0"/>
              <a:t>linac</a:t>
            </a:r>
            <a:endParaRPr lang="en-US" dirty="0">
              <a:solidFill>
                <a:srgbClr val="000090"/>
              </a:solidFill>
            </a:endParaRPr>
          </a:p>
          <a:p>
            <a:pPr lvl="1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dirty="0">
                <a:solidFill>
                  <a:srgbClr val="000090"/>
                </a:solidFill>
              </a:rPr>
              <a:t>Scheme </a:t>
            </a:r>
            <a:r>
              <a:rPr lang="en-US" dirty="0" smtClean="0">
                <a:solidFill>
                  <a:srgbClr val="000090"/>
                </a:solidFill>
              </a:rPr>
              <a:t>II – Conceptual design based on </a:t>
            </a:r>
            <a:r>
              <a:rPr lang="en-US" dirty="0">
                <a:solidFill>
                  <a:srgbClr val="000090"/>
                </a:solidFill>
              </a:rPr>
              <a:t>dual-use (H</a:t>
            </a:r>
            <a:r>
              <a:rPr lang="en-US" baseline="30000" dirty="0">
                <a:solidFill>
                  <a:srgbClr val="000090"/>
                </a:solidFill>
              </a:rPr>
              <a:t>-</a:t>
            </a:r>
            <a:r>
              <a:rPr lang="en-US" dirty="0">
                <a:solidFill>
                  <a:srgbClr val="000090"/>
                </a:solidFill>
              </a:rPr>
              <a:t> and </a:t>
            </a:r>
            <a:r>
              <a:rPr lang="en-US" dirty="0" err="1">
                <a:solidFill>
                  <a:srgbClr val="000090"/>
                </a:solidFill>
              </a:rPr>
              <a:t>muons</a:t>
            </a:r>
            <a:r>
              <a:rPr lang="en-US" dirty="0">
                <a:solidFill>
                  <a:srgbClr val="000090"/>
                </a:solidFill>
              </a:rPr>
              <a:t>) </a:t>
            </a:r>
            <a:r>
              <a:rPr lang="en-US" dirty="0" err="1" smtClean="0">
                <a:solidFill>
                  <a:srgbClr val="000090"/>
                </a:solidFill>
              </a:rPr>
              <a:t>linac</a:t>
            </a:r>
            <a:r>
              <a:rPr lang="en-US" dirty="0" smtClean="0">
                <a:solidFill>
                  <a:srgbClr val="000090"/>
                </a:solidFill>
              </a:rPr>
              <a:t>. </a:t>
            </a:r>
            <a:r>
              <a:rPr lang="en-US" dirty="0">
                <a:solidFill>
                  <a:srgbClr val="000090"/>
                </a:solidFill>
              </a:rPr>
              <a:t>F</a:t>
            </a:r>
            <a:r>
              <a:rPr lang="en-US" dirty="0" smtClean="0">
                <a:solidFill>
                  <a:srgbClr val="000090"/>
                </a:solidFill>
              </a:rPr>
              <a:t>urther </a:t>
            </a:r>
            <a:r>
              <a:rPr lang="en-US" dirty="0">
                <a:solidFill>
                  <a:srgbClr val="000090"/>
                </a:solidFill>
              </a:rPr>
              <a:t>compatibility studies </a:t>
            </a:r>
            <a:r>
              <a:rPr lang="en-US" dirty="0" smtClean="0">
                <a:solidFill>
                  <a:srgbClr val="000090"/>
                </a:solidFill>
              </a:rPr>
              <a:t>on:</a:t>
            </a:r>
            <a:endParaRPr lang="en-US" dirty="0">
              <a:solidFill>
                <a:srgbClr val="000090"/>
              </a:solidFill>
            </a:endParaRPr>
          </a:p>
          <a:p>
            <a:pPr lvl="2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dirty="0" smtClean="0"/>
              <a:t>H</a:t>
            </a:r>
            <a:r>
              <a:rPr lang="en-US" baseline="30000" dirty="0"/>
              <a:t>-</a:t>
            </a:r>
            <a:r>
              <a:rPr lang="en-US" dirty="0"/>
              <a:t> dynamics in a strongly focusing solenoid based FOFO </a:t>
            </a:r>
            <a:r>
              <a:rPr lang="en-US" dirty="0" smtClean="0"/>
              <a:t>channel, e.g. </a:t>
            </a:r>
            <a:r>
              <a:rPr lang="en-US" dirty="0"/>
              <a:t>e</a:t>
            </a:r>
            <a:r>
              <a:rPr lang="en-US" dirty="0" smtClean="0"/>
              <a:t>ffect </a:t>
            </a:r>
            <a:r>
              <a:rPr lang="en-US" dirty="0"/>
              <a:t>of </a:t>
            </a:r>
            <a:r>
              <a:rPr lang="en-US" dirty="0" smtClean="0"/>
              <a:t>solenoid fringe fields </a:t>
            </a:r>
            <a:r>
              <a:rPr lang="en-US" dirty="0"/>
              <a:t>on H</a:t>
            </a:r>
            <a:r>
              <a:rPr lang="en-US" baseline="30000" dirty="0"/>
              <a:t>-</a:t>
            </a:r>
            <a:r>
              <a:rPr lang="en-US" dirty="0"/>
              <a:t> </a:t>
            </a:r>
            <a:r>
              <a:rPr lang="en-US" dirty="0" smtClean="0"/>
              <a:t>ion </a:t>
            </a:r>
            <a:r>
              <a:rPr lang="en-US" dirty="0"/>
              <a:t>stripping</a:t>
            </a:r>
            <a:endParaRPr lang="en-US" b="1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27432" y="263475"/>
            <a:ext cx="6530975" cy="387350"/>
          </a:xfrm>
        </p:spPr>
        <p:txBody>
          <a:bodyPr/>
          <a:lstStyle/>
          <a:p>
            <a:r>
              <a:rPr lang="en-US" sz="3200" dirty="0" smtClean="0">
                <a:solidFill>
                  <a:srgbClr val="00B050"/>
                </a:solidFill>
              </a:rPr>
              <a:t>Summary</a:t>
            </a:r>
            <a:endParaRPr lang="en-US" sz="3200" dirty="0">
              <a:solidFill>
                <a:srgbClr val="00B050"/>
              </a:solidFill>
            </a:endParaRPr>
          </a:p>
        </p:txBody>
      </p:sp>
      <p:sp>
        <p:nvSpPr>
          <p:cNvPr id="9" name="Rectangle 37"/>
          <p:cNvSpPr>
            <a:spLocks noGrp="1" noChangeArrowheads="1"/>
          </p:cNvSpPr>
          <p:nvPr>
            <p:ph type="ftr" sz="quarter" idx="10"/>
          </p:nvPr>
        </p:nvSpPr>
        <p:spPr bwMode="auto">
          <a:xfrm>
            <a:off x="5217043" y="6516733"/>
            <a:ext cx="3122096" cy="341268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1100" dirty="0" smtClean="0">
                <a:solidFill>
                  <a:srgbClr val="7030A0"/>
                </a:solidFill>
                <a:ea typeface="MS PGothic" pitchFamily="34" charset="-128"/>
              </a:rPr>
              <a:t>MAP 2015 Spring Mtg. </a:t>
            </a:r>
            <a:r>
              <a:rPr lang="en-US" sz="1100" dirty="0" err="1" smtClean="0">
                <a:solidFill>
                  <a:srgbClr val="7030A0"/>
                </a:solidFill>
                <a:ea typeface="MS PGothic" pitchFamily="34" charset="-128"/>
              </a:rPr>
              <a:t>Fermilab</a:t>
            </a:r>
            <a:r>
              <a:rPr lang="en-US" sz="1100" dirty="0" smtClean="0">
                <a:solidFill>
                  <a:srgbClr val="7030A0"/>
                </a:solidFill>
                <a:ea typeface="MS PGothic" pitchFamily="34" charset="-128"/>
              </a:rPr>
              <a:t>, May 20, 2015  </a:t>
            </a:r>
          </a:p>
        </p:txBody>
      </p:sp>
    </p:spTree>
    <p:extLst>
      <p:ext uri="{BB962C8B-B14F-4D97-AF65-F5344CB8AC3E}">
        <p14:creationId xmlns:p14="http://schemas.microsoft.com/office/powerpoint/2010/main" val="33421826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0"/>
          <p:cNvGrpSpPr/>
          <p:nvPr/>
        </p:nvGrpSpPr>
        <p:grpSpPr>
          <a:xfrm>
            <a:off x="0" y="828267"/>
            <a:ext cx="9144000" cy="5212521"/>
            <a:chOff x="11048" y="828267"/>
            <a:chExt cx="9132952" cy="5212521"/>
          </a:xfrm>
        </p:grpSpPr>
        <p:sp>
          <p:nvSpPr>
            <p:cNvPr id="3" name="Rectangle 2"/>
            <p:cNvSpPr/>
            <p:nvPr/>
          </p:nvSpPr>
          <p:spPr bwMode="auto">
            <a:xfrm>
              <a:off x="11048" y="828267"/>
              <a:ext cx="9132952" cy="5212521"/>
            </a:xfrm>
            <a:prstGeom prst="rect">
              <a:avLst/>
            </a:prstGeom>
            <a:solidFill>
              <a:schemeClr val="tx1"/>
            </a:solidFill>
            <a:ln w="12699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0488" tIns="44450" rIns="90488" bIns="4445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Unicode MS" pitchFamily="34" charset="-128"/>
              </a:endParaRPr>
            </a:p>
          </p:txBody>
        </p:sp>
        <p:grpSp>
          <p:nvGrpSpPr>
            <p:cNvPr id="8" name="Group 7"/>
            <p:cNvGrpSpPr/>
            <p:nvPr/>
          </p:nvGrpSpPr>
          <p:grpSpPr>
            <a:xfrm>
              <a:off x="318949" y="1195654"/>
              <a:ext cx="7384256" cy="2794564"/>
              <a:chOff x="318949" y="1195654"/>
              <a:chExt cx="7384256" cy="2794564"/>
            </a:xfrm>
          </p:grpSpPr>
          <p:grpSp>
            <p:nvGrpSpPr>
              <p:cNvPr id="7" name="Group 6"/>
              <p:cNvGrpSpPr/>
              <p:nvPr/>
            </p:nvGrpSpPr>
            <p:grpSpPr>
              <a:xfrm>
                <a:off x="962961" y="1195654"/>
                <a:ext cx="6740244" cy="2794564"/>
                <a:chOff x="844579" y="1582159"/>
                <a:chExt cx="6740244" cy="2794564"/>
              </a:xfrm>
            </p:grpSpPr>
            <p:pic>
              <p:nvPicPr>
                <p:cNvPr id="51223" name="Picture 69" descr="Arc_1_3_top.jpg"/>
                <p:cNvPicPr>
                  <a:picLocks noChangeAspect="1"/>
                </p:cNvPicPr>
                <p:nvPr/>
              </p:nvPicPr>
              <p:blipFill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 rot="20387136" flipV="1">
                  <a:off x="5046050" y="1582159"/>
                  <a:ext cx="2538773" cy="171575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grpSp>
              <p:nvGrpSpPr>
                <p:cNvPr id="6" name="Group 5"/>
                <p:cNvGrpSpPr/>
                <p:nvPr/>
              </p:nvGrpSpPr>
              <p:grpSpPr>
                <a:xfrm>
                  <a:off x="844579" y="2116497"/>
                  <a:ext cx="6227975" cy="2260226"/>
                  <a:chOff x="844579" y="2127540"/>
                  <a:chExt cx="6227975" cy="2260226"/>
                </a:xfrm>
              </p:grpSpPr>
              <p:pic>
                <p:nvPicPr>
                  <p:cNvPr id="51224" name="Picture 70" descr="Arc_2_4_top.jpg"/>
                  <p:cNvPicPr>
                    <a:picLocks noChangeAspect="1"/>
                  </p:cNvPicPr>
                  <p:nvPr/>
                </p:nvPicPr>
                <p:blipFill>
                  <a:blip r:embed="rId4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 rot="20387136" flipV="1">
                    <a:off x="2091676" y="2681684"/>
                    <a:ext cx="2524464" cy="170608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grpSp>
                <p:nvGrpSpPr>
                  <p:cNvPr id="5" name="Group 4"/>
                  <p:cNvGrpSpPr/>
                  <p:nvPr/>
                </p:nvGrpSpPr>
                <p:grpSpPr>
                  <a:xfrm>
                    <a:off x="844579" y="2127540"/>
                    <a:ext cx="6227975" cy="1975989"/>
                    <a:chOff x="844579" y="2105454"/>
                    <a:chExt cx="6227975" cy="1975989"/>
                  </a:xfrm>
                </p:grpSpPr>
                <p:sp>
                  <p:nvSpPr>
                    <p:cNvPr id="51205" name="Text Box 16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844579" y="2830430"/>
                      <a:ext cx="959003" cy="2436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12699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square" lIns="90488" tIns="44450" rIns="90488" bIns="44450">
                      <a:spAutoFit/>
                    </a:bodyPr>
                    <a:lstStyle>
                      <a:lvl1pPr>
                        <a:defRPr sz="1000">
                          <a:solidFill>
                            <a:schemeClr val="tx1"/>
                          </a:solidFill>
                          <a:latin typeface="Arial Unicode MS" charset="0"/>
                          <a:ea typeface="ＭＳ Ｐゴシック" charset="0"/>
                          <a:cs typeface="ＭＳ Ｐゴシック" charset="0"/>
                        </a:defRPr>
                      </a:lvl1pPr>
                      <a:lvl2pPr marL="742950" indent="-285750">
                        <a:defRPr sz="1000">
                          <a:solidFill>
                            <a:schemeClr val="tx1"/>
                          </a:solidFill>
                          <a:latin typeface="Arial Unicode MS" charset="0"/>
                          <a:ea typeface="ＭＳ Ｐゴシック" charset="0"/>
                        </a:defRPr>
                      </a:lvl2pPr>
                      <a:lvl3pPr marL="1143000" indent="-228600">
                        <a:defRPr sz="1000">
                          <a:solidFill>
                            <a:schemeClr val="tx1"/>
                          </a:solidFill>
                          <a:latin typeface="Arial Unicode MS" charset="0"/>
                          <a:ea typeface="ＭＳ Ｐゴシック" charset="0"/>
                        </a:defRPr>
                      </a:lvl3pPr>
                      <a:lvl4pPr marL="1600200" indent="-228600">
                        <a:defRPr sz="1000">
                          <a:solidFill>
                            <a:schemeClr val="tx1"/>
                          </a:solidFill>
                          <a:latin typeface="Arial Unicode MS" charset="0"/>
                          <a:ea typeface="ＭＳ Ｐゴシック" charset="0"/>
                        </a:defRPr>
                      </a:lvl4pPr>
                      <a:lvl5pPr marL="2057400" indent="-228600">
                        <a:defRPr sz="1000">
                          <a:solidFill>
                            <a:schemeClr val="tx1"/>
                          </a:solidFill>
                          <a:latin typeface="Arial Unicode MS" charset="0"/>
                          <a:ea typeface="ＭＳ Ｐゴシック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 Unicode MS" charset="0"/>
                          <a:ea typeface="ＭＳ Ｐゴシック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 Unicode MS" charset="0"/>
                          <a:ea typeface="ＭＳ Ｐゴシック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 Unicode MS" charset="0"/>
                          <a:ea typeface="ＭＳ Ｐゴシック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 Unicode MS" charset="0"/>
                          <a:ea typeface="ＭＳ Ｐゴシック" charset="0"/>
                        </a:defRPr>
                      </a:lvl9pPr>
                    </a:lstStyle>
                    <a:p>
                      <a:pPr algn="ctr"/>
                      <a:r>
                        <a:rPr lang="en-US" b="1" dirty="0" smtClean="0">
                          <a:solidFill>
                            <a:schemeClr val="bg1"/>
                          </a:solidFill>
                          <a:latin typeface="Arial" charset="0"/>
                          <a:cs typeface="Arial" charset="0"/>
                        </a:rPr>
                        <a:t>255 </a:t>
                      </a:r>
                      <a:r>
                        <a:rPr lang="en-US" b="1" dirty="0" smtClean="0">
                          <a:solidFill>
                            <a:schemeClr val="bg1"/>
                          </a:solidFill>
                          <a:latin typeface="Arial" charset="0"/>
                          <a:cs typeface="Arial" charset="0"/>
                        </a:rPr>
                        <a:t>MeV/c</a:t>
                      </a:r>
                      <a:endParaRPr lang="en-US" b="1" dirty="0">
                        <a:solidFill>
                          <a:schemeClr val="bg1"/>
                        </a:solidFill>
                        <a:latin typeface="Arial" charset="0"/>
                        <a:cs typeface="Arial" charset="0"/>
                      </a:endParaRPr>
                    </a:p>
                  </p:txBody>
                </p:sp>
                <p:sp>
                  <p:nvSpPr>
                    <p:cNvPr id="51221" name="Rectangle 5"/>
                    <p:cNvSpPr>
                      <a:spLocks noChangeArrowheads="1"/>
                    </p:cNvSpPr>
                    <p:nvPr/>
                  </p:nvSpPr>
                  <p:spPr bwMode="auto">
                    <a:xfrm rot="20387136" flipV="1">
                      <a:off x="4330919" y="2147351"/>
                      <a:ext cx="869441" cy="1689723"/>
                    </a:xfrm>
                    <a:prstGeom prst="rect">
                      <a:avLst/>
                    </a:prstGeom>
                    <a:solidFill>
                      <a:schemeClr val="tx1"/>
                    </a:solidFill>
                    <a:ln w="12699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lIns="90488" tIns="44450" rIns="90488" bIns="44450" anchor="ctr"/>
                    <a:lstStyle/>
                    <a:p>
                      <a:endParaRPr lang="en-US"/>
                    </a:p>
                  </p:txBody>
                </p:sp>
                <p:cxnSp>
                  <p:nvCxnSpPr>
                    <p:cNvPr id="51225" name="Straight Connector 7"/>
                    <p:cNvCxnSpPr>
                      <a:cxnSpLocks noChangeShapeType="1"/>
                    </p:cNvCxnSpPr>
                    <p:nvPr/>
                  </p:nvCxnSpPr>
                  <p:spPr bwMode="auto">
                    <a:xfrm rot="20387136" flipV="1">
                      <a:off x="4295963" y="3039965"/>
                      <a:ext cx="1272048" cy="1447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990099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  <p:sp>
                  <p:nvSpPr>
                    <p:cNvPr id="51226" name="Text Box 16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5931552" y="2473864"/>
                      <a:ext cx="598963" cy="2436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12699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square" lIns="90488" tIns="44450" rIns="90488" bIns="44450">
                      <a:spAutoFit/>
                    </a:bodyPr>
                    <a:lstStyle>
                      <a:lvl1pPr>
                        <a:defRPr sz="1000">
                          <a:solidFill>
                            <a:schemeClr val="tx1"/>
                          </a:solidFill>
                          <a:latin typeface="Arial Unicode MS" charset="0"/>
                          <a:ea typeface="ＭＳ Ｐゴシック" charset="0"/>
                          <a:cs typeface="ＭＳ Ｐゴシック" charset="0"/>
                        </a:defRPr>
                      </a:lvl1pPr>
                      <a:lvl2pPr marL="742950" indent="-285750">
                        <a:defRPr sz="1000">
                          <a:solidFill>
                            <a:schemeClr val="tx1"/>
                          </a:solidFill>
                          <a:latin typeface="Arial Unicode MS" charset="0"/>
                          <a:ea typeface="ＭＳ Ｐゴシック" charset="0"/>
                        </a:defRPr>
                      </a:lvl2pPr>
                      <a:lvl3pPr marL="1143000" indent="-228600">
                        <a:defRPr sz="1000">
                          <a:solidFill>
                            <a:schemeClr val="tx1"/>
                          </a:solidFill>
                          <a:latin typeface="Arial Unicode MS" charset="0"/>
                          <a:ea typeface="ＭＳ Ｐゴシック" charset="0"/>
                        </a:defRPr>
                      </a:lvl3pPr>
                      <a:lvl4pPr marL="1600200" indent="-228600">
                        <a:defRPr sz="1000">
                          <a:solidFill>
                            <a:schemeClr val="tx1"/>
                          </a:solidFill>
                          <a:latin typeface="Arial Unicode MS" charset="0"/>
                          <a:ea typeface="ＭＳ Ｐゴシック" charset="0"/>
                        </a:defRPr>
                      </a:lvl4pPr>
                      <a:lvl5pPr marL="2057400" indent="-228600">
                        <a:defRPr sz="1000">
                          <a:solidFill>
                            <a:schemeClr val="tx1"/>
                          </a:solidFill>
                          <a:latin typeface="Arial Unicode MS" charset="0"/>
                          <a:ea typeface="ＭＳ Ｐゴシック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 Unicode MS" charset="0"/>
                          <a:ea typeface="ＭＳ Ｐゴシック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 Unicode MS" charset="0"/>
                          <a:ea typeface="ＭＳ Ｐゴシック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 Unicode MS" charset="0"/>
                          <a:ea typeface="ＭＳ Ｐゴシック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 Unicode MS" charset="0"/>
                          <a:ea typeface="ＭＳ Ｐゴシック" charset="0"/>
                        </a:defRPr>
                      </a:lvl9pPr>
                    </a:lstStyle>
                    <a:p>
                      <a:r>
                        <a:rPr lang="en-US" b="1" dirty="0">
                          <a:solidFill>
                            <a:schemeClr val="bg1"/>
                          </a:solidFill>
                          <a:latin typeface="Arial" charset="0"/>
                          <a:cs typeface="Arial" charset="0"/>
                        </a:rPr>
                        <a:t>5 </a:t>
                      </a:r>
                      <a:r>
                        <a:rPr lang="en-US" b="1" dirty="0" err="1">
                          <a:solidFill>
                            <a:schemeClr val="bg1"/>
                          </a:solidFill>
                          <a:latin typeface="Arial" charset="0"/>
                          <a:cs typeface="Arial" charset="0"/>
                        </a:rPr>
                        <a:t>GeV</a:t>
                      </a:r>
                      <a:endParaRPr lang="en-US" b="1" dirty="0">
                        <a:solidFill>
                          <a:schemeClr val="bg1"/>
                        </a:solidFill>
                        <a:latin typeface="Arial" charset="0"/>
                        <a:cs typeface="Arial" charset="0"/>
                      </a:endParaRPr>
                    </a:p>
                  </p:txBody>
                </p:sp>
                <p:sp>
                  <p:nvSpPr>
                    <p:cNvPr id="51227" name="Text Box 16"/>
                    <p:cNvSpPr txBox="1">
                      <a:spLocks noChangeArrowheads="1"/>
                    </p:cNvSpPr>
                    <p:nvPr/>
                  </p:nvSpPr>
                  <p:spPr bwMode="auto">
                    <a:xfrm rot="20387136">
                      <a:off x="4552568" y="3031771"/>
                      <a:ext cx="992884" cy="3975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12699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square" lIns="90488" tIns="44450" rIns="90488" bIns="44450">
                      <a:spAutoFit/>
                    </a:bodyPr>
                    <a:lstStyle>
                      <a:lvl1pPr>
                        <a:defRPr sz="1000">
                          <a:solidFill>
                            <a:schemeClr val="tx1"/>
                          </a:solidFill>
                          <a:latin typeface="Arial Unicode MS" charset="0"/>
                          <a:ea typeface="ＭＳ Ｐゴシック" charset="0"/>
                          <a:cs typeface="ＭＳ Ｐゴシック" charset="0"/>
                        </a:defRPr>
                      </a:lvl1pPr>
                      <a:lvl2pPr marL="742950" indent="-285750">
                        <a:defRPr sz="1000">
                          <a:solidFill>
                            <a:schemeClr val="tx1"/>
                          </a:solidFill>
                          <a:latin typeface="Arial Unicode MS" charset="0"/>
                          <a:ea typeface="ＭＳ Ｐゴシック" charset="0"/>
                        </a:defRPr>
                      </a:lvl2pPr>
                      <a:lvl3pPr marL="1143000" indent="-228600">
                        <a:defRPr sz="1000">
                          <a:solidFill>
                            <a:schemeClr val="tx1"/>
                          </a:solidFill>
                          <a:latin typeface="Arial Unicode MS" charset="0"/>
                          <a:ea typeface="ＭＳ Ｐゴシック" charset="0"/>
                        </a:defRPr>
                      </a:lvl3pPr>
                      <a:lvl4pPr marL="1600200" indent="-228600">
                        <a:defRPr sz="1000">
                          <a:solidFill>
                            <a:schemeClr val="tx1"/>
                          </a:solidFill>
                          <a:latin typeface="Arial Unicode MS" charset="0"/>
                          <a:ea typeface="ＭＳ Ｐゴシック" charset="0"/>
                        </a:defRPr>
                      </a:lvl4pPr>
                      <a:lvl5pPr marL="2057400" indent="-228600">
                        <a:defRPr sz="1000">
                          <a:solidFill>
                            <a:schemeClr val="tx1"/>
                          </a:solidFill>
                          <a:latin typeface="Arial Unicode MS" charset="0"/>
                          <a:ea typeface="ＭＳ Ｐゴシック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 Unicode MS" charset="0"/>
                          <a:ea typeface="ＭＳ Ｐゴシック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 Unicode MS" charset="0"/>
                          <a:ea typeface="ＭＳ Ｐゴシック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 Unicode MS" charset="0"/>
                          <a:ea typeface="ＭＳ Ｐゴシック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 Unicode MS" charset="0"/>
                          <a:ea typeface="ＭＳ Ｐゴシック" charset="0"/>
                        </a:defRPr>
                      </a:lvl9pPr>
                    </a:lstStyle>
                    <a:p>
                      <a:pPr algn="ctr"/>
                      <a:r>
                        <a:rPr lang="en-US" dirty="0" smtClean="0">
                          <a:solidFill>
                            <a:schemeClr val="bg1"/>
                          </a:solidFill>
                          <a:latin typeface="Arial" charset="0"/>
                          <a:cs typeface="Arial" charset="0"/>
                        </a:rPr>
                        <a:t>70 </a:t>
                      </a:r>
                      <a:r>
                        <a:rPr lang="en-US" dirty="0">
                          <a:solidFill>
                            <a:schemeClr val="bg1"/>
                          </a:solidFill>
                          <a:latin typeface="Arial" charset="0"/>
                          <a:cs typeface="Arial" charset="0"/>
                        </a:rPr>
                        <a:t>m</a:t>
                      </a:r>
                    </a:p>
                    <a:p>
                      <a:pPr algn="ctr"/>
                      <a:r>
                        <a:rPr lang="en-US" dirty="0" smtClean="0">
                          <a:solidFill>
                            <a:schemeClr val="bg1"/>
                          </a:solidFill>
                          <a:latin typeface="Arial" charset="0"/>
                          <a:cs typeface="Arial" charset="0"/>
                        </a:rPr>
                        <a:t>840 </a:t>
                      </a:r>
                      <a:r>
                        <a:rPr lang="en-US" dirty="0">
                          <a:solidFill>
                            <a:schemeClr val="bg1"/>
                          </a:solidFill>
                          <a:latin typeface="Arial" charset="0"/>
                          <a:cs typeface="Arial" charset="0"/>
                        </a:rPr>
                        <a:t>MeV/pass</a:t>
                      </a:r>
                    </a:p>
                  </p:txBody>
                </p:sp>
                <p:sp>
                  <p:nvSpPr>
                    <p:cNvPr id="51217" name="Freeform 38"/>
                    <p:cNvSpPr>
                      <a:spLocks/>
                    </p:cNvSpPr>
                    <p:nvPr/>
                  </p:nvSpPr>
                  <p:spPr bwMode="auto">
                    <a:xfrm rot="20387136">
                      <a:off x="4590300" y="3052420"/>
                      <a:ext cx="330219" cy="51381"/>
                    </a:xfrm>
                    <a:custGeom>
                      <a:avLst/>
                      <a:gdLst>
                        <a:gd name="T0" fmla="*/ 0 w 421481"/>
                        <a:gd name="T1" fmla="*/ 0 h 61912"/>
                        <a:gd name="T2" fmla="*/ 50006 w 421481"/>
                        <a:gd name="T3" fmla="*/ 14287 h 61912"/>
                        <a:gd name="T4" fmla="*/ 92868 w 421481"/>
                        <a:gd name="T5" fmla="*/ 26194 h 61912"/>
                        <a:gd name="T6" fmla="*/ 133350 w 421481"/>
                        <a:gd name="T7" fmla="*/ 35719 h 61912"/>
                        <a:gd name="T8" fmla="*/ 200025 w 421481"/>
                        <a:gd name="T9" fmla="*/ 47625 h 61912"/>
                        <a:gd name="T10" fmla="*/ 245268 w 421481"/>
                        <a:gd name="T11" fmla="*/ 52387 h 61912"/>
                        <a:gd name="T12" fmla="*/ 297656 w 421481"/>
                        <a:gd name="T13" fmla="*/ 57150 h 61912"/>
                        <a:gd name="T14" fmla="*/ 340518 w 421481"/>
                        <a:gd name="T15" fmla="*/ 59531 h 61912"/>
                        <a:gd name="T16" fmla="*/ 388143 w 421481"/>
                        <a:gd name="T17" fmla="*/ 59531 h 61912"/>
                        <a:gd name="T18" fmla="*/ 421481 w 421481"/>
                        <a:gd name="T19" fmla="*/ 61912 h 61912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w 421481"/>
                        <a:gd name="T31" fmla="*/ 0 h 61912"/>
                        <a:gd name="T32" fmla="*/ 421481 w 421481"/>
                        <a:gd name="T33" fmla="*/ 61912 h 61912"/>
                      </a:gdLst>
                      <a:ahLst/>
                      <a:cxnLst>
                        <a:cxn ang="T20">
                          <a:pos x="T0" y="T1"/>
                        </a:cxn>
                        <a:cxn ang="T21">
                          <a:pos x="T2" y="T3"/>
                        </a:cxn>
                        <a:cxn ang="T22">
                          <a:pos x="T4" y="T5"/>
                        </a:cxn>
                        <a:cxn ang="T23">
                          <a:pos x="T6" y="T7"/>
                        </a:cxn>
                        <a:cxn ang="T24">
                          <a:pos x="T8" y="T9"/>
                        </a:cxn>
                        <a:cxn ang="T25">
                          <a:pos x="T10" y="T11"/>
                        </a:cxn>
                        <a:cxn ang="T26">
                          <a:pos x="T12" y="T13"/>
                        </a:cxn>
                        <a:cxn ang="T27">
                          <a:pos x="T14" y="T15"/>
                        </a:cxn>
                        <a:cxn ang="T28">
                          <a:pos x="T16" y="T17"/>
                        </a:cxn>
                        <a:cxn ang="T29">
                          <a:pos x="T18" y="T19"/>
                        </a:cxn>
                      </a:cxnLst>
                      <a:rect l="T30" t="T31" r="T32" b="T33"/>
                      <a:pathLst>
                        <a:path w="421481" h="61912">
                          <a:moveTo>
                            <a:pt x="0" y="0"/>
                          </a:moveTo>
                          <a:lnTo>
                            <a:pt x="50006" y="14287"/>
                          </a:lnTo>
                          <a:lnTo>
                            <a:pt x="92868" y="26194"/>
                          </a:lnTo>
                          <a:cubicBezTo>
                            <a:pt x="106759" y="29766"/>
                            <a:pt x="115491" y="32147"/>
                            <a:pt x="133350" y="35719"/>
                          </a:cubicBezTo>
                          <a:cubicBezTo>
                            <a:pt x="151209" y="39291"/>
                            <a:pt x="181372" y="44847"/>
                            <a:pt x="200025" y="47625"/>
                          </a:cubicBezTo>
                          <a:cubicBezTo>
                            <a:pt x="218678" y="50403"/>
                            <a:pt x="245268" y="52387"/>
                            <a:pt x="245268" y="52387"/>
                          </a:cubicBezTo>
                          <a:lnTo>
                            <a:pt x="297656" y="57150"/>
                          </a:lnTo>
                          <a:cubicBezTo>
                            <a:pt x="313531" y="58341"/>
                            <a:pt x="325437" y="59134"/>
                            <a:pt x="340518" y="59531"/>
                          </a:cubicBezTo>
                          <a:cubicBezTo>
                            <a:pt x="355599" y="59928"/>
                            <a:pt x="374649" y="59134"/>
                            <a:pt x="388143" y="59531"/>
                          </a:cubicBezTo>
                          <a:cubicBezTo>
                            <a:pt x="401637" y="59928"/>
                            <a:pt x="411559" y="60920"/>
                            <a:pt x="421481" y="61912"/>
                          </a:cubicBezTo>
                        </a:path>
                      </a:pathLst>
                    </a:custGeom>
                    <a:noFill/>
                    <a:ln w="28575" cap="flat" cmpd="sng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lIns="90488" tIns="44450" rIns="90488" bIns="44450" anchor="ctr"/>
                    <a:lstStyle/>
                    <a:p>
                      <a:endParaRPr lang="en-US"/>
                    </a:p>
                  </p:txBody>
                </p:sp>
                <p:cxnSp>
                  <p:nvCxnSpPr>
                    <p:cNvPr id="51218" name="Straight Connector 23"/>
                    <p:cNvCxnSpPr>
                      <a:cxnSpLocks noChangeShapeType="1"/>
                    </p:cNvCxnSpPr>
                    <p:nvPr/>
                  </p:nvCxnSpPr>
                  <p:spPr bwMode="auto">
                    <a:xfrm rot="20387136">
                      <a:off x="1455849" y="2571782"/>
                      <a:ext cx="3043689" cy="1099554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990099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  <p:sp>
                  <p:nvSpPr>
                    <p:cNvPr id="51207" name="Text Box 16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4286706" y="2812900"/>
                      <a:ext cx="721273" cy="2436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12699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square" lIns="90488" tIns="44450" rIns="90488" bIns="44450">
                      <a:spAutoFit/>
                    </a:bodyPr>
                    <a:lstStyle>
                      <a:lvl1pPr>
                        <a:defRPr sz="1000">
                          <a:solidFill>
                            <a:schemeClr val="tx1"/>
                          </a:solidFill>
                          <a:latin typeface="Arial Unicode MS" charset="0"/>
                          <a:ea typeface="ＭＳ Ｐゴシック" charset="0"/>
                          <a:cs typeface="ＭＳ Ｐゴシック" charset="0"/>
                        </a:defRPr>
                      </a:lvl1pPr>
                      <a:lvl2pPr marL="742950" indent="-285750">
                        <a:defRPr sz="1000">
                          <a:solidFill>
                            <a:schemeClr val="tx1"/>
                          </a:solidFill>
                          <a:latin typeface="Arial Unicode MS" charset="0"/>
                          <a:ea typeface="ＭＳ Ｐゴシック" charset="0"/>
                        </a:defRPr>
                      </a:lvl2pPr>
                      <a:lvl3pPr marL="1143000" indent="-228600">
                        <a:defRPr sz="1000">
                          <a:solidFill>
                            <a:schemeClr val="tx1"/>
                          </a:solidFill>
                          <a:latin typeface="Arial Unicode MS" charset="0"/>
                          <a:ea typeface="ＭＳ Ｐゴシック" charset="0"/>
                        </a:defRPr>
                      </a:lvl3pPr>
                      <a:lvl4pPr marL="1600200" indent="-228600">
                        <a:defRPr sz="1000">
                          <a:solidFill>
                            <a:schemeClr val="tx1"/>
                          </a:solidFill>
                          <a:latin typeface="Arial Unicode MS" charset="0"/>
                          <a:ea typeface="ＭＳ Ｐゴシック" charset="0"/>
                        </a:defRPr>
                      </a:lvl4pPr>
                      <a:lvl5pPr marL="2057400" indent="-228600">
                        <a:defRPr sz="1000">
                          <a:solidFill>
                            <a:schemeClr val="tx1"/>
                          </a:solidFill>
                          <a:latin typeface="Arial Unicode MS" charset="0"/>
                          <a:ea typeface="ＭＳ Ｐゴシック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 Unicode MS" charset="0"/>
                          <a:ea typeface="ＭＳ Ｐゴシック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 Unicode MS" charset="0"/>
                          <a:ea typeface="ＭＳ Ｐゴシック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 Unicode MS" charset="0"/>
                          <a:ea typeface="ＭＳ Ｐゴシック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 Unicode MS" charset="0"/>
                          <a:ea typeface="ＭＳ Ｐゴシック" charset="0"/>
                        </a:defRPr>
                      </a:lvl9pPr>
                    </a:lstStyle>
                    <a:p>
                      <a:pPr algn="ctr"/>
                      <a:r>
                        <a:rPr lang="en-US" b="1" dirty="0" smtClean="0">
                          <a:solidFill>
                            <a:schemeClr val="bg1"/>
                          </a:solidFill>
                          <a:latin typeface="Arial" charset="0"/>
                          <a:cs typeface="Arial" charset="0"/>
                        </a:rPr>
                        <a:t>1.25 </a:t>
                      </a:r>
                      <a:r>
                        <a:rPr lang="en-US" b="1" dirty="0" err="1">
                          <a:solidFill>
                            <a:schemeClr val="bg1"/>
                          </a:solidFill>
                          <a:latin typeface="Arial" charset="0"/>
                          <a:cs typeface="Arial" charset="0"/>
                        </a:rPr>
                        <a:t>GeV</a:t>
                      </a:r>
                      <a:endParaRPr lang="en-US" b="1" dirty="0">
                        <a:solidFill>
                          <a:schemeClr val="bg1"/>
                        </a:solidFill>
                        <a:latin typeface="Arial" charset="0"/>
                        <a:cs typeface="Arial" charset="0"/>
                      </a:endParaRPr>
                    </a:p>
                  </p:txBody>
                </p:sp>
                <p:sp>
                  <p:nvSpPr>
                    <p:cNvPr id="51208" name="Text Box 16"/>
                    <p:cNvSpPr txBox="1">
                      <a:spLocks noChangeArrowheads="1"/>
                    </p:cNvSpPr>
                    <p:nvPr/>
                  </p:nvSpPr>
                  <p:spPr bwMode="auto">
                    <a:xfrm rot="21505610">
                      <a:off x="2622260" y="2846620"/>
                      <a:ext cx="644524" cy="2436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12699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lIns="90488" tIns="44450" rIns="90488" bIns="44450">
                      <a:spAutoFit/>
                    </a:bodyPr>
                    <a:lstStyle>
                      <a:lvl1pPr>
                        <a:defRPr sz="1000">
                          <a:solidFill>
                            <a:schemeClr val="tx1"/>
                          </a:solidFill>
                          <a:latin typeface="Arial Unicode MS" charset="0"/>
                          <a:ea typeface="ＭＳ Ｐゴシック" charset="0"/>
                          <a:cs typeface="ＭＳ Ｐゴシック" charset="0"/>
                        </a:defRPr>
                      </a:lvl1pPr>
                      <a:lvl2pPr marL="742950" indent="-285750">
                        <a:defRPr sz="1000">
                          <a:solidFill>
                            <a:schemeClr val="tx1"/>
                          </a:solidFill>
                          <a:latin typeface="Arial Unicode MS" charset="0"/>
                          <a:ea typeface="ＭＳ Ｐゴシック" charset="0"/>
                        </a:defRPr>
                      </a:lvl2pPr>
                      <a:lvl3pPr marL="1143000" indent="-228600">
                        <a:defRPr sz="1000">
                          <a:solidFill>
                            <a:schemeClr val="tx1"/>
                          </a:solidFill>
                          <a:latin typeface="Arial Unicode MS" charset="0"/>
                          <a:ea typeface="ＭＳ Ｐゴシック" charset="0"/>
                        </a:defRPr>
                      </a:lvl3pPr>
                      <a:lvl4pPr marL="1600200" indent="-228600">
                        <a:defRPr sz="1000">
                          <a:solidFill>
                            <a:schemeClr val="tx1"/>
                          </a:solidFill>
                          <a:latin typeface="Arial Unicode MS" charset="0"/>
                          <a:ea typeface="ＭＳ Ｐゴシック" charset="0"/>
                        </a:defRPr>
                      </a:lvl4pPr>
                      <a:lvl5pPr marL="2057400" indent="-228600">
                        <a:defRPr sz="1000">
                          <a:solidFill>
                            <a:schemeClr val="tx1"/>
                          </a:solidFill>
                          <a:latin typeface="Arial Unicode MS" charset="0"/>
                          <a:ea typeface="ＭＳ Ｐゴシック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 Unicode MS" charset="0"/>
                          <a:ea typeface="ＭＳ Ｐゴシック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 Unicode MS" charset="0"/>
                          <a:ea typeface="ＭＳ Ｐゴシック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 Unicode MS" charset="0"/>
                          <a:ea typeface="ＭＳ Ｐゴシック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1000">
                          <a:solidFill>
                            <a:schemeClr val="tx1"/>
                          </a:solidFill>
                          <a:latin typeface="Arial Unicode MS" charset="0"/>
                          <a:ea typeface="ＭＳ Ｐゴシック" charset="0"/>
                        </a:defRPr>
                      </a:lvl9pPr>
                    </a:lstStyle>
                    <a:p>
                      <a:pPr algn="ctr"/>
                      <a:r>
                        <a:rPr lang="en-US" b="1" dirty="0" smtClean="0">
                          <a:solidFill>
                            <a:schemeClr val="bg1"/>
                          </a:solidFill>
                          <a:latin typeface="Arial" charset="0"/>
                          <a:cs typeface="Arial" charset="0"/>
                        </a:rPr>
                        <a:t>160 </a:t>
                      </a:r>
                      <a:r>
                        <a:rPr lang="en-US" b="1" dirty="0">
                          <a:solidFill>
                            <a:schemeClr val="bg1"/>
                          </a:solidFill>
                          <a:latin typeface="Arial" charset="0"/>
                          <a:cs typeface="Arial" charset="0"/>
                        </a:rPr>
                        <a:t>m</a:t>
                      </a:r>
                    </a:p>
                  </p:txBody>
                </p:sp>
                <p:sp>
                  <p:nvSpPr>
                    <p:cNvPr id="51209" name="Freeform 4"/>
                    <p:cNvSpPr>
                      <a:spLocks/>
                    </p:cNvSpPr>
                    <p:nvPr/>
                  </p:nvSpPr>
                  <p:spPr bwMode="auto">
                    <a:xfrm rot="20387136">
                      <a:off x="4159077" y="3228518"/>
                      <a:ext cx="236533" cy="430953"/>
                    </a:xfrm>
                    <a:custGeom>
                      <a:avLst/>
                      <a:gdLst>
                        <a:gd name="T0" fmla="*/ 300037 w 299866"/>
                        <a:gd name="T1" fmla="*/ 79613 h 519284"/>
                        <a:gd name="T2" fmla="*/ 157081 w 299866"/>
                        <a:gd name="T3" fmla="*/ 57395 h 519284"/>
                        <a:gd name="T4" fmla="*/ 1417 w 299866"/>
                        <a:gd name="T5" fmla="*/ 25656 h 519284"/>
                        <a:gd name="T6" fmla="*/ 252385 w 299866"/>
                        <a:gd name="T7" fmla="*/ 473183 h 519284"/>
                        <a:gd name="T8" fmla="*/ 0 60000 65536"/>
                        <a:gd name="T9" fmla="*/ 0 60000 65536"/>
                        <a:gd name="T10" fmla="*/ 0 60000 65536"/>
                        <a:gd name="T11" fmla="*/ 0 60000 65536"/>
                      </a:gdLst>
                      <a:ahLst/>
                      <a:cxnLst>
                        <a:cxn ang="T8">
                          <a:pos x="T0" y="T1"/>
                        </a:cxn>
                        <a:cxn ang="T9">
                          <a:pos x="T2" y="T3"/>
                        </a:cxn>
                        <a:cxn ang="T10">
                          <a:pos x="T4" y="T5"/>
                        </a:cxn>
                        <a:cxn ang="T11">
                          <a:pos x="T6" y="T7"/>
                        </a:cxn>
                      </a:cxnLst>
                      <a:rect l="0" t="0" r="r" b="b"/>
                      <a:pathLst>
                        <a:path w="299866" h="519284">
                          <a:moveTo>
                            <a:pt x="299866" y="79639"/>
                          </a:moveTo>
                          <a:cubicBezTo>
                            <a:pt x="253299" y="73024"/>
                            <a:pt x="206733" y="66410"/>
                            <a:pt x="156991" y="57414"/>
                          </a:cubicBezTo>
                          <a:cubicBezTo>
                            <a:pt x="107249" y="48418"/>
                            <a:pt x="-14459" y="-43657"/>
                            <a:pt x="1416" y="25664"/>
                          </a:cubicBezTo>
                          <a:cubicBezTo>
                            <a:pt x="17291" y="94985"/>
                            <a:pt x="387178" y="686064"/>
                            <a:pt x="252241" y="473339"/>
                          </a:cubicBezTo>
                        </a:path>
                      </a:pathLst>
                    </a:cu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 lIns="90488" tIns="44450" rIns="90488" bIns="44450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1210" name="Freeform 5"/>
                    <p:cNvSpPr>
                      <a:spLocks/>
                    </p:cNvSpPr>
                    <p:nvPr/>
                  </p:nvSpPr>
                  <p:spPr bwMode="auto">
                    <a:xfrm rot="20387136">
                      <a:off x="1797844" y="3435099"/>
                      <a:ext cx="287845" cy="548246"/>
                    </a:xfrm>
                    <a:custGeom>
                      <a:avLst/>
                      <a:gdLst>
                        <a:gd name="T0" fmla="*/ 0 w 365125"/>
                        <a:gd name="T1" fmla="*/ 0 h 660400"/>
                        <a:gd name="T2" fmla="*/ 0 w 365125"/>
                        <a:gd name="T3" fmla="*/ 0 h 660400"/>
                        <a:gd name="T4" fmla="*/ 3175 w 365125"/>
                        <a:gd name="T5" fmla="*/ 158750 h 660400"/>
                        <a:gd name="T6" fmla="*/ 6350 w 365125"/>
                        <a:gd name="T7" fmla="*/ 171450 h 660400"/>
                        <a:gd name="T8" fmla="*/ 15875 w 365125"/>
                        <a:gd name="T9" fmla="*/ 190500 h 660400"/>
                        <a:gd name="T10" fmla="*/ 25400 w 365125"/>
                        <a:gd name="T11" fmla="*/ 200025 h 660400"/>
                        <a:gd name="T12" fmla="*/ 44450 w 365125"/>
                        <a:gd name="T13" fmla="*/ 206375 h 660400"/>
                        <a:gd name="T14" fmla="*/ 73025 w 365125"/>
                        <a:gd name="T15" fmla="*/ 219075 h 660400"/>
                        <a:gd name="T16" fmla="*/ 85725 w 365125"/>
                        <a:gd name="T17" fmla="*/ 225425 h 660400"/>
                        <a:gd name="T18" fmla="*/ 107950 w 365125"/>
                        <a:gd name="T19" fmla="*/ 231775 h 660400"/>
                        <a:gd name="T20" fmla="*/ 114300 w 365125"/>
                        <a:gd name="T21" fmla="*/ 238125 h 660400"/>
                        <a:gd name="T22" fmla="*/ 238125 w 365125"/>
                        <a:gd name="T23" fmla="*/ 152400 h 660400"/>
                        <a:gd name="T24" fmla="*/ 241300 w 365125"/>
                        <a:gd name="T25" fmla="*/ 288925 h 660400"/>
                        <a:gd name="T26" fmla="*/ 257175 w 365125"/>
                        <a:gd name="T27" fmla="*/ 361950 h 660400"/>
                        <a:gd name="T28" fmla="*/ 301625 w 365125"/>
                        <a:gd name="T29" fmla="*/ 514350 h 660400"/>
                        <a:gd name="T30" fmla="*/ 320675 w 365125"/>
                        <a:gd name="T31" fmla="*/ 558800 h 660400"/>
                        <a:gd name="T32" fmla="*/ 349250 w 365125"/>
                        <a:gd name="T33" fmla="*/ 628650 h 660400"/>
                        <a:gd name="T34" fmla="*/ 358775 w 365125"/>
                        <a:gd name="T35" fmla="*/ 644525 h 660400"/>
                        <a:gd name="T36" fmla="*/ 361950 w 365125"/>
                        <a:gd name="T37" fmla="*/ 654050 h 660400"/>
                        <a:gd name="T38" fmla="*/ 365125 w 365125"/>
                        <a:gd name="T39" fmla="*/ 660400 h 660400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  <a:gd name="T57" fmla="*/ 0 60000 65536"/>
                        <a:gd name="T58" fmla="*/ 0 60000 65536"/>
                        <a:gd name="T59" fmla="*/ 0 60000 65536"/>
                      </a:gdLst>
                      <a:ahLst/>
                      <a:cxnLst>
                        <a:cxn ang="T40">
                          <a:pos x="T0" y="T1"/>
                        </a:cxn>
                        <a:cxn ang="T41">
                          <a:pos x="T2" y="T3"/>
                        </a:cxn>
                        <a:cxn ang="T42">
                          <a:pos x="T4" y="T5"/>
                        </a:cxn>
                        <a:cxn ang="T43">
                          <a:pos x="T6" y="T7"/>
                        </a:cxn>
                        <a:cxn ang="T44">
                          <a:pos x="T8" y="T9"/>
                        </a:cxn>
                        <a:cxn ang="T45">
                          <a:pos x="T10" y="T11"/>
                        </a:cxn>
                        <a:cxn ang="T46">
                          <a:pos x="T12" y="T13"/>
                        </a:cxn>
                        <a:cxn ang="T47">
                          <a:pos x="T14" y="T15"/>
                        </a:cxn>
                        <a:cxn ang="T48">
                          <a:pos x="T16" y="T17"/>
                        </a:cxn>
                        <a:cxn ang="T49">
                          <a:pos x="T18" y="T19"/>
                        </a:cxn>
                        <a:cxn ang="T50">
                          <a:pos x="T20" y="T21"/>
                        </a:cxn>
                        <a:cxn ang="T51">
                          <a:pos x="T22" y="T23"/>
                        </a:cxn>
                        <a:cxn ang="T52">
                          <a:pos x="T24" y="T25"/>
                        </a:cxn>
                        <a:cxn ang="T53">
                          <a:pos x="T26" y="T27"/>
                        </a:cxn>
                        <a:cxn ang="T54">
                          <a:pos x="T28" y="T29"/>
                        </a:cxn>
                        <a:cxn ang="T55">
                          <a:pos x="T30" y="T31"/>
                        </a:cxn>
                        <a:cxn ang="T56">
                          <a:pos x="T32" y="T33"/>
                        </a:cxn>
                        <a:cxn ang="T57">
                          <a:pos x="T34" y="T35"/>
                        </a:cxn>
                        <a:cxn ang="T58">
                          <a:pos x="T36" y="T37"/>
                        </a:cxn>
                        <a:cxn ang="T59">
                          <a:pos x="T38" y="T39"/>
                        </a:cxn>
                      </a:cxnLst>
                      <a:rect l="0" t="0" r="r" b="b"/>
                      <a:pathLst>
                        <a:path w="365125" h="660400">
                          <a:moveTo>
                            <a:pt x="0" y="0"/>
                          </a:moveTo>
                          <a:lnTo>
                            <a:pt x="0" y="0"/>
                          </a:lnTo>
                          <a:cubicBezTo>
                            <a:pt x="1058" y="52917"/>
                            <a:pt x="1216" y="105859"/>
                            <a:pt x="3175" y="158750"/>
                          </a:cubicBezTo>
                          <a:cubicBezTo>
                            <a:pt x="3337" y="163111"/>
                            <a:pt x="5151" y="167254"/>
                            <a:pt x="6350" y="171450"/>
                          </a:cubicBezTo>
                          <a:cubicBezTo>
                            <a:pt x="8840" y="180166"/>
                            <a:pt x="9825" y="183240"/>
                            <a:pt x="15875" y="190500"/>
                          </a:cubicBezTo>
                          <a:cubicBezTo>
                            <a:pt x="18750" y="193949"/>
                            <a:pt x="21475" y="197844"/>
                            <a:pt x="25400" y="200025"/>
                          </a:cubicBezTo>
                          <a:cubicBezTo>
                            <a:pt x="31251" y="203276"/>
                            <a:pt x="38463" y="203382"/>
                            <a:pt x="44450" y="206375"/>
                          </a:cubicBezTo>
                          <a:cubicBezTo>
                            <a:pt x="75714" y="222007"/>
                            <a:pt x="36540" y="202859"/>
                            <a:pt x="73025" y="219075"/>
                          </a:cubicBezTo>
                          <a:cubicBezTo>
                            <a:pt x="77350" y="220997"/>
                            <a:pt x="81293" y="223763"/>
                            <a:pt x="85725" y="225425"/>
                          </a:cubicBezTo>
                          <a:cubicBezTo>
                            <a:pt x="89415" y="226809"/>
                            <a:pt x="103686" y="229216"/>
                            <a:pt x="107950" y="231775"/>
                          </a:cubicBezTo>
                          <a:cubicBezTo>
                            <a:pt x="110517" y="233315"/>
                            <a:pt x="112183" y="236008"/>
                            <a:pt x="114300" y="238125"/>
                          </a:cubicBezTo>
                          <a:lnTo>
                            <a:pt x="238125" y="152400"/>
                          </a:lnTo>
                          <a:cubicBezTo>
                            <a:pt x="239183" y="197908"/>
                            <a:pt x="237179" y="243591"/>
                            <a:pt x="241300" y="288925"/>
                          </a:cubicBezTo>
                          <a:cubicBezTo>
                            <a:pt x="243555" y="313733"/>
                            <a:pt x="251382" y="337723"/>
                            <a:pt x="257175" y="361950"/>
                          </a:cubicBezTo>
                          <a:cubicBezTo>
                            <a:pt x="269455" y="413302"/>
                            <a:pt x="283778" y="464633"/>
                            <a:pt x="301625" y="514350"/>
                          </a:cubicBezTo>
                          <a:cubicBezTo>
                            <a:pt x="307071" y="529522"/>
                            <a:pt x="314593" y="543871"/>
                            <a:pt x="320675" y="558800"/>
                          </a:cubicBezTo>
                          <a:cubicBezTo>
                            <a:pt x="332034" y="586682"/>
                            <a:pt x="336402" y="602954"/>
                            <a:pt x="349250" y="628650"/>
                          </a:cubicBezTo>
                          <a:cubicBezTo>
                            <a:pt x="352010" y="634170"/>
                            <a:pt x="356015" y="639005"/>
                            <a:pt x="358775" y="644525"/>
                          </a:cubicBezTo>
                          <a:cubicBezTo>
                            <a:pt x="360272" y="647518"/>
                            <a:pt x="360707" y="650943"/>
                            <a:pt x="361950" y="654050"/>
                          </a:cubicBezTo>
                          <a:cubicBezTo>
                            <a:pt x="362829" y="656247"/>
                            <a:pt x="364067" y="658283"/>
                            <a:pt x="365125" y="660400"/>
                          </a:cubicBezTo>
                        </a:path>
                      </a:pathLst>
                    </a:cu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 lIns="90488" tIns="44450" rIns="90488" bIns="44450" anchor="ctr"/>
                    <a:lstStyle/>
                    <a:p>
                      <a:endParaRPr lang="en-US"/>
                    </a:p>
                  </p:txBody>
                </p:sp>
                <p:cxnSp>
                  <p:nvCxnSpPr>
                    <p:cNvPr id="51211" name="Straight Connector 8"/>
                    <p:cNvCxnSpPr>
                      <a:cxnSpLocks noChangeShapeType="1"/>
                    </p:cNvCxnSpPr>
                    <p:nvPr/>
                  </p:nvCxnSpPr>
                  <p:spPr bwMode="auto">
                    <a:xfrm rot="20387136">
                      <a:off x="1860234" y="3486633"/>
                      <a:ext cx="147677" cy="577240"/>
                    </a:xfrm>
                    <a:prstGeom prst="line">
                      <a:avLst/>
                    </a:prstGeom>
                    <a:noFill/>
                    <a:ln w="12699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  <p:sp>
                  <p:nvSpPr>
                    <p:cNvPr id="51212" name="Freeform 13"/>
                    <p:cNvSpPr>
                      <a:spLocks/>
                    </p:cNvSpPr>
                    <p:nvPr/>
                  </p:nvSpPr>
                  <p:spPr bwMode="auto">
                    <a:xfrm rot="20387136">
                      <a:off x="2943715" y="3097280"/>
                      <a:ext cx="1421706" cy="827640"/>
                    </a:xfrm>
                    <a:custGeom>
                      <a:avLst/>
                      <a:gdLst>
                        <a:gd name="T0" fmla="*/ 1803400 w 1803400"/>
                        <a:gd name="T1" fmla="*/ 504825 h 996950"/>
                        <a:gd name="T2" fmla="*/ 1536700 w 1803400"/>
                        <a:gd name="T3" fmla="*/ 447675 h 996950"/>
                        <a:gd name="T4" fmla="*/ 1314450 w 1803400"/>
                        <a:gd name="T5" fmla="*/ 365125 h 996950"/>
                        <a:gd name="T6" fmla="*/ 819150 w 1803400"/>
                        <a:gd name="T7" fmla="*/ 60325 h 996950"/>
                        <a:gd name="T8" fmla="*/ 708025 w 1803400"/>
                        <a:gd name="T9" fmla="*/ 22225 h 996950"/>
                        <a:gd name="T10" fmla="*/ 590550 w 1803400"/>
                        <a:gd name="T11" fmla="*/ 0 h 996950"/>
                        <a:gd name="T12" fmla="*/ 469900 w 1803400"/>
                        <a:gd name="T13" fmla="*/ 6350 h 996950"/>
                        <a:gd name="T14" fmla="*/ 355600 w 1803400"/>
                        <a:gd name="T15" fmla="*/ 34925 h 996950"/>
                        <a:gd name="T16" fmla="*/ 254000 w 1803400"/>
                        <a:gd name="T17" fmla="*/ 82550 h 996950"/>
                        <a:gd name="T18" fmla="*/ 155575 w 1803400"/>
                        <a:gd name="T19" fmla="*/ 149225 h 996950"/>
                        <a:gd name="T20" fmla="*/ 82550 w 1803400"/>
                        <a:gd name="T21" fmla="*/ 247650 h 996950"/>
                        <a:gd name="T22" fmla="*/ 28575 w 1803400"/>
                        <a:gd name="T23" fmla="*/ 336550 h 996950"/>
                        <a:gd name="T24" fmla="*/ 3175 w 1803400"/>
                        <a:gd name="T25" fmla="*/ 438150 h 996950"/>
                        <a:gd name="T26" fmla="*/ 0 w 1803400"/>
                        <a:gd name="T27" fmla="*/ 533400 h 996950"/>
                        <a:gd name="T28" fmla="*/ 22225 w 1803400"/>
                        <a:gd name="T29" fmla="*/ 657225 h 996950"/>
                        <a:gd name="T30" fmla="*/ 76200 w 1803400"/>
                        <a:gd name="T31" fmla="*/ 755650 h 996950"/>
                        <a:gd name="T32" fmla="*/ 146050 w 1803400"/>
                        <a:gd name="T33" fmla="*/ 841375 h 996950"/>
                        <a:gd name="T34" fmla="*/ 244475 w 1803400"/>
                        <a:gd name="T35" fmla="*/ 911225 h 996950"/>
                        <a:gd name="T36" fmla="*/ 349250 w 1803400"/>
                        <a:gd name="T37" fmla="*/ 962025 h 996950"/>
                        <a:gd name="T38" fmla="*/ 463550 w 1803400"/>
                        <a:gd name="T39" fmla="*/ 993775 h 996950"/>
                        <a:gd name="T40" fmla="*/ 577850 w 1803400"/>
                        <a:gd name="T41" fmla="*/ 996950 h 996950"/>
                        <a:gd name="T42" fmla="*/ 698500 w 1803400"/>
                        <a:gd name="T43" fmla="*/ 977900 h 996950"/>
                        <a:gd name="T44" fmla="*/ 819150 w 1803400"/>
                        <a:gd name="T45" fmla="*/ 930275 h 996950"/>
                        <a:gd name="T46" fmla="*/ 1317625 w 1803400"/>
                        <a:gd name="T47" fmla="*/ 644525 h 996950"/>
                        <a:gd name="T48" fmla="*/ 1530350 w 1803400"/>
                        <a:gd name="T49" fmla="*/ 552450 h 996950"/>
                        <a:gd name="T50" fmla="*/ 1803400 w 1803400"/>
                        <a:gd name="T51" fmla="*/ 504825 h 996950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  <a:gd name="T57" fmla="*/ 0 60000 65536"/>
                        <a:gd name="T58" fmla="*/ 0 60000 65536"/>
                        <a:gd name="T59" fmla="*/ 0 60000 65536"/>
                        <a:gd name="T60" fmla="*/ 0 60000 65536"/>
                        <a:gd name="T61" fmla="*/ 0 60000 65536"/>
                        <a:gd name="T62" fmla="*/ 0 60000 65536"/>
                        <a:gd name="T63" fmla="*/ 0 60000 65536"/>
                        <a:gd name="T64" fmla="*/ 0 60000 65536"/>
                        <a:gd name="T65" fmla="*/ 0 60000 65536"/>
                        <a:gd name="T66" fmla="*/ 0 60000 65536"/>
                        <a:gd name="T67" fmla="*/ 0 60000 65536"/>
                        <a:gd name="T68" fmla="*/ 0 60000 65536"/>
                        <a:gd name="T69" fmla="*/ 0 60000 65536"/>
                        <a:gd name="T70" fmla="*/ 0 60000 65536"/>
                        <a:gd name="T71" fmla="*/ 0 60000 65536"/>
                        <a:gd name="T72" fmla="*/ 0 60000 65536"/>
                        <a:gd name="T73" fmla="*/ 0 60000 65536"/>
                        <a:gd name="T74" fmla="*/ 0 60000 65536"/>
                        <a:gd name="T75" fmla="*/ 0 60000 65536"/>
                        <a:gd name="T76" fmla="*/ 0 60000 65536"/>
                        <a:gd name="T77" fmla="*/ 0 60000 65536"/>
                      </a:gdLst>
                      <a:ahLst/>
                      <a:cxnLst>
                        <a:cxn ang="T52">
                          <a:pos x="T0" y="T1"/>
                        </a:cxn>
                        <a:cxn ang="T53">
                          <a:pos x="T2" y="T3"/>
                        </a:cxn>
                        <a:cxn ang="T54">
                          <a:pos x="T4" y="T5"/>
                        </a:cxn>
                        <a:cxn ang="T55">
                          <a:pos x="T6" y="T7"/>
                        </a:cxn>
                        <a:cxn ang="T56">
                          <a:pos x="T8" y="T9"/>
                        </a:cxn>
                        <a:cxn ang="T57">
                          <a:pos x="T10" y="T11"/>
                        </a:cxn>
                        <a:cxn ang="T58">
                          <a:pos x="T12" y="T13"/>
                        </a:cxn>
                        <a:cxn ang="T59">
                          <a:pos x="T14" y="T15"/>
                        </a:cxn>
                        <a:cxn ang="T60">
                          <a:pos x="T16" y="T17"/>
                        </a:cxn>
                        <a:cxn ang="T61">
                          <a:pos x="T18" y="T19"/>
                        </a:cxn>
                        <a:cxn ang="T62">
                          <a:pos x="T20" y="T21"/>
                        </a:cxn>
                        <a:cxn ang="T63">
                          <a:pos x="T22" y="T23"/>
                        </a:cxn>
                        <a:cxn ang="T64">
                          <a:pos x="T24" y="T25"/>
                        </a:cxn>
                        <a:cxn ang="T65">
                          <a:pos x="T26" y="T27"/>
                        </a:cxn>
                        <a:cxn ang="T66">
                          <a:pos x="T28" y="T29"/>
                        </a:cxn>
                        <a:cxn ang="T67">
                          <a:pos x="T30" y="T31"/>
                        </a:cxn>
                        <a:cxn ang="T68">
                          <a:pos x="T32" y="T33"/>
                        </a:cxn>
                        <a:cxn ang="T69">
                          <a:pos x="T34" y="T35"/>
                        </a:cxn>
                        <a:cxn ang="T70">
                          <a:pos x="T36" y="T37"/>
                        </a:cxn>
                        <a:cxn ang="T71">
                          <a:pos x="T38" y="T39"/>
                        </a:cxn>
                        <a:cxn ang="T72">
                          <a:pos x="T40" y="T41"/>
                        </a:cxn>
                        <a:cxn ang="T73">
                          <a:pos x="T42" y="T43"/>
                        </a:cxn>
                        <a:cxn ang="T74">
                          <a:pos x="T44" y="T45"/>
                        </a:cxn>
                        <a:cxn ang="T75">
                          <a:pos x="T46" y="T47"/>
                        </a:cxn>
                        <a:cxn ang="T76">
                          <a:pos x="T48" y="T49"/>
                        </a:cxn>
                        <a:cxn ang="T77">
                          <a:pos x="T50" y="T51"/>
                        </a:cxn>
                      </a:cxnLst>
                      <a:rect l="0" t="0" r="r" b="b"/>
                      <a:pathLst>
                        <a:path w="1803400" h="996950">
                          <a:moveTo>
                            <a:pt x="1803400" y="504825"/>
                          </a:moveTo>
                          <a:lnTo>
                            <a:pt x="1536700" y="447675"/>
                          </a:lnTo>
                          <a:lnTo>
                            <a:pt x="1314450" y="365125"/>
                          </a:lnTo>
                          <a:lnTo>
                            <a:pt x="819150" y="60325"/>
                          </a:lnTo>
                          <a:lnTo>
                            <a:pt x="708025" y="22225"/>
                          </a:lnTo>
                          <a:lnTo>
                            <a:pt x="590550" y="0"/>
                          </a:lnTo>
                          <a:lnTo>
                            <a:pt x="469900" y="6350"/>
                          </a:lnTo>
                          <a:lnTo>
                            <a:pt x="355600" y="34925"/>
                          </a:lnTo>
                          <a:lnTo>
                            <a:pt x="254000" y="82550"/>
                          </a:lnTo>
                          <a:lnTo>
                            <a:pt x="155575" y="149225"/>
                          </a:lnTo>
                          <a:lnTo>
                            <a:pt x="82550" y="247650"/>
                          </a:lnTo>
                          <a:lnTo>
                            <a:pt x="28575" y="336550"/>
                          </a:lnTo>
                          <a:lnTo>
                            <a:pt x="3175" y="438150"/>
                          </a:lnTo>
                          <a:lnTo>
                            <a:pt x="0" y="533400"/>
                          </a:lnTo>
                          <a:lnTo>
                            <a:pt x="22225" y="657225"/>
                          </a:lnTo>
                          <a:lnTo>
                            <a:pt x="76200" y="755650"/>
                          </a:lnTo>
                          <a:lnTo>
                            <a:pt x="146050" y="841375"/>
                          </a:lnTo>
                          <a:lnTo>
                            <a:pt x="244475" y="911225"/>
                          </a:lnTo>
                          <a:lnTo>
                            <a:pt x="349250" y="962025"/>
                          </a:lnTo>
                          <a:lnTo>
                            <a:pt x="463550" y="993775"/>
                          </a:lnTo>
                          <a:lnTo>
                            <a:pt x="577850" y="996950"/>
                          </a:lnTo>
                          <a:lnTo>
                            <a:pt x="698500" y="977900"/>
                          </a:lnTo>
                          <a:lnTo>
                            <a:pt x="819150" y="930275"/>
                          </a:lnTo>
                          <a:lnTo>
                            <a:pt x="1317625" y="644525"/>
                          </a:lnTo>
                          <a:lnTo>
                            <a:pt x="1530350" y="552450"/>
                          </a:lnTo>
                          <a:lnTo>
                            <a:pt x="1803400" y="504825"/>
                          </a:lnTo>
                          <a:close/>
                        </a:path>
                      </a:pathLst>
                    </a:custGeom>
                    <a:noFill/>
                    <a:ln w="44450" cmpd="sng">
                      <a:solidFill>
                        <a:srgbClr val="0000FF">
                          <a:alpha val="39999"/>
                        </a:srgbClr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lIns="90488" tIns="44450" rIns="90488" bIns="44450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1213" name="Freeform 14"/>
                    <p:cNvSpPr>
                      <a:spLocks/>
                    </p:cNvSpPr>
                    <p:nvPr/>
                  </p:nvSpPr>
                  <p:spPr bwMode="auto">
                    <a:xfrm rot="20387136">
                      <a:off x="2553597" y="3082476"/>
                      <a:ext cx="1824690" cy="998967"/>
                    </a:xfrm>
                    <a:custGeom>
                      <a:avLst/>
                      <a:gdLst>
                        <a:gd name="T0" fmla="*/ 2314575 w 2314575"/>
                        <a:gd name="T1" fmla="*/ 603250 h 1203325"/>
                        <a:gd name="T2" fmla="*/ 1939925 w 2314575"/>
                        <a:gd name="T3" fmla="*/ 565150 h 1203325"/>
                        <a:gd name="T4" fmla="*/ 1635125 w 2314575"/>
                        <a:gd name="T5" fmla="*/ 463550 h 1203325"/>
                        <a:gd name="T6" fmla="*/ 977900 w 2314575"/>
                        <a:gd name="T7" fmla="*/ 63500 h 1203325"/>
                        <a:gd name="T8" fmla="*/ 825500 w 2314575"/>
                        <a:gd name="T9" fmla="*/ 19050 h 1203325"/>
                        <a:gd name="T10" fmla="*/ 660400 w 2314575"/>
                        <a:gd name="T11" fmla="*/ 0 h 1203325"/>
                        <a:gd name="T12" fmla="*/ 501650 w 2314575"/>
                        <a:gd name="T13" fmla="*/ 15875 h 1203325"/>
                        <a:gd name="T14" fmla="*/ 355600 w 2314575"/>
                        <a:gd name="T15" fmla="*/ 66675 h 1203325"/>
                        <a:gd name="T16" fmla="*/ 222250 w 2314575"/>
                        <a:gd name="T17" fmla="*/ 155575 h 1203325"/>
                        <a:gd name="T18" fmla="*/ 114300 w 2314575"/>
                        <a:gd name="T19" fmla="*/ 263525 h 1203325"/>
                        <a:gd name="T20" fmla="*/ 41275 w 2314575"/>
                        <a:gd name="T21" fmla="*/ 390525 h 1203325"/>
                        <a:gd name="T22" fmla="*/ 0 w 2314575"/>
                        <a:gd name="T23" fmla="*/ 523875 h 1203325"/>
                        <a:gd name="T24" fmla="*/ 0 w 2314575"/>
                        <a:gd name="T25" fmla="*/ 669925 h 1203325"/>
                        <a:gd name="T26" fmla="*/ 44450 w 2314575"/>
                        <a:gd name="T27" fmla="*/ 812800 h 1203325"/>
                        <a:gd name="T28" fmla="*/ 117475 w 2314575"/>
                        <a:gd name="T29" fmla="*/ 946150 h 1203325"/>
                        <a:gd name="T30" fmla="*/ 215900 w 2314575"/>
                        <a:gd name="T31" fmla="*/ 1044575 h 1203325"/>
                        <a:gd name="T32" fmla="*/ 346075 w 2314575"/>
                        <a:gd name="T33" fmla="*/ 1127125 h 1203325"/>
                        <a:gd name="T34" fmla="*/ 495300 w 2314575"/>
                        <a:gd name="T35" fmla="*/ 1181100 h 1203325"/>
                        <a:gd name="T36" fmla="*/ 650875 w 2314575"/>
                        <a:gd name="T37" fmla="*/ 1203325 h 1203325"/>
                        <a:gd name="T38" fmla="*/ 815975 w 2314575"/>
                        <a:gd name="T39" fmla="*/ 1187450 h 1203325"/>
                        <a:gd name="T40" fmla="*/ 974725 w 2314575"/>
                        <a:gd name="T41" fmla="*/ 1139825 h 1203325"/>
                        <a:gd name="T42" fmla="*/ 1638300 w 2314575"/>
                        <a:gd name="T43" fmla="*/ 739775 h 1203325"/>
                        <a:gd name="T44" fmla="*/ 1936750 w 2314575"/>
                        <a:gd name="T45" fmla="*/ 644525 h 1203325"/>
                        <a:gd name="T46" fmla="*/ 2314575 w 2314575"/>
                        <a:gd name="T47" fmla="*/ 603250 h 1203325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  <a:gd name="T57" fmla="*/ 0 60000 65536"/>
                        <a:gd name="T58" fmla="*/ 0 60000 65536"/>
                        <a:gd name="T59" fmla="*/ 0 60000 65536"/>
                        <a:gd name="T60" fmla="*/ 0 60000 65536"/>
                        <a:gd name="T61" fmla="*/ 0 60000 65536"/>
                        <a:gd name="T62" fmla="*/ 0 60000 65536"/>
                        <a:gd name="T63" fmla="*/ 0 60000 65536"/>
                        <a:gd name="T64" fmla="*/ 0 60000 65536"/>
                        <a:gd name="T65" fmla="*/ 0 60000 65536"/>
                        <a:gd name="T66" fmla="*/ 0 60000 65536"/>
                        <a:gd name="T67" fmla="*/ 0 60000 65536"/>
                        <a:gd name="T68" fmla="*/ 0 60000 65536"/>
                        <a:gd name="T69" fmla="*/ 0 60000 65536"/>
                        <a:gd name="T70" fmla="*/ 0 60000 65536"/>
                        <a:gd name="T71" fmla="*/ 0 60000 65536"/>
                      </a:gdLst>
                      <a:ahLst/>
                      <a:cxnLst>
                        <a:cxn ang="T48">
                          <a:pos x="T0" y="T1"/>
                        </a:cxn>
                        <a:cxn ang="T49">
                          <a:pos x="T2" y="T3"/>
                        </a:cxn>
                        <a:cxn ang="T50">
                          <a:pos x="T4" y="T5"/>
                        </a:cxn>
                        <a:cxn ang="T51">
                          <a:pos x="T6" y="T7"/>
                        </a:cxn>
                        <a:cxn ang="T52">
                          <a:pos x="T8" y="T9"/>
                        </a:cxn>
                        <a:cxn ang="T53">
                          <a:pos x="T10" y="T11"/>
                        </a:cxn>
                        <a:cxn ang="T54">
                          <a:pos x="T12" y="T13"/>
                        </a:cxn>
                        <a:cxn ang="T55">
                          <a:pos x="T14" y="T15"/>
                        </a:cxn>
                        <a:cxn ang="T56">
                          <a:pos x="T16" y="T17"/>
                        </a:cxn>
                        <a:cxn ang="T57">
                          <a:pos x="T18" y="T19"/>
                        </a:cxn>
                        <a:cxn ang="T58">
                          <a:pos x="T20" y="T21"/>
                        </a:cxn>
                        <a:cxn ang="T59">
                          <a:pos x="T22" y="T23"/>
                        </a:cxn>
                        <a:cxn ang="T60">
                          <a:pos x="T24" y="T25"/>
                        </a:cxn>
                        <a:cxn ang="T61">
                          <a:pos x="T26" y="T27"/>
                        </a:cxn>
                        <a:cxn ang="T62">
                          <a:pos x="T28" y="T29"/>
                        </a:cxn>
                        <a:cxn ang="T63">
                          <a:pos x="T30" y="T31"/>
                        </a:cxn>
                        <a:cxn ang="T64">
                          <a:pos x="T32" y="T33"/>
                        </a:cxn>
                        <a:cxn ang="T65">
                          <a:pos x="T34" y="T35"/>
                        </a:cxn>
                        <a:cxn ang="T66">
                          <a:pos x="T36" y="T37"/>
                        </a:cxn>
                        <a:cxn ang="T67">
                          <a:pos x="T38" y="T39"/>
                        </a:cxn>
                        <a:cxn ang="T68">
                          <a:pos x="T40" y="T41"/>
                        </a:cxn>
                        <a:cxn ang="T69">
                          <a:pos x="T42" y="T43"/>
                        </a:cxn>
                        <a:cxn ang="T70">
                          <a:pos x="T44" y="T45"/>
                        </a:cxn>
                        <a:cxn ang="T71">
                          <a:pos x="T46" y="T47"/>
                        </a:cxn>
                      </a:cxnLst>
                      <a:rect l="0" t="0" r="r" b="b"/>
                      <a:pathLst>
                        <a:path w="2314575" h="1203325">
                          <a:moveTo>
                            <a:pt x="2314575" y="603250"/>
                          </a:moveTo>
                          <a:lnTo>
                            <a:pt x="1939925" y="565150"/>
                          </a:lnTo>
                          <a:lnTo>
                            <a:pt x="1635125" y="463550"/>
                          </a:lnTo>
                          <a:lnTo>
                            <a:pt x="977900" y="63500"/>
                          </a:lnTo>
                          <a:lnTo>
                            <a:pt x="825500" y="19050"/>
                          </a:lnTo>
                          <a:lnTo>
                            <a:pt x="660400" y="0"/>
                          </a:lnTo>
                          <a:lnTo>
                            <a:pt x="501650" y="15875"/>
                          </a:lnTo>
                          <a:lnTo>
                            <a:pt x="355600" y="66675"/>
                          </a:lnTo>
                          <a:lnTo>
                            <a:pt x="222250" y="155575"/>
                          </a:lnTo>
                          <a:lnTo>
                            <a:pt x="114300" y="263525"/>
                          </a:lnTo>
                          <a:lnTo>
                            <a:pt x="41275" y="390525"/>
                          </a:lnTo>
                          <a:lnTo>
                            <a:pt x="0" y="523875"/>
                          </a:lnTo>
                          <a:lnTo>
                            <a:pt x="0" y="669925"/>
                          </a:lnTo>
                          <a:lnTo>
                            <a:pt x="44450" y="812800"/>
                          </a:lnTo>
                          <a:lnTo>
                            <a:pt x="117475" y="946150"/>
                          </a:lnTo>
                          <a:lnTo>
                            <a:pt x="215900" y="1044575"/>
                          </a:lnTo>
                          <a:lnTo>
                            <a:pt x="346075" y="1127125"/>
                          </a:lnTo>
                          <a:lnTo>
                            <a:pt x="495300" y="1181100"/>
                          </a:lnTo>
                          <a:lnTo>
                            <a:pt x="650875" y="1203325"/>
                          </a:lnTo>
                          <a:lnTo>
                            <a:pt x="815975" y="1187450"/>
                          </a:lnTo>
                          <a:lnTo>
                            <a:pt x="974725" y="1139825"/>
                          </a:lnTo>
                          <a:lnTo>
                            <a:pt x="1638300" y="739775"/>
                          </a:lnTo>
                          <a:lnTo>
                            <a:pt x="1936750" y="644525"/>
                          </a:lnTo>
                          <a:lnTo>
                            <a:pt x="2314575" y="603250"/>
                          </a:lnTo>
                          <a:close/>
                        </a:path>
                      </a:pathLst>
                    </a:custGeom>
                    <a:noFill/>
                    <a:ln w="44450" cmpd="sng">
                      <a:solidFill>
                        <a:srgbClr val="0000FF">
                          <a:alpha val="39999"/>
                        </a:srgbClr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lIns="90488" tIns="44450" rIns="90488" bIns="44450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1214" name="Freeform 15"/>
                    <p:cNvSpPr>
                      <a:spLocks/>
                    </p:cNvSpPr>
                    <p:nvPr/>
                  </p:nvSpPr>
                  <p:spPr bwMode="auto">
                    <a:xfrm rot="20387136">
                      <a:off x="5495093" y="2241922"/>
                      <a:ext cx="1236484" cy="724844"/>
                    </a:xfrm>
                    <a:custGeom>
                      <a:avLst/>
                      <a:gdLst>
                        <a:gd name="T0" fmla="*/ 0 w 1568450"/>
                        <a:gd name="T1" fmla="*/ 438150 h 873125"/>
                        <a:gd name="T2" fmla="*/ 238125 w 1568450"/>
                        <a:gd name="T3" fmla="*/ 390525 h 873125"/>
                        <a:gd name="T4" fmla="*/ 422275 w 1568450"/>
                        <a:gd name="T5" fmla="*/ 323850 h 873125"/>
                        <a:gd name="T6" fmla="*/ 854075 w 1568450"/>
                        <a:gd name="T7" fmla="*/ 53975 h 873125"/>
                        <a:gd name="T8" fmla="*/ 949325 w 1568450"/>
                        <a:gd name="T9" fmla="*/ 15875 h 873125"/>
                        <a:gd name="T10" fmla="*/ 1054100 w 1568450"/>
                        <a:gd name="T11" fmla="*/ 0 h 873125"/>
                        <a:gd name="T12" fmla="*/ 1149350 w 1568450"/>
                        <a:gd name="T13" fmla="*/ 3175 h 873125"/>
                        <a:gd name="T14" fmla="*/ 1254125 w 1568450"/>
                        <a:gd name="T15" fmla="*/ 28575 h 873125"/>
                        <a:gd name="T16" fmla="*/ 1349375 w 1568450"/>
                        <a:gd name="T17" fmla="*/ 73025 h 873125"/>
                        <a:gd name="T18" fmla="*/ 1425575 w 1568450"/>
                        <a:gd name="T19" fmla="*/ 130175 h 873125"/>
                        <a:gd name="T20" fmla="*/ 1498600 w 1568450"/>
                        <a:gd name="T21" fmla="*/ 206375 h 873125"/>
                        <a:gd name="T22" fmla="*/ 1543050 w 1568450"/>
                        <a:gd name="T23" fmla="*/ 295275 h 873125"/>
                        <a:gd name="T24" fmla="*/ 1565275 w 1568450"/>
                        <a:gd name="T25" fmla="*/ 390525 h 873125"/>
                        <a:gd name="T26" fmla="*/ 1568450 w 1568450"/>
                        <a:gd name="T27" fmla="*/ 482600 h 873125"/>
                        <a:gd name="T28" fmla="*/ 1543050 w 1568450"/>
                        <a:gd name="T29" fmla="*/ 577850 h 873125"/>
                        <a:gd name="T30" fmla="*/ 1498600 w 1568450"/>
                        <a:gd name="T31" fmla="*/ 660400 h 873125"/>
                        <a:gd name="T32" fmla="*/ 1435100 w 1568450"/>
                        <a:gd name="T33" fmla="*/ 742950 h 873125"/>
                        <a:gd name="T34" fmla="*/ 1352550 w 1568450"/>
                        <a:gd name="T35" fmla="*/ 803275 h 873125"/>
                        <a:gd name="T36" fmla="*/ 1266825 w 1568450"/>
                        <a:gd name="T37" fmla="*/ 841375 h 873125"/>
                        <a:gd name="T38" fmla="*/ 1152525 w 1568450"/>
                        <a:gd name="T39" fmla="*/ 873125 h 873125"/>
                        <a:gd name="T40" fmla="*/ 1060450 w 1568450"/>
                        <a:gd name="T41" fmla="*/ 873125 h 873125"/>
                        <a:gd name="T42" fmla="*/ 946150 w 1568450"/>
                        <a:gd name="T43" fmla="*/ 860425 h 873125"/>
                        <a:gd name="T44" fmla="*/ 854075 w 1568450"/>
                        <a:gd name="T45" fmla="*/ 819150 h 873125"/>
                        <a:gd name="T46" fmla="*/ 425450 w 1568450"/>
                        <a:gd name="T47" fmla="*/ 565150 h 873125"/>
                        <a:gd name="T48" fmla="*/ 228600 w 1568450"/>
                        <a:gd name="T49" fmla="*/ 485775 h 873125"/>
                        <a:gd name="T50" fmla="*/ 0 w 1568450"/>
                        <a:gd name="T51" fmla="*/ 438150 h 873125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  <a:gd name="T57" fmla="*/ 0 60000 65536"/>
                        <a:gd name="T58" fmla="*/ 0 60000 65536"/>
                        <a:gd name="T59" fmla="*/ 0 60000 65536"/>
                        <a:gd name="T60" fmla="*/ 0 60000 65536"/>
                        <a:gd name="T61" fmla="*/ 0 60000 65536"/>
                        <a:gd name="T62" fmla="*/ 0 60000 65536"/>
                        <a:gd name="T63" fmla="*/ 0 60000 65536"/>
                        <a:gd name="T64" fmla="*/ 0 60000 65536"/>
                        <a:gd name="T65" fmla="*/ 0 60000 65536"/>
                        <a:gd name="T66" fmla="*/ 0 60000 65536"/>
                        <a:gd name="T67" fmla="*/ 0 60000 65536"/>
                        <a:gd name="T68" fmla="*/ 0 60000 65536"/>
                        <a:gd name="T69" fmla="*/ 0 60000 65536"/>
                        <a:gd name="T70" fmla="*/ 0 60000 65536"/>
                        <a:gd name="T71" fmla="*/ 0 60000 65536"/>
                        <a:gd name="T72" fmla="*/ 0 60000 65536"/>
                        <a:gd name="T73" fmla="*/ 0 60000 65536"/>
                        <a:gd name="T74" fmla="*/ 0 60000 65536"/>
                        <a:gd name="T75" fmla="*/ 0 60000 65536"/>
                        <a:gd name="T76" fmla="*/ 0 60000 65536"/>
                        <a:gd name="T77" fmla="*/ 0 60000 65536"/>
                      </a:gdLst>
                      <a:ahLst/>
                      <a:cxnLst>
                        <a:cxn ang="T52">
                          <a:pos x="T0" y="T1"/>
                        </a:cxn>
                        <a:cxn ang="T53">
                          <a:pos x="T2" y="T3"/>
                        </a:cxn>
                        <a:cxn ang="T54">
                          <a:pos x="T4" y="T5"/>
                        </a:cxn>
                        <a:cxn ang="T55">
                          <a:pos x="T6" y="T7"/>
                        </a:cxn>
                        <a:cxn ang="T56">
                          <a:pos x="T8" y="T9"/>
                        </a:cxn>
                        <a:cxn ang="T57">
                          <a:pos x="T10" y="T11"/>
                        </a:cxn>
                        <a:cxn ang="T58">
                          <a:pos x="T12" y="T13"/>
                        </a:cxn>
                        <a:cxn ang="T59">
                          <a:pos x="T14" y="T15"/>
                        </a:cxn>
                        <a:cxn ang="T60">
                          <a:pos x="T16" y="T17"/>
                        </a:cxn>
                        <a:cxn ang="T61">
                          <a:pos x="T18" y="T19"/>
                        </a:cxn>
                        <a:cxn ang="T62">
                          <a:pos x="T20" y="T21"/>
                        </a:cxn>
                        <a:cxn ang="T63">
                          <a:pos x="T22" y="T23"/>
                        </a:cxn>
                        <a:cxn ang="T64">
                          <a:pos x="T24" y="T25"/>
                        </a:cxn>
                        <a:cxn ang="T65">
                          <a:pos x="T26" y="T27"/>
                        </a:cxn>
                        <a:cxn ang="T66">
                          <a:pos x="T28" y="T29"/>
                        </a:cxn>
                        <a:cxn ang="T67">
                          <a:pos x="T30" y="T31"/>
                        </a:cxn>
                        <a:cxn ang="T68">
                          <a:pos x="T32" y="T33"/>
                        </a:cxn>
                        <a:cxn ang="T69">
                          <a:pos x="T34" y="T35"/>
                        </a:cxn>
                        <a:cxn ang="T70">
                          <a:pos x="T36" y="T37"/>
                        </a:cxn>
                        <a:cxn ang="T71">
                          <a:pos x="T38" y="T39"/>
                        </a:cxn>
                        <a:cxn ang="T72">
                          <a:pos x="T40" y="T41"/>
                        </a:cxn>
                        <a:cxn ang="T73">
                          <a:pos x="T42" y="T43"/>
                        </a:cxn>
                        <a:cxn ang="T74">
                          <a:pos x="T44" y="T45"/>
                        </a:cxn>
                        <a:cxn ang="T75">
                          <a:pos x="T46" y="T47"/>
                        </a:cxn>
                        <a:cxn ang="T76">
                          <a:pos x="T48" y="T49"/>
                        </a:cxn>
                        <a:cxn ang="T77">
                          <a:pos x="T50" y="T51"/>
                        </a:cxn>
                      </a:cxnLst>
                      <a:rect l="0" t="0" r="r" b="b"/>
                      <a:pathLst>
                        <a:path w="1568450" h="873125">
                          <a:moveTo>
                            <a:pt x="0" y="438150"/>
                          </a:moveTo>
                          <a:lnTo>
                            <a:pt x="238125" y="390525"/>
                          </a:lnTo>
                          <a:lnTo>
                            <a:pt x="422275" y="323850"/>
                          </a:lnTo>
                          <a:lnTo>
                            <a:pt x="854075" y="53975"/>
                          </a:lnTo>
                          <a:lnTo>
                            <a:pt x="949325" y="15875"/>
                          </a:lnTo>
                          <a:lnTo>
                            <a:pt x="1054100" y="0"/>
                          </a:lnTo>
                          <a:lnTo>
                            <a:pt x="1149350" y="3175"/>
                          </a:lnTo>
                          <a:lnTo>
                            <a:pt x="1254125" y="28575"/>
                          </a:lnTo>
                          <a:lnTo>
                            <a:pt x="1349375" y="73025"/>
                          </a:lnTo>
                          <a:lnTo>
                            <a:pt x="1425575" y="130175"/>
                          </a:lnTo>
                          <a:lnTo>
                            <a:pt x="1498600" y="206375"/>
                          </a:lnTo>
                          <a:lnTo>
                            <a:pt x="1543050" y="295275"/>
                          </a:lnTo>
                          <a:lnTo>
                            <a:pt x="1565275" y="390525"/>
                          </a:lnTo>
                          <a:lnTo>
                            <a:pt x="1568450" y="482600"/>
                          </a:lnTo>
                          <a:lnTo>
                            <a:pt x="1543050" y="577850"/>
                          </a:lnTo>
                          <a:lnTo>
                            <a:pt x="1498600" y="660400"/>
                          </a:lnTo>
                          <a:lnTo>
                            <a:pt x="1435100" y="742950"/>
                          </a:lnTo>
                          <a:lnTo>
                            <a:pt x="1352550" y="803275"/>
                          </a:lnTo>
                          <a:lnTo>
                            <a:pt x="1266825" y="841375"/>
                          </a:lnTo>
                          <a:lnTo>
                            <a:pt x="1152525" y="873125"/>
                          </a:lnTo>
                          <a:lnTo>
                            <a:pt x="1060450" y="873125"/>
                          </a:lnTo>
                          <a:lnTo>
                            <a:pt x="946150" y="860425"/>
                          </a:lnTo>
                          <a:lnTo>
                            <a:pt x="854075" y="819150"/>
                          </a:lnTo>
                          <a:lnTo>
                            <a:pt x="425450" y="565150"/>
                          </a:lnTo>
                          <a:lnTo>
                            <a:pt x="228600" y="485775"/>
                          </a:lnTo>
                          <a:lnTo>
                            <a:pt x="0" y="438150"/>
                          </a:lnTo>
                          <a:close/>
                        </a:path>
                      </a:pathLst>
                    </a:custGeom>
                    <a:noFill/>
                    <a:ln w="44450" cmpd="sng">
                      <a:solidFill>
                        <a:srgbClr val="0000FF">
                          <a:alpha val="39999"/>
                        </a:srgbClr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lIns="90488" tIns="44450" rIns="90488" bIns="44450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1215" name="Freeform 16"/>
                    <p:cNvSpPr>
                      <a:spLocks/>
                    </p:cNvSpPr>
                    <p:nvPr/>
                  </p:nvSpPr>
                  <p:spPr bwMode="auto">
                    <a:xfrm rot="20387136">
                      <a:off x="5480643" y="2105454"/>
                      <a:ext cx="1591911" cy="880356"/>
                    </a:xfrm>
                    <a:custGeom>
                      <a:avLst/>
                      <a:gdLst>
                        <a:gd name="T0" fmla="*/ 0 w 2019300"/>
                        <a:gd name="T1" fmla="*/ 530225 h 1060450"/>
                        <a:gd name="T2" fmla="*/ 317500 w 2019300"/>
                        <a:gd name="T3" fmla="*/ 501650 h 1060450"/>
                        <a:gd name="T4" fmla="*/ 584200 w 2019300"/>
                        <a:gd name="T5" fmla="*/ 415925 h 1060450"/>
                        <a:gd name="T6" fmla="*/ 1168400 w 2019300"/>
                        <a:gd name="T7" fmla="*/ 60325 h 1060450"/>
                        <a:gd name="T8" fmla="*/ 1292225 w 2019300"/>
                        <a:gd name="T9" fmla="*/ 12700 h 1060450"/>
                        <a:gd name="T10" fmla="*/ 1435100 w 2019300"/>
                        <a:gd name="T11" fmla="*/ 0 h 1060450"/>
                        <a:gd name="T12" fmla="*/ 1577975 w 2019300"/>
                        <a:gd name="T13" fmla="*/ 15875 h 1060450"/>
                        <a:gd name="T14" fmla="*/ 1708150 w 2019300"/>
                        <a:gd name="T15" fmla="*/ 60325 h 1060450"/>
                        <a:gd name="T16" fmla="*/ 1825625 w 2019300"/>
                        <a:gd name="T17" fmla="*/ 136525 h 1060450"/>
                        <a:gd name="T18" fmla="*/ 1917700 w 2019300"/>
                        <a:gd name="T19" fmla="*/ 228600 h 1060450"/>
                        <a:gd name="T20" fmla="*/ 1978025 w 2019300"/>
                        <a:gd name="T21" fmla="*/ 342900 h 1060450"/>
                        <a:gd name="T22" fmla="*/ 2016125 w 2019300"/>
                        <a:gd name="T23" fmla="*/ 466725 h 1060450"/>
                        <a:gd name="T24" fmla="*/ 2019300 w 2019300"/>
                        <a:gd name="T25" fmla="*/ 587375 h 1060450"/>
                        <a:gd name="T26" fmla="*/ 1984375 w 2019300"/>
                        <a:gd name="T27" fmla="*/ 720725 h 1060450"/>
                        <a:gd name="T28" fmla="*/ 1917700 w 2019300"/>
                        <a:gd name="T29" fmla="*/ 835025 h 1060450"/>
                        <a:gd name="T30" fmla="*/ 1828800 w 2019300"/>
                        <a:gd name="T31" fmla="*/ 923925 h 1060450"/>
                        <a:gd name="T32" fmla="*/ 1714500 w 2019300"/>
                        <a:gd name="T33" fmla="*/ 996950 h 1060450"/>
                        <a:gd name="T34" fmla="*/ 1577975 w 2019300"/>
                        <a:gd name="T35" fmla="*/ 1041400 h 1060450"/>
                        <a:gd name="T36" fmla="*/ 1435100 w 2019300"/>
                        <a:gd name="T37" fmla="*/ 1060450 h 1060450"/>
                        <a:gd name="T38" fmla="*/ 1298575 w 2019300"/>
                        <a:gd name="T39" fmla="*/ 1044575 h 1060450"/>
                        <a:gd name="T40" fmla="*/ 1165225 w 2019300"/>
                        <a:gd name="T41" fmla="*/ 996950 h 1060450"/>
                        <a:gd name="T42" fmla="*/ 577850 w 2019300"/>
                        <a:gd name="T43" fmla="*/ 650875 h 1060450"/>
                        <a:gd name="T44" fmla="*/ 314325 w 2019300"/>
                        <a:gd name="T45" fmla="*/ 565150 h 1060450"/>
                        <a:gd name="T46" fmla="*/ 0 w 2019300"/>
                        <a:gd name="T47" fmla="*/ 530225 h 1060450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  <a:gd name="T57" fmla="*/ 0 60000 65536"/>
                        <a:gd name="T58" fmla="*/ 0 60000 65536"/>
                        <a:gd name="T59" fmla="*/ 0 60000 65536"/>
                        <a:gd name="T60" fmla="*/ 0 60000 65536"/>
                        <a:gd name="T61" fmla="*/ 0 60000 65536"/>
                        <a:gd name="T62" fmla="*/ 0 60000 65536"/>
                        <a:gd name="T63" fmla="*/ 0 60000 65536"/>
                        <a:gd name="T64" fmla="*/ 0 60000 65536"/>
                        <a:gd name="T65" fmla="*/ 0 60000 65536"/>
                        <a:gd name="T66" fmla="*/ 0 60000 65536"/>
                        <a:gd name="T67" fmla="*/ 0 60000 65536"/>
                        <a:gd name="T68" fmla="*/ 0 60000 65536"/>
                        <a:gd name="T69" fmla="*/ 0 60000 65536"/>
                        <a:gd name="T70" fmla="*/ 0 60000 65536"/>
                        <a:gd name="T71" fmla="*/ 0 60000 65536"/>
                      </a:gdLst>
                      <a:ahLst/>
                      <a:cxnLst>
                        <a:cxn ang="T48">
                          <a:pos x="T0" y="T1"/>
                        </a:cxn>
                        <a:cxn ang="T49">
                          <a:pos x="T2" y="T3"/>
                        </a:cxn>
                        <a:cxn ang="T50">
                          <a:pos x="T4" y="T5"/>
                        </a:cxn>
                        <a:cxn ang="T51">
                          <a:pos x="T6" y="T7"/>
                        </a:cxn>
                        <a:cxn ang="T52">
                          <a:pos x="T8" y="T9"/>
                        </a:cxn>
                        <a:cxn ang="T53">
                          <a:pos x="T10" y="T11"/>
                        </a:cxn>
                        <a:cxn ang="T54">
                          <a:pos x="T12" y="T13"/>
                        </a:cxn>
                        <a:cxn ang="T55">
                          <a:pos x="T14" y="T15"/>
                        </a:cxn>
                        <a:cxn ang="T56">
                          <a:pos x="T16" y="T17"/>
                        </a:cxn>
                        <a:cxn ang="T57">
                          <a:pos x="T18" y="T19"/>
                        </a:cxn>
                        <a:cxn ang="T58">
                          <a:pos x="T20" y="T21"/>
                        </a:cxn>
                        <a:cxn ang="T59">
                          <a:pos x="T22" y="T23"/>
                        </a:cxn>
                        <a:cxn ang="T60">
                          <a:pos x="T24" y="T25"/>
                        </a:cxn>
                        <a:cxn ang="T61">
                          <a:pos x="T26" y="T27"/>
                        </a:cxn>
                        <a:cxn ang="T62">
                          <a:pos x="T28" y="T29"/>
                        </a:cxn>
                        <a:cxn ang="T63">
                          <a:pos x="T30" y="T31"/>
                        </a:cxn>
                        <a:cxn ang="T64">
                          <a:pos x="T32" y="T33"/>
                        </a:cxn>
                        <a:cxn ang="T65">
                          <a:pos x="T34" y="T35"/>
                        </a:cxn>
                        <a:cxn ang="T66">
                          <a:pos x="T36" y="T37"/>
                        </a:cxn>
                        <a:cxn ang="T67">
                          <a:pos x="T38" y="T39"/>
                        </a:cxn>
                        <a:cxn ang="T68">
                          <a:pos x="T40" y="T41"/>
                        </a:cxn>
                        <a:cxn ang="T69">
                          <a:pos x="T42" y="T43"/>
                        </a:cxn>
                        <a:cxn ang="T70">
                          <a:pos x="T44" y="T45"/>
                        </a:cxn>
                        <a:cxn ang="T71">
                          <a:pos x="T46" y="T47"/>
                        </a:cxn>
                      </a:cxnLst>
                      <a:rect l="0" t="0" r="r" b="b"/>
                      <a:pathLst>
                        <a:path w="2019300" h="1060450">
                          <a:moveTo>
                            <a:pt x="0" y="530225"/>
                          </a:moveTo>
                          <a:lnTo>
                            <a:pt x="317500" y="501650"/>
                          </a:lnTo>
                          <a:lnTo>
                            <a:pt x="584200" y="415925"/>
                          </a:lnTo>
                          <a:lnTo>
                            <a:pt x="1168400" y="60325"/>
                          </a:lnTo>
                          <a:lnTo>
                            <a:pt x="1292225" y="12700"/>
                          </a:lnTo>
                          <a:lnTo>
                            <a:pt x="1435100" y="0"/>
                          </a:lnTo>
                          <a:lnTo>
                            <a:pt x="1577975" y="15875"/>
                          </a:lnTo>
                          <a:lnTo>
                            <a:pt x="1708150" y="60325"/>
                          </a:lnTo>
                          <a:lnTo>
                            <a:pt x="1825625" y="136525"/>
                          </a:lnTo>
                          <a:lnTo>
                            <a:pt x="1917700" y="228600"/>
                          </a:lnTo>
                          <a:lnTo>
                            <a:pt x="1978025" y="342900"/>
                          </a:lnTo>
                          <a:lnTo>
                            <a:pt x="2016125" y="466725"/>
                          </a:lnTo>
                          <a:cubicBezTo>
                            <a:pt x="2017183" y="506942"/>
                            <a:pt x="2018242" y="547158"/>
                            <a:pt x="2019300" y="587375"/>
                          </a:cubicBezTo>
                          <a:lnTo>
                            <a:pt x="1984375" y="720725"/>
                          </a:lnTo>
                          <a:lnTo>
                            <a:pt x="1917700" y="835025"/>
                          </a:lnTo>
                          <a:lnTo>
                            <a:pt x="1828800" y="923925"/>
                          </a:lnTo>
                          <a:lnTo>
                            <a:pt x="1714500" y="996950"/>
                          </a:lnTo>
                          <a:lnTo>
                            <a:pt x="1577975" y="1041400"/>
                          </a:lnTo>
                          <a:lnTo>
                            <a:pt x="1435100" y="1060450"/>
                          </a:lnTo>
                          <a:lnTo>
                            <a:pt x="1298575" y="1044575"/>
                          </a:lnTo>
                          <a:lnTo>
                            <a:pt x="1165225" y="996950"/>
                          </a:lnTo>
                          <a:lnTo>
                            <a:pt x="577850" y="650875"/>
                          </a:lnTo>
                          <a:lnTo>
                            <a:pt x="314325" y="565150"/>
                          </a:lnTo>
                          <a:lnTo>
                            <a:pt x="0" y="530225"/>
                          </a:lnTo>
                          <a:close/>
                        </a:path>
                      </a:pathLst>
                    </a:custGeom>
                    <a:noFill/>
                    <a:ln w="44450" cmpd="sng">
                      <a:solidFill>
                        <a:srgbClr val="0000FF">
                          <a:alpha val="39999"/>
                        </a:srgbClr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lIns="90488" tIns="44450" rIns="90488" bIns="44450" anchor="ctr"/>
                    <a:lstStyle/>
                    <a:p>
                      <a:endParaRPr lang="en-US"/>
                    </a:p>
                  </p:txBody>
                </p:sp>
              </p:grpSp>
            </p:grpSp>
          </p:grpSp>
          <p:sp>
            <p:nvSpPr>
              <p:cNvPr id="87" name="Text Box 16"/>
              <p:cNvSpPr txBox="1">
                <a:spLocks noChangeArrowheads="1"/>
              </p:cNvSpPr>
              <p:nvPr/>
            </p:nvSpPr>
            <p:spPr bwMode="auto">
              <a:xfrm>
                <a:off x="318949" y="1251374"/>
                <a:ext cx="1284648" cy="33598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699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90488" tIns="44450" rIns="90488" bIns="44450">
                <a:spAutoFit/>
              </a:bodyPr>
              <a:lstStyle>
                <a:lvl1pPr>
                  <a:defRPr sz="1000">
                    <a:solidFill>
                      <a:schemeClr val="tx1"/>
                    </a:solidFill>
                    <a:latin typeface="Arial Unicode MS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>
                  <a:defRPr sz="1000">
                    <a:solidFill>
                      <a:schemeClr val="tx1"/>
                    </a:solidFill>
                    <a:latin typeface="Arial Unicode MS" charset="0"/>
                    <a:ea typeface="ＭＳ Ｐゴシック" charset="0"/>
                  </a:defRPr>
                </a:lvl2pPr>
                <a:lvl3pPr marL="1143000" indent="-228600">
                  <a:defRPr sz="1000">
                    <a:solidFill>
                      <a:schemeClr val="tx1"/>
                    </a:solidFill>
                    <a:latin typeface="Arial Unicode MS" charset="0"/>
                    <a:ea typeface="ＭＳ Ｐゴシック" charset="0"/>
                  </a:defRPr>
                </a:lvl3pPr>
                <a:lvl4pPr marL="1600200" indent="-228600">
                  <a:defRPr sz="1000">
                    <a:solidFill>
                      <a:schemeClr val="tx1"/>
                    </a:solidFill>
                    <a:latin typeface="Arial Unicode MS" charset="0"/>
                    <a:ea typeface="ＭＳ Ｐゴシック" charset="0"/>
                  </a:defRPr>
                </a:lvl4pPr>
                <a:lvl5pPr marL="2057400" indent="-228600">
                  <a:defRPr sz="1000">
                    <a:solidFill>
                      <a:schemeClr val="tx1"/>
                    </a:solidFill>
                    <a:latin typeface="Arial Unicode MS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charset="0"/>
                    <a:ea typeface="ＭＳ Ｐゴシック" charset="0"/>
                  </a:defRPr>
                </a:lvl9pPr>
              </a:lstStyle>
              <a:p>
                <a:pPr algn="ctr"/>
                <a:r>
                  <a:rPr lang="en-US" sz="1600" b="1" dirty="0" smtClean="0">
                    <a:solidFill>
                      <a:schemeClr val="bg1"/>
                    </a:solidFill>
                    <a:latin typeface="Arial" charset="0"/>
                    <a:cs typeface="Arial" charset="0"/>
                  </a:rPr>
                  <a:t>Scheme  I</a:t>
                </a:r>
                <a:endParaRPr lang="en-US" sz="1600" b="1" dirty="0">
                  <a:solidFill>
                    <a:schemeClr val="bg1"/>
                  </a:solidFill>
                  <a:latin typeface="Arial" charset="0"/>
                  <a:cs typeface="Arial" charset="0"/>
                </a:endParaRPr>
              </a:p>
            </p:txBody>
          </p:sp>
        </p:grpSp>
      </p:grpSp>
      <p:sp>
        <p:nvSpPr>
          <p:cNvPr id="86" name="Text Box 5"/>
          <p:cNvSpPr txBox="1">
            <a:spLocks noChangeArrowheads="1"/>
          </p:cNvSpPr>
          <p:nvPr/>
        </p:nvSpPr>
        <p:spPr bwMode="auto">
          <a:xfrm>
            <a:off x="0" y="150813"/>
            <a:ext cx="9144000" cy="5847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1pPr>
            <a:lvl2pPr marL="742950" indent="-28575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2pPr>
            <a:lvl3pPr marL="1143000" indent="-22860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3pPr>
            <a:lvl4pPr marL="1600200" indent="-22860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4pPr>
            <a:lvl5pPr marL="2057400" indent="-22860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3200" dirty="0" err="1" smtClean="0">
                <a:solidFill>
                  <a:srgbClr val="00B050"/>
                </a:solidFill>
              </a:rPr>
              <a:t>NuMAX</a:t>
            </a:r>
            <a:r>
              <a:rPr lang="en-US" sz="3200" dirty="0" smtClean="0">
                <a:solidFill>
                  <a:srgbClr val="00B050"/>
                </a:solidFill>
              </a:rPr>
              <a:t> Acceleration – Design Options</a:t>
            </a:r>
            <a:endParaRPr lang="en-US" sz="3200" u="sng" dirty="0">
              <a:solidFill>
                <a:srgbClr val="00B050"/>
              </a:solidFill>
              <a:latin typeface="Arial" charset="0"/>
              <a:cs typeface="Arial" charset="0"/>
            </a:endParaRPr>
          </a:p>
        </p:txBody>
      </p:sp>
      <p:sp>
        <p:nvSpPr>
          <p:cNvPr id="89" name="Rectangle 37"/>
          <p:cNvSpPr>
            <a:spLocks noGrp="1" noChangeArrowheads="1"/>
          </p:cNvSpPr>
          <p:nvPr>
            <p:ph type="ftr" sz="quarter" idx="10"/>
          </p:nvPr>
        </p:nvSpPr>
        <p:spPr bwMode="auto">
          <a:xfrm>
            <a:off x="5160335" y="6569075"/>
            <a:ext cx="3178803" cy="288925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1100" dirty="0" smtClean="0">
                <a:solidFill>
                  <a:srgbClr val="7030A0"/>
                </a:solidFill>
                <a:ea typeface="MS PGothic" pitchFamily="34" charset="-128"/>
              </a:rPr>
              <a:t>MAP 2015 Spring Mtg. </a:t>
            </a:r>
            <a:r>
              <a:rPr lang="en-US" sz="1100" dirty="0" err="1" smtClean="0">
                <a:solidFill>
                  <a:srgbClr val="7030A0"/>
                </a:solidFill>
                <a:ea typeface="MS PGothic" pitchFamily="34" charset="-128"/>
              </a:rPr>
              <a:t>Fermilab</a:t>
            </a:r>
            <a:r>
              <a:rPr lang="en-US" sz="1100" dirty="0" smtClean="0">
                <a:solidFill>
                  <a:srgbClr val="7030A0"/>
                </a:solidFill>
                <a:ea typeface="MS PGothic" pitchFamily="34" charset="-128"/>
              </a:rPr>
              <a:t>, May 20, 2015  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-32286" y="3252855"/>
            <a:ext cx="9159076" cy="2838960"/>
            <a:chOff x="-32286" y="3252855"/>
            <a:chExt cx="9159076" cy="2838960"/>
          </a:xfrm>
        </p:grpSpPr>
        <p:grpSp>
          <p:nvGrpSpPr>
            <p:cNvPr id="2" name="Group 1"/>
            <p:cNvGrpSpPr/>
            <p:nvPr/>
          </p:nvGrpSpPr>
          <p:grpSpPr>
            <a:xfrm rot="20390771">
              <a:off x="348353" y="4005637"/>
              <a:ext cx="8653672" cy="2086178"/>
              <a:chOff x="1568074" y="3879103"/>
              <a:chExt cx="8653672" cy="2086178"/>
            </a:xfrm>
          </p:grpSpPr>
          <p:cxnSp>
            <p:nvCxnSpPr>
              <p:cNvPr id="76" name="Straight Connector 7"/>
              <p:cNvCxnSpPr>
                <a:cxnSpLocks noChangeShapeType="1"/>
              </p:cNvCxnSpPr>
              <p:nvPr/>
            </p:nvCxnSpPr>
            <p:spPr bwMode="auto">
              <a:xfrm rot="1209229" flipV="1">
                <a:off x="5123296" y="4061655"/>
                <a:ext cx="5098450" cy="1903626"/>
              </a:xfrm>
              <a:prstGeom prst="line">
                <a:avLst/>
              </a:prstGeom>
              <a:noFill/>
              <a:ln w="38100">
                <a:solidFill>
                  <a:srgbClr val="99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68" name="Freeform 38"/>
              <p:cNvSpPr>
                <a:spLocks/>
              </p:cNvSpPr>
              <p:nvPr/>
            </p:nvSpPr>
            <p:spPr bwMode="auto">
              <a:xfrm>
                <a:off x="4608042" y="4976679"/>
                <a:ext cx="330219" cy="51381"/>
              </a:xfrm>
              <a:custGeom>
                <a:avLst/>
                <a:gdLst>
                  <a:gd name="T0" fmla="*/ 0 w 421481"/>
                  <a:gd name="T1" fmla="*/ 0 h 61912"/>
                  <a:gd name="T2" fmla="*/ 50006 w 421481"/>
                  <a:gd name="T3" fmla="*/ 14287 h 61912"/>
                  <a:gd name="T4" fmla="*/ 92868 w 421481"/>
                  <a:gd name="T5" fmla="*/ 26194 h 61912"/>
                  <a:gd name="T6" fmla="*/ 133350 w 421481"/>
                  <a:gd name="T7" fmla="*/ 35719 h 61912"/>
                  <a:gd name="T8" fmla="*/ 200025 w 421481"/>
                  <a:gd name="T9" fmla="*/ 47625 h 61912"/>
                  <a:gd name="T10" fmla="*/ 245268 w 421481"/>
                  <a:gd name="T11" fmla="*/ 52387 h 61912"/>
                  <a:gd name="T12" fmla="*/ 297656 w 421481"/>
                  <a:gd name="T13" fmla="*/ 57150 h 61912"/>
                  <a:gd name="T14" fmla="*/ 340518 w 421481"/>
                  <a:gd name="T15" fmla="*/ 59531 h 61912"/>
                  <a:gd name="T16" fmla="*/ 388143 w 421481"/>
                  <a:gd name="T17" fmla="*/ 59531 h 61912"/>
                  <a:gd name="T18" fmla="*/ 421481 w 421481"/>
                  <a:gd name="T19" fmla="*/ 61912 h 61912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421481"/>
                  <a:gd name="T31" fmla="*/ 0 h 61912"/>
                  <a:gd name="T32" fmla="*/ 421481 w 421481"/>
                  <a:gd name="T33" fmla="*/ 61912 h 61912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421481" h="61912">
                    <a:moveTo>
                      <a:pt x="0" y="0"/>
                    </a:moveTo>
                    <a:lnTo>
                      <a:pt x="50006" y="14287"/>
                    </a:lnTo>
                    <a:lnTo>
                      <a:pt x="92868" y="26194"/>
                    </a:lnTo>
                    <a:cubicBezTo>
                      <a:pt x="106759" y="29766"/>
                      <a:pt x="115491" y="32147"/>
                      <a:pt x="133350" y="35719"/>
                    </a:cubicBezTo>
                    <a:cubicBezTo>
                      <a:pt x="151209" y="39291"/>
                      <a:pt x="181372" y="44847"/>
                      <a:pt x="200025" y="47625"/>
                    </a:cubicBezTo>
                    <a:cubicBezTo>
                      <a:pt x="218678" y="50403"/>
                      <a:pt x="245268" y="52387"/>
                      <a:pt x="245268" y="52387"/>
                    </a:cubicBezTo>
                    <a:lnTo>
                      <a:pt x="297656" y="57150"/>
                    </a:lnTo>
                    <a:cubicBezTo>
                      <a:pt x="313531" y="58341"/>
                      <a:pt x="325437" y="59134"/>
                      <a:pt x="340518" y="59531"/>
                    </a:cubicBezTo>
                    <a:cubicBezTo>
                      <a:pt x="355599" y="59928"/>
                      <a:pt x="374649" y="59134"/>
                      <a:pt x="388143" y="59531"/>
                    </a:cubicBezTo>
                    <a:cubicBezTo>
                      <a:pt x="401637" y="59928"/>
                      <a:pt x="411559" y="60920"/>
                      <a:pt x="421481" y="61912"/>
                    </a:cubicBezTo>
                  </a:path>
                </a:pathLst>
              </a:custGeom>
              <a:noFill/>
              <a:ln w="28575" cap="flat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90488" tIns="44450" rIns="90488" bIns="44450" anchor="ctr"/>
              <a:lstStyle/>
              <a:p>
                <a:endParaRPr lang="en-US"/>
              </a:p>
            </p:txBody>
          </p:sp>
          <p:cxnSp>
            <p:nvCxnSpPr>
              <p:cNvPr id="69" name="Straight Connector 23"/>
              <p:cNvCxnSpPr>
                <a:cxnSpLocks noChangeShapeType="1"/>
              </p:cNvCxnSpPr>
              <p:nvPr/>
            </p:nvCxnSpPr>
            <p:spPr bwMode="auto">
              <a:xfrm>
                <a:off x="1568074" y="3879103"/>
                <a:ext cx="3043689" cy="1099554"/>
              </a:xfrm>
              <a:prstGeom prst="line">
                <a:avLst/>
              </a:prstGeom>
              <a:noFill/>
              <a:ln w="38100">
                <a:solidFill>
                  <a:srgbClr val="99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9" name="Group 8"/>
            <p:cNvGrpSpPr/>
            <p:nvPr/>
          </p:nvGrpSpPr>
          <p:grpSpPr>
            <a:xfrm>
              <a:off x="-32286" y="3252855"/>
              <a:ext cx="9159076" cy="2262281"/>
              <a:chOff x="-32286" y="3252855"/>
              <a:chExt cx="9159076" cy="2262281"/>
            </a:xfrm>
          </p:grpSpPr>
          <p:sp>
            <p:nvSpPr>
              <p:cNvPr id="56" name="Text Box 16"/>
              <p:cNvSpPr txBox="1">
                <a:spLocks noChangeArrowheads="1"/>
              </p:cNvSpPr>
              <p:nvPr/>
            </p:nvSpPr>
            <p:spPr bwMode="auto">
              <a:xfrm>
                <a:off x="-32286" y="5271480"/>
                <a:ext cx="828703" cy="24365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699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90488" tIns="44450" rIns="90488" bIns="44450">
                <a:spAutoFit/>
              </a:bodyPr>
              <a:lstStyle>
                <a:lvl1pPr>
                  <a:defRPr sz="1000">
                    <a:solidFill>
                      <a:schemeClr val="tx1"/>
                    </a:solidFill>
                    <a:latin typeface="Arial Unicode MS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>
                  <a:defRPr sz="1000">
                    <a:solidFill>
                      <a:schemeClr val="tx1"/>
                    </a:solidFill>
                    <a:latin typeface="Arial Unicode MS" charset="0"/>
                    <a:ea typeface="ＭＳ Ｐゴシック" charset="0"/>
                  </a:defRPr>
                </a:lvl2pPr>
                <a:lvl3pPr marL="1143000" indent="-228600">
                  <a:defRPr sz="1000">
                    <a:solidFill>
                      <a:schemeClr val="tx1"/>
                    </a:solidFill>
                    <a:latin typeface="Arial Unicode MS" charset="0"/>
                    <a:ea typeface="ＭＳ Ｐゴシック" charset="0"/>
                  </a:defRPr>
                </a:lvl3pPr>
                <a:lvl4pPr marL="1600200" indent="-228600">
                  <a:defRPr sz="1000">
                    <a:solidFill>
                      <a:schemeClr val="tx1"/>
                    </a:solidFill>
                    <a:latin typeface="Arial Unicode MS" charset="0"/>
                    <a:ea typeface="ＭＳ Ｐゴシック" charset="0"/>
                  </a:defRPr>
                </a:lvl4pPr>
                <a:lvl5pPr marL="2057400" indent="-228600">
                  <a:defRPr sz="1000">
                    <a:solidFill>
                      <a:schemeClr val="tx1"/>
                    </a:solidFill>
                    <a:latin typeface="Arial Unicode MS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charset="0"/>
                    <a:ea typeface="ＭＳ Ｐゴシック" charset="0"/>
                  </a:defRPr>
                </a:lvl9pPr>
              </a:lstStyle>
              <a:p>
                <a:pPr algn="ctr"/>
                <a:r>
                  <a:rPr lang="en-US" b="1" dirty="0" smtClean="0">
                    <a:solidFill>
                      <a:schemeClr val="bg1"/>
                    </a:solidFill>
                    <a:latin typeface="Arial" charset="0"/>
                    <a:cs typeface="Arial" charset="0"/>
                  </a:rPr>
                  <a:t>255 </a:t>
                </a:r>
                <a:r>
                  <a:rPr lang="en-US" b="1" dirty="0" smtClean="0">
                    <a:solidFill>
                      <a:schemeClr val="bg1"/>
                    </a:solidFill>
                    <a:latin typeface="Arial" charset="0"/>
                    <a:cs typeface="Arial" charset="0"/>
                  </a:rPr>
                  <a:t>MeV/c</a:t>
                </a:r>
                <a:endParaRPr lang="en-US" b="1" dirty="0">
                  <a:solidFill>
                    <a:schemeClr val="bg1"/>
                  </a:solidFill>
                  <a:latin typeface="Arial" charset="0"/>
                  <a:cs typeface="Arial" charset="0"/>
                </a:endParaRPr>
              </a:p>
            </p:txBody>
          </p:sp>
          <p:sp>
            <p:nvSpPr>
              <p:cNvPr id="77" name="Text Box 16"/>
              <p:cNvSpPr txBox="1">
                <a:spLocks noChangeArrowheads="1"/>
              </p:cNvSpPr>
              <p:nvPr/>
            </p:nvSpPr>
            <p:spPr bwMode="auto">
              <a:xfrm>
                <a:off x="8527827" y="3252855"/>
                <a:ext cx="598963" cy="24365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699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90488" tIns="44450" rIns="90488" bIns="44450">
                <a:spAutoFit/>
              </a:bodyPr>
              <a:lstStyle>
                <a:lvl1pPr>
                  <a:defRPr sz="1000">
                    <a:solidFill>
                      <a:schemeClr val="tx1"/>
                    </a:solidFill>
                    <a:latin typeface="Arial Unicode MS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>
                  <a:defRPr sz="1000">
                    <a:solidFill>
                      <a:schemeClr val="tx1"/>
                    </a:solidFill>
                    <a:latin typeface="Arial Unicode MS" charset="0"/>
                    <a:ea typeface="ＭＳ Ｐゴシック" charset="0"/>
                  </a:defRPr>
                </a:lvl2pPr>
                <a:lvl3pPr marL="1143000" indent="-228600">
                  <a:defRPr sz="1000">
                    <a:solidFill>
                      <a:schemeClr val="tx1"/>
                    </a:solidFill>
                    <a:latin typeface="Arial Unicode MS" charset="0"/>
                    <a:ea typeface="ＭＳ Ｐゴシック" charset="0"/>
                  </a:defRPr>
                </a:lvl3pPr>
                <a:lvl4pPr marL="1600200" indent="-228600">
                  <a:defRPr sz="1000">
                    <a:solidFill>
                      <a:schemeClr val="tx1"/>
                    </a:solidFill>
                    <a:latin typeface="Arial Unicode MS" charset="0"/>
                    <a:ea typeface="ＭＳ Ｐゴシック" charset="0"/>
                  </a:defRPr>
                </a:lvl4pPr>
                <a:lvl5pPr marL="2057400" indent="-228600">
                  <a:defRPr sz="1000">
                    <a:solidFill>
                      <a:schemeClr val="tx1"/>
                    </a:solidFill>
                    <a:latin typeface="Arial Unicode MS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charset="0"/>
                    <a:ea typeface="ＭＳ Ｐゴシック" charset="0"/>
                  </a:defRPr>
                </a:lvl9pPr>
              </a:lstStyle>
              <a:p>
                <a:r>
                  <a:rPr lang="en-US" b="1" dirty="0">
                    <a:solidFill>
                      <a:schemeClr val="bg1"/>
                    </a:solidFill>
                    <a:latin typeface="Arial" charset="0"/>
                    <a:cs typeface="Arial" charset="0"/>
                  </a:rPr>
                  <a:t>5 </a:t>
                </a:r>
                <a:r>
                  <a:rPr lang="en-US" b="1" dirty="0" err="1">
                    <a:solidFill>
                      <a:schemeClr val="bg1"/>
                    </a:solidFill>
                    <a:latin typeface="Arial" charset="0"/>
                    <a:cs typeface="Arial" charset="0"/>
                  </a:rPr>
                  <a:t>GeV</a:t>
                </a:r>
                <a:endParaRPr lang="en-US" b="1" dirty="0">
                  <a:solidFill>
                    <a:schemeClr val="bg1"/>
                  </a:solidFill>
                  <a:latin typeface="Arial" charset="0"/>
                  <a:cs typeface="Arial" charset="0"/>
                </a:endParaRPr>
              </a:p>
            </p:txBody>
          </p:sp>
          <p:sp>
            <p:nvSpPr>
              <p:cNvPr id="78" name="Text Box 16"/>
              <p:cNvSpPr txBox="1">
                <a:spLocks noChangeArrowheads="1"/>
              </p:cNvSpPr>
              <p:nvPr/>
            </p:nvSpPr>
            <p:spPr bwMode="auto">
              <a:xfrm rot="20269498">
                <a:off x="6108166" y="4509491"/>
                <a:ext cx="992884" cy="39754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699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90488" tIns="44450" rIns="90488" bIns="44450">
                <a:spAutoFit/>
              </a:bodyPr>
              <a:lstStyle>
                <a:lvl1pPr>
                  <a:defRPr sz="1000">
                    <a:solidFill>
                      <a:schemeClr val="tx1"/>
                    </a:solidFill>
                    <a:latin typeface="Arial Unicode MS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>
                  <a:defRPr sz="1000">
                    <a:solidFill>
                      <a:schemeClr val="tx1"/>
                    </a:solidFill>
                    <a:latin typeface="Arial Unicode MS" charset="0"/>
                    <a:ea typeface="ＭＳ Ｐゴシック" charset="0"/>
                  </a:defRPr>
                </a:lvl2pPr>
                <a:lvl3pPr marL="1143000" indent="-228600">
                  <a:defRPr sz="1000">
                    <a:solidFill>
                      <a:schemeClr val="tx1"/>
                    </a:solidFill>
                    <a:latin typeface="Arial Unicode MS" charset="0"/>
                    <a:ea typeface="ＭＳ Ｐゴシック" charset="0"/>
                  </a:defRPr>
                </a:lvl3pPr>
                <a:lvl4pPr marL="1600200" indent="-228600">
                  <a:defRPr sz="1000">
                    <a:solidFill>
                      <a:schemeClr val="tx1"/>
                    </a:solidFill>
                    <a:latin typeface="Arial Unicode MS" charset="0"/>
                    <a:ea typeface="ＭＳ Ｐゴシック" charset="0"/>
                  </a:defRPr>
                </a:lvl4pPr>
                <a:lvl5pPr marL="2057400" indent="-228600">
                  <a:defRPr sz="1000">
                    <a:solidFill>
                      <a:schemeClr val="tx1"/>
                    </a:solidFill>
                    <a:latin typeface="Arial Unicode MS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charset="0"/>
                    <a:ea typeface="ＭＳ Ｐゴシック" charset="0"/>
                  </a:defRPr>
                </a:lvl9pPr>
              </a:lstStyle>
              <a:p>
                <a:pPr algn="ctr"/>
                <a:r>
                  <a:rPr lang="en-US" dirty="0" smtClean="0">
                    <a:solidFill>
                      <a:schemeClr val="bg1"/>
                    </a:solidFill>
                    <a:latin typeface="Arial" charset="0"/>
                    <a:cs typeface="Arial" charset="0"/>
                  </a:rPr>
                  <a:t>290 </a:t>
                </a:r>
                <a:r>
                  <a:rPr lang="en-US" dirty="0">
                    <a:solidFill>
                      <a:schemeClr val="bg1"/>
                    </a:solidFill>
                    <a:latin typeface="Arial" charset="0"/>
                    <a:cs typeface="Arial" charset="0"/>
                  </a:rPr>
                  <a:t>m</a:t>
                </a:r>
              </a:p>
              <a:p>
                <a:pPr algn="ctr"/>
                <a:r>
                  <a:rPr lang="en-US" dirty="0" smtClean="0">
                    <a:solidFill>
                      <a:schemeClr val="bg1"/>
                    </a:solidFill>
                    <a:latin typeface="Arial" charset="0"/>
                    <a:cs typeface="Arial" charset="0"/>
                  </a:rPr>
                  <a:t>3.75 </a:t>
                </a:r>
                <a:r>
                  <a:rPr lang="en-US" dirty="0" err="1" smtClean="0">
                    <a:solidFill>
                      <a:schemeClr val="bg1"/>
                    </a:solidFill>
                    <a:latin typeface="Arial" charset="0"/>
                    <a:cs typeface="Arial" charset="0"/>
                  </a:rPr>
                  <a:t>GeV</a:t>
                </a:r>
                <a:endParaRPr lang="en-US" dirty="0">
                  <a:solidFill>
                    <a:schemeClr val="bg1"/>
                  </a:solidFill>
                  <a:latin typeface="Arial" charset="0"/>
                  <a:cs typeface="Arial" charset="0"/>
                </a:endParaRPr>
              </a:p>
            </p:txBody>
          </p:sp>
          <p:sp>
            <p:nvSpPr>
              <p:cNvPr id="58" name="Text Box 16"/>
              <p:cNvSpPr txBox="1">
                <a:spLocks noChangeArrowheads="1"/>
              </p:cNvSpPr>
              <p:nvPr/>
            </p:nvSpPr>
            <p:spPr bwMode="auto">
              <a:xfrm>
                <a:off x="3212125" y="5172474"/>
                <a:ext cx="721273" cy="24365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699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90488" tIns="44450" rIns="90488" bIns="44450">
                <a:spAutoFit/>
              </a:bodyPr>
              <a:lstStyle>
                <a:lvl1pPr>
                  <a:defRPr sz="1000">
                    <a:solidFill>
                      <a:schemeClr val="tx1"/>
                    </a:solidFill>
                    <a:latin typeface="Arial Unicode MS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>
                  <a:defRPr sz="1000">
                    <a:solidFill>
                      <a:schemeClr val="tx1"/>
                    </a:solidFill>
                    <a:latin typeface="Arial Unicode MS" charset="0"/>
                    <a:ea typeface="ＭＳ Ｐゴシック" charset="0"/>
                  </a:defRPr>
                </a:lvl2pPr>
                <a:lvl3pPr marL="1143000" indent="-228600">
                  <a:defRPr sz="1000">
                    <a:solidFill>
                      <a:schemeClr val="tx1"/>
                    </a:solidFill>
                    <a:latin typeface="Arial Unicode MS" charset="0"/>
                    <a:ea typeface="ＭＳ Ｐゴシック" charset="0"/>
                  </a:defRPr>
                </a:lvl3pPr>
                <a:lvl4pPr marL="1600200" indent="-228600">
                  <a:defRPr sz="1000">
                    <a:solidFill>
                      <a:schemeClr val="tx1"/>
                    </a:solidFill>
                    <a:latin typeface="Arial Unicode MS" charset="0"/>
                    <a:ea typeface="ＭＳ Ｐゴシック" charset="0"/>
                  </a:defRPr>
                </a:lvl4pPr>
                <a:lvl5pPr marL="2057400" indent="-228600">
                  <a:defRPr sz="1000">
                    <a:solidFill>
                      <a:schemeClr val="tx1"/>
                    </a:solidFill>
                    <a:latin typeface="Arial Unicode MS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charset="0"/>
                    <a:ea typeface="ＭＳ Ｐゴシック" charset="0"/>
                  </a:defRPr>
                </a:lvl9pPr>
              </a:lstStyle>
              <a:p>
                <a:pPr algn="ctr"/>
                <a:r>
                  <a:rPr lang="en-US" b="1" dirty="0" smtClean="0">
                    <a:solidFill>
                      <a:schemeClr val="bg1"/>
                    </a:solidFill>
                    <a:latin typeface="Arial" charset="0"/>
                    <a:cs typeface="Arial" charset="0"/>
                  </a:rPr>
                  <a:t>1.25 </a:t>
                </a:r>
                <a:r>
                  <a:rPr lang="en-US" b="1" dirty="0" err="1">
                    <a:solidFill>
                      <a:schemeClr val="bg1"/>
                    </a:solidFill>
                    <a:latin typeface="Arial" charset="0"/>
                    <a:cs typeface="Arial" charset="0"/>
                  </a:rPr>
                  <a:t>GeV</a:t>
                </a:r>
                <a:endParaRPr lang="en-US" b="1" dirty="0">
                  <a:solidFill>
                    <a:schemeClr val="bg1"/>
                  </a:solidFill>
                  <a:latin typeface="Arial" charset="0"/>
                  <a:cs typeface="Arial" charset="0"/>
                </a:endParaRPr>
              </a:p>
            </p:txBody>
          </p:sp>
          <p:sp>
            <p:nvSpPr>
              <p:cNvPr id="59" name="Text Box 16"/>
              <p:cNvSpPr txBox="1">
                <a:spLocks noChangeArrowheads="1"/>
              </p:cNvSpPr>
              <p:nvPr/>
            </p:nvSpPr>
            <p:spPr bwMode="auto">
              <a:xfrm>
                <a:off x="1320538" y="5271369"/>
                <a:ext cx="644524" cy="24365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699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0488" tIns="44450" rIns="90488" bIns="44450">
                <a:spAutoFit/>
              </a:bodyPr>
              <a:lstStyle>
                <a:lvl1pPr>
                  <a:defRPr sz="1000">
                    <a:solidFill>
                      <a:schemeClr val="tx1"/>
                    </a:solidFill>
                    <a:latin typeface="Arial Unicode MS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>
                  <a:defRPr sz="1000">
                    <a:solidFill>
                      <a:schemeClr val="tx1"/>
                    </a:solidFill>
                    <a:latin typeface="Arial Unicode MS" charset="0"/>
                    <a:ea typeface="ＭＳ Ｐゴシック" charset="0"/>
                  </a:defRPr>
                </a:lvl2pPr>
                <a:lvl3pPr marL="1143000" indent="-228600">
                  <a:defRPr sz="1000">
                    <a:solidFill>
                      <a:schemeClr val="tx1"/>
                    </a:solidFill>
                    <a:latin typeface="Arial Unicode MS" charset="0"/>
                    <a:ea typeface="ＭＳ Ｐゴシック" charset="0"/>
                  </a:defRPr>
                </a:lvl3pPr>
                <a:lvl4pPr marL="1600200" indent="-228600">
                  <a:defRPr sz="1000">
                    <a:solidFill>
                      <a:schemeClr val="tx1"/>
                    </a:solidFill>
                    <a:latin typeface="Arial Unicode MS" charset="0"/>
                    <a:ea typeface="ＭＳ Ｐゴシック" charset="0"/>
                  </a:defRPr>
                </a:lvl4pPr>
                <a:lvl5pPr marL="2057400" indent="-228600">
                  <a:defRPr sz="1000">
                    <a:solidFill>
                      <a:schemeClr val="tx1"/>
                    </a:solidFill>
                    <a:latin typeface="Arial Unicode MS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charset="0"/>
                    <a:ea typeface="ＭＳ Ｐゴシック" charset="0"/>
                  </a:defRPr>
                </a:lvl9pPr>
              </a:lstStyle>
              <a:p>
                <a:pPr algn="ctr"/>
                <a:r>
                  <a:rPr lang="en-US" b="1" dirty="0" smtClean="0">
                    <a:solidFill>
                      <a:schemeClr val="bg1"/>
                    </a:solidFill>
                    <a:latin typeface="Arial" charset="0"/>
                    <a:cs typeface="Arial" charset="0"/>
                  </a:rPr>
                  <a:t>160 </a:t>
                </a:r>
                <a:r>
                  <a:rPr lang="en-US" b="1" dirty="0">
                    <a:solidFill>
                      <a:schemeClr val="bg1"/>
                    </a:solidFill>
                    <a:latin typeface="Arial" charset="0"/>
                    <a:cs typeface="Arial" charset="0"/>
                  </a:rPr>
                  <a:t>m</a:t>
                </a:r>
              </a:p>
            </p:txBody>
          </p:sp>
          <p:sp>
            <p:nvSpPr>
              <p:cNvPr id="60" name="Freeform 4"/>
              <p:cNvSpPr>
                <a:spLocks/>
              </p:cNvSpPr>
              <p:nvPr/>
            </p:nvSpPr>
            <p:spPr bwMode="auto">
              <a:xfrm>
                <a:off x="4079839" y="4965051"/>
                <a:ext cx="236533" cy="430953"/>
              </a:xfrm>
              <a:custGeom>
                <a:avLst/>
                <a:gdLst>
                  <a:gd name="T0" fmla="*/ 300037 w 299866"/>
                  <a:gd name="T1" fmla="*/ 79613 h 519284"/>
                  <a:gd name="T2" fmla="*/ 157081 w 299866"/>
                  <a:gd name="T3" fmla="*/ 57395 h 519284"/>
                  <a:gd name="T4" fmla="*/ 1417 w 299866"/>
                  <a:gd name="T5" fmla="*/ 25656 h 519284"/>
                  <a:gd name="T6" fmla="*/ 252385 w 299866"/>
                  <a:gd name="T7" fmla="*/ 473183 h 519284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99866" h="519284">
                    <a:moveTo>
                      <a:pt x="299866" y="79639"/>
                    </a:moveTo>
                    <a:cubicBezTo>
                      <a:pt x="253299" y="73024"/>
                      <a:pt x="206733" y="66410"/>
                      <a:pt x="156991" y="57414"/>
                    </a:cubicBezTo>
                    <a:cubicBezTo>
                      <a:pt x="107249" y="48418"/>
                      <a:pt x="-14459" y="-43657"/>
                      <a:pt x="1416" y="25664"/>
                    </a:cubicBezTo>
                    <a:cubicBezTo>
                      <a:pt x="17291" y="94985"/>
                      <a:pt x="387178" y="686064"/>
                      <a:pt x="252241" y="473339"/>
                    </a:cubicBez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90488" tIns="44450" rIns="90488" bIns="44450" anchor="ctr"/>
              <a:lstStyle/>
              <a:p>
                <a:endParaRPr lang="en-US"/>
              </a:p>
            </p:txBody>
          </p:sp>
          <p:sp>
            <p:nvSpPr>
              <p:cNvPr id="61" name="Freeform 5"/>
              <p:cNvSpPr>
                <a:spLocks/>
              </p:cNvSpPr>
              <p:nvPr/>
            </p:nvSpPr>
            <p:spPr bwMode="auto">
              <a:xfrm>
                <a:off x="1770817" y="4348275"/>
                <a:ext cx="287845" cy="548246"/>
              </a:xfrm>
              <a:custGeom>
                <a:avLst/>
                <a:gdLst>
                  <a:gd name="T0" fmla="*/ 0 w 365125"/>
                  <a:gd name="T1" fmla="*/ 0 h 660400"/>
                  <a:gd name="T2" fmla="*/ 0 w 365125"/>
                  <a:gd name="T3" fmla="*/ 0 h 660400"/>
                  <a:gd name="T4" fmla="*/ 3175 w 365125"/>
                  <a:gd name="T5" fmla="*/ 158750 h 660400"/>
                  <a:gd name="T6" fmla="*/ 6350 w 365125"/>
                  <a:gd name="T7" fmla="*/ 171450 h 660400"/>
                  <a:gd name="T8" fmla="*/ 15875 w 365125"/>
                  <a:gd name="T9" fmla="*/ 190500 h 660400"/>
                  <a:gd name="T10" fmla="*/ 25400 w 365125"/>
                  <a:gd name="T11" fmla="*/ 200025 h 660400"/>
                  <a:gd name="T12" fmla="*/ 44450 w 365125"/>
                  <a:gd name="T13" fmla="*/ 206375 h 660400"/>
                  <a:gd name="T14" fmla="*/ 73025 w 365125"/>
                  <a:gd name="T15" fmla="*/ 219075 h 660400"/>
                  <a:gd name="T16" fmla="*/ 85725 w 365125"/>
                  <a:gd name="T17" fmla="*/ 225425 h 660400"/>
                  <a:gd name="T18" fmla="*/ 107950 w 365125"/>
                  <a:gd name="T19" fmla="*/ 231775 h 660400"/>
                  <a:gd name="T20" fmla="*/ 114300 w 365125"/>
                  <a:gd name="T21" fmla="*/ 238125 h 660400"/>
                  <a:gd name="T22" fmla="*/ 238125 w 365125"/>
                  <a:gd name="T23" fmla="*/ 152400 h 660400"/>
                  <a:gd name="T24" fmla="*/ 241300 w 365125"/>
                  <a:gd name="T25" fmla="*/ 288925 h 660400"/>
                  <a:gd name="T26" fmla="*/ 257175 w 365125"/>
                  <a:gd name="T27" fmla="*/ 361950 h 660400"/>
                  <a:gd name="T28" fmla="*/ 301625 w 365125"/>
                  <a:gd name="T29" fmla="*/ 514350 h 660400"/>
                  <a:gd name="T30" fmla="*/ 320675 w 365125"/>
                  <a:gd name="T31" fmla="*/ 558800 h 660400"/>
                  <a:gd name="T32" fmla="*/ 349250 w 365125"/>
                  <a:gd name="T33" fmla="*/ 628650 h 660400"/>
                  <a:gd name="T34" fmla="*/ 358775 w 365125"/>
                  <a:gd name="T35" fmla="*/ 644525 h 660400"/>
                  <a:gd name="T36" fmla="*/ 361950 w 365125"/>
                  <a:gd name="T37" fmla="*/ 654050 h 660400"/>
                  <a:gd name="T38" fmla="*/ 365125 w 365125"/>
                  <a:gd name="T39" fmla="*/ 660400 h 660400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0" t="0" r="r" b="b"/>
                <a:pathLst>
                  <a:path w="365125" h="660400">
                    <a:moveTo>
                      <a:pt x="0" y="0"/>
                    </a:moveTo>
                    <a:lnTo>
                      <a:pt x="0" y="0"/>
                    </a:lnTo>
                    <a:cubicBezTo>
                      <a:pt x="1058" y="52917"/>
                      <a:pt x="1216" y="105859"/>
                      <a:pt x="3175" y="158750"/>
                    </a:cubicBezTo>
                    <a:cubicBezTo>
                      <a:pt x="3337" y="163111"/>
                      <a:pt x="5151" y="167254"/>
                      <a:pt x="6350" y="171450"/>
                    </a:cubicBezTo>
                    <a:cubicBezTo>
                      <a:pt x="8840" y="180166"/>
                      <a:pt x="9825" y="183240"/>
                      <a:pt x="15875" y="190500"/>
                    </a:cubicBezTo>
                    <a:cubicBezTo>
                      <a:pt x="18750" y="193949"/>
                      <a:pt x="21475" y="197844"/>
                      <a:pt x="25400" y="200025"/>
                    </a:cubicBezTo>
                    <a:cubicBezTo>
                      <a:pt x="31251" y="203276"/>
                      <a:pt x="38463" y="203382"/>
                      <a:pt x="44450" y="206375"/>
                    </a:cubicBezTo>
                    <a:cubicBezTo>
                      <a:pt x="75714" y="222007"/>
                      <a:pt x="36540" y="202859"/>
                      <a:pt x="73025" y="219075"/>
                    </a:cubicBezTo>
                    <a:cubicBezTo>
                      <a:pt x="77350" y="220997"/>
                      <a:pt x="81293" y="223763"/>
                      <a:pt x="85725" y="225425"/>
                    </a:cubicBezTo>
                    <a:cubicBezTo>
                      <a:pt x="89415" y="226809"/>
                      <a:pt x="103686" y="229216"/>
                      <a:pt x="107950" y="231775"/>
                    </a:cubicBezTo>
                    <a:cubicBezTo>
                      <a:pt x="110517" y="233315"/>
                      <a:pt x="112183" y="236008"/>
                      <a:pt x="114300" y="238125"/>
                    </a:cubicBezTo>
                    <a:lnTo>
                      <a:pt x="238125" y="152400"/>
                    </a:lnTo>
                    <a:cubicBezTo>
                      <a:pt x="239183" y="197908"/>
                      <a:pt x="237179" y="243591"/>
                      <a:pt x="241300" y="288925"/>
                    </a:cubicBezTo>
                    <a:cubicBezTo>
                      <a:pt x="243555" y="313733"/>
                      <a:pt x="251382" y="337723"/>
                      <a:pt x="257175" y="361950"/>
                    </a:cubicBezTo>
                    <a:cubicBezTo>
                      <a:pt x="269455" y="413302"/>
                      <a:pt x="283778" y="464633"/>
                      <a:pt x="301625" y="514350"/>
                    </a:cubicBezTo>
                    <a:cubicBezTo>
                      <a:pt x="307071" y="529522"/>
                      <a:pt x="314593" y="543871"/>
                      <a:pt x="320675" y="558800"/>
                    </a:cubicBezTo>
                    <a:cubicBezTo>
                      <a:pt x="332034" y="586682"/>
                      <a:pt x="336402" y="602954"/>
                      <a:pt x="349250" y="628650"/>
                    </a:cubicBezTo>
                    <a:cubicBezTo>
                      <a:pt x="352010" y="634170"/>
                      <a:pt x="356015" y="639005"/>
                      <a:pt x="358775" y="644525"/>
                    </a:cubicBezTo>
                    <a:cubicBezTo>
                      <a:pt x="360272" y="647518"/>
                      <a:pt x="360707" y="650943"/>
                      <a:pt x="361950" y="654050"/>
                    </a:cubicBezTo>
                    <a:cubicBezTo>
                      <a:pt x="362829" y="656247"/>
                      <a:pt x="364067" y="658283"/>
                      <a:pt x="365125" y="660400"/>
                    </a:cubicBez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90488" tIns="44450" rIns="90488" bIns="44450" anchor="ctr"/>
              <a:lstStyle/>
              <a:p>
                <a:endParaRPr lang="en-US"/>
              </a:p>
            </p:txBody>
          </p:sp>
          <p:cxnSp>
            <p:nvCxnSpPr>
              <p:cNvPr id="62" name="Straight Connector 8"/>
              <p:cNvCxnSpPr>
                <a:cxnSpLocks noChangeShapeType="1"/>
              </p:cNvCxnSpPr>
              <p:nvPr/>
            </p:nvCxnSpPr>
            <p:spPr bwMode="auto">
              <a:xfrm>
                <a:off x="1810865" y="4393083"/>
                <a:ext cx="147677" cy="577240"/>
              </a:xfrm>
              <a:prstGeom prst="line">
                <a:avLst/>
              </a:prstGeom>
              <a:noFill/>
              <a:ln w="12699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88" name="Text Box 16"/>
              <p:cNvSpPr txBox="1">
                <a:spLocks noChangeArrowheads="1"/>
              </p:cNvSpPr>
              <p:nvPr/>
            </p:nvSpPr>
            <p:spPr bwMode="auto">
              <a:xfrm>
                <a:off x="331438" y="4460144"/>
                <a:ext cx="1284648" cy="33598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699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90488" tIns="44450" rIns="90488" bIns="44450">
                <a:spAutoFit/>
              </a:bodyPr>
              <a:lstStyle>
                <a:lvl1pPr>
                  <a:defRPr sz="1000">
                    <a:solidFill>
                      <a:schemeClr val="tx1"/>
                    </a:solidFill>
                    <a:latin typeface="Arial Unicode MS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>
                  <a:defRPr sz="1000">
                    <a:solidFill>
                      <a:schemeClr val="tx1"/>
                    </a:solidFill>
                    <a:latin typeface="Arial Unicode MS" charset="0"/>
                    <a:ea typeface="ＭＳ Ｐゴシック" charset="0"/>
                  </a:defRPr>
                </a:lvl2pPr>
                <a:lvl3pPr marL="1143000" indent="-228600">
                  <a:defRPr sz="1000">
                    <a:solidFill>
                      <a:schemeClr val="tx1"/>
                    </a:solidFill>
                    <a:latin typeface="Arial Unicode MS" charset="0"/>
                    <a:ea typeface="ＭＳ Ｐゴシック" charset="0"/>
                  </a:defRPr>
                </a:lvl3pPr>
                <a:lvl4pPr marL="1600200" indent="-228600">
                  <a:defRPr sz="1000">
                    <a:solidFill>
                      <a:schemeClr val="tx1"/>
                    </a:solidFill>
                    <a:latin typeface="Arial Unicode MS" charset="0"/>
                    <a:ea typeface="ＭＳ Ｐゴシック" charset="0"/>
                  </a:defRPr>
                </a:lvl4pPr>
                <a:lvl5pPr marL="2057400" indent="-228600">
                  <a:defRPr sz="1000">
                    <a:solidFill>
                      <a:schemeClr val="tx1"/>
                    </a:solidFill>
                    <a:latin typeface="Arial Unicode MS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charset="0"/>
                    <a:ea typeface="ＭＳ Ｐゴシック" charset="0"/>
                  </a:defRPr>
                </a:lvl9pPr>
              </a:lstStyle>
              <a:p>
                <a:pPr algn="ctr"/>
                <a:r>
                  <a:rPr lang="en-US" sz="1600" b="1" dirty="0" smtClean="0">
                    <a:solidFill>
                      <a:schemeClr val="bg1"/>
                    </a:solidFill>
                    <a:latin typeface="Arial" charset="0"/>
                    <a:cs typeface="Arial" charset="0"/>
                  </a:rPr>
                  <a:t>Scheme  II</a:t>
                </a:r>
                <a:endParaRPr lang="en-US" sz="1600" b="1" dirty="0">
                  <a:solidFill>
                    <a:schemeClr val="bg1"/>
                  </a:solidFill>
                  <a:latin typeface="Arial" charset="0"/>
                  <a:cs typeface="Arial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6291466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519876" y="3739533"/>
            <a:ext cx="8213725" cy="2324100"/>
            <a:chOff x="487589" y="3810753"/>
            <a:chExt cx="8213725" cy="2324100"/>
          </a:xfrm>
        </p:grpSpPr>
        <p:grpSp>
          <p:nvGrpSpPr>
            <p:cNvPr id="51205" name="Group 5"/>
            <p:cNvGrpSpPr>
              <a:grpSpLocks noChangeAspect="1"/>
            </p:cNvGrpSpPr>
            <p:nvPr/>
          </p:nvGrpSpPr>
          <p:grpSpPr bwMode="auto">
            <a:xfrm>
              <a:off x="487589" y="3810753"/>
              <a:ext cx="8213725" cy="2324100"/>
              <a:chOff x="362" y="1428"/>
              <a:chExt cx="5071" cy="1464"/>
            </a:xfrm>
          </p:grpSpPr>
          <p:sp>
            <p:nvSpPr>
              <p:cNvPr id="51204" name="AutoShape 4"/>
              <p:cNvSpPr>
                <a:spLocks noChangeAspect="1" noChangeArrowheads="1" noTextEdit="1"/>
              </p:cNvSpPr>
              <p:nvPr/>
            </p:nvSpPr>
            <p:spPr bwMode="auto">
              <a:xfrm>
                <a:off x="363" y="1428"/>
                <a:ext cx="5034" cy="146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grpSp>
            <p:nvGrpSpPr>
              <p:cNvPr id="51406" name="Group 206"/>
              <p:cNvGrpSpPr>
                <a:grpSpLocks/>
              </p:cNvGrpSpPr>
              <p:nvPr/>
            </p:nvGrpSpPr>
            <p:grpSpPr bwMode="auto">
              <a:xfrm>
                <a:off x="362" y="1428"/>
                <a:ext cx="5071" cy="1464"/>
                <a:chOff x="362" y="1428"/>
                <a:chExt cx="5071" cy="1464"/>
              </a:xfrm>
            </p:grpSpPr>
            <p:sp>
              <p:nvSpPr>
                <p:cNvPr id="51206" name="Rectangle 6"/>
                <p:cNvSpPr>
                  <a:spLocks noChangeArrowheads="1"/>
                </p:cNvSpPr>
                <p:nvPr/>
              </p:nvSpPr>
              <p:spPr bwMode="auto">
                <a:xfrm>
                  <a:off x="363" y="1428"/>
                  <a:ext cx="5034" cy="1464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207" name="Rectangle 7"/>
                <p:cNvSpPr>
                  <a:spLocks noChangeArrowheads="1"/>
                </p:cNvSpPr>
                <p:nvPr/>
              </p:nvSpPr>
              <p:spPr bwMode="auto">
                <a:xfrm>
                  <a:off x="435" y="1572"/>
                  <a:ext cx="4890" cy="1170"/>
                </a:xfrm>
                <a:prstGeom prst="rect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208" name="Rectangle 8"/>
                <p:cNvSpPr>
                  <a:spLocks noChangeArrowheads="1"/>
                </p:cNvSpPr>
                <p:nvPr/>
              </p:nvSpPr>
              <p:spPr bwMode="auto">
                <a:xfrm>
                  <a:off x="5217" y="2754"/>
                  <a:ext cx="162" cy="10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800" b="1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itchFamily="34" charset="0"/>
                      <a:cs typeface="Arial" pitchFamily="34" charset="0"/>
                    </a:rPr>
                    <a:t>160</a:t>
                  </a: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51209" name="Rectangle 9"/>
                <p:cNvSpPr>
                  <a:spLocks noChangeArrowheads="1"/>
                </p:cNvSpPr>
                <p:nvPr/>
              </p:nvSpPr>
              <p:spPr bwMode="auto">
                <a:xfrm>
                  <a:off x="435" y="2754"/>
                  <a:ext cx="78" cy="10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800" b="1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itchFamily="34" charset="0"/>
                      <a:cs typeface="Arial" pitchFamily="34" charset="0"/>
                    </a:rPr>
                    <a:t>0</a:t>
                  </a: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51211" name="Rectangle 11"/>
                <p:cNvSpPr>
                  <a:spLocks noChangeArrowheads="1"/>
                </p:cNvSpPr>
                <p:nvPr/>
              </p:nvSpPr>
              <p:spPr bwMode="auto">
                <a:xfrm>
                  <a:off x="483" y="1506"/>
                  <a:ext cx="486" cy="10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800" b="1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itchFamily="34" charset="0"/>
                      <a:cs typeface="Arial" pitchFamily="34" charset="0"/>
                    </a:rPr>
                    <a:t>                         </a:t>
                  </a: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51212" name="Rectangle 12"/>
                <p:cNvSpPr>
                  <a:spLocks noChangeArrowheads="1"/>
                </p:cNvSpPr>
                <p:nvPr/>
              </p:nvSpPr>
              <p:spPr bwMode="auto">
                <a:xfrm rot="16200000">
                  <a:off x="353" y="1533"/>
                  <a:ext cx="120" cy="10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800" b="1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itchFamily="34" charset="0"/>
                      <a:cs typeface="Arial" pitchFamily="34" charset="0"/>
                    </a:rPr>
                    <a:t>20</a:t>
                  </a: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51213" name="Rectangle 13"/>
                <p:cNvSpPr>
                  <a:spLocks noChangeArrowheads="1"/>
                </p:cNvSpPr>
                <p:nvPr/>
              </p:nvSpPr>
              <p:spPr bwMode="auto">
                <a:xfrm rot="16200000">
                  <a:off x="374" y="2658"/>
                  <a:ext cx="78" cy="10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800" b="1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itchFamily="34" charset="0"/>
                      <a:cs typeface="Arial" pitchFamily="34" charset="0"/>
                    </a:rPr>
                    <a:t>0</a:t>
                  </a: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51214" name="Rectangle 14"/>
                <p:cNvSpPr>
                  <a:spLocks noChangeArrowheads="1"/>
                </p:cNvSpPr>
                <p:nvPr/>
              </p:nvSpPr>
              <p:spPr bwMode="auto">
                <a:xfrm rot="16200000">
                  <a:off x="5322" y="1532"/>
                  <a:ext cx="120" cy="10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800" b="1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itchFamily="34" charset="0"/>
                      <a:cs typeface="Arial" pitchFamily="34" charset="0"/>
                    </a:rPr>
                    <a:t>20</a:t>
                  </a: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51215" name="Rectangle 15"/>
                <p:cNvSpPr>
                  <a:spLocks noChangeArrowheads="1"/>
                </p:cNvSpPr>
                <p:nvPr/>
              </p:nvSpPr>
              <p:spPr bwMode="auto">
                <a:xfrm rot="16200000">
                  <a:off x="5343" y="2658"/>
                  <a:ext cx="78" cy="10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800" b="1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itchFamily="34" charset="0"/>
                      <a:cs typeface="Arial" pitchFamily="34" charset="0"/>
                    </a:rPr>
                    <a:t>0</a:t>
                  </a: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51216" name="Rectangle 16"/>
                <p:cNvSpPr>
                  <a:spLocks noChangeArrowheads="1"/>
                </p:cNvSpPr>
                <p:nvPr/>
              </p:nvSpPr>
              <p:spPr bwMode="auto">
                <a:xfrm rot="16200000">
                  <a:off x="200" y="2076"/>
                  <a:ext cx="426" cy="10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800" b="1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itchFamily="34" charset="0"/>
                      <a:cs typeface="Arial" pitchFamily="34" charset="0"/>
                    </a:rPr>
                    <a:t>Size_X[cm]</a:t>
                  </a: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51217" name="Rectangle 17"/>
                <p:cNvSpPr>
                  <a:spLocks noChangeArrowheads="1"/>
                </p:cNvSpPr>
                <p:nvPr/>
              </p:nvSpPr>
              <p:spPr bwMode="auto">
                <a:xfrm rot="16200000">
                  <a:off x="5169" y="2075"/>
                  <a:ext cx="426" cy="10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800" b="1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itchFamily="34" charset="0"/>
                      <a:cs typeface="Arial" pitchFamily="34" charset="0"/>
                    </a:rPr>
                    <a:t>Size_Y[cm]</a:t>
                  </a: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51218" name="Line 18"/>
                <p:cNvSpPr>
                  <a:spLocks noChangeShapeType="1"/>
                </p:cNvSpPr>
                <p:nvPr/>
              </p:nvSpPr>
              <p:spPr bwMode="auto">
                <a:xfrm flipH="1">
                  <a:off x="5289" y="1686"/>
                  <a:ext cx="30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219" name="Line 19"/>
                <p:cNvSpPr>
                  <a:spLocks noChangeShapeType="1"/>
                </p:cNvSpPr>
                <p:nvPr/>
              </p:nvSpPr>
              <p:spPr bwMode="auto">
                <a:xfrm>
                  <a:off x="435" y="1686"/>
                  <a:ext cx="30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220" name="Line 20"/>
                <p:cNvSpPr>
                  <a:spLocks noChangeShapeType="1"/>
                </p:cNvSpPr>
                <p:nvPr/>
              </p:nvSpPr>
              <p:spPr bwMode="auto">
                <a:xfrm flipV="1">
                  <a:off x="921" y="2712"/>
                  <a:ext cx="1" cy="3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221" name="Line 21"/>
                <p:cNvSpPr>
                  <a:spLocks noChangeShapeType="1"/>
                </p:cNvSpPr>
                <p:nvPr/>
              </p:nvSpPr>
              <p:spPr bwMode="auto">
                <a:xfrm>
                  <a:off x="921" y="1572"/>
                  <a:ext cx="1" cy="3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222" name="Line 22"/>
                <p:cNvSpPr>
                  <a:spLocks noChangeShapeType="1"/>
                </p:cNvSpPr>
                <p:nvPr/>
              </p:nvSpPr>
              <p:spPr bwMode="auto">
                <a:xfrm flipH="1">
                  <a:off x="5289" y="1806"/>
                  <a:ext cx="30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223" name="Line 23"/>
                <p:cNvSpPr>
                  <a:spLocks noChangeShapeType="1"/>
                </p:cNvSpPr>
                <p:nvPr/>
              </p:nvSpPr>
              <p:spPr bwMode="auto">
                <a:xfrm>
                  <a:off x="435" y="1806"/>
                  <a:ext cx="30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224" name="Line 24"/>
                <p:cNvSpPr>
                  <a:spLocks noChangeShapeType="1"/>
                </p:cNvSpPr>
                <p:nvPr/>
              </p:nvSpPr>
              <p:spPr bwMode="auto">
                <a:xfrm flipV="1">
                  <a:off x="1413" y="2712"/>
                  <a:ext cx="1" cy="3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225" name="Line 25"/>
                <p:cNvSpPr>
                  <a:spLocks noChangeShapeType="1"/>
                </p:cNvSpPr>
                <p:nvPr/>
              </p:nvSpPr>
              <p:spPr bwMode="auto">
                <a:xfrm>
                  <a:off x="1413" y="1572"/>
                  <a:ext cx="1" cy="3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226" name="Line 26"/>
                <p:cNvSpPr>
                  <a:spLocks noChangeShapeType="1"/>
                </p:cNvSpPr>
                <p:nvPr/>
              </p:nvSpPr>
              <p:spPr bwMode="auto">
                <a:xfrm flipH="1">
                  <a:off x="5289" y="1920"/>
                  <a:ext cx="30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227" name="Line 27"/>
                <p:cNvSpPr>
                  <a:spLocks noChangeShapeType="1"/>
                </p:cNvSpPr>
                <p:nvPr/>
              </p:nvSpPr>
              <p:spPr bwMode="auto">
                <a:xfrm>
                  <a:off x="435" y="1920"/>
                  <a:ext cx="30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228" name="Line 28"/>
                <p:cNvSpPr>
                  <a:spLocks noChangeShapeType="1"/>
                </p:cNvSpPr>
                <p:nvPr/>
              </p:nvSpPr>
              <p:spPr bwMode="auto">
                <a:xfrm flipV="1">
                  <a:off x="1899" y="2712"/>
                  <a:ext cx="1" cy="3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229" name="Line 29"/>
                <p:cNvSpPr>
                  <a:spLocks noChangeShapeType="1"/>
                </p:cNvSpPr>
                <p:nvPr/>
              </p:nvSpPr>
              <p:spPr bwMode="auto">
                <a:xfrm>
                  <a:off x="1899" y="1572"/>
                  <a:ext cx="1" cy="3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230" name="Line 30"/>
                <p:cNvSpPr>
                  <a:spLocks noChangeShapeType="1"/>
                </p:cNvSpPr>
                <p:nvPr/>
              </p:nvSpPr>
              <p:spPr bwMode="auto">
                <a:xfrm flipH="1">
                  <a:off x="5289" y="2040"/>
                  <a:ext cx="30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231" name="Line 31"/>
                <p:cNvSpPr>
                  <a:spLocks noChangeShapeType="1"/>
                </p:cNvSpPr>
                <p:nvPr/>
              </p:nvSpPr>
              <p:spPr bwMode="auto">
                <a:xfrm>
                  <a:off x="435" y="2040"/>
                  <a:ext cx="30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232" name="Line 32"/>
                <p:cNvSpPr>
                  <a:spLocks noChangeShapeType="1"/>
                </p:cNvSpPr>
                <p:nvPr/>
              </p:nvSpPr>
              <p:spPr bwMode="auto">
                <a:xfrm flipV="1">
                  <a:off x="2391" y="2712"/>
                  <a:ext cx="1" cy="3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233" name="Line 33"/>
                <p:cNvSpPr>
                  <a:spLocks noChangeShapeType="1"/>
                </p:cNvSpPr>
                <p:nvPr/>
              </p:nvSpPr>
              <p:spPr bwMode="auto">
                <a:xfrm>
                  <a:off x="2391" y="1572"/>
                  <a:ext cx="1" cy="3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234" name="Line 34"/>
                <p:cNvSpPr>
                  <a:spLocks noChangeShapeType="1"/>
                </p:cNvSpPr>
                <p:nvPr/>
              </p:nvSpPr>
              <p:spPr bwMode="auto">
                <a:xfrm flipH="1">
                  <a:off x="5289" y="2160"/>
                  <a:ext cx="30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235" name="Line 35"/>
                <p:cNvSpPr>
                  <a:spLocks noChangeShapeType="1"/>
                </p:cNvSpPr>
                <p:nvPr/>
              </p:nvSpPr>
              <p:spPr bwMode="auto">
                <a:xfrm>
                  <a:off x="435" y="2160"/>
                  <a:ext cx="30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236" name="Line 36"/>
                <p:cNvSpPr>
                  <a:spLocks noChangeShapeType="1"/>
                </p:cNvSpPr>
                <p:nvPr/>
              </p:nvSpPr>
              <p:spPr bwMode="auto">
                <a:xfrm flipV="1">
                  <a:off x="2877" y="2712"/>
                  <a:ext cx="1" cy="3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237" name="Line 37"/>
                <p:cNvSpPr>
                  <a:spLocks noChangeShapeType="1"/>
                </p:cNvSpPr>
                <p:nvPr/>
              </p:nvSpPr>
              <p:spPr bwMode="auto">
                <a:xfrm>
                  <a:off x="2877" y="1572"/>
                  <a:ext cx="1" cy="3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238" name="Line 38"/>
                <p:cNvSpPr>
                  <a:spLocks noChangeShapeType="1"/>
                </p:cNvSpPr>
                <p:nvPr/>
              </p:nvSpPr>
              <p:spPr bwMode="auto">
                <a:xfrm flipH="1">
                  <a:off x="5289" y="2274"/>
                  <a:ext cx="30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239" name="Line 39"/>
                <p:cNvSpPr>
                  <a:spLocks noChangeShapeType="1"/>
                </p:cNvSpPr>
                <p:nvPr/>
              </p:nvSpPr>
              <p:spPr bwMode="auto">
                <a:xfrm>
                  <a:off x="435" y="2274"/>
                  <a:ext cx="30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240" name="Line 40"/>
                <p:cNvSpPr>
                  <a:spLocks noChangeShapeType="1"/>
                </p:cNvSpPr>
                <p:nvPr/>
              </p:nvSpPr>
              <p:spPr bwMode="auto">
                <a:xfrm flipV="1">
                  <a:off x="3369" y="2712"/>
                  <a:ext cx="1" cy="3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241" name="Line 41"/>
                <p:cNvSpPr>
                  <a:spLocks noChangeShapeType="1"/>
                </p:cNvSpPr>
                <p:nvPr/>
              </p:nvSpPr>
              <p:spPr bwMode="auto">
                <a:xfrm>
                  <a:off x="3369" y="1572"/>
                  <a:ext cx="1" cy="3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242" name="Line 42"/>
                <p:cNvSpPr>
                  <a:spLocks noChangeShapeType="1"/>
                </p:cNvSpPr>
                <p:nvPr/>
              </p:nvSpPr>
              <p:spPr bwMode="auto">
                <a:xfrm flipH="1">
                  <a:off x="5289" y="2394"/>
                  <a:ext cx="30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243" name="Line 43"/>
                <p:cNvSpPr>
                  <a:spLocks noChangeShapeType="1"/>
                </p:cNvSpPr>
                <p:nvPr/>
              </p:nvSpPr>
              <p:spPr bwMode="auto">
                <a:xfrm>
                  <a:off x="435" y="2394"/>
                  <a:ext cx="30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244" name="Line 44"/>
                <p:cNvSpPr>
                  <a:spLocks noChangeShapeType="1"/>
                </p:cNvSpPr>
                <p:nvPr/>
              </p:nvSpPr>
              <p:spPr bwMode="auto">
                <a:xfrm flipV="1">
                  <a:off x="3855" y="2712"/>
                  <a:ext cx="1" cy="3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245" name="Line 45"/>
                <p:cNvSpPr>
                  <a:spLocks noChangeShapeType="1"/>
                </p:cNvSpPr>
                <p:nvPr/>
              </p:nvSpPr>
              <p:spPr bwMode="auto">
                <a:xfrm>
                  <a:off x="3855" y="1572"/>
                  <a:ext cx="1" cy="3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246" name="Line 46"/>
                <p:cNvSpPr>
                  <a:spLocks noChangeShapeType="1"/>
                </p:cNvSpPr>
                <p:nvPr/>
              </p:nvSpPr>
              <p:spPr bwMode="auto">
                <a:xfrm flipH="1">
                  <a:off x="5289" y="2508"/>
                  <a:ext cx="30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247" name="Line 47"/>
                <p:cNvSpPr>
                  <a:spLocks noChangeShapeType="1"/>
                </p:cNvSpPr>
                <p:nvPr/>
              </p:nvSpPr>
              <p:spPr bwMode="auto">
                <a:xfrm>
                  <a:off x="435" y="2508"/>
                  <a:ext cx="30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248" name="Line 48"/>
                <p:cNvSpPr>
                  <a:spLocks noChangeShapeType="1"/>
                </p:cNvSpPr>
                <p:nvPr/>
              </p:nvSpPr>
              <p:spPr bwMode="auto">
                <a:xfrm flipV="1">
                  <a:off x="4347" y="2712"/>
                  <a:ext cx="1" cy="3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249" name="Line 49"/>
                <p:cNvSpPr>
                  <a:spLocks noChangeShapeType="1"/>
                </p:cNvSpPr>
                <p:nvPr/>
              </p:nvSpPr>
              <p:spPr bwMode="auto">
                <a:xfrm>
                  <a:off x="4347" y="1572"/>
                  <a:ext cx="1" cy="3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250" name="Line 50"/>
                <p:cNvSpPr>
                  <a:spLocks noChangeShapeType="1"/>
                </p:cNvSpPr>
                <p:nvPr/>
              </p:nvSpPr>
              <p:spPr bwMode="auto">
                <a:xfrm flipH="1">
                  <a:off x="5289" y="2628"/>
                  <a:ext cx="30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251" name="Line 51"/>
                <p:cNvSpPr>
                  <a:spLocks noChangeShapeType="1"/>
                </p:cNvSpPr>
                <p:nvPr/>
              </p:nvSpPr>
              <p:spPr bwMode="auto">
                <a:xfrm>
                  <a:off x="435" y="2628"/>
                  <a:ext cx="30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252" name="Line 52"/>
                <p:cNvSpPr>
                  <a:spLocks noChangeShapeType="1"/>
                </p:cNvSpPr>
                <p:nvPr/>
              </p:nvSpPr>
              <p:spPr bwMode="auto">
                <a:xfrm flipV="1">
                  <a:off x="4833" y="2712"/>
                  <a:ext cx="1" cy="3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253" name="Line 53"/>
                <p:cNvSpPr>
                  <a:spLocks noChangeShapeType="1"/>
                </p:cNvSpPr>
                <p:nvPr/>
              </p:nvSpPr>
              <p:spPr bwMode="auto">
                <a:xfrm>
                  <a:off x="4833" y="1572"/>
                  <a:ext cx="1" cy="3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254" name="Freeform 54"/>
                <p:cNvSpPr>
                  <a:spLocks/>
                </p:cNvSpPr>
                <p:nvPr/>
              </p:nvSpPr>
              <p:spPr bwMode="auto">
                <a:xfrm>
                  <a:off x="435" y="1878"/>
                  <a:ext cx="4890" cy="456"/>
                </a:xfrm>
                <a:custGeom>
                  <a:avLst/>
                  <a:gdLst/>
                  <a:ahLst/>
                  <a:cxnLst>
                    <a:cxn ang="0">
                      <a:pos x="72" y="90"/>
                    </a:cxn>
                    <a:cxn ang="0">
                      <a:pos x="114" y="84"/>
                    </a:cxn>
                    <a:cxn ang="0">
                      <a:pos x="180" y="42"/>
                    </a:cxn>
                    <a:cxn ang="0">
                      <a:pos x="246" y="24"/>
                    </a:cxn>
                    <a:cxn ang="0">
                      <a:pos x="318" y="36"/>
                    </a:cxn>
                    <a:cxn ang="0">
                      <a:pos x="384" y="66"/>
                    </a:cxn>
                    <a:cxn ang="0">
                      <a:pos x="456" y="114"/>
                    </a:cxn>
                    <a:cxn ang="0">
                      <a:pos x="498" y="120"/>
                    </a:cxn>
                    <a:cxn ang="0">
                      <a:pos x="564" y="90"/>
                    </a:cxn>
                    <a:cxn ang="0">
                      <a:pos x="636" y="66"/>
                    </a:cxn>
                    <a:cxn ang="0">
                      <a:pos x="702" y="72"/>
                    </a:cxn>
                    <a:cxn ang="0">
                      <a:pos x="768" y="108"/>
                    </a:cxn>
                    <a:cxn ang="0">
                      <a:pos x="840" y="138"/>
                    </a:cxn>
                    <a:cxn ang="0">
                      <a:pos x="882" y="168"/>
                    </a:cxn>
                    <a:cxn ang="0">
                      <a:pos x="948" y="150"/>
                    </a:cxn>
                    <a:cxn ang="0">
                      <a:pos x="1020" y="120"/>
                    </a:cxn>
                    <a:cxn ang="0">
                      <a:pos x="1086" y="114"/>
                    </a:cxn>
                    <a:cxn ang="0">
                      <a:pos x="1152" y="144"/>
                    </a:cxn>
                    <a:cxn ang="0">
                      <a:pos x="1224" y="174"/>
                    </a:cxn>
                    <a:cxn ang="0">
                      <a:pos x="1290" y="210"/>
                    </a:cxn>
                    <a:cxn ang="0">
                      <a:pos x="1332" y="204"/>
                    </a:cxn>
                    <a:cxn ang="0">
                      <a:pos x="1404" y="180"/>
                    </a:cxn>
                    <a:cxn ang="0">
                      <a:pos x="1470" y="162"/>
                    </a:cxn>
                    <a:cxn ang="0">
                      <a:pos x="1536" y="180"/>
                    </a:cxn>
                    <a:cxn ang="0">
                      <a:pos x="1608" y="210"/>
                    </a:cxn>
                    <a:cxn ang="0">
                      <a:pos x="1674" y="120"/>
                    </a:cxn>
                    <a:cxn ang="0">
                      <a:pos x="1722" y="102"/>
                    </a:cxn>
                    <a:cxn ang="0">
                      <a:pos x="1818" y="96"/>
                    </a:cxn>
                    <a:cxn ang="0">
                      <a:pos x="1914" y="96"/>
                    </a:cxn>
                    <a:cxn ang="0">
                      <a:pos x="2010" y="132"/>
                    </a:cxn>
                    <a:cxn ang="0">
                      <a:pos x="2106" y="180"/>
                    </a:cxn>
                    <a:cxn ang="0">
                      <a:pos x="2154" y="192"/>
                    </a:cxn>
                    <a:cxn ang="0">
                      <a:pos x="2250" y="180"/>
                    </a:cxn>
                    <a:cxn ang="0">
                      <a:pos x="2346" y="174"/>
                    </a:cxn>
                    <a:cxn ang="0">
                      <a:pos x="2442" y="192"/>
                    </a:cxn>
                    <a:cxn ang="0">
                      <a:pos x="2538" y="234"/>
                    </a:cxn>
                    <a:cxn ang="0">
                      <a:pos x="2640" y="270"/>
                    </a:cxn>
                    <a:cxn ang="0">
                      <a:pos x="2682" y="258"/>
                    </a:cxn>
                    <a:cxn ang="0">
                      <a:pos x="2778" y="246"/>
                    </a:cxn>
                    <a:cxn ang="0">
                      <a:pos x="2874" y="246"/>
                    </a:cxn>
                    <a:cxn ang="0">
                      <a:pos x="2970" y="282"/>
                    </a:cxn>
                    <a:cxn ang="0">
                      <a:pos x="3066" y="318"/>
                    </a:cxn>
                    <a:cxn ang="0">
                      <a:pos x="3114" y="312"/>
                    </a:cxn>
                    <a:cxn ang="0">
                      <a:pos x="3210" y="300"/>
                    </a:cxn>
                    <a:cxn ang="0">
                      <a:pos x="3306" y="300"/>
                    </a:cxn>
                    <a:cxn ang="0">
                      <a:pos x="3402" y="318"/>
                    </a:cxn>
                    <a:cxn ang="0">
                      <a:pos x="3498" y="348"/>
                    </a:cxn>
                    <a:cxn ang="0">
                      <a:pos x="3540" y="366"/>
                    </a:cxn>
                    <a:cxn ang="0">
                      <a:pos x="3642" y="354"/>
                    </a:cxn>
                    <a:cxn ang="0">
                      <a:pos x="3738" y="342"/>
                    </a:cxn>
                    <a:cxn ang="0">
                      <a:pos x="3834" y="348"/>
                    </a:cxn>
                    <a:cxn ang="0">
                      <a:pos x="3930" y="378"/>
                    </a:cxn>
                    <a:cxn ang="0">
                      <a:pos x="4026" y="402"/>
                    </a:cxn>
                    <a:cxn ang="0">
                      <a:pos x="4074" y="390"/>
                    </a:cxn>
                    <a:cxn ang="0">
                      <a:pos x="4170" y="384"/>
                    </a:cxn>
                    <a:cxn ang="0">
                      <a:pos x="4266" y="378"/>
                    </a:cxn>
                    <a:cxn ang="0">
                      <a:pos x="4362" y="402"/>
                    </a:cxn>
                    <a:cxn ang="0">
                      <a:pos x="4458" y="426"/>
                    </a:cxn>
                    <a:cxn ang="0">
                      <a:pos x="4500" y="432"/>
                    </a:cxn>
                    <a:cxn ang="0">
                      <a:pos x="4602" y="414"/>
                    </a:cxn>
                    <a:cxn ang="0">
                      <a:pos x="4698" y="408"/>
                    </a:cxn>
                    <a:cxn ang="0">
                      <a:pos x="4794" y="420"/>
                    </a:cxn>
                  </a:cxnLst>
                  <a:rect l="0" t="0" r="r" b="b"/>
                  <a:pathLst>
                    <a:path w="4890" h="456">
                      <a:moveTo>
                        <a:pt x="0" y="66"/>
                      </a:moveTo>
                      <a:lnTo>
                        <a:pt x="0" y="60"/>
                      </a:lnTo>
                      <a:lnTo>
                        <a:pt x="0" y="54"/>
                      </a:lnTo>
                      <a:lnTo>
                        <a:pt x="0" y="54"/>
                      </a:lnTo>
                      <a:lnTo>
                        <a:pt x="0" y="48"/>
                      </a:lnTo>
                      <a:lnTo>
                        <a:pt x="0" y="42"/>
                      </a:lnTo>
                      <a:lnTo>
                        <a:pt x="6" y="42"/>
                      </a:lnTo>
                      <a:lnTo>
                        <a:pt x="6" y="36"/>
                      </a:lnTo>
                      <a:lnTo>
                        <a:pt x="6" y="30"/>
                      </a:lnTo>
                      <a:lnTo>
                        <a:pt x="6" y="24"/>
                      </a:lnTo>
                      <a:lnTo>
                        <a:pt x="6" y="18"/>
                      </a:lnTo>
                      <a:lnTo>
                        <a:pt x="6" y="18"/>
                      </a:lnTo>
                      <a:lnTo>
                        <a:pt x="12" y="12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2" y="0"/>
                      </a:lnTo>
                      <a:lnTo>
                        <a:pt x="12" y="0"/>
                      </a:lnTo>
                      <a:lnTo>
                        <a:pt x="12" y="0"/>
                      </a:lnTo>
                      <a:lnTo>
                        <a:pt x="18" y="0"/>
                      </a:lnTo>
                      <a:lnTo>
                        <a:pt x="18" y="0"/>
                      </a:lnTo>
                      <a:lnTo>
                        <a:pt x="18" y="0"/>
                      </a:lnTo>
                      <a:lnTo>
                        <a:pt x="18" y="0"/>
                      </a:lnTo>
                      <a:lnTo>
                        <a:pt x="18" y="6"/>
                      </a:lnTo>
                      <a:lnTo>
                        <a:pt x="18" y="6"/>
                      </a:lnTo>
                      <a:lnTo>
                        <a:pt x="24" y="6"/>
                      </a:lnTo>
                      <a:lnTo>
                        <a:pt x="24" y="12"/>
                      </a:lnTo>
                      <a:lnTo>
                        <a:pt x="24" y="18"/>
                      </a:lnTo>
                      <a:lnTo>
                        <a:pt x="24" y="18"/>
                      </a:lnTo>
                      <a:lnTo>
                        <a:pt x="24" y="24"/>
                      </a:lnTo>
                      <a:lnTo>
                        <a:pt x="24" y="30"/>
                      </a:lnTo>
                      <a:lnTo>
                        <a:pt x="30" y="36"/>
                      </a:lnTo>
                      <a:lnTo>
                        <a:pt x="30" y="36"/>
                      </a:lnTo>
                      <a:lnTo>
                        <a:pt x="30" y="42"/>
                      </a:lnTo>
                      <a:lnTo>
                        <a:pt x="30" y="48"/>
                      </a:lnTo>
                      <a:lnTo>
                        <a:pt x="30" y="54"/>
                      </a:lnTo>
                      <a:lnTo>
                        <a:pt x="30" y="60"/>
                      </a:lnTo>
                      <a:lnTo>
                        <a:pt x="30" y="60"/>
                      </a:lnTo>
                      <a:lnTo>
                        <a:pt x="36" y="66"/>
                      </a:lnTo>
                      <a:lnTo>
                        <a:pt x="36" y="72"/>
                      </a:lnTo>
                      <a:lnTo>
                        <a:pt x="36" y="78"/>
                      </a:lnTo>
                      <a:lnTo>
                        <a:pt x="36" y="78"/>
                      </a:lnTo>
                      <a:lnTo>
                        <a:pt x="36" y="84"/>
                      </a:lnTo>
                      <a:lnTo>
                        <a:pt x="36" y="84"/>
                      </a:lnTo>
                      <a:lnTo>
                        <a:pt x="42" y="90"/>
                      </a:lnTo>
                      <a:lnTo>
                        <a:pt x="42" y="96"/>
                      </a:lnTo>
                      <a:lnTo>
                        <a:pt x="42" y="96"/>
                      </a:lnTo>
                      <a:lnTo>
                        <a:pt x="42" y="102"/>
                      </a:lnTo>
                      <a:lnTo>
                        <a:pt x="72" y="90"/>
                      </a:lnTo>
                      <a:lnTo>
                        <a:pt x="72" y="90"/>
                      </a:lnTo>
                      <a:lnTo>
                        <a:pt x="72" y="90"/>
                      </a:lnTo>
                      <a:lnTo>
                        <a:pt x="72" y="84"/>
                      </a:lnTo>
                      <a:lnTo>
                        <a:pt x="72" y="84"/>
                      </a:lnTo>
                      <a:lnTo>
                        <a:pt x="72" y="78"/>
                      </a:lnTo>
                      <a:lnTo>
                        <a:pt x="72" y="78"/>
                      </a:lnTo>
                      <a:lnTo>
                        <a:pt x="78" y="72"/>
                      </a:lnTo>
                      <a:lnTo>
                        <a:pt x="78" y="66"/>
                      </a:lnTo>
                      <a:lnTo>
                        <a:pt x="78" y="66"/>
                      </a:lnTo>
                      <a:lnTo>
                        <a:pt x="78" y="60"/>
                      </a:lnTo>
                      <a:lnTo>
                        <a:pt x="78" y="54"/>
                      </a:lnTo>
                      <a:lnTo>
                        <a:pt x="78" y="48"/>
                      </a:lnTo>
                      <a:lnTo>
                        <a:pt x="78" y="48"/>
                      </a:lnTo>
                      <a:lnTo>
                        <a:pt x="78" y="48"/>
                      </a:lnTo>
                      <a:lnTo>
                        <a:pt x="78" y="48"/>
                      </a:lnTo>
                      <a:lnTo>
                        <a:pt x="84" y="42"/>
                      </a:lnTo>
                      <a:lnTo>
                        <a:pt x="84" y="36"/>
                      </a:lnTo>
                      <a:lnTo>
                        <a:pt x="84" y="30"/>
                      </a:lnTo>
                      <a:lnTo>
                        <a:pt x="84" y="24"/>
                      </a:lnTo>
                      <a:lnTo>
                        <a:pt x="84" y="24"/>
                      </a:lnTo>
                      <a:lnTo>
                        <a:pt x="84" y="18"/>
                      </a:lnTo>
                      <a:lnTo>
                        <a:pt x="90" y="18"/>
                      </a:lnTo>
                      <a:lnTo>
                        <a:pt x="90" y="12"/>
                      </a:lnTo>
                      <a:lnTo>
                        <a:pt x="90" y="12"/>
                      </a:lnTo>
                      <a:lnTo>
                        <a:pt x="90" y="12"/>
                      </a:lnTo>
                      <a:lnTo>
                        <a:pt x="90" y="12"/>
                      </a:lnTo>
                      <a:lnTo>
                        <a:pt x="90" y="12"/>
                      </a:lnTo>
                      <a:lnTo>
                        <a:pt x="96" y="12"/>
                      </a:lnTo>
                      <a:lnTo>
                        <a:pt x="96" y="12"/>
                      </a:lnTo>
                      <a:lnTo>
                        <a:pt x="96" y="12"/>
                      </a:lnTo>
                      <a:lnTo>
                        <a:pt x="96" y="18"/>
                      </a:lnTo>
                      <a:lnTo>
                        <a:pt x="96" y="18"/>
                      </a:lnTo>
                      <a:lnTo>
                        <a:pt x="96" y="24"/>
                      </a:lnTo>
                      <a:lnTo>
                        <a:pt x="102" y="24"/>
                      </a:lnTo>
                      <a:lnTo>
                        <a:pt x="102" y="30"/>
                      </a:lnTo>
                      <a:lnTo>
                        <a:pt x="102" y="36"/>
                      </a:lnTo>
                      <a:lnTo>
                        <a:pt x="102" y="42"/>
                      </a:lnTo>
                      <a:lnTo>
                        <a:pt x="102" y="48"/>
                      </a:lnTo>
                      <a:lnTo>
                        <a:pt x="102" y="48"/>
                      </a:lnTo>
                      <a:lnTo>
                        <a:pt x="102" y="48"/>
                      </a:lnTo>
                      <a:lnTo>
                        <a:pt x="108" y="54"/>
                      </a:lnTo>
                      <a:lnTo>
                        <a:pt x="108" y="54"/>
                      </a:lnTo>
                      <a:lnTo>
                        <a:pt x="108" y="60"/>
                      </a:lnTo>
                      <a:lnTo>
                        <a:pt x="108" y="66"/>
                      </a:lnTo>
                      <a:lnTo>
                        <a:pt x="108" y="72"/>
                      </a:lnTo>
                      <a:lnTo>
                        <a:pt x="108" y="72"/>
                      </a:lnTo>
                      <a:lnTo>
                        <a:pt x="114" y="78"/>
                      </a:lnTo>
                      <a:lnTo>
                        <a:pt x="114" y="84"/>
                      </a:lnTo>
                      <a:lnTo>
                        <a:pt x="114" y="84"/>
                      </a:lnTo>
                      <a:lnTo>
                        <a:pt x="114" y="90"/>
                      </a:lnTo>
                      <a:lnTo>
                        <a:pt x="114" y="90"/>
                      </a:lnTo>
                      <a:lnTo>
                        <a:pt x="114" y="96"/>
                      </a:lnTo>
                      <a:lnTo>
                        <a:pt x="114" y="96"/>
                      </a:lnTo>
                      <a:lnTo>
                        <a:pt x="120" y="102"/>
                      </a:lnTo>
                      <a:lnTo>
                        <a:pt x="120" y="102"/>
                      </a:lnTo>
                      <a:lnTo>
                        <a:pt x="120" y="102"/>
                      </a:lnTo>
                      <a:lnTo>
                        <a:pt x="144" y="90"/>
                      </a:lnTo>
                      <a:lnTo>
                        <a:pt x="144" y="90"/>
                      </a:lnTo>
                      <a:lnTo>
                        <a:pt x="150" y="90"/>
                      </a:lnTo>
                      <a:lnTo>
                        <a:pt x="150" y="84"/>
                      </a:lnTo>
                      <a:lnTo>
                        <a:pt x="150" y="84"/>
                      </a:lnTo>
                      <a:lnTo>
                        <a:pt x="150" y="78"/>
                      </a:lnTo>
                      <a:lnTo>
                        <a:pt x="150" y="72"/>
                      </a:lnTo>
                      <a:lnTo>
                        <a:pt x="150" y="72"/>
                      </a:lnTo>
                      <a:lnTo>
                        <a:pt x="150" y="66"/>
                      </a:lnTo>
                      <a:lnTo>
                        <a:pt x="156" y="60"/>
                      </a:lnTo>
                      <a:lnTo>
                        <a:pt x="156" y="60"/>
                      </a:lnTo>
                      <a:lnTo>
                        <a:pt x="156" y="54"/>
                      </a:lnTo>
                      <a:lnTo>
                        <a:pt x="156" y="48"/>
                      </a:lnTo>
                      <a:lnTo>
                        <a:pt x="156" y="48"/>
                      </a:lnTo>
                      <a:lnTo>
                        <a:pt x="156" y="48"/>
                      </a:lnTo>
                      <a:lnTo>
                        <a:pt x="156" y="48"/>
                      </a:lnTo>
                      <a:lnTo>
                        <a:pt x="156" y="42"/>
                      </a:lnTo>
                      <a:lnTo>
                        <a:pt x="162" y="36"/>
                      </a:lnTo>
                      <a:lnTo>
                        <a:pt x="162" y="30"/>
                      </a:lnTo>
                      <a:lnTo>
                        <a:pt x="162" y="24"/>
                      </a:lnTo>
                      <a:lnTo>
                        <a:pt x="162" y="18"/>
                      </a:lnTo>
                      <a:lnTo>
                        <a:pt x="162" y="18"/>
                      </a:lnTo>
                      <a:lnTo>
                        <a:pt x="162" y="12"/>
                      </a:lnTo>
                      <a:lnTo>
                        <a:pt x="168" y="12"/>
                      </a:lnTo>
                      <a:lnTo>
                        <a:pt x="168" y="12"/>
                      </a:lnTo>
                      <a:lnTo>
                        <a:pt x="168" y="6"/>
                      </a:lnTo>
                      <a:lnTo>
                        <a:pt x="168" y="6"/>
                      </a:lnTo>
                      <a:lnTo>
                        <a:pt x="168" y="6"/>
                      </a:lnTo>
                      <a:lnTo>
                        <a:pt x="168" y="6"/>
                      </a:lnTo>
                      <a:lnTo>
                        <a:pt x="174" y="12"/>
                      </a:lnTo>
                      <a:lnTo>
                        <a:pt x="174" y="12"/>
                      </a:lnTo>
                      <a:lnTo>
                        <a:pt x="174" y="12"/>
                      </a:lnTo>
                      <a:lnTo>
                        <a:pt x="174" y="18"/>
                      </a:lnTo>
                      <a:lnTo>
                        <a:pt x="174" y="18"/>
                      </a:lnTo>
                      <a:lnTo>
                        <a:pt x="174" y="24"/>
                      </a:lnTo>
                      <a:lnTo>
                        <a:pt x="174" y="30"/>
                      </a:lnTo>
                      <a:lnTo>
                        <a:pt x="180" y="30"/>
                      </a:lnTo>
                      <a:lnTo>
                        <a:pt x="180" y="36"/>
                      </a:lnTo>
                      <a:lnTo>
                        <a:pt x="180" y="42"/>
                      </a:lnTo>
                      <a:lnTo>
                        <a:pt x="180" y="42"/>
                      </a:lnTo>
                      <a:lnTo>
                        <a:pt x="180" y="42"/>
                      </a:lnTo>
                      <a:lnTo>
                        <a:pt x="180" y="48"/>
                      </a:lnTo>
                      <a:lnTo>
                        <a:pt x="180" y="54"/>
                      </a:lnTo>
                      <a:lnTo>
                        <a:pt x="186" y="60"/>
                      </a:lnTo>
                      <a:lnTo>
                        <a:pt x="186" y="60"/>
                      </a:lnTo>
                      <a:lnTo>
                        <a:pt x="186" y="66"/>
                      </a:lnTo>
                      <a:lnTo>
                        <a:pt x="186" y="72"/>
                      </a:lnTo>
                      <a:lnTo>
                        <a:pt x="186" y="78"/>
                      </a:lnTo>
                      <a:lnTo>
                        <a:pt x="186" y="78"/>
                      </a:lnTo>
                      <a:lnTo>
                        <a:pt x="192" y="84"/>
                      </a:lnTo>
                      <a:lnTo>
                        <a:pt x="192" y="84"/>
                      </a:lnTo>
                      <a:lnTo>
                        <a:pt x="192" y="90"/>
                      </a:lnTo>
                      <a:lnTo>
                        <a:pt x="192" y="96"/>
                      </a:lnTo>
                      <a:lnTo>
                        <a:pt x="192" y="96"/>
                      </a:lnTo>
                      <a:lnTo>
                        <a:pt x="192" y="102"/>
                      </a:lnTo>
                      <a:lnTo>
                        <a:pt x="192" y="102"/>
                      </a:lnTo>
                      <a:lnTo>
                        <a:pt x="192" y="102"/>
                      </a:lnTo>
                      <a:lnTo>
                        <a:pt x="222" y="96"/>
                      </a:lnTo>
                      <a:lnTo>
                        <a:pt x="222" y="96"/>
                      </a:lnTo>
                      <a:lnTo>
                        <a:pt x="222" y="96"/>
                      </a:lnTo>
                      <a:lnTo>
                        <a:pt x="222" y="90"/>
                      </a:lnTo>
                      <a:lnTo>
                        <a:pt x="228" y="90"/>
                      </a:lnTo>
                      <a:lnTo>
                        <a:pt x="228" y="84"/>
                      </a:lnTo>
                      <a:lnTo>
                        <a:pt x="228" y="78"/>
                      </a:lnTo>
                      <a:lnTo>
                        <a:pt x="228" y="78"/>
                      </a:lnTo>
                      <a:lnTo>
                        <a:pt x="228" y="72"/>
                      </a:lnTo>
                      <a:lnTo>
                        <a:pt x="228" y="72"/>
                      </a:lnTo>
                      <a:lnTo>
                        <a:pt x="228" y="66"/>
                      </a:lnTo>
                      <a:lnTo>
                        <a:pt x="234" y="60"/>
                      </a:lnTo>
                      <a:lnTo>
                        <a:pt x="234" y="54"/>
                      </a:lnTo>
                      <a:lnTo>
                        <a:pt x="234" y="54"/>
                      </a:lnTo>
                      <a:lnTo>
                        <a:pt x="234" y="54"/>
                      </a:lnTo>
                      <a:lnTo>
                        <a:pt x="234" y="54"/>
                      </a:lnTo>
                      <a:lnTo>
                        <a:pt x="234" y="48"/>
                      </a:lnTo>
                      <a:lnTo>
                        <a:pt x="234" y="42"/>
                      </a:lnTo>
                      <a:lnTo>
                        <a:pt x="234" y="36"/>
                      </a:lnTo>
                      <a:lnTo>
                        <a:pt x="240" y="30"/>
                      </a:lnTo>
                      <a:lnTo>
                        <a:pt x="240" y="30"/>
                      </a:lnTo>
                      <a:lnTo>
                        <a:pt x="240" y="24"/>
                      </a:lnTo>
                      <a:lnTo>
                        <a:pt x="240" y="24"/>
                      </a:lnTo>
                      <a:lnTo>
                        <a:pt x="240" y="24"/>
                      </a:lnTo>
                      <a:lnTo>
                        <a:pt x="240" y="18"/>
                      </a:lnTo>
                      <a:lnTo>
                        <a:pt x="246" y="18"/>
                      </a:lnTo>
                      <a:lnTo>
                        <a:pt x="246" y="18"/>
                      </a:lnTo>
                      <a:lnTo>
                        <a:pt x="246" y="18"/>
                      </a:lnTo>
                      <a:lnTo>
                        <a:pt x="246" y="18"/>
                      </a:lnTo>
                      <a:lnTo>
                        <a:pt x="246" y="18"/>
                      </a:lnTo>
                      <a:lnTo>
                        <a:pt x="246" y="24"/>
                      </a:lnTo>
                      <a:lnTo>
                        <a:pt x="252" y="24"/>
                      </a:lnTo>
                      <a:lnTo>
                        <a:pt x="252" y="24"/>
                      </a:lnTo>
                      <a:lnTo>
                        <a:pt x="252" y="30"/>
                      </a:lnTo>
                      <a:lnTo>
                        <a:pt x="252" y="36"/>
                      </a:lnTo>
                      <a:lnTo>
                        <a:pt x="252" y="36"/>
                      </a:lnTo>
                      <a:lnTo>
                        <a:pt x="252" y="42"/>
                      </a:lnTo>
                      <a:lnTo>
                        <a:pt x="258" y="48"/>
                      </a:lnTo>
                      <a:lnTo>
                        <a:pt x="258" y="54"/>
                      </a:lnTo>
                      <a:lnTo>
                        <a:pt x="258" y="54"/>
                      </a:lnTo>
                      <a:lnTo>
                        <a:pt x="258" y="54"/>
                      </a:lnTo>
                      <a:lnTo>
                        <a:pt x="258" y="60"/>
                      </a:lnTo>
                      <a:lnTo>
                        <a:pt x="258" y="66"/>
                      </a:lnTo>
                      <a:lnTo>
                        <a:pt x="258" y="72"/>
                      </a:lnTo>
                      <a:lnTo>
                        <a:pt x="264" y="72"/>
                      </a:lnTo>
                      <a:lnTo>
                        <a:pt x="264" y="78"/>
                      </a:lnTo>
                      <a:lnTo>
                        <a:pt x="264" y="84"/>
                      </a:lnTo>
                      <a:lnTo>
                        <a:pt x="264" y="90"/>
                      </a:lnTo>
                      <a:lnTo>
                        <a:pt x="264" y="90"/>
                      </a:lnTo>
                      <a:lnTo>
                        <a:pt x="264" y="96"/>
                      </a:lnTo>
                      <a:lnTo>
                        <a:pt x="264" y="96"/>
                      </a:lnTo>
                      <a:lnTo>
                        <a:pt x="270" y="102"/>
                      </a:lnTo>
                      <a:lnTo>
                        <a:pt x="270" y="108"/>
                      </a:lnTo>
                      <a:lnTo>
                        <a:pt x="270" y="108"/>
                      </a:lnTo>
                      <a:lnTo>
                        <a:pt x="270" y="114"/>
                      </a:lnTo>
                      <a:lnTo>
                        <a:pt x="270" y="114"/>
                      </a:lnTo>
                      <a:lnTo>
                        <a:pt x="270" y="114"/>
                      </a:lnTo>
                      <a:lnTo>
                        <a:pt x="300" y="108"/>
                      </a:lnTo>
                      <a:lnTo>
                        <a:pt x="300" y="108"/>
                      </a:lnTo>
                      <a:lnTo>
                        <a:pt x="300" y="108"/>
                      </a:lnTo>
                      <a:lnTo>
                        <a:pt x="300" y="102"/>
                      </a:lnTo>
                      <a:lnTo>
                        <a:pt x="300" y="102"/>
                      </a:lnTo>
                      <a:lnTo>
                        <a:pt x="300" y="96"/>
                      </a:lnTo>
                      <a:lnTo>
                        <a:pt x="306" y="90"/>
                      </a:lnTo>
                      <a:lnTo>
                        <a:pt x="306" y="90"/>
                      </a:lnTo>
                      <a:lnTo>
                        <a:pt x="306" y="84"/>
                      </a:lnTo>
                      <a:lnTo>
                        <a:pt x="306" y="78"/>
                      </a:lnTo>
                      <a:lnTo>
                        <a:pt x="306" y="78"/>
                      </a:lnTo>
                      <a:lnTo>
                        <a:pt x="306" y="72"/>
                      </a:lnTo>
                      <a:lnTo>
                        <a:pt x="306" y="66"/>
                      </a:lnTo>
                      <a:lnTo>
                        <a:pt x="312" y="66"/>
                      </a:lnTo>
                      <a:lnTo>
                        <a:pt x="312" y="66"/>
                      </a:lnTo>
                      <a:lnTo>
                        <a:pt x="312" y="66"/>
                      </a:lnTo>
                      <a:lnTo>
                        <a:pt x="312" y="60"/>
                      </a:lnTo>
                      <a:lnTo>
                        <a:pt x="312" y="54"/>
                      </a:lnTo>
                      <a:lnTo>
                        <a:pt x="312" y="48"/>
                      </a:lnTo>
                      <a:lnTo>
                        <a:pt x="312" y="42"/>
                      </a:lnTo>
                      <a:lnTo>
                        <a:pt x="318" y="42"/>
                      </a:lnTo>
                      <a:lnTo>
                        <a:pt x="318" y="36"/>
                      </a:lnTo>
                      <a:lnTo>
                        <a:pt x="318" y="36"/>
                      </a:lnTo>
                      <a:lnTo>
                        <a:pt x="318" y="30"/>
                      </a:lnTo>
                      <a:lnTo>
                        <a:pt x="318" y="30"/>
                      </a:lnTo>
                      <a:lnTo>
                        <a:pt x="318" y="30"/>
                      </a:lnTo>
                      <a:lnTo>
                        <a:pt x="318" y="30"/>
                      </a:lnTo>
                      <a:lnTo>
                        <a:pt x="324" y="30"/>
                      </a:lnTo>
                      <a:lnTo>
                        <a:pt x="324" y="30"/>
                      </a:lnTo>
                      <a:lnTo>
                        <a:pt x="324" y="30"/>
                      </a:lnTo>
                      <a:lnTo>
                        <a:pt x="324" y="30"/>
                      </a:lnTo>
                      <a:lnTo>
                        <a:pt x="324" y="30"/>
                      </a:lnTo>
                      <a:lnTo>
                        <a:pt x="324" y="36"/>
                      </a:lnTo>
                      <a:lnTo>
                        <a:pt x="330" y="36"/>
                      </a:lnTo>
                      <a:lnTo>
                        <a:pt x="330" y="42"/>
                      </a:lnTo>
                      <a:lnTo>
                        <a:pt x="330" y="48"/>
                      </a:lnTo>
                      <a:lnTo>
                        <a:pt x="330" y="48"/>
                      </a:lnTo>
                      <a:lnTo>
                        <a:pt x="330" y="54"/>
                      </a:lnTo>
                      <a:lnTo>
                        <a:pt x="330" y="60"/>
                      </a:lnTo>
                      <a:lnTo>
                        <a:pt x="336" y="60"/>
                      </a:lnTo>
                      <a:lnTo>
                        <a:pt x="336" y="60"/>
                      </a:lnTo>
                      <a:lnTo>
                        <a:pt x="336" y="66"/>
                      </a:lnTo>
                      <a:lnTo>
                        <a:pt x="336" y="72"/>
                      </a:lnTo>
                      <a:lnTo>
                        <a:pt x="336" y="78"/>
                      </a:lnTo>
                      <a:lnTo>
                        <a:pt x="336" y="78"/>
                      </a:lnTo>
                      <a:lnTo>
                        <a:pt x="336" y="84"/>
                      </a:lnTo>
                      <a:lnTo>
                        <a:pt x="342" y="90"/>
                      </a:lnTo>
                      <a:lnTo>
                        <a:pt x="342" y="90"/>
                      </a:lnTo>
                      <a:lnTo>
                        <a:pt x="342" y="96"/>
                      </a:lnTo>
                      <a:lnTo>
                        <a:pt x="342" y="102"/>
                      </a:lnTo>
                      <a:lnTo>
                        <a:pt x="342" y="102"/>
                      </a:lnTo>
                      <a:lnTo>
                        <a:pt x="342" y="108"/>
                      </a:lnTo>
                      <a:lnTo>
                        <a:pt x="342" y="108"/>
                      </a:lnTo>
                      <a:lnTo>
                        <a:pt x="348" y="114"/>
                      </a:lnTo>
                      <a:lnTo>
                        <a:pt x="348" y="114"/>
                      </a:lnTo>
                      <a:lnTo>
                        <a:pt x="348" y="120"/>
                      </a:lnTo>
                      <a:lnTo>
                        <a:pt x="348" y="120"/>
                      </a:lnTo>
                      <a:lnTo>
                        <a:pt x="378" y="108"/>
                      </a:lnTo>
                      <a:lnTo>
                        <a:pt x="378" y="108"/>
                      </a:lnTo>
                      <a:lnTo>
                        <a:pt x="378" y="102"/>
                      </a:lnTo>
                      <a:lnTo>
                        <a:pt x="378" y="102"/>
                      </a:lnTo>
                      <a:lnTo>
                        <a:pt x="378" y="96"/>
                      </a:lnTo>
                      <a:lnTo>
                        <a:pt x="378" y="96"/>
                      </a:lnTo>
                      <a:lnTo>
                        <a:pt x="378" y="90"/>
                      </a:lnTo>
                      <a:lnTo>
                        <a:pt x="378" y="90"/>
                      </a:lnTo>
                      <a:lnTo>
                        <a:pt x="384" y="84"/>
                      </a:lnTo>
                      <a:lnTo>
                        <a:pt x="384" y="78"/>
                      </a:lnTo>
                      <a:lnTo>
                        <a:pt x="384" y="78"/>
                      </a:lnTo>
                      <a:lnTo>
                        <a:pt x="384" y="72"/>
                      </a:lnTo>
                      <a:lnTo>
                        <a:pt x="384" y="66"/>
                      </a:lnTo>
                      <a:lnTo>
                        <a:pt x="384" y="66"/>
                      </a:lnTo>
                      <a:lnTo>
                        <a:pt x="384" y="66"/>
                      </a:lnTo>
                      <a:lnTo>
                        <a:pt x="384" y="66"/>
                      </a:lnTo>
                      <a:lnTo>
                        <a:pt x="390" y="60"/>
                      </a:lnTo>
                      <a:lnTo>
                        <a:pt x="390" y="54"/>
                      </a:lnTo>
                      <a:lnTo>
                        <a:pt x="390" y="48"/>
                      </a:lnTo>
                      <a:lnTo>
                        <a:pt x="390" y="42"/>
                      </a:lnTo>
                      <a:lnTo>
                        <a:pt x="390" y="36"/>
                      </a:lnTo>
                      <a:lnTo>
                        <a:pt x="390" y="36"/>
                      </a:lnTo>
                      <a:lnTo>
                        <a:pt x="396" y="30"/>
                      </a:lnTo>
                      <a:lnTo>
                        <a:pt x="396" y="30"/>
                      </a:lnTo>
                      <a:lnTo>
                        <a:pt x="396" y="30"/>
                      </a:lnTo>
                      <a:lnTo>
                        <a:pt x="396" y="30"/>
                      </a:lnTo>
                      <a:lnTo>
                        <a:pt x="396" y="30"/>
                      </a:lnTo>
                      <a:lnTo>
                        <a:pt x="396" y="30"/>
                      </a:lnTo>
                      <a:lnTo>
                        <a:pt x="402" y="30"/>
                      </a:lnTo>
                      <a:lnTo>
                        <a:pt x="402" y="30"/>
                      </a:lnTo>
                      <a:lnTo>
                        <a:pt x="402" y="30"/>
                      </a:lnTo>
                      <a:lnTo>
                        <a:pt x="402" y="30"/>
                      </a:lnTo>
                      <a:lnTo>
                        <a:pt x="402" y="36"/>
                      </a:lnTo>
                      <a:lnTo>
                        <a:pt x="402" y="36"/>
                      </a:lnTo>
                      <a:lnTo>
                        <a:pt x="408" y="42"/>
                      </a:lnTo>
                      <a:lnTo>
                        <a:pt x="408" y="48"/>
                      </a:lnTo>
                      <a:lnTo>
                        <a:pt x="408" y="54"/>
                      </a:lnTo>
                      <a:lnTo>
                        <a:pt x="408" y="54"/>
                      </a:lnTo>
                      <a:lnTo>
                        <a:pt x="408" y="60"/>
                      </a:lnTo>
                      <a:lnTo>
                        <a:pt x="408" y="66"/>
                      </a:lnTo>
                      <a:lnTo>
                        <a:pt x="408" y="66"/>
                      </a:lnTo>
                      <a:lnTo>
                        <a:pt x="414" y="66"/>
                      </a:lnTo>
                      <a:lnTo>
                        <a:pt x="414" y="72"/>
                      </a:lnTo>
                      <a:lnTo>
                        <a:pt x="414" y="78"/>
                      </a:lnTo>
                      <a:lnTo>
                        <a:pt x="414" y="84"/>
                      </a:lnTo>
                      <a:lnTo>
                        <a:pt x="414" y="84"/>
                      </a:lnTo>
                      <a:lnTo>
                        <a:pt x="414" y="90"/>
                      </a:lnTo>
                      <a:lnTo>
                        <a:pt x="414" y="96"/>
                      </a:lnTo>
                      <a:lnTo>
                        <a:pt x="420" y="96"/>
                      </a:lnTo>
                      <a:lnTo>
                        <a:pt x="420" y="102"/>
                      </a:lnTo>
                      <a:lnTo>
                        <a:pt x="420" y="108"/>
                      </a:lnTo>
                      <a:lnTo>
                        <a:pt x="420" y="108"/>
                      </a:lnTo>
                      <a:lnTo>
                        <a:pt x="420" y="114"/>
                      </a:lnTo>
                      <a:lnTo>
                        <a:pt x="420" y="114"/>
                      </a:lnTo>
                      <a:lnTo>
                        <a:pt x="426" y="120"/>
                      </a:lnTo>
                      <a:lnTo>
                        <a:pt x="426" y="120"/>
                      </a:lnTo>
                      <a:lnTo>
                        <a:pt x="426" y="120"/>
                      </a:lnTo>
                      <a:lnTo>
                        <a:pt x="450" y="120"/>
                      </a:lnTo>
                      <a:lnTo>
                        <a:pt x="450" y="120"/>
                      </a:lnTo>
                      <a:lnTo>
                        <a:pt x="456" y="114"/>
                      </a:lnTo>
                      <a:lnTo>
                        <a:pt x="456" y="114"/>
                      </a:lnTo>
                      <a:lnTo>
                        <a:pt x="456" y="108"/>
                      </a:lnTo>
                      <a:lnTo>
                        <a:pt x="456" y="108"/>
                      </a:lnTo>
                      <a:lnTo>
                        <a:pt x="456" y="102"/>
                      </a:lnTo>
                      <a:lnTo>
                        <a:pt x="456" y="102"/>
                      </a:lnTo>
                      <a:lnTo>
                        <a:pt x="456" y="96"/>
                      </a:lnTo>
                      <a:lnTo>
                        <a:pt x="456" y="90"/>
                      </a:lnTo>
                      <a:lnTo>
                        <a:pt x="462" y="90"/>
                      </a:lnTo>
                      <a:lnTo>
                        <a:pt x="462" y="84"/>
                      </a:lnTo>
                      <a:lnTo>
                        <a:pt x="462" y="78"/>
                      </a:lnTo>
                      <a:lnTo>
                        <a:pt x="462" y="78"/>
                      </a:lnTo>
                      <a:lnTo>
                        <a:pt x="462" y="78"/>
                      </a:lnTo>
                      <a:lnTo>
                        <a:pt x="462" y="78"/>
                      </a:lnTo>
                      <a:lnTo>
                        <a:pt x="462" y="72"/>
                      </a:lnTo>
                      <a:lnTo>
                        <a:pt x="462" y="66"/>
                      </a:lnTo>
                      <a:lnTo>
                        <a:pt x="468" y="60"/>
                      </a:lnTo>
                      <a:lnTo>
                        <a:pt x="468" y="54"/>
                      </a:lnTo>
                      <a:lnTo>
                        <a:pt x="468" y="54"/>
                      </a:lnTo>
                      <a:lnTo>
                        <a:pt x="468" y="48"/>
                      </a:lnTo>
                      <a:lnTo>
                        <a:pt x="468" y="48"/>
                      </a:lnTo>
                      <a:lnTo>
                        <a:pt x="468" y="42"/>
                      </a:lnTo>
                      <a:lnTo>
                        <a:pt x="474" y="42"/>
                      </a:lnTo>
                      <a:lnTo>
                        <a:pt x="474" y="42"/>
                      </a:lnTo>
                      <a:lnTo>
                        <a:pt x="474" y="42"/>
                      </a:lnTo>
                      <a:lnTo>
                        <a:pt x="474" y="42"/>
                      </a:lnTo>
                      <a:lnTo>
                        <a:pt x="474" y="42"/>
                      </a:lnTo>
                      <a:lnTo>
                        <a:pt x="474" y="42"/>
                      </a:lnTo>
                      <a:lnTo>
                        <a:pt x="480" y="48"/>
                      </a:lnTo>
                      <a:lnTo>
                        <a:pt x="480" y="48"/>
                      </a:lnTo>
                      <a:lnTo>
                        <a:pt x="480" y="48"/>
                      </a:lnTo>
                      <a:lnTo>
                        <a:pt x="480" y="54"/>
                      </a:lnTo>
                      <a:lnTo>
                        <a:pt x="480" y="60"/>
                      </a:lnTo>
                      <a:lnTo>
                        <a:pt x="480" y="60"/>
                      </a:lnTo>
                      <a:lnTo>
                        <a:pt x="486" y="66"/>
                      </a:lnTo>
                      <a:lnTo>
                        <a:pt x="486" y="72"/>
                      </a:lnTo>
                      <a:lnTo>
                        <a:pt x="486" y="78"/>
                      </a:lnTo>
                      <a:lnTo>
                        <a:pt x="486" y="78"/>
                      </a:lnTo>
                      <a:lnTo>
                        <a:pt x="486" y="78"/>
                      </a:lnTo>
                      <a:lnTo>
                        <a:pt x="486" y="84"/>
                      </a:lnTo>
                      <a:lnTo>
                        <a:pt x="486" y="90"/>
                      </a:lnTo>
                      <a:lnTo>
                        <a:pt x="492" y="90"/>
                      </a:lnTo>
                      <a:lnTo>
                        <a:pt x="492" y="96"/>
                      </a:lnTo>
                      <a:lnTo>
                        <a:pt x="492" y="102"/>
                      </a:lnTo>
                      <a:lnTo>
                        <a:pt x="492" y="102"/>
                      </a:lnTo>
                      <a:lnTo>
                        <a:pt x="492" y="108"/>
                      </a:lnTo>
                      <a:lnTo>
                        <a:pt x="492" y="114"/>
                      </a:lnTo>
                      <a:lnTo>
                        <a:pt x="492" y="114"/>
                      </a:lnTo>
                      <a:lnTo>
                        <a:pt x="498" y="120"/>
                      </a:lnTo>
                      <a:lnTo>
                        <a:pt x="498" y="120"/>
                      </a:lnTo>
                      <a:lnTo>
                        <a:pt x="498" y="126"/>
                      </a:lnTo>
                      <a:lnTo>
                        <a:pt x="498" y="126"/>
                      </a:lnTo>
                      <a:lnTo>
                        <a:pt x="498" y="132"/>
                      </a:lnTo>
                      <a:lnTo>
                        <a:pt x="498" y="132"/>
                      </a:lnTo>
                      <a:lnTo>
                        <a:pt x="498" y="132"/>
                      </a:lnTo>
                      <a:lnTo>
                        <a:pt x="528" y="126"/>
                      </a:lnTo>
                      <a:lnTo>
                        <a:pt x="528" y="126"/>
                      </a:lnTo>
                      <a:lnTo>
                        <a:pt x="528" y="126"/>
                      </a:lnTo>
                      <a:lnTo>
                        <a:pt x="528" y="120"/>
                      </a:lnTo>
                      <a:lnTo>
                        <a:pt x="534" y="120"/>
                      </a:lnTo>
                      <a:lnTo>
                        <a:pt x="534" y="114"/>
                      </a:lnTo>
                      <a:lnTo>
                        <a:pt x="534" y="114"/>
                      </a:lnTo>
                      <a:lnTo>
                        <a:pt x="534" y="108"/>
                      </a:lnTo>
                      <a:lnTo>
                        <a:pt x="534" y="102"/>
                      </a:lnTo>
                      <a:lnTo>
                        <a:pt x="534" y="102"/>
                      </a:lnTo>
                      <a:lnTo>
                        <a:pt x="534" y="96"/>
                      </a:lnTo>
                      <a:lnTo>
                        <a:pt x="540" y="90"/>
                      </a:lnTo>
                      <a:lnTo>
                        <a:pt x="540" y="90"/>
                      </a:lnTo>
                      <a:lnTo>
                        <a:pt x="540" y="84"/>
                      </a:lnTo>
                      <a:lnTo>
                        <a:pt x="540" y="84"/>
                      </a:lnTo>
                      <a:lnTo>
                        <a:pt x="540" y="84"/>
                      </a:lnTo>
                      <a:lnTo>
                        <a:pt x="540" y="78"/>
                      </a:lnTo>
                      <a:lnTo>
                        <a:pt x="540" y="72"/>
                      </a:lnTo>
                      <a:lnTo>
                        <a:pt x="540" y="66"/>
                      </a:lnTo>
                      <a:lnTo>
                        <a:pt x="546" y="66"/>
                      </a:lnTo>
                      <a:lnTo>
                        <a:pt x="546" y="60"/>
                      </a:lnTo>
                      <a:lnTo>
                        <a:pt x="546" y="60"/>
                      </a:lnTo>
                      <a:lnTo>
                        <a:pt x="546" y="54"/>
                      </a:lnTo>
                      <a:lnTo>
                        <a:pt x="546" y="54"/>
                      </a:lnTo>
                      <a:lnTo>
                        <a:pt x="546" y="48"/>
                      </a:lnTo>
                      <a:lnTo>
                        <a:pt x="552" y="48"/>
                      </a:lnTo>
                      <a:lnTo>
                        <a:pt x="552" y="48"/>
                      </a:lnTo>
                      <a:lnTo>
                        <a:pt x="552" y="48"/>
                      </a:lnTo>
                      <a:lnTo>
                        <a:pt x="552" y="48"/>
                      </a:lnTo>
                      <a:lnTo>
                        <a:pt x="552" y="48"/>
                      </a:lnTo>
                      <a:lnTo>
                        <a:pt x="552" y="54"/>
                      </a:lnTo>
                      <a:lnTo>
                        <a:pt x="558" y="54"/>
                      </a:lnTo>
                      <a:lnTo>
                        <a:pt x="558" y="54"/>
                      </a:lnTo>
                      <a:lnTo>
                        <a:pt x="558" y="60"/>
                      </a:lnTo>
                      <a:lnTo>
                        <a:pt x="558" y="60"/>
                      </a:lnTo>
                      <a:lnTo>
                        <a:pt x="558" y="66"/>
                      </a:lnTo>
                      <a:lnTo>
                        <a:pt x="558" y="72"/>
                      </a:lnTo>
                      <a:lnTo>
                        <a:pt x="558" y="78"/>
                      </a:lnTo>
                      <a:lnTo>
                        <a:pt x="564" y="84"/>
                      </a:lnTo>
                      <a:lnTo>
                        <a:pt x="564" y="84"/>
                      </a:lnTo>
                      <a:lnTo>
                        <a:pt x="564" y="84"/>
                      </a:lnTo>
                      <a:lnTo>
                        <a:pt x="564" y="84"/>
                      </a:lnTo>
                      <a:lnTo>
                        <a:pt x="564" y="90"/>
                      </a:lnTo>
                      <a:lnTo>
                        <a:pt x="564" y="96"/>
                      </a:lnTo>
                      <a:lnTo>
                        <a:pt x="564" y="102"/>
                      </a:lnTo>
                      <a:lnTo>
                        <a:pt x="570" y="102"/>
                      </a:lnTo>
                      <a:lnTo>
                        <a:pt x="570" y="108"/>
                      </a:lnTo>
                      <a:lnTo>
                        <a:pt x="570" y="114"/>
                      </a:lnTo>
                      <a:lnTo>
                        <a:pt x="570" y="114"/>
                      </a:lnTo>
                      <a:lnTo>
                        <a:pt x="570" y="120"/>
                      </a:lnTo>
                      <a:lnTo>
                        <a:pt x="570" y="120"/>
                      </a:lnTo>
                      <a:lnTo>
                        <a:pt x="576" y="126"/>
                      </a:lnTo>
                      <a:lnTo>
                        <a:pt x="576" y="126"/>
                      </a:lnTo>
                      <a:lnTo>
                        <a:pt x="576" y="132"/>
                      </a:lnTo>
                      <a:lnTo>
                        <a:pt x="576" y="132"/>
                      </a:lnTo>
                      <a:lnTo>
                        <a:pt x="576" y="138"/>
                      </a:lnTo>
                      <a:lnTo>
                        <a:pt x="576" y="138"/>
                      </a:lnTo>
                      <a:lnTo>
                        <a:pt x="606" y="126"/>
                      </a:lnTo>
                      <a:lnTo>
                        <a:pt x="606" y="126"/>
                      </a:lnTo>
                      <a:lnTo>
                        <a:pt x="606" y="126"/>
                      </a:lnTo>
                      <a:lnTo>
                        <a:pt x="606" y="126"/>
                      </a:lnTo>
                      <a:lnTo>
                        <a:pt x="606" y="120"/>
                      </a:lnTo>
                      <a:lnTo>
                        <a:pt x="606" y="120"/>
                      </a:lnTo>
                      <a:lnTo>
                        <a:pt x="612" y="114"/>
                      </a:lnTo>
                      <a:lnTo>
                        <a:pt x="612" y="108"/>
                      </a:lnTo>
                      <a:lnTo>
                        <a:pt x="612" y="108"/>
                      </a:lnTo>
                      <a:lnTo>
                        <a:pt x="612" y="102"/>
                      </a:lnTo>
                      <a:lnTo>
                        <a:pt x="612" y="96"/>
                      </a:lnTo>
                      <a:lnTo>
                        <a:pt x="612" y="96"/>
                      </a:lnTo>
                      <a:lnTo>
                        <a:pt x="612" y="90"/>
                      </a:lnTo>
                      <a:lnTo>
                        <a:pt x="612" y="90"/>
                      </a:lnTo>
                      <a:lnTo>
                        <a:pt x="612" y="90"/>
                      </a:lnTo>
                      <a:lnTo>
                        <a:pt x="618" y="84"/>
                      </a:lnTo>
                      <a:lnTo>
                        <a:pt x="618" y="78"/>
                      </a:lnTo>
                      <a:lnTo>
                        <a:pt x="618" y="78"/>
                      </a:lnTo>
                      <a:lnTo>
                        <a:pt x="618" y="72"/>
                      </a:lnTo>
                      <a:lnTo>
                        <a:pt x="618" y="66"/>
                      </a:lnTo>
                      <a:lnTo>
                        <a:pt x="618" y="66"/>
                      </a:lnTo>
                      <a:lnTo>
                        <a:pt x="624" y="60"/>
                      </a:lnTo>
                      <a:lnTo>
                        <a:pt x="624" y="60"/>
                      </a:lnTo>
                      <a:lnTo>
                        <a:pt x="624" y="54"/>
                      </a:lnTo>
                      <a:lnTo>
                        <a:pt x="624" y="54"/>
                      </a:lnTo>
                      <a:lnTo>
                        <a:pt x="624" y="54"/>
                      </a:lnTo>
                      <a:lnTo>
                        <a:pt x="624" y="54"/>
                      </a:lnTo>
                      <a:lnTo>
                        <a:pt x="630" y="54"/>
                      </a:lnTo>
                      <a:lnTo>
                        <a:pt x="630" y="54"/>
                      </a:lnTo>
                      <a:lnTo>
                        <a:pt x="630" y="54"/>
                      </a:lnTo>
                      <a:lnTo>
                        <a:pt x="630" y="54"/>
                      </a:lnTo>
                      <a:lnTo>
                        <a:pt x="630" y="60"/>
                      </a:lnTo>
                      <a:lnTo>
                        <a:pt x="630" y="60"/>
                      </a:lnTo>
                      <a:lnTo>
                        <a:pt x="636" y="66"/>
                      </a:lnTo>
                      <a:lnTo>
                        <a:pt x="636" y="66"/>
                      </a:lnTo>
                      <a:lnTo>
                        <a:pt x="636" y="72"/>
                      </a:lnTo>
                      <a:lnTo>
                        <a:pt x="636" y="78"/>
                      </a:lnTo>
                      <a:lnTo>
                        <a:pt x="636" y="84"/>
                      </a:lnTo>
                      <a:lnTo>
                        <a:pt x="636" y="90"/>
                      </a:lnTo>
                      <a:lnTo>
                        <a:pt x="642" y="90"/>
                      </a:lnTo>
                      <a:lnTo>
                        <a:pt x="642" y="90"/>
                      </a:lnTo>
                      <a:lnTo>
                        <a:pt x="642" y="90"/>
                      </a:lnTo>
                      <a:lnTo>
                        <a:pt x="642" y="96"/>
                      </a:lnTo>
                      <a:lnTo>
                        <a:pt x="642" y="102"/>
                      </a:lnTo>
                      <a:lnTo>
                        <a:pt x="642" y="108"/>
                      </a:lnTo>
                      <a:lnTo>
                        <a:pt x="642" y="108"/>
                      </a:lnTo>
                      <a:lnTo>
                        <a:pt x="642" y="114"/>
                      </a:lnTo>
                      <a:lnTo>
                        <a:pt x="648" y="120"/>
                      </a:lnTo>
                      <a:lnTo>
                        <a:pt x="648" y="120"/>
                      </a:lnTo>
                      <a:lnTo>
                        <a:pt x="648" y="126"/>
                      </a:lnTo>
                      <a:lnTo>
                        <a:pt x="648" y="126"/>
                      </a:lnTo>
                      <a:lnTo>
                        <a:pt x="648" y="132"/>
                      </a:lnTo>
                      <a:lnTo>
                        <a:pt x="648" y="138"/>
                      </a:lnTo>
                      <a:lnTo>
                        <a:pt x="654" y="138"/>
                      </a:lnTo>
                      <a:lnTo>
                        <a:pt x="654" y="144"/>
                      </a:lnTo>
                      <a:lnTo>
                        <a:pt x="654" y="144"/>
                      </a:lnTo>
                      <a:lnTo>
                        <a:pt x="654" y="144"/>
                      </a:lnTo>
                      <a:lnTo>
                        <a:pt x="684" y="144"/>
                      </a:lnTo>
                      <a:lnTo>
                        <a:pt x="684" y="144"/>
                      </a:lnTo>
                      <a:lnTo>
                        <a:pt x="684" y="138"/>
                      </a:lnTo>
                      <a:lnTo>
                        <a:pt x="684" y="138"/>
                      </a:lnTo>
                      <a:lnTo>
                        <a:pt x="684" y="132"/>
                      </a:lnTo>
                      <a:lnTo>
                        <a:pt x="684" y="132"/>
                      </a:lnTo>
                      <a:lnTo>
                        <a:pt x="684" y="126"/>
                      </a:lnTo>
                      <a:lnTo>
                        <a:pt x="684" y="126"/>
                      </a:lnTo>
                      <a:lnTo>
                        <a:pt x="690" y="120"/>
                      </a:lnTo>
                      <a:lnTo>
                        <a:pt x="690" y="120"/>
                      </a:lnTo>
                      <a:lnTo>
                        <a:pt x="690" y="114"/>
                      </a:lnTo>
                      <a:lnTo>
                        <a:pt x="690" y="108"/>
                      </a:lnTo>
                      <a:lnTo>
                        <a:pt x="690" y="108"/>
                      </a:lnTo>
                      <a:lnTo>
                        <a:pt x="690" y="102"/>
                      </a:lnTo>
                      <a:lnTo>
                        <a:pt x="690" y="102"/>
                      </a:lnTo>
                      <a:lnTo>
                        <a:pt x="690" y="102"/>
                      </a:lnTo>
                      <a:lnTo>
                        <a:pt x="696" y="96"/>
                      </a:lnTo>
                      <a:lnTo>
                        <a:pt x="696" y="90"/>
                      </a:lnTo>
                      <a:lnTo>
                        <a:pt x="696" y="90"/>
                      </a:lnTo>
                      <a:lnTo>
                        <a:pt x="696" y="84"/>
                      </a:lnTo>
                      <a:lnTo>
                        <a:pt x="696" y="78"/>
                      </a:lnTo>
                      <a:lnTo>
                        <a:pt x="696" y="78"/>
                      </a:lnTo>
                      <a:lnTo>
                        <a:pt x="702" y="72"/>
                      </a:lnTo>
                      <a:lnTo>
                        <a:pt x="702" y="72"/>
                      </a:lnTo>
                      <a:lnTo>
                        <a:pt x="702" y="72"/>
                      </a:lnTo>
                      <a:lnTo>
                        <a:pt x="702" y="72"/>
                      </a:lnTo>
                      <a:lnTo>
                        <a:pt x="702" y="72"/>
                      </a:lnTo>
                      <a:lnTo>
                        <a:pt x="702" y="72"/>
                      </a:lnTo>
                      <a:lnTo>
                        <a:pt x="702" y="72"/>
                      </a:lnTo>
                      <a:lnTo>
                        <a:pt x="708" y="72"/>
                      </a:lnTo>
                      <a:lnTo>
                        <a:pt x="708" y="72"/>
                      </a:lnTo>
                      <a:lnTo>
                        <a:pt x="708" y="72"/>
                      </a:lnTo>
                      <a:lnTo>
                        <a:pt x="708" y="78"/>
                      </a:lnTo>
                      <a:lnTo>
                        <a:pt x="708" y="78"/>
                      </a:lnTo>
                      <a:lnTo>
                        <a:pt x="708" y="84"/>
                      </a:lnTo>
                      <a:lnTo>
                        <a:pt x="714" y="90"/>
                      </a:lnTo>
                      <a:lnTo>
                        <a:pt x="714" y="90"/>
                      </a:lnTo>
                      <a:lnTo>
                        <a:pt x="714" y="96"/>
                      </a:lnTo>
                      <a:lnTo>
                        <a:pt x="714" y="102"/>
                      </a:lnTo>
                      <a:lnTo>
                        <a:pt x="714" y="102"/>
                      </a:lnTo>
                      <a:lnTo>
                        <a:pt x="714" y="102"/>
                      </a:lnTo>
                      <a:lnTo>
                        <a:pt x="714" y="108"/>
                      </a:lnTo>
                      <a:lnTo>
                        <a:pt x="720" y="114"/>
                      </a:lnTo>
                      <a:lnTo>
                        <a:pt x="720" y="114"/>
                      </a:lnTo>
                      <a:lnTo>
                        <a:pt x="720" y="120"/>
                      </a:lnTo>
                      <a:lnTo>
                        <a:pt x="720" y="126"/>
                      </a:lnTo>
                      <a:lnTo>
                        <a:pt x="720" y="126"/>
                      </a:lnTo>
                      <a:lnTo>
                        <a:pt x="720" y="132"/>
                      </a:lnTo>
                      <a:lnTo>
                        <a:pt x="726" y="138"/>
                      </a:lnTo>
                      <a:lnTo>
                        <a:pt x="726" y="138"/>
                      </a:lnTo>
                      <a:lnTo>
                        <a:pt x="726" y="144"/>
                      </a:lnTo>
                      <a:lnTo>
                        <a:pt x="726" y="144"/>
                      </a:lnTo>
                      <a:lnTo>
                        <a:pt x="726" y="150"/>
                      </a:lnTo>
                      <a:lnTo>
                        <a:pt x="726" y="150"/>
                      </a:lnTo>
                      <a:lnTo>
                        <a:pt x="726" y="156"/>
                      </a:lnTo>
                      <a:lnTo>
                        <a:pt x="732" y="156"/>
                      </a:lnTo>
                      <a:lnTo>
                        <a:pt x="732" y="156"/>
                      </a:lnTo>
                      <a:lnTo>
                        <a:pt x="756" y="150"/>
                      </a:lnTo>
                      <a:lnTo>
                        <a:pt x="756" y="150"/>
                      </a:lnTo>
                      <a:lnTo>
                        <a:pt x="756" y="144"/>
                      </a:lnTo>
                      <a:lnTo>
                        <a:pt x="762" y="144"/>
                      </a:lnTo>
                      <a:lnTo>
                        <a:pt x="762" y="144"/>
                      </a:lnTo>
                      <a:lnTo>
                        <a:pt x="762" y="138"/>
                      </a:lnTo>
                      <a:lnTo>
                        <a:pt x="762" y="132"/>
                      </a:lnTo>
                      <a:lnTo>
                        <a:pt x="762" y="132"/>
                      </a:lnTo>
                      <a:lnTo>
                        <a:pt x="762" y="126"/>
                      </a:lnTo>
                      <a:lnTo>
                        <a:pt x="762" y="126"/>
                      </a:lnTo>
                      <a:lnTo>
                        <a:pt x="768" y="120"/>
                      </a:lnTo>
                      <a:lnTo>
                        <a:pt x="768" y="114"/>
                      </a:lnTo>
                      <a:lnTo>
                        <a:pt x="768" y="108"/>
                      </a:lnTo>
                      <a:lnTo>
                        <a:pt x="768" y="108"/>
                      </a:lnTo>
                      <a:lnTo>
                        <a:pt x="768" y="108"/>
                      </a:lnTo>
                      <a:lnTo>
                        <a:pt x="768" y="108"/>
                      </a:lnTo>
                      <a:lnTo>
                        <a:pt x="768" y="102"/>
                      </a:lnTo>
                      <a:lnTo>
                        <a:pt x="768" y="96"/>
                      </a:lnTo>
                      <a:lnTo>
                        <a:pt x="774" y="90"/>
                      </a:lnTo>
                      <a:lnTo>
                        <a:pt x="774" y="90"/>
                      </a:lnTo>
                      <a:lnTo>
                        <a:pt x="774" y="84"/>
                      </a:lnTo>
                      <a:lnTo>
                        <a:pt x="774" y="84"/>
                      </a:lnTo>
                      <a:lnTo>
                        <a:pt x="774" y="78"/>
                      </a:lnTo>
                      <a:lnTo>
                        <a:pt x="774" y="78"/>
                      </a:lnTo>
                      <a:lnTo>
                        <a:pt x="780" y="72"/>
                      </a:lnTo>
                      <a:lnTo>
                        <a:pt x="780" y="72"/>
                      </a:lnTo>
                      <a:lnTo>
                        <a:pt x="780" y="72"/>
                      </a:lnTo>
                      <a:lnTo>
                        <a:pt x="780" y="72"/>
                      </a:lnTo>
                      <a:lnTo>
                        <a:pt x="780" y="72"/>
                      </a:lnTo>
                      <a:lnTo>
                        <a:pt x="780" y="72"/>
                      </a:lnTo>
                      <a:lnTo>
                        <a:pt x="786" y="78"/>
                      </a:lnTo>
                      <a:lnTo>
                        <a:pt x="786" y="78"/>
                      </a:lnTo>
                      <a:lnTo>
                        <a:pt x="786" y="78"/>
                      </a:lnTo>
                      <a:lnTo>
                        <a:pt x="786" y="84"/>
                      </a:lnTo>
                      <a:lnTo>
                        <a:pt x="786" y="84"/>
                      </a:lnTo>
                      <a:lnTo>
                        <a:pt x="786" y="90"/>
                      </a:lnTo>
                      <a:lnTo>
                        <a:pt x="792" y="96"/>
                      </a:lnTo>
                      <a:lnTo>
                        <a:pt x="792" y="102"/>
                      </a:lnTo>
                      <a:lnTo>
                        <a:pt x="792" y="108"/>
                      </a:lnTo>
                      <a:lnTo>
                        <a:pt x="792" y="108"/>
                      </a:lnTo>
                      <a:lnTo>
                        <a:pt x="792" y="108"/>
                      </a:lnTo>
                      <a:lnTo>
                        <a:pt x="792" y="108"/>
                      </a:lnTo>
                      <a:lnTo>
                        <a:pt x="792" y="114"/>
                      </a:lnTo>
                      <a:lnTo>
                        <a:pt x="792" y="120"/>
                      </a:lnTo>
                      <a:lnTo>
                        <a:pt x="798" y="120"/>
                      </a:lnTo>
                      <a:lnTo>
                        <a:pt x="798" y="126"/>
                      </a:lnTo>
                      <a:lnTo>
                        <a:pt x="798" y="132"/>
                      </a:lnTo>
                      <a:lnTo>
                        <a:pt x="798" y="132"/>
                      </a:lnTo>
                      <a:lnTo>
                        <a:pt x="798" y="138"/>
                      </a:lnTo>
                      <a:lnTo>
                        <a:pt x="798" y="138"/>
                      </a:lnTo>
                      <a:lnTo>
                        <a:pt x="804" y="144"/>
                      </a:lnTo>
                      <a:lnTo>
                        <a:pt x="804" y="150"/>
                      </a:lnTo>
                      <a:lnTo>
                        <a:pt x="804" y="150"/>
                      </a:lnTo>
                      <a:lnTo>
                        <a:pt x="804" y="150"/>
                      </a:lnTo>
                      <a:lnTo>
                        <a:pt x="804" y="156"/>
                      </a:lnTo>
                      <a:lnTo>
                        <a:pt x="804" y="156"/>
                      </a:lnTo>
                      <a:lnTo>
                        <a:pt x="804" y="156"/>
                      </a:lnTo>
                      <a:lnTo>
                        <a:pt x="834" y="156"/>
                      </a:lnTo>
                      <a:lnTo>
                        <a:pt x="834" y="156"/>
                      </a:lnTo>
                      <a:lnTo>
                        <a:pt x="834" y="150"/>
                      </a:lnTo>
                      <a:lnTo>
                        <a:pt x="834" y="150"/>
                      </a:lnTo>
                      <a:lnTo>
                        <a:pt x="834" y="144"/>
                      </a:lnTo>
                      <a:lnTo>
                        <a:pt x="840" y="144"/>
                      </a:lnTo>
                      <a:lnTo>
                        <a:pt x="840" y="138"/>
                      </a:lnTo>
                      <a:lnTo>
                        <a:pt x="840" y="138"/>
                      </a:lnTo>
                      <a:lnTo>
                        <a:pt x="840" y="132"/>
                      </a:lnTo>
                      <a:lnTo>
                        <a:pt x="840" y="126"/>
                      </a:lnTo>
                      <a:lnTo>
                        <a:pt x="840" y="126"/>
                      </a:lnTo>
                      <a:lnTo>
                        <a:pt x="840" y="120"/>
                      </a:lnTo>
                      <a:lnTo>
                        <a:pt x="846" y="114"/>
                      </a:lnTo>
                      <a:lnTo>
                        <a:pt x="846" y="114"/>
                      </a:lnTo>
                      <a:lnTo>
                        <a:pt x="846" y="114"/>
                      </a:lnTo>
                      <a:lnTo>
                        <a:pt x="846" y="114"/>
                      </a:lnTo>
                      <a:lnTo>
                        <a:pt x="846" y="108"/>
                      </a:lnTo>
                      <a:lnTo>
                        <a:pt x="846" y="102"/>
                      </a:lnTo>
                      <a:lnTo>
                        <a:pt x="846" y="102"/>
                      </a:lnTo>
                      <a:lnTo>
                        <a:pt x="846" y="96"/>
                      </a:lnTo>
                      <a:lnTo>
                        <a:pt x="852" y="90"/>
                      </a:lnTo>
                      <a:lnTo>
                        <a:pt x="852" y="90"/>
                      </a:lnTo>
                      <a:lnTo>
                        <a:pt x="852" y="84"/>
                      </a:lnTo>
                      <a:lnTo>
                        <a:pt x="852" y="84"/>
                      </a:lnTo>
                      <a:lnTo>
                        <a:pt x="852" y="84"/>
                      </a:lnTo>
                      <a:lnTo>
                        <a:pt x="852" y="84"/>
                      </a:lnTo>
                      <a:lnTo>
                        <a:pt x="858" y="84"/>
                      </a:lnTo>
                      <a:lnTo>
                        <a:pt x="858" y="84"/>
                      </a:lnTo>
                      <a:lnTo>
                        <a:pt x="858" y="84"/>
                      </a:lnTo>
                      <a:lnTo>
                        <a:pt x="858" y="84"/>
                      </a:lnTo>
                      <a:lnTo>
                        <a:pt x="858" y="84"/>
                      </a:lnTo>
                      <a:lnTo>
                        <a:pt x="858" y="90"/>
                      </a:lnTo>
                      <a:lnTo>
                        <a:pt x="864" y="90"/>
                      </a:lnTo>
                      <a:lnTo>
                        <a:pt x="864" y="90"/>
                      </a:lnTo>
                      <a:lnTo>
                        <a:pt x="864" y="96"/>
                      </a:lnTo>
                      <a:lnTo>
                        <a:pt x="864" y="102"/>
                      </a:lnTo>
                      <a:lnTo>
                        <a:pt x="864" y="108"/>
                      </a:lnTo>
                      <a:lnTo>
                        <a:pt x="864" y="108"/>
                      </a:lnTo>
                      <a:lnTo>
                        <a:pt x="870" y="114"/>
                      </a:lnTo>
                      <a:lnTo>
                        <a:pt x="870" y="114"/>
                      </a:lnTo>
                      <a:lnTo>
                        <a:pt x="870" y="114"/>
                      </a:lnTo>
                      <a:lnTo>
                        <a:pt x="870" y="120"/>
                      </a:lnTo>
                      <a:lnTo>
                        <a:pt x="870" y="126"/>
                      </a:lnTo>
                      <a:lnTo>
                        <a:pt x="870" y="132"/>
                      </a:lnTo>
                      <a:lnTo>
                        <a:pt x="870" y="132"/>
                      </a:lnTo>
                      <a:lnTo>
                        <a:pt x="876" y="138"/>
                      </a:lnTo>
                      <a:lnTo>
                        <a:pt x="876" y="144"/>
                      </a:lnTo>
                      <a:lnTo>
                        <a:pt x="876" y="144"/>
                      </a:lnTo>
                      <a:lnTo>
                        <a:pt x="876" y="150"/>
                      </a:lnTo>
                      <a:lnTo>
                        <a:pt x="876" y="150"/>
                      </a:lnTo>
                      <a:lnTo>
                        <a:pt x="876" y="156"/>
                      </a:lnTo>
                      <a:lnTo>
                        <a:pt x="876" y="162"/>
                      </a:lnTo>
                      <a:lnTo>
                        <a:pt x="882" y="162"/>
                      </a:lnTo>
                      <a:lnTo>
                        <a:pt x="882" y="162"/>
                      </a:lnTo>
                      <a:lnTo>
                        <a:pt x="882" y="168"/>
                      </a:lnTo>
                      <a:lnTo>
                        <a:pt x="882" y="168"/>
                      </a:lnTo>
                      <a:lnTo>
                        <a:pt x="882" y="168"/>
                      </a:lnTo>
                      <a:lnTo>
                        <a:pt x="912" y="168"/>
                      </a:lnTo>
                      <a:lnTo>
                        <a:pt x="912" y="168"/>
                      </a:lnTo>
                      <a:lnTo>
                        <a:pt x="912" y="168"/>
                      </a:lnTo>
                      <a:lnTo>
                        <a:pt x="912" y="162"/>
                      </a:lnTo>
                      <a:lnTo>
                        <a:pt x="912" y="162"/>
                      </a:lnTo>
                      <a:lnTo>
                        <a:pt x="912" y="156"/>
                      </a:lnTo>
                      <a:lnTo>
                        <a:pt x="912" y="156"/>
                      </a:lnTo>
                      <a:lnTo>
                        <a:pt x="918" y="150"/>
                      </a:lnTo>
                      <a:lnTo>
                        <a:pt x="918" y="150"/>
                      </a:lnTo>
                      <a:lnTo>
                        <a:pt x="918" y="144"/>
                      </a:lnTo>
                      <a:lnTo>
                        <a:pt x="918" y="138"/>
                      </a:lnTo>
                      <a:lnTo>
                        <a:pt x="918" y="138"/>
                      </a:lnTo>
                      <a:lnTo>
                        <a:pt x="918" y="132"/>
                      </a:lnTo>
                      <a:lnTo>
                        <a:pt x="918" y="132"/>
                      </a:lnTo>
                      <a:lnTo>
                        <a:pt x="918" y="132"/>
                      </a:lnTo>
                      <a:lnTo>
                        <a:pt x="924" y="132"/>
                      </a:lnTo>
                      <a:lnTo>
                        <a:pt x="924" y="126"/>
                      </a:lnTo>
                      <a:lnTo>
                        <a:pt x="924" y="120"/>
                      </a:lnTo>
                      <a:lnTo>
                        <a:pt x="924" y="114"/>
                      </a:lnTo>
                      <a:lnTo>
                        <a:pt x="924" y="114"/>
                      </a:lnTo>
                      <a:lnTo>
                        <a:pt x="924" y="108"/>
                      </a:lnTo>
                      <a:lnTo>
                        <a:pt x="930" y="102"/>
                      </a:lnTo>
                      <a:lnTo>
                        <a:pt x="930" y="102"/>
                      </a:lnTo>
                      <a:lnTo>
                        <a:pt x="930" y="102"/>
                      </a:lnTo>
                      <a:lnTo>
                        <a:pt x="930" y="96"/>
                      </a:lnTo>
                      <a:lnTo>
                        <a:pt x="930" y="96"/>
                      </a:lnTo>
                      <a:lnTo>
                        <a:pt x="930" y="96"/>
                      </a:lnTo>
                      <a:lnTo>
                        <a:pt x="936" y="96"/>
                      </a:lnTo>
                      <a:lnTo>
                        <a:pt x="936" y="96"/>
                      </a:lnTo>
                      <a:lnTo>
                        <a:pt x="936" y="96"/>
                      </a:lnTo>
                      <a:lnTo>
                        <a:pt x="936" y="102"/>
                      </a:lnTo>
                      <a:lnTo>
                        <a:pt x="936" y="102"/>
                      </a:lnTo>
                      <a:lnTo>
                        <a:pt x="936" y="102"/>
                      </a:lnTo>
                      <a:lnTo>
                        <a:pt x="942" y="108"/>
                      </a:lnTo>
                      <a:lnTo>
                        <a:pt x="942" y="108"/>
                      </a:lnTo>
                      <a:lnTo>
                        <a:pt x="942" y="114"/>
                      </a:lnTo>
                      <a:lnTo>
                        <a:pt x="942" y="120"/>
                      </a:lnTo>
                      <a:lnTo>
                        <a:pt x="942" y="126"/>
                      </a:lnTo>
                      <a:lnTo>
                        <a:pt x="942" y="132"/>
                      </a:lnTo>
                      <a:lnTo>
                        <a:pt x="942" y="132"/>
                      </a:lnTo>
                      <a:lnTo>
                        <a:pt x="942" y="132"/>
                      </a:lnTo>
                      <a:lnTo>
                        <a:pt x="948" y="132"/>
                      </a:lnTo>
                      <a:lnTo>
                        <a:pt x="948" y="138"/>
                      </a:lnTo>
                      <a:lnTo>
                        <a:pt x="948" y="144"/>
                      </a:lnTo>
                      <a:lnTo>
                        <a:pt x="948" y="144"/>
                      </a:lnTo>
                      <a:lnTo>
                        <a:pt x="948" y="150"/>
                      </a:lnTo>
                      <a:lnTo>
                        <a:pt x="948" y="156"/>
                      </a:lnTo>
                      <a:lnTo>
                        <a:pt x="954" y="156"/>
                      </a:lnTo>
                      <a:lnTo>
                        <a:pt x="954" y="162"/>
                      </a:lnTo>
                      <a:lnTo>
                        <a:pt x="954" y="162"/>
                      </a:lnTo>
                      <a:lnTo>
                        <a:pt x="954" y="168"/>
                      </a:lnTo>
                      <a:lnTo>
                        <a:pt x="954" y="168"/>
                      </a:lnTo>
                      <a:lnTo>
                        <a:pt x="954" y="174"/>
                      </a:lnTo>
                      <a:lnTo>
                        <a:pt x="960" y="174"/>
                      </a:lnTo>
                      <a:lnTo>
                        <a:pt x="960" y="180"/>
                      </a:lnTo>
                      <a:lnTo>
                        <a:pt x="960" y="180"/>
                      </a:lnTo>
                      <a:lnTo>
                        <a:pt x="960" y="180"/>
                      </a:lnTo>
                      <a:lnTo>
                        <a:pt x="990" y="174"/>
                      </a:lnTo>
                      <a:lnTo>
                        <a:pt x="990" y="174"/>
                      </a:lnTo>
                      <a:lnTo>
                        <a:pt x="990" y="168"/>
                      </a:lnTo>
                      <a:lnTo>
                        <a:pt x="990" y="168"/>
                      </a:lnTo>
                      <a:lnTo>
                        <a:pt x="990" y="162"/>
                      </a:lnTo>
                      <a:lnTo>
                        <a:pt x="990" y="162"/>
                      </a:lnTo>
                      <a:lnTo>
                        <a:pt x="990" y="156"/>
                      </a:lnTo>
                      <a:lnTo>
                        <a:pt x="990" y="156"/>
                      </a:lnTo>
                      <a:lnTo>
                        <a:pt x="990" y="150"/>
                      </a:lnTo>
                      <a:lnTo>
                        <a:pt x="996" y="150"/>
                      </a:lnTo>
                      <a:lnTo>
                        <a:pt x="996" y="144"/>
                      </a:lnTo>
                      <a:lnTo>
                        <a:pt x="996" y="138"/>
                      </a:lnTo>
                      <a:lnTo>
                        <a:pt x="996" y="138"/>
                      </a:lnTo>
                      <a:lnTo>
                        <a:pt x="996" y="132"/>
                      </a:lnTo>
                      <a:lnTo>
                        <a:pt x="996" y="132"/>
                      </a:lnTo>
                      <a:lnTo>
                        <a:pt x="996" y="132"/>
                      </a:lnTo>
                      <a:lnTo>
                        <a:pt x="996" y="126"/>
                      </a:lnTo>
                      <a:lnTo>
                        <a:pt x="1002" y="120"/>
                      </a:lnTo>
                      <a:lnTo>
                        <a:pt x="1002" y="120"/>
                      </a:lnTo>
                      <a:lnTo>
                        <a:pt x="1002" y="114"/>
                      </a:lnTo>
                      <a:lnTo>
                        <a:pt x="1002" y="108"/>
                      </a:lnTo>
                      <a:lnTo>
                        <a:pt x="1002" y="108"/>
                      </a:lnTo>
                      <a:lnTo>
                        <a:pt x="1002" y="108"/>
                      </a:lnTo>
                      <a:lnTo>
                        <a:pt x="1008" y="102"/>
                      </a:lnTo>
                      <a:lnTo>
                        <a:pt x="1008" y="102"/>
                      </a:lnTo>
                      <a:lnTo>
                        <a:pt x="1008" y="102"/>
                      </a:lnTo>
                      <a:lnTo>
                        <a:pt x="1008" y="102"/>
                      </a:lnTo>
                      <a:lnTo>
                        <a:pt x="1008" y="102"/>
                      </a:lnTo>
                      <a:lnTo>
                        <a:pt x="1008" y="102"/>
                      </a:lnTo>
                      <a:lnTo>
                        <a:pt x="1014" y="102"/>
                      </a:lnTo>
                      <a:lnTo>
                        <a:pt x="1014" y="102"/>
                      </a:lnTo>
                      <a:lnTo>
                        <a:pt x="1014" y="102"/>
                      </a:lnTo>
                      <a:lnTo>
                        <a:pt x="1014" y="108"/>
                      </a:lnTo>
                      <a:lnTo>
                        <a:pt x="1014" y="108"/>
                      </a:lnTo>
                      <a:lnTo>
                        <a:pt x="1014" y="114"/>
                      </a:lnTo>
                      <a:lnTo>
                        <a:pt x="1020" y="120"/>
                      </a:lnTo>
                      <a:lnTo>
                        <a:pt x="1020" y="120"/>
                      </a:lnTo>
                      <a:lnTo>
                        <a:pt x="1020" y="126"/>
                      </a:lnTo>
                      <a:lnTo>
                        <a:pt x="1020" y="132"/>
                      </a:lnTo>
                      <a:lnTo>
                        <a:pt x="1020" y="132"/>
                      </a:lnTo>
                      <a:lnTo>
                        <a:pt x="1020" y="132"/>
                      </a:lnTo>
                      <a:lnTo>
                        <a:pt x="1020" y="138"/>
                      </a:lnTo>
                      <a:lnTo>
                        <a:pt x="1026" y="138"/>
                      </a:lnTo>
                      <a:lnTo>
                        <a:pt x="1026" y="144"/>
                      </a:lnTo>
                      <a:lnTo>
                        <a:pt x="1026" y="150"/>
                      </a:lnTo>
                      <a:lnTo>
                        <a:pt x="1026" y="150"/>
                      </a:lnTo>
                      <a:lnTo>
                        <a:pt x="1026" y="156"/>
                      </a:lnTo>
                      <a:lnTo>
                        <a:pt x="1026" y="162"/>
                      </a:lnTo>
                      <a:lnTo>
                        <a:pt x="1026" y="162"/>
                      </a:lnTo>
                      <a:lnTo>
                        <a:pt x="1032" y="168"/>
                      </a:lnTo>
                      <a:lnTo>
                        <a:pt x="1032" y="168"/>
                      </a:lnTo>
                      <a:lnTo>
                        <a:pt x="1032" y="174"/>
                      </a:lnTo>
                      <a:lnTo>
                        <a:pt x="1032" y="174"/>
                      </a:lnTo>
                      <a:lnTo>
                        <a:pt x="1032" y="180"/>
                      </a:lnTo>
                      <a:lnTo>
                        <a:pt x="1032" y="180"/>
                      </a:lnTo>
                      <a:lnTo>
                        <a:pt x="1038" y="180"/>
                      </a:lnTo>
                      <a:lnTo>
                        <a:pt x="1038" y="180"/>
                      </a:lnTo>
                      <a:lnTo>
                        <a:pt x="1062" y="180"/>
                      </a:lnTo>
                      <a:lnTo>
                        <a:pt x="1062" y="180"/>
                      </a:lnTo>
                      <a:lnTo>
                        <a:pt x="1062" y="180"/>
                      </a:lnTo>
                      <a:lnTo>
                        <a:pt x="1068" y="174"/>
                      </a:lnTo>
                      <a:lnTo>
                        <a:pt x="1068" y="174"/>
                      </a:lnTo>
                      <a:lnTo>
                        <a:pt x="1068" y="174"/>
                      </a:lnTo>
                      <a:lnTo>
                        <a:pt x="1068" y="168"/>
                      </a:lnTo>
                      <a:lnTo>
                        <a:pt x="1068" y="162"/>
                      </a:lnTo>
                      <a:lnTo>
                        <a:pt x="1068" y="162"/>
                      </a:lnTo>
                      <a:lnTo>
                        <a:pt x="1068" y="156"/>
                      </a:lnTo>
                      <a:lnTo>
                        <a:pt x="1074" y="156"/>
                      </a:lnTo>
                      <a:lnTo>
                        <a:pt x="1074" y="150"/>
                      </a:lnTo>
                      <a:lnTo>
                        <a:pt x="1074" y="144"/>
                      </a:lnTo>
                      <a:lnTo>
                        <a:pt x="1074" y="144"/>
                      </a:lnTo>
                      <a:lnTo>
                        <a:pt x="1074" y="144"/>
                      </a:lnTo>
                      <a:lnTo>
                        <a:pt x="1074" y="144"/>
                      </a:lnTo>
                      <a:lnTo>
                        <a:pt x="1074" y="138"/>
                      </a:lnTo>
                      <a:lnTo>
                        <a:pt x="1074" y="132"/>
                      </a:lnTo>
                      <a:lnTo>
                        <a:pt x="1080" y="132"/>
                      </a:lnTo>
                      <a:lnTo>
                        <a:pt x="1080" y="126"/>
                      </a:lnTo>
                      <a:lnTo>
                        <a:pt x="1080" y="120"/>
                      </a:lnTo>
                      <a:lnTo>
                        <a:pt x="1080" y="120"/>
                      </a:lnTo>
                      <a:lnTo>
                        <a:pt x="1080" y="120"/>
                      </a:lnTo>
                      <a:lnTo>
                        <a:pt x="1080" y="114"/>
                      </a:lnTo>
                      <a:lnTo>
                        <a:pt x="1086" y="114"/>
                      </a:lnTo>
                      <a:lnTo>
                        <a:pt x="1086" y="114"/>
                      </a:lnTo>
                      <a:lnTo>
                        <a:pt x="1086" y="114"/>
                      </a:lnTo>
                      <a:lnTo>
                        <a:pt x="1086" y="114"/>
                      </a:lnTo>
                      <a:lnTo>
                        <a:pt x="1086" y="114"/>
                      </a:lnTo>
                      <a:lnTo>
                        <a:pt x="1086" y="114"/>
                      </a:lnTo>
                      <a:lnTo>
                        <a:pt x="1086" y="114"/>
                      </a:lnTo>
                      <a:lnTo>
                        <a:pt x="1092" y="120"/>
                      </a:lnTo>
                      <a:lnTo>
                        <a:pt x="1092" y="120"/>
                      </a:lnTo>
                      <a:lnTo>
                        <a:pt x="1092" y="126"/>
                      </a:lnTo>
                      <a:lnTo>
                        <a:pt x="1092" y="126"/>
                      </a:lnTo>
                      <a:lnTo>
                        <a:pt x="1092" y="132"/>
                      </a:lnTo>
                      <a:lnTo>
                        <a:pt x="1092" y="138"/>
                      </a:lnTo>
                      <a:lnTo>
                        <a:pt x="1098" y="138"/>
                      </a:lnTo>
                      <a:lnTo>
                        <a:pt x="1098" y="144"/>
                      </a:lnTo>
                      <a:lnTo>
                        <a:pt x="1098" y="144"/>
                      </a:lnTo>
                      <a:lnTo>
                        <a:pt x="1098" y="144"/>
                      </a:lnTo>
                      <a:lnTo>
                        <a:pt x="1098" y="150"/>
                      </a:lnTo>
                      <a:lnTo>
                        <a:pt x="1098" y="156"/>
                      </a:lnTo>
                      <a:lnTo>
                        <a:pt x="1098" y="162"/>
                      </a:lnTo>
                      <a:lnTo>
                        <a:pt x="1104" y="162"/>
                      </a:lnTo>
                      <a:lnTo>
                        <a:pt x="1104" y="168"/>
                      </a:lnTo>
                      <a:lnTo>
                        <a:pt x="1104" y="168"/>
                      </a:lnTo>
                      <a:lnTo>
                        <a:pt x="1104" y="174"/>
                      </a:lnTo>
                      <a:lnTo>
                        <a:pt x="1104" y="180"/>
                      </a:lnTo>
                      <a:lnTo>
                        <a:pt x="1104" y="180"/>
                      </a:lnTo>
                      <a:lnTo>
                        <a:pt x="1110" y="186"/>
                      </a:lnTo>
                      <a:lnTo>
                        <a:pt x="1110" y="186"/>
                      </a:lnTo>
                      <a:lnTo>
                        <a:pt x="1110" y="192"/>
                      </a:lnTo>
                      <a:lnTo>
                        <a:pt x="1110" y="192"/>
                      </a:lnTo>
                      <a:lnTo>
                        <a:pt x="1110" y="198"/>
                      </a:lnTo>
                      <a:lnTo>
                        <a:pt x="1110" y="198"/>
                      </a:lnTo>
                      <a:lnTo>
                        <a:pt x="1110" y="198"/>
                      </a:lnTo>
                      <a:lnTo>
                        <a:pt x="1140" y="198"/>
                      </a:lnTo>
                      <a:lnTo>
                        <a:pt x="1140" y="198"/>
                      </a:lnTo>
                      <a:lnTo>
                        <a:pt x="1140" y="192"/>
                      </a:lnTo>
                      <a:lnTo>
                        <a:pt x="1140" y="192"/>
                      </a:lnTo>
                      <a:lnTo>
                        <a:pt x="1140" y="186"/>
                      </a:lnTo>
                      <a:lnTo>
                        <a:pt x="1146" y="186"/>
                      </a:lnTo>
                      <a:lnTo>
                        <a:pt x="1146" y="180"/>
                      </a:lnTo>
                      <a:lnTo>
                        <a:pt x="1146" y="180"/>
                      </a:lnTo>
                      <a:lnTo>
                        <a:pt x="1146" y="174"/>
                      </a:lnTo>
                      <a:lnTo>
                        <a:pt x="1146" y="174"/>
                      </a:lnTo>
                      <a:lnTo>
                        <a:pt x="1146" y="168"/>
                      </a:lnTo>
                      <a:lnTo>
                        <a:pt x="1146" y="162"/>
                      </a:lnTo>
                      <a:lnTo>
                        <a:pt x="1152" y="162"/>
                      </a:lnTo>
                      <a:lnTo>
                        <a:pt x="1152" y="156"/>
                      </a:lnTo>
                      <a:lnTo>
                        <a:pt x="1152" y="156"/>
                      </a:lnTo>
                      <a:lnTo>
                        <a:pt x="1152" y="156"/>
                      </a:lnTo>
                      <a:lnTo>
                        <a:pt x="1152" y="150"/>
                      </a:lnTo>
                      <a:lnTo>
                        <a:pt x="1152" y="150"/>
                      </a:lnTo>
                      <a:lnTo>
                        <a:pt x="1152" y="144"/>
                      </a:lnTo>
                      <a:lnTo>
                        <a:pt x="1152" y="138"/>
                      </a:lnTo>
                      <a:lnTo>
                        <a:pt x="1158" y="138"/>
                      </a:lnTo>
                      <a:lnTo>
                        <a:pt x="1158" y="132"/>
                      </a:lnTo>
                      <a:lnTo>
                        <a:pt x="1158" y="132"/>
                      </a:lnTo>
                      <a:lnTo>
                        <a:pt x="1158" y="126"/>
                      </a:lnTo>
                      <a:lnTo>
                        <a:pt x="1158" y="126"/>
                      </a:lnTo>
                      <a:lnTo>
                        <a:pt x="1158" y="126"/>
                      </a:lnTo>
                      <a:lnTo>
                        <a:pt x="1164" y="126"/>
                      </a:lnTo>
                      <a:lnTo>
                        <a:pt x="1164" y="126"/>
                      </a:lnTo>
                      <a:lnTo>
                        <a:pt x="1164" y="126"/>
                      </a:lnTo>
                      <a:lnTo>
                        <a:pt x="1164" y="126"/>
                      </a:lnTo>
                      <a:lnTo>
                        <a:pt x="1164" y="126"/>
                      </a:lnTo>
                      <a:lnTo>
                        <a:pt x="1164" y="132"/>
                      </a:lnTo>
                      <a:lnTo>
                        <a:pt x="1170" y="132"/>
                      </a:lnTo>
                      <a:lnTo>
                        <a:pt x="1170" y="132"/>
                      </a:lnTo>
                      <a:lnTo>
                        <a:pt x="1170" y="138"/>
                      </a:lnTo>
                      <a:lnTo>
                        <a:pt x="1170" y="144"/>
                      </a:lnTo>
                      <a:lnTo>
                        <a:pt x="1170" y="144"/>
                      </a:lnTo>
                      <a:lnTo>
                        <a:pt x="1170" y="150"/>
                      </a:lnTo>
                      <a:lnTo>
                        <a:pt x="1176" y="156"/>
                      </a:lnTo>
                      <a:lnTo>
                        <a:pt x="1176" y="156"/>
                      </a:lnTo>
                      <a:lnTo>
                        <a:pt x="1176" y="156"/>
                      </a:lnTo>
                      <a:lnTo>
                        <a:pt x="1176" y="162"/>
                      </a:lnTo>
                      <a:lnTo>
                        <a:pt x="1176" y="162"/>
                      </a:lnTo>
                      <a:lnTo>
                        <a:pt x="1176" y="168"/>
                      </a:lnTo>
                      <a:lnTo>
                        <a:pt x="1176" y="174"/>
                      </a:lnTo>
                      <a:lnTo>
                        <a:pt x="1176" y="174"/>
                      </a:lnTo>
                      <a:lnTo>
                        <a:pt x="1182" y="180"/>
                      </a:lnTo>
                      <a:lnTo>
                        <a:pt x="1182" y="180"/>
                      </a:lnTo>
                      <a:lnTo>
                        <a:pt x="1182" y="186"/>
                      </a:lnTo>
                      <a:lnTo>
                        <a:pt x="1182" y="186"/>
                      </a:lnTo>
                      <a:lnTo>
                        <a:pt x="1182" y="192"/>
                      </a:lnTo>
                      <a:lnTo>
                        <a:pt x="1182" y="192"/>
                      </a:lnTo>
                      <a:lnTo>
                        <a:pt x="1188" y="198"/>
                      </a:lnTo>
                      <a:lnTo>
                        <a:pt x="1188" y="198"/>
                      </a:lnTo>
                      <a:lnTo>
                        <a:pt x="1188" y="204"/>
                      </a:lnTo>
                      <a:lnTo>
                        <a:pt x="1188" y="204"/>
                      </a:lnTo>
                      <a:lnTo>
                        <a:pt x="1188" y="204"/>
                      </a:lnTo>
                      <a:lnTo>
                        <a:pt x="1218" y="198"/>
                      </a:lnTo>
                      <a:lnTo>
                        <a:pt x="1218" y="198"/>
                      </a:lnTo>
                      <a:lnTo>
                        <a:pt x="1218" y="198"/>
                      </a:lnTo>
                      <a:lnTo>
                        <a:pt x="1218" y="192"/>
                      </a:lnTo>
                      <a:lnTo>
                        <a:pt x="1218" y="192"/>
                      </a:lnTo>
                      <a:lnTo>
                        <a:pt x="1218" y="186"/>
                      </a:lnTo>
                      <a:lnTo>
                        <a:pt x="1218" y="186"/>
                      </a:lnTo>
                      <a:lnTo>
                        <a:pt x="1224" y="180"/>
                      </a:lnTo>
                      <a:lnTo>
                        <a:pt x="1224" y="180"/>
                      </a:lnTo>
                      <a:lnTo>
                        <a:pt x="1224" y="174"/>
                      </a:lnTo>
                      <a:lnTo>
                        <a:pt x="1224" y="168"/>
                      </a:lnTo>
                      <a:lnTo>
                        <a:pt x="1224" y="168"/>
                      </a:lnTo>
                      <a:lnTo>
                        <a:pt x="1224" y="162"/>
                      </a:lnTo>
                      <a:lnTo>
                        <a:pt x="1224" y="162"/>
                      </a:lnTo>
                      <a:lnTo>
                        <a:pt x="1224" y="162"/>
                      </a:lnTo>
                      <a:lnTo>
                        <a:pt x="1230" y="162"/>
                      </a:lnTo>
                      <a:lnTo>
                        <a:pt x="1230" y="156"/>
                      </a:lnTo>
                      <a:lnTo>
                        <a:pt x="1230" y="150"/>
                      </a:lnTo>
                      <a:lnTo>
                        <a:pt x="1230" y="144"/>
                      </a:lnTo>
                      <a:lnTo>
                        <a:pt x="1230" y="144"/>
                      </a:lnTo>
                      <a:lnTo>
                        <a:pt x="1230" y="138"/>
                      </a:lnTo>
                      <a:lnTo>
                        <a:pt x="1230" y="138"/>
                      </a:lnTo>
                      <a:lnTo>
                        <a:pt x="1236" y="132"/>
                      </a:lnTo>
                      <a:lnTo>
                        <a:pt x="1236" y="132"/>
                      </a:lnTo>
                      <a:lnTo>
                        <a:pt x="1236" y="132"/>
                      </a:lnTo>
                      <a:lnTo>
                        <a:pt x="1236" y="132"/>
                      </a:lnTo>
                      <a:lnTo>
                        <a:pt x="1236" y="126"/>
                      </a:lnTo>
                      <a:lnTo>
                        <a:pt x="1236" y="126"/>
                      </a:lnTo>
                      <a:lnTo>
                        <a:pt x="1242" y="132"/>
                      </a:lnTo>
                      <a:lnTo>
                        <a:pt x="1242" y="132"/>
                      </a:lnTo>
                      <a:lnTo>
                        <a:pt x="1242" y="132"/>
                      </a:lnTo>
                      <a:lnTo>
                        <a:pt x="1242" y="132"/>
                      </a:lnTo>
                      <a:lnTo>
                        <a:pt x="1242" y="138"/>
                      </a:lnTo>
                      <a:lnTo>
                        <a:pt x="1242" y="138"/>
                      </a:lnTo>
                      <a:lnTo>
                        <a:pt x="1248" y="144"/>
                      </a:lnTo>
                      <a:lnTo>
                        <a:pt x="1248" y="144"/>
                      </a:lnTo>
                      <a:lnTo>
                        <a:pt x="1248" y="150"/>
                      </a:lnTo>
                      <a:lnTo>
                        <a:pt x="1248" y="156"/>
                      </a:lnTo>
                      <a:lnTo>
                        <a:pt x="1248" y="162"/>
                      </a:lnTo>
                      <a:lnTo>
                        <a:pt x="1248" y="162"/>
                      </a:lnTo>
                      <a:lnTo>
                        <a:pt x="1248" y="162"/>
                      </a:lnTo>
                      <a:lnTo>
                        <a:pt x="1254" y="162"/>
                      </a:lnTo>
                      <a:lnTo>
                        <a:pt x="1254" y="168"/>
                      </a:lnTo>
                      <a:lnTo>
                        <a:pt x="1254" y="174"/>
                      </a:lnTo>
                      <a:lnTo>
                        <a:pt x="1254" y="174"/>
                      </a:lnTo>
                      <a:lnTo>
                        <a:pt x="1254" y="180"/>
                      </a:lnTo>
                      <a:lnTo>
                        <a:pt x="1254" y="186"/>
                      </a:lnTo>
                      <a:lnTo>
                        <a:pt x="1260" y="186"/>
                      </a:lnTo>
                      <a:lnTo>
                        <a:pt x="1260" y="192"/>
                      </a:lnTo>
                      <a:lnTo>
                        <a:pt x="1260" y="192"/>
                      </a:lnTo>
                      <a:lnTo>
                        <a:pt x="1260" y="198"/>
                      </a:lnTo>
                      <a:lnTo>
                        <a:pt x="1260" y="198"/>
                      </a:lnTo>
                      <a:lnTo>
                        <a:pt x="1260" y="204"/>
                      </a:lnTo>
                      <a:lnTo>
                        <a:pt x="1260" y="204"/>
                      </a:lnTo>
                      <a:lnTo>
                        <a:pt x="1266" y="210"/>
                      </a:lnTo>
                      <a:lnTo>
                        <a:pt x="1266" y="210"/>
                      </a:lnTo>
                      <a:lnTo>
                        <a:pt x="1266" y="210"/>
                      </a:lnTo>
                      <a:lnTo>
                        <a:pt x="1290" y="210"/>
                      </a:lnTo>
                      <a:lnTo>
                        <a:pt x="1290" y="210"/>
                      </a:lnTo>
                      <a:lnTo>
                        <a:pt x="1296" y="210"/>
                      </a:lnTo>
                      <a:lnTo>
                        <a:pt x="1296" y="204"/>
                      </a:lnTo>
                      <a:lnTo>
                        <a:pt x="1296" y="204"/>
                      </a:lnTo>
                      <a:lnTo>
                        <a:pt x="1296" y="198"/>
                      </a:lnTo>
                      <a:lnTo>
                        <a:pt x="1296" y="198"/>
                      </a:lnTo>
                      <a:lnTo>
                        <a:pt x="1296" y="192"/>
                      </a:lnTo>
                      <a:lnTo>
                        <a:pt x="1296" y="192"/>
                      </a:lnTo>
                      <a:lnTo>
                        <a:pt x="1302" y="186"/>
                      </a:lnTo>
                      <a:lnTo>
                        <a:pt x="1302" y="186"/>
                      </a:lnTo>
                      <a:lnTo>
                        <a:pt x="1302" y="180"/>
                      </a:lnTo>
                      <a:lnTo>
                        <a:pt x="1302" y="180"/>
                      </a:lnTo>
                      <a:lnTo>
                        <a:pt x="1302" y="174"/>
                      </a:lnTo>
                      <a:lnTo>
                        <a:pt x="1302" y="174"/>
                      </a:lnTo>
                      <a:lnTo>
                        <a:pt x="1302" y="174"/>
                      </a:lnTo>
                      <a:lnTo>
                        <a:pt x="1302" y="168"/>
                      </a:lnTo>
                      <a:lnTo>
                        <a:pt x="1308" y="168"/>
                      </a:lnTo>
                      <a:lnTo>
                        <a:pt x="1308" y="162"/>
                      </a:lnTo>
                      <a:lnTo>
                        <a:pt x="1308" y="156"/>
                      </a:lnTo>
                      <a:lnTo>
                        <a:pt x="1308" y="156"/>
                      </a:lnTo>
                      <a:lnTo>
                        <a:pt x="1308" y="150"/>
                      </a:lnTo>
                      <a:lnTo>
                        <a:pt x="1308" y="150"/>
                      </a:lnTo>
                      <a:lnTo>
                        <a:pt x="1314" y="150"/>
                      </a:lnTo>
                      <a:lnTo>
                        <a:pt x="1314" y="144"/>
                      </a:lnTo>
                      <a:lnTo>
                        <a:pt x="1314" y="144"/>
                      </a:lnTo>
                      <a:lnTo>
                        <a:pt x="1314" y="144"/>
                      </a:lnTo>
                      <a:lnTo>
                        <a:pt x="1314" y="144"/>
                      </a:lnTo>
                      <a:lnTo>
                        <a:pt x="1314" y="144"/>
                      </a:lnTo>
                      <a:lnTo>
                        <a:pt x="1320" y="144"/>
                      </a:lnTo>
                      <a:lnTo>
                        <a:pt x="1320" y="150"/>
                      </a:lnTo>
                      <a:lnTo>
                        <a:pt x="1320" y="150"/>
                      </a:lnTo>
                      <a:lnTo>
                        <a:pt x="1320" y="150"/>
                      </a:lnTo>
                      <a:lnTo>
                        <a:pt x="1320" y="156"/>
                      </a:lnTo>
                      <a:lnTo>
                        <a:pt x="1320" y="156"/>
                      </a:lnTo>
                      <a:lnTo>
                        <a:pt x="1326" y="162"/>
                      </a:lnTo>
                      <a:lnTo>
                        <a:pt x="1326" y="168"/>
                      </a:lnTo>
                      <a:lnTo>
                        <a:pt x="1326" y="174"/>
                      </a:lnTo>
                      <a:lnTo>
                        <a:pt x="1326" y="174"/>
                      </a:lnTo>
                      <a:lnTo>
                        <a:pt x="1326" y="174"/>
                      </a:lnTo>
                      <a:lnTo>
                        <a:pt x="1326" y="174"/>
                      </a:lnTo>
                      <a:lnTo>
                        <a:pt x="1326" y="180"/>
                      </a:lnTo>
                      <a:lnTo>
                        <a:pt x="1326" y="186"/>
                      </a:lnTo>
                      <a:lnTo>
                        <a:pt x="1332" y="186"/>
                      </a:lnTo>
                      <a:lnTo>
                        <a:pt x="1332" y="192"/>
                      </a:lnTo>
                      <a:lnTo>
                        <a:pt x="1332" y="198"/>
                      </a:lnTo>
                      <a:lnTo>
                        <a:pt x="1332" y="198"/>
                      </a:lnTo>
                      <a:lnTo>
                        <a:pt x="1332" y="204"/>
                      </a:lnTo>
                      <a:lnTo>
                        <a:pt x="1332" y="204"/>
                      </a:lnTo>
                      <a:lnTo>
                        <a:pt x="1338" y="210"/>
                      </a:lnTo>
                      <a:lnTo>
                        <a:pt x="1338" y="210"/>
                      </a:lnTo>
                      <a:lnTo>
                        <a:pt x="1338" y="216"/>
                      </a:lnTo>
                      <a:lnTo>
                        <a:pt x="1338" y="216"/>
                      </a:lnTo>
                      <a:lnTo>
                        <a:pt x="1338" y="222"/>
                      </a:lnTo>
                      <a:lnTo>
                        <a:pt x="1338" y="222"/>
                      </a:lnTo>
                      <a:lnTo>
                        <a:pt x="1344" y="222"/>
                      </a:lnTo>
                      <a:lnTo>
                        <a:pt x="1344" y="222"/>
                      </a:lnTo>
                      <a:lnTo>
                        <a:pt x="1368" y="222"/>
                      </a:lnTo>
                      <a:lnTo>
                        <a:pt x="1368" y="222"/>
                      </a:lnTo>
                      <a:lnTo>
                        <a:pt x="1368" y="216"/>
                      </a:lnTo>
                      <a:lnTo>
                        <a:pt x="1368" y="216"/>
                      </a:lnTo>
                      <a:lnTo>
                        <a:pt x="1374" y="216"/>
                      </a:lnTo>
                      <a:lnTo>
                        <a:pt x="1374" y="210"/>
                      </a:lnTo>
                      <a:lnTo>
                        <a:pt x="1374" y="210"/>
                      </a:lnTo>
                      <a:lnTo>
                        <a:pt x="1374" y="204"/>
                      </a:lnTo>
                      <a:lnTo>
                        <a:pt x="1374" y="198"/>
                      </a:lnTo>
                      <a:lnTo>
                        <a:pt x="1374" y="198"/>
                      </a:lnTo>
                      <a:lnTo>
                        <a:pt x="1374" y="192"/>
                      </a:lnTo>
                      <a:lnTo>
                        <a:pt x="1380" y="192"/>
                      </a:lnTo>
                      <a:lnTo>
                        <a:pt x="1380" y="186"/>
                      </a:lnTo>
                      <a:lnTo>
                        <a:pt x="1380" y="186"/>
                      </a:lnTo>
                      <a:lnTo>
                        <a:pt x="1380" y="186"/>
                      </a:lnTo>
                      <a:lnTo>
                        <a:pt x="1380" y="186"/>
                      </a:lnTo>
                      <a:lnTo>
                        <a:pt x="1380" y="180"/>
                      </a:lnTo>
                      <a:lnTo>
                        <a:pt x="1380" y="174"/>
                      </a:lnTo>
                      <a:lnTo>
                        <a:pt x="1380" y="168"/>
                      </a:lnTo>
                      <a:lnTo>
                        <a:pt x="1386" y="168"/>
                      </a:lnTo>
                      <a:lnTo>
                        <a:pt x="1386" y="162"/>
                      </a:lnTo>
                      <a:lnTo>
                        <a:pt x="1386" y="162"/>
                      </a:lnTo>
                      <a:lnTo>
                        <a:pt x="1386" y="156"/>
                      </a:lnTo>
                      <a:lnTo>
                        <a:pt x="1386" y="156"/>
                      </a:lnTo>
                      <a:lnTo>
                        <a:pt x="1386" y="156"/>
                      </a:lnTo>
                      <a:lnTo>
                        <a:pt x="1392" y="156"/>
                      </a:lnTo>
                      <a:lnTo>
                        <a:pt x="1392" y="150"/>
                      </a:lnTo>
                      <a:lnTo>
                        <a:pt x="1392" y="150"/>
                      </a:lnTo>
                      <a:lnTo>
                        <a:pt x="1392" y="150"/>
                      </a:lnTo>
                      <a:lnTo>
                        <a:pt x="1392" y="156"/>
                      </a:lnTo>
                      <a:lnTo>
                        <a:pt x="1392" y="156"/>
                      </a:lnTo>
                      <a:lnTo>
                        <a:pt x="1398" y="156"/>
                      </a:lnTo>
                      <a:lnTo>
                        <a:pt x="1398" y="156"/>
                      </a:lnTo>
                      <a:lnTo>
                        <a:pt x="1398" y="162"/>
                      </a:lnTo>
                      <a:lnTo>
                        <a:pt x="1398" y="162"/>
                      </a:lnTo>
                      <a:lnTo>
                        <a:pt x="1398" y="168"/>
                      </a:lnTo>
                      <a:lnTo>
                        <a:pt x="1398" y="174"/>
                      </a:lnTo>
                      <a:lnTo>
                        <a:pt x="1404" y="174"/>
                      </a:lnTo>
                      <a:lnTo>
                        <a:pt x="1404" y="180"/>
                      </a:lnTo>
                      <a:lnTo>
                        <a:pt x="1404" y="180"/>
                      </a:lnTo>
                      <a:lnTo>
                        <a:pt x="1404" y="180"/>
                      </a:lnTo>
                      <a:lnTo>
                        <a:pt x="1404" y="186"/>
                      </a:lnTo>
                      <a:lnTo>
                        <a:pt x="1404" y="192"/>
                      </a:lnTo>
                      <a:lnTo>
                        <a:pt x="1404" y="192"/>
                      </a:lnTo>
                      <a:lnTo>
                        <a:pt x="1410" y="198"/>
                      </a:lnTo>
                      <a:lnTo>
                        <a:pt x="1410" y="198"/>
                      </a:lnTo>
                      <a:lnTo>
                        <a:pt x="1410" y="204"/>
                      </a:lnTo>
                      <a:lnTo>
                        <a:pt x="1410" y="204"/>
                      </a:lnTo>
                      <a:lnTo>
                        <a:pt x="1410" y="210"/>
                      </a:lnTo>
                      <a:lnTo>
                        <a:pt x="1410" y="210"/>
                      </a:lnTo>
                      <a:lnTo>
                        <a:pt x="1410" y="216"/>
                      </a:lnTo>
                      <a:lnTo>
                        <a:pt x="1416" y="216"/>
                      </a:lnTo>
                      <a:lnTo>
                        <a:pt x="1416" y="222"/>
                      </a:lnTo>
                      <a:lnTo>
                        <a:pt x="1416" y="222"/>
                      </a:lnTo>
                      <a:lnTo>
                        <a:pt x="1416" y="228"/>
                      </a:lnTo>
                      <a:lnTo>
                        <a:pt x="1416" y="228"/>
                      </a:lnTo>
                      <a:lnTo>
                        <a:pt x="1416" y="228"/>
                      </a:lnTo>
                      <a:lnTo>
                        <a:pt x="1446" y="222"/>
                      </a:lnTo>
                      <a:lnTo>
                        <a:pt x="1446" y="222"/>
                      </a:lnTo>
                      <a:lnTo>
                        <a:pt x="1446" y="222"/>
                      </a:lnTo>
                      <a:lnTo>
                        <a:pt x="1446" y="222"/>
                      </a:lnTo>
                      <a:lnTo>
                        <a:pt x="1446" y="216"/>
                      </a:lnTo>
                      <a:lnTo>
                        <a:pt x="1446" y="216"/>
                      </a:lnTo>
                      <a:lnTo>
                        <a:pt x="1452" y="210"/>
                      </a:lnTo>
                      <a:lnTo>
                        <a:pt x="1452" y="210"/>
                      </a:lnTo>
                      <a:lnTo>
                        <a:pt x="1452" y="204"/>
                      </a:lnTo>
                      <a:lnTo>
                        <a:pt x="1452" y="204"/>
                      </a:lnTo>
                      <a:lnTo>
                        <a:pt x="1452" y="198"/>
                      </a:lnTo>
                      <a:lnTo>
                        <a:pt x="1452" y="192"/>
                      </a:lnTo>
                      <a:lnTo>
                        <a:pt x="1452" y="192"/>
                      </a:lnTo>
                      <a:lnTo>
                        <a:pt x="1458" y="186"/>
                      </a:lnTo>
                      <a:lnTo>
                        <a:pt x="1458" y="186"/>
                      </a:lnTo>
                      <a:lnTo>
                        <a:pt x="1458" y="186"/>
                      </a:lnTo>
                      <a:lnTo>
                        <a:pt x="1458" y="186"/>
                      </a:lnTo>
                      <a:lnTo>
                        <a:pt x="1458" y="180"/>
                      </a:lnTo>
                      <a:lnTo>
                        <a:pt x="1458" y="174"/>
                      </a:lnTo>
                      <a:lnTo>
                        <a:pt x="1458" y="174"/>
                      </a:lnTo>
                      <a:lnTo>
                        <a:pt x="1464" y="168"/>
                      </a:lnTo>
                      <a:lnTo>
                        <a:pt x="1464" y="168"/>
                      </a:lnTo>
                      <a:lnTo>
                        <a:pt x="1464" y="162"/>
                      </a:lnTo>
                      <a:lnTo>
                        <a:pt x="1464" y="162"/>
                      </a:lnTo>
                      <a:lnTo>
                        <a:pt x="1464" y="162"/>
                      </a:lnTo>
                      <a:lnTo>
                        <a:pt x="1464" y="162"/>
                      </a:lnTo>
                      <a:lnTo>
                        <a:pt x="1470" y="162"/>
                      </a:lnTo>
                      <a:lnTo>
                        <a:pt x="1470" y="162"/>
                      </a:lnTo>
                      <a:lnTo>
                        <a:pt x="1470" y="162"/>
                      </a:lnTo>
                      <a:lnTo>
                        <a:pt x="1470" y="162"/>
                      </a:lnTo>
                      <a:lnTo>
                        <a:pt x="1470" y="162"/>
                      </a:lnTo>
                      <a:lnTo>
                        <a:pt x="1470" y="162"/>
                      </a:lnTo>
                      <a:lnTo>
                        <a:pt x="1470" y="168"/>
                      </a:lnTo>
                      <a:lnTo>
                        <a:pt x="1476" y="168"/>
                      </a:lnTo>
                      <a:lnTo>
                        <a:pt x="1476" y="174"/>
                      </a:lnTo>
                      <a:lnTo>
                        <a:pt x="1476" y="174"/>
                      </a:lnTo>
                      <a:lnTo>
                        <a:pt x="1476" y="180"/>
                      </a:lnTo>
                      <a:lnTo>
                        <a:pt x="1476" y="186"/>
                      </a:lnTo>
                      <a:lnTo>
                        <a:pt x="1476" y="192"/>
                      </a:lnTo>
                      <a:lnTo>
                        <a:pt x="1482" y="192"/>
                      </a:lnTo>
                      <a:lnTo>
                        <a:pt x="1482" y="192"/>
                      </a:lnTo>
                      <a:lnTo>
                        <a:pt x="1482" y="192"/>
                      </a:lnTo>
                      <a:lnTo>
                        <a:pt x="1482" y="198"/>
                      </a:lnTo>
                      <a:lnTo>
                        <a:pt x="1482" y="204"/>
                      </a:lnTo>
                      <a:lnTo>
                        <a:pt x="1482" y="204"/>
                      </a:lnTo>
                      <a:lnTo>
                        <a:pt x="1482" y="210"/>
                      </a:lnTo>
                      <a:lnTo>
                        <a:pt x="1488" y="210"/>
                      </a:lnTo>
                      <a:lnTo>
                        <a:pt x="1488" y="216"/>
                      </a:lnTo>
                      <a:lnTo>
                        <a:pt x="1488" y="222"/>
                      </a:lnTo>
                      <a:lnTo>
                        <a:pt x="1488" y="222"/>
                      </a:lnTo>
                      <a:lnTo>
                        <a:pt x="1488" y="228"/>
                      </a:lnTo>
                      <a:lnTo>
                        <a:pt x="1488" y="228"/>
                      </a:lnTo>
                      <a:lnTo>
                        <a:pt x="1494" y="228"/>
                      </a:lnTo>
                      <a:lnTo>
                        <a:pt x="1494" y="234"/>
                      </a:lnTo>
                      <a:lnTo>
                        <a:pt x="1494" y="234"/>
                      </a:lnTo>
                      <a:lnTo>
                        <a:pt x="1494" y="240"/>
                      </a:lnTo>
                      <a:lnTo>
                        <a:pt x="1494" y="240"/>
                      </a:lnTo>
                      <a:lnTo>
                        <a:pt x="1524" y="240"/>
                      </a:lnTo>
                      <a:lnTo>
                        <a:pt x="1524" y="240"/>
                      </a:lnTo>
                      <a:lnTo>
                        <a:pt x="1524" y="234"/>
                      </a:lnTo>
                      <a:lnTo>
                        <a:pt x="1524" y="234"/>
                      </a:lnTo>
                      <a:lnTo>
                        <a:pt x="1524" y="234"/>
                      </a:lnTo>
                      <a:lnTo>
                        <a:pt x="1524" y="228"/>
                      </a:lnTo>
                      <a:lnTo>
                        <a:pt x="1524" y="228"/>
                      </a:lnTo>
                      <a:lnTo>
                        <a:pt x="1524" y="222"/>
                      </a:lnTo>
                      <a:lnTo>
                        <a:pt x="1530" y="222"/>
                      </a:lnTo>
                      <a:lnTo>
                        <a:pt x="1530" y="216"/>
                      </a:lnTo>
                      <a:lnTo>
                        <a:pt x="1530" y="216"/>
                      </a:lnTo>
                      <a:lnTo>
                        <a:pt x="1530" y="210"/>
                      </a:lnTo>
                      <a:lnTo>
                        <a:pt x="1530" y="204"/>
                      </a:lnTo>
                      <a:lnTo>
                        <a:pt x="1530" y="204"/>
                      </a:lnTo>
                      <a:lnTo>
                        <a:pt x="1530" y="204"/>
                      </a:lnTo>
                      <a:lnTo>
                        <a:pt x="1530" y="204"/>
                      </a:lnTo>
                      <a:lnTo>
                        <a:pt x="1536" y="198"/>
                      </a:lnTo>
                      <a:lnTo>
                        <a:pt x="1536" y="198"/>
                      </a:lnTo>
                      <a:lnTo>
                        <a:pt x="1536" y="192"/>
                      </a:lnTo>
                      <a:lnTo>
                        <a:pt x="1536" y="186"/>
                      </a:lnTo>
                      <a:lnTo>
                        <a:pt x="1536" y="186"/>
                      </a:lnTo>
                      <a:lnTo>
                        <a:pt x="1536" y="180"/>
                      </a:lnTo>
                      <a:lnTo>
                        <a:pt x="1542" y="180"/>
                      </a:lnTo>
                      <a:lnTo>
                        <a:pt x="1542" y="180"/>
                      </a:lnTo>
                      <a:lnTo>
                        <a:pt x="1542" y="174"/>
                      </a:lnTo>
                      <a:lnTo>
                        <a:pt x="1542" y="174"/>
                      </a:lnTo>
                      <a:lnTo>
                        <a:pt x="1542" y="174"/>
                      </a:lnTo>
                      <a:lnTo>
                        <a:pt x="1542" y="174"/>
                      </a:lnTo>
                      <a:lnTo>
                        <a:pt x="1548" y="174"/>
                      </a:lnTo>
                      <a:lnTo>
                        <a:pt x="1548" y="174"/>
                      </a:lnTo>
                      <a:lnTo>
                        <a:pt x="1548" y="180"/>
                      </a:lnTo>
                      <a:lnTo>
                        <a:pt x="1548" y="180"/>
                      </a:lnTo>
                      <a:lnTo>
                        <a:pt x="1548" y="180"/>
                      </a:lnTo>
                      <a:lnTo>
                        <a:pt x="1548" y="186"/>
                      </a:lnTo>
                      <a:lnTo>
                        <a:pt x="1554" y="186"/>
                      </a:lnTo>
                      <a:lnTo>
                        <a:pt x="1554" y="192"/>
                      </a:lnTo>
                      <a:lnTo>
                        <a:pt x="1554" y="198"/>
                      </a:lnTo>
                      <a:lnTo>
                        <a:pt x="1554" y="198"/>
                      </a:lnTo>
                      <a:lnTo>
                        <a:pt x="1554" y="204"/>
                      </a:lnTo>
                      <a:lnTo>
                        <a:pt x="1554" y="204"/>
                      </a:lnTo>
                      <a:lnTo>
                        <a:pt x="1554" y="204"/>
                      </a:lnTo>
                      <a:lnTo>
                        <a:pt x="1560" y="210"/>
                      </a:lnTo>
                      <a:lnTo>
                        <a:pt x="1560" y="210"/>
                      </a:lnTo>
                      <a:lnTo>
                        <a:pt x="1560" y="216"/>
                      </a:lnTo>
                      <a:lnTo>
                        <a:pt x="1560" y="222"/>
                      </a:lnTo>
                      <a:lnTo>
                        <a:pt x="1560" y="222"/>
                      </a:lnTo>
                      <a:lnTo>
                        <a:pt x="1560" y="228"/>
                      </a:lnTo>
                      <a:lnTo>
                        <a:pt x="1560" y="228"/>
                      </a:lnTo>
                      <a:lnTo>
                        <a:pt x="1566" y="234"/>
                      </a:lnTo>
                      <a:lnTo>
                        <a:pt x="1566" y="234"/>
                      </a:lnTo>
                      <a:lnTo>
                        <a:pt x="1566" y="240"/>
                      </a:lnTo>
                      <a:lnTo>
                        <a:pt x="1566" y="240"/>
                      </a:lnTo>
                      <a:lnTo>
                        <a:pt x="1566" y="240"/>
                      </a:lnTo>
                      <a:lnTo>
                        <a:pt x="1566" y="246"/>
                      </a:lnTo>
                      <a:lnTo>
                        <a:pt x="1572" y="246"/>
                      </a:lnTo>
                      <a:lnTo>
                        <a:pt x="1572" y="252"/>
                      </a:lnTo>
                      <a:lnTo>
                        <a:pt x="1572" y="252"/>
                      </a:lnTo>
                      <a:lnTo>
                        <a:pt x="1596" y="246"/>
                      </a:lnTo>
                      <a:lnTo>
                        <a:pt x="1596" y="246"/>
                      </a:lnTo>
                      <a:lnTo>
                        <a:pt x="1602" y="240"/>
                      </a:lnTo>
                      <a:lnTo>
                        <a:pt x="1602" y="240"/>
                      </a:lnTo>
                      <a:lnTo>
                        <a:pt x="1602" y="240"/>
                      </a:lnTo>
                      <a:lnTo>
                        <a:pt x="1602" y="234"/>
                      </a:lnTo>
                      <a:lnTo>
                        <a:pt x="1602" y="234"/>
                      </a:lnTo>
                      <a:lnTo>
                        <a:pt x="1602" y="228"/>
                      </a:lnTo>
                      <a:lnTo>
                        <a:pt x="1602" y="228"/>
                      </a:lnTo>
                      <a:lnTo>
                        <a:pt x="1608" y="222"/>
                      </a:lnTo>
                      <a:lnTo>
                        <a:pt x="1608" y="216"/>
                      </a:lnTo>
                      <a:lnTo>
                        <a:pt x="1608" y="216"/>
                      </a:lnTo>
                      <a:lnTo>
                        <a:pt x="1608" y="210"/>
                      </a:lnTo>
                      <a:lnTo>
                        <a:pt x="1608" y="210"/>
                      </a:lnTo>
                      <a:lnTo>
                        <a:pt x="1608" y="210"/>
                      </a:lnTo>
                      <a:lnTo>
                        <a:pt x="1608" y="210"/>
                      </a:lnTo>
                      <a:lnTo>
                        <a:pt x="1608" y="204"/>
                      </a:lnTo>
                      <a:lnTo>
                        <a:pt x="1614" y="198"/>
                      </a:lnTo>
                      <a:lnTo>
                        <a:pt x="1614" y="192"/>
                      </a:lnTo>
                      <a:lnTo>
                        <a:pt x="1614" y="192"/>
                      </a:lnTo>
                      <a:lnTo>
                        <a:pt x="1614" y="186"/>
                      </a:lnTo>
                      <a:lnTo>
                        <a:pt x="1614" y="186"/>
                      </a:lnTo>
                      <a:lnTo>
                        <a:pt x="1614" y="180"/>
                      </a:lnTo>
                      <a:lnTo>
                        <a:pt x="1614" y="180"/>
                      </a:lnTo>
                      <a:lnTo>
                        <a:pt x="1620" y="174"/>
                      </a:lnTo>
                      <a:lnTo>
                        <a:pt x="1620" y="174"/>
                      </a:lnTo>
                      <a:lnTo>
                        <a:pt x="1620" y="174"/>
                      </a:lnTo>
                      <a:lnTo>
                        <a:pt x="1620" y="168"/>
                      </a:lnTo>
                      <a:lnTo>
                        <a:pt x="1620" y="168"/>
                      </a:lnTo>
                      <a:lnTo>
                        <a:pt x="1620" y="168"/>
                      </a:lnTo>
                      <a:lnTo>
                        <a:pt x="1626" y="168"/>
                      </a:lnTo>
                      <a:lnTo>
                        <a:pt x="1626" y="168"/>
                      </a:lnTo>
                      <a:lnTo>
                        <a:pt x="1626" y="168"/>
                      </a:lnTo>
                      <a:lnTo>
                        <a:pt x="1626" y="168"/>
                      </a:lnTo>
                      <a:lnTo>
                        <a:pt x="1626" y="168"/>
                      </a:lnTo>
                      <a:lnTo>
                        <a:pt x="1626" y="168"/>
                      </a:lnTo>
                      <a:lnTo>
                        <a:pt x="1632" y="168"/>
                      </a:lnTo>
                      <a:lnTo>
                        <a:pt x="1632" y="168"/>
                      </a:lnTo>
                      <a:lnTo>
                        <a:pt x="1632" y="168"/>
                      </a:lnTo>
                      <a:lnTo>
                        <a:pt x="1632" y="168"/>
                      </a:lnTo>
                      <a:lnTo>
                        <a:pt x="1632" y="168"/>
                      </a:lnTo>
                      <a:lnTo>
                        <a:pt x="1632" y="168"/>
                      </a:lnTo>
                      <a:lnTo>
                        <a:pt x="1632" y="174"/>
                      </a:lnTo>
                      <a:lnTo>
                        <a:pt x="1638" y="174"/>
                      </a:lnTo>
                      <a:lnTo>
                        <a:pt x="1638" y="174"/>
                      </a:lnTo>
                      <a:lnTo>
                        <a:pt x="1638" y="174"/>
                      </a:lnTo>
                      <a:lnTo>
                        <a:pt x="1638" y="174"/>
                      </a:lnTo>
                      <a:lnTo>
                        <a:pt x="1638" y="174"/>
                      </a:lnTo>
                      <a:lnTo>
                        <a:pt x="1638" y="174"/>
                      </a:lnTo>
                      <a:lnTo>
                        <a:pt x="1644" y="174"/>
                      </a:lnTo>
                      <a:lnTo>
                        <a:pt x="1644" y="174"/>
                      </a:lnTo>
                      <a:lnTo>
                        <a:pt x="1644" y="174"/>
                      </a:lnTo>
                      <a:lnTo>
                        <a:pt x="1644" y="174"/>
                      </a:lnTo>
                      <a:lnTo>
                        <a:pt x="1644" y="174"/>
                      </a:lnTo>
                      <a:lnTo>
                        <a:pt x="1644" y="174"/>
                      </a:lnTo>
                      <a:lnTo>
                        <a:pt x="1644" y="174"/>
                      </a:lnTo>
                      <a:lnTo>
                        <a:pt x="1644" y="174"/>
                      </a:lnTo>
                      <a:lnTo>
                        <a:pt x="1674" y="126"/>
                      </a:lnTo>
                      <a:lnTo>
                        <a:pt x="1674" y="126"/>
                      </a:lnTo>
                      <a:lnTo>
                        <a:pt x="1674" y="126"/>
                      </a:lnTo>
                      <a:lnTo>
                        <a:pt x="1674" y="120"/>
                      </a:lnTo>
                      <a:lnTo>
                        <a:pt x="1680" y="120"/>
                      </a:lnTo>
                      <a:lnTo>
                        <a:pt x="1680" y="114"/>
                      </a:lnTo>
                      <a:lnTo>
                        <a:pt x="1680" y="114"/>
                      </a:lnTo>
                      <a:lnTo>
                        <a:pt x="1680" y="108"/>
                      </a:lnTo>
                      <a:lnTo>
                        <a:pt x="1680" y="108"/>
                      </a:lnTo>
                      <a:lnTo>
                        <a:pt x="1680" y="102"/>
                      </a:lnTo>
                      <a:lnTo>
                        <a:pt x="1680" y="102"/>
                      </a:lnTo>
                      <a:lnTo>
                        <a:pt x="1686" y="96"/>
                      </a:lnTo>
                      <a:lnTo>
                        <a:pt x="1686" y="90"/>
                      </a:lnTo>
                      <a:lnTo>
                        <a:pt x="1686" y="90"/>
                      </a:lnTo>
                      <a:lnTo>
                        <a:pt x="1686" y="84"/>
                      </a:lnTo>
                      <a:lnTo>
                        <a:pt x="1686" y="78"/>
                      </a:lnTo>
                      <a:lnTo>
                        <a:pt x="1686" y="78"/>
                      </a:lnTo>
                      <a:lnTo>
                        <a:pt x="1686" y="78"/>
                      </a:lnTo>
                      <a:lnTo>
                        <a:pt x="1686" y="72"/>
                      </a:lnTo>
                      <a:lnTo>
                        <a:pt x="1692" y="72"/>
                      </a:lnTo>
                      <a:lnTo>
                        <a:pt x="1692" y="66"/>
                      </a:lnTo>
                      <a:lnTo>
                        <a:pt x="1692" y="60"/>
                      </a:lnTo>
                      <a:lnTo>
                        <a:pt x="1692" y="60"/>
                      </a:lnTo>
                      <a:lnTo>
                        <a:pt x="1692" y="54"/>
                      </a:lnTo>
                      <a:lnTo>
                        <a:pt x="1692" y="54"/>
                      </a:lnTo>
                      <a:lnTo>
                        <a:pt x="1698" y="54"/>
                      </a:lnTo>
                      <a:lnTo>
                        <a:pt x="1698" y="48"/>
                      </a:lnTo>
                      <a:lnTo>
                        <a:pt x="1698" y="48"/>
                      </a:lnTo>
                      <a:lnTo>
                        <a:pt x="1698" y="48"/>
                      </a:lnTo>
                      <a:lnTo>
                        <a:pt x="1698" y="48"/>
                      </a:lnTo>
                      <a:lnTo>
                        <a:pt x="1698" y="48"/>
                      </a:lnTo>
                      <a:lnTo>
                        <a:pt x="1704" y="48"/>
                      </a:lnTo>
                      <a:lnTo>
                        <a:pt x="1704" y="48"/>
                      </a:lnTo>
                      <a:lnTo>
                        <a:pt x="1704" y="54"/>
                      </a:lnTo>
                      <a:lnTo>
                        <a:pt x="1704" y="54"/>
                      </a:lnTo>
                      <a:lnTo>
                        <a:pt x="1704" y="54"/>
                      </a:lnTo>
                      <a:lnTo>
                        <a:pt x="1704" y="60"/>
                      </a:lnTo>
                      <a:lnTo>
                        <a:pt x="1710" y="60"/>
                      </a:lnTo>
                      <a:lnTo>
                        <a:pt x="1710" y="66"/>
                      </a:lnTo>
                      <a:lnTo>
                        <a:pt x="1710" y="66"/>
                      </a:lnTo>
                      <a:lnTo>
                        <a:pt x="1710" y="72"/>
                      </a:lnTo>
                      <a:lnTo>
                        <a:pt x="1710" y="72"/>
                      </a:lnTo>
                      <a:lnTo>
                        <a:pt x="1710" y="72"/>
                      </a:lnTo>
                      <a:lnTo>
                        <a:pt x="1710" y="78"/>
                      </a:lnTo>
                      <a:lnTo>
                        <a:pt x="1716" y="78"/>
                      </a:lnTo>
                      <a:lnTo>
                        <a:pt x="1716" y="84"/>
                      </a:lnTo>
                      <a:lnTo>
                        <a:pt x="1716" y="84"/>
                      </a:lnTo>
                      <a:lnTo>
                        <a:pt x="1716" y="90"/>
                      </a:lnTo>
                      <a:lnTo>
                        <a:pt x="1716" y="96"/>
                      </a:lnTo>
                      <a:lnTo>
                        <a:pt x="1716" y="96"/>
                      </a:lnTo>
                      <a:lnTo>
                        <a:pt x="1716" y="102"/>
                      </a:lnTo>
                      <a:lnTo>
                        <a:pt x="1722" y="102"/>
                      </a:lnTo>
                      <a:lnTo>
                        <a:pt x="1722" y="108"/>
                      </a:lnTo>
                      <a:lnTo>
                        <a:pt x="1722" y="108"/>
                      </a:lnTo>
                      <a:lnTo>
                        <a:pt x="1722" y="114"/>
                      </a:lnTo>
                      <a:lnTo>
                        <a:pt x="1722" y="114"/>
                      </a:lnTo>
                      <a:lnTo>
                        <a:pt x="1722" y="114"/>
                      </a:lnTo>
                      <a:lnTo>
                        <a:pt x="1728" y="120"/>
                      </a:lnTo>
                      <a:lnTo>
                        <a:pt x="1728" y="120"/>
                      </a:lnTo>
                      <a:lnTo>
                        <a:pt x="1782" y="138"/>
                      </a:lnTo>
                      <a:lnTo>
                        <a:pt x="1782" y="138"/>
                      </a:lnTo>
                      <a:lnTo>
                        <a:pt x="1782" y="132"/>
                      </a:lnTo>
                      <a:lnTo>
                        <a:pt x="1782" y="132"/>
                      </a:lnTo>
                      <a:lnTo>
                        <a:pt x="1782" y="132"/>
                      </a:lnTo>
                      <a:lnTo>
                        <a:pt x="1782" y="126"/>
                      </a:lnTo>
                      <a:lnTo>
                        <a:pt x="1788" y="126"/>
                      </a:lnTo>
                      <a:lnTo>
                        <a:pt x="1788" y="120"/>
                      </a:lnTo>
                      <a:lnTo>
                        <a:pt x="1788" y="120"/>
                      </a:lnTo>
                      <a:lnTo>
                        <a:pt x="1788" y="114"/>
                      </a:lnTo>
                      <a:lnTo>
                        <a:pt x="1788" y="114"/>
                      </a:lnTo>
                      <a:lnTo>
                        <a:pt x="1788" y="108"/>
                      </a:lnTo>
                      <a:lnTo>
                        <a:pt x="1794" y="108"/>
                      </a:lnTo>
                      <a:lnTo>
                        <a:pt x="1794" y="102"/>
                      </a:lnTo>
                      <a:lnTo>
                        <a:pt x="1794" y="102"/>
                      </a:lnTo>
                      <a:lnTo>
                        <a:pt x="1794" y="96"/>
                      </a:lnTo>
                      <a:lnTo>
                        <a:pt x="1794" y="96"/>
                      </a:lnTo>
                      <a:lnTo>
                        <a:pt x="1794" y="96"/>
                      </a:lnTo>
                      <a:lnTo>
                        <a:pt x="1794" y="90"/>
                      </a:lnTo>
                      <a:lnTo>
                        <a:pt x="1794" y="90"/>
                      </a:lnTo>
                      <a:lnTo>
                        <a:pt x="1800" y="84"/>
                      </a:lnTo>
                      <a:lnTo>
                        <a:pt x="1800" y="84"/>
                      </a:lnTo>
                      <a:lnTo>
                        <a:pt x="1800" y="78"/>
                      </a:lnTo>
                      <a:lnTo>
                        <a:pt x="1800" y="78"/>
                      </a:lnTo>
                      <a:lnTo>
                        <a:pt x="1800" y="78"/>
                      </a:lnTo>
                      <a:lnTo>
                        <a:pt x="1800" y="72"/>
                      </a:lnTo>
                      <a:lnTo>
                        <a:pt x="1806" y="72"/>
                      </a:lnTo>
                      <a:lnTo>
                        <a:pt x="1806" y="72"/>
                      </a:lnTo>
                      <a:lnTo>
                        <a:pt x="1806" y="72"/>
                      </a:lnTo>
                      <a:lnTo>
                        <a:pt x="1806" y="72"/>
                      </a:lnTo>
                      <a:lnTo>
                        <a:pt x="1806" y="72"/>
                      </a:lnTo>
                      <a:lnTo>
                        <a:pt x="1806" y="72"/>
                      </a:lnTo>
                      <a:lnTo>
                        <a:pt x="1812" y="72"/>
                      </a:lnTo>
                      <a:lnTo>
                        <a:pt x="1812" y="78"/>
                      </a:lnTo>
                      <a:lnTo>
                        <a:pt x="1812" y="78"/>
                      </a:lnTo>
                      <a:lnTo>
                        <a:pt x="1812" y="78"/>
                      </a:lnTo>
                      <a:lnTo>
                        <a:pt x="1812" y="84"/>
                      </a:lnTo>
                      <a:lnTo>
                        <a:pt x="1812" y="84"/>
                      </a:lnTo>
                      <a:lnTo>
                        <a:pt x="1818" y="90"/>
                      </a:lnTo>
                      <a:lnTo>
                        <a:pt x="1818" y="90"/>
                      </a:lnTo>
                      <a:lnTo>
                        <a:pt x="1818" y="96"/>
                      </a:lnTo>
                      <a:lnTo>
                        <a:pt x="1818" y="96"/>
                      </a:lnTo>
                      <a:lnTo>
                        <a:pt x="1818" y="96"/>
                      </a:lnTo>
                      <a:lnTo>
                        <a:pt x="1818" y="102"/>
                      </a:lnTo>
                      <a:lnTo>
                        <a:pt x="1818" y="102"/>
                      </a:lnTo>
                      <a:lnTo>
                        <a:pt x="1824" y="108"/>
                      </a:lnTo>
                      <a:lnTo>
                        <a:pt x="1824" y="108"/>
                      </a:lnTo>
                      <a:lnTo>
                        <a:pt x="1824" y="114"/>
                      </a:lnTo>
                      <a:lnTo>
                        <a:pt x="1824" y="120"/>
                      </a:lnTo>
                      <a:lnTo>
                        <a:pt x="1824" y="120"/>
                      </a:lnTo>
                      <a:lnTo>
                        <a:pt x="1824" y="126"/>
                      </a:lnTo>
                      <a:lnTo>
                        <a:pt x="1824" y="126"/>
                      </a:lnTo>
                      <a:lnTo>
                        <a:pt x="1830" y="126"/>
                      </a:lnTo>
                      <a:lnTo>
                        <a:pt x="1830" y="132"/>
                      </a:lnTo>
                      <a:lnTo>
                        <a:pt x="1830" y="132"/>
                      </a:lnTo>
                      <a:lnTo>
                        <a:pt x="1830" y="138"/>
                      </a:lnTo>
                      <a:lnTo>
                        <a:pt x="1830" y="138"/>
                      </a:lnTo>
                      <a:lnTo>
                        <a:pt x="1830" y="144"/>
                      </a:lnTo>
                      <a:lnTo>
                        <a:pt x="1830" y="144"/>
                      </a:lnTo>
                      <a:lnTo>
                        <a:pt x="1890" y="156"/>
                      </a:lnTo>
                      <a:lnTo>
                        <a:pt x="1890" y="156"/>
                      </a:lnTo>
                      <a:lnTo>
                        <a:pt x="1890" y="156"/>
                      </a:lnTo>
                      <a:lnTo>
                        <a:pt x="1890" y="150"/>
                      </a:lnTo>
                      <a:lnTo>
                        <a:pt x="1890" y="150"/>
                      </a:lnTo>
                      <a:lnTo>
                        <a:pt x="1890" y="150"/>
                      </a:lnTo>
                      <a:lnTo>
                        <a:pt x="1890" y="144"/>
                      </a:lnTo>
                      <a:lnTo>
                        <a:pt x="1896" y="144"/>
                      </a:lnTo>
                      <a:lnTo>
                        <a:pt x="1896" y="138"/>
                      </a:lnTo>
                      <a:lnTo>
                        <a:pt x="1896" y="138"/>
                      </a:lnTo>
                      <a:lnTo>
                        <a:pt x="1896" y="132"/>
                      </a:lnTo>
                      <a:lnTo>
                        <a:pt x="1896" y="132"/>
                      </a:lnTo>
                      <a:lnTo>
                        <a:pt x="1896" y="126"/>
                      </a:lnTo>
                      <a:lnTo>
                        <a:pt x="1896" y="126"/>
                      </a:lnTo>
                      <a:lnTo>
                        <a:pt x="1902" y="120"/>
                      </a:lnTo>
                      <a:lnTo>
                        <a:pt x="1902" y="120"/>
                      </a:lnTo>
                      <a:lnTo>
                        <a:pt x="1902" y="120"/>
                      </a:lnTo>
                      <a:lnTo>
                        <a:pt x="1902" y="120"/>
                      </a:lnTo>
                      <a:lnTo>
                        <a:pt x="1902" y="114"/>
                      </a:lnTo>
                      <a:lnTo>
                        <a:pt x="1902" y="108"/>
                      </a:lnTo>
                      <a:lnTo>
                        <a:pt x="1902" y="108"/>
                      </a:lnTo>
                      <a:lnTo>
                        <a:pt x="1908" y="102"/>
                      </a:lnTo>
                      <a:lnTo>
                        <a:pt x="1908" y="102"/>
                      </a:lnTo>
                      <a:lnTo>
                        <a:pt x="1908" y="102"/>
                      </a:lnTo>
                      <a:lnTo>
                        <a:pt x="1908" y="96"/>
                      </a:lnTo>
                      <a:lnTo>
                        <a:pt x="1908" y="96"/>
                      </a:lnTo>
                      <a:lnTo>
                        <a:pt x="1908" y="96"/>
                      </a:lnTo>
                      <a:lnTo>
                        <a:pt x="1914" y="96"/>
                      </a:lnTo>
                      <a:lnTo>
                        <a:pt x="1914" y="96"/>
                      </a:lnTo>
                      <a:lnTo>
                        <a:pt x="1914" y="96"/>
                      </a:lnTo>
                      <a:lnTo>
                        <a:pt x="1914" y="96"/>
                      </a:lnTo>
                      <a:lnTo>
                        <a:pt x="1914" y="96"/>
                      </a:lnTo>
                      <a:lnTo>
                        <a:pt x="1914" y="96"/>
                      </a:lnTo>
                      <a:lnTo>
                        <a:pt x="1920" y="96"/>
                      </a:lnTo>
                      <a:lnTo>
                        <a:pt x="1920" y="96"/>
                      </a:lnTo>
                      <a:lnTo>
                        <a:pt x="1920" y="102"/>
                      </a:lnTo>
                      <a:lnTo>
                        <a:pt x="1920" y="102"/>
                      </a:lnTo>
                      <a:lnTo>
                        <a:pt x="1920" y="108"/>
                      </a:lnTo>
                      <a:lnTo>
                        <a:pt x="1920" y="108"/>
                      </a:lnTo>
                      <a:lnTo>
                        <a:pt x="1926" y="114"/>
                      </a:lnTo>
                      <a:lnTo>
                        <a:pt x="1926" y="120"/>
                      </a:lnTo>
                      <a:lnTo>
                        <a:pt x="1926" y="120"/>
                      </a:lnTo>
                      <a:lnTo>
                        <a:pt x="1926" y="120"/>
                      </a:lnTo>
                      <a:lnTo>
                        <a:pt x="1926" y="120"/>
                      </a:lnTo>
                      <a:lnTo>
                        <a:pt x="1926" y="126"/>
                      </a:lnTo>
                      <a:lnTo>
                        <a:pt x="1926" y="126"/>
                      </a:lnTo>
                      <a:lnTo>
                        <a:pt x="1932" y="132"/>
                      </a:lnTo>
                      <a:lnTo>
                        <a:pt x="1932" y="132"/>
                      </a:lnTo>
                      <a:lnTo>
                        <a:pt x="1932" y="138"/>
                      </a:lnTo>
                      <a:lnTo>
                        <a:pt x="1932" y="138"/>
                      </a:lnTo>
                      <a:lnTo>
                        <a:pt x="1932" y="144"/>
                      </a:lnTo>
                      <a:lnTo>
                        <a:pt x="1932" y="144"/>
                      </a:lnTo>
                      <a:lnTo>
                        <a:pt x="1932" y="150"/>
                      </a:lnTo>
                      <a:lnTo>
                        <a:pt x="1938" y="150"/>
                      </a:lnTo>
                      <a:lnTo>
                        <a:pt x="1938" y="156"/>
                      </a:lnTo>
                      <a:lnTo>
                        <a:pt x="1938" y="156"/>
                      </a:lnTo>
                      <a:lnTo>
                        <a:pt x="1938" y="156"/>
                      </a:lnTo>
                      <a:lnTo>
                        <a:pt x="1938" y="162"/>
                      </a:lnTo>
                      <a:lnTo>
                        <a:pt x="1938" y="162"/>
                      </a:lnTo>
                      <a:lnTo>
                        <a:pt x="1998" y="174"/>
                      </a:lnTo>
                      <a:lnTo>
                        <a:pt x="1998" y="174"/>
                      </a:lnTo>
                      <a:lnTo>
                        <a:pt x="1998" y="174"/>
                      </a:lnTo>
                      <a:lnTo>
                        <a:pt x="1998" y="168"/>
                      </a:lnTo>
                      <a:lnTo>
                        <a:pt x="1998" y="168"/>
                      </a:lnTo>
                      <a:lnTo>
                        <a:pt x="1998" y="168"/>
                      </a:lnTo>
                      <a:lnTo>
                        <a:pt x="1998" y="162"/>
                      </a:lnTo>
                      <a:lnTo>
                        <a:pt x="1998" y="162"/>
                      </a:lnTo>
                      <a:lnTo>
                        <a:pt x="2004" y="156"/>
                      </a:lnTo>
                      <a:lnTo>
                        <a:pt x="2004" y="156"/>
                      </a:lnTo>
                      <a:lnTo>
                        <a:pt x="2004" y="150"/>
                      </a:lnTo>
                      <a:lnTo>
                        <a:pt x="2004" y="150"/>
                      </a:lnTo>
                      <a:lnTo>
                        <a:pt x="2004" y="144"/>
                      </a:lnTo>
                      <a:lnTo>
                        <a:pt x="2004" y="144"/>
                      </a:lnTo>
                      <a:lnTo>
                        <a:pt x="2004" y="138"/>
                      </a:lnTo>
                      <a:lnTo>
                        <a:pt x="2010" y="138"/>
                      </a:lnTo>
                      <a:lnTo>
                        <a:pt x="2010" y="138"/>
                      </a:lnTo>
                      <a:lnTo>
                        <a:pt x="2010" y="138"/>
                      </a:lnTo>
                      <a:lnTo>
                        <a:pt x="2010" y="132"/>
                      </a:lnTo>
                      <a:lnTo>
                        <a:pt x="2010" y="132"/>
                      </a:lnTo>
                      <a:lnTo>
                        <a:pt x="2010" y="126"/>
                      </a:lnTo>
                      <a:lnTo>
                        <a:pt x="2010" y="126"/>
                      </a:lnTo>
                      <a:lnTo>
                        <a:pt x="2016" y="120"/>
                      </a:lnTo>
                      <a:lnTo>
                        <a:pt x="2016" y="120"/>
                      </a:lnTo>
                      <a:lnTo>
                        <a:pt x="2016" y="114"/>
                      </a:lnTo>
                      <a:lnTo>
                        <a:pt x="2016" y="114"/>
                      </a:lnTo>
                      <a:lnTo>
                        <a:pt x="2016" y="114"/>
                      </a:lnTo>
                      <a:lnTo>
                        <a:pt x="2016" y="114"/>
                      </a:lnTo>
                      <a:lnTo>
                        <a:pt x="2022" y="114"/>
                      </a:lnTo>
                      <a:lnTo>
                        <a:pt x="2022" y="114"/>
                      </a:lnTo>
                      <a:lnTo>
                        <a:pt x="2022" y="114"/>
                      </a:lnTo>
                      <a:lnTo>
                        <a:pt x="2022" y="114"/>
                      </a:lnTo>
                      <a:lnTo>
                        <a:pt x="2022" y="114"/>
                      </a:lnTo>
                      <a:lnTo>
                        <a:pt x="2022" y="114"/>
                      </a:lnTo>
                      <a:lnTo>
                        <a:pt x="2028" y="120"/>
                      </a:lnTo>
                      <a:lnTo>
                        <a:pt x="2028" y="120"/>
                      </a:lnTo>
                      <a:lnTo>
                        <a:pt x="2028" y="126"/>
                      </a:lnTo>
                      <a:lnTo>
                        <a:pt x="2028" y="126"/>
                      </a:lnTo>
                      <a:lnTo>
                        <a:pt x="2028" y="132"/>
                      </a:lnTo>
                      <a:lnTo>
                        <a:pt x="2028" y="132"/>
                      </a:lnTo>
                      <a:lnTo>
                        <a:pt x="2034" y="138"/>
                      </a:lnTo>
                      <a:lnTo>
                        <a:pt x="2034" y="138"/>
                      </a:lnTo>
                      <a:lnTo>
                        <a:pt x="2034" y="138"/>
                      </a:lnTo>
                      <a:lnTo>
                        <a:pt x="2034" y="138"/>
                      </a:lnTo>
                      <a:lnTo>
                        <a:pt x="2034" y="144"/>
                      </a:lnTo>
                      <a:lnTo>
                        <a:pt x="2034" y="144"/>
                      </a:lnTo>
                      <a:lnTo>
                        <a:pt x="2034" y="150"/>
                      </a:lnTo>
                      <a:lnTo>
                        <a:pt x="2034" y="156"/>
                      </a:lnTo>
                      <a:lnTo>
                        <a:pt x="2040" y="156"/>
                      </a:lnTo>
                      <a:lnTo>
                        <a:pt x="2040" y="156"/>
                      </a:lnTo>
                      <a:lnTo>
                        <a:pt x="2040" y="162"/>
                      </a:lnTo>
                      <a:lnTo>
                        <a:pt x="2040" y="162"/>
                      </a:lnTo>
                      <a:lnTo>
                        <a:pt x="2040" y="168"/>
                      </a:lnTo>
                      <a:lnTo>
                        <a:pt x="2040" y="168"/>
                      </a:lnTo>
                      <a:lnTo>
                        <a:pt x="2046" y="174"/>
                      </a:lnTo>
                      <a:lnTo>
                        <a:pt x="2046" y="174"/>
                      </a:lnTo>
                      <a:lnTo>
                        <a:pt x="2046" y="180"/>
                      </a:lnTo>
                      <a:lnTo>
                        <a:pt x="2046" y="180"/>
                      </a:lnTo>
                      <a:lnTo>
                        <a:pt x="2046" y="180"/>
                      </a:lnTo>
                      <a:lnTo>
                        <a:pt x="2100" y="192"/>
                      </a:lnTo>
                      <a:lnTo>
                        <a:pt x="2100" y="192"/>
                      </a:lnTo>
                      <a:lnTo>
                        <a:pt x="2106" y="192"/>
                      </a:lnTo>
                      <a:lnTo>
                        <a:pt x="2106" y="192"/>
                      </a:lnTo>
                      <a:lnTo>
                        <a:pt x="2106" y="186"/>
                      </a:lnTo>
                      <a:lnTo>
                        <a:pt x="2106" y="186"/>
                      </a:lnTo>
                      <a:lnTo>
                        <a:pt x="2106" y="180"/>
                      </a:lnTo>
                      <a:lnTo>
                        <a:pt x="2106" y="180"/>
                      </a:lnTo>
                      <a:lnTo>
                        <a:pt x="2106" y="180"/>
                      </a:lnTo>
                      <a:lnTo>
                        <a:pt x="2112" y="174"/>
                      </a:lnTo>
                      <a:lnTo>
                        <a:pt x="2112" y="174"/>
                      </a:lnTo>
                      <a:lnTo>
                        <a:pt x="2112" y="168"/>
                      </a:lnTo>
                      <a:lnTo>
                        <a:pt x="2112" y="168"/>
                      </a:lnTo>
                      <a:lnTo>
                        <a:pt x="2112" y="162"/>
                      </a:lnTo>
                      <a:lnTo>
                        <a:pt x="2112" y="162"/>
                      </a:lnTo>
                      <a:lnTo>
                        <a:pt x="2112" y="156"/>
                      </a:lnTo>
                      <a:lnTo>
                        <a:pt x="2112" y="156"/>
                      </a:lnTo>
                      <a:lnTo>
                        <a:pt x="2118" y="156"/>
                      </a:lnTo>
                      <a:lnTo>
                        <a:pt x="2118" y="156"/>
                      </a:lnTo>
                      <a:lnTo>
                        <a:pt x="2118" y="150"/>
                      </a:lnTo>
                      <a:lnTo>
                        <a:pt x="2118" y="150"/>
                      </a:lnTo>
                      <a:lnTo>
                        <a:pt x="2118" y="144"/>
                      </a:lnTo>
                      <a:lnTo>
                        <a:pt x="2118" y="144"/>
                      </a:lnTo>
                      <a:lnTo>
                        <a:pt x="2124" y="138"/>
                      </a:lnTo>
                      <a:lnTo>
                        <a:pt x="2124" y="138"/>
                      </a:lnTo>
                      <a:lnTo>
                        <a:pt x="2124" y="138"/>
                      </a:lnTo>
                      <a:lnTo>
                        <a:pt x="2124" y="138"/>
                      </a:lnTo>
                      <a:lnTo>
                        <a:pt x="2124" y="138"/>
                      </a:lnTo>
                      <a:lnTo>
                        <a:pt x="2124" y="132"/>
                      </a:lnTo>
                      <a:lnTo>
                        <a:pt x="2130" y="132"/>
                      </a:lnTo>
                      <a:lnTo>
                        <a:pt x="2130" y="138"/>
                      </a:lnTo>
                      <a:lnTo>
                        <a:pt x="2130" y="138"/>
                      </a:lnTo>
                      <a:lnTo>
                        <a:pt x="2130" y="138"/>
                      </a:lnTo>
                      <a:lnTo>
                        <a:pt x="2130" y="138"/>
                      </a:lnTo>
                      <a:lnTo>
                        <a:pt x="2130" y="138"/>
                      </a:lnTo>
                      <a:lnTo>
                        <a:pt x="2136" y="144"/>
                      </a:lnTo>
                      <a:lnTo>
                        <a:pt x="2136" y="144"/>
                      </a:lnTo>
                      <a:lnTo>
                        <a:pt x="2136" y="150"/>
                      </a:lnTo>
                      <a:lnTo>
                        <a:pt x="2136" y="150"/>
                      </a:lnTo>
                      <a:lnTo>
                        <a:pt x="2136" y="156"/>
                      </a:lnTo>
                      <a:lnTo>
                        <a:pt x="2136" y="156"/>
                      </a:lnTo>
                      <a:lnTo>
                        <a:pt x="2142" y="156"/>
                      </a:lnTo>
                      <a:lnTo>
                        <a:pt x="2142" y="156"/>
                      </a:lnTo>
                      <a:lnTo>
                        <a:pt x="2142" y="162"/>
                      </a:lnTo>
                      <a:lnTo>
                        <a:pt x="2142" y="162"/>
                      </a:lnTo>
                      <a:lnTo>
                        <a:pt x="2142" y="168"/>
                      </a:lnTo>
                      <a:lnTo>
                        <a:pt x="2142" y="168"/>
                      </a:lnTo>
                      <a:lnTo>
                        <a:pt x="2142" y="174"/>
                      </a:lnTo>
                      <a:lnTo>
                        <a:pt x="2142" y="174"/>
                      </a:lnTo>
                      <a:lnTo>
                        <a:pt x="2148" y="180"/>
                      </a:lnTo>
                      <a:lnTo>
                        <a:pt x="2148" y="180"/>
                      </a:lnTo>
                      <a:lnTo>
                        <a:pt x="2148" y="186"/>
                      </a:lnTo>
                      <a:lnTo>
                        <a:pt x="2148" y="186"/>
                      </a:lnTo>
                      <a:lnTo>
                        <a:pt x="2148" y="192"/>
                      </a:lnTo>
                      <a:lnTo>
                        <a:pt x="2148" y="192"/>
                      </a:lnTo>
                      <a:lnTo>
                        <a:pt x="2154" y="192"/>
                      </a:lnTo>
                      <a:lnTo>
                        <a:pt x="2154" y="198"/>
                      </a:lnTo>
                      <a:lnTo>
                        <a:pt x="2154" y="198"/>
                      </a:lnTo>
                      <a:lnTo>
                        <a:pt x="2154" y="198"/>
                      </a:lnTo>
                      <a:lnTo>
                        <a:pt x="2208" y="210"/>
                      </a:lnTo>
                      <a:lnTo>
                        <a:pt x="2208" y="210"/>
                      </a:lnTo>
                      <a:lnTo>
                        <a:pt x="2208" y="210"/>
                      </a:lnTo>
                      <a:lnTo>
                        <a:pt x="2214" y="204"/>
                      </a:lnTo>
                      <a:lnTo>
                        <a:pt x="2214" y="204"/>
                      </a:lnTo>
                      <a:lnTo>
                        <a:pt x="2214" y="204"/>
                      </a:lnTo>
                      <a:lnTo>
                        <a:pt x="2214" y="198"/>
                      </a:lnTo>
                      <a:lnTo>
                        <a:pt x="2214" y="198"/>
                      </a:lnTo>
                      <a:lnTo>
                        <a:pt x="2214" y="192"/>
                      </a:lnTo>
                      <a:lnTo>
                        <a:pt x="2214" y="192"/>
                      </a:lnTo>
                      <a:lnTo>
                        <a:pt x="2220" y="192"/>
                      </a:lnTo>
                      <a:lnTo>
                        <a:pt x="2220" y="186"/>
                      </a:lnTo>
                      <a:lnTo>
                        <a:pt x="2220" y="186"/>
                      </a:lnTo>
                      <a:lnTo>
                        <a:pt x="2220" y="180"/>
                      </a:lnTo>
                      <a:lnTo>
                        <a:pt x="2220" y="180"/>
                      </a:lnTo>
                      <a:lnTo>
                        <a:pt x="2220" y="174"/>
                      </a:lnTo>
                      <a:lnTo>
                        <a:pt x="2220" y="174"/>
                      </a:lnTo>
                      <a:lnTo>
                        <a:pt x="2220" y="174"/>
                      </a:lnTo>
                      <a:lnTo>
                        <a:pt x="2226" y="168"/>
                      </a:lnTo>
                      <a:lnTo>
                        <a:pt x="2226" y="168"/>
                      </a:lnTo>
                      <a:lnTo>
                        <a:pt x="2226" y="162"/>
                      </a:lnTo>
                      <a:lnTo>
                        <a:pt x="2226" y="162"/>
                      </a:lnTo>
                      <a:lnTo>
                        <a:pt x="2226" y="162"/>
                      </a:lnTo>
                      <a:lnTo>
                        <a:pt x="2226" y="156"/>
                      </a:lnTo>
                      <a:lnTo>
                        <a:pt x="2232" y="156"/>
                      </a:lnTo>
                      <a:lnTo>
                        <a:pt x="2232" y="156"/>
                      </a:lnTo>
                      <a:lnTo>
                        <a:pt x="2232" y="156"/>
                      </a:lnTo>
                      <a:lnTo>
                        <a:pt x="2232" y="150"/>
                      </a:lnTo>
                      <a:lnTo>
                        <a:pt x="2232" y="150"/>
                      </a:lnTo>
                      <a:lnTo>
                        <a:pt x="2232" y="150"/>
                      </a:lnTo>
                      <a:lnTo>
                        <a:pt x="2238" y="150"/>
                      </a:lnTo>
                      <a:lnTo>
                        <a:pt x="2238" y="156"/>
                      </a:lnTo>
                      <a:lnTo>
                        <a:pt x="2238" y="156"/>
                      </a:lnTo>
                      <a:lnTo>
                        <a:pt x="2238" y="156"/>
                      </a:lnTo>
                      <a:lnTo>
                        <a:pt x="2238" y="156"/>
                      </a:lnTo>
                      <a:lnTo>
                        <a:pt x="2238" y="162"/>
                      </a:lnTo>
                      <a:lnTo>
                        <a:pt x="2244" y="162"/>
                      </a:lnTo>
                      <a:lnTo>
                        <a:pt x="2244" y="162"/>
                      </a:lnTo>
                      <a:lnTo>
                        <a:pt x="2244" y="168"/>
                      </a:lnTo>
                      <a:lnTo>
                        <a:pt x="2244" y="168"/>
                      </a:lnTo>
                      <a:lnTo>
                        <a:pt x="2244" y="174"/>
                      </a:lnTo>
                      <a:lnTo>
                        <a:pt x="2244" y="174"/>
                      </a:lnTo>
                      <a:lnTo>
                        <a:pt x="2244" y="174"/>
                      </a:lnTo>
                      <a:lnTo>
                        <a:pt x="2250" y="180"/>
                      </a:lnTo>
                      <a:lnTo>
                        <a:pt x="2250" y="180"/>
                      </a:lnTo>
                      <a:lnTo>
                        <a:pt x="2250" y="186"/>
                      </a:lnTo>
                      <a:lnTo>
                        <a:pt x="2250" y="186"/>
                      </a:lnTo>
                      <a:lnTo>
                        <a:pt x="2250" y="192"/>
                      </a:lnTo>
                      <a:lnTo>
                        <a:pt x="2250" y="192"/>
                      </a:lnTo>
                      <a:lnTo>
                        <a:pt x="2250" y="198"/>
                      </a:lnTo>
                      <a:lnTo>
                        <a:pt x="2256" y="198"/>
                      </a:lnTo>
                      <a:lnTo>
                        <a:pt x="2256" y="198"/>
                      </a:lnTo>
                      <a:lnTo>
                        <a:pt x="2256" y="204"/>
                      </a:lnTo>
                      <a:lnTo>
                        <a:pt x="2256" y="204"/>
                      </a:lnTo>
                      <a:lnTo>
                        <a:pt x="2256" y="210"/>
                      </a:lnTo>
                      <a:lnTo>
                        <a:pt x="2256" y="210"/>
                      </a:lnTo>
                      <a:lnTo>
                        <a:pt x="2262" y="210"/>
                      </a:lnTo>
                      <a:lnTo>
                        <a:pt x="2262" y="216"/>
                      </a:lnTo>
                      <a:lnTo>
                        <a:pt x="2262" y="216"/>
                      </a:lnTo>
                      <a:lnTo>
                        <a:pt x="2316" y="228"/>
                      </a:lnTo>
                      <a:lnTo>
                        <a:pt x="2316" y="228"/>
                      </a:lnTo>
                      <a:lnTo>
                        <a:pt x="2316" y="222"/>
                      </a:lnTo>
                      <a:lnTo>
                        <a:pt x="2316" y="222"/>
                      </a:lnTo>
                      <a:lnTo>
                        <a:pt x="2316" y="222"/>
                      </a:lnTo>
                      <a:lnTo>
                        <a:pt x="2322" y="216"/>
                      </a:lnTo>
                      <a:lnTo>
                        <a:pt x="2322" y="216"/>
                      </a:lnTo>
                      <a:lnTo>
                        <a:pt x="2322" y="216"/>
                      </a:lnTo>
                      <a:lnTo>
                        <a:pt x="2322" y="210"/>
                      </a:lnTo>
                      <a:lnTo>
                        <a:pt x="2322" y="210"/>
                      </a:lnTo>
                      <a:lnTo>
                        <a:pt x="2322" y="204"/>
                      </a:lnTo>
                      <a:lnTo>
                        <a:pt x="2322" y="204"/>
                      </a:lnTo>
                      <a:lnTo>
                        <a:pt x="2328" y="198"/>
                      </a:lnTo>
                      <a:lnTo>
                        <a:pt x="2328" y="198"/>
                      </a:lnTo>
                      <a:lnTo>
                        <a:pt x="2328" y="192"/>
                      </a:lnTo>
                      <a:lnTo>
                        <a:pt x="2328" y="192"/>
                      </a:lnTo>
                      <a:lnTo>
                        <a:pt x="2328" y="192"/>
                      </a:lnTo>
                      <a:lnTo>
                        <a:pt x="2328" y="192"/>
                      </a:lnTo>
                      <a:lnTo>
                        <a:pt x="2328" y="186"/>
                      </a:lnTo>
                      <a:lnTo>
                        <a:pt x="2334" y="186"/>
                      </a:lnTo>
                      <a:lnTo>
                        <a:pt x="2334" y="180"/>
                      </a:lnTo>
                      <a:lnTo>
                        <a:pt x="2334" y="180"/>
                      </a:lnTo>
                      <a:lnTo>
                        <a:pt x="2334" y="174"/>
                      </a:lnTo>
                      <a:lnTo>
                        <a:pt x="2334" y="174"/>
                      </a:lnTo>
                      <a:lnTo>
                        <a:pt x="2334" y="174"/>
                      </a:lnTo>
                      <a:lnTo>
                        <a:pt x="2340" y="174"/>
                      </a:lnTo>
                      <a:lnTo>
                        <a:pt x="2340" y="174"/>
                      </a:lnTo>
                      <a:lnTo>
                        <a:pt x="2340" y="168"/>
                      </a:lnTo>
                      <a:lnTo>
                        <a:pt x="2340" y="168"/>
                      </a:lnTo>
                      <a:lnTo>
                        <a:pt x="2340" y="168"/>
                      </a:lnTo>
                      <a:lnTo>
                        <a:pt x="2340" y="168"/>
                      </a:lnTo>
                      <a:lnTo>
                        <a:pt x="2346" y="174"/>
                      </a:lnTo>
                      <a:lnTo>
                        <a:pt x="2346" y="174"/>
                      </a:lnTo>
                      <a:lnTo>
                        <a:pt x="2346" y="174"/>
                      </a:lnTo>
                      <a:lnTo>
                        <a:pt x="2346" y="174"/>
                      </a:lnTo>
                      <a:lnTo>
                        <a:pt x="2346" y="180"/>
                      </a:lnTo>
                      <a:lnTo>
                        <a:pt x="2346" y="180"/>
                      </a:lnTo>
                      <a:lnTo>
                        <a:pt x="2352" y="180"/>
                      </a:lnTo>
                      <a:lnTo>
                        <a:pt x="2352" y="186"/>
                      </a:lnTo>
                      <a:lnTo>
                        <a:pt x="2352" y="186"/>
                      </a:lnTo>
                      <a:lnTo>
                        <a:pt x="2352" y="192"/>
                      </a:lnTo>
                      <a:lnTo>
                        <a:pt x="2352" y="192"/>
                      </a:lnTo>
                      <a:lnTo>
                        <a:pt x="2352" y="192"/>
                      </a:lnTo>
                      <a:lnTo>
                        <a:pt x="2352" y="198"/>
                      </a:lnTo>
                      <a:lnTo>
                        <a:pt x="2358" y="198"/>
                      </a:lnTo>
                      <a:lnTo>
                        <a:pt x="2358" y="204"/>
                      </a:lnTo>
                      <a:lnTo>
                        <a:pt x="2358" y="204"/>
                      </a:lnTo>
                      <a:lnTo>
                        <a:pt x="2358" y="204"/>
                      </a:lnTo>
                      <a:lnTo>
                        <a:pt x="2358" y="210"/>
                      </a:lnTo>
                      <a:lnTo>
                        <a:pt x="2358" y="210"/>
                      </a:lnTo>
                      <a:lnTo>
                        <a:pt x="2358" y="216"/>
                      </a:lnTo>
                      <a:lnTo>
                        <a:pt x="2364" y="216"/>
                      </a:lnTo>
                      <a:lnTo>
                        <a:pt x="2364" y="222"/>
                      </a:lnTo>
                      <a:lnTo>
                        <a:pt x="2364" y="222"/>
                      </a:lnTo>
                      <a:lnTo>
                        <a:pt x="2364" y="222"/>
                      </a:lnTo>
                      <a:lnTo>
                        <a:pt x="2364" y="228"/>
                      </a:lnTo>
                      <a:lnTo>
                        <a:pt x="2364" y="228"/>
                      </a:lnTo>
                      <a:lnTo>
                        <a:pt x="2370" y="234"/>
                      </a:lnTo>
                      <a:lnTo>
                        <a:pt x="2370" y="234"/>
                      </a:lnTo>
                      <a:lnTo>
                        <a:pt x="2424" y="240"/>
                      </a:lnTo>
                      <a:lnTo>
                        <a:pt x="2424" y="240"/>
                      </a:lnTo>
                      <a:lnTo>
                        <a:pt x="2424" y="240"/>
                      </a:lnTo>
                      <a:lnTo>
                        <a:pt x="2424" y="240"/>
                      </a:lnTo>
                      <a:lnTo>
                        <a:pt x="2424" y="234"/>
                      </a:lnTo>
                      <a:lnTo>
                        <a:pt x="2424" y="234"/>
                      </a:lnTo>
                      <a:lnTo>
                        <a:pt x="2430" y="234"/>
                      </a:lnTo>
                      <a:lnTo>
                        <a:pt x="2430" y="228"/>
                      </a:lnTo>
                      <a:lnTo>
                        <a:pt x="2430" y="228"/>
                      </a:lnTo>
                      <a:lnTo>
                        <a:pt x="2430" y="228"/>
                      </a:lnTo>
                      <a:lnTo>
                        <a:pt x="2430" y="222"/>
                      </a:lnTo>
                      <a:lnTo>
                        <a:pt x="2430" y="222"/>
                      </a:lnTo>
                      <a:lnTo>
                        <a:pt x="2430" y="216"/>
                      </a:lnTo>
                      <a:lnTo>
                        <a:pt x="2436" y="216"/>
                      </a:lnTo>
                      <a:lnTo>
                        <a:pt x="2436" y="210"/>
                      </a:lnTo>
                      <a:lnTo>
                        <a:pt x="2436" y="210"/>
                      </a:lnTo>
                      <a:lnTo>
                        <a:pt x="2436" y="210"/>
                      </a:lnTo>
                      <a:lnTo>
                        <a:pt x="2436" y="210"/>
                      </a:lnTo>
                      <a:lnTo>
                        <a:pt x="2436" y="204"/>
                      </a:lnTo>
                      <a:lnTo>
                        <a:pt x="2436" y="204"/>
                      </a:lnTo>
                      <a:lnTo>
                        <a:pt x="2442" y="198"/>
                      </a:lnTo>
                      <a:lnTo>
                        <a:pt x="2442" y="198"/>
                      </a:lnTo>
                      <a:lnTo>
                        <a:pt x="2442" y="192"/>
                      </a:lnTo>
                      <a:lnTo>
                        <a:pt x="2442" y="192"/>
                      </a:lnTo>
                      <a:lnTo>
                        <a:pt x="2442" y="192"/>
                      </a:lnTo>
                      <a:lnTo>
                        <a:pt x="2442" y="192"/>
                      </a:lnTo>
                      <a:lnTo>
                        <a:pt x="2448" y="192"/>
                      </a:lnTo>
                      <a:lnTo>
                        <a:pt x="2448" y="186"/>
                      </a:lnTo>
                      <a:lnTo>
                        <a:pt x="2448" y="186"/>
                      </a:lnTo>
                      <a:lnTo>
                        <a:pt x="2448" y="186"/>
                      </a:lnTo>
                      <a:lnTo>
                        <a:pt x="2448" y="186"/>
                      </a:lnTo>
                      <a:lnTo>
                        <a:pt x="2448" y="192"/>
                      </a:lnTo>
                      <a:lnTo>
                        <a:pt x="2454" y="192"/>
                      </a:lnTo>
                      <a:lnTo>
                        <a:pt x="2454" y="192"/>
                      </a:lnTo>
                      <a:lnTo>
                        <a:pt x="2454" y="192"/>
                      </a:lnTo>
                      <a:lnTo>
                        <a:pt x="2454" y="192"/>
                      </a:lnTo>
                      <a:lnTo>
                        <a:pt x="2454" y="198"/>
                      </a:lnTo>
                      <a:lnTo>
                        <a:pt x="2454" y="198"/>
                      </a:lnTo>
                      <a:lnTo>
                        <a:pt x="2460" y="204"/>
                      </a:lnTo>
                      <a:lnTo>
                        <a:pt x="2460" y="204"/>
                      </a:lnTo>
                      <a:lnTo>
                        <a:pt x="2460" y="210"/>
                      </a:lnTo>
                      <a:lnTo>
                        <a:pt x="2460" y="210"/>
                      </a:lnTo>
                      <a:lnTo>
                        <a:pt x="2460" y="210"/>
                      </a:lnTo>
                      <a:lnTo>
                        <a:pt x="2460" y="210"/>
                      </a:lnTo>
                      <a:lnTo>
                        <a:pt x="2460" y="216"/>
                      </a:lnTo>
                      <a:lnTo>
                        <a:pt x="2460" y="216"/>
                      </a:lnTo>
                      <a:lnTo>
                        <a:pt x="2466" y="222"/>
                      </a:lnTo>
                      <a:lnTo>
                        <a:pt x="2466" y="222"/>
                      </a:lnTo>
                      <a:lnTo>
                        <a:pt x="2466" y="228"/>
                      </a:lnTo>
                      <a:lnTo>
                        <a:pt x="2466" y="228"/>
                      </a:lnTo>
                      <a:lnTo>
                        <a:pt x="2466" y="234"/>
                      </a:lnTo>
                      <a:lnTo>
                        <a:pt x="2466" y="234"/>
                      </a:lnTo>
                      <a:lnTo>
                        <a:pt x="2472" y="234"/>
                      </a:lnTo>
                      <a:lnTo>
                        <a:pt x="2472" y="240"/>
                      </a:lnTo>
                      <a:lnTo>
                        <a:pt x="2472" y="240"/>
                      </a:lnTo>
                      <a:lnTo>
                        <a:pt x="2472" y="240"/>
                      </a:lnTo>
                      <a:lnTo>
                        <a:pt x="2472" y="246"/>
                      </a:lnTo>
                      <a:lnTo>
                        <a:pt x="2472" y="246"/>
                      </a:lnTo>
                      <a:lnTo>
                        <a:pt x="2472" y="246"/>
                      </a:lnTo>
                      <a:lnTo>
                        <a:pt x="2532" y="258"/>
                      </a:lnTo>
                      <a:lnTo>
                        <a:pt x="2532" y="258"/>
                      </a:lnTo>
                      <a:lnTo>
                        <a:pt x="2532" y="252"/>
                      </a:lnTo>
                      <a:lnTo>
                        <a:pt x="2532" y="252"/>
                      </a:lnTo>
                      <a:lnTo>
                        <a:pt x="2532" y="252"/>
                      </a:lnTo>
                      <a:lnTo>
                        <a:pt x="2532" y="246"/>
                      </a:lnTo>
                      <a:lnTo>
                        <a:pt x="2532" y="246"/>
                      </a:lnTo>
                      <a:lnTo>
                        <a:pt x="2538" y="246"/>
                      </a:lnTo>
                      <a:lnTo>
                        <a:pt x="2538" y="240"/>
                      </a:lnTo>
                      <a:lnTo>
                        <a:pt x="2538" y="240"/>
                      </a:lnTo>
                      <a:lnTo>
                        <a:pt x="2538" y="240"/>
                      </a:lnTo>
                      <a:lnTo>
                        <a:pt x="2538" y="234"/>
                      </a:lnTo>
                      <a:lnTo>
                        <a:pt x="2538" y="234"/>
                      </a:lnTo>
                      <a:lnTo>
                        <a:pt x="2538" y="228"/>
                      </a:lnTo>
                      <a:lnTo>
                        <a:pt x="2544" y="228"/>
                      </a:lnTo>
                      <a:lnTo>
                        <a:pt x="2544" y="222"/>
                      </a:lnTo>
                      <a:lnTo>
                        <a:pt x="2544" y="222"/>
                      </a:lnTo>
                      <a:lnTo>
                        <a:pt x="2544" y="222"/>
                      </a:lnTo>
                      <a:lnTo>
                        <a:pt x="2544" y="222"/>
                      </a:lnTo>
                      <a:lnTo>
                        <a:pt x="2544" y="216"/>
                      </a:lnTo>
                      <a:lnTo>
                        <a:pt x="2544" y="216"/>
                      </a:lnTo>
                      <a:lnTo>
                        <a:pt x="2550" y="210"/>
                      </a:lnTo>
                      <a:lnTo>
                        <a:pt x="2550" y="210"/>
                      </a:lnTo>
                      <a:lnTo>
                        <a:pt x="2550" y="210"/>
                      </a:lnTo>
                      <a:lnTo>
                        <a:pt x="2550" y="204"/>
                      </a:lnTo>
                      <a:lnTo>
                        <a:pt x="2550" y="204"/>
                      </a:lnTo>
                      <a:lnTo>
                        <a:pt x="2550" y="204"/>
                      </a:lnTo>
                      <a:lnTo>
                        <a:pt x="2556" y="204"/>
                      </a:lnTo>
                      <a:lnTo>
                        <a:pt x="2556" y="204"/>
                      </a:lnTo>
                      <a:lnTo>
                        <a:pt x="2556" y="204"/>
                      </a:lnTo>
                      <a:lnTo>
                        <a:pt x="2556" y="204"/>
                      </a:lnTo>
                      <a:lnTo>
                        <a:pt x="2556" y="204"/>
                      </a:lnTo>
                      <a:lnTo>
                        <a:pt x="2556" y="204"/>
                      </a:lnTo>
                      <a:lnTo>
                        <a:pt x="2562" y="204"/>
                      </a:lnTo>
                      <a:lnTo>
                        <a:pt x="2562" y="210"/>
                      </a:lnTo>
                      <a:lnTo>
                        <a:pt x="2562" y="210"/>
                      </a:lnTo>
                      <a:lnTo>
                        <a:pt x="2562" y="210"/>
                      </a:lnTo>
                      <a:lnTo>
                        <a:pt x="2562" y="216"/>
                      </a:lnTo>
                      <a:lnTo>
                        <a:pt x="2562" y="216"/>
                      </a:lnTo>
                      <a:lnTo>
                        <a:pt x="2568" y="222"/>
                      </a:lnTo>
                      <a:lnTo>
                        <a:pt x="2568" y="222"/>
                      </a:lnTo>
                      <a:lnTo>
                        <a:pt x="2568" y="222"/>
                      </a:lnTo>
                      <a:lnTo>
                        <a:pt x="2568" y="222"/>
                      </a:lnTo>
                      <a:lnTo>
                        <a:pt x="2568" y="228"/>
                      </a:lnTo>
                      <a:lnTo>
                        <a:pt x="2568" y="228"/>
                      </a:lnTo>
                      <a:lnTo>
                        <a:pt x="2568" y="234"/>
                      </a:lnTo>
                      <a:lnTo>
                        <a:pt x="2568" y="234"/>
                      </a:lnTo>
                      <a:lnTo>
                        <a:pt x="2574" y="240"/>
                      </a:lnTo>
                      <a:lnTo>
                        <a:pt x="2574" y="240"/>
                      </a:lnTo>
                      <a:lnTo>
                        <a:pt x="2574" y="240"/>
                      </a:lnTo>
                      <a:lnTo>
                        <a:pt x="2574" y="246"/>
                      </a:lnTo>
                      <a:lnTo>
                        <a:pt x="2574" y="246"/>
                      </a:lnTo>
                      <a:lnTo>
                        <a:pt x="2574" y="252"/>
                      </a:lnTo>
                      <a:lnTo>
                        <a:pt x="2580" y="252"/>
                      </a:lnTo>
                      <a:lnTo>
                        <a:pt x="2580" y="252"/>
                      </a:lnTo>
                      <a:lnTo>
                        <a:pt x="2580" y="258"/>
                      </a:lnTo>
                      <a:lnTo>
                        <a:pt x="2580" y="258"/>
                      </a:lnTo>
                      <a:lnTo>
                        <a:pt x="2580" y="258"/>
                      </a:lnTo>
                      <a:lnTo>
                        <a:pt x="2580" y="258"/>
                      </a:lnTo>
                      <a:lnTo>
                        <a:pt x="2640" y="270"/>
                      </a:lnTo>
                      <a:lnTo>
                        <a:pt x="2640" y="270"/>
                      </a:lnTo>
                      <a:lnTo>
                        <a:pt x="2640" y="270"/>
                      </a:lnTo>
                      <a:lnTo>
                        <a:pt x="2640" y="264"/>
                      </a:lnTo>
                      <a:lnTo>
                        <a:pt x="2640" y="264"/>
                      </a:lnTo>
                      <a:lnTo>
                        <a:pt x="2640" y="264"/>
                      </a:lnTo>
                      <a:lnTo>
                        <a:pt x="2640" y="264"/>
                      </a:lnTo>
                      <a:lnTo>
                        <a:pt x="2640" y="258"/>
                      </a:lnTo>
                      <a:lnTo>
                        <a:pt x="2646" y="258"/>
                      </a:lnTo>
                      <a:lnTo>
                        <a:pt x="2646" y="252"/>
                      </a:lnTo>
                      <a:lnTo>
                        <a:pt x="2646" y="252"/>
                      </a:lnTo>
                      <a:lnTo>
                        <a:pt x="2646" y="252"/>
                      </a:lnTo>
                      <a:lnTo>
                        <a:pt x="2646" y="246"/>
                      </a:lnTo>
                      <a:lnTo>
                        <a:pt x="2646" y="246"/>
                      </a:lnTo>
                      <a:lnTo>
                        <a:pt x="2646" y="240"/>
                      </a:lnTo>
                      <a:lnTo>
                        <a:pt x="2652" y="240"/>
                      </a:lnTo>
                      <a:lnTo>
                        <a:pt x="2652" y="240"/>
                      </a:lnTo>
                      <a:lnTo>
                        <a:pt x="2652" y="240"/>
                      </a:lnTo>
                      <a:lnTo>
                        <a:pt x="2652" y="234"/>
                      </a:lnTo>
                      <a:lnTo>
                        <a:pt x="2652" y="234"/>
                      </a:lnTo>
                      <a:lnTo>
                        <a:pt x="2652" y="228"/>
                      </a:lnTo>
                      <a:lnTo>
                        <a:pt x="2652" y="228"/>
                      </a:lnTo>
                      <a:lnTo>
                        <a:pt x="2658" y="222"/>
                      </a:lnTo>
                      <a:lnTo>
                        <a:pt x="2658" y="222"/>
                      </a:lnTo>
                      <a:lnTo>
                        <a:pt x="2658" y="222"/>
                      </a:lnTo>
                      <a:lnTo>
                        <a:pt x="2658" y="222"/>
                      </a:lnTo>
                      <a:lnTo>
                        <a:pt x="2658" y="222"/>
                      </a:lnTo>
                      <a:lnTo>
                        <a:pt x="2658" y="216"/>
                      </a:lnTo>
                      <a:lnTo>
                        <a:pt x="2664" y="216"/>
                      </a:lnTo>
                      <a:lnTo>
                        <a:pt x="2664" y="216"/>
                      </a:lnTo>
                      <a:lnTo>
                        <a:pt x="2664" y="222"/>
                      </a:lnTo>
                      <a:lnTo>
                        <a:pt x="2664" y="222"/>
                      </a:lnTo>
                      <a:lnTo>
                        <a:pt x="2664" y="222"/>
                      </a:lnTo>
                      <a:lnTo>
                        <a:pt x="2664" y="222"/>
                      </a:lnTo>
                      <a:lnTo>
                        <a:pt x="2670" y="222"/>
                      </a:lnTo>
                      <a:lnTo>
                        <a:pt x="2670" y="228"/>
                      </a:lnTo>
                      <a:lnTo>
                        <a:pt x="2670" y="228"/>
                      </a:lnTo>
                      <a:lnTo>
                        <a:pt x="2670" y="228"/>
                      </a:lnTo>
                      <a:lnTo>
                        <a:pt x="2670" y="234"/>
                      </a:lnTo>
                      <a:lnTo>
                        <a:pt x="2670" y="234"/>
                      </a:lnTo>
                      <a:lnTo>
                        <a:pt x="2676" y="240"/>
                      </a:lnTo>
                      <a:lnTo>
                        <a:pt x="2676" y="240"/>
                      </a:lnTo>
                      <a:lnTo>
                        <a:pt x="2676" y="240"/>
                      </a:lnTo>
                      <a:lnTo>
                        <a:pt x="2676" y="240"/>
                      </a:lnTo>
                      <a:lnTo>
                        <a:pt x="2676" y="246"/>
                      </a:lnTo>
                      <a:lnTo>
                        <a:pt x="2676" y="246"/>
                      </a:lnTo>
                      <a:lnTo>
                        <a:pt x="2676" y="252"/>
                      </a:lnTo>
                      <a:lnTo>
                        <a:pt x="2676" y="252"/>
                      </a:lnTo>
                      <a:lnTo>
                        <a:pt x="2682" y="258"/>
                      </a:lnTo>
                      <a:lnTo>
                        <a:pt x="2682" y="258"/>
                      </a:lnTo>
                      <a:lnTo>
                        <a:pt x="2682" y="258"/>
                      </a:lnTo>
                      <a:lnTo>
                        <a:pt x="2682" y="264"/>
                      </a:lnTo>
                      <a:lnTo>
                        <a:pt x="2682" y="264"/>
                      </a:lnTo>
                      <a:lnTo>
                        <a:pt x="2682" y="270"/>
                      </a:lnTo>
                      <a:lnTo>
                        <a:pt x="2688" y="270"/>
                      </a:lnTo>
                      <a:lnTo>
                        <a:pt x="2688" y="270"/>
                      </a:lnTo>
                      <a:lnTo>
                        <a:pt x="2688" y="276"/>
                      </a:lnTo>
                      <a:lnTo>
                        <a:pt x="2688" y="276"/>
                      </a:lnTo>
                      <a:lnTo>
                        <a:pt x="2688" y="276"/>
                      </a:lnTo>
                      <a:lnTo>
                        <a:pt x="2742" y="282"/>
                      </a:lnTo>
                      <a:lnTo>
                        <a:pt x="2742" y="282"/>
                      </a:lnTo>
                      <a:lnTo>
                        <a:pt x="2748" y="282"/>
                      </a:lnTo>
                      <a:lnTo>
                        <a:pt x="2748" y="282"/>
                      </a:lnTo>
                      <a:lnTo>
                        <a:pt x="2748" y="282"/>
                      </a:lnTo>
                      <a:lnTo>
                        <a:pt x="2748" y="276"/>
                      </a:lnTo>
                      <a:lnTo>
                        <a:pt x="2748" y="276"/>
                      </a:lnTo>
                      <a:lnTo>
                        <a:pt x="2748" y="276"/>
                      </a:lnTo>
                      <a:lnTo>
                        <a:pt x="2748" y="270"/>
                      </a:lnTo>
                      <a:lnTo>
                        <a:pt x="2754" y="270"/>
                      </a:lnTo>
                      <a:lnTo>
                        <a:pt x="2754" y="264"/>
                      </a:lnTo>
                      <a:lnTo>
                        <a:pt x="2754" y="264"/>
                      </a:lnTo>
                      <a:lnTo>
                        <a:pt x="2754" y="264"/>
                      </a:lnTo>
                      <a:lnTo>
                        <a:pt x="2754" y="258"/>
                      </a:lnTo>
                      <a:lnTo>
                        <a:pt x="2754" y="258"/>
                      </a:lnTo>
                      <a:lnTo>
                        <a:pt x="2754" y="252"/>
                      </a:lnTo>
                      <a:lnTo>
                        <a:pt x="2754" y="252"/>
                      </a:lnTo>
                      <a:lnTo>
                        <a:pt x="2760" y="252"/>
                      </a:lnTo>
                      <a:lnTo>
                        <a:pt x="2760" y="252"/>
                      </a:lnTo>
                      <a:lnTo>
                        <a:pt x="2760" y="246"/>
                      </a:lnTo>
                      <a:lnTo>
                        <a:pt x="2760" y="246"/>
                      </a:lnTo>
                      <a:lnTo>
                        <a:pt x="2760" y="240"/>
                      </a:lnTo>
                      <a:lnTo>
                        <a:pt x="2760" y="240"/>
                      </a:lnTo>
                      <a:lnTo>
                        <a:pt x="2766" y="240"/>
                      </a:lnTo>
                      <a:lnTo>
                        <a:pt x="2766" y="234"/>
                      </a:lnTo>
                      <a:lnTo>
                        <a:pt x="2766" y="234"/>
                      </a:lnTo>
                      <a:lnTo>
                        <a:pt x="2766" y="234"/>
                      </a:lnTo>
                      <a:lnTo>
                        <a:pt x="2766" y="234"/>
                      </a:lnTo>
                      <a:lnTo>
                        <a:pt x="2766" y="234"/>
                      </a:lnTo>
                      <a:lnTo>
                        <a:pt x="2772" y="234"/>
                      </a:lnTo>
                      <a:lnTo>
                        <a:pt x="2772" y="234"/>
                      </a:lnTo>
                      <a:lnTo>
                        <a:pt x="2772" y="234"/>
                      </a:lnTo>
                      <a:lnTo>
                        <a:pt x="2772" y="234"/>
                      </a:lnTo>
                      <a:lnTo>
                        <a:pt x="2772" y="234"/>
                      </a:lnTo>
                      <a:lnTo>
                        <a:pt x="2772" y="240"/>
                      </a:lnTo>
                      <a:lnTo>
                        <a:pt x="2778" y="240"/>
                      </a:lnTo>
                      <a:lnTo>
                        <a:pt x="2778" y="240"/>
                      </a:lnTo>
                      <a:lnTo>
                        <a:pt x="2778" y="246"/>
                      </a:lnTo>
                      <a:lnTo>
                        <a:pt x="2778" y="246"/>
                      </a:lnTo>
                      <a:lnTo>
                        <a:pt x="2778" y="252"/>
                      </a:lnTo>
                      <a:lnTo>
                        <a:pt x="2778" y="252"/>
                      </a:lnTo>
                      <a:lnTo>
                        <a:pt x="2784" y="252"/>
                      </a:lnTo>
                      <a:lnTo>
                        <a:pt x="2784" y="252"/>
                      </a:lnTo>
                      <a:lnTo>
                        <a:pt x="2784" y="258"/>
                      </a:lnTo>
                      <a:lnTo>
                        <a:pt x="2784" y="258"/>
                      </a:lnTo>
                      <a:lnTo>
                        <a:pt x="2784" y="264"/>
                      </a:lnTo>
                      <a:lnTo>
                        <a:pt x="2784" y="264"/>
                      </a:lnTo>
                      <a:lnTo>
                        <a:pt x="2784" y="264"/>
                      </a:lnTo>
                      <a:lnTo>
                        <a:pt x="2784" y="270"/>
                      </a:lnTo>
                      <a:lnTo>
                        <a:pt x="2790" y="270"/>
                      </a:lnTo>
                      <a:lnTo>
                        <a:pt x="2790" y="276"/>
                      </a:lnTo>
                      <a:lnTo>
                        <a:pt x="2790" y="276"/>
                      </a:lnTo>
                      <a:lnTo>
                        <a:pt x="2790" y="276"/>
                      </a:lnTo>
                      <a:lnTo>
                        <a:pt x="2790" y="282"/>
                      </a:lnTo>
                      <a:lnTo>
                        <a:pt x="2790" y="282"/>
                      </a:lnTo>
                      <a:lnTo>
                        <a:pt x="2796" y="282"/>
                      </a:lnTo>
                      <a:lnTo>
                        <a:pt x="2796" y="288"/>
                      </a:lnTo>
                      <a:lnTo>
                        <a:pt x="2796" y="288"/>
                      </a:lnTo>
                      <a:lnTo>
                        <a:pt x="2796" y="288"/>
                      </a:lnTo>
                      <a:lnTo>
                        <a:pt x="2850" y="294"/>
                      </a:lnTo>
                      <a:lnTo>
                        <a:pt x="2850" y="294"/>
                      </a:lnTo>
                      <a:lnTo>
                        <a:pt x="2850" y="294"/>
                      </a:lnTo>
                      <a:lnTo>
                        <a:pt x="2856" y="294"/>
                      </a:lnTo>
                      <a:lnTo>
                        <a:pt x="2856" y="288"/>
                      </a:lnTo>
                      <a:lnTo>
                        <a:pt x="2856" y="288"/>
                      </a:lnTo>
                      <a:lnTo>
                        <a:pt x="2856" y="288"/>
                      </a:lnTo>
                      <a:lnTo>
                        <a:pt x="2856" y="288"/>
                      </a:lnTo>
                      <a:lnTo>
                        <a:pt x="2856" y="282"/>
                      </a:lnTo>
                      <a:lnTo>
                        <a:pt x="2856" y="282"/>
                      </a:lnTo>
                      <a:lnTo>
                        <a:pt x="2856" y="276"/>
                      </a:lnTo>
                      <a:lnTo>
                        <a:pt x="2862" y="276"/>
                      </a:lnTo>
                      <a:lnTo>
                        <a:pt x="2862" y="276"/>
                      </a:lnTo>
                      <a:lnTo>
                        <a:pt x="2862" y="270"/>
                      </a:lnTo>
                      <a:lnTo>
                        <a:pt x="2862" y="270"/>
                      </a:lnTo>
                      <a:lnTo>
                        <a:pt x="2862" y="264"/>
                      </a:lnTo>
                      <a:lnTo>
                        <a:pt x="2862" y="264"/>
                      </a:lnTo>
                      <a:lnTo>
                        <a:pt x="2862" y="264"/>
                      </a:lnTo>
                      <a:lnTo>
                        <a:pt x="2868" y="264"/>
                      </a:lnTo>
                      <a:lnTo>
                        <a:pt x="2868" y="258"/>
                      </a:lnTo>
                      <a:lnTo>
                        <a:pt x="2868" y="258"/>
                      </a:lnTo>
                      <a:lnTo>
                        <a:pt x="2868" y="252"/>
                      </a:lnTo>
                      <a:lnTo>
                        <a:pt x="2868" y="252"/>
                      </a:lnTo>
                      <a:lnTo>
                        <a:pt x="2868" y="252"/>
                      </a:lnTo>
                      <a:lnTo>
                        <a:pt x="2874" y="252"/>
                      </a:lnTo>
                      <a:lnTo>
                        <a:pt x="2874" y="246"/>
                      </a:lnTo>
                      <a:lnTo>
                        <a:pt x="2874" y="246"/>
                      </a:lnTo>
                      <a:lnTo>
                        <a:pt x="2874" y="246"/>
                      </a:lnTo>
                      <a:lnTo>
                        <a:pt x="2874" y="246"/>
                      </a:lnTo>
                      <a:lnTo>
                        <a:pt x="2874" y="246"/>
                      </a:lnTo>
                      <a:lnTo>
                        <a:pt x="2880" y="246"/>
                      </a:lnTo>
                      <a:lnTo>
                        <a:pt x="2880" y="246"/>
                      </a:lnTo>
                      <a:lnTo>
                        <a:pt x="2880" y="246"/>
                      </a:lnTo>
                      <a:lnTo>
                        <a:pt x="2880" y="252"/>
                      </a:lnTo>
                      <a:lnTo>
                        <a:pt x="2880" y="252"/>
                      </a:lnTo>
                      <a:lnTo>
                        <a:pt x="2880" y="252"/>
                      </a:lnTo>
                      <a:lnTo>
                        <a:pt x="2886" y="252"/>
                      </a:lnTo>
                      <a:lnTo>
                        <a:pt x="2886" y="258"/>
                      </a:lnTo>
                      <a:lnTo>
                        <a:pt x="2886" y="258"/>
                      </a:lnTo>
                      <a:lnTo>
                        <a:pt x="2886" y="264"/>
                      </a:lnTo>
                      <a:lnTo>
                        <a:pt x="2886" y="264"/>
                      </a:lnTo>
                      <a:lnTo>
                        <a:pt x="2886" y="264"/>
                      </a:lnTo>
                      <a:lnTo>
                        <a:pt x="2886" y="264"/>
                      </a:lnTo>
                      <a:lnTo>
                        <a:pt x="2886" y="270"/>
                      </a:lnTo>
                      <a:lnTo>
                        <a:pt x="2892" y="270"/>
                      </a:lnTo>
                      <a:lnTo>
                        <a:pt x="2892" y="276"/>
                      </a:lnTo>
                      <a:lnTo>
                        <a:pt x="2892" y="276"/>
                      </a:lnTo>
                      <a:lnTo>
                        <a:pt x="2892" y="276"/>
                      </a:lnTo>
                      <a:lnTo>
                        <a:pt x="2892" y="282"/>
                      </a:lnTo>
                      <a:lnTo>
                        <a:pt x="2892" y="282"/>
                      </a:lnTo>
                      <a:lnTo>
                        <a:pt x="2898" y="288"/>
                      </a:lnTo>
                      <a:lnTo>
                        <a:pt x="2898" y="288"/>
                      </a:lnTo>
                      <a:lnTo>
                        <a:pt x="2898" y="288"/>
                      </a:lnTo>
                      <a:lnTo>
                        <a:pt x="2898" y="294"/>
                      </a:lnTo>
                      <a:lnTo>
                        <a:pt x="2898" y="294"/>
                      </a:lnTo>
                      <a:lnTo>
                        <a:pt x="2898" y="294"/>
                      </a:lnTo>
                      <a:lnTo>
                        <a:pt x="2904" y="300"/>
                      </a:lnTo>
                      <a:lnTo>
                        <a:pt x="2904" y="300"/>
                      </a:lnTo>
                      <a:lnTo>
                        <a:pt x="2904" y="300"/>
                      </a:lnTo>
                      <a:lnTo>
                        <a:pt x="2958" y="306"/>
                      </a:lnTo>
                      <a:lnTo>
                        <a:pt x="2958" y="306"/>
                      </a:lnTo>
                      <a:lnTo>
                        <a:pt x="2958" y="306"/>
                      </a:lnTo>
                      <a:lnTo>
                        <a:pt x="2958" y="306"/>
                      </a:lnTo>
                      <a:lnTo>
                        <a:pt x="2958" y="306"/>
                      </a:lnTo>
                      <a:lnTo>
                        <a:pt x="2964" y="300"/>
                      </a:lnTo>
                      <a:lnTo>
                        <a:pt x="2964" y="300"/>
                      </a:lnTo>
                      <a:lnTo>
                        <a:pt x="2964" y="300"/>
                      </a:lnTo>
                      <a:lnTo>
                        <a:pt x="2964" y="294"/>
                      </a:lnTo>
                      <a:lnTo>
                        <a:pt x="2964" y="294"/>
                      </a:lnTo>
                      <a:lnTo>
                        <a:pt x="2964" y="294"/>
                      </a:lnTo>
                      <a:lnTo>
                        <a:pt x="2964" y="288"/>
                      </a:lnTo>
                      <a:lnTo>
                        <a:pt x="2970" y="288"/>
                      </a:lnTo>
                      <a:lnTo>
                        <a:pt x="2970" y="282"/>
                      </a:lnTo>
                      <a:lnTo>
                        <a:pt x="2970" y="282"/>
                      </a:lnTo>
                      <a:lnTo>
                        <a:pt x="2970" y="282"/>
                      </a:lnTo>
                      <a:lnTo>
                        <a:pt x="2970" y="282"/>
                      </a:lnTo>
                      <a:lnTo>
                        <a:pt x="2970" y="282"/>
                      </a:lnTo>
                      <a:lnTo>
                        <a:pt x="2970" y="276"/>
                      </a:lnTo>
                      <a:lnTo>
                        <a:pt x="2976" y="276"/>
                      </a:lnTo>
                      <a:lnTo>
                        <a:pt x="2976" y="270"/>
                      </a:lnTo>
                      <a:lnTo>
                        <a:pt x="2976" y="270"/>
                      </a:lnTo>
                      <a:lnTo>
                        <a:pt x="2976" y="264"/>
                      </a:lnTo>
                      <a:lnTo>
                        <a:pt x="2976" y="264"/>
                      </a:lnTo>
                      <a:lnTo>
                        <a:pt x="2976" y="264"/>
                      </a:lnTo>
                      <a:lnTo>
                        <a:pt x="2982" y="264"/>
                      </a:lnTo>
                      <a:lnTo>
                        <a:pt x="2982" y="264"/>
                      </a:lnTo>
                      <a:lnTo>
                        <a:pt x="2982" y="258"/>
                      </a:lnTo>
                      <a:lnTo>
                        <a:pt x="2982" y="258"/>
                      </a:lnTo>
                      <a:lnTo>
                        <a:pt x="2982" y="258"/>
                      </a:lnTo>
                      <a:lnTo>
                        <a:pt x="2982" y="258"/>
                      </a:lnTo>
                      <a:lnTo>
                        <a:pt x="2988" y="264"/>
                      </a:lnTo>
                      <a:lnTo>
                        <a:pt x="2988" y="264"/>
                      </a:lnTo>
                      <a:lnTo>
                        <a:pt x="2988" y="264"/>
                      </a:lnTo>
                      <a:lnTo>
                        <a:pt x="2988" y="264"/>
                      </a:lnTo>
                      <a:lnTo>
                        <a:pt x="2988" y="264"/>
                      </a:lnTo>
                      <a:lnTo>
                        <a:pt x="2988" y="270"/>
                      </a:lnTo>
                      <a:lnTo>
                        <a:pt x="2994" y="270"/>
                      </a:lnTo>
                      <a:lnTo>
                        <a:pt x="2994" y="276"/>
                      </a:lnTo>
                      <a:lnTo>
                        <a:pt x="2994" y="276"/>
                      </a:lnTo>
                      <a:lnTo>
                        <a:pt x="2994" y="282"/>
                      </a:lnTo>
                      <a:lnTo>
                        <a:pt x="2994" y="282"/>
                      </a:lnTo>
                      <a:lnTo>
                        <a:pt x="2994" y="282"/>
                      </a:lnTo>
                      <a:lnTo>
                        <a:pt x="2994" y="282"/>
                      </a:lnTo>
                      <a:lnTo>
                        <a:pt x="2994" y="282"/>
                      </a:lnTo>
                      <a:lnTo>
                        <a:pt x="3000" y="288"/>
                      </a:lnTo>
                      <a:lnTo>
                        <a:pt x="3000" y="288"/>
                      </a:lnTo>
                      <a:lnTo>
                        <a:pt x="3000" y="294"/>
                      </a:lnTo>
                      <a:lnTo>
                        <a:pt x="3000" y="294"/>
                      </a:lnTo>
                      <a:lnTo>
                        <a:pt x="3000" y="294"/>
                      </a:lnTo>
                      <a:lnTo>
                        <a:pt x="3000" y="300"/>
                      </a:lnTo>
                      <a:lnTo>
                        <a:pt x="3006" y="300"/>
                      </a:lnTo>
                      <a:lnTo>
                        <a:pt x="3006" y="306"/>
                      </a:lnTo>
                      <a:lnTo>
                        <a:pt x="3006" y="306"/>
                      </a:lnTo>
                      <a:lnTo>
                        <a:pt x="3006" y="306"/>
                      </a:lnTo>
                      <a:lnTo>
                        <a:pt x="3006" y="312"/>
                      </a:lnTo>
                      <a:lnTo>
                        <a:pt x="3006" y="312"/>
                      </a:lnTo>
                      <a:lnTo>
                        <a:pt x="3012" y="312"/>
                      </a:lnTo>
                      <a:lnTo>
                        <a:pt x="3012" y="312"/>
                      </a:lnTo>
                      <a:lnTo>
                        <a:pt x="3066" y="318"/>
                      </a:lnTo>
                      <a:lnTo>
                        <a:pt x="3066" y="318"/>
                      </a:lnTo>
                      <a:lnTo>
                        <a:pt x="3066" y="318"/>
                      </a:lnTo>
                      <a:lnTo>
                        <a:pt x="3066" y="318"/>
                      </a:lnTo>
                      <a:lnTo>
                        <a:pt x="3066" y="318"/>
                      </a:lnTo>
                      <a:lnTo>
                        <a:pt x="3066" y="312"/>
                      </a:lnTo>
                      <a:lnTo>
                        <a:pt x="3072" y="312"/>
                      </a:lnTo>
                      <a:lnTo>
                        <a:pt x="3072" y="312"/>
                      </a:lnTo>
                      <a:lnTo>
                        <a:pt x="3072" y="306"/>
                      </a:lnTo>
                      <a:lnTo>
                        <a:pt x="3072" y="306"/>
                      </a:lnTo>
                      <a:lnTo>
                        <a:pt x="3072" y="306"/>
                      </a:lnTo>
                      <a:lnTo>
                        <a:pt x="3072" y="300"/>
                      </a:lnTo>
                      <a:lnTo>
                        <a:pt x="3072" y="300"/>
                      </a:lnTo>
                      <a:lnTo>
                        <a:pt x="3078" y="294"/>
                      </a:lnTo>
                      <a:lnTo>
                        <a:pt x="3078" y="294"/>
                      </a:lnTo>
                      <a:lnTo>
                        <a:pt x="3078" y="294"/>
                      </a:lnTo>
                      <a:lnTo>
                        <a:pt x="3078" y="294"/>
                      </a:lnTo>
                      <a:lnTo>
                        <a:pt x="3078" y="294"/>
                      </a:lnTo>
                      <a:lnTo>
                        <a:pt x="3078" y="288"/>
                      </a:lnTo>
                      <a:lnTo>
                        <a:pt x="3078" y="288"/>
                      </a:lnTo>
                      <a:lnTo>
                        <a:pt x="3084" y="282"/>
                      </a:lnTo>
                      <a:lnTo>
                        <a:pt x="3084" y="282"/>
                      </a:lnTo>
                      <a:lnTo>
                        <a:pt x="3084" y="276"/>
                      </a:lnTo>
                      <a:lnTo>
                        <a:pt x="3084" y="276"/>
                      </a:lnTo>
                      <a:lnTo>
                        <a:pt x="3084" y="276"/>
                      </a:lnTo>
                      <a:lnTo>
                        <a:pt x="3084" y="276"/>
                      </a:lnTo>
                      <a:lnTo>
                        <a:pt x="3090" y="276"/>
                      </a:lnTo>
                      <a:lnTo>
                        <a:pt x="3090" y="276"/>
                      </a:lnTo>
                      <a:lnTo>
                        <a:pt x="3090" y="270"/>
                      </a:lnTo>
                      <a:lnTo>
                        <a:pt x="3090" y="270"/>
                      </a:lnTo>
                      <a:lnTo>
                        <a:pt x="3090" y="276"/>
                      </a:lnTo>
                      <a:lnTo>
                        <a:pt x="3090" y="276"/>
                      </a:lnTo>
                      <a:lnTo>
                        <a:pt x="3096" y="276"/>
                      </a:lnTo>
                      <a:lnTo>
                        <a:pt x="3096" y="276"/>
                      </a:lnTo>
                      <a:lnTo>
                        <a:pt x="3096" y="276"/>
                      </a:lnTo>
                      <a:lnTo>
                        <a:pt x="3096" y="276"/>
                      </a:lnTo>
                      <a:lnTo>
                        <a:pt x="3096" y="282"/>
                      </a:lnTo>
                      <a:lnTo>
                        <a:pt x="3096" y="282"/>
                      </a:lnTo>
                      <a:lnTo>
                        <a:pt x="3102" y="288"/>
                      </a:lnTo>
                      <a:lnTo>
                        <a:pt x="3102" y="288"/>
                      </a:lnTo>
                      <a:lnTo>
                        <a:pt x="3102" y="294"/>
                      </a:lnTo>
                      <a:lnTo>
                        <a:pt x="3102" y="294"/>
                      </a:lnTo>
                      <a:lnTo>
                        <a:pt x="3102" y="294"/>
                      </a:lnTo>
                      <a:lnTo>
                        <a:pt x="3102" y="294"/>
                      </a:lnTo>
                      <a:lnTo>
                        <a:pt x="3102" y="294"/>
                      </a:lnTo>
                      <a:lnTo>
                        <a:pt x="3102" y="300"/>
                      </a:lnTo>
                      <a:lnTo>
                        <a:pt x="3108" y="300"/>
                      </a:lnTo>
                      <a:lnTo>
                        <a:pt x="3108" y="306"/>
                      </a:lnTo>
                      <a:lnTo>
                        <a:pt x="3108" y="306"/>
                      </a:lnTo>
                      <a:lnTo>
                        <a:pt x="3108" y="306"/>
                      </a:lnTo>
                      <a:lnTo>
                        <a:pt x="3108" y="312"/>
                      </a:lnTo>
                      <a:lnTo>
                        <a:pt x="3108" y="312"/>
                      </a:lnTo>
                      <a:lnTo>
                        <a:pt x="3114" y="312"/>
                      </a:lnTo>
                      <a:lnTo>
                        <a:pt x="3114" y="318"/>
                      </a:lnTo>
                      <a:lnTo>
                        <a:pt x="3114" y="318"/>
                      </a:lnTo>
                      <a:lnTo>
                        <a:pt x="3114" y="318"/>
                      </a:lnTo>
                      <a:lnTo>
                        <a:pt x="3114" y="324"/>
                      </a:lnTo>
                      <a:lnTo>
                        <a:pt x="3114" y="324"/>
                      </a:lnTo>
                      <a:lnTo>
                        <a:pt x="3114" y="324"/>
                      </a:lnTo>
                      <a:lnTo>
                        <a:pt x="3174" y="330"/>
                      </a:lnTo>
                      <a:lnTo>
                        <a:pt x="3174" y="330"/>
                      </a:lnTo>
                      <a:lnTo>
                        <a:pt x="3174" y="330"/>
                      </a:lnTo>
                      <a:lnTo>
                        <a:pt x="3174" y="330"/>
                      </a:lnTo>
                      <a:lnTo>
                        <a:pt x="3174" y="324"/>
                      </a:lnTo>
                      <a:lnTo>
                        <a:pt x="3174" y="324"/>
                      </a:lnTo>
                      <a:lnTo>
                        <a:pt x="3174" y="324"/>
                      </a:lnTo>
                      <a:lnTo>
                        <a:pt x="3180" y="318"/>
                      </a:lnTo>
                      <a:lnTo>
                        <a:pt x="3180" y="318"/>
                      </a:lnTo>
                      <a:lnTo>
                        <a:pt x="3180" y="318"/>
                      </a:lnTo>
                      <a:lnTo>
                        <a:pt x="3180" y="312"/>
                      </a:lnTo>
                      <a:lnTo>
                        <a:pt x="3180" y="312"/>
                      </a:lnTo>
                      <a:lnTo>
                        <a:pt x="3180" y="312"/>
                      </a:lnTo>
                      <a:lnTo>
                        <a:pt x="3180" y="306"/>
                      </a:lnTo>
                      <a:lnTo>
                        <a:pt x="3186" y="306"/>
                      </a:lnTo>
                      <a:lnTo>
                        <a:pt x="3186" y="300"/>
                      </a:lnTo>
                      <a:lnTo>
                        <a:pt x="3186" y="300"/>
                      </a:lnTo>
                      <a:lnTo>
                        <a:pt x="3186" y="300"/>
                      </a:lnTo>
                      <a:lnTo>
                        <a:pt x="3186" y="300"/>
                      </a:lnTo>
                      <a:lnTo>
                        <a:pt x="3186" y="294"/>
                      </a:lnTo>
                      <a:lnTo>
                        <a:pt x="3186" y="294"/>
                      </a:lnTo>
                      <a:lnTo>
                        <a:pt x="3192" y="294"/>
                      </a:lnTo>
                      <a:lnTo>
                        <a:pt x="3192" y="288"/>
                      </a:lnTo>
                      <a:lnTo>
                        <a:pt x="3192" y="288"/>
                      </a:lnTo>
                      <a:lnTo>
                        <a:pt x="3192" y="288"/>
                      </a:lnTo>
                      <a:lnTo>
                        <a:pt x="3192" y="288"/>
                      </a:lnTo>
                      <a:lnTo>
                        <a:pt x="3192" y="282"/>
                      </a:lnTo>
                      <a:lnTo>
                        <a:pt x="3198" y="282"/>
                      </a:lnTo>
                      <a:lnTo>
                        <a:pt x="3198" y="282"/>
                      </a:lnTo>
                      <a:lnTo>
                        <a:pt x="3198" y="282"/>
                      </a:lnTo>
                      <a:lnTo>
                        <a:pt x="3198" y="282"/>
                      </a:lnTo>
                      <a:lnTo>
                        <a:pt x="3198" y="282"/>
                      </a:lnTo>
                      <a:lnTo>
                        <a:pt x="3198" y="288"/>
                      </a:lnTo>
                      <a:lnTo>
                        <a:pt x="3204" y="288"/>
                      </a:lnTo>
                      <a:lnTo>
                        <a:pt x="3204" y="288"/>
                      </a:lnTo>
                      <a:lnTo>
                        <a:pt x="3204" y="288"/>
                      </a:lnTo>
                      <a:lnTo>
                        <a:pt x="3204" y="294"/>
                      </a:lnTo>
                      <a:lnTo>
                        <a:pt x="3204" y="294"/>
                      </a:lnTo>
                      <a:lnTo>
                        <a:pt x="3204" y="294"/>
                      </a:lnTo>
                      <a:lnTo>
                        <a:pt x="3204" y="300"/>
                      </a:lnTo>
                      <a:lnTo>
                        <a:pt x="3210" y="300"/>
                      </a:lnTo>
                      <a:lnTo>
                        <a:pt x="3210" y="300"/>
                      </a:lnTo>
                      <a:lnTo>
                        <a:pt x="3210" y="300"/>
                      </a:lnTo>
                      <a:lnTo>
                        <a:pt x="3210" y="306"/>
                      </a:lnTo>
                      <a:lnTo>
                        <a:pt x="3210" y="306"/>
                      </a:lnTo>
                      <a:lnTo>
                        <a:pt x="3210" y="312"/>
                      </a:lnTo>
                      <a:lnTo>
                        <a:pt x="3210" y="312"/>
                      </a:lnTo>
                      <a:lnTo>
                        <a:pt x="3216" y="312"/>
                      </a:lnTo>
                      <a:lnTo>
                        <a:pt x="3216" y="318"/>
                      </a:lnTo>
                      <a:lnTo>
                        <a:pt x="3216" y="318"/>
                      </a:lnTo>
                      <a:lnTo>
                        <a:pt x="3216" y="324"/>
                      </a:lnTo>
                      <a:lnTo>
                        <a:pt x="3216" y="324"/>
                      </a:lnTo>
                      <a:lnTo>
                        <a:pt x="3216" y="324"/>
                      </a:lnTo>
                      <a:lnTo>
                        <a:pt x="3222" y="330"/>
                      </a:lnTo>
                      <a:lnTo>
                        <a:pt x="3222" y="330"/>
                      </a:lnTo>
                      <a:lnTo>
                        <a:pt x="3222" y="330"/>
                      </a:lnTo>
                      <a:lnTo>
                        <a:pt x="3222" y="336"/>
                      </a:lnTo>
                      <a:lnTo>
                        <a:pt x="3222" y="336"/>
                      </a:lnTo>
                      <a:lnTo>
                        <a:pt x="3222" y="336"/>
                      </a:lnTo>
                      <a:lnTo>
                        <a:pt x="3282" y="342"/>
                      </a:lnTo>
                      <a:lnTo>
                        <a:pt x="3282" y="342"/>
                      </a:lnTo>
                      <a:lnTo>
                        <a:pt x="3282" y="342"/>
                      </a:lnTo>
                      <a:lnTo>
                        <a:pt x="3282" y="342"/>
                      </a:lnTo>
                      <a:lnTo>
                        <a:pt x="3282" y="336"/>
                      </a:lnTo>
                      <a:lnTo>
                        <a:pt x="3282" y="336"/>
                      </a:lnTo>
                      <a:lnTo>
                        <a:pt x="3282" y="336"/>
                      </a:lnTo>
                      <a:lnTo>
                        <a:pt x="3282" y="330"/>
                      </a:lnTo>
                      <a:lnTo>
                        <a:pt x="3288" y="330"/>
                      </a:lnTo>
                      <a:lnTo>
                        <a:pt x="3288" y="330"/>
                      </a:lnTo>
                      <a:lnTo>
                        <a:pt x="3288" y="324"/>
                      </a:lnTo>
                      <a:lnTo>
                        <a:pt x="3288" y="324"/>
                      </a:lnTo>
                      <a:lnTo>
                        <a:pt x="3288" y="324"/>
                      </a:lnTo>
                      <a:lnTo>
                        <a:pt x="3288" y="318"/>
                      </a:lnTo>
                      <a:lnTo>
                        <a:pt x="3288" y="318"/>
                      </a:lnTo>
                      <a:lnTo>
                        <a:pt x="3294" y="312"/>
                      </a:lnTo>
                      <a:lnTo>
                        <a:pt x="3294" y="312"/>
                      </a:lnTo>
                      <a:lnTo>
                        <a:pt x="3294" y="312"/>
                      </a:lnTo>
                      <a:lnTo>
                        <a:pt x="3294" y="312"/>
                      </a:lnTo>
                      <a:lnTo>
                        <a:pt x="3294" y="306"/>
                      </a:lnTo>
                      <a:lnTo>
                        <a:pt x="3294" y="306"/>
                      </a:lnTo>
                      <a:lnTo>
                        <a:pt x="3294" y="306"/>
                      </a:lnTo>
                      <a:lnTo>
                        <a:pt x="3300" y="300"/>
                      </a:lnTo>
                      <a:lnTo>
                        <a:pt x="3300" y="300"/>
                      </a:lnTo>
                      <a:lnTo>
                        <a:pt x="3300" y="300"/>
                      </a:lnTo>
                      <a:lnTo>
                        <a:pt x="3300" y="300"/>
                      </a:lnTo>
                      <a:lnTo>
                        <a:pt x="3300" y="300"/>
                      </a:lnTo>
                      <a:lnTo>
                        <a:pt x="3300" y="300"/>
                      </a:lnTo>
                      <a:lnTo>
                        <a:pt x="3306" y="294"/>
                      </a:lnTo>
                      <a:lnTo>
                        <a:pt x="3306" y="294"/>
                      </a:lnTo>
                      <a:lnTo>
                        <a:pt x="3306" y="300"/>
                      </a:lnTo>
                      <a:lnTo>
                        <a:pt x="3306" y="300"/>
                      </a:lnTo>
                      <a:lnTo>
                        <a:pt x="3306" y="300"/>
                      </a:lnTo>
                      <a:lnTo>
                        <a:pt x="3306" y="300"/>
                      </a:lnTo>
                      <a:lnTo>
                        <a:pt x="3312" y="300"/>
                      </a:lnTo>
                      <a:lnTo>
                        <a:pt x="3312" y="300"/>
                      </a:lnTo>
                      <a:lnTo>
                        <a:pt x="3312" y="306"/>
                      </a:lnTo>
                      <a:lnTo>
                        <a:pt x="3312" y="306"/>
                      </a:lnTo>
                      <a:lnTo>
                        <a:pt x="3312" y="306"/>
                      </a:lnTo>
                      <a:lnTo>
                        <a:pt x="3312" y="312"/>
                      </a:lnTo>
                      <a:lnTo>
                        <a:pt x="3312" y="312"/>
                      </a:lnTo>
                      <a:lnTo>
                        <a:pt x="3318" y="312"/>
                      </a:lnTo>
                      <a:lnTo>
                        <a:pt x="3318" y="312"/>
                      </a:lnTo>
                      <a:lnTo>
                        <a:pt x="3318" y="318"/>
                      </a:lnTo>
                      <a:lnTo>
                        <a:pt x="3318" y="318"/>
                      </a:lnTo>
                      <a:lnTo>
                        <a:pt x="3318" y="324"/>
                      </a:lnTo>
                      <a:lnTo>
                        <a:pt x="3318" y="324"/>
                      </a:lnTo>
                      <a:lnTo>
                        <a:pt x="3318" y="324"/>
                      </a:lnTo>
                      <a:lnTo>
                        <a:pt x="3324" y="330"/>
                      </a:lnTo>
                      <a:lnTo>
                        <a:pt x="3324" y="330"/>
                      </a:lnTo>
                      <a:lnTo>
                        <a:pt x="3324" y="330"/>
                      </a:lnTo>
                      <a:lnTo>
                        <a:pt x="3324" y="336"/>
                      </a:lnTo>
                      <a:lnTo>
                        <a:pt x="3324" y="336"/>
                      </a:lnTo>
                      <a:lnTo>
                        <a:pt x="3324" y="336"/>
                      </a:lnTo>
                      <a:lnTo>
                        <a:pt x="3330" y="342"/>
                      </a:lnTo>
                      <a:lnTo>
                        <a:pt x="3330" y="342"/>
                      </a:lnTo>
                      <a:lnTo>
                        <a:pt x="3330" y="342"/>
                      </a:lnTo>
                      <a:lnTo>
                        <a:pt x="3330" y="348"/>
                      </a:lnTo>
                      <a:lnTo>
                        <a:pt x="3330" y="348"/>
                      </a:lnTo>
                      <a:lnTo>
                        <a:pt x="3384" y="354"/>
                      </a:lnTo>
                      <a:lnTo>
                        <a:pt x="3384" y="354"/>
                      </a:lnTo>
                      <a:lnTo>
                        <a:pt x="3390" y="348"/>
                      </a:lnTo>
                      <a:lnTo>
                        <a:pt x="3390" y="348"/>
                      </a:lnTo>
                      <a:lnTo>
                        <a:pt x="3390" y="348"/>
                      </a:lnTo>
                      <a:lnTo>
                        <a:pt x="3390" y="348"/>
                      </a:lnTo>
                      <a:lnTo>
                        <a:pt x="3390" y="342"/>
                      </a:lnTo>
                      <a:lnTo>
                        <a:pt x="3390" y="342"/>
                      </a:lnTo>
                      <a:lnTo>
                        <a:pt x="3390" y="342"/>
                      </a:lnTo>
                      <a:lnTo>
                        <a:pt x="3390" y="336"/>
                      </a:lnTo>
                      <a:lnTo>
                        <a:pt x="3396" y="336"/>
                      </a:lnTo>
                      <a:lnTo>
                        <a:pt x="3396" y="336"/>
                      </a:lnTo>
                      <a:lnTo>
                        <a:pt x="3396" y="330"/>
                      </a:lnTo>
                      <a:lnTo>
                        <a:pt x="3396" y="330"/>
                      </a:lnTo>
                      <a:lnTo>
                        <a:pt x="3396" y="330"/>
                      </a:lnTo>
                      <a:lnTo>
                        <a:pt x="3396" y="324"/>
                      </a:lnTo>
                      <a:lnTo>
                        <a:pt x="3396" y="324"/>
                      </a:lnTo>
                      <a:lnTo>
                        <a:pt x="3402" y="324"/>
                      </a:lnTo>
                      <a:lnTo>
                        <a:pt x="3402" y="324"/>
                      </a:lnTo>
                      <a:lnTo>
                        <a:pt x="3402" y="318"/>
                      </a:lnTo>
                      <a:lnTo>
                        <a:pt x="3402" y="318"/>
                      </a:lnTo>
                      <a:lnTo>
                        <a:pt x="3402" y="312"/>
                      </a:lnTo>
                      <a:lnTo>
                        <a:pt x="3402" y="312"/>
                      </a:lnTo>
                      <a:lnTo>
                        <a:pt x="3408" y="312"/>
                      </a:lnTo>
                      <a:lnTo>
                        <a:pt x="3408" y="312"/>
                      </a:lnTo>
                      <a:lnTo>
                        <a:pt x="3408" y="306"/>
                      </a:lnTo>
                      <a:lnTo>
                        <a:pt x="3408" y="306"/>
                      </a:lnTo>
                      <a:lnTo>
                        <a:pt x="3408" y="306"/>
                      </a:lnTo>
                      <a:lnTo>
                        <a:pt x="3408" y="306"/>
                      </a:lnTo>
                      <a:lnTo>
                        <a:pt x="3414" y="306"/>
                      </a:lnTo>
                      <a:lnTo>
                        <a:pt x="3414" y="306"/>
                      </a:lnTo>
                      <a:lnTo>
                        <a:pt x="3414" y="306"/>
                      </a:lnTo>
                      <a:lnTo>
                        <a:pt x="3414" y="306"/>
                      </a:lnTo>
                      <a:lnTo>
                        <a:pt x="3414" y="312"/>
                      </a:lnTo>
                      <a:lnTo>
                        <a:pt x="3414" y="312"/>
                      </a:lnTo>
                      <a:lnTo>
                        <a:pt x="3420" y="312"/>
                      </a:lnTo>
                      <a:lnTo>
                        <a:pt x="3420" y="312"/>
                      </a:lnTo>
                      <a:lnTo>
                        <a:pt x="3420" y="318"/>
                      </a:lnTo>
                      <a:lnTo>
                        <a:pt x="3420" y="318"/>
                      </a:lnTo>
                      <a:lnTo>
                        <a:pt x="3420" y="324"/>
                      </a:lnTo>
                      <a:lnTo>
                        <a:pt x="3420" y="324"/>
                      </a:lnTo>
                      <a:lnTo>
                        <a:pt x="3420" y="324"/>
                      </a:lnTo>
                      <a:lnTo>
                        <a:pt x="3420" y="324"/>
                      </a:lnTo>
                      <a:lnTo>
                        <a:pt x="3426" y="324"/>
                      </a:lnTo>
                      <a:lnTo>
                        <a:pt x="3426" y="330"/>
                      </a:lnTo>
                      <a:lnTo>
                        <a:pt x="3426" y="330"/>
                      </a:lnTo>
                      <a:lnTo>
                        <a:pt x="3426" y="336"/>
                      </a:lnTo>
                      <a:lnTo>
                        <a:pt x="3426" y="336"/>
                      </a:lnTo>
                      <a:lnTo>
                        <a:pt x="3426" y="336"/>
                      </a:lnTo>
                      <a:lnTo>
                        <a:pt x="3432" y="342"/>
                      </a:lnTo>
                      <a:lnTo>
                        <a:pt x="3432" y="342"/>
                      </a:lnTo>
                      <a:lnTo>
                        <a:pt x="3432" y="342"/>
                      </a:lnTo>
                      <a:lnTo>
                        <a:pt x="3432" y="348"/>
                      </a:lnTo>
                      <a:lnTo>
                        <a:pt x="3432" y="348"/>
                      </a:lnTo>
                      <a:lnTo>
                        <a:pt x="3432" y="348"/>
                      </a:lnTo>
                      <a:lnTo>
                        <a:pt x="3438" y="354"/>
                      </a:lnTo>
                      <a:lnTo>
                        <a:pt x="3438" y="354"/>
                      </a:lnTo>
                      <a:lnTo>
                        <a:pt x="3438" y="354"/>
                      </a:lnTo>
                      <a:lnTo>
                        <a:pt x="3438" y="354"/>
                      </a:lnTo>
                      <a:lnTo>
                        <a:pt x="3492" y="360"/>
                      </a:lnTo>
                      <a:lnTo>
                        <a:pt x="3492" y="360"/>
                      </a:lnTo>
                      <a:lnTo>
                        <a:pt x="3492" y="360"/>
                      </a:lnTo>
                      <a:lnTo>
                        <a:pt x="3492" y="360"/>
                      </a:lnTo>
                      <a:lnTo>
                        <a:pt x="3498" y="354"/>
                      </a:lnTo>
                      <a:lnTo>
                        <a:pt x="3498" y="354"/>
                      </a:lnTo>
                      <a:lnTo>
                        <a:pt x="3498" y="354"/>
                      </a:lnTo>
                      <a:lnTo>
                        <a:pt x="3498" y="354"/>
                      </a:lnTo>
                      <a:lnTo>
                        <a:pt x="3498" y="348"/>
                      </a:lnTo>
                      <a:lnTo>
                        <a:pt x="3498" y="348"/>
                      </a:lnTo>
                      <a:lnTo>
                        <a:pt x="3498" y="348"/>
                      </a:lnTo>
                      <a:lnTo>
                        <a:pt x="3504" y="342"/>
                      </a:lnTo>
                      <a:lnTo>
                        <a:pt x="3504" y="342"/>
                      </a:lnTo>
                      <a:lnTo>
                        <a:pt x="3504" y="342"/>
                      </a:lnTo>
                      <a:lnTo>
                        <a:pt x="3504" y="336"/>
                      </a:lnTo>
                      <a:lnTo>
                        <a:pt x="3504" y="336"/>
                      </a:lnTo>
                      <a:lnTo>
                        <a:pt x="3504" y="336"/>
                      </a:lnTo>
                      <a:lnTo>
                        <a:pt x="3504" y="336"/>
                      </a:lnTo>
                      <a:lnTo>
                        <a:pt x="3510" y="330"/>
                      </a:lnTo>
                      <a:lnTo>
                        <a:pt x="3510" y="330"/>
                      </a:lnTo>
                      <a:lnTo>
                        <a:pt x="3510" y="324"/>
                      </a:lnTo>
                      <a:lnTo>
                        <a:pt x="3510" y="324"/>
                      </a:lnTo>
                      <a:lnTo>
                        <a:pt x="3510" y="324"/>
                      </a:lnTo>
                      <a:lnTo>
                        <a:pt x="3510" y="324"/>
                      </a:lnTo>
                      <a:lnTo>
                        <a:pt x="3516" y="318"/>
                      </a:lnTo>
                      <a:lnTo>
                        <a:pt x="3516" y="318"/>
                      </a:lnTo>
                      <a:lnTo>
                        <a:pt x="3516" y="318"/>
                      </a:lnTo>
                      <a:lnTo>
                        <a:pt x="3516" y="318"/>
                      </a:lnTo>
                      <a:lnTo>
                        <a:pt x="3516" y="318"/>
                      </a:lnTo>
                      <a:lnTo>
                        <a:pt x="3516" y="318"/>
                      </a:lnTo>
                      <a:lnTo>
                        <a:pt x="3522" y="318"/>
                      </a:lnTo>
                      <a:lnTo>
                        <a:pt x="3522" y="318"/>
                      </a:lnTo>
                      <a:lnTo>
                        <a:pt x="3522" y="318"/>
                      </a:lnTo>
                      <a:lnTo>
                        <a:pt x="3522" y="318"/>
                      </a:lnTo>
                      <a:lnTo>
                        <a:pt x="3522" y="324"/>
                      </a:lnTo>
                      <a:lnTo>
                        <a:pt x="3522" y="324"/>
                      </a:lnTo>
                      <a:lnTo>
                        <a:pt x="3522" y="324"/>
                      </a:lnTo>
                      <a:lnTo>
                        <a:pt x="3528" y="324"/>
                      </a:lnTo>
                      <a:lnTo>
                        <a:pt x="3528" y="330"/>
                      </a:lnTo>
                      <a:lnTo>
                        <a:pt x="3528" y="330"/>
                      </a:lnTo>
                      <a:lnTo>
                        <a:pt x="3528" y="336"/>
                      </a:lnTo>
                      <a:lnTo>
                        <a:pt x="3528" y="336"/>
                      </a:lnTo>
                      <a:lnTo>
                        <a:pt x="3528" y="336"/>
                      </a:lnTo>
                      <a:lnTo>
                        <a:pt x="3528" y="336"/>
                      </a:lnTo>
                      <a:lnTo>
                        <a:pt x="3534" y="342"/>
                      </a:lnTo>
                      <a:lnTo>
                        <a:pt x="3534" y="342"/>
                      </a:lnTo>
                      <a:lnTo>
                        <a:pt x="3534" y="342"/>
                      </a:lnTo>
                      <a:lnTo>
                        <a:pt x="3534" y="348"/>
                      </a:lnTo>
                      <a:lnTo>
                        <a:pt x="3534" y="348"/>
                      </a:lnTo>
                      <a:lnTo>
                        <a:pt x="3534" y="348"/>
                      </a:lnTo>
                      <a:lnTo>
                        <a:pt x="3540" y="354"/>
                      </a:lnTo>
                      <a:lnTo>
                        <a:pt x="3540" y="354"/>
                      </a:lnTo>
                      <a:lnTo>
                        <a:pt x="3540" y="354"/>
                      </a:lnTo>
                      <a:lnTo>
                        <a:pt x="3540" y="360"/>
                      </a:lnTo>
                      <a:lnTo>
                        <a:pt x="3540" y="360"/>
                      </a:lnTo>
                      <a:lnTo>
                        <a:pt x="3540" y="360"/>
                      </a:lnTo>
                      <a:lnTo>
                        <a:pt x="3540" y="366"/>
                      </a:lnTo>
                      <a:lnTo>
                        <a:pt x="3546" y="366"/>
                      </a:lnTo>
                      <a:lnTo>
                        <a:pt x="3546" y="366"/>
                      </a:lnTo>
                      <a:lnTo>
                        <a:pt x="3600" y="372"/>
                      </a:lnTo>
                      <a:lnTo>
                        <a:pt x="3600" y="372"/>
                      </a:lnTo>
                      <a:lnTo>
                        <a:pt x="3600" y="372"/>
                      </a:lnTo>
                      <a:lnTo>
                        <a:pt x="3600" y="366"/>
                      </a:lnTo>
                      <a:lnTo>
                        <a:pt x="3600" y="366"/>
                      </a:lnTo>
                      <a:lnTo>
                        <a:pt x="3606" y="366"/>
                      </a:lnTo>
                      <a:lnTo>
                        <a:pt x="3606" y="366"/>
                      </a:lnTo>
                      <a:lnTo>
                        <a:pt x="3606" y="360"/>
                      </a:lnTo>
                      <a:lnTo>
                        <a:pt x="3606" y="360"/>
                      </a:lnTo>
                      <a:lnTo>
                        <a:pt x="3606" y="360"/>
                      </a:lnTo>
                      <a:lnTo>
                        <a:pt x="3606" y="354"/>
                      </a:lnTo>
                      <a:lnTo>
                        <a:pt x="3606" y="354"/>
                      </a:lnTo>
                      <a:lnTo>
                        <a:pt x="3612" y="354"/>
                      </a:lnTo>
                      <a:lnTo>
                        <a:pt x="3612" y="348"/>
                      </a:lnTo>
                      <a:lnTo>
                        <a:pt x="3612" y="348"/>
                      </a:lnTo>
                      <a:lnTo>
                        <a:pt x="3612" y="348"/>
                      </a:lnTo>
                      <a:lnTo>
                        <a:pt x="3612" y="348"/>
                      </a:lnTo>
                      <a:lnTo>
                        <a:pt x="3612" y="342"/>
                      </a:lnTo>
                      <a:lnTo>
                        <a:pt x="3612" y="342"/>
                      </a:lnTo>
                      <a:lnTo>
                        <a:pt x="3618" y="342"/>
                      </a:lnTo>
                      <a:lnTo>
                        <a:pt x="3618" y="336"/>
                      </a:lnTo>
                      <a:lnTo>
                        <a:pt x="3618" y="336"/>
                      </a:lnTo>
                      <a:lnTo>
                        <a:pt x="3618" y="336"/>
                      </a:lnTo>
                      <a:lnTo>
                        <a:pt x="3618" y="330"/>
                      </a:lnTo>
                      <a:lnTo>
                        <a:pt x="3618" y="330"/>
                      </a:lnTo>
                      <a:lnTo>
                        <a:pt x="3624" y="330"/>
                      </a:lnTo>
                      <a:lnTo>
                        <a:pt x="3624" y="330"/>
                      </a:lnTo>
                      <a:lnTo>
                        <a:pt x="3624" y="330"/>
                      </a:lnTo>
                      <a:lnTo>
                        <a:pt x="3624" y="330"/>
                      </a:lnTo>
                      <a:lnTo>
                        <a:pt x="3624" y="330"/>
                      </a:lnTo>
                      <a:lnTo>
                        <a:pt x="3624" y="330"/>
                      </a:lnTo>
                      <a:lnTo>
                        <a:pt x="3630" y="330"/>
                      </a:lnTo>
                      <a:lnTo>
                        <a:pt x="3630" y="330"/>
                      </a:lnTo>
                      <a:lnTo>
                        <a:pt x="3630" y="330"/>
                      </a:lnTo>
                      <a:lnTo>
                        <a:pt x="3630" y="330"/>
                      </a:lnTo>
                      <a:lnTo>
                        <a:pt x="3630" y="336"/>
                      </a:lnTo>
                      <a:lnTo>
                        <a:pt x="3630" y="336"/>
                      </a:lnTo>
                      <a:lnTo>
                        <a:pt x="3630" y="336"/>
                      </a:lnTo>
                      <a:lnTo>
                        <a:pt x="3636" y="342"/>
                      </a:lnTo>
                      <a:lnTo>
                        <a:pt x="3636" y="342"/>
                      </a:lnTo>
                      <a:lnTo>
                        <a:pt x="3636" y="342"/>
                      </a:lnTo>
                      <a:lnTo>
                        <a:pt x="3636" y="348"/>
                      </a:lnTo>
                      <a:lnTo>
                        <a:pt x="3636" y="348"/>
                      </a:lnTo>
                      <a:lnTo>
                        <a:pt x="3636" y="348"/>
                      </a:lnTo>
                      <a:lnTo>
                        <a:pt x="3636" y="348"/>
                      </a:lnTo>
                      <a:lnTo>
                        <a:pt x="3642" y="354"/>
                      </a:lnTo>
                      <a:lnTo>
                        <a:pt x="3642" y="354"/>
                      </a:lnTo>
                      <a:lnTo>
                        <a:pt x="3642" y="354"/>
                      </a:lnTo>
                      <a:lnTo>
                        <a:pt x="3642" y="360"/>
                      </a:lnTo>
                      <a:lnTo>
                        <a:pt x="3642" y="360"/>
                      </a:lnTo>
                      <a:lnTo>
                        <a:pt x="3642" y="360"/>
                      </a:lnTo>
                      <a:lnTo>
                        <a:pt x="3648" y="366"/>
                      </a:lnTo>
                      <a:lnTo>
                        <a:pt x="3648" y="366"/>
                      </a:lnTo>
                      <a:lnTo>
                        <a:pt x="3648" y="366"/>
                      </a:lnTo>
                      <a:lnTo>
                        <a:pt x="3648" y="372"/>
                      </a:lnTo>
                      <a:lnTo>
                        <a:pt x="3648" y="372"/>
                      </a:lnTo>
                      <a:lnTo>
                        <a:pt x="3648" y="372"/>
                      </a:lnTo>
                      <a:lnTo>
                        <a:pt x="3648" y="372"/>
                      </a:lnTo>
                      <a:lnTo>
                        <a:pt x="3648" y="372"/>
                      </a:lnTo>
                      <a:lnTo>
                        <a:pt x="3708" y="378"/>
                      </a:lnTo>
                      <a:lnTo>
                        <a:pt x="3708" y="378"/>
                      </a:lnTo>
                      <a:lnTo>
                        <a:pt x="3708" y="378"/>
                      </a:lnTo>
                      <a:lnTo>
                        <a:pt x="3708" y="378"/>
                      </a:lnTo>
                      <a:lnTo>
                        <a:pt x="3708" y="372"/>
                      </a:lnTo>
                      <a:lnTo>
                        <a:pt x="3708" y="372"/>
                      </a:lnTo>
                      <a:lnTo>
                        <a:pt x="3714" y="372"/>
                      </a:lnTo>
                      <a:lnTo>
                        <a:pt x="3714" y="372"/>
                      </a:lnTo>
                      <a:lnTo>
                        <a:pt x="3714" y="366"/>
                      </a:lnTo>
                      <a:lnTo>
                        <a:pt x="3714" y="366"/>
                      </a:lnTo>
                      <a:lnTo>
                        <a:pt x="3714" y="366"/>
                      </a:lnTo>
                      <a:lnTo>
                        <a:pt x="3714" y="360"/>
                      </a:lnTo>
                      <a:lnTo>
                        <a:pt x="3714" y="360"/>
                      </a:lnTo>
                      <a:lnTo>
                        <a:pt x="3720" y="360"/>
                      </a:lnTo>
                      <a:lnTo>
                        <a:pt x="3720" y="354"/>
                      </a:lnTo>
                      <a:lnTo>
                        <a:pt x="3720" y="354"/>
                      </a:lnTo>
                      <a:lnTo>
                        <a:pt x="3720" y="354"/>
                      </a:lnTo>
                      <a:lnTo>
                        <a:pt x="3720" y="354"/>
                      </a:lnTo>
                      <a:lnTo>
                        <a:pt x="3720" y="348"/>
                      </a:lnTo>
                      <a:lnTo>
                        <a:pt x="3720" y="348"/>
                      </a:lnTo>
                      <a:lnTo>
                        <a:pt x="3726" y="348"/>
                      </a:lnTo>
                      <a:lnTo>
                        <a:pt x="3726" y="342"/>
                      </a:lnTo>
                      <a:lnTo>
                        <a:pt x="3726" y="342"/>
                      </a:lnTo>
                      <a:lnTo>
                        <a:pt x="3726" y="342"/>
                      </a:lnTo>
                      <a:lnTo>
                        <a:pt x="3726" y="342"/>
                      </a:lnTo>
                      <a:lnTo>
                        <a:pt x="3726" y="336"/>
                      </a:lnTo>
                      <a:lnTo>
                        <a:pt x="3732" y="336"/>
                      </a:lnTo>
                      <a:lnTo>
                        <a:pt x="3732" y="336"/>
                      </a:lnTo>
                      <a:lnTo>
                        <a:pt x="3732" y="336"/>
                      </a:lnTo>
                      <a:lnTo>
                        <a:pt x="3732" y="336"/>
                      </a:lnTo>
                      <a:lnTo>
                        <a:pt x="3732" y="336"/>
                      </a:lnTo>
                      <a:lnTo>
                        <a:pt x="3732" y="336"/>
                      </a:lnTo>
                      <a:lnTo>
                        <a:pt x="3732" y="336"/>
                      </a:lnTo>
                      <a:lnTo>
                        <a:pt x="3738" y="342"/>
                      </a:lnTo>
                      <a:lnTo>
                        <a:pt x="3738" y="342"/>
                      </a:lnTo>
                      <a:lnTo>
                        <a:pt x="3738" y="342"/>
                      </a:lnTo>
                      <a:lnTo>
                        <a:pt x="3738" y="342"/>
                      </a:lnTo>
                      <a:lnTo>
                        <a:pt x="3738" y="348"/>
                      </a:lnTo>
                      <a:lnTo>
                        <a:pt x="3738" y="348"/>
                      </a:lnTo>
                      <a:lnTo>
                        <a:pt x="3744" y="348"/>
                      </a:lnTo>
                      <a:lnTo>
                        <a:pt x="3744" y="354"/>
                      </a:lnTo>
                      <a:lnTo>
                        <a:pt x="3744" y="354"/>
                      </a:lnTo>
                      <a:lnTo>
                        <a:pt x="3744" y="354"/>
                      </a:lnTo>
                      <a:lnTo>
                        <a:pt x="3744" y="354"/>
                      </a:lnTo>
                      <a:lnTo>
                        <a:pt x="3744" y="360"/>
                      </a:lnTo>
                      <a:lnTo>
                        <a:pt x="3744" y="360"/>
                      </a:lnTo>
                      <a:lnTo>
                        <a:pt x="3750" y="360"/>
                      </a:lnTo>
                      <a:lnTo>
                        <a:pt x="3750" y="366"/>
                      </a:lnTo>
                      <a:lnTo>
                        <a:pt x="3750" y="366"/>
                      </a:lnTo>
                      <a:lnTo>
                        <a:pt x="3750" y="366"/>
                      </a:lnTo>
                      <a:lnTo>
                        <a:pt x="3750" y="372"/>
                      </a:lnTo>
                      <a:lnTo>
                        <a:pt x="3750" y="372"/>
                      </a:lnTo>
                      <a:lnTo>
                        <a:pt x="3756" y="372"/>
                      </a:lnTo>
                      <a:lnTo>
                        <a:pt x="3756" y="378"/>
                      </a:lnTo>
                      <a:lnTo>
                        <a:pt x="3756" y="378"/>
                      </a:lnTo>
                      <a:lnTo>
                        <a:pt x="3756" y="378"/>
                      </a:lnTo>
                      <a:lnTo>
                        <a:pt x="3756" y="378"/>
                      </a:lnTo>
                      <a:lnTo>
                        <a:pt x="3756" y="384"/>
                      </a:lnTo>
                      <a:lnTo>
                        <a:pt x="3756" y="384"/>
                      </a:lnTo>
                      <a:lnTo>
                        <a:pt x="3816" y="390"/>
                      </a:lnTo>
                      <a:lnTo>
                        <a:pt x="3816" y="390"/>
                      </a:lnTo>
                      <a:lnTo>
                        <a:pt x="3816" y="384"/>
                      </a:lnTo>
                      <a:lnTo>
                        <a:pt x="3816" y="384"/>
                      </a:lnTo>
                      <a:lnTo>
                        <a:pt x="3816" y="384"/>
                      </a:lnTo>
                      <a:lnTo>
                        <a:pt x="3816" y="384"/>
                      </a:lnTo>
                      <a:lnTo>
                        <a:pt x="3816" y="378"/>
                      </a:lnTo>
                      <a:lnTo>
                        <a:pt x="3822" y="378"/>
                      </a:lnTo>
                      <a:lnTo>
                        <a:pt x="3822" y="378"/>
                      </a:lnTo>
                      <a:lnTo>
                        <a:pt x="3822" y="372"/>
                      </a:lnTo>
                      <a:lnTo>
                        <a:pt x="3822" y="372"/>
                      </a:lnTo>
                      <a:lnTo>
                        <a:pt x="3822" y="372"/>
                      </a:lnTo>
                      <a:lnTo>
                        <a:pt x="3822" y="372"/>
                      </a:lnTo>
                      <a:lnTo>
                        <a:pt x="3822" y="366"/>
                      </a:lnTo>
                      <a:lnTo>
                        <a:pt x="3828" y="366"/>
                      </a:lnTo>
                      <a:lnTo>
                        <a:pt x="3828" y="360"/>
                      </a:lnTo>
                      <a:lnTo>
                        <a:pt x="3828" y="360"/>
                      </a:lnTo>
                      <a:lnTo>
                        <a:pt x="3828" y="360"/>
                      </a:lnTo>
                      <a:lnTo>
                        <a:pt x="3828" y="360"/>
                      </a:lnTo>
                      <a:lnTo>
                        <a:pt x="3828" y="360"/>
                      </a:lnTo>
                      <a:lnTo>
                        <a:pt x="3828" y="354"/>
                      </a:lnTo>
                      <a:lnTo>
                        <a:pt x="3834" y="354"/>
                      </a:lnTo>
                      <a:lnTo>
                        <a:pt x="3834" y="354"/>
                      </a:lnTo>
                      <a:lnTo>
                        <a:pt x="3834" y="348"/>
                      </a:lnTo>
                      <a:lnTo>
                        <a:pt x="3834" y="348"/>
                      </a:lnTo>
                      <a:lnTo>
                        <a:pt x="3834" y="348"/>
                      </a:lnTo>
                      <a:lnTo>
                        <a:pt x="3834" y="348"/>
                      </a:lnTo>
                      <a:lnTo>
                        <a:pt x="3840" y="348"/>
                      </a:lnTo>
                      <a:lnTo>
                        <a:pt x="3840" y="348"/>
                      </a:lnTo>
                      <a:lnTo>
                        <a:pt x="3840" y="348"/>
                      </a:lnTo>
                      <a:lnTo>
                        <a:pt x="3840" y="348"/>
                      </a:lnTo>
                      <a:lnTo>
                        <a:pt x="3840" y="348"/>
                      </a:lnTo>
                      <a:lnTo>
                        <a:pt x="3840" y="348"/>
                      </a:lnTo>
                      <a:lnTo>
                        <a:pt x="3840" y="348"/>
                      </a:lnTo>
                      <a:lnTo>
                        <a:pt x="3846" y="348"/>
                      </a:lnTo>
                      <a:lnTo>
                        <a:pt x="3846" y="354"/>
                      </a:lnTo>
                      <a:lnTo>
                        <a:pt x="3846" y="354"/>
                      </a:lnTo>
                      <a:lnTo>
                        <a:pt x="3846" y="354"/>
                      </a:lnTo>
                      <a:lnTo>
                        <a:pt x="3846" y="360"/>
                      </a:lnTo>
                      <a:lnTo>
                        <a:pt x="3846" y="360"/>
                      </a:lnTo>
                      <a:lnTo>
                        <a:pt x="3852" y="360"/>
                      </a:lnTo>
                      <a:lnTo>
                        <a:pt x="3852" y="360"/>
                      </a:lnTo>
                      <a:lnTo>
                        <a:pt x="3852" y="360"/>
                      </a:lnTo>
                      <a:lnTo>
                        <a:pt x="3852" y="366"/>
                      </a:lnTo>
                      <a:lnTo>
                        <a:pt x="3852" y="366"/>
                      </a:lnTo>
                      <a:lnTo>
                        <a:pt x="3852" y="372"/>
                      </a:lnTo>
                      <a:lnTo>
                        <a:pt x="3852" y="372"/>
                      </a:lnTo>
                      <a:lnTo>
                        <a:pt x="3858" y="372"/>
                      </a:lnTo>
                      <a:lnTo>
                        <a:pt x="3858" y="378"/>
                      </a:lnTo>
                      <a:lnTo>
                        <a:pt x="3858" y="378"/>
                      </a:lnTo>
                      <a:lnTo>
                        <a:pt x="3858" y="378"/>
                      </a:lnTo>
                      <a:lnTo>
                        <a:pt x="3858" y="384"/>
                      </a:lnTo>
                      <a:lnTo>
                        <a:pt x="3858" y="384"/>
                      </a:lnTo>
                      <a:lnTo>
                        <a:pt x="3864" y="384"/>
                      </a:lnTo>
                      <a:lnTo>
                        <a:pt x="3864" y="384"/>
                      </a:lnTo>
                      <a:lnTo>
                        <a:pt x="3864" y="390"/>
                      </a:lnTo>
                      <a:lnTo>
                        <a:pt x="3864" y="390"/>
                      </a:lnTo>
                      <a:lnTo>
                        <a:pt x="3864" y="390"/>
                      </a:lnTo>
                      <a:lnTo>
                        <a:pt x="3864" y="390"/>
                      </a:lnTo>
                      <a:lnTo>
                        <a:pt x="3924" y="396"/>
                      </a:lnTo>
                      <a:lnTo>
                        <a:pt x="3924" y="396"/>
                      </a:lnTo>
                      <a:lnTo>
                        <a:pt x="3924" y="396"/>
                      </a:lnTo>
                      <a:lnTo>
                        <a:pt x="3924" y="396"/>
                      </a:lnTo>
                      <a:lnTo>
                        <a:pt x="3924" y="390"/>
                      </a:lnTo>
                      <a:lnTo>
                        <a:pt x="3924" y="390"/>
                      </a:lnTo>
                      <a:lnTo>
                        <a:pt x="3924" y="390"/>
                      </a:lnTo>
                      <a:lnTo>
                        <a:pt x="3924" y="390"/>
                      </a:lnTo>
                      <a:lnTo>
                        <a:pt x="3924" y="384"/>
                      </a:lnTo>
                      <a:lnTo>
                        <a:pt x="3930" y="384"/>
                      </a:lnTo>
                      <a:lnTo>
                        <a:pt x="3930" y="384"/>
                      </a:lnTo>
                      <a:lnTo>
                        <a:pt x="3930" y="378"/>
                      </a:lnTo>
                      <a:lnTo>
                        <a:pt x="3930" y="378"/>
                      </a:lnTo>
                      <a:lnTo>
                        <a:pt x="3930" y="378"/>
                      </a:lnTo>
                      <a:lnTo>
                        <a:pt x="3930" y="372"/>
                      </a:lnTo>
                      <a:lnTo>
                        <a:pt x="3936" y="372"/>
                      </a:lnTo>
                      <a:lnTo>
                        <a:pt x="3936" y="372"/>
                      </a:lnTo>
                      <a:lnTo>
                        <a:pt x="3936" y="372"/>
                      </a:lnTo>
                      <a:lnTo>
                        <a:pt x="3936" y="366"/>
                      </a:lnTo>
                      <a:lnTo>
                        <a:pt x="3936" y="366"/>
                      </a:lnTo>
                      <a:lnTo>
                        <a:pt x="3936" y="366"/>
                      </a:lnTo>
                      <a:lnTo>
                        <a:pt x="3936" y="360"/>
                      </a:lnTo>
                      <a:lnTo>
                        <a:pt x="3942" y="360"/>
                      </a:lnTo>
                      <a:lnTo>
                        <a:pt x="3942" y="360"/>
                      </a:lnTo>
                      <a:lnTo>
                        <a:pt x="3942" y="360"/>
                      </a:lnTo>
                      <a:lnTo>
                        <a:pt x="3942" y="354"/>
                      </a:lnTo>
                      <a:lnTo>
                        <a:pt x="3942" y="354"/>
                      </a:lnTo>
                      <a:lnTo>
                        <a:pt x="3942" y="354"/>
                      </a:lnTo>
                      <a:lnTo>
                        <a:pt x="3942" y="354"/>
                      </a:lnTo>
                      <a:lnTo>
                        <a:pt x="3948" y="354"/>
                      </a:lnTo>
                      <a:lnTo>
                        <a:pt x="3948" y="354"/>
                      </a:lnTo>
                      <a:lnTo>
                        <a:pt x="3948" y="354"/>
                      </a:lnTo>
                      <a:lnTo>
                        <a:pt x="3948" y="354"/>
                      </a:lnTo>
                      <a:lnTo>
                        <a:pt x="3948" y="360"/>
                      </a:lnTo>
                      <a:lnTo>
                        <a:pt x="3948" y="360"/>
                      </a:lnTo>
                      <a:lnTo>
                        <a:pt x="3954" y="360"/>
                      </a:lnTo>
                      <a:lnTo>
                        <a:pt x="3954" y="360"/>
                      </a:lnTo>
                      <a:lnTo>
                        <a:pt x="3954" y="366"/>
                      </a:lnTo>
                      <a:lnTo>
                        <a:pt x="3954" y="366"/>
                      </a:lnTo>
                      <a:lnTo>
                        <a:pt x="3954" y="366"/>
                      </a:lnTo>
                      <a:lnTo>
                        <a:pt x="3954" y="372"/>
                      </a:lnTo>
                      <a:lnTo>
                        <a:pt x="3960" y="372"/>
                      </a:lnTo>
                      <a:lnTo>
                        <a:pt x="3960" y="372"/>
                      </a:lnTo>
                      <a:lnTo>
                        <a:pt x="3960" y="372"/>
                      </a:lnTo>
                      <a:lnTo>
                        <a:pt x="3960" y="378"/>
                      </a:lnTo>
                      <a:lnTo>
                        <a:pt x="3960" y="378"/>
                      </a:lnTo>
                      <a:lnTo>
                        <a:pt x="3960" y="378"/>
                      </a:lnTo>
                      <a:lnTo>
                        <a:pt x="3960" y="384"/>
                      </a:lnTo>
                      <a:lnTo>
                        <a:pt x="3966" y="384"/>
                      </a:lnTo>
                      <a:lnTo>
                        <a:pt x="3966" y="384"/>
                      </a:lnTo>
                      <a:lnTo>
                        <a:pt x="3966" y="390"/>
                      </a:lnTo>
                      <a:lnTo>
                        <a:pt x="3966" y="390"/>
                      </a:lnTo>
                      <a:lnTo>
                        <a:pt x="3966" y="390"/>
                      </a:lnTo>
                      <a:lnTo>
                        <a:pt x="3966" y="390"/>
                      </a:lnTo>
                      <a:lnTo>
                        <a:pt x="3966" y="396"/>
                      </a:lnTo>
                      <a:lnTo>
                        <a:pt x="3972" y="396"/>
                      </a:lnTo>
                      <a:lnTo>
                        <a:pt x="3972" y="396"/>
                      </a:lnTo>
                      <a:lnTo>
                        <a:pt x="3972" y="402"/>
                      </a:lnTo>
                      <a:lnTo>
                        <a:pt x="3972" y="402"/>
                      </a:lnTo>
                      <a:lnTo>
                        <a:pt x="4026" y="402"/>
                      </a:lnTo>
                      <a:lnTo>
                        <a:pt x="4026" y="402"/>
                      </a:lnTo>
                      <a:lnTo>
                        <a:pt x="4026" y="402"/>
                      </a:lnTo>
                      <a:lnTo>
                        <a:pt x="4032" y="402"/>
                      </a:lnTo>
                      <a:lnTo>
                        <a:pt x="4032" y="396"/>
                      </a:lnTo>
                      <a:lnTo>
                        <a:pt x="4032" y="396"/>
                      </a:lnTo>
                      <a:lnTo>
                        <a:pt x="4032" y="396"/>
                      </a:lnTo>
                      <a:lnTo>
                        <a:pt x="4032" y="396"/>
                      </a:lnTo>
                      <a:lnTo>
                        <a:pt x="4032" y="390"/>
                      </a:lnTo>
                      <a:lnTo>
                        <a:pt x="4032" y="390"/>
                      </a:lnTo>
                      <a:lnTo>
                        <a:pt x="4038" y="390"/>
                      </a:lnTo>
                      <a:lnTo>
                        <a:pt x="4038" y="384"/>
                      </a:lnTo>
                      <a:lnTo>
                        <a:pt x="4038" y="384"/>
                      </a:lnTo>
                      <a:lnTo>
                        <a:pt x="4038" y="384"/>
                      </a:lnTo>
                      <a:lnTo>
                        <a:pt x="4038" y="378"/>
                      </a:lnTo>
                      <a:lnTo>
                        <a:pt x="4038" y="378"/>
                      </a:lnTo>
                      <a:lnTo>
                        <a:pt x="4038" y="378"/>
                      </a:lnTo>
                      <a:lnTo>
                        <a:pt x="4044" y="378"/>
                      </a:lnTo>
                      <a:lnTo>
                        <a:pt x="4044" y="378"/>
                      </a:lnTo>
                      <a:lnTo>
                        <a:pt x="4044" y="372"/>
                      </a:lnTo>
                      <a:lnTo>
                        <a:pt x="4044" y="372"/>
                      </a:lnTo>
                      <a:lnTo>
                        <a:pt x="4044" y="372"/>
                      </a:lnTo>
                      <a:lnTo>
                        <a:pt x="4044" y="366"/>
                      </a:lnTo>
                      <a:lnTo>
                        <a:pt x="4050" y="366"/>
                      </a:lnTo>
                      <a:lnTo>
                        <a:pt x="4050" y="366"/>
                      </a:lnTo>
                      <a:lnTo>
                        <a:pt x="4050" y="366"/>
                      </a:lnTo>
                      <a:lnTo>
                        <a:pt x="4050" y="366"/>
                      </a:lnTo>
                      <a:lnTo>
                        <a:pt x="4050" y="366"/>
                      </a:lnTo>
                      <a:lnTo>
                        <a:pt x="4050" y="360"/>
                      </a:lnTo>
                      <a:lnTo>
                        <a:pt x="4050" y="360"/>
                      </a:lnTo>
                      <a:lnTo>
                        <a:pt x="4056" y="366"/>
                      </a:lnTo>
                      <a:lnTo>
                        <a:pt x="4056" y="366"/>
                      </a:lnTo>
                      <a:lnTo>
                        <a:pt x="4056" y="366"/>
                      </a:lnTo>
                      <a:lnTo>
                        <a:pt x="4056" y="366"/>
                      </a:lnTo>
                      <a:lnTo>
                        <a:pt x="4056" y="366"/>
                      </a:lnTo>
                      <a:lnTo>
                        <a:pt x="4056" y="366"/>
                      </a:lnTo>
                      <a:lnTo>
                        <a:pt x="4062" y="372"/>
                      </a:lnTo>
                      <a:lnTo>
                        <a:pt x="4062" y="372"/>
                      </a:lnTo>
                      <a:lnTo>
                        <a:pt x="4062" y="372"/>
                      </a:lnTo>
                      <a:lnTo>
                        <a:pt x="4062" y="378"/>
                      </a:lnTo>
                      <a:lnTo>
                        <a:pt x="4062" y="378"/>
                      </a:lnTo>
                      <a:lnTo>
                        <a:pt x="4062" y="378"/>
                      </a:lnTo>
                      <a:lnTo>
                        <a:pt x="4062" y="378"/>
                      </a:lnTo>
                      <a:lnTo>
                        <a:pt x="4068" y="378"/>
                      </a:lnTo>
                      <a:lnTo>
                        <a:pt x="4068" y="384"/>
                      </a:lnTo>
                      <a:lnTo>
                        <a:pt x="4068" y="384"/>
                      </a:lnTo>
                      <a:lnTo>
                        <a:pt x="4068" y="384"/>
                      </a:lnTo>
                      <a:lnTo>
                        <a:pt x="4068" y="390"/>
                      </a:lnTo>
                      <a:lnTo>
                        <a:pt x="4068" y="390"/>
                      </a:lnTo>
                      <a:lnTo>
                        <a:pt x="4074" y="390"/>
                      </a:lnTo>
                      <a:lnTo>
                        <a:pt x="4074" y="396"/>
                      </a:lnTo>
                      <a:lnTo>
                        <a:pt x="4074" y="396"/>
                      </a:lnTo>
                      <a:lnTo>
                        <a:pt x="4074" y="396"/>
                      </a:lnTo>
                      <a:lnTo>
                        <a:pt x="4074" y="402"/>
                      </a:lnTo>
                      <a:lnTo>
                        <a:pt x="4074" y="402"/>
                      </a:lnTo>
                      <a:lnTo>
                        <a:pt x="4074" y="402"/>
                      </a:lnTo>
                      <a:lnTo>
                        <a:pt x="4080" y="402"/>
                      </a:lnTo>
                      <a:lnTo>
                        <a:pt x="4080" y="408"/>
                      </a:lnTo>
                      <a:lnTo>
                        <a:pt x="4080" y="408"/>
                      </a:lnTo>
                      <a:lnTo>
                        <a:pt x="4134" y="408"/>
                      </a:lnTo>
                      <a:lnTo>
                        <a:pt x="4134" y="408"/>
                      </a:lnTo>
                      <a:lnTo>
                        <a:pt x="4134" y="408"/>
                      </a:lnTo>
                      <a:lnTo>
                        <a:pt x="4134" y="408"/>
                      </a:lnTo>
                      <a:lnTo>
                        <a:pt x="4140" y="408"/>
                      </a:lnTo>
                      <a:lnTo>
                        <a:pt x="4140" y="408"/>
                      </a:lnTo>
                      <a:lnTo>
                        <a:pt x="4140" y="402"/>
                      </a:lnTo>
                      <a:lnTo>
                        <a:pt x="4140" y="402"/>
                      </a:lnTo>
                      <a:lnTo>
                        <a:pt x="4140" y="402"/>
                      </a:lnTo>
                      <a:lnTo>
                        <a:pt x="4140" y="396"/>
                      </a:lnTo>
                      <a:lnTo>
                        <a:pt x="4140" y="396"/>
                      </a:lnTo>
                      <a:lnTo>
                        <a:pt x="4146" y="396"/>
                      </a:lnTo>
                      <a:lnTo>
                        <a:pt x="4146" y="396"/>
                      </a:lnTo>
                      <a:lnTo>
                        <a:pt x="4146" y="390"/>
                      </a:lnTo>
                      <a:lnTo>
                        <a:pt x="4146" y="390"/>
                      </a:lnTo>
                      <a:lnTo>
                        <a:pt x="4146" y="390"/>
                      </a:lnTo>
                      <a:lnTo>
                        <a:pt x="4146" y="390"/>
                      </a:lnTo>
                      <a:lnTo>
                        <a:pt x="4146" y="384"/>
                      </a:lnTo>
                      <a:lnTo>
                        <a:pt x="4152" y="384"/>
                      </a:lnTo>
                      <a:lnTo>
                        <a:pt x="4152" y="384"/>
                      </a:lnTo>
                      <a:lnTo>
                        <a:pt x="4152" y="378"/>
                      </a:lnTo>
                      <a:lnTo>
                        <a:pt x="4152" y="378"/>
                      </a:lnTo>
                      <a:lnTo>
                        <a:pt x="4152" y="378"/>
                      </a:lnTo>
                      <a:lnTo>
                        <a:pt x="4152" y="378"/>
                      </a:lnTo>
                      <a:lnTo>
                        <a:pt x="4158" y="372"/>
                      </a:lnTo>
                      <a:lnTo>
                        <a:pt x="4158" y="372"/>
                      </a:lnTo>
                      <a:lnTo>
                        <a:pt x="4158" y="372"/>
                      </a:lnTo>
                      <a:lnTo>
                        <a:pt x="4158" y="372"/>
                      </a:lnTo>
                      <a:lnTo>
                        <a:pt x="4158" y="372"/>
                      </a:lnTo>
                      <a:lnTo>
                        <a:pt x="4158" y="372"/>
                      </a:lnTo>
                      <a:lnTo>
                        <a:pt x="4158" y="372"/>
                      </a:lnTo>
                      <a:lnTo>
                        <a:pt x="4164" y="372"/>
                      </a:lnTo>
                      <a:lnTo>
                        <a:pt x="4164" y="372"/>
                      </a:lnTo>
                      <a:lnTo>
                        <a:pt x="4164" y="372"/>
                      </a:lnTo>
                      <a:lnTo>
                        <a:pt x="4164" y="378"/>
                      </a:lnTo>
                      <a:lnTo>
                        <a:pt x="4164" y="378"/>
                      </a:lnTo>
                      <a:lnTo>
                        <a:pt x="4164" y="378"/>
                      </a:lnTo>
                      <a:lnTo>
                        <a:pt x="4170" y="378"/>
                      </a:lnTo>
                      <a:lnTo>
                        <a:pt x="4170" y="384"/>
                      </a:lnTo>
                      <a:lnTo>
                        <a:pt x="4170" y="384"/>
                      </a:lnTo>
                      <a:lnTo>
                        <a:pt x="4170" y="390"/>
                      </a:lnTo>
                      <a:lnTo>
                        <a:pt x="4170" y="390"/>
                      </a:lnTo>
                      <a:lnTo>
                        <a:pt x="4170" y="390"/>
                      </a:lnTo>
                      <a:lnTo>
                        <a:pt x="4170" y="390"/>
                      </a:lnTo>
                      <a:lnTo>
                        <a:pt x="4176" y="390"/>
                      </a:lnTo>
                      <a:lnTo>
                        <a:pt x="4176" y="396"/>
                      </a:lnTo>
                      <a:lnTo>
                        <a:pt x="4176" y="396"/>
                      </a:lnTo>
                      <a:lnTo>
                        <a:pt x="4176" y="396"/>
                      </a:lnTo>
                      <a:lnTo>
                        <a:pt x="4176" y="402"/>
                      </a:lnTo>
                      <a:lnTo>
                        <a:pt x="4176" y="402"/>
                      </a:lnTo>
                      <a:lnTo>
                        <a:pt x="4182" y="402"/>
                      </a:lnTo>
                      <a:lnTo>
                        <a:pt x="4182" y="402"/>
                      </a:lnTo>
                      <a:lnTo>
                        <a:pt x="4182" y="408"/>
                      </a:lnTo>
                      <a:lnTo>
                        <a:pt x="4182" y="408"/>
                      </a:lnTo>
                      <a:lnTo>
                        <a:pt x="4182" y="408"/>
                      </a:lnTo>
                      <a:lnTo>
                        <a:pt x="4182" y="414"/>
                      </a:lnTo>
                      <a:lnTo>
                        <a:pt x="4182" y="414"/>
                      </a:lnTo>
                      <a:lnTo>
                        <a:pt x="4188" y="414"/>
                      </a:lnTo>
                      <a:lnTo>
                        <a:pt x="4188" y="414"/>
                      </a:lnTo>
                      <a:lnTo>
                        <a:pt x="4242" y="420"/>
                      </a:lnTo>
                      <a:lnTo>
                        <a:pt x="4242" y="420"/>
                      </a:lnTo>
                      <a:lnTo>
                        <a:pt x="4242" y="420"/>
                      </a:lnTo>
                      <a:lnTo>
                        <a:pt x="4242" y="414"/>
                      </a:lnTo>
                      <a:lnTo>
                        <a:pt x="4242" y="414"/>
                      </a:lnTo>
                      <a:lnTo>
                        <a:pt x="4248" y="414"/>
                      </a:lnTo>
                      <a:lnTo>
                        <a:pt x="4248" y="414"/>
                      </a:lnTo>
                      <a:lnTo>
                        <a:pt x="4248" y="408"/>
                      </a:lnTo>
                      <a:lnTo>
                        <a:pt x="4248" y="408"/>
                      </a:lnTo>
                      <a:lnTo>
                        <a:pt x="4248" y="408"/>
                      </a:lnTo>
                      <a:lnTo>
                        <a:pt x="4248" y="402"/>
                      </a:lnTo>
                      <a:lnTo>
                        <a:pt x="4248" y="402"/>
                      </a:lnTo>
                      <a:lnTo>
                        <a:pt x="4254" y="402"/>
                      </a:lnTo>
                      <a:lnTo>
                        <a:pt x="4254" y="396"/>
                      </a:lnTo>
                      <a:lnTo>
                        <a:pt x="4254" y="396"/>
                      </a:lnTo>
                      <a:lnTo>
                        <a:pt x="4254" y="396"/>
                      </a:lnTo>
                      <a:lnTo>
                        <a:pt x="4254" y="396"/>
                      </a:lnTo>
                      <a:lnTo>
                        <a:pt x="4254" y="396"/>
                      </a:lnTo>
                      <a:lnTo>
                        <a:pt x="4254" y="390"/>
                      </a:lnTo>
                      <a:lnTo>
                        <a:pt x="4260" y="390"/>
                      </a:lnTo>
                      <a:lnTo>
                        <a:pt x="4260" y="390"/>
                      </a:lnTo>
                      <a:lnTo>
                        <a:pt x="4260" y="384"/>
                      </a:lnTo>
                      <a:lnTo>
                        <a:pt x="4260" y="384"/>
                      </a:lnTo>
                      <a:lnTo>
                        <a:pt x="4260" y="384"/>
                      </a:lnTo>
                      <a:lnTo>
                        <a:pt x="4260" y="384"/>
                      </a:lnTo>
                      <a:lnTo>
                        <a:pt x="4260" y="378"/>
                      </a:lnTo>
                      <a:lnTo>
                        <a:pt x="4266" y="378"/>
                      </a:lnTo>
                      <a:lnTo>
                        <a:pt x="4266" y="378"/>
                      </a:lnTo>
                      <a:lnTo>
                        <a:pt x="4266" y="378"/>
                      </a:lnTo>
                      <a:lnTo>
                        <a:pt x="4266" y="378"/>
                      </a:lnTo>
                      <a:lnTo>
                        <a:pt x="4266" y="378"/>
                      </a:lnTo>
                      <a:lnTo>
                        <a:pt x="4266" y="378"/>
                      </a:lnTo>
                      <a:lnTo>
                        <a:pt x="4272" y="378"/>
                      </a:lnTo>
                      <a:lnTo>
                        <a:pt x="4272" y="384"/>
                      </a:lnTo>
                      <a:lnTo>
                        <a:pt x="4272" y="384"/>
                      </a:lnTo>
                      <a:lnTo>
                        <a:pt x="4272" y="384"/>
                      </a:lnTo>
                      <a:lnTo>
                        <a:pt x="4272" y="384"/>
                      </a:lnTo>
                      <a:lnTo>
                        <a:pt x="4272" y="390"/>
                      </a:lnTo>
                      <a:lnTo>
                        <a:pt x="4278" y="390"/>
                      </a:lnTo>
                      <a:lnTo>
                        <a:pt x="4278" y="390"/>
                      </a:lnTo>
                      <a:lnTo>
                        <a:pt x="4278" y="396"/>
                      </a:lnTo>
                      <a:lnTo>
                        <a:pt x="4278" y="396"/>
                      </a:lnTo>
                      <a:lnTo>
                        <a:pt x="4278" y="396"/>
                      </a:lnTo>
                      <a:lnTo>
                        <a:pt x="4278" y="396"/>
                      </a:lnTo>
                      <a:lnTo>
                        <a:pt x="4278" y="396"/>
                      </a:lnTo>
                      <a:lnTo>
                        <a:pt x="4284" y="402"/>
                      </a:lnTo>
                      <a:lnTo>
                        <a:pt x="4284" y="402"/>
                      </a:lnTo>
                      <a:lnTo>
                        <a:pt x="4284" y="402"/>
                      </a:lnTo>
                      <a:lnTo>
                        <a:pt x="4284" y="408"/>
                      </a:lnTo>
                      <a:lnTo>
                        <a:pt x="4284" y="408"/>
                      </a:lnTo>
                      <a:lnTo>
                        <a:pt x="4284" y="408"/>
                      </a:lnTo>
                      <a:lnTo>
                        <a:pt x="4290" y="414"/>
                      </a:lnTo>
                      <a:lnTo>
                        <a:pt x="4290" y="414"/>
                      </a:lnTo>
                      <a:lnTo>
                        <a:pt x="4290" y="414"/>
                      </a:lnTo>
                      <a:lnTo>
                        <a:pt x="4290" y="414"/>
                      </a:lnTo>
                      <a:lnTo>
                        <a:pt x="4290" y="420"/>
                      </a:lnTo>
                      <a:lnTo>
                        <a:pt x="4290" y="420"/>
                      </a:lnTo>
                      <a:lnTo>
                        <a:pt x="4290" y="420"/>
                      </a:lnTo>
                      <a:lnTo>
                        <a:pt x="4290" y="420"/>
                      </a:lnTo>
                      <a:lnTo>
                        <a:pt x="4350" y="426"/>
                      </a:lnTo>
                      <a:lnTo>
                        <a:pt x="4350" y="426"/>
                      </a:lnTo>
                      <a:lnTo>
                        <a:pt x="4350" y="426"/>
                      </a:lnTo>
                      <a:lnTo>
                        <a:pt x="4350" y="420"/>
                      </a:lnTo>
                      <a:lnTo>
                        <a:pt x="4350" y="420"/>
                      </a:lnTo>
                      <a:lnTo>
                        <a:pt x="4350" y="420"/>
                      </a:lnTo>
                      <a:lnTo>
                        <a:pt x="4356" y="420"/>
                      </a:lnTo>
                      <a:lnTo>
                        <a:pt x="4356" y="414"/>
                      </a:lnTo>
                      <a:lnTo>
                        <a:pt x="4356" y="414"/>
                      </a:lnTo>
                      <a:lnTo>
                        <a:pt x="4356" y="414"/>
                      </a:lnTo>
                      <a:lnTo>
                        <a:pt x="4356" y="408"/>
                      </a:lnTo>
                      <a:lnTo>
                        <a:pt x="4356" y="408"/>
                      </a:lnTo>
                      <a:lnTo>
                        <a:pt x="4356" y="408"/>
                      </a:lnTo>
                      <a:lnTo>
                        <a:pt x="4362" y="408"/>
                      </a:lnTo>
                      <a:lnTo>
                        <a:pt x="4362" y="402"/>
                      </a:lnTo>
                      <a:lnTo>
                        <a:pt x="4362" y="402"/>
                      </a:lnTo>
                      <a:lnTo>
                        <a:pt x="4362" y="402"/>
                      </a:lnTo>
                      <a:lnTo>
                        <a:pt x="4362" y="402"/>
                      </a:lnTo>
                      <a:lnTo>
                        <a:pt x="4362" y="396"/>
                      </a:lnTo>
                      <a:lnTo>
                        <a:pt x="4362" y="396"/>
                      </a:lnTo>
                      <a:lnTo>
                        <a:pt x="4368" y="396"/>
                      </a:lnTo>
                      <a:lnTo>
                        <a:pt x="4368" y="390"/>
                      </a:lnTo>
                      <a:lnTo>
                        <a:pt x="4368" y="390"/>
                      </a:lnTo>
                      <a:lnTo>
                        <a:pt x="4368" y="390"/>
                      </a:lnTo>
                      <a:lnTo>
                        <a:pt x="4368" y="390"/>
                      </a:lnTo>
                      <a:lnTo>
                        <a:pt x="4368" y="390"/>
                      </a:lnTo>
                      <a:lnTo>
                        <a:pt x="4368" y="384"/>
                      </a:lnTo>
                      <a:lnTo>
                        <a:pt x="4374" y="384"/>
                      </a:lnTo>
                      <a:lnTo>
                        <a:pt x="4374" y="384"/>
                      </a:lnTo>
                      <a:lnTo>
                        <a:pt x="4374" y="384"/>
                      </a:lnTo>
                      <a:lnTo>
                        <a:pt x="4374" y="384"/>
                      </a:lnTo>
                      <a:lnTo>
                        <a:pt x="4374" y="384"/>
                      </a:lnTo>
                      <a:lnTo>
                        <a:pt x="4374" y="390"/>
                      </a:lnTo>
                      <a:lnTo>
                        <a:pt x="4380" y="390"/>
                      </a:lnTo>
                      <a:lnTo>
                        <a:pt x="4380" y="390"/>
                      </a:lnTo>
                      <a:lnTo>
                        <a:pt x="4380" y="390"/>
                      </a:lnTo>
                      <a:lnTo>
                        <a:pt x="4380" y="390"/>
                      </a:lnTo>
                      <a:lnTo>
                        <a:pt x="4380" y="396"/>
                      </a:lnTo>
                      <a:lnTo>
                        <a:pt x="4380" y="396"/>
                      </a:lnTo>
                      <a:lnTo>
                        <a:pt x="4386" y="396"/>
                      </a:lnTo>
                      <a:lnTo>
                        <a:pt x="4386" y="402"/>
                      </a:lnTo>
                      <a:lnTo>
                        <a:pt x="4386" y="402"/>
                      </a:lnTo>
                      <a:lnTo>
                        <a:pt x="4386" y="402"/>
                      </a:lnTo>
                      <a:lnTo>
                        <a:pt x="4386" y="402"/>
                      </a:lnTo>
                      <a:lnTo>
                        <a:pt x="4386" y="408"/>
                      </a:lnTo>
                      <a:lnTo>
                        <a:pt x="4386" y="408"/>
                      </a:lnTo>
                      <a:lnTo>
                        <a:pt x="4392" y="408"/>
                      </a:lnTo>
                      <a:lnTo>
                        <a:pt x="4392" y="414"/>
                      </a:lnTo>
                      <a:lnTo>
                        <a:pt x="4392" y="414"/>
                      </a:lnTo>
                      <a:lnTo>
                        <a:pt x="4392" y="414"/>
                      </a:lnTo>
                      <a:lnTo>
                        <a:pt x="4392" y="414"/>
                      </a:lnTo>
                      <a:lnTo>
                        <a:pt x="4392" y="420"/>
                      </a:lnTo>
                      <a:lnTo>
                        <a:pt x="4392" y="420"/>
                      </a:lnTo>
                      <a:lnTo>
                        <a:pt x="4398" y="420"/>
                      </a:lnTo>
                      <a:lnTo>
                        <a:pt x="4398" y="426"/>
                      </a:lnTo>
                      <a:lnTo>
                        <a:pt x="4398" y="426"/>
                      </a:lnTo>
                      <a:lnTo>
                        <a:pt x="4398" y="426"/>
                      </a:lnTo>
                      <a:lnTo>
                        <a:pt x="4398" y="426"/>
                      </a:lnTo>
                      <a:lnTo>
                        <a:pt x="4398" y="426"/>
                      </a:lnTo>
                      <a:lnTo>
                        <a:pt x="4458" y="432"/>
                      </a:lnTo>
                      <a:lnTo>
                        <a:pt x="4458" y="432"/>
                      </a:lnTo>
                      <a:lnTo>
                        <a:pt x="4458" y="432"/>
                      </a:lnTo>
                      <a:lnTo>
                        <a:pt x="4458" y="432"/>
                      </a:lnTo>
                      <a:lnTo>
                        <a:pt x="4458" y="426"/>
                      </a:lnTo>
                      <a:lnTo>
                        <a:pt x="4458" y="426"/>
                      </a:lnTo>
                      <a:lnTo>
                        <a:pt x="4458" y="426"/>
                      </a:lnTo>
                      <a:lnTo>
                        <a:pt x="4458" y="426"/>
                      </a:lnTo>
                      <a:lnTo>
                        <a:pt x="4464" y="420"/>
                      </a:lnTo>
                      <a:lnTo>
                        <a:pt x="4464" y="420"/>
                      </a:lnTo>
                      <a:lnTo>
                        <a:pt x="4464" y="420"/>
                      </a:lnTo>
                      <a:lnTo>
                        <a:pt x="4464" y="414"/>
                      </a:lnTo>
                      <a:lnTo>
                        <a:pt x="4464" y="414"/>
                      </a:lnTo>
                      <a:lnTo>
                        <a:pt x="4464" y="414"/>
                      </a:lnTo>
                      <a:lnTo>
                        <a:pt x="4470" y="414"/>
                      </a:lnTo>
                      <a:lnTo>
                        <a:pt x="4470" y="408"/>
                      </a:lnTo>
                      <a:lnTo>
                        <a:pt x="4470" y="408"/>
                      </a:lnTo>
                      <a:lnTo>
                        <a:pt x="4470" y="408"/>
                      </a:lnTo>
                      <a:lnTo>
                        <a:pt x="4470" y="408"/>
                      </a:lnTo>
                      <a:lnTo>
                        <a:pt x="4470" y="402"/>
                      </a:lnTo>
                      <a:lnTo>
                        <a:pt x="4470" y="402"/>
                      </a:lnTo>
                      <a:lnTo>
                        <a:pt x="4470" y="402"/>
                      </a:lnTo>
                      <a:lnTo>
                        <a:pt x="4476" y="396"/>
                      </a:lnTo>
                      <a:lnTo>
                        <a:pt x="4476" y="396"/>
                      </a:lnTo>
                      <a:lnTo>
                        <a:pt x="4476" y="396"/>
                      </a:lnTo>
                      <a:lnTo>
                        <a:pt x="4476" y="396"/>
                      </a:lnTo>
                      <a:lnTo>
                        <a:pt x="4476" y="396"/>
                      </a:lnTo>
                      <a:lnTo>
                        <a:pt x="4476" y="396"/>
                      </a:lnTo>
                      <a:lnTo>
                        <a:pt x="4482" y="396"/>
                      </a:lnTo>
                      <a:lnTo>
                        <a:pt x="4482" y="396"/>
                      </a:lnTo>
                      <a:lnTo>
                        <a:pt x="4482" y="396"/>
                      </a:lnTo>
                      <a:lnTo>
                        <a:pt x="4482" y="396"/>
                      </a:lnTo>
                      <a:lnTo>
                        <a:pt x="4482" y="396"/>
                      </a:lnTo>
                      <a:lnTo>
                        <a:pt x="4482" y="396"/>
                      </a:lnTo>
                      <a:lnTo>
                        <a:pt x="4488" y="396"/>
                      </a:lnTo>
                      <a:lnTo>
                        <a:pt x="4488" y="396"/>
                      </a:lnTo>
                      <a:lnTo>
                        <a:pt x="4488" y="402"/>
                      </a:lnTo>
                      <a:lnTo>
                        <a:pt x="4488" y="402"/>
                      </a:lnTo>
                      <a:lnTo>
                        <a:pt x="4488" y="402"/>
                      </a:lnTo>
                      <a:lnTo>
                        <a:pt x="4488" y="408"/>
                      </a:lnTo>
                      <a:lnTo>
                        <a:pt x="4494" y="408"/>
                      </a:lnTo>
                      <a:lnTo>
                        <a:pt x="4494" y="408"/>
                      </a:lnTo>
                      <a:lnTo>
                        <a:pt x="4494" y="408"/>
                      </a:lnTo>
                      <a:lnTo>
                        <a:pt x="4494" y="414"/>
                      </a:lnTo>
                      <a:lnTo>
                        <a:pt x="4494" y="414"/>
                      </a:lnTo>
                      <a:lnTo>
                        <a:pt x="4494" y="414"/>
                      </a:lnTo>
                      <a:lnTo>
                        <a:pt x="4494" y="414"/>
                      </a:lnTo>
                      <a:lnTo>
                        <a:pt x="4500" y="420"/>
                      </a:lnTo>
                      <a:lnTo>
                        <a:pt x="4500" y="420"/>
                      </a:lnTo>
                      <a:lnTo>
                        <a:pt x="4500" y="420"/>
                      </a:lnTo>
                      <a:lnTo>
                        <a:pt x="4500" y="426"/>
                      </a:lnTo>
                      <a:lnTo>
                        <a:pt x="4500" y="426"/>
                      </a:lnTo>
                      <a:lnTo>
                        <a:pt x="4500" y="426"/>
                      </a:lnTo>
                      <a:lnTo>
                        <a:pt x="4500" y="432"/>
                      </a:lnTo>
                      <a:lnTo>
                        <a:pt x="4506" y="432"/>
                      </a:lnTo>
                      <a:lnTo>
                        <a:pt x="4506" y="432"/>
                      </a:lnTo>
                      <a:lnTo>
                        <a:pt x="4506" y="432"/>
                      </a:lnTo>
                      <a:lnTo>
                        <a:pt x="4506" y="438"/>
                      </a:lnTo>
                      <a:lnTo>
                        <a:pt x="4506" y="438"/>
                      </a:lnTo>
                      <a:lnTo>
                        <a:pt x="4566" y="438"/>
                      </a:lnTo>
                      <a:lnTo>
                        <a:pt x="4566" y="438"/>
                      </a:lnTo>
                      <a:lnTo>
                        <a:pt x="4566" y="438"/>
                      </a:lnTo>
                      <a:lnTo>
                        <a:pt x="4566" y="438"/>
                      </a:lnTo>
                      <a:lnTo>
                        <a:pt x="4566" y="432"/>
                      </a:lnTo>
                      <a:lnTo>
                        <a:pt x="4566" y="432"/>
                      </a:lnTo>
                      <a:lnTo>
                        <a:pt x="4566" y="432"/>
                      </a:lnTo>
                      <a:lnTo>
                        <a:pt x="4566" y="432"/>
                      </a:lnTo>
                      <a:lnTo>
                        <a:pt x="4566" y="426"/>
                      </a:lnTo>
                      <a:lnTo>
                        <a:pt x="4572" y="426"/>
                      </a:lnTo>
                      <a:lnTo>
                        <a:pt x="4572" y="426"/>
                      </a:lnTo>
                      <a:lnTo>
                        <a:pt x="4572" y="420"/>
                      </a:lnTo>
                      <a:lnTo>
                        <a:pt x="4572" y="420"/>
                      </a:lnTo>
                      <a:lnTo>
                        <a:pt x="4572" y="420"/>
                      </a:lnTo>
                      <a:lnTo>
                        <a:pt x="4572" y="420"/>
                      </a:lnTo>
                      <a:lnTo>
                        <a:pt x="4578" y="414"/>
                      </a:lnTo>
                      <a:lnTo>
                        <a:pt x="4578" y="414"/>
                      </a:lnTo>
                      <a:lnTo>
                        <a:pt x="4578" y="414"/>
                      </a:lnTo>
                      <a:lnTo>
                        <a:pt x="4578" y="414"/>
                      </a:lnTo>
                      <a:lnTo>
                        <a:pt x="4578" y="408"/>
                      </a:lnTo>
                      <a:lnTo>
                        <a:pt x="4578" y="408"/>
                      </a:lnTo>
                      <a:lnTo>
                        <a:pt x="4578" y="408"/>
                      </a:lnTo>
                      <a:lnTo>
                        <a:pt x="4578" y="402"/>
                      </a:lnTo>
                      <a:lnTo>
                        <a:pt x="4584" y="402"/>
                      </a:lnTo>
                      <a:lnTo>
                        <a:pt x="4584" y="402"/>
                      </a:lnTo>
                      <a:lnTo>
                        <a:pt x="4584" y="402"/>
                      </a:lnTo>
                      <a:lnTo>
                        <a:pt x="4584" y="402"/>
                      </a:lnTo>
                      <a:lnTo>
                        <a:pt x="4584" y="402"/>
                      </a:lnTo>
                      <a:lnTo>
                        <a:pt x="4584" y="402"/>
                      </a:lnTo>
                      <a:lnTo>
                        <a:pt x="4590" y="402"/>
                      </a:lnTo>
                      <a:lnTo>
                        <a:pt x="4590" y="402"/>
                      </a:lnTo>
                      <a:lnTo>
                        <a:pt x="4590" y="402"/>
                      </a:lnTo>
                      <a:lnTo>
                        <a:pt x="4590" y="402"/>
                      </a:lnTo>
                      <a:lnTo>
                        <a:pt x="4590" y="402"/>
                      </a:lnTo>
                      <a:lnTo>
                        <a:pt x="4590" y="402"/>
                      </a:lnTo>
                      <a:lnTo>
                        <a:pt x="4596" y="402"/>
                      </a:lnTo>
                      <a:lnTo>
                        <a:pt x="4596" y="408"/>
                      </a:lnTo>
                      <a:lnTo>
                        <a:pt x="4596" y="408"/>
                      </a:lnTo>
                      <a:lnTo>
                        <a:pt x="4596" y="408"/>
                      </a:lnTo>
                      <a:lnTo>
                        <a:pt x="4596" y="414"/>
                      </a:lnTo>
                      <a:lnTo>
                        <a:pt x="4596" y="414"/>
                      </a:lnTo>
                      <a:lnTo>
                        <a:pt x="4602" y="414"/>
                      </a:lnTo>
                      <a:lnTo>
                        <a:pt x="4602" y="414"/>
                      </a:lnTo>
                      <a:lnTo>
                        <a:pt x="4602" y="414"/>
                      </a:lnTo>
                      <a:lnTo>
                        <a:pt x="4602" y="420"/>
                      </a:lnTo>
                      <a:lnTo>
                        <a:pt x="4602" y="420"/>
                      </a:lnTo>
                      <a:lnTo>
                        <a:pt x="4602" y="420"/>
                      </a:lnTo>
                      <a:lnTo>
                        <a:pt x="4602" y="426"/>
                      </a:lnTo>
                      <a:lnTo>
                        <a:pt x="4608" y="426"/>
                      </a:lnTo>
                      <a:lnTo>
                        <a:pt x="4608" y="426"/>
                      </a:lnTo>
                      <a:lnTo>
                        <a:pt x="4608" y="432"/>
                      </a:lnTo>
                      <a:lnTo>
                        <a:pt x="4608" y="432"/>
                      </a:lnTo>
                      <a:lnTo>
                        <a:pt x="4608" y="432"/>
                      </a:lnTo>
                      <a:lnTo>
                        <a:pt x="4608" y="432"/>
                      </a:lnTo>
                      <a:lnTo>
                        <a:pt x="4608" y="438"/>
                      </a:lnTo>
                      <a:lnTo>
                        <a:pt x="4614" y="438"/>
                      </a:lnTo>
                      <a:lnTo>
                        <a:pt x="4614" y="438"/>
                      </a:lnTo>
                      <a:lnTo>
                        <a:pt x="4614" y="438"/>
                      </a:lnTo>
                      <a:lnTo>
                        <a:pt x="4614" y="438"/>
                      </a:lnTo>
                      <a:lnTo>
                        <a:pt x="4668" y="444"/>
                      </a:lnTo>
                      <a:lnTo>
                        <a:pt x="4668" y="444"/>
                      </a:lnTo>
                      <a:lnTo>
                        <a:pt x="4668" y="444"/>
                      </a:lnTo>
                      <a:lnTo>
                        <a:pt x="4674" y="438"/>
                      </a:lnTo>
                      <a:lnTo>
                        <a:pt x="4674" y="438"/>
                      </a:lnTo>
                      <a:lnTo>
                        <a:pt x="4674" y="438"/>
                      </a:lnTo>
                      <a:lnTo>
                        <a:pt x="4674" y="438"/>
                      </a:lnTo>
                      <a:lnTo>
                        <a:pt x="4674" y="438"/>
                      </a:lnTo>
                      <a:lnTo>
                        <a:pt x="4674" y="432"/>
                      </a:lnTo>
                      <a:lnTo>
                        <a:pt x="4674" y="432"/>
                      </a:lnTo>
                      <a:lnTo>
                        <a:pt x="4680" y="432"/>
                      </a:lnTo>
                      <a:lnTo>
                        <a:pt x="4680" y="426"/>
                      </a:lnTo>
                      <a:lnTo>
                        <a:pt x="4680" y="426"/>
                      </a:lnTo>
                      <a:lnTo>
                        <a:pt x="4680" y="426"/>
                      </a:lnTo>
                      <a:lnTo>
                        <a:pt x="4680" y="426"/>
                      </a:lnTo>
                      <a:lnTo>
                        <a:pt x="4680" y="420"/>
                      </a:lnTo>
                      <a:lnTo>
                        <a:pt x="4680" y="420"/>
                      </a:lnTo>
                      <a:lnTo>
                        <a:pt x="4686" y="420"/>
                      </a:lnTo>
                      <a:lnTo>
                        <a:pt x="4686" y="420"/>
                      </a:lnTo>
                      <a:lnTo>
                        <a:pt x="4686" y="414"/>
                      </a:lnTo>
                      <a:lnTo>
                        <a:pt x="4686" y="414"/>
                      </a:lnTo>
                      <a:lnTo>
                        <a:pt x="4686" y="414"/>
                      </a:lnTo>
                      <a:lnTo>
                        <a:pt x="4686" y="414"/>
                      </a:lnTo>
                      <a:lnTo>
                        <a:pt x="4686" y="408"/>
                      </a:lnTo>
                      <a:lnTo>
                        <a:pt x="4692" y="408"/>
                      </a:lnTo>
                      <a:lnTo>
                        <a:pt x="4692" y="408"/>
                      </a:lnTo>
                      <a:lnTo>
                        <a:pt x="4692" y="408"/>
                      </a:lnTo>
                      <a:lnTo>
                        <a:pt x="4692" y="408"/>
                      </a:lnTo>
                      <a:lnTo>
                        <a:pt x="4692" y="408"/>
                      </a:lnTo>
                      <a:lnTo>
                        <a:pt x="4692" y="408"/>
                      </a:lnTo>
                      <a:lnTo>
                        <a:pt x="4698" y="408"/>
                      </a:lnTo>
                      <a:lnTo>
                        <a:pt x="4698" y="408"/>
                      </a:lnTo>
                      <a:lnTo>
                        <a:pt x="4698" y="408"/>
                      </a:lnTo>
                      <a:lnTo>
                        <a:pt x="4698" y="408"/>
                      </a:lnTo>
                      <a:lnTo>
                        <a:pt x="4698" y="408"/>
                      </a:lnTo>
                      <a:lnTo>
                        <a:pt x="4698" y="414"/>
                      </a:lnTo>
                      <a:lnTo>
                        <a:pt x="4704" y="414"/>
                      </a:lnTo>
                      <a:lnTo>
                        <a:pt x="4704" y="414"/>
                      </a:lnTo>
                      <a:lnTo>
                        <a:pt x="4704" y="414"/>
                      </a:lnTo>
                      <a:lnTo>
                        <a:pt x="4704" y="420"/>
                      </a:lnTo>
                      <a:lnTo>
                        <a:pt x="4704" y="420"/>
                      </a:lnTo>
                      <a:lnTo>
                        <a:pt x="4704" y="420"/>
                      </a:lnTo>
                      <a:lnTo>
                        <a:pt x="4704" y="420"/>
                      </a:lnTo>
                      <a:lnTo>
                        <a:pt x="4710" y="426"/>
                      </a:lnTo>
                      <a:lnTo>
                        <a:pt x="4710" y="426"/>
                      </a:lnTo>
                      <a:lnTo>
                        <a:pt x="4710" y="426"/>
                      </a:lnTo>
                      <a:lnTo>
                        <a:pt x="4710" y="432"/>
                      </a:lnTo>
                      <a:lnTo>
                        <a:pt x="4710" y="432"/>
                      </a:lnTo>
                      <a:lnTo>
                        <a:pt x="4710" y="432"/>
                      </a:lnTo>
                      <a:lnTo>
                        <a:pt x="4716" y="432"/>
                      </a:lnTo>
                      <a:lnTo>
                        <a:pt x="4716" y="438"/>
                      </a:lnTo>
                      <a:lnTo>
                        <a:pt x="4716" y="438"/>
                      </a:lnTo>
                      <a:lnTo>
                        <a:pt x="4716" y="438"/>
                      </a:lnTo>
                      <a:lnTo>
                        <a:pt x="4716" y="438"/>
                      </a:lnTo>
                      <a:lnTo>
                        <a:pt x="4716" y="444"/>
                      </a:lnTo>
                      <a:lnTo>
                        <a:pt x="4716" y="444"/>
                      </a:lnTo>
                      <a:lnTo>
                        <a:pt x="4722" y="444"/>
                      </a:lnTo>
                      <a:lnTo>
                        <a:pt x="4722" y="444"/>
                      </a:lnTo>
                      <a:lnTo>
                        <a:pt x="4722" y="444"/>
                      </a:lnTo>
                      <a:lnTo>
                        <a:pt x="4776" y="450"/>
                      </a:lnTo>
                      <a:lnTo>
                        <a:pt x="4776" y="450"/>
                      </a:lnTo>
                      <a:lnTo>
                        <a:pt x="4776" y="450"/>
                      </a:lnTo>
                      <a:lnTo>
                        <a:pt x="4776" y="450"/>
                      </a:lnTo>
                      <a:lnTo>
                        <a:pt x="4782" y="444"/>
                      </a:lnTo>
                      <a:lnTo>
                        <a:pt x="4782" y="444"/>
                      </a:lnTo>
                      <a:lnTo>
                        <a:pt x="4782" y="444"/>
                      </a:lnTo>
                      <a:lnTo>
                        <a:pt x="4782" y="444"/>
                      </a:lnTo>
                      <a:lnTo>
                        <a:pt x="4782" y="438"/>
                      </a:lnTo>
                      <a:lnTo>
                        <a:pt x="4782" y="438"/>
                      </a:lnTo>
                      <a:lnTo>
                        <a:pt x="4782" y="438"/>
                      </a:lnTo>
                      <a:lnTo>
                        <a:pt x="4788" y="438"/>
                      </a:lnTo>
                      <a:lnTo>
                        <a:pt x="4788" y="432"/>
                      </a:lnTo>
                      <a:lnTo>
                        <a:pt x="4788" y="432"/>
                      </a:lnTo>
                      <a:lnTo>
                        <a:pt x="4788" y="432"/>
                      </a:lnTo>
                      <a:lnTo>
                        <a:pt x="4788" y="426"/>
                      </a:lnTo>
                      <a:lnTo>
                        <a:pt x="4788" y="426"/>
                      </a:lnTo>
                      <a:lnTo>
                        <a:pt x="4788" y="426"/>
                      </a:lnTo>
                      <a:lnTo>
                        <a:pt x="4788" y="426"/>
                      </a:lnTo>
                      <a:lnTo>
                        <a:pt x="4794" y="426"/>
                      </a:lnTo>
                      <a:lnTo>
                        <a:pt x="4794" y="420"/>
                      </a:lnTo>
                      <a:lnTo>
                        <a:pt x="4794" y="420"/>
                      </a:lnTo>
                      <a:lnTo>
                        <a:pt x="4794" y="420"/>
                      </a:lnTo>
                      <a:lnTo>
                        <a:pt x="4794" y="420"/>
                      </a:lnTo>
                      <a:lnTo>
                        <a:pt x="4794" y="414"/>
                      </a:lnTo>
                      <a:lnTo>
                        <a:pt x="4800" y="414"/>
                      </a:lnTo>
                      <a:lnTo>
                        <a:pt x="4800" y="414"/>
                      </a:lnTo>
                      <a:lnTo>
                        <a:pt x="4800" y="414"/>
                      </a:lnTo>
                      <a:lnTo>
                        <a:pt x="4800" y="414"/>
                      </a:lnTo>
                      <a:lnTo>
                        <a:pt x="4800" y="414"/>
                      </a:lnTo>
                      <a:lnTo>
                        <a:pt x="4800" y="414"/>
                      </a:lnTo>
                      <a:lnTo>
                        <a:pt x="4806" y="414"/>
                      </a:lnTo>
                      <a:lnTo>
                        <a:pt x="4806" y="414"/>
                      </a:lnTo>
                      <a:lnTo>
                        <a:pt x="4806" y="414"/>
                      </a:lnTo>
                      <a:lnTo>
                        <a:pt x="4806" y="420"/>
                      </a:lnTo>
                      <a:lnTo>
                        <a:pt x="4806" y="420"/>
                      </a:lnTo>
                      <a:lnTo>
                        <a:pt x="4806" y="420"/>
                      </a:lnTo>
                      <a:lnTo>
                        <a:pt x="4812" y="420"/>
                      </a:lnTo>
                      <a:lnTo>
                        <a:pt x="4812" y="426"/>
                      </a:lnTo>
                      <a:lnTo>
                        <a:pt x="4812" y="426"/>
                      </a:lnTo>
                      <a:lnTo>
                        <a:pt x="4812" y="426"/>
                      </a:lnTo>
                      <a:lnTo>
                        <a:pt x="4812" y="426"/>
                      </a:lnTo>
                      <a:lnTo>
                        <a:pt x="4812" y="426"/>
                      </a:lnTo>
                      <a:lnTo>
                        <a:pt x="4812" y="432"/>
                      </a:lnTo>
                      <a:lnTo>
                        <a:pt x="4818" y="432"/>
                      </a:lnTo>
                      <a:lnTo>
                        <a:pt x="4818" y="432"/>
                      </a:lnTo>
                      <a:lnTo>
                        <a:pt x="4818" y="438"/>
                      </a:lnTo>
                      <a:lnTo>
                        <a:pt x="4818" y="438"/>
                      </a:lnTo>
                      <a:lnTo>
                        <a:pt x="4818" y="438"/>
                      </a:lnTo>
                      <a:lnTo>
                        <a:pt x="4818" y="438"/>
                      </a:lnTo>
                      <a:lnTo>
                        <a:pt x="4818" y="444"/>
                      </a:lnTo>
                      <a:lnTo>
                        <a:pt x="4824" y="444"/>
                      </a:lnTo>
                      <a:lnTo>
                        <a:pt x="4824" y="444"/>
                      </a:lnTo>
                      <a:lnTo>
                        <a:pt x="4824" y="450"/>
                      </a:lnTo>
                      <a:lnTo>
                        <a:pt x="4824" y="450"/>
                      </a:lnTo>
                      <a:lnTo>
                        <a:pt x="4824" y="450"/>
                      </a:lnTo>
                      <a:lnTo>
                        <a:pt x="4824" y="450"/>
                      </a:lnTo>
                      <a:lnTo>
                        <a:pt x="4830" y="450"/>
                      </a:lnTo>
                      <a:lnTo>
                        <a:pt x="4830" y="450"/>
                      </a:lnTo>
                      <a:lnTo>
                        <a:pt x="4884" y="456"/>
                      </a:lnTo>
                      <a:lnTo>
                        <a:pt x="4884" y="456"/>
                      </a:lnTo>
                      <a:lnTo>
                        <a:pt x="4884" y="456"/>
                      </a:lnTo>
                      <a:lnTo>
                        <a:pt x="4884" y="450"/>
                      </a:lnTo>
                      <a:lnTo>
                        <a:pt x="4884" y="450"/>
                      </a:lnTo>
                      <a:lnTo>
                        <a:pt x="4890" y="450"/>
                      </a:lnTo>
                    </a:path>
                  </a:pathLst>
                </a:custGeom>
                <a:noFill/>
                <a:ln w="9525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255" name="Rectangle 55"/>
                <p:cNvSpPr>
                  <a:spLocks noChangeArrowheads="1"/>
                </p:cNvSpPr>
                <p:nvPr/>
              </p:nvSpPr>
              <p:spPr bwMode="auto">
                <a:xfrm>
                  <a:off x="663" y="2754"/>
                  <a:ext cx="288" cy="10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800" b="1" i="0" u="none" strike="noStrike" cap="none" normalizeH="0" baseline="0" smtClean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latin typeface="Arial" pitchFamily="34" charset="0"/>
                      <a:cs typeface="Arial" pitchFamily="34" charset="0"/>
                    </a:rPr>
                    <a:t>Ax_bet</a:t>
                  </a: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51256" name="Freeform 56"/>
                <p:cNvSpPr>
                  <a:spLocks/>
                </p:cNvSpPr>
                <p:nvPr/>
              </p:nvSpPr>
              <p:spPr bwMode="auto">
                <a:xfrm>
                  <a:off x="435" y="1878"/>
                  <a:ext cx="4890" cy="456"/>
                </a:xfrm>
                <a:custGeom>
                  <a:avLst/>
                  <a:gdLst/>
                  <a:ahLst/>
                  <a:cxnLst>
                    <a:cxn ang="0">
                      <a:pos x="72" y="90"/>
                    </a:cxn>
                    <a:cxn ang="0">
                      <a:pos x="114" y="84"/>
                    </a:cxn>
                    <a:cxn ang="0">
                      <a:pos x="180" y="42"/>
                    </a:cxn>
                    <a:cxn ang="0">
                      <a:pos x="246" y="24"/>
                    </a:cxn>
                    <a:cxn ang="0">
                      <a:pos x="318" y="36"/>
                    </a:cxn>
                    <a:cxn ang="0">
                      <a:pos x="384" y="66"/>
                    </a:cxn>
                    <a:cxn ang="0">
                      <a:pos x="456" y="114"/>
                    </a:cxn>
                    <a:cxn ang="0">
                      <a:pos x="498" y="120"/>
                    </a:cxn>
                    <a:cxn ang="0">
                      <a:pos x="564" y="90"/>
                    </a:cxn>
                    <a:cxn ang="0">
                      <a:pos x="636" y="66"/>
                    </a:cxn>
                    <a:cxn ang="0">
                      <a:pos x="702" y="72"/>
                    </a:cxn>
                    <a:cxn ang="0">
                      <a:pos x="768" y="108"/>
                    </a:cxn>
                    <a:cxn ang="0">
                      <a:pos x="840" y="138"/>
                    </a:cxn>
                    <a:cxn ang="0">
                      <a:pos x="882" y="168"/>
                    </a:cxn>
                    <a:cxn ang="0">
                      <a:pos x="948" y="150"/>
                    </a:cxn>
                    <a:cxn ang="0">
                      <a:pos x="1020" y="120"/>
                    </a:cxn>
                    <a:cxn ang="0">
                      <a:pos x="1086" y="114"/>
                    </a:cxn>
                    <a:cxn ang="0">
                      <a:pos x="1152" y="144"/>
                    </a:cxn>
                    <a:cxn ang="0">
                      <a:pos x="1224" y="174"/>
                    </a:cxn>
                    <a:cxn ang="0">
                      <a:pos x="1290" y="210"/>
                    </a:cxn>
                    <a:cxn ang="0">
                      <a:pos x="1332" y="204"/>
                    </a:cxn>
                    <a:cxn ang="0">
                      <a:pos x="1404" y="180"/>
                    </a:cxn>
                    <a:cxn ang="0">
                      <a:pos x="1470" y="162"/>
                    </a:cxn>
                    <a:cxn ang="0">
                      <a:pos x="1536" y="180"/>
                    </a:cxn>
                    <a:cxn ang="0">
                      <a:pos x="1608" y="210"/>
                    </a:cxn>
                    <a:cxn ang="0">
                      <a:pos x="1674" y="120"/>
                    </a:cxn>
                    <a:cxn ang="0">
                      <a:pos x="1722" y="102"/>
                    </a:cxn>
                    <a:cxn ang="0">
                      <a:pos x="1818" y="96"/>
                    </a:cxn>
                    <a:cxn ang="0">
                      <a:pos x="1914" y="96"/>
                    </a:cxn>
                    <a:cxn ang="0">
                      <a:pos x="2010" y="132"/>
                    </a:cxn>
                    <a:cxn ang="0">
                      <a:pos x="2106" y="180"/>
                    </a:cxn>
                    <a:cxn ang="0">
                      <a:pos x="2154" y="192"/>
                    </a:cxn>
                    <a:cxn ang="0">
                      <a:pos x="2250" y="180"/>
                    </a:cxn>
                    <a:cxn ang="0">
                      <a:pos x="2346" y="174"/>
                    </a:cxn>
                    <a:cxn ang="0">
                      <a:pos x="2442" y="192"/>
                    </a:cxn>
                    <a:cxn ang="0">
                      <a:pos x="2538" y="234"/>
                    </a:cxn>
                    <a:cxn ang="0">
                      <a:pos x="2640" y="270"/>
                    </a:cxn>
                    <a:cxn ang="0">
                      <a:pos x="2682" y="258"/>
                    </a:cxn>
                    <a:cxn ang="0">
                      <a:pos x="2778" y="246"/>
                    </a:cxn>
                    <a:cxn ang="0">
                      <a:pos x="2874" y="246"/>
                    </a:cxn>
                    <a:cxn ang="0">
                      <a:pos x="2970" y="282"/>
                    </a:cxn>
                    <a:cxn ang="0">
                      <a:pos x="3066" y="318"/>
                    </a:cxn>
                    <a:cxn ang="0">
                      <a:pos x="3114" y="312"/>
                    </a:cxn>
                    <a:cxn ang="0">
                      <a:pos x="3210" y="300"/>
                    </a:cxn>
                    <a:cxn ang="0">
                      <a:pos x="3306" y="300"/>
                    </a:cxn>
                    <a:cxn ang="0">
                      <a:pos x="3402" y="318"/>
                    </a:cxn>
                    <a:cxn ang="0">
                      <a:pos x="3498" y="348"/>
                    </a:cxn>
                    <a:cxn ang="0">
                      <a:pos x="3540" y="366"/>
                    </a:cxn>
                    <a:cxn ang="0">
                      <a:pos x="3642" y="354"/>
                    </a:cxn>
                    <a:cxn ang="0">
                      <a:pos x="3738" y="342"/>
                    </a:cxn>
                    <a:cxn ang="0">
                      <a:pos x="3834" y="348"/>
                    </a:cxn>
                    <a:cxn ang="0">
                      <a:pos x="3930" y="378"/>
                    </a:cxn>
                    <a:cxn ang="0">
                      <a:pos x="4026" y="402"/>
                    </a:cxn>
                    <a:cxn ang="0">
                      <a:pos x="4074" y="390"/>
                    </a:cxn>
                    <a:cxn ang="0">
                      <a:pos x="4170" y="384"/>
                    </a:cxn>
                    <a:cxn ang="0">
                      <a:pos x="4266" y="378"/>
                    </a:cxn>
                    <a:cxn ang="0">
                      <a:pos x="4362" y="402"/>
                    </a:cxn>
                    <a:cxn ang="0">
                      <a:pos x="4458" y="426"/>
                    </a:cxn>
                    <a:cxn ang="0">
                      <a:pos x="4500" y="432"/>
                    </a:cxn>
                    <a:cxn ang="0">
                      <a:pos x="4602" y="414"/>
                    </a:cxn>
                    <a:cxn ang="0">
                      <a:pos x="4698" y="408"/>
                    </a:cxn>
                    <a:cxn ang="0">
                      <a:pos x="4794" y="420"/>
                    </a:cxn>
                  </a:cxnLst>
                  <a:rect l="0" t="0" r="r" b="b"/>
                  <a:pathLst>
                    <a:path w="4890" h="456">
                      <a:moveTo>
                        <a:pt x="0" y="66"/>
                      </a:moveTo>
                      <a:lnTo>
                        <a:pt x="0" y="60"/>
                      </a:lnTo>
                      <a:lnTo>
                        <a:pt x="0" y="54"/>
                      </a:lnTo>
                      <a:lnTo>
                        <a:pt x="0" y="54"/>
                      </a:lnTo>
                      <a:lnTo>
                        <a:pt x="0" y="48"/>
                      </a:lnTo>
                      <a:lnTo>
                        <a:pt x="0" y="42"/>
                      </a:lnTo>
                      <a:lnTo>
                        <a:pt x="6" y="42"/>
                      </a:lnTo>
                      <a:lnTo>
                        <a:pt x="6" y="36"/>
                      </a:lnTo>
                      <a:lnTo>
                        <a:pt x="6" y="30"/>
                      </a:lnTo>
                      <a:lnTo>
                        <a:pt x="6" y="24"/>
                      </a:lnTo>
                      <a:lnTo>
                        <a:pt x="6" y="18"/>
                      </a:lnTo>
                      <a:lnTo>
                        <a:pt x="6" y="18"/>
                      </a:lnTo>
                      <a:lnTo>
                        <a:pt x="12" y="12"/>
                      </a:lnTo>
                      <a:lnTo>
                        <a:pt x="12" y="6"/>
                      </a:lnTo>
                      <a:lnTo>
                        <a:pt x="12" y="6"/>
                      </a:lnTo>
                      <a:lnTo>
                        <a:pt x="12" y="0"/>
                      </a:lnTo>
                      <a:lnTo>
                        <a:pt x="12" y="0"/>
                      </a:lnTo>
                      <a:lnTo>
                        <a:pt x="12" y="0"/>
                      </a:lnTo>
                      <a:lnTo>
                        <a:pt x="18" y="0"/>
                      </a:lnTo>
                      <a:lnTo>
                        <a:pt x="18" y="0"/>
                      </a:lnTo>
                      <a:lnTo>
                        <a:pt x="18" y="0"/>
                      </a:lnTo>
                      <a:lnTo>
                        <a:pt x="18" y="0"/>
                      </a:lnTo>
                      <a:lnTo>
                        <a:pt x="18" y="6"/>
                      </a:lnTo>
                      <a:lnTo>
                        <a:pt x="18" y="6"/>
                      </a:lnTo>
                      <a:lnTo>
                        <a:pt x="24" y="6"/>
                      </a:lnTo>
                      <a:lnTo>
                        <a:pt x="24" y="12"/>
                      </a:lnTo>
                      <a:lnTo>
                        <a:pt x="24" y="18"/>
                      </a:lnTo>
                      <a:lnTo>
                        <a:pt x="24" y="18"/>
                      </a:lnTo>
                      <a:lnTo>
                        <a:pt x="24" y="24"/>
                      </a:lnTo>
                      <a:lnTo>
                        <a:pt x="24" y="30"/>
                      </a:lnTo>
                      <a:lnTo>
                        <a:pt x="30" y="36"/>
                      </a:lnTo>
                      <a:lnTo>
                        <a:pt x="30" y="36"/>
                      </a:lnTo>
                      <a:lnTo>
                        <a:pt x="30" y="42"/>
                      </a:lnTo>
                      <a:lnTo>
                        <a:pt x="30" y="48"/>
                      </a:lnTo>
                      <a:lnTo>
                        <a:pt x="30" y="54"/>
                      </a:lnTo>
                      <a:lnTo>
                        <a:pt x="30" y="60"/>
                      </a:lnTo>
                      <a:lnTo>
                        <a:pt x="30" y="60"/>
                      </a:lnTo>
                      <a:lnTo>
                        <a:pt x="36" y="66"/>
                      </a:lnTo>
                      <a:lnTo>
                        <a:pt x="36" y="72"/>
                      </a:lnTo>
                      <a:lnTo>
                        <a:pt x="36" y="78"/>
                      </a:lnTo>
                      <a:lnTo>
                        <a:pt x="36" y="78"/>
                      </a:lnTo>
                      <a:lnTo>
                        <a:pt x="36" y="84"/>
                      </a:lnTo>
                      <a:lnTo>
                        <a:pt x="36" y="84"/>
                      </a:lnTo>
                      <a:lnTo>
                        <a:pt x="42" y="90"/>
                      </a:lnTo>
                      <a:lnTo>
                        <a:pt x="42" y="96"/>
                      </a:lnTo>
                      <a:lnTo>
                        <a:pt x="42" y="96"/>
                      </a:lnTo>
                      <a:lnTo>
                        <a:pt x="42" y="102"/>
                      </a:lnTo>
                      <a:lnTo>
                        <a:pt x="72" y="90"/>
                      </a:lnTo>
                      <a:lnTo>
                        <a:pt x="72" y="90"/>
                      </a:lnTo>
                      <a:lnTo>
                        <a:pt x="72" y="90"/>
                      </a:lnTo>
                      <a:lnTo>
                        <a:pt x="72" y="84"/>
                      </a:lnTo>
                      <a:lnTo>
                        <a:pt x="72" y="84"/>
                      </a:lnTo>
                      <a:lnTo>
                        <a:pt x="72" y="78"/>
                      </a:lnTo>
                      <a:lnTo>
                        <a:pt x="72" y="78"/>
                      </a:lnTo>
                      <a:lnTo>
                        <a:pt x="78" y="72"/>
                      </a:lnTo>
                      <a:lnTo>
                        <a:pt x="78" y="66"/>
                      </a:lnTo>
                      <a:lnTo>
                        <a:pt x="78" y="66"/>
                      </a:lnTo>
                      <a:lnTo>
                        <a:pt x="78" y="60"/>
                      </a:lnTo>
                      <a:lnTo>
                        <a:pt x="78" y="54"/>
                      </a:lnTo>
                      <a:lnTo>
                        <a:pt x="78" y="48"/>
                      </a:lnTo>
                      <a:lnTo>
                        <a:pt x="78" y="48"/>
                      </a:lnTo>
                      <a:lnTo>
                        <a:pt x="78" y="48"/>
                      </a:lnTo>
                      <a:lnTo>
                        <a:pt x="78" y="48"/>
                      </a:lnTo>
                      <a:lnTo>
                        <a:pt x="84" y="42"/>
                      </a:lnTo>
                      <a:lnTo>
                        <a:pt x="84" y="36"/>
                      </a:lnTo>
                      <a:lnTo>
                        <a:pt x="84" y="30"/>
                      </a:lnTo>
                      <a:lnTo>
                        <a:pt x="84" y="24"/>
                      </a:lnTo>
                      <a:lnTo>
                        <a:pt x="84" y="24"/>
                      </a:lnTo>
                      <a:lnTo>
                        <a:pt x="84" y="18"/>
                      </a:lnTo>
                      <a:lnTo>
                        <a:pt x="90" y="18"/>
                      </a:lnTo>
                      <a:lnTo>
                        <a:pt x="90" y="12"/>
                      </a:lnTo>
                      <a:lnTo>
                        <a:pt x="90" y="12"/>
                      </a:lnTo>
                      <a:lnTo>
                        <a:pt x="90" y="12"/>
                      </a:lnTo>
                      <a:lnTo>
                        <a:pt x="90" y="12"/>
                      </a:lnTo>
                      <a:lnTo>
                        <a:pt x="90" y="12"/>
                      </a:lnTo>
                      <a:lnTo>
                        <a:pt x="96" y="12"/>
                      </a:lnTo>
                      <a:lnTo>
                        <a:pt x="96" y="12"/>
                      </a:lnTo>
                      <a:lnTo>
                        <a:pt x="96" y="12"/>
                      </a:lnTo>
                      <a:lnTo>
                        <a:pt x="96" y="18"/>
                      </a:lnTo>
                      <a:lnTo>
                        <a:pt x="96" y="18"/>
                      </a:lnTo>
                      <a:lnTo>
                        <a:pt x="96" y="24"/>
                      </a:lnTo>
                      <a:lnTo>
                        <a:pt x="102" y="24"/>
                      </a:lnTo>
                      <a:lnTo>
                        <a:pt x="102" y="30"/>
                      </a:lnTo>
                      <a:lnTo>
                        <a:pt x="102" y="36"/>
                      </a:lnTo>
                      <a:lnTo>
                        <a:pt x="102" y="42"/>
                      </a:lnTo>
                      <a:lnTo>
                        <a:pt x="102" y="48"/>
                      </a:lnTo>
                      <a:lnTo>
                        <a:pt x="102" y="48"/>
                      </a:lnTo>
                      <a:lnTo>
                        <a:pt x="102" y="48"/>
                      </a:lnTo>
                      <a:lnTo>
                        <a:pt x="108" y="54"/>
                      </a:lnTo>
                      <a:lnTo>
                        <a:pt x="108" y="54"/>
                      </a:lnTo>
                      <a:lnTo>
                        <a:pt x="108" y="60"/>
                      </a:lnTo>
                      <a:lnTo>
                        <a:pt x="108" y="66"/>
                      </a:lnTo>
                      <a:lnTo>
                        <a:pt x="108" y="72"/>
                      </a:lnTo>
                      <a:lnTo>
                        <a:pt x="108" y="72"/>
                      </a:lnTo>
                      <a:lnTo>
                        <a:pt x="114" y="78"/>
                      </a:lnTo>
                      <a:lnTo>
                        <a:pt x="114" y="84"/>
                      </a:lnTo>
                      <a:lnTo>
                        <a:pt x="114" y="84"/>
                      </a:lnTo>
                      <a:lnTo>
                        <a:pt x="114" y="90"/>
                      </a:lnTo>
                      <a:lnTo>
                        <a:pt x="114" y="90"/>
                      </a:lnTo>
                      <a:lnTo>
                        <a:pt x="114" y="96"/>
                      </a:lnTo>
                      <a:lnTo>
                        <a:pt x="114" y="96"/>
                      </a:lnTo>
                      <a:lnTo>
                        <a:pt x="120" y="102"/>
                      </a:lnTo>
                      <a:lnTo>
                        <a:pt x="120" y="102"/>
                      </a:lnTo>
                      <a:lnTo>
                        <a:pt x="120" y="102"/>
                      </a:lnTo>
                      <a:lnTo>
                        <a:pt x="144" y="90"/>
                      </a:lnTo>
                      <a:lnTo>
                        <a:pt x="144" y="90"/>
                      </a:lnTo>
                      <a:lnTo>
                        <a:pt x="150" y="90"/>
                      </a:lnTo>
                      <a:lnTo>
                        <a:pt x="150" y="84"/>
                      </a:lnTo>
                      <a:lnTo>
                        <a:pt x="150" y="84"/>
                      </a:lnTo>
                      <a:lnTo>
                        <a:pt x="150" y="78"/>
                      </a:lnTo>
                      <a:lnTo>
                        <a:pt x="150" y="72"/>
                      </a:lnTo>
                      <a:lnTo>
                        <a:pt x="150" y="72"/>
                      </a:lnTo>
                      <a:lnTo>
                        <a:pt x="150" y="66"/>
                      </a:lnTo>
                      <a:lnTo>
                        <a:pt x="156" y="60"/>
                      </a:lnTo>
                      <a:lnTo>
                        <a:pt x="156" y="60"/>
                      </a:lnTo>
                      <a:lnTo>
                        <a:pt x="156" y="54"/>
                      </a:lnTo>
                      <a:lnTo>
                        <a:pt x="156" y="48"/>
                      </a:lnTo>
                      <a:lnTo>
                        <a:pt x="156" y="48"/>
                      </a:lnTo>
                      <a:lnTo>
                        <a:pt x="156" y="48"/>
                      </a:lnTo>
                      <a:lnTo>
                        <a:pt x="156" y="48"/>
                      </a:lnTo>
                      <a:lnTo>
                        <a:pt x="156" y="42"/>
                      </a:lnTo>
                      <a:lnTo>
                        <a:pt x="162" y="36"/>
                      </a:lnTo>
                      <a:lnTo>
                        <a:pt x="162" y="30"/>
                      </a:lnTo>
                      <a:lnTo>
                        <a:pt x="162" y="24"/>
                      </a:lnTo>
                      <a:lnTo>
                        <a:pt x="162" y="18"/>
                      </a:lnTo>
                      <a:lnTo>
                        <a:pt x="162" y="18"/>
                      </a:lnTo>
                      <a:lnTo>
                        <a:pt x="162" y="12"/>
                      </a:lnTo>
                      <a:lnTo>
                        <a:pt x="168" y="12"/>
                      </a:lnTo>
                      <a:lnTo>
                        <a:pt x="168" y="12"/>
                      </a:lnTo>
                      <a:lnTo>
                        <a:pt x="168" y="6"/>
                      </a:lnTo>
                      <a:lnTo>
                        <a:pt x="168" y="6"/>
                      </a:lnTo>
                      <a:lnTo>
                        <a:pt x="168" y="6"/>
                      </a:lnTo>
                      <a:lnTo>
                        <a:pt x="168" y="6"/>
                      </a:lnTo>
                      <a:lnTo>
                        <a:pt x="174" y="12"/>
                      </a:lnTo>
                      <a:lnTo>
                        <a:pt x="174" y="12"/>
                      </a:lnTo>
                      <a:lnTo>
                        <a:pt x="174" y="12"/>
                      </a:lnTo>
                      <a:lnTo>
                        <a:pt x="174" y="18"/>
                      </a:lnTo>
                      <a:lnTo>
                        <a:pt x="174" y="18"/>
                      </a:lnTo>
                      <a:lnTo>
                        <a:pt x="174" y="24"/>
                      </a:lnTo>
                      <a:lnTo>
                        <a:pt x="174" y="30"/>
                      </a:lnTo>
                      <a:lnTo>
                        <a:pt x="180" y="30"/>
                      </a:lnTo>
                      <a:lnTo>
                        <a:pt x="180" y="36"/>
                      </a:lnTo>
                      <a:lnTo>
                        <a:pt x="180" y="42"/>
                      </a:lnTo>
                      <a:lnTo>
                        <a:pt x="180" y="42"/>
                      </a:lnTo>
                      <a:lnTo>
                        <a:pt x="180" y="42"/>
                      </a:lnTo>
                      <a:lnTo>
                        <a:pt x="180" y="48"/>
                      </a:lnTo>
                      <a:lnTo>
                        <a:pt x="180" y="54"/>
                      </a:lnTo>
                      <a:lnTo>
                        <a:pt x="186" y="60"/>
                      </a:lnTo>
                      <a:lnTo>
                        <a:pt x="186" y="60"/>
                      </a:lnTo>
                      <a:lnTo>
                        <a:pt x="186" y="66"/>
                      </a:lnTo>
                      <a:lnTo>
                        <a:pt x="186" y="72"/>
                      </a:lnTo>
                      <a:lnTo>
                        <a:pt x="186" y="78"/>
                      </a:lnTo>
                      <a:lnTo>
                        <a:pt x="186" y="78"/>
                      </a:lnTo>
                      <a:lnTo>
                        <a:pt x="192" y="84"/>
                      </a:lnTo>
                      <a:lnTo>
                        <a:pt x="192" y="84"/>
                      </a:lnTo>
                      <a:lnTo>
                        <a:pt x="192" y="90"/>
                      </a:lnTo>
                      <a:lnTo>
                        <a:pt x="192" y="96"/>
                      </a:lnTo>
                      <a:lnTo>
                        <a:pt x="192" y="96"/>
                      </a:lnTo>
                      <a:lnTo>
                        <a:pt x="192" y="102"/>
                      </a:lnTo>
                      <a:lnTo>
                        <a:pt x="192" y="102"/>
                      </a:lnTo>
                      <a:lnTo>
                        <a:pt x="192" y="102"/>
                      </a:lnTo>
                      <a:lnTo>
                        <a:pt x="222" y="96"/>
                      </a:lnTo>
                      <a:lnTo>
                        <a:pt x="222" y="96"/>
                      </a:lnTo>
                      <a:lnTo>
                        <a:pt x="222" y="96"/>
                      </a:lnTo>
                      <a:lnTo>
                        <a:pt x="222" y="90"/>
                      </a:lnTo>
                      <a:lnTo>
                        <a:pt x="228" y="90"/>
                      </a:lnTo>
                      <a:lnTo>
                        <a:pt x="228" y="84"/>
                      </a:lnTo>
                      <a:lnTo>
                        <a:pt x="228" y="78"/>
                      </a:lnTo>
                      <a:lnTo>
                        <a:pt x="228" y="78"/>
                      </a:lnTo>
                      <a:lnTo>
                        <a:pt x="228" y="72"/>
                      </a:lnTo>
                      <a:lnTo>
                        <a:pt x="228" y="72"/>
                      </a:lnTo>
                      <a:lnTo>
                        <a:pt x="228" y="66"/>
                      </a:lnTo>
                      <a:lnTo>
                        <a:pt x="234" y="60"/>
                      </a:lnTo>
                      <a:lnTo>
                        <a:pt x="234" y="54"/>
                      </a:lnTo>
                      <a:lnTo>
                        <a:pt x="234" y="54"/>
                      </a:lnTo>
                      <a:lnTo>
                        <a:pt x="234" y="54"/>
                      </a:lnTo>
                      <a:lnTo>
                        <a:pt x="234" y="54"/>
                      </a:lnTo>
                      <a:lnTo>
                        <a:pt x="234" y="48"/>
                      </a:lnTo>
                      <a:lnTo>
                        <a:pt x="234" y="42"/>
                      </a:lnTo>
                      <a:lnTo>
                        <a:pt x="234" y="36"/>
                      </a:lnTo>
                      <a:lnTo>
                        <a:pt x="240" y="30"/>
                      </a:lnTo>
                      <a:lnTo>
                        <a:pt x="240" y="30"/>
                      </a:lnTo>
                      <a:lnTo>
                        <a:pt x="240" y="24"/>
                      </a:lnTo>
                      <a:lnTo>
                        <a:pt x="240" y="24"/>
                      </a:lnTo>
                      <a:lnTo>
                        <a:pt x="240" y="24"/>
                      </a:lnTo>
                      <a:lnTo>
                        <a:pt x="240" y="18"/>
                      </a:lnTo>
                      <a:lnTo>
                        <a:pt x="246" y="18"/>
                      </a:lnTo>
                      <a:lnTo>
                        <a:pt x="246" y="18"/>
                      </a:lnTo>
                      <a:lnTo>
                        <a:pt x="246" y="18"/>
                      </a:lnTo>
                      <a:lnTo>
                        <a:pt x="246" y="18"/>
                      </a:lnTo>
                      <a:lnTo>
                        <a:pt x="246" y="18"/>
                      </a:lnTo>
                      <a:lnTo>
                        <a:pt x="246" y="24"/>
                      </a:lnTo>
                      <a:lnTo>
                        <a:pt x="252" y="24"/>
                      </a:lnTo>
                      <a:lnTo>
                        <a:pt x="252" y="24"/>
                      </a:lnTo>
                      <a:lnTo>
                        <a:pt x="252" y="30"/>
                      </a:lnTo>
                      <a:lnTo>
                        <a:pt x="252" y="36"/>
                      </a:lnTo>
                      <a:lnTo>
                        <a:pt x="252" y="36"/>
                      </a:lnTo>
                      <a:lnTo>
                        <a:pt x="252" y="42"/>
                      </a:lnTo>
                      <a:lnTo>
                        <a:pt x="258" y="48"/>
                      </a:lnTo>
                      <a:lnTo>
                        <a:pt x="258" y="54"/>
                      </a:lnTo>
                      <a:lnTo>
                        <a:pt x="258" y="54"/>
                      </a:lnTo>
                      <a:lnTo>
                        <a:pt x="258" y="54"/>
                      </a:lnTo>
                      <a:lnTo>
                        <a:pt x="258" y="60"/>
                      </a:lnTo>
                      <a:lnTo>
                        <a:pt x="258" y="66"/>
                      </a:lnTo>
                      <a:lnTo>
                        <a:pt x="258" y="72"/>
                      </a:lnTo>
                      <a:lnTo>
                        <a:pt x="264" y="72"/>
                      </a:lnTo>
                      <a:lnTo>
                        <a:pt x="264" y="78"/>
                      </a:lnTo>
                      <a:lnTo>
                        <a:pt x="264" y="84"/>
                      </a:lnTo>
                      <a:lnTo>
                        <a:pt x="264" y="90"/>
                      </a:lnTo>
                      <a:lnTo>
                        <a:pt x="264" y="90"/>
                      </a:lnTo>
                      <a:lnTo>
                        <a:pt x="264" y="96"/>
                      </a:lnTo>
                      <a:lnTo>
                        <a:pt x="264" y="96"/>
                      </a:lnTo>
                      <a:lnTo>
                        <a:pt x="270" y="102"/>
                      </a:lnTo>
                      <a:lnTo>
                        <a:pt x="270" y="108"/>
                      </a:lnTo>
                      <a:lnTo>
                        <a:pt x="270" y="108"/>
                      </a:lnTo>
                      <a:lnTo>
                        <a:pt x="270" y="114"/>
                      </a:lnTo>
                      <a:lnTo>
                        <a:pt x="270" y="114"/>
                      </a:lnTo>
                      <a:lnTo>
                        <a:pt x="270" y="114"/>
                      </a:lnTo>
                      <a:lnTo>
                        <a:pt x="300" y="108"/>
                      </a:lnTo>
                      <a:lnTo>
                        <a:pt x="300" y="108"/>
                      </a:lnTo>
                      <a:lnTo>
                        <a:pt x="300" y="108"/>
                      </a:lnTo>
                      <a:lnTo>
                        <a:pt x="300" y="102"/>
                      </a:lnTo>
                      <a:lnTo>
                        <a:pt x="300" y="102"/>
                      </a:lnTo>
                      <a:lnTo>
                        <a:pt x="300" y="96"/>
                      </a:lnTo>
                      <a:lnTo>
                        <a:pt x="306" y="90"/>
                      </a:lnTo>
                      <a:lnTo>
                        <a:pt x="306" y="90"/>
                      </a:lnTo>
                      <a:lnTo>
                        <a:pt x="306" y="84"/>
                      </a:lnTo>
                      <a:lnTo>
                        <a:pt x="306" y="78"/>
                      </a:lnTo>
                      <a:lnTo>
                        <a:pt x="306" y="78"/>
                      </a:lnTo>
                      <a:lnTo>
                        <a:pt x="306" y="72"/>
                      </a:lnTo>
                      <a:lnTo>
                        <a:pt x="306" y="66"/>
                      </a:lnTo>
                      <a:lnTo>
                        <a:pt x="312" y="66"/>
                      </a:lnTo>
                      <a:lnTo>
                        <a:pt x="312" y="66"/>
                      </a:lnTo>
                      <a:lnTo>
                        <a:pt x="312" y="66"/>
                      </a:lnTo>
                      <a:lnTo>
                        <a:pt x="312" y="60"/>
                      </a:lnTo>
                      <a:lnTo>
                        <a:pt x="312" y="54"/>
                      </a:lnTo>
                      <a:lnTo>
                        <a:pt x="312" y="48"/>
                      </a:lnTo>
                      <a:lnTo>
                        <a:pt x="312" y="42"/>
                      </a:lnTo>
                      <a:lnTo>
                        <a:pt x="318" y="42"/>
                      </a:lnTo>
                      <a:lnTo>
                        <a:pt x="318" y="36"/>
                      </a:lnTo>
                      <a:lnTo>
                        <a:pt x="318" y="36"/>
                      </a:lnTo>
                      <a:lnTo>
                        <a:pt x="318" y="30"/>
                      </a:lnTo>
                      <a:lnTo>
                        <a:pt x="318" y="30"/>
                      </a:lnTo>
                      <a:lnTo>
                        <a:pt x="318" y="30"/>
                      </a:lnTo>
                      <a:lnTo>
                        <a:pt x="318" y="30"/>
                      </a:lnTo>
                      <a:lnTo>
                        <a:pt x="324" y="30"/>
                      </a:lnTo>
                      <a:lnTo>
                        <a:pt x="324" y="30"/>
                      </a:lnTo>
                      <a:lnTo>
                        <a:pt x="324" y="30"/>
                      </a:lnTo>
                      <a:lnTo>
                        <a:pt x="324" y="30"/>
                      </a:lnTo>
                      <a:lnTo>
                        <a:pt x="324" y="30"/>
                      </a:lnTo>
                      <a:lnTo>
                        <a:pt x="324" y="36"/>
                      </a:lnTo>
                      <a:lnTo>
                        <a:pt x="330" y="36"/>
                      </a:lnTo>
                      <a:lnTo>
                        <a:pt x="330" y="42"/>
                      </a:lnTo>
                      <a:lnTo>
                        <a:pt x="330" y="48"/>
                      </a:lnTo>
                      <a:lnTo>
                        <a:pt x="330" y="48"/>
                      </a:lnTo>
                      <a:lnTo>
                        <a:pt x="330" y="54"/>
                      </a:lnTo>
                      <a:lnTo>
                        <a:pt x="330" y="60"/>
                      </a:lnTo>
                      <a:lnTo>
                        <a:pt x="336" y="60"/>
                      </a:lnTo>
                      <a:lnTo>
                        <a:pt x="336" y="60"/>
                      </a:lnTo>
                      <a:lnTo>
                        <a:pt x="336" y="66"/>
                      </a:lnTo>
                      <a:lnTo>
                        <a:pt x="336" y="72"/>
                      </a:lnTo>
                      <a:lnTo>
                        <a:pt x="336" y="78"/>
                      </a:lnTo>
                      <a:lnTo>
                        <a:pt x="336" y="78"/>
                      </a:lnTo>
                      <a:lnTo>
                        <a:pt x="336" y="84"/>
                      </a:lnTo>
                      <a:lnTo>
                        <a:pt x="342" y="90"/>
                      </a:lnTo>
                      <a:lnTo>
                        <a:pt x="342" y="90"/>
                      </a:lnTo>
                      <a:lnTo>
                        <a:pt x="342" y="96"/>
                      </a:lnTo>
                      <a:lnTo>
                        <a:pt x="342" y="102"/>
                      </a:lnTo>
                      <a:lnTo>
                        <a:pt x="342" y="102"/>
                      </a:lnTo>
                      <a:lnTo>
                        <a:pt x="342" y="108"/>
                      </a:lnTo>
                      <a:lnTo>
                        <a:pt x="342" y="108"/>
                      </a:lnTo>
                      <a:lnTo>
                        <a:pt x="348" y="114"/>
                      </a:lnTo>
                      <a:lnTo>
                        <a:pt x="348" y="114"/>
                      </a:lnTo>
                      <a:lnTo>
                        <a:pt x="348" y="120"/>
                      </a:lnTo>
                      <a:lnTo>
                        <a:pt x="348" y="120"/>
                      </a:lnTo>
                      <a:lnTo>
                        <a:pt x="378" y="108"/>
                      </a:lnTo>
                      <a:lnTo>
                        <a:pt x="378" y="108"/>
                      </a:lnTo>
                      <a:lnTo>
                        <a:pt x="378" y="102"/>
                      </a:lnTo>
                      <a:lnTo>
                        <a:pt x="378" y="102"/>
                      </a:lnTo>
                      <a:lnTo>
                        <a:pt x="378" y="96"/>
                      </a:lnTo>
                      <a:lnTo>
                        <a:pt x="378" y="96"/>
                      </a:lnTo>
                      <a:lnTo>
                        <a:pt x="378" y="90"/>
                      </a:lnTo>
                      <a:lnTo>
                        <a:pt x="378" y="90"/>
                      </a:lnTo>
                      <a:lnTo>
                        <a:pt x="384" y="84"/>
                      </a:lnTo>
                      <a:lnTo>
                        <a:pt x="384" y="78"/>
                      </a:lnTo>
                      <a:lnTo>
                        <a:pt x="384" y="78"/>
                      </a:lnTo>
                      <a:lnTo>
                        <a:pt x="384" y="72"/>
                      </a:lnTo>
                      <a:lnTo>
                        <a:pt x="384" y="66"/>
                      </a:lnTo>
                      <a:lnTo>
                        <a:pt x="384" y="66"/>
                      </a:lnTo>
                      <a:lnTo>
                        <a:pt x="384" y="66"/>
                      </a:lnTo>
                      <a:lnTo>
                        <a:pt x="384" y="66"/>
                      </a:lnTo>
                      <a:lnTo>
                        <a:pt x="390" y="60"/>
                      </a:lnTo>
                      <a:lnTo>
                        <a:pt x="390" y="54"/>
                      </a:lnTo>
                      <a:lnTo>
                        <a:pt x="390" y="48"/>
                      </a:lnTo>
                      <a:lnTo>
                        <a:pt x="390" y="42"/>
                      </a:lnTo>
                      <a:lnTo>
                        <a:pt x="390" y="36"/>
                      </a:lnTo>
                      <a:lnTo>
                        <a:pt x="390" y="36"/>
                      </a:lnTo>
                      <a:lnTo>
                        <a:pt x="396" y="30"/>
                      </a:lnTo>
                      <a:lnTo>
                        <a:pt x="396" y="30"/>
                      </a:lnTo>
                      <a:lnTo>
                        <a:pt x="396" y="30"/>
                      </a:lnTo>
                      <a:lnTo>
                        <a:pt x="396" y="30"/>
                      </a:lnTo>
                      <a:lnTo>
                        <a:pt x="396" y="30"/>
                      </a:lnTo>
                      <a:lnTo>
                        <a:pt x="396" y="30"/>
                      </a:lnTo>
                      <a:lnTo>
                        <a:pt x="402" y="30"/>
                      </a:lnTo>
                      <a:lnTo>
                        <a:pt x="402" y="30"/>
                      </a:lnTo>
                      <a:lnTo>
                        <a:pt x="402" y="30"/>
                      </a:lnTo>
                      <a:lnTo>
                        <a:pt x="402" y="30"/>
                      </a:lnTo>
                      <a:lnTo>
                        <a:pt x="402" y="36"/>
                      </a:lnTo>
                      <a:lnTo>
                        <a:pt x="402" y="36"/>
                      </a:lnTo>
                      <a:lnTo>
                        <a:pt x="408" y="42"/>
                      </a:lnTo>
                      <a:lnTo>
                        <a:pt x="408" y="48"/>
                      </a:lnTo>
                      <a:lnTo>
                        <a:pt x="408" y="54"/>
                      </a:lnTo>
                      <a:lnTo>
                        <a:pt x="408" y="54"/>
                      </a:lnTo>
                      <a:lnTo>
                        <a:pt x="408" y="60"/>
                      </a:lnTo>
                      <a:lnTo>
                        <a:pt x="408" y="66"/>
                      </a:lnTo>
                      <a:lnTo>
                        <a:pt x="408" y="66"/>
                      </a:lnTo>
                      <a:lnTo>
                        <a:pt x="414" y="66"/>
                      </a:lnTo>
                      <a:lnTo>
                        <a:pt x="414" y="72"/>
                      </a:lnTo>
                      <a:lnTo>
                        <a:pt x="414" y="78"/>
                      </a:lnTo>
                      <a:lnTo>
                        <a:pt x="414" y="84"/>
                      </a:lnTo>
                      <a:lnTo>
                        <a:pt x="414" y="84"/>
                      </a:lnTo>
                      <a:lnTo>
                        <a:pt x="414" y="90"/>
                      </a:lnTo>
                      <a:lnTo>
                        <a:pt x="414" y="96"/>
                      </a:lnTo>
                      <a:lnTo>
                        <a:pt x="420" y="96"/>
                      </a:lnTo>
                      <a:lnTo>
                        <a:pt x="420" y="102"/>
                      </a:lnTo>
                      <a:lnTo>
                        <a:pt x="420" y="108"/>
                      </a:lnTo>
                      <a:lnTo>
                        <a:pt x="420" y="108"/>
                      </a:lnTo>
                      <a:lnTo>
                        <a:pt x="420" y="114"/>
                      </a:lnTo>
                      <a:lnTo>
                        <a:pt x="420" y="114"/>
                      </a:lnTo>
                      <a:lnTo>
                        <a:pt x="426" y="120"/>
                      </a:lnTo>
                      <a:lnTo>
                        <a:pt x="426" y="120"/>
                      </a:lnTo>
                      <a:lnTo>
                        <a:pt x="426" y="120"/>
                      </a:lnTo>
                      <a:lnTo>
                        <a:pt x="450" y="120"/>
                      </a:lnTo>
                      <a:lnTo>
                        <a:pt x="450" y="120"/>
                      </a:lnTo>
                      <a:lnTo>
                        <a:pt x="456" y="114"/>
                      </a:lnTo>
                      <a:lnTo>
                        <a:pt x="456" y="114"/>
                      </a:lnTo>
                      <a:lnTo>
                        <a:pt x="456" y="108"/>
                      </a:lnTo>
                      <a:lnTo>
                        <a:pt x="456" y="108"/>
                      </a:lnTo>
                      <a:lnTo>
                        <a:pt x="456" y="102"/>
                      </a:lnTo>
                      <a:lnTo>
                        <a:pt x="456" y="102"/>
                      </a:lnTo>
                      <a:lnTo>
                        <a:pt x="456" y="96"/>
                      </a:lnTo>
                      <a:lnTo>
                        <a:pt x="456" y="90"/>
                      </a:lnTo>
                      <a:lnTo>
                        <a:pt x="462" y="90"/>
                      </a:lnTo>
                      <a:lnTo>
                        <a:pt x="462" y="84"/>
                      </a:lnTo>
                      <a:lnTo>
                        <a:pt x="462" y="78"/>
                      </a:lnTo>
                      <a:lnTo>
                        <a:pt x="462" y="78"/>
                      </a:lnTo>
                      <a:lnTo>
                        <a:pt x="462" y="78"/>
                      </a:lnTo>
                      <a:lnTo>
                        <a:pt x="462" y="78"/>
                      </a:lnTo>
                      <a:lnTo>
                        <a:pt x="462" y="72"/>
                      </a:lnTo>
                      <a:lnTo>
                        <a:pt x="462" y="66"/>
                      </a:lnTo>
                      <a:lnTo>
                        <a:pt x="468" y="60"/>
                      </a:lnTo>
                      <a:lnTo>
                        <a:pt x="468" y="54"/>
                      </a:lnTo>
                      <a:lnTo>
                        <a:pt x="468" y="54"/>
                      </a:lnTo>
                      <a:lnTo>
                        <a:pt x="468" y="48"/>
                      </a:lnTo>
                      <a:lnTo>
                        <a:pt x="468" y="48"/>
                      </a:lnTo>
                      <a:lnTo>
                        <a:pt x="468" y="42"/>
                      </a:lnTo>
                      <a:lnTo>
                        <a:pt x="474" y="42"/>
                      </a:lnTo>
                      <a:lnTo>
                        <a:pt x="474" y="42"/>
                      </a:lnTo>
                      <a:lnTo>
                        <a:pt x="474" y="42"/>
                      </a:lnTo>
                      <a:lnTo>
                        <a:pt x="474" y="42"/>
                      </a:lnTo>
                      <a:lnTo>
                        <a:pt x="474" y="42"/>
                      </a:lnTo>
                      <a:lnTo>
                        <a:pt x="474" y="42"/>
                      </a:lnTo>
                      <a:lnTo>
                        <a:pt x="480" y="48"/>
                      </a:lnTo>
                      <a:lnTo>
                        <a:pt x="480" y="48"/>
                      </a:lnTo>
                      <a:lnTo>
                        <a:pt x="480" y="48"/>
                      </a:lnTo>
                      <a:lnTo>
                        <a:pt x="480" y="54"/>
                      </a:lnTo>
                      <a:lnTo>
                        <a:pt x="480" y="60"/>
                      </a:lnTo>
                      <a:lnTo>
                        <a:pt x="480" y="60"/>
                      </a:lnTo>
                      <a:lnTo>
                        <a:pt x="486" y="66"/>
                      </a:lnTo>
                      <a:lnTo>
                        <a:pt x="486" y="72"/>
                      </a:lnTo>
                      <a:lnTo>
                        <a:pt x="486" y="78"/>
                      </a:lnTo>
                      <a:lnTo>
                        <a:pt x="486" y="78"/>
                      </a:lnTo>
                      <a:lnTo>
                        <a:pt x="486" y="78"/>
                      </a:lnTo>
                      <a:lnTo>
                        <a:pt x="486" y="84"/>
                      </a:lnTo>
                      <a:lnTo>
                        <a:pt x="486" y="90"/>
                      </a:lnTo>
                      <a:lnTo>
                        <a:pt x="492" y="90"/>
                      </a:lnTo>
                      <a:lnTo>
                        <a:pt x="492" y="96"/>
                      </a:lnTo>
                      <a:lnTo>
                        <a:pt x="492" y="102"/>
                      </a:lnTo>
                      <a:lnTo>
                        <a:pt x="492" y="102"/>
                      </a:lnTo>
                      <a:lnTo>
                        <a:pt x="492" y="108"/>
                      </a:lnTo>
                      <a:lnTo>
                        <a:pt x="492" y="114"/>
                      </a:lnTo>
                      <a:lnTo>
                        <a:pt x="492" y="114"/>
                      </a:lnTo>
                      <a:lnTo>
                        <a:pt x="498" y="120"/>
                      </a:lnTo>
                      <a:lnTo>
                        <a:pt x="498" y="120"/>
                      </a:lnTo>
                      <a:lnTo>
                        <a:pt x="498" y="126"/>
                      </a:lnTo>
                      <a:lnTo>
                        <a:pt x="498" y="126"/>
                      </a:lnTo>
                      <a:lnTo>
                        <a:pt x="498" y="132"/>
                      </a:lnTo>
                      <a:lnTo>
                        <a:pt x="498" y="132"/>
                      </a:lnTo>
                      <a:lnTo>
                        <a:pt x="498" y="132"/>
                      </a:lnTo>
                      <a:lnTo>
                        <a:pt x="528" y="126"/>
                      </a:lnTo>
                      <a:lnTo>
                        <a:pt x="528" y="126"/>
                      </a:lnTo>
                      <a:lnTo>
                        <a:pt x="528" y="126"/>
                      </a:lnTo>
                      <a:lnTo>
                        <a:pt x="528" y="120"/>
                      </a:lnTo>
                      <a:lnTo>
                        <a:pt x="534" y="120"/>
                      </a:lnTo>
                      <a:lnTo>
                        <a:pt x="534" y="114"/>
                      </a:lnTo>
                      <a:lnTo>
                        <a:pt x="534" y="114"/>
                      </a:lnTo>
                      <a:lnTo>
                        <a:pt x="534" y="108"/>
                      </a:lnTo>
                      <a:lnTo>
                        <a:pt x="534" y="102"/>
                      </a:lnTo>
                      <a:lnTo>
                        <a:pt x="534" y="102"/>
                      </a:lnTo>
                      <a:lnTo>
                        <a:pt x="534" y="96"/>
                      </a:lnTo>
                      <a:lnTo>
                        <a:pt x="540" y="90"/>
                      </a:lnTo>
                      <a:lnTo>
                        <a:pt x="540" y="90"/>
                      </a:lnTo>
                      <a:lnTo>
                        <a:pt x="540" y="84"/>
                      </a:lnTo>
                      <a:lnTo>
                        <a:pt x="540" y="84"/>
                      </a:lnTo>
                      <a:lnTo>
                        <a:pt x="540" y="84"/>
                      </a:lnTo>
                      <a:lnTo>
                        <a:pt x="540" y="78"/>
                      </a:lnTo>
                      <a:lnTo>
                        <a:pt x="540" y="72"/>
                      </a:lnTo>
                      <a:lnTo>
                        <a:pt x="540" y="66"/>
                      </a:lnTo>
                      <a:lnTo>
                        <a:pt x="546" y="66"/>
                      </a:lnTo>
                      <a:lnTo>
                        <a:pt x="546" y="60"/>
                      </a:lnTo>
                      <a:lnTo>
                        <a:pt x="546" y="60"/>
                      </a:lnTo>
                      <a:lnTo>
                        <a:pt x="546" y="54"/>
                      </a:lnTo>
                      <a:lnTo>
                        <a:pt x="546" y="54"/>
                      </a:lnTo>
                      <a:lnTo>
                        <a:pt x="546" y="48"/>
                      </a:lnTo>
                      <a:lnTo>
                        <a:pt x="552" y="48"/>
                      </a:lnTo>
                      <a:lnTo>
                        <a:pt x="552" y="48"/>
                      </a:lnTo>
                      <a:lnTo>
                        <a:pt x="552" y="48"/>
                      </a:lnTo>
                      <a:lnTo>
                        <a:pt x="552" y="48"/>
                      </a:lnTo>
                      <a:lnTo>
                        <a:pt x="552" y="48"/>
                      </a:lnTo>
                      <a:lnTo>
                        <a:pt x="552" y="54"/>
                      </a:lnTo>
                      <a:lnTo>
                        <a:pt x="558" y="54"/>
                      </a:lnTo>
                      <a:lnTo>
                        <a:pt x="558" y="54"/>
                      </a:lnTo>
                      <a:lnTo>
                        <a:pt x="558" y="60"/>
                      </a:lnTo>
                      <a:lnTo>
                        <a:pt x="558" y="60"/>
                      </a:lnTo>
                      <a:lnTo>
                        <a:pt x="558" y="66"/>
                      </a:lnTo>
                      <a:lnTo>
                        <a:pt x="558" y="72"/>
                      </a:lnTo>
                      <a:lnTo>
                        <a:pt x="558" y="78"/>
                      </a:lnTo>
                      <a:lnTo>
                        <a:pt x="564" y="84"/>
                      </a:lnTo>
                      <a:lnTo>
                        <a:pt x="564" y="84"/>
                      </a:lnTo>
                      <a:lnTo>
                        <a:pt x="564" y="84"/>
                      </a:lnTo>
                      <a:lnTo>
                        <a:pt x="564" y="84"/>
                      </a:lnTo>
                      <a:lnTo>
                        <a:pt x="564" y="90"/>
                      </a:lnTo>
                      <a:lnTo>
                        <a:pt x="564" y="96"/>
                      </a:lnTo>
                      <a:lnTo>
                        <a:pt x="564" y="102"/>
                      </a:lnTo>
                      <a:lnTo>
                        <a:pt x="570" y="102"/>
                      </a:lnTo>
                      <a:lnTo>
                        <a:pt x="570" y="108"/>
                      </a:lnTo>
                      <a:lnTo>
                        <a:pt x="570" y="114"/>
                      </a:lnTo>
                      <a:lnTo>
                        <a:pt x="570" y="114"/>
                      </a:lnTo>
                      <a:lnTo>
                        <a:pt x="570" y="120"/>
                      </a:lnTo>
                      <a:lnTo>
                        <a:pt x="570" y="120"/>
                      </a:lnTo>
                      <a:lnTo>
                        <a:pt x="576" y="126"/>
                      </a:lnTo>
                      <a:lnTo>
                        <a:pt x="576" y="126"/>
                      </a:lnTo>
                      <a:lnTo>
                        <a:pt x="576" y="132"/>
                      </a:lnTo>
                      <a:lnTo>
                        <a:pt x="576" y="132"/>
                      </a:lnTo>
                      <a:lnTo>
                        <a:pt x="576" y="138"/>
                      </a:lnTo>
                      <a:lnTo>
                        <a:pt x="576" y="138"/>
                      </a:lnTo>
                      <a:lnTo>
                        <a:pt x="606" y="126"/>
                      </a:lnTo>
                      <a:lnTo>
                        <a:pt x="606" y="126"/>
                      </a:lnTo>
                      <a:lnTo>
                        <a:pt x="606" y="126"/>
                      </a:lnTo>
                      <a:lnTo>
                        <a:pt x="606" y="126"/>
                      </a:lnTo>
                      <a:lnTo>
                        <a:pt x="606" y="120"/>
                      </a:lnTo>
                      <a:lnTo>
                        <a:pt x="606" y="120"/>
                      </a:lnTo>
                      <a:lnTo>
                        <a:pt x="612" y="114"/>
                      </a:lnTo>
                      <a:lnTo>
                        <a:pt x="612" y="108"/>
                      </a:lnTo>
                      <a:lnTo>
                        <a:pt x="612" y="108"/>
                      </a:lnTo>
                      <a:lnTo>
                        <a:pt x="612" y="102"/>
                      </a:lnTo>
                      <a:lnTo>
                        <a:pt x="612" y="96"/>
                      </a:lnTo>
                      <a:lnTo>
                        <a:pt x="612" y="96"/>
                      </a:lnTo>
                      <a:lnTo>
                        <a:pt x="612" y="90"/>
                      </a:lnTo>
                      <a:lnTo>
                        <a:pt x="612" y="90"/>
                      </a:lnTo>
                      <a:lnTo>
                        <a:pt x="612" y="90"/>
                      </a:lnTo>
                      <a:lnTo>
                        <a:pt x="618" y="84"/>
                      </a:lnTo>
                      <a:lnTo>
                        <a:pt x="618" y="78"/>
                      </a:lnTo>
                      <a:lnTo>
                        <a:pt x="618" y="78"/>
                      </a:lnTo>
                      <a:lnTo>
                        <a:pt x="618" y="72"/>
                      </a:lnTo>
                      <a:lnTo>
                        <a:pt x="618" y="66"/>
                      </a:lnTo>
                      <a:lnTo>
                        <a:pt x="618" y="66"/>
                      </a:lnTo>
                      <a:lnTo>
                        <a:pt x="624" y="60"/>
                      </a:lnTo>
                      <a:lnTo>
                        <a:pt x="624" y="60"/>
                      </a:lnTo>
                      <a:lnTo>
                        <a:pt x="624" y="54"/>
                      </a:lnTo>
                      <a:lnTo>
                        <a:pt x="624" y="54"/>
                      </a:lnTo>
                      <a:lnTo>
                        <a:pt x="624" y="54"/>
                      </a:lnTo>
                      <a:lnTo>
                        <a:pt x="624" y="54"/>
                      </a:lnTo>
                      <a:lnTo>
                        <a:pt x="630" y="54"/>
                      </a:lnTo>
                      <a:lnTo>
                        <a:pt x="630" y="54"/>
                      </a:lnTo>
                      <a:lnTo>
                        <a:pt x="630" y="54"/>
                      </a:lnTo>
                      <a:lnTo>
                        <a:pt x="630" y="54"/>
                      </a:lnTo>
                      <a:lnTo>
                        <a:pt x="630" y="60"/>
                      </a:lnTo>
                      <a:lnTo>
                        <a:pt x="630" y="60"/>
                      </a:lnTo>
                      <a:lnTo>
                        <a:pt x="636" y="66"/>
                      </a:lnTo>
                      <a:lnTo>
                        <a:pt x="636" y="66"/>
                      </a:lnTo>
                      <a:lnTo>
                        <a:pt x="636" y="72"/>
                      </a:lnTo>
                      <a:lnTo>
                        <a:pt x="636" y="78"/>
                      </a:lnTo>
                      <a:lnTo>
                        <a:pt x="636" y="84"/>
                      </a:lnTo>
                      <a:lnTo>
                        <a:pt x="636" y="90"/>
                      </a:lnTo>
                      <a:lnTo>
                        <a:pt x="642" y="90"/>
                      </a:lnTo>
                      <a:lnTo>
                        <a:pt x="642" y="90"/>
                      </a:lnTo>
                      <a:lnTo>
                        <a:pt x="642" y="90"/>
                      </a:lnTo>
                      <a:lnTo>
                        <a:pt x="642" y="96"/>
                      </a:lnTo>
                      <a:lnTo>
                        <a:pt x="642" y="102"/>
                      </a:lnTo>
                      <a:lnTo>
                        <a:pt x="642" y="108"/>
                      </a:lnTo>
                      <a:lnTo>
                        <a:pt x="642" y="108"/>
                      </a:lnTo>
                      <a:lnTo>
                        <a:pt x="642" y="114"/>
                      </a:lnTo>
                      <a:lnTo>
                        <a:pt x="648" y="120"/>
                      </a:lnTo>
                      <a:lnTo>
                        <a:pt x="648" y="120"/>
                      </a:lnTo>
                      <a:lnTo>
                        <a:pt x="648" y="126"/>
                      </a:lnTo>
                      <a:lnTo>
                        <a:pt x="648" y="126"/>
                      </a:lnTo>
                      <a:lnTo>
                        <a:pt x="648" y="132"/>
                      </a:lnTo>
                      <a:lnTo>
                        <a:pt x="648" y="138"/>
                      </a:lnTo>
                      <a:lnTo>
                        <a:pt x="654" y="138"/>
                      </a:lnTo>
                      <a:lnTo>
                        <a:pt x="654" y="144"/>
                      </a:lnTo>
                      <a:lnTo>
                        <a:pt x="654" y="144"/>
                      </a:lnTo>
                      <a:lnTo>
                        <a:pt x="654" y="144"/>
                      </a:lnTo>
                      <a:lnTo>
                        <a:pt x="684" y="144"/>
                      </a:lnTo>
                      <a:lnTo>
                        <a:pt x="684" y="144"/>
                      </a:lnTo>
                      <a:lnTo>
                        <a:pt x="684" y="138"/>
                      </a:lnTo>
                      <a:lnTo>
                        <a:pt x="684" y="138"/>
                      </a:lnTo>
                      <a:lnTo>
                        <a:pt x="684" y="132"/>
                      </a:lnTo>
                      <a:lnTo>
                        <a:pt x="684" y="132"/>
                      </a:lnTo>
                      <a:lnTo>
                        <a:pt x="684" y="126"/>
                      </a:lnTo>
                      <a:lnTo>
                        <a:pt x="684" y="126"/>
                      </a:lnTo>
                      <a:lnTo>
                        <a:pt x="690" y="120"/>
                      </a:lnTo>
                      <a:lnTo>
                        <a:pt x="690" y="120"/>
                      </a:lnTo>
                      <a:lnTo>
                        <a:pt x="690" y="114"/>
                      </a:lnTo>
                      <a:lnTo>
                        <a:pt x="690" y="108"/>
                      </a:lnTo>
                      <a:lnTo>
                        <a:pt x="690" y="108"/>
                      </a:lnTo>
                      <a:lnTo>
                        <a:pt x="690" y="102"/>
                      </a:lnTo>
                      <a:lnTo>
                        <a:pt x="690" y="102"/>
                      </a:lnTo>
                      <a:lnTo>
                        <a:pt x="690" y="102"/>
                      </a:lnTo>
                      <a:lnTo>
                        <a:pt x="696" y="96"/>
                      </a:lnTo>
                      <a:lnTo>
                        <a:pt x="696" y="90"/>
                      </a:lnTo>
                      <a:lnTo>
                        <a:pt x="696" y="90"/>
                      </a:lnTo>
                      <a:lnTo>
                        <a:pt x="696" y="84"/>
                      </a:lnTo>
                      <a:lnTo>
                        <a:pt x="696" y="78"/>
                      </a:lnTo>
                      <a:lnTo>
                        <a:pt x="696" y="78"/>
                      </a:lnTo>
                      <a:lnTo>
                        <a:pt x="702" y="72"/>
                      </a:lnTo>
                      <a:lnTo>
                        <a:pt x="702" y="72"/>
                      </a:lnTo>
                      <a:lnTo>
                        <a:pt x="702" y="72"/>
                      </a:lnTo>
                      <a:lnTo>
                        <a:pt x="702" y="72"/>
                      </a:lnTo>
                      <a:lnTo>
                        <a:pt x="702" y="72"/>
                      </a:lnTo>
                      <a:lnTo>
                        <a:pt x="702" y="72"/>
                      </a:lnTo>
                      <a:lnTo>
                        <a:pt x="702" y="72"/>
                      </a:lnTo>
                      <a:lnTo>
                        <a:pt x="708" y="72"/>
                      </a:lnTo>
                      <a:lnTo>
                        <a:pt x="708" y="72"/>
                      </a:lnTo>
                      <a:lnTo>
                        <a:pt x="708" y="72"/>
                      </a:lnTo>
                      <a:lnTo>
                        <a:pt x="708" y="78"/>
                      </a:lnTo>
                      <a:lnTo>
                        <a:pt x="708" y="78"/>
                      </a:lnTo>
                      <a:lnTo>
                        <a:pt x="708" y="84"/>
                      </a:lnTo>
                      <a:lnTo>
                        <a:pt x="714" y="90"/>
                      </a:lnTo>
                      <a:lnTo>
                        <a:pt x="714" y="90"/>
                      </a:lnTo>
                      <a:lnTo>
                        <a:pt x="714" y="96"/>
                      </a:lnTo>
                      <a:lnTo>
                        <a:pt x="714" y="102"/>
                      </a:lnTo>
                      <a:lnTo>
                        <a:pt x="714" y="102"/>
                      </a:lnTo>
                      <a:lnTo>
                        <a:pt x="714" y="102"/>
                      </a:lnTo>
                      <a:lnTo>
                        <a:pt x="714" y="108"/>
                      </a:lnTo>
                      <a:lnTo>
                        <a:pt x="720" y="114"/>
                      </a:lnTo>
                      <a:lnTo>
                        <a:pt x="720" y="114"/>
                      </a:lnTo>
                      <a:lnTo>
                        <a:pt x="720" y="120"/>
                      </a:lnTo>
                      <a:lnTo>
                        <a:pt x="720" y="126"/>
                      </a:lnTo>
                      <a:lnTo>
                        <a:pt x="720" y="126"/>
                      </a:lnTo>
                      <a:lnTo>
                        <a:pt x="720" y="132"/>
                      </a:lnTo>
                      <a:lnTo>
                        <a:pt x="726" y="138"/>
                      </a:lnTo>
                      <a:lnTo>
                        <a:pt x="726" y="138"/>
                      </a:lnTo>
                      <a:lnTo>
                        <a:pt x="726" y="144"/>
                      </a:lnTo>
                      <a:lnTo>
                        <a:pt x="726" y="144"/>
                      </a:lnTo>
                      <a:lnTo>
                        <a:pt x="726" y="150"/>
                      </a:lnTo>
                      <a:lnTo>
                        <a:pt x="726" y="150"/>
                      </a:lnTo>
                      <a:lnTo>
                        <a:pt x="726" y="156"/>
                      </a:lnTo>
                      <a:lnTo>
                        <a:pt x="732" y="156"/>
                      </a:lnTo>
                      <a:lnTo>
                        <a:pt x="732" y="156"/>
                      </a:lnTo>
                      <a:lnTo>
                        <a:pt x="756" y="150"/>
                      </a:lnTo>
                      <a:lnTo>
                        <a:pt x="756" y="150"/>
                      </a:lnTo>
                      <a:lnTo>
                        <a:pt x="756" y="144"/>
                      </a:lnTo>
                      <a:lnTo>
                        <a:pt x="762" y="144"/>
                      </a:lnTo>
                      <a:lnTo>
                        <a:pt x="762" y="144"/>
                      </a:lnTo>
                      <a:lnTo>
                        <a:pt x="762" y="138"/>
                      </a:lnTo>
                      <a:lnTo>
                        <a:pt x="762" y="132"/>
                      </a:lnTo>
                      <a:lnTo>
                        <a:pt x="762" y="132"/>
                      </a:lnTo>
                      <a:lnTo>
                        <a:pt x="762" y="126"/>
                      </a:lnTo>
                      <a:lnTo>
                        <a:pt x="762" y="126"/>
                      </a:lnTo>
                      <a:lnTo>
                        <a:pt x="768" y="120"/>
                      </a:lnTo>
                      <a:lnTo>
                        <a:pt x="768" y="114"/>
                      </a:lnTo>
                      <a:lnTo>
                        <a:pt x="768" y="108"/>
                      </a:lnTo>
                      <a:lnTo>
                        <a:pt x="768" y="108"/>
                      </a:lnTo>
                      <a:lnTo>
                        <a:pt x="768" y="108"/>
                      </a:lnTo>
                      <a:lnTo>
                        <a:pt x="768" y="108"/>
                      </a:lnTo>
                      <a:lnTo>
                        <a:pt x="768" y="102"/>
                      </a:lnTo>
                      <a:lnTo>
                        <a:pt x="768" y="96"/>
                      </a:lnTo>
                      <a:lnTo>
                        <a:pt x="774" y="90"/>
                      </a:lnTo>
                      <a:lnTo>
                        <a:pt x="774" y="90"/>
                      </a:lnTo>
                      <a:lnTo>
                        <a:pt x="774" y="84"/>
                      </a:lnTo>
                      <a:lnTo>
                        <a:pt x="774" y="84"/>
                      </a:lnTo>
                      <a:lnTo>
                        <a:pt x="774" y="78"/>
                      </a:lnTo>
                      <a:lnTo>
                        <a:pt x="774" y="78"/>
                      </a:lnTo>
                      <a:lnTo>
                        <a:pt x="780" y="72"/>
                      </a:lnTo>
                      <a:lnTo>
                        <a:pt x="780" y="72"/>
                      </a:lnTo>
                      <a:lnTo>
                        <a:pt x="780" y="72"/>
                      </a:lnTo>
                      <a:lnTo>
                        <a:pt x="780" y="72"/>
                      </a:lnTo>
                      <a:lnTo>
                        <a:pt x="780" y="72"/>
                      </a:lnTo>
                      <a:lnTo>
                        <a:pt x="780" y="72"/>
                      </a:lnTo>
                      <a:lnTo>
                        <a:pt x="786" y="78"/>
                      </a:lnTo>
                      <a:lnTo>
                        <a:pt x="786" y="78"/>
                      </a:lnTo>
                      <a:lnTo>
                        <a:pt x="786" y="78"/>
                      </a:lnTo>
                      <a:lnTo>
                        <a:pt x="786" y="84"/>
                      </a:lnTo>
                      <a:lnTo>
                        <a:pt x="786" y="84"/>
                      </a:lnTo>
                      <a:lnTo>
                        <a:pt x="786" y="90"/>
                      </a:lnTo>
                      <a:lnTo>
                        <a:pt x="792" y="96"/>
                      </a:lnTo>
                      <a:lnTo>
                        <a:pt x="792" y="102"/>
                      </a:lnTo>
                      <a:lnTo>
                        <a:pt x="792" y="108"/>
                      </a:lnTo>
                      <a:lnTo>
                        <a:pt x="792" y="108"/>
                      </a:lnTo>
                      <a:lnTo>
                        <a:pt x="792" y="108"/>
                      </a:lnTo>
                      <a:lnTo>
                        <a:pt x="792" y="108"/>
                      </a:lnTo>
                      <a:lnTo>
                        <a:pt x="792" y="114"/>
                      </a:lnTo>
                      <a:lnTo>
                        <a:pt x="792" y="120"/>
                      </a:lnTo>
                      <a:lnTo>
                        <a:pt x="798" y="120"/>
                      </a:lnTo>
                      <a:lnTo>
                        <a:pt x="798" y="126"/>
                      </a:lnTo>
                      <a:lnTo>
                        <a:pt x="798" y="132"/>
                      </a:lnTo>
                      <a:lnTo>
                        <a:pt x="798" y="132"/>
                      </a:lnTo>
                      <a:lnTo>
                        <a:pt x="798" y="138"/>
                      </a:lnTo>
                      <a:lnTo>
                        <a:pt x="798" y="138"/>
                      </a:lnTo>
                      <a:lnTo>
                        <a:pt x="804" y="144"/>
                      </a:lnTo>
                      <a:lnTo>
                        <a:pt x="804" y="150"/>
                      </a:lnTo>
                      <a:lnTo>
                        <a:pt x="804" y="150"/>
                      </a:lnTo>
                      <a:lnTo>
                        <a:pt x="804" y="150"/>
                      </a:lnTo>
                      <a:lnTo>
                        <a:pt x="804" y="156"/>
                      </a:lnTo>
                      <a:lnTo>
                        <a:pt x="804" y="156"/>
                      </a:lnTo>
                      <a:lnTo>
                        <a:pt x="804" y="156"/>
                      </a:lnTo>
                      <a:lnTo>
                        <a:pt x="834" y="156"/>
                      </a:lnTo>
                      <a:lnTo>
                        <a:pt x="834" y="156"/>
                      </a:lnTo>
                      <a:lnTo>
                        <a:pt x="834" y="150"/>
                      </a:lnTo>
                      <a:lnTo>
                        <a:pt x="834" y="150"/>
                      </a:lnTo>
                      <a:lnTo>
                        <a:pt x="834" y="144"/>
                      </a:lnTo>
                      <a:lnTo>
                        <a:pt x="840" y="144"/>
                      </a:lnTo>
                      <a:lnTo>
                        <a:pt x="840" y="138"/>
                      </a:lnTo>
                      <a:lnTo>
                        <a:pt x="840" y="138"/>
                      </a:lnTo>
                      <a:lnTo>
                        <a:pt x="840" y="132"/>
                      </a:lnTo>
                      <a:lnTo>
                        <a:pt x="840" y="126"/>
                      </a:lnTo>
                      <a:lnTo>
                        <a:pt x="840" y="126"/>
                      </a:lnTo>
                      <a:lnTo>
                        <a:pt x="840" y="120"/>
                      </a:lnTo>
                      <a:lnTo>
                        <a:pt x="846" y="114"/>
                      </a:lnTo>
                      <a:lnTo>
                        <a:pt x="846" y="114"/>
                      </a:lnTo>
                      <a:lnTo>
                        <a:pt x="846" y="114"/>
                      </a:lnTo>
                      <a:lnTo>
                        <a:pt x="846" y="114"/>
                      </a:lnTo>
                      <a:lnTo>
                        <a:pt x="846" y="108"/>
                      </a:lnTo>
                      <a:lnTo>
                        <a:pt x="846" y="102"/>
                      </a:lnTo>
                      <a:lnTo>
                        <a:pt x="846" y="102"/>
                      </a:lnTo>
                      <a:lnTo>
                        <a:pt x="846" y="96"/>
                      </a:lnTo>
                      <a:lnTo>
                        <a:pt x="852" y="90"/>
                      </a:lnTo>
                      <a:lnTo>
                        <a:pt x="852" y="90"/>
                      </a:lnTo>
                      <a:lnTo>
                        <a:pt x="852" y="84"/>
                      </a:lnTo>
                      <a:lnTo>
                        <a:pt x="852" y="84"/>
                      </a:lnTo>
                      <a:lnTo>
                        <a:pt x="852" y="84"/>
                      </a:lnTo>
                      <a:lnTo>
                        <a:pt x="852" y="84"/>
                      </a:lnTo>
                      <a:lnTo>
                        <a:pt x="858" y="84"/>
                      </a:lnTo>
                      <a:lnTo>
                        <a:pt x="858" y="84"/>
                      </a:lnTo>
                      <a:lnTo>
                        <a:pt x="858" y="84"/>
                      </a:lnTo>
                      <a:lnTo>
                        <a:pt x="858" y="84"/>
                      </a:lnTo>
                      <a:lnTo>
                        <a:pt x="858" y="84"/>
                      </a:lnTo>
                      <a:lnTo>
                        <a:pt x="858" y="90"/>
                      </a:lnTo>
                      <a:lnTo>
                        <a:pt x="864" y="90"/>
                      </a:lnTo>
                      <a:lnTo>
                        <a:pt x="864" y="90"/>
                      </a:lnTo>
                      <a:lnTo>
                        <a:pt x="864" y="96"/>
                      </a:lnTo>
                      <a:lnTo>
                        <a:pt x="864" y="102"/>
                      </a:lnTo>
                      <a:lnTo>
                        <a:pt x="864" y="108"/>
                      </a:lnTo>
                      <a:lnTo>
                        <a:pt x="864" y="108"/>
                      </a:lnTo>
                      <a:lnTo>
                        <a:pt x="870" y="114"/>
                      </a:lnTo>
                      <a:lnTo>
                        <a:pt x="870" y="114"/>
                      </a:lnTo>
                      <a:lnTo>
                        <a:pt x="870" y="114"/>
                      </a:lnTo>
                      <a:lnTo>
                        <a:pt x="870" y="120"/>
                      </a:lnTo>
                      <a:lnTo>
                        <a:pt x="870" y="126"/>
                      </a:lnTo>
                      <a:lnTo>
                        <a:pt x="870" y="132"/>
                      </a:lnTo>
                      <a:lnTo>
                        <a:pt x="870" y="132"/>
                      </a:lnTo>
                      <a:lnTo>
                        <a:pt x="876" y="138"/>
                      </a:lnTo>
                      <a:lnTo>
                        <a:pt x="876" y="144"/>
                      </a:lnTo>
                      <a:lnTo>
                        <a:pt x="876" y="144"/>
                      </a:lnTo>
                      <a:lnTo>
                        <a:pt x="876" y="150"/>
                      </a:lnTo>
                      <a:lnTo>
                        <a:pt x="876" y="150"/>
                      </a:lnTo>
                      <a:lnTo>
                        <a:pt x="876" y="156"/>
                      </a:lnTo>
                      <a:lnTo>
                        <a:pt x="876" y="162"/>
                      </a:lnTo>
                      <a:lnTo>
                        <a:pt x="882" y="162"/>
                      </a:lnTo>
                      <a:lnTo>
                        <a:pt x="882" y="162"/>
                      </a:lnTo>
                      <a:lnTo>
                        <a:pt x="882" y="168"/>
                      </a:lnTo>
                      <a:lnTo>
                        <a:pt x="882" y="168"/>
                      </a:lnTo>
                      <a:lnTo>
                        <a:pt x="882" y="168"/>
                      </a:lnTo>
                      <a:lnTo>
                        <a:pt x="912" y="168"/>
                      </a:lnTo>
                      <a:lnTo>
                        <a:pt x="912" y="168"/>
                      </a:lnTo>
                      <a:lnTo>
                        <a:pt x="912" y="168"/>
                      </a:lnTo>
                      <a:lnTo>
                        <a:pt x="912" y="162"/>
                      </a:lnTo>
                      <a:lnTo>
                        <a:pt x="912" y="162"/>
                      </a:lnTo>
                      <a:lnTo>
                        <a:pt x="912" y="156"/>
                      </a:lnTo>
                      <a:lnTo>
                        <a:pt x="912" y="156"/>
                      </a:lnTo>
                      <a:lnTo>
                        <a:pt x="918" y="150"/>
                      </a:lnTo>
                      <a:lnTo>
                        <a:pt x="918" y="150"/>
                      </a:lnTo>
                      <a:lnTo>
                        <a:pt x="918" y="144"/>
                      </a:lnTo>
                      <a:lnTo>
                        <a:pt x="918" y="138"/>
                      </a:lnTo>
                      <a:lnTo>
                        <a:pt x="918" y="138"/>
                      </a:lnTo>
                      <a:lnTo>
                        <a:pt x="918" y="132"/>
                      </a:lnTo>
                      <a:lnTo>
                        <a:pt x="918" y="132"/>
                      </a:lnTo>
                      <a:lnTo>
                        <a:pt x="918" y="132"/>
                      </a:lnTo>
                      <a:lnTo>
                        <a:pt x="924" y="132"/>
                      </a:lnTo>
                      <a:lnTo>
                        <a:pt x="924" y="126"/>
                      </a:lnTo>
                      <a:lnTo>
                        <a:pt x="924" y="120"/>
                      </a:lnTo>
                      <a:lnTo>
                        <a:pt x="924" y="114"/>
                      </a:lnTo>
                      <a:lnTo>
                        <a:pt x="924" y="114"/>
                      </a:lnTo>
                      <a:lnTo>
                        <a:pt x="924" y="108"/>
                      </a:lnTo>
                      <a:lnTo>
                        <a:pt x="930" y="102"/>
                      </a:lnTo>
                      <a:lnTo>
                        <a:pt x="930" y="102"/>
                      </a:lnTo>
                      <a:lnTo>
                        <a:pt x="930" y="102"/>
                      </a:lnTo>
                      <a:lnTo>
                        <a:pt x="930" y="96"/>
                      </a:lnTo>
                      <a:lnTo>
                        <a:pt x="930" y="96"/>
                      </a:lnTo>
                      <a:lnTo>
                        <a:pt x="930" y="96"/>
                      </a:lnTo>
                      <a:lnTo>
                        <a:pt x="936" y="96"/>
                      </a:lnTo>
                      <a:lnTo>
                        <a:pt x="936" y="96"/>
                      </a:lnTo>
                      <a:lnTo>
                        <a:pt x="936" y="96"/>
                      </a:lnTo>
                      <a:lnTo>
                        <a:pt x="936" y="102"/>
                      </a:lnTo>
                      <a:lnTo>
                        <a:pt x="936" y="102"/>
                      </a:lnTo>
                      <a:lnTo>
                        <a:pt x="936" y="102"/>
                      </a:lnTo>
                      <a:lnTo>
                        <a:pt x="942" y="108"/>
                      </a:lnTo>
                      <a:lnTo>
                        <a:pt x="942" y="108"/>
                      </a:lnTo>
                      <a:lnTo>
                        <a:pt x="942" y="114"/>
                      </a:lnTo>
                      <a:lnTo>
                        <a:pt x="942" y="120"/>
                      </a:lnTo>
                      <a:lnTo>
                        <a:pt x="942" y="126"/>
                      </a:lnTo>
                      <a:lnTo>
                        <a:pt x="942" y="132"/>
                      </a:lnTo>
                      <a:lnTo>
                        <a:pt x="942" y="132"/>
                      </a:lnTo>
                      <a:lnTo>
                        <a:pt x="942" y="132"/>
                      </a:lnTo>
                      <a:lnTo>
                        <a:pt x="948" y="132"/>
                      </a:lnTo>
                      <a:lnTo>
                        <a:pt x="948" y="138"/>
                      </a:lnTo>
                      <a:lnTo>
                        <a:pt x="948" y="144"/>
                      </a:lnTo>
                      <a:lnTo>
                        <a:pt x="948" y="144"/>
                      </a:lnTo>
                      <a:lnTo>
                        <a:pt x="948" y="150"/>
                      </a:lnTo>
                      <a:lnTo>
                        <a:pt x="948" y="156"/>
                      </a:lnTo>
                      <a:lnTo>
                        <a:pt x="954" y="156"/>
                      </a:lnTo>
                      <a:lnTo>
                        <a:pt x="954" y="162"/>
                      </a:lnTo>
                      <a:lnTo>
                        <a:pt x="954" y="162"/>
                      </a:lnTo>
                      <a:lnTo>
                        <a:pt x="954" y="168"/>
                      </a:lnTo>
                      <a:lnTo>
                        <a:pt x="954" y="168"/>
                      </a:lnTo>
                      <a:lnTo>
                        <a:pt x="954" y="174"/>
                      </a:lnTo>
                      <a:lnTo>
                        <a:pt x="960" y="174"/>
                      </a:lnTo>
                      <a:lnTo>
                        <a:pt x="960" y="180"/>
                      </a:lnTo>
                      <a:lnTo>
                        <a:pt x="960" y="180"/>
                      </a:lnTo>
                      <a:lnTo>
                        <a:pt x="960" y="180"/>
                      </a:lnTo>
                      <a:lnTo>
                        <a:pt x="990" y="174"/>
                      </a:lnTo>
                      <a:lnTo>
                        <a:pt x="990" y="174"/>
                      </a:lnTo>
                      <a:lnTo>
                        <a:pt x="990" y="168"/>
                      </a:lnTo>
                      <a:lnTo>
                        <a:pt x="990" y="168"/>
                      </a:lnTo>
                      <a:lnTo>
                        <a:pt x="990" y="162"/>
                      </a:lnTo>
                      <a:lnTo>
                        <a:pt x="990" y="162"/>
                      </a:lnTo>
                      <a:lnTo>
                        <a:pt x="990" y="156"/>
                      </a:lnTo>
                      <a:lnTo>
                        <a:pt x="990" y="156"/>
                      </a:lnTo>
                      <a:lnTo>
                        <a:pt x="990" y="150"/>
                      </a:lnTo>
                      <a:lnTo>
                        <a:pt x="996" y="150"/>
                      </a:lnTo>
                      <a:lnTo>
                        <a:pt x="996" y="144"/>
                      </a:lnTo>
                      <a:lnTo>
                        <a:pt x="996" y="138"/>
                      </a:lnTo>
                      <a:lnTo>
                        <a:pt x="996" y="138"/>
                      </a:lnTo>
                      <a:lnTo>
                        <a:pt x="996" y="132"/>
                      </a:lnTo>
                      <a:lnTo>
                        <a:pt x="996" y="132"/>
                      </a:lnTo>
                      <a:lnTo>
                        <a:pt x="996" y="132"/>
                      </a:lnTo>
                      <a:lnTo>
                        <a:pt x="996" y="126"/>
                      </a:lnTo>
                      <a:lnTo>
                        <a:pt x="1002" y="120"/>
                      </a:lnTo>
                      <a:lnTo>
                        <a:pt x="1002" y="120"/>
                      </a:lnTo>
                      <a:lnTo>
                        <a:pt x="1002" y="114"/>
                      </a:lnTo>
                      <a:lnTo>
                        <a:pt x="1002" y="108"/>
                      </a:lnTo>
                      <a:lnTo>
                        <a:pt x="1002" y="108"/>
                      </a:lnTo>
                      <a:lnTo>
                        <a:pt x="1002" y="108"/>
                      </a:lnTo>
                      <a:lnTo>
                        <a:pt x="1008" y="102"/>
                      </a:lnTo>
                      <a:lnTo>
                        <a:pt x="1008" y="102"/>
                      </a:lnTo>
                      <a:lnTo>
                        <a:pt x="1008" y="102"/>
                      </a:lnTo>
                      <a:lnTo>
                        <a:pt x="1008" y="102"/>
                      </a:lnTo>
                      <a:lnTo>
                        <a:pt x="1008" y="102"/>
                      </a:lnTo>
                      <a:lnTo>
                        <a:pt x="1008" y="102"/>
                      </a:lnTo>
                      <a:lnTo>
                        <a:pt x="1014" y="102"/>
                      </a:lnTo>
                      <a:lnTo>
                        <a:pt x="1014" y="102"/>
                      </a:lnTo>
                      <a:lnTo>
                        <a:pt x="1014" y="102"/>
                      </a:lnTo>
                      <a:lnTo>
                        <a:pt x="1014" y="108"/>
                      </a:lnTo>
                      <a:lnTo>
                        <a:pt x="1014" y="108"/>
                      </a:lnTo>
                      <a:lnTo>
                        <a:pt x="1014" y="114"/>
                      </a:lnTo>
                      <a:lnTo>
                        <a:pt x="1020" y="120"/>
                      </a:lnTo>
                      <a:lnTo>
                        <a:pt x="1020" y="120"/>
                      </a:lnTo>
                      <a:lnTo>
                        <a:pt x="1020" y="126"/>
                      </a:lnTo>
                      <a:lnTo>
                        <a:pt x="1020" y="132"/>
                      </a:lnTo>
                      <a:lnTo>
                        <a:pt x="1020" y="132"/>
                      </a:lnTo>
                      <a:lnTo>
                        <a:pt x="1020" y="132"/>
                      </a:lnTo>
                      <a:lnTo>
                        <a:pt x="1020" y="138"/>
                      </a:lnTo>
                      <a:lnTo>
                        <a:pt x="1026" y="138"/>
                      </a:lnTo>
                      <a:lnTo>
                        <a:pt x="1026" y="144"/>
                      </a:lnTo>
                      <a:lnTo>
                        <a:pt x="1026" y="150"/>
                      </a:lnTo>
                      <a:lnTo>
                        <a:pt x="1026" y="150"/>
                      </a:lnTo>
                      <a:lnTo>
                        <a:pt x="1026" y="156"/>
                      </a:lnTo>
                      <a:lnTo>
                        <a:pt x="1026" y="162"/>
                      </a:lnTo>
                      <a:lnTo>
                        <a:pt x="1026" y="162"/>
                      </a:lnTo>
                      <a:lnTo>
                        <a:pt x="1032" y="168"/>
                      </a:lnTo>
                      <a:lnTo>
                        <a:pt x="1032" y="168"/>
                      </a:lnTo>
                      <a:lnTo>
                        <a:pt x="1032" y="174"/>
                      </a:lnTo>
                      <a:lnTo>
                        <a:pt x="1032" y="174"/>
                      </a:lnTo>
                      <a:lnTo>
                        <a:pt x="1032" y="180"/>
                      </a:lnTo>
                      <a:lnTo>
                        <a:pt x="1032" y="180"/>
                      </a:lnTo>
                      <a:lnTo>
                        <a:pt x="1038" y="180"/>
                      </a:lnTo>
                      <a:lnTo>
                        <a:pt x="1038" y="180"/>
                      </a:lnTo>
                      <a:lnTo>
                        <a:pt x="1062" y="180"/>
                      </a:lnTo>
                      <a:lnTo>
                        <a:pt x="1062" y="180"/>
                      </a:lnTo>
                      <a:lnTo>
                        <a:pt x="1062" y="180"/>
                      </a:lnTo>
                      <a:lnTo>
                        <a:pt x="1068" y="174"/>
                      </a:lnTo>
                      <a:lnTo>
                        <a:pt x="1068" y="174"/>
                      </a:lnTo>
                      <a:lnTo>
                        <a:pt x="1068" y="174"/>
                      </a:lnTo>
                      <a:lnTo>
                        <a:pt x="1068" y="168"/>
                      </a:lnTo>
                      <a:lnTo>
                        <a:pt x="1068" y="162"/>
                      </a:lnTo>
                      <a:lnTo>
                        <a:pt x="1068" y="162"/>
                      </a:lnTo>
                      <a:lnTo>
                        <a:pt x="1068" y="156"/>
                      </a:lnTo>
                      <a:lnTo>
                        <a:pt x="1074" y="156"/>
                      </a:lnTo>
                      <a:lnTo>
                        <a:pt x="1074" y="150"/>
                      </a:lnTo>
                      <a:lnTo>
                        <a:pt x="1074" y="144"/>
                      </a:lnTo>
                      <a:lnTo>
                        <a:pt x="1074" y="144"/>
                      </a:lnTo>
                      <a:lnTo>
                        <a:pt x="1074" y="144"/>
                      </a:lnTo>
                      <a:lnTo>
                        <a:pt x="1074" y="144"/>
                      </a:lnTo>
                      <a:lnTo>
                        <a:pt x="1074" y="138"/>
                      </a:lnTo>
                      <a:lnTo>
                        <a:pt x="1074" y="132"/>
                      </a:lnTo>
                      <a:lnTo>
                        <a:pt x="1080" y="132"/>
                      </a:lnTo>
                      <a:lnTo>
                        <a:pt x="1080" y="126"/>
                      </a:lnTo>
                      <a:lnTo>
                        <a:pt x="1080" y="120"/>
                      </a:lnTo>
                      <a:lnTo>
                        <a:pt x="1080" y="120"/>
                      </a:lnTo>
                      <a:lnTo>
                        <a:pt x="1080" y="120"/>
                      </a:lnTo>
                      <a:lnTo>
                        <a:pt x="1080" y="114"/>
                      </a:lnTo>
                      <a:lnTo>
                        <a:pt x="1086" y="114"/>
                      </a:lnTo>
                      <a:lnTo>
                        <a:pt x="1086" y="114"/>
                      </a:lnTo>
                      <a:lnTo>
                        <a:pt x="1086" y="114"/>
                      </a:lnTo>
                      <a:lnTo>
                        <a:pt x="1086" y="114"/>
                      </a:lnTo>
                      <a:lnTo>
                        <a:pt x="1086" y="114"/>
                      </a:lnTo>
                      <a:lnTo>
                        <a:pt x="1086" y="114"/>
                      </a:lnTo>
                      <a:lnTo>
                        <a:pt x="1086" y="114"/>
                      </a:lnTo>
                      <a:lnTo>
                        <a:pt x="1092" y="120"/>
                      </a:lnTo>
                      <a:lnTo>
                        <a:pt x="1092" y="120"/>
                      </a:lnTo>
                      <a:lnTo>
                        <a:pt x="1092" y="126"/>
                      </a:lnTo>
                      <a:lnTo>
                        <a:pt x="1092" y="126"/>
                      </a:lnTo>
                      <a:lnTo>
                        <a:pt x="1092" y="132"/>
                      </a:lnTo>
                      <a:lnTo>
                        <a:pt x="1092" y="138"/>
                      </a:lnTo>
                      <a:lnTo>
                        <a:pt x="1098" y="138"/>
                      </a:lnTo>
                      <a:lnTo>
                        <a:pt x="1098" y="144"/>
                      </a:lnTo>
                      <a:lnTo>
                        <a:pt x="1098" y="144"/>
                      </a:lnTo>
                      <a:lnTo>
                        <a:pt x="1098" y="144"/>
                      </a:lnTo>
                      <a:lnTo>
                        <a:pt x="1098" y="150"/>
                      </a:lnTo>
                      <a:lnTo>
                        <a:pt x="1098" y="156"/>
                      </a:lnTo>
                      <a:lnTo>
                        <a:pt x="1098" y="162"/>
                      </a:lnTo>
                      <a:lnTo>
                        <a:pt x="1104" y="162"/>
                      </a:lnTo>
                      <a:lnTo>
                        <a:pt x="1104" y="168"/>
                      </a:lnTo>
                      <a:lnTo>
                        <a:pt x="1104" y="168"/>
                      </a:lnTo>
                      <a:lnTo>
                        <a:pt x="1104" y="174"/>
                      </a:lnTo>
                      <a:lnTo>
                        <a:pt x="1104" y="180"/>
                      </a:lnTo>
                      <a:lnTo>
                        <a:pt x="1104" y="180"/>
                      </a:lnTo>
                      <a:lnTo>
                        <a:pt x="1110" y="186"/>
                      </a:lnTo>
                      <a:lnTo>
                        <a:pt x="1110" y="186"/>
                      </a:lnTo>
                      <a:lnTo>
                        <a:pt x="1110" y="192"/>
                      </a:lnTo>
                      <a:lnTo>
                        <a:pt x="1110" y="192"/>
                      </a:lnTo>
                      <a:lnTo>
                        <a:pt x="1110" y="198"/>
                      </a:lnTo>
                      <a:lnTo>
                        <a:pt x="1110" y="198"/>
                      </a:lnTo>
                      <a:lnTo>
                        <a:pt x="1110" y="198"/>
                      </a:lnTo>
                      <a:lnTo>
                        <a:pt x="1140" y="198"/>
                      </a:lnTo>
                      <a:lnTo>
                        <a:pt x="1140" y="198"/>
                      </a:lnTo>
                      <a:lnTo>
                        <a:pt x="1140" y="192"/>
                      </a:lnTo>
                      <a:lnTo>
                        <a:pt x="1140" y="192"/>
                      </a:lnTo>
                      <a:lnTo>
                        <a:pt x="1140" y="186"/>
                      </a:lnTo>
                      <a:lnTo>
                        <a:pt x="1146" y="186"/>
                      </a:lnTo>
                      <a:lnTo>
                        <a:pt x="1146" y="180"/>
                      </a:lnTo>
                      <a:lnTo>
                        <a:pt x="1146" y="180"/>
                      </a:lnTo>
                      <a:lnTo>
                        <a:pt x="1146" y="174"/>
                      </a:lnTo>
                      <a:lnTo>
                        <a:pt x="1146" y="174"/>
                      </a:lnTo>
                      <a:lnTo>
                        <a:pt x="1146" y="168"/>
                      </a:lnTo>
                      <a:lnTo>
                        <a:pt x="1146" y="162"/>
                      </a:lnTo>
                      <a:lnTo>
                        <a:pt x="1152" y="162"/>
                      </a:lnTo>
                      <a:lnTo>
                        <a:pt x="1152" y="156"/>
                      </a:lnTo>
                      <a:lnTo>
                        <a:pt x="1152" y="156"/>
                      </a:lnTo>
                      <a:lnTo>
                        <a:pt x="1152" y="156"/>
                      </a:lnTo>
                      <a:lnTo>
                        <a:pt x="1152" y="150"/>
                      </a:lnTo>
                      <a:lnTo>
                        <a:pt x="1152" y="150"/>
                      </a:lnTo>
                      <a:lnTo>
                        <a:pt x="1152" y="144"/>
                      </a:lnTo>
                      <a:lnTo>
                        <a:pt x="1152" y="138"/>
                      </a:lnTo>
                      <a:lnTo>
                        <a:pt x="1158" y="138"/>
                      </a:lnTo>
                      <a:lnTo>
                        <a:pt x="1158" y="132"/>
                      </a:lnTo>
                      <a:lnTo>
                        <a:pt x="1158" y="132"/>
                      </a:lnTo>
                      <a:lnTo>
                        <a:pt x="1158" y="126"/>
                      </a:lnTo>
                      <a:lnTo>
                        <a:pt x="1158" y="126"/>
                      </a:lnTo>
                      <a:lnTo>
                        <a:pt x="1158" y="126"/>
                      </a:lnTo>
                      <a:lnTo>
                        <a:pt x="1164" y="126"/>
                      </a:lnTo>
                      <a:lnTo>
                        <a:pt x="1164" y="126"/>
                      </a:lnTo>
                      <a:lnTo>
                        <a:pt x="1164" y="126"/>
                      </a:lnTo>
                      <a:lnTo>
                        <a:pt x="1164" y="126"/>
                      </a:lnTo>
                      <a:lnTo>
                        <a:pt x="1164" y="126"/>
                      </a:lnTo>
                      <a:lnTo>
                        <a:pt x="1164" y="132"/>
                      </a:lnTo>
                      <a:lnTo>
                        <a:pt x="1170" y="132"/>
                      </a:lnTo>
                      <a:lnTo>
                        <a:pt x="1170" y="132"/>
                      </a:lnTo>
                      <a:lnTo>
                        <a:pt x="1170" y="138"/>
                      </a:lnTo>
                      <a:lnTo>
                        <a:pt x="1170" y="144"/>
                      </a:lnTo>
                      <a:lnTo>
                        <a:pt x="1170" y="144"/>
                      </a:lnTo>
                      <a:lnTo>
                        <a:pt x="1170" y="150"/>
                      </a:lnTo>
                      <a:lnTo>
                        <a:pt x="1176" y="156"/>
                      </a:lnTo>
                      <a:lnTo>
                        <a:pt x="1176" y="156"/>
                      </a:lnTo>
                      <a:lnTo>
                        <a:pt x="1176" y="156"/>
                      </a:lnTo>
                      <a:lnTo>
                        <a:pt x="1176" y="162"/>
                      </a:lnTo>
                      <a:lnTo>
                        <a:pt x="1176" y="162"/>
                      </a:lnTo>
                      <a:lnTo>
                        <a:pt x="1176" y="168"/>
                      </a:lnTo>
                      <a:lnTo>
                        <a:pt x="1176" y="174"/>
                      </a:lnTo>
                      <a:lnTo>
                        <a:pt x="1176" y="174"/>
                      </a:lnTo>
                      <a:lnTo>
                        <a:pt x="1182" y="180"/>
                      </a:lnTo>
                      <a:lnTo>
                        <a:pt x="1182" y="180"/>
                      </a:lnTo>
                      <a:lnTo>
                        <a:pt x="1182" y="186"/>
                      </a:lnTo>
                      <a:lnTo>
                        <a:pt x="1182" y="186"/>
                      </a:lnTo>
                      <a:lnTo>
                        <a:pt x="1182" y="192"/>
                      </a:lnTo>
                      <a:lnTo>
                        <a:pt x="1182" y="192"/>
                      </a:lnTo>
                      <a:lnTo>
                        <a:pt x="1188" y="198"/>
                      </a:lnTo>
                      <a:lnTo>
                        <a:pt x="1188" y="198"/>
                      </a:lnTo>
                      <a:lnTo>
                        <a:pt x="1188" y="204"/>
                      </a:lnTo>
                      <a:lnTo>
                        <a:pt x="1188" y="204"/>
                      </a:lnTo>
                      <a:lnTo>
                        <a:pt x="1188" y="204"/>
                      </a:lnTo>
                      <a:lnTo>
                        <a:pt x="1218" y="198"/>
                      </a:lnTo>
                      <a:lnTo>
                        <a:pt x="1218" y="198"/>
                      </a:lnTo>
                      <a:lnTo>
                        <a:pt x="1218" y="198"/>
                      </a:lnTo>
                      <a:lnTo>
                        <a:pt x="1218" y="192"/>
                      </a:lnTo>
                      <a:lnTo>
                        <a:pt x="1218" y="192"/>
                      </a:lnTo>
                      <a:lnTo>
                        <a:pt x="1218" y="186"/>
                      </a:lnTo>
                      <a:lnTo>
                        <a:pt x="1218" y="186"/>
                      </a:lnTo>
                      <a:lnTo>
                        <a:pt x="1224" y="180"/>
                      </a:lnTo>
                      <a:lnTo>
                        <a:pt x="1224" y="180"/>
                      </a:lnTo>
                      <a:lnTo>
                        <a:pt x="1224" y="174"/>
                      </a:lnTo>
                      <a:lnTo>
                        <a:pt x="1224" y="168"/>
                      </a:lnTo>
                      <a:lnTo>
                        <a:pt x="1224" y="168"/>
                      </a:lnTo>
                      <a:lnTo>
                        <a:pt x="1224" y="162"/>
                      </a:lnTo>
                      <a:lnTo>
                        <a:pt x="1224" y="162"/>
                      </a:lnTo>
                      <a:lnTo>
                        <a:pt x="1224" y="162"/>
                      </a:lnTo>
                      <a:lnTo>
                        <a:pt x="1230" y="162"/>
                      </a:lnTo>
                      <a:lnTo>
                        <a:pt x="1230" y="156"/>
                      </a:lnTo>
                      <a:lnTo>
                        <a:pt x="1230" y="150"/>
                      </a:lnTo>
                      <a:lnTo>
                        <a:pt x="1230" y="144"/>
                      </a:lnTo>
                      <a:lnTo>
                        <a:pt x="1230" y="144"/>
                      </a:lnTo>
                      <a:lnTo>
                        <a:pt x="1230" y="138"/>
                      </a:lnTo>
                      <a:lnTo>
                        <a:pt x="1230" y="138"/>
                      </a:lnTo>
                      <a:lnTo>
                        <a:pt x="1236" y="132"/>
                      </a:lnTo>
                      <a:lnTo>
                        <a:pt x="1236" y="132"/>
                      </a:lnTo>
                      <a:lnTo>
                        <a:pt x="1236" y="132"/>
                      </a:lnTo>
                      <a:lnTo>
                        <a:pt x="1236" y="132"/>
                      </a:lnTo>
                      <a:lnTo>
                        <a:pt x="1236" y="126"/>
                      </a:lnTo>
                      <a:lnTo>
                        <a:pt x="1236" y="126"/>
                      </a:lnTo>
                      <a:lnTo>
                        <a:pt x="1242" y="132"/>
                      </a:lnTo>
                      <a:lnTo>
                        <a:pt x="1242" y="132"/>
                      </a:lnTo>
                      <a:lnTo>
                        <a:pt x="1242" y="132"/>
                      </a:lnTo>
                      <a:lnTo>
                        <a:pt x="1242" y="132"/>
                      </a:lnTo>
                      <a:lnTo>
                        <a:pt x="1242" y="138"/>
                      </a:lnTo>
                      <a:lnTo>
                        <a:pt x="1242" y="138"/>
                      </a:lnTo>
                      <a:lnTo>
                        <a:pt x="1248" y="144"/>
                      </a:lnTo>
                      <a:lnTo>
                        <a:pt x="1248" y="144"/>
                      </a:lnTo>
                      <a:lnTo>
                        <a:pt x="1248" y="150"/>
                      </a:lnTo>
                      <a:lnTo>
                        <a:pt x="1248" y="156"/>
                      </a:lnTo>
                      <a:lnTo>
                        <a:pt x="1248" y="162"/>
                      </a:lnTo>
                      <a:lnTo>
                        <a:pt x="1248" y="162"/>
                      </a:lnTo>
                      <a:lnTo>
                        <a:pt x="1248" y="162"/>
                      </a:lnTo>
                      <a:lnTo>
                        <a:pt x="1254" y="162"/>
                      </a:lnTo>
                      <a:lnTo>
                        <a:pt x="1254" y="168"/>
                      </a:lnTo>
                      <a:lnTo>
                        <a:pt x="1254" y="174"/>
                      </a:lnTo>
                      <a:lnTo>
                        <a:pt x="1254" y="174"/>
                      </a:lnTo>
                      <a:lnTo>
                        <a:pt x="1254" y="180"/>
                      </a:lnTo>
                      <a:lnTo>
                        <a:pt x="1254" y="186"/>
                      </a:lnTo>
                      <a:lnTo>
                        <a:pt x="1260" y="186"/>
                      </a:lnTo>
                      <a:lnTo>
                        <a:pt x="1260" y="192"/>
                      </a:lnTo>
                      <a:lnTo>
                        <a:pt x="1260" y="192"/>
                      </a:lnTo>
                      <a:lnTo>
                        <a:pt x="1260" y="198"/>
                      </a:lnTo>
                      <a:lnTo>
                        <a:pt x="1260" y="198"/>
                      </a:lnTo>
                      <a:lnTo>
                        <a:pt x="1260" y="204"/>
                      </a:lnTo>
                      <a:lnTo>
                        <a:pt x="1260" y="204"/>
                      </a:lnTo>
                      <a:lnTo>
                        <a:pt x="1266" y="210"/>
                      </a:lnTo>
                      <a:lnTo>
                        <a:pt x="1266" y="210"/>
                      </a:lnTo>
                      <a:lnTo>
                        <a:pt x="1266" y="210"/>
                      </a:lnTo>
                      <a:lnTo>
                        <a:pt x="1290" y="210"/>
                      </a:lnTo>
                      <a:lnTo>
                        <a:pt x="1290" y="210"/>
                      </a:lnTo>
                      <a:lnTo>
                        <a:pt x="1296" y="210"/>
                      </a:lnTo>
                      <a:lnTo>
                        <a:pt x="1296" y="204"/>
                      </a:lnTo>
                      <a:lnTo>
                        <a:pt x="1296" y="204"/>
                      </a:lnTo>
                      <a:lnTo>
                        <a:pt x="1296" y="198"/>
                      </a:lnTo>
                      <a:lnTo>
                        <a:pt x="1296" y="198"/>
                      </a:lnTo>
                      <a:lnTo>
                        <a:pt x="1296" y="192"/>
                      </a:lnTo>
                      <a:lnTo>
                        <a:pt x="1296" y="192"/>
                      </a:lnTo>
                      <a:lnTo>
                        <a:pt x="1302" y="186"/>
                      </a:lnTo>
                      <a:lnTo>
                        <a:pt x="1302" y="186"/>
                      </a:lnTo>
                      <a:lnTo>
                        <a:pt x="1302" y="180"/>
                      </a:lnTo>
                      <a:lnTo>
                        <a:pt x="1302" y="180"/>
                      </a:lnTo>
                      <a:lnTo>
                        <a:pt x="1302" y="174"/>
                      </a:lnTo>
                      <a:lnTo>
                        <a:pt x="1302" y="174"/>
                      </a:lnTo>
                      <a:lnTo>
                        <a:pt x="1302" y="174"/>
                      </a:lnTo>
                      <a:lnTo>
                        <a:pt x="1302" y="168"/>
                      </a:lnTo>
                      <a:lnTo>
                        <a:pt x="1308" y="168"/>
                      </a:lnTo>
                      <a:lnTo>
                        <a:pt x="1308" y="162"/>
                      </a:lnTo>
                      <a:lnTo>
                        <a:pt x="1308" y="156"/>
                      </a:lnTo>
                      <a:lnTo>
                        <a:pt x="1308" y="156"/>
                      </a:lnTo>
                      <a:lnTo>
                        <a:pt x="1308" y="150"/>
                      </a:lnTo>
                      <a:lnTo>
                        <a:pt x="1308" y="150"/>
                      </a:lnTo>
                      <a:lnTo>
                        <a:pt x="1314" y="150"/>
                      </a:lnTo>
                      <a:lnTo>
                        <a:pt x="1314" y="144"/>
                      </a:lnTo>
                      <a:lnTo>
                        <a:pt x="1314" y="144"/>
                      </a:lnTo>
                      <a:lnTo>
                        <a:pt x="1314" y="144"/>
                      </a:lnTo>
                      <a:lnTo>
                        <a:pt x="1314" y="144"/>
                      </a:lnTo>
                      <a:lnTo>
                        <a:pt x="1314" y="144"/>
                      </a:lnTo>
                      <a:lnTo>
                        <a:pt x="1320" y="144"/>
                      </a:lnTo>
                      <a:lnTo>
                        <a:pt x="1320" y="150"/>
                      </a:lnTo>
                      <a:lnTo>
                        <a:pt x="1320" y="150"/>
                      </a:lnTo>
                      <a:lnTo>
                        <a:pt x="1320" y="150"/>
                      </a:lnTo>
                      <a:lnTo>
                        <a:pt x="1320" y="156"/>
                      </a:lnTo>
                      <a:lnTo>
                        <a:pt x="1320" y="156"/>
                      </a:lnTo>
                      <a:lnTo>
                        <a:pt x="1326" y="162"/>
                      </a:lnTo>
                      <a:lnTo>
                        <a:pt x="1326" y="168"/>
                      </a:lnTo>
                      <a:lnTo>
                        <a:pt x="1326" y="174"/>
                      </a:lnTo>
                      <a:lnTo>
                        <a:pt x="1326" y="174"/>
                      </a:lnTo>
                      <a:lnTo>
                        <a:pt x="1326" y="174"/>
                      </a:lnTo>
                      <a:lnTo>
                        <a:pt x="1326" y="174"/>
                      </a:lnTo>
                      <a:lnTo>
                        <a:pt x="1326" y="180"/>
                      </a:lnTo>
                      <a:lnTo>
                        <a:pt x="1326" y="186"/>
                      </a:lnTo>
                      <a:lnTo>
                        <a:pt x="1332" y="186"/>
                      </a:lnTo>
                      <a:lnTo>
                        <a:pt x="1332" y="192"/>
                      </a:lnTo>
                      <a:lnTo>
                        <a:pt x="1332" y="198"/>
                      </a:lnTo>
                      <a:lnTo>
                        <a:pt x="1332" y="198"/>
                      </a:lnTo>
                      <a:lnTo>
                        <a:pt x="1332" y="204"/>
                      </a:lnTo>
                      <a:lnTo>
                        <a:pt x="1332" y="204"/>
                      </a:lnTo>
                      <a:lnTo>
                        <a:pt x="1338" y="210"/>
                      </a:lnTo>
                      <a:lnTo>
                        <a:pt x="1338" y="210"/>
                      </a:lnTo>
                      <a:lnTo>
                        <a:pt x="1338" y="216"/>
                      </a:lnTo>
                      <a:lnTo>
                        <a:pt x="1338" y="216"/>
                      </a:lnTo>
                      <a:lnTo>
                        <a:pt x="1338" y="222"/>
                      </a:lnTo>
                      <a:lnTo>
                        <a:pt x="1338" y="222"/>
                      </a:lnTo>
                      <a:lnTo>
                        <a:pt x="1344" y="222"/>
                      </a:lnTo>
                      <a:lnTo>
                        <a:pt x="1344" y="222"/>
                      </a:lnTo>
                      <a:lnTo>
                        <a:pt x="1368" y="222"/>
                      </a:lnTo>
                      <a:lnTo>
                        <a:pt x="1368" y="222"/>
                      </a:lnTo>
                      <a:lnTo>
                        <a:pt x="1368" y="216"/>
                      </a:lnTo>
                      <a:lnTo>
                        <a:pt x="1368" y="216"/>
                      </a:lnTo>
                      <a:lnTo>
                        <a:pt x="1374" y="216"/>
                      </a:lnTo>
                      <a:lnTo>
                        <a:pt x="1374" y="210"/>
                      </a:lnTo>
                      <a:lnTo>
                        <a:pt x="1374" y="210"/>
                      </a:lnTo>
                      <a:lnTo>
                        <a:pt x="1374" y="204"/>
                      </a:lnTo>
                      <a:lnTo>
                        <a:pt x="1374" y="198"/>
                      </a:lnTo>
                      <a:lnTo>
                        <a:pt x="1374" y="198"/>
                      </a:lnTo>
                      <a:lnTo>
                        <a:pt x="1374" y="192"/>
                      </a:lnTo>
                      <a:lnTo>
                        <a:pt x="1380" y="192"/>
                      </a:lnTo>
                      <a:lnTo>
                        <a:pt x="1380" y="186"/>
                      </a:lnTo>
                      <a:lnTo>
                        <a:pt x="1380" y="186"/>
                      </a:lnTo>
                      <a:lnTo>
                        <a:pt x="1380" y="186"/>
                      </a:lnTo>
                      <a:lnTo>
                        <a:pt x="1380" y="186"/>
                      </a:lnTo>
                      <a:lnTo>
                        <a:pt x="1380" y="180"/>
                      </a:lnTo>
                      <a:lnTo>
                        <a:pt x="1380" y="174"/>
                      </a:lnTo>
                      <a:lnTo>
                        <a:pt x="1380" y="168"/>
                      </a:lnTo>
                      <a:lnTo>
                        <a:pt x="1386" y="168"/>
                      </a:lnTo>
                      <a:lnTo>
                        <a:pt x="1386" y="162"/>
                      </a:lnTo>
                      <a:lnTo>
                        <a:pt x="1386" y="162"/>
                      </a:lnTo>
                      <a:lnTo>
                        <a:pt x="1386" y="156"/>
                      </a:lnTo>
                      <a:lnTo>
                        <a:pt x="1386" y="156"/>
                      </a:lnTo>
                      <a:lnTo>
                        <a:pt x="1386" y="156"/>
                      </a:lnTo>
                      <a:lnTo>
                        <a:pt x="1392" y="156"/>
                      </a:lnTo>
                      <a:lnTo>
                        <a:pt x="1392" y="150"/>
                      </a:lnTo>
                      <a:lnTo>
                        <a:pt x="1392" y="150"/>
                      </a:lnTo>
                      <a:lnTo>
                        <a:pt x="1392" y="150"/>
                      </a:lnTo>
                      <a:lnTo>
                        <a:pt x="1392" y="156"/>
                      </a:lnTo>
                      <a:lnTo>
                        <a:pt x="1392" y="156"/>
                      </a:lnTo>
                      <a:lnTo>
                        <a:pt x="1398" y="156"/>
                      </a:lnTo>
                      <a:lnTo>
                        <a:pt x="1398" y="156"/>
                      </a:lnTo>
                      <a:lnTo>
                        <a:pt x="1398" y="162"/>
                      </a:lnTo>
                      <a:lnTo>
                        <a:pt x="1398" y="162"/>
                      </a:lnTo>
                      <a:lnTo>
                        <a:pt x="1398" y="168"/>
                      </a:lnTo>
                      <a:lnTo>
                        <a:pt x="1398" y="174"/>
                      </a:lnTo>
                      <a:lnTo>
                        <a:pt x="1404" y="174"/>
                      </a:lnTo>
                      <a:lnTo>
                        <a:pt x="1404" y="180"/>
                      </a:lnTo>
                      <a:lnTo>
                        <a:pt x="1404" y="180"/>
                      </a:lnTo>
                      <a:lnTo>
                        <a:pt x="1404" y="180"/>
                      </a:lnTo>
                      <a:lnTo>
                        <a:pt x="1404" y="186"/>
                      </a:lnTo>
                      <a:lnTo>
                        <a:pt x="1404" y="192"/>
                      </a:lnTo>
                      <a:lnTo>
                        <a:pt x="1404" y="192"/>
                      </a:lnTo>
                      <a:lnTo>
                        <a:pt x="1410" y="198"/>
                      </a:lnTo>
                      <a:lnTo>
                        <a:pt x="1410" y="198"/>
                      </a:lnTo>
                      <a:lnTo>
                        <a:pt x="1410" y="204"/>
                      </a:lnTo>
                      <a:lnTo>
                        <a:pt x="1410" y="204"/>
                      </a:lnTo>
                      <a:lnTo>
                        <a:pt x="1410" y="210"/>
                      </a:lnTo>
                      <a:lnTo>
                        <a:pt x="1410" y="210"/>
                      </a:lnTo>
                      <a:lnTo>
                        <a:pt x="1410" y="216"/>
                      </a:lnTo>
                      <a:lnTo>
                        <a:pt x="1416" y="216"/>
                      </a:lnTo>
                      <a:lnTo>
                        <a:pt x="1416" y="222"/>
                      </a:lnTo>
                      <a:lnTo>
                        <a:pt x="1416" y="222"/>
                      </a:lnTo>
                      <a:lnTo>
                        <a:pt x="1416" y="228"/>
                      </a:lnTo>
                      <a:lnTo>
                        <a:pt x="1416" y="228"/>
                      </a:lnTo>
                      <a:lnTo>
                        <a:pt x="1416" y="228"/>
                      </a:lnTo>
                      <a:lnTo>
                        <a:pt x="1446" y="222"/>
                      </a:lnTo>
                      <a:lnTo>
                        <a:pt x="1446" y="222"/>
                      </a:lnTo>
                      <a:lnTo>
                        <a:pt x="1446" y="222"/>
                      </a:lnTo>
                      <a:lnTo>
                        <a:pt x="1446" y="222"/>
                      </a:lnTo>
                      <a:lnTo>
                        <a:pt x="1446" y="216"/>
                      </a:lnTo>
                      <a:lnTo>
                        <a:pt x="1446" y="216"/>
                      </a:lnTo>
                      <a:lnTo>
                        <a:pt x="1452" y="210"/>
                      </a:lnTo>
                      <a:lnTo>
                        <a:pt x="1452" y="210"/>
                      </a:lnTo>
                      <a:lnTo>
                        <a:pt x="1452" y="204"/>
                      </a:lnTo>
                      <a:lnTo>
                        <a:pt x="1452" y="204"/>
                      </a:lnTo>
                      <a:lnTo>
                        <a:pt x="1452" y="198"/>
                      </a:lnTo>
                      <a:lnTo>
                        <a:pt x="1452" y="192"/>
                      </a:lnTo>
                      <a:lnTo>
                        <a:pt x="1452" y="192"/>
                      </a:lnTo>
                      <a:lnTo>
                        <a:pt x="1458" y="186"/>
                      </a:lnTo>
                      <a:lnTo>
                        <a:pt x="1458" y="186"/>
                      </a:lnTo>
                      <a:lnTo>
                        <a:pt x="1458" y="186"/>
                      </a:lnTo>
                      <a:lnTo>
                        <a:pt x="1458" y="186"/>
                      </a:lnTo>
                      <a:lnTo>
                        <a:pt x="1458" y="180"/>
                      </a:lnTo>
                      <a:lnTo>
                        <a:pt x="1458" y="174"/>
                      </a:lnTo>
                      <a:lnTo>
                        <a:pt x="1458" y="174"/>
                      </a:lnTo>
                      <a:lnTo>
                        <a:pt x="1464" y="168"/>
                      </a:lnTo>
                      <a:lnTo>
                        <a:pt x="1464" y="168"/>
                      </a:lnTo>
                      <a:lnTo>
                        <a:pt x="1464" y="162"/>
                      </a:lnTo>
                      <a:lnTo>
                        <a:pt x="1464" y="162"/>
                      </a:lnTo>
                      <a:lnTo>
                        <a:pt x="1464" y="162"/>
                      </a:lnTo>
                      <a:lnTo>
                        <a:pt x="1464" y="162"/>
                      </a:lnTo>
                      <a:lnTo>
                        <a:pt x="1470" y="162"/>
                      </a:lnTo>
                      <a:lnTo>
                        <a:pt x="1470" y="162"/>
                      </a:lnTo>
                      <a:lnTo>
                        <a:pt x="1470" y="162"/>
                      </a:lnTo>
                      <a:lnTo>
                        <a:pt x="1470" y="162"/>
                      </a:lnTo>
                      <a:lnTo>
                        <a:pt x="1470" y="162"/>
                      </a:lnTo>
                      <a:lnTo>
                        <a:pt x="1470" y="162"/>
                      </a:lnTo>
                      <a:lnTo>
                        <a:pt x="1470" y="168"/>
                      </a:lnTo>
                      <a:lnTo>
                        <a:pt x="1476" y="168"/>
                      </a:lnTo>
                      <a:lnTo>
                        <a:pt x="1476" y="174"/>
                      </a:lnTo>
                      <a:lnTo>
                        <a:pt x="1476" y="174"/>
                      </a:lnTo>
                      <a:lnTo>
                        <a:pt x="1476" y="180"/>
                      </a:lnTo>
                      <a:lnTo>
                        <a:pt x="1476" y="186"/>
                      </a:lnTo>
                      <a:lnTo>
                        <a:pt x="1476" y="192"/>
                      </a:lnTo>
                      <a:lnTo>
                        <a:pt x="1482" y="192"/>
                      </a:lnTo>
                      <a:lnTo>
                        <a:pt x="1482" y="192"/>
                      </a:lnTo>
                      <a:lnTo>
                        <a:pt x="1482" y="192"/>
                      </a:lnTo>
                      <a:lnTo>
                        <a:pt x="1482" y="198"/>
                      </a:lnTo>
                      <a:lnTo>
                        <a:pt x="1482" y="204"/>
                      </a:lnTo>
                      <a:lnTo>
                        <a:pt x="1482" y="204"/>
                      </a:lnTo>
                      <a:lnTo>
                        <a:pt x="1482" y="210"/>
                      </a:lnTo>
                      <a:lnTo>
                        <a:pt x="1488" y="210"/>
                      </a:lnTo>
                      <a:lnTo>
                        <a:pt x="1488" y="216"/>
                      </a:lnTo>
                      <a:lnTo>
                        <a:pt x="1488" y="222"/>
                      </a:lnTo>
                      <a:lnTo>
                        <a:pt x="1488" y="222"/>
                      </a:lnTo>
                      <a:lnTo>
                        <a:pt x="1488" y="228"/>
                      </a:lnTo>
                      <a:lnTo>
                        <a:pt x="1488" y="228"/>
                      </a:lnTo>
                      <a:lnTo>
                        <a:pt x="1494" y="228"/>
                      </a:lnTo>
                      <a:lnTo>
                        <a:pt x="1494" y="234"/>
                      </a:lnTo>
                      <a:lnTo>
                        <a:pt x="1494" y="234"/>
                      </a:lnTo>
                      <a:lnTo>
                        <a:pt x="1494" y="240"/>
                      </a:lnTo>
                      <a:lnTo>
                        <a:pt x="1494" y="240"/>
                      </a:lnTo>
                      <a:lnTo>
                        <a:pt x="1524" y="240"/>
                      </a:lnTo>
                      <a:lnTo>
                        <a:pt x="1524" y="240"/>
                      </a:lnTo>
                      <a:lnTo>
                        <a:pt x="1524" y="234"/>
                      </a:lnTo>
                      <a:lnTo>
                        <a:pt x="1524" y="234"/>
                      </a:lnTo>
                      <a:lnTo>
                        <a:pt x="1524" y="234"/>
                      </a:lnTo>
                      <a:lnTo>
                        <a:pt x="1524" y="228"/>
                      </a:lnTo>
                      <a:lnTo>
                        <a:pt x="1524" y="228"/>
                      </a:lnTo>
                      <a:lnTo>
                        <a:pt x="1524" y="222"/>
                      </a:lnTo>
                      <a:lnTo>
                        <a:pt x="1530" y="222"/>
                      </a:lnTo>
                      <a:lnTo>
                        <a:pt x="1530" y="216"/>
                      </a:lnTo>
                      <a:lnTo>
                        <a:pt x="1530" y="216"/>
                      </a:lnTo>
                      <a:lnTo>
                        <a:pt x="1530" y="210"/>
                      </a:lnTo>
                      <a:lnTo>
                        <a:pt x="1530" y="204"/>
                      </a:lnTo>
                      <a:lnTo>
                        <a:pt x="1530" y="204"/>
                      </a:lnTo>
                      <a:lnTo>
                        <a:pt x="1530" y="204"/>
                      </a:lnTo>
                      <a:lnTo>
                        <a:pt x="1530" y="204"/>
                      </a:lnTo>
                      <a:lnTo>
                        <a:pt x="1536" y="198"/>
                      </a:lnTo>
                      <a:lnTo>
                        <a:pt x="1536" y="198"/>
                      </a:lnTo>
                      <a:lnTo>
                        <a:pt x="1536" y="192"/>
                      </a:lnTo>
                      <a:lnTo>
                        <a:pt x="1536" y="186"/>
                      </a:lnTo>
                      <a:lnTo>
                        <a:pt x="1536" y="186"/>
                      </a:lnTo>
                      <a:lnTo>
                        <a:pt x="1536" y="180"/>
                      </a:lnTo>
                      <a:lnTo>
                        <a:pt x="1542" y="180"/>
                      </a:lnTo>
                      <a:lnTo>
                        <a:pt x="1542" y="180"/>
                      </a:lnTo>
                      <a:lnTo>
                        <a:pt x="1542" y="174"/>
                      </a:lnTo>
                      <a:lnTo>
                        <a:pt x="1542" y="174"/>
                      </a:lnTo>
                      <a:lnTo>
                        <a:pt x="1542" y="174"/>
                      </a:lnTo>
                      <a:lnTo>
                        <a:pt x="1542" y="174"/>
                      </a:lnTo>
                      <a:lnTo>
                        <a:pt x="1548" y="174"/>
                      </a:lnTo>
                      <a:lnTo>
                        <a:pt x="1548" y="174"/>
                      </a:lnTo>
                      <a:lnTo>
                        <a:pt x="1548" y="180"/>
                      </a:lnTo>
                      <a:lnTo>
                        <a:pt x="1548" y="180"/>
                      </a:lnTo>
                      <a:lnTo>
                        <a:pt x="1548" y="180"/>
                      </a:lnTo>
                      <a:lnTo>
                        <a:pt x="1548" y="186"/>
                      </a:lnTo>
                      <a:lnTo>
                        <a:pt x="1554" y="186"/>
                      </a:lnTo>
                      <a:lnTo>
                        <a:pt x="1554" y="192"/>
                      </a:lnTo>
                      <a:lnTo>
                        <a:pt x="1554" y="198"/>
                      </a:lnTo>
                      <a:lnTo>
                        <a:pt x="1554" y="198"/>
                      </a:lnTo>
                      <a:lnTo>
                        <a:pt x="1554" y="204"/>
                      </a:lnTo>
                      <a:lnTo>
                        <a:pt x="1554" y="204"/>
                      </a:lnTo>
                      <a:lnTo>
                        <a:pt x="1554" y="204"/>
                      </a:lnTo>
                      <a:lnTo>
                        <a:pt x="1560" y="210"/>
                      </a:lnTo>
                      <a:lnTo>
                        <a:pt x="1560" y="210"/>
                      </a:lnTo>
                      <a:lnTo>
                        <a:pt x="1560" y="216"/>
                      </a:lnTo>
                      <a:lnTo>
                        <a:pt x="1560" y="222"/>
                      </a:lnTo>
                      <a:lnTo>
                        <a:pt x="1560" y="222"/>
                      </a:lnTo>
                      <a:lnTo>
                        <a:pt x="1560" y="228"/>
                      </a:lnTo>
                      <a:lnTo>
                        <a:pt x="1560" y="228"/>
                      </a:lnTo>
                      <a:lnTo>
                        <a:pt x="1566" y="234"/>
                      </a:lnTo>
                      <a:lnTo>
                        <a:pt x="1566" y="234"/>
                      </a:lnTo>
                      <a:lnTo>
                        <a:pt x="1566" y="240"/>
                      </a:lnTo>
                      <a:lnTo>
                        <a:pt x="1566" y="240"/>
                      </a:lnTo>
                      <a:lnTo>
                        <a:pt x="1566" y="240"/>
                      </a:lnTo>
                      <a:lnTo>
                        <a:pt x="1566" y="246"/>
                      </a:lnTo>
                      <a:lnTo>
                        <a:pt x="1572" y="246"/>
                      </a:lnTo>
                      <a:lnTo>
                        <a:pt x="1572" y="252"/>
                      </a:lnTo>
                      <a:lnTo>
                        <a:pt x="1572" y="252"/>
                      </a:lnTo>
                      <a:lnTo>
                        <a:pt x="1596" y="246"/>
                      </a:lnTo>
                      <a:lnTo>
                        <a:pt x="1596" y="246"/>
                      </a:lnTo>
                      <a:lnTo>
                        <a:pt x="1602" y="240"/>
                      </a:lnTo>
                      <a:lnTo>
                        <a:pt x="1602" y="240"/>
                      </a:lnTo>
                      <a:lnTo>
                        <a:pt x="1602" y="240"/>
                      </a:lnTo>
                      <a:lnTo>
                        <a:pt x="1602" y="234"/>
                      </a:lnTo>
                      <a:lnTo>
                        <a:pt x="1602" y="234"/>
                      </a:lnTo>
                      <a:lnTo>
                        <a:pt x="1602" y="228"/>
                      </a:lnTo>
                      <a:lnTo>
                        <a:pt x="1602" y="228"/>
                      </a:lnTo>
                      <a:lnTo>
                        <a:pt x="1608" y="222"/>
                      </a:lnTo>
                      <a:lnTo>
                        <a:pt x="1608" y="216"/>
                      </a:lnTo>
                      <a:lnTo>
                        <a:pt x="1608" y="216"/>
                      </a:lnTo>
                      <a:lnTo>
                        <a:pt x="1608" y="210"/>
                      </a:lnTo>
                      <a:lnTo>
                        <a:pt x="1608" y="210"/>
                      </a:lnTo>
                      <a:lnTo>
                        <a:pt x="1608" y="210"/>
                      </a:lnTo>
                      <a:lnTo>
                        <a:pt x="1608" y="210"/>
                      </a:lnTo>
                      <a:lnTo>
                        <a:pt x="1608" y="204"/>
                      </a:lnTo>
                      <a:lnTo>
                        <a:pt x="1614" y="198"/>
                      </a:lnTo>
                      <a:lnTo>
                        <a:pt x="1614" y="192"/>
                      </a:lnTo>
                      <a:lnTo>
                        <a:pt x="1614" y="192"/>
                      </a:lnTo>
                      <a:lnTo>
                        <a:pt x="1614" y="186"/>
                      </a:lnTo>
                      <a:lnTo>
                        <a:pt x="1614" y="186"/>
                      </a:lnTo>
                      <a:lnTo>
                        <a:pt x="1614" y="180"/>
                      </a:lnTo>
                      <a:lnTo>
                        <a:pt x="1614" y="180"/>
                      </a:lnTo>
                      <a:lnTo>
                        <a:pt x="1620" y="174"/>
                      </a:lnTo>
                      <a:lnTo>
                        <a:pt x="1620" y="174"/>
                      </a:lnTo>
                      <a:lnTo>
                        <a:pt x="1620" y="174"/>
                      </a:lnTo>
                      <a:lnTo>
                        <a:pt x="1620" y="168"/>
                      </a:lnTo>
                      <a:lnTo>
                        <a:pt x="1620" y="168"/>
                      </a:lnTo>
                      <a:lnTo>
                        <a:pt x="1620" y="168"/>
                      </a:lnTo>
                      <a:lnTo>
                        <a:pt x="1626" y="168"/>
                      </a:lnTo>
                      <a:lnTo>
                        <a:pt x="1626" y="168"/>
                      </a:lnTo>
                      <a:lnTo>
                        <a:pt x="1626" y="168"/>
                      </a:lnTo>
                      <a:lnTo>
                        <a:pt x="1626" y="168"/>
                      </a:lnTo>
                      <a:lnTo>
                        <a:pt x="1626" y="168"/>
                      </a:lnTo>
                      <a:lnTo>
                        <a:pt x="1626" y="168"/>
                      </a:lnTo>
                      <a:lnTo>
                        <a:pt x="1632" y="168"/>
                      </a:lnTo>
                      <a:lnTo>
                        <a:pt x="1632" y="168"/>
                      </a:lnTo>
                      <a:lnTo>
                        <a:pt x="1632" y="168"/>
                      </a:lnTo>
                      <a:lnTo>
                        <a:pt x="1632" y="168"/>
                      </a:lnTo>
                      <a:lnTo>
                        <a:pt x="1632" y="168"/>
                      </a:lnTo>
                      <a:lnTo>
                        <a:pt x="1632" y="168"/>
                      </a:lnTo>
                      <a:lnTo>
                        <a:pt x="1632" y="174"/>
                      </a:lnTo>
                      <a:lnTo>
                        <a:pt x="1638" y="174"/>
                      </a:lnTo>
                      <a:lnTo>
                        <a:pt x="1638" y="174"/>
                      </a:lnTo>
                      <a:lnTo>
                        <a:pt x="1638" y="174"/>
                      </a:lnTo>
                      <a:lnTo>
                        <a:pt x="1638" y="174"/>
                      </a:lnTo>
                      <a:lnTo>
                        <a:pt x="1638" y="174"/>
                      </a:lnTo>
                      <a:lnTo>
                        <a:pt x="1638" y="174"/>
                      </a:lnTo>
                      <a:lnTo>
                        <a:pt x="1644" y="174"/>
                      </a:lnTo>
                      <a:lnTo>
                        <a:pt x="1644" y="174"/>
                      </a:lnTo>
                      <a:lnTo>
                        <a:pt x="1644" y="174"/>
                      </a:lnTo>
                      <a:lnTo>
                        <a:pt x="1644" y="174"/>
                      </a:lnTo>
                      <a:lnTo>
                        <a:pt x="1644" y="174"/>
                      </a:lnTo>
                      <a:lnTo>
                        <a:pt x="1644" y="174"/>
                      </a:lnTo>
                      <a:lnTo>
                        <a:pt x="1644" y="174"/>
                      </a:lnTo>
                      <a:lnTo>
                        <a:pt x="1644" y="174"/>
                      </a:lnTo>
                      <a:lnTo>
                        <a:pt x="1674" y="126"/>
                      </a:lnTo>
                      <a:lnTo>
                        <a:pt x="1674" y="126"/>
                      </a:lnTo>
                      <a:lnTo>
                        <a:pt x="1674" y="126"/>
                      </a:lnTo>
                      <a:lnTo>
                        <a:pt x="1674" y="120"/>
                      </a:lnTo>
                      <a:lnTo>
                        <a:pt x="1680" y="120"/>
                      </a:lnTo>
                      <a:lnTo>
                        <a:pt x="1680" y="114"/>
                      </a:lnTo>
                      <a:lnTo>
                        <a:pt x="1680" y="114"/>
                      </a:lnTo>
                      <a:lnTo>
                        <a:pt x="1680" y="108"/>
                      </a:lnTo>
                      <a:lnTo>
                        <a:pt x="1680" y="108"/>
                      </a:lnTo>
                      <a:lnTo>
                        <a:pt x="1680" y="102"/>
                      </a:lnTo>
                      <a:lnTo>
                        <a:pt x="1680" y="102"/>
                      </a:lnTo>
                      <a:lnTo>
                        <a:pt x="1686" y="96"/>
                      </a:lnTo>
                      <a:lnTo>
                        <a:pt x="1686" y="90"/>
                      </a:lnTo>
                      <a:lnTo>
                        <a:pt x="1686" y="90"/>
                      </a:lnTo>
                      <a:lnTo>
                        <a:pt x="1686" y="84"/>
                      </a:lnTo>
                      <a:lnTo>
                        <a:pt x="1686" y="78"/>
                      </a:lnTo>
                      <a:lnTo>
                        <a:pt x="1686" y="78"/>
                      </a:lnTo>
                      <a:lnTo>
                        <a:pt x="1686" y="78"/>
                      </a:lnTo>
                      <a:lnTo>
                        <a:pt x="1686" y="72"/>
                      </a:lnTo>
                      <a:lnTo>
                        <a:pt x="1692" y="72"/>
                      </a:lnTo>
                      <a:lnTo>
                        <a:pt x="1692" y="66"/>
                      </a:lnTo>
                      <a:lnTo>
                        <a:pt x="1692" y="60"/>
                      </a:lnTo>
                      <a:lnTo>
                        <a:pt x="1692" y="60"/>
                      </a:lnTo>
                      <a:lnTo>
                        <a:pt x="1692" y="54"/>
                      </a:lnTo>
                      <a:lnTo>
                        <a:pt x="1692" y="54"/>
                      </a:lnTo>
                      <a:lnTo>
                        <a:pt x="1698" y="54"/>
                      </a:lnTo>
                      <a:lnTo>
                        <a:pt x="1698" y="48"/>
                      </a:lnTo>
                      <a:lnTo>
                        <a:pt x="1698" y="48"/>
                      </a:lnTo>
                      <a:lnTo>
                        <a:pt x="1698" y="48"/>
                      </a:lnTo>
                      <a:lnTo>
                        <a:pt x="1698" y="48"/>
                      </a:lnTo>
                      <a:lnTo>
                        <a:pt x="1698" y="48"/>
                      </a:lnTo>
                      <a:lnTo>
                        <a:pt x="1704" y="48"/>
                      </a:lnTo>
                      <a:lnTo>
                        <a:pt x="1704" y="48"/>
                      </a:lnTo>
                      <a:lnTo>
                        <a:pt x="1704" y="54"/>
                      </a:lnTo>
                      <a:lnTo>
                        <a:pt x="1704" y="54"/>
                      </a:lnTo>
                      <a:lnTo>
                        <a:pt x="1704" y="54"/>
                      </a:lnTo>
                      <a:lnTo>
                        <a:pt x="1704" y="60"/>
                      </a:lnTo>
                      <a:lnTo>
                        <a:pt x="1710" y="60"/>
                      </a:lnTo>
                      <a:lnTo>
                        <a:pt x="1710" y="66"/>
                      </a:lnTo>
                      <a:lnTo>
                        <a:pt x="1710" y="66"/>
                      </a:lnTo>
                      <a:lnTo>
                        <a:pt x="1710" y="72"/>
                      </a:lnTo>
                      <a:lnTo>
                        <a:pt x="1710" y="72"/>
                      </a:lnTo>
                      <a:lnTo>
                        <a:pt x="1710" y="72"/>
                      </a:lnTo>
                      <a:lnTo>
                        <a:pt x="1710" y="78"/>
                      </a:lnTo>
                      <a:lnTo>
                        <a:pt x="1716" y="78"/>
                      </a:lnTo>
                      <a:lnTo>
                        <a:pt x="1716" y="84"/>
                      </a:lnTo>
                      <a:lnTo>
                        <a:pt x="1716" y="84"/>
                      </a:lnTo>
                      <a:lnTo>
                        <a:pt x="1716" y="90"/>
                      </a:lnTo>
                      <a:lnTo>
                        <a:pt x="1716" y="96"/>
                      </a:lnTo>
                      <a:lnTo>
                        <a:pt x="1716" y="96"/>
                      </a:lnTo>
                      <a:lnTo>
                        <a:pt x="1716" y="102"/>
                      </a:lnTo>
                      <a:lnTo>
                        <a:pt x="1722" y="102"/>
                      </a:lnTo>
                      <a:lnTo>
                        <a:pt x="1722" y="108"/>
                      </a:lnTo>
                      <a:lnTo>
                        <a:pt x="1722" y="108"/>
                      </a:lnTo>
                      <a:lnTo>
                        <a:pt x="1722" y="114"/>
                      </a:lnTo>
                      <a:lnTo>
                        <a:pt x="1722" y="114"/>
                      </a:lnTo>
                      <a:lnTo>
                        <a:pt x="1722" y="114"/>
                      </a:lnTo>
                      <a:lnTo>
                        <a:pt x="1728" y="120"/>
                      </a:lnTo>
                      <a:lnTo>
                        <a:pt x="1728" y="120"/>
                      </a:lnTo>
                      <a:lnTo>
                        <a:pt x="1782" y="138"/>
                      </a:lnTo>
                      <a:lnTo>
                        <a:pt x="1782" y="138"/>
                      </a:lnTo>
                      <a:lnTo>
                        <a:pt x="1782" y="132"/>
                      </a:lnTo>
                      <a:lnTo>
                        <a:pt x="1782" y="132"/>
                      </a:lnTo>
                      <a:lnTo>
                        <a:pt x="1782" y="132"/>
                      </a:lnTo>
                      <a:lnTo>
                        <a:pt x="1782" y="126"/>
                      </a:lnTo>
                      <a:lnTo>
                        <a:pt x="1788" y="126"/>
                      </a:lnTo>
                      <a:lnTo>
                        <a:pt x="1788" y="120"/>
                      </a:lnTo>
                      <a:lnTo>
                        <a:pt x="1788" y="120"/>
                      </a:lnTo>
                      <a:lnTo>
                        <a:pt x="1788" y="114"/>
                      </a:lnTo>
                      <a:lnTo>
                        <a:pt x="1788" y="114"/>
                      </a:lnTo>
                      <a:lnTo>
                        <a:pt x="1788" y="108"/>
                      </a:lnTo>
                      <a:lnTo>
                        <a:pt x="1794" y="108"/>
                      </a:lnTo>
                      <a:lnTo>
                        <a:pt x="1794" y="102"/>
                      </a:lnTo>
                      <a:lnTo>
                        <a:pt x="1794" y="102"/>
                      </a:lnTo>
                      <a:lnTo>
                        <a:pt x="1794" y="96"/>
                      </a:lnTo>
                      <a:lnTo>
                        <a:pt x="1794" y="96"/>
                      </a:lnTo>
                      <a:lnTo>
                        <a:pt x="1794" y="96"/>
                      </a:lnTo>
                      <a:lnTo>
                        <a:pt x="1794" y="90"/>
                      </a:lnTo>
                      <a:lnTo>
                        <a:pt x="1794" y="90"/>
                      </a:lnTo>
                      <a:lnTo>
                        <a:pt x="1800" y="84"/>
                      </a:lnTo>
                      <a:lnTo>
                        <a:pt x="1800" y="84"/>
                      </a:lnTo>
                      <a:lnTo>
                        <a:pt x="1800" y="78"/>
                      </a:lnTo>
                      <a:lnTo>
                        <a:pt x="1800" y="78"/>
                      </a:lnTo>
                      <a:lnTo>
                        <a:pt x="1800" y="78"/>
                      </a:lnTo>
                      <a:lnTo>
                        <a:pt x="1800" y="72"/>
                      </a:lnTo>
                      <a:lnTo>
                        <a:pt x="1806" y="72"/>
                      </a:lnTo>
                      <a:lnTo>
                        <a:pt x="1806" y="72"/>
                      </a:lnTo>
                      <a:lnTo>
                        <a:pt x="1806" y="72"/>
                      </a:lnTo>
                      <a:lnTo>
                        <a:pt x="1806" y="72"/>
                      </a:lnTo>
                      <a:lnTo>
                        <a:pt x="1806" y="72"/>
                      </a:lnTo>
                      <a:lnTo>
                        <a:pt x="1806" y="72"/>
                      </a:lnTo>
                      <a:lnTo>
                        <a:pt x="1812" y="72"/>
                      </a:lnTo>
                      <a:lnTo>
                        <a:pt x="1812" y="78"/>
                      </a:lnTo>
                      <a:lnTo>
                        <a:pt x="1812" y="78"/>
                      </a:lnTo>
                      <a:lnTo>
                        <a:pt x="1812" y="78"/>
                      </a:lnTo>
                      <a:lnTo>
                        <a:pt x="1812" y="84"/>
                      </a:lnTo>
                      <a:lnTo>
                        <a:pt x="1812" y="84"/>
                      </a:lnTo>
                      <a:lnTo>
                        <a:pt x="1818" y="90"/>
                      </a:lnTo>
                      <a:lnTo>
                        <a:pt x="1818" y="90"/>
                      </a:lnTo>
                      <a:lnTo>
                        <a:pt x="1818" y="96"/>
                      </a:lnTo>
                      <a:lnTo>
                        <a:pt x="1818" y="96"/>
                      </a:lnTo>
                      <a:lnTo>
                        <a:pt x="1818" y="96"/>
                      </a:lnTo>
                      <a:lnTo>
                        <a:pt x="1818" y="102"/>
                      </a:lnTo>
                      <a:lnTo>
                        <a:pt x="1818" y="102"/>
                      </a:lnTo>
                      <a:lnTo>
                        <a:pt x="1824" y="108"/>
                      </a:lnTo>
                      <a:lnTo>
                        <a:pt x="1824" y="108"/>
                      </a:lnTo>
                      <a:lnTo>
                        <a:pt x="1824" y="114"/>
                      </a:lnTo>
                      <a:lnTo>
                        <a:pt x="1824" y="120"/>
                      </a:lnTo>
                      <a:lnTo>
                        <a:pt x="1824" y="120"/>
                      </a:lnTo>
                      <a:lnTo>
                        <a:pt x="1824" y="126"/>
                      </a:lnTo>
                      <a:lnTo>
                        <a:pt x="1824" y="126"/>
                      </a:lnTo>
                      <a:lnTo>
                        <a:pt x="1830" y="126"/>
                      </a:lnTo>
                      <a:lnTo>
                        <a:pt x="1830" y="132"/>
                      </a:lnTo>
                      <a:lnTo>
                        <a:pt x="1830" y="132"/>
                      </a:lnTo>
                      <a:lnTo>
                        <a:pt x="1830" y="138"/>
                      </a:lnTo>
                      <a:lnTo>
                        <a:pt x="1830" y="138"/>
                      </a:lnTo>
                      <a:lnTo>
                        <a:pt x="1830" y="144"/>
                      </a:lnTo>
                      <a:lnTo>
                        <a:pt x="1830" y="144"/>
                      </a:lnTo>
                      <a:lnTo>
                        <a:pt x="1890" y="156"/>
                      </a:lnTo>
                      <a:lnTo>
                        <a:pt x="1890" y="156"/>
                      </a:lnTo>
                      <a:lnTo>
                        <a:pt x="1890" y="156"/>
                      </a:lnTo>
                      <a:lnTo>
                        <a:pt x="1890" y="150"/>
                      </a:lnTo>
                      <a:lnTo>
                        <a:pt x="1890" y="150"/>
                      </a:lnTo>
                      <a:lnTo>
                        <a:pt x="1890" y="150"/>
                      </a:lnTo>
                      <a:lnTo>
                        <a:pt x="1890" y="144"/>
                      </a:lnTo>
                      <a:lnTo>
                        <a:pt x="1896" y="144"/>
                      </a:lnTo>
                      <a:lnTo>
                        <a:pt x="1896" y="138"/>
                      </a:lnTo>
                      <a:lnTo>
                        <a:pt x="1896" y="138"/>
                      </a:lnTo>
                      <a:lnTo>
                        <a:pt x="1896" y="132"/>
                      </a:lnTo>
                      <a:lnTo>
                        <a:pt x="1896" y="132"/>
                      </a:lnTo>
                      <a:lnTo>
                        <a:pt x="1896" y="126"/>
                      </a:lnTo>
                      <a:lnTo>
                        <a:pt x="1896" y="126"/>
                      </a:lnTo>
                      <a:lnTo>
                        <a:pt x="1902" y="120"/>
                      </a:lnTo>
                      <a:lnTo>
                        <a:pt x="1902" y="120"/>
                      </a:lnTo>
                      <a:lnTo>
                        <a:pt x="1902" y="120"/>
                      </a:lnTo>
                      <a:lnTo>
                        <a:pt x="1902" y="120"/>
                      </a:lnTo>
                      <a:lnTo>
                        <a:pt x="1902" y="114"/>
                      </a:lnTo>
                      <a:lnTo>
                        <a:pt x="1902" y="108"/>
                      </a:lnTo>
                      <a:lnTo>
                        <a:pt x="1902" y="108"/>
                      </a:lnTo>
                      <a:lnTo>
                        <a:pt x="1908" y="102"/>
                      </a:lnTo>
                      <a:lnTo>
                        <a:pt x="1908" y="102"/>
                      </a:lnTo>
                      <a:lnTo>
                        <a:pt x="1908" y="102"/>
                      </a:lnTo>
                      <a:lnTo>
                        <a:pt x="1908" y="96"/>
                      </a:lnTo>
                      <a:lnTo>
                        <a:pt x="1908" y="96"/>
                      </a:lnTo>
                      <a:lnTo>
                        <a:pt x="1908" y="96"/>
                      </a:lnTo>
                      <a:lnTo>
                        <a:pt x="1914" y="96"/>
                      </a:lnTo>
                      <a:lnTo>
                        <a:pt x="1914" y="96"/>
                      </a:lnTo>
                      <a:lnTo>
                        <a:pt x="1914" y="96"/>
                      </a:lnTo>
                      <a:lnTo>
                        <a:pt x="1914" y="96"/>
                      </a:lnTo>
                      <a:lnTo>
                        <a:pt x="1914" y="96"/>
                      </a:lnTo>
                      <a:lnTo>
                        <a:pt x="1914" y="96"/>
                      </a:lnTo>
                      <a:lnTo>
                        <a:pt x="1920" y="96"/>
                      </a:lnTo>
                      <a:lnTo>
                        <a:pt x="1920" y="96"/>
                      </a:lnTo>
                      <a:lnTo>
                        <a:pt x="1920" y="102"/>
                      </a:lnTo>
                      <a:lnTo>
                        <a:pt x="1920" y="102"/>
                      </a:lnTo>
                      <a:lnTo>
                        <a:pt x="1920" y="108"/>
                      </a:lnTo>
                      <a:lnTo>
                        <a:pt x="1920" y="108"/>
                      </a:lnTo>
                      <a:lnTo>
                        <a:pt x="1926" y="114"/>
                      </a:lnTo>
                      <a:lnTo>
                        <a:pt x="1926" y="120"/>
                      </a:lnTo>
                      <a:lnTo>
                        <a:pt x="1926" y="120"/>
                      </a:lnTo>
                      <a:lnTo>
                        <a:pt x="1926" y="120"/>
                      </a:lnTo>
                      <a:lnTo>
                        <a:pt x="1926" y="120"/>
                      </a:lnTo>
                      <a:lnTo>
                        <a:pt x="1926" y="126"/>
                      </a:lnTo>
                      <a:lnTo>
                        <a:pt x="1926" y="126"/>
                      </a:lnTo>
                      <a:lnTo>
                        <a:pt x="1932" y="132"/>
                      </a:lnTo>
                      <a:lnTo>
                        <a:pt x="1932" y="132"/>
                      </a:lnTo>
                      <a:lnTo>
                        <a:pt x="1932" y="138"/>
                      </a:lnTo>
                      <a:lnTo>
                        <a:pt x="1932" y="138"/>
                      </a:lnTo>
                      <a:lnTo>
                        <a:pt x="1932" y="144"/>
                      </a:lnTo>
                      <a:lnTo>
                        <a:pt x="1932" y="144"/>
                      </a:lnTo>
                      <a:lnTo>
                        <a:pt x="1932" y="150"/>
                      </a:lnTo>
                      <a:lnTo>
                        <a:pt x="1938" y="150"/>
                      </a:lnTo>
                      <a:lnTo>
                        <a:pt x="1938" y="156"/>
                      </a:lnTo>
                      <a:lnTo>
                        <a:pt x="1938" y="156"/>
                      </a:lnTo>
                      <a:lnTo>
                        <a:pt x="1938" y="156"/>
                      </a:lnTo>
                      <a:lnTo>
                        <a:pt x="1938" y="162"/>
                      </a:lnTo>
                      <a:lnTo>
                        <a:pt x="1938" y="162"/>
                      </a:lnTo>
                      <a:lnTo>
                        <a:pt x="1998" y="174"/>
                      </a:lnTo>
                      <a:lnTo>
                        <a:pt x="1998" y="174"/>
                      </a:lnTo>
                      <a:lnTo>
                        <a:pt x="1998" y="174"/>
                      </a:lnTo>
                      <a:lnTo>
                        <a:pt x="1998" y="168"/>
                      </a:lnTo>
                      <a:lnTo>
                        <a:pt x="1998" y="168"/>
                      </a:lnTo>
                      <a:lnTo>
                        <a:pt x="1998" y="168"/>
                      </a:lnTo>
                      <a:lnTo>
                        <a:pt x="1998" y="162"/>
                      </a:lnTo>
                      <a:lnTo>
                        <a:pt x="1998" y="162"/>
                      </a:lnTo>
                      <a:lnTo>
                        <a:pt x="2004" y="156"/>
                      </a:lnTo>
                      <a:lnTo>
                        <a:pt x="2004" y="156"/>
                      </a:lnTo>
                      <a:lnTo>
                        <a:pt x="2004" y="150"/>
                      </a:lnTo>
                      <a:lnTo>
                        <a:pt x="2004" y="150"/>
                      </a:lnTo>
                      <a:lnTo>
                        <a:pt x="2004" y="144"/>
                      </a:lnTo>
                      <a:lnTo>
                        <a:pt x="2004" y="144"/>
                      </a:lnTo>
                      <a:lnTo>
                        <a:pt x="2004" y="138"/>
                      </a:lnTo>
                      <a:lnTo>
                        <a:pt x="2010" y="138"/>
                      </a:lnTo>
                      <a:lnTo>
                        <a:pt x="2010" y="138"/>
                      </a:lnTo>
                      <a:lnTo>
                        <a:pt x="2010" y="138"/>
                      </a:lnTo>
                      <a:lnTo>
                        <a:pt x="2010" y="132"/>
                      </a:lnTo>
                      <a:lnTo>
                        <a:pt x="2010" y="132"/>
                      </a:lnTo>
                      <a:lnTo>
                        <a:pt x="2010" y="126"/>
                      </a:lnTo>
                      <a:lnTo>
                        <a:pt x="2010" y="126"/>
                      </a:lnTo>
                      <a:lnTo>
                        <a:pt x="2016" y="120"/>
                      </a:lnTo>
                      <a:lnTo>
                        <a:pt x="2016" y="120"/>
                      </a:lnTo>
                      <a:lnTo>
                        <a:pt x="2016" y="114"/>
                      </a:lnTo>
                      <a:lnTo>
                        <a:pt x="2016" y="114"/>
                      </a:lnTo>
                      <a:lnTo>
                        <a:pt x="2016" y="114"/>
                      </a:lnTo>
                      <a:lnTo>
                        <a:pt x="2016" y="114"/>
                      </a:lnTo>
                      <a:lnTo>
                        <a:pt x="2022" y="114"/>
                      </a:lnTo>
                      <a:lnTo>
                        <a:pt x="2022" y="114"/>
                      </a:lnTo>
                      <a:lnTo>
                        <a:pt x="2022" y="114"/>
                      </a:lnTo>
                      <a:lnTo>
                        <a:pt x="2022" y="114"/>
                      </a:lnTo>
                      <a:lnTo>
                        <a:pt x="2022" y="114"/>
                      </a:lnTo>
                      <a:lnTo>
                        <a:pt x="2022" y="114"/>
                      </a:lnTo>
                      <a:lnTo>
                        <a:pt x="2028" y="120"/>
                      </a:lnTo>
                      <a:lnTo>
                        <a:pt x="2028" y="120"/>
                      </a:lnTo>
                      <a:lnTo>
                        <a:pt x="2028" y="126"/>
                      </a:lnTo>
                      <a:lnTo>
                        <a:pt x="2028" y="126"/>
                      </a:lnTo>
                      <a:lnTo>
                        <a:pt x="2028" y="132"/>
                      </a:lnTo>
                      <a:lnTo>
                        <a:pt x="2028" y="132"/>
                      </a:lnTo>
                      <a:lnTo>
                        <a:pt x="2034" y="138"/>
                      </a:lnTo>
                      <a:lnTo>
                        <a:pt x="2034" y="138"/>
                      </a:lnTo>
                      <a:lnTo>
                        <a:pt x="2034" y="138"/>
                      </a:lnTo>
                      <a:lnTo>
                        <a:pt x="2034" y="138"/>
                      </a:lnTo>
                      <a:lnTo>
                        <a:pt x="2034" y="144"/>
                      </a:lnTo>
                      <a:lnTo>
                        <a:pt x="2034" y="144"/>
                      </a:lnTo>
                      <a:lnTo>
                        <a:pt x="2034" y="150"/>
                      </a:lnTo>
                      <a:lnTo>
                        <a:pt x="2034" y="156"/>
                      </a:lnTo>
                      <a:lnTo>
                        <a:pt x="2040" y="156"/>
                      </a:lnTo>
                      <a:lnTo>
                        <a:pt x="2040" y="156"/>
                      </a:lnTo>
                      <a:lnTo>
                        <a:pt x="2040" y="162"/>
                      </a:lnTo>
                      <a:lnTo>
                        <a:pt x="2040" y="162"/>
                      </a:lnTo>
                      <a:lnTo>
                        <a:pt x="2040" y="168"/>
                      </a:lnTo>
                      <a:lnTo>
                        <a:pt x="2040" y="168"/>
                      </a:lnTo>
                      <a:lnTo>
                        <a:pt x="2046" y="174"/>
                      </a:lnTo>
                      <a:lnTo>
                        <a:pt x="2046" y="174"/>
                      </a:lnTo>
                      <a:lnTo>
                        <a:pt x="2046" y="180"/>
                      </a:lnTo>
                      <a:lnTo>
                        <a:pt x="2046" y="180"/>
                      </a:lnTo>
                      <a:lnTo>
                        <a:pt x="2046" y="180"/>
                      </a:lnTo>
                      <a:lnTo>
                        <a:pt x="2100" y="192"/>
                      </a:lnTo>
                      <a:lnTo>
                        <a:pt x="2100" y="192"/>
                      </a:lnTo>
                      <a:lnTo>
                        <a:pt x="2106" y="192"/>
                      </a:lnTo>
                      <a:lnTo>
                        <a:pt x="2106" y="192"/>
                      </a:lnTo>
                      <a:lnTo>
                        <a:pt x="2106" y="186"/>
                      </a:lnTo>
                      <a:lnTo>
                        <a:pt x="2106" y="186"/>
                      </a:lnTo>
                      <a:lnTo>
                        <a:pt x="2106" y="180"/>
                      </a:lnTo>
                      <a:lnTo>
                        <a:pt x="2106" y="180"/>
                      </a:lnTo>
                      <a:lnTo>
                        <a:pt x="2106" y="180"/>
                      </a:lnTo>
                      <a:lnTo>
                        <a:pt x="2112" y="174"/>
                      </a:lnTo>
                      <a:lnTo>
                        <a:pt x="2112" y="174"/>
                      </a:lnTo>
                      <a:lnTo>
                        <a:pt x="2112" y="168"/>
                      </a:lnTo>
                      <a:lnTo>
                        <a:pt x="2112" y="168"/>
                      </a:lnTo>
                      <a:lnTo>
                        <a:pt x="2112" y="162"/>
                      </a:lnTo>
                      <a:lnTo>
                        <a:pt x="2112" y="162"/>
                      </a:lnTo>
                      <a:lnTo>
                        <a:pt x="2112" y="156"/>
                      </a:lnTo>
                      <a:lnTo>
                        <a:pt x="2112" y="156"/>
                      </a:lnTo>
                      <a:lnTo>
                        <a:pt x="2118" y="156"/>
                      </a:lnTo>
                      <a:lnTo>
                        <a:pt x="2118" y="156"/>
                      </a:lnTo>
                      <a:lnTo>
                        <a:pt x="2118" y="150"/>
                      </a:lnTo>
                      <a:lnTo>
                        <a:pt x="2118" y="150"/>
                      </a:lnTo>
                      <a:lnTo>
                        <a:pt x="2118" y="144"/>
                      </a:lnTo>
                      <a:lnTo>
                        <a:pt x="2118" y="144"/>
                      </a:lnTo>
                      <a:lnTo>
                        <a:pt x="2124" y="138"/>
                      </a:lnTo>
                      <a:lnTo>
                        <a:pt x="2124" y="138"/>
                      </a:lnTo>
                      <a:lnTo>
                        <a:pt x="2124" y="138"/>
                      </a:lnTo>
                      <a:lnTo>
                        <a:pt x="2124" y="138"/>
                      </a:lnTo>
                      <a:lnTo>
                        <a:pt x="2124" y="138"/>
                      </a:lnTo>
                      <a:lnTo>
                        <a:pt x="2124" y="132"/>
                      </a:lnTo>
                      <a:lnTo>
                        <a:pt x="2130" y="132"/>
                      </a:lnTo>
                      <a:lnTo>
                        <a:pt x="2130" y="138"/>
                      </a:lnTo>
                      <a:lnTo>
                        <a:pt x="2130" y="138"/>
                      </a:lnTo>
                      <a:lnTo>
                        <a:pt x="2130" y="138"/>
                      </a:lnTo>
                      <a:lnTo>
                        <a:pt x="2130" y="138"/>
                      </a:lnTo>
                      <a:lnTo>
                        <a:pt x="2130" y="138"/>
                      </a:lnTo>
                      <a:lnTo>
                        <a:pt x="2136" y="144"/>
                      </a:lnTo>
                      <a:lnTo>
                        <a:pt x="2136" y="144"/>
                      </a:lnTo>
                      <a:lnTo>
                        <a:pt x="2136" y="150"/>
                      </a:lnTo>
                      <a:lnTo>
                        <a:pt x="2136" y="150"/>
                      </a:lnTo>
                      <a:lnTo>
                        <a:pt x="2136" y="156"/>
                      </a:lnTo>
                      <a:lnTo>
                        <a:pt x="2136" y="156"/>
                      </a:lnTo>
                      <a:lnTo>
                        <a:pt x="2142" y="156"/>
                      </a:lnTo>
                      <a:lnTo>
                        <a:pt x="2142" y="156"/>
                      </a:lnTo>
                      <a:lnTo>
                        <a:pt x="2142" y="162"/>
                      </a:lnTo>
                      <a:lnTo>
                        <a:pt x="2142" y="162"/>
                      </a:lnTo>
                      <a:lnTo>
                        <a:pt x="2142" y="168"/>
                      </a:lnTo>
                      <a:lnTo>
                        <a:pt x="2142" y="168"/>
                      </a:lnTo>
                      <a:lnTo>
                        <a:pt x="2142" y="174"/>
                      </a:lnTo>
                      <a:lnTo>
                        <a:pt x="2142" y="174"/>
                      </a:lnTo>
                      <a:lnTo>
                        <a:pt x="2148" y="180"/>
                      </a:lnTo>
                      <a:lnTo>
                        <a:pt x="2148" y="180"/>
                      </a:lnTo>
                      <a:lnTo>
                        <a:pt x="2148" y="186"/>
                      </a:lnTo>
                      <a:lnTo>
                        <a:pt x="2148" y="186"/>
                      </a:lnTo>
                      <a:lnTo>
                        <a:pt x="2148" y="192"/>
                      </a:lnTo>
                      <a:lnTo>
                        <a:pt x="2148" y="192"/>
                      </a:lnTo>
                      <a:lnTo>
                        <a:pt x="2154" y="192"/>
                      </a:lnTo>
                      <a:lnTo>
                        <a:pt x="2154" y="198"/>
                      </a:lnTo>
                      <a:lnTo>
                        <a:pt x="2154" y="198"/>
                      </a:lnTo>
                      <a:lnTo>
                        <a:pt x="2154" y="198"/>
                      </a:lnTo>
                      <a:lnTo>
                        <a:pt x="2208" y="210"/>
                      </a:lnTo>
                      <a:lnTo>
                        <a:pt x="2208" y="210"/>
                      </a:lnTo>
                      <a:lnTo>
                        <a:pt x="2208" y="210"/>
                      </a:lnTo>
                      <a:lnTo>
                        <a:pt x="2214" y="204"/>
                      </a:lnTo>
                      <a:lnTo>
                        <a:pt x="2214" y="204"/>
                      </a:lnTo>
                      <a:lnTo>
                        <a:pt x="2214" y="204"/>
                      </a:lnTo>
                      <a:lnTo>
                        <a:pt x="2214" y="198"/>
                      </a:lnTo>
                      <a:lnTo>
                        <a:pt x="2214" y="198"/>
                      </a:lnTo>
                      <a:lnTo>
                        <a:pt x="2214" y="192"/>
                      </a:lnTo>
                      <a:lnTo>
                        <a:pt x="2214" y="192"/>
                      </a:lnTo>
                      <a:lnTo>
                        <a:pt x="2220" y="192"/>
                      </a:lnTo>
                      <a:lnTo>
                        <a:pt x="2220" y="186"/>
                      </a:lnTo>
                      <a:lnTo>
                        <a:pt x="2220" y="186"/>
                      </a:lnTo>
                      <a:lnTo>
                        <a:pt x="2220" y="180"/>
                      </a:lnTo>
                      <a:lnTo>
                        <a:pt x="2220" y="180"/>
                      </a:lnTo>
                      <a:lnTo>
                        <a:pt x="2220" y="174"/>
                      </a:lnTo>
                      <a:lnTo>
                        <a:pt x="2220" y="174"/>
                      </a:lnTo>
                      <a:lnTo>
                        <a:pt x="2220" y="174"/>
                      </a:lnTo>
                      <a:lnTo>
                        <a:pt x="2226" y="168"/>
                      </a:lnTo>
                      <a:lnTo>
                        <a:pt x="2226" y="168"/>
                      </a:lnTo>
                      <a:lnTo>
                        <a:pt x="2226" y="162"/>
                      </a:lnTo>
                      <a:lnTo>
                        <a:pt x="2226" y="162"/>
                      </a:lnTo>
                      <a:lnTo>
                        <a:pt x="2226" y="162"/>
                      </a:lnTo>
                      <a:lnTo>
                        <a:pt x="2226" y="156"/>
                      </a:lnTo>
                      <a:lnTo>
                        <a:pt x="2232" y="156"/>
                      </a:lnTo>
                      <a:lnTo>
                        <a:pt x="2232" y="156"/>
                      </a:lnTo>
                      <a:lnTo>
                        <a:pt x="2232" y="156"/>
                      </a:lnTo>
                      <a:lnTo>
                        <a:pt x="2232" y="150"/>
                      </a:lnTo>
                      <a:lnTo>
                        <a:pt x="2232" y="150"/>
                      </a:lnTo>
                      <a:lnTo>
                        <a:pt x="2232" y="150"/>
                      </a:lnTo>
                      <a:lnTo>
                        <a:pt x="2238" y="150"/>
                      </a:lnTo>
                      <a:lnTo>
                        <a:pt x="2238" y="156"/>
                      </a:lnTo>
                      <a:lnTo>
                        <a:pt x="2238" y="156"/>
                      </a:lnTo>
                      <a:lnTo>
                        <a:pt x="2238" y="156"/>
                      </a:lnTo>
                      <a:lnTo>
                        <a:pt x="2238" y="156"/>
                      </a:lnTo>
                      <a:lnTo>
                        <a:pt x="2238" y="162"/>
                      </a:lnTo>
                      <a:lnTo>
                        <a:pt x="2244" y="162"/>
                      </a:lnTo>
                      <a:lnTo>
                        <a:pt x="2244" y="162"/>
                      </a:lnTo>
                      <a:lnTo>
                        <a:pt x="2244" y="168"/>
                      </a:lnTo>
                      <a:lnTo>
                        <a:pt x="2244" y="168"/>
                      </a:lnTo>
                      <a:lnTo>
                        <a:pt x="2244" y="174"/>
                      </a:lnTo>
                      <a:lnTo>
                        <a:pt x="2244" y="174"/>
                      </a:lnTo>
                      <a:lnTo>
                        <a:pt x="2244" y="174"/>
                      </a:lnTo>
                      <a:lnTo>
                        <a:pt x="2250" y="180"/>
                      </a:lnTo>
                      <a:lnTo>
                        <a:pt x="2250" y="180"/>
                      </a:lnTo>
                      <a:lnTo>
                        <a:pt x="2250" y="186"/>
                      </a:lnTo>
                      <a:lnTo>
                        <a:pt x="2250" y="186"/>
                      </a:lnTo>
                      <a:lnTo>
                        <a:pt x="2250" y="192"/>
                      </a:lnTo>
                      <a:lnTo>
                        <a:pt x="2250" y="192"/>
                      </a:lnTo>
                      <a:lnTo>
                        <a:pt x="2250" y="198"/>
                      </a:lnTo>
                      <a:lnTo>
                        <a:pt x="2256" y="198"/>
                      </a:lnTo>
                      <a:lnTo>
                        <a:pt x="2256" y="198"/>
                      </a:lnTo>
                      <a:lnTo>
                        <a:pt x="2256" y="204"/>
                      </a:lnTo>
                      <a:lnTo>
                        <a:pt x="2256" y="204"/>
                      </a:lnTo>
                      <a:lnTo>
                        <a:pt x="2256" y="210"/>
                      </a:lnTo>
                      <a:lnTo>
                        <a:pt x="2256" y="210"/>
                      </a:lnTo>
                      <a:lnTo>
                        <a:pt x="2262" y="210"/>
                      </a:lnTo>
                      <a:lnTo>
                        <a:pt x="2262" y="216"/>
                      </a:lnTo>
                      <a:lnTo>
                        <a:pt x="2262" y="216"/>
                      </a:lnTo>
                      <a:lnTo>
                        <a:pt x="2316" y="228"/>
                      </a:lnTo>
                      <a:lnTo>
                        <a:pt x="2316" y="228"/>
                      </a:lnTo>
                      <a:lnTo>
                        <a:pt x="2316" y="222"/>
                      </a:lnTo>
                      <a:lnTo>
                        <a:pt x="2316" y="222"/>
                      </a:lnTo>
                      <a:lnTo>
                        <a:pt x="2316" y="222"/>
                      </a:lnTo>
                      <a:lnTo>
                        <a:pt x="2322" y="216"/>
                      </a:lnTo>
                      <a:lnTo>
                        <a:pt x="2322" y="216"/>
                      </a:lnTo>
                      <a:lnTo>
                        <a:pt x="2322" y="216"/>
                      </a:lnTo>
                      <a:lnTo>
                        <a:pt x="2322" y="210"/>
                      </a:lnTo>
                      <a:lnTo>
                        <a:pt x="2322" y="210"/>
                      </a:lnTo>
                      <a:lnTo>
                        <a:pt x="2322" y="204"/>
                      </a:lnTo>
                      <a:lnTo>
                        <a:pt x="2322" y="204"/>
                      </a:lnTo>
                      <a:lnTo>
                        <a:pt x="2328" y="198"/>
                      </a:lnTo>
                      <a:lnTo>
                        <a:pt x="2328" y="198"/>
                      </a:lnTo>
                      <a:lnTo>
                        <a:pt x="2328" y="192"/>
                      </a:lnTo>
                      <a:lnTo>
                        <a:pt x="2328" y="192"/>
                      </a:lnTo>
                      <a:lnTo>
                        <a:pt x="2328" y="192"/>
                      </a:lnTo>
                      <a:lnTo>
                        <a:pt x="2328" y="192"/>
                      </a:lnTo>
                      <a:lnTo>
                        <a:pt x="2328" y="186"/>
                      </a:lnTo>
                      <a:lnTo>
                        <a:pt x="2334" y="186"/>
                      </a:lnTo>
                      <a:lnTo>
                        <a:pt x="2334" y="180"/>
                      </a:lnTo>
                      <a:lnTo>
                        <a:pt x="2334" y="180"/>
                      </a:lnTo>
                      <a:lnTo>
                        <a:pt x="2334" y="174"/>
                      </a:lnTo>
                      <a:lnTo>
                        <a:pt x="2334" y="174"/>
                      </a:lnTo>
                      <a:lnTo>
                        <a:pt x="2334" y="174"/>
                      </a:lnTo>
                      <a:lnTo>
                        <a:pt x="2340" y="174"/>
                      </a:lnTo>
                      <a:lnTo>
                        <a:pt x="2340" y="174"/>
                      </a:lnTo>
                      <a:lnTo>
                        <a:pt x="2340" y="168"/>
                      </a:lnTo>
                      <a:lnTo>
                        <a:pt x="2340" y="168"/>
                      </a:lnTo>
                      <a:lnTo>
                        <a:pt x="2340" y="168"/>
                      </a:lnTo>
                      <a:lnTo>
                        <a:pt x="2340" y="168"/>
                      </a:lnTo>
                      <a:lnTo>
                        <a:pt x="2346" y="174"/>
                      </a:lnTo>
                      <a:lnTo>
                        <a:pt x="2346" y="174"/>
                      </a:lnTo>
                      <a:lnTo>
                        <a:pt x="2346" y="174"/>
                      </a:lnTo>
                      <a:lnTo>
                        <a:pt x="2346" y="174"/>
                      </a:lnTo>
                      <a:lnTo>
                        <a:pt x="2346" y="180"/>
                      </a:lnTo>
                      <a:lnTo>
                        <a:pt x="2346" y="180"/>
                      </a:lnTo>
                      <a:lnTo>
                        <a:pt x="2352" y="180"/>
                      </a:lnTo>
                      <a:lnTo>
                        <a:pt x="2352" y="186"/>
                      </a:lnTo>
                      <a:lnTo>
                        <a:pt x="2352" y="186"/>
                      </a:lnTo>
                      <a:lnTo>
                        <a:pt x="2352" y="192"/>
                      </a:lnTo>
                      <a:lnTo>
                        <a:pt x="2352" y="192"/>
                      </a:lnTo>
                      <a:lnTo>
                        <a:pt x="2352" y="192"/>
                      </a:lnTo>
                      <a:lnTo>
                        <a:pt x="2352" y="198"/>
                      </a:lnTo>
                      <a:lnTo>
                        <a:pt x="2358" y="198"/>
                      </a:lnTo>
                      <a:lnTo>
                        <a:pt x="2358" y="204"/>
                      </a:lnTo>
                      <a:lnTo>
                        <a:pt x="2358" y="204"/>
                      </a:lnTo>
                      <a:lnTo>
                        <a:pt x="2358" y="204"/>
                      </a:lnTo>
                      <a:lnTo>
                        <a:pt x="2358" y="210"/>
                      </a:lnTo>
                      <a:lnTo>
                        <a:pt x="2358" y="210"/>
                      </a:lnTo>
                      <a:lnTo>
                        <a:pt x="2358" y="216"/>
                      </a:lnTo>
                      <a:lnTo>
                        <a:pt x="2364" y="216"/>
                      </a:lnTo>
                      <a:lnTo>
                        <a:pt x="2364" y="222"/>
                      </a:lnTo>
                      <a:lnTo>
                        <a:pt x="2364" y="222"/>
                      </a:lnTo>
                      <a:lnTo>
                        <a:pt x="2364" y="222"/>
                      </a:lnTo>
                      <a:lnTo>
                        <a:pt x="2364" y="228"/>
                      </a:lnTo>
                      <a:lnTo>
                        <a:pt x="2364" y="228"/>
                      </a:lnTo>
                      <a:lnTo>
                        <a:pt x="2370" y="234"/>
                      </a:lnTo>
                      <a:lnTo>
                        <a:pt x="2370" y="234"/>
                      </a:lnTo>
                      <a:lnTo>
                        <a:pt x="2424" y="240"/>
                      </a:lnTo>
                      <a:lnTo>
                        <a:pt x="2424" y="240"/>
                      </a:lnTo>
                      <a:lnTo>
                        <a:pt x="2424" y="240"/>
                      </a:lnTo>
                      <a:lnTo>
                        <a:pt x="2424" y="240"/>
                      </a:lnTo>
                      <a:lnTo>
                        <a:pt x="2424" y="234"/>
                      </a:lnTo>
                      <a:lnTo>
                        <a:pt x="2424" y="234"/>
                      </a:lnTo>
                      <a:lnTo>
                        <a:pt x="2430" y="234"/>
                      </a:lnTo>
                      <a:lnTo>
                        <a:pt x="2430" y="228"/>
                      </a:lnTo>
                      <a:lnTo>
                        <a:pt x="2430" y="228"/>
                      </a:lnTo>
                      <a:lnTo>
                        <a:pt x="2430" y="228"/>
                      </a:lnTo>
                      <a:lnTo>
                        <a:pt x="2430" y="222"/>
                      </a:lnTo>
                      <a:lnTo>
                        <a:pt x="2430" y="222"/>
                      </a:lnTo>
                      <a:lnTo>
                        <a:pt x="2430" y="216"/>
                      </a:lnTo>
                      <a:lnTo>
                        <a:pt x="2436" y="216"/>
                      </a:lnTo>
                      <a:lnTo>
                        <a:pt x="2436" y="210"/>
                      </a:lnTo>
                      <a:lnTo>
                        <a:pt x="2436" y="210"/>
                      </a:lnTo>
                      <a:lnTo>
                        <a:pt x="2436" y="210"/>
                      </a:lnTo>
                      <a:lnTo>
                        <a:pt x="2436" y="210"/>
                      </a:lnTo>
                      <a:lnTo>
                        <a:pt x="2436" y="204"/>
                      </a:lnTo>
                      <a:lnTo>
                        <a:pt x="2436" y="204"/>
                      </a:lnTo>
                      <a:lnTo>
                        <a:pt x="2442" y="198"/>
                      </a:lnTo>
                      <a:lnTo>
                        <a:pt x="2442" y="198"/>
                      </a:lnTo>
                      <a:lnTo>
                        <a:pt x="2442" y="192"/>
                      </a:lnTo>
                      <a:lnTo>
                        <a:pt x="2442" y="192"/>
                      </a:lnTo>
                      <a:lnTo>
                        <a:pt x="2442" y="192"/>
                      </a:lnTo>
                      <a:lnTo>
                        <a:pt x="2442" y="192"/>
                      </a:lnTo>
                      <a:lnTo>
                        <a:pt x="2448" y="192"/>
                      </a:lnTo>
                      <a:lnTo>
                        <a:pt x="2448" y="186"/>
                      </a:lnTo>
                      <a:lnTo>
                        <a:pt x="2448" y="186"/>
                      </a:lnTo>
                      <a:lnTo>
                        <a:pt x="2448" y="186"/>
                      </a:lnTo>
                      <a:lnTo>
                        <a:pt x="2448" y="186"/>
                      </a:lnTo>
                      <a:lnTo>
                        <a:pt x="2448" y="192"/>
                      </a:lnTo>
                      <a:lnTo>
                        <a:pt x="2454" y="192"/>
                      </a:lnTo>
                      <a:lnTo>
                        <a:pt x="2454" y="192"/>
                      </a:lnTo>
                      <a:lnTo>
                        <a:pt x="2454" y="192"/>
                      </a:lnTo>
                      <a:lnTo>
                        <a:pt x="2454" y="192"/>
                      </a:lnTo>
                      <a:lnTo>
                        <a:pt x="2454" y="198"/>
                      </a:lnTo>
                      <a:lnTo>
                        <a:pt x="2454" y="198"/>
                      </a:lnTo>
                      <a:lnTo>
                        <a:pt x="2460" y="204"/>
                      </a:lnTo>
                      <a:lnTo>
                        <a:pt x="2460" y="204"/>
                      </a:lnTo>
                      <a:lnTo>
                        <a:pt x="2460" y="210"/>
                      </a:lnTo>
                      <a:lnTo>
                        <a:pt x="2460" y="210"/>
                      </a:lnTo>
                      <a:lnTo>
                        <a:pt x="2460" y="210"/>
                      </a:lnTo>
                      <a:lnTo>
                        <a:pt x="2460" y="210"/>
                      </a:lnTo>
                      <a:lnTo>
                        <a:pt x="2460" y="216"/>
                      </a:lnTo>
                      <a:lnTo>
                        <a:pt x="2460" y="216"/>
                      </a:lnTo>
                      <a:lnTo>
                        <a:pt x="2466" y="222"/>
                      </a:lnTo>
                      <a:lnTo>
                        <a:pt x="2466" y="222"/>
                      </a:lnTo>
                      <a:lnTo>
                        <a:pt x="2466" y="228"/>
                      </a:lnTo>
                      <a:lnTo>
                        <a:pt x="2466" y="228"/>
                      </a:lnTo>
                      <a:lnTo>
                        <a:pt x="2466" y="234"/>
                      </a:lnTo>
                      <a:lnTo>
                        <a:pt x="2466" y="234"/>
                      </a:lnTo>
                      <a:lnTo>
                        <a:pt x="2472" y="234"/>
                      </a:lnTo>
                      <a:lnTo>
                        <a:pt x="2472" y="240"/>
                      </a:lnTo>
                      <a:lnTo>
                        <a:pt x="2472" y="240"/>
                      </a:lnTo>
                      <a:lnTo>
                        <a:pt x="2472" y="240"/>
                      </a:lnTo>
                      <a:lnTo>
                        <a:pt x="2472" y="246"/>
                      </a:lnTo>
                      <a:lnTo>
                        <a:pt x="2472" y="246"/>
                      </a:lnTo>
                      <a:lnTo>
                        <a:pt x="2472" y="246"/>
                      </a:lnTo>
                      <a:lnTo>
                        <a:pt x="2532" y="258"/>
                      </a:lnTo>
                      <a:lnTo>
                        <a:pt x="2532" y="258"/>
                      </a:lnTo>
                      <a:lnTo>
                        <a:pt x="2532" y="252"/>
                      </a:lnTo>
                      <a:lnTo>
                        <a:pt x="2532" y="252"/>
                      </a:lnTo>
                      <a:lnTo>
                        <a:pt x="2532" y="252"/>
                      </a:lnTo>
                      <a:lnTo>
                        <a:pt x="2532" y="246"/>
                      </a:lnTo>
                      <a:lnTo>
                        <a:pt x="2532" y="246"/>
                      </a:lnTo>
                      <a:lnTo>
                        <a:pt x="2538" y="246"/>
                      </a:lnTo>
                      <a:lnTo>
                        <a:pt x="2538" y="240"/>
                      </a:lnTo>
                      <a:lnTo>
                        <a:pt x="2538" y="240"/>
                      </a:lnTo>
                      <a:lnTo>
                        <a:pt x="2538" y="240"/>
                      </a:lnTo>
                      <a:lnTo>
                        <a:pt x="2538" y="234"/>
                      </a:lnTo>
                      <a:lnTo>
                        <a:pt x="2538" y="234"/>
                      </a:lnTo>
                      <a:lnTo>
                        <a:pt x="2538" y="228"/>
                      </a:lnTo>
                      <a:lnTo>
                        <a:pt x="2544" y="228"/>
                      </a:lnTo>
                      <a:lnTo>
                        <a:pt x="2544" y="222"/>
                      </a:lnTo>
                      <a:lnTo>
                        <a:pt x="2544" y="222"/>
                      </a:lnTo>
                      <a:lnTo>
                        <a:pt x="2544" y="222"/>
                      </a:lnTo>
                      <a:lnTo>
                        <a:pt x="2544" y="222"/>
                      </a:lnTo>
                      <a:lnTo>
                        <a:pt x="2544" y="216"/>
                      </a:lnTo>
                      <a:lnTo>
                        <a:pt x="2544" y="216"/>
                      </a:lnTo>
                      <a:lnTo>
                        <a:pt x="2550" y="210"/>
                      </a:lnTo>
                      <a:lnTo>
                        <a:pt x="2550" y="210"/>
                      </a:lnTo>
                      <a:lnTo>
                        <a:pt x="2550" y="210"/>
                      </a:lnTo>
                      <a:lnTo>
                        <a:pt x="2550" y="204"/>
                      </a:lnTo>
                      <a:lnTo>
                        <a:pt x="2550" y="204"/>
                      </a:lnTo>
                      <a:lnTo>
                        <a:pt x="2550" y="204"/>
                      </a:lnTo>
                      <a:lnTo>
                        <a:pt x="2556" y="204"/>
                      </a:lnTo>
                      <a:lnTo>
                        <a:pt x="2556" y="204"/>
                      </a:lnTo>
                      <a:lnTo>
                        <a:pt x="2556" y="204"/>
                      </a:lnTo>
                      <a:lnTo>
                        <a:pt x="2556" y="204"/>
                      </a:lnTo>
                      <a:lnTo>
                        <a:pt x="2556" y="204"/>
                      </a:lnTo>
                      <a:lnTo>
                        <a:pt x="2556" y="204"/>
                      </a:lnTo>
                      <a:lnTo>
                        <a:pt x="2562" y="204"/>
                      </a:lnTo>
                      <a:lnTo>
                        <a:pt x="2562" y="210"/>
                      </a:lnTo>
                      <a:lnTo>
                        <a:pt x="2562" y="210"/>
                      </a:lnTo>
                      <a:lnTo>
                        <a:pt x="2562" y="210"/>
                      </a:lnTo>
                      <a:lnTo>
                        <a:pt x="2562" y="216"/>
                      </a:lnTo>
                      <a:lnTo>
                        <a:pt x="2562" y="216"/>
                      </a:lnTo>
                      <a:lnTo>
                        <a:pt x="2568" y="222"/>
                      </a:lnTo>
                      <a:lnTo>
                        <a:pt x="2568" y="222"/>
                      </a:lnTo>
                      <a:lnTo>
                        <a:pt x="2568" y="222"/>
                      </a:lnTo>
                      <a:lnTo>
                        <a:pt x="2568" y="222"/>
                      </a:lnTo>
                      <a:lnTo>
                        <a:pt x="2568" y="228"/>
                      </a:lnTo>
                      <a:lnTo>
                        <a:pt x="2568" y="228"/>
                      </a:lnTo>
                      <a:lnTo>
                        <a:pt x="2568" y="234"/>
                      </a:lnTo>
                      <a:lnTo>
                        <a:pt x="2568" y="234"/>
                      </a:lnTo>
                      <a:lnTo>
                        <a:pt x="2574" y="240"/>
                      </a:lnTo>
                      <a:lnTo>
                        <a:pt x="2574" y="240"/>
                      </a:lnTo>
                      <a:lnTo>
                        <a:pt x="2574" y="240"/>
                      </a:lnTo>
                      <a:lnTo>
                        <a:pt x="2574" y="246"/>
                      </a:lnTo>
                      <a:lnTo>
                        <a:pt x="2574" y="246"/>
                      </a:lnTo>
                      <a:lnTo>
                        <a:pt x="2574" y="252"/>
                      </a:lnTo>
                      <a:lnTo>
                        <a:pt x="2580" y="252"/>
                      </a:lnTo>
                      <a:lnTo>
                        <a:pt x="2580" y="252"/>
                      </a:lnTo>
                      <a:lnTo>
                        <a:pt x="2580" y="258"/>
                      </a:lnTo>
                      <a:lnTo>
                        <a:pt x="2580" y="258"/>
                      </a:lnTo>
                      <a:lnTo>
                        <a:pt x="2580" y="258"/>
                      </a:lnTo>
                      <a:lnTo>
                        <a:pt x="2580" y="258"/>
                      </a:lnTo>
                      <a:lnTo>
                        <a:pt x="2640" y="270"/>
                      </a:lnTo>
                      <a:lnTo>
                        <a:pt x="2640" y="270"/>
                      </a:lnTo>
                      <a:lnTo>
                        <a:pt x="2640" y="270"/>
                      </a:lnTo>
                      <a:lnTo>
                        <a:pt x="2640" y="264"/>
                      </a:lnTo>
                      <a:lnTo>
                        <a:pt x="2640" y="264"/>
                      </a:lnTo>
                      <a:lnTo>
                        <a:pt x="2640" y="264"/>
                      </a:lnTo>
                      <a:lnTo>
                        <a:pt x="2640" y="264"/>
                      </a:lnTo>
                      <a:lnTo>
                        <a:pt x="2640" y="258"/>
                      </a:lnTo>
                      <a:lnTo>
                        <a:pt x="2646" y="258"/>
                      </a:lnTo>
                      <a:lnTo>
                        <a:pt x="2646" y="252"/>
                      </a:lnTo>
                      <a:lnTo>
                        <a:pt x="2646" y="252"/>
                      </a:lnTo>
                      <a:lnTo>
                        <a:pt x="2646" y="252"/>
                      </a:lnTo>
                      <a:lnTo>
                        <a:pt x="2646" y="246"/>
                      </a:lnTo>
                      <a:lnTo>
                        <a:pt x="2646" y="246"/>
                      </a:lnTo>
                      <a:lnTo>
                        <a:pt x="2646" y="240"/>
                      </a:lnTo>
                      <a:lnTo>
                        <a:pt x="2652" y="240"/>
                      </a:lnTo>
                      <a:lnTo>
                        <a:pt x="2652" y="240"/>
                      </a:lnTo>
                      <a:lnTo>
                        <a:pt x="2652" y="240"/>
                      </a:lnTo>
                      <a:lnTo>
                        <a:pt x="2652" y="234"/>
                      </a:lnTo>
                      <a:lnTo>
                        <a:pt x="2652" y="234"/>
                      </a:lnTo>
                      <a:lnTo>
                        <a:pt x="2652" y="228"/>
                      </a:lnTo>
                      <a:lnTo>
                        <a:pt x="2652" y="228"/>
                      </a:lnTo>
                      <a:lnTo>
                        <a:pt x="2658" y="222"/>
                      </a:lnTo>
                      <a:lnTo>
                        <a:pt x="2658" y="222"/>
                      </a:lnTo>
                      <a:lnTo>
                        <a:pt x="2658" y="222"/>
                      </a:lnTo>
                      <a:lnTo>
                        <a:pt x="2658" y="222"/>
                      </a:lnTo>
                      <a:lnTo>
                        <a:pt x="2658" y="222"/>
                      </a:lnTo>
                      <a:lnTo>
                        <a:pt x="2658" y="216"/>
                      </a:lnTo>
                      <a:lnTo>
                        <a:pt x="2664" y="216"/>
                      </a:lnTo>
                      <a:lnTo>
                        <a:pt x="2664" y="216"/>
                      </a:lnTo>
                      <a:lnTo>
                        <a:pt x="2664" y="222"/>
                      </a:lnTo>
                      <a:lnTo>
                        <a:pt x="2664" y="222"/>
                      </a:lnTo>
                      <a:lnTo>
                        <a:pt x="2664" y="222"/>
                      </a:lnTo>
                      <a:lnTo>
                        <a:pt x="2664" y="222"/>
                      </a:lnTo>
                      <a:lnTo>
                        <a:pt x="2670" y="222"/>
                      </a:lnTo>
                      <a:lnTo>
                        <a:pt x="2670" y="228"/>
                      </a:lnTo>
                      <a:lnTo>
                        <a:pt x="2670" y="228"/>
                      </a:lnTo>
                      <a:lnTo>
                        <a:pt x="2670" y="228"/>
                      </a:lnTo>
                      <a:lnTo>
                        <a:pt x="2670" y="234"/>
                      </a:lnTo>
                      <a:lnTo>
                        <a:pt x="2670" y="234"/>
                      </a:lnTo>
                      <a:lnTo>
                        <a:pt x="2676" y="240"/>
                      </a:lnTo>
                      <a:lnTo>
                        <a:pt x="2676" y="240"/>
                      </a:lnTo>
                      <a:lnTo>
                        <a:pt x="2676" y="240"/>
                      </a:lnTo>
                      <a:lnTo>
                        <a:pt x="2676" y="240"/>
                      </a:lnTo>
                      <a:lnTo>
                        <a:pt x="2676" y="246"/>
                      </a:lnTo>
                      <a:lnTo>
                        <a:pt x="2676" y="246"/>
                      </a:lnTo>
                      <a:lnTo>
                        <a:pt x="2676" y="252"/>
                      </a:lnTo>
                      <a:lnTo>
                        <a:pt x="2676" y="252"/>
                      </a:lnTo>
                      <a:lnTo>
                        <a:pt x="2682" y="258"/>
                      </a:lnTo>
                      <a:lnTo>
                        <a:pt x="2682" y="258"/>
                      </a:lnTo>
                      <a:lnTo>
                        <a:pt x="2682" y="258"/>
                      </a:lnTo>
                      <a:lnTo>
                        <a:pt x="2682" y="264"/>
                      </a:lnTo>
                      <a:lnTo>
                        <a:pt x="2682" y="264"/>
                      </a:lnTo>
                      <a:lnTo>
                        <a:pt x="2682" y="270"/>
                      </a:lnTo>
                      <a:lnTo>
                        <a:pt x="2688" y="270"/>
                      </a:lnTo>
                      <a:lnTo>
                        <a:pt x="2688" y="270"/>
                      </a:lnTo>
                      <a:lnTo>
                        <a:pt x="2688" y="276"/>
                      </a:lnTo>
                      <a:lnTo>
                        <a:pt x="2688" y="276"/>
                      </a:lnTo>
                      <a:lnTo>
                        <a:pt x="2688" y="276"/>
                      </a:lnTo>
                      <a:lnTo>
                        <a:pt x="2742" y="282"/>
                      </a:lnTo>
                      <a:lnTo>
                        <a:pt x="2742" y="282"/>
                      </a:lnTo>
                      <a:lnTo>
                        <a:pt x="2748" y="282"/>
                      </a:lnTo>
                      <a:lnTo>
                        <a:pt x="2748" y="282"/>
                      </a:lnTo>
                      <a:lnTo>
                        <a:pt x="2748" y="282"/>
                      </a:lnTo>
                      <a:lnTo>
                        <a:pt x="2748" y="276"/>
                      </a:lnTo>
                      <a:lnTo>
                        <a:pt x="2748" y="276"/>
                      </a:lnTo>
                      <a:lnTo>
                        <a:pt x="2748" y="276"/>
                      </a:lnTo>
                      <a:lnTo>
                        <a:pt x="2748" y="270"/>
                      </a:lnTo>
                      <a:lnTo>
                        <a:pt x="2754" y="270"/>
                      </a:lnTo>
                      <a:lnTo>
                        <a:pt x="2754" y="264"/>
                      </a:lnTo>
                      <a:lnTo>
                        <a:pt x="2754" y="264"/>
                      </a:lnTo>
                      <a:lnTo>
                        <a:pt x="2754" y="264"/>
                      </a:lnTo>
                      <a:lnTo>
                        <a:pt x="2754" y="258"/>
                      </a:lnTo>
                      <a:lnTo>
                        <a:pt x="2754" y="258"/>
                      </a:lnTo>
                      <a:lnTo>
                        <a:pt x="2754" y="252"/>
                      </a:lnTo>
                      <a:lnTo>
                        <a:pt x="2754" y="252"/>
                      </a:lnTo>
                      <a:lnTo>
                        <a:pt x="2760" y="252"/>
                      </a:lnTo>
                      <a:lnTo>
                        <a:pt x="2760" y="252"/>
                      </a:lnTo>
                      <a:lnTo>
                        <a:pt x="2760" y="246"/>
                      </a:lnTo>
                      <a:lnTo>
                        <a:pt x="2760" y="246"/>
                      </a:lnTo>
                      <a:lnTo>
                        <a:pt x="2760" y="240"/>
                      </a:lnTo>
                      <a:lnTo>
                        <a:pt x="2760" y="240"/>
                      </a:lnTo>
                      <a:lnTo>
                        <a:pt x="2766" y="240"/>
                      </a:lnTo>
                      <a:lnTo>
                        <a:pt x="2766" y="234"/>
                      </a:lnTo>
                      <a:lnTo>
                        <a:pt x="2766" y="234"/>
                      </a:lnTo>
                      <a:lnTo>
                        <a:pt x="2766" y="234"/>
                      </a:lnTo>
                      <a:lnTo>
                        <a:pt x="2766" y="234"/>
                      </a:lnTo>
                      <a:lnTo>
                        <a:pt x="2766" y="234"/>
                      </a:lnTo>
                      <a:lnTo>
                        <a:pt x="2772" y="234"/>
                      </a:lnTo>
                      <a:lnTo>
                        <a:pt x="2772" y="234"/>
                      </a:lnTo>
                      <a:lnTo>
                        <a:pt x="2772" y="234"/>
                      </a:lnTo>
                      <a:lnTo>
                        <a:pt x="2772" y="234"/>
                      </a:lnTo>
                      <a:lnTo>
                        <a:pt x="2772" y="234"/>
                      </a:lnTo>
                      <a:lnTo>
                        <a:pt x="2772" y="240"/>
                      </a:lnTo>
                      <a:lnTo>
                        <a:pt x="2778" y="240"/>
                      </a:lnTo>
                      <a:lnTo>
                        <a:pt x="2778" y="240"/>
                      </a:lnTo>
                      <a:lnTo>
                        <a:pt x="2778" y="246"/>
                      </a:lnTo>
                      <a:lnTo>
                        <a:pt x="2778" y="246"/>
                      </a:lnTo>
                      <a:lnTo>
                        <a:pt x="2778" y="252"/>
                      </a:lnTo>
                      <a:lnTo>
                        <a:pt x="2778" y="252"/>
                      </a:lnTo>
                      <a:lnTo>
                        <a:pt x="2784" y="252"/>
                      </a:lnTo>
                      <a:lnTo>
                        <a:pt x="2784" y="252"/>
                      </a:lnTo>
                      <a:lnTo>
                        <a:pt x="2784" y="258"/>
                      </a:lnTo>
                      <a:lnTo>
                        <a:pt x="2784" y="258"/>
                      </a:lnTo>
                      <a:lnTo>
                        <a:pt x="2784" y="264"/>
                      </a:lnTo>
                      <a:lnTo>
                        <a:pt x="2784" y="264"/>
                      </a:lnTo>
                      <a:lnTo>
                        <a:pt x="2784" y="264"/>
                      </a:lnTo>
                      <a:lnTo>
                        <a:pt x="2784" y="270"/>
                      </a:lnTo>
                      <a:lnTo>
                        <a:pt x="2790" y="270"/>
                      </a:lnTo>
                      <a:lnTo>
                        <a:pt x="2790" y="276"/>
                      </a:lnTo>
                      <a:lnTo>
                        <a:pt x="2790" y="276"/>
                      </a:lnTo>
                      <a:lnTo>
                        <a:pt x="2790" y="276"/>
                      </a:lnTo>
                      <a:lnTo>
                        <a:pt x="2790" y="282"/>
                      </a:lnTo>
                      <a:lnTo>
                        <a:pt x="2790" y="282"/>
                      </a:lnTo>
                      <a:lnTo>
                        <a:pt x="2796" y="282"/>
                      </a:lnTo>
                      <a:lnTo>
                        <a:pt x="2796" y="288"/>
                      </a:lnTo>
                      <a:lnTo>
                        <a:pt x="2796" y="288"/>
                      </a:lnTo>
                      <a:lnTo>
                        <a:pt x="2796" y="288"/>
                      </a:lnTo>
                      <a:lnTo>
                        <a:pt x="2850" y="294"/>
                      </a:lnTo>
                      <a:lnTo>
                        <a:pt x="2850" y="294"/>
                      </a:lnTo>
                      <a:lnTo>
                        <a:pt x="2850" y="294"/>
                      </a:lnTo>
                      <a:lnTo>
                        <a:pt x="2856" y="294"/>
                      </a:lnTo>
                      <a:lnTo>
                        <a:pt x="2856" y="288"/>
                      </a:lnTo>
                      <a:lnTo>
                        <a:pt x="2856" y="288"/>
                      </a:lnTo>
                      <a:lnTo>
                        <a:pt x="2856" y="288"/>
                      </a:lnTo>
                      <a:lnTo>
                        <a:pt x="2856" y="288"/>
                      </a:lnTo>
                      <a:lnTo>
                        <a:pt x="2856" y="282"/>
                      </a:lnTo>
                      <a:lnTo>
                        <a:pt x="2856" y="282"/>
                      </a:lnTo>
                      <a:lnTo>
                        <a:pt x="2856" y="276"/>
                      </a:lnTo>
                      <a:lnTo>
                        <a:pt x="2862" y="276"/>
                      </a:lnTo>
                      <a:lnTo>
                        <a:pt x="2862" y="276"/>
                      </a:lnTo>
                      <a:lnTo>
                        <a:pt x="2862" y="270"/>
                      </a:lnTo>
                      <a:lnTo>
                        <a:pt x="2862" y="270"/>
                      </a:lnTo>
                      <a:lnTo>
                        <a:pt x="2862" y="264"/>
                      </a:lnTo>
                      <a:lnTo>
                        <a:pt x="2862" y="264"/>
                      </a:lnTo>
                      <a:lnTo>
                        <a:pt x="2862" y="264"/>
                      </a:lnTo>
                      <a:lnTo>
                        <a:pt x="2868" y="264"/>
                      </a:lnTo>
                      <a:lnTo>
                        <a:pt x="2868" y="258"/>
                      </a:lnTo>
                      <a:lnTo>
                        <a:pt x="2868" y="258"/>
                      </a:lnTo>
                      <a:lnTo>
                        <a:pt x="2868" y="252"/>
                      </a:lnTo>
                      <a:lnTo>
                        <a:pt x="2868" y="252"/>
                      </a:lnTo>
                      <a:lnTo>
                        <a:pt x="2868" y="252"/>
                      </a:lnTo>
                      <a:lnTo>
                        <a:pt x="2874" y="252"/>
                      </a:lnTo>
                      <a:lnTo>
                        <a:pt x="2874" y="246"/>
                      </a:lnTo>
                      <a:lnTo>
                        <a:pt x="2874" y="246"/>
                      </a:lnTo>
                      <a:lnTo>
                        <a:pt x="2874" y="246"/>
                      </a:lnTo>
                      <a:lnTo>
                        <a:pt x="2874" y="246"/>
                      </a:lnTo>
                      <a:lnTo>
                        <a:pt x="2874" y="246"/>
                      </a:lnTo>
                      <a:lnTo>
                        <a:pt x="2880" y="246"/>
                      </a:lnTo>
                      <a:lnTo>
                        <a:pt x="2880" y="246"/>
                      </a:lnTo>
                      <a:lnTo>
                        <a:pt x="2880" y="246"/>
                      </a:lnTo>
                      <a:lnTo>
                        <a:pt x="2880" y="252"/>
                      </a:lnTo>
                      <a:lnTo>
                        <a:pt x="2880" y="252"/>
                      </a:lnTo>
                      <a:lnTo>
                        <a:pt x="2880" y="252"/>
                      </a:lnTo>
                      <a:lnTo>
                        <a:pt x="2886" y="252"/>
                      </a:lnTo>
                      <a:lnTo>
                        <a:pt x="2886" y="258"/>
                      </a:lnTo>
                      <a:lnTo>
                        <a:pt x="2886" y="258"/>
                      </a:lnTo>
                      <a:lnTo>
                        <a:pt x="2886" y="264"/>
                      </a:lnTo>
                      <a:lnTo>
                        <a:pt x="2886" y="264"/>
                      </a:lnTo>
                      <a:lnTo>
                        <a:pt x="2886" y="264"/>
                      </a:lnTo>
                      <a:lnTo>
                        <a:pt x="2886" y="264"/>
                      </a:lnTo>
                      <a:lnTo>
                        <a:pt x="2886" y="270"/>
                      </a:lnTo>
                      <a:lnTo>
                        <a:pt x="2892" y="270"/>
                      </a:lnTo>
                      <a:lnTo>
                        <a:pt x="2892" y="276"/>
                      </a:lnTo>
                      <a:lnTo>
                        <a:pt x="2892" y="276"/>
                      </a:lnTo>
                      <a:lnTo>
                        <a:pt x="2892" y="276"/>
                      </a:lnTo>
                      <a:lnTo>
                        <a:pt x="2892" y="282"/>
                      </a:lnTo>
                      <a:lnTo>
                        <a:pt x="2892" y="282"/>
                      </a:lnTo>
                      <a:lnTo>
                        <a:pt x="2898" y="288"/>
                      </a:lnTo>
                      <a:lnTo>
                        <a:pt x="2898" y="288"/>
                      </a:lnTo>
                      <a:lnTo>
                        <a:pt x="2898" y="288"/>
                      </a:lnTo>
                      <a:lnTo>
                        <a:pt x="2898" y="294"/>
                      </a:lnTo>
                      <a:lnTo>
                        <a:pt x="2898" y="294"/>
                      </a:lnTo>
                      <a:lnTo>
                        <a:pt x="2898" y="294"/>
                      </a:lnTo>
                      <a:lnTo>
                        <a:pt x="2904" y="300"/>
                      </a:lnTo>
                      <a:lnTo>
                        <a:pt x="2904" y="300"/>
                      </a:lnTo>
                      <a:lnTo>
                        <a:pt x="2904" y="300"/>
                      </a:lnTo>
                      <a:lnTo>
                        <a:pt x="2958" y="306"/>
                      </a:lnTo>
                      <a:lnTo>
                        <a:pt x="2958" y="306"/>
                      </a:lnTo>
                      <a:lnTo>
                        <a:pt x="2958" y="306"/>
                      </a:lnTo>
                      <a:lnTo>
                        <a:pt x="2958" y="306"/>
                      </a:lnTo>
                      <a:lnTo>
                        <a:pt x="2958" y="306"/>
                      </a:lnTo>
                      <a:lnTo>
                        <a:pt x="2964" y="300"/>
                      </a:lnTo>
                      <a:lnTo>
                        <a:pt x="2964" y="300"/>
                      </a:lnTo>
                      <a:lnTo>
                        <a:pt x="2964" y="300"/>
                      </a:lnTo>
                      <a:lnTo>
                        <a:pt x="2964" y="294"/>
                      </a:lnTo>
                      <a:lnTo>
                        <a:pt x="2964" y="294"/>
                      </a:lnTo>
                      <a:lnTo>
                        <a:pt x="2964" y="294"/>
                      </a:lnTo>
                      <a:lnTo>
                        <a:pt x="2964" y="288"/>
                      </a:lnTo>
                      <a:lnTo>
                        <a:pt x="2970" y="288"/>
                      </a:lnTo>
                      <a:lnTo>
                        <a:pt x="2970" y="282"/>
                      </a:lnTo>
                      <a:lnTo>
                        <a:pt x="2970" y="282"/>
                      </a:lnTo>
                      <a:lnTo>
                        <a:pt x="2970" y="282"/>
                      </a:lnTo>
                      <a:lnTo>
                        <a:pt x="2970" y="282"/>
                      </a:lnTo>
                      <a:lnTo>
                        <a:pt x="2970" y="282"/>
                      </a:lnTo>
                      <a:lnTo>
                        <a:pt x="2970" y="276"/>
                      </a:lnTo>
                      <a:lnTo>
                        <a:pt x="2976" y="276"/>
                      </a:lnTo>
                      <a:lnTo>
                        <a:pt x="2976" y="270"/>
                      </a:lnTo>
                      <a:lnTo>
                        <a:pt x="2976" y="270"/>
                      </a:lnTo>
                      <a:lnTo>
                        <a:pt x="2976" y="264"/>
                      </a:lnTo>
                      <a:lnTo>
                        <a:pt x="2976" y="264"/>
                      </a:lnTo>
                      <a:lnTo>
                        <a:pt x="2976" y="264"/>
                      </a:lnTo>
                      <a:lnTo>
                        <a:pt x="2982" y="264"/>
                      </a:lnTo>
                      <a:lnTo>
                        <a:pt x="2982" y="264"/>
                      </a:lnTo>
                      <a:lnTo>
                        <a:pt x="2982" y="258"/>
                      </a:lnTo>
                      <a:lnTo>
                        <a:pt x="2982" y="258"/>
                      </a:lnTo>
                      <a:lnTo>
                        <a:pt x="2982" y="258"/>
                      </a:lnTo>
                      <a:lnTo>
                        <a:pt x="2982" y="258"/>
                      </a:lnTo>
                      <a:lnTo>
                        <a:pt x="2988" y="264"/>
                      </a:lnTo>
                      <a:lnTo>
                        <a:pt x="2988" y="264"/>
                      </a:lnTo>
                      <a:lnTo>
                        <a:pt x="2988" y="264"/>
                      </a:lnTo>
                      <a:lnTo>
                        <a:pt x="2988" y="264"/>
                      </a:lnTo>
                      <a:lnTo>
                        <a:pt x="2988" y="264"/>
                      </a:lnTo>
                      <a:lnTo>
                        <a:pt x="2988" y="270"/>
                      </a:lnTo>
                      <a:lnTo>
                        <a:pt x="2994" y="270"/>
                      </a:lnTo>
                      <a:lnTo>
                        <a:pt x="2994" y="276"/>
                      </a:lnTo>
                      <a:lnTo>
                        <a:pt x="2994" y="276"/>
                      </a:lnTo>
                      <a:lnTo>
                        <a:pt x="2994" y="282"/>
                      </a:lnTo>
                      <a:lnTo>
                        <a:pt x="2994" y="282"/>
                      </a:lnTo>
                      <a:lnTo>
                        <a:pt x="2994" y="282"/>
                      </a:lnTo>
                      <a:lnTo>
                        <a:pt x="2994" y="282"/>
                      </a:lnTo>
                      <a:lnTo>
                        <a:pt x="2994" y="282"/>
                      </a:lnTo>
                      <a:lnTo>
                        <a:pt x="3000" y="288"/>
                      </a:lnTo>
                      <a:lnTo>
                        <a:pt x="3000" y="288"/>
                      </a:lnTo>
                      <a:lnTo>
                        <a:pt x="3000" y="294"/>
                      </a:lnTo>
                      <a:lnTo>
                        <a:pt x="3000" y="294"/>
                      </a:lnTo>
                      <a:lnTo>
                        <a:pt x="3000" y="294"/>
                      </a:lnTo>
                      <a:lnTo>
                        <a:pt x="3000" y="300"/>
                      </a:lnTo>
                      <a:lnTo>
                        <a:pt x="3006" y="300"/>
                      </a:lnTo>
                      <a:lnTo>
                        <a:pt x="3006" y="306"/>
                      </a:lnTo>
                      <a:lnTo>
                        <a:pt x="3006" y="306"/>
                      </a:lnTo>
                      <a:lnTo>
                        <a:pt x="3006" y="306"/>
                      </a:lnTo>
                      <a:lnTo>
                        <a:pt x="3006" y="312"/>
                      </a:lnTo>
                      <a:lnTo>
                        <a:pt x="3006" y="312"/>
                      </a:lnTo>
                      <a:lnTo>
                        <a:pt x="3012" y="312"/>
                      </a:lnTo>
                      <a:lnTo>
                        <a:pt x="3012" y="312"/>
                      </a:lnTo>
                      <a:lnTo>
                        <a:pt x="3066" y="318"/>
                      </a:lnTo>
                      <a:lnTo>
                        <a:pt x="3066" y="318"/>
                      </a:lnTo>
                      <a:lnTo>
                        <a:pt x="3066" y="318"/>
                      </a:lnTo>
                      <a:lnTo>
                        <a:pt x="3066" y="318"/>
                      </a:lnTo>
                      <a:lnTo>
                        <a:pt x="3066" y="318"/>
                      </a:lnTo>
                      <a:lnTo>
                        <a:pt x="3066" y="312"/>
                      </a:lnTo>
                      <a:lnTo>
                        <a:pt x="3072" y="312"/>
                      </a:lnTo>
                      <a:lnTo>
                        <a:pt x="3072" y="312"/>
                      </a:lnTo>
                      <a:lnTo>
                        <a:pt x="3072" y="306"/>
                      </a:lnTo>
                      <a:lnTo>
                        <a:pt x="3072" y="306"/>
                      </a:lnTo>
                      <a:lnTo>
                        <a:pt x="3072" y="306"/>
                      </a:lnTo>
                      <a:lnTo>
                        <a:pt x="3072" y="300"/>
                      </a:lnTo>
                      <a:lnTo>
                        <a:pt x="3072" y="300"/>
                      </a:lnTo>
                      <a:lnTo>
                        <a:pt x="3078" y="294"/>
                      </a:lnTo>
                      <a:lnTo>
                        <a:pt x="3078" y="294"/>
                      </a:lnTo>
                      <a:lnTo>
                        <a:pt x="3078" y="294"/>
                      </a:lnTo>
                      <a:lnTo>
                        <a:pt x="3078" y="294"/>
                      </a:lnTo>
                      <a:lnTo>
                        <a:pt x="3078" y="294"/>
                      </a:lnTo>
                      <a:lnTo>
                        <a:pt x="3078" y="288"/>
                      </a:lnTo>
                      <a:lnTo>
                        <a:pt x="3078" y="288"/>
                      </a:lnTo>
                      <a:lnTo>
                        <a:pt x="3084" y="282"/>
                      </a:lnTo>
                      <a:lnTo>
                        <a:pt x="3084" y="282"/>
                      </a:lnTo>
                      <a:lnTo>
                        <a:pt x="3084" y="276"/>
                      </a:lnTo>
                      <a:lnTo>
                        <a:pt x="3084" y="276"/>
                      </a:lnTo>
                      <a:lnTo>
                        <a:pt x="3084" y="276"/>
                      </a:lnTo>
                      <a:lnTo>
                        <a:pt x="3084" y="276"/>
                      </a:lnTo>
                      <a:lnTo>
                        <a:pt x="3090" y="276"/>
                      </a:lnTo>
                      <a:lnTo>
                        <a:pt x="3090" y="276"/>
                      </a:lnTo>
                      <a:lnTo>
                        <a:pt x="3090" y="270"/>
                      </a:lnTo>
                      <a:lnTo>
                        <a:pt x="3090" y="270"/>
                      </a:lnTo>
                      <a:lnTo>
                        <a:pt x="3090" y="276"/>
                      </a:lnTo>
                      <a:lnTo>
                        <a:pt x="3090" y="276"/>
                      </a:lnTo>
                      <a:lnTo>
                        <a:pt x="3096" y="276"/>
                      </a:lnTo>
                      <a:lnTo>
                        <a:pt x="3096" y="276"/>
                      </a:lnTo>
                      <a:lnTo>
                        <a:pt x="3096" y="276"/>
                      </a:lnTo>
                      <a:lnTo>
                        <a:pt x="3096" y="276"/>
                      </a:lnTo>
                      <a:lnTo>
                        <a:pt x="3096" y="282"/>
                      </a:lnTo>
                      <a:lnTo>
                        <a:pt x="3096" y="282"/>
                      </a:lnTo>
                      <a:lnTo>
                        <a:pt x="3102" y="288"/>
                      </a:lnTo>
                      <a:lnTo>
                        <a:pt x="3102" y="288"/>
                      </a:lnTo>
                      <a:lnTo>
                        <a:pt x="3102" y="294"/>
                      </a:lnTo>
                      <a:lnTo>
                        <a:pt x="3102" y="294"/>
                      </a:lnTo>
                      <a:lnTo>
                        <a:pt x="3102" y="294"/>
                      </a:lnTo>
                      <a:lnTo>
                        <a:pt x="3102" y="294"/>
                      </a:lnTo>
                      <a:lnTo>
                        <a:pt x="3102" y="294"/>
                      </a:lnTo>
                      <a:lnTo>
                        <a:pt x="3102" y="300"/>
                      </a:lnTo>
                      <a:lnTo>
                        <a:pt x="3108" y="300"/>
                      </a:lnTo>
                      <a:lnTo>
                        <a:pt x="3108" y="306"/>
                      </a:lnTo>
                      <a:lnTo>
                        <a:pt x="3108" y="306"/>
                      </a:lnTo>
                      <a:lnTo>
                        <a:pt x="3108" y="306"/>
                      </a:lnTo>
                      <a:lnTo>
                        <a:pt x="3108" y="312"/>
                      </a:lnTo>
                      <a:lnTo>
                        <a:pt x="3108" y="312"/>
                      </a:lnTo>
                      <a:lnTo>
                        <a:pt x="3114" y="312"/>
                      </a:lnTo>
                      <a:lnTo>
                        <a:pt x="3114" y="318"/>
                      </a:lnTo>
                      <a:lnTo>
                        <a:pt x="3114" y="318"/>
                      </a:lnTo>
                      <a:lnTo>
                        <a:pt x="3114" y="318"/>
                      </a:lnTo>
                      <a:lnTo>
                        <a:pt x="3114" y="324"/>
                      </a:lnTo>
                      <a:lnTo>
                        <a:pt x="3114" y="324"/>
                      </a:lnTo>
                      <a:lnTo>
                        <a:pt x="3114" y="324"/>
                      </a:lnTo>
                      <a:lnTo>
                        <a:pt x="3174" y="330"/>
                      </a:lnTo>
                      <a:lnTo>
                        <a:pt x="3174" y="330"/>
                      </a:lnTo>
                      <a:lnTo>
                        <a:pt x="3174" y="330"/>
                      </a:lnTo>
                      <a:lnTo>
                        <a:pt x="3174" y="330"/>
                      </a:lnTo>
                      <a:lnTo>
                        <a:pt x="3174" y="324"/>
                      </a:lnTo>
                      <a:lnTo>
                        <a:pt x="3174" y="324"/>
                      </a:lnTo>
                      <a:lnTo>
                        <a:pt x="3174" y="324"/>
                      </a:lnTo>
                      <a:lnTo>
                        <a:pt x="3180" y="318"/>
                      </a:lnTo>
                      <a:lnTo>
                        <a:pt x="3180" y="318"/>
                      </a:lnTo>
                      <a:lnTo>
                        <a:pt x="3180" y="318"/>
                      </a:lnTo>
                      <a:lnTo>
                        <a:pt x="3180" y="312"/>
                      </a:lnTo>
                      <a:lnTo>
                        <a:pt x="3180" y="312"/>
                      </a:lnTo>
                      <a:lnTo>
                        <a:pt x="3180" y="312"/>
                      </a:lnTo>
                      <a:lnTo>
                        <a:pt x="3180" y="306"/>
                      </a:lnTo>
                      <a:lnTo>
                        <a:pt x="3186" y="306"/>
                      </a:lnTo>
                      <a:lnTo>
                        <a:pt x="3186" y="300"/>
                      </a:lnTo>
                      <a:lnTo>
                        <a:pt x="3186" y="300"/>
                      </a:lnTo>
                      <a:lnTo>
                        <a:pt x="3186" y="300"/>
                      </a:lnTo>
                      <a:lnTo>
                        <a:pt x="3186" y="300"/>
                      </a:lnTo>
                      <a:lnTo>
                        <a:pt x="3186" y="294"/>
                      </a:lnTo>
                      <a:lnTo>
                        <a:pt x="3186" y="294"/>
                      </a:lnTo>
                      <a:lnTo>
                        <a:pt x="3192" y="294"/>
                      </a:lnTo>
                      <a:lnTo>
                        <a:pt x="3192" y="288"/>
                      </a:lnTo>
                      <a:lnTo>
                        <a:pt x="3192" y="288"/>
                      </a:lnTo>
                      <a:lnTo>
                        <a:pt x="3192" y="288"/>
                      </a:lnTo>
                      <a:lnTo>
                        <a:pt x="3192" y="288"/>
                      </a:lnTo>
                      <a:lnTo>
                        <a:pt x="3192" y="282"/>
                      </a:lnTo>
                      <a:lnTo>
                        <a:pt x="3198" y="282"/>
                      </a:lnTo>
                      <a:lnTo>
                        <a:pt x="3198" y="282"/>
                      </a:lnTo>
                      <a:lnTo>
                        <a:pt x="3198" y="282"/>
                      </a:lnTo>
                      <a:lnTo>
                        <a:pt x="3198" y="282"/>
                      </a:lnTo>
                      <a:lnTo>
                        <a:pt x="3198" y="282"/>
                      </a:lnTo>
                      <a:lnTo>
                        <a:pt x="3198" y="288"/>
                      </a:lnTo>
                      <a:lnTo>
                        <a:pt x="3204" y="288"/>
                      </a:lnTo>
                      <a:lnTo>
                        <a:pt x="3204" y="288"/>
                      </a:lnTo>
                      <a:lnTo>
                        <a:pt x="3204" y="288"/>
                      </a:lnTo>
                      <a:lnTo>
                        <a:pt x="3204" y="294"/>
                      </a:lnTo>
                      <a:lnTo>
                        <a:pt x="3204" y="294"/>
                      </a:lnTo>
                      <a:lnTo>
                        <a:pt x="3204" y="294"/>
                      </a:lnTo>
                      <a:lnTo>
                        <a:pt x="3204" y="300"/>
                      </a:lnTo>
                      <a:lnTo>
                        <a:pt x="3210" y="300"/>
                      </a:lnTo>
                      <a:lnTo>
                        <a:pt x="3210" y="300"/>
                      </a:lnTo>
                      <a:lnTo>
                        <a:pt x="3210" y="300"/>
                      </a:lnTo>
                      <a:lnTo>
                        <a:pt x="3210" y="306"/>
                      </a:lnTo>
                      <a:lnTo>
                        <a:pt x="3210" y="306"/>
                      </a:lnTo>
                      <a:lnTo>
                        <a:pt x="3210" y="312"/>
                      </a:lnTo>
                      <a:lnTo>
                        <a:pt x="3210" y="312"/>
                      </a:lnTo>
                      <a:lnTo>
                        <a:pt x="3216" y="312"/>
                      </a:lnTo>
                      <a:lnTo>
                        <a:pt x="3216" y="318"/>
                      </a:lnTo>
                      <a:lnTo>
                        <a:pt x="3216" y="318"/>
                      </a:lnTo>
                      <a:lnTo>
                        <a:pt x="3216" y="324"/>
                      </a:lnTo>
                      <a:lnTo>
                        <a:pt x="3216" y="324"/>
                      </a:lnTo>
                      <a:lnTo>
                        <a:pt x="3216" y="324"/>
                      </a:lnTo>
                      <a:lnTo>
                        <a:pt x="3222" y="330"/>
                      </a:lnTo>
                      <a:lnTo>
                        <a:pt x="3222" y="330"/>
                      </a:lnTo>
                      <a:lnTo>
                        <a:pt x="3222" y="330"/>
                      </a:lnTo>
                      <a:lnTo>
                        <a:pt x="3222" y="336"/>
                      </a:lnTo>
                      <a:lnTo>
                        <a:pt x="3222" y="336"/>
                      </a:lnTo>
                      <a:lnTo>
                        <a:pt x="3222" y="336"/>
                      </a:lnTo>
                      <a:lnTo>
                        <a:pt x="3282" y="342"/>
                      </a:lnTo>
                      <a:lnTo>
                        <a:pt x="3282" y="342"/>
                      </a:lnTo>
                      <a:lnTo>
                        <a:pt x="3282" y="342"/>
                      </a:lnTo>
                      <a:lnTo>
                        <a:pt x="3282" y="342"/>
                      </a:lnTo>
                      <a:lnTo>
                        <a:pt x="3282" y="336"/>
                      </a:lnTo>
                      <a:lnTo>
                        <a:pt x="3282" y="336"/>
                      </a:lnTo>
                      <a:lnTo>
                        <a:pt x="3282" y="336"/>
                      </a:lnTo>
                      <a:lnTo>
                        <a:pt x="3282" y="330"/>
                      </a:lnTo>
                      <a:lnTo>
                        <a:pt x="3288" y="330"/>
                      </a:lnTo>
                      <a:lnTo>
                        <a:pt x="3288" y="330"/>
                      </a:lnTo>
                      <a:lnTo>
                        <a:pt x="3288" y="324"/>
                      </a:lnTo>
                      <a:lnTo>
                        <a:pt x="3288" y="324"/>
                      </a:lnTo>
                      <a:lnTo>
                        <a:pt x="3288" y="324"/>
                      </a:lnTo>
                      <a:lnTo>
                        <a:pt x="3288" y="318"/>
                      </a:lnTo>
                      <a:lnTo>
                        <a:pt x="3288" y="318"/>
                      </a:lnTo>
                      <a:lnTo>
                        <a:pt x="3294" y="312"/>
                      </a:lnTo>
                      <a:lnTo>
                        <a:pt x="3294" y="312"/>
                      </a:lnTo>
                      <a:lnTo>
                        <a:pt x="3294" y="312"/>
                      </a:lnTo>
                      <a:lnTo>
                        <a:pt x="3294" y="312"/>
                      </a:lnTo>
                      <a:lnTo>
                        <a:pt x="3294" y="306"/>
                      </a:lnTo>
                      <a:lnTo>
                        <a:pt x="3294" y="306"/>
                      </a:lnTo>
                      <a:lnTo>
                        <a:pt x="3294" y="306"/>
                      </a:lnTo>
                      <a:lnTo>
                        <a:pt x="3300" y="300"/>
                      </a:lnTo>
                      <a:lnTo>
                        <a:pt x="3300" y="300"/>
                      </a:lnTo>
                      <a:lnTo>
                        <a:pt x="3300" y="300"/>
                      </a:lnTo>
                      <a:lnTo>
                        <a:pt x="3300" y="300"/>
                      </a:lnTo>
                      <a:lnTo>
                        <a:pt x="3300" y="300"/>
                      </a:lnTo>
                      <a:lnTo>
                        <a:pt x="3300" y="300"/>
                      </a:lnTo>
                      <a:lnTo>
                        <a:pt x="3306" y="294"/>
                      </a:lnTo>
                      <a:lnTo>
                        <a:pt x="3306" y="294"/>
                      </a:lnTo>
                      <a:lnTo>
                        <a:pt x="3306" y="300"/>
                      </a:lnTo>
                      <a:lnTo>
                        <a:pt x="3306" y="300"/>
                      </a:lnTo>
                      <a:lnTo>
                        <a:pt x="3306" y="300"/>
                      </a:lnTo>
                      <a:lnTo>
                        <a:pt x="3306" y="300"/>
                      </a:lnTo>
                      <a:lnTo>
                        <a:pt x="3312" y="300"/>
                      </a:lnTo>
                      <a:lnTo>
                        <a:pt x="3312" y="300"/>
                      </a:lnTo>
                      <a:lnTo>
                        <a:pt x="3312" y="306"/>
                      </a:lnTo>
                      <a:lnTo>
                        <a:pt x="3312" y="306"/>
                      </a:lnTo>
                      <a:lnTo>
                        <a:pt x="3312" y="306"/>
                      </a:lnTo>
                      <a:lnTo>
                        <a:pt x="3312" y="312"/>
                      </a:lnTo>
                      <a:lnTo>
                        <a:pt x="3312" y="312"/>
                      </a:lnTo>
                      <a:lnTo>
                        <a:pt x="3318" y="312"/>
                      </a:lnTo>
                      <a:lnTo>
                        <a:pt x="3318" y="312"/>
                      </a:lnTo>
                      <a:lnTo>
                        <a:pt x="3318" y="318"/>
                      </a:lnTo>
                      <a:lnTo>
                        <a:pt x="3318" y="318"/>
                      </a:lnTo>
                      <a:lnTo>
                        <a:pt x="3318" y="324"/>
                      </a:lnTo>
                      <a:lnTo>
                        <a:pt x="3318" y="324"/>
                      </a:lnTo>
                      <a:lnTo>
                        <a:pt x="3318" y="324"/>
                      </a:lnTo>
                      <a:lnTo>
                        <a:pt x="3324" y="330"/>
                      </a:lnTo>
                      <a:lnTo>
                        <a:pt x="3324" y="330"/>
                      </a:lnTo>
                      <a:lnTo>
                        <a:pt x="3324" y="330"/>
                      </a:lnTo>
                      <a:lnTo>
                        <a:pt x="3324" y="336"/>
                      </a:lnTo>
                      <a:lnTo>
                        <a:pt x="3324" y="336"/>
                      </a:lnTo>
                      <a:lnTo>
                        <a:pt x="3324" y="336"/>
                      </a:lnTo>
                      <a:lnTo>
                        <a:pt x="3330" y="342"/>
                      </a:lnTo>
                      <a:lnTo>
                        <a:pt x="3330" y="342"/>
                      </a:lnTo>
                      <a:lnTo>
                        <a:pt x="3330" y="342"/>
                      </a:lnTo>
                      <a:lnTo>
                        <a:pt x="3330" y="348"/>
                      </a:lnTo>
                      <a:lnTo>
                        <a:pt x="3330" y="348"/>
                      </a:lnTo>
                      <a:lnTo>
                        <a:pt x="3384" y="354"/>
                      </a:lnTo>
                      <a:lnTo>
                        <a:pt x="3384" y="354"/>
                      </a:lnTo>
                      <a:lnTo>
                        <a:pt x="3390" y="348"/>
                      </a:lnTo>
                      <a:lnTo>
                        <a:pt x="3390" y="348"/>
                      </a:lnTo>
                      <a:lnTo>
                        <a:pt x="3390" y="348"/>
                      </a:lnTo>
                      <a:lnTo>
                        <a:pt x="3390" y="348"/>
                      </a:lnTo>
                      <a:lnTo>
                        <a:pt x="3390" y="342"/>
                      </a:lnTo>
                      <a:lnTo>
                        <a:pt x="3390" y="342"/>
                      </a:lnTo>
                      <a:lnTo>
                        <a:pt x="3390" y="342"/>
                      </a:lnTo>
                      <a:lnTo>
                        <a:pt x="3390" y="336"/>
                      </a:lnTo>
                      <a:lnTo>
                        <a:pt x="3396" y="336"/>
                      </a:lnTo>
                      <a:lnTo>
                        <a:pt x="3396" y="336"/>
                      </a:lnTo>
                      <a:lnTo>
                        <a:pt x="3396" y="330"/>
                      </a:lnTo>
                      <a:lnTo>
                        <a:pt x="3396" y="330"/>
                      </a:lnTo>
                      <a:lnTo>
                        <a:pt x="3396" y="330"/>
                      </a:lnTo>
                      <a:lnTo>
                        <a:pt x="3396" y="324"/>
                      </a:lnTo>
                      <a:lnTo>
                        <a:pt x="3396" y="324"/>
                      </a:lnTo>
                      <a:lnTo>
                        <a:pt x="3402" y="324"/>
                      </a:lnTo>
                      <a:lnTo>
                        <a:pt x="3402" y="324"/>
                      </a:lnTo>
                      <a:lnTo>
                        <a:pt x="3402" y="318"/>
                      </a:lnTo>
                      <a:lnTo>
                        <a:pt x="3402" y="318"/>
                      </a:lnTo>
                      <a:lnTo>
                        <a:pt x="3402" y="312"/>
                      </a:lnTo>
                      <a:lnTo>
                        <a:pt x="3402" y="312"/>
                      </a:lnTo>
                      <a:lnTo>
                        <a:pt x="3408" y="312"/>
                      </a:lnTo>
                      <a:lnTo>
                        <a:pt x="3408" y="312"/>
                      </a:lnTo>
                      <a:lnTo>
                        <a:pt x="3408" y="306"/>
                      </a:lnTo>
                      <a:lnTo>
                        <a:pt x="3408" y="306"/>
                      </a:lnTo>
                      <a:lnTo>
                        <a:pt x="3408" y="306"/>
                      </a:lnTo>
                      <a:lnTo>
                        <a:pt x="3408" y="306"/>
                      </a:lnTo>
                      <a:lnTo>
                        <a:pt x="3414" y="306"/>
                      </a:lnTo>
                      <a:lnTo>
                        <a:pt x="3414" y="306"/>
                      </a:lnTo>
                      <a:lnTo>
                        <a:pt x="3414" y="306"/>
                      </a:lnTo>
                      <a:lnTo>
                        <a:pt x="3414" y="306"/>
                      </a:lnTo>
                      <a:lnTo>
                        <a:pt x="3414" y="312"/>
                      </a:lnTo>
                      <a:lnTo>
                        <a:pt x="3414" y="312"/>
                      </a:lnTo>
                      <a:lnTo>
                        <a:pt x="3420" y="312"/>
                      </a:lnTo>
                      <a:lnTo>
                        <a:pt x="3420" y="312"/>
                      </a:lnTo>
                      <a:lnTo>
                        <a:pt x="3420" y="318"/>
                      </a:lnTo>
                      <a:lnTo>
                        <a:pt x="3420" y="318"/>
                      </a:lnTo>
                      <a:lnTo>
                        <a:pt x="3420" y="324"/>
                      </a:lnTo>
                      <a:lnTo>
                        <a:pt x="3420" y="324"/>
                      </a:lnTo>
                      <a:lnTo>
                        <a:pt x="3420" y="324"/>
                      </a:lnTo>
                      <a:lnTo>
                        <a:pt x="3420" y="324"/>
                      </a:lnTo>
                      <a:lnTo>
                        <a:pt x="3426" y="324"/>
                      </a:lnTo>
                      <a:lnTo>
                        <a:pt x="3426" y="330"/>
                      </a:lnTo>
                      <a:lnTo>
                        <a:pt x="3426" y="330"/>
                      </a:lnTo>
                      <a:lnTo>
                        <a:pt x="3426" y="336"/>
                      </a:lnTo>
                      <a:lnTo>
                        <a:pt x="3426" y="336"/>
                      </a:lnTo>
                      <a:lnTo>
                        <a:pt x="3426" y="336"/>
                      </a:lnTo>
                      <a:lnTo>
                        <a:pt x="3432" y="342"/>
                      </a:lnTo>
                      <a:lnTo>
                        <a:pt x="3432" y="342"/>
                      </a:lnTo>
                      <a:lnTo>
                        <a:pt x="3432" y="342"/>
                      </a:lnTo>
                      <a:lnTo>
                        <a:pt x="3432" y="348"/>
                      </a:lnTo>
                      <a:lnTo>
                        <a:pt x="3432" y="348"/>
                      </a:lnTo>
                      <a:lnTo>
                        <a:pt x="3432" y="348"/>
                      </a:lnTo>
                      <a:lnTo>
                        <a:pt x="3438" y="354"/>
                      </a:lnTo>
                      <a:lnTo>
                        <a:pt x="3438" y="354"/>
                      </a:lnTo>
                      <a:lnTo>
                        <a:pt x="3438" y="354"/>
                      </a:lnTo>
                      <a:lnTo>
                        <a:pt x="3438" y="354"/>
                      </a:lnTo>
                      <a:lnTo>
                        <a:pt x="3492" y="360"/>
                      </a:lnTo>
                      <a:lnTo>
                        <a:pt x="3492" y="360"/>
                      </a:lnTo>
                      <a:lnTo>
                        <a:pt x="3492" y="360"/>
                      </a:lnTo>
                      <a:lnTo>
                        <a:pt x="3492" y="360"/>
                      </a:lnTo>
                      <a:lnTo>
                        <a:pt x="3498" y="354"/>
                      </a:lnTo>
                      <a:lnTo>
                        <a:pt x="3498" y="354"/>
                      </a:lnTo>
                      <a:lnTo>
                        <a:pt x="3498" y="354"/>
                      </a:lnTo>
                      <a:lnTo>
                        <a:pt x="3498" y="354"/>
                      </a:lnTo>
                      <a:lnTo>
                        <a:pt x="3498" y="348"/>
                      </a:lnTo>
                      <a:lnTo>
                        <a:pt x="3498" y="348"/>
                      </a:lnTo>
                      <a:lnTo>
                        <a:pt x="3498" y="348"/>
                      </a:lnTo>
                      <a:lnTo>
                        <a:pt x="3504" y="342"/>
                      </a:lnTo>
                      <a:lnTo>
                        <a:pt x="3504" y="342"/>
                      </a:lnTo>
                      <a:lnTo>
                        <a:pt x="3504" y="342"/>
                      </a:lnTo>
                      <a:lnTo>
                        <a:pt x="3504" y="336"/>
                      </a:lnTo>
                      <a:lnTo>
                        <a:pt x="3504" y="336"/>
                      </a:lnTo>
                      <a:lnTo>
                        <a:pt x="3504" y="336"/>
                      </a:lnTo>
                      <a:lnTo>
                        <a:pt x="3504" y="336"/>
                      </a:lnTo>
                      <a:lnTo>
                        <a:pt x="3510" y="330"/>
                      </a:lnTo>
                      <a:lnTo>
                        <a:pt x="3510" y="330"/>
                      </a:lnTo>
                      <a:lnTo>
                        <a:pt x="3510" y="324"/>
                      </a:lnTo>
                      <a:lnTo>
                        <a:pt x="3510" y="324"/>
                      </a:lnTo>
                      <a:lnTo>
                        <a:pt x="3510" y="324"/>
                      </a:lnTo>
                      <a:lnTo>
                        <a:pt x="3510" y="324"/>
                      </a:lnTo>
                      <a:lnTo>
                        <a:pt x="3516" y="318"/>
                      </a:lnTo>
                      <a:lnTo>
                        <a:pt x="3516" y="318"/>
                      </a:lnTo>
                      <a:lnTo>
                        <a:pt x="3516" y="318"/>
                      </a:lnTo>
                      <a:lnTo>
                        <a:pt x="3516" y="318"/>
                      </a:lnTo>
                      <a:lnTo>
                        <a:pt x="3516" y="318"/>
                      </a:lnTo>
                      <a:lnTo>
                        <a:pt x="3516" y="318"/>
                      </a:lnTo>
                      <a:lnTo>
                        <a:pt x="3522" y="318"/>
                      </a:lnTo>
                      <a:lnTo>
                        <a:pt x="3522" y="318"/>
                      </a:lnTo>
                      <a:lnTo>
                        <a:pt x="3522" y="318"/>
                      </a:lnTo>
                      <a:lnTo>
                        <a:pt x="3522" y="318"/>
                      </a:lnTo>
                      <a:lnTo>
                        <a:pt x="3522" y="324"/>
                      </a:lnTo>
                      <a:lnTo>
                        <a:pt x="3522" y="324"/>
                      </a:lnTo>
                      <a:lnTo>
                        <a:pt x="3522" y="324"/>
                      </a:lnTo>
                      <a:lnTo>
                        <a:pt x="3528" y="324"/>
                      </a:lnTo>
                      <a:lnTo>
                        <a:pt x="3528" y="330"/>
                      </a:lnTo>
                      <a:lnTo>
                        <a:pt x="3528" y="330"/>
                      </a:lnTo>
                      <a:lnTo>
                        <a:pt x="3528" y="336"/>
                      </a:lnTo>
                      <a:lnTo>
                        <a:pt x="3528" y="336"/>
                      </a:lnTo>
                      <a:lnTo>
                        <a:pt x="3528" y="336"/>
                      </a:lnTo>
                      <a:lnTo>
                        <a:pt x="3528" y="336"/>
                      </a:lnTo>
                      <a:lnTo>
                        <a:pt x="3534" y="342"/>
                      </a:lnTo>
                      <a:lnTo>
                        <a:pt x="3534" y="342"/>
                      </a:lnTo>
                      <a:lnTo>
                        <a:pt x="3534" y="342"/>
                      </a:lnTo>
                      <a:lnTo>
                        <a:pt x="3534" y="348"/>
                      </a:lnTo>
                      <a:lnTo>
                        <a:pt x="3534" y="348"/>
                      </a:lnTo>
                      <a:lnTo>
                        <a:pt x="3534" y="348"/>
                      </a:lnTo>
                      <a:lnTo>
                        <a:pt x="3540" y="354"/>
                      </a:lnTo>
                      <a:lnTo>
                        <a:pt x="3540" y="354"/>
                      </a:lnTo>
                      <a:lnTo>
                        <a:pt x="3540" y="354"/>
                      </a:lnTo>
                      <a:lnTo>
                        <a:pt x="3540" y="360"/>
                      </a:lnTo>
                      <a:lnTo>
                        <a:pt x="3540" y="360"/>
                      </a:lnTo>
                      <a:lnTo>
                        <a:pt x="3540" y="360"/>
                      </a:lnTo>
                      <a:lnTo>
                        <a:pt x="3540" y="366"/>
                      </a:lnTo>
                      <a:lnTo>
                        <a:pt x="3546" y="366"/>
                      </a:lnTo>
                      <a:lnTo>
                        <a:pt x="3546" y="366"/>
                      </a:lnTo>
                      <a:lnTo>
                        <a:pt x="3600" y="372"/>
                      </a:lnTo>
                      <a:lnTo>
                        <a:pt x="3600" y="372"/>
                      </a:lnTo>
                      <a:lnTo>
                        <a:pt x="3600" y="372"/>
                      </a:lnTo>
                      <a:lnTo>
                        <a:pt x="3600" y="366"/>
                      </a:lnTo>
                      <a:lnTo>
                        <a:pt x="3600" y="366"/>
                      </a:lnTo>
                      <a:lnTo>
                        <a:pt x="3606" y="366"/>
                      </a:lnTo>
                      <a:lnTo>
                        <a:pt x="3606" y="366"/>
                      </a:lnTo>
                      <a:lnTo>
                        <a:pt x="3606" y="360"/>
                      </a:lnTo>
                      <a:lnTo>
                        <a:pt x="3606" y="360"/>
                      </a:lnTo>
                      <a:lnTo>
                        <a:pt x="3606" y="360"/>
                      </a:lnTo>
                      <a:lnTo>
                        <a:pt x="3606" y="354"/>
                      </a:lnTo>
                      <a:lnTo>
                        <a:pt x="3606" y="354"/>
                      </a:lnTo>
                      <a:lnTo>
                        <a:pt x="3612" y="354"/>
                      </a:lnTo>
                      <a:lnTo>
                        <a:pt x="3612" y="348"/>
                      </a:lnTo>
                      <a:lnTo>
                        <a:pt x="3612" y="348"/>
                      </a:lnTo>
                      <a:lnTo>
                        <a:pt x="3612" y="348"/>
                      </a:lnTo>
                      <a:lnTo>
                        <a:pt x="3612" y="348"/>
                      </a:lnTo>
                      <a:lnTo>
                        <a:pt x="3612" y="342"/>
                      </a:lnTo>
                      <a:lnTo>
                        <a:pt x="3612" y="342"/>
                      </a:lnTo>
                      <a:lnTo>
                        <a:pt x="3618" y="342"/>
                      </a:lnTo>
                      <a:lnTo>
                        <a:pt x="3618" y="336"/>
                      </a:lnTo>
                      <a:lnTo>
                        <a:pt x="3618" y="336"/>
                      </a:lnTo>
                      <a:lnTo>
                        <a:pt x="3618" y="336"/>
                      </a:lnTo>
                      <a:lnTo>
                        <a:pt x="3618" y="330"/>
                      </a:lnTo>
                      <a:lnTo>
                        <a:pt x="3618" y="330"/>
                      </a:lnTo>
                      <a:lnTo>
                        <a:pt x="3624" y="330"/>
                      </a:lnTo>
                      <a:lnTo>
                        <a:pt x="3624" y="330"/>
                      </a:lnTo>
                      <a:lnTo>
                        <a:pt x="3624" y="330"/>
                      </a:lnTo>
                      <a:lnTo>
                        <a:pt x="3624" y="330"/>
                      </a:lnTo>
                      <a:lnTo>
                        <a:pt x="3624" y="330"/>
                      </a:lnTo>
                      <a:lnTo>
                        <a:pt x="3624" y="330"/>
                      </a:lnTo>
                      <a:lnTo>
                        <a:pt x="3630" y="330"/>
                      </a:lnTo>
                      <a:lnTo>
                        <a:pt x="3630" y="330"/>
                      </a:lnTo>
                      <a:lnTo>
                        <a:pt x="3630" y="330"/>
                      </a:lnTo>
                      <a:lnTo>
                        <a:pt x="3630" y="330"/>
                      </a:lnTo>
                      <a:lnTo>
                        <a:pt x="3630" y="336"/>
                      </a:lnTo>
                      <a:lnTo>
                        <a:pt x="3630" y="336"/>
                      </a:lnTo>
                      <a:lnTo>
                        <a:pt x="3630" y="336"/>
                      </a:lnTo>
                      <a:lnTo>
                        <a:pt x="3636" y="342"/>
                      </a:lnTo>
                      <a:lnTo>
                        <a:pt x="3636" y="342"/>
                      </a:lnTo>
                      <a:lnTo>
                        <a:pt x="3636" y="342"/>
                      </a:lnTo>
                      <a:lnTo>
                        <a:pt x="3636" y="348"/>
                      </a:lnTo>
                      <a:lnTo>
                        <a:pt x="3636" y="348"/>
                      </a:lnTo>
                      <a:lnTo>
                        <a:pt x="3636" y="348"/>
                      </a:lnTo>
                      <a:lnTo>
                        <a:pt x="3636" y="348"/>
                      </a:lnTo>
                      <a:lnTo>
                        <a:pt x="3642" y="354"/>
                      </a:lnTo>
                      <a:lnTo>
                        <a:pt x="3642" y="354"/>
                      </a:lnTo>
                      <a:lnTo>
                        <a:pt x="3642" y="354"/>
                      </a:lnTo>
                      <a:lnTo>
                        <a:pt x="3642" y="360"/>
                      </a:lnTo>
                      <a:lnTo>
                        <a:pt x="3642" y="360"/>
                      </a:lnTo>
                      <a:lnTo>
                        <a:pt x="3642" y="360"/>
                      </a:lnTo>
                      <a:lnTo>
                        <a:pt x="3648" y="366"/>
                      </a:lnTo>
                      <a:lnTo>
                        <a:pt x="3648" y="366"/>
                      </a:lnTo>
                      <a:lnTo>
                        <a:pt x="3648" y="366"/>
                      </a:lnTo>
                      <a:lnTo>
                        <a:pt x="3648" y="372"/>
                      </a:lnTo>
                      <a:lnTo>
                        <a:pt x="3648" y="372"/>
                      </a:lnTo>
                      <a:lnTo>
                        <a:pt x="3648" y="372"/>
                      </a:lnTo>
                      <a:lnTo>
                        <a:pt x="3648" y="372"/>
                      </a:lnTo>
                      <a:lnTo>
                        <a:pt x="3648" y="372"/>
                      </a:lnTo>
                      <a:lnTo>
                        <a:pt x="3708" y="378"/>
                      </a:lnTo>
                      <a:lnTo>
                        <a:pt x="3708" y="378"/>
                      </a:lnTo>
                      <a:lnTo>
                        <a:pt x="3708" y="378"/>
                      </a:lnTo>
                      <a:lnTo>
                        <a:pt x="3708" y="378"/>
                      </a:lnTo>
                      <a:lnTo>
                        <a:pt x="3708" y="372"/>
                      </a:lnTo>
                      <a:lnTo>
                        <a:pt x="3708" y="372"/>
                      </a:lnTo>
                      <a:lnTo>
                        <a:pt x="3714" y="372"/>
                      </a:lnTo>
                      <a:lnTo>
                        <a:pt x="3714" y="372"/>
                      </a:lnTo>
                      <a:lnTo>
                        <a:pt x="3714" y="366"/>
                      </a:lnTo>
                      <a:lnTo>
                        <a:pt x="3714" y="366"/>
                      </a:lnTo>
                      <a:lnTo>
                        <a:pt x="3714" y="366"/>
                      </a:lnTo>
                      <a:lnTo>
                        <a:pt x="3714" y="360"/>
                      </a:lnTo>
                      <a:lnTo>
                        <a:pt x="3714" y="360"/>
                      </a:lnTo>
                      <a:lnTo>
                        <a:pt x="3720" y="360"/>
                      </a:lnTo>
                      <a:lnTo>
                        <a:pt x="3720" y="354"/>
                      </a:lnTo>
                      <a:lnTo>
                        <a:pt x="3720" y="354"/>
                      </a:lnTo>
                      <a:lnTo>
                        <a:pt x="3720" y="354"/>
                      </a:lnTo>
                      <a:lnTo>
                        <a:pt x="3720" y="354"/>
                      </a:lnTo>
                      <a:lnTo>
                        <a:pt x="3720" y="348"/>
                      </a:lnTo>
                      <a:lnTo>
                        <a:pt x="3720" y="348"/>
                      </a:lnTo>
                      <a:lnTo>
                        <a:pt x="3726" y="348"/>
                      </a:lnTo>
                      <a:lnTo>
                        <a:pt x="3726" y="342"/>
                      </a:lnTo>
                      <a:lnTo>
                        <a:pt x="3726" y="342"/>
                      </a:lnTo>
                      <a:lnTo>
                        <a:pt x="3726" y="342"/>
                      </a:lnTo>
                      <a:lnTo>
                        <a:pt x="3726" y="342"/>
                      </a:lnTo>
                      <a:lnTo>
                        <a:pt x="3726" y="336"/>
                      </a:lnTo>
                      <a:lnTo>
                        <a:pt x="3732" y="336"/>
                      </a:lnTo>
                      <a:lnTo>
                        <a:pt x="3732" y="336"/>
                      </a:lnTo>
                      <a:lnTo>
                        <a:pt x="3732" y="336"/>
                      </a:lnTo>
                      <a:lnTo>
                        <a:pt x="3732" y="336"/>
                      </a:lnTo>
                      <a:lnTo>
                        <a:pt x="3732" y="336"/>
                      </a:lnTo>
                      <a:lnTo>
                        <a:pt x="3732" y="336"/>
                      </a:lnTo>
                      <a:lnTo>
                        <a:pt x="3732" y="336"/>
                      </a:lnTo>
                      <a:lnTo>
                        <a:pt x="3738" y="342"/>
                      </a:lnTo>
                      <a:lnTo>
                        <a:pt x="3738" y="342"/>
                      </a:lnTo>
                      <a:lnTo>
                        <a:pt x="3738" y="342"/>
                      </a:lnTo>
                      <a:lnTo>
                        <a:pt x="3738" y="342"/>
                      </a:lnTo>
                      <a:lnTo>
                        <a:pt x="3738" y="348"/>
                      </a:lnTo>
                      <a:lnTo>
                        <a:pt x="3738" y="348"/>
                      </a:lnTo>
                      <a:lnTo>
                        <a:pt x="3744" y="348"/>
                      </a:lnTo>
                      <a:lnTo>
                        <a:pt x="3744" y="354"/>
                      </a:lnTo>
                      <a:lnTo>
                        <a:pt x="3744" y="354"/>
                      </a:lnTo>
                      <a:lnTo>
                        <a:pt x="3744" y="354"/>
                      </a:lnTo>
                      <a:lnTo>
                        <a:pt x="3744" y="354"/>
                      </a:lnTo>
                      <a:lnTo>
                        <a:pt x="3744" y="360"/>
                      </a:lnTo>
                      <a:lnTo>
                        <a:pt x="3744" y="360"/>
                      </a:lnTo>
                      <a:lnTo>
                        <a:pt x="3750" y="360"/>
                      </a:lnTo>
                      <a:lnTo>
                        <a:pt x="3750" y="366"/>
                      </a:lnTo>
                      <a:lnTo>
                        <a:pt x="3750" y="366"/>
                      </a:lnTo>
                      <a:lnTo>
                        <a:pt x="3750" y="366"/>
                      </a:lnTo>
                      <a:lnTo>
                        <a:pt x="3750" y="372"/>
                      </a:lnTo>
                      <a:lnTo>
                        <a:pt x="3750" y="372"/>
                      </a:lnTo>
                      <a:lnTo>
                        <a:pt x="3756" y="372"/>
                      </a:lnTo>
                      <a:lnTo>
                        <a:pt x="3756" y="378"/>
                      </a:lnTo>
                      <a:lnTo>
                        <a:pt x="3756" y="378"/>
                      </a:lnTo>
                      <a:lnTo>
                        <a:pt x="3756" y="378"/>
                      </a:lnTo>
                      <a:lnTo>
                        <a:pt x="3756" y="378"/>
                      </a:lnTo>
                      <a:lnTo>
                        <a:pt x="3756" y="384"/>
                      </a:lnTo>
                      <a:lnTo>
                        <a:pt x="3756" y="384"/>
                      </a:lnTo>
                      <a:lnTo>
                        <a:pt x="3816" y="390"/>
                      </a:lnTo>
                      <a:lnTo>
                        <a:pt x="3816" y="390"/>
                      </a:lnTo>
                      <a:lnTo>
                        <a:pt x="3816" y="384"/>
                      </a:lnTo>
                      <a:lnTo>
                        <a:pt x="3816" y="384"/>
                      </a:lnTo>
                      <a:lnTo>
                        <a:pt x="3816" y="384"/>
                      </a:lnTo>
                      <a:lnTo>
                        <a:pt x="3816" y="384"/>
                      </a:lnTo>
                      <a:lnTo>
                        <a:pt x="3816" y="378"/>
                      </a:lnTo>
                      <a:lnTo>
                        <a:pt x="3822" y="378"/>
                      </a:lnTo>
                      <a:lnTo>
                        <a:pt x="3822" y="378"/>
                      </a:lnTo>
                      <a:lnTo>
                        <a:pt x="3822" y="372"/>
                      </a:lnTo>
                      <a:lnTo>
                        <a:pt x="3822" y="372"/>
                      </a:lnTo>
                      <a:lnTo>
                        <a:pt x="3822" y="372"/>
                      </a:lnTo>
                      <a:lnTo>
                        <a:pt x="3822" y="372"/>
                      </a:lnTo>
                      <a:lnTo>
                        <a:pt x="3822" y="366"/>
                      </a:lnTo>
                      <a:lnTo>
                        <a:pt x="3828" y="366"/>
                      </a:lnTo>
                      <a:lnTo>
                        <a:pt x="3828" y="360"/>
                      </a:lnTo>
                      <a:lnTo>
                        <a:pt x="3828" y="360"/>
                      </a:lnTo>
                      <a:lnTo>
                        <a:pt x="3828" y="360"/>
                      </a:lnTo>
                      <a:lnTo>
                        <a:pt x="3828" y="360"/>
                      </a:lnTo>
                      <a:lnTo>
                        <a:pt x="3828" y="360"/>
                      </a:lnTo>
                      <a:lnTo>
                        <a:pt x="3828" y="354"/>
                      </a:lnTo>
                      <a:lnTo>
                        <a:pt x="3834" y="354"/>
                      </a:lnTo>
                      <a:lnTo>
                        <a:pt x="3834" y="354"/>
                      </a:lnTo>
                      <a:lnTo>
                        <a:pt x="3834" y="348"/>
                      </a:lnTo>
                      <a:lnTo>
                        <a:pt x="3834" y="348"/>
                      </a:lnTo>
                      <a:lnTo>
                        <a:pt x="3834" y="348"/>
                      </a:lnTo>
                      <a:lnTo>
                        <a:pt x="3834" y="348"/>
                      </a:lnTo>
                      <a:lnTo>
                        <a:pt x="3840" y="348"/>
                      </a:lnTo>
                      <a:lnTo>
                        <a:pt x="3840" y="348"/>
                      </a:lnTo>
                      <a:lnTo>
                        <a:pt x="3840" y="348"/>
                      </a:lnTo>
                      <a:lnTo>
                        <a:pt x="3840" y="348"/>
                      </a:lnTo>
                      <a:lnTo>
                        <a:pt x="3840" y="348"/>
                      </a:lnTo>
                      <a:lnTo>
                        <a:pt x="3840" y="348"/>
                      </a:lnTo>
                      <a:lnTo>
                        <a:pt x="3840" y="348"/>
                      </a:lnTo>
                      <a:lnTo>
                        <a:pt x="3846" y="348"/>
                      </a:lnTo>
                      <a:lnTo>
                        <a:pt x="3846" y="354"/>
                      </a:lnTo>
                      <a:lnTo>
                        <a:pt x="3846" y="354"/>
                      </a:lnTo>
                      <a:lnTo>
                        <a:pt x="3846" y="354"/>
                      </a:lnTo>
                      <a:lnTo>
                        <a:pt x="3846" y="360"/>
                      </a:lnTo>
                      <a:lnTo>
                        <a:pt x="3846" y="360"/>
                      </a:lnTo>
                      <a:lnTo>
                        <a:pt x="3852" y="360"/>
                      </a:lnTo>
                      <a:lnTo>
                        <a:pt x="3852" y="360"/>
                      </a:lnTo>
                      <a:lnTo>
                        <a:pt x="3852" y="360"/>
                      </a:lnTo>
                      <a:lnTo>
                        <a:pt x="3852" y="366"/>
                      </a:lnTo>
                      <a:lnTo>
                        <a:pt x="3852" y="366"/>
                      </a:lnTo>
                      <a:lnTo>
                        <a:pt x="3852" y="372"/>
                      </a:lnTo>
                      <a:lnTo>
                        <a:pt x="3852" y="372"/>
                      </a:lnTo>
                      <a:lnTo>
                        <a:pt x="3858" y="372"/>
                      </a:lnTo>
                      <a:lnTo>
                        <a:pt x="3858" y="378"/>
                      </a:lnTo>
                      <a:lnTo>
                        <a:pt x="3858" y="378"/>
                      </a:lnTo>
                      <a:lnTo>
                        <a:pt x="3858" y="378"/>
                      </a:lnTo>
                      <a:lnTo>
                        <a:pt x="3858" y="384"/>
                      </a:lnTo>
                      <a:lnTo>
                        <a:pt x="3858" y="384"/>
                      </a:lnTo>
                      <a:lnTo>
                        <a:pt x="3864" y="384"/>
                      </a:lnTo>
                      <a:lnTo>
                        <a:pt x="3864" y="384"/>
                      </a:lnTo>
                      <a:lnTo>
                        <a:pt x="3864" y="390"/>
                      </a:lnTo>
                      <a:lnTo>
                        <a:pt x="3864" y="390"/>
                      </a:lnTo>
                      <a:lnTo>
                        <a:pt x="3864" y="390"/>
                      </a:lnTo>
                      <a:lnTo>
                        <a:pt x="3864" y="390"/>
                      </a:lnTo>
                      <a:lnTo>
                        <a:pt x="3924" y="396"/>
                      </a:lnTo>
                      <a:lnTo>
                        <a:pt x="3924" y="396"/>
                      </a:lnTo>
                      <a:lnTo>
                        <a:pt x="3924" y="396"/>
                      </a:lnTo>
                      <a:lnTo>
                        <a:pt x="3924" y="396"/>
                      </a:lnTo>
                      <a:lnTo>
                        <a:pt x="3924" y="390"/>
                      </a:lnTo>
                      <a:lnTo>
                        <a:pt x="3924" y="390"/>
                      </a:lnTo>
                      <a:lnTo>
                        <a:pt x="3924" y="390"/>
                      </a:lnTo>
                      <a:lnTo>
                        <a:pt x="3924" y="390"/>
                      </a:lnTo>
                      <a:lnTo>
                        <a:pt x="3924" y="384"/>
                      </a:lnTo>
                      <a:lnTo>
                        <a:pt x="3930" y="384"/>
                      </a:lnTo>
                      <a:lnTo>
                        <a:pt x="3930" y="384"/>
                      </a:lnTo>
                      <a:lnTo>
                        <a:pt x="3930" y="378"/>
                      </a:lnTo>
                      <a:lnTo>
                        <a:pt x="3930" y="378"/>
                      </a:lnTo>
                      <a:lnTo>
                        <a:pt x="3930" y="378"/>
                      </a:lnTo>
                      <a:lnTo>
                        <a:pt x="3930" y="372"/>
                      </a:lnTo>
                      <a:lnTo>
                        <a:pt x="3936" y="372"/>
                      </a:lnTo>
                      <a:lnTo>
                        <a:pt x="3936" y="372"/>
                      </a:lnTo>
                      <a:lnTo>
                        <a:pt x="3936" y="372"/>
                      </a:lnTo>
                      <a:lnTo>
                        <a:pt x="3936" y="366"/>
                      </a:lnTo>
                      <a:lnTo>
                        <a:pt x="3936" y="366"/>
                      </a:lnTo>
                      <a:lnTo>
                        <a:pt x="3936" y="366"/>
                      </a:lnTo>
                      <a:lnTo>
                        <a:pt x="3936" y="360"/>
                      </a:lnTo>
                      <a:lnTo>
                        <a:pt x="3942" y="360"/>
                      </a:lnTo>
                      <a:lnTo>
                        <a:pt x="3942" y="360"/>
                      </a:lnTo>
                      <a:lnTo>
                        <a:pt x="3942" y="360"/>
                      </a:lnTo>
                      <a:lnTo>
                        <a:pt x="3942" y="354"/>
                      </a:lnTo>
                      <a:lnTo>
                        <a:pt x="3942" y="354"/>
                      </a:lnTo>
                      <a:lnTo>
                        <a:pt x="3942" y="354"/>
                      </a:lnTo>
                      <a:lnTo>
                        <a:pt x="3942" y="354"/>
                      </a:lnTo>
                      <a:lnTo>
                        <a:pt x="3948" y="354"/>
                      </a:lnTo>
                      <a:lnTo>
                        <a:pt x="3948" y="354"/>
                      </a:lnTo>
                      <a:lnTo>
                        <a:pt x="3948" y="354"/>
                      </a:lnTo>
                      <a:lnTo>
                        <a:pt x="3948" y="354"/>
                      </a:lnTo>
                      <a:lnTo>
                        <a:pt x="3948" y="360"/>
                      </a:lnTo>
                      <a:lnTo>
                        <a:pt x="3948" y="360"/>
                      </a:lnTo>
                      <a:lnTo>
                        <a:pt x="3954" y="360"/>
                      </a:lnTo>
                      <a:lnTo>
                        <a:pt x="3954" y="360"/>
                      </a:lnTo>
                      <a:lnTo>
                        <a:pt x="3954" y="366"/>
                      </a:lnTo>
                      <a:lnTo>
                        <a:pt x="3954" y="366"/>
                      </a:lnTo>
                      <a:lnTo>
                        <a:pt x="3954" y="366"/>
                      </a:lnTo>
                      <a:lnTo>
                        <a:pt x="3954" y="372"/>
                      </a:lnTo>
                      <a:lnTo>
                        <a:pt x="3960" y="372"/>
                      </a:lnTo>
                      <a:lnTo>
                        <a:pt x="3960" y="372"/>
                      </a:lnTo>
                      <a:lnTo>
                        <a:pt x="3960" y="372"/>
                      </a:lnTo>
                      <a:lnTo>
                        <a:pt x="3960" y="378"/>
                      </a:lnTo>
                      <a:lnTo>
                        <a:pt x="3960" y="378"/>
                      </a:lnTo>
                      <a:lnTo>
                        <a:pt x="3960" y="378"/>
                      </a:lnTo>
                      <a:lnTo>
                        <a:pt x="3960" y="384"/>
                      </a:lnTo>
                      <a:lnTo>
                        <a:pt x="3966" y="384"/>
                      </a:lnTo>
                      <a:lnTo>
                        <a:pt x="3966" y="384"/>
                      </a:lnTo>
                      <a:lnTo>
                        <a:pt x="3966" y="390"/>
                      </a:lnTo>
                      <a:lnTo>
                        <a:pt x="3966" y="390"/>
                      </a:lnTo>
                      <a:lnTo>
                        <a:pt x="3966" y="390"/>
                      </a:lnTo>
                      <a:lnTo>
                        <a:pt x="3966" y="390"/>
                      </a:lnTo>
                      <a:lnTo>
                        <a:pt x="3966" y="396"/>
                      </a:lnTo>
                      <a:lnTo>
                        <a:pt x="3972" y="396"/>
                      </a:lnTo>
                      <a:lnTo>
                        <a:pt x="3972" y="396"/>
                      </a:lnTo>
                      <a:lnTo>
                        <a:pt x="3972" y="402"/>
                      </a:lnTo>
                      <a:lnTo>
                        <a:pt x="3972" y="402"/>
                      </a:lnTo>
                      <a:lnTo>
                        <a:pt x="4026" y="402"/>
                      </a:lnTo>
                      <a:lnTo>
                        <a:pt x="4026" y="402"/>
                      </a:lnTo>
                      <a:lnTo>
                        <a:pt x="4026" y="402"/>
                      </a:lnTo>
                      <a:lnTo>
                        <a:pt x="4032" y="402"/>
                      </a:lnTo>
                      <a:lnTo>
                        <a:pt x="4032" y="396"/>
                      </a:lnTo>
                      <a:lnTo>
                        <a:pt x="4032" y="396"/>
                      </a:lnTo>
                      <a:lnTo>
                        <a:pt x="4032" y="396"/>
                      </a:lnTo>
                      <a:lnTo>
                        <a:pt x="4032" y="396"/>
                      </a:lnTo>
                      <a:lnTo>
                        <a:pt x="4032" y="390"/>
                      </a:lnTo>
                      <a:lnTo>
                        <a:pt x="4032" y="390"/>
                      </a:lnTo>
                      <a:lnTo>
                        <a:pt x="4038" y="390"/>
                      </a:lnTo>
                      <a:lnTo>
                        <a:pt x="4038" y="384"/>
                      </a:lnTo>
                      <a:lnTo>
                        <a:pt x="4038" y="384"/>
                      </a:lnTo>
                      <a:lnTo>
                        <a:pt x="4038" y="384"/>
                      </a:lnTo>
                      <a:lnTo>
                        <a:pt x="4038" y="378"/>
                      </a:lnTo>
                      <a:lnTo>
                        <a:pt x="4038" y="378"/>
                      </a:lnTo>
                      <a:lnTo>
                        <a:pt x="4038" y="378"/>
                      </a:lnTo>
                      <a:lnTo>
                        <a:pt x="4044" y="378"/>
                      </a:lnTo>
                      <a:lnTo>
                        <a:pt x="4044" y="378"/>
                      </a:lnTo>
                      <a:lnTo>
                        <a:pt x="4044" y="372"/>
                      </a:lnTo>
                      <a:lnTo>
                        <a:pt x="4044" y="372"/>
                      </a:lnTo>
                      <a:lnTo>
                        <a:pt x="4044" y="372"/>
                      </a:lnTo>
                      <a:lnTo>
                        <a:pt x="4044" y="366"/>
                      </a:lnTo>
                      <a:lnTo>
                        <a:pt x="4050" y="366"/>
                      </a:lnTo>
                      <a:lnTo>
                        <a:pt x="4050" y="366"/>
                      </a:lnTo>
                      <a:lnTo>
                        <a:pt x="4050" y="366"/>
                      </a:lnTo>
                      <a:lnTo>
                        <a:pt x="4050" y="366"/>
                      </a:lnTo>
                      <a:lnTo>
                        <a:pt x="4050" y="366"/>
                      </a:lnTo>
                      <a:lnTo>
                        <a:pt x="4050" y="360"/>
                      </a:lnTo>
                      <a:lnTo>
                        <a:pt x="4050" y="360"/>
                      </a:lnTo>
                      <a:lnTo>
                        <a:pt x="4056" y="366"/>
                      </a:lnTo>
                      <a:lnTo>
                        <a:pt x="4056" y="366"/>
                      </a:lnTo>
                      <a:lnTo>
                        <a:pt x="4056" y="366"/>
                      </a:lnTo>
                      <a:lnTo>
                        <a:pt x="4056" y="366"/>
                      </a:lnTo>
                      <a:lnTo>
                        <a:pt x="4056" y="366"/>
                      </a:lnTo>
                      <a:lnTo>
                        <a:pt x="4056" y="366"/>
                      </a:lnTo>
                      <a:lnTo>
                        <a:pt x="4062" y="372"/>
                      </a:lnTo>
                      <a:lnTo>
                        <a:pt x="4062" y="372"/>
                      </a:lnTo>
                      <a:lnTo>
                        <a:pt x="4062" y="372"/>
                      </a:lnTo>
                      <a:lnTo>
                        <a:pt x="4062" y="378"/>
                      </a:lnTo>
                      <a:lnTo>
                        <a:pt x="4062" y="378"/>
                      </a:lnTo>
                      <a:lnTo>
                        <a:pt x="4062" y="378"/>
                      </a:lnTo>
                      <a:lnTo>
                        <a:pt x="4062" y="378"/>
                      </a:lnTo>
                      <a:lnTo>
                        <a:pt x="4068" y="378"/>
                      </a:lnTo>
                      <a:lnTo>
                        <a:pt x="4068" y="384"/>
                      </a:lnTo>
                      <a:lnTo>
                        <a:pt x="4068" y="384"/>
                      </a:lnTo>
                      <a:lnTo>
                        <a:pt x="4068" y="384"/>
                      </a:lnTo>
                      <a:lnTo>
                        <a:pt x="4068" y="390"/>
                      </a:lnTo>
                      <a:lnTo>
                        <a:pt x="4068" y="390"/>
                      </a:lnTo>
                      <a:lnTo>
                        <a:pt x="4074" y="390"/>
                      </a:lnTo>
                      <a:lnTo>
                        <a:pt x="4074" y="396"/>
                      </a:lnTo>
                      <a:lnTo>
                        <a:pt x="4074" y="396"/>
                      </a:lnTo>
                      <a:lnTo>
                        <a:pt x="4074" y="396"/>
                      </a:lnTo>
                      <a:lnTo>
                        <a:pt x="4074" y="402"/>
                      </a:lnTo>
                      <a:lnTo>
                        <a:pt x="4074" y="402"/>
                      </a:lnTo>
                      <a:lnTo>
                        <a:pt x="4074" y="402"/>
                      </a:lnTo>
                      <a:lnTo>
                        <a:pt x="4080" y="402"/>
                      </a:lnTo>
                      <a:lnTo>
                        <a:pt x="4080" y="408"/>
                      </a:lnTo>
                      <a:lnTo>
                        <a:pt x="4080" y="408"/>
                      </a:lnTo>
                      <a:lnTo>
                        <a:pt x="4134" y="408"/>
                      </a:lnTo>
                      <a:lnTo>
                        <a:pt x="4134" y="408"/>
                      </a:lnTo>
                      <a:lnTo>
                        <a:pt x="4134" y="408"/>
                      </a:lnTo>
                      <a:lnTo>
                        <a:pt x="4134" y="408"/>
                      </a:lnTo>
                      <a:lnTo>
                        <a:pt x="4140" y="408"/>
                      </a:lnTo>
                      <a:lnTo>
                        <a:pt x="4140" y="408"/>
                      </a:lnTo>
                      <a:lnTo>
                        <a:pt x="4140" y="402"/>
                      </a:lnTo>
                      <a:lnTo>
                        <a:pt x="4140" y="402"/>
                      </a:lnTo>
                      <a:lnTo>
                        <a:pt x="4140" y="402"/>
                      </a:lnTo>
                      <a:lnTo>
                        <a:pt x="4140" y="396"/>
                      </a:lnTo>
                      <a:lnTo>
                        <a:pt x="4140" y="396"/>
                      </a:lnTo>
                      <a:lnTo>
                        <a:pt x="4146" y="396"/>
                      </a:lnTo>
                      <a:lnTo>
                        <a:pt x="4146" y="396"/>
                      </a:lnTo>
                      <a:lnTo>
                        <a:pt x="4146" y="390"/>
                      </a:lnTo>
                      <a:lnTo>
                        <a:pt x="4146" y="390"/>
                      </a:lnTo>
                      <a:lnTo>
                        <a:pt x="4146" y="390"/>
                      </a:lnTo>
                      <a:lnTo>
                        <a:pt x="4146" y="390"/>
                      </a:lnTo>
                      <a:lnTo>
                        <a:pt x="4146" y="384"/>
                      </a:lnTo>
                      <a:lnTo>
                        <a:pt x="4152" y="384"/>
                      </a:lnTo>
                      <a:lnTo>
                        <a:pt x="4152" y="384"/>
                      </a:lnTo>
                      <a:lnTo>
                        <a:pt x="4152" y="378"/>
                      </a:lnTo>
                      <a:lnTo>
                        <a:pt x="4152" y="378"/>
                      </a:lnTo>
                      <a:lnTo>
                        <a:pt x="4152" y="378"/>
                      </a:lnTo>
                      <a:lnTo>
                        <a:pt x="4152" y="378"/>
                      </a:lnTo>
                      <a:lnTo>
                        <a:pt x="4158" y="372"/>
                      </a:lnTo>
                      <a:lnTo>
                        <a:pt x="4158" y="372"/>
                      </a:lnTo>
                      <a:lnTo>
                        <a:pt x="4158" y="372"/>
                      </a:lnTo>
                      <a:lnTo>
                        <a:pt x="4158" y="372"/>
                      </a:lnTo>
                      <a:lnTo>
                        <a:pt x="4158" y="372"/>
                      </a:lnTo>
                      <a:lnTo>
                        <a:pt x="4158" y="372"/>
                      </a:lnTo>
                      <a:lnTo>
                        <a:pt x="4158" y="372"/>
                      </a:lnTo>
                      <a:lnTo>
                        <a:pt x="4164" y="372"/>
                      </a:lnTo>
                      <a:lnTo>
                        <a:pt x="4164" y="372"/>
                      </a:lnTo>
                      <a:lnTo>
                        <a:pt x="4164" y="372"/>
                      </a:lnTo>
                      <a:lnTo>
                        <a:pt x="4164" y="378"/>
                      </a:lnTo>
                      <a:lnTo>
                        <a:pt x="4164" y="378"/>
                      </a:lnTo>
                      <a:lnTo>
                        <a:pt x="4164" y="378"/>
                      </a:lnTo>
                      <a:lnTo>
                        <a:pt x="4170" y="378"/>
                      </a:lnTo>
                      <a:lnTo>
                        <a:pt x="4170" y="384"/>
                      </a:lnTo>
                      <a:lnTo>
                        <a:pt x="4170" y="384"/>
                      </a:lnTo>
                      <a:lnTo>
                        <a:pt x="4170" y="390"/>
                      </a:lnTo>
                      <a:lnTo>
                        <a:pt x="4170" y="390"/>
                      </a:lnTo>
                      <a:lnTo>
                        <a:pt x="4170" y="390"/>
                      </a:lnTo>
                      <a:lnTo>
                        <a:pt x="4170" y="390"/>
                      </a:lnTo>
                      <a:lnTo>
                        <a:pt x="4176" y="390"/>
                      </a:lnTo>
                      <a:lnTo>
                        <a:pt x="4176" y="396"/>
                      </a:lnTo>
                      <a:lnTo>
                        <a:pt x="4176" y="396"/>
                      </a:lnTo>
                      <a:lnTo>
                        <a:pt x="4176" y="396"/>
                      </a:lnTo>
                      <a:lnTo>
                        <a:pt x="4176" y="402"/>
                      </a:lnTo>
                      <a:lnTo>
                        <a:pt x="4176" y="402"/>
                      </a:lnTo>
                      <a:lnTo>
                        <a:pt x="4182" y="402"/>
                      </a:lnTo>
                      <a:lnTo>
                        <a:pt x="4182" y="402"/>
                      </a:lnTo>
                      <a:lnTo>
                        <a:pt x="4182" y="408"/>
                      </a:lnTo>
                      <a:lnTo>
                        <a:pt x="4182" y="408"/>
                      </a:lnTo>
                      <a:lnTo>
                        <a:pt x="4182" y="408"/>
                      </a:lnTo>
                      <a:lnTo>
                        <a:pt x="4182" y="414"/>
                      </a:lnTo>
                      <a:lnTo>
                        <a:pt x="4182" y="414"/>
                      </a:lnTo>
                      <a:lnTo>
                        <a:pt x="4188" y="414"/>
                      </a:lnTo>
                      <a:lnTo>
                        <a:pt x="4188" y="414"/>
                      </a:lnTo>
                      <a:lnTo>
                        <a:pt x="4242" y="420"/>
                      </a:lnTo>
                      <a:lnTo>
                        <a:pt x="4242" y="420"/>
                      </a:lnTo>
                      <a:lnTo>
                        <a:pt x="4242" y="420"/>
                      </a:lnTo>
                      <a:lnTo>
                        <a:pt x="4242" y="414"/>
                      </a:lnTo>
                      <a:lnTo>
                        <a:pt x="4242" y="414"/>
                      </a:lnTo>
                      <a:lnTo>
                        <a:pt x="4248" y="414"/>
                      </a:lnTo>
                      <a:lnTo>
                        <a:pt x="4248" y="414"/>
                      </a:lnTo>
                      <a:lnTo>
                        <a:pt x="4248" y="408"/>
                      </a:lnTo>
                      <a:lnTo>
                        <a:pt x="4248" y="408"/>
                      </a:lnTo>
                      <a:lnTo>
                        <a:pt x="4248" y="408"/>
                      </a:lnTo>
                      <a:lnTo>
                        <a:pt x="4248" y="402"/>
                      </a:lnTo>
                      <a:lnTo>
                        <a:pt x="4248" y="402"/>
                      </a:lnTo>
                      <a:lnTo>
                        <a:pt x="4254" y="402"/>
                      </a:lnTo>
                      <a:lnTo>
                        <a:pt x="4254" y="396"/>
                      </a:lnTo>
                      <a:lnTo>
                        <a:pt x="4254" y="396"/>
                      </a:lnTo>
                      <a:lnTo>
                        <a:pt x="4254" y="396"/>
                      </a:lnTo>
                      <a:lnTo>
                        <a:pt x="4254" y="396"/>
                      </a:lnTo>
                      <a:lnTo>
                        <a:pt x="4254" y="396"/>
                      </a:lnTo>
                      <a:lnTo>
                        <a:pt x="4254" y="390"/>
                      </a:lnTo>
                      <a:lnTo>
                        <a:pt x="4260" y="390"/>
                      </a:lnTo>
                      <a:lnTo>
                        <a:pt x="4260" y="390"/>
                      </a:lnTo>
                      <a:lnTo>
                        <a:pt x="4260" y="384"/>
                      </a:lnTo>
                      <a:lnTo>
                        <a:pt x="4260" y="384"/>
                      </a:lnTo>
                      <a:lnTo>
                        <a:pt x="4260" y="384"/>
                      </a:lnTo>
                      <a:lnTo>
                        <a:pt x="4260" y="384"/>
                      </a:lnTo>
                      <a:lnTo>
                        <a:pt x="4260" y="378"/>
                      </a:lnTo>
                      <a:lnTo>
                        <a:pt x="4266" y="378"/>
                      </a:lnTo>
                      <a:lnTo>
                        <a:pt x="4266" y="378"/>
                      </a:lnTo>
                      <a:lnTo>
                        <a:pt x="4266" y="378"/>
                      </a:lnTo>
                      <a:lnTo>
                        <a:pt x="4266" y="378"/>
                      </a:lnTo>
                      <a:lnTo>
                        <a:pt x="4266" y="378"/>
                      </a:lnTo>
                      <a:lnTo>
                        <a:pt x="4266" y="378"/>
                      </a:lnTo>
                      <a:lnTo>
                        <a:pt x="4272" y="378"/>
                      </a:lnTo>
                      <a:lnTo>
                        <a:pt x="4272" y="384"/>
                      </a:lnTo>
                      <a:lnTo>
                        <a:pt x="4272" y="384"/>
                      </a:lnTo>
                      <a:lnTo>
                        <a:pt x="4272" y="384"/>
                      </a:lnTo>
                      <a:lnTo>
                        <a:pt x="4272" y="384"/>
                      </a:lnTo>
                      <a:lnTo>
                        <a:pt x="4272" y="390"/>
                      </a:lnTo>
                      <a:lnTo>
                        <a:pt x="4278" y="390"/>
                      </a:lnTo>
                      <a:lnTo>
                        <a:pt x="4278" y="390"/>
                      </a:lnTo>
                      <a:lnTo>
                        <a:pt x="4278" y="396"/>
                      </a:lnTo>
                      <a:lnTo>
                        <a:pt x="4278" y="396"/>
                      </a:lnTo>
                      <a:lnTo>
                        <a:pt x="4278" y="396"/>
                      </a:lnTo>
                      <a:lnTo>
                        <a:pt x="4278" y="396"/>
                      </a:lnTo>
                      <a:lnTo>
                        <a:pt x="4278" y="396"/>
                      </a:lnTo>
                      <a:lnTo>
                        <a:pt x="4284" y="402"/>
                      </a:lnTo>
                      <a:lnTo>
                        <a:pt x="4284" y="402"/>
                      </a:lnTo>
                      <a:lnTo>
                        <a:pt x="4284" y="402"/>
                      </a:lnTo>
                      <a:lnTo>
                        <a:pt x="4284" y="408"/>
                      </a:lnTo>
                      <a:lnTo>
                        <a:pt x="4284" y="408"/>
                      </a:lnTo>
                      <a:lnTo>
                        <a:pt x="4284" y="408"/>
                      </a:lnTo>
                      <a:lnTo>
                        <a:pt x="4290" y="414"/>
                      </a:lnTo>
                      <a:lnTo>
                        <a:pt x="4290" y="414"/>
                      </a:lnTo>
                      <a:lnTo>
                        <a:pt x="4290" y="414"/>
                      </a:lnTo>
                      <a:lnTo>
                        <a:pt x="4290" y="414"/>
                      </a:lnTo>
                      <a:lnTo>
                        <a:pt x="4290" y="420"/>
                      </a:lnTo>
                      <a:lnTo>
                        <a:pt x="4290" y="420"/>
                      </a:lnTo>
                      <a:lnTo>
                        <a:pt x="4290" y="420"/>
                      </a:lnTo>
                      <a:lnTo>
                        <a:pt x="4290" y="420"/>
                      </a:lnTo>
                      <a:lnTo>
                        <a:pt x="4350" y="426"/>
                      </a:lnTo>
                      <a:lnTo>
                        <a:pt x="4350" y="426"/>
                      </a:lnTo>
                      <a:lnTo>
                        <a:pt x="4350" y="426"/>
                      </a:lnTo>
                      <a:lnTo>
                        <a:pt x="4350" y="420"/>
                      </a:lnTo>
                      <a:lnTo>
                        <a:pt x="4350" y="420"/>
                      </a:lnTo>
                      <a:lnTo>
                        <a:pt x="4350" y="420"/>
                      </a:lnTo>
                      <a:lnTo>
                        <a:pt x="4356" y="420"/>
                      </a:lnTo>
                      <a:lnTo>
                        <a:pt x="4356" y="414"/>
                      </a:lnTo>
                      <a:lnTo>
                        <a:pt x="4356" y="414"/>
                      </a:lnTo>
                      <a:lnTo>
                        <a:pt x="4356" y="414"/>
                      </a:lnTo>
                      <a:lnTo>
                        <a:pt x="4356" y="408"/>
                      </a:lnTo>
                      <a:lnTo>
                        <a:pt x="4356" y="408"/>
                      </a:lnTo>
                      <a:lnTo>
                        <a:pt x="4356" y="408"/>
                      </a:lnTo>
                      <a:lnTo>
                        <a:pt x="4362" y="408"/>
                      </a:lnTo>
                      <a:lnTo>
                        <a:pt x="4362" y="402"/>
                      </a:lnTo>
                      <a:lnTo>
                        <a:pt x="4362" y="402"/>
                      </a:lnTo>
                      <a:lnTo>
                        <a:pt x="4362" y="402"/>
                      </a:lnTo>
                      <a:lnTo>
                        <a:pt x="4362" y="402"/>
                      </a:lnTo>
                      <a:lnTo>
                        <a:pt x="4362" y="396"/>
                      </a:lnTo>
                      <a:lnTo>
                        <a:pt x="4362" y="396"/>
                      </a:lnTo>
                      <a:lnTo>
                        <a:pt x="4368" y="396"/>
                      </a:lnTo>
                      <a:lnTo>
                        <a:pt x="4368" y="390"/>
                      </a:lnTo>
                      <a:lnTo>
                        <a:pt x="4368" y="390"/>
                      </a:lnTo>
                      <a:lnTo>
                        <a:pt x="4368" y="390"/>
                      </a:lnTo>
                      <a:lnTo>
                        <a:pt x="4368" y="390"/>
                      </a:lnTo>
                      <a:lnTo>
                        <a:pt x="4368" y="390"/>
                      </a:lnTo>
                      <a:lnTo>
                        <a:pt x="4368" y="384"/>
                      </a:lnTo>
                      <a:lnTo>
                        <a:pt x="4374" y="384"/>
                      </a:lnTo>
                      <a:lnTo>
                        <a:pt x="4374" y="384"/>
                      </a:lnTo>
                      <a:lnTo>
                        <a:pt x="4374" y="384"/>
                      </a:lnTo>
                      <a:lnTo>
                        <a:pt x="4374" y="384"/>
                      </a:lnTo>
                      <a:lnTo>
                        <a:pt x="4374" y="384"/>
                      </a:lnTo>
                      <a:lnTo>
                        <a:pt x="4374" y="390"/>
                      </a:lnTo>
                      <a:lnTo>
                        <a:pt x="4380" y="390"/>
                      </a:lnTo>
                      <a:lnTo>
                        <a:pt x="4380" y="390"/>
                      </a:lnTo>
                      <a:lnTo>
                        <a:pt x="4380" y="390"/>
                      </a:lnTo>
                      <a:lnTo>
                        <a:pt x="4380" y="390"/>
                      </a:lnTo>
                      <a:lnTo>
                        <a:pt x="4380" y="396"/>
                      </a:lnTo>
                      <a:lnTo>
                        <a:pt x="4380" y="396"/>
                      </a:lnTo>
                      <a:lnTo>
                        <a:pt x="4386" y="396"/>
                      </a:lnTo>
                      <a:lnTo>
                        <a:pt x="4386" y="402"/>
                      </a:lnTo>
                      <a:lnTo>
                        <a:pt x="4386" y="402"/>
                      </a:lnTo>
                      <a:lnTo>
                        <a:pt x="4386" y="402"/>
                      </a:lnTo>
                      <a:lnTo>
                        <a:pt x="4386" y="402"/>
                      </a:lnTo>
                      <a:lnTo>
                        <a:pt x="4386" y="408"/>
                      </a:lnTo>
                      <a:lnTo>
                        <a:pt x="4386" y="408"/>
                      </a:lnTo>
                      <a:lnTo>
                        <a:pt x="4392" y="408"/>
                      </a:lnTo>
                      <a:lnTo>
                        <a:pt x="4392" y="414"/>
                      </a:lnTo>
                      <a:lnTo>
                        <a:pt x="4392" y="414"/>
                      </a:lnTo>
                      <a:lnTo>
                        <a:pt x="4392" y="414"/>
                      </a:lnTo>
                      <a:lnTo>
                        <a:pt x="4392" y="414"/>
                      </a:lnTo>
                      <a:lnTo>
                        <a:pt x="4392" y="420"/>
                      </a:lnTo>
                      <a:lnTo>
                        <a:pt x="4392" y="420"/>
                      </a:lnTo>
                      <a:lnTo>
                        <a:pt x="4398" y="420"/>
                      </a:lnTo>
                      <a:lnTo>
                        <a:pt x="4398" y="426"/>
                      </a:lnTo>
                      <a:lnTo>
                        <a:pt x="4398" y="426"/>
                      </a:lnTo>
                      <a:lnTo>
                        <a:pt x="4398" y="426"/>
                      </a:lnTo>
                      <a:lnTo>
                        <a:pt x="4398" y="426"/>
                      </a:lnTo>
                      <a:lnTo>
                        <a:pt x="4398" y="426"/>
                      </a:lnTo>
                      <a:lnTo>
                        <a:pt x="4458" y="432"/>
                      </a:lnTo>
                      <a:lnTo>
                        <a:pt x="4458" y="432"/>
                      </a:lnTo>
                      <a:lnTo>
                        <a:pt x="4458" y="432"/>
                      </a:lnTo>
                      <a:lnTo>
                        <a:pt x="4458" y="432"/>
                      </a:lnTo>
                      <a:lnTo>
                        <a:pt x="4458" y="426"/>
                      </a:lnTo>
                      <a:lnTo>
                        <a:pt x="4458" y="426"/>
                      </a:lnTo>
                      <a:lnTo>
                        <a:pt x="4458" y="426"/>
                      </a:lnTo>
                      <a:lnTo>
                        <a:pt x="4458" y="426"/>
                      </a:lnTo>
                      <a:lnTo>
                        <a:pt x="4464" y="420"/>
                      </a:lnTo>
                      <a:lnTo>
                        <a:pt x="4464" y="420"/>
                      </a:lnTo>
                      <a:lnTo>
                        <a:pt x="4464" y="420"/>
                      </a:lnTo>
                      <a:lnTo>
                        <a:pt x="4464" y="414"/>
                      </a:lnTo>
                      <a:lnTo>
                        <a:pt x="4464" y="414"/>
                      </a:lnTo>
                      <a:lnTo>
                        <a:pt x="4464" y="414"/>
                      </a:lnTo>
                      <a:lnTo>
                        <a:pt x="4470" y="414"/>
                      </a:lnTo>
                      <a:lnTo>
                        <a:pt x="4470" y="408"/>
                      </a:lnTo>
                      <a:lnTo>
                        <a:pt x="4470" y="408"/>
                      </a:lnTo>
                      <a:lnTo>
                        <a:pt x="4470" y="408"/>
                      </a:lnTo>
                      <a:lnTo>
                        <a:pt x="4470" y="408"/>
                      </a:lnTo>
                      <a:lnTo>
                        <a:pt x="4470" y="402"/>
                      </a:lnTo>
                      <a:lnTo>
                        <a:pt x="4470" y="402"/>
                      </a:lnTo>
                      <a:lnTo>
                        <a:pt x="4470" y="402"/>
                      </a:lnTo>
                      <a:lnTo>
                        <a:pt x="4476" y="396"/>
                      </a:lnTo>
                      <a:lnTo>
                        <a:pt x="4476" y="396"/>
                      </a:lnTo>
                      <a:lnTo>
                        <a:pt x="4476" y="396"/>
                      </a:lnTo>
                      <a:lnTo>
                        <a:pt x="4476" y="396"/>
                      </a:lnTo>
                      <a:lnTo>
                        <a:pt x="4476" y="396"/>
                      </a:lnTo>
                      <a:lnTo>
                        <a:pt x="4476" y="396"/>
                      </a:lnTo>
                      <a:lnTo>
                        <a:pt x="4482" y="396"/>
                      </a:lnTo>
                      <a:lnTo>
                        <a:pt x="4482" y="396"/>
                      </a:lnTo>
                      <a:lnTo>
                        <a:pt x="4482" y="396"/>
                      </a:lnTo>
                      <a:lnTo>
                        <a:pt x="4482" y="396"/>
                      </a:lnTo>
                      <a:lnTo>
                        <a:pt x="4482" y="396"/>
                      </a:lnTo>
                      <a:lnTo>
                        <a:pt x="4482" y="396"/>
                      </a:lnTo>
                      <a:lnTo>
                        <a:pt x="4488" y="396"/>
                      </a:lnTo>
                      <a:lnTo>
                        <a:pt x="4488" y="396"/>
                      </a:lnTo>
                      <a:lnTo>
                        <a:pt x="4488" y="402"/>
                      </a:lnTo>
                      <a:lnTo>
                        <a:pt x="4488" y="402"/>
                      </a:lnTo>
                      <a:lnTo>
                        <a:pt x="4488" y="402"/>
                      </a:lnTo>
                      <a:lnTo>
                        <a:pt x="4488" y="408"/>
                      </a:lnTo>
                      <a:lnTo>
                        <a:pt x="4494" y="408"/>
                      </a:lnTo>
                      <a:lnTo>
                        <a:pt x="4494" y="408"/>
                      </a:lnTo>
                      <a:lnTo>
                        <a:pt x="4494" y="408"/>
                      </a:lnTo>
                      <a:lnTo>
                        <a:pt x="4494" y="414"/>
                      </a:lnTo>
                      <a:lnTo>
                        <a:pt x="4494" y="414"/>
                      </a:lnTo>
                      <a:lnTo>
                        <a:pt x="4494" y="414"/>
                      </a:lnTo>
                      <a:lnTo>
                        <a:pt x="4494" y="414"/>
                      </a:lnTo>
                      <a:lnTo>
                        <a:pt x="4500" y="420"/>
                      </a:lnTo>
                      <a:lnTo>
                        <a:pt x="4500" y="420"/>
                      </a:lnTo>
                      <a:lnTo>
                        <a:pt x="4500" y="420"/>
                      </a:lnTo>
                      <a:lnTo>
                        <a:pt x="4500" y="426"/>
                      </a:lnTo>
                      <a:lnTo>
                        <a:pt x="4500" y="426"/>
                      </a:lnTo>
                      <a:lnTo>
                        <a:pt x="4500" y="426"/>
                      </a:lnTo>
                      <a:lnTo>
                        <a:pt x="4500" y="432"/>
                      </a:lnTo>
                      <a:lnTo>
                        <a:pt x="4506" y="432"/>
                      </a:lnTo>
                      <a:lnTo>
                        <a:pt x="4506" y="432"/>
                      </a:lnTo>
                      <a:lnTo>
                        <a:pt x="4506" y="432"/>
                      </a:lnTo>
                      <a:lnTo>
                        <a:pt x="4506" y="438"/>
                      </a:lnTo>
                      <a:lnTo>
                        <a:pt x="4506" y="438"/>
                      </a:lnTo>
                      <a:lnTo>
                        <a:pt x="4566" y="438"/>
                      </a:lnTo>
                      <a:lnTo>
                        <a:pt x="4566" y="438"/>
                      </a:lnTo>
                      <a:lnTo>
                        <a:pt x="4566" y="438"/>
                      </a:lnTo>
                      <a:lnTo>
                        <a:pt x="4566" y="438"/>
                      </a:lnTo>
                      <a:lnTo>
                        <a:pt x="4566" y="432"/>
                      </a:lnTo>
                      <a:lnTo>
                        <a:pt x="4566" y="432"/>
                      </a:lnTo>
                      <a:lnTo>
                        <a:pt x="4566" y="432"/>
                      </a:lnTo>
                      <a:lnTo>
                        <a:pt x="4566" y="432"/>
                      </a:lnTo>
                      <a:lnTo>
                        <a:pt x="4566" y="426"/>
                      </a:lnTo>
                      <a:lnTo>
                        <a:pt x="4572" y="426"/>
                      </a:lnTo>
                      <a:lnTo>
                        <a:pt x="4572" y="426"/>
                      </a:lnTo>
                      <a:lnTo>
                        <a:pt x="4572" y="420"/>
                      </a:lnTo>
                      <a:lnTo>
                        <a:pt x="4572" y="420"/>
                      </a:lnTo>
                      <a:lnTo>
                        <a:pt x="4572" y="420"/>
                      </a:lnTo>
                      <a:lnTo>
                        <a:pt x="4572" y="420"/>
                      </a:lnTo>
                      <a:lnTo>
                        <a:pt x="4578" y="414"/>
                      </a:lnTo>
                      <a:lnTo>
                        <a:pt x="4578" y="414"/>
                      </a:lnTo>
                      <a:lnTo>
                        <a:pt x="4578" y="414"/>
                      </a:lnTo>
                      <a:lnTo>
                        <a:pt x="4578" y="414"/>
                      </a:lnTo>
                      <a:lnTo>
                        <a:pt x="4578" y="408"/>
                      </a:lnTo>
                      <a:lnTo>
                        <a:pt x="4578" y="408"/>
                      </a:lnTo>
                      <a:lnTo>
                        <a:pt x="4578" y="408"/>
                      </a:lnTo>
                      <a:lnTo>
                        <a:pt x="4578" y="402"/>
                      </a:lnTo>
                      <a:lnTo>
                        <a:pt x="4584" y="402"/>
                      </a:lnTo>
                      <a:lnTo>
                        <a:pt x="4584" y="402"/>
                      </a:lnTo>
                      <a:lnTo>
                        <a:pt x="4584" y="402"/>
                      </a:lnTo>
                      <a:lnTo>
                        <a:pt x="4584" y="402"/>
                      </a:lnTo>
                      <a:lnTo>
                        <a:pt x="4584" y="402"/>
                      </a:lnTo>
                      <a:lnTo>
                        <a:pt x="4584" y="402"/>
                      </a:lnTo>
                      <a:lnTo>
                        <a:pt x="4590" y="402"/>
                      </a:lnTo>
                      <a:lnTo>
                        <a:pt x="4590" y="402"/>
                      </a:lnTo>
                      <a:lnTo>
                        <a:pt x="4590" y="402"/>
                      </a:lnTo>
                      <a:lnTo>
                        <a:pt x="4590" y="402"/>
                      </a:lnTo>
                      <a:lnTo>
                        <a:pt x="4590" y="402"/>
                      </a:lnTo>
                      <a:lnTo>
                        <a:pt x="4590" y="402"/>
                      </a:lnTo>
                      <a:lnTo>
                        <a:pt x="4596" y="402"/>
                      </a:lnTo>
                      <a:lnTo>
                        <a:pt x="4596" y="408"/>
                      </a:lnTo>
                      <a:lnTo>
                        <a:pt x="4596" y="408"/>
                      </a:lnTo>
                      <a:lnTo>
                        <a:pt x="4596" y="408"/>
                      </a:lnTo>
                      <a:lnTo>
                        <a:pt x="4596" y="414"/>
                      </a:lnTo>
                      <a:lnTo>
                        <a:pt x="4596" y="414"/>
                      </a:lnTo>
                      <a:lnTo>
                        <a:pt x="4602" y="414"/>
                      </a:lnTo>
                      <a:lnTo>
                        <a:pt x="4602" y="414"/>
                      </a:lnTo>
                      <a:lnTo>
                        <a:pt x="4602" y="414"/>
                      </a:lnTo>
                      <a:lnTo>
                        <a:pt x="4602" y="420"/>
                      </a:lnTo>
                      <a:lnTo>
                        <a:pt x="4602" y="420"/>
                      </a:lnTo>
                      <a:lnTo>
                        <a:pt x="4602" y="420"/>
                      </a:lnTo>
                      <a:lnTo>
                        <a:pt x="4602" y="426"/>
                      </a:lnTo>
                      <a:lnTo>
                        <a:pt x="4608" y="426"/>
                      </a:lnTo>
                      <a:lnTo>
                        <a:pt x="4608" y="426"/>
                      </a:lnTo>
                      <a:lnTo>
                        <a:pt x="4608" y="432"/>
                      </a:lnTo>
                      <a:lnTo>
                        <a:pt x="4608" y="432"/>
                      </a:lnTo>
                      <a:lnTo>
                        <a:pt x="4608" y="432"/>
                      </a:lnTo>
                      <a:lnTo>
                        <a:pt x="4608" y="432"/>
                      </a:lnTo>
                      <a:lnTo>
                        <a:pt x="4608" y="438"/>
                      </a:lnTo>
                      <a:lnTo>
                        <a:pt x="4614" y="438"/>
                      </a:lnTo>
                      <a:lnTo>
                        <a:pt x="4614" y="438"/>
                      </a:lnTo>
                      <a:lnTo>
                        <a:pt x="4614" y="438"/>
                      </a:lnTo>
                      <a:lnTo>
                        <a:pt x="4614" y="438"/>
                      </a:lnTo>
                      <a:lnTo>
                        <a:pt x="4668" y="444"/>
                      </a:lnTo>
                      <a:lnTo>
                        <a:pt x="4668" y="444"/>
                      </a:lnTo>
                      <a:lnTo>
                        <a:pt x="4668" y="444"/>
                      </a:lnTo>
                      <a:lnTo>
                        <a:pt x="4674" y="438"/>
                      </a:lnTo>
                      <a:lnTo>
                        <a:pt x="4674" y="438"/>
                      </a:lnTo>
                      <a:lnTo>
                        <a:pt x="4674" y="438"/>
                      </a:lnTo>
                      <a:lnTo>
                        <a:pt x="4674" y="438"/>
                      </a:lnTo>
                      <a:lnTo>
                        <a:pt x="4674" y="438"/>
                      </a:lnTo>
                      <a:lnTo>
                        <a:pt x="4674" y="432"/>
                      </a:lnTo>
                      <a:lnTo>
                        <a:pt x="4674" y="432"/>
                      </a:lnTo>
                      <a:lnTo>
                        <a:pt x="4680" y="432"/>
                      </a:lnTo>
                      <a:lnTo>
                        <a:pt x="4680" y="426"/>
                      </a:lnTo>
                      <a:lnTo>
                        <a:pt x="4680" y="426"/>
                      </a:lnTo>
                      <a:lnTo>
                        <a:pt x="4680" y="426"/>
                      </a:lnTo>
                      <a:lnTo>
                        <a:pt x="4680" y="426"/>
                      </a:lnTo>
                      <a:lnTo>
                        <a:pt x="4680" y="420"/>
                      </a:lnTo>
                      <a:lnTo>
                        <a:pt x="4680" y="420"/>
                      </a:lnTo>
                      <a:lnTo>
                        <a:pt x="4686" y="420"/>
                      </a:lnTo>
                      <a:lnTo>
                        <a:pt x="4686" y="420"/>
                      </a:lnTo>
                      <a:lnTo>
                        <a:pt x="4686" y="414"/>
                      </a:lnTo>
                      <a:lnTo>
                        <a:pt x="4686" y="414"/>
                      </a:lnTo>
                      <a:lnTo>
                        <a:pt x="4686" y="414"/>
                      </a:lnTo>
                      <a:lnTo>
                        <a:pt x="4686" y="414"/>
                      </a:lnTo>
                      <a:lnTo>
                        <a:pt x="4686" y="408"/>
                      </a:lnTo>
                      <a:lnTo>
                        <a:pt x="4692" y="408"/>
                      </a:lnTo>
                      <a:lnTo>
                        <a:pt x="4692" y="408"/>
                      </a:lnTo>
                      <a:lnTo>
                        <a:pt x="4692" y="408"/>
                      </a:lnTo>
                      <a:lnTo>
                        <a:pt x="4692" y="408"/>
                      </a:lnTo>
                      <a:lnTo>
                        <a:pt x="4692" y="408"/>
                      </a:lnTo>
                      <a:lnTo>
                        <a:pt x="4692" y="408"/>
                      </a:lnTo>
                      <a:lnTo>
                        <a:pt x="4698" y="408"/>
                      </a:lnTo>
                      <a:lnTo>
                        <a:pt x="4698" y="408"/>
                      </a:lnTo>
                      <a:lnTo>
                        <a:pt x="4698" y="408"/>
                      </a:lnTo>
                      <a:lnTo>
                        <a:pt x="4698" y="408"/>
                      </a:lnTo>
                      <a:lnTo>
                        <a:pt x="4698" y="408"/>
                      </a:lnTo>
                      <a:lnTo>
                        <a:pt x="4698" y="414"/>
                      </a:lnTo>
                      <a:lnTo>
                        <a:pt x="4704" y="414"/>
                      </a:lnTo>
                      <a:lnTo>
                        <a:pt x="4704" y="414"/>
                      </a:lnTo>
                      <a:lnTo>
                        <a:pt x="4704" y="414"/>
                      </a:lnTo>
                      <a:lnTo>
                        <a:pt x="4704" y="420"/>
                      </a:lnTo>
                      <a:lnTo>
                        <a:pt x="4704" y="420"/>
                      </a:lnTo>
                      <a:lnTo>
                        <a:pt x="4704" y="420"/>
                      </a:lnTo>
                      <a:lnTo>
                        <a:pt x="4704" y="420"/>
                      </a:lnTo>
                      <a:lnTo>
                        <a:pt x="4710" y="426"/>
                      </a:lnTo>
                      <a:lnTo>
                        <a:pt x="4710" y="426"/>
                      </a:lnTo>
                      <a:lnTo>
                        <a:pt x="4710" y="426"/>
                      </a:lnTo>
                      <a:lnTo>
                        <a:pt x="4710" y="432"/>
                      </a:lnTo>
                      <a:lnTo>
                        <a:pt x="4710" y="432"/>
                      </a:lnTo>
                      <a:lnTo>
                        <a:pt x="4710" y="432"/>
                      </a:lnTo>
                      <a:lnTo>
                        <a:pt x="4716" y="432"/>
                      </a:lnTo>
                      <a:lnTo>
                        <a:pt x="4716" y="438"/>
                      </a:lnTo>
                      <a:lnTo>
                        <a:pt x="4716" y="438"/>
                      </a:lnTo>
                      <a:lnTo>
                        <a:pt x="4716" y="438"/>
                      </a:lnTo>
                      <a:lnTo>
                        <a:pt x="4716" y="438"/>
                      </a:lnTo>
                      <a:lnTo>
                        <a:pt x="4716" y="444"/>
                      </a:lnTo>
                      <a:lnTo>
                        <a:pt x="4716" y="444"/>
                      </a:lnTo>
                      <a:lnTo>
                        <a:pt x="4722" y="444"/>
                      </a:lnTo>
                      <a:lnTo>
                        <a:pt x="4722" y="444"/>
                      </a:lnTo>
                      <a:lnTo>
                        <a:pt x="4722" y="444"/>
                      </a:lnTo>
                      <a:lnTo>
                        <a:pt x="4776" y="450"/>
                      </a:lnTo>
                      <a:lnTo>
                        <a:pt x="4776" y="450"/>
                      </a:lnTo>
                      <a:lnTo>
                        <a:pt x="4776" y="450"/>
                      </a:lnTo>
                      <a:lnTo>
                        <a:pt x="4776" y="450"/>
                      </a:lnTo>
                      <a:lnTo>
                        <a:pt x="4782" y="444"/>
                      </a:lnTo>
                      <a:lnTo>
                        <a:pt x="4782" y="444"/>
                      </a:lnTo>
                      <a:lnTo>
                        <a:pt x="4782" y="444"/>
                      </a:lnTo>
                      <a:lnTo>
                        <a:pt x="4782" y="444"/>
                      </a:lnTo>
                      <a:lnTo>
                        <a:pt x="4782" y="438"/>
                      </a:lnTo>
                      <a:lnTo>
                        <a:pt x="4782" y="438"/>
                      </a:lnTo>
                      <a:lnTo>
                        <a:pt x="4782" y="438"/>
                      </a:lnTo>
                      <a:lnTo>
                        <a:pt x="4788" y="438"/>
                      </a:lnTo>
                      <a:lnTo>
                        <a:pt x="4788" y="432"/>
                      </a:lnTo>
                      <a:lnTo>
                        <a:pt x="4788" y="432"/>
                      </a:lnTo>
                      <a:lnTo>
                        <a:pt x="4788" y="432"/>
                      </a:lnTo>
                      <a:lnTo>
                        <a:pt x="4788" y="426"/>
                      </a:lnTo>
                      <a:lnTo>
                        <a:pt x="4788" y="426"/>
                      </a:lnTo>
                      <a:lnTo>
                        <a:pt x="4788" y="426"/>
                      </a:lnTo>
                      <a:lnTo>
                        <a:pt x="4788" y="426"/>
                      </a:lnTo>
                      <a:lnTo>
                        <a:pt x="4794" y="426"/>
                      </a:lnTo>
                      <a:lnTo>
                        <a:pt x="4794" y="420"/>
                      </a:lnTo>
                      <a:lnTo>
                        <a:pt x="4794" y="420"/>
                      </a:lnTo>
                      <a:lnTo>
                        <a:pt x="4794" y="420"/>
                      </a:lnTo>
                      <a:lnTo>
                        <a:pt x="4794" y="420"/>
                      </a:lnTo>
                      <a:lnTo>
                        <a:pt x="4794" y="414"/>
                      </a:lnTo>
                      <a:lnTo>
                        <a:pt x="4800" y="414"/>
                      </a:lnTo>
                      <a:lnTo>
                        <a:pt x="4800" y="414"/>
                      </a:lnTo>
                      <a:lnTo>
                        <a:pt x="4800" y="414"/>
                      </a:lnTo>
                      <a:lnTo>
                        <a:pt x="4800" y="414"/>
                      </a:lnTo>
                      <a:lnTo>
                        <a:pt x="4800" y="414"/>
                      </a:lnTo>
                      <a:lnTo>
                        <a:pt x="4800" y="414"/>
                      </a:lnTo>
                      <a:lnTo>
                        <a:pt x="4806" y="414"/>
                      </a:lnTo>
                      <a:lnTo>
                        <a:pt x="4806" y="414"/>
                      </a:lnTo>
                      <a:lnTo>
                        <a:pt x="4806" y="414"/>
                      </a:lnTo>
                      <a:lnTo>
                        <a:pt x="4806" y="420"/>
                      </a:lnTo>
                      <a:lnTo>
                        <a:pt x="4806" y="420"/>
                      </a:lnTo>
                      <a:lnTo>
                        <a:pt x="4806" y="420"/>
                      </a:lnTo>
                      <a:lnTo>
                        <a:pt x="4812" y="420"/>
                      </a:lnTo>
                      <a:lnTo>
                        <a:pt x="4812" y="426"/>
                      </a:lnTo>
                      <a:lnTo>
                        <a:pt x="4812" y="426"/>
                      </a:lnTo>
                      <a:lnTo>
                        <a:pt x="4812" y="426"/>
                      </a:lnTo>
                      <a:lnTo>
                        <a:pt x="4812" y="426"/>
                      </a:lnTo>
                      <a:lnTo>
                        <a:pt x="4812" y="426"/>
                      </a:lnTo>
                      <a:lnTo>
                        <a:pt x="4812" y="432"/>
                      </a:lnTo>
                      <a:lnTo>
                        <a:pt x="4818" y="432"/>
                      </a:lnTo>
                      <a:lnTo>
                        <a:pt x="4818" y="432"/>
                      </a:lnTo>
                      <a:lnTo>
                        <a:pt x="4818" y="438"/>
                      </a:lnTo>
                      <a:lnTo>
                        <a:pt x="4818" y="438"/>
                      </a:lnTo>
                      <a:lnTo>
                        <a:pt x="4818" y="438"/>
                      </a:lnTo>
                      <a:lnTo>
                        <a:pt x="4818" y="438"/>
                      </a:lnTo>
                      <a:lnTo>
                        <a:pt x="4818" y="444"/>
                      </a:lnTo>
                      <a:lnTo>
                        <a:pt x="4824" y="444"/>
                      </a:lnTo>
                      <a:lnTo>
                        <a:pt x="4824" y="444"/>
                      </a:lnTo>
                      <a:lnTo>
                        <a:pt x="4824" y="450"/>
                      </a:lnTo>
                      <a:lnTo>
                        <a:pt x="4824" y="450"/>
                      </a:lnTo>
                      <a:lnTo>
                        <a:pt x="4824" y="450"/>
                      </a:lnTo>
                      <a:lnTo>
                        <a:pt x="4824" y="450"/>
                      </a:lnTo>
                      <a:lnTo>
                        <a:pt x="4830" y="450"/>
                      </a:lnTo>
                      <a:lnTo>
                        <a:pt x="4830" y="450"/>
                      </a:lnTo>
                      <a:lnTo>
                        <a:pt x="4884" y="456"/>
                      </a:lnTo>
                      <a:lnTo>
                        <a:pt x="4884" y="456"/>
                      </a:lnTo>
                      <a:lnTo>
                        <a:pt x="4884" y="456"/>
                      </a:lnTo>
                      <a:lnTo>
                        <a:pt x="4884" y="450"/>
                      </a:lnTo>
                      <a:lnTo>
                        <a:pt x="4884" y="450"/>
                      </a:lnTo>
                      <a:lnTo>
                        <a:pt x="4890" y="450"/>
                      </a:lnTo>
                    </a:path>
                  </a:pathLst>
                </a:custGeom>
                <a:noFill/>
                <a:ln w="15875">
                  <a:solidFill>
                    <a:srgbClr val="00FF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257" name="Rectangle 57"/>
                <p:cNvSpPr>
                  <a:spLocks noChangeArrowheads="1"/>
                </p:cNvSpPr>
                <p:nvPr/>
              </p:nvSpPr>
              <p:spPr bwMode="auto">
                <a:xfrm>
                  <a:off x="1083" y="2754"/>
                  <a:ext cx="288" cy="10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800" b="1" i="0" u="none" strike="noStrike" cap="none" normalizeH="0" baseline="0" smtClean="0">
                      <a:ln>
                        <a:noFill/>
                      </a:ln>
                      <a:solidFill>
                        <a:srgbClr val="00FF00"/>
                      </a:solidFill>
                      <a:effectLst/>
                      <a:latin typeface="Arial" pitchFamily="34" charset="0"/>
                      <a:cs typeface="Arial" pitchFamily="34" charset="0"/>
                    </a:rPr>
                    <a:t>Ay_bet</a:t>
                  </a: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51258" name="Freeform 58"/>
                <p:cNvSpPr>
                  <a:spLocks/>
                </p:cNvSpPr>
                <p:nvPr/>
              </p:nvSpPr>
              <p:spPr bwMode="auto">
                <a:xfrm>
                  <a:off x="435" y="2742"/>
                  <a:ext cx="4890" cy="1"/>
                </a:xfrm>
                <a:custGeom>
                  <a:avLst/>
                  <a:gdLst/>
                  <a:ahLst/>
                  <a:cxnLst>
                    <a:cxn ang="0">
                      <a:pos x="72" y="0"/>
                    </a:cxn>
                    <a:cxn ang="0">
                      <a:pos x="114" y="0"/>
                    </a:cxn>
                    <a:cxn ang="0">
                      <a:pos x="180" y="0"/>
                    </a:cxn>
                    <a:cxn ang="0">
                      <a:pos x="246" y="0"/>
                    </a:cxn>
                    <a:cxn ang="0">
                      <a:pos x="318" y="0"/>
                    </a:cxn>
                    <a:cxn ang="0">
                      <a:pos x="384" y="0"/>
                    </a:cxn>
                    <a:cxn ang="0">
                      <a:pos x="456" y="0"/>
                    </a:cxn>
                    <a:cxn ang="0">
                      <a:pos x="498" y="0"/>
                    </a:cxn>
                    <a:cxn ang="0">
                      <a:pos x="564" y="0"/>
                    </a:cxn>
                    <a:cxn ang="0">
                      <a:pos x="636" y="0"/>
                    </a:cxn>
                    <a:cxn ang="0">
                      <a:pos x="702" y="0"/>
                    </a:cxn>
                    <a:cxn ang="0">
                      <a:pos x="768" y="0"/>
                    </a:cxn>
                    <a:cxn ang="0">
                      <a:pos x="840" y="0"/>
                    </a:cxn>
                    <a:cxn ang="0">
                      <a:pos x="882" y="0"/>
                    </a:cxn>
                    <a:cxn ang="0">
                      <a:pos x="948" y="0"/>
                    </a:cxn>
                    <a:cxn ang="0">
                      <a:pos x="1020" y="0"/>
                    </a:cxn>
                    <a:cxn ang="0">
                      <a:pos x="1086" y="0"/>
                    </a:cxn>
                    <a:cxn ang="0">
                      <a:pos x="1152" y="0"/>
                    </a:cxn>
                    <a:cxn ang="0">
                      <a:pos x="1224" y="0"/>
                    </a:cxn>
                    <a:cxn ang="0">
                      <a:pos x="1290" y="0"/>
                    </a:cxn>
                    <a:cxn ang="0">
                      <a:pos x="1332" y="0"/>
                    </a:cxn>
                    <a:cxn ang="0">
                      <a:pos x="1404" y="0"/>
                    </a:cxn>
                    <a:cxn ang="0">
                      <a:pos x="1470" y="0"/>
                    </a:cxn>
                    <a:cxn ang="0">
                      <a:pos x="1536" y="0"/>
                    </a:cxn>
                    <a:cxn ang="0">
                      <a:pos x="1608" y="0"/>
                    </a:cxn>
                    <a:cxn ang="0">
                      <a:pos x="1674" y="0"/>
                    </a:cxn>
                    <a:cxn ang="0">
                      <a:pos x="1722" y="0"/>
                    </a:cxn>
                    <a:cxn ang="0">
                      <a:pos x="1818" y="0"/>
                    </a:cxn>
                    <a:cxn ang="0">
                      <a:pos x="1914" y="0"/>
                    </a:cxn>
                    <a:cxn ang="0">
                      <a:pos x="2010" y="0"/>
                    </a:cxn>
                    <a:cxn ang="0">
                      <a:pos x="2106" y="0"/>
                    </a:cxn>
                    <a:cxn ang="0">
                      <a:pos x="2154" y="0"/>
                    </a:cxn>
                    <a:cxn ang="0">
                      <a:pos x="2250" y="0"/>
                    </a:cxn>
                    <a:cxn ang="0">
                      <a:pos x="2346" y="0"/>
                    </a:cxn>
                    <a:cxn ang="0">
                      <a:pos x="2442" y="0"/>
                    </a:cxn>
                    <a:cxn ang="0">
                      <a:pos x="2538" y="0"/>
                    </a:cxn>
                    <a:cxn ang="0">
                      <a:pos x="2640" y="0"/>
                    </a:cxn>
                    <a:cxn ang="0">
                      <a:pos x="2682" y="0"/>
                    </a:cxn>
                    <a:cxn ang="0">
                      <a:pos x="2778" y="0"/>
                    </a:cxn>
                    <a:cxn ang="0">
                      <a:pos x="2874" y="0"/>
                    </a:cxn>
                    <a:cxn ang="0">
                      <a:pos x="2970" y="0"/>
                    </a:cxn>
                    <a:cxn ang="0">
                      <a:pos x="3066" y="0"/>
                    </a:cxn>
                    <a:cxn ang="0">
                      <a:pos x="3114" y="0"/>
                    </a:cxn>
                    <a:cxn ang="0">
                      <a:pos x="3210" y="0"/>
                    </a:cxn>
                    <a:cxn ang="0">
                      <a:pos x="3306" y="0"/>
                    </a:cxn>
                    <a:cxn ang="0">
                      <a:pos x="3402" y="0"/>
                    </a:cxn>
                    <a:cxn ang="0">
                      <a:pos x="3498" y="0"/>
                    </a:cxn>
                    <a:cxn ang="0">
                      <a:pos x="3540" y="0"/>
                    </a:cxn>
                    <a:cxn ang="0">
                      <a:pos x="3642" y="0"/>
                    </a:cxn>
                    <a:cxn ang="0">
                      <a:pos x="3738" y="0"/>
                    </a:cxn>
                    <a:cxn ang="0">
                      <a:pos x="3834" y="0"/>
                    </a:cxn>
                    <a:cxn ang="0">
                      <a:pos x="3930" y="0"/>
                    </a:cxn>
                    <a:cxn ang="0">
                      <a:pos x="4026" y="0"/>
                    </a:cxn>
                    <a:cxn ang="0">
                      <a:pos x="4074" y="0"/>
                    </a:cxn>
                    <a:cxn ang="0">
                      <a:pos x="4170" y="0"/>
                    </a:cxn>
                    <a:cxn ang="0">
                      <a:pos x="4266" y="0"/>
                    </a:cxn>
                    <a:cxn ang="0">
                      <a:pos x="4362" y="0"/>
                    </a:cxn>
                    <a:cxn ang="0">
                      <a:pos x="4458" y="0"/>
                    </a:cxn>
                    <a:cxn ang="0">
                      <a:pos x="4500" y="0"/>
                    </a:cxn>
                    <a:cxn ang="0">
                      <a:pos x="4602" y="0"/>
                    </a:cxn>
                    <a:cxn ang="0">
                      <a:pos x="4698" y="0"/>
                    </a:cxn>
                    <a:cxn ang="0">
                      <a:pos x="4794" y="0"/>
                    </a:cxn>
                  </a:cxnLst>
                  <a:rect l="0" t="0" r="r" b="b"/>
                  <a:pathLst>
                    <a:path w="4890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2" y="0"/>
                      </a:lnTo>
                      <a:lnTo>
                        <a:pt x="12" y="0"/>
                      </a:lnTo>
                      <a:lnTo>
                        <a:pt x="12" y="0"/>
                      </a:lnTo>
                      <a:lnTo>
                        <a:pt x="12" y="0"/>
                      </a:lnTo>
                      <a:lnTo>
                        <a:pt x="12" y="0"/>
                      </a:lnTo>
                      <a:lnTo>
                        <a:pt x="18" y="0"/>
                      </a:lnTo>
                      <a:lnTo>
                        <a:pt x="18" y="0"/>
                      </a:lnTo>
                      <a:lnTo>
                        <a:pt x="18" y="0"/>
                      </a:lnTo>
                      <a:lnTo>
                        <a:pt x="18" y="0"/>
                      </a:lnTo>
                      <a:lnTo>
                        <a:pt x="18" y="0"/>
                      </a:lnTo>
                      <a:lnTo>
                        <a:pt x="18" y="0"/>
                      </a:lnTo>
                      <a:lnTo>
                        <a:pt x="24" y="0"/>
                      </a:lnTo>
                      <a:lnTo>
                        <a:pt x="24" y="0"/>
                      </a:lnTo>
                      <a:lnTo>
                        <a:pt x="24" y="0"/>
                      </a:lnTo>
                      <a:lnTo>
                        <a:pt x="24" y="0"/>
                      </a:lnTo>
                      <a:lnTo>
                        <a:pt x="24" y="0"/>
                      </a:lnTo>
                      <a:lnTo>
                        <a:pt x="24" y="0"/>
                      </a:lnTo>
                      <a:lnTo>
                        <a:pt x="30" y="0"/>
                      </a:lnTo>
                      <a:lnTo>
                        <a:pt x="30" y="0"/>
                      </a:lnTo>
                      <a:lnTo>
                        <a:pt x="30" y="0"/>
                      </a:lnTo>
                      <a:lnTo>
                        <a:pt x="30" y="0"/>
                      </a:lnTo>
                      <a:lnTo>
                        <a:pt x="30" y="0"/>
                      </a:lnTo>
                      <a:lnTo>
                        <a:pt x="30" y="0"/>
                      </a:lnTo>
                      <a:lnTo>
                        <a:pt x="30" y="0"/>
                      </a:lnTo>
                      <a:lnTo>
                        <a:pt x="36" y="0"/>
                      </a:lnTo>
                      <a:lnTo>
                        <a:pt x="36" y="0"/>
                      </a:lnTo>
                      <a:lnTo>
                        <a:pt x="36" y="0"/>
                      </a:lnTo>
                      <a:lnTo>
                        <a:pt x="36" y="0"/>
                      </a:lnTo>
                      <a:lnTo>
                        <a:pt x="36" y="0"/>
                      </a:lnTo>
                      <a:lnTo>
                        <a:pt x="36" y="0"/>
                      </a:lnTo>
                      <a:lnTo>
                        <a:pt x="42" y="0"/>
                      </a:lnTo>
                      <a:lnTo>
                        <a:pt x="42" y="0"/>
                      </a:lnTo>
                      <a:lnTo>
                        <a:pt x="42" y="0"/>
                      </a:lnTo>
                      <a:lnTo>
                        <a:pt x="42" y="0"/>
                      </a:lnTo>
                      <a:lnTo>
                        <a:pt x="72" y="0"/>
                      </a:lnTo>
                      <a:lnTo>
                        <a:pt x="72" y="0"/>
                      </a:lnTo>
                      <a:lnTo>
                        <a:pt x="72" y="0"/>
                      </a:lnTo>
                      <a:lnTo>
                        <a:pt x="72" y="0"/>
                      </a:lnTo>
                      <a:lnTo>
                        <a:pt x="72" y="0"/>
                      </a:lnTo>
                      <a:lnTo>
                        <a:pt x="72" y="0"/>
                      </a:lnTo>
                      <a:lnTo>
                        <a:pt x="72" y="0"/>
                      </a:lnTo>
                      <a:lnTo>
                        <a:pt x="78" y="0"/>
                      </a:lnTo>
                      <a:lnTo>
                        <a:pt x="78" y="0"/>
                      </a:lnTo>
                      <a:lnTo>
                        <a:pt x="78" y="0"/>
                      </a:lnTo>
                      <a:lnTo>
                        <a:pt x="78" y="0"/>
                      </a:lnTo>
                      <a:lnTo>
                        <a:pt x="78" y="0"/>
                      </a:lnTo>
                      <a:lnTo>
                        <a:pt x="78" y="0"/>
                      </a:lnTo>
                      <a:lnTo>
                        <a:pt x="78" y="0"/>
                      </a:lnTo>
                      <a:lnTo>
                        <a:pt x="78" y="0"/>
                      </a:lnTo>
                      <a:lnTo>
                        <a:pt x="78" y="0"/>
                      </a:lnTo>
                      <a:lnTo>
                        <a:pt x="84" y="0"/>
                      </a:lnTo>
                      <a:lnTo>
                        <a:pt x="84" y="0"/>
                      </a:lnTo>
                      <a:lnTo>
                        <a:pt x="84" y="0"/>
                      </a:lnTo>
                      <a:lnTo>
                        <a:pt x="84" y="0"/>
                      </a:lnTo>
                      <a:lnTo>
                        <a:pt x="84" y="0"/>
                      </a:lnTo>
                      <a:lnTo>
                        <a:pt x="84" y="0"/>
                      </a:lnTo>
                      <a:lnTo>
                        <a:pt x="90" y="0"/>
                      </a:lnTo>
                      <a:lnTo>
                        <a:pt x="90" y="0"/>
                      </a:lnTo>
                      <a:lnTo>
                        <a:pt x="90" y="0"/>
                      </a:lnTo>
                      <a:lnTo>
                        <a:pt x="90" y="0"/>
                      </a:lnTo>
                      <a:lnTo>
                        <a:pt x="90" y="0"/>
                      </a:lnTo>
                      <a:lnTo>
                        <a:pt x="90" y="0"/>
                      </a:lnTo>
                      <a:lnTo>
                        <a:pt x="96" y="0"/>
                      </a:lnTo>
                      <a:lnTo>
                        <a:pt x="96" y="0"/>
                      </a:lnTo>
                      <a:lnTo>
                        <a:pt x="96" y="0"/>
                      </a:lnTo>
                      <a:lnTo>
                        <a:pt x="96" y="0"/>
                      </a:lnTo>
                      <a:lnTo>
                        <a:pt x="96" y="0"/>
                      </a:lnTo>
                      <a:lnTo>
                        <a:pt x="96" y="0"/>
                      </a:lnTo>
                      <a:lnTo>
                        <a:pt x="102" y="0"/>
                      </a:lnTo>
                      <a:lnTo>
                        <a:pt x="102" y="0"/>
                      </a:lnTo>
                      <a:lnTo>
                        <a:pt x="102" y="0"/>
                      </a:lnTo>
                      <a:lnTo>
                        <a:pt x="102" y="0"/>
                      </a:lnTo>
                      <a:lnTo>
                        <a:pt x="102" y="0"/>
                      </a:lnTo>
                      <a:lnTo>
                        <a:pt x="102" y="0"/>
                      </a:lnTo>
                      <a:lnTo>
                        <a:pt x="102" y="0"/>
                      </a:lnTo>
                      <a:lnTo>
                        <a:pt x="108" y="0"/>
                      </a:lnTo>
                      <a:lnTo>
                        <a:pt x="108" y="0"/>
                      </a:lnTo>
                      <a:lnTo>
                        <a:pt x="108" y="0"/>
                      </a:lnTo>
                      <a:lnTo>
                        <a:pt x="108" y="0"/>
                      </a:lnTo>
                      <a:lnTo>
                        <a:pt x="108" y="0"/>
                      </a:lnTo>
                      <a:lnTo>
                        <a:pt x="108" y="0"/>
                      </a:lnTo>
                      <a:lnTo>
                        <a:pt x="114" y="0"/>
                      </a:lnTo>
                      <a:lnTo>
                        <a:pt x="114" y="0"/>
                      </a:lnTo>
                      <a:lnTo>
                        <a:pt x="114" y="0"/>
                      </a:lnTo>
                      <a:lnTo>
                        <a:pt x="114" y="0"/>
                      </a:lnTo>
                      <a:lnTo>
                        <a:pt x="114" y="0"/>
                      </a:lnTo>
                      <a:lnTo>
                        <a:pt x="114" y="0"/>
                      </a:lnTo>
                      <a:lnTo>
                        <a:pt x="114" y="0"/>
                      </a:lnTo>
                      <a:lnTo>
                        <a:pt x="120" y="0"/>
                      </a:lnTo>
                      <a:lnTo>
                        <a:pt x="120" y="0"/>
                      </a:lnTo>
                      <a:lnTo>
                        <a:pt x="120" y="0"/>
                      </a:lnTo>
                      <a:lnTo>
                        <a:pt x="144" y="0"/>
                      </a:lnTo>
                      <a:lnTo>
                        <a:pt x="144" y="0"/>
                      </a:lnTo>
                      <a:lnTo>
                        <a:pt x="150" y="0"/>
                      </a:lnTo>
                      <a:lnTo>
                        <a:pt x="150" y="0"/>
                      </a:lnTo>
                      <a:lnTo>
                        <a:pt x="150" y="0"/>
                      </a:lnTo>
                      <a:lnTo>
                        <a:pt x="150" y="0"/>
                      </a:lnTo>
                      <a:lnTo>
                        <a:pt x="150" y="0"/>
                      </a:lnTo>
                      <a:lnTo>
                        <a:pt x="150" y="0"/>
                      </a:lnTo>
                      <a:lnTo>
                        <a:pt x="150" y="0"/>
                      </a:lnTo>
                      <a:lnTo>
                        <a:pt x="156" y="0"/>
                      </a:lnTo>
                      <a:lnTo>
                        <a:pt x="156" y="0"/>
                      </a:lnTo>
                      <a:lnTo>
                        <a:pt x="156" y="0"/>
                      </a:lnTo>
                      <a:lnTo>
                        <a:pt x="156" y="0"/>
                      </a:lnTo>
                      <a:lnTo>
                        <a:pt x="156" y="0"/>
                      </a:lnTo>
                      <a:lnTo>
                        <a:pt x="156" y="0"/>
                      </a:lnTo>
                      <a:lnTo>
                        <a:pt x="156" y="0"/>
                      </a:lnTo>
                      <a:lnTo>
                        <a:pt x="156" y="0"/>
                      </a:lnTo>
                      <a:lnTo>
                        <a:pt x="162" y="0"/>
                      </a:lnTo>
                      <a:lnTo>
                        <a:pt x="162" y="0"/>
                      </a:lnTo>
                      <a:lnTo>
                        <a:pt x="162" y="0"/>
                      </a:lnTo>
                      <a:lnTo>
                        <a:pt x="162" y="0"/>
                      </a:lnTo>
                      <a:lnTo>
                        <a:pt x="162" y="0"/>
                      </a:lnTo>
                      <a:lnTo>
                        <a:pt x="162" y="0"/>
                      </a:lnTo>
                      <a:lnTo>
                        <a:pt x="168" y="0"/>
                      </a:lnTo>
                      <a:lnTo>
                        <a:pt x="168" y="0"/>
                      </a:lnTo>
                      <a:lnTo>
                        <a:pt x="168" y="0"/>
                      </a:lnTo>
                      <a:lnTo>
                        <a:pt x="168" y="0"/>
                      </a:lnTo>
                      <a:lnTo>
                        <a:pt x="168" y="0"/>
                      </a:lnTo>
                      <a:lnTo>
                        <a:pt x="168" y="0"/>
                      </a:lnTo>
                      <a:lnTo>
                        <a:pt x="174" y="0"/>
                      </a:lnTo>
                      <a:lnTo>
                        <a:pt x="174" y="0"/>
                      </a:lnTo>
                      <a:lnTo>
                        <a:pt x="174" y="0"/>
                      </a:lnTo>
                      <a:lnTo>
                        <a:pt x="174" y="0"/>
                      </a:lnTo>
                      <a:lnTo>
                        <a:pt x="174" y="0"/>
                      </a:lnTo>
                      <a:lnTo>
                        <a:pt x="174" y="0"/>
                      </a:lnTo>
                      <a:lnTo>
                        <a:pt x="174" y="0"/>
                      </a:lnTo>
                      <a:lnTo>
                        <a:pt x="180" y="0"/>
                      </a:lnTo>
                      <a:lnTo>
                        <a:pt x="180" y="0"/>
                      </a:lnTo>
                      <a:lnTo>
                        <a:pt x="180" y="0"/>
                      </a:lnTo>
                      <a:lnTo>
                        <a:pt x="180" y="0"/>
                      </a:lnTo>
                      <a:lnTo>
                        <a:pt x="180" y="0"/>
                      </a:lnTo>
                      <a:lnTo>
                        <a:pt x="180" y="0"/>
                      </a:lnTo>
                      <a:lnTo>
                        <a:pt x="180" y="0"/>
                      </a:lnTo>
                      <a:lnTo>
                        <a:pt x="186" y="0"/>
                      </a:lnTo>
                      <a:lnTo>
                        <a:pt x="186" y="0"/>
                      </a:lnTo>
                      <a:lnTo>
                        <a:pt x="186" y="0"/>
                      </a:lnTo>
                      <a:lnTo>
                        <a:pt x="186" y="0"/>
                      </a:lnTo>
                      <a:lnTo>
                        <a:pt x="186" y="0"/>
                      </a:lnTo>
                      <a:lnTo>
                        <a:pt x="186" y="0"/>
                      </a:lnTo>
                      <a:lnTo>
                        <a:pt x="192" y="0"/>
                      </a:lnTo>
                      <a:lnTo>
                        <a:pt x="192" y="0"/>
                      </a:lnTo>
                      <a:lnTo>
                        <a:pt x="192" y="0"/>
                      </a:lnTo>
                      <a:lnTo>
                        <a:pt x="192" y="0"/>
                      </a:lnTo>
                      <a:lnTo>
                        <a:pt x="192" y="0"/>
                      </a:lnTo>
                      <a:lnTo>
                        <a:pt x="192" y="0"/>
                      </a:lnTo>
                      <a:lnTo>
                        <a:pt x="192" y="0"/>
                      </a:lnTo>
                      <a:lnTo>
                        <a:pt x="192" y="0"/>
                      </a:lnTo>
                      <a:lnTo>
                        <a:pt x="222" y="0"/>
                      </a:lnTo>
                      <a:lnTo>
                        <a:pt x="222" y="0"/>
                      </a:lnTo>
                      <a:lnTo>
                        <a:pt x="222" y="0"/>
                      </a:lnTo>
                      <a:lnTo>
                        <a:pt x="222" y="0"/>
                      </a:lnTo>
                      <a:lnTo>
                        <a:pt x="228" y="0"/>
                      </a:lnTo>
                      <a:lnTo>
                        <a:pt x="228" y="0"/>
                      </a:lnTo>
                      <a:lnTo>
                        <a:pt x="228" y="0"/>
                      </a:lnTo>
                      <a:lnTo>
                        <a:pt x="228" y="0"/>
                      </a:lnTo>
                      <a:lnTo>
                        <a:pt x="228" y="0"/>
                      </a:lnTo>
                      <a:lnTo>
                        <a:pt x="228" y="0"/>
                      </a:lnTo>
                      <a:lnTo>
                        <a:pt x="228" y="0"/>
                      </a:lnTo>
                      <a:lnTo>
                        <a:pt x="234" y="0"/>
                      </a:lnTo>
                      <a:lnTo>
                        <a:pt x="234" y="0"/>
                      </a:lnTo>
                      <a:lnTo>
                        <a:pt x="234" y="0"/>
                      </a:lnTo>
                      <a:lnTo>
                        <a:pt x="234" y="0"/>
                      </a:lnTo>
                      <a:lnTo>
                        <a:pt x="234" y="0"/>
                      </a:lnTo>
                      <a:lnTo>
                        <a:pt x="234" y="0"/>
                      </a:lnTo>
                      <a:lnTo>
                        <a:pt x="234" y="0"/>
                      </a:lnTo>
                      <a:lnTo>
                        <a:pt x="234" y="0"/>
                      </a:lnTo>
                      <a:lnTo>
                        <a:pt x="240" y="0"/>
                      </a:lnTo>
                      <a:lnTo>
                        <a:pt x="240" y="0"/>
                      </a:lnTo>
                      <a:lnTo>
                        <a:pt x="240" y="0"/>
                      </a:lnTo>
                      <a:lnTo>
                        <a:pt x="240" y="0"/>
                      </a:lnTo>
                      <a:lnTo>
                        <a:pt x="240" y="0"/>
                      </a:lnTo>
                      <a:lnTo>
                        <a:pt x="240" y="0"/>
                      </a:lnTo>
                      <a:lnTo>
                        <a:pt x="246" y="0"/>
                      </a:lnTo>
                      <a:lnTo>
                        <a:pt x="246" y="0"/>
                      </a:lnTo>
                      <a:lnTo>
                        <a:pt x="246" y="0"/>
                      </a:lnTo>
                      <a:lnTo>
                        <a:pt x="246" y="0"/>
                      </a:lnTo>
                      <a:lnTo>
                        <a:pt x="246" y="0"/>
                      </a:lnTo>
                      <a:lnTo>
                        <a:pt x="246" y="0"/>
                      </a:lnTo>
                      <a:lnTo>
                        <a:pt x="252" y="0"/>
                      </a:lnTo>
                      <a:lnTo>
                        <a:pt x="252" y="0"/>
                      </a:lnTo>
                      <a:lnTo>
                        <a:pt x="252" y="0"/>
                      </a:lnTo>
                      <a:lnTo>
                        <a:pt x="252" y="0"/>
                      </a:lnTo>
                      <a:lnTo>
                        <a:pt x="252" y="0"/>
                      </a:lnTo>
                      <a:lnTo>
                        <a:pt x="252" y="0"/>
                      </a:lnTo>
                      <a:lnTo>
                        <a:pt x="258" y="0"/>
                      </a:lnTo>
                      <a:lnTo>
                        <a:pt x="258" y="0"/>
                      </a:lnTo>
                      <a:lnTo>
                        <a:pt x="258" y="0"/>
                      </a:lnTo>
                      <a:lnTo>
                        <a:pt x="258" y="0"/>
                      </a:lnTo>
                      <a:lnTo>
                        <a:pt x="258" y="0"/>
                      </a:lnTo>
                      <a:lnTo>
                        <a:pt x="258" y="0"/>
                      </a:lnTo>
                      <a:lnTo>
                        <a:pt x="258" y="0"/>
                      </a:lnTo>
                      <a:lnTo>
                        <a:pt x="264" y="0"/>
                      </a:lnTo>
                      <a:lnTo>
                        <a:pt x="264" y="0"/>
                      </a:lnTo>
                      <a:lnTo>
                        <a:pt x="264" y="0"/>
                      </a:lnTo>
                      <a:lnTo>
                        <a:pt x="264" y="0"/>
                      </a:lnTo>
                      <a:lnTo>
                        <a:pt x="264" y="0"/>
                      </a:lnTo>
                      <a:lnTo>
                        <a:pt x="264" y="0"/>
                      </a:lnTo>
                      <a:lnTo>
                        <a:pt x="264" y="0"/>
                      </a:lnTo>
                      <a:lnTo>
                        <a:pt x="270" y="0"/>
                      </a:lnTo>
                      <a:lnTo>
                        <a:pt x="270" y="0"/>
                      </a:lnTo>
                      <a:lnTo>
                        <a:pt x="270" y="0"/>
                      </a:lnTo>
                      <a:lnTo>
                        <a:pt x="270" y="0"/>
                      </a:lnTo>
                      <a:lnTo>
                        <a:pt x="270" y="0"/>
                      </a:lnTo>
                      <a:lnTo>
                        <a:pt x="270" y="0"/>
                      </a:lnTo>
                      <a:lnTo>
                        <a:pt x="300" y="0"/>
                      </a:lnTo>
                      <a:lnTo>
                        <a:pt x="300" y="0"/>
                      </a:lnTo>
                      <a:lnTo>
                        <a:pt x="300" y="0"/>
                      </a:lnTo>
                      <a:lnTo>
                        <a:pt x="300" y="0"/>
                      </a:lnTo>
                      <a:lnTo>
                        <a:pt x="300" y="0"/>
                      </a:lnTo>
                      <a:lnTo>
                        <a:pt x="300" y="0"/>
                      </a:lnTo>
                      <a:lnTo>
                        <a:pt x="306" y="0"/>
                      </a:lnTo>
                      <a:lnTo>
                        <a:pt x="306" y="0"/>
                      </a:lnTo>
                      <a:lnTo>
                        <a:pt x="306" y="0"/>
                      </a:lnTo>
                      <a:lnTo>
                        <a:pt x="306" y="0"/>
                      </a:lnTo>
                      <a:lnTo>
                        <a:pt x="306" y="0"/>
                      </a:lnTo>
                      <a:lnTo>
                        <a:pt x="306" y="0"/>
                      </a:lnTo>
                      <a:lnTo>
                        <a:pt x="306" y="0"/>
                      </a:lnTo>
                      <a:lnTo>
                        <a:pt x="312" y="0"/>
                      </a:lnTo>
                      <a:lnTo>
                        <a:pt x="312" y="0"/>
                      </a:lnTo>
                      <a:lnTo>
                        <a:pt x="312" y="0"/>
                      </a:lnTo>
                      <a:lnTo>
                        <a:pt x="312" y="0"/>
                      </a:lnTo>
                      <a:lnTo>
                        <a:pt x="312" y="0"/>
                      </a:lnTo>
                      <a:lnTo>
                        <a:pt x="312" y="0"/>
                      </a:lnTo>
                      <a:lnTo>
                        <a:pt x="312" y="0"/>
                      </a:lnTo>
                      <a:lnTo>
                        <a:pt x="318" y="0"/>
                      </a:lnTo>
                      <a:lnTo>
                        <a:pt x="318" y="0"/>
                      </a:lnTo>
                      <a:lnTo>
                        <a:pt x="318" y="0"/>
                      </a:lnTo>
                      <a:lnTo>
                        <a:pt x="318" y="0"/>
                      </a:lnTo>
                      <a:lnTo>
                        <a:pt x="318" y="0"/>
                      </a:lnTo>
                      <a:lnTo>
                        <a:pt x="318" y="0"/>
                      </a:lnTo>
                      <a:lnTo>
                        <a:pt x="318" y="0"/>
                      </a:lnTo>
                      <a:lnTo>
                        <a:pt x="324" y="0"/>
                      </a:lnTo>
                      <a:lnTo>
                        <a:pt x="324" y="0"/>
                      </a:lnTo>
                      <a:lnTo>
                        <a:pt x="324" y="0"/>
                      </a:lnTo>
                      <a:lnTo>
                        <a:pt x="324" y="0"/>
                      </a:lnTo>
                      <a:lnTo>
                        <a:pt x="324" y="0"/>
                      </a:lnTo>
                      <a:lnTo>
                        <a:pt x="324" y="0"/>
                      </a:lnTo>
                      <a:lnTo>
                        <a:pt x="330" y="0"/>
                      </a:lnTo>
                      <a:lnTo>
                        <a:pt x="330" y="0"/>
                      </a:lnTo>
                      <a:lnTo>
                        <a:pt x="330" y="0"/>
                      </a:lnTo>
                      <a:lnTo>
                        <a:pt x="330" y="0"/>
                      </a:lnTo>
                      <a:lnTo>
                        <a:pt x="330" y="0"/>
                      </a:lnTo>
                      <a:lnTo>
                        <a:pt x="330" y="0"/>
                      </a:lnTo>
                      <a:lnTo>
                        <a:pt x="336" y="0"/>
                      </a:lnTo>
                      <a:lnTo>
                        <a:pt x="336" y="0"/>
                      </a:lnTo>
                      <a:lnTo>
                        <a:pt x="336" y="0"/>
                      </a:lnTo>
                      <a:lnTo>
                        <a:pt x="336" y="0"/>
                      </a:lnTo>
                      <a:lnTo>
                        <a:pt x="336" y="0"/>
                      </a:lnTo>
                      <a:lnTo>
                        <a:pt x="336" y="0"/>
                      </a:lnTo>
                      <a:lnTo>
                        <a:pt x="336" y="0"/>
                      </a:lnTo>
                      <a:lnTo>
                        <a:pt x="342" y="0"/>
                      </a:lnTo>
                      <a:lnTo>
                        <a:pt x="342" y="0"/>
                      </a:lnTo>
                      <a:lnTo>
                        <a:pt x="342" y="0"/>
                      </a:lnTo>
                      <a:lnTo>
                        <a:pt x="342" y="0"/>
                      </a:lnTo>
                      <a:lnTo>
                        <a:pt x="342" y="0"/>
                      </a:lnTo>
                      <a:lnTo>
                        <a:pt x="342" y="0"/>
                      </a:lnTo>
                      <a:lnTo>
                        <a:pt x="342" y="0"/>
                      </a:lnTo>
                      <a:lnTo>
                        <a:pt x="348" y="0"/>
                      </a:lnTo>
                      <a:lnTo>
                        <a:pt x="348" y="0"/>
                      </a:lnTo>
                      <a:lnTo>
                        <a:pt x="348" y="0"/>
                      </a:lnTo>
                      <a:lnTo>
                        <a:pt x="348" y="0"/>
                      </a:lnTo>
                      <a:lnTo>
                        <a:pt x="378" y="0"/>
                      </a:lnTo>
                      <a:lnTo>
                        <a:pt x="378" y="0"/>
                      </a:lnTo>
                      <a:lnTo>
                        <a:pt x="378" y="0"/>
                      </a:lnTo>
                      <a:lnTo>
                        <a:pt x="378" y="0"/>
                      </a:lnTo>
                      <a:lnTo>
                        <a:pt x="378" y="0"/>
                      </a:lnTo>
                      <a:lnTo>
                        <a:pt x="378" y="0"/>
                      </a:lnTo>
                      <a:lnTo>
                        <a:pt x="378" y="0"/>
                      </a:lnTo>
                      <a:lnTo>
                        <a:pt x="378" y="0"/>
                      </a:lnTo>
                      <a:lnTo>
                        <a:pt x="384" y="0"/>
                      </a:lnTo>
                      <a:lnTo>
                        <a:pt x="384" y="0"/>
                      </a:lnTo>
                      <a:lnTo>
                        <a:pt x="384" y="0"/>
                      </a:lnTo>
                      <a:lnTo>
                        <a:pt x="384" y="0"/>
                      </a:lnTo>
                      <a:lnTo>
                        <a:pt x="384" y="0"/>
                      </a:lnTo>
                      <a:lnTo>
                        <a:pt x="384" y="0"/>
                      </a:lnTo>
                      <a:lnTo>
                        <a:pt x="384" y="0"/>
                      </a:lnTo>
                      <a:lnTo>
                        <a:pt x="384" y="0"/>
                      </a:lnTo>
                      <a:lnTo>
                        <a:pt x="390" y="0"/>
                      </a:lnTo>
                      <a:lnTo>
                        <a:pt x="390" y="0"/>
                      </a:lnTo>
                      <a:lnTo>
                        <a:pt x="390" y="0"/>
                      </a:lnTo>
                      <a:lnTo>
                        <a:pt x="390" y="0"/>
                      </a:lnTo>
                      <a:lnTo>
                        <a:pt x="390" y="0"/>
                      </a:lnTo>
                      <a:lnTo>
                        <a:pt x="390" y="0"/>
                      </a:lnTo>
                      <a:lnTo>
                        <a:pt x="396" y="0"/>
                      </a:lnTo>
                      <a:lnTo>
                        <a:pt x="396" y="0"/>
                      </a:lnTo>
                      <a:lnTo>
                        <a:pt x="396" y="0"/>
                      </a:lnTo>
                      <a:lnTo>
                        <a:pt x="396" y="0"/>
                      </a:lnTo>
                      <a:lnTo>
                        <a:pt x="396" y="0"/>
                      </a:lnTo>
                      <a:lnTo>
                        <a:pt x="396" y="0"/>
                      </a:lnTo>
                      <a:lnTo>
                        <a:pt x="402" y="0"/>
                      </a:lnTo>
                      <a:lnTo>
                        <a:pt x="402" y="0"/>
                      </a:lnTo>
                      <a:lnTo>
                        <a:pt x="402" y="0"/>
                      </a:lnTo>
                      <a:lnTo>
                        <a:pt x="402" y="0"/>
                      </a:lnTo>
                      <a:lnTo>
                        <a:pt x="402" y="0"/>
                      </a:lnTo>
                      <a:lnTo>
                        <a:pt x="402" y="0"/>
                      </a:lnTo>
                      <a:lnTo>
                        <a:pt x="408" y="0"/>
                      </a:lnTo>
                      <a:lnTo>
                        <a:pt x="408" y="0"/>
                      </a:lnTo>
                      <a:lnTo>
                        <a:pt x="408" y="0"/>
                      </a:lnTo>
                      <a:lnTo>
                        <a:pt x="408" y="0"/>
                      </a:lnTo>
                      <a:lnTo>
                        <a:pt x="408" y="0"/>
                      </a:lnTo>
                      <a:lnTo>
                        <a:pt x="408" y="0"/>
                      </a:lnTo>
                      <a:lnTo>
                        <a:pt x="408" y="0"/>
                      </a:lnTo>
                      <a:lnTo>
                        <a:pt x="414" y="0"/>
                      </a:lnTo>
                      <a:lnTo>
                        <a:pt x="414" y="0"/>
                      </a:lnTo>
                      <a:lnTo>
                        <a:pt x="414" y="0"/>
                      </a:lnTo>
                      <a:lnTo>
                        <a:pt x="414" y="0"/>
                      </a:lnTo>
                      <a:lnTo>
                        <a:pt x="414" y="0"/>
                      </a:lnTo>
                      <a:lnTo>
                        <a:pt x="414" y="0"/>
                      </a:lnTo>
                      <a:lnTo>
                        <a:pt x="414" y="0"/>
                      </a:lnTo>
                      <a:lnTo>
                        <a:pt x="420" y="0"/>
                      </a:lnTo>
                      <a:lnTo>
                        <a:pt x="420" y="0"/>
                      </a:lnTo>
                      <a:lnTo>
                        <a:pt x="420" y="0"/>
                      </a:lnTo>
                      <a:lnTo>
                        <a:pt x="420" y="0"/>
                      </a:lnTo>
                      <a:lnTo>
                        <a:pt x="420" y="0"/>
                      </a:lnTo>
                      <a:lnTo>
                        <a:pt x="420" y="0"/>
                      </a:lnTo>
                      <a:lnTo>
                        <a:pt x="426" y="0"/>
                      </a:lnTo>
                      <a:lnTo>
                        <a:pt x="426" y="0"/>
                      </a:lnTo>
                      <a:lnTo>
                        <a:pt x="426" y="0"/>
                      </a:lnTo>
                      <a:lnTo>
                        <a:pt x="450" y="0"/>
                      </a:lnTo>
                      <a:lnTo>
                        <a:pt x="450" y="0"/>
                      </a:lnTo>
                      <a:lnTo>
                        <a:pt x="456" y="0"/>
                      </a:lnTo>
                      <a:lnTo>
                        <a:pt x="456" y="0"/>
                      </a:lnTo>
                      <a:lnTo>
                        <a:pt x="456" y="0"/>
                      </a:lnTo>
                      <a:lnTo>
                        <a:pt x="456" y="0"/>
                      </a:lnTo>
                      <a:lnTo>
                        <a:pt x="456" y="0"/>
                      </a:lnTo>
                      <a:lnTo>
                        <a:pt x="456" y="0"/>
                      </a:lnTo>
                      <a:lnTo>
                        <a:pt x="456" y="0"/>
                      </a:lnTo>
                      <a:lnTo>
                        <a:pt x="456" y="0"/>
                      </a:lnTo>
                      <a:lnTo>
                        <a:pt x="462" y="0"/>
                      </a:lnTo>
                      <a:lnTo>
                        <a:pt x="462" y="0"/>
                      </a:lnTo>
                      <a:lnTo>
                        <a:pt x="462" y="0"/>
                      </a:lnTo>
                      <a:lnTo>
                        <a:pt x="462" y="0"/>
                      </a:lnTo>
                      <a:lnTo>
                        <a:pt x="462" y="0"/>
                      </a:lnTo>
                      <a:lnTo>
                        <a:pt x="462" y="0"/>
                      </a:lnTo>
                      <a:lnTo>
                        <a:pt x="462" y="0"/>
                      </a:lnTo>
                      <a:lnTo>
                        <a:pt x="462" y="0"/>
                      </a:lnTo>
                      <a:lnTo>
                        <a:pt x="468" y="0"/>
                      </a:lnTo>
                      <a:lnTo>
                        <a:pt x="468" y="0"/>
                      </a:lnTo>
                      <a:lnTo>
                        <a:pt x="468" y="0"/>
                      </a:lnTo>
                      <a:lnTo>
                        <a:pt x="468" y="0"/>
                      </a:lnTo>
                      <a:lnTo>
                        <a:pt x="468" y="0"/>
                      </a:lnTo>
                      <a:lnTo>
                        <a:pt x="468" y="0"/>
                      </a:lnTo>
                      <a:lnTo>
                        <a:pt x="474" y="0"/>
                      </a:lnTo>
                      <a:lnTo>
                        <a:pt x="474" y="0"/>
                      </a:lnTo>
                      <a:lnTo>
                        <a:pt x="474" y="0"/>
                      </a:lnTo>
                      <a:lnTo>
                        <a:pt x="474" y="0"/>
                      </a:lnTo>
                      <a:lnTo>
                        <a:pt x="474" y="0"/>
                      </a:lnTo>
                      <a:lnTo>
                        <a:pt x="474" y="0"/>
                      </a:lnTo>
                      <a:lnTo>
                        <a:pt x="480" y="0"/>
                      </a:lnTo>
                      <a:lnTo>
                        <a:pt x="480" y="0"/>
                      </a:lnTo>
                      <a:lnTo>
                        <a:pt x="480" y="0"/>
                      </a:lnTo>
                      <a:lnTo>
                        <a:pt x="480" y="0"/>
                      </a:lnTo>
                      <a:lnTo>
                        <a:pt x="480" y="0"/>
                      </a:lnTo>
                      <a:lnTo>
                        <a:pt x="480" y="0"/>
                      </a:lnTo>
                      <a:lnTo>
                        <a:pt x="486" y="0"/>
                      </a:lnTo>
                      <a:lnTo>
                        <a:pt x="486" y="0"/>
                      </a:lnTo>
                      <a:lnTo>
                        <a:pt x="486" y="0"/>
                      </a:lnTo>
                      <a:lnTo>
                        <a:pt x="486" y="0"/>
                      </a:lnTo>
                      <a:lnTo>
                        <a:pt x="486" y="0"/>
                      </a:lnTo>
                      <a:lnTo>
                        <a:pt x="486" y="0"/>
                      </a:lnTo>
                      <a:lnTo>
                        <a:pt x="486" y="0"/>
                      </a:lnTo>
                      <a:lnTo>
                        <a:pt x="492" y="0"/>
                      </a:lnTo>
                      <a:lnTo>
                        <a:pt x="492" y="0"/>
                      </a:lnTo>
                      <a:lnTo>
                        <a:pt x="492" y="0"/>
                      </a:lnTo>
                      <a:lnTo>
                        <a:pt x="492" y="0"/>
                      </a:lnTo>
                      <a:lnTo>
                        <a:pt x="492" y="0"/>
                      </a:lnTo>
                      <a:lnTo>
                        <a:pt x="492" y="0"/>
                      </a:lnTo>
                      <a:lnTo>
                        <a:pt x="492" y="0"/>
                      </a:lnTo>
                      <a:lnTo>
                        <a:pt x="498" y="0"/>
                      </a:lnTo>
                      <a:lnTo>
                        <a:pt x="498" y="0"/>
                      </a:lnTo>
                      <a:lnTo>
                        <a:pt x="498" y="0"/>
                      </a:lnTo>
                      <a:lnTo>
                        <a:pt x="498" y="0"/>
                      </a:lnTo>
                      <a:lnTo>
                        <a:pt x="498" y="0"/>
                      </a:lnTo>
                      <a:lnTo>
                        <a:pt x="498" y="0"/>
                      </a:lnTo>
                      <a:lnTo>
                        <a:pt x="498" y="0"/>
                      </a:lnTo>
                      <a:lnTo>
                        <a:pt x="528" y="0"/>
                      </a:lnTo>
                      <a:lnTo>
                        <a:pt x="528" y="0"/>
                      </a:lnTo>
                      <a:lnTo>
                        <a:pt x="528" y="0"/>
                      </a:lnTo>
                      <a:lnTo>
                        <a:pt x="528" y="0"/>
                      </a:lnTo>
                      <a:lnTo>
                        <a:pt x="534" y="0"/>
                      </a:lnTo>
                      <a:lnTo>
                        <a:pt x="534" y="0"/>
                      </a:lnTo>
                      <a:lnTo>
                        <a:pt x="534" y="0"/>
                      </a:lnTo>
                      <a:lnTo>
                        <a:pt x="534" y="0"/>
                      </a:lnTo>
                      <a:lnTo>
                        <a:pt x="534" y="0"/>
                      </a:lnTo>
                      <a:lnTo>
                        <a:pt x="534" y="0"/>
                      </a:lnTo>
                      <a:lnTo>
                        <a:pt x="534" y="0"/>
                      </a:lnTo>
                      <a:lnTo>
                        <a:pt x="540" y="0"/>
                      </a:lnTo>
                      <a:lnTo>
                        <a:pt x="540" y="0"/>
                      </a:lnTo>
                      <a:lnTo>
                        <a:pt x="540" y="0"/>
                      </a:lnTo>
                      <a:lnTo>
                        <a:pt x="540" y="0"/>
                      </a:lnTo>
                      <a:lnTo>
                        <a:pt x="540" y="0"/>
                      </a:lnTo>
                      <a:lnTo>
                        <a:pt x="540" y="0"/>
                      </a:lnTo>
                      <a:lnTo>
                        <a:pt x="540" y="0"/>
                      </a:lnTo>
                      <a:lnTo>
                        <a:pt x="540" y="0"/>
                      </a:lnTo>
                      <a:lnTo>
                        <a:pt x="546" y="0"/>
                      </a:lnTo>
                      <a:lnTo>
                        <a:pt x="546" y="0"/>
                      </a:lnTo>
                      <a:lnTo>
                        <a:pt x="546" y="0"/>
                      </a:lnTo>
                      <a:lnTo>
                        <a:pt x="546" y="0"/>
                      </a:lnTo>
                      <a:lnTo>
                        <a:pt x="546" y="0"/>
                      </a:lnTo>
                      <a:lnTo>
                        <a:pt x="546" y="0"/>
                      </a:lnTo>
                      <a:lnTo>
                        <a:pt x="552" y="0"/>
                      </a:lnTo>
                      <a:lnTo>
                        <a:pt x="552" y="0"/>
                      </a:lnTo>
                      <a:lnTo>
                        <a:pt x="552" y="0"/>
                      </a:lnTo>
                      <a:lnTo>
                        <a:pt x="552" y="0"/>
                      </a:lnTo>
                      <a:lnTo>
                        <a:pt x="552" y="0"/>
                      </a:lnTo>
                      <a:lnTo>
                        <a:pt x="552" y="0"/>
                      </a:lnTo>
                      <a:lnTo>
                        <a:pt x="558" y="0"/>
                      </a:lnTo>
                      <a:lnTo>
                        <a:pt x="558" y="0"/>
                      </a:lnTo>
                      <a:lnTo>
                        <a:pt x="558" y="0"/>
                      </a:lnTo>
                      <a:lnTo>
                        <a:pt x="558" y="0"/>
                      </a:lnTo>
                      <a:lnTo>
                        <a:pt x="558" y="0"/>
                      </a:lnTo>
                      <a:lnTo>
                        <a:pt x="558" y="0"/>
                      </a:lnTo>
                      <a:lnTo>
                        <a:pt x="558" y="0"/>
                      </a:lnTo>
                      <a:lnTo>
                        <a:pt x="564" y="0"/>
                      </a:lnTo>
                      <a:lnTo>
                        <a:pt x="564" y="0"/>
                      </a:lnTo>
                      <a:lnTo>
                        <a:pt x="564" y="0"/>
                      </a:lnTo>
                      <a:lnTo>
                        <a:pt x="564" y="0"/>
                      </a:lnTo>
                      <a:lnTo>
                        <a:pt x="564" y="0"/>
                      </a:lnTo>
                      <a:lnTo>
                        <a:pt x="564" y="0"/>
                      </a:lnTo>
                      <a:lnTo>
                        <a:pt x="564" y="0"/>
                      </a:lnTo>
                      <a:lnTo>
                        <a:pt x="570" y="0"/>
                      </a:lnTo>
                      <a:lnTo>
                        <a:pt x="570" y="0"/>
                      </a:lnTo>
                      <a:lnTo>
                        <a:pt x="570" y="0"/>
                      </a:lnTo>
                      <a:lnTo>
                        <a:pt x="570" y="0"/>
                      </a:lnTo>
                      <a:lnTo>
                        <a:pt x="570" y="0"/>
                      </a:lnTo>
                      <a:lnTo>
                        <a:pt x="570" y="0"/>
                      </a:lnTo>
                      <a:lnTo>
                        <a:pt x="576" y="0"/>
                      </a:lnTo>
                      <a:lnTo>
                        <a:pt x="576" y="0"/>
                      </a:lnTo>
                      <a:lnTo>
                        <a:pt x="576" y="0"/>
                      </a:lnTo>
                      <a:lnTo>
                        <a:pt x="576" y="0"/>
                      </a:lnTo>
                      <a:lnTo>
                        <a:pt x="576" y="0"/>
                      </a:lnTo>
                      <a:lnTo>
                        <a:pt x="576" y="0"/>
                      </a:lnTo>
                      <a:lnTo>
                        <a:pt x="606" y="0"/>
                      </a:lnTo>
                      <a:lnTo>
                        <a:pt x="606" y="0"/>
                      </a:lnTo>
                      <a:lnTo>
                        <a:pt x="606" y="0"/>
                      </a:lnTo>
                      <a:lnTo>
                        <a:pt x="606" y="0"/>
                      </a:lnTo>
                      <a:lnTo>
                        <a:pt x="606" y="0"/>
                      </a:lnTo>
                      <a:lnTo>
                        <a:pt x="606" y="0"/>
                      </a:lnTo>
                      <a:lnTo>
                        <a:pt x="612" y="0"/>
                      </a:lnTo>
                      <a:lnTo>
                        <a:pt x="612" y="0"/>
                      </a:lnTo>
                      <a:lnTo>
                        <a:pt x="612" y="0"/>
                      </a:lnTo>
                      <a:lnTo>
                        <a:pt x="612" y="0"/>
                      </a:lnTo>
                      <a:lnTo>
                        <a:pt x="612" y="0"/>
                      </a:lnTo>
                      <a:lnTo>
                        <a:pt x="612" y="0"/>
                      </a:lnTo>
                      <a:lnTo>
                        <a:pt x="612" y="0"/>
                      </a:lnTo>
                      <a:lnTo>
                        <a:pt x="612" y="0"/>
                      </a:lnTo>
                      <a:lnTo>
                        <a:pt x="612" y="0"/>
                      </a:lnTo>
                      <a:lnTo>
                        <a:pt x="618" y="0"/>
                      </a:lnTo>
                      <a:lnTo>
                        <a:pt x="618" y="0"/>
                      </a:lnTo>
                      <a:lnTo>
                        <a:pt x="618" y="0"/>
                      </a:lnTo>
                      <a:lnTo>
                        <a:pt x="618" y="0"/>
                      </a:lnTo>
                      <a:lnTo>
                        <a:pt x="618" y="0"/>
                      </a:lnTo>
                      <a:lnTo>
                        <a:pt x="618" y="0"/>
                      </a:lnTo>
                      <a:lnTo>
                        <a:pt x="624" y="0"/>
                      </a:lnTo>
                      <a:lnTo>
                        <a:pt x="624" y="0"/>
                      </a:lnTo>
                      <a:lnTo>
                        <a:pt x="624" y="0"/>
                      </a:lnTo>
                      <a:lnTo>
                        <a:pt x="624" y="0"/>
                      </a:lnTo>
                      <a:lnTo>
                        <a:pt x="624" y="0"/>
                      </a:lnTo>
                      <a:lnTo>
                        <a:pt x="624" y="0"/>
                      </a:lnTo>
                      <a:lnTo>
                        <a:pt x="630" y="0"/>
                      </a:lnTo>
                      <a:lnTo>
                        <a:pt x="630" y="0"/>
                      </a:lnTo>
                      <a:lnTo>
                        <a:pt x="630" y="0"/>
                      </a:lnTo>
                      <a:lnTo>
                        <a:pt x="630" y="0"/>
                      </a:lnTo>
                      <a:lnTo>
                        <a:pt x="630" y="0"/>
                      </a:lnTo>
                      <a:lnTo>
                        <a:pt x="630" y="0"/>
                      </a:lnTo>
                      <a:lnTo>
                        <a:pt x="636" y="0"/>
                      </a:lnTo>
                      <a:lnTo>
                        <a:pt x="636" y="0"/>
                      </a:lnTo>
                      <a:lnTo>
                        <a:pt x="636" y="0"/>
                      </a:lnTo>
                      <a:lnTo>
                        <a:pt x="636" y="0"/>
                      </a:lnTo>
                      <a:lnTo>
                        <a:pt x="636" y="0"/>
                      </a:lnTo>
                      <a:lnTo>
                        <a:pt x="636" y="0"/>
                      </a:lnTo>
                      <a:lnTo>
                        <a:pt x="642" y="0"/>
                      </a:lnTo>
                      <a:lnTo>
                        <a:pt x="642" y="0"/>
                      </a:lnTo>
                      <a:lnTo>
                        <a:pt x="642" y="0"/>
                      </a:lnTo>
                      <a:lnTo>
                        <a:pt x="642" y="0"/>
                      </a:lnTo>
                      <a:lnTo>
                        <a:pt x="642" y="0"/>
                      </a:lnTo>
                      <a:lnTo>
                        <a:pt x="642" y="0"/>
                      </a:lnTo>
                      <a:lnTo>
                        <a:pt x="642" y="0"/>
                      </a:lnTo>
                      <a:lnTo>
                        <a:pt x="642" y="0"/>
                      </a:lnTo>
                      <a:lnTo>
                        <a:pt x="648" y="0"/>
                      </a:lnTo>
                      <a:lnTo>
                        <a:pt x="648" y="0"/>
                      </a:lnTo>
                      <a:lnTo>
                        <a:pt x="648" y="0"/>
                      </a:lnTo>
                      <a:lnTo>
                        <a:pt x="648" y="0"/>
                      </a:lnTo>
                      <a:lnTo>
                        <a:pt x="648" y="0"/>
                      </a:lnTo>
                      <a:lnTo>
                        <a:pt x="648" y="0"/>
                      </a:lnTo>
                      <a:lnTo>
                        <a:pt x="654" y="0"/>
                      </a:lnTo>
                      <a:lnTo>
                        <a:pt x="654" y="0"/>
                      </a:lnTo>
                      <a:lnTo>
                        <a:pt x="654" y="0"/>
                      </a:lnTo>
                      <a:lnTo>
                        <a:pt x="654" y="0"/>
                      </a:lnTo>
                      <a:lnTo>
                        <a:pt x="684" y="0"/>
                      </a:lnTo>
                      <a:lnTo>
                        <a:pt x="684" y="0"/>
                      </a:lnTo>
                      <a:lnTo>
                        <a:pt x="684" y="0"/>
                      </a:lnTo>
                      <a:lnTo>
                        <a:pt x="684" y="0"/>
                      </a:lnTo>
                      <a:lnTo>
                        <a:pt x="684" y="0"/>
                      </a:lnTo>
                      <a:lnTo>
                        <a:pt x="684" y="0"/>
                      </a:lnTo>
                      <a:lnTo>
                        <a:pt x="684" y="0"/>
                      </a:lnTo>
                      <a:lnTo>
                        <a:pt x="684" y="0"/>
                      </a:lnTo>
                      <a:lnTo>
                        <a:pt x="690" y="0"/>
                      </a:lnTo>
                      <a:lnTo>
                        <a:pt x="690" y="0"/>
                      </a:lnTo>
                      <a:lnTo>
                        <a:pt x="690" y="0"/>
                      </a:lnTo>
                      <a:lnTo>
                        <a:pt x="690" y="0"/>
                      </a:lnTo>
                      <a:lnTo>
                        <a:pt x="690" y="0"/>
                      </a:lnTo>
                      <a:lnTo>
                        <a:pt x="690" y="0"/>
                      </a:lnTo>
                      <a:lnTo>
                        <a:pt x="690" y="0"/>
                      </a:lnTo>
                      <a:lnTo>
                        <a:pt x="690" y="0"/>
                      </a:lnTo>
                      <a:lnTo>
                        <a:pt x="696" y="0"/>
                      </a:lnTo>
                      <a:lnTo>
                        <a:pt x="696" y="0"/>
                      </a:lnTo>
                      <a:lnTo>
                        <a:pt x="696" y="0"/>
                      </a:lnTo>
                      <a:lnTo>
                        <a:pt x="696" y="0"/>
                      </a:lnTo>
                      <a:lnTo>
                        <a:pt x="696" y="0"/>
                      </a:lnTo>
                      <a:lnTo>
                        <a:pt x="696" y="0"/>
                      </a:lnTo>
                      <a:lnTo>
                        <a:pt x="702" y="0"/>
                      </a:lnTo>
                      <a:lnTo>
                        <a:pt x="702" y="0"/>
                      </a:lnTo>
                      <a:lnTo>
                        <a:pt x="702" y="0"/>
                      </a:lnTo>
                      <a:lnTo>
                        <a:pt x="702" y="0"/>
                      </a:lnTo>
                      <a:lnTo>
                        <a:pt x="702" y="0"/>
                      </a:lnTo>
                      <a:lnTo>
                        <a:pt x="702" y="0"/>
                      </a:lnTo>
                      <a:lnTo>
                        <a:pt x="702" y="0"/>
                      </a:lnTo>
                      <a:lnTo>
                        <a:pt x="708" y="0"/>
                      </a:lnTo>
                      <a:lnTo>
                        <a:pt x="708" y="0"/>
                      </a:lnTo>
                      <a:lnTo>
                        <a:pt x="708" y="0"/>
                      </a:lnTo>
                      <a:lnTo>
                        <a:pt x="708" y="0"/>
                      </a:lnTo>
                      <a:lnTo>
                        <a:pt x="708" y="0"/>
                      </a:lnTo>
                      <a:lnTo>
                        <a:pt x="708" y="0"/>
                      </a:lnTo>
                      <a:lnTo>
                        <a:pt x="714" y="0"/>
                      </a:lnTo>
                      <a:lnTo>
                        <a:pt x="714" y="0"/>
                      </a:lnTo>
                      <a:lnTo>
                        <a:pt x="714" y="0"/>
                      </a:lnTo>
                      <a:lnTo>
                        <a:pt x="714" y="0"/>
                      </a:lnTo>
                      <a:lnTo>
                        <a:pt x="714" y="0"/>
                      </a:lnTo>
                      <a:lnTo>
                        <a:pt x="714" y="0"/>
                      </a:lnTo>
                      <a:lnTo>
                        <a:pt x="714" y="0"/>
                      </a:lnTo>
                      <a:lnTo>
                        <a:pt x="720" y="0"/>
                      </a:lnTo>
                      <a:lnTo>
                        <a:pt x="720" y="0"/>
                      </a:lnTo>
                      <a:lnTo>
                        <a:pt x="720" y="0"/>
                      </a:lnTo>
                      <a:lnTo>
                        <a:pt x="720" y="0"/>
                      </a:lnTo>
                      <a:lnTo>
                        <a:pt x="720" y="0"/>
                      </a:lnTo>
                      <a:lnTo>
                        <a:pt x="720" y="0"/>
                      </a:lnTo>
                      <a:lnTo>
                        <a:pt x="726" y="0"/>
                      </a:lnTo>
                      <a:lnTo>
                        <a:pt x="726" y="0"/>
                      </a:lnTo>
                      <a:lnTo>
                        <a:pt x="726" y="0"/>
                      </a:lnTo>
                      <a:lnTo>
                        <a:pt x="726" y="0"/>
                      </a:lnTo>
                      <a:lnTo>
                        <a:pt x="726" y="0"/>
                      </a:lnTo>
                      <a:lnTo>
                        <a:pt x="726" y="0"/>
                      </a:lnTo>
                      <a:lnTo>
                        <a:pt x="726" y="0"/>
                      </a:lnTo>
                      <a:lnTo>
                        <a:pt x="732" y="0"/>
                      </a:lnTo>
                      <a:lnTo>
                        <a:pt x="732" y="0"/>
                      </a:lnTo>
                      <a:lnTo>
                        <a:pt x="756" y="0"/>
                      </a:lnTo>
                      <a:lnTo>
                        <a:pt x="756" y="0"/>
                      </a:lnTo>
                      <a:lnTo>
                        <a:pt x="756" y="0"/>
                      </a:lnTo>
                      <a:lnTo>
                        <a:pt x="762" y="0"/>
                      </a:lnTo>
                      <a:lnTo>
                        <a:pt x="762" y="0"/>
                      </a:lnTo>
                      <a:lnTo>
                        <a:pt x="762" y="0"/>
                      </a:lnTo>
                      <a:lnTo>
                        <a:pt x="762" y="0"/>
                      </a:lnTo>
                      <a:lnTo>
                        <a:pt x="762" y="0"/>
                      </a:lnTo>
                      <a:lnTo>
                        <a:pt x="762" y="0"/>
                      </a:lnTo>
                      <a:lnTo>
                        <a:pt x="762" y="0"/>
                      </a:lnTo>
                      <a:lnTo>
                        <a:pt x="768" y="0"/>
                      </a:lnTo>
                      <a:lnTo>
                        <a:pt x="768" y="0"/>
                      </a:lnTo>
                      <a:lnTo>
                        <a:pt x="768" y="0"/>
                      </a:lnTo>
                      <a:lnTo>
                        <a:pt x="768" y="0"/>
                      </a:lnTo>
                      <a:lnTo>
                        <a:pt x="768" y="0"/>
                      </a:lnTo>
                      <a:lnTo>
                        <a:pt x="768" y="0"/>
                      </a:lnTo>
                      <a:lnTo>
                        <a:pt x="768" y="0"/>
                      </a:lnTo>
                      <a:lnTo>
                        <a:pt x="768" y="0"/>
                      </a:lnTo>
                      <a:lnTo>
                        <a:pt x="774" y="0"/>
                      </a:lnTo>
                      <a:lnTo>
                        <a:pt x="774" y="0"/>
                      </a:lnTo>
                      <a:lnTo>
                        <a:pt x="774" y="0"/>
                      </a:lnTo>
                      <a:lnTo>
                        <a:pt x="774" y="0"/>
                      </a:lnTo>
                      <a:lnTo>
                        <a:pt x="774" y="0"/>
                      </a:lnTo>
                      <a:lnTo>
                        <a:pt x="774" y="0"/>
                      </a:lnTo>
                      <a:lnTo>
                        <a:pt x="780" y="0"/>
                      </a:lnTo>
                      <a:lnTo>
                        <a:pt x="780" y="0"/>
                      </a:lnTo>
                      <a:lnTo>
                        <a:pt x="780" y="0"/>
                      </a:lnTo>
                      <a:lnTo>
                        <a:pt x="780" y="0"/>
                      </a:lnTo>
                      <a:lnTo>
                        <a:pt x="780" y="0"/>
                      </a:lnTo>
                      <a:lnTo>
                        <a:pt x="780" y="0"/>
                      </a:lnTo>
                      <a:lnTo>
                        <a:pt x="786" y="0"/>
                      </a:lnTo>
                      <a:lnTo>
                        <a:pt x="786" y="0"/>
                      </a:lnTo>
                      <a:lnTo>
                        <a:pt x="786" y="0"/>
                      </a:lnTo>
                      <a:lnTo>
                        <a:pt x="786" y="0"/>
                      </a:lnTo>
                      <a:lnTo>
                        <a:pt x="786" y="0"/>
                      </a:lnTo>
                      <a:lnTo>
                        <a:pt x="786" y="0"/>
                      </a:lnTo>
                      <a:lnTo>
                        <a:pt x="792" y="0"/>
                      </a:lnTo>
                      <a:lnTo>
                        <a:pt x="792" y="0"/>
                      </a:lnTo>
                      <a:lnTo>
                        <a:pt x="792" y="0"/>
                      </a:lnTo>
                      <a:lnTo>
                        <a:pt x="792" y="0"/>
                      </a:lnTo>
                      <a:lnTo>
                        <a:pt x="792" y="0"/>
                      </a:lnTo>
                      <a:lnTo>
                        <a:pt x="792" y="0"/>
                      </a:lnTo>
                      <a:lnTo>
                        <a:pt x="792" y="0"/>
                      </a:lnTo>
                      <a:lnTo>
                        <a:pt x="792" y="0"/>
                      </a:lnTo>
                      <a:lnTo>
                        <a:pt x="798" y="0"/>
                      </a:lnTo>
                      <a:lnTo>
                        <a:pt x="798" y="0"/>
                      </a:lnTo>
                      <a:lnTo>
                        <a:pt x="798" y="0"/>
                      </a:lnTo>
                      <a:lnTo>
                        <a:pt x="798" y="0"/>
                      </a:lnTo>
                      <a:lnTo>
                        <a:pt x="798" y="0"/>
                      </a:lnTo>
                      <a:lnTo>
                        <a:pt x="798" y="0"/>
                      </a:lnTo>
                      <a:lnTo>
                        <a:pt x="804" y="0"/>
                      </a:lnTo>
                      <a:lnTo>
                        <a:pt x="804" y="0"/>
                      </a:lnTo>
                      <a:lnTo>
                        <a:pt x="804" y="0"/>
                      </a:lnTo>
                      <a:lnTo>
                        <a:pt x="804" y="0"/>
                      </a:lnTo>
                      <a:lnTo>
                        <a:pt x="804" y="0"/>
                      </a:lnTo>
                      <a:lnTo>
                        <a:pt x="804" y="0"/>
                      </a:lnTo>
                      <a:lnTo>
                        <a:pt x="804" y="0"/>
                      </a:lnTo>
                      <a:lnTo>
                        <a:pt x="834" y="0"/>
                      </a:lnTo>
                      <a:lnTo>
                        <a:pt x="834" y="0"/>
                      </a:lnTo>
                      <a:lnTo>
                        <a:pt x="834" y="0"/>
                      </a:lnTo>
                      <a:lnTo>
                        <a:pt x="834" y="0"/>
                      </a:lnTo>
                      <a:lnTo>
                        <a:pt x="834" y="0"/>
                      </a:lnTo>
                      <a:lnTo>
                        <a:pt x="840" y="0"/>
                      </a:lnTo>
                      <a:lnTo>
                        <a:pt x="840" y="0"/>
                      </a:lnTo>
                      <a:lnTo>
                        <a:pt x="840" y="0"/>
                      </a:lnTo>
                      <a:lnTo>
                        <a:pt x="840" y="0"/>
                      </a:lnTo>
                      <a:lnTo>
                        <a:pt x="840" y="0"/>
                      </a:lnTo>
                      <a:lnTo>
                        <a:pt x="840" y="0"/>
                      </a:lnTo>
                      <a:lnTo>
                        <a:pt x="840" y="0"/>
                      </a:lnTo>
                      <a:lnTo>
                        <a:pt x="846" y="0"/>
                      </a:lnTo>
                      <a:lnTo>
                        <a:pt x="846" y="0"/>
                      </a:lnTo>
                      <a:lnTo>
                        <a:pt x="846" y="0"/>
                      </a:lnTo>
                      <a:lnTo>
                        <a:pt x="846" y="0"/>
                      </a:lnTo>
                      <a:lnTo>
                        <a:pt x="846" y="0"/>
                      </a:lnTo>
                      <a:lnTo>
                        <a:pt x="846" y="0"/>
                      </a:lnTo>
                      <a:lnTo>
                        <a:pt x="846" y="0"/>
                      </a:lnTo>
                      <a:lnTo>
                        <a:pt x="846" y="0"/>
                      </a:lnTo>
                      <a:lnTo>
                        <a:pt x="852" y="0"/>
                      </a:lnTo>
                      <a:lnTo>
                        <a:pt x="852" y="0"/>
                      </a:lnTo>
                      <a:lnTo>
                        <a:pt x="852" y="0"/>
                      </a:lnTo>
                      <a:lnTo>
                        <a:pt x="852" y="0"/>
                      </a:lnTo>
                      <a:lnTo>
                        <a:pt x="852" y="0"/>
                      </a:lnTo>
                      <a:lnTo>
                        <a:pt x="852" y="0"/>
                      </a:lnTo>
                      <a:lnTo>
                        <a:pt x="858" y="0"/>
                      </a:lnTo>
                      <a:lnTo>
                        <a:pt x="858" y="0"/>
                      </a:lnTo>
                      <a:lnTo>
                        <a:pt x="858" y="0"/>
                      </a:lnTo>
                      <a:lnTo>
                        <a:pt x="858" y="0"/>
                      </a:lnTo>
                      <a:lnTo>
                        <a:pt x="858" y="0"/>
                      </a:lnTo>
                      <a:lnTo>
                        <a:pt x="858" y="0"/>
                      </a:lnTo>
                      <a:lnTo>
                        <a:pt x="864" y="0"/>
                      </a:lnTo>
                      <a:lnTo>
                        <a:pt x="864" y="0"/>
                      </a:lnTo>
                      <a:lnTo>
                        <a:pt x="864" y="0"/>
                      </a:lnTo>
                      <a:lnTo>
                        <a:pt x="864" y="0"/>
                      </a:lnTo>
                      <a:lnTo>
                        <a:pt x="864" y="0"/>
                      </a:lnTo>
                      <a:lnTo>
                        <a:pt x="864" y="0"/>
                      </a:lnTo>
                      <a:lnTo>
                        <a:pt x="870" y="0"/>
                      </a:lnTo>
                      <a:lnTo>
                        <a:pt x="870" y="0"/>
                      </a:lnTo>
                      <a:lnTo>
                        <a:pt x="870" y="0"/>
                      </a:lnTo>
                      <a:lnTo>
                        <a:pt x="870" y="0"/>
                      </a:lnTo>
                      <a:lnTo>
                        <a:pt x="870" y="0"/>
                      </a:lnTo>
                      <a:lnTo>
                        <a:pt x="870" y="0"/>
                      </a:lnTo>
                      <a:lnTo>
                        <a:pt x="870" y="0"/>
                      </a:lnTo>
                      <a:lnTo>
                        <a:pt x="876" y="0"/>
                      </a:lnTo>
                      <a:lnTo>
                        <a:pt x="876" y="0"/>
                      </a:lnTo>
                      <a:lnTo>
                        <a:pt x="876" y="0"/>
                      </a:lnTo>
                      <a:lnTo>
                        <a:pt x="876" y="0"/>
                      </a:lnTo>
                      <a:lnTo>
                        <a:pt x="876" y="0"/>
                      </a:lnTo>
                      <a:lnTo>
                        <a:pt x="876" y="0"/>
                      </a:lnTo>
                      <a:lnTo>
                        <a:pt x="876" y="0"/>
                      </a:lnTo>
                      <a:lnTo>
                        <a:pt x="882" y="0"/>
                      </a:lnTo>
                      <a:lnTo>
                        <a:pt x="882" y="0"/>
                      </a:lnTo>
                      <a:lnTo>
                        <a:pt x="882" y="0"/>
                      </a:lnTo>
                      <a:lnTo>
                        <a:pt x="882" y="0"/>
                      </a:lnTo>
                      <a:lnTo>
                        <a:pt x="882" y="0"/>
                      </a:lnTo>
                      <a:lnTo>
                        <a:pt x="912" y="0"/>
                      </a:lnTo>
                      <a:lnTo>
                        <a:pt x="912" y="0"/>
                      </a:lnTo>
                      <a:lnTo>
                        <a:pt x="912" y="0"/>
                      </a:lnTo>
                      <a:lnTo>
                        <a:pt x="912" y="0"/>
                      </a:lnTo>
                      <a:lnTo>
                        <a:pt x="912" y="0"/>
                      </a:lnTo>
                      <a:lnTo>
                        <a:pt x="912" y="0"/>
                      </a:lnTo>
                      <a:lnTo>
                        <a:pt x="912" y="0"/>
                      </a:lnTo>
                      <a:lnTo>
                        <a:pt x="918" y="0"/>
                      </a:lnTo>
                      <a:lnTo>
                        <a:pt x="918" y="0"/>
                      </a:lnTo>
                      <a:lnTo>
                        <a:pt x="918" y="0"/>
                      </a:lnTo>
                      <a:lnTo>
                        <a:pt x="918" y="0"/>
                      </a:lnTo>
                      <a:lnTo>
                        <a:pt x="918" y="0"/>
                      </a:lnTo>
                      <a:lnTo>
                        <a:pt x="918" y="0"/>
                      </a:lnTo>
                      <a:lnTo>
                        <a:pt x="918" y="0"/>
                      </a:lnTo>
                      <a:lnTo>
                        <a:pt x="918" y="0"/>
                      </a:lnTo>
                      <a:lnTo>
                        <a:pt x="924" y="0"/>
                      </a:lnTo>
                      <a:lnTo>
                        <a:pt x="924" y="0"/>
                      </a:lnTo>
                      <a:lnTo>
                        <a:pt x="924" y="0"/>
                      </a:lnTo>
                      <a:lnTo>
                        <a:pt x="924" y="0"/>
                      </a:lnTo>
                      <a:lnTo>
                        <a:pt x="924" y="0"/>
                      </a:lnTo>
                      <a:lnTo>
                        <a:pt x="924" y="0"/>
                      </a:lnTo>
                      <a:lnTo>
                        <a:pt x="930" y="0"/>
                      </a:lnTo>
                      <a:lnTo>
                        <a:pt x="930" y="0"/>
                      </a:lnTo>
                      <a:lnTo>
                        <a:pt x="930" y="0"/>
                      </a:lnTo>
                      <a:lnTo>
                        <a:pt x="930" y="0"/>
                      </a:lnTo>
                      <a:lnTo>
                        <a:pt x="930" y="0"/>
                      </a:lnTo>
                      <a:lnTo>
                        <a:pt x="930" y="0"/>
                      </a:lnTo>
                      <a:lnTo>
                        <a:pt x="936" y="0"/>
                      </a:lnTo>
                      <a:lnTo>
                        <a:pt x="936" y="0"/>
                      </a:lnTo>
                      <a:lnTo>
                        <a:pt x="936" y="0"/>
                      </a:lnTo>
                      <a:lnTo>
                        <a:pt x="936" y="0"/>
                      </a:lnTo>
                      <a:lnTo>
                        <a:pt x="936" y="0"/>
                      </a:lnTo>
                      <a:lnTo>
                        <a:pt x="936" y="0"/>
                      </a:lnTo>
                      <a:lnTo>
                        <a:pt x="942" y="0"/>
                      </a:lnTo>
                      <a:lnTo>
                        <a:pt x="942" y="0"/>
                      </a:lnTo>
                      <a:lnTo>
                        <a:pt x="942" y="0"/>
                      </a:lnTo>
                      <a:lnTo>
                        <a:pt x="942" y="0"/>
                      </a:lnTo>
                      <a:lnTo>
                        <a:pt x="942" y="0"/>
                      </a:lnTo>
                      <a:lnTo>
                        <a:pt x="942" y="0"/>
                      </a:lnTo>
                      <a:lnTo>
                        <a:pt x="942" y="0"/>
                      </a:lnTo>
                      <a:lnTo>
                        <a:pt x="942" y="0"/>
                      </a:lnTo>
                      <a:lnTo>
                        <a:pt x="948" y="0"/>
                      </a:lnTo>
                      <a:lnTo>
                        <a:pt x="948" y="0"/>
                      </a:lnTo>
                      <a:lnTo>
                        <a:pt x="948" y="0"/>
                      </a:lnTo>
                      <a:lnTo>
                        <a:pt x="948" y="0"/>
                      </a:lnTo>
                      <a:lnTo>
                        <a:pt x="948" y="0"/>
                      </a:lnTo>
                      <a:lnTo>
                        <a:pt x="948" y="0"/>
                      </a:lnTo>
                      <a:lnTo>
                        <a:pt x="954" y="0"/>
                      </a:lnTo>
                      <a:lnTo>
                        <a:pt x="954" y="0"/>
                      </a:lnTo>
                      <a:lnTo>
                        <a:pt x="954" y="0"/>
                      </a:lnTo>
                      <a:lnTo>
                        <a:pt x="954" y="0"/>
                      </a:lnTo>
                      <a:lnTo>
                        <a:pt x="954" y="0"/>
                      </a:lnTo>
                      <a:lnTo>
                        <a:pt x="954" y="0"/>
                      </a:lnTo>
                      <a:lnTo>
                        <a:pt x="960" y="0"/>
                      </a:lnTo>
                      <a:lnTo>
                        <a:pt x="960" y="0"/>
                      </a:lnTo>
                      <a:lnTo>
                        <a:pt x="960" y="0"/>
                      </a:lnTo>
                      <a:lnTo>
                        <a:pt x="960" y="0"/>
                      </a:lnTo>
                      <a:lnTo>
                        <a:pt x="990" y="0"/>
                      </a:lnTo>
                      <a:lnTo>
                        <a:pt x="990" y="0"/>
                      </a:lnTo>
                      <a:lnTo>
                        <a:pt x="990" y="0"/>
                      </a:lnTo>
                      <a:lnTo>
                        <a:pt x="990" y="0"/>
                      </a:lnTo>
                      <a:lnTo>
                        <a:pt x="990" y="0"/>
                      </a:lnTo>
                      <a:lnTo>
                        <a:pt x="990" y="0"/>
                      </a:lnTo>
                      <a:lnTo>
                        <a:pt x="990" y="0"/>
                      </a:lnTo>
                      <a:lnTo>
                        <a:pt x="990" y="0"/>
                      </a:lnTo>
                      <a:lnTo>
                        <a:pt x="990" y="0"/>
                      </a:lnTo>
                      <a:lnTo>
                        <a:pt x="996" y="0"/>
                      </a:lnTo>
                      <a:lnTo>
                        <a:pt x="996" y="0"/>
                      </a:lnTo>
                      <a:lnTo>
                        <a:pt x="996" y="0"/>
                      </a:lnTo>
                      <a:lnTo>
                        <a:pt x="996" y="0"/>
                      </a:lnTo>
                      <a:lnTo>
                        <a:pt x="996" y="0"/>
                      </a:lnTo>
                      <a:lnTo>
                        <a:pt x="996" y="0"/>
                      </a:lnTo>
                      <a:lnTo>
                        <a:pt x="996" y="0"/>
                      </a:lnTo>
                      <a:lnTo>
                        <a:pt x="996" y="0"/>
                      </a:lnTo>
                      <a:lnTo>
                        <a:pt x="1002" y="0"/>
                      </a:lnTo>
                      <a:lnTo>
                        <a:pt x="1002" y="0"/>
                      </a:lnTo>
                      <a:lnTo>
                        <a:pt x="1002" y="0"/>
                      </a:lnTo>
                      <a:lnTo>
                        <a:pt x="1002" y="0"/>
                      </a:lnTo>
                      <a:lnTo>
                        <a:pt x="1002" y="0"/>
                      </a:lnTo>
                      <a:lnTo>
                        <a:pt x="1002" y="0"/>
                      </a:lnTo>
                      <a:lnTo>
                        <a:pt x="1008" y="0"/>
                      </a:lnTo>
                      <a:lnTo>
                        <a:pt x="1008" y="0"/>
                      </a:lnTo>
                      <a:lnTo>
                        <a:pt x="1008" y="0"/>
                      </a:lnTo>
                      <a:lnTo>
                        <a:pt x="1008" y="0"/>
                      </a:lnTo>
                      <a:lnTo>
                        <a:pt x="1008" y="0"/>
                      </a:lnTo>
                      <a:lnTo>
                        <a:pt x="1008" y="0"/>
                      </a:lnTo>
                      <a:lnTo>
                        <a:pt x="1014" y="0"/>
                      </a:lnTo>
                      <a:lnTo>
                        <a:pt x="1014" y="0"/>
                      </a:lnTo>
                      <a:lnTo>
                        <a:pt x="1014" y="0"/>
                      </a:lnTo>
                      <a:lnTo>
                        <a:pt x="1014" y="0"/>
                      </a:lnTo>
                      <a:lnTo>
                        <a:pt x="1014" y="0"/>
                      </a:lnTo>
                      <a:lnTo>
                        <a:pt x="1014" y="0"/>
                      </a:lnTo>
                      <a:lnTo>
                        <a:pt x="1020" y="0"/>
                      </a:lnTo>
                      <a:lnTo>
                        <a:pt x="1020" y="0"/>
                      </a:lnTo>
                      <a:lnTo>
                        <a:pt x="1020" y="0"/>
                      </a:lnTo>
                      <a:lnTo>
                        <a:pt x="1020" y="0"/>
                      </a:lnTo>
                      <a:lnTo>
                        <a:pt x="1020" y="0"/>
                      </a:lnTo>
                      <a:lnTo>
                        <a:pt x="1020" y="0"/>
                      </a:lnTo>
                      <a:lnTo>
                        <a:pt x="1020" y="0"/>
                      </a:lnTo>
                      <a:lnTo>
                        <a:pt x="1026" y="0"/>
                      </a:lnTo>
                      <a:lnTo>
                        <a:pt x="1026" y="0"/>
                      </a:lnTo>
                      <a:lnTo>
                        <a:pt x="1026" y="0"/>
                      </a:lnTo>
                      <a:lnTo>
                        <a:pt x="1026" y="0"/>
                      </a:lnTo>
                      <a:lnTo>
                        <a:pt x="1026" y="0"/>
                      </a:lnTo>
                      <a:lnTo>
                        <a:pt x="1026" y="0"/>
                      </a:lnTo>
                      <a:lnTo>
                        <a:pt x="1026" y="0"/>
                      </a:lnTo>
                      <a:lnTo>
                        <a:pt x="1032" y="0"/>
                      </a:lnTo>
                      <a:lnTo>
                        <a:pt x="1032" y="0"/>
                      </a:lnTo>
                      <a:lnTo>
                        <a:pt x="1032" y="0"/>
                      </a:lnTo>
                      <a:lnTo>
                        <a:pt x="1032" y="0"/>
                      </a:lnTo>
                      <a:lnTo>
                        <a:pt x="1032" y="0"/>
                      </a:lnTo>
                      <a:lnTo>
                        <a:pt x="1032" y="0"/>
                      </a:lnTo>
                      <a:lnTo>
                        <a:pt x="1038" y="0"/>
                      </a:lnTo>
                      <a:lnTo>
                        <a:pt x="1038" y="0"/>
                      </a:lnTo>
                      <a:lnTo>
                        <a:pt x="1062" y="0"/>
                      </a:lnTo>
                      <a:lnTo>
                        <a:pt x="1062" y="0"/>
                      </a:lnTo>
                      <a:lnTo>
                        <a:pt x="1062" y="0"/>
                      </a:lnTo>
                      <a:lnTo>
                        <a:pt x="1068" y="0"/>
                      </a:lnTo>
                      <a:lnTo>
                        <a:pt x="1068" y="0"/>
                      </a:lnTo>
                      <a:lnTo>
                        <a:pt x="1068" y="0"/>
                      </a:lnTo>
                      <a:lnTo>
                        <a:pt x="1068" y="0"/>
                      </a:lnTo>
                      <a:lnTo>
                        <a:pt x="1068" y="0"/>
                      </a:lnTo>
                      <a:lnTo>
                        <a:pt x="1068" y="0"/>
                      </a:lnTo>
                      <a:lnTo>
                        <a:pt x="1068" y="0"/>
                      </a:lnTo>
                      <a:lnTo>
                        <a:pt x="1074" y="0"/>
                      </a:lnTo>
                      <a:lnTo>
                        <a:pt x="1074" y="0"/>
                      </a:lnTo>
                      <a:lnTo>
                        <a:pt x="1074" y="0"/>
                      </a:lnTo>
                      <a:lnTo>
                        <a:pt x="1074" y="0"/>
                      </a:lnTo>
                      <a:lnTo>
                        <a:pt x="1074" y="0"/>
                      </a:lnTo>
                      <a:lnTo>
                        <a:pt x="1074" y="0"/>
                      </a:lnTo>
                      <a:lnTo>
                        <a:pt x="1074" y="0"/>
                      </a:lnTo>
                      <a:lnTo>
                        <a:pt x="1074" y="0"/>
                      </a:lnTo>
                      <a:lnTo>
                        <a:pt x="1080" y="0"/>
                      </a:lnTo>
                      <a:lnTo>
                        <a:pt x="1080" y="0"/>
                      </a:lnTo>
                      <a:lnTo>
                        <a:pt x="1080" y="0"/>
                      </a:lnTo>
                      <a:lnTo>
                        <a:pt x="1080" y="0"/>
                      </a:lnTo>
                      <a:lnTo>
                        <a:pt x="1080" y="0"/>
                      </a:lnTo>
                      <a:lnTo>
                        <a:pt x="1080" y="0"/>
                      </a:lnTo>
                      <a:lnTo>
                        <a:pt x="1086" y="0"/>
                      </a:lnTo>
                      <a:lnTo>
                        <a:pt x="1086" y="0"/>
                      </a:lnTo>
                      <a:lnTo>
                        <a:pt x="1086" y="0"/>
                      </a:lnTo>
                      <a:lnTo>
                        <a:pt x="1086" y="0"/>
                      </a:lnTo>
                      <a:lnTo>
                        <a:pt x="1086" y="0"/>
                      </a:lnTo>
                      <a:lnTo>
                        <a:pt x="1086" y="0"/>
                      </a:lnTo>
                      <a:lnTo>
                        <a:pt x="1086" y="0"/>
                      </a:lnTo>
                      <a:lnTo>
                        <a:pt x="1092" y="0"/>
                      </a:lnTo>
                      <a:lnTo>
                        <a:pt x="1092" y="0"/>
                      </a:lnTo>
                      <a:lnTo>
                        <a:pt x="1092" y="0"/>
                      </a:lnTo>
                      <a:lnTo>
                        <a:pt x="1092" y="0"/>
                      </a:lnTo>
                      <a:lnTo>
                        <a:pt x="1092" y="0"/>
                      </a:lnTo>
                      <a:lnTo>
                        <a:pt x="1092" y="0"/>
                      </a:lnTo>
                      <a:lnTo>
                        <a:pt x="1098" y="0"/>
                      </a:lnTo>
                      <a:lnTo>
                        <a:pt x="1098" y="0"/>
                      </a:lnTo>
                      <a:lnTo>
                        <a:pt x="1098" y="0"/>
                      </a:lnTo>
                      <a:lnTo>
                        <a:pt x="1098" y="0"/>
                      </a:lnTo>
                      <a:lnTo>
                        <a:pt x="1098" y="0"/>
                      </a:lnTo>
                      <a:lnTo>
                        <a:pt x="1098" y="0"/>
                      </a:lnTo>
                      <a:lnTo>
                        <a:pt x="1098" y="0"/>
                      </a:lnTo>
                      <a:lnTo>
                        <a:pt x="1104" y="0"/>
                      </a:lnTo>
                      <a:lnTo>
                        <a:pt x="1104" y="0"/>
                      </a:lnTo>
                      <a:lnTo>
                        <a:pt x="1104" y="0"/>
                      </a:lnTo>
                      <a:lnTo>
                        <a:pt x="1104" y="0"/>
                      </a:lnTo>
                      <a:lnTo>
                        <a:pt x="1104" y="0"/>
                      </a:lnTo>
                      <a:lnTo>
                        <a:pt x="1104" y="0"/>
                      </a:lnTo>
                      <a:lnTo>
                        <a:pt x="1110" y="0"/>
                      </a:lnTo>
                      <a:lnTo>
                        <a:pt x="1110" y="0"/>
                      </a:lnTo>
                      <a:lnTo>
                        <a:pt x="1110" y="0"/>
                      </a:lnTo>
                      <a:lnTo>
                        <a:pt x="1110" y="0"/>
                      </a:lnTo>
                      <a:lnTo>
                        <a:pt x="1110" y="0"/>
                      </a:lnTo>
                      <a:lnTo>
                        <a:pt x="1110" y="0"/>
                      </a:lnTo>
                      <a:lnTo>
                        <a:pt x="1110" y="0"/>
                      </a:lnTo>
                      <a:lnTo>
                        <a:pt x="1140" y="0"/>
                      </a:lnTo>
                      <a:lnTo>
                        <a:pt x="1140" y="0"/>
                      </a:lnTo>
                      <a:lnTo>
                        <a:pt x="1140" y="0"/>
                      </a:lnTo>
                      <a:lnTo>
                        <a:pt x="1140" y="0"/>
                      </a:lnTo>
                      <a:lnTo>
                        <a:pt x="1140" y="0"/>
                      </a:lnTo>
                      <a:lnTo>
                        <a:pt x="1146" y="0"/>
                      </a:lnTo>
                      <a:lnTo>
                        <a:pt x="1146" y="0"/>
                      </a:lnTo>
                      <a:lnTo>
                        <a:pt x="1146" y="0"/>
                      </a:lnTo>
                      <a:lnTo>
                        <a:pt x="1146" y="0"/>
                      </a:lnTo>
                      <a:lnTo>
                        <a:pt x="1146" y="0"/>
                      </a:lnTo>
                      <a:lnTo>
                        <a:pt x="1146" y="0"/>
                      </a:lnTo>
                      <a:lnTo>
                        <a:pt x="1146" y="0"/>
                      </a:lnTo>
                      <a:lnTo>
                        <a:pt x="1152" y="0"/>
                      </a:lnTo>
                      <a:lnTo>
                        <a:pt x="1152" y="0"/>
                      </a:lnTo>
                      <a:lnTo>
                        <a:pt x="1152" y="0"/>
                      </a:lnTo>
                      <a:lnTo>
                        <a:pt x="1152" y="0"/>
                      </a:lnTo>
                      <a:lnTo>
                        <a:pt x="1152" y="0"/>
                      </a:lnTo>
                      <a:lnTo>
                        <a:pt x="1152" y="0"/>
                      </a:lnTo>
                      <a:lnTo>
                        <a:pt x="1152" y="0"/>
                      </a:lnTo>
                      <a:lnTo>
                        <a:pt x="1152" y="0"/>
                      </a:lnTo>
                      <a:lnTo>
                        <a:pt x="1158" y="0"/>
                      </a:lnTo>
                      <a:lnTo>
                        <a:pt x="1158" y="0"/>
                      </a:lnTo>
                      <a:lnTo>
                        <a:pt x="1158" y="0"/>
                      </a:lnTo>
                      <a:lnTo>
                        <a:pt x="1158" y="0"/>
                      </a:lnTo>
                      <a:lnTo>
                        <a:pt x="1158" y="0"/>
                      </a:lnTo>
                      <a:lnTo>
                        <a:pt x="1158" y="0"/>
                      </a:lnTo>
                      <a:lnTo>
                        <a:pt x="1164" y="0"/>
                      </a:lnTo>
                      <a:lnTo>
                        <a:pt x="1164" y="0"/>
                      </a:lnTo>
                      <a:lnTo>
                        <a:pt x="1164" y="0"/>
                      </a:lnTo>
                      <a:lnTo>
                        <a:pt x="1164" y="0"/>
                      </a:lnTo>
                      <a:lnTo>
                        <a:pt x="1164" y="0"/>
                      </a:lnTo>
                      <a:lnTo>
                        <a:pt x="1164" y="0"/>
                      </a:lnTo>
                      <a:lnTo>
                        <a:pt x="1170" y="0"/>
                      </a:lnTo>
                      <a:lnTo>
                        <a:pt x="1170" y="0"/>
                      </a:lnTo>
                      <a:lnTo>
                        <a:pt x="1170" y="0"/>
                      </a:lnTo>
                      <a:lnTo>
                        <a:pt x="1170" y="0"/>
                      </a:lnTo>
                      <a:lnTo>
                        <a:pt x="1170" y="0"/>
                      </a:lnTo>
                      <a:lnTo>
                        <a:pt x="1170" y="0"/>
                      </a:lnTo>
                      <a:lnTo>
                        <a:pt x="1176" y="0"/>
                      </a:lnTo>
                      <a:lnTo>
                        <a:pt x="1176" y="0"/>
                      </a:lnTo>
                      <a:lnTo>
                        <a:pt x="1176" y="0"/>
                      </a:lnTo>
                      <a:lnTo>
                        <a:pt x="1176" y="0"/>
                      </a:lnTo>
                      <a:lnTo>
                        <a:pt x="1176" y="0"/>
                      </a:lnTo>
                      <a:lnTo>
                        <a:pt x="1176" y="0"/>
                      </a:lnTo>
                      <a:lnTo>
                        <a:pt x="1176" y="0"/>
                      </a:lnTo>
                      <a:lnTo>
                        <a:pt x="1176" y="0"/>
                      </a:lnTo>
                      <a:lnTo>
                        <a:pt x="1182" y="0"/>
                      </a:lnTo>
                      <a:lnTo>
                        <a:pt x="1182" y="0"/>
                      </a:lnTo>
                      <a:lnTo>
                        <a:pt x="1182" y="0"/>
                      </a:lnTo>
                      <a:lnTo>
                        <a:pt x="1182" y="0"/>
                      </a:lnTo>
                      <a:lnTo>
                        <a:pt x="1182" y="0"/>
                      </a:lnTo>
                      <a:lnTo>
                        <a:pt x="1182" y="0"/>
                      </a:lnTo>
                      <a:lnTo>
                        <a:pt x="1188" y="0"/>
                      </a:lnTo>
                      <a:lnTo>
                        <a:pt x="1188" y="0"/>
                      </a:lnTo>
                      <a:lnTo>
                        <a:pt x="1188" y="0"/>
                      </a:lnTo>
                      <a:lnTo>
                        <a:pt x="1188" y="0"/>
                      </a:lnTo>
                      <a:lnTo>
                        <a:pt x="1188" y="0"/>
                      </a:lnTo>
                      <a:lnTo>
                        <a:pt x="1218" y="0"/>
                      </a:lnTo>
                      <a:lnTo>
                        <a:pt x="1218" y="0"/>
                      </a:lnTo>
                      <a:lnTo>
                        <a:pt x="1218" y="0"/>
                      </a:lnTo>
                      <a:lnTo>
                        <a:pt x="1218" y="0"/>
                      </a:lnTo>
                      <a:lnTo>
                        <a:pt x="1218" y="0"/>
                      </a:lnTo>
                      <a:lnTo>
                        <a:pt x="1218" y="0"/>
                      </a:lnTo>
                      <a:lnTo>
                        <a:pt x="1218" y="0"/>
                      </a:lnTo>
                      <a:lnTo>
                        <a:pt x="1224" y="0"/>
                      </a:lnTo>
                      <a:lnTo>
                        <a:pt x="1224" y="0"/>
                      </a:lnTo>
                      <a:lnTo>
                        <a:pt x="1224" y="0"/>
                      </a:lnTo>
                      <a:lnTo>
                        <a:pt x="1224" y="0"/>
                      </a:lnTo>
                      <a:lnTo>
                        <a:pt x="1224" y="0"/>
                      </a:lnTo>
                      <a:lnTo>
                        <a:pt x="1224" y="0"/>
                      </a:lnTo>
                      <a:lnTo>
                        <a:pt x="1224" y="0"/>
                      </a:lnTo>
                      <a:lnTo>
                        <a:pt x="1224" y="0"/>
                      </a:lnTo>
                      <a:lnTo>
                        <a:pt x="1230" y="0"/>
                      </a:lnTo>
                      <a:lnTo>
                        <a:pt x="1230" y="0"/>
                      </a:lnTo>
                      <a:lnTo>
                        <a:pt x="1230" y="0"/>
                      </a:lnTo>
                      <a:lnTo>
                        <a:pt x="1230" y="0"/>
                      </a:lnTo>
                      <a:lnTo>
                        <a:pt x="1230" y="0"/>
                      </a:lnTo>
                      <a:lnTo>
                        <a:pt x="1230" y="0"/>
                      </a:lnTo>
                      <a:lnTo>
                        <a:pt x="1230" y="0"/>
                      </a:lnTo>
                      <a:lnTo>
                        <a:pt x="1236" y="0"/>
                      </a:lnTo>
                      <a:lnTo>
                        <a:pt x="1236" y="0"/>
                      </a:lnTo>
                      <a:lnTo>
                        <a:pt x="1236" y="0"/>
                      </a:lnTo>
                      <a:lnTo>
                        <a:pt x="1236" y="0"/>
                      </a:lnTo>
                      <a:lnTo>
                        <a:pt x="1236" y="0"/>
                      </a:lnTo>
                      <a:lnTo>
                        <a:pt x="1236" y="0"/>
                      </a:lnTo>
                      <a:lnTo>
                        <a:pt x="1242" y="0"/>
                      </a:lnTo>
                      <a:lnTo>
                        <a:pt x="1242" y="0"/>
                      </a:lnTo>
                      <a:lnTo>
                        <a:pt x="1242" y="0"/>
                      </a:lnTo>
                      <a:lnTo>
                        <a:pt x="1242" y="0"/>
                      </a:lnTo>
                      <a:lnTo>
                        <a:pt x="1242" y="0"/>
                      </a:lnTo>
                      <a:lnTo>
                        <a:pt x="1242" y="0"/>
                      </a:lnTo>
                      <a:lnTo>
                        <a:pt x="1248" y="0"/>
                      </a:lnTo>
                      <a:lnTo>
                        <a:pt x="1248" y="0"/>
                      </a:lnTo>
                      <a:lnTo>
                        <a:pt x="1248" y="0"/>
                      </a:lnTo>
                      <a:lnTo>
                        <a:pt x="1248" y="0"/>
                      </a:lnTo>
                      <a:lnTo>
                        <a:pt x="1248" y="0"/>
                      </a:lnTo>
                      <a:lnTo>
                        <a:pt x="1248" y="0"/>
                      </a:lnTo>
                      <a:lnTo>
                        <a:pt x="1248" y="0"/>
                      </a:lnTo>
                      <a:lnTo>
                        <a:pt x="1254" y="0"/>
                      </a:lnTo>
                      <a:lnTo>
                        <a:pt x="1254" y="0"/>
                      </a:lnTo>
                      <a:lnTo>
                        <a:pt x="1254" y="0"/>
                      </a:lnTo>
                      <a:lnTo>
                        <a:pt x="1254" y="0"/>
                      </a:lnTo>
                      <a:lnTo>
                        <a:pt x="1254" y="0"/>
                      </a:lnTo>
                      <a:lnTo>
                        <a:pt x="1254" y="0"/>
                      </a:lnTo>
                      <a:lnTo>
                        <a:pt x="1260" y="0"/>
                      </a:lnTo>
                      <a:lnTo>
                        <a:pt x="1260" y="0"/>
                      </a:lnTo>
                      <a:lnTo>
                        <a:pt x="1260" y="0"/>
                      </a:lnTo>
                      <a:lnTo>
                        <a:pt x="1260" y="0"/>
                      </a:lnTo>
                      <a:lnTo>
                        <a:pt x="1260" y="0"/>
                      </a:lnTo>
                      <a:lnTo>
                        <a:pt x="1260" y="0"/>
                      </a:lnTo>
                      <a:lnTo>
                        <a:pt x="1260" y="0"/>
                      </a:lnTo>
                      <a:lnTo>
                        <a:pt x="1266" y="0"/>
                      </a:lnTo>
                      <a:lnTo>
                        <a:pt x="1266" y="0"/>
                      </a:lnTo>
                      <a:lnTo>
                        <a:pt x="1266" y="0"/>
                      </a:lnTo>
                      <a:lnTo>
                        <a:pt x="1290" y="0"/>
                      </a:lnTo>
                      <a:lnTo>
                        <a:pt x="1290" y="0"/>
                      </a:lnTo>
                      <a:lnTo>
                        <a:pt x="1296" y="0"/>
                      </a:lnTo>
                      <a:lnTo>
                        <a:pt x="1296" y="0"/>
                      </a:lnTo>
                      <a:lnTo>
                        <a:pt x="1296" y="0"/>
                      </a:lnTo>
                      <a:lnTo>
                        <a:pt x="1296" y="0"/>
                      </a:lnTo>
                      <a:lnTo>
                        <a:pt x="1296" y="0"/>
                      </a:lnTo>
                      <a:lnTo>
                        <a:pt x="1296" y="0"/>
                      </a:lnTo>
                      <a:lnTo>
                        <a:pt x="1296" y="0"/>
                      </a:lnTo>
                      <a:lnTo>
                        <a:pt x="1302" y="0"/>
                      </a:lnTo>
                      <a:lnTo>
                        <a:pt x="1302" y="0"/>
                      </a:lnTo>
                      <a:lnTo>
                        <a:pt x="1302" y="0"/>
                      </a:lnTo>
                      <a:lnTo>
                        <a:pt x="1302" y="0"/>
                      </a:lnTo>
                      <a:lnTo>
                        <a:pt x="1302" y="0"/>
                      </a:lnTo>
                      <a:lnTo>
                        <a:pt x="1302" y="0"/>
                      </a:lnTo>
                      <a:lnTo>
                        <a:pt x="1302" y="0"/>
                      </a:lnTo>
                      <a:lnTo>
                        <a:pt x="1302" y="0"/>
                      </a:lnTo>
                      <a:lnTo>
                        <a:pt x="1308" y="0"/>
                      </a:lnTo>
                      <a:lnTo>
                        <a:pt x="1308" y="0"/>
                      </a:lnTo>
                      <a:lnTo>
                        <a:pt x="1308" y="0"/>
                      </a:lnTo>
                      <a:lnTo>
                        <a:pt x="1308" y="0"/>
                      </a:lnTo>
                      <a:lnTo>
                        <a:pt x="1308" y="0"/>
                      </a:lnTo>
                      <a:lnTo>
                        <a:pt x="1308" y="0"/>
                      </a:lnTo>
                      <a:lnTo>
                        <a:pt x="1314" y="0"/>
                      </a:lnTo>
                      <a:lnTo>
                        <a:pt x="1314" y="0"/>
                      </a:lnTo>
                      <a:lnTo>
                        <a:pt x="1314" y="0"/>
                      </a:lnTo>
                      <a:lnTo>
                        <a:pt x="1314" y="0"/>
                      </a:lnTo>
                      <a:lnTo>
                        <a:pt x="1314" y="0"/>
                      </a:lnTo>
                      <a:lnTo>
                        <a:pt x="1314" y="0"/>
                      </a:lnTo>
                      <a:lnTo>
                        <a:pt x="1320" y="0"/>
                      </a:lnTo>
                      <a:lnTo>
                        <a:pt x="1320" y="0"/>
                      </a:lnTo>
                      <a:lnTo>
                        <a:pt x="1320" y="0"/>
                      </a:lnTo>
                      <a:lnTo>
                        <a:pt x="1320" y="0"/>
                      </a:lnTo>
                      <a:lnTo>
                        <a:pt x="1320" y="0"/>
                      </a:lnTo>
                      <a:lnTo>
                        <a:pt x="1320" y="0"/>
                      </a:lnTo>
                      <a:lnTo>
                        <a:pt x="1326" y="0"/>
                      </a:lnTo>
                      <a:lnTo>
                        <a:pt x="1326" y="0"/>
                      </a:lnTo>
                      <a:lnTo>
                        <a:pt x="1326" y="0"/>
                      </a:lnTo>
                      <a:lnTo>
                        <a:pt x="1326" y="0"/>
                      </a:lnTo>
                      <a:lnTo>
                        <a:pt x="1326" y="0"/>
                      </a:lnTo>
                      <a:lnTo>
                        <a:pt x="1326" y="0"/>
                      </a:lnTo>
                      <a:lnTo>
                        <a:pt x="1326" y="0"/>
                      </a:lnTo>
                      <a:lnTo>
                        <a:pt x="1326" y="0"/>
                      </a:lnTo>
                      <a:lnTo>
                        <a:pt x="1332" y="0"/>
                      </a:lnTo>
                      <a:lnTo>
                        <a:pt x="1332" y="0"/>
                      </a:lnTo>
                      <a:lnTo>
                        <a:pt x="1332" y="0"/>
                      </a:lnTo>
                      <a:lnTo>
                        <a:pt x="1332" y="0"/>
                      </a:lnTo>
                      <a:lnTo>
                        <a:pt x="1332" y="0"/>
                      </a:lnTo>
                      <a:lnTo>
                        <a:pt x="1332" y="0"/>
                      </a:lnTo>
                      <a:lnTo>
                        <a:pt x="1338" y="0"/>
                      </a:lnTo>
                      <a:lnTo>
                        <a:pt x="1338" y="0"/>
                      </a:lnTo>
                      <a:lnTo>
                        <a:pt x="1338" y="0"/>
                      </a:lnTo>
                      <a:lnTo>
                        <a:pt x="1338" y="0"/>
                      </a:lnTo>
                      <a:lnTo>
                        <a:pt x="1338" y="0"/>
                      </a:lnTo>
                      <a:lnTo>
                        <a:pt x="1338" y="0"/>
                      </a:lnTo>
                      <a:lnTo>
                        <a:pt x="1344" y="0"/>
                      </a:lnTo>
                      <a:lnTo>
                        <a:pt x="1344" y="0"/>
                      </a:lnTo>
                      <a:lnTo>
                        <a:pt x="1368" y="0"/>
                      </a:lnTo>
                      <a:lnTo>
                        <a:pt x="1368" y="0"/>
                      </a:lnTo>
                      <a:lnTo>
                        <a:pt x="1368" y="0"/>
                      </a:lnTo>
                      <a:lnTo>
                        <a:pt x="1368" y="0"/>
                      </a:lnTo>
                      <a:lnTo>
                        <a:pt x="1374" y="0"/>
                      </a:lnTo>
                      <a:lnTo>
                        <a:pt x="1374" y="0"/>
                      </a:lnTo>
                      <a:lnTo>
                        <a:pt x="1374" y="0"/>
                      </a:lnTo>
                      <a:lnTo>
                        <a:pt x="1374" y="0"/>
                      </a:lnTo>
                      <a:lnTo>
                        <a:pt x="1374" y="0"/>
                      </a:lnTo>
                      <a:lnTo>
                        <a:pt x="1374" y="0"/>
                      </a:lnTo>
                      <a:lnTo>
                        <a:pt x="1374" y="0"/>
                      </a:lnTo>
                      <a:lnTo>
                        <a:pt x="1380" y="0"/>
                      </a:lnTo>
                      <a:lnTo>
                        <a:pt x="1380" y="0"/>
                      </a:lnTo>
                      <a:lnTo>
                        <a:pt x="1380" y="0"/>
                      </a:lnTo>
                      <a:lnTo>
                        <a:pt x="1380" y="0"/>
                      </a:lnTo>
                      <a:lnTo>
                        <a:pt x="1380" y="0"/>
                      </a:lnTo>
                      <a:lnTo>
                        <a:pt x="1380" y="0"/>
                      </a:lnTo>
                      <a:lnTo>
                        <a:pt x="1380" y="0"/>
                      </a:lnTo>
                      <a:lnTo>
                        <a:pt x="1380" y="0"/>
                      </a:lnTo>
                      <a:lnTo>
                        <a:pt x="1386" y="0"/>
                      </a:lnTo>
                      <a:lnTo>
                        <a:pt x="1386" y="0"/>
                      </a:lnTo>
                      <a:lnTo>
                        <a:pt x="1386" y="0"/>
                      </a:lnTo>
                      <a:lnTo>
                        <a:pt x="1386" y="0"/>
                      </a:lnTo>
                      <a:lnTo>
                        <a:pt x="1386" y="0"/>
                      </a:lnTo>
                      <a:lnTo>
                        <a:pt x="1386" y="0"/>
                      </a:lnTo>
                      <a:lnTo>
                        <a:pt x="1392" y="0"/>
                      </a:lnTo>
                      <a:lnTo>
                        <a:pt x="1392" y="0"/>
                      </a:lnTo>
                      <a:lnTo>
                        <a:pt x="1392" y="0"/>
                      </a:lnTo>
                      <a:lnTo>
                        <a:pt x="1392" y="0"/>
                      </a:lnTo>
                      <a:lnTo>
                        <a:pt x="1392" y="0"/>
                      </a:lnTo>
                      <a:lnTo>
                        <a:pt x="1392" y="0"/>
                      </a:lnTo>
                      <a:lnTo>
                        <a:pt x="1398" y="0"/>
                      </a:lnTo>
                      <a:lnTo>
                        <a:pt x="1398" y="0"/>
                      </a:lnTo>
                      <a:lnTo>
                        <a:pt x="1398" y="0"/>
                      </a:lnTo>
                      <a:lnTo>
                        <a:pt x="1398" y="0"/>
                      </a:lnTo>
                      <a:lnTo>
                        <a:pt x="1398" y="0"/>
                      </a:lnTo>
                      <a:lnTo>
                        <a:pt x="1398" y="0"/>
                      </a:lnTo>
                      <a:lnTo>
                        <a:pt x="1404" y="0"/>
                      </a:lnTo>
                      <a:lnTo>
                        <a:pt x="1404" y="0"/>
                      </a:lnTo>
                      <a:lnTo>
                        <a:pt x="1404" y="0"/>
                      </a:lnTo>
                      <a:lnTo>
                        <a:pt x="1404" y="0"/>
                      </a:lnTo>
                      <a:lnTo>
                        <a:pt x="1404" y="0"/>
                      </a:lnTo>
                      <a:lnTo>
                        <a:pt x="1404" y="0"/>
                      </a:lnTo>
                      <a:lnTo>
                        <a:pt x="1404" y="0"/>
                      </a:lnTo>
                      <a:lnTo>
                        <a:pt x="1410" y="0"/>
                      </a:lnTo>
                      <a:lnTo>
                        <a:pt x="1410" y="0"/>
                      </a:lnTo>
                      <a:lnTo>
                        <a:pt x="1410" y="0"/>
                      </a:lnTo>
                      <a:lnTo>
                        <a:pt x="1410" y="0"/>
                      </a:lnTo>
                      <a:lnTo>
                        <a:pt x="1410" y="0"/>
                      </a:lnTo>
                      <a:lnTo>
                        <a:pt x="1410" y="0"/>
                      </a:lnTo>
                      <a:lnTo>
                        <a:pt x="1410" y="0"/>
                      </a:lnTo>
                      <a:lnTo>
                        <a:pt x="1416" y="0"/>
                      </a:lnTo>
                      <a:lnTo>
                        <a:pt x="1416" y="0"/>
                      </a:lnTo>
                      <a:lnTo>
                        <a:pt x="1416" y="0"/>
                      </a:lnTo>
                      <a:lnTo>
                        <a:pt x="1416" y="0"/>
                      </a:lnTo>
                      <a:lnTo>
                        <a:pt x="1416" y="0"/>
                      </a:lnTo>
                      <a:lnTo>
                        <a:pt x="1416" y="0"/>
                      </a:lnTo>
                      <a:lnTo>
                        <a:pt x="1446" y="0"/>
                      </a:lnTo>
                      <a:lnTo>
                        <a:pt x="1446" y="0"/>
                      </a:lnTo>
                      <a:lnTo>
                        <a:pt x="1446" y="0"/>
                      </a:lnTo>
                      <a:lnTo>
                        <a:pt x="1446" y="0"/>
                      </a:lnTo>
                      <a:lnTo>
                        <a:pt x="1446" y="0"/>
                      </a:lnTo>
                      <a:lnTo>
                        <a:pt x="1446" y="0"/>
                      </a:lnTo>
                      <a:lnTo>
                        <a:pt x="1452" y="0"/>
                      </a:lnTo>
                      <a:lnTo>
                        <a:pt x="1452" y="0"/>
                      </a:lnTo>
                      <a:lnTo>
                        <a:pt x="1452" y="0"/>
                      </a:lnTo>
                      <a:lnTo>
                        <a:pt x="1452" y="0"/>
                      </a:lnTo>
                      <a:lnTo>
                        <a:pt x="1452" y="0"/>
                      </a:lnTo>
                      <a:lnTo>
                        <a:pt x="1452" y="0"/>
                      </a:lnTo>
                      <a:lnTo>
                        <a:pt x="1452" y="0"/>
                      </a:lnTo>
                      <a:lnTo>
                        <a:pt x="1458" y="0"/>
                      </a:lnTo>
                      <a:lnTo>
                        <a:pt x="1458" y="0"/>
                      </a:lnTo>
                      <a:lnTo>
                        <a:pt x="1458" y="0"/>
                      </a:lnTo>
                      <a:lnTo>
                        <a:pt x="1458" y="0"/>
                      </a:lnTo>
                      <a:lnTo>
                        <a:pt x="1458" y="0"/>
                      </a:lnTo>
                      <a:lnTo>
                        <a:pt x="1458" y="0"/>
                      </a:lnTo>
                      <a:lnTo>
                        <a:pt x="1458" y="0"/>
                      </a:lnTo>
                      <a:lnTo>
                        <a:pt x="1464" y="0"/>
                      </a:lnTo>
                      <a:lnTo>
                        <a:pt x="1464" y="0"/>
                      </a:lnTo>
                      <a:lnTo>
                        <a:pt x="1464" y="0"/>
                      </a:lnTo>
                      <a:lnTo>
                        <a:pt x="1464" y="0"/>
                      </a:lnTo>
                      <a:lnTo>
                        <a:pt x="1464" y="0"/>
                      </a:lnTo>
                      <a:lnTo>
                        <a:pt x="1464" y="0"/>
                      </a:lnTo>
                      <a:lnTo>
                        <a:pt x="1470" y="0"/>
                      </a:lnTo>
                      <a:lnTo>
                        <a:pt x="1470" y="0"/>
                      </a:lnTo>
                      <a:lnTo>
                        <a:pt x="1470" y="0"/>
                      </a:lnTo>
                      <a:lnTo>
                        <a:pt x="1470" y="0"/>
                      </a:lnTo>
                      <a:lnTo>
                        <a:pt x="1470" y="0"/>
                      </a:lnTo>
                      <a:lnTo>
                        <a:pt x="1470" y="0"/>
                      </a:lnTo>
                      <a:lnTo>
                        <a:pt x="1470" y="0"/>
                      </a:lnTo>
                      <a:lnTo>
                        <a:pt x="1476" y="0"/>
                      </a:lnTo>
                      <a:lnTo>
                        <a:pt x="1476" y="0"/>
                      </a:lnTo>
                      <a:lnTo>
                        <a:pt x="1476" y="0"/>
                      </a:lnTo>
                      <a:lnTo>
                        <a:pt x="1476" y="0"/>
                      </a:lnTo>
                      <a:lnTo>
                        <a:pt x="1476" y="0"/>
                      </a:lnTo>
                      <a:lnTo>
                        <a:pt x="1476" y="0"/>
                      </a:lnTo>
                      <a:lnTo>
                        <a:pt x="1482" y="0"/>
                      </a:lnTo>
                      <a:lnTo>
                        <a:pt x="1482" y="0"/>
                      </a:lnTo>
                      <a:lnTo>
                        <a:pt x="1482" y="0"/>
                      </a:lnTo>
                      <a:lnTo>
                        <a:pt x="1482" y="0"/>
                      </a:lnTo>
                      <a:lnTo>
                        <a:pt x="1482" y="0"/>
                      </a:lnTo>
                      <a:lnTo>
                        <a:pt x="1482" y="0"/>
                      </a:lnTo>
                      <a:lnTo>
                        <a:pt x="1482" y="0"/>
                      </a:lnTo>
                      <a:lnTo>
                        <a:pt x="1488" y="0"/>
                      </a:lnTo>
                      <a:lnTo>
                        <a:pt x="1488" y="0"/>
                      </a:lnTo>
                      <a:lnTo>
                        <a:pt x="1488" y="0"/>
                      </a:lnTo>
                      <a:lnTo>
                        <a:pt x="1488" y="0"/>
                      </a:lnTo>
                      <a:lnTo>
                        <a:pt x="1488" y="0"/>
                      </a:lnTo>
                      <a:lnTo>
                        <a:pt x="1488" y="0"/>
                      </a:lnTo>
                      <a:lnTo>
                        <a:pt x="1494" y="0"/>
                      </a:lnTo>
                      <a:lnTo>
                        <a:pt x="1494" y="0"/>
                      </a:lnTo>
                      <a:lnTo>
                        <a:pt x="1494" y="0"/>
                      </a:lnTo>
                      <a:lnTo>
                        <a:pt x="1494" y="0"/>
                      </a:lnTo>
                      <a:lnTo>
                        <a:pt x="1494" y="0"/>
                      </a:lnTo>
                      <a:lnTo>
                        <a:pt x="1524" y="0"/>
                      </a:lnTo>
                      <a:lnTo>
                        <a:pt x="1524" y="0"/>
                      </a:lnTo>
                      <a:lnTo>
                        <a:pt x="1524" y="0"/>
                      </a:lnTo>
                      <a:lnTo>
                        <a:pt x="1524" y="0"/>
                      </a:lnTo>
                      <a:lnTo>
                        <a:pt x="1524" y="0"/>
                      </a:lnTo>
                      <a:lnTo>
                        <a:pt x="1524" y="0"/>
                      </a:lnTo>
                      <a:lnTo>
                        <a:pt x="1524" y="0"/>
                      </a:lnTo>
                      <a:lnTo>
                        <a:pt x="1524" y="0"/>
                      </a:lnTo>
                      <a:lnTo>
                        <a:pt x="1530" y="0"/>
                      </a:lnTo>
                      <a:lnTo>
                        <a:pt x="1530" y="0"/>
                      </a:lnTo>
                      <a:lnTo>
                        <a:pt x="1530" y="0"/>
                      </a:lnTo>
                      <a:lnTo>
                        <a:pt x="1530" y="0"/>
                      </a:lnTo>
                      <a:lnTo>
                        <a:pt x="1530" y="0"/>
                      </a:lnTo>
                      <a:lnTo>
                        <a:pt x="1530" y="0"/>
                      </a:lnTo>
                      <a:lnTo>
                        <a:pt x="1530" y="0"/>
                      </a:lnTo>
                      <a:lnTo>
                        <a:pt x="1530" y="0"/>
                      </a:lnTo>
                      <a:lnTo>
                        <a:pt x="1536" y="0"/>
                      </a:lnTo>
                      <a:lnTo>
                        <a:pt x="1536" y="0"/>
                      </a:lnTo>
                      <a:lnTo>
                        <a:pt x="1536" y="0"/>
                      </a:lnTo>
                      <a:lnTo>
                        <a:pt x="1536" y="0"/>
                      </a:lnTo>
                      <a:lnTo>
                        <a:pt x="1536" y="0"/>
                      </a:lnTo>
                      <a:lnTo>
                        <a:pt x="1536" y="0"/>
                      </a:lnTo>
                      <a:lnTo>
                        <a:pt x="1542" y="0"/>
                      </a:lnTo>
                      <a:lnTo>
                        <a:pt x="1542" y="0"/>
                      </a:lnTo>
                      <a:lnTo>
                        <a:pt x="1542" y="0"/>
                      </a:lnTo>
                      <a:lnTo>
                        <a:pt x="1542" y="0"/>
                      </a:lnTo>
                      <a:lnTo>
                        <a:pt x="1542" y="0"/>
                      </a:lnTo>
                      <a:lnTo>
                        <a:pt x="1542" y="0"/>
                      </a:lnTo>
                      <a:lnTo>
                        <a:pt x="1548" y="0"/>
                      </a:lnTo>
                      <a:lnTo>
                        <a:pt x="1548" y="0"/>
                      </a:lnTo>
                      <a:lnTo>
                        <a:pt x="1548" y="0"/>
                      </a:lnTo>
                      <a:lnTo>
                        <a:pt x="1548" y="0"/>
                      </a:lnTo>
                      <a:lnTo>
                        <a:pt x="1548" y="0"/>
                      </a:lnTo>
                      <a:lnTo>
                        <a:pt x="1548" y="0"/>
                      </a:lnTo>
                      <a:lnTo>
                        <a:pt x="1554" y="0"/>
                      </a:lnTo>
                      <a:lnTo>
                        <a:pt x="1554" y="0"/>
                      </a:lnTo>
                      <a:lnTo>
                        <a:pt x="1554" y="0"/>
                      </a:lnTo>
                      <a:lnTo>
                        <a:pt x="1554" y="0"/>
                      </a:lnTo>
                      <a:lnTo>
                        <a:pt x="1554" y="0"/>
                      </a:lnTo>
                      <a:lnTo>
                        <a:pt x="1554" y="0"/>
                      </a:lnTo>
                      <a:lnTo>
                        <a:pt x="1554" y="0"/>
                      </a:lnTo>
                      <a:lnTo>
                        <a:pt x="1560" y="0"/>
                      </a:lnTo>
                      <a:lnTo>
                        <a:pt x="1560" y="0"/>
                      </a:lnTo>
                      <a:lnTo>
                        <a:pt x="1560" y="0"/>
                      </a:lnTo>
                      <a:lnTo>
                        <a:pt x="1560" y="0"/>
                      </a:lnTo>
                      <a:lnTo>
                        <a:pt x="1560" y="0"/>
                      </a:lnTo>
                      <a:lnTo>
                        <a:pt x="1560" y="0"/>
                      </a:lnTo>
                      <a:lnTo>
                        <a:pt x="1560" y="0"/>
                      </a:lnTo>
                      <a:lnTo>
                        <a:pt x="1566" y="0"/>
                      </a:lnTo>
                      <a:lnTo>
                        <a:pt x="1566" y="0"/>
                      </a:lnTo>
                      <a:lnTo>
                        <a:pt x="1566" y="0"/>
                      </a:lnTo>
                      <a:lnTo>
                        <a:pt x="1566" y="0"/>
                      </a:lnTo>
                      <a:lnTo>
                        <a:pt x="1566" y="0"/>
                      </a:lnTo>
                      <a:lnTo>
                        <a:pt x="1566" y="0"/>
                      </a:lnTo>
                      <a:lnTo>
                        <a:pt x="1572" y="0"/>
                      </a:lnTo>
                      <a:lnTo>
                        <a:pt x="1572" y="0"/>
                      </a:lnTo>
                      <a:lnTo>
                        <a:pt x="1572" y="0"/>
                      </a:lnTo>
                      <a:lnTo>
                        <a:pt x="1596" y="0"/>
                      </a:lnTo>
                      <a:lnTo>
                        <a:pt x="1596" y="0"/>
                      </a:lnTo>
                      <a:lnTo>
                        <a:pt x="1602" y="0"/>
                      </a:lnTo>
                      <a:lnTo>
                        <a:pt x="1602" y="0"/>
                      </a:lnTo>
                      <a:lnTo>
                        <a:pt x="1602" y="0"/>
                      </a:lnTo>
                      <a:lnTo>
                        <a:pt x="1602" y="0"/>
                      </a:lnTo>
                      <a:lnTo>
                        <a:pt x="1602" y="0"/>
                      </a:lnTo>
                      <a:lnTo>
                        <a:pt x="1602" y="0"/>
                      </a:lnTo>
                      <a:lnTo>
                        <a:pt x="1602" y="0"/>
                      </a:lnTo>
                      <a:lnTo>
                        <a:pt x="1608" y="0"/>
                      </a:lnTo>
                      <a:lnTo>
                        <a:pt x="1608" y="0"/>
                      </a:lnTo>
                      <a:lnTo>
                        <a:pt x="1608" y="0"/>
                      </a:lnTo>
                      <a:lnTo>
                        <a:pt x="1608" y="0"/>
                      </a:lnTo>
                      <a:lnTo>
                        <a:pt x="1608" y="0"/>
                      </a:lnTo>
                      <a:lnTo>
                        <a:pt x="1608" y="0"/>
                      </a:lnTo>
                      <a:lnTo>
                        <a:pt x="1608" y="0"/>
                      </a:lnTo>
                      <a:lnTo>
                        <a:pt x="1608" y="0"/>
                      </a:lnTo>
                      <a:lnTo>
                        <a:pt x="1614" y="0"/>
                      </a:lnTo>
                      <a:lnTo>
                        <a:pt x="1614" y="0"/>
                      </a:lnTo>
                      <a:lnTo>
                        <a:pt x="1614" y="0"/>
                      </a:lnTo>
                      <a:lnTo>
                        <a:pt x="1614" y="0"/>
                      </a:lnTo>
                      <a:lnTo>
                        <a:pt x="1614" y="0"/>
                      </a:lnTo>
                      <a:lnTo>
                        <a:pt x="1614" y="0"/>
                      </a:lnTo>
                      <a:lnTo>
                        <a:pt x="1614" y="0"/>
                      </a:lnTo>
                      <a:lnTo>
                        <a:pt x="1620" y="0"/>
                      </a:lnTo>
                      <a:lnTo>
                        <a:pt x="1620" y="0"/>
                      </a:lnTo>
                      <a:lnTo>
                        <a:pt x="1620" y="0"/>
                      </a:lnTo>
                      <a:lnTo>
                        <a:pt x="1620" y="0"/>
                      </a:lnTo>
                      <a:lnTo>
                        <a:pt x="1620" y="0"/>
                      </a:lnTo>
                      <a:lnTo>
                        <a:pt x="1620" y="0"/>
                      </a:lnTo>
                      <a:lnTo>
                        <a:pt x="1626" y="0"/>
                      </a:lnTo>
                      <a:lnTo>
                        <a:pt x="1626" y="0"/>
                      </a:lnTo>
                      <a:lnTo>
                        <a:pt x="1626" y="0"/>
                      </a:lnTo>
                      <a:lnTo>
                        <a:pt x="1626" y="0"/>
                      </a:lnTo>
                      <a:lnTo>
                        <a:pt x="1626" y="0"/>
                      </a:lnTo>
                      <a:lnTo>
                        <a:pt x="1626" y="0"/>
                      </a:lnTo>
                      <a:lnTo>
                        <a:pt x="1632" y="0"/>
                      </a:lnTo>
                      <a:lnTo>
                        <a:pt x="1632" y="0"/>
                      </a:lnTo>
                      <a:lnTo>
                        <a:pt x="1632" y="0"/>
                      </a:lnTo>
                      <a:lnTo>
                        <a:pt x="1632" y="0"/>
                      </a:lnTo>
                      <a:lnTo>
                        <a:pt x="1632" y="0"/>
                      </a:lnTo>
                      <a:lnTo>
                        <a:pt x="1632" y="0"/>
                      </a:lnTo>
                      <a:lnTo>
                        <a:pt x="1632" y="0"/>
                      </a:lnTo>
                      <a:lnTo>
                        <a:pt x="1638" y="0"/>
                      </a:lnTo>
                      <a:lnTo>
                        <a:pt x="1638" y="0"/>
                      </a:lnTo>
                      <a:lnTo>
                        <a:pt x="1638" y="0"/>
                      </a:lnTo>
                      <a:lnTo>
                        <a:pt x="1638" y="0"/>
                      </a:lnTo>
                      <a:lnTo>
                        <a:pt x="1638" y="0"/>
                      </a:lnTo>
                      <a:lnTo>
                        <a:pt x="1638" y="0"/>
                      </a:lnTo>
                      <a:lnTo>
                        <a:pt x="1644" y="0"/>
                      </a:lnTo>
                      <a:lnTo>
                        <a:pt x="1644" y="0"/>
                      </a:lnTo>
                      <a:lnTo>
                        <a:pt x="1644" y="0"/>
                      </a:lnTo>
                      <a:lnTo>
                        <a:pt x="1644" y="0"/>
                      </a:lnTo>
                      <a:lnTo>
                        <a:pt x="1644" y="0"/>
                      </a:lnTo>
                      <a:lnTo>
                        <a:pt x="1644" y="0"/>
                      </a:lnTo>
                      <a:lnTo>
                        <a:pt x="1644" y="0"/>
                      </a:lnTo>
                      <a:lnTo>
                        <a:pt x="1644" y="0"/>
                      </a:lnTo>
                      <a:lnTo>
                        <a:pt x="1674" y="0"/>
                      </a:lnTo>
                      <a:lnTo>
                        <a:pt x="1674" y="0"/>
                      </a:lnTo>
                      <a:lnTo>
                        <a:pt x="1674" y="0"/>
                      </a:lnTo>
                      <a:lnTo>
                        <a:pt x="1674" y="0"/>
                      </a:lnTo>
                      <a:lnTo>
                        <a:pt x="1680" y="0"/>
                      </a:lnTo>
                      <a:lnTo>
                        <a:pt x="1680" y="0"/>
                      </a:lnTo>
                      <a:lnTo>
                        <a:pt x="1680" y="0"/>
                      </a:lnTo>
                      <a:lnTo>
                        <a:pt x="1680" y="0"/>
                      </a:lnTo>
                      <a:lnTo>
                        <a:pt x="1680" y="0"/>
                      </a:lnTo>
                      <a:lnTo>
                        <a:pt x="1680" y="0"/>
                      </a:lnTo>
                      <a:lnTo>
                        <a:pt x="1680" y="0"/>
                      </a:lnTo>
                      <a:lnTo>
                        <a:pt x="1686" y="0"/>
                      </a:lnTo>
                      <a:lnTo>
                        <a:pt x="1686" y="0"/>
                      </a:lnTo>
                      <a:lnTo>
                        <a:pt x="1686" y="0"/>
                      </a:lnTo>
                      <a:lnTo>
                        <a:pt x="1686" y="0"/>
                      </a:lnTo>
                      <a:lnTo>
                        <a:pt x="1686" y="0"/>
                      </a:lnTo>
                      <a:lnTo>
                        <a:pt x="1686" y="0"/>
                      </a:lnTo>
                      <a:lnTo>
                        <a:pt x="1686" y="0"/>
                      </a:lnTo>
                      <a:lnTo>
                        <a:pt x="1686" y="0"/>
                      </a:lnTo>
                      <a:lnTo>
                        <a:pt x="1692" y="0"/>
                      </a:lnTo>
                      <a:lnTo>
                        <a:pt x="1692" y="0"/>
                      </a:lnTo>
                      <a:lnTo>
                        <a:pt x="1692" y="0"/>
                      </a:lnTo>
                      <a:lnTo>
                        <a:pt x="1692" y="0"/>
                      </a:lnTo>
                      <a:lnTo>
                        <a:pt x="1692" y="0"/>
                      </a:lnTo>
                      <a:lnTo>
                        <a:pt x="1692" y="0"/>
                      </a:lnTo>
                      <a:lnTo>
                        <a:pt x="1698" y="0"/>
                      </a:lnTo>
                      <a:lnTo>
                        <a:pt x="1698" y="0"/>
                      </a:lnTo>
                      <a:lnTo>
                        <a:pt x="1698" y="0"/>
                      </a:lnTo>
                      <a:lnTo>
                        <a:pt x="1698" y="0"/>
                      </a:lnTo>
                      <a:lnTo>
                        <a:pt x="1698" y="0"/>
                      </a:lnTo>
                      <a:lnTo>
                        <a:pt x="1698" y="0"/>
                      </a:lnTo>
                      <a:lnTo>
                        <a:pt x="1704" y="0"/>
                      </a:lnTo>
                      <a:lnTo>
                        <a:pt x="1704" y="0"/>
                      </a:lnTo>
                      <a:lnTo>
                        <a:pt x="1704" y="0"/>
                      </a:lnTo>
                      <a:lnTo>
                        <a:pt x="1704" y="0"/>
                      </a:lnTo>
                      <a:lnTo>
                        <a:pt x="1704" y="0"/>
                      </a:lnTo>
                      <a:lnTo>
                        <a:pt x="1704" y="0"/>
                      </a:lnTo>
                      <a:lnTo>
                        <a:pt x="1710" y="0"/>
                      </a:lnTo>
                      <a:lnTo>
                        <a:pt x="1710" y="0"/>
                      </a:lnTo>
                      <a:lnTo>
                        <a:pt x="1710" y="0"/>
                      </a:lnTo>
                      <a:lnTo>
                        <a:pt x="1710" y="0"/>
                      </a:lnTo>
                      <a:lnTo>
                        <a:pt x="1710" y="0"/>
                      </a:lnTo>
                      <a:lnTo>
                        <a:pt x="1710" y="0"/>
                      </a:lnTo>
                      <a:lnTo>
                        <a:pt x="1710" y="0"/>
                      </a:lnTo>
                      <a:lnTo>
                        <a:pt x="1716" y="0"/>
                      </a:lnTo>
                      <a:lnTo>
                        <a:pt x="1716" y="0"/>
                      </a:lnTo>
                      <a:lnTo>
                        <a:pt x="1716" y="0"/>
                      </a:lnTo>
                      <a:lnTo>
                        <a:pt x="1716" y="0"/>
                      </a:lnTo>
                      <a:lnTo>
                        <a:pt x="1716" y="0"/>
                      </a:lnTo>
                      <a:lnTo>
                        <a:pt x="1716" y="0"/>
                      </a:lnTo>
                      <a:lnTo>
                        <a:pt x="1716" y="0"/>
                      </a:lnTo>
                      <a:lnTo>
                        <a:pt x="1722" y="0"/>
                      </a:lnTo>
                      <a:lnTo>
                        <a:pt x="1722" y="0"/>
                      </a:lnTo>
                      <a:lnTo>
                        <a:pt x="1722" y="0"/>
                      </a:lnTo>
                      <a:lnTo>
                        <a:pt x="1722" y="0"/>
                      </a:lnTo>
                      <a:lnTo>
                        <a:pt x="1722" y="0"/>
                      </a:lnTo>
                      <a:lnTo>
                        <a:pt x="1722" y="0"/>
                      </a:lnTo>
                      <a:lnTo>
                        <a:pt x="1728" y="0"/>
                      </a:lnTo>
                      <a:lnTo>
                        <a:pt x="1728" y="0"/>
                      </a:lnTo>
                      <a:lnTo>
                        <a:pt x="1782" y="0"/>
                      </a:lnTo>
                      <a:lnTo>
                        <a:pt x="1782" y="0"/>
                      </a:lnTo>
                      <a:lnTo>
                        <a:pt x="1782" y="0"/>
                      </a:lnTo>
                      <a:lnTo>
                        <a:pt x="1782" y="0"/>
                      </a:lnTo>
                      <a:lnTo>
                        <a:pt x="1782" y="0"/>
                      </a:lnTo>
                      <a:lnTo>
                        <a:pt x="1782" y="0"/>
                      </a:lnTo>
                      <a:lnTo>
                        <a:pt x="1788" y="0"/>
                      </a:lnTo>
                      <a:lnTo>
                        <a:pt x="1788" y="0"/>
                      </a:lnTo>
                      <a:lnTo>
                        <a:pt x="1788" y="0"/>
                      </a:lnTo>
                      <a:lnTo>
                        <a:pt x="1788" y="0"/>
                      </a:lnTo>
                      <a:lnTo>
                        <a:pt x="1788" y="0"/>
                      </a:lnTo>
                      <a:lnTo>
                        <a:pt x="1788" y="0"/>
                      </a:lnTo>
                      <a:lnTo>
                        <a:pt x="1794" y="0"/>
                      </a:lnTo>
                      <a:lnTo>
                        <a:pt x="1794" y="0"/>
                      </a:lnTo>
                      <a:lnTo>
                        <a:pt x="1794" y="0"/>
                      </a:lnTo>
                      <a:lnTo>
                        <a:pt x="1794" y="0"/>
                      </a:lnTo>
                      <a:lnTo>
                        <a:pt x="1794" y="0"/>
                      </a:lnTo>
                      <a:lnTo>
                        <a:pt x="1794" y="0"/>
                      </a:lnTo>
                      <a:lnTo>
                        <a:pt x="1794" y="0"/>
                      </a:lnTo>
                      <a:lnTo>
                        <a:pt x="1794" y="0"/>
                      </a:lnTo>
                      <a:lnTo>
                        <a:pt x="1800" y="0"/>
                      </a:lnTo>
                      <a:lnTo>
                        <a:pt x="1800" y="0"/>
                      </a:lnTo>
                      <a:lnTo>
                        <a:pt x="1800" y="0"/>
                      </a:lnTo>
                      <a:lnTo>
                        <a:pt x="1800" y="0"/>
                      </a:lnTo>
                      <a:lnTo>
                        <a:pt x="1800" y="0"/>
                      </a:lnTo>
                      <a:lnTo>
                        <a:pt x="1800" y="0"/>
                      </a:lnTo>
                      <a:lnTo>
                        <a:pt x="1806" y="0"/>
                      </a:lnTo>
                      <a:lnTo>
                        <a:pt x="1806" y="0"/>
                      </a:lnTo>
                      <a:lnTo>
                        <a:pt x="1806" y="0"/>
                      </a:lnTo>
                      <a:lnTo>
                        <a:pt x="1806" y="0"/>
                      </a:lnTo>
                      <a:lnTo>
                        <a:pt x="1806" y="0"/>
                      </a:lnTo>
                      <a:lnTo>
                        <a:pt x="1806" y="0"/>
                      </a:lnTo>
                      <a:lnTo>
                        <a:pt x="1812" y="0"/>
                      </a:lnTo>
                      <a:lnTo>
                        <a:pt x="1812" y="0"/>
                      </a:lnTo>
                      <a:lnTo>
                        <a:pt x="1812" y="0"/>
                      </a:lnTo>
                      <a:lnTo>
                        <a:pt x="1812" y="0"/>
                      </a:lnTo>
                      <a:lnTo>
                        <a:pt x="1812" y="0"/>
                      </a:lnTo>
                      <a:lnTo>
                        <a:pt x="1812" y="0"/>
                      </a:lnTo>
                      <a:lnTo>
                        <a:pt x="1818" y="0"/>
                      </a:lnTo>
                      <a:lnTo>
                        <a:pt x="1818" y="0"/>
                      </a:lnTo>
                      <a:lnTo>
                        <a:pt x="1818" y="0"/>
                      </a:lnTo>
                      <a:lnTo>
                        <a:pt x="1818" y="0"/>
                      </a:lnTo>
                      <a:lnTo>
                        <a:pt x="1818" y="0"/>
                      </a:lnTo>
                      <a:lnTo>
                        <a:pt x="1818" y="0"/>
                      </a:lnTo>
                      <a:lnTo>
                        <a:pt x="1818" y="0"/>
                      </a:lnTo>
                      <a:lnTo>
                        <a:pt x="1824" y="0"/>
                      </a:lnTo>
                      <a:lnTo>
                        <a:pt x="1824" y="0"/>
                      </a:lnTo>
                      <a:lnTo>
                        <a:pt x="1824" y="0"/>
                      </a:lnTo>
                      <a:lnTo>
                        <a:pt x="1824" y="0"/>
                      </a:lnTo>
                      <a:lnTo>
                        <a:pt x="1824" y="0"/>
                      </a:lnTo>
                      <a:lnTo>
                        <a:pt x="1824" y="0"/>
                      </a:lnTo>
                      <a:lnTo>
                        <a:pt x="1824" y="0"/>
                      </a:lnTo>
                      <a:lnTo>
                        <a:pt x="1830" y="0"/>
                      </a:lnTo>
                      <a:lnTo>
                        <a:pt x="1830" y="0"/>
                      </a:lnTo>
                      <a:lnTo>
                        <a:pt x="1830" y="0"/>
                      </a:lnTo>
                      <a:lnTo>
                        <a:pt x="1830" y="0"/>
                      </a:lnTo>
                      <a:lnTo>
                        <a:pt x="1830" y="0"/>
                      </a:lnTo>
                      <a:lnTo>
                        <a:pt x="1830" y="0"/>
                      </a:lnTo>
                      <a:lnTo>
                        <a:pt x="1830" y="0"/>
                      </a:lnTo>
                      <a:lnTo>
                        <a:pt x="1890" y="0"/>
                      </a:lnTo>
                      <a:lnTo>
                        <a:pt x="1890" y="0"/>
                      </a:lnTo>
                      <a:lnTo>
                        <a:pt x="1890" y="0"/>
                      </a:lnTo>
                      <a:lnTo>
                        <a:pt x="1890" y="0"/>
                      </a:lnTo>
                      <a:lnTo>
                        <a:pt x="1890" y="0"/>
                      </a:lnTo>
                      <a:lnTo>
                        <a:pt x="1890" y="0"/>
                      </a:lnTo>
                      <a:lnTo>
                        <a:pt x="1890" y="0"/>
                      </a:lnTo>
                      <a:lnTo>
                        <a:pt x="1896" y="0"/>
                      </a:lnTo>
                      <a:lnTo>
                        <a:pt x="1896" y="0"/>
                      </a:lnTo>
                      <a:lnTo>
                        <a:pt x="1896" y="0"/>
                      </a:lnTo>
                      <a:lnTo>
                        <a:pt x="1896" y="0"/>
                      </a:lnTo>
                      <a:lnTo>
                        <a:pt x="1896" y="0"/>
                      </a:lnTo>
                      <a:lnTo>
                        <a:pt x="1896" y="0"/>
                      </a:lnTo>
                      <a:lnTo>
                        <a:pt x="1896" y="0"/>
                      </a:lnTo>
                      <a:lnTo>
                        <a:pt x="1902" y="0"/>
                      </a:lnTo>
                      <a:lnTo>
                        <a:pt x="1902" y="0"/>
                      </a:lnTo>
                      <a:lnTo>
                        <a:pt x="1902" y="0"/>
                      </a:lnTo>
                      <a:lnTo>
                        <a:pt x="1902" y="0"/>
                      </a:lnTo>
                      <a:lnTo>
                        <a:pt x="1902" y="0"/>
                      </a:lnTo>
                      <a:lnTo>
                        <a:pt x="1902" y="0"/>
                      </a:lnTo>
                      <a:lnTo>
                        <a:pt x="1902" y="0"/>
                      </a:lnTo>
                      <a:lnTo>
                        <a:pt x="1908" y="0"/>
                      </a:lnTo>
                      <a:lnTo>
                        <a:pt x="1908" y="0"/>
                      </a:lnTo>
                      <a:lnTo>
                        <a:pt x="1908" y="0"/>
                      </a:lnTo>
                      <a:lnTo>
                        <a:pt x="1908" y="0"/>
                      </a:lnTo>
                      <a:lnTo>
                        <a:pt x="1908" y="0"/>
                      </a:lnTo>
                      <a:lnTo>
                        <a:pt x="1908" y="0"/>
                      </a:lnTo>
                      <a:lnTo>
                        <a:pt x="1914" y="0"/>
                      </a:lnTo>
                      <a:lnTo>
                        <a:pt x="1914" y="0"/>
                      </a:lnTo>
                      <a:lnTo>
                        <a:pt x="1914" y="0"/>
                      </a:lnTo>
                      <a:lnTo>
                        <a:pt x="1914" y="0"/>
                      </a:lnTo>
                      <a:lnTo>
                        <a:pt x="1914" y="0"/>
                      </a:lnTo>
                      <a:lnTo>
                        <a:pt x="1914" y="0"/>
                      </a:lnTo>
                      <a:lnTo>
                        <a:pt x="1920" y="0"/>
                      </a:lnTo>
                      <a:lnTo>
                        <a:pt x="1920" y="0"/>
                      </a:lnTo>
                      <a:lnTo>
                        <a:pt x="1920" y="0"/>
                      </a:lnTo>
                      <a:lnTo>
                        <a:pt x="1920" y="0"/>
                      </a:lnTo>
                      <a:lnTo>
                        <a:pt x="1920" y="0"/>
                      </a:lnTo>
                      <a:lnTo>
                        <a:pt x="1920" y="0"/>
                      </a:lnTo>
                      <a:lnTo>
                        <a:pt x="1926" y="0"/>
                      </a:lnTo>
                      <a:lnTo>
                        <a:pt x="1926" y="0"/>
                      </a:lnTo>
                      <a:lnTo>
                        <a:pt x="1926" y="0"/>
                      </a:lnTo>
                      <a:lnTo>
                        <a:pt x="1926" y="0"/>
                      </a:lnTo>
                      <a:lnTo>
                        <a:pt x="1926" y="0"/>
                      </a:lnTo>
                      <a:lnTo>
                        <a:pt x="1926" y="0"/>
                      </a:lnTo>
                      <a:lnTo>
                        <a:pt x="1926" y="0"/>
                      </a:lnTo>
                      <a:lnTo>
                        <a:pt x="1932" y="0"/>
                      </a:lnTo>
                      <a:lnTo>
                        <a:pt x="1932" y="0"/>
                      </a:lnTo>
                      <a:lnTo>
                        <a:pt x="1932" y="0"/>
                      </a:lnTo>
                      <a:lnTo>
                        <a:pt x="1932" y="0"/>
                      </a:lnTo>
                      <a:lnTo>
                        <a:pt x="1932" y="0"/>
                      </a:lnTo>
                      <a:lnTo>
                        <a:pt x="1932" y="0"/>
                      </a:lnTo>
                      <a:lnTo>
                        <a:pt x="1932" y="0"/>
                      </a:lnTo>
                      <a:lnTo>
                        <a:pt x="1938" y="0"/>
                      </a:lnTo>
                      <a:lnTo>
                        <a:pt x="1938" y="0"/>
                      </a:lnTo>
                      <a:lnTo>
                        <a:pt x="1938" y="0"/>
                      </a:lnTo>
                      <a:lnTo>
                        <a:pt x="1938" y="0"/>
                      </a:lnTo>
                      <a:lnTo>
                        <a:pt x="1938" y="0"/>
                      </a:lnTo>
                      <a:lnTo>
                        <a:pt x="1938" y="0"/>
                      </a:lnTo>
                      <a:lnTo>
                        <a:pt x="1998" y="0"/>
                      </a:lnTo>
                      <a:lnTo>
                        <a:pt x="1998" y="0"/>
                      </a:lnTo>
                      <a:lnTo>
                        <a:pt x="1998" y="0"/>
                      </a:lnTo>
                      <a:lnTo>
                        <a:pt x="1998" y="0"/>
                      </a:lnTo>
                      <a:lnTo>
                        <a:pt x="1998" y="0"/>
                      </a:lnTo>
                      <a:lnTo>
                        <a:pt x="1998" y="0"/>
                      </a:lnTo>
                      <a:lnTo>
                        <a:pt x="1998" y="0"/>
                      </a:lnTo>
                      <a:lnTo>
                        <a:pt x="1998" y="0"/>
                      </a:lnTo>
                      <a:lnTo>
                        <a:pt x="2004" y="0"/>
                      </a:lnTo>
                      <a:lnTo>
                        <a:pt x="2004" y="0"/>
                      </a:lnTo>
                      <a:lnTo>
                        <a:pt x="2004" y="0"/>
                      </a:lnTo>
                      <a:lnTo>
                        <a:pt x="2004" y="0"/>
                      </a:lnTo>
                      <a:lnTo>
                        <a:pt x="2004" y="0"/>
                      </a:lnTo>
                      <a:lnTo>
                        <a:pt x="2004" y="0"/>
                      </a:lnTo>
                      <a:lnTo>
                        <a:pt x="2004" y="0"/>
                      </a:lnTo>
                      <a:lnTo>
                        <a:pt x="2010" y="0"/>
                      </a:lnTo>
                      <a:lnTo>
                        <a:pt x="2010" y="0"/>
                      </a:lnTo>
                      <a:lnTo>
                        <a:pt x="2010" y="0"/>
                      </a:lnTo>
                      <a:lnTo>
                        <a:pt x="2010" y="0"/>
                      </a:lnTo>
                      <a:lnTo>
                        <a:pt x="2010" y="0"/>
                      </a:lnTo>
                      <a:lnTo>
                        <a:pt x="2010" y="0"/>
                      </a:lnTo>
                      <a:lnTo>
                        <a:pt x="2010" y="0"/>
                      </a:lnTo>
                      <a:lnTo>
                        <a:pt x="2016" y="0"/>
                      </a:lnTo>
                      <a:lnTo>
                        <a:pt x="2016" y="0"/>
                      </a:lnTo>
                      <a:lnTo>
                        <a:pt x="2016" y="0"/>
                      </a:lnTo>
                      <a:lnTo>
                        <a:pt x="2016" y="0"/>
                      </a:lnTo>
                      <a:lnTo>
                        <a:pt x="2016" y="0"/>
                      </a:lnTo>
                      <a:lnTo>
                        <a:pt x="2016" y="0"/>
                      </a:lnTo>
                      <a:lnTo>
                        <a:pt x="2022" y="0"/>
                      </a:lnTo>
                      <a:lnTo>
                        <a:pt x="2022" y="0"/>
                      </a:lnTo>
                      <a:lnTo>
                        <a:pt x="2022" y="0"/>
                      </a:lnTo>
                      <a:lnTo>
                        <a:pt x="2022" y="0"/>
                      </a:lnTo>
                      <a:lnTo>
                        <a:pt x="2022" y="0"/>
                      </a:lnTo>
                      <a:lnTo>
                        <a:pt x="2022" y="0"/>
                      </a:lnTo>
                      <a:lnTo>
                        <a:pt x="2028" y="0"/>
                      </a:lnTo>
                      <a:lnTo>
                        <a:pt x="2028" y="0"/>
                      </a:lnTo>
                      <a:lnTo>
                        <a:pt x="2028" y="0"/>
                      </a:lnTo>
                      <a:lnTo>
                        <a:pt x="2028" y="0"/>
                      </a:lnTo>
                      <a:lnTo>
                        <a:pt x="2028" y="0"/>
                      </a:lnTo>
                      <a:lnTo>
                        <a:pt x="2028" y="0"/>
                      </a:lnTo>
                      <a:lnTo>
                        <a:pt x="2034" y="0"/>
                      </a:lnTo>
                      <a:lnTo>
                        <a:pt x="2034" y="0"/>
                      </a:lnTo>
                      <a:lnTo>
                        <a:pt x="2034" y="0"/>
                      </a:lnTo>
                      <a:lnTo>
                        <a:pt x="2034" y="0"/>
                      </a:lnTo>
                      <a:lnTo>
                        <a:pt x="2034" y="0"/>
                      </a:lnTo>
                      <a:lnTo>
                        <a:pt x="2034" y="0"/>
                      </a:lnTo>
                      <a:lnTo>
                        <a:pt x="2034" y="0"/>
                      </a:lnTo>
                      <a:lnTo>
                        <a:pt x="2034" y="0"/>
                      </a:lnTo>
                      <a:lnTo>
                        <a:pt x="2040" y="0"/>
                      </a:lnTo>
                      <a:lnTo>
                        <a:pt x="2040" y="0"/>
                      </a:lnTo>
                      <a:lnTo>
                        <a:pt x="2040" y="0"/>
                      </a:lnTo>
                      <a:lnTo>
                        <a:pt x="2040" y="0"/>
                      </a:lnTo>
                      <a:lnTo>
                        <a:pt x="2040" y="0"/>
                      </a:lnTo>
                      <a:lnTo>
                        <a:pt x="2040" y="0"/>
                      </a:lnTo>
                      <a:lnTo>
                        <a:pt x="2046" y="0"/>
                      </a:lnTo>
                      <a:lnTo>
                        <a:pt x="2046" y="0"/>
                      </a:lnTo>
                      <a:lnTo>
                        <a:pt x="2046" y="0"/>
                      </a:lnTo>
                      <a:lnTo>
                        <a:pt x="2046" y="0"/>
                      </a:lnTo>
                      <a:lnTo>
                        <a:pt x="2046" y="0"/>
                      </a:lnTo>
                      <a:lnTo>
                        <a:pt x="2100" y="0"/>
                      </a:lnTo>
                      <a:lnTo>
                        <a:pt x="2100" y="0"/>
                      </a:lnTo>
                      <a:lnTo>
                        <a:pt x="2106" y="0"/>
                      </a:lnTo>
                      <a:lnTo>
                        <a:pt x="2106" y="0"/>
                      </a:lnTo>
                      <a:lnTo>
                        <a:pt x="2106" y="0"/>
                      </a:lnTo>
                      <a:lnTo>
                        <a:pt x="2106" y="0"/>
                      </a:lnTo>
                      <a:lnTo>
                        <a:pt x="2106" y="0"/>
                      </a:lnTo>
                      <a:lnTo>
                        <a:pt x="2106" y="0"/>
                      </a:lnTo>
                      <a:lnTo>
                        <a:pt x="2106" y="0"/>
                      </a:lnTo>
                      <a:lnTo>
                        <a:pt x="2112" y="0"/>
                      </a:lnTo>
                      <a:lnTo>
                        <a:pt x="2112" y="0"/>
                      </a:lnTo>
                      <a:lnTo>
                        <a:pt x="2112" y="0"/>
                      </a:lnTo>
                      <a:lnTo>
                        <a:pt x="2112" y="0"/>
                      </a:lnTo>
                      <a:lnTo>
                        <a:pt x="2112" y="0"/>
                      </a:lnTo>
                      <a:lnTo>
                        <a:pt x="2112" y="0"/>
                      </a:lnTo>
                      <a:lnTo>
                        <a:pt x="2112" y="0"/>
                      </a:lnTo>
                      <a:lnTo>
                        <a:pt x="2112" y="0"/>
                      </a:lnTo>
                      <a:lnTo>
                        <a:pt x="2118" y="0"/>
                      </a:lnTo>
                      <a:lnTo>
                        <a:pt x="2118" y="0"/>
                      </a:lnTo>
                      <a:lnTo>
                        <a:pt x="2118" y="0"/>
                      </a:lnTo>
                      <a:lnTo>
                        <a:pt x="2118" y="0"/>
                      </a:lnTo>
                      <a:lnTo>
                        <a:pt x="2118" y="0"/>
                      </a:lnTo>
                      <a:lnTo>
                        <a:pt x="2118" y="0"/>
                      </a:lnTo>
                      <a:lnTo>
                        <a:pt x="2124" y="0"/>
                      </a:lnTo>
                      <a:lnTo>
                        <a:pt x="2124" y="0"/>
                      </a:lnTo>
                      <a:lnTo>
                        <a:pt x="2124" y="0"/>
                      </a:lnTo>
                      <a:lnTo>
                        <a:pt x="2124" y="0"/>
                      </a:lnTo>
                      <a:lnTo>
                        <a:pt x="2124" y="0"/>
                      </a:lnTo>
                      <a:lnTo>
                        <a:pt x="2124" y="0"/>
                      </a:lnTo>
                      <a:lnTo>
                        <a:pt x="2130" y="0"/>
                      </a:lnTo>
                      <a:lnTo>
                        <a:pt x="2130" y="0"/>
                      </a:lnTo>
                      <a:lnTo>
                        <a:pt x="2130" y="0"/>
                      </a:lnTo>
                      <a:lnTo>
                        <a:pt x="2130" y="0"/>
                      </a:lnTo>
                      <a:lnTo>
                        <a:pt x="2130" y="0"/>
                      </a:lnTo>
                      <a:lnTo>
                        <a:pt x="2130" y="0"/>
                      </a:lnTo>
                      <a:lnTo>
                        <a:pt x="2136" y="0"/>
                      </a:lnTo>
                      <a:lnTo>
                        <a:pt x="2136" y="0"/>
                      </a:lnTo>
                      <a:lnTo>
                        <a:pt x="2136" y="0"/>
                      </a:lnTo>
                      <a:lnTo>
                        <a:pt x="2136" y="0"/>
                      </a:lnTo>
                      <a:lnTo>
                        <a:pt x="2136" y="0"/>
                      </a:lnTo>
                      <a:lnTo>
                        <a:pt x="2136" y="0"/>
                      </a:lnTo>
                      <a:lnTo>
                        <a:pt x="2142" y="0"/>
                      </a:lnTo>
                      <a:lnTo>
                        <a:pt x="2142" y="0"/>
                      </a:lnTo>
                      <a:lnTo>
                        <a:pt x="2142" y="0"/>
                      </a:lnTo>
                      <a:lnTo>
                        <a:pt x="2142" y="0"/>
                      </a:lnTo>
                      <a:lnTo>
                        <a:pt x="2142" y="0"/>
                      </a:lnTo>
                      <a:lnTo>
                        <a:pt x="2142" y="0"/>
                      </a:lnTo>
                      <a:lnTo>
                        <a:pt x="2142" y="0"/>
                      </a:lnTo>
                      <a:lnTo>
                        <a:pt x="2142" y="0"/>
                      </a:lnTo>
                      <a:lnTo>
                        <a:pt x="2148" y="0"/>
                      </a:lnTo>
                      <a:lnTo>
                        <a:pt x="2148" y="0"/>
                      </a:lnTo>
                      <a:lnTo>
                        <a:pt x="2148" y="0"/>
                      </a:lnTo>
                      <a:lnTo>
                        <a:pt x="2148" y="0"/>
                      </a:lnTo>
                      <a:lnTo>
                        <a:pt x="2148" y="0"/>
                      </a:lnTo>
                      <a:lnTo>
                        <a:pt x="2148" y="0"/>
                      </a:lnTo>
                      <a:lnTo>
                        <a:pt x="2154" y="0"/>
                      </a:lnTo>
                      <a:lnTo>
                        <a:pt x="2154" y="0"/>
                      </a:lnTo>
                      <a:lnTo>
                        <a:pt x="2154" y="0"/>
                      </a:lnTo>
                      <a:lnTo>
                        <a:pt x="2154" y="0"/>
                      </a:lnTo>
                      <a:lnTo>
                        <a:pt x="2208" y="0"/>
                      </a:lnTo>
                      <a:lnTo>
                        <a:pt x="2208" y="0"/>
                      </a:lnTo>
                      <a:lnTo>
                        <a:pt x="2208" y="0"/>
                      </a:lnTo>
                      <a:lnTo>
                        <a:pt x="2214" y="0"/>
                      </a:lnTo>
                      <a:lnTo>
                        <a:pt x="2214" y="0"/>
                      </a:lnTo>
                      <a:lnTo>
                        <a:pt x="2214" y="0"/>
                      </a:lnTo>
                      <a:lnTo>
                        <a:pt x="2214" y="0"/>
                      </a:lnTo>
                      <a:lnTo>
                        <a:pt x="2214" y="0"/>
                      </a:lnTo>
                      <a:lnTo>
                        <a:pt x="2214" y="0"/>
                      </a:lnTo>
                      <a:lnTo>
                        <a:pt x="2214" y="0"/>
                      </a:lnTo>
                      <a:lnTo>
                        <a:pt x="2220" y="0"/>
                      </a:lnTo>
                      <a:lnTo>
                        <a:pt x="2220" y="0"/>
                      </a:lnTo>
                      <a:lnTo>
                        <a:pt x="2220" y="0"/>
                      </a:lnTo>
                      <a:lnTo>
                        <a:pt x="2220" y="0"/>
                      </a:lnTo>
                      <a:lnTo>
                        <a:pt x="2220" y="0"/>
                      </a:lnTo>
                      <a:lnTo>
                        <a:pt x="2220" y="0"/>
                      </a:lnTo>
                      <a:lnTo>
                        <a:pt x="2220" y="0"/>
                      </a:lnTo>
                      <a:lnTo>
                        <a:pt x="2220" y="0"/>
                      </a:lnTo>
                      <a:lnTo>
                        <a:pt x="2226" y="0"/>
                      </a:lnTo>
                      <a:lnTo>
                        <a:pt x="2226" y="0"/>
                      </a:lnTo>
                      <a:lnTo>
                        <a:pt x="2226" y="0"/>
                      </a:lnTo>
                      <a:lnTo>
                        <a:pt x="2226" y="0"/>
                      </a:lnTo>
                      <a:lnTo>
                        <a:pt x="2226" y="0"/>
                      </a:lnTo>
                      <a:lnTo>
                        <a:pt x="2226" y="0"/>
                      </a:lnTo>
                      <a:lnTo>
                        <a:pt x="2232" y="0"/>
                      </a:lnTo>
                      <a:lnTo>
                        <a:pt x="2232" y="0"/>
                      </a:lnTo>
                      <a:lnTo>
                        <a:pt x="2232" y="0"/>
                      </a:lnTo>
                      <a:lnTo>
                        <a:pt x="2232" y="0"/>
                      </a:lnTo>
                      <a:lnTo>
                        <a:pt x="2232" y="0"/>
                      </a:lnTo>
                      <a:lnTo>
                        <a:pt x="2232" y="0"/>
                      </a:lnTo>
                      <a:lnTo>
                        <a:pt x="2238" y="0"/>
                      </a:lnTo>
                      <a:lnTo>
                        <a:pt x="2238" y="0"/>
                      </a:lnTo>
                      <a:lnTo>
                        <a:pt x="2238" y="0"/>
                      </a:lnTo>
                      <a:lnTo>
                        <a:pt x="2238" y="0"/>
                      </a:lnTo>
                      <a:lnTo>
                        <a:pt x="2238" y="0"/>
                      </a:lnTo>
                      <a:lnTo>
                        <a:pt x="2238" y="0"/>
                      </a:lnTo>
                      <a:lnTo>
                        <a:pt x="2244" y="0"/>
                      </a:lnTo>
                      <a:lnTo>
                        <a:pt x="2244" y="0"/>
                      </a:lnTo>
                      <a:lnTo>
                        <a:pt x="2244" y="0"/>
                      </a:lnTo>
                      <a:lnTo>
                        <a:pt x="2244" y="0"/>
                      </a:lnTo>
                      <a:lnTo>
                        <a:pt x="2244" y="0"/>
                      </a:lnTo>
                      <a:lnTo>
                        <a:pt x="2244" y="0"/>
                      </a:lnTo>
                      <a:lnTo>
                        <a:pt x="2244" y="0"/>
                      </a:lnTo>
                      <a:lnTo>
                        <a:pt x="2250" y="0"/>
                      </a:lnTo>
                      <a:lnTo>
                        <a:pt x="2250" y="0"/>
                      </a:lnTo>
                      <a:lnTo>
                        <a:pt x="2250" y="0"/>
                      </a:lnTo>
                      <a:lnTo>
                        <a:pt x="2250" y="0"/>
                      </a:lnTo>
                      <a:lnTo>
                        <a:pt x="2250" y="0"/>
                      </a:lnTo>
                      <a:lnTo>
                        <a:pt x="2250" y="0"/>
                      </a:lnTo>
                      <a:lnTo>
                        <a:pt x="2250" y="0"/>
                      </a:lnTo>
                      <a:lnTo>
                        <a:pt x="2256" y="0"/>
                      </a:lnTo>
                      <a:lnTo>
                        <a:pt x="2256" y="0"/>
                      </a:lnTo>
                      <a:lnTo>
                        <a:pt x="2256" y="0"/>
                      </a:lnTo>
                      <a:lnTo>
                        <a:pt x="2256" y="0"/>
                      </a:lnTo>
                      <a:lnTo>
                        <a:pt x="2256" y="0"/>
                      </a:lnTo>
                      <a:lnTo>
                        <a:pt x="2256" y="0"/>
                      </a:lnTo>
                      <a:lnTo>
                        <a:pt x="2262" y="0"/>
                      </a:lnTo>
                      <a:lnTo>
                        <a:pt x="2262" y="0"/>
                      </a:lnTo>
                      <a:lnTo>
                        <a:pt x="2262" y="0"/>
                      </a:lnTo>
                      <a:lnTo>
                        <a:pt x="2316" y="0"/>
                      </a:lnTo>
                      <a:lnTo>
                        <a:pt x="2316" y="0"/>
                      </a:lnTo>
                      <a:lnTo>
                        <a:pt x="2316" y="0"/>
                      </a:lnTo>
                      <a:lnTo>
                        <a:pt x="2316" y="0"/>
                      </a:lnTo>
                      <a:lnTo>
                        <a:pt x="2316" y="0"/>
                      </a:lnTo>
                      <a:lnTo>
                        <a:pt x="2322" y="0"/>
                      </a:lnTo>
                      <a:lnTo>
                        <a:pt x="2322" y="0"/>
                      </a:lnTo>
                      <a:lnTo>
                        <a:pt x="2322" y="0"/>
                      </a:lnTo>
                      <a:lnTo>
                        <a:pt x="2322" y="0"/>
                      </a:lnTo>
                      <a:lnTo>
                        <a:pt x="2322" y="0"/>
                      </a:lnTo>
                      <a:lnTo>
                        <a:pt x="2322" y="0"/>
                      </a:lnTo>
                      <a:lnTo>
                        <a:pt x="2322" y="0"/>
                      </a:lnTo>
                      <a:lnTo>
                        <a:pt x="2328" y="0"/>
                      </a:lnTo>
                      <a:lnTo>
                        <a:pt x="2328" y="0"/>
                      </a:lnTo>
                      <a:lnTo>
                        <a:pt x="2328" y="0"/>
                      </a:lnTo>
                      <a:lnTo>
                        <a:pt x="2328" y="0"/>
                      </a:lnTo>
                      <a:lnTo>
                        <a:pt x="2328" y="0"/>
                      </a:lnTo>
                      <a:lnTo>
                        <a:pt x="2328" y="0"/>
                      </a:lnTo>
                      <a:lnTo>
                        <a:pt x="2328" y="0"/>
                      </a:lnTo>
                      <a:lnTo>
                        <a:pt x="2334" y="0"/>
                      </a:lnTo>
                      <a:lnTo>
                        <a:pt x="2334" y="0"/>
                      </a:lnTo>
                      <a:lnTo>
                        <a:pt x="2334" y="0"/>
                      </a:lnTo>
                      <a:lnTo>
                        <a:pt x="2334" y="0"/>
                      </a:lnTo>
                      <a:lnTo>
                        <a:pt x="2334" y="0"/>
                      </a:lnTo>
                      <a:lnTo>
                        <a:pt x="2334" y="0"/>
                      </a:lnTo>
                      <a:lnTo>
                        <a:pt x="2340" y="0"/>
                      </a:lnTo>
                      <a:lnTo>
                        <a:pt x="2340" y="0"/>
                      </a:lnTo>
                      <a:lnTo>
                        <a:pt x="2340" y="0"/>
                      </a:lnTo>
                      <a:lnTo>
                        <a:pt x="2340" y="0"/>
                      </a:lnTo>
                      <a:lnTo>
                        <a:pt x="2340" y="0"/>
                      </a:lnTo>
                      <a:lnTo>
                        <a:pt x="2340" y="0"/>
                      </a:lnTo>
                      <a:lnTo>
                        <a:pt x="2346" y="0"/>
                      </a:lnTo>
                      <a:lnTo>
                        <a:pt x="2346" y="0"/>
                      </a:lnTo>
                      <a:lnTo>
                        <a:pt x="2346" y="0"/>
                      </a:lnTo>
                      <a:lnTo>
                        <a:pt x="2346" y="0"/>
                      </a:lnTo>
                      <a:lnTo>
                        <a:pt x="2346" y="0"/>
                      </a:lnTo>
                      <a:lnTo>
                        <a:pt x="2346" y="0"/>
                      </a:lnTo>
                      <a:lnTo>
                        <a:pt x="2352" y="0"/>
                      </a:lnTo>
                      <a:lnTo>
                        <a:pt x="2352" y="0"/>
                      </a:lnTo>
                      <a:lnTo>
                        <a:pt x="2352" y="0"/>
                      </a:lnTo>
                      <a:lnTo>
                        <a:pt x="2352" y="0"/>
                      </a:lnTo>
                      <a:lnTo>
                        <a:pt x="2352" y="0"/>
                      </a:lnTo>
                      <a:lnTo>
                        <a:pt x="2352" y="0"/>
                      </a:lnTo>
                      <a:lnTo>
                        <a:pt x="2352" y="0"/>
                      </a:lnTo>
                      <a:lnTo>
                        <a:pt x="2358" y="0"/>
                      </a:lnTo>
                      <a:lnTo>
                        <a:pt x="2358" y="0"/>
                      </a:lnTo>
                      <a:lnTo>
                        <a:pt x="2358" y="0"/>
                      </a:lnTo>
                      <a:lnTo>
                        <a:pt x="2358" y="0"/>
                      </a:lnTo>
                      <a:lnTo>
                        <a:pt x="2358" y="0"/>
                      </a:lnTo>
                      <a:lnTo>
                        <a:pt x="2358" y="0"/>
                      </a:lnTo>
                      <a:lnTo>
                        <a:pt x="2358" y="0"/>
                      </a:lnTo>
                      <a:lnTo>
                        <a:pt x="2364" y="0"/>
                      </a:lnTo>
                      <a:lnTo>
                        <a:pt x="2364" y="0"/>
                      </a:lnTo>
                      <a:lnTo>
                        <a:pt x="2364" y="0"/>
                      </a:lnTo>
                      <a:lnTo>
                        <a:pt x="2364" y="0"/>
                      </a:lnTo>
                      <a:lnTo>
                        <a:pt x="2364" y="0"/>
                      </a:lnTo>
                      <a:lnTo>
                        <a:pt x="2364" y="0"/>
                      </a:lnTo>
                      <a:lnTo>
                        <a:pt x="2370" y="0"/>
                      </a:lnTo>
                      <a:lnTo>
                        <a:pt x="2370" y="0"/>
                      </a:lnTo>
                      <a:lnTo>
                        <a:pt x="2424" y="0"/>
                      </a:lnTo>
                      <a:lnTo>
                        <a:pt x="2424" y="0"/>
                      </a:lnTo>
                      <a:lnTo>
                        <a:pt x="2424" y="0"/>
                      </a:lnTo>
                      <a:lnTo>
                        <a:pt x="2424" y="0"/>
                      </a:lnTo>
                      <a:lnTo>
                        <a:pt x="2424" y="0"/>
                      </a:lnTo>
                      <a:lnTo>
                        <a:pt x="2424" y="0"/>
                      </a:lnTo>
                      <a:lnTo>
                        <a:pt x="2430" y="0"/>
                      </a:lnTo>
                      <a:lnTo>
                        <a:pt x="2430" y="0"/>
                      </a:lnTo>
                      <a:lnTo>
                        <a:pt x="2430" y="0"/>
                      </a:lnTo>
                      <a:lnTo>
                        <a:pt x="2430" y="0"/>
                      </a:lnTo>
                      <a:lnTo>
                        <a:pt x="2430" y="0"/>
                      </a:lnTo>
                      <a:lnTo>
                        <a:pt x="2430" y="0"/>
                      </a:lnTo>
                      <a:lnTo>
                        <a:pt x="2430" y="0"/>
                      </a:lnTo>
                      <a:lnTo>
                        <a:pt x="2436" y="0"/>
                      </a:lnTo>
                      <a:lnTo>
                        <a:pt x="2436" y="0"/>
                      </a:lnTo>
                      <a:lnTo>
                        <a:pt x="2436" y="0"/>
                      </a:lnTo>
                      <a:lnTo>
                        <a:pt x="2436" y="0"/>
                      </a:lnTo>
                      <a:lnTo>
                        <a:pt x="2436" y="0"/>
                      </a:lnTo>
                      <a:lnTo>
                        <a:pt x="2436" y="0"/>
                      </a:lnTo>
                      <a:lnTo>
                        <a:pt x="2436" y="0"/>
                      </a:lnTo>
                      <a:lnTo>
                        <a:pt x="2442" y="0"/>
                      </a:lnTo>
                      <a:lnTo>
                        <a:pt x="2442" y="0"/>
                      </a:lnTo>
                      <a:lnTo>
                        <a:pt x="2442" y="0"/>
                      </a:lnTo>
                      <a:lnTo>
                        <a:pt x="2442" y="0"/>
                      </a:lnTo>
                      <a:lnTo>
                        <a:pt x="2442" y="0"/>
                      </a:lnTo>
                      <a:lnTo>
                        <a:pt x="2442" y="0"/>
                      </a:lnTo>
                      <a:lnTo>
                        <a:pt x="2448" y="0"/>
                      </a:lnTo>
                      <a:lnTo>
                        <a:pt x="2448" y="0"/>
                      </a:lnTo>
                      <a:lnTo>
                        <a:pt x="2448" y="0"/>
                      </a:lnTo>
                      <a:lnTo>
                        <a:pt x="2448" y="0"/>
                      </a:lnTo>
                      <a:lnTo>
                        <a:pt x="2448" y="0"/>
                      </a:lnTo>
                      <a:lnTo>
                        <a:pt x="2448" y="0"/>
                      </a:lnTo>
                      <a:lnTo>
                        <a:pt x="2454" y="0"/>
                      </a:lnTo>
                      <a:lnTo>
                        <a:pt x="2454" y="0"/>
                      </a:lnTo>
                      <a:lnTo>
                        <a:pt x="2454" y="0"/>
                      </a:lnTo>
                      <a:lnTo>
                        <a:pt x="2454" y="0"/>
                      </a:lnTo>
                      <a:lnTo>
                        <a:pt x="2454" y="0"/>
                      </a:lnTo>
                      <a:lnTo>
                        <a:pt x="2454" y="0"/>
                      </a:lnTo>
                      <a:lnTo>
                        <a:pt x="2460" y="0"/>
                      </a:lnTo>
                      <a:lnTo>
                        <a:pt x="2460" y="0"/>
                      </a:lnTo>
                      <a:lnTo>
                        <a:pt x="2460" y="0"/>
                      </a:lnTo>
                      <a:lnTo>
                        <a:pt x="2460" y="0"/>
                      </a:lnTo>
                      <a:lnTo>
                        <a:pt x="2460" y="0"/>
                      </a:lnTo>
                      <a:lnTo>
                        <a:pt x="2460" y="0"/>
                      </a:lnTo>
                      <a:lnTo>
                        <a:pt x="2460" y="0"/>
                      </a:lnTo>
                      <a:lnTo>
                        <a:pt x="2460" y="0"/>
                      </a:lnTo>
                      <a:lnTo>
                        <a:pt x="2466" y="0"/>
                      </a:lnTo>
                      <a:lnTo>
                        <a:pt x="2466" y="0"/>
                      </a:lnTo>
                      <a:lnTo>
                        <a:pt x="2466" y="0"/>
                      </a:lnTo>
                      <a:lnTo>
                        <a:pt x="2466" y="0"/>
                      </a:lnTo>
                      <a:lnTo>
                        <a:pt x="2466" y="0"/>
                      </a:lnTo>
                      <a:lnTo>
                        <a:pt x="2466" y="0"/>
                      </a:lnTo>
                      <a:lnTo>
                        <a:pt x="2472" y="0"/>
                      </a:lnTo>
                      <a:lnTo>
                        <a:pt x="2472" y="0"/>
                      </a:lnTo>
                      <a:lnTo>
                        <a:pt x="2472" y="0"/>
                      </a:lnTo>
                      <a:lnTo>
                        <a:pt x="2472" y="0"/>
                      </a:lnTo>
                      <a:lnTo>
                        <a:pt x="2472" y="0"/>
                      </a:lnTo>
                      <a:lnTo>
                        <a:pt x="2472" y="0"/>
                      </a:lnTo>
                      <a:lnTo>
                        <a:pt x="2472" y="0"/>
                      </a:lnTo>
                      <a:lnTo>
                        <a:pt x="2532" y="0"/>
                      </a:lnTo>
                      <a:lnTo>
                        <a:pt x="2532" y="0"/>
                      </a:lnTo>
                      <a:lnTo>
                        <a:pt x="2532" y="0"/>
                      </a:lnTo>
                      <a:lnTo>
                        <a:pt x="2532" y="0"/>
                      </a:lnTo>
                      <a:lnTo>
                        <a:pt x="2532" y="0"/>
                      </a:lnTo>
                      <a:lnTo>
                        <a:pt x="2532" y="0"/>
                      </a:lnTo>
                      <a:lnTo>
                        <a:pt x="2532" y="0"/>
                      </a:lnTo>
                      <a:lnTo>
                        <a:pt x="2538" y="0"/>
                      </a:lnTo>
                      <a:lnTo>
                        <a:pt x="2538" y="0"/>
                      </a:lnTo>
                      <a:lnTo>
                        <a:pt x="2538" y="0"/>
                      </a:lnTo>
                      <a:lnTo>
                        <a:pt x="2538" y="0"/>
                      </a:lnTo>
                      <a:lnTo>
                        <a:pt x="2538" y="0"/>
                      </a:lnTo>
                      <a:lnTo>
                        <a:pt x="2538" y="0"/>
                      </a:lnTo>
                      <a:lnTo>
                        <a:pt x="2538" y="0"/>
                      </a:lnTo>
                      <a:lnTo>
                        <a:pt x="2544" y="0"/>
                      </a:lnTo>
                      <a:lnTo>
                        <a:pt x="2544" y="0"/>
                      </a:lnTo>
                      <a:lnTo>
                        <a:pt x="2544" y="0"/>
                      </a:lnTo>
                      <a:lnTo>
                        <a:pt x="2544" y="0"/>
                      </a:lnTo>
                      <a:lnTo>
                        <a:pt x="2544" y="0"/>
                      </a:lnTo>
                      <a:lnTo>
                        <a:pt x="2544" y="0"/>
                      </a:lnTo>
                      <a:lnTo>
                        <a:pt x="2544" y="0"/>
                      </a:lnTo>
                      <a:lnTo>
                        <a:pt x="2550" y="0"/>
                      </a:lnTo>
                      <a:lnTo>
                        <a:pt x="2550" y="0"/>
                      </a:lnTo>
                      <a:lnTo>
                        <a:pt x="2550" y="0"/>
                      </a:lnTo>
                      <a:lnTo>
                        <a:pt x="2550" y="0"/>
                      </a:lnTo>
                      <a:lnTo>
                        <a:pt x="2550" y="0"/>
                      </a:lnTo>
                      <a:lnTo>
                        <a:pt x="2550" y="0"/>
                      </a:lnTo>
                      <a:lnTo>
                        <a:pt x="2556" y="0"/>
                      </a:lnTo>
                      <a:lnTo>
                        <a:pt x="2556" y="0"/>
                      </a:lnTo>
                      <a:lnTo>
                        <a:pt x="2556" y="0"/>
                      </a:lnTo>
                      <a:lnTo>
                        <a:pt x="2556" y="0"/>
                      </a:lnTo>
                      <a:lnTo>
                        <a:pt x="2556" y="0"/>
                      </a:lnTo>
                      <a:lnTo>
                        <a:pt x="2556" y="0"/>
                      </a:lnTo>
                      <a:lnTo>
                        <a:pt x="2562" y="0"/>
                      </a:lnTo>
                      <a:lnTo>
                        <a:pt x="2562" y="0"/>
                      </a:lnTo>
                      <a:lnTo>
                        <a:pt x="2562" y="0"/>
                      </a:lnTo>
                      <a:lnTo>
                        <a:pt x="2562" y="0"/>
                      </a:lnTo>
                      <a:lnTo>
                        <a:pt x="2562" y="0"/>
                      </a:lnTo>
                      <a:lnTo>
                        <a:pt x="2562" y="0"/>
                      </a:lnTo>
                      <a:lnTo>
                        <a:pt x="2568" y="0"/>
                      </a:lnTo>
                      <a:lnTo>
                        <a:pt x="2568" y="0"/>
                      </a:lnTo>
                      <a:lnTo>
                        <a:pt x="2568" y="0"/>
                      </a:lnTo>
                      <a:lnTo>
                        <a:pt x="2568" y="0"/>
                      </a:lnTo>
                      <a:lnTo>
                        <a:pt x="2568" y="0"/>
                      </a:lnTo>
                      <a:lnTo>
                        <a:pt x="2568" y="0"/>
                      </a:lnTo>
                      <a:lnTo>
                        <a:pt x="2568" y="0"/>
                      </a:lnTo>
                      <a:lnTo>
                        <a:pt x="2568" y="0"/>
                      </a:lnTo>
                      <a:lnTo>
                        <a:pt x="2574" y="0"/>
                      </a:lnTo>
                      <a:lnTo>
                        <a:pt x="2574" y="0"/>
                      </a:lnTo>
                      <a:lnTo>
                        <a:pt x="2574" y="0"/>
                      </a:lnTo>
                      <a:lnTo>
                        <a:pt x="2574" y="0"/>
                      </a:lnTo>
                      <a:lnTo>
                        <a:pt x="2574" y="0"/>
                      </a:lnTo>
                      <a:lnTo>
                        <a:pt x="2574" y="0"/>
                      </a:lnTo>
                      <a:lnTo>
                        <a:pt x="2580" y="0"/>
                      </a:lnTo>
                      <a:lnTo>
                        <a:pt x="2580" y="0"/>
                      </a:lnTo>
                      <a:lnTo>
                        <a:pt x="2580" y="0"/>
                      </a:lnTo>
                      <a:lnTo>
                        <a:pt x="2580" y="0"/>
                      </a:lnTo>
                      <a:lnTo>
                        <a:pt x="2580" y="0"/>
                      </a:lnTo>
                      <a:lnTo>
                        <a:pt x="2580" y="0"/>
                      </a:lnTo>
                      <a:lnTo>
                        <a:pt x="2640" y="0"/>
                      </a:lnTo>
                      <a:lnTo>
                        <a:pt x="2640" y="0"/>
                      </a:lnTo>
                      <a:lnTo>
                        <a:pt x="2640" y="0"/>
                      </a:lnTo>
                      <a:lnTo>
                        <a:pt x="2640" y="0"/>
                      </a:lnTo>
                      <a:lnTo>
                        <a:pt x="2640" y="0"/>
                      </a:lnTo>
                      <a:lnTo>
                        <a:pt x="2640" y="0"/>
                      </a:lnTo>
                      <a:lnTo>
                        <a:pt x="2640" y="0"/>
                      </a:lnTo>
                      <a:lnTo>
                        <a:pt x="2640" y="0"/>
                      </a:lnTo>
                      <a:lnTo>
                        <a:pt x="2646" y="0"/>
                      </a:lnTo>
                      <a:lnTo>
                        <a:pt x="2646" y="0"/>
                      </a:lnTo>
                      <a:lnTo>
                        <a:pt x="2646" y="0"/>
                      </a:lnTo>
                      <a:lnTo>
                        <a:pt x="2646" y="0"/>
                      </a:lnTo>
                      <a:lnTo>
                        <a:pt x="2646" y="0"/>
                      </a:lnTo>
                      <a:lnTo>
                        <a:pt x="2646" y="0"/>
                      </a:lnTo>
                      <a:lnTo>
                        <a:pt x="2646" y="0"/>
                      </a:lnTo>
                      <a:lnTo>
                        <a:pt x="2652" y="0"/>
                      </a:lnTo>
                      <a:lnTo>
                        <a:pt x="2652" y="0"/>
                      </a:lnTo>
                      <a:lnTo>
                        <a:pt x="2652" y="0"/>
                      </a:lnTo>
                      <a:lnTo>
                        <a:pt x="2652" y="0"/>
                      </a:lnTo>
                      <a:lnTo>
                        <a:pt x="2652" y="0"/>
                      </a:lnTo>
                      <a:lnTo>
                        <a:pt x="2652" y="0"/>
                      </a:lnTo>
                      <a:lnTo>
                        <a:pt x="2652" y="0"/>
                      </a:lnTo>
                      <a:lnTo>
                        <a:pt x="2658" y="0"/>
                      </a:lnTo>
                      <a:lnTo>
                        <a:pt x="2658" y="0"/>
                      </a:lnTo>
                      <a:lnTo>
                        <a:pt x="2658" y="0"/>
                      </a:lnTo>
                      <a:lnTo>
                        <a:pt x="2658" y="0"/>
                      </a:lnTo>
                      <a:lnTo>
                        <a:pt x="2658" y="0"/>
                      </a:lnTo>
                      <a:lnTo>
                        <a:pt x="2658" y="0"/>
                      </a:lnTo>
                      <a:lnTo>
                        <a:pt x="2664" y="0"/>
                      </a:lnTo>
                      <a:lnTo>
                        <a:pt x="2664" y="0"/>
                      </a:lnTo>
                      <a:lnTo>
                        <a:pt x="2664" y="0"/>
                      </a:lnTo>
                      <a:lnTo>
                        <a:pt x="2664" y="0"/>
                      </a:lnTo>
                      <a:lnTo>
                        <a:pt x="2664" y="0"/>
                      </a:lnTo>
                      <a:lnTo>
                        <a:pt x="2664" y="0"/>
                      </a:lnTo>
                      <a:lnTo>
                        <a:pt x="2670" y="0"/>
                      </a:lnTo>
                      <a:lnTo>
                        <a:pt x="2670" y="0"/>
                      </a:lnTo>
                      <a:lnTo>
                        <a:pt x="2670" y="0"/>
                      </a:lnTo>
                      <a:lnTo>
                        <a:pt x="2670" y="0"/>
                      </a:lnTo>
                      <a:lnTo>
                        <a:pt x="2670" y="0"/>
                      </a:lnTo>
                      <a:lnTo>
                        <a:pt x="2670" y="0"/>
                      </a:lnTo>
                      <a:lnTo>
                        <a:pt x="2676" y="0"/>
                      </a:lnTo>
                      <a:lnTo>
                        <a:pt x="2676" y="0"/>
                      </a:lnTo>
                      <a:lnTo>
                        <a:pt x="2676" y="0"/>
                      </a:lnTo>
                      <a:lnTo>
                        <a:pt x="2676" y="0"/>
                      </a:lnTo>
                      <a:lnTo>
                        <a:pt x="2676" y="0"/>
                      </a:lnTo>
                      <a:lnTo>
                        <a:pt x="2676" y="0"/>
                      </a:lnTo>
                      <a:lnTo>
                        <a:pt x="2676" y="0"/>
                      </a:lnTo>
                      <a:lnTo>
                        <a:pt x="2676" y="0"/>
                      </a:lnTo>
                      <a:lnTo>
                        <a:pt x="2682" y="0"/>
                      </a:lnTo>
                      <a:lnTo>
                        <a:pt x="2682" y="0"/>
                      </a:lnTo>
                      <a:lnTo>
                        <a:pt x="2682" y="0"/>
                      </a:lnTo>
                      <a:lnTo>
                        <a:pt x="2682" y="0"/>
                      </a:lnTo>
                      <a:lnTo>
                        <a:pt x="2682" y="0"/>
                      </a:lnTo>
                      <a:lnTo>
                        <a:pt x="2682" y="0"/>
                      </a:lnTo>
                      <a:lnTo>
                        <a:pt x="2688" y="0"/>
                      </a:lnTo>
                      <a:lnTo>
                        <a:pt x="2688" y="0"/>
                      </a:lnTo>
                      <a:lnTo>
                        <a:pt x="2688" y="0"/>
                      </a:lnTo>
                      <a:lnTo>
                        <a:pt x="2688" y="0"/>
                      </a:lnTo>
                      <a:lnTo>
                        <a:pt x="2688" y="0"/>
                      </a:lnTo>
                      <a:lnTo>
                        <a:pt x="2742" y="0"/>
                      </a:lnTo>
                      <a:lnTo>
                        <a:pt x="2742" y="0"/>
                      </a:lnTo>
                      <a:lnTo>
                        <a:pt x="2748" y="0"/>
                      </a:lnTo>
                      <a:lnTo>
                        <a:pt x="2748" y="0"/>
                      </a:lnTo>
                      <a:lnTo>
                        <a:pt x="2748" y="0"/>
                      </a:lnTo>
                      <a:lnTo>
                        <a:pt x="2748" y="0"/>
                      </a:lnTo>
                      <a:lnTo>
                        <a:pt x="2748" y="0"/>
                      </a:lnTo>
                      <a:lnTo>
                        <a:pt x="2748" y="0"/>
                      </a:lnTo>
                      <a:lnTo>
                        <a:pt x="2748" y="0"/>
                      </a:lnTo>
                      <a:lnTo>
                        <a:pt x="2754" y="0"/>
                      </a:lnTo>
                      <a:lnTo>
                        <a:pt x="2754" y="0"/>
                      </a:lnTo>
                      <a:lnTo>
                        <a:pt x="2754" y="0"/>
                      </a:lnTo>
                      <a:lnTo>
                        <a:pt x="2754" y="0"/>
                      </a:lnTo>
                      <a:lnTo>
                        <a:pt x="2754" y="0"/>
                      </a:lnTo>
                      <a:lnTo>
                        <a:pt x="2754" y="0"/>
                      </a:lnTo>
                      <a:lnTo>
                        <a:pt x="2754" y="0"/>
                      </a:lnTo>
                      <a:lnTo>
                        <a:pt x="2754" y="0"/>
                      </a:lnTo>
                      <a:lnTo>
                        <a:pt x="2760" y="0"/>
                      </a:lnTo>
                      <a:lnTo>
                        <a:pt x="2760" y="0"/>
                      </a:lnTo>
                      <a:lnTo>
                        <a:pt x="2760" y="0"/>
                      </a:lnTo>
                      <a:lnTo>
                        <a:pt x="2760" y="0"/>
                      </a:lnTo>
                      <a:lnTo>
                        <a:pt x="2760" y="0"/>
                      </a:lnTo>
                      <a:lnTo>
                        <a:pt x="2760" y="0"/>
                      </a:lnTo>
                      <a:lnTo>
                        <a:pt x="2766" y="0"/>
                      </a:lnTo>
                      <a:lnTo>
                        <a:pt x="2766" y="0"/>
                      </a:lnTo>
                      <a:lnTo>
                        <a:pt x="2766" y="0"/>
                      </a:lnTo>
                      <a:lnTo>
                        <a:pt x="2766" y="0"/>
                      </a:lnTo>
                      <a:lnTo>
                        <a:pt x="2766" y="0"/>
                      </a:lnTo>
                      <a:lnTo>
                        <a:pt x="2766" y="0"/>
                      </a:lnTo>
                      <a:lnTo>
                        <a:pt x="2772" y="0"/>
                      </a:lnTo>
                      <a:lnTo>
                        <a:pt x="2772" y="0"/>
                      </a:lnTo>
                      <a:lnTo>
                        <a:pt x="2772" y="0"/>
                      </a:lnTo>
                      <a:lnTo>
                        <a:pt x="2772" y="0"/>
                      </a:lnTo>
                      <a:lnTo>
                        <a:pt x="2772" y="0"/>
                      </a:lnTo>
                      <a:lnTo>
                        <a:pt x="2772" y="0"/>
                      </a:lnTo>
                      <a:lnTo>
                        <a:pt x="2778" y="0"/>
                      </a:lnTo>
                      <a:lnTo>
                        <a:pt x="2778" y="0"/>
                      </a:lnTo>
                      <a:lnTo>
                        <a:pt x="2778" y="0"/>
                      </a:lnTo>
                      <a:lnTo>
                        <a:pt x="2778" y="0"/>
                      </a:lnTo>
                      <a:lnTo>
                        <a:pt x="2778" y="0"/>
                      </a:lnTo>
                      <a:lnTo>
                        <a:pt x="2778" y="0"/>
                      </a:lnTo>
                      <a:lnTo>
                        <a:pt x="2784" y="0"/>
                      </a:lnTo>
                      <a:lnTo>
                        <a:pt x="2784" y="0"/>
                      </a:lnTo>
                      <a:lnTo>
                        <a:pt x="2784" y="0"/>
                      </a:lnTo>
                      <a:lnTo>
                        <a:pt x="2784" y="0"/>
                      </a:lnTo>
                      <a:lnTo>
                        <a:pt x="2784" y="0"/>
                      </a:lnTo>
                      <a:lnTo>
                        <a:pt x="2784" y="0"/>
                      </a:lnTo>
                      <a:lnTo>
                        <a:pt x="2784" y="0"/>
                      </a:lnTo>
                      <a:lnTo>
                        <a:pt x="2784" y="0"/>
                      </a:lnTo>
                      <a:lnTo>
                        <a:pt x="2790" y="0"/>
                      </a:lnTo>
                      <a:lnTo>
                        <a:pt x="2790" y="0"/>
                      </a:lnTo>
                      <a:lnTo>
                        <a:pt x="2790" y="0"/>
                      </a:lnTo>
                      <a:lnTo>
                        <a:pt x="2790" y="0"/>
                      </a:lnTo>
                      <a:lnTo>
                        <a:pt x="2790" y="0"/>
                      </a:lnTo>
                      <a:lnTo>
                        <a:pt x="2790" y="0"/>
                      </a:lnTo>
                      <a:lnTo>
                        <a:pt x="2796" y="0"/>
                      </a:lnTo>
                      <a:lnTo>
                        <a:pt x="2796" y="0"/>
                      </a:lnTo>
                      <a:lnTo>
                        <a:pt x="2796" y="0"/>
                      </a:lnTo>
                      <a:lnTo>
                        <a:pt x="2796" y="0"/>
                      </a:lnTo>
                      <a:lnTo>
                        <a:pt x="2850" y="0"/>
                      </a:lnTo>
                      <a:lnTo>
                        <a:pt x="2850" y="0"/>
                      </a:lnTo>
                      <a:lnTo>
                        <a:pt x="2850" y="0"/>
                      </a:lnTo>
                      <a:lnTo>
                        <a:pt x="2856" y="0"/>
                      </a:lnTo>
                      <a:lnTo>
                        <a:pt x="2856" y="0"/>
                      </a:lnTo>
                      <a:lnTo>
                        <a:pt x="2856" y="0"/>
                      </a:lnTo>
                      <a:lnTo>
                        <a:pt x="2856" y="0"/>
                      </a:lnTo>
                      <a:lnTo>
                        <a:pt x="2856" y="0"/>
                      </a:lnTo>
                      <a:lnTo>
                        <a:pt x="2856" y="0"/>
                      </a:lnTo>
                      <a:lnTo>
                        <a:pt x="2856" y="0"/>
                      </a:lnTo>
                      <a:lnTo>
                        <a:pt x="2856" y="0"/>
                      </a:lnTo>
                      <a:lnTo>
                        <a:pt x="2862" y="0"/>
                      </a:lnTo>
                      <a:lnTo>
                        <a:pt x="2862" y="0"/>
                      </a:lnTo>
                      <a:lnTo>
                        <a:pt x="2862" y="0"/>
                      </a:lnTo>
                      <a:lnTo>
                        <a:pt x="2862" y="0"/>
                      </a:lnTo>
                      <a:lnTo>
                        <a:pt x="2862" y="0"/>
                      </a:lnTo>
                      <a:lnTo>
                        <a:pt x="2862" y="0"/>
                      </a:lnTo>
                      <a:lnTo>
                        <a:pt x="2862" y="0"/>
                      </a:lnTo>
                      <a:lnTo>
                        <a:pt x="2868" y="0"/>
                      </a:lnTo>
                      <a:lnTo>
                        <a:pt x="2868" y="0"/>
                      </a:lnTo>
                      <a:lnTo>
                        <a:pt x="2868" y="0"/>
                      </a:lnTo>
                      <a:lnTo>
                        <a:pt x="2868" y="0"/>
                      </a:lnTo>
                      <a:lnTo>
                        <a:pt x="2868" y="0"/>
                      </a:lnTo>
                      <a:lnTo>
                        <a:pt x="2868" y="0"/>
                      </a:lnTo>
                      <a:lnTo>
                        <a:pt x="2874" y="0"/>
                      </a:lnTo>
                      <a:lnTo>
                        <a:pt x="2874" y="0"/>
                      </a:lnTo>
                      <a:lnTo>
                        <a:pt x="2874" y="0"/>
                      </a:lnTo>
                      <a:lnTo>
                        <a:pt x="2874" y="0"/>
                      </a:lnTo>
                      <a:lnTo>
                        <a:pt x="2874" y="0"/>
                      </a:lnTo>
                      <a:lnTo>
                        <a:pt x="2874" y="0"/>
                      </a:lnTo>
                      <a:lnTo>
                        <a:pt x="2880" y="0"/>
                      </a:lnTo>
                      <a:lnTo>
                        <a:pt x="2880" y="0"/>
                      </a:lnTo>
                      <a:lnTo>
                        <a:pt x="2880" y="0"/>
                      </a:lnTo>
                      <a:lnTo>
                        <a:pt x="2880" y="0"/>
                      </a:lnTo>
                      <a:lnTo>
                        <a:pt x="2880" y="0"/>
                      </a:lnTo>
                      <a:lnTo>
                        <a:pt x="2880" y="0"/>
                      </a:lnTo>
                      <a:lnTo>
                        <a:pt x="2886" y="0"/>
                      </a:lnTo>
                      <a:lnTo>
                        <a:pt x="2886" y="0"/>
                      </a:lnTo>
                      <a:lnTo>
                        <a:pt x="2886" y="0"/>
                      </a:lnTo>
                      <a:lnTo>
                        <a:pt x="2886" y="0"/>
                      </a:lnTo>
                      <a:lnTo>
                        <a:pt x="2886" y="0"/>
                      </a:lnTo>
                      <a:lnTo>
                        <a:pt x="2886" y="0"/>
                      </a:lnTo>
                      <a:lnTo>
                        <a:pt x="2886" y="0"/>
                      </a:lnTo>
                      <a:lnTo>
                        <a:pt x="2886" y="0"/>
                      </a:lnTo>
                      <a:lnTo>
                        <a:pt x="2892" y="0"/>
                      </a:lnTo>
                      <a:lnTo>
                        <a:pt x="2892" y="0"/>
                      </a:lnTo>
                      <a:lnTo>
                        <a:pt x="2892" y="0"/>
                      </a:lnTo>
                      <a:lnTo>
                        <a:pt x="2892" y="0"/>
                      </a:lnTo>
                      <a:lnTo>
                        <a:pt x="2892" y="0"/>
                      </a:lnTo>
                      <a:lnTo>
                        <a:pt x="2892" y="0"/>
                      </a:lnTo>
                      <a:lnTo>
                        <a:pt x="2898" y="0"/>
                      </a:lnTo>
                      <a:lnTo>
                        <a:pt x="2898" y="0"/>
                      </a:lnTo>
                      <a:lnTo>
                        <a:pt x="2898" y="0"/>
                      </a:lnTo>
                      <a:lnTo>
                        <a:pt x="2898" y="0"/>
                      </a:lnTo>
                      <a:lnTo>
                        <a:pt x="2898" y="0"/>
                      </a:lnTo>
                      <a:lnTo>
                        <a:pt x="2898" y="0"/>
                      </a:lnTo>
                      <a:lnTo>
                        <a:pt x="2904" y="0"/>
                      </a:lnTo>
                      <a:lnTo>
                        <a:pt x="2904" y="0"/>
                      </a:lnTo>
                      <a:lnTo>
                        <a:pt x="2904" y="0"/>
                      </a:lnTo>
                      <a:lnTo>
                        <a:pt x="2958" y="0"/>
                      </a:lnTo>
                      <a:lnTo>
                        <a:pt x="2958" y="0"/>
                      </a:lnTo>
                      <a:lnTo>
                        <a:pt x="2958" y="0"/>
                      </a:lnTo>
                      <a:lnTo>
                        <a:pt x="2958" y="0"/>
                      </a:lnTo>
                      <a:lnTo>
                        <a:pt x="2958" y="0"/>
                      </a:lnTo>
                      <a:lnTo>
                        <a:pt x="2964" y="0"/>
                      </a:lnTo>
                      <a:lnTo>
                        <a:pt x="2964" y="0"/>
                      </a:lnTo>
                      <a:lnTo>
                        <a:pt x="2964" y="0"/>
                      </a:lnTo>
                      <a:lnTo>
                        <a:pt x="2964" y="0"/>
                      </a:lnTo>
                      <a:lnTo>
                        <a:pt x="2964" y="0"/>
                      </a:lnTo>
                      <a:lnTo>
                        <a:pt x="2964" y="0"/>
                      </a:lnTo>
                      <a:lnTo>
                        <a:pt x="2964" y="0"/>
                      </a:lnTo>
                      <a:lnTo>
                        <a:pt x="2970" y="0"/>
                      </a:lnTo>
                      <a:lnTo>
                        <a:pt x="2970" y="0"/>
                      </a:lnTo>
                      <a:lnTo>
                        <a:pt x="2970" y="0"/>
                      </a:lnTo>
                      <a:lnTo>
                        <a:pt x="2970" y="0"/>
                      </a:lnTo>
                      <a:lnTo>
                        <a:pt x="2970" y="0"/>
                      </a:lnTo>
                      <a:lnTo>
                        <a:pt x="2970" y="0"/>
                      </a:lnTo>
                      <a:lnTo>
                        <a:pt x="2970" y="0"/>
                      </a:lnTo>
                      <a:lnTo>
                        <a:pt x="2976" y="0"/>
                      </a:lnTo>
                      <a:lnTo>
                        <a:pt x="2976" y="0"/>
                      </a:lnTo>
                      <a:lnTo>
                        <a:pt x="2976" y="0"/>
                      </a:lnTo>
                      <a:lnTo>
                        <a:pt x="2976" y="0"/>
                      </a:lnTo>
                      <a:lnTo>
                        <a:pt x="2976" y="0"/>
                      </a:lnTo>
                      <a:lnTo>
                        <a:pt x="2976" y="0"/>
                      </a:lnTo>
                      <a:lnTo>
                        <a:pt x="2982" y="0"/>
                      </a:lnTo>
                      <a:lnTo>
                        <a:pt x="2982" y="0"/>
                      </a:lnTo>
                      <a:lnTo>
                        <a:pt x="2982" y="0"/>
                      </a:lnTo>
                      <a:lnTo>
                        <a:pt x="2982" y="0"/>
                      </a:lnTo>
                      <a:lnTo>
                        <a:pt x="2982" y="0"/>
                      </a:lnTo>
                      <a:lnTo>
                        <a:pt x="2982" y="0"/>
                      </a:lnTo>
                      <a:lnTo>
                        <a:pt x="2988" y="0"/>
                      </a:lnTo>
                      <a:lnTo>
                        <a:pt x="2988" y="0"/>
                      </a:lnTo>
                      <a:lnTo>
                        <a:pt x="2988" y="0"/>
                      </a:lnTo>
                      <a:lnTo>
                        <a:pt x="2988" y="0"/>
                      </a:lnTo>
                      <a:lnTo>
                        <a:pt x="2988" y="0"/>
                      </a:lnTo>
                      <a:lnTo>
                        <a:pt x="2988" y="0"/>
                      </a:lnTo>
                      <a:lnTo>
                        <a:pt x="2994" y="0"/>
                      </a:lnTo>
                      <a:lnTo>
                        <a:pt x="2994" y="0"/>
                      </a:lnTo>
                      <a:lnTo>
                        <a:pt x="2994" y="0"/>
                      </a:lnTo>
                      <a:lnTo>
                        <a:pt x="2994" y="0"/>
                      </a:lnTo>
                      <a:lnTo>
                        <a:pt x="2994" y="0"/>
                      </a:lnTo>
                      <a:lnTo>
                        <a:pt x="2994" y="0"/>
                      </a:lnTo>
                      <a:lnTo>
                        <a:pt x="2994" y="0"/>
                      </a:lnTo>
                      <a:lnTo>
                        <a:pt x="2994" y="0"/>
                      </a:lnTo>
                      <a:lnTo>
                        <a:pt x="3000" y="0"/>
                      </a:lnTo>
                      <a:lnTo>
                        <a:pt x="3000" y="0"/>
                      </a:lnTo>
                      <a:lnTo>
                        <a:pt x="3000" y="0"/>
                      </a:lnTo>
                      <a:lnTo>
                        <a:pt x="3000" y="0"/>
                      </a:lnTo>
                      <a:lnTo>
                        <a:pt x="3000" y="0"/>
                      </a:lnTo>
                      <a:lnTo>
                        <a:pt x="3000" y="0"/>
                      </a:lnTo>
                      <a:lnTo>
                        <a:pt x="3006" y="0"/>
                      </a:lnTo>
                      <a:lnTo>
                        <a:pt x="3006" y="0"/>
                      </a:lnTo>
                      <a:lnTo>
                        <a:pt x="3006" y="0"/>
                      </a:lnTo>
                      <a:lnTo>
                        <a:pt x="3006" y="0"/>
                      </a:lnTo>
                      <a:lnTo>
                        <a:pt x="3006" y="0"/>
                      </a:lnTo>
                      <a:lnTo>
                        <a:pt x="3006" y="0"/>
                      </a:lnTo>
                      <a:lnTo>
                        <a:pt x="3012" y="0"/>
                      </a:lnTo>
                      <a:lnTo>
                        <a:pt x="3012" y="0"/>
                      </a:lnTo>
                      <a:lnTo>
                        <a:pt x="3066" y="0"/>
                      </a:lnTo>
                      <a:lnTo>
                        <a:pt x="3066" y="0"/>
                      </a:lnTo>
                      <a:lnTo>
                        <a:pt x="3066" y="0"/>
                      </a:lnTo>
                      <a:lnTo>
                        <a:pt x="3066" y="0"/>
                      </a:lnTo>
                      <a:lnTo>
                        <a:pt x="3066" y="0"/>
                      </a:lnTo>
                      <a:lnTo>
                        <a:pt x="3066" y="0"/>
                      </a:lnTo>
                      <a:lnTo>
                        <a:pt x="3072" y="0"/>
                      </a:lnTo>
                      <a:lnTo>
                        <a:pt x="3072" y="0"/>
                      </a:lnTo>
                      <a:lnTo>
                        <a:pt x="3072" y="0"/>
                      </a:lnTo>
                      <a:lnTo>
                        <a:pt x="3072" y="0"/>
                      </a:lnTo>
                      <a:lnTo>
                        <a:pt x="3072" y="0"/>
                      </a:lnTo>
                      <a:lnTo>
                        <a:pt x="3072" y="0"/>
                      </a:lnTo>
                      <a:lnTo>
                        <a:pt x="3072" y="0"/>
                      </a:lnTo>
                      <a:lnTo>
                        <a:pt x="3078" y="0"/>
                      </a:lnTo>
                      <a:lnTo>
                        <a:pt x="3078" y="0"/>
                      </a:lnTo>
                      <a:lnTo>
                        <a:pt x="3078" y="0"/>
                      </a:lnTo>
                      <a:lnTo>
                        <a:pt x="3078" y="0"/>
                      </a:lnTo>
                      <a:lnTo>
                        <a:pt x="3078" y="0"/>
                      </a:lnTo>
                      <a:lnTo>
                        <a:pt x="3078" y="0"/>
                      </a:lnTo>
                      <a:lnTo>
                        <a:pt x="3078" y="0"/>
                      </a:lnTo>
                      <a:lnTo>
                        <a:pt x="3084" y="0"/>
                      </a:lnTo>
                      <a:lnTo>
                        <a:pt x="3084" y="0"/>
                      </a:lnTo>
                      <a:lnTo>
                        <a:pt x="3084" y="0"/>
                      </a:lnTo>
                      <a:lnTo>
                        <a:pt x="3084" y="0"/>
                      </a:lnTo>
                      <a:lnTo>
                        <a:pt x="3084" y="0"/>
                      </a:lnTo>
                      <a:lnTo>
                        <a:pt x="3084" y="0"/>
                      </a:lnTo>
                      <a:lnTo>
                        <a:pt x="3090" y="0"/>
                      </a:lnTo>
                      <a:lnTo>
                        <a:pt x="3090" y="0"/>
                      </a:lnTo>
                      <a:lnTo>
                        <a:pt x="3090" y="0"/>
                      </a:lnTo>
                      <a:lnTo>
                        <a:pt x="3090" y="0"/>
                      </a:lnTo>
                      <a:lnTo>
                        <a:pt x="3090" y="0"/>
                      </a:lnTo>
                      <a:lnTo>
                        <a:pt x="3090" y="0"/>
                      </a:lnTo>
                      <a:lnTo>
                        <a:pt x="3096" y="0"/>
                      </a:lnTo>
                      <a:lnTo>
                        <a:pt x="3096" y="0"/>
                      </a:lnTo>
                      <a:lnTo>
                        <a:pt x="3096" y="0"/>
                      </a:lnTo>
                      <a:lnTo>
                        <a:pt x="3096" y="0"/>
                      </a:lnTo>
                      <a:lnTo>
                        <a:pt x="3096" y="0"/>
                      </a:lnTo>
                      <a:lnTo>
                        <a:pt x="3096" y="0"/>
                      </a:lnTo>
                      <a:lnTo>
                        <a:pt x="3102" y="0"/>
                      </a:lnTo>
                      <a:lnTo>
                        <a:pt x="3102" y="0"/>
                      </a:lnTo>
                      <a:lnTo>
                        <a:pt x="3102" y="0"/>
                      </a:lnTo>
                      <a:lnTo>
                        <a:pt x="3102" y="0"/>
                      </a:lnTo>
                      <a:lnTo>
                        <a:pt x="3102" y="0"/>
                      </a:lnTo>
                      <a:lnTo>
                        <a:pt x="3102" y="0"/>
                      </a:lnTo>
                      <a:lnTo>
                        <a:pt x="3102" y="0"/>
                      </a:lnTo>
                      <a:lnTo>
                        <a:pt x="3102" y="0"/>
                      </a:lnTo>
                      <a:lnTo>
                        <a:pt x="3108" y="0"/>
                      </a:lnTo>
                      <a:lnTo>
                        <a:pt x="3108" y="0"/>
                      </a:lnTo>
                      <a:lnTo>
                        <a:pt x="3108" y="0"/>
                      </a:lnTo>
                      <a:lnTo>
                        <a:pt x="3108" y="0"/>
                      </a:lnTo>
                      <a:lnTo>
                        <a:pt x="3108" y="0"/>
                      </a:lnTo>
                      <a:lnTo>
                        <a:pt x="3108" y="0"/>
                      </a:lnTo>
                      <a:lnTo>
                        <a:pt x="3114" y="0"/>
                      </a:lnTo>
                      <a:lnTo>
                        <a:pt x="3114" y="0"/>
                      </a:lnTo>
                      <a:lnTo>
                        <a:pt x="3114" y="0"/>
                      </a:lnTo>
                      <a:lnTo>
                        <a:pt x="3114" y="0"/>
                      </a:lnTo>
                      <a:lnTo>
                        <a:pt x="3114" y="0"/>
                      </a:lnTo>
                      <a:lnTo>
                        <a:pt x="3114" y="0"/>
                      </a:lnTo>
                      <a:lnTo>
                        <a:pt x="3114" y="0"/>
                      </a:lnTo>
                      <a:lnTo>
                        <a:pt x="3174" y="0"/>
                      </a:lnTo>
                      <a:lnTo>
                        <a:pt x="3174" y="0"/>
                      </a:lnTo>
                      <a:lnTo>
                        <a:pt x="3174" y="0"/>
                      </a:lnTo>
                      <a:lnTo>
                        <a:pt x="3174" y="0"/>
                      </a:lnTo>
                      <a:lnTo>
                        <a:pt x="3174" y="0"/>
                      </a:lnTo>
                      <a:lnTo>
                        <a:pt x="3174" y="0"/>
                      </a:lnTo>
                      <a:lnTo>
                        <a:pt x="3174" y="0"/>
                      </a:lnTo>
                      <a:lnTo>
                        <a:pt x="3180" y="0"/>
                      </a:lnTo>
                      <a:lnTo>
                        <a:pt x="3180" y="0"/>
                      </a:lnTo>
                      <a:lnTo>
                        <a:pt x="3180" y="0"/>
                      </a:lnTo>
                      <a:lnTo>
                        <a:pt x="3180" y="0"/>
                      </a:lnTo>
                      <a:lnTo>
                        <a:pt x="3180" y="0"/>
                      </a:lnTo>
                      <a:lnTo>
                        <a:pt x="3180" y="0"/>
                      </a:lnTo>
                      <a:lnTo>
                        <a:pt x="3180" y="0"/>
                      </a:lnTo>
                      <a:lnTo>
                        <a:pt x="3186" y="0"/>
                      </a:lnTo>
                      <a:lnTo>
                        <a:pt x="3186" y="0"/>
                      </a:lnTo>
                      <a:lnTo>
                        <a:pt x="3186" y="0"/>
                      </a:lnTo>
                      <a:lnTo>
                        <a:pt x="3186" y="0"/>
                      </a:lnTo>
                      <a:lnTo>
                        <a:pt x="3186" y="0"/>
                      </a:lnTo>
                      <a:lnTo>
                        <a:pt x="3186" y="0"/>
                      </a:lnTo>
                      <a:lnTo>
                        <a:pt x="3186" y="0"/>
                      </a:lnTo>
                      <a:lnTo>
                        <a:pt x="3192" y="0"/>
                      </a:lnTo>
                      <a:lnTo>
                        <a:pt x="3192" y="0"/>
                      </a:lnTo>
                      <a:lnTo>
                        <a:pt x="3192" y="0"/>
                      </a:lnTo>
                      <a:lnTo>
                        <a:pt x="3192" y="0"/>
                      </a:lnTo>
                      <a:lnTo>
                        <a:pt x="3192" y="0"/>
                      </a:lnTo>
                      <a:lnTo>
                        <a:pt x="3192" y="0"/>
                      </a:lnTo>
                      <a:lnTo>
                        <a:pt x="3198" y="0"/>
                      </a:lnTo>
                      <a:lnTo>
                        <a:pt x="3198" y="0"/>
                      </a:lnTo>
                      <a:lnTo>
                        <a:pt x="3198" y="0"/>
                      </a:lnTo>
                      <a:lnTo>
                        <a:pt x="3198" y="0"/>
                      </a:lnTo>
                      <a:lnTo>
                        <a:pt x="3198" y="0"/>
                      </a:lnTo>
                      <a:lnTo>
                        <a:pt x="3198" y="0"/>
                      </a:lnTo>
                      <a:lnTo>
                        <a:pt x="3204" y="0"/>
                      </a:lnTo>
                      <a:lnTo>
                        <a:pt x="3204" y="0"/>
                      </a:lnTo>
                      <a:lnTo>
                        <a:pt x="3204" y="0"/>
                      </a:lnTo>
                      <a:lnTo>
                        <a:pt x="3204" y="0"/>
                      </a:lnTo>
                      <a:lnTo>
                        <a:pt x="3204" y="0"/>
                      </a:lnTo>
                      <a:lnTo>
                        <a:pt x="3204" y="0"/>
                      </a:lnTo>
                      <a:lnTo>
                        <a:pt x="3204" y="0"/>
                      </a:lnTo>
                      <a:lnTo>
                        <a:pt x="3210" y="0"/>
                      </a:lnTo>
                      <a:lnTo>
                        <a:pt x="3210" y="0"/>
                      </a:lnTo>
                      <a:lnTo>
                        <a:pt x="3210" y="0"/>
                      </a:lnTo>
                      <a:lnTo>
                        <a:pt x="3210" y="0"/>
                      </a:lnTo>
                      <a:lnTo>
                        <a:pt x="3210" y="0"/>
                      </a:lnTo>
                      <a:lnTo>
                        <a:pt x="3210" y="0"/>
                      </a:lnTo>
                      <a:lnTo>
                        <a:pt x="3210" y="0"/>
                      </a:lnTo>
                      <a:lnTo>
                        <a:pt x="3216" y="0"/>
                      </a:lnTo>
                      <a:lnTo>
                        <a:pt x="3216" y="0"/>
                      </a:lnTo>
                      <a:lnTo>
                        <a:pt x="3216" y="0"/>
                      </a:lnTo>
                      <a:lnTo>
                        <a:pt x="3216" y="0"/>
                      </a:lnTo>
                      <a:lnTo>
                        <a:pt x="3216" y="0"/>
                      </a:lnTo>
                      <a:lnTo>
                        <a:pt x="3216" y="0"/>
                      </a:lnTo>
                      <a:lnTo>
                        <a:pt x="3222" y="0"/>
                      </a:lnTo>
                      <a:lnTo>
                        <a:pt x="3222" y="0"/>
                      </a:lnTo>
                      <a:lnTo>
                        <a:pt x="3222" y="0"/>
                      </a:lnTo>
                      <a:lnTo>
                        <a:pt x="3222" y="0"/>
                      </a:lnTo>
                      <a:lnTo>
                        <a:pt x="3222" y="0"/>
                      </a:lnTo>
                      <a:lnTo>
                        <a:pt x="3222" y="0"/>
                      </a:lnTo>
                      <a:lnTo>
                        <a:pt x="3282" y="0"/>
                      </a:lnTo>
                      <a:lnTo>
                        <a:pt x="3282" y="0"/>
                      </a:lnTo>
                      <a:lnTo>
                        <a:pt x="3282" y="0"/>
                      </a:lnTo>
                      <a:lnTo>
                        <a:pt x="3282" y="0"/>
                      </a:lnTo>
                      <a:lnTo>
                        <a:pt x="3282" y="0"/>
                      </a:lnTo>
                      <a:lnTo>
                        <a:pt x="3282" y="0"/>
                      </a:lnTo>
                      <a:lnTo>
                        <a:pt x="3282" y="0"/>
                      </a:lnTo>
                      <a:lnTo>
                        <a:pt x="3282" y="0"/>
                      </a:lnTo>
                      <a:lnTo>
                        <a:pt x="3288" y="0"/>
                      </a:lnTo>
                      <a:lnTo>
                        <a:pt x="3288" y="0"/>
                      </a:lnTo>
                      <a:lnTo>
                        <a:pt x="3288" y="0"/>
                      </a:lnTo>
                      <a:lnTo>
                        <a:pt x="3288" y="0"/>
                      </a:lnTo>
                      <a:lnTo>
                        <a:pt x="3288" y="0"/>
                      </a:lnTo>
                      <a:lnTo>
                        <a:pt x="3288" y="0"/>
                      </a:lnTo>
                      <a:lnTo>
                        <a:pt x="3288" y="0"/>
                      </a:lnTo>
                      <a:lnTo>
                        <a:pt x="3294" y="0"/>
                      </a:lnTo>
                      <a:lnTo>
                        <a:pt x="3294" y="0"/>
                      </a:lnTo>
                      <a:lnTo>
                        <a:pt x="3294" y="0"/>
                      </a:lnTo>
                      <a:lnTo>
                        <a:pt x="3294" y="0"/>
                      </a:lnTo>
                      <a:lnTo>
                        <a:pt x="3294" y="0"/>
                      </a:lnTo>
                      <a:lnTo>
                        <a:pt x="3294" y="0"/>
                      </a:lnTo>
                      <a:lnTo>
                        <a:pt x="3294" y="0"/>
                      </a:lnTo>
                      <a:lnTo>
                        <a:pt x="3300" y="0"/>
                      </a:lnTo>
                      <a:lnTo>
                        <a:pt x="3300" y="0"/>
                      </a:lnTo>
                      <a:lnTo>
                        <a:pt x="3300" y="0"/>
                      </a:lnTo>
                      <a:lnTo>
                        <a:pt x="3300" y="0"/>
                      </a:lnTo>
                      <a:lnTo>
                        <a:pt x="3300" y="0"/>
                      </a:lnTo>
                      <a:lnTo>
                        <a:pt x="3300" y="0"/>
                      </a:lnTo>
                      <a:lnTo>
                        <a:pt x="3306" y="0"/>
                      </a:lnTo>
                      <a:lnTo>
                        <a:pt x="3306" y="0"/>
                      </a:lnTo>
                      <a:lnTo>
                        <a:pt x="3306" y="0"/>
                      </a:lnTo>
                      <a:lnTo>
                        <a:pt x="3306" y="0"/>
                      </a:lnTo>
                      <a:lnTo>
                        <a:pt x="3306" y="0"/>
                      </a:lnTo>
                      <a:lnTo>
                        <a:pt x="3306" y="0"/>
                      </a:lnTo>
                      <a:lnTo>
                        <a:pt x="3312" y="0"/>
                      </a:lnTo>
                      <a:lnTo>
                        <a:pt x="3312" y="0"/>
                      </a:lnTo>
                      <a:lnTo>
                        <a:pt x="3312" y="0"/>
                      </a:lnTo>
                      <a:lnTo>
                        <a:pt x="3312" y="0"/>
                      </a:lnTo>
                      <a:lnTo>
                        <a:pt x="3312" y="0"/>
                      </a:lnTo>
                      <a:lnTo>
                        <a:pt x="3312" y="0"/>
                      </a:lnTo>
                      <a:lnTo>
                        <a:pt x="3312" y="0"/>
                      </a:lnTo>
                      <a:lnTo>
                        <a:pt x="3318" y="0"/>
                      </a:lnTo>
                      <a:lnTo>
                        <a:pt x="3318" y="0"/>
                      </a:lnTo>
                      <a:lnTo>
                        <a:pt x="3318" y="0"/>
                      </a:lnTo>
                      <a:lnTo>
                        <a:pt x="3318" y="0"/>
                      </a:lnTo>
                      <a:lnTo>
                        <a:pt x="3318" y="0"/>
                      </a:lnTo>
                      <a:lnTo>
                        <a:pt x="3318" y="0"/>
                      </a:lnTo>
                      <a:lnTo>
                        <a:pt x="3318" y="0"/>
                      </a:lnTo>
                      <a:lnTo>
                        <a:pt x="3324" y="0"/>
                      </a:lnTo>
                      <a:lnTo>
                        <a:pt x="3324" y="0"/>
                      </a:lnTo>
                      <a:lnTo>
                        <a:pt x="3324" y="0"/>
                      </a:lnTo>
                      <a:lnTo>
                        <a:pt x="3324" y="0"/>
                      </a:lnTo>
                      <a:lnTo>
                        <a:pt x="3324" y="0"/>
                      </a:lnTo>
                      <a:lnTo>
                        <a:pt x="3324" y="0"/>
                      </a:lnTo>
                      <a:lnTo>
                        <a:pt x="3330" y="0"/>
                      </a:lnTo>
                      <a:lnTo>
                        <a:pt x="3330" y="0"/>
                      </a:lnTo>
                      <a:lnTo>
                        <a:pt x="3330" y="0"/>
                      </a:lnTo>
                      <a:lnTo>
                        <a:pt x="3330" y="0"/>
                      </a:lnTo>
                      <a:lnTo>
                        <a:pt x="3330" y="0"/>
                      </a:lnTo>
                      <a:lnTo>
                        <a:pt x="3384" y="0"/>
                      </a:lnTo>
                      <a:lnTo>
                        <a:pt x="3384" y="0"/>
                      </a:lnTo>
                      <a:lnTo>
                        <a:pt x="3390" y="0"/>
                      </a:lnTo>
                      <a:lnTo>
                        <a:pt x="3390" y="0"/>
                      </a:lnTo>
                      <a:lnTo>
                        <a:pt x="3390" y="0"/>
                      </a:lnTo>
                      <a:lnTo>
                        <a:pt x="3390" y="0"/>
                      </a:lnTo>
                      <a:lnTo>
                        <a:pt x="3390" y="0"/>
                      </a:lnTo>
                      <a:lnTo>
                        <a:pt x="3390" y="0"/>
                      </a:lnTo>
                      <a:lnTo>
                        <a:pt x="3390" y="0"/>
                      </a:lnTo>
                      <a:lnTo>
                        <a:pt x="3390" y="0"/>
                      </a:lnTo>
                      <a:lnTo>
                        <a:pt x="3396" y="0"/>
                      </a:lnTo>
                      <a:lnTo>
                        <a:pt x="3396" y="0"/>
                      </a:lnTo>
                      <a:lnTo>
                        <a:pt x="3396" y="0"/>
                      </a:lnTo>
                      <a:lnTo>
                        <a:pt x="3396" y="0"/>
                      </a:lnTo>
                      <a:lnTo>
                        <a:pt x="3396" y="0"/>
                      </a:lnTo>
                      <a:lnTo>
                        <a:pt x="3396" y="0"/>
                      </a:lnTo>
                      <a:lnTo>
                        <a:pt x="3396" y="0"/>
                      </a:lnTo>
                      <a:lnTo>
                        <a:pt x="3402" y="0"/>
                      </a:lnTo>
                      <a:lnTo>
                        <a:pt x="3402" y="0"/>
                      </a:lnTo>
                      <a:lnTo>
                        <a:pt x="3402" y="0"/>
                      </a:lnTo>
                      <a:lnTo>
                        <a:pt x="3402" y="0"/>
                      </a:lnTo>
                      <a:lnTo>
                        <a:pt x="3402" y="0"/>
                      </a:lnTo>
                      <a:lnTo>
                        <a:pt x="3402" y="0"/>
                      </a:lnTo>
                      <a:lnTo>
                        <a:pt x="3408" y="0"/>
                      </a:lnTo>
                      <a:lnTo>
                        <a:pt x="3408" y="0"/>
                      </a:lnTo>
                      <a:lnTo>
                        <a:pt x="3408" y="0"/>
                      </a:lnTo>
                      <a:lnTo>
                        <a:pt x="3408" y="0"/>
                      </a:lnTo>
                      <a:lnTo>
                        <a:pt x="3408" y="0"/>
                      </a:lnTo>
                      <a:lnTo>
                        <a:pt x="3408" y="0"/>
                      </a:lnTo>
                      <a:lnTo>
                        <a:pt x="3414" y="0"/>
                      </a:lnTo>
                      <a:lnTo>
                        <a:pt x="3414" y="0"/>
                      </a:lnTo>
                      <a:lnTo>
                        <a:pt x="3414" y="0"/>
                      </a:lnTo>
                      <a:lnTo>
                        <a:pt x="3414" y="0"/>
                      </a:lnTo>
                      <a:lnTo>
                        <a:pt x="3414" y="0"/>
                      </a:lnTo>
                      <a:lnTo>
                        <a:pt x="3414" y="0"/>
                      </a:lnTo>
                      <a:lnTo>
                        <a:pt x="3420" y="0"/>
                      </a:lnTo>
                      <a:lnTo>
                        <a:pt x="3420" y="0"/>
                      </a:lnTo>
                      <a:lnTo>
                        <a:pt x="3420" y="0"/>
                      </a:lnTo>
                      <a:lnTo>
                        <a:pt x="3420" y="0"/>
                      </a:lnTo>
                      <a:lnTo>
                        <a:pt x="3420" y="0"/>
                      </a:lnTo>
                      <a:lnTo>
                        <a:pt x="3420" y="0"/>
                      </a:lnTo>
                      <a:lnTo>
                        <a:pt x="3420" y="0"/>
                      </a:lnTo>
                      <a:lnTo>
                        <a:pt x="3420" y="0"/>
                      </a:lnTo>
                      <a:lnTo>
                        <a:pt x="3426" y="0"/>
                      </a:lnTo>
                      <a:lnTo>
                        <a:pt x="3426" y="0"/>
                      </a:lnTo>
                      <a:lnTo>
                        <a:pt x="3426" y="0"/>
                      </a:lnTo>
                      <a:lnTo>
                        <a:pt x="3426" y="0"/>
                      </a:lnTo>
                      <a:lnTo>
                        <a:pt x="3426" y="0"/>
                      </a:lnTo>
                      <a:lnTo>
                        <a:pt x="3426" y="0"/>
                      </a:lnTo>
                      <a:lnTo>
                        <a:pt x="3432" y="0"/>
                      </a:lnTo>
                      <a:lnTo>
                        <a:pt x="3432" y="0"/>
                      </a:lnTo>
                      <a:lnTo>
                        <a:pt x="3432" y="0"/>
                      </a:lnTo>
                      <a:lnTo>
                        <a:pt x="3432" y="0"/>
                      </a:lnTo>
                      <a:lnTo>
                        <a:pt x="3432" y="0"/>
                      </a:lnTo>
                      <a:lnTo>
                        <a:pt x="3432" y="0"/>
                      </a:lnTo>
                      <a:lnTo>
                        <a:pt x="3438" y="0"/>
                      </a:lnTo>
                      <a:lnTo>
                        <a:pt x="3438" y="0"/>
                      </a:lnTo>
                      <a:lnTo>
                        <a:pt x="3438" y="0"/>
                      </a:lnTo>
                      <a:lnTo>
                        <a:pt x="3438" y="0"/>
                      </a:lnTo>
                      <a:lnTo>
                        <a:pt x="3492" y="0"/>
                      </a:lnTo>
                      <a:lnTo>
                        <a:pt x="3492" y="0"/>
                      </a:lnTo>
                      <a:lnTo>
                        <a:pt x="3492" y="0"/>
                      </a:lnTo>
                      <a:lnTo>
                        <a:pt x="3492" y="0"/>
                      </a:lnTo>
                      <a:lnTo>
                        <a:pt x="3498" y="0"/>
                      </a:lnTo>
                      <a:lnTo>
                        <a:pt x="3498" y="0"/>
                      </a:lnTo>
                      <a:lnTo>
                        <a:pt x="3498" y="0"/>
                      </a:lnTo>
                      <a:lnTo>
                        <a:pt x="3498" y="0"/>
                      </a:lnTo>
                      <a:lnTo>
                        <a:pt x="3498" y="0"/>
                      </a:lnTo>
                      <a:lnTo>
                        <a:pt x="3498" y="0"/>
                      </a:lnTo>
                      <a:lnTo>
                        <a:pt x="3498" y="0"/>
                      </a:lnTo>
                      <a:lnTo>
                        <a:pt x="3504" y="0"/>
                      </a:lnTo>
                      <a:lnTo>
                        <a:pt x="3504" y="0"/>
                      </a:lnTo>
                      <a:lnTo>
                        <a:pt x="3504" y="0"/>
                      </a:lnTo>
                      <a:lnTo>
                        <a:pt x="3504" y="0"/>
                      </a:lnTo>
                      <a:lnTo>
                        <a:pt x="3504" y="0"/>
                      </a:lnTo>
                      <a:lnTo>
                        <a:pt x="3504" y="0"/>
                      </a:lnTo>
                      <a:lnTo>
                        <a:pt x="3504" y="0"/>
                      </a:lnTo>
                      <a:lnTo>
                        <a:pt x="3510" y="0"/>
                      </a:lnTo>
                      <a:lnTo>
                        <a:pt x="3510" y="0"/>
                      </a:lnTo>
                      <a:lnTo>
                        <a:pt x="3510" y="0"/>
                      </a:lnTo>
                      <a:lnTo>
                        <a:pt x="3510" y="0"/>
                      </a:lnTo>
                      <a:lnTo>
                        <a:pt x="3510" y="0"/>
                      </a:lnTo>
                      <a:lnTo>
                        <a:pt x="3510" y="0"/>
                      </a:lnTo>
                      <a:lnTo>
                        <a:pt x="3516" y="0"/>
                      </a:lnTo>
                      <a:lnTo>
                        <a:pt x="3516" y="0"/>
                      </a:lnTo>
                      <a:lnTo>
                        <a:pt x="3516" y="0"/>
                      </a:lnTo>
                      <a:lnTo>
                        <a:pt x="3516" y="0"/>
                      </a:lnTo>
                      <a:lnTo>
                        <a:pt x="3516" y="0"/>
                      </a:lnTo>
                      <a:lnTo>
                        <a:pt x="3516" y="0"/>
                      </a:lnTo>
                      <a:lnTo>
                        <a:pt x="3522" y="0"/>
                      </a:lnTo>
                      <a:lnTo>
                        <a:pt x="3522" y="0"/>
                      </a:lnTo>
                      <a:lnTo>
                        <a:pt x="3522" y="0"/>
                      </a:lnTo>
                      <a:lnTo>
                        <a:pt x="3522" y="0"/>
                      </a:lnTo>
                      <a:lnTo>
                        <a:pt x="3522" y="0"/>
                      </a:lnTo>
                      <a:lnTo>
                        <a:pt x="3522" y="0"/>
                      </a:lnTo>
                      <a:lnTo>
                        <a:pt x="3522" y="0"/>
                      </a:lnTo>
                      <a:lnTo>
                        <a:pt x="3528" y="0"/>
                      </a:lnTo>
                      <a:lnTo>
                        <a:pt x="3528" y="0"/>
                      </a:lnTo>
                      <a:lnTo>
                        <a:pt x="3528" y="0"/>
                      </a:lnTo>
                      <a:lnTo>
                        <a:pt x="3528" y="0"/>
                      </a:lnTo>
                      <a:lnTo>
                        <a:pt x="3528" y="0"/>
                      </a:lnTo>
                      <a:lnTo>
                        <a:pt x="3528" y="0"/>
                      </a:lnTo>
                      <a:lnTo>
                        <a:pt x="3528" y="0"/>
                      </a:lnTo>
                      <a:lnTo>
                        <a:pt x="3534" y="0"/>
                      </a:lnTo>
                      <a:lnTo>
                        <a:pt x="3534" y="0"/>
                      </a:lnTo>
                      <a:lnTo>
                        <a:pt x="3534" y="0"/>
                      </a:lnTo>
                      <a:lnTo>
                        <a:pt x="3534" y="0"/>
                      </a:lnTo>
                      <a:lnTo>
                        <a:pt x="3534" y="0"/>
                      </a:lnTo>
                      <a:lnTo>
                        <a:pt x="3534" y="0"/>
                      </a:lnTo>
                      <a:lnTo>
                        <a:pt x="3540" y="0"/>
                      </a:lnTo>
                      <a:lnTo>
                        <a:pt x="3540" y="0"/>
                      </a:lnTo>
                      <a:lnTo>
                        <a:pt x="3540" y="0"/>
                      </a:lnTo>
                      <a:lnTo>
                        <a:pt x="3540" y="0"/>
                      </a:lnTo>
                      <a:lnTo>
                        <a:pt x="3540" y="0"/>
                      </a:lnTo>
                      <a:lnTo>
                        <a:pt x="3540" y="0"/>
                      </a:lnTo>
                      <a:lnTo>
                        <a:pt x="3540" y="0"/>
                      </a:lnTo>
                      <a:lnTo>
                        <a:pt x="3546" y="0"/>
                      </a:lnTo>
                      <a:lnTo>
                        <a:pt x="3546" y="0"/>
                      </a:lnTo>
                      <a:lnTo>
                        <a:pt x="3600" y="0"/>
                      </a:lnTo>
                      <a:lnTo>
                        <a:pt x="3600" y="0"/>
                      </a:lnTo>
                      <a:lnTo>
                        <a:pt x="3600" y="0"/>
                      </a:lnTo>
                      <a:lnTo>
                        <a:pt x="3600" y="0"/>
                      </a:lnTo>
                      <a:lnTo>
                        <a:pt x="3600" y="0"/>
                      </a:lnTo>
                      <a:lnTo>
                        <a:pt x="3606" y="0"/>
                      </a:lnTo>
                      <a:lnTo>
                        <a:pt x="3606" y="0"/>
                      </a:lnTo>
                      <a:lnTo>
                        <a:pt x="3606" y="0"/>
                      </a:lnTo>
                      <a:lnTo>
                        <a:pt x="3606" y="0"/>
                      </a:lnTo>
                      <a:lnTo>
                        <a:pt x="3606" y="0"/>
                      </a:lnTo>
                      <a:lnTo>
                        <a:pt x="3606" y="0"/>
                      </a:lnTo>
                      <a:lnTo>
                        <a:pt x="3606" y="0"/>
                      </a:lnTo>
                      <a:lnTo>
                        <a:pt x="3612" y="0"/>
                      </a:lnTo>
                      <a:lnTo>
                        <a:pt x="3612" y="0"/>
                      </a:lnTo>
                      <a:lnTo>
                        <a:pt x="3612" y="0"/>
                      </a:lnTo>
                      <a:lnTo>
                        <a:pt x="3612" y="0"/>
                      </a:lnTo>
                      <a:lnTo>
                        <a:pt x="3612" y="0"/>
                      </a:lnTo>
                      <a:lnTo>
                        <a:pt x="3612" y="0"/>
                      </a:lnTo>
                      <a:lnTo>
                        <a:pt x="3612" y="0"/>
                      </a:lnTo>
                      <a:lnTo>
                        <a:pt x="3618" y="0"/>
                      </a:lnTo>
                      <a:lnTo>
                        <a:pt x="3618" y="0"/>
                      </a:lnTo>
                      <a:lnTo>
                        <a:pt x="3618" y="0"/>
                      </a:lnTo>
                      <a:lnTo>
                        <a:pt x="3618" y="0"/>
                      </a:lnTo>
                      <a:lnTo>
                        <a:pt x="3618" y="0"/>
                      </a:lnTo>
                      <a:lnTo>
                        <a:pt x="3618" y="0"/>
                      </a:lnTo>
                      <a:lnTo>
                        <a:pt x="3624" y="0"/>
                      </a:lnTo>
                      <a:lnTo>
                        <a:pt x="3624" y="0"/>
                      </a:lnTo>
                      <a:lnTo>
                        <a:pt x="3624" y="0"/>
                      </a:lnTo>
                      <a:lnTo>
                        <a:pt x="3624" y="0"/>
                      </a:lnTo>
                      <a:lnTo>
                        <a:pt x="3624" y="0"/>
                      </a:lnTo>
                      <a:lnTo>
                        <a:pt x="3624" y="0"/>
                      </a:lnTo>
                      <a:lnTo>
                        <a:pt x="3630" y="0"/>
                      </a:lnTo>
                      <a:lnTo>
                        <a:pt x="3630" y="0"/>
                      </a:lnTo>
                      <a:lnTo>
                        <a:pt x="3630" y="0"/>
                      </a:lnTo>
                      <a:lnTo>
                        <a:pt x="3630" y="0"/>
                      </a:lnTo>
                      <a:lnTo>
                        <a:pt x="3630" y="0"/>
                      </a:lnTo>
                      <a:lnTo>
                        <a:pt x="3630" y="0"/>
                      </a:lnTo>
                      <a:lnTo>
                        <a:pt x="3630" y="0"/>
                      </a:lnTo>
                      <a:lnTo>
                        <a:pt x="3636" y="0"/>
                      </a:lnTo>
                      <a:lnTo>
                        <a:pt x="3636" y="0"/>
                      </a:lnTo>
                      <a:lnTo>
                        <a:pt x="3636" y="0"/>
                      </a:lnTo>
                      <a:lnTo>
                        <a:pt x="3636" y="0"/>
                      </a:lnTo>
                      <a:lnTo>
                        <a:pt x="3636" y="0"/>
                      </a:lnTo>
                      <a:lnTo>
                        <a:pt x="3636" y="0"/>
                      </a:lnTo>
                      <a:lnTo>
                        <a:pt x="3636" y="0"/>
                      </a:lnTo>
                      <a:lnTo>
                        <a:pt x="3642" y="0"/>
                      </a:lnTo>
                      <a:lnTo>
                        <a:pt x="3642" y="0"/>
                      </a:lnTo>
                      <a:lnTo>
                        <a:pt x="3642" y="0"/>
                      </a:lnTo>
                      <a:lnTo>
                        <a:pt x="3642" y="0"/>
                      </a:lnTo>
                      <a:lnTo>
                        <a:pt x="3642" y="0"/>
                      </a:lnTo>
                      <a:lnTo>
                        <a:pt x="3642" y="0"/>
                      </a:lnTo>
                      <a:lnTo>
                        <a:pt x="3648" y="0"/>
                      </a:lnTo>
                      <a:lnTo>
                        <a:pt x="3648" y="0"/>
                      </a:lnTo>
                      <a:lnTo>
                        <a:pt x="3648" y="0"/>
                      </a:lnTo>
                      <a:lnTo>
                        <a:pt x="3648" y="0"/>
                      </a:lnTo>
                      <a:lnTo>
                        <a:pt x="3648" y="0"/>
                      </a:lnTo>
                      <a:lnTo>
                        <a:pt x="3648" y="0"/>
                      </a:lnTo>
                      <a:lnTo>
                        <a:pt x="3648" y="0"/>
                      </a:lnTo>
                      <a:lnTo>
                        <a:pt x="3648" y="0"/>
                      </a:lnTo>
                      <a:lnTo>
                        <a:pt x="3708" y="0"/>
                      </a:lnTo>
                      <a:lnTo>
                        <a:pt x="3708" y="0"/>
                      </a:lnTo>
                      <a:lnTo>
                        <a:pt x="3708" y="0"/>
                      </a:lnTo>
                      <a:lnTo>
                        <a:pt x="3708" y="0"/>
                      </a:lnTo>
                      <a:lnTo>
                        <a:pt x="3708" y="0"/>
                      </a:lnTo>
                      <a:lnTo>
                        <a:pt x="3708" y="0"/>
                      </a:lnTo>
                      <a:lnTo>
                        <a:pt x="3714" y="0"/>
                      </a:lnTo>
                      <a:lnTo>
                        <a:pt x="3714" y="0"/>
                      </a:lnTo>
                      <a:lnTo>
                        <a:pt x="3714" y="0"/>
                      </a:lnTo>
                      <a:lnTo>
                        <a:pt x="3714" y="0"/>
                      </a:lnTo>
                      <a:lnTo>
                        <a:pt x="3714" y="0"/>
                      </a:lnTo>
                      <a:lnTo>
                        <a:pt x="3714" y="0"/>
                      </a:lnTo>
                      <a:lnTo>
                        <a:pt x="3714" y="0"/>
                      </a:lnTo>
                      <a:lnTo>
                        <a:pt x="3720" y="0"/>
                      </a:lnTo>
                      <a:lnTo>
                        <a:pt x="3720" y="0"/>
                      </a:lnTo>
                      <a:lnTo>
                        <a:pt x="3720" y="0"/>
                      </a:lnTo>
                      <a:lnTo>
                        <a:pt x="3720" y="0"/>
                      </a:lnTo>
                      <a:lnTo>
                        <a:pt x="3720" y="0"/>
                      </a:lnTo>
                      <a:lnTo>
                        <a:pt x="3720" y="0"/>
                      </a:lnTo>
                      <a:lnTo>
                        <a:pt x="3720" y="0"/>
                      </a:lnTo>
                      <a:lnTo>
                        <a:pt x="3726" y="0"/>
                      </a:lnTo>
                      <a:lnTo>
                        <a:pt x="3726" y="0"/>
                      </a:lnTo>
                      <a:lnTo>
                        <a:pt x="3726" y="0"/>
                      </a:lnTo>
                      <a:lnTo>
                        <a:pt x="3726" y="0"/>
                      </a:lnTo>
                      <a:lnTo>
                        <a:pt x="3726" y="0"/>
                      </a:lnTo>
                      <a:lnTo>
                        <a:pt x="3726" y="0"/>
                      </a:lnTo>
                      <a:lnTo>
                        <a:pt x="3732" y="0"/>
                      </a:lnTo>
                      <a:lnTo>
                        <a:pt x="3732" y="0"/>
                      </a:lnTo>
                      <a:lnTo>
                        <a:pt x="3732" y="0"/>
                      </a:lnTo>
                      <a:lnTo>
                        <a:pt x="3732" y="0"/>
                      </a:lnTo>
                      <a:lnTo>
                        <a:pt x="3732" y="0"/>
                      </a:lnTo>
                      <a:lnTo>
                        <a:pt x="3732" y="0"/>
                      </a:lnTo>
                      <a:lnTo>
                        <a:pt x="3732" y="0"/>
                      </a:lnTo>
                      <a:lnTo>
                        <a:pt x="3738" y="0"/>
                      </a:lnTo>
                      <a:lnTo>
                        <a:pt x="3738" y="0"/>
                      </a:lnTo>
                      <a:lnTo>
                        <a:pt x="3738" y="0"/>
                      </a:lnTo>
                      <a:lnTo>
                        <a:pt x="3738" y="0"/>
                      </a:lnTo>
                      <a:lnTo>
                        <a:pt x="3738" y="0"/>
                      </a:lnTo>
                      <a:lnTo>
                        <a:pt x="3738" y="0"/>
                      </a:lnTo>
                      <a:lnTo>
                        <a:pt x="3744" y="0"/>
                      </a:lnTo>
                      <a:lnTo>
                        <a:pt x="3744" y="0"/>
                      </a:lnTo>
                      <a:lnTo>
                        <a:pt x="3744" y="0"/>
                      </a:lnTo>
                      <a:lnTo>
                        <a:pt x="3744" y="0"/>
                      </a:lnTo>
                      <a:lnTo>
                        <a:pt x="3744" y="0"/>
                      </a:lnTo>
                      <a:lnTo>
                        <a:pt x="3744" y="0"/>
                      </a:lnTo>
                      <a:lnTo>
                        <a:pt x="3744" y="0"/>
                      </a:lnTo>
                      <a:lnTo>
                        <a:pt x="3750" y="0"/>
                      </a:lnTo>
                      <a:lnTo>
                        <a:pt x="3750" y="0"/>
                      </a:lnTo>
                      <a:lnTo>
                        <a:pt x="3750" y="0"/>
                      </a:lnTo>
                      <a:lnTo>
                        <a:pt x="3750" y="0"/>
                      </a:lnTo>
                      <a:lnTo>
                        <a:pt x="3750" y="0"/>
                      </a:lnTo>
                      <a:lnTo>
                        <a:pt x="3750" y="0"/>
                      </a:lnTo>
                      <a:lnTo>
                        <a:pt x="3756" y="0"/>
                      </a:lnTo>
                      <a:lnTo>
                        <a:pt x="3756" y="0"/>
                      </a:lnTo>
                      <a:lnTo>
                        <a:pt x="3756" y="0"/>
                      </a:lnTo>
                      <a:lnTo>
                        <a:pt x="3756" y="0"/>
                      </a:lnTo>
                      <a:lnTo>
                        <a:pt x="3756" y="0"/>
                      </a:lnTo>
                      <a:lnTo>
                        <a:pt x="3756" y="0"/>
                      </a:lnTo>
                      <a:lnTo>
                        <a:pt x="3756" y="0"/>
                      </a:lnTo>
                      <a:lnTo>
                        <a:pt x="3816" y="0"/>
                      </a:lnTo>
                      <a:lnTo>
                        <a:pt x="3816" y="0"/>
                      </a:lnTo>
                      <a:lnTo>
                        <a:pt x="3816" y="0"/>
                      </a:lnTo>
                      <a:lnTo>
                        <a:pt x="3816" y="0"/>
                      </a:lnTo>
                      <a:lnTo>
                        <a:pt x="3816" y="0"/>
                      </a:lnTo>
                      <a:lnTo>
                        <a:pt x="3816" y="0"/>
                      </a:lnTo>
                      <a:lnTo>
                        <a:pt x="3816" y="0"/>
                      </a:lnTo>
                      <a:lnTo>
                        <a:pt x="3822" y="0"/>
                      </a:lnTo>
                      <a:lnTo>
                        <a:pt x="3822" y="0"/>
                      </a:lnTo>
                      <a:lnTo>
                        <a:pt x="3822" y="0"/>
                      </a:lnTo>
                      <a:lnTo>
                        <a:pt x="3822" y="0"/>
                      </a:lnTo>
                      <a:lnTo>
                        <a:pt x="3822" y="0"/>
                      </a:lnTo>
                      <a:lnTo>
                        <a:pt x="3822" y="0"/>
                      </a:lnTo>
                      <a:lnTo>
                        <a:pt x="3822" y="0"/>
                      </a:lnTo>
                      <a:lnTo>
                        <a:pt x="3828" y="0"/>
                      </a:lnTo>
                      <a:lnTo>
                        <a:pt x="3828" y="0"/>
                      </a:lnTo>
                      <a:lnTo>
                        <a:pt x="3828" y="0"/>
                      </a:lnTo>
                      <a:lnTo>
                        <a:pt x="3828" y="0"/>
                      </a:lnTo>
                      <a:lnTo>
                        <a:pt x="3828" y="0"/>
                      </a:lnTo>
                      <a:lnTo>
                        <a:pt x="3828" y="0"/>
                      </a:lnTo>
                      <a:lnTo>
                        <a:pt x="3828" y="0"/>
                      </a:lnTo>
                      <a:lnTo>
                        <a:pt x="3834" y="0"/>
                      </a:lnTo>
                      <a:lnTo>
                        <a:pt x="3834" y="0"/>
                      </a:lnTo>
                      <a:lnTo>
                        <a:pt x="3834" y="0"/>
                      </a:lnTo>
                      <a:lnTo>
                        <a:pt x="3834" y="0"/>
                      </a:lnTo>
                      <a:lnTo>
                        <a:pt x="3834" y="0"/>
                      </a:lnTo>
                      <a:lnTo>
                        <a:pt x="3834" y="0"/>
                      </a:lnTo>
                      <a:lnTo>
                        <a:pt x="3840" y="0"/>
                      </a:lnTo>
                      <a:lnTo>
                        <a:pt x="3840" y="0"/>
                      </a:lnTo>
                      <a:lnTo>
                        <a:pt x="3840" y="0"/>
                      </a:lnTo>
                      <a:lnTo>
                        <a:pt x="3840" y="0"/>
                      </a:lnTo>
                      <a:lnTo>
                        <a:pt x="3840" y="0"/>
                      </a:lnTo>
                      <a:lnTo>
                        <a:pt x="3840" y="0"/>
                      </a:lnTo>
                      <a:lnTo>
                        <a:pt x="3840" y="0"/>
                      </a:lnTo>
                      <a:lnTo>
                        <a:pt x="3846" y="0"/>
                      </a:lnTo>
                      <a:lnTo>
                        <a:pt x="3846" y="0"/>
                      </a:lnTo>
                      <a:lnTo>
                        <a:pt x="3846" y="0"/>
                      </a:lnTo>
                      <a:lnTo>
                        <a:pt x="3846" y="0"/>
                      </a:lnTo>
                      <a:lnTo>
                        <a:pt x="3846" y="0"/>
                      </a:lnTo>
                      <a:lnTo>
                        <a:pt x="3846" y="0"/>
                      </a:lnTo>
                      <a:lnTo>
                        <a:pt x="3852" y="0"/>
                      </a:lnTo>
                      <a:lnTo>
                        <a:pt x="3852" y="0"/>
                      </a:lnTo>
                      <a:lnTo>
                        <a:pt x="3852" y="0"/>
                      </a:lnTo>
                      <a:lnTo>
                        <a:pt x="3852" y="0"/>
                      </a:lnTo>
                      <a:lnTo>
                        <a:pt x="3852" y="0"/>
                      </a:lnTo>
                      <a:lnTo>
                        <a:pt x="3852" y="0"/>
                      </a:lnTo>
                      <a:lnTo>
                        <a:pt x="3852" y="0"/>
                      </a:lnTo>
                      <a:lnTo>
                        <a:pt x="3858" y="0"/>
                      </a:lnTo>
                      <a:lnTo>
                        <a:pt x="3858" y="0"/>
                      </a:lnTo>
                      <a:lnTo>
                        <a:pt x="3858" y="0"/>
                      </a:lnTo>
                      <a:lnTo>
                        <a:pt x="3858" y="0"/>
                      </a:lnTo>
                      <a:lnTo>
                        <a:pt x="3858" y="0"/>
                      </a:lnTo>
                      <a:lnTo>
                        <a:pt x="3858" y="0"/>
                      </a:lnTo>
                      <a:lnTo>
                        <a:pt x="3864" y="0"/>
                      </a:lnTo>
                      <a:lnTo>
                        <a:pt x="3864" y="0"/>
                      </a:lnTo>
                      <a:lnTo>
                        <a:pt x="3864" y="0"/>
                      </a:lnTo>
                      <a:lnTo>
                        <a:pt x="3864" y="0"/>
                      </a:lnTo>
                      <a:lnTo>
                        <a:pt x="3864" y="0"/>
                      </a:lnTo>
                      <a:lnTo>
                        <a:pt x="3864" y="0"/>
                      </a:lnTo>
                      <a:lnTo>
                        <a:pt x="3924" y="0"/>
                      </a:lnTo>
                      <a:lnTo>
                        <a:pt x="3924" y="0"/>
                      </a:lnTo>
                      <a:lnTo>
                        <a:pt x="3924" y="0"/>
                      </a:lnTo>
                      <a:lnTo>
                        <a:pt x="3924" y="0"/>
                      </a:lnTo>
                      <a:lnTo>
                        <a:pt x="3924" y="0"/>
                      </a:lnTo>
                      <a:lnTo>
                        <a:pt x="3924" y="0"/>
                      </a:lnTo>
                      <a:lnTo>
                        <a:pt x="3924" y="0"/>
                      </a:lnTo>
                      <a:lnTo>
                        <a:pt x="3924" y="0"/>
                      </a:lnTo>
                      <a:lnTo>
                        <a:pt x="3924" y="0"/>
                      </a:lnTo>
                      <a:lnTo>
                        <a:pt x="3930" y="0"/>
                      </a:lnTo>
                      <a:lnTo>
                        <a:pt x="3930" y="0"/>
                      </a:lnTo>
                      <a:lnTo>
                        <a:pt x="3930" y="0"/>
                      </a:lnTo>
                      <a:lnTo>
                        <a:pt x="3930" y="0"/>
                      </a:lnTo>
                      <a:lnTo>
                        <a:pt x="3930" y="0"/>
                      </a:lnTo>
                      <a:lnTo>
                        <a:pt x="3930" y="0"/>
                      </a:lnTo>
                      <a:lnTo>
                        <a:pt x="3936" y="0"/>
                      </a:lnTo>
                      <a:lnTo>
                        <a:pt x="3936" y="0"/>
                      </a:lnTo>
                      <a:lnTo>
                        <a:pt x="3936" y="0"/>
                      </a:lnTo>
                      <a:lnTo>
                        <a:pt x="3936" y="0"/>
                      </a:lnTo>
                      <a:lnTo>
                        <a:pt x="3936" y="0"/>
                      </a:lnTo>
                      <a:lnTo>
                        <a:pt x="3936" y="0"/>
                      </a:lnTo>
                      <a:lnTo>
                        <a:pt x="3936" y="0"/>
                      </a:lnTo>
                      <a:lnTo>
                        <a:pt x="3942" y="0"/>
                      </a:lnTo>
                      <a:lnTo>
                        <a:pt x="3942" y="0"/>
                      </a:lnTo>
                      <a:lnTo>
                        <a:pt x="3942" y="0"/>
                      </a:lnTo>
                      <a:lnTo>
                        <a:pt x="3942" y="0"/>
                      </a:lnTo>
                      <a:lnTo>
                        <a:pt x="3942" y="0"/>
                      </a:lnTo>
                      <a:lnTo>
                        <a:pt x="3942" y="0"/>
                      </a:lnTo>
                      <a:lnTo>
                        <a:pt x="3942" y="0"/>
                      </a:lnTo>
                      <a:lnTo>
                        <a:pt x="3948" y="0"/>
                      </a:lnTo>
                      <a:lnTo>
                        <a:pt x="3948" y="0"/>
                      </a:lnTo>
                      <a:lnTo>
                        <a:pt x="3948" y="0"/>
                      </a:lnTo>
                      <a:lnTo>
                        <a:pt x="3948" y="0"/>
                      </a:lnTo>
                      <a:lnTo>
                        <a:pt x="3948" y="0"/>
                      </a:lnTo>
                      <a:lnTo>
                        <a:pt x="3948" y="0"/>
                      </a:lnTo>
                      <a:lnTo>
                        <a:pt x="3954" y="0"/>
                      </a:lnTo>
                      <a:lnTo>
                        <a:pt x="3954" y="0"/>
                      </a:lnTo>
                      <a:lnTo>
                        <a:pt x="3954" y="0"/>
                      </a:lnTo>
                      <a:lnTo>
                        <a:pt x="3954" y="0"/>
                      </a:lnTo>
                      <a:lnTo>
                        <a:pt x="3954" y="0"/>
                      </a:lnTo>
                      <a:lnTo>
                        <a:pt x="3954" y="0"/>
                      </a:lnTo>
                      <a:lnTo>
                        <a:pt x="3960" y="0"/>
                      </a:lnTo>
                      <a:lnTo>
                        <a:pt x="3960" y="0"/>
                      </a:lnTo>
                      <a:lnTo>
                        <a:pt x="3960" y="0"/>
                      </a:lnTo>
                      <a:lnTo>
                        <a:pt x="3960" y="0"/>
                      </a:lnTo>
                      <a:lnTo>
                        <a:pt x="3960" y="0"/>
                      </a:lnTo>
                      <a:lnTo>
                        <a:pt x="3960" y="0"/>
                      </a:lnTo>
                      <a:lnTo>
                        <a:pt x="3960" y="0"/>
                      </a:lnTo>
                      <a:lnTo>
                        <a:pt x="3966" y="0"/>
                      </a:lnTo>
                      <a:lnTo>
                        <a:pt x="3966" y="0"/>
                      </a:lnTo>
                      <a:lnTo>
                        <a:pt x="3966" y="0"/>
                      </a:lnTo>
                      <a:lnTo>
                        <a:pt x="3966" y="0"/>
                      </a:lnTo>
                      <a:lnTo>
                        <a:pt x="3966" y="0"/>
                      </a:lnTo>
                      <a:lnTo>
                        <a:pt x="3966" y="0"/>
                      </a:lnTo>
                      <a:lnTo>
                        <a:pt x="3966" y="0"/>
                      </a:lnTo>
                      <a:lnTo>
                        <a:pt x="3972" y="0"/>
                      </a:lnTo>
                      <a:lnTo>
                        <a:pt x="3972" y="0"/>
                      </a:lnTo>
                      <a:lnTo>
                        <a:pt x="3972" y="0"/>
                      </a:lnTo>
                      <a:lnTo>
                        <a:pt x="3972" y="0"/>
                      </a:lnTo>
                      <a:lnTo>
                        <a:pt x="4026" y="0"/>
                      </a:lnTo>
                      <a:lnTo>
                        <a:pt x="4026" y="0"/>
                      </a:lnTo>
                      <a:lnTo>
                        <a:pt x="4026" y="0"/>
                      </a:lnTo>
                      <a:lnTo>
                        <a:pt x="4032" y="0"/>
                      </a:lnTo>
                      <a:lnTo>
                        <a:pt x="4032" y="0"/>
                      </a:lnTo>
                      <a:lnTo>
                        <a:pt x="4032" y="0"/>
                      </a:lnTo>
                      <a:lnTo>
                        <a:pt x="4032" y="0"/>
                      </a:lnTo>
                      <a:lnTo>
                        <a:pt x="4032" y="0"/>
                      </a:lnTo>
                      <a:lnTo>
                        <a:pt x="4032" y="0"/>
                      </a:lnTo>
                      <a:lnTo>
                        <a:pt x="4032" y="0"/>
                      </a:lnTo>
                      <a:lnTo>
                        <a:pt x="4038" y="0"/>
                      </a:lnTo>
                      <a:lnTo>
                        <a:pt x="4038" y="0"/>
                      </a:lnTo>
                      <a:lnTo>
                        <a:pt x="4038" y="0"/>
                      </a:lnTo>
                      <a:lnTo>
                        <a:pt x="4038" y="0"/>
                      </a:lnTo>
                      <a:lnTo>
                        <a:pt x="4038" y="0"/>
                      </a:lnTo>
                      <a:lnTo>
                        <a:pt x="4038" y="0"/>
                      </a:lnTo>
                      <a:lnTo>
                        <a:pt x="4038" y="0"/>
                      </a:lnTo>
                      <a:lnTo>
                        <a:pt x="4044" y="0"/>
                      </a:lnTo>
                      <a:lnTo>
                        <a:pt x="4044" y="0"/>
                      </a:lnTo>
                      <a:lnTo>
                        <a:pt x="4044" y="0"/>
                      </a:lnTo>
                      <a:lnTo>
                        <a:pt x="4044" y="0"/>
                      </a:lnTo>
                      <a:lnTo>
                        <a:pt x="4044" y="0"/>
                      </a:lnTo>
                      <a:lnTo>
                        <a:pt x="4044" y="0"/>
                      </a:lnTo>
                      <a:lnTo>
                        <a:pt x="4050" y="0"/>
                      </a:lnTo>
                      <a:lnTo>
                        <a:pt x="4050" y="0"/>
                      </a:lnTo>
                      <a:lnTo>
                        <a:pt x="4050" y="0"/>
                      </a:lnTo>
                      <a:lnTo>
                        <a:pt x="4050" y="0"/>
                      </a:lnTo>
                      <a:lnTo>
                        <a:pt x="4050" y="0"/>
                      </a:lnTo>
                      <a:lnTo>
                        <a:pt x="4050" y="0"/>
                      </a:lnTo>
                      <a:lnTo>
                        <a:pt x="4050" y="0"/>
                      </a:lnTo>
                      <a:lnTo>
                        <a:pt x="4056" y="0"/>
                      </a:lnTo>
                      <a:lnTo>
                        <a:pt x="4056" y="0"/>
                      </a:lnTo>
                      <a:lnTo>
                        <a:pt x="4056" y="0"/>
                      </a:lnTo>
                      <a:lnTo>
                        <a:pt x="4056" y="0"/>
                      </a:lnTo>
                      <a:lnTo>
                        <a:pt x="4056" y="0"/>
                      </a:lnTo>
                      <a:lnTo>
                        <a:pt x="4056" y="0"/>
                      </a:lnTo>
                      <a:lnTo>
                        <a:pt x="4062" y="0"/>
                      </a:lnTo>
                      <a:lnTo>
                        <a:pt x="4062" y="0"/>
                      </a:lnTo>
                      <a:lnTo>
                        <a:pt x="4062" y="0"/>
                      </a:lnTo>
                      <a:lnTo>
                        <a:pt x="4062" y="0"/>
                      </a:lnTo>
                      <a:lnTo>
                        <a:pt x="4062" y="0"/>
                      </a:lnTo>
                      <a:lnTo>
                        <a:pt x="4062" y="0"/>
                      </a:lnTo>
                      <a:lnTo>
                        <a:pt x="4062" y="0"/>
                      </a:lnTo>
                      <a:lnTo>
                        <a:pt x="4068" y="0"/>
                      </a:lnTo>
                      <a:lnTo>
                        <a:pt x="4068" y="0"/>
                      </a:lnTo>
                      <a:lnTo>
                        <a:pt x="4068" y="0"/>
                      </a:lnTo>
                      <a:lnTo>
                        <a:pt x="4068" y="0"/>
                      </a:lnTo>
                      <a:lnTo>
                        <a:pt x="4068" y="0"/>
                      </a:lnTo>
                      <a:lnTo>
                        <a:pt x="4068" y="0"/>
                      </a:lnTo>
                      <a:lnTo>
                        <a:pt x="4074" y="0"/>
                      </a:lnTo>
                      <a:lnTo>
                        <a:pt x="4074" y="0"/>
                      </a:lnTo>
                      <a:lnTo>
                        <a:pt x="4074" y="0"/>
                      </a:lnTo>
                      <a:lnTo>
                        <a:pt x="4074" y="0"/>
                      </a:lnTo>
                      <a:lnTo>
                        <a:pt x="4074" y="0"/>
                      </a:lnTo>
                      <a:lnTo>
                        <a:pt x="4074" y="0"/>
                      </a:lnTo>
                      <a:lnTo>
                        <a:pt x="4074" y="0"/>
                      </a:lnTo>
                      <a:lnTo>
                        <a:pt x="4080" y="0"/>
                      </a:lnTo>
                      <a:lnTo>
                        <a:pt x="4080" y="0"/>
                      </a:lnTo>
                      <a:lnTo>
                        <a:pt x="4080" y="0"/>
                      </a:lnTo>
                      <a:lnTo>
                        <a:pt x="4134" y="0"/>
                      </a:lnTo>
                      <a:lnTo>
                        <a:pt x="4134" y="0"/>
                      </a:lnTo>
                      <a:lnTo>
                        <a:pt x="4134" y="0"/>
                      </a:lnTo>
                      <a:lnTo>
                        <a:pt x="4134" y="0"/>
                      </a:lnTo>
                      <a:lnTo>
                        <a:pt x="4140" y="0"/>
                      </a:lnTo>
                      <a:lnTo>
                        <a:pt x="4140" y="0"/>
                      </a:lnTo>
                      <a:lnTo>
                        <a:pt x="4140" y="0"/>
                      </a:lnTo>
                      <a:lnTo>
                        <a:pt x="4140" y="0"/>
                      </a:lnTo>
                      <a:lnTo>
                        <a:pt x="4140" y="0"/>
                      </a:lnTo>
                      <a:lnTo>
                        <a:pt x="4140" y="0"/>
                      </a:lnTo>
                      <a:lnTo>
                        <a:pt x="4140" y="0"/>
                      </a:lnTo>
                      <a:lnTo>
                        <a:pt x="4146" y="0"/>
                      </a:lnTo>
                      <a:lnTo>
                        <a:pt x="4146" y="0"/>
                      </a:lnTo>
                      <a:lnTo>
                        <a:pt x="4146" y="0"/>
                      </a:lnTo>
                      <a:lnTo>
                        <a:pt x="4146" y="0"/>
                      </a:lnTo>
                      <a:lnTo>
                        <a:pt x="4146" y="0"/>
                      </a:lnTo>
                      <a:lnTo>
                        <a:pt x="4146" y="0"/>
                      </a:lnTo>
                      <a:lnTo>
                        <a:pt x="4146" y="0"/>
                      </a:lnTo>
                      <a:lnTo>
                        <a:pt x="4152" y="0"/>
                      </a:lnTo>
                      <a:lnTo>
                        <a:pt x="4152" y="0"/>
                      </a:lnTo>
                      <a:lnTo>
                        <a:pt x="4152" y="0"/>
                      </a:lnTo>
                      <a:lnTo>
                        <a:pt x="4152" y="0"/>
                      </a:lnTo>
                      <a:lnTo>
                        <a:pt x="4152" y="0"/>
                      </a:lnTo>
                      <a:lnTo>
                        <a:pt x="4152" y="0"/>
                      </a:lnTo>
                      <a:lnTo>
                        <a:pt x="4158" y="0"/>
                      </a:lnTo>
                      <a:lnTo>
                        <a:pt x="4158" y="0"/>
                      </a:lnTo>
                      <a:lnTo>
                        <a:pt x="4158" y="0"/>
                      </a:lnTo>
                      <a:lnTo>
                        <a:pt x="4158" y="0"/>
                      </a:lnTo>
                      <a:lnTo>
                        <a:pt x="4158" y="0"/>
                      </a:lnTo>
                      <a:lnTo>
                        <a:pt x="4158" y="0"/>
                      </a:lnTo>
                      <a:lnTo>
                        <a:pt x="4158" y="0"/>
                      </a:lnTo>
                      <a:lnTo>
                        <a:pt x="4164" y="0"/>
                      </a:lnTo>
                      <a:lnTo>
                        <a:pt x="4164" y="0"/>
                      </a:lnTo>
                      <a:lnTo>
                        <a:pt x="4164" y="0"/>
                      </a:lnTo>
                      <a:lnTo>
                        <a:pt x="4164" y="0"/>
                      </a:lnTo>
                      <a:lnTo>
                        <a:pt x="4164" y="0"/>
                      </a:lnTo>
                      <a:lnTo>
                        <a:pt x="4164" y="0"/>
                      </a:lnTo>
                      <a:lnTo>
                        <a:pt x="4170" y="0"/>
                      </a:lnTo>
                      <a:lnTo>
                        <a:pt x="4170" y="0"/>
                      </a:lnTo>
                      <a:lnTo>
                        <a:pt x="4170" y="0"/>
                      </a:lnTo>
                      <a:lnTo>
                        <a:pt x="4170" y="0"/>
                      </a:lnTo>
                      <a:lnTo>
                        <a:pt x="4170" y="0"/>
                      </a:lnTo>
                      <a:lnTo>
                        <a:pt x="4170" y="0"/>
                      </a:lnTo>
                      <a:lnTo>
                        <a:pt x="4170" y="0"/>
                      </a:lnTo>
                      <a:lnTo>
                        <a:pt x="4176" y="0"/>
                      </a:lnTo>
                      <a:lnTo>
                        <a:pt x="4176" y="0"/>
                      </a:lnTo>
                      <a:lnTo>
                        <a:pt x="4176" y="0"/>
                      </a:lnTo>
                      <a:lnTo>
                        <a:pt x="4176" y="0"/>
                      </a:lnTo>
                      <a:lnTo>
                        <a:pt x="4176" y="0"/>
                      </a:lnTo>
                      <a:lnTo>
                        <a:pt x="4176" y="0"/>
                      </a:lnTo>
                      <a:lnTo>
                        <a:pt x="4182" y="0"/>
                      </a:lnTo>
                      <a:lnTo>
                        <a:pt x="4182" y="0"/>
                      </a:lnTo>
                      <a:lnTo>
                        <a:pt x="4182" y="0"/>
                      </a:lnTo>
                      <a:lnTo>
                        <a:pt x="4182" y="0"/>
                      </a:lnTo>
                      <a:lnTo>
                        <a:pt x="4182" y="0"/>
                      </a:lnTo>
                      <a:lnTo>
                        <a:pt x="4182" y="0"/>
                      </a:lnTo>
                      <a:lnTo>
                        <a:pt x="4182" y="0"/>
                      </a:lnTo>
                      <a:lnTo>
                        <a:pt x="4188" y="0"/>
                      </a:lnTo>
                      <a:lnTo>
                        <a:pt x="4188" y="0"/>
                      </a:lnTo>
                      <a:lnTo>
                        <a:pt x="4242" y="0"/>
                      </a:lnTo>
                      <a:lnTo>
                        <a:pt x="4242" y="0"/>
                      </a:lnTo>
                      <a:lnTo>
                        <a:pt x="4242" y="0"/>
                      </a:lnTo>
                      <a:lnTo>
                        <a:pt x="4242" y="0"/>
                      </a:lnTo>
                      <a:lnTo>
                        <a:pt x="4242" y="0"/>
                      </a:lnTo>
                      <a:lnTo>
                        <a:pt x="4248" y="0"/>
                      </a:lnTo>
                      <a:lnTo>
                        <a:pt x="4248" y="0"/>
                      </a:lnTo>
                      <a:lnTo>
                        <a:pt x="4248" y="0"/>
                      </a:lnTo>
                      <a:lnTo>
                        <a:pt x="4248" y="0"/>
                      </a:lnTo>
                      <a:lnTo>
                        <a:pt x="4248" y="0"/>
                      </a:lnTo>
                      <a:lnTo>
                        <a:pt x="4248" y="0"/>
                      </a:lnTo>
                      <a:lnTo>
                        <a:pt x="4248" y="0"/>
                      </a:lnTo>
                      <a:lnTo>
                        <a:pt x="4254" y="0"/>
                      </a:lnTo>
                      <a:lnTo>
                        <a:pt x="4254" y="0"/>
                      </a:lnTo>
                      <a:lnTo>
                        <a:pt x="4254" y="0"/>
                      </a:lnTo>
                      <a:lnTo>
                        <a:pt x="4254" y="0"/>
                      </a:lnTo>
                      <a:lnTo>
                        <a:pt x="4254" y="0"/>
                      </a:lnTo>
                      <a:lnTo>
                        <a:pt x="4254" y="0"/>
                      </a:lnTo>
                      <a:lnTo>
                        <a:pt x="4254" y="0"/>
                      </a:lnTo>
                      <a:lnTo>
                        <a:pt x="4260" y="0"/>
                      </a:lnTo>
                      <a:lnTo>
                        <a:pt x="4260" y="0"/>
                      </a:lnTo>
                      <a:lnTo>
                        <a:pt x="4260" y="0"/>
                      </a:lnTo>
                      <a:lnTo>
                        <a:pt x="4260" y="0"/>
                      </a:lnTo>
                      <a:lnTo>
                        <a:pt x="4260" y="0"/>
                      </a:lnTo>
                      <a:lnTo>
                        <a:pt x="4260" y="0"/>
                      </a:lnTo>
                      <a:lnTo>
                        <a:pt x="4260" y="0"/>
                      </a:lnTo>
                      <a:lnTo>
                        <a:pt x="4266" y="0"/>
                      </a:lnTo>
                      <a:lnTo>
                        <a:pt x="4266" y="0"/>
                      </a:lnTo>
                      <a:lnTo>
                        <a:pt x="4266" y="0"/>
                      </a:lnTo>
                      <a:lnTo>
                        <a:pt x="4266" y="0"/>
                      </a:lnTo>
                      <a:lnTo>
                        <a:pt x="4266" y="0"/>
                      </a:lnTo>
                      <a:lnTo>
                        <a:pt x="4266" y="0"/>
                      </a:lnTo>
                      <a:lnTo>
                        <a:pt x="4272" y="0"/>
                      </a:lnTo>
                      <a:lnTo>
                        <a:pt x="4272" y="0"/>
                      </a:lnTo>
                      <a:lnTo>
                        <a:pt x="4272" y="0"/>
                      </a:lnTo>
                      <a:lnTo>
                        <a:pt x="4272" y="0"/>
                      </a:lnTo>
                      <a:lnTo>
                        <a:pt x="4272" y="0"/>
                      </a:lnTo>
                      <a:lnTo>
                        <a:pt x="4272" y="0"/>
                      </a:lnTo>
                      <a:lnTo>
                        <a:pt x="4278" y="0"/>
                      </a:lnTo>
                      <a:lnTo>
                        <a:pt x="4278" y="0"/>
                      </a:lnTo>
                      <a:lnTo>
                        <a:pt x="4278" y="0"/>
                      </a:lnTo>
                      <a:lnTo>
                        <a:pt x="4278" y="0"/>
                      </a:lnTo>
                      <a:lnTo>
                        <a:pt x="4278" y="0"/>
                      </a:lnTo>
                      <a:lnTo>
                        <a:pt x="4278" y="0"/>
                      </a:lnTo>
                      <a:lnTo>
                        <a:pt x="4278" y="0"/>
                      </a:lnTo>
                      <a:lnTo>
                        <a:pt x="4284" y="0"/>
                      </a:lnTo>
                      <a:lnTo>
                        <a:pt x="4284" y="0"/>
                      </a:lnTo>
                      <a:lnTo>
                        <a:pt x="4284" y="0"/>
                      </a:lnTo>
                      <a:lnTo>
                        <a:pt x="4284" y="0"/>
                      </a:lnTo>
                      <a:lnTo>
                        <a:pt x="4284" y="0"/>
                      </a:lnTo>
                      <a:lnTo>
                        <a:pt x="4284" y="0"/>
                      </a:lnTo>
                      <a:lnTo>
                        <a:pt x="4290" y="0"/>
                      </a:lnTo>
                      <a:lnTo>
                        <a:pt x="4290" y="0"/>
                      </a:lnTo>
                      <a:lnTo>
                        <a:pt x="4290" y="0"/>
                      </a:lnTo>
                      <a:lnTo>
                        <a:pt x="4290" y="0"/>
                      </a:lnTo>
                      <a:lnTo>
                        <a:pt x="4290" y="0"/>
                      </a:lnTo>
                      <a:lnTo>
                        <a:pt x="4290" y="0"/>
                      </a:lnTo>
                      <a:lnTo>
                        <a:pt x="4290" y="0"/>
                      </a:lnTo>
                      <a:lnTo>
                        <a:pt x="4290" y="0"/>
                      </a:lnTo>
                      <a:lnTo>
                        <a:pt x="4350" y="0"/>
                      </a:lnTo>
                      <a:lnTo>
                        <a:pt x="4350" y="0"/>
                      </a:lnTo>
                      <a:lnTo>
                        <a:pt x="4350" y="0"/>
                      </a:lnTo>
                      <a:lnTo>
                        <a:pt x="4350" y="0"/>
                      </a:lnTo>
                      <a:lnTo>
                        <a:pt x="4350" y="0"/>
                      </a:lnTo>
                      <a:lnTo>
                        <a:pt x="4350" y="0"/>
                      </a:lnTo>
                      <a:lnTo>
                        <a:pt x="4356" y="0"/>
                      </a:lnTo>
                      <a:lnTo>
                        <a:pt x="4356" y="0"/>
                      </a:lnTo>
                      <a:lnTo>
                        <a:pt x="4356" y="0"/>
                      </a:lnTo>
                      <a:lnTo>
                        <a:pt x="4356" y="0"/>
                      </a:lnTo>
                      <a:lnTo>
                        <a:pt x="4356" y="0"/>
                      </a:lnTo>
                      <a:lnTo>
                        <a:pt x="4356" y="0"/>
                      </a:lnTo>
                      <a:lnTo>
                        <a:pt x="4356" y="0"/>
                      </a:lnTo>
                      <a:lnTo>
                        <a:pt x="4362" y="0"/>
                      </a:lnTo>
                      <a:lnTo>
                        <a:pt x="4362" y="0"/>
                      </a:lnTo>
                      <a:lnTo>
                        <a:pt x="4362" y="0"/>
                      </a:lnTo>
                      <a:lnTo>
                        <a:pt x="4362" y="0"/>
                      </a:lnTo>
                      <a:lnTo>
                        <a:pt x="4362" y="0"/>
                      </a:lnTo>
                      <a:lnTo>
                        <a:pt x="4362" y="0"/>
                      </a:lnTo>
                      <a:lnTo>
                        <a:pt x="4362" y="0"/>
                      </a:lnTo>
                      <a:lnTo>
                        <a:pt x="4368" y="0"/>
                      </a:lnTo>
                      <a:lnTo>
                        <a:pt x="4368" y="0"/>
                      </a:lnTo>
                      <a:lnTo>
                        <a:pt x="4368" y="0"/>
                      </a:lnTo>
                      <a:lnTo>
                        <a:pt x="4368" y="0"/>
                      </a:lnTo>
                      <a:lnTo>
                        <a:pt x="4368" y="0"/>
                      </a:lnTo>
                      <a:lnTo>
                        <a:pt x="4368" y="0"/>
                      </a:lnTo>
                      <a:lnTo>
                        <a:pt x="4368" y="0"/>
                      </a:lnTo>
                      <a:lnTo>
                        <a:pt x="4374" y="0"/>
                      </a:lnTo>
                      <a:lnTo>
                        <a:pt x="4374" y="0"/>
                      </a:lnTo>
                      <a:lnTo>
                        <a:pt x="4374" y="0"/>
                      </a:lnTo>
                      <a:lnTo>
                        <a:pt x="4374" y="0"/>
                      </a:lnTo>
                      <a:lnTo>
                        <a:pt x="4374" y="0"/>
                      </a:lnTo>
                      <a:lnTo>
                        <a:pt x="4374" y="0"/>
                      </a:lnTo>
                      <a:lnTo>
                        <a:pt x="4380" y="0"/>
                      </a:lnTo>
                      <a:lnTo>
                        <a:pt x="4380" y="0"/>
                      </a:lnTo>
                      <a:lnTo>
                        <a:pt x="4380" y="0"/>
                      </a:lnTo>
                      <a:lnTo>
                        <a:pt x="4380" y="0"/>
                      </a:lnTo>
                      <a:lnTo>
                        <a:pt x="4380" y="0"/>
                      </a:lnTo>
                      <a:lnTo>
                        <a:pt x="4380" y="0"/>
                      </a:lnTo>
                      <a:lnTo>
                        <a:pt x="4386" y="0"/>
                      </a:lnTo>
                      <a:lnTo>
                        <a:pt x="4386" y="0"/>
                      </a:lnTo>
                      <a:lnTo>
                        <a:pt x="4386" y="0"/>
                      </a:lnTo>
                      <a:lnTo>
                        <a:pt x="4386" y="0"/>
                      </a:lnTo>
                      <a:lnTo>
                        <a:pt x="4386" y="0"/>
                      </a:lnTo>
                      <a:lnTo>
                        <a:pt x="4386" y="0"/>
                      </a:lnTo>
                      <a:lnTo>
                        <a:pt x="4386" y="0"/>
                      </a:lnTo>
                      <a:lnTo>
                        <a:pt x="4392" y="0"/>
                      </a:lnTo>
                      <a:lnTo>
                        <a:pt x="4392" y="0"/>
                      </a:lnTo>
                      <a:lnTo>
                        <a:pt x="4392" y="0"/>
                      </a:lnTo>
                      <a:lnTo>
                        <a:pt x="4392" y="0"/>
                      </a:lnTo>
                      <a:lnTo>
                        <a:pt x="4392" y="0"/>
                      </a:lnTo>
                      <a:lnTo>
                        <a:pt x="4392" y="0"/>
                      </a:lnTo>
                      <a:lnTo>
                        <a:pt x="4392" y="0"/>
                      </a:lnTo>
                      <a:lnTo>
                        <a:pt x="4398" y="0"/>
                      </a:lnTo>
                      <a:lnTo>
                        <a:pt x="4398" y="0"/>
                      </a:lnTo>
                      <a:lnTo>
                        <a:pt x="4398" y="0"/>
                      </a:lnTo>
                      <a:lnTo>
                        <a:pt x="4398" y="0"/>
                      </a:lnTo>
                      <a:lnTo>
                        <a:pt x="4398" y="0"/>
                      </a:lnTo>
                      <a:lnTo>
                        <a:pt x="4398" y="0"/>
                      </a:lnTo>
                      <a:lnTo>
                        <a:pt x="4458" y="0"/>
                      </a:lnTo>
                      <a:lnTo>
                        <a:pt x="4458" y="0"/>
                      </a:lnTo>
                      <a:lnTo>
                        <a:pt x="4458" y="0"/>
                      </a:lnTo>
                      <a:lnTo>
                        <a:pt x="4458" y="0"/>
                      </a:lnTo>
                      <a:lnTo>
                        <a:pt x="4458" y="0"/>
                      </a:lnTo>
                      <a:lnTo>
                        <a:pt x="4458" y="0"/>
                      </a:lnTo>
                      <a:lnTo>
                        <a:pt x="4458" y="0"/>
                      </a:lnTo>
                      <a:lnTo>
                        <a:pt x="4458" y="0"/>
                      </a:lnTo>
                      <a:lnTo>
                        <a:pt x="4464" y="0"/>
                      </a:lnTo>
                      <a:lnTo>
                        <a:pt x="4464" y="0"/>
                      </a:lnTo>
                      <a:lnTo>
                        <a:pt x="4464" y="0"/>
                      </a:lnTo>
                      <a:lnTo>
                        <a:pt x="4464" y="0"/>
                      </a:lnTo>
                      <a:lnTo>
                        <a:pt x="4464" y="0"/>
                      </a:lnTo>
                      <a:lnTo>
                        <a:pt x="4464" y="0"/>
                      </a:lnTo>
                      <a:lnTo>
                        <a:pt x="4470" y="0"/>
                      </a:lnTo>
                      <a:lnTo>
                        <a:pt x="4470" y="0"/>
                      </a:lnTo>
                      <a:lnTo>
                        <a:pt x="4470" y="0"/>
                      </a:lnTo>
                      <a:lnTo>
                        <a:pt x="4470" y="0"/>
                      </a:lnTo>
                      <a:lnTo>
                        <a:pt x="4470" y="0"/>
                      </a:lnTo>
                      <a:lnTo>
                        <a:pt x="4470" y="0"/>
                      </a:lnTo>
                      <a:lnTo>
                        <a:pt x="4470" y="0"/>
                      </a:lnTo>
                      <a:lnTo>
                        <a:pt x="4470" y="0"/>
                      </a:lnTo>
                      <a:lnTo>
                        <a:pt x="4476" y="0"/>
                      </a:lnTo>
                      <a:lnTo>
                        <a:pt x="4476" y="0"/>
                      </a:lnTo>
                      <a:lnTo>
                        <a:pt x="4476" y="0"/>
                      </a:lnTo>
                      <a:lnTo>
                        <a:pt x="4476" y="0"/>
                      </a:lnTo>
                      <a:lnTo>
                        <a:pt x="4476" y="0"/>
                      </a:lnTo>
                      <a:lnTo>
                        <a:pt x="4476" y="0"/>
                      </a:lnTo>
                      <a:lnTo>
                        <a:pt x="4482" y="0"/>
                      </a:lnTo>
                      <a:lnTo>
                        <a:pt x="4482" y="0"/>
                      </a:lnTo>
                      <a:lnTo>
                        <a:pt x="4482" y="0"/>
                      </a:lnTo>
                      <a:lnTo>
                        <a:pt x="4482" y="0"/>
                      </a:lnTo>
                      <a:lnTo>
                        <a:pt x="4482" y="0"/>
                      </a:lnTo>
                      <a:lnTo>
                        <a:pt x="4482" y="0"/>
                      </a:lnTo>
                      <a:lnTo>
                        <a:pt x="4488" y="0"/>
                      </a:lnTo>
                      <a:lnTo>
                        <a:pt x="4488" y="0"/>
                      </a:lnTo>
                      <a:lnTo>
                        <a:pt x="4488" y="0"/>
                      </a:lnTo>
                      <a:lnTo>
                        <a:pt x="4488" y="0"/>
                      </a:lnTo>
                      <a:lnTo>
                        <a:pt x="4488" y="0"/>
                      </a:lnTo>
                      <a:lnTo>
                        <a:pt x="4488" y="0"/>
                      </a:lnTo>
                      <a:lnTo>
                        <a:pt x="4494" y="0"/>
                      </a:lnTo>
                      <a:lnTo>
                        <a:pt x="4494" y="0"/>
                      </a:lnTo>
                      <a:lnTo>
                        <a:pt x="4494" y="0"/>
                      </a:lnTo>
                      <a:lnTo>
                        <a:pt x="4494" y="0"/>
                      </a:lnTo>
                      <a:lnTo>
                        <a:pt x="4494" y="0"/>
                      </a:lnTo>
                      <a:lnTo>
                        <a:pt x="4494" y="0"/>
                      </a:lnTo>
                      <a:lnTo>
                        <a:pt x="4494" y="0"/>
                      </a:lnTo>
                      <a:lnTo>
                        <a:pt x="4500" y="0"/>
                      </a:lnTo>
                      <a:lnTo>
                        <a:pt x="4500" y="0"/>
                      </a:lnTo>
                      <a:lnTo>
                        <a:pt x="4500" y="0"/>
                      </a:lnTo>
                      <a:lnTo>
                        <a:pt x="4500" y="0"/>
                      </a:lnTo>
                      <a:lnTo>
                        <a:pt x="4500" y="0"/>
                      </a:lnTo>
                      <a:lnTo>
                        <a:pt x="4500" y="0"/>
                      </a:lnTo>
                      <a:lnTo>
                        <a:pt x="4500" y="0"/>
                      </a:lnTo>
                      <a:lnTo>
                        <a:pt x="4506" y="0"/>
                      </a:lnTo>
                      <a:lnTo>
                        <a:pt x="4506" y="0"/>
                      </a:lnTo>
                      <a:lnTo>
                        <a:pt x="4506" y="0"/>
                      </a:lnTo>
                      <a:lnTo>
                        <a:pt x="4506" y="0"/>
                      </a:lnTo>
                      <a:lnTo>
                        <a:pt x="4506" y="0"/>
                      </a:lnTo>
                      <a:lnTo>
                        <a:pt x="4566" y="0"/>
                      </a:lnTo>
                      <a:lnTo>
                        <a:pt x="4566" y="0"/>
                      </a:lnTo>
                      <a:lnTo>
                        <a:pt x="4566" y="0"/>
                      </a:lnTo>
                      <a:lnTo>
                        <a:pt x="4566" y="0"/>
                      </a:lnTo>
                      <a:lnTo>
                        <a:pt x="4566" y="0"/>
                      </a:lnTo>
                      <a:lnTo>
                        <a:pt x="4566" y="0"/>
                      </a:lnTo>
                      <a:lnTo>
                        <a:pt x="4566" y="0"/>
                      </a:lnTo>
                      <a:lnTo>
                        <a:pt x="4566" y="0"/>
                      </a:lnTo>
                      <a:lnTo>
                        <a:pt x="4566" y="0"/>
                      </a:lnTo>
                      <a:lnTo>
                        <a:pt x="4572" y="0"/>
                      </a:lnTo>
                      <a:lnTo>
                        <a:pt x="4572" y="0"/>
                      </a:lnTo>
                      <a:lnTo>
                        <a:pt x="4572" y="0"/>
                      </a:lnTo>
                      <a:lnTo>
                        <a:pt x="4572" y="0"/>
                      </a:lnTo>
                      <a:lnTo>
                        <a:pt x="4572" y="0"/>
                      </a:lnTo>
                      <a:lnTo>
                        <a:pt x="4572" y="0"/>
                      </a:lnTo>
                      <a:lnTo>
                        <a:pt x="4578" y="0"/>
                      </a:lnTo>
                      <a:lnTo>
                        <a:pt x="4578" y="0"/>
                      </a:lnTo>
                      <a:lnTo>
                        <a:pt x="4578" y="0"/>
                      </a:lnTo>
                      <a:lnTo>
                        <a:pt x="4578" y="0"/>
                      </a:lnTo>
                      <a:lnTo>
                        <a:pt x="4578" y="0"/>
                      </a:lnTo>
                      <a:lnTo>
                        <a:pt x="4578" y="0"/>
                      </a:lnTo>
                      <a:lnTo>
                        <a:pt x="4578" y="0"/>
                      </a:lnTo>
                      <a:lnTo>
                        <a:pt x="4578" y="0"/>
                      </a:lnTo>
                      <a:lnTo>
                        <a:pt x="4584" y="0"/>
                      </a:lnTo>
                      <a:lnTo>
                        <a:pt x="4584" y="0"/>
                      </a:lnTo>
                      <a:lnTo>
                        <a:pt x="4584" y="0"/>
                      </a:lnTo>
                      <a:lnTo>
                        <a:pt x="4584" y="0"/>
                      </a:lnTo>
                      <a:lnTo>
                        <a:pt x="4584" y="0"/>
                      </a:lnTo>
                      <a:lnTo>
                        <a:pt x="4584" y="0"/>
                      </a:lnTo>
                      <a:lnTo>
                        <a:pt x="4590" y="0"/>
                      </a:lnTo>
                      <a:lnTo>
                        <a:pt x="4590" y="0"/>
                      </a:lnTo>
                      <a:lnTo>
                        <a:pt x="4590" y="0"/>
                      </a:lnTo>
                      <a:lnTo>
                        <a:pt x="4590" y="0"/>
                      </a:lnTo>
                      <a:lnTo>
                        <a:pt x="4590" y="0"/>
                      </a:lnTo>
                      <a:lnTo>
                        <a:pt x="4590" y="0"/>
                      </a:lnTo>
                      <a:lnTo>
                        <a:pt x="4596" y="0"/>
                      </a:lnTo>
                      <a:lnTo>
                        <a:pt x="4596" y="0"/>
                      </a:lnTo>
                      <a:lnTo>
                        <a:pt x="4596" y="0"/>
                      </a:lnTo>
                      <a:lnTo>
                        <a:pt x="4596" y="0"/>
                      </a:lnTo>
                      <a:lnTo>
                        <a:pt x="4596" y="0"/>
                      </a:lnTo>
                      <a:lnTo>
                        <a:pt x="4596" y="0"/>
                      </a:lnTo>
                      <a:lnTo>
                        <a:pt x="4602" y="0"/>
                      </a:lnTo>
                      <a:lnTo>
                        <a:pt x="4602" y="0"/>
                      </a:lnTo>
                      <a:lnTo>
                        <a:pt x="4602" y="0"/>
                      </a:lnTo>
                      <a:lnTo>
                        <a:pt x="4602" y="0"/>
                      </a:lnTo>
                      <a:lnTo>
                        <a:pt x="4602" y="0"/>
                      </a:lnTo>
                      <a:lnTo>
                        <a:pt x="4602" y="0"/>
                      </a:lnTo>
                      <a:lnTo>
                        <a:pt x="4602" y="0"/>
                      </a:lnTo>
                      <a:lnTo>
                        <a:pt x="4608" y="0"/>
                      </a:lnTo>
                      <a:lnTo>
                        <a:pt x="4608" y="0"/>
                      </a:lnTo>
                      <a:lnTo>
                        <a:pt x="4608" y="0"/>
                      </a:lnTo>
                      <a:lnTo>
                        <a:pt x="4608" y="0"/>
                      </a:lnTo>
                      <a:lnTo>
                        <a:pt x="4608" y="0"/>
                      </a:lnTo>
                      <a:lnTo>
                        <a:pt x="4608" y="0"/>
                      </a:lnTo>
                      <a:lnTo>
                        <a:pt x="4608" y="0"/>
                      </a:lnTo>
                      <a:lnTo>
                        <a:pt x="4614" y="0"/>
                      </a:lnTo>
                      <a:lnTo>
                        <a:pt x="4614" y="0"/>
                      </a:lnTo>
                      <a:lnTo>
                        <a:pt x="4614" y="0"/>
                      </a:lnTo>
                      <a:lnTo>
                        <a:pt x="4614" y="0"/>
                      </a:lnTo>
                      <a:lnTo>
                        <a:pt x="4668" y="0"/>
                      </a:lnTo>
                      <a:lnTo>
                        <a:pt x="4668" y="0"/>
                      </a:lnTo>
                      <a:lnTo>
                        <a:pt x="4668" y="0"/>
                      </a:lnTo>
                      <a:lnTo>
                        <a:pt x="4674" y="0"/>
                      </a:lnTo>
                      <a:lnTo>
                        <a:pt x="4674" y="0"/>
                      </a:lnTo>
                      <a:lnTo>
                        <a:pt x="4674" y="0"/>
                      </a:lnTo>
                      <a:lnTo>
                        <a:pt x="4674" y="0"/>
                      </a:lnTo>
                      <a:lnTo>
                        <a:pt x="4674" y="0"/>
                      </a:lnTo>
                      <a:lnTo>
                        <a:pt x="4674" y="0"/>
                      </a:lnTo>
                      <a:lnTo>
                        <a:pt x="4674" y="0"/>
                      </a:lnTo>
                      <a:lnTo>
                        <a:pt x="4680" y="0"/>
                      </a:lnTo>
                      <a:lnTo>
                        <a:pt x="4680" y="0"/>
                      </a:lnTo>
                      <a:lnTo>
                        <a:pt x="4680" y="0"/>
                      </a:lnTo>
                      <a:lnTo>
                        <a:pt x="4680" y="0"/>
                      </a:lnTo>
                      <a:lnTo>
                        <a:pt x="4680" y="0"/>
                      </a:lnTo>
                      <a:lnTo>
                        <a:pt x="4680" y="0"/>
                      </a:lnTo>
                      <a:lnTo>
                        <a:pt x="4680" y="0"/>
                      </a:lnTo>
                      <a:lnTo>
                        <a:pt x="4686" y="0"/>
                      </a:lnTo>
                      <a:lnTo>
                        <a:pt x="4686" y="0"/>
                      </a:lnTo>
                      <a:lnTo>
                        <a:pt x="4686" y="0"/>
                      </a:lnTo>
                      <a:lnTo>
                        <a:pt x="4686" y="0"/>
                      </a:lnTo>
                      <a:lnTo>
                        <a:pt x="4686" y="0"/>
                      </a:lnTo>
                      <a:lnTo>
                        <a:pt x="4686" y="0"/>
                      </a:lnTo>
                      <a:lnTo>
                        <a:pt x="4686" y="0"/>
                      </a:lnTo>
                      <a:lnTo>
                        <a:pt x="4692" y="0"/>
                      </a:lnTo>
                      <a:lnTo>
                        <a:pt x="4692" y="0"/>
                      </a:lnTo>
                      <a:lnTo>
                        <a:pt x="4692" y="0"/>
                      </a:lnTo>
                      <a:lnTo>
                        <a:pt x="4692" y="0"/>
                      </a:lnTo>
                      <a:lnTo>
                        <a:pt x="4692" y="0"/>
                      </a:lnTo>
                      <a:lnTo>
                        <a:pt x="4692" y="0"/>
                      </a:lnTo>
                      <a:lnTo>
                        <a:pt x="4698" y="0"/>
                      </a:lnTo>
                      <a:lnTo>
                        <a:pt x="4698" y="0"/>
                      </a:lnTo>
                      <a:lnTo>
                        <a:pt x="4698" y="0"/>
                      </a:lnTo>
                      <a:lnTo>
                        <a:pt x="4698" y="0"/>
                      </a:lnTo>
                      <a:lnTo>
                        <a:pt x="4698" y="0"/>
                      </a:lnTo>
                      <a:lnTo>
                        <a:pt x="4698" y="0"/>
                      </a:lnTo>
                      <a:lnTo>
                        <a:pt x="4704" y="0"/>
                      </a:lnTo>
                      <a:lnTo>
                        <a:pt x="4704" y="0"/>
                      </a:lnTo>
                      <a:lnTo>
                        <a:pt x="4704" y="0"/>
                      </a:lnTo>
                      <a:lnTo>
                        <a:pt x="4704" y="0"/>
                      </a:lnTo>
                      <a:lnTo>
                        <a:pt x="4704" y="0"/>
                      </a:lnTo>
                      <a:lnTo>
                        <a:pt x="4704" y="0"/>
                      </a:lnTo>
                      <a:lnTo>
                        <a:pt x="4704" y="0"/>
                      </a:lnTo>
                      <a:lnTo>
                        <a:pt x="4710" y="0"/>
                      </a:lnTo>
                      <a:lnTo>
                        <a:pt x="4710" y="0"/>
                      </a:lnTo>
                      <a:lnTo>
                        <a:pt x="4710" y="0"/>
                      </a:lnTo>
                      <a:lnTo>
                        <a:pt x="4710" y="0"/>
                      </a:lnTo>
                      <a:lnTo>
                        <a:pt x="4710" y="0"/>
                      </a:lnTo>
                      <a:lnTo>
                        <a:pt x="4710" y="0"/>
                      </a:lnTo>
                      <a:lnTo>
                        <a:pt x="4716" y="0"/>
                      </a:lnTo>
                      <a:lnTo>
                        <a:pt x="4716" y="0"/>
                      </a:lnTo>
                      <a:lnTo>
                        <a:pt x="4716" y="0"/>
                      </a:lnTo>
                      <a:lnTo>
                        <a:pt x="4716" y="0"/>
                      </a:lnTo>
                      <a:lnTo>
                        <a:pt x="4716" y="0"/>
                      </a:lnTo>
                      <a:lnTo>
                        <a:pt x="4716" y="0"/>
                      </a:lnTo>
                      <a:lnTo>
                        <a:pt x="4716" y="0"/>
                      </a:lnTo>
                      <a:lnTo>
                        <a:pt x="4722" y="0"/>
                      </a:lnTo>
                      <a:lnTo>
                        <a:pt x="4722" y="0"/>
                      </a:lnTo>
                      <a:lnTo>
                        <a:pt x="4722" y="0"/>
                      </a:lnTo>
                      <a:lnTo>
                        <a:pt x="4776" y="0"/>
                      </a:lnTo>
                      <a:lnTo>
                        <a:pt x="4776" y="0"/>
                      </a:lnTo>
                      <a:lnTo>
                        <a:pt x="4776" y="0"/>
                      </a:lnTo>
                      <a:lnTo>
                        <a:pt x="4776" y="0"/>
                      </a:lnTo>
                      <a:lnTo>
                        <a:pt x="4782" y="0"/>
                      </a:lnTo>
                      <a:lnTo>
                        <a:pt x="4782" y="0"/>
                      </a:lnTo>
                      <a:lnTo>
                        <a:pt x="4782" y="0"/>
                      </a:lnTo>
                      <a:lnTo>
                        <a:pt x="4782" y="0"/>
                      </a:lnTo>
                      <a:lnTo>
                        <a:pt x="4782" y="0"/>
                      </a:lnTo>
                      <a:lnTo>
                        <a:pt x="4782" y="0"/>
                      </a:lnTo>
                      <a:lnTo>
                        <a:pt x="4782" y="0"/>
                      </a:lnTo>
                      <a:lnTo>
                        <a:pt x="4788" y="0"/>
                      </a:lnTo>
                      <a:lnTo>
                        <a:pt x="4788" y="0"/>
                      </a:lnTo>
                      <a:lnTo>
                        <a:pt x="4788" y="0"/>
                      </a:lnTo>
                      <a:lnTo>
                        <a:pt x="4788" y="0"/>
                      </a:lnTo>
                      <a:lnTo>
                        <a:pt x="4788" y="0"/>
                      </a:lnTo>
                      <a:lnTo>
                        <a:pt x="4788" y="0"/>
                      </a:lnTo>
                      <a:lnTo>
                        <a:pt x="4788" y="0"/>
                      </a:lnTo>
                      <a:lnTo>
                        <a:pt x="4788" y="0"/>
                      </a:lnTo>
                      <a:lnTo>
                        <a:pt x="4794" y="0"/>
                      </a:lnTo>
                      <a:lnTo>
                        <a:pt x="4794" y="0"/>
                      </a:lnTo>
                      <a:lnTo>
                        <a:pt x="4794" y="0"/>
                      </a:lnTo>
                      <a:lnTo>
                        <a:pt x="4794" y="0"/>
                      </a:lnTo>
                      <a:lnTo>
                        <a:pt x="4794" y="0"/>
                      </a:lnTo>
                      <a:lnTo>
                        <a:pt x="4794" y="0"/>
                      </a:lnTo>
                      <a:lnTo>
                        <a:pt x="4800" y="0"/>
                      </a:lnTo>
                      <a:lnTo>
                        <a:pt x="4800" y="0"/>
                      </a:lnTo>
                      <a:lnTo>
                        <a:pt x="4800" y="0"/>
                      </a:lnTo>
                      <a:lnTo>
                        <a:pt x="4800" y="0"/>
                      </a:lnTo>
                      <a:lnTo>
                        <a:pt x="4800" y="0"/>
                      </a:lnTo>
                      <a:lnTo>
                        <a:pt x="4800" y="0"/>
                      </a:lnTo>
                      <a:lnTo>
                        <a:pt x="4806" y="0"/>
                      </a:lnTo>
                      <a:lnTo>
                        <a:pt x="4806" y="0"/>
                      </a:lnTo>
                      <a:lnTo>
                        <a:pt x="4806" y="0"/>
                      </a:lnTo>
                      <a:lnTo>
                        <a:pt x="4806" y="0"/>
                      </a:lnTo>
                      <a:lnTo>
                        <a:pt x="4806" y="0"/>
                      </a:lnTo>
                      <a:lnTo>
                        <a:pt x="4806" y="0"/>
                      </a:lnTo>
                      <a:lnTo>
                        <a:pt x="4812" y="0"/>
                      </a:lnTo>
                      <a:lnTo>
                        <a:pt x="4812" y="0"/>
                      </a:lnTo>
                      <a:lnTo>
                        <a:pt x="4812" y="0"/>
                      </a:lnTo>
                      <a:lnTo>
                        <a:pt x="4812" y="0"/>
                      </a:lnTo>
                      <a:lnTo>
                        <a:pt x="4812" y="0"/>
                      </a:lnTo>
                      <a:lnTo>
                        <a:pt x="4812" y="0"/>
                      </a:lnTo>
                      <a:lnTo>
                        <a:pt x="4812" y="0"/>
                      </a:lnTo>
                      <a:lnTo>
                        <a:pt x="4818" y="0"/>
                      </a:lnTo>
                      <a:lnTo>
                        <a:pt x="4818" y="0"/>
                      </a:lnTo>
                      <a:lnTo>
                        <a:pt x="4818" y="0"/>
                      </a:lnTo>
                      <a:lnTo>
                        <a:pt x="4818" y="0"/>
                      </a:lnTo>
                      <a:lnTo>
                        <a:pt x="4818" y="0"/>
                      </a:lnTo>
                      <a:lnTo>
                        <a:pt x="4818" y="0"/>
                      </a:lnTo>
                      <a:lnTo>
                        <a:pt x="4818" y="0"/>
                      </a:lnTo>
                      <a:lnTo>
                        <a:pt x="4824" y="0"/>
                      </a:lnTo>
                      <a:lnTo>
                        <a:pt x="4824" y="0"/>
                      </a:lnTo>
                      <a:lnTo>
                        <a:pt x="4824" y="0"/>
                      </a:lnTo>
                      <a:lnTo>
                        <a:pt x="4824" y="0"/>
                      </a:lnTo>
                      <a:lnTo>
                        <a:pt x="4824" y="0"/>
                      </a:lnTo>
                      <a:lnTo>
                        <a:pt x="4824" y="0"/>
                      </a:lnTo>
                      <a:lnTo>
                        <a:pt x="4830" y="0"/>
                      </a:lnTo>
                      <a:lnTo>
                        <a:pt x="4830" y="0"/>
                      </a:lnTo>
                      <a:lnTo>
                        <a:pt x="4884" y="0"/>
                      </a:lnTo>
                      <a:lnTo>
                        <a:pt x="4884" y="0"/>
                      </a:lnTo>
                      <a:lnTo>
                        <a:pt x="4884" y="0"/>
                      </a:lnTo>
                      <a:lnTo>
                        <a:pt x="4884" y="0"/>
                      </a:lnTo>
                      <a:lnTo>
                        <a:pt x="4884" y="0"/>
                      </a:lnTo>
                      <a:lnTo>
                        <a:pt x="4890" y="0"/>
                      </a:lnTo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259" name="Rectangle 59"/>
                <p:cNvSpPr>
                  <a:spLocks noChangeArrowheads="1"/>
                </p:cNvSpPr>
                <p:nvPr/>
              </p:nvSpPr>
              <p:spPr bwMode="auto">
                <a:xfrm>
                  <a:off x="1503" y="2754"/>
                  <a:ext cx="330" cy="10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800" b="1" i="0" u="none" strike="noStrike" cap="none" normalizeH="0" baseline="0" smtClean="0">
                      <a:ln>
                        <a:noFill/>
                      </a:ln>
                      <a:solidFill>
                        <a:srgbClr val="0000FF"/>
                      </a:solidFill>
                      <a:effectLst/>
                      <a:latin typeface="Arial" pitchFamily="34" charset="0"/>
                      <a:cs typeface="Arial" pitchFamily="34" charset="0"/>
                    </a:rPr>
                    <a:t>Ax_disp</a:t>
                  </a: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51260" name="Freeform 60"/>
                <p:cNvSpPr>
                  <a:spLocks/>
                </p:cNvSpPr>
                <p:nvPr/>
              </p:nvSpPr>
              <p:spPr bwMode="auto">
                <a:xfrm>
                  <a:off x="435" y="2742"/>
                  <a:ext cx="4890" cy="1"/>
                </a:xfrm>
                <a:custGeom>
                  <a:avLst/>
                  <a:gdLst/>
                  <a:ahLst/>
                  <a:cxnLst>
                    <a:cxn ang="0">
                      <a:pos x="72" y="0"/>
                    </a:cxn>
                    <a:cxn ang="0">
                      <a:pos x="114" y="0"/>
                    </a:cxn>
                    <a:cxn ang="0">
                      <a:pos x="180" y="0"/>
                    </a:cxn>
                    <a:cxn ang="0">
                      <a:pos x="246" y="0"/>
                    </a:cxn>
                    <a:cxn ang="0">
                      <a:pos x="318" y="0"/>
                    </a:cxn>
                    <a:cxn ang="0">
                      <a:pos x="384" y="0"/>
                    </a:cxn>
                    <a:cxn ang="0">
                      <a:pos x="456" y="0"/>
                    </a:cxn>
                    <a:cxn ang="0">
                      <a:pos x="498" y="0"/>
                    </a:cxn>
                    <a:cxn ang="0">
                      <a:pos x="564" y="0"/>
                    </a:cxn>
                    <a:cxn ang="0">
                      <a:pos x="636" y="0"/>
                    </a:cxn>
                    <a:cxn ang="0">
                      <a:pos x="702" y="0"/>
                    </a:cxn>
                    <a:cxn ang="0">
                      <a:pos x="768" y="0"/>
                    </a:cxn>
                    <a:cxn ang="0">
                      <a:pos x="840" y="0"/>
                    </a:cxn>
                    <a:cxn ang="0">
                      <a:pos x="882" y="0"/>
                    </a:cxn>
                    <a:cxn ang="0">
                      <a:pos x="948" y="0"/>
                    </a:cxn>
                    <a:cxn ang="0">
                      <a:pos x="1020" y="0"/>
                    </a:cxn>
                    <a:cxn ang="0">
                      <a:pos x="1086" y="0"/>
                    </a:cxn>
                    <a:cxn ang="0">
                      <a:pos x="1152" y="0"/>
                    </a:cxn>
                    <a:cxn ang="0">
                      <a:pos x="1224" y="0"/>
                    </a:cxn>
                    <a:cxn ang="0">
                      <a:pos x="1290" y="0"/>
                    </a:cxn>
                    <a:cxn ang="0">
                      <a:pos x="1332" y="0"/>
                    </a:cxn>
                    <a:cxn ang="0">
                      <a:pos x="1404" y="0"/>
                    </a:cxn>
                    <a:cxn ang="0">
                      <a:pos x="1470" y="0"/>
                    </a:cxn>
                    <a:cxn ang="0">
                      <a:pos x="1536" y="0"/>
                    </a:cxn>
                    <a:cxn ang="0">
                      <a:pos x="1608" y="0"/>
                    </a:cxn>
                    <a:cxn ang="0">
                      <a:pos x="1674" y="0"/>
                    </a:cxn>
                    <a:cxn ang="0">
                      <a:pos x="1722" y="0"/>
                    </a:cxn>
                    <a:cxn ang="0">
                      <a:pos x="1818" y="0"/>
                    </a:cxn>
                    <a:cxn ang="0">
                      <a:pos x="1914" y="0"/>
                    </a:cxn>
                    <a:cxn ang="0">
                      <a:pos x="2010" y="0"/>
                    </a:cxn>
                    <a:cxn ang="0">
                      <a:pos x="2106" y="0"/>
                    </a:cxn>
                    <a:cxn ang="0">
                      <a:pos x="2154" y="0"/>
                    </a:cxn>
                    <a:cxn ang="0">
                      <a:pos x="2250" y="0"/>
                    </a:cxn>
                    <a:cxn ang="0">
                      <a:pos x="2346" y="0"/>
                    </a:cxn>
                    <a:cxn ang="0">
                      <a:pos x="2442" y="0"/>
                    </a:cxn>
                    <a:cxn ang="0">
                      <a:pos x="2538" y="0"/>
                    </a:cxn>
                    <a:cxn ang="0">
                      <a:pos x="2640" y="0"/>
                    </a:cxn>
                    <a:cxn ang="0">
                      <a:pos x="2682" y="0"/>
                    </a:cxn>
                    <a:cxn ang="0">
                      <a:pos x="2778" y="0"/>
                    </a:cxn>
                    <a:cxn ang="0">
                      <a:pos x="2874" y="0"/>
                    </a:cxn>
                    <a:cxn ang="0">
                      <a:pos x="2970" y="0"/>
                    </a:cxn>
                    <a:cxn ang="0">
                      <a:pos x="3066" y="0"/>
                    </a:cxn>
                    <a:cxn ang="0">
                      <a:pos x="3114" y="0"/>
                    </a:cxn>
                    <a:cxn ang="0">
                      <a:pos x="3210" y="0"/>
                    </a:cxn>
                    <a:cxn ang="0">
                      <a:pos x="3306" y="0"/>
                    </a:cxn>
                    <a:cxn ang="0">
                      <a:pos x="3402" y="0"/>
                    </a:cxn>
                    <a:cxn ang="0">
                      <a:pos x="3498" y="0"/>
                    </a:cxn>
                    <a:cxn ang="0">
                      <a:pos x="3540" y="0"/>
                    </a:cxn>
                    <a:cxn ang="0">
                      <a:pos x="3642" y="0"/>
                    </a:cxn>
                    <a:cxn ang="0">
                      <a:pos x="3738" y="0"/>
                    </a:cxn>
                    <a:cxn ang="0">
                      <a:pos x="3834" y="0"/>
                    </a:cxn>
                    <a:cxn ang="0">
                      <a:pos x="3930" y="0"/>
                    </a:cxn>
                    <a:cxn ang="0">
                      <a:pos x="4026" y="0"/>
                    </a:cxn>
                    <a:cxn ang="0">
                      <a:pos x="4074" y="0"/>
                    </a:cxn>
                    <a:cxn ang="0">
                      <a:pos x="4170" y="0"/>
                    </a:cxn>
                    <a:cxn ang="0">
                      <a:pos x="4266" y="0"/>
                    </a:cxn>
                    <a:cxn ang="0">
                      <a:pos x="4362" y="0"/>
                    </a:cxn>
                    <a:cxn ang="0">
                      <a:pos x="4458" y="0"/>
                    </a:cxn>
                    <a:cxn ang="0">
                      <a:pos x="4500" y="0"/>
                    </a:cxn>
                    <a:cxn ang="0">
                      <a:pos x="4602" y="0"/>
                    </a:cxn>
                    <a:cxn ang="0">
                      <a:pos x="4698" y="0"/>
                    </a:cxn>
                    <a:cxn ang="0">
                      <a:pos x="4794" y="0"/>
                    </a:cxn>
                  </a:cxnLst>
                  <a:rect l="0" t="0" r="r" b="b"/>
                  <a:pathLst>
                    <a:path w="4890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2" y="0"/>
                      </a:lnTo>
                      <a:lnTo>
                        <a:pt x="12" y="0"/>
                      </a:lnTo>
                      <a:lnTo>
                        <a:pt x="12" y="0"/>
                      </a:lnTo>
                      <a:lnTo>
                        <a:pt x="12" y="0"/>
                      </a:lnTo>
                      <a:lnTo>
                        <a:pt x="12" y="0"/>
                      </a:lnTo>
                      <a:lnTo>
                        <a:pt x="18" y="0"/>
                      </a:lnTo>
                      <a:lnTo>
                        <a:pt x="18" y="0"/>
                      </a:lnTo>
                      <a:lnTo>
                        <a:pt x="18" y="0"/>
                      </a:lnTo>
                      <a:lnTo>
                        <a:pt x="18" y="0"/>
                      </a:lnTo>
                      <a:lnTo>
                        <a:pt x="18" y="0"/>
                      </a:lnTo>
                      <a:lnTo>
                        <a:pt x="18" y="0"/>
                      </a:lnTo>
                      <a:lnTo>
                        <a:pt x="24" y="0"/>
                      </a:lnTo>
                      <a:lnTo>
                        <a:pt x="24" y="0"/>
                      </a:lnTo>
                      <a:lnTo>
                        <a:pt x="24" y="0"/>
                      </a:lnTo>
                      <a:lnTo>
                        <a:pt x="24" y="0"/>
                      </a:lnTo>
                      <a:lnTo>
                        <a:pt x="24" y="0"/>
                      </a:lnTo>
                      <a:lnTo>
                        <a:pt x="24" y="0"/>
                      </a:lnTo>
                      <a:lnTo>
                        <a:pt x="30" y="0"/>
                      </a:lnTo>
                      <a:lnTo>
                        <a:pt x="30" y="0"/>
                      </a:lnTo>
                      <a:lnTo>
                        <a:pt x="30" y="0"/>
                      </a:lnTo>
                      <a:lnTo>
                        <a:pt x="30" y="0"/>
                      </a:lnTo>
                      <a:lnTo>
                        <a:pt x="30" y="0"/>
                      </a:lnTo>
                      <a:lnTo>
                        <a:pt x="30" y="0"/>
                      </a:lnTo>
                      <a:lnTo>
                        <a:pt x="30" y="0"/>
                      </a:lnTo>
                      <a:lnTo>
                        <a:pt x="36" y="0"/>
                      </a:lnTo>
                      <a:lnTo>
                        <a:pt x="36" y="0"/>
                      </a:lnTo>
                      <a:lnTo>
                        <a:pt x="36" y="0"/>
                      </a:lnTo>
                      <a:lnTo>
                        <a:pt x="36" y="0"/>
                      </a:lnTo>
                      <a:lnTo>
                        <a:pt x="36" y="0"/>
                      </a:lnTo>
                      <a:lnTo>
                        <a:pt x="36" y="0"/>
                      </a:lnTo>
                      <a:lnTo>
                        <a:pt x="42" y="0"/>
                      </a:lnTo>
                      <a:lnTo>
                        <a:pt x="42" y="0"/>
                      </a:lnTo>
                      <a:lnTo>
                        <a:pt x="42" y="0"/>
                      </a:lnTo>
                      <a:lnTo>
                        <a:pt x="42" y="0"/>
                      </a:lnTo>
                      <a:lnTo>
                        <a:pt x="72" y="0"/>
                      </a:lnTo>
                      <a:lnTo>
                        <a:pt x="72" y="0"/>
                      </a:lnTo>
                      <a:lnTo>
                        <a:pt x="72" y="0"/>
                      </a:lnTo>
                      <a:lnTo>
                        <a:pt x="72" y="0"/>
                      </a:lnTo>
                      <a:lnTo>
                        <a:pt x="72" y="0"/>
                      </a:lnTo>
                      <a:lnTo>
                        <a:pt x="72" y="0"/>
                      </a:lnTo>
                      <a:lnTo>
                        <a:pt x="72" y="0"/>
                      </a:lnTo>
                      <a:lnTo>
                        <a:pt x="78" y="0"/>
                      </a:lnTo>
                      <a:lnTo>
                        <a:pt x="78" y="0"/>
                      </a:lnTo>
                      <a:lnTo>
                        <a:pt x="78" y="0"/>
                      </a:lnTo>
                      <a:lnTo>
                        <a:pt x="78" y="0"/>
                      </a:lnTo>
                      <a:lnTo>
                        <a:pt x="78" y="0"/>
                      </a:lnTo>
                      <a:lnTo>
                        <a:pt x="78" y="0"/>
                      </a:lnTo>
                      <a:lnTo>
                        <a:pt x="78" y="0"/>
                      </a:lnTo>
                      <a:lnTo>
                        <a:pt x="78" y="0"/>
                      </a:lnTo>
                      <a:lnTo>
                        <a:pt x="78" y="0"/>
                      </a:lnTo>
                      <a:lnTo>
                        <a:pt x="84" y="0"/>
                      </a:lnTo>
                      <a:lnTo>
                        <a:pt x="84" y="0"/>
                      </a:lnTo>
                      <a:lnTo>
                        <a:pt x="84" y="0"/>
                      </a:lnTo>
                      <a:lnTo>
                        <a:pt x="84" y="0"/>
                      </a:lnTo>
                      <a:lnTo>
                        <a:pt x="84" y="0"/>
                      </a:lnTo>
                      <a:lnTo>
                        <a:pt x="84" y="0"/>
                      </a:lnTo>
                      <a:lnTo>
                        <a:pt x="90" y="0"/>
                      </a:lnTo>
                      <a:lnTo>
                        <a:pt x="90" y="0"/>
                      </a:lnTo>
                      <a:lnTo>
                        <a:pt x="90" y="0"/>
                      </a:lnTo>
                      <a:lnTo>
                        <a:pt x="90" y="0"/>
                      </a:lnTo>
                      <a:lnTo>
                        <a:pt x="90" y="0"/>
                      </a:lnTo>
                      <a:lnTo>
                        <a:pt x="90" y="0"/>
                      </a:lnTo>
                      <a:lnTo>
                        <a:pt x="96" y="0"/>
                      </a:lnTo>
                      <a:lnTo>
                        <a:pt x="96" y="0"/>
                      </a:lnTo>
                      <a:lnTo>
                        <a:pt x="96" y="0"/>
                      </a:lnTo>
                      <a:lnTo>
                        <a:pt x="96" y="0"/>
                      </a:lnTo>
                      <a:lnTo>
                        <a:pt x="96" y="0"/>
                      </a:lnTo>
                      <a:lnTo>
                        <a:pt x="96" y="0"/>
                      </a:lnTo>
                      <a:lnTo>
                        <a:pt x="102" y="0"/>
                      </a:lnTo>
                      <a:lnTo>
                        <a:pt x="102" y="0"/>
                      </a:lnTo>
                      <a:lnTo>
                        <a:pt x="102" y="0"/>
                      </a:lnTo>
                      <a:lnTo>
                        <a:pt x="102" y="0"/>
                      </a:lnTo>
                      <a:lnTo>
                        <a:pt x="102" y="0"/>
                      </a:lnTo>
                      <a:lnTo>
                        <a:pt x="102" y="0"/>
                      </a:lnTo>
                      <a:lnTo>
                        <a:pt x="102" y="0"/>
                      </a:lnTo>
                      <a:lnTo>
                        <a:pt x="108" y="0"/>
                      </a:lnTo>
                      <a:lnTo>
                        <a:pt x="108" y="0"/>
                      </a:lnTo>
                      <a:lnTo>
                        <a:pt x="108" y="0"/>
                      </a:lnTo>
                      <a:lnTo>
                        <a:pt x="108" y="0"/>
                      </a:lnTo>
                      <a:lnTo>
                        <a:pt x="108" y="0"/>
                      </a:lnTo>
                      <a:lnTo>
                        <a:pt x="108" y="0"/>
                      </a:lnTo>
                      <a:lnTo>
                        <a:pt x="114" y="0"/>
                      </a:lnTo>
                      <a:lnTo>
                        <a:pt x="114" y="0"/>
                      </a:lnTo>
                      <a:lnTo>
                        <a:pt x="114" y="0"/>
                      </a:lnTo>
                      <a:lnTo>
                        <a:pt x="114" y="0"/>
                      </a:lnTo>
                      <a:lnTo>
                        <a:pt x="114" y="0"/>
                      </a:lnTo>
                      <a:lnTo>
                        <a:pt x="114" y="0"/>
                      </a:lnTo>
                      <a:lnTo>
                        <a:pt x="114" y="0"/>
                      </a:lnTo>
                      <a:lnTo>
                        <a:pt x="120" y="0"/>
                      </a:lnTo>
                      <a:lnTo>
                        <a:pt x="120" y="0"/>
                      </a:lnTo>
                      <a:lnTo>
                        <a:pt x="120" y="0"/>
                      </a:lnTo>
                      <a:lnTo>
                        <a:pt x="144" y="0"/>
                      </a:lnTo>
                      <a:lnTo>
                        <a:pt x="144" y="0"/>
                      </a:lnTo>
                      <a:lnTo>
                        <a:pt x="150" y="0"/>
                      </a:lnTo>
                      <a:lnTo>
                        <a:pt x="150" y="0"/>
                      </a:lnTo>
                      <a:lnTo>
                        <a:pt x="150" y="0"/>
                      </a:lnTo>
                      <a:lnTo>
                        <a:pt x="150" y="0"/>
                      </a:lnTo>
                      <a:lnTo>
                        <a:pt x="150" y="0"/>
                      </a:lnTo>
                      <a:lnTo>
                        <a:pt x="150" y="0"/>
                      </a:lnTo>
                      <a:lnTo>
                        <a:pt x="150" y="0"/>
                      </a:lnTo>
                      <a:lnTo>
                        <a:pt x="156" y="0"/>
                      </a:lnTo>
                      <a:lnTo>
                        <a:pt x="156" y="0"/>
                      </a:lnTo>
                      <a:lnTo>
                        <a:pt x="156" y="0"/>
                      </a:lnTo>
                      <a:lnTo>
                        <a:pt x="156" y="0"/>
                      </a:lnTo>
                      <a:lnTo>
                        <a:pt x="156" y="0"/>
                      </a:lnTo>
                      <a:lnTo>
                        <a:pt x="156" y="0"/>
                      </a:lnTo>
                      <a:lnTo>
                        <a:pt x="156" y="0"/>
                      </a:lnTo>
                      <a:lnTo>
                        <a:pt x="156" y="0"/>
                      </a:lnTo>
                      <a:lnTo>
                        <a:pt x="162" y="0"/>
                      </a:lnTo>
                      <a:lnTo>
                        <a:pt x="162" y="0"/>
                      </a:lnTo>
                      <a:lnTo>
                        <a:pt x="162" y="0"/>
                      </a:lnTo>
                      <a:lnTo>
                        <a:pt x="162" y="0"/>
                      </a:lnTo>
                      <a:lnTo>
                        <a:pt x="162" y="0"/>
                      </a:lnTo>
                      <a:lnTo>
                        <a:pt x="162" y="0"/>
                      </a:lnTo>
                      <a:lnTo>
                        <a:pt x="168" y="0"/>
                      </a:lnTo>
                      <a:lnTo>
                        <a:pt x="168" y="0"/>
                      </a:lnTo>
                      <a:lnTo>
                        <a:pt x="168" y="0"/>
                      </a:lnTo>
                      <a:lnTo>
                        <a:pt x="168" y="0"/>
                      </a:lnTo>
                      <a:lnTo>
                        <a:pt x="168" y="0"/>
                      </a:lnTo>
                      <a:lnTo>
                        <a:pt x="168" y="0"/>
                      </a:lnTo>
                      <a:lnTo>
                        <a:pt x="174" y="0"/>
                      </a:lnTo>
                      <a:lnTo>
                        <a:pt x="174" y="0"/>
                      </a:lnTo>
                      <a:lnTo>
                        <a:pt x="174" y="0"/>
                      </a:lnTo>
                      <a:lnTo>
                        <a:pt x="174" y="0"/>
                      </a:lnTo>
                      <a:lnTo>
                        <a:pt x="174" y="0"/>
                      </a:lnTo>
                      <a:lnTo>
                        <a:pt x="174" y="0"/>
                      </a:lnTo>
                      <a:lnTo>
                        <a:pt x="174" y="0"/>
                      </a:lnTo>
                      <a:lnTo>
                        <a:pt x="180" y="0"/>
                      </a:lnTo>
                      <a:lnTo>
                        <a:pt x="180" y="0"/>
                      </a:lnTo>
                      <a:lnTo>
                        <a:pt x="180" y="0"/>
                      </a:lnTo>
                      <a:lnTo>
                        <a:pt x="180" y="0"/>
                      </a:lnTo>
                      <a:lnTo>
                        <a:pt x="180" y="0"/>
                      </a:lnTo>
                      <a:lnTo>
                        <a:pt x="180" y="0"/>
                      </a:lnTo>
                      <a:lnTo>
                        <a:pt x="180" y="0"/>
                      </a:lnTo>
                      <a:lnTo>
                        <a:pt x="186" y="0"/>
                      </a:lnTo>
                      <a:lnTo>
                        <a:pt x="186" y="0"/>
                      </a:lnTo>
                      <a:lnTo>
                        <a:pt x="186" y="0"/>
                      </a:lnTo>
                      <a:lnTo>
                        <a:pt x="186" y="0"/>
                      </a:lnTo>
                      <a:lnTo>
                        <a:pt x="186" y="0"/>
                      </a:lnTo>
                      <a:lnTo>
                        <a:pt x="186" y="0"/>
                      </a:lnTo>
                      <a:lnTo>
                        <a:pt x="192" y="0"/>
                      </a:lnTo>
                      <a:lnTo>
                        <a:pt x="192" y="0"/>
                      </a:lnTo>
                      <a:lnTo>
                        <a:pt x="192" y="0"/>
                      </a:lnTo>
                      <a:lnTo>
                        <a:pt x="192" y="0"/>
                      </a:lnTo>
                      <a:lnTo>
                        <a:pt x="192" y="0"/>
                      </a:lnTo>
                      <a:lnTo>
                        <a:pt x="192" y="0"/>
                      </a:lnTo>
                      <a:lnTo>
                        <a:pt x="192" y="0"/>
                      </a:lnTo>
                      <a:lnTo>
                        <a:pt x="192" y="0"/>
                      </a:lnTo>
                      <a:lnTo>
                        <a:pt x="222" y="0"/>
                      </a:lnTo>
                      <a:lnTo>
                        <a:pt x="222" y="0"/>
                      </a:lnTo>
                      <a:lnTo>
                        <a:pt x="222" y="0"/>
                      </a:lnTo>
                      <a:lnTo>
                        <a:pt x="222" y="0"/>
                      </a:lnTo>
                      <a:lnTo>
                        <a:pt x="228" y="0"/>
                      </a:lnTo>
                      <a:lnTo>
                        <a:pt x="228" y="0"/>
                      </a:lnTo>
                      <a:lnTo>
                        <a:pt x="228" y="0"/>
                      </a:lnTo>
                      <a:lnTo>
                        <a:pt x="228" y="0"/>
                      </a:lnTo>
                      <a:lnTo>
                        <a:pt x="228" y="0"/>
                      </a:lnTo>
                      <a:lnTo>
                        <a:pt x="228" y="0"/>
                      </a:lnTo>
                      <a:lnTo>
                        <a:pt x="228" y="0"/>
                      </a:lnTo>
                      <a:lnTo>
                        <a:pt x="234" y="0"/>
                      </a:lnTo>
                      <a:lnTo>
                        <a:pt x="234" y="0"/>
                      </a:lnTo>
                      <a:lnTo>
                        <a:pt x="234" y="0"/>
                      </a:lnTo>
                      <a:lnTo>
                        <a:pt x="234" y="0"/>
                      </a:lnTo>
                      <a:lnTo>
                        <a:pt x="234" y="0"/>
                      </a:lnTo>
                      <a:lnTo>
                        <a:pt x="234" y="0"/>
                      </a:lnTo>
                      <a:lnTo>
                        <a:pt x="234" y="0"/>
                      </a:lnTo>
                      <a:lnTo>
                        <a:pt x="234" y="0"/>
                      </a:lnTo>
                      <a:lnTo>
                        <a:pt x="240" y="0"/>
                      </a:lnTo>
                      <a:lnTo>
                        <a:pt x="240" y="0"/>
                      </a:lnTo>
                      <a:lnTo>
                        <a:pt x="240" y="0"/>
                      </a:lnTo>
                      <a:lnTo>
                        <a:pt x="240" y="0"/>
                      </a:lnTo>
                      <a:lnTo>
                        <a:pt x="240" y="0"/>
                      </a:lnTo>
                      <a:lnTo>
                        <a:pt x="240" y="0"/>
                      </a:lnTo>
                      <a:lnTo>
                        <a:pt x="246" y="0"/>
                      </a:lnTo>
                      <a:lnTo>
                        <a:pt x="246" y="0"/>
                      </a:lnTo>
                      <a:lnTo>
                        <a:pt x="246" y="0"/>
                      </a:lnTo>
                      <a:lnTo>
                        <a:pt x="246" y="0"/>
                      </a:lnTo>
                      <a:lnTo>
                        <a:pt x="246" y="0"/>
                      </a:lnTo>
                      <a:lnTo>
                        <a:pt x="246" y="0"/>
                      </a:lnTo>
                      <a:lnTo>
                        <a:pt x="252" y="0"/>
                      </a:lnTo>
                      <a:lnTo>
                        <a:pt x="252" y="0"/>
                      </a:lnTo>
                      <a:lnTo>
                        <a:pt x="252" y="0"/>
                      </a:lnTo>
                      <a:lnTo>
                        <a:pt x="252" y="0"/>
                      </a:lnTo>
                      <a:lnTo>
                        <a:pt x="252" y="0"/>
                      </a:lnTo>
                      <a:lnTo>
                        <a:pt x="252" y="0"/>
                      </a:lnTo>
                      <a:lnTo>
                        <a:pt x="258" y="0"/>
                      </a:lnTo>
                      <a:lnTo>
                        <a:pt x="258" y="0"/>
                      </a:lnTo>
                      <a:lnTo>
                        <a:pt x="258" y="0"/>
                      </a:lnTo>
                      <a:lnTo>
                        <a:pt x="258" y="0"/>
                      </a:lnTo>
                      <a:lnTo>
                        <a:pt x="258" y="0"/>
                      </a:lnTo>
                      <a:lnTo>
                        <a:pt x="258" y="0"/>
                      </a:lnTo>
                      <a:lnTo>
                        <a:pt x="258" y="0"/>
                      </a:lnTo>
                      <a:lnTo>
                        <a:pt x="264" y="0"/>
                      </a:lnTo>
                      <a:lnTo>
                        <a:pt x="264" y="0"/>
                      </a:lnTo>
                      <a:lnTo>
                        <a:pt x="264" y="0"/>
                      </a:lnTo>
                      <a:lnTo>
                        <a:pt x="264" y="0"/>
                      </a:lnTo>
                      <a:lnTo>
                        <a:pt x="264" y="0"/>
                      </a:lnTo>
                      <a:lnTo>
                        <a:pt x="264" y="0"/>
                      </a:lnTo>
                      <a:lnTo>
                        <a:pt x="264" y="0"/>
                      </a:lnTo>
                      <a:lnTo>
                        <a:pt x="270" y="0"/>
                      </a:lnTo>
                      <a:lnTo>
                        <a:pt x="270" y="0"/>
                      </a:lnTo>
                      <a:lnTo>
                        <a:pt x="270" y="0"/>
                      </a:lnTo>
                      <a:lnTo>
                        <a:pt x="270" y="0"/>
                      </a:lnTo>
                      <a:lnTo>
                        <a:pt x="270" y="0"/>
                      </a:lnTo>
                      <a:lnTo>
                        <a:pt x="270" y="0"/>
                      </a:lnTo>
                      <a:lnTo>
                        <a:pt x="300" y="0"/>
                      </a:lnTo>
                      <a:lnTo>
                        <a:pt x="300" y="0"/>
                      </a:lnTo>
                      <a:lnTo>
                        <a:pt x="300" y="0"/>
                      </a:lnTo>
                      <a:lnTo>
                        <a:pt x="300" y="0"/>
                      </a:lnTo>
                      <a:lnTo>
                        <a:pt x="300" y="0"/>
                      </a:lnTo>
                      <a:lnTo>
                        <a:pt x="300" y="0"/>
                      </a:lnTo>
                      <a:lnTo>
                        <a:pt x="306" y="0"/>
                      </a:lnTo>
                      <a:lnTo>
                        <a:pt x="306" y="0"/>
                      </a:lnTo>
                      <a:lnTo>
                        <a:pt x="306" y="0"/>
                      </a:lnTo>
                      <a:lnTo>
                        <a:pt x="306" y="0"/>
                      </a:lnTo>
                      <a:lnTo>
                        <a:pt x="306" y="0"/>
                      </a:lnTo>
                      <a:lnTo>
                        <a:pt x="306" y="0"/>
                      </a:lnTo>
                      <a:lnTo>
                        <a:pt x="306" y="0"/>
                      </a:lnTo>
                      <a:lnTo>
                        <a:pt x="312" y="0"/>
                      </a:lnTo>
                      <a:lnTo>
                        <a:pt x="312" y="0"/>
                      </a:lnTo>
                      <a:lnTo>
                        <a:pt x="312" y="0"/>
                      </a:lnTo>
                      <a:lnTo>
                        <a:pt x="312" y="0"/>
                      </a:lnTo>
                      <a:lnTo>
                        <a:pt x="312" y="0"/>
                      </a:lnTo>
                      <a:lnTo>
                        <a:pt x="312" y="0"/>
                      </a:lnTo>
                      <a:lnTo>
                        <a:pt x="312" y="0"/>
                      </a:lnTo>
                      <a:lnTo>
                        <a:pt x="318" y="0"/>
                      </a:lnTo>
                      <a:lnTo>
                        <a:pt x="318" y="0"/>
                      </a:lnTo>
                      <a:lnTo>
                        <a:pt x="318" y="0"/>
                      </a:lnTo>
                      <a:lnTo>
                        <a:pt x="318" y="0"/>
                      </a:lnTo>
                      <a:lnTo>
                        <a:pt x="318" y="0"/>
                      </a:lnTo>
                      <a:lnTo>
                        <a:pt x="318" y="0"/>
                      </a:lnTo>
                      <a:lnTo>
                        <a:pt x="318" y="0"/>
                      </a:lnTo>
                      <a:lnTo>
                        <a:pt x="324" y="0"/>
                      </a:lnTo>
                      <a:lnTo>
                        <a:pt x="324" y="0"/>
                      </a:lnTo>
                      <a:lnTo>
                        <a:pt x="324" y="0"/>
                      </a:lnTo>
                      <a:lnTo>
                        <a:pt x="324" y="0"/>
                      </a:lnTo>
                      <a:lnTo>
                        <a:pt x="324" y="0"/>
                      </a:lnTo>
                      <a:lnTo>
                        <a:pt x="324" y="0"/>
                      </a:lnTo>
                      <a:lnTo>
                        <a:pt x="330" y="0"/>
                      </a:lnTo>
                      <a:lnTo>
                        <a:pt x="330" y="0"/>
                      </a:lnTo>
                      <a:lnTo>
                        <a:pt x="330" y="0"/>
                      </a:lnTo>
                      <a:lnTo>
                        <a:pt x="330" y="0"/>
                      </a:lnTo>
                      <a:lnTo>
                        <a:pt x="330" y="0"/>
                      </a:lnTo>
                      <a:lnTo>
                        <a:pt x="330" y="0"/>
                      </a:lnTo>
                      <a:lnTo>
                        <a:pt x="336" y="0"/>
                      </a:lnTo>
                      <a:lnTo>
                        <a:pt x="336" y="0"/>
                      </a:lnTo>
                      <a:lnTo>
                        <a:pt x="336" y="0"/>
                      </a:lnTo>
                      <a:lnTo>
                        <a:pt x="336" y="0"/>
                      </a:lnTo>
                      <a:lnTo>
                        <a:pt x="336" y="0"/>
                      </a:lnTo>
                      <a:lnTo>
                        <a:pt x="336" y="0"/>
                      </a:lnTo>
                      <a:lnTo>
                        <a:pt x="336" y="0"/>
                      </a:lnTo>
                      <a:lnTo>
                        <a:pt x="342" y="0"/>
                      </a:lnTo>
                      <a:lnTo>
                        <a:pt x="342" y="0"/>
                      </a:lnTo>
                      <a:lnTo>
                        <a:pt x="342" y="0"/>
                      </a:lnTo>
                      <a:lnTo>
                        <a:pt x="342" y="0"/>
                      </a:lnTo>
                      <a:lnTo>
                        <a:pt x="342" y="0"/>
                      </a:lnTo>
                      <a:lnTo>
                        <a:pt x="342" y="0"/>
                      </a:lnTo>
                      <a:lnTo>
                        <a:pt x="342" y="0"/>
                      </a:lnTo>
                      <a:lnTo>
                        <a:pt x="348" y="0"/>
                      </a:lnTo>
                      <a:lnTo>
                        <a:pt x="348" y="0"/>
                      </a:lnTo>
                      <a:lnTo>
                        <a:pt x="348" y="0"/>
                      </a:lnTo>
                      <a:lnTo>
                        <a:pt x="348" y="0"/>
                      </a:lnTo>
                      <a:lnTo>
                        <a:pt x="378" y="0"/>
                      </a:lnTo>
                      <a:lnTo>
                        <a:pt x="378" y="0"/>
                      </a:lnTo>
                      <a:lnTo>
                        <a:pt x="378" y="0"/>
                      </a:lnTo>
                      <a:lnTo>
                        <a:pt x="378" y="0"/>
                      </a:lnTo>
                      <a:lnTo>
                        <a:pt x="378" y="0"/>
                      </a:lnTo>
                      <a:lnTo>
                        <a:pt x="378" y="0"/>
                      </a:lnTo>
                      <a:lnTo>
                        <a:pt x="378" y="0"/>
                      </a:lnTo>
                      <a:lnTo>
                        <a:pt x="378" y="0"/>
                      </a:lnTo>
                      <a:lnTo>
                        <a:pt x="384" y="0"/>
                      </a:lnTo>
                      <a:lnTo>
                        <a:pt x="384" y="0"/>
                      </a:lnTo>
                      <a:lnTo>
                        <a:pt x="384" y="0"/>
                      </a:lnTo>
                      <a:lnTo>
                        <a:pt x="384" y="0"/>
                      </a:lnTo>
                      <a:lnTo>
                        <a:pt x="384" y="0"/>
                      </a:lnTo>
                      <a:lnTo>
                        <a:pt x="384" y="0"/>
                      </a:lnTo>
                      <a:lnTo>
                        <a:pt x="384" y="0"/>
                      </a:lnTo>
                      <a:lnTo>
                        <a:pt x="384" y="0"/>
                      </a:lnTo>
                      <a:lnTo>
                        <a:pt x="390" y="0"/>
                      </a:lnTo>
                      <a:lnTo>
                        <a:pt x="390" y="0"/>
                      </a:lnTo>
                      <a:lnTo>
                        <a:pt x="390" y="0"/>
                      </a:lnTo>
                      <a:lnTo>
                        <a:pt x="390" y="0"/>
                      </a:lnTo>
                      <a:lnTo>
                        <a:pt x="390" y="0"/>
                      </a:lnTo>
                      <a:lnTo>
                        <a:pt x="390" y="0"/>
                      </a:lnTo>
                      <a:lnTo>
                        <a:pt x="396" y="0"/>
                      </a:lnTo>
                      <a:lnTo>
                        <a:pt x="396" y="0"/>
                      </a:lnTo>
                      <a:lnTo>
                        <a:pt x="396" y="0"/>
                      </a:lnTo>
                      <a:lnTo>
                        <a:pt x="396" y="0"/>
                      </a:lnTo>
                      <a:lnTo>
                        <a:pt x="396" y="0"/>
                      </a:lnTo>
                      <a:lnTo>
                        <a:pt x="396" y="0"/>
                      </a:lnTo>
                      <a:lnTo>
                        <a:pt x="402" y="0"/>
                      </a:lnTo>
                      <a:lnTo>
                        <a:pt x="402" y="0"/>
                      </a:lnTo>
                      <a:lnTo>
                        <a:pt x="402" y="0"/>
                      </a:lnTo>
                      <a:lnTo>
                        <a:pt x="402" y="0"/>
                      </a:lnTo>
                      <a:lnTo>
                        <a:pt x="402" y="0"/>
                      </a:lnTo>
                      <a:lnTo>
                        <a:pt x="402" y="0"/>
                      </a:lnTo>
                      <a:lnTo>
                        <a:pt x="408" y="0"/>
                      </a:lnTo>
                      <a:lnTo>
                        <a:pt x="408" y="0"/>
                      </a:lnTo>
                      <a:lnTo>
                        <a:pt x="408" y="0"/>
                      </a:lnTo>
                      <a:lnTo>
                        <a:pt x="408" y="0"/>
                      </a:lnTo>
                      <a:lnTo>
                        <a:pt x="408" y="0"/>
                      </a:lnTo>
                      <a:lnTo>
                        <a:pt x="408" y="0"/>
                      </a:lnTo>
                      <a:lnTo>
                        <a:pt x="408" y="0"/>
                      </a:lnTo>
                      <a:lnTo>
                        <a:pt x="414" y="0"/>
                      </a:lnTo>
                      <a:lnTo>
                        <a:pt x="414" y="0"/>
                      </a:lnTo>
                      <a:lnTo>
                        <a:pt x="414" y="0"/>
                      </a:lnTo>
                      <a:lnTo>
                        <a:pt x="414" y="0"/>
                      </a:lnTo>
                      <a:lnTo>
                        <a:pt x="414" y="0"/>
                      </a:lnTo>
                      <a:lnTo>
                        <a:pt x="414" y="0"/>
                      </a:lnTo>
                      <a:lnTo>
                        <a:pt x="414" y="0"/>
                      </a:lnTo>
                      <a:lnTo>
                        <a:pt x="420" y="0"/>
                      </a:lnTo>
                      <a:lnTo>
                        <a:pt x="420" y="0"/>
                      </a:lnTo>
                      <a:lnTo>
                        <a:pt x="420" y="0"/>
                      </a:lnTo>
                      <a:lnTo>
                        <a:pt x="420" y="0"/>
                      </a:lnTo>
                      <a:lnTo>
                        <a:pt x="420" y="0"/>
                      </a:lnTo>
                      <a:lnTo>
                        <a:pt x="420" y="0"/>
                      </a:lnTo>
                      <a:lnTo>
                        <a:pt x="426" y="0"/>
                      </a:lnTo>
                      <a:lnTo>
                        <a:pt x="426" y="0"/>
                      </a:lnTo>
                      <a:lnTo>
                        <a:pt x="426" y="0"/>
                      </a:lnTo>
                      <a:lnTo>
                        <a:pt x="450" y="0"/>
                      </a:lnTo>
                      <a:lnTo>
                        <a:pt x="450" y="0"/>
                      </a:lnTo>
                      <a:lnTo>
                        <a:pt x="456" y="0"/>
                      </a:lnTo>
                      <a:lnTo>
                        <a:pt x="456" y="0"/>
                      </a:lnTo>
                      <a:lnTo>
                        <a:pt x="456" y="0"/>
                      </a:lnTo>
                      <a:lnTo>
                        <a:pt x="456" y="0"/>
                      </a:lnTo>
                      <a:lnTo>
                        <a:pt x="456" y="0"/>
                      </a:lnTo>
                      <a:lnTo>
                        <a:pt x="456" y="0"/>
                      </a:lnTo>
                      <a:lnTo>
                        <a:pt x="456" y="0"/>
                      </a:lnTo>
                      <a:lnTo>
                        <a:pt x="456" y="0"/>
                      </a:lnTo>
                      <a:lnTo>
                        <a:pt x="462" y="0"/>
                      </a:lnTo>
                      <a:lnTo>
                        <a:pt x="462" y="0"/>
                      </a:lnTo>
                      <a:lnTo>
                        <a:pt x="462" y="0"/>
                      </a:lnTo>
                      <a:lnTo>
                        <a:pt x="462" y="0"/>
                      </a:lnTo>
                      <a:lnTo>
                        <a:pt x="462" y="0"/>
                      </a:lnTo>
                      <a:lnTo>
                        <a:pt x="462" y="0"/>
                      </a:lnTo>
                      <a:lnTo>
                        <a:pt x="462" y="0"/>
                      </a:lnTo>
                      <a:lnTo>
                        <a:pt x="462" y="0"/>
                      </a:lnTo>
                      <a:lnTo>
                        <a:pt x="468" y="0"/>
                      </a:lnTo>
                      <a:lnTo>
                        <a:pt x="468" y="0"/>
                      </a:lnTo>
                      <a:lnTo>
                        <a:pt x="468" y="0"/>
                      </a:lnTo>
                      <a:lnTo>
                        <a:pt x="468" y="0"/>
                      </a:lnTo>
                      <a:lnTo>
                        <a:pt x="468" y="0"/>
                      </a:lnTo>
                      <a:lnTo>
                        <a:pt x="468" y="0"/>
                      </a:lnTo>
                      <a:lnTo>
                        <a:pt x="474" y="0"/>
                      </a:lnTo>
                      <a:lnTo>
                        <a:pt x="474" y="0"/>
                      </a:lnTo>
                      <a:lnTo>
                        <a:pt x="474" y="0"/>
                      </a:lnTo>
                      <a:lnTo>
                        <a:pt x="474" y="0"/>
                      </a:lnTo>
                      <a:lnTo>
                        <a:pt x="474" y="0"/>
                      </a:lnTo>
                      <a:lnTo>
                        <a:pt x="474" y="0"/>
                      </a:lnTo>
                      <a:lnTo>
                        <a:pt x="480" y="0"/>
                      </a:lnTo>
                      <a:lnTo>
                        <a:pt x="480" y="0"/>
                      </a:lnTo>
                      <a:lnTo>
                        <a:pt x="480" y="0"/>
                      </a:lnTo>
                      <a:lnTo>
                        <a:pt x="480" y="0"/>
                      </a:lnTo>
                      <a:lnTo>
                        <a:pt x="480" y="0"/>
                      </a:lnTo>
                      <a:lnTo>
                        <a:pt x="480" y="0"/>
                      </a:lnTo>
                      <a:lnTo>
                        <a:pt x="486" y="0"/>
                      </a:lnTo>
                      <a:lnTo>
                        <a:pt x="486" y="0"/>
                      </a:lnTo>
                      <a:lnTo>
                        <a:pt x="486" y="0"/>
                      </a:lnTo>
                      <a:lnTo>
                        <a:pt x="486" y="0"/>
                      </a:lnTo>
                      <a:lnTo>
                        <a:pt x="486" y="0"/>
                      </a:lnTo>
                      <a:lnTo>
                        <a:pt x="486" y="0"/>
                      </a:lnTo>
                      <a:lnTo>
                        <a:pt x="486" y="0"/>
                      </a:lnTo>
                      <a:lnTo>
                        <a:pt x="492" y="0"/>
                      </a:lnTo>
                      <a:lnTo>
                        <a:pt x="492" y="0"/>
                      </a:lnTo>
                      <a:lnTo>
                        <a:pt x="492" y="0"/>
                      </a:lnTo>
                      <a:lnTo>
                        <a:pt x="492" y="0"/>
                      </a:lnTo>
                      <a:lnTo>
                        <a:pt x="492" y="0"/>
                      </a:lnTo>
                      <a:lnTo>
                        <a:pt x="492" y="0"/>
                      </a:lnTo>
                      <a:lnTo>
                        <a:pt x="492" y="0"/>
                      </a:lnTo>
                      <a:lnTo>
                        <a:pt x="498" y="0"/>
                      </a:lnTo>
                      <a:lnTo>
                        <a:pt x="498" y="0"/>
                      </a:lnTo>
                      <a:lnTo>
                        <a:pt x="498" y="0"/>
                      </a:lnTo>
                      <a:lnTo>
                        <a:pt x="498" y="0"/>
                      </a:lnTo>
                      <a:lnTo>
                        <a:pt x="498" y="0"/>
                      </a:lnTo>
                      <a:lnTo>
                        <a:pt x="498" y="0"/>
                      </a:lnTo>
                      <a:lnTo>
                        <a:pt x="498" y="0"/>
                      </a:lnTo>
                      <a:lnTo>
                        <a:pt x="528" y="0"/>
                      </a:lnTo>
                      <a:lnTo>
                        <a:pt x="528" y="0"/>
                      </a:lnTo>
                      <a:lnTo>
                        <a:pt x="528" y="0"/>
                      </a:lnTo>
                      <a:lnTo>
                        <a:pt x="528" y="0"/>
                      </a:lnTo>
                      <a:lnTo>
                        <a:pt x="534" y="0"/>
                      </a:lnTo>
                      <a:lnTo>
                        <a:pt x="534" y="0"/>
                      </a:lnTo>
                      <a:lnTo>
                        <a:pt x="534" y="0"/>
                      </a:lnTo>
                      <a:lnTo>
                        <a:pt x="534" y="0"/>
                      </a:lnTo>
                      <a:lnTo>
                        <a:pt x="534" y="0"/>
                      </a:lnTo>
                      <a:lnTo>
                        <a:pt x="534" y="0"/>
                      </a:lnTo>
                      <a:lnTo>
                        <a:pt x="534" y="0"/>
                      </a:lnTo>
                      <a:lnTo>
                        <a:pt x="540" y="0"/>
                      </a:lnTo>
                      <a:lnTo>
                        <a:pt x="540" y="0"/>
                      </a:lnTo>
                      <a:lnTo>
                        <a:pt x="540" y="0"/>
                      </a:lnTo>
                      <a:lnTo>
                        <a:pt x="540" y="0"/>
                      </a:lnTo>
                      <a:lnTo>
                        <a:pt x="540" y="0"/>
                      </a:lnTo>
                      <a:lnTo>
                        <a:pt x="540" y="0"/>
                      </a:lnTo>
                      <a:lnTo>
                        <a:pt x="540" y="0"/>
                      </a:lnTo>
                      <a:lnTo>
                        <a:pt x="540" y="0"/>
                      </a:lnTo>
                      <a:lnTo>
                        <a:pt x="546" y="0"/>
                      </a:lnTo>
                      <a:lnTo>
                        <a:pt x="546" y="0"/>
                      </a:lnTo>
                      <a:lnTo>
                        <a:pt x="546" y="0"/>
                      </a:lnTo>
                      <a:lnTo>
                        <a:pt x="546" y="0"/>
                      </a:lnTo>
                      <a:lnTo>
                        <a:pt x="546" y="0"/>
                      </a:lnTo>
                      <a:lnTo>
                        <a:pt x="546" y="0"/>
                      </a:lnTo>
                      <a:lnTo>
                        <a:pt x="552" y="0"/>
                      </a:lnTo>
                      <a:lnTo>
                        <a:pt x="552" y="0"/>
                      </a:lnTo>
                      <a:lnTo>
                        <a:pt x="552" y="0"/>
                      </a:lnTo>
                      <a:lnTo>
                        <a:pt x="552" y="0"/>
                      </a:lnTo>
                      <a:lnTo>
                        <a:pt x="552" y="0"/>
                      </a:lnTo>
                      <a:lnTo>
                        <a:pt x="552" y="0"/>
                      </a:lnTo>
                      <a:lnTo>
                        <a:pt x="558" y="0"/>
                      </a:lnTo>
                      <a:lnTo>
                        <a:pt x="558" y="0"/>
                      </a:lnTo>
                      <a:lnTo>
                        <a:pt x="558" y="0"/>
                      </a:lnTo>
                      <a:lnTo>
                        <a:pt x="558" y="0"/>
                      </a:lnTo>
                      <a:lnTo>
                        <a:pt x="558" y="0"/>
                      </a:lnTo>
                      <a:lnTo>
                        <a:pt x="558" y="0"/>
                      </a:lnTo>
                      <a:lnTo>
                        <a:pt x="558" y="0"/>
                      </a:lnTo>
                      <a:lnTo>
                        <a:pt x="564" y="0"/>
                      </a:lnTo>
                      <a:lnTo>
                        <a:pt x="564" y="0"/>
                      </a:lnTo>
                      <a:lnTo>
                        <a:pt x="564" y="0"/>
                      </a:lnTo>
                      <a:lnTo>
                        <a:pt x="564" y="0"/>
                      </a:lnTo>
                      <a:lnTo>
                        <a:pt x="564" y="0"/>
                      </a:lnTo>
                      <a:lnTo>
                        <a:pt x="564" y="0"/>
                      </a:lnTo>
                      <a:lnTo>
                        <a:pt x="564" y="0"/>
                      </a:lnTo>
                      <a:lnTo>
                        <a:pt x="570" y="0"/>
                      </a:lnTo>
                      <a:lnTo>
                        <a:pt x="570" y="0"/>
                      </a:lnTo>
                      <a:lnTo>
                        <a:pt x="570" y="0"/>
                      </a:lnTo>
                      <a:lnTo>
                        <a:pt x="570" y="0"/>
                      </a:lnTo>
                      <a:lnTo>
                        <a:pt x="570" y="0"/>
                      </a:lnTo>
                      <a:lnTo>
                        <a:pt x="570" y="0"/>
                      </a:lnTo>
                      <a:lnTo>
                        <a:pt x="576" y="0"/>
                      </a:lnTo>
                      <a:lnTo>
                        <a:pt x="576" y="0"/>
                      </a:lnTo>
                      <a:lnTo>
                        <a:pt x="576" y="0"/>
                      </a:lnTo>
                      <a:lnTo>
                        <a:pt x="576" y="0"/>
                      </a:lnTo>
                      <a:lnTo>
                        <a:pt x="576" y="0"/>
                      </a:lnTo>
                      <a:lnTo>
                        <a:pt x="576" y="0"/>
                      </a:lnTo>
                      <a:lnTo>
                        <a:pt x="606" y="0"/>
                      </a:lnTo>
                      <a:lnTo>
                        <a:pt x="606" y="0"/>
                      </a:lnTo>
                      <a:lnTo>
                        <a:pt x="606" y="0"/>
                      </a:lnTo>
                      <a:lnTo>
                        <a:pt x="606" y="0"/>
                      </a:lnTo>
                      <a:lnTo>
                        <a:pt x="606" y="0"/>
                      </a:lnTo>
                      <a:lnTo>
                        <a:pt x="606" y="0"/>
                      </a:lnTo>
                      <a:lnTo>
                        <a:pt x="612" y="0"/>
                      </a:lnTo>
                      <a:lnTo>
                        <a:pt x="612" y="0"/>
                      </a:lnTo>
                      <a:lnTo>
                        <a:pt x="612" y="0"/>
                      </a:lnTo>
                      <a:lnTo>
                        <a:pt x="612" y="0"/>
                      </a:lnTo>
                      <a:lnTo>
                        <a:pt x="612" y="0"/>
                      </a:lnTo>
                      <a:lnTo>
                        <a:pt x="612" y="0"/>
                      </a:lnTo>
                      <a:lnTo>
                        <a:pt x="612" y="0"/>
                      </a:lnTo>
                      <a:lnTo>
                        <a:pt x="612" y="0"/>
                      </a:lnTo>
                      <a:lnTo>
                        <a:pt x="612" y="0"/>
                      </a:lnTo>
                      <a:lnTo>
                        <a:pt x="618" y="0"/>
                      </a:lnTo>
                      <a:lnTo>
                        <a:pt x="618" y="0"/>
                      </a:lnTo>
                      <a:lnTo>
                        <a:pt x="618" y="0"/>
                      </a:lnTo>
                      <a:lnTo>
                        <a:pt x="618" y="0"/>
                      </a:lnTo>
                      <a:lnTo>
                        <a:pt x="618" y="0"/>
                      </a:lnTo>
                      <a:lnTo>
                        <a:pt x="618" y="0"/>
                      </a:lnTo>
                      <a:lnTo>
                        <a:pt x="624" y="0"/>
                      </a:lnTo>
                      <a:lnTo>
                        <a:pt x="624" y="0"/>
                      </a:lnTo>
                      <a:lnTo>
                        <a:pt x="624" y="0"/>
                      </a:lnTo>
                      <a:lnTo>
                        <a:pt x="624" y="0"/>
                      </a:lnTo>
                      <a:lnTo>
                        <a:pt x="624" y="0"/>
                      </a:lnTo>
                      <a:lnTo>
                        <a:pt x="624" y="0"/>
                      </a:lnTo>
                      <a:lnTo>
                        <a:pt x="630" y="0"/>
                      </a:lnTo>
                      <a:lnTo>
                        <a:pt x="630" y="0"/>
                      </a:lnTo>
                      <a:lnTo>
                        <a:pt x="630" y="0"/>
                      </a:lnTo>
                      <a:lnTo>
                        <a:pt x="630" y="0"/>
                      </a:lnTo>
                      <a:lnTo>
                        <a:pt x="630" y="0"/>
                      </a:lnTo>
                      <a:lnTo>
                        <a:pt x="630" y="0"/>
                      </a:lnTo>
                      <a:lnTo>
                        <a:pt x="636" y="0"/>
                      </a:lnTo>
                      <a:lnTo>
                        <a:pt x="636" y="0"/>
                      </a:lnTo>
                      <a:lnTo>
                        <a:pt x="636" y="0"/>
                      </a:lnTo>
                      <a:lnTo>
                        <a:pt x="636" y="0"/>
                      </a:lnTo>
                      <a:lnTo>
                        <a:pt x="636" y="0"/>
                      </a:lnTo>
                      <a:lnTo>
                        <a:pt x="636" y="0"/>
                      </a:lnTo>
                      <a:lnTo>
                        <a:pt x="642" y="0"/>
                      </a:lnTo>
                      <a:lnTo>
                        <a:pt x="642" y="0"/>
                      </a:lnTo>
                      <a:lnTo>
                        <a:pt x="642" y="0"/>
                      </a:lnTo>
                      <a:lnTo>
                        <a:pt x="642" y="0"/>
                      </a:lnTo>
                      <a:lnTo>
                        <a:pt x="642" y="0"/>
                      </a:lnTo>
                      <a:lnTo>
                        <a:pt x="642" y="0"/>
                      </a:lnTo>
                      <a:lnTo>
                        <a:pt x="642" y="0"/>
                      </a:lnTo>
                      <a:lnTo>
                        <a:pt x="642" y="0"/>
                      </a:lnTo>
                      <a:lnTo>
                        <a:pt x="648" y="0"/>
                      </a:lnTo>
                      <a:lnTo>
                        <a:pt x="648" y="0"/>
                      </a:lnTo>
                      <a:lnTo>
                        <a:pt x="648" y="0"/>
                      </a:lnTo>
                      <a:lnTo>
                        <a:pt x="648" y="0"/>
                      </a:lnTo>
                      <a:lnTo>
                        <a:pt x="648" y="0"/>
                      </a:lnTo>
                      <a:lnTo>
                        <a:pt x="648" y="0"/>
                      </a:lnTo>
                      <a:lnTo>
                        <a:pt x="654" y="0"/>
                      </a:lnTo>
                      <a:lnTo>
                        <a:pt x="654" y="0"/>
                      </a:lnTo>
                      <a:lnTo>
                        <a:pt x="654" y="0"/>
                      </a:lnTo>
                      <a:lnTo>
                        <a:pt x="654" y="0"/>
                      </a:lnTo>
                      <a:lnTo>
                        <a:pt x="684" y="0"/>
                      </a:lnTo>
                      <a:lnTo>
                        <a:pt x="684" y="0"/>
                      </a:lnTo>
                      <a:lnTo>
                        <a:pt x="684" y="0"/>
                      </a:lnTo>
                      <a:lnTo>
                        <a:pt x="684" y="0"/>
                      </a:lnTo>
                      <a:lnTo>
                        <a:pt x="684" y="0"/>
                      </a:lnTo>
                      <a:lnTo>
                        <a:pt x="684" y="0"/>
                      </a:lnTo>
                      <a:lnTo>
                        <a:pt x="684" y="0"/>
                      </a:lnTo>
                      <a:lnTo>
                        <a:pt x="684" y="0"/>
                      </a:lnTo>
                      <a:lnTo>
                        <a:pt x="690" y="0"/>
                      </a:lnTo>
                      <a:lnTo>
                        <a:pt x="690" y="0"/>
                      </a:lnTo>
                      <a:lnTo>
                        <a:pt x="690" y="0"/>
                      </a:lnTo>
                      <a:lnTo>
                        <a:pt x="690" y="0"/>
                      </a:lnTo>
                      <a:lnTo>
                        <a:pt x="690" y="0"/>
                      </a:lnTo>
                      <a:lnTo>
                        <a:pt x="690" y="0"/>
                      </a:lnTo>
                      <a:lnTo>
                        <a:pt x="690" y="0"/>
                      </a:lnTo>
                      <a:lnTo>
                        <a:pt x="690" y="0"/>
                      </a:lnTo>
                      <a:lnTo>
                        <a:pt x="696" y="0"/>
                      </a:lnTo>
                      <a:lnTo>
                        <a:pt x="696" y="0"/>
                      </a:lnTo>
                      <a:lnTo>
                        <a:pt x="696" y="0"/>
                      </a:lnTo>
                      <a:lnTo>
                        <a:pt x="696" y="0"/>
                      </a:lnTo>
                      <a:lnTo>
                        <a:pt x="696" y="0"/>
                      </a:lnTo>
                      <a:lnTo>
                        <a:pt x="696" y="0"/>
                      </a:lnTo>
                      <a:lnTo>
                        <a:pt x="702" y="0"/>
                      </a:lnTo>
                      <a:lnTo>
                        <a:pt x="702" y="0"/>
                      </a:lnTo>
                      <a:lnTo>
                        <a:pt x="702" y="0"/>
                      </a:lnTo>
                      <a:lnTo>
                        <a:pt x="702" y="0"/>
                      </a:lnTo>
                      <a:lnTo>
                        <a:pt x="702" y="0"/>
                      </a:lnTo>
                      <a:lnTo>
                        <a:pt x="702" y="0"/>
                      </a:lnTo>
                      <a:lnTo>
                        <a:pt x="702" y="0"/>
                      </a:lnTo>
                      <a:lnTo>
                        <a:pt x="708" y="0"/>
                      </a:lnTo>
                      <a:lnTo>
                        <a:pt x="708" y="0"/>
                      </a:lnTo>
                      <a:lnTo>
                        <a:pt x="708" y="0"/>
                      </a:lnTo>
                      <a:lnTo>
                        <a:pt x="708" y="0"/>
                      </a:lnTo>
                      <a:lnTo>
                        <a:pt x="708" y="0"/>
                      </a:lnTo>
                      <a:lnTo>
                        <a:pt x="708" y="0"/>
                      </a:lnTo>
                      <a:lnTo>
                        <a:pt x="714" y="0"/>
                      </a:lnTo>
                      <a:lnTo>
                        <a:pt x="714" y="0"/>
                      </a:lnTo>
                      <a:lnTo>
                        <a:pt x="714" y="0"/>
                      </a:lnTo>
                      <a:lnTo>
                        <a:pt x="714" y="0"/>
                      </a:lnTo>
                      <a:lnTo>
                        <a:pt x="714" y="0"/>
                      </a:lnTo>
                      <a:lnTo>
                        <a:pt x="714" y="0"/>
                      </a:lnTo>
                      <a:lnTo>
                        <a:pt x="714" y="0"/>
                      </a:lnTo>
                      <a:lnTo>
                        <a:pt x="720" y="0"/>
                      </a:lnTo>
                      <a:lnTo>
                        <a:pt x="720" y="0"/>
                      </a:lnTo>
                      <a:lnTo>
                        <a:pt x="720" y="0"/>
                      </a:lnTo>
                      <a:lnTo>
                        <a:pt x="720" y="0"/>
                      </a:lnTo>
                      <a:lnTo>
                        <a:pt x="720" y="0"/>
                      </a:lnTo>
                      <a:lnTo>
                        <a:pt x="720" y="0"/>
                      </a:lnTo>
                      <a:lnTo>
                        <a:pt x="726" y="0"/>
                      </a:lnTo>
                      <a:lnTo>
                        <a:pt x="726" y="0"/>
                      </a:lnTo>
                      <a:lnTo>
                        <a:pt x="726" y="0"/>
                      </a:lnTo>
                      <a:lnTo>
                        <a:pt x="726" y="0"/>
                      </a:lnTo>
                      <a:lnTo>
                        <a:pt x="726" y="0"/>
                      </a:lnTo>
                      <a:lnTo>
                        <a:pt x="726" y="0"/>
                      </a:lnTo>
                      <a:lnTo>
                        <a:pt x="726" y="0"/>
                      </a:lnTo>
                      <a:lnTo>
                        <a:pt x="732" y="0"/>
                      </a:lnTo>
                      <a:lnTo>
                        <a:pt x="732" y="0"/>
                      </a:lnTo>
                      <a:lnTo>
                        <a:pt x="756" y="0"/>
                      </a:lnTo>
                      <a:lnTo>
                        <a:pt x="756" y="0"/>
                      </a:lnTo>
                      <a:lnTo>
                        <a:pt x="756" y="0"/>
                      </a:lnTo>
                      <a:lnTo>
                        <a:pt x="762" y="0"/>
                      </a:lnTo>
                      <a:lnTo>
                        <a:pt x="762" y="0"/>
                      </a:lnTo>
                      <a:lnTo>
                        <a:pt x="762" y="0"/>
                      </a:lnTo>
                      <a:lnTo>
                        <a:pt x="762" y="0"/>
                      </a:lnTo>
                      <a:lnTo>
                        <a:pt x="762" y="0"/>
                      </a:lnTo>
                      <a:lnTo>
                        <a:pt x="762" y="0"/>
                      </a:lnTo>
                      <a:lnTo>
                        <a:pt x="762" y="0"/>
                      </a:lnTo>
                      <a:lnTo>
                        <a:pt x="768" y="0"/>
                      </a:lnTo>
                      <a:lnTo>
                        <a:pt x="768" y="0"/>
                      </a:lnTo>
                      <a:lnTo>
                        <a:pt x="768" y="0"/>
                      </a:lnTo>
                      <a:lnTo>
                        <a:pt x="768" y="0"/>
                      </a:lnTo>
                      <a:lnTo>
                        <a:pt x="768" y="0"/>
                      </a:lnTo>
                      <a:lnTo>
                        <a:pt x="768" y="0"/>
                      </a:lnTo>
                      <a:lnTo>
                        <a:pt x="768" y="0"/>
                      </a:lnTo>
                      <a:lnTo>
                        <a:pt x="768" y="0"/>
                      </a:lnTo>
                      <a:lnTo>
                        <a:pt x="774" y="0"/>
                      </a:lnTo>
                      <a:lnTo>
                        <a:pt x="774" y="0"/>
                      </a:lnTo>
                      <a:lnTo>
                        <a:pt x="774" y="0"/>
                      </a:lnTo>
                      <a:lnTo>
                        <a:pt x="774" y="0"/>
                      </a:lnTo>
                      <a:lnTo>
                        <a:pt x="774" y="0"/>
                      </a:lnTo>
                      <a:lnTo>
                        <a:pt x="774" y="0"/>
                      </a:lnTo>
                      <a:lnTo>
                        <a:pt x="780" y="0"/>
                      </a:lnTo>
                      <a:lnTo>
                        <a:pt x="780" y="0"/>
                      </a:lnTo>
                      <a:lnTo>
                        <a:pt x="780" y="0"/>
                      </a:lnTo>
                      <a:lnTo>
                        <a:pt x="780" y="0"/>
                      </a:lnTo>
                      <a:lnTo>
                        <a:pt x="780" y="0"/>
                      </a:lnTo>
                      <a:lnTo>
                        <a:pt x="780" y="0"/>
                      </a:lnTo>
                      <a:lnTo>
                        <a:pt x="786" y="0"/>
                      </a:lnTo>
                      <a:lnTo>
                        <a:pt x="786" y="0"/>
                      </a:lnTo>
                      <a:lnTo>
                        <a:pt x="786" y="0"/>
                      </a:lnTo>
                      <a:lnTo>
                        <a:pt x="786" y="0"/>
                      </a:lnTo>
                      <a:lnTo>
                        <a:pt x="786" y="0"/>
                      </a:lnTo>
                      <a:lnTo>
                        <a:pt x="786" y="0"/>
                      </a:lnTo>
                      <a:lnTo>
                        <a:pt x="792" y="0"/>
                      </a:lnTo>
                      <a:lnTo>
                        <a:pt x="792" y="0"/>
                      </a:lnTo>
                      <a:lnTo>
                        <a:pt x="792" y="0"/>
                      </a:lnTo>
                      <a:lnTo>
                        <a:pt x="792" y="0"/>
                      </a:lnTo>
                      <a:lnTo>
                        <a:pt x="792" y="0"/>
                      </a:lnTo>
                      <a:lnTo>
                        <a:pt x="792" y="0"/>
                      </a:lnTo>
                      <a:lnTo>
                        <a:pt x="792" y="0"/>
                      </a:lnTo>
                      <a:lnTo>
                        <a:pt x="792" y="0"/>
                      </a:lnTo>
                      <a:lnTo>
                        <a:pt x="798" y="0"/>
                      </a:lnTo>
                      <a:lnTo>
                        <a:pt x="798" y="0"/>
                      </a:lnTo>
                      <a:lnTo>
                        <a:pt x="798" y="0"/>
                      </a:lnTo>
                      <a:lnTo>
                        <a:pt x="798" y="0"/>
                      </a:lnTo>
                      <a:lnTo>
                        <a:pt x="798" y="0"/>
                      </a:lnTo>
                      <a:lnTo>
                        <a:pt x="798" y="0"/>
                      </a:lnTo>
                      <a:lnTo>
                        <a:pt x="804" y="0"/>
                      </a:lnTo>
                      <a:lnTo>
                        <a:pt x="804" y="0"/>
                      </a:lnTo>
                      <a:lnTo>
                        <a:pt x="804" y="0"/>
                      </a:lnTo>
                      <a:lnTo>
                        <a:pt x="804" y="0"/>
                      </a:lnTo>
                      <a:lnTo>
                        <a:pt x="804" y="0"/>
                      </a:lnTo>
                      <a:lnTo>
                        <a:pt x="804" y="0"/>
                      </a:lnTo>
                      <a:lnTo>
                        <a:pt x="804" y="0"/>
                      </a:lnTo>
                      <a:lnTo>
                        <a:pt x="834" y="0"/>
                      </a:lnTo>
                      <a:lnTo>
                        <a:pt x="834" y="0"/>
                      </a:lnTo>
                      <a:lnTo>
                        <a:pt x="834" y="0"/>
                      </a:lnTo>
                      <a:lnTo>
                        <a:pt x="834" y="0"/>
                      </a:lnTo>
                      <a:lnTo>
                        <a:pt x="834" y="0"/>
                      </a:lnTo>
                      <a:lnTo>
                        <a:pt x="840" y="0"/>
                      </a:lnTo>
                      <a:lnTo>
                        <a:pt x="840" y="0"/>
                      </a:lnTo>
                      <a:lnTo>
                        <a:pt x="840" y="0"/>
                      </a:lnTo>
                      <a:lnTo>
                        <a:pt x="840" y="0"/>
                      </a:lnTo>
                      <a:lnTo>
                        <a:pt x="840" y="0"/>
                      </a:lnTo>
                      <a:lnTo>
                        <a:pt x="840" y="0"/>
                      </a:lnTo>
                      <a:lnTo>
                        <a:pt x="840" y="0"/>
                      </a:lnTo>
                      <a:lnTo>
                        <a:pt x="846" y="0"/>
                      </a:lnTo>
                      <a:lnTo>
                        <a:pt x="846" y="0"/>
                      </a:lnTo>
                      <a:lnTo>
                        <a:pt x="846" y="0"/>
                      </a:lnTo>
                      <a:lnTo>
                        <a:pt x="846" y="0"/>
                      </a:lnTo>
                      <a:lnTo>
                        <a:pt x="846" y="0"/>
                      </a:lnTo>
                      <a:lnTo>
                        <a:pt x="846" y="0"/>
                      </a:lnTo>
                      <a:lnTo>
                        <a:pt x="846" y="0"/>
                      </a:lnTo>
                      <a:lnTo>
                        <a:pt x="846" y="0"/>
                      </a:lnTo>
                      <a:lnTo>
                        <a:pt x="852" y="0"/>
                      </a:lnTo>
                      <a:lnTo>
                        <a:pt x="852" y="0"/>
                      </a:lnTo>
                      <a:lnTo>
                        <a:pt x="852" y="0"/>
                      </a:lnTo>
                      <a:lnTo>
                        <a:pt x="852" y="0"/>
                      </a:lnTo>
                      <a:lnTo>
                        <a:pt x="852" y="0"/>
                      </a:lnTo>
                      <a:lnTo>
                        <a:pt x="852" y="0"/>
                      </a:lnTo>
                      <a:lnTo>
                        <a:pt x="858" y="0"/>
                      </a:lnTo>
                      <a:lnTo>
                        <a:pt x="858" y="0"/>
                      </a:lnTo>
                      <a:lnTo>
                        <a:pt x="858" y="0"/>
                      </a:lnTo>
                      <a:lnTo>
                        <a:pt x="858" y="0"/>
                      </a:lnTo>
                      <a:lnTo>
                        <a:pt x="858" y="0"/>
                      </a:lnTo>
                      <a:lnTo>
                        <a:pt x="858" y="0"/>
                      </a:lnTo>
                      <a:lnTo>
                        <a:pt x="864" y="0"/>
                      </a:lnTo>
                      <a:lnTo>
                        <a:pt x="864" y="0"/>
                      </a:lnTo>
                      <a:lnTo>
                        <a:pt x="864" y="0"/>
                      </a:lnTo>
                      <a:lnTo>
                        <a:pt x="864" y="0"/>
                      </a:lnTo>
                      <a:lnTo>
                        <a:pt x="864" y="0"/>
                      </a:lnTo>
                      <a:lnTo>
                        <a:pt x="864" y="0"/>
                      </a:lnTo>
                      <a:lnTo>
                        <a:pt x="870" y="0"/>
                      </a:lnTo>
                      <a:lnTo>
                        <a:pt x="870" y="0"/>
                      </a:lnTo>
                      <a:lnTo>
                        <a:pt x="870" y="0"/>
                      </a:lnTo>
                      <a:lnTo>
                        <a:pt x="870" y="0"/>
                      </a:lnTo>
                      <a:lnTo>
                        <a:pt x="870" y="0"/>
                      </a:lnTo>
                      <a:lnTo>
                        <a:pt x="870" y="0"/>
                      </a:lnTo>
                      <a:lnTo>
                        <a:pt x="870" y="0"/>
                      </a:lnTo>
                      <a:lnTo>
                        <a:pt x="876" y="0"/>
                      </a:lnTo>
                      <a:lnTo>
                        <a:pt x="876" y="0"/>
                      </a:lnTo>
                      <a:lnTo>
                        <a:pt x="876" y="0"/>
                      </a:lnTo>
                      <a:lnTo>
                        <a:pt x="876" y="0"/>
                      </a:lnTo>
                      <a:lnTo>
                        <a:pt x="876" y="0"/>
                      </a:lnTo>
                      <a:lnTo>
                        <a:pt x="876" y="0"/>
                      </a:lnTo>
                      <a:lnTo>
                        <a:pt x="876" y="0"/>
                      </a:lnTo>
                      <a:lnTo>
                        <a:pt x="882" y="0"/>
                      </a:lnTo>
                      <a:lnTo>
                        <a:pt x="882" y="0"/>
                      </a:lnTo>
                      <a:lnTo>
                        <a:pt x="882" y="0"/>
                      </a:lnTo>
                      <a:lnTo>
                        <a:pt x="882" y="0"/>
                      </a:lnTo>
                      <a:lnTo>
                        <a:pt x="882" y="0"/>
                      </a:lnTo>
                      <a:lnTo>
                        <a:pt x="912" y="0"/>
                      </a:lnTo>
                      <a:lnTo>
                        <a:pt x="912" y="0"/>
                      </a:lnTo>
                      <a:lnTo>
                        <a:pt x="912" y="0"/>
                      </a:lnTo>
                      <a:lnTo>
                        <a:pt x="912" y="0"/>
                      </a:lnTo>
                      <a:lnTo>
                        <a:pt x="912" y="0"/>
                      </a:lnTo>
                      <a:lnTo>
                        <a:pt x="912" y="0"/>
                      </a:lnTo>
                      <a:lnTo>
                        <a:pt x="912" y="0"/>
                      </a:lnTo>
                      <a:lnTo>
                        <a:pt x="918" y="0"/>
                      </a:lnTo>
                      <a:lnTo>
                        <a:pt x="918" y="0"/>
                      </a:lnTo>
                      <a:lnTo>
                        <a:pt x="918" y="0"/>
                      </a:lnTo>
                      <a:lnTo>
                        <a:pt x="918" y="0"/>
                      </a:lnTo>
                      <a:lnTo>
                        <a:pt x="918" y="0"/>
                      </a:lnTo>
                      <a:lnTo>
                        <a:pt x="918" y="0"/>
                      </a:lnTo>
                      <a:lnTo>
                        <a:pt x="918" y="0"/>
                      </a:lnTo>
                      <a:lnTo>
                        <a:pt x="918" y="0"/>
                      </a:lnTo>
                      <a:lnTo>
                        <a:pt x="924" y="0"/>
                      </a:lnTo>
                      <a:lnTo>
                        <a:pt x="924" y="0"/>
                      </a:lnTo>
                      <a:lnTo>
                        <a:pt x="924" y="0"/>
                      </a:lnTo>
                      <a:lnTo>
                        <a:pt x="924" y="0"/>
                      </a:lnTo>
                      <a:lnTo>
                        <a:pt x="924" y="0"/>
                      </a:lnTo>
                      <a:lnTo>
                        <a:pt x="924" y="0"/>
                      </a:lnTo>
                      <a:lnTo>
                        <a:pt x="930" y="0"/>
                      </a:lnTo>
                      <a:lnTo>
                        <a:pt x="930" y="0"/>
                      </a:lnTo>
                      <a:lnTo>
                        <a:pt x="930" y="0"/>
                      </a:lnTo>
                      <a:lnTo>
                        <a:pt x="930" y="0"/>
                      </a:lnTo>
                      <a:lnTo>
                        <a:pt x="930" y="0"/>
                      </a:lnTo>
                      <a:lnTo>
                        <a:pt x="930" y="0"/>
                      </a:lnTo>
                      <a:lnTo>
                        <a:pt x="936" y="0"/>
                      </a:lnTo>
                      <a:lnTo>
                        <a:pt x="936" y="0"/>
                      </a:lnTo>
                      <a:lnTo>
                        <a:pt x="936" y="0"/>
                      </a:lnTo>
                      <a:lnTo>
                        <a:pt x="936" y="0"/>
                      </a:lnTo>
                      <a:lnTo>
                        <a:pt x="936" y="0"/>
                      </a:lnTo>
                      <a:lnTo>
                        <a:pt x="936" y="0"/>
                      </a:lnTo>
                      <a:lnTo>
                        <a:pt x="942" y="0"/>
                      </a:lnTo>
                      <a:lnTo>
                        <a:pt x="942" y="0"/>
                      </a:lnTo>
                      <a:lnTo>
                        <a:pt x="942" y="0"/>
                      </a:lnTo>
                      <a:lnTo>
                        <a:pt x="942" y="0"/>
                      </a:lnTo>
                      <a:lnTo>
                        <a:pt x="942" y="0"/>
                      </a:lnTo>
                      <a:lnTo>
                        <a:pt x="942" y="0"/>
                      </a:lnTo>
                      <a:lnTo>
                        <a:pt x="942" y="0"/>
                      </a:lnTo>
                      <a:lnTo>
                        <a:pt x="942" y="0"/>
                      </a:lnTo>
                      <a:lnTo>
                        <a:pt x="948" y="0"/>
                      </a:lnTo>
                      <a:lnTo>
                        <a:pt x="948" y="0"/>
                      </a:lnTo>
                      <a:lnTo>
                        <a:pt x="948" y="0"/>
                      </a:lnTo>
                      <a:lnTo>
                        <a:pt x="948" y="0"/>
                      </a:lnTo>
                      <a:lnTo>
                        <a:pt x="948" y="0"/>
                      </a:lnTo>
                      <a:lnTo>
                        <a:pt x="948" y="0"/>
                      </a:lnTo>
                      <a:lnTo>
                        <a:pt x="954" y="0"/>
                      </a:lnTo>
                      <a:lnTo>
                        <a:pt x="954" y="0"/>
                      </a:lnTo>
                      <a:lnTo>
                        <a:pt x="954" y="0"/>
                      </a:lnTo>
                      <a:lnTo>
                        <a:pt x="954" y="0"/>
                      </a:lnTo>
                      <a:lnTo>
                        <a:pt x="954" y="0"/>
                      </a:lnTo>
                      <a:lnTo>
                        <a:pt x="954" y="0"/>
                      </a:lnTo>
                      <a:lnTo>
                        <a:pt x="960" y="0"/>
                      </a:lnTo>
                      <a:lnTo>
                        <a:pt x="960" y="0"/>
                      </a:lnTo>
                      <a:lnTo>
                        <a:pt x="960" y="0"/>
                      </a:lnTo>
                      <a:lnTo>
                        <a:pt x="960" y="0"/>
                      </a:lnTo>
                      <a:lnTo>
                        <a:pt x="990" y="0"/>
                      </a:lnTo>
                      <a:lnTo>
                        <a:pt x="990" y="0"/>
                      </a:lnTo>
                      <a:lnTo>
                        <a:pt x="990" y="0"/>
                      </a:lnTo>
                      <a:lnTo>
                        <a:pt x="990" y="0"/>
                      </a:lnTo>
                      <a:lnTo>
                        <a:pt x="990" y="0"/>
                      </a:lnTo>
                      <a:lnTo>
                        <a:pt x="990" y="0"/>
                      </a:lnTo>
                      <a:lnTo>
                        <a:pt x="990" y="0"/>
                      </a:lnTo>
                      <a:lnTo>
                        <a:pt x="990" y="0"/>
                      </a:lnTo>
                      <a:lnTo>
                        <a:pt x="990" y="0"/>
                      </a:lnTo>
                      <a:lnTo>
                        <a:pt x="996" y="0"/>
                      </a:lnTo>
                      <a:lnTo>
                        <a:pt x="996" y="0"/>
                      </a:lnTo>
                      <a:lnTo>
                        <a:pt x="996" y="0"/>
                      </a:lnTo>
                      <a:lnTo>
                        <a:pt x="996" y="0"/>
                      </a:lnTo>
                      <a:lnTo>
                        <a:pt x="996" y="0"/>
                      </a:lnTo>
                      <a:lnTo>
                        <a:pt x="996" y="0"/>
                      </a:lnTo>
                      <a:lnTo>
                        <a:pt x="996" y="0"/>
                      </a:lnTo>
                      <a:lnTo>
                        <a:pt x="996" y="0"/>
                      </a:lnTo>
                      <a:lnTo>
                        <a:pt x="1002" y="0"/>
                      </a:lnTo>
                      <a:lnTo>
                        <a:pt x="1002" y="0"/>
                      </a:lnTo>
                      <a:lnTo>
                        <a:pt x="1002" y="0"/>
                      </a:lnTo>
                      <a:lnTo>
                        <a:pt x="1002" y="0"/>
                      </a:lnTo>
                      <a:lnTo>
                        <a:pt x="1002" y="0"/>
                      </a:lnTo>
                      <a:lnTo>
                        <a:pt x="1002" y="0"/>
                      </a:lnTo>
                      <a:lnTo>
                        <a:pt x="1008" y="0"/>
                      </a:lnTo>
                      <a:lnTo>
                        <a:pt x="1008" y="0"/>
                      </a:lnTo>
                      <a:lnTo>
                        <a:pt x="1008" y="0"/>
                      </a:lnTo>
                      <a:lnTo>
                        <a:pt x="1008" y="0"/>
                      </a:lnTo>
                      <a:lnTo>
                        <a:pt x="1008" y="0"/>
                      </a:lnTo>
                      <a:lnTo>
                        <a:pt x="1008" y="0"/>
                      </a:lnTo>
                      <a:lnTo>
                        <a:pt x="1014" y="0"/>
                      </a:lnTo>
                      <a:lnTo>
                        <a:pt x="1014" y="0"/>
                      </a:lnTo>
                      <a:lnTo>
                        <a:pt x="1014" y="0"/>
                      </a:lnTo>
                      <a:lnTo>
                        <a:pt x="1014" y="0"/>
                      </a:lnTo>
                      <a:lnTo>
                        <a:pt x="1014" y="0"/>
                      </a:lnTo>
                      <a:lnTo>
                        <a:pt x="1014" y="0"/>
                      </a:lnTo>
                      <a:lnTo>
                        <a:pt x="1020" y="0"/>
                      </a:lnTo>
                      <a:lnTo>
                        <a:pt x="1020" y="0"/>
                      </a:lnTo>
                      <a:lnTo>
                        <a:pt x="1020" y="0"/>
                      </a:lnTo>
                      <a:lnTo>
                        <a:pt x="1020" y="0"/>
                      </a:lnTo>
                      <a:lnTo>
                        <a:pt x="1020" y="0"/>
                      </a:lnTo>
                      <a:lnTo>
                        <a:pt x="1020" y="0"/>
                      </a:lnTo>
                      <a:lnTo>
                        <a:pt x="1020" y="0"/>
                      </a:lnTo>
                      <a:lnTo>
                        <a:pt x="1026" y="0"/>
                      </a:lnTo>
                      <a:lnTo>
                        <a:pt x="1026" y="0"/>
                      </a:lnTo>
                      <a:lnTo>
                        <a:pt x="1026" y="0"/>
                      </a:lnTo>
                      <a:lnTo>
                        <a:pt x="1026" y="0"/>
                      </a:lnTo>
                      <a:lnTo>
                        <a:pt x="1026" y="0"/>
                      </a:lnTo>
                      <a:lnTo>
                        <a:pt x="1026" y="0"/>
                      </a:lnTo>
                      <a:lnTo>
                        <a:pt x="1026" y="0"/>
                      </a:lnTo>
                      <a:lnTo>
                        <a:pt x="1032" y="0"/>
                      </a:lnTo>
                      <a:lnTo>
                        <a:pt x="1032" y="0"/>
                      </a:lnTo>
                      <a:lnTo>
                        <a:pt x="1032" y="0"/>
                      </a:lnTo>
                      <a:lnTo>
                        <a:pt x="1032" y="0"/>
                      </a:lnTo>
                      <a:lnTo>
                        <a:pt x="1032" y="0"/>
                      </a:lnTo>
                      <a:lnTo>
                        <a:pt x="1032" y="0"/>
                      </a:lnTo>
                      <a:lnTo>
                        <a:pt x="1038" y="0"/>
                      </a:lnTo>
                      <a:lnTo>
                        <a:pt x="1038" y="0"/>
                      </a:lnTo>
                      <a:lnTo>
                        <a:pt x="1062" y="0"/>
                      </a:lnTo>
                      <a:lnTo>
                        <a:pt x="1062" y="0"/>
                      </a:lnTo>
                      <a:lnTo>
                        <a:pt x="1062" y="0"/>
                      </a:lnTo>
                      <a:lnTo>
                        <a:pt x="1068" y="0"/>
                      </a:lnTo>
                      <a:lnTo>
                        <a:pt x="1068" y="0"/>
                      </a:lnTo>
                      <a:lnTo>
                        <a:pt x="1068" y="0"/>
                      </a:lnTo>
                      <a:lnTo>
                        <a:pt x="1068" y="0"/>
                      </a:lnTo>
                      <a:lnTo>
                        <a:pt x="1068" y="0"/>
                      </a:lnTo>
                      <a:lnTo>
                        <a:pt x="1068" y="0"/>
                      </a:lnTo>
                      <a:lnTo>
                        <a:pt x="1068" y="0"/>
                      </a:lnTo>
                      <a:lnTo>
                        <a:pt x="1074" y="0"/>
                      </a:lnTo>
                      <a:lnTo>
                        <a:pt x="1074" y="0"/>
                      </a:lnTo>
                      <a:lnTo>
                        <a:pt x="1074" y="0"/>
                      </a:lnTo>
                      <a:lnTo>
                        <a:pt x="1074" y="0"/>
                      </a:lnTo>
                      <a:lnTo>
                        <a:pt x="1074" y="0"/>
                      </a:lnTo>
                      <a:lnTo>
                        <a:pt x="1074" y="0"/>
                      </a:lnTo>
                      <a:lnTo>
                        <a:pt x="1074" y="0"/>
                      </a:lnTo>
                      <a:lnTo>
                        <a:pt x="1074" y="0"/>
                      </a:lnTo>
                      <a:lnTo>
                        <a:pt x="1080" y="0"/>
                      </a:lnTo>
                      <a:lnTo>
                        <a:pt x="1080" y="0"/>
                      </a:lnTo>
                      <a:lnTo>
                        <a:pt x="1080" y="0"/>
                      </a:lnTo>
                      <a:lnTo>
                        <a:pt x="1080" y="0"/>
                      </a:lnTo>
                      <a:lnTo>
                        <a:pt x="1080" y="0"/>
                      </a:lnTo>
                      <a:lnTo>
                        <a:pt x="1080" y="0"/>
                      </a:lnTo>
                      <a:lnTo>
                        <a:pt x="1086" y="0"/>
                      </a:lnTo>
                      <a:lnTo>
                        <a:pt x="1086" y="0"/>
                      </a:lnTo>
                      <a:lnTo>
                        <a:pt x="1086" y="0"/>
                      </a:lnTo>
                      <a:lnTo>
                        <a:pt x="1086" y="0"/>
                      </a:lnTo>
                      <a:lnTo>
                        <a:pt x="1086" y="0"/>
                      </a:lnTo>
                      <a:lnTo>
                        <a:pt x="1086" y="0"/>
                      </a:lnTo>
                      <a:lnTo>
                        <a:pt x="1086" y="0"/>
                      </a:lnTo>
                      <a:lnTo>
                        <a:pt x="1092" y="0"/>
                      </a:lnTo>
                      <a:lnTo>
                        <a:pt x="1092" y="0"/>
                      </a:lnTo>
                      <a:lnTo>
                        <a:pt x="1092" y="0"/>
                      </a:lnTo>
                      <a:lnTo>
                        <a:pt x="1092" y="0"/>
                      </a:lnTo>
                      <a:lnTo>
                        <a:pt x="1092" y="0"/>
                      </a:lnTo>
                      <a:lnTo>
                        <a:pt x="1092" y="0"/>
                      </a:lnTo>
                      <a:lnTo>
                        <a:pt x="1098" y="0"/>
                      </a:lnTo>
                      <a:lnTo>
                        <a:pt x="1098" y="0"/>
                      </a:lnTo>
                      <a:lnTo>
                        <a:pt x="1098" y="0"/>
                      </a:lnTo>
                      <a:lnTo>
                        <a:pt x="1098" y="0"/>
                      </a:lnTo>
                      <a:lnTo>
                        <a:pt x="1098" y="0"/>
                      </a:lnTo>
                      <a:lnTo>
                        <a:pt x="1098" y="0"/>
                      </a:lnTo>
                      <a:lnTo>
                        <a:pt x="1098" y="0"/>
                      </a:lnTo>
                      <a:lnTo>
                        <a:pt x="1104" y="0"/>
                      </a:lnTo>
                      <a:lnTo>
                        <a:pt x="1104" y="0"/>
                      </a:lnTo>
                      <a:lnTo>
                        <a:pt x="1104" y="0"/>
                      </a:lnTo>
                      <a:lnTo>
                        <a:pt x="1104" y="0"/>
                      </a:lnTo>
                      <a:lnTo>
                        <a:pt x="1104" y="0"/>
                      </a:lnTo>
                      <a:lnTo>
                        <a:pt x="1104" y="0"/>
                      </a:lnTo>
                      <a:lnTo>
                        <a:pt x="1110" y="0"/>
                      </a:lnTo>
                      <a:lnTo>
                        <a:pt x="1110" y="0"/>
                      </a:lnTo>
                      <a:lnTo>
                        <a:pt x="1110" y="0"/>
                      </a:lnTo>
                      <a:lnTo>
                        <a:pt x="1110" y="0"/>
                      </a:lnTo>
                      <a:lnTo>
                        <a:pt x="1110" y="0"/>
                      </a:lnTo>
                      <a:lnTo>
                        <a:pt x="1110" y="0"/>
                      </a:lnTo>
                      <a:lnTo>
                        <a:pt x="1110" y="0"/>
                      </a:lnTo>
                      <a:lnTo>
                        <a:pt x="1140" y="0"/>
                      </a:lnTo>
                      <a:lnTo>
                        <a:pt x="1140" y="0"/>
                      </a:lnTo>
                      <a:lnTo>
                        <a:pt x="1140" y="0"/>
                      </a:lnTo>
                      <a:lnTo>
                        <a:pt x="1140" y="0"/>
                      </a:lnTo>
                      <a:lnTo>
                        <a:pt x="1140" y="0"/>
                      </a:lnTo>
                      <a:lnTo>
                        <a:pt x="1146" y="0"/>
                      </a:lnTo>
                      <a:lnTo>
                        <a:pt x="1146" y="0"/>
                      </a:lnTo>
                      <a:lnTo>
                        <a:pt x="1146" y="0"/>
                      </a:lnTo>
                      <a:lnTo>
                        <a:pt x="1146" y="0"/>
                      </a:lnTo>
                      <a:lnTo>
                        <a:pt x="1146" y="0"/>
                      </a:lnTo>
                      <a:lnTo>
                        <a:pt x="1146" y="0"/>
                      </a:lnTo>
                      <a:lnTo>
                        <a:pt x="1146" y="0"/>
                      </a:lnTo>
                      <a:lnTo>
                        <a:pt x="1152" y="0"/>
                      </a:lnTo>
                      <a:lnTo>
                        <a:pt x="1152" y="0"/>
                      </a:lnTo>
                      <a:lnTo>
                        <a:pt x="1152" y="0"/>
                      </a:lnTo>
                      <a:lnTo>
                        <a:pt x="1152" y="0"/>
                      </a:lnTo>
                      <a:lnTo>
                        <a:pt x="1152" y="0"/>
                      </a:lnTo>
                      <a:lnTo>
                        <a:pt x="1152" y="0"/>
                      </a:lnTo>
                      <a:lnTo>
                        <a:pt x="1152" y="0"/>
                      </a:lnTo>
                      <a:lnTo>
                        <a:pt x="1152" y="0"/>
                      </a:lnTo>
                      <a:lnTo>
                        <a:pt x="1158" y="0"/>
                      </a:lnTo>
                      <a:lnTo>
                        <a:pt x="1158" y="0"/>
                      </a:lnTo>
                      <a:lnTo>
                        <a:pt x="1158" y="0"/>
                      </a:lnTo>
                      <a:lnTo>
                        <a:pt x="1158" y="0"/>
                      </a:lnTo>
                      <a:lnTo>
                        <a:pt x="1158" y="0"/>
                      </a:lnTo>
                      <a:lnTo>
                        <a:pt x="1158" y="0"/>
                      </a:lnTo>
                      <a:lnTo>
                        <a:pt x="1164" y="0"/>
                      </a:lnTo>
                      <a:lnTo>
                        <a:pt x="1164" y="0"/>
                      </a:lnTo>
                      <a:lnTo>
                        <a:pt x="1164" y="0"/>
                      </a:lnTo>
                      <a:lnTo>
                        <a:pt x="1164" y="0"/>
                      </a:lnTo>
                      <a:lnTo>
                        <a:pt x="1164" y="0"/>
                      </a:lnTo>
                      <a:lnTo>
                        <a:pt x="1164" y="0"/>
                      </a:lnTo>
                      <a:lnTo>
                        <a:pt x="1170" y="0"/>
                      </a:lnTo>
                      <a:lnTo>
                        <a:pt x="1170" y="0"/>
                      </a:lnTo>
                      <a:lnTo>
                        <a:pt x="1170" y="0"/>
                      </a:lnTo>
                      <a:lnTo>
                        <a:pt x="1170" y="0"/>
                      </a:lnTo>
                      <a:lnTo>
                        <a:pt x="1170" y="0"/>
                      </a:lnTo>
                      <a:lnTo>
                        <a:pt x="1170" y="0"/>
                      </a:lnTo>
                      <a:lnTo>
                        <a:pt x="1176" y="0"/>
                      </a:lnTo>
                      <a:lnTo>
                        <a:pt x="1176" y="0"/>
                      </a:lnTo>
                      <a:lnTo>
                        <a:pt x="1176" y="0"/>
                      </a:lnTo>
                      <a:lnTo>
                        <a:pt x="1176" y="0"/>
                      </a:lnTo>
                      <a:lnTo>
                        <a:pt x="1176" y="0"/>
                      </a:lnTo>
                      <a:lnTo>
                        <a:pt x="1176" y="0"/>
                      </a:lnTo>
                      <a:lnTo>
                        <a:pt x="1176" y="0"/>
                      </a:lnTo>
                      <a:lnTo>
                        <a:pt x="1176" y="0"/>
                      </a:lnTo>
                      <a:lnTo>
                        <a:pt x="1182" y="0"/>
                      </a:lnTo>
                      <a:lnTo>
                        <a:pt x="1182" y="0"/>
                      </a:lnTo>
                      <a:lnTo>
                        <a:pt x="1182" y="0"/>
                      </a:lnTo>
                      <a:lnTo>
                        <a:pt x="1182" y="0"/>
                      </a:lnTo>
                      <a:lnTo>
                        <a:pt x="1182" y="0"/>
                      </a:lnTo>
                      <a:lnTo>
                        <a:pt x="1182" y="0"/>
                      </a:lnTo>
                      <a:lnTo>
                        <a:pt x="1188" y="0"/>
                      </a:lnTo>
                      <a:lnTo>
                        <a:pt x="1188" y="0"/>
                      </a:lnTo>
                      <a:lnTo>
                        <a:pt x="1188" y="0"/>
                      </a:lnTo>
                      <a:lnTo>
                        <a:pt x="1188" y="0"/>
                      </a:lnTo>
                      <a:lnTo>
                        <a:pt x="1188" y="0"/>
                      </a:lnTo>
                      <a:lnTo>
                        <a:pt x="1218" y="0"/>
                      </a:lnTo>
                      <a:lnTo>
                        <a:pt x="1218" y="0"/>
                      </a:lnTo>
                      <a:lnTo>
                        <a:pt x="1218" y="0"/>
                      </a:lnTo>
                      <a:lnTo>
                        <a:pt x="1218" y="0"/>
                      </a:lnTo>
                      <a:lnTo>
                        <a:pt x="1218" y="0"/>
                      </a:lnTo>
                      <a:lnTo>
                        <a:pt x="1218" y="0"/>
                      </a:lnTo>
                      <a:lnTo>
                        <a:pt x="1218" y="0"/>
                      </a:lnTo>
                      <a:lnTo>
                        <a:pt x="1224" y="0"/>
                      </a:lnTo>
                      <a:lnTo>
                        <a:pt x="1224" y="0"/>
                      </a:lnTo>
                      <a:lnTo>
                        <a:pt x="1224" y="0"/>
                      </a:lnTo>
                      <a:lnTo>
                        <a:pt x="1224" y="0"/>
                      </a:lnTo>
                      <a:lnTo>
                        <a:pt x="1224" y="0"/>
                      </a:lnTo>
                      <a:lnTo>
                        <a:pt x="1224" y="0"/>
                      </a:lnTo>
                      <a:lnTo>
                        <a:pt x="1224" y="0"/>
                      </a:lnTo>
                      <a:lnTo>
                        <a:pt x="1224" y="0"/>
                      </a:lnTo>
                      <a:lnTo>
                        <a:pt x="1230" y="0"/>
                      </a:lnTo>
                      <a:lnTo>
                        <a:pt x="1230" y="0"/>
                      </a:lnTo>
                      <a:lnTo>
                        <a:pt x="1230" y="0"/>
                      </a:lnTo>
                      <a:lnTo>
                        <a:pt x="1230" y="0"/>
                      </a:lnTo>
                      <a:lnTo>
                        <a:pt x="1230" y="0"/>
                      </a:lnTo>
                      <a:lnTo>
                        <a:pt x="1230" y="0"/>
                      </a:lnTo>
                      <a:lnTo>
                        <a:pt x="1230" y="0"/>
                      </a:lnTo>
                      <a:lnTo>
                        <a:pt x="1236" y="0"/>
                      </a:lnTo>
                      <a:lnTo>
                        <a:pt x="1236" y="0"/>
                      </a:lnTo>
                      <a:lnTo>
                        <a:pt x="1236" y="0"/>
                      </a:lnTo>
                      <a:lnTo>
                        <a:pt x="1236" y="0"/>
                      </a:lnTo>
                      <a:lnTo>
                        <a:pt x="1236" y="0"/>
                      </a:lnTo>
                      <a:lnTo>
                        <a:pt x="1236" y="0"/>
                      </a:lnTo>
                      <a:lnTo>
                        <a:pt x="1242" y="0"/>
                      </a:lnTo>
                      <a:lnTo>
                        <a:pt x="1242" y="0"/>
                      </a:lnTo>
                      <a:lnTo>
                        <a:pt x="1242" y="0"/>
                      </a:lnTo>
                      <a:lnTo>
                        <a:pt x="1242" y="0"/>
                      </a:lnTo>
                      <a:lnTo>
                        <a:pt x="1242" y="0"/>
                      </a:lnTo>
                      <a:lnTo>
                        <a:pt x="1242" y="0"/>
                      </a:lnTo>
                      <a:lnTo>
                        <a:pt x="1248" y="0"/>
                      </a:lnTo>
                      <a:lnTo>
                        <a:pt x="1248" y="0"/>
                      </a:lnTo>
                      <a:lnTo>
                        <a:pt x="1248" y="0"/>
                      </a:lnTo>
                      <a:lnTo>
                        <a:pt x="1248" y="0"/>
                      </a:lnTo>
                      <a:lnTo>
                        <a:pt x="1248" y="0"/>
                      </a:lnTo>
                      <a:lnTo>
                        <a:pt x="1248" y="0"/>
                      </a:lnTo>
                      <a:lnTo>
                        <a:pt x="1248" y="0"/>
                      </a:lnTo>
                      <a:lnTo>
                        <a:pt x="1254" y="0"/>
                      </a:lnTo>
                      <a:lnTo>
                        <a:pt x="1254" y="0"/>
                      </a:lnTo>
                      <a:lnTo>
                        <a:pt x="1254" y="0"/>
                      </a:lnTo>
                      <a:lnTo>
                        <a:pt x="1254" y="0"/>
                      </a:lnTo>
                      <a:lnTo>
                        <a:pt x="1254" y="0"/>
                      </a:lnTo>
                      <a:lnTo>
                        <a:pt x="1254" y="0"/>
                      </a:lnTo>
                      <a:lnTo>
                        <a:pt x="1260" y="0"/>
                      </a:lnTo>
                      <a:lnTo>
                        <a:pt x="1260" y="0"/>
                      </a:lnTo>
                      <a:lnTo>
                        <a:pt x="1260" y="0"/>
                      </a:lnTo>
                      <a:lnTo>
                        <a:pt x="1260" y="0"/>
                      </a:lnTo>
                      <a:lnTo>
                        <a:pt x="1260" y="0"/>
                      </a:lnTo>
                      <a:lnTo>
                        <a:pt x="1260" y="0"/>
                      </a:lnTo>
                      <a:lnTo>
                        <a:pt x="1260" y="0"/>
                      </a:lnTo>
                      <a:lnTo>
                        <a:pt x="1266" y="0"/>
                      </a:lnTo>
                      <a:lnTo>
                        <a:pt x="1266" y="0"/>
                      </a:lnTo>
                      <a:lnTo>
                        <a:pt x="1266" y="0"/>
                      </a:lnTo>
                      <a:lnTo>
                        <a:pt x="1290" y="0"/>
                      </a:lnTo>
                      <a:lnTo>
                        <a:pt x="1290" y="0"/>
                      </a:lnTo>
                      <a:lnTo>
                        <a:pt x="1296" y="0"/>
                      </a:lnTo>
                      <a:lnTo>
                        <a:pt x="1296" y="0"/>
                      </a:lnTo>
                      <a:lnTo>
                        <a:pt x="1296" y="0"/>
                      </a:lnTo>
                      <a:lnTo>
                        <a:pt x="1296" y="0"/>
                      </a:lnTo>
                      <a:lnTo>
                        <a:pt x="1296" y="0"/>
                      </a:lnTo>
                      <a:lnTo>
                        <a:pt x="1296" y="0"/>
                      </a:lnTo>
                      <a:lnTo>
                        <a:pt x="1296" y="0"/>
                      </a:lnTo>
                      <a:lnTo>
                        <a:pt x="1302" y="0"/>
                      </a:lnTo>
                      <a:lnTo>
                        <a:pt x="1302" y="0"/>
                      </a:lnTo>
                      <a:lnTo>
                        <a:pt x="1302" y="0"/>
                      </a:lnTo>
                      <a:lnTo>
                        <a:pt x="1302" y="0"/>
                      </a:lnTo>
                      <a:lnTo>
                        <a:pt x="1302" y="0"/>
                      </a:lnTo>
                      <a:lnTo>
                        <a:pt x="1302" y="0"/>
                      </a:lnTo>
                      <a:lnTo>
                        <a:pt x="1302" y="0"/>
                      </a:lnTo>
                      <a:lnTo>
                        <a:pt x="1302" y="0"/>
                      </a:lnTo>
                      <a:lnTo>
                        <a:pt x="1308" y="0"/>
                      </a:lnTo>
                      <a:lnTo>
                        <a:pt x="1308" y="0"/>
                      </a:lnTo>
                      <a:lnTo>
                        <a:pt x="1308" y="0"/>
                      </a:lnTo>
                      <a:lnTo>
                        <a:pt x="1308" y="0"/>
                      </a:lnTo>
                      <a:lnTo>
                        <a:pt x="1308" y="0"/>
                      </a:lnTo>
                      <a:lnTo>
                        <a:pt x="1308" y="0"/>
                      </a:lnTo>
                      <a:lnTo>
                        <a:pt x="1314" y="0"/>
                      </a:lnTo>
                      <a:lnTo>
                        <a:pt x="1314" y="0"/>
                      </a:lnTo>
                      <a:lnTo>
                        <a:pt x="1314" y="0"/>
                      </a:lnTo>
                      <a:lnTo>
                        <a:pt x="1314" y="0"/>
                      </a:lnTo>
                      <a:lnTo>
                        <a:pt x="1314" y="0"/>
                      </a:lnTo>
                      <a:lnTo>
                        <a:pt x="1314" y="0"/>
                      </a:lnTo>
                      <a:lnTo>
                        <a:pt x="1320" y="0"/>
                      </a:lnTo>
                      <a:lnTo>
                        <a:pt x="1320" y="0"/>
                      </a:lnTo>
                      <a:lnTo>
                        <a:pt x="1320" y="0"/>
                      </a:lnTo>
                      <a:lnTo>
                        <a:pt x="1320" y="0"/>
                      </a:lnTo>
                      <a:lnTo>
                        <a:pt x="1320" y="0"/>
                      </a:lnTo>
                      <a:lnTo>
                        <a:pt x="1320" y="0"/>
                      </a:lnTo>
                      <a:lnTo>
                        <a:pt x="1326" y="0"/>
                      </a:lnTo>
                      <a:lnTo>
                        <a:pt x="1326" y="0"/>
                      </a:lnTo>
                      <a:lnTo>
                        <a:pt x="1326" y="0"/>
                      </a:lnTo>
                      <a:lnTo>
                        <a:pt x="1326" y="0"/>
                      </a:lnTo>
                      <a:lnTo>
                        <a:pt x="1326" y="0"/>
                      </a:lnTo>
                      <a:lnTo>
                        <a:pt x="1326" y="0"/>
                      </a:lnTo>
                      <a:lnTo>
                        <a:pt x="1326" y="0"/>
                      </a:lnTo>
                      <a:lnTo>
                        <a:pt x="1326" y="0"/>
                      </a:lnTo>
                      <a:lnTo>
                        <a:pt x="1332" y="0"/>
                      </a:lnTo>
                      <a:lnTo>
                        <a:pt x="1332" y="0"/>
                      </a:lnTo>
                      <a:lnTo>
                        <a:pt x="1332" y="0"/>
                      </a:lnTo>
                      <a:lnTo>
                        <a:pt x="1332" y="0"/>
                      </a:lnTo>
                      <a:lnTo>
                        <a:pt x="1332" y="0"/>
                      </a:lnTo>
                      <a:lnTo>
                        <a:pt x="1332" y="0"/>
                      </a:lnTo>
                      <a:lnTo>
                        <a:pt x="1338" y="0"/>
                      </a:lnTo>
                      <a:lnTo>
                        <a:pt x="1338" y="0"/>
                      </a:lnTo>
                      <a:lnTo>
                        <a:pt x="1338" y="0"/>
                      </a:lnTo>
                      <a:lnTo>
                        <a:pt x="1338" y="0"/>
                      </a:lnTo>
                      <a:lnTo>
                        <a:pt x="1338" y="0"/>
                      </a:lnTo>
                      <a:lnTo>
                        <a:pt x="1338" y="0"/>
                      </a:lnTo>
                      <a:lnTo>
                        <a:pt x="1344" y="0"/>
                      </a:lnTo>
                      <a:lnTo>
                        <a:pt x="1344" y="0"/>
                      </a:lnTo>
                      <a:lnTo>
                        <a:pt x="1368" y="0"/>
                      </a:lnTo>
                      <a:lnTo>
                        <a:pt x="1368" y="0"/>
                      </a:lnTo>
                      <a:lnTo>
                        <a:pt x="1368" y="0"/>
                      </a:lnTo>
                      <a:lnTo>
                        <a:pt x="1368" y="0"/>
                      </a:lnTo>
                      <a:lnTo>
                        <a:pt x="1374" y="0"/>
                      </a:lnTo>
                      <a:lnTo>
                        <a:pt x="1374" y="0"/>
                      </a:lnTo>
                      <a:lnTo>
                        <a:pt x="1374" y="0"/>
                      </a:lnTo>
                      <a:lnTo>
                        <a:pt x="1374" y="0"/>
                      </a:lnTo>
                      <a:lnTo>
                        <a:pt x="1374" y="0"/>
                      </a:lnTo>
                      <a:lnTo>
                        <a:pt x="1374" y="0"/>
                      </a:lnTo>
                      <a:lnTo>
                        <a:pt x="1374" y="0"/>
                      </a:lnTo>
                      <a:lnTo>
                        <a:pt x="1380" y="0"/>
                      </a:lnTo>
                      <a:lnTo>
                        <a:pt x="1380" y="0"/>
                      </a:lnTo>
                      <a:lnTo>
                        <a:pt x="1380" y="0"/>
                      </a:lnTo>
                      <a:lnTo>
                        <a:pt x="1380" y="0"/>
                      </a:lnTo>
                      <a:lnTo>
                        <a:pt x="1380" y="0"/>
                      </a:lnTo>
                      <a:lnTo>
                        <a:pt x="1380" y="0"/>
                      </a:lnTo>
                      <a:lnTo>
                        <a:pt x="1380" y="0"/>
                      </a:lnTo>
                      <a:lnTo>
                        <a:pt x="1380" y="0"/>
                      </a:lnTo>
                      <a:lnTo>
                        <a:pt x="1386" y="0"/>
                      </a:lnTo>
                      <a:lnTo>
                        <a:pt x="1386" y="0"/>
                      </a:lnTo>
                      <a:lnTo>
                        <a:pt x="1386" y="0"/>
                      </a:lnTo>
                      <a:lnTo>
                        <a:pt x="1386" y="0"/>
                      </a:lnTo>
                      <a:lnTo>
                        <a:pt x="1386" y="0"/>
                      </a:lnTo>
                      <a:lnTo>
                        <a:pt x="1386" y="0"/>
                      </a:lnTo>
                      <a:lnTo>
                        <a:pt x="1392" y="0"/>
                      </a:lnTo>
                      <a:lnTo>
                        <a:pt x="1392" y="0"/>
                      </a:lnTo>
                      <a:lnTo>
                        <a:pt x="1392" y="0"/>
                      </a:lnTo>
                      <a:lnTo>
                        <a:pt x="1392" y="0"/>
                      </a:lnTo>
                      <a:lnTo>
                        <a:pt x="1392" y="0"/>
                      </a:lnTo>
                      <a:lnTo>
                        <a:pt x="1392" y="0"/>
                      </a:lnTo>
                      <a:lnTo>
                        <a:pt x="1398" y="0"/>
                      </a:lnTo>
                      <a:lnTo>
                        <a:pt x="1398" y="0"/>
                      </a:lnTo>
                      <a:lnTo>
                        <a:pt x="1398" y="0"/>
                      </a:lnTo>
                      <a:lnTo>
                        <a:pt x="1398" y="0"/>
                      </a:lnTo>
                      <a:lnTo>
                        <a:pt x="1398" y="0"/>
                      </a:lnTo>
                      <a:lnTo>
                        <a:pt x="1398" y="0"/>
                      </a:lnTo>
                      <a:lnTo>
                        <a:pt x="1404" y="0"/>
                      </a:lnTo>
                      <a:lnTo>
                        <a:pt x="1404" y="0"/>
                      </a:lnTo>
                      <a:lnTo>
                        <a:pt x="1404" y="0"/>
                      </a:lnTo>
                      <a:lnTo>
                        <a:pt x="1404" y="0"/>
                      </a:lnTo>
                      <a:lnTo>
                        <a:pt x="1404" y="0"/>
                      </a:lnTo>
                      <a:lnTo>
                        <a:pt x="1404" y="0"/>
                      </a:lnTo>
                      <a:lnTo>
                        <a:pt x="1404" y="0"/>
                      </a:lnTo>
                      <a:lnTo>
                        <a:pt x="1410" y="0"/>
                      </a:lnTo>
                      <a:lnTo>
                        <a:pt x="1410" y="0"/>
                      </a:lnTo>
                      <a:lnTo>
                        <a:pt x="1410" y="0"/>
                      </a:lnTo>
                      <a:lnTo>
                        <a:pt x="1410" y="0"/>
                      </a:lnTo>
                      <a:lnTo>
                        <a:pt x="1410" y="0"/>
                      </a:lnTo>
                      <a:lnTo>
                        <a:pt x="1410" y="0"/>
                      </a:lnTo>
                      <a:lnTo>
                        <a:pt x="1410" y="0"/>
                      </a:lnTo>
                      <a:lnTo>
                        <a:pt x="1416" y="0"/>
                      </a:lnTo>
                      <a:lnTo>
                        <a:pt x="1416" y="0"/>
                      </a:lnTo>
                      <a:lnTo>
                        <a:pt x="1416" y="0"/>
                      </a:lnTo>
                      <a:lnTo>
                        <a:pt x="1416" y="0"/>
                      </a:lnTo>
                      <a:lnTo>
                        <a:pt x="1416" y="0"/>
                      </a:lnTo>
                      <a:lnTo>
                        <a:pt x="1416" y="0"/>
                      </a:lnTo>
                      <a:lnTo>
                        <a:pt x="1446" y="0"/>
                      </a:lnTo>
                      <a:lnTo>
                        <a:pt x="1446" y="0"/>
                      </a:lnTo>
                      <a:lnTo>
                        <a:pt x="1446" y="0"/>
                      </a:lnTo>
                      <a:lnTo>
                        <a:pt x="1446" y="0"/>
                      </a:lnTo>
                      <a:lnTo>
                        <a:pt x="1446" y="0"/>
                      </a:lnTo>
                      <a:lnTo>
                        <a:pt x="1446" y="0"/>
                      </a:lnTo>
                      <a:lnTo>
                        <a:pt x="1452" y="0"/>
                      </a:lnTo>
                      <a:lnTo>
                        <a:pt x="1452" y="0"/>
                      </a:lnTo>
                      <a:lnTo>
                        <a:pt x="1452" y="0"/>
                      </a:lnTo>
                      <a:lnTo>
                        <a:pt x="1452" y="0"/>
                      </a:lnTo>
                      <a:lnTo>
                        <a:pt x="1452" y="0"/>
                      </a:lnTo>
                      <a:lnTo>
                        <a:pt x="1452" y="0"/>
                      </a:lnTo>
                      <a:lnTo>
                        <a:pt x="1452" y="0"/>
                      </a:lnTo>
                      <a:lnTo>
                        <a:pt x="1458" y="0"/>
                      </a:lnTo>
                      <a:lnTo>
                        <a:pt x="1458" y="0"/>
                      </a:lnTo>
                      <a:lnTo>
                        <a:pt x="1458" y="0"/>
                      </a:lnTo>
                      <a:lnTo>
                        <a:pt x="1458" y="0"/>
                      </a:lnTo>
                      <a:lnTo>
                        <a:pt x="1458" y="0"/>
                      </a:lnTo>
                      <a:lnTo>
                        <a:pt x="1458" y="0"/>
                      </a:lnTo>
                      <a:lnTo>
                        <a:pt x="1458" y="0"/>
                      </a:lnTo>
                      <a:lnTo>
                        <a:pt x="1464" y="0"/>
                      </a:lnTo>
                      <a:lnTo>
                        <a:pt x="1464" y="0"/>
                      </a:lnTo>
                      <a:lnTo>
                        <a:pt x="1464" y="0"/>
                      </a:lnTo>
                      <a:lnTo>
                        <a:pt x="1464" y="0"/>
                      </a:lnTo>
                      <a:lnTo>
                        <a:pt x="1464" y="0"/>
                      </a:lnTo>
                      <a:lnTo>
                        <a:pt x="1464" y="0"/>
                      </a:lnTo>
                      <a:lnTo>
                        <a:pt x="1470" y="0"/>
                      </a:lnTo>
                      <a:lnTo>
                        <a:pt x="1470" y="0"/>
                      </a:lnTo>
                      <a:lnTo>
                        <a:pt x="1470" y="0"/>
                      </a:lnTo>
                      <a:lnTo>
                        <a:pt x="1470" y="0"/>
                      </a:lnTo>
                      <a:lnTo>
                        <a:pt x="1470" y="0"/>
                      </a:lnTo>
                      <a:lnTo>
                        <a:pt x="1470" y="0"/>
                      </a:lnTo>
                      <a:lnTo>
                        <a:pt x="1470" y="0"/>
                      </a:lnTo>
                      <a:lnTo>
                        <a:pt x="1476" y="0"/>
                      </a:lnTo>
                      <a:lnTo>
                        <a:pt x="1476" y="0"/>
                      </a:lnTo>
                      <a:lnTo>
                        <a:pt x="1476" y="0"/>
                      </a:lnTo>
                      <a:lnTo>
                        <a:pt x="1476" y="0"/>
                      </a:lnTo>
                      <a:lnTo>
                        <a:pt x="1476" y="0"/>
                      </a:lnTo>
                      <a:lnTo>
                        <a:pt x="1476" y="0"/>
                      </a:lnTo>
                      <a:lnTo>
                        <a:pt x="1482" y="0"/>
                      </a:lnTo>
                      <a:lnTo>
                        <a:pt x="1482" y="0"/>
                      </a:lnTo>
                      <a:lnTo>
                        <a:pt x="1482" y="0"/>
                      </a:lnTo>
                      <a:lnTo>
                        <a:pt x="1482" y="0"/>
                      </a:lnTo>
                      <a:lnTo>
                        <a:pt x="1482" y="0"/>
                      </a:lnTo>
                      <a:lnTo>
                        <a:pt x="1482" y="0"/>
                      </a:lnTo>
                      <a:lnTo>
                        <a:pt x="1482" y="0"/>
                      </a:lnTo>
                      <a:lnTo>
                        <a:pt x="1488" y="0"/>
                      </a:lnTo>
                      <a:lnTo>
                        <a:pt x="1488" y="0"/>
                      </a:lnTo>
                      <a:lnTo>
                        <a:pt x="1488" y="0"/>
                      </a:lnTo>
                      <a:lnTo>
                        <a:pt x="1488" y="0"/>
                      </a:lnTo>
                      <a:lnTo>
                        <a:pt x="1488" y="0"/>
                      </a:lnTo>
                      <a:lnTo>
                        <a:pt x="1488" y="0"/>
                      </a:lnTo>
                      <a:lnTo>
                        <a:pt x="1494" y="0"/>
                      </a:lnTo>
                      <a:lnTo>
                        <a:pt x="1494" y="0"/>
                      </a:lnTo>
                      <a:lnTo>
                        <a:pt x="1494" y="0"/>
                      </a:lnTo>
                      <a:lnTo>
                        <a:pt x="1494" y="0"/>
                      </a:lnTo>
                      <a:lnTo>
                        <a:pt x="1494" y="0"/>
                      </a:lnTo>
                      <a:lnTo>
                        <a:pt x="1524" y="0"/>
                      </a:lnTo>
                      <a:lnTo>
                        <a:pt x="1524" y="0"/>
                      </a:lnTo>
                      <a:lnTo>
                        <a:pt x="1524" y="0"/>
                      </a:lnTo>
                      <a:lnTo>
                        <a:pt x="1524" y="0"/>
                      </a:lnTo>
                      <a:lnTo>
                        <a:pt x="1524" y="0"/>
                      </a:lnTo>
                      <a:lnTo>
                        <a:pt x="1524" y="0"/>
                      </a:lnTo>
                      <a:lnTo>
                        <a:pt x="1524" y="0"/>
                      </a:lnTo>
                      <a:lnTo>
                        <a:pt x="1524" y="0"/>
                      </a:lnTo>
                      <a:lnTo>
                        <a:pt x="1530" y="0"/>
                      </a:lnTo>
                      <a:lnTo>
                        <a:pt x="1530" y="0"/>
                      </a:lnTo>
                      <a:lnTo>
                        <a:pt x="1530" y="0"/>
                      </a:lnTo>
                      <a:lnTo>
                        <a:pt x="1530" y="0"/>
                      </a:lnTo>
                      <a:lnTo>
                        <a:pt x="1530" y="0"/>
                      </a:lnTo>
                      <a:lnTo>
                        <a:pt x="1530" y="0"/>
                      </a:lnTo>
                      <a:lnTo>
                        <a:pt x="1530" y="0"/>
                      </a:lnTo>
                      <a:lnTo>
                        <a:pt x="1530" y="0"/>
                      </a:lnTo>
                      <a:lnTo>
                        <a:pt x="1536" y="0"/>
                      </a:lnTo>
                      <a:lnTo>
                        <a:pt x="1536" y="0"/>
                      </a:lnTo>
                      <a:lnTo>
                        <a:pt x="1536" y="0"/>
                      </a:lnTo>
                      <a:lnTo>
                        <a:pt x="1536" y="0"/>
                      </a:lnTo>
                      <a:lnTo>
                        <a:pt x="1536" y="0"/>
                      </a:lnTo>
                      <a:lnTo>
                        <a:pt x="1536" y="0"/>
                      </a:lnTo>
                      <a:lnTo>
                        <a:pt x="1542" y="0"/>
                      </a:lnTo>
                      <a:lnTo>
                        <a:pt x="1542" y="0"/>
                      </a:lnTo>
                      <a:lnTo>
                        <a:pt x="1542" y="0"/>
                      </a:lnTo>
                      <a:lnTo>
                        <a:pt x="1542" y="0"/>
                      </a:lnTo>
                      <a:lnTo>
                        <a:pt x="1542" y="0"/>
                      </a:lnTo>
                      <a:lnTo>
                        <a:pt x="1542" y="0"/>
                      </a:lnTo>
                      <a:lnTo>
                        <a:pt x="1548" y="0"/>
                      </a:lnTo>
                      <a:lnTo>
                        <a:pt x="1548" y="0"/>
                      </a:lnTo>
                      <a:lnTo>
                        <a:pt x="1548" y="0"/>
                      </a:lnTo>
                      <a:lnTo>
                        <a:pt x="1548" y="0"/>
                      </a:lnTo>
                      <a:lnTo>
                        <a:pt x="1548" y="0"/>
                      </a:lnTo>
                      <a:lnTo>
                        <a:pt x="1548" y="0"/>
                      </a:lnTo>
                      <a:lnTo>
                        <a:pt x="1554" y="0"/>
                      </a:lnTo>
                      <a:lnTo>
                        <a:pt x="1554" y="0"/>
                      </a:lnTo>
                      <a:lnTo>
                        <a:pt x="1554" y="0"/>
                      </a:lnTo>
                      <a:lnTo>
                        <a:pt x="1554" y="0"/>
                      </a:lnTo>
                      <a:lnTo>
                        <a:pt x="1554" y="0"/>
                      </a:lnTo>
                      <a:lnTo>
                        <a:pt x="1554" y="0"/>
                      </a:lnTo>
                      <a:lnTo>
                        <a:pt x="1554" y="0"/>
                      </a:lnTo>
                      <a:lnTo>
                        <a:pt x="1560" y="0"/>
                      </a:lnTo>
                      <a:lnTo>
                        <a:pt x="1560" y="0"/>
                      </a:lnTo>
                      <a:lnTo>
                        <a:pt x="1560" y="0"/>
                      </a:lnTo>
                      <a:lnTo>
                        <a:pt x="1560" y="0"/>
                      </a:lnTo>
                      <a:lnTo>
                        <a:pt x="1560" y="0"/>
                      </a:lnTo>
                      <a:lnTo>
                        <a:pt x="1560" y="0"/>
                      </a:lnTo>
                      <a:lnTo>
                        <a:pt x="1560" y="0"/>
                      </a:lnTo>
                      <a:lnTo>
                        <a:pt x="1566" y="0"/>
                      </a:lnTo>
                      <a:lnTo>
                        <a:pt x="1566" y="0"/>
                      </a:lnTo>
                      <a:lnTo>
                        <a:pt x="1566" y="0"/>
                      </a:lnTo>
                      <a:lnTo>
                        <a:pt x="1566" y="0"/>
                      </a:lnTo>
                      <a:lnTo>
                        <a:pt x="1566" y="0"/>
                      </a:lnTo>
                      <a:lnTo>
                        <a:pt x="1566" y="0"/>
                      </a:lnTo>
                      <a:lnTo>
                        <a:pt x="1572" y="0"/>
                      </a:lnTo>
                      <a:lnTo>
                        <a:pt x="1572" y="0"/>
                      </a:lnTo>
                      <a:lnTo>
                        <a:pt x="1572" y="0"/>
                      </a:lnTo>
                      <a:lnTo>
                        <a:pt x="1596" y="0"/>
                      </a:lnTo>
                      <a:lnTo>
                        <a:pt x="1596" y="0"/>
                      </a:lnTo>
                      <a:lnTo>
                        <a:pt x="1602" y="0"/>
                      </a:lnTo>
                      <a:lnTo>
                        <a:pt x="1602" y="0"/>
                      </a:lnTo>
                      <a:lnTo>
                        <a:pt x="1602" y="0"/>
                      </a:lnTo>
                      <a:lnTo>
                        <a:pt x="1602" y="0"/>
                      </a:lnTo>
                      <a:lnTo>
                        <a:pt x="1602" y="0"/>
                      </a:lnTo>
                      <a:lnTo>
                        <a:pt x="1602" y="0"/>
                      </a:lnTo>
                      <a:lnTo>
                        <a:pt x="1602" y="0"/>
                      </a:lnTo>
                      <a:lnTo>
                        <a:pt x="1608" y="0"/>
                      </a:lnTo>
                      <a:lnTo>
                        <a:pt x="1608" y="0"/>
                      </a:lnTo>
                      <a:lnTo>
                        <a:pt x="1608" y="0"/>
                      </a:lnTo>
                      <a:lnTo>
                        <a:pt x="1608" y="0"/>
                      </a:lnTo>
                      <a:lnTo>
                        <a:pt x="1608" y="0"/>
                      </a:lnTo>
                      <a:lnTo>
                        <a:pt x="1608" y="0"/>
                      </a:lnTo>
                      <a:lnTo>
                        <a:pt x="1608" y="0"/>
                      </a:lnTo>
                      <a:lnTo>
                        <a:pt x="1608" y="0"/>
                      </a:lnTo>
                      <a:lnTo>
                        <a:pt x="1614" y="0"/>
                      </a:lnTo>
                      <a:lnTo>
                        <a:pt x="1614" y="0"/>
                      </a:lnTo>
                      <a:lnTo>
                        <a:pt x="1614" y="0"/>
                      </a:lnTo>
                      <a:lnTo>
                        <a:pt x="1614" y="0"/>
                      </a:lnTo>
                      <a:lnTo>
                        <a:pt x="1614" y="0"/>
                      </a:lnTo>
                      <a:lnTo>
                        <a:pt x="1614" y="0"/>
                      </a:lnTo>
                      <a:lnTo>
                        <a:pt x="1614" y="0"/>
                      </a:lnTo>
                      <a:lnTo>
                        <a:pt x="1620" y="0"/>
                      </a:lnTo>
                      <a:lnTo>
                        <a:pt x="1620" y="0"/>
                      </a:lnTo>
                      <a:lnTo>
                        <a:pt x="1620" y="0"/>
                      </a:lnTo>
                      <a:lnTo>
                        <a:pt x="1620" y="0"/>
                      </a:lnTo>
                      <a:lnTo>
                        <a:pt x="1620" y="0"/>
                      </a:lnTo>
                      <a:lnTo>
                        <a:pt x="1620" y="0"/>
                      </a:lnTo>
                      <a:lnTo>
                        <a:pt x="1626" y="0"/>
                      </a:lnTo>
                      <a:lnTo>
                        <a:pt x="1626" y="0"/>
                      </a:lnTo>
                      <a:lnTo>
                        <a:pt x="1626" y="0"/>
                      </a:lnTo>
                      <a:lnTo>
                        <a:pt x="1626" y="0"/>
                      </a:lnTo>
                      <a:lnTo>
                        <a:pt x="1626" y="0"/>
                      </a:lnTo>
                      <a:lnTo>
                        <a:pt x="1626" y="0"/>
                      </a:lnTo>
                      <a:lnTo>
                        <a:pt x="1632" y="0"/>
                      </a:lnTo>
                      <a:lnTo>
                        <a:pt x="1632" y="0"/>
                      </a:lnTo>
                      <a:lnTo>
                        <a:pt x="1632" y="0"/>
                      </a:lnTo>
                      <a:lnTo>
                        <a:pt x="1632" y="0"/>
                      </a:lnTo>
                      <a:lnTo>
                        <a:pt x="1632" y="0"/>
                      </a:lnTo>
                      <a:lnTo>
                        <a:pt x="1632" y="0"/>
                      </a:lnTo>
                      <a:lnTo>
                        <a:pt x="1632" y="0"/>
                      </a:lnTo>
                      <a:lnTo>
                        <a:pt x="1638" y="0"/>
                      </a:lnTo>
                      <a:lnTo>
                        <a:pt x="1638" y="0"/>
                      </a:lnTo>
                      <a:lnTo>
                        <a:pt x="1638" y="0"/>
                      </a:lnTo>
                      <a:lnTo>
                        <a:pt x="1638" y="0"/>
                      </a:lnTo>
                      <a:lnTo>
                        <a:pt x="1638" y="0"/>
                      </a:lnTo>
                      <a:lnTo>
                        <a:pt x="1638" y="0"/>
                      </a:lnTo>
                      <a:lnTo>
                        <a:pt x="1644" y="0"/>
                      </a:lnTo>
                      <a:lnTo>
                        <a:pt x="1644" y="0"/>
                      </a:lnTo>
                      <a:lnTo>
                        <a:pt x="1644" y="0"/>
                      </a:lnTo>
                      <a:lnTo>
                        <a:pt x="1644" y="0"/>
                      </a:lnTo>
                      <a:lnTo>
                        <a:pt x="1644" y="0"/>
                      </a:lnTo>
                      <a:lnTo>
                        <a:pt x="1644" y="0"/>
                      </a:lnTo>
                      <a:lnTo>
                        <a:pt x="1644" y="0"/>
                      </a:lnTo>
                      <a:lnTo>
                        <a:pt x="1644" y="0"/>
                      </a:lnTo>
                      <a:lnTo>
                        <a:pt x="1674" y="0"/>
                      </a:lnTo>
                      <a:lnTo>
                        <a:pt x="1674" y="0"/>
                      </a:lnTo>
                      <a:lnTo>
                        <a:pt x="1674" y="0"/>
                      </a:lnTo>
                      <a:lnTo>
                        <a:pt x="1674" y="0"/>
                      </a:lnTo>
                      <a:lnTo>
                        <a:pt x="1680" y="0"/>
                      </a:lnTo>
                      <a:lnTo>
                        <a:pt x="1680" y="0"/>
                      </a:lnTo>
                      <a:lnTo>
                        <a:pt x="1680" y="0"/>
                      </a:lnTo>
                      <a:lnTo>
                        <a:pt x="1680" y="0"/>
                      </a:lnTo>
                      <a:lnTo>
                        <a:pt x="1680" y="0"/>
                      </a:lnTo>
                      <a:lnTo>
                        <a:pt x="1680" y="0"/>
                      </a:lnTo>
                      <a:lnTo>
                        <a:pt x="1680" y="0"/>
                      </a:lnTo>
                      <a:lnTo>
                        <a:pt x="1686" y="0"/>
                      </a:lnTo>
                      <a:lnTo>
                        <a:pt x="1686" y="0"/>
                      </a:lnTo>
                      <a:lnTo>
                        <a:pt x="1686" y="0"/>
                      </a:lnTo>
                      <a:lnTo>
                        <a:pt x="1686" y="0"/>
                      </a:lnTo>
                      <a:lnTo>
                        <a:pt x="1686" y="0"/>
                      </a:lnTo>
                      <a:lnTo>
                        <a:pt x="1686" y="0"/>
                      </a:lnTo>
                      <a:lnTo>
                        <a:pt x="1686" y="0"/>
                      </a:lnTo>
                      <a:lnTo>
                        <a:pt x="1686" y="0"/>
                      </a:lnTo>
                      <a:lnTo>
                        <a:pt x="1692" y="0"/>
                      </a:lnTo>
                      <a:lnTo>
                        <a:pt x="1692" y="0"/>
                      </a:lnTo>
                      <a:lnTo>
                        <a:pt x="1692" y="0"/>
                      </a:lnTo>
                      <a:lnTo>
                        <a:pt x="1692" y="0"/>
                      </a:lnTo>
                      <a:lnTo>
                        <a:pt x="1692" y="0"/>
                      </a:lnTo>
                      <a:lnTo>
                        <a:pt x="1692" y="0"/>
                      </a:lnTo>
                      <a:lnTo>
                        <a:pt x="1698" y="0"/>
                      </a:lnTo>
                      <a:lnTo>
                        <a:pt x="1698" y="0"/>
                      </a:lnTo>
                      <a:lnTo>
                        <a:pt x="1698" y="0"/>
                      </a:lnTo>
                      <a:lnTo>
                        <a:pt x="1698" y="0"/>
                      </a:lnTo>
                      <a:lnTo>
                        <a:pt x="1698" y="0"/>
                      </a:lnTo>
                      <a:lnTo>
                        <a:pt x="1698" y="0"/>
                      </a:lnTo>
                      <a:lnTo>
                        <a:pt x="1704" y="0"/>
                      </a:lnTo>
                      <a:lnTo>
                        <a:pt x="1704" y="0"/>
                      </a:lnTo>
                      <a:lnTo>
                        <a:pt x="1704" y="0"/>
                      </a:lnTo>
                      <a:lnTo>
                        <a:pt x="1704" y="0"/>
                      </a:lnTo>
                      <a:lnTo>
                        <a:pt x="1704" y="0"/>
                      </a:lnTo>
                      <a:lnTo>
                        <a:pt x="1704" y="0"/>
                      </a:lnTo>
                      <a:lnTo>
                        <a:pt x="1710" y="0"/>
                      </a:lnTo>
                      <a:lnTo>
                        <a:pt x="1710" y="0"/>
                      </a:lnTo>
                      <a:lnTo>
                        <a:pt x="1710" y="0"/>
                      </a:lnTo>
                      <a:lnTo>
                        <a:pt x="1710" y="0"/>
                      </a:lnTo>
                      <a:lnTo>
                        <a:pt x="1710" y="0"/>
                      </a:lnTo>
                      <a:lnTo>
                        <a:pt x="1710" y="0"/>
                      </a:lnTo>
                      <a:lnTo>
                        <a:pt x="1710" y="0"/>
                      </a:lnTo>
                      <a:lnTo>
                        <a:pt x="1716" y="0"/>
                      </a:lnTo>
                      <a:lnTo>
                        <a:pt x="1716" y="0"/>
                      </a:lnTo>
                      <a:lnTo>
                        <a:pt x="1716" y="0"/>
                      </a:lnTo>
                      <a:lnTo>
                        <a:pt x="1716" y="0"/>
                      </a:lnTo>
                      <a:lnTo>
                        <a:pt x="1716" y="0"/>
                      </a:lnTo>
                      <a:lnTo>
                        <a:pt x="1716" y="0"/>
                      </a:lnTo>
                      <a:lnTo>
                        <a:pt x="1716" y="0"/>
                      </a:lnTo>
                      <a:lnTo>
                        <a:pt x="1722" y="0"/>
                      </a:lnTo>
                      <a:lnTo>
                        <a:pt x="1722" y="0"/>
                      </a:lnTo>
                      <a:lnTo>
                        <a:pt x="1722" y="0"/>
                      </a:lnTo>
                      <a:lnTo>
                        <a:pt x="1722" y="0"/>
                      </a:lnTo>
                      <a:lnTo>
                        <a:pt x="1722" y="0"/>
                      </a:lnTo>
                      <a:lnTo>
                        <a:pt x="1722" y="0"/>
                      </a:lnTo>
                      <a:lnTo>
                        <a:pt x="1728" y="0"/>
                      </a:lnTo>
                      <a:lnTo>
                        <a:pt x="1728" y="0"/>
                      </a:lnTo>
                      <a:lnTo>
                        <a:pt x="1782" y="0"/>
                      </a:lnTo>
                      <a:lnTo>
                        <a:pt x="1782" y="0"/>
                      </a:lnTo>
                      <a:lnTo>
                        <a:pt x="1782" y="0"/>
                      </a:lnTo>
                      <a:lnTo>
                        <a:pt x="1782" y="0"/>
                      </a:lnTo>
                      <a:lnTo>
                        <a:pt x="1782" y="0"/>
                      </a:lnTo>
                      <a:lnTo>
                        <a:pt x="1782" y="0"/>
                      </a:lnTo>
                      <a:lnTo>
                        <a:pt x="1788" y="0"/>
                      </a:lnTo>
                      <a:lnTo>
                        <a:pt x="1788" y="0"/>
                      </a:lnTo>
                      <a:lnTo>
                        <a:pt x="1788" y="0"/>
                      </a:lnTo>
                      <a:lnTo>
                        <a:pt x="1788" y="0"/>
                      </a:lnTo>
                      <a:lnTo>
                        <a:pt x="1788" y="0"/>
                      </a:lnTo>
                      <a:lnTo>
                        <a:pt x="1788" y="0"/>
                      </a:lnTo>
                      <a:lnTo>
                        <a:pt x="1794" y="0"/>
                      </a:lnTo>
                      <a:lnTo>
                        <a:pt x="1794" y="0"/>
                      </a:lnTo>
                      <a:lnTo>
                        <a:pt x="1794" y="0"/>
                      </a:lnTo>
                      <a:lnTo>
                        <a:pt x="1794" y="0"/>
                      </a:lnTo>
                      <a:lnTo>
                        <a:pt x="1794" y="0"/>
                      </a:lnTo>
                      <a:lnTo>
                        <a:pt x="1794" y="0"/>
                      </a:lnTo>
                      <a:lnTo>
                        <a:pt x="1794" y="0"/>
                      </a:lnTo>
                      <a:lnTo>
                        <a:pt x="1794" y="0"/>
                      </a:lnTo>
                      <a:lnTo>
                        <a:pt x="1800" y="0"/>
                      </a:lnTo>
                      <a:lnTo>
                        <a:pt x="1800" y="0"/>
                      </a:lnTo>
                      <a:lnTo>
                        <a:pt x="1800" y="0"/>
                      </a:lnTo>
                      <a:lnTo>
                        <a:pt x="1800" y="0"/>
                      </a:lnTo>
                      <a:lnTo>
                        <a:pt x="1800" y="0"/>
                      </a:lnTo>
                      <a:lnTo>
                        <a:pt x="1800" y="0"/>
                      </a:lnTo>
                      <a:lnTo>
                        <a:pt x="1806" y="0"/>
                      </a:lnTo>
                      <a:lnTo>
                        <a:pt x="1806" y="0"/>
                      </a:lnTo>
                      <a:lnTo>
                        <a:pt x="1806" y="0"/>
                      </a:lnTo>
                      <a:lnTo>
                        <a:pt x="1806" y="0"/>
                      </a:lnTo>
                      <a:lnTo>
                        <a:pt x="1806" y="0"/>
                      </a:lnTo>
                      <a:lnTo>
                        <a:pt x="1806" y="0"/>
                      </a:lnTo>
                      <a:lnTo>
                        <a:pt x="1812" y="0"/>
                      </a:lnTo>
                      <a:lnTo>
                        <a:pt x="1812" y="0"/>
                      </a:lnTo>
                      <a:lnTo>
                        <a:pt x="1812" y="0"/>
                      </a:lnTo>
                      <a:lnTo>
                        <a:pt x="1812" y="0"/>
                      </a:lnTo>
                      <a:lnTo>
                        <a:pt x="1812" y="0"/>
                      </a:lnTo>
                      <a:lnTo>
                        <a:pt x="1812" y="0"/>
                      </a:lnTo>
                      <a:lnTo>
                        <a:pt x="1818" y="0"/>
                      </a:lnTo>
                      <a:lnTo>
                        <a:pt x="1818" y="0"/>
                      </a:lnTo>
                      <a:lnTo>
                        <a:pt x="1818" y="0"/>
                      </a:lnTo>
                      <a:lnTo>
                        <a:pt x="1818" y="0"/>
                      </a:lnTo>
                      <a:lnTo>
                        <a:pt x="1818" y="0"/>
                      </a:lnTo>
                      <a:lnTo>
                        <a:pt x="1818" y="0"/>
                      </a:lnTo>
                      <a:lnTo>
                        <a:pt x="1818" y="0"/>
                      </a:lnTo>
                      <a:lnTo>
                        <a:pt x="1824" y="0"/>
                      </a:lnTo>
                      <a:lnTo>
                        <a:pt x="1824" y="0"/>
                      </a:lnTo>
                      <a:lnTo>
                        <a:pt x="1824" y="0"/>
                      </a:lnTo>
                      <a:lnTo>
                        <a:pt x="1824" y="0"/>
                      </a:lnTo>
                      <a:lnTo>
                        <a:pt x="1824" y="0"/>
                      </a:lnTo>
                      <a:lnTo>
                        <a:pt x="1824" y="0"/>
                      </a:lnTo>
                      <a:lnTo>
                        <a:pt x="1824" y="0"/>
                      </a:lnTo>
                      <a:lnTo>
                        <a:pt x="1830" y="0"/>
                      </a:lnTo>
                      <a:lnTo>
                        <a:pt x="1830" y="0"/>
                      </a:lnTo>
                      <a:lnTo>
                        <a:pt x="1830" y="0"/>
                      </a:lnTo>
                      <a:lnTo>
                        <a:pt x="1830" y="0"/>
                      </a:lnTo>
                      <a:lnTo>
                        <a:pt x="1830" y="0"/>
                      </a:lnTo>
                      <a:lnTo>
                        <a:pt x="1830" y="0"/>
                      </a:lnTo>
                      <a:lnTo>
                        <a:pt x="1830" y="0"/>
                      </a:lnTo>
                      <a:lnTo>
                        <a:pt x="1890" y="0"/>
                      </a:lnTo>
                      <a:lnTo>
                        <a:pt x="1890" y="0"/>
                      </a:lnTo>
                      <a:lnTo>
                        <a:pt x="1890" y="0"/>
                      </a:lnTo>
                      <a:lnTo>
                        <a:pt x="1890" y="0"/>
                      </a:lnTo>
                      <a:lnTo>
                        <a:pt x="1890" y="0"/>
                      </a:lnTo>
                      <a:lnTo>
                        <a:pt x="1890" y="0"/>
                      </a:lnTo>
                      <a:lnTo>
                        <a:pt x="1890" y="0"/>
                      </a:lnTo>
                      <a:lnTo>
                        <a:pt x="1896" y="0"/>
                      </a:lnTo>
                      <a:lnTo>
                        <a:pt x="1896" y="0"/>
                      </a:lnTo>
                      <a:lnTo>
                        <a:pt x="1896" y="0"/>
                      </a:lnTo>
                      <a:lnTo>
                        <a:pt x="1896" y="0"/>
                      </a:lnTo>
                      <a:lnTo>
                        <a:pt x="1896" y="0"/>
                      </a:lnTo>
                      <a:lnTo>
                        <a:pt x="1896" y="0"/>
                      </a:lnTo>
                      <a:lnTo>
                        <a:pt x="1896" y="0"/>
                      </a:lnTo>
                      <a:lnTo>
                        <a:pt x="1902" y="0"/>
                      </a:lnTo>
                      <a:lnTo>
                        <a:pt x="1902" y="0"/>
                      </a:lnTo>
                      <a:lnTo>
                        <a:pt x="1902" y="0"/>
                      </a:lnTo>
                      <a:lnTo>
                        <a:pt x="1902" y="0"/>
                      </a:lnTo>
                      <a:lnTo>
                        <a:pt x="1902" y="0"/>
                      </a:lnTo>
                      <a:lnTo>
                        <a:pt x="1902" y="0"/>
                      </a:lnTo>
                      <a:lnTo>
                        <a:pt x="1902" y="0"/>
                      </a:lnTo>
                      <a:lnTo>
                        <a:pt x="1908" y="0"/>
                      </a:lnTo>
                      <a:lnTo>
                        <a:pt x="1908" y="0"/>
                      </a:lnTo>
                      <a:lnTo>
                        <a:pt x="1908" y="0"/>
                      </a:lnTo>
                      <a:lnTo>
                        <a:pt x="1908" y="0"/>
                      </a:lnTo>
                      <a:lnTo>
                        <a:pt x="1908" y="0"/>
                      </a:lnTo>
                      <a:lnTo>
                        <a:pt x="1908" y="0"/>
                      </a:lnTo>
                      <a:lnTo>
                        <a:pt x="1914" y="0"/>
                      </a:lnTo>
                      <a:lnTo>
                        <a:pt x="1914" y="0"/>
                      </a:lnTo>
                      <a:lnTo>
                        <a:pt x="1914" y="0"/>
                      </a:lnTo>
                      <a:lnTo>
                        <a:pt x="1914" y="0"/>
                      </a:lnTo>
                      <a:lnTo>
                        <a:pt x="1914" y="0"/>
                      </a:lnTo>
                      <a:lnTo>
                        <a:pt x="1914" y="0"/>
                      </a:lnTo>
                      <a:lnTo>
                        <a:pt x="1920" y="0"/>
                      </a:lnTo>
                      <a:lnTo>
                        <a:pt x="1920" y="0"/>
                      </a:lnTo>
                      <a:lnTo>
                        <a:pt x="1920" y="0"/>
                      </a:lnTo>
                      <a:lnTo>
                        <a:pt x="1920" y="0"/>
                      </a:lnTo>
                      <a:lnTo>
                        <a:pt x="1920" y="0"/>
                      </a:lnTo>
                      <a:lnTo>
                        <a:pt x="1920" y="0"/>
                      </a:lnTo>
                      <a:lnTo>
                        <a:pt x="1926" y="0"/>
                      </a:lnTo>
                      <a:lnTo>
                        <a:pt x="1926" y="0"/>
                      </a:lnTo>
                      <a:lnTo>
                        <a:pt x="1926" y="0"/>
                      </a:lnTo>
                      <a:lnTo>
                        <a:pt x="1926" y="0"/>
                      </a:lnTo>
                      <a:lnTo>
                        <a:pt x="1926" y="0"/>
                      </a:lnTo>
                      <a:lnTo>
                        <a:pt x="1926" y="0"/>
                      </a:lnTo>
                      <a:lnTo>
                        <a:pt x="1926" y="0"/>
                      </a:lnTo>
                      <a:lnTo>
                        <a:pt x="1932" y="0"/>
                      </a:lnTo>
                      <a:lnTo>
                        <a:pt x="1932" y="0"/>
                      </a:lnTo>
                      <a:lnTo>
                        <a:pt x="1932" y="0"/>
                      </a:lnTo>
                      <a:lnTo>
                        <a:pt x="1932" y="0"/>
                      </a:lnTo>
                      <a:lnTo>
                        <a:pt x="1932" y="0"/>
                      </a:lnTo>
                      <a:lnTo>
                        <a:pt x="1932" y="0"/>
                      </a:lnTo>
                      <a:lnTo>
                        <a:pt x="1932" y="0"/>
                      </a:lnTo>
                      <a:lnTo>
                        <a:pt x="1938" y="0"/>
                      </a:lnTo>
                      <a:lnTo>
                        <a:pt x="1938" y="0"/>
                      </a:lnTo>
                      <a:lnTo>
                        <a:pt x="1938" y="0"/>
                      </a:lnTo>
                      <a:lnTo>
                        <a:pt x="1938" y="0"/>
                      </a:lnTo>
                      <a:lnTo>
                        <a:pt x="1938" y="0"/>
                      </a:lnTo>
                      <a:lnTo>
                        <a:pt x="1938" y="0"/>
                      </a:lnTo>
                      <a:lnTo>
                        <a:pt x="1998" y="0"/>
                      </a:lnTo>
                      <a:lnTo>
                        <a:pt x="1998" y="0"/>
                      </a:lnTo>
                      <a:lnTo>
                        <a:pt x="1998" y="0"/>
                      </a:lnTo>
                      <a:lnTo>
                        <a:pt x="1998" y="0"/>
                      </a:lnTo>
                      <a:lnTo>
                        <a:pt x="1998" y="0"/>
                      </a:lnTo>
                      <a:lnTo>
                        <a:pt x="1998" y="0"/>
                      </a:lnTo>
                      <a:lnTo>
                        <a:pt x="1998" y="0"/>
                      </a:lnTo>
                      <a:lnTo>
                        <a:pt x="1998" y="0"/>
                      </a:lnTo>
                      <a:lnTo>
                        <a:pt x="2004" y="0"/>
                      </a:lnTo>
                      <a:lnTo>
                        <a:pt x="2004" y="0"/>
                      </a:lnTo>
                      <a:lnTo>
                        <a:pt x="2004" y="0"/>
                      </a:lnTo>
                      <a:lnTo>
                        <a:pt x="2004" y="0"/>
                      </a:lnTo>
                      <a:lnTo>
                        <a:pt x="2004" y="0"/>
                      </a:lnTo>
                      <a:lnTo>
                        <a:pt x="2004" y="0"/>
                      </a:lnTo>
                      <a:lnTo>
                        <a:pt x="2004" y="0"/>
                      </a:lnTo>
                      <a:lnTo>
                        <a:pt x="2010" y="0"/>
                      </a:lnTo>
                      <a:lnTo>
                        <a:pt x="2010" y="0"/>
                      </a:lnTo>
                      <a:lnTo>
                        <a:pt x="2010" y="0"/>
                      </a:lnTo>
                      <a:lnTo>
                        <a:pt x="2010" y="0"/>
                      </a:lnTo>
                      <a:lnTo>
                        <a:pt x="2010" y="0"/>
                      </a:lnTo>
                      <a:lnTo>
                        <a:pt x="2010" y="0"/>
                      </a:lnTo>
                      <a:lnTo>
                        <a:pt x="2010" y="0"/>
                      </a:lnTo>
                      <a:lnTo>
                        <a:pt x="2016" y="0"/>
                      </a:lnTo>
                      <a:lnTo>
                        <a:pt x="2016" y="0"/>
                      </a:lnTo>
                      <a:lnTo>
                        <a:pt x="2016" y="0"/>
                      </a:lnTo>
                      <a:lnTo>
                        <a:pt x="2016" y="0"/>
                      </a:lnTo>
                      <a:lnTo>
                        <a:pt x="2016" y="0"/>
                      </a:lnTo>
                      <a:lnTo>
                        <a:pt x="2016" y="0"/>
                      </a:lnTo>
                      <a:lnTo>
                        <a:pt x="2022" y="0"/>
                      </a:lnTo>
                      <a:lnTo>
                        <a:pt x="2022" y="0"/>
                      </a:lnTo>
                      <a:lnTo>
                        <a:pt x="2022" y="0"/>
                      </a:lnTo>
                      <a:lnTo>
                        <a:pt x="2022" y="0"/>
                      </a:lnTo>
                      <a:lnTo>
                        <a:pt x="2022" y="0"/>
                      </a:lnTo>
                      <a:lnTo>
                        <a:pt x="2022" y="0"/>
                      </a:lnTo>
                      <a:lnTo>
                        <a:pt x="2028" y="0"/>
                      </a:lnTo>
                      <a:lnTo>
                        <a:pt x="2028" y="0"/>
                      </a:lnTo>
                      <a:lnTo>
                        <a:pt x="2028" y="0"/>
                      </a:lnTo>
                      <a:lnTo>
                        <a:pt x="2028" y="0"/>
                      </a:lnTo>
                      <a:lnTo>
                        <a:pt x="2028" y="0"/>
                      </a:lnTo>
                      <a:lnTo>
                        <a:pt x="2028" y="0"/>
                      </a:lnTo>
                      <a:lnTo>
                        <a:pt x="2034" y="0"/>
                      </a:lnTo>
                      <a:lnTo>
                        <a:pt x="2034" y="0"/>
                      </a:lnTo>
                      <a:lnTo>
                        <a:pt x="2034" y="0"/>
                      </a:lnTo>
                      <a:lnTo>
                        <a:pt x="2034" y="0"/>
                      </a:lnTo>
                      <a:lnTo>
                        <a:pt x="2034" y="0"/>
                      </a:lnTo>
                      <a:lnTo>
                        <a:pt x="2034" y="0"/>
                      </a:lnTo>
                      <a:lnTo>
                        <a:pt x="2034" y="0"/>
                      </a:lnTo>
                      <a:lnTo>
                        <a:pt x="2034" y="0"/>
                      </a:lnTo>
                      <a:lnTo>
                        <a:pt x="2040" y="0"/>
                      </a:lnTo>
                      <a:lnTo>
                        <a:pt x="2040" y="0"/>
                      </a:lnTo>
                      <a:lnTo>
                        <a:pt x="2040" y="0"/>
                      </a:lnTo>
                      <a:lnTo>
                        <a:pt x="2040" y="0"/>
                      </a:lnTo>
                      <a:lnTo>
                        <a:pt x="2040" y="0"/>
                      </a:lnTo>
                      <a:lnTo>
                        <a:pt x="2040" y="0"/>
                      </a:lnTo>
                      <a:lnTo>
                        <a:pt x="2046" y="0"/>
                      </a:lnTo>
                      <a:lnTo>
                        <a:pt x="2046" y="0"/>
                      </a:lnTo>
                      <a:lnTo>
                        <a:pt x="2046" y="0"/>
                      </a:lnTo>
                      <a:lnTo>
                        <a:pt x="2046" y="0"/>
                      </a:lnTo>
                      <a:lnTo>
                        <a:pt x="2046" y="0"/>
                      </a:lnTo>
                      <a:lnTo>
                        <a:pt x="2100" y="0"/>
                      </a:lnTo>
                      <a:lnTo>
                        <a:pt x="2100" y="0"/>
                      </a:lnTo>
                      <a:lnTo>
                        <a:pt x="2106" y="0"/>
                      </a:lnTo>
                      <a:lnTo>
                        <a:pt x="2106" y="0"/>
                      </a:lnTo>
                      <a:lnTo>
                        <a:pt x="2106" y="0"/>
                      </a:lnTo>
                      <a:lnTo>
                        <a:pt x="2106" y="0"/>
                      </a:lnTo>
                      <a:lnTo>
                        <a:pt x="2106" y="0"/>
                      </a:lnTo>
                      <a:lnTo>
                        <a:pt x="2106" y="0"/>
                      </a:lnTo>
                      <a:lnTo>
                        <a:pt x="2106" y="0"/>
                      </a:lnTo>
                      <a:lnTo>
                        <a:pt x="2112" y="0"/>
                      </a:lnTo>
                      <a:lnTo>
                        <a:pt x="2112" y="0"/>
                      </a:lnTo>
                      <a:lnTo>
                        <a:pt x="2112" y="0"/>
                      </a:lnTo>
                      <a:lnTo>
                        <a:pt x="2112" y="0"/>
                      </a:lnTo>
                      <a:lnTo>
                        <a:pt x="2112" y="0"/>
                      </a:lnTo>
                      <a:lnTo>
                        <a:pt x="2112" y="0"/>
                      </a:lnTo>
                      <a:lnTo>
                        <a:pt x="2112" y="0"/>
                      </a:lnTo>
                      <a:lnTo>
                        <a:pt x="2112" y="0"/>
                      </a:lnTo>
                      <a:lnTo>
                        <a:pt x="2118" y="0"/>
                      </a:lnTo>
                      <a:lnTo>
                        <a:pt x="2118" y="0"/>
                      </a:lnTo>
                      <a:lnTo>
                        <a:pt x="2118" y="0"/>
                      </a:lnTo>
                      <a:lnTo>
                        <a:pt x="2118" y="0"/>
                      </a:lnTo>
                      <a:lnTo>
                        <a:pt x="2118" y="0"/>
                      </a:lnTo>
                      <a:lnTo>
                        <a:pt x="2118" y="0"/>
                      </a:lnTo>
                      <a:lnTo>
                        <a:pt x="2124" y="0"/>
                      </a:lnTo>
                      <a:lnTo>
                        <a:pt x="2124" y="0"/>
                      </a:lnTo>
                      <a:lnTo>
                        <a:pt x="2124" y="0"/>
                      </a:lnTo>
                      <a:lnTo>
                        <a:pt x="2124" y="0"/>
                      </a:lnTo>
                      <a:lnTo>
                        <a:pt x="2124" y="0"/>
                      </a:lnTo>
                      <a:lnTo>
                        <a:pt x="2124" y="0"/>
                      </a:lnTo>
                      <a:lnTo>
                        <a:pt x="2130" y="0"/>
                      </a:lnTo>
                      <a:lnTo>
                        <a:pt x="2130" y="0"/>
                      </a:lnTo>
                      <a:lnTo>
                        <a:pt x="2130" y="0"/>
                      </a:lnTo>
                      <a:lnTo>
                        <a:pt x="2130" y="0"/>
                      </a:lnTo>
                      <a:lnTo>
                        <a:pt x="2130" y="0"/>
                      </a:lnTo>
                      <a:lnTo>
                        <a:pt x="2130" y="0"/>
                      </a:lnTo>
                      <a:lnTo>
                        <a:pt x="2136" y="0"/>
                      </a:lnTo>
                      <a:lnTo>
                        <a:pt x="2136" y="0"/>
                      </a:lnTo>
                      <a:lnTo>
                        <a:pt x="2136" y="0"/>
                      </a:lnTo>
                      <a:lnTo>
                        <a:pt x="2136" y="0"/>
                      </a:lnTo>
                      <a:lnTo>
                        <a:pt x="2136" y="0"/>
                      </a:lnTo>
                      <a:lnTo>
                        <a:pt x="2136" y="0"/>
                      </a:lnTo>
                      <a:lnTo>
                        <a:pt x="2142" y="0"/>
                      </a:lnTo>
                      <a:lnTo>
                        <a:pt x="2142" y="0"/>
                      </a:lnTo>
                      <a:lnTo>
                        <a:pt x="2142" y="0"/>
                      </a:lnTo>
                      <a:lnTo>
                        <a:pt x="2142" y="0"/>
                      </a:lnTo>
                      <a:lnTo>
                        <a:pt x="2142" y="0"/>
                      </a:lnTo>
                      <a:lnTo>
                        <a:pt x="2142" y="0"/>
                      </a:lnTo>
                      <a:lnTo>
                        <a:pt x="2142" y="0"/>
                      </a:lnTo>
                      <a:lnTo>
                        <a:pt x="2142" y="0"/>
                      </a:lnTo>
                      <a:lnTo>
                        <a:pt x="2148" y="0"/>
                      </a:lnTo>
                      <a:lnTo>
                        <a:pt x="2148" y="0"/>
                      </a:lnTo>
                      <a:lnTo>
                        <a:pt x="2148" y="0"/>
                      </a:lnTo>
                      <a:lnTo>
                        <a:pt x="2148" y="0"/>
                      </a:lnTo>
                      <a:lnTo>
                        <a:pt x="2148" y="0"/>
                      </a:lnTo>
                      <a:lnTo>
                        <a:pt x="2148" y="0"/>
                      </a:lnTo>
                      <a:lnTo>
                        <a:pt x="2154" y="0"/>
                      </a:lnTo>
                      <a:lnTo>
                        <a:pt x="2154" y="0"/>
                      </a:lnTo>
                      <a:lnTo>
                        <a:pt x="2154" y="0"/>
                      </a:lnTo>
                      <a:lnTo>
                        <a:pt x="2154" y="0"/>
                      </a:lnTo>
                      <a:lnTo>
                        <a:pt x="2208" y="0"/>
                      </a:lnTo>
                      <a:lnTo>
                        <a:pt x="2208" y="0"/>
                      </a:lnTo>
                      <a:lnTo>
                        <a:pt x="2208" y="0"/>
                      </a:lnTo>
                      <a:lnTo>
                        <a:pt x="2214" y="0"/>
                      </a:lnTo>
                      <a:lnTo>
                        <a:pt x="2214" y="0"/>
                      </a:lnTo>
                      <a:lnTo>
                        <a:pt x="2214" y="0"/>
                      </a:lnTo>
                      <a:lnTo>
                        <a:pt x="2214" y="0"/>
                      </a:lnTo>
                      <a:lnTo>
                        <a:pt x="2214" y="0"/>
                      </a:lnTo>
                      <a:lnTo>
                        <a:pt x="2214" y="0"/>
                      </a:lnTo>
                      <a:lnTo>
                        <a:pt x="2214" y="0"/>
                      </a:lnTo>
                      <a:lnTo>
                        <a:pt x="2220" y="0"/>
                      </a:lnTo>
                      <a:lnTo>
                        <a:pt x="2220" y="0"/>
                      </a:lnTo>
                      <a:lnTo>
                        <a:pt x="2220" y="0"/>
                      </a:lnTo>
                      <a:lnTo>
                        <a:pt x="2220" y="0"/>
                      </a:lnTo>
                      <a:lnTo>
                        <a:pt x="2220" y="0"/>
                      </a:lnTo>
                      <a:lnTo>
                        <a:pt x="2220" y="0"/>
                      </a:lnTo>
                      <a:lnTo>
                        <a:pt x="2220" y="0"/>
                      </a:lnTo>
                      <a:lnTo>
                        <a:pt x="2220" y="0"/>
                      </a:lnTo>
                      <a:lnTo>
                        <a:pt x="2226" y="0"/>
                      </a:lnTo>
                      <a:lnTo>
                        <a:pt x="2226" y="0"/>
                      </a:lnTo>
                      <a:lnTo>
                        <a:pt x="2226" y="0"/>
                      </a:lnTo>
                      <a:lnTo>
                        <a:pt x="2226" y="0"/>
                      </a:lnTo>
                      <a:lnTo>
                        <a:pt x="2226" y="0"/>
                      </a:lnTo>
                      <a:lnTo>
                        <a:pt x="2226" y="0"/>
                      </a:lnTo>
                      <a:lnTo>
                        <a:pt x="2232" y="0"/>
                      </a:lnTo>
                      <a:lnTo>
                        <a:pt x="2232" y="0"/>
                      </a:lnTo>
                      <a:lnTo>
                        <a:pt x="2232" y="0"/>
                      </a:lnTo>
                      <a:lnTo>
                        <a:pt x="2232" y="0"/>
                      </a:lnTo>
                      <a:lnTo>
                        <a:pt x="2232" y="0"/>
                      </a:lnTo>
                      <a:lnTo>
                        <a:pt x="2232" y="0"/>
                      </a:lnTo>
                      <a:lnTo>
                        <a:pt x="2238" y="0"/>
                      </a:lnTo>
                      <a:lnTo>
                        <a:pt x="2238" y="0"/>
                      </a:lnTo>
                      <a:lnTo>
                        <a:pt x="2238" y="0"/>
                      </a:lnTo>
                      <a:lnTo>
                        <a:pt x="2238" y="0"/>
                      </a:lnTo>
                      <a:lnTo>
                        <a:pt x="2238" y="0"/>
                      </a:lnTo>
                      <a:lnTo>
                        <a:pt x="2238" y="0"/>
                      </a:lnTo>
                      <a:lnTo>
                        <a:pt x="2244" y="0"/>
                      </a:lnTo>
                      <a:lnTo>
                        <a:pt x="2244" y="0"/>
                      </a:lnTo>
                      <a:lnTo>
                        <a:pt x="2244" y="0"/>
                      </a:lnTo>
                      <a:lnTo>
                        <a:pt x="2244" y="0"/>
                      </a:lnTo>
                      <a:lnTo>
                        <a:pt x="2244" y="0"/>
                      </a:lnTo>
                      <a:lnTo>
                        <a:pt x="2244" y="0"/>
                      </a:lnTo>
                      <a:lnTo>
                        <a:pt x="2244" y="0"/>
                      </a:lnTo>
                      <a:lnTo>
                        <a:pt x="2250" y="0"/>
                      </a:lnTo>
                      <a:lnTo>
                        <a:pt x="2250" y="0"/>
                      </a:lnTo>
                      <a:lnTo>
                        <a:pt x="2250" y="0"/>
                      </a:lnTo>
                      <a:lnTo>
                        <a:pt x="2250" y="0"/>
                      </a:lnTo>
                      <a:lnTo>
                        <a:pt x="2250" y="0"/>
                      </a:lnTo>
                      <a:lnTo>
                        <a:pt x="2250" y="0"/>
                      </a:lnTo>
                      <a:lnTo>
                        <a:pt x="2250" y="0"/>
                      </a:lnTo>
                      <a:lnTo>
                        <a:pt x="2256" y="0"/>
                      </a:lnTo>
                      <a:lnTo>
                        <a:pt x="2256" y="0"/>
                      </a:lnTo>
                      <a:lnTo>
                        <a:pt x="2256" y="0"/>
                      </a:lnTo>
                      <a:lnTo>
                        <a:pt x="2256" y="0"/>
                      </a:lnTo>
                      <a:lnTo>
                        <a:pt x="2256" y="0"/>
                      </a:lnTo>
                      <a:lnTo>
                        <a:pt x="2256" y="0"/>
                      </a:lnTo>
                      <a:lnTo>
                        <a:pt x="2262" y="0"/>
                      </a:lnTo>
                      <a:lnTo>
                        <a:pt x="2262" y="0"/>
                      </a:lnTo>
                      <a:lnTo>
                        <a:pt x="2262" y="0"/>
                      </a:lnTo>
                      <a:lnTo>
                        <a:pt x="2316" y="0"/>
                      </a:lnTo>
                      <a:lnTo>
                        <a:pt x="2316" y="0"/>
                      </a:lnTo>
                      <a:lnTo>
                        <a:pt x="2316" y="0"/>
                      </a:lnTo>
                      <a:lnTo>
                        <a:pt x="2316" y="0"/>
                      </a:lnTo>
                      <a:lnTo>
                        <a:pt x="2316" y="0"/>
                      </a:lnTo>
                      <a:lnTo>
                        <a:pt x="2322" y="0"/>
                      </a:lnTo>
                      <a:lnTo>
                        <a:pt x="2322" y="0"/>
                      </a:lnTo>
                      <a:lnTo>
                        <a:pt x="2322" y="0"/>
                      </a:lnTo>
                      <a:lnTo>
                        <a:pt x="2322" y="0"/>
                      </a:lnTo>
                      <a:lnTo>
                        <a:pt x="2322" y="0"/>
                      </a:lnTo>
                      <a:lnTo>
                        <a:pt x="2322" y="0"/>
                      </a:lnTo>
                      <a:lnTo>
                        <a:pt x="2322" y="0"/>
                      </a:lnTo>
                      <a:lnTo>
                        <a:pt x="2328" y="0"/>
                      </a:lnTo>
                      <a:lnTo>
                        <a:pt x="2328" y="0"/>
                      </a:lnTo>
                      <a:lnTo>
                        <a:pt x="2328" y="0"/>
                      </a:lnTo>
                      <a:lnTo>
                        <a:pt x="2328" y="0"/>
                      </a:lnTo>
                      <a:lnTo>
                        <a:pt x="2328" y="0"/>
                      </a:lnTo>
                      <a:lnTo>
                        <a:pt x="2328" y="0"/>
                      </a:lnTo>
                      <a:lnTo>
                        <a:pt x="2328" y="0"/>
                      </a:lnTo>
                      <a:lnTo>
                        <a:pt x="2334" y="0"/>
                      </a:lnTo>
                      <a:lnTo>
                        <a:pt x="2334" y="0"/>
                      </a:lnTo>
                      <a:lnTo>
                        <a:pt x="2334" y="0"/>
                      </a:lnTo>
                      <a:lnTo>
                        <a:pt x="2334" y="0"/>
                      </a:lnTo>
                      <a:lnTo>
                        <a:pt x="2334" y="0"/>
                      </a:lnTo>
                      <a:lnTo>
                        <a:pt x="2334" y="0"/>
                      </a:lnTo>
                      <a:lnTo>
                        <a:pt x="2340" y="0"/>
                      </a:lnTo>
                      <a:lnTo>
                        <a:pt x="2340" y="0"/>
                      </a:lnTo>
                      <a:lnTo>
                        <a:pt x="2340" y="0"/>
                      </a:lnTo>
                      <a:lnTo>
                        <a:pt x="2340" y="0"/>
                      </a:lnTo>
                      <a:lnTo>
                        <a:pt x="2340" y="0"/>
                      </a:lnTo>
                      <a:lnTo>
                        <a:pt x="2340" y="0"/>
                      </a:lnTo>
                      <a:lnTo>
                        <a:pt x="2346" y="0"/>
                      </a:lnTo>
                      <a:lnTo>
                        <a:pt x="2346" y="0"/>
                      </a:lnTo>
                      <a:lnTo>
                        <a:pt x="2346" y="0"/>
                      </a:lnTo>
                      <a:lnTo>
                        <a:pt x="2346" y="0"/>
                      </a:lnTo>
                      <a:lnTo>
                        <a:pt x="2346" y="0"/>
                      </a:lnTo>
                      <a:lnTo>
                        <a:pt x="2346" y="0"/>
                      </a:lnTo>
                      <a:lnTo>
                        <a:pt x="2352" y="0"/>
                      </a:lnTo>
                      <a:lnTo>
                        <a:pt x="2352" y="0"/>
                      </a:lnTo>
                      <a:lnTo>
                        <a:pt x="2352" y="0"/>
                      </a:lnTo>
                      <a:lnTo>
                        <a:pt x="2352" y="0"/>
                      </a:lnTo>
                      <a:lnTo>
                        <a:pt x="2352" y="0"/>
                      </a:lnTo>
                      <a:lnTo>
                        <a:pt x="2352" y="0"/>
                      </a:lnTo>
                      <a:lnTo>
                        <a:pt x="2352" y="0"/>
                      </a:lnTo>
                      <a:lnTo>
                        <a:pt x="2358" y="0"/>
                      </a:lnTo>
                      <a:lnTo>
                        <a:pt x="2358" y="0"/>
                      </a:lnTo>
                      <a:lnTo>
                        <a:pt x="2358" y="0"/>
                      </a:lnTo>
                      <a:lnTo>
                        <a:pt x="2358" y="0"/>
                      </a:lnTo>
                      <a:lnTo>
                        <a:pt x="2358" y="0"/>
                      </a:lnTo>
                      <a:lnTo>
                        <a:pt x="2358" y="0"/>
                      </a:lnTo>
                      <a:lnTo>
                        <a:pt x="2358" y="0"/>
                      </a:lnTo>
                      <a:lnTo>
                        <a:pt x="2364" y="0"/>
                      </a:lnTo>
                      <a:lnTo>
                        <a:pt x="2364" y="0"/>
                      </a:lnTo>
                      <a:lnTo>
                        <a:pt x="2364" y="0"/>
                      </a:lnTo>
                      <a:lnTo>
                        <a:pt x="2364" y="0"/>
                      </a:lnTo>
                      <a:lnTo>
                        <a:pt x="2364" y="0"/>
                      </a:lnTo>
                      <a:lnTo>
                        <a:pt x="2364" y="0"/>
                      </a:lnTo>
                      <a:lnTo>
                        <a:pt x="2370" y="0"/>
                      </a:lnTo>
                      <a:lnTo>
                        <a:pt x="2370" y="0"/>
                      </a:lnTo>
                      <a:lnTo>
                        <a:pt x="2424" y="0"/>
                      </a:lnTo>
                      <a:lnTo>
                        <a:pt x="2424" y="0"/>
                      </a:lnTo>
                      <a:lnTo>
                        <a:pt x="2424" y="0"/>
                      </a:lnTo>
                      <a:lnTo>
                        <a:pt x="2424" y="0"/>
                      </a:lnTo>
                      <a:lnTo>
                        <a:pt x="2424" y="0"/>
                      </a:lnTo>
                      <a:lnTo>
                        <a:pt x="2424" y="0"/>
                      </a:lnTo>
                      <a:lnTo>
                        <a:pt x="2430" y="0"/>
                      </a:lnTo>
                      <a:lnTo>
                        <a:pt x="2430" y="0"/>
                      </a:lnTo>
                      <a:lnTo>
                        <a:pt x="2430" y="0"/>
                      </a:lnTo>
                      <a:lnTo>
                        <a:pt x="2430" y="0"/>
                      </a:lnTo>
                      <a:lnTo>
                        <a:pt x="2430" y="0"/>
                      </a:lnTo>
                      <a:lnTo>
                        <a:pt x="2430" y="0"/>
                      </a:lnTo>
                      <a:lnTo>
                        <a:pt x="2430" y="0"/>
                      </a:lnTo>
                      <a:lnTo>
                        <a:pt x="2436" y="0"/>
                      </a:lnTo>
                      <a:lnTo>
                        <a:pt x="2436" y="0"/>
                      </a:lnTo>
                      <a:lnTo>
                        <a:pt x="2436" y="0"/>
                      </a:lnTo>
                      <a:lnTo>
                        <a:pt x="2436" y="0"/>
                      </a:lnTo>
                      <a:lnTo>
                        <a:pt x="2436" y="0"/>
                      </a:lnTo>
                      <a:lnTo>
                        <a:pt x="2436" y="0"/>
                      </a:lnTo>
                      <a:lnTo>
                        <a:pt x="2436" y="0"/>
                      </a:lnTo>
                      <a:lnTo>
                        <a:pt x="2442" y="0"/>
                      </a:lnTo>
                      <a:lnTo>
                        <a:pt x="2442" y="0"/>
                      </a:lnTo>
                      <a:lnTo>
                        <a:pt x="2442" y="0"/>
                      </a:lnTo>
                      <a:lnTo>
                        <a:pt x="2442" y="0"/>
                      </a:lnTo>
                      <a:lnTo>
                        <a:pt x="2442" y="0"/>
                      </a:lnTo>
                      <a:lnTo>
                        <a:pt x="2442" y="0"/>
                      </a:lnTo>
                      <a:lnTo>
                        <a:pt x="2448" y="0"/>
                      </a:lnTo>
                      <a:lnTo>
                        <a:pt x="2448" y="0"/>
                      </a:lnTo>
                      <a:lnTo>
                        <a:pt x="2448" y="0"/>
                      </a:lnTo>
                      <a:lnTo>
                        <a:pt x="2448" y="0"/>
                      </a:lnTo>
                      <a:lnTo>
                        <a:pt x="2448" y="0"/>
                      </a:lnTo>
                      <a:lnTo>
                        <a:pt x="2448" y="0"/>
                      </a:lnTo>
                      <a:lnTo>
                        <a:pt x="2454" y="0"/>
                      </a:lnTo>
                      <a:lnTo>
                        <a:pt x="2454" y="0"/>
                      </a:lnTo>
                      <a:lnTo>
                        <a:pt x="2454" y="0"/>
                      </a:lnTo>
                      <a:lnTo>
                        <a:pt x="2454" y="0"/>
                      </a:lnTo>
                      <a:lnTo>
                        <a:pt x="2454" y="0"/>
                      </a:lnTo>
                      <a:lnTo>
                        <a:pt x="2454" y="0"/>
                      </a:lnTo>
                      <a:lnTo>
                        <a:pt x="2460" y="0"/>
                      </a:lnTo>
                      <a:lnTo>
                        <a:pt x="2460" y="0"/>
                      </a:lnTo>
                      <a:lnTo>
                        <a:pt x="2460" y="0"/>
                      </a:lnTo>
                      <a:lnTo>
                        <a:pt x="2460" y="0"/>
                      </a:lnTo>
                      <a:lnTo>
                        <a:pt x="2460" y="0"/>
                      </a:lnTo>
                      <a:lnTo>
                        <a:pt x="2460" y="0"/>
                      </a:lnTo>
                      <a:lnTo>
                        <a:pt x="2460" y="0"/>
                      </a:lnTo>
                      <a:lnTo>
                        <a:pt x="2460" y="0"/>
                      </a:lnTo>
                      <a:lnTo>
                        <a:pt x="2466" y="0"/>
                      </a:lnTo>
                      <a:lnTo>
                        <a:pt x="2466" y="0"/>
                      </a:lnTo>
                      <a:lnTo>
                        <a:pt x="2466" y="0"/>
                      </a:lnTo>
                      <a:lnTo>
                        <a:pt x="2466" y="0"/>
                      </a:lnTo>
                      <a:lnTo>
                        <a:pt x="2466" y="0"/>
                      </a:lnTo>
                      <a:lnTo>
                        <a:pt x="2466" y="0"/>
                      </a:lnTo>
                      <a:lnTo>
                        <a:pt x="2472" y="0"/>
                      </a:lnTo>
                      <a:lnTo>
                        <a:pt x="2472" y="0"/>
                      </a:lnTo>
                      <a:lnTo>
                        <a:pt x="2472" y="0"/>
                      </a:lnTo>
                      <a:lnTo>
                        <a:pt x="2472" y="0"/>
                      </a:lnTo>
                      <a:lnTo>
                        <a:pt x="2472" y="0"/>
                      </a:lnTo>
                      <a:lnTo>
                        <a:pt x="2472" y="0"/>
                      </a:lnTo>
                      <a:lnTo>
                        <a:pt x="2472" y="0"/>
                      </a:lnTo>
                      <a:lnTo>
                        <a:pt x="2532" y="0"/>
                      </a:lnTo>
                      <a:lnTo>
                        <a:pt x="2532" y="0"/>
                      </a:lnTo>
                      <a:lnTo>
                        <a:pt x="2532" y="0"/>
                      </a:lnTo>
                      <a:lnTo>
                        <a:pt x="2532" y="0"/>
                      </a:lnTo>
                      <a:lnTo>
                        <a:pt x="2532" y="0"/>
                      </a:lnTo>
                      <a:lnTo>
                        <a:pt x="2532" y="0"/>
                      </a:lnTo>
                      <a:lnTo>
                        <a:pt x="2532" y="0"/>
                      </a:lnTo>
                      <a:lnTo>
                        <a:pt x="2538" y="0"/>
                      </a:lnTo>
                      <a:lnTo>
                        <a:pt x="2538" y="0"/>
                      </a:lnTo>
                      <a:lnTo>
                        <a:pt x="2538" y="0"/>
                      </a:lnTo>
                      <a:lnTo>
                        <a:pt x="2538" y="0"/>
                      </a:lnTo>
                      <a:lnTo>
                        <a:pt x="2538" y="0"/>
                      </a:lnTo>
                      <a:lnTo>
                        <a:pt x="2538" y="0"/>
                      </a:lnTo>
                      <a:lnTo>
                        <a:pt x="2538" y="0"/>
                      </a:lnTo>
                      <a:lnTo>
                        <a:pt x="2544" y="0"/>
                      </a:lnTo>
                      <a:lnTo>
                        <a:pt x="2544" y="0"/>
                      </a:lnTo>
                      <a:lnTo>
                        <a:pt x="2544" y="0"/>
                      </a:lnTo>
                      <a:lnTo>
                        <a:pt x="2544" y="0"/>
                      </a:lnTo>
                      <a:lnTo>
                        <a:pt x="2544" y="0"/>
                      </a:lnTo>
                      <a:lnTo>
                        <a:pt x="2544" y="0"/>
                      </a:lnTo>
                      <a:lnTo>
                        <a:pt x="2544" y="0"/>
                      </a:lnTo>
                      <a:lnTo>
                        <a:pt x="2550" y="0"/>
                      </a:lnTo>
                      <a:lnTo>
                        <a:pt x="2550" y="0"/>
                      </a:lnTo>
                      <a:lnTo>
                        <a:pt x="2550" y="0"/>
                      </a:lnTo>
                      <a:lnTo>
                        <a:pt x="2550" y="0"/>
                      </a:lnTo>
                      <a:lnTo>
                        <a:pt x="2550" y="0"/>
                      </a:lnTo>
                      <a:lnTo>
                        <a:pt x="2550" y="0"/>
                      </a:lnTo>
                      <a:lnTo>
                        <a:pt x="2556" y="0"/>
                      </a:lnTo>
                      <a:lnTo>
                        <a:pt x="2556" y="0"/>
                      </a:lnTo>
                      <a:lnTo>
                        <a:pt x="2556" y="0"/>
                      </a:lnTo>
                      <a:lnTo>
                        <a:pt x="2556" y="0"/>
                      </a:lnTo>
                      <a:lnTo>
                        <a:pt x="2556" y="0"/>
                      </a:lnTo>
                      <a:lnTo>
                        <a:pt x="2556" y="0"/>
                      </a:lnTo>
                      <a:lnTo>
                        <a:pt x="2562" y="0"/>
                      </a:lnTo>
                      <a:lnTo>
                        <a:pt x="2562" y="0"/>
                      </a:lnTo>
                      <a:lnTo>
                        <a:pt x="2562" y="0"/>
                      </a:lnTo>
                      <a:lnTo>
                        <a:pt x="2562" y="0"/>
                      </a:lnTo>
                      <a:lnTo>
                        <a:pt x="2562" y="0"/>
                      </a:lnTo>
                      <a:lnTo>
                        <a:pt x="2562" y="0"/>
                      </a:lnTo>
                      <a:lnTo>
                        <a:pt x="2568" y="0"/>
                      </a:lnTo>
                      <a:lnTo>
                        <a:pt x="2568" y="0"/>
                      </a:lnTo>
                      <a:lnTo>
                        <a:pt x="2568" y="0"/>
                      </a:lnTo>
                      <a:lnTo>
                        <a:pt x="2568" y="0"/>
                      </a:lnTo>
                      <a:lnTo>
                        <a:pt x="2568" y="0"/>
                      </a:lnTo>
                      <a:lnTo>
                        <a:pt x="2568" y="0"/>
                      </a:lnTo>
                      <a:lnTo>
                        <a:pt x="2568" y="0"/>
                      </a:lnTo>
                      <a:lnTo>
                        <a:pt x="2568" y="0"/>
                      </a:lnTo>
                      <a:lnTo>
                        <a:pt x="2574" y="0"/>
                      </a:lnTo>
                      <a:lnTo>
                        <a:pt x="2574" y="0"/>
                      </a:lnTo>
                      <a:lnTo>
                        <a:pt x="2574" y="0"/>
                      </a:lnTo>
                      <a:lnTo>
                        <a:pt x="2574" y="0"/>
                      </a:lnTo>
                      <a:lnTo>
                        <a:pt x="2574" y="0"/>
                      </a:lnTo>
                      <a:lnTo>
                        <a:pt x="2574" y="0"/>
                      </a:lnTo>
                      <a:lnTo>
                        <a:pt x="2580" y="0"/>
                      </a:lnTo>
                      <a:lnTo>
                        <a:pt x="2580" y="0"/>
                      </a:lnTo>
                      <a:lnTo>
                        <a:pt x="2580" y="0"/>
                      </a:lnTo>
                      <a:lnTo>
                        <a:pt x="2580" y="0"/>
                      </a:lnTo>
                      <a:lnTo>
                        <a:pt x="2580" y="0"/>
                      </a:lnTo>
                      <a:lnTo>
                        <a:pt x="2580" y="0"/>
                      </a:lnTo>
                      <a:lnTo>
                        <a:pt x="2640" y="0"/>
                      </a:lnTo>
                      <a:lnTo>
                        <a:pt x="2640" y="0"/>
                      </a:lnTo>
                      <a:lnTo>
                        <a:pt x="2640" y="0"/>
                      </a:lnTo>
                      <a:lnTo>
                        <a:pt x="2640" y="0"/>
                      </a:lnTo>
                      <a:lnTo>
                        <a:pt x="2640" y="0"/>
                      </a:lnTo>
                      <a:lnTo>
                        <a:pt x="2640" y="0"/>
                      </a:lnTo>
                      <a:lnTo>
                        <a:pt x="2640" y="0"/>
                      </a:lnTo>
                      <a:lnTo>
                        <a:pt x="2640" y="0"/>
                      </a:lnTo>
                      <a:lnTo>
                        <a:pt x="2646" y="0"/>
                      </a:lnTo>
                      <a:lnTo>
                        <a:pt x="2646" y="0"/>
                      </a:lnTo>
                      <a:lnTo>
                        <a:pt x="2646" y="0"/>
                      </a:lnTo>
                      <a:lnTo>
                        <a:pt x="2646" y="0"/>
                      </a:lnTo>
                      <a:lnTo>
                        <a:pt x="2646" y="0"/>
                      </a:lnTo>
                      <a:lnTo>
                        <a:pt x="2646" y="0"/>
                      </a:lnTo>
                      <a:lnTo>
                        <a:pt x="2646" y="0"/>
                      </a:lnTo>
                      <a:lnTo>
                        <a:pt x="2652" y="0"/>
                      </a:lnTo>
                      <a:lnTo>
                        <a:pt x="2652" y="0"/>
                      </a:lnTo>
                      <a:lnTo>
                        <a:pt x="2652" y="0"/>
                      </a:lnTo>
                      <a:lnTo>
                        <a:pt x="2652" y="0"/>
                      </a:lnTo>
                      <a:lnTo>
                        <a:pt x="2652" y="0"/>
                      </a:lnTo>
                      <a:lnTo>
                        <a:pt x="2652" y="0"/>
                      </a:lnTo>
                      <a:lnTo>
                        <a:pt x="2652" y="0"/>
                      </a:lnTo>
                      <a:lnTo>
                        <a:pt x="2658" y="0"/>
                      </a:lnTo>
                      <a:lnTo>
                        <a:pt x="2658" y="0"/>
                      </a:lnTo>
                      <a:lnTo>
                        <a:pt x="2658" y="0"/>
                      </a:lnTo>
                      <a:lnTo>
                        <a:pt x="2658" y="0"/>
                      </a:lnTo>
                      <a:lnTo>
                        <a:pt x="2658" y="0"/>
                      </a:lnTo>
                      <a:lnTo>
                        <a:pt x="2658" y="0"/>
                      </a:lnTo>
                      <a:lnTo>
                        <a:pt x="2664" y="0"/>
                      </a:lnTo>
                      <a:lnTo>
                        <a:pt x="2664" y="0"/>
                      </a:lnTo>
                      <a:lnTo>
                        <a:pt x="2664" y="0"/>
                      </a:lnTo>
                      <a:lnTo>
                        <a:pt x="2664" y="0"/>
                      </a:lnTo>
                      <a:lnTo>
                        <a:pt x="2664" y="0"/>
                      </a:lnTo>
                      <a:lnTo>
                        <a:pt x="2664" y="0"/>
                      </a:lnTo>
                      <a:lnTo>
                        <a:pt x="2670" y="0"/>
                      </a:lnTo>
                      <a:lnTo>
                        <a:pt x="2670" y="0"/>
                      </a:lnTo>
                      <a:lnTo>
                        <a:pt x="2670" y="0"/>
                      </a:lnTo>
                      <a:lnTo>
                        <a:pt x="2670" y="0"/>
                      </a:lnTo>
                      <a:lnTo>
                        <a:pt x="2670" y="0"/>
                      </a:lnTo>
                      <a:lnTo>
                        <a:pt x="2670" y="0"/>
                      </a:lnTo>
                      <a:lnTo>
                        <a:pt x="2676" y="0"/>
                      </a:lnTo>
                      <a:lnTo>
                        <a:pt x="2676" y="0"/>
                      </a:lnTo>
                      <a:lnTo>
                        <a:pt x="2676" y="0"/>
                      </a:lnTo>
                      <a:lnTo>
                        <a:pt x="2676" y="0"/>
                      </a:lnTo>
                      <a:lnTo>
                        <a:pt x="2676" y="0"/>
                      </a:lnTo>
                      <a:lnTo>
                        <a:pt x="2676" y="0"/>
                      </a:lnTo>
                      <a:lnTo>
                        <a:pt x="2676" y="0"/>
                      </a:lnTo>
                      <a:lnTo>
                        <a:pt x="2676" y="0"/>
                      </a:lnTo>
                      <a:lnTo>
                        <a:pt x="2682" y="0"/>
                      </a:lnTo>
                      <a:lnTo>
                        <a:pt x="2682" y="0"/>
                      </a:lnTo>
                      <a:lnTo>
                        <a:pt x="2682" y="0"/>
                      </a:lnTo>
                      <a:lnTo>
                        <a:pt x="2682" y="0"/>
                      </a:lnTo>
                      <a:lnTo>
                        <a:pt x="2682" y="0"/>
                      </a:lnTo>
                      <a:lnTo>
                        <a:pt x="2682" y="0"/>
                      </a:lnTo>
                      <a:lnTo>
                        <a:pt x="2688" y="0"/>
                      </a:lnTo>
                      <a:lnTo>
                        <a:pt x="2688" y="0"/>
                      </a:lnTo>
                      <a:lnTo>
                        <a:pt x="2688" y="0"/>
                      </a:lnTo>
                      <a:lnTo>
                        <a:pt x="2688" y="0"/>
                      </a:lnTo>
                      <a:lnTo>
                        <a:pt x="2688" y="0"/>
                      </a:lnTo>
                      <a:lnTo>
                        <a:pt x="2742" y="0"/>
                      </a:lnTo>
                      <a:lnTo>
                        <a:pt x="2742" y="0"/>
                      </a:lnTo>
                      <a:lnTo>
                        <a:pt x="2748" y="0"/>
                      </a:lnTo>
                      <a:lnTo>
                        <a:pt x="2748" y="0"/>
                      </a:lnTo>
                      <a:lnTo>
                        <a:pt x="2748" y="0"/>
                      </a:lnTo>
                      <a:lnTo>
                        <a:pt x="2748" y="0"/>
                      </a:lnTo>
                      <a:lnTo>
                        <a:pt x="2748" y="0"/>
                      </a:lnTo>
                      <a:lnTo>
                        <a:pt x="2748" y="0"/>
                      </a:lnTo>
                      <a:lnTo>
                        <a:pt x="2748" y="0"/>
                      </a:lnTo>
                      <a:lnTo>
                        <a:pt x="2754" y="0"/>
                      </a:lnTo>
                      <a:lnTo>
                        <a:pt x="2754" y="0"/>
                      </a:lnTo>
                      <a:lnTo>
                        <a:pt x="2754" y="0"/>
                      </a:lnTo>
                      <a:lnTo>
                        <a:pt x="2754" y="0"/>
                      </a:lnTo>
                      <a:lnTo>
                        <a:pt x="2754" y="0"/>
                      </a:lnTo>
                      <a:lnTo>
                        <a:pt x="2754" y="0"/>
                      </a:lnTo>
                      <a:lnTo>
                        <a:pt x="2754" y="0"/>
                      </a:lnTo>
                      <a:lnTo>
                        <a:pt x="2754" y="0"/>
                      </a:lnTo>
                      <a:lnTo>
                        <a:pt x="2760" y="0"/>
                      </a:lnTo>
                      <a:lnTo>
                        <a:pt x="2760" y="0"/>
                      </a:lnTo>
                      <a:lnTo>
                        <a:pt x="2760" y="0"/>
                      </a:lnTo>
                      <a:lnTo>
                        <a:pt x="2760" y="0"/>
                      </a:lnTo>
                      <a:lnTo>
                        <a:pt x="2760" y="0"/>
                      </a:lnTo>
                      <a:lnTo>
                        <a:pt x="2760" y="0"/>
                      </a:lnTo>
                      <a:lnTo>
                        <a:pt x="2766" y="0"/>
                      </a:lnTo>
                      <a:lnTo>
                        <a:pt x="2766" y="0"/>
                      </a:lnTo>
                      <a:lnTo>
                        <a:pt x="2766" y="0"/>
                      </a:lnTo>
                      <a:lnTo>
                        <a:pt x="2766" y="0"/>
                      </a:lnTo>
                      <a:lnTo>
                        <a:pt x="2766" y="0"/>
                      </a:lnTo>
                      <a:lnTo>
                        <a:pt x="2766" y="0"/>
                      </a:lnTo>
                      <a:lnTo>
                        <a:pt x="2772" y="0"/>
                      </a:lnTo>
                      <a:lnTo>
                        <a:pt x="2772" y="0"/>
                      </a:lnTo>
                      <a:lnTo>
                        <a:pt x="2772" y="0"/>
                      </a:lnTo>
                      <a:lnTo>
                        <a:pt x="2772" y="0"/>
                      </a:lnTo>
                      <a:lnTo>
                        <a:pt x="2772" y="0"/>
                      </a:lnTo>
                      <a:lnTo>
                        <a:pt x="2772" y="0"/>
                      </a:lnTo>
                      <a:lnTo>
                        <a:pt x="2778" y="0"/>
                      </a:lnTo>
                      <a:lnTo>
                        <a:pt x="2778" y="0"/>
                      </a:lnTo>
                      <a:lnTo>
                        <a:pt x="2778" y="0"/>
                      </a:lnTo>
                      <a:lnTo>
                        <a:pt x="2778" y="0"/>
                      </a:lnTo>
                      <a:lnTo>
                        <a:pt x="2778" y="0"/>
                      </a:lnTo>
                      <a:lnTo>
                        <a:pt x="2778" y="0"/>
                      </a:lnTo>
                      <a:lnTo>
                        <a:pt x="2784" y="0"/>
                      </a:lnTo>
                      <a:lnTo>
                        <a:pt x="2784" y="0"/>
                      </a:lnTo>
                      <a:lnTo>
                        <a:pt x="2784" y="0"/>
                      </a:lnTo>
                      <a:lnTo>
                        <a:pt x="2784" y="0"/>
                      </a:lnTo>
                      <a:lnTo>
                        <a:pt x="2784" y="0"/>
                      </a:lnTo>
                      <a:lnTo>
                        <a:pt x="2784" y="0"/>
                      </a:lnTo>
                      <a:lnTo>
                        <a:pt x="2784" y="0"/>
                      </a:lnTo>
                      <a:lnTo>
                        <a:pt x="2784" y="0"/>
                      </a:lnTo>
                      <a:lnTo>
                        <a:pt x="2790" y="0"/>
                      </a:lnTo>
                      <a:lnTo>
                        <a:pt x="2790" y="0"/>
                      </a:lnTo>
                      <a:lnTo>
                        <a:pt x="2790" y="0"/>
                      </a:lnTo>
                      <a:lnTo>
                        <a:pt x="2790" y="0"/>
                      </a:lnTo>
                      <a:lnTo>
                        <a:pt x="2790" y="0"/>
                      </a:lnTo>
                      <a:lnTo>
                        <a:pt x="2790" y="0"/>
                      </a:lnTo>
                      <a:lnTo>
                        <a:pt x="2796" y="0"/>
                      </a:lnTo>
                      <a:lnTo>
                        <a:pt x="2796" y="0"/>
                      </a:lnTo>
                      <a:lnTo>
                        <a:pt x="2796" y="0"/>
                      </a:lnTo>
                      <a:lnTo>
                        <a:pt x="2796" y="0"/>
                      </a:lnTo>
                      <a:lnTo>
                        <a:pt x="2850" y="0"/>
                      </a:lnTo>
                      <a:lnTo>
                        <a:pt x="2850" y="0"/>
                      </a:lnTo>
                      <a:lnTo>
                        <a:pt x="2850" y="0"/>
                      </a:lnTo>
                      <a:lnTo>
                        <a:pt x="2856" y="0"/>
                      </a:lnTo>
                      <a:lnTo>
                        <a:pt x="2856" y="0"/>
                      </a:lnTo>
                      <a:lnTo>
                        <a:pt x="2856" y="0"/>
                      </a:lnTo>
                      <a:lnTo>
                        <a:pt x="2856" y="0"/>
                      </a:lnTo>
                      <a:lnTo>
                        <a:pt x="2856" y="0"/>
                      </a:lnTo>
                      <a:lnTo>
                        <a:pt x="2856" y="0"/>
                      </a:lnTo>
                      <a:lnTo>
                        <a:pt x="2856" y="0"/>
                      </a:lnTo>
                      <a:lnTo>
                        <a:pt x="2856" y="0"/>
                      </a:lnTo>
                      <a:lnTo>
                        <a:pt x="2862" y="0"/>
                      </a:lnTo>
                      <a:lnTo>
                        <a:pt x="2862" y="0"/>
                      </a:lnTo>
                      <a:lnTo>
                        <a:pt x="2862" y="0"/>
                      </a:lnTo>
                      <a:lnTo>
                        <a:pt x="2862" y="0"/>
                      </a:lnTo>
                      <a:lnTo>
                        <a:pt x="2862" y="0"/>
                      </a:lnTo>
                      <a:lnTo>
                        <a:pt x="2862" y="0"/>
                      </a:lnTo>
                      <a:lnTo>
                        <a:pt x="2862" y="0"/>
                      </a:lnTo>
                      <a:lnTo>
                        <a:pt x="2868" y="0"/>
                      </a:lnTo>
                      <a:lnTo>
                        <a:pt x="2868" y="0"/>
                      </a:lnTo>
                      <a:lnTo>
                        <a:pt x="2868" y="0"/>
                      </a:lnTo>
                      <a:lnTo>
                        <a:pt x="2868" y="0"/>
                      </a:lnTo>
                      <a:lnTo>
                        <a:pt x="2868" y="0"/>
                      </a:lnTo>
                      <a:lnTo>
                        <a:pt x="2868" y="0"/>
                      </a:lnTo>
                      <a:lnTo>
                        <a:pt x="2874" y="0"/>
                      </a:lnTo>
                      <a:lnTo>
                        <a:pt x="2874" y="0"/>
                      </a:lnTo>
                      <a:lnTo>
                        <a:pt x="2874" y="0"/>
                      </a:lnTo>
                      <a:lnTo>
                        <a:pt x="2874" y="0"/>
                      </a:lnTo>
                      <a:lnTo>
                        <a:pt x="2874" y="0"/>
                      </a:lnTo>
                      <a:lnTo>
                        <a:pt x="2874" y="0"/>
                      </a:lnTo>
                      <a:lnTo>
                        <a:pt x="2880" y="0"/>
                      </a:lnTo>
                      <a:lnTo>
                        <a:pt x="2880" y="0"/>
                      </a:lnTo>
                      <a:lnTo>
                        <a:pt x="2880" y="0"/>
                      </a:lnTo>
                      <a:lnTo>
                        <a:pt x="2880" y="0"/>
                      </a:lnTo>
                      <a:lnTo>
                        <a:pt x="2880" y="0"/>
                      </a:lnTo>
                      <a:lnTo>
                        <a:pt x="2880" y="0"/>
                      </a:lnTo>
                      <a:lnTo>
                        <a:pt x="2886" y="0"/>
                      </a:lnTo>
                      <a:lnTo>
                        <a:pt x="2886" y="0"/>
                      </a:lnTo>
                      <a:lnTo>
                        <a:pt x="2886" y="0"/>
                      </a:lnTo>
                      <a:lnTo>
                        <a:pt x="2886" y="0"/>
                      </a:lnTo>
                      <a:lnTo>
                        <a:pt x="2886" y="0"/>
                      </a:lnTo>
                      <a:lnTo>
                        <a:pt x="2886" y="0"/>
                      </a:lnTo>
                      <a:lnTo>
                        <a:pt x="2886" y="0"/>
                      </a:lnTo>
                      <a:lnTo>
                        <a:pt x="2886" y="0"/>
                      </a:lnTo>
                      <a:lnTo>
                        <a:pt x="2892" y="0"/>
                      </a:lnTo>
                      <a:lnTo>
                        <a:pt x="2892" y="0"/>
                      </a:lnTo>
                      <a:lnTo>
                        <a:pt x="2892" y="0"/>
                      </a:lnTo>
                      <a:lnTo>
                        <a:pt x="2892" y="0"/>
                      </a:lnTo>
                      <a:lnTo>
                        <a:pt x="2892" y="0"/>
                      </a:lnTo>
                      <a:lnTo>
                        <a:pt x="2892" y="0"/>
                      </a:lnTo>
                      <a:lnTo>
                        <a:pt x="2898" y="0"/>
                      </a:lnTo>
                      <a:lnTo>
                        <a:pt x="2898" y="0"/>
                      </a:lnTo>
                      <a:lnTo>
                        <a:pt x="2898" y="0"/>
                      </a:lnTo>
                      <a:lnTo>
                        <a:pt x="2898" y="0"/>
                      </a:lnTo>
                      <a:lnTo>
                        <a:pt x="2898" y="0"/>
                      </a:lnTo>
                      <a:lnTo>
                        <a:pt x="2898" y="0"/>
                      </a:lnTo>
                      <a:lnTo>
                        <a:pt x="2904" y="0"/>
                      </a:lnTo>
                      <a:lnTo>
                        <a:pt x="2904" y="0"/>
                      </a:lnTo>
                      <a:lnTo>
                        <a:pt x="2904" y="0"/>
                      </a:lnTo>
                      <a:lnTo>
                        <a:pt x="2958" y="0"/>
                      </a:lnTo>
                      <a:lnTo>
                        <a:pt x="2958" y="0"/>
                      </a:lnTo>
                      <a:lnTo>
                        <a:pt x="2958" y="0"/>
                      </a:lnTo>
                      <a:lnTo>
                        <a:pt x="2958" y="0"/>
                      </a:lnTo>
                      <a:lnTo>
                        <a:pt x="2958" y="0"/>
                      </a:lnTo>
                      <a:lnTo>
                        <a:pt x="2964" y="0"/>
                      </a:lnTo>
                      <a:lnTo>
                        <a:pt x="2964" y="0"/>
                      </a:lnTo>
                      <a:lnTo>
                        <a:pt x="2964" y="0"/>
                      </a:lnTo>
                      <a:lnTo>
                        <a:pt x="2964" y="0"/>
                      </a:lnTo>
                      <a:lnTo>
                        <a:pt x="2964" y="0"/>
                      </a:lnTo>
                      <a:lnTo>
                        <a:pt x="2964" y="0"/>
                      </a:lnTo>
                      <a:lnTo>
                        <a:pt x="2964" y="0"/>
                      </a:lnTo>
                      <a:lnTo>
                        <a:pt x="2970" y="0"/>
                      </a:lnTo>
                      <a:lnTo>
                        <a:pt x="2970" y="0"/>
                      </a:lnTo>
                      <a:lnTo>
                        <a:pt x="2970" y="0"/>
                      </a:lnTo>
                      <a:lnTo>
                        <a:pt x="2970" y="0"/>
                      </a:lnTo>
                      <a:lnTo>
                        <a:pt x="2970" y="0"/>
                      </a:lnTo>
                      <a:lnTo>
                        <a:pt x="2970" y="0"/>
                      </a:lnTo>
                      <a:lnTo>
                        <a:pt x="2970" y="0"/>
                      </a:lnTo>
                      <a:lnTo>
                        <a:pt x="2976" y="0"/>
                      </a:lnTo>
                      <a:lnTo>
                        <a:pt x="2976" y="0"/>
                      </a:lnTo>
                      <a:lnTo>
                        <a:pt x="2976" y="0"/>
                      </a:lnTo>
                      <a:lnTo>
                        <a:pt x="2976" y="0"/>
                      </a:lnTo>
                      <a:lnTo>
                        <a:pt x="2976" y="0"/>
                      </a:lnTo>
                      <a:lnTo>
                        <a:pt x="2976" y="0"/>
                      </a:lnTo>
                      <a:lnTo>
                        <a:pt x="2982" y="0"/>
                      </a:lnTo>
                      <a:lnTo>
                        <a:pt x="2982" y="0"/>
                      </a:lnTo>
                      <a:lnTo>
                        <a:pt x="2982" y="0"/>
                      </a:lnTo>
                      <a:lnTo>
                        <a:pt x="2982" y="0"/>
                      </a:lnTo>
                      <a:lnTo>
                        <a:pt x="2982" y="0"/>
                      </a:lnTo>
                      <a:lnTo>
                        <a:pt x="2982" y="0"/>
                      </a:lnTo>
                      <a:lnTo>
                        <a:pt x="2988" y="0"/>
                      </a:lnTo>
                      <a:lnTo>
                        <a:pt x="2988" y="0"/>
                      </a:lnTo>
                      <a:lnTo>
                        <a:pt x="2988" y="0"/>
                      </a:lnTo>
                      <a:lnTo>
                        <a:pt x="2988" y="0"/>
                      </a:lnTo>
                      <a:lnTo>
                        <a:pt x="2988" y="0"/>
                      </a:lnTo>
                      <a:lnTo>
                        <a:pt x="2988" y="0"/>
                      </a:lnTo>
                      <a:lnTo>
                        <a:pt x="2994" y="0"/>
                      </a:lnTo>
                      <a:lnTo>
                        <a:pt x="2994" y="0"/>
                      </a:lnTo>
                      <a:lnTo>
                        <a:pt x="2994" y="0"/>
                      </a:lnTo>
                      <a:lnTo>
                        <a:pt x="2994" y="0"/>
                      </a:lnTo>
                      <a:lnTo>
                        <a:pt x="2994" y="0"/>
                      </a:lnTo>
                      <a:lnTo>
                        <a:pt x="2994" y="0"/>
                      </a:lnTo>
                      <a:lnTo>
                        <a:pt x="2994" y="0"/>
                      </a:lnTo>
                      <a:lnTo>
                        <a:pt x="2994" y="0"/>
                      </a:lnTo>
                      <a:lnTo>
                        <a:pt x="3000" y="0"/>
                      </a:lnTo>
                      <a:lnTo>
                        <a:pt x="3000" y="0"/>
                      </a:lnTo>
                      <a:lnTo>
                        <a:pt x="3000" y="0"/>
                      </a:lnTo>
                      <a:lnTo>
                        <a:pt x="3000" y="0"/>
                      </a:lnTo>
                      <a:lnTo>
                        <a:pt x="3000" y="0"/>
                      </a:lnTo>
                      <a:lnTo>
                        <a:pt x="3000" y="0"/>
                      </a:lnTo>
                      <a:lnTo>
                        <a:pt x="3006" y="0"/>
                      </a:lnTo>
                      <a:lnTo>
                        <a:pt x="3006" y="0"/>
                      </a:lnTo>
                      <a:lnTo>
                        <a:pt x="3006" y="0"/>
                      </a:lnTo>
                      <a:lnTo>
                        <a:pt x="3006" y="0"/>
                      </a:lnTo>
                      <a:lnTo>
                        <a:pt x="3006" y="0"/>
                      </a:lnTo>
                      <a:lnTo>
                        <a:pt x="3006" y="0"/>
                      </a:lnTo>
                      <a:lnTo>
                        <a:pt x="3012" y="0"/>
                      </a:lnTo>
                      <a:lnTo>
                        <a:pt x="3012" y="0"/>
                      </a:lnTo>
                      <a:lnTo>
                        <a:pt x="3066" y="0"/>
                      </a:lnTo>
                      <a:lnTo>
                        <a:pt x="3066" y="0"/>
                      </a:lnTo>
                      <a:lnTo>
                        <a:pt x="3066" y="0"/>
                      </a:lnTo>
                      <a:lnTo>
                        <a:pt x="3066" y="0"/>
                      </a:lnTo>
                      <a:lnTo>
                        <a:pt x="3066" y="0"/>
                      </a:lnTo>
                      <a:lnTo>
                        <a:pt x="3066" y="0"/>
                      </a:lnTo>
                      <a:lnTo>
                        <a:pt x="3072" y="0"/>
                      </a:lnTo>
                      <a:lnTo>
                        <a:pt x="3072" y="0"/>
                      </a:lnTo>
                      <a:lnTo>
                        <a:pt x="3072" y="0"/>
                      </a:lnTo>
                      <a:lnTo>
                        <a:pt x="3072" y="0"/>
                      </a:lnTo>
                      <a:lnTo>
                        <a:pt x="3072" y="0"/>
                      </a:lnTo>
                      <a:lnTo>
                        <a:pt x="3072" y="0"/>
                      </a:lnTo>
                      <a:lnTo>
                        <a:pt x="3072" y="0"/>
                      </a:lnTo>
                      <a:lnTo>
                        <a:pt x="3078" y="0"/>
                      </a:lnTo>
                      <a:lnTo>
                        <a:pt x="3078" y="0"/>
                      </a:lnTo>
                      <a:lnTo>
                        <a:pt x="3078" y="0"/>
                      </a:lnTo>
                      <a:lnTo>
                        <a:pt x="3078" y="0"/>
                      </a:lnTo>
                      <a:lnTo>
                        <a:pt x="3078" y="0"/>
                      </a:lnTo>
                      <a:lnTo>
                        <a:pt x="3078" y="0"/>
                      </a:lnTo>
                      <a:lnTo>
                        <a:pt x="3078" y="0"/>
                      </a:lnTo>
                      <a:lnTo>
                        <a:pt x="3084" y="0"/>
                      </a:lnTo>
                      <a:lnTo>
                        <a:pt x="3084" y="0"/>
                      </a:lnTo>
                      <a:lnTo>
                        <a:pt x="3084" y="0"/>
                      </a:lnTo>
                      <a:lnTo>
                        <a:pt x="3084" y="0"/>
                      </a:lnTo>
                      <a:lnTo>
                        <a:pt x="3084" y="0"/>
                      </a:lnTo>
                      <a:lnTo>
                        <a:pt x="3084" y="0"/>
                      </a:lnTo>
                      <a:lnTo>
                        <a:pt x="3090" y="0"/>
                      </a:lnTo>
                      <a:lnTo>
                        <a:pt x="3090" y="0"/>
                      </a:lnTo>
                      <a:lnTo>
                        <a:pt x="3090" y="0"/>
                      </a:lnTo>
                      <a:lnTo>
                        <a:pt x="3090" y="0"/>
                      </a:lnTo>
                      <a:lnTo>
                        <a:pt x="3090" y="0"/>
                      </a:lnTo>
                      <a:lnTo>
                        <a:pt x="3090" y="0"/>
                      </a:lnTo>
                      <a:lnTo>
                        <a:pt x="3096" y="0"/>
                      </a:lnTo>
                      <a:lnTo>
                        <a:pt x="3096" y="0"/>
                      </a:lnTo>
                      <a:lnTo>
                        <a:pt x="3096" y="0"/>
                      </a:lnTo>
                      <a:lnTo>
                        <a:pt x="3096" y="0"/>
                      </a:lnTo>
                      <a:lnTo>
                        <a:pt x="3096" y="0"/>
                      </a:lnTo>
                      <a:lnTo>
                        <a:pt x="3096" y="0"/>
                      </a:lnTo>
                      <a:lnTo>
                        <a:pt x="3102" y="0"/>
                      </a:lnTo>
                      <a:lnTo>
                        <a:pt x="3102" y="0"/>
                      </a:lnTo>
                      <a:lnTo>
                        <a:pt x="3102" y="0"/>
                      </a:lnTo>
                      <a:lnTo>
                        <a:pt x="3102" y="0"/>
                      </a:lnTo>
                      <a:lnTo>
                        <a:pt x="3102" y="0"/>
                      </a:lnTo>
                      <a:lnTo>
                        <a:pt x="3102" y="0"/>
                      </a:lnTo>
                      <a:lnTo>
                        <a:pt x="3102" y="0"/>
                      </a:lnTo>
                      <a:lnTo>
                        <a:pt x="3102" y="0"/>
                      </a:lnTo>
                      <a:lnTo>
                        <a:pt x="3108" y="0"/>
                      </a:lnTo>
                      <a:lnTo>
                        <a:pt x="3108" y="0"/>
                      </a:lnTo>
                      <a:lnTo>
                        <a:pt x="3108" y="0"/>
                      </a:lnTo>
                      <a:lnTo>
                        <a:pt x="3108" y="0"/>
                      </a:lnTo>
                      <a:lnTo>
                        <a:pt x="3108" y="0"/>
                      </a:lnTo>
                      <a:lnTo>
                        <a:pt x="3108" y="0"/>
                      </a:lnTo>
                      <a:lnTo>
                        <a:pt x="3114" y="0"/>
                      </a:lnTo>
                      <a:lnTo>
                        <a:pt x="3114" y="0"/>
                      </a:lnTo>
                      <a:lnTo>
                        <a:pt x="3114" y="0"/>
                      </a:lnTo>
                      <a:lnTo>
                        <a:pt x="3114" y="0"/>
                      </a:lnTo>
                      <a:lnTo>
                        <a:pt x="3114" y="0"/>
                      </a:lnTo>
                      <a:lnTo>
                        <a:pt x="3114" y="0"/>
                      </a:lnTo>
                      <a:lnTo>
                        <a:pt x="3114" y="0"/>
                      </a:lnTo>
                      <a:lnTo>
                        <a:pt x="3174" y="0"/>
                      </a:lnTo>
                      <a:lnTo>
                        <a:pt x="3174" y="0"/>
                      </a:lnTo>
                      <a:lnTo>
                        <a:pt x="3174" y="0"/>
                      </a:lnTo>
                      <a:lnTo>
                        <a:pt x="3174" y="0"/>
                      </a:lnTo>
                      <a:lnTo>
                        <a:pt x="3174" y="0"/>
                      </a:lnTo>
                      <a:lnTo>
                        <a:pt x="3174" y="0"/>
                      </a:lnTo>
                      <a:lnTo>
                        <a:pt x="3174" y="0"/>
                      </a:lnTo>
                      <a:lnTo>
                        <a:pt x="3180" y="0"/>
                      </a:lnTo>
                      <a:lnTo>
                        <a:pt x="3180" y="0"/>
                      </a:lnTo>
                      <a:lnTo>
                        <a:pt x="3180" y="0"/>
                      </a:lnTo>
                      <a:lnTo>
                        <a:pt x="3180" y="0"/>
                      </a:lnTo>
                      <a:lnTo>
                        <a:pt x="3180" y="0"/>
                      </a:lnTo>
                      <a:lnTo>
                        <a:pt x="3180" y="0"/>
                      </a:lnTo>
                      <a:lnTo>
                        <a:pt x="3180" y="0"/>
                      </a:lnTo>
                      <a:lnTo>
                        <a:pt x="3186" y="0"/>
                      </a:lnTo>
                      <a:lnTo>
                        <a:pt x="3186" y="0"/>
                      </a:lnTo>
                      <a:lnTo>
                        <a:pt x="3186" y="0"/>
                      </a:lnTo>
                      <a:lnTo>
                        <a:pt x="3186" y="0"/>
                      </a:lnTo>
                      <a:lnTo>
                        <a:pt x="3186" y="0"/>
                      </a:lnTo>
                      <a:lnTo>
                        <a:pt x="3186" y="0"/>
                      </a:lnTo>
                      <a:lnTo>
                        <a:pt x="3186" y="0"/>
                      </a:lnTo>
                      <a:lnTo>
                        <a:pt x="3192" y="0"/>
                      </a:lnTo>
                      <a:lnTo>
                        <a:pt x="3192" y="0"/>
                      </a:lnTo>
                      <a:lnTo>
                        <a:pt x="3192" y="0"/>
                      </a:lnTo>
                      <a:lnTo>
                        <a:pt x="3192" y="0"/>
                      </a:lnTo>
                      <a:lnTo>
                        <a:pt x="3192" y="0"/>
                      </a:lnTo>
                      <a:lnTo>
                        <a:pt x="3192" y="0"/>
                      </a:lnTo>
                      <a:lnTo>
                        <a:pt x="3198" y="0"/>
                      </a:lnTo>
                      <a:lnTo>
                        <a:pt x="3198" y="0"/>
                      </a:lnTo>
                      <a:lnTo>
                        <a:pt x="3198" y="0"/>
                      </a:lnTo>
                      <a:lnTo>
                        <a:pt x="3198" y="0"/>
                      </a:lnTo>
                      <a:lnTo>
                        <a:pt x="3198" y="0"/>
                      </a:lnTo>
                      <a:lnTo>
                        <a:pt x="3198" y="0"/>
                      </a:lnTo>
                      <a:lnTo>
                        <a:pt x="3204" y="0"/>
                      </a:lnTo>
                      <a:lnTo>
                        <a:pt x="3204" y="0"/>
                      </a:lnTo>
                      <a:lnTo>
                        <a:pt x="3204" y="0"/>
                      </a:lnTo>
                      <a:lnTo>
                        <a:pt x="3204" y="0"/>
                      </a:lnTo>
                      <a:lnTo>
                        <a:pt x="3204" y="0"/>
                      </a:lnTo>
                      <a:lnTo>
                        <a:pt x="3204" y="0"/>
                      </a:lnTo>
                      <a:lnTo>
                        <a:pt x="3204" y="0"/>
                      </a:lnTo>
                      <a:lnTo>
                        <a:pt x="3210" y="0"/>
                      </a:lnTo>
                      <a:lnTo>
                        <a:pt x="3210" y="0"/>
                      </a:lnTo>
                      <a:lnTo>
                        <a:pt x="3210" y="0"/>
                      </a:lnTo>
                      <a:lnTo>
                        <a:pt x="3210" y="0"/>
                      </a:lnTo>
                      <a:lnTo>
                        <a:pt x="3210" y="0"/>
                      </a:lnTo>
                      <a:lnTo>
                        <a:pt x="3210" y="0"/>
                      </a:lnTo>
                      <a:lnTo>
                        <a:pt x="3210" y="0"/>
                      </a:lnTo>
                      <a:lnTo>
                        <a:pt x="3216" y="0"/>
                      </a:lnTo>
                      <a:lnTo>
                        <a:pt x="3216" y="0"/>
                      </a:lnTo>
                      <a:lnTo>
                        <a:pt x="3216" y="0"/>
                      </a:lnTo>
                      <a:lnTo>
                        <a:pt x="3216" y="0"/>
                      </a:lnTo>
                      <a:lnTo>
                        <a:pt x="3216" y="0"/>
                      </a:lnTo>
                      <a:lnTo>
                        <a:pt x="3216" y="0"/>
                      </a:lnTo>
                      <a:lnTo>
                        <a:pt x="3222" y="0"/>
                      </a:lnTo>
                      <a:lnTo>
                        <a:pt x="3222" y="0"/>
                      </a:lnTo>
                      <a:lnTo>
                        <a:pt x="3222" y="0"/>
                      </a:lnTo>
                      <a:lnTo>
                        <a:pt x="3222" y="0"/>
                      </a:lnTo>
                      <a:lnTo>
                        <a:pt x="3222" y="0"/>
                      </a:lnTo>
                      <a:lnTo>
                        <a:pt x="3222" y="0"/>
                      </a:lnTo>
                      <a:lnTo>
                        <a:pt x="3282" y="0"/>
                      </a:lnTo>
                      <a:lnTo>
                        <a:pt x="3282" y="0"/>
                      </a:lnTo>
                      <a:lnTo>
                        <a:pt x="3282" y="0"/>
                      </a:lnTo>
                      <a:lnTo>
                        <a:pt x="3282" y="0"/>
                      </a:lnTo>
                      <a:lnTo>
                        <a:pt x="3282" y="0"/>
                      </a:lnTo>
                      <a:lnTo>
                        <a:pt x="3282" y="0"/>
                      </a:lnTo>
                      <a:lnTo>
                        <a:pt x="3282" y="0"/>
                      </a:lnTo>
                      <a:lnTo>
                        <a:pt x="3282" y="0"/>
                      </a:lnTo>
                      <a:lnTo>
                        <a:pt x="3288" y="0"/>
                      </a:lnTo>
                      <a:lnTo>
                        <a:pt x="3288" y="0"/>
                      </a:lnTo>
                      <a:lnTo>
                        <a:pt x="3288" y="0"/>
                      </a:lnTo>
                      <a:lnTo>
                        <a:pt x="3288" y="0"/>
                      </a:lnTo>
                      <a:lnTo>
                        <a:pt x="3288" y="0"/>
                      </a:lnTo>
                      <a:lnTo>
                        <a:pt x="3288" y="0"/>
                      </a:lnTo>
                      <a:lnTo>
                        <a:pt x="3288" y="0"/>
                      </a:lnTo>
                      <a:lnTo>
                        <a:pt x="3294" y="0"/>
                      </a:lnTo>
                      <a:lnTo>
                        <a:pt x="3294" y="0"/>
                      </a:lnTo>
                      <a:lnTo>
                        <a:pt x="3294" y="0"/>
                      </a:lnTo>
                      <a:lnTo>
                        <a:pt x="3294" y="0"/>
                      </a:lnTo>
                      <a:lnTo>
                        <a:pt x="3294" y="0"/>
                      </a:lnTo>
                      <a:lnTo>
                        <a:pt x="3294" y="0"/>
                      </a:lnTo>
                      <a:lnTo>
                        <a:pt x="3294" y="0"/>
                      </a:lnTo>
                      <a:lnTo>
                        <a:pt x="3300" y="0"/>
                      </a:lnTo>
                      <a:lnTo>
                        <a:pt x="3300" y="0"/>
                      </a:lnTo>
                      <a:lnTo>
                        <a:pt x="3300" y="0"/>
                      </a:lnTo>
                      <a:lnTo>
                        <a:pt x="3300" y="0"/>
                      </a:lnTo>
                      <a:lnTo>
                        <a:pt x="3300" y="0"/>
                      </a:lnTo>
                      <a:lnTo>
                        <a:pt x="3300" y="0"/>
                      </a:lnTo>
                      <a:lnTo>
                        <a:pt x="3306" y="0"/>
                      </a:lnTo>
                      <a:lnTo>
                        <a:pt x="3306" y="0"/>
                      </a:lnTo>
                      <a:lnTo>
                        <a:pt x="3306" y="0"/>
                      </a:lnTo>
                      <a:lnTo>
                        <a:pt x="3306" y="0"/>
                      </a:lnTo>
                      <a:lnTo>
                        <a:pt x="3306" y="0"/>
                      </a:lnTo>
                      <a:lnTo>
                        <a:pt x="3306" y="0"/>
                      </a:lnTo>
                      <a:lnTo>
                        <a:pt x="3312" y="0"/>
                      </a:lnTo>
                      <a:lnTo>
                        <a:pt x="3312" y="0"/>
                      </a:lnTo>
                      <a:lnTo>
                        <a:pt x="3312" y="0"/>
                      </a:lnTo>
                      <a:lnTo>
                        <a:pt x="3312" y="0"/>
                      </a:lnTo>
                      <a:lnTo>
                        <a:pt x="3312" y="0"/>
                      </a:lnTo>
                      <a:lnTo>
                        <a:pt x="3312" y="0"/>
                      </a:lnTo>
                      <a:lnTo>
                        <a:pt x="3312" y="0"/>
                      </a:lnTo>
                      <a:lnTo>
                        <a:pt x="3318" y="0"/>
                      </a:lnTo>
                      <a:lnTo>
                        <a:pt x="3318" y="0"/>
                      </a:lnTo>
                      <a:lnTo>
                        <a:pt x="3318" y="0"/>
                      </a:lnTo>
                      <a:lnTo>
                        <a:pt x="3318" y="0"/>
                      </a:lnTo>
                      <a:lnTo>
                        <a:pt x="3318" y="0"/>
                      </a:lnTo>
                      <a:lnTo>
                        <a:pt x="3318" y="0"/>
                      </a:lnTo>
                      <a:lnTo>
                        <a:pt x="3318" y="0"/>
                      </a:lnTo>
                      <a:lnTo>
                        <a:pt x="3324" y="0"/>
                      </a:lnTo>
                      <a:lnTo>
                        <a:pt x="3324" y="0"/>
                      </a:lnTo>
                      <a:lnTo>
                        <a:pt x="3324" y="0"/>
                      </a:lnTo>
                      <a:lnTo>
                        <a:pt x="3324" y="0"/>
                      </a:lnTo>
                      <a:lnTo>
                        <a:pt x="3324" y="0"/>
                      </a:lnTo>
                      <a:lnTo>
                        <a:pt x="3324" y="0"/>
                      </a:lnTo>
                      <a:lnTo>
                        <a:pt x="3330" y="0"/>
                      </a:lnTo>
                      <a:lnTo>
                        <a:pt x="3330" y="0"/>
                      </a:lnTo>
                      <a:lnTo>
                        <a:pt x="3330" y="0"/>
                      </a:lnTo>
                      <a:lnTo>
                        <a:pt x="3330" y="0"/>
                      </a:lnTo>
                      <a:lnTo>
                        <a:pt x="3330" y="0"/>
                      </a:lnTo>
                      <a:lnTo>
                        <a:pt x="3384" y="0"/>
                      </a:lnTo>
                      <a:lnTo>
                        <a:pt x="3384" y="0"/>
                      </a:lnTo>
                      <a:lnTo>
                        <a:pt x="3390" y="0"/>
                      </a:lnTo>
                      <a:lnTo>
                        <a:pt x="3390" y="0"/>
                      </a:lnTo>
                      <a:lnTo>
                        <a:pt x="3390" y="0"/>
                      </a:lnTo>
                      <a:lnTo>
                        <a:pt x="3390" y="0"/>
                      </a:lnTo>
                      <a:lnTo>
                        <a:pt x="3390" y="0"/>
                      </a:lnTo>
                      <a:lnTo>
                        <a:pt x="3390" y="0"/>
                      </a:lnTo>
                      <a:lnTo>
                        <a:pt x="3390" y="0"/>
                      </a:lnTo>
                      <a:lnTo>
                        <a:pt x="3390" y="0"/>
                      </a:lnTo>
                      <a:lnTo>
                        <a:pt x="3396" y="0"/>
                      </a:lnTo>
                      <a:lnTo>
                        <a:pt x="3396" y="0"/>
                      </a:lnTo>
                      <a:lnTo>
                        <a:pt x="3396" y="0"/>
                      </a:lnTo>
                      <a:lnTo>
                        <a:pt x="3396" y="0"/>
                      </a:lnTo>
                      <a:lnTo>
                        <a:pt x="3396" y="0"/>
                      </a:lnTo>
                      <a:lnTo>
                        <a:pt x="3396" y="0"/>
                      </a:lnTo>
                      <a:lnTo>
                        <a:pt x="3396" y="0"/>
                      </a:lnTo>
                      <a:lnTo>
                        <a:pt x="3402" y="0"/>
                      </a:lnTo>
                      <a:lnTo>
                        <a:pt x="3402" y="0"/>
                      </a:lnTo>
                      <a:lnTo>
                        <a:pt x="3402" y="0"/>
                      </a:lnTo>
                      <a:lnTo>
                        <a:pt x="3402" y="0"/>
                      </a:lnTo>
                      <a:lnTo>
                        <a:pt x="3402" y="0"/>
                      </a:lnTo>
                      <a:lnTo>
                        <a:pt x="3402" y="0"/>
                      </a:lnTo>
                      <a:lnTo>
                        <a:pt x="3408" y="0"/>
                      </a:lnTo>
                      <a:lnTo>
                        <a:pt x="3408" y="0"/>
                      </a:lnTo>
                      <a:lnTo>
                        <a:pt x="3408" y="0"/>
                      </a:lnTo>
                      <a:lnTo>
                        <a:pt x="3408" y="0"/>
                      </a:lnTo>
                      <a:lnTo>
                        <a:pt x="3408" y="0"/>
                      </a:lnTo>
                      <a:lnTo>
                        <a:pt x="3408" y="0"/>
                      </a:lnTo>
                      <a:lnTo>
                        <a:pt x="3414" y="0"/>
                      </a:lnTo>
                      <a:lnTo>
                        <a:pt x="3414" y="0"/>
                      </a:lnTo>
                      <a:lnTo>
                        <a:pt x="3414" y="0"/>
                      </a:lnTo>
                      <a:lnTo>
                        <a:pt x="3414" y="0"/>
                      </a:lnTo>
                      <a:lnTo>
                        <a:pt x="3414" y="0"/>
                      </a:lnTo>
                      <a:lnTo>
                        <a:pt x="3414" y="0"/>
                      </a:lnTo>
                      <a:lnTo>
                        <a:pt x="3420" y="0"/>
                      </a:lnTo>
                      <a:lnTo>
                        <a:pt x="3420" y="0"/>
                      </a:lnTo>
                      <a:lnTo>
                        <a:pt x="3420" y="0"/>
                      </a:lnTo>
                      <a:lnTo>
                        <a:pt x="3420" y="0"/>
                      </a:lnTo>
                      <a:lnTo>
                        <a:pt x="3420" y="0"/>
                      </a:lnTo>
                      <a:lnTo>
                        <a:pt x="3420" y="0"/>
                      </a:lnTo>
                      <a:lnTo>
                        <a:pt x="3420" y="0"/>
                      </a:lnTo>
                      <a:lnTo>
                        <a:pt x="3420" y="0"/>
                      </a:lnTo>
                      <a:lnTo>
                        <a:pt x="3426" y="0"/>
                      </a:lnTo>
                      <a:lnTo>
                        <a:pt x="3426" y="0"/>
                      </a:lnTo>
                      <a:lnTo>
                        <a:pt x="3426" y="0"/>
                      </a:lnTo>
                      <a:lnTo>
                        <a:pt x="3426" y="0"/>
                      </a:lnTo>
                      <a:lnTo>
                        <a:pt x="3426" y="0"/>
                      </a:lnTo>
                      <a:lnTo>
                        <a:pt x="3426" y="0"/>
                      </a:lnTo>
                      <a:lnTo>
                        <a:pt x="3432" y="0"/>
                      </a:lnTo>
                      <a:lnTo>
                        <a:pt x="3432" y="0"/>
                      </a:lnTo>
                      <a:lnTo>
                        <a:pt x="3432" y="0"/>
                      </a:lnTo>
                      <a:lnTo>
                        <a:pt x="3432" y="0"/>
                      </a:lnTo>
                      <a:lnTo>
                        <a:pt x="3432" y="0"/>
                      </a:lnTo>
                      <a:lnTo>
                        <a:pt x="3432" y="0"/>
                      </a:lnTo>
                      <a:lnTo>
                        <a:pt x="3438" y="0"/>
                      </a:lnTo>
                      <a:lnTo>
                        <a:pt x="3438" y="0"/>
                      </a:lnTo>
                      <a:lnTo>
                        <a:pt x="3438" y="0"/>
                      </a:lnTo>
                      <a:lnTo>
                        <a:pt x="3438" y="0"/>
                      </a:lnTo>
                      <a:lnTo>
                        <a:pt x="3492" y="0"/>
                      </a:lnTo>
                      <a:lnTo>
                        <a:pt x="3492" y="0"/>
                      </a:lnTo>
                      <a:lnTo>
                        <a:pt x="3492" y="0"/>
                      </a:lnTo>
                      <a:lnTo>
                        <a:pt x="3492" y="0"/>
                      </a:lnTo>
                      <a:lnTo>
                        <a:pt x="3498" y="0"/>
                      </a:lnTo>
                      <a:lnTo>
                        <a:pt x="3498" y="0"/>
                      </a:lnTo>
                      <a:lnTo>
                        <a:pt x="3498" y="0"/>
                      </a:lnTo>
                      <a:lnTo>
                        <a:pt x="3498" y="0"/>
                      </a:lnTo>
                      <a:lnTo>
                        <a:pt x="3498" y="0"/>
                      </a:lnTo>
                      <a:lnTo>
                        <a:pt x="3498" y="0"/>
                      </a:lnTo>
                      <a:lnTo>
                        <a:pt x="3498" y="0"/>
                      </a:lnTo>
                      <a:lnTo>
                        <a:pt x="3504" y="0"/>
                      </a:lnTo>
                      <a:lnTo>
                        <a:pt x="3504" y="0"/>
                      </a:lnTo>
                      <a:lnTo>
                        <a:pt x="3504" y="0"/>
                      </a:lnTo>
                      <a:lnTo>
                        <a:pt x="3504" y="0"/>
                      </a:lnTo>
                      <a:lnTo>
                        <a:pt x="3504" y="0"/>
                      </a:lnTo>
                      <a:lnTo>
                        <a:pt x="3504" y="0"/>
                      </a:lnTo>
                      <a:lnTo>
                        <a:pt x="3504" y="0"/>
                      </a:lnTo>
                      <a:lnTo>
                        <a:pt x="3510" y="0"/>
                      </a:lnTo>
                      <a:lnTo>
                        <a:pt x="3510" y="0"/>
                      </a:lnTo>
                      <a:lnTo>
                        <a:pt x="3510" y="0"/>
                      </a:lnTo>
                      <a:lnTo>
                        <a:pt x="3510" y="0"/>
                      </a:lnTo>
                      <a:lnTo>
                        <a:pt x="3510" y="0"/>
                      </a:lnTo>
                      <a:lnTo>
                        <a:pt x="3510" y="0"/>
                      </a:lnTo>
                      <a:lnTo>
                        <a:pt x="3516" y="0"/>
                      </a:lnTo>
                      <a:lnTo>
                        <a:pt x="3516" y="0"/>
                      </a:lnTo>
                      <a:lnTo>
                        <a:pt x="3516" y="0"/>
                      </a:lnTo>
                      <a:lnTo>
                        <a:pt x="3516" y="0"/>
                      </a:lnTo>
                      <a:lnTo>
                        <a:pt x="3516" y="0"/>
                      </a:lnTo>
                      <a:lnTo>
                        <a:pt x="3516" y="0"/>
                      </a:lnTo>
                      <a:lnTo>
                        <a:pt x="3522" y="0"/>
                      </a:lnTo>
                      <a:lnTo>
                        <a:pt x="3522" y="0"/>
                      </a:lnTo>
                      <a:lnTo>
                        <a:pt x="3522" y="0"/>
                      </a:lnTo>
                      <a:lnTo>
                        <a:pt x="3522" y="0"/>
                      </a:lnTo>
                      <a:lnTo>
                        <a:pt x="3522" y="0"/>
                      </a:lnTo>
                      <a:lnTo>
                        <a:pt x="3522" y="0"/>
                      </a:lnTo>
                      <a:lnTo>
                        <a:pt x="3522" y="0"/>
                      </a:lnTo>
                      <a:lnTo>
                        <a:pt x="3528" y="0"/>
                      </a:lnTo>
                      <a:lnTo>
                        <a:pt x="3528" y="0"/>
                      </a:lnTo>
                      <a:lnTo>
                        <a:pt x="3528" y="0"/>
                      </a:lnTo>
                      <a:lnTo>
                        <a:pt x="3528" y="0"/>
                      </a:lnTo>
                      <a:lnTo>
                        <a:pt x="3528" y="0"/>
                      </a:lnTo>
                      <a:lnTo>
                        <a:pt x="3528" y="0"/>
                      </a:lnTo>
                      <a:lnTo>
                        <a:pt x="3528" y="0"/>
                      </a:lnTo>
                      <a:lnTo>
                        <a:pt x="3534" y="0"/>
                      </a:lnTo>
                      <a:lnTo>
                        <a:pt x="3534" y="0"/>
                      </a:lnTo>
                      <a:lnTo>
                        <a:pt x="3534" y="0"/>
                      </a:lnTo>
                      <a:lnTo>
                        <a:pt x="3534" y="0"/>
                      </a:lnTo>
                      <a:lnTo>
                        <a:pt x="3534" y="0"/>
                      </a:lnTo>
                      <a:lnTo>
                        <a:pt x="3534" y="0"/>
                      </a:lnTo>
                      <a:lnTo>
                        <a:pt x="3540" y="0"/>
                      </a:lnTo>
                      <a:lnTo>
                        <a:pt x="3540" y="0"/>
                      </a:lnTo>
                      <a:lnTo>
                        <a:pt x="3540" y="0"/>
                      </a:lnTo>
                      <a:lnTo>
                        <a:pt x="3540" y="0"/>
                      </a:lnTo>
                      <a:lnTo>
                        <a:pt x="3540" y="0"/>
                      </a:lnTo>
                      <a:lnTo>
                        <a:pt x="3540" y="0"/>
                      </a:lnTo>
                      <a:lnTo>
                        <a:pt x="3540" y="0"/>
                      </a:lnTo>
                      <a:lnTo>
                        <a:pt x="3546" y="0"/>
                      </a:lnTo>
                      <a:lnTo>
                        <a:pt x="3546" y="0"/>
                      </a:lnTo>
                      <a:lnTo>
                        <a:pt x="3600" y="0"/>
                      </a:lnTo>
                      <a:lnTo>
                        <a:pt x="3600" y="0"/>
                      </a:lnTo>
                      <a:lnTo>
                        <a:pt x="3600" y="0"/>
                      </a:lnTo>
                      <a:lnTo>
                        <a:pt x="3600" y="0"/>
                      </a:lnTo>
                      <a:lnTo>
                        <a:pt x="3600" y="0"/>
                      </a:lnTo>
                      <a:lnTo>
                        <a:pt x="3606" y="0"/>
                      </a:lnTo>
                      <a:lnTo>
                        <a:pt x="3606" y="0"/>
                      </a:lnTo>
                      <a:lnTo>
                        <a:pt x="3606" y="0"/>
                      </a:lnTo>
                      <a:lnTo>
                        <a:pt x="3606" y="0"/>
                      </a:lnTo>
                      <a:lnTo>
                        <a:pt x="3606" y="0"/>
                      </a:lnTo>
                      <a:lnTo>
                        <a:pt x="3606" y="0"/>
                      </a:lnTo>
                      <a:lnTo>
                        <a:pt x="3606" y="0"/>
                      </a:lnTo>
                      <a:lnTo>
                        <a:pt x="3612" y="0"/>
                      </a:lnTo>
                      <a:lnTo>
                        <a:pt x="3612" y="0"/>
                      </a:lnTo>
                      <a:lnTo>
                        <a:pt x="3612" y="0"/>
                      </a:lnTo>
                      <a:lnTo>
                        <a:pt x="3612" y="0"/>
                      </a:lnTo>
                      <a:lnTo>
                        <a:pt x="3612" y="0"/>
                      </a:lnTo>
                      <a:lnTo>
                        <a:pt x="3612" y="0"/>
                      </a:lnTo>
                      <a:lnTo>
                        <a:pt x="3612" y="0"/>
                      </a:lnTo>
                      <a:lnTo>
                        <a:pt x="3618" y="0"/>
                      </a:lnTo>
                      <a:lnTo>
                        <a:pt x="3618" y="0"/>
                      </a:lnTo>
                      <a:lnTo>
                        <a:pt x="3618" y="0"/>
                      </a:lnTo>
                      <a:lnTo>
                        <a:pt x="3618" y="0"/>
                      </a:lnTo>
                      <a:lnTo>
                        <a:pt x="3618" y="0"/>
                      </a:lnTo>
                      <a:lnTo>
                        <a:pt x="3618" y="0"/>
                      </a:lnTo>
                      <a:lnTo>
                        <a:pt x="3624" y="0"/>
                      </a:lnTo>
                      <a:lnTo>
                        <a:pt x="3624" y="0"/>
                      </a:lnTo>
                      <a:lnTo>
                        <a:pt x="3624" y="0"/>
                      </a:lnTo>
                      <a:lnTo>
                        <a:pt x="3624" y="0"/>
                      </a:lnTo>
                      <a:lnTo>
                        <a:pt x="3624" y="0"/>
                      </a:lnTo>
                      <a:lnTo>
                        <a:pt x="3624" y="0"/>
                      </a:lnTo>
                      <a:lnTo>
                        <a:pt x="3630" y="0"/>
                      </a:lnTo>
                      <a:lnTo>
                        <a:pt x="3630" y="0"/>
                      </a:lnTo>
                      <a:lnTo>
                        <a:pt x="3630" y="0"/>
                      </a:lnTo>
                      <a:lnTo>
                        <a:pt x="3630" y="0"/>
                      </a:lnTo>
                      <a:lnTo>
                        <a:pt x="3630" y="0"/>
                      </a:lnTo>
                      <a:lnTo>
                        <a:pt x="3630" y="0"/>
                      </a:lnTo>
                      <a:lnTo>
                        <a:pt x="3630" y="0"/>
                      </a:lnTo>
                      <a:lnTo>
                        <a:pt x="3636" y="0"/>
                      </a:lnTo>
                      <a:lnTo>
                        <a:pt x="3636" y="0"/>
                      </a:lnTo>
                      <a:lnTo>
                        <a:pt x="3636" y="0"/>
                      </a:lnTo>
                      <a:lnTo>
                        <a:pt x="3636" y="0"/>
                      </a:lnTo>
                      <a:lnTo>
                        <a:pt x="3636" y="0"/>
                      </a:lnTo>
                      <a:lnTo>
                        <a:pt x="3636" y="0"/>
                      </a:lnTo>
                      <a:lnTo>
                        <a:pt x="3636" y="0"/>
                      </a:lnTo>
                      <a:lnTo>
                        <a:pt x="3642" y="0"/>
                      </a:lnTo>
                      <a:lnTo>
                        <a:pt x="3642" y="0"/>
                      </a:lnTo>
                      <a:lnTo>
                        <a:pt x="3642" y="0"/>
                      </a:lnTo>
                      <a:lnTo>
                        <a:pt x="3642" y="0"/>
                      </a:lnTo>
                      <a:lnTo>
                        <a:pt x="3642" y="0"/>
                      </a:lnTo>
                      <a:lnTo>
                        <a:pt x="3642" y="0"/>
                      </a:lnTo>
                      <a:lnTo>
                        <a:pt x="3648" y="0"/>
                      </a:lnTo>
                      <a:lnTo>
                        <a:pt x="3648" y="0"/>
                      </a:lnTo>
                      <a:lnTo>
                        <a:pt x="3648" y="0"/>
                      </a:lnTo>
                      <a:lnTo>
                        <a:pt x="3648" y="0"/>
                      </a:lnTo>
                      <a:lnTo>
                        <a:pt x="3648" y="0"/>
                      </a:lnTo>
                      <a:lnTo>
                        <a:pt x="3648" y="0"/>
                      </a:lnTo>
                      <a:lnTo>
                        <a:pt x="3648" y="0"/>
                      </a:lnTo>
                      <a:lnTo>
                        <a:pt x="3648" y="0"/>
                      </a:lnTo>
                      <a:lnTo>
                        <a:pt x="3708" y="0"/>
                      </a:lnTo>
                      <a:lnTo>
                        <a:pt x="3708" y="0"/>
                      </a:lnTo>
                      <a:lnTo>
                        <a:pt x="3708" y="0"/>
                      </a:lnTo>
                      <a:lnTo>
                        <a:pt x="3708" y="0"/>
                      </a:lnTo>
                      <a:lnTo>
                        <a:pt x="3708" y="0"/>
                      </a:lnTo>
                      <a:lnTo>
                        <a:pt x="3708" y="0"/>
                      </a:lnTo>
                      <a:lnTo>
                        <a:pt x="3714" y="0"/>
                      </a:lnTo>
                      <a:lnTo>
                        <a:pt x="3714" y="0"/>
                      </a:lnTo>
                      <a:lnTo>
                        <a:pt x="3714" y="0"/>
                      </a:lnTo>
                      <a:lnTo>
                        <a:pt x="3714" y="0"/>
                      </a:lnTo>
                      <a:lnTo>
                        <a:pt x="3714" y="0"/>
                      </a:lnTo>
                      <a:lnTo>
                        <a:pt x="3714" y="0"/>
                      </a:lnTo>
                      <a:lnTo>
                        <a:pt x="3714" y="0"/>
                      </a:lnTo>
                      <a:lnTo>
                        <a:pt x="3720" y="0"/>
                      </a:lnTo>
                      <a:lnTo>
                        <a:pt x="3720" y="0"/>
                      </a:lnTo>
                      <a:lnTo>
                        <a:pt x="3720" y="0"/>
                      </a:lnTo>
                      <a:lnTo>
                        <a:pt x="3720" y="0"/>
                      </a:lnTo>
                      <a:lnTo>
                        <a:pt x="3720" y="0"/>
                      </a:lnTo>
                      <a:lnTo>
                        <a:pt x="3720" y="0"/>
                      </a:lnTo>
                      <a:lnTo>
                        <a:pt x="3720" y="0"/>
                      </a:lnTo>
                      <a:lnTo>
                        <a:pt x="3726" y="0"/>
                      </a:lnTo>
                      <a:lnTo>
                        <a:pt x="3726" y="0"/>
                      </a:lnTo>
                      <a:lnTo>
                        <a:pt x="3726" y="0"/>
                      </a:lnTo>
                      <a:lnTo>
                        <a:pt x="3726" y="0"/>
                      </a:lnTo>
                      <a:lnTo>
                        <a:pt x="3726" y="0"/>
                      </a:lnTo>
                      <a:lnTo>
                        <a:pt x="3726" y="0"/>
                      </a:lnTo>
                      <a:lnTo>
                        <a:pt x="3732" y="0"/>
                      </a:lnTo>
                      <a:lnTo>
                        <a:pt x="3732" y="0"/>
                      </a:lnTo>
                      <a:lnTo>
                        <a:pt x="3732" y="0"/>
                      </a:lnTo>
                      <a:lnTo>
                        <a:pt x="3732" y="0"/>
                      </a:lnTo>
                      <a:lnTo>
                        <a:pt x="3732" y="0"/>
                      </a:lnTo>
                      <a:lnTo>
                        <a:pt x="3732" y="0"/>
                      </a:lnTo>
                      <a:lnTo>
                        <a:pt x="3732" y="0"/>
                      </a:lnTo>
                      <a:lnTo>
                        <a:pt x="3738" y="0"/>
                      </a:lnTo>
                      <a:lnTo>
                        <a:pt x="3738" y="0"/>
                      </a:lnTo>
                      <a:lnTo>
                        <a:pt x="3738" y="0"/>
                      </a:lnTo>
                      <a:lnTo>
                        <a:pt x="3738" y="0"/>
                      </a:lnTo>
                      <a:lnTo>
                        <a:pt x="3738" y="0"/>
                      </a:lnTo>
                      <a:lnTo>
                        <a:pt x="3738" y="0"/>
                      </a:lnTo>
                      <a:lnTo>
                        <a:pt x="3744" y="0"/>
                      </a:lnTo>
                      <a:lnTo>
                        <a:pt x="3744" y="0"/>
                      </a:lnTo>
                      <a:lnTo>
                        <a:pt x="3744" y="0"/>
                      </a:lnTo>
                      <a:lnTo>
                        <a:pt x="3744" y="0"/>
                      </a:lnTo>
                      <a:lnTo>
                        <a:pt x="3744" y="0"/>
                      </a:lnTo>
                      <a:lnTo>
                        <a:pt x="3744" y="0"/>
                      </a:lnTo>
                      <a:lnTo>
                        <a:pt x="3744" y="0"/>
                      </a:lnTo>
                      <a:lnTo>
                        <a:pt x="3750" y="0"/>
                      </a:lnTo>
                      <a:lnTo>
                        <a:pt x="3750" y="0"/>
                      </a:lnTo>
                      <a:lnTo>
                        <a:pt x="3750" y="0"/>
                      </a:lnTo>
                      <a:lnTo>
                        <a:pt x="3750" y="0"/>
                      </a:lnTo>
                      <a:lnTo>
                        <a:pt x="3750" y="0"/>
                      </a:lnTo>
                      <a:lnTo>
                        <a:pt x="3750" y="0"/>
                      </a:lnTo>
                      <a:lnTo>
                        <a:pt x="3756" y="0"/>
                      </a:lnTo>
                      <a:lnTo>
                        <a:pt x="3756" y="0"/>
                      </a:lnTo>
                      <a:lnTo>
                        <a:pt x="3756" y="0"/>
                      </a:lnTo>
                      <a:lnTo>
                        <a:pt x="3756" y="0"/>
                      </a:lnTo>
                      <a:lnTo>
                        <a:pt x="3756" y="0"/>
                      </a:lnTo>
                      <a:lnTo>
                        <a:pt x="3756" y="0"/>
                      </a:lnTo>
                      <a:lnTo>
                        <a:pt x="3756" y="0"/>
                      </a:lnTo>
                      <a:lnTo>
                        <a:pt x="3816" y="0"/>
                      </a:lnTo>
                      <a:lnTo>
                        <a:pt x="3816" y="0"/>
                      </a:lnTo>
                      <a:lnTo>
                        <a:pt x="3816" y="0"/>
                      </a:lnTo>
                      <a:lnTo>
                        <a:pt x="3816" y="0"/>
                      </a:lnTo>
                      <a:lnTo>
                        <a:pt x="3816" y="0"/>
                      </a:lnTo>
                      <a:lnTo>
                        <a:pt x="3816" y="0"/>
                      </a:lnTo>
                      <a:lnTo>
                        <a:pt x="3816" y="0"/>
                      </a:lnTo>
                      <a:lnTo>
                        <a:pt x="3822" y="0"/>
                      </a:lnTo>
                      <a:lnTo>
                        <a:pt x="3822" y="0"/>
                      </a:lnTo>
                      <a:lnTo>
                        <a:pt x="3822" y="0"/>
                      </a:lnTo>
                      <a:lnTo>
                        <a:pt x="3822" y="0"/>
                      </a:lnTo>
                      <a:lnTo>
                        <a:pt x="3822" y="0"/>
                      </a:lnTo>
                      <a:lnTo>
                        <a:pt x="3822" y="0"/>
                      </a:lnTo>
                      <a:lnTo>
                        <a:pt x="3822" y="0"/>
                      </a:lnTo>
                      <a:lnTo>
                        <a:pt x="3828" y="0"/>
                      </a:lnTo>
                      <a:lnTo>
                        <a:pt x="3828" y="0"/>
                      </a:lnTo>
                      <a:lnTo>
                        <a:pt x="3828" y="0"/>
                      </a:lnTo>
                      <a:lnTo>
                        <a:pt x="3828" y="0"/>
                      </a:lnTo>
                      <a:lnTo>
                        <a:pt x="3828" y="0"/>
                      </a:lnTo>
                      <a:lnTo>
                        <a:pt x="3828" y="0"/>
                      </a:lnTo>
                      <a:lnTo>
                        <a:pt x="3828" y="0"/>
                      </a:lnTo>
                      <a:lnTo>
                        <a:pt x="3834" y="0"/>
                      </a:lnTo>
                      <a:lnTo>
                        <a:pt x="3834" y="0"/>
                      </a:lnTo>
                      <a:lnTo>
                        <a:pt x="3834" y="0"/>
                      </a:lnTo>
                      <a:lnTo>
                        <a:pt x="3834" y="0"/>
                      </a:lnTo>
                      <a:lnTo>
                        <a:pt x="3834" y="0"/>
                      </a:lnTo>
                      <a:lnTo>
                        <a:pt x="3834" y="0"/>
                      </a:lnTo>
                      <a:lnTo>
                        <a:pt x="3840" y="0"/>
                      </a:lnTo>
                      <a:lnTo>
                        <a:pt x="3840" y="0"/>
                      </a:lnTo>
                      <a:lnTo>
                        <a:pt x="3840" y="0"/>
                      </a:lnTo>
                      <a:lnTo>
                        <a:pt x="3840" y="0"/>
                      </a:lnTo>
                      <a:lnTo>
                        <a:pt x="3840" y="0"/>
                      </a:lnTo>
                      <a:lnTo>
                        <a:pt x="3840" y="0"/>
                      </a:lnTo>
                      <a:lnTo>
                        <a:pt x="3840" y="0"/>
                      </a:lnTo>
                      <a:lnTo>
                        <a:pt x="3846" y="0"/>
                      </a:lnTo>
                      <a:lnTo>
                        <a:pt x="3846" y="0"/>
                      </a:lnTo>
                      <a:lnTo>
                        <a:pt x="3846" y="0"/>
                      </a:lnTo>
                      <a:lnTo>
                        <a:pt x="3846" y="0"/>
                      </a:lnTo>
                      <a:lnTo>
                        <a:pt x="3846" y="0"/>
                      </a:lnTo>
                      <a:lnTo>
                        <a:pt x="3846" y="0"/>
                      </a:lnTo>
                      <a:lnTo>
                        <a:pt x="3852" y="0"/>
                      </a:lnTo>
                      <a:lnTo>
                        <a:pt x="3852" y="0"/>
                      </a:lnTo>
                      <a:lnTo>
                        <a:pt x="3852" y="0"/>
                      </a:lnTo>
                      <a:lnTo>
                        <a:pt x="3852" y="0"/>
                      </a:lnTo>
                      <a:lnTo>
                        <a:pt x="3852" y="0"/>
                      </a:lnTo>
                      <a:lnTo>
                        <a:pt x="3852" y="0"/>
                      </a:lnTo>
                      <a:lnTo>
                        <a:pt x="3852" y="0"/>
                      </a:lnTo>
                      <a:lnTo>
                        <a:pt x="3858" y="0"/>
                      </a:lnTo>
                      <a:lnTo>
                        <a:pt x="3858" y="0"/>
                      </a:lnTo>
                      <a:lnTo>
                        <a:pt x="3858" y="0"/>
                      </a:lnTo>
                      <a:lnTo>
                        <a:pt x="3858" y="0"/>
                      </a:lnTo>
                      <a:lnTo>
                        <a:pt x="3858" y="0"/>
                      </a:lnTo>
                      <a:lnTo>
                        <a:pt x="3858" y="0"/>
                      </a:lnTo>
                      <a:lnTo>
                        <a:pt x="3864" y="0"/>
                      </a:lnTo>
                      <a:lnTo>
                        <a:pt x="3864" y="0"/>
                      </a:lnTo>
                      <a:lnTo>
                        <a:pt x="3864" y="0"/>
                      </a:lnTo>
                      <a:lnTo>
                        <a:pt x="3864" y="0"/>
                      </a:lnTo>
                      <a:lnTo>
                        <a:pt x="3864" y="0"/>
                      </a:lnTo>
                      <a:lnTo>
                        <a:pt x="3864" y="0"/>
                      </a:lnTo>
                      <a:lnTo>
                        <a:pt x="3924" y="0"/>
                      </a:lnTo>
                      <a:lnTo>
                        <a:pt x="3924" y="0"/>
                      </a:lnTo>
                      <a:lnTo>
                        <a:pt x="3924" y="0"/>
                      </a:lnTo>
                      <a:lnTo>
                        <a:pt x="3924" y="0"/>
                      </a:lnTo>
                      <a:lnTo>
                        <a:pt x="3924" y="0"/>
                      </a:lnTo>
                      <a:lnTo>
                        <a:pt x="3924" y="0"/>
                      </a:lnTo>
                      <a:lnTo>
                        <a:pt x="3924" y="0"/>
                      </a:lnTo>
                      <a:lnTo>
                        <a:pt x="3924" y="0"/>
                      </a:lnTo>
                      <a:lnTo>
                        <a:pt x="3924" y="0"/>
                      </a:lnTo>
                      <a:lnTo>
                        <a:pt x="3930" y="0"/>
                      </a:lnTo>
                      <a:lnTo>
                        <a:pt x="3930" y="0"/>
                      </a:lnTo>
                      <a:lnTo>
                        <a:pt x="3930" y="0"/>
                      </a:lnTo>
                      <a:lnTo>
                        <a:pt x="3930" y="0"/>
                      </a:lnTo>
                      <a:lnTo>
                        <a:pt x="3930" y="0"/>
                      </a:lnTo>
                      <a:lnTo>
                        <a:pt x="3930" y="0"/>
                      </a:lnTo>
                      <a:lnTo>
                        <a:pt x="3936" y="0"/>
                      </a:lnTo>
                      <a:lnTo>
                        <a:pt x="3936" y="0"/>
                      </a:lnTo>
                      <a:lnTo>
                        <a:pt x="3936" y="0"/>
                      </a:lnTo>
                      <a:lnTo>
                        <a:pt x="3936" y="0"/>
                      </a:lnTo>
                      <a:lnTo>
                        <a:pt x="3936" y="0"/>
                      </a:lnTo>
                      <a:lnTo>
                        <a:pt x="3936" y="0"/>
                      </a:lnTo>
                      <a:lnTo>
                        <a:pt x="3936" y="0"/>
                      </a:lnTo>
                      <a:lnTo>
                        <a:pt x="3942" y="0"/>
                      </a:lnTo>
                      <a:lnTo>
                        <a:pt x="3942" y="0"/>
                      </a:lnTo>
                      <a:lnTo>
                        <a:pt x="3942" y="0"/>
                      </a:lnTo>
                      <a:lnTo>
                        <a:pt x="3942" y="0"/>
                      </a:lnTo>
                      <a:lnTo>
                        <a:pt x="3942" y="0"/>
                      </a:lnTo>
                      <a:lnTo>
                        <a:pt x="3942" y="0"/>
                      </a:lnTo>
                      <a:lnTo>
                        <a:pt x="3942" y="0"/>
                      </a:lnTo>
                      <a:lnTo>
                        <a:pt x="3948" y="0"/>
                      </a:lnTo>
                      <a:lnTo>
                        <a:pt x="3948" y="0"/>
                      </a:lnTo>
                      <a:lnTo>
                        <a:pt x="3948" y="0"/>
                      </a:lnTo>
                      <a:lnTo>
                        <a:pt x="3948" y="0"/>
                      </a:lnTo>
                      <a:lnTo>
                        <a:pt x="3948" y="0"/>
                      </a:lnTo>
                      <a:lnTo>
                        <a:pt x="3948" y="0"/>
                      </a:lnTo>
                      <a:lnTo>
                        <a:pt x="3954" y="0"/>
                      </a:lnTo>
                      <a:lnTo>
                        <a:pt x="3954" y="0"/>
                      </a:lnTo>
                      <a:lnTo>
                        <a:pt x="3954" y="0"/>
                      </a:lnTo>
                      <a:lnTo>
                        <a:pt x="3954" y="0"/>
                      </a:lnTo>
                      <a:lnTo>
                        <a:pt x="3954" y="0"/>
                      </a:lnTo>
                      <a:lnTo>
                        <a:pt x="3954" y="0"/>
                      </a:lnTo>
                      <a:lnTo>
                        <a:pt x="3960" y="0"/>
                      </a:lnTo>
                      <a:lnTo>
                        <a:pt x="3960" y="0"/>
                      </a:lnTo>
                      <a:lnTo>
                        <a:pt x="3960" y="0"/>
                      </a:lnTo>
                      <a:lnTo>
                        <a:pt x="3960" y="0"/>
                      </a:lnTo>
                      <a:lnTo>
                        <a:pt x="3960" y="0"/>
                      </a:lnTo>
                      <a:lnTo>
                        <a:pt x="3960" y="0"/>
                      </a:lnTo>
                      <a:lnTo>
                        <a:pt x="3960" y="0"/>
                      </a:lnTo>
                      <a:lnTo>
                        <a:pt x="3966" y="0"/>
                      </a:lnTo>
                      <a:lnTo>
                        <a:pt x="3966" y="0"/>
                      </a:lnTo>
                      <a:lnTo>
                        <a:pt x="3966" y="0"/>
                      </a:lnTo>
                      <a:lnTo>
                        <a:pt x="3966" y="0"/>
                      </a:lnTo>
                      <a:lnTo>
                        <a:pt x="3966" y="0"/>
                      </a:lnTo>
                      <a:lnTo>
                        <a:pt x="3966" y="0"/>
                      </a:lnTo>
                      <a:lnTo>
                        <a:pt x="3966" y="0"/>
                      </a:lnTo>
                      <a:lnTo>
                        <a:pt x="3972" y="0"/>
                      </a:lnTo>
                      <a:lnTo>
                        <a:pt x="3972" y="0"/>
                      </a:lnTo>
                      <a:lnTo>
                        <a:pt x="3972" y="0"/>
                      </a:lnTo>
                      <a:lnTo>
                        <a:pt x="3972" y="0"/>
                      </a:lnTo>
                      <a:lnTo>
                        <a:pt x="4026" y="0"/>
                      </a:lnTo>
                      <a:lnTo>
                        <a:pt x="4026" y="0"/>
                      </a:lnTo>
                      <a:lnTo>
                        <a:pt x="4026" y="0"/>
                      </a:lnTo>
                      <a:lnTo>
                        <a:pt x="4032" y="0"/>
                      </a:lnTo>
                      <a:lnTo>
                        <a:pt x="4032" y="0"/>
                      </a:lnTo>
                      <a:lnTo>
                        <a:pt x="4032" y="0"/>
                      </a:lnTo>
                      <a:lnTo>
                        <a:pt x="4032" y="0"/>
                      </a:lnTo>
                      <a:lnTo>
                        <a:pt x="4032" y="0"/>
                      </a:lnTo>
                      <a:lnTo>
                        <a:pt x="4032" y="0"/>
                      </a:lnTo>
                      <a:lnTo>
                        <a:pt x="4032" y="0"/>
                      </a:lnTo>
                      <a:lnTo>
                        <a:pt x="4038" y="0"/>
                      </a:lnTo>
                      <a:lnTo>
                        <a:pt x="4038" y="0"/>
                      </a:lnTo>
                      <a:lnTo>
                        <a:pt x="4038" y="0"/>
                      </a:lnTo>
                      <a:lnTo>
                        <a:pt x="4038" y="0"/>
                      </a:lnTo>
                      <a:lnTo>
                        <a:pt x="4038" y="0"/>
                      </a:lnTo>
                      <a:lnTo>
                        <a:pt x="4038" y="0"/>
                      </a:lnTo>
                      <a:lnTo>
                        <a:pt x="4038" y="0"/>
                      </a:lnTo>
                      <a:lnTo>
                        <a:pt x="4044" y="0"/>
                      </a:lnTo>
                      <a:lnTo>
                        <a:pt x="4044" y="0"/>
                      </a:lnTo>
                      <a:lnTo>
                        <a:pt x="4044" y="0"/>
                      </a:lnTo>
                      <a:lnTo>
                        <a:pt x="4044" y="0"/>
                      </a:lnTo>
                      <a:lnTo>
                        <a:pt x="4044" y="0"/>
                      </a:lnTo>
                      <a:lnTo>
                        <a:pt x="4044" y="0"/>
                      </a:lnTo>
                      <a:lnTo>
                        <a:pt x="4050" y="0"/>
                      </a:lnTo>
                      <a:lnTo>
                        <a:pt x="4050" y="0"/>
                      </a:lnTo>
                      <a:lnTo>
                        <a:pt x="4050" y="0"/>
                      </a:lnTo>
                      <a:lnTo>
                        <a:pt x="4050" y="0"/>
                      </a:lnTo>
                      <a:lnTo>
                        <a:pt x="4050" y="0"/>
                      </a:lnTo>
                      <a:lnTo>
                        <a:pt x="4050" y="0"/>
                      </a:lnTo>
                      <a:lnTo>
                        <a:pt x="4050" y="0"/>
                      </a:lnTo>
                      <a:lnTo>
                        <a:pt x="4056" y="0"/>
                      </a:lnTo>
                      <a:lnTo>
                        <a:pt x="4056" y="0"/>
                      </a:lnTo>
                      <a:lnTo>
                        <a:pt x="4056" y="0"/>
                      </a:lnTo>
                      <a:lnTo>
                        <a:pt x="4056" y="0"/>
                      </a:lnTo>
                      <a:lnTo>
                        <a:pt x="4056" y="0"/>
                      </a:lnTo>
                      <a:lnTo>
                        <a:pt x="4056" y="0"/>
                      </a:lnTo>
                      <a:lnTo>
                        <a:pt x="4062" y="0"/>
                      </a:lnTo>
                      <a:lnTo>
                        <a:pt x="4062" y="0"/>
                      </a:lnTo>
                      <a:lnTo>
                        <a:pt x="4062" y="0"/>
                      </a:lnTo>
                      <a:lnTo>
                        <a:pt x="4062" y="0"/>
                      </a:lnTo>
                      <a:lnTo>
                        <a:pt x="4062" y="0"/>
                      </a:lnTo>
                      <a:lnTo>
                        <a:pt x="4062" y="0"/>
                      </a:lnTo>
                      <a:lnTo>
                        <a:pt x="4062" y="0"/>
                      </a:lnTo>
                      <a:lnTo>
                        <a:pt x="4068" y="0"/>
                      </a:lnTo>
                      <a:lnTo>
                        <a:pt x="4068" y="0"/>
                      </a:lnTo>
                      <a:lnTo>
                        <a:pt x="4068" y="0"/>
                      </a:lnTo>
                      <a:lnTo>
                        <a:pt x="4068" y="0"/>
                      </a:lnTo>
                      <a:lnTo>
                        <a:pt x="4068" y="0"/>
                      </a:lnTo>
                      <a:lnTo>
                        <a:pt x="4068" y="0"/>
                      </a:lnTo>
                      <a:lnTo>
                        <a:pt x="4074" y="0"/>
                      </a:lnTo>
                      <a:lnTo>
                        <a:pt x="4074" y="0"/>
                      </a:lnTo>
                      <a:lnTo>
                        <a:pt x="4074" y="0"/>
                      </a:lnTo>
                      <a:lnTo>
                        <a:pt x="4074" y="0"/>
                      </a:lnTo>
                      <a:lnTo>
                        <a:pt x="4074" y="0"/>
                      </a:lnTo>
                      <a:lnTo>
                        <a:pt x="4074" y="0"/>
                      </a:lnTo>
                      <a:lnTo>
                        <a:pt x="4074" y="0"/>
                      </a:lnTo>
                      <a:lnTo>
                        <a:pt x="4080" y="0"/>
                      </a:lnTo>
                      <a:lnTo>
                        <a:pt x="4080" y="0"/>
                      </a:lnTo>
                      <a:lnTo>
                        <a:pt x="4080" y="0"/>
                      </a:lnTo>
                      <a:lnTo>
                        <a:pt x="4134" y="0"/>
                      </a:lnTo>
                      <a:lnTo>
                        <a:pt x="4134" y="0"/>
                      </a:lnTo>
                      <a:lnTo>
                        <a:pt x="4134" y="0"/>
                      </a:lnTo>
                      <a:lnTo>
                        <a:pt x="4134" y="0"/>
                      </a:lnTo>
                      <a:lnTo>
                        <a:pt x="4140" y="0"/>
                      </a:lnTo>
                      <a:lnTo>
                        <a:pt x="4140" y="0"/>
                      </a:lnTo>
                      <a:lnTo>
                        <a:pt x="4140" y="0"/>
                      </a:lnTo>
                      <a:lnTo>
                        <a:pt x="4140" y="0"/>
                      </a:lnTo>
                      <a:lnTo>
                        <a:pt x="4140" y="0"/>
                      </a:lnTo>
                      <a:lnTo>
                        <a:pt x="4140" y="0"/>
                      </a:lnTo>
                      <a:lnTo>
                        <a:pt x="4140" y="0"/>
                      </a:lnTo>
                      <a:lnTo>
                        <a:pt x="4146" y="0"/>
                      </a:lnTo>
                      <a:lnTo>
                        <a:pt x="4146" y="0"/>
                      </a:lnTo>
                      <a:lnTo>
                        <a:pt x="4146" y="0"/>
                      </a:lnTo>
                      <a:lnTo>
                        <a:pt x="4146" y="0"/>
                      </a:lnTo>
                      <a:lnTo>
                        <a:pt x="4146" y="0"/>
                      </a:lnTo>
                      <a:lnTo>
                        <a:pt x="4146" y="0"/>
                      </a:lnTo>
                      <a:lnTo>
                        <a:pt x="4146" y="0"/>
                      </a:lnTo>
                      <a:lnTo>
                        <a:pt x="4152" y="0"/>
                      </a:lnTo>
                      <a:lnTo>
                        <a:pt x="4152" y="0"/>
                      </a:lnTo>
                      <a:lnTo>
                        <a:pt x="4152" y="0"/>
                      </a:lnTo>
                      <a:lnTo>
                        <a:pt x="4152" y="0"/>
                      </a:lnTo>
                      <a:lnTo>
                        <a:pt x="4152" y="0"/>
                      </a:lnTo>
                      <a:lnTo>
                        <a:pt x="4152" y="0"/>
                      </a:lnTo>
                      <a:lnTo>
                        <a:pt x="4158" y="0"/>
                      </a:lnTo>
                      <a:lnTo>
                        <a:pt x="4158" y="0"/>
                      </a:lnTo>
                      <a:lnTo>
                        <a:pt x="4158" y="0"/>
                      </a:lnTo>
                      <a:lnTo>
                        <a:pt x="4158" y="0"/>
                      </a:lnTo>
                      <a:lnTo>
                        <a:pt x="4158" y="0"/>
                      </a:lnTo>
                      <a:lnTo>
                        <a:pt x="4158" y="0"/>
                      </a:lnTo>
                      <a:lnTo>
                        <a:pt x="4158" y="0"/>
                      </a:lnTo>
                      <a:lnTo>
                        <a:pt x="4164" y="0"/>
                      </a:lnTo>
                      <a:lnTo>
                        <a:pt x="4164" y="0"/>
                      </a:lnTo>
                      <a:lnTo>
                        <a:pt x="4164" y="0"/>
                      </a:lnTo>
                      <a:lnTo>
                        <a:pt x="4164" y="0"/>
                      </a:lnTo>
                      <a:lnTo>
                        <a:pt x="4164" y="0"/>
                      </a:lnTo>
                      <a:lnTo>
                        <a:pt x="4164" y="0"/>
                      </a:lnTo>
                      <a:lnTo>
                        <a:pt x="4170" y="0"/>
                      </a:lnTo>
                      <a:lnTo>
                        <a:pt x="4170" y="0"/>
                      </a:lnTo>
                      <a:lnTo>
                        <a:pt x="4170" y="0"/>
                      </a:lnTo>
                      <a:lnTo>
                        <a:pt x="4170" y="0"/>
                      </a:lnTo>
                      <a:lnTo>
                        <a:pt x="4170" y="0"/>
                      </a:lnTo>
                      <a:lnTo>
                        <a:pt x="4170" y="0"/>
                      </a:lnTo>
                      <a:lnTo>
                        <a:pt x="4170" y="0"/>
                      </a:lnTo>
                      <a:lnTo>
                        <a:pt x="4176" y="0"/>
                      </a:lnTo>
                      <a:lnTo>
                        <a:pt x="4176" y="0"/>
                      </a:lnTo>
                      <a:lnTo>
                        <a:pt x="4176" y="0"/>
                      </a:lnTo>
                      <a:lnTo>
                        <a:pt x="4176" y="0"/>
                      </a:lnTo>
                      <a:lnTo>
                        <a:pt x="4176" y="0"/>
                      </a:lnTo>
                      <a:lnTo>
                        <a:pt x="4176" y="0"/>
                      </a:lnTo>
                      <a:lnTo>
                        <a:pt x="4182" y="0"/>
                      </a:lnTo>
                      <a:lnTo>
                        <a:pt x="4182" y="0"/>
                      </a:lnTo>
                      <a:lnTo>
                        <a:pt x="4182" y="0"/>
                      </a:lnTo>
                      <a:lnTo>
                        <a:pt x="4182" y="0"/>
                      </a:lnTo>
                      <a:lnTo>
                        <a:pt x="4182" y="0"/>
                      </a:lnTo>
                      <a:lnTo>
                        <a:pt x="4182" y="0"/>
                      </a:lnTo>
                      <a:lnTo>
                        <a:pt x="4182" y="0"/>
                      </a:lnTo>
                      <a:lnTo>
                        <a:pt x="4188" y="0"/>
                      </a:lnTo>
                      <a:lnTo>
                        <a:pt x="4188" y="0"/>
                      </a:lnTo>
                      <a:lnTo>
                        <a:pt x="4242" y="0"/>
                      </a:lnTo>
                      <a:lnTo>
                        <a:pt x="4242" y="0"/>
                      </a:lnTo>
                      <a:lnTo>
                        <a:pt x="4242" y="0"/>
                      </a:lnTo>
                      <a:lnTo>
                        <a:pt x="4242" y="0"/>
                      </a:lnTo>
                      <a:lnTo>
                        <a:pt x="4242" y="0"/>
                      </a:lnTo>
                      <a:lnTo>
                        <a:pt x="4248" y="0"/>
                      </a:lnTo>
                      <a:lnTo>
                        <a:pt x="4248" y="0"/>
                      </a:lnTo>
                      <a:lnTo>
                        <a:pt x="4248" y="0"/>
                      </a:lnTo>
                      <a:lnTo>
                        <a:pt x="4248" y="0"/>
                      </a:lnTo>
                      <a:lnTo>
                        <a:pt x="4248" y="0"/>
                      </a:lnTo>
                      <a:lnTo>
                        <a:pt x="4248" y="0"/>
                      </a:lnTo>
                      <a:lnTo>
                        <a:pt x="4248" y="0"/>
                      </a:lnTo>
                      <a:lnTo>
                        <a:pt x="4254" y="0"/>
                      </a:lnTo>
                      <a:lnTo>
                        <a:pt x="4254" y="0"/>
                      </a:lnTo>
                      <a:lnTo>
                        <a:pt x="4254" y="0"/>
                      </a:lnTo>
                      <a:lnTo>
                        <a:pt x="4254" y="0"/>
                      </a:lnTo>
                      <a:lnTo>
                        <a:pt x="4254" y="0"/>
                      </a:lnTo>
                      <a:lnTo>
                        <a:pt x="4254" y="0"/>
                      </a:lnTo>
                      <a:lnTo>
                        <a:pt x="4254" y="0"/>
                      </a:lnTo>
                      <a:lnTo>
                        <a:pt x="4260" y="0"/>
                      </a:lnTo>
                      <a:lnTo>
                        <a:pt x="4260" y="0"/>
                      </a:lnTo>
                      <a:lnTo>
                        <a:pt x="4260" y="0"/>
                      </a:lnTo>
                      <a:lnTo>
                        <a:pt x="4260" y="0"/>
                      </a:lnTo>
                      <a:lnTo>
                        <a:pt x="4260" y="0"/>
                      </a:lnTo>
                      <a:lnTo>
                        <a:pt x="4260" y="0"/>
                      </a:lnTo>
                      <a:lnTo>
                        <a:pt x="4260" y="0"/>
                      </a:lnTo>
                      <a:lnTo>
                        <a:pt x="4266" y="0"/>
                      </a:lnTo>
                      <a:lnTo>
                        <a:pt x="4266" y="0"/>
                      </a:lnTo>
                      <a:lnTo>
                        <a:pt x="4266" y="0"/>
                      </a:lnTo>
                      <a:lnTo>
                        <a:pt x="4266" y="0"/>
                      </a:lnTo>
                      <a:lnTo>
                        <a:pt x="4266" y="0"/>
                      </a:lnTo>
                      <a:lnTo>
                        <a:pt x="4266" y="0"/>
                      </a:lnTo>
                      <a:lnTo>
                        <a:pt x="4272" y="0"/>
                      </a:lnTo>
                      <a:lnTo>
                        <a:pt x="4272" y="0"/>
                      </a:lnTo>
                      <a:lnTo>
                        <a:pt x="4272" y="0"/>
                      </a:lnTo>
                      <a:lnTo>
                        <a:pt x="4272" y="0"/>
                      </a:lnTo>
                      <a:lnTo>
                        <a:pt x="4272" y="0"/>
                      </a:lnTo>
                      <a:lnTo>
                        <a:pt x="4272" y="0"/>
                      </a:lnTo>
                      <a:lnTo>
                        <a:pt x="4278" y="0"/>
                      </a:lnTo>
                      <a:lnTo>
                        <a:pt x="4278" y="0"/>
                      </a:lnTo>
                      <a:lnTo>
                        <a:pt x="4278" y="0"/>
                      </a:lnTo>
                      <a:lnTo>
                        <a:pt x="4278" y="0"/>
                      </a:lnTo>
                      <a:lnTo>
                        <a:pt x="4278" y="0"/>
                      </a:lnTo>
                      <a:lnTo>
                        <a:pt x="4278" y="0"/>
                      </a:lnTo>
                      <a:lnTo>
                        <a:pt x="4278" y="0"/>
                      </a:lnTo>
                      <a:lnTo>
                        <a:pt x="4284" y="0"/>
                      </a:lnTo>
                      <a:lnTo>
                        <a:pt x="4284" y="0"/>
                      </a:lnTo>
                      <a:lnTo>
                        <a:pt x="4284" y="0"/>
                      </a:lnTo>
                      <a:lnTo>
                        <a:pt x="4284" y="0"/>
                      </a:lnTo>
                      <a:lnTo>
                        <a:pt x="4284" y="0"/>
                      </a:lnTo>
                      <a:lnTo>
                        <a:pt x="4284" y="0"/>
                      </a:lnTo>
                      <a:lnTo>
                        <a:pt x="4290" y="0"/>
                      </a:lnTo>
                      <a:lnTo>
                        <a:pt x="4290" y="0"/>
                      </a:lnTo>
                      <a:lnTo>
                        <a:pt x="4290" y="0"/>
                      </a:lnTo>
                      <a:lnTo>
                        <a:pt x="4290" y="0"/>
                      </a:lnTo>
                      <a:lnTo>
                        <a:pt x="4290" y="0"/>
                      </a:lnTo>
                      <a:lnTo>
                        <a:pt x="4290" y="0"/>
                      </a:lnTo>
                      <a:lnTo>
                        <a:pt x="4290" y="0"/>
                      </a:lnTo>
                      <a:lnTo>
                        <a:pt x="4290" y="0"/>
                      </a:lnTo>
                      <a:lnTo>
                        <a:pt x="4350" y="0"/>
                      </a:lnTo>
                      <a:lnTo>
                        <a:pt x="4350" y="0"/>
                      </a:lnTo>
                      <a:lnTo>
                        <a:pt x="4350" y="0"/>
                      </a:lnTo>
                      <a:lnTo>
                        <a:pt x="4350" y="0"/>
                      </a:lnTo>
                      <a:lnTo>
                        <a:pt x="4350" y="0"/>
                      </a:lnTo>
                      <a:lnTo>
                        <a:pt x="4350" y="0"/>
                      </a:lnTo>
                      <a:lnTo>
                        <a:pt x="4356" y="0"/>
                      </a:lnTo>
                      <a:lnTo>
                        <a:pt x="4356" y="0"/>
                      </a:lnTo>
                      <a:lnTo>
                        <a:pt x="4356" y="0"/>
                      </a:lnTo>
                      <a:lnTo>
                        <a:pt x="4356" y="0"/>
                      </a:lnTo>
                      <a:lnTo>
                        <a:pt x="4356" y="0"/>
                      </a:lnTo>
                      <a:lnTo>
                        <a:pt x="4356" y="0"/>
                      </a:lnTo>
                      <a:lnTo>
                        <a:pt x="4356" y="0"/>
                      </a:lnTo>
                      <a:lnTo>
                        <a:pt x="4362" y="0"/>
                      </a:lnTo>
                      <a:lnTo>
                        <a:pt x="4362" y="0"/>
                      </a:lnTo>
                      <a:lnTo>
                        <a:pt x="4362" y="0"/>
                      </a:lnTo>
                      <a:lnTo>
                        <a:pt x="4362" y="0"/>
                      </a:lnTo>
                      <a:lnTo>
                        <a:pt x="4362" y="0"/>
                      </a:lnTo>
                      <a:lnTo>
                        <a:pt x="4362" y="0"/>
                      </a:lnTo>
                      <a:lnTo>
                        <a:pt x="4362" y="0"/>
                      </a:lnTo>
                      <a:lnTo>
                        <a:pt x="4368" y="0"/>
                      </a:lnTo>
                      <a:lnTo>
                        <a:pt x="4368" y="0"/>
                      </a:lnTo>
                      <a:lnTo>
                        <a:pt x="4368" y="0"/>
                      </a:lnTo>
                      <a:lnTo>
                        <a:pt x="4368" y="0"/>
                      </a:lnTo>
                      <a:lnTo>
                        <a:pt x="4368" y="0"/>
                      </a:lnTo>
                      <a:lnTo>
                        <a:pt x="4368" y="0"/>
                      </a:lnTo>
                      <a:lnTo>
                        <a:pt x="4368" y="0"/>
                      </a:lnTo>
                      <a:lnTo>
                        <a:pt x="4374" y="0"/>
                      </a:lnTo>
                      <a:lnTo>
                        <a:pt x="4374" y="0"/>
                      </a:lnTo>
                      <a:lnTo>
                        <a:pt x="4374" y="0"/>
                      </a:lnTo>
                      <a:lnTo>
                        <a:pt x="4374" y="0"/>
                      </a:lnTo>
                      <a:lnTo>
                        <a:pt x="4374" y="0"/>
                      </a:lnTo>
                      <a:lnTo>
                        <a:pt x="4374" y="0"/>
                      </a:lnTo>
                      <a:lnTo>
                        <a:pt x="4380" y="0"/>
                      </a:lnTo>
                      <a:lnTo>
                        <a:pt x="4380" y="0"/>
                      </a:lnTo>
                      <a:lnTo>
                        <a:pt x="4380" y="0"/>
                      </a:lnTo>
                      <a:lnTo>
                        <a:pt x="4380" y="0"/>
                      </a:lnTo>
                      <a:lnTo>
                        <a:pt x="4380" y="0"/>
                      </a:lnTo>
                      <a:lnTo>
                        <a:pt x="4380" y="0"/>
                      </a:lnTo>
                      <a:lnTo>
                        <a:pt x="4386" y="0"/>
                      </a:lnTo>
                      <a:lnTo>
                        <a:pt x="4386" y="0"/>
                      </a:lnTo>
                      <a:lnTo>
                        <a:pt x="4386" y="0"/>
                      </a:lnTo>
                      <a:lnTo>
                        <a:pt x="4386" y="0"/>
                      </a:lnTo>
                      <a:lnTo>
                        <a:pt x="4386" y="0"/>
                      </a:lnTo>
                      <a:lnTo>
                        <a:pt x="4386" y="0"/>
                      </a:lnTo>
                      <a:lnTo>
                        <a:pt x="4386" y="0"/>
                      </a:lnTo>
                      <a:lnTo>
                        <a:pt x="4392" y="0"/>
                      </a:lnTo>
                      <a:lnTo>
                        <a:pt x="4392" y="0"/>
                      </a:lnTo>
                      <a:lnTo>
                        <a:pt x="4392" y="0"/>
                      </a:lnTo>
                      <a:lnTo>
                        <a:pt x="4392" y="0"/>
                      </a:lnTo>
                      <a:lnTo>
                        <a:pt x="4392" y="0"/>
                      </a:lnTo>
                      <a:lnTo>
                        <a:pt x="4392" y="0"/>
                      </a:lnTo>
                      <a:lnTo>
                        <a:pt x="4392" y="0"/>
                      </a:lnTo>
                      <a:lnTo>
                        <a:pt x="4398" y="0"/>
                      </a:lnTo>
                      <a:lnTo>
                        <a:pt x="4398" y="0"/>
                      </a:lnTo>
                      <a:lnTo>
                        <a:pt x="4398" y="0"/>
                      </a:lnTo>
                      <a:lnTo>
                        <a:pt x="4398" y="0"/>
                      </a:lnTo>
                      <a:lnTo>
                        <a:pt x="4398" y="0"/>
                      </a:lnTo>
                      <a:lnTo>
                        <a:pt x="4398" y="0"/>
                      </a:lnTo>
                      <a:lnTo>
                        <a:pt x="4458" y="0"/>
                      </a:lnTo>
                      <a:lnTo>
                        <a:pt x="4458" y="0"/>
                      </a:lnTo>
                      <a:lnTo>
                        <a:pt x="4458" y="0"/>
                      </a:lnTo>
                      <a:lnTo>
                        <a:pt x="4458" y="0"/>
                      </a:lnTo>
                      <a:lnTo>
                        <a:pt x="4458" y="0"/>
                      </a:lnTo>
                      <a:lnTo>
                        <a:pt x="4458" y="0"/>
                      </a:lnTo>
                      <a:lnTo>
                        <a:pt x="4458" y="0"/>
                      </a:lnTo>
                      <a:lnTo>
                        <a:pt x="4458" y="0"/>
                      </a:lnTo>
                      <a:lnTo>
                        <a:pt x="4464" y="0"/>
                      </a:lnTo>
                      <a:lnTo>
                        <a:pt x="4464" y="0"/>
                      </a:lnTo>
                      <a:lnTo>
                        <a:pt x="4464" y="0"/>
                      </a:lnTo>
                      <a:lnTo>
                        <a:pt x="4464" y="0"/>
                      </a:lnTo>
                      <a:lnTo>
                        <a:pt x="4464" y="0"/>
                      </a:lnTo>
                      <a:lnTo>
                        <a:pt x="4464" y="0"/>
                      </a:lnTo>
                      <a:lnTo>
                        <a:pt x="4470" y="0"/>
                      </a:lnTo>
                      <a:lnTo>
                        <a:pt x="4470" y="0"/>
                      </a:lnTo>
                      <a:lnTo>
                        <a:pt x="4470" y="0"/>
                      </a:lnTo>
                      <a:lnTo>
                        <a:pt x="4470" y="0"/>
                      </a:lnTo>
                      <a:lnTo>
                        <a:pt x="4470" y="0"/>
                      </a:lnTo>
                      <a:lnTo>
                        <a:pt x="4470" y="0"/>
                      </a:lnTo>
                      <a:lnTo>
                        <a:pt x="4470" y="0"/>
                      </a:lnTo>
                      <a:lnTo>
                        <a:pt x="4470" y="0"/>
                      </a:lnTo>
                      <a:lnTo>
                        <a:pt x="4476" y="0"/>
                      </a:lnTo>
                      <a:lnTo>
                        <a:pt x="4476" y="0"/>
                      </a:lnTo>
                      <a:lnTo>
                        <a:pt x="4476" y="0"/>
                      </a:lnTo>
                      <a:lnTo>
                        <a:pt x="4476" y="0"/>
                      </a:lnTo>
                      <a:lnTo>
                        <a:pt x="4476" y="0"/>
                      </a:lnTo>
                      <a:lnTo>
                        <a:pt x="4476" y="0"/>
                      </a:lnTo>
                      <a:lnTo>
                        <a:pt x="4482" y="0"/>
                      </a:lnTo>
                      <a:lnTo>
                        <a:pt x="4482" y="0"/>
                      </a:lnTo>
                      <a:lnTo>
                        <a:pt x="4482" y="0"/>
                      </a:lnTo>
                      <a:lnTo>
                        <a:pt x="4482" y="0"/>
                      </a:lnTo>
                      <a:lnTo>
                        <a:pt x="4482" y="0"/>
                      </a:lnTo>
                      <a:lnTo>
                        <a:pt x="4482" y="0"/>
                      </a:lnTo>
                      <a:lnTo>
                        <a:pt x="4488" y="0"/>
                      </a:lnTo>
                      <a:lnTo>
                        <a:pt x="4488" y="0"/>
                      </a:lnTo>
                      <a:lnTo>
                        <a:pt x="4488" y="0"/>
                      </a:lnTo>
                      <a:lnTo>
                        <a:pt x="4488" y="0"/>
                      </a:lnTo>
                      <a:lnTo>
                        <a:pt x="4488" y="0"/>
                      </a:lnTo>
                      <a:lnTo>
                        <a:pt x="4488" y="0"/>
                      </a:lnTo>
                      <a:lnTo>
                        <a:pt x="4494" y="0"/>
                      </a:lnTo>
                      <a:lnTo>
                        <a:pt x="4494" y="0"/>
                      </a:lnTo>
                      <a:lnTo>
                        <a:pt x="4494" y="0"/>
                      </a:lnTo>
                      <a:lnTo>
                        <a:pt x="4494" y="0"/>
                      </a:lnTo>
                      <a:lnTo>
                        <a:pt x="4494" y="0"/>
                      </a:lnTo>
                      <a:lnTo>
                        <a:pt x="4494" y="0"/>
                      </a:lnTo>
                      <a:lnTo>
                        <a:pt x="4494" y="0"/>
                      </a:lnTo>
                      <a:lnTo>
                        <a:pt x="4500" y="0"/>
                      </a:lnTo>
                      <a:lnTo>
                        <a:pt x="4500" y="0"/>
                      </a:lnTo>
                      <a:lnTo>
                        <a:pt x="4500" y="0"/>
                      </a:lnTo>
                      <a:lnTo>
                        <a:pt x="4500" y="0"/>
                      </a:lnTo>
                      <a:lnTo>
                        <a:pt x="4500" y="0"/>
                      </a:lnTo>
                      <a:lnTo>
                        <a:pt x="4500" y="0"/>
                      </a:lnTo>
                      <a:lnTo>
                        <a:pt x="4500" y="0"/>
                      </a:lnTo>
                      <a:lnTo>
                        <a:pt x="4506" y="0"/>
                      </a:lnTo>
                      <a:lnTo>
                        <a:pt x="4506" y="0"/>
                      </a:lnTo>
                      <a:lnTo>
                        <a:pt x="4506" y="0"/>
                      </a:lnTo>
                      <a:lnTo>
                        <a:pt x="4506" y="0"/>
                      </a:lnTo>
                      <a:lnTo>
                        <a:pt x="4506" y="0"/>
                      </a:lnTo>
                      <a:lnTo>
                        <a:pt x="4566" y="0"/>
                      </a:lnTo>
                      <a:lnTo>
                        <a:pt x="4566" y="0"/>
                      </a:lnTo>
                      <a:lnTo>
                        <a:pt x="4566" y="0"/>
                      </a:lnTo>
                      <a:lnTo>
                        <a:pt x="4566" y="0"/>
                      </a:lnTo>
                      <a:lnTo>
                        <a:pt x="4566" y="0"/>
                      </a:lnTo>
                      <a:lnTo>
                        <a:pt x="4566" y="0"/>
                      </a:lnTo>
                      <a:lnTo>
                        <a:pt x="4566" y="0"/>
                      </a:lnTo>
                      <a:lnTo>
                        <a:pt x="4566" y="0"/>
                      </a:lnTo>
                      <a:lnTo>
                        <a:pt x="4566" y="0"/>
                      </a:lnTo>
                      <a:lnTo>
                        <a:pt x="4572" y="0"/>
                      </a:lnTo>
                      <a:lnTo>
                        <a:pt x="4572" y="0"/>
                      </a:lnTo>
                      <a:lnTo>
                        <a:pt x="4572" y="0"/>
                      </a:lnTo>
                      <a:lnTo>
                        <a:pt x="4572" y="0"/>
                      </a:lnTo>
                      <a:lnTo>
                        <a:pt x="4572" y="0"/>
                      </a:lnTo>
                      <a:lnTo>
                        <a:pt x="4572" y="0"/>
                      </a:lnTo>
                      <a:lnTo>
                        <a:pt x="4578" y="0"/>
                      </a:lnTo>
                      <a:lnTo>
                        <a:pt x="4578" y="0"/>
                      </a:lnTo>
                      <a:lnTo>
                        <a:pt x="4578" y="0"/>
                      </a:lnTo>
                      <a:lnTo>
                        <a:pt x="4578" y="0"/>
                      </a:lnTo>
                      <a:lnTo>
                        <a:pt x="4578" y="0"/>
                      </a:lnTo>
                      <a:lnTo>
                        <a:pt x="4578" y="0"/>
                      </a:lnTo>
                      <a:lnTo>
                        <a:pt x="4578" y="0"/>
                      </a:lnTo>
                      <a:lnTo>
                        <a:pt x="4578" y="0"/>
                      </a:lnTo>
                      <a:lnTo>
                        <a:pt x="4584" y="0"/>
                      </a:lnTo>
                      <a:lnTo>
                        <a:pt x="4584" y="0"/>
                      </a:lnTo>
                      <a:lnTo>
                        <a:pt x="4584" y="0"/>
                      </a:lnTo>
                      <a:lnTo>
                        <a:pt x="4584" y="0"/>
                      </a:lnTo>
                      <a:lnTo>
                        <a:pt x="4584" y="0"/>
                      </a:lnTo>
                      <a:lnTo>
                        <a:pt x="4584" y="0"/>
                      </a:lnTo>
                      <a:lnTo>
                        <a:pt x="4590" y="0"/>
                      </a:lnTo>
                      <a:lnTo>
                        <a:pt x="4590" y="0"/>
                      </a:lnTo>
                      <a:lnTo>
                        <a:pt x="4590" y="0"/>
                      </a:lnTo>
                      <a:lnTo>
                        <a:pt x="4590" y="0"/>
                      </a:lnTo>
                      <a:lnTo>
                        <a:pt x="4590" y="0"/>
                      </a:lnTo>
                      <a:lnTo>
                        <a:pt x="4590" y="0"/>
                      </a:lnTo>
                      <a:lnTo>
                        <a:pt x="4596" y="0"/>
                      </a:lnTo>
                      <a:lnTo>
                        <a:pt x="4596" y="0"/>
                      </a:lnTo>
                      <a:lnTo>
                        <a:pt x="4596" y="0"/>
                      </a:lnTo>
                      <a:lnTo>
                        <a:pt x="4596" y="0"/>
                      </a:lnTo>
                      <a:lnTo>
                        <a:pt x="4596" y="0"/>
                      </a:lnTo>
                      <a:lnTo>
                        <a:pt x="4596" y="0"/>
                      </a:lnTo>
                      <a:lnTo>
                        <a:pt x="4602" y="0"/>
                      </a:lnTo>
                      <a:lnTo>
                        <a:pt x="4602" y="0"/>
                      </a:lnTo>
                      <a:lnTo>
                        <a:pt x="4602" y="0"/>
                      </a:lnTo>
                      <a:lnTo>
                        <a:pt x="4602" y="0"/>
                      </a:lnTo>
                      <a:lnTo>
                        <a:pt x="4602" y="0"/>
                      </a:lnTo>
                      <a:lnTo>
                        <a:pt x="4602" y="0"/>
                      </a:lnTo>
                      <a:lnTo>
                        <a:pt x="4602" y="0"/>
                      </a:lnTo>
                      <a:lnTo>
                        <a:pt x="4608" y="0"/>
                      </a:lnTo>
                      <a:lnTo>
                        <a:pt x="4608" y="0"/>
                      </a:lnTo>
                      <a:lnTo>
                        <a:pt x="4608" y="0"/>
                      </a:lnTo>
                      <a:lnTo>
                        <a:pt x="4608" y="0"/>
                      </a:lnTo>
                      <a:lnTo>
                        <a:pt x="4608" y="0"/>
                      </a:lnTo>
                      <a:lnTo>
                        <a:pt x="4608" y="0"/>
                      </a:lnTo>
                      <a:lnTo>
                        <a:pt x="4608" y="0"/>
                      </a:lnTo>
                      <a:lnTo>
                        <a:pt x="4614" y="0"/>
                      </a:lnTo>
                      <a:lnTo>
                        <a:pt x="4614" y="0"/>
                      </a:lnTo>
                      <a:lnTo>
                        <a:pt x="4614" y="0"/>
                      </a:lnTo>
                      <a:lnTo>
                        <a:pt x="4614" y="0"/>
                      </a:lnTo>
                      <a:lnTo>
                        <a:pt x="4668" y="0"/>
                      </a:lnTo>
                      <a:lnTo>
                        <a:pt x="4668" y="0"/>
                      </a:lnTo>
                      <a:lnTo>
                        <a:pt x="4668" y="0"/>
                      </a:lnTo>
                      <a:lnTo>
                        <a:pt x="4674" y="0"/>
                      </a:lnTo>
                      <a:lnTo>
                        <a:pt x="4674" y="0"/>
                      </a:lnTo>
                      <a:lnTo>
                        <a:pt x="4674" y="0"/>
                      </a:lnTo>
                      <a:lnTo>
                        <a:pt x="4674" y="0"/>
                      </a:lnTo>
                      <a:lnTo>
                        <a:pt x="4674" y="0"/>
                      </a:lnTo>
                      <a:lnTo>
                        <a:pt x="4674" y="0"/>
                      </a:lnTo>
                      <a:lnTo>
                        <a:pt x="4674" y="0"/>
                      </a:lnTo>
                      <a:lnTo>
                        <a:pt x="4680" y="0"/>
                      </a:lnTo>
                      <a:lnTo>
                        <a:pt x="4680" y="0"/>
                      </a:lnTo>
                      <a:lnTo>
                        <a:pt x="4680" y="0"/>
                      </a:lnTo>
                      <a:lnTo>
                        <a:pt x="4680" y="0"/>
                      </a:lnTo>
                      <a:lnTo>
                        <a:pt x="4680" y="0"/>
                      </a:lnTo>
                      <a:lnTo>
                        <a:pt x="4680" y="0"/>
                      </a:lnTo>
                      <a:lnTo>
                        <a:pt x="4680" y="0"/>
                      </a:lnTo>
                      <a:lnTo>
                        <a:pt x="4686" y="0"/>
                      </a:lnTo>
                      <a:lnTo>
                        <a:pt x="4686" y="0"/>
                      </a:lnTo>
                      <a:lnTo>
                        <a:pt x="4686" y="0"/>
                      </a:lnTo>
                      <a:lnTo>
                        <a:pt x="4686" y="0"/>
                      </a:lnTo>
                      <a:lnTo>
                        <a:pt x="4686" y="0"/>
                      </a:lnTo>
                      <a:lnTo>
                        <a:pt x="4686" y="0"/>
                      </a:lnTo>
                      <a:lnTo>
                        <a:pt x="4686" y="0"/>
                      </a:lnTo>
                      <a:lnTo>
                        <a:pt x="4692" y="0"/>
                      </a:lnTo>
                      <a:lnTo>
                        <a:pt x="4692" y="0"/>
                      </a:lnTo>
                      <a:lnTo>
                        <a:pt x="4692" y="0"/>
                      </a:lnTo>
                      <a:lnTo>
                        <a:pt x="4692" y="0"/>
                      </a:lnTo>
                      <a:lnTo>
                        <a:pt x="4692" y="0"/>
                      </a:lnTo>
                      <a:lnTo>
                        <a:pt x="4692" y="0"/>
                      </a:lnTo>
                      <a:lnTo>
                        <a:pt x="4698" y="0"/>
                      </a:lnTo>
                      <a:lnTo>
                        <a:pt x="4698" y="0"/>
                      </a:lnTo>
                      <a:lnTo>
                        <a:pt x="4698" y="0"/>
                      </a:lnTo>
                      <a:lnTo>
                        <a:pt x="4698" y="0"/>
                      </a:lnTo>
                      <a:lnTo>
                        <a:pt x="4698" y="0"/>
                      </a:lnTo>
                      <a:lnTo>
                        <a:pt x="4698" y="0"/>
                      </a:lnTo>
                      <a:lnTo>
                        <a:pt x="4704" y="0"/>
                      </a:lnTo>
                      <a:lnTo>
                        <a:pt x="4704" y="0"/>
                      </a:lnTo>
                      <a:lnTo>
                        <a:pt x="4704" y="0"/>
                      </a:lnTo>
                      <a:lnTo>
                        <a:pt x="4704" y="0"/>
                      </a:lnTo>
                      <a:lnTo>
                        <a:pt x="4704" y="0"/>
                      </a:lnTo>
                      <a:lnTo>
                        <a:pt x="4704" y="0"/>
                      </a:lnTo>
                      <a:lnTo>
                        <a:pt x="4704" y="0"/>
                      </a:lnTo>
                      <a:lnTo>
                        <a:pt x="4710" y="0"/>
                      </a:lnTo>
                      <a:lnTo>
                        <a:pt x="4710" y="0"/>
                      </a:lnTo>
                      <a:lnTo>
                        <a:pt x="4710" y="0"/>
                      </a:lnTo>
                      <a:lnTo>
                        <a:pt x="4710" y="0"/>
                      </a:lnTo>
                      <a:lnTo>
                        <a:pt x="4710" y="0"/>
                      </a:lnTo>
                      <a:lnTo>
                        <a:pt x="4710" y="0"/>
                      </a:lnTo>
                      <a:lnTo>
                        <a:pt x="4716" y="0"/>
                      </a:lnTo>
                      <a:lnTo>
                        <a:pt x="4716" y="0"/>
                      </a:lnTo>
                      <a:lnTo>
                        <a:pt x="4716" y="0"/>
                      </a:lnTo>
                      <a:lnTo>
                        <a:pt x="4716" y="0"/>
                      </a:lnTo>
                      <a:lnTo>
                        <a:pt x="4716" y="0"/>
                      </a:lnTo>
                      <a:lnTo>
                        <a:pt x="4716" y="0"/>
                      </a:lnTo>
                      <a:lnTo>
                        <a:pt x="4716" y="0"/>
                      </a:lnTo>
                      <a:lnTo>
                        <a:pt x="4722" y="0"/>
                      </a:lnTo>
                      <a:lnTo>
                        <a:pt x="4722" y="0"/>
                      </a:lnTo>
                      <a:lnTo>
                        <a:pt x="4722" y="0"/>
                      </a:lnTo>
                      <a:lnTo>
                        <a:pt x="4776" y="0"/>
                      </a:lnTo>
                      <a:lnTo>
                        <a:pt x="4776" y="0"/>
                      </a:lnTo>
                      <a:lnTo>
                        <a:pt x="4776" y="0"/>
                      </a:lnTo>
                      <a:lnTo>
                        <a:pt x="4776" y="0"/>
                      </a:lnTo>
                      <a:lnTo>
                        <a:pt x="4782" y="0"/>
                      </a:lnTo>
                      <a:lnTo>
                        <a:pt x="4782" y="0"/>
                      </a:lnTo>
                      <a:lnTo>
                        <a:pt x="4782" y="0"/>
                      </a:lnTo>
                      <a:lnTo>
                        <a:pt x="4782" y="0"/>
                      </a:lnTo>
                      <a:lnTo>
                        <a:pt x="4782" y="0"/>
                      </a:lnTo>
                      <a:lnTo>
                        <a:pt x="4782" y="0"/>
                      </a:lnTo>
                      <a:lnTo>
                        <a:pt x="4782" y="0"/>
                      </a:lnTo>
                      <a:lnTo>
                        <a:pt x="4788" y="0"/>
                      </a:lnTo>
                      <a:lnTo>
                        <a:pt x="4788" y="0"/>
                      </a:lnTo>
                      <a:lnTo>
                        <a:pt x="4788" y="0"/>
                      </a:lnTo>
                      <a:lnTo>
                        <a:pt x="4788" y="0"/>
                      </a:lnTo>
                      <a:lnTo>
                        <a:pt x="4788" y="0"/>
                      </a:lnTo>
                      <a:lnTo>
                        <a:pt x="4788" y="0"/>
                      </a:lnTo>
                      <a:lnTo>
                        <a:pt x="4788" y="0"/>
                      </a:lnTo>
                      <a:lnTo>
                        <a:pt x="4788" y="0"/>
                      </a:lnTo>
                      <a:lnTo>
                        <a:pt x="4794" y="0"/>
                      </a:lnTo>
                      <a:lnTo>
                        <a:pt x="4794" y="0"/>
                      </a:lnTo>
                      <a:lnTo>
                        <a:pt x="4794" y="0"/>
                      </a:lnTo>
                      <a:lnTo>
                        <a:pt x="4794" y="0"/>
                      </a:lnTo>
                      <a:lnTo>
                        <a:pt x="4794" y="0"/>
                      </a:lnTo>
                      <a:lnTo>
                        <a:pt x="4794" y="0"/>
                      </a:lnTo>
                      <a:lnTo>
                        <a:pt x="4800" y="0"/>
                      </a:lnTo>
                      <a:lnTo>
                        <a:pt x="4800" y="0"/>
                      </a:lnTo>
                      <a:lnTo>
                        <a:pt x="4800" y="0"/>
                      </a:lnTo>
                      <a:lnTo>
                        <a:pt x="4800" y="0"/>
                      </a:lnTo>
                      <a:lnTo>
                        <a:pt x="4800" y="0"/>
                      </a:lnTo>
                      <a:lnTo>
                        <a:pt x="4800" y="0"/>
                      </a:lnTo>
                      <a:lnTo>
                        <a:pt x="4806" y="0"/>
                      </a:lnTo>
                      <a:lnTo>
                        <a:pt x="4806" y="0"/>
                      </a:lnTo>
                      <a:lnTo>
                        <a:pt x="4806" y="0"/>
                      </a:lnTo>
                      <a:lnTo>
                        <a:pt x="4806" y="0"/>
                      </a:lnTo>
                      <a:lnTo>
                        <a:pt x="4806" y="0"/>
                      </a:lnTo>
                      <a:lnTo>
                        <a:pt x="4806" y="0"/>
                      </a:lnTo>
                      <a:lnTo>
                        <a:pt x="4812" y="0"/>
                      </a:lnTo>
                      <a:lnTo>
                        <a:pt x="4812" y="0"/>
                      </a:lnTo>
                      <a:lnTo>
                        <a:pt x="4812" y="0"/>
                      </a:lnTo>
                      <a:lnTo>
                        <a:pt x="4812" y="0"/>
                      </a:lnTo>
                      <a:lnTo>
                        <a:pt x="4812" y="0"/>
                      </a:lnTo>
                      <a:lnTo>
                        <a:pt x="4812" y="0"/>
                      </a:lnTo>
                      <a:lnTo>
                        <a:pt x="4812" y="0"/>
                      </a:lnTo>
                      <a:lnTo>
                        <a:pt x="4818" y="0"/>
                      </a:lnTo>
                      <a:lnTo>
                        <a:pt x="4818" y="0"/>
                      </a:lnTo>
                      <a:lnTo>
                        <a:pt x="4818" y="0"/>
                      </a:lnTo>
                      <a:lnTo>
                        <a:pt x="4818" y="0"/>
                      </a:lnTo>
                      <a:lnTo>
                        <a:pt x="4818" y="0"/>
                      </a:lnTo>
                      <a:lnTo>
                        <a:pt x="4818" y="0"/>
                      </a:lnTo>
                      <a:lnTo>
                        <a:pt x="4818" y="0"/>
                      </a:lnTo>
                      <a:lnTo>
                        <a:pt x="4824" y="0"/>
                      </a:lnTo>
                      <a:lnTo>
                        <a:pt x="4824" y="0"/>
                      </a:lnTo>
                      <a:lnTo>
                        <a:pt x="4824" y="0"/>
                      </a:lnTo>
                      <a:lnTo>
                        <a:pt x="4824" y="0"/>
                      </a:lnTo>
                      <a:lnTo>
                        <a:pt x="4824" y="0"/>
                      </a:lnTo>
                      <a:lnTo>
                        <a:pt x="4824" y="0"/>
                      </a:lnTo>
                      <a:lnTo>
                        <a:pt x="4830" y="0"/>
                      </a:lnTo>
                      <a:lnTo>
                        <a:pt x="4830" y="0"/>
                      </a:lnTo>
                      <a:lnTo>
                        <a:pt x="4884" y="0"/>
                      </a:lnTo>
                      <a:lnTo>
                        <a:pt x="4884" y="0"/>
                      </a:lnTo>
                      <a:lnTo>
                        <a:pt x="4884" y="0"/>
                      </a:lnTo>
                      <a:lnTo>
                        <a:pt x="4884" y="0"/>
                      </a:lnTo>
                      <a:lnTo>
                        <a:pt x="4884" y="0"/>
                      </a:lnTo>
                      <a:lnTo>
                        <a:pt x="4890" y="0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261" name="Rectangle 61"/>
                <p:cNvSpPr>
                  <a:spLocks noChangeArrowheads="1"/>
                </p:cNvSpPr>
                <p:nvPr/>
              </p:nvSpPr>
              <p:spPr bwMode="auto">
                <a:xfrm>
                  <a:off x="1923" y="2754"/>
                  <a:ext cx="330" cy="10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800" b="1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itchFamily="34" charset="0"/>
                      <a:cs typeface="Arial" pitchFamily="34" charset="0"/>
                    </a:rPr>
                    <a:t>Ay_disp</a:t>
                  </a: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51262" name="Rectangle 62"/>
                <p:cNvSpPr>
                  <a:spLocks noChangeArrowheads="1"/>
                </p:cNvSpPr>
                <p:nvPr/>
              </p:nvSpPr>
              <p:spPr bwMode="auto">
                <a:xfrm>
                  <a:off x="441" y="2868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263" name="Rectangle 63"/>
                <p:cNvSpPr>
                  <a:spLocks noChangeArrowheads="1"/>
                </p:cNvSpPr>
                <p:nvPr/>
              </p:nvSpPr>
              <p:spPr bwMode="auto">
                <a:xfrm>
                  <a:off x="441" y="2868"/>
                  <a:ext cx="24" cy="18"/>
                </a:xfrm>
                <a:prstGeom prst="rect">
                  <a:avLst/>
                </a:prstGeom>
                <a:solidFill>
                  <a:srgbClr val="C0C000"/>
                </a:solidFill>
                <a:ln w="9525">
                  <a:solidFill>
                    <a:srgbClr val="C0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264" name="Rectangle 64"/>
                <p:cNvSpPr>
                  <a:spLocks noChangeArrowheads="1"/>
                </p:cNvSpPr>
                <p:nvPr/>
              </p:nvSpPr>
              <p:spPr bwMode="auto">
                <a:xfrm>
                  <a:off x="465" y="2868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265" name="Rectangle 65"/>
                <p:cNvSpPr>
                  <a:spLocks noChangeArrowheads="1"/>
                </p:cNvSpPr>
                <p:nvPr/>
              </p:nvSpPr>
              <p:spPr bwMode="auto">
                <a:xfrm>
                  <a:off x="477" y="2868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266" name="Rectangle 66"/>
                <p:cNvSpPr>
                  <a:spLocks noChangeArrowheads="1"/>
                </p:cNvSpPr>
                <p:nvPr/>
              </p:nvSpPr>
              <p:spPr bwMode="auto">
                <a:xfrm>
                  <a:off x="477" y="2868"/>
                  <a:ext cx="30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267" name="Rectangle 67"/>
                <p:cNvSpPr>
                  <a:spLocks noChangeArrowheads="1"/>
                </p:cNvSpPr>
                <p:nvPr/>
              </p:nvSpPr>
              <p:spPr bwMode="auto">
                <a:xfrm>
                  <a:off x="507" y="2868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268" name="Rectangle 68"/>
                <p:cNvSpPr>
                  <a:spLocks noChangeArrowheads="1"/>
                </p:cNvSpPr>
                <p:nvPr/>
              </p:nvSpPr>
              <p:spPr bwMode="auto">
                <a:xfrm>
                  <a:off x="513" y="2868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269" name="Rectangle 69"/>
                <p:cNvSpPr>
                  <a:spLocks noChangeArrowheads="1"/>
                </p:cNvSpPr>
                <p:nvPr/>
              </p:nvSpPr>
              <p:spPr bwMode="auto">
                <a:xfrm>
                  <a:off x="513" y="2868"/>
                  <a:ext cx="24" cy="18"/>
                </a:xfrm>
                <a:prstGeom prst="rect">
                  <a:avLst/>
                </a:prstGeom>
                <a:solidFill>
                  <a:srgbClr val="C0C000"/>
                </a:solidFill>
                <a:ln w="9525">
                  <a:solidFill>
                    <a:srgbClr val="C0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270" name="Rectangle 70"/>
                <p:cNvSpPr>
                  <a:spLocks noChangeArrowheads="1"/>
                </p:cNvSpPr>
                <p:nvPr/>
              </p:nvSpPr>
              <p:spPr bwMode="auto">
                <a:xfrm>
                  <a:off x="537" y="2868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271" name="Rectangle 71"/>
                <p:cNvSpPr>
                  <a:spLocks noChangeArrowheads="1"/>
                </p:cNvSpPr>
                <p:nvPr/>
              </p:nvSpPr>
              <p:spPr bwMode="auto">
                <a:xfrm>
                  <a:off x="555" y="2868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272" name="Rectangle 72"/>
                <p:cNvSpPr>
                  <a:spLocks noChangeArrowheads="1"/>
                </p:cNvSpPr>
                <p:nvPr/>
              </p:nvSpPr>
              <p:spPr bwMode="auto">
                <a:xfrm>
                  <a:off x="555" y="2868"/>
                  <a:ext cx="24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273" name="Rectangle 73"/>
                <p:cNvSpPr>
                  <a:spLocks noChangeArrowheads="1"/>
                </p:cNvSpPr>
                <p:nvPr/>
              </p:nvSpPr>
              <p:spPr bwMode="auto">
                <a:xfrm>
                  <a:off x="579" y="2868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274" name="Rectangle 74"/>
                <p:cNvSpPr>
                  <a:spLocks noChangeArrowheads="1"/>
                </p:cNvSpPr>
                <p:nvPr/>
              </p:nvSpPr>
              <p:spPr bwMode="auto">
                <a:xfrm>
                  <a:off x="591" y="2868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275" name="Rectangle 75"/>
                <p:cNvSpPr>
                  <a:spLocks noChangeArrowheads="1"/>
                </p:cNvSpPr>
                <p:nvPr/>
              </p:nvSpPr>
              <p:spPr bwMode="auto">
                <a:xfrm>
                  <a:off x="591" y="2868"/>
                  <a:ext cx="24" cy="18"/>
                </a:xfrm>
                <a:prstGeom prst="rect">
                  <a:avLst/>
                </a:prstGeom>
                <a:solidFill>
                  <a:srgbClr val="C0C000"/>
                </a:solidFill>
                <a:ln w="9525">
                  <a:solidFill>
                    <a:srgbClr val="C0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276" name="Rectangle 76"/>
                <p:cNvSpPr>
                  <a:spLocks noChangeArrowheads="1"/>
                </p:cNvSpPr>
                <p:nvPr/>
              </p:nvSpPr>
              <p:spPr bwMode="auto">
                <a:xfrm>
                  <a:off x="615" y="2868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277" name="Rectangle 77"/>
                <p:cNvSpPr>
                  <a:spLocks noChangeArrowheads="1"/>
                </p:cNvSpPr>
                <p:nvPr/>
              </p:nvSpPr>
              <p:spPr bwMode="auto">
                <a:xfrm>
                  <a:off x="627" y="2868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278" name="Rectangle 78"/>
                <p:cNvSpPr>
                  <a:spLocks noChangeArrowheads="1"/>
                </p:cNvSpPr>
                <p:nvPr/>
              </p:nvSpPr>
              <p:spPr bwMode="auto">
                <a:xfrm>
                  <a:off x="627" y="2868"/>
                  <a:ext cx="30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279" name="Rectangle 79"/>
                <p:cNvSpPr>
                  <a:spLocks noChangeArrowheads="1"/>
                </p:cNvSpPr>
                <p:nvPr/>
              </p:nvSpPr>
              <p:spPr bwMode="auto">
                <a:xfrm>
                  <a:off x="657" y="2868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280" name="Rectangle 80"/>
                <p:cNvSpPr>
                  <a:spLocks noChangeArrowheads="1"/>
                </p:cNvSpPr>
                <p:nvPr/>
              </p:nvSpPr>
              <p:spPr bwMode="auto">
                <a:xfrm>
                  <a:off x="669" y="2868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281" name="Rectangle 81"/>
                <p:cNvSpPr>
                  <a:spLocks noChangeArrowheads="1"/>
                </p:cNvSpPr>
                <p:nvPr/>
              </p:nvSpPr>
              <p:spPr bwMode="auto">
                <a:xfrm>
                  <a:off x="669" y="2868"/>
                  <a:ext cx="24" cy="18"/>
                </a:xfrm>
                <a:prstGeom prst="rect">
                  <a:avLst/>
                </a:prstGeom>
                <a:solidFill>
                  <a:srgbClr val="C0C000"/>
                </a:solidFill>
                <a:ln w="9525">
                  <a:solidFill>
                    <a:srgbClr val="C0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282" name="Rectangle 82"/>
                <p:cNvSpPr>
                  <a:spLocks noChangeArrowheads="1"/>
                </p:cNvSpPr>
                <p:nvPr/>
              </p:nvSpPr>
              <p:spPr bwMode="auto">
                <a:xfrm>
                  <a:off x="693" y="2868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283" name="Rectangle 83"/>
                <p:cNvSpPr>
                  <a:spLocks noChangeArrowheads="1"/>
                </p:cNvSpPr>
                <p:nvPr/>
              </p:nvSpPr>
              <p:spPr bwMode="auto">
                <a:xfrm>
                  <a:off x="705" y="2868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284" name="Rectangle 84"/>
                <p:cNvSpPr>
                  <a:spLocks noChangeArrowheads="1"/>
                </p:cNvSpPr>
                <p:nvPr/>
              </p:nvSpPr>
              <p:spPr bwMode="auto">
                <a:xfrm>
                  <a:off x="705" y="2868"/>
                  <a:ext cx="30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285" name="Rectangle 85"/>
                <p:cNvSpPr>
                  <a:spLocks noChangeArrowheads="1"/>
                </p:cNvSpPr>
                <p:nvPr/>
              </p:nvSpPr>
              <p:spPr bwMode="auto">
                <a:xfrm>
                  <a:off x="735" y="2868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286" name="Rectangle 86"/>
                <p:cNvSpPr>
                  <a:spLocks noChangeArrowheads="1"/>
                </p:cNvSpPr>
                <p:nvPr/>
              </p:nvSpPr>
              <p:spPr bwMode="auto">
                <a:xfrm>
                  <a:off x="747" y="2868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287" name="Rectangle 87"/>
                <p:cNvSpPr>
                  <a:spLocks noChangeArrowheads="1"/>
                </p:cNvSpPr>
                <p:nvPr/>
              </p:nvSpPr>
              <p:spPr bwMode="auto">
                <a:xfrm>
                  <a:off x="747" y="2868"/>
                  <a:ext cx="24" cy="18"/>
                </a:xfrm>
                <a:prstGeom prst="rect">
                  <a:avLst/>
                </a:prstGeom>
                <a:solidFill>
                  <a:srgbClr val="C0C000"/>
                </a:solidFill>
                <a:ln w="9525">
                  <a:solidFill>
                    <a:srgbClr val="C0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288" name="Rectangle 88"/>
                <p:cNvSpPr>
                  <a:spLocks noChangeArrowheads="1"/>
                </p:cNvSpPr>
                <p:nvPr/>
              </p:nvSpPr>
              <p:spPr bwMode="auto">
                <a:xfrm>
                  <a:off x="771" y="2868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289" name="Rectangle 89"/>
                <p:cNvSpPr>
                  <a:spLocks noChangeArrowheads="1"/>
                </p:cNvSpPr>
                <p:nvPr/>
              </p:nvSpPr>
              <p:spPr bwMode="auto">
                <a:xfrm>
                  <a:off x="783" y="2868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290" name="Rectangle 90"/>
                <p:cNvSpPr>
                  <a:spLocks noChangeArrowheads="1"/>
                </p:cNvSpPr>
                <p:nvPr/>
              </p:nvSpPr>
              <p:spPr bwMode="auto">
                <a:xfrm>
                  <a:off x="783" y="2868"/>
                  <a:ext cx="30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291" name="Rectangle 91"/>
                <p:cNvSpPr>
                  <a:spLocks noChangeArrowheads="1"/>
                </p:cNvSpPr>
                <p:nvPr/>
              </p:nvSpPr>
              <p:spPr bwMode="auto">
                <a:xfrm>
                  <a:off x="813" y="2868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292" name="Rectangle 92"/>
                <p:cNvSpPr>
                  <a:spLocks noChangeArrowheads="1"/>
                </p:cNvSpPr>
                <p:nvPr/>
              </p:nvSpPr>
              <p:spPr bwMode="auto">
                <a:xfrm>
                  <a:off x="819" y="2868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293" name="Rectangle 93"/>
                <p:cNvSpPr>
                  <a:spLocks noChangeArrowheads="1"/>
                </p:cNvSpPr>
                <p:nvPr/>
              </p:nvSpPr>
              <p:spPr bwMode="auto">
                <a:xfrm>
                  <a:off x="819" y="2868"/>
                  <a:ext cx="24" cy="18"/>
                </a:xfrm>
                <a:prstGeom prst="rect">
                  <a:avLst/>
                </a:prstGeom>
                <a:solidFill>
                  <a:srgbClr val="C0C000"/>
                </a:solidFill>
                <a:ln w="9525">
                  <a:solidFill>
                    <a:srgbClr val="C0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294" name="Rectangle 94"/>
                <p:cNvSpPr>
                  <a:spLocks noChangeArrowheads="1"/>
                </p:cNvSpPr>
                <p:nvPr/>
              </p:nvSpPr>
              <p:spPr bwMode="auto">
                <a:xfrm>
                  <a:off x="843" y="2868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295" name="Rectangle 95"/>
                <p:cNvSpPr>
                  <a:spLocks noChangeArrowheads="1"/>
                </p:cNvSpPr>
                <p:nvPr/>
              </p:nvSpPr>
              <p:spPr bwMode="auto">
                <a:xfrm>
                  <a:off x="861" y="2868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296" name="Rectangle 96"/>
                <p:cNvSpPr>
                  <a:spLocks noChangeArrowheads="1"/>
                </p:cNvSpPr>
                <p:nvPr/>
              </p:nvSpPr>
              <p:spPr bwMode="auto">
                <a:xfrm>
                  <a:off x="861" y="2868"/>
                  <a:ext cx="24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297" name="Rectangle 97"/>
                <p:cNvSpPr>
                  <a:spLocks noChangeArrowheads="1"/>
                </p:cNvSpPr>
                <p:nvPr/>
              </p:nvSpPr>
              <p:spPr bwMode="auto">
                <a:xfrm>
                  <a:off x="885" y="2868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298" name="Rectangle 98"/>
                <p:cNvSpPr>
                  <a:spLocks noChangeArrowheads="1"/>
                </p:cNvSpPr>
                <p:nvPr/>
              </p:nvSpPr>
              <p:spPr bwMode="auto">
                <a:xfrm>
                  <a:off x="897" y="2868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299" name="Rectangle 99"/>
                <p:cNvSpPr>
                  <a:spLocks noChangeArrowheads="1"/>
                </p:cNvSpPr>
                <p:nvPr/>
              </p:nvSpPr>
              <p:spPr bwMode="auto">
                <a:xfrm>
                  <a:off x="897" y="2868"/>
                  <a:ext cx="24" cy="18"/>
                </a:xfrm>
                <a:prstGeom prst="rect">
                  <a:avLst/>
                </a:prstGeom>
                <a:solidFill>
                  <a:srgbClr val="C0C000"/>
                </a:solidFill>
                <a:ln w="9525">
                  <a:solidFill>
                    <a:srgbClr val="C0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300" name="Rectangle 100"/>
                <p:cNvSpPr>
                  <a:spLocks noChangeArrowheads="1"/>
                </p:cNvSpPr>
                <p:nvPr/>
              </p:nvSpPr>
              <p:spPr bwMode="auto">
                <a:xfrm>
                  <a:off x="921" y="2868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301" name="Rectangle 101"/>
                <p:cNvSpPr>
                  <a:spLocks noChangeArrowheads="1"/>
                </p:cNvSpPr>
                <p:nvPr/>
              </p:nvSpPr>
              <p:spPr bwMode="auto">
                <a:xfrm>
                  <a:off x="933" y="2868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302" name="Rectangle 102"/>
                <p:cNvSpPr>
                  <a:spLocks noChangeArrowheads="1"/>
                </p:cNvSpPr>
                <p:nvPr/>
              </p:nvSpPr>
              <p:spPr bwMode="auto">
                <a:xfrm>
                  <a:off x="933" y="2868"/>
                  <a:ext cx="30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303" name="Rectangle 103"/>
                <p:cNvSpPr>
                  <a:spLocks noChangeArrowheads="1"/>
                </p:cNvSpPr>
                <p:nvPr/>
              </p:nvSpPr>
              <p:spPr bwMode="auto">
                <a:xfrm>
                  <a:off x="963" y="2868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304" name="Rectangle 104"/>
                <p:cNvSpPr>
                  <a:spLocks noChangeArrowheads="1"/>
                </p:cNvSpPr>
                <p:nvPr/>
              </p:nvSpPr>
              <p:spPr bwMode="auto">
                <a:xfrm>
                  <a:off x="975" y="2868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305" name="Rectangle 105"/>
                <p:cNvSpPr>
                  <a:spLocks noChangeArrowheads="1"/>
                </p:cNvSpPr>
                <p:nvPr/>
              </p:nvSpPr>
              <p:spPr bwMode="auto">
                <a:xfrm>
                  <a:off x="975" y="2868"/>
                  <a:ext cx="24" cy="18"/>
                </a:xfrm>
                <a:prstGeom prst="rect">
                  <a:avLst/>
                </a:prstGeom>
                <a:solidFill>
                  <a:srgbClr val="C0C000"/>
                </a:solidFill>
                <a:ln w="9525">
                  <a:solidFill>
                    <a:srgbClr val="C0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306" name="Rectangle 106"/>
                <p:cNvSpPr>
                  <a:spLocks noChangeArrowheads="1"/>
                </p:cNvSpPr>
                <p:nvPr/>
              </p:nvSpPr>
              <p:spPr bwMode="auto">
                <a:xfrm>
                  <a:off x="999" y="2868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307" name="Rectangle 107"/>
                <p:cNvSpPr>
                  <a:spLocks noChangeArrowheads="1"/>
                </p:cNvSpPr>
                <p:nvPr/>
              </p:nvSpPr>
              <p:spPr bwMode="auto">
                <a:xfrm>
                  <a:off x="1011" y="2868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308" name="Rectangle 108"/>
                <p:cNvSpPr>
                  <a:spLocks noChangeArrowheads="1"/>
                </p:cNvSpPr>
                <p:nvPr/>
              </p:nvSpPr>
              <p:spPr bwMode="auto">
                <a:xfrm>
                  <a:off x="1011" y="2868"/>
                  <a:ext cx="30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309" name="Rectangle 109"/>
                <p:cNvSpPr>
                  <a:spLocks noChangeArrowheads="1"/>
                </p:cNvSpPr>
                <p:nvPr/>
              </p:nvSpPr>
              <p:spPr bwMode="auto">
                <a:xfrm>
                  <a:off x="1041" y="2868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310" name="Rectangle 110"/>
                <p:cNvSpPr>
                  <a:spLocks noChangeArrowheads="1"/>
                </p:cNvSpPr>
                <p:nvPr/>
              </p:nvSpPr>
              <p:spPr bwMode="auto">
                <a:xfrm>
                  <a:off x="1047" y="2868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311" name="Rectangle 111"/>
                <p:cNvSpPr>
                  <a:spLocks noChangeArrowheads="1"/>
                </p:cNvSpPr>
                <p:nvPr/>
              </p:nvSpPr>
              <p:spPr bwMode="auto">
                <a:xfrm>
                  <a:off x="1047" y="2868"/>
                  <a:ext cx="30" cy="18"/>
                </a:xfrm>
                <a:prstGeom prst="rect">
                  <a:avLst/>
                </a:prstGeom>
                <a:solidFill>
                  <a:srgbClr val="C0C000"/>
                </a:solidFill>
                <a:ln w="9525">
                  <a:solidFill>
                    <a:srgbClr val="C0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312" name="Rectangle 112"/>
                <p:cNvSpPr>
                  <a:spLocks noChangeArrowheads="1"/>
                </p:cNvSpPr>
                <p:nvPr/>
              </p:nvSpPr>
              <p:spPr bwMode="auto">
                <a:xfrm>
                  <a:off x="1077" y="2868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313" name="Rectangle 113"/>
                <p:cNvSpPr>
                  <a:spLocks noChangeArrowheads="1"/>
                </p:cNvSpPr>
                <p:nvPr/>
              </p:nvSpPr>
              <p:spPr bwMode="auto">
                <a:xfrm>
                  <a:off x="1089" y="2868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314" name="Rectangle 114"/>
                <p:cNvSpPr>
                  <a:spLocks noChangeArrowheads="1"/>
                </p:cNvSpPr>
                <p:nvPr/>
              </p:nvSpPr>
              <p:spPr bwMode="auto">
                <a:xfrm>
                  <a:off x="1089" y="2868"/>
                  <a:ext cx="30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315" name="Rectangle 115"/>
                <p:cNvSpPr>
                  <a:spLocks noChangeArrowheads="1"/>
                </p:cNvSpPr>
                <p:nvPr/>
              </p:nvSpPr>
              <p:spPr bwMode="auto">
                <a:xfrm>
                  <a:off x="1119" y="2868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316" name="Rectangle 116"/>
                <p:cNvSpPr>
                  <a:spLocks noChangeArrowheads="1"/>
                </p:cNvSpPr>
                <p:nvPr/>
              </p:nvSpPr>
              <p:spPr bwMode="auto">
                <a:xfrm>
                  <a:off x="1125" y="2868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317" name="Rectangle 117"/>
                <p:cNvSpPr>
                  <a:spLocks noChangeArrowheads="1"/>
                </p:cNvSpPr>
                <p:nvPr/>
              </p:nvSpPr>
              <p:spPr bwMode="auto">
                <a:xfrm>
                  <a:off x="1125" y="2868"/>
                  <a:ext cx="24" cy="18"/>
                </a:xfrm>
                <a:prstGeom prst="rect">
                  <a:avLst/>
                </a:prstGeom>
                <a:solidFill>
                  <a:srgbClr val="C0C000"/>
                </a:solidFill>
                <a:ln w="9525">
                  <a:solidFill>
                    <a:srgbClr val="C0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318" name="Rectangle 118"/>
                <p:cNvSpPr>
                  <a:spLocks noChangeArrowheads="1"/>
                </p:cNvSpPr>
                <p:nvPr/>
              </p:nvSpPr>
              <p:spPr bwMode="auto">
                <a:xfrm>
                  <a:off x="1149" y="2868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319" name="Rectangle 119"/>
                <p:cNvSpPr>
                  <a:spLocks noChangeArrowheads="1"/>
                </p:cNvSpPr>
                <p:nvPr/>
              </p:nvSpPr>
              <p:spPr bwMode="auto">
                <a:xfrm>
                  <a:off x="1167" y="2868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320" name="Rectangle 120"/>
                <p:cNvSpPr>
                  <a:spLocks noChangeArrowheads="1"/>
                </p:cNvSpPr>
                <p:nvPr/>
              </p:nvSpPr>
              <p:spPr bwMode="auto">
                <a:xfrm>
                  <a:off x="1167" y="2868"/>
                  <a:ext cx="24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321" name="Rectangle 121"/>
                <p:cNvSpPr>
                  <a:spLocks noChangeArrowheads="1"/>
                </p:cNvSpPr>
                <p:nvPr/>
              </p:nvSpPr>
              <p:spPr bwMode="auto">
                <a:xfrm>
                  <a:off x="1191" y="2868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322" name="Rectangle 122"/>
                <p:cNvSpPr>
                  <a:spLocks noChangeArrowheads="1"/>
                </p:cNvSpPr>
                <p:nvPr/>
              </p:nvSpPr>
              <p:spPr bwMode="auto">
                <a:xfrm>
                  <a:off x="1203" y="2868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323" name="Rectangle 123"/>
                <p:cNvSpPr>
                  <a:spLocks noChangeArrowheads="1"/>
                </p:cNvSpPr>
                <p:nvPr/>
              </p:nvSpPr>
              <p:spPr bwMode="auto">
                <a:xfrm>
                  <a:off x="1203" y="2868"/>
                  <a:ext cx="24" cy="18"/>
                </a:xfrm>
                <a:prstGeom prst="rect">
                  <a:avLst/>
                </a:prstGeom>
                <a:solidFill>
                  <a:srgbClr val="C0C000"/>
                </a:solidFill>
                <a:ln w="9525">
                  <a:solidFill>
                    <a:srgbClr val="C0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324" name="Rectangle 124"/>
                <p:cNvSpPr>
                  <a:spLocks noChangeArrowheads="1"/>
                </p:cNvSpPr>
                <p:nvPr/>
              </p:nvSpPr>
              <p:spPr bwMode="auto">
                <a:xfrm>
                  <a:off x="1227" y="2868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325" name="Rectangle 125"/>
                <p:cNvSpPr>
                  <a:spLocks noChangeArrowheads="1"/>
                </p:cNvSpPr>
                <p:nvPr/>
              </p:nvSpPr>
              <p:spPr bwMode="auto">
                <a:xfrm>
                  <a:off x="1239" y="2868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326" name="Rectangle 126"/>
                <p:cNvSpPr>
                  <a:spLocks noChangeArrowheads="1"/>
                </p:cNvSpPr>
                <p:nvPr/>
              </p:nvSpPr>
              <p:spPr bwMode="auto">
                <a:xfrm>
                  <a:off x="1239" y="2868"/>
                  <a:ext cx="30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327" name="Rectangle 127"/>
                <p:cNvSpPr>
                  <a:spLocks noChangeArrowheads="1"/>
                </p:cNvSpPr>
                <p:nvPr/>
              </p:nvSpPr>
              <p:spPr bwMode="auto">
                <a:xfrm>
                  <a:off x="1269" y="2868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328" name="Rectangle 128"/>
                <p:cNvSpPr>
                  <a:spLocks noChangeArrowheads="1"/>
                </p:cNvSpPr>
                <p:nvPr/>
              </p:nvSpPr>
              <p:spPr bwMode="auto">
                <a:xfrm>
                  <a:off x="1281" y="2868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329" name="Rectangle 129"/>
                <p:cNvSpPr>
                  <a:spLocks noChangeArrowheads="1"/>
                </p:cNvSpPr>
                <p:nvPr/>
              </p:nvSpPr>
              <p:spPr bwMode="auto">
                <a:xfrm>
                  <a:off x="1281" y="2868"/>
                  <a:ext cx="24" cy="18"/>
                </a:xfrm>
                <a:prstGeom prst="rect">
                  <a:avLst/>
                </a:prstGeom>
                <a:solidFill>
                  <a:srgbClr val="C0C000"/>
                </a:solidFill>
                <a:ln w="9525">
                  <a:solidFill>
                    <a:srgbClr val="C0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330" name="Rectangle 130"/>
                <p:cNvSpPr>
                  <a:spLocks noChangeArrowheads="1"/>
                </p:cNvSpPr>
                <p:nvPr/>
              </p:nvSpPr>
              <p:spPr bwMode="auto">
                <a:xfrm>
                  <a:off x="1305" y="2868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331" name="Rectangle 131"/>
                <p:cNvSpPr>
                  <a:spLocks noChangeArrowheads="1"/>
                </p:cNvSpPr>
                <p:nvPr/>
              </p:nvSpPr>
              <p:spPr bwMode="auto">
                <a:xfrm>
                  <a:off x="1317" y="2868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332" name="Rectangle 132"/>
                <p:cNvSpPr>
                  <a:spLocks noChangeArrowheads="1"/>
                </p:cNvSpPr>
                <p:nvPr/>
              </p:nvSpPr>
              <p:spPr bwMode="auto">
                <a:xfrm>
                  <a:off x="1317" y="2868"/>
                  <a:ext cx="30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333" name="Rectangle 133"/>
                <p:cNvSpPr>
                  <a:spLocks noChangeArrowheads="1"/>
                </p:cNvSpPr>
                <p:nvPr/>
              </p:nvSpPr>
              <p:spPr bwMode="auto">
                <a:xfrm>
                  <a:off x="1347" y="2868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334" name="Rectangle 134"/>
                <p:cNvSpPr>
                  <a:spLocks noChangeArrowheads="1"/>
                </p:cNvSpPr>
                <p:nvPr/>
              </p:nvSpPr>
              <p:spPr bwMode="auto">
                <a:xfrm>
                  <a:off x="1353" y="2868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335" name="Rectangle 135"/>
                <p:cNvSpPr>
                  <a:spLocks noChangeArrowheads="1"/>
                </p:cNvSpPr>
                <p:nvPr/>
              </p:nvSpPr>
              <p:spPr bwMode="auto">
                <a:xfrm>
                  <a:off x="1353" y="2868"/>
                  <a:ext cx="24" cy="18"/>
                </a:xfrm>
                <a:prstGeom prst="rect">
                  <a:avLst/>
                </a:prstGeom>
                <a:solidFill>
                  <a:srgbClr val="C0C000"/>
                </a:solidFill>
                <a:ln w="9525">
                  <a:solidFill>
                    <a:srgbClr val="C0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336" name="Rectangle 136"/>
                <p:cNvSpPr>
                  <a:spLocks noChangeArrowheads="1"/>
                </p:cNvSpPr>
                <p:nvPr/>
              </p:nvSpPr>
              <p:spPr bwMode="auto">
                <a:xfrm>
                  <a:off x="1377" y="2868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337" name="Rectangle 137"/>
                <p:cNvSpPr>
                  <a:spLocks noChangeArrowheads="1"/>
                </p:cNvSpPr>
                <p:nvPr/>
              </p:nvSpPr>
              <p:spPr bwMode="auto">
                <a:xfrm>
                  <a:off x="1395" y="2868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338" name="Rectangle 138"/>
                <p:cNvSpPr>
                  <a:spLocks noChangeArrowheads="1"/>
                </p:cNvSpPr>
                <p:nvPr/>
              </p:nvSpPr>
              <p:spPr bwMode="auto">
                <a:xfrm>
                  <a:off x="1395" y="2868"/>
                  <a:ext cx="30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339" name="Rectangle 139"/>
                <p:cNvSpPr>
                  <a:spLocks noChangeArrowheads="1"/>
                </p:cNvSpPr>
                <p:nvPr/>
              </p:nvSpPr>
              <p:spPr bwMode="auto">
                <a:xfrm>
                  <a:off x="1425" y="2868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340" name="Rectangle 140"/>
                <p:cNvSpPr>
                  <a:spLocks noChangeArrowheads="1"/>
                </p:cNvSpPr>
                <p:nvPr/>
              </p:nvSpPr>
              <p:spPr bwMode="auto">
                <a:xfrm>
                  <a:off x="1431" y="2868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341" name="Rectangle 141"/>
                <p:cNvSpPr>
                  <a:spLocks noChangeArrowheads="1"/>
                </p:cNvSpPr>
                <p:nvPr/>
              </p:nvSpPr>
              <p:spPr bwMode="auto">
                <a:xfrm>
                  <a:off x="1431" y="2868"/>
                  <a:ext cx="24" cy="18"/>
                </a:xfrm>
                <a:prstGeom prst="rect">
                  <a:avLst/>
                </a:prstGeom>
                <a:solidFill>
                  <a:srgbClr val="C0C000"/>
                </a:solidFill>
                <a:ln w="9525">
                  <a:solidFill>
                    <a:srgbClr val="C0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342" name="Rectangle 142"/>
                <p:cNvSpPr>
                  <a:spLocks noChangeArrowheads="1"/>
                </p:cNvSpPr>
                <p:nvPr/>
              </p:nvSpPr>
              <p:spPr bwMode="auto">
                <a:xfrm>
                  <a:off x="1455" y="2868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343" name="Rectangle 143"/>
                <p:cNvSpPr>
                  <a:spLocks noChangeArrowheads="1"/>
                </p:cNvSpPr>
                <p:nvPr/>
              </p:nvSpPr>
              <p:spPr bwMode="auto">
                <a:xfrm>
                  <a:off x="1473" y="2868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344" name="Rectangle 144"/>
                <p:cNvSpPr>
                  <a:spLocks noChangeArrowheads="1"/>
                </p:cNvSpPr>
                <p:nvPr/>
              </p:nvSpPr>
              <p:spPr bwMode="auto">
                <a:xfrm>
                  <a:off x="1473" y="2868"/>
                  <a:ext cx="24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345" name="Rectangle 145"/>
                <p:cNvSpPr>
                  <a:spLocks noChangeArrowheads="1"/>
                </p:cNvSpPr>
                <p:nvPr/>
              </p:nvSpPr>
              <p:spPr bwMode="auto">
                <a:xfrm>
                  <a:off x="1497" y="2868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346" name="Rectangle 146"/>
                <p:cNvSpPr>
                  <a:spLocks noChangeArrowheads="1"/>
                </p:cNvSpPr>
                <p:nvPr/>
              </p:nvSpPr>
              <p:spPr bwMode="auto">
                <a:xfrm>
                  <a:off x="1509" y="2868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347" name="Rectangle 147"/>
                <p:cNvSpPr>
                  <a:spLocks noChangeArrowheads="1"/>
                </p:cNvSpPr>
                <p:nvPr/>
              </p:nvSpPr>
              <p:spPr bwMode="auto">
                <a:xfrm>
                  <a:off x="1509" y="2868"/>
                  <a:ext cx="24" cy="18"/>
                </a:xfrm>
                <a:prstGeom prst="rect">
                  <a:avLst/>
                </a:prstGeom>
                <a:solidFill>
                  <a:srgbClr val="C0C000"/>
                </a:solidFill>
                <a:ln w="9525">
                  <a:solidFill>
                    <a:srgbClr val="C0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348" name="Rectangle 148"/>
                <p:cNvSpPr>
                  <a:spLocks noChangeArrowheads="1"/>
                </p:cNvSpPr>
                <p:nvPr/>
              </p:nvSpPr>
              <p:spPr bwMode="auto">
                <a:xfrm>
                  <a:off x="1533" y="2868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349" name="Rectangle 149"/>
                <p:cNvSpPr>
                  <a:spLocks noChangeArrowheads="1"/>
                </p:cNvSpPr>
                <p:nvPr/>
              </p:nvSpPr>
              <p:spPr bwMode="auto">
                <a:xfrm>
                  <a:off x="1545" y="2868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350" name="Rectangle 150"/>
                <p:cNvSpPr>
                  <a:spLocks noChangeArrowheads="1"/>
                </p:cNvSpPr>
                <p:nvPr/>
              </p:nvSpPr>
              <p:spPr bwMode="auto">
                <a:xfrm>
                  <a:off x="1545" y="2868"/>
                  <a:ext cx="30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351" name="Rectangle 151"/>
                <p:cNvSpPr>
                  <a:spLocks noChangeArrowheads="1"/>
                </p:cNvSpPr>
                <p:nvPr/>
              </p:nvSpPr>
              <p:spPr bwMode="auto">
                <a:xfrm>
                  <a:off x="1575" y="2868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352" name="Rectangle 152"/>
                <p:cNvSpPr>
                  <a:spLocks noChangeArrowheads="1"/>
                </p:cNvSpPr>
                <p:nvPr/>
              </p:nvSpPr>
              <p:spPr bwMode="auto">
                <a:xfrm>
                  <a:off x="1587" y="2868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353" name="Rectangle 153"/>
                <p:cNvSpPr>
                  <a:spLocks noChangeArrowheads="1"/>
                </p:cNvSpPr>
                <p:nvPr/>
              </p:nvSpPr>
              <p:spPr bwMode="auto">
                <a:xfrm>
                  <a:off x="1587" y="2868"/>
                  <a:ext cx="24" cy="18"/>
                </a:xfrm>
                <a:prstGeom prst="rect">
                  <a:avLst/>
                </a:prstGeom>
                <a:solidFill>
                  <a:srgbClr val="C0C000"/>
                </a:solidFill>
                <a:ln w="9525">
                  <a:solidFill>
                    <a:srgbClr val="C0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354" name="Rectangle 154"/>
                <p:cNvSpPr>
                  <a:spLocks noChangeArrowheads="1"/>
                </p:cNvSpPr>
                <p:nvPr/>
              </p:nvSpPr>
              <p:spPr bwMode="auto">
                <a:xfrm>
                  <a:off x="1611" y="2868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355" name="Rectangle 155"/>
                <p:cNvSpPr>
                  <a:spLocks noChangeArrowheads="1"/>
                </p:cNvSpPr>
                <p:nvPr/>
              </p:nvSpPr>
              <p:spPr bwMode="auto">
                <a:xfrm>
                  <a:off x="1623" y="2868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356" name="Rectangle 156"/>
                <p:cNvSpPr>
                  <a:spLocks noChangeArrowheads="1"/>
                </p:cNvSpPr>
                <p:nvPr/>
              </p:nvSpPr>
              <p:spPr bwMode="auto">
                <a:xfrm>
                  <a:off x="1623" y="2868"/>
                  <a:ext cx="30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357" name="Rectangle 157"/>
                <p:cNvSpPr>
                  <a:spLocks noChangeArrowheads="1"/>
                </p:cNvSpPr>
                <p:nvPr/>
              </p:nvSpPr>
              <p:spPr bwMode="auto">
                <a:xfrm>
                  <a:off x="1653" y="2868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358" name="Rectangle 158"/>
                <p:cNvSpPr>
                  <a:spLocks noChangeArrowheads="1"/>
                </p:cNvSpPr>
                <p:nvPr/>
              </p:nvSpPr>
              <p:spPr bwMode="auto">
                <a:xfrm>
                  <a:off x="1659" y="2868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359" name="Rectangle 159"/>
                <p:cNvSpPr>
                  <a:spLocks noChangeArrowheads="1"/>
                </p:cNvSpPr>
                <p:nvPr/>
              </p:nvSpPr>
              <p:spPr bwMode="auto">
                <a:xfrm>
                  <a:off x="1659" y="2868"/>
                  <a:ext cx="24" cy="18"/>
                </a:xfrm>
                <a:prstGeom prst="rect">
                  <a:avLst/>
                </a:prstGeom>
                <a:solidFill>
                  <a:srgbClr val="C0C000"/>
                </a:solidFill>
                <a:ln w="9525">
                  <a:solidFill>
                    <a:srgbClr val="C0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360" name="Rectangle 160"/>
                <p:cNvSpPr>
                  <a:spLocks noChangeArrowheads="1"/>
                </p:cNvSpPr>
                <p:nvPr/>
              </p:nvSpPr>
              <p:spPr bwMode="auto">
                <a:xfrm>
                  <a:off x="1683" y="2868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361" name="Rectangle 161"/>
                <p:cNvSpPr>
                  <a:spLocks noChangeArrowheads="1"/>
                </p:cNvSpPr>
                <p:nvPr/>
              </p:nvSpPr>
              <p:spPr bwMode="auto">
                <a:xfrm>
                  <a:off x="1701" y="2868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362" name="Rectangle 162"/>
                <p:cNvSpPr>
                  <a:spLocks noChangeArrowheads="1"/>
                </p:cNvSpPr>
                <p:nvPr/>
              </p:nvSpPr>
              <p:spPr bwMode="auto">
                <a:xfrm>
                  <a:off x="1701" y="2868"/>
                  <a:ext cx="24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363" name="Rectangle 163"/>
                <p:cNvSpPr>
                  <a:spLocks noChangeArrowheads="1"/>
                </p:cNvSpPr>
                <p:nvPr/>
              </p:nvSpPr>
              <p:spPr bwMode="auto">
                <a:xfrm>
                  <a:off x="1725" y="2868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364" name="Rectangle 164"/>
                <p:cNvSpPr>
                  <a:spLocks noChangeArrowheads="1"/>
                </p:cNvSpPr>
                <p:nvPr/>
              </p:nvSpPr>
              <p:spPr bwMode="auto">
                <a:xfrm>
                  <a:off x="1737" y="2868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365" name="Rectangle 165"/>
                <p:cNvSpPr>
                  <a:spLocks noChangeArrowheads="1"/>
                </p:cNvSpPr>
                <p:nvPr/>
              </p:nvSpPr>
              <p:spPr bwMode="auto">
                <a:xfrm>
                  <a:off x="1737" y="2868"/>
                  <a:ext cx="24" cy="18"/>
                </a:xfrm>
                <a:prstGeom prst="rect">
                  <a:avLst/>
                </a:prstGeom>
                <a:solidFill>
                  <a:srgbClr val="C0C000"/>
                </a:solidFill>
                <a:ln w="9525">
                  <a:solidFill>
                    <a:srgbClr val="C0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366" name="Rectangle 166"/>
                <p:cNvSpPr>
                  <a:spLocks noChangeArrowheads="1"/>
                </p:cNvSpPr>
                <p:nvPr/>
              </p:nvSpPr>
              <p:spPr bwMode="auto">
                <a:xfrm>
                  <a:off x="1761" y="2868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367" name="Rectangle 167"/>
                <p:cNvSpPr>
                  <a:spLocks noChangeArrowheads="1"/>
                </p:cNvSpPr>
                <p:nvPr/>
              </p:nvSpPr>
              <p:spPr bwMode="auto">
                <a:xfrm>
                  <a:off x="1779" y="2868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368" name="Rectangle 168"/>
                <p:cNvSpPr>
                  <a:spLocks noChangeArrowheads="1"/>
                </p:cNvSpPr>
                <p:nvPr/>
              </p:nvSpPr>
              <p:spPr bwMode="auto">
                <a:xfrm>
                  <a:off x="1779" y="2868"/>
                  <a:ext cx="24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369" name="Rectangle 169"/>
                <p:cNvSpPr>
                  <a:spLocks noChangeArrowheads="1"/>
                </p:cNvSpPr>
                <p:nvPr/>
              </p:nvSpPr>
              <p:spPr bwMode="auto">
                <a:xfrm>
                  <a:off x="1803" y="2868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370" name="Rectangle 170"/>
                <p:cNvSpPr>
                  <a:spLocks noChangeArrowheads="1"/>
                </p:cNvSpPr>
                <p:nvPr/>
              </p:nvSpPr>
              <p:spPr bwMode="auto">
                <a:xfrm>
                  <a:off x="1815" y="2868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371" name="Rectangle 171"/>
                <p:cNvSpPr>
                  <a:spLocks noChangeArrowheads="1"/>
                </p:cNvSpPr>
                <p:nvPr/>
              </p:nvSpPr>
              <p:spPr bwMode="auto">
                <a:xfrm>
                  <a:off x="1815" y="2868"/>
                  <a:ext cx="24" cy="18"/>
                </a:xfrm>
                <a:prstGeom prst="rect">
                  <a:avLst/>
                </a:prstGeom>
                <a:solidFill>
                  <a:srgbClr val="C0C000"/>
                </a:solidFill>
                <a:ln w="9525">
                  <a:solidFill>
                    <a:srgbClr val="C0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372" name="Rectangle 172"/>
                <p:cNvSpPr>
                  <a:spLocks noChangeArrowheads="1"/>
                </p:cNvSpPr>
                <p:nvPr/>
              </p:nvSpPr>
              <p:spPr bwMode="auto">
                <a:xfrm>
                  <a:off x="1839" y="2868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373" name="Rectangle 173"/>
                <p:cNvSpPr>
                  <a:spLocks noChangeArrowheads="1"/>
                </p:cNvSpPr>
                <p:nvPr/>
              </p:nvSpPr>
              <p:spPr bwMode="auto">
                <a:xfrm>
                  <a:off x="1851" y="2868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374" name="Rectangle 174"/>
                <p:cNvSpPr>
                  <a:spLocks noChangeArrowheads="1"/>
                </p:cNvSpPr>
                <p:nvPr/>
              </p:nvSpPr>
              <p:spPr bwMode="auto">
                <a:xfrm>
                  <a:off x="1851" y="2868"/>
                  <a:ext cx="30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375" name="Rectangle 175"/>
                <p:cNvSpPr>
                  <a:spLocks noChangeArrowheads="1"/>
                </p:cNvSpPr>
                <p:nvPr/>
              </p:nvSpPr>
              <p:spPr bwMode="auto">
                <a:xfrm>
                  <a:off x="1881" y="2868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376" name="Rectangle 176"/>
                <p:cNvSpPr>
                  <a:spLocks noChangeArrowheads="1"/>
                </p:cNvSpPr>
                <p:nvPr/>
              </p:nvSpPr>
              <p:spPr bwMode="auto">
                <a:xfrm>
                  <a:off x="1893" y="2868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377" name="Rectangle 177"/>
                <p:cNvSpPr>
                  <a:spLocks noChangeArrowheads="1"/>
                </p:cNvSpPr>
                <p:nvPr/>
              </p:nvSpPr>
              <p:spPr bwMode="auto">
                <a:xfrm>
                  <a:off x="1893" y="2868"/>
                  <a:ext cx="24" cy="18"/>
                </a:xfrm>
                <a:prstGeom prst="rect">
                  <a:avLst/>
                </a:prstGeom>
                <a:solidFill>
                  <a:srgbClr val="C0C000"/>
                </a:solidFill>
                <a:ln w="9525">
                  <a:solidFill>
                    <a:srgbClr val="C0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378" name="Rectangle 178"/>
                <p:cNvSpPr>
                  <a:spLocks noChangeArrowheads="1"/>
                </p:cNvSpPr>
                <p:nvPr/>
              </p:nvSpPr>
              <p:spPr bwMode="auto">
                <a:xfrm>
                  <a:off x="1917" y="2868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379" name="Rectangle 179"/>
                <p:cNvSpPr>
                  <a:spLocks noChangeArrowheads="1"/>
                </p:cNvSpPr>
                <p:nvPr/>
              </p:nvSpPr>
              <p:spPr bwMode="auto">
                <a:xfrm>
                  <a:off x="1929" y="2868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380" name="Rectangle 180"/>
                <p:cNvSpPr>
                  <a:spLocks noChangeArrowheads="1"/>
                </p:cNvSpPr>
                <p:nvPr/>
              </p:nvSpPr>
              <p:spPr bwMode="auto">
                <a:xfrm>
                  <a:off x="1929" y="2868"/>
                  <a:ext cx="30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381" name="Rectangle 181"/>
                <p:cNvSpPr>
                  <a:spLocks noChangeArrowheads="1"/>
                </p:cNvSpPr>
                <p:nvPr/>
              </p:nvSpPr>
              <p:spPr bwMode="auto">
                <a:xfrm>
                  <a:off x="1959" y="2868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382" name="Rectangle 182"/>
                <p:cNvSpPr>
                  <a:spLocks noChangeArrowheads="1"/>
                </p:cNvSpPr>
                <p:nvPr/>
              </p:nvSpPr>
              <p:spPr bwMode="auto">
                <a:xfrm>
                  <a:off x="1965" y="2868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383" name="Rectangle 183"/>
                <p:cNvSpPr>
                  <a:spLocks noChangeArrowheads="1"/>
                </p:cNvSpPr>
                <p:nvPr/>
              </p:nvSpPr>
              <p:spPr bwMode="auto">
                <a:xfrm>
                  <a:off x="1965" y="2868"/>
                  <a:ext cx="24" cy="18"/>
                </a:xfrm>
                <a:prstGeom prst="rect">
                  <a:avLst/>
                </a:prstGeom>
                <a:solidFill>
                  <a:srgbClr val="C0C000"/>
                </a:solidFill>
                <a:ln w="9525">
                  <a:solidFill>
                    <a:srgbClr val="C0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384" name="Rectangle 184"/>
                <p:cNvSpPr>
                  <a:spLocks noChangeArrowheads="1"/>
                </p:cNvSpPr>
                <p:nvPr/>
              </p:nvSpPr>
              <p:spPr bwMode="auto">
                <a:xfrm>
                  <a:off x="1989" y="2868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385" name="Rectangle 185"/>
                <p:cNvSpPr>
                  <a:spLocks noChangeArrowheads="1"/>
                </p:cNvSpPr>
                <p:nvPr/>
              </p:nvSpPr>
              <p:spPr bwMode="auto">
                <a:xfrm>
                  <a:off x="2007" y="2868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386" name="Rectangle 186"/>
                <p:cNvSpPr>
                  <a:spLocks noChangeArrowheads="1"/>
                </p:cNvSpPr>
                <p:nvPr/>
              </p:nvSpPr>
              <p:spPr bwMode="auto">
                <a:xfrm>
                  <a:off x="2007" y="2868"/>
                  <a:ext cx="24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387" name="Rectangle 187"/>
                <p:cNvSpPr>
                  <a:spLocks noChangeArrowheads="1"/>
                </p:cNvSpPr>
                <p:nvPr/>
              </p:nvSpPr>
              <p:spPr bwMode="auto">
                <a:xfrm>
                  <a:off x="2031" y="2868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388" name="Rectangle 188"/>
                <p:cNvSpPr>
                  <a:spLocks noChangeArrowheads="1"/>
                </p:cNvSpPr>
                <p:nvPr/>
              </p:nvSpPr>
              <p:spPr bwMode="auto">
                <a:xfrm>
                  <a:off x="2043" y="2868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389" name="Rectangle 189"/>
                <p:cNvSpPr>
                  <a:spLocks noChangeArrowheads="1"/>
                </p:cNvSpPr>
                <p:nvPr/>
              </p:nvSpPr>
              <p:spPr bwMode="auto">
                <a:xfrm>
                  <a:off x="2043" y="2868"/>
                  <a:ext cx="24" cy="18"/>
                </a:xfrm>
                <a:prstGeom prst="rect">
                  <a:avLst/>
                </a:prstGeom>
                <a:solidFill>
                  <a:srgbClr val="C0C000"/>
                </a:solidFill>
                <a:ln w="9525">
                  <a:solidFill>
                    <a:srgbClr val="C0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390" name="Rectangle 190"/>
                <p:cNvSpPr>
                  <a:spLocks noChangeArrowheads="1"/>
                </p:cNvSpPr>
                <p:nvPr/>
              </p:nvSpPr>
              <p:spPr bwMode="auto">
                <a:xfrm>
                  <a:off x="2067" y="2868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391" name="Rectangle 191"/>
                <p:cNvSpPr>
                  <a:spLocks noChangeArrowheads="1"/>
                </p:cNvSpPr>
                <p:nvPr/>
              </p:nvSpPr>
              <p:spPr bwMode="auto">
                <a:xfrm>
                  <a:off x="2079" y="2868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392" name="Rectangle 192"/>
                <p:cNvSpPr>
                  <a:spLocks noChangeArrowheads="1"/>
                </p:cNvSpPr>
                <p:nvPr/>
              </p:nvSpPr>
              <p:spPr bwMode="auto">
                <a:xfrm>
                  <a:off x="2079" y="2868"/>
                  <a:ext cx="30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393" name="Rectangle 193"/>
                <p:cNvSpPr>
                  <a:spLocks noChangeArrowheads="1"/>
                </p:cNvSpPr>
                <p:nvPr/>
              </p:nvSpPr>
              <p:spPr bwMode="auto">
                <a:xfrm>
                  <a:off x="2109" y="2868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394" name="Rectangle 194"/>
                <p:cNvSpPr>
                  <a:spLocks noChangeArrowheads="1"/>
                </p:cNvSpPr>
                <p:nvPr/>
              </p:nvSpPr>
              <p:spPr bwMode="auto">
                <a:xfrm>
                  <a:off x="2121" y="2868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395" name="Rectangle 195"/>
                <p:cNvSpPr>
                  <a:spLocks noChangeArrowheads="1"/>
                </p:cNvSpPr>
                <p:nvPr/>
              </p:nvSpPr>
              <p:spPr bwMode="auto">
                <a:xfrm>
                  <a:off x="2121" y="2868"/>
                  <a:ext cx="24" cy="18"/>
                </a:xfrm>
                <a:prstGeom prst="rect">
                  <a:avLst/>
                </a:prstGeom>
                <a:solidFill>
                  <a:srgbClr val="C0C000"/>
                </a:solidFill>
                <a:ln w="9525">
                  <a:solidFill>
                    <a:srgbClr val="C0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396" name="Rectangle 196"/>
                <p:cNvSpPr>
                  <a:spLocks noChangeArrowheads="1"/>
                </p:cNvSpPr>
                <p:nvPr/>
              </p:nvSpPr>
              <p:spPr bwMode="auto">
                <a:xfrm>
                  <a:off x="2145" y="2868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397" name="Rectangle 197"/>
                <p:cNvSpPr>
                  <a:spLocks noChangeArrowheads="1"/>
                </p:cNvSpPr>
                <p:nvPr/>
              </p:nvSpPr>
              <p:spPr bwMode="auto">
                <a:xfrm>
                  <a:off x="2163" y="2868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398" name="Rectangle 198"/>
                <p:cNvSpPr>
                  <a:spLocks noChangeArrowheads="1"/>
                </p:cNvSpPr>
                <p:nvPr/>
              </p:nvSpPr>
              <p:spPr bwMode="auto">
                <a:xfrm>
                  <a:off x="2163" y="2868"/>
                  <a:ext cx="54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399" name="Rectangle 199"/>
                <p:cNvSpPr>
                  <a:spLocks noChangeArrowheads="1"/>
                </p:cNvSpPr>
                <p:nvPr/>
              </p:nvSpPr>
              <p:spPr bwMode="auto">
                <a:xfrm>
                  <a:off x="2217" y="2868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400" name="Rectangle 200"/>
                <p:cNvSpPr>
                  <a:spLocks noChangeArrowheads="1"/>
                </p:cNvSpPr>
                <p:nvPr/>
              </p:nvSpPr>
              <p:spPr bwMode="auto">
                <a:xfrm>
                  <a:off x="2229" y="2868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401" name="Rectangle 201"/>
                <p:cNvSpPr>
                  <a:spLocks noChangeArrowheads="1"/>
                </p:cNvSpPr>
                <p:nvPr/>
              </p:nvSpPr>
              <p:spPr bwMode="auto">
                <a:xfrm>
                  <a:off x="2229" y="2868"/>
                  <a:ext cx="24" cy="18"/>
                </a:xfrm>
                <a:prstGeom prst="rect">
                  <a:avLst/>
                </a:prstGeom>
                <a:solidFill>
                  <a:srgbClr val="C0C000"/>
                </a:solidFill>
                <a:ln w="9525">
                  <a:solidFill>
                    <a:srgbClr val="C0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402" name="Rectangle 202"/>
                <p:cNvSpPr>
                  <a:spLocks noChangeArrowheads="1"/>
                </p:cNvSpPr>
                <p:nvPr/>
              </p:nvSpPr>
              <p:spPr bwMode="auto">
                <a:xfrm>
                  <a:off x="2253" y="2868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403" name="Rectangle 203"/>
                <p:cNvSpPr>
                  <a:spLocks noChangeArrowheads="1"/>
                </p:cNvSpPr>
                <p:nvPr/>
              </p:nvSpPr>
              <p:spPr bwMode="auto">
                <a:xfrm>
                  <a:off x="2265" y="2868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404" name="Rectangle 204"/>
                <p:cNvSpPr>
                  <a:spLocks noChangeArrowheads="1"/>
                </p:cNvSpPr>
                <p:nvPr/>
              </p:nvSpPr>
              <p:spPr bwMode="auto">
                <a:xfrm>
                  <a:off x="2265" y="2868"/>
                  <a:ext cx="60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405" name="Rectangle 205"/>
                <p:cNvSpPr>
                  <a:spLocks noChangeArrowheads="1"/>
                </p:cNvSpPr>
                <p:nvPr/>
              </p:nvSpPr>
              <p:spPr bwMode="auto">
                <a:xfrm>
                  <a:off x="2325" y="2868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51607" name="Group 407"/>
              <p:cNvGrpSpPr>
                <a:grpSpLocks/>
              </p:cNvGrpSpPr>
              <p:nvPr/>
            </p:nvGrpSpPr>
            <p:grpSpPr bwMode="auto">
              <a:xfrm>
                <a:off x="441" y="1572"/>
                <a:ext cx="4884" cy="1314"/>
                <a:chOff x="441" y="1572"/>
                <a:chExt cx="4884" cy="1314"/>
              </a:xfrm>
            </p:grpSpPr>
            <p:sp>
              <p:nvSpPr>
                <p:cNvPr id="51407" name="Rectangle 207"/>
                <p:cNvSpPr>
                  <a:spLocks noChangeArrowheads="1"/>
                </p:cNvSpPr>
                <p:nvPr/>
              </p:nvSpPr>
              <p:spPr bwMode="auto">
                <a:xfrm>
                  <a:off x="2337" y="2868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408" name="Rectangle 208"/>
                <p:cNvSpPr>
                  <a:spLocks noChangeArrowheads="1"/>
                </p:cNvSpPr>
                <p:nvPr/>
              </p:nvSpPr>
              <p:spPr bwMode="auto">
                <a:xfrm>
                  <a:off x="2337" y="2868"/>
                  <a:ext cx="24" cy="18"/>
                </a:xfrm>
                <a:prstGeom prst="rect">
                  <a:avLst/>
                </a:prstGeom>
                <a:solidFill>
                  <a:srgbClr val="C0C000"/>
                </a:solidFill>
                <a:ln w="9525">
                  <a:solidFill>
                    <a:srgbClr val="C0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409" name="Rectangle 209"/>
                <p:cNvSpPr>
                  <a:spLocks noChangeArrowheads="1"/>
                </p:cNvSpPr>
                <p:nvPr/>
              </p:nvSpPr>
              <p:spPr bwMode="auto">
                <a:xfrm>
                  <a:off x="2361" y="2868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410" name="Rectangle 210"/>
                <p:cNvSpPr>
                  <a:spLocks noChangeArrowheads="1"/>
                </p:cNvSpPr>
                <p:nvPr/>
              </p:nvSpPr>
              <p:spPr bwMode="auto">
                <a:xfrm>
                  <a:off x="2373" y="2868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411" name="Rectangle 211"/>
                <p:cNvSpPr>
                  <a:spLocks noChangeArrowheads="1"/>
                </p:cNvSpPr>
                <p:nvPr/>
              </p:nvSpPr>
              <p:spPr bwMode="auto">
                <a:xfrm>
                  <a:off x="2373" y="2868"/>
                  <a:ext cx="60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412" name="Rectangle 212"/>
                <p:cNvSpPr>
                  <a:spLocks noChangeArrowheads="1"/>
                </p:cNvSpPr>
                <p:nvPr/>
              </p:nvSpPr>
              <p:spPr bwMode="auto">
                <a:xfrm>
                  <a:off x="2433" y="2868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413" name="Rectangle 213"/>
                <p:cNvSpPr>
                  <a:spLocks noChangeArrowheads="1"/>
                </p:cNvSpPr>
                <p:nvPr/>
              </p:nvSpPr>
              <p:spPr bwMode="auto">
                <a:xfrm>
                  <a:off x="2445" y="2868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414" name="Rectangle 214"/>
                <p:cNvSpPr>
                  <a:spLocks noChangeArrowheads="1"/>
                </p:cNvSpPr>
                <p:nvPr/>
              </p:nvSpPr>
              <p:spPr bwMode="auto">
                <a:xfrm>
                  <a:off x="2445" y="2868"/>
                  <a:ext cx="24" cy="18"/>
                </a:xfrm>
                <a:prstGeom prst="rect">
                  <a:avLst/>
                </a:prstGeom>
                <a:solidFill>
                  <a:srgbClr val="C0C000"/>
                </a:solidFill>
                <a:ln w="9525">
                  <a:solidFill>
                    <a:srgbClr val="C0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415" name="Rectangle 215"/>
                <p:cNvSpPr>
                  <a:spLocks noChangeArrowheads="1"/>
                </p:cNvSpPr>
                <p:nvPr/>
              </p:nvSpPr>
              <p:spPr bwMode="auto">
                <a:xfrm>
                  <a:off x="2469" y="2868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416" name="Rectangle 216"/>
                <p:cNvSpPr>
                  <a:spLocks noChangeArrowheads="1"/>
                </p:cNvSpPr>
                <p:nvPr/>
              </p:nvSpPr>
              <p:spPr bwMode="auto">
                <a:xfrm>
                  <a:off x="2481" y="2868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417" name="Rectangle 217"/>
                <p:cNvSpPr>
                  <a:spLocks noChangeArrowheads="1"/>
                </p:cNvSpPr>
                <p:nvPr/>
              </p:nvSpPr>
              <p:spPr bwMode="auto">
                <a:xfrm>
                  <a:off x="2481" y="2868"/>
                  <a:ext cx="54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418" name="Rectangle 218"/>
                <p:cNvSpPr>
                  <a:spLocks noChangeArrowheads="1"/>
                </p:cNvSpPr>
                <p:nvPr/>
              </p:nvSpPr>
              <p:spPr bwMode="auto">
                <a:xfrm>
                  <a:off x="2535" y="2868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419" name="Rectangle 219"/>
                <p:cNvSpPr>
                  <a:spLocks noChangeArrowheads="1"/>
                </p:cNvSpPr>
                <p:nvPr/>
              </p:nvSpPr>
              <p:spPr bwMode="auto">
                <a:xfrm>
                  <a:off x="2547" y="2868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420" name="Rectangle 220"/>
                <p:cNvSpPr>
                  <a:spLocks noChangeArrowheads="1"/>
                </p:cNvSpPr>
                <p:nvPr/>
              </p:nvSpPr>
              <p:spPr bwMode="auto">
                <a:xfrm>
                  <a:off x="2547" y="2868"/>
                  <a:ext cx="30" cy="18"/>
                </a:xfrm>
                <a:prstGeom prst="rect">
                  <a:avLst/>
                </a:prstGeom>
                <a:solidFill>
                  <a:srgbClr val="C0C000"/>
                </a:solidFill>
                <a:ln w="9525">
                  <a:solidFill>
                    <a:srgbClr val="C0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421" name="Rectangle 221"/>
                <p:cNvSpPr>
                  <a:spLocks noChangeArrowheads="1"/>
                </p:cNvSpPr>
                <p:nvPr/>
              </p:nvSpPr>
              <p:spPr bwMode="auto">
                <a:xfrm>
                  <a:off x="2577" y="2868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422" name="Rectangle 222"/>
                <p:cNvSpPr>
                  <a:spLocks noChangeArrowheads="1"/>
                </p:cNvSpPr>
                <p:nvPr/>
              </p:nvSpPr>
              <p:spPr bwMode="auto">
                <a:xfrm>
                  <a:off x="2589" y="2868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423" name="Rectangle 223"/>
                <p:cNvSpPr>
                  <a:spLocks noChangeArrowheads="1"/>
                </p:cNvSpPr>
                <p:nvPr/>
              </p:nvSpPr>
              <p:spPr bwMode="auto">
                <a:xfrm>
                  <a:off x="2589" y="2868"/>
                  <a:ext cx="54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424" name="Rectangle 224"/>
                <p:cNvSpPr>
                  <a:spLocks noChangeArrowheads="1"/>
                </p:cNvSpPr>
                <p:nvPr/>
              </p:nvSpPr>
              <p:spPr bwMode="auto">
                <a:xfrm>
                  <a:off x="2643" y="2868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425" name="Rectangle 225"/>
                <p:cNvSpPr>
                  <a:spLocks noChangeArrowheads="1"/>
                </p:cNvSpPr>
                <p:nvPr/>
              </p:nvSpPr>
              <p:spPr bwMode="auto">
                <a:xfrm>
                  <a:off x="2655" y="2868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426" name="Rectangle 226"/>
                <p:cNvSpPr>
                  <a:spLocks noChangeArrowheads="1"/>
                </p:cNvSpPr>
                <p:nvPr/>
              </p:nvSpPr>
              <p:spPr bwMode="auto">
                <a:xfrm>
                  <a:off x="2655" y="2868"/>
                  <a:ext cx="24" cy="18"/>
                </a:xfrm>
                <a:prstGeom prst="rect">
                  <a:avLst/>
                </a:prstGeom>
                <a:solidFill>
                  <a:srgbClr val="C0C000"/>
                </a:solidFill>
                <a:ln w="9525">
                  <a:solidFill>
                    <a:srgbClr val="C0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427" name="Rectangle 227"/>
                <p:cNvSpPr>
                  <a:spLocks noChangeArrowheads="1"/>
                </p:cNvSpPr>
                <p:nvPr/>
              </p:nvSpPr>
              <p:spPr bwMode="auto">
                <a:xfrm>
                  <a:off x="2679" y="2868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428" name="Rectangle 228"/>
                <p:cNvSpPr>
                  <a:spLocks noChangeArrowheads="1"/>
                </p:cNvSpPr>
                <p:nvPr/>
              </p:nvSpPr>
              <p:spPr bwMode="auto">
                <a:xfrm>
                  <a:off x="2697" y="2868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429" name="Rectangle 229"/>
                <p:cNvSpPr>
                  <a:spLocks noChangeArrowheads="1"/>
                </p:cNvSpPr>
                <p:nvPr/>
              </p:nvSpPr>
              <p:spPr bwMode="auto">
                <a:xfrm>
                  <a:off x="2697" y="2868"/>
                  <a:ext cx="54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430" name="Rectangle 230"/>
                <p:cNvSpPr>
                  <a:spLocks noChangeArrowheads="1"/>
                </p:cNvSpPr>
                <p:nvPr/>
              </p:nvSpPr>
              <p:spPr bwMode="auto">
                <a:xfrm>
                  <a:off x="2751" y="2868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431" name="Rectangle 231"/>
                <p:cNvSpPr>
                  <a:spLocks noChangeArrowheads="1"/>
                </p:cNvSpPr>
                <p:nvPr/>
              </p:nvSpPr>
              <p:spPr bwMode="auto">
                <a:xfrm>
                  <a:off x="2763" y="2868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432" name="Rectangle 232"/>
                <p:cNvSpPr>
                  <a:spLocks noChangeArrowheads="1"/>
                </p:cNvSpPr>
                <p:nvPr/>
              </p:nvSpPr>
              <p:spPr bwMode="auto">
                <a:xfrm>
                  <a:off x="2763" y="2868"/>
                  <a:ext cx="24" cy="18"/>
                </a:xfrm>
                <a:prstGeom prst="rect">
                  <a:avLst/>
                </a:prstGeom>
                <a:solidFill>
                  <a:srgbClr val="C0C000"/>
                </a:solidFill>
                <a:ln w="9525">
                  <a:solidFill>
                    <a:srgbClr val="C0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433" name="Rectangle 233"/>
                <p:cNvSpPr>
                  <a:spLocks noChangeArrowheads="1"/>
                </p:cNvSpPr>
                <p:nvPr/>
              </p:nvSpPr>
              <p:spPr bwMode="auto">
                <a:xfrm>
                  <a:off x="2787" y="2868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434" name="Rectangle 234"/>
                <p:cNvSpPr>
                  <a:spLocks noChangeArrowheads="1"/>
                </p:cNvSpPr>
                <p:nvPr/>
              </p:nvSpPr>
              <p:spPr bwMode="auto">
                <a:xfrm>
                  <a:off x="2805" y="2868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435" name="Rectangle 235"/>
                <p:cNvSpPr>
                  <a:spLocks noChangeArrowheads="1"/>
                </p:cNvSpPr>
                <p:nvPr/>
              </p:nvSpPr>
              <p:spPr bwMode="auto">
                <a:xfrm>
                  <a:off x="2805" y="2868"/>
                  <a:ext cx="54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436" name="Rectangle 236"/>
                <p:cNvSpPr>
                  <a:spLocks noChangeArrowheads="1"/>
                </p:cNvSpPr>
                <p:nvPr/>
              </p:nvSpPr>
              <p:spPr bwMode="auto">
                <a:xfrm>
                  <a:off x="2859" y="2868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437" name="Rectangle 237"/>
                <p:cNvSpPr>
                  <a:spLocks noChangeArrowheads="1"/>
                </p:cNvSpPr>
                <p:nvPr/>
              </p:nvSpPr>
              <p:spPr bwMode="auto">
                <a:xfrm>
                  <a:off x="2871" y="2868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438" name="Rectangle 238"/>
                <p:cNvSpPr>
                  <a:spLocks noChangeArrowheads="1"/>
                </p:cNvSpPr>
                <p:nvPr/>
              </p:nvSpPr>
              <p:spPr bwMode="auto">
                <a:xfrm>
                  <a:off x="2871" y="2868"/>
                  <a:ext cx="24" cy="18"/>
                </a:xfrm>
                <a:prstGeom prst="rect">
                  <a:avLst/>
                </a:prstGeom>
                <a:solidFill>
                  <a:srgbClr val="C0C000"/>
                </a:solidFill>
                <a:ln w="9525">
                  <a:solidFill>
                    <a:srgbClr val="C0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439" name="Rectangle 239"/>
                <p:cNvSpPr>
                  <a:spLocks noChangeArrowheads="1"/>
                </p:cNvSpPr>
                <p:nvPr/>
              </p:nvSpPr>
              <p:spPr bwMode="auto">
                <a:xfrm>
                  <a:off x="2895" y="2868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440" name="Rectangle 240"/>
                <p:cNvSpPr>
                  <a:spLocks noChangeArrowheads="1"/>
                </p:cNvSpPr>
                <p:nvPr/>
              </p:nvSpPr>
              <p:spPr bwMode="auto">
                <a:xfrm>
                  <a:off x="2907" y="2868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441" name="Rectangle 241"/>
                <p:cNvSpPr>
                  <a:spLocks noChangeArrowheads="1"/>
                </p:cNvSpPr>
                <p:nvPr/>
              </p:nvSpPr>
              <p:spPr bwMode="auto">
                <a:xfrm>
                  <a:off x="2907" y="2868"/>
                  <a:ext cx="60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442" name="Rectangle 242"/>
                <p:cNvSpPr>
                  <a:spLocks noChangeArrowheads="1"/>
                </p:cNvSpPr>
                <p:nvPr/>
              </p:nvSpPr>
              <p:spPr bwMode="auto">
                <a:xfrm>
                  <a:off x="2967" y="2868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443" name="Rectangle 243"/>
                <p:cNvSpPr>
                  <a:spLocks noChangeArrowheads="1"/>
                </p:cNvSpPr>
                <p:nvPr/>
              </p:nvSpPr>
              <p:spPr bwMode="auto">
                <a:xfrm>
                  <a:off x="2979" y="2868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444" name="Rectangle 244"/>
                <p:cNvSpPr>
                  <a:spLocks noChangeArrowheads="1"/>
                </p:cNvSpPr>
                <p:nvPr/>
              </p:nvSpPr>
              <p:spPr bwMode="auto">
                <a:xfrm>
                  <a:off x="2979" y="2868"/>
                  <a:ext cx="24" cy="18"/>
                </a:xfrm>
                <a:prstGeom prst="rect">
                  <a:avLst/>
                </a:prstGeom>
                <a:solidFill>
                  <a:srgbClr val="C0C000"/>
                </a:solidFill>
                <a:ln w="9525">
                  <a:solidFill>
                    <a:srgbClr val="C0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445" name="Rectangle 245"/>
                <p:cNvSpPr>
                  <a:spLocks noChangeArrowheads="1"/>
                </p:cNvSpPr>
                <p:nvPr/>
              </p:nvSpPr>
              <p:spPr bwMode="auto">
                <a:xfrm>
                  <a:off x="3003" y="2868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446" name="Rectangle 246"/>
                <p:cNvSpPr>
                  <a:spLocks noChangeArrowheads="1"/>
                </p:cNvSpPr>
                <p:nvPr/>
              </p:nvSpPr>
              <p:spPr bwMode="auto">
                <a:xfrm>
                  <a:off x="3015" y="2868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447" name="Rectangle 247"/>
                <p:cNvSpPr>
                  <a:spLocks noChangeArrowheads="1"/>
                </p:cNvSpPr>
                <p:nvPr/>
              </p:nvSpPr>
              <p:spPr bwMode="auto">
                <a:xfrm>
                  <a:off x="3015" y="2868"/>
                  <a:ext cx="60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448" name="Rectangle 248"/>
                <p:cNvSpPr>
                  <a:spLocks noChangeArrowheads="1"/>
                </p:cNvSpPr>
                <p:nvPr/>
              </p:nvSpPr>
              <p:spPr bwMode="auto">
                <a:xfrm>
                  <a:off x="3075" y="2868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449" name="Rectangle 249"/>
                <p:cNvSpPr>
                  <a:spLocks noChangeArrowheads="1"/>
                </p:cNvSpPr>
                <p:nvPr/>
              </p:nvSpPr>
              <p:spPr bwMode="auto">
                <a:xfrm>
                  <a:off x="3087" y="2868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450" name="Rectangle 250"/>
                <p:cNvSpPr>
                  <a:spLocks noChangeArrowheads="1"/>
                </p:cNvSpPr>
                <p:nvPr/>
              </p:nvSpPr>
              <p:spPr bwMode="auto">
                <a:xfrm>
                  <a:off x="3087" y="2868"/>
                  <a:ext cx="24" cy="18"/>
                </a:xfrm>
                <a:prstGeom prst="rect">
                  <a:avLst/>
                </a:prstGeom>
                <a:solidFill>
                  <a:srgbClr val="C0C000"/>
                </a:solidFill>
                <a:ln w="9525">
                  <a:solidFill>
                    <a:srgbClr val="C0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451" name="Rectangle 251"/>
                <p:cNvSpPr>
                  <a:spLocks noChangeArrowheads="1"/>
                </p:cNvSpPr>
                <p:nvPr/>
              </p:nvSpPr>
              <p:spPr bwMode="auto">
                <a:xfrm>
                  <a:off x="3111" y="2868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452" name="Rectangle 252"/>
                <p:cNvSpPr>
                  <a:spLocks noChangeArrowheads="1"/>
                </p:cNvSpPr>
                <p:nvPr/>
              </p:nvSpPr>
              <p:spPr bwMode="auto">
                <a:xfrm>
                  <a:off x="3123" y="2868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453" name="Rectangle 253"/>
                <p:cNvSpPr>
                  <a:spLocks noChangeArrowheads="1"/>
                </p:cNvSpPr>
                <p:nvPr/>
              </p:nvSpPr>
              <p:spPr bwMode="auto">
                <a:xfrm>
                  <a:off x="3123" y="2868"/>
                  <a:ext cx="54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454" name="Rectangle 254"/>
                <p:cNvSpPr>
                  <a:spLocks noChangeArrowheads="1"/>
                </p:cNvSpPr>
                <p:nvPr/>
              </p:nvSpPr>
              <p:spPr bwMode="auto">
                <a:xfrm>
                  <a:off x="3177" y="2868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455" name="Rectangle 255"/>
                <p:cNvSpPr>
                  <a:spLocks noChangeArrowheads="1"/>
                </p:cNvSpPr>
                <p:nvPr/>
              </p:nvSpPr>
              <p:spPr bwMode="auto">
                <a:xfrm>
                  <a:off x="3189" y="2868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456" name="Rectangle 256"/>
                <p:cNvSpPr>
                  <a:spLocks noChangeArrowheads="1"/>
                </p:cNvSpPr>
                <p:nvPr/>
              </p:nvSpPr>
              <p:spPr bwMode="auto">
                <a:xfrm>
                  <a:off x="3189" y="2868"/>
                  <a:ext cx="30" cy="18"/>
                </a:xfrm>
                <a:prstGeom prst="rect">
                  <a:avLst/>
                </a:prstGeom>
                <a:solidFill>
                  <a:srgbClr val="C0C000"/>
                </a:solidFill>
                <a:ln w="9525">
                  <a:solidFill>
                    <a:srgbClr val="C0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457" name="Rectangle 257"/>
                <p:cNvSpPr>
                  <a:spLocks noChangeArrowheads="1"/>
                </p:cNvSpPr>
                <p:nvPr/>
              </p:nvSpPr>
              <p:spPr bwMode="auto">
                <a:xfrm>
                  <a:off x="3219" y="2868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458" name="Rectangle 258"/>
                <p:cNvSpPr>
                  <a:spLocks noChangeArrowheads="1"/>
                </p:cNvSpPr>
                <p:nvPr/>
              </p:nvSpPr>
              <p:spPr bwMode="auto">
                <a:xfrm>
                  <a:off x="3231" y="2868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459" name="Rectangle 259"/>
                <p:cNvSpPr>
                  <a:spLocks noChangeArrowheads="1"/>
                </p:cNvSpPr>
                <p:nvPr/>
              </p:nvSpPr>
              <p:spPr bwMode="auto">
                <a:xfrm>
                  <a:off x="3231" y="2868"/>
                  <a:ext cx="54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460" name="Rectangle 260"/>
                <p:cNvSpPr>
                  <a:spLocks noChangeArrowheads="1"/>
                </p:cNvSpPr>
                <p:nvPr/>
              </p:nvSpPr>
              <p:spPr bwMode="auto">
                <a:xfrm>
                  <a:off x="3285" y="2868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461" name="Rectangle 261"/>
                <p:cNvSpPr>
                  <a:spLocks noChangeArrowheads="1"/>
                </p:cNvSpPr>
                <p:nvPr/>
              </p:nvSpPr>
              <p:spPr bwMode="auto">
                <a:xfrm>
                  <a:off x="3297" y="2868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462" name="Rectangle 262"/>
                <p:cNvSpPr>
                  <a:spLocks noChangeArrowheads="1"/>
                </p:cNvSpPr>
                <p:nvPr/>
              </p:nvSpPr>
              <p:spPr bwMode="auto">
                <a:xfrm>
                  <a:off x="3297" y="2868"/>
                  <a:ext cx="24" cy="18"/>
                </a:xfrm>
                <a:prstGeom prst="rect">
                  <a:avLst/>
                </a:prstGeom>
                <a:solidFill>
                  <a:srgbClr val="C0C000"/>
                </a:solidFill>
                <a:ln w="9525">
                  <a:solidFill>
                    <a:srgbClr val="C0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463" name="Rectangle 263"/>
                <p:cNvSpPr>
                  <a:spLocks noChangeArrowheads="1"/>
                </p:cNvSpPr>
                <p:nvPr/>
              </p:nvSpPr>
              <p:spPr bwMode="auto">
                <a:xfrm>
                  <a:off x="3321" y="2868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464" name="Rectangle 264"/>
                <p:cNvSpPr>
                  <a:spLocks noChangeArrowheads="1"/>
                </p:cNvSpPr>
                <p:nvPr/>
              </p:nvSpPr>
              <p:spPr bwMode="auto">
                <a:xfrm>
                  <a:off x="3339" y="2868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465" name="Rectangle 265"/>
                <p:cNvSpPr>
                  <a:spLocks noChangeArrowheads="1"/>
                </p:cNvSpPr>
                <p:nvPr/>
              </p:nvSpPr>
              <p:spPr bwMode="auto">
                <a:xfrm>
                  <a:off x="3339" y="2868"/>
                  <a:ext cx="54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466" name="Rectangle 266"/>
                <p:cNvSpPr>
                  <a:spLocks noChangeArrowheads="1"/>
                </p:cNvSpPr>
                <p:nvPr/>
              </p:nvSpPr>
              <p:spPr bwMode="auto">
                <a:xfrm>
                  <a:off x="3393" y="2868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467" name="Rectangle 267"/>
                <p:cNvSpPr>
                  <a:spLocks noChangeArrowheads="1"/>
                </p:cNvSpPr>
                <p:nvPr/>
              </p:nvSpPr>
              <p:spPr bwMode="auto">
                <a:xfrm>
                  <a:off x="3405" y="2868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468" name="Rectangle 268"/>
                <p:cNvSpPr>
                  <a:spLocks noChangeArrowheads="1"/>
                </p:cNvSpPr>
                <p:nvPr/>
              </p:nvSpPr>
              <p:spPr bwMode="auto">
                <a:xfrm>
                  <a:off x="3405" y="2868"/>
                  <a:ext cx="24" cy="18"/>
                </a:xfrm>
                <a:prstGeom prst="rect">
                  <a:avLst/>
                </a:prstGeom>
                <a:solidFill>
                  <a:srgbClr val="C0C000"/>
                </a:solidFill>
                <a:ln w="9525">
                  <a:solidFill>
                    <a:srgbClr val="C0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469" name="Rectangle 269"/>
                <p:cNvSpPr>
                  <a:spLocks noChangeArrowheads="1"/>
                </p:cNvSpPr>
                <p:nvPr/>
              </p:nvSpPr>
              <p:spPr bwMode="auto">
                <a:xfrm>
                  <a:off x="3429" y="2868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470" name="Rectangle 270"/>
                <p:cNvSpPr>
                  <a:spLocks noChangeArrowheads="1"/>
                </p:cNvSpPr>
                <p:nvPr/>
              </p:nvSpPr>
              <p:spPr bwMode="auto">
                <a:xfrm>
                  <a:off x="3447" y="2868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471" name="Rectangle 271"/>
                <p:cNvSpPr>
                  <a:spLocks noChangeArrowheads="1"/>
                </p:cNvSpPr>
                <p:nvPr/>
              </p:nvSpPr>
              <p:spPr bwMode="auto">
                <a:xfrm>
                  <a:off x="3447" y="2868"/>
                  <a:ext cx="54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472" name="Rectangle 272"/>
                <p:cNvSpPr>
                  <a:spLocks noChangeArrowheads="1"/>
                </p:cNvSpPr>
                <p:nvPr/>
              </p:nvSpPr>
              <p:spPr bwMode="auto">
                <a:xfrm>
                  <a:off x="3501" y="2868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473" name="Rectangle 273"/>
                <p:cNvSpPr>
                  <a:spLocks noChangeArrowheads="1"/>
                </p:cNvSpPr>
                <p:nvPr/>
              </p:nvSpPr>
              <p:spPr bwMode="auto">
                <a:xfrm>
                  <a:off x="3513" y="2868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474" name="Rectangle 274"/>
                <p:cNvSpPr>
                  <a:spLocks noChangeArrowheads="1"/>
                </p:cNvSpPr>
                <p:nvPr/>
              </p:nvSpPr>
              <p:spPr bwMode="auto">
                <a:xfrm>
                  <a:off x="3513" y="2868"/>
                  <a:ext cx="24" cy="18"/>
                </a:xfrm>
                <a:prstGeom prst="rect">
                  <a:avLst/>
                </a:prstGeom>
                <a:solidFill>
                  <a:srgbClr val="C0C000"/>
                </a:solidFill>
                <a:ln w="9525">
                  <a:solidFill>
                    <a:srgbClr val="C0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475" name="Rectangle 275"/>
                <p:cNvSpPr>
                  <a:spLocks noChangeArrowheads="1"/>
                </p:cNvSpPr>
                <p:nvPr/>
              </p:nvSpPr>
              <p:spPr bwMode="auto">
                <a:xfrm>
                  <a:off x="3537" y="2868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476" name="Rectangle 276"/>
                <p:cNvSpPr>
                  <a:spLocks noChangeArrowheads="1"/>
                </p:cNvSpPr>
                <p:nvPr/>
              </p:nvSpPr>
              <p:spPr bwMode="auto">
                <a:xfrm>
                  <a:off x="3549" y="2868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477" name="Rectangle 277"/>
                <p:cNvSpPr>
                  <a:spLocks noChangeArrowheads="1"/>
                </p:cNvSpPr>
                <p:nvPr/>
              </p:nvSpPr>
              <p:spPr bwMode="auto">
                <a:xfrm>
                  <a:off x="3549" y="2868"/>
                  <a:ext cx="60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478" name="Rectangle 278"/>
                <p:cNvSpPr>
                  <a:spLocks noChangeArrowheads="1"/>
                </p:cNvSpPr>
                <p:nvPr/>
              </p:nvSpPr>
              <p:spPr bwMode="auto">
                <a:xfrm>
                  <a:off x="3609" y="2868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479" name="Rectangle 279"/>
                <p:cNvSpPr>
                  <a:spLocks noChangeArrowheads="1"/>
                </p:cNvSpPr>
                <p:nvPr/>
              </p:nvSpPr>
              <p:spPr bwMode="auto">
                <a:xfrm>
                  <a:off x="3621" y="2868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480" name="Rectangle 280"/>
                <p:cNvSpPr>
                  <a:spLocks noChangeArrowheads="1"/>
                </p:cNvSpPr>
                <p:nvPr/>
              </p:nvSpPr>
              <p:spPr bwMode="auto">
                <a:xfrm>
                  <a:off x="3621" y="2868"/>
                  <a:ext cx="24" cy="18"/>
                </a:xfrm>
                <a:prstGeom prst="rect">
                  <a:avLst/>
                </a:prstGeom>
                <a:solidFill>
                  <a:srgbClr val="C0C000"/>
                </a:solidFill>
                <a:ln w="9525">
                  <a:solidFill>
                    <a:srgbClr val="C0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481" name="Rectangle 281"/>
                <p:cNvSpPr>
                  <a:spLocks noChangeArrowheads="1"/>
                </p:cNvSpPr>
                <p:nvPr/>
              </p:nvSpPr>
              <p:spPr bwMode="auto">
                <a:xfrm>
                  <a:off x="3645" y="2868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482" name="Rectangle 282"/>
                <p:cNvSpPr>
                  <a:spLocks noChangeArrowheads="1"/>
                </p:cNvSpPr>
                <p:nvPr/>
              </p:nvSpPr>
              <p:spPr bwMode="auto">
                <a:xfrm>
                  <a:off x="3657" y="2868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483" name="Rectangle 283"/>
                <p:cNvSpPr>
                  <a:spLocks noChangeArrowheads="1"/>
                </p:cNvSpPr>
                <p:nvPr/>
              </p:nvSpPr>
              <p:spPr bwMode="auto">
                <a:xfrm>
                  <a:off x="3657" y="2868"/>
                  <a:ext cx="60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484" name="Rectangle 284"/>
                <p:cNvSpPr>
                  <a:spLocks noChangeArrowheads="1"/>
                </p:cNvSpPr>
                <p:nvPr/>
              </p:nvSpPr>
              <p:spPr bwMode="auto">
                <a:xfrm>
                  <a:off x="3717" y="2868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485" name="Rectangle 285"/>
                <p:cNvSpPr>
                  <a:spLocks noChangeArrowheads="1"/>
                </p:cNvSpPr>
                <p:nvPr/>
              </p:nvSpPr>
              <p:spPr bwMode="auto">
                <a:xfrm>
                  <a:off x="3729" y="2868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486" name="Rectangle 286"/>
                <p:cNvSpPr>
                  <a:spLocks noChangeArrowheads="1"/>
                </p:cNvSpPr>
                <p:nvPr/>
              </p:nvSpPr>
              <p:spPr bwMode="auto">
                <a:xfrm>
                  <a:off x="3729" y="2868"/>
                  <a:ext cx="24" cy="18"/>
                </a:xfrm>
                <a:prstGeom prst="rect">
                  <a:avLst/>
                </a:prstGeom>
                <a:solidFill>
                  <a:srgbClr val="C0C000"/>
                </a:solidFill>
                <a:ln w="9525">
                  <a:solidFill>
                    <a:srgbClr val="C0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487" name="Rectangle 287"/>
                <p:cNvSpPr>
                  <a:spLocks noChangeArrowheads="1"/>
                </p:cNvSpPr>
                <p:nvPr/>
              </p:nvSpPr>
              <p:spPr bwMode="auto">
                <a:xfrm>
                  <a:off x="3753" y="2868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488" name="Rectangle 288"/>
                <p:cNvSpPr>
                  <a:spLocks noChangeArrowheads="1"/>
                </p:cNvSpPr>
                <p:nvPr/>
              </p:nvSpPr>
              <p:spPr bwMode="auto">
                <a:xfrm>
                  <a:off x="3765" y="2868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489" name="Rectangle 289"/>
                <p:cNvSpPr>
                  <a:spLocks noChangeArrowheads="1"/>
                </p:cNvSpPr>
                <p:nvPr/>
              </p:nvSpPr>
              <p:spPr bwMode="auto">
                <a:xfrm>
                  <a:off x="3765" y="2868"/>
                  <a:ext cx="54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490" name="Rectangle 290"/>
                <p:cNvSpPr>
                  <a:spLocks noChangeArrowheads="1"/>
                </p:cNvSpPr>
                <p:nvPr/>
              </p:nvSpPr>
              <p:spPr bwMode="auto">
                <a:xfrm>
                  <a:off x="3819" y="2868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491" name="Rectangle 291"/>
                <p:cNvSpPr>
                  <a:spLocks noChangeArrowheads="1"/>
                </p:cNvSpPr>
                <p:nvPr/>
              </p:nvSpPr>
              <p:spPr bwMode="auto">
                <a:xfrm>
                  <a:off x="3831" y="2868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492" name="Rectangle 292"/>
                <p:cNvSpPr>
                  <a:spLocks noChangeArrowheads="1"/>
                </p:cNvSpPr>
                <p:nvPr/>
              </p:nvSpPr>
              <p:spPr bwMode="auto">
                <a:xfrm>
                  <a:off x="3831" y="2868"/>
                  <a:ext cx="24" cy="18"/>
                </a:xfrm>
                <a:prstGeom prst="rect">
                  <a:avLst/>
                </a:prstGeom>
                <a:solidFill>
                  <a:srgbClr val="C0C000"/>
                </a:solidFill>
                <a:ln w="9525">
                  <a:solidFill>
                    <a:srgbClr val="C0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493" name="Rectangle 293"/>
                <p:cNvSpPr>
                  <a:spLocks noChangeArrowheads="1"/>
                </p:cNvSpPr>
                <p:nvPr/>
              </p:nvSpPr>
              <p:spPr bwMode="auto">
                <a:xfrm>
                  <a:off x="3855" y="2868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494" name="Rectangle 294"/>
                <p:cNvSpPr>
                  <a:spLocks noChangeArrowheads="1"/>
                </p:cNvSpPr>
                <p:nvPr/>
              </p:nvSpPr>
              <p:spPr bwMode="auto">
                <a:xfrm>
                  <a:off x="3873" y="2868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495" name="Rectangle 295"/>
                <p:cNvSpPr>
                  <a:spLocks noChangeArrowheads="1"/>
                </p:cNvSpPr>
                <p:nvPr/>
              </p:nvSpPr>
              <p:spPr bwMode="auto">
                <a:xfrm>
                  <a:off x="3873" y="2868"/>
                  <a:ext cx="54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496" name="Rectangle 296"/>
                <p:cNvSpPr>
                  <a:spLocks noChangeArrowheads="1"/>
                </p:cNvSpPr>
                <p:nvPr/>
              </p:nvSpPr>
              <p:spPr bwMode="auto">
                <a:xfrm>
                  <a:off x="3927" y="2868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497" name="Rectangle 297"/>
                <p:cNvSpPr>
                  <a:spLocks noChangeArrowheads="1"/>
                </p:cNvSpPr>
                <p:nvPr/>
              </p:nvSpPr>
              <p:spPr bwMode="auto">
                <a:xfrm>
                  <a:off x="3939" y="2868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498" name="Rectangle 298"/>
                <p:cNvSpPr>
                  <a:spLocks noChangeArrowheads="1"/>
                </p:cNvSpPr>
                <p:nvPr/>
              </p:nvSpPr>
              <p:spPr bwMode="auto">
                <a:xfrm>
                  <a:off x="3939" y="2868"/>
                  <a:ext cx="24" cy="18"/>
                </a:xfrm>
                <a:prstGeom prst="rect">
                  <a:avLst/>
                </a:prstGeom>
                <a:solidFill>
                  <a:srgbClr val="C0C000"/>
                </a:solidFill>
                <a:ln w="9525">
                  <a:solidFill>
                    <a:srgbClr val="C0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499" name="Rectangle 299"/>
                <p:cNvSpPr>
                  <a:spLocks noChangeArrowheads="1"/>
                </p:cNvSpPr>
                <p:nvPr/>
              </p:nvSpPr>
              <p:spPr bwMode="auto">
                <a:xfrm>
                  <a:off x="3963" y="2868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500" name="Rectangle 300"/>
                <p:cNvSpPr>
                  <a:spLocks noChangeArrowheads="1"/>
                </p:cNvSpPr>
                <p:nvPr/>
              </p:nvSpPr>
              <p:spPr bwMode="auto">
                <a:xfrm>
                  <a:off x="3981" y="2868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501" name="Rectangle 301"/>
                <p:cNvSpPr>
                  <a:spLocks noChangeArrowheads="1"/>
                </p:cNvSpPr>
                <p:nvPr/>
              </p:nvSpPr>
              <p:spPr bwMode="auto">
                <a:xfrm>
                  <a:off x="3981" y="2868"/>
                  <a:ext cx="54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502" name="Rectangle 302"/>
                <p:cNvSpPr>
                  <a:spLocks noChangeArrowheads="1"/>
                </p:cNvSpPr>
                <p:nvPr/>
              </p:nvSpPr>
              <p:spPr bwMode="auto">
                <a:xfrm>
                  <a:off x="4035" y="2868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503" name="Rectangle 303"/>
                <p:cNvSpPr>
                  <a:spLocks noChangeArrowheads="1"/>
                </p:cNvSpPr>
                <p:nvPr/>
              </p:nvSpPr>
              <p:spPr bwMode="auto">
                <a:xfrm>
                  <a:off x="4047" y="2868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504" name="Rectangle 304"/>
                <p:cNvSpPr>
                  <a:spLocks noChangeArrowheads="1"/>
                </p:cNvSpPr>
                <p:nvPr/>
              </p:nvSpPr>
              <p:spPr bwMode="auto">
                <a:xfrm>
                  <a:off x="4047" y="2868"/>
                  <a:ext cx="24" cy="18"/>
                </a:xfrm>
                <a:prstGeom prst="rect">
                  <a:avLst/>
                </a:prstGeom>
                <a:solidFill>
                  <a:srgbClr val="C0C000"/>
                </a:solidFill>
                <a:ln w="9525">
                  <a:solidFill>
                    <a:srgbClr val="C0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505" name="Rectangle 305"/>
                <p:cNvSpPr>
                  <a:spLocks noChangeArrowheads="1"/>
                </p:cNvSpPr>
                <p:nvPr/>
              </p:nvSpPr>
              <p:spPr bwMode="auto">
                <a:xfrm>
                  <a:off x="4071" y="2868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506" name="Rectangle 306"/>
                <p:cNvSpPr>
                  <a:spLocks noChangeArrowheads="1"/>
                </p:cNvSpPr>
                <p:nvPr/>
              </p:nvSpPr>
              <p:spPr bwMode="auto">
                <a:xfrm>
                  <a:off x="4083" y="2868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507" name="Rectangle 307"/>
                <p:cNvSpPr>
                  <a:spLocks noChangeArrowheads="1"/>
                </p:cNvSpPr>
                <p:nvPr/>
              </p:nvSpPr>
              <p:spPr bwMode="auto">
                <a:xfrm>
                  <a:off x="4083" y="2868"/>
                  <a:ext cx="60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508" name="Rectangle 308"/>
                <p:cNvSpPr>
                  <a:spLocks noChangeArrowheads="1"/>
                </p:cNvSpPr>
                <p:nvPr/>
              </p:nvSpPr>
              <p:spPr bwMode="auto">
                <a:xfrm>
                  <a:off x="4143" y="2868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509" name="Rectangle 309"/>
                <p:cNvSpPr>
                  <a:spLocks noChangeArrowheads="1"/>
                </p:cNvSpPr>
                <p:nvPr/>
              </p:nvSpPr>
              <p:spPr bwMode="auto">
                <a:xfrm>
                  <a:off x="4155" y="2868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510" name="Rectangle 310"/>
                <p:cNvSpPr>
                  <a:spLocks noChangeArrowheads="1"/>
                </p:cNvSpPr>
                <p:nvPr/>
              </p:nvSpPr>
              <p:spPr bwMode="auto">
                <a:xfrm>
                  <a:off x="4155" y="2868"/>
                  <a:ext cx="24" cy="18"/>
                </a:xfrm>
                <a:prstGeom prst="rect">
                  <a:avLst/>
                </a:prstGeom>
                <a:solidFill>
                  <a:srgbClr val="C0C000"/>
                </a:solidFill>
                <a:ln w="9525">
                  <a:solidFill>
                    <a:srgbClr val="C0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511" name="Rectangle 311"/>
                <p:cNvSpPr>
                  <a:spLocks noChangeArrowheads="1"/>
                </p:cNvSpPr>
                <p:nvPr/>
              </p:nvSpPr>
              <p:spPr bwMode="auto">
                <a:xfrm>
                  <a:off x="4179" y="2868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512" name="Rectangle 312"/>
                <p:cNvSpPr>
                  <a:spLocks noChangeArrowheads="1"/>
                </p:cNvSpPr>
                <p:nvPr/>
              </p:nvSpPr>
              <p:spPr bwMode="auto">
                <a:xfrm>
                  <a:off x="4191" y="2868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513" name="Rectangle 313"/>
                <p:cNvSpPr>
                  <a:spLocks noChangeArrowheads="1"/>
                </p:cNvSpPr>
                <p:nvPr/>
              </p:nvSpPr>
              <p:spPr bwMode="auto">
                <a:xfrm>
                  <a:off x="4191" y="2868"/>
                  <a:ext cx="60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514" name="Rectangle 314"/>
                <p:cNvSpPr>
                  <a:spLocks noChangeArrowheads="1"/>
                </p:cNvSpPr>
                <p:nvPr/>
              </p:nvSpPr>
              <p:spPr bwMode="auto">
                <a:xfrm>
                  <a:off x="4251" y="2868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515" name="Rectangle 315"/>
                <p:cNvSpPr>
                  <a:spLocks noChangeArrowheads="1"/>
                </p:cNvSpPr>
                <p:nvPr/>
              </p:nvSpPr>
              <p:spPr bwMode="auto">
                <a:xfrm>
                  <a:off x="4263" y="2868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516" name="Rectangle 316"/>
                <p:cNvSpPr>
                  <a:spLocks noChangeArrowheads="1"/>
                </p:cNvSpPr>
                <p:nvPr/>
              </p:nvSpPr>
              <p:spPr bwMode="auto">
                <a:xfrm>
                  <a:off x="4263" y="2868"/>
                  <a:ext cx="24" cy="18"/>
                </a:xfrm>
                <a:prstGeom prst="rect">
                  <a:avLst/>
                </a:prstGeom>
                <a:solidFill>
                  <a:srgbClr val="C0C000"/>
                </a:solidFill>
                <a:ln w="9525">
                  <a:solidFill>
                    <a:srgbClr val="C0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517" name="Rectangle 317"/>
                <p:cNvSpPr>
                  <a:spLocks noChangeArrowheads="1"/>
                </p:cNvSpPr>
                <p:nvPr/>
              </p:nvSpPr>
              <p:spPr bwMode="auto">
                <a:xfrm>
                  <a:off x="4287" y="2868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518" name="Rectangle 318"/>
                <p:cNvSpPr>
                  <a:spLocks noChangeArrowheads="1"/>
                </p:cNvSpPr>
                <p:nvPr/>
              </p:nvSpPr>
              <p:spPr bwMode="auto">
                <a:xfrm>
                  <a:off x="4299" y="2868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519" name="Rectangle 319"/>
                <p:cNvSpPr>
                  <a:spLocks noChangeArrowheads="1"/>
                </p:cNvSpPr>
                <p:nvPr/>
              </p:nvSpPr>
              <p:spPr bwMode="auto">
                <a:xfrm>
                  <a:off x="4299" y="2868"/>
                  <a:ext cx="60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520" name="Rectangle 320"/>
                <p:cNvSpPr>
                  <a:spLocks noChangeArrowheads="1"/>
                </p:cNvSpPr>
                <p:nvPr/>
              </p:nvSpPr>
              <p:spPr bwMode="auto">
                <a:xfrm>
                  <a:off x="4359" y="2868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521" name="Rectangle 321"/>
                <p:cNvSpPr>
                  <a:spLocks noChangeArrowheads="1"/>
                </p:cNvSpPr>
                <p:nvPr/>
              </p:nvSpPr>
              <p:spPr bwMode="auto">
                <a:xfrm>
                  <a:off x="4371" y="2868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522" name="Rectangle 322"/>
                <p:cNvSpPr>
                  <a:spLocks noChangeArrowheads="1"/>
                </p:cNvSpPr>
                <p:nvPr/>
              </p:nvSpPr>
              <p:spPr bwMode="auto">
                <a:xfrm>
                  <a:off x="4371" y="2868"/>
                  <a:ext cx="24" cy="18"/>
                </a:xfrm>
                <a:prstGeom prst="rect">
                  <a:avLst/>
                </a:prstGeom>
                <a:solidFill>
                  <a:srgbClr val="C0C000"/>
                </a:solidFill>
                <a:ln w="9525">
                  <a:solidFill>
                    <a:srgbClr val="C0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523" name="Rectangle 323"/>
                <p:cNvSpPr>
                  <a:spLocks noChangeArrowheads="1"/>
                </p:cNvSpPr>
                <p:nvPr/>
              </p:nvSpPr>
              <p:spPr bwMode="auto">
                <a:xfrm>
                  <a:off x="4395" y="2868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524" name="Rectangle 324"/>
                <p:cNvSpPr>
                  <a:spLocks noChangeArrowheads="1"/>
                </p:cNvSpPr>
                <p:nvPr/>
              </p:nvSpPr>
              <p:spPr bwMode="auto">
                <a:xfrm>
                  <a:off x="4407" y="2868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525" name="Rectangle 325"/>
                <p:cNvSpPr>
                  <a:spLocks noChangeArrowheads="1"/>
                </p:cNvSpPr>
                <p:nvPr/>
              </p:nvSpPr>
              <p:spPr bwMode="auto">
                <a:xfrm>
                  <a:off x="4407" y="2868"/>
                  <a:ext cx="54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526" name="Rectangle 326"/>
                <p:cNvSpPr>
                  <a:spLocks noChangeArrowheads="1"/>
                </p:cNvSpPr>
                <p:nvPr/>
              </p:nvSpPr>
              <p:spPr bwMode="auto">
                <a:xfrm>
                  <a:off x="4461" y="2868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527" name="Rectangle 327"/>
                <p:cNvSpPr>
                  <a:spLocks noChangeArrowheads="1"/>
                </p:cNvSpPr>
                <p:nvPr/>
              </p:nvSpPr>
              <p:spPr bwMode="auto">
                <a:xfrm>
                  <a:off x="4473" y="2868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528" name="Rectangle 328"/>
                <p:cNvSpPr>
                  <a:spLocks noChangeArrowheads="1"/>
                </p:cNvSpPr>
                <p:nvPr/>
              </p:nvSpPr>
              <p:spPr bwMode="auto">
                <a:xfrm>
                  <a:off x="4473" y="2868"/>
                  <a:ext cx="24" cy="18"/>
                </a:xfrm>
                <a:prstGeom prst="rect">
                  <a:avLst/>
                </a:prstGeom>
                <a:solidFill>
                  <a:srgbClr val="C0C000"/>
                </a:solidFill>
                <a:ln w="9525">
                  <a:solidFill>
                    <a:srgbClr val="C0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529" name="Rectangle 329"/>
                <p:cNvSpPr>
                  <a:spLocks noChangeArrowheads="1"/>
                </p:cNvSpPr>
                <p:nvPr/>
              </p:nvSpPr>
              <p:spPr bwMode="auto">
                <a:xfrm>
                  <a:off x="4497" y="2868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530" name="Rectangle 330"/>
                <p:cNvSpPr>
                  <a:spLocks noChangeArrowheads="1"/>
                </p:cNvSpPr>
                <p:nvPr/>
              </p:nvSpPr>
              <p:spPr bwMode="auto">
                <a:xfrm>
                  <a:off x="4515" y="2868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531" name="Rectangle 331"/>
                <p:cNvSpPr>
                  <a:spLocks noChangeArrowheads="1"/>
                </p:cNvSpPr>
                <p:nvPr/>
              </p:nvSpPr>
              <p:spPr bwMode="auto">
                <a:xfrm>
                  <a:off x="4515" y="2868"/>
                  <a:ext cx="54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532" name="Rectangle 332"/>
                <p:cNvSpPr>
                  <a:spLocks noChangeArrowheads="1"/>
                </p:cNvSpPr>
                <p:nvPr/>
              </p:nvSpPr>
              <p:spPr bwMode="auto">
                <a:xfrm>
                  <a:off x="4569" y="2868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533" name="Rectangle 333"/>
                <p:cNvSpPr>
                  <a:spLocks noChangeArrowheads="1"/>
                </p:cNvSpPr>
                <p:nvPr/>
              </p:nvSpPr>
              <p:spPr bwMode="auto">
                <a:xfrm>
                  <a:off x="4581" y="2868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534" name="Rectangle 334"/>
                <p:cNvSpPr>
                  <a:spLocks noChangeArrowheads="1"/>
                </p:cNvSpPr>
                <p:nvPr/>
              </p:nvSpPr>
              <p:spPr bwMode="auto">
                <a:xfrm>
                  <a:off x="4581" y="2868"/>
                  <a:ext cx="24" cy="18"/>
                </a:xfrm>
                <a:prstGeom prst="rect">
                  <a:avLst/>
                </a:prstGeom>
                <a:solidFill>
                  <a:srgbClr val="C0C000"/>
                </a:solidFill>
                <a:ln w="9525">
                  <a:solidFill>
                    <a:srgbClr val="C0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535" name="Rectangle 335"/>
                <p:cNvSpPr>
                  <a:spLocks noChangeArrowheads="1"/>
                </p:cNvSpPr>
                <p:nvPr/>
              </p:nvSpPr>
              <p:spPr bwMode="auto">
                <a:xfrm>
                  <a:off x="4605" y="2868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536" name="Rectangle 336"/>
                <p:cNvSpPr>
                  <a:spLocks noChangeArrowheads="1"/>
                </p:cNvSpPr>
                <p:nvPr/>
              </p:nvSpPr>
              <p:spPr bwMode="auto">
                <a:xfrm>
                  <a:off x="4623" y="2868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537" name="Rectangle 337"/>
                <p:cNvSpPr>
                  <a:spLocks noChangeArrowheads="1"/>
                </p:cNvSpPr>
                <p:nvPr/>
              </p:nvSpPr>
              <p:spPr bwMode="auto">
                <a:xfrm>
                  <a:off x="4623" y="2868"/>
                  <a:ext cx="54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538" name="Rectangle 338"/>
                <p:cNvSpPr>
                  <a:spLocks noChangeArrowheads="1"/>
                </p:cNvSpPr>
                <p:nvPr/>
              </p:nvSpPr>
              <p:spPr bwMode="auto">
                <a:xfrm>
                  <a:off x="4677" y="2868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539" name="Rectangle 339"/>
                <p:cNvSpPr>
                  <a:spLocks noChangeArrowheads="1"/>
                </p:cNvSpPr>
                <p:nvPr/>
              </p:nvSpPr>
              <p:spPr bwMode="auto">
                <a:xfrm>
                  <a:off x="4689" y="2868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540" name="Rectangle 340"/>
                <p:cNvSpPr>
                  <a:spLocks noChangeArrowheads="1"/>
                </p:cNvSpPr>
                <p:nvPr/>
              </p:nvSpPr>
              <p:spPr bwMode="auto">
                <a:xfrm>
                  <a:off x="4689" y="2868"/>
                  <a:ext cx="24" cy="18"/>
                </a:xfrm>
                <a:prstGeom prst="rect">
                  <a:avLst/>
                </a:prstGeom>
                <a:solidFill>
                  <a:srgbClr val="C0C000"/>
                </a:solidFill>
                <a:ln w="9525">
                  <a:solidFill>
                    <a:srgbClr val="C0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541" name="Rectangle 341"/>
                <p:cNvSpPr>
                  <a:spLocks noChangeArrowheads="1"/>
                </p:cNvSpPr>
                <p:nvPr/>
              </p:nvSpPr>
              <p:spPr bwMode="auto">
                <a:xfrm>
                  <a:off x="4713" y="2868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542" name="Rectangle 342"/>
                <p:cNvSpPr>
                  <a:spLocks noChangeArrowheads="1"/>
                </p:cNvSpPr>
                <p:nvPr/>
              </p:nvSpPr>
              <p:spPr bwMode="auto">
                <a:xfrm>
                  <a:off x="4725" y="2868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543" name="Rectangle 343"/>
                <p:cNvSpPr>
                  <a:spLocks noChangeArrowheads="1"/>
                </p:cNvSpPr>
                <p:nvPr/>
              </p:nvSpPr>
              <p:spPr bwMode="auto">
                <a:xfrm>
                  <a:off x="4725" y="2868"/>
                  <a:ext cx="60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544" name="Rectangle 344"/>
                <p:cNvSpPr>
                  <a:spLocks noChangeArrowheads="1"/>
                </p:cNvSpPr>
                <p:nvPr/>
              </p:nvSpPr>
              <p:spPr bwMode="auto">
                <a:xfrm>
                  <a:off x="4785" y="2868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545" name="Rectangle 345"/>
                <p:cNvSpPr>
                  <a:spLocks noChangeArrowheads="1"/>
                </p:cNvSpPr>
                <p:nvPr/>
              </p:nvSpPr>
              <p:spPr bwMode="auto">
                <a:xfrm>
                  <a:off x="4797" y="2868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546" name="Rectangle 346"/>
                <p:cNvSpPr>
                  <a:spLocks noChangeArrowheads="1"/>
                </p:cNvSpPr>
                <p:nvPr/>
              </p:nvSpPr>
              <p:spPr bwMode="auto">
                <a:xfrm>
                  <a:off x="4797" y="2868"/>
                  <a:ext cx="24" cy="18"/>
                </a:xfrm>
                <a:prstGeom prst="rect">
                  <a:avLst/>
                </a:prstGeom>
                <a:solidFill>
                  <a:srgbClr val="C0C000"/>
                </a:solidFill>
                <a:ln w="9525">
                  <a:solidFill>
                    <a:srgbClr val="C0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547" name="Rectangle 347"/>
                <p:cNvSpPr>
                  <a:spLocks noChangeArrowheads="1"/>
                </p:cNvSpPr>
                <p:nvPr/>
              </p:nvSpPr>
              <p:spPr bwMode="auto">
                <a:xfrm>
                  <a:off x="4821" y="2868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548" name="Rectangle 348"/>
                <p:cNvSpPr>
                  <a:spLocks noChangeArrowheads="1"/>
                </p:cNvSpPr>
                <p:nvPr/>
              </p:nvSpPr>
              <p:spPr bwMode="auto">
                <a:xfrm>
                  <a:off x="4833" y="2868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549" name="Rectangle 349"/>
                <p:cNvSpPr>
                  <a:spLocks noChangeArrowheads="1"/>
                </p:cNvSpPr>
                <p:nvPr/>
              </p:nvSpPr>
              <p:spPr bwMode="auto">
                <a:xfrm>
                  <a:off x="4833" y="2868"/>
                  <a:ext cx="60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550" name="Rectangle 350"/>
                <p:cNvSpPr>
                  <a:spLocks noChangeArrowheads="1"/>
                </p:cNvSpPr>
                <p:nvPr/>
              </p:nvSpPr>
              <p:spPr bwMode="auto">
                <a:xfrm>
                  <a:off x="4893" y="2868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551" name="Rectangle 351"/>
                <p:cNvSpPr>
                  <a:spLocks noChangeArrowheads="1"/>
                </p:cNvSpPr>
                <p:nvPr/>
              </p:nvSpPr>
              <p:spPr bwMode="auto">
                <a:xfrm>
                  <a:off x="4905" y="2868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552" name="Rectangle 352"/>
                <p:cNvSpPr>
                  <a:spLocks noChangeArrowheads="1"/>
                </p:cNvSpPr>
                <p:nvPr/>
              </p:nvSpPr>
              <p:spPr bwMode="auto">
                <a:xfrm>
                  <a:off x="4905" y="2868"/>
                  <a:ext cx="24" cy="18"/>
                </a:xfrm>
                <a:prstGeom prst="rect">
                  <a:avLst/>
                </a:prstGeom>
                <a:solidFill>
                  <a:srgbClr val="C0C000"/>
                </a:solidFill>
                <a:ln w="9525">
                  <a:solidFill>
                    <a:srgbClr val="C0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553" name="Rectangle 353"/>
                <p:cNvSpPr>
                  <a:spLocks noChangeArrowheads="1"/>
                </p:cNvSpPr>
                <p:nvPr/>
              </p:nvSpPr>
              <p:spPr bwMode="auto">
                <a:xfrm>
                  <a:off x="4929" y="2868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554" name="Rectangle 354"/>
                <p:cNvSpPr>
                  <a:spLocks noChangeArrowheads="1"/>
                </p:cNvSpPr>
                <p:nvPr/>
              </p:nvSpPr>
              <p:spPr bwMode="auto">
                <a:xfrm>
                  <a:off x="4941" y="2868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555" name="Rectangle 355"/>
                <p:cNvSpPr>
                  <a:spLocks noChangeArrowheads="1"/>
                </p:cNvSpPr>
                <p:nvPr/>
              </p:nvSpPr>
              <p:spPr bwMode="auto">
                <a:xfrm>
                  <a:off x="4941" y="2868"/>
                  <a:ext cx="60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556" name="Rectangle 356"/>
                <p:cNvSpPr>
                  <a:spLocks noChangeArrowheads="1"/>
                </p:cNvSpPr>
                <p:nvPr/>
              </p:nvSpPr>
              <p:spPr bwMode="auto">
                <a:xfrm>
                  <a:off x="5001" y="2868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557" name="Rectangle 357"/>
                <p:cNvSpPr>
                  <a:spLocks noChangeArrowheads="1"/>
                </p:cNvSpPr>
                <p:nvPr/>
              </p:nvSpPr>
              <p:spPr bwMode="auto">
                <a:xfrm>
                  <a:off x="5013" y="2868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558" name="Rectangle 358"/>
                <p:cNvSpPr>
                  <a:spLocks noChangeArrowheads="1"/>
                </p:cNvSpPr>
                <p:nvPr/>
              </p:nvSpPr>
              <p:spPr bwMode="auto">
                <a:xfrm>
                  <a:off x="5013" y="2868"/>
                  <a:ext cx="24" cy="18"/>
                </a:xfrm>
                <a:prstGeom prst="rect">
                  <a:avLst/>
                </a:prstGeom>
                <a:solidFill>
                  <a:srgbClr val="C0C000"/>
                </a:solidFill>
                <a:ln w="9525">
                  <a:solidFill>
                    <a:srgbClr val="C0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559" name="Rectangle 359"/>
                <p:cNvSpPr>
                  <a:spLocks noChangeArrowheads="1"/>
                </p:cNvSpPr>
                <p:nvPr/>
              </p:nvSpPr>
              <p:spPr bwMode="auto">
                <a:xfrm>
                  <a:off x="5037" y="2868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560" name="Rectangle 360"/>
                <p:cNvSpPr>
                  <a:spLocks noChangeArrowheads="1"/>
                </p:cNvSpPr>
                <p:nvPr/>
              </p:nvSpPr>
              <p:spPr bwMode="auto">
                <a:xfrm>
                  <a:off x="5049" y="2868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561" name="Rectangle 361"/>
                <p:cNvSpPr>
                  <a:spLocks noChangeArrowheads="1"/>
                </p:cNvSpPr>
                <p:nvPr/>
              </p:nvSpPr>
              <p:spPr bwMode="auto">
                <a:xfrm>
                  <a:off x="5049" y="2868"/>
                  <a:ext cx="54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562" name="Rectangle 362"/>
                <p:cNvSpPr>
                  <a:spLocks noChangeArrowheads="1"/>
                </p:cNvSpPr>
                <p:nvPr/>
              </p:nvSpPr>
              <p:spPr bwMode="auto">
                <a:xfrm>
                  <a:off x="5103" y="2868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563" name="Rectangle 363"/>
                <p:cNvSpPr>
                  <a:spLocks noChangeArrowheads="1"/>
                </p:cNvSpPr>
                <p:nvPr/>
              </p:nvSpPr>
              <p:spPr bwMode="auto">
                <a:xfrm>
                  <a:off x="5115" y="2868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564" name="Rectangle 364"/>
                <p:cNvSpPr>
                  <a:spLocks noChangeArrowheads="1"/>
                </p:cNvSpPr>
                <p:nvPr/>
              </p:nvSpPr>
              <p:spPr bwMode="auto">
                <a:xfrm>
                  <a:off x="5115" y="2868"/>
                  <a:ext cx="24" cy="18"/>
                </a:xfrm>
                <a:prstGeom prst="rect">
                  <a:avLst/>
                </a:prstGeom>
                <a:solidFill>
                  <a:srgbClr val="C0C000"/>
                </a:solidFill>
                <a:ln w="9525">
                  <a:solidFill>
                    <a:srgbClr val="C0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565" name="Rectangle 365"/>
                <p:cNvSpPr>
                  <a:spLocks noChangeArrowheads="1"/>
                </p:cNvSpPr>
                <p:nvPr/>
              </p:nvSpPr>
              <p:spPr bwMode="auto">
                <a:xfrm>
                  <a:off x="5139" y="2868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566" name="Rectangle 366"/>
                <p:cNvSpPr>
                  <a:spLocks noChangeArrowheads="1"/>
                </p:cNvSpPr>
                <p:nvPr/>
              </p:nvSpPr>
              <p:spPr bwMode="auto">
                <a:xfrm>
                  <a:off x="5157" y="2868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567" name="Rectangle 367"/>
                <p:cNvSpPr>
                  <a:spLocks noChangeArrowheads="1"/>
                </p:cNvSpPr>
                <p:nvPr/>
              </p:nvSpPr>
              <p:spPr bwMode="auto">
                <a:xfrm>
                  <a:off x="5157" y="2868"/>
                  <a:ext cx="54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568" name="Rectangle 368"/>
                <p:cNvSpPr>
                  <a:spLocks noChangeArrowheads="1"/>
                </p:cNvSpPr>
                <p:nvPr/>
              </p:nvSpPr>
              <p:spPr bwMode="auto">
                <a:xfrm>
                  <a:off x="5211" y="2868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569" name="Rectangle 369"/>
                <p:cNvSpPr>
                  <a:spLocks noChangeArrowheads="1"/>
                </p:cNvSpPr>
                <p:nvPr/>
              </p:nvSpPr>
              <p:spPr bwMode="auto">
                <a:xfrm>
                  <a:off x="5223" y="2868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570" name="Rectangle 370"/>
                <p:cNvSpPr>
                  <a:spLocks noChangeArrowheads="1"/>
                </p:cNvSpPr>
                <p:nvPr/>
              </p:nvSpPr>
              <p:spPr bwMode="auto">
                <a:xfrm>
                  <a:off x="5223" y="2868"/>
                  <a:ext cx="24" cy="18"/>
                </a:xfrm>
                <a:prstGeom prst="rect">
                  <a:avLst/>
                </a:prstGeom>
                <a:solidFill>
                  <a:srgbClr val="C0C000"/>
                </a:solidFill>
                <a:ln w="9525">
                  <a:solidFill>
                    <a:srgbClr val="C0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571" name="Rectangle 371"/>
                <p:cNvSpPr>
                  <a:spLocks noChangeArrowheads="1"/>
                </p:cNvSpPr>
                <p:nvPr/>
              </p:nvSpPr>
              <p:spPr bwMode="auto">
                <a:xfrm>
                  <a:off x="5247" y="2868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572" name="Rectangle 372"/>
                <p:cNvSpPr>
                  <a:spLocks noChangeArrowheads="1"/>
                </p:cNvSpPr>
                <p:nvPr/>
              </p:nvSpPr>
              <p:spPr bwMode="auto">
                <a:xfrm>
                  <a:off x="5265" y="2868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573" name="Rectangle 373"/>
                <p:cNvSpPr>
                  <a:spLocks noChangeArrowheads="1"/>
                </p:cNvSpPr>
                <p:nvPr/>
              </p:nvSpPr>
              <p:spPr bwMode="auto">
                <a:xfrm>
                  <a:off x="5265" y="2868"/>
                  <a:ext cx="54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574" name="Rectangle 374"/>
                <p:cNvSpPr>
                  <a:spLocks noChangeArrowheads="1"/>
                </p:cNvSpPr>
                <p:nvPr/>
              </p:nvSpPr>
              <p:spPr bwMode="auto">
                <a:xfrm>
                  <a:off x="5319" y="2868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575" name="Line 375"/>
                <p:cNvSpPr>
                  <a:spLocks noChangeShapeType="1"/>
                </p:cNvSpPr>
                <p:nvPr/>
              </p:nvSpPr>
              <p:spPr bwMode="auto">
                <a:xfrm>
                  <a:off x="441" y="1572"/>
                  <a:ext cx="1" cy="288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576" name="Line 376"/>
                <p:cNvSpPr>
                  <a:spLocks noChangeShapeType="1"/>
                </p:cNvSpPr>
                <p:nvPr/>
              </p:nvSpPr>
              <p:spPr bwMode="auto">
                <a:xfrm>
                  <a:off x="465" y="1572"/>
                  <a:ext cx="1" cy="288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577" name="Line 377"/>
                <p:cNvSpPr>
                  <a:spLocks noChangeShapeType="1"/>
                </p:cNvSpPr>
                <p:nvPr/>
              </p:nvSpPr>
              <p:spPr bwMode="auto">
                <a:xfrm>
                  <a:off x="477" y="1572"/>
                  <a:ext cx="1" cy="288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578" name="Line 378"/>
                <p:cNvSpPr>
                  <a:spLocks noChangeShapeType="1"/>
                </p:cNvSpPr>
                <p:nvPr/>
              </p:nvSpPr>
              <p:spPr bwMode="auto">
                <a:xfrm>
                  <a:off x="507" y="1572"/>
                  <a:ext cx="1" cy="288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579" name="Line 379"/>
                <p:cNvSpPr>
                  <a:spLocks noChangeShapeType="1"/>
                </p:cNvSpPr>
                <p:nvPr/>
              </p:nvSpPr>
              <p:spPr bwMode="auto">
                <a:xfrm>
                  <a:off x="513" y="1572"/>
                  <a:ext cx="1" cy="288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580" name="Line 380"/>
                <p:cNvSpPr>
                  <a:spLocks noChangeShapeType="1"/>
                </p:cNvSpPr>
                <p:nvPr/>
              </p:nvSpPr>
              <p:spPr bwMode="auto">
                <a:xfrm>
                  <a:off x="537" y="1572"/>
                  <a:ext cx="1" cy="288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581" name="Line 381"/>
                <p:cNvSpPr>
                  <a:spLocks noChangeShapeType="1"/>
                </p:cNvSpPr>
                <p:nvPr/>
              </p:nvSpPr>
              <p:spPr bwMode="auto">
                <a:xfrm>
                  <a:off x="555" y="1572"/>
                  <a:ext cx="1" cy="288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582" name="Line 382"/>
                <p:cNvSpPr>
                  <a:spLocks noChangeShapeType="1"/>
                </p:cNvSpPr>
                <p:nvPr/>
              </p:nvSpPr>
              <p:spPr bwMode="auto">
                <a:xfrm>
                  <a:off x="579" y="1572"/>
                  <a:ext cx="1" cy="288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583" name="Line 383"/>
                <p:cNvSpPr>
                  <a:spLocks noChangeShapeType="1"/>
                </p:cNvSpPr>
                <p:nvPr/>
              </p:nvSpPr>
              <p:spPr bwMode="auto">
                <a:xfrm>
                  <a:off x="591" y="1572"/>
                  <a:ext cx="1" cy="288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584" name="Line 384"/>
                <p:cNvSpPr>
                  <a:spLocks noChangeShapeType="1"/>
                </p:cNvSpPr>
                <p:nvPr/>
              </p:nvSpPr>
              <p:spPr bwMode="auto">
                <a:xfrm>
                  <a:off x="615" y="1572"/>
                  <a:ext cx="1" cy="288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585" name="Line 385"/>
                <p:cNvSpPr>
                  <a:spLocks noChangeShapeType="1"/>
                </p:cNvSpPr>
                <p:nvPr/>
              </p:nvSpPr>
              <p:spPr bwMode="auto">
                <a:xfrm>
                  <a:off x="627" y="1572"/>
                  <a:ext cx="1" cy="288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586" name="Line 386"/>
                <p:cNvSpPr>
                  <a:spLocks noChangeShapeType="1"/>
                </p:cNvSpPr>
                <p:nvPr/>
              </p:nvSpPr>
              <p:spPr bwMode="auto">
                <a:xfrm>
                  <a:off x="657" y="1572"/>
                  <a:ext cx="1" cy="288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587" name="Line 387"/>
                <p:cNvSpPr>
                  <a:spLocks noChangeShapeType="1"/>
                </p:cNvSpPr>
                <p:nvPr/>
              </p:nvSpPr>
              <p:spPr bwMode="auto">
                <a:xfrm>
                  <a:off x="669" y="1572"/>
                  <a:ext cx="1" cy="288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588" name="Line 388"/>
                <p:cNvSpPr>
                  <a:spLocks noChangeShapeType="1"/>
                </p:cNvSpPr>
                <p:nvPr/>
              </p:nvSpPr>
              <p:spPr bwMode="auto">
                <a:xfrm>
                  <a:off x="693" y="1572"/>
                  <a:ext cx="1" cy="288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589" name="Line 389"/>
                <p:cNvSpPr>
                  <a:spLocks noChangeShapeType="1"/>
                </p:cNvSpPr>
                <p:nvPr/>
              </p:nvSpPr>
              <p:spPr bwMode="auto">
                <a:xfrm>
                  <a:off x="705" y="1572"/>
                  <a:ext cx="1" cy="288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590" name="Line 390"/>
                <p:cNvSpPr>
                  <a:spLocks noChangeShapeType="1"/>
                </p:cNvSpPr>
                <p:nvPr/>
              </p:nvSpPr>
              <p:spPr bwMode="auto">
                <a:xfrm>
                  <a:off x="735" y="1572"/>
                  <a:ext cx="1" cy="288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591" name="Line 391"/>
                <p:cNvSpPr>
                  <a:spLocks noChangeShapeType="1"/>
                </p:cNvSpPr>
                <p:nvPr/>
              </p:nvSpPr>
              <p:spPr bwMode="auto">
                <a:xfrm>
                  <a:off x="747" y="1572"/>
                  <a:ext cx="1" cy="288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592" name="Line 392"/>
                <p:cNvSpPr>
                  <a:spLocks noChangeShapeType="1"/>
                </p:cNvSpPr>
                <p:nvPr/>
              </p:nvSpPr>
              <p:spPr bwMode="auto">
                <a:xfrm>
                  <a:off x="771" y="1572"/>
                  <a:ext cx="1" cy="288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593" name="Line 393"/>
                <p:cNvSpPr>
                  <a:spLocks noChangeShapeType="1"/>
                </p:cNvSpPr>
                <p:nvPr/>
              </p:nvSpPr>
              <p:spPr bwMode="auto">
                <a:xfrm>
                  <a:off x="783" y="1572"/>
                  <a:ext cx="1" cy="288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594" name="Line 394"/>
                <p:cNvSpPr>
                  <a:spLocks noChangeShapeType="1"/>
                </p:cNvSpPr>
                <p:nvPr/>
              </p:nvSpPr>
              <p:spPr bwMode="auto">
                <a:xfrm>
                  <a:off x="813" y="1572"/>
                  <a:ext cx="1" cy="288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595" name="Line 395"/>
                <p:cNvSpPr>
                  <a:spLocks noChangeShapeType="1"/>
                </p:cNvSpPr>
                <p:nvPr/>
              </p:nvSpPr>
              <p:spPr bwMode="auto">
                <a:xfrm>
                  <a:off x="819" y="1572"/>
                  <a:ext cx="1" cy="288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596" name="Line 396"/>
                <p:cNvSpPr>
                  <a:spLocks noChangeShapeType="1"/>
                </p:cNvSpPr>
                <p:nvPr/>
              </p:nvSpPr>
              <p:spPr bwMode="auto">
                <a:xfrm>
                  <a:off x="843" y="1572"/>
                  <a:ext cx="1" cy="288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597" name="Line 397"/>
                <p:cNvSpPr>
                  <a:spLocks noChangeShapeType="1"/>
                </p:cNvSpPr>
                <p:nvPr/>
              </p:nvSpPr>
              <p:spPr bwMode="auto">
                <a:xfrm>
                  <a:off x="861" y="1572"/>
                  <a:ext cx="1" cy="288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598" name="Line 398"/>
                <p:cNvSpPr>
                  <a:spLocks noChangeShapeType="1"/>
                </p:cNvSpPr>
                <p:nvPr/>
              </p:nvSpPr>
              <p:spPr bwMode="auto">
                <a:xfrm>
                  <a:off x="885" y="1572"/>
                  <a:ext cx="1" cy="288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599" name="Line 399"/>
                <p:cNvSpPr>
                  <a:spLocks noChangeShapeType="1"/>
                </p:cNvSpPr>
                <p:nvPr/>
              </p:nvSpPr>
              <p:spPr bwMode="auto">
                <a:xfrm>
                  <a:off x="897" y="1572"/>
                  <a:ext cx="1" cy="288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600" name="Line 400"/>
                <p:cNvSpPr>
                  <a:spLocks noChangeShapeType="1"/>
                </p:cNvSpPr>
                <p:nvPr/>
              </p:nvSpPr>
              <p:spPr bwMode="auto">
                <a:xfrm>
                  <a:off x="921" y="1572"/>
                  <a:ext cx="1" cy="288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601" name="Line 401"/>
                <p:cNvSpPr>
                  <a:spLocks noChangeShapeType="1"/>
                </p:cNvSpPr>
                <p:nvPr/>
              </p:nvSpPr>
              <p:spPr bwMode="auto">
                <a:xfrm>
                  <a:off x="933" y="1572"/>
                  <a:ext cx="1" cy="288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602" name="Line 402"/>
                <p:cNvSpPr>
                  <a:spLocks noChangeShapeType="1"/>
                </p:cNvSpPr>
                <p:nvPr/>
              </p:nvSpPr>
              <p:spPr bwMode="auto">
                <a:xfrm>
                  <a:off x="963" y="1572"/>
                  <a:ext cx="1" cy="288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603" name="Line 403"/>
                <p:cNvSpPr>
                  <a:spLocks noChangeShapeType="1"/>
                </p:cNvSpPr>
                <p:nvPr/>
              </p:nvSpPr>
              <p:spPr bwMode="auto">
                <a:xfrm>
                  <a:off x="975" y="1572"/>
                  <a:ext cx="1" cy="288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604" name="Line 404"/>
                <p:cNvSpPr>
                  <a:spLocks noChangeShapeType="1"/>
                </p:cNvSpPr>
                <p:nvPr/>
              </p:nvSpPr>
              <p:spPr bwMode="auto">
                <a:xfrm>
                  <a:off x="999" y="1572"/>
                  <a:ext cx="1" cy="288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605" name="Line 405"/>
                <p:cNvSpPr>
                  <a:spLocks noChangeShapeType="1"/>
                </p:cNvSpPr>
                <p:nvPr/>
              </p:nvSpPr>
              <p:spPr bwMode="auto">
                <a:xfrm>
                  <a:off x="1011" y="1572"/>
                  <a:ext cx="1" cy="288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606" name="Line 406"/>
                <p:cNvSpPr>
                  <a:spLocks noChangeShapeType="1"/>
                </p:cNvSpPr>
                <p:nvPr/>
              </p:nvSpPr>
              <p:spPr bwMode="auto">
                <a:xfrm>
                  <a:off x="1041" y="1572"/>
                  <a:ext cx="1" cy="288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51808" name="Group 608"/>
              <p:cNvGrpSpPr>
                <a:grpSpLocks/>
              </p:cNvGrpSpPr>
              <p:nvPr/>
            </p:nvGrpSpPr>
            <p:grpSpPr bwMode="auto">
              <a:xfrm>
                <a:off x="453" y="1572"/>
                <a:ext cx="4867" cy="288"/>
                <a:chOff x="453" y="1572"/>
                <a:chExt cx="4867" cy="288"/>
              </a:xfrm>
            </p:grpSpPr>
            <p:sp>
              <p:nvSpPr>
                <p:cNvPr id="51608" name="Line 408"/>
                <p:cNvSpPr>
                  <a:spLocks noChangeShapeType="1"/>
                </p:cNvSpPr>
                <p:nvPr/>
              </p:nvSpPr>
              <p:spPr bwMode="auto">
                <a:xfrm>
                  <a:off x="1047" y="1572"/>
                  <a:ext cx="1" cy="288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609" name="Line 409"/>
                <p:cNvSpPr>
                  <a:spLocks noChangeShapeType="1"/>
                </p:cNvSpPr>
                <p:nvPr/>
              </p:nvSpPr>
              <p:spPr bwMode="auto">
                <a:xfrm>
                  <a:off x="1077" y="1572"/>
                  <a:ext cx="1" cy="288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610" name="Line 410"/>
                <p:cNvSpPr>
                  <a:spLocks noChangeShapeType="1"/>
                </p:cNvSpPr>
                <p:nvPr/>
              </p:nvSpPr>
              <p:spPr bwMode="auto">
                <a:xfrm>
                  <a:off x="1089" y="1572"/>
                  <a:ext cx="1" cy="288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611" name="Line 411"/>
                <p:cNvSpPr>
                  <a:spLocks noChangeShapeType="1"/>
                </p:cNvSpPr>
                <p:nvPr/>
              </p:nvSpPr>
              <p:spPr bwMode="auto">
                <a:xfrm>
                  <a:off x="1119" y="1572"/>
                  <a:ext cx="1" cy="288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612" name="Line 412"/>
                <p:cNvSpPr>
                  <a:spLocks noChangeShapeType="1"/>
                </p:cNvSpPr>
                <p:nvPr/>
              </p:nvSpPr>
              <p:spPr bwMode="auto">
                <a:xfrm>
                  <a:off x="1125" y="1572"/>
                  <a:ext cx="1" cy="288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613" name="Line 413"/>
                <p:cNvSpPr>
                  <a:spLocks noChangeShapeType="1"/>
                </p:cNvSpPr>
                <p:nvPr/>
              </p:nvSpPr>
              <p:spPr bwMode="auto">
                <a:xfrm>
                  <a:off x="1149" y="1572"/>
                  <a:ext cx="1" cy="288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614" name="Line 414"/>
                <p:cNvSpPr>
                  <a:spLocks noChangeShapeType="1"/>
                </p:cNvSpPr>
                <p:nvPr/>
              </p:nvSpPr>
              <p:spPr bwMode="auto">
                <a:xfrm>
                  <a:off x="1167" y="1572"/>
                  <a:ext cx="1" cy="288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615" name="Line 415"/>
                <p:cNvSpPr>
                  <a:spLocks noChangeShapeType="1"/>
                </p:cNvSpPr>
                <p:nvPr/>
              </p:nvSpPr>
              <p:spPr bwMode="auto">
                <a:xfrm>
                  <a:off x="1191" y="1572"/>
                  <a:ext cx="1" cy="288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616" name="Line 416"/>
                <p:cNvSpPr>
                  <a:spLocks noChangeShapeType="1"/>
                </p:cNvSpPr>
                <p:nvPr/>
              </p:nvSpPr>
              <p:spPr bwMode="auto">
                <a:xfrm>
                  <a:off x="1203" y="1572"/>
                  <a:ext cx="1" cy="288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617" name="Line 417"/>
                <p:cNvSpPr>
                  <a:spLocks noChangeShapeType="1"/>
                </p:cNvSpPr>
                <p:nvPr/>
              </p:nvSpPr>
              <p:spPr bwMode="auto">
                <a:xfrm>
                  <a:off x="1227" y="1572"/>
                  <a:ext cx="1" cy="288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618" name="Line 418"/>
                <p:cNvSpPr>
                  <a:spLocks noChangeShapeType="1"/>
                </p:cNvSpPr>
                <p:nvPr/>
              </p:nvSpPr>
              <p:spPr bwMode="auto">
                <a:xfrm>
                  <a:off x="1239" y="1572"/>
                  <a:ext cx="1" cy="288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619" name="Line 419"/>
                <p:cNvSpPr>
                  <a:spLocks noChangeShapeType="1"/>
                </p:cNvSpPr>
                <p:nvPr/>
              </p:nvSpPr>
              <p:spPr bwMode="auto">
                <a:xfrm>
                  <a:off x="1269" y="1572"/>
                  <a:ext cx="1" cy="288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620" name="Line 420"/>
                <p:cNvSpPr>
                  <a:spLocks noChangeShapeType="1"/>
                </p:cNvSpPr>
                <p:nvPr/>
              </p:nvSpPr>
              <p:spPr bwMode="auto">
                <a:xfrm>
                  <a:off x="1281" y="1572"/>
                  <a:ext cx="1" cy="288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621" name="Line 421"/>
                <p:cNvSpPr>
                  <a:spLocks noChangeShapeType="1"/>
                </p:cNvSpPr>
                <p:nvPr/>
              </p:nvSpPr>
              <p:spPr bwMode="auto">
                <a:xfrm>
                  <a:off x="1305" y="1572"/>
                  <a:ext cx="1" cy="288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622" name="Line 422"/>
                <p:cNvSpPr>
                  <a:spLocks noChangeShapeType="1"/>
                </p:cNvSpPr>
                <p:nvPr/>
              </p:nvSpPr>
              <p:spPr bwMode="auto">
                <a:xfrm>
                  <a:off x="1317" y="1572"/>
                  <a:ext cx="1" cy="288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623" name="Line 423"/>
                <p:cNvSpPr>
                  <a:spLocks noChangeShapeType="1"/>
                </p:cNvSpPr>
                <p:nvPr/>
              </p:nvSpPr>
              <p:spPr bwMode="auto">
                <a:xfrm>
                  <a:off x="1347" y="1572"/>
                  <a:ext cx="1" cy="288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624" name="Line 424"/>
                <p:cNvSpPr>
                  <a:spLocks noChangeShapeType="1"/>
                </p:cNvSpPr>
                <p:nvPr/>
              </p:nvSpPr>
              <p:spPr bwMode="auto">
                <a:xfrm>
                  <a:off x="1353" y="1572"/>
                  <a:ext cx="1" cy="288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625" name="Line 425"/>
                <p:cNvSpPr>
                  <a:spLocks noChangeShapeType="1"/>
                </p:cNvSpPr>
                <p:nvPr/>
              </p:nvSpPr>
              <p:spPr bwMode="auto">
                <a:xfrm>
                  <a:off x="1377" y="1572"/>
                  <a:ext cx="1" cy="288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626" name="Line 426"/>
                <p:cNvSpPr>
                  <a:spLocks noChangeShapeType="1"/>
                </p:cNvSpPr>
                <p:nvPr/>
              </p:nvSpPr>
              <p:spPr bwMode="auto">
                <a:xfrm>
                  <a:off x="1395" y="1572"/>
                  <a:ext cx="1" cy="288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627" name="Line 427"/>
                <p:cNvSpPr>
                  <a:spLocks noChangeShapeType="1"/>
                </p:cNvSpPr>
                <p:nvPr/>
              </p:nvSpPr>
              <p:spPr bwMode="auto">
                <a:xfrm>
                  <a:off x="1425" y="1572"/>
                  <a:ext cx="1" cy="288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628" name="Line 428"/>
                <p:cNvSpPr>
                  <a:spLocks noChangeShapeType="1"/>
                </p:cNvSpPr>
                <p:nvPr/>
              </p:nvSpPr>
              <p:spPr bwMode="auto">
                <a:xfrm>
                  <a:off x="1431" y="1572"/>
                  <a:ext cx="1" cy="288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629" name="Line 429"/>
                <p:cNvSpPr>
                  <a:spLocks noChangeShapeType="1"/>
                </p:cNvSpPr>
                <p:nvPr/>
              </p:nvSpPr>
              <p:spPr bwMode="auto">
                <a:xfrm>
                  <a:off x="1455" y="1572"/>
                  <a:ext cx="1" cy="288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630" name="Line 430"/>
                <p:cNvSpPr>
                  <a:spLocks noChangeShapeType="1"/>
                </p:cNvSpPr>
                <p:nvPr/>
              </p:nvSpPr>
              <p:spPr bwMode="auto">
                <a:xfrm>
                  <a:off x="1473" y="1572"/>
                  <a:ext cx="1" cy="288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631" name="Line 431"/>
                <p:cNvSpPr>
                  <a:spLocks noChangeShapeType="1"/>
                </p:cNvSpPr>
                <p:nvPr/>
              </p:nvSpPr>
              <p:spPr bwMode="auto">
                <a:xfrm>
                  <a:off x="1497" y="1572"/>
                  <a:ext cx="1" cy="288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632" name="Line 432"/>
                <p:cNvSpPr>
                  <a:spLocks noChangeShapeType="1"/>
                </p:cNvSpPr>
                <p:nvPr/>
              </p:nvSpPr>
              <p:spPr bwMode="auto">
                <a:xfrm>
                  <a:off x="1509" y="1572"/>
                  <a:ext cx="1" cy="288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633" name="Line 433"/>
                <p:cNvSpPr>
                  <a:spLocks noChangeShapeType="1"/>
                </p:cNvSpPr>
                <p:nvPr/>
              </p:nvSpPr>
              <p:spPr bwMode="auto">
                <a:xfrm>
                  <a:off x="1533" y="1572"/>
                  <a:ext cx="1" cy="288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634" name="Line 434"/>
                <p:cNvSpPr>
                  <a:spLocks noChangeShapeType="1"/>
                </p:cNvSpPr>
                <p:nvPr/>
              </p:nvSpPr>
              <p:spPr bwMode="auto">
                <a:xfrm>
                  <a:off x="1545" y="1572"/>
                  <a:ext cx="1" cy="288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635" name="Line 435"/>
                <p:cNvSpPr>
                  <a:spLocks noChangeShapeType="1"/>
                </p:cNvSpPr>
                <p:nvPr/>
              </p:nvSpPr>
              <p:spPr bwMode="auto">
                <a:xfrm>
                  <a:off x="1575" y="1572"/>
                  <a:ext cx="1" cy="288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636" name="Line 436"/>
                <p:cNvSpPr>
                  <a:spLocks noChangeShapeType="1"/>
                </p:cNvSpPr>
                <p:nvPr/>
              </p:nvSpPr>
              <p:spPr bwMode="auto">
                <a:xfrm>
                  <a:off x="1587" y="1572"/>
                  <a:ext cx="1" cy="288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637" name="Line 437"/>
                <p:cNvSpPr>
                  <a:spLocks noChangeShapeType="1"/>
                </p:cNvSpPr>
                <p:nvPr/>
              </p:nvSpPr>
              <p:spPr bwMode="auto">
                <a:xfrm>
                  <a:off x="1611" y="1572"/>
                  <a:ext cx="1" cy="288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638" name="Line 438"/>
                <p:cNvSpPr>
                  <a:spLocks noChangeShapeType="1"/>
                </p:cNvSpPr>
                <p:nvPr/>
              </p:nvSpPr>
              <p:spPr bwMode="auto">
                <a:xfrm>
                  <a:off x="1623" y="1572"/>
                  <a:ext cx="1" cy="288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639" name="Line 439"/>
                <p:cNvSpPr>
                  <a:spLocks noChangeShapeType="1"/>
                </p:cNvSpPr>
                <p:nvPr/>
              </p:nvSpPr>
              <p:spPr bwMode="auto">
                <a:xfrm>
                  <a:off x="1653" y="1572"/>
                  <a:ext cx="1" cy="288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640" name="Line 440"/>
                <p:cNvSpPr>
                  <a:spLocks noChangeShapeType="1"/>
                </p:cNvSpPr>
                <p:nvPr/>
              </p:nvSpPr>
              <p:spPr bwMode="auto">
                <a:xfrm>
                  <a:off x="1659" y="1572"/>
                  <a:ext cx="1" cy="288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641" name="Line 441"/>
                <p:cNvSpPr>
                  <a:spLocks noChangeShapeType="1"/>
                </p:cNvSpPr>
                <p:nvPr/>
              </p:nvSpPr>
              <p:spPr bwMode="auto">
                <a:xfrm>
                  <a:off x="1683" y="1572"/>
                  <a:ext cx="1" cy="288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642" name="Line 442"/>
                <p:cNvSpPr>
                  <a:spLocks noChangeShapeType="1"/>
                </p:cNvSpPr>
                <p:nvPr/>
              </p:nvSpPr>
              <p:spPr bwMode="auto">
                <a:xfrm>
                  <a:off x="1701" y="1572"/>
                  <a:ext cx="1" cy="288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643" name="Line 443"/>
                <p:cNvSpPr>
                  <a:spLocks noChangeShapeType="1"/>
                </p:cNvSpPr>
                <p:nvPr/>
              </p:nvSpPr>
              <p:spPr bwMode="auto">
                <a:xfrm>
                  <a:off x="1725" y="1572"/>
                  <a:ext cx="1" cy="288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644" name="Line 444"/>
                <p:cNvSpPr>
                  <a:spLocks noChangeShapeType="1"/>
                </p:cNvSpPr>
                <p:nvPr/>
              </p:nvSpPr>
              <p:spPr bwMode="auto">
                <a:xfrm>
                  <a:off x="1737" y="1572"/>
                  <a:ext cx="1" cy="288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645" name="Line 445"/>
                <p:cNvSpPr>
                  <a:spLocks noChangeShapeType="1"/>
                </p:cNvSpPr>
                <p:nvPr/>
              </p:nvSpPr>
              <p:spPr bwMode="auto">
                <a:xfrm>
                  <a:off x="1761" y="1572"/>
                  <a:ext cx="1" cy="288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646" name="Line 446"/>
                <p:cNvSpPr>
                  <a:spLocks noChangeShapeType="1"/>
                </p:cNvSpPr>
                <p:nvPr/>
              </p:nvSpPr>
              <p:spPr bwMode="auto">
                <a:xfrm>
                  <a:off x="1779" y="1572"/>
                  <a:ext cx="1" cy="288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647" name="Line 447"/>
                <p:cNvSpPr>
                  <a:spLocks noChangeShapeType="1"/>
                </p:cNvSpPr>
                <p:nvPr/>
              </p:nvSpPr>
              <p:spPr bwMode="auto">
                <a:xfrm>
                  <a:off x="1803" y="1572"/>
                  <a:ext cx="1" cy="288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648" name="Line 448"/>
                <p:cNvSpPr>
                  <a:spLocks noChangeShapeType="1"/>
                </p:cNvSpPr>
                <p:nvPr/>
              </p:nvSpPr>
              <p:spPr bwMode="auto">
                <a:xfrm>
                  <a:off x="1815" y="1572"/>
                  <a:ext cx="1" cy="288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649" name="Line 449"/>
                <p:cNvSpPr>
                  <a:spLocks noChangeShapeType="1"/>
                </p:cNvSpPr>
                <p:nvPr/>
              </p:nvSpPr>
              <p:spPr bwMode="auto">
                <a:xfrm>
                  <a:off x="1839" y="1572"/>
                  <a:ext cx="1" cy="288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650" name="Line 450"/>
                <p:cNvSpPr>
                  <a:spLocks noChangeShapeType="1"/>
                </p:cNvSpPr>
                <p:nvPr/>
              </p:nvSpPr>
              <p:spPr bwMode="auto">
                <a:xfrm>
                  <a:off x="1851" y="1572"/>
                  <a:ext cx="1" cy="288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651" name="Line 451"/>
                <p:cNvSpPr>
                  <a:spLocks noChangeShapeType="1"/>
                </p:cNvSpPr>
                <p:nvPr/>
              </p:nvSpPr>
              <p:spPr bwMode="auto">
                <a:xfrm>
                  <a:off x="1881" y="1572"/>
                  <a:ext cx="1" cy="288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652" name="Line 452"/>
                <p:cNvSpPr>
                  <a:spLocks noChangeShapeType="1"/>
                </p:cNvSpPr>
                <p:nvPr/>
              </p:nvSpPr>
              <p:spPr bwMode="auto">
                <a:xfrm>
                  <a:off x="1893" y="1572"/>
                  <a:ext cx="1" cy="288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653" name="Line 453"/>
                <p:cNvSpPr>
                  <a:spLocks noChangeShapeType="1"/>
                </p:cNvSpPr>
                <p:nvPr/>
              </p:nvSpPr>
              <p:spPr bwMode="auto">
                <a:xfrm>
                  <a:off x="1917" y="1572"/>
                  <a:ext cx="1" cy="288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654" name="Line 454"/>
                <p:cNvSpPr>
                  <a:spLocks noChangeShapeType="1"/>
                </p:cNvSpPr>
                <p:nvPr/>
              </p:nvSpPr>
              <p:spPr bwMode="auto">
                <a:xfrm>
                  <a:off x="1929" y="1572"/>
                  <a:ext cx="1" cy="288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655" name="Line 455"/>
                <p:cNvSpPr>
                  <a:spLocks noChangeShapeType="1"/>
                </p:cNvSpPr>
                <p:nvPr/>
              </p:nvSpPr>
              <p:spPr bwMode="auto">
                <a:xfrm>
                  <a:off x="1959" y="1572"/>
                  <a:ext cx="1" cy="288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656" name="Line 456"/>
                <p:cNvSpPr>
                  <a:spLocks noChangeShapeType="1"/>
                </p:cNvSpPr>
                <p:nvPr/>
              </p:nvSpPr>
              <p:spPr bwMode="auto">
                <a:xfrm>
                  <a:off x="1965" y="1572"/>
                  <a:ext cx="1" cy="288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657" name="Line 457"/>
                <p:cNvSpPr>
                  <a:spLocks noChangeShapeType="1"/>
                </p:cNvSpPr>
                <p:nvPr/>
              </p:nvSpPr>
              <p:spPr bwMode="auto">
                <a:xfrm>
                  <a:off x="1989" y="1572"/>
                  <a:ext cx="1" cy="288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658" name="Line 458"/>
                <p:cNvSpPr>
                  <a:spLocks noChangeShapeType="1"/>
                </p:cNvSpPr>
                <p:nvPr/>
              </p:nvSpPr>
              <p:spPr bwMode="auto">
                <a:xfrm>
                  <a:off x="2007" y="1572"/>
                  <a:ext cx="1" cy="288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659" name="Line 459"/>
                <p:cNvSpPr>
                  <a:spLocks noChangeShapeType="1"/>
                </p:cNvSpPr>
                <p:nvPr/>
              </p:nvSpPr>
              <p:spPr bwMode="auto">
                <a:xfrm>
                  <a:off x="2031" y="1572"/>
                  <a:ext cx="1" cy="288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660" name="Line 460"/>
                <p:cNvSpPr>
                  <a:spLocks noChangeShapeType="1"/>
                </p:cNvSpPr>
                <p:nvPr/>
              </p:nvSpPr>
              <p:spPr bwMode="auto">
                <a:xfrm>
                  <a:off x="2043" y="1572"/>
                  <a:ext cx="1" cy="288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661" name="Line 461"/>
                <p:cNvSpPr>
                  <a:spLocks noChangeShapeType="1"/>
                </p:cNvSpPr>
                <p:nvPr/>
              </p:nvSpPr>
              <p:spPr bwMode="auto">
                <a:xfrm>
                  <a:off x="2067" y="1572"/>
                  <a:ext cx="1" cy="288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662" name="Line 462"/>
                <p:cNvSpPr>
                  <a:spLocks noChangeShapeType="1"/>
                </p:cNvSpPr>
                <p:nvPr/>
              </p:nvSpPr>
              <p:spPr bwMode="auto">
                <a:xfrm>
                  <a:off x="2079" y="1572"/>
                  <a:ext cx="1" cy="288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663" name="Line 463"/>
                <p:cNvSpPr>
                  <a:spLocks noChangeShapeType="1"/>
                </p:cNvSpPr>
                <p:nvPr/>
              </p:nvSpPr>
              <p:spPr bwMode="auto">
                <a:xfrm>
                  <a:off x="2109" y="1572"/>
                  <a:ext cx="1" cy="288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664" name="Line 464"/>
                <p:cNvSpPr>
                  <a:spLocks noChangeShapeType="1"/>
                </p:cNvSpPr>
                <p:nvPr/>
              </p:nvSpPr>
              <p:spPr bwMode="auto">
                <a:xfrm>
                  <a:off x="2121" y="1572"/>
                  <a:ext cx="1" cy="288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665" name="Line 465"/>
                <p:cNvSpPr>
                  <a:spLocks noChangeShapeType="1"/>
                </p:cNvSpPr>
                <p:nvPr/>
              </p:nvSpPr>
              <p:spPr bwMode="auto">
                <a:xfrm>
                  <a:off x="2145" y="1572"/>
                  <a:ext cx="1" cy="288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666" name="Line 466"/>
                <p:cNvSpPr>
                  <a:spLocks noChangeShapeType="1"/>
                </p:cNvSpPr>
                <p:nvPr/>
              </p:nvSpPr>
              <p:spPr bwMode="auto">
                <a:xfrm>
                  <a:off x="2163" y="1572"/>
                  <a:ext cx="1" cy="288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667" name="Line 467"/>
                <p:cNvSpPr>
                  <a:spLocks noChangeShapeType="1"/>
                </p:cNvSpPr>
                <p:nvPr/>
              </p:nvSpPr>
              <p:spPr bwMode="auto">
                <a:xfrm>
                  <a:off x="2217" y="1572"/>
                  <a:ext cx="1" cy="288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668" name="Line 468"/>
                <p:cNvSpPr>
                  <a:spLocks noChangeShapeType="1"/>
                </p:cNvSpPr>
                <p:nvPr/>
              </p:nvSpPr>
              <p:spPr bwMode="auto">
                <a:xfrm>
                  <a:off x="2229" y="1572"/>
                  <a:ext cx="1" cy="288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669" name="Line 469"/>
                <p:cNvSpPr>
                  <a:spLocks noChangeShapeType="1"/>
                </p:cNvSpPr>
                <p:nvPr/>
              </p:nvSpPr>
              <p:spPr bwMode="auto">
                <a:xfrm>
                  <a:off x="2253" y="1572"/>
                  <a:ext cx="1" cy="288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670" name="Line 470"/>
                <p:cNvSpPr>
                  <a:spLocks noChangeShapeType="1"/>
                </p:cNvSpPr>
                <p:nvPr/>
              </p:nvSpPr>
              <p:spPr bwMode="auto">
                <a:xfrm>
                  <a:off x="2265" y="1572"/>
                  <a:ext cx="1" cy="288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671" name="Line 471"/>
                <p:cNvSpPr>
                  <a:spLocks noChangeShapeType="1"/>
                </p:cNvSpPr>
                <p:nvPr/>
              </p:nvSpPr>
              <p:spPr bwMode="auto">
                <a:xfrm>
                  <a:off x="2325" y="1572"/>
                  <a:ext cx="1" cy="288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672" name="Line 472"/>
                <p:cNvSpPr>
                  <a:spLocks noChangeShapeType="1"/>
                </p:cNvSpPr>
                <p:nvPr/>
              </p:nvSpPr>
              <p:spPr bwMode="auto">
                <a:xfrm>
                  <a:off x="2337" y="1572"/>
                  <a:ext cx="1" cy="288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673" name="Line 473"/>
                <p:cNvSpPr>
                  <a:spLocks noChangeShapeType="1"/>
                </p:cNvSpPr>
                <p:nvPr/>
              </p:nvSpPr>
              <p:spPr bwMode="auto">
                <a:xfrm>
                  <a:off x="2361" y="1572"/>
                  <a:ext cx="1" cy="288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674" name="Line 474"/>
                <p:cNvSpPr>
                  <a:spLocks noChangeShapeType="1"/>
                </p:cNvSpPr>
                <p:nvPr/>
              </p:nvSpPr>
              <p:spPr bwMode="auto">
                <a:xfrm>
                  <a:off x="2373" y="1572"/>
                  <a:ext cx="1" cy="288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675" name="Line 475"/>
                <p:cNvSpPr>
                  <a:spLocks noChangeShapeType="1"/>
                </p:cNvSpPr>
                <p:nvPr/>
              </p:nvSpPr>
              <p:spPr bwMode="auto">
                <a:xfrm>
                  <a:off x="2433" y="1572"/>
                  <a:ext cx="1" cy="288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676" name="Line 476"/>
                <p:cNvSpPr>
                  <a:spLocks noChangeShapeType="1"/>
                </p:cNvSpPr>
                <p:nvPr/>
              </p:nvSpPr>
              <p:spPr bwMode="auto">
                <a:xfrm>
                  <a:off x="2445" y="1572"/>
                  <a:ext cx="1" cy="288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677" name="Line 477"/>
                <p:cNvSpPr>
                  <a:spLocks noChangeShapeType="1"/>
                </p:cNvSpPr>
                <p:nvPr/>
              </p:nvSpPr>
              <p:spPr bwMode="auto">
                <a:xfrm>
                  <a:off x="2469" y="1572"/>
                  <a:ext cx="1" cy="288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678" name="Line 478"/>
                <p:cNvSpPr>
                  <a:spLocks noChangeShapeType="1"/>
                </p:cNvSpPr>
                <p:nvPr/>
              </p:nvSpPr>
              <p:spPr bwMode="auto">
                <a:xfrm>
                  <a:off x="2481" y="1572"/>
                  <a:ext cx="1" cy="288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679" name="Line 479"/>
                <p:cNvSpPr>
                  <a:spLocks noChangeShapeType="1"/>
                </p:cNvSpPr>
                <p:nvPr/>
              </p:nvSpPr>
              <p:spPr bwMode="auto">
                <a:xfrm>
                  <a:off x="2535" y="1572"/>
                  <a:ext cx="1" cy="288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680" name="Line 480"/>
                <p:cNvSpPr>
                  <a:spLocks noChangeShapeType="1"/>
                </p:cNvSpPr>
                <p:nvPr/>
              </p:nvSpPr>
              <p:spPr bwMode="auto">
                <a:xfrm>
                  <a:off x="2547" y="1572"/>
                  <a:ext cx="1" cy="288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681" name="Line 481"/>
                <p:cNvSpPr>
                  <a:spLocks noChangeShapeType="1"/>
                </p:cNvSpPr>
                <p:nvPr/>
              </p:nvSpPr>
              <p:spPr bwMode="auto">
                <a:xfrm>
                  <a:off x="2577" y="1572"/>
                  <a:ext cx="1" cy="288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682" name="Line 482"/>
                <p:cNvSpPr>
                  <a:spLocks noChangeShapeType="1"/>
                </p:cNvSpPr>
                <p:nvPr/>
              </p:nvSpPr>
              <p:spPr bwMode="auto">
                <a:xfrm>
                  <a:off x="2589" y="1572"/>
                  <a:ext cx="1" cy="288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683" name="Line 483"/>
                <p:cNvSpPr>
                  <a:spLocks noChangeShapeType="1"/>
                </p:cNvSpPr>
                <p:nvPr/>
              </p:nvSpPr>
              <p:spPr bwMode="auto">
                <a:xfrm>
                  <a:off x="2643" y="1572"/>
                  <a:ext cx="1" cy="288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684" name="Line 484"/>
                <p:cNvSpPr>
                  <a:spLocks noChangeShapeType="1"/>
                </p:cNvSpPr>
                <p:nvPr/>
              </p:nvSpPr>
              <p:spPr bwMode="auto">
                <a:xfrm>
                  <a:off x="2655" y="1572"/>
                  <a:ext cx="1" cy="288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685" name="Line 485"/>
                <p:cNvSpPr>
                  <a:spLocks noChangeShapeType="1"/>
                </p:cNvSpPr>
                <p:nvPr/>
              </p:nvSpPr>
              <p:spPr bwMode="auto">
                <a:xfrm>
                  <a:off x="2679" y="1572"/>
                  <a:ext cx="1" cy="288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686" name="Line 486"/>
                <p:cNvSpPr>
                  <a:spLocks noChangeShapeType="1"/>
                </p:cNvSpPr>
                <p:nvPr/>
              </p:nvSpPr>
              <p:spPr bwMode="auto">
                <a:xfrm>
                  <a:off x="2697" y="1572"/>
                  <a:ext cx="1" cy="288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687" name="Line 487"/>
                <p:cNvSpPr>
                  <a:spLocks noChangeShapeType="1"/>
                </p:cNvSpPr>
                <p:nvPr/>
              </p:nvSpPr>
              <p:spPr bwMode="auto">
                <a:xfrm>
                  <a:off x="2751" y="1572"/>
                  <a:ext cx="1" cy="288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688" name="Line 488"/>
                <p:cNvSpPr>
                  <a:spLocks noChangeShapeType="1"/>
                </p:cNvSpPr>
                <p:nvPr/>
              </p:nvSpPr>
              <p:spPr bwMode="auto">
                <a:xfrm>
                  <a:off x="2763" y="1572"/>
                  <a:ext cx="1" cy="288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689" name="Line 489"/>
                <p:cNvSpPr>
                  <a:spLocks noChangeShapeType="1"/>
                </p:cNvSpPr>
                <p:nvPr/>
              </p:nvSpPr>
              <p:spPr bwMode="auto">
                <a:xfrm>
                  <a:off x="2787" y="1572"/>
                  <a:ext cx="1" cy="288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690" name="Line 490"/>
                <p:cNvSpPr>
                  <a:spLocks noChangeShapeType="1"/>
                </p:cNvSpPr>
                <p:nvPr/>
              </p:nvSpPr>
              <p:spPr bwMode="auto">
                <a:xfrm>
                  <a:off x="2805" y="1572"/>
                  <a:ext cx="1" cy="288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691" name="Line 491"/>
                <p:cNvSpPr>
                  <a:spLocks noChangeShapeType="1"/>
                </p:cNvSpPr>
                <p:nvPr/>
              </p:nvSpPr>
              <p:spPr bwMode="auto">
                <a:xfrm>
                  <a:off x="2859" y="1572"/>
                  <a:ext cx="1" cy="288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692" name="Line 492"/>
                <p:cNvSpPr>
                  <a:spLocks noChangeShapeType="1"/>
                </p:cNvSpPr>
                <p:nvPr/>
              </p:nvSpPr>
              <p:spPr bwMode="auto">
                <a:xfrm>
                  <a:off x="2871" y="1572"/>
                  <a:ext cx="1" cy="288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693" name="Line 493"/>
                <p:cNvSpPr>
                  <a:spLocks noChangeShapeType="1"/>
                </p:cNvSpPr>
                <p:nvPr/>
              </p:nvSpPr>
              <p:spPr bwMode="auto">
                <a:xfrm>
                  <a:off x="2895" y="1572"/>
                  <a:ext cx="1" cy="288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694" name="Line 494"/>
                <p:cNvSpPr>
                  <a:spLocks noChangeShapeType="1"/>
                </p:cNvSpPr>
                <p:nvPr/>
              </p:nvSpPr>
              <p:spPr bwMode="auto">
                <a:xfrm>
                  <a:off x="2907" y="1572"/>
                  <a:ext cx="1" cy="288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695" name="Line 495"/>
                <p:cNvSpPr>
                  <a:spLocks noChangeShapeType="1"/>
                </p:cNvSpPr>
                <p:nvPr/>
              </p:nvSpPr>
              <p:spPr bwMode="auto">
                <a:xfrm>
                  <a:off x="2967" y="1572"/>
                  <a:ext cx="1" cy="288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696" name="Line 496"/>
                <p:cNvSpPr>
                  <a:spLocks noChangeShapeType="1"/>
                </p:cNvSpPr>
                <p:nvPr/>
              </p:nvSpPr>
              <p:spPr bwMode="auto">
                <a:xfrm>
                  <a:off x="2979" y="1572"/>
                  <a:ext cx="1" cy="288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697" name="Line 497"/>
                <p:cNvSpPr>
                  <a:spLocks noChangeShapeType="1"/>
                </p:cNvSpPr>
                <p:nvPr/>
              </p:nvSpPr>
              <p:spPr bwMode="auto">
                <a:xfrm>
                  <a:off x="3003" y="1572"/>
                  <a:ext cx="1" cy="288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698" name="Line 498"/>
                <p:cNvSpPr>
                  <a:spLocks noChangeShapeType="1"/>
                </p:cNvSpPr>
                <p:nvPr/>
              </p:nvSpPr>
              <p:spPr bwMode="auto">
                <a:xfrm>
                  <a:off x="3015" y="1572"/>
                  <a:ext cx="1" cy="288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699" name="Line 499"/>
                <p:cNvSpPr>
                  <a:spLocks noChangeShapeType="1"/>
                </p:cNvSpPr>
                <p:nvPr/>
              </p:nvSpPr>
              <p:spPr bwMode="auto">
                <a:xfrm>
                  <a:off x="3075" y="1572"/>
                  <a:ext cx="1" cy="288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700" name="Line 500"/>
                <p:cNvSpPr>
                  <a:spLocks noChangeShapeType="1"/>
                </p:cNvSpPr>
                <p:nvPr/>
              </p:nvSpPr>
              <p:spPr bwMode="auto">
                <a:xfrm>
                  <a:off x="3087" y="1572"/>
                  <a:ext cx="1" cy="288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701" name="Line 501"/>
                <p:cNvSpPr>
                  <a:spLocks noChangeShapeType="1"/>
                </p:cNvSpPr>
                <p:nvPr/>
              </p:nvSpPr>
              <p:spPr bwMode="auto">
                <a:xfrm>
                  <a:off x="3111" y="1572"/>
                  <a:ext cx="1" cy="288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702" name="Line 502"/>
                <p:cNvSpPr>
                  <a:spLocks noChangeShapeType="1"/>
                </p:cNvSpPr>
                <p:nvPr/>
              </p:nvSpPr>
              <p:spPr bwMode="auto">
                <a:xfrm>
                  <a:off x="3123" y="1572"/>
                  <a:ext cx="1" cy="288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703" name="Line 503"/>
                <p:cNvSpPr>
                  <a:spLocks noChangeShapeType="1"/>
                </p:cNvSpPr>
                <p:nvPr/>
              </p:nvSpPr>
              <p:spPr bwMode="auto">
                <a:xfrm>
                  <a:off x="3177" y="1572"/>
                  <a:ext cx="1" cy="288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704" name="Line 504"/>
                <p:cNvSpPr>
                  <a:spLocks noChangeShapeType="1"/>
                </p:cNvSpPr>
                <p:nvPr/>
              </p:nvSpPr>
              <p:spPr bwMode="auto">
                <a:xfrm>
                  <a:off x="3189" y="1572"/>
                  <a:ext cx="1" cy="288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705" name="Line 505"/>
                <p:cNvSpPr>
                  <a:spLocks noChangeShapeType="1"/>
                </p:cNvSpPr>
                <p:nvPr/>
              </p:nvSpPr>
              <p:spPr bwMode="auto">
                <a:xfrm>
                  <a:off x="3219" y="1572"/>
                  <a:ext cx="1" cy="288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706" name="Line 506"/>
                <p:cNvSpPr>
                  <a:spLocks noChangeShapeType="1"/>
                </p:cNvSpPr>
                <p:nvPr/>
              </p:nvSpPr>
              <p:spPr bwMode="auto">
                <a:xfrm>
                  <a:off x="3231" y="1572"/>
                  <a:ext cx="1" cy="288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707" name="Line 507"/>
                <p:cNvSpPr>
                  <a:spLocks noChangeShapeType="1"/>
                </p:cNvSpPr>
                <p:nvPr/>
              </p:nvSpPr>
              <p:spPr bwMode="auto">
                <a:xfrm>
                  <a:off x="3285" y="1572"/>
                  <a:ext cx="1" cy="288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708" name="Line 508"/>
                <p:cNvSpPr>
                  <a:spLocks noChangeShapeType="1"/>
                </p:cNvSpPr>
                <p:nvPr/>
              </p:nvSpPr>
              <p:spPr bwMode="auto">
                <a:xfrm>
                  <a:off x="3297" y="1572"/>
                  <a:ext cx="1" cy="288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709" name="Line 509"/>
                <p:cNvSpPr>
                  <a:spLocks noChangeShapeType="1"/>
                </p:cNvSpPr>
                <p:nvPr/>
              </p:nvSpPr>
              <p:spPr bwMode="auto">
                <a:xfrm>
                  <a:off x="3321" y="1572"/>
                  <a:ext cx="1" cy="288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710" name="Line 510"/>
                <p:cNvSpPr>
                  <a:spLocks noChangeShapeType="1"/>
                </p:cNvSpPr>
                <p:nvPr/>
              </p:nvSpPr>
              <p:spPr bwMode="auto">
                <a:xfrm>
                  <a:off x="3339" y="1572"/>
                  <a:ext cx="1" cy="288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711" name="Line 511"/>
                <p:cNvSpPr>
                  <a:spLocks noChangeShapeType="1"/>
                </p:cNvSpPr>
                <p:nvPr/>
              </p:nvSpPr>
              <p:spPr bwMode="auto">
                <a:xfrm>
                  <a:off x="3393" y="1572"/>
                  <a:ext cx="1" cy="288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712" name="Line 512"/>
                <p:cNvSpPr>
                  <a:spLocks noChangeShapeType="1"/>
                </p:cNvSpPr>
                <p:nvPr/>
              </p:nvSpPr>
              <p:spPr bwMode="auto">
                <a:xfrm>
                  <a:off x="3405" y="1572"/>
                  <a:ext cx="1" cy="288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713" name="Line 513"/>
                <p:cNvSpPr>
                  <a:spLocks noChangeShapeType="1"/>
                </p:cNvSpPr>
                <p:nvPr/>
              </p:nvSpPr>
              <p:spPr bwMode="auto">
                <a:xfrm>
                  <a:off x="3429" y="1572"/>
                  <a:ext cx="1" cy="288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714" name="Line 514"/>
                <p:cNvSpPr>
                  <a:spLocks noChangeShapeType="1"/>
                </p:cNvSpPr>
                <p:nvPr/>
              </p:nvSpPr>
              <p:spPr bwMode="auto">
                <a:xfrm>
                  <a:off x="3447" y="1572"/>
                  <a:ext cx="1" cy="288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715" name="Line 515"/>
                <p:cNvSpPr>
                  <a:spLocks noChangeShapeType="1"/>
                </p:cNvSpPr>
                <p:nvPr/>
              </p:nvSpPr>
              <p:spPr bwMode="auto">
                <a:xfrm>
                  <a:off x="3501" y="1572"/>
                  <a:ext cx="1" cy="288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716" name="Line 516"/>
                <p:cNvSpPr>
                  <a:spLocks noChangeShapeType="1"/>
                </p:cNvSpPr>
                <p:nvPr/>
              </p:nvSpPr>
              <p:spPr bwMode="auto">
                <a:xfrm>
                  <a:off x="3513" y="1572"/>
                  <a:ext cx="1" cy="288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717" name="Line 517"/>
                <p:cNvSpPr>
                  <a:spLocks noChangeShapeType="1"/>
                </p:cNvSpPr>
                <p:nvPr/>
              </p:nvSpPr>
              <p:spPr bwMode="auto">
                <a:xfrm>
                  <a:off x="3537" y="1572"/>
                  <a:ext cx="1" cy="288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718" name="Line 518"/>
                <p:cNvSpPr>
                  <a:spLocks noChangeShapeType="1"/>
                </p:cNvSpPr>
                <p:nvPr/>
              </p:nvSpPr>
              <p:spPr bwMode="auto">
                <a:xfrm>
                  <a:off x="3549" y="1572"/>
                  <a:ext cx="1" cy="288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719" name="Line 519"/>
                <p:cNvSpPr>
                  <a:spLocks noChangeShapeType="1"/>
                </p:cNvSpPr>
                <p:nvPr/>
              </p:nvSpPr>
              <p:spPr bwMode="auto">
                <a:xfrm>
                  <a:off x="3609" y="1572"/>
                  <a:ext cx="1" cy="288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720" name="Line 520"/>
                <p:cNvSpPr>
                  <a:spLocks noChangeShapeType="1"/>
                </p:cNvSpPr>
                <p:nvPr/>
              </p:nvSpPr>
              <p:spPr bwMode="auto">
                <a:xfrm>
                  <a:off x="3621" y="1572"/>
                  <a:ext cx="1" cy="288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721" name="Line 521"/>
                <p:cNvSpPr>
                  <a:spLocks noChangeShapeType="1"/>
                </p:cNvSpPr>
                <p:nvPr/>
              </p:nvSpPr>
              <p:spPr bwMode="auto">
                <a:xfrm>
                  <a:off x="3645" y="1572"/>
                  <a:ext cx="1" cy="288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722" name="Line 522"/>
                <p:cNvSpPr>
                  <a:spLocks noChangeShapeType="1"/>
                </p:cNvSpPr>
                <p:nvPr/>
              </p:nvSpPr>
              <p:spPr bwMode="auto">
                <a:xfrm>
                  <a:off x="3657" y="1572"/>
                  <a:ext cx="1" cy="288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723" name="Line 523"/>
                <p:cNvSpPr>
                  <a:spLocks noChangeShapeType="1"/>
                </p:cNvSpPr>
                <p:nvPr/>
              </p:nvSpPr>
              <p:spPr bwMode="auto">
                <a:xfrm>
                  <a:off x="3717" y="1572"/>
                  <a:ext cx="1" cy="288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724" name="Line 524"/>
                <p:cNvSpPr>
                  <a:spLocks noChangeShapeType="1"/>
                </p:cNvSpPr>
                <p:nvPr/>
              </p:nvSpPr>
              <p:spPr bwMode="auto">
                <a:xfrm>
                  <a:off x="3729" y="1572"/>
                  <a:ext cx="1" cy="288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725" name="Line 525"/>
                <p:cNvSpPr>
                  <a:spLocks noChangeShapeType="1"/>
                </p:cNvSpPr>
                <p:nvPr/>
              </p:nvSpPr>
              <p:spPr bwMode="auto">
                <a:xfrm>
                  <a:off x="3753" y="1572"/>
                  <a:ext cx="1" cy="288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726" name="Line 526"/>
                <p:cNvSpPr>
                  <a:spLocks noChangeShapeType="1"/>
                </p:cNvSpPr>
                <p:nvPr/>
              </p:nvSpPr>
              <p:spPr bwMode="auto">
                <a:xfrm>
                  <a:off x="3765" y="1572"/>
                  <a:ext cx="1" cy="288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727" name="Line 527"/>
                <p:cNvSpPr>
                  <a:spLocks noChangeShapeType="1"/>
                </p:cNvSpPr>
                <p:nvPr/>
              </p:nvSpPr>
              <p:spPr bwMode="auto">
                <a:xfrm>
                  <a:off x="3819" y="1572"/>
                  <a:ext cx="1" cy="288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728" name="Line 528"/>
                <p:cNvSpPr>
                  <a:spLocks noChangeShapeType="1"/>
                </p:cNvSpPr>
                <p:nvPr/>
              </p:nvSpPr>
              <p:spPr bwMode="auto">
                <a:xfrm>
                  <a:off x="3831" y="1572"/>
                  <a:ext cx="1" cy="288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729" name="Line 529"/>
                <p:cNvSpPr>
                  <a:spLocks noChangeShapeType="1"/>
                </p:cNvSpPr>
                <p:nvPr/>
              </p:nvSpPr>
              <p:spPr bwMode="auto">
                <a:xfrm>
                  <a:off x="3855" y="1572"/>
                  <a:ext cx="1" cy="288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730" name="Line 530"/>
                <p:cNvSpPr>
                  <a:spLocks noChangeShapeType="1"/>
                </p:cNvSpPr>
                <p:nvPr/>
              </p:nvSpPr>
              <p:spPr bwMode="auto">
                <a:xfrm>
                  <a:off x="3873" y="1572"/>
                  <a:ext cx="1" cy="288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731" name="Line 531"/>
                <p:cNvSpPr>
                  <a:spLocks noChangeShapeType="1"/>
                </p:cNvSpPr>
                <p:nvPr/>
              </p:nvSpPr>
              <p:spPr bwMode="auto">
                <a:xfrm>
                  <a:off x="3927" y="1572"/>
                  <a:ext cx="1" cy="288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732" name="Line 532"/>
                <p:cNvSpPr>
                  <a:spLocks noChangeShapeType="1"/>
                </p:cNvSpPr>
                <p:nvPr/>
              </p:nvSpPr>
              <p:spPr bwMode="auto">
                <a:xfrm>
                  <a:off x="3939" y="1572"/>
                  <a:ext cx="1" cy="288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733" name="Line 533"/>
                <p:cNvSpPr>
                  <a:spLocks noChangeShapeType="1"/>
                </p:cNvSpPr>
                <p:nvPr/>
              </p:nvSpPr>
              <p:spPr bwMode="auto">
                <a:xfrm>
                  <a:off x="3963" y="1572"/>
                  <a:ext cx="1" cy="288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734" name="Line 534"/>
                <p:cNvSpPr>
                  <a:spLocks noChangeShapeType="1"/>
                </p:cNvSpPr>
                <p:nvPr/>
              </p:nvSpPr>
              <p:spPr bwMode="auto">
                <a:xfrm>
                  <a:off x="3981" y="1572"/>
                  <a:ext cx="1" cy="288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735" name="Line 535"/>
                <p:cNvSpPr>
                  <a:spLocks noChangeShapeType="1"/>
                </p:cNvSpPr>
                <p:nvPr/>
              </p:nvSpPr>
              <p:spPr bwMode="auto">
                <a:xfrm>
                  <a:off x="4035" y="1572"/>
                  <a:ext cx="1" cy="288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736" name="Line 536"/>
                <p:cNvSpPr>
                  <a:spLocks noChangeShapeType="1"/>
                </p:cNvSpPr>
                <p:nvPr/>
              </p:nvSpPr>
              <p:spPr bwMode="auto">
                <a:xfrm>
                  <a:off x="4047" y="1572"/>
                  <a:ext cx="1" cy="288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737" name="Line 537"/>
                <p:cNvSpPr>
                  <a:spLocks noChangeShapeType="1"/>
                </p:cNvSpPr>
                <p:nvPr/>
              </p:nvSpPr>
              <p:spPr bwMode="auto">
                <a:xfrm>
                  <a:off x="4071" y="1572"/>
                  <a:ext cx="1" cy="288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738" name="Line 538"/>
                <p:cNvSpPr>
                  <a:spLocks noChangeShapeType="1"/>
                </p:cNvSpPr>
                <p:nvPr/>
              </p:nvSpPr>
              <p:spPr bwMode="auto">
                <a:xfrm>
                  <a:off x="4083" y="1572"/>
                  <a:ext cx="1" cy="288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739" name="Line 539"/>
                <p:cNvSpPr>
                  <a:spLocks noChangeShapeType="1"/>
                </p:cNvSpPr>
                <p:nvPr/>
              </p:nvSpPr>
              <p:spPr bwMode="auto">
                <a:xfrm>
                  <a:off x="4143" y="1572"/>
                  <a:ext cx="1" cy="288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740" name="Line 540"/>
                <p:cNvSpPr>
                  <a:spLocks noChangeShapeType="1"/>
                </p:cNvSpPr>
                <p:nvPr/>
              </p:nvSpPr>
              <p:spPr bwMode="auto">
                <a:xfrm>
                  <a:off x="4155" y="1572"/>
                  <a:ext cx="1" cy="288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741" name="Line 541"/>
                <p:cNvSpPr>
                  <a:spLocks noChangeShapeType="1"/>
                </p:cNvSpPr>
                <p:nvPr/>
              </p:nvSpPr>
              <p:spPr bwMode="auto">
                <a:xfrm>
                  <a:off x="4179" y="1572"/>
                  <a:ext cx="1" cy="288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742" name="Line 542"/>
                <p:cNvSpPr>
                  <a:spLocks noChangeShapeType="1"/>
                </p:cNvSpPr>
                <p:nvPr/>
              </p:nvSpPr>
              <p:spPr bwMode="auto">
                <a:xfrm>
                  <a:off x="4191" y="1572"/>
                  <a:ext cx="1" cy="288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743" name="Line 543"/>
                <p:cNvSpPr>
                  <a:spLocks noChangeShapeType="1"/>
                </p:cNvSpPr>
                <p:nvPr/>
              </p:nvSpPr>
              <p:spPr bwMode="auto">
                <a:xfrm>
                  <a:off x="4251" y="1572"/>
                  <a:ext cx="1" cy="288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744" name="Line 544"/>
                <p:cNvSpPr>
                  <a:spLocks noChangeShapeType="1"/>
                </p:cNvSpPr>
                <p:nvPr/>
              </p:nvSpPr>
              <p:spPr bwMode="auto">
                <a:xfrm>
                  <a:off x="4263" y="1572"/>
                  <a:ext cx="1" cy="288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745" name="Line 545"/>
                <p:cNvSpPr>
                  <a:spLocks noChangeShapeType="1"/>
                </p:cNvSpPr>
                <p:nvPr/>
              </p:nvSpPr>
              <p:spPr bwMode="auto">
                <a:xfrm>
                  <a:off x="4287" y="1572"/>
                  <a:ext cx="1" cy="288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746" name="Line 546"/>
                <p:cNvSpPr>
                  <a:spLocks noChangeShapeType="1"/>
                </p:cNvSpPr>
                <p:nvPr/>
              </p:nvSpPr>
              <p:spPr bwMode="auto">
                <a:xfrm>
                  <a:off x="4299" y="1572"/>
                  <a:ext cx="1" cy="288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747" name="Line 547"/>
                <p:cNvSpPr>
                  <a:spLocks noChangeShapeType="1"/>
                </p:cNvSpPr>
                <p:nvPr/>
              </p:nvSpPr>
              <p:spPr bwMode="auto">
                <a:xfrm>
                  <a:off x="4359" y="1572"/>
                  <a:ext cx="1" cy="288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748" name="Line 548"/>
                <p:cNvSpPr>
                  <a:spLocks noChangeShapeType="1"/>
                </p:cNvSpPr>
                <p:nvPr/>
              </p:nvSpPr>
              <p:spPr bwMode="auto">
                <a:xfrm>
                  <a:off x="4371" y="1572"/>
                  <a:ext cx="1" cy="288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749" name="Line 549"/>
                <p:cNvSpPr>
                  <a:spLocks noChangeShapeType="1"/>
                </p:cNvSpPr>
                <p:nvPr/>
              </p:nvSpPr>
              <p:spPr bwMode="auto">
                <a:xfrm>
                  <a:off x="4395" y="1572"/>
                  <a:ext cx="1" cy="288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750" name="Line 550"/>
                <p:cNvSpPr>
                  <a:spLocks noChangeShapeType="1"/>
                </p:cNvSpPr>
                <p:nvPr/>
              </p:nvSpPr>
              <p:spPr bwMode="auto">
                <a:xfrm>
                  <a:off x="4407" y="1572"/>
                  <a:ext cx="1" cy="288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751" name="Line 551"/>
                <p:cNvSpPr>
                  <a:spLocks noChangeShapeType="1"/>
                </p:cNvSpPr>
                <p:nvPr/>
              </p:nvSpPr>
              <p:spPr bwMode="auto">
                <a:xfrm>
                  <a:off x="4461" y="1572"/>
                  <a:ext cx="1" cy="288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752" name="Line 552"/>
                <p:cNvSpPr>
                  <a:spLocks noChangeShapeType="1"/>
                </p:cNvSpPr>
                <p:nvPr/>
              </p:nvSpPr>
              <p:spPr bwMode="auto">
                <a:xfrm>
                  <a:off x="4473" y="1572"/>
                  <a:ext cx="1" cy="288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753" name="Line 553"/>
                <p:cNvSpPr>
                  <a:spLocks noChangeShapeType="1"/>
                </p:cNvSpPr>
                <p:nvPr/>
              </p:nvSpPr>
              <p:spPr bwMode="auto">
                <a:xfrm>
                  <a:off x="4497" y="1572"/>
                  <a:ext cx="1" cy="288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754" name="Line 554"/>
                <p:cNvSpPr>
                  <a:spLocks noChangeShapeType="1"/>
                </p:cNvSpPr>
                <p:nvPr/>
              </p:nvSpPr>
              <p:spPr bwMode="auto">
                <a:xfrm>
                  <a:off x="4515" y="1572"/>
                  <a:ext cx="1" cy="288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755" name="Line 555"/>
                <p:cNvSpPr>
                  <a:spLocks noChangeShapeType="1"/>
                </p:cNvSpPr>
                <p:nvPr/>
              </p:nvSpPr>
              <p:spPr bwMode="auto">
                <a:xfrm>
                  <a:off x="4569" y="1572"/>
                  <a:ext cx="1" cy="288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756" name="Line 556"/>
                <p:cNvSpPr>
                  <a:spLocks noChangeShapeType="1"/>
                </p:cNvSpPr>
                <p:nvPr/>
              </p:nvSpPr>
              <p:spPr bwMode="auto">
                <a:xfrm>
                  <a:off x="4581" y="1572"/>
                  <a:ext cx="1" cy="288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757" name="Line 557"/>
                <p:cNvSpPr>
                  <a:spLocks noChangeShapeType="1"/>
                </p:cNvSpPr>
                <p:nvPr/>
              </p:nvSpPr>
              <p:spPr bwMode="auto">
                <a:xfrm>
                  <a:off x="4605" y="1572"/>
                  <a:ext cx="1" cy="288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758" name="Line 558"/>
                <p:cNvSpPr>
                  <a:spLocks noChangeShapeType="1"/>
                </p:cNvSpPr>
                <p:nvPr/>
              </p:nvSpPr>
              <p:spPr bwMode="auto">
                <a:xfrm>
                  <a:off x="4623" y="1572"/>
                  <a:ext cx="1" cy="288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759" name="Line 559"/>
                <p:cNvSpPr>
                  <a:spLocks noChangeShapeType="1"/>
                </p:cNvSpPr>
                <p:nvPr/>
              </p:nvSpPr>
              <p:spPr bwMode="auto">
                <a:xfrm>
                  <a:off x="4677" y="1572"/>
                  <a:ext cx="1" cy="288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760" name="Line 560"/>
                <p:cNvSpPr>
                  <a:spLocks noChangeShapeType="1"/>
                </p:cNvSpPr>
                <p:nvPr/>
              </p:nvSpPr>
              <p:spPr bwMode="auto">
                <a:xfrm>
                  <a:off x="4689" y="1572"/>
                  <a:ext cx="1" cy="288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761" name="Line 561"/>
                <p:cNvSpPr>
                  <a:spLocks noChangeShapeType="1"/>
                </p:cNvSpPr>
                <p:nvPr/>
              </p:nvSpPr>
              <p:spPr bwMode="auto">
                <a:xfrm>
                  <a:off x="4713" y="1572"/>
                  <a:ext cx="1" cy="288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762" name="Line 562"/>
                <p:cNvSpPr>
                  <a:spLocks noChangeShapeType="1"/>
                </p:cNvSpPr>
                <p:nvPr/>
              </p:nvSpPr>
              <p:spPr bwMode="auto">
                <a:xfrm>
                  <a:off x="4725" y="1572"/>
                  <a:ext cx="1" cy="288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763" name="Line 563"/>
                <p:cNvSpPr>
                  <a:spLocks noChangeShapeType="1"/>
                </p:cNvSpPr>
                <p:nvPr/>
              </p:nvSpPr>
              <p:spPr bwMode="auto">
                <a:xfrm>
                  <a:off x="4785" y="1572"/>
                  <a:ext cx="1" cy="288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764" name="Line 564"/>
                <p:cNvSpPr>
                  <a:spLocks noChangeShapeType="1"/>
                </p:cNvSpPr>
                <p:nvPr/>
              </p:nvSpPr>
              <p:spPr bwMode="auto">
                <a:xfrm>
                  <a:off x="4797" y="1572"/>
                  <a:ext cx="1" cy="288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765" name="Line 565"/>
                <p:cNvSpPr>
                  <a:spLocks noChangeShapeType="1"/>
                </p:cNvSpPr>
                <p:nvPr/>
              </p:nvSpPr>
              <p:spPr bwMode="auto">
                <a:xfrm>
                  <a:off x="4821" y="1572"/>
                  <a:ext cx="1" cy="288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766" name="Line 566"/>
                <p:cNvSpPr>
                  <a:spLocks noChangeShapeType="1"/>
                </p:cNvSpPr>
                <p:nvPr/>
              </p:nvSpPr>
              <p:spPr bwMode="auto">
                <a:xfrm>
                  <a:off x="4833" y="1572"/>
                  <a:ext cx="1" cy="288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767" name="Line 567"/>
                <p:cNvSpPr>
                  <a:spLocks noChangeShapeType="1"/>
                </p:cNvSpPr>
                <p:nvPr/>
              </p:nvSpPr>
              <p:spPr bwMode="auto">
                <a:xfrm>
                  <a:off x="4893" y="1572"/>
                  <a:ext cx="1" cy="288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768" name="Line 568"/>
                <p:cNvSpPr>
                  <a:spLocks noChangeShapeType="1"/>
                </p:cNvSpPr>
                <p:nvPr/>
              </p:nvSpPr>
              <p:spPr bwMode="auto">
                <a:xfrm>
                  <a:off x="4905" y="1572"/>
                  <a:ext cx="1" cy="288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769" name="Line 569"/>
                <p:cNvSpPr>
                  <a:spLocks noChangeShapeType="1"/>
                </p:cNvSpPr>
                <p:nvPr/>
              </p:nvSpPr>
              <p:spPr bwMode="auto">
                <a:xfrm>
                  <a:off x="4929" y="1572"/>
                  <a:ext cx="1" cy="288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770" name="Line 570"/>
                <p:cNvSpPr>
                  <a:spLocks noChangeShapeType="1"/>
                </p:cNvSpPr>
                <p:nvPr/>
              </p:nvSpPr>
              <p:spPr bwMode="auto">
                <a:xfrm>
                  <a:off x="4941" y="1572"/>
                  <a:ext cx="1" cy="288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771" name="Line 571"/>
                <p:cNvSpPr>
                  <a:spLocks noChangeShapeType="1"/>
                </p:cNvSpPr>
                <p:nvPr/>
              </p:nvSpPr>
              <p:spPr bwMode="auto">
                <a:xfrm>
                  <a:off x="5001" y="1572"/>
                  <a:ext cx="1" cy="288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772" name="Line 572"/>
                <p:cNvSpPr>
                  <a:spLocks noChangeShapeType="1"/>
                </p:cNvSpPr>
                <p:nvPr/>
              </p:nvSpPr>
              <p:spPr bwMode="auto">
                <a:xfrm>
                  <a:off x="5013" y="1572"/>
                  <a:ext cx="1" cy="288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773" name="Line 573"/>
                <p:cNvSpPr>
                  <a:spLocks noChangeShapeType="1"/>
                </p:cNvSpPr>
                <p:nvPr/>
              </p:nvSpPr>
              <p:spPr bwMode="auto">
                <a:xfrm>
                  <a:off x="5037" y="1572"/>
                  <a:ext cx="1" cy="288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774" name="Line 574"/>
                <p:cNvSpPr>
                  <a:spLocks noChangeShapeType="1"/>
                </p:cNvSpPr>
                <p:nvPr/>
              </p:nvSpPr>
              <p:spPr bwMode="auto">
                <a:xfrm>
                  <a:off x="5049" y="1572"/>
                  <a:ext cx="1" cy="288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775" name="Line 575"/>
                <p:cNvSpPr>
                  <a:spLocks noChangeShapeType="1"/>
                </p:cNvSpPr>
                <p:nvPr/>
              </p:nvSpPr>
              <p:spPr bwMode="auto">
                <a:xfrm>
                  <a:off x="5103" y="1572"/>
                  <a:ext cx="1" cy="288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776" name="Line 576"/>
                <p:cNvSpPr>
                  <a:spLocks noChangeShapeType="1"/>
                </p:cNvSpPr>
                <p:nvPr/>
              </p:nvSpPr>
              <p:spPr bwMode="auto">
                <a:xfrm>
                  <a:off x="5115" y="1572"/>
                  <a:ext cx="1" cy="288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777" name="Line 577"/>
                <p:cNvSpPr>
                  <a:spLocks noChangeShapeType="1"/>
                </p:cNvSpPr>
                <p:nvPr/>
              </p:nvSpPr>
              <p:spPr bwMode="auto">
                <a:xfrm>
                  <a:off x="5139" y="1572"/>
                  <a:ext cx="1" cy="288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778" name="Line 578"/>
                <p:cNvSpPr>
                  <a:spLocks noChangeShapeType="1"/>
                </p:cNvSpPr>
                <p:nvPr/>
              </p:nvSpPr>
              <p:spPr bwMode="auto">
                <a:xfrm>
                  <a:off x="5157" y="1572"/>
                  <a:ext cx="1" cy="288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779" name="Line 579"/>
                <p:cNvSpPr>
                  <a:spLocks noChangeShapeType="1"/>
                </p:cNvSpPr>
                <p:nvPr/>
              </p:nvSpPr>
              <p:spPr bwMode="auto">
                <a:xfrm>
                  <a:off x="5211" y="1572"/>
                  <a:ext cx="1" cy="288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780" name="Line 580"/>
                <p:cNvSpPr>
                  <a:spLocks noChangeShapeType="1"/>
                </p:cNvSpPr>
                <p:nvPr/>
              </p:nvSpPr>
              <p:spPr bwMode="auto">
                <a:xfrm>
                  <a:off x="5223" y="1572"/>
                  <a:ext cx="1" cy="288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781" name="Line 581"/>
                <p:cNvSpPr>
                  <a:spLocks noChangeShapeType="1"/>
                </p:cNvSpPr>
                <p:nvPr/>
              </p:nvSpPr>
              <p:spPr bwMode="auto">
                <a:xfrm>
                  <a:off x="5247" y="1572"/>
                  <a:ext cx="1" cy="288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782" name="Line 582"/>
                <p:cNvSpPr>
                  <a:spLocks noChangeShapeType="1"/>
                </p:cNvSpPr>
                <p:nvPr/>
              </p:nvSpPr>
              <p:spPr bwMode="auto">
                <a:xfrm>
                  <a:off x="5265" y="1572"/>
                  <a:ext cx="1" cy="288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783" name="Line 583"/>
                <p:cNvSpPr>
                  <a:spLocks noChangeShapeType="1"/>
                </p:cNvSpPr>
                <p:nvPr/>
              </p:nvSpPr>
              <p:spPr bwMode="auto">
                <a:xfrm>
                  <a:off x="5319" y="1572"/>
                  <a:ext cx="1" cy="288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784" name="Line 584"/>
                <p:cNvSpPr>
                  <a:spLocks noChangeShapeType="1"/>
                </p:cNvSpPr>
                <p:nvPr/>
              </p:nvSpPr>
              <p:spPr bwMode="auto">
                <a:xfrm>
                  <a:off x="453" y="1572"/>
                  <a:ext cx="1" cy="288"/>
                </a:xfrm>
                <a:prstGeom prst="line">
                  <a:avLst/>
                </a:prstGeom>
                <a:noFill/>
                <a:ln w="9525">
                  <a:solidFill>
                    <a:srgbClr val="00FF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785" name="Line 585"/>
                <p:cNvSpPr>
                  <a:spLocks noChangeShapeType="1"/>
                </p:cNvSpPr>
                <p:nvPr/>
              </p:nvSpPr>
              <p:spPr bwMode="auto">
                <a:xfrm>
                  <a:off x="477" y="1572"/>
                  <a:ext cx="1" cy="288"/>
                </a:xfrm>
                <a:prstGeom prst="line">
                  <a:avLst/>
                </a:prstGeom>
                <a:noFill/>
                <a:ln w="9525">
                  <a:solidFill>
                    <a:srgbClr val="00FF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786" name="Line 586"/>
                <p:cNvSpPr>
                  <a:spLocks noChangeShapeType="1"/>
                </p:cNvSpPr>
                <p:nvPr/>
              </p:nvSpPr>
              <p:spPr bwMode="auto">
                <a:xfrm>
                  <a:off x="489" y="1572"/>
                  <a:ext cx="1" cy="288"/>
                </a:xfrm>
                <a:prstGeom prst="line">
                  <a:avLst/>
                </a:prstGeom>
                <a:noFill/>
                <a:ln w="9525">
                  <a:solidFill>
                    <a:srgbClr val="00FF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787" name="Line 587"/>
                <p:cNvSpPr>
                  <a:spLocks noChangeShapeType="1"/>
                </p:cNvSpPr>
                <p:nvPr/>
              </p:nvSpPr>
              <p:spPr bwMode="auto">
                <a:xfrm>
                  <a:off x="519" y="1572"/>
                  <a:ext cx="1" cy="288"/>
                </a:xfrm>
                <a:prstGeom prst="line">
                  <a:avLst/>
                </a:prstGeom>
                <a:noFill/>
                <a:ln w="9525">
                  <a:solidFill>
                    <a:srgbClr val="00FF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788" name="Line 588"/>
                <p:cNvSpPr>
                  <a:spLocks noChangeShapeType="1"/>
                </p:cNvSpPr>
                <p:nvPr/>
              </p:nvSpPr>
              <p:spPr bwMode="auto">
                <a:xfrm>
                  <a:off x="525" y="1572"/>
                  <a:ext cx="1" cy="288"/>
                </a:xfrm>
                <a:prstGeom prst="line">
                  <a:avLst/>
                </a:prstGeom>
                <a:noFill/>
                <a:ln w="9525">
                  <a:solidFill>
                    <a:srgbClr val="00FF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789" name="Line 589"/>
                <p:cNvSpPr>
                  <a:spLocks noChangeShapeType="1"/>
                </p:cNvSpPr>
                <p:nvPr/>
              </p:nvSpPr>
              <p:spPr bwMode="auto">
                <a:xfrm>
                  <a:off x="549" y="1572"/>
                  <a:ext cx="1" cy="288"/>
                </a:xfrm>
                <a:prstGeom prst="line">
                  <a:avLst/>
                </a:prstGeom>
                <a:noFill/>
                <a:ln w="9525">
                  <a:solidFill>
                    <a:srgbClr val="00FF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790" name="Line 590"/>
                <p:cNvSpPr>
                  <a:spLocks noChangeShapeType="1"/>
                </p:cNvSpPr>
                <p:nvPr/>
              </p:nvSpPr>
              <p:spPr bwMode="auto">
                <a:xfrm>
                  <a:off x="567" y="1572"/>
                  <a:ext cx="1" cy="288"/>
                </a:xfrm>
                <a:prstGeom prst="line">
                  <a:avLst/>
                </a:prstGeom>
                <a:noFill/>
                <a:ln w="9525">
                  <a:solidFill>
                    <a:srgbClr val="00FF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791" name="Line 591"/>
                <p:cNvSpPr>
                  <a:spLocks noChangeShapeType="1"/>
                </p:cNvSpPr>
                <p:nvPr/>
              </p:nvSpPr>
              <p:spPr bwMode="auto">
                <a:xfrm>
                  <a:off x="591" y="1572"/>
                  <a:ext cx="1" cy="288"/>
                </a:xfrm>
                <a:prstGeom prst="line">
                  <a:avLst/>
                </a:prstGeom>
                <a:noFill/>
                <a:ln w="9525">
                  <a:solidFill>
                    <a:srgbClr val="00FF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792" name="Line 592"/>
                <p:cNvSpPr>
                  <a:spLocks noChangeShapeType="1"/>
                </p:cNvSpPr>
                <p:nvPr/>
              </p:nvSpPr>
              <p:spPr bwMode="auto">
                <a:xfrm>
                  <a:off x="603" y="1572"/>
                  <a:ext cx="1" cy="288"/>
                </a:xfrm>
                <a:prstGeom prst="line">
                  <a:avLst/>
                </a:prstGeom>
                <a:noFill/>
                <a:ln w="9525">
                  <a:solidFill>
                    <a:srgbClr val="00FF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793" name="Line 593"/>
                <p:cNvSpPr>
                  <a:spLocks noChangeShapeType="1"/>
                </p:cNvSpPr>
                <p:nvPr/>
              </p:nvSpPr>
              <p:spPr bwMode="auto">
                <a:xfrm>
                  <a:off x="627" y="1572"/>
                  <a:ext cx="1" cy="288"/>
                </a:xfrm>
                <a:prstGeom prst="line">
                  <a:avLst/>
                </a:prstGeom>
                <a:noFill/>
                <a:ln w="9525">
                  <a:solidFill>
                    <a:srgbClr val="00FF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794" name="Line 594"/>
                <p:cNvSpPr>
                  <a:spLocks noChangeShapeType="1"/>
                </p:cNvSpPr>
                <p:nvPr/>
              </p:nvSpPr>
              <p:spPr bwMode="auto">
                <a:xfrm>
                  <a:off x="639" y="1572"/>
                  <a:ext cx="1" cy="288"/>
                </a:xfrm>
                <a:prstGeom prst="line">
                  <a:avLst/>
                </a:prstGeom>
                <a:noFill/>
                <a:ln w="9525">
                  <a:solidFill>
                    <a:srgbClr val="00FF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795" name="Line 595"/>
                <p:cNvSpPr>
                  <a:spLocks noChangeShapeType="1"/>
                </p:cNvSpPr>
                <p:nvPr/>
              </p:nvSpPr>
              <p:spPr bwMode="auto">
                <a:xfrm>
                  <a:off x="669" y="1572"/>
                  <a:ext cx="1" cy="288"/>
                </a:xfrm>
                <a:prstGeom prst="line">
                  <a:avLst/>
                </a:prstGeom>
                <a:noFill/>
                <a:ln w="9525">
                  <a:solidFill>
                    <a:srgbClr val="00FF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796" name="Line 596"/>
                <p:cNvSpPr>
                  <a:spLocks noChangeShapeType="1"/>
                </p:cNvSpPr>
                <p:nvPr/>
              </p:nvSpPr>
              <p:spPr bwMode="auto">
                <a:xfrm>
                  <a:off x="681" y="1572"/>
                  <a:ext cx="1" cy="288"/>
                </a:xfrm>
                <a:prstGeom prst="line">
                  <a:avLst/>
                </a:prstGeom>
                <a:noFill/>
                <a:ln w="9525">
                  <a:solidFill>
                    <a:srgbClr val="00FF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797" name="Line 597"/>
                <p:cNvSpPr>
                  <a:spLocks noChangeShapeType="1"/>
                </p:cNvSpPr>
                <p:nvPr/>
              </p:nvSpPr>
              <p:spPr bwMode="auto">
                <a:xfrm>
                  <a:off x="705" y="1572"/>
                  <a:ext cx="1" cy="288"/>
                </a:xfrm>
                <a:prstGeom prst="line">
                  <a:avLst/>
                </a:prstGeom>
                <a:noFill/>
                <a:ln w="9525">
                  <a:solidFill>
                    <a:srgbClr val="00FF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798" name="Line 598"/>
                <p:cNvSpPr>
                  <a:spLocks noChangeShapeType="1"/>
                </p:cNvSpPr>
                <p:nvPr/>
              </p:nvSpPr>
              <p:spPr bwMode="auto">
                <a:xfrm>
                  <a:off x="717" y="1572"/>
                  <a:ext cx="1" cy="288"/>
                </a:xfrm>
                <a:prstGeom prst="line">
                  <a:avLst/>
                </a:prstGeom>
                <a:noFill/>
                <a:ln w="9525">
                  <a:solidFill>
                    <a:srgbClr val="00FF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799" name="Line 599"/>
                <p:cNvSpPr>
                  <a:spLocks noChangeShapeType="1"/>
                </p:cNvSpPr>
                <p:nvPr/>
              </p:nvSpPr>
              <p:spPr bwMode="auto">
                <a:xfrm>
                  <a:off x="747" y="1572"/>
                  <a:ext cx="1" cy="288"/>
                </a:xfrm>
                <a:prstGeom prst="line">
                  <a:avLst/>
                </a:prstGeom>
                <a:noFill/>
                <a:ln w="9525">
                  <a:solidFill>
                    <a:srgbClr val="00FF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800" name="Line 600"/>
                <p:cNvSpPr>
                  <a:spLocks noChangeShapeType="1"/>
                </p:cNvSpPr>
                <p:nvPr/>
              </p:nvSpPr>
              <p:spPr bwMode="auto">
                <a:xfrm>
                  <a:off x="759" y="1572"/>
                  <a:ext cx="1" cy="288"/>
                </a:xfrm>
                <a:prstGeom prst="line">
                  <a:avLst/>
                </a:prstGeom>
                <a:noFill/>
                <a:ln w="9525">
                  <a:solidFill>
                    <a:srgbClr val="00FF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801" name="Line 601"/>
                <p:cNvSpPr>
                  <a:spLocks noChangeShapeType="1"/>
                </p:cNvSpPr>
                <p:nvPr/>
              </p:nvSpPr>
              <p:spPr bwMode="auto">
                <a:xfrm>
                  <a:off x="783" y="1572"/>
                  <a:ext cx="1" cy="288"/>
                </a:xfrm>
                <a:prstGeom prst="line">
                  <a:avLst/>
                </a:prstGeom>
                <a:noFill/>
                <a:ln w="9525">
                  <a:solidFill>
                    <a:srgbClr val="00FF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802" name="Line 602"/>
                <p:cNvSpPr>
                  <a:spLocks noChangeShapeType="1"/>
                </p:cNvSpPr>
                <p:nvPr/>
              </p:nvSpPr>
              <p:spPr bwMode="auto">
                <a:xfrm>
                  <a:off x="795" y="1572"/>
                  <a:ext cx="1" cy="288"/>
                </a:xfrm>
                <a:prstGeom prst="line">
                  <a:avLst/>
                </a:prstGeom>
                <a:noFill/>
                <a:ln w="9525">
                  <a:solidFill>
                    <a:srgbClr val="00FF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803" name="Line 603"/>
                <p:cNvSpPr>
                  <a:spLocks noChangeShapeType="1"/>
                </p:cNvSpPr>
                <p:nvPr/>
              </p:nvSpPr>
              <p:spPr bwMode="auto">
                <a:xfrm>
                  <a:off x="825" y="1572"/>
                  <a:ext cx="1" cy="288"/>
                </a:xfrm>
                <a:prstGeom prst="line">
                  <a:avLst/>
                </a:prstGeom>
                <a:noFill/>
                <a:ln w="9525">
                  <a:solidFill>
                    <a:srgbClr val="00FF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804" name="Line 604"/>
                <p:cNvSpPr>
                  <a:spLocks noChangeShapeType="1"/>
                </p:cNvSpPr>
                <p:nvPr/>
              </p:nvSpPr>
              <p:spPr bwMode="auto">
                <a:xfrm>
                  <a:off x="831" y="1572"/>
                  <a:ext cx="1" cy="288"/>
                </a:xfrm>
                <a:prstGeom prst="line">
                  <a:avLst/>
                </a:prstGeom>
                <a:noFill/>
                <a:ln w="9525">
                  <a:solidFill>
                    <a:srgbClr val="00FF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805" name="Line 605"/>
                <p:cNvSpPr>
                  <a:spLocks noChangeShapeType="1"/>
                </p:cNvSpPr>
                <p:nvPr/>
              </p:nvSpPr>
              <p:spPr bwMode="auto">
                <a:xfrm>
                  <a:off x="855" y="1572"/>
                  <a:ext cx="1" cy="288"/>
                </a:xfrm>
                <a:prstGeom prst="line">
                  <a:avLst/>
                </a:prstGeom>
                <a:noFill/>
                <a:ln w="9525">
                  <a:solidFill>
                    <a:srgbClr val="00FF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806" name="Line 606"/>
                <p:cNvSpPr>
                  <a:spLocks noChangeShapeType="1"/>
                </p:cNvSpPr>
                <p:nvPr/>
              </p:nvSpPr>
              <p:spPr bwMode="auto">
                <a:xfrm>
                  <a:off x="873" y="1572"/>
                  <a:ext cx="1" cy="288"/>
                </a:xfrm>
                <a:prstGeom prst="line">
                  <a:avLst/>
                </a:prstGeom>
                <a:noFill/>
                <a:ln w="9525">
                  <a:solidFill>
                    <a:srgbClr val="00FF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807" name="Line 607"/>
                <p:cNvSpPr>
                  <a:spLocks noChangeShapeType="1"/>
                </p:cNvSpPr>
                <p:nvPr/>
              </p:nvSpPr>
              <p:spPr bwMode="auto">
                <a:xfrm>
                  <a:off x="897" y="1572"/>
                  <a:ext cx="1" cy="288"/>
                </a:xfrm>
                <a:prstGeom prst="line">
                  <a:avLst/>
                </a:prstGeom>
                <a:noFill/>
                <a:ln w="9525">
                  <a:solidFill>
                    <a:srgbClr val="00FF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sp>
            <p:nvSpPr>
              <p:cNvPr id="51809" name="Line 609"/>
              <p:cNvSpPr>
                <a:spLocks noChangeShapeType="1"/>
              </p:cNvSpPr>
              <p:nvPr/>
            </p:nvSpPr>
            <p:spPr bwMode="auto">
              <a:xfrm>
                <a:off x="909" y="1572"/>
                <a:ext cx="1" cy="288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810" name="Line 610"/>
              <p:cNvSpPr>
                <a:spLocks noChangeShapeType="1"/>
              </p:cNvSpPr>
              <p:nvPr/>
            </p:nvSpPr>
            <p:spPr bwMode="auto">
              <a:xfrm>
                <a:off x="933" y="1572"/>
                <a:ext cx="1" cy="288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811" name="Line 611"/>
              <p:cNvSpPr>
                <a:spLocks noChangeShapeType="1"/>
              </p:cNvSpPr>
              <p:nvPr/>
            </p:nvSpPr>
            <p:spPr bwMode="auto">
              <a:xfrm>
                <a:off x="945" y="1572"/>
                <a:ext cx="1" cy="288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812" name="Line 612"/>
              <p:cNvSpPr>
                <a:spLocks noChangeShapeType="1"/>
              </p:cNvSpPr>
              <p:nvPr/>
            </p:nvSpPr>
            <p:spPr bwMode="auto">
              <a:xfrm>
                <a:off x="975" y="1572"/>
                <a:ext cx="1" cy="288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813" name="Line 613"/>
              <p:cNvSpPr>
                <a:spLocks noChangeShapeType="1"/>
              </p:cNvSpPr>
              <p:nvPr/>
            </p:nvSpPr>
            <p:spPr bwMode="auto">
              <a:xfrm>
                <a:off x="987" y="1572"/>
                <a:ext cx="1" cy="288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814" name="Line 614"/>
              <p:cNvSpPr>
                <a:spLocks noChangeShapeType="1"/>
              </p:cNvSpPr>
              <p:nvPr/>
            </p:nvSpPr>
            <p:spPr bwMode="auto">
              <a:xfrm>
                <a:off x="1011" y="1572"/>
                <a:ext cx="1" cy="288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815" name="Line 615"/>
              <p:cNvSpPr>
                <a:spLocks noChangeShapeType="1"/>
              </p:cNvSpPr>
              <p:nvPr/>
            </p:nvSpPr>
            <p:spPr bwMode="auto">
              <a:xfrm>
                <a:off x="1023" y="1572"/>
                <a:ext cx="1" cy="288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816" name="Line 616"/>
              <p:cNvSpPr>
                <a:spLocks noChangeShapeType="1"/>
              </p:cNvSpPr>
              <p:nvPr/>
            </p:nvSpPr>
            <p:spPr bwMode="auto">
              <a:xfrm>
                <a:off x="1053" y="1572"/>
                <a:ext cx="1" cy="288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817" name="Line 617"/>
              <p:cNvSpPr>
                <a:spLocks noChangeShapeType="1"/>
              </p:cNvSpPr>
              <p:nvPr/>
            </p:nvSpPr>
            <p:spPr bwMode="auto">
              <a:xfrm>
                <a:off x="1059" y="1572"/>
                <a:ext cx="1" cy="288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818" name="Line 618"/>
              <p:cNvSpPr>
                <a:spLocks noChangeShapeType="1"/>
              </p:cNvSpPr>
              <p:nvPr/>
            </p:nvSpPr>
            <p:spPr bwMode="auto">
              <a:xfrm>
                <a:off x="1089" y="1572"/>
                <a:ext cx="1" cy="288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819" name="Line 619"/>
              <p:cNvSpPr>
                <a:spLocks noChangeShapeType="1"/>
              </p:cNvSpPr>
              <p:nvPr/>
            </p:nvSpPr>
            <p:spPr bwMode="auto">
              <a:xfrm>
                <a:off x="1101" y="1572"/>
                <a:ext cx="1" cy="288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820" name="Line 620"/>
              <p:cNvSpPr>
                <a:spLocks noChangeShapeType="1"/>
              </p:cNvSpPr>
              <p:nvPr/>
            </p:nvSpPr>
            <p:spPr bwMode="auto">
              <a:xfrm>
                <a:off x="1131" y="1572"/>
                <a:ext cx="1" cy="288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821" name="Line 621"/>
              <p:cNvSpPr>
                <a:spLocks noChangeShapeType="1"/>
              </p:cNvSpPr>
              <p:nvPr/>
            </p:nvSpPr>
            <p:spPr bwMode="auto">
              <a:xfrm>
                <a:off x="1137" y="1572"/>
                <a:ext cx="1" cy="288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822" name="Line 622"/>
              <p:cNvSpPr>
                <a:spLocks noChangeShapeType="1"/>
              </p:cNvSpPr>
              <p:nvPr/>
            </p:nvSpPr>
            <p:spPr bwMode="auto">
              <a:xfrm>
                <a:off x="1161" y="1572"/>
                <a:ext cx="1" cy="288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823" name="Line 623"/>
              <p:cNvSpPr>
                <a:spLocks noChangeShapeType="1"/>
              </p:cNvSpPr>
              <p:nvPr/>
            </p:nvSpPr>
            <p:spPr bwMode="auto">
              <a:xfrm>
                <a:off x="1179" y="1572"/>
                <a:ext cx="1" cy="288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824" name="Line 624"/>
              <p:cNvSpPr>
                <a:spLocks noChangeShapeType="1"/>
              </p:cNvSpPr>
              <p:nvPr/>
            </p:nvSpPr>
            <p:spPr bwMode="auto">
              <a:xfrm>
                <a:off x="1203" y="1572"/>
                <a:ext cx="1" cy="288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825" name="Line 625"/>
              <p:cNvSpPr>
                <a:spLocks noChangeShapeType="1"/>
              </p:cNvSpPr>
              <p:nvPr/>
            </p:nvSpPr>
            <p:spPr bwMode="auto">
              <a:xfrm>
                <a:off x="1215" y="1572"/>
                <a:ext cx="1" cy="288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826" name="Line 626"/>
              <p:cNvSpPr>
                <a:spLocks noChangeShapeType="1"/>
              </p:cNvSpPr>
              <p:nvPr/>
            </p:nvSpPr>
            <p:spPr bwMode="auto">
              <a:xfrm>
                <a:off x="1239" y="1572"/>
                <a:ext cx="1" cy="288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827" name="Line 627"/>
              <p:cNvSpPr>
                <a:spLocks noChangeShapeType="1"/>
              </p:cNvSpPr>
              <p:nvPr/>
            </p:nvSpPr>
            <p:spPr bwMode="auto">
              <a:xfrm>
                <a:off x="1251" y="1572"/>
                <a:ext cx="1" cy="288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828" name="Line 628"/>
              <p:cNvSpPr>
                <a:spLocks noChangeShapeType="1"/>
              </p:cNvSpPr>
              <p:nvPr/>
            </p:nvSpPr>
            <p:spPr bwMode="auto">
              <a:xfrm>
                <a:off x="1281" y="1572"/>
                <a:ext cx="1" cy="288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829" name="Line 629"/>
              <p:cNvSpPr>
                <a:spLocks noChangeShapeType="1"/>
              </p:cNvSpPr>
              <p:nvPr/>
            </p:nvSpPr>
            <p:spPr bwMode="auto">
              <a:xfrm>
                <a:off x="1293" y="1572"/>
                <a:ext cx="1" cy="288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830" name="Line 630"/>
              <p:cNvSpPr>
                <a:spLocks noChangeShapeType="1"/>
              </p:cNvSpPr>
              <p:nvPr/>
            </p:nvSpPr>
            <p:spPr bwMode="auto">
              <a:xfrm>
                <a:off x="1317" y="1572"/>
                <a:ext cx="1" cy="288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831" name="Line 631"/>
              <p:cNvSpPr>
                <a:spLocks noChangeShapeType="1"/>
              </p:cNvSpPr>
              <p:nvPr/>
            </p:nvSpPr>
            <p:spPr bwMode="auto">
              <a:xfrm>
                <a:off x="1329" y="1572"/>
                <a:ext cx="1" cy="288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832" name="Line 632"/>
              <p:cNvSpPr>
                <a:spLocks noChangeShapeType="1"/>
              </p:cNvSpPr>
              <p:nvPr/>
            </p:nvSpPr>
            <p:spPr bwMode="auto">
              <a:xfrm>
                <a:off x="1359" y="1572"/>
                <a:ext cx="1" cy="288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833" name="Line 633"/>
              <p:cNvSpPr>
                <a:spLocks noChangeShapeType="1"/>
              </p:cNvSpPr>
              <p:nvPr/>
            </p:nvSpPr>
            <p:spPr bwMode="auto">
              <a:xfrm>
                <a:off x="1365" y="1572"/>
                <a:ext cx="1" cy="288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834" name="Line 634"/>
              <p:cNvSpPr>
                <a:spLocks noChangeShapeType="1"/>
              </p:cNvSpPr>
              <p:nvPr/>
            </p:nvSpPr>
            <p:spPr bwMode="auto">
              <a:xfrm>
                <a:off x="1389" y="1572"/>
                <a:ext cx="1" cy="288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835" name="Line 635"/>
              <p:cNvSpPr>
                <a:spLocks noChangeShapeType="1"/>
              </p:cNvSpPr>
              <p:nvPr/>
            </p:nvSpPr>
            <p:spPr bwMode="auto">
              <a:xfrm>
                <a:off x="1407" y="1572"/>
                <a:ext cx="1" cy="288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836" name="Line 636"/>
              <p:cNvSpPr>
                <a:spLocks noChangeShapeType="1"/>
              </p:cNvSpPr>
              <p:nvPr/>
            </p:nvSpPr>
            <p:spPr bwMode="auto">
              <a:xfrm>
                <a:off x="1437" y="1572"/>
                <a:ext cx="1" cy="288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837" name="Line 637"/>
              <p:cNvSpPr>
                <a:spLocks noChangeShapeType="1"/>
              </p:cNvSpPr>
              <p:nvPr/>
            </p:nvSpPr>
            <p:spPr bwMode="auto">
              <a:xfrm>
                <a:off x="1443" y="1572"/>
                <a:ext cx="1" cy="288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838" name="Line 638"/>
              <p:cNvSpPr>
                <a:spLocks noChangeShapeType="1"/>
              </p:cNvSpPr>
              <p:nvPr/>
            </p:nvSpPr>
            <p:spPr bwMode="auto">
              <a:xfrm>
                <a:off x="1467" y="1572"/>
                <a:ext cx="1" cy="288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839" name="Line 639"/>
              <p:cNvSpPr>
                <a:spLocks noChangeShapeType="1"/>
              </p:cNvSpPr>
              <p:nvPr/>
            </p:nvSpPr>
            <p:spPr bwMode="auto">
              <a:xfrm>
                <a:off x="1485" y="1572"/>
                <a:ext cx="1" cy="288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840" name="Line 640"/>
              <p:cNvSpPr>
                <a:spLocks noChangeShapeType="1"/>
              </p:cNvSpPr>
              <p:nvPr/>
            </p:nvSpPr>
            <p:spPr bwMode="auto">
              <a:xfrm>
                <a:off x="1509" y="1572"/>
                <a:ext cx="1" cy="288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841" name="Line 641"/>
              <p:cNvSpPr>
                <a:spLocks noChangeShapeType="1"/>
              </p:cNvSpPr>
              <p:nvPr/>
            </p:nvSpPr>
            <p:spPr bwMode="auto">
              <a:xfrm>
                <a:off x="1521" y="1572"/>
                <a:ext cx="1" cy="288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842" name="Line 642"/>
              <p:cNvSpPr>
                <a:spLocks noChangeShapeType="1"/>
              </p:cNvSpPr>
              <p:nvPr/>
            </p:nvSpPr>
            <p:spPr bwMode="auto">
              <a:xfrm>
                <a:off x="1545" y="1572"/>
                <a:ext cx="1" cy="288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843" name="Line 643"/>
              <p:cNvSpPr>
                <a:spLocks noChangeShapeType="1"/>
              </p:cNvSpPr>
              <p:nvPr/>
            </p:nvSpPr>
            <p:spPr bwMode="auto">
              <a:xfrm>
                <a:off x="1557" y="1572"/>
                <a:ext cx="1" cy="288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844" name="Line 644"/>
              <p:cNvSpPr>
                <a:spLocks noChangeShapeType="1"/>
              </p:cNvSpPr>
              <p:nvPr/>
            </p:nvSpPr>
            <p:spPr bwMode="auto">
              <a:xfrm>
                <a:off x="1587" y="1572"/>
                <a:ext cx="1" cy="288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845" name="Line 645"/>
              <p:cNvSpPr>
                <a:spLocks noChangeShapeType="1"/>
              </p:cNvSpPr>
              <p:nvPr/>
            </p:nvSpPr>
            <p:spPr bwMode="auto">
              <a:xfrm>
                <a:off x="1599" y="1572"/>
                <a:ext cx="1" cy="288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846" name="Line 646"/>
              <p:cNvSpPr>
                <a:spLocks noChangeShapeType="1"/>
              </p:cNvSpPr>
              <p:nvPr/>
            </p:nvSpPr>
            <p:spPr bwMode="auto">
              <a:xfrm>
                <a:off x="1623" y="1572"/>
                <a:ext cx="1" cy="288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847" name="Line 647"/>
              <p:cNvSpPr>
                <a:spLocks noChangeShapeType="1"/>
              </p:cNvSpPr>
              <p:nvPr/>
            </p:nvSpPr>
            <p:spPr bwMode="auto">
              <a:xfrm>
                <a:off x="1635" y="1572"/>
                <a:ext cx="1" cy="288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848" name="Line 648"/>
              <p:cNvSpPr>
                <a:spLocks noChangeShapeType="1"/>
              </p:cNvSpPr>
              <p:nvPr/>
            </p:nvSpPr>
            <p:spPr bwMode="auto">
              <a:xfrm>
                <a:off x="1665" y="1572"/>
                <a:ext cx="1" cy="288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849" name="Line 649"/>
              <p:cNvSpPr>
                <a:spLocks noChangeShapeType="1"/>
              </p:cNvSpPr>
              <p:nvPr/>
            </p:nvSpPr>
            <p:spPr bwMode="auto">
              <a:xfrm>
                <a:off x="1671" y="1572"/>
                <a:ext cx="1" cy="288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850" name="Line 650"/>
              <p:cNvSpPr>
                <a:spLocks noChangeShapeType="1"/>
              </p:cNvSpPr>
              <p:nvPr/>
            </p:nvSpPr>
            <p:spPr bwMode="auto">
              <a:xfrm>
                <a:off x="1695" y="1572"/>
                <a:ext cx="1" cy="288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851" name="Line 651"/>
              <p:cNvSpPr>
                <a:spLocks noChangeShapeType="1"/>
              </p:cNvSpPr>
              <p:nvPr/>
            </p:nvSpPr>
            <p:spPr bwMode="auto">
              <a:xfrm>
                <a:off x="1713" y="1572"/>
                <a:ext cx="1" cy="288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852" name="Line 652"/>
              <p:cNvSpPr>
                <a:spLocks noChangeShapeType="1"/>
              </p:cNvSpPr>
              <p:nvPr/>
            </p:nvSpPr>
            <p:spPr bwMode="auto">
              <a:xfrm>
                <a:off x="1737" y="1572"/>
                <a:ext cx="1" cy="288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853" name="Line 653"/>
              <p:cNvSpPr>
                <a:spLocks noChangeShapeType="1"/>
              </p:cNvSpPr>
              <p:nvPr/>
            </p:nvSpPr>
            <p:spPr bwMode="auto">
              <a:xfrm>
                <a:off x="1749" y="1572"/>
                <a:ext cx="1" cy="288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854" name="Line 654"/>
              <p:cNvSpPr>
                <a:spLocks noChangeShapeType="1"/>
              </p:cNvSpPr>
              <p:nvPr/>
            </p:nvSpPr>
            <p:spPr bwMode="auto">
              <a:xfrm>
                <a:off x="1773" y="1572"/>
                <a:ext cx="1" cy="288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855" name="Line 655"/>
              <p:cNvSpPr>
                <a:spLocks noChangeShapeType="1"/>
              </p:cNvSpPr>
              <p:nvPr/>
            </p:nvSpPr>
            <p:spPr bwMode="auto">
              <a:xfrm>
                <a:off x="1791" y="1572"/>
                <a:ext cx="1" cy="288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856" name="Line 656"/>
              <p:cNvSpPr>
                <a:spLocks noChangeShapeType="1"/>
              </p:cNvSpPr>
              <p:nvPr/>
            </p:nvSpPr>
            <p:spPr bwMode="auto">
              <a:xfrm>
                <a:off x="1815" y="1572"/>
                <a:ext cx="1" cy="288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857" name="Line 657"/>
              <p:cNvSpPr>
                <a:spLocks noChangeShapeType="1"/>
              </p:cNvSpPr>
              <p:nvPr/>
            </p:nvSpPr>
            <p:spPr bwMode="auto">
              <a:xfrm>
                <a:off x="1827" y="1572"/>
                <a:ext cx="1" cy="288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858" name="Line 658"/>
              <p:cNvSpPr>
                <a:spLocks noChangeShapeType="1"/>
              </p:cNvSpPr>
              <p:nvPr/>
            </p:nvSpPr>
            <p:spPr bwMode="auto">
              <a:xfrm>
                <a:off x="1851" y="1572"/>
                <a:ext cx="1" cy="288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859" name="Line 659"/>
              <p:cNvSpPr>
                <a:spLocks noChangeShapeType="1"/>
              </p:cNvSpPr>
              <p:nvPr/>
            </p:nvSpPr>
            <p:spPr bwMode="auto">
              <a:xfrm>
                <a:off x="1863" y="1572"/>
                <a:ext cx="1" cy="288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860" name="Line 660"/>
              <p:cNvSpPr>
                <a:spLocks noChangeShapeType="1"/>
              </p:cNvSpPr>
              <p:nvPr/>
            </p:nvSpPr>
            <p:spPr bwMode="auto">
              <a:xfrm>
                <a:off x="1893" y="1572"/>
                <a:ext cx="1" cy="288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861" name="Line 661"/>
              <p:cNvSpPr>
                <a:spLocks noChangeShapeType="1"/>
              </p:cNvSpPr>
              <p:nvPr/>
            </p:nvSpPr>
            <p:spPr bwMode="auto">
              <a:xfrm>
                <a:off x="1905" y="1572"/>
                <a:ext cx="1" cy="288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862" name="Line 662"/>
              <p:cNvSpPr>
                <a:spLocks noChangeShapeType="1"/>
              </p:cNvSpPr>
              <p:nvPr/>
            </p:nvSpPr>
            <p:spPr bwMode="auto">
              <a:xfrm>
                <a:off x="1929" y="1572"/>
                <a:ext cx="1" cy="288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863" name="Line 663"/>
              <p:cNvSpPr>
                <a:spLocks noChangeShapeType="1"/>
              </p:cNvSpPr>
              <p:nvPr/>
            </p:nvSpPr>
            <p:spPr bwMode="auto">
              <a:xfrm>
                <a:off x="1941" y="1572"/>
                <a:ext cx="1" cy="288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864" name="Line 664"/>
              <p:cNvSpPr>
                <a:spLocks noChangeShapeType="1"/>
              </p:cNvSpPr>
              <p:nvPr/>
            </p:nvSpPr>
            <p:spPr bwMode="auto">
              <a:xfrm>
                <a:off x="1971" y="1572"/>
                <a:ext cx="1" cy="288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865" name="Line 665"/>
              <p:cNvSpPr>
                <a:spLocks noChangeShapeType="1"/>
              </p:cNvSpPr>
              <p:nvPr/>
            </p:nvSpPr>
            <p:spPr bwMode="auto">
              <a:xfrm>
                <a:off x="1977" y="1572"/>
                <a:ext cx="1" cy="288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866" name="Line 666"/>
              <p:cNvSpPr>
                <a:spLocks noChangeShapeType="1"/>
              </p:cNvSpPr>
              <p:nvPr/>
            </p:nvSpPr>
            <p:spPr bwMode="auto">
              <a:xfrm>
                <a:off x="2001" y="1572"/>
                <a:ext cx="1" cy="288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867" name="Line 667"/>
              <p:cNvSpPr>
                <a:spLocks noChangeShapeType="1"/>
              </p:cNvSpPr>
              <p:nvPr/>
            </p:nvSpPr>
            <p:spPr bwMode="auto">
              <a:xfrm>
                <a:off x="2019" y="1572"/>
                <a:ext cx="1" cy="288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868" name="Line 668"/>
              <p:cNvSpPr>
                <a:spLocks noChangeShapeType="1"/>
              </p:cNvSpPr>
              <p:nvPr/>
            </p:nvSpPr>
            <p:spPr bwMode="auto">
              <a:xfrm>
                <a:off x="2043" y="1572"/>
                <a:ext cx="1" cy="288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869" name="Line 669"/>
              <p:cNvSpPr>
                <a:spLocks noChangeShapeType="1"/>
              </p:cNvSpPr>
              <p:nvPr/>
            </p:nvSpPr>
            <p:spPr bwMode="auto">
              <a:xfrm>
                <a:off x="2055" y="1572"/>
                <a:ext cx="1" cy="288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870" name="Line 670"/>
              <p:cNvSpPr>
                <a:spLocks noChangeShapeType="1"/>
              </p:cNvSpPr>
              <p:nvPr/>
            </p:nvSpPr>
            <p:spPr bwMode="auto">
              <a:xfrm>
                <a:off x="2079" y="1572"/>
                <a:ext cx="1" cy="288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871" name="Line 671"/>
              <p:cNvSpPr>
                <a:spLocks noChangeShapeType="1"/>
              </p:cNvSpPr>
              <p:nvPr/>
            </p:nvSpPr>
            <p:spPr bwMode="auto">
              <a:xfrm>
                <a:off x="2091" y="1572"/>
                <a:ext cx="1" cy="288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872" name="Line 672"/>
              <p:cNvSpPr>
                <a:spLocks noChangeShapeType="1"/>
              </p:cNvSpPr>
              <p:nvPr/>
            </p:nvSpPr>
            <p:spPr bwMode="auto">
              <a:xfrm>
                <a:off x="2121" y="1572"/>
                <a:ext cx="1" cy="288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873" name="Line 673"/>
              <p:cNvSpPr>
                <a:spLocks noChangeShapeType="1"/>
              </p:cNvSpPr>
              <p:nvPr/>
            </p:nvSpPr>
            <p:spPr bwMode="auto">
              <a:xfrm>
                <a:off x="2133" y="1572"/>
                <a:ext cx="1" cy="288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874" name="Line 674"/>
              <p:cNvSpPr>
                <a:spLocks noChangeShapeType="1"/>
              </p:cNvSpPr>
              <p:nvPr/>
            </p:nvSpPr>
            <p:spPr bwMode="auto">
              <a:xfrm>
                <a:off x="2157" y="1572"/>
                <a:ext cx="1" cy="288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875" name="Line 675"/>
              <p:cNvSpPr>
                <a:spLocks noChangeShapeType="1"/>
              </p:cNvSpPr>
              <p:nvPr/>
            </p:nvSpPr>
            <p:spPr bwMode="auto">
              <a:xfrm>
                <a:off x="2175" y="1572"/>
                <a:ext cx="1" cy="288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876" name="Line 676"/>
              <p:cNvSpPr>
                <a:spLocks noChangeShapeType="1"/>
              </p:cNvSpPr>
              <p:nvPr/>
            </p:nvSpPr>
            <p:spPr bwMode="auto">
              <a:xfrm>
                <a:off x="2229" y="1572"/>
                <a:ext cx="1" cy="288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877" name="Line 677"/>
              <p:cNvSpPr>
                <a:spLocks noChangeShapeType="1"/>
              </p:cNvSpPr>
              <p:nvPr/>
            </p:nvSpPr>
            <p:spPr bwMode="auto">
              <a:xfrm>
                <a:off x="2241" y="1572"/>
                <a:ext cx="1" cy="288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878" name="Line 678"/>
              <p:cNvSpPr>
                <a:spLocks noChangeShapeType="1"/>
              </p:cNvSpPr>
              <p:nvPr/>
            </p:nvSpPr>
            <p:spPr bwMode="auto">
              <a:xfrm>
                <a:off x="2265" y="1572"/>
                <a:ext cx="1" cy="288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879" name="Line 679"/>
              <p:cNvSpPr>
                <a:spLocks noChangeShapeType="1"/>
              </p:cNvSpPr>
              <p:nvPr/>
            </p:nvSpPr>
            <p:spPr bwMode="auto">
              <a:xfrm>
                <a:off x="2277" y="1572"/>
                <a:ext cx="1" cy="288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880" name="Line 680"/>
              <p:cNvSpPr>
                <a:spLocks noChangeShapeType="1"/>
              </p:cNvSpPr>
              <p:nvPr/>
            </p:nvSpPr>
            <p:spPr bwMode="auto">
              <a:xfrm>
                <a:off x="2337" y="1572"/>
                <a:ext cx="1" cy="288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881" name="Line 681"/>
              <p:cNvSpPr>
                <a:spLocks noChangeShapeType="1"/>
              </p:cNvSpPr>
              <p:nvPr/>
            </p:nvSpPr>
            <p:spPr bwMode="auto">
              <a:xfrm>
                <a:off x="2349" y="1572"/>
                <a:ext cx="1" cy="288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882" name="Line 682"/>
              <p:cNvSpPr>
                <a:spLocks noChangeShapeType="1"/>
              </p:cNvSpPr>
              <p:nvPr/>
            </p:nvSpPr>
            <p:spPr bwMode="auto">
              <a:xfrm>
                <a:off x="2373" y="1572"/>
                <a:ext cx="1" cy="288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883" name="Line 683"/>
              <p:cNvSpPr>
                <a:spLocks noChangeShapeType="1"/>
              </p:cNvSpPr>
              <p:nvPr/>
            </p:nvSpPr>
            <p:spPr bwMode="auto">
              <a:xfrm>
                <a:off x="2385" y="1572"/>
                <a:ext cx="1" cy="288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884" name="Line 684"/>
              <p:cNvSpPr>
                <a:spLocks noChangeShapeType="1"/>
              </p:cNvSpPr>
              <p:nvPr/>
            </p:nvSpPr>
            <p:spPr bwMode="auto">
              <a:xfrm>
                <a:off x="2445" y="1572"/>
                <a:ext cx="1" cy="288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885" name="Line 685"/>
              <p:cNvSpPr>
                <a:spLocks noChangeShapeType="1"/>
              </p:cNvSpPr>
              <p:nvPr/>
            </p:nvSpPr>
            <p:spPr bwMode="auto">
              <a:xfrm>
                <a:off x="2457" y="1572"/>
                <a:ext cx="1" cy="288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886" name="Line 686"/>
              <p:cNvSpPr>
                <a:spLocks noChangeShapeType="1"/>
              </p:cNvSpPr>
              <p:nvPr/>
            </p:nvSpPr>
            <p:spPr bwMode="auto">
              <a:xfrm>
                <a:off x="2481" y="1572"/>
                <a:ext cx="1" cy="288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887" name="Line 687"/>
              <p:cNvSpPr>
                <a:spLocks noChangeShapeType="1"/>
              </p:cNvSpPr>
              <p:nvPr/>
            </p:nvSpPr>
            <p:spPr bwMode="auto">
              <a:xfrm>
                <a:off x="2493" y="1572"/>
                <a:ext cx="1" cy="288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888" name="Line 688"/>
              <p:cNvSpPr>
                <a:spLocks noChangeShapeType="1"/>
              </p:cNvSpPr>
              <p:nvPr/>
            </p:nvSpPr>
            <p:spPr bwMode="auto">
              <a:xfrm>
                <a:off x="2547" y="1572"/>
                <a:ext cx="1" cy="288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889" name="Line 689"/>
              <p:cNvSpPr>
                <a:spLocks noChangeShapeType="1"/>
              </p:cNvSpPr>
              <p:nvPr/>
            </p:nvSpPr>
            <p:spPr bwMode="auto">
              <a:xfrm>
                <a:off x="2559" y="1572"/>
                <a:ext cx="1" cy="288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890" name="Line 690"/>
              <p:cNvSpPr>
                <a:spLocks noChangeShapeType="1"/>
              </p:cNvSpPr>
              <p:nvPr/>
            </p:nvSpPr>
            <p:spPr bwMode="auto">
              <a:xfrm>
                <a:off x="2589" y="1572"/>
                <a:ext cx="1" cy="288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891" name="Line 691"/>
              <p:cNvSpPr>
                <a:spLocks noChangeShapeType="1"/>
              </p:cNvSpPr>
              <p:nvPr/>
            </p:nvSpPr>
            <p:spPr bwMode="auto">
              <a:xfrm>
                <a:off x="2601" y="1572"/>
                <a:ext cx="1" cy="288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892" name="Line 692"/>
              <p:cNvSpPr>
                <a:spLocks noChangeShapeType="1"/>
              </p:cNvSpPr>
              <p:nvPr/>
            </p:nvSpPr>
            <p:spPr bwMode="auto">
              <a:xfrm>
                <a:off x="2655" y="1572"/>
                <a:ext cx="1" cy="288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893" name="Line 693"/>
              <p:cNvSpPr>
                <a:spLocks noChangeShapeType="1"/>
              </p:cNvSpPr>
              <p:nvPr/>
            </p:nvSpPr>
            <p:spPr bwMode="auto">
              <a:xfrm>
                <a:off x="2667" y="1572"/>
                <a:ext cx="1" cy="288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894" name="Line 694"/>
              <p:cNvSpPr>
                <a:spLocks noChangeShapeType="1"/>
              </p:cNvSpPr>
              <p:nvPr/>
            </p:nvSpPr>
            <p:spPr bwMode="auto">
              <a:xfrm>
                <a:off x="2691" y="1572"/>
                <a:ext cx="1" cy="288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895" name="Line 695"/>
              <p:cNvSpPr>
                <a:spLocks noChangeShapeType="1"/>
              </p:cNvSpPr>
              <p:nvPr/>
            </p:nvSpPr>
            <p:spPr bwMode="auto">
              <a:xfrm>
                <a:off x="2709" y="1572"/>
                <a:ext cx="1" cy="288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896" name="Line 696"/>
              <p:cNvSpPr>
                <a:spLocks noChangeShapeType="1"/>
              </p:cNvSpPr>
              <p:nvPr/>
            </p:nvSpPr>
            <p:spPr bwMode="auto">
              <a:xfrm>
                <a:off x="2763" y="1572"/>
                <a:ext cx="1" cy="288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897" name="Line 697"/>
              <p:cNvSpPr>
                <a:spLocks noChangeShapeType="1"/>
              </p:cNvSpPr>
              <p:nvPr/>
            </p:nvSpPr>
            <p:spPr bwMode="auto">
              <a:xfrm>
                <a:off x="2775" y="1572"/>
                <a:ext cx="1" cy="288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898" name="Line 698"/>
              <p:cNvSpPr>
                <a:spLocks noChangeShapeType="1"/>
              </p:cNvSpPr>
              <p:nvPr/>
            </p:nvSpPr>
            <p:spPr bwMode="auto">
              <a:xfrm>
                <a:off x="2799" y="1572"/>
                <a:ext cx="1" cy="288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899" name="Line 699"/>
              <p:cNvSpPr>
                <a:spLocks noChangeShapeType="1"/>
              </p:cNvSpPr>
              <p:nvPr/>
            </p:nvSpPr>
            <p:spPr bwMode="auto">
              <a:xfrm>
                <a:off x="2817" y="1572"/>
                <a:ext cx="1" cy="288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900" name="Line 700"/>
              <p:cNvSpPr>
                <a:spLocks noChangeShapeType="1"/>
              </p:cNvSpPr>
              <p:nvPr/>
            </p:nvSpPr>
            <p:spPr bwMode="auto">
              <a:xfrm>
                <a:off x="2871" y="1572"/>
                <a:ext cx="1" cy="288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901" name="Line 701"/>
              <p:cNvSpPr>
                <a:spLocks noChangeShapeType="1"/>
              </p:cNvSpPr>
              <p:nvPr/>
            </p:nvSpPr>
            <p:spPr bwMode="auto">
              <a:xfrm>
                <a:off x="2883" y="1572"/>
                <a:ext cx="1" cy="288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902" name="Line 702"/>
              <p:cNvSpPr>
                <a:spLocks noChangeShapeType="1"/>
              </p:cNvSpPr>
              <p:nvPr/>
            </p:nvSpPr>
            <p:spPr bwMode="auto">
              <a:xfrm>
                <a:off x="2907" y="1572"/>
                <a:ext cx="1" cy="288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903" name="Line 703"/>
              <p:cNvSpPr>
                <a:spLocks noChangeShapeType="1"/>
              </p:cNvSpPr>
              <p:nvPr/>
            </p:nvSpPr>
            <p:spPr bwMode="auto">
              <a:xfrm>
                <a:off x="2919" y="1572"/>
                <a:ext cx="1" cy="288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904" name="Line 704"/>
              <p:cNvSpPr>
                <a:spLocks noChangeShapeType="1"/>
              </p:cNvSpPr>
              <p:nvPr/>
            </p:nvSpPr>
            <p:spPr bwMode="auto">
              <a:xfrm>
                <a:off x="2979" y="1572"/>
                <a:ext cx="1" cy="288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905" name="Line 705"/>
              <p:cNvSpPr>
                <a:spLocks noChangeShapeType="1"/>
              </p:cNvSpPr>
              <p:nvPr/>
            </p:nvSpPr>
            <p:spPr bwMode="auto">
              <a:xfrm>
                <a:off x="2991" y="1572"/>
                <a:ext cx="1" cy="288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906" name="Line 706"/>
              <p:cNvSpPr>
                <a:spLocks noChangeShapeType="1"/>
              </p:cNvSpPr>
              <p:nvPr/>
            </p:nvSpPr>
            <p:spPr bwMode="auto">
              <a:xfrm>
                <a:off x="3015" y="1572"/>
                <a:ext cx="1" cy="288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907" name="Line 707"/>
              <p:cNvSpPr>
                <a:spLocks noChangeShapeType="1"/>
              </p:cNvSpPr>
              <p:nvPr/>
            </p:nvSpPr>
            <p:spPr bwMode="auto">
              <a:xfrm>
                <a:off x="3027" y="1572"/>
                <a:ext cx="1" cy="288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908" name="Line 708"/>
              <p:cNvSpPr>
                <a:spLocks noChangeShapeType="1"/>
              </p:cNvSpPr>
              <p:nvPr/>
            </p:nvSpPr>
            <p:spPr bwMode="auto">
              <a:xfrm>
                <a:off x="3087" y="1572"/>
                <a:ext cx="1" cy="288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909" name="Line 709"/>
              <p:cNvSpPr>
                <a:spLocks noChangeShapeType="1"/>
              </p:cNvSpPr>
              <p:nvPr/>
            </p:nvSpPr>
            <p:spPr bwMode="auto">
              <a:xfrm>
                <a:off x="3099" y="1572"/>
                <a:ext cx="1" cy="288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910" name="Line 710"/>
              <p:cNvSpPr>
                <a:spLocks noChangeShapeType="1"/>
              </p:cNvSpPr>
              <p:nvPr/>
            </p:nvSpPr>
            <p:spPr bwMode="auto">
              <a:xfrm>
                <a:off x="3123" y="1572"/>
                <a:ext cx="1" cy="288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911" name="Line 711"/>
              <p:cNvSpPr>
                <a:spLocks noChangeShapeType="1"/>
              </p:cNvSpPr>
              <p:nvPr/>
            </p:nvSpPr>
            <p:spPr bwMode="auto">
              <a:xfrm>
                <a:off x="3135" y="1572"/>
                <a:ext cx="1" cy="288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912" name="Line 712"/>
              <p:cNvSpPr>
                <a:spLocks noChangeShapeType="1"/>
              </p:cNvSpPr>
              <p:nvPr/>
            </p:nvSpPr>
            <p:spPr bwMode="auto">
              <a:xfrm>
                <a:off x="3189" y="1572"/>
                <a:ext cx="1" cy="288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913" name="Line 713"/>
              <p:cNvSpPr>
                <a:spLocks noChangeShapeType="1"/>
              </p:cNvSpPr>
              <p:nvPr/>
            </p:nvSpPr>
            <p:spPr bwMode="auto">
              <a:xfrm>
                <a:off x="3201" y="1572"/>
                <a:ext cx="1" cy="288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914" name="Line 714"/>
              <p:cNvSpPr>
                <a:spLocks noChangeShapeType="1"/>
              </p:cNvSpPr>
              <p:nvPr/>
            </p:nvSpPr>
            <p:spPr bwMode="auto">
              <a:xfrm>
                <a:off x="3231" y="1572"/>
                <a:ext cx="1" cy="288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915" name="Line 715"/>
              <p:cNvSpPr>
                <a:spLocks noChangeShapeType="1"/>
              </p:cNvSpPr>
              <p:nvPr/>
            </p:nvSpPr>
            <p:spPr bwMode="auto">
              <a:xfrm>
                <a:off x="3243" y="1572"/>
                <a:ext cx="1" cy="288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916" name="Line 716"/>
              <p:cNvSpPr>
                <a:spLocks noChangeShapeType="1"/>
              </p:cNvSpPr>
              <p:nvPr/>
            </p:nvSpPr>
            <p:spPr bwMode="auto">
              <a:xfrm>
                <a:off x="3297" y="1572"/>
                <a:ext cx="1" cy="288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917" name="Line 717"/>
              <p:cNvSpPr>
                <a:spLocks noChangeShapeType="1"/>
              </p:cNvSpPr>
              <p:nvPr/>
            </p:nvSpPr>
            <p:spPr bwMode="auto">
              <a:xfrm>
                <a:off x="3309" y="1572"/>
                <a:ext cx="1" cy="288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918" name="Line 718"/>
              <p:cNvSpPr>
                <a:spLocks noChangeShapeType="1"/>
              </p:cNvSpPr>
              <p:nvPr/>
            </p:nvSpPr>
            <p:spPr bwMode="auto">
              <a:xfrm>
                <a:off x="3333" y="1572"/>
                <a:ext cx="1" cy="288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919" name="Line 719"/>
              <p:cNvSpPr>
                <a:spLocks noChangeShapeType="1"/>
              </p:cNvSpPr>
              <p:nvPr/>
            </p:nvSpPr>
            <p:spPr bwMode="auto">
              <a:xfrm>
                <a:off x="3351" y="1572"/>
                <a:ext cx="1" cy="288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920" name="Line 720"/>
              <p:cNvSpPr>
                <a:spLocks noChangeShapeType="1"/>
              </p:cNvSpPr>
              <p:nvPr/>
            </p:nvSpPr>
            <p:spPr bwMode="auto">
              <a:xfrm>
                <a:off x="3405" y="1572"/>
                <a:ext cx="1" cy="288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921" name="Line 721"/>
              <p:cNvSpPr>
                <a:spLocks noChangeShapeType="1"/>
              </p:cNvSpPr>
              <p:nvPr/>
            </p:nvSpPr>
            <p:spPr bwMode="auto">
              <a:xfrm>
                <a:off x="3417" y="1572"/>
                <a:ext cx="1" cy="288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922" name="Line 722"/>
              <p:cNvSpPr>
                <a:spLocks noChangeShapeType="1"/>
              </p:cNvSpPr>
              <p:nvPr/>
            </p:nvSpPr>
            <p:spPr bwMode="auto">
              <a:xfrm>
                <a:off x="3441" y="1572"/>
                <a:ext cx="1" cy="288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923" name="Line 723"/>
              <p:cNvSpPr>
                <a:spLocks noChangeShapeType="1"/>
              </p:cNvSpPr>
              <p:nvPr/>
            </p:nvSpPr>
            <p:spPr bwMode="auto">
              <a:xfrm>
                <a:off x="3459" y="1572"/>
                <a:ext cx="1" cy="288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924" name="Line 724"/>
              <p:cNvSpPr>
                <a:spLocks noChangeShapeType="1"/>
              </p:cNvSpPr>
              <p:nvPr/>
            </p:nvSpPr>
            <p:spPr bwMode="auto">
              <a:xfrm>
                <a:off x="3513" y="1572"/>
                <a:ext cx="1" cy="288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925" name="Line 725"/>
              <p:cNvSpPr>
                <a:spLocks noChangeShapeType="1"/>
              </p:cNvSpPr>
              <p:nvPr/>
            </p:nvSpPr>
            <p:spPr bwMode="auto">
              <a:xfrm>
                <a:off x="3525" y="1572"/>
                <a:ext cx="1" cy="288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926" name="Line 726"/>
              <p:cNvSpPr>
                <a:spLocks noChangeShapeType="1"/>
              </p:cNvSpPr>
              <p:nvPr/>
            </p:nvSpPr>
            <p:spPr bwMode="auto">
              <a:xfrm>
                <a:off x="3549" y="1572"/>
                <a:ext cx="1" cy="288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927" name="Line 727"/>
              <p:cNvSpPr>
                <a:spLocks noChangeShapeType="1"/>
              </p:cNvSpPr>
              <p:nvPr/>
            </p:nvSpPr>
            <p:spPr bwMode="auto">
              <a:xfrm>
                <a:off x="3561" y="1572"/>
                <a:ext cx="1" cy="288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928" name="Line 728"/>
              <p:cNvSpPr>
                <a:spLocks noChangeShapeType="1"/>
              </p:cNvSpPr>
              <p:nvPr/>
            </p:nvSpPr>
            <p:spPr bwMode="auto">
              <a:xfrm>
                <a:off x="3621" y="1572"/>
                <a:ext cx="1" cy="288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929" name="Line 729"/>
              <p:cNvSpPr>
                <a:spLocks noChangeShapeType="1"/>
              </p:cNvSpPr>
              <p:nvPr/>
            </p:nvSpPr>
            <p:spPr bwMode="auto">
              <a:xfrm>
                <a:off x="3633" y="1572"/>
                <a:ext cx="1" cy="288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930" name="Line 730"/>
              <p:cNvSpPr>
                <a:spLocks noChangeShapeType="1"/>
              </p:cNvSpPr>
              <p:nvPr/>
            </p:nvSpPr>
            <p:spPr bwMode="auto">
              <a:xfrm>
                <a:off x="3657" y="1572"/>
                <a:ext cx="1" cy="288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931" name="Line 731"/>
              <p:cNvSpPr>
                <a:spLocks noChangeShapeType="1"/>
              </p:cNvSpPr>
              <p:nvPr/>
            </p:nvSpPr>
            <p:spPr bwMode="auto">
              <a:xfrm>
                <a:off x="3669" y="1572"/>
                <a:ext cx="1" cy="288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932" name="Line 732"/>
              <p:cNvSpPr>
                <a:spLocks noChangeShapeType="1"/>
              </p:cNvSpPr>
              <p:nvPr/>
            </p:nvSpPr>
            <p:spPr bwMode="auto">
              <a:xfrm>
                <a:off x="3729" y="1572"/>
                <a:ext cx="1" cy="288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933" name="Line 733"/>
              <p:cNvSpPr>
                <a:spLocks noChangeShapeType="1"/>
              </p:cNvSpPr>
              <p:nvPr/>
            </p:nvSpPr>
            <p:spPr bwMode="auto">
              <a:xfrm>
                <a:off x="3741" y="1572"/>
                <a:ext cx="1" cy="288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934" name="Line 734"/>
              <p:cNvSpPr>
                <a:spLocks noChangeShapeType="1"/>
              </p:cNvSpPr>
              <p:nvPr/>
            </p:nvSpPr>
            <p:spPr bwMode="auto">
              <a:xfrm>
                <a:off x="3765" y="1572"/>
                <a:ext cx="1" cy="288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935" name="Line 735"/>
              <p:cNvSpPr>
                <a:spLocks noChangeShapeType="1"/>
              </p:cNvSpPr>
              <p:nvPr/>
            </p:nvSpPr>
            <p:spPr bwMode="auto">
              <a:xfrm>
                <a:off x="3777" y="1572"/>
                <a:ext cx="1" cy="288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936" name="Line 736"/>
              <p:cNvSpPr>
                <a:spLocks noChangeShapeType="1"/>
              </p:cNvSpPr>
              <p:nvPr/>
            </p:nvSpPr>
            <p:spPr bwMode="auto">
              <a:xfrm>
                <a:off x="3831" y="1572"/>
                <a:ext cx="1" cy="288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937" name="Line 737"/>
              <p:cNvSpPr>
                <a:spLocks noChangeShapeType="1"/>
              </p:cNvSpPr>
              <p:nvPr/>
            </p:nvSpPr>
            <p:spPr bwMode="auto">
              <a:xfrm>
                <a:off x="3843" y="1572"/>
                <a:ext cx="1" cy="288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938" name="Line 738"/>
              <p:cNvSpPr>
                <a:spLocks noChangeShapeType="1"/>
              </p:cNvSpPr>
              <p:nvPr/>
            </p:nvSpPr>
            <p:spPr bwMode="auto">
              <a:xfrm>
                <a:off x="3867" y="1572"/>
                <a:ext cx="1" cy="288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939" name="Line 739"/>
              <p:cNvSpPr>
                <a:spLocks noChangeShapeType="1"/>
              </p:cNvSpPr>
              <p:nvPr/>
            </p:nvSpPr>
            <p:spPr bwMode="auto">
              <a:xfrm>
                <a:off x="3885" y="1572"/>
                <a:ext cx="1" cy="288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940" name="Line 740"/>
              <p:cNvSpPr>
                <a:spLocks noChangeShapeType="1"/>
              </p:cNvSpPr>
              <p:nvPr/>
            </p:nvSpPr>
            <p:spPr bwMode="auto">
              <a:xfrm>
                <a:off x="3939" y="1572"/>
                <a:ext cx="1" cy="288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941" name="Line 741"/>
              <p:cNvSpPr>
                <a:spLocks noChangeShapeType="1"/>
              </p:cNvSpPr>
              <p:nvPr/>
            </p:nvSpPr>
            <p:spPr bwMode="auto">
              <a:xfrm>
                <a:off x="3951" y="1572"/>
                <a:ext cx="1" cy="288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942" name="Line 742"/>
              <p:cNvSpPr>
                <a:spLocks noChangeShapeType="1"/>
              </p:cNvSpPr>
              <p:nvPr/>
            </p:nvSpPr>
            <p:spPr bwMode="auto">
              <a:xfrm>
                <a:off x="3975" y="1572"/>
                <a:ext cx="1" cy="288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943" name="Line 743"/>
              <p:cNvSpPr>
                <a:spLocks noChangeShapeType="1"/>
              </p:cNvSpPr>
              <p:nvPr/>
            </p:nvSpPr>
            <p:spPr bwMode="auto">
              <a:xfrm>
                <a:off x="3993" y="1572"/>
                <a:ext cx="1" cy="288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944" name="Line 744"/>
              <p:cNvSpPr>
                <a:spLocks noChangeShapeType="1"/>
              </p:cNvSpPr>
              <p:nvPr/>
            </p:nvSpPr>
            <p:spPr bwMode="auto">
              <a:xfrm>
                <a:off x="4047" y="1572"/>
                <a:ext cx="1" cy="288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945" name="Line 745"/>
              <p:cNvSpPr>
                <a:spLocks noChangeShapeType="1"/>
              </p:cNvSpPr>
              <p:nvPr/>
            </p:nvSpPr>
            <p:spPr bwMode="auto">
              <a:xfrm>
                <a:off x="4059" y="1572"/>
                <a:ext cx="1" cy="288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946" name="Line 746"/>
              <p:cNvSpPr>
                <a:spLocks noChangeShapeType="1"/>
              </p:cNvSpPr>
              <p:nvPr/>
            </p:nvSpPr>
            <p:spPr bwMode="auto">
              <a:xfrm>
                <a:off x="4083" y="1572"/>
                <a:ext cx="1" cy="288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947" name="Line 747"/>
              <p:cNvSpPr>
                <a:spLocks noChangeShapeType="1"/>
              </p:cNvSpPr>
              <p:nvPr/>
            </p:nvSpPr>
            <p:spPr bwMode="auto">
              <a:xfrm>
                <a:off x="4095" y="1572"/>
                <a:ext cx="1" cy="288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948" name="Line 748"/>
              <p:cNvSpPr>
                <a:spLocks noChangeShapeType="1"/>
              </p:cNvSpPr>
              <p:nvPr/>
            </p:nvSpPr>
            <p:spPr bwMode="auto">
              <a:xfrm>
                <a:off x="4155" y="1572"/>
                <a:ext cx="1" cy="288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949" name="Line 749"/>
              <p:cNvSpPr>
                <a:spLocks noChangeShapeType="1"/>
              </p:cNvSpPr>
              <p:nvPr/>
            </p:nvSpPr>
            <p:spPr bwMode="auto">
              <a:xfrm>
                <a:off x="4167" y="1572"/>
                <a:ext cx="1" cy="288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950" name="Line 750"/>
              <p:cNvSpPr>
                <a:spLocks noChangeShapeType="1"/>
              </p:cNvSpPr>
              <p:nvPr/>
            </p:nvSpPr>
            <p:spPr bwMode="auto">
              <a:xfrm>
                <a:off x="4191" y="1572"/>
                <a:ext cx="1" cy="288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951" name="Line 751"/>
              <p:cNvSpPr>
                <a:spLocks noChangeShapeType="1"/>
              </p:cNvSpPr>
              <p:nvPr/>
            </p:nvSpPr>
            <p:spPr bwMode="auto">
              <a:xfrm>
                <a:off x="4203" y="1572"/>
                <a:ext cx="1" cy="288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952" name="Line 752"/>
              <p:cNvSpPr>
                <a:spLocks noChangeShapeType="1"/>
              </p:cNvSpPr>
              <p:nvPr/>
            </p:nvSpPr>
            <p:spPr bwMode="auto">
              <a:xfrm>
                <a:off x="4263" y="1572"/>
                <a:ext cx="1" cy="288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953" name="Line 753"/>
              <p:cNvSpPr>
                <a:spLocks noChangeShapeType="1"/>
              </p:cNvSpPr>
              <p:nvPr/>
            </p:nvSpPr>
            <p:spPr bwMode="auto">
              <a:xfrm>
                <a:off x="4275" y="1572"/>
                <a:ext cx="1" cy="288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954" name="Line 754"/>
              <p:cNvSpPr>
                <a:spLocks noChangeShapeType="1"/>
              </p:cNvSpPr>
              <p:nvPr/>
            </p:nvSpPr>
            <p:spPr bwMode="auto">
              <a:xfrm>
                <a:off x="4299" y="1572"/>
                <a:ext cx="1" cy="288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955" name="Line 755"/>
              <p:cNvSpPr>
                <a:spLocks noChangeShapeType="1"/>
              </p:cNvSpPr>
              <p:nvPr/>
            </p:nvSpPr>
            <p:spPr bwMode="auto">
              <a:xfrm>
                <a:off x="4311" y="1572"/>
                <a:ext cx="1" cy="288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956" name="Line 756"/>
              <p:cNvSpPr>
                <a:spLocks noChangeShapeType="1"/>
              </p:cNvSpPr>
              <p:nvPr/>
            </p:nvSpPr>
            <p:spPr bwMode="auto">
              <a:xfrm>
                <a:off x="4371" y="1572"/>
                <a:ext cx="1" cy="288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957" name="Line 757"/>
              <p:cNvSpPr>
                <a:spLocks noChangeShapeType="1"/>
              </p:cNvSpPr>
              <p:nvPr/>
            </p:nvSpPr>
            <p:spPr bwMode="auto">
              <a:xfrm>
                <a:off x="4383" y="1572"/>
                <a:ext cx="1" cy="288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958" name="Line 758"/>
              <p:cNvSpPr>
                <a:spLocks noChangeShapeType="1"/>
              </p:cNvSpPr>
              <p:nvPr/>
            </p:nvSpPr>
            <p:spPr bwMode="auto">
              <a:xfrm>
                <a:off x="4407" y="1572"/>
                <a:ext cx="1" cy="288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959" name="Line 759"/>
              <p:cNvSpPr>
                <a:spLocks noChangeShapeType="1"/>
              </p:cNvSpPr>
              <p:nvPr/>
            </p:nvSpPr>
            <p:spPr bwMode="auto">
              <a:xfrm>
                <a:off x="4419" y="1572"/>
                <a:ext cx="1" cy="288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960" name="Line 760"/>
              <p:cNvSpPr>
                <a:spLocks noChangeShapeType="1"/>
              </p:cNvSpPr>
              <p:nvPr/>
            </p:nvSpPr>
            <p:spPr bwMode="auto">
              <a:xfrm>
                <a:off x="4473" y="1572"/>
                <a:ext cx="1" cy="288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961" name="Line 761"/>
              <p:cNvSpPr>
                <a:spLocks noChangeShapeType="1"/>
              </p:cNvSpPr>
              <p:nvPr/>
            </p:nvSpPr>
            <p:spPr bwMode="auto">
              <a:xfrm>
                <a:off x="4485" y="1572"/>
                <a:ext cx="1" cy="288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962" name="Line 762"/>
              <p:cNvSpPr>
                <a:spLocks noChangeShapeType="1"/>
              </p:cNvSpPr>
              <p:nvPr/>
            </p:nvSpPr>
            <p:spPr bwMode="auto">
              <a:xfrm>
                <a:off x="4509" y="1572"/>
                <a:ext cx="1" cy="288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963" name="Line 763"/>
              <p:cNvSpPr>
                <a:spLocks noChangeShapeType="1"/>
              </p:cNvSpPr>
              <p:nvPr/>
            </p:nvSpPr>
            <p:spPr bwMode="auto">
              <a:xfrm>
                <a:off x="4527" y="1572"/>
                <a:ext cx="1" cy="288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964" name="Line 764"/>
              <p:cNvSpPr>
                <a:spLocks noChangeShapeType="1"/>
              </p:cNvSpPr>
              <p:nvPr/>
            </p:nvSpPr>
            <p:spPr bwMode="auto">
              <a:xfrm>
                <a:off x="4581" y="1572"/>
                <a:ext cx="1" cy="288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965" name="Line 765"/>
              <p:cNvSpPr>
                <a:spLocks noChangeShapeType="1"/>
              </p:cNvSpPr>
              <p:nvPr/>
            </p:nvSpPr>
            <p:spPr bwMode="auto">
              <a:xfrm>
                <a:off x="4593" y="1572"/>
                <a:ext cx="1" cy="288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966" name="Line 766"/>
              <p:cNvSpPr>
                <a:spLocks noChangeShapeType="1"/>
              </p:cNvSpPr>
              <p:nvPr/>
            </p:nvSpPr>
            <p:spPr bwMode="auto">
              <a:xfrm>
                <a:off x="4617" y="1572"/>
                <a:ext cx="1" cy="288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967" name="Line 767"/>
              <p:cNvSpPr>
                <a:spLocks noChangeShapeType="1"/>
              </p:cNvSpPr>
              <p:nvPr/>
            </p:nvSpPr>
            <p:spPr bwMode="auto">
              <a:xfrm>
                <a:off x="4635" y="1572"/>
                <a:ext cx="1" cy="288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968" name="Line 768"/>
              <p:cNvSpPr>
                <a:spLocks noChangeShapeType="1"/>
              </p:cNvSpPr>
              <p:nvPr/>
            </p:nvSpPr>
            <p:spPr bwMode="auto">
              <a:xfrm>
                <a:off x="4689" y="1572"/>
                <a:ext cx="1" cy="288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969" name="Line 769"/>
              <p:cNvSpPr>
                <a:spLocks noChangeShapeType="1"/>
              </p:cNvSpPr>
              <p:nvPr/>
            </p:nvSpPr>
            <p:spPr bwMode="auto">
              <a:xfrm>
                <a:off x="4701" y="1572"/>
                <a:ext cx="1" cy="288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970" name="Line 770"/>
              <p:cNvSpPr>
                <a:spLocks noChangeShapeType="1"/>
              </p:cNvSpPr>
              <p:nvPr/>
            </p:nvSpPr>
            <p:spPr bwMode="auto">
              <a:xfrm>
                <a:off x="4725" y="1572"/>
                <a:ext cx="1" cy="288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971" name="Line 771"/>
              <p:cNvSpPr>
                <a:spLocks noChangeShapeType="1"/>
              </p:cNvSpPr>
              <p:nvPr/>
            </p:nvSpPr>
            <p:spPr bwMode="auto">
              <a:xfrm>
                <a:off x="4737" y="1572"/>
                <a:ext cx="1" cy="288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972" name="Line 772"/>
              <p:cNvSpPr>
                <a:spLocks noChangeShapeType="1"/>
              </p:cNvSpPr>
              <p:nvPr/>
            </p:nvSpPr>
            <p:spPr bwMode="auto">
              <a:xfrm>
                <a:off x="4797" y="1572"/>
                <a:ext cx="1" cy="288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973" name="Line 773"/>
              <p:cNvSpPr>
                <a:spLocks noChangeShapeType="1"/>
              </p:cNvSpPr>
              <p:nvPr/>
            </p:nvSpPr>
            <p:spPr bwMode="auto">
              <a:xfrm>
                <a:off x="4809" y="1572"/>
                <a:ext cx="1" cy="288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974" name="Line 774"/>
              <p:cNvSpPr>
                <a:spLocks noChangeShapeType="1"/>
              </p:cNvSpPr>
              <p:nvPr/>
            </p:nvSpPr>
            <p:spPr bwMode="auto">
              <a:xfrm>
                <a:off x="4833" y="1572"/>
                <a:ext cx="1" cy="288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975" name="Line 775"/>
              <p:cNvSpPr>
                <a:spLocks noChangeShapeType="1"/>
              </p:cNvSpPr>
              <p:nvPr/>
            </p:nvSpPr>
            <p:spPr bwMode="auto">
              <a:xfrm>
                <a:off x="4845" y="1572"/>
                <a:ext cx="1" cy="288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976" name="Line 776"/>
              <p:cNvSpPr>
                <a:spLocks noChangeShapeType="1"/>
              </p:cNvSpPr>
              <p:nvPr/>
            </p:nvSpPr>
            <p:spPr bwMode="auto">
              <a:xfrm>
                <a:off x="4905" y="1572"/>
                <a:ext cx="1" cy="288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977" name="Line 777"/>
              <p:cNvSpPr>
                <a:spLocks noChangeShapeType="1"/>
              </p:cNvSpPr>
              <p:nvPr/>
            </p:nvSpPr>
            <p:spPr bwMode="auto">
              <a:xfrm>
                <a:off x="4917" y="1572"/>
                <a:ext cx="1" cy="288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978" name="Line 778"/>
              <p:cNvSpPr>
                <a:spLocks noChangeShapeType="1"/>
              </p:cNvSpPr>
              <p:nvPr/>
            </p:nvSpPr>
            <p:spPr bwMode="auto">
              <a:xfrm>
                <a:off x="4941" y="1572"/>
                <a:ext cx="1" cy="288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979" name="Line 779"/>
              <p:cNvSpPr>
                <a:spLocks noChangeShapeType="1"/>
              </p:cNvSpPr>
              <p:nvPr/>
            </p:nvSpPr>
            <p:spPr bwMode="auto">
              <a:xfrm>
                <a:off x="4953" y="1572"/>
                <a:ext cx="1" cy="288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980" name="Line 780"/>
              <p:cNvSpPr>
                <a:spLocks noChangeShapeType="1"/>
              </p:cNvSpPr>
              <p:nvPr/>
            </p:nvSpPr>
            <p:spPr bwMode="auto">
              <a:xfrm>
                <a:off x="5013" y="1572"/>
                <a:ext cx="1" cy="288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981" name="Line 781"/>
              <p:cNvSpPr>
                <a:spLocks noChangeShapeType="1"/>
              </p:cNvSpPr>
              <p:nvPr/>
            </p:nvSpPr>
            <p:spPr bwMode="auto">
              <a:xfrm>
                <a:off x="5025" y="1572"/>
                <a:ext cx="1" cy="288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982" name="Line 782"/>
              <p:cNvSpPr>
                <a:spLocks noChangeShapeType="1"/>
              </p:cNvSpPr>
              <p:nvPr/>
            </p:nvSpPr>
            <p:spPr bwMode="auto">
              <a:xfrm>
                <a:off x="5049" y="1572"/>
                <a:ext cx="1" cy="288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983" name="Line 783"/>
              <p:cNvSpPr>
                <a:spLocks noChangeShapeType="1"/>
              </p:cNvSpPr>
              <p:nvPr/>
            </p:nvSpPr>
            <p:spPr bwMode="auto">
              <a:xfrm>
                <a:off x="5061" y="1572"/>
                <a:ext cx="1" cy="288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984" name="Line 784"/>
              <p:cNvSpPr>
                <a:spLocks noChangeShapeType="1"/>
              </p:cNvSpPr>
              <p:nvPr/>
            </p:nvSpPr>
            <p:spPr bwMode="auto">
              <a:xfrm>
                <a:off x="5115" y="1572"/>
                <a:ext cx="1" cy="288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985" name="Line 785"/>
              <p:cNvSpPr>
                <a:spLocks noChangeShapeType="1"/>
              </p:cNvSpPr>
              <p:nvPr/>
            </p:nvSpPr>
            <p:spPr bwMode="auto">
              <a:xfrm>
                <a:off x="5127" y="1572"/>
                <a:ext cx="1" cy="288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986" name="Line 786"/>
              <p:cNvSpPr>
                <a:spLocks noChangeShapeType="1"/>
              </p:cNvSpPr>
              <p:nvPr/>
            </p:nvSpPr>
            <p:spPr bwMode="auto">
              <a:xfrm>
                <a:off x="5151" y="1572"/>
                <a:ext cx="1" cy="288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987" name="Line 787"/>
              <p:cNvSpPr>
                <a:spLocks noChangeShapeType="1"/>
              </p:cNvSpPr>
              <p:nvPr/>
            </p:nvSpPr>
            <p:spPr bwMode="auto">
              <a:xfrm>
                <a:off x="5169" y="1572"/>
                <a:ext cx="1" cy="288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988" name="Line 788"/>
              <p:cNvSpPr>
                <a:spLocks noChangeShapeType="1"/>
              </p:cNvSpPr>
              <p:nvPr/>
            </p:nvSpPr>
            <p:spPr bwMode="auto">
              <a:xfrm>
                <a:off x="5223" y="1572"/>
                <a:ext cx="1" cy="288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989" name="Line 789"/>
              <p:cNvSpPr>
                <a:spLocks noChangeShapeType="1"/>
              </p:cNvSpPr>
              <p:nvPr/>
            </p:nvSpPr>
            <p:spPr bwMode="auto">
              <a:xfrm>
                <a:off x="5235" y="1572"/>
                <a:ext cx="1" cy="288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990" name="Line 790"/>
              <p:cNvSpPr>
                <a:spLocks noChangeShapeType="1"/>
              </p:cNvSpPr>
              <p:nvPr/>
            </p:nvSpPr>
            <p:spPr bwMode="auto">
              <a:xfrm>
                <a:off x="5259" y="1572"/>
                <a:ext cx="1" cy="288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991" name="Line 791"/>
              <p:cNvSpPr>
                <a:spLocks noChangeShapeType="1"/>
              </p:cNvSpPr>
              <p:nvPr/>
            </p:nvSpPr>
            <p:spPr bwMode="auto">
              <a:xfrm>
                <a:off x="5277" y="1572"/>
                <a:ext cx="1" cy="288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992" name="Line 792"/>
              <p:cNvSpPr>
                <a:spLocks noChangeShapeType="1"/>
              </p:cNvSpPr>
              <p:nvPr/>
            </p:nvSpPr>
            <p:spPr bwMode="auto">
              <a:xfrm>
                <a:off x="5331" y="1572"/>
                <a:ext cx="1" cy="288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1187" name="Rectangle 8"/>
            <p:cNvSpPr>
              <a:spLocks noChangeArrowheads="1"/>
            </p:cNvSpPr>
            <p:nvPr/>
          </p:nvSpPr>
          <p:spPr bwMode="auto">
            <a:xfrm>
              <a:off x="4767947" y="5166689"/>
              <a:ext cx="1392498" cy="305571"/>
            </a:xfrm>
            <a:prstGeom prst="rect">
              <a:avLst/>
            </a:prstGeom>
            <a:solidFill>
              <a:schemeClr val="bg1"/>
            </a:solidFill>
            <a:ln w="12699" algn="ctr">
              <a:noFill/>
              <a:miter lim="800000"/>
              <a:headEnd/>
              <a:tailEnd/>
            </a:ln>
          </p:spPr>
          <p:txBody>
            <a:bodyPr lIns="90488" tIns="44450" rIns="90488" bIns="44450">
              <a:spAutoFit/>
            </a:bodyPr>
            <a:lstStyle/>
            <a:p>
              <a:r>
                <a:rPr lang="en-US" sz="1400" dirty="0" err="1">
                  <a:solidFill>
                    <a:srgbClr val="800080"/>
                  </a:solidFill>
                  <a:latin typeface="Symbol" pitchFamily="18" charset="2"/>
                  <a:cs typeface="Arial" charset="0"/>
                </a:rPr>
                <a:t>e</a:t>
              </a:r>
              <a:r>
                <a:rPr lang="en-US" sz="1400" baseline="-25000" dirty="0" err="1">
                  <a:solidFill>
                    <a:srgbClr val="800080"/>
                  </a:solidFill>
                  <a:latin typeface="Symbol" pitchFamily="18" charset="2"/>
                  <a:cs typeface="Arial" charset="0"/>
                </a:rPr>
                <a:t>N</a:t>
              </a:r>
              <a:r>
                <a:rPr lang="en-US" sz="1400" baseline="-25000" dirty="0">
                  <a:solidFill>
                    <a:srgbClr val="800080"/>
                  </a:solidFill>
                  <a:latin typeface="Symbol" pitchFamily="18" charset="2"/>
                  <a:cs typeface="Arial" charset="0"/>
                </a:rPr>
                <a:t> </a:t>
              </a:r>
              <a:r>
                <a:rPr lang="en-US" sz="1400" dirty="0">
                  <a:solidFill>
                    <a:srgbClr val="800080"/>
                  </a:solidFill>
                  <a:latin typeface="Arial" charset="0"/>
                  <a:cs typeface="Arial" charset="0"/>
                </a:rPr>
                <a:t>= </a:t>
              </a:r>
              <a:r>
                <a:rPr lang="en-US" sz="1400" dirty="0" smtClean="0">
                  <a:solidFill>
                    <a:srgbClr val="800080"/>
                  </a:solidFill>
                  <a:latin typeface="Arial" charset="0"/>
                  <a:cs typeface="Arial" charset="0"/>
                </a:rPr>
                <a:t>20 </a:t>
              </a:r>
              <a:r>
                <a:rPr lang="en-US" sz="1400" dirty="0">
                  <a:solidFill>
                    <a:srgbClr val="800080"/>
                  </a:solidFill>
                  <a:latin typeface="Arial" charset="0"/>
                  <a:cs typeface="Arial" charset="0"/>
                </a:rPr>
                <a:t>mm </a:t>
              </a:r>
              <a:r>
                <a:rPr lang="en-US" sz="1400" dirty="0" err="1">
                  <a:solidFill>
                    <a:srgbClr val="800080"/>
                  </a:solidFill>
                  <a:latin typeface="Arial" charset="0"/>
                  <a:cs typeface="Arial" charset="0"/>
                </a:rPr>
                <a:t>rad</a:t>
              </a:r>
              <a:endParaRPr lang="en-US" sz="1400" dirty="0">
                <a:solidFill>
                  <a:srgbClr val="800080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1189" name="Rectangle 8"/>
            <p:cNvSpPr>
              <a:spLocks noChangeArrowheads="1"/>
            </p:cNvSpPr>
            <p:nvPr/>
          </p:nvSpPr>
          <p:spPr bwMode="auto">
            <a:xfrm>
              <a:off x="4712781" y="5507776"/>
              <a:ext cx="1653757" cy="305212"/>
            </a:xfrm>
            <a:prstGeom prst="rect">
              <a:avLst/>
            </a:prstGeom>
            <a:solidFill>
              <a:schemeClr val="bg1"/>
            </a:solidFill>
            <a:ln w="12699" algn="ctr">
              <a:noFill/>
              <a:miter lim="800000"/>
              <a:headEnd/>
              <a:tailEnd/>
            </a:ln>
          </p:spPr>
          <p:txBody>
            <a:bodyPr wrap="square" lIns="90488" tIns="44450" rIns="90488" bIns="44450">
              <a:spAutoFit/>
            </a:bodyPr>
            <a:lstStyle/>
            <a:p>
              <a:r>
                <a:rPr lang="en-US" sz="1400" dirty="0" err="1">
                  <a:solidFill>
                    <a:srgbClr val="800080"/>
                  </a:solidFill>
                  <a:latin typeface="Symbol" pitchFamily="18" charset="2"/>
                  <a:cs typeface="Arial" charset="0"/>
                </a:rPr>
                <a:t>e</a:t>
              </a:r>
              <a:r>
                <a:rPr lang="en-US" sz="1400" baseline="-25000" dirty="0" err="1">
                  <a:solidFill>
                    <a:srgbClr val="800080"/>
                  </a:solidFill>
                  <a:latin typeface="Symbol" pitchFamily="18" charset="2"/>
                  <a:cs typeface="Arial" charset="0"/>
                </a:rPr>
                <a:t>N</a:t>
              </a:r>
              <a:r>
                <a:rPr lang="en-US" sz="1400" baseline="-25000" dirty="0">
                  <a:solidFill>
                    <a:srgbClr val="800080"/>
                  </a:solidFill>
                  <a:latin typeface="Symbol" pitchFamily="18" charset="2"/>
                  <a:cs typeface="Arial" charset="0"/>
                </a:rPr>
                <a:t> </a:t>
              </a:r>
              <a:r>
                <a:rPr lang="en-US" sz="1400" dirty="0">
                  <a:solidFill>
                    <a:srgbClr val="800080"/>
                  </a:solidFill>
                  <a:latin typeface="Arial" charset="0"/>
                  <a:cs typeface="Arial" charset="0"/>
                </a:rPr>
                <a:t>= </a:t>
              </a:r>
              <a:r>
                <a:rPr lang="en-US" sz="1400" dirty="0" smtClean="0">
                  <a:solidFill>
                    <a:srgbClr val="800080"/>
                  </a:solidFill>
                  <a:latin typeface="Arial" charset="0"/>
                  <a:cs typeface="Arial" charset="0"/>
                </a:rPr>
                <a:t>(2.5)</a:t>
              </a:r>
              <a:r>
                <a:rPr lang="en-US" sz="1400" baseline="30000" dirty="0" smtClean="0">
                  <a:solidFill>
                    <a:srgbClr val="800080"/>
                  </a:solidFill>
                  <a:latin typeface="Arial" charset="0"/>
                  <a:cs typeface="Arial" charset="0"/>
                </a:rPr>
                <a:t>2</a:t>
              </a:r>
              <a:r>
                <a:rPr lang="en-US" sz="1400" dirty="0" smtClean="0">
                  <a:solidFill>
                    <a:srgbClr val="800080"/>
                  </a:solidFill>
                  <a:latin typeface="Symbol" pitchFamily="18" charset="2"/>
                  <a:cs typeface="Arial" charset="0"/>
                </a:rPr>
                <a:t> </a:t>
              </a:r>
              <a:r>
                <a:rPr lang="en-US" sz="1400" dirty="0" smtClean="0">
                  <a:solidFill>
                    <a:srgbClr val="800080"/>
                  </a:solidFill>
                  <a:latin typeface="Arial"/>
                  <a:cs typeface="Arial"/>
                </a:rPr>
                <a:t>×</a:t>
              </a:r>
              <a:r>
                <a:rPr lang="en-US" sz="1400" dirty="0" err="1" smtClean="0">
                  <a:solidFill>
                    <a:srgbClr val="800080"/>
                  </a:solidFill>
                  <a:latin typeface="Symbol" pitchFamily="18" charset="2"/>
                  <a:cs typeface="Arial" charset="0"/>
                </a:rPr>
                <a:t>e</a:t>
              </a:r>
              <a:r>
                <a:rPr lang="en-US" sz="1400" baseline="-25000" dirty="0" err="1" smtClean="0">
                  <a:solidFill>
                    <a:srgbClr val="800080"/>
                  </a:solidFill>
                  <a:latin typeface="Arial" pitchFamily="34" charset="0"/>
                  <a:cs typeface="Arial" pitchFamily="34" charset="0"/>
                </a:rPr>
                <a:t>N_rms</a:t>
              </a:r>
              <a:endParaRPr lang="en-US" sz="1400" dirty="0">
                <a:solidFill>
                  <a:srgbClr val="80008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190" name="Oval 14"/>
            <p:cNvSpPr>
              <a:spLocks noChangeArrowheads="1"/>
            </p:cNvSpPr>
            <p:nvPr/>
          </p:nvSpPr>
          <p:spPr bwMode="auto">
            <a:xfrm>
              <a:off x="4610724" y="5145313"/>
              <a:ext cx="1740876" cy="370114"/>
            </a:xfrm>
            <a:prstGeom prst="ellipse">
              <a:avLst/>
            </a:prstGeom>
            <a:noFill/>
            <a:ln w="38100">
              <a:solidFill>
                <a:srgbClr val="FFC000"/>
              </a:solidFill>
              <a:round/>
              <a:headEnd/>
              <a:tailEnd/>
            </a:ln>
          </p:spPr>
          <p:txBody>
            <a:bodyPr lIns="90488" tIns="44450" rIns="90488" bIns="44450" anchor="ctr"/>
            <a:lstStyle/>
            <a:p>
              <a:endParaRPr lang="en-US"/>
            </a:p>
          </p:txBody>
        </p:sp>
        <p:sp>
          <p:nvSpPr>
            <p:cNvPr id="1191" name="Text Box 10"/>
            <p:cNvSpPr txBox="1">
              <a:spLocks noChangeArrowheads="1"/>
            </p:cNvSpPr>
            <p:nvPr/>
          </p:nvSpPr>
          <p:spPr bwMode="auto">
            <a:xfrm>
              <a:off x="4266293" y="4533900"/>
              <a:ext cx="1931988" cy="304800"/>
            </a:xfrm>
            <a:prstGeom prst="rect">
              <a:avLst/>
            </a:prstGeom>
            <a:noFill/>
            <a:ln w="12699">
              <a:noFill/>
              <a:miter lim="800000"/>
              <a:headEnd/>
              <a:tailEnd/>
            </a:ln>
          </p:spPr>
          <p:txBody>
            <a:bodyPr lIns="90488" tIns="44450" rIns="90488" bIns="4445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1400" dirty="0">
                  <a:solidFill>
                    <a:srgbClr val="800080"/>
                  </a:solidFill>
                  <a:latin typeface="Arial" charset="0"/>
                </a:rPr>
                <a:t>2.5 </a:t>
              </a:r>
              <a:r>
                <a:rPr lang="en-GB" sz="1400" dirty="0">
                  <a:solidFill>
                    <a:srgbClr val="800080"/>
                  </a:solidFill>
                  <a:latin typeface="Symbol" pitchFamily="18" charset="2"/>
                </a:rPr>
                <a:t>s</a:t>
              </a:r>
              <a:r>
                <a:rPr lang="en-GB" sz="1400" dirty="0">
                  <a:solidFill>
                    <a:srgbClr val="800080"/>
                  </a:solidFill>
                  <a:latin typeface="Arial" charset="0"/>
                </a:rPr>
                <a:t>  beam envelope</a:t>
              </a:r>
              <a:endParaRPr lang="en-US" sz="1400" dirty="0">
                <a:solidFill>
                  <a:srgbClr val="800080"/>
                </a:solidFill>
                <a:latin typeface="Arial" charset="0"/>
              </a:endParaRPr>
            </a:p>
          </p:txBody>
        </p:sp>
        <p:grpSp>
          <p:nvGrpSpPr>
            <p:cNvPr id="1180" name="Group 11"/>
            <p:cNvGrpSpPr/>
            <p:nvPr/>
          </p:nvGrpSpPr>
          <p:grpSpPr>
            <a:xfrm>
              <a:off x="729843" y="4900299"/>
              <a:ext cx="1108480" cy="914258"/>
              <a:chOff x="1221808" y="5202869"/>
              <a:chExt cx="1108480" cy="914258"/>
            </a:xfrm>
          </p:grpSpPr>
          <p:sp>
            <p:nvSpPr>
              <p:cNvPr id="1181" name="Rectangle 8"/>
              <p:cNvSpPr>
                <a:spLocks noChangeArrowheads="1"/>
              </p:cNvSpPr>
              <p:nvPr/>
            </p:nvSpPr>
            <p:spPr bwMode="auto">
              <a:xfrm>
                <a:off x="1240074" y="5202869"/>
                <a:ext cx="1090214" cy="889987"/>
              </a:xfrm>
              <a:prstGeom prst="rect">
                <a:avLst/>
              </a:prstGeom>
              <a:noFill/>
              <a:ln w="12699" algn="ctr">
                <a:noFill/>
                <a:miter lim="800000"/>
                <a:headEnd/>
                <a:tailEnd/>
              </a:ln>
            </p:spPr>
            <p:txBody>
              <a:bodyPr wrap="square" lIns="90488" tIns="44450" rIns="90488" bIns="44450">
                <a:spAutoFit/>
              </a:bodyPr>
              <a:lstStyle/>
              <a:p>
                <a:pPr>
                  <a:spcAft>
                    <a:spcPts val="600"/>
                  </a:spcAft>
                  <a:buFont typeface="Symbol" pitchFamily="18" charset="2"/>
                  <a:buChar char="b"/>
                </a:pPr>
                <a:r>
                  <a:rPr lang="en-US" sz="1400" baseline="-25000" dirty="0" err="1" smtClean="0">
                    <a:solidFill>
                      <a:srgbClr val="800080"/>
                    </a:solidFill>
                  </a:rPr>
                  <a:t>x,y</a:t>
                </a:r>
                <a:r>
                  <a:rPr lang="en-US" sz="1400" dirty="0" smtClean="0">
                    <a:solidFill>
                      <a:srgbClr val="800080"/>
                    </a:solidFill>
                  </a:rPr>
                  <a:t>= 2.3 m</a:t>
                </a:r>
              </a:p>
              <a:p>
                <a:pPr>
                  <a:spcAft>
                    <a:spcPts val="600"/>
                  </a:spcAft>
                  <a:buFont typeface="Symbol" pitchFamily="18" charset="2"/>
                  <a:buChar char="b"/>
                </a:pPr>
                <a:r>
                  <a:rPr lang="en-US" sz="1400" dirty="0" smtClean="0">
                    <a:solidFill>
                      <a:srgbClr val="800080"/>
                    </a:solidFill>
                    <a:latin typeface="Symbol" pitchFamily="18" charset="2"/>
                  </a:rPr>
                  <a:t>g</a:t>
                </a:r>
                <a:r>
                  <a:rPr lang="en-US" sz="1400" dirty="0" smtClean="0">
                    <a:solidFill>
                      <a:srgbClr val="800080"/>
                    </a:solidFill>
                  </a:rPr>
                  <a:t> = 2.1</a:t>
                </a:r>
              </a:p>
              <a:p>
                <a:pPr>
                  <a:spcAft>
                    <a:spcPts val="600"/>
                  </a:spcAft>
                </a:pPr>
                <a:r>
                  <a:rPr lang="en-US" sz="1400" dirty="0" smtClean="0">
                    <a:solidFill>
                      <a:srgbClr val="800080"/>
                    </a:solidFill>
                  </a:rPr>
                  <a:t>a = 15 cm</a:t>
                </a:r>
                <a:endParaRPr lang="en-US" sz="1400" dirty="0" smtClean="0">
                  <a:solidFill>
                    <a:srgbClr val="800080"/>
                  </a:solidFill>
                  <a:latin typeface="Arial" charset="0"/>
                  <a:cs typeface="Arial" charset="0"/>
                </a:endParaRPr>
              </a:p>
            </p:txBody>
          </p:sp>
          <p:sp>
            <p:nvSpPr>
              <p:cNvPr id="1182" name="Rectangle 35"/>
              <p:cNvSpPr>
                <a:spLocks noChangeArrowheads="1"/>
              </p:cNvSpPr>
              <p:nvPr/>
            </p:nvSpPr>
            <p:spPr bwMode="auto">
              <a:xfrm>
                <a:off x="1221808" y="5213547"/>
                <a:ext cx="1067369" cy="903580"/>
              </a:xfrm>
              <a:prstGeom prst="rect">
                <a:avLst/>
              </a:prstGeom>
              <a:noFill/>
              <a:ln w="19050">
                <a:solidFill>
                  <a:srgbClr val="990099"/>
                </a:solidFill>
                <a:round/>
                <a:headEnd/>
                <a:tailEnd/>
              </a:ln>
            </p:spPr>
            <p:txBody>
              <a:bodyPr lIns="90488" tIns="44450" rIns="90488" bIns="44450" anchor="ctr"/>
              <a:lstStyle/>
              <a:p>
                <a:endParaRPr lang="en-US"/>
              </a:p>
            </p:txBody>
          </p:sp>
        </p:grpSp>
        <p:sp>
          <p:nvSpPr>
            <p:cNvPr id="1183" name="Right Arrow 1"/>
            <p:cNvSpPr>
              <a:spLocks noChangeArrowheads="1"/>
            </p:cNvSpPr>
            <p:nvPr/>
          </p:nvSpPr>
          <p:spPr bwMode="auto">
            <a:xfrm>
              <a:off x="3785221" y="5170595"/>
              <a:ext cx="504825" cy="419100"/>
            </a:xfrm>
            <a:prstGeom prst="rightArrow">
              <a:avLst>
                <a:gd name="adj1" fmla="val 50000"/>
                <a:gd name="adj2" fmla="val 50122"/>
              </a:avLst>
            </a:prstGeom>
            <a:solidFill>
              <a:srgbClr val="FFCCFF"/>
            </a:solidFill>
            <a:ln w="12699">
              <a:solidFill>
                <a:schemeClr val="tx1"/>
              </a:solidFill>
              <a:round/>
              <a:headEnd/>
              <a:tailEnd/>
            </a:ln>
          </p:spPr>
          <p:txBody>
            <a:bodyPr lIns="90488" tIns="44450" rIns="90488" bIns="44450" anchor="ctr"/>
            <a:lstStyle/>
            <a:p>
              <a:endParaRPr lang="en-US"/>
            </a:p>
          </p:txBody>
        </p:sp>
        <p:graphicFrame>
          <p:nvGraphicFramePr>
            <p:cNvPr id="1184" name="Object 18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52677027"/>
                </p:ext>
              </p:extLst>
            </p:nvPr>
          </p:nvGraphicFramePr>
          <p:xfrm>
            <a:off x="2263990" y="5051960"/>
            <a:ext cx="1147763" cy="6556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889" name="Equation" r:id="rId3" imgW="877680" imgH="493560" progId="Equation.3">
                    <p:embed/>
                  </p:oleObj>
                </mc:Choice>
                <mc:Fallback>
                  <p:oleObj name="Equation" r:id="rId3" imgW="877680" imgH="493560" progId="Equation.3">
                    <p:embed/>
                    <p:pic>
                      <p:nvPicPr>
                        <p:cNvPr id="0" name="Picture 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3990" y="5051960"/>
                          <a:ext cx="1147763" cy="6556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52413"/>
            <a:ext cx="9144000" cy="387350"/>
          </a:xfrm>
        </p:spPr>
        <p:txBody>
          <a:bodyPr/>
          <a:lstStyle/>
          <a:p>
            <a:r>
              <a:rPr lang="en-US" sz="3200" b="0" dirty="0" smtClean="0">
                <a:solidFill>
                  <a:srgbClr val="00B050"/>
                </a:solidFill>
              </a:rPr>
              <a:t>Initial 325 MHz </a:t>
            </a:r>
            <a:r>
              <a:rPr lang="en-US" sz="3200" b="0" dirty="0" err="1" smtClean="0">
                <a:solidFill>
                  <a:srgbClr val="00B050"/>
                </a:solidFill>
              </a:rPr>
              <a:t>Linac</a:t>
            </a:r>
            <a:r>
              <a:rPr lang="en-US" sz="3200" b="0" dirty="0" smtClean="0">
                <a:solidFill>
                  <a:srgbClr val="00B050"/>
                </a:solidFill>
              </a:rPr>
              <a:t> </a:t>
            </a:r>
            <a:r>
              <a:rPr lang="en-US" sz="3200" b="0" dirty="0" smtClean="0">
                <a:solidFill>
                  <a:srgbClr val="00B050"/>
                </a:solidFill>
                <a:latin typeface="Symbol" charset="2"/>
                <a:cs typeface="Symbol" charset="2"/>
              </a:rPr>
              <a:t>-</a:t>
            </a:r>
            <a:r>
              <a:rPr lang="en-US" sz="3200" b="0" dirty="0" smtClean="0">
                <a:solidFill>
                  <a:srgbClr val="00B050"/>
                </a:solidFill>
              </a:rPr>
              <a:t> Transverse Acceptance </a:t>
            </a:r>
          </a:p>
        </p:txBody>
      </p:sp>
      <p:sp>
        <p:nvSpPr>
          <p:cNvPr id="26634" name="Rectangle 37"/>
          <p:cNvSpPr>
            <a:spLocks noGrp="1" noChangeArrowheads="1"/>
          </p:cNvSpPr>
          <p:nvPr>
            <p:ph type="ftr" sz="quarter" idx="10"/>
          </p:nvPr>
        </p:nvSpPr>
        <p:spPr bwMode="auto">
          <a:xfrm>
            <a:off x="5011479" y="6569075"/>
            <a:ext cx="3327659" cy="288925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1100" dirty="0" smtClean="0">
                <a:solidFill>
                  <a:srgbClr val="7030A0"/>
                </a:solidFill>
                <a:ea typeface="MS PGothic" pitchFamily="34" charset="-128"/>
              </a:rPr>
              <a:t>MAP 2015 Spring Mtg. </a:t>
            </a:r>
            <a:r>
              <a:rPr lang="en-US" sz="1100" dirty="0" err="1" smtClean="0">
                <a:solidFill>
                  <a:srgbClr val="7030A0"/>
                </a:solidFill>
                <a:ea typeface="MS PGothic" pitchFamily="34" charset="-128"/>
              </a:rPr>
              <a:t>Fermilab</a:t>
            </a:r>
            <a:r>
              <a:rPr lang="en-US" sz="1100" dirty="0" smtClean="0">
                <a:solidFill>
                  <a:srgbClr val="7030A0"/>
                </a:solidFill>
                <a:ea typeface="MS PGothic" pitchFamily="34" charset="-128"/>
              </a:rPr>
              <a:t>, May 20, 2015  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0" y="817179"/>
            <a:ext cx="9144000" cy="3104737"/>
            <a:chOff x="0" y="844243"/>
            <a:chExt cx="9144000" cy="3104737"/>
          </a:xfrm>
        </p:grpSpPr>
        <p:sp>
          <p:nvSpPr>
            <p:cNvPr id="26628" name="Rectangle 28"/>
            <p:cNvSpPr>
              <a:spLocks noChangeArrowheads="1"/>
            </p:cNvSpPr>
            <p:nvPr/>
          </p:nvSpPr>
          <p:spPr bwMode="auto">
            <a:xfrm>
              <a:off x="0" y="2743200"/>
              <a:ext cx="9144000" cy="0"/>
            </a:xfrm>
            <a:prstGeom prst="rect">
              <a:avLst/>
            </a:prstGeom>
            <a:noFill/>
            <a:ln w="12699">
              <a:noFill/>
              <a:miter lim="800000"/>
              <a:headEnd/>
              <a:tailEnd/>
            </a:ln>
          </p:spPr>
          <p:txBody>
            <a:bodyPr wrap="none" lIns="90488" tIns="44450" rIns="90488" bIns="44450" anchor="ctr">
              <a:spAutoFit/>
            </a:bodyPr>
            <a:lstStyle/>
            <a:p>
              <a:endParaRPr lang="en-US"/>
            </a:p>
          </p:txBody>
        </p:sp>
        <p:sp>
          <p:nvSpPr>
            <p:cNvPr id="26629" name="Rectangle 40"/>
            <p:cNvSpPr>
              <a:spLocks noChangeArrowheads="1"/>
            </p:cNvSpPr>
            <p:nvPr/>
          </p:nvSpPr>
          <p:spPr bwMode="auto">
            <a:xfrm>
              <a:off x="0" y="2128838"/>
              <a:ext cx="9144000" cy="0"/>
            </a:xfrm>
            <a:prstGeom prst="rect">
              <a:avLst/>
            </a:prstGeom>
            <a:noFill/>
            <a:ln w="12699">
              <a:noFill/>
              <a:miter lim="800000"/>
              <a:headEnd/>
              <a:tailEnd/>
            </a:ln>
          </p:spPr>
          <p:txBody>
            <a:bodyPr wrap="none" lIns="90488" tIns="44450" rIns="90488" bIns="44450" anchor="ctr">
              <a:spAutoFit/>
            </a:bodyPr>
            <a:lstStyle/>
            <a:p>
              <a:endParaRPr lang="en-US"/>
            </a:p>
          </p:txBody>
        </p:sp>
        <p:grpSp>
          <p:nvGrpSpPr>
            <p:cNvPr id="1193" name="Group 6"/>
            <p:cNvGrpSpPr>
              <a:grpSpLocks noChangeAspect="1"/>
            </p:cNvGrpSpPr>
            <p:nvPr/>
          </p:nvGrpSpPr>
          <p:grpSpPr bwMode="auto">
            <a:xfrm>
              <a:off x="466272" y="1052062"/>
              <a:ext cx="8264071" cy="2314575"/>
              <a:chOff x="312" y="745"/>
              <a:chExt cx="5071" cy="1458"/>
            </a:xfrm>
          </p:grpSpPr>
          <p:sp>
            <p:nvSpPr>
              <p:cNvPr id="1205" name="AutoShape 5"/>
              <p:cNvSpPr>
                <a:spLocks noChangeAspect="1" noChangeArrowheads="1" noTextEdit="1"/>
              </p:cNvSpPr>
              <p:nvPr/>
            </p:nvSpPr>
            <p:spPr bwMode="auto">
              <a:xfrm>
                <a:off x="313" y="745"/>
                <a:ext cx="5034" cy="145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grpSp>
            <p:nvGrpSpPr>
              <p:cNvPr id="1206" name="Group 207"/>
              <p:cNvGrpSpPr>
                <a:grpSpLocks/>
              </p:cNvGrpSpPr>
              <p:nvPr/>
            </p:nvGrpSpPr>
            <p:grpSpPr bwMode="auto">
              <a:xfrm>
                <a:off x="312" y="745"/>
                <a:ext cx="5071" cy="1458"/>
                <a:chOff x="312" y="745"/>
                <a:chExt cx="5071" cy="1458"/>
              </a:xfrm>
            </p:grpSpPr>
            <p:sp>
              <p:nvSpPr>
                <p:cNvPr id="1375" name="Rectangle 7"/>
                <p:cNvSpPr>
                  <a:spLocks noChangeArrowheads="1"/>
                </p:cNvSpPr>
                <p:nvPr/>
              </p:nvSpPr>
              <p:spPr bwMode="auto">
                <a:xfrm>
                  <a:off x="313" y="745"/>
                  <a:ext cx="5034" cy="1458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76" name="Rectangle 8"/>
                <p:cNvSpPr>
                  <a:spLocks noChangeArrowheads="1"/>
                </p:cNvSpPr>
                <p:nvPr/>
              </p:nvSpPr>
              <p:spPr bwMode="auto">
                <a:xfrm>
                  <a:off x="385" y="889"/>
                  <a:ext cx="4890" cy="1164"/>
                </a:xfrm>
                <a:prstGeom prst="rect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77" name="Rectangle 9"/>
                <p:cNvSpPr>
                  <a:spLocks noChangeArrowheads="1"/>
                </p:cNvSpPr>
                <p:nvPr/>
              </p:nvSpPr>
              <p:spPr bwMode="auto">
                <a:xfrm>
                  <a:off x="5167" y="2065"/>
                  <a:ext cx="162" cy="10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800" b="1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itchFamily="34" charset="0"/>
                      <a:cs typeface="Arial" pitchFamily="34" charset="0"/>
                    </a:rPr>
                    <a:t>160</a:t>
                  </a: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1378" name="Rectangle 10"/>
                <p:cNvSpPr>
                  <a:spLocks noChangeArrowheads="1"/>
                </p:cNvSpPr>
                <p:nvPr/>
              </p:nvSpPr>
              <p:spPr bwMode="auto">
                <a:xfrm>
                  <a:off x="385" y="2065"/>
                  <a:ext cx="78" cy="10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800" b="1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itchFamily="34" charset="0"/>
                      <a:cs typeface="Arial" pitchFamily="34" charset="0"/>
                    </a:rPr>
                    <a:t>0</a:t>
                  </a: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1379" name="Rectangle 12"/>
                <p:cNvSpPr>
                  <a:spLocks noChangeArrowheads="1"/>
                </p:cNvSpPr>
                <p:nvPr/>
              </p:nvSpPr>
              <p:spPr bwMode="auto">
                <a:xfrm>
                  <a:off x="433" y="823"/>
                  <a:ext cx="486" cy="10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800" b="1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itchFamily="34" charset="0"/>
                      <a:cs typeface="Arial" pitchFamily="34" charset="0"/>
                    </a:rPr>
                    <a:t>                         </a:t>
                  </a: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1380" name="Rectangle 13"/>
                <p:cNvSpPr>
                  <a:spLocks noChangeArrowheads="1"/>
                </p:cNvSpPr>
                <p:nvPr/>
              </p:nvSpPr>
              <p:spPr bwMode="auto">
                <a:xfrm rot="16200000">
                  <a:off x="325" y="835"/>
                  <a:ext cx="78" cy="10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800" b="1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itchFamily="34" charset="0"/>
                      <a:cs typeface="Arial" pitchFamily="34" charset="0"/>
                    </a:rPr>
                    <a:t>5</a:t>
                  </a: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1381" name="Rectangle 14"/>
                <p:cNvSpPr>
                  <a:spLocks noChangeArrowheads="1"/>
                </p:cNvSpPr>
                <p:nvPr/>
              </p:nvSpPr>
              <p:spPr bwMode="auto">
                <a:xfrm rot="16200000">
                  <a:off x="324" y="1969"/>
                  <a:ext cx="78" cy="10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800" b="1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itchFamily="34" charset="0"/>
                      <a:cs typeface="Arial" pitchFamily="34" charset="0"/>
                    </a:rPr>
                    <a:t>0</a:t>
                  </a: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1382" name="Rectangle 15"/>
                <p:cNvSpPr>
                  <a:spLocks noChangeArrowheads="1"/>
                </p:cNvSpPr>
                <p:nvPr/>
              </p:nvSpPr>
              <p:spPr bwMode="auto">
                <a:xfrm rot="16200000">
                  <a:off x="5293" y="834"/>
                  <a:ext cx="78" cy="10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800" b="1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itchFamily="34" charset="0"/>
                      <a:cs typeface="Arial" pitchFamily="34" charset="0"/>
                    </a:rPr>
                    <a:t>5</a:t>
                  </a: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1383" name="Rectangle 16"/>
                <p:cNvSpPr>
                  <a:spLocks noChangeArrowheads="1"/>
                </p:cNvSpPr>
                <p:nvPr/>
              </p:nvSpPr>
              <p:spPr bwMode="auto">
                <a:xfrm rot="16200000">
                  <a:off x="5293" y="1968"/>
                  <a:ext cx="78" cy="10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800" b="1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itchFamily="34" charset="0"/>
                      <a:cs typeface="Arial" pitchFamily="34" charset="0"/>
                    </a:rPr>
                    <a:t>0</a:t>
                  </a: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1384" name="Rectangle 17"/>
                <p:cNvSpPr>
                  <a:spLocks noChangeArrowheads="1"/>
                </p:cNvSpPr>
                <p:nvPr/>
              </p:nvSpPr>
              <p:spPr bwMode="auto">
                <a:xfrm rot="16200000">
                  <a:off x="90" y="1345"/>
                  <a:ext cx="546" cy="10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800" b="1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itchFamily="34" charset="0"/>
                      <a:cs typeface="Arial" pitchFamily="34" charset="0"/>
                    </a:rPr>
                    <a:t>BETA_X&amp;Y[m]</a:t>
                  </a: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1385" name="Line 19"/>
                <p:cNvSpPr>
                  <a:spLocks noChangeShapeType="1"/>
                </p:cNvSpPr>
                <p:nvPr/>
              </p:nvSpPr>
              <p:spPr bwMode="auto">
                <a:xfrm flipH="1">
                  <a:off x="5239" y="1003"/>
                  <a:ext cx="30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86" name="Line 20"/>
                <p:cNvSpPr>
                  <a:spLocks noChangeShapeType="1"/>
                </p:cNvSpPr>
                <p:nvPr/>
              </p:nvSpPr>
              <p:spPr bwMode="auto">
                <a:xfrm>
                  <a:off x="385" y="1003"/>
                  <a:ext cx="30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87" name="Line 21"/>
                <p:cNvSpPr>
                  <a:spLocks noChangeShapeType="1"/>
                </p:cNvSpPr>
                <p:nvPr/>
              </p:nvSpPr>
              <p:spPr bwMode="auto">
                <a:xfrm flipV="1">
                  <a:off x="871" y="2023"/>
                  <a:ext cx="1" cy="3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88" name="Line 22"/>
                <p:cNvSpPr>
                  <a:spLocks noChangeShapeType="1"/>
                </p:cNvSpPr>
                <p:nvPr/>
              </p:nvSpPr>
              <p:spPr bwMode="auto">
                <a:xfrm>
                  <a:off x="871" y="889"/>
                  <a:ext cx="1" cy="3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89" name="Line 23"/>
                <p:cNvSpPr>
                  <a:spLocks noChangeShapeType="1"/>
                </p:cNvSpPr>
                <p:nvPr/>
              </p:nvSpPr>
              <p:spPr bwMode="auto">
                <a:xfrm flipH="1">
                  <a:off x="5239" y="1123"/>
                  <a:ext cx="30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90" name="Line 24"/>
                <p:cNvSpPr>
                  <a:spLocks noChangeShapeType="1"/>
                </p:cNvSpPr>
                <p:nvPr/>
              </p:nvSpPr>
              <p:spPr bwMode="auto">
                <a:xfrm>
                  <a:off x="385" y="1123"/>
                  <a:ext cx="30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91" name="Line 25"/>
                <p:cNvSpPr>
                  <a:spLocks noChangeShapeType="1"/>
                </p:cNvSpPr>
                <p:nvPr/>
              </p:nvSpPr>
              <p:spPr bwMode="auto">
                <a:xfrm flipV="1">
                  <a:off x="1363" y="2023"/>
                  <a:ext cx="1" cy="3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92" name="Line 26"/>
                <p:cNvSpPr>
                  <a:spLocks noChangeShapeType="1"/>
                </p:cNvSpPr>
                <p:nvPr/>
              </p:nvSpPr>
              <p:spPr bwMode="auto">
                <a:xfrm>
                  <a:off x="1363" y="889"/>
                  <a:ext cx="1" cy="3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93" name="Line 27"/>
                <p:cNvSpPr>
                  <a:spLocks noChangeShapeType="1"/>
                </p:cNvSpPr>
                <p:nvPr/>
              </p:nvSpPr>
              <p:spPr bwMode="auto">
                <a:xfrm flipH="1">
                  <a:off x="5239" y="1237"/>
                  <a:ext cx="30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94" name="Line 28"/>
                <p:cNvSpPr>
                  <a:spLocks noChangeShapeType="1"/>
                </p:cNvSpPr>
                <p:nvPr/>
              </p:nvSpPr>
              <p:spPr bwMode="auto">
                <a:xfrm>
                  <a:off x="385" y="1237"/>
                  <a:ext cx="30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95" name="Line 29"/>
                <p:cNvSpPr>
                  <a:spLocks noChangeShapeType="1"/>
                </p:cNvSpPr>
                <p:nvPr/>
              </p:nvSpPr>
              <p:spPr bwMode="auto">
                <a:xfrm flipV="1">
                  <a:off x="1849" y="2023"/>
                  <a:ext cx="1" cy="3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96" name="Line 30"/>
                <p:cNvSpPr>
                  <a:spLocks noChangeShapeType="1"/>
                </p:cNvSpPr>
                <p:nvPr/>
              </p:nvSpPr>
              <p:spPr bwMode="auto">
                <a:xfrm>
                  <a:off x="1849" y="889"/>
                  <a:ext cx="1" cy="3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97" name="Line 31"/>
                <p:cNvSpPr>
                  <a:spLocks noChangeShapeType="1"/>
                </p:cNvSpPr>
                <p:nvPr/>
              </p:nvSpPr>
              <p:spPr bwMode="auto">
                <a:xfrm flipH="1">
                  <a:off x="5239" y="1357"/>
                  <a:ext cx="30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98" name="Line 32"/>
                <p:cNvSpPr>
                  <a:spLocks noChangeShapeType="1"/>
                </p:cNvSpPr>
                <p:nvPr/>
              </p:nvSpPr>
              <p:spPr bwMode="auto">
                <a:xfrm>
                  <a:off x="385" y="1357"/>
                  <a:ext cx="30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99" name="Line 33"/>
                <p:cNvSpPr>
                  <a:spLocks noChangeShapeType="1"/>
                </p:cNvSpPr>
                <p:nvPr/>
              </p:nvSpPr>
              <p:spPr bwMode="auto">
                <a:xfrm flipV="1">
                  <a:off x="2341" y="2023"/>
                  <a:ext cx="1" cy="3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00" name="Line 34"/>
                <p:cNvSpPr>
                  <a:spLocks noChangeShapeType="1"/>
                </p:cNvSpPr>
                <p:nvPr/>
              </p:nvSpPr>
              <p:spPr bwMode="auto">
                <a:xfrm>
                  <a:off x="2341" y="889"/>
                  <a:ext cx="1" cy="3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01" name="Line 35"/>
                <p:cNvSpPr>
                  <a:spLocks noChangeShapeType="1"/>
                </p:cNvSpPr>
                <p:nvPr/>
              </p:nvSpPr>
              <p:spPr bwMode="auto">
                <a:xfrm flipH="1">
                  <a:off x="5239" y="1471"/>
                  <a:ext cx="30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02" name="Line 36"/>
                <p:cNvSpPr>
                  <a:spLocks noChangeShapeType="1"/>
                </p:cNvSpPr>
                <p:nvPr/>
              </p:nvSpPr>
              <p:spPr bwMode="auto">
                <a:xfrm>
                  <a:off x="385" y="1471"/>
                  <a:ext cx="30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03" name="Line 37"/>
                <p:cNvSpPr>
                  <a:spLocks noChangeShapeType="1"/>
                </p:cNvSpPr>
                <p:nvPr/>
              </p:nvSpPr>
              <p:spPr bwMode="auto">
                <a:xfrm flipV="1">
                  <a:off x="2827" y="2023"/>
                  <a:ext cx="1" cy="3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04" name="Line 38"/>
                <p:cNvSpPr>
                  <a:spLocks noChangeShapeType="1"/>
                </p:cNvSpPr>
                <p:nvPr/>
              </p:nvSpPr>
              <p:spPr bwMode="auto">
                <a:xfrm>
                  <a:off x="2827" y="889"/>
                  <a:ext cx="1" cy="3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05" name="Line 39"/>
                <p:cNvSpPr>
                  <a:spLocks noChangeShapeType="1"/>
                </p:cNvSpPr>
                <p:nvPr/>
              </p:nvSpPr>
              <p:spPr bwMode="auto">
                <a:xfrm flipH="1">
                  <a:off x="5239" y="1591"/>
                  <a:ext cx="30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06" name="Line 40"/>
                <p:cNvSpPr>
                  <a:spLocks noChangeShapeType="1"/>
                </p:cNvSpPr>
                <p:nvPr/>
              </p:nvSpPr>
              <p:spPr bwMode="auto">
                <a:xfrm>
                  <a:off x="385" y="1591"/>
                  <a:ext cx="30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07" name="Line 41"/>
                <p:cNvSpPr>
                  <a:spLocks noChangeShapeType="1"/>
                </p:cNvSpPr>
                <p:nvPr/>
              </p:nvSpPr>
              <p:spPr bwMode="auto">
                <a:xfrm flipV="1">
                  <a:off x="3319" y="2023"/>
                  <a:ext cx="1" cy="3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08" name="Line 42"/>
                <p:cNvSpPr>
                  <a:spLocks noChangeShapeType="1"/>
                </p:cNvSpPr>
                <p:nvPr/>
              </p:nvSpPr>
              <p:spPr bwMode="auto">
                <a:xfrm>
                  <a:off x="3319" y="889"/>
                  <a:ext cx="1" cy="3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09" name="Line 43"/>
                <p:cNvSpPr>
                  <a:spLocks noChangeShapeType="1"/>
                </p:cNvSpPr>
                <p:nvPr/>
              </p:nvSpPr>
              <p:spPr bwMode="auto">
                <a:xfrm flipH="1">
                  <a:off x="5239" y="1705"/>
                  <a:ext cx="30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10" name="Line 44"/>
                <p:cNvSpPr>
                  <a:spLocks noChangeShapeType="1"/>
                </p:cNvSpPr>
                <p:nvPr/>
              </p:nvSpPr>
              <p:spPr bwMode="auto">
                <a:xfrm>
                  <a:off x="385" y="1705"/>
                  <a:ext cx="30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11" name="Line 45"/>
                <p:cNvSpPr>
                  <a:spLocks noChangeShapeType="1"/>
                </p:cNvSpPr>
                <p:nvPr/>
              </p:nvSpPr>
              <p:spPr bwMode="auto">
                <a:xfrm flipV="1">
                  <a:off x="3805" y="2023"/>
                  <a:ext cx="1" cy="3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12" name="Line 46"/>
                <p:cNvSpPr>
                  <a:spLocks noChangeShapeType="1"/>
                </p:cNvSpPr>
                <p:nvPr/>
              </p:nvSpPr>
              <p:spPr bwMode="auto">
                <a:xfrm>
                  <a:off x="3805" y="889"/>
                  <a:ext cx="1" cy="3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13" name="Line 47"/>
                <p:cNvSpPr>
                  <a:spLocks noChangeShapeType="1"/>
                </p:cNvSpPr>
                <p:nvPr/>
              </p:nvSpPr>
              <p:spPr bwMode="auto">
                <a:xfrm flipH="1">
                  <a:off x="5239" y="1825"/>
                  <a:ext cx="30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14" name="Line 48"/>
                <p:cNvSpPr>
                  <a:spLocks noChangeShapeType="1"/>
                </p:cNvSpPr>
                <p:nvPr/>
              </p:nvSpPr>
              <p:spPr bwMode="auto">
                <a:xfrm>
                  <a:off x="385" y="1825"/>
                  <a:ext cx="30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15" name="Line 49"/>
                <p:cNvSpPr>
                  <a:spLocks noChangeShapeType="1"/>
                </p:cNvSpPr>
                <p:nvPr/>
              </p:nvSpPr>
              <p:spPr bwMode="auto">
                <a:xfrm flipV="1">
                  <a:off x="4297" y="2023"/>
                  <a:ext cx="1" cy="3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16" name="Line 50"/>
                <p:cNvSpPr>
                  <a:spLocks noChangeShapeType="1"/>
                </p:cNvSpPr>
                <p:nvPr/>
              </p:nvSpPr>
              <p:spPr bwMode="auto">
                <a:xfrm>
                  <a:off x="4297" y="889"/>
                  <a:ext cx="1" cy="3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17" name="Line 51"/>
                <p:cNvSpPr>
                  <a:spLocks noChangeShapeType="1"/>
                </p:cNvSpPr>
                <p:nvPr/>
              </p:nvSpPr>
              <p:spPr bwMode="auto">
                <a:xfrm flipH="1">
                  <a:off x="5239" y="1939"/>
                  <a:ext cx="30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18" name="Line 52"/>
                <p:cNvSpPr>
                  <a:spLocks noChangeShapeType="1"/>
                </p:cNvSpPr>
                <p:nvPr/>
              </p:nvSpPr>
              <p:spPr bwMode="auto">
                <a:xfrm>
                  <a:off x="385" y="1939"/>
                  <a:ext cx="30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19" name="Line 53"/>
                <p:cNvSpPr>
                  <a:spLocks noChangeShapeType="1"/>
                </p:cNvSpPr>
                <p:nvPr/>
              </p:nvSpPr>
              <p:spPr bwMode="auto">
                <a:xfrm flipV="1">
                  <a:off x="4783" y="2023"/>
                  <a:ext cx="1" cy="3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20" name="Line 54"/>
                <p:cNvSpPr>
                  <a:spLocks noChangeShapeType="1"/>
                </p:cNvSpPr>
                <p:nvPr/>
              </p:nvSpPr>
              <p:spPr bwMode="auto">
                <a:xfrm>
                  <a:off x="4783" y="889"/>
                  <a:ext cx="1" cy="3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21" name="Freeform 55"/>
                <p:cNvSpPr>
                  <a:spLocks/>
                </p:cNvSpPr>
                <p:nvPr/>
              </p:nvSpPr>
              <p:spPr bwMode="auto">
                <a:xfrm>
                  <a:off x="385" y="1189"/>
                  <a:ext cx="4890" cy="402"/>
                </a:xfrm>
                <a:custGeom>
                  <a:avLst/>
                  <a:gdLst/>
                  <a:ahLst/>
                  <a:cxnLst>
                    <a:cxn ang="0">
                      <a:pos x="72" y="372"/>
                    </a:cxn>
                    <a:cxn ang="0">
                      <a:pos x="114" y="360"/>
                    </a:cxn>
                    <a:cxn ang="0">
                      <a:pos x="180" y="300"/>
                    </a:cxn>
                    <a:cxn ang="0">
                      <a:pos x="246" y="264"/>
                    </a:cxn>
                    <a:cxn ang="0">
                      <a:pos x="318" y="276"/>
                    </a:cxn>
                    <a:cxn ang="0">
                      <a:pos x="384" y="312"/>
                    </a:cxn>
                    <a:cxn ang="0">
                      <a:pos x="456" y="360"/>
                    </a:cxn>
                    <a:cxn ang="0">
                      <a:pos x="498" y="378"/>
                    </a:cxn>
                    <a:cxn ang="0">
                      <a:pos x="564" y="324"/>
                    </a:cxn>
                    <a:cxn ang="0">
                      <a:pos x="636" y="276"/>
                    </a:cxn>
                    <a:cxn ang="0">
                      <a:pos x="702" y="270"/>
                    </a:cxn>
                    <a:cxn ang="0">
                      <a:pos x="768" y="318"/>
                    </a:cxn>
                    <a:cxn ang="0">
                      <a:pos x="840" y="348"/>
                    </a:cxn>
                    <a:cxn ang="0">
                      <a:pos x="882" y="390"/>
                    </a:cxn>
                    <a:cxn ang="0">
                      <a:pos x="948" y="354"/>
                    </a:cxn>
                    <a:cxn ang="0">
                      <a:pos x="1020" y="300"/>
                    </a:cxn>
                    <a:cxn ang="0">
                      <a:pos x="1086" y="270"/>
                    </a:cxn>
                    <a:cxn ang="0">
                      <a:pos x="1152" y="300"/>
                    </a:cxn>
                    <a:cxn ang="0">
                      <a:pos x="1224" y="336"/>
                    </a:cxn>
                    <a:cxn ang="0">
                      <a:pos x="1290" y="378"/>
                    </a:cxn>
                    <a:cxn ang="0">
                      <a:pos x="1332" y="372"/>
                    </a:cxn>
                    <a:cxn ang="0">
                      <a:pos x="1404" y="324"/>
                    </a:cxn>
                    <a:cxn ang="0">
                      <a:pos x="1470" y="276"/>
                    </a:cxn>
                    <a:cxn ang="0">
                      <a:pos x="1536" y="294"/>
                    </a:cxn>
                    <a:cxn ang="0">
                      <a:pos x="1608" y="324"/>
                    </a:cxn>
                    <a:cxn ang="0">
                      <a:pos x="1674" y="150"/>
                    </a:cxn>
                    <a:cxn ang="0">
                      <a:pos x="1722" y="114"/>
                    </a:cxn>
                    <a:cxn ang="0">
                      <a:pos x="1818" y="60"/>
                    </a:cxn>
                    <a:cxn ang="0">
                      <a:pos x="1914" y="6"/>
                    </a:cxn>
                    <a:cxn ang="0">
                      <a:pos x="2010" y="48"/>
                    </a:cxn>
                    <a:cxn ang="0">
                      <a:pos x="2106" y="114"/>
                    </a:cxn>
                    <a:cxn ang="0">
                      <a:pos x="2154" y="144"/>
                    </a:cxn>
                    <a:cxn ang="0">
                      <a:pos x="2250" y="78"/>
                    </a:cxn>
                    <a:cxn ang="0">
                      <a:pos x="2346" y="18"/>
                    </a:cxn>
                    <a:cxn ang="0">
                      <a:pos x="2442" y="30"/>
                    </a:cxn>
                    <a:cxn ang="0">
                      <a:pos x="2538" y="96"/>
                    </a:cxn>
                    <a:cxn ang="0">
                      <a:pos x="2640" y="144"/>
                    </a:cxn>
                    <a:cxn ang="0">
                      <a:pos x="2682" y="108"/>
                    </a:cxn>
                    <a:cxn ang="0">
                      <a:pos x="2778" y="48"/>
                    </a:cxn>
                    <a:cxn ang="0">
                      <a:pos x="2874" y="18"/>
                    </a:cxn>
                    <a:cxn ang="0">
                      <a:pos x="2970" y="72"/>
                    </a:cxn>
                    <a:cxn ang="0">
                      <a:pos x="3066" y="138"/>
                    </a:cxn>
                    <a:cxn ang="0">
                      <a:pos x="3114" y="132"/>
                    </a:cxn>
                    <a:cxn ang="0">
                      <a:pos x="3210" y="72"/>
                    </a:cxn>
                    <a:cxn ang="0">
                      <a:pos x="3306" y="18"/>
                    </a:cxn>
                    <a:cxn ang="0">
                      <a:pos x="3402" y="54"/>
                    </a:cxn>
                    <a:cxn ang="0">
                      <a:pos x="3498" y="114"/>
                    </a:cxn>
                    <a:cxn ang="0">
                      <a:pos x="3540" y="156"/>
                    </a:cxn>
                    <a:cxn ang="0">
                      <a:pos x="3642" y="96"/>
                    </a:cxn>
                    <a:cxn ang="0">
                      <a:pos x="3738" y="30"/>
                    </a:cxn>
                    <a:cxn ang="0">
                      <a:pos x="3834" y="30"/>
                    </a:cxn>
                    <a:cxn ang="0">
                      <a:pos x="3930" y="96"/>
                    </a:cxn>
                    <a:cxn ang="0">
                      <a:pos x="4026" y="150"/>
                    </a:cxn>
                    <a:cxn ang="0">
                      <a:pos x="4074" y="114"/>
                    </a:cxn>
                    <a:cxn ang="0">
                      <a:pos x="4170" y="54"/>
                    </a:cxn>
                    <a:cxn ang="0">
                      <a:pos x="4266" y="18"/>
                    </a:cxn>
                    <a:cxn ang="0">
                      <a:pos x="4362" y="72"/>
                    </a:cxn>
                    <a:cxn ang="0">
                      <a:pos x="4458" y="132"/>
                    </a:cxn>
                    <a:cxn ang="0">
                      <a:pos x="4500" y="144"/>
                    </a:cxn>
                    <a:cxn ang="0">
                      <a:pos x="4602" y="72"/>
                    </a:cxn>
                    <a:cxn ang="0">
                      <a:pos x="4698" y="18"/>
                    </a:cxn>
                    <a:cxn ang="0">
                      <a:pos x="4794" y="48"/>
                    </a:cxn>
                  </a:cxnLst>
                  <a:rect l="0" t="0" r="r" b="b"/>
                  <a:pathLst>
                    <a:path w="4890" h="402">
                      <a:moveTo>
                        <a:pt x="0" y="348"/>
                      </a:moveTo>
                      <a:lnTo>
                        <a:pt x="0" y="336"/>
                      </a:lnTo>
                      <a:lnTo>
                        <a:pt x="0" y="330"/>
                      </a:lnTo>
                      <a:lnTo>
                        <a:pt x="0" y="324"/>
                      </a:lnTo>
                      <a:lnTo>
                        <a:pt x="0" y="318"/>
                      </a:lnTo>
                      <a:lnTo>
                        <a:pt x="0" y="312"/>
                      </a:lnTo>
                      <a:lnTo>
                        <a:pt x="6" y="306"/>
                      </a:lnTo>
                      <a:lnTo>
                        <a:pt x="6" y="300"/>
                      </a:lnTo>
                      <a:lnTo>
                        <a:pt x="6" y="294"/>
                      </a:lnTo>
                      <a:lnTo>
                        <a:pt x="6" y="288"/>
                      </a:lnTo>
                      <a:lnTo>
                        <a:pt x="6" y="282"/>
                      </a:lnTo>
                      <a:lnTo>
                        <a:pt x="6" y="276"/>
                      </a:lnTo>
                      <a:lnTo>
                        <a:pt x="12" y="270"/>
                      </a:lnTo>
                      <a:lnTo>
                        <a:pt x="12" y="264"/>
                      </a:lnTo>
                      <a:lnTo>
                        <a:pt x="12" y="258"/>
                      </a:lnTo>
                      <a:lnTo>
                        <a:pt x="12" y="258"/>
                      </a:lnTo>
                      <a:lnTo>
                        <a:pt x="12" y="252"/>
                      </a:lnTo>
                      <a:lnTo>
                        <a:pt x="12" y="252"/>
                      </a:lnTo>
                      <a:lnTo>
                        <a:pt x="18" y="252"/>
                      </a:lnTo>
                      <a:lnTo>
                        <a:pt x="18" y="252"/>
                      </a:lnTo>
                      <a:lnTo>
                        <a:pt x="18" y="252"/>
                      </a:lnTo>
                      <a:lnTo>
                        <a:pt x="18" y="252"/>
                      </a:lnTo>
                      <a:lnTo>
                        <a:pt x="18" y="258"/>
                      </a:lnTo>
                      <a:lnTo>
                        <a:pt x="18" y="258"/>
                      </a:lnTo>
                      <a:lnTo>
                        <a:pt x="24" y="264"/>
                      </a:lnTo>
                      <a:lnTo>
                        <a:pt x="24" y="270"/>
                      </a:lnTo>
                      <a:lnTo>
                        <a:pt x="24" y="276"/>
                      </a:lnTo>
                      <a:lnTo>
                        <a:pt x="24" y="282"/>
                      </a:lnTo>
                      <a:lnTo>
                        <a:pt x="24" y="288"/>
                      </a:lnTo>
                      <a:lnTo>
                        <a:pt x="24" y="294"/>
                      </a:lnTo>
                      <a:lnTo>
                        <a:pt x="30" y="306"/>
                      </a:lnTo>
                      <a:lnTo>
                        <a:pt x="30" y="306"/>
                      </a:lnTo>
                      <a:lnTo>
                        <a:pt x="30" y="312"/>
                      </a:lnTo>
                      <a:lnTo>
                        <a:pt x="30" y="318"/>
                      </a:lnTo>
                      <a:lnTo>
                        <a:pt x="30" y="324"/>
                      </a:lnTo>
                      <a:lnTo>
                        <a:pt x="30" y="330"/>
                      </a:lnTo>
                      <a:lnTo>
                        <a:pt x="30" y="336"/>
                      </a:lnTo>
                      <a:lnTo>
                        <a:pt x="36" y="342"/>
                      </a:lnTo>
                      <a:lnTo>
                        <a:pt x="36" y="348"/>
                      </a:lnTo>
                      <a:lnTo>
                        <a:pt x="36" y="354"/>
                      </a:lnTo>
                      <a:lnTo>
                        <a:pt x="36" y="360"/>
                      </a:lnTo>
                      <a:lnTo>
                        <a:pt x="36" y="366"/>
                      </a:lnTo>
                      <a:lnTo>
                        <a:pt x="36" y="366"/>
                      </a:lnTo>
                      <a:lnTo>
                        <a:pt x="42" y="372"/>
                      </a:lnTo>
                      <a:lnTo>
                        <a:pt x="42" y="378"/>
                      </a:lnTo>
                      <a:lnTo>
                        <a:pt x="42" y="378"/>
                      </a:lnTo>
                      <a:lnTo>
                        <a:pt x="42" y="384"/>
                      </a:lnTo>
                      <a:lnTo>
                        <a:pt x="72" y="372"/>
                      </a:lnTo>
                      <a:lnTo>
                        <a:pt x="72" y="372"/>
                      </a:lnTo>
                      <a:lnTo>
                        <a:pt x="72" y="366"/>
                      </a:lnTo>
                      <a:lnTo>
                        <a:pt x="72" y="366"/>
                      </a:lnTo>
                      <a:lnTo>
                        <a:pt x="72" y="360"/>
                      </a:lnTo>
                      <a:lnTo>
                        <a:pt x="72" y="354"/>
                      </a:lnTo>
                      <a:lnTo>
                        <a:pt x="72" y="348"/>
                      </a:lnTo>
                      <a:lnTo>
                        <a:pt x="78" y="348"/>
                      </a:lnTo>
                      <a:lnTo>
                        <a:pt x="78" y="342"/>
                      </a:lnTo>
                      <a:lnTo>
                        <a:pt x="78" y="336"/>
                      </a:lnTo>
                      <a:lnTo>
                        <a:pt x="78" y="330"/>
                      </a:lnTo>
                      <a:lnTo>
                        <a:pt x="78" y="324"/>
                      </a:lnTo>
                      <a:lnTo>
                        <a:pt x="78" y="318"/>
                      </a:lnTo>
                      <a:lnTo>
                        <a:pt x="78" y="312"/>
                      </a:lnTo>
                      <a:lnTo>
                        <a:pt x="78" y="312"/>
                      </a:lnTo>
                      <a:lnTo>
                        <a:pt x="78" y="312"/>
                      </a:lnTo>
                      <a:lnTo>
                        <a:pt x="84" y="306"/>
                      </a:lnTo>
                      <a:lnTo>
                        <a:pt x="84" y="294"/>
                      </a:lnTo>
                      <a:lnTo>
                        <a:pt x="84" y="288"/>
                      </a:lnTo>
                      <a:lnTo>
                        <a:pt x="84" y="282"/>
                      </a:lnTo>
                      <a:lnTo>
                        <a:pt x="84" y="276"/>
                      </a:lnTo>
                      <a:lnTo>
                        <a:pt x="84" y="276"/>
                      </a:lnTo>
                      <a:lnTo>
                        <a:pt x="90" y="270"/>
                      </a:lnTo>
                      <a:lnTo>
                        <a:pt x="90" y="264"/>
                      </a:lnTo>
                      <a:lnTo>
                        <a:pt x="90" y="264"/>
                      </a:lnTo>
                      <a:lnTo>
                        <a:pt x="90" y="264"/>
                      </a:lnTo>
                      <a:lnTo>
                        <a:pt x="90" y="264"/>
                      </a:lnTo>
                      <a:lnTo>
                        <a:pt x="90" y="264"/>
                      </a:lnTo>
                      <a:lnTo>
                        <a:pt x="96" y="264"/>
                      </a:lnTo>
                      <a:lnTo>
                        <a:pt x="96" y="264"/>
                      </a:lnTo>
                      <a:lnTo>
                        <a:pt x="96" y="264"/>
                      </a:lnTo>
                      <a:lnTo>
                        <a:pt x="96" y="270"/>
                      </a:lnTo>
                      <a:lnTo>
                        <a:pt x="96" y="270"/>
                      </a:lnTo>
                      <a:lnTo>
                        <a:pt x="96" y="276"/>
                      </a:lnTo>
                      <a:lnTo>
                        <a:pt x="102" y="282"/>
                      </a:lnTo>
                      <a:lnTo>
                        <a:pt x="102" y="288"/>
                      </a:lnTo>
                      <a:lnTo>
                        <a:pt x="102" y="294"/>
                      </a:lnTo>
                      <a:lnTo>
                        <a:pt x="102" y="300"/>
                      </a:lnTo>
                      <a:lnTo>
                        <a:pt x="102" y="312"/>
                      </a:lnTo>
                      <a:lnTo>
                        <a:pt x="102" y="312"/>
                      </a:lnTo>
                      <a:lnTo>
                        <a:pt x="102" y="312"/>
                      </a:lnTo>
                      <a:lnTo>
                        <a:pt x="108" y="318"/>
                      </a:lnTo>
                      <a:lnTo>
                        <a:pt x="108" y="324"/>
                      </a:lnTo>
                      <a:lnTo>
                        <a:pt x="108" y="330"/>
                      </a:lnTo>
                      <a:lnTo>
                        <a:pt x="108" y="336"/>
                      </a:lnTo>
                      <a:lnTo>
                        <a:pt x="108" y="342"/>
                      </a:lnTo>
                      <a:lnTo>
                        <a:pt x="108" y="348"/>
                      </a:lnTo>
                      <a:lnTo>
                        <a:pt x="114" y="354"/>
                      </a:lnTo>
                      <a:lnTo>
                        <a:pt x="114" y="360"/>
                      </a:lnTo>
                      <a:lnTo>
                        <a:pt x="114" y="360"/>
                      </a:lnTo>
                      <a:lnTo>
                        <a:pt x="114" y="366"/>
                      </a:lnTo>
                      <a:lnTo>
                        <a:pt x="114" y="372"/>
                      </a:lnTo>
                      <a:lnTo>
                        <a:pt x="114" y="378"/>
                      </a:lnTo>
                      <a:lnTo>
                        <a:pt x="114" y="378"/>
                      </a:lnTo>
                      <a:lnTo>
                        <a:pt x="120" y="384"/>
                      </a:lnTo>
                      <a:lnTo>
                        <a:pt x="120" y="384"/>
                      </a:lnTo>
                      <a:lnTo>
                        <a:pt x="120" y="384"/>
                      </a:lnTo>
                      <a:lnTo>
                        <a:pt x="144" y="366"/>
                      </a:lnTo>
                      <a:lnTo>
                        <a:pt x="144" y="366"/>
                      </a:lnTo>
                      <a:lnTo>
                        <a:pt x="150" y="360"/>
                      </a:lnTo>
                      <a:lnTo>
                        <a:pt x="150" y="354"/>
                      </a:lnTo>
                      <a:lnTo>
                        <a:pt x="150" y="354"/>
                      </a:lnTo>
                      <a:lnTo>
                        <a:pt x="150" y="348"/>
                      </a:lnTo>
                      <a:lnTo>
                        <a:pt x="150" y="342"/>
                      </a:lnTo>
                      <a:lnTo>
                        <a:pt x="150" y="336"/>
                      </a:lnTo>
                      <a:lnTo>
                        <a:pt x="150" y="330"/>
                      </a:lnTo>
                      <a:lnTo>
                        <a:pt x="156" y="324"/>
                      </a:lnTo>
                      <a:lnTo>
                        <a:pt x="156" y="318"/>
                      </a:lnTo>
                      <a:lnTo>
                        <a:pt x="156" y="312"/>
                      </a:lnTo>
                      <a:lnTo>
                        <a:pt x="156" y="306"/>
                      </a:lnTo>
                      <a:lnTo>
                        <a:pt x="156" y="306"/>
                      </a:lnTo>
                      <a:lnTo>
                        <a:pt x="156" y="306"/>
                      </a:lnTo>
                      <a:lnTo>
                        <a:pt x="156" y="306"/>
                      </a:lnTo>
                      <a:lnTo>
                        <a:pt x="156" y="294"/>
                      </a:lnTo>
                      <a:lnTo>
                        <a:pt x="162" y="288"/>
                      </a:lnTo>
                      <a:lnTo>
                        <a:pt x="162" y="282"/>
                      </a:lnTo>
                      <a:lnTo>
                        <a:pt x="162" y="276"/>
                      </a:lnTo>
                      <a:lnTo>
                        <a:pt x="162" y="270"/>
                      </a:lnTo>
                      <a:lnTo>
                        <a:pt x="162" y="264"/>
                      </a:lnTo>
                      <a:lnTo>
                        <a:pt x="162" y="258"/>
                      </a:lnTo>
                      <a:lnTo>
                        <a:pt x="168" y="258"/>
                      </a:lnTo>
                      <a:lnTo>
                        <a:pt x="168" y="252"/>
                      </a:lnTo>
                      <a:lnTo>
                        <a:pt x="168" y="252"/>
                      </a:lnTo>
                      <a:lnTo>
                        <a:pt x="168" y="252"/>
                      </a:lnTo>
                      <a:lnTo>
                        <a:pt x="168" y="252"/>
                      </a:lnTo>
                      <a:lnTo>
                        <a:pt x="168" y="252"/>
                      </a:lnTo>
                      <a:lnTo>
                        <a:pt x="174" y="252"/>
                      </a:lnTo>
                      <a:lnTo>
                        <a:pt x="174" y="258"/>
                      </a:lnTo>
                      <a:lnTo>
                        <a:pt x="174" y="258"/>
                      </a:lnTo>
                      <a:lnTo>
                        <a:pt x="174" y="264"/>
                      </a:lnTo>
                      <a:lnTo>
                        <a:pt x="174" y="264"/>
                      </a:lnTo>
                      <a:lnTo>
                        <a:pt x="174" y="270"/>
                      </a:lnTo>
                      <a:lnTo>
                        <a:pt x="174" y="276"/>
                      </a:lnTo>
                      <a:lnTo>
                        <a:pt x="180" y="288"/>
                      </a:lnTo>
                      <a:lnTo>
                        <a:pt x="180" y="294"/>
                      </a:lnTo>
                      <a:lnTo>
                        <a:pt x="180" y="300"/>
                      </a:lnTo>
                      <a:lnTo>
                        <a:pt x="180" y="300"/>
                      </a:lnTo>
                      <a:lnTo>
                        <a:pt x="180" y="300"/>
                      </a:lnTo>
                      <a:lnTo>
                        <a:pt x="180" y="306"/>
                      </a:lnTo>
                      <a:lnTo>
                        <a:pt x="180" y="312"/>
                      </a:lnTo>
                      <a:lnTo>
                        <a:pt x="186" y="324"/>
                      </a:lnTo>
                      <a:lnTo>
                        <a:pt x="186" y="330"/>
                      </a:lnTo>
                      <a:lnTo>
                        <a:pt x="186" y="336"/>
                      </a:lnTo>
                      <a:lnTo>
                        <a:pt x="186" y="336"/>
                      </a:lnTo>
                      <a:lnTo>
                        <a:pt x="186" y="342"/>
                      </a:lnTo>
                      <a:lnTo>
                        <a:pt x="186" y="348"/>
                      </a:lnTo>
                      <a:lnTo>
                        <a:pt x="192" y="354"/>
                      </a:lnTo>
                      <a:lnTo>
                        <a:pt x="192" y="360"/>
                      </a:lnTo>
                      <a:lnTo>
                        <a:pt x="192" y="366"/>
                      </a:lnTo>
                      <a:lnTo>
                        <a:pt x="192" y="366"/>
                      </a:lnTo>
                      <a:lnTo>
                        <a:pt x="192" y="372"/>
                      </a:lnTo>
                      <a:lnTo>
                        <a:pt x="192" y="378"/>
                      </a:lnTo>
                      <a:lnTo>
                        <a:pt x="192" y="378"/>
                      </a:lnTo>
                      <a:lnTo>
                        <a:pt x="192" y="378"/>
                      </a:lnTo>
                      <a:lnTo>
                        <a:pt x="222" y="366"/>
                      </a:lnTo>
                      <a:lnTo>
                        <a:pt x="222" y="366"/>
                      </a:lnTo>
                      <a:lnTo>
                        <a:pt x="222" y="360"/>
                      </a:lnTo>
                      <a:lnTo>
                        <a:pt x="222" y="360"/>
                      </a:lnTo>
                      <a:lnTo>
                        <a:pt x="228" y="354"/>
                      </a:lnTo>
                      <a:lnTo>
                        <a:pt x="228" y="348"/>
                      </a:lnTo>
                      <a:lnTo>
                        <a:pt x="228" y="342"/>
                      </a:lnTo>
                      <a:lnTo>
                        <a:pt x="228" y="342"/>
                      </a:lnTo>
                      <a:lnTo>
                        <a:pt x="228" y="336"/>
                      </a:lnTo>
                      <a:lnTo>
                        <a:pt x="228" y="330"/>
                      </a:lnTo>
                      <a:lnTo>
                        <a:pt x="228" y="324"/>
                      </a:lnTo>
                      <a:lnTo>
                        <a:pt x="234" y="318"/>
                      </a:lnTo>
                      <a:lnTo>
                        <a:pt x="234" y="312"/>
                      </a:lnTo>
                      <a:lnTo>
                        <a:pt x="234" y="306"/>
                      </a:lnTo>
                      <a:lnTo>
                        <a:pt x="234" y="306"/>
                      </a:lnTo>
                      <a:lnTo>
                        <a:pt x="234" y="306"/>
                      </a:lnTo>
                      <a:lnTo>
                        <a:pt x="234" y="300"/>
                      </a:lnTo>
                      <a:lnTo>
                        <a:pt x="234" y="294"/>
                      </a:lnTo>
                      <a:lnTo>
                        <a:pt x="234" y="288"/>
                      </a:lnTo>
                      <a:lnTo>
                        <a:pt x="240" y="282"/>
                      </a:lnTo>
                      <a:lnTo>
                        <a:pt x="240" y="276"/>
                      </a:lnTo>
                      <a:lnTo>
                        <a:pt x="240" y="270"/>
                      </a:lnTo>
                      <a:lnTo>
                        <a:pt x="240" y="264"/>
                      </a:lnTo>
                      <a:lnTo>
                        <a:pt x="240" y="264"/>
                      </a:lnTo>
                      <a:lnTo>
                        <a:pt x="240" y="258"/>
                      </a:lnTo>
                      <a:lnTo>
                        <a:pt x="246" y="258"/>
                      </a:lnTo>
                      <a:lnTo>
                        <a:pt x="246" y="258"/>
                      </a:lnTo>
                      <a:lnTo>
                        <a:pt x="246" y="258"/>
                      </a:lnTo>
                      <a:lnTo>
                        <a:pt x="246" y="258"/>
                      </a:lnTo>
                      <a:lnTo>
                        <a:pt x="246" y="258"/>
                      </a:lnTo>
                      <a:lnTo>
                        <a:pt x="246" y="264"/>
                      </a:lnTo>
                      <a:lnTo>
                        <a:pt x="252" y="264"/>
                      </a:lnTo>
                      <a:lnTo>
                        <a:pt x="252" y="270"/>
                      </a:lnTo>
                      <a:lnTo>
                        <a:pt x="252" y="276"/>
                      </a:lnTo>
                      <a:lnTo>
                        <a:pt x="252" y="282"/>
                      </a:lnTo>
                      <a:lnTo>
                        <a:pt x="252" y="288"/>
                      </a:lnTo>
                      <a:lnTo>
                        <a:pt x="252" y="294"/>
                      </a:lnTo>
                      <a:lnTo>
                        <a:pt x="258" y="300"/>
                      </a:lnTo>
                      <a:lnTo>
                        <a:pt x="258" y="312"/>
                      </a:lnTo>
                      <a:lnTo>
                        <a:pt x="258" y="312"/>
                      </a:lnTo>
                      <a:lnTo>
                        <a:pt x="258" y="312"/>
                      </a:lnTo>
                      <a:lnTo>
                        <a:pt x="258" y="318"/>
                      </a:lnTo>
                      <a:lnTo>
                        <a:pt x="258" y="324"/>
                      </a:lnTo>
                      <a:lnTo>
                        <a:pt x="258" y="330"/>
                      </a:lnTo>
                      <a:lnTo>
                        <a:pt x="264" y="336"/>
                      </a:lnTo>
                      <a:lnTo>
                        <a:pt x="264" y="342"/>
                      </a:lnTo>
                      <a:lnTo>
                        <a:pt x="264" y="348"/>
                      </a:lnTo>
                      <a:lnTo>
                        <a:pt x="264" y="354"/>
                      </a:lnTo>
                      <a:lnTo>
                        <a:pt x="264" y="360"/>
                      </a:lnTo>
                      <a:lnTo>
                        <a:pt x="264" y="366"/>
                      </a:lnTo>
                      <a:lnTo>
                        <a:pt x="264" y="366"/>
                      </a:lnTo>
                      <a:lnTo>
                        <a:pt x="270" y="372"/>
                      </a:lnTo>
                      <a:lnTo>
                        <a:pt x="270" y="378"/>
                      </a:lnTo>
                      <a:lnTo>
                        <a:pt x="270" y="378"/>
                      </a:lnTo>
                      <a:lnTo>
                        <a:pt x="270" y="384"/>
                      </a:lnTo>
                      <a:lnTo>
                        <a:pt x="270" y="390"/>
                      </a:lnTo>
                      <a:lnTo>
                        <a:pt x="270" y="390"/>
                      </a:lnTo>
                      <a:lnTo>
                        <a:pt x="300" y="372"/>
                      </a:lnTo>
                      <a:lnTo>
                        <a:pt x="300" y="372"/>
                      </a:lnTo>
                      <a:lnTo>
                        <a:pt x="300" y="372"/>
                      </a:lnTo>
                      <a:lnTo>
                        <a:pt x="300" y="366"/>
                      </a:lnTo>
                      <a:lnTo>
                        <a:pt x="300" y="360"/>
                      </a:lnTo>
                      <a:lnTo>
                        <a:pt x="300" y="360"/>
                      </a:lnTo>
                      <a:lnTo>
                        <a:pt x="306" y="354"/>
                      </a:lnTo>
                      <a:lnTo>
                        <a:pt x="306" y="348"/>
                      </a:lnTo>
                      <a:lnTo>
                        <a:pt x="306" y="342"/>
                      </a:lnTo>
                      <a:lnTo>
                        <a:pt x="306" y="336"/>
                      </a:lnTo>
                      <a:lnTo>
                        <a:pt x="306" y="330"/>
                      </a:lnTo>
                      <a:lnTo>
                        <a:pt x="306" y="324"/>
                      </a:lnTo>
                      <a:lnTo>
                        <a:pt x="306" y="318"/>
                      </a:lnTo>
                      <a:lnTo>
                        <a:pt x="312" y="318"/>
                      </a:lnTo>
                      <a:lnTo>
                        <a:pt x="312" y="318"/>
                      </a:lnTo>
                      <a:lnTo>
                        <a:pt x="312" y="312"/>
                      </a:lnTo>
                      <a:lnTo>
                        <a:pt x="312" y="306"/>
                      </a:lnTo>
                      <a:lnTo>
                        <a:pt x="312" y="300"/>
                      </a:lnTo>
                      <a:lnTo>
                        <a:pt x="312" y="294"/>
                      </a:lnTo>
                      <a:lnTo>
                        <a:pt x="312" y="288"/>
                      </a:lnTo>
                      <a:lnTo>
                        <a:pt x="318" y="282"/>
                      </a:lnTo>
                      <a:lnTo>
                        <a:pt x="318" y="276"/>
                      </a:lnTo>
                      <a:lnTo>
                        <a:pt x="318" y="270"/>
                      </a:lnTo>
                      <a:lnTo>
                        <a:pt x="318" y="270"/>
                      </a:lnTo>
                      <a:lnTo>
                        <a:pt x="318" y="264"/>
                      </a:lnTo>
                      <a:lnTo>
                        <a:pt x="318" y="264"/>
                      </a:lnTo>
                      <a:lnTo>
                        <a:pt x="318" y="264"/>
                      </a:lnTo>
                      <a:lnTo>
                        <a:pt x="324" y="264"/>
                      </a:lnTo>
                      <a:lnTo>
                        <a:pt x="324" y="264"/>
                      </a:lnTo>
                      <a:lnTo>
                        <a:pt x="324" y="264"/>
                      </a:lnTo>
                      <a:lnTo>
                        <a:pt x="324" y="270"/>
                      </a:lnTo>
                      <a:lnTo>
                        <a:pt x="324" y="270"/>
                      </a:lnTo>
                      <a:lnTo>
                        <a:pt x="324" y="276"/>
                      </a:lnTo>
                      <a:lnTo>
                        <a:pt x="330" y="276"/>
                      </a:lnTo>
                      <a:lnTo>
                        <a:pt x="330" y="282"/>
                      </a:lnTo>
                      <a:lnTo>
                        <a:pt x="330" y="288"/>
                      </a:lnTo>
                      <a:lnTo>
                        <a:pt x="330" y="294"/>
                      </a:lnTo>
                      <a:lnTo>
                        <a:pt x="330" y="306"/>
                      </a:lnTo>
                      <a:lnTo>
                        <a:pt x="330" y="312"/>
                      </a:lnTo>
                      <a:lnTo>
                        <a:pt x="336" y="312"/>
                      </a:lnTo>
                      <a:lnTo>
                        <a:pt x="336" y="312"/>
                      </a:lnTo>
                      <a:lnTo>
                        <a:pt x="336" y="318"/>
                      </a:lnTo>
                      <a:lnTo>
                        <a:pt x="336" y="324"/>
                      </a:lnTo>
                      <a:lnTo>
                        <a:pt x="336" y="330"/>
                      </a:lnTo>
                      <a:lnTo>
                        <a:pt x="336" y="336"/>
                      </a:lnTo>
                      <a:lnTo>
                        <a:pt x="336" y="342"/>
                      </a:lnTo>
                      <a:lnTo>
                        <a:pt x="342" y="348"/>
                      </a:lnTo>
                      <a:lnTo>
                        <a:pt x="342" y="354"/>
                      </a:lnTo>
                      <a:lnTo>
                        <a:pt x="342" y="360"/>
                      </a:lnTo>
                      <a:lnTo>
                        <a:pt x="342" y="360"/>
                      </a:lnTo>
                      <a:lnTo>
                        <a:pt x="342" y="366"/>
                      </a:lnTo>
                      <a:lnTo>
                        <a:pt x="342" y="372"/>
                      </a:lnTo>
                      <a:lnTo>
                        <a:pt x="342" y="372"/>
                      </a:lnTo>
                      <a:lnTo>
                        <a:pt x="348" y="378"/>
                      </a:lnTo>
                      <a:lnTo>
                        <a:pt x="348" y="384"/>
                      </a:lnTo>
                      <a:lnTo>
                        <a:pt x="348" y="384"/>
                      </a:lnTo>
                      <a:lnTo>
                        <a:pt x="348" y="384"/>
                      </a:lnTo>
                      <a:lnTo>
                        <a:pt x="378" y="366"/>
                      </a:lnTo>
                      <a:lnTo>
                        <a:pt x="378" y="366"/>
                      </a:lnTo>
                      <a:lnTo>
                        <a:pt x="378" y="360"/>
                      </a:lnTo>
                      <a:lnTo>
                        <a:pt x="378" y="360"/>
                      </a:lnTo>
                      <a:lnTo>
                        <a:pt x="378" y="354"/>
                      </a:lnTo>
                      <a:lnTo>
                        <a:pt x="378" y="348"/>
                      </a:lnTo>
                      <a:lnTo>
                        <a:pt x="378" y="342"/>
                      </a:lnTo>
                      <a:lnTo>
                        <a:pt x="378" y="336"/>
                      </a:lnTo>
                      <a:lnTo>
                        <a:pt x="384" y="336"/>
                      </a:lnTo>
                      <a:lnTo>
                        <a:pt x="384" y="330"/>
                      </a:lnTo>
                      <a:lnTo>
                        <a:pt x="384" y="324"/>
                      </a:lnTo>
                      <a:lnTo>
                        <a:pt x="384" y="318"/>
                      </a:lnTo>
                      <a:lnTo>
                        <a:pt x="384" y="312"/>
                      </a:lnTo>
                      <a:lnTo>
                        <a:pt x="384" y="306"/>
                      </a:lnTo>
                      <a:lnTo>
                        <a:pt x="384" y="306"/>
                      </a:lnTo>
                      <a:lnTo>
                        <a:pt x="384" y="306"/>
                      </a:lnTo>
                      <a:lnTo>
                        <a:pt x="390" y="294"/>
                      </a:lnTo>
                      <a:lnTo>
                        <a:pt x="390" y="288"/>
                      </a:lnTo>
                      <a:lnTo>
                        <a:pt x="390" y="282"/>
                      </a:lnTo>
                      <a:lnTo>
                        <a:pt x="390" y="276"/>
                      </a:lnTo>
                      <a:lnTo>
                        <a:pt x="390" y="270"/>
                      </a:lnTo>
                      <a:lnTo>
                        <a:pt x="390" y="264"/>
                      </a:lnTo>
                      <a:lnTo>
                        <a:pt x="396" y="264"/>
                      </a:lnTo>
                      <a:lnTo>
                        <a:pt x="396" y="258"/>
                      </a:lnTo>
                      <a:lnTo>
                        <a:pt x="396" y="258"/>
                      </a:lnTo>
                      <a:lnTo>
                        <a:pt x="396" y="252"/>
                      </a:lnTo>
                      <a:lnTo>
                        <a:pt x="396" y="252"/>
                      </a:lnTo>
                      <a:lnTo>
                        <a:pt x="396" y="252"/>
                      </a:lnTo>
                      <a:lnTo>
                        <a:pt x="402" y="252"/>
                      </a:lnTo>
                      <a:lnTo>
                        <a:pt x="402" y="258"/>
                      </a:lnTo>
                      <a:lnTo>
                        <a:pt x="402" y="258"/>
                      </a:lnTo>
                      <a:lnTo>
                        <a:pt x="402" y="264"/>
                      </a:lnTo>
                      <a:lnTo>
                        <a:pt x="402" y="264"/>
                      </a:lnTo>
                      <a:lnTo>
                        <a:pt x="402" y="270"/>
                      </a:lnTo>
                      <a:lnTo>
                        <a:pt x="408" y="276"/>
                      </a:lnTo>
                      <a:lnTo>
                        <a:pt x="408" y="282"/>
                      </a:lnTo>
                      <a:lnTo>
                        <a:pt x="408" y="288"/>
                      </a:lnTo>
                      <a:lnTo>
                        <a:pt x="408" y="294"/>
                      </a:lnTo>
                      <a:lnTo>
                        <a:pt x="408" y="306"/>
                      </a:lnTo>
                      <a:lnTo>
                        <a:pt x="408" y="306"/>
                      </a:lnTo>
                      <a:lnTo>
                        <a:pt x="408" y="306"/>
                      </a:lnTo>
                      <a:lnTo>
                        <a:pt x="414" y="312"/>
                      </a:lnTo>
                      <a:lnTo>
                        <a:pt x="414" y="318"/>
                      </a:lnTo>
                      <a:lnTo>
                        <a:pt x="414" y="324"/>
                      </a:lnTo>
                      <a:lnTo>
                        <a:pt x="414" y="330"/>
                      </a:lnTo>
                      <a:lnTo>
                        <a:pt x="414" y="336"/>
                      </a:lnTo>
                      <a:lnTo>
                        <a:pt x="414" y="342"/>
                      </a:lnTo>
                      <a:lnTo>
                        <a:pt x="414" y="348"/>
                      </a:lnTo>
                      <a:lnTo>
                        <a:pt x="420" y="354"/>
                      </a:lnTo>
                      <a:lnTo>
                        <a:pt x="420" y="360"/>
                      </a:lnTo>
                      <a:lnTo>
                        <a:pt x="420" y="360"/>
                      </a:lnTo>
                      <a:lnTo>
                        <a:pt x="420" y="366"/>
                      </a:lnTo>
                      <a:lnTo>
                        <a:pt x="420" y="372"/>
                      </a:lnTo>
                      <a:lnTo>
                        <a:pt x="420" y="372"/>
                      </a:lnTo>
                      <a:lnTo>
                        <a:pt x="426" y="378"/>
                      </a:lnTo>
                      <a:lnTo>
                        <a:pt x="426" y="384"/>
                      </a:lnTo>
                      <a:lnTo>
                        <a:pt x="426" y="384"/>
                      </a:lnTo>
                      <a:lnTo>
                        <a:pt x="450" y="372"/>
                      </a:lnTo>
                      <a:lnTo>
                        <a:pt x="450" y="372"/>
                      </a:lnTo>
                      <a:lnTo>
                        <a:pt x="456" y="366"/>
                      </a:lnTo>
                      <a:lnTo>
                        <a:pt x="456" y="360"/>
                      </a:lnTo>
                      <a:lnTo>
                        <a:pt x="456" y="360"/>
                      </a:lnTo>
                      <a:lnTo>
                        <a:pt x="456" y="354"/>
                      </a:lnTo>
                      <a:lnTo>
                        <a:pt x="456" y="348"/>
                      </a:lnTo>
                      <a:lnTo>
                        <a:pt x="456" y="348"/>
                      </a:lnTo>
                      <a:lnTo>
                        <a:pt x="456" y="342"/>
                      </a:lnTo>
                      <a:lnTo>
                        <a:pt x="456" y="336"/>
                      </a:lnTo>
                      <a:lnTo>
                        <a:pt x="462" y="330"/>
                      </a:lnTo>
                      <a:lnTo>
                        <a:pt x="462" y="324"/>
                      </a:lnTo>
                      <a:lnTo>
                        <a:pt x="462" y="318"/>
                      </a:lnTo>
                      <a:lnTo>
                        <a:pt x="462" y="312"/>
                      </a:lnTo>
                      <a:lnTo>
                        <a:pt x="462" y="312"/>
                      </a:lnTo>
                      <a:lnTo>
                        <a:pt x="462" y="312"/>
                      </a:lnTo>
                      <a:lnTo>
                        <a:pt x="462" y="306"/>
                      </a:lnTo>
                      <a:lnTo>
                        <a:pt x="462" y="300"/>
                      </a:lnTo>
                      <a:lnTo>
                        <a:pt x="468" y="294"/>
                      </a:lnTo>
                      <a:lnTo>
                        <a:pt x="468" y="288"/>
                      </a:lnTo>
                      <a:lnTo>
                        <a:pt x="468" y="282"/>
                      </a:lnTo>
                      <a:lnTo>
                        <a:pt x="468" y="276"/>
                      </a:lnTo>
                      <a:lnTo>
                        <a:pt x="468" y="270"/>
                      </a:lnTo>
                      <a:lnTo>
                        <a:pt x="468" y="270"/>
                      </a:lnTo>
                      <a:lnTo>
                        <a:pt x="474" y="264"/>
                      </a:lnTo>
                      <a:lnTo>
                        <a:pt x="474" y="264"/>
                      </a:lnTo>
                      <a:lnTo>
                        <a:pt x="474" y="264"/>
                      </a:lnTo>
                      <a:lnTo>
                        <a:pt x="474" y="264"/>
                      </a:lnTo>
                      <a:lnTo>
                        <a:pt x="474" y="264"/>
                      </a:lnTo>
                      <a:lnTo>
                        <a:pt x="474" y="270"/>
                      </a:lnTo>
                      <a:lnTo>
                        <a:pt x="480" y="270"/>
                      </a:lnTo>
                      <a:lnTo>
                        <a:pt x="480" y="270"/>
                      </a:lnTo>
                      <a:lnTo>
                        <a:pt x="480" y="276"/>
                      </a:lnTo>
                      <a:lnTo>
                        <a:pt x="480" y="282"/>
                      </a:lnTo>
                      <a:lnTo>
                        <a:pt x="480" y="288"/>
                      </a:lnTo>
                      <a:lnTo>
                        <a:pt x="480" y="294"/>
                      </a:lnTo>
                      <a:lnTo>
                        <a:pt x="486" y="300"/>
                      </a:lnTo>
                      <a:lnTo>
                        <a:pt x="486" y="306"/>
                      </a:lnTo>
                      <a:lnTo>
                        <a:pt x="486" y="318"/>
                      </a:lnTo>
                      <a:lnTo>
                        <a:pt x="486" y="318"/>
                      </a:lnTo>
                      <a:lnTo>
                        <a:pt x="486" y="318"/>
                      </a:lnTo>
                      <a:lnTo>
                        <a:pt x="486" y="324"/>
                      </a:lnTo>
                      <a:lnTo>
                        <a:pt x="486" y="330"/>
                      </a:lnTo>
                      <a:lnTo>
                        <a:pt x="492" y="336"/>
                      </a:lnTo>
                      <a:lnTo>
                        <a:pt x="492" y="342"/>
                      </a:lnTo>
                      <a:lnTo>
                        <a:pt x="492" y="348"/>
                      </a:lnTo>
                      <a:lnTo>
                        <a:pt x="492" y="354"/>
                      </a:lnTo>
                      <a:lnTo>
                        <a:pt x="492" y="360"/>
                      </a:lnTo>
                      <a:lnTo>
                        <a:pt x="492" y="360"/>
                      </a:lnTo>
                      <a:lnTo>
                        <a:pt x="492" y="366"/>
                      </a:lnTo>
                      <a:lnTo>
                        <a:pt x="498" y="372"/>
                      </a:lnTo>
                      <a:lnTo>
                        <a:pt x="498" y="378"/>
                      </a:lnTo>
                      <a:lnTo>
                        <a:pt x="498" y="378"/>
                      </a:lnTo>
                      <a:lnTo>
                        <a:pt x="498" y="384"/>
                      </a:lnTo>
                      <a:lnTo>
                        <a:pt x="498" y="390"/>
                      </a:lnTo>
                      <a:lnTo>
                        <a:pt x="498" y="390"/>
                      </a:lnTo>
                      <a:lnTo>
                        <a:pt x="498" y="390"/>
                      </a:lnTo>
                      <a:lnTo>
                        <a:pt x="528" y="372"/>
                      </a:lnTo>
                      <a:lnTo>
                        <a:pt x="528" y="372"/>
                      </a:lnTo>
                      <a:lnTo>
                        <a:pt x="528" y="372"/>
                      </a:lnTo>
                      <a:lnTo>
                        <a:pt x="528" y="366"/>
                      </a:lnTo>
                      <a:lnTo>
                        <a:pt x="534" y="360"/>
                      </a:lnTo>
                      <a:lnTo>
                        <a:pt x="534" y="360"/>
                      </a:lnTo>
                      <a:lnTo>
                        <a:pt x="534" y="354"/>
                      </a:lnTo>
                      <a:lnTo>
                        <a:pt x="534" y="348"/>
                      </a:lnTo>
                      <a:lnTo>
                        <a:pt x="534" y="342"/>
                      </a:lnTo>
                      <a:lnTo>
                        <a:pt x="534" y="336"/>
                      </a:lnTo>
                      <a:lnTo>
                        <a:pt x="534" y="330"/>
                      </a:lnTo>
                      <a:lnTo>
                        <a:pt x="540" y="324"/>
                      </a:lnTo>
                      <a:lnTo>
                        <a:pt x="540" y="318"/>
                      </a:lnTo>
                      <a:lnTo>
                        <a:pt x="540" y="318"/>
                      </a:lnTo>
                      <a:lnTo>
                        <a:pt x="540" y="318"/>
                      </a:lnTo>
                      <a:lnTo>
                        <a:pt x="540" y="318"/>
                      </a:lnTo>
                      <a:lnTo>
                        <a:pt x="540" y="306"/>
                      </a:lnTo>
                      <a:lnTo>
                        <a:pt x="540" y="300"/>
                      </a:lnTo>
                      <a:lnTo>
                        <a:pt x="540" y="294"/>
                      </a:lnTo>
                      <a:lnTo>
                        <a:pt x="546" y="288"/>
                      </a:lnTo>
                      <a:lnTo>
                        <a:pt x="546" y="282"/>
                      </a:lnTo>
                      <a:lnTo>
                        <a:pt x="546" y="276"/>
                      </a:lnTo>
                      <a:lnTo>
                        <a:pt x="546" y="270"/>
                      </a:lnTo>
                      <a:lnTo>
                        <a:pt x="546" y="270"/>
                      </a:lnTo>
                      <a:lnTo>
                        <a:pt x="546" y="264"/>
                      </a:lnTo>
                      <a:lnTo>
                        <a:pt x="552" y="264"/>
                      </a:lnTo>
                      <a:lnTo>
                        <a:pt x="552" y="264"/>
                      </a:lnTo>
                      <a:lnTo>
                        <a:pt x="552" y="264"/>
                      </a:lnTo>
                      <a:lnTo>
                        <a:pt x="552" y="264"/>
                      </a:lnTo>
                      <a:lnTo>
                        <a:pt x="552" y="264"/>
                      </a:lnTo>
                      <a:lnTo>
                        <a:pt x="552" y="270"/>
                      </a:lnTo>
                      <a:lnTo>
                        <a:pt x="558" y="270"/>
                      </a:lnTo>
                      <a:lnTo>
                        <a:pt x="558" y="276"/>
                      </a:lnTo>
                      <a:lnTo>
                        <a:pt x="558" y="276"/>
                      </a:lnTo>
                      <a:lnTo>
                        <a:pt x="558" y="282"/>
                      </a:lnTo>
                      <a:lnTo>
                        <a:pt x="558" y="288"/>
                      </a:lnTo>
                      <a:lnTo>
                        <a:pt x="558" y="294"/>
                      </a:lnTo>
                      <a:lnTo>
                        <a:pt x="558" y="306"/>
                      </a:lnTo>
                      <a:lnTo>
                        <a:pt x="564" y="312"/>
                      </a:lnTo>
                      <a:lnTo>
                        <a:pt x="564" y="312"/>
                      </a:lnTo>
                      <a:lnTo>
                        <a:pt x="564" y="312"/>
                      </a:lnTo>
                      <a:lnTo>
                        <a:pt x="564" y="318"/>
                      </a:lnTo>
                      <a:lnTo>
                        <a:pt x="564" y="324"/>
                      </a:lnTo>
                      <a:lnTo>
                        <a:pt x="564" y="330"/>
                      </a:lnTo>
                      <a:lnTo>
                        <a:pt x="564" y="336"/>
                      </a:lnTo>
                      <a:lnTo>
                        <a:pt x="570" y="342"/>
                      </a:lnTo>
                      <a:lnTo>
                        <a:pt x="570" y="348"/>
                      </a:lnTo>
                      <a:lnTo>
                        <a:pt x="570" y="354"/>
                      </a:lnTo>
                      <a:lnTo>
                        <a:pt x="570" y="360"/>
                      </a:lnTo>
                      <a:lnTo>
                        <a:pt x="570" y="360"/>
                      </a:lnTo>
                      <a:lnTo>
                        <a:pt x="570" y="366"/>
                      </a:lnTo>
                      <a:lnTo>
                        <a:pt x="576" y="372"/>
                      </a:lnTo>
                      <a:lnTo>
                        <a:pt x="576" y="372"/>
                      </a:lnTo>
                      <a:lnTo>
                        <a:pt x="576" y="378"/>
                      </a:lnTo>
                      <a:lnTo>
                        <a:pt x="576" y="384"/>
                      </a:lnTo>
                      <a:lnTo>
                        <a:pt x="576" y="384"/>
                      </a:lnTo>
                      <a:lnTo>
                        <a:pt x="576" y="384"/>
                      </a:lnTo>
                      <a:lnTo>
                        <a:pt x="606" y="366"/>
                      </a:lnTo>
                      <a:lnTo>
                        <a:pt x="606" y="366"/>
                      </a:lnTo>
                      <a:lnTo>
                        <a:pt x="606" y="360"/>
                      </a:lnTo>
                      <a:lnTo>
                        <a:pt x="606" y="360"/>
                      </a:lnTo>
                      <a:lnTo>
                        <a:pt x="606" y="354"/>
                      </a:lnTo>
                      <a:lnTo>
                        <a:pt x="606" y="348"/>
                      </a:lnTo>
                      <a:lnTo>
                        <a:pt x="612" y="348"/>
                      </a:lnTo>
                      <a:lnTo>
                        <a:pt x="612" y="342"/>
                      </a:lnTo>
                      <a:lnTo>
                        <a:pt x="612" y="336"/>
                      </a:lnTo>
                      <a:lnTo>
                        <a:pt x="612" y="330"/>
                      </a:lnTo>
                      <a:lnTo>
                        <a:pt x="612" y="324"/>
                      </a:lnTo>
                      <a:lnTo>
                        <a:pt x="612" y="318"/>
                      </a:lnTo>
                      <a:lnTo>
                        <a:pt x="612" y="312"/>
                      </a:lnTo>
                      <a:lnTo>
                        <a:pt x="612" y="306"/>
                      </a:lnTo>
                      <a:lnTo>
                        <a:pt x="612" y="306"/>
                      </a:lnTo>
                      <a:lnTo>
                        <a:pt x="618" y="306"/>
                      </a:lnTo>
                      <a:lnTo>
                        <a:pt x="618" y="300"/>
                      </a:lnTo>
                      <a:lnTo>
                        <a:pt x="618" y="294"/>
                      </a:lnTo>
                      <a:lnTo>
                        <a:pt x="618" y="288"/>
                      </a:lnTo>
                      <a:lnTo>
                        <a:pt x="618" y="282"/>
                      </a:lnTo>
                      <a:lnTo>
                        <a:pt x="618" y="276"/>
                      </a:lnTo>
                      <a:lnTo>
                        <a:pt x="624" y="270"/>
                      </a:lnTo>
                      <a:lnTo>
                        <a:pt x="624" y="264"/>
                      </a:lnTo>
                      <a:lnTo>
                        <a:pt x="624" y="264"/>
                      </a:lnTo>
                      <a:lnTo>
                        <a:pt x="624" y="258"/>
                      </a:lnTo>
                      <a:lnTo>
                        <a:pt x="624" y="258"/>
                      </a:lnTo>
                      <a:lnTo>
                        <a:pt x="624" y="258"/>
                      </a:lnTo>
                      <a:lnTo>
                        <a:pt x="630" y="258"/>
                      </a:lnTo>
                      <a:lnTo>
                        <a:pt x="630" y="258"/>
                      </a:lnTo>
                      <a:lnTo>
                        <a:pt x="630" y="258"/>
                      </a:lnTo>
                      <a:lnTo>
                        <a:pt x="630" y="264"/>
                      </a:lnTo>
                      <a:lnTo>
                        <a:pt x="630" y="264"/>
                      </a:lnTo>
                      <a:lnTo>
                        <a:pt x="630" y="270"/>
                      </a:lnTo>
                      <a:lnTo>
                        <a:pt x="636" y="276"/>
                      </a:lnTo>
                      <a:lnTo>
                        <a:pt x="636" y="282"/>
                      </a:lnTo>
                      <a:lnTo>
                        <a:pt x="636" y="288"/>
                      </a:lnTo>
                      <a:lnTo>
                        <a:pt x="636" y="294"/>
                      </a:lnTo>
                      <a:lnTo>
                        <a:pt x="636" y="300"/>
                      </a:lnTo>
                      <a:lnTo>
                        <a:pt x="636" y="306"/>
                      </a:lnTo>
                      <a:lnTo>
                        <a:pt x="642" y="312"/>
                      </a:lnTo>
                      <a:lnTo>
                        <a:pt x="642" y="312"/>
                      </a:lnTo>
                      <a:lnTo>
                        <a:pt x="642" y="318"/>
                      </a:lnTo>
                      <a:lnTo>
                        <a:pt x="642" y="324"/>
                      </a:lnTo>
                      <a:lnTo>
                        <a:pt x="642" y="330"/>
                      </a:lnTo>
                      <a:lnTo>
                        <a:pt x="642" y="336"/>
                      </a:lnTo>
                      <a:lnTo>
                        <a:pt x="642" y="342"/>
                      </a:lnTo>
                      <a:lnTo>
                        <a:pt x="642" y="348"/>
                      </a:lnTo>
                      <a:lnTo>
                        <a:pt x="648" y="354"/>
                      </a:lnTo>
                      <a:lnTo>
                        <a:pt x="648" y="360"/>
                      </a:lnTo>
                      <a:lnTo>
                        <a:pt x="648" y="360"/>
                      </a:lnTo>
                      <a:lnTo>
                        <a:pt x="648" y="366"/>
                      </a:lnTo>
                      <a:lnTo>
                        <a:pt x="648" y="372"/>
                      </a:lnTo>
                      <a:lnTo>
                        <a:pt x="648" y="378"/>
                      </a:lnTo>
                      <a:lnTo>
                        <a:pt x="654" y="378"/>
                      </a:lnTo>
                      <a:lnTo>
                        <a:pt x="654" y="384"/>
                      </a:lnTo>
                      <a:lnTo>
                        <a:pt x="654" y="384"/>
                      </a:lnTo>
                      <a:lnTo>
                        <a:pt x="654" y="384"/>
                      </a:lnTo>
                      <a:lnTo>
                        <a:pt x="684" y="372"/>
                      </a:lnTo>
                      <a:lnTo>
                        <a:pt x="684" y="372"/>
                      </a:lnTo>
                      <a:lnTo>
                        <a:pt x="684" y="372"/>
                      </a:lnTo>
                      <a:lnTo>
                        <a:pt x="684" y="366"/>
                      </a:lnTo>
                      <a:lnTo>
                        <a:pt x="684" y="366"/>
                      </a:lnTo>
                      <a:lnTo>
                        <a:pt x="684" y="360"/>
                      </a:lnTo>
                      <a:lnTo>
                        <a:pt x="684" y="354"/>
                      </a:lnTo>
                      <a:lnTo>
                        <a:pt x="684" y="348"/>
                      </a:lnTo>
                      <a:lnTo>
                        <a:pt x="690" y="348"/>
                      </a:lnTo>
                      <a:lnTo>
                        <a:pt x="690" y="342"/>
                      </a:lnTo>
                      <a:lnTo>
                        <a:pt x="690" y="336"/>
                      </a:lnTo>
                      <a:lnTo>
                        <a:pt x="690" y="330"/>
                      </a:lnTo>
                      <a:lnTo>
                        <a:pt x="690" y="324"/>
                      </a:lnTo>
                      <a:lnTo>
                        <a:pt x="690" y="318"/>
                      </a:lnTo>
                      <a:lnTo>
                        <a:pt x="690" y="318"/>
                      </a:lnTo>
                      <a:lnTo>
                        <a:pt x="690" y="318"/>
                      </a:lnTo>
                      <a:lnTo>
                        <a:pt x="696" y="312"/>
                      </a:lnTo>
                      <a:lnTo>
                        <a:pt x="696" y="306"/>
                      </a:lnTo>
                      <a:lnTo>
                        <a:pt x="696" y="300"/>
                      </a:lnTo>
                      <a:lnTo>
                        <a:pt x="696" y="294"/>
                      </a:lnTo>
                      <a:lnTo>
                        <a:pt x="696" y="288"/>
                      </a:lnTo>
                      <a:lnTo>
                        <a:pt x="696" y="282"/>
                      </a:lnTo>
                      <a:lnTo>
                        <a:pt x="702" y="276"/>
                      </a:lnTo>
                      <a:lnTo>
                        <a:pt x="702" y="276"/>
                      </a:lnTo>
                      <a:lnTo>
                        <a:pt x="702" y="270"/>
                      </a:lnTo>
                      <a:lnTo>
                        <a:pt x="702" y="270"/>
                      </a:lnTo>
                      <a:lnTo>
                        <a:pt x="702" y="270"/>
                      </a:lnTo>
                      <a:lnTo>
                        <a:pt x="702" y="270"/>
                      </a:lnTo>
                      <a:lnTo>
                        <a:pt x="702" y="270"/>
                      </a:lnTo>
                      <a:lnTo>
                        <a:pt x="708" y="270"/>
                      </a:lnTo>
                      <a:lnTo>
                        <a:pt x="708" y="276"/>
                      </a:lnTo>
                      <a:lnTo>
                        <a:pt x="708" y="276"/>
                      </a:lnTo>
                      <a:lnTo>
                        <a:pt x="708" y="282"/>
                      </a:lnTo>
                      <a:lnTo>
                        <a:pt x="708" y="288"/>
                      </a:lnTo>
                      <a:lnTo>
                        <a:pt x="708" y="294"/>
                      </a:lnTo>
                      <a:lnTo>
                        <a:pt x="714" y="300"/>
                      </a:lnTo>
                      <a:lnTo>
                        <a:pt x="714" y="306"/>
                      </a:lnTo>
                      <a:lnTo>
                        <a:pt x="714" y="312"/>
                      </a:lnTo>
                      <a:lnTo>
                        <a:pt x="714" y="318"/>
                      </a:lnTo>
                      <a:lnTo>
                        <a:pt x="714" y="318"/>
                      </a:lnTo>
                      <a:lnTo>
                        <a:pt x="714" y="318"/>
                      </a:lnTo>
                      <a:lnTo>
                        <a:pt x="714" y="330"/>
                      </a:lnTo>
                      <a:lnTo>
                        <a:pt x="720" y="336"/>
                      </a:lnTo>
                      <a:lnTo>
                        <a:pt x="720" y="342"/>
                      </a:lnTo>
                      <a:lnTo>
                        <a:pt x="720" y="348"/>
                      </a:lnTo>
                      <a:lnTo>
                        <a:pt x="720" y="348"/>
                      </a:lnTo>
                      <a:lnTo>
                        <a:pt x="720" y="354"/>
                      </a:lnTo>
                      <a:lnTo>
                        <a:pt x="720" y="360"/>
                      </a:lnTo>
                      <a:lnTo>
                        <a:pt x="726" y="366"/>
                      </a:lnTo>
                      <a:lnTo>
                        <a:pt x="726" y="372"/>
                      </a:lnTo>
                      <a:lnTo>
                        <a:pt x="726" y="378"/>
                      </a:lnTo>
                      <a:lnTo>
                        <a:pt x="726" y="378"/>
                      </a:lnTo>
                      <a:lnTo>
                        <a:pt x="726" y="384"/>
                      </a:lnTo>
                      <a:lnTo>
                        <a:pt x="726" y="384"/>
                      </a:lnTo>
                      <a:lnTo>
                        <a:pt x="726" y="390"/>
                      </a:lnTo>
                      <a:lnTo>
                        <a:pt x="732" y="396"/>
                      </a:lnTo>
                      <a:lnTo>
                        <a:pt x="732" y="396"/>
                      </a:lnTo>
                      <a:lnTo>
                        <a:pt x="756" y="372"/>
                      </a:lnTo>
                      <a:lnTo>
                        <a:pt x="756" y="372"/>
                      </a:lnTo>
                      <a:lnTo>
                        <a:pt x="756" y="372"/>
                      </a:lnTo>
                      <a:lnTo>
                        <a:pt x="762" y="366"/>
                      </a:lnTo>
                      <a:lnTo>
                        <a:pt x="762" y="360"/>
                      </a:lnTo>
                      <a:lnTo>
                        <a:pt x="762" y="360"/>
                      </a:lnTo>
                      <a:lnTo>
                        <a:pt x="762" y="354"/>
                      </a:lnTo>
                      <a:lnTo>
                        <a:pt x="762" y="348"/>
                      </a:lnTo>
                      <a:lnTo>
                        <a:pt x="762" y="342"/>
                      </a:lnTo>
                      <a:lnTo>
                        <a:pt x="762" y="336"/>
                      </a:lnTo>
                      <a:lnTo>
                        <a:pt x="768" y="330"/>
                      </a:lnTo>
                      <a:lnTo>
                        <a:pt x="768" y="324"/>
                      </a:lnTo>
                      <a:lnTo>
                        <a:pt x="768" y="318"/>
                      </a:lnTo>
                      <a:lnTo>
                        <a:pt x="768" y="318"/>
                      </a:lnTo>
                      <a:lnTo>
                        <a:pt x="768" y="318"/>
                      </a:lnTo>
                      <a:lnTo>
                        <a:pt x="768" y="318"/>
                      </a:lnTo>
                      <a:lnTo>
                        <a:pt x="768" y="306"/>
                      </a:lnTo>
                      <a:lnTo>
                        <a:pt x="768" y="300"/>
                      </a:lnTo>
                      <a:lnTo>
                        <a:pt x="774" y="294"/>
                      </a:lnTo>
                      <a:lnTo>
                        <a:pt x="774" y="288"/>
                      </a:lnTo>
                      <a:lnTo>
                        <a:pt x="774" y="282"/>
                      </a:lnTo>
                      <a:lnTo>
                        <a:pt x="774" y="276"/>
                      </a:lnTo>
                      <a:lnTo>
                        <a:pt x="774" y="270"/>
                      </a:lnTo>
                      <a:lnTo>
                        <a:pt x="774" y="270"/>
                      </a:lnTo>
                      <a:lnTo>
                        <a:pt x="780" y="264"/>
                      </a:lnTo>
                      <a:lnTo>
                        <a:pt x="780" y="264"/>
                      </a:lnTo>
                      <a:lnTo>
                        <a:pt x="780" y="264"/>
                      </a:lnTo>
                      <a:lnTo>
                        <a:pt x="780" y="264"/>
                      </a:lnTo>
                      <a:lnTo>
                        <a:pt x="780" y="264"/>
                      </a:lnTo>
                      <a:lnTo>
                        <a:pt x="780" y="264"/>
                      </a:lnTo>
                      <a:lnTo>
                        <a:pt x="786" y="270"/>
                      </a:lnTo>
                      <a:lnTo>
                        <a:pt x="786" y="270"/>
                      </a:lnTo>
                      <a:lnTo>
                        <a:pt x="786" y="276"/>
                      </a:lnTo>
                      <a:lnTo>
                        <a:pt x="786" y="276"/>
                      </a:lnTo>
                      <a:lnTo>
                        <a:pt x="786" y="282"/>
                      </a:lnTo>
                      <a:lnTo>
                        <a:pt x="786" y="288"/>
                      </a:lnTo>
                      <a:lnTo>
                        <a:pt x="792" y="294"/>
                      </a:lnTo>
                      <a:lnTo>
                        <a:pt x="792" y="306"/>
                      </a:lnTo>
                      <a:lnTo>
                        <a:pt x="792" y="312"/>
                      </a:lnTo>
                      <a:lnTo>
                        <a:pt x="792" y="312"/>
                      </a:lnTo>
                      <a:lnTo>
                        <a:pt x="792" y="312"/>
                      </a:lnTo>
                      <a:lnTo>
                        <a:pt x="792" y="318"/>
                      </a:lnTo>
                      <a:lnTo>
                        <a:pt x="792" y="324"/>
                      </a:lnTo>
                      <a:lnTo>
                        <a:pt x="792" y="330"/>
                      </a:lnTo>
                      <a:lnTo>
                        <a:pt x="798" y="336"/>
                      </a:lnTo>
                      <a:lnTo>
                        <a:pt x="798" y="342"/>
                      </a:lnTo>
                      <a:lnTo>
                        <a:pt x="798" y="348"/>
                      </a:lnTo>
                      <a:lnTo>
                        <a:pt x="798" y="354"/>
                      </a:lnTo>
                      <a:lnTo>
                        <a:pt x="798" y="360"/>
                      </a:lnTo>
                      <a:lnTo>
                        <a:pt x="798" y="360"/>
                      </a:lnTo>
                      <a:lnTo>
                        <a:pt x="804" y="366"/>
                      </a:lnTo>
                      <a:lnTo>
                        <a:pt x="804" y="372"/>
                      </a:lnTo>
                      <a:lnTo>
                        <a:pt x="804" y="372"/>
                      </a:lnTo>
                      <a:lnTo>
                        <a:pt x="804" y="378"/>
                      </a:lnTo>
                      <a:lnTo>
                        <a:pt x="804" y="384"/>
                      </a:lnTo>
                      <a:lnTo>
                        <a:pt x="804" y="384"/>
                      </a:lnTo>
                      <a:lnTo>
                        <a:pt x="804" y="384"/>
                      </a:lnTo>
                      <a:lnTo>
                        <a:pt x="834" y="366"/>
                      </a:lnTo>
                      <a:lnTo>
                        <a:pt x="834" y="366"/>
                      </a:lnTo>
                      <a:lnTo>
                        <a:pt x="834" y="366"/>
                      </a:lnTo>
                      <a:lnTo>
                        <a:pt x="834" y="360"/>
                      </a:lnTo>
                      <a:lnTo>
                        <a:pt x="834" y="360"/>
                      </a:lnTo>
                      <a:lnTo>
                        <a:pt x="840" y="354"/>
                      </a:lnTo>
                      <a:lnTo>
                        <a:pt x="840" y="348"/>
                      </a:lnTo>
                      <a:lnTo>
                        <a:pt x="840" y="342"/>
                      </a:lnTo>
                      <a:lnTo>
                        <a:pt x="840" y="336"/>
                      </a:lnTo>
                      <a:lnTo>
                        <a:pt x="840" y="336"/>
                      </a:lnTo>
                      <a:lnTo>
                        <a:pt x="840" y="330"/>
                      </a:lnTo>
                      <a:lnTo>
                        <a:pt x="840" y="324"/>
                      </a:lnTo>
                      <a:lnTo>
                        <a:pt x="846" y="318"/>
                      </a:lnTo>
                      <a:lnTo>
                        <a:pt x="846" y="312"/>
                      </a:lnTo>
                      <a:lnTo>
                        <a:pt x="846" y="312"/>
                      </a:lnTo>
                      <a:lnTo>
                        <a:pt x="846" y="312"/>
                      </a:lnTo>
                      <a:lnTo>
                        <a:pt x="846" y="306"/>
                      </a:lnTo>
                      <a:lnTo>
                        <a:pt x="846" y="294"/>
                      </a:lnTo>
                      <a:lnTo>
                        <a:pt x="846" y="288"/>
                      </a:lnTo>
                      <a:lnTo>
                        <a:pt x="846" y="282"/>
                      </a:lnTo>
                      <a:lnTo>
                        <a:pt x="852" y="282"/>
                      </a:lnTo>
                      <a:lnTo>
                        <a:pt x="852" y="276"/>
                      </a:lnTo>
                      <a:lnTo>
                        <a:pt x="852" y="270"/>
                      </a:lnTo>
                      <a:lnTo>
                        <a:pt x="852" y="270"/>
                      </a:lnTo>
                      <a:lnTo>
                        <a:pt x="852" y="264"/>
                      </a:lnTo>
                      <a:lnTo>
                        <a:pt x="852" y="264"/>
                      </a:lnTo>
                      <a:lnTo>
                        <a:pt x="858" y="264"/>
                      </a:lnTo>
                      <a:lnTo>
                        <a:pt x="858" y="264"/>
                      </a:lnTo>
                      <a:lnTo>
                        <a:pt x="858" y="264"/>
                      </a:lnTo>
                      <a:lnTo>
                        <a:pt x="858" y="264"/>
                      </a:lnTo>
                      <a:lnTo>
                        <a:pt x="858" y="270"/>
                      </a:lnTo>
                      <a:lnTo>
                        <a:pt x="858" y="270"/>
                      </a:lnTo>
                      <a:lnTo>
                        <a:pt x="864" y="276"/>
                      </a:lnTo>
                      <a:lnTo>
                        <a:pt x="864" y="282"/>
                      </a:lnTo>
                      <a:lnTo>
                        <a:pt x="864" y="288"/>
                      </a:lnTo>
                      <a:lnTo>
                        <a:pt x="864" y="294"/>
                      </a:lnTo>
                      <a:lnTo>
                        <a:pt x="864" y="300"/>
                      </a:lnTo>
                      <a:lnTo>
                        <a:pt x="864" y="306"/>
                      </a:lnTo>
                      <a:lnTo>
                        <a:pt x="870" y="312"/>
                      </a:lnTo>
                      <a:lnTo>
                        <a:pt x="870" y="318"/>
                      </a:lnTo>
                      <a:lnTo>
                        <a:pt x="870" y="318"/>
                      </a:lnTo>
                      <a:lnTo>
                        <a:pt x="870" y="324"/>
                      </a:lnTo>
                      <a:lnTo>
                        <a:pt x="870" y="330"/>
                      </a:lnTo>
                      <a:lnTo>
                        <a:pt x="870" y="336"/>
                      </a:lnTo>
                      <a:lnTo>
                        <a:pt x="870" y="342"/>
                      </a:lnTo>
                      <a:lnTo>
                        <a:pt x="876" y="348"/>
                      </a:lnTo>
                      <a:lnTo>
                        <a:pt x="876" y="354"/>
                      </a:lnTo>
                      <a:lnTo>
                        <a:pt x="876" y="360"/>
                      </a:lnTo>
                      <a:lnTo>
                        <a:pt x="876" y="360"/>
                      </a:lnTo>
                      <a:lnTo>
                        <a:pt x="876" y="366"/>
                      </a:lnTo>
                      <a:lnTo>
                        <a:pt x="876" y="372"/>
                      </a:lnTo>
                      <a:lnTo>
                        <a:pt x="876" y="378"/>
                      </a:lnTo>
                      <a:lnTo>
                        <a:pt x="882" y="378"/>
                      </a:lnTo>
                      <a:lnTo>
                        <a:pt x="882" y="384"/>
                      </a:lnTo>
                      <a:lnTo>
                        <a:pt x="882" y="390"/>
                      </a:lnTo>
                      <a:lnTo>
                        <a:pt x="882" y="390"/>
                      </a:lnTo>
                      <a:lnTo>
                        <a:pt x="882" y="390"/>
                      </a:lnTo>
                      <a:lnTo>
                        <a:pt x="912" y="378"/>
                      </a:lnTo>
                      <a:lnTo>
                        <a:pt x="912" y="378"/>
                      </a:lnTo>
                      <a:lnTo>
                        <a:pt x="912" y="378"/>
                      </a:lnTo>
                      <a:lnTo>
                        <a:pt x="912" y="372"/>
                      </a:lnTo>
                      <a:lnTo>
                        <a:pt x="912" y="366"/>
                      </a:lnTo>
                      <a:lnTo>
                        <a:pt x="912" y="366"/>
                      </a:lnTo>
                      <a:lnTo>
                        <a:pt x="912" y="360"/>
                      </a:lnTo>
                      <a:lnTo>
                        <a:pt x="918" y="354"/>
                      </a:lnTo>
                      <a:lnTo>
                        <a:pt x="918" y="348"/>
                      </a:lnTo>
                      <a:lnTo>
                        <a:pt x="918" y="342"/>
                      </a:lnTo>
                      <a:lnTo>
                        <a:pt x="918" y="336"/>
                      </a:lnTo>
                      <a:lnTo>
                        <a:pt x="918" y="336"/>
                      </a:lnTo>
                      <a:lnTo>
                        <a:pt x="918" y="330"/>
                      </a:lnTo>
                      <a:lnTo>
                        <a:pt x="918" y="324"/>
                      </a:lnTo>
                      <a:lnTo>
                        <a:pt x="918" y="324"/>
                      </a:lnTo>
                      <a:lnTo>
                        <a:pt x="924" y="324"/>
                      </a:lnTo>
                      <a:lnTo>
                        <a:pt x="924" y="318"/>
                      </a:lnTo>
                      <a:lnTo>
                        <a:pt x="924" y="306"/>
                      </a:lnTo>
                      <a:lnTo>
                        <a:pt x="924" y="300"/>
                      </a:lnTo>
                      <a:lnTo>
                        <a:pt x="924" y="294"/>
                      </a:lnTo>
                      <a:lnTo>
                        <a:pt x="924" y="288"/>
                      </a:lnTo>
                      <a:lnTo>
                        <a:pt x="930" y="288"/>
                      </a:lnTo>
                      <a:lnTo>
                        <a:pt x="930" y="282"/>
                      </a:lnTo>
                      <a:lnTo>
                        <a:pt x="930" y="276"/>
                      </a:lnTo>
                      <a:lnTo>
                        <a:pt x="930" y="276"/>
                      </a:lnTo>
                      <a:lnTo>
                        <a:pt x="930" y="276"/>
                      </a:lnTo>
                      <a:lnTo>
                        <a:pt x="930" y="276"/>
                      </a:lnTo>
                      <a:lnTo>
                        <a:pt x="936" y="276"/>
                      </a:lnTo>
                      <a:lnTo>
                        <a:pt x="936" y="276"/>
                      </a:lnTo>
                      <a:lnTo>
                        <a:pt x="936" y="276"/>
                      </a:lnTo>
                      <a:lnTo>
                        <a:pt x="936" y="276"/>
                      </a:lnTo>
                      <a:lnTo>
                        <a:pt x="936" y="282"/>
                      </a:lnTo>
                      <a:lnTo>
                        <a:pt x="936" y="288"/>
                      </a:lnTo>
                      <a:lnTo>
                        <a:pt x="942" y="288"/>
                      </a:lnTo>
                      <a:lnTo>
                        <a:pt x="942" y="294"/>
                      </a:lnTo>
                      <a:lnTo>
                        <a:pt x="942" y="300"/>
                      </a:lnTo>
                      <a:lnTo>
                        <a:pt x="942" y="306"/>
                      </a:lnTo>
                      <a:lnTo>
                        <a:pt x="942" y="312"/>
                      </a:lnTo>
                      <a:lnTo>
                        <a:pt x="942" y="324"/>
                      </a:lnTo>
                      <a:lnTo>
                        <a:pt x="942" y="324"/>
                      </a:lnTo>
                      <a:lnTo>
                        <a:pt x="942" y="324"/>
                      </a:lnTo>
                      <a:lnTo>
                        <a:pt x="948" y="330"/>
                      </a:lnTo>
                      <a:lnTo>
                        <a:pt x="948" y="336"/>
                      </a:lnTo>
                      <a:lnTo>
                        <a:pt x="948" y="342"/>
                      </a:lnTo>
                      <a:lnTo>
                        <a:pt x="948" y="348"/>
                      </a:lnTo>
                      <a:lnTo>
                        <a:pt x="948" y="354"/>
                      </a:lnTo>
                      <a:lnTo>
                        <a:pt x="948" y="360"/>
                      </a:lnTo>
                      <a:lnTo>
                        <a:pt x="954" y="360"/>
                      </a:lnTo>
                      <a:lnTo>
                        <a:pt x="954" y="366"/>
                      </a:lnTo>
                      <a:lnTo>
                        <a:pt x="954" y="372"/>
                      </a:lnTo>
                      <a:lnTo>
                        <a:pt x="954" y="378"/>
                      </a:lnTo>
                      <a:lnTo>
                        <a:pt x="954" y="378"/>
                      </a:lnTo>
                      <a:lnTo>
                        <a:pt x="954" y="384"/>
                      </a:lnTo>
                      <a:lnTo>
                        <a:pt x="960" y="390"/>
                      </a:lnTo>
                      <a:lnTo>
                        <a:pt x="960" y="390"/>
                      </a:lnTo>
                      <a:lnTo>
                        <a:pt x="960" y="396"/>
                      </a:lnTo>
                      <a:lnTo>
                        <a:pt x="960" y="396"/>
                      </a:lnTo>
                      <a:lnTo>
                        <a:pt x="990" y="372"/>
                      </a:lnTo>
                      <a:lnTo>
                        <a:pt x="990" y="372"/>
                      </a:lnTo>
                      <a:lnTo>
                        <a:pt x="990" y="372"/>
                      </a:lnTo>
                      <a:lnTo>
                        <a:pt x="990" y="366"/>
                      </a:lnTo>
                      <a:lnTo>
                        <a:pt x="990" y="360"/>
                      </a:lnTo>
                      <a:lnTo>
                        <a:pt x="990" y="360"/>
                      </a:lnTo>
                      <a:lnTo>
                        <a:pt x="990" y="354"/>
                      </a:lnTo>
                      <a:lnTo>
                        <a:pt x="990" y="348"/>
                      </a:lnTo>
                      <a:lnTo>
                        <a:pt x="990" y="342"/>
                      </a:lnTo>
                      <a:lnTo>
                        <a:pt x="996" y="336"/>
                      </a:lnTo>
                      <a:lnTo>
                        <a:pt x="996" y="330"/>
                      </a:lnTo>
                      <a:lnTo>
                        <a:pt x="996" y="324"/>
                      </a:lnTo>
                      <a:lnTo>
                        <a:pt x="996" y="318"/>
                      </a:lnTo>
                      <a:lnTo>
                        <a:pt x="996" y="318"/>
                      </a:lnTo>
                      <a:lnTo>
                        <a:pt x="996" y="318"/>
                      </a:lnTo>
                      <a:lnTo>
                        <a:pt x="996" y="312"/>
                      </a:lnTo>
                      <a:lnTo>
                        <a:pt x="996" y="306"/>
                      </a:lnTo>
                      <a:lnTo>
                        <a:pt x="1002" y="300"/>
                      </a:lnTo>
                      <a:lnTo>
                        <a:pt x="1002" y="294"/>
                      </a:lnTo>
                      <a:lnTo>
                        <a:pt x="1002" y="288"/>
                      </a:lnTo>
                      <a:lnTo>
                        <a:pt x="1002" y="282"/>
                      </a:lnTo>
                      <a:lnTo>
                        <a:pt x="1002" y="276"/>
                      </a:lnTo>
                      <a:lnTo>
                        <a:pt x="1002" y="270"/>
                      </a:lnTo>
                      <a:lnTo>
                        <a:pt x="1008" y="270"/>
                      </a:lnTo>
                      <a:lnTo>
                        <a:pt x="1008" y="264"/>
                      </a:lnTo>
                      <a:lnTo>
                        <a:pt x="1008" y="264"/>
                      </a:lnTo>
                      <a:lnTo>
                        <a:pt x="1008" y="264"/>
                      </a:lnTo>
                      <a:lnTo>
                        <a:pt x="1008" y="264"/>
                      </a:lnTo>
                      <a:lnTo>
                        <a:pt x="1008" y="264"/>
                      </a:lnTo>
                      <a:lnTo>
                        <a:pt x="1014" y="264"/>
                      </a:lnTo>
                      <a:lnTo>
                        <a:pt x="1014" y="270"/>
                      </a:lnTo>
                      <a:lnTo>
                        <a:pt x="1014" y="270"/>
                      </a:lnTo>
                      <a:lnTo>
                        <a:pt x="1014" y="276"/>
                      </a:lnTo>
                      <a:lnTo>
                        <a:pt x="1014" y="282"/>
                      </a:lnTo>
                      <a:lnTo>
                        <a:pt x="1014" y="282"/>
                      </a:lnTo>
                      <a:lnTo>
                        <a:pt x="1020" y="288"/>
                      </a:lnTo>
                      <a:lnTo>
                        <a:pt x="1020" y="300"/>
                      </a:lnTo>
                      <a:lnTo>
                        <a:pt x="1020" y="306"/>
                      </a:lnTo>
                      <a:lnTo>
                        <a:pt x="1020" y="312"/>
                      </a:lnTo>
                      <a:lnTo>
                        <a:pt x="1020" y="312"/>
                      </a:lnTo>
                      <a:lnTo>
                        <a:pt x="1020" y="312"/>
                      </a:lnTo>
                      <a:lnTo>
                        <a:pt x="1020" y="318"/>
                      </a:lnTo>
                      <a:lnTo>
                        <a:pt x="1026" y="324"/>
                      </a:lnTo>
                      <a:lnTo>
                        <a:pt x="1026" y="330"/>
                      </a:lnTo>
                      <a:lnTo>
                        <a:pt x="1026" y="336"/>
                      </a:lnTo>
                      <a:lnTo>
                        <a:pt x="1026" y="342"/>
                      </a:lnTo>
                      <a:lnTo>
                        <a:pt x="1026" y="348"/>
                      </a:lnTo>
                      <a:lnTo>
                        <a:pt x="1026" y="354"/>
                      </a:lnTo>
                      <a:lnTo>
                        <a:pt x="1026" y="360"/>
                      </a:lnTo>
                      <a:lnTo>
                        <a:pt x="1032" y="366"/>
                      </a:lnTo>
                      <a:lnTo>
                        <a:pt x="1032" y="366"/>
                      </a:lnTo>
                      <a:lnTo>
                        <a:pt x="1032" y="372"/>
                      </a:lnTo>
                      <a:lnTo>
                        <a:pt x="1032" y="378"/>
                      </a:lnTo>
                      <a:lnTo>
                        <a:pt x="1032" y="378"/>
                      </a:lnTo>
                      <a:lnTo>
                        <a:pt x="1032" y="384"/>
                      </a:lnTo>
                      <a:lnTo>
                        <a:pt x="1038" y="384"/>
                      </a:lnTo>
                      <a:lnTo>
                        <a:pt x="1038" y="384"/>
                      </a:lnTo>
                      <a:lnTo>
                        <a:pt x="1062" y="372"/>
                      </a:lnTo>
                      <a:lnTo>
                        <a:pt x="1062" y="372"/>
                      </a:lnTo>
                      <a:lnTo>
                        <a:pt x="1062" y="372"/>
                      </a:lnTo>
                      <a:lnTo>
                        <a:pt x="1068" y="366"/>
                      </a:lnTo>
                      <a:lnTo>
                        <a:pt x="1068" y="360"/>
                      </a:lnTo>
                      <a:lnTo>
                        <a:pt x="1068" y="360"/>
                      </a:lnTo>
                      <a:lnTo>
                        <a:pt x="1068" y="354"/>
                      </a:lnTo>
                      <a:lnTo>
                        <a:pt x="1068" y="348"/>
                      </a:lnTo>
                      <a:lnTo>
                        <a:pt x="1068" y="342"/>
                      </a:lnTo>
                      <a:lnTo>
                        <a:pt x="1068" y="336"/>
                      </a:lnTo>
                      <a:lnTo>
                        <a:pt x="1074" y="336"/>
                      </a:lnTo>
                      <a:lnTo>
                        <a:pt x="1074" y="330"/>
                      </a:lnTo>
                      <a:lnTo>
                        <a:pt x="1074" y="324"/>
                      </a:lnTo>
                      <a:lnTo>
                        <a:pt x="1074" y="318"/>
                      </a:lnTo>
                      <a:lnTo>
                        <a:pt x="1074" y="318"/>
                      </a:lnTo>
                      <a:lnTo>
                        <a:pt x="1074" y="318"/>
                      </a:lnTo>
                      <a:lnTo>
                        <a:pt x="1074" y="312"/>
                      </a:lnTo>
                      <a:lnTo>
                        <a:pt x="1074" y="306"/>
                      </a:lnTo>
                      <a:lnTo>
                        <a:pt x="1080" y="294"/>
                      </a:lnTo>
                      <a:lnTo>
                        <a:pt x="1080" y="288"/>
                      </a:lnTo>
                      <a:lnTo>
                        <a:pt x="1080" y="288"/>
                      </a:lnTo>
                      <a:lnTo>
                        <a:pt x="1080" y="282"/>
                      </a:lnTo>
                      <a:lnTo>
                        <a:pt x="1080" y="276"/>
                      </a:lnTo>
                      <a:lnTo>
                        <a:pt x="1080" y="276"/>
                      </a:lnTo>
                      <a:lnTo>
                        <a:pt x="1086" y="270"/>
                      </a:lnTo>
                      <a:lnTo>
                        <a:pt x="1086" y="270"/>
                      </a:lnTo>
                      <a:lnTo>
                        <a:pt x="1086" y="270"/>
                      </a:lnTo>
                      <a:lnTo>
                        <a:pt x="1086" y="270"/>
                      </a:lnTo>
                      <a:lnTo>
                        <a:pt x="1086" y="270"/>
                      </a:lnTo>
                      <a:lnTo>
                        <a:pt x="1086" y="276"/>
                      </a:lnTo>
                      <a:lnTo>
                        <a:pt x="1086" y="276"/>
                      </a:lnTo>
                      <a:lnTo>
                        <a:pt x="1092" y="276"/>
                      </a:lnTo>
                      <a:lnTo>
                        <a:pt x="1092" y="282"/>
                      </a:lnTo>
                      <a:lnTo>
                        <a:pt x="1092" y="288"/>
                      </a:lnTo>
                      <a:lnTo>
                        <a:pt x="1092" y="294"/>
                      </a:lnTo>
                      <a:lnTo>
                        <a:pt x="1092" y="300"/>
                      </a:lnTo>
                      <a:lnTo>
                        <a:pt x="1092" y="306"/>
                      </a:lnTo>
                      <a:lnTo>
                        <a:pt x="1098" y="312"/>
                      </a:lnTo>
                      <a:lnTo>
                        <a:pt x="1098" y="324"/>
                      </a:lnTo>
                      <a:lnTo>
                        <a:pt x="1098" y="324"/>
                      </a:lnTo>
                      <a:lnTo>
                        <a:pt x="1098" y="324"/>
                      </a:lnTo>
                      <a:lnTo>
                        <a:pt x="1098" y="330"/>
                      </a:lnTo>
                      <a:lnTo>
                        <a:pt x="1098" y="336"/>
                      </a:lnTo>
                      <a:lnTo>
                        <a:pt x="1098" y="342"/>
                      </a:lnTo>
                      <a:lnTo>
                        <a:pt x="1104" y="348"/>
                      </a:lnTo>
                      <a:lnTo>
                        <a:pt x="1104" y="354"/>
                      </a:lnTo>
                      <a:lnTo>
                        <a:pt x="1104" y="360"/>
                      </a:lnTo>
                      <a:lnTo>
                        <a:pt x="1104" y="366"/>
                      </a:lnTo>
                      <a:lnTo>
                        <a:pt x="1104" y="366"/>
                      </a:lnTo>
                      <a:lnTo>
                        <a:pt x="1104" y="372"/>
                      </a:lnTo>
                      <a:lnTo>
                        <a:pt x="1110" y="378"/>
                      </a:lnTo>
                      <a:lnTo>
                        <a:pt x="1110" y="384"/>
                      </a:lnTo>
                      <a:lnTo>
                        <a:pt x="1110" y="384"/>
                      </a:lnTo>
                      <a:lnTo>
                        <a:pt x="1110" y="390"/>
                      </a:lnTo>
                      <a:lnTo>
                        <a:pt x="1110" y="390"/>
                      </a:lnTo>
                      <a:lnTo>
                        <a:pt x="1110" y="396"/>
                      </a:lnTo>
                      <a:lnTo>
                        <a:pt x="1110" y="396"/>
                      </a:lnTo>
                      <a:lnTo>
                        <a:pt x="1140" y="384"/>
                      </a:lnTo>
                      <a:lnTo>
                        <a:pt x="1140" y="384"/>
                      </a:lnTo>
                      <a:lnTo>
                        <a:pt x="1140" y="378"/>
                      </a:lnTo>
                      <a:lnTo>
                        <a:pt x="1140" y="372"/>
                      </a:lnTo>
                      <a:lnTo>
                        <a:pt x="1140" y="372"/>
                      </a:lnTo>
                      <a:lnTo>
                        <a:pt x="1146" y="366"/>
                      </a:lnTo>
                      <a:lnTo>
                        <a:pt x="1146" y="360"/>
                      </a:lnTo>
                      <a:lnTo>
                        <a:pt x="1146" y="354"/>
                      </a:lnTo>
                      <a:lnTo>
                        <a:pt x="1146" y="354"/>
                      </a:lnTo>
                      <a:lnTo>
                        <a:pt x="1146" y="348"/>
                      </a:lnTo>
                      <a:lnTo>
                        <a:pt x="1146" y="342"/>
                      </a:lnTo>
                      <a:lnTo>
                        <a:pt x="1146" y="336"/>
                      </a:lnTo>
                      <a:lnTo>
                        <a:pt x="1152" y="330"/>
                      </a:lnTo>
                      <a:lnTo>
                        <a:pt x="1152" y="324"/>
                      </a:lnTo>
                      <a:lnTo>
                        <a:pt x="1152" y="324"/>
                      </a:lnTo>
                      <a:lnTo>
                        <a:pt x="1152" y="324"/>
                      </a:lnTo>
                      <a:lnTo>
                        <a:pt x="1152" y="318"/>
                      </a:lnTo>
                      <a:lnTo>
                        <a:pt x="1152" y="312"/>
                      </a:lnTo>
                      <a:lnTo>
                        <a:pt x="1152" y="300"/>
                      </a:lnTo>
                      <a:lnTo>
                        <a:pt x="1152" y="294"/>
                      </a:lnTo>
                      <a:lnTo>
                        <a:pt x="1158" y="294"/>
                      </a:lnTo>
                      <a:lnTo>
                        <a:pt x="1158" y="288"/>
                      </a:lnTo>
                      <a:lnTo>
                        <a:pt x="1158" y="282"/>
                      </a:lnTo>
                      <a:lnTo>
                        <a:pt x="1158" y="282"/>
                      </a:lnTo>
                      <a:lnTo>
                        <a:pt x="1158" y="276"/>
                      </a:lnTo>
                      <a:lnTo>
                        <a:pt x="1158" y="276"/>
                      </a:lnTo>
                      <a:lnTo>
                        <a:pt x="1164" y="276"/>
                      </a:lnTo>
                      <a:lnTo>
                        <a:pt x="1164" y="276"/>
                      </a:lnTo>
                      <a:lnTo>
                        <a:pt x="1164" y="276"/>
                      </a:lnTo>
                      <a:lnTo>
                        <a:pt x="1164" y="276"/>
                      </a:lnTo>
                      <a:lnTo>
                        <a:pt x="1164" y="282"/>
                      </a:lnTo>
                      <a:lnTo>
                        <a:pt x="1164" y="282"/>
                      </a:lnTo>
                      <a:lnTo>
                        <a:pt x="1170" y="288"/>
                      </a:lnTo>
                      <a:lnTo>
                        <a:pt x="1170" y="288"/>
                      </a:lnTo>
                      <a:lnTo>
                        <a:pt x="1170" y="294"/>
                      </a:lnTo>
                      <a:lnTo>
                        <a:pt x="1170" y="300"/>
                      </a:lnTo>
                      <a:lnTo>
                        <a:pt x="1170" y="306"/>
                      </a:lnTo>
                      <a:lnTo>
                        <a:pt x="1170" y="312"/>
                      </a:lnTo>
                      <a:lnTo>
                        <a:pt x="1176" y="324"/>
                      </a:lnTo>
                      <a:lnTo>
                        <a:pt x="1176" y="324"/>
                      </a:lnTo>
                      <a:lnTo>
                        <a:pt x="1176" y="324"/>
                      </a:lnTo>
                      <a:lnTo>
                        <a:pt x="1176" y="330"/>
                      </a:lnTo>
                      <a:lnTo>
                        <a:pt x="1176" y="336"/>
                      </a:lnTo>
                      <a:lnTo>
                        <a:pt x="1176" y="342"/>
                      </a:lnTo>
                      <a:lnTo>
                        <a:pt x="1176" y="348"/>
                      </a:lnTo>
                      <a:lnTo>
                        <a:pt x="1176" y="354"/>
                      </a:lnTo>
                      <a:lnTo>
                        <a:pt x="1182" y="354"/>
                      </a:lnTo>
                      <a:lnTo>
                        <a:pt x="1182" y="360"/>
                      </a:lnTo>
                      <a:lnTo>
                        <a:pt x="1182" y="366"/>
                      </a:lnTo>
                      <a:lnTo>
                        <a:pt x="1182" y="372"/>
                      </a:lnTo>
                      <a:lnTo>
                        <a:pt x="1182" y="378"/>
                      </a:lnTo>
                      <a:lnTo>
                        <a:pt x="1182" y="378"/>
                      </a:lnTo>
                      <a:lnTo>
                        <a:pt x="1188" y="384"/>
                      </a:lnTo>
                      <a:lnTo>
                        <a:pt x="1188" y="384"/>
                      </a:lnTo>
                      <a:lnTo>
                        <a:pt x="1188" y="390"/>
                      </a:lnTo>
                      <a:lnTo>
                        <a:pt x="1188" y="390"/>
                      </a:lnTo>
                      <a:lnTo>
                        <a:pt x="1188" y="390"/>
                      </a:lnTo>
                      <a:lnTo>
                        <a:pt x="1218" y="372"/>
                      </a:lnTo>
                      <a:lnTo>
                        <a:pt x="1218" y="372"/>
                      </a:lnTo>
                      <a:lnTo>
                        <a:pt x="1218" y="366"/>
                      </a:lnTo>
                      <a:lnTo>
                        <a:pt x="1218" y="366"/>
                      </a:lnTo>
                      <a:lnTo>
                        <a:pt x="1218" y="360"/>
                      </a:lnTo>
                      <a:lnTo>
                        <a:pt x="1218" y="360"/>
                      </a:lnTo>
                      <a:lnTo>
                        <a:pt x="1218" y="354"/>
                      </a:lnTo>
                      <a:lnTo>
                        <a:pt x="1224" y="348"/>
                      </a:lnTo>
                      <a:lnTo>
                        <a:pt x="1224" y="342"/>
                      </a:lnTo>
                      <a:lnTo>
                        <a:pt x="1224" y="336"/>
                      </a:lnTo>
                      <a:lnTo>
                        <a:pt x="1224" y="330"/>
                      </a:lnTo>
                      <a:lnTo>
                        <a:pt x="1224" y="324"/>
                      </a:lnTo>
                      <a:lnTo>
                        <a:pt x="1224" y="318"/>
                      </a:lnTo>
                      <a:lnTo>
                        <a:pt x="1224" y="318"/>
                      </a:lnTo>
                      <a:lnTo>
                        <a:pt x="1224" y="318"/>
                      </a:lnTo>
                      <a:lnTo>
                        <a:pt x="1230" y="318"/>
                      </a:lnTo>
                      <a:lnTo>
                        <a:pt x="1230" y="306"/>
                      </a:lnTo>
                      <a:lnTo>
                        <a:pt x="1230" y="300"/>
                      </a:lnTo>
                      <a:lnTo>
                        <a:pt x="1230" y="294"/>
                      </a:lnTo>
                      <a:lnTo>
                        <a:pt x="1230" y="288"/>
                      </a:lnTo>
                      <a:lnTo>
                        <a:pt x="1230" y="282"/>
                      </a:lnTo>
                      <a:lnTo>
                        <a:pt x="1230" y="276"/>
                      </a:lnTo>
                      <a:lnTo>
                        <a:pt x="1236" y="276"/>
                      </a:lnTo>
                      <a:lnTo>
                        <a:pt x="1236" y="270"/>
                      </a:lnTo>
                      <a:lnTo>
                        <a:pt x="1236" y="270"/>
                      </a:lnTo>
                      <a:lnTo>
                        <a:pt x="1236" y="264"/>
                      </a:lnTo>
                      <a:lnTo>
                        <a:pt x="1236" y="264"/>
                      </a:lnTo>
                      <a:lnTo>
                        <a:pt x="1236" y="264"/>
                      </a:lnTo>
                      <a:lnTo>
                        <a:pt x="1242" y="264"/>
                      </a:lnTo>
                      <a:lnTo>
                        <a:pt x="1242" y="270"/>
                      </a:lnTo>
                      <a:lnTo>
                        <a:pt x="1242" y="270"/>
                      </a:lnTo>
                      <a:lnTo>
                        <a:pt x="1242" y="276"/>
                      </a:lnTo>
                      <a:lnTo>
                        <a:pt x="1242" y="276"/>
                      </a:lnTo>
                      <a:lnTo>
                        <a:pt x="1242" y="282"/>
                      </a:lnTo>
                      <a:lnTo>
                        <a:pt x="1248" y="288"/>
                      </a:lnTo>
                      <a:lnTo>
                        <a:pt x="1248" y="294"/>
                      </a:lnTo>
                      <a:lnTo>
                        <a:pt x="1248" y="300"/>
                      </a:lnTo>
                      <a:lnTo>
                        <a:pt x="1248" y="306"/>
                      </a:lnTo>
                      <a:lnTo>
                        <a:pt x="1248" y="312"/>
                      </a:lnTo>
                      <a:lnTo>
                        <a:pt x="1248" y="318"/>
                      </a:lnTo>
                      <a:lnTo>
                        <a:pt x="1248" y="318"/>
                      </a:lnTo>
                      <a:lnTo>
                        <a:pt x="1254" y="324"/>
                      </a:lnTo>
                      <a:lnTo>
                        <a:pt x="1254" y="330"/>
                      </a:lnTo>
                      <a:lnTo>
                        <a:pt x="1254" y="336"/>
                      </a:lnTo>
                      <a:lnTo>
                        <a:pt x="1254" y="342"/>
                      </a:lnTo>
                      <a:lnTo>
                        <a:pt x="1254" y="348"/>
                      </a:lnTo>
                      <a:lnTo>
                        <a:pt x="1254" y="354"/>
                      </a:lnTo>
                      <a:lnTo>
                        <a:pt x="1260" y="354"/>
                      </a:lnTo>
                      <a:lnTo>
                        <a:pt x="1260" y="360"/>
                      </a:lnTo>
                      <a:lnTo>
                        <a:pt x="1260" y="366"/>
                      </a:lnTo>
                      <a:lnTo>
                        <a:pt x="1260" y="372"/>
                      </a:lnTo>
                      <a:lnTo>
                        <a:pt x="1260" y="372"/>
                      </a:lnTo>
                      <a:lnTo>
                        <a:pt x="1260" y="378"/>
                      </a:lnTo>
                      <a:lnTo>
                        <a:pt x="1260" y="384"/>
                      </a:lnTo>
                      <a:lnTo>
                        <a:pt x="1266" y="384"/>
                      </a:lnTo>
                      <a:lnTo>
                        <a:pt x="1266" y="390"/>
                      </a:lnTo>
                      <a:lnTo>
                        <a:pt x="1266" y="390"/>
                      </a:lnTo>
                      <a:lnTo>
                        <a:pt x="1290" y="378"/>
                      </a:lnTo>
                      <a:lnTo>
                        <a:pt x="1290" y="378"/>
                      </a:lnTo>
                      <a:lnTo>
                        <a:pt x="1296" y="372"/>
                      </a:lnTo>
                      <a:lnTo>
                        <a:pt x="1296" y="372"/>
                      </a:lnTo>
                      <a:lnTo>
                        <a:pt x="1296" y="366"/>
                      </a:lnTo>
                      <a:lnTo>
                        <a:pt x="1296" y="366"/>
                      </a:lnTo>
                      <a:lnTo>
                        <a:pt x="1296" y="360"/>
                      </a:lnTo>
                      <a:lnTo>
                        <a:pt x="1296" y="354"/>
                      </a:lnTo>
                      <a:lnTo>
                        <a:pt x="1296" y="348"/>
                      </a:lnTo>
                      <a:lnTo>
                        <a:pt x="1302" y="342"/>
                      </a:lnTo>
                      <a:lnTo>
                        <a:pt x="1302" y="336"/>
                      </a:lnTo>
                      <a:lnTo>
                        <a:pt x="1302" y="336"/>
                      </a:lnTo>
                      <a:lnTo>
                        <a:pt x="1302" y="330"/>
                      </a:lnTo>
                      <a:lnTo>
                        <a:pt x="1302" y="324"/>
                      </a:lnTo>
                      <a:lnTo>
                        <a:pt x="1302" y="324"/>
                      </a:lnTo>
                      <a:lnTo>
                        <a:pt x="1302" y="324"/>
                      </a:lnTo>
                      <a:lnTo>
                        <a:pt x="1302" y="318"/>
                      </a:lnTo>
                      <a:lnTo>
                        <a:pt x="1308" y="312"/>
                      </a:lnTo>
                      <a:lnTo>
                        <a:pt x="1308" y="300"/>
                      </a:lnTo>
                      <a:lnTo>
                        <a:pt x="1308" y="294"/>
                      </a:lnTo>
                      <a:lnTo>
                        <a:pt x="1308" y="294"/>
                      </a:lnTo>
                      <a:lnTo>
                        <a:pt x="1308" y="288"/>
                      </a:lnTo>
                      <a:lnTo>
                        <a:pt x="1308" y="282"/>
                      </a:lnTo>
                      <a:lnTo>
                        <a:pt x="1314" y="282"/>
                      </a:lnTo>
                      <a:lnTo>
                        <a:pt x="1314" y="276"/>
                      </a:lnTo>
                      <a:lnTo>
                        <a:pt x="1314" y="276"/>
                      </a:lnTo>
                      <a:lnTo>
                        <a:pt x="1314" y="276"/>
                      </a:lnTo>
                      <a:lnTo>
                        <a:pt x="1314" y="276"/>
                      </a:lnTo>
                      <a:lnTo>
                        <a:pt x="1314" y="276"/>
                      </a:lnTo>
                      <a:lnTo>
                        <a:pt x="1320" y="282"/>
                      </a:lnTo>
                      <a:lnTo>
                        <a:pt x="1320" y="282"/>
                      </a:lnTo>
                      <a:lnTo>
                        <a:pt x="1320" y="282"/>
                      </a:lnTo>
                      <a:lnTo>
                        <a:pt x="1320" y="288"/>
                      </a:lnTo>
                      <a:lnTo>
                        <a:pt x="1320" y="294"/>
                      </a:lnTo>
                      <a:lnTo>
                        <a:pt x="1320" y="300"/>
                      </a:lnTo>
                      <a:lnTo>
                        <a:pt x="1326" y="306"/>
                      </a:lnTo>
                      <a:lnTo>
                        <a:pt x="1326" y="312"/>
                      </a:lnTo>
                      <a:lnTo>
                        <a:pt x="1326" y="318"/>
                      </a:lnTo>
                      <a:lnTo>
                        <a:pt x="1326" y="324"/>
                      </a:lnTo>
                      <a:lnTo>
                        <a:pt x="1326" y="324"/>
                      </a:lnTo>
                      <a:lnTo>
                        <a:pt x="1326" y="324"/>
                      </a:lnTo>
                      <a:lnTo>
                        <a:pt x="1326" y="336"/>
                      </a:lnTo>
                      <a:lnTo>
                        <a:pt x="1326" y="342"/>
                      </a:lnTo>
                      <a:lnTo>
                        <a:pt x="1332" y="348"/>
                      </a:lnTo>
                      <a:lnTo>
                        <a:pt x="1332" y="354"/>
                      </a:lnTo>
                      <a:lnTo>
                        <a:pt x="1332" y="354"/>
                      </a:lnTo>
                      <a:lnTo>
                        <a:pt x="1332" y="360"/>
                      </a:lnTo>
                      <a:lnTo>
                        <a:pt x="1332" y="366"/>
                      </a:lnTo>
                      <a:lnTo>
                        <a:pt x="1332" y="372"/>
                      </a:lnTo>
                      <a:lnTo>
                        <a:pt x="1338" y="378"/>
                      </a:lnTo>
                      <a:lnTo>
                        <a:pt x="1338" y="378"/>
                      </a:lnTo>
                      <a:lnTo>
                        <a:pt x="1338" y="384"/>
                      </a:lnTo>
                      <a:lnTo>
                        <a:pt x="1338" y="390"/>
                      </a:lnTo>
                      <a:lnTo>
                        <a:pt x="1338" y="390"/>
                      </a:lnTo>
                      <a:lnTo>
                        <a:pt x="1338" y="396"/>
                      </a:lnTo>
                      <a:lnTo>
                        <a:pt x="1344" y="396"/>
                      </a:lnTo>
                      <a:lnTo>
                        <a:pt x="1344" y="396"/>
                      </a:lnTo>
                      <a:lnTo>
                        <a:pt x="1368" y="378"/>
                      </a:lnTo>
                      <a:lnTo>
                        <a:pt x="1368" y="378"/>
                      </a:lnTo>
                      <a:lnTo>
                        <a:pt x="1368" y="378"/>
                      </a:lnTo>
                      <a:lnTo>
                        <a:pt x="1368" y="372"/>
                      </a:lnTo>
                      <a:lnTo>
                        <a:pt x="1374" y="372"/>
                      </a:lnTo>
                      <a:lnTo>
                        <a:pt x="1374" y="366"/>
                      </a:lnTo>
                      <a:lnTo>
                        <a:pt x="1374" y="360"/>
                      </a:lnTo>
                      <a:lnTo>
                        <a:pt x="1374" y="354"/>
                      </a:lnTo>
                      <a:lnTo>
                        <a:pt x="1374" y="348"/>
                      </a:lnTo>
                      <a:lnTo>
                        <a:pt x="1374" y="348"/>
                      </a:lnTo>
                      <a:lnTo>
                        <a:pt x="1374" y="342"/>
                      </a:lnTo>
                      <a:lnTo>
                        <a:pt x="1380" y="336"/>
                      </a:lnTo>
                      <a:lnTo>
                        <a:pt x="1380" y="330"/>
                      </a:lnTo>
                      <a:lnTo>
                        <a:pt x="1380" y="324"/>
                      </a:lnTo>
                      <a:lnTo>
                        <a:pt x="1380" y="324"/>
                      </a:lnTo>
                      <a:lnTo>
                        <a:pt x="1380" y="324"/>
                      </a:lnTo>
                      <a:lnTo>
                        <a:pt x="1380" y="318"/>
                      </a:lnTo>
                      <a:lnTo>
                        <a:pt x="1380" y="306"/>
                      </a:lnTo>
                      <a:lnTo>
                        <a:pt x="1380" y="300"/>
                      </a:lnTo>
                      <a:lnTo>
                        <a:pt x="1386" y="294"/>
                      </a:lnTo>
                      <a:lnTo>
                        <a:pt x="1386" y="288"/>
                      </a:lnTo>
                      <a:lnTo>
                        <a:pt x="1386" y="288"/>
                      </a:lnTo>
                      <a:lnTo>
                        <a:pt x="1386" y="282"/>
                      </a:lnTo>
                      <a:lnTo>
                        <a:pt x="1386" y="276"/>
                      </a:lnTo>
                      <a:lnTo>
                        <a:pt x="1386" y="276"/>
                      </a:lnTo>
                      <a:lnTo>
                        <a:pt x="1392" y="276"/>
                      </a:lnTo>
                      <a:lnTo>
                        <a:pt x="1392" y="276"/>
                      </a:lnTo>
                      <a:lnTo>
                        <a:pt x="1392" y="276"/>
                      </a:lnTo>
                      <a:lnTo>
                        <a:pt x="1392" y="276"/>
                      </a:lnTo>
                      <a:lnTo>
                        <a:pt x="1392" y="276"/>
                      </a:lnTo>
                      <a:lnTo>
                        <a:pt x="1392" y="276"/>
                      </a:lnTo>
                      <a:lnTo>
                        <a:pt x="1398" y="282"/>
                      </a:lnTo>
                      <a:lnTo>
                        <a:pt x="1398" y="282"/>
                      </a:lnTo>
                      <a:lnTo>
                        <a:pt x="1398" y="288"/>
                      </a:lnTo>
                      <a:lnTo>
                        <a:pt x="1398" y="294"/>
                      </a:lnTo>
                      <a:lnTo>
                        <a:pt x="1398" y="300"/>
                      </a:lnTo>
                      <a:lnTo>
                        <a:pt x="1398" y="306"/>
                      </a:lnTo>
                      <a:lnTo>
                        <a:pt x="1404" y="312"/>
                      </a:lnTo>
                      <a:lnTo>
                        <a:pt x="1404" y="318"/>
                      </a:lnTo>
                      <a:lnTo>
                        <a:pt x="1404" y="324"/>
                      </a:lnTo>
                      <a:lnTo>
                        <a:pt x="1404" y="324"/>
                      </a:lnTo>
                      <a:lnTo>
                        <a:pt x="1404" y="330"/>
                      </a:lnTo>
                      <a:lnTo>
                        <a:pt x="1404" y="336"/>
                      </a:lnTo>
                      <a:lnTo>
                        <a:pt x="1404" y="342"/>
                      </a:lnTo>
                      <a:lnTo>
                        <a:pt x="1410" y="342"/>
                      </a:lnTo>
                      <a:lnTo>
                        <a:pt x="1410" y="348"/>
                      </a:lnTo>
                      <a:lnTo>
                        <a:pt x="1410" y="354"/>
                      </a:lnTo>
                      <a:lnTo>
                        <a:pt x="1410" y="360"/>
                      </a:lnTo>
                      <a:lnTo>
                        <a:pt x="1410" y="366"/>
                      </a:lnTo>
                      <a:lnTo>
                        <a:pt x="1410" y="372"/>
                      </a:lnTo>
                      <a:lnTo>
                        <a:pt x="1410" y="372"/>
                      </a:lnTo>
                      <a:lnTo>
                        <a:pt x="1416" y="378"/>
                      </a:lnTo>
                      <a:lnTo>
                        <a:pt x="1416" y="384"/>
                      </a:lnTo>
                      <a:lnTo>
                        <a:pt x="1416" y="384"/>
                      </a:lnTo>
                      <a:lnTo>
                        <a:pt x="1416" y="390"/>
                      </a:lnTo>
                      <a:lnTo>
                        <a:pt x="1416" y="390"/>
                      </a:lnTo>
                      <a:lnTo>
                        <a:pt x="1416" y="390"/>
                      </a:lnTo>
                      <a:lnTo>
                        <a:pt x="1446" y="372"/>
                      </a:lnTo>
                      <a:lnTo>
                        <a:pt x="1446" y="372"/>
                      </a:lnTo>
                      <a:lnTo>
                        <a:pt x="1446" y="372"/>
                      </a:lnTo>
                      <a:lnTo>
                        <a:pt x="1446" y="366"/>
                      </a:lnTo>
                      <a:lnTo>
                        <a:pt x="1446" y="360"/>
                      </a:lnTo>
                      <a:lnTo>
                        <a:pt x="1446" y="360"/>
                      </a:lnTo>
                      <a:lnTo>
                        <a:pt x="1452" y="354"/>
                      </a:lnTo>
                      <a:lnTo>
                        <a:pt x="1452" y="348"/>
                      </a:lnTo>
                      <a:lnTo>
                        <a:pt x="1452" y="342"/>
                      </a:lnTo>
                      <a:lnTo>
                        <a:pt x="1452" y="336"/>
                      </a:lnTo>
                      <a:lnTo>
                        <a:pt x="1452" y="330"/>
                      </a:lnTo>
                      <a:lnTo>
                        <a:pt x="1452" y="330"/>
                      </a:lnTo>
                      <a:lnTo>
                        <a:pt x="1452" y="324"/>
                      </a:lnTo>
                      <a:lnTo>
                        <a:pt x="1458" y="318"/>
                      </a:lnTo>
                      <a:lnTo>
                        <a:pt x="1458" y="318"/>
                      </a:lnTo>
                      <a:lnTo>
                        <a:pt x="1458" y="318"/>
                      </a:lnTo>
                      <a:lnTo>
                        <a:pt x="1458" y="312"/>
                      </a:lnTo>
                      <a:lnTo>
                        <a:pt x="1458" y="300"/>
                      </a:lnTo>
                      <a:lnTo>
                        <a:pt x="1458" y="294"/>
                      </a:lnTo>
                      <a:lnTo>
                        <a:pt x="1458" y="288"/>
                      </a:lnTo>
                      <a:lnTo>
                        <a:pt x="1464" y="282"/>
                      </a:lnTo>
                      <a:lnTo>
                        <a:pt x="1464" y="282"/>
                      </a:lnTo>
                      <a:lnTo>
                        <a:pt x="1464" y="276"/>
                      </a:lnTo>
                      <a:lnTo>
                        <a:pt x="1464" y="276"/>
                      </a:lnTo>
                      <a:lnTo>
                        <a:pt x="1464" y="270"/>
                      </a:lnTo>
                      <a:lnTo>
                        <a:pt x="1464" y="270"/>
                      </a:lnTo>
                      <a:lnTo>
                        <a:pt x="1470" y="270"/>
                      </a:lnTo>
                      <a:lnTo>
                        <a:pt x="1470" y="270"/>
                      </a:lnTo>
                      <a:lnTo>
                        <a:pt x="1470" y="270"/>
                      </a:lnTo>
                      <a:lnTo>
                        <a:pt x="1470" y="270"/>
                      </a:lnTo>
                      <a:lnTo>
                        <a:pt x="1470" y="276"/>
                      </a:lnTo>
                      <a:lnTo>
                        <a:pt x="1470" y="276"/>
                      </a:lnTo>
                      <a:lnTo>
                        <a:pt x="1470" y="282"/>
                      </a:lnTo>
                      <a:lnTo>
                        <a:pt x="1476" y="288"/>
                      </a:lnTo>
                      <a:lnTo>
                        <a:pt x="1476" y="288"/>
                      </a:lnTo>
                      <a:lnTo>
                        <a:pt x="1476" y="294"/>
                      </a:lnTo>
                      <a:lnTo>
                        <a:pt x="1476" y="306"/>
                      </a:lnTo>
                      <a:lnTo>
                        <a:pt x="1476" y="312"/>
                      </a:lnTo>
                      <a:lnTo>
                        <a:pt x="1476" y="318"/>
                      </a:lnTo>
                      <a:lnTo>
                        <a:pt x="1482" y="318"/>
                      </a:lnTo>
                      <a:lnTo>
                        <a:pt x="1482" y="318"/>
                      </a:lnTo>
                      <a:lnTo>
                        <a:pt x="1482" y="324"/>
                      </a:lnTo>
                      <a:lnTo>
                        <a:pt x="1482" y="330"/>
                      </a:lnTo>
                      <a:lnTo>
                        <a:pt x="1482" y="336"/>
                      </a:lnTo>
                      <a:lnTo>
                        <a:pt x="1482" y="342"/>
                      </a:lnTo>
                      <a:lnTo>
                        <a:pt x="1482" y="348"/>
                      </a:lnTo>
                      <a:lnTo>
                        <a:pt x="1488" y="354"/>
                      </a:lnTo>
                      <a:lnTo>
                        <a:pt x="1488" y="360"/>
                      </a:lnTo>
                      <a:lnTo>
                        <a:pt x="1488" y="366"/>
                      </a:lnTo>
                      <a:lnTo>
                        <a:pt x="1488" y="372"/>
                      </a:lnTo>
                      <a:lnTo>
                        <a:pt x="1488" y="378"/>
                      </a:lnTo>
                      <a:lnTo>
                        <a:pt x="1488" y="378"/>
                      </a:lnTo>
                      <a:lnTo>
                        <a:pt x="1494" y="384"/>
                      </a:lnTo>
                      <a:lnTo>
                        <a:pt x="1494" y="390"/>
                      </a:lnTo>
                      <a:lnTo>
                        <a:pt x="1494" y="390"/>
                      </a:lnTo>
                      <a:lnTo>
                        <a:pt x="1494" y="396"/>
                      </a:lnTo>
                      <a:lnTo>
                        <a:pt x="1494" y="396"/>
                      </a:lnTo>
                      <a:lnTo>
                        <a:pt x="1524" y="384"/>
                      </a:lnTo>
                      <a:lnTo>
                        <a:pt x="1524" y="384"/>
                      </a:lnTo>
                      <a:lnTo>
                        <a:pt x="1524" y="378"/>
                      </a:lnTo>
                      <a:lnTo>
                        <a:pt x="1524" y="378"/>
                      </a:lnTo>
                      <a:lnTo>
                        <a:pt x="1524" y="372"/>
                      </a:lnTo>
                      <a:lnTo>
                        <a:pt x="1524" y="366"/>
                      </a:lnTo>
                      <a:lnTo>
                        <a:pt x="1524" y="366"/>
                      </a:lnTo>
                      <a:lnTo>
                        <a:pt x="1524" y="360"/>
                      </a:lnTo>
                      <a:lnTo>
                        <a:pt x="1530" y="354"/>
                      </a:lnTo>
                      <a:lnTo>
                        <a:pt x="1530" y="348"/>
                      </a:lnTo>
                      <a:lnTo>
                        <a:pt x="1530" y="342"/>
                      </a:lnTo>
                      <a:lnTo>
                        <a:pt x="1530" y="336"/>
                      </a:lnTo>
                      <a:lnTo>
                        <a:pt x="1530" y="330"/>
                      </a:lnTo>
                      <a:lnTo>
                        <a:pt x="1530" y="330"/>
                      </a:lnTo>
                      <a:lnTo>
                        <a:pt x="1530" y="330"/>
                      </a:lnTo>
                      <a:lnTo>
                        <a:pt x="1530" y="330"/>
                      </a:lnTo>
                      <a:lnTo>
                        <a:pt x="1536" y="318"/>
                      </a:lnTo>
                      <a:lnTo>
                        <a:pt x="1536" y="312"/>
                      </a:lnTo>
                      <a:lnTo>
                        <a:pt x="1536" y="306"/>
                      </a:lnTo>
                      <a:lnTo>
                        <a:pt x="1536" y="300"/>
                      </a:lnTo>
                      <a:lnTo>
                        <a:pt x="1536" y="294"/>
                      </a:lnTo>
                      <a:lnTo>
                        <a:pt x="1536" y="294"/>
                      </a:lnTo>
                      <a:lnTo>
                        <a:pt x="1542" y="288"/>
                      </a:lnTo>
                      <a:lnTo>
                        <a:pt x="1542" y="288"/>
                      </a:lnTo>
                      <a:lnTo>
                        <a:pt x="1542" y="282"/>
                      </a:lnTo>
                      <a:lnTo>
                        <a:pt x="1542" y="282"/>
                      </a:lnTo>
                      <a:lnTo>
                        <a:pt x="1542" y="282"/>
                      </a:lnTo>
                      <a:lnTo>
                        <a:pt x="1542" y="282"/>
                      </a:lnTo>
                      <a:lnTo>
                        <a:pt x="1548" y="282"/>
                      </a:lnTo>
                      <a:lnTo>
                        <a:pt x="1548" y="282"/>
                      </a:lnTo>
                      <a:lnTo>
                        <a:pt x="1548" y="288"/>
                      </a:lnTo>
                      <a:lnTo>
                        <a:pt x="1548" y="288"/>
                      </a:lnTo>
                      <a:lnTo>
                        <a:pt x="1548" y="294"/>
                      </a:lnTo>
                      <a:lnTo>
                        <a:pt x="1548" y="294"/>
                      </a:lnTo>
                      <a:lnTo>
                        <a:pt x="1554" y="300"/>
                      </a:lnTo>
                      <a:lnTo>
                        <a:pt x="1554" y="306"/>
                      </a:lnTo>
                      <a:lnTo>
                        <a:pt x="1554" y="312"/>
                      </a:lnTo>
                      <a:lnTo>
                        <a:pt x="1554" y="318"/>
                      </a:lnTo>
                      <a:lnTo>
                        <a:pt x="1554" y="330"/>
                      </a:lnTo>
                      <a:lnTo>
                        <a:pt x="1554" y="330"/>
                      </a:lnTo>
                      <a:lnTo>
                        <a:pt x="1554" y="330"/>
                      </a:lnTo>
                      <a:lnTo>
                        <a:pt x="1560" y="336"/>
                      </a:lnTo>
                      <a:lnTo>
                        <a:pt x="1560" y="342"/>
                      </a:lnTo>
                      <a:lnTo>
                        <a:pt x="1560" y="348"/>
                      </a:lnTo>
                      <a:lnTo>
                        <a:pt x="1560" y="354"/>
                      </a:lnTo>
                      <a:lnTo>
                        <a:pt x="1560" y="360"/>
                      </a:lnTo>
                      <a:lnTo>
                        <a:pt x="1560" y="366"/>
                      </a:lnTo>
                      <a:lnTo>
                        <a:pt x="1560" y="366"/>
                      </a:lnTo>
                      <a:lnTo>
                        <a:pt x="1566" y="372"/>
                      </a:lnTo>
                      <a:lnTo>
                        <a:pt x="1566" y="378"/>
                      </a:lnTo>
                      <a:lnTo>
                        <a:pt x="1566" y="384"/>
                      </a:lnTo>
                      <a:lnTo>
                        <a:pt x="1566" y="384"/>
                      </a:lnTo>
                      <a:lnTo>
                        <a:pt x="1566" y="390"/>
                      </a:lnTo>
                      <a:lnTo>
                        <a:pt x="1566" y="390"/>
                      </a:lnTo>
                      <a:lnTo>
                        <a:pt x="1572" y="396"/>
                      </a:lnTo>
                      <a:lnTo>
                        <a:pt x="1572" y="402"/>
                      </a:lnTo>
                      <a:lnTo>
                        <a:pt x="1572" y="402"/>
                      </a:lnTo>
                      <a:lnTo>
                        <a:pt x="1596" y="378"/>
                      </a:lnTo>
                      <a:lnTo>
                        <a:pt x="1596" y="378"/>
                      </a:lnTo>
                      <a:lnTo>
                        <a:pt x="1602" y="378"/>
                      </a:lnTo>
                      <a:lnTo>
                        <a:pt x="1602" y="372"/>
                      </a:lnTo>
                      <a:lnTo>
                        <a:pt x="1602" y="366"/>
                      </a:lnTo>
                      <a:lnTo>
                        <a:pt x="1602" y="366"/>
                      </a:lnTo>
                      <a:lnTo>
                        <a:pt x="1602" y="360"/>
                      </a:lnTo>
                      <a:lnTo>
                        <a:pt x="1602" y="354"/>
                      </a:lnTo>
                      <a:lnTo>
                        <a:pt x="1602" y="348"/>
                      </a:lnTo>
                      <a:lnTo>
                        <a:pt x="1608" y="342"/>
                      </a:lnTo>
                      <a:lnTo>
                        <a:pt x="1608" y="336"/>
                      </a:lnTo>
                      <a:lnTo>
                        <a:pt x="1608" y="330"/>
                      </a:lnTo>
                      <a:lnTo>
                        <a:pt x="1608" y="324"/>
                      </a:lnTo>
                      <a:lnTo>
                        <a:pt x="1608" y="324"/>
                      </a:lnTo>
                      <a:lnTo>
                        <a:pt x="1608" y="324"/>
                      </a:lnTo>
                      <a:lnTo>
                        <a:pt x="1608" y="318"/>
                      </a:lnTo>
                      <a:lnTo>
                        <a:pt x="1608" y="312"/>
                      </a:lnTo>
                      <a:lnTo>
                        <a:pt x="1614" y="306"/>
                      </a:lnTo>
                      <a:lnTo>
                        <a:pt x="1614" y="300"/>
                      </a:lnTo>
                      <a:lnTo>
                        <a:pt x="1614" y="294"/>
                      </a:lnTo>
                      <a:lnTo>
                        <a:pt x="1614" y="288"/>
                      </a:lnTo>
                      <a:lnTo>
                        <a:pt x="1614" y="282"/>
                      </a:lnTo>
                      <a:lnTo>
                        <a:pt x="1614" y="276"/>
                      </a:lnTo>
                      <a:lnTo>
                        <a:pt x="1614" y="270"/>
                      </a:lnTo>
                      <a:lnTo>
                        <a:pt x="1620" y="264"/>
                      </a:lnTo>
                      <a:lnTo>
                        <a:pt x="1620" y="258"/>
                      </a:lnTo>
                      <a:lnTo>
                        <a:pt x="1620" y="258"/>
                      </a:lnTo>
                      <a:lnTo>
                        <a:pt x="1620" y="252"/>
                      </a:lnTo>
                      <a:lnTo>
                        <a:pt x="1620" y="252"/>
                      </a:lnTo>
                      <a:lnTo>
                        <a:pt x="1620" y="252"/>
                      </a:lnTo>
                      <a:lnTo>
                        <a:pt x="1626" y="252"/>
                      </a:lnTo>
                      <a:lnTo>
                        <a:pt x="1626" y="246"/>
                      </a:lnTo>
                      <a:lnTo>
                        <a:pt x="1626" y="246"/>
                      </a:lnTo>
                      <a:lnTo>
                        <a:pt x="1626" y="246"/>
                      </a:lnTo>
                      <a:lnTo>
                        <a:pt x="1626" y="246"/>
                      </a:lnTo>
                      <a:lnTo>
                        <a:pt x="1626" y="252"/>
                      </a:lnTo>
                      <a:lnTo>
                        <a:pt x="1632" y="252"/>
                      </a:lnTo>
                      <a:lnTo>
                        <a:pt x="1632" y="252"/>
                      </a:lnTo>
                      <a:lnTo>
                        <a:pt x="1632" y="258"/>
                      </a:lnTo>
                      <a:lnTo>
                        <a:pt x="1632" y="252"/>
                      </a:lnTo>
                      <a:lnTo>
                        <a:pt x="1632" y="252"/>
                      </a:lnTo>
                      <a:lnTo>
                        <a:pt x="1632" y="258"/>
                      </a:lnTo>
                      <a:lnTo>
                        <a:pt x="1632" y="258"/>
                      </a:lnTo>
                      <a:lnTo>
                        <a:pt x="1638" y="258"/>
                      </a:lnTo>
                      <a:lnTo>
                        <a:pt x="1638" y="258"/>
                      </a:lnTo>
                      <a:lnTo>
                        <a:pt x="1638" y="264"/>
                      </a:lnTo>
                      <a:lnTo>
                        <a:pt x="1638" y="264"/>
                      </a:lnTo>
                      <a:lnTo>
                        <a:pt x="1638" y="264"/>
                      </a:lnTo>
                      <a:lnTo>
                        <a:pt x="1638" y="264"/>
                      </a:lnTo>
                      <a:lnTo>
                        <a:pt x="1644" y="264"/>
                      </a:lnTo>
                      <a:lnTo>
                        <a:pt x="1644" y="264"/>
                      </a:lnTo>
                      <a:lnTo>
                        <a:pt x="1644" y="264"/>
                      </a:lnTo>
                      <a:lnTo>
                        <a:pt x="1644" y="264"/>
                      </a:lnTo>
                      <a:lnTo>
                        <a:pt x="1644" y="264"/>
                      </a:lnTo>
                      <a:lnTo>
                        <a:pt x="1644" y="264"/>
                      </a:lnTo>
                      <a:lnTo>
                        <a:pt x="1644" y="264"/>
                      </a:lnTo>
                      <a:lnTo>
                        <a:pt x="1644" y="264"/>
                      </a:lnTo>
                      <a:lnTo>
                        <a:pt x="1674" y="162"/>
                      </a:lnTo>
                      <a:lnTo>
                        <a:pt x="1674" y="162"/>
                      </a:lnTo>
                      <a:lnTo>
                        <a:pt x="1674" y="156"/>
                      </a:lnTo>
                      <a:lnTo>
                        <a:pt x="1674" y="150"/>
                      </a:lnTo>
                      <a:lnTo>
                        <a:pt x="1680" y="144"/>
                      </a:lnTo>
                      <a:lnTo>
                        <a:pt x="1680" y="138"/>
                      </a:lnTo>
                      <a:lnTo>
                        <a:pt x="1680" y="132"/>
                      </a:lnTo>
                      <a:lnTo>
                        <a:pt x="1680" y="126"/>
                      </a:lnTo>
                      <a:lnTo>
                        <a:pt x="1680" y="120"/>
                      </a:lnTo>
                      <a:lnTo>
                        <a:pt x="1680" y="114"/>
                      </a:lnTo>
                      <a:lnTo>
                        <a:pt x="1680" y="108"/>
                      </a:lnTo>
                      <a:lnTo>
                        <a:pt x="1686" y="102"/>
                      </a:lnTo>
                      <a:lnTo>
                        <a:pt x="1686" y="90"/>
                      </a:lnTo>
                      <a:lnTo>
                        <a:pt x="1686" y="84"/>
                      </a:lnTo>
                      <a:lnTo>
                        <a:pt x="1686" y="78"/>
                      </a:lnTo>
                      <a:lnTo>
                        <a:pt x="1686" y="66"/>
                      </a:lnTo>
                      <a:lnTo>
                        <a:pt x="1686" y="66"/>
                      </a:lnTo>
                      <a:lnTo>
                        <a:pt x="1686" y="66"/>
                      </a:lnTo>
                      <a:lnTo>
                        <a:pt x="1686" y="54"/>
                      </a:lnTo>
                      <a:lnTo>
                        <a:pt x="1692" y="48"/>
                      </a:lnTo>
                      <a:lnTo>
                        <a:pt x="1692" y="36"/>
                      </a:lnTo>
                      <a:lnTo>
                        <a:pt x="1692" y="30"/>
                      </a:lnTo>
                      <a:lnTo>
                        <a:pt x="1692" y="24"/>
                      </a:lnTo>
                      <a:lnTo>
                        <a:pt x="1692" y="18"/>
                      </a:lnTo>
                      <a:lnTo>
                        <a:pt x="1692" y="12"/>
                      </a:lnTo>
                      <a:lnTo>
                        <a:pt x="1698" y="6"/>
                      </a:lnTo>
                      <a:lnTo>
                        <a:pt x="1698" y="6"/>
                      </a:lnTo>
                      <a:lnTo>
                        <a:pt x="1698" y="0"/>
                      </a:lnTo>
                      <a:lnTo>
                        <a:pt x="1698" y="0"/>
                      </a:lnTo>
                      <a:lnTo>
                        <a:pt x="1698" y="0"/>
                      </a:lnTo>
                      <a:lnTo>
                        <a:pt x="1698" y="0"/>
                      </a:lnTo>
                      <a:lnTo>
                        <a:pt x="1704" y="0"/>
                      </a:lnTo>
                      <a:lnTo>
                        <a:pt x="1704" y="6"/>
                      </a:lnTo>
                      <a:lnTo>
                        <a:pt x="1704" y="6"/>
                      </a:lnTo>
                      <a:lnTo>
                        <a:pt x="1704" y="12"/>
                      </a:lnTo>
                      <a:lnTo>
                        <a:pt x="1704" y="18"/>
                      </a:lnTo>
                      <a:lnTo>
                        <a:pt x="1704" y="18"/>
                      </a:lnTo>
                      <a:lnTo>
                        <a:pt x="1710" y="30"/>
                      </a:lnTo>
                      <a:lnTo>
                        <a:pt x="1710" y="36"/>
                      </a:lnTo>
                      <a:lnTo>
                        <a:pt x="1710" y="42"/>
                      </a:lnTo>
                      <a:lnTo>
                        <a:pt x="1710" y="54"/>
                      </a:lnTo>
                      <a:lnTo>
                        <a:pt x="1710" y="54"/>
                      </a:lnTo>
                      <a:lnTo>
                        <a:pt x="1710" y="54"/>
                      </a:lnTo>
                      <a:lnTo>
                        <a:pt x="1710" y="60"/>
                      </a:lnTo>
                      <a:lnTo>
                        <a:pt x="1716" y="66"/>
                      </a:lnTo>
                      <a:lnTo>
                        <a:pt x="1716" y="72"/>
                      </a:lnTo>
                      <a:lnTo>
                        <a:pt x="1716" y="78"/>
                      </a:lnTo>
                      <a:lnTo>
                        <a:pt x="1716" y="84"/>
                      </a:lnTo>
                      <a:lnTo>
                        <a:pt x="1716" y="96"/>
                      </a:lnTo>
                      <a:lnTo>
                        <a:pt x="1716" y="102"/>
                      </a:lnTo>
                      <a:lnTo>
                        <a:pt x="1716" y="108"/>
                      </a:lnTo>
                      <a:lnTo>
                        <a:pt x="1722" y="114"/>
                      </a:lnTo>
                      <a:lnTo>
                        <a:pt x="1722" y="120"/>
                      </a:lnTo>
                      <a:lnTo>
                        <a:pt x="1722" y="126"/>
                      </a:lnTo>
                      <a:lnTo>
                        <a:pt x="1722" y="126"/>
                      </a:lnTo>
                      <a:lnTo>
                        <a:pt x="1722" y="132"/>
                      </a:lnTo>
                      <a:lnTo>
                        <a:pt x="1722" y="138"/>
                      </a:lnTo>
                      <a:lnTo>
                        <a:pt x="1728" y="144"/>
                      </a:lnTo>
                      <a:lnTo>
                        <a:pt x="1728" y="144"/>
                      </a:lnTo>
                      <a:lnTo>
                        <a:pt x="1782" y="138"/>
                      </a:lnTo>
                      <a:lnTo>
                        <a:pt x="1782" y="138"/>
                      </a:lnTo>
                      <a:lnTo>
                        <a:pt x="1782" y="132"/>
                      </a:lnTo>
                      <a:lnTo>
                        <a:pt x="1782" y="126"/>
                      </a:lnTo>
                      <a:lnTo>
                        <a:pt x="1782" y="126"/>
                      </a:lnTo>
                      <a:lnTo>
                        <a:pt x="1782" y="120"/>
                      </a:lnTo>
                      <a:lnTo>
                        <a:pt x="1788" y="114"/>
                      </a:lnTo>
                      <a:lnTo>
                        <a:pt x="1788" y="108"/>
                      </a:lnTo>
                      <a:lnTo>
                        <a:pt x="1788" y="102"/>
                      </a:lnTo>
                      <a:lnTo>
                        <a:pt x="1788" y="96"/>
                      </a:lnTo>
                      <a:lnTo>
                        <a:pt x="1788" y="90"/>
                      </a:lnTo>
                      <a:lnTo>
                        <a:pt x="1788" y="84"/>
                      </a:lnTo>
                      <a:lnTo>
                        <a:pt x="1794" y="78"/>
                      </a:lnTo>
                      <a:lnTo>
                        <a:pt x="1794" y="72"/>
                      </a:lnTo>
                      <a:lnTo>
                        <a:pt x="1794" y="66"/>
                      </a:lnTo>
                      <a:lnTo>
                        <a:pt x="1794" y="60"/>
                      </a:lnTo>
                      <a:lnTo>
                        <a:pt x="1794" y="60"/>
                      </a:lnTo>
                      <a:lnTo>
                        <a:pt x="1794" y="54"/>
                      </a:lnTo>
                      <a:lnTo>
                        <a:pt x="1794" y="48"/>
                      </a:lnTo>
                      <a:lnTo>
                        <a:pt x="1794" y="42"/>
                      </a:lnTo>
                      <a:lnTo>
                        <a:pt x="1800" y="30"/>
                      </a:lnTo>
                      <a:lnTo>
                        <a:pt x="1800" y="24"/>
                      </a:lnTo>
                      <a:lnTo>
                        <a:pt x="1800" y="18"/>
                      </a:lnTo>
                      <a:lnTo>
                        <a:pt x="1800" y="18"/>
                      </a:lnTo>
                      <a:lnTo>
                        <a:pt x="1800" y="12"/>
                      </a:lnTo>
                      <a:lnTo>
                        <a:pt x="1800" y="6"/>
                      </a:lnTo>
                      <a:lnTo>
                        <a:pt x="1806" y="6"/>
                      </a:lnTo>
                      <a:lnTo>
                        <a:pt x="1806" y="6"/>
                      </a:lnTo>
                      <a:lnTo>
                        <a:pt x="1806" y="6"/>
                      </a:lnTo>
                      <a:lnTo>
                        <a:pt x="1806" y="6"/>
                      </a:lnTo>
                      <a:lnTo>
                        <a:pt x="1806" y="6"/>
                      </a:lnTo>
                      <a:lnTo>
                        <a:pt x="1806" y="6"/>
                      </a:lnTo>
                      <a:lnTo>
                        <a:pt x="1812" y="12"/>
                      </a:lnTo>
                      <a:lnTo>
                        <a:pt x="1812" y="12"/>
                      </a:lnTo>
                      <a:lnTo>
                        <a:pt x="1812" y="18"/>
                      </a:lnTo>
                      <a:lnTo>
                        <a:pt x="1812" y="24"/>
                      </a:lnTo>
                      <a:lnTo>
                        <a:pt x="1812" y="30"/>
                      </a:lnTo>
                      <a:lnTo>
                        <a:pt x="1812" y="36"/>
                      </a:lnTo>
                      <a:lnTo>
                        <a:pt x="1818" y="42"/>
                      </a:lnTo>
                      <a:lnTo>
                        <a:pt x="1818" y="48"/>
                      </a:lnTo>
                      <a:lnTo>
                        <a:pt x="1818" y="60"/>
                      </a:lnTo>
                      <a:lnTo>
                        <a:pt x="1818" y="60"/>
                      </a:lnTo>
                      <a:lnTo>
                        <a:pt x="1818" y="60"/>
                      </a:lnTo>
                      <a:lnTo>
                        <a:pt x="1818" y="66"/>
                      </a:lnTo>
                      <a:lnTo>
                        <a:pt x="1818" y="72"/>
                      </a:lnTo>
                      <a:lnTo>
                        <a:pt x="1824" y="78"/>
                      </a:lnTo>
                      <a:lnTo>
                        <a:pt x="1824" y="84"/>
                      </a:lnTo>
                      <a:lnTo>
                        <a:pt x="1824" y="96"/>
                      </a:lnTo>
                      <a:lnTo>
                        <a:pt x="1824" y="102"/>
                      </a:lnTo>
                      <a:lnTo>
                        <a:pt x="1824" y="108"/>
                      </a:lnTo>
                      <a:lnTo>
                        <a:pt x="1824" y="114"/>
                      </a:lnTo>
                      <a:lnTo>
                        <a:pt x="1824" y="120"/>
                      </a:lnTo>
                      <a:lnTo>
                        <a:pt x="1830" y="126"/>
                      </a:lnTo>
                      <a:lnTo>
                        <a:pt x="1830" y="132"/>
                      </a:lnTo>
                      <a:lnTo>
                        <a:pt x="1830" y="132"/>
                      </a:lnTo>
                      <a:lnTo>
                        <a:pt x="1830" y="138"/>
                      </a:lnTo>
                      <a:lnTo>
                        <a:pt x="1830" y="144"/>
                      </a:lnTo>
                      <a:lnTo>
                        <a:pt x="1830" y="150"/>
                      </a:lnTo>
                      <a:lnTo>
                        <a:pt x="1830" y="150"/>
                      </a:lnTo>
                      <a:lnTo>
                        <a:pt x="1890" y="138"/>
                      </a:lnTo>
                      <a:lnTo>
                        <a:pt x="1890" y="138"/>
                      </a:lnTo>
                      <a:lnTo>
                        <a:pt x="1890" y="138"/>
                      </a:lnTo>
                      <a:lnTo>
                        <a:pt x="1890" y="132"/>
                      </a:lnTo>
                      <a:lnTo>
                        <a:pt x="1890" y="126"/>
                      </a:lnTo>
                      <a:lnTo>
                        <a:pt x="1890" y="120"/>
                      </a:lnTo>
                      <a:lnTo>
                        <a:pt x="1890" y="120"/>
                      </a:lnTo>
                      <a:lnTo>
                        <a:pt x="1896" y="114"/>
                      </a:lnTo>
                      <a:lnTo>
                        <a:pt x="1896" y="108"/>
                      </a:lnTo>
                      <a:lnTo>
                        <a:pt x="1896" y="102"/>
                      </a:lnTo>
                      <a:lnTo>
                        <a:pt x="1896" y="96"/>
                      </a:lnTo>
                      <a:lnTo>
                        <a:pt x="1896" y="90"/>
                      </a:lnTo>
                      <a:lnTo>
                        <a:pt x="1896" y="84"/>
                      </a:lnTo>
                      <a:lnTo>
                        <a:pt x="1896" y="72"/>
                      </a:lnTo>
                      <a:lnTo>
                        <a:pt x="1902" y="66"/>
                      </a:lnTo>
                      <a:lnTo>
                        <a:pt x="1902" y="60"/>
                      </a:lnTo>
                      <a:lnTo>
                        <a:pt x="1902" y="60"/>
                      </a:lnTo>
                      <a:lnTo>
                        <a:pt x="1902" y="60"/>
                      </a:lnTo>
                      <a:lnTo>
                        <a:pt x="1902" y="48"/>
                      </a:lnTo>
                      <a:lnTo>
                        <a:pt x="1902" y="42"/>
                      </a:lnTo>
                      <a:lnTo>
                        <a:pt x="1902" y="36"/>
                      </a:lnTo>
                      <a:lnTo>
                        <a:pt x="1908" y="30"/>
                      </a:lnTo>
                      <a:lnTo>
                        <a:pt x="1908" y="24"/>
                      </a:lnTo>
                      <a:lnTo>
                        <a:pt x="1908" y="18"/>
                      </a:lnTo>
                      <a:lnTo>
                        <a:pt x="1908" y="12"/>
                      </a:lnTo>
                      <a:lnTo>
                        <a:pt x="1908" y="12"/>
                      </a:lnTo>
                      <a:lnTo>
                        <a:pt x="1908" y="6"/>
                      </a:lnTo>
                      <a:lnTo>
                        <a:pt x="1914" y="6"/>
                      </a:lnTo>
                      <a:lnTo>
                        <a:pt x="1914" y="6"/>
                      </a:lnTo>
                      <a:lnTo>
                        <a:pt x="1914" y="6"/>
                      </a:lnTo>
                      <a:lnTo>
                        <a:pt x="1914" y="6"/>
                      </a:lnTo>
                      <a:lnTo>
                        <a:pt x="1914" y="6"/>
                      </a:lnTo>
                      <a:lnTo>
                        <a:pt x="1914" y="12"/>
                      </a:lnTo>
                      <a:lnTo>
                        <a:pt x="1920" y="12"/>
                      </a:lnTo>
                      <a:lnTo>
                        <a:pt x="1920" y="18"/>
                      </a:lnTo>
                      <a:lnTo>
                        <a:pt x="1920" y="24"/>
                      </a:lnTo>
                      <a:lnTo>
                        <a:pt x="1920" y="30"/>
                      </a:lnTo>
                      <a:lnTo>
                        <a:pt x="1920" y="36"/>
                      </a:lnTo>
                      <a:lnTo>
                        <a:pt x="1920" y="42"/>
                      </a:lnTo>
                      <a:lnTo>
                        <a:pt x="1926" y="48"/>
                      </a:lnTo>
                      <a:lnTo>
                        <a:pt x="1926" y="60"/>
                      </a:lnTo>
                      <a:lnTo>
                        <a:pt x="1926" y="60"/>
                      </a:lnTo>
                      <a:lnTo>
                        <a:pt x="1926" y="60"/>
                      </a:lnTo>
                      <a:lnTo>
                        <a:pt x="1926" y="66"/>
                      </a:lnTo>
                      <a:lnTo>
                        <a:pt x="1926" y="72"/>
                      </a:lnTo>
                      <a:lnTo>
                        <a:pt x="1926" y="78"/>
                      </a:lnTo>
                      <a:lnTo>
                        <a:pt x="1932" y="90"/>
                      </a:lnTo>
                      <a:lnTo>
                        <a:pt x="1932" y="96"/>
                      </a:lnTo>
                      <a:lnTo>
                        <a:pt x="1932" y="102"/>
                      </a:lnTo>
                      <a:lnTo>
                        <a:pt x="1932" y="108"/>
                      </a:lnTo>
                      <a:lnTo>
                        <a:pt x="1932" y="114"/>
                      </a:lnTo>
                      <a:lnTo>
                        <a:pt x="1932" y="120"/>
                      </a:lnTo>
                      <a:lnTo>
                        <a:pt x="1932" y="126"/>
                      </a:lnTo>
                      <a:lnTo>
                        <a:pt x="1938" y="132"/>
                      </a:lnTo>
                      <a:lnTo>
                        <a:pt x="1938" y="132"/>
                      </a:lnTo>
                      <a:lnTo>
                        <a:pt x="1938" y="138"/>
                      </a:lnTo>
                      <a:lnTo>
                        <a:pt x="1938" y="144"/>
                      </a:lnTo>
                      <a:lnTo>
                        <a:pt x="1938" y="150"/>
                      </a:lnTo>
                      <a:lnTo>
                        <a:pt x="1938" y="150"/>
                      </a:lnTo>
                      <a:lnTo>
                        <a:pt x="1998" y="138"/>
                      </a:lnTo>
                      <a:lnTo>
                        <a:pt x="1998" y="138"/>
                      </a:lnTo>
                      <a:lnTo>
                        <a:pt x="1998" y="138"/>
                      </a:lnTo>
                      <a:lnTo>
                        <a:pt x="1998" y="132"/>
                      </a:lnTo>
                      <a:lnTo>
                        <a:pt x="1998" y="126"/>
                      </a:lnTo>
                      <a:lnTo>
                        <a:pt x="1998" y="120"/>
                      </a:lnTo>
                      <a:lnTo>
                        <a:pt x="1998" y="114"/>
                      </a:lnTo>
                      <a:lnTo>
                        <a:pt x="1998" y="108"/>
                      </a:lnTo>
                      <a:lnTo>
                        <a:pt x="2004" y="108"/>
                      </a:lnTo>
                      <a:lnTo>
                        <a:pt x="2004" y="102"/>
                      </a:lnTo>
                      <a:lnTo>
                        <a:pt x="2004" y="96"/>
                      </a:lnTo>
                      <a:lnTo>
                        <a:pt x="2004" y="90"/>
                      </a:lnTo>
                      <a:lnTo>
                        <a:pt x="2004" y="84"/>
                      </a:lnTo>
                      <a:lnTo>
                        <a:pt x="2004" y="72"/>
                      </a:lnTo>
                      <a:lnTo>
                        <a:pt x="2004" y="66"/>
                      </a:lnTo>
                      <a:lnTo>
                        <a:pt x="2010" y="60"/>
                      </a:lnTo>
                      <a:lnTo>
                        <a:pt x="2010" y="60"/>
                      </a:lnTo>
                      <a:lnTo>
                        <a:pt x="2010" y="60"/>
                      </a:lnTo>
                      <a:lnTo>
                        <a:pt x="2010" y="48"/>
                      </a:lnTo>
                      <a:lnTo>
                        <a:pt x="2010" y="42"/>
                      </a:lnTo>
                      <a:lnTo>
                        <a:pt x="2010" y="36"/>
                      </a:lnTo>
                      <a:lnTo>
                        <a:pt x="2010" y="30"/>
                      </a:lnTo>
                      <a:lnTo>
                        <a:pt x="2016" y="24"/>
                      </a:lnTo>
                      <a:lnTo>
                        <a:pt x="2016" y="18"/>
                      </a:lnTo>
                      <a:lnTo>
                        <a:pt x="2016" y="12"/>
                      </a:lnTo>
                      <a:lnTo>
                        <a:pt x="2016" y="12"/>
                      </a:lnTo>
                      <a:lnTo>
                        <a:pt x="2016" y="6"/>
                      </a:lnTo>
                      <a:lnTo>
                        <a:pt x="2016" y="6"/>
                      </a:lnTo>
                      <a:lnTo>
                        <a:pt x="2022" y="6"/>
                      </a:lnTo>
                      <a:lnTo>
                        <a:pt x="2022" y="6"/>
                      </a:lnTo>
                      <a:lnTo>
                        <a:pt x="2022" y="6"/>
                      </a:lnTo>
                      <a:lnTo>
                        <a:pt x="2022" y="12"/>
                      </a:lnTo>
                      <a:lnTo>
                        <a:pt x="2022" y="12"/>
                      </a:lnTo>
                      <a:lnTo>
                        <a:pt x="2022" y="12"/>
                      </a:lnTo>
                      <a:lnTo>
                        <a:pt x="2028" y="18"/>
                      </a:lnTo>
                      <a:lnTo>
                        <a:pt x="2028" y="24"/>
                      </a:lnTo>
                      <a:lnTo>
                        <a:pt x="2028" y="30"/>
                      </a:lnTo>
                      <a:lnTo>
                        <a:pt x="2028" y="36"/>
                      </a:lnTo>
                      <a:lnTo>
                        <a:pt x="2028" y="42"/>
                      </a:lnTo>
                      <a:lnTo>
                        <a:pt x="2028" y="48"/>
                      </a:lnTo>
                      <a:lnTo>
                        <a:pt x="2034" y="60"/>
                      </a:lnTo>
                      <a:lnTo>
                        <a:pt x="2034" y="60"/>
                      </a:lnTo>
                      <a:lnTo>
                        <a:pt x="2034" y="60"/>
                      </a:lnTo>
                      <a:lnTo>
                        <a:pt x="2034" y="66"/>
                      </a:lnTo>
                      <a:lnTo>
                        <a:pt x="2034" y="72"/>
                      </a:lnTo>
                      <a:lnTo>
                        <a:pt x="2034" y="84"/>
                      </a:lnTo>
                      <a:lnTo>
                        <a:pt x="2034" y="90"/>
                      </a:lnTo>
                      <a:lnTo>
                        <a:pt x="2034" y="96"/>
                      </a:lnTo>
                      <a:lnTo>
                        <a:pt x="2040" y="102"/>
                      </a:lnTo>
                      <a:lnTo>
                        <a:pt x="2040" y="108"/>
                      </a:lnTo>
                      <a:lnTo>
                        <a:pt x="2040" y="114"/>
                      </a:lnTo>
                      <a:lnTo>
                        <a:pt x="2040" y="120"/>
                      </a:lnTo>
                      <a:lnTo>
                        <a:pt x="2040" y="126"/>
                      </a:lnTo>
                      <a:lnTo>
                        <a:pt x="2040" y="132"/>
                      </a:lnTo>
                      <a:lnTo>
                        <a:pt x="2046" y="138"/>
                      </a:lnTo>
                      <a:lnTo>
                        <a:pt x="2046" y="144"/>
                      </a:lnTo>
                      <a:lnTo>
                        <a:pt x="2046" y="144"/>
                      </a:lnTo>
                      <a:lnTo>
                        <a:pt x="2046" y="150"/>
                      </a:lnTo>
                      <a:lnTo>
                        <a:pt x="2046" y="150"/>
                      </a:lnTo>
                      <a:lnTo>
                        <a:pt x="2100" y="144"/>
                      </a:lnTo>
                      <a:lnTo>
                        <a:pt x="2100" y="144"/>
                      </a:lnTo>
                      <a:lnTo>
                        <a:pt x="2106" y="138"/>
                      </a:lnTo>
                      <a:lnTo>
                        <a:pt x="2106" y="138"/>
                      </a:lnTo>
                      <a:lnTo>
                        <a:pt x="2106" y="132"/>
                      </a:lnTo>
                      <a:lnTo>
                        <a:pt x="2106" y="126"/>
                      </a:lnTo>
                      <a:lnTo>
                        <a:pt x="2106" y="120"/>
                      </a:lnTo>
                      <a:lnTo>
                        <a:pt x="2106" y="114"/>
                      </a:lnTo>
                      <a:lnTo>
                        <a:pt x="2106" y="108"/>
                      </a:lnTo>
                      <a:lnTo>
                        <a:pt x="2112" y="102"/>
                      </a:lnTo>
                      <a:lnTo>
                        <a:pt x="2112" y="96"/>
                      </a:lnTo>
                      <a:lnTo>
                        <a:pt x="2112" y="90"/>
                      </a:lnTo>
                      <a:lnTo>
                        <a:pt x="2112" y="84"/>
                      </a:lnTo>
                      <a:lnTo>
                        <a:pt x="2112" y="78"/>
                      </a:lnTo>
                      <a:lnTo>
                        <a:pt x="2112" y="72"/>
                      </a:lnTo>
                      <a:lnTo>
                        <a:pt x="2112" y="66"/>
                      </a:lnTo>
                      <a:lnTo>
                        <a:pt x="2112" y="66"/>
                      </a:lnTo>
                      <a:lnTo>
                        <a:pt x="2118" y="66"/>
                      </a:lnTo>
                      <a:lnTo>
                        <a:pt x="2118" y="54"/>
                      </a:lnTo>
                      <a:lnTo>
                        <a:pt x="2118" y="48"/>
                      </a:lnTo>
                      <a:lnTo>
                        <a:pt x="2118" y="42"/>
                      </a:lnTo>
                      <a:lnTo>
                        <a:pt x="2118" y="36"/>
                      </a:lnTo>
                      <a:lnTo>
                        <a:pt x="2118" y="30"/>
                      </a:lnTo>
                      <a:lnTo>
                        <a:pt x="2124" y="24"/>
                      </a:lnTo>
                      <a:lnTo>
                        <a:pt x="2124" y="18"/>
                      </a:lnTo>
                      <a:lnTo>
                        <a:pt x="2124" y="18"/>
                      </a:lnTo>
                      <a:lnTo>
                        <a:pt x="2124" y="12"/>
                      </a:lnTo>
                      <a:lnTo>
                        <a:pt x="2124" y="12"/>
                      </a:lnTo>
                      <a:lnTo>
                        <a:pt x="2124" y="12"/>
                      </a:lnTo>
                      <a:lnTo>
                        <a:pt x="2130" y="12"/>
                      </a:lnTo>
                      <a:lnTo>
                        <a:pt x="2130" y="12"/>
                      </a:lnTo>
                      <a:lnTo>
                        <a:pt x="2130" y="12"/>
                      </a:lnTo>
                      <a:lnTo>
                        <a:pt x="2130" y="18"/>
                      </a:lnTo>
                      <a:lnTo>
                        <a:pt x="2130" y="18"/>
                      </a:lnTo>
                      <a:lnTo>
                        <a:pt x="2130" y="24"/>
                      </a:lnTo>
                      <a:lnTo>
                        <a:pt x="2136" y="30"/>
                      </a:lnTo>
                      <a:lnTo>
                        <a:pt x="2136" y="36"/>
                      </a:lnTo>
                      <a:lnTo>
                        <a:pt x="2136" y="42"/>
                      </a:lnTo>
                      <a:lnTo>
                        <a:pt x="2136" y="48"/>
                      </a:lnTo>
                      <a:lnTo>
                        <a:pt x="2136" y="54"/>
                      </a:lnTo>
                      <a:lnTo>
                        <a:pt x="2136" y="66"/>
                      </a:lnTo>
                      <a:lnTo>
                        <a:pt x="2142" y="66"/>
                      </a:lnTo>
                      <a:lnTo>
                        <a:pt x="2142" y="66"/>
                      </a:lnTo>
                      <a:lnTo>
                        <a:pt x="2142" y="72"/>
                      </a:lnTo>
                      <a:lnTo>
                        <a:pt x="2142" y="78"/>
                      </a:lnTo>
                      <a:lnTo>
                        <a:pt x="2142" y="84"/>
                      </a:lnTo>
                      <a:lnTo>
                        <a:pt x="2142" y="96"/>
                      </a:lnTo>
                      <a:lnTo>
                        <a:pt x="2142" y="102"/>
                      </a:lnTo>
                      <a:lnTo>
                        <a:pt x="2142" y="108"/>
                      </a:lnTo>
                      <a:lnTo>
                        <a:pt x="2148" y="114"/>
                      </a:lnTo>
                      <a:lnTo>
                        <a:pt x="2148" y="120"/>
                      </a:lnTo>
                      <a:lnTo>
                        <a:pt x="2148" y="126"/>
                      </a:lnTo>
                      <a:lnTo>
                        <a:pt x="2148" y="132"/>
                      </a:lnTo>
                      <a:lnTo>
                        <a:pt x="2148" y="132"/>
                      </a:lnTo>
                      <a:lnTo>
                        <a:pt x="2148" y="138"/>
                      </a:lnTo>
                      <a:lnTo>
                        <a:pt x="2154" y="144"/>
                      </a:lnTo>
                      <a:lnTo>
                        <a:pt x="2154" y="150"/>
                      </a:lnTo>
                      <a:lnTo>
                        <a:pt x="2154" y="156"/>
                      </a:lnTo>
                      <a:lnTo>
                        <a:pt x="2154" y="156"/>
                      </a:lnTo>
                      <a:lnTo>
                        <a:pt x="2208" y="144"/>
                      </a:lnTo>
                      <a:lnTo>
                        <a:pt x="2208" y="144"/>
                      </a:lnTo>
                      <a:lnTo>
                        <a:pt x="2208" y="138"/>
                      </a:lnTo>
                      <a:lnTo>
                        <a:pt x="2214" y="138"/>
                      </a:lnTo>
                      <a:lnTo>
                        <a:pt x="2214" y="132"/>
                      </a:lnTo>
                      <a:lnTo>
                        <a:pt x="2214" y="126"/>
                      </a:lnTo>
                      <a:lnTo>
                        <a:pt x="2214" y="120"/>
                      </a:lnTo>
                      <a:lnTo>
                        <a:pt x="2214" y="114"/>
                      </a:lnTo>
                      <a:lnTo>
                        <a:pt x="2214" y="108"/>
                      </a:lnTo>
                      <a:lnTo>
                        <a:pt x="2214" y="102"/>
                      </a:lnTo>
                      <a:lnTo>
                        <a:pt x="2220" y="96"/>
                      </a:lnTo>
                      <a:lnTo>
                        <a:pt x="2220" y="90"/>
                      </a:lnTo>
                      <a:lnTo>
                        <a:pt x="2220" y="84"/>
                      </a:lnTo>
                      <a:lnTo>
                        <a:pt x="2220" y="78"/>
                      </a:lnTo>
                      <a:lnTo>
                        <a:pt x="2220" y="72"/>
                      </a:lnTo>
                      <a:lnTo>
                        <a:pt x="2220" y="66"/>
                      </a:lnTo>
                      <a:lnTo>
                        <a:pt x="2220" y="66"/>
                      </a:lnTo>
                      <a:lnTo>
                        <a:pt x="2220" y="66"/>
                      </a:lnTo>
                      <a:lnTo>
                        <a:pt x="2226" y="54"/>
                      </a:lnTo>
                      <a:lnTo>
                        <a:pt x="2226" y="48"/>
                      </a:lnTo>
                      <a:lnTo>
                        <a:pt x="2226" y="42"/>
                      </a:lnTo>
                      <a:lnTo>
                        <a:pt x="2226" y="36"/>
                      </a:lnTo>
                      <a:lnTo>
                        <a:pt x="2226" y="30"/>
                      </a:lnTo>
                      <a:lnTo>
                        <a:pt x="2226" y="24"/>
                      </a:lnTo>
                      <a:lnTo>
                        <a:pt x="2232" y="18"/>
                      </a:lnTo>
                      <a:lnTo>
                        <a:pt x="2232" y="18"/>
                      </a:lnTo>
                      <a:lnTo>
                        <a:pt x="2232" y="12"/>
                      </a:lnTo>
                      <a:lnTo>
                        <a:pt x="2232" y="12"/>
                      </a:lnTo>
                      <a:lnTo>
                        <a:pt x="2232" y="12"/>
                      </a:lnTo>
                      <a:lnTo>
                        <a:pt x="2232" y="12"/>
                      </a:lnTo>
                      <a:lnTo>
                        <a:pt x="2238" y="12"/>
                      </a:lnTo>
                      <a:lnTo>
                        <a:pt x="2238" y="12"/>
                      </a:lnTo>
                      <a:lnTo>
                        <a:pt x="2238" y="18"/>
                      </a:lnTo>
                      <a:lnTo>
                        <a:pt x="2238" y="18"/>
                      </a:lnTo>
                      <a:lnTo>
                        <a:pt x="2238" y="24"/>
                      </a:lnTo>
                      <a:lnTo>
                        <a:pt x="2238" y="30"/>
                      </a:lnTo>
                      <a:lnTo>
                        <a:pt x="2244" y="36"/>
                      </a:lnTo>
                      <a:lnTo>
                        <a:pt x="2244" y="42"/>
                      </a:lnTo>
                      <a:lnTo>
                        <a:pt x="2244" y="48"/>
                      </a:lnTo>
                      <a:lnTo>
                        <a:pt x="2244" y="54"/>
                      </a:lnTo>
                      <a:lnTo>
                        <a:pt x="2244" y="60"/>
                      </a:lnTo>
                      <a:lnTo>
                        <a:pt x="2244" y="66"/>
                      </a:lnTo>
                      <a:lnTo>
                        <a:pt x="2244" y="66"/>
                      </a:lnTo>
                      <a:lnTo>
                        <a:pt x="2250" y="72"/>
                      </a:lnTo>
                      <a:lnTo>
                        <a:pt x="2250" y="78"/>
                      </a:lnTo>
                      <a:lnTo>
                        <a:pt x="2250" y="84"/>
                      </a:lnTo>
                      <a:lnTo>
                        <a:pt x="2250" y="90"/>
                      </a:lnTo>
                      <a:lnTo>
                        <a:pt x="2250" y="96"/>
                      </a:lnTo>
                      <a:lnTo>
                        <a:pt x="2250" y="102"/>
                      </a:lnTo>
                      <a:lnTo>
                        <a:pt x="2250" y="108"/>
                      </a:lnTo>
                      <a:lnTo>
                        <a:pt x="2256" y="114"/>
                      </a:lnTo>
                      <a:lnTo>
                        <a:pt x="2256" y="120"/>
                      </a:lnTo>
                      <a:lnTo>
                        <a:pt x="2256" y="126"/>
                      </a:lnTo>
                      <a:lnTo>
                        <a:pt x="2256" y="132"/>
                      </a:lnTo>
                      <a:lnTo>
                        <a:pt x="2256" y="138"/>
                      </a:lnTo>
                      <a:lnTo>
                        <a:pt x="2256" y="144"/>
                      </a:lnTo>
                      <a:lnTo>
                        <a:pt x="2262" y="150"/>
                      </a:lnTo>
                      <a:lnTo>
                        <a:pt x="2262" y="156"/>
                      </a:lnTo>
                      <a:lnTo>
                        <a:pt x="2262" y="156"/>
                      </a:lnTo>
                      <a:lnTo>
                        <a:pt x="2316" y="144"/>
                      </a:lnTo>
                      <a:lnTo>
                        <a:pt x="2316" y="144"/>
                      </a:lnTo>
                      <a:lnTo>
                        <a:pt x="2316" y="138"/>
                      </a:lnTo>
                      <a:lnTo>
                        <a:pt x="2316" y="132"/>
                      </a:lnTo>
                      <a:lnTo>
                        <a:pt x="2316" y="132"/>
                      </a:lnTo>
                      <a:lnTo>
                        <a:pt x="2322" y="126"/>
                      </a:lnTo>
                      <a:lnTo>
                        <a:pt x="2322" y="120"/>
                      </a:lnTo>
                      <a:lnTo>
                        <a:pt x="2322" y="114"/>
                      </a:lnTo>
                      <a:lnTo>
                        <a:pt x="2322" y="108"/>
                      </a:lnTo>
                      <a:lnTo>
                        <a:pt x="2322" y="102"/>
                      </a:lnTo>
                      <a:lnTo>
                        <a:pt x="2322" y="96"/>
                      </a:lnTo>
                      <a:lnTo>
                        <a:pt x="2322" y="90"/>
                      </a:lnTo>
                      <a:lnTo>
                        <a:pt x="2328" y="84"/>
                      </a:lnTo>
                      <a:lnTo>
                        <a:pt x="2328" y="78"/>
                      </a:lnTo>
                      <a:lnTo>
                        <a:pt x="2328" y="72"/>
                      </a:lnTo>
                      <a:lnTo>
                        <a:pt x="2328" y="66"/>
                      </a:lnTo>
                      <a:lnTo>
                        <a:pt x="2328" y="66"/>
                      </a:lnTo>
                      <a:lnTo>
                        <a:pt x="2328" y="66"/>
                      </a:lnTo>
                      <a:lnTo>
                        <a:pt x="2328" y="54"/>
                      </a:lnTo>
                      <a:lnTo>
                        <a:pt x="2334" y="48"/>
                      </a:lnTo>
                      <a:lnTo>
                        <a:pt x="2334" y="42"/>
                      </a:lnTo>
                      <a:lnTo>
                        <a:pt x="2334" y="36"/>
                      </a:lnTo>
                      <a:lnTo>
                        <a:pt x="2334" y="30"/>
                      </a:lnTo>
                      <a:lnTo>
                        <a:pt x="2334" y="24"/>
                      </a:lnTo>
                      <a:lnTo>
                        <a:pt x="2334" y="18"/>
                      </a:lnTo>
                      <a:lnTo>
                        <a:pt x="2340" y="18"/>
                      </a:lnTo>
                      <a:lnTo>
                        <a:pt x="2340" y="12"/>
                      </a:lnTo>
                      <a:lnTo>
                        <a:pt x="2340" y="12"/>
                      </a:lnTo>
                      <a:lnTo>
                        <a:pt x="2340" y="12"/>
                      </a:lnTo>
                      <a:lnTo>
                        <a:pt x="2340" y="12"/>
                      </a:lnTo>
                      <a:lnTo>
                        <a:pt x="2340" y="12"/>
                      </a:lnTo>
                      <a:lnTo>
                        <a:pt x="2346" y="12"/>
                      </a:lnTo>
                      <a:lnTo>
                        <a:pt x="2346" y="18"/>
                      </a:lnTo>
                      <a:lnTo>
                        <a:pt x="2346" y="18"/>
                      </a:lnTo>
                      <a:lnTo>
                        <a:pt x="2346" y="24"/>
                      </a:lnTo>
                      <a:lnTo>
                        <a:pt x="2346" y="30"/>
                      </a:lnTo>
                      <a:lnTo>
                        <a:pt x="2346" y="36"/>
                      </a:lnTo>
                      <a:lnTo>
                        <a:pt x="2352" y="42"/>
                      </a:lnTo>
                      <a:lnTo>
                        <a:pt x="2352" y="48"/>
                      </a:lnTo>
                      <a:lnTo>
                        <a:pt x="2352" y="54"/>
                      </a:lnTo>
                      <a:lnTo>
                        <a:pt x="2352" y="66"/>
                      </a:lnTo>
                      <a:lnTo>
                        <a:pt x="2352" y="66"/>
                      </a:lnTo>
                      <a:lnTo>
                        <a:pt x="2352" y="66"/>
                      </a:lnTo>
                      <a:lnTo>
                        <a:pt x="2352" y="72"/>
                      </a:lnTo>
                      <a:lnTo>
                        <a:pt x="2358" y="78"/>
                      </a:lnTo>
                      <a:lnTo>
                        <a:pt x="2358" y="84"/>
                      </a:lnTo>
                      <a:lnTo>
                        <a:pt x="2358" y="96"/>
                      </a:lnTo>
                      <a:lnTo>
                        <a:pt x="2358" y="102"/>
                      </a:lnTo>
                      <a:lnTo>
                        <a:pt x="2358" y="108"/>
                      </a:lnTo>
                      <a:lnTo>
                        <a:pt x="2358" y="114"/>
                      </a:lnTo>
                      <a:lnTo>
                        <a:pt x="2358" y="120"/>
                      </a:lnTo>
                      <a:lnTo>
                        <a:pt x="2364" y="126"/>
                      </a:lnTo>
                      <a:lnTo>
                        <a:pt x="2364" y="132"/>
                      </a:lnTo>
                      <a:lnTo>
                        <a:pt x="2364" y="138"/>
                      </a:lnTo>
                      <a:lnTo>
                        <a:pt x="2364" y="138"/>
                      </a:lnTo>
                      <a:lnTo>
                        <a:pt x="2364" y="144"/>
                      </a:lnTo>
                      <a:lnTo>
                        <a:pt x="2364" y="150"/>
                      </a:lnTo>
                      <a:lnTo>
                        <a:pt x="2370" y="156"/>
                      </a:lnTo>
                      <a:lnTo>
                        <a:pt x="2370" y="156"/>
                      </a:lnTo>
                      <a:lnTo>
                        <a:pt x="2424" y="150"/>
                      </a:lnTo>
                      <a:lnTo>
                        <a:pt x="2424" y="150"/>
                      </a:lnTo>
                      <a:lnTo>
                        <a:pt x="2424" y="144"/>
                      </a:lnTo>
                      <a:lnTo>
                        <a:pt x="2424" y="138"/>
                      </a:lnTo>
                      <a:lnTo>
                        <a:pt x="2424" y="132"/>
                      </a:lnTo>
                      <a:lnTo>
                        <a:pt x="2424" y="132"/>
                      </a:lnTo>
                      <a:lnTo>
                        <a:pt x="2430" y="126"/>
                      </a:lnTo>
                      <a:lnTo>
                        <a:pt x="2430" y="120"/>
                      </a:lnTo>
                      <a:lnTo>
                        <a:pt x="2430" y="114"/>
                      </a:lnTo>
                      <a:lnTo>
                        <a:pt x="2430" y="108"/>
                      </a:lnTo>
                      <a:lnTo>
                        <a:pt x="2430" y="102"/>
                      </a:lnTo>
                      <a:lnTo>
                        <a:pt x="2430" y="96"/>
                      </a:lnTo>
                      <a:lnTo>
                        <a:pt x="2430" y="90"/>
                      </a:lnTo>
                      <a:lnTo>
                        <a:pt x="2436" y="84"/>
                      </a:lnTo>
                      <a:lnTo>
                        <a:pt x="2436" y="78"/>
                      </a:lnTo>
                      <a:lnTo>
                        <a:pt x="2436" y="72"/>
                      </a:lnTo>
                      <a:lnTo>
                        <a:pt x="2436" y="72"/>
                      </a:lnTo>
                      <a:lnTo>
                        <a:pt x="2436" y="66"/>
                      </a:lnTo>
                      <a:lnTo>
                        <a:pt x="2436" y="60"/>
                      </a:lnTo>
                      <a:lnTo>
                        <a:pt x="2436" y="54"/>
                      </a:lnTo>
                      <a:lnTo>
                        <a:pt x="2442" y="42"/>
                      </a:lnTo>
                      <a:lnTo>
                        <a:pt x="2442" y="36"/>
                      </a:lnTo>
                      <a:lnTo>
                        <a:pt x="2442" y="30"/>
                      </a:lnTo>
                      <a:lnTo>
                        <a:pt x="2442" y="30"/>
                      </a:lnTo>
                      <a:lnTo>
                        <a:pt x="2442" y="24"/>
                      </a:lnTo>
                      <a:lnTo>
                        <a:pt x="2442" y="24"/>
                      </a:lnTo>
                      <a:lnTo>
                        <a:pt x="2448" y="18"/>
                      </a:lnTo>
                      <a:lnTo>
                        <a:pt x="2448" y="18"/>
                      </a:lnTo>
                      <a:lnTo>
                        <a:pt x="2448" y="18"/>
                      </a:lnTo>
                      <a:lnTo>
                        <a:pt x="2448" y="18"/>
                      </a:lnTo>
                      <a:lnTo>
                        <a:pt x="2448" y="18"/>
                      </a:lnTo>
                      <a:lnTo>
                        <a:pt x="2448" y="18"/>
                      </a:lnTo>
                      <a:lnTo>
                        <a:pt x="2454" y="18"/>
                      </a:lnTo>
                      <a:lnTo>
                        <a:pt x="2454" y="24"/>
                      </a:lnTo>
                      <a:lnTo>
                        <a:pt x="2454" y="30"/>
                      </a:lnTo>
                      <a:lnTo>
                        <a:pt x="2454" y="30"/>
                      </a:lnTo>
                      <a:lnTo>
                        <a:pt x="2454" y="36"/>
                      </a:lnTo>
                      <a:lnTo>
                        <a:pt x="2454" y="42"/>
                      </a:lnTo>
                      <a:lnTo>
                        <a:pt x="2460" y="54"/>
                      </a:lnTo>
                      <a:lnTo>
                        <a:pt x="2460" y="60"/>
                      </a:lnTo>
                      <a:lnTo>
                        <a:pt x="2460" y="66"/>
                      </a:lnTo>
                      <a:lnTo>
                        <a:pt x="2460" y="72"/>
                      </a:lnTo>
                      <a:lnTo>
                        <a:pt x="2460" y="72"/>
                      </a:lnTo>
                      <a:lnTo>
                        <a:pt x="2460" y="78"/>
                      </a:lnTo>
                      <a:lnTo>
                        <a:pt x="2460" y="84"/>
                      </a:lnTo>
                      <a:lnTo>
                        <a:pt x="2460" y="90"/>
                      </a:lnTo>
                      <a:lnTo>
                        <a:pt x="2466" y="96"/>
                      </a:lnTo>
                      <a:lnTo>
                        <a:pt x="2466" y="102"/>
                      </a:lnTo>
                      <a:lnTo>
                        <a:pt x="2466" y="108"/>
                      </a:lnTo>
                      <a:lnTo>
                        <a:pt x="2466" y="114"/>
                      </a:lnTo>
                      <a:lnTo>
                        <a:pt x="2466" y="120"/>
                      </a:lnTo>
                      <a:lnTo>
                        <a:pt x="2466" y="126"/>
                      </a:lnTo>
                      <a:lnTo>
                        <a:pt x="2472" y="132"/>
                      </a:lnTo>
                      <a:lnTo>
                        <a:pt x="2472" y="138"/>
                      </a:lnTo>
                      <a:lnTo>
                        <a:pt x="2472" y="144"/>
                      </a:lnTo>
                      <a:lnTo>
                        <a:pt x="2472" y="150"/>
                      </a:lnTo>
                      <a:lnTo>
                        <a:pt x="2472" y="156"/>
                      </a:lnTo>
                      <a:lnTo>
                        <a:pt x="2472" y="156"/>
                      </a:lnTo>
                      <a:lnTo>
                        <a:pt x="2472" y="156"/>
                      </a:lnTo>
                      <a:lnTo>
                        <a:pt x="2532" y="144"/>
                      </a:lnTo>
                      <a:lnTo>
                        <a:pt x="2532" y="144"/>
                      </a:lnTo>
                      <a:lnTo>
                        <a:pt x="2532" y="144"/>
                      </a:lnTo>
                      <a:lnTo>
                        <a:pt x="2532" y="138"/>
                      </a:lnTo>
                      <a:lnTo>
                        <a:pt x="2532" y="132"/>
                      </a:lnTo>
                      <a:lnTo>
                        <a:pt x="2532" y="126"/>
                      </a:lnTo>
                      <a:lnTo>
                        <a:pt x="2532" y="120"/>
                      </a:lnTo>
                      <a:lnTo>
                        <a:pt x="2538" y="120"/>
                      </a:lnTo>
                      <a:lnTo>
                        <a:pt x="2538" y="114"/>
                      </a:lnTo>
                      <a:lnTo>
                        <a:pt x="2538" y="108"/>
                      </a:lnTo>
                      <a:lnTo>
                        <a:pt x="2538" y="102"/>
                      </a:lnTo>
                      <a:lnTo>
                        <a:pt x="2538" y="96"/>
                      </a:lnTo>
                      <a:lnTo>
                        <a:pt x="2538" y="90"/>
                      </a:lnTo>
                      <a:lnTo>
                        <a:pt x="2538" y="84"/>
                      </a:lnTo>
                      <a:lnTo>
                        <a:pt x="2544" y="72"/>
                      </a:lnTo>
                      <a:lnTo>
                        <a:pt x="2544" y="66"/>
                      </a:lnTo>
                      <a:lnTo>
                        <a:pt x="2544" y="66"/>
                      </a:lnTo>
                      <a:lnTo>
                        <a:pt x="2544" y="66"/>
                      </a:lnTo>
                      <a:lnTo>
                        <a:pt x="2544" y="60"/>
                      </a:lnTo>
                      <a:lnTo>
                        <a:pt x="2544" y="48"/>
                      </a:lnTo>
                      <a:lnTo>
                        <a:pt x="2544" y="42"/>
                      </a:lnTo>
                      <a:lnTo>
                        <a:pt x="2550" y="36"/>
                      </a:lnTo>
                      <a:lnTo>
                        <a:pt x="2550" y="30"/>
                      </a:lnTo>
                      <a:lnTo>
                        <a:pt x="2550" y="24"/>
                      </a:lnTo>
                      <a:lnTo>
                        <a:pt x="2550" y="24"/>
                      </a:lnTo>
                      <a:lnTo>
                        <a:pt x="2550" y="18"/>
                      </a:lnTo>
                      <a:lnTo>
                        <a:pt x="2550" y="18"/>
                      </a:lnTo>
                      <a:lnTo>
                        <a:pt x="2556" y="12"/>
                      </a:lnTo>
                      <a:lnTo>
                        <a:pt x="2556" y="12"/>
                      </a:lnTo>
                      <a:lnTo>
                        <a:pt x="2556" y="12"/>
                      </a:lnTo>
                      <a:lnTo>
                        <a:pt x="2556" y="12"/>
                      </a:lnTo>
                      <a:lnTo>
                        <a:pt x="2556" y="18"/>
                      </a:lnTo>
                      <a:lnTo>
                        <a:pt x="2556" y="18"/>
                      </a:lnTo>
                      <a:lnTo>
                        <a:pt x="2562" y="24"/>
                      </a:lnTo>
                      <a:lnTo>
                        <a:pt x="2562" y="24"/>
                      </a:lnTo>
                      <a:lnTo>
                        <a:pt x="2562" y="30"/>
                      </a:lnTo>
                      <a:lnTo>
                        <a:pt x="2562" y="36"/>
                      </a:lnTo>
                      <a:lnTo>
                        <a:pt x="2562" y="42"/>
                      </a:lnTo>
                      <a:lnTo>
                        <a:pt x="2562" y="48"/>
                      </a:lnTo>
                      <a:lnTo>
                        <a:pt x="2568" y="54"/>
                      </a:lnTo>
                      <a:lnTo>
                        <a:pt x="2568" y="66"/>
                      </a:lnTo>
                      <a:lnTo>
                        <a:pt x="2568" y="66"/>
                      </a:lnTo>
                      <a:lnTo>
                        <a:pt x="2568" y="66"/>
                      </a:lnTo>
                      <a:lnTo>
                        <a:pt x="2568" y="72"/>
                      </a:lnTo>
                      <a:lnTo>
                        <a:pt x="2568" y="78"/>
                      </a:lnTo>
                      <a:lnTo>
                        <a:pt x="2568" y="90"/>
                      </a:lnTo>
                      <a:lnTo>
                        <a:pt x="2568" y="96"/>
                      </a:lnTo>
                      <a:lnTo>
                        <a:pt x="2574" y="102"/>
                      </a:lnTo>
                      <a:lnTo>
                        <a:pt x="2574" y="108"/>
                      </a:lnTo>
                      <a:lnTo>
                        <a:pt x="2574" y="114"/>
                      </a:lnTo>
                      <a:lnTo>
                        <a:pt x="2574" y="120"/>
                      </a:lnTo>
                      <a:lnTo>
                        <a:pt x="2574" y="126"/>
                      </a:lnTo>
                      <a:lnTo>
                        <a:pt x="2574" y="132"/>
                      </a:lnTo>
                      <a:lnTo>
                        <a:pt x="2580" y="138"/>
                      </a:lnTo>
                      <a:lnTo>
                        <a:pt x="2580" y="138"/>
                      </a:lnTo>
                      <a:lnTo>
                        <a:pt x="2580" y="144"/>
                      </a:lnTo>
                      <a:lnTo>
                        <a:pt x="2580" y="150"/>
                      </a:lnTo>
                      <a:lnTo>
                        <a:pt x="2580" y="156"/>
                      </a:lnTo>
                      <a:lnTo>
                        <a:pt x="2580" y="156"/>
                      </a:lnTo>
                      <a:lnTo>
                        <a:pt x="2640" y="144"/>
                      </a:lnTo>
                      <a:lnTo>
                        <a:pt x="2640" y="144"/>
                      </a:lnTo>
                      <a:lnTo>
                        <a:pt x="2640" y="144"/>
                      </a:lnTo>
                      <a:lnTo>
                        <a:pt x="2640" y="138"/>
                      </a:lnTo>
                      <a:lnTo>
                        <a:pt x="2640" y="132"/>
                      </a:lnTo>
                      <a:lnTo>
                        <a:pt x="2640" y="126"/>
                      </a:lnTo>
                      <a:lnTo>
                        <a:pt x="2640" y="126"/>
                      </a:lnTo>
                      <a:lnTo>
                        <a:pt x="2640" y="120"/>
                      </a:lnTo>
                      <a:lnTo>
                        <a:pt x="2646" y="114"/>
                      </a:lnTo>
                      <a:lnTo>
                        <a:pt x="2646" y="108"/>
                      </a:lnTo>
                      <a:lnTo>
                        <a:pt x="2646" y="102"/>
                      </a:lnTo>
                      <a:lnTo>
                        <a:pt x="2646" y="96"/>
                      </a:lnTo>
                      <a:lnTo>
                        <a:pt x="2646" y="90"/>
                      </a:lnTo>
                      <a:lnTo>
                        <a:pt x="2646" y="84"/>
                      </a:lnTo>
                      <a:lnTo>
                        <a:pt x="2646" y="78"/>
                      </a:lnTo>
                      <a:lnTo>
                        <a:pt x="2652" y="66"/>
                      </a:lnTo>
                      <a:lnTo>
                        <a:pt x="2652" y="66"/>
                      </a:lnTo>
                      <a:lnTo>
                        <a:pt x="2652" y="66"/>
                      </a:lnTo>
                      <a:lnTo>
                        <a:pt x="2652" y="60"/>
                      </a:lnTo>
                      <a:lnTo>
                        <a:pt x="2652" y="48"/>
                      </a:lnTo>
                      <a:lnTo>
                        <a:pt x="2652" y="42"/>
                      </a:lnTo>
                      <a:lnTo>
                        <a:pt x="2652" y="36"/>
                      </a:lnTo>
                      <a:lnTo>
                        <a:pt x="2658" y="30"/>
                      </a:lnTo>
                      <a:lnTo>
                        <a:pt x="2658" y="30"/>
                      </a:lnTo>
                      <a:lnTo>
                        <a:pt x="2658" y="24"/>
                      </a:lnTo>
                      <a:lnTo>
                        <a:pt x="2658" y="18"/>
                      </a:lnTo>
                      <a:lnTo>
                        <a:pt x="2658" y="18"/>
                      </a:lnTo>
                      <a:lnTo>
                        <a:pt x="2658" y="18"/>
                      </a:lnTo>
                      <a:lnTo>
                        <a:pt x="2664" y="18"/>
                      </a:lnTo>
                      <a:lnTo>
                        <a:pt x="2664" y="18"/>
                      </a:lnTo>
                      <a:lnTo>
                        <a:pt x="2664" y="18"/>
                      </a:lnTo>
                      <a:lnTo>
                        <a:pt x="2664" y="18"/>
                      </a:lnTo>
                      <a:lnTo>
                        <a:pt x="2664" y="18"/>
                      </a:lnTo>
                      <a:lnTo>
                        <a:pt x="2664" y="24"/>
                      </a:lnTo>
                      <a:lnTo>
                        <a:pt x="2670" y="30"/>
                      </a:lnTo>
                      <a:lnTo>
                        <a:pt x="2670" y="30"/>
                      </a:lnTo>
                      <a:lnTo>
                        <a:pt x="2670" y="36"/>
                      </a:lnTo>
                      <a:lnTo>
                        <a:pt x="2670" y="42"/>
                      </a:lnTo>
                      <a:lnTo>
                        <a:pt x="2670" y="54"/>
                      </a:lnTo>
                      <a:lnTo>
                        <a:pt x="2670" y="60"/>
                      </a:lnTo>
                      <a:lnTo>
                        <a:pt x="2676" y="66"/>
                      </a:lnTo>
                      <a:lnTo>
                        <a:pt x="2676" y="72"/>
                      </a:lnTo>
                      <a:lnTo>
                        <a:pt x="2676" y="72"/>
                      </a:lnTo>
                      <a:lnTo>
                        <a:pt x="2676" y="78"/>
                      </a:lnTo>
                      <a:lnTo>
                        <a:pt x="2676" y="84"/>
                      </a:lnTo>
                      <a:lnTo>
                        <a:pt x="2676" y="90"/>
                      </a:lnTo>
                      <a:lnTo>
                        <a:pt x="2676" y="96"/>
                      </a:lnTo>
                      <a:lnTo>
                        <a:pt x="2676" y="102"/>
                      </a:lnTo>
                      <a:lnTo>
                        <a:pt x="2682" y="108"/>
                      </a:lnTo>
                      <a:lnTo>
                        <a:pt x="2682" y="114"/>
                      </a:lnTo>
                      <a:lnTo>
                        <a:pt x="2682" y="120"/>
                      </a:lnTo>
                      <a:lnTo>
                        <a:pt x="2682" y="126"/>
                      </a:lnTo>
                      <a:lnTo>
                        <a:pt x="2682" y="132"/>
                      </a:lnTo>
                      <a:lnTo>
                        <a:pt x="2682" y="138"/>
                      </a:lnTo>
                      <a:lnTo>
                        <a:pt x="2688" y="144"/>
                      </a:lnTo>
                      <a:lnTo>
                        <a:pt x="2688" y="150"/>
                      </a:lnTo>
                      <a:lnTo>
                        <a:pt x="2688" y="156"/>
                      </a:lnTo>
                      <a:lnTo>
                        <a:pt x="2688" y="156"/>
                      </a:lnTo>
                      <a:lnTo>
                        <a:pt x="2688" y="156"/>
                      </a:lnTo>
                      <a:lnTo>
                        <a:pt x="2742" y="150"/>
                      </a:lnTo>
                      <a:lnTo>
                        <a:pt x="2742" y="150"/>
                      </a:lnTo>
                      <a:lnTo>
                        <a:pt x="2748" y="144"/>
                      </a:lnTo>
                      <a:lnTo>
                        <a:pt x="2748" y="138"/>
                      </a:lnTo>
                      <a:lnTo>
                        <a:pt x="2748" y="138"/>
                      </a:lnTo>
                      <a:lnTo>
                        <a:pt x="2748" y="132"/>
                      </a:lnTo>
                      <a:lnTo>
                        <a:pt x="2748" y="126"/>
                      </a:lnTo>
                      <a:lnTo>
                        <a:pt x="2748" y="120"/>
                      </a:lnTo>
                      <a:lnTo>
                        <a:pt x="2748" y="114"/>
                      </a:lnTo>
                      <a:lnTo>
                        <a:pt x="2754" y="108"/>
                      </a:lnTo>
                      <a:lnTo>
                        <a:pt x="2754" y="102"/>
                      </a:lnTo>
                      <a:lnTo>
                        <a:pt x="2754" y="96"/>
                      </a:lnTo>
                      <a:lnTo>
                        <a:pt x="2754" y="90"/>
                      </a:lnTo>
                      <a:lnTo>
                        <a:pt x="2754" y="84"/>
                      </a:lnTo>
                      <a:lnTo>
                        <a:pt x="2754" y="78"/>
                      </a:lnTo>
                      <a:lnTo>
                        <a:pt x="2754" y="72"/>
                      </a:lnTo>
                      <a:lnTo>
                        <a:pt x="2754" y="72"/>
                      </a:lnTo>
                      <a:lnTo>
                        <a:pt x="2760" y="72"/>
                      </a:lnTo>
                      <a:lnTo>
                        <a:pt x="2760" y="60"/>
                      </a:lnTo>
                      <a:lnTo>
                        <a:pt x="2760" y="54"/>
                      </a:lnTo>
                      <a:lnTo>
                        <a:pt x="2760" y="48"/>
                      </a:lnTo>
                      <a:lnTo>
                        <a:pt x="2760" y="42"/>
                      </a:lnTo>
                      <a:lnTo>
                        <a:pt x="2760" y="36"/>
                      </a:lnTo>
                      <a:lnTo>
                        <a:pt x="2766" y="30"/>
                      </a:lnTo>
                      <a:lnTo>
                        <a:pt x="2766" y="24"/>
                      </a:lnTo>
                      <a:lnTo>
                        <a:pt x="2766" y="24"/>
                      </a:lnTo>
                      <a:lnTo>
                        <a:pt x="2766" y="18"/>
                      </a:lnTo>
                      <a:lnTo>
                        <a:pt x="2766" y="18"/>
                      </a:lnTo>
                      <a:lnTo>
                        <a:pt x="2766" y="18"/>
                      </a:lnTo>
                      <a:lnTo>
                        <a:pt x="2772" y="18"/>
                      </a:lnTo>
                      <a:lnTo>
                        <a:pt x="2772" y="18"/>
                      </a:lnTo>
                      <a:lnTo>
                        <a:pt x="2772" y="18"/>
                      </a:lnTo>
                      <a:lnTo>
                        <a:pt x="2772" y="24"/>
                      </a:lnTo>
                      <a:lnTo>
                        <a:pt x="2772" y="24"/>
                      </a:lnTo>
                      <a:lnTo>
                        <a:pt x="2772" y="30"/>
                      </a:lnTo>
                      <a:lnTo>
                        <a:pt x="2778" y="36"/>
                      </a:lnTo>
                      <a:lnTo>
                        <a:pt x="2778" y="42"/>
                      </a:lnTo>
                      <a:lnTo>
                        <a:pt x="2778" y="48"/>
                      </a:lnTo>
                      <a:lnTo>
                        <a:pt x="2778" y="54"/>
                      </a:lnTo>
                      <a:lnTo>
                        <a:pt x="2778" y="60"/>
                      </a:lnTo>
                      <a:lnTo>
                        <a:pt x="2778" y="72"/>
                      </a:lnTo>
                      <a:lnTo>
                        <a:pt x="2784" y="72"/>
                      </a:lnTo>
                      <a:lnTo>
                        <a:pt x="2784" y="72"/>
                      </a:lnTo>
                      <a:lnTo>
                        <a:pt x="2784" y="78"/>
                      </a:lnTo>
                      <a:lnTo>
                        <a:pt x="2784" y="84"/>
                      </a:lnTo>
                      <a:lnTo>
                        <a:pt x="2784" y="90"/>
                      </a:lnTo>
                      <a:lnTo>
                        <a:pt x="2784" y="96"/>
                      </a:lnTo>
                      <a:lnTo>
                        <a:pt x="2784" y="102"/>
                      </a:lnTo>
                      <a:lnTo>
                        <a:pt x="2784" y="108"/>
                      </a:lnTo>
                      <a:lnTo>
                        <a:pt x="2790" y="114"/>
                      </a:lnTo>
                      <a:lnTo>
                        <a:pt x="2790" y="120"/>
                      </a:lnTo>
                      <a:lnTo>
                        <a:pt x="2790" y="126"/>
                      </a:lnTo>
                      <a:lnTo>
                        <a:pt x="2790" y="132"/>
                      </a:lnTo>
                      <a:lnTo>
                        <a:pt x="2790" y="138"/>
                      </a:lnTo>
                      <a:lnTo>
                        <a:pt x="2790" y="144"/>
                      </a:lnTo>
                      <a:lnTo>
                        <a:pt x="2796" y="150"/>
                      </a:lnTo>
                      <a:lnTo>
                        <a:pt x="2796" y="156"/>
                      </a:lnTo>
                      <a:lnTo>
                        <a:pt x="2796" y="156"/>
                      </a:lnTo>
                      <a:lnTo>
                        <a:pt x="2796" y="156"/>
                      </a:lnTo>
                      <a:lnTo>
                        <a:pt x="2850" y="144"/>
                      </a:lnTo>
                      <a:lnTo>
                        <a:pt x="2850" y="144"/>
                      </a:lnTo>
                      <a:lnTo>
                        <a:pt x="2850" y="144"/>
                      </a:lnTo>
                      <a:lnTo>
                        <a:pt x="2856" y="138"/>
                      </a:lnTo>
                      <a:lnTo>
                        <a:pt x="2856" y="132"/>
                      </a:lnTo>
                      <a:lnTo>
                        <a:pt x="2856" y="126"/>
                      </a:lnTo>
                      <a:lnTo>
                        <a:pt x="2856" y="126"/>
                      </a:lnTo>
                      <a:lnTo>
                        <a:pt x="2856" y="120"/>
                      </a:lnTo>
                      <a:lnTo>
                        <a:pt x="2856" y="114"/>
                      </a:lnTo>
                      <a:lnTo>
                        <a:pt x="2856" y="108"/>
                      </a:lnTo>
                      <a:lnTo>
                        <a:pt x="2856" y="102"/>
                      </a:lnTo>
                      <a:lnTo>
                        <a:pt x="2862" y="96"/>
                      </a:lnTo>
                      <a:lnTo>
                        <a:pt x="2862" y="90"/>
                      </a:lnTo>
                      <a:lnTo>
                        <a:pt x="2862" y="84"/>
                      </a:lnTo>
                      <a:lnTo>
                        <a:pt x="2862" y="78"/>
                      </a:lnTo>
                      <a:lnTo>
                        <a:pt x="2862" y="66"/>
                      </a:lnTo>
                      <a:lnTo>
                        <a:pt x="2862" y="66"/>
                      </a:lnTo>
                      <a:lnTo>
                        <a:pt x="2862" y="66"/>
                      </a:lnTo>
                      <a:lnTo>
                        <a:pt x="2868" y="60"/>
                      </a:lnTo>
                      <a:lnTo>
                        <a:pt x="2868" y="48"/>
                      </a:lnTo>
                      <a:lnTo>
                        <a:pt x="2868" y="42"/>
                      </a:lnTo>
                      <a:lnTo>
                        <a:pt x="2868" y="36"/>
                      </a:lnTo>
                      <a:lnTo>
                        <a:pt x="2868" y="30"/>
                      </a:lnTo>
                      <a:lnTo>
                        <a:pt x="2868" y="24"/>
                      </a:lnTo>
                      <a:lnTo>
                        <a:pt x="2874" y="24"/>
                      </a:lnTo>
                      <a:lnTo>
                        <a:pt x="2874" y="18"/>
                      </a:lnTo>
                      <a:lnTo>
                        <a:pt x="2874" y="18"/>
                      </a:lnTo>
                      <a:lnTo>
                        <a:pt x="2874" y="18"/>
                      </a:lnTo>
                      <a:lnTo>
                        <a:pt x="2874" y="12"/>
                      </a:lnTo>
                      <a:lnTo>
                        <a:pt x="2874" y="12"/>
                      </a:lnTo>
                      <a:lnTo>
                        <a:pt x="2880" y="18"/>
                      </a:lnTo>
                      <a:lnTo>
                        <a:pt x="2880" y="18"/>
                      </a:lnTo>
                      <a:lnTo>
                        <a:pt x="2880" y="18"/>
                      </a:lnTo>
                      <a:lnTo>
                        <a:pt x="2880" y="24"/>
                      </a:lnTo>
                      <a:lnTo>
                        <a:pt x="2880" y="24"/>
                      </a:lnTo>
                      <a:lnTo>
                        <a:pt x="2880" y="30"/>
                      </a:lnTo>
                      <a:lnTo>
                        <a:pt x="2886" y="36"/>
                      </a:lnTo>
                      <a:lnTo>
                        <a:pt x="2886" y="42"/>
                      </a:lnTo>
                      <a:lnTo>
                        <a:pt x="2886" y="48"/>
                      </a:lnTo>
                      <a:lnTo>
                        <a:pt x="2886" y="60"/>
                      </a:lnTo>
                      <a:lnTo>
                        <a:pt x="2886" y="66"/>
                      </a:lnTo>
                      <a:lnTo>
                        <a:pt x="2886" y="66"/>
                      </a:lnTo>
                      <a:lnTo>
                        <a:pt x="2886" y="66"/>
                      </a:lnTo>
                      <a:lnTo>
                        <a:pt x="2886" y="72"/>
                      </a:lnTo>
                      <a:lnTo>
                        <a:pt x="2892" y="84"/>
                      </a:lnTo>
                      <a:lnTo>
                        <a:pt x="2892" y="90"/>
                      </a:lnTo>
                      <a:lnTo>
                        <a:pt x="2892" y="96"/>
                      </a:lnTo>
                      <a:lnTo>
                        <a:pt x="2892" y="102"/>
                      </a:lnTo>
                      <a:lnTo>
                        <a:pt x="2892" y="108"/>
                      </a:lnTo>
                      <a:lnTo>
                        <a:pt x="2892" y="114"/>
                      </a:lnTo>
                      <a:lnTo>
                        <a:pt x="2898" y="120"/>
                      </a:lnTo>
                      <a:lnTo>
                        <a:pt x="2898" y="126"/>
                      </a:lnTo>
                      <a:lnTo>
                        <a:pt x="2898" y="132"/>
                      </a:lnTo>
                      <a:lnTo>
                        <a:pt x="2898" y="138"/>
                      </a:lnTo>
                      <a:lnTo>
                        <a:pt x="2898" y="144"/>
                      </a:lnTo>
                      <a:lnTo>
                        <a:pt x="2898" y="150"/>
                      </a:lnTo>
                      <a:lnTo>
                        <a:pt x="2904" y="150"/>
                      </a:lnTo>
                      <a:lnTo>
                        <a:pt x="2904" y="156"/>
                      </a:lnTo>
                      <a:lnTo>
                        <a:pt x="2904" y="156"/>
                      </a:lnTo>
                      <a:lnTo>
                        <a:pt x="2958" y="150"/>
                      </a:lnTo>
                      <a:lnTo>
                        <a:pt x="2958" y="150"/>
                      </a:lnTo>
                      <a:lnTo>
                        <a:pt x="2958" y="144"/>
                      </a:lnTo>
                      <a:lnTo>
                        <a:pt x="2958" y="138"/>
                      </a:lnTo>
                      <a:lnTo>
                        <a:pt x="2958" y="138"/>
                      </a:lnTo>
                      <a:lnTo>
                        <a:pt x="2964" y="132"/>
                      </a:lnTo>
                      <a:lnTo>
                        <a:pt x="2964" y="126"/>
                      </a:lnTo>
                      <a:lnTo>
                        <a:pt x="2964" y="120"/>
                      </a:lnTo>
                      <a:lnTo>
                        <a:pt x="2964" y="114"/>
                      </a:lnTo>
                      <a:lnTo>
                        <a:pt x="2964" y="108"/>
                      </a:lnTo>
                      <a:lnTo>
                        <a:pt x="2964" y="102"/>
                      </a:lnTo>
                      <a:lnTo>
                        <a:pt x="2964" y="96"/>
                      </a:lnTo>
                      <a:lnTo>
                        <a:pt x="2970" y="90"/>
                      </a:lnTo>
                      <a:lnTo>
                        <a:pt x="2970" y="84"/>
                      </a:lnTo>
                      <a:lnTo>
                        <a:pt x="2970" y="78"/>
                      </a:lnTo>
                      <a:lnTo>
                        <a:pt x="2970" y="72"/>
                      </a:lnTo>
                      <a:lnTo>
                        <a:pt x="2970" y="72"/>
                      </a:lnTo>
                      <a:lnTo>
                        <a:pt x="2970" y="72"/>
                      </a:lnTo>
                      <a:lnTo>
                        <a:pt x="2970" y="60"/>
                      </a:lnTo>
                      <a:lnTo>
                        <a:pt x="2976" y="54"/>
                      </a:lnTo>
                      <a:lnTo>
                        <a:pt x="2976" y="48"/>
                      </a:lnTo>
                      <a:lnTo>
                        <a:pt x="2976" y="42"/>
                      </a:lnTo>
                      <a:lnTo>
                        <a:pt x="2976" y="36"/>
                      </a:lnTo>
                      <a:lnTo>
                        <a:pt x="2976" y="30"/>
                      </a:lnTo>
                      <a:lnTo>
                        <a:pt x="2976" y="24"/>
                      </a:lnTo>
                      <a:lnTo>
                        <a:pt x="2982" y="24"/>
                      </a:lnTo>
                      <a:lnTo>
                        <a:pt x="2982" y="18"/>
                      </a:lnTo>
                      <a:lnTo>
                        <a:pt x="2982" y="18"/>
                      </a:lnTo>
                      <a:lnTo>
                        <a:pt x="2982" y="18"/>
                      </a:lnTo>
                      <a:lnTo>
                        <a:pt x="2982" y="18"/>
                      </a:lnTo>
                      <a:lnTo>
                        <a:pt x="2982" y="18"/>
                      </a:lnTo>
                      <a:lnTo>
                        <a:pt x="2988" y="18"/>
                      </a:lnTo>
                      <a:lnTo>
                        <a:pt x="2988" y="24"/>
                      </a:lnTo>
                      <a:lnTo>
                        <a:pt x="2988" y="24"/>
                      </a:lnTo>
                      <a:lnTo>
                        <a:pt x="2988" y="30"/>
                      </a:lnTo>
                      <a:lnTo>
                        <a:pt x="2988" y="36"/>
                      </a:lnTo>
                      <a:lnTo>
                        <a:pt x="2988" y="42"/>
                      </a:lnTo>
                      <a:lnTo>
                        <a:pt x="2994" y="48"/>
                      </a:lnTo>
                      <a:lnTo>
                        <a:pt x="2994" y="54"/>
                      </a:lnTo>
                      <a:lnTo>
                        <a:pt x="2994" y="60"/>
                      </a:lnTo>
                      <a:lnTo>
                        <a:pt x="2994" y="72"/>
                      </a:lnTo>
                      <a:lnTo>
                        <a:pt x="2994" y="72"/>
                      </a:lnTo>
                      <a:lnTo>
                        <a:pt x="2994" y="72"/>
                      </a:lnTo>
                      <a:lnTo>
                        <a:pt x="2994" y="78"/>
                      </a:lnTo>
                      <a:lnTo>
                        <a:pt x="2994" y="84"/>
                      </a:lnTo>
                      <a:lnTo>
                        <a:pt x="3000" y="90"/>
                      </a:lnTo>
                      <a:lnTo>
                        <a:pt x="3000" y="96"/>
                      </a:lnTo>
                      <a:lnTo>
                        <a:pt x="3000" y="108"/>
                      </a:lnTo>
                      <a:lnTo>
                        <a:pt x="3000" y="114"/>
                      </a:lnTo>
                      <a:lnTo>
                        <a:pt x="3000" y="120"/>
                      </a:lnTo>
                      <a:lnTo>
                        <a:pt x="3000" y="126"/>
                      </a:lnTo>
                      <a:lnTo>
                        <a:pt x="3006" y="132"/>
                      </a:lnTo>
                      <a:lnTo>
                        <a:pt x="3006" y="132"/>
                      </a:lnTo>
                      <a:lnTo>
                        <a:pt x="3006" y="138"/>
                      </a:lnTo>
                      <a:lnTo>
                        <a:pt x="3006" y="144"/>
                      </a:lnTo>
                      <a:lnTo>
                        <a:pt x="3006" y="150"/>
                      </a:lnTo>
                      <a:lnTo>
                        <a:pt x="3006" y="156"/>
                      </a:lnTo>
                      <a:lnTo>
                        <a:pt x="3012" y="162"/>
                      </a:lnTo>
                      <a:lnTo>
                        <a:pt x="3012" y="162"/>
                      </a:lnTo>
                      <a:lnTo>
                        <a:pt x="3066" y="150"/>
                      </a:lnTo>
                      <a:lnTo>
                        <a:pt x="3066" y="150"/>
                      </a:lnTo>
                      <a:lnTo>
                        <a:pt x="3066" y="144"/>
                      </a:lnTo>
                      <a:lnTo>
                        <a:pt x="3066" y="138"/>
                      </a:lnTo>
                      <a:lnTo>
                        <a:pt x="3066" y="138"/>
                      </a:lnTo>
                      <a:lnTo>
                        <a:pt x="3066" y="132"/>
                      </a:lnTo>
                      <a:lnTo>
                        <a:pt x="3072" y="126"/>
                      </a:lnTo>
                      <a:lnTo>
                        <a:pt x="3072" y="120"/>
                      </a:lnTo>
                      <a:lnTo>
                        <a:pt x="3072" y="114"/>
                      </a:lnTo>
                      <a:lnTo>
                        <a:pt x="3072" y="108"/>
                      </a:lnTo>
                      <a:lnTo>
                        <a:pt x="3072" y="102"/>
                      </a:lnTo>
                      <a:lnTo>
                        <a:pt x="3072" y="96"/>
                      </a:lnTo>
                      <a:lnTo>
                        <a:pt x="3072" y="90"/>
                      </a:lnTo>
                      <a:lnTo>
                        <a:pt x="3078" y="84"/>
                      </a:lnTo>
                      <a:lnTo>
                        <a:pt x="3078" y="78"/>
                      </a:lnTo>
                      <a:lnTo>
                        <a:pt x="3078" y="72"/>
                      </a:lnTo>
                      <a:lnTo>
                        <a:pt x="3078" y="72"/>
                      </a:lnTo>
                      <a:lnTo>
                        <a:pt x="3078" y="72"/>
                      </a:lnTo>
                      <a:lnTo>
                        <a:pt x="3078" y="60"/>
                      </a:lnTo>
                      <a:lnTo>
                        <a:pt x="3078" y="54"/>
                      </a:lnTo>
                      <a:lnTo>
                        <a:pt x="3084" y="48"/>
                      </a:lnTo>
                      <a:lnTo>
                        <a:pt x="3084" y="42"/>
                      </a:lnTo>
                      <a:lnTo>
                        <a:pt x="3084" y="36"/>
                      </a:lnTo>
                      <a:lnTo>
                        <a:pt x="3084" y="30"/>
                      </a:lnTo>
                      <a:lnTo>
                        <a:pt x="3084" y="24"/>
                      </a:lnTo>
                      <a:lnTo>
                        <a:pt x="3084" y="24"/>
                      </a:lnTo>
                      <a:lnTo>
                        <a:pt x="3090" y="18"/>
                      </a:lnTo>
                      <a:lnTo>
                        <a:pt x="3090" y="18"/>
                      </a:lnTo>
                      <a:lnTo>
                        <a:pt x="3090" y="18"/>
                      </a:lnTo>
                      <a:lnTo>
                        <a:pt x="3090" y="18"/>
                      </a:lnTo>
                      <a:lnTo>
                        <a:pt x="3090" y="18"/>
                      </a:lnTo>
                      <a:lnTo>
                        <a:pt x="3090" y="18"/>
                      </a:lnTo>
                      <a:lnTo>
                        <a:pt x="3096" y="24"/>
                      </a:lnTo>
                      <a:lnTo>
                        <a:pt x="3096" y="24"/>
                      </a:lnTo>
                      <a:lnTo>
                        <a:pt x="3096" y="30"/>
                      </a:lnTo>
                      <a:lnTo>
                        <a:pt x="3096" y="36"/>
                      </a:lnTo>
                      <a:lnTo>
                        <a:pt x="3096" y="42"/>
                      </a:lnTo>
                      <a:lnTo>
                        <a:pt x="3096" y="48"/>
                      </a:lnTo>
                      <a:lnTo>
                        <a:pt x="3102" y="54"/>
                      </a:lnTo>
                      <a:lnTo>
                        <a:pt x="3102" y="60"/>
                      </a:lnTo>
                      <a:lnTo>
                        <a:pt x="3102" y="72"/>
                      </a:lnTo>
                      <a:lnTo>
                        <a:pt x="3102" y="72"/>
                      </a:lnTo>
                      <a:lnTo>
                        <a:pt x="3102" y="72"/>
                      </a:lnTo>
                      <a:lnTo>
                        <a:pt x="3102" y="78"/>
                      </a:lnTo>
                      <a:lnTo>
                        <a:pt x="3102" y="84"/>
                      </a:lnTo>
                      <a:lnTo>
                        <a:pt x="3102" y="90"/>
                      </a:lnTo>
                      <a:lnTo>
                        <a:pt x="3108" y="96"/>
                      </a:lnTo>
                      <a:lnTo>
                        <a:pt x="3108" y="102"/>
                      </a:lnTo>
                      <a:lnTo>
                        <a:pt x="3108" y="108"/>
                      </a:lnTo>
                      <a:lnTo>
                        <a:pt x="3108" y="114"/>
                      </a:lnTo>
                      <a:lnTo>
                        <a:pt x="3108" y="120"/>
                      </a:lnTo>
                      <a:lnTo>
                        <a:pt x="3108" y="126"/>
                      </a:lnTo>
                      <a:lnTo>
                        <a:pt x="3114" y="132"/>
                      </a:lnTo>
                      <a:lnTo>
                        <a:pt x="3114" y="138"/>
                      </a:lnTo>
                      <a:lnTo>
                        <a:pt x="3114" y="144"/>
                      </a:lnTo>
                      <a:lnTo>
                        <a:pt x="3114" y="150"/>
                      </a:lnTo>
                      <a:lnTo>
                        <a:pt x="3114" y="156"/>
                      </a:lnTo>
                      <a:lnTo>
                        <a:pt x="3114" y="156"/>
                      </a:lnTo>
                      <a:lnTo>
                        <a:pt x="3114" y="156"/>
                      </a:lnTo>
                      <a:lnTo>
                        <a:pt x="3174" y="144"/>
                      </a:lnTo>
                      <a:lnTo>
                        <a:pt x="3174" y="144"/>
                      </a:lnTo>
                      <a:lnTo>
                        <a:pt x="3174" y="144"/>
                      </a:lnTo>
                      <a:lnTo>
                        <a:pt x="3174" y="138"/>
                      </a:lnTo>
                      <a:lnTo>
                        <a:pt x="3174" y="132"/>
                      </a:lnTo>
                      <a:lnTo>
                        <a:pt x="3174" y="132"/>
                      </a:lnTo>
                      <a:lnTo>
                        <a:pt x="3174" y="126"/>
                      </a:lnTo>
                      <a:lnTo>
                        <a:pt x="3180" y="120"/>
                      </a:lnTo>
                      <a:lnTo>
                        <a:pt x="3180" y="114"/>
                      </a:lnTo>
                      <a:lnTo>
                        <a:pt x="3180" y="108"/>
                      </a:lnTo>
                      <a:lnTo>
                        <a:pt x="3180" y="102"/>
                      </a:lnTo>
                      <a:lnTo>
                        <a:pt x="3180" y="96"/>
                      </a:lnTo>
                      <a:lnTo>
                        <a:pt x="3180" y="90"/>
                      </a:lnTo>
                      <a:lnTo>
                        <a:pt x="3180" y="84"/>
                      </a:lnTo>
                      <a:lnTo>
                        <a:pt x="3186" y="78"/>
                      </a:lnTo>
                      <a:lnTo>
                        <a:pt x="3186" y="66"/>
                      </a:lnTo>
                      <a:lnTo>
                        <a:pt x="3186" y="66"/>
                      </a:lnTo>
                      <a:lnTo>
                        <a:pt x="3186" y="66"/>
                      </a:lnTo>
                      <a:lnTo>
                        <a:pt x="3186" y="60"/>
                      </a:lnTo>
                      <a:lnTo>
                        <a:pt x="3186" y="54"/>
                      </a:lnTo>
                      <a:lnTo>
                        <a:pt x="3186" y="42"/>
                      </a:lnTo>
                      <a:lnTo>
                        <a:pt x="3192" y="36"/>
                      </a:lnTo>
                      <a:lnTo>
                        <a:pt x="3192" y="30"/>
                      </a:lnTo>
                      <a:lnTo>
                        <a:pt x="3192" y="30"/>
                      </a:lnTo>
                      <a:lnTo>
                        <a:pt x="3192" y="24"/>
                      </a:lnTo>
                      <a:lnTo>
                        <a:pt x="3192" y="18"/>
                      </a:lnTo>
                      <a:lnTo>
                        <a:pt x="3192" y="18"/>
                      </a:lnTo>
                      <a:lnTo>
                        <a:pt x="3198" y="18"/>
                      </a:lnTo>
                      <a:lnTo>
                        <a:pt x="3198" y="18"/>
                      </a:lnTo>
                      <a:lnTo>
                        <a:pt x="3198" y="18"/>
                      </a:lnTo>
                      <a:lnTo>
                        <a:pt x="3198" y="18"/>
                      </a:lnTo>
                      <a:lnTo>
                        <a:pt x="3198" y="18"/>
                      </a:lnTo>
                      <a:lnTo>
                        <a:pt x="3198" y="18"/>
                      </a:lnTo>
                      <a:lnTo>
                        <a:pt x="3204" y="24"/>
                      </a:lnTo>
                      <a:lnTo>
                        <a:pt x="3204" y="30"/>
                      </a:lnTo>
                      <a:lnTo>
                        <a:pt x="3204" y="30"/>
                      </a:lnTo>
                      <a:lnTo>
                        <a:pt x="3204" y="36"/>
                      </a:lnTo>
                      <a:lnTo>
                        <a:pt x="3204" y="42"/>
                      </a:lnTo>
                      <a:lnTo>
                        <a:pt x="3204" y="54"/>
                      </a:lnTo>
                      <a:lnTo>
                        <a:pt x="3204" y="60"/>
                      </a:lnTo>
                      <a:lnTo>
                        <a:pt x="3210" y="66"/>
                      </a:lnTo>
                      <a:lnTo>
                        <a:pt x="3210" y="72"/>
                      </a:lnTo>
                      <a:lnTo>
                        <a:pt x="3210" y="72"/>
                      </a:lnTo>
                      <a:lnTo>
                        <a:pt x="3210" y="78"/>
                      </a:lnTo>
                      <a:lnTo>
                        <a:pt x="3210" y="84"/>
                      </a:lnTo>
                      <a:lnTo>
                        <a:pt x="3210" y="90"/>
                      </a:lnTo>
                      <a:lnTo>
                        <a:pt x="3210" y="96"/>
                      </a:lnTo>
                      <a:lnTo>
                        <a:pt x="3216" y="102"/>
                      </a:lnTo>
                      <a:lnTo>
                        <a:pt x="3216" y="108"/>
                      </a:lnTo>
                      <a:lnTo>
                        <a:pt x="3216" y="114"/>
                      </a:lnTo>
                      <a:lnTo>
                        <a:pt x="3216" y="120"/>
                      </a:lnTo>
                      <a:lnTo>
                        <a:pt x="3216" y="126"/>
                      </a:lnTo>
                      <a:lnTo>
                        <a:pt x="3216" y="132"/>
                      </a:lnTo>
                      <a:lnTo>
                        <a:pt x="3222" y="138"/>
                      </a:lnTo>
                      <a:lnTo>
                        <a:pt x="3222" y="144"/>
                      </a:lnTo>
                      <a:lnTo>
                        <a:pt x="3222" y="150"/>
                      </a:lnTo>
                      <a:lnTo>
                        <a:pt x="3222" y="156"/>
                      </a:lnTo>
                      <a:lnTo>
                        <a:pt x="3222" y="156"/>
                      </a:lnTo>
                      <a:lnTo>
                        <a:pt x="3222" y="156"/>
                      </a:lnTo>
                      <a:lnTo>
                        <a:pt x="3282" y="150"/>
                      </a:lnTo>
                      <a:lnTo>
                        <a:pt x="3282" y="150"/>
                      </a:lnTo>
                      <a:lnTo>
                        <a:pt x="3282" y="144"/>
                      </a:lnTo>
                      <a:lnTo>
                        <a:pt x="3282" y="144"/>
                      </a:lnTo>
                      <a:lnTo>
                        <a:pt x="3282" y="138"/>
                      </a:lnTo>
                      <a:lnTo>
                        <a:pt x="3282" y="132"/>
                      </a:lnTo>
                      <a:lnTo>
                        <a:pt x="3282" y="126"/>
                      </a:lnTo>
                      <a:lnTo>
                        <a:pt x="3282" y="120"/>
                      </a:lnTo>
                      <a:lnTo>
                        <a:pt x="3288" y="114"/>
                      </a:lnTo>
                      <a:lnTo>
                        <a:pt x="3288" y="108"/>
                      </a:lnTo>
                      <a:lnTo>
                        <a:pt x="3288" y="108"/>
                      </a:lnTo>
                      <a:lnTo>
                        <a:pt x="3288" y="102"/>
                      </a:lnTo>
                      <a:lnTo>
                        <a:pt x="3288" y="96"/>
                      </a:lnTo>
                      <a:lnTo>
                        <a:pt x="3288" y="84"/>
                      </a:lnTo>
                      <a:lnTo>
                        <a:pt x="3288" y="78"/>
                      </a:lnTo>
                      <a:lnTo>
                        <a:pt x="3294" y="72"/>
                      </a:lnTo>
                      <a:lnTo>
                        <a:pt x="3294" y="72"/>
                      </a:lnTo>
                      <a:lnTo>
                        <a:pt x="3294" y="72"/>
                      </a:lnTo>
                      <a:lnTo>
                        <a:pt x="3294" y="60"/>
                      </a:lnTo>
                      <a:lnTo>
                        <a:pt x="3294" y="54"/>
                      </a:lnTo>
                      <a:lnTo>
                        <a:pt x="3294" y="48"/>
                      </a:lnTo>
                      <a:lnTo>
                        <a:pt x="3294" y="42"/>
                      </a:lnTo>
                      <a:lnTo>
                        <a:pt x="3300" y="36"/>
                      </a:lnTo>
                      <a:lnTo>
                        <a:pt x="3300" y="30"/>
                      </a:lnTo>
                      <a:lnTo>
                        <a:pt x="3300" y="30"/>
                      </a:lnTo>
                      <a:lnTo>
                        <a:pt x="3300" y="24"/>
                      </a:lnTo>
                      <a:lnTo>
                        <a:pt x="3300" y="24"/>
                      </a:lnTo>
                      <a:lnTo>
                        <a:pt x="3300" y="18"/>
                      </a:lnTo>
                      <a:lnTo>
                        <a:pt x="3306" y="18"/>
                      </a:lnTo>
                      <a:lnTo>
                        <a:pt x="3306" y="18"/>
                      </a:lnTo>
                      <a:lnTo>
                        <a:pt x="3306" y="18"/>
                      </a:lnTo>
                      <a:lnTo>
                        <a:pt x="3306" y="24"/>
                      </a:lnTo>
                      <a:lnTo>
                        <a:pt x="3306" y="24"/>
                      </a:lnTo>
                      <a:lnTo>
                        <a:pt x="3306" y="30"/>
                      </a:lnTo>
                      <a:lnTo>
                        <a:pt x="3312" y="30"/>
                      </a:lnTo>
                      <a:lnTo>
                        <a:pt x="3312" y="36"/>
                      </a:lnTo>
                      <a:lnTo>
                        <a:pt x="3312" y="42"/>
                      </a:lnTo>
                      <a:lnTo>
                        <a:pt x="3312" y="48"/>
                      </a:lnTo>
                      <a:lnTo>
                        <a:pt x="3312" y="54"/>
                      </a:lnTo>
                      <a:lnTo>
                        <a:pt x="3312" y="60"/>
                      </a:lnTo>
                      <a:lnTo>
                        <a:pt x="3312" y="72"/>
                      </a:lnTo>
                      <a:lnTo>
                        <a:pt x="3318" y="72"/>
                      </a:lnTo>
                      <a:lnTo>
                        <a:pt x="3318" y="72"/>
                      </a:lnTo>
                      <a:lnTo>
                        <a:pt x="3318" y="78"/>
                      </a:lnTo>
                      <a:lnTo>
                        <a:pt x="3318" y="84"/>
                      </a:lnTo>
                      <a:lnTo>
                        <a:pt x="3318" y="96"/>
                      </a:lnTo>
                      <a:lnTo>
                        <a:pt x="3318" y="102"/>
                      </a:lnTo>
                      <a:lnTo>
                        <a:pt x="3318" y="108"/>
                      </a:lnTo>
                      <a:lnTo>
                        <a:pt x="3324" y="114"/>
                      </a:lnTo>
                      <a:lnTo>
                        <a:pt x="3324" y="120"/>
                      </a:lnTo>
                      <a:lnTo>
                        <a:pt x="3324" y="126"/>
                      </a:lnTo>
                      <a:lnTo>
                        <a:pt x="3324" y="132"/>
                      </a:lnTo>
                      <a:lnTo>
                        <a:pt x="3324" y="138"/>
                      </a:lnTo>
                      <a:lnTo>
                        <a:pt x="3324" y="138"/>
                      </a:lnTo>
                      <a:lnTo>
                        <a:pt x="3330" y="144"/>
                      </a:lnTo>
                      <a:lnTo>
                        <a:pt x="3330" y="150"/>
                      </a:lnTo>
                      <a:lnTo>
                        <a:pt x="3330" y="156"/>
                      </a:lnTo>
                      <a:lnTo>
                        <a:pt x="3330" y="162"/>
                      </a:lnTo>
                      <a:lnTo>
                        <a:pt x="3330" y="162"/>
                      </a:lnTo>
                      <a:lnTo>
                        <a:pt x="3384" y="150"/>
                      </a:lnTo>
                      <a:lnTo>
                        <a:pt x="3384" y="150"/>
                      </a:lnTo>
                      <a:lnTo>
                        <a:pt x="3390" y="144"/>
                      </a:lnTo>
                      <a:lnTo>
                        <a:pt x="3390" y="138"/>
                      </a:lnTo>
                      <a:lnTo>
                        <a:pt x="3390" y="138"/>
                      </a:lnTo>
                      <a:lnTo>
                        <a:pt x="3390" y="132"/>
                      </a:lnTo>
                      <a:lnTo>
                        <a:pt x="3390" y="126"/>
                      </a:lnTo>
                      <a:lnTo>
                        <a:pt x="3390" y="120"/>
                      </a:lnTo>
                      <a:lnTo>
                        <a:pt x="3390" y="114"/>
                      </a:lnTo>
                      <a:lnTo>
                        <a:pt x="3390" y="108"/>
                      </a:lnTo>
                      <a:lnTo>
                        <a:pt x="3396" y="102"/>
                      </a:lnTo>
                      <a:lnTo>
                        <a:pt x="3396" y="96"/>
                      </a:lnTo>
                      <a:lnTo>
                        <a:pt x="3396" y="90"/>
                      </a:lnTo>
                      <a:lnTo>
                        <a:pt x="3396" y="84"/>
                      </a:lnTo>
                      <a:lnTo>
                        <a:pt x="3396" y="78"/>
                      </a:lnTo>
                      <a:lnTo>
                        <a:pt x="3396" y="72"/>
                      </a:lnTo>
                      <a:lnTo>
                        <a:pt x="3396" y="72"/>
                      </a:lnTo>
                      <a:lnTo>
                        <a:pt x="3402" y="72"/>
                      </a:lnTo>
                      <a:lnTo>
                        <a:pt x="3402" y="60"/>
                      </a:lnTo>
                      <a:lnTo>
                        <a:pt x="3402" y="54"/>
                      </a:lnTo>
                      <a:lnTo>
                        <a:pt x="3402" y="48"/>
                      </a:lnTo>
                      <a:lnTo>
                        <a:pt x="3402" y="42"/>
                      </a:lnTo>
                      <a:lnTo>
                        <a:pt x="3402" y="36"/>
                      </a:lnTo>
                      <a:lnTo>
                        <a:pt x="3408" y="30"/>
                      </a:lnTo>
                      <a:lnTo>
                        <a:pt x="3408" y="24"/>
                      </a:lnTo>
                      <a:lnTo>
                        <a:pt x="3408" y="24"/>
                      </a:lnTo>
                      <a:lnTo>
                        <a:pt x="3408" y="18"/>
                      </a:lnTo>
                      <a:lnTo>
                        <a:pt x="3408" y="18"/>
                      </a:lnTo>
                      <a:lnTo>
                        <a:pt x="3408" y="18"/>
                      </a:lnTo>
                      <a:lnTo>
                        <a:pt x="3414" y="18"/>
                      </a:lnTo>
                      <a:lnTo>
                        <a:pt x="3414" y="18"/>
                      </a:lnTo>
                      <a:lnTo>
                        <a:pt x="3414" y="18"/>
                      </a:lnTo>
                      <a:lnTo>
                        <a:pt x="3414" y="24"/>
                      </a:lnTo>
                      <a:lnTo>
                        <a:pt x="3414" y="24"/>
                      </a:lnTo>
                      <a:lnTo>
                        <a:pt x="3414" y="30"/>
                      </a:lnTo>
                      <a:lnTo>
                        <a:pt x="3420" y="36"/>
                      </a:lnTo>
                      <a:lnTo>
                        <a:pt x="3420" y="42"/>
                      </a:lnTo>
                      <a:lnTo>
                        <a:pt x="3420" y="48"/>
                      </a:lnTo>
                      <a:lnTo>
                        <a:pt x="3420" y="54"/>
                      </a:lnTo>
                      <a:lnTo>
                        <a:pt x="3420" y="60"/>
                      </a:lnTo>
                      <a:lnTo>
                        <a:pt x="3420" y="66"/>
                      </a:lnTo>
                      <a:lnTo>
                        <a:pt x="3420" y="72"/>
                      </a:lnTo>
                      <a:lnTo>
                        <a:pt x="3420" y="72"/>
                      </a:lnTo>
                      <a:lnTo>
                        <a:pt x="3426" y="78"/>
                      </a:lnTo>
                      <a:lnTo>
                        <a:pt x="3426" y="84"/>
                      </a:lnTo>
                      <a:lnTo>
                        <a:pt x="3426" y="90"/>
                      </a:lnTo>
                      <a:lnTo>
                        <a:pt x="3426" y="96"/>
                      </a:lnTo>
                      <a:lnTo>
                        <a:pt x="3426" y="102"/>
                      </a:lnTo>
                      <a:lnTo>
                        <a:pt x="3426" y="108"/>
                      </a:lnTo>
                      <a:lnTo>
                        <a:pt x="3432" y="114"/>
                      </a:lnTo>
                      <a:lnTo>
                        <a:pt x="3432" y="120"/>
                      </a:lnTo>
                      <a:lnTo>
                        <a:pt x="3432" y="126"/>
                      </a:lnTo>
                      <a:lnTo>
                        <a:pt x="3432" y="132"/>
                      </a:lnTo>
                      <a:lnTo>
                        <a:pt x="3432" y="138"/>
                      </a:lnTo>
                      <a:lnTo>
                        <a:pt x="3432" y="144"/>
                      </a:lnTo>
                      <a:lnTo>
                        <a:pt x="3438" y="150"/>
                      </a:lnTo>
                      <a:lnTo>
                        <a:pt x="3438" y="156"/>
                      </a:lnTo>
                      <a:lnTo>
                        <a:pt x="3438" y="156"/>
                      </a:lnTo>
                      <a:lnTo>
                        <a:pt x="3438" y="156"/>
                      </a:lnTo>
                      <a:lnTo>
                        <a:pt x="3492" y="150"/>
                      </a:lnTo>
                      <a:lnTo>
                        <a:pt x="3492" y="150"/>
                      </a:lnTo>
                      <a:lnTo>
                        <a:pt x="3492" y="144"/>
                      </a:lnTo>
                      <a:lnTo>
                        <a:pt x="3492" y="138"/>
                      </a:lnTo>
                      <a:lnTo>
                        <a:pt x="3498" y="132"/>
                      </a:lnTo>
                      <a:lnTo>
                        <a:pt x="3498" y="132"/>
                      </a:lnTo>
                      <a:lnTo>
                        <a:pt x="3498" y="126"/>
                      </a:lnTo>
                      <a:lnTo>
                        <a:pt x="3498" y="120"/>
                      </a:lnTo>
                      <a:lnTo>
                        <a:pt x="3498" y="114"/>
                      </a:lnTo>
                      <a:lnTo>
                        <a:pt x="3498" y="108"/>
                      </a:lnTo>
                      <a:lnTo>
                        <a:pt x="3498" y="102"/>
                      </a:lnTo>
                      <a:lnTo>
                        <a:pt x="3504" y="96"/>
                      </a:lnTo>
                      <a:lnTo>
                        <a:pt x="3504" y="90"/>
                      </a:lnTo>
                      <a:lnTo>
                        <a:pt x="3504" y="84"/>
                      </a:lnTo>
                      <a:lnTo>
                        <a:pt x="3504" y="78"/>
                      </a:lnTo>
                      <a:lnTo>
                        <a:pt x="3504" y="72"/>
                      </a:lnTo>
                      <a:lnTo>
                        <a:pt x="3504" y="72"/>
                      </a:lnTo>
                      <a:lnTo>
                        <a:pt x="3504" y="66"/>
                      </a:lnTo>
                      <a:lnTo>
                        <a:pt x="3510" y="60"/>
                      </a:lnTo>
                      <a:lnTo>
                        <a:pt x="3510" y="54"/>
                      </a:lnTo>
                      <a:lnTo>
                        <a:pt x="3510" y="48"/>
                      </a:lnTo>
                      <a:lnTo>
                        <a:pt x="3510" y="42"/>
                      </a:lnTo>
                      <a:lnTo>
                        <a:pt x="3510" y="36"/>
                      </a:lnTo>
                      <a:lnTo>
                        <a:pt x="3510" y="30"/>
                      </a:lnTo>
                      <a:lnTo>
                        <a:pt x="3516" y="24"/>
                      </a:lnTo>
                      <a:lnTo>
                        <a:pt x="3516" y="24"/>
                      </a:lnTo>
                      <a:lnTo>
                        <a:pt x="3516" y="18"/>
                      </a:lnTo>
                      <a:lnTo>
                        <a:pt x="3516" y="18"/>
                      </a:lnTo>
                      <a:lnTo>
                        <a:pt x="3516" y="18"/>
                      </a:lnTo>
                      <a:lnTo>
                        <a:pt x="3516" y="18"/>
                      </a:lnTo>
                      <a:lnTo>
                        <a:pt x="3522" y="18"/>
                      </a:lnTo>
                      <a:lnTo>
                        <a:pt x="3522" y="18"/>
                      </a:lnTo>
                      <a:lnTo>
                        <a:pt x="3522" y="24"/>
                      </a:lnTo>
                      <a:lnTo>
                        <a:pt x="3522" y="24"/>
                      </a:lnTo>
                      <a:lnTo>
                        <a:pt x="3522" y="30"/>
                      </a:lnTo>
                      <a:lnTo>
                        <a:pt x="3522" y="36"/>
                      </a:lnTo>
                      <a:lnTo>
                        <a:pt x="3522" y="42"/>
                      </a:lnTo>
                      <a:lnTo>
                        <a:pt x="3528" y="48"/>
                      </a:lnTo>
                      <a:lnTo>
                        <a:pt x="3528" y="54"/>
                      </a:lnTo>
                      <a:lnTo>
                        <a:pt x="3528" y="60"/>
                      </a:lnTo>
                      <a:lnTo>
                        <a:pt x="3528" y="72"/>
                      </a:lnTo>
                      <a:lnTo>
                        <a:pt x="3528" y="72"/>
                      </a:lnTo>
                      <a:lnTo>
                        <a:pt x="3528" y="72"/>
                      </a:lnTo>
                      <a:lnTo>
                        <a:pt x="3528" y="78"/>
                      </a:lnTo>
                      <a:lnTo>
                        <a:pt x="3534" y="84"/>
                      </a:lnTo>
                      <a:lnTo>
                        <a:pt x="3534" y="90"/>
                      </a:lnTo>
                      <a:lnTo>
                        <a:pt x="3534" y="96"/>
                      </a:lnTo>
                      <a:lnTo>
                        <a:pt x="3534" y="102"/>
                      </a:lnTo>
                      <a:lnTo>
                        <a:pt x="3534" y="108"/>
                      </a:lnTo>
                      <a:lnTo>
                        <a:pt x="3534" y="114"/>
                      </a:lnTo>
                      <a:lnTo>
                        <a:pt x="3540" y="120"/>
                      </a:lnTo>
                      <a:lnTo>
                        <a:pt x="3540" y="126"/>
                      </a:lnTo>
                      <a:lnTo>
                        <a:pt x="3540" y="132"/>
                      </a:lnTo>
                      <a:lnTo>
                        <a:pt x="3540" y="138"/>
                      </a:lnTo>
                      <a:lnTo>
                        <a:pt x="3540" y="144"/>
                      </a:lnTo>
                      <a:lnTo>
                        <a:pt x="3540" y="150"/>
                      </a:lnTo>
                      <a:lnTo>
                        <a:pt x="3540" y="156"/>
                      </a:lnTo>
                      <a:lnTo>
                        <a:pt x="3546" y="162"/>
                      </a:lnTo>
                      <a:lnTo>
                        <a:pt x="3546" y="162"/>
                      </a:lnTo>
                      <a:lnTo>
                        <a:pt x="3600" y="150"/>
                      </a:lnTo>
                      <a:lnTo>
                        <a:pt x="3600" y="150"/>
                      </a:lnTo>
                      <a:lnTo>
                        <a:pt x="3600" y="144"/>
                      </a:lnTo>
                      <a:lnTo>
                        <a:pt x="3600" y="144"/>
                      </a:lnTo>
                      <a:lnTo>
                        <a:pt x="3600" y="138"/>
                      </a:lnTo>
                      <a:lnTo>
                        <a:pt x="3606" y="132"/>
                      </a:lnTo>
                      <a:lnTo>
                        <a:pt x="3606" y="126"/>
                      </a:lnTo>
                      <a:lnTo>
                        <a:pt x="3606" y="120"/>
                      </a:lnTo>
                      <a:lnTo>
                        <a:pt x="3606" y="120"/>
                      </a:lnTo>
                      <a:lnTo>
                        <a:pt x="3606" y="114"/>
                      </a:lnTo>
                      <a:lnTo>
                        <a:pt x="3606" y="108"/>
                      </a:lnTo>
                      <a:lnTo>
                        <a:pt x="3606" y="102"/>
                      </a:lnTo>
                      <a:lnTo>
                        <a:pt x="3612" y="96"/>
                      </a:lnTo>
                      <a:lnTo>
                        <a:pt x="3612" y="90"/>
                      </a:lnTo>
                      <a:lnTo>
                        <a:pt x="3612" y="78"/>
                      </a:lnTo>
                      <a:lnTo>
                        <a:pt x="3612" y="72"/>
                      </a:lnTo>
                      <a:lnTo>
                        <a:pt x="3612" y="72"/>
                      </a:lnTo>
                      <a:lnTo>
                        <a:pt x="3612" y="72"/>
                      </a:lnTo>
                      <a:lnTo>
                        <a:pt x="3612" y="66"/>
                      </a:lnTo>
                      <a:lnTo>
                        <a:pt x="3618" y="54"/>
                      </a:lnTo>
                      <a:lnTo>
                        <a:pt x="3618" y="48"/>
                      </a:lnTo>
                      <a:lnTo>
                        <a:pt x="3618" y="42"/>
                      </a:lnTo>
                      <a:lnTo>
                        <a:pt x="3618" y="36"/>
                      </a:lnTo>
                      <a:lnTo>
                        <a:pt x="3618" y="30"/>
                      </a:lnTo>
                      <a:lnTo>
                        <a:pt x="3618" y="30"/>
                      </a:lnTo>
                      <a:lnTo>
                        <a:pt x="3624" y="24"/>
                      </a:lnTo>
                      <a:lnTo>
                        <a:pt x="3624" y="24"/>
                      </a:lnTo>
                      <a:lnTo>
                        <a:pt x="3624" y="24"/>
                      </a:lnTo>
                      <a:lnTo>
                        <a:pt x="3624" y="18"/>
                      </a:lnTo>
                      <a:lnTo>
                        <a:pt x="3624" y="18"/>
                      </a:lnTo>
                      <a:lnTo>
                        <a:pt x="3624" y="24"/>
                      </a:lnTo>
                      <a:lnTo>
                        <a:pt x="3630" y="24"/>
                      </a:lnTo>
                      <a:lnTo>
                        <a:pt x="3630" y="24"/>
                      </a:lnTo>
                      <a:lnTo>
                        <a:pt x="3630" y="30"/>
                      </a:lnTo>
                      <a:lnTo>
                        <a:pt x="3630" y="30"/>
                      </a:lnTo>
                      <a:lnTo>
                        <a:pt x="3630" y="36"/>
                      </a:lnTo>
                      <a:lnTo>
                        <a:pt x="3630" y="42"/>
                      </a:lnTo>
                      <a:lnTo>
                        <a:pt x="3630" y="48"/>
                      </a:lnTo>
                      <a:lnTo>
                        <a:pt x="3636" y="54"/>
                      </a:lnTo>
                      <a:lnTo>
                        <a:pt x="3636" y="66"/>
                      </a:lnTo>
                      <a:lnTo>
                        <a:pt x="3636" y="72"/>
                      </a:lnTo>
                      <a:lnTo>
                        <a:pt x="3636" y="72"/>
                      </a:lnTo>
                      <a:lnTo>
                        <a:pt x="3636" y="72"/>
                      </a:lnTo>
                      <a:lnTo>
                        <a:pt x="3636" y="78"/>
                      </a:lnTo>
                      <a:lnTo>
                        <a:pt x="3636" y="84"/>
                      </a:lnTo>
                      <a:lnTo>
                        <a:pt x="3642" y="96"/>
                      </a:lnTo>
                      <a:lnTo>
                        <a:pt x="3642" y="102"/>
                      </a:lnTo>
                      <a:lnTo>
                        <a:pt x="3642" y="108"/>
                      </a:lnTo>
                      <a:lnTo>
                        <a:pt x="3642" y="114"/>
                      </a:lnTo>
                      <a:lnTo>
                        <a:pt x="3642" y="120"/>
                      </a:lnTo>
                      <a:lnTo>
                        <a:pt x="3642" y="126"/>
                      </a:lnTo>
                      <a:lnTo>
                        <a:pt x="3648" y="132"/>
                      </a:lnTo>
                      <a:lnTo>
                        <a:pt x="3648" y="138"/>
                      </a:lnTo>
                      <a:lnTo>
                        <a:pt x="3648" y="138"/>
                      </a:lnTo>
                      <a:lnTo>
                        <a:pt x="3648" y="144"/>
                      </a:lnTo>
                      <a:lnTo>
                        <a:pt x="3648" y="150"/>
                      </a:lnTo>
                      <a:lnTo>
                        <a:pt x="3648" y="156"/>
                      </a:lnTo>
                      <a:lnTo>
                        <a:pt x="3648" y="162"/>
                      </a:lnTo>
                      <a:lnTo>
                        <a:pt x="3648" y="162"/>
                      </a:lnTo>
                      <a:lnTo>
                        <a:pt x="3708" y="150"/>
                      </a:lnTo>
                      <a:lnTo>
                        <a:pt x="3708" y="150"/>
                      </a:lnTo>
                      <a:lnTo>
                        <a:pt x="3708" y="144"/>
                      </a:lnTo>
                      <a:lnTo>
                        <a:pt x="3708" y="138"/>
                      </a:lnTo>
                      <a:lnTo>
                        <a:pt x="3708" y="138"/>
                      </a:lnTo>
                      <a:lnTo>
                        <a:pt x="3708" y="132"/>
                      </a:lnTo>
                      <a:lnTo>
                        <a:pt x="3714" y="126"/>
                      </a:lnTo>
                      <a:lnTo>
                        <a:pt x="3714" y="120"/>
                      </a:lnTo>
                      <a:lnTo>
                        <a:pt x="3714" y="114"/>
                      </a:lnTo>
                      <a:lnTo>
                        <a:pt x="3714" y="108"/>
                      </a:lnTo>
                      <a:lnTo>
                        <a:pt x="3714" y="102"/>
                      </a:lnTo>
                      <a:lnTo>
                        <a:pt x="3714" y="96"/>
                      </a:lnTo>
                      <a:lnTo>
                        <a:pt x="3714" y="90"/>
                      </a:lnTo>
                      <a:lnTo>
                        <a:pt x="3720" y="84"/>
                      </a:lnTo>
                      <a:lnTo>
                        <a:pt x="3720" y="78"/>
                      </a:lnTo>
                      <a:lnTo>
                        <a:pt x="3720" y="72"/>
                      </a:lnTo>
                      <a:lnTo>
                        <a:pt x="3720" y="72"/>
                      </a:lnTo>
                      <a:lnTo>
                        <a:pt x="3720" y="66"/>
                      </a:lnTo>
                      <a:lnTo>
                        <a:pt x="3720" y="60"/>
                      </a:lnTo>
                      <a:lnTo>
                        <a:pt x="3720" y="54"/>
                      </a:lnTo>
                      <a:lnTo>
                        <a:pt x="3726" y="48"/>
                      </a:lnTo>
                      <a:lnTo>
                        <a:pt x="3726" y="42"/>
                      </a:lnTo>
                      <a:lnTo>
                        <a:pt x="3726" y="36"/>
                      </a:lnTo>
                      <a:lnTo>
                        <a:pt x="3726" y="30"/>
                      </a:lnTo>
                      <a:lnTo>
                        <a:pt x="3726" y="24"/>
                      </a:lnTo>
                      <a:lnTo>
                        <a:pt x="3726" y="24"/>
                      </a:lnTo>
                      <a:lnTo>
                        <a:pt x="3732" y="18"/>
                      </a:lnTo>
                      <a:lnTo>
                        <a:pt x="3732" y="18"/>
                      </a:lnTo>
                      <a:lnTo>
                        <a:pt x="3732" y="18"/>
                      </a:lnTo>
                      <a:lnTo>
                        <a:pt x="3732" y="18"/>
                      </a:lnTo>
                      <a:lnTo>
                        <a:pt x="3732" y="18"/>
                      </a:lnTo>
                      <a:lnTo>
                        <a:pt x="3732" y="18"/>
                      </a:lnTo>
                      <a:lnTo>
                        <a:pt x="3732" y="24"/>
                      </a:lnTo>
                      <a:lnTo>
                        <a:pt x="3738" y="24"/>
                      </a:lnTo>
                      <a:lnTo>
                        <a:pt x="3738" y="30"/>
                      </a:lnTo>
                      <a:lnTo>
                        <a:pt x="3738" y="36"/>
                      </a:lnTo>
                      <a:lnTo>
                        <a:pt x="3738" y="42"/>
                      </a:lnTo>
                      <a:lnTo>
                        <a:pt x="3738" y="48"/>
                      </a:lnTo>
                      <a:lnTo>
                        <a:pt x="3738" y="54"/>
                      </a:lnTo>
                      <a:lnTo>
                        <a:pt x="3744" y="60"/>
                      </a:lnTo>
                      <a:lnTo>
                        <a:pt x="3744" y="66"/>
                      </a:lnTo>
                      <a:lnTo>
                        <a:pt x="3744" y="72"/>
                      </a:lnTo>
                      <a:lnTo>
                        <a:pt x="3744" y="72"/>
                      </a:lnTo>
                      <a:lnTo>
                        <a:pt x="3744" y="78"/>
                      </a:lnTo>
                      <a:lnTo>
                        <a:pt x="3744" y="84"/>
                      </a:lnTo>
                      <a:lnTo>
                        <a:pt x="3744" y="90"/>
                      </a:lnTo>
                      <a:lnTo>
                        <a:pt x="3750" y="96"/>
                      </a:lnTo>
                      <a:lnTo>
                        <a:pt x="3750" y="102"/>
                      </a:lnTo>
                      <a:lnTo>
                        <a:pt x="3750" y="108"/>
                      </a:lnTo>
                      <a:lnTo>
                        <a:pt x="3750" y="114"/>
                      </a:lnTo>
                      <a:lnTo>
                        <a:pt x="3750" y="120"/>
                      </a:lnTo>
                      <a:lnTo>
                        <a:pt x="3750" y="126"/>
                      </a:lnTo>
                      <a:lnTo>
                        <a:pt x="3756" y="132"/>
                      </a:lnTo>
                      <a:lnTo>
                        <a:pt x="3756" y="138"/>
                      </a:lnTo>
                      <a:lnTo>
                        <a:pt x="3756" y="144"/>
                      </a:lnTo>
                      <a:lnTo>
                        <a:pt x="3756" y="150"/>
                      </a:lnTo>
                      <a:lnTo>
                        <a:pt x="3756" y="156"/>
                      </a:lnTo>
                      <a:lnTo>
                        <a:pt x="3756" y="156"/>
                      </a:lnTo>
                      <a:lnTo>
                        <a:pt x="3756" y="156"/>
                      </a:lnTo>
                      <a:lnTo>
                        <a:pt x="3816" y="150"/>
                      </a:lnTo>
                      <a:lnTo>
                        <a:pt x="3816" y="150"/>
                      </a:lnTo>
                      <a:lnTo>
                        <a:pt x="3816" y="144"/>
                      </a:lnTo>
                      <a:lnTo>
                        <a:pt x="3816" y="138"/>
                      </a:lnTo>
                      <a:lnTo>
                        <a:pt x="3816" y="138"/>
                      </a:lnTo>
                      <a:lnTo>
                        <a:pt x="3816" y="132"/>
                      </a:lnTo>
                      <a:lnTo>
                        <a:pt x="3816" y="126"/>
                      </a:lnTo>
                      <a:lnTo>
                        <a:pt x="3822" y="120"/>
                      </a:lnTo>
                      <a:lnTo>
                        <a:pt x="3822" y="114"/>
                      </a:lnTo>
                      <a:lnTo>
                        <a:pt x="3822" y="108"/>
                      </a:lnTo>
                      <a:lnTo>
                        <a:pt x="3822" y="102"/>
                      </a:lnTo>
                      <a:lnTo>
                        <a:pt x="3822" y="96"/>
                      </a:lnTo>
                      <a:lnTo>
                        <a:pt x="3822" y="90"/>
                      </a:lnTo>
                      <a:lnTo>
                        <a:pt x="3822" y="84"/>
                      </a:lnTo>
                      <a:lnTo>
                        <a:pt x="3828" y="78"/>
                      </a:lnTo>
                      <a:lnTo>
                        <a:pt x="3828" y="72"/>
                      </a:lnTo>
                      <a:lnTo>
                        <a:pt x="3828" y="72"/>
                      </a:lnTo>
                      <a:lnTo>
                        <a:pt x="3828" y="72"/>
                      </a:lnTo>
                      <a:lnTo>
                        <a:pt x="3828" y="60"/>
                      </a:lnTo>
                      <a:lnTo>
                        <a:pt x="3828" y="54"/>
                      </a:lnTo>
                      <a:lnTo>
                        <a:pt x="3828" y="48"/>
                      </a:lnTo>
                      <a:lnTo>
                        <a:pt x="3834" y="42"/>
                      </a:lnTo>
                      <a:lnTo>
                        <a:pt x="3834" y="36"/>
                      </a:lnTo>
                      <a:lnTo>
                        <a:pt x="3834" y="30"/>
                      </a:lnTo>
                      <a:lnTo>
                        <a:pt x="3834" y="24"/>
                      </a:lnTo>
                      <a:lnTo>
                        <a:pt x="3834" y="24"/>
                      </a:lnTo>
                      <a:lnTo>
                        <a:pt x="3834" y="24"/>
                      </a:lnTo>
                      <a:lnTo>
                        <a:pt x="3840" y="18"/>
                      </a:lnTo>
                      <a:lnTo>
                        <a:pt x="3840" y="18"/>
                      </a:lnTo>
                      <a:lnTo>
                        <a:pt x="3840" y="18"/>
                      </a:lnTo>
                      <a:lnTo>
                        <a:pt x="3840" y="18"/>
                      </a:lnTo>
                      <a:lnTo>
                        <a:pt x="3840" y="24"/>
                      </a:lnTo>
                      <a:lnTo>
                        <a:pt x="3840" y="24"/>
                      </a:lnTo>
                      <a:lnTo>
                        <a:pt x="3840" y="30"/>
                      </a:lnTo>
                      <a:lnTo>
                        <a:pt x="3846" y="30"/>
                      </a:lnTo>
                      <a:lnTo>
                        <a:pt x="3846" y="36"/>
                      </a:lnTo>
                      <a:lnTo>
                        <a:pt x="3846" y="42"/>
                      </a:lnTo>
                      <a:lnTo>
                        <a:pt x="3846" y="48"/>
                      </a:lnTo>
                      <a:lnTo>
                        <a:pt x="3846" y="54"/>
                      </a:lnTo>
                      <a:lnTo>
                        <a:pt x="3846" y="60"/>
                      </a:lnTo>
                      <a:lnTo>
                        <a:pt x="3852" y="72"/>
                      </a:lnTo>
                      <a:lnTo>
                        <a:pt x="3852" y="72"/>
                      </a:lnTo>
                      <a:lnTo>
                        <a:pt x="3852" y="72"/>
                      </a:lnTo>
                      <a:lnTo>
                        <a:pt x="3852" y="78"/>
                      </a:lnTo>
                      <a:lnTo>
                        <a:pt x="3852" y="84"/>
                      </a:lnTo>
                      <a:lnTo>
                        <a:pt x="3852" y="90"/>
                      </a:lnTo>
                      <a:lnTo>
                        <a:pt x="3852" y="102"/>
                      </a:lnTo>
                      <a:lnTo>
                        <a:pt x="3858" y="108"/>
                      </a:lnTo>
                      <a:lnTo>
                        <a:pt x="3858" y="114"/>
                      </a:lnTo>
                      <a:lnTo>
                        <a:pt x="3858" y="120"/>
                      </a:lnTo>
                      <a:lnTo>
                        <a:pt x="3858" y="126"/>
                      </a:lnTo>
                      <a:lnTo>
                        <a:pt x="3858" y="132"/>
                      </a:lnTo>
                      <a:lnTo>
                        <a:pt x="3858" y="138"/>
                      </a:lnTo>
                      <a:lnTo>
                        <a:pt x="3864" y="138"/>
                      </a:lnTo>
                      <a:lnTo>
                        <a:pt x="3864" y="144"/>
                      </a:lnTo>
                      <a:lnTo>
                        <a:pt x="3864" y="150"/>
                      </a:lnTo>
                      <a:lnTo>
                        <a:pt x="3864" y="156"/>
                      </a:lnTo>
                      <a:lnTo>
                        <a:pt x="3864" y="162"/>
                      </a:lnTo>
                      <a:lnTo>
                        <a:pt x="3864" y="162"/>
                      </a:lnTo>
                      <a:lnTo>
                        <a:pt x="3924" y="150"/>
                      </a:lnTo>
                      <a:lnTo>
                        <a:pt x="3924" y="150"/>
                      </a:lnTo>
                      <a:lnTo>
                        <a:pt x="3924" y="144"/>
                      </a:lnTo>
                      <a:lnTo>
                        <a:pt x="3924" y="144"/>
                      </a:lnTo>
                      <a:lnTo>
                        <a:pt x="3924" y="138"/>
                      </a:lnTo>
                      <a:lnTo>
                        <a:pt x="3924" y="132"/>
                      </a:lnTo>
                      <a:lnTo>
                        <a:pt x="3924" y="126"/>
                      </a:lnTo>
                      <a:lnTo>
                        <a:pt x="3924" y="120"/>
                      </a:lnTo>
                      <a:lnTo>
                        <a:pt x="3924" y="120"/>
                      </a:lnTo>
                      <a:lnTo>
                        <a:pt x="3930" y="114"/>
                      </a:lnTo>
                      <a:lnTo>
                        <a:pt x="3930" y="108"/>
                      </a:lnTo>
                      <a:lnTo>
                        <a:pt x="3930" y="102"/>
                      </a:lnTo>
                      <a:lnTo>
                        <a:pt x="3930" y="96"/>
                      </a:lnTo>
                      <a:lnTo>
                        <a:pt x="3930" y="90"/>
                      </a:lnTo>
                      <a:lnTo>
                        <a:pt x="3930" y="78"/>
                      </a:lnTo>
                      <a:lnTo>
                        <a:pt x="3936" y="72"/>
                      </a:lnTo>
                      <a:lnTo>
                        <a:pt x="3936" y="72"/>
                      </a:lnTo>
                      <a:lnTo>
                        <a:pt x="3936" y="72"/>
                      </a:lnTo>
                      <a:lnTo>
                        <a:pt x="3936" y="66"/>
                      </a:lnTo>
                      <a:lnTo>
                        <a:pt x="3936" y="54"/>
                      </a:lnTo>
                      <a:lnTo>
                        <a:pt x="3936" y="48"/>
                      </a:lnTo>
                      <a:lnTo>
                        <a:pt x="3936" y="42"/>
                      </a:lnTo>
                      <a:lnTo>
                        <a:pt x="3942" y="36"/>
                      </a:lnTo>
                      <a:lnTo>
                        <a:pt x="3942" y="30"/>
                      </a:lnTo>
                      <a:lnTo>
                        <a:pt x="3942" y="30"/>
                      </a:lnTo>
                      <a:lnTo>
                        <a:pt x="3942" y="24"/>
                      </a:lnTo>
                      <a:lnTo>
                        <a:pt x="3942" y="24"/>
                      </a:lnTo>
                      <a:lnTo>
                        <a:pt x="3942" y="24"/>
                      </a:lnTo>
                      <a:lnTo>
                        <a:pt x="3942" y="18"/>
                      </a:lnTo>
                      <a:lnTo>
                        <a:pt x="3948" y="18"/>
                      </a:lnTo>
                      <a:lnTo>
                        <a:pt x="3948" y="18"/>
                      </a:lnTo>
                      <a:lnTo>
                        <a:pt x="3948" y="24"/>
                      </a:lnTo>
                      <a:lnTo>
                        <a:pt x="3948" y="24"/>
                      </a:lnTo>
                      <a:lnTo>
                        <a:pt x="3948" y="30"/>
                      </a:lnTo>
                      <a:lnTo>
                        <a:pt x="3948" y="30"/>
                      </a:lnTo>
                      <a:lnTo>
                        <a:pt x="3954" y="36"/>
                      </a:lnTo>
                      <a:lnTo>
                        <a:pt x="3954" y="42"/>
                      </a:lnTo>
                      <a:lnTo>
                        <a:pt x="3954" y="48"/>
                      </a:lnTo>
                      <a:lnTo>
                        <a:pt x="3954" y="54"/>
                      </a:lnTo>
                      <a:lnTo>
                        <a:pt x="3954" y="60"/>
                      </a:lnTo>
                      <a:lnTo>
                        <a:pt x="3954" y="72"/>
                      </a:lnTo>
                      <a:lnTo>
                        <a:pt x="3960" y="72"/>
                      </a:lnTo>
                      <a:lnTo>
                        <a:pt x="3960" y="72"/>
                      </a:lnTo>
                      <a:lnTo>
                        <a:pt x="3960" y="78"/>
                      </a:lnTo>
                      <a:lnTo>
                        <a:pt x="3960" y="84"/>
                      </a:lnTo>
                      <a:lnTo>
                        <a:pt x="3960" y="90"/>
                      </a:lnTo>
                      <a:lnTo>
                        <a:pt x="3960" y="102"/>
                      </a:lnTo>
                      <a:lnTo>
                        <a:pt x="3960" y="108"/>
                      </a:lnTo>
                      <a:lnTo>
                        <a:pt x="3966" y="114"/>
                      </a:lnTo>
                      <a:lnTo>
                        <a:pt x="3966" y="120"/>
                      </a:lnTo>
                      <a:lnTo>
                        <a:pt x="3966" y="126"/>
                      </a:lnTo>
                      <a:lnTo>
                        <a:pt x="3966" y="132"/>
                      </a:lnTo>
                      <a:lnTo>
                        <a:pt x="3966" y="132"/>
                      </a:lnTo>
                      <a:lnTo>
                        <a:pt x="3966" y="138"/>
                      </a:lnTo>
                      <a:lnTo>
                        <a:pt x="3966" y="144"/>
                      </a:lnTo>
                      <a:lnTo>
                        <a:pt x="3972" y="150"/>
                      </a:lnTo>
                      <a:lnTo>
                        <a:pt x="3972" y="156"/>
                      </a:lnTo>
                      <a:lnTo>
                        <a:pt x="3972" y="162"/>
                      </a:lnTo>
                      <a:lnTo>
                        <a:pt x="3972" y="162"/>
                      </a:lnTo>
                      <a:lnTo>
                        <a:pt x="4026" y="150"/>
                      </a:lnTo>
                      <a:lnTo>
                        <a:pt x="4026" y="150"/>
                      </a:lnTo>
                      <a:lnTo>
                        <a:pt x="4026" y="144"/>
                      </a:lnTo>
                      <a:lnTo>
                        <a:pt x="4032" y="138"/>
                      </a:lnTo>
                      <a:lnTo>
                        <a:pt x="4032" y="132"/>
                      </a:lnTo>
                      <a:lnTo>
                        <a:pt x="4032" y="132"/>
                      </a:lnTo>
                      <a:lnTo>
                        <a:pt x="4032" y="126"/>
                      </a:lnTo>
                      <a:lnTo>
                        <a:pt x="4032" y="120"/>
                      </a:lnTo>
                      <a:lnTo>
                        <a:pt x="4032" y="114"/>
                      </a:lnTo>
                      <a:lnTo>
                        <a:pt x="4032" y="108"/>
                      </a:lnTo>
                      <a:lnTo>
                        <a:pt x="4038" y="102"/>
                      </a:lnTo>
                      <a:lnTo>
                        <a:pt x="4038" y="96"/>
                      </a:lnTo>
                      <a:lnTo>
                        <a:pt x="4038" y="90"/>
                      </a:lnTo>
                      <a:lnTo>
                        <a:pt x="4038" y="84"/>
                      </a:lnTo>
                      <a:lnTo>
                        <a:pt x="4038" y="78"/>
                      </a:lnTo>
                      <a:lnTo>
                        <a:pt x="4038" y="72"/>
                      </a:lnTo>
                      <a:lnTo>
                        <a:pt x="4038" y="72"/>
                      </a:lnTo>
                      <a:lnTo>
                        <a:pt x="4044" y="66"/>
                      </a:lnTo>
                      <a:lnTo>
                        <a:pt x="4044" y="60"/>
                      </a:lnTo>
                      <a:lnTo>
                        <a:pt x="4044" y="54"/>
                      </a:lnTo>
                      <a:lnTo>
                        <a:pt x="4044" y="48"/>
                      </a:lnTo>
                      <a:lnTo>
                        <a:pt x="4044" y="36"/>
                      </a:lnTo>
                      <a:lnTo>
                        <a:pt x="4044" y="36"/>
                      </a:lnTo>
                      <a:lnTo>
                        <a:pt x="4050" y="30"/>
                      </a:lnTo>
                      <a:lnTo>
                        <a:pt x="4050" y="24"/>
                      </a:lnTo>
                      <a:lnTo>
                        <a:pt x="4050" y="24"/>
                      </a:lnTo>
                      <a:lnTo>
                        <a:pt x="4050" y="18"/>
                      </a:lnTo>
                      <a:lnTo>
                        <a:pt x="4050" y="18"/>
                      </a:lnTo>
                      <a:lnTo>
                        <a:pt x="4050" y="18"/>
                      </a:lnTo>
                      <a:lnTo>
                        <a:pt x="4050" y="18"/>
                      </a:lnTo>
                      <a:lnTo>
                        <a:pt x="4056" y="18"/>
                      </a:lnTo>
                      <a:lnTo>
                        <a:pt x="4056" y="18"/>
                      </a:lnTo>
                      <a:lnTo>
                        <a:pt x="4056" y="24"/>
                      </a:lnTo>
                      <a:lnTo>
                        <a:pt x="4056" y="24"/>
                      </a:lnTo>
                      <a:lnTo>
                        <a:pt x="4056" y="30"/>
                      </a:lnTo>
                      <a:lnTo>
                        <a:pt x="4056" y="36"/>
                      </a:lnTo>
                      <a:lnTo>
                        <a:pt x="4062" y="36"/>
                      </a:lnTo>
                      <a:lnTo>
                        <a:pt x="4062" y="48"/>
                      </a:lnTo>
                      <a:lnTo>
                        <a:pt x="4062" y="54"/>
                      </a:lnTo>
                      <a:lnTo>
                        <a:pt x="4062" y="60"/>
                      </a:lnTo>
                      <a:lnTo>
                        <a:pt x="4062" y="66"/>
                      </a:lnTo>
                      <a:lnTo>
                        <a:pt x="4062" y="72"/>
                      </a:lnTo>
                      <a:lnTo>
                        <a:pt x="4062" y="72"/>
                      </a:lnTo>
                      <a:lnTo>
                        <a:pt x="4068" y="78"/>
                      </a:lnTo>
                      <a:lnTo>
                        <a:pt x="4068" y="84"/>
                      </a:lnTo>
                      <a:lnTo>
                        <a:pt x="4068" y="90"/>
                      </a:lnTo>
                      <a:lnTo>
                        <a:pt x="4068" y="96"/>
                      </a:lnTo>
                      <a:lnTo>
                        <a:pt x="4068" y="102"/>
                      </a:lnTo>
                      <a:lnTo>
                        <a:pt x="4068" y="108"/>
                      </a:lnTo>
                      <a:lnTo>
                        <a:pt x="4074" y="114"/>
                      </a:lnTo>
                      <a:lnTo>
                        <a:pt x="4074" y="120"/>
                      </a:lnTo>
                      <a:lnTo>
                        <a:pt x="4074" y="126"/>
                      </a:lnTo>
                      <a:lnTo>
                        <a:pt x="4074" y="132"/>
                      </a:lnTo>
                      <a:lnTo>
                        <a:pt x="4074" y="138"/>
                      </a:lnTo>
                      <a:lnTo>
                        <a:pt x="4074" y="144"/>
                      </a:lnTo>
                      <a:lnTo>
                        <a:pt x="4074" y="150"/>
                      </a:lnTo>
                      <a:lnTo>
                        <a:pt x="4080" y="156"/>
                      </a:lnTo>
                      <a:lnTo>
                        <a:pt x="4080" y="156"/>
                      </a:lnTo>
                      <a:lnTo>
                        <a:pt x="4080" y="156"/>
                      </a:lnTo>
                      <a:lnTo>
                        <a:pt x="4134" y="150"/>
                      </a:lnTo>
                      <a:lnTo>
                        <a:pt x="4134" y="150"/>
                      </a:lnTo>
                      <a:lnTo>
                        <a:pt x="4134" y="144"/>
                      </a:lnTo>
                      <a:lnTo>
                        <a:pt x="4134" y="144"/>
                      </a:lnTo>
                      <a:lnTo>
                        <a:pt x="4140" y="138"/>
                      </a:lnTo>
                      <a:lnTo>
                        <a:pt x="4140" y="132"/>
                      </a:lnTo>
                      <a:lnTo>
                        <a:pt x="4140" y="126"/>
                      </a:lnTo>
                      <a:lnTo>
                        <a:pt x="4140" y="120"/>
                      </a:lnTo>
                      <a:lnTo>
                        <a:pt x="4140" y="114"/>
                      </a:lnTo>
                      <a:lnTo>
                        <a:pt x="4140" y="108"/>
                      </a:lnTo>
                      <a:lnTo>
                        <a:pt x="4140" y="108"/>
                      </a:lnTo>
                      <a:lnTo>
                        <a:pt x="4146" y="102"/>
                      </a:lnTo>
                      <a:lnTo>
                        <a:pt x="4146" y="96"/>
                      </a:lnTo>
                      <a:lnTo>
                        <a:pt x="4146" y="84"/>
                      </a:lnTo>
                      <a:lnTo>
                        <a:pt x="4146" y="78"/>
                      </a:lnTo>
                      <a:lnTo>
                        <a:pt x="4146" y="72"/>
                      </a:lnTo>
                      <a:lnTo>
                        <a:pt x="4146" y="72"/>
                      </a:lnTo>
                      <a:lnTo>
                        <a:pt x="4146" y="72"/>
                      </a:lnTo>
                      <a:lnTo>
                        <a:pt x="4152" y="60"/>
                      </a:lnTo>
                      <a:lnTo>
                        <a:pt x="4152" y="54"/>
                      </a:lnTo>
                      <a:lnTo>
                        <a:pt x="4152" y="48"/>
                      </a:lnTo>
                      <a:lnTo>
                        <a:pt x="4152" y="42"/>
                      </a:lnTo>
                      <a:lnTo>
                        <a:pt x="4152" y="36"/>
                      </a:lnTo>
                      <a:lnTo>
                        <a:pt x="4152" y="30"/>
                      </a:lnTo>
                      <a:lnTo>
                        <a:pt x="4158" y="30"/>
                      </a:lnTo>
                      <a:lnTo>
                        <a:pt x="4158" y="24"/>
                      </a:lnTo>
                      <a:lnTo>
                        <a:pt x="4158" y="24"/>
                      </a:lnTo>
                      <a:lnTo>
                        <a:pt x="4158" y="18"/>
                      </a:lnTo>
                      <a:lnTo>
                        <a:pt x="4158" y="18"/>
                      </a:lnTo>
                      <a:lnTo>
                        <a:pt x="4158" y="18"/>
                      </a:lnTo>
                      <a:lnTo>
                        <a:pt x="4158" y="24"/>
                      </a:lnTo>
                      <a:lnTo>
                        <a:pt x="4164" y="24"/>
                      </a:lnTo>
                      <a:lnTo>
                        <a:pt x="4164" y="24"/>
                      </a:lnTo>
                      <a:lnTo>
                        <a:pt x="4164" y="30"/>
                      </a:lnTo>
                      <a:lnTo>
                        <a:pt x="4164" y="30"/>
                      </a:lnTo>
                      <a:lnTo>
                        <a:pt x="4164" y="36"/>
                      </a:lnTo>
                      <a:lnTo>
                        <a:pt x="4164" y="42"/>
                      </a:lnTo>
                      <a:lnTo>
                        <a:pt x="4170" y="48"/>
                      </a:lnTo>
                      <a:lnTo>
                        <a:pt x="4170" y="54"/>
                      </a:lnTo>
                      <a:lnTo>
                        <a:pt x="4170" y="66"/>
                      </a:lnTo>
                      <a:lnTo>
                        <a:pt x="4170" y="72"/>
                      </a:lnTo>
                      <a:lnTo>
                        <a:pt x="4170" y="72"/>
                      </a:lnTo>
                      <a:lnTo>
                        <a:pt x="4170" y="72"/>
                      </a:lnTo>
                      <a:lnTo>
                        <a:pt x="4170" y="78"/>
                      </a:lnTo>
                      <a:lnTo>
                        <a:pt x="4176" y="84"/>
                      </a:lnTo>
                      <a:lnTo>
                        <a:pt x="4176" y="96"/>
                      </a:lnTo>
                      <a:lnTo>
                        <a:pt x="4176" y="102"/>
                      </a:lnTo>
                      <a:lnTo>
                        <a:pt x="4176" y="108"/>
                      </a:lnTo>
                      <a:lnTo>
                        <a:pt x="4176" y="114"/>
                      </a:lnTo>
                      <a:lnTo>
                        <a:pt x="4176" y="120"/>
                      </a:lnTo>
                      <a:lnTo>
                        <a:pt x="4182" y="126"/>
                      </a:lnTo>
                      <a:lnTo>
                        <a:pt x="4182" y="132"/>
                      </a:lnTo>
                      <a:lnTo>
                        <a:pt x="4182" y="138"/>
                      </a:lnTo>
                      <a:lnTo>
                        <a:pt x="4182" y="144"/>
                      </a:lnTo>
                      <a:lnTo>
                        <a:pt x="4182" y="144"/>
                      </a:lnTo>
                      <a:lnTo>
                        <a:pt x="4182" y="150"/>
                      </a:lnTo>
                      <a:lnTo>
                        <a:pt x="4182" y="156"/>
                      </a:lnTo>
                      <a:lnTo>
                        <a:pt x="4188" y="162"/>
                      </a:lnTo>
                      <a:lnTo>
                        <a:pt x="4188" y="162"/>
                      </a:lnTo>
                      <a:lnTo>
                        <a:pt x="4242" y="150"/>
                      </a:lnTo>
                      <a:lnTo>
                        <a:pt x="4242" y="150"/>
                      </a:lnTo>
                      <a:lnTo>
                        <a:pt x="4242" y="144"/>
                      </a:lnTo>
                      <a:lnTo>
                        <a:pt x="4242" y="144"/>
                      </a:lnTo>
                      <a:lnTo>
                        <a:pt x="4242" y="138"/>
                      </a:lnTo>
                      <a:lnTo>
                        <a:pt x="4248" y="132"/>
                      </a:lnTo>
                      <a:lnTo>
                        <a:pt x="4248" y="126"/>
                      </a:lnTo>
                      <a:lnTo>
                        <a:pt x="4248" y="120"/>
                      </a:lnTo>
                      <a:lnTo>
                        <a:pt x="4248" y="114"/>
                      </a:lnTo>
                      <a:lnTo>
                        <a:pt x="4248" y="114"/>
                      </a:lnTo>
                      <a:lnTo>
                        <a:pt x="4248" y="108"/>
                      </a:lnTo>
                      <a:lnTo>
                        <a:pt x="4248" y="102"/>
                      </a:lnTo>
                      <a:lnTo>
                        <a:pt x="4254" y="96"/>
                      </a:lnTo>
                      <a:lnTo>
                        <a:pt x="4254" y="84"/>
                      </a:lnTo>
                      <a:lnTo>
                        <a:pt x="4254" y="78"/>
                      </a:lnTo>
                      <a:lnTo>
                        <a:pt x="4254" y="72"/>
                      </a:lnTo>
                      <a:lnTo>
                        <a:pt x="4254" y="72"/>
                      </a:lnTo>
                      <a:lnTo>
                        <a:pt x="4254" y="72"/>
                      </a:lnTo>
                      <a:lnTo>
                        <a:pt x="4254" y="60"/>
                      </a:lnTo>
                      <a:lnTo>
                        <a:pt x="4260" y="54"/>
                      </a:lnTo>
                      <a:lnTo>
                        <a:pt x="4260" y="48"/>
                      </a:lnTo>
                      <a:lnTo>
                        <a:pt x="4260" y="42"/>
                      </a:lnTo>
                      <a:lnTo>
                        <a:pt x="4260" y="36"/>
                      </a:lnTo>
                      <a:lnTo>
                        <a:pt x="4260" y="30"/>
                      </a:lnTo>
                      <a:lnTo>
                        <a:pt x="4260" y="30"/>
                      </a:lnTo>
                      <a:lnTo>
                        <a:pt x="4260" y="24"/>
                      </a:lnTo>
                      <a:lnTo>
                        <a:pt x="4266" y="24"/>
                      </a:lnTo>
                      <a:lnTo>
                        <a:pt x="4266" y="18"/>
                      </a:lnTo>
                      <a:lnTo>
                        <a:pt x="4266" y="18"/>
                      </a:lnTo>
                      <a:lnTo>
                        <a:pt x="4266" y="18"/>
                      </a:lnTo>
                      <a:lnTo>
                        <a:pt x="4266" y="18"/>
                      </a:lnTo>
                      <a:lnTo>
                        <a:pt x="4266" y="24"/>
                      </a:lnTo>
                      <a:lnTo>
                        <a:pt x="4272" y="24"/>
                      </a:lnTo>
                      <a:lnTo>
                        <a:pt x="4272" y="30"/>
                      </a:lnTo>
                      <a:lnTo>
                        <a:pt x="4272" y="30"/>
                      </a:lnTo>
                      <a:lnTo>
                        <a:pt x="4272" y="36"/>
                      </a:lnTo>
                      <a:lnTo>
                        <a:pt x="4272" y="42"/>
                      </a:lnTo>
                      <a:lnTo>
                        <a:pt x="4272" y="48"/>
                      </a:lnTo>
                      <a:lnTo>
                        <a:pt x="4278" y="54"/>
                      </a:lnTo>
                      <a:lnTo>
                        <a:pt x="4278" y="60"/>
                      </a:lnTo>
                      <a:lnTo>
                        <a:pt x="4278" y="72"/>
                      </a:lnTo>
                      <a:lnTo>
                        <a:pt x="4278" y="72"/>
                      </a:lnTo>
                      <a:lnTo>
                        <a:pt x="4278" y="72"/>
                      </a:lnTo>
                      <a:lnTo>
                        <a:pt x="4278" y="78"/>
                      </a:lnTo>
                      <a:lnTo>
                        <a:pt x="4278" y="84"/>
                      </a:lnTo>
                      <a:lnTo>
                        <a:pt x="4284" y="90"/>
                      </a:lnTo>
                      <a:lnTo>
                        <a:pt x="4284" y="96"/>
                      </a:lnTo>
                      <a:lnTo>
                        <a:pt x="4284" y="102"/>
                      </a:lnTo>
                      <a:lnTo>
                        <a:pt x="4284" y="108"/>
                      </a:lnTo>
                      <a:lnTo>
                        <a:pt x="4284" y="114"/>
                      </a:lnTo>
                      <a:lnTo>
                        <a:pt x="4284" y="120"/>
                      </a:lnTo>
                      <a:lnTo>
                        <a:pt x="4290" y="126"/>
                      </a:lnTo>
                      <a:lnTo>
                        <a:pt x="4290" y="132"/>
                      </a:lnTo>
                      <a:lnTo>
                        <a:pt x="4290" y="138"/>
                      </a:lnTo>
                      <a:lnTo>
                        <a:pt x="4290" y="144"/>
                      </a:lnTo>
                      <a:lnTo>
                        <a:pt x="4290" y="150"/>
                      </a:lnTo>
                      <a:lnTo>
                        <a:pt x="4290" y="156"/>
                      </a:lnTo>
                      <a:lnTo>
                        <a:pt x="4290" y="162"/>
                      </a:lnTo>
                      <a:lnTo>
                        <a:pt x="4290" y="162"/>
                      </a:lnTo>
                      <a:lnTo>
                        <a:pt x="4350" y="150"/>
                      </a:lnTo>
                      <a:lnTo>
                        <a:pt x="4350" y="150"/>
                      </a:lnTo>
                      <a:lnTo>
                        <a:pt x="4350" y="144"/>
                      </a:lnTo>
                      <a:lnTo>
                        <a:pt x="4350" y="138"/>
                      </a:lnTo>
                      <a:lnTo>
                        <a:pt x="4350" y="132"/>
                      </a:lnTo>
                      <a:lnTo>
                        <a:pt x="4350" y="132"/>
                      </a:lnTo>
                      <a:lnTo>
                        <a:pt x="4356" y="126"/>
                      </a:lnTo>
                      <a:lnTo>
                        <a:pt x="4356" y="120"/>
                      </a:lnTo>
                      <a:lnTo>
                        <a:pt x="4356" y="114"/>
                      </a:lnTo>
                      <a:lnTo>
                        <a:pt x="4356" y="108"/>
                      </a:lnTo>
                      <a:lnTo>
                        <a:pt x="4356" y="102"/>
                      </a:lnTo>
                      <a:lnTo>
                        <a:pt x="4356" y="96"/>
                      </a:lnTo>
                      <a:lnTo>
                        <a:pt x="4356" y="90"/>
                      </a:lnTo>
                      <a:lnTo>
                        <a:pt x="4362" y="84"/>
                      </a:lnTo>
                      <a:lnTo>
                        <a:pt x="4362" y="78"/>
                      </a:lnTo>
                      <a:lnTo>
                        <a:pt x="4362" y="72"/>
                      </a:lnTo>
                      <a:lnTo>
                        <a:pt x="4362" y="72"/>
                      </a:lnTo>
                      <a:lnTo>
                        <a:pt x="4362" y="66"/>
                      </a:lnTo>
                      <a:lnTo>
                        <a:pt x="4362" y="60"/>
                      </a:lnTo>
                      <a:lnTo>
                        <a:pt x="4362" y="54"/>
                      </a:lnTo>
                      <a:lnTo>
                        <a:pt x="4368" y="48"/>
                      </a:lnTo>
                      <a:lnTo>
                        <a:pt x="4368" y="42"/>
                      </a:lnTo>
                      <a:lnTo>
                        <a:pt x="4368" y="36"/>
                      </a:lnTo>
                      <a:lnTo>
                        <a:pt x="4368" y="30"/>
                      </a:lnTo>
                      <a:lnTo>
                        <a:pt x="4368" y="24"/>
                      </a:lnTo>
                      <a:lnTo>
                        <a:pt x="4368" y="24"/>
                      </a:lnTo>
                      <a:lnTo>
                        <a:pt x="4368" y="18"/>
                      </a:lnTo>
                      <a:lnTo>
                        <a:pt x="4374" y="18"/>
                      </a:lnTo>
                      <a:lnTo>
                        <a:pt x="4374" y="18"/>
                      </a:lnTo>
                      <a:lnTo>
                        <a:pt x="4374" y="18"/>
                      </a:lnTo>
                      <a:lnTo>
                        <a:pt x="4374" y="18"/>
                      </a:lnTo>
                      <a:lnTo>
                        <a:pt x="4374" y="18"/>
                      </a:lnTo>
                      <a:lnTo>
                        <a:pt x="4374" y="24"/>
                      </a:lnTo>
                      <a:lnTo>
                        <a:pt x="4380" y="24"/>
                      </a:lnTo>
                      <a:lnTo>
                        <a:pt x="4380" y="30"/>
                      </a:lnTo>
                      <a:lnTo>
                        <a:pt x="4380" y="36"/>
                      </a:lnTo>
                      <a:lnTo>
                        <a:pt x="4380" y="42"/>
                      </a:lnTo>
                      <a:lnTo>
                        <a:pt x="4380" y="48"/>
                      </a:lnTo>
                      <a:lnTo>
                        <a:pt x="4380" y="54"/>
                      </a:lnTo>
                      <a:lnTo>
                        <a:pt x="4386" y="60"/>
                      </a:lnTo>
                      <a:lnTo>
                        <a:pt x="4386" y="66"/>
                      </a:lnTo>
                      <a:lnTo>
                        <a:pt x="4386" y="72"/>
                      </a:lnTo>
                      <a:lnTo>
                        <a:pt x="4386" y="72"/>
                      </a:lnTo>
                      <a:lnTo>
                        <a:pt x="4386" y="78"/>
                      </a:lnTo>
                      <a:lnTo>
                        <a:pt x="4386" y="84"/>
                      </a:lnTo>
                      <a:lnTo>
                        <a:pt x="4386" y="90"/>
                      </a:lnTo>
                      <a:lnTo>
                        <a:pt x="4392" y="96"/>
                      </a:lnTo>
                      <a:lnTo>
                        <a:pt x="4392" y="102"/>
                      </a:lnTo>
                      <a:lnTo>
                        <a:pt x="4392" y="108"/>
                      </a:lnTo>
                      <a:lnTo>
                        <a:pt x="4392" y="114"/>
                      </a:lnTo>
                      <a:lnTo>
                        <a:pt x="4392" y="120"/>
                      </a:lnTo>
                      <a:lnTo>
                        <a:pt x="4392" y="126"/>
                      </a:lnTo>
                      <a:lnTo>
                        <a:pt x="4392" y="132"/>
                      </a:lnTo>
                      <a:lnTo>
                        <a:pt x="4398" y="138"/>
                      </a:lnTo>
                      <a:lnTo>
                        <a:pt x="4398" y="144"/>
                      </a:lnTo>
                      <a:lnTo>
                        <a:pt x="4398" y="150"/>
                      </a:lnTo>
                      <a:lnTo>
                        <a:pt x="4398" y="156"/>
                      </a:lnTo>
                      <a:lnTo>
                        <a:pt x="4398" y="162"/>
                      </a:lnTo>
                      <a:lnTo>
                        <a:pt x="4398" y="162"/>
                      </a:lnTo>
                      <a:lnTo>
                        <a:pt x="4458" y="150"/>
                      </a:lnTo>
                      <a:lnTo>
                        <a:pt x="4458" y="150"/>
                      </a:lnTo>
                      <a:lnTo>
                        <a:pt x="4458" y="144"/>
                      </a:lnTo>
                      <a:lnTo>
                        <a:pt x="4458" y="144"/>
                      </a:lnTo>
                      <a:lnTo>
                        <a:pt x="4458" y="138"/>
                      </a:lnTo>
                      <a:lnTo>
                        <a:pt x="4458" y="132"/>
                      </a:lnTo>
                      <a:lnTo>
                        <a:pt x="4458" y="126"/>
                      </a:lnTo>
                      <a:lnTo>
                        <a:pt x="4458" y="120"/>
                      </a:lnTo>
                      <a:lnTo>
                        <a:pt x="4464" y="120"/>
                      </a:lnTo>
                      <a:lnTo>
                        <a:pt x="4464" y="114"/>
                      </a:lnTo>
                      <a:lnTo>
                        <a:pt x="4464" y="108"/>
                      </a:lnTo>
                      <a:lnTo>
                        <a:pt x="4464" y="102"/>
                      </a:lnTo>
                      <a:lnTo>
                        <a:pt x="4464" y="96"/>
                      </a:lnTo>
                      <a:lnTo>
                        <a:pt x="4464" y="90"/>
                      </a:lnTo>
                      <a:lnTo>
                        <a:pt x="4470" y="78"/>
                      </a:lnTo>
                      <a:lnTo>
                        <a:pt x="4470" y="72"/>
                      </a:lnTo>
                      <a:lnTo>
                        <a:pt x="4470" y="72"/>
                      </a:lnTo>
                      <a:lnTo>
                        <a:pt x="4470" y="72"/>
                      </a:lnTo>
                      <a:lnTo>
                        <a:pt x="4470" y="66"/>
                      </a:lnTo>
                      <a:lnTo>
                        <a:pt x="4470" y="54"/>
                      </a:lnTo>
                      <a:lnTo>
                        <a:pt x="4470" y="48"/>
                      </a:lnTo>
                      <a:lnTo>
                        <a:pt x="4470" y="42"/>
                      </a:lnTo>
                      <a:lnTo>
                        <a:pt x="4476" y="36"/>
                      </a:lnTo>
                      <a:lnTo>
                        <a:pt x="4476" y="30"/>
                      </a:lnTo>
                      <a:lnTo>
                        <a:pt x="4476" y="30"/>
                      </a:lnTo>
                      <a:lnTo>
                        <a:pt x="4476" y="24"/>
                      </a:lnTo>
                      <a:lnTo>
                        <a:pt x="4476" y="24"/>
                      </a:lnTo>
                      <a:lnTo>
                        <a:pt x="4476" y="24"/>
                      </a:lnTo>
                      <a:lnTo>
                        <a:pt x="4482" y="18"/>
                      </a:lnTo>
                      <a:lnTo>
                        <a:pt x="4482" y="18"/>
                      </a:lnTo>
                      <a:lnTo>
                        <a:pt x="4482" y="24"/>
                      </a:lnTo>
                      <a:lnTo>
                        <a:pt x="4482" y="24"/>
                      </a:lnTo>
                      <a:lnTo>
                        <a:pt x="4482" y="24"/>
                      </a:lnTo>
                      <a:lnTo>
                        <a:pt x="4482" y="30"/>
                      </a:lnTo>
                      <a:lnTo>
                        <a:pt x="4488" y="30"/>
                      </a:lnTo>
                      <a:lnTo>
                        <a:pt x="4488" y="36"/>
                      </a:lnTo>
                      <a:lnTo>
                        <a:pt x="4488" y="42"/>
                      </a:lnTo>
                      <a:lnTo>
                        <a:pt x="4488" y="48"/>
                      </a:lnTo>
                      <a:lnTo>
                        <a:pt x="4488" y="54"/>
                      </a:lnTo>
                      <a:lnTo>
                        <a:pt x="4488" y="66"/>
                      </a:lnTo>
                      <a:lnTo>
                        <a:pt x="4494" y="72"/>
                      </a:lnTo>
                      <a:lnTo>
                        <a:pt x="4494" y="72"/>
                      </a:lnTo>
                      <a:lnTo>
                        <a:pt x="4494" y="72"/>
                      </a:lnTo>
                      <a:lnTo>
                        <a:pt x="4494" y="78"/>
                      </a:lnTo>
                      <a:lnTo>
                        <a:pt x="4494" y="90"/>
                      </a:lnTo>
                      <a:lnTo>
                        <a:pt x="4494" y="96"/>
                      </a:lnTo>
                      <a:lnTo>
                        <a:pt x="4494" y="102"/>
                      </a:lnTo>
                      <a:lnTo>
                        <a:pt x="4500" y="108"/>
                      </a:lnTo>
                      <a:lnTo>
                        <a:pt x="4500" y="114"/>
                      </a:lnTo>
                      <a:lnTo>
                        <a:pt x="4500" y="120"/>
                      </a:lnTo>
                      <a:lnTo>
                        <a:pt x="4500" y="126"/>
                      </a:lnTo>
                      <a:lnTo>
                        <a:pt x="4500" y="132"/>
                      </a:lnTo>
                      <a:lnTo>
                        <a:pt x="4500" y="138"/>
                      </a:lnTo>
                      <a:lnTo>
                        <a:pt x="4500" y="144"/>
                      </a:lnTo>
                      <a:lnTo>
                        <a:pt x="4506" y="144"/>
                      </a:lnTo>
                      <a:lnTo>
                        <a:pt x="4506" y="150"/>
                      </a:lnTo>
                      <a:lnTo>
                        <a:pt x="4506" y="156"/>
                      </a:lnTo>
                      <a:lnTo>
                        <a:pt x="4506" y="162"/>
                      </a:lnTo>
                      <a:lnTo>
                        <a:pt x="4506" y="162"/>
                      </a:lnTo>
                      <a:lnTo>
                        <a:pt x="4566" y="150"/>
                      </a:lnTo>
                      <a:lnTo>
                        <a:pt x="4566" y="150"/>
                      </a:lnTo>
                      <a:lnTo>
                        <a:pt x="4566" y="144"/>
                      </a:lnTo>
                      <a:lnTo>
                        <a:pt x="4566" y="138"/>
                      </a:lnTo>
                      <a:lnTo>
                        <a:pt x="4566" y="138"/>
                      </a:lnTo>
                      <a:lnTo>
                        <a:pt x="4566" y="132"/>
                      </a:lnTo>
                      <a:lnTo>
                        <a:pt x="4566" y="126"/>
                      </a:lnTo>
                      <a:lnTo>
                        <a:pt x="4566" y="120"/>
                      </a:lnTo>
                      <a:lnTo>
                        <a:pt x="4566" y="114"/>
                      </a:lnTo>
                      <a:lnTo>
                        <a:pt x="4572" y="108"/>
                      </a:lnTo>
                      <a:lnTo>
                        <a:pt x="4572" y="102"/>
                      </a:lnTo>
                      <a:lnTo>
                        <a:pt x="4572" y="96"/>
                      </a:lnTo>
                      <a:lnTo>
                        <a:pt x="4572" y="90"/>
                      </a:lnTo>
                      <a:lnTo>
                        <a:pt x="4572" y="84"/>
                      </a:lnTo>
                      <a:lnTo>
                        <a:pt x="4572" y="78"/>
                      </a:lnTo>
                      <a:lnTo>
                        <a:pt x="4578" y="72"/>
                      </a:lnTo>
                      <a:lnTo>
                        <a:pt x="4578" y="72"/>
                      </a:lnTo>
                      <a:lnTo>
                        <a:pt x="4578" y="72"/>
                      </a:lnTo>
                      <a:lnTo>
                        <a:pt x="4578" y="60"/>
                      </a:lnTo>
                      <a:lnTo>
                        <a:pt x="4578" y="54"/>
                      </a:lnTo>
                      <a:lnTo>
                        <a:pt x="4578" y="48"/>
                      </a:lnTo>
                      <a:lnTo>
                        <a:pt x="4578" y="42"/>
                      </a:lnTo>
                      <a:lnTo>
                        <a:pt x="4578" y="36"/>
                      </a:lnTo>
                      <a:lnTo>
                        <a:pt x="4584" y="30"/>
                      </a:lnTo>
                      <a:lnTo>
                        <a:pt x="4584" y="24"/>
                      </a:lnTo>
                      <a:lnTo>
                        <a:pt x="4584" y="24"/>
                      </a:lnTo>
                      <a:lnTo>
                        <a:pt x="4584" y="18"/>
                      </a:lnTo>
                      <a:lnTo>
                        <a:pt x="4584" y="18"/>
                      </a:lnTo>
                      <a:lnTo>
                        <a:pt x="4584" y="18"/>
                      </a:lnTo>
                      <a:lnTo>
                        <a:pt x="4590" y="18"/>
                      </a:lnTo>
                      <a:lnTo>
                        <a:pt x="4590" y="18"/>
                      </a:lnTo>
                      <a:lnTo>
                        <a:pt x="4590" y="18"/>
                      </a:lnTo>
                      <a:lnTo>
                        <a:pt x="4590" y="24"/>
                      </a:lnTo>
                      <a:lnTo>
                        <a:pt x="4590" y="24"/>
                      </a:lnTo>
                      <a:lnTo>
                        <a:pt x="4590" y="30"/>
                      </a:lnTo>
                      <a:lnTo>
                        <a:pt x="4596" y="36"/>
                      </a:lnTo>
                      <a:lnTo>
                        <a:pt x="4596" y="42"/>
                      </a:lnTo>
                      <a:lnTo>
                        <a:pt x="4596" y="48"/>
                      </a:lnTo>
                      <a:lnTo>
                        <a:pt x="4596" y="54"/>
                      </a:lnTo>
                      <a:lnTo>
                        <a:pt x="4596" y="60"/>
                      </a:lnTo>
                      <a:lnTo>
                        <a:pt x="4596" y="72"/>
                      </a:lnTo>
                      <a:lnTo>
                        <a:pt x="4602" y="72"/>
                      </a:lnTo>
                      <a:lnTo>
                        <a:pt x="4602" y="72"/>
                      </a:lnTo>
                      <a:lnTo>
                        <a:pt x="4602" y="78"/>
                      </a:lnTo>
                      <a:lnTo>
                        <a:pt x="4602" y="84"/>
                      </a:lnTo>
                      <a:lnTo>
                        <a:pt x="4602" y="90"/>
                      </a:lnTo>
                      <a:lnTo>
                        <a:pt x="4602" y="96"/>
                      </a:lnTo>
                      <a:lnTo>
                        <a:pt x="4602" y="102"/>
                      </a:lnTo>
                      <a:lnTo>
                        <a:pt x="4608" y="108"/>
                      </a:lnTo>
                      <a:lnTo>
                        <a:pt x="4608" y="114"/>
                      </a:lnTo>
                      <a:lnTo>
                        <a:pt x="4608" y="120"/>
                      </a:lnTo>
                      <a:lnTo>
                        <a:pt x="4608" y="126"/>
                      </a:lnTo>
                      <a:lnTo>
                        <a:pt x="4608" y="132"/>
                      </a:lnTo>
                      <a:lnTo>
                        <a:pt x="4608" y="138"/>
                      </a:lnTo>
                      <a:lnTo>
                        <a:pt x="4608" y="144"/>
                      </a:lnTo>
                      <a:lnTo>
                        <a:pt x="4614" y="150"/>
                      </a:lnTo>
                      <a:lnTo>
                        <a:pt x="4614" y="156"/>
                      </a:lnTo>
                      <a:lnTo>
                        <a:pt x="4614" y="156"/>
                      </a:lnTo>
                      <a:lnTo>
                        <a:pt x="4614" y="156"/>
                      </a:lnTo>
                      <a:lnTo>
                        <a:pt x="4668" y="150"/>
                      </a:lnTo>
                      <a:lnTo>
                        <a:pt x="4668" y="150"/>
                      </a:lnTo>
                      <a:lnTo>
                        <a:pt x="4668" y="144"/>
                      </a:lnTo>
                      <a:lnTo>
                        <a:pt x="4674" y="138"/>
                      </a:lnTo>
                      <a:lnTo>
                        <a:pt x="4674" y="138"/>
                      </a:lnTo>
                      <a:lnTo>
                        <a:pt x="4674" y="132"/>
                      </a:lnTo>
                      <a:lnTo>
                        <a:pt x="4674" y="126"/>
                      </a:lnTo>
                      <a:lnTo>
                        <a:pt x="4674" y="120"/>
                      </a:lnTo>
                      <a:lnTo>
                        <a:pt x="4674" y="114"/>
                      </a:lnTo>
                      <a:lnTo>
                        <a:pt x="4674" y="108"/>
                      </a:lnTo>
                      <a:lnTo>
                        <a:pt x="4680" y="102"/>
                      </a:lnTo>
                      <a:lnTo>
                        <a:pt x="4680" y="96"/>
                      </a:lnTo>
                      <a:lnTo>
                        <a:pt x="4680" y="90"/>
                      </a:lnTo>
                      <a:lnTo>
                        <a:pt x="4680" y="84"/>
                      </a:lnTo>
                      <a:lnTo>
                        <a:pt x="4680" y="78"/>
                      </a:lnTo>
                      <a:lnTo>
                        <a:pt x="4680" y="72"/>
                      </a:lnTo>
                      <a:lnTo>
                        <a:pt x="4680" y="72"/>
                      </a:lnTo>
                      <a:lnTo>
                        <a:pt x="4686" y="72"/>
                      </a:lnTo>
                      <a:lnTo>
                        <a:pt x="4686" y="60"/>
                      </a:lnTo>
                      <a:lnTo>
                        <a:pt x="4686" y="54"/>
                      </a:lnTo>
                      <a:lnTo>
                        <a:pt x="4686" y="48"/>
                      </a:lnTo>
                      <a:lnTo>
                        <a:pt x="4686" y="42"/>
                      </a:lnTo>
                      <a:lnTo>
                        <a:pt x="4686" y="36"/>
                      </a:lnTo>
                      <a:lnTo>
                        <a:pt x="4686" y="30"/>
                      </a:lnTo>
                      <a:lnTo>
                        <a:pt x="4692" y="24"/>
                      </a:lnTo>
                      <a:lnTo>
                        <a:pt x="4692" y="24"/>
                      </a:lnTo>
                      <a:lnTo>
                        <a:pt x="4692" y="18"/>
                      </a:lnTo>
                      <a:lnTo>
                        <a:pt x="4692" y="18"/>
                      </a:lnTo>
                      <a:lnTo>
                        <a:pt x="4692" y="18"/>
                      </a:lnTo>
                      <a:lnTo>
                        <a:pt x="4692" y="18"/>
                      </a:lnTo>
                      <a:lnTo>
                        <a:pt x="4698" y="18"/>
                      </a:lnTo>
                      <a:lnTo>
                        <a:pt x="4698" y="18"/>
                      </a:lnTo>
                      <a:lnTo>
                        <a:pt x="4698" y="24"/>
                      </a:lnTo>
                      <a:lnTo>
                        <a:pt x="4698" y="24"/>
                      </a:lnTo>
                      <a:lnTo>
                        <a:pt x="4698" y="30"/>
                      </a:lnTo>
                      <a:lnTo>
                        <a:pt x="4698" y="36"/>
                      </a:lnTo>
                      <a:lnTo>
                        <a:pt x="4704" y="42"/>
                      </a:lnTo>
                      <a:lnTo>
                        <a:pt x="4704" y="48"/>
                      </a:lnTo>
                      <a:lnTo>
                        <a:pt x="4704" y="54"/>
                      </a:lnTo>
                      <a:lnTo>
                        <a:pt x="4704" y="60"/>
                      </a:lnTo>
                      <a:lnTo>
                        <a:pt x="4704" y="72"/>
                      </a:lnTo>
                      <a:lnTo>
                        <a:pt x="4704" y="72"/>
                      </a:lnTo>
                      <a:lnTo>
                        <a:pt x="4704" y="72"/>
                      </a:lnTo>
                      <a:lnTo>
                        <a:pt x="4710" y="78"/>
                      </a:lnTo>
                      <a:lnTo>
                        <a:pt x="4710" y="84"/>
                      </a:lnTo>
                      <a:lnTo>
                        <a:pt x="4710" y="90"/>
                      </a:lnTo>
                      <a:lnTo>
                        <a:pt x="4710" y="96"/>
                      </a:lnTo>
                      <a:lnTo>
                        <a:pt x="4710" y="102"/>
                      </a:lnTo>
                      <a:lnTo>
                        <a:pt x="4710" y="114"/>
                      </a:lnTo>
                      <a:lnTo>
                        <a:pt x="4716" y="120"/>
                      </a:lnTo>
                      <a:lnTo>
                        <a:pt x="4716" y="126"/>
                      </a:lnTo>
                      <a:lnTo>
                        <a:pt x="4716" y="126"/>
                      </a:lnTo>
                      <a:lnTo>
                        <a:pt x="4716" y="132"/>
                      </a:lnTo>
                      <a:lnTo>
                        <a:pt x="4716" y="138"/>
                      </a:lnTo>
                      <a:lnTo>
                        <a:pt x="4716" y="144"/>
                      </a:lnTo>
                      <a:lnTo>
                        <a:pt x="4716" y="150"/>
                      </a:lnTo>
                      <a:lnTo>
                        <a:pt x="4722" y="156"/>
                      </a:lnTo>
                      <a:lnTo>
                        <a:pt x="4722" y="162"/>
                      </a:lnTo>
                      <a:lnTo>
                        <a:pt x="4722" y="162"/>
                      </a:lnTo>
                      <a:lnTo>
                        <a:pt x="4776" y="150"/>
                      </a:lnTo>
                      <a:lnTo>
                        <a:pt x="4776" y="150"/>
                      </a:lnTo>
                      <a:lnTo>
                        <a:pt x="4776" y="144"/>
                      </a:lnTo>
                      <a:lnTo>
                        <a:pt x="4776" y="144"/>
                      </a:lnTo>
                      <a:lnTo>
                        <a:pt x="4782" y="138"/>
                      </a:lnTo>
                      <a:lnTo>
                        <a:pt x="4782" y="132"/>
                      </a:lnTo>
                      <a:lnTo>
                        <a:pt x="4782" y="126"/>
                      </a:lnTo>
                      <a:lnTo>
                        <a:pt x="4782" y="126"/>
                      </a:lnTo>
                      <a:lnTo>
                        <a:pt x="4782" y="120"/>
                      </a:lnTo>
                      <a:lnTo>
                        <a:pt x="4782" y="114"/>
                      </a:lnTo>
                      <a:lnTo>
                        <a:pt x="4782" y="108"/>
                      </a:lnTo>
                      <a:lnTo>
                        <a:pt x="4788" y="102"/>
                      </a:lnTo>
                      <a:lnTo>
                        <a:pt x="4788" y="96"/>
                      </a:lnTo>
                      <a:lnTo>
                        <a:pt x="4788" y="90"/>
                      </a:lnTo>
                      <a:lnTo>
                        <a:pt x="4788" y="78"/>
                      </a:lnTo>
                      <a:lnTo>
                        <a:pt x="4788" y="72"/>
                      </a:lnTo>
                      <a:lnTo>
                        <a:pt x="4788" y="72"/>
                      </a:lnTo>
                      <a:lnTo>
                        <a:pt x="4788" y="72"/>
                      </a:lnTo>
                      <a:lnTo>
                        <a:pt x="4788" y="66"/>
                      </a:lnTo>
                      <a:lnTo>
                        <a:pt x="4794" y="54"/>
                      </a:lnTo>
                      <a:lnTo>
                        <a:pt x="4794" y="48"/>
                      </a:lnTo>
                      <a:lnTo>
                        <a:pt x="4794" y="42"/>
                      </a:lnTo>
                      <a:lnTo>
                        <a:pt x="4794" y="36"/>
                      </a:lnTo>
                      <a:lnTo>
                        <a:pt x="4794" y="30"/>
                      </a:lnTo>
                      <a:lnTo>
                        <a:pt x="4794" y="30"/>
                      </a:lnTo>
                      <a:lnTo>
                        <a:pt x="4800" y="24"/>
                      </a:lnTo>
                      <a:lnTo>
                        <a:pt x="4800" y="24"/>
                      </a:lnTo>
                      <a:lnTo>
                        <a:pt x="4800" y="24"/>
                      </a:lnTo>
                      <a:lnTo>
                        <a:pt x="4800" y="18"/>
                      </a:lnTo>
                      <a:lnTo>
                        <a:pt x="4800" y="18"/>
                      </a:lnTo>
                      <a:lnTo>
                        <a:pt x="4800" y="24"/>
                      </a:lnTo>
                      <a:lnTo>
                        <a:pt x="4806" y="24"/>
                      </a:lnTo>
                      <a:lnTo>
                        <a:pt x="4806" y="24"/>
                      </a:lnTo>
                      <a:lnTo>
                        <a:pt x="4806" y="30"/>
                      </a:lnTo>
                      <a:lnTo>
                        <a:pt x="4806" y="30"/>
                      </a:lnTo>
                      <a:lnTo>
                        <a:pt x="4806" y="36"/>
                      </a:lnTo>
                      <a:lnTo>
                        <a:pt x="4806" y="42"/>
                      </a:lnTo>
                      <a:lnTo>
                        <a:pt x="4812" y="48"/>
                      </a:lnTo>
                      <a:lnTo>
                        <a:pt x="4812" y="54"/>
                      </a:lnTo>
                      <a:lnTo>
                        <a:pt x="4812" y="66"/>
                      </a:lnTo>
                      <a:lnTo>
                        <a:pt x="4812" y="72"/>
                      </a:lnTo>
                      <a:lnTo>
                        <a:pt x="4812" y="72"/>
                      </a:lnTo>
                      <a:lnTo>
                        <a:pt x="4812" y="72"/>
                      </a:lnTo>
                      <a:lnTo>
                        <a:pt x="4812" y="78"/>
                      </a:lnTo>
                      <a:lnTo>
                        <a:pt x="4818" y="90"/>
                      </a:lnTo>
                      <a:lnTo>
                        <a:pt x="4818" y="96"/>
                      </a:lnTo>
                      <a:lnTo>
                        <a:pt x="4818" y="102"/>
                      </a:lnTo>
                      <a:lnTo>
                        <a:pt x="4818" y="108"/>
                      </a:lnTo>
                      <a:lnTo>
                        <a:pt x="4818" y="114"/>
                      </a:lnTo>
                      <a:lnTo>
                        <a:pt x="4818" y="120"/>
                      </a:lnTo>
                      <a:lnTo>
                        <a:pt x="4818" y="126"/>
                      </a:lnTo>
                      <a:lnTo>
                        <a:pt x="4824" y="132"/>
                      </a:lnTo>
                      <a:lnTo>
                        <a:pt x="4824" y="138"/>
                      </a:lnTo>
                      <a:lnTo>
                        <a:pt x="4824" y="144"/>
                      </a:lnTo>
                      <a:lnTo>
                        <a:pt x="4824" y="144"/>
                      </a:lnTo>
                      <a:lnTo>
                        <a:pt x="4824" y="150"/>
                      </a:lnTo>
                      <a:lnTo>
                        <a:pt x="4824" y="156"/>
                      </a:lnTo>
                      <a:lnTo>
                        <a:pt x="4830" y="162"/>
                      </a:lnTo>
                      <a:lnTo>
                        <a:pt x="4830" y="162"/>
                      </a:lnTo>
                      <a:lnTo>
                        <a:pt x="4884" y="150"/>
                      </a:lnTo>
                      <a:lnTo>
                        <a:pt x="4884" y="150"/>
                      </a:lnTo>
                      <a:lnTo>
                        <a:pt x="4884" y="144"/>
                      </a:lnTo>
                      <a:lnTo>
                        <a:pt x="4884" y="138"/>
                      </a:lnTo>
                      <a:lnTo>
                        <a:pt x="4884" y="138"/>
                      </a:lnTo>
                      <a:lnTo>
                        <a:pt x="4890" y="132"/>
                      </a:lnTo>
                    </a:path>
                  </a:pathLst>
                </a:custGeom>
                <a:noFill/>
                <a:ln w="9525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22" name="Rectangle 56"/>
                <p:cNvSpPr>
                  <a:spLocks noChangeArrowheads="1"/>
                </p:cNvSpPr>
                <p:nvPr/>
              </p:nvSpPr>
              <p:spPr bwMode="auto">
                <a:xfrm>
                  <a:off x="613" y="2065"/>
                  <a:ext cx="330" cy="10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800" b="1" i="0" u="none" strike="noStrike" cap="none" normalizeH="0" baseline="0" smtClean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latin typeface="Arial" pitchFamily="34" charset="0"/>
                      <a:cs typeface="Arial" pitchFamily="34" charset="0"/>
                    </a:rPr>
                    <a:t>BETA_X</a:t>
                  </a: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1423" name="Freeform 57"/>
                <p:cNvSpPr>
                  <a:spLocks/>
                </p:cNvSpPr>
                <p:nvPr/>
              </p:nvSpPr>
              <p:spPr bwMode="auto">
                <a:xfrm>
                  <a:off x="385" y="1189"/>
                  <a:ext cx="4890" cy="402"/>
                </a:xfrm>
                <a:custGeom>
                  <a:avLst/>
                  <a:gdLst/>
                  <a:ahLst/>
                  <a:cxnLst>
                    <a:cxn ang="0">
                      <a:pos x="72" y="372"/>
                    </a:cxn>
                    <a:cxn ang="0">
                      <a:pos x="114" y="360"/>
                    </a:cxn>
                    <a:cxn ang="0">
                      <a:pos x="180" y="300"/>
                    </a:cxn>
                    <a:cxn ang="0">
                      <a:pos x="246" y="264"/>
                    </a:cxn>
                    <a:cxn ang="0">
                      <a:pos x="318" y="276"/>
                    </a:cxn>
                    <a:cxn ang="0">
                      <a:pos x="384" y="312"/>
                    </a:cxn>
                    <a:cxn ang="0">
                      <a:pos x="456" y="360"/>
                    </a:cxn>
                    <a:cxn ang="0">
                      <a:pos x="498" y="378"/>
                    </a:cxn>
                    <a:cxn ang="0">
                      <a:pos x="564" y="324"/>
                    </a:cxn>
                    <a:cxn ang="0">
                      <a:pos x="636" y="276"/>
                    </a:cxn>
                    <a:cxn ang="0">
                      <a:pos x="702" y="270"/>
                    </a:cxn>
                    <a:cxn ang="0">
                      <a:pos x="768" y="318"/>
                    </a:cxn>
                    <a:cxn ang="0">
                      <a:pos x="840" y="348"/>
                    </a:cxn>
                    <a:cxn ang="0">
                      <a:pos x="882" y="390"/>
                    </a:cxn>
                    <a:cxn ang="0">
                      <a:pos x="948" y="354"/>
                    </a:cxn>
                    <a:cxn ang="0">
                      <a:pos x="1020" y="300"/>
                    </a:cxn>
                    <a:cxn ang="0">
                      <a:pos x="1086" y="270"/>
                    </a:cxn>
                    <a:cxn ang="0">
                      <a:pos x="1152" y="300"/>
                    </a:cxn>
                    <a:cxn ang="0">
                      <a:pos x="1224" y="336"/>
                    </a:cxn>
                    <a:cxn ang="0">
                      <a:pos x="1290" y="378"/>
                    </a:cxn>
                    <a:cxn ang="0">
                      <a:pos x="1332" y="372"/>
                    </a:cxn>
                    <a:cxn ang="0">
                      <a:pos x="1404" y="324"/>
                    </a:cxn>
                    <a:cxn ang="0">
                      <a:pos x="1470" y="276"/>
                    </a:cxn>
                    <a:cxn ang="0">
                      <a:pos x="1536" y="294"/>
                    </a:cxn>
                    <a:cxn ang="0">
                      <a:pos x="1608" y="324"/>
                    </a:cxn>
                    <a:cxn ang="0">
                      <a:pos x="1674" y="150"/>
                    </a:cxn>
                    <a:cxn ang="0">
                      <a:pos x="1722" y="114"/>
                    </a:cxn>
                    <a:cxn ang="0">
                      <a:pos x="1818" y="60"/>
                    </a:cxn>
                    <a:cxn ang="0">
                      <a:pos x="1914" y="6"/>
                    </a:cxn>
                    <a:cxn ang="0">
                      <a:pos x="2010" y="48"/>
                    </a:cxn>
                    <a:cxn ang="0">
                      <a:pos x="2106" y="114"/>
                    </a:cxn>
                    <a:cxn ang="0">
                      <a:pos x="2154" y="144"/>
                    </a:cxn>
                    <a:cxn ang="0">
                      <a:pos x="2250" y="78"/>
                    </a:cxn>
                    <a:cxn ang="0">
                      <a:pos x="2346" y="18"/>
                    </a:cxn>
                    <a:cxn ang="0">
                      <a:pos x="2442" y="30"/>
                    </a:cxn>
                    <a:cxn ang="0">
                      <a:pos x="2538" y="96"/>
                    </a:cxn>
                    <a:cxn ang="0">
                      <a:pos x="2640" y="144"/>
                    </a:cxn>
                    <a:cxn ang="0">
                      <a:pos x="2682" y="108"/>
                    </a:cxn>
                    <a:cxn ang="0">
                      <a:pos x="2778" y="48"/>
                    </a:cxn>
                    <a:cxn ang="0">
                      <a:pos x="2874" y="18"/>
                    </a:cxn>
                    <a:cxn ang="0">
                      <a:pos x="2970" y="72"/>
                    </a:cxn>
                    <a:cxn ang="0">
                      <a:pos x="3066" y="138"/>
                    </a:cxn>
                    <a:cxn ang="0">
                      <a:pos x="3114" y="132"/>
                    </a:cxn>
                    <a:cxn ang="0">
                      <a:pos x="3210" y="72"/>
                    </a:cxn>
                    <a:cxn ang="0">
                      <a:pos x="3306" y="18"/>
                    </a:cxn>
                    <a:cxn ang="0">
                      <a:pos x="3402" y="54"/>
                    </a:cxn>
                    <a:cxn ang="0">
                      <a:pos x="3498" y="114"/>
                    </a:cxn>
                    <a:cxn ang="0">
                      <a:pos x="3540" y="156"/>
                    </a:cxn>
                    <a:cxn ang="0">
                      <a:pos x="3642" y="96"/>
                    </a:cxn>
                    <a:cxn ang="0">
                      <a:pos x="3738" y="30"/>
                    </a:cxn>
                    <a:cxn ang="0">
                      <a:pos x="3834" y="30"/>
                    </a:cxn>
                    <a:cxn ang="0">
                      <a:pos x="3930" y="96"/>
                    </a:cxn>
                    <a:cxn ang="0">
                      <a:pos x="4026" y="150"/>
                    </a:cxn>
                    <a:cxn ang="0">
                      <a:pos x="4074" y="114"/>
                    </a:cxn>
                    <a:cxn ang="0">
                      <a:pos x="4170" y="54"/>
                    </a:cxn>
                    <a:cxn ang="0">
                      <a:pos x="4266" y="18"/>
                    </a:cxn>
                    <a:cxn ang="0">
                      <a:pos x="4362" y="72"/>
                    </a:cxn>
                    <a:cxn ang="0">
                      <a:pos x="4458" y="132"/>
                    </a:cxn>
                    <a:cxn ang="0">
                      <a:pos x="4500" y="144"/>
                    </a:cxn>
                    <a:cxn ang="0">
                      <a:pos x="4602" y="72"/>
                    </a:cxn>
                    <a:cxn ang="0">
                      <a:pos x="4698" y="18"/>
                    </a:cxn>
                    <a:cxn ang="0">
                      <a:pos x="4794" y="48"/>
                    </a:cxn>
                  </a:cxnLst>
                  <a:rect l="0" t="0" r="r" b="b"/>
                  <a:pathLst>
                    <a:path w="4890" h="402">
                      <a:moveTo>
                        <a:pt x="0" y="348"/>
                      </a:moveTo>
                      <a:lnTo>
                        <a:pt x="0" y="336"/>
                      </a:lnTo>
                      <a:lnTo>
                        <a:pt x="0" y="330"/>
                      </a:lnTo>
                      <a:lnTo>
                        <a:pt x="0" y="324"/>
                      </a:lnTo>
                      <a:lnTo>
                        <a:pt x="0" y="318"/>
                      </a:lnTo>
                      <a:lnTo>
                        <a:pt x="0" y="312"/>
                      </a:lnTo>
                      <a:lnTo>
                        <a:pt x="6" y="306"/>
                      </a:lnTo>
                      <a:lnTo>
                        <a:pt x="6" y="300"/>
                      </a:lnTo>
                      <a:lnTo>
                        <a:pt x="6" y="294"/>
                      </a:lnTo>
                      <a:lnTo>
                        <a:pt x="6" y="288"/>
                      </a:lnTo>
                      <a:lnTo>
                        <a:pt x="6" y="282"/>
                      </a:lnTo>
                      <a:lnTo>
                        <a:pt x="6" y="276"/>
                      </a:lnTo>
                      <a:lnTo>
                        <a:pt x="12" y="270"/>
                      </a:lnTo>
                      <a:lnTo>
                        <a:pt x="12" y="264"/>
                      </a:lnTo>
                      <a:lnTo>
                        <a:pt x="12" y="258"/>
                      </a:lnTo>
                      <a:lnTo>
                        <a:pt x="12" y="258"/>
                      </a:lnTo>
                      <a:lnTo>
                        <a:pt x="12" y="252"/>
                      </a:lnTo>
                      <a:lnTo>
                        <a:pt x="12" y="252"/>
                      </a:lnTo>
                      <a:lnTo>
                        <a:pt x="18" y="252"/>
                      </a:lnTo>
                      <a:lnTo>
                        <a:pt x="18" y="252"/>
                      </a:lnTo>
                      <a:lnTo>
                        <a:pt x="18" y="252"/>
                      </a:lnTo>
                      <a:lnTo>
                        <a:pt x="18" y="252"/>
                      </a:lnTo>
                      <a:lnTo>
                        <a:pt x="18" y="258"/>
                      </a:lnTo>
                      <a:lnTo>
                        <a:pt x="18" y="258"/>
                      </a:lnTo>
                      <a:lnTo>
                        <a:pt x="24" y="264"/>
                      </a:lnTo>
                      <a:lnTo>
                        <a:pt x="24" y="270"/>
                      </a:lnTo>
                      <a:lnTo>
                        <a:pt x="24" y="276"/>
                      </a:lnTo>
                      <a:lnTo>
                        <a:pt x="24" y="282"/>
                      </a:lnTo>
                      <a:lnTo>
                        <a:pt x="24" y="288"/>
                      </a:lnTo>
                      <a:lnTo>
                        <a:pt x="24" y="294"/>
                      </a:lnTo>
                      <a:lnTo>
                        <a:pt x="30" y="306"/>
                      </a:lnTo>
                      <a:lnTo>
                        <a:pt x="30" y="306"/>
                      </a:lnTo>
                      <a:lnTo>
                        <a:pt x="30" y="312"/>
                      </a:lnTo>
                      <a:lnTo>
                        <a:pt x="30" y="318"/>
                      </a:lnTo>
                      <a:lnTo>
                        <a:pt x="30" y="324"/>
                      </a:lnTo>
                      <a:lnTo>
                        <a:pt x="30" y="330"/>
                      </a:lnTo>
                      <a:lnTo>
                        <a:pt x="30" y="336"/>
                      </a:lnTo>
                      <a:lnTo>
                        <a:pt x="36" y="342"/>
                      </a:lnTo>
                      <a:lnTo>
                        <a:pt x="36" y="348"/>
                      </a:lnTo>
                      <a:lnTo>
                        <a:pt x="36" y="354"/>
                      </a:lnTo>
                      <a:lnTo>
                        <a:pt x="36" y="360"/>
                      </a:lnTo>
                      <a:lnTo>
                        <a:pt x="36" y="366"/>
                      </a:lnTo>
                      <a:lnTo>
                        <a:pt x="36" y="366"/>
                      </a:lnTo>
                      <a:lnTo>
                        <a:pt x="42" y="372"/>
                      </a:lnTo>
                      <a:lnTo>
                        <a:pt x="42" y="378"/>
                      </a:lnTo>
                      <a:lnTo>
                        <a:pt x="42" y="378"/>
                      </a:lnTo>
                      <a:lnTo>
                        <a:pt x="42" y="384"/>
                      </a:lnTo>
                      <a:lnTo>
                        <a:pt x="72" y="372"/>
                      </a:lnTo>
                      <a:lnTo>
                        <a:pt x="72" y="372"/>
                      </a:lnTo>
                      <a:lnTo>
                        <a:pt x="72" y="366"/>
                      </a:lnTo>
                      <a:lnTo>
                        <a:pt x="72" y="366"/>
                      </a:lnTo>
                      <a:lnTo>
                        <a:pt x="72" y="360"/>
                      </a:lnTo>
                      <a:lnTo>
                        <a:pt x="72" y="354"/>
                      </a:lnTo>
                      <a:lnTo>
                        <a:pt x="72" y="348"/>
                      </a:lnTo>
                      <a:lnTo>
                        <a:pt x="78" y="348"/>
                      </a:lnTo>
                      <a:lnTo>
                        <a:pt x="78" y="342"/>
                      </a:lnTo>
                      <a:lnTo>
                        <a:pt x="78" y="336"/>
                      </a:lnTo>
                      <a:lnTo>
                        <a:pt x="78" y="330"/>
                      </a:lnTo>
                      <a:lnTo>
                        <a:pt x="78" y="324"/>
                      </a:lnTo>
                      <a:lnTo>
                        <a:pt x="78" y="318"/>
                      </a:lnTo>
                      <a:lnTo>
                        <a:pt x="78" y="312"/>
                      </a:lnTo>
                      <a:lnTo>
                        <a:pt x="78" y="312"/>
                      </a:lnTo>
                      <a:lnTo>
                        <a:pt x="78" y="312"/>
                      </a:lnTo>
                      <a:lnTo>
                        <a:pt x="84" y="306"/>
                      </a:lnTo>
                      <a:lnTo>
                        <a:pt x="84" y="294"/>
                      </a:lnTo>
                      <a:lnTo>
                        <a:pt x="84" y="288"/>
                      </a:lnTo>
                      <a:lnTo>
                        <a:pt x="84" y="282"/>
                      </a:lnTo>
                      <a:lnTo>
                        <a:pt x="84" y="276"/>
                      </a:lnTo>
                      <a:lnTo>
                        <a:pt x="84" y="276"/>
                      </a:lnTo>
                      <a:lnTo>
                        <a:pt x="90" y="270"/>
                      </a:lnTo>
                      <a:lnTo>
                        <a:pt x="90" y="264"/>
                      </a:lnTo>
                      <a:lnTo>
                        <a:pt x="90" y="264"/>
                      </a:lnTo>
                      <a:lnTo>
                        <a:pt x="90" y="264"/>
                      </a:lnTo>
                      <a:lnTo>
                        <a:pt x="90" y="264"/>
                      </a:lnTo>
                      <a:lnTo>
                        <a:pt x="90" y="264"/>
                      </a:lnTo>
                      <a:lnTo>
                        <a:pt x="96" y="264"/>
                      </a:lnTo>
                      <a:lnTo>
                        <a:pt x="96" y="264"/>
                      </a:lnTo>
                      <a:lnTo>
                        <a:pt x="96" y="264"/>
                      </a:lnTo>
                      <a:lnTo>
                        <a:pt x="96" y="270"/>
                      </a:lnTo>
                      <a:lnTo>
                        <a:pt x="96" y="270"/>
                      </a:lnTo>
                      <a:lnTo>
                        <a:pt x="96" y="276"/>
                      </a:lnTo>
                      <a:lnTo>
                        <a:pt x="102" y="282"/>
                      </a:lnTo>
                      <a:lnTo>
                        <a:pt x="102" y="288"/>
                      </a:lnTo>
                      <a:lnTo>
                        <a:pt x="102" y="294"/>
                      </a:lnTo>
                      <a:lnTo>
                        <a:pt x="102" y="300"/>
                      </a:lnTo>
                      <a:lnTo>
                        <a:pt x="102" y="312"/>
                      </a:lnTo>
                      <a:lnTo>
                        <a:pt x="102" y="312"/>
                      </a:lnTo>
                      <a:lnTo>
                        <a:pt x="102" y="312"/>
                      </a:lnTo>
                      <a:lnTo>
                        <a:pt x="108" y="318"/>
                      </a:lnTo>
                      <a:lnTo>
                        <a:pt x="108" y="324"/>
                      </a:lnTo>
                      <a:lnTo>
                        <a:pt x="108" y="330"/>
                      </a:lnTo>
                      <a:lnTo>
                        <a:pt x="108" y="336"/>
                      </a:lnTo>
                      <a:lnTo>
                        <a:pt x="108" y="342"/>
                      </a:lnTo>
                      <a:lnTo>
                        <a:pt x="108" y="348"/>
                      </a:lnTo>
                      <a:lnTo>
                        <a:pt x="114" y="354"/>
                      </a:lnTo>
                      <a:lnTo>
                        <a:pt x="114" y="360"/>
                      </a:lnTo>
                      <a:lnTo>
                        <a:pt x="114" y="360"/>
                      </a:lnTo>
                      <a:lnTo>
                        <a:pt x="114" y="366"/>
                      </a:lnTo>
                      <a:lnTo>
                        <a:pt x="114" y="372"/>
                      </a:lnTo>
                      <a:lnTo>
                        <a:pt x="114" y="378"/>
                      </a:lnTo>
                      <a:lnTo>
                        <a:pt x="114" y="378"/>
                      </a:lnTo>
                      <a:lnTo>
                        <a:pt x="120" y="384"/>
                      </a:lnTo>
                      <a:lnTo>
                        <a:pt x="120" y="384"/>
                      </a:lnTo>
                      <a:lnTo>
                        <a:pt x="120" y="384"/>
                      </a:lnTo>
                      <a:lnTo>
                        <a:pt x="144" y="366"/>
                      </a:lnTo>
                      <a:lnTo>
                        <a:pt x="144" y="366"/>
                      </a:lnTo>
                      <a:lnTo>
                        <a:pt x="150" y="360"/>
                      </a:lnTo>
                      <a:lnTo>
                        <a:pt x="150" y="354"/>
                      </a:lnTo>
                      <a:lnTo>
                        <a:pt x="150" y="354"/>
                      </a:lnTo>
                      <a:lnTo>
                        <a:pt x="150" y="348"/>
                      </a:lnTo>
                      <a:lnTo>
                        <a:pt x="150" y="342"/>
                      </a:lnTo>
                      <a:lnTo>
                        <a:pt x="150" y="336"/>
                      </a:lnTo>
                      <a:lnTo>
                        <a:pt x="150" y="330"/>
                      </a:lnTo>
                      <a:lnTo>
                        <a:pt x="156" y="324"/>
                      </a:lnTo>
                      <a:lnTo>
                        <a:pt x="156" y="318"/>
                      </a:lnTo>
                      <a:lnTo>
                        <a:pt x="156" y="312"/>
                      </a:lnTo>
                      <a:lnTo>
                        <a:pt x="156" y="306"/>
                      </a:lnTo>
                      <a:lnTo>
                        <a:pt x="156" y="306"/>
                      </a:lnTo>
                      <a:lnTo>
                        <a:pt x="156" y="306"/>
                      </a:lnTo>
                      <a:lnTo>
                        <a:pt x="156" y="306"/>
                      </a:lnTo>
                      <a:lnTo>
                        <a:pt x="156" y="294"/>
                      </a:lnTo>
                      <a:lnTo>
                        <a:pt x="162" y="288"/>
                      </a:lnTo>
                      <a:lnTo>
                        <a:pt x="162" y="282"/>
                      </a:lnTo>
                      <a:lnTo>
                        <a:pt x="162" y="276"/>
                      </a:lnTo>
                      <a:lnTo>
                        <a:pt x="162" y="270"/>
                      </a:lnTo>
                      <a:lnTo>
                        <a:pt x="162" y="264"/>
                      </a:lnTo>
                      <a:lnTo>
                        <a:pt x="162" y="258"/>
                      </a:lnTo>
                      <a:lnTo>
                        <a:pt x="168" y="258"/>
                      </a:lnTo>
                      <a:lnTo>
                        <a:pt x="168" y="252"/>
                      </a:lnTo>
                      <a:lnTo>
                        <a:pt x="168" y="252"/>
                      </a:lnTo>
                      <a:lnTo>
                        <a:pt x="168" y="252"/>
                      </a:lnTo>
                      <a:lnTo>
                        <a:pt x="168" y="252"/>
                      </a:lnTo>
                      <a:lnTo>
                        <a:pt x="168" y="252"/>
                      </a:lnTo>
                      <a:lnTo>
                        <a:pt x="174" y="252"/>
                      </a:lnTo>
                      <a:lnTo>
                        <a:pt x="174" y="258"/>
                      </a:lnTo>
                      <a:lnTo>
                        <a:pt x="174" y="258"/>
                      </a:lnTo>
                      <a:lnTo>
                        <a:pt x="174" y="264"/>
                      </a:lnTo>
                      <a:lnTo>
                        <a:pt x="174" y="264"/>
                      </a:lnTo>
                      <a:lnTo>
                        <a:pt x="174" y="270"/>
                      </a:lnTo>
                      <a:lnTo>
                        <a:pt x="174" y="276"/>
                      </a:lnTo>
                      <a:lnTo>
                        <a:pt x="180" y="288"/>
                      </a:lnTo>
                      <a:lnTo>
                        <a:pt x="180" y="294"/>
                      </a:lnTo>
                      <a:lnTo>
                        <a:pt x="180" y="300"/>
                      </a:lnTo>
                      <a:lnTo>
                        <a:pt x="180" y="300"/>
                      </a:lnTo>
                      <a:lnTo>
                        <a:pt x="180" y="300"/>
                      </a:lnTo>
                      <a:lnTo>
                        <a:pt x="180" y="306"/>
                      </a:lnTo>
                      <a:lnTo>
                        <a:pt x="180" y="312"/>
                      </a:lnTo>
                      <a:lnTo>
                        <a:pt x="186" y="324"/>
                      </a:lnTo>
                      <a:lnTo>
                        <a:pt x="186" y="330"/>
                      </a:lnTo>
                      <a:lnTo>
                        <a:pt x="186" y="336"/>
                      </a:lnTo>
                      <a:lnTo>
                        <a:pt x="186" y="336"/>
                      </a:lnTo>
                      <a:lnTo>
                        <a:pt x="186" y="342"/>
                      </a:lnTo>
                      <a:lnTo>
                        <a:pt x="186" y="348"/>
                      </a:lnTo>
                      <a:lnTo>
                        <a:pt x="192" y="354"/>
                      </a:lnTo>
                      <a:lnTo>
                        <a:pt x="192" y="360"/>
                      </a:lnTo>
                      <a:lnTo>
                        <a:pt x="192" y="366"/>
                      </a:lnTo>
                      <a:lnTo>
                        <a:pt x="192" y="366"/>
                      </a:lnTo>
                      <a:lnTo>
                        <a:pt x="192" y="372"/>
                      </a:lnTo>
                      <a:lnTo>
                        <a:pt x="192" y="378"/>
                      </a:lnTo>
                      <a:lnTo>
                        <a:pt x="192" y="378"/>
                      </a:lnTo>
                      <a:lnTo>
                        <a:pt x="192" y="378"/>
                      </a:lnTo>
                      <a:lnTo>
                        <a:pt x="222" y="366"/>
                      </a:lnTo>
                      <a:lnTo>
                        <a:pt x="222" y="366"/>
                      </a:lnTo>
                      <a:lnTo>
                        <a:pt x="222" y="360"/>
                      </a:lnTo>
                      <a:lnTo>
                        <a:pt x="222" y="360"/>
                      </a:lnTo>
                      <a:lnTo>
                        <a:pt x="228" y="354"/>
                      </a:lnTo>
                      <a:lnTo>
                        <a:pt x="228" y="348"/>
                      </a:lnTo>
                      <a:lnTo>
                        <a:pt x="228" y="342"/>
                      </a:lnTo>
                      <a:lnTo>
                        <a:pt x="228" y="342"/>
                      </a:lnTo>
                      <a:lnTo>
                        <a:pt x="228" y="336"/>
                      </a:lnTo>
                      <a:lnTo>
                        <a:pt x="228" y="330"/>
                      </a:lnTo>
                      <a:lnTo>
                        <a:pt x="228" y="324"/>
                      </a:lnTo>
                      <a:lnTo>
                        <a:pt x="234" y="318"/>
                      </a:lnTo>
                      <a:lnTo>
                        <a:pt x="234" y="312"/>
                      </a:lnTo>
                      <a:lnTo>
                        <a:pt x="234" y="306"/>
                      </a:lnTo>
                      <a:lnTo>
                        <a:pt x="234" y="306"/>
                      </a:lnTo>
                      <a:lnTo>
                        <a:pt x="234" y="306"/>
                      </a:lnTo>
                      <a:lnTo>
                        <a:pt x="234" y="300"/>
                      </a:lnTo>
                      <a:lnTo>
                        <a:pt x="234" y="294"/>
                      </a:lnTo>
                      <a:lnTo>
                        <a:pt x="234" y="288"/>
                      </a:lnTo>
                      <a:lnTo>
                        <a:pt x="240" y="282"/>
                      </a:lnTo>
                      <a:lnTo>
                        <a:pt x="240" y="276"/>
                      </a:lnTo>
                      <a:lnTo>
                        <a:pt x="240" y="270"/>
                      </a:lnTo>
                      <a:lnTo>
                        <a:pt x="240" y="264"/>
                      </a:lnTo>
                      <a:lnTo>
                        <a:pt x="240" y="264"/>
                      </a:lnTo>
                      <a:lnTo>
                        <a:pt x="240" y="258"/>
                      </a:lnTo>
                      <a:lnTo>
                        <a:pt x="246" y="258"/>
                      </a:lnTo>
                      <a:lnTo>
                        <a:pt x="246" y="258"/>
                      </a:lnTo>
                      <a:lnTo>
                        <a:pt x="246" y="258"/>
                      </a:lnTo>
                      <a:lnTo>
                        <a:pt x="246" y="258"/>
                      </a:lnTo>
                      <a:lnTo>
                        <a:pt x="246" y="258"/>
                      </a:lnTo>
                      <a:lnTo>
                        <a:pt x="246" y="264"/>
                      </a:lnTo>
                      <a:lnTo>
                        <a:pt x="252" y="264"/>
                      </a:lnTo>
                      <a:lnTo>
                        <a:pt x="252" y="270"/>
                      </a:lnTo>
                      <a:lnTo>
                        <a:pt x="252" y="276"/>
                      </a:lnTo>
                      <a:lnTo>
                        <a:pt x="252" y="282"/>
                      </a:lnTo>
                      <a:lnTo>
                        <a:pt x="252" y="288"/>
                      </a:lnTo>
                      <a:lnTo>
                        <a:pt x="252" y="294"/>
                      </a:lnTo>
                      <a:lnTo>
                        <a:pt x="258" y="300"/>
                      </a:lnTo>
                      <a:lnTo>
                        <a:pt x="258" y="312"/>
                      </a:lnTo>
                      <a:lnTo>
                        <a:pt x="258" y="312"/>
                      </a:lnTo>
                      <a:lnTo>
                        <a:pt x="258" y="312"/>
                      </a:lnTo>
                      <a:lnTo>
                        <a:pt x="258" y="318"/>
                      </a:lnTo>
                      <a:lnTo>
                        <a:pt x="258" y="324"/>
                      </a:lnTo>
                      <a:lnTo>
                        <a:pt x="258" y="330"/>
                      </a:lnTo>
                      <a:lnTo>
                        <a:pt x="264" y="336"/>
                      </a:lnTo>
                      <a:lnTo>
                        <a:pt x="264" y="342"/>
                      </a:lnTo>
                      <a:lnTo>
                        <a:pt x="264" y="348"/>
                      </a:lnTo>
                      <a:lnTo>
                        <a:pt x="264" y="354"/>
                      </a:lnTo>
                      <a:lnTo>
                        <a:pt x="264" y="360"/>
                      </a:lnTo>
                      <a:lnTo>
                        <a:pt x="264" y="366"/>
                      </a:lnTo>
                      <a:lnTo>
                        <a:pt x="264" y="366"/>
                      </a:lnTo>
                      <a:lnTo>
                        <a:pt x="270" y="372"/>
                      </a:lnTo>
                      <a:lnTo>
                        <a:pt x="270" y="378"/>
                      </a:lnTo>
                      <a:lnTo>
                        <a:pt x="270" y="378"/>
                      </a:lnTo>
                      <a:lnTo>
                        <a:pt x="270" y="384"/>
                      </a:lnTo>
                      <a:lnTo>
                        <a:pt x="270" y="390"/>
                      </a:lnTo>
                      <a:lnTo>
                        <a:pt x="270" y="390"/>
                      </a:lnTo>
                      <a:lnTo>
                        <a:pt x="300" y="372"/>
                      </a:lnTo>
                      <a:lnTo>
                        <a:pt x="300" y="372"/>
                      </a:lnTo>
                      <a:lnTo>
                        <a:pt x="300" y="372"/>
                      </a:lnTo>
                      <a:lnTo>
                        <a:pt x="300" y="366"/>
                      </a:lnTo>
                      <a:lnTo>
                        <a:pt x="300" y="360"/>
                      </a:lnTo>
                      <a:lnTo>
                        <a:pt x="300" y="360"/>
                      </a:lnTo>
                      <a:lnTo>
                        <a:pt x="306" y="354"/>
                      </a:lnTo>
                      <a:lnTo>
                        <a:pt x="306" y="348"/>
                      </a:lnTo>
                      <a:lnTo>
                        <a:pt x="306" y="342"/>
                      </a:lnTo>
                      <a:lnTo>
                        <a:pt x="306" y="336"/>
                      </a:lnTo>
                      <a:lnTo>
                        <a:pt x="306" y="330"/>
                      </a:lnTo>
                      <a:lnTo>
                        <a:pt x="306" y="324"/>
                      </a:lnTo>
                      <a:lnTo>
                        <a:pt x="306" y="318"/>
                      </a:lnTo>
                      <a:lnTo>
                        <a:pt x="312" y="318"/>
                      </a:lnTo>
                      <a:lnTo>
                        <a:pt x="312" y="318"/>
                      </a:lnTo>
                      <a:lnTo>
                        <a:pt x="312" y="312"/>
                      </a:lnTo>
                      <a:lnTo>
                        <a:pt x="312" y="306"/>
                      </a:lnTo>
                      <a:lnTo>
                        <a:pt x="312" y="300"/>
                      </a:lnTo>
                      <a:lnTo>
                        <a:pt x="312" y="294"/>
                      </a:lnTo>
                      <a:lnTo>
                        <a:pt x="312" y="288"/>
                      </a:lnTo>
                      <a:lnTo>
                        <a:pt x="318" y="282"/>
                      </a:lnTo>
                      <a:lnTo>
                        <a:pt x="318" y="276"/>
                      </a:lnTo>
                      <a:lnTo>
                        <a:pt x="318" y="270"/>
                      </a:lnTo>
                      <a:lnTo>
                        <a:pt x="318" y="270"/>
                      </a:lnTo>
                      <a:lnTo>
                        <a:pt x="318" y="264"/>
                      </a:lnTo>
                      <a:lnTo>
                        <a:pt x="318" y="264"/>
                      </a:lnTo>
                      <a:lnTo>
                        <a:pt x="318" y="264"/>
                      </a:lnTo>
                      <a:lnTo>
                        <a:pt x="324" y="264"/>
                      </a:lnTo>
                      <a:lnTo>
                        <a:pt x="324" y="264"/>
                      </a:lnTo>
                      <a:lnTo>
                        <a:pt x="324" y="264"/>
                      </a:lnTo>
                      <a:lnTo>
                        <a:pt x="324" y="270"/>
                      </a:lnTo>
                      <a:lnTo>
                        <a:pt x="324" y="270"/>
                      </a:lnTo>
                      <a:lnTo>
                        <a:pt x="324" y="276"/>
                      </a:lnTo>
                      <a:lnTo>
                        <a:pt x="330" y="276"/>
                      </a:lnTo>
                      <a:lnTo>
                        <a:pt x="330" y="282"/>
                      </a:lnTo>
                      <a:lnTo>
                        <a:pt x="330" y="288"/>
                      </a:lnTo>
                      <a:lnTo>
                        <a:pt x="330" y="294"/>
                      </a:lnTo>
                      <a:lnTo>
                        <a:pt x="330" y="306"/>
                      </a:lnTo>
                      <a:lnTo>
                        <a:pt x="330" y="312"/>
                      </a:lnTo>
                      <a:lnTo>
                        <a:pt x="336" y="312"/>
                      </a:lnTo>
                      <a:lnTo>
                        <a:pt x="336" y="312"/>
                      </a:lnTo>
                      <a:lnTo>
                        <a:pt x="336" y="318"/>
                      </a:lnTo>
                      <a:lnTo>
                        <a:pt x="336" y="324"/>
                      </a:lnTo>
                      <a:lnTo>
                        <a:pt x="336" y="330"/>
                      </a:lnTo>
                      <a:lnTo>
                        <a:pt x="336" y="336"/>
                      </a:lnTo>
                      <a:lnTo>
                        <a:pt x="336" y="342"/>
                      </a:lnTo>
                      <a:lnTo>
                        <a:pt x="342" y="348"/>
                      </a:lnTo>
                      <a:lnTo>
                        <a:pt x="342" y="354"/>
                      </a:lnTo>
                      <a:lnTo>
                        <a:pt x="342" y="360"/>
                      </a:lnTo>
                      <a:lnTo>
                        <a:pt x="342" y="360"/>
                      </a:lnTo>
                      <a:lnTo>
                        <a:pt x="342" y="366"/>
                      </a:lnTo>
                      <a:lnTo>
                        <a:pt x="342" y="372"/>
                      </a:lnTo>
                      <a:lnTo>
                        <a:pt x="342" y="372"/>
                      </a:lnTo>
                      <a:lnTo>
                        <a:pt x="348" y="378"/>
                      </a:lnTo>
                      <a:lnTo>
                        <a:pt x="348" y="384"/>
                      </a:lnTo>
                      <a:lnTo>
                        <a:pt x="348" y="384"/>
                      </a:lnTo>
                      <a:lnTo>
                        <a:pt x="348" y="384"/>
                      </a:lnTo>
                      <a:lnTo>
                        <a:pt x="378" y="366"/>
                      </a:lnTo>
                      <a:lnTo>
                        <a:pt x="378" y="366"/>
                      </a:lnTo>
                      <a:lnTo>
                        <a:pt x="378" y="360"/>
                      </a:lnTo>
                      <a:lnTo>
                        <a:pt x="378" y="360"/>
                      </a:lnTo>
                      <a:lnTo>
                        <a:pt x="378" y="354"/>
                      </a:lnTo>
                      <a:lnTo>
                        <a:pt x="378" y="348"/>
                      </a:lnTo>
                      <a:lnTo>
                        <a:pt x="378" y="342"/>
                      </a:lnTo>
                      <a:lnTo>
                        <a:pt x="378" y="336"/>
                      </a:lnTo>
                      <a:lnTo>
                        <a:pt x="384" y="336"/>
                      </a:lnTo>
                      <a:lnTo>
                        <a:pt x="384" y="330"/>
                      </a:lnTo>
                      <a:lnTo>
                        <a:pt x="384" y="324"/>
                      </a:lnTo>
                      <a:lnTo>
                        <a:pt x="384" y="318"/>
                      </a:lnTo>
                      <a:lnTo>
                        <a:pt x="384" y="312"/>
                      </a:lnTo>
                      <a:lnTo>
                        <a:pt x="384" y="306"/>
                      </a:lnTo>
                      <a:lnTo>
                        <a:pt x="384" y="306"/>
                      </a:lnTo>
                      <a:lnTo>
                        <a:pt x="384" y="306"/>
                      </a:lnTo>
                      <a:lnTo>
                        <a:pt x="390" y="294"/>
                      </a:lnTo>
                      <a:lnTo>
                        <a:pt x="390" y="288"/>
                      </a:lnTo>
                      <a:lnTo>
                        <a:pt x="390" y="282"/>
                      </a:lnTo>
                      <a:lnTo>
                        <a:pt x="390" y="276"/>
                      </a:lnTo>
                      <a:lnTo>
                        <a:pt x="390" y="270"/>
                      </a:lnTo>
                      <a:lnTo>
                        <a:pt x="390" y="264"/>
                      </a:lnTo>
                      <a:lnTo>
                        <a:pt x="396" y="264"/>
                      </a:lnTo>
                      <a:lnTo>
                        <a:pt x="396" y="258"/>
                      </a:lnTo>
                      <a:lnTo>
                        <a:pt x="396" y="258"/>
                      </a:lnTo>
                      <a:lnTo>
                        <a:pt x="396" y="252"/>
                      </a:lnTo>
                      <a:lnTo>
                        <a:pt x="396" y="252"/>
                      </a:lnTo>
                      <a:lnTo>
                        <a:pt x="396" y="252"/>
                      </a:lnTo>
                      <a:lnTo>
                        <a:pt x="402" y="252"/>
                      </a:lnTo>
                      <a:lnTo>
                        <a:pt x="402" y="258"/>
                      </a:lnTo>
                      <a:lnTo>
                        <a:pt x="402" y="258"/>
                      </a:lnTo>
                      <a:lnTo>
                        <a:pt x="402" y="264"/>
                      </a:lnTo>
                      <a:lnTo>
                        <a:pt x="402" y="264"/>
                      </a:lnTo>
                      <a:lnTo>
                        <a:pt x="402" y="270"/>
                      </a:lnTo>
                      <a:lnTo>
                        <a:pt x="408" y="276"/>
                      </a:lnTo>
                      <a:lnTo>
                        <a:pt x="408" y="282"/>
                      </a:lnTo>
                      <a:lnTo>
                        <a:pt x="408" y="288"/>
                      </a:lnTo>
                      <a:lnTo>
                        <a:pt x="408" y="294"/>
                      </a:lnTo>
                      <a:lnTo>
                        <a:pt x="408" y="306"/>
                      </a:lnTo>
                      <a:lnTo>
                        <a:pt x="408" y="306"/>
                      </a:lnTo>
                      <a:lnTo>
                        <a:pt x="408" y="306"/>
                      </a:lnTo>
                      <a:lnTo>
                        <a:pt x="414" y="312"/>
                      </a:lnTo>
                      <a:lnTo>
                        <a:pt x="414" y="318"/>
                      </a:lnTo>
                      <a:lnTo>
                        <a:pt x="414" y="324"/>
                      </a:lnTo>
                      <a:lnTo>
                        <a:pt x="414" y="330"/>
                      </a:lnTo>
                      <a:lnTo>
                        <a:pt x="414" y="336"/>
                      </a:lnTo>
                      <a:lnTo>
                        <a:pt x="414" y="342"/>
                      </a:lnTo>
                      <a:lnTo>
                        <a:pt x="414" y="348"/>
                      </a:lnTo>
                      <a:lnTo>
                        <a:pt x="420" y="354"/>
                      </a:lnTo>
                      <a:lnTo>
                        <a:pt x="420" y="360"/>
                      </a:lnTo>
                      <a:lnTo>
                        <a:pt x="420" y="360"/>
                      </a:lnTo>
                      <a:lnTo>
                        <a:pt x="420" y="366"/>
                      </a:lnTo>
                      <a:lnTo>
                        <a:pt x="420" y="372"/>
                      </a:lnTo>
                      <a:lnTo>
                        <a:pt x="420" y="372"/>
                      </a:lnTo>
                      <a:lnTo>
                        <a:pt x="426" y="378"/>
                      </a:lnTo>
                      <a:lnTo>
                        <a:pt x="426" y="384"/>
                      </a:lnTo>
                      <a:lnTo>
                        <a:pt x="426" y="384"/>
                      </a:lnTo>
                      <a:lnTo>
                        <a:pt x="450" y="372"/>
                      </a:lnTo>
                      <a:lnTo>
                        <a:pt x="450" y="372"/>
                      </a:lnTo>
                      <a:lnTo>
                        <a:pt x="456" y="366"/>
                      </a:lnTo>
                      <a:lnTo>
                        <a:pt x="456" y="360"/>
                      </a:lnTo>
                      <a:lnTo>
                        <a:pt x="456" y="360"/>
                      </a:lnTo>
                      <a:lnTo>
                        <a:pt x="456" y="354"/>
                      </a:lnTo>
                      <a:lnTo>
                        <a:pt x="456" y="348"/>
                      </a:lnTo>
                      <a:lnTo>
                        <a:pt x="456" y="348"/>
                      </a:lnTo>
                      <a:lnTo>
                        <a:pt x="456" y="342"/>
                      </a:lnTo>
                      <a:lnTo>
                        <a:pt x="456" y="336"/>
                      </a:lnTo>
                      <a:lnTo>
                        <a:pt x="462" y="330"/>
                      </a:lnTo>
                      <a:lnTo>
                        <a:pt x="462" y="324"/>
                      </a:lnTo>
                      <a:lnTo>
                        <a:pt x="462" y="318"/>
                      </a:lnTo>
                      <a:lnTo>
                        <a:pt x="462" y="312"/>
                      </a:lnTo>
                      <a:lnTo>
                        <a:pt x="462" y="312"/>
                      </a:lnTo>
                      <a:lnTo>
                        <a:pt x="462" y="312"/>
                      </a:lnTo>
                      <a:lnTo>
                        <a:pt x="462" y="306"/>
                      </a:lnTo>
                      <a:lnTo>
                        <a:pt x="462" y="300"/>
                      </a:lnTo>
                      <a:lnTo>
                        <a:pt x="468" y="294"/>
                      </a:lnTo>
                      <a:lnTo>
                        <a:pt x="468" y="288"/>
                      </a:lnTo>
                      <a:lnTo>
                        <a:pt x="468" y="282"/>
                      </a:lnTo>
                      <a:lnTo>
                        <a:pt x="468" y="276"/>
                      </a:lnTo>
                      <a:lnTo>
                        <a:pt x="468" y="270"/>
                      </a:lnTo>
                      <a:lnTo>
                        <a:pt x="468" y="270"/>
                      </a:lnTo>
                      <a:lnTo>
                        <a:pt x="474" y="264"/>
                      </a:lnTo>
                      <a:lnTo>
                        <a:pt x="474" y="264"/>
                      </a:lnTo>
                      <a:lnTo>
                        <a:pt x="474" y="264"/>
                      </a:lnTo>
                      <a:lnTo>
                        <a:pt x="474" y="264"/>
                      </a:lnTo>
                      <a:lnTo>
                        <a:pt x="474" y="264"/>
                      </a:lnTo>
                      <a:lnTo>
                        <a:pt x="474" y="270"/>
                      </a:lnTo>
                      <a:lnTo>
                        <a:pt x="480" y="270"/>
                      </a:lnTo>
                      <a:lnTo>
                        <a:pt x="480" y="270"/>
                      </a:lnTo>
                      <a:lnTo>
                        <a:pt x="480" y="276"/>
                      </a:lnTo>
                      <a:lnTo>
                        <a:pt x="480" y="282"/>
                      </a:lnTo>
                      <a:lnTo>
                        <a:pt x="480" y="288"/>
                      </a:lnTo>
                      <a:lnTo>
                        <a:pt x="480" y="294"/>
                      </a:lnTo>
                      <a:lnTo>
                        <a:pt x="486" y="300"/>
                      </a:lnTo>
                      <a:lnTo>
                        <a:pt x="486" y="306"/>
                      </a:lnTo>
                      <a:lnTo>
                        <a:pt x="486" y="318"/>
                      </a:lnTo>
                      <a:lnTo>
                        <a:pt x="486" y="318"/>
                      </a:lnTo>
                      <a:lnTo>
                        <a:pt x="486" y="318"/>
                      </a:lnTo>
                      <a:lnTo>
                        <a:pt x="486" y="324"/>
                      </a:lnTo>
                      <a:lnTo>
                        <a:pt x="486" y="330"/>
                      </a:lnTo>
                      <a:lnTo>
                        <a:pt x="492" y="336"/>
                      </a:lnTo>
                      <a:lnTo>
                        <a:pt x="492" y="342"/>
                      </a:lnTo>
                      <a:lnTo>
                        <a:pt x="492" y="348"/>
                      </a:lnTo>
                      <a:lnTo>
                        <a:pt x="492" y="354"/>
                      </a:lnTo>
                      <a:lnTo>
                        <a:pt x="492" y="360"/>
                      </a:lnTo>
                      <a:lnTo>
                        <a:pt x="492" y="360"/>
                      </a:lnTo>
                      <a:lnTo>
                        <a:pt x="492" y="366"/>
                      </a:lnTo>
                      <a:lnTo>
                        <a:pt x="498" y="372"/>
                      </a:lnTo>
                      <a:lnTo>
                        <a:pt x="498" y="378"/>
                      </a:lnTo>
                      <a:lnTo>
                        <a:pt x="498" y="378"/>
                      </a:lnTo>
                      <a:lnTo>
                        <a:pt x="498" y="384"/>
                      </a:lnTo>
                      <a:lnTo>
                        <a:pt x="498" y="390"/>
                      </a:lnTo>
                      <a:lnTo>
                        <a:pt x="498" y="390"/>
                      </a:lnTo>
                      <a:lnTo>
                        <a:pt x="498" y="390"/>
                      </a:lnTo>
                      <a:lnTo>
                        <a:pt x="528" y="372"/>
                      </a:lnTo>
                      <a:lnTo>
                        <a:pt x="528" y="372"/>
                      </a:lnTo>
                      <a:lnTo>
                        <a:pt x="528" y="372"/>
                      </a:lnTo>
                      <a:lnTo>
                        <a:pt x="528" y="366"/>
                      </a:lnTo>
                      <a:lnTo>
                        <a:pt x="534" y="360"/>
                      </a:lnTo>
                      <a:lnTo>
                        <a:pt x="534" y="360"/>
                      </a:lnTo>
                      <a:lnTo>
                        <a:pt x="534" y="354"/>
                      </a:lnTo>
                      <a:lnTo>
                        <a:pt x="534" y="348"/>
                      </a:lnTo>
                      <a:lnTo>
                        <a:pt x="534" y="342"/>
                      </a:lnTo>
                      <a:lnTo>
                        <a:pt x="534" y="336"/>
                      </a:lnTo>
                      <a:lnTo>
                        <a:pt x="534" y="330"/>
                      </a:lnTo>
                      <a:lnTo>
                        <a:pt x="540" y="324"/>
                      </a:lnTo>
                      <a:lnTo>
                        <a:pt x="540" y="318"/>
                      </a:lnTo>
                      <a:lnTo>
                        <a:pt x="540" y="318"/>
                      </a:lnTo>
                      <a:lnTo>
                        <a:pt x="540" y="318"/>
                      </a:lnTo>
                      <a:lnTo>
                        <a:pt x="540" y="318"/>
                      </a:lnTo>
                      <a:lnTo>
                        <a:pt x="540" y="306"/>
                      </a:lnTo>
                      <a:lnTo>
                        <a:pt x="540" y="300"/>
                      </a:lnTo>
                      <a:lnTo>
                        <a:pt x="540" y="294"/>
                      </a:lnTo>
                      <a:lnTo>
                        <a:pt x="546" y="288"/>
                      </a:lnTo>
                      <a:lnTo>
                        <a:pt x="546" y="282"/>
                      </a:lnTo>
                      <a:lnTo>
                        <a:pt x="546" y="276"/>
                      </a:lnTo>
                      <a:lnTo>
                        <a:pt x="546" y="270"/>
                      </a:lnTo>
                      <a:lnTo>
                        <a:pt x="546" y="270"/>
                      </a:lnTo>
                      <a:lnTo>
                        <a:pt x="546" y="264"/>
                      </a:lnTo>
                      <a:lnTo>
                        <a:pt x="552" y="264"/>
                      </a:lnTo>
                      <a:lnTo>
                        <a:pt x="552" y="264"/>
                      </a:lnTo>
                      <a:lnTo>
                        <a:pt x="552" y="264"/>
                      </a:lnTo>
                      <a:lnTo>
                        <a:pt x="552" y="264"/>
                      </a:lnTo>
                      <a:lnTo>
                        <a:pt x="552" y="264"/>
                      </a:lnTo>
                      <a:lnTo>
                        <a:pt x="552" y="270"/>
                      </a:lnTo>
                      <a:lnTo>
                        <a:pt x="558" y="270"/>
                      </a:lnTo>
                      <a:lnTo>
                        <a:pt x="558" y="276"/>
                      </a:lnTo>
                      <a:lnTo>
                        <a:pt x="558" y="276"/>
                      </a:lnTo>
                      <a:lnTo>
                        <a:pt x="558" y="282"/>
                      </a:lnTo>
                      <a:lnTo>
                        <a:pt x="558" y="288"/>
                      </a:lnTo>
                      <a:lnTo>
                        <a:pt x="558" y="294"/>
                      </a:lnTo>
                      <a:lnTo>
                        <a:pt x="558" y="306"/>
                      </a:lnTo>
                      <a:lnTo>
                        <a:pt x="564" y="312"/>
                      </a:lnTo>
                      <a:lnTo>
                        <a:pt x="564" y="312"/>
                      </a:lnTo>
                      <a:lnTo>
                        <a:pt x="564" y="312"/>
                      </a:lnTo>
                      <a:lnTo>
                        <a:pt x="564" y="318"/>
                      </a:lnTo>
                      <a:lnTo>
                        <a:pt x="564" y="324"/>
                      </a:lnTo>
                      <a:lnTo>
                        <a:pt x="564" y="330"/>
                      </a:lnTo>
                      <a:lnTo>
                        <a:pt x="564" y="336"/>
                      </a:lnTo>
                      <a:lnTo>
                        <a:pt x="570" y="342"/>
                      </a:lnTo>
                      <a:lnTo>
                        <a:pt x="570" y="348"/>
                      </a:lnTo>
                      <a:lnTo>
                        <a:pt x="570" y="354"/>
                      </a:lnTo>
                      <a:lnTo>
                        <a:pt x="570" y="360"/>
                      </a:lnTo>
                      <a:lnTo>
                        <a:pt x="570" y="360"/>
                      </a:lnTo>
                      <a:lnTo>
                        <a:pt x="570" y="366"/>
                      </a:lnTo>
                      <a:lnTo>
                        <a:pt x="576" y="372"/>
                      </a:lnTo>
                      <a:lnTo>
                        <a:pt x="576" y="372"/>
                      </a:lnTo>
                      <a:lnTo>
                        <a:pt x="576" y="378"/>
                      </a:lnTo>
                      <a:lnTo>
                        <a:pt x="576" y="384"/>
                      </a:lnTo>
                      <a:lnTo>
                        <a:pt x="576" y="384"/>
                      </a:lnTo>
                      <a:lnTo>
                        <a:pt x="576" y="384"/>
                      </a:lnTo>
                      <a:lnTo>
                        <a:pt x="606" y="366"/>
                      </a:lnTo>
                      <a:lnTo>
                        <a:pt x="606" y="366"/>
                      </a:lnTo>
                      <a:lnTo>
                        <a:pt x="606" y="360"/>
                      </a:lnTo>
                      <a:lnTo>
                        <a:pt x="606" y="360"/>
                      </a:lnTo>
                      <a:lnTo>
                        <a:pt x="606" y="354"/>
                      </a:lnTo>
                      <a:lnTo>
                        <a:pt x="606" y="348"/>
                      </a:lnTo>
                      <a:lnTo>
                        <a:pt x="612" y="348"/>
                      </a:lnTo>
                      <a:lnTo>
                        <a:pt x="612" y="342"/>
                      </a:lnTo>
                      <a:lnTo>
                        <a:pt x="612" y="336"/>
                      </a:lnTo>
                      <a:lnTo>
                        <a:pt x="612" y="330"/>
                      </a:lnTo>
                      <a:lnTo>
                        <a:pt x="612" y="324"/>
                      </a:lnTo>
                      <a:lnTo>
                        <a:pt x="612" y="318"/>
                      </a:lnTo>
                      <a:lnTo>
                        <a:pt x="612" y="312"/>
                      </a:lnTo>
                      <a:lnTo>
                        <a:pt x="612" y="306"/>
                      </a:lnTo>
                      <a:lnTo>
                        <a:pt x="612" y="306"/>
                      </a:lnTo>
                      <a:lnTo>
                        <a:pt x="618" y="306"/>
                      </a:lnTo>
                      <a:lnTo>
                        <a:pt x="618" y="300"/>
                      </a:lnTo>
                      <a:lnTo>
                        <a:pt x="618" y="294"/>
                      </a:lnTo>
                      <a:lnTo>
                        <a:pt x="618" y="288"/>
                      </a:lnTo>
                      <a:lnTo>
                        <a:pt x="618" y="282"/>
                      </a:lnTo>
                      <a:lnTo>
                        <a:pt x="618" y="276"/>
                      </a:lnTo>
                      <a:lnTo>
                        <a:pt x="624" y="270"/>
                      </a:lnTo>
                      <a:lnTo>
                        <a:pt x="624" y="264"/>
                      </a:lnTo>
                      <a:lnTo>
                        <a:pt x="624" y="264"/>
                      </a:lnTo>
                      <a:lnTo>
                        <a:pt x="624" y="258"/>
                      </a:lnTo>
                      <a:lnTo>
                        <a:pt x="624" y="258"/>
                      </a:lnTo>
                      <a:lnTo>
                        <a:pt x="624" y="258"/>
                      </a:lnTo>
                      <a:lnTo>
                        <a:pt x="630" y="258"/>
                      </a:lnTo>
                      <a:lnTo>
                        <a:pt x="630" y="258"/>
                      </a:lnTo>
                      <a:lnTo>
                        <a:pt x="630" y="258"/>
                      </a:lnTo>
                      <a:lnTo>
                        <a:pt x="630" y="264"/>
                      </a:lnTo>
                      <a:lnTo>
                        <a:pt x="630" y="264"/>
                      </a:lnTo>
                      <a:lnTo>
                        <a:pt x="630" y="270"/>
                      </a:lnTo>
                      <a:lnTo>
                        <a:pt x="636" y="276"/>
                      </a:lnTo>
                      <a:lnTo>
                        <a:pt x="636" y="282"/>
                      </a:lnTo>
                      <a:lnTo>
                        <a:pt x="636" y="288"/>
                      </a:lnTo>
                      <a:lnTo>
                        <a:pt x="636" y="294"/>
                      </a:lnTo>
                      <a:lnTo>
                        <a:pt x="636" y="300"/>
                      </a:lnTo>
                      <a:lnTo>
                        <a:pt x="636" y="306"/>
                      </a:lnTo>
                      <a:lnTo>
                        <a:pt x="642" y="312"/>
                      </a:lnTo>
                      <a:lnTo>
                        <a:pt x="642" y="312"/>
                      </a:lnTo>
                      <a:lnTo>
                        <a:pt x="642" y="318"/>
                      </a:lnTo>
                      <a:lnTo>
                        <a:pt x="642" y="324"/>
                      </a:lnTo>
                      <a:lnTo>
                        <a:pt x="642" y="330"/>
                      </a:lnTo>
                      <a:lnTo>
                        <a:pt x="642" y="336"/>
                      </a:lnTo>
                      <a:lnTo>
                        <a:pt x="642" y="342"/>
                      </a:lnTo>
                      <a:lnTo>
                        <a:pt x="642" y="348"/>
                      </a:lnTo>
                      <a:lnTo>
                        <a:pt x="648" y="354"/>
                      </a:lnTo>
                      <a:lnTo>
                        <a:pt x="648" y="360"/>
                      </a:lnTo>
                      <a:lnTo>
                        <a:pt x="648" y="360"/>
                      </a:lnTo>
                      <a:lnTo>
                        <a:pt x="648" y="366"/>
                      </a:lnTo>
                      <a:lnTo>
                        <a:pt x="648" y="372"/>
                      </a:lnTo>
                      <a:lnTo>
                        <a:pt x="648" y="378"/>
                      </a:lnTo>
                      <a:lnTo>
                        <a:pt x="654" y="378"/>
                      </a:lnTo>
                      <a:lnTo>
                        <a:pt x="654" y="384"/>
                      </a:lnTo>
                      <a:lnTo>
                        <a:pt x="654" y="384"/>
                      </a:lnTo>
                      <a:lnTo>
                        <a:pt x="654" y="384"/>
                      </a:lnTo>
                      <a:lnTo>
                        <a:pt x="684" y="372"/>
                      </a:lnTo>
                      <a:lnTo>
                        <a:pt x="684" y="372"/>
                      </a:lnTo>
                      <a:lnTo>
                        <a:pt x="684" y="372"/>
                      </a:lnTo>
                      <a:lnTo>
                        <a:pt x="684" y="366"/>
                      </a:lnTo>
                      <a:lnTo>
                        <a:pt x="684" y="366"/>
                      </a:lnTo>
                      <a:lnTo>
                        <a:pt x="684" y="360"/>
                      </a:lnTo>
                      <a:lnTo>
                        <a:pt x="684" y="354"/>
                      </a:lnTo>
                      <a:lnTo>
                        <a:pt x="684" y="348"/>
                      </a:lnTo>
                      <a:lnTo>
                        <a:pt x="690" y="348"/>
                      </a:lnTo>
                      <a:lnTo>
                        <a:pt x="690" y="342"/>
                      </a:lnTo>
                      <a:lnTo>
                        <a:pt x="690" y="336"/>
                      </a:lnTo>
                      <a:lnTo>
                        <a:pt x="690" y="330"/>
                      </a:lnTo>
                      <a:lnTo>
                        <a:pt x="690" y="324"/>
                      </a:lnTo>
                      <a:lnTo>
                        <a:pt x="690" y="318"/>
                      </a:lnTo>
                      <a:lnTo>
                        <a:pt x="690" y="318"/>
                      </a:lnTo>
                      <a:lnTo>
                        <a:pt x="690" y="318"/>
                      </a:lnTo>
                      <a:lnTo>
                        <a:pt x="696" y="312"/>
                      </a:lnTo>
                      <a:lnTo>
                        <a:pt x="696" y="306"/>
                      </a:lnTo>
                      <a:lnTo>
                        <a:pt x="696" y="300"/>
                      </a:lnTo>
                      <a:lnTo>
                        <a:pt x="696" y="294"/>
                      </a:lnTo>
                      <a:lnTo>
                        <a:pt x="696" y="288"/>
                      </a:lnTo>
                      <a:lnTo>
                        <a:pt x="696" y="282"/>
                      </a:lnTo>
                      <a:lnTo>
                        <a:pt x="702" y="276"/>
                      </a:lnTo>
                      <a:lnTo>
                        <a:pt x="702" y="276"/>
                      </a:lnTo>
                      <a:lnTo>
                        <a:pt x="702" y="270"/>
                      </a:lnTo>
                      <a:lnTo>
                        <a:pt x="702" y="270"/>
                      </a:lnTo>
                      <a:lnTo>
                        <a:pt x="702" y="270"/>
                      </a:lnTo>
                      <a:lnTo>
                        <a:pt x="702" y="270"/>
                      </a:lnTo>
                      <a:lnTo>
                        <a:pt x="702" y="270"/>
                      </a:lnTo>
                      <a:lnTo>
                        <a:pt x="708" y="270"/>
                      </a:lnTo>
                      <a:lnTo>
                        <a:pt x="708" y="276"/>
                      </a:lnTo>
                      <a:lnTo>
                        <a:pt x="708" y="276"/>
                      </a:lnTo>
                      <a:lnTo>
                        <a:pt x="708" y="282"/>
                      </a:lnTo>
                      <a:lnTo>
                        <a:pt x="708" y="288"/>
                      </a:lnTo>
                      <a:lnTo>
                        <a:pt x="708" y="294"/>
                      </a:lnTo>
                      <a:lnTo>
                        <a:pt x="714" y="300"/>
                      </a:lnTo>
                      <a:lnTo>
                        <a:pt x="714" y="306"/>
                      </a:lnTo>
                      <a:lnTo>
                        <a:pt x="714" y="312"/>
                      </a:lnTo>
                      <a:lnTo>
                        <a:pt x="714" y="318"/>
                      </a:lnTo>
                      <a:lnTo>
                        <a:pt x="714" y="318"/>
                      </a:lnTo>
                      <a:lnTo>
                        <a:pt x="714" y="318"/>
                      </a:lnTo>
                      <a:lnTo>
                        <a:pt x="714" y="330"/>
                      </a:lnTo>
                      <a:lnTo>
                        <a:pt x="720" y="336"/>
                      </a:lnTo>
                      <a:lnTo>
                        <a:pt x="720" y="342"/>
                      </a:lnTo>
                      <a:lnTo>
                        <a:pt x="720" y="348"/>
                      </a:lnTo>
                      <a:lnTo>
                        <a:pt x="720" y="348"/>
                      </a:lnTo>
                      <a:lnTo>
                        <a:pt x="720" y="354"/>
                      </a:lnTo>
                      <a:lnTo>
                        <a:pt x="720" y="360"/>
                      </a:lnTo>
                      <a:lnTo>
                        <a:pt x="726" y="366"/>
                      </a:lnTo>
                      <a:lnTo>
                        <a:pt x="726" y="372"/>
                      </a:lnTo>
                      <a:lnTo>
                        <a:pt x="726" y="378"/>
                      </a:lnTo>
                      <a:lnTo>
                        <a:pt x="726" y="378"/>
                      </a:lnTo>
                      <a:lnTo>
                        <a:pt x="726" y="384"/>
                      </a:lnTo>
                      <a:lnTo>
                        <a:pt x="726" y="384"/>
                      </a:lnTo>
                      <a:lnTo>
                        <a:pt x="726" y="390"/>
                      </a:lnTo>
                      <a:lnTo>
                        <a:pt x="732" y="396"/>
                      </a:lnTo>
                      <a:lnTo>
                        <a:pt x="732" y="396"/>
                      </a:lnTo>
                      <a:lnTo>
                        <a:pt x="756" y="372"/>
                      </a:lnTo>
                      <a:lnTo>
                        <a:pt x="756" y="372"/>
                      </a:lnTo>
                      <a:lnTo>
                        <a:pt x="756" y="372"/>
                      </a:lnTo>
                      <a:lnTo>
                        <a:pt x="762" y="366"/>
                      </a:lnTo>
                      <a:lnTo>
                        <a:pt x="762" y="360"/>
                      </a:lnTo>
                      <a:lnTo>
                        <a:pt x="762" y="360"/>
                      </a:lnTo>
                      <a:lnTo>
                        <a:pt x="762" y="354"/>
                      </a:lnTo>
                      <a:lnTo>
                        <a:pt x="762" y="348"/>
                      </a:lnTo>
                      <a:lnTo>
                        <a:pt x="762" y="342"/>
                      </a:lnTo>
                      <a:lnTo>
                        <a:pt x="762" y="336"/>
                      </a:lnTo>
                      <a:lnTo>
                        <a:pt x="768" y="330"/>
                      </a:lnTo>
                      <a:lnTo>
                        <a:pt x="768" y="324"/>
                      </a:lnTo>
                      <a:lnTo>
                        <a:pt x="768" y="318"/>
                      </a:lnTo>
                      <a:lnTo>
                        <a:pt x="768" y="318"/>
                      </a:lnTo>
                      <a:lnTo>
                        <a:pt x="768" y="318"/>
                      </a:lnTo>
                      <a:lnTo>
                        <a:pt x="768" y="318"/>
                      </a:lnTo>
                      <a:lnTo>
                        <a:pt x="768" y="306"/>
                      </a:lnTo>
                      <a:lnTo>
                        <a:pt x="768" y="300"/>
                      </a:lnTo>
                      <a:lnTo>
                        <a:pt x="774" y="294"/>
                      </a:lnTo>
                      <a:lnTo>
                        <a:pt x="774" y="288"/>
                      </a:lnTo>
                      <a:lnTo>
                        <a:pt x="774" y="282"/>
                      </a:lnTo>
                      <a:lnTo>
                        <a:pt x="774" y="276"/>
                      </a:lnTo>
                      <a:lnTo>
                        <a:pt x="774" y="270"/>
                      </a:lnTo>
                      <a:lnTo>
                        <a:pt x="774" y="270"/>
                      </a:lnTo>
                      <a:lnTo>
                        <a:pt x="780" y="264"/>
                      </a:lnTo>
                      <a:lnTo>
                        <a:pt x="780" y="264"/>
                      </a:lnTo>
                      <a:lnTo>
                        <a:pt x="780" y="264"/>
                      </a:lnTo>
                      <a:lnTo>
                        <a:pt x="780" y="264"/>
                      </a:lnTo>
                      <a:lnTo>
                        <a:pt x="780" y="264"/>
                      </a:lnTo>
                      <a:lnTo>
                        <a:pt x="780" y="264"/>
                      </a:lnTo>
                      <a:lnTo>
                        <a:pt x="786" y="270"/>
                      </a:lnTo>
                      <a:lnTo>
                        <a:pt x="786" y="270"/>
                      </a:lnTo>
                      <a:lnTo>
                        <a:pt x="786" y="276"/>
                      </a:lnTo>
                      <a:lnTo>
                        <a:pt x="786" y="276"/>
                      </a:lnTo>
                      <a:lnTo>
                        <a:pt x="786" y="282"/>
                      </a:lnTo>
                      <a:lnTo>
                        <a:pt x="786" y="288"/>
                      </a:lnTo>
                      <a:lnTo>
                        <a:pt x="792" y="294"/>
                      </a:lnTo>
                      <a:lnTo>
                        <a:pt x="792" y="306"/>
                      </a:lnTo>
                      <a:lnTo>
                        <a:pt x="792" y="312"/>
                      </a:lnTo>
                      <a:lnTo>
                        <a:pt x="792" y="312"/>
                      </a:lnTo>
                      <a:lnTo>
                        <a:pt x="792" y="312"/>
                      </a:lnTo>
                      <a:lnTo>
                        <a:pt x="792" y="318"/>
                      </a:lnTo>
                      <a:lnTo>
                        <a:pt x="792" y="324"/>
                      </a:lnTo>
                      <a:lnTo>
                        <a:pt x="792" y="330"/>
                      </a:lnTo>
                      <a:lnTo>
                        <a:pt x="798" y="336"/>
                      </a:lnTo>
                      <a:lnTo>
                        <a:pt x="798" y="342"/>
                      </a:lnTo>
                      <a:lnTo>
                        <a:pt x="798" y="348"/>
                      </a:lnTo>
                      <a:lnTo>
                        <a:pt x="798" y="354"/>
                      </a:lnTo>
                      <a:lnTo>
                        <a:pt x="798" y="360"/>
                      </a:lnTo>
                      <a:lnTo>
                        <a:pt x="798" y="360"/>
                      </a:lnTo>
                      <a:lnTo>
                        <a:pt x="804" y="366"/>
                      </a:lnTo>
                      <a:lnTo>
                        <a:pt x="804" y="372"/>
                      </a:lnTo>
                      <a:lnTo>
                        <a:pt x="804" y="372"/>
                      </a:lnTo>
                      <a:lnTo>
                        <a:pt x="804" y="378"/>
                      </a:lnTo>
                      <a:lnTo>
                        <a:pt x="804" y="384"/>
                      </a:lnTo>
                      <a:lnTo>
                        <a:pt x="804" y="384"/>
                      </a:lnTo>
                      <a:lnTo>
                        <a:pt x="804" y="384"/>
                      </a:lnTo>
                      <a:lnTo>
                        <a:pt x="834" y="366"/>
                      </a:lnTo>
                      <a:lnTo>
                        <a:pt x="834" y="366"/>
                      </a:lnTo>
                      <a:lnTo>
                        <a:pt x="834" y="366"/>
                      </a:lnTo>
                      <a:lnTo>
                        <a:pt x="834" y="360"/>
                      </a:lnTo>
                      <a:lnTo>
                        <a:pt x="834" y="360"/>
                      </a:lnTo>
                      <a:lnTo>
                        <a:pt x="840" y="354"/>
                      </a:lnTo>
                      <a:lnTo>
                        <a:pt x="840" y="348"/>
                      </a:lnTo>
                      <a:lnTo>
                        <a:pt x="840" y="342"/>
                      </a:lnTo>
                      <a:lnTo>
                        <a:pt x="840" y="336"/>
                      </a:lnTo>
                      <a:lnTo>
                        <a:pt x="840" y="336"/>
                      </a:lnTo>
                      <a:lnTo>
                        <a:pt x="840" y="330"/>
                      </a:lnTo>
                      <a:lnTo>
                        <a:pt x="840" y="324"/>
                      </a:lnTo>
                      <a:lnTo>
                        <a:pt x="846" y="318"/>
                      </a:lnTo>
                      <a:lnTo>
                        <a:pt x="846" y="312"/>
                      </a:lnTo>
                      <a:lnTo>
                        <a:pt x="846" y="312"/>
                      </a:lnTo>
                      <a:lnTo>
                        <a:pt x="846" y="312"/>
                      </a:lnTo>
                      <a:lnTo>
                        <a:pt x="846" y="306"/>
                      </a:lnTo>
                      <a:lnTo>
                        <a:pt x="846" y="294"/>
                      </a:lnTo>
                      <a:lnTo>
                        <a:pt x="846" y="288"/>
                      </a:lnTo>
                      <a:lnTo>
                        <a:pt x="846" y="282"/>
                      </a:lnTo>
                      <a:lnTo>
                        <a:pt x="852" y="282"/>
                      </a:lnTo>
                      <a:lnTo>
                        <a:pt x="852" y="276"/>
                      </a:lnTo>
                      <a:lnTo>
                        <a:pt x="852" y="270"/>
                      </a:lnTo>
                      <a:lnTo>
                        <a:pt x="852" y="270"/>
                      </a:lnTo>
                      <a:lnTo>
                        <a:pt x="852" y="264"/>
                      </a:lnTo>
                      <a:lnTo>
                        <a:pt x="852" y="264"/>
                      </a:lnTo>
                      <a:lnTo>
                        <a:pt x="858" y="264"/>
                      </a:lnTo>
                      <a:lnTo>
                        <a:pt x="858" y="264"/>
                      </a:lnTo>
                      <a:lnTo>
                        <a:pt x="858" y="264"/>
                      </a:lnTo>
                      <a:lnTo>
                        <a:pt x="858" y="264"/>
                      </a:lnTo>
                      <a:lnTo>
                        <a:pt x="858" y="270"/>
                      </a:lnTo>
                      <a:lnTo>
                        <a:pt x="858" y="270"/>
                      </a:lnTo>
                      <a:lnTo>
                        <a:pt x="864" y="276"/>
                      </a:lnTo>
                      <a:lnTo>
                        <a:pt x="864" y="282"/>
                      </a:lnTo>
                      <a:lnTo>
                        <a:pt x="864" y="288"/>
                      </a:lnTo>
                      <a:lnTo>
                        <a:pt x="864" y="294"/>
                      </a:lnTo>
                      <a:lnTo>
                        <a:pt x="864" y="300"/>
                      </a:lnTo>
                      <a:lnTo>
                        <a:pt x="864" y="306"/>
                      </a:lnTo>
                      <a:lnTo>
                        <a:pt x="870" y="312"/>
                      </a:lnTo>
                      <a:lnTo>
                        <a:pt x="870" y="318"/>
                      </a:lnTo>
                      <a:lnTo>
                        <a:pt x="870" y="318"/>
                      </a:lnTo>
                      <a:lnTo>
                        <a:pt x="870" y="324"/>
                      </a:lnTo>
                      <a:lnTo>
                        <a:pt x="870" y="330"/>
                      </a:lnTo>
                      <a:lnTo>
                        <a:pt x="870" y="336"/>
                      </a:lnTo>
                      <a:lnTo>
                        <a:pt x="870" y="342"/>
                      </a:lnTo>
                      <a:lnTo>
                        <a:pt x="876" y="348"/>
                      </a:lnTo>
                      <a:lnTo>
                        <a:pt x="876" y="354"/>
                      </a:lnTo>
                      <a:lnTo>
                        <a:pt x="876" y="360"/>
                      </a:lnTo>
                      <a:lnTo>
                        <a:pt x="876" y="360"/>
                      </a:lnTo>
                      <a:lnTo>
                        <a:pt x="876" y="366"/>
                      </a:lnTo>
                      <a:lnTo>
                        <a:pt x="876" y="372"/>
                      </a:lnTo>
                      <a:lnTo>
                        <a:pt x="876" y="378"/>
                      </a:lnTo>
                      <a:lnTo>
                        <a:pt x="882" y="378"/>
                      </a:lnTo>
                      <a:lnTo>
                        <a:pt x="882" y="384"/>
                      </a:lnTo>
                      <a:lnTo>
                        <a:pt x="882" y="390"/>
                      </a:lnTo>
                      <a:lnTo>
                        <a:pt x="882" y="390"/>
                      </a:lnTo>
                      <a:lnTo>
                        <a:pt x="882" y="390"/>
                      </a:lnTo>
                      <a:lnTo>
                        <a:pt x="912" y="378"/>
                      </a:lnTo>
                      <a:lnTo>
                        <a:pt x="912" y="378"/>
                      </a:lnTo>
                      <a:lnTo>
                        <a:pt x="912" y="378"/>
                      </a:lnTo>
                      <a:lnTo>
                        <a:pt x="912" y="372"/>
                      </a:lnTo>
                      <a:lnTo>
                        <a:pt x="912" y="366"/>
                      </a:lnTo>
                      <a:lnTo>
                        <a:pt x="912" y="366"/>
                      </a:lnTo>
                      <a:lnTo>
                        <a:pt x="912" y="360"/>
                      </a:lnTo>
                      <a:lnTo>
                        <a:pt x="918" y="354"/>
                      </a:lnTo>
                      <a:lnTo>
                        <a:pt x="918" y="348"/>
                      </a:lnTo>
                      <a:lnTo>
                        <a:pt x="918" y="342"/>
                      </a:lnTo>
                      <a:lnTo>
                        <a:pt x="918" y="336"/>
                      </a:lnTo>
                      <a:lnTo>
                        <a:pt x="918" y="336"/>
                      </a:lnTo>
                      <a:lnTo>
                        <a:pt x="918" y="330"/>
                      </a:lnTo>
                      <a:lnTo>
                        <a:pt x="918" y="324"/>
                      </a:lnTo>
                      <a:lnTo>
                        <a:pt x="918" y="324"/>
                      </a:lnTo>
                      <a:lnTo>
                        <a:pt x="924" y="324"/>
                      </a:lnTo>
                      <a:lnTo>
                        <a:pt x="924" y="318"/>
                      </a:lnTo>
                      <a:lnTo>
                        <a:pt x="924" y="306"/>
                      </a:lnTo>
                      <a:lnTo>
                        <a:pt x="924" y="300"/>
                      </a:lnTo>
                      <a:lnTo>
                        <a:pt x="924" y="294"/>
                      </a:lnTo>
                      <a:lnTo>
                        <a:pt x="924" y="288"/>
                      </a:lnTo>
                      <a:lnTo>
                        <a:pt x="930" y="288"/>
                      </a:lnTo>
                      <a:lnTo>
                        <a:pt x="930" y="282"/>
                      </a:lnTo>
                      <a:lnTo>
                        <a:pt x="930" y="276"/>
                      </a:lnTo>
                      <a:lnTo>
                        <a:pt x="930" y="276"/>
                      </a:lnTo>
                      <a:lnTo>
                        <a:pt x="930" y="276"/>
                      </a:lnTo>
                      <a:lnTo>
                        <a:pt x="930" y="276"/>
                      </a:lnTo>
                      <a:lnTo>
                        <a:pt x="936" y="276"/>
                      </a:lnTo>
                      <a:lnTo>
                        <a:pt x="936" y="276"/>
                      </a:lnTo>
                      <a:lnTo>
                        <a:pt x="936" y="276"/>
                      </a:lnTo>
                      <a:lnTo>
                        <a:pt x="936" y="276"/>
                      </a:lnTo>
                      <a:lnTo>
                        <a:pt x="936" y="282"/>
                      </a:lnTo>
                      <a:lnTo>
                        <a:pt x="936" y="288"/>
                      </a:lnTo>
                      <a:lnTo>
                        <a:pt x="942" y="288"/>
                      </a:lnTo>
                      <a:lnTo>
                        <a:pt x="942" y="294"/>
                      </a:lnTo>
                      <a:lnTo>
                        <a:pt x="942" y="300"/>
                      </a:lnTo>
                      <a:lnTo>
                        <a:pt x="942" y="306"/>
                      </a:lnTo>
                      <a:lnTo>
                        <a:pt x="942" y="312"/>
                      </a:lnTo>
                      <a:lnTo>
                        <a:pt x="942" y="324"/>
                      </a:lnTo>
                      <a:lnTo>
                        <a:pt x="942" y="324"/>
                      </a:lnTo>
                      <a:lnTo>
                        <a:pt x="942" y="324"/>
                      </a:lnTo>
                      <a:lnTo>
                        <a:pt x="948" y="330"/>
                      </a:lnTo>
                      <a:lnTo>
                        <a:pt x="948" y="336"/>
                      </a:lnTo>
                      <a:lnTo>
                        <a:pt x="948" y="342"/>
                      </a:lnTo>
                      <a:lnTo>
                        <a:pt x="948" y="348"/>
                      </a:lnTo>
                      <a:lnTo>
                        <a:pt x="948" y="354"/>
                      </a:lnTo>
                      <a:lnTo>
                        <a:pt x="948" y="360"/>
                      </a:lnTo>
                      <a:lnTo>
                        <a:pt x="954" y="360"/>
                      </a:lnTo>
                      <a:lnTo>
                        <a:pt x="954" y="366"/>
                      </a:lnTo>
                      <a:lnTo>
                        <a:pt x="954" y="372"/>
                      </a:lnTo>
                      <a:lnTo>
                        <a:pt x="954" y="378"/>
                      </a:lnTo>
                      <a:lnTo>
                        <a:pt x="954" y="378"/>
                      </a:lnTo>
                      <a:lnTo>
                        <a:pt x="954" y="384"/>
                      </a:lnTo>
                      <a:lnTo>
                        <a:pt x="960" y="390"/>
                      </a:lnTo>
                      <a:lnTo>
                        <a:pt x="960" y="390"/>
                      </a:lnTo>
                      <a:lnTo>
                        <a:pt x="960" y="396"/>
                      </a:lnTo>
                      <a:lnTo>
                        <a:pt x="960" y="396"/>
                      </a:lnTo>
                      <a:lnTo>
                        <a:pt x="990" y="372"/>
                      </a:lnTo>
                      <a:lnTo>
                        <a:pt x="990" y="372"/>
                      </a:lnTo>
                      <a:lnTo>
                        <a:pt x="990" y="372"/>
                      </a:lnTo>
                      <a:lnTo>
                        <a:pt x="990" y="366"/>
                      </a:lnTo>
                      <a:lnTo>
                        <a:pt x="990" y="360"/>
                      </a:lnTo>
                      <a:lnTo>
                        <a:pt x="990" y="360"/>
                      </a:lnTo>
                      <a:lnTo>
                        <a:pt x="990" y="354"/>
                      </a:lnTo>
                      <a:lnTo>
                        <a:pt x="990" y="348"/>
                      </a:lnTo>
                      <a:lnTo>
                        <a:pt x="990" y="342"/>
                      </a:lnTo>
                      <a:lnTo>
                        <a:pt x="996" y="336"/>
                      </a:lnTo>
                      <a:lnTo>
                        <a:pt x="996" y="330"/>
                      </a:lnTo>
                      <a:lnTo>
                        <a:pt x="996" y="324"/>
                      </a:lnTo>
                      <a:lnTo>
                        <a:pt x="996" y="318"/>
                      </a:lnTo>
                      <a:lnTo>
                        <a:pt x="996" y="318"/>
                      </a:lnTo>
                      <a:lnTo>
                        <a:pt x="996" y="318"/>
                      </a:lnTo>
                      <a:lnTo>
                        <a:pt x="996" y="312"/>
                      </a:lnTo>
                      <a:lnTo>
                        <a:pt x="996" y="306"/>
                      </a:lnTo>
                      <a:lnTo>
                        <a:pt x="1002" y="300"/>
                      </a:lnTo>
                      <a:lnTo>
                        <a:pt x="1002" y="294"/>
                      </a:lnTo>
                      <a:lnTo>
                        <a:pt x="1002" y="288"/>
                      </a:lnTo>
                      <a:lnTo>
                        <a:pt x="1002" y="282"/>
                      </a:lnTo>
                      <a:lnTo>
                        <a:pt x="1002" y="276"/>
                      </a:lnTo>
                      <a:lnTo>
                        <a:pt x="1002" y="270"/>
                      </a:lnTo>
                      <a:lnTo>
                        <a:pt x="1008" y="270"/>
                      </a:lnTo>
                      <a:lnTo>
                        <a:pt x="1008" y="264"/>
                      </a:lnTo>
                      <a:lnTo>
                        <a:pt x="1008" y="264"/>
                      </a:lnTo>
                      <a:lnTo>
                        <a:pt x="1008" y="264"/>
                      </a:lnTo>
                      <a:lnTo>
                        <a:pt x="1008" y="264"/>
                      </a:lnTo>
                      <a:lnTo>
                        <a:pt x="1008" y="264"/>
                      </a:lnTo>
                      <a:lnTo>
                        <a:pt x="1014" y="264"/>
                      </a:lnTo>
                      <a:lnTo>
                        <a:pt x="1014" y="270"/>
                      </a:lnTo>
                      <a:lnTo>
                        <a:pt x="1014" y="270"/>
                      </a:lnTo>
                      <a:lnTo>
                        <a:pt x="1014" y="276"/>
                      </a:lnTo>
                      <a:lnTo>
                        <a:pt x="1014" y="282"/>
                      </a:lnTo>
                      <a:lnTo>
                        <a:pt x="1014" y="282"/>
                      </a:lnTo>
                      <a:lnTo>
                        <a:pt x="1020" y="288"/>
                      </a:lnTo>
                      <a:lnTo>
                        <a:pt x="1020" y="300"/>
                      </a:lnTo>
                      <a:lnTo>
                        <a:pt x="1020" y="306"/>
                      </a:lnTo>
                      <a:lnTo>
                        <a:pt x="1020" y="312"/>
                      </a:lnTo>
                      <a:lnTo>
                        <a:pt x="1020" y="312"/>
                      </a:lnTo>
                      <a:lnTo>
                        <a:pt x="1020" y="312"/>
                      </a:lnTo>
                      <a:lnTo>
                        <a:pt x="1020" y="318"/>
                      </a:lnTo>
                      <a:lnTo>
                        <a:pt x="1026" y="324"/>
                      </a:lnTo>
                      <a:lnTo>
                        <a:pt x="1026" y="330"/>
                      </a:lnTo>
                      <a:lnTo>
                        <a:pt x="1026" y="336"/>
                      </a:lnTo>
                      <a:lnTo>
                        <a:pt x="1026" y="342"/>
                      </a:lnTo>
                      <a:lnTo>
                        <a:pt x="1026" y="348"/>
                      </a:lnTo>
                      <a:lnTo>
                        <a:pt x="1026" y="354"/>
                      </a:lnTo>
                      <a:lnTo>
                        <a:pt x="1026" y="360"/>
                      </a:lnTo>
                      <a:lnTo>
                        <a:pt x="1032" y="366"/>
                      </a:lnTo>
                      <a:lnTo>
                        <a:pt x="1032" y="366"/>
                      </a:lnTo>
                      <a:lnTo>
                        <a:pt x="1032" y="372"/>
                      </a:lnTo>
                      <a:lnTo>
                        <a:pt x="1032" y="378"/>
                      </a:lnTo>
                      <a:lnTo>
                        <a:pt x="1032" y="378"/>
                      </a:lnTo>
                      <a:lnTo>
                        <a:pt x="1032" y="384"/>
                      </a:lnTo>
                      <a:lnTo>
                        <a:pt x="1038" y="384"/>
                      </a:lnTo>
                      <a:lnTo>
                        <a:pt x="1038" y="384"/>
                      </a:lnTo>
                      <a:lnTo>
                        <a:pt x="1062" y="372"/>
                      </a:lnTo>
                      <a:lnTo>
                        <a:pt x="1062" y="372"/>
                      </a:lnTo>
                      <a:lnTo>
                        <a:pt x="1062" y="372"/>
                      </a:lnTo>
                      <a:lnTo>
                        <a:pt x="1068" y="366"/>
                      </a:lnTo>
                      <a:lnTo>
                        <a:pt x="1068" y="360"/>
                      </a:lnTo>
                      <a:lnTo>
                        <a:pt x="1068" y="360"/>
                      </a:lnTo>
                      <a:lnTo>
                        <a:pt x="1068" y="354"/>
                      </a:lnTo>
                      <a:lnTo>
                        <a:pt x="1068" y="348"/>
                      </a:lnTo>
                      <a:lnTo>
                        <a:pt x="1068" y="342"/>
                      </a:lnTo>
                      <a:lnTo>
                        <a:pt x="1068" y="336"/>
                      </a:lnTo>
                      <a:lnTo>
                        <a:pt x="1074" y="336"/>
                      </a:lnTo>
                      <a:lnTo>
                        <a:pt x="1074" y="330"/>
                      </a:lnTo>
                      <a:lnTo>
                        <a:pt x="1074" y="324"/>
                      </a:lnTo>
                      <a:lnTo>
                        <a:pt x="1074" y="318"/>
                      </a:lnTo>
                      <a:lnTo>
                        <a:pt x="1074" y="318"/>
                      </a:lnTo>
                      <a:lnTo>
                        <a:pt x="1074" y="318"/>
                      </a:lnTo>
                      <a:lnTo>
                        <a:pt x="1074" y="312"/>
                      </a:lnTo>
                      <a:lnTo>
                        <a:pt x="1074" y="306"/>
                      </a:lnTo>
                      <a:lnTo>
                        <a:pt x="1080" y="294"/>
                      </a:lnTo>
                      <a:lnTo>
                        <a:pt x="1080" y="288"/>
                      </a:lnTo>
                      <a:lnTo>
                        <a:pt x="1080" y="288"/>
                      </a:lnTo>
                      <a:lnTo>
                        <a:pt x="1080" y="282"/>
                      </a:lnTo>
                      <a:lnTo>
                        <a:pt x="1080" y="276"/>
                      </a:lnTo>
                      <a:lnTo>
                        <a:pt x="1080" y="276"/>
                      </a:lnTo>
                      <a:lnTo>
                        <a:pt x="1086" y="270"/>
                      </a:lnTo>
                      <a:lnTo>
                        <a:pt x="1086" y="270"/>
                      </a:lnTo>
                      <a:lnTo>
                        <a:pt x="1086" y="270"/>
                      </a:lnTo>
                      <a:lnTo>
                        <a:pt x="1086" y="270"/>
                      </a:lnTo>
                      <a:lnTo>
                        <a:pt x="1086" y="270"/>
                      </a:lnTo>
                      <a:lnTo>
                        <a:pt x="1086" y="276"/>
                      </a:lnTo>
                      <a:lnTo>
                        <a:pt x="1086" y="276"/>
                      </a:lnTo>
                      <a:lnTo>
                        <a:pt x="1092" y="276"/>
                      </a:lnTo>
                      <a:lnTo>
                        <a:pt x="1092" y="282"/>
                      </a:lnTo>
                      <a:lnTo>
                        <a:pt x="1092" y="288"/>
                      </a:lnTo>
                      <a:lnTo>
                        <a:pt x="1092" y="294"/>
                      </a:lnTo>
                      <a:lnTo>
                        <a:pt x="1092" y="300"/>
                      </a:lnTo>
                      <a:lnTo>
                        <a:pt x="1092" y="306"/>
                      </a:lnTo>
                      <a:lnTo>
                        <a:pt x="1098" y="312"/>
                      </a:lnTo>
                      <a:lnTo>
                        <a:pt x="1098" y="324"/>
                      </a:lnTo>
                      <a:lnTo>
                        <a:pt x="1098" y="324"/>
                      </a:lnTo>
                      <a:lnTo>
                        <a:pt x="1098" y="324"/>
                      </a:lnTo>
                      <a:lnTo>
                        <a:pt x="1098" y="330"/>
                      </a:lnTo>
                      <a:lnTo>
                        <a:pt x="1098" y="336"/>
                      </a:lnTo>
                      <a:lnTo>
                        <a:pt x="1098" y="342"/>
                      </a:lnTo>
                      <a:lnTo>
                        <a:pt x="1104" y="348"/>
                      </a:lnTo>
                      <a:lnTo>
                        <a:pt x="1104" y="354"/>
                      </a:lnTo>
                      <a:lnTo>
                        <a:pt x="1104" y="360"/>
                      </a:lnTo>
                      <a:lnTo>
                        <a:pt x="1104" y="366"/>
                      </a:lnTo>
                      <a:lnTo>
                        <a:pt x="1104" y="366"/>
                      </a:lnTo>
                      <a:lnTo>
                        <a:pt x="1104" y="372"/>
                      </a:lnTo>
                      <a:lnTo>
                        <a:pt x="1110" y="378"/>
                      </a:lnTo>
                      <a:lnTo>
                        <a:pt x="1110" y="384"/>
                      </a:lnTo>
                      <a:lnTo>
                        <a:pt x="1110" y="384"/>
                      </a:lnTo>
                      <a:lnTo>
                        <a:pt x="1110" y="390"/>
                      </a:lnTo>
                      <a:lnTo>
                        <a:pt x="1110" y="390"/>
                      </a:lnTo>
                      <a:lnTo>
                        <a:pt x="1110" y="396"/>
                      </a:lnTo>
                      <a:lnTo>
                        <a:pt x="1110" y="396"/>
                      </a:lnTo>
                      <a:lnTo>
                        <a:pt x="1140" y="384"/>
                      </a:lnTo>
                      <a:lnTo>
                        <a:pt x="1140" y="384"/>
                      </a:lnTo>
                      <a:lnTo>
                        <a:pt x="1140" y="378"/>
                      </a:lnTo>
                      <a:lnTo>
                        <a:pt x="1140" y="372"/>
                      </a:lnTo>
                      <a:lnTo>
                        <a:pt x="1140" y="372"/>
                      </a:lnTo>
                      <a:lnTo>
                        <a:pt x="1146" y="366"/>
                      </a:lnTo>
                      <a:lnTo>
                        <a:pt x="1146" y="360"/>
                      </a:lnTo>
                      <a:lnTo>
                        <a:pt x="1146" y="354"/>
                      </a:lnTo>
                      <a:lnTo>
                        <a:pt x="1146" y="354"/>
                      </a:lnTo>
                      <a:lnTo>
                        <a:pt x="1146" y="348"/>
                      </a:lnTo>
                      <a:lnTo>
                        <a:pt x="1146" y="342"/>
                      </a:lnTo>
                      <a:lnTo>
                        <a:pt x="1146" y="336"/>
                      </a:lnTo>
                      <a:lnTo>
                        <a:pt x="1152" y="330"/>
                      </a:lnTo>
                      <a:lnTo>
                        <a:pt x="1152" y="324"/>
                      </a:lnTo>
                      <a:lnTo>
                        <a:pt x="1152" y="324"/>
                      </a:lnTo>
                      <a:lnTo>
                        <a:pt x="1152" y="324"/>
                      </a:lnTo>
                      <a:lnTo>
                        <a:pt x="1152" y="318"/>
                      </a:lnTo>
                      <a:lnTo>
                        <a:pt x="1152" y="312"/>
                      </a:lnTo>
                      <a:lnTo>
                        <a:pt x="1152" y="300"/>
                      </a:lnTo>
                      <a:lnTo>
                        <a:pt x="1152" y="294"/>
                      </a:lnTo>
                      <a:lnTo>
                        <a:pt x="1158" y="294"/>
                      </a:lnTo>
                      <a:lnTo>
                        <a:pt x="1158" y="288"/>
                      </a:lnTo>
                      <a:lnTo>
                        <a:pt x="1158" y="282"/>
                      </a:lnTo>
                      <a:lnTo>
                        <a:pt x="1158" y="282"/>
                      </a:lnTo>
                      <a:lnTo>
                        <a:pt x="1158" y="276"/>
                      </a:lnTo>
                      <a:lnTo>
                        <a:pt x="1158" y="276"/>
                      </a:lnTo>
                      <a:lnTo>
                        <a:pt x="1164" y="276"/>
                      </a:lnTo>
                      <a:lnTo>
                        <a:pt x="1164" y="276"/>
                      </a:lnTo>
                      <a:lnTo>
                        <a:pt x="1164" y="276"/>
                      </a:lnTo>
                      <a:lnTo>
                        <a:pt x="1164" y="276"/>
                      </a:lnTo>
                      <a:lnTo>
                        <a:pt x="1164" y="282"/>
                      </a:lnTo>
                      <a:lnTo>
                        <a:pt x="1164" y="282"/>
                      </a:lnTo>
                      <a:lnTo>
                        <a:pt x="1170" y="288"/>
                      </a:lnTo>
                      <a:lnTo>
                        <a:pt x="1170" y="288"/>
                      </a:lnTo>
                      <a:lnTo>
                        <a:pt x="1170" y="294"/>
                      </a:lnTo>
                      <a:lnTo>
                        <a:pt x="1170" y="300"/>
                      </a:lnTo>
                      <a:lnTo>
                        <a:pt x="1170" y="306"/>
                      </a:lnTo>
                      <a:lnTo>
                        <a:pt x="1170" y="312"/>
                      </a:lnTo>
                      <a:lnTo>
                        <a:pt x="1176" y="324"/>
                      </a:lnTo>
                      <a:lnTo>
                        <a:pt x="1176" y="324"/>
                      </a:lnTo>
                      <a:lnTo>
                        <a:pt x="1176" y="324"/>
                      </a:lnTo>
                      <a:lnTo>
                        <a:pt x="1176" y="330"/>
                      </a:lnTo>
                      <a:lnTo>
                        <a:pt x="1176" y="336"/>
                      </a:lnTo>
                      <a:lnTo>
                        <a:pt x="1176" y="342"/>
                      </a:lnTo>
                      <a:lnTo>
                        <a:pt x="1176" y="348"/>
                      </a:lnTo>
                      <a:lnTo>
                        <a:pt x="1176" y="354"/>
                      </a:lnTo>
                      <a:lnTo>
                        <a:pt x="1182" y="354"/>
                      </a:lnTo>
                      <a:lnTo>
                        <a:pt x="1182" y="360"/>
                      </a:lnTo>
                      <a:lnTo>
                        <a:pt x="1182" y="366"/>
                      </a:lnTo>
                      <a:lnTo>
                        <a:pt x="1182" y="372"/>
                      </a:lnTo>
                      <a:lnTo>
                        <a:pt x="1182" y="378"/>
                      </a:lnTo>
                      <a:lnTo>
                        <a:pt x="1182" y="378"/>
                      </a:lnTo>
                      <a:lnTo>
                        <a:pt x="1188" y="384"/>
                      </a:lnTo>
                      <a:lnTo>
                        <a:pt x="1188" y="384"/>
                      </a:lnTo>
                      <a:lnTo>
                        <a:pt x="1188" y="390"/>
                      </a:lnTo>
                      <a:lnTo>
                        <a:pt x="1188" y="390"/>
                      </a:lnTo>
                      <a:lnTo>
                        <a:pt x="1188" y="390"/>
                      </a:lnTo>
                      <a:lnTo>
                        <a:pt x="1218" y="372"/>
                      </a:lnTo>
                      <a:lnTo>
                        <a:pt x="1218" y="372"/>
                      </a:lnTo>
                      <a:lnTo>
                        <a:pt x="1218" y="366"/>
                      </a:lnTo>
                      <a:lnTo>
                        <a:pt x="1218" y="366"/>
                      </a:lnTo>
                      <a:lnTo>
                        <a:pt x="1218" y="360"/>
                      </a:lnTo>
                      <a:lnTo>
                        <a:pt x="1218" y="360"/>
                      </a:lnTo>
                      <a:lnTo>
                        <a:pt x="1218" y="354"/>
                      </a:lnTo>
                      <a:lnTo>
                        <a:pt x="1224" y="348"/>
                      </a:lnTo>
                      <a:lnTo>
                        <a:pt x="1224" y="342"/>
                      </a:lnTo>
                      <a:lnTo>
                        <a:pt x="1224" y="336"/>
                      </a:lnTo>
                      <a:lnTo>
                        <a:pt x="1224" y="330"/>
                      </a:lnTo>
                      <a:lnTo>
                        <a:pt x="1224" y="324"/>
                      </a:lnTo>
                      <a:lnTo>
                        <a:pt x="1224" y="318"/>
                      </a:lnTo>
                      <a:lnTo>
                        <a:pt x="1224" y="318"/>
                      </a:lnTo>
                      <a:lnTo>
                        <a:pt x="1224" y="318"/>
                      </a:lnTo>
                      <a:lnTo>
                        <a:pt x="1230" y="318"/>
                      </a:lnTo>
                      <a:lnTo>
                        <a:pt x="1230" y="306"/>
                      </a:lnTo>
                      <a:lnTo>
                        <a:pt x="1230" y="300"/>
                      </a:lnTo>
                      <a:lnTo>
                        <a:pt x="1230" y="294"/>
                      </a:lnTo>
                      <a:lnTo>
                        <a:pt x="1230" y="288"/>
                      </a:lnTo>
                      <a:lnTo>
                        <a:pt x="1230" y="282"/>
                      </a:lnTo>
                      <a:lnTo>
                        <a:pt x="1230" y="276"/>
                      </a:lnTo>
                      <a:lnTo>
                        <a:pt x="1236" y="276"/>
                      </a:lnTo>
                      <a:lnTo>
                        <a:pt x="1236" y="270"/>
                      </a:lnTo>
                      <a:lnTo>
                        <a:pt x="1236" y="270"/>
                      </a:lnTo>
                      <a:lnTo>
                        <a:pt x="1236" y="264"/>
                      </a:lnTo>
                      <a:lnTo>
                        <a:pt x="1236" y="264"/>
                      </a:lnTo>
                      <a:lnTo>
                        <a:pt x="1236" y="264"/>
                      </a:lnTo>
                      <a:lnTo>
                        <a:pt x="1242" y="264"/>
                      </a:lnTo>
                      <a:lnTo>
                        <a:pt x="1242" y="270"/>
                      </a:lnTo>
                      <a:lnTo>
                        <a:pt x="1242" y="270"/>
                      </a:lnTo>
                      <a:lnTo>
                        <a:pt x="1242" y="276"/>
                      </a:lnTo>
                      <a:lnTo>
                        <a:pt x="1242" y="276"/>
                      </a:lnTo>
                      <a:lnTo>
                        <a:pt x="1242" y="282"/>
                      </a:lnTo>
                      <a:lnTo>
                        <a:pt x="1248" y="288"/>
                      </a:lnTo>
                      <a:lnTo>
                        <a:pt x="1248" y="294"/>
                      </a:lnTo>
                      <a:lnTo>
                        <a:pt x="1248" y="300"/>
                      </a:lnTo>
                      <a:lnTo>
                        <a:pt x="1248" y="306"/>
                      </a:lnTo>
                      <a:lnTo>
                        <a:pt x="1248" y="312"/>
                      </a:lnTo>
                      <a:lnTo>
                        <a:pt x="1248" y="318"/>
                      </a:lnTo>
                      <a:lnTo>
                        <a:pt x="1248" y="318"/>
                      </a:lnTo>
                      <a:lnTo>
                        <a:pt x="1254" y="324"/>
                      </a:lnTo>
                      <a:lnTo>
                        <a:pt x="1254" y="330"/>
                      </a:lnTo>
                      <a:lnTo>
                        <a:pt x="1254" y="336"/>
                      </a:lnTo>
                      <a:lnTo>
                        <a:pt x="1254" y="342"/>
                      </a:lnTo>
                      <a:lnTo>
                        <a:pt x="1254" y="348"/>
                      </a:lnTo>
                      <a:lnTo>
                        <a:pt x="1254" y="354"/>
                      </a:lnTo>
                      <a:lnTo>
                        <a:pt x="1260" y="354"/>
                      </a:lnTo>
                      <a:lnTo>
                        <a:pt x="1260" y="360"/>
                      </a:lnTo>
                      <a:lnTo>
                        <a:pt x="1260" y="366"/>
                      </a:lnTo>
                      <a:lnTo>
                        <a:pt x="1260" y="372"/>
                      </a:lnTo>
                      <a:lnTo>
                        <a:pt x="1260" y="372"/>
                      </a:lnTo>
                      <a:lnTo>
                        <a:pt x="1260" y="378"/>
                      </a:lnTo>
                      <a:lnTo>
                        <a:pt x="1260" y="384"/>
                      </a:lnTo>
                      <a:lnTo>
                        <a:pt x="1266" y="384"/>
                      </a:lnTo>
                      <a:lnTo>
                        <a:pt x="1266" y="390"/>
                      </a:lnTo>
                      <a:lnTo>
                        <a:pt x="1266" y="390"/>
                      </a:lnTo>
                      <a:lnTo>
                        <a:pt x="1290" y="378"/>
                      </a:lnTo>
                      <a:lnTo>
                        <a:pt x="1290" y="378"/>
                      </a:lnTo>
                      <a:lnTo>
                        <a:pt x="1296" y="372"/>
                      </a:lnTo>
                      <a:lnTo>
                        <a:pt x="1296" y="372"/>
                      </a:lnTo>
                      <a:lnTo>
                        <a:pt x="1296" y="366"/>
                      </a:lnTo>
                      <a:lnTo>
                        <a:pt x="1296" y="366"/>
                      </a:lnTo>
                      <a:lnTo>
                        <a:pt x="1296" y="360"/>
                      </a:lnTo>
                      <a:lnTo>
                        <a:pt x="1296" y="354"/>
                      </a:lnTo>
                      <a:lnTo>
                        <a:pt x="1296" y="348"/>
                      </a:lnTo>
                      <a:lnTo>
                        <a:pt x="1302" y="342"/>
                      </a:lnTo>
                      <a:lnTo>
                        <a:pt x="1302" y="336"/>
                      </a:lnTo>
                      <a:lnTo>
                        <a:pt x="1302" y="336"/>
                      </a:lnTo>
                      <a:lnTo>
                        <a:pt x="1302" y="330"/>
                      </a:lnTo>
                      <a:lnTo>
                        <a:pt x="1302" y="324"/>
                      </a:lnTo>
                      <a:lnTo>
                        <a:pt x="1302" y="324"/>
                      </a:lnTo>
                      <a:lnTo>
                        <a:pt x="1302" y="324"/>
                      </a:lnTo>
                      <a:lnTo>
                        <a:pt x="1302" y="318"/>
                      </a:lnTo>
                      <a:lnTo>
                        <a:pt x="1308" y="312"/>
                      </a:lnTo>
                      <a:lnTo>
                        <a:pt x="1308" y="300"/>
                      </a:lnTo>
                      <a:lnTo>
                        <a:pt x="1308" y="294"/>
                      </a:lnTo>
                      <a:lnTo>
                        <a:pt x="1308" y="294"/>
                      </a:lnTo>
                      <a:lnTo>
                        <a:pt x="1308" y="288"/>
                      </a:lnTo>
                      <a:lnTo>
                        <a:pt x="1308" y="282"/>
                      </a:lnTo>
                      <a:lnTo>
                        <a:pt x="1314" y="282"/>
                      </a:lnTo>
                      <a:lnTo>
                        <a:pt x="1314" y="276"/>
                      </a:lnTo>
                      <a:lnTo>
                        <a:pt x="1314" y="276"/>
                      </a:lnTo>
                      <a:lnTo>
                        <a:pt x="1314" y="276"/>
                      </a:lnTo>
                      <a:lnTo>
                        <a:pt x="1314" y="276"/>
                      </a:lnTo>
                      <a:lnTo>
                        <a:pt x="1314" y="276"/>
                      </a:lnTo>
                      <a:lnTo>
                        <a:pt x="1320" y="282"/>
                      </a:lnTo>
                      <a:lnTo>
                        <a:pt x="1320" y="282"/>
                      </a:lnTo>
                      <a:lnTo>
                        <a:pt x="1320" y="282"/>
                      </a:lnTo>
                      <a:lnTo>
                        <a:pt x="1320" y="288"/>
                      </a:lnTo>
                      <a:lnTo>
                        <a:pt x="1320" y="294"/>
                      </a:lnTo>
                      <a:lnTo>
                        <a:pt x="1320" y="300"/>
                      </a:lnTo>
                      <a:lnTo>
                        <a:pt x="1326" y="306"/>
                      </a:lnTo>
                      <a:lnTo>
                        <a:pt x="1326" y="312"/>
                      </a:lnTo>
                      <a:lnTo>
                        <a:pt x="1326" y="318"/>
                      </a:lnTo>
                      <a:lnTo>
                        <a:pt x="1326" y="324"/>
                      </a:lnTo>
                      <a:lnTo>
                        <a:pt x="1326" y="324"/>
                      </a:lnTo>
                      <a:lnTo>
                        <a:pt x="1326" y="324"/>
                      </a:lnTo>
                      <a:lnTo>
                        <a:pt x="1326" y="336"/>
                      </a:lnTo>
                      <a:lnTo>
                        <a:pt x="1326" y="342"/>
                      </a:lnTo>
                      <a:lnTo>
                        <a:pt x="1332" y="348"/>
                      </a:lnTo>
                      <a:lnTo>
                        <a:pt x="1332" y="354"/>
                      </a:lnTo>
                      <a:lnTo>
                        <a:pt x="1332" y="354"/>
                      </a:lnTo>
                      <a:lnTo>
                        <a:pt x="1332" y="360"/>
                      </a:lnTo>
                      <a:lnTo>
                        <a:pt x="1332" y="366"/>
                      </a:lnTo>
                      <a:lnTo>
                        <a:pt x="1332" y="372"/>
                      </a:lnTo>
                      <a:lnTo>
                        <a:pt x="1338" y="378"/>
                      </a:lnTo>
                      <a:lnTo>
                        <a:pt x="1338" y="378"/>
                      </a:lnTo>
                      <a:lnTo>
                        <a:pt x="1338" y="384"/>
                      </a:lnTo>
                      <a:lnTo>
                        <a:pt x="1338" y="390"/>
                      </a:lnTo>
                      <a:lnTo>
                        <a:pt x="1338" y="390"/>
                      </a:lnTo>
                      <a:lnTo>
                        <a:pt x="1338" y="396"/>
                      </a:lnTo>
                      <a:lnTo>
                        <a:pt x="1344" y="396"/>
                      </a:lnTo>
                      <a:lnTo>
                        <a:pt x="1344" y="396"/>
                      </a:lnTo>
                      <a:lnTo>
                        <a:pt x="1368" y="378"/>
                      </a:lnTo>
                      <a:lnTo>
                        <a:pt x="1368" y="378"/>
                      </a:lnTo>
                      <a:lnTo>
                        <a:pt x="1368" y="378"/>
                      </a:lnTo>
                      <a:lnTo>
                        <a:pt x="1368" y="372"/>
                      </a:lnTo>
                      <a:lnTo>
                        <a:pt x="1374" y="372"/>
                      </a:lnTo>
                      <a:lnTo>
                        <a:pt x="1374" y="366"/>
                      </a:lnTo>
                      <a:lnTo>
                        <a:pt x="1374" y="360"/>
                      </a:lnTo>
                      <a:lnTo>
                        <a:pt x="1374" y="354"/>
                      </a:lnTo>
                      <a:lnTo>
                        <a:pt x="1374" y="348"/>
                      </a:lnTo>
                      <a:lnTo>
                        <a:pt x="1374" y="348"/>
                      </a:lnTo>
                      <a:lnTo>
                        <a:pt x="1374" y="342"/>
                      </a:lnTo>
                      <a:lnTo>
                        <a:pt x="1380" y="336"/>
                      </a:lnTo>
                      <a:lnTo>
                        <a:pt x="1380" y="330"/>
                      </a:lnTo>
                      <a:lnTo>
                        <a:pt x="1380" y="324"/>
                      </a:lnTo>
                      <a:lnTo>
                        <a:pt x="1380" y="324"/>
                      </a:lnTo>
                      <a:lnTo>
                        <a:pt x="1380" y="324"/>
                      </a:lnTo>
                      <a:lnTo>
                        <a:pt x="1380" y="318"/>
                      </a:lnTo>
                      <a:lnTo>
                        <a:pt x="1380" y="306"/>
                      </a:lnTo>
                      <a:lnTo>
                        <a:pt x="1380" y="300"/>
                      </a:lnTo>
                      <a:lnTo>
                        <a:pt x="1386" y="294"/>
                      </a:lnTo>
                      <a:lnTo>
                        <a:pt x="1386" y="288"/>
                      </a:lnTo>
                      <a:lnTo>
                        <a:pt x="1386" y="288"/>
                      </a:lnTo>
                      <a:lnTo>
                        <a:pt x="1386" y="282"/>
                      </a:lnTo>
                      <a:lnTo>
                        <a:pt x="1386" y="276"/>
                      </a:lnTo>
                      <a:lnTo>
                        <a:pt x="1386" y="276"/>
                      </a:lnTo>
                      <a:lnTo>
                        <a:pt x="1392" y="276"/>
                      </a:lnTo>
                      <a:lnTo>
                        <a:pt x="1392" y="276"/>
                      </a:lnTo>
                      <a:lnTo>
                        <a:pt x="1392" y="276"/>
                      </a:lnTo>
                      <a:lnTo>
                        <a:pt x="1392" y="276"/>
                      </a:lnTo>
                      <a:lnTo>
                        <a:pt x="1392" y="276"/>
                      </a:lnTo>
                      <a:lnTo>
                        <a:pt x="1392" y="276"/>
                      </a:lnTo>
                      <a:lnTo>
                        <a:pt x="1398" y="282"/>
                      </a:lnTo>
                      <a:lnTo>
                        <a:pt x="1398" y="282"/>
                      </a:lnTo>
                      <a:lnTo>
                        <a:pt x="1398" y="288"/>
                      </a:lnTo>
                      <a:lnTo>
                        <a:pt x="1398" y="294"/>
                      </a:lnTo>
                      <a:lnTo>
                        <a:pt x="1398" y="300"/>
                      </a:lnTo>
                      <a:lnTo>
                        <a:pt x="1398" y="306"/>
                      </a:lnTo>
                      <a:lnTo>
                        <a:pt x="1404" y="312"/>
                      </a:lnTo>
                      <a:lnTo>
                        <a:pt x="1404" y="318"/>
                      </a:lnTo>
                      <a:lnTo>
                        <a:pt x="1404" y="324"/>
                      </a:lnTo>
                      <a:lnTo>
                        <a:pt x="1404" y="324"/>
                      </a:lnTo>
                      <a:lnTo>
                        <a:pt x="1404" y="330"/>
                      </a:lnTo>
                      <a:lnTo>
                        <a:pt x="1404" y="336"/>
                      </a:lnTo>
                      <a:lnTo>
                        <a:pt x="1404" y="342"/>
                      </a:lnTo>
                      <a:lnTo>
                        <a:pt x="1410" y="342"/>
                      </a:lnTo>
                      <a:lnTo>
                        <a:pt x="1410" y="348"/>
                      </a:lnTo>
                      <a:lnTo>
                        <a:pt x="1410" y="354"/>
                      </a:lnTo>
                      <a:lnTo>
                        <a:pt x="1410" y="360"/>
                      </a:lnTo>
                      <a:lnTo>
                        <a:pt x="1410" y="366"/>
                      </a:lnTo>
                      <a:lnTo>
                        <a:pt x="1410" y="372"/>
                      </a:lnTo>
                      <a:lnTo>
                        <a:pt x="1410" y="372"/>
                      </a:lnTo>
                      <a:lnTo>
                        <a:pt x="1416" y="378"/>
                      </a:lnTo>
                      <a:lnTo>
                        <a:pt x="1416" y="384"/>
                      </a:lnTo>
                      <a:lnTo>
                        <a:pt x="1416" y="384"/>
                      </a:lnTo>
                      <a:lnTo>
                        <a:pt x="1416" y="390"/>
                      </a:lnTo>
                      <a:lnTo>
                        <a:pt x="1416" y="390"/>
                      </a:lnTo>
                      <a:lnTo>
                        <a:pt x="1416" y="390"/>
                      </a:lnTo>
                      <a:lnTo>
                        <a:pt x="1446" y="372"/>
                      </a:lnTo>
                      <a:lnTo>
                        <a:pt x="1446" y="372"/>
                      </a:lnTo>
                      <a:lnTo>
                        <a:pt x="1446" y="372"/>
                      </a:lnTo>
                      <a:lnTo>
                        <a:pt x="1446" y="366"/>
                      </a:lnTo>
                      <a:lnTo>
                        <a:pt x="1446" y="360"/>
                      </a:lnTo>
                      <a:lnTo>
                        <a:pt x="1446" y="360"/>
                      </a:lnTo>
                      <a:lnTo>
                        <a:pt x="1452" y="354"/>
                      </a:lnTo>
                      <a:lnTo>
                        <a:pt x="1452" y="348"/>
                      </a:lnTo>
                      <a:lnTo>
                        <a:pt x="1452" y="342"/>
                      </a:lnTo>
                      <a:lnTo>
                        <a:pt x="1452" y="336"/>
                      </a:lnTo>
                      <a:lnTo>
                        <a:pt x="1452" y="330"/>
                      </a:lnTo>
                      <a:lnTo>
                        <a:pt x="1452" y="330"/>
                      </a:lnTo>
                      <a:lnTo>
                        <a:pt x="1452" y="324"/>
                      </a:lnTo>
                      <a:lnTo>
                        <a:pt x="1458" y="318"/>
                      </a:lnTo>
                      <a:lnTo>
                        <a:pt x="1458" y="318"/>
                      </a:lnTo>
                      <a:lnTo>
                        <a:pt x="1458" y="318"/>
                      </a:lnTo>
                      <a:lnTo>
                        <a:pt x="1458" y="312"/>
                      </a:lnTo>
                      <a:lnTo>
                        <a:pt x="1458" y="300"/>
                      </a:lnTo>
                      <a:lnTo>
                        <a:pt x="1458" y="294"/>
                      </a:lnTo>
                      <a:lnTo>
                        <a:pt x="1458" y="288"/>
                      </a:lnTo>
                      <a:lnTo>
                        <a:pt x="1464" y="282"/>
                      </a:lnTo>
                      <a:lnTo>
                        <a:pt x="1464" y="282"/>
                      </a:lnTo>
                      <a:lnTo>
                        <a:pt x="1464" y="276"/>
                      </a:lnTo>
                      <a:lnTo>
                        <a:pt x="1464" y="276"/>
                      </a:lnTo>
                      <a:lnTo>
                        <a:pt x="1464" y="270"/>
                      </a:lnTo>
                      <a:lnTo>
                        <a:pt x="1464" y="270"/>
                      </a:lnTo>
                      <a:lnTo>
                        <a:pt x="1470" y="270"/>
                      </a:lnTo>
                      <a:lnTo>
                        <a:pt x="1470" y="270"/>
                      </a:lnTo>
                      <a:lnTo>
                        <a:pt x="1470" y="270"/>
                      </a:lnTo>
                      <a:lnTo>
                        <a:pt x="1470" y="270"/>
                      </a:lnTo>
                      <a:lnTo>
                        <a:pt x="1470" y="276"/>
                      </a:lnTo>
                      <a:lnTo>
                        <a:pt x="1470" y="276"/>
                      </a:lnTo>
                      <a:lnTo>
                        <a:pt x="1470" y="282"/>
                      </a:lnTo>
                      <a:lnTo>
                        <a:pt x="1476" y="288"/>
                      </a:lnTo>
                      <a:lnTo>
                        <a:pt x="1476" y="288"/>
                      </a:lnTo>
                      <a:lnTo>
                        <a:pt x="1476" y="294"/>
                      </a:lnTo>
                      <a:lnTo>
                        <a:pt x="1476" y="306"/>
                      </a:lnTo>
                      <a:lnTo>
                        <a:pt x="1476" y="312"/>
                      </a:lnTo>
                      <a:lnTo>
                        <a:pt x="1476" y="318"/>
                      </a:lnTo>
                      <a:lnTo>
                        <a:pt x="1482" y="318"/>
                      </a:lnTo>
                      <a:lnTo>
                        <a:pt x="1482" y="318"/>
                      </a:lnTo>
                      <a:lnTo>
                        <a:pt x="1482" y="324"/>
                      </a:lnTo>
                      <a:lnTo>
                        <a:pt x="1482" y="330"/>
                      </a:lnTo>
                      <a:lnTo>
                        <a:pt x="1482" y="336"/>
                      </a:lnTo>
                      <a:lnTo>
                        <a:pt x="1482" y="342"/>
                      </a:lnTo>
                      <a:lnTo>
                        <a:pt x="1482" y="348"/>
                      </a:lnTo>
                      <a:lnTo>
                        <a:pt x="1488" y="354"/>
                      </a:lnTo>
                      <a:lnTo>
                        <a:pt x="1488" y="360"/>
                      </a:lnTo>
                      <a:lnTo>
                        <a:pt x="1488" y="366"/>
                      </a:lnTo>
                      <a:lnTo>
                        <a:pt x="1488" y="372"/>
                      </a:lnTo>
                      <a:lnTo>
                        <a:pt x="1488" y="378"/>
                      </a:lnTo>
                      <a:lnTo>
                        <a:pt x="1488" y="378"/>
                      </a:lnTo>
                      <a:lnTo>
                        <a:pt x="1494" y="384"/>
                      </a:lnTo>
                      <a:lnTo>
                        <a:pt x="1494" y="390"/>
                      </a:lnTo>
                      <a:lnTo>
                        <a:pt x="1494" y="390"/>
                      </a:lnTo>
                      <a:lnTo>
                        <a:pt x="1494" y="396"/>
                      </a:lnTo>
                      <a:lnTo>
                        <a:pt x="1494" y="396"/>
                      </a:lnTo>
                      <a:lnTo>
                        <a:pt x="1524" y="384"/>
                      </a:lnTo>
                      <a:lnTo>
                        <a:pt x="1524" y="384"/>
                      </a:lnTo>
                      <a:lnTo>
                        <a:pt x="1524" y="378"/>
                      </a:lnTo>
                      <a:lnTo>
                        <a:pt x="1524" y="378"/>
                      </a:lnTo>
                      <a:lnTo>
                        <a:pt x="1524" y="372"/>
                      </a:lnTo>
                      <a:lnTo>
                        <a:pt x="1524" y="366"/>
                      </a:lnTo>
                      <a:lnTo>
                        <a:pt x="1524" y="366"/>
                      </a:lnTo>
                      <a:lnTo>
                        <a:pt x="1524" y="360"/>
                      </a:lnTo>
                      <a:lnTo>
                        <a:pt x="1530" y="354"/>
                      </a:lnTo>
                      <a:lnTo>
                        <a:pt x="1530" y="348"/>
                      </a:lnTo>
                      <a:lnTo>
                        <a:pt x="1530" y="342"/>
                      </a:lnTo>
                      <a:lnTo>
                        <a:pt x="1530" y="336"/>
                      </a:lnTo>
                      <a:lnTo>
                        <a:pt x="1530" y="330"/>
                      </a:lnTo>
                      <a:lnTo>
                        <a:pt x="1530" y="330"/>
                      </a:lnTo>
                      <a:lnTo>
                        <a:pt x="1530" y="330"/>
                      </a:lnTo>
                      <a:lnTo>
                        <a:pt x="1530" y="330"/>
                      </a:lnTo>
                      <a:lnTo>
                        <a:pt x="1536" y="318"/>
                      </a:lnTo>
                      <a:lnTo>
                        <a:pt x="1536" y="312"/>
                      </a:lnTo>
                      <a:lnTo>
                        <a:pt x="1536" y="306"/>
                      </a:lnTo>
                      <a:lnTo>
                        <a:pt x="1536" y="300"/>
                      </a:lnTo>
                      <a:lnTo>
                        <a:pt x="1536" y="294"/>
                      </a:lnTo>
                      <a:lnTo>
                        <a:pt x="1536" y="294"/>
                      </a:lnTo>
                      <a:lnTo>
                        <a:pt x="1542" y="288"/>
                      </a:lnTo>
                      <a:lnTo>
                        <a:pt x="1542" y="288"/>
                      </a:lnTo>
                      <a:lnTo>
                        <a:pt x="1542" y="282"/>
                      </a:lnTo>
                      <a:lnTo>
                        <a:pt x="1542" y="282"/>
                      </a:lnTo>
                      <a:lnTo>
                        <a:pt x="1542" y="282"/>
                      </a:lnTo>
                      <a:lnTo>
                        <a:pt x="1542" y="282"/>
                      </a:lnTo>
                      <a:lnTo>
                        <a:pt x="1548" y="282"/>
                      </a:lnTo>
                      <a:lnTo>
                        <a:pt x="1548" y="282"/>
                      </a:lnTo>
                      <a:lnTo>
                        <a:pt x="1548" y="288"/>
                      </a:lnTo>
                      <a:lnTo>
                        <a:pt x="1548" y="288"/>
                      </a:lnTo>
                      <a:lnTo>
                        <a:pt x="1548" y="294"/>
                      </a:lnTo>
                      <a:lnTo>
                        <a:pt x="1548" y="294"/>
                      </a:lnTo>
                      <a:lnTo>
                        <a:pt x="1554" y="300"/>
                      </a:lnTo>
                      <a:lnTo>
                        <a:pt x="1554" y="306"/>
                      </a:lnTo>
                      <a:lnTo>
                        <a:pt x="1554" y="312"/>
                      </a:lnTo>
                      <a:lnTo>
                        <a:pt x="1554" y="318"/>
                      </a:lnTo>
                      <a:lnTo>
                        <a:pt x="1554" y="330"/>
                      </a:lnTo>
                      <a:lnTo>
                        <a:pt x="1554" y="330"/>
                      </a:lnTo>
                      <a:lnTo>
                        <a:pt x="1554" y="330"/>
                      </a:lnTo>
                      <a:lnTo>
                        <a:pt x="1560" y="336"/>
                      </a:lnTo>
                      <a:lnTo>
                        <a:pt x="1560" y="342"/>
                      </a:lnTo>
                      <a:lnTo>
                        <a:pt x="1560" y="348"/>
                      </a:lnTo>
                      <a:lnTo>
                        <a:pt x="1560" y="354"/>
                      </a:lnTo>
                      <a:lnTo>
                        <a:pt x="1560" y="360"/>
                      </a:lnTo>
                      <a:lnTo>
                        <a:pt x="1560" y="366"/>
                      </a:lnTo>
                      <a:lnTo>
                        <a:pt x="1560" y="366"/>
                      </a:lnTo>
                      <a:lnTo>
                        <a:pt x="1566" y="372"/>
                      </a:lnTo>
                      <a:lnTo>
                        <a:pt x="1566" y="378"/>
                      </a:lnTo>
                      <a:lnTo>
                        <a:pt x="1566" y="384"/>
                      </a:lnTo>
                      <a:lnTo>
                        <a:pt x="1566" y="384"/>
                      </a:lnTo>
                      <a:lnTo>
                        <a:pt x="1566" y="390"/>
                      </a:lnTo>
                      <a:lnTo>
                        <a:pt x="1566" y="390"/>
                      </a:lnTo>
                      <a:lnTo>
                        <a:pt x="1572" y="396"/>
                      </a:lnTo>
                      <a:lnTo>
                        <a:pt x="1572" y="402"/>
                      </a:lnTo>
                      <a:lnTo>
                        <a:pt x="1572" y="402"/>
                      </a:lnTo>
                      <a:lnTo>
                        <a:pt x="1596" y="378"/>
                      </a:lnTo>
                      <a:lnTo>
                        <a:pt x="1596" y="378"/>
                      </a:lnTo>
                      <a:lnTo>
                        <a:pt x="1602" y="378"/>
                      </a:lnTo>
                      <a:lnTo>
                        <a:pt x="1602" y="372"/>
                      </a:lnTo>
                      <a:lnTo>
                        <a:pt x="1602" y="366"/>
                      </a:lnTo>
                      <a:lnTo>
                        <a:pt x="1602" y="366"/>
                      </a:lnTo>
                      <a:lnTo>
                        <a:pt x="1602" y="360"/>
                      </a:lnTo>
                      <a:lnTo>
                        <a:pt x="1602" y="354"/>
                      </a:lnTo>
                      <a:lnTo>
                        <a:pt x="1602" y="348"/>
                      </a:lnTo>
                      <a:lnTo>
                        <a:pt x="1608" y="342"/>
                      </a:lnTo>
                      <a:lnTo>
                        <a:pt x="1608" y="336"/>
                      </a:lnTo>
                      <a:lnTo>
                        <a:pt x="1608" y="330"/>
                      </a:lnTo>
                      <a:lnTo>
                        <a:pt x="1608" y="324"/>
                      </a:lnTo>
                      <a:lnTo>
                        <a:pt x="1608" y="324"/>
                      </a:lnTo>
                      <a:lnTo>
                        <a:pt x="1608" y="324"/>
                      </a:lnTo>
                      <a:lnTo>
                        <a:pt x="1608" y="318"/>
                      </a:lnTo>
                      <a:lnTo>
                        <a:pt x="1608" y="312"/>
                      </a:lnTo>
                      <a:lnTo>
                        <a:pt x="1614" y="306"/>
                      </a:lnTo>
                      <a:lnTo>
                        <a:pt x="1614" y="300"/>
                      </a:lnTo>
                      <a:lnTo>
                        <a:pt x="1614" y="294"/>
                      </a:lnTo>
                      <a:lnTo>
                        <a:pt x="1614" y="288"/>
                      </a:lnTo>
                      <a:lnTo>
                        <a:pt x="1614" y="282"/>
                      </a:lnTo>
                      <a:lnTo>
                        <a:pt x="1614" y="276"/>
                      </a:lnTo>
                      <a:lnTo>
                        <a:pt x="1614" y="270"/>
                      </a:lnTo>
                      <a:lnTo>
                        <a:pt x="1620" y="264"/>
                      </a:lnTo>
                      <a:lnTo>
                        <a:pt x="1620" y="258"/>
                      </a:lnTo>
                      <a:lnTo>
                        <a:pt x="1620" y="258"/>
                      </a:lnTo>
                      <a:lnTo>
                        <a:pt x="1620" y="252"/>
                      </a:lnTo>
                      <a:lnTo>
                        <a:pt x="1620" y="252"/>
                      </a:lnTo>
                      <a:lnTo>
                        <a:pt x="1620" y="252"/>
                      </a:lnTo>
                      <a:lnTo>
                        <a:pt x="1626" y="252"/>
                      </a:lnTo>
                      <a:lnTo>
                        <a:pt x="1626" y="246"/>
                      </a:lnTo>
                      <a:lnTo>
                        <a:pt x="1626" y="246"/>
                      </a:lnTo>
                      <a:lnTo>
                        <a:pt x="1626" y="246"/>
                      </a:lnTo>
                      <a:lnTo>
                        <a:pt x="1626" y="246"/>
                      </a:lnTo>
                      <a:lnTo>
                        <a:pt x="1626" y="252"/>
                      </a:lnTo>
                      <a:lnTo>
                        <a:pt x="1632" y="252"/>
                      </a:lnTo>
                      <a:lnTo>
                        <a:pt x="1632" y="252"/>
                      </a:lnTo>
                      <a:lnTo>
                        <a:pt x="1632" y="258"/>
                      </a:lnTo>
                      <a:lnTo>
                        <a:pt x="1632" y="252"/>
                      </a:lnTo>
                      <a:lnTo>
                        <a:pt x="1632" y="252"/>
                      </a:lnTo>
                      <a:lnTo>
                        <a:pt x="1632" y="258"/>
                      </a:lnTo>
                      <a:lnTo>
                        <a:pt x="1632" y="258"/>
                      </a:lnTo>
                      <a:lnTo>
                        <a:pt x="1638" y="258"/>
                      </a:lnTo>
                      <a:lnTo>
                        <a:pt x="1638" y="258"/>
                      </a:lnTo>
                      <a:lnTo>
                        <a:pt x="1638" y="264"/>
                      </a:lnTo>
                      <a:lnTo>
                        <a:pt x="1638" y="264"/>
                      </a:lnTo>
                      <a:lnTo>
                        <a:pt x="1638" y="264"/>
                      </a:lnTo>
                      <a:lnTo>
                        <a:pt x="1638" y="264"/>
                      </a:lnTo>
                      <a:lnTo>
                        <a:pt x="1644" y="264"/>
                      </a:lnTo>
                      <a:lnTo>
                        <a:pt x="1644" y="264"/>
                      </a:lnTo>
                      <a:lnTo>
                        <a:pt x="1644" y="264"/>
                      </a:lnTo>
                      <a:lnTo>
                        <a:pt x="1644" y="264"/>
                      </a:lnTo>
                      <a:lnTo>
                        <a:pt x="1644" y="264"/>
                      </a:lnTo>
                      <a:lnTo>
                        <a:pt x="1644" y="264"/>
                      </a:lnTo>
                      <a:lnTo>
                        <a:pt x="1644" y="264"/>
                      </a:lnTo>
                      <a:lnTo>
                        <a:pt x="1644" y="264"/>
                      </a:lnTo>
                      <a:lnTo>
                        <a:pt x="1674" y="162"/>
                      </a:lnTo>
                      <a:lnTo>
                        <a:pt x="1674" y="162"/>
                      </a:lnTo>
                      <a:lnTo>
                        <a:pt x="1674" y="156"/>
                      </a:lnTo>
                      <a:lnTo>
                        <a:pt x="1674" y="150"/>
                      </a:lnTo>
                      <a:lnTo>
                        <a:pt x="1680" y="144"/>
                      </a:lnTo>
                      <a:lnTo>
                        <a:pt x="1680" y="138"/>
                      </a:lnTo>
                      <a:lnTo>
                        <a:pt x="1680" y="132"/>
                      </a:lnTo>
                      <a:lnTo>
                        <a:pt x="1680" y="126"/>
                      </a:lnTo>
                      <a:lnTo>
                        <a:pt x="1680" y="120"/>
                      </a:lnTo>
                      <a:lnTo>
                        <a:pt x="1680" y="114"/>
                      </a:lnTo>
                      <a:lnTo>
                        <a:pt x="1680" y="108"/>
                      </a:lnTo>
                      <a:lnTo>
                        <a:pt x="1686" y="102"/>
                      </a:lnTo>
                      <a:lnTo>
                        <a:pt x="1686" y="90"/>
                      </a:lnTo>
                      <a:lnTo>
                        <a:pt x="1686" y="84"/>
                      </a:lnTo>
                      <a:lnTo>
                        <a:pt x="1686" y="78"/>
                      </a:lnTo>
                      <a:lnTo>
                        <a:pt x="1686" y="66"/>
                      </a:lnTo>
                      <a:lnTo>
                        <a:pt x="1686" y="66"/>
                      </a:lnTo>
                      <a:lnTo>
                        <a:pt x="1686" y="66"/>
                      </a:lnTo>
                      <a:lnTo>
                        <a:pt x="1686" y="54"/>
                      </a:lnTo>
                      <a:lnTo>
                        <a:pt x="1692" y="48"/>
                      </a:lnTo>
                      <a:lnTo>
                        <a:pt x="1692" y="36"/>
                      </a:lnTo>
                      <a:lnTo>
                        <a:pt x="1692" y="30"/>
                      </a:lnTo>
                      <a:lnTo>
                        <a:pt x="1692" y="24"/>
                      </a:lnTo>
                      <a:lnTo>
                        <a:pt x="1692" y="18"/>
                      </a:lnTo>
                      <a:lnTo>
                        <a:pt x="1692" y="12"/>
                      </a:lnTo>
                      <a:lnTo>
                        <a:pt x="1698" y="6"/>
                      </a:lnTo>
                      <a:lnTo>
                        <a:pt x="1698" y="6"/>
                      </a:lnTo>
                      <a:lnTo>
                        <a:pt x="1698" y="0"/>
                      </a:lnTo>
                      <a:lnTo>
                        <a:pt x="1698" y="0"/>
                      </a:lnTo>
                      <a:lnTo>
                        <a:pt x="1698" y="0"/>
                      </a:lnTo>
                      <a:lnTo>
                        <a:pt x="1698" y="0"/>
                      </a:lnTo>
                      <a:lnTo>
                        <a:pt x="1704" y="0"/>
                      </a:lnTo>
                      <a:lnTo>
                        <a:pt x="1704" y="6"/>
                      </a:lnTo>
                      <a:lnTo>
                        <a:pt x="1704" y="6"/>
                      </a:lnTo>
                      <a:lnTo>
                        <a:pt x="1704" y="12"/>
                      </a:lnTo>
                      <a:lnTo>
                        <a:pt x="1704" y="18"/>
                      </a:lnTo>
                      <a:lnTo>
                        <a:pt x="1704" y="18"/>
                      </a:lnTo>
                      <a:lnTo>
                        <a:pt x="1710" y="30"/>
                      </a:lnTo>
                      <a:lnTo>
                        <a:pt x="1710" y="36"/>
                      </a:lnTo>
                      <a:lnTo>
                        <a:pt x="1710" y="42"/>
                      </a:lnTo>
                      <a:lnTo>
                        <a:pt x="1710" y="54"/>
                      </a:lnTo>
                      <a:lnTo>
                        <a:pt x="1710" y="54"/>
                      </a:lnTo>
                      <a:lnTo>
                        <a:pt x="1710" y="54"/>
                      </a:lnTo>
                      <a:lnTo>
                        <a:pt x="1710" y="60"/>
                      </a:lnTo>
                      <a:lnTo>
                        <a:pt x="1716" y="66"/>
                      </a:lnTo>
                      <a:lnTo>
                        <a:pt x="1716" y="72"/>
                      </a:lnTo>
                      <a:lnTo>
                        <a:pt x="1716" y="78"/>
                      </a:lnTo>
                      <a:lnTo>
                        <a:pt x="1716" y="84"/>
                      </a:lnTo>
                      <a:lnTo>
                        <a:pt x="1716" y="96"/>
                      </a:lnTo>
                      <a:lnTo>
                        <a:pt x="1716" y="102"/>
                      </a:lnTo>
                      <a:lnTo>
                        <a:pt x="1716" y="108"/>
                      </a:lnTo>
                      <a:lnTo>
                        <a:pt x="1722" y="114"/>
                      </a:lnTo>
                      <a:lnTo>
                        <a:pt x="1722" y="120"/>
                      </a:lnTo>
                      <a:lnTo>
                        <a:pt x="1722" y="126"/>
                      </a:lnTo>
                      <a:lnTo>
                        <a:pt x="1722" y="126"/>
                      </a:lnTo>
                      <a:lnTo>
                        <a:pt x="1722" y="132"/>
                      </a:lnTo>
                      <a:lnTo>
                        <a:pt x="1722" y="138"/>
                      </a:lnTo>
                      <a:lnTo>
                        <a:pt x="1728" y="144"/>
                      </a:lnTo>
                      <a:lnTo>
                        <a:pt x="1728" y="144"/>
                      </a:lnTo>
                      <a:lnTo>
                        <a:pt x="1782" y="138"/>
                      </a:lnTo>
                      <a:lnTo>
                        <a:pt x="1782" y="138"/>
                      </a:lnTo>
                      <a:lnTo>
                        <a:pt x="1782" y="132"/>
                      </a:lnTo>
                      <a:lnTo>
                        <a:pt x="1782" y="126"/>
                      </a:lnTo>
                      <a:lnTo>
                        <a:pt x="1782" y="126"/>
                      </a:lnTo>
                      <a:lnTo>
                        <a:pt x="1782" y="120"/>
                      </a:lnTo>
                      <a:lnTo>
                        <a:pt x="1788" y="114"/>
                      </a:lnTo>
                      <a:lnTo>
                        <a:pt x="1788" y="108"/>
                      </a:lnTo>
                      <a:lnTo>
                        <a:pt x="1788" y="102"/>
                      </a:lnTo>
                      <a:lnTo>
                        <a:pt x="1788" y="96"/>
                      </a:lnTo>
                      <a:lnTo>
                        <a:pt x="1788" y="90"/>
                      </a:lnTo>
                      <a:lnTo>
                        <a:pt x="1788" y="84"/>
                      </a:lnTo>
                      <a:lnTo>
                        <a:pt x="1794" y="78"/>
                      </a:lnTo>
                      <a:lnTo>
                        <a:pt x="1794" y="72"/>
                      </a:lnTo>
                      <a:lnTo>
                        <a:pt x="1794" y="66"/>
                      </a:lnTo>
                      <a:lnTo>
                        <a:pt x="1794" y="60"/>
                      </a:lnTo>
                      <a:lnTo>
                        <a:pt x="1794" y="60"/>
                      </a:lnTo>
                      <a:lnTo>
                        <a:pt x="1794" y="54"/>
                      </a:lnTo>
                      <a:lnTo>
                        <a:pt x="1794" y="48"/>
                      </a:lnTo>
                      <a:lnTo>
                        <a:pt x="1794" y="42"/>
                      </a:lnTo>
                      <a:lnTo>
                        <a:pt x="1800" y="30"/>
                      </a:lnTo>
                      <a:lnTo>
                        <a:pt x="1800" y="24"/>
                      </a:lnTo>
                      <a:lnTo>
                        <a:pt x="1800" y="18"/>
                      </a:lnTo>
                      <a:lnTo>
                        <a:pt x="1800" y="18"/>
                      </a:lnTo>
                      <a:lnTo>
                        <a:pt x="1800" y="12"/>
                      </a:lnTo>
                      <a:lnTo>
                        <a:pt x="1800" y="6"/>
                      </a:lnTo>
                      <a:lnTo>
                        <a:pt x="1806" y="6"/>
                      </a:lnTo>
                      <a:lnTo>
                        <a:pt x="1806" y="6"/>
                      </a:lnTo>
                      <a:lnTo>
                        <a:pt x="1806" y="6"/>
                      </a:lnTo>
                      <a:lnTo>
                        <a:pt x="1806" y="6"/>
                      </a:lnTo>
                      <a:lnTo>
                        <a:pt x="1806" y="6"/>
                      </a:lnTo>
                      <a:lnTo>
                        <a:pt x="1806" y="6"/>
                      </a:lnTo>
                      <a:lnTo>
                        <a:pt x="1812" y="12"/>
                      </a:lnTo>
                      <a:lnTo>
                        <a:pt x="1812" y="12"/>
                      </a:lnTo>
                      <a:lnTo>
                        <a:pt x="1812" y="18"/>
                      </a:lnTo>
                      <a:lnTo>
                        <a:pt x="1812" y="24"/>
                      </a:lnTo>
                      <a:lnTo>
                        <a:pt x="1812" y="30"/>
                      </a:lnTo>
                      <a:lnTo>
                        <a:pt x="1812" y="36"/>
                      </a:lnTo>
                      <a:lnTo>
                        <a:pt x="1818" y="42"/>
                      </a:lnTo>
                      <a:lnTo>
                        <a:pt x="1818" y="48"/>
                      </a:lnTo>
                      <a:lnTo>
                        <a:pt x="1818" y="60"/>
                      </a:lnTo>
                      <a:lnTo>
                        <a:pt x="1818" y="60"/>
                      </a:lnTo>
                      <a:lnTo>
                        <a:pt x="1818" y="60"/>
                      </a:lnTo>
                      <a:lnTo>
                        <a:pt x="1818" y="66"/>
                      </a:lnTo>
                      <a:lnTo>
                        <a:pt x="1818" y="72"/>
                      </a:lnTo>
                      <a:lnTo>
                        <a:pt x="1824" y="78"/>
                      </a:lnTo>
                      <a:lnTo>
                        <a:pt x="1824" y="84"/>
                      </a:lnTo>
                      <a:lnTo>
                        <a:pt x="1824" y="96"/>
                      </a:lnTo>
                      <a:lnTo>
                        <a:pt x="1824" y="102"/>
                      </a:lnTo>
                      <a:lnTo>
                        <a:pt x="1824" y="108"/>
                      </a:lnTo>
                      <a:lnTo>
                        <a:pt x="1824" y="114"/>
                      </a:lnTo>
                      <a:lnTo>
                        <a:pt x="1824" y="120"/>
                      </a:lnTo>
                      <a:lnTo>
                        <a:pt x="1830" y="126"/>
                      </a:lnTo>
                      <a:lnTo>
                        <a:pt x="1830" y="132"/>
                      </a:lnTo>
                      <a:lnTo>
                        <a:pt x="1830" y="132"/>
                      </a:lnTo>
                      <a:lnTo>
                        <a:pt x="1830" y="138"/>
                      </a:lnTo>
                      <a:lnTo>
                        <a:pt x="1830" y="144"/>
                      </a:lnTo>
                      <a:lnTo>
                        <a:pt x="1830" y="150"/>
                      </a:lnTo>
                      <a:lnTo>
                        <a:pt x="1830" y="150"/>
                      </a:lnTo>
                      <a:lnTo>
                        <a:pt x="1890" y="138"/>
                      </a:lnTo>
                      <a:lnTo>
                        <a:pt x="1890" y="138"/>
                      </a:lnTo>
                      <a:lnTo>
                        <a:pt x="1890" y="138"/>
                      </a:lnTo>
                      <a:lnTo>
                        <a:pt x="1890" y="132"/>
                      </a:lnTo>
                      <a:lnTo>
                        <a:pt x="1890" y="126"/>
                      </a:lnTo>
                      <a:lnTo>
                        <a:pt x="1890" y="120"/>
                      </a:lnTo>
                      <a:lnTo>
                        <a:pt x="1890" y="120"/>
                      </a:lnTo>
                      <a:lnTo>
                        <a:pt x="1896" y="114"/>
                      </a:lnTo>
                      <a:lnTo>
                        <a:pt x="1896" y="108"/>
                      </a:lnTo>
                      <a:lnTo>
                        <a:pt x="1896" y="102"/>
                      </a:lnTo>
                      <a:lnTo>
                        <a:pt x="1896" y="96"/>
                      </a:lnTo>
                      <a:lnTo>
                        <a:pt x="1896" y="90"/>
                      </a:lnTo>
                      <a:lnTo>
                        <a:pt x="1896" y="84"/>
                      </a:lnTo>
                      <a:lnTo>
                        <a:pt x="1896" y="72"/>
                      </a:lnTo>
                      <a:lnTo>
                        <a:pt x="1902" y="66"/>
                      </a:lnTo>
                      <a:lnTo>
                        <a:pt x="1902" y="60"/>
                      </a:lnTo>
                      <a:lnTo>
                        <a:pt x="1902" y="60"/>
                      </a:lnTo>
                      <a:lnTo>
                        <a:pt x="1902" y="60"/>
                      </a:lnTo>
                      <a:lnTo>
                        <a:pt x="1902" y="48"/>
                      </a:lnTo>
                      <a:lnTo>
                        <a:pt x="1902" y="42"/>
                      </a:lnTo>
                      <a:lnTo>
                        <a:pt x="1902" y="36"/>
                      </a:lnTo>
                      <a:lnTo>
                        <a:pt x="1908" y="30"/>
                      </a:lnTo>
                      <a:lnTo>
                        <a:pt x="1908" y="24"/>
                      </a:lnTo>
                      <a:lnTo>
                        <a:pt x="1908" y="18"/>
                      </a:lnTo>
                      <a:lnTo>
                        <a:pt x="1908" y="12"/>
                      </a:lnTo>
                      <a:lnTo>
                        <a:pt x="1908" y="12"/>
                      </a:lnTo>
                      <a:lnTo>
                        <a:pt x="1908" y="6"/>
                      </a:lnTo>
                      <a:lnTo>
                        <a:pt x="1914" y="6"/>
                      </a:lnTo>
                      <a:lnTo>
                        <a:pt x="1914" y="6"/>
                      </a:lnTo>
                      <a:lnTo>
                        <a:pt x="1914" y="6"/>
                      </a:lnTo>
                      <a:lnTo>
                        <a:pt x="1914" y="6"/>
                      </a:lnTo>
                      <a:lnTo>
                        <a:pt x="1914" y="6"/>
                      </a:lnTo>
                      <a:lnTo>
                        <a:pt x="1914" y="12"/>
                      </a:lnTo>
                      <a:lnTo>
                        <a:pt x="1920" y="12"/>
                      </a:lnTo>
                      <a:lnTo>
                        <a:pt x="1920" y="18"/>
                      </a:lnTo>
                      <a:lnTo>
                        <a:pt x="1920" y="24"/>
                      </a:lnTo>
                      <a:lnTo>
                        <a:pt x="1920" y="30"/>
                      </a:lnTo>
                      <a:lnTo>
                        <a:pt x="1920" y="36"/>
                      </a:lnTo>
                      <a:lnTo>
                        <a:pt x="1920" y="42"/>
                      </a:lnTo>
                      <a:lnTo>
                        <a:pt x="1926" y="48"/>
                      </a:lnTo>
                      <a:lnTo>
                        <a:pt x="1926" y="60"/>
                      </a:lnTo>
                      <a:lnTo>
                        <a:pt x="1926" y="60"/>
                      </a:lnTo>
                      <a:lnTo>
                        <a:pt x="1926" y="60"/>
                      </a:lnTo>
                      <a:lnTo>
                        <a:pt x="1926" y="66"/>
                      </a:lnTo>
                      <a:lnTo>
                        <a:pt x="1926" y="72"/>
                      </a:lnTo>
                      <a:lnTo>
                        <a:pt x="1926" y="78"/>
                      </a:lnTo>
                      <a:lnTo>
                        <a:pt x="1932" y="90"/>
                      </a:lnTo>
                      <a:lnTo>
                        <a:pt x="1932" y="96"/>
                      </a:lnTo>
                      <a:lnTo>
                        <a:pt x="1932" y="102"/>
                      </a:lnTo>
                      <a:lnTo>
                        <a:pt x="1932" y="108"/>
                      </a:lnTo>
                      <a:lnTo>
                        <a:pt x="1932" y="114"/>
                      </a:lnTo>
                      <a:lnTo>
                        <a:pt x="1932" y="120"/>
                      </a:lnTo>
                      <a:lnTo>
                        <a:pt x="1932" y="126"/>
                      </a:lnTo>
                      <a:lnTo>
                        <a:pt x="1938" y="132"/>
                      </a:lnTo>
                      <a:lnTo>
                        <a:pt x="1938" y="132"/>
                      </a:lnTo>
                      <a:lnTo>
                        <a:pt x="1938" y="138"/>
                      </a:lnTo>
                      <a:lnTo>
                        <a:pt x="1938" y="144"/>
                      </a:lnTo>
                      <a:lnTo>
                        <a:pt x="1938" y="150"/>
                      </a:lnTo>
                      <a:lnTo>
                        <a:pt x="1938" y="150"/>
                      </a:lnTo>
                      <a:lnTo>
                        <a:pt x="1998" y="138"/>
                      </a:lnTo>
                      <a:lnTo>
                        <a:pt x="1998" y="138"/>
                      </a:lnTo>
                      <a:lnTo>
                        <a:pt x="1998" y="138"/>
                      </a:lnTo>
                      <a:lnTo>
                        <a:pt x="1998" y="132"/>
                      </a:lnTo>
                      <a:lnTo>
                        <a:pt x="1998" y="126"/>
                      </a:lnTo>
                      <a:lnTo>
                        <a:pt x="1998" y="120"/>
                      </a:lnTo>
                      <a:lnTo>
                        <a:pt x="1998" y="114"/>
                      </a:lnTo>
                      <a:lnTo>
                        <a:pt x="1998" y="108"/>
                      </a:lnTo>
                      <a:lnTo>
                        <a:pt x="2004" y="108"/>
                      </a:lnTo>
                      <a:lnTo>
                        <a:pt x="2004" y="102"/>
                      </a:lnTo>
                      <a:lnTo>
                        <a:pt x="2004" y="96"/>
                      </a:lnTo>
                      <a:lnTo>
                        <a:pt x="2004" y="90"/>
                      </a:lnTo>
                      <a:lnTo>
                        <a:pt x="2004" y="84"/>
                      </a:lnTo>
                      <a:lnTo>
                        <a:pt x="2004" y="72"/>
                      </a:lnTo>
                      <a:lnTo>
                        <a:pt x="2004" y="66"/>
                      </a:lnTo>
                      <a:lnTo>
                        <a:pt x="2010" y="60"/>
                      </a:lnTo>
                      <a:lnTo>
                        <a:pt x="2010" y="60"/>
                      </a:lnTo>
                      <a:lnTo>
                        <a:pt x="2010" y="60"/>
                      </a:lnTo>
                      <a:lnTo>
                        <a:pt x="2010" y="48"/>
                      </a:lnTo>
                      <a:lnTo>
                        <a:pt x="2010" y="42"/>
                      </a:lnTo>
                      <a:lnTo>
                        <a:pt x="2010" y="36"/>
                      </a:lnTo>
                      <a:lnTo>
                        <a:pt x="2010" y="30"/>
                      </a:lnTo>
                      <a:lnTo>
                        <a:pt x="2016" y="24"/>
                      </a:lnTo>
                      <a:lnTo>
                        <a:pt x="2016" y="18"/>
                      </a:lnTo>
                      <a:lnTo>
                        <a:pt x="2016" y="12"/>
                      </a:lnTo>
                      <a:lnTo>
                        <a:pt x="2016" y="12"/>
                      </a:lnTo>
                      <a:lnTo>
                        <a:pt x="2016" y="6"/>
                      </a:lnTo>
                      <a:lnTo>
                        <a:pt x="2016" y="6"/>
                      </a:lnTo>
                      <a:lnTo>
                        <a:pt x="2022" y="6"/>
                      </a:lnTo>
                      <a:lnTo>
                        <a:pt x="2022" y="6"/>
                      </a:lnTo>
                      <a:lnTo>
                        <a:pt x="2022" y="6"/>
                      </a:lnTo>
                      <a:lnTo>
                        <a:pt x="2022" y="12"/>
                      </a:lnTo>
                      <a:lnTo>
                        <a:pt x="2022" y="12"/>
                      </a:lnTo>
                      <a:lnTo>
                        <a:pt x="2022" y="12"/>
                      </a:lnTo>
                      <a:lnTo>
                        <a:pt x="2028" y="18"/>
                      </a:lnTo>
                      <a:lnTo>
                        <a:pt x="2028" y="24"/>
                      </a:lnTo>
                      <a:lnTo>
                        <a:pt x="2028" y="30"/>
                      </a:lnTo>
                      <a:lnTo>
                        <a:pt x="2028" y="36"/>
                      </a:lnTo>
                      <a:lnTo>
                        <a:pt x="2028" y="42"/>
                      </a:lnTo>
                      <a:lnTo>
                        <a:pt x="2028" y="48"/>
                      </a:lnTo>
                      <a:lnTo>
                        <a:pt x="2034" y="60"/>
                      </a:lnTo>
                      <a:lnTo>
                        <a:pt x="2034" y="60"/>
                      </a:lnTo>
                      <a:lnTo>
                        <a:pt x="2034" y="60"/>
                      </a:lnTo>
                      <a:lnTo>
                        <a:pt x="2034" y="66"/>
                      </a:lnTo>
                      <a:lnTo>
                        <a:pt x="2034" y="72"/>
                      </a:lnTo>
                      <a:lnTo>
                        <a:pt x="2034" y="84"/>
                      </a:lnTo>
                      <a:lnTo>
                        <a:pt x="2034" y="90"/>
                      </a:lnTo>
                      <a:lnTo>
                        <a:pt x="2034" y="96"/>
                      </a:lnTo>
                      <a:lnTo>
                        <a:pt x="2040" y="102"/>
                      </a:lnTo>
                      <a:lnTo>
                        <a:pt x="2040" y="108"/>
                      </a:lnTo>
                      <a:lnTo>
                        <a:pt x="2040" y="114"/>
                      </a:lnTo>
                      <a:lnTo>
                        <a:pt x="2040" y="120"/>
                      </a:lnTo>
                      <a:lnTo>
                        <a:pt x="2040" y="126"/>
                      </a:lnTo>
                      <a:lnTo>
                        <a:pt x="2040" y="132"/>
                      </a:lnTo>
                      <a:lnTo>
                        <a:pt x="2046" y="138"/>
                      </a:lnTo>
                      <a:lnTo>
                        <a:pt x="2046" y="144"/>
                      </a:lnTo>
                      <a:lnTo>
                        <a:pt x="2046" y="144"/>
                      </a:lnTo>
                      <a:lnTo>
                        <a:pt x="2046" y="150"/>
                      </a:lnTo>
                      <a:lnTo>
                        <a:pt x="2046" y="150"/>
                      </a:lnTo>
                      <a:lnTo>
                        <a:pt x="2100" y="144"/>
                      </a:lnTo>
                      <a:lnTo>
                        <a:pt x="2100" y="144"/>
                      </a:lnTo>
                      <a:lnTo>
                        <a:pt x="2106" y="138"/>
                      </a:lnTo>
                      <a:lnTo>
                        <a:pt x="2106" y="138"/>
                      </a:lnTo>
                      <a:lnTo>
                        <a:pt x="2106" y="132"/>
                      </a:lnTo>
                      <a:lnTo>
                        <a:pt x="2106" y="126"/>
                      </a:lnTo>
                      <a:lnTo>
                        <a:pt x="2106" y="120"/>
                      </a:lnTo>
                      <a:lnTo>
                        <a:pt x="2106" y="114"/>
                      </a:lnTo>
                      <a:lnTo>
                        <a:pt x="2106" y="108"/>
                      </a:lnTo>
                      <a:lnTo>
                        <a:pt x="2112" y="102"/>
                      </a:lnTo>
                      <a:lnTo>
                        <a:pt x="2112" y="96"/>
                      </a:lnTo>
                      <a:lnTo>
                        <a:pt x="2112" y="90"/>
                      </a:lnTo>
                      <a:lnTo>
                        <a:pt x="2112" y="84"/>
                      </a:lnTo>
                      <a:lnTo>
                        <a:pt x="2112" y="78"/>
                      </a:lnTo>
                      <a:lnTo>
                        <a:pt x="2112" y="72"/>
                      </a:lnTo>
                      <a:lnTo>
                        <a:pt x="2112" y="66"/>
                      </a:lnTo>
                      <a:lnTo>
                        <a:pt x="2112" y="66"/>
                      </a:lnTo>
                      <a:lnTo>
                        <a:pt x="2118" y="66"/>
                      </a:lnTo>
                      <a:lnTo>
                        <a:pt x="2118" y="54"/>
                      </a:lnTo>
                      <a:lnTo>
                        <a:pt x="2118" y="48"/>
                      </a:lnTo>
                      <a:lnTo>
                        <a:pt x="2118" y="42"/>
                      </a:lnTo>
                      <a:lnTo>
                        <a:pt x="2118" y="36"/>
                      </a:lnTo>
                      <a:lnTo>
                        <a:pt x="2118" y="30"/>
                      </a:lnTo>
                      <a:lnTo>
                        <a:pt x="2124" y="24"/>
                      </a:lnTo>
                      <a:lnTo>
                        <a:pt x="2124" y="18"/>
                      </a:lnTo>
                      <a:lnTo>
                        <a:pt x="2124" y="18"/>
                      </a:lnTo>
                      <a:lnTo>
                        <a:pt x="2124" y="12"/>
                      </a:lnTo>
                      <a:lnTo>
                        <a:pt x="2124" y="12"/>
                      </a:lnTo>
                      <a:lnTo>
                        <a:pt x="2124" y="12"/>
                      </a:lnTo>
                      <a:lnTo>
                        <a:pt x="2130" y="12"/>
                      </a:lnTo>
                      <a:lnTo>
                        <a:pt x="2130" y="12"/>
                      </a:lnTo>
                      <a:lnTo>
                        <a:pt x="2130" y="12"/>
                      </a:lnTo>
                      <a:lnTo>
                        <a:pt x="2130" y="18"/>
                      </a:lnTo>
                      <a:lnTo>
                        <a:pt x="2130" y="18"/>
                      </a:lnTo>
                      <a:lnTo>
                        <a:pt x="2130" y="24"/>
                      </a:lnTo>
                      <a:lnTo>
                        <a:pt x="2136" y="30"/>
                      </a:lnTo>
                      <a:lnTo>
                        <a:pt x="2136" y="36"/>
                      </a:lnTo>
                      <a:lnTo>
                        <a:pt x="2136" y="42"/>
                      </a:lnTo>
                      <a:lnTo>
                        <a:pt x="2136" y="48"/>
                      </a:lnTo>
                      <a:lnTo>
                        <a:pt x="2136" y="54"/>
                      </a:lnTo>
                      <a:lnTo>
                        <a:pt x="2136" y="66"/>
                      </a:lnTo>
                      <a:lnTo>
                        <a:pt x="2142" y="66"/>
                      </a:lnTo>
                      <a:lnTo>
                        <a:pt x="2142" y="66"/>
                      </a:lnTo>
                      <a:lnTo>
                        <a:pt x="2142" y="72"/>
                      </a:lnTo>
                      <a:lnTo>
                        <a:pt x="2142" y="78"/>
                      </a:lnTo>
                      <a:lnTo>
                        <a:pt x="2142" y="84"/>
                      </a:lnTo>
                      <a:lnTo>
                        <a:pt x="2142" y="96"/>
                      </a:lnTo>
                      <a:lnTo>
                        <a:pt x="2142" y="102"/>
                      </a:lnTo>
                      <a:lnTo>
                        <a:pt x="2142" y="108"/>
                      </a:lnTo>
                      <a:lnTo>
                        <a:pt x="2148" y="114"/>
                      </a:lnTo>
                      <a:lnTo>
                        <a:pt x="2148" y="120"/>
                      </a:lnTo>
                      <a:lnTo>
                        <a:pt x="2148" y="126"/>
                      </a:lnTo>
                      <a:lnTo>
                        <a:pt x="2148" y="132"/>
                      </a:lnTo>
                      <a:lnTo>
                        <a:pt x="2148" y="132"/>
                      </a:lnTo>
                      <a:lnTo>
                        <a:pt x="2148" y="138"/>
                      </a:lnTo>
                      <a:lnTo>
                        <a:pt x="2154" y="144"/>
                      </a:lnTo>
                      <a:lnTo>
                        <a:pt x="2154" y="150"/>
                      </a:lnTo>
                      <a:lnTo>
                        <a:pt x="2154" y="156"/>
                      </a:lnTo>
                      <a:lnTo>
                        <a:pt x="2154" y="156"/>
                      </a:lnTo>
                      <a:lnTo>
                        <a:pt x="2208" y="144"/>
                      </a:lnTo>
                      <a:lnTo>
                        <a:pt x="2208" y="144"/>
                      </a:lnTo>
                      <a:lnTo>
                        <a:pt x="2208" y="138"/>
                      </a:lnTo>
                      <a:lnTo>
                        <a:pt x="2214" y="138"/>
                      </a:lnTo>
                      <a:lnTo>
                        <a:pt x="2214" y="132"/>
                      </a:lnTo>
                      <a:lnTo>
                        <a:pt x="2214" y="126"/>
                      </a:lnTo>
                      <a:lnTo>
                        <a:pt x="2214" y="120"/>
                      </a:lnTo>
                      <a:lnTo>
                        <a:pt x="2214" y="114"/>
                      </a:lnTo>
                      <a:lnTo>
                        <a:pt x="2214" y="108"/>
                      </a:lnTo>
                      <a:lnTo>
                        <a:pt x="2214" y="102"/>
                      </a:lnTo>
                      <a:lnTo>
                        <a:pt x="2220" y="96"/>
                      </a:lnTo>
                      <a:lnTo>
                        <a:pt x="2220" y="90"/>
                      </a:lnTo>
                      <a:lnTo>
                        <a:pt x="2220" y="84"/>
                      </a:lnTo>
                      <a:lnTo>
                        <a:pt x="2220" y="78"/>
                      </a:lnTo>
                      <a:lnTo>
                        <a:pt x="2220" y="72"/>
                      </a:lnTo>
                      <a:lnTo>
                        <a:pt x="2220" y="66"/>
                      </a:lnTo>
                      <a:lnTo>
                        <a:pt x="2220" y="66"/>
                      </a:lnTo>
                      <a:lnTo>
                        <a:pt x="2220" y="66"/>
                      </a:lnTo>
                      <a:lnTo>
                        <a:pt x="2226" y="54"/>
                      </a:lnTo>
                      <a:lnTo>
                        <a:pt x="2226" y="48"/>
                      </a:lnTo>
                      <a:lnTo>
                        <a:pt x="2226" y="42"/>
                      </a:lnTo>
                      <a:lnTo>
                        <a:pt x="2226" y="36"/>
                      </a:lnTo>
                      <a:lnTo>
                        <a:pt x="2226" y="30"/>
                      </a:lnTo>
                      <a:lnTo>
                        <a:pt x="2226" y="24"/>
                      </a:lnTo>
                      <a:lnTo>
                        <a:pt x="2232" y="18"/>
                      </a:lnTo>
                      <a:lnTo>
                        <a:pt x="2232" y="18"/>
                      </a:lnTo>
                      <a:lnTo>
                        <a:pt x="2232" y="12"/>
                      </a:lnTo>
                      <a:lnTo>
                        <a:pt x="2232" y="12"/>
                      </a:lnTo>
                      <a:lnTo>
                        <a:pt x="2232" y="12"/>
                      </a:lnTo>
                      <a:lnTo>
                        <a:pt x="2232" y="12"/>
                      </a:lnTo>
                      <a:lnTo>
                        <a:pt x="2238" y="12"/>
                      </a:lnTo>
                      <a:lnTo>
                        <a:pt x="2238" y="12"/>
                      </a:lnTo>
                      <a:lnTo>
                        <a:pt x="2238" y="18"/>
                      </a:lnTo>
                      <a:lnTo>
                        <a:pt x="2238" y="18"/>
                      </a:lnTo>
                      <a:lnTo>
                        <a:pt x="2238" y="24"/>
                      </a:lnTo>
                      <a:lnTo>
                        <a:pt x="2238" y="30"/>
                      </a:lnTo>
                      <a:lnTo>
                        <a:pt x="2244" y="36"/>
                      </a:lnTo>
                      <a:lnTo>
                        <a:pt x="2244" y="42"/>
                      </a:lnTo>
                      <a:lnTo>
                        <a:pt x="2244" y="48"/>
                      </a:lnTo>
                      <a:lnTo>
                        <a:pt x="2244" y="54"/>
                      </a:lnTo>
                      <a:lnTo>
                        <a:pt x="2244" y="60"/>
                      </a:lnTo>
                      <a:lnTo>
                        <a:pt x="2244" y="66"/>
                      </a:lnTo>
                      <a:lnTo>
                        <a:pt x="2244" y="66"/>
                      </a:lnTo>
                      <a:lnTo>
                        <a:pt x="2250" y="72"/>
                      </a:lnTo>
                      <a:lnTo>
                        <a:pt x="2250" y="78"/>
                      </a:lnTo>
                      <a:lnTo>
                        <a:pt x="2250" y="84"/>
                      </a:lnTo>
                      <a:lnTo>
                        <a:pt x="2250" y="90"/>
                      </a:lnTo>
                      <a:lnTo>
                        <a:pt x="2250" y="96"/>
                      </a:lnTo>
                      <a:lnTo>
                        <a:pt x="2250" y="102"/>
                      </a:lnTo>
                      <a:lnTo>
                        <a:pt x="2250" y="108"/>
                      </a:lnTo>
                      <a:lnTo>
                        <a:pt x="2256" y="114"/>
                      </a:lnTo>
                      <a:lnTo>
                        <a:pt x="2256" y="120"/>
                      </a:lnTo>
                      <a:lnTo>
                        <a:pt x="2256" y="126"/>
                      </a:lnTo>
                      <a:lnTo>
                        <a:pt x="2256" y="132"/>
                      </a:lnTo>
                      <a:lnTo>
                        <a:pt x="2256" y="138"/>
                      </a:lnTo>
                      <a:lnTo>
                        <a:pt x="2256" y="144"/>
                      </a:lnTo>
                      <a:lnTo>
                        <a:pt x="2262" y="150"/>
                      </a:lnTo>
                      <a:lnTo>
                        <a:pt x="2262" y="156"/>
                      </a:lnTo>
                      <a:lnTo>
                        <a:pt x="2262" y="156"/>
                      </a:lnTo>
                      <a:lnTo>
                        <a:pt x="2316" y="144"/>
                      </a:lnTo>
                      <a:lnTo>
                        <a:pt x="2316" y="144"/>
                      </a:lnTo>
                      <a:lnTo>
                        <a:pt x="2316" y="138"/>
                      </a:lnTo>
                      <a:lnTo>
                        <a:pt x="2316" y="132"/>
                      </a:lnTo>
                      <a:lnTo>
                        <a:pt x="2316" y="132"/>
                      </a:lnTo>
                      <a:lnTo>
                        <a:pt x="2322" y="126"/>
                      </a:lnTo>
                      <a:lnTo>
                        <a:pt x="2322" y="120"/>
                      </a:lnTo>
                      <a:lnTo>
                        <a:pt x="2322" y="114"/>
                      </a:lnTo>
                      <a:lnTo>
                        <a:pt x="2322" y="108"/>
                      </a:lnTo>
                      <a:lnTo>
                        <a:pt x="2322" y="102"/>
                      </a:lnTo>
                      <a:lnTo>
                        <a:pt x="2322" y="96"/>
                      </a:lnTo>
                      <a:lnTo>
                        <a:pt x="2322" y="90"/>
                      </a:lnTo>
                      <a:lnTo>
                        <a:pt x="2328" y="84"/>
                      </a:lnTo>
                      <a:lnTo>
                        <a:pt x="2328" y="78"/>
                      </a:lnTo>
                      <a:lnTo>
                        <a:pt x="2328" y="72"/>
                      </a:lnTo>
                      <a:lnTo>
                        <a:pt x="2328" y="66"/>
                      </a:lnTo>
                      <a:lnTo>
                        <a:pt x="2328" y="66"/>
                      </a:lnTo>
                      <a:lnTo>
                        <a:pt x="2328" y="66"/>
                      </a:lnTo>
                      <a:lnTo>
                        <a:pt x="2328" y="54"/>
                      </a:lnTo>
                      <a:lnTo>
                        <a:pt x="2334" y="48"/>
                      </a:lnTo>
                      <a:lnTo>
                        <a:pt x="2334" y="42"/>
                      </a:lnTo>
                      <a:lnTo>
                        <a:pt x="2334" y="36"/>
                      </a:lnTo>
                      <a:lnTo>
                        <a:pt x="2334" y="30"/>
                      </a:lnTo>
                      <a:lnTo>
                        <a:pt x="2334" y="24"/>
                      </a:lnTo>
                      <a:lnTo>
                        <a:pt x="2334" y="18"/>
                      </a:lnTo>
                      <a:lnTo>
                        <a:pt x="2340" y="18"/>
                      </a:lnTo>
                      <a:lnTo>
                        <a:pt x="2340" y="12"/>
                      </a:lnTo>
                      <a:lnTo>
                        <a:pt x="2340" y="12"/>
                      </a:lnTo>
                      <a:lnTo>
                        <a:pt x="2340" y="12"/>
                      </a:lnTo>
                      <a:lnTo>
                        <a:pt x="2340" y="12"/>
                      </a:lnTo>
                      <a:lnTo>
                        <a:pt x="2340" y="12"/>
                      </a:lnTo>
                      <a:lnTo>
                        <a:pt x="2346" y="12"/>
                      </a:lnTo>
                      <a:lnTo>
                        <a:pt x="2346" y="18"/>
                      </a:lnTo>
                      <a:lnTo>
                        <a:pt x="2346" y="18"/>
                      </a:lnTo>
                      <a:lnTo>
                        <a:pt x="2346" y="24"/>
                      </a:lnTo>
                      <a:lnTo>
                        <a:pt x="2346" y="30"/>
                      </a:lnTo>
                      <a:lnTo>
                        <a:pt x="2346" y="36"/>
                      </a:lnTo>
                      <a:lnTo>
                        <a:pt x="2352" y="42"/>
                      </a:lnTo>
                      <a:lnTo>
                        <a:pt x="2352" y="48"/>
                      </a:lnTo>
                      <a:lnTo>
                        <a:pt x="2352" y="54"/>
                      </a:lnTo>
                      <a:lnTo>
                        <a:pt x="2352" y="66"/>
                      </a:lnTo>
                      <a:lnTo>
                        <a:pt x="2352" y="66"/>
                      </a:lnTo>
                      <a:lnTo>
                        <a:pt x="2352" y="66"/>
                      </a:lnTo>
                      <a:lnTo>
                        <a:pt x="2352" y="72"/>
                      </a:lnTo>
                      <a:lnTo>
                        <a:pt x="2358" y="78"/>
                      </a:lnTo>
                      <a:lnTo>
                        <a:pt x="2358" y="84"/>
                      </a:lnTo>
                      <a:lnTo>
                        <a:pt x="2358" y="96"/>
                      </a:lnTo>
                      <a:lnTo>
                        <a:pt x="2358" y="102"/>
                      </a:lnTo>
                      <a:lnTo>
                        <a:pt x="2358" y="108"/>
                      </a:lnTo>
                      <a:lnTo>
                        <a:pt x="2358" y="114"/>
                      </a:lnTo>
                      <a:lnTo>
                        <a:pt x="2358" y="120"/>
                      </a:lnTo>
                      <a:lnTo>
                        <a:pt x="2364" y="126"/>
                      </a:lnTo>
                      <a:lnTo>
                        <a:pt x="2364" y="132"/>
                      </a:lnTo>
                      <a:lnTo>
                        <a:pt x="2364" y="138"/>
                      </a:lnTo>
                      <a:lnTo>
                        <a:pt x="2364" y="138"/>
                      </a:lnTo>
                      <a:lnTo>
                        <a:pt x="2364" y="144"/>
                      </a:lnTo>
                      <a:lnTo>
                        <a:pt x="2364" y="150"/>
                      </a:lnTo>
                      <a:lnTo>
                        <a:pt x="2370" y="156"/>
                      </a:lnTo>
                      <a:lnTo>
                        <a:pt x="2370" y="156"/>
                      </a:lnTo>
                      <a:lnTo>
                        <a:pt x="2424" y="150"/>
                      </a:lnTo>
                      <a:lnTo>
                        <a:pt x="2424" y="150"/>
                      </a:lnTo>
                      <a:lnTo>
                        <a:pt x="2424" y="144"/>
                      </a:lnTo>
                      <a:lnTo>
                        <a:pt x="2424" y="138"/>
                      </a:lnTo>
                      <a:lnTo>
                        <a:pt x="2424" y="132"/>
                      </a:lnTo>
                      <a:lnTo>
                        <a:pt x="2424" y="132"/>
                      </a:lnTo>
                      <a:lnTo>
                        <a:pt x="2430" y="126"/>
                      </a:lnTo>
                      <a:lnTo>
                        <a:pt x="2430" y="120"/>
                      </a:lnTo>
                      <a:lnTo>
                        <a:pt x="2430" y="114"/>
                      </a:lnTo>
                      <a:lnTo>
                        <a:pt x="2430" y="108"/>
                      </a:lnTo>
                      <a:lnTo>
                        <a:pt x="2430" y="102"/>
                      </a:lnTo>
                      <a:lnTo>
                        <a:pt x="2430" y="96"/>
                      </a:lnTo>
                      <a:lnTo>
                        <a:pt x="2430" y="90"/>
                      </a:lnTo>
                      <a:lnTo>
                        <a:pt x="2436" y="84"/>
                      </a:lnTo>
                      <a:lnTo>
                        <a:pt x="2436" y="78"/>
                      </a:lnTo>
                      <a:lnTo>
                        <a:pt x="2436" y="72"/>
                      </a:lnTo>
                      <a:lnTo>
                        <a:pt x="2436" y="72"/>
                      </a:lnTo>
                      <a:lnTo>
                        <a:pt x="2436" y="66"/>
                      </a:lnTo>
                      <a:lnTo>
                        <a:pt x="2436" y="60"/>
                      </a:lnTo>
                      <a:lnTo>
                        <a:pt x="2436" y="54"/>
                      </a:lnTo>
                      <a:lnTo>
                        <a:pt x="2442" y="42"/>
                      </a:lnTo>
                      <a:lnTo>
                        <a:pt x="2442" y="36"/>
                      </a:lnTo>
                      <a:lnTo>
                        <a:pt x="2442" y="30"/>
                      </a:lnTo>
                      <a:lnTo>
                        <a:pt x="2442" y="30"/>
                      </a:lnTo>
                      <a:lnTo>
                        <a:pt x="2442" y="24"/>
                      </a:lnTo>
                      <a:lnTo>
                        <a:pt x="2442" y="24"/>
                      </a:lnTo>
                      <a:lnTo>
                        <a:pt x="2448" y="18"/>
                      </a:lnTo>
                      <a:lnTo>
                        <a:pt x="2448" y="18"/>
                      </a:lnTo>
                      <a:lnTo>
                        <a:pt x="2448" y="18"/>
                      </a:lnTo>
                      <a:lnTo>
                        <a:pt x="2448" y="18"/>
                      </a:lnTo>
                      <a:lnTo>
                        <a:pt x="2448" y="18"/>
                      </a:lnTo>
                      <a:lnTo>
                        <a:pt x="2448" y="18"/>
                      </a:lnTo>
                      <a:lnTo>
                        <a:pt x="2454" y="18"/>
                      </a:lnTo>
                      <a:lnTo>
                        <a:pt x="2454" y="24"/>
                      </a:lnTo>
                      <a:lnTo>
                        <a:pt x="2454" y="30"/>
                      </a:lnTo>
                      <a:lnTo>
                        <a:pt x="2454" y="30"/>
                      </a:lnTo>
                      <a:lnTo>
                        <a:pt x="2454" y="36"/>
                      </a:lnTo>
                      <a:lnTo>
                        <a:pt x="2454" y="42"/>
                      </a:lnTo>
                      <a:lnTo>
                        <a:pt x="2460" y="54"/>
                      </a:lnTo>
                      <a:lnTo>
                        <a:pt x="2460" y="60"/>
                      </a:lnTo>
                      <a:lnTo>
                        <a:pt x="2460" y="66"/>
                      </a:lnTo>
                      <a:lnTo>
                        <a:pt x="2460" y="72"/>
                      </a:lnTo>
                      <a:lnTo>
                        <a:pt x="2460" y="72"/>
                      </a:lnTo>
                      <a:lnTo>
                        <a:pt x="2460" y="78"/>
                      </a:lnTo>
                      <a:lnTo>
                        <a:pt x="2460" y="84"/>
                      </a:lnTo>
                      <a:lnTo>
                        <a:pt x="2460" y="90"/>
                      </a:lnTo>
                      <a:lnTo>
                        <a:pt x="2466" y="96"/>
                      </a:lnTo>
                      <a:lnTo>
                        <a:pt x="2466" y="102"/>
                      </a:lnTo>
                      <a:lnTo>
                        <a:pt x="2466" y="108"/>
                      </a:lnTo>
                      <a:lnTo>
                        <a:pt x="2466" y="114"/>
                      </a:lnTo>
                      <a:lnTo>
                        <a:pt x="2466" y="120"/>
                      </a:lnTo>
                      <a:lnTo>
                        <a:pt x="2466" y="126"/>
                      </a:lnTo>
                      <a:lnTo>
                        <a:pt x="2472" y="132"/>
                      </a:lnTo>
                      <a:lnTo>
                        <a:pt x="2472" y="138"/>
                      </a:lnTo>
                      <a:lnTo>
                        <a:pt x="2472" y="144"/>
                      </a:lnTo>
                      <a:lnTo>
                        <a:pt x="2472" y="150"/>
                      </a:lnTo>
                      <a:lnTo>
                        <a:pt x="2472" y="156"/>
                      </a:lnTo>
                      <a:lnTo>
                        <a:pt x="2472" y="156"/>
                      </a:lnTo>
                      <a:lnTo>
                        <a:pt x="2472" y="156"/>
                      </a:lnTo>
                      <a:lnTo>
                        <a:pt x="2532" y="144"/>
                      </a:lnTo>
                      <a:lnTo>
                        <a:pt x="2532" y="144"/>
                      </a:lnTo>
                      <a:lnTo>
                        <a:pt x="2532" y="144"/>
                      </a:lnTo>
                      <a:lnTo>
                        <a:pt x="2532" y="138"/>
                      </a:lnTo>
                      <a:lnTo>
                        <a:pt x="2532" y="132"/>
                      </a:lnTo>
                      <a:lnTo>
                        <a:pt x="2532" y="126"/>
                      </a:lnTo>
                      <a:lnTo>
                        <a:pt x="2532" y="120"/>
                      </a:lnTo>
                      <a:lnTo>
                        <a:pt x="2538" y="120"/>
                      </a:lnTo>
                      <a:lnTo>
                        <a:pt x="2538" y="114"/>
                      </a:lnTo>
                      <a:lnTo>
                        <a:pt x="2538" y="108"/>
                      </a:lnTo>
                      <a:lnTo>
                        <a:pt x="2538" y="102"/>
                      </a:lnTo>
                      <a:lnTo>
                        <a:pt x="2538" y="96"/>
                      </a:lnTo>
                      <a:lnTo>
                        <a:pt x="2538" y="90"/>
                      </a:lnTo>
                      <a:lnTo>
                        <a:pt x="2538" y="84"/>
                      </a:lnTo>
                      <a:lnTo>
                        <a:pt x="2544" y="72"/>
                      </a:lnTo>
                      <a:lnTo>
                        <a:pt x="2544" y="66"/>
                      </a:lnTo>
                      <a:lnTo>
                        <a:pt x="2544" y="66"/>
                      </a:lnTo>
                      <a:lnTo>
                        <a:pt x="2544" y="66"/>
                      </a:lnTo>
                      <a:lnTo>
                        <a:pt x="2544" y="60"/>
                      </a:lnTo>
                      <a:lnTo>
                        <a:pt x="2544" y="48"/>
                      </a:lnTo>
                      <a:lnTo>
                        <a:pt x="2544" y="42"/>
                      </a:lnTo>
                      <a:lnTo>
                        <a:pt x="2550" y="36"/>
                      </a:lnTo>
                      <a:lnTo>
                        <a:pt x="2550" y="30"/>
                      </a:lnTo>
                      <a:lnTo>
                        <a:pt x="2550" y="24"/>
                      </a:lnTo>
                      <a:lnTo>
                        <a:pt x="2550" y="24"/>
                      </a:lnTo>
                      <a:lnTo>
                        <a:pt x="2550" y="18"/>
                      </a:lnTo>
                      <a:lnTo>
                        <a:pt x="2550" y="18"/>
                      </a:lnTo>
                      <a:lnTo>
                        <a:pt x="2556" y="12"/>
                      </a:lnTo>
                      <a:lnTo>
                        <a:pt x="2556" y="12"/>
                      </a:lnTo>
                      <a:lnTo>
                        <a:pt x="2556" y="12"/>
                      </a:lnTo>
                      <a:lnTo>
                        <a:pt x="2556" y="12"/>
                      </a:lnTo>
                      <a:lnTo>
                        <a:pt x="2556" y="18"/>
                      </a:lnTo>
                      <a:lnTo>
                        <a:pt x="2556" y="18"/>
                      </a:lnTo>
                      <a:lnTo>
                        <a:pt x="2562" y="24"/>
                      </a:lnTo>
                      <a:lnTo>
                        <a:pt x="2562" y="24"/>
                      </a:lnTo>
                      <a:lnTo>
                        <a:pt x="2562" y="30"/>
                      </a:lnTo>
                      <a:lnTo>
                        <a:pt x="2562" y="36"/>
                      </a:lnTo>
                      <a:lnTo>
                        <a:pt x="2562" y="42"/>
                      </a:lnTo>
                      <a:lnTo>
                        <a:pt x="2562" y="48"/>
                      </a:lnTo>
                      <a:lnTo>
                        <a:pt x="2568" y="54"/>
                      </a:lnTo>
                      <a:lnTo>
                        <a:pt x="2568" y="66"/>
                      </a:lnTo>
                      <a:lnTo>
                        <a:pt x="2568" y="66"/>
                      </a:lnTo>
                      <a:lnTo>
                        <a:pt x="2568" y="66"/>
                      </a:lnTo>
                      <a:lnTo>
                        <a:pt x="2568" y="72"/>
                      </a:lnTo>
                      <a:lnTo>
                        <a:pt x="2568" y="78"/>
                      </a:lnTo>
                      <a:lnTo>
                        <a:pt x="2568" y="90"/>
                      </a:lnTo>
                      <a:lnTo>
                        <a:pt x="2568" y="96"/>
                      </a:lnTo>
                      <a:lnTo>
                        <a:pt x="2574" y="102"/>
                      </a:lnTo>
                      <a:lnTo>
                        <a:pt x="2574" y="108"/>
                      </a:lnTo>
                      <a:lnTo>
                        <a:pt x="2574" y="114"/>
                      </a:lnTo>
                      <a:lnTo>
                        <a:pt x="2574" y="120"/>
                      </a:lnTo>
                      <a:lnTo>
                        <a:pt x="2574" y="126"/>
                      </a:lnTo>
                      <a:lnTo>
                        <a:pt x="2574" y="132"/>
                      </a:lnTo>
                      <a:lnTo>
                        <a:pt x="2580" y="138"/>
                      </a:lnTo>
                      <a:lnTo>
                        <a:pt x="2580" y="138"/>
                      </a:lnTo>
                      <a:lnTo>
                        <a:pt x="2580" y="144"/>
                      </a:lnTo>
                      <a:lnTo>
                        <a:pt x="2580" y="150"/>
                      </a:lnTo>
                      <a:lnTo>
                        <a:pt x="2580" y="156"/>
                      </a:lnTo>
                      <a:lnTo>
                        <a:pt x="2580" y="156"/>
                      </a:lnTo>
                      <a:lnTo>
                        <a:pt x="2640" y="144"/>
                      </a:lnTo>
                      <a:lnTo>
                        <a:pt x="2640" y="144"/>
                      </a:lnTo>
                      <a:lnTo>
                        <a:pt x="2640" y="144"/>
                      </a:lnTo>
                      <a:lnTo>
                        <a:pt x="2640" y="138"/>
                      </a:lnTo>
                      <a:lnTo>
                        <a:pt x="2640" y="132"/>
                      </a:lnTo>
                      <a:lnTo>
                        <a:pt x="2640" y="126"/>
                      </a:lnTo>
                      <a:lnTo>
                        <a:pt x="2640" y="126"/>
                      </a:lnTo>
                      <a:lnTo>
                        <a:pt x="2640" y="120"/>
                      </a:lnTo>
                      <a:lnTo>
                        <a:pt x="2646" y="114"/>
                      </a:lnTo>
                      <a:lnTo>
                        <a:pt x="2646" y="108"/>
                      </a:lnTo>
                      <a:lnTo>
                        <a:pt x="2646" y="102"/>
                      </a:lnTo>
                      <a:lnTo>
                        <a:pt x="2646" y="96"/>
                      </a:lnTo>
                      <a:lnTo>
                        <a:pt x="2646" y="90"/>
                      </a:lnTo>
                      <a:lnTo>
                        <a:pt x="2646" y="84"/>
                      </a:lnTo>
                      <a:lnTo>
                        <a:pt x="2646" y="78"/>
                      </a:lnTo>
                      <a:lnTo>
                        <a:pt x="2652" y="66"/>
                      </a:lnTo>
                      <a:lnTo>
                        <a:pt x="2652" y="66"/>
                      </a:lnTo>
                      <a:lnTo>
                        <a:pt x="2652" y="66"/>
                      </a:lnTo>
                      <a:lnTo>
                        <a:pt x="2652" y="60"/>
                      </a:lnTo>
                      <a:lnTo>
                        <a:pt x="2652" y="48"/>
                      </a:lnTo>
                      <a:lnTo>
                        <a:pt x="2652" y="42"/>
                      </a:lnTo>
                      <a:lnTo>
                        <a:pt x="2652" y="36"/>
                      </a:lnTo>
                      <a:lnTo>
                        <a:pt x="2658" y="30"/>
                      </a:lnTo>
                      <a:lnTo>
                        <a:pt x="2658" y="30"/>
                      </a:lnTo>
                      <a:lnTo>
                        <a:pt x="2658" y="24"/>
                      </a:lnTo>
                      <a:lnTo>
                        <a:pt x="2658" y="18"/>
                      </a:lnTo>
                      <a:lnTo>
                        <a:pt x="2658" y="18"/>
                      </a:lnTo>
                      <a:lnTo>
                        <a:pt x="2658" y="18"/>
                      </a:lnTo>
                      <a:lnTo>
                        <a:pt x="2664" y="18"/>
                      </a:lnTo>
                      <a:lnTo>
                        <a:pt x="2664" y="18"/>
                      </a:lnTo>
                      <a:lnTo>
                        <a:pt x="2664" y="18"/>
                      </a:lnTo>
                      <a:lnTo>
                        <a:pt x="2664" y="18"/>
                      </a:lnTo>
                      <a:lnTo>
                        <a:pt x="2664" y="18"/>
                      </a:lnTo>
                      <a:lnTo>
                        <a:pt x="2664" y="24"/>
                      </a:lnTo>
                      <a:lnTo>
                        <a:pt x="2670" y="30"/>
                      </a:lnTo>
                      <a:lnTo>
                        <a:pt x="2670" y="30"/>
                      </a:lnTo>
                      <a:lnTo>
                        <a:pt x="2670" y="36"/>
                      </a:lnTo>
                      <a:lnTo>
                        <a:pt x="2670" y="42"/>
                      </a:lnTo>
                      <a:lnTo>
                        <a:pt x="2670" y="54"/>
                      </a:lnTo>
                      <a:lnTo>
                        <a:pt x="2670" y="60"/>
                      </a:lnTo>
                      <a:lnTo>
                        <a:pt x="2676" y="66"/>
                      </a:lnTo>
                      <a:lnTo>
                        <a:pt x="2676" y="72"/>
                      </a:lnTo>
                      <a:lnTo>
                        <a:pt x="2676" y="72"/>
                      </a:lnTo>
                      <a:lnTo>
                        <a:pt x="2676" y="78"/>
                      </a:lnTo>
                      <a:lnTo>
                        <a:pt x="2676" y="84"/>
                      </a:lnTo>
                      <a:lnTo>
                        <a:pt x="2676" y="90"/>
                      </a:lnTo>
                      <a:lnTo>
                        <a:pt x="2676" y="96"/>
                      </a:lnTo>
                      <a:lnTo>
                        <a:pt x="2676" y="102"/>
                      </a:lnTo>
                      <a:lnTo>
                        <a:pt x="2682" y="108"/>
                      </a:lnTo>
                      <a:lnTo>
                        <a:pt x="2682" y="114"/>
                      </a:lnTo>
                      <a:lnTo>
                        <a:pt x="2682" y="120"/>
                      </a:lnTo>
                      <a:lnTo>
                        <a:pt x="2682" y="126"/>
                      </a:lnTo>
                      <a:lnTo>
                        <a:pt x="2682" y="132"/>
                      </a:lnTo>
                      <a:lnTo>
                        <a:pt x="2682" y="138"/>
                      </a:lnTo>
                      <a:lnTo>
                        <a:pt x="2688" y="144"/>
                      </a:lnTo>
                      <a:lnTo>
                        <a:pt x="2688" y="150"/>
                      </a:lnTo>
                      <a:lnTo>
                        <a:pt x="2688" y="156"/>
                      </a:lnTo>
                      <a:lnTo>
                        <a:pt x="2688" y="156"/>
                      </a:lnTo>
                      <a:lnTo>
                        <a:pt x="2688" y="156"/>
                      </a:lnTo>
                      <a:lnTo>
                        <a:pt x="2742" y="150"/>
                      </a:lnTo>
                      <a:lnTo>
                        <a:pt x="2742" y="150"/>
                      </a:lnTo>
                      <a:lnTo>
                        <a:pt x="2748" y="144"/>
                      </a:lnTo>
                      <a:lnTo>
                        <a:pt x="2748" y="138"/>
                      </a:lnTo>
                      <a:lnTo>
                        <a:pt x="2748" y="138"/>
                      </a:lnTo>
                      <a:lnTo>
                        <a:pt x="2748" y="132"/>
                      </a:lnTo>
                      <a:lnTo>
                        <a:pt x="2748" y="126"/>
                      </a:lnTo>
                      <a:lnTo>
                        <a:pt x="2748" y="120"/>
                      </a:lnTo>
                      <a:lnTo>
                        <a:pt x="2748" y="114"/>
                      </a:lnTo>
                      <a:lnTo>
                        <a:pt x="2754" y="108"/>
                      </a:lnTo>
                      <a:lnTo>
                        <a:pt x="2754" y="102"/>
                      </a:lnTo>
                      <a:lnTo>
                        <a:pt x="2754" y="96"/>
                      </a:lnTo>
                      <a:lnTo>
                        <a:pt x="2754" y="90"/>
                      </a:lnTo>
                      <a:lnTo>
                        <a:pt x="2754" y="84"/>
                      </a:lnTo>
                      <a:lnTo>
                        <a:pt x="2754" y="78"/>
                      </a:lnTo>
                      <a:lnTo>
                        <a:pt x="2754" y="72"/>
                      </a:lnTo>
                      <a:lnTo>
                        <a:pt x="2754" y="72"/>
                      </a:lnTo>
                      <a:lnTo>
                        <a:pt x="2760" y="72"/>
                      </a:lnTo>
                      <a:lnTo>
                        <a:pt x="2760" y="60"/>
                      </a:lnTo>
                      <a:lnTo>
                        <a:pt x="2760" y="54"/>
                      </a:lnTo>
                      <a:lnTo>
                        <a:pt x="2760" y="48"/>
                      </a:lnTo>
                      <a:lnTo>
                        <a:pt x="2760" y="42"/>
                      </a:lnTo>
                      <a:lnTo>
                        <a:pt x="2760" y="36"/>
                      </a:lnTo>
                      <a:lnTo>
                        <a:pt x="2766" y="30"/>
                      </a:lnTo>
                      <a:lnTo>
                        <a:pt x="2766" y="24"/>
                      </a:lnTo>
                      <a:lnTo>
                        <a:pt x="2766" y="24"/>
                      </a:lnTo>
                      <a:lnTo>
                        <a:pt x="2766" y="18"/>
                      </a:lnTo>
                      <a:lnTo>
                        <a:pt x="2766" y="18"/>
                      </a:lnTo>
                      <a:lnTo>
                        <a:pt x="2766" y="18"/>
                      </a:lnTo>
                      <a:lnTo>
                        <a:pt x="2772" y="18"/>
                      </a:lnTo>
                      <a:lnTo>
                        <a:pt x="2772" y="18"/>
                      </a:lnTo>
                      <a:lnTo>
                        <a:pt x="2772" y="18"/>
                      </a:lnTo>
                      <a:lnTo>
                        <a:pt x="2772" y="24"/>
                      </a:lnTo>
                      <a:lnTo>
                        <a:pt x="2772" y="24"/>
                      </a:lnTo>
                      <a:lnTo>
                        <a:pt x="2772" y="30"/>
                      </a:lnTo>
                      <a:lnTo>
                        <a:pt x="2778" y="36"/>
                      </a:lnTo>
                      <a:lnTo>
                        <a:pt x="2778" y="42"/>
                      </a:lnTo>
                      <a:lnTo>
                        <a:pt x="2778" y="48"/>
                      </a:lnTo>
                      <a:lnTo>
                        <a:pt x="2778" y="54"/>
                      </a:lnTo>
                      <a:lnTo>
                        <a:pt x="2778" y="60"/>
                      </a:lnTo>
                      <a:lnTo>
                        <a:pt x="2778" y="72"/>
                      </a:lnTo>
                      <a:lnTo>
                        <a:pt x="2784" y="72"/>
                      </a:lnTo>
                      <a:lnTo>
                        <a:pt x="2784" y="72"/>
                      </a:lnTo>
                      <a:lnTo>
                        <a:pt x="2784" y="78"/>
                      </a:lnTo>
                      <a:lnTo>
                        <a:pt x="2784" y="84"/>
                      </a:lnTo>
                      <a:lnTo>
                        <a:pt x="2784" y="90"/>
                      </a:lnTo>
                      <a:lnTo>
                        <a:pt x="2784" y="96"/>
                      </a:lnTo>
                      <a:lnTo>
                        <a:pt x="2784" y="102"/>
                      </a:lnTo>
                      <a:lnTo>
                        <a:pt x="2784" y="108"/>
                      </a:lnTo>
                      <a:lnTo>
                        <a:pt x="2790" y="114"/>
                      </a:lnTo>
                      <a:lnTo>
                        <a:pt x="2790" y="120"/>
                      </a:lnTo>
                      <a:lnTo>
                        <a:pt x="2790" y="126"/>
                      </a:lnTo>
                      <a:lnTo>
                        <a:pt x="2790" y="132"/>
                      </a:lnTo>
                      <a:lnTo>
                        <a:pt x="2790" y="138"/>
                      </a:lnTo>
                      <a:lnTo>
                        <a:pt x="2790" y="144"/>
                      </a:lnTo>
                      <a:lnTo>
                        <a:pt x="2796" y="150"/>
                      </a:lnTo>
                      <a:lnTo>
                        <a:pt x="2796" y="156"/>
                      </a:lnTo>
                      <a:lnTo>
                        <a:pt x="2796" y="156"/>
                      </a:lnTo>
                      <a:lnTo>
                        <a:pt x="2796" y="156"/>
                      </a:lnTo>
                      <a:lnTo>
                        <a:pt x="2850" y="144"/>
                      </a:lnTo>
                      <a:lnTo>
                        <a:pt x="2850" y="144"/>
                      </a:lnTo>
                      <a:lnTo>
                        <a:pt x="2850" y="144"/>
                      </a:lnTo>
                      <a:lnTo>
                        <a:pt x="2856" y="138"/>
                      </a:lnTo>
                      <a:lnTo>
                        <a:pt x="2856" y="132"/>
                      </a:lnTo>
                      <a:lnTo>
                        <a:pt x="2856" y="126"/>
                      </a:lnTo>
                      <a:lnTo>
                        <a:pt x="2856" y="126"/>
                      </a:lnTo>
                      <a:lnTo>
                        <a:pt x="2856" y="120"/>
                      </a:lnTo>
                      <a:lnTo>
                        <a:pt x="2856" y="114"/>
                      </a:lnTo>
                      <a:lnTo>
                        <a:pt x="2856" y="108"/>
                      </a:lnTo>
                      <a:lnTo>
                        <a:pt x="2856" y="102"/>
                      </a:lnTo>
                      <a:lnTo>
                        <a:pt x="2862" y="96"/>
                      </a:lnTo>
                      <a:lnTo>
                        <a:pt x="2862" y="90"/>
                      </a:lnTo>
                      <a:lnTo>
                        <a:pt x="2862" y="84"/>
                      </a:lnTo>
                      <a:lnTo>
                        <a:pt x="2862" y="78"/>
                      </a:lnTo>
                      <a:lnTo>
                        <a:pt x="2862" y="66"/>
                      </a:lnTo>
                      <a:lnTo>
                        <a:pt x="2862" y="66"/>
                      </a:lnTo>
                      <a:lnTo>
                        <a:pt x="2862" y="66"/>
                      </a:lnTo>
                      <a:lnTo>
                        <a:pt x="2868" y="60"/>
                      </a:lnTo>
                      <a:lnTo>
                        <a:pt x="2868" y="48"/>
                      </a:lnTo>
                      <a:lnTo>
                        <a:pt x="2868" y="42"/>
                      </a:lnTo>
                      <a:lnTo>
                        <a:pt x="2868" y="36"/>
                      </a:lnTo>
                      <a:lnTo>
                        <a:pt x="2868" y="30"/>
                      </a:lnTo>
                      <a:lnTo>
                        <a:pt x="2868" y="24"/>
                      </a:lnTo>
                      <a:lnTo>
                        <a:pt x="2874" y="24"/>
                      </a:lnTo>
                      <a:lnTo>
                        <a:pt x="2874" y="18"/>
                      </a:lnTo>
                      <a:lnTo>
                        <a:pt x="2874" y="18"/>
                      </a:lnTo>
                      <a:lnTo>
                        <a:pt x="2874" y="18"/>
                      </a:lnTo>
                      <a:lnTo>
                        <a:pt x="2874" y="12"/>
                      </a:lnTo>
                      <a:lnTo>
                        <a:pt x="2874" y="12"/>
                      </a:lnTo>
                      <a:lnTo>
                        <a:pt x="2880" y="18"/>
                      </a:lnTo>
                      <a:lnTo>
                        <a:pt x="2880" y="18"/>
                      </a:lnTo>
                      <a:lnTo>
                        <a:pt x="2880" y="18"/>
                      </a:lnTo>
                      <a:lnTo>
                        <a:pt x="2880" y="24"/>
                      </a:lnTo>
                      <a:lnTo>
                        <a:pt x="2880" y="24"/>
                      </a:lnTo>
                      <a:lnTo>
                        <a:pt x="2880" y="30"/>
                      </a:lnTo>
                      <a:lnTo>
                        <a:pt x="2886" y="36"/>
                      </a:lnTo>
                      <a:lnTo>
                        <a:pt x="2886" y="42"/>
                      </a:lnTo>
                      <a:lnTo>
                        <a:pt x="2886" y="48"/>
                      </a:lnTo>
                      <a:lnTo>
                        <a:pt x="2886" y="60"/>
                      </a:lnTo>
                      <a:lnTo>
                        <a:pt x="2886" y="66"/>
                      </a:lnTo>
                      <a:lnTo>
                        <a:pt x="2886" y="66"/>
                      </a:lnTo>
                      <a:lnTo>
                        <a:pt x="2886" y="66"/>
                      </a:lnTo>
                      <a:lnTo>
                        <a:pt x="2886" y="72"/>
                      </a:lnTo>
                      <a:lnTo>
                        <a:pt x="2892" y="84"/>
                      </a:lnTo>
                      <a:lnTo>
                        <a:pt x="2892" y="90"/>
                      </a:lnTo>
                      <a:lnTo>
                        <a:pt x="2892" y="96"/>
                      </a:lnTo>
                      <a:lnTo>
                        <a:pt x="2892" y="102"/>
                      </a:lnTo>
                      <a:lnTo>
                        <a:pt x="2892" y="108"/>
                      </a:lnTo>
                      <a:lnTo>
                        <a:pt x="2892" y="114"/>
                      </a:lnTo>
                      <a:lnTo>
                        <a:pt x="2898" y="120"/>
                      </a:lnTo>
                      <a:lnTo>
                        <a:pt x="2898" y="126"/>
                      </a:lnTo>
                      <a:lnTo>
                        <a:pt x="2898" y="132"/>
                      </a:lnTo>
                      <a:lnTo>
                        <a:pt x="2898" y="138"/>
                      </a:lnTo>
                      <a:lnTo>
                        <a:pt x="2898" y="144"/>
                      </a:lnTo>
                      <a:lnTo>
                        <a:pt x="2898" y="150"/>
                      </a:lnTo>
                      <a:lnTo>
                        <a:pt x="2904" y="150"/>
                      </a:lnTo>
                      <a:lnTo>
                        <a:pt x="2904" y="156"/>
                      </a:lnTo>
                      <a:lnTo>
                        <a:pt x="2904" y="156"/>
                      </a:lnTo>
                      <a:lnTo>
                        <a:pt x="2958" y="150"/>
                      </a:lnTo>
                      <a:lnTo>
                        <a:pt x="2958" y="150"/>
                      </a:lnTo>
                      <a:lnTo>
                        <a:pt x="2958" y="144"/>
                      </a:lnTo>
                      <a:lnTo>
                        <a:pt x="2958" y="138"/>
                      </a:lnTo>
                      <a:lnTo>
                        <a:pt x="2958" y="138"/>
                      </a:lnTo>
                      <a:lnTo>
                        <a:pt x="2964" y="132"/>
                      </a:lnTo>
                      <a:lnTo>
                        <a:pt x="2964" y="126"/>
                      </a:lnTo>
                      <a:lnTo>
                        <a:pt x="2964" y="120"/>
                      </a:lnTo>
                      <a:lnTo>
                        <a:pt x="2964" y="114"/>
                      </a:lnTo>
                      <a:lnTo>
                        <a:pt x="2964" y="108"/>
                      </a:lnTo>
                      <a:lnTo>
                        <a:pt x="2964" y="102"/>
                      </a:lnTo>
                      <a:lnTo>
                        <a:pt x="2964" y="96"/>
                      </a:lnTo>
                      <a:lnTo>
                        <a:pt x="2970" y="90"/>
                      </a:lnTo>
                      <a:lnTo>
                        <a:pt x="2970" y="84"/>
                      </a:lnTo>
                      <a:lnTo>
                        <a:pt x="2970" y="78"/>
                      </a:lnTo>
                      <a:lnTo>
                        <a:pt x="2970" y="72"/>
                      </a:lnTo>
                      <a:lnTo>
                        <a:pt x="2970" y="72"/>
                      </a:lnTo>
                      <a:lnTo>
                        <a:pt x="2970" y="72"/>
                      </a:lnTo>
                      <a:lnTo>
                        <a:pt x="2970" y="60"/>
                      </a:lnTo>
                      <a:lnTo>
                        <a:pt x="2976" y="54"/>
                      </a:lnTo>
                      <a:lnTo>
                        <a:pt x="2976" y="48"/>
                      </a:lnTo>
                      <a:lnTo>
                        <a:pt x="2976" y="42"/>
                      </a:lnTo>
                      <a:lnTo>
                        <a:pt x="2976" y="36"/>
                      </a:lnTo>
                      <a:lnTo>
                        <a:pt x="2976" y="30"/>
                      </a:lnTo>
                      <a:lnTo>
                        <a:pt x="2976" y="24"/>
                      </a:lnTo>
                      <a:lnTo>
                        <a:pt x="2982" y="24"/>
                      </a:lnTo>
                      <a:lnTo>
                        <a:pt x="2982" y="18"/>
                      </a:lnTo>
                      <a:lnTo>
                        <a:pt x="2982" y="18"/>
                      </a:lnTo>
                      <a:lnTo>
                        <a:pt x="2982" y="18"/>
                      </a:lnTo>
                      <a:lnTo>
                        <a:pt x="2982" y="18"/>
                      </a:lnTo>
                      <a:lnTo>
                        <a:pt x="2982" y="18"/>
                      </a:lnTo>
                      <a:lnTo>
                        <a:pt x="2988" y="18"/>
                      </a:lnTo>
                      <a:lnTo>
                        <a:pt x="2988" y="24"/>
                      </a:lnTo>
                      <a:lnTo>
                        <a:pt x="2988" y="24"/>
                      </a:lnTo>
                      <a:lnTo>
                        <a:pt x="2988" y="30"/>
                      </a:lnTo>
                      <a:lnTo>
                        <a:pt x="2988" y="36"/>
                      </a:lnTo>
                      <a:lnTo>
                        <a:pt x="2988" y="42"/>
                      </a:lnTo>
                      <a:lnTo>
                        <a:pt x="2994" y="48"/>
                      </a:lnTo>
                      <a:lnTo>
                        <a:pt x="2994" y="54"/>
                      </a:lnTo>
                      <a:lnTo>
                        <a:pt x="2994" y="60"/>
                      </a:lnTo>
                      <a:lnTo>
                        <a:pt x="2994" y="72"/>
                      </a:lnTo>
                      <a:lnTo>
                        <a:pt x="2994" y="72"/>
                      </a:lnTo>
                      <a:lnTo>
                        <a:pt x="2994" y="72"/>
                      </a:lnTo>
                      <a:lnTo>
                        <a:pt x="2994" y="78"/>
                      </a:lnTo>
                      <a:lnTo>
                        <a:pt x="2994" y="84"/>
                      </a:lnTo>
                      <a:lnTo>
                        <a:pt x="3000" y="90"/>
                      </a:lnTo>
                      <a:lnTo>
                        <a:pt x="3000" y="96"/>
                      </a:lnTo>
                      <a:lnTo>
                        <a:pt x="3000" y="108"/>
                      </a:lnTo>
                      <a:lnTo>
                        <a:pt x="3000" y="114"/>
                      </a:lnTo>
                      <a:lnTo>
                        <a:pt x="3000" y="120"/>
                      </a:lnTo>
                      <a:lnTo>
                        <a:pt x="3000" y="126"/>
                      </a:lnTo>
                      <a:lnTo>
                        <a:pt x="3006" y="132"/>
                      </a:lnTo>
                      <a:lnTo>
                        <a:pt x="3006" y="132"/>
                      </a:lnTo>
                      <a:lnTo>
                        <a:pt x="3006" y="138"/>
                      </a:lnTo>
                      <a:lnTo>
                        <a:pt x="3006" y="144"/>
                      </a:lnTo>
                      <a:lnTo>
                        <a:pt x="3006" y="150"/>
                      </a:lnTo>
                      <a:lnTo>
                        <a:pt x="3006" y="156"/>
                      </a:lnTo>
                      <a:lnTo>
                        <a:pt x="3012" y="162"/>
                      </a:lnTo>
                      <a:lnTo>
                        <a:pt x="3012" y="162"/>
                      </a:lnTo>
                      <a:lnTo>
                        <a:pt x="3066" y="150"/>
                      </a:lnTo>
                      <a:lnTo>
                        <a:pt x="3066" y="150"/>
                      </a:lnTo>
                      <a:lnTo>
                        <a:pt x="3066" y="144"/>
                      </a:lnTo>
                      <a:lnTo>
                        <a:pt x="3066" y="138"/>
                      </a:lnTo>
                      <a:lnTo>
                        <a:pt x="3066" y="138"/>
                      </a:lnTo>
                      <a:lnTo>
                        <a:pt x="3066" y="132"/>
                      </a:lnTo>
                      <a:lnTo>
                        <a:pt x="3072" y="126"/>
                      </a:lnTo>
                      <a:lnTo>
                        <a:pt x="3072" y="120"/>
                      </a:lnTo>
                      <a:lnTo>
                        <a:pt x="3072" y="114"/>
                      </a:lnTo>
                      <a:lnTo>
                        <a:pt x="3072" y="108"/>
                      </a:lnTo>
                      <a:lnTo>
                        <a:pt x="3072" y="102"/>
                      </a:lnTo>
                      <a:lnTo>
                        <a:pt x="3072" y="96"/>
                      </a:lnTo>
                      <a:lnTo>
                        <a:pt x="3072" y="90"/>
                      </a:lnTo>
                      <a:lnTo>
                        <a:pt x="3078" y="84"/>
                      </a:lnTo>
                      <a:lnTo>
                        <a:pt x="3078" y="78"/>
                      </a:lnTo>
                      <a:lnTo>
                        <a:pt x="3078" y="72"/>
                      </a:lnTo>
                      <a:lnTo>
                        <a:pt x="3078" y="72"/>
                      </a:lnTo>
                      <a:lnTo>
                        <a:pt x="3078" y="72"/>
                      </a:lnTo>
                      <a:lnTo>
                        <a:pt x="3078" y="60"/>
                      </a:lnTo>
                      <a:lnTo>
                        <a:pt x="3078" y="54"/>
                      </a:lnTo>
                      <a:lnTo>
                        <a:pt x="3084" y="48"/>
                      </a:lnTo>
                      <a:lnTo>
                        <a:pt x="3084" y="42"/>
                      </a:lnTo>
                      <a:lnTo>
                        <a:pt x="3084" y="36"/>
                      </a:lnTo>
                      <a:lnTo>
                        <a:pt x="3084" y="30"/>
                      </a:lnTo>
                      <a:lnTo>
                        <a:pt x="3084" y="24"/>
                      </a:lnTo>
                      <a:lnTo>
                        <a:pt x="3084" y="24"/>
                      </a:lnTo>
                      <a:lnTo>
                        <a:pt x="3090" y="18"/>
                      </a:lnTo>
                      <a:lnTo>
                        <a:pt x="3090" y="18"/>
                      </a:lnTo>
                      <a:lnTo>
                        <a:pt x="3090" y="18"/>
                      </a:lnTo>
                      <a:lnTo>
                        <a:pt x="3090" y="18"/>
                      </a:lnTo>
                      <a:lnTo>
                        <a:pt x="3090" y="18"/>
                      </a:lnTo>
                      <a:lnTo>
                        <a:pt x="3090" y="18"/>
                      </a:lnTo>
                      <a:lnTo>
                        <a:pt x="3096" y="24"/>
                      </a:lnTo>
                      <a:lnTo>
                        <a:pt x="3096" y="24"/>
                      </a:lnTo>
                      <a:lnTo>
                        <a:pt x="3096" y="30"/>
                      </a:lnTo>
                      <a:lnTo>
                        <a:pt x="3096" y="36"/>
                      </a:lnTo>
                      <a:lnTo>
                        <a:pt x="3096" y="42"/>
                      </a:lnTo>
                      <a:lnTo>
                        <a:pt x="3096" y="48"/>
                      </a:lnTo>
                      <a:lnTo>
                        <a:pt x="3102" y="54"/>
                      </a:lnTo>
                      <a:lnTo>
                        <a:pt x="3102" y="60"/>
                      </a:lnTo>
                      <a:lnTo>
                        <a:pt x="3102" y="72"/>
                      </a:lnTo>
                      <a:lnTo>
                        <a:pt x="3102" y="72"/>
                      </a:lnTo>
                      <a:lnTo>
                        <a:pt x="3102" y="72"/>
                      </a:lnTo>
                      <a:lnTo>
                        <a:pt x="3102" y="78"/>
                      </a:lnTo>
                      <a:lnTo>
                        <a:pt x="3102" y="84"/>
                      </a:lnTo>
                      <a:lnTo>
                        <a:pt x="3102" y="90"/>
                      </a:lnTo>
                      <a:lnTo>
                        <a:pt x="3108" y="96"/>
                      </a:lnTo>
                      <a:lnTo>
                        <a:pt x="3108" y="102"/>
                      </a:lnTo>
                      <a:lnTo>
                        <a:pt x="3108" y="108"/>
                      </a:lnTo>
                      <a:lnTo>
                        <a:pt x="3108" y="114"/>
                      </a:lnTo>
                      <a:lnTo>
                        <a:pt x="3108" y="120"/>
                      </a:lnTo>
                      <a:lnTo>
                        <a:pt x="3108" y="126"/>
                      </a:lnTo>
                      <a:lnTo>
                        <a:pt x="3114" y="132"/>
                      </a:lnTo>
                      <a:lnTo>
                        <a:pt x="3114" y="138"/>
                      </a:lnTo>
                      <a:lnTo>
                        <a:pt x="3114" y="144"/>
                      </a:lnTo>
                      <a:lnTo>
                        <a:pt x="3114" y="150"/>
                      </a:lnTo>
                      <a:lnTo>
                        <a:pt x="3114" y="156"/>
                      </a:lnTo>
                      <a:lnTo>
                        <a:pt x="3114" y="156"/>
                      </a:lnTo>
                      <a:lnTo>
                        <a:pt x="3114" y="156"/>
                      </a:lnTo>
                      <a:lnTo>
                        <a:pt x="3174" y="144"/>
                      </a:lnTo>
                      <a:lnTo>
                        <a:pt x="3174" y="144"/>
                      </a:lnTo>
                      <a:lnTo>
                        <a:pt x="3174" y="144"/>
                      </a:lnTo>
                      <a:lnTo>
                        <a:pt x="3174" y="138"/>
                      </a:lnTo>
                      <a:lnTo>
                        <a:pt x="3174" y="132"/>
                      </a:lnTo>
                      <a:lnTo>
                        <a:pt x="3174" y="132"/>
                      </a:lnTo>
                      <a:lnTo>
                        <a:pt x="3174" y="126"/>
                      </a:lnTo>
                      <a:lnTo>
                        <a:pt x="3180" y="120"/>
                      </a:lnTo>
                      <a:lnTo>
                        <a:pt x="3180" y="114"/>
                      </a:lnTo>
                      <a:lnTo>
                        <a:pt x="3180" y="108"/>
                      </a:lnTo>
                      <a:lnTo>
                        <a:pt x="3180" y="102"/>
                      </a:lnTo>
                      <a:lnTo>
                        <a:pt x="3180" y="96"/>
                      </a:lnTo>
                      <a:lnTo>
                        <a:pt x="3180" y="90"/>
                      </a:lnTo>
                      <a:lnTo>
                        <a:pt x="3180" y="84"/>
                      </a:lnTo>
                      <a:lnTo>
                        <a:pt x="3186" y="78"/>
                      </a:lnTo>
                      <a:lnTo>
                        <a:pt x="3186" y="66"/>
                      </a:lnTo>
                      <a:lnTo>
                        <a:pt x="3186" y="66"/>
                      </a:lnTo>
                      <a:lnTo>
                        <a:pt x="3186" y="66"/>
                      </a:lnTo>
                      <a:lnTo>
                        <a:pt x="3186" y="60"/>
                      </a:lnTo>
                      <a:lnTo>
                        <a:pt x="3186" y="54"/>
                      </a:lnTo>
                      <a:lnTo>
                        <a:pt x="3186" y="42"/>
                      </a:lnTo>
                      <a:lnTo>
                        <a:pt x="3192" y="36"/>
                      </a:lnTo>
                      <a:lnTo>
                        <a:pt x="3192" y="30"/>
                      </a:lnTo>
                      <a:lnTo>
                        <a:pt x="3192" y="30"/>
                      </a:lnTo>
                      <a:lnTo>
                        <a:pt x="3192" y="24"/>
                      </a:lnTo>
                      <a:lnTo>
                        <a:pt x="3192" y="18"/>
                      </a:lnTo>
                      <a:lnTo>
                        <a:pt x="3192" y="18"/>
                      </a:lnTo>
                      <a:lnTo>
                        <a:pt x="3198" y="18"/>
                      </a:lnTo>
                      <a:lnTo>
                        <a:pt x="3198" y="18"/>
                      </a:lnTo>
                      <a:lnTo>
                        <a:pt x="3198" y="18"/>
                      </a:lnTo>
                      <a:lnTo>
                        <a:pt x="3198" y="18"/>
                      </a:lnTo>
                      <a:lnTo>
                        <a:pt x="3198" y="18"/>
                      </a:lnTo>
                      <a:lnTo>
                        <a:pt x="3198" y="18"/>
                      </a:lnTo>
                      <a:lnTo>
                        <a:pt x="3204" y="24"/>
                      </a:lnTo>
                      <a:lnTo>
                        <a:pt x="3204" y="30"/>
                      </a:lnTo>
                      <a:lnTo>
                        <a:pt x="3204" y="30"/>
                      </a:lnTo>
                      <a:lnTo>
                        <a:pt x="3204" y="36"/>
                      </a:lnTo>
                      <a:lnTo>
                        <a:pt x="3204" y="42"/>
                      </a:lnTo>
                      <a:lnTo>
                        <a:pt x="3204" y="54"/>
                      </a:lnTo>
                      <a:lnTo>
                        <a:pt x="3204" y="60"/>
                      </a:lnTo>
                      <a:lnTo>
                        <a:pt x="3210" y="66"/>
                      </a:lnTo>
                      <a:lnTo>
                        <a:pt x="3210" y="72"/>
                      </a:lnTo>
                      <a:lnTo>
                        <a:pt x="3210" y="72"/>
                      </a:lnTo>
                      <a:lnTo>
                        <a:pt x="3210" y="78"/>
                      </a:lnTo>
                      <a:lnTo>
                        <a:pt x="3210" y="84"/>
                      </a:lnTo>
                      <a:lnTo>
                        <a:pt x="3210" y="90"/>
                      </a:lnTo>
                      <a:lnTo>
                        <a:pt x="3210" y="96"/>
                      </a:lnTo>
                      <a:lnTo>
                        <a:pt x="3216" y="102"/>
                      </a:lnTo>
                      <a:lnTo>
                        <a:pt x="3216" y="108"/>
                      </a:lnTo>
                      <a:lnTo>
                        <a:pt x="3216" y="114"/>
                      </a:lnTo>
                      <a:lnTo>
                        <a:pt x="3216" y="120"/>
                      </a:lnTo>
                      <a:lnTo>
                        <a:pt x="3216" y="126"/>
                      </a:lnTo>
                      <a:lnTo>
                        <a:pt x="3216" y="132"/>
                      </a:lnTo>
                      <a:lnTo>
                        <a:pt x="3222" y="138"/>
                      </a:lnTo>
                      <a:lnTo>
                        <a:pt x="3222" y="144"/>
                      </a:lnTo>
                      <a:lnTo>
                        <a:pt x="3222" y="150"/>
                      </a:lnTo>
                      <a:lnTo>
                        <a:pt x="3222" y="156"/>
                      </a:lnTo>
                      <a:lnTo>
                        <a:pt x="3222" y="156"/>
                      </a:lnTo>
                      <a:lnTo>
                        <a:pt x="3222" y="156"/>
                      </a:lnTo>
                      <a:lnTo>
                        <a:pt x="3282" y="150"/>
                      </a:lnTo>
                      <a:lnTo>
                        <a:pt x="3282" y="150"/>
                      </a:lnTo>
                      <a:lnTo>
                        <a:pt x="3282" y="144"/>
                      </a:lnTo>
                      <a:lnTo>
                        <a:pt x="3282" y="144"/>
                      </a:lnTo>
                      <a:lnTo>
                        <a:pt x="3282" y="138"/>
                      </a:lnTo>
                      <a:lnTo>
                        <a:pt x="3282" y="132"/>
                      </a:lnTo>
                      <a:lnTo>
                        <a:pt x="3282" y="126"/>
                      </a:lnTo>
                      <a:lnTo>
                        <a:pt x="3282" y="120"/>
                      </a:lnTo>
                      <a:lnTo>
                        <a:pt x="3288" y="114"/>
                      </a:lnTo>
                      <a:lnTo>
                        <a:pt x="3288" y="108"/>
                      </a:lnTo>
                      <a:lnTo>
                        <a:pt x="3288" y="108"/>
                      </a:lnTo>
                      <a:lnTo>
                        <a:pt x="3288" y="102"/>
                      </a:lnTo>
                      <a:lnTo>
                        <a:pt x="3288" y="96"/>
                      </a:lnTo>
                      <a:lnTo>
                        <a:pt x="3288" y="84"/>
                      </a:lnTo>
                      <a:lnTo>
                        <a:pt x="3288" y="78"/>
                      </a:lnTo>
                      <a:lnTo>
                        <a:pt x="3294" y="72"/>
                      </a:lnTo>
                      <a:lnTo>
                        <a:pt x="3294" y="72"/>
                      </a:lnTo>
                      <a:lnTo>
                        <a:pt x="3294" y="72"/>
                      </a:lnTo>
                      <a:lnTo>
                        <a:pt x="3294" y="60"/>
                      </a:lnTo>
                      <a:lnTo>
                        <a:pt x="3294" y="54"/>
                      </a:lnTo>
                      <a:lnTo>
                        <a:pt x="3294" y="48"/>
                      </a:lnTo>
                      <a:lnTo>
                        <a:pt x="3294" y="42"/>
                      </a:lnTo>
                      <a:lnTo>
                        <a:pt x="3300" y="36"/>
                      </a:lnTo>
                      <a:lnTo>
                        <a:pt x="3300" y="30"/>
                      </a:lnTo>
                      <a:lnTo>
                        <a:pt x="3300" y="30"/>
                      </a:lnTo>
                      <a:lnTo>
                        <a:pt x="3300" y="24"/>
                      </a:lnTo>
                      <a:lnTo>
                        <a:pt x="3300" y="24"/>
                      </a:lnTo>
                      <a:lnTo>
                        <a:pt x="3300" y="18"/>
                      </a:lnTo>
                      <a:lnTo>
                        <a:pt x="3306" y="18"/>
                      </a:lnTo>
                      <a:lnTo>
                        <a:pt x="3306" y="18"/>
                      </a:lnTo>
                      <a:lnTo>
                        <a:pt x="3306" y="18"/>
                      </a:lnTo>
                      <a:lnTo>
                        <a:pt x="3306" y="24"/>
                      </a:lnTo>
                      <a:lnTo>
                        <a:pt x="3306" y="24"/>
                      </a:lnTo>
                      <a:lnTo>
                        <a:pt x="3306" y="30"/>
                      </a:lnTo>
                      <a:lnTo>
                        <a:pt x="3312" y="30"/>
                      </a:lnTo>
                      <a:lnTo>
                        <a:pt x="3312" y="36"/>
                      </a:lnTo>
                      <a:lnTo>
                        <a:pt x="3312" y="42"/>
                      </a:lnTo>
                      <a:lnTo>
                        <a:pt x="3312" y="48"/>
                      </a:lnTo>
                      <a:lnTo>
                        <a:pt x="3312" y="54"/>
                      </a:lnTo>
                      <a:lnTo>
                        <a:pt x="3312" y="60"/>
                      </a:lnTo>
                      <a:lnTo>
                        <a:pt x="3312" y="72"/>
                      </a:lnTo>
                      <a:lnTo>
                        <a:pt x="3318" y="72"/>
                      </a:lnTo>
                      <a:lnTo>
                        <a:pt x="3318" y="72"/>
                      </a:lnTo>
                      <a:lnTo>
                        <a:pt x="3318" y="78"/>
                      </a:lnTo>
                      <a:lnTo>
                        <a:pt x="3318" y="84"/>
                      </a:lnTo>
                      <a:lnTo>
                        <a:pt x="3318" y="96"/>
                      </a:lnTo>
                      <a:lnTo>
                        <a:pt x="3318" y="102"/>
                      </a:lnTo>
                      <a:lnTo>
                        <a:pt x="3318" y="108"/>
                      </a:lnTo>
                      <a:lnTo>
                        <a:pt x="3324" y="114"/>
                      </a:lnTo>
                      <a:lnTo>
                        <a:pt x="3324" y="120"/>
                      </a:lnTo>
                      <a:lnTo>
                        <a:pt x="3324" y="126"/>
                      </a:lnTo>
                      <a:lnTo>
                        <a:pt x="3324" y="132"/>
                      </a:lnTo>
                      <a:lnTo>
                        <a:pt x="3324" y="138"/>
                      </a:lnTo>
                      <a:lnTo>
                        <a:pt x="3324" y="138"/>
                      </a:lnTo>
                      <a:lnTo>
                        <a:pt x="3330" y="144"/>
                      </a:lnTo>
                      <a:lnTo>
                        <a:pt x="3330" y="150"/>
                      </a:lnTo>
                      <a:lnTo>
                        <a:pt x="3330" y="156"/>
                      </a:lnTo>
                      <a:lnTo>
                        <a:pt x="3330" y="162"/>
                      </a:lnTo>
                      <a:lnTo>
                        <a:pt x="3330" y="162"/>
                      </a:lnTo>
                      <a:lnTo>
                        <a:pt x="3384" y="150"/>
                      </a:lnTo>
                      <a:lnTo>
                        <a:pt x="3384" y="150"/>
                      </a:lnTo>
                      <a:lnTo>
                        <a:pt x="3390" y="144"/>
                      </a:lnTo>
                      <a:lnTo>
                        <a:pt x="3390" y="138"/>
                      </a:lnTo>
                      <a:lnTo>
                        <a:pt x="3390" y="138"/>
                      </a:lnTo>
                      <a:lnTo>
                        <a:pt x="3390" y="132"/>
                      </a:lnTo>
                      <a:lnTo>
                        <a:pt x="3390" y="126"/>
                      </a:lnTo>
                      <a:lnTo>
                        <a:pt x="3390" y="120"/>
                      </a:lnTo>
                      <a:lnTo>
                        <a:pt x="3390" y="114"/>
                      </a:lnTo>
                      <a:lnTo>
                        <a:pt x="3390" y="108"/>
                      </a:lnTo>
                      <a:lnTo>
                        <a:pt x="3396" y="102"/>
                      </a:lnTo>
                      <a:lnTo>
                        <a:pt x="3396" y="96"/>
                      </a:lnTo>
                      <a:lnTo>
                        <a:pt x="3396" y="90"/>
                      </a:lnTo>
                      <a:lnTo>
                        <a:pt x="3396" y="84"/>
                      </a:lnTo>
                      <a:lnTo>
                        <a:pt x="3396" y="78"/>
                      </a:lnTo>
                      <a:lnTo>
                        <a:pt x="3396" y="72"/>
                      </a:lnTo>
                      <a:lnTo>
                        <a:pt x="3396" y="72"/>
                      </a:lnTo>
                      <a:lnTo>
                        <a:pt x="3402" y="72"/>
                      </a:lnTo>
                      <a:lnTo>
                        <a:pt x="3402" y="60"/>
                      </a:lnTo>
                      <a:lnTo>
                        <a:pt x="3402" y="54"/>
                      </a:lnTo>
                      <a:lnTo>
                        <a:pt x="3402" y="48"/>
                      </a:lnTo>
                      <a:lnTo>
                        <a:pt x="3402" y="42"/>
                      </a:lnTo>
                      <a:lnTo>
                        <a:pt x="3402" y="36"/>
                      </a:lnTo>
                      <a:lnTo>
                        <a:pt x="3408" y="30"/>
                      </a:lnTo>
                      <a:lnTo>
                        <a:pt x="3408" y="24"/>
                      </a:lnTo>
                      <a:lnTo>
                        <a:pt x="3408" y="24"/>
                      </a:lnTo>
                      <a:lnTo>
                        <a:pt x="3408" y="18"/>
                      </a:lnTo>
                      <a:lnTo>
                        <a:pt x="3408" y="18"/>
                      </a:lnTo>
                      <a:lnTo>
                        <a:pt x="3408" y="18"/>
                      </a:lnTo>
                      <a:lnTo>
                        <a:pt x="3414" y="18"/>
                      </a:lnTo>
                      <a:lnTo>
                        <a:pt x="3414" y="18"/>
                      </a:lnTo>
                      <a:lnTo>
                        <a:pt x="3414" y="18"/>
                      </a:lnTo>
                      <a:lnTo>
                        <a:pt x="3414" y="24"/>
                      </a:lnTo>
                      <a:lnTo>
                        <a:pt x="3414" y="24"/>
                      </a:lnTo>
                      <a:lnTo>
                        <a:pt x="3414" y="30"/>
                      </a:lnTo>
                      <a:lnTo>
                        <a:pt x="3420" y="36"/>
                      </a:lnTo>
                      <a:lnTo>
                        <a:pt x="3420" y="42"/>
                      </a:lnTo>
                      <a:lnTo>
                        <a:pt x="3420" y="48"/>
                      </a:lnTo>
                      <a:lnTo>
                        <a:pt x="3420" y="54"/>
                      </a:lnTo>
                      <a:lnTo>
                        <a:pt x="3420" y="60"/>
                      </a:lnTo>
                      <a:lnTo>
                        <a:pt x="3420" y="66"/>
                      </a:lnTo>
                      <a:lnTo>
                        <a:pt x="3420" y="72"/>
                      </a:lnTo>
                      <a:lnTo>
                        <a:pt x="3420" y="72"/>
                      </a:lnTo>
                      <a:lnTo>
                        <a:pt x="3426" y="78"/>
                      </a:lnTo>
                      <a:lnTo>
                        <a:pt x="3426" y="84"/>
                      </a:lnTo>
                      <a:lnTo>
                        <a:pt x="3426" y="90"/>
                      </a:lnTo>
                      <a:lnTo>
                        <a:pt x="3426" y="96"/>
                      </a:lnTo>
                      <a:lnTo>
                        <a:pt x="3426" y="102"/>
                      </a:lnTo>
                      <a:lnTo>
                        <a:pt x="3426" y="108"/>
                      </a:lnTo>
                      <a:lnTo>
                        <a:pt x="3432" y="114"/>
                      </a:lnTo>
                      <a:lnTo>
                        <a:pt x="3432" y="120"/>
                      </a:lnTo>
                      <a:lnTo>
                        <a:pt x="3432" y="126"/>
                      </a:lnTo>
                      <a:lnTo>
                        <a:pt x="3432" y="132"/>
                      </a:lnTo>
                      <a:lnTo>
                        <a:pt x="3432" y="138"/>
                      </a:lnTo>
                      <a:lnTo>
                        <a:pt x="3432" y="144"/>
                      </a:lnTo>
                      <a:lnTo>
                        <a:pt x="3438" y="150"/>
                      </a:lnTo>
                      <a:lnTo>
                        <a:pt x="3438" y="156"/>
                      </a:lnTo>
                      <a:lnTo>
                        <a:pt x="3438" y="156"/>
                      </a:lnTo>
                      <a:lnTo>
                        <a:pt x="3438" y="156"/>
                      </a:lnTo>
                      <a:lnTo>
                        <a:pt x="3492" y="150"/>
                      </a:lnTo>
                      <a:lnTo>
                        <a:pt x="3492" y="150"/>
                      </a:lnTo>
                      <a:lnTo>
                        <a:pt x="3492" y="144"/>
                      </a:lnTo>
                      <a:lnTo>
                        <a:pt x="3492" y="138"/>
                      </a:lnTo>
                      <a:lnTo>
                        <a:pt x="3498" y="132"/>
                      </a:lnTo>
                      <a:lnTo>
                        <a:pt x="3498" y="132"/>
                      </a:lnTo>
                      <a:lnTo>
                        <a:pt x="3498" y="126"/>
                      </a:lnTo>
                      <a:lnTo>
                        <a:pt x="3498" y="120"/>
                      </a:lnTo>
                      <a:lnTo>
                        <a:pt x="3498" y="114"/>
                      </a:lnTo>
                      <a:lnTo>
                        <a:pt x="3498" y="108"/>
                      </a:lnTo>
                      <a:lnTo>
                        <a:pt x="3498" y="102"/>
                      </a:lnTo>
                      <a:lnTo>
                        <a:pt x="3504" y="96"/>
                      </a:lnTo>
                      <a:lnTo>
                        <a:pt x="3504" y="90"/>
                      </a:lnTo>
                      <a:lnTo>
                        <a:pt x="3504" y="84"/>
                      </a:lnTo>
                      <a:lnTo>
                        <a:pt x="3504" y="78"/>
                      </a:lnTo>
                      <a:lnTo>
                        <a:pt x="3504" y="72"/>
                      </a:lnTo>
                      <a:lnTo>
                        <a:pt x="3504" y="72"/>
                      </a:lnTo>
                      <a:lnTo>
                        <a:pt x="3504" y="66"/>
                      </a:lnTo>
                      <a:lnTo>
                        <a:pt x="3510" y="60"/>
                      </a:lnTo>
                      <a:lnTo>
                        <a:pt x="3510" y="54"/>
                      </a:lnTo>
                      <a:lnTo>
                        <a:pt x="3510" y="48"/>
                      </a:lnTo>
                      <a:lnTo>
                        <a:pt x="3510" y="42"/>
                      </a:lnTo>
                      <a:lnTo>
                        <a:pt x="3510" y="36"/>
                      </a:lnTo>
                      <a:lnTo>
                        <a:pt x="3510" y="30"/>
                      </a:lnTo>
                      <a:lnTo>
                        <a:pt x="3516" y="24"/>
                      </a:lnTo>
                      <a:lnTo>
                        <a:pt x="3516" y="24"/>
                      </a:lnTo>
                      <a:lnTo>
                        <a:pt x="3516" y="18"/>
                      </a:lnTo>
                      <a:lnTo>
                        <a:pt x="3516" y="18"/>
                      </a:lnTo>
                      <a:lnTo>
                        <a:pt x="3516" y="18"/>
                      </a:lnTo>
                      <a:lnTo>
                        <a:pt x="3516" y="18"/>
                      </a:lnTo>
                      <a:lnTo>
                        <a:pt x="3522" y="18"/>
                      </a:lnTo>
                      <a:lnTo>
                        <a:pt x="3522" y="18"/>
                      </a:lnTo>
                      <a:lnTo>
                        <a:pt x="3522" y="24"/>
                      </a:lnTo>
                      <a:lnTo>
                        <a:pt x="3522" y="24"/>
                      </a:lnTo>
                      <a:lnTo>
                        <a:pt x="3522" y="30"/>
                      </a:lnTo>
                      <a:lnTo>
                        <a:pt x="3522" y="36"/>
                      </a:lnTo>
                      <a:lnTo>
                        <a:pt x="3522" y="42"/>
                      </a:lnTo>
                      <a:lnTo>
                        <a:pt x="3528" y="48"/>
                      </a:lnTo>
                      <a:lnTo>
                        <a:pt x="3528" y="54"/>
                      </a:lnTo>
                      <a:lnTo>
                        <a:pt x="3528" y="60"/>
                      </a:lnTo>
                      <a:lnTo>
                        <a:pt x="3528" y="72"/>
                      </a:lnTo>
                      <a:lnTo>
                        <a:pt x="3528" y="72"/>
                      </a:lnTo>
                      <a:lnTo>
                        <a:pt x="3528" y="72"/>
                      </a:lnTo>
                      <a:lnTo>
                        <a:pt x="3528" y="78"/>
                      </a:lnTo>
                      <a:lnTo>
                        <a:pt x="3534" y="84"/>
                      </a:lnTo>
                      <a:lnTo>
                        <a:pt x="3534" y="90"/>
                      </a:lnTo>
                      <a:lnTo>
                        <a:pt x="3534" y="96"/>
                      </a:lnTo>
                      <a:lnTo>
                        <a:pt x="3534" y="102"/>
                      </a:lnTo>
                      <a:lnTo>
                        <a:pt x="3534" y="108"/>
                      </a:lnTo>
                      <a:lnTo>
                        <a:pt x="3534" y="114"/>
                      </a:lnTo>
                      <a:lnTo>
                        <a:pt x="3540" y="120"/>
                      </a:lnTo>
                      <a:lnTo>
                        <a:pt x="3540" y="126"/>
                      </a:lnTo>
                      <a:lnTo>
                        <a:pt x="3540" y="132"/>
                      </a:lnTo>
                      <a:lnTo>
                        <a:pt x="3540" y="138"/>
                      </a:lnTo>
                      <a:lnTo>
                        <a:pt x="3540" y="144"/>
                      </a:lnTo>
                      <a:lnTo>
                        <a:pt x="3540" y="150"/>
                      </a:lnTo>
                      <a:lnTo>
                        <a:pt x="3540" y="156"/>
                      </a:lnTo>
                      <a:lnTo>
                        <a:pt x="3546" y="162"/>
                      </a:lnTo>
                      <a:lnTo>
                        <a:pt x="3546" y="162"/>
                      </a:lnTo>
                      <a:lnTo>
                        <a:pt x="3600" y="150"/>
                      </a:lnTo>
                      <a:lnTo>
                        <a:pt x="3600" y="150"/>
                      </a:lnTo>
                      <a:lnTo>
                        <a:pt x="3600" y="144"/>
                      </a:lnTo>
                      <a:lnTo>
                        <a:pt x="3600" y="144"/>
                      </a:lnTo>
                      <a:lnTo>
                        <a:pt x="3600" y="138"/>
                      </a:lnTo>
                      <a:lnTo>
                        <a:pt x="3606" y="132"/>
                      </a:lnTo>
                      <a:lnTo>
                        <a:pt x="3606" y="126"/>
                      </a:lnTo>
                      <a:lnTo>
                        <a:pt x="3606" y="120"/>
                      </a:lnTo>
                      <a:lnTo>
                        <a:pt x="3606" y="120"/>
                      </a:lnTo>
                      <a:lnTo>
                        <a:pt x="3606" y="114"/>
                      </a:lnTo>
                      <a:lnTo>
                        <a:pt x="3606" y="108"/>
                      </a:lnTo>
                      <a:lnTo>
                        <a:pt x="3606" y="102"/>
                      </a:lnTo>
                      <a:lnTo>
                        <a:pt x="3612" y="96"/>
                      </a:lnTo>
                      <a:lnTo>
                        <a:pt x="3612" y="90"/>
                      </a:lnTo>
                      <a:lnTo>
                        <a:pt x="3612" y="78"/>
                      </a:lnTo>
                      <a:lnTo>
                        <a:pt x="3612" y="72"/>
                      </a:lnTo>
                      <a:lnTo>
                        <a:pt x="3612" y="72"/>
                      </a:lnTo>
                      <a:lnTo>
                        <a:pt x="3612" y="72"/>
                      </a:lnTo>
                      <a:lnTo>
                        <a:pt x="3612" y="66"/>
                      </a:lnTo>
                      <a:lnTo>
                        <a:pt x="3618" y="54"/>
                      </a:lnTo>
                      <a:lnTo>
                        <a:pt x="3618" y="48"/>
                      </a:lnTo>
                      <a:lnTo>
                        <a:pt x="3618" y="42"/>
                      </a:lnTo>
                      <a:lnTo>
                        <a:pt x="3618" y="36"/>
                      </a:lnTo>
                      <a:lnTo>
                        <a:pt x="3618" y="30"/>
                      </a:lnTo>
                      <a:lnTo>
                        <a:pt x="3618" y="30"/>
                      </a:lnTo>
                      <a:lnTo>
                        <a:pt x="3624" y="24"/>
                      </a:lnTo>
                      <a:lnTo>
                        <a:pt x="3624" y="24"/>
                      </a:lnTo>
                      <a:lnTo>
                        <a:pt x="3624" y="24"/>
                      </a:lnTo>
                      <a:lnTo>
                        <a:pt x="3624" y="18"/>
                      </a:lnTo>
                      <a:lnTo>
                        <a:pt x="3624" y="18"/>
                      </a:lnTo>
                      <a:lnTo>
                        <a:pt x="3624" y="24"/>
                      </a:lnTo>
                      <a:lnTo>
                        <a:pt x="3630" y="24"/>
                      </a:lnTo>
                      <a:lnTo>
                        <a:pt x="3630" y="24"/>
                      </a:lnTo>
                      <a:lnTo>
                        <a:pt x="3630" y="30"/>
                      </a:lnTo>
                      <a:lnTo>
                        <a:pt x="3630" y="30"/>
                      </a:lnTo>
                      <a:lnTo>
                        <a:pt x="3630" y="36"/>
                      </a:lnTo>
                      <a:lnTo>
                        <a:pt x="3630" y="42"/>
                      </a:lnTo>
                      <a:lnTo>
                        <a:pt x="3630" y="48"/>
                      </a:lnTo>
                      <a:lnTo>
                        <a:pt x="3636" y="54"/>
                      </a:lnTo>
                      <a:lnTo>
                        <a:pt x="3636" y="66"/>
                      </a:lnTo>
                      <a:lnTo>
                        <a:pt x="3636" y="72"/>
                      </a:lnTo>
                      <a:lnTo>
                        <a:pt x="3636" y="72"/>
                      </a:lnTo>
                      <a:lnTo>
                        <a:pt x="3636" y="72"/>
                      </a:lnTo>
                      <a:lnTo>
                        <a:pt x="3636" y="78"/>
                      </a:lnTo>
                      <a:lnTo>
                        <a:pt x="3636" y="84"/>
                      </a:lnTo>
                      <a:lnTo>
                        <a:pt x="3642" y="96"/>
                      </a:lnTo>
                      <a:lnTo>
                        <a:pt x="3642" y="102"/>
                      </a:lnTo>
                      <a:lnTo>
                        <a:pt x="3642" y="108"/>
                      </a:lnTo>
                      <a:lnTo>
                        <a:pt x="3642" y="114"/>
                      </a:lnTo>
                      <a:lnTo>
                        <a:pt x="3642" y="120"/>
                      </a:lnTo>
                      <a:lnTo>
                        <a:pt x="3642" y="126"/>
                      </a:lnTo>
                      <a:lnTo>
                        <a:pt x="3648" y="132"/>
                      </a:lnTo>
                      <a:lnTo>
                        <a:pt x="3648" y="138"/>
                      </a:lnTo>
                      <a:lnTo>
                        <a:pt x="3648" y="138"/>
                      </a:lnTo>
                      <a:lnTo>
                        <a:pt x="3648" y="144"/>
                      </a:lnTo>
                      <a:lnTo>
                        <a:pt x="3648" y="150"/>
                      </a:lnTo>
                      <a:lnTo>
                        <a:pt x="3648" y="156"/>
                      </a:lnTo>
                      <a:lnTo>
                        <a:pt x="3648" y="162"/>
                      </a:lnTo>
                      <a:lnTo>
                        <a:pt x="3648" y="162"/>
                      </a:lnTo>
                      <a:lnTo>
                        <a:pt x="3708" y="150"/>
                      </a:lnTo>
                      <a:lnTo>
                        <a:pt x="3708" y="150"/>
                      </a:lnTo>
                      <a:lnTo>
                        <a:pt x="3708" y="144"/>
                      </a:lnTo>
                      <a:lnTo>
                        <a:pt x="3708" y="138"/>
                      </a:lnTo>
                      <a:lnTo>
                        <a:pt x="3708" y="138"/>
                      </a:lnTo>
                      <a:lnTo>
                        <a:pt x="3708" y="132"/>
                      </a:lnTo>
                      <a:lnTo>
                        <a:pt x="3714" y="126"/>
                      </a:lnTo>
                      <a:lnTo>
                        <a:pt x="3714" y="120"/>
                      </a:lnTo>
                      <a:lnTo>
                        <a:pt x="3714" y="114"/>
                      </a:lnTo>
                      <a:lnTo>
                        <a:pt x="3714" y="108"/>
                      </a:lnTo>
                      <a:lnTo>
                        <a:pt x="3714" y="102"/>
                      </a:lnTo>
                      <a:lnTo>
                        <a:pt x="3714" y="96"/>
                      </a:lnTo>
                      <a:lnTo>
                        <a:pt x="3714" y="90"/>
                      </a:lnTo>
                      <a:lnTo>
                        <a:pt x="3720" y="84"/>
                      </a:lnTo>
                      <a:lnTo>
                        <a:pt x="3720" y="78"/>
                      </a:lnTo>
                      <a:lnTo>
                        <a:pt x="3720" y="72"/>
                      </a:lnTo>
                      <a:lnTo>
                        <a:pt x="3720" y="72"/>
                      </a:lnTo>
                      <a:lnTo>
                        <a:pt x="3720" y="66"/>
                      </a:lnTo>
                      <a:lnTo>
                        <a:pt x="3720" y="60"/>
                      </a:lnTo>
                      <a:lnTo>
                        <a:pt x="3720" y="54"/>
                      </a:lnTo>
                      <a:lnTo>
                        <a:pt x="3726" y="48"/>
                      </a:lnTo>
                      <a:lnTo>
                        <a:pt x="3726" y="42"/>
                      </a:lnTo>
                      <a:lnTo>
                        <a:pt x="3726" y="36"/>
                      </a:lnTo>
                      <a:lnTo>
                        <a:pt x="3726" y="30"/>
                      </a:lnTo>
                      <a:lnTo>
                        <a:pt x="3726" y="24"/>
                      </a:lnTo>
                      <a:lnTo>
                        <a:pt x="3726" y="24"/>
                      </a:lnTo>
                      <a:lnTo>
                        <a:pt x="3732" y="18"/>
                      </a:lnTo>
                      <a:lnTo>
                        <a:pt x="3732" y="18"/>
                      </a:lnTo>
                      <a:lnTo>
                        <a:pt x="3732" y="18"/>
                      </a:lnTo>
                      <a:lnTo>
                        <a:pt x="3732" y="18"/>
                      </a:lnTo>
                      <a:lnTo>
                        <a:pt x="3732" y="18"/>
                      </a:lnTo>
                      <a:lnTo>
                        <a:pt x="3732" y="18"/>
                      </a:lnTo>
                      <a:lnTo>
                        <a:pt x="3732" y="24"/>
                      </a:lnTo>
                      <a:lnTo>
                        <a:pt x="3738" y="24"/>
                      </a:lnTo>
                      <a:lnTo>
                        <a:pt x="3738" y="30"/>
                      </a:lnTo>
                      <a:lnTo>
                        <a:pt x="3738" y="36"/>
                      </a:lnTo>
                      <a:lnTo>
                        <a:pt x="3738" y="42"/>
                      </a:lnTo>
                      <a:lnTo>
                        <a:pt x="3738" y="48"/>
                      </a:lnTo>
                      <a:lnTo>
                        <a:pt x="3738" y="54"/>
                      </a:lnTo>
                      <a:lnTo>
                        <a:pt x="3744" y="60"/>
                      </a:lnTo>
                      <a:lnTo>
                        <a:pt x="3744" y="66"/>
                      </a:lnTo>
                      <a:lnTo>
                        <a:pt x="3744" y="72"/>
                      </a:lnTo>
                      <a:lnTo>
                        <a:pt x="3744" y="72"/>
                      </a:lnTo>
                      <a:lnTo>
                        <a:pt x="3744" y="78"/>
                      </a:lnTo>
                      <a:lnTo>
                        <a:pt x="3744" y="84"/>
                      </a:lnTo>
                      <a:lnTo>
                        <a:pt x="3744" y="90"/>
                      </a:lnTo>
                      <a:lnTo>
                        <a:pt x="3750" y="96"/>
                      </a:lnTo>
                      <a:lnTo>
                        <a:pt x="3750" y="102"/>
                      </a:lnTo>
                      <a:lnTo>
                        <a:pt x="3750" y="108"/>
                      </a:lnTo>
                      <a:lnTo>
                        <a:pt x="3750" y="114"/>
                      </a:lnTo>
                      <a:lnTo>
                        <a:pt x="3750" y="120"/>
                      </a:lnTo>
                      <a:lnTo>
                        <a:pt x="3750" y="126"/>
                      </a:lnTo>
                      <a:lnTo>
                        <a:pt x="3756" y="132"/>
                      </a:lnTo>
                      <a:lnTo>
                        <a:pt x="3756" y="138"/>
                      </a:lnTo>
                      <a:lnTo>
                        <a:pt x="3756" y="144"/>
                      </a:lnTo>
                      <a:lnTo>
                        <a:pt x="3756" y="150"/>
                      </a:lnTo>
                      <a:lnTo>
                        <a:pt x="3756" y="156"/>
                      </a:lnTo>
                      <a:lnTo>
                        <a:pt x="3756" y="156"/>
                      </a:lnTo>
                      <a:lnTo>
                        <a:pt x="3756" y="156"/>
                      </a:lnTo>
                      <a:lnTo>
                        <a:pt x="3816" y="150"/>
                      </a:lnTo>
                      <a:lnTo>
                        <a:pt x="3816" y="150"/>
                      </a:lnTo>
                      <a:lnTo>
                        <a:pt x="3816" y="144"/>
                      </a:lnTo>
                      <a:lnTo>
                        <a:pt x="3816" y="138"/>
                      </a:lnTo>
                      <a:lnTo>
                        <a:pt x="3816" y="138"/>
                      </a:lnTo>
                      <a:lnTo>
                        <a:pt x="3816" y="132"/>
                      </a:lnTo>
                      <a:lnTo>
                        <a:pt x="3816" y="126"/>
                      </a:lnTo>
                      <a:lnTo>
                        <a:pt x="3822" y="120"/>
                      </a:lnTo>
                      <a:lnTo>
                        <a:pt x="3822" y="114"/>
                      </a:lnTo>
                      <a:lnTo>
                        <a:pt x="3822" y="108"/>
                      </a:lnTo>
                      <a:lnTo>
                        <a:pt x="3822" y="102"/>
                      </a:lnTo>
                      <a:lnTo>
                        <a:pt x="3822" y="96"/>
                      </a:lnTo>
                      <a:lnTo>
                        <a:pt x="3822" y="90"/>
                      </a:lnTo>
                      <a:lnTo>
                        <a:pt x="3822" y="84"/>
                      </a:lnTo>
                      <a:lnTo>
                        <a:pt x="3828" y="78"/>
                      </a:lnTo>
                      <a:lnTo>
                        <a:pt x="3828" y="72"/>
                      </a:lnTo>
                      <a:lnTo>
                        <a:pt x="3828" y="72"/>
                      </a:lnTo>
                      <a:lnTo>
                        <a:pt x="3828" y="72"/>
                      </a:lnTo>
                      <a:lnTo>
                        <a:pt x="3828" y="60"/>
                      </a:lnTo>
                      <a:lnTo>
                        <a:pt x="3828" y="54"/>
                      </a:lnTo>
                      <a:lnTo>
                        <a:pt x="3828" y="48"/>
                      </a:lnTo>
                      <a:lnTo>
                        <a:pt x="3834" y="42"/>
                      </a:lnTo>
                      <a:lnTo>
                        <a:pt x="3834" y="36"/>
                      </a:lnTo>
                      <a:lnTo>
                        <a:pt x="3834" y="30"/>
                      </a:lnTo>
                      <a:lnTo>
                        <a:pt x="3834" y="24"/>
                      </a:lnTo>
                      <a:lnTo>
                        <a:pt x="3834" y="24"/>
                      </a:lnTo>
                      <a:lnTo>
                        <a:pt x="3834" y="24"/>
                      </a:lnTo>
                      <a:lnTo>
                        <a:pt x="3840" y="18"/>
                      </a:lnTo>
                      <a:lnTo>
                        <a:pt x="3840" y="18"/>
                      </a:lnTo>
                      <a:lnTo>
                        <a:pt x="3840" y="18"/>
                      </a:lnTo>
                      <a:lnTo>
                        <a:pt x="3840" y="18"/>
                      </a:lnTo>
                      <a:lnTo>
                        <a:pt x="3840" y="24"/>
                      </a:lnTo>
                      <a:lnTo>
                        <a:pt x="3840" y="24"/>
                      </a:lnTo>
                      <a:lnTo>
                        <a:pt x="3840" y="30"/>
                      </a:lnTo>
                      <a:lnTo>
                        <a:pt x="3846" y="30"/>
                      </a:lnTo>
                      <a:lnTo>
                        <a:pt x="3846" y="36"/>
                      </a:lnTo>
                      <a:lnTo>
                        <a:pt x="3846" y="42"/>
                      </a:lnTo>
                      <a:lnTo>
                        <a:pt x="3846" y="48"/>
                      </a:lnTo>
                      <a:lnTo>
                        <a:pt x="3846" y="54"/>
                      </a:lnTo>
                      <a:lnTo>
                        <a:pt x="3846" y="60"/>
                      </a:lnTo>
                      <a:lnTo>
                        <a:pt x="3852" y="72"/>
                      </a:lnTo>
                      <a:lnTo>
                        <a:pt x="3852" y="72"/>
                      </a:lnTo>
                      <a:lnTo>
                        <a:pt x="3852" y="72"/>
                      </a:lnTo>
                      <a:lnTo>
                        <a:pt x="3852" y="78"/>
                      </a:lnTo>
                      <a:lnTo>
                        <a:pt x="3852" y="84"/>
                      </a:lnTo>
                      <a:lnTo>
                        <a:pt x="3852" y="90"/>
                      </a:lnTo>
                      <a:lnTo>
                        <a:pt x="3852" y="102"/>
                      </a:lnTo>
                      <a:lnTo>
                        <a:pt x="3858" y="108"/>
                      </a:lnTo>
                      <a:lnTo>
                        <a:pt x="3858" y="114"/>
                      </a:lnTo>
                      <a:lnTo>
                        <a:pt x="3858" y="120"/>
                      </a:lnTo>
                      <a:lnTo>
                        <a:pt x="3858" y="126"/>
                      </a:lnTo>
                      <a:lnTo>
                        <a:pt x="3858" y="132"/>
                      </a:lnTo>
                      <a:lnTo>
                        <a:pt x="3858" y="138"/>
                      </a:lnTo>
                      <a:lnTo>
                        <a:pt x="3864" y="138"/>
                      </a:lnTo>
                      <a:lnTo>
                        <a:pt x="3864" y="144"/>
                      </a:lnTo>
                      <a:lnTo>
                        <a:pt x="3864" y="150"/>
                      </a:lnTo>
                      <a:lnTo>
                        <a:pt x="3864" y="156"/>
                      </a:lnTo>
                      <a:lnTo>
                        <a:pt x="3864" y="162"/>
                      </a:lnTo>
                      <a:lnTo>
                        <a:pt x="3864" y="162"/>
                      </a:lnTo>
                      <a:lnTo>
                        <a:pt x="3924" y="150"/>
                      </a:lnTo>
                      <a:lnTo>
                        <a:pt x="3924" y="150"/>
                      </a:lnTo>
                      <a:lnTo>
                        <a:pt x="3924" y="144"/>
                      </a:lnTo>
                      <a:lnTo>
                        <a:pt x="3924" y="144"/>
                      </a:lnTo>
                      <a:lnTo>
                        <a:pt x="3924" y="138"/>
                      </a:lnTo>
                      <a:lnTo>
                        <a:pt x="3924" y="132"/>
                      </a:lnTo>
                      <a:lnTo>
                        <a:pt x="3924" y="126"/>
                      </a:lnTo>
                      <a:lnTo>
                        <a:pt x="3924" y="120"/>
                      </a:lnTo>
                      <a:lnTo>
                        <a:pt x="3924" y="120"/>
                      </a:lnTo>
                      <a:lnTo>
                        <a:pt x="3930" y="114"/>
                      </a:lnTo>
                      <a:lnTo>
                        <a:pt x="3930" y="108"/>
                      </a:lnTo>
                      <a:lnTo>
                        <a:pt x="3930" y="102"/>
                      </a:lnTo>
                      <a:lnTo>
                        <a:pt x="3930" y="96"/>
                      </a:lnTo>
                      <a:lnTo>
                        <a:pt x="3930" y="90"/>
                      </a:lnTo>
                      <a:lnTo>
                        <a:pt x="3930" y="78"/>
                      </a:lnTo>
                      <a:lnTo>
                        <a:pt x="3936" y="72"/>
                      </a:lnTo>
                      <a:lnTo>
                        <a:pt x="3936" y="72"/>
                      </a:lnTo>
                      <a:lnTo>
                        <a:pt x="3936" y="72"/>
                      </a:lnTo>
                      <a:lnTo>
                        <a:pt x="3936" y="66"/>
                      </a:lnTo>
                      <a:lnTo>
                        <a:pt x="3936" y="54"/>
                      </a:lnTo>
                      <a:lnTo>
                        <a:pt x="3936" y="48"/>
                      </a:lnTo>
                      <a:lnTo>
                        <a:pt x="3936" y="42"/>
                      </a:lnTo>
                      <a:lnTo>
                        <a:pt x="3942" y="36"/>
                      </a:lnTo>
                      <a:lnTo>
                        <a:pt x="3942" y="30"/>
                      </a:lnTo>
                      <a:lnTo>
                        <a:pt x="3942" y="30"/>
                      </a:lnTo>
                      <a:lnTo>
                        <a:pt x="3942" y="24"/>
                      </a:lnTo>
                      <a:lnTo>
                        <a:pt x="3942" y="24"/>
                      </a:lnTo>
                      <a:lnTo>
                        <a:pt x="3942" y="24"/>
                      </a:lnTo>
                      <a:lnTo>
                        <a:pt x="3942" y="18"/>
                      </a:lnTo>
                      <a:lnTo>
                        <a:pt x="3948" y="18"/>
                      </a:lnTo>
                      <a:lnTo>
                        <a:pt x="3948" y="18"/>
                      </a:lnTo>
                      <a:lnTo>
                        <a:pt x="3948" y="24"/>
                      </a:lnTo>
                      <a:lnTo>
                        <a:pt x="3948" y="24"/>
                      </a:lnTo>
                      <a:lnTo>
                        <a:pt x="3948" y="30"/>
                      </a:lnTo>
                      <a:lnTo>
                        <a:pt x="3948" y="30"/>
                      </a:lnTo>
                      <a:lnTo>
                        <a:pt x="3954" y="36"/>
                      </a:lnTo>
                      <a:lnTo>
                        <a:pt x="3954" y="42"/>
                      </a:lnTo>
                      <a:lnTo>
                        <a:pt x="3954" y="48"/>
                      </a:lnTo>
                      <a:lnTo>
                        <a:pt x="3954" y="54"/>
                      </a:lnTo>
                      <a:lnTo>
                        <a:pt x="3954" y="60"/>
                      </a:lnTo>
                      <a:lnTo>
                        <a:pt x="3954" y="72"/>
                      </a:lnTo>
                      <a:lnTo>
                        <a:pt x="3960" y="72"/>
                      </a:lnTo>
                      <a:lnTo>
                        <a:pt x="3960" y="72"/>
                      </a:lnTo>
                      <a:lnTo>
                        <a:pt x="3960" y="78"/>
                      </a:lnTo>
                      <a:lnTo>
                        <a:pt x="3960" y="84"/>
                      </a:lnTo>
                      <a:lnTo>
                        <a:pt x="3960" y="90"/>
                      </a:lnTo>
                      <a:lnTo>
                        <a:pt x="3960" y="102"/>
                      </a:lnTo>
                      <a:lnTo>
                        <a:pt x="3960" y="108"/>
                      </a:lnTo>
                      <a:lnTo>
                        <a:pt x="3966" y="114"/>
                      </a:lnTo>
                      <a:lnTo>
                        <a:pt x="3966" y="120"/>
                      </a:lnTo>
                      <a:lnTo>
                        <a:pt x="3966" y="126"/>
                      </a:lnTo>
                      <a:lnTo>
                        <a:pt x="3966" y="132"/>
                      </a:lnTo>
                      <a:lnTo>
                        <a:pt x="3966" y="132"/>
                      </a:lnTo>
                      <a:lnTo>
                        <a:pt x="3966" y="138"/>
                      </a:lnTo>
                      <a:lnTo>
                        <a:pt x="3966" y="144"/>
                      </a:lnTo>
                      <a:lnTo>
                        <a:pt x="3972" y="150"/>
                      </a:lnTo>
                      <a:lnTo>
                        <a:pt x="3972" y="156"/>
                      </a:lnTo>
                      <a:lnTo>
                        <a:pt x="3972" y="162"/>
                      </a:lnTo>
                      <a:lnTo>
                        <a:pt x="3972" y="162"/>
                      </a:lnTo>
                      <a:lnTo>
                        <a:pt x="4026" y="150"/>
                      </a:lnTo>
                      <a:lnTo>
                        <a:pt x="4026" y="150"/>
                      </a:lnTo>
                      <a:lnTo>
                        <a:pt x="4026" y="144"/>
                      </a:lnTo>
                      <a:lnTo>
                        <a:pt x="4032" y="138"/>
                      </a:lnTo>
                      <a:lnTo>
                        <a:pt x="4032" y="132"/>
                      </a:lnTo>
                      <a:lnTo>
                        <a:pt x="4032" y="132"/>
                      </a:lnTo>
                      <a:lnTo>
                        <a:pt x="4032" y="126"/>
                      </a:lnTo>
                      <a:lnTo>
                        <a:pt x="4032" y="120"/>
                      </a:lnTo>
                      <a:lnTo>
                        <a:pt x="4032" y="114"/>
                      </a:lnTo>
                      <a:lnTo>
                        <a:pt x="4032" y="108"/>
                      </a:lnTo>
                      <a:lnTo>
                        <a:pt x="4038" y="102"/>
                      </a:lnTo>
                      <a:lnTo>
                        <a:pt x="4038" y="96"/>
                      </a:lnTo>
                      <a:lnTo>
                        <a:pt x="4038" y="90"/>
                      </a:lnTo>
                      <a:lnTo>
                        <a:pt x="4038" y="84"/>
                      </a:lnTo>
                      <a:lnTo>
                        <a:pt x="4038" y="78"/>
                      </a:lnTo>
                      <a:lnTo>
                        <a:pt x="4038" y="72"/>
                      </a:lnTo>
                      <a:lnTo>
                        <a:pt x="4038" y="72"/>
                      </a:lnTo>
                      <a:lnTo>
                        <a:pt x="4044" y="66"/>
                      </a:lnTo>
                      <a:lnTo>
                        <a:pt x="4044" y="60"/>
                      </a:lnTo>
                      <a:lnTo>
                        <a:pt x="4044" y="54"/>
                      </a:lnTo>
                      <a:lnTo>
                        <a:pt x="4044" y="48"/>
                      </a:lnTo>
                      <a:lnTo>
                        <a:pt x="4044" y="36"/>
                      </a:lnTo>
                      <a:lnTo>
                        <a:pt x="4044" y="36"/>
                      </a:lnTo>
                      <a:lnTo>
                        <a:pt x="4050" y="30"/>
                      </a:lnTo>
                      <a:lnTo>
                        <a:pt x="4050" y="24"/>
                      </a:lnTo>
                      <a:lnTo>
                        <a:pt x="4050" y="24"/>
                      </a:lnTo>
                      <a:lnTo>
                        <a:pt x="4050" y="18"/>
                      </a:lnTo>
                      <a:lnTo>
                        <a:pt x="4050" y="18"/>
                      </a:lnTo>
                      <a:lnTo>
                        <a:pt x="4050" y="18"/>
                      </a:lnTo>
                      <a:lnTo>
                        <a:pt x="4050" y="18"/>
                      </a:lnTo>
                      <a:lnTo>
                        <a:pt x="4056" y="18"/>
                      </a:lnTo>
                      <a:lnTo>
                        <a:pt x="4056" y="18"/>
                      </a:lnTo>
                      <a:lnTo>
                        <a:pt x="4056" y="24"/>
                      </a:lnTo>
                      <a:lnTo>
                        <a:pt x="4056" y="24"/>
                      </a:lnTo>
                      <a:lnTo>
                        <a:pt x="4056" y="30"/>
                      </a:lnTo>
                      <a:lnTo>
                        <a:pt x="4056" y="36"/>
                      </a:lnTo>
                      <a:lnTo>
                        <a:pt x="4062" y="36"/>
                      </a:lnTo>
                      <a:lnTo>
                        <a:pt x="4062" y="48"/>
                      </a:lnTo>
                      <a:lnTo>
                        <a:pt x="4062" y="54"/>
                      </a:lnTo>
                      <a:lnTo>
                        <a:pt x="4062" y="60"/>
                      </a:lnTo>
                      <a:lnTo>
                        <a:pt x="4062" y="66"/>
                      </a:lnTo>
                      <a:lnTo>
                        <a:pt x="4062" y="72"/>
                      </a:lnTo>
                      <a:lnTo>
                        <a:pt x="4062" y="72"/>
                      </a:lnTo>
                      <a:lnTo>
                        <a:pt x="4068" y="78"/>
                      </a:lnTo>
                      <a:lnTo>
                        <a:pt x="4068" y="84"/>
                      </a:lnTo>
                      <a:lnTo>
                        <a:pt x="4068" y="90"/>
                      </a:lnTo>
                      <a:lnTo>
                        <a:pt x="4068" y="96"/>
                      </a:lnTo>
                      <a:lnTo>
                        <a:pt x="4068" y="102"/>
                      </a:lnTo>
                      <a:lnTo>
                        <a:pt x="4068" y="108"/>
                      </a:lnTo>
                      <a:lnTo>
                        <a:pt x="4074" y="114"/>
                      </a:lnTo>
                      <a:lnTo>
                        <a:pt x="4074" y="120"/>
                      </a:lnTo>
                      <a:lnTo>
                        <a:pt x="4074" y="126"/>
                      </a:lnTo>
                      <a:lnTo>
                        <a:pt x="4074" y="132"/>
                      </a:lnTo>
                      <a:lnTo>
                        <a:pt x="4074" y="138"/>
                      </a:lnTo>
                      <a:lnTo>
                        <a:pt x="4074" y="144"/>
                      </a:lnTo>
                      <a:lnTo>
                        <a:pt x="4074" y="150"/>
                      </a:lnTo>
                      <a:lnTo>
                        <a:pt x="4080" y="156"/>
                      </a:lnTo>
                      <a:lnTo>
                        <a:pt x="4080" y="156"/>
                      </a:lnTo>
                      <a:lnTo>
                        <a:pt x="4080" y="156"/>
                      </a:lnTo>
                      <a:lnTo>
                        <a:pt x="4134" y="150"/>
                      </a:lnTo>
                      <a:lnTo>
                        <a:pt x="4134" y="150"/>
                      </a:lnTo>
                      <a:lnTo>
                        <a:pt x="4134" y="144"/>
                      </a:lnTo>
                      <a:lnTo>
                        <a:pt x="4134" y="144"/>
                      </a:lnTo>
                      <a:lnTo>
                        <a:pt x="4140" y="138"/>
                      </a:lnTo>
                      <a:lnTo>
                        <a:pt x="4140" y="132"/>
                      </a:lnTo>
                      <a:lnTo>
                        <a:pt x="4140" y="126"/>
                      </a:lnTo>
                      <a:lnTo>
                        <a:pt x="4140" y="120"/>
                      </a:lnTo>
                      <a:lnTo>
                        <a:pt x="4140" y="114"/>
                      </a:lnTo>
                      <a:lnTo>
                        <a:pt x="4140" y="108"/>
                      </a:lnTo>
                      <a:lnTo>
                        <a:pt x="4140" y="108"/>
                      </a:lnTo>
                      <a:lnTo>
                        <a:pt x="4146" y="102"/>
                      </a:lnTo>
                      <a:lnTo>
                        <a:pt x="4146" y="96"/>
                      </a:lnTo>
                      <a:lnTo>
                        <a:pt x="4146" y="84"/>
                      </a:lnTo>
                      <a:lnTo>
                        <a:pt x="4146" y="78"/>
                      </a:lnTo>
                      <a:lnTo>
                        <a:pt x="4146" y="72"/>
                      </a:lnTo>
                      <a:lnTo>
                        <a:pt x="4146" y="72"/>
                      </a:lnTo>
                      <a:lnTo>
                        <a:pt x="4146" y="72"/>
                      </a:lnTo>
                      <a:lnTo>
                        <a:pt x="4152" y="60"/>
                      </a:lnTo>
                      <a:lnTo>
                        <a:pt x="4152" y="54"/>
                      </a:lnTo>
                      <a:lnTo>
                        <a:pt x="4152" y="48"/>
                      </a:lnTo>
                      <a:lnTo>
                        <a:pt x="4152" y="42"/>
                      </a:lnTo>
                      <a:lnTo>
                        <a:pt x="4152" y="36"/>
                      </a:lnTo>
                      <a:lnTo>
                        <a:pt x="4152" y="30"/>
                      </a:lnTo>
                      <a:lnTo>
                        <a:pt x="4158" y="30"/>
                      </a:lnTo>
                      <a:lnTo>
                        <a:pt x="4158" y="24"/>
                      </a:lnTo>
                      <a:lnTo>
                        <a:pt x="4158" y="24"/>
                      </a:lnTo>
                      <a:lnTo>
                        <a:pt x="4158" y="18"/>
                      </a:lnTo>
                      <a:lnTo>
                        <a:pt x="4158" y="18"/>
                      </a:lnTo>
                      <a:lnTo>
                        <a:pt x="4158" y="18"/>
                      </a:lnTo>
                      <a:lnTo>
                        <a:pt x="4158" y="24"/>
                      </a:lnTo>
                      <a:lnTo>
                        <a:pt x="4164" y="24"/>
                      </a:lnTo>
                      <a:lnTo>
                        <a:pt x="4164" y="24"/>
                      </a:lnTo>
                      <a:lnTo>
                        <a:pt x="4164" y="30"/>
                      </a:lnTo>
                      <a:lnTo>
                        <a:pt x="4164" y="30"/>
                      </a:lnTo>
                      <a:lnTo>
                        <a:pt x="4164" y="36"/>
                      </a:lnTo>
                      <a:lnTo>
                        <a:pt x="4164" y="42"/>
                      </a:lnTo>
                      <a:lnTo>
                        <a:pt x="4170" y="48"/>
                      </a:lnTo>
                      <a:lnTo>
                        <a:pt x="4170" y="54"/>
                      </a:lnTo>
                      <a:lnTo>
                        <a:pt x="4170" y="66"/>
                      </a:lnTo>
                      <a:lnTo>
                        <a:pt x="4170" y="72"/>
                      </a:lnTo>
                      <a:lnTo>
                        <a:pt x="4170" y="72"/>
                      </a:lnTo>
                      <a:lnTo>
                        <a:pt x="4170" y="72"/>
                      </a:lnTo>
                      <a:lnTo>
                        <a:pt x="4170" y="78"/>
                      </a:lnTo>
                      <a:lnTo>
                        <a:pt x="4176" y="84"/>
                      </a:lnTo>
                      <a:lnTo>
                        <a:pt x="4176" y="96"/>
                      </a:lnTo>
                      <a:lnTo>
                        <a:pt x="4176" y="102"/>
                      </a:lnTo>
                      <a:lnTo>
                        <a:pt x="4176" y="108"/>
                      </a:lnTo>
                      <a:lnTo>
                        <a:pt x="4176" y="114"/>
                      </a:lnTo>
                      <a:lnTo>
                        <a:pt x="4176" y="120"/>
                      </a:lnTo>
                      <a:lnTo>
                        <a:pt x="4182" y="126"/>
                      </a:lnTo>
                      <a:lnTo>
                        <a:pt x="4182" y="132"/>
                      </a:lnTo>
                      <a:lnTo>
                        <a:pt x="4182" y="138"/>
                      </a:lnTo>
                      <a:lnTo>
                        <a:pt x="4182" y="144"/>
                      </a:lnTo>
                      <a:lnTo>
                        <a:pt x="4182" y="144"/>
                      </a:lnTo>
                      <a:lnTo>
                        <a:pt x="4182" y="150"/>
                      </a:lnTo>
                      <a:lnTo>
                        <a:pt x="4182" y="156"/>
                      </a:lnTo>
                      <a:lnTo>
                        <a:pt x="4188" y="162"/>
                      </a:lnTo>
                      <a:lnTo>
                        <a:pt x="4188" y="162"/>
                      </a:lnTo>
                      <a:lnTo>
                        <a:pt x="4242" y="150"/>
                      </a:lnTo>
                      <a:lnTo>
                        <a:pt x="4242" y="150"/>
                      </a:lnTo>
                      <a:lnTo>
                        <a:pt x="4242" y="144"/>
                      </a:lnTo>
                      <a:lnTo>
                        <a:pt x="4242" y="144"/>
                      </a:lnTo>
                      <a:lnTo>
                        <a:pt x="4242" y="138"/>
                      </a:lnTo>
                      <a:lnTo>
                        <a:pt x="4248" y="132"/>
                      </a:lnTo>
                      <a:lnTo>
                        <a:pt x="4248" y="126"/>
                      </a:lnTo>
                      <a:lnTo>
                        <a:pt x="4248" y="120"/>
                      </a:lnTo>
                      <a:lnTo>
                        <a:pt x="4248" y="114"/>
                      </a:lnTo>
                      <a:lnTo>
                        <a:pt x="4248" y="114"/>
                      </a:lnTo>
                      <a:lnTo>
                        <a:pt x="4248" y="108"/>
                      </a:lnTo>
                      <a:lnTo>
                        <a:pt x="4248" y="102"/>
                      </a:lnTo>
                      <a:lnTo>
                        <a:pt x="4254" y="96"/>
                      </a:lnTo>
                      <a:lnTo>
                        <a:pt x="4254" y="84"/>
                      </a:lnTo>
                      <a:lnTo>
                        <a:pt x="4254" y="78"/>
                      </a:lnTo>
                      <a:lnTo>
                        <a:pt x="4254" y="72"/>
                      </a:lnTo>
                      <a:lnTo>
                        <a:pt x="4254" y="72"/>
                      </a:lnTo>
                      <a:lnTo>
                        <a:pt x="4254" y="72"/>
                      </a:lnTo>
                      <a:lnTo>
                        <a:pt x="4254" y="60"/>
                      </a:lnTo>
                      <a:lnTo>
                        <a:pt x="4260" y="54"/>
                      </a:lnTo>
                      <a:lnTo>
                        <a:pt x="4260" y="48"/>
                      </a:lnTo>
                      <a:lnTo>
                        <a:pt x="4260" y="42"/>
                      </a:lnTo>
                      <a:lnTo>
                        <a:pt x="4260" y="36"/>
                      </a:lnTo>
                      <a:lnTo>
                        <a:pt x="4260" y="30"/>
                      </a:lnTo>
                      <a:lnTo>
                        <a:pt x="4260" y="30"/>
                      </a:lnTo>
                      <a:lnTo>
                        <a:pt x="4260" y="24"/>
                      </a:lnTo>
                      <a:lnTo>
                        <a:pt x="4266" y="24"/>
                      </a:lnTo>
                      <a:lnTo>
                        <a:pt x="4266" y="18"/>
                      </a:lnTo>
                      <a:lnTo>
                        <a:pt x="4266" y="18"/>
                      </a:lnTo>
                      <a:lnTo>
                        <a:pt x="4266" y="18"/>
                      </a:lnTo>
                      <a:lnTo>
                        <a:pt x="4266" y="18"/>
                      </a:lnTo>
                      <a:lnTo>
                        <a:pt x="4266" y="24"/>
                      </a:lnTo>
                      <a:lnTo>
                        <a:pt x="4272" y="24"/>
                      </a:lnTo>
                      <a:lnTo>
                        <a:pt x="4272" y="30"/>
                      </a:lnTo>
                      <a:lnTo>
                        <a:pt x="4272" y="30"/>
                      </a:lnTo>
                      <a:lnTo>
                        <a:pt x="4272" y="36"/>
                      </a:lnTo>
                      <a:lnTo>
                        <a:pt x="4272" y="42"/>
                      </a:lnTo>
                      <a:lnTo>
                        <a:pt x="4272" y="48"/>
                      </a:lnTo>
                      <a:lnTo>
                        <a:pt x="4278" y="54"/>
                      </a:lnTo>
                      <a:lnTo>
                        <a:pt x="4278" y="60"/>
                      </a:lnTo>
                      <a:lnTo>
                        <a:pt x="4278" y="72"/>
                      </a:lnTo>
                      <a:lnTo>
                        <a:pt x="4278" y="72"/>
                      </a:lnTo>
                      <a:lnTo>
                        <a:pt x="4278" y="72"/>
                      </a:lnTo>
                      <a:lnTo>
                        <a:pt x="4278" y="78"/>
                      </a:lnTo>
                      <a:lnTo>
                        <a:pt x="4278" y="84"/>
                      </a:lnTo>
                      <a:lnTo>
                        <a:pt x="4284" y="90"/>
                      </a:lnTo>
                      <a:lnTo>
                        <a:pt x="4284" y="96"/>
                      </a:lnTo>
                      <a:lnTo>
                        <a:pt x="4284" y="102"/>
                      </a:lnTo>
                      <a:lnTo>
                        <a:pt x="4284" y="108"/>
                      </a:lnTo>
                      <a:lnTo>
                        <a:pt x="4284" y="114"/>
                      </a:lnTo>
                      <a:lnTo>
                        <a:pt x="4284" y="120"/>
                      </a:lnTo>
                      <a:lnTo>
                        <a:pt x="4290" y="126"/>
                      </a:lnTo>
                      <a:lnTo>
                        <a:pt x="4290" y="132"/>
                      </a:lnTo>
                      <a:lnTo>
                        <a:pt x="4290" y="138"/>
                      </a:lnTo>
                      <a:lnTo>
                        <a:pt x="4290" y="144"/>
                      </a:lnTo>
                      <a:lnTo>
                        <a:pt x="4290" y="150"/>
                      </a:lnTo>
                      <a:lnTo>
                        <a:pt x="4290" y="156"/>
                      </a:lnTo>
                      <a:lnTo>
                        <a:pt x="4290" y="162"/>
                      </a:lnTo>
                      <a:lnTo>
                        <a:pt x="4290" y="162"/>
                      </a:lnTo>
                      <a:lnTo>
                        <a:pt x="4350" y="150"/>
                      </a:lnTo>
                      <a:lnTo>
                        <a:pt x="4350" y="150"/>
                      </a:lnTo>
                      <a:lnTo>
                        <a:pt x="4350" y="144"/>
                      </a:lnTo>
                      <a:lnTo>
                        <a:pt x="4350" y="138"/>
                      </a:lnTo>
                      <a:lnTo>
                        <a:pt x="4350" y="132"/>
                      </a:lnTo>
                      <a:lnTo>
                        <a:pt x="4350" y="132"/>
                      </a:lnTo>
                      <a:lnTo>
                        <a:pt x="4356" y="126"/>
                      </a:lnTo>
                      <a:lnTo>
                        <a:pt x="4356" y="120"/>
                      </a:lnTo>
                      <a:lnTo>
                        <a:pt x="4356" y="114"/>
                      </a:lnTo>
                      <a:lnTo>
                        <a:pt x="4356" y="108"/>
                      </a:lnTo>
                      <a:lnTo>
                        <a:pt x="4356" y="102"/>
                      </a:lnTo>
                      <a:lnTo>
                        <a:pt x="4356" y="96"/>
                      </a:lnTo>
                      <a:lnTo>
                        <a:pt x="4356" y="90"/>
                      </a:lnTo>
                      <a:lnTo>
                        <a:pt x="4362" y="84"/>
                      </a:lnTo>
                      <a:lnTo>
                        <a:pt x="4362" y="78"/>
                      </a:lnTo>
                      <a:lnTo>
                        <a:pt x="4362" y="72"/>
                      </a:lnTo>
                      <a:lnTo>
                        <a:pt x="4362" y="72"/>
                      </a:lnTo>
                      <a:lnTo>
                        <a:pt x="4362" y="66"/>
                      </a:lnTo>
                      <a:lnTo>
                        <a:pt x="4362" y="60"/>
                      </a:lnTo>
                      <a:lnTo>
                        <a:pt x="4362" y="54"/>
                      </a:lnTo>
                      <a:lnTo>
                        <a:pt x="4368" y="48"/>
                      </a:lnTo>
                      <a:lnTo>
                        <a:pt x="4368" y="42"/>
                      </a:lnTo>
                      <a:lnTo>
                        <a:pt x="4368" y="36"/>
                      </a:lnTo>
                      <a:lnTo>
                        <a:pt x="4368" y="30"/>
                      </a:lnTo>
                      <a:lnTo>
                        <a:pt x="4368" y="24"/>
                      </a:lnTo>
                      <a:lnTo>
                        <a:pt x="4368" y="24"/>
                      </a:lnTo>
                      <a:lnTo>
                        <a:pt x="4368" y="18"/>
                      </a:lnTo>
                      <a:lnTo>
                        <a:pt x="4374" y="18"/>
                      </a:lnTo>
                      <a:lnTo>
                        <a:pt x="4374" y="18"/>
                      </a:lnTo>
                      <a:lnTo>
                        <a:pt x="4374" y="18"/>
                      </a:lnTo>
                      <a:lnTo>
                        <a:pt x="4374" y="18"/>
                      </a:lnTo>
                      <a:lnTo>
                        <a:pt x="4374" y="18"/>
                      </a:lnTo>
                      <a:lnTo>
                        <a:pt x="4374" y="24"/>
                      </a:lnTo>
                      <a:lnTo>
                        <a:pt x="4380" y="24"/>
                      </a:lnTo>
                      <a:lnTo>
                        <a:pt x="4380" y="30"/>
                      </a:lnTo>
                      <a:lnTo>
                        <a:pt x="4380" y="36"/>
                      </a:lnTo>
                      <a:lnTo>
                        <a:pt x="4380" y="42"/>
                      </a:lnTo>
                      <a:lnTo>
                        <a:pt x="4380" y="48"/>
                      </a:lnTo>
                      <a:lnTo>
                        <a:pt x="4380" y="54"/>
                      </a:lnTo>
                      <a:lnTo>
                        <a:pt x="4386" y="60"/>
                      </a:lnTo>
                      <a:lnTo>
                        <a:pt x="4386" y="66"/>
                      </a:lnTo>
                      <a:lnTo>
                        <a:pt x="4386" y="72"/>
                      </a:lnTo>
                      <a:lnTo>
                        <a:pt x="4386" y="72"/>
                      </a:lnTo>
                      <a:lnTo>
                        <a:pt x="4386" y="78"/>
                      </a:lnTo>
                      <a:lnTo>
                        <a:pt x="4386" y="84"/>
                      </a:lnTo>
                      <a:lnTo>
                        <a:pt x="4386" y="90"/>
                      </a:lnTo>
                      <a:lnTo>
                        <a:pt x="4392" y="96"/>
                      </a:lnTo>
                      <a:lnTo>
                        <a:pt x="4392" y="102"/>
                      </a:lnTo>
                      <a:lnTo>
                        <a:pt x="4392" y="108"/>
                      </a:lnTo>
                      <a:lnTo>
                        <a:pt x="4392" y="114"/>
                      </a:lnTo>
                      <a:lnTo>
                        <a:pt x="4392" y="120"/>
                      </a:lnTo>
                      <a:lnTo>
                        <a:pt x="4392" y="126"/>
                      </a:lnTo>
                      <a:lnTo>
                        <a:pt x="4392" y="132"/>
                      </a:lnTo>
                      <a:lnTo>
                        <a:pt x="4398" y="138"/>
                      </a:lnTo>
                      <a:lnTo>
                        <a:pt x="4398" y="144"/>
                      </a:lnTo>
                      <a:lnTo>
                        <a:pt x="4398" y="150"/>
                      </a:lnTo>
                      <a:lnTo>
                        <a:pt x="4398" y="156"/>
                      </a:lnTo>
                      <a:lnTo>
                        <a:pt x="4398" y="162"/>
                      </a:lnTo>
                      <a:lnTo>
                        <a:pt x="4398" y="162"/>
                      </a:lnTo>
                      <a:lnTo>
                        <a:pt x="4458" y="150"/>
                      </a:lnTo>
                      <a:lnTo>
                        <a:pt x="4458" y="150"/>
                      </a:lnTo>
                      <a:lnTo>
                        <a:pt x="4458" y="144"/>
                      </a:lnTo>
                      <a:lnTo>
                        <a:pt x="4458" y="144"/>
                      </a:lnTo>
                      <a:lnTo>
                        <a:pt x="4458" y="138"/>
                      </a:lnTo>
                      <a:lnTo>
                        <a:pt x="4458" y="132"/>
                      </a:lnTo>
                      <a:lnTo>
                        <a:pt x="4458" y="126"/>
                      </a:lnTo>
                      <a:lnTo>
                        <a:pt x="4458" y="120"/>
                      </a:lnTo>
                      <a:lnTo>
                        <a:pt x="4464" y="120"/>
                      </a:lnTo>
                      <a:lnTo>
                        <a:pt x="4464" y="114"/>
                      </a:lnTo>
                      <a:lnTo>
                        <a:pt x="4464" y="108"/>
                      </a:lnTo>
                      <a:lnTo>
                        <a:pt x="4464" y="102"/>
                      </a:lnTo>
                      <a:lnTo>
                        <a:pt x="4464" y="96"/>
                      </a:lnTo>
                      <a:lnTo>
                        <a:pt x="4464" y="90"/>
                      </a:lnTo>
                      <a:lnTo>
                        <a:pt x="4470" y="78"/>
                      </a:lnTo>
                      <a:lnTo>
                        <a:pt x="4470" y="72"/>
                      </a:lnTo>
                      <a:lnTo>
                        <a:pt x="4470" y="72"/>
                      </a:lnTo>
                      <a:lnTo>
                        <a:pt x="4470" y="72"/>
                      </a:lnTo>
                      <a:lnTo>
                        <a:pt x="4470" y="66"/>
                      </a:lnTo>
                      <a:lnTo>
                        <a:pt x="4470" y="54"/>
                      </a:lnTo>
                      <a:lnTo>
                        <a:pt x="4470" y="48"/>
                      </a:lnTo>
                      <a:lnTo>
                        <a:pt x="4470" y="42"/>
                      </a:lnTo>
                      <a:lnTo>
                        <a:pt x="4476" y="36"/>
                      </a:lnTo>
                      <a:lnTo>
                        <a:pt x="4476" y="30"/>
                      </a:lnTo>
                      <a:lnTo>
                        <a:pt x="4476" y="30"/>
                      </a:lnTo>
                      <a:lnTo>
                        <a:pt x="4476" y="24"/>
                      </a:lnTo>
                      <a:lnTo>
                        <a:pt x="4476" y="24"/>
                      </a:lnTo>
                      <a:lnTo>
                        <a:pt x="4476" y="24"/>
                      </a:lnTo>
                      <a:lnTo>
                        <a:pt x="4482" y="18"/>
                      </a:lnTo>
                      <a:lnTo>
                        <a:pt x="4482" y="18"/>
                      </a:lnTo>
                      <a:lnTo>
                        <a:pt x="4482" y="24"/>
                      </a:lnTo>
                      <a:lnTo>
                        <a:pt x="4482" y="24"/>
                      </a:lnTo>
                      <a:lnTo>
                        <a:pt x="4482" y="24"/>
                      </a:lnTo>
                      <a:lnTo>
                        <a:pt x="4482" y="30"/>
                      </a:lnTo>
                      <a:lnTo>
                        <a:pt x="4488" y="30"/>
                      </a:lnTo>
                      <a:lnTo>
                        <a:pt x="4488" y="36"/>
                      </a:lnTo>
                      <a:lnTo>
                        <a:pt x="4488" y="42"/>
                      </a:lnTo>
                      <a:lnTo>
                        <a:pt x="4488" y="48"/>
                      </a:lnTo>
                      <a:lnTo>
                        <a:pt x="4488" y="54"/>
                      </a:lnTo>
                      <a:lnTo>
                        <a:pt x="4488" y="66"/>
                      </a:lnTo>
                      <a:lnTo>
                        <a:pt x="4494" y="72"/>
                      </a:lnTo>
                      <a:lnTo>
                        <a:pt x="4494" y="72"/>
                      </a:lnTo>
                      <a:lnTo>
                        <a:pt x="4494" y="72"/>
                      </a:lnTo>
                      <a:lnTo>
                        <a:pt x="4494" y="78"/>
                      </a:lnTo>
                      <a:lnTo>
                        <a:pt x="4494" y="90"/>
                      </a:lnTo>
                      <a:lnTo>
                        <a:pt x="4494" y="96"/>
                      </a:lnTo>
                      <a:lnTo>
                        <a:pt x="4494" y="102"/>
                      </a:lnTo>
                      <a:lnTo>
                        <a:pt x="4500" y="108"/>
                      </a:lnTo>
                      <a:lnTo>
                        <a:pt x="4500" y="114"/>
                      </a:lnTo>
                      <a:lnTo>
                        <a:pt x="4500" y="120"/>
                      </a:lnTo>
                      <a:lnTo>
                        <a:pt x="4500" y="126"/>
                      </a:lnTo>
                      <a:lnTo>
                        <a:pt x="4500" y="132"/>
                      </a:lnTo>
                      <a:lnTo>
                        <a:pt x="4500" y="138"/>
                      </a:lnTo>
                      <a:lnTo>
                        <a:pt x="4500" y="144"/>
                      </a:lnTo>
                      <a:lnTo>
                        <a:pt x="4506" y="144"/>
                      </a:lnTo>
                      <a:lnTo>
                        <a:pt x="4506" y="150"/>
                      </a:lnTo>
                      <a:lnTo>
                        <a:pt x="4506" y="156"/>
                      </a:lnTo>
                      <a:lnTo>
                        <a:pt x="4506" y="162"/>
                      </a:lnTo>
                      <a:lnTo>
                        <a:pt x="4506" y="162"/>
                      </a:lnTo>
                      <a:lnTo>
                        <a:pt x="4566" y="150"/>
                      </a:lnTo>
                      <a:lnTo>
                        <a:pt x="4566" y="150"/>
                      </a:lnTo>
                      <a:lnTo>
                        <a:pt x="4566" y="144"/>
                      </a:lnTo>
                      <a:lnTo>
                        <a:pt x="4566" y="138"/>
                      </a:lnTo>
                      <a:lnTo>
                        <a:pt x="4566" y="138"/>
                      </a:lnTo>
                      <a:lnTo>
                        <a:pt x="4566" y="132"/>
                      </a:lnTo>
                      <a:lnTo>
                        <a:pt x="4566" y="126"/>
                      </a:lnTo>
                      <a:lnTo>
                        <a:pt x="4566" y="120"/>
                      </a:lnTo>
                      <a:lnTo>
                        <a:pt x="4566" y="114"/>
                      </a:lnTo>
                      <a:lnTo>
                        <a:pt x="4572" y="108"/>
                      </a:lnTo>
                      <a:lnTo>
                        <a:pt x="4572" y="102"/>
                      </a:lnTo>
                      <a:lnTo>
                        <a:pt x="4572" y="96"/>
                      </a:lnTo>
                      <a:lnTo>
                        <a:pt x="4572" y="90"/>
                      </a:lnTo>
                      <a:lnTo>
                        <a:pt x="4572" y="84"/>
                      </a:lnTo>
                      <a:lnTo>
                        <a:pt x="4572" y="78"/>
                      </a:lnTo>
                      <a:lnTo>
                        <a:pt x="4578" y="72"/>
                      </a:lnTo>
                      <a:lnTo>
                        <a:pt x="4578" y="72"/>
                      </a:lnTo>
                      <a:lnTo>
                        <a:pt x="4578" y="72"/>
                      </a:lnTo>
                      <a:lnTo>
                        <a:pt x="4578" y="60"/>
                      </a:lnTo>
                      <a:lnTo>
                        <a:pt x="4578" y="54"/>
                      </a:lnTo>
                      <a:lnTo>
                        <a:pt x="4578" y="48"/>
                      </a:lnTo>
                      <a:lnTo>
                        <a:pt x="4578" y="42"/>
                      </a:lnTo>
                      <a:lnTo>
                        <a:pt x="4578" y="36"/>
                      </a:lnTo>
                      <a:lnTo>
                        <a:pt x="4584" y="30"/>
                      </a:lnTo>
                      <a:lnTo>
                        <a:pt x="4584" y="24"/>
                      </a:lnTo>
                      <a:lnTo>
                        <a:pt x="4584" y="24"/>
                      </a:lnTo>
                      <a:lnTo>
                        <a:pt x="4584" y="18"/>
                      </a:lnTo>
                      <a:lnTo>
                        <a:pt x="4584" y="18"/>
                      </a:lnTo>
                      <a:lnTo>
                        <a:pt x="4584" y="18"/>
                      </a:lnTo>
                      <a:lnTo>
                        <a:pt x="4590" y="18"/>
                      </a:lnTo>
                      <a:lnTo>
                        <a:pt x="4590" y="18"/>
                      </a:lnTo>
                      <a:lnTo>
                        <a:pt x="4590" y="18"/>
                      </a:lnTo>
                      <a:lnTo>
                        <a:pt x="4590" y="24"/>
                      </a:lnTo>
                      <a:lnTo>
                        <a:pt x="4590" y="24"/>
                      </a:lnTo>
                      <a:lnTo>
                        <a:pt x="4590" y="30"/>
                      </a:lnTo>
                      <a:lnTo>
                        <a:pt x="4596" y="36"/>
                      </a:lnTo>
                      <a:lnTo>
                        <a:pt x="4596" y="42"/>
                      </a:lnTo>
                      <a:lnTo>
                        <a:pt x="4596" y="48"/>
                      </a:lnTo>
                      <a:lnTo>
                        <a:pt x="4596" y="54"/>
                      </a:lnTo>
                      <a:lnTo>
                        <a:pt x="4596" y="60"/>
                      </a:lnTo>
                      <a:lnTo>
                        <a:pt x="4596" y="72"/>
                      </a:lnTo>
                      <a:lnTo>
                        <a:pt x="4602" y="72"/>
                      </a:lnTo>
                      <a:lnTo>
                        <a:pt x="4602" y="72"/>
                      </a:lnTo>
                      <a:lnTo>
                        <a:pt x="4602" y="78"/>
                      </a:lnTo>
                      <a:lnTo>
                        <a:pt x="4602" y="84"/>
                      </a:lnTo>
                      <a:lnTo>
                        <a:pt x="4602" y="90"/>
                      </a:lnTo>
                      <a:lnTo>
                        <a:pt x="4602" y="96"/>
                      </a:lnTo>
                      <a:lnTo>
                        <a:pt x="4602" y="102"/>
                      </a:lnTo>
                      <a:lnTo>
                        <a:pt x="4608" y="108"/>
                      </a:lnTo>
                      <a:lnTo>
                        <a:pt x="4608" y="114"/>
                      </a:lnTo>
                      <a:lnTo>
                        <a:pt x="4608" y="120"/>
                      </a:lnTo>
                      <a:lnTo>
                        <a:pt x="4608" y="126"/>
                      </a:lnTo>
                      <a:lnTo>
                        <a:pt x="4608" y="132"/>
                      </a:lnTo>
                      <a:lnTo>
                        <a:pt x="4608" y="138"/>
                      </a:lnTo>
                      <a:lnTo>
                        <a:pt x="4608" y="144"/>
                      </a:lnTo>
                      <a:lnTo>
                        <a:pt x="4614" y="150"/>
                      </a:lnTo>
                      <a:lnTo>
                        <a:pt x="4614" y="156"/>
                      </a:lnTo>
                      <a:lnTo>
                        <a:pt x="4614" y="156"/>
                      </a:lnTo>
                      <a:lnTo>
                        <a:pt x="4614" y="156"/>
                      </a:lnTo>
                      <a:lnTo>
                        <a:pt x="4668" y="150"/>
                      </a:lnTo>
                      <a:lnTo>
                        <a:pt x="4668" y="150"/>
                      </a:lnTo>
                      <a:lnTo>
                        <a:pt x="4668" y="144"/>
                      </a:lnTo>
                      <a:lnTo>
                        <a:pt x="4674" y="138"/>
                      </a:lnTo>
                      <a:lnTo>
                        <a:pt x="4674" y="138"/>
                      </a:lnTo>
                      <a:lnTo>
                        <a:pt x="4674" y="132"/>
                      </a:lnTo>
                      <a:lnTo>
                        <a:pt x="4674" y="126"/>
                      </a:lnTo>
                      <a:lnTo>
                        <a:pt x="4674" y="120"/>
                      </a:lnTo>
                      <a:lnTo>
                        <a:pt x="4674" y="114"/>
                      </a:lnTo>
                      <a:lnTo>
                        <a:pt x="4674" y="108"/>
                      </a:lnTo>
                      <a:lnTo>
                        <a:pt x="4680" y="102"/>
                      </a:lnTo>
                      <a:lnTo>
                        <a:pt x="4680" y="96"/>
                      </a:lnTo>
                      <a:lnTo>
                        <a:pt x="4680" y="90"/>
                      </a:lnTo>
                      <a:lnTo>
                        <a:pt x="4680" y="84"/>
                      </a:lnTo>
                      <a:lnTo>
                        <a:pt x="4680" y="78"/>
                      </a:lnTo>
                      <a:lnTo>
                        <a:pt x="4680" y="72"/>
                      </a:lnTo>
                      <a:lnTo>
                        <a:pt x="4680" y="72"/>
                      </a:lnTo>
                      <a:lnTo>
                        <a:pt x="4686" y="72"/>
                      </a:lnTo>
                      <a:lnTo>
                        <a:pt x="4686" y="60"/>
                      </a:lnTo>
                      <a:lnTo>
                        <a:pt x="4686" y="54"/>
                      </a:lnTo>
                      <a:lnTo>
                        <a:pt x="4686" y="48"/>
                      </a:lnTo>
                      <a:lnTo>
                        <a:pt x="4686" y="42"/>
                      </a:lnTo>
                      <a:lnTo>
                        <a:pt x="4686" y="36"/>
                      </a:lnTo>
                      <a:lnTo>
                        <a:pt x="4686" y="30"/>
                      </a:lnTo>
                      <a:lnTo>
                        <a:pt x="4692" y="24"/>
                      </a:lnTo>
                      <a:lnTo>
                        <a:pt x="4692" y="24"/>
                      </a:lnTo>
                      <a:lnTo>
                        <a:pt x="4692" y="18"/>
                      </a:lnTo>
                      <a:lnTo>
                        <a:pt x="4692" y="18"/>
                      </a:lnTo>
                      <a:lnTo>
                        <a:pt x="4692" y="18"/>
                      </a:lnTo>
                      <a:lnTo>
                        <a:pt x="4692" y="18"/>
                      </a:lnTo>
                      <a:lnTo>
                        <a:pt x="4698" y="18"/>
                      </a:lnTo>
                      <a:lnTo>
                        <a:pt x="4698" y="18"/>
                      </a:lnTo>
                      <a:lnTo>
                        <a:pt x="4698" y="24"/>
                      </a:lnTo>
                      <a:lnTo>
                        <a:pt x="4698" y="24"/>
                      </a:lnTo>
                      <a:lnTo>
                        <a:pt x="4698" y="30"/>
                      </a:lnTo>
                      <a:lnTo>
                        <a:pt x="4698" y="36"/>
                      </a:lnTo>
                      <a:lnTo>
                        <a:pt x="4704" y="42"/>
                      </a:lnTo>
                      <a:lnTo>
                        <a:pt x="4704" y="48"/>
                      </a:lnTo>
                      <a:lnTo>
                        <a:pt x="4704" y="54"/>
                      </a:lnTo>
                      <a:lnTo>
                        <a:pt x="4704" y="60"/>
                      </a:lnTo>
                      <a:lnTo>
                        <a:pt x="4704" y="72"/>
                      </a:lnTo>
                      <a:lnTo>
                        <a:pt x="4704" y="72"/>
                      </a:lnTo>
                      <a:lnTo>
                        <a:pt x="4704" y="72"/>
                      </a:lnTo>
                      <a:lnTo>
                        <a:pt x="4710" y="78"/>
                      </a:lnTo>
                      <a:lnTo>
                        <a:pt x="4710" y="84"/>
                      </a:lnTo>
                      <a:lnTo>
                        <a:pt x="4710" y="90"/>
                      </a:lnTo>
                      <a:lnTo>
                        <a:pt x="4710" y="96"/>
                      </a:lnTo>
                      <a:lnTo>
                        <a:pt x="4710" y="102"/>
                      </a:lnTo>
                      <a:lnTo>
                        <a:pt x="4710" y="114"/>
                      </a:lnTo>
                      <a:lnTo>
                        <a:pt x="4716" y="120"/>
                      </a:lnTo>
                      <a:lnTo>
                        <a:pt x="4716" y="126"/>
                      </a:lnTo>
                      <a:lnTo>
                        <a:pt x="4716" y="126"/>
                      </a:lnTo>
                      <a:lnTo>
                        <a:pt x="4716" y="132"/>
                      </a:lnTo>
                      <a:lnTo>
                        <a:pt x="4716" y="138"/>
                      </a:lnTo>
                      <a:lnTo>
                        <a:pt x="4716" y="144"/>
                      </a:lnTo>
                      <a:lnTo>
                        <a:pt x="4716" y="150"/>
                      </a:lnTo>
                      <a:lnTo>
                        <a:pt x="4722" y="156"/>
                      </a:lnTo>
                      <a:lnTo>
                        <a:pt x="4722" y="162"/>
                      </a:lnTo>
                      <a:lnTo>
                        <a:pt x="4722" y="162"/>
                      </a:lnTo>
                      <a:lnTo>
                        <a:pt x="4776" y="150"/>
                      </a:lnTo>
                      <a:lnTo>
                        <a:pt x="4776" y="150"/>
                      </a:lnTo>
                      <a:lnTo>
                        <a:pt x="4776" y="144"/>
                      </a:lnTo>
                      <a:lnTo>
                        <a:pt x="4776" y="144"/>
                      </a:lnTo>
                      <a:lnTo>
                        <a:pt x="4782" y="138"/>
                      </a:lnTo>
                      <a:lnTo>
                        <a:pt x="4782" y="132"/>
                      </a:lnTo>
                      <a:lnTo>
                        <a:pt x="4782" y="126"/>
                      </a:lnTo>
                      <a:lnTo>
                        <a:pt x="4782" y="126"/>
                      </a:lnTo>
                      <a:lnTo>
                        <a:pt x="4782" y="120"/>
                      </a:lnTo>
                      <a:lnTo>
                        <a:pt x="4782" y="114"/>
                      </a:lnTo>
                      <a:lnTo>
                        <a:pt x="4782" y="108"/>
                      </a:lnTo>
                      <a:lnTo>
                        <a:pt x="4788" y="102"/>
                      </a:lnTo>
                      <a:lnTo>
                        <a:pt x="4788" y="96"/>
                      </a:lnTo>
                      <a:lnTo>
                        <a:pt x="4788" y="90"/>
                      </a:lnTo>
                      <a:lnTo>
                        <a:pt x="4788" y="78"/>
                      </a:lnTo>
                      <a:lnTo>
                        <a:pt x="4788" y="72"/>
                      </a:lnTo>
                      <a:lnTo>
                        <a:pt x="4788" y="72"/>
                      </a:lnTo>
                      <a:lnTo>
                        <a:pt x="4788" y="72"/>
                      </a:lnTo>
                      <a:lnTo>
                        <a:pt x="4788" y="66"/>
                      </a:lnTo>
                      <a:lnTo>
                        <a:pt x="4794" y="54"/>
                      </a:lnTo>
                      <a:lnTo>
                        <a:pt x="4794" y="48"/>
                      </a:lnTo>
                      <a:lnTo>
                        <a:pt x="4794" y="42"/>
                      </a:lnTo>
                      <a:lnTo>
                        <a:pt x="4794" y="36"/>
                      </a:lnTo>
                      <a:lnTo>
                        <a:pt x="4794" y="30"/>
                      </a:lnTo>
                      <a:lnTo>
                        <a:pt x="4794" y="30"/>
                      </a:lnTo>
                      <a:lnTo>
                        <a:pt x="4800" y="24"/>
                      </a:lnTo>
                      <a:lnTo>
                        <a:pt x="4800" y="24"/>
                      </a:lnTo>
                      <a:lnTo>
                        <a:pt x="4800" y="24"/>
                      </a:lnTo>
                      <a:lnTo>
                        <a:pt x="4800" y="18"/>
                      </a:lnTo>
                      <a:lnTo>
                        <a:pt x="4800" y="18"/>
                      </a:lnTo>
                      <a:lnTo>
                        <a:pt x="4800" y="24"/>
                      </a:lnTo>
                      <a:lnTo>
                        <a:pt x="4806" y="24"/>
                      </a:lnTo>
                      <a:lnTo>
                        <a:pt x="4806" y="24"/>
                      </a:lnTo>
                      <a:lnTo>
                        <a:pt x="4806" y="30"/>
                      </a:lnTo>
                      <a:lnTo>
                        <a:pt x="4806" y="30"/>
                      </a:lnTo>
                      <a:lnTo>
                        <a:pt x="4806" y="36"/>
                      </a:lnTo>
                      <a:lnTo>
                        <a:pt x="4806" y="42"/>
                      </a:lnTo>
                      <a:lnTo>
                        <a:pt x="4812" y="48"/>
                      </a:lnTo>
                      <a:lnTo>
                        <a:pt x="4812" y="54"/>
                      </a:lnTo>
                      <a:lnTo>
                        <a:pt x="4812" y="66"/>
                      </a:lnTo>
                      <a:lnTo>
                        <a:pt x="4812" y="72"/>
                      </a:lnTo>
                      <a:lnTo>
                        <a:pt x="4812" y="72"/>
                      </a:lnTo>
                      <a:lnTo>
                        <a:pt x="4812" y="72"/>
                      </a:lnTo>
                      <a:lnTo>
                        <a:pt x="4812" y="78"/>
                      </a:lnTo>
                      <a:lnTo>
                        <a:pt x="4818" y="90"/>
                      </a:lnTo>
                      <a:lnTo>
                        <a:pt x="4818" y="96"/>
                      </a:lnTo>
                      <a:lnTo>
                        <a:pt x="4818" y="102"/>
                      </a:lnTo>
                      <a:lnTo>
                        <a:pt x="4818" y="108"/>
                      </a:lnTo>
                      <a:lnTo>
                        <a:pt x="4818" y="114"/>
                      </a:lnTo>
                      <a:lnTo>
                        <a:pt x="4818" y="120"/>
                      </a:lnTo>
                      <a:lnTo>
                        <a:pt x="4818" y="126"/>
                      </a:lnTo>
                      <a:lnTo>
                        <a:pt x="4824" y="132"/>
                      </a:lnTo>
                      <a:lnTo>
                        <a:pt x="4824" y="138"/>
                      </a:lnTo>
                      <a:lnTo>
                        <a:pt x="4824" y="144"/>
                      </a:lnTo>
                      <a:lnTo>
                        <a:pt x="4824" y="144"/>
                      </a:lnTo>
                      <a:lnTo>
                        <a:pt x="4824" y="150"/>
                      </a:lnTo>
                      <a:lnTo>
                        <a:pt x="4824" y="156"/>
                      </a:lnTo>
                      <a:lnTo>
                        <a:pt x="4830" y="162"/>
                      </a:lnTo>
                      <a:lnTo>
                        <a:pt x="4830" y="162"/>
                      </a:lnTo>
                      <a:lnTo>
                        <a:pt x="4884" y="150"/>
                      </a:lnTo>
                      <a:lnTo>
                        <a:pt x="4884" y="150"/>
                      </a:lnTo>
                      <a:lnTo>
                        <a:pt x="4884" y="144"/>
                      </a:lnTo>
                      <a:lnTo>
                        <a:pt x="4884" y="138"/>
                      </a:lnTo>
                      <a:lnTo>
                        <a:pt x="4884" y="138"/>
                      </a:lnTo>
                      <a:lnTo>
                        <a:pt x="4890" y="132"/>
                      </a:lnTo>
                    </a:path>
                  </a:pathLst>
                </a:custGeom>
                <a:noFill/>
                <a:ln w="15875">
                  <a:solidFill>
                    <a:srgbClr val="00FF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24" name="Rectangle 58"/>
                <p:cNvSpPr>
                  <a:spLocks noChangeArrowheads="1"/>
                </p:cNvSpPr>
                <p:nvPr/>
              </p:nvSpPr>
              <p:spPr bwMode="auto">
                <a:xfrm>
                  <a:off x="1033" y="2065"/>
                  <a:ext cx="330" cy="10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800" b="1" i="0" u="none" strike="noStrike" cap="none" normalizeH="0" baseline="0" smtClean="0">
                      <a:ln>
                        <a:noFill/>
                      </a:ln>
                      <a:solidFill>
                        <a:srgbClr val="00FF00"/>
                      </a:solidFill>
                      <a:effectLst/>
                      <a:latin typeface="Arial" pitchFamily="34" charset="0"/>
                      <a:cs typeface="Arial" pitchFamily="34" charset="0"/>
                    </a:rPr>
                    <a:t>BETA_Y</a:t>
                  </a: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1425" name="Freeform 59"/>
                <p:cNvSpPr>
                  <a:spLocks/>
                </p:cNvSpPr>
                <p:nvPr/>
              </p:nvSpPr>
              <p:spPr bwMode="auto">
                <a:xfrm>
                  <a:off x="385" y="2053"/>
                  <a:ext cx="4890" cy="1"/>
                </a:xfrm>
                <a:custGeom>
                  <a:avLst/>
                  <a:gdLst/>
                  <a:ahLst/>
                  <a:cxnLst>
                    <a:cxn ang="0">
                      <a:pos x="72" y="0"/>
                    </a:cxn>
                    <a:cxn ang="0">
                      <a:pos x="114" y="0"/>
                    </a:cxn>
                    <a:cxn ang="0">
                      <a:pos x="180" y="0"/>
                    </a:cxn>
                    <a:cxn ang="0">
                      <a:pos x="246" y="0"/>
                    </a:cxn>
                    <a:cxn ang="0">
                      <a:pos x="318" y="0"/>
                    </a:cxn>
                    <a:cxn ang="0">
                      <a:pos x="384" y="0"/>
                    </a:cxn>
                    <a:cxn ang="0">
                      <a:pos x="456" y="0"/>
                    </a:cxn>
                    <a:cxn ang="0">
                      <a:pos x="498" y="0"/>
                    </a:cxn>
                    <a:cxn ang="0">
                      <a:pos x="564" y="0"/>
                    </a:cxn>
                    <a:cxn ang="0">
                      <a:pos x="636" y="0"/>
                    </a:cxn>
                    <a:cxn ang="0">
                      <a:pos x="702" y="0"/>
                    </a:cxn>
                    <a:cxn ang="0">
                      <a:pos x="768" y="0"/>
                    </a:cxn>
                    <a:cxn ang="0">
                      <a:pos x="840" y="0"/>
                    </a:cxn>
                    <a:cxn ang="0">
                      <a:pos x="882" y="0"/>
                    </a:cxn>
                    <a:cxn ang="0">
                      <a:pos x="948" y="0"/>
                    </a:cxn>
                    <a:cxn ang="0">
                      <a:pos x="1020" y="0"/>
                    </a:cxn>
                    <a:cxn ang="0">
                      <a:pos x="1086" y="0"/>
                    </a:cxn>
                    <a:cxn ang="0">
                      <a:pos x="1152" y="0"/>
                    </a:cxn>
                    <a:cxn ang="0">
                      <a:pos x="1224" y="0"/>
                    </a:cxn>
                    <a:cxn ang="0">
                      <a:pos x="1290" y="0"/>
                    </a:cxn>
                    <a:cxn ang="0">
                      <a:pos x="1332" y="0"/>
                    </a:cxn>
                    <a:cxn ang="0">
                      <a:pos x="1404" y="0"/>
                    </a:cxn>
                    <a:cxn ang="0">
                      <a:pos x="1470" y="0"/>
                    </a:cxn>
                    <a:cxn ang="0">
                      <a:pos x="1536" y="0"/>
                    </a:cxn>
                    <a:cxn ang="0">
                      <a:pos x="1608" y="0"/>
                    </a:cxn>
                    <a:cxn ang="0">
                      <a:pos x="1674" y="0"/>
                    </a:cxn>
                    <a:cxn ang="0">
                      <a:pos x="1722" y="0"/>
                    </a:cxn>
                    <a:cxn ang="0">
                      <a:pos x="1818" y="0"/>
                    </a:cxn>
                    <a:cxn ang="0">
                      <a:pos x="1914" y="0"/>
                    </a:cxn>
                    <a:cxn ang="0">
                      <a:pos x="2010" y="0"/>
                    </a:cxn>
                    <a:cxn ang="0">
                      <a:pos x="2106" y="0"/>
                    </a:cxn>
                    <a:cxn ang="0">
                      <a:pos x="2154" y="0"/>
                    </a:cxn>
                    <a:cxn ang="0">
                      <a:pos x="2250" y="0"/>
                    </a:cxn>
                    <a:cxn ang="0">
                      <a:pos x="2346" y="0"/>
                    </a:cxn>
                    <a:cxn ang="0">
                      <a:pos x="2442" y="0"/>
                    </a:cxn>
                    <a:cxn ang="0">
                      <a:pos x="2538" y="0"/>
                    </a:cxn>
                    <a:cxn ang="0">
                      <a:pos x="2640" y="0"/>
                    </a:cxn>
                    <a:cxn ang="0">
                      <a:pos x="2682" y="0"/>
                    </a:cxn>
                    <a:cxn ang="0">
                      <a:pos x="2778" y="0"/>
                    </a:cxn>
                    <a:cxn ang="0">
                      <a:pos x="2874" y="0"/>
                    </a:cxn>
                    <a:cxn ang="0">
                      <a:pos x="2970" y="0"/>
                    </a:cxn>
                    <a:cxn ang="0">
                      <a:pos x="3066" y="0"/>
                    </a:cxn>
                    <a:cxn ang="0">
                      <a:pos x="3114" y="0"/>
                    </a:cxn>
                    <a:cxn ang="0">
                      <a:pos x="3210" y="0"/>
                    </a:cxn>
                    <a:cxn ang="0">
                      <a:pos x="3306" y="0"/>
                    </a:cxn>
                    <a:cxn ang="0">
                      <a:pos x="3402" y="0"/>
                    </a:cxn>
                    <a:cxn ang="0">
                      <a:pos x="3498" y="0"/>
                    </a:cxn>
                    <a:cxn ang="0">
                      <a:pos x="3540" y="0"/>
                    </a:cxn>
                    <a:cxn ang="0">
                      <a:pos x="3642" y="0"/>
                    </a:cxn>
                    <a:cxn ang="0">
                      <a:pos x="3738" y="0"/>
                    </a:cxn>
                    <a:cxn ang="0">
                      <a:pos x="3834" y="0"/>
                    </a:cxn>
                    <a:cxn ang="0">
                      <a:pos x="3930" y="0"/>
                    </a:cxn>
                    <a:cxn ang="0">
                      <a:pos x="4026" y="0"/>
                    </a:cxn>
                    <a:cxn ang="0">
                      <a:pos x="4074" y="0"/>
                    </a:cxn>
                    <a:cxn ang="0">
                      <a:pos x="4170" y="0"/>
                    </a:cxn>
                    <a:cxn ang="0">
                      <a:pos x="4266" y="0"/>
                    </a:cxn>
                    <a:cxn ang="0">
                      <a:pos x="4362" y="0"/>
                    </a:cxn>
                    <a:cxn ang="0">
                      <a:pos x="4458" y="0"/>
                    </a:cxn>
                    <a:cxn ang="0">
                      <a:pos x="4500" y="0"/>
                    </a:cxn>
                    <a:cxn ang="0">
                      <a:pos x="4602" y="0"/>
                    </a:cxn>
                    <a:cxn ang="0">
                      <a:pos x="4698" y="0"/>
                    </a:cxn>
                    <a:cxn ang="0">
                      <a:pos x="4794" y="0"/>
                    </a:cxn>
                  </a:cxnLst>
                  <a:rect l="0" t="0" r="r" b="b"/>
                  <a:pathLst>
                    <a:path w="4890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2" y="0"/>
                      </a:lnTo>
                      <a:lnTo>
                        <a:pt x="12" y="0"/>
                      </a:lnTo>
                      <a:lnTo>
                        <a:pt x="12" y="0"/>
                      </a:lnTo>
                      <a:lnTo>
                        <a:pt x="12" y="0"/>
                      </a:lnTo>
                      <a:lnTo>
                        <a:pt x="12" y="0"/>
                      </a:lnTo>
                      <a:lnTo>
                        <a:pt x="18" y="0"/>
                      </a:lnTo>
                      <a:lnTo>
                        <a:pt x="18" y="0"/>
                      </a:lnTo>
                      <a:lnTo>
                        <a:pt x="18" y="0"/>
                      </a:lnTo>
                      <a:lnTo>
                        <a:pt x="18" y="0"/>
                      </a:lnTo>
                      <a:lnTo>
                        <a:pt x="18" y="0"/>
                      </a:lnTo>
                      <a:lnTo>
                        <a:pt x="18" y="0"/>
                      </a:lnTo>
                      <a:lnTo>
                        <a:pt x="24" y="0"/>
                      </a:lnTo>
                      <a:lnTo>
                        <a:pt x="24" y="0"/>
                      </a:lnTo>
                      <a:lnTo>
                        <a:pt x="24" y="0"/>
                      </a:lnTo>
                      <a:lnTo>
                        <a:pt x="24" y="0"/>
                      </a:lnTo>
                      <a:lnTo>
                        <a:pt x="24" y="0"/>
                      </a:lnTo>
                      <a:lnTo>
                        <a:pt x="24" y="0"/>
                      </a:lnTo>
                      <a:lnTo>
                        <a:pt x="30" y="0"/>
                      </a:lnTo>
                      <a:lnTo>
                        <a:pt x="30" y="0"/>
                      </a:lnTo>
                      <a:lnTo>
                        <a:pt x="30" y="0"/>
                      </a:lnTo>
                      <a:lnTo>
                        <a:pt x="30" y="0"/>
                      </a:lnTo>
                      <a:lnTo>
                        <a:pt x="30" y="0"/>
                      </a:lnTo>
                      <a:lnTo>
                        <a:pt x="30" y="0"/>
                      </a:lnTo>
                      <a:lnTo>
                        <a:pt x="30" y="0"/>
                      </a:lnTo>
                      <a:lnTo>
                        <a:pt x="36" y="0"/>
                      </a:lnTo>
                      <a:lnTo>
                        <a:pt x="36" y="0"/>
                      </a:lnTo>
                      <a:lnTo>
                        <a:pt x="36" y="0"/>
                      </a:lnTo>
                      <a:lnTo>
                        <a:pt x="36" y="0"/>
                      </a:lnTo>
                      <a:lnTo>
                        <a:pt x="36" y="0"/>
                      </a:lnTo>
                      <a:lnTo>
                        <a:pt x="36" y="0"/>
                      </a:lnTo>
                      <a:lnTo>
                        <a:pt x="42" y="0"/>
                      </a:lnTo>
                      <a:lnTo>
                        <a:pt x="42" y="0"/>
                      </a:lnTo>
                      <a:lnTo>
                        <a:pt x="42" y="0"/>
                      </a:lnTo>
                      <a:lnTo>
                        <a:pt x="42" y="0"/>
                      </a:lnTo>
                      <a:lnTo>
                        <a:pt x="72" y="0"/>
                      </a:lnTo>
                      <a:lnTo>
                        <a:pt x="72" y="0"/>
                      </a:lnTo>
                      <a:lnTo>
                        <a:pt x="72" y="0"/>
                      </a:lnTo>
                      <a:lnTo>
                        <a:pt x="72" y="0"/>
                      </a:lnTo>
                      <a:lnTo>
                        <a:pt x="72" y="0"/>
                      </a:lnTo>
                      <a:lnTo>
                        <a:pt x="72" y="0"/>
                      </a:lnTo>
                      <a:lnTo>
                        <a:pt x="72" y="0"/>
                      </a:lnTo>
                      <a:lnTo>
                        <a:pt x="78" y="0"/>
                      </a:lnTo>
                      <a:lnTo>
                        <a:pt x="78" y="0"/>
                      </a:lnTo>
                      <a:lnTo>
                        <a:pt x="78" y="0"/>
                      </a:lnTo>
                      <a:lnTo>
                        <a:pt x="78" y="0"/>
                      </a:lnTo>
                      <a:lnTo>
                        <a:pt x="78" y="0"/>
                      </a:lnTo>
                      <a:lnTo>
                        <a:pt x="78" y="0"/>
                      </a:lnTo>
                      <a:lnTo>
                        <a:pt x="78" y="0"/>
                      </a:lnTo>
                      <a:lnTo>
                        <a:pt x="78" y="0"/>
                      </a:lnTo>
                      <a:lnTo>
                        <a:pt x="78" y="0"/>
                      </a:lnTo>
                      <a:lnTo>
                        <a:pt x="84" y="0"/>
                      </a:lnTo>
                      <a:lnTo>
                        <a:pt x="84" y="0"/>
                      </a:lnTo>
                      <a:lnTo>
                        <a:pt x="84" y="0"/>
                      </a:lnTo>
                      <a:lnTo>
                        <a:pt x="84" y="0"/>
                      </a:lnTo>
                      <a:lnTo>
                        <a:pt x="84" y="0"/>
                      </a:lnTo>
                      <a:lnTo>
                        <a:pt x="84" y="0"/>
                      </a:lnTo>
                      <a:lnTo>
                        <a:pt x="90" y="0"/>
                      </a:lnTo>
                      <a:lnTo>
                        <a:pt x="90" y="0"/>
                      </a:lnTo>
                      <a:lnTo>
                        <a:pt x="90" y="0"/>
                      </a:lnTo>
                      <a:lnTo>
                        <a:pt x="90" y="0"/>
                      </a:lnTo>
                      <a:lnTo>
                        <a:pt x="90" y="0"/>
                      </a:lnTo>
                      <a:lnTo>
                        <a:pt x="90" y="0"/>
                      </a:lnTo>
                      <a:lnTo>
                        <a:pt x="96" y="0"/>
                      </a:lnTo>
                      <a:lnTo>
                        <a:pt x="96" y="0"/>
                      </a:lnTo>
                      <a:lnTo>
                        <a:pt x="96" y="0"/>
                      </a:lnTo>
                      <a:lnTo>
                        <a:pt x="96" y="0"/>
                      </a:lnTo>
                      <a:lnTo>
                        <a:pt x="96" y="0"/>
                      </a:lnTo>
                      <a:lnTo>
                        <a:pt x="96" y="0"/>
                      </a:lnTo>
                      <a:lnTo>
                        <a:pt x="102" y="0"/>
                      </a:lnTo>
                      <a:lnTo>
                        <a:pt x="102" y="0"/>
                      </a:lnTo>
                      <a:lnTo>
                        <a:pt x="102" y="0"/>
                      </a:lnTo>
                      <a:lnTo>
                        <a:pt x="102" y="0"/>
                      </a:lnTo>
                      <a:lnTo>
                        <a:pt x="102" y="0"/>
                      </a:lnTo>
                      <a:lnTo>
                        <a:pt x="102" y="0"/>
                      </a:lnTo>
                      <a:lnTo>
                        <a:pt x="102" y="0"/>
                      </a:lnTo>
                      <a:lnTo>
                        <a:pt x="108" y="0"/>
                      </a:lnTo>
                      <a:lnTo>
                        <a:pt x="108" y="0"/>
                      </a:lnTo>
                      <a:lnTo>
                        <a:pt x="108" y="0"/>
                      </a:lnTo>
                      <a:lnTo>
                        <a:pt x="108" y="0"/>
                      </a:lnTo>
                      <a:lnTo>
                        <a:pt x="108" y="0"/>
                      </a:lnTo>
                      <a:lnTo>
                        <a:pt x="108" y="0"/>
                      </a:lnTo>
                      <a:lnTo>
                        <a:pt x="114" y="0"/>
                      </a:lnTo>
                      <a:lnTo>
                        <a:pt x="114" y="0"/>
                      </a:lnTo>
                      <a:lnTo>
                        <a:pt x="114" y="0"/>
                      </a:lnTo>
                      <a:lnTo>
                        <a:pt x="114" y="0"/>
                      </a:lnTo>
                      <a:lnTo>
                        <a:pt x="114" y="0"/>
                      </a:lnTo>
                      <a:lnTo>
                        <a:pt x="114" y="0"/>
                      </a:lnTo>
                      <a:lnTo>
                        <a:pt x="114" y="0"/>
                      </a:lnTo>
                      <a:lnTo>
                        <a:pt x="120" y="0"/>
                      </a:lnTo>
                      <a:lnTo>
                        <a:pt x="120" y="0"/>
                      </a:lnTo>
                      <a:lnTo>
                        <a:pt x="120" y="0"/>
                      </a:lnTo>
                      <a:lnTo>
                        <a:pt x="144" y="0"/>
                      </a:lnTo>
                      <a:lnTo>
                        <a:pt x="144" y="0"/>
                      </a:lnTo>
                      <a:lnTo>
                        <a:pt x="150" y="0"/>
                      </a:lnTo>
                      <a:lnTo>
                        <a:pt x="150" y="0"/>
                      </a:lnTo>
                      <a:lnTo>
                        <a:pt x="150" y="0"/>
                      </a:lnTo>
                      <a:lnTo>
                        <a:pt x="150" y="0"/>
                      </a:lnTo>
                      <a:lnTo>
                        <a:pt x="150" y="0"/>
                      </a:lnTo>
                      <a:lnTo>
                        <a:pt x="150" y="0"/>
                      </a:lnTo>
                      <a:lnTo>
                        <a:pt x="150" y="0"/>
                      </a:lnTo>
                      <a:lnTo>
                        <a:pt x="156" y="0"/>
                      </a:lnTo>
                      <a:lnTo>
                        <a:pt x="156" y="0"/>
                      </a:lnTo>
                      <a:lnTo>
                        <a:pt x="156" y="0"/>
                      </a:lnTo>
                      <a:lnTo>
                        <a:pt x="156" y="0"/>
                      </a:lnTo>
                      <a:lnTo>
                        <a:pt x="156" y="0"/>
                      </a:lnTo>
                      <a:lnTo>
                        <a:pt x="156" y="0"/>
                      </a:lnTo>
                      <a:lnTo>
                        <a:pt x="156" y="0"/>
                      </a:lnTo>
                      <a:lnTo>
                        <a:pt x="156" y="0"/>
                      </a:lnTo>
                      <a:lnTo>
                        <a:pt x="162" y="0"/>
                      </a:lnTo>
                      <a:lnTo>
                        <a:pt x="162" y="0"/>
                      </a:lnTo>
                      <a:lnTo>
                        <a:pt x="162" y="0"/>
                      </a:lnTo>
                      <a:lnTo>
                        <a:pt x="162" y="0"/>
                      </a:lnTo>
                      <a:lnTo>
                        <a:pt x="162" y="0"/>
                      </a:lnTo>
                      <a:lnTo>
                        <a:pt x="162" y="0"/>
                      </a:lnTo>
                      <a:lnTo>
                        <a:pt x="168" y="0"/>
                      </a:lnTo>
                      <a:lnTo>
                        <a:pt x="168" y="0"/>
                      </a:lnTo>
                      <a:lnTo>
                        <a:pt x="168" y="0"/>
                      </a:lnTo>
                      <a:lnTo>
                        <a:pt x="168" y="0"/>
                      </a:lnTo>
                      <a:lnTo>
                        <a:pt x="168" y="0"/>
                      </a:lnTo>
                      <a:lnTo>
                        <a:pt x="168" y="0"/>
                      </a:lnTo>
                      <a:lnTo>
                        <a:pt x="174" y="0"/>
                      </a:lnTo>
                      <a:lnTo>
                        <a:pt x="174" y="0"/>
                      </a:lnTo>
                      <a:lnTo>
                        <a:pt x="174" y="0"/>
                      </a:lnTo>
                      <a:lnTo>
                        <a:pt x="174" y="0"/>
                      </a:lnTo>
                      <a:lnTo>
                        <a:pt x="174" y="0"/>
                      </a:lnTo>
                      <a:lnTo>
                        <a:pt x="174" y="0"/>
                      </a:lnTo>
                      <a:lnTo>
                        <a:pt x="174" y="0"/>
                      </a:lnTo>
                      <a:lnTo>
                        <a:pt x="180" y="0"/>
                      </a:lnTo>
                      <a:lnTo>
                        <a:pt x="180" y="0"/>
                      </a:lnTo>
                      <a:lnTo>
                        <a:pt x="180" y="0"/>
                      </a:lnTo>
                      <a:lnTo>
                        <a:pt x="180" y="0"/>
                      </a:lnTo>
                      <a:lnTo>
                        <a:pt x="180" y="0"/>
                      </a:lnTo>
                      <a:lnTo>
                        <a:pt x="180" y="0"/>
                      </a:lnTo>
                      <a:lnTo>
                        <a:pt x="180" y="0"/>
                      </a:lnTo>
                      <a:lnTo>
                        <a:pt x="186" y="0"/>
                      </a:lnTo>
                      <a:lnTo>
                        <a:pt x="186" y="0"/>
                      </a:lnTo>
                      <a:lnTo>
                        <a:pt x="186" y="0"/>
                      </a:lnTo>
                      <a:lnTo>
                        <a:pt x="186" y="0"/>
                      </a:lnTo>
                      <a:lnTo>
                        <a:pt x="186" y="0"/>
                      </a:lnTo>
                      <a:lnTo>
                        <a:pt x="186" y="0"/>
                      </a:lnTo>
                      <a:lnTo>
                        <a:pt x="192" y="0"/>
                      </a:lnTo>
                      <a:lnTo>
                        <a:pt x="192" y="0"/>
                      </a:lnTo>
                      <a:lnTo>
                        <a:pt x="192" y="0"/>
                      </a:lnTo>
                      <a:lnTo>
                        <a:pt x="192" y="0"/>
                      </a:lnTo>
                      <a:lnTo>
                        <a:pt x="192" y="0"/>
                      </a:lnTo>
                      <a:lnTo>
                        <a:pt x="192" y="0"/>
                      </a:lnTo>
                      <a:lnTo>
                        <a:pt x="192" y="0"/>
                      </a:lnTo>
                      <a:lnTo>
                        <a:pt x="192" y="0"/>
                      </a:lnTo>
                      <a:lnTo>
                        <a:pt x="222" y="0"/>
                      </a:lnTo>
                      <a:lnTo>
                        <a:pt x="222" y="0"/>
                      </a:lnTo>
                      <a:lnTo>
                        <a:pt x="222" y="0"/>
                      </a:lnTo>
                      <a:lnTo>
                        <a:pt x="222" y="0"/>
                      </a:lnTo>
                      <a:lnTo>
                        <a:pt x="228" y="0"/>
                      </a:lnTo>
                      <a:lnTo>
                        <a:pt x="228" y="0"/>
                      </a:lnTo>
                      <a:lnTo>
                        <a:pt x="228" y="0"/>
                      </a:lnTo>
                      <a:lnTo>
                        <a:pt x="228" y="0"/>
                      </a:lnTo>
                      <a:lnTo>
                        <a:pt x="228" y="0"/>
                      </a:lnTo>
                      <a:lnTo>
                        <a:pt x="228" y="0"/>
                      </a:lnTo>
                      <a:lnTo>
                        <a:pt x="228" y="0"/>
                      </a:lnTo>
                      <a:lnTo>
                        <a:pt x="234" y="0"/>
                      </a:lnTo>
                      <a:lnTo>
                        <a:pt x="234" y="0"/>
                      </a:lnTo>
                      <a:lnTo>
                        <a:pt x="234" y="0"/>
                      </a:lnTo>
                      <a:lnTo>
                        <a:pt x="234" y="0"/>
                      </a:lnTo>
                      <a:lnTo>
                        <a:pt x="234" y="0"/>
                      </a:lnTo>
                      <a:lnTo>
                        <a:pt x="234" y="0"/>
                      </a:lnTo>
                      <a:lnTo>
                        <a:pt x="234" y="0"/>
                      </a:lnTo>
                      <a:lnTo>
                        <a:pt x="234" y="0"/>
                      </a:lnTo>
                      <a:lnTo>
                        <a:pt x="240" y="0"/>
                      </a:lnTo>
                      <a:lnTo>
                        <a:pt x="240" y="0"/>
                      </a:lnTo>
                      <a:lnTo>
                        <a:pt x="240" y="0"/>
                      </a:lnTo>
                      <a:lnTo>
                        <a:pt x="240" y="0"/>
                      </a:lnTo>
                      <a:lnTo>
                        <a:pt x="240" y="0"/>
                      </a:lnTo>
                      <a:lnTo>
                        <a:pt x="240" y="0"/>
                      </a:lnTo>
                      <a:lnTo>
                        <a:pt x="246" y="0"/>
                      </a:lnTo>
                      <a:lnTo>
                        <a:pt x="246" y="0"/>
                      </a:lnTo>
                      <a:lnTo>
                        <a:pt x="246" y="0"/>
                      </a:lnTo>
                      <a:lnTo>
                        <a:pt x="246" y="0"/>
                      </a:lnTo>
                      <a:lnTo>
                        <a:pt x="246" y="0"/>
                      </a:lnTo>
                      <a:lnTo>
                        <a:pt x="246" y="0"/>
                      </a:lnTo>
                      <a:lnTo>
                        <a:pt x="252" y="0"/>
                      </a:lnTo>
                      <a:lnTo>
                        <a:pt x="252" y="0"/>
                      </a:lnTo>
                      <a:lnTo>
                        <a:pt x="252" y="0"/>
                      </a:lnTo>
                      <a:lnTo>
                        <a:pt x="252" y="0"/>
                      </a:lnTo>
                      <a:lnTo>
                        <a:pt x="252" y="0"/>
                      </a:lnTo>
                      <a:lnTo>
                        <a:pt x="252" y="0"/>
                      </a:lnTo>
                      <a:lnTo>
                        <a:pt x="258" y="0"/>
                      </a:lnTo>
                      <a:lnTo>
                        <a:pt x="258" y="0"/>
                      </a:lnTo>
                      <a:lnTo>
                        <a:pt x="258" y="0"/>
                      </a:lnTo>
                      <a:lnTo>
                        <a:pt x="258" y="0"/>
                      </a:lnTo>
                      <a:lnTo>
                        <a:pt x="258" y="0"/>
                      </a:lnTo>
                      <a:lnTo>
                        <a:pt x="258" y="0"/>
                      </a:lnTo>
                      <a:lnTo>
                        <a:pt x="258" y="0"/>
                      </a:lnTo>
                      <a:lnTo>
                        <a:pt x="264" y="0"/>
                      </a:lnTo>
                      <a:lnTo>
                        <a:pt x="264" y="0"/>
                      </a:lnTo>
                      <a:lnTo>
                        <a:pt x="264" y="0"/>
                      </a:lnTo>
                      <a:lnTo>
                        <a:pt x="264" y="0"/>
                      </a:lnTo>
                      <a:lnTo>
                        <a:pt x="264" y="0"/>
                      </a:lnTo>
                      <a:lnTo>
                        <a:pt x="264" y="0"/>
                      </a:lnTo>
                      <a:lnTo>
                        <a:pt x="264" y="0"/>
                      </a:lnTo>
                      <a:lnTo>
                        <a:pt x="270" y="0"/>
                      </a:lnTo>
                      <a:lnTo>
                        <a:pt x="270" y="0"/>
                      </a:lnTo>
                      <a:lnTo>
                        <a:pt x="270" y="0"/>
                      </a:lnTo>
                      <a:lnTo>
                        <a:pt x="270" y="0"/>
                      </a:lnTo>
                      <a:lnTo>
                        <a:pt x="270" y="0"/>
                      </a:lnTo>
                      <a:lnTo>
                        <a:pt x="270" y="0"/>
                      </a:lnTo>
                      <a:lnTo>
                        <a:pt x="300" y="0"/>
                      </a:lnTo>
                      <a:lnTo>
                        <a:pt x="300" y="0"/>
                      </a:lnTo>
                      <a:lnTo>
                        <a:pt x="300" y="0"/>
                      </a:lnTo>
                      <a:lnTo>
                        <a:pt x="300" y="0"/>
                      </a:lnTo>
                      <a:lnTo>
                        <a:pt x="300" y="0"/>
                      </a:lnTo>
                      <a:lnTo>
                        <a:pt x="300" y="0"/>
                      </a:lnTo>
                      <a:lnTo>
                        <a:pt x="306" y="0"/>
                      </a:lnTo>
                      <a:lnTo>
                        <a:pt x="306" y="0"/>
                      </a:lnTo>
                      <a:lnTo>
                        <a:pt x="306" y="0"/>
                      </a:lnTo>
                      <a:lnTo>
                        <a:pt x="306" y="0"/>
                      </a:lnTo>
                      <a:lnTo>
                        <a:pt x="306" y="0"/>
                      </a:lnTo>
                      <a:lnTo>
                        <a:pt x="306" y="0"/>
                      </a:lnTo>
                      <a:lnTo>
                        <a:pt x="306" y="0"/>
                      </a:lnTo>
                      <a:lnTo>
                        <a:pt x="312" y="0"/>
                      </a:lnTo>
                      <a:lnTo>
                        <a:pt x="312" y="0"/>
                      </a:lnTo>
                      <a:lnTo>
                        <a:pt x="312" y="0"/>
                      </a:lnTo>
                      <a:lnTo>
                        <a:pt x="312" y="0"/>
                      </a:lnTo>
                      <a:lnTo>
                        <a:pt x="312" y="0"/>
                      </a:lnTo>
                      <a:lnTo>
                        <a:pt x="312" y="0"/>
                      </a:lnTo>
                      <a:lnTo>
                        <a:pt x="312" y="0"/>
                      </a:lnTo>
                      <a:lnTo>
                        <a:pt x="318" y="0"/>
                      </a:lnTo>
                      <a:lnTo>
                        <a:pt x="318" y="0"/>
                      </a:lnTo>
                      <a:lnTo>
                        <a:pt x="318" y="0"/>
                      </a:lnTo>
                      <a:lnTo>
                        <a:pt x="318" y="0"/>
                      </a:lnTo>
                      <a:lnTo>
                        <a:pt x="318" y="0"/>
                      </a:lnTo>
                      <a:lnTo>
                        <a:pt x="318" y="0"/>
                      </a:lnTo>
                      <a:lnTo>
                        <a:pt x="318" y="0"/>
                      </a:lnTo>
                      <a:lnTo>
                        <a:pt x="324" y="0"/>
                      </a:lnTo>
                      <a:lnTo>
                        <a:pt x="324" y="0"/>
                      </a:lnTo>
                      <a:lnTo>
                        <a:pt x="324" y="0"/>
                      </a:lnTo>
                      <a:lnTo>
                        <a:pt x="324" y="0"/>
                      </a:lnTo>
                      <a:lnTo>
                        <a:pt x="324" y="0"/>
                      </a:lnTo>
                      <a:lnTo>
                        <a:pt x="324" y="0"/>
                      </a:lnTo>
                      <a:lnTo>
                        <a:pt x="330" y="0"/>
                      </a:lnTo>
                      <a:lnTo>
                        <a:pt x="330" y="0"/>
                      </a:lnTo>
                      <a:lnTo>
                        <a:pt x="330" y="0"/>
                      </a:lnTo>
                      <a:lnTo>
                        <a:pt x="330" y="0"/>
                      </a:lnTo>
                      <a:lnTo>
                        <a:pt x="330" y="0"/>
                      </a:lnTo>
                      <a:lnTo>
                        <a:pt x="330" y="0"/>
                      </a:lnTo>
                      <a:lnTo>
                        <a:pt x="336" y="0"/>
                      </a:lnTo>
                      <a:lnTo>
                        <a:pt x="336" y="0"/>
                      </a:lnTo>
                      <a:lnTo>
                        <a:pt x="336" y="0"/>
                      </a:lnTo>
                      <a:lnTo>
                        <a:pt x="336" y="0"/>
                      </a:lnTo>
                      <a:lnTo>
                        <a:pt x="336" y="0"/>
                      </a:lnTo>
                      <a:lnTo>
                        <a:pt x="336" y="0"/>
                      </a:lnTo>
                      <a:lnTo>
                        <a:pt x="336" y="0"/>
                      </a:lnTo>
                      <a:lnTo>
                        <a:pt x="342" y="0"/>
                      </a:lnTo>
                      <a:lnTo>
                        <a:pt x="342" y="0"/>
                      </a:lnTo>
                      <a:lnTo>
                        <a:pt x="342" y="0"/>
                      </a:lnTo>
                      <a:lnTo>
                        <a:pt x="342" y="0"/>
                      </a:lnTo>
                      <a:lnTo>
                        <a:pt x="342" y="0"/>
                      </a:lnTo>
                      <a:lnTo>
                        <a:pt x="342" y="0"/>
                      </a:lnTo>
                      <a:lnTo>
                        <a:pt x="342" y="0"/>
                      </a:lnTo>
                      <a:lnTo>
                        <a:pt x="348" y="0"/>
                      </a:lnTo>
                      <a:lnTo>
                        <a:pt x="348" y="0"/>
                      </a:lnTo>
                      <a:lnTo>
                        <a:pt x="348" y="0"/>
                      </a:lnTo>
                      <a:lnTo>
                        <a:pt x="348" y="0"/>
                      </a:lnTo>
                      <a:lnTo>
                        <a:pt x="378" y="0"/>
                      </a:lnTo>
                      <a:lnTo>
                        <a:pt x="378" y="0"/>
                      </a:lnTo>
                      <a:lnTo>
                        <a:pt x="378" y="0"/>
                      </a:lnTo>
                      <a:lnTo>
                        <a:pt x="378" y="0"/>
                      </a:lnTo>
                      <a:lnTo>
                        <a:pt x="378" y="0"/>
                      </a:lnTo>
                      <a:lnTo>
                        <a:pt x="378" y="0"/>
                      </a:lnTo>
                      <a:lnTo>
                        <a:pt x="378" y="0"/>
                      </a:lnTo>
                      <a:lnTo>
                        <a:pt x="378" y="0"/>
                      </a:lnTo>
                      <a:lnTo>
                        <a:pt x="384" y="0"/>
                      </a:lnTo>
                      <a:lnTo>
                        <a:pt x="384" y="0"/>
                      </a:lnTo>
                      <a:lnTo>
                        <a:pt x="384" y="0"/>
                      </a:lnTo>
                      <a:lnTo>
                        <a:pt x="384" y="0"/>
                      </a:lnTo>
                      <a:lnTo>
                        <a:pt x="384" y="0"/>
                      </a:lnTo>
                      <a:lnTo>
                        <a:pt x="384" y="0"/>
                      </a:lnTo>
                      <a:lnTo>
                        <a:pt x="384" y="0"/>
                      </a:lnTo>
                      <a:lnTo>
                        <a:pt x="384" y="0"/>
                      </a:lnTo>
                      <a:lnTo>
                        <a:pt x="390" y="0"/>
                      </a:lnTo>
                      <a:lnTo>
                        <a:pt x="390" y="0"/>
                      </a:lnTo>
                      <a:lnTo>
                        <a:pt x="390" y="0"/>
                      </a:lnTo>
                      <a:lnTo>
                        <a:pt x="390" y="0"/>
                      </a:lnTo>
                      <a:lnTo>
                        <a:pt x="390" y="0"/>
                      </a:lnTo>
                      <a:lnTo>
                        <a:pt x="390" y="0"/>
                      </a:lnTo>
                      <a:lnTo>
                        <a:pt x="396" y="0"/>
                      </a:lnTo>
                      <a:lnTo>
                        <a:pt x="396" y="0"/>
                      </a:lnTo>
                      <a:lnTo>
                        <a:pt x="396" y="0"/>
                      </a:lnTo>
                      <a:lnTo>
                        <a:pt x="396" y="0"/>
                      </a:lnTo>
                      <a:lnTo>
                        <a:pt x="396" y="0"/>
                      </a:lnTo>
                      <a:lnTo>
                        <a:pt x="396" y="0"/>
                      </a:lnTo>
                      <a:lnTo>
                        <a:pt x="402" y="0"/>
                      </a:lnTo>
                      <a:lnTo>
                        <a:pt x="402" y="0"/>
                      </a:lnTo>
                      <a:lnTo>
                        <a:pt x="402" y="0"/>
                      </a:lnTo>
                      <a:lnTo>
                        <a:pt x="402" y="0"/>
                      </a:lnTo>
                      <a:lnTo>
                        <a:pt x="402" y="0"/>
                      </a:lnTo>
                      <a:lnTo>
                        <a:pt x="402" y="0"/>
                      </a:lnTo>
                      <a:lnTo>
                        <a:pt x="408" y="0"/>
                      </a:lnTo>
                      <a:lnTo>
                        <a:pt x="408" y="0"/>
                      </a:lnTo>
                      <a:lnTo>
                        <a:pt x="408" y="0"/>
                      </a:lnTo>
                      <a:lnTo>
                        <a:pt x="408" y="0"/>
                      </a:lnTo>
                      <a:lnTo>
                        <a:pt x="408" y="0"/>
                      </a:lnTo>
                      <a:lnTo>
                        <a:pt x="408" y="0"/>
                      </a:lnTo>
                      <a:lnTo>
                        <a:pt x="408" y="0"/>
                      </a:lnTo>
                      <a:lnTo>
                        <a:pt x="414" y="0"/>
                      </a:lnTo>
                      <a:lnTo>
                        <a:pt x="414" y="0"/>
                      </a:lnTo>
                      <a:lnTo>
                        <a:pt x="414" y="0"/>
                      </a:lnTo>
                      <a:lnTo>
                        <a:pt x="414" y="0"/>
                      </a:lnTo>
                      <a:lnTo>
                        <a:pt x="414" y="0"/>
                      </a:lnTo>
                      <a:lnTo>
                        <a:pt x="414" y="0"/>
                      </a:lnTo>
                      <a:lnTo>
                        <a:pt x="414" y="0"/>
                      </a:lnTo>
                      <a:lnTo>
                        <a:pt x="420" y="0"/>
                      </a:lnTo>
                      <a:lnTo>
                        <a:pt x="420" y="0"/>
                      </a:lnTo>
                      <a:lnTo>
                        <a:pt x="420" y="0"/>
                      </a:lnTo>
                      <a:lnTo>
                        <a:pt x="420" y="0"/>
                      </a:lnTo>
                      <a:lnTo>
                        <a:pt x="420" y="0"/>
                      </a:lnTo>
                      <a:lnTo>
                        <a:pt x="420" y="0"/>
                      </a:lnTo>
                      <a:lnTo>
                        <a:pt x="426" y="0"/>
                      </a:lnTo>
                      <a:lnTo>
                        <a:pt x="426" y="0"/>
                      </a:lnTo>
                      <a:lnTo>
                        <a:pt x="426" y="0"/>
                      </a:lnTo>
                      <a:lnTo>
                        <a:pt x="450" y="0"/>
                      </a:lnTo>
                      <a:lnTo>
                        <a:pt x="450" y="0"/>
                      </a:lnTo>
                      <a:lnTo>
                        <a:pt x="456" y="0"/>
                      </a:lnTo>
                      <a:lnTo>
                        <a:pt x="456" y="0"/>
                      </a:lnTo>
                      <a:lnTo>
                        <a:pt x="456" y="0"/>
                      </a:lnTo>
                      <a:lnTo>
                        <a:pt x="456" y="0"/>
                      </a:lnTo>
                      <a:lnTo>
                        <a:pt x="456" y="0"/>
                      </a:lnTo>
                      <a:lnTo>
                        <a:pt x="456" y="0"/>
                      </a:lnTo>
                      <a:lnTo>
                        <a:pt x="456" y="0"/>
                      </a:lnTo>
                      <a:lnTo>
                        <a:pt x="456" y="0"/>
                      </a:lnTo>
                      <a:lnTo>
                        <a:pt x="462" y="0"/>
                      </a:lnTo>
                      <a:lnTo>
                        <a:pt x="462" y="0"/>
                      </a:lnTo>
                      <a:lnTo>
                        <a:pt x="462" y="0"/>
                      </a:lnTo>
                      <a:lnTo>
                        <a:pt x="462" y="0"/>
                      </a:lnTo>
                      <a:lnTo>
                        <a:pt x="462" y="0"/>
                      </a:lnTo>
                      <a:lnTo>
                        <a:pt x="462" y="0"/>
                      </a:lnTo>
                      <a:lnTo>
                        <a:pt x="462" y="0"/>
                      </a:lnTo>
                      <a:lnTo>
                        <a:pt x="462" y="0"/>
                      </a:lnTo>
                      <a:lnTo>
                        <a:pt x="468" y="0"/>
                      </a:lnTo>
                      <a:lnTo>
                        <a:pt x="468" y="0"/>
                      </a:lnTo>
                      <a:lnTo>
                        <a:pt x="468" y="0"/>
                      </a:lnTo>
                      <a:lnTo>
                        <a:pt x="468" y="0"/>
                      </a:lnTo>
                      <a:lnTo>
                        <a:pt x="468" y="0"/>
                      </a:lnTo>
                      <a:lnTo>
                        <a:pt x="468" y="0"/>
                      </a:lnTo>
                      <a:lnTo>
                        <a:pt x="474" y="0"/>
                      </a:lnTo>
                      <a:lnTo>
                        <a:pt x="474" y="0"/>
                      </a:lnTo>
                      <a:lnTo>
                        <a:pt x="474" y="0"/>
                      </a:lnTo>
                      <a:lnTo>
                        <a:pt x="474" y="0"/>
                      </a:lnTo>
                      <a:lnTo>
                        <a:pt x="474" y="0"/>
                      </a:lnTo>
                      <a:lnTo>
                        <a:pt x="474" y="0"/>
                      </a:lnTo>
                      <a:lnTo>
                        <a:pt x="480" y="0"/>
                      </a:lnTo>
                      <a:lnTo>
                        <a:pt x="480" y="0"/>
                      </a:lnTo>
                      <a:lnTo>
                        <a:pt x="480" y="0"/>
                      </a:lnTo>
                      <a:lnTo>
                        <a:pt x="480" y="0"/>
                      </a:lnTo>
                      <a:lnTo>
                        <a:pt x="480" y="0"/>
                      </a:lnTo>
                      <a:lnTo>
                        <a:pt x="480" y="0"/>
                      </a:lnTo>
                      <a:lnTo>
                        <a:pt x="486" y="0"/>
                      </a:lnTo>
                      <a:lnTo>
                        <a:pt x="486" y="0"/>
                      </a:lnTo>
                      <a:lnTo>
                        <a:pt x="486" y="0"/>
                      </a:lnTo>
                      <a:lnTo>
                        <a:pt x="486" y="0"/>
                      </a:lnTo>
                      <a:lnTo>
                        <a:pt x="486" y="0"/>
                      </a:lnTo>
                      <a:lnTo>
                        <a:pt x="486" y="0"/>
                      </a:lnTo>
                      <a:lnTo>
                        <a:pt x="486" y="0"/>
                      </a:lnTo>
                      <a:lnTo>
                        <a:pt x="492" y="0"/>
                      </a:lnTo>
                      <a:lnTo>
                        <a:pt x="492" y="0"/>
                      </a:lnTo>
                      <a:lnTo>
                        <a:pt x="492" y="0"/>
                      </a:lnTo>
                      <a:lnTo>
                        <a:pt x="492" y="0"/>
                      </a:lnTo>
                      <a:lnTo>
                        <a:pt x="492" y="0"/>
                      </a:lnTo>
                      <a:lnTo>
                        <a:pt x="492" y="0"/>
                      </a:lnTo>
                      <a:lnTo>
                        <a:pt x="492" y="0"/>
                      </a:lnTo>
                      <a:lnTo>
                        <a:pt x="498" y="0"/>
                      </a:lnTo>
                      <a:lnTo>
                        <a:pt x="498" y="0"/>
                      </a:lnTo>
                      <a:lnTo>
                        <a:pt x="498" y="0"/>
                      </a:lnTo>
                      <a:lnTo>
                        <a:pt x="498" y="0"/>
                      </a:lnTo>
                      <a:lnTo>
                        <a:pt x="498" y="0"/>
                      </a:lnTo>
                      <a:lnTo>
                        <a:pt x="498" y="0"/>
                      </a:lnTo>
                      <a:lnTo>
                        <a:pt x="498" y="0"/>
                      </a:lnTo>
                      <a:lnTo>
                        <a:pt x="528" y="0"/>
                      </a:lnTo>
                      <a:lnTo>
                        <a:pt x="528" y="0"/>
                      </a:lnTo>
                      <a:lnTo>
                        <a:pt x="528" y="0"/>
                      </a:lnTo>
                      <a:lnTo>
                        <a:pt x="528" y="0"/>
                      </a:lnTo>
                      <a:lnTo>
                        <a:pt x="534" y="0"/>
                      </a:lnTo>
                      <a:lnTo>
                        <a:pt x="534" y="0"/>
                      </a:lnTo>
                      <a:lnTo>
                        <a:pt x="534" y="0"/>
                      </a:lnTo>
                      <a:lnTo>
                        <a:pt x="534" y="0"/>
                      </a:lnTo>
                      <a:lnTo>
                        <a:pt x="534" y="0"/>
                      </a:lnTo>
                      <a:lnTo>
                        <a:pt x="534" y="0"/>
                      </a:lnTo>
                      <a:lnTo>
                        <a:pt x="534" y="0"/>
                      </a:lnTo>
                      <a:lnTo>
                        <a:pt x="540" y="0"/>
                      </a:lnTo>
                      <a:lnTo>
                        <a:pt x="540" y="0"/>
                      </a:lnTo>
                      <a:lnTo>
                        <a:pt x="540" y="0"/>
                      </a:lnTo>
                      <a:lnTo>
                        <a:pt x="540" y="0"/>
                      </a:lnTo>
                      <a:lnTo>
                        <a:pt x="540" y="0"/>
                      </a:lnTo>
                      <a:lnTo>
                        <a:pt x="540" y="0"/>
                      </a:lnTo>
                      <a:lnTo>
                        <a:pt x="540" y="0"/>
                      </a:lnTo>
                      <a:lnTo>
                        <a:pt x="540" y="0"/>
                      </a:lnTo>
                      <a:lnTo>
                        <a:pt x="546" y="0"/>
                      </a:lnTo>
                      <a:lnTo>
                        <a:pt x="546" y="0"/>
                      </a:lnTo>
                      <a:lnTo>
                        <a:pt x="546" y="0"/>
                      </a:lnTo>
                      <a:lnTo>
                        <a:pt x="546" y="0"/>
                      </a:lnTo>
                      <a:lnTo>
                        <a:pt x="546" y="0"/>
                      </a:lnTo>
                      <a:lnTo>
                        <a:pt x="546" y="0"/>
                      </a:lnTo>
                      <a:lnTo>
                        <a:pt x="552" y="0"/>
                      </a:lnTo>
                      <a:lnTo>
                        <a:pt x="552" y="0"/>
                      </a:lnTo>
                      <a:lnTo>
                        <a:pt x="552" y="0"/>
                      </a:lnTo>
                      <a:lnTo>
                        <a:pt x="552" y="0"/>
                      </a:lnTo>
                      <a:lnTo>
                        <a:pt x="552" y="0"/>
                      </a:lnTo>
                      <a:lnTo>
                        <a:pt x="552" y="0"/>
                      </a:lnTo>
                      <a:lnTo>
                        <a:pt x="558" y="0"/>
                      </a:lnTo>
                      <a:lnTo>
                        <a:pt x="558" y="0"/>
                      </a:lnTo>
                      <a:lnTo>
                        <a:pt x="558" y="0"/>
                      </a:lnTo>
                      <a:lnTo>
                        <a:pt x="558" y="0"/>
                      </a:lnTo>
                      <a:lnTo>
                        <a:pt x="558" y="0"/>
                      </a:lnTo>
                      <a:lnTo>
                        <a:pt x="558" y="0"/>
                      </a:lnTo>
                      <a:lnTo>
                        <a:pt x="558" y="0"/>
                      </a:lnTo>
                      <a:lnTo>
                        <a:pt x="564" y="0"/>
                      </a:lnTo>
                      <a:lnTo>
                        <a:pt x="564" y="0"/>
                      </a:lnTo>
                      <a:lnTo>
                        <a:pt x="564" y="0"/>
                      </a:lnTo>
                      <a:lnTo>
                        <a:pt x="564" y="0"/>
                      </a:lnTo>
                      <a:lnTo>
                        <a:pt x="564" y="0"/>
                      </a:lnTo>
                      <a:lnTo>
                        <a:pt x="564" y="0"/>
                      </a:lnTo>
                      <a:lnTo>
                        <a:pt x="564" y="0"/>
                      </a:lnTo>
                      <a:lnTo>
                        <a:pt x="570" y="0"/>
                      </a:lnTo>
                      <a:lnTo>
                        <a:pt x="570" y="0"/>
                      </a:lnTo>
                      <a:lnTo>
                        <a:pt x="570" y="0"/>
                      </a:lnTo>
                      <a:lnTo>
                        <a:pt x="570" y="0"/>
                      </a:lnTo>
                      <a:lnTo>
                        <a:pt x="570" y="0"/>
                      </a:lnTo>
                      <a:lnTo>
                        <a:pt x="570" y="0"/>
                      </a:lnTo>
                      <a:lnTo>
                        <a:pt x="576" y="0"/>
                      </a:lnTo>
                      <a:lnTo>
                        <a:pt x="576" y="0"/>
                      </a:lnTo>
                      <a:lnTo>
                        <a:pt x="576" y="0"/>
                      </a:lnTo>
                      <a:lnTo>
                        <a:pt x="576" y="0"/>
                      </a:lnTo>
                      <a:lnTo>
                        <a:pt x="576" y="0"/>
                      </a:lnTo>
                      <a:lnTo>
                        <a:pt x="576" y="0"/>
                      </a:lnTo>
                      <a:lnTo>
                        <a:pt x="606" y="0"/>
                      </a:lnTo>
                      <a:lnTo>
                        <a:pt x="606" y="0"/>
                      </a:lnTo>
                      <a:lnTo>
                        <a:pt x="606" y="0"/>
                      </a:lnTo>
                      <a:lnTo>
                        <a:pt x="606" y="0"/>
                      </a:lnTo>
                      <a:lnTo>
                        <a:pt x="606" y="0"/>
                      </a:lnTo>
                      <a:lnTo>
                        <a:pt x="606" y="0"/>
                      </a:lnTo>
                      <a:lnTo>
                        <a:pt x="612" y="0"/>
                      </a:lnTo>
                      <a:lnTo>
                        <a:pt x="612" y="0"/>
                      </a:lnTo>
                      <a:lnTo>
                        <a:pt x="612" y="0"/>
                      </a:lnTo>
                      <a:lnTo>
                        <a:pt x="612" y="0"/>
                      </a:lnTo>
                      <a:lnTo>
                        <a:pt x="612" y="0"/>
                      </a:lnTo>
                      <a:lnTo>
                        <a:pt x="612" y="0"/>
                      </a:lnTo>
                      <a:lnTo>
                        <a:pt x="612" y="0"/>
                      </a:lnTo>
                      <a:lnTo>
                        <a:pt x="612" y="0"/>
                      </a:lnTo>
                      <a:lnTo>
                        <a:pt x="612" y="0"/>
                      </a:lnTo>
                      <a:lnTo>
                        <a:pt x="618" y="0"/>
                      </a:lnTo>
                      <a:lnTo>
                        <a:pt x="618" y="0"/>
                      </a:lnTo>
                      <a:lnTo>
                        <a:pt x="618" y="0"/>
                      </a:lnTo>
                      <a:lnTo>
                        <a:pt x="618" y="0"/>
                      </a:lnTo>
                      <a:lnTo>
                        <a:pt x="618" y="0"/>
                      </a:lnTo>
                      <a:lnTo>
                        <a:pt x="618" y="0"/>
                      </a:lnTo>
                      <a:lnTo>
                        <a:pt x="624" y="0"/>
                      </a:lnTo>
                      <a:lnTo>
                        <a:pt x="624" y="0"/>
                      </a:lnTo>
                      <a:lnTo>
                        <a:pt x="624" y="0"/>
                      </a:lnTo>
                      <a:lnTo>
                        <a:pt x="624" y="0"/>
                      </a:lnTo>
                      <a:lnTo>
                        <a:pt x="624" y="0"/>
                      </a:lnTo>
                      <a:lnTo>
                        <a:pt x="624" y="0"/>
                      </a:lnTo>
                      <a:lnTo>
                        <a:pt x="630" y="0"/>
                      </a:lnTo>
                      <a:lnTo>
                        <a:pt x="630" y="0"/>
                      </a:lnTo>
                      <a:lnTo>
                        <a:pt x="630" y="0"/>
                      </a:lnTo>
                      <a:lnTo>
                        <a:pt x="630" y="0"/>
                      </a:lnTo>
                      <a:lnTo>
                        <a:pt x="630" y="0"/>
                      </a:lnTo>
                      <a:lnTo>
                        <a:pt x="630" y="0"/>
                      </a:lnTo>
                      <a:lnTo>
                        <a:pt x="636" y="0"/>
                      </a:lnTo>
                      <a:lnTo>
                        <a:pt x="636" y="0"/>
                      </a:lnTo>
                      <a:lnTo>
                        <a:pt x="636" y="0"/>
                      </a:lnTo>
                      <a:lnTo>
                        <a:pt x="636" y="0"/>
                      </a:lnTo>
                      <a:lnTo>
                        <a:pt x="636" y="0"/>
                      </a:lnTo>
                      <a:lnTo>
                        <a:pt x="636" y="0"/>
                      </a:lnTo>
                      <a:lnTo>
                        <a:pt x="642" y="0"/>
                      </a:lnTo>
                      <a:lnTo>
                        <a:pt x="642" y="0"/>
                      </a:lnTo>
                      <a:lnTo>
                        <a:pt x="642" y="0"/>
                      </a:lnTo>
                      <a:lnTo>
                        <a:pt x="642" y="0"/>
                      </a:lnTo>
                      <a:lnTo>
                        <a:pt x="642" y="0"/>
                      </a:lnTo>
                      <a:lnTo>
                        <a:pt x="642" y="0"/>
                      </a:lnTo>
                      <a:lnTo>
                        <a:pt x="642" y="0"/>
                      </a:lnTo>
                      <a:lnTo>
                        <a:pt x="642" y="0"/>
                      </a:lnTo>
                      <a:lnTo>
                        <a:pt x="648" y="0"/>
                      </a:lnTo>
                      <a:lnTo>
                        <a:pt x="648" y="0"/>
                      </a:lnTo>
                      <a:lnTo>
                        <a:pt x="648" y="0"/>
                      </a:lnTo>
                      <a:lnTo>
                        <a:pt x="648" y="0"/>
                      </a:lnTo>
                      <a:lnTo>
                        <a:pt x="648" y="0"/>
                      </a:lnTo>
                      <a:lnTo>
                        <a:pt x="648" y="0"/>
                      </a:lnTo>
                      <a:lnTo>
                        <a:pt x="654" y="0"/>
                      </a:lnTo>
                      <a:lnTo>
                        <a:pt x="654" y="0"/>
                      </a:lnTo>
                      <a:lnTo>
                        <a:pt x="654" y="0"/>
                      </a:lnTo>
                      <a:lnTo>
                        <a:pt x="654" y="0"/>
                      </a:lnTo>
                      <a:lnTo>
                        <a:pt x="684" y="0"/>
                      </a:lnTo>
                      <a:lnTo>
                        <a:pt x="684" y="0"/>
                      </a:lnTo>
                      <a:lnTo>
                        <a:pt x="684" y="0"/>
                      </a:lnTo>
                      <a:lnTo>
                        <a:pt x="684" y="0"/>
                      </a:lnTo>
                      <a:lnTo>
                        <a:pt x="684" y="0"/>
                      </a:lnTo>
                      <a:lnTo>
                        <a:pt x="684" y="0"/>
                      </a:lnTo>
                      <a:lnTo>
                        <a:pt x="684" y="0"/>
                      </a:lnTo>
                      <a:lnTo>
                        <a:pt x="684" y="0"/>
                      </a:lnTo>
                      <a:lnTo>
                        <a:pt x="690" y="0"/>
                      </a:lnTo>
                      <a:lnTo>
                        <a:pt x="690" y="0"/>
                      </a:lnTo>
                      <a:lnTo>
                        <a:pt x="690" y="0"/>
                      </a:lnTo>
                      <a:lnTo>
                        <a:pt x="690" y="0"/>
                      </a:lnTo>
                      <a:lnTo>
                        <a:pt x="690" y="0"/>
                      </a:lnTo>
                      <a:lnTo>
                        <a:pt x="690" y="0"/>
                      </a:lnTo>
                      <a:lnTo>
                        <a:pt x="690" y="0"/>
                      </a:lnTo>
                      <a:lnTo>
                        <a:pt x="690" y="0"/>
                      </a:lnTo>
                      <a:lnTo>
                        <a:pt x="696" y="0"/>
                      </a:lnTo>
                      <a:lnTo>
                        <a:pt x="696" y="0"/>
                      </a:lnTo>
                      <a:lnTo>
                        <a:pt x="696" y="0"/>
                      </a:lnTo>
                      <a:lnTo>
                        <a:pt x="696" y="0"/>
                      </a:lnTo>
                      <a:lnTo>
                        <a:pt x="696" y="0"/>
                      </a:lnTo>
                      <a:lnTo>
                        <a:pt x="696" y="0"/>
                      </a:lnTo>
                      <a:lnTo>
                        <a:pt x="702" y="0"/>
                      </a:lnTo>
                      <a:lnTo>
                        <a:pt x="702" y="0"/>
                      </a:lnTo>
                      <a:lnTo>
                        <a:pt x="702" y="0"/>
                      </a:lnTo>
                      <a:lnTo>
                        <a:pt x="702" y="0"/>
                      </a:lnTo>
                      <a:lnTo>
                        <a:pt x="702" y="0"/>
                      </a:lnTo>
                      <a:lnTo>
                        <a:pt x="702" y="0"/>
                      </a:lnTo>
                      <a:lnTo>
                        <a:pt x="702" y="0"/>
                      </a:lnTo>
                      <a:lnTo>
                        <a:pt x="708" y="0"/>
                      </a:lnTo>
                      <a:lnTo>
                        <a:pt x="708" y="0"/>
                      </a:lnTo>
                      <a:lnTo>
                        <a:pt x="708" y="0"/>
                      </a:lnTo>
                      <a:lnTo>
                        <a:pt x="708" y="0"/>
                      </a:lnTo>
                      <a:lnTo>
                        <a:pt x="708" y="0"/>
                      </a:lnTo>
                      <a:lnTo>
                        <a:pt x="708" y="0"/>
                      </a:lnTo>
                      <a:lnTo>
                        <a:pt x="714" y="0"/>
                      </a:lnTo>
                      <a:lnTo>
                        <a:pt x="714" y="0"/>
                      </a:lnTo>
                      <a:lnTo>
                        <a:pt x="714" y="0"/>
                      </a:lnTo>
                      <a:lnTo>
                        <a:pt x="714" y="0"/>
                      </a:lnTo>
                      <a:lnTo>
                        <a:pt x="714" y="0"/>
                      </a:lnTo>
                      <a:lnTo>
                        <a:pt x="714" y="0"/>
                      </a:lnTo>
                      <a:lnTo>
                        <a:pt x="714" y="0"/>
                      </a:lnTo>
                      <a:lnTo>
                        <a:pt x="720" y="0"/>
                      </a:lnTo>
                      <a:lnTo>
                        <a:pt x="720" y="0"/>
                      </a:lnTo>
                      <a:lnTo>
                        <a:pt x="720" y="0"/>
                      </a:lnTo>
                      <a:lnTo>
                        <a:pt x="720" y="0"/>
                      </a:lnTo>
                      <a:lnTo>
                        <a:pt x="720" y="0"/>
                      </a:lnTo>
                      <a:lnTo>
                        <a:pt x="720" y="0"/>
                      </a:lnTo>
                      <a:lnTo>
                        <a:pt x="726" y="0"/>
                      </a:lnTo>
                      <a:lnTo>
                        <a:pt x="726" y="0"/>
                      </a:lnTo>
                      <a:lnTo>
                        <a:pt x="726" y="0"/>
                      </a:lnTo>
                      <a:lnTo>
                        <a:pt x="726" y="0"/>
                      </a:lnTo>
                      <a:lnTo>
                        <a:pt x="726" y="0"/>
                      </a:lnTo>
                      <a:lnTo>
                        <a:pt x="726" y="0"/>
                      </a:lnTo>
                      <a:lnTo>
                        <a:pt x="726" y="0"/>
                      </a:lnTo>
                      <a:lnTo>
                        <a:pt x="732" y="0"/>
                      </a:lnTo>
                      <a:lnTo>
                        <a:pt x="732" y="0"/>
                      </a:lnTo>
                      <a:lnTo>
                        <a:pt x="756" y="0"/>
                      </a:lnTo>
                      <a:lnTo>
                        <a:pt x="756" y="0"/>
                      </a:lnTo>
                      <a:lnTo>
                        <a:pt x="756" y="0"/>
                      </a:lnTo>
                      <a:lnTo>
                        <a:pt x="762" y="0"/>
                      </a:lnTo>
                      <a:lnTo>
                        <a:pt x="762" y="0"/>
                      </a:lnTo>
                      <a:lnTo>
                        <a:pt x="762" y="0"/>
                      </a:lnTo>
                      <a:lnTo>
                        <a:pt x="762" y="0"/>
                      </a:lnTo>
                      <a:lnTo>
                        <a:pt x="762" y="0"/>
                      </a:lnTo>
                      <a:lnTo>
                        <a:pt x="762" y="0"/>
                      </a:lnTo>
                      <a:lnTo>
                        <a:pt x="762" y="0"/>
                      </a:lnTo>
                      <a:lnTo>
                        <a:pt x="768" y="0"/>
                      </a:lnTo>
                      <a:lnTo>
                        <a:pt x="768" y="0"/>
                      </a:lnTo>
                      <a:lnTo>
                        <a:pt x="768" y="0"/>
                      </a:lnTo>
                      <a:lnTo>
                        <a:pt x="768" y="0"/>
                      </a:lnTo>
                      <a:lnTo>
                        <a:pt x="768" y="0"/>
                      </a:lnTo>
                      <a:lnTo>
                        <a:pt x="768" y="0"/>
                      </a:lnTo>
                      <a:lnTo>
                        <a:pt x="768" y="0"/>
                      </a:lnTo>
                      <a:lnTo>
                        <a:pt x="768" y="0"/>
                      </a:lnTo>
                      <a:lnTo>
                        <a:pt x="774" y="0"/>
                      </a:lnTo>
                      <a:lnTo>
                        <a:pt x="774" y="0"/>
                      </a:lnTo>
                      <a:lnTo>
                        <a:pt x="774" y="0"/>
                      </a:lnTo>
                      <a:lnTo>
                        <a:pt x="774" y="0"/>
                      </a:lnTo>
                      <a:lnTo>
                        <a:pt x="774" y="0"/>
                      </a:lnTo>
                      <a:lnTo>
                        <a:pt x="774" y="0"/>
                      </a:lnTo>
                      <a:lnTo>
                        <a:pt x="780" y="0"/>
                      </a:lnTo>
                      <a:lnTo>
                        <a:pt x="780" y="0"/>
                      </a:lnTo>
                      <a:lnTo>
                        <a:pt x="780" y="0"/>
                      </a:lnTo>
                      <a:lnTo>
                        <a:pt x="780" y="0"/>
                      </a:lnTo>
                      <a:lnTo>
                        <a:pt x="780" y="0"/>
                      </a:lnTo>
                      <a:lnTo>
                        <a:pt x="780" y="0"/>
                      </a:lnTo>
                      <a:lnTo>
                        <a:pt x="786" y="0"/>
                      </a:lnTo>
                      <a:lnTo>
                        <a:pt x="786" y="0"/>
                      </a:lnTo>
                      <a:lnTo>
                        <a:pt x="786" y="0"/>
                      </a:lnTo>
                      <a:lnTo>
                        <a:pt x="786" y="0"/>
                      </a:lnTo>
                      <a:lnTo>
                        <a:pt x="786" y="0"/>
                      </a:lnTo>
                      <a:lnTo>
                        <a:pt x="786" y="0"/>
                      </a:lnTo>
                      <a:lnTo>
                        <a:pt x="792" y="0"/>
                      </a:lnTo>
                      <a:lnTo>
                        <a:pt x="792" y="0"/>
                      </a:lnTo>
                      <a:lnTo>
                        <a:pt x="792" y="0"/>
                      </a:lnTo>
                      <a:lnTo>
                        <a:pt x="792" y="0"/>
                      </a:lnTo>
                      <a:lnTo>
                        <a:pt x="792" y="0"/>
                      </a:lnTo>
                      <a:lnTo>
                        <a:pt x="792" y="0"/>
                      </a:lnTo>
                      <a:lnTo>
                        <a:pt x="792" y="0"/>
                      </a:lnTo>
                      <a:lnTo>
                        <a:pt x="792" y="0"/>
                      </a:lnTo>
                      <a:lnTo>
                        <a:pt x="798" y="0"/>
                      </a:lnTo>
                      <a:lnTo>
                        <a:pt x="798" y="0"/>
                      </a:lnTo>
                      <a:lnTo>
                        <a:pt x="798" y="0"/>
                      </a:lnTo>
                      <a:lnTo>
                        <a:pt x="798" y="0"/>
                      </a:lnTo>
                      <a:lnTo>
                        <a:pt x="798" y="0"/>
                      </a:lnTo>
                      <a:lnTo>
                        <a:pt x="798" y="0"/>
                      </a:lnTo>
                      <a:lnTo>
                        <a:pt x="804" y="0"/>
                      </a:lnTo>
                      <a:lnTo>
                        <a:pt x="804" y="0"/>
                      </a:lnTo>
                      <a:lnTo>
                        <a:pt x="804" y="0"/>
                      </a:lnTo>
                      <a:lnTo>
                        <a:pt x="804" y="0"/>
                      </a:lnTo>
                      <a:lnTo>
                        <a:pt x="804" y="0"/>
                      </a:lnTo>
                      <a:lnTo>
                        <a:pt x="804" y="0"/>
                      </a:lnTo>
                      <a:lnTo>
                        <a:pt x="804" y="0"/>
                      </a:lnTo>
                      <a:lnTo>
                        <a:pt x="834" y="0"/>
                      </a:lnTo>
                      <a:lnTo>
                        <a:pt x="834" y="0"/>
                      </a:lnTo>
                      <a:lnTo>
                        <a:pt x="834" y="0"/>
                      </a:lnTo>
                      <a:lnTo>
                        <a:pt x="834" y="0"/>
                      </a:lnTo>
                      <a:lnTo>
                        <a:pt x="834" y="0"/>
                      </a:lnTo>
                      <a:lnTo>
                        <a:pt x="840" y="0"/>
                      </a:lnTo>
                      <a:lnTo>
                        <a:pt x="840" y="0"/>
                      </a:lnTo>
                      <a:lnTo>
                        <a:pt x="840" y="0"/>
                      </a:lnTo>
                      <a:lnTo>
                        <a:pt x="840" y="0"/>
                      </a:lnTo>
                      <a:lnTo>
                        <a:pt x="840" y="0"/>
                      </a:lnTo>
                      <a:lnTo>
                        <a:pt x="840" y="0"/>
                      </a:lnTo>
                      <a:lnTo>
                        <a:pt x="840" y="0"/>
                      </a:lnTo>
                      <a:lnTo>
                        <a:pt x="846" y="0"/>
                      </a:lnTo>
                      <a:lnTo>
                        <a:pt x="846" y="0"/>
                      </a:lnTo>
                      <a:lnTo>
                        <a:pt x="846" y="0"/>
                      </a:lnTo>
                      <a:lnTo>
                        <a:pt x="846" y="0"/>
                      </a:lnTo>
                      <a:lnTo>
                        <a:pt x="846" y="0"/>
                      </a:lnTo>
                      <a:lnTo>
                        <a:pt x="846" y="0"/>
                      </a:lnTo>
                      <a:lnTo>
                        <a:pt x="846" y="0"/>
                      </a:lnTo>
                      <a:lnTo>
                        <a:pt x="846" y="0"/>
                      </a:lnTo>
                      <a:lnTo>
                        <a:pt x="852" y="0"/>
                      </a:lnTo>
                      <a:lnTo>
                        <a:pt x="852" y="0"/>
                      </a:lnTo>
                      <a:lnTo>
                        <a:pt x="852" y="0"/>
                      </a:lnTo>
                      <a:lnTo>
                        <a:pt x="852" y="0"/>
                      </a:lnTo>
                      <a:lnTo>
                        <a:pt x="852" y="0"/>
                      </a:lnTo>
                      <a:lnTo>
                        <a:pt x="852" y="0"/>
                      </a:lnTo>
                      <a:lnTo>
                        <a:pt x="858" y="0"/>
                      </a:lnTo>
                      <a:lnTo>
                        <a:pt x="858" y="0"/>
                      </a:lnTo>
                      <a:lnTo>
                        <a:pt x="858" y="0"/>
                      </a:lnTo>
                      <a:lnTo>
                        <a:pt x="858" y="0"/>
                      </a:lnTo>
                      <a:lnTo>
                        <a:pt x="858" y="0"/>
                      </a:lnTo>
                      <a:lnTo>
                        <a:pt x="858" y="0"/>
                      </a:lnTo>
                      <a:lnTo>
                        <a:pt x="864" y="0"/>
                      </a:lnTo>
                      <a:lnTo>
                        <a:pt x="864" y="0"/>
                      </a:lnTo>
                      <a:lnTo>
                        <a:pt x="864" y="0"/>
                      </a:lnTo>
                      <a:lnTo>
                        <a:pt x="864" y="0"/>
                      </a:lnTo>
                      <a:lnTo>
                        <a:pt x="864" y="0"/>
                      </a:lnTo>
                      <a:lnTo>
                        <a:pt x="864" y="0"/>
                      </a:lnTo>
                      <a:lnTo>
                        <a:pt x="870" y="0"/>
                      </a:lnTo>
                      <a:lnTo>
                        <a:pt x="870" y="0"/>
                      </a:lnTo>
                      <a:lnTo>
                        <a:pt x="870" y="0"/>
                      </a:lnTo>
                      <a:lnTo>
                        <a:pt x="870" y="0"/>
                      </a:lnTo>
                      <a:lnTo>
                        <a:pt x="870" y="0"/>
                      </a:lnTo>
                      <a:lnTo>
                        <a:pt x="870" y="0"/>
                      </a:lnTo>
                      <a:lnTo>
                        <a:pt x="870" y="0"/>
                      </a:lnTo>
                      <a:lnTo>
                        <a:pt x="876" y="0"/>
                      </a:lnTo>
                      <a:lnTo>
                        <a:pt x="876" y="0"/>
                      </a:lnTo>
                      <a:lnTo>
                        <a:pt x="876" y="0"/>
                      </a:lnTo>
                      <a:lnTo>
                        <a:pt x="876" y="0"/>
                      </a:lnTo>
                      <a:lnTo>
                        <a:pt x="876" y="0"/>
                      </a:lnTo>
                      <a:lnTo>
                        <a:pt x="876" y="0"/>
                      </a:lnTo>
                      <a:lnTo>
                        <a:pt x="876" y="0"/>
                      </a:lnTo>
                      <a:lnTo>
                        <a:pt x="882" y="0"/>
                      </a:lnTo>
                      <a:lnTo>
                        <a:pt x="882" y="0"/>
                      </a:lnTo>
                      <a:lnTo>
                        <a:pt x="882" y="0"/>
                      </a:lnTo>
                      <a:lnTo>
                        <a:pt x="882" y="0"/>
                      </a:lnTo>
                      <a:lnTo>
                        <a:pt x="882" y="0"/>
                      </a:lnTo>
                      <a:lnTo>
                        <a:pt x="912" y="0"/>
                      </a:lnTo>
                      <a:lnTo>
                        <a:pt x="912" y="0"/>
                      </a:lnTo>
                      <a:lnTo>
                        <a:pt x="912" y="0"/>
                      </a:lnTo>
                      <a:lnTo>
                        <a:pt x="912" y="0"/>
                      </a:lnTo>
                      <a:lnTo>
                        <a:pt x="912" y="0"/>
                      </a:lnTo>
                      <a:lnTo>
                        <a:pt x="912" y="0"/>
                      </a:lnTo>
                      <a:lnTo>
                        <a:pt x="912" y="0"/>
                      </a:lnTo>
                      <a:lnTo>
                        <a:pt x="918" y="0"/>
                      </a:lnTo>
                      <a:lnTo>
                        <a:pt x="918" y="0"/>
                      </a:lnTo>
                      <a:lnTo>
                        <a:pt x="918" y="0"/>
                      </a:lnTo>
                      <a:lnTo>
                        <a:pt x="918" y="0"/>
                      </a:lnTo>
                      <a:lnTo>
                        <a:pt x="918" y="0"/>
                      </a:lnTo>
                      <a:lnTo>
                        <a:pt x="918" y="0"/>
                      </a:lnTo>
                      <a:lnTo>
                        <a:pt x="918" y="0"/>
                      </a:lnTo>
                      <a:lnTo>
                        <a:pt x="918" y="0"/>
                      </a:lnTo>
                      <a:lnTo>
                        <a:pt x="924" y="0"/>
                      </a:lnTo>
                      <a:lnTo>
                        <a:pt x="924" y="0"/>
                      </a:lnTo>
                      <a:lnTo>
                        <a:pt x="924" y="0"/>
                      </a:lnTo>
                      <a:lnTo>
                        <a:pt x="924" y="0"/>
                      </a:lnTo>
                      <a:lnTo>
                        <a:pt x="924" y="0"/>
                      </a:lnTo>
                      <a:lnTo>
                        <a:pt x="924" y="0"/>
                      </a:lnTo>
                      <a:lnTo>
                        <a:pt x="930" y="0"/>
                      </a:lnTo>
                      <a:lnTo>
                        <a:pt x="930" y="0"/>
                      </a:lnTo>
                      <a:lnTo>
                        <a:pt x="930" y="0"/>
                      </a:lnTo>
                      <a:lnTo>
                        <a:pt x="930" y="0"/>
                      </a:lnTo>
                      <a:lnTo>
                        <a:pt x="930" y="0"/>
                      </a:lnTo>
                      <a:lnTo>
                        <a:pt x="930" y="0"/>
                      </a:lnTo>
                      <a:lnTo>
                        <a:pt x="936" y="0"/>
                      </a:lnTo>
                      <a:lnTo>
                        <a:pt x="936" y="0"/>
                      </a:lnTo>
                      <a:lnTo>
                        <a:pt x="936" y="0"/>
                      </a:lnTo>
                      <a:lnTo>
                        <a:pt x="936" y="0"/>
                      </a:lnTo>
                      <a:lnTo>
                        <a:pt x="936" y="0"/>
                      </a:lnTo>
                      <a:lnTo>
                        <a:pt x="936" y="0"/>
                      </a:lnTo>
                      <a:lnTo>
                        <a:pt x="942" y="0"/>
                      </a:lnTo>
                      <a:lnTo>
                        <a:pt x="942" y="0"/>
                      </a:lnTo>
                      <a:lnTo>
                        <a:pt x="942" y="0"/>
                      </a:lnTo>
                      <a:lnTo>
                        <a:pt x="942" y="0"/>
                      </a:lnTo>
                      <a:lnTo>
                        <a:pt x="942" y="0"/>
                      </a:lnTo>
                      <a:lnTo>
                        <a:pt x="942" y="0"/>
                      </a:lnTo>
                      <a:lnTo>
                        <a:pt x="942" y="0"/>
                      </a:lnTo>
                      <a:lnTo>
                        <a:pt x="942" y="0"/>
                      </a:lnTo>
                      <a:lnTo>
                        <a:pt x="948" y="0"/>
                      </a:lnTo>
                      <a:lnTo>
                        <a:pt x="948" y="0"/>
                      </a:lnTo>
                      <a:lnTo>
                        <a:pt x="948" y="0"/>
                      </a:lnTo>
                      <a:lnTo>
                        <a:pt x="948" y="0"/>
                      </a:lnTo>
                      <a:lnTo>
                        <a:pt x="948" y="0"/>
                      </a:lnTo>
                      <a:lnTo>
                        <a:pt x="948" y="0"/>
                      </a:lnTo>
                      <a:lnTo>
                        <a:pt x="954" y="0"/>
                      </a:lnTo>
                      <a:lnTo>
                        <a:pt x="954" y="0"/>
                      </a:lnTo>
                      <a:lnTo>
                        <a:pt x="954" y="0"/>
                      </a:lnTo>
                      <a:lnTo>
                        <a:pt x="954" y="0"/>
                      </a:lnTo>
                      <a:lnTo>
                        <a:pt x="954" y="0"/>
                      </a:lnTo>
                      <a:lnTo>
                        <a:pt x="954" y="0"/>
                      </a:lnTo>
                      <a:lnTo>
                        <a:pt x="960" y="0"/>
                      </a:lnTo>
                      <a:lnTo>
                        <a:pt x="960" y="0"/>
                      </a:lnTo>
                      <a:lnTo>
                        <a:pt x="960" y="0"/>
                      </a:lnTo>
                      <a:lnTo>
                        <a:pt x="960" y="0"/>
                      </a:lnTo>
                      <a:lnTo>
                        <a:pt x="990" y="0"/>
                      </a:lnTo>
                      <a:lnTo>
                        <a:pt x="990" y="0"/>
                      </a:lnTo>
                      <a:lnTo>
                        <a:pt x="990" y="0"/>
                      </a:lnTo>
                      <a:lnTo>
                        <a:pt x="990" y="0"/>
                      </a:lnTo>
                      <a:lnTo>
                        <a:pt x="990" y="0"/>
                      </a:lnTo>
                      <a:lnTo>
                        <a:pt x="990" y="0"/>
                      </a:lnTo>
                      <a:lnTo>
                        <a:pt x="990" y="0"/>
                      </a:lnTo>
                      <a:lnTo>
                        <a:pt x="990" y="0"/>
                      </a:lnTo>
                      <a:lnTo>
                        <a:pt x="990" y="0"/>
                      </a:lnTo>
                      <a:lnTo>
                        <a:pt x="996" y="0"/>
                      </a:lnTo>
                      <a:lnTo>
                        <a:pt x="996" y="0"/>
                      </a:lnTo>
                      <a:lnTo>
                        <a:pt x="996" y="0"/>
                      </a:lnTo>
                      <a:lnTo>
                        <a:pt x="996" y="0"/>
                      </a:lnTo>
                      <a:lnTo>
                        <a:pt x="996" y="0"/>
                      </a:lnTo>
                      <a:lnTo>
                        <a:pt x="996" y="0"/>
                      </a:lnTo>
                      <a:lnTo>
                        <a:pt x="996" y="0"/>
                      </a:lnTo>
                      <a:lnTo>
                        <a:pt x="996" y="0"/>
                      </a:lnTo>
                      <a:lnTo>
                        <a:pt x="1002" y="0"/>
                      </a:lnTo>
                      <a:lnTo>
                        <a:pt x="1002" y="0"/>
                      </a:lnTo>
                      <a:lnTo>
                        <a:pt x="1002" y="0"/>
                      </a:lnTo>
                      <a:lnTo>
                        <a:pt x="1002" y="0"/>
                      </a:lnTo>
                      <a:lnTo>
                        <a:pt x="1002" y="0"/>
                      </a:lnTo>
                      <a:lnTo>
                        <a:pt x="1002" y="0"/>
                      </a:lnTo>
                      <a:lnTo>
                        <a:pt x="1008" y="0"/>
                      </a:lnTo>
                      <a:lnTo>
                        <a:pt x="1008" y="0"/>
                      </a:lnTo>
                      <a:lnTo>
                        <a:pt x="1008" y="0"/>
                      </a:lnTo>
                      <a:lnTo>
                        <a:pt x="1008" y="0"/>
                      </a:lnTo>
                      <a:lnTo>
                        <a:pt x="1008" y="0"/>
                      </a:lnTo>
                      <a:lnTo>
                        <a:pt x="1008" y="0"/>
                      </a:lnTo>
                      <a:lnTo>
                        <a:pt x="1014" y="0"/>
                      </a:lnTo>
                      <a:lnTo>
                        <a:pt x="1014" y="0"/>
                      </a:lnTo>
                      <a:lnTo>
                        <a:pt x="1014" y="0"/>
                      </a:lnTo>
                      <a:lnTo>
                        <a:pt x="1014" y="0"/>
                      </a:lnTo>
                      <a:lnTo>
                        <a:pt x="1014" y="0"/>
                      </a:lnTo>
                      <a:lnTo>
                        <a:pt x="1014" y="0"/>
                      </a:lnTo>
                      <a:lnTo>
                        <a:pt x="1020" y="0"/>
                      </a:lnTo>
                      <a:lnTo>
                        <a:pt x="1020" y="0"/>
                      </a:lnTo>
                      <a:lnTo>
                        <a:pt x="1020" y="0"/>
                      </a:lnTo>
                      <a:lnTo>
                        <a:pt x="1020" y="0"/>
                      </a:lnTo>
                      <a:lnTo>
                        <a:pt x="1020" y="0"/>
                      </a:lnTo>
                      <a:lnTo>
                        <a:pt x="1020" y="0"/>
                      </a:lnTo>
                      <a:lnTo>
                        <a:pt x="1020" y="0"/>
                      </a:lnTo>
                      <a:lnTo>
                        <a:pt x="1026" y="0"/>
                      </a:lnTo>
                      <a:lnTo>
                        <a:pt x="1026" y="0"/>
                      </a:lnTo>
                      <a:lnTo>
                        <a:pt x="1026" y="0"/>
                      </a:lnTo>
                      <a:lnTo>
                        <a:pt x="1026" y="0"/>
                      </a:lnTo>
                      <a:lnTo>
                        <a:pt x="1026" y="0"/>
                      </a:lnTo>
                      <a:lnTo>
                        <a:pt x="1026" y="0"/>
                      </a:lnTo>
                      <a:lnTo>
                        <a:pt x="1026" y="0"/>
                      </a:lnTo>
                      <a:lnTo>
                        <a:pt x="1032" y="0"/>
                      </a:lnTo>
                      <a:lnTo>
                        <a:pt x="1032" y="0"/>
                      </a:lnTo>
                      <a:lnTo>
                        <a:pt x="1032" y="0"/>
                      </a:lnTo>
                      <a:lnTo>
                        <a:pt x="1032" y="0"/>
                      </a:lnTo>
                      <a:lnTo>
                        <a:pt x="1032" y="0"/>
                      </a:lnTo>
                      <a:lnTo>
                        <a:pt x="1032" y="0"/>
                      </a:lnTo>
                      <a:lnTo>
                        <a:pt x="1038" y="0"/>
                      </a:lnTo>
                      <a:lnTo>
                        <a:pt x="1038" y="0"/>
                      </a:lnTo>
                      <a:lnTo>
                        <a:pt x="1062" y="0"/>
                      </a:lnTo>
                      <a:lnTo>
                        <a:pt x="1062" y="0"/>
                      </a:lnTo>
                      <a:lnTo>
                        <a:pt x="1062" y="0"/>
                      </a:lnTo>
                      <a:lnTo>
                        <a:pt x="1068" y="0"/>
                      </a:lnTo>
                      <a:lnTo>
                        <a:pt x="1068" y="0"/>
                      </a:lnTo>
                      <a:lnTo>
                        <a:pt x="1068" y="0"/>
                      </a:lnTo>
                      <a:lnTo>
                        <a:pt x="1068" y="0"/>
                      </a:lnTo>
                      <a:lnTo>
                        <a:pt x="1068" y="0"/>
                      </a:lnTo>
                      <a:lnTo>
                        <a:pt x="1068" y="0"/>
                      </a:lnTo>
                      <a:lnTo>
                        <a:pt x="1068" y="0"/>
                      </a:lnTo>
                      <a:lnTo>
                        <a:pt x="1074" y="0"/>
                      </a:lnTo>
                      <a:lnTo>
                        <a:pt x="1074" y="0"/>
                      </a:lnTo>
                      <a:lnTo>
                        <a:pt x="1074" y="0"/>
                      </a:lnTo>
                      <a:lnTo>
                        <a:pt x="1074" y="0"/>
                      </a:lnTo>
                      <a:lnTo>
                        <a:pt x="1074" y="0"/>
                      </a:lnTo>
                      <a:lnTo>
                        <a:pt x="1074" y="0"/>
                      </a:lnTo>
                      <a:lnTo>
                        <a:pt x="1074" y="0"/>
                      </a:lnTo>
                      <a:lnTo>
                        <a:pt x="1074" y="0"/>
                      </a:lnTo>
                      <a:lnTo>
                        <a:pt x="1080" y="0"/>
                      </a:lnTo>
                      <a:lnTo>
                        <a:pt x="1080" y="0"/>
                      </a:lnTo>
                      <a:lnTo>
                        <a:pt x="1080" y="0"/>
                      </a:lnTo>
                      <a:lnTo>
                        <a:pt x="1080" y="0"/>
                      </a:lnTo>
                      <a:lnTo>
                        <a:pt x="1080" y="0"/>
                      </a:lnTo>
                      <a:lnTo>
                        <a:pt x="1080" y="0"/>
                      </a:lnTo>
                      <a:lnTo>
                        <a:pt x="1086" y="0"/>
                      </a:lnTo>
                      <a:lnTo>
                        <a:pt x="1086" y="0"/>
                      </a:lnTo>
                      <a:lnTo>
                        <a:pt x="1086" y="0"/>
                      </a:lnTo>
                      <a:lnTo>
                        <a:pt x="1086" y="0"/>
                      </a:lnTo>
                      <a:lnTo>
                        <a:pt x="1086" y="0"/>
                      </a:lnTo>
                      <a:lnTo>
                        <a:pt x="1086" y="0"/>
                      </a:lnTo>
                      <a:lnTo>
                        <a:pt x="1086" y="0"/>
                      </a:lnTo>
                      <a:lnTo>
                        <a:pt x="1092" y="0"/>
                      </a:lnTo>
                      <a:lnTo>
                        <a:pt x="1092" y="0"/>
                      </a:lnTo>
                      <a:lnTo>
                        <a:pt x="1092" y="0"/>
                      </a:lnTo>
                      <a:lnTo>
                        <a:pt x="1092" y="0"/>
                      </a:lnTo>
                      <a:lnTo>
                        <a:pt x="1092" y="0"/>
                      </a:lnTo>
                      <a:lnTo>
                        <a:pt x="1092" y="0"/>
                      </a:lnTo>
                      <a:lnTo>
                        <a:pt x="1098" y="0"/>
                      </a:lnTo>
                      <a:lnTo>
                        <a:pt x="1098" y="0"/>
                      </a:lnTo>
                      <a:lnTo>
                        <a:pt x="1098" y="0"/>
                      </a:lnTo>
                      <a:lnTo>
                        <a:pt x="1098" y="0"/>
                      </a:lnTo>
                      <a:lnTo>
                        <a:pt x="1098" y="0"/>
                      </a:lnTo>
                      <a:lnTo>
                        <a:pt x="1098" y="0"/>
                      </a:lnTo>
                      <a:lnTo>
                        <a:pt x="1098" y="0"/>
                      </a:lnTo>
                      <a:lnTo>
                        <a:pt x="1104" y="0"/>
                      </a:lnTo>
                      <a:lnTo>
                        <a:pt x="1104" y="0"/>
                      </a:lnTo>
                      <a:lnTo>
                        <a:pt x="1104" y="0"/>
                      </a:lnTo>
                      <a:lnTo>
                        <a:pt x="1104" y="0"/>
                      </a:lnTo>
                      <a:lnTo>
                        <a:pt x="1104" y="0"/>
                      </a:lnTo>
                      <a:lnTo>
                        <a:pt x="1104" y="0"/>
                      </a:lnTo>
                      <a:lnTo>
                        <a:pt x="1110" y="0"/>
                      </a:lnTo>
                      <a:lnTo>
                        <a:pt x="1110" y="0"/>
                      </a:lnTo>
                      <a:lnTo>
                        <a:pt x="1110" y="0"/>
                      </a:lnTo>
                      <a:lnTo>
                        <a:pt x="1110" y="0"/>
                      </a:lnTo>
                      <a:lnTo>
                        <a:pt x="1110" y="0"/>
                      </a:lnTo>
                      <a:lnTo>
                        <a:pt x="1110" y="0"/>
                      </a:lnTo>
                      <a:lnTo>
                        <a:pt x="1110" y="0"/>
                      </a:lnTo>
                      <a:lnTo>
                        <a:pt x="1140" y="0"/>
                      </a:lnTo>
                      <a:lnTo>
                        <a:pt x="1140" y="0"/>
                      </a:lnTo>
                      <a:lnTo>
                        <a:pt x="1140" y="0"/>
                      </a:lnTo>
                      <a:lnTo>
                        <a:pt x="1140" y="0"/>
                      </a:lnTo>
                      <a:lnTo>
                        <a:pt x="1140" y="0"/>
                      </a:lnTo>
                      <a:lnTo>
                        <a:pt x="1146" y="0"/>
                      </a:lnTo>
                      <a:lnTo>
                        <a:pt x="1146" y="0"/>
                      </a:lnTo>
                      <a:lnTo>
                        <a:pt x="1146" y="0"/>
                      </a:lnTo>
                      <a:lnTo>
                        <a:pt x="1146" y="0"/>
                      </a:lnTo>
                      <a:lnTo>
                        <a:pt x="1146" y="0"/>
                      </a:lnTo>
                      <a:lnTo>
                        <a:pt x="1146" y="0"/>
                      </a:lnTo>
                      <a:lnTo>
                        <a:pt x="1146" y="0"/>
                      </a:lnTo>
                      <a:lnTo>
                        <a:pt x="1152" y="0"/>
                      </a:lnTo>
                      <a:lnTo>
                        <a:pt x="1152" y="0"/>
                      </a:lnTo>
                      <a:lnTo>
                        <a:pt x="1152" y="0"/>
                      </a:lnTo>
                      <a:lnTo>
                        <a:pt x="1152" y="0"/>
                      </a:lnTo>
                      <a:lnTo>
                        <a:pt x="1152" y="0"/>
                      </a:lnTo>
                      <a:lnTo>
                        <a:pt x="1152" y="0"/>
                      </a:lnTo>
                      <a:lnTo>
                        <a:pt x="1152" y="0"/>
                      </a:lnTo>
                      <a:lnTo>
                        <a:pt x="1152" y="0"/>
                      </a:lnTo>
                      <a:lnTo>
                        <a:pt x="1158" y="0"/>
                      </a:lnTo>
                      <a:lnTo>
                        <a:pt x="1158" y="0"/>
                      </a:lnTo>
                      <a:lnTo>
                        <a:pt x="1158" y="0"/>
                      </a:lnTo>
                      <a:lnTo>
                        <a:pt x="1158" y="0"/>
                      </a:lnTo>
                      <a:lnTo>
                        <a:pt x="1158" y="0"/>
                      </a:lnTo>
                      <a:lnTo>
                        <a:pt x="1158" y="0"/>
                      </a:lnTo>
                      <a:lnTo>
                        <a:pt x="1164" y="0"/>
                      </a:lnTo>
                      <a:lnTo>
                        <a:pt x="1164" y="0"/>
                      </a:lnTo>
                      <a:lnTo>
                        <a:pt x="1164" y="0"/>
                      </a:lnTo>
                      <a:lnTo>
                        <a:pt x="1164" y="0"/>
                      </a:lnTo>
                      <a:lnTo>
                        <a:pt x="1164" y="0"/>
                      </a:lnTo>
                      <a:lnTo>
                        <a:pt x="1164" y="0"/>
                      </a:lnTo>
                      <a:lnTo>
                        <a:pt x="1170" y="0"/>
                      </a:lnTo>
                      <a:lnTo>
                        <a:pt x="1170" y="0"/>
                      </a:lnTo>
                      <a:lnTo>
                        <a:pt x="1170" y="0"/>
                      </a:lnTo>
                      <a:lnTo>
                        <a:pt x="1170" y="0"/>
                      </a:lnTo>
                      <a:lnTo>
                        <a:pt x="1170" y="0"/>
                      </a:lnTo>
                      <a:lnTo>
                        <a:pt x="1170" y="0"/>
                      </a:lnTo>
                      <a:lnTo>
                        <a:pt x="1176" y="0"/>
                      </a:lnTo>
                      <a:lnTo>
                        <a:pt x="1176" y="0"/>
                      </a:lnTo>
                      <a:lnTo>
                        <a:pt x="1176" y="0"/>
                      </a:lnTo>
                      <a:lnTo>
                        <a:pt x="1176" y="0"/>
                      </a:lnTo>
                      <a:lnTo>
                        <a:pt x="1176" y="0"/>
                      </a:lnTo>
                      <a:lnTo>
                        <a:pt x="1176" y="0"/>
                      </a:lnTo>
                      <a:lnTo>
                        <a:pt x="1176" y="0"/>
                      </a:lnTo>
                      <a:lnTo>
                        <a:pt x="1176" y="0"/>
                      </a:lnTo>
                      <a:lnTo>
                        <a:pt x="1182" y="0"/>
                      </a:lnTo>
                      <a:lnTo>
                        <a:pt x="1182" y="0"/>
                      </a:lnTo>
                      <a:lnTo>
                        <a:pt x="1182" y="0"/>
                      </a:lnTo>
                      <a:lnTo>
                        <a:pt x="1182" y="0"/>
                      </a:lnTo>
                      <a:lnTo>
                        <a:pt x="1182" y="0"/>
                      </a:lnTo>
                      <a:lnTo>
                        <a:pt x="1182" y="0"/>
                      </a:lnTo>
                      <a:lnTo>
                        <a:pt x="1188" y="0"/>
                      </a:lnTo>
                      <a:lnTo>
                        <a:pt x="1188" y="0"/>
                      </a:lnTo>
                      <a:lnTo>
                        <a:pt x="1188" y="0"/>
                      </a:lnTo>
                      <a:lnTo>
                        <a:pt x="1188" y="0"/>
                      </a:lnTo>
                      <a:lnTo>
                        <a:pt x="1188" y="0"/>
                      </a:lnTo>
                      <a:lnTo>
                        <a:pt x="1218" y="0"/>
                      </a:lnTo>
                      <a:lnTo>
                        <a:pt x="1218" y="0"/>
                      </a:lnTo>
                      <a:lnTo>
                        <a:pt x="1218" y="0"/>
                      </a:lnTo>
                      <a:lnTo>
                        <a:pt x="1218" y="0"/>
                      </a:lnTo>
                      <a:lnTo>
                        <a:pt x="1218" y="0"/>
                      </a:lnTo>
                      <a:lnTo>
                        <a:pt x="1218" y="0"/>
                      </a:lnTo>
                      <a:lnTo>
                        <a:pt x="1218" y="0"/>
                      </a:lnTo>
                      <a:lnTo>
                        <a:pt x="1224" y="0"/>
                      </a:lnTo>
                      <a:lnTo>
                        <a:pt x="1224" y="0"/>
                      </a:lnTo>
                      <a:lnTo>
                        <a:pt x="1224" y="0"/>
                      </a:lnTo>
                      <a:lnTo>
                        <a:pt x="1224" y="0"/>
                      </a:lnTo>
                      <a:lnTo>
                        <a:pt x="1224" y="0"/>
                      </a:lnTo>
                      <a:lnTo>
                        <a:pt x="1224" y="0"/>
                      </a:lnTo>
                      <a:lnTo>
                        <a:pt x="1224" y="0"/>
                      </a:lnTo>
                      <a:lnTo>
                        <a:pt x="1224" y="0"/>
                      </a:lnTo>
                      <a:lnTo>
                        <a:pt x="1230" y="0"/>
                      </a:lnTo>
                      <a:lnTo>
                        <a:pt x="1230" y="0"/>
                      </a:lnTo>
                      <a:lnTo>
                        <a:pt x="1230" y="0"/>
                      </a:lnTo>
                      <a:lnTo>
                        <a:pt x="1230" y="0"/>
                      </a:lnTo>
                      <a:lnTo>
                        <a:pt x="1230" y="0"/>
                      </a:lnTo>
                      <a:lnTo>
                        <a:pt x="1230" y="0"/>
                      </a:lnTo>
                      <a:lnTo>
                        <a:pt x="1230" y="0"/>
                      </a:lnTo>
                      <a:lnTo>
                        <a:pt x="1236" y="0"/>
                      </a:lnTo>
                      <a:lnTo>
                        <a:pt x="1236" y="0"/>
                      </a:lnTo>
                      <a:lnTo>
                        <a:pt x="1236" y="0"/>
                      </a:lnTo>
                      <a:lnTo>
                        <a:pt x="1236" y="0"/>
                      </a:lnTo>
                      <a:lnTo>
                        <a:pt x="1236" y="0"/>
                      </a:lnTo>
                      <a:lnTo>
                        <a:pt x="1236" y="0"/>
                      </a:lnTo>
                      <a:lnTo>
                        <a:pt x="1242" y="0"/>
                      </a:lnTo>
                      <a:lnTo>
                        <a:pt x="1242" y="0"/>
                      </a:lnTo>
                      <a:lnTo>
                        <a:pt x="1242" y="0"/>
                      </a:lnTo>
                      <a:lnTo>
                        <a:pt x="1242" y="0"/>
                      </a:lnTo>
                      <a:lnTo>
                        <a:pt x="1242" y="0"/>
                      </a:lnTo>
                      <a:lnTo>
                        <a:pt x="1242" y="0"/>
                      </a:lnTo>
                      <a:lnTo>
                        <a:pt x="1248" y="0"/>
                      </a:lnTo>
                      <a:lnTo>
                        <a:pt x="1248" y="0"/>
                      </a:lnTo>
                      <a:lnTo>
                        <a:pt x="1248" y="0"/>
                      </a:lnTo>
                      <a:lnTo>
                        <a:pt x="1248" y="0"/>
                      </a:lnTo>
                      <a:lnTo>
                        <a:pt x="1248" y="0"/>
                      </a:lnTo>
                      <a:lnTo>
                        <a:pt x="1248" y="0"/>
                      </a:lnTo>
                      <a:lnTo>
                        <a:pt x="1248" y="0"/>
                      </a:lnTo>
                      <a:lnTo>
                        <a:pt x="1254" y="0"/>
                      </a:lnTo>
                      <a:lnTo>
                        <a:pt x="1254" y="0"/>
                      </a:lnTo>
                      <a:lnTo>
                        <a:pt x="1254" y="0"/>
                      </a:lnTo>
                      <a:lnTo>
                        <a:pt x="1254" y="0"/>
                      </a:lnTo>
                      <a:lnTo>
                        <a:pt x="1254" y="0"/>
                      </a:lnTo>
                      <a:lnTo>
                        <a:pt x="1254" y="0"/>
                      </a:lnTo>
                      <a:lnTo>
                        <a:pt x="1260" y="0"/>
                      </a:lnTo>
                      <a:lnTo>
                        <a:pt x="1260" y="0"/>
                      </a:lnTo>
                      <a:lnTo>
                        <a:pt x="1260" y="0"/>
                      </a:lnTo>
                      <a:lnTo>
                        <a:pt x="1260" y="0"/>
                      </a:lnTo>
                      <a:lnTo>
                        <a:pt x="1260" y="0"/>
                      </a:lnTo>
                      <a:lnTo>
                        <a:pt x="1260" y="0"/>
                      </a:lnTo>
                      <a:lnTo>
                        <a:pt x="1260" y="0"/>
                      </a:lnTo>
                      <a:lnTo>
                        <a:pt x="1266" y="0"/>
                      </a:lnTo>
                      <a:lnTo>
                        <a:pt x="1266" y="0"/>
                      </a:lnTo>
                      <a:lnTo>
                        <a:pt x="1266" y="0"/>
                      </a:lnTo>
                      <a:lnTo>
                        <a:pt x="1290" y="0"/>
                      </a:lnTo>
                      <a:lnTo>
                        <a:pt x="1290" y="0"/>
                      </a:lnTo>
                      <a:lnTo>
                        <a:pt x="1296" y="0"/>
                      </a:lnTo>
                      <a:lnTo>
                        <a:pt x="1296" y="0"/>
                      </a:lnTo>
                      <a:lnTo>
                        <a:pt x="1296" y="0"/>
                      </a:lnTo>
                      <a:lnTo>
                        <a:pt x="1296" y="0"/>
                      </a:lnTo>
                      <a:lnTo>
                        <a:pt x="1296" y="0"/>
                      </a:lnTo>
                      <a:lnTo>
                        <a:pt x="1296" y="0"/>
                      </a:lnTo>
                      <a:lnTo>
                        <a:pt x="1296" y="0"/>
                      </a:lnTo>
                      <a:lnTo>
                        <a:pt x="1302" y="0"/>
                      </a:lnTo>
                      <a:lnTo>
                        <a:pt x="1302" y="0"/>
                      </a:lnTo>
                      <a:lnTo>
                        <a:pt x="1302" y="0"/>
                      </a:lnTo>
                      <a:lnTo>
                        <a:pt x="1302" y="0"/>
                      </a:lnTo>
                      <a:lnTo>
                        <a:pt x="1302" y="0"/>
                      </a:lnTo>
                      <a:lnTo>
                        <a:pt x="1302" y="0"/>
                      </a:lnTo>
                      <a:lnTo>
                        <a:pt x="1302" y="0"/>
                      </a:lnTo>
                      <a:lnTo>
                        <a:pt x="1302" y="0"/>
                      </a:lnTo>
                      <a:lnTo>
                        <a:pt x="1308" y="0"/>
                      </a:lnTo>
                      <a:lnTo>
                        <a:pt x="1308" y="0"/>
                      </a:lnTo>
                      <a:lnTo>
                        <a:pt x="1308" y="0"/>
                      </a:lnTo>
                      <a:lnTo>
                        <a:pt x="1308" y="0"/>
                      </a:lnTo>
                      <a:lnTo>
                        <a:pt x="1308" y="0"/>
                      </a:lnTo>
                      <a:lnTo>
                        <a:pt x="1308" y="0"/>
                      </a:lnTo>
                      <a:lnTo>
                        <a:pt x="1314" y="0"/>
                      </a:lnTo>
                      <a:lnTo>
                        <a:pt x="1314" y="0"/>
                      </a:lnTo>
                      <a:lnTo>
                        <a:pt x="1314" y="0"/>
                      </a:lnTo>
                      <a:lnTo>
                        <a:pt x="1314" y="0"/>
                      </a:lnTo>
                      <a:lnTo>
                        <a:pt x="1314" y="0"/>
                      </a:lnTo>
                      <a:lnTo>
                        <a:pt x="1314" y="0"/>
                      </a:lnTo>
                      <a:lnTo>
                        <a:pt x="1320" y="0"/>
                      </a:lnTo>
                      <a:lnTo>
                        <a:pt x="1320" y="0"/>
                      </a:lnTo>
                      <a:lnTo>
                        <a:pt x="1320" y="0"/>
                      </a:lnTo>
                      <a:lnTo>
                        <a:pt x="1320" y="0"/>
                      </a:lnTo>
                      <a:lnTo>
                        <a:pt x="1320" y="0"/>
                      </a:lnTo>
                      <a:lnTo>
                        <a:pt x="1320" y="0"/>
                      </a:lnTo>
                      <a:lnTo>
                        <a:pt x="1326" y="0"/>
                      </a:lnTo>
                      <a:lnTo>
                        <a:pt x="1326" y="0"/>
                      </a:lnTo>
                      <a:lnTo>
                        <a:pt x="1326" y="0"/>
                      </a:lnTo>
                      <a:lnTo>
                        <a:pt x="1326" y="0"/>
                      </a:lnTo>
                      <a:lnTo>
                        <a:pt x="1326" y="0"/>
                      </a:lnTo>
                      <a:lnTo>
                        <a:pt x="1326" y="0"/>
                      </a:lnTo>
                      <a:lnTo>
                        <a:pt x="1326" y="0"/>
                      </a:lnTo>
                      <a:lnTo>
                        <a:pt x="1326" y="0"/>
                      </a:lnTo>
                      <a:lnTo>
                        <a:pt x="1332" y="0"/>
                      </a:lnTo>
                      <a:lnTo>
                        <a:pt x="1332" y="0"/>
                      </a:lnTo>
                      <a:lnTo>
                        <a:pt x="1332" y="0"/>
                      </a:lnTo>
                      <a:lnTo>
                        <a:pt x="1332" y="0"/>
                      </a:lnTo>
                      <a:lnTo>
                        <a:pt x="1332" y="0"/>
                      </a:lnTo>
                      <a:lnTo>
                        <a:pt x="1332" y="0"/>
                      </a:lnTo>
                      <a:lnTo>
                        <a:pt x="1338" y="0"/>
                      </a:lnTo>
                      <a:lnTo>
                        <a:pt x="1338" y="0"/>
                      </a:lnTo>
                      <a:lnTo>
                        <a:pt x="1338" y="0"/>
                      </a:lnTo>
                      <a:lnTo>
                        <a:pt x="1338" y="0"/>
                      </a:lnTo>
                      <a:lnTo>
                        <a:pt x="1338" y="0"/>
                      </a:lnTo>
                      <a:lnTo>
                        <a:pt x="1338" y="0"/>
                      </a:lnTo>
                      <a:lnTo>
                        <a:pt x="1344" y="0"/>
                      </a:lnTo>
                      <a:lnTo>
                        <a:pt x="1344" y="0"/>
                      </a:lnTo>
                      <a:lnTo>
                        <a:pt x="1368" y="0"/>
                      </a:lnTo>
                      <a:lnTo>
                        <a:pt x="1368" y="0"/>
                      </a:lnTo>
                      <a:lnTo>
                        <a:pt x="1368" y="0"/>
                      </a:lnTo>
                      <a:lnTo>
                        <a:pt x="1368" y="0"/>
                      </a:lnTo>
                      <a:lnTo>
                        <a:pt x="1374" y="0"/>
                      </a:lnTo>
                      <a:lnTo>
                        <a:pt x="1374" y="0"/>
                      </a:lnTo>
                      <a:lnTo>
                        <a:pt x="1374" y="0"/>
                      </a:lnTo>
                      <a:lnTo>
                        <a:pt x="1374" y="0"/>
                      </a:lnTo>
                      <a:lnTo>
                        <a:pt x="1374" y="0"/>
                      </a:lnTo>
                      <a:lnTo>
                        <a:pt x="1374" y="0"/>
                      </a:lnTo>
                      <a:lnTo>
                        <a:pt x="1374" y="0"/>
                      </a:lnTo>
                      <a:lnTo>
                        <a:pt x="1380" y="0"/>
                      </a:lnTo>
                      <a:lnTo>
                        <a:pt x="1380" y="0"/>
                      </a:lnTo>
                      <a:lnTo>
                        <a:pt x="1380" y="0"/>
                      </a:lnTo>
                      <a:lnTo>
                        <a:pt x="1380" y="0"/>
                      </a:lnTo>
                      <a:lnTo>
                        <a:pt x="1380" y="0"/>
                      </a:lnTo>
                      <a:lnTo>
                        <a:pt x="1380" y="0"/>
                      </a:lnTo>
                      <a:lnTo>
                        <a:pt x="1380" y="0"/>
                      </a:lnTo>
                      <a:lnTo>
                        <a:pt x="1380" y="0"/>
                      </a:lnTo>
                      <a:lnTo>
                        <a:pt x="1386" y="0"/>
                      </a:lnTo>
                      <a:lnTo>
                        <a:pt x="1386" y="0"/>
                      </a:lnTo>
                      <a:lnTo>
                        <a:pt x="1386" y="0"/>
                      </a:lnTo>
                      <a:lnTo>
                        <a:pt x="1386" y="0"/>
                      </a:lnTo>
                      <a:lnTo>
                        <a:pt x="1386" y="0"/>
                      </a:lnTo>
                      <a:lnTo>
                        <a:pt x="1386" y="0"/>
                      </a:lnTo>
                      <a:lnTo>
                        <a:pt x="1392" y="0"/>
                      </a:lnTo>
                      <a:lnTo>
                        <a:pt x="1392" y="0"/>
                      </a:lnTo>
                      <a:lnTo>
                        <a:pt x="1392" y="0"/>
                      </a:lnTo>
                      <a:lnTo>
                        <a:pt x="1392" y="0"/>
                      </a:lnTo>
                      <a:lnTo>
                        <a:pt x="1392" y="0"/>
                      </a:lnTo>
                      <a:lnTo>
                        <a:pt x="1392" y="0"/>
                      </a:lnTo>
                      <a:lnTo>
                        <a:pt x="1398" y="0"/>
                      </a:lnTo>
                      <a:lnTo>
                        <a:pt x="1398" y="0"/>
                      </a:lnTo>
                      <a:lnTo>
                        <a:pt x="1398" y="0"/>
                      </a:lnTo>
                      <a:lnTo>
                        <a:pt x="1398" y="0"/>
                      </a:lnTo>
                      <a:lnTo>
                        <a:pt x="1398" y="0"/>
                      </a:lnTo>
                      <a:lnTo>
                        <a:pt x="1398" y="0"/>
                      </a:lnTo>
                      <a:lnTo>
                        <a:pt x="1404" y="0"/>
                      </a:lnTo>
                      <a:lnTo>
                        <a:pt x="1404" y="0"/>
                      </a:lnTo>
                      <a:lnTo>
                        <a:pt x="1404" y="0"/>
                      </a:lnTo>
                      <a:lnTo>
                        <a:pt x="1404" y="0"/>
                      </a:lnTo>
                      <a:lnTo>
                        <a:pt x="1404" y="0"/>
                      </a:lnTo>
                      <a:lnTo>
                        <a:pt x="1404" y="0"/>
                      </a:lnTo>
                      <a:lnTo>
                        <a:pt x="1404" y="0"/>
                      </a:lnTo>
                      <a:lnTo>
                        <a:pt x="1410" y="0"/>
                      </a:lnTo>
                      <a:lnTo>
                        <a:pt x="1410" y="0"/>
                      </a:lnTo>
                      <a:lnTo>
                        <a:pt x="1410" y="0"/>
                      </a:lnTo>
                      <a:lnTo>
                        <a:pt x="1410" y="0"/>
                      </a:lnTo>
                      <a:lnTo>
                        <a:pt x="1410" y="0"/>
                      </a:lnTo>
                      <a:lnTo>
                        <a:pt x="1410" y="0"/>
                      </a:lnTo>
                      <a:lnTo>
                        <a:pt x="1410" y="0"/>
                      </a:lnTo>
                      <a:lnTo>
                        <a:pt x="1416" y="0"/>
                      </a:lnTo>
                      <a:lnTo>
                        <a:pt x="1416" y="0"/>
                      </a:lnTo>
                      <a:lnTo>
                        <a:pt x="1416" y="0"/>
                      </a:lnTo>
                      <a:lnTo>
                        <a:pt x="1416" y="0"/>
                      </a:lnTo>
                      <a:lnTo>
                        <a:pt x="1416" y="0"/>
                      </a:lnTo>
                      <a:lnTo>
                        <a:pt x="1416" y="0"/>
                      </a:lnTo>
                      <a:lnTo>
                        <a:pt x="1446" y="0"/>
                      </a:lnTo>
                      <a:lnTo>
                        <a:pt x="1446" y="0"/>
                      </a:lnTo>
                      <a:lnTo>
                        <a:pt x="1446" y="0"/>
                      </a:lnTo>
                      <a:lnTo>
                        <a:pt x="1446" y="0"/>
                      </a:lnTo>
                      <a:lnTo>
                        <a:pt x="1446" y="0"/>
                      </a:lnTo>
                      <a:lnTo>
                        <a:pt x="1446" y="0"/>
                      </a:lnTo>
                      <a:lnTo>
                        <a:pt x="1452" y="0"/>
                      </a:lnTo>
                      <a:lnTo>
                        <a:pt x="1452" y="0"/>
                      </a:lnTo>
                      <a:lnTo>
                        <a:pt x="1452" y="0"/>
                      </a:lnTo>
                      <a:lnTo>
                        <a:pt x="1452" y="0"/>
                      </a:lnTo>
                      <a:lnTo>
                        <a:pt x="1452" y="0"/>
                      </a:lnTo>
                      <a:lnTo>
                        <a:pt x="1452" y="0"/>
                      </a:lnTo>
                      <a:lnTo>
                        <a:pt x="1452" y="0"/>
                      </a:lnTo>
                      <a:lnTo>
                        <a:pt x="1458" y="0"/>
                      </a:lnTo>
                      <a:lnTo>
                        <a:pt x="1458" y="0"/>
                      </a:lnTo>
                      <a:lnTo>
                        <a:pt x="1458" y="0"/>
                      </a:lnTo>
                      <a:lnTo>
                        <a:pt x="1458" y="0"/>
                      </a:lnTo>
                      <a:lnTo>
                        <a:pt x="1458" y="0"/>
                      </a:lnTo>
                      <a:lnTo>
                        <a:pt x="1458" y="0"/>
                      </a:lnTo>
                      <a:lnTo>
                        <a:pt x="1458" y="0"/>
                      </a:lnTo>
                      <a:lnTo>
                        <a:pt x="1464" y="0"/>
                      </a:lnTo>
                      <a:lnTo>
                        <a:pt x="1464" y="0"/>
                      </a:lnTo>
                      <a:lnTo>
                        <a:pt x="1464" y="0"/>
                      </a:lnTo>
                      <a:lnTo>
                        <a:pt x="1464" y="0"/>
                      </a:lnTo>
                      <a:lnTo>
                        <a:pt x="1464" y="0"/>
                      </a:lnTo>
                      <a:lnTo>
                        <a:pt x="1464" y="0"/>
                      </a:lnTo>
                      <a:lnTo>
                        <a:pt x="1470" y="0"/>
                      </a:lnTo>
                      <a:lnTo>
                        <a:pt x="1470" y="0"/>
                      </a:lnTo>
                      <a:lnTo>
                        <a:pt x="1470" y="0"/>
                      </a:lnTo>
                      <a:lnTo>
                        <a:pt x="1470" y="0"/>
                      </a:lnTo>
                      <a:lnTo>
                        <a:pt x="1470" y="0"/>
                      </a:lnTo>
                      <a:lnTo>
                        <a:pt x="1470" y="0"/>
                      </a:lnTo>
                      <a:lnTo>
                        <a:pt x="1470" y="0"/>
                      </a:lnTo>
                      <a:lnTo>
                        <a:pt x="1476" y="0"/>
                      </a:lnTo>
                      <a:lnTo>
                        <a:pt x="1476" y="0"/>
                      </a:lnTo>
                      <a:lnTo>
                        <a:pt x="1476" y="0"/>
                      </a:lnTo>
                      <a:lnTo>
                        <a:pt x="1476" y="0"/>
                      </a:lnTo>
                      <a:lnTo>
                        <a:pt x="1476" y="0"/>
                      </a:lnTo>
                      <a:lnTo>
                        <a:pt x="1476" y="0"/>
                      </a:lnTo>
                      <a:lnTo>
                        <a:pt x="1482" y="0"/>
                      </a:lnTo>
                      <a:lnTo>
                        <a:pt x="1482" y="0"/>
                      </a:lnTo>
                      <a:lnTo>
                        <a:pt x="1482" y="0"/>
                      </a:lnTo>
                      <a:lnTo>
                        <a:pt x="1482" y="0"/>
                      </a:lnTo>
                      <a:lnTo>
                        <a:pt x="1482" y="0"/>
                      </a:lnTo>
                      <a:lnTo>
                        <a:pt x="1482" y="0"/>
                      </a:lnTo>
                      <a:lnTo>
                        <a:pt x="1482" y="0"/>
                      </a:lnTo>
                      <a:lnTo>
                        <a:pt x="1488" y="0"/>
                      </a:lnTo>
                      <a:lnTo>
                        <a:pt x="1488" y="0"/>
                      </a:lnTo>
                      <a:lnTo>
                        <a:pt x="1488" y="0"/>
                      </a:lnTo>
                      <a:lnTo>
                        <a:pt x="1488" y="0"/>
                      </a:lnTo>
                      <a:lnTo>
                        <a:pt x="1488" y="0"/>
                      </a:lnTo>
                      <a:lnTo>
                        <a:pt x="1488" y="0"/>
                      </a:lnTo>
                      <a:lnTo>
                        <a:pt x="1494" y="0"/>
                      </a:lnTo>
                      <a:lnTo>
                        <a:pt x="1494" y="0"/>
                      </a:lnTo>
                      <a:lnTo>
                        <a:pt x="1494" y="0"/>
                      </a:lnTo>
                      <a:lnTo>
                        <a:pt x="1494" y="0"/>
                      </a:lnTo>
                      <a:lnTo>
                        <a:pt x="1494" y="0"/>
                      </a:lnTo>
                      <a:lnTo>
                        <a:pt x="1524" y="0"/>
                      </a:lnTo>
                      <a:lnTo>
                        <a:pt x="1524" y="0"/>
                      </a:lnTo>
                      <a:lnTo>
                        <a:pt x="1524" y="0"/>
                      </a:lnTo>
                      <a:lnTo>
                        <a:pt x="1524" y="0"/>
                      </a:lnTo>
                      <a:lnTo>
                        <a:pt x="1524" y="0"/>
                      </a:lnTo>
                      <a:lnTo>
                        <a:pt x="1524" y="0"/>
                      </a:lnTo>
                      <a:lnTo>
                        <a:pt x="1524" y="0"/>
                      </a:lnTo>
                      <a:lnTo>
                        <a:pt x="1524" y="0"/>
                      </a:lnTo>
                      <a:lnTo>
                        <a:pt x="1530" y="0"/>
                      </a:lnTo>
                      <a:lnTo>
                        <a:pt x="1530" y="0"/>
                      </a:lnTo>
                      <a:lnTo>
                        <a:pt x="1530" y="0"/>
                      </a:lnTo>
                      <a:lnTo>
                        <a:pt x="1530" y="0"/>
                      </a:lnTo>
                      <a:lnTo>
                        <a:pt x="1530" y="0"/>
                      </a:lnTo>
                      <a:lnTo>
                        <a:pt x="1530" y="0"/>
                      </a:lnTo>
                      <a:lnTo>
                        <a:pt x="1530" y="0"/>
                      </a:lnTo>
                      <a:lnTo>
                        <a:pt x="1530" y="0"/>
                      </a:lnTo>
                      <a:lnTo>
                        <a:pt x="1536" y="0"/>
                      </a:lnTo>
                      <a:lnTo>
                        <a:pt x="1536" y="0"/>
                      </a:lnTo>
                      <a:lnTo>
                        <a:pt x="1536" y="0"/>
                      </a:lnTo>
                      <a:lnTo>
                        <a:pt x="1536" y="0"/>
                      </a:lnTo>
                      <a:lnTo>
                        <a:pt x="1536" y="0"/>
                      </a:lnTo>
                      <a:lnTo>
                        <a:pt x="1536" y="0"/>
                      </a:lnTo>
                      <a:lnTo>
                        <a:pt x="1542" y="0"/>
                      </a:lnTo>
                      <a:lnTo>
                        <a:pt x="1542" y="0"/>
                      </a:lnTo>
                      <a:lnTo>
                        <a:pt x="1542" y="0"/>
                      </a:lnTo>
                      <a:lnTo>
                        <a:pt x="1542" y="0"/>
                      </a:lnTo>
                      <a:lnTo>
                        <a:pt x="1542" y="0"/>
                      </a:lnTo>
                      <a:lnTo>
                        <a:pt x="1542" y="0"/>
                      </a:lnTo>
                      <a:lnTo>
                        <a:pt x="1548" y="0"/>
                      </a:lnTo>
                      <a:lnTo>
                        <a:pt x="1548" y="0"/>
                      </a:lnTo>
                      <a:lnTo>
                        <a:pt x="1548" y="0"/>
                      </a:lnTo>
                      <a:lnTo>
                        <a:pt x="1548" y="0"/>
                      </a:lnTo>
                      <a:lnTo>
                        <a:pt x="1548" y="0"/>
                      </a:lnTo>
                      <a:lnTo>
                        <a:pt x="1548" y="0"/>
                      </a:lnTo>
                      <a:lnTo>
                        <a:pt x="1554" y="0"/>
                      </a:lnTo>
                      <a:lnTo>
                        <a:pt x="1554" y="0"/>
                      </a:lnTo>
                      <a:lnTo>
                        <a:pt x="1554" y="0"/>
                      </a:lnTo>
                      <a:lnTo>
                        <a:pt x="1554" y="0"/>
                      </a:lnTo>
                      <a:lnTo>
                        <a:pt x="1554" y="0"/>
                      </a:lnTo>
                      <a:lnTo>
                        <a:pt x="1554" y="0"/>
                      </a:lnTo>
                      <a:lnTo>
                        <a:pt x="1554" y="0"/>
                      </a:lnTo>
                      <a:lnTo>
                        <a:pt x="1560" y="0"/>
                      </a:lnTo>
                      <a:lnTo>
                        <a:pt x="1560" y="0"/>
                      </a:lnTo>
                      <a:lnTo>
                        <a:pt x="1560" y="0"/>
                      </a:lnTo>
                      <a:lnTo>
                        <a:pt x="1560" y="0"/>
                      </a:lnTo>
                      <a:lnTo>
                        <a:pt x="1560" y="0"/>
                      </a:lnTo>
                      <a:lnTo>
                        <a:pt x="1560" y="0"/>
                      </a:lnTo>
                      <a:lnTo>
                        <a:pt x="1560" y="0"/>
                      </a:lnTo>
                      <a:lnTo>
                        <a:pt x="1566" y="0"/>
                      </a:lnTo>
                      <a:lnTo>
                        <a:pt x="1566" y="0"/>
                      </a:lnTo>
                      <a:lnTo>
                        <a:pt x="1566" y="0"/>
                      </a:lnTo>
                      <a:lnTo>
                        <a:pt x="1566" y="0"/>
                      </a:lnTo>
                      <a:lnTo>
                        <a:pt x="1566" y="0"/>
                      </a:lnTo>
                      <a:lnTo>
                        <a:pt x="1566" y="0"/>
                      </a:lnTo>
                      <a:lnTo>
                        <a:pt x="1572" y="0"/>
                      </a:lnTo>
                      <a:lnTo>
                        <a:pt x="1572" y="0"/>
                      </a:lnTo>
                      <a:lnTo>
                        <a:pt x="1572" y="0"/>
                      </a:lnTo>
                      <a:lnTo>
                        <a:pt x="1596" y="0"/>
                      </a:lnTo>
                      <a:lnTo>
                        <a:pt x="1596" y="0"/>
                      </a:lnTo>
                      <a:lnTo>
                        <a:pt x="1602" y="0"/>
                      </a:lnTo>
                      <a:lnTo>
                        <a:pt x="1602" y="0"/>
                      </a:lnTo>
                      <a:lnTo>
                        <a:pt x="1602" y="0"/>
                      </a:lnTo>
                      <a:lnTo>
                        <a:pt x="1602" y="0"/>
                      </a:lnTo>
                      <a:lnTo>
                        <a:pt x="1602" y="0"/>
                      </a:lnTo>
                      <a:lnTo>
                        <a:pt x="1602" y="0"/>
                      </a:lnTo>
                      <a:lnTo>
                        <a:pt x="1602" y="0"/>
                      </a:lnTo>
                      <a:lnTo>
                        <a:pt x="1608" y="0"/>
                      </a:lnTo>
                      <a:lnTo>
                        <a:pt x="1608" y="0"/>
                      </a:lnTo>
                      <a:lnTo>
                        <a:pt x="1608" y="0"/>
                      </a:lnTo>
                      <a:lnTo>
                        <a:pt x="1608" y="0"/>
                      </a:lnTo>
                      <a:lnTo>
                        <a:pt x="1608" y="0"/>
                      </a:lnTo>
                      <a:lnTo>
                        <a:pt x="1608" y="0"/>
                      </a:lnTo>
                      <a:lnTo>
                        <a:pt x="1608" y="0"/>
                      </a:lnTo>
                      <a:lnTo>
                        <a:pt x="1608" y="0"/>
                      </a:lnTo>
                      <a:lnTo>
                        <a:pt x="1614" y="0"/>
                      </a:lnTo>
                      <a:lnTo>
                        <a:pt x="1614" y="0"/>
                      </a:lnTo>
                      <a:lnTo>
                        <a:pt x="1614" y="0"/>
                      </a:lnTo>
                      <a:lnTo>
                        <a:pt x="1614" y="0"/>
                      </a:lnTo>
                      <a:lnTo>
                        <a:pt x="1614" y="0"/>
                      </a:lnTo>
                      <a:lnTo>
                        <a:pt x="1614" y="0"/>
                      </a:lnTo>
                      <a:lnTo>
                        <a:pt x="1614" y="0"/>
                      </a:lnTo>
                      <a:lnTo>
                        <a:pt x="1620" y="0"/>
                      </a:lnTo>
                      <a:lnTo>
                        <a:pt x="1620" y="0"/>
                      </a:lnTo>
                      <a:lnTo>
                        <a:pt x="1620" y="0"/>
                      </a:lnTo>
                      <a:lnTo>
                        <a:pt x="1620" y="0"/>
                      </a:lnTo>
                      <a:lnTo>
                        <a:pt x="1620" y="0"/>
                      </a:lnTo>
                      <a:lnTo>
                        <a:pt x="1620" y="0"/>
                      </a:lnTo>
                      <a:lnTo>
                        <a:pt x="1626" y="0"/>
                      </a:lnTo>
                      <a:lnTo>
                        <a:pt x="1626" y="0"/>
                      </a:lnTo>
                      <a:lnTo>
                        <a:pt x="1626" y="0"/>
                      </a:lnTo>
                      <a:lnTo>
                        <a:pt x="1626" y="0"/>
                      </a:lnTo>
                      <a:lnTo>
                        <a:pt x="1626" y="0"/>
                      </a:lnTo>
                      <a:lnTo>
                        <a:pt x="1626" y="0"/>
                      </a:lnTo>
                      <a:lnTo>
                        <a:pt x="1632" y="0"/>
                      </a:lnTo>
                      <a:lnTo>
                        <a:pt x="1632" y="0"/>
                      </a:lnTo>
                      <a:lnTo>
                        <a:pt x="1632" y="0"/>
                      </a:lnTo>
                      <a:lnTo>
                        <a:pt x="1632" y="0"/>
                      </a:lnTo>
                      <a:lnTo>
                        <a:pt x="1632" y="0"/>
                      </a:lnTo>
                      <a:lnTo>
                        <a:pt x="1632" y="0"/>
                      </a:lnTo>
                      <a:lnTo>
                        <a:pt x="1632" y="0"/>
                      </a:lnTo>
                      <a:lnTo>
                        <a:pt x="1638" y="0"/>
                      </a:lnTo>
                      <a:lnTo>
                        <a:pt x="1638" y="0"/>
                      </a:lnTo>
                      <a:lnTo>
                        <a:pt x="1638" y="0"/>
                      </a:lnTo>
                      <a:lnTo>
                        <a:pt x="1638" y="0"/>
                      </a:lnTo>
                      <a:lnTo>
                        <a:pt x="1638" y="0"/>
                      </a:lnTo>
                      <a:lnTo>
                        <a:pt x="1638" y="0"/>
                      </a:lnTo>
                      <a:lnTo>
                        <a:pt x="1644" y="0"/>
                      </a:lnTo>
                      <a:lnTo>
                        <a:pt x="1644" y="0"/>
                      </a:lnTo>
                      <a:lnTo>
                        <a:pt x="1644" y="0"/>
                      </a:lnTo>
                      <a:lnTo>
                        <a:pt x="1644" y="0"/>
                      </a:lnTo>
                      <a:lnTo>
                        <a:pt x="1644" y="0"/>
                      </a:lnTo>
                      <a:lnTo>
                        <a:pt x="1644" y="0"/>
                      </a:lnTo>
                      <a:lnTo>
                        <a:pt x="1644" y="0"/>
                      </a:lnTo>
                      <a:lnTo>
                        <a:pt x="1644" y="0"/>
                      </a:lnTo>
                      <a:lnTo>
                        <a:pt x="1674" y="0"/>
                      </a:lnTo>
                      <a:lnTo>
                        <a:pt x="1674" y="0"/>
                      </a:lnTo>
                      <a:lnTo>
                        <a:pt x="1674" y="0"/>
                      </a:lnTo>
                      <a:lnTo>
                        <a:pt x="1674" y="0"/>
                      </a:lnTo>
                      <a:lnTo>
                        <a:pt x="1680" y="0"/>
                      </a:lnTo>
                      <a:lnTo>
                        <a:pt x="1680" y="0"/>
                      </a:lnTo>
                      <a:lnTo>
                        <a:pt x="1680" y="0"/>
                      </a:lnTo>
                      <a:lnTo>
                        <a:pt x="1680" y="0"/>
                      </a:lnTo>
                      <a:lnTo>
                        <a:pt x="1680" y="0"/>
                      </a:lnTo>
                      <a:lnTo>
                        <a:pt x="1680" y="0"/>
                      </a:lnTo>
                      <a:lnTo>
                        <a:pt x="1680" y="0"/>
                      </a:lnTo>
                      <a:lnTo>
                        <a:pt x="1686" y="0"/>
                      </a:lnTo>
                      <a:lnTo>
                        <a:pt x="1686" y="0"/>
                      </a:lnTo>
                      <a:lnTo>
                        <a:pt x="1686" y="0"/>
                      </a:lnTo>
                      <a:lnTo>
                        <a:pt x="1686" y="0"/>
                      </a:lnTo>
                      <a:lnTo>
                        <a:pt x="1686" y="0"/>
                      </a:lnTo>
                      <a:lnTo>
                        <a:pt x="1686" y="0"/>
                      </a:lnTo>
                      <a:lnTo>
                        <a:pt x="1686" y="0"/>
                      </a:lnTo>
                      <a:lnTo>
                        <a:pt x="1686" y="0"/>
                      </a:lnTo>
                      <a:lnTo>
                        <a:pt x="1692" y="0"/>
                      </a:lnTo>
                      <a:lnTo>
                        <a:pt x="1692" y="0"/>
                      </a:lnTo>
                      <a:lnTo>
                        <a:pt x="1692" y="0"/>
                      </a:lnTo>
                      <a:lnTo>
                        <a:pt x="1692" y="0"/>
                      </a:lnTo>
                      <a:lnTo>
                        <a:pt x="1692" y="0"/>
                      </a:lnTo>
                      <a:lnTo>
                        <a:pt x="1692" y="0"/>
                      </a:lnTo>
                      <a:lnTo>
                        <a:pt x="1698" y="0"/>
                      </a:lnTo>
                      <a:lnTo>
                        <a:pt x="1698" y="0"/>
                      </a:lnTo>
                      <a:lnTo>
                        <a:pt x="1698" y="0"/>
                      </a:lnTo>
                      <a:lnTo>
                        <a:pt x="1698" y="0"/>
                      </a:lnTo>
                      <a:lnTo>
                        <a:pt x="1698" y="0"/>
                      </a:lnTo>
                      <a:lnTo>
                        <a:pt x="1698" y="0"/>
                      </a:lnTo>
                      <a:lnTo>
                        <a:pt x="1704" y="0"/>
                      </a:lnTo>
                      <a:lnTo>
                        <a:pt x="1704" y="0"/>
                      </a:lnTo>
                      <a:lnTo>
                        <a:pt x="1704" y="0"/>
                      </a:lnTo>
                      <a:lnTo>
                        <a:pt x="1704" y="0"/>
                      </a:lnTo>
                      <a:lnTo>
                        <a:pt x="1704" y="0"/>
                      </a:lnTo>
                      <a:lnTo>
                        <a:pt x="1704" y="0"/>
                      </a:lnTo>
                      <a:lnTo>
                        <a:pt x="1710" y="0"/>
                      </a:lnTo>
                      <a:lnTo>
                        <a:pt x="1710" y="0"/>
                      </a:lnTo>
                      <a:lnTo>
                        <a:pt x="1710" y="0"/>
                      </a:lnTo>
                      <a:lnTo>
                        <a:pt x="1710" y="0"/>
                      </a:lnTo>
                      <a:lnTo>
                        <a:pt x="1710" y="0"/>
                      </a:lnTo>
                      <a:lnTo>
                        <a:pt x="1710" y="0"/>
                      </a:lnTo>
                      <a:lnTo>
                        <a:pt x="1710" y="0"/>
                      </a:lnTo>
                      <a:lnTo>
                        <a:pt x="1716" y="0"/>
                      </a:lnTo>
                      <a:lnTo>
                        <a:pt x="1716" y="0"/>
                      </a:lnTo>
                      <a:lnTo>
                        <a:pt x="1716" y="0"/>
                      </a:lnTo>
                      <a:lnTo>
                        <a:pt x="1716" y="0"/>
                      </a:lnTo>
                      <a:lnTo>
                        <a:pt x="1716" y="0"/>
                      </a:lnTo>
                      <a:lnTo>
                        <a:pt x="1716" y="0"/>
                      </a:lnTo>
                      <a:lnTo>
                        <a:pt x="1716" y="0"/>
                      </a:lnTo>
                      <a:lnTo>
                        <a:pt x="1722" y="0"/>
                      </a:lnTo>
                      <a:lnTo>
                        <a:pt x="1722" y="0"/>
                      </a:lnTo>
                      <a:lnTo>
                        <a:pt x="1722" y="0"/>
                      </a:lnTo>
                      <a:lnTo>
                        <a:pt x="1722" y="0"/>
                      </a:lnTo>
                      <a:lnTo>
                        <a:pt x="1722" y="0"/>
                      </a:lnTo>
                      <a:lnTo>
                        <a:pt x="1722" y="0"/>
                      </a:lnTo>
                      <a:lnTo>
                        <a:pt x="1728" y="0"/>
                      </a:lnTo>
                      <a:lnTo>
                        <a:pt x="1728" y="0"/>
                      </a:lnTo>
                      <a:lnTo>
                        <a:pt x="1782" y="0"/>
                      </a:lnTo>
                      <a:lnTo>
                        <a:pt x="1782" y="0"/>
                      </a:lnTo>
                      <a:lnTo>
                        <a:pt x="1782" y="0"/>
                      </a:lnTo>
                      <a:lnTo>
                        <a:pt x="1782" y="0"/>
                      </a:lnTo>
                      <a:lnTo>
                        <a:pt x="1782" y="0"/>
                      </a:lnTo>
                      <a:lnTo>
                        <a:pt x="1782" y="0"/>
                      </a:lnTo>
                      <a:lnTo>
                        <a:pt x="1788" y="0"/>
                      </a:lnTo>
                      <a:lnTo>
                        <a:pt x="1788" y="0"/>
                      </a:lnTo>
                      <a:lnTo>
                        <a:pt x="1788" y="0"/>
                      </a:lnTo>
                      <a:lnTo>
                        <a:pt x="1788" y="0"/>
                      </a:lnTo>
                      <a:lnTo>
                        <a:pt x="1788" y="0"/>
                      </a:lnTo>
                      <a:lnTo>
                        <a:pt x="1788" y="0"/>
                      </a:lnTo>
                      <a:lnTo>
                        <a:pt x="1794" y="0"/>
                      </a:lnTo>
                      <a:lnTo>
                        <a:pt x="1794" y="0"/>
                      </a:lnTo>
                      <a:lnTo>
                        <a:pt x="1794" y="0"/>
                      </a:lnTo>
                      <a:lnTo>
                        <a:pt x="1794" y="0"/>
                      </a:lnTo>
                      <a:lnTo>
                        <a:pt x="1794" y="0"/>
                      </a:lnTo>
                      <a:lnTo>
                        <a:pt x="1794" y="0"/>
                      </a:lnTo>
                      <a:lnTo>
                        <a:pt x="1794" y="0"/>
                      </a:lnTo>
                      <a:lnTo>
                        <a:pt x="1794" y="0"/>
                      </a:lnTo>
                      <a:lnTo>
                        <a:pt x="1800" y="0"/>
                      </a:lnTo>
                      <a:lnTo>
                        <a:pt x="1800" y="0"/>
                      </a:lnTo>
                      <a:lnTo>
                        <a:pt x="1800" y="0"/>
                      </a:lnTo>
                      <a:lnTo>
                        <a:pt x="1800" y="0"/>
                      </a:lnTo>
                      <a:lnTo>
                        <a:pt x="1800" y="0"/>
                      </a:lnTo>
                      <a:lnTo>
                        <a:pt x="1800" y="0"/>
                      </a:lnTo>
                      <a:lnTo>
                        <a:pt x="1806" y="0"/>
                      </a:lnTo>
                      <a:lnTo>
                        <a:pt x="1806" y="0"/>
                      </a:lnTo>
                      <a:lnTo>
                        <a:pt x="1806" y="0"/>
                      </a:lnTo>
                      <a:lnTo>
                        <a:pt x="1806" y="0"/>
                      </a:lnTo>
                      <a:lnTo>
                        <a:pt x="1806" y="0"/>
                      </a:lnTo>
                      <a:lnTo>
                        <a:pt x="1806" y="0"/>
                      </a:lnTo>
                      <a:lnTo>
                        <a:pt x="1812" y="0"/>
                      </a:lnTo>
                      <a:lnTo>
                        <a:pt x="1812" y="0"/>
                      </a:lnTo>
                      <a:lnTo>
                        <a:pt x="1812" y="0"/>
                      </a:lnTo>
                      <a:lnTo>
                        <a:pt x="1812" y="0"/>
                      </a:lnTo>
                      <a:lnTo>
                        <a:pt x="1812" y="0"/>
                      </a:lnTo>
                      <a:lnTo>
                        <a:pt x="1812" y="0"/>
                      </a:lnTo>
                      <a:lnTo>
                        <a:pt x="1818" y="0"/>
                      </a:lnTo>
                      <a:lnTo>
                        <a:pt x="1818" y="0"/>
                      </a:lnTo>
                      <a:lnTo>
                        <a:pt x="1818" y="0"/>
                      </a:lnTo>
                      <a:lnTo>
                        <a:pt x="1818" y="0"/>
                      </a:lnTo>
                      <a:lnTo>
                        <a:pt x="1818" y="0"/>
                      </a:lnTo>
                      <a:lnTo>
                        <a:pt x="1818" y="0"/>
                      </a:lnTo>
                      <a:lnTo>
                        <a:pt x="1818" y="0"/>
                      </a:lnTo>
                      <a:lnTo>
                        <a:pt x="1824" y="0"/>
                      </a:lnTo>
                      <a:lnTo>
                        <a:pt x="1824" y="0"/>
                      </a:lnTo>
                      <a:lnTo>
                        <a:pt x="1824" y="0"/>
                      </a:lnTo>
                      <a:lnTo>
                        <a:pt x="1824" y="0"/>
                      </a:lnTo>
                      <a:lnTo>
                        <a:pt x="1824" y="0"/>
                      </a:lnTo>
                      <a:lnTo>
                        <a:pt x="1824" y="0"/>
                      </a:lnTo>
                      <a:lnTo>
                        <a:pt x="1824" y="0"/>
                      </a:lnTo>
                      <a:lnTo>
                        <a:pt x="1830" y="0"/>
                      </a:lnTo>
                      <a:lnTo>
                        <a:pt x="1830" y="0"/>
                      </a:lnTo>
                      <a:lnTo>
                        <a:pt x="1830" y="0"/>
                      </a:lnTo>
                      <a:lnTo>
                        <a:pt x="1830" y="0"/>
                      </a:lnTo>
                      <a:lnTo>
                        <a:pt x="1830" y="0"/>
                      </a:lnTo>
                      <a:lnTo>
                        <a:pt x="1830" y="0"/>
                      </a:lnTo>
                      <a:lnTo>
                        <a:pt x="1830" y="0"/>
                      </a:lnTo>
                      <a:lnTo>
                        <a:pt x="1890" y="0"/>
                      </a:lnTo>
                      <a:lnTo>
                        <a:pt x="1890" y="0"/>
                      </a:lnTo>
                      <a:lnTo>
                        <a:pt x="1890" y="0"/>
                      </a:lnTo>
                      <a:lnTo>
                        <a:pt x="1890" y="0"/>
                      </a:lnTo>
                      <a:lnTo>
                        <a:pt x="1890" y="0"/>
                      </a:lnTo>
                      <a:lnTo>
                        <a:pt x="1890" y="0"/>
                      </a:lnTo>
                      <a:lnTo>
                        <a:pt x="1890" y="0"/>
                      </a:lnTo>
                      <a:lnTo>
                        <a:pt x="1896" y="0"/>
                      </a:lnTo>
                      <a:lnTo>
                        <a:pt x="1896" y="0"/>
                      </a:lnTo>
                      <a:lnTo>
                        <a:pt x="1896" y="0"/>
                      </a:lnTo>
                      <a:lnTo>
                        <a:pt x="1896" y="0"/>
                      </a:lnTo>
                      <a:lnTo>
                        <a:pt x="1896" y="0"/>
                      </a:lnTo>
                      <a:lnTo>
                        <a:pt x="1896" y="0"/>
                      </a:lnTo>
                      <a:lnTo>
                        <a:pt x="1896" y="0"/>
                      </a:lnTo>
                      <a:lnTo>
                        <a:pt x="1902" y="0"/>
                      </a:lnTo>
                      <a:lnTo>
                        <a:pt x="1902" y="0"/>
                      </a:lnTo>
                      <a:lnTo>
                        <a:pt x="1902" y="0"/>
                      </a:lnTo>
                      <a:lnTo>
                        <a:pt x="1902" y="0"/>
                      </a:lnTo>
                      <a:lnTo>
                        <a:pt x="1902" y="0"/>
                      </a:lnTo>
                      <a:lnTo>
                        <a:pt x="1902" y="0"/>
                      </a:lnTo>
                      <a:lnTo>
                        <a:pt x="1902" y="0"/>
                      </a:lnTo>
                      <a:lnTo>
                        <a:pt x="1908" y="0"/>
                      </a:lnTo>
                      <a:lnTo>
                        <a:pt x="1908" y="0"/>
                      </a:lnTo>
                      <a:lnTo>
                        <a:pt x="1908" y="0"/>
                      </a:lnTo>
                      <a:lnTo>
                        <a:pt x="1908" y="0"/>
                      </a:lnTo>
                      <a:lnTo>
                        <a:pt x="1908" y="0"/>
                      </a:lnTo>
                      <a:lnTo>
                        <a:pt x="1908" y="0"/>
                      </a:lnTo>
                      <a:lnTo>
                        <a:pt x="1914" y="0"/>
                      </a:lnTo>
                      <a:lnTo>
                        <a:pt x="1914" y="0"/>
                      </a:lnTo>
                      <a:lnTo>
                        <a:pt x="1914" y="0"/>
                      </a:lnTo>
                      <a:lnTo>
                        <a:pt x="1914" y="0"/>
                      </a:lnTo>
                      <a:lnTo>
                        <a:pt x="1914" y="0"/>
                      </a:lnTo>
                      <a:lnTo>
                        <a:pt x="1914" y="0"/>
                      </a:lnTo>
                      <a:lnTo>
                        <a:pt x="1920" y="0"/>
                      </a:lnTo>
                      <a:lnTo>
                        <a:pt x="1920" y="0"/>
                      </a:lnTo>
                      <a:lnTo>
                        <a:pt x="1920" y="0"/>
                      </a:lnTo>
                      <a:lnTo>
                        <a:pt x="1920" y="0"/>
                      </a:lnTo>
                      <a:lnTo>
                        <a:pt x="1920" y="0"/>
                      </a:lnTo>
                      <a:lnTo>
                        <a:pt x="1920" y="0"/>
                      </a:lnTo>
                      <a:lnTo>
                        <a:pt x="1926" y="0"/>
                      </a:lnTo>
                      <a:lnTo>
                        <a:pt x="1926" y="0"/>
                      </a:lnTo>
                      <a:lnTo>
                        <a:pt x="1926" y="0"/>
                      </a:lnTo>
                      <a:lnTo>
                        <a:pt x="1926" y="0"/>
                      </a:lnTo>
                      <a:lnTo>
                        <a:pt x="1926" y="0"/>
                      </a:lnTo>
                      <a:lnTo>
                        <a:pt x="1926" y="0"/>
                      </a:lnTo>
                      <a:lnTo>
                        <a:pt x="1926" y="0"/>
                      </a:lnTo>
                      <a:lnTo>
                        <a:pt x="1932" y="0"/>
                      </a:lnTo>
                      <a:lnTo>
                        <a:pt x="1932" y="0"/>
                      </a:lnTo>
                      <a:lnTo>
                        <a:pt x="1932" y="0"/>
                      </a:lnTo>
                      <a:lnTo>
                        <a:pt x="1932" y="0"/>
                      </a:lnTo>
                      <a:lnTo>
                        <a:pt x="1932" y="0"/>
                      </a:lnTo>
                      <a:lnTo>
                        <a:pt x="1932" y="0"/>
                      </a:lnTo>
                      <a:lnTo>
                        <a:pt x="1932" y="0"/>
                      </a:lnTo>
                      <a:lnTo>
                        <a:pt x="1938" y="0"/>
                      </a:lnTo>
                      <a:lnTo>
                        <a:pt x="1938" y="0"/>
                      </a:lnTo>
                      <a:lnTo>
                        <a:pt x="1938" y="0"/>
                      </a:lnTo>
                      <a:lnTo>
                        <a:pt x="1938" y="0"/>
                      </a:lnTo>
                      <a:lnTo>
                        <a:pt x="1938" y="0"/>
                      </a:lnTo>
                      <a:lnTo>
                        <a:pt x="1938" y="0"/>
                      </a:lnTo>
                      <a:lnTo>
                        <a:pt x="1998" y="0"/>
                      </a:lnTo>
                      <a:lnTo>
                        <a:pt x="1998" y="0"/>
                      </a:lnTo>
                      <a:lnTo>
                        <a:pt x="1998" y="0"/>
                      </a:lnTo>
                      <a:lnTo>
                        <a:pt x="1998" y="0"/>
                      </a:lnTo>
                      <a:lnTo>
                        <a:pt x="1998" y="0"/>
                      </a:lnTo>
                      <a:lnTo>
                        <a:pt x="1998" y="0"/>
                      </a:lnTo>
                      <a:lnTo>
                        <a:pt x="1998" y="0"/>
                      </a:lnTo>
                      <a:lnTo>
                        <a:pt x="1998" y="0"/>
                      </a:lnTo>
                      <a:lnTo>
                        <a:pt x="2004" y="0"/>
                      </a:lnTo>
                      <a:lnTo>
                        <a:pt x="2004" y="0"/>
                      </a:lnTo>
                      <a:lnTo>
                        <a:pt x="2004" y="0"/>
                      </a:lnTo>
                      <a:lnTo>
                        <a:pt x="2004" y="0"/>
                      </a:lnTo>
                      <a:lnTo>
                        <a:pt x="2004" y="0"/>
                      </a:lnTo>
                      <a:lnTo>
                        <a:pt x="2004" y="0"/>
                      </a:lnTo>
                      <a:lnTo>
                        <a:pt x="2004" y="0"/>
                      </a:lnTo>
                      <a:lnTo>
                        <a:pt x="2010" y="0"/>
                      </a:lnTo>
                      <a:lnTo>
                        <a:pt x="2010" y="0"/>
                      </a:lnTo>
                      <a:lnTo>
                        <a:pt x="2010" y="0"/>
                      </a:lnTo>
                      <a:lnTo>
                        <a:pt x="2010" y="0"/>
                      </a:lnTo>
                      <a:lnTo>
                        <a:pt x="2010" y="0"/>
                      </a:lnTo>
                      <a:lnTo>
                        <a:pt x="2010" y="0"/>
                      </a:lnTo>
                      <a:lnTo>
                        <a:pt x="2010" y="0"/>
                      </a:lnTo>
                      <a:lnTo>
                        <a:pt x="2016" y="0"/>
                      </a:lnTo>
                      <a:lnTo>
                        <a:pt x="2016" y="0"/>
                      </a:lnTo>
                      <a:lnTo>
                        <a:pt x="2016" y="0"/>
                      </a:lnTo>
                      <a:lnTo>
                        <a:pt x="2016" y="0"/>
                      </a:lnTo>
                      <a:lnTo>
                        <a:pt x="2016" y="0"/>
                      </a:lnTo>
                      <a:lnTo>
                        <a:pt x="2016" y="0"/>
                      </a:lnTo>
                      <a:lnTo>
                        <a:pt x="2022" y="0"/>
                      </a:lnTo>
                      <a:lnTo>
                        <a:pt x="2022" y="0"/>
                      </a:lnTo>
                      <a:lnTo>
                        <a:pt x="2022" y="0"/>
                      </a:lnTo>
                      <a:lnTo>
                        <a:pt x="2022" y="0"/>
                      </a:lnTo>
                      <a:lnTo>
                        <a:pt x="2022" y="0"/>
                      </a:lnTo>
                      <a:lnTo>
                        <a:pt x="2022" y="0"/>
                      </a:lnTo>
                      <a:lnTo>
                        <a:pt x="2028" y="0"/>
                      </a:lnTo>
                      <a:lnTo>
                        <a:pt x="2028" y="0"/>
                      </a:lnTo>
                      <a:lnTo>
                        <a:pt x="2028" y="0"/>
                      </a:lnTo>
                      <a:lnTo>
                        <a:pt x="2028" y="0"/>
                      </a:lnTo>
                      <a:lnTo>
                        <a:pt x="2028" y="0"/>
                      </a:lnTo>
                      <a:lnTo>
                        <a:pt x="2028" y="0"/>
                      </a:lnTo>
                      <a:lnTo>
                        <a:pt x="2034" y="0"/>
                      </a:lnTo>
                      <a:lnTo>
                        <a:pt x="2034" y="0"/>
                      </a:lnTo>
                      <a:lnTo>
                        <a:pt x="2034" y="0"/>
                      </a:lnTo>
                      <a:lnTo>
                        <a:pt x="2034" y="0"/>
                      </a:lnTo>
                      <a:lnTo>
                        <a:pt x="2034" y="0"/>
                      </a:lnTo>
                      <a:lnTo>
                        <a:pt x="2034" y="0"/>
                      </a:lnTo>
                      <a:lnTo>
                        <a:pt x="2034" y="0"/>
                      </a:lnTo>
                      <a:lnTo>
                        <a:pt x="2034" y="0"/>
                      </a:lnTo>
                      <a:lnTo>
                        <a:pt x="2040" y="0"/>
                      </a:lnTo>
                      <a:lnTo>
                        <a:pt x="2040" y="0"/>
                      </a:lnTo>
                      <a:lnTo>
                        <a:pt x="2040" y="0"/>
                      </a:lnTo>
                      <a:lnTo>
                        <a:pt x="2040" y="0"/>
                      </a:lnTo>
                      <a:lnTo>
                        <a:pt x="2040" y="0"/>
                      </a:lnTo>
                      <a:lnTo>
                        <a:pt x="2040" y="0"/>
                      </a:lnTo>
                      <a:lnTo>
                        <a:pt x="2046" y="0"/>
                      </a:lnTo>
                      <a:lnTo>
                        <a:pt x="2046" y="0"/>
                      </a:lnTo>
                      <a:lnTo>
                        <a:pt x="2046" y="0"/>
                      </a:lnTo>
                      <a:lnTo>
                        <a:pt x="2046" y="0"/>
                      </a:lnTo>
                      <a:lnTo>
                        <a:pt x="2046" y="0"/>
                      </a:lnTo>
                      <a:lnTo>
                        <a:pt x="2100" y="0"/>
                      </a:lnTo>
                      <a:lnTo>
                        <a:pt x="2100" y="0"/>
                      </a:lnTo>
                      <a:lnTo>
                        <a:pt x="2106" y="0"/>
                      </a:lnTo>
                      <a:lnTo>
                        <a:pt x="2106" y="0"/>
                      </a:lnTo>
                      <a:lnTo>
                        <a:pt x="2106" y="0"/>
                      </a:lnTo>
                      <a:lnTo>
                        <a:pt x="2106" y="0"/>
                      </a:lnTo>
                      <a:lnTo>
                        <a:pt x="2106" y="0"/>
                      </a:lnTo>
                      <a:lnTo>
                        <a:pt x="2106" y="0"/>
                      </a:lnTo>
                      <a:lnTo>
                        <a:pt x="2106" y="0"/>
                      </a:lnTo>
                      <a:lnTo>
                        <a:pt x="2112" y="0"/>
                      </a:lnTo>
                      <a:lnTo>
                        <a:pt x="2112" y="0"/>
                      </a:lnTo>
                      <a:lnTo>
                        <a:pt x="2112" y="0"/>
                      </a:lnTo>
                      <a:lnTo>
                        <a:pt x="2112" y="0"/>
                      </a:lnTo>
                      <a:lnTo>
                        <a:pt x="2112" y="0"/>
                      </a:lnTo>
                      <a:lnTo>
                        <a:pt x="2112" y="0"/>
                      </a:lnTo>
                      <a:lnTo>
                        <a:pt x="2112" y="0"/>
                      </a:lnTo>
                      <a:lnTo>
                        <a:pt x="2112" y="0"/>
                      </a:lnTo>
                      <a:lnTo>
                        <a:pt x="2118" y="0"/>
                      </a:lnTo>
                      <a:lnTo>
                        <a:pt x="2118" y="0"/>
                      </a:lnTo>
                      <a:lnTo>
                        <a:pt x="2118" y="0"/>
                      </a:lnTo>
                      <a:lnTo>
                        <a:pt x="2118" y="0"/>
                      </a:lnTo>
                      <a:lnTo>
                        <a:pt x="2118" y="0"/>
                      </a:lnTo>
                      <a:lnTo>
                        <a:pt x="2118" y="0"/>
                      </a:lnTo>
                      <a:lnTo>
                        <a:pt x="2124" y="0"/>
                      </a:lnTo>
                      <a:lnTo>
                        <a:pt x="2124" y="0"/>
                      </a:lnTo>
                      <a:lnTo>
                        <a:pt x="2124" y="0"/>
                      </a:lnTo>
                      <a:lnTo>
                        <a:pt x="2124" y="0"/>
                      </a:lnTo>
                      <a:lnTo>
                        <a:pt x="2124" y="0"/>
                      </a:lnTo>
                      <a:lnTo>
                        <a:pt x="2124" y="0"/>
                      </a:lnTo>
                      <a:lnTo>
                        <a:pt x="2130" y="0"/>
                      </a:lnTo>
                      <a:lnTo>
                        <a:pt x="2130" y="0"/>
                      </a:lnTo>
                      <a:lnTo>
                        <a:pt x="2130" y="0"/>
                      </a:lnTo>
                      <a:lnTo>
                        <a:pt x="2130" y="0"/>
                      </a:lnTo>
                      <a:lnTo>
                        <a:pt x="2130" y="0"/>
                      </a:lnTo>
                      <a:lnTo>
                        <a:pt x="2130" y="0"/>
                      </a:lnTo>
                      <a:lnTo>
                        <a:pt x="2136" y="0"/>
                      </a:lnTo>
                      <a:lnTo>
                        <a:pt x="2136" y="0"/>
                      </a:lnTo>
                      <a:lnTo>
                        <a:pt x="2136" y="0"/>
                      </a:lnTo>
                      <a:lnTo>
                        <a:pt x="2136" y="0"/>
                      </a:lnTo>
                      <a:lnTo>
                        <a:pt x="2136" y="0"/>
                      </a:lnTo>
                      <a:lnTo>
                        <a:pt x="2136" y="0"/>
                      </a:lnTo>
                      <a:lnTo>
                        <a:pt x="2142" y="0"/>
                      </a:lnTo>
                      <a:lnTo>
                        <a:pt x="2142" y="0"/>
                      </a:lnTo>
                      <a:lnTo>
                        <a:pt x="2142" y="0"/>
                      </a:lnTo>
                      <a:lnTo>
                        <a:pt x="2142" y="0"/>
                      </a:lnTo>
                      <a:lnTo>
                        <a:pt x="2142" y="0"/>
                      </a:lnTo>
                      <a:lnTo>
                        <a:pt x="2142" y="0"/>
                      </a:lnTo>
                      <a:lnTo>
                        <a:pt x="2142" y="0"/>
                      </a:lnTo>
                      <a:lnTo>
                        <a:pt x="2142" y="0"/>
                      </a:lnTo>
                      <a:lnTo>
                        <a:pt x="2148" y="0"/>
                      </a:lnTo>
                      <a:lnTo>
                        <a:pt x="2148" y="0"/>
                      </a:lnTo>
                      <a:lnTo>
                        <a:pt x="2148" y="0"/>
                      </a:lnTo>
                      <a:lnTo>
                        <a:pt x="2148" y="0"/>
                      </a:lnTo>
                      <a:lnTo>
                        <a:pt x="2148" y="0"/>
                      </a:lnTo>
                      <a:lnTo>
                        <a:pt x="2148" y="0"/>
                      </a:lnTo>
                      <a:lnTo>
                        <a:pt x="2154" y="0"/>
                      </a:lnTo>
                      <a:lnTo>
                        <a:pt x="2154" y="0"/>
                      </a:lnTo>
                      <a:lnTo>
                        <a:pt x="2154" y="0"/>
                      </a:lnTo>
                      <a:lnTo>
                        <a:pt x="2154" y="0"/>
                      </a:lnTo>
                      <a:lnTo>
                        <a:pt x="2208" y="0"/>
                      </a:lnTo>
                      <a:lnTo>
                        <a:pt x="2208" y="0"/>
                      </a:lnTo>
                      <a:lnTo>
                        <a:pt x="2208" y="0"/>
                      </a:lnTo>
                      <a:lnTo>
                        <a:pt x="2214" y="0"/>
                      </a:lnTo>
                      <a:lnTo>
                        <a:pt x="2214" y="0"/>
                      </a:lnTo>
                      <a:lnTo>
                        <a:pt x="2214" y="0"/>
                      </a:lnTo>
                      <a:lnTo>
                        <a:pt x="2214" y="0"/>
                      </a:lnTo>
                      <a:lnTo>
                        <a:pt x="2214" y="0"/>
                      </a:lnTo>
                      <a:lnTo>
                        <a:pt x="2214" y="0"/>
                      </a:lnTo>
                      <a:lnTo>
                        <a:pt x="2214" y="0"/>
                      </a:lnTo>
                      <a:lnTo>
                        <a:pt x="2220" y="0"/>
                      </a:lnTo>
                      <a:lnTo>
                        <a:pt x="2220" y="0"/>
                      </a:lnTo>
                      <a:lnTo>
                        <a:pt x="2220" y="0"/>
                      </a:lnTo>
                      <a:lnTo>
                        <a:pt x="2220" y="0"/>
                      </a:lnTo>
                      <a:lnTo>
                        <a:pt x="2220" y="0"/>
                      </a:lnTo>
                      <a:lnTo>
                        <a:pt x="2220" y="0"/>
                      </a:lnTo>
                      <a:lnTo>
                        <a:pt x="2220" y="0"/>
                      </a:lnTo>
                      <a:lnTo>
                        <a:pt x="2220" y="0"/>
                      </a:lnTo>
                      <a:lnTo>
                        <a:pt x="2226" y="0"/>
                      </a:lnTo>
                      <a:lnTo>
                        <a:pt x="2226" y="0"/>
                      </a:lnTo>
                      <a:lnTo>
                        <a:pt x="2226" y="0"/>
                      </a:lnTo>
                      <a:lnTo>
                        <a:pt x="2226" y="0"/>
                      </a:lnTo>
                      <a:lnTo>
                        <a:pt x="2226" y="0"/>
                      </a:lnTo>
                      <a:lnTo>
                        <a:pt x="2226" y="0"/>
                      </a:lnTo>
                      <a:lnTo>
                        <a:pt x="2232" y="0"/>
                      </a:lnTo>
                      <a:lnTo>
                        <a:pt x="2232" y="0"/>
                      </a:lnTo>
                      <a:lnTo>
                        <a:pt x="2232" y="0"/>
                      </a:lnTo>
                      <a:lnTo>
                        <a:pt x="2232" y="0"/>
                      </a:lnTo>
                      <a:lnTo>
                        <a:pt x="2232" y="0"/>
                      </a:lnTo>
                      <a:lnTo>
                        <a:pt x="2232" y="0"/>
                      </a:lnTo>
                      <a:lnTo>
                        <a:pt x="2238" y="0"/>
                      </a:lnTo>
                      <a:lnTo>
                        <a:pt x="2238" y="0"/>
                      </a:lnTo>
                      <a:lnTo>
                        <a:pt x="2238" y="0"/>
                      </a:lnTo>
                      <a:lnTo>
                        <a:pt x="2238" y="0"/>
                      </a:lnTo>
                      <a:lnTo>
                        <a:pt x="2238" y="0"/>
                      </a:lnTo>
                      <a:lnTo>
                        <a:pt x="2238" y="0"/>
                      </a:lnTo>
                      <a:lnTo>
                        <a:pt x="2244" y="0"/>
                      </a:lnTo>
                      <a:lnTo>
                        <a:pt x="2244" y="0"/>
                      </a:lnTo>
                      <a:lnTo>
                        <a:pt x="2244" y="0"/>
                      </a:lnTo>
                      <a:lnTo>
                        <a:pt x="2244" y="0"/>
                      </a:lnTo>
                      <a:lnTo>
                        <a:pt x="2244" y="0"/>
                      </a:lnTo>
                      <a:lnTo>
                        <a:pt x="2244" y="0"/>
                      </a:lnTo>
                      <a:lnTo>
                        <a:pt x="2244" y="0"/>
                      </a:lnTo>
                      <a:lnTo>
                        <a:pt x="2250" y="0"/>
                      </a:lnTo>
                      <a:lnTo>
                        <a:pt x="2250" y="0"/>
                      </a:lnTo>
                      <a:lnTo>
                        <a:pt x="2250" y="0"/>
                      </a:lnTo>
                      <a:lnTo>
                        <a:pt x="2250" y="0"/>
                      </a:lnTo>
                      <a:lnTo>
                        <a:pt x="2250" y="0"/>
                      </a:lnTo>
                      <a:lnTo>
                        <a:pt x="2250" y="0"/>
                      </a:lnTo>
                      <a:lnTo>
                        <a:pt x="2250" y="0"/>
                      </a:lnTo>
                      <a:lnTo>
                        <a:pt x="2256" y="0"/>
                      </a:lnTo>
                      <a:lnTo>
                        <a:pt x="2256" y="0"/>
                      </a:lnTo>
                      <a:lnTo>
                        <a:pt x="2256" y="0"/>
                      </a:lnTo>
                      <a:lnTo>
                        <a:pt x="2256" y="0"/>
                      </a:lnTo>
                      <a:lnTo>
                        <a:pt x="2256" y="0"/>
                      </a:lnTo>
                      <a:lnTo>
                        <a:pt x="2256" y="0"/>
                      </a:lnTo>
                      <a:lnTo>
                        <a:pt x="2262" y="0"/>
                      </a:lnTo>
                      <a:lnTo>
                        <a:pt x="2262" y="0"/>
                      </a:lnTo>
                      <a:lnTo>
                        <a:pt x="2262" y="0"/>
                      </a:lnTo>
                      <a:lnTo>
                        <a:pt x="2316" y="0"/>
                      </a:lnTo>
                      <a:lnTo>
                        <a:pt x="2316" y="0"/>
                      </a:lnTo>
                      <a:lnTo>
                        <a:pt x="2316" y="0"/>
                      </a:lnTo>
                      <a:lnTo>
                        <a:pt x="2316" y="0"/>
                      </a:lnTo>
                      <a:lnTo>
                        <a:pt x="2316" y="0"/>
                      </a:lnTo>
                      <a:lnTo>
                        <a:pt x="2322" y="0"/>
                      </a:lnTo>
                      <a:lnTo>
                        <a:pt x="2322" y="0"/>
                      </a:lnTo>
                      <a:lnTo>
                        <a:pt x="2322" y="0"/>
                      </a:lnTo>
                      <a:lnTo>
                        <a:pt x="2322" y="0"/>
                      </a:lnTo>
                      <a:lnTo>
                        <a:pt x="2322" y="0"/>
                      </a:lnTo>
                      <a:lnTo>
                        <a:pt x="2322" y="0"/>
                      </a:lnTo>
                      <a:lnTo>
                        <a:pt x="2322" y="0"/>
                      </a:lnTo>
                      <a:lnTo>
                        <a:pt x="2328" y="0"/>
                      </a:lnTo>
                      <a:lnTo>
                        <a:pt x="2328" y="0"/>
                      </a:lnTo>
                      <a:lnTo>
                        <a:pt x="2328" y="0"/>
                      </a:lnTo>
                      <a:lnTo>
                        <a:pt x="2328" y="0"/>
                      </a:lnTo>
                      <a:lnTo>
                        <a:pt x="2328" y="0"/>
                      </a:lnTo>
                      <a:lnTo>
                        <a:pt x="2328" y="0"/>
                      </a:lnTo>
                      <a:lnTo>
                        <a:pt x="2328" y="0"/>
                      </a:lnTo>
                      <a:lnTo>
                        <a:pt x="2334" y="0"/>
                      </a:lnTo>
                      <a:lnTo>
                        <a:pt x="2334" y="0"/>
                      </a:lnTo>
                      <a:lnTo>
                        <a:pt x="2334" y="0"/>
                      </a:lnTo>
                      <a:lnTo>
                        <a:pt x="2334" y="0"/>
                      </a:lnTo>
                      <a:lnTo>
                        <a:pt x="2334" y="0"/>
                      </a:lnTo>
                      <a:lnTo>
                        <a:pt x="2334" y="0"/>
                      </a:lnTo>
                      <a:lnTo>
                        <a:pt x="2340" y="0"/>
                      </a:lnTo>
                      <a:lnTo>
                        <a:pt x="2340" y="0"/>
                      </a:lnTo>
                      <a:lnTo>
                        <a:pt x="2340" y="0"/>
                      </a:lnTo>
                      <a:lnTo>
                        <a:pt x="2340" y="0"/>
                      </a:lnTo>
                      <a:lnTo>
                        <a:pt x="2340" y="0"/>
                      </a:lnTo>
                      <a:lnTo>
                        <a:pt x="2340" y="0"/>
                      </a:lnTo>
                      <a:lnTo>
                        <a:pt x="2346" y="0"/>
                      </a:lnTo>
                      <a:lnTo>
                        <a:pt x="2346" y="0"/>
                      </a:lnTo>
                      <a:lnTo>
                        <a:pt x="2346" y="0"/>
                      </a:lnTo>
                      <a:lnTo>
                        <a:pt x="2346" y="0"/>
                      </a:lnTo>
                      <a:lnTo>
                        <a:pt x="2346" y="0"/>
                      </a:lnTo>
                      <a:lnTo>
                        <a:pt x="2346" y="0"/>
                      </a:lnTo>
                      <a:lnTo>
                        <a:pt x="2352" y="0"/>
                      </a:lnTo>
                      <a:lnTo>
                        <a:pt x="2352" y="0"/>
                      </a:lnTo>
                      <a:lnTo>
                        <a:pt x="2352" y="0"/>
                      </a:lnTo>
                      <a:lnTo>
                        <a:pt x="2352" y="0"/>
                      </a:lnTo>
                      <a:lnTo>
                        <a:pt x="2352" y="0"/>
                      </a:lnTo>
                      <a:lnTo>
                        <a:pt x="2352" y="0"/>
                      </a:lnTo>
                      <a:lnTo>
                        <a:pt x="2352" y="0"/>
                      </a:lnTo>
                      <a:lnTo>
                        <a:pt x="2358" y="0"/>
                      </a:lnTo>
                      <a:lnTo>
                        <a:pt x="2358" y="0"/>
                      </a:lnTo>
                      <a:lnTo>
                        <a:pt x="2358" y="0"/>
                      </a:lnTo>
                      <a:lnTo>
                        <a:pt x="2358" y="0"/>
                      </a:lnTo>
                      <a:lnTo>
                        <a:pt x="2358" y="0"/>
                      </a:lnTo>
                      <a:lnTo>
                        <a:pt x="2358" y="0"/>
                      </a:lnTo>
                      <a:lnTo>
                        <a:pt x="2358" y="0"/>
                      </a:lnTo>
                      <a:lnTo>
                        <a:pt x="2364" y="0"/>
                      </a:lnTo>
                      <a:lnTo>
                        <a:pt x="2364" y="0"/>
                      </a:lnTo>
                      <a:lnTo>
                        <a:pt x="2364" y="0"/>
                      </a:lnTo>
                      <a:lnTo>
                        <a:pt x="2364" y="0"/>
                      </a:lnTo>
                      <a:lnTo>
                        <a:pt x="2364" y="0"/>
                      </a:lnTo>
                      <a:lnTo>
                        <a:pt x="2364" y="0"/>
                      </a:lnTo>
                      <a:lnTo>
                        <a:pt x="2370" y="0"/>
                      </a:lnTo>
                      <a:lnTo>
                        <a:pt x="2370" y="0"/>
                      </a:lnTo>
                      <a:lnTo>
                        <a:pt x="2424" y="0"/>
                      </a:lnTo>
                      <a:lnTo>
                        <a:pt x="2424" y="0"/>
                      </a:lnTo>
                      <a:lnTo>
                        <a:pt x="2424" y="0"/>
                      </a:lnTo>
                      <a:lnTo>
                        <a:pt x="2424" y="0"/>
                      </a:lnTo>
                      <a:lnTo>
                        <a:pt x="2424" y="0"/>
                      </a:lnTo>
                      <a:lnTo>
                        <a:pt x="2424" y="0"/>
                      </a:lnTo>
                      <a:lnTo>
                        <a:pt x="2430" y="0"/>
                      </a:lnTo>
                      <a:lnTo>
                        <a:pt x="2430" y="0"/>
                      </a:lnTo>
                      <a:lnTo>
                        <a:pt x="2430" y="0"/>
                      </a:lnTo>
                      <a:lnTo>
                        <a:pt x="2430" y="0"/>
                      </a:lnTo>
                      <a:lnTo>
                        <a:pt x="2430" y="0"/>
                      </a:lnTo>
                      <a:lnTo>
                        <a:pt x="2430" y="0"/>
                      </a:lnTo>
                      <a:lnTo>
                        <a:pt x="2430" y="0"/>
                      </a:lnTo>
                      <a:lnTo>
                        <a:pt x="2436" y="0"/>
                      </a:lnTo>
                      <a:lnTo>
                        <a:pt x="2436" y="0"/>
                      </a:lnTo>
                      <a:lnTo>
                        <a:pt x="2436" y="0"/>
                      </a:lnTo>
                      <a:lnTo>
                        <a:pt x="2436" y="0"/>
                      </a:lnTo>
                      <a:lnTo>
                        <a:pt x="2436" y="0"/>
                      </a:lnTo>
                      <a:lnTo>
                        <a:pt x="2436" y="0"/>
                      </a:lnTo>
                      <a:lnTo>
                        <a:pt x="2436" y="0"/>
                      </a:lnTo>
                      <a:lnTo>
                        <a:pt x="2442" y="0"/>
                      </a:lnTo>
                      <a:lnTo>
                        <a:pt x="2442" y="0"/>
                      </a:lnTo>
                      <a:lnTo>
                        <a:pt x="2442" y="0"/>
                      </a:lnTo>
                      <a:lnTo>
                        <a:pt x="2442" y="0"/>
                      </a:lnTo>
                      <a:lnTo>
                        <a:pt x="2442" y="0"/>
                      </a:lnTo>
                      <a:lnTo>
                        <a:pt x="2442" y="0"/>
                      </a:lnTo>
                      <a:lnTo>
                        <a:pt x="2448" y="0"/>
                      </a:lnTo>
                      <a:lnTo>
                        <a:pt x="2448" y="0"/>
                      </a:lnTo>
                      <a:lnTo>
                        <a:pt x="2448" y="0"/>
                      </a:lnTo>
                      <a:lnTo>
                        <a:pt x="2448" y="0"/>
                      </a:lnTo>
                      <a:lnTo>
                        <a:pt x="2448" y="0"/>
                      </a:lnTo>
                      <a:lnTo>
                        <a:pt x="2448" y="0"/>
                      </a:lnTo>
                      <a:lnTo>
                        <a:pt x="2454" y="0"/>
                      </a:lnTo>
                      <a:lnTo>
                        <a:pt x="2454" y="0"/>
                      </a:lnTo>
                      <a:lnTo>
                        <a:pt x="2454" y="0"/>
                      </a:lnTo>
                      <a:lnTo>
                        <a:pt x="2454" y="0"/>
                      </a:lnTo>
                      <a:lnTo>
                        <a:pt x="2454" y="0"/>
                      </a:lnTo>
                      <a:lnTo>
                        <a:pt x="2454" y="0"/>
                      </a:lnTo>
                      <a:lnTo>
                        <a:pt x="2460" y="0"/>
                      </a:lnTo>
                      <a:lnTo>
                        <a:pt x="2460" y="0"/>
                      </a:lnTo>
                      <a:lnTo>
                        <a:pt x="2460" y="0"/>
                      </a:lnTo>
                      <a:lnTo>
                        <a:pt x="2460" y="0"/>
                      </a:lnTo>
                      <a:lnTo>
                        <a:pt x="2460" y="0"/>
                      </a:lnTo>
                      <a:lnTo>
                        <a:pt x="2460" y="0"/>
                      </a:lnTo>
                      <a:lnTo>
                        <a:pt x="2460" y="0"/>
                      </a:lnTo>
                      <a:lnTo>
                        <a:pt x="2460" y="0"/>
                      </a:lnTo>
                      <a:lnTo>
                        <a:pt x="2466" y="0"/>
                      </a:lnTo>
                      <a:lnTo>
                        <a:pt x="2466" y="0"/>
                      </a:lnTo>
                      <a:lnTo>
                        <a:pt x="2466" y="0"/>
                      </a:lnTo>
                      <a:lnTo>
                        <a:pt x="2466" y="0"/>
                      </a:lnTo>
                      <a:lnTo>
                        <a:pt x="2466" y="0"/>
                      </a:lnTo>
                      <a:lnTo>
                        <a:pt x="2466" y="0"/>
                      </a:lnTo>
                      <a:lnTo>
                        <a:pt x="2472" y="0"/>
                      </a:lnTo>
                      <a:lnTo>
                        <a:pt x="2472" y="0"/>
                      </a:lnTo>
                      <a:lnTo>
                        <a:pt x="2472" y="0"/>
                      </a:lnTo>
                      <a:lnTo>
                        <a:pt x="2472" y="0"/>
                      </a:lnTo>
                      <a:lnTo>
                        <a:pt x="2472" y="0"/>
                      </a:lnTo>
                      <a:lnTo>
                        <a:pt x="2472" y="0"/>
                      </a:lnTo>
                      <a:lnTo>
                        <a:pt x="2472" y="0"/>
                      </a:lnTo>
                      <a:lnTo>
                        <a:pt x="2532" y="0"/>
                      </a:lnTo>
                      <a:lnTo>
                        <a:pt x="2532" y="0"/>
                      </a:lnTo>
                      <a:lnTo>
                        <a:pt x="2532" y="0"/>
                      </a:lnTo>
                      <a:lnTo>
                        <a:pt x="2532" y="0"/>
                      </a:lnTo>
                      <a:lnTo>
                        <a:pt x="2532" y="0"/>
                      </a:lnTo>
                      <a:lnTo>
                        <a:pt x="2532" y="0"/>
                      </a:lnTo>
                      <a:lnTo>
                        <a:pt x="2532" y="0"/>
                      </a:lnTo>
                      <a:lnTo>
                        <a:pt x="2538" y="0"/>
                      </a:lnTo>
                      <a:lnTo>
                        <a:pt x="2538" y="0"/>
                      </a:lnTo>
                      <a:lnTo>
                        <a:pt x="2538" y="0"/>
                      </a:lnTo>
                      <a:lnTo>
                        <a:pt x="2538" y="0"/>
                      </a:lnTo>
                      <a:lnTo>
                        <a:pt x="2538" y="0"/>
                      </a:lnTo>
                      <a:lnTo>
                        <a:pt x="2538" y="0"/>
                      </a:lnTo>
                      <a:lnTo>
                        <a:pt x="2538" y="0"/>
                      </a:lnTo>
                      <a:lnTo>
                        <a:pt x="2544" y="0"/>
                      </a:lnTo>
                      <a:lnTo>
                        <a:pt x="2544" y="0"/>
                      </a:lnTo>
                      <a:lnTo>
                        <a:pt x="2544" y="0"/>
                      </a:lnTo>
                      <a:lnTo>
                        <a:pt x="2544" y="0"/>
                      </a:lnTo>
                      <a:lnTo>
                        <a:pt x="2544" y="0"/>
                      </a:lnTo>
                      <a:lnTo>
                        <a:pt x="2544" y="0"/>
                      </a:lnTo>
                      <a:lnTo>
                        <a:pt x="2544" y="0"/>
                      </a:lnTo>
                      <a:lnTo>
                        <a:pt x="2550" y="0"/>
                      </a:lnTo>
                      <a:lnTo>
                        <a:pt x="2550" y="0"/>
                      </a:lnTo>
                      <a:lnTo>
                        <a:pt x="2550" y="0"/>
                      </a:lnTo>
                      <a:lnTo>
                        <a:pt x="2550" y="0"/>
                      </a:lnTo>
                      <a:lnTo>
                        <a:pt x="2550" y="0"/>
                      </a:lnTo>
                      <a:lnTo>
                        <a:pt x="2550" y="0"/>
                      </a:lnTo>
                      <a:lnTo>
                        <a:pt x="2556" y="0"/>
                      </a:lnTo>
                      <a:lnTo>
                        <a:pt x="2556" y="0"/>
                      </a:lnTo>
                      <a:lnTo>
                        <a:pt x="2556" y="0"/>
                      </a:lnTo>
                      <a:lnTo>
                        <a:pt x="2556" y="0"/>
                      </a:lnTo>
                      <a:lnTo>
                        <a:pt x="2556" y="0"/>
                      </a:lnTo>
                      <a:lnTo>
                        <a:pt x="2556" y="0"/>
                      </a:lnTo>
                      <a:lnTo>
                        <a:pt x="2562" y="0"/>
                      </a:lnTo>
                      <a:lnTo>
                        <a:pt x="2562" y="0"/>
                      </a:lnTo>
                      <a:lnTo>
                        <a:pt x="2562" y="0"/>
                      </a:lnTo>
                      <a:lnTo>
                        <a:pt x="2562" y="0"/>
                      </a:lnTo>
                      <a:lnTo>
                        <a:pt x="2562" y="0"/>
                      </a:lnTo>
                      <a:lnTo>
                        <a:pt x="2562" y="0"/>
                      </a:lnTo>
                      <a:lnTo>
                        <a:pt x="2568" y="0"/>
                      </a:lnTo>
                      <a:lnTo>
                        <a:pt x="2568" y="0"/>
                      </a:lnTo>
                      <a:lnTo>
                        <a:pt x="2568" y="0"/>
                      </a:lnTo>
                      <a:lnTo>
                        <a:pt x="2568" y="0"/>
                      </a:lnTo>
                      <a:lnTo>
                        <a:pt x="2568" y="0"/>
                      </a:lnTo>
                      <a:lnTo>
                        <a:pt x="2568" y="0"/>
                      </a:lnTo>
                      <a:lnTo>
                        <a:pt x="2568" y="0"/>
                      </a:lnTo>
                      <a:lnTo>
                        <a:pt x="2568" y="0"/>
                      </a:lnTo>
                      <a:lnTo>
                        <a:pt x="2574" y="0"/>
                      </a:lnTo>
                      <a:lnTo>
                        <a:pt x="2574" y="0"/>
                      </a:lnTo>
                      <a:lnTo>
                        <a:pt x="2574" y="0"/>
                      </a:lnTo>
                      <a:lnTo>
                        <a:pt x="2574" y="0"/>
                      </a:lnTo>
                      <a:lnTo>
                        <a:pt x="2574" y="0"/>
                      </a:lnTo>
                      <a:lnTo>
                        <a:pt x="2574" y="0"/>
                      </a:lnTo>
                      <a:lnTo>
                        <a:pt x="2580" y="0"/>
                      </a:lnTo>
                      <a:lnTo>
                        <a:pt x="2580" y="0"/>
                      </a:lnTo>
                      <a:lnTo>
                        <a:pt x="2580" y="0"/>
                      </a:lnTo>
                      <a:lnTo>
                        <a:pt x="2580" y="0"/>
                      </a:lnTo>
                      <a:lnTo>
                        <a:pt x="2580" y="0"/>
                      </a:lnTo>
                      <a:lnTo>
                        <a:pt x="2580" y="0"/>
                      </a:lnTo>
                      <a:lnTo>
                        <a:pt x="2640" y="0"/>
                      </a:lnTo>
                      <a:lnTo>
                        <a:pt x="2640" y="0"/>
                      </a:lnTo>
                      <a:lnTo>
                        <a:pt x="2640" y="0"/>
                      </a:lnTo>
                      <a:lnTo>
                        <a:pt x="2640" y="0"/>
                      </a:lnTo>
                      <a:lnTo>
                        <a:pt x="2640" y="0"/>
                      </a:lnTo>
                      <a:lnTo>
                        <a:pt x="2640" y="0"/>
                      </a:lnTo>
                      <a:lnTo>
                        <a:pt x="2640" y="0"/>
                      </a:lnTo>
                      <a:lnTo>
                        <a:pt x="2640" y="0"/>
                      </a:lnTo>
                      <a:lnTo>
                        <a:pt x="2646" y="0"/>
                      </a:lnTo>
                      <a:lnTo>
                        <a:pt x="2646" y="0"/>
                      </a:lnTo>
                      <a:lnTo>
                        <a:pt x="2646" y="0"/>
                      </a:lnTo>
                      <a:lnTo>
                        <a:pt x="2646" y="0"/>
                      </a:lnTo>
                      <a:lnTo>
                        <a:pt x="2646" y="0"/>
                      </a:lnTo>
                      <a:lnTo>
                        <a:pt x="2646" y="0"/>
                      </a:lnTo>
                      <a:lnTo>
                        <a:pt x="2646" y="0"/>
                      </a:lnTo>
                      <a:lnTo>
                        <a:pt x="2652" y="0"/>
                      </a:lnTo>
                      <a:lnTo>
                        <a:pt x="2652" y="0"/>
                      </a:lnTo>
                      <a:lnTo>
                        <a:pt x="2652" y="0"/>
                      </a:lnTo>
                      <a:lnTo>
                        <a:pt x="2652" y="0"/>
                      </a:lnTo>
                      <a:lnTo>
                        <a:pt x="2652" y="0"/>
                      </a:lnTo>
                      <a:lnTo>
                        <a:pt x="2652" y="0"/>
                      </a:lnTo>
                      <a:lnTo>
                        <a:pt x="2652" y="0"/>
                      </a:lnTo>
                      <a:lnTo>
                        <a:pt x="2658" y="0"/>
                      </a:lnTo>
                      <a:lnTo>
                        <a:pt x="2658" y="0"/>
                      </a:lnTo>
                      <a:lnTo>
                        <a:pt x="2658" y="0"/>
                      </a:lnTo>
                      <a:lnTo>
                        <a:pt x="2658" y="0"/>
                      </a:lnTo>
                      <a:lnTo>
                        <a:pt x="2658" y="0"/>
                      </a:lnTo>
                      <a:lnTo>
                        <a:pt x="2658" y="0"/>
                      </a:lnTo>
                      <a:lnTo>
                        <a:pt x="2664" y="0"/>
                      </a:lnTo>
                      <a:lnTo>
                        <a:pt x="2664" y="0"/>
                      </a:lnTo>
                      <a:lnTo>
                        <a:pt x="2664" y="0"/>
                      </a:lnTo>
                      <a:lnTo>
                        <a:pt x="2664" y="0"/>
                      </a:lnTo>
                      <a:lnTo>
                        <a:pt x="2664" y="0"/>
                      </a:lnTo>
                      <a:lnTo>
                        <a:pt x="2664" y="0"/>
                      </a:lnTo>
                      <a:lnTo>
                        <a:pt x="2670" y="0"/>
                      </a:lnTo>
                      <a:lnTo>
                        <a:pt x="2670" y="0"/>
                      </a:lnTo>
                      <a:lnTo>
                        <a:pt x="2670" y="0"/>
                      </a:lnTo>
                      <a:lnTo>
                        <a:pt x="2670" y="0"/>
                      </a:lnTo>
                      <a:lnTo>
                        <a:pt x="2670" y="0"/>
                      </a:lnTo>
                      <a:lnTo>
                        <a:pt x="2670" y="0"/>
                      </a:lnTo>
                      <a:lnTo>
                        <a:pt x="2676" y="0"/>
                      </a:lnTo>
                      <a:lnTo>
                        <a:pt x="2676" y="0"/>
                      </a:lnTo>
                      <a:lnTo>
                        <a:pt x="2676" y="0"/>
                      </a:lnTo>
                      <a:lnTo>
                        <a:pt x="2676" y="0"/>
                      </a:lnTo>
                      <a:lnTo>
                        <a:pt x="2676" y="0"/>
                      </a:lnTo>
                      <a:lnTo>
                        <a:pt x="2676" y="0"/>
                      </a:lnTo>
                      <a:lnTo>
                        <a:pt x="2676" y="0"/>
                      </a:lnTo>
                      <a:lnTo>
                        <a:pt x="2676" y="0"/>
                      </a:lnTo>
                      <a:lnTo>
                        <a:pt x="2682" y="0"/>
                      </a:lnTo>
                      <a:lnTo>
                        <a:pt x="2682" y="0"/>
                      </a:lnTo>
                      <a:lnTo>
                        <a:pt x="2682" y="0"/>
                      </a:lnTo>
                      <a:lnTo>
                        <a:pt x="2682" y="0"/>
                      </a:lnTo>
                      <a:lnTo>
                        <a:pt x="2682" y="0"/>
                      </a:lnTo>
                      <a:lnTo>
                        <a:pt x="2682" y="0"/>
                      </a:lnTo>
                      <a:lnTo>
                        <a:pt x="2688" y="0"/>
                      </a:lnTo>
                      <a:lnTo>
                        <a:pt x="2688" y="0"/>
                      </a:lnTo>
                      <a:lnTo>
                        <a:pt x="2688" y="0"/>
                      </a:lnTo>
                      <a:lnTo>
                        <a:pt x="2688" y="0"/>
                      </a:lnTo>
                      <a:lnTo>
                        <a:pt x="2688" y="0"/>
                      </a:lnTo>
                      <a:lnTo>
                        <a:pt x="2742" y="0"/>
                      </a:lnTo>
                      <a:lnTo>
                        <a:pt x="2742" y="0"/>
                      </a:lnTo>
                      <a:lnTo>
                        <a:pt x="2748" y="0"/>
                      </a:lnTo>
                      <a:lnTo>
                        <a:pt x="2748" y="0"/>
                      </a:lnTo>
                      <a:lnTo>
                        <a:pt x="2748" y="0"/>
                      </a:lnTo>
                      <a:lnTo>
                        <a:pt x="2748" y="0"/>
                      </a:lnTo>
                      <a:lnTo>
                        <a:pt x="2748" y="0"/>
                      </a:lnTo>
                      <a:lnTo>
                        <a:pt x="2748" y="0"/>
                      </a:lnTo>
                      <a:lnTo>
                        <a:pt x="2748" y="0"/>
                      </a:lnTo>
                      <a:lnTo>
                        <a:pt x="2754" y="0"/>
                      </a:lnTo>
                      <a:lnTo>
                        <a:pt x="2754" y="0"/>
                      </a:lnTo>
                      <a:lnTo>
                        <a:pt x="2754" y="0"/>
                      </a:lnTo>
                      <a:lnTo>
                        <a:pt x="2754" y="0"/>
                      </a:lnTo>
                      <a:lnTo>
                        <a:pt x="2754" y="0"/>
                      </a:lnTo>
                      <a:lnTo>
                        <a:pt x="2754" y="0"/>
                      </a:lnTo>
                      <a:lnTo>
                        <a:pt x="2754" y="0"/>
                      </a:lnTo>
                      <a:lnTo>
                        <a:pt x="2754" y="0"/>
                      </a:lnTo>
                      <a:lnTo>
                        <a:pt x="2760" y="0"/>
                      </a:lnTo>
                      <a:lnTo>
                        <a:pt x="2760" y="0"/>
                      </a:lnTo>
                      <a:lnTo>
                        <a:pt x="2760" y="0"/>
                      </a:lnTo>
                      <a:lnTo>
                        <a:pt x="2760" y="0"/>
                      </a:lnTo>
                      <a:lnTo>
                        <a:pt x="2760" y="0"/>
                      </a:lnTo>
                      <a:lnTo>
                        <a:pt x="2760" y="0"/>
                      </a:lnTo>
                      <a:lnTo>
                        <a:pt x="2766" y="0"/>
                      </a:lnTo>
                      <a:lnTo>
                        <a:pt x="2766" y="0"/>
                      </a:lnTo>
                      <a:lnTo>
                        <a:pt x="2766" y="0"/>
                      </a:lnTo>
                      <a:lnTo>
                        <a:pt x="2766" y="0"/>
                      </a:lnTo>
                      <a:lnTo>
                        <a:pt x="2766" y="0"/>
                      </a:lnTo>
                      <a:lnTo>
                        <a:pt x="2766" y="0"/>
                      </a:lnTo>
                      <a:lnTo>
                        <a:pt x="2772" y="0"/>
                      </a:lnTo>
                      <a:lnTo>
                        <a:pt x="2772" y="0"/>
                      </a:lnTo>
                      <a:lnTo>
                        <a:pt x="2772" y="0"/>
                      </a:lnTo>
                      <a:lnTo>
                        <a:pt x="2772" y="0"/>
                      </a:lnTo>
                      <a:lnTo>
                        <a:pt x="2772" y="0"/>
                      </a:lnTo>
                      <a:lnTo>
                        <a:pt x="2772" y="0"/>
                      </a:lnTo>
                      <a:lnTo>
                        <a:pt x="2778" y="0"/>
                      </a:lnTo>
                      <a:lnTo>
                        <a:pt x="2778" y="0"/>
                      </a:lnTo>
                      <a:lnTo>
                        <a:pt x="2778" y="0"/>
                      </a:lnTo>
                      <a:lnTo>
                        <a:pt x="2778" y="0"/>
                      </a:lnTo>
                      <a:lnTo>
                        <a:pt x="2778" y="0"/>
                      </a:lnTo>
                      <a:lnTo>
                        <a:pt x="2778" y="0"/>
                      </a:lnTo>
                      <a:lnTo>
                        <a:pt x="2784" y="0"/>
                      </a:lnTo>
                      <a:lnTo>
                        <a:pt x="2784" y="0"/>
                      </a:lnTo>
                      <a:lnTo>
                        <a:pt x="2784" y="0"/>
                      </a:lnTo>
                      <a:lnTo>
                        <a:pt x="2784" y="0"/>
                      </a:lnTo>
                      <a:lnTo>
                        <a:pt x="2784" y="0"/>
                      </a:lnTo>
                      <a:lnTo>
                        <a:pt x="2784" y="0"/>
                      </a:lnTo>
                      <a:lnTo>
                        <a:pt x="2784" y="0"/>
                      </a:lnTo>
                      <a:lnTo>
                        <a:pt x="2784" y="0"/>
                      </a:lnTo>
                      <a:lnTo>
                        <a:pt x="2790" y="0"/>
                      </a:lnTo>
                      <a:lnTo>
                        <a:pt x="2790" y="0"/>
                      </a:lnTo>
                      <a:lnTo>
                        <a:pt x="2790" y="0"/>
                      </a:lnTo>
                      <a:lnTo>
                        <a:pt x="2790" y="0"/>
                      </a:lnTo>
                      <a:lnTo>
                        <a:pt x="2790" y="0"/>
                      </a:lnTo>
                      <a:lnTo>
                        <a:pt x="2790" y="0"/>
                      </a:lnTo>
                      <a:lnTo>
                        <a:pt x="2796" y="0"/>
                      </a:lnTo>
                      <a:lnTo>
                        <a:pt x="2796" y="0"/>
                      </a:lnTo>
                      <a:lnTo>
                        <a:pt x="2796" y="0"/>
                      </a:lnTo>
                      <a:lnTo>
                        <a:pt x="2796" y="0"/>
                      </a:lnTo>
                      <a:lnTo>
                        <a:pt x="2850" y="0"/>
                      </a:lnTo>
                      <a:lnTo>
                        <a:pt x="2850" y="0"/>
                      </a:lnTo>
                      <a:lnTo>
                        <a:pt x="2850" y="0"/>
                      </a:lnTo>
                      <a:lnTo>
                        <a:pt x="2856" y="0"/>
                      </a:lnTo>
                      <a:lnTo>
                        <a:pt x="2856" y="0"/>
                      </a:lnTo>
                      <a:lnTo>
                        <a:pt x="2856" y="0"/>
                      </a:lnTo>
                      <a:lnTo>
                        <a:pt x="2856" y="0"/>
                      </a:lnTo>
                      <a:lnTo>
                        <a:pt x="2856" y="0"/>
                      </a:lnTo>
                      <a:lnTo>
                        <a:pt x="2856" y="0"/>
                      </a:lnTo>
                      <a:lnTo>
                        <a:pt x="2856" y="0"/>
                      </a:lnTo>
                      <a:lnTo>
                        <a:pt x="2856" y="0"/>
                      </a:lnTo>
                      <a:lnTo>
                        <a:pt x="2862" y="0"/>
                      </a:lnTo>
                      <a:lnTo>
                        <a:pt x="2862" y="0"/>
                      </a:lnTo>
                      <a:lnTo>
                        <a:pt x="2862" y="0"/>
                      </a:lnTo>
                      <a:lnTo>
                        <a:pt x="2862" y="0"/>
                      </a:lnTo>
                      <a:lnTo>
                        <a:pt x="2862" y="0"/>
                      </a:lnTo>
                      <a:lnTo>
                        <a:pt x="2862" y="0"/>
                      </a:lnTo>
                      <a:lnTo>
                        <a:pt x="2862" y="0"/>
                      </a:lnTo>
                      <a:lnTo>
                        <a:pt x="2868" y="0"/>
                      </a:lnTo>
                      <a:lnTo>
                        <a:pt x="2868" y="0"/>
                      </a:lnTo>
                      <a:lnTo>
                        <a:pt x="2868" y="0"/>
                      </a:lnTo>
                      <a:lnTo>
                        <a:pt x="2868" y="0"/>
                      </a:lnTo>
                      <a:lnTo>
                        <a:pt x="2868" y="0"/>
                      </a:lnTo>
                      <a:lnTo>
                        <a:pt x="2868" y="0"/>
                      </a:lnTo>
                      <a:lnTo>
                        <a:pt x="2874" y="0"/>
                      </a:lnTo>
                      <a:lnTo>
                        <a:pt x="2874" y="0"/>
                      </a:lnTo>
                      <a:lnTo>
                        <a:pt x="2874" y="0"/>
                      </a:lnTo>
                      <a:lnTo>
                        <a:pt x="2874" y="0"/>
                      </a:lnTo>
                      <a:lnTo>
                        <a:pt x="2874" y="0"/>
                      </a:lnTo>
                      <a:lnTo>
                        <a:pt x="2874" y="0"/>
                      </a:lnTo>
                      <a:lnTo>
                        <a:pt x="2880" y="0"/>
                      </a:lnTo>
                      <a:lnTo>
                        <a:pt x="2880" y="0"/>
                      </a:lnTo>
                      <a:lnTo>
                        <a:pt x="2880" y="0"/>
                      </a:lnTo>
                      <a:lnTo>
                        <a:pt x="2880" y="0"/>
                      </a:lnTo>
                      <a:lnTo>
                        <a:pt x="2880" y="0"/>
                      </a:lnTo>
                      <a:lnTo>
                        <a:pt x="2880" y="0"/>
                      </a:lnTo>
                      <a:lnTo>
                        <a:pt x="2886" y="0"/>
                      </a:lnTo>
                      <a:lnTo>
                        <a:pt x="2886" y="0"/>
                      </a:lnTo>
                      <a:lnTo>
                        <a:pt x="2886" y="0"/>
                      </a:lnTo>
                      <a:lnTo>
                        <a:pt x="2886" y="0"/>
                      </a:lnTo>
                      <a:lnTo>
                        <a:pt x="2886" y="0"/>
                      </a:lnTo>
                      <a:lnTo>
                        <a:pt x="2886" y="0"/>
                      </a:lnTo>
                      <a:lnTo>
                        <a:pt x="2886" y="0"/>
                      </a:lnTo>
                      <a:lnTo>
                        <a:pt x="2886" y="0"/>
                      </a:lnTo>
                      <a:lnTo>
                        <a:pt x="2892" y="0"/>
                      </a:lnTo>
                      <a:lnTo>
                        <a:pt x="2892" y="0"/>
                      </a:lnTo>
                      <a:lnTo>
                        <a:pt x="2892" y="0"/>
                      </a:lnTo>
                      <a:lnTo>
                        <a:pt x="2892" y="0"/>
                      </a:lnTo>
                      <a:lnTo>
                        <a:pt x="2892" y="0"/>
                      </a:lnTo>
                      <a:lnTo>
                        <a:pt x="2892" y="0"/>
                      </a:lnTo>
                      <a:lnTo>
                        <a:pt x="2898" y="0"/>
                      </a:lnTo>
                      <a:lnTo>
                        <a:pt x="2898" y="0"/>
                      </a:lnTo>
                      <a:lnTo>
                        <a:pt x="2898" y="0"/>
                      </a:lnTo>
                      <a:lnTo>
                        <a:pt x="2898" y="0"/>
                      </a:lnTo>
                      <a:lnTo>
                        <a:pt x="2898" y="0"/>
                      </a:lnTo>
                      <a:lnTo>
                        <a:pt x="2898" y="0"/>
                      </a:lnTo>
                      <a:lnTo>
                        <a:pt x="2904" y="0"/>
                      </a:lnTo>
                      <a:lnTo>
                        <a:pt x="2904" y="0"/>
                      </a:lnTo>
                      <a:lnTo>
                        <a:pt x="2904" y="0"/>
                      </a:lnTo>
                      <a:lnTo>
                        <a:pt x="2958" y="0"/>
                      </a:lnTo>
                      <a:lnTo>
                        <a:pt x="2958" y="0"/>
                      </a:lnTo>
                      <a:lnTo>
                        <a:pt x="2958" y="0"/>
                      </a:lnTo>
                      <a:lnTo>
                        <a:pt x="2958" y="0"/>
                      </a:lnTo>
                      <a:lnTo>
                        <a:pt x="2958" y="0"/>
                      </a:lnTo>
                      <a:lnTo>
                        <a:pt x="2964" y="0"/>
                      </a:lnTo>
                      <a:lnTo>
                        <a:pt x="2964" y="0"/>
                      </a:lnTo>
                      <a:lnTo>
                        <a:pt x="2964" y="0"/>
                      </a:lnTo>
                      <a:lnTo>
                        <a:pt x="2964" y="0"/>
                      </a:lnTo>
                      <a:lnTo>
                        <a:pt x="2964" y="0"/>
                      </a:lnTo>
                      <a:lnTo>
                        <a:pt x="2964" y="0"/>
                      </a:lnTo>
                      <a:lnTo>
                        <a:pt x="2964" y="0"/>
                      </a:lnTo>
                      <a:lnTo>
                        <a:pt x="2970" y="0"/>
                      </a:lnTo>
                      <a:lnTo>
                        <a:pt x="2970" y="0"/>
                      </a:lnTo>
                      <a:lnTo>
                        <a:pt x="2970" y="0"/>
                      </a:lnTo>
                      <a:lnTo>
                        <a:pt x="2970" y="0"/>
                      </a:lnTo>
                      <a:lnTo>
                        <a:pt x="2970" y="0"/>
                      </a:lnTo>
                      <a:lnTo>
                        <a:pt x="2970" y="0"/>
                      </a:lnTo>
                      <a:lnTo>
                        <a:pt x="2970" y="0"/>
                      </a:lnTo>
                      <a:lnTo>
                        <a:pt x="2976" y="0"/>
                      </a:lnTo>
                      <a:lnTo>
                        <a:pt x="2976" y="0"/>
                      </a:lnTo>
                      <a:lnTo>
                        <a:pt x="2976" y="0"/>
                      </a:lnTo>
                      <a:lnTo>
                        <a:pt x="2976" y="0"/>
                      </a:lnTo>
                      <a:lnTo>
                        <a:pt x="2976" y="0"/>
                      </a:lnTo>
                      <a:lnTo>
                        <a:pt x="2976" y="0"/>
                      </a:lnTo>
                      <a:lnTo>
                        <a:pt x="2982" y="0"/>
                      </a:lnTo>
                      <a:lnTo>
                        <a:pt x="2982" y="0"/>
                      </a:lnTo>
                      <a:lnTo>
                        <a:pt x="2982" y="0"/>
                      </a:lnTo>
                      <a:lnTo>
                        <a:pt x="2982" y="0"/>
                      </a:lnTo>
                      <a:lnTo>
                        <a:pt x="2982" y="0"/>
                      </a:lnTo>
                      <a:lnTo>
                        <a:pt x="2982" y="0"/>
                      </a:lnTo>
                      <a:lnTo>
                        <a:pt x="2988" y="0"/>
                      </a:lnTo>
                      <a:lnTo>
                        <a:pt x="2988" y="0"/>
                      </a:lnTo>
                      <a:lnTo>
                        <a:pt x="2988" y="0"/>
                      </a:lnTo>
                      <a:lnTo>
                        <a:pt x="2988" y="0"/>
                      </a:lnTo>
                      <a:lnTo>
                        <a:pt x="2988" y="0"/>
                      </a:lnTo>
                      <a:lnTo>
                        <a:pt x="2988" y="0"/>
                      </a:lnTo>
                      <a:lnTo>
                        <a:pt x="2994" y="0"/>
                      </a:lnTo>
                      <a:lnTo>
                        <a:pt x="2994" y="0"/>
                      </a:lnTo>
                      <a:lnTo>
                        <a:pt x="2994" y="0"/>
                      </a:lnTo>
                      <a:lnTo>
                        <a:pt x="2994" y="0"/>
                      </a:lnTo>
                      <a:lnTo>
                        <a:pt x="2994" y="0"/>
                      </a:lnTo>
                      <a:lnTo>
                        <a:pt x="2994" y="0"/>
                      </a:lnTo>
                      <a:lnTo>
                        <a:pt x="2994" y="0"/>
                      </a:lnTo>
                      <a:lnTo>
                        <a:pt x="2994" y="0"/>
                      </a:lnTo>
                      <a:lnTo>
                        <a:pt x="3000" y="0"/>
                      </a:lnTo>
                      <a:lnTo>
                        <a:pt x="3000" y="0"/>
                      </a:lnTo>
                      <a:lnTo>
                        <a:pt x="3000" y="0"/>
                      </a:lnTo>
                      <a:lnTo>
                        <a:pt x="3000" y="0"/>
                      </a:lnTo>
                      <a:lnTo>
                        <a:pt x="3000" y="0"/>
                      </a:lnTo>
                      <a:lnTo>
                        <a:pt x="3000" y="0"/>
                      </a:lnTo>
                      <a:lnTo>
                        <a:pt x="3006" y="0"/>
                      </a:lnTo>
                      <a:lnTo>
                        <a:pt x="3006" y="0"/>
                      </a:lnTo>
                      <a:lnTo>
                        <a:pt x="3006" y="0"/>
                      </a:lnTo>
                      <a:lnTo>
                        <a:pt x="3006" y="0"/>
                      </a:lnTo>
                      <a:lnTo>
                        <a:pt x="3006" y="0"/>
                      </a:lnTo>
                      <a:lnTo>
                        <a:pt x="3006" y="0"/>
                      </a:lnTo>
                      <a:lnTo>
                        <a:pt x="3012" y="0"/>
                      </a:lnTo>
                      <a:lnTo>
                        <a:pt x="3012" y="0"/>
                      </a:lnTo>
                      <a:lnTo>
                        <a:pt x="3066" y="0"/>
                      </a:lnTo>
                      <a:lnTo>
                        <a:pt x="3066" y="0"/>
                      </a:lnTo>
                      <a:lnTo>
                        <a:pt x="3066" y="0"/>
                      </a:lnTo>
                      <a:lnTo>
                        <a:pt x="3066" y="0"/>
                      </a:lnTo>
                      <a:lnTo>
                        <a:pt x="3066" y="0"/>
                      </a:lnTo>
                      <a:lnTo>
                        <a:pt x="3066" y="0"/>
                      </a:lnTo>
                      <a:lnTo>
                        <a:pt x="3072" y="0"/>
                      </a:lnTo>
                      <a:lnTo>
                        <a:pt x="3072" y="0"/>
                      </a:lnTo>
                      <a:lnTo>
                        <a:pt x="3072" y="0"/>
                      </a:lnTo>
                      <a:lnTo>
                        <a:pt x="3072" y="0"/>
                      </a:lnTo>
                      <a:lnTo>
                        <a:pt x="3072" y="0"/>
                      </a:lnTo>
                      <a:lnTo>
                        <a:pt x="3072" y="0"/>
                      </a:lnTo>
                      <a:lnTo>
                        <a:pt x="3072" y="0"/>
                      </a:lnTo>
                      <a:lnTo>
                        <a:pt x="3078" y="0"/>
                      </a:lnTo>
                      <a:lnTo>
                        <a:pt x="3078" y="0"/>
                      </a:lnTo>
                      <a:lnTo>
                        <a:pt x="3078" y="0"/>
                      </a:lnTo>
                      <a:lnTo>
                        <a:pt x="3078" y="0"/>
                      </a:lnTo>
                      <a:lnTo>
                        <a:pt x="3078" y="0"/>
                      </a:lnTo>
                      <a:lnTo>
                        <a:pt x="3078" y="0"/>
                      </a:lnTo>
                      <a:lnTo>
                        <a:pt x="3078" y="0"/>
                      </a:lnTo>
                      <a:lnTo>
                        <a:pt x="3084" y="0"/>
                      </a:lnTo>
                      <a:lnTo>
                        <a:pt x="3084" y="0"/>
                      </a:lnTo>
                      <a:lnTo>
                        <a:pt x="3084" y="0"/>
                      </a:lnTo>
                      <a:lnTo>
                        <a:pt x="3084" y="0"/>
                      </a:lnTo>
                      <a:lnTo>
                        <a:pt x="3084" y="0"/>
                      </a:lnTo>
                      <a:lnTo>
                        <a:pt x="3084" y="0"/>
                      </a:lnTo>
                      <a:lnTo>
                        <a:pt x="3090" y="0"/>
                      </a:lnTo>
                      <a:lnTo>
                        <a:pt x="3090" y="0"/>
                      </a:lnTo>
                      <a:lnTo>
                        <a:pt x="3090" y="0"/>
                      </a:lnTo>
                      <a:lnTo>
                        <a:pt x="3090" y="0"/>
                      </a:lnTo>
                      <a:lnTo>
                        <a:pt x="3090" y="0"/>
                      </a:lnTo>
                      <a:lnTo>
                        <a:pt x="3090" y="0"/>
                      </a:lnTo>
                      <a:lnTo>
                        <a:pt x="3096" y="0"/>
                      </a:lnTo>
                      <a:lnTo>
                        <a:pt x="3096" y="0"/>
                      </a:lnTo>
                      <a:lnTo>
                        <a:pt x="3096" y="0"/>
                      </a:lnTo>
                      <a:lnTo>
                        <a:pt x="3096" y="0"/>
                      </a:lnTo>
                      <a:lnTo>
                        <a:pt x="3096" y="0"/>
                      </a:lnTo>
                      <a:lnTo>
                        <a:pt x="3096" y="0"/>
                      </a:lnTo>
                      <a:lnTo>
                        <a:pt x="3102" y="0"/>
                      </a:lnTo>
                      <a:lnTo>
                        <a:pt x="3102" y="0"/>
                      </a:lnTo>
                      <a:lnTo>
                        <a:pt x="3102" y="0"/>
                      </a:lnTo>
                      <a:lnTo>
                        <a:pt x="3102" y="0"/>
                      </a:lnTo>
                      <a:lnTo>
                        <a:pt x="3102" y="0"/>
                      </a:lnTo>
                      <a:lnTo>
                        <a:pt x="3102" y="0"/>
                      </a:lnTo>
                      <a:lnTo>
                        <a:pt x="3102" y="0"/>
                      </a:lnTo>
                      <a:lnTo>
                        <a:pt x="3102" y="0"/>
                      </a:lnTo>
                      <a:lnTo>
                        <a:pt x="3108" y="0"/>
                      </a:lnTo>
                      <a:lnTo>
                        <a:pt x="3108" y="0"/>
                      </a:lnTo>
                      <a:lnTo>
                        <a:pt x="3108" y="0"/>
                      </a:lnTo>
                      <a:lnTo>
                        <a:pt x="3108" y="0"/>
                      </a:lnTo>
                      <a:lnTo>
                        <a:pt x="3108" y="0"/>
                      </a:lnTo>
                      <a:lnTo>
                        <a:pt x="3108" y="0"/>
                      </a:lnTo>
                      <a:lnTo>
                        <a:pt x="3114" y="0"/>
                      </a:lnTo>
                      <a:lnTo>
                        <a:pt x="3114" y="0"/>
                      </a:lnTo>
                      <a:lnTo>
                        <a:pt x="3114" y="0"/>
                      </a:lnTo>
                      <a:lnTo>
                        <a:pt x="3114" y="0"/>
                      </a:lnTo>
                      <a:lnTo>
                        <a:pt x="3114" y="0"/>
                      </a:lnTo>
                      <a:lnTo>
                        <a:pt x="3114" y="0"/>
                      </a:lnTo>
                      <a:lnTo>
                        <a:pt x="3114" y="0"/>
                      </a:lnTo>
                      <a:lnTo>
                        <a:pt x="3174" y="0"/>
                      </a:lnTo>
                      <a:lnTo>
                        <a:pt x="3174" y="0"/>
                      </a:lnTo>
                      <a:lnTo>
                        <a:pt x="3174" y="0"/>
                      </a:lnTo>
                      <a:lnTo>
                        <a:pt x="3174" y="0"/>
                      </a:lnTo>
                      <a:lnTo>
                        <a:pt x="3174" y="0"/>
                      </a:lnTo>
                      <a:lnTo>
                        <a:pt x="3174" y="0"/>
                      </a:lnTo>
                      <a:lnTo>
                        <a:pt x="3174" y="0"/>
                      </a:lnTo>
                      <a:lnTo>
                        <a:pt x="3180" y="0"/>
                      </a:lnTo>
                      <a:lnTo>
                        <a:pt x="3180" y="0"/>
                      </a:lnTo>
                      <a:lnTo>
                        <a:pt x="3180" y="0"/>
                      </a:lnTo>
                      <a:lnTo>
                        <a:pt x="3180" y="0"/>
                      </a:lnTo>
                      <a:lnTo>
                        <a:pt x="3180" y="0"/>
                      </a:lnTo>
                      <a:lnTo>
                        <a:pt x="3180" y="0"/>
                      </a:lnTo>
                      <a:lnTo>
                        <a:pt x="3180" y="0"/>
                      </a:lnTo>
                      <a:lnTo>
                        <a:pt x="3186" y="0"/>
                      </a:lnTo>
                      <a:lnTo>
                        <a:pt x="3186" y="0"/>
                      </a:lnTo>
                      <a:lnTo>
                        <a:pt x="3186" y="0"/>
                      </a:lnTo>
                      <a:lnTo>
                        <a:pt x="3186" y="0"/>
                      </a:lnTo>
                      <a:lnTo>
                        <a:pt x="3186" y="0"/>
                      </a:lnTo>
                      <a:lnTo>
                        <a:pt x="3186" y="0"/>
                      </a:lnTo>
                      <a:lnTo>
                        <a:pt x="3186" y="0"/>
                      </a:lnTo>
                      <a:lnTo>
                        <a:pt x="3192" y="0"/>
                      </a:lnTo>
                      <a:lnTo>
                        <a:pt x="3192" y="0"/>
                      </a:lnTo>
                      <a:lnTo>
                        <a:pt x="3192" y="0"/>
                      </a:lnTo>
                      <a:lnTo>
                        <a:pt x="3192" y="0"/>
                      </a:lnTo>
                      <a:lnTo>
                        <a:pt x="3192" y="0"/>
                      </a:lnTo>
                      <a:lnTo>
                        <a:pt x="3192" y="0"/>
                      </a:lnTo>
                      <a:lnTo>
                        <a:pt x="3198" y="0"/>
                      </a:lnTo>
                      <a:lnTo>
                        <a:pt x="3198" y="0"/>
                      </a:lnTo>
                      <a:lnTo>
                        <a:pt x="3198" y="0"/>
                      </a:lnTo>
                      <a:lnTo>
                        <a:pt x="3198" y="0"/>
                      </a:lnTo>
                      <a:lnTo>
                        <a:pt x="3198" y="0"/>
                      </a:lnTo>
                      <a:lnTo>
                        <a:pt x="3198" y="0"/>
                      </a:lnTo>
                      <a:lnTo>
                        <a:pt x="3204" y="0"/>
                      </a:lnTo>
                      <a:lnTo>
                        <a:pt x="3204" y="0"/>
                      </a:lnTo>
                      <a:lnTo>
                        <a:pt x="3204" y="0"/>
                      </a:lnTo>
                      <a:lnTo>
                        <a:pt x="3204" y="0"/>
                      </a:lnTo>
                      <a:lnTo>
                        <a:pt x="3204" y="0"/>
                      </a:lnTo>
                      <a:lnTo>
                        <a:pt x="3204" y="0"/>
                      </a:lnTo>
                      <a:lnTo>
                        <a:pt x="3204" y="0"/>
                      </a:lnTo>
                      <a:lnTo>
                        <a:pt x="3210" y="0"/>
                      </a:lnTo>
                      <a:lnTo>
                        <a:pt x="3210" y="0"/>
                      </a:lnTo>
                      <a:lnTo>
                        <a:pt x="3210" y="0"/>
                      </a:lnTo>
                      <a:lnTo>
                        <a:pt x="3210" y="0"/>
                      </a:lnTo>
                      <a:lnTo>
                        <a:pt x="3210" y="0"/>
                      </a:lnTo>
                      <a:lnTo>
                        <a:pt x="3210" y="0"/>
                      </a:lnTo>
                      <a:lnTo>
                        <a:pt x="3210" y="0"/>
                      </a:lnTo>
                      <a:lnTo>
                        <a:pt x="3216" y="0"/>
                      </a:lnTo>
                      <a:lnTo>
                        <a:pt x="3216" y="0"/>
                      </a:lnTo>
                      <a:lnTo>
                        <a:pt x="3216" y="0"/>
                      </a:lnTo>
                      <a:lnTo>
                        <a:pt x="3216" y="0"/>
                      </a:lnTo>
                      <a:lnTo>
                        <a:pt x="3216" y="0"/>
                      </a:lnTo>
                      <a:lnTo>
                        <a:pt x="3216" y="0"/>
                      </a:lnTo>
                      <a:lnTo>
                        <a:pt x="3222" y="0"/>
                      </a:lnTo>
                      <a:lnTo>
                        <a:pt x="3222" y="0"/>
                      </a:lnTo>
                      <a:lnTo>
                        <a:pt x="3222" y="0"/>
                      </a:lnTo>
                      <a:lnTo>
                        <a:pt x="3222" y="0"/>
                      </a:lnTo>
                      <a:lnTo>
                        <a:pt x="3222" y="0"/>
                      </a:lnTo>
                      <a:lnTo>
                        <a:pt x="3222" y="0"/>
                      </a:lnTo>
                      <a:lnTo>
                        <a:pt x="3282" y="0"/>
                      </a:lnTo>
                      <a:lnTo>
                        <a:pt x="3282" y="0"/>
                      </a:lnTo>
                      <a:lnTo>
                        <a:pt x="3282" y="0"/>
                      </a:lnTo>
                      <a:lnTo>
                        <a:pt x="3282" y="0"/>
                      </a:lnTo>
                      <a:lnTo>
                        <a:pt x="3282" y="0"/>
                      </a:lnTo>
                      <a:lnTo>
                        <a:pt x="3282" y="0"/>
                      </a:lnTo>
                      <a:lnTo>
                        <a:pt x="3282" y="0"/>
                      </a:lnTo>
                      <a:lnTo>
                        <a:pt x="3282" y="0"/>
                      </a:lnTo>
                      <a:lnTo>
                        <a:pt x="3288" y="0"/>
                      </a:lnTo>
                      <a:lnTo>
                        <a:pt x="3288" y="0"/>
                      </a:lnTo>
                      <a:lnTo>
                        <a:pt x="3288" y="0"/>
                      </a:lnTo>
                      <a:lnTo>
                        <a:pt x="3288" y="0"/>
                      </a:lnTo>
                      <a:lnTo>
                        <a:pt x="3288" y="0"/>
                      </a:lnTo>
                      <a:lnTo>
                        <a:pt x="3288" y="0"/>
                      </a:lnTo>
                      <a:lnTo>
                        <a:pt x="3288" y="0"/>
                      </a:lnTo>
                      <a:lnTo>
                        <a:pt x="3294" y="0"/>
                      </a:lnTo>
                      <a:lnTo>
                        <a:pt x="3294" y="0"/>
                      </a:lnTo>
                      <a:lnTo>
                        <a:pt x="3294" y="0"/>
                      </a:lnTo>
                      <a:lnTo>
                        <a:pt x="3294" y="0"/>
                      </a:lnTo>
                      <a:lnTo>
                        <a:pt x="3294" y="0"/>
                      </a:lnTo>
                      <a:lnTo>
                        <a:pt x="3294" y="0"/>
                      </a:lnTo>
                      <a:lnTo>
                        <a:pt x="3294" y="0"/>
                      </a:lnTo>
                      <a:lnTo>
                        <a:pt x="3300" y="0"/>
                      </a:lnTo>
                      <a:lnTo>
                        <a:pt x="3300" y="0"/>
                      </a:lnTo>
                      <a:lnTo>
                        <a:pt x="3300" y="0"/>
                      </a:lnTo>
                      <a:lnTo>
                        <a:pt x="3300" y="0"/>
                      </a:lnTo>
                      <a:lnTo>
                        <a:pt x="3300" y="0"/>
                      </a:lnTo>
                      <a:lnTo>
                        <a:pt x="3300" y="0"/>
                      </a:lnTo>
                      <a:lnTo>
                        <a:pt x="3306" y="0"/>
                      </a:lnTo>
                      <a:lnTo>
                        <a:pt x="3306" y="0"/>
                      </a:lnTo>
                      <a:lnTo>
                        <a:pt x="3306" y="0"/>
                      </a:lnTo>
                      <a:lnTo>
                        <a:pt x="3306" y="0"/>
                      </a:lnTo>
                      <a:lnTo>
                        <a:pt x="3306" y="0"/>
                      </a:lnTo>
                      <a:lnTo>
                        <a:pt x="3306" y="0"/>
                      </a:lnTo>
                      <a:lnTo>
                        <a:pt x="3312" y="0"/>
                      </a:lnTo>
                      <a:lnTo>
                        <a:pt x="3312" y="0"/>
                      </a:lnTo>
                      <a:lnTo>
                        <a:pt x="3312" y="0"/>
                      </a:lnTo>
                      <a:lnTo>
                        <a:pt x="3312" y="0"/>
                      </a:lnTo>
                      <a:lnTo>
                        <a:pt x="3312" y="0"/>
                      </a:lnTo>
                      <a:lnTo>
                        <a:pt x="3312" y="0"/>
                      </a:lnTo>
                      <a:lnTo>
                        <a:pt x="3312" y="0"/>
                      </a:lnTo>
                      <a:lnTo>
                        <a:pt x="3318" y="0"/>
                      </a:lnTo>
                      <a:lnTo>
                        <a:pt x="3318" y="0"/>
                      </a:lnTo>
                      <a:lnTo>
                        <a:pt x="3318" y="0"/>
                      </a:lnTo>
                      <a:lnTo>
                        <a:pt x="3318" y="0"/>
                      </a:lnTo>
                      <a:lnTo>
                        <a:pt x="3318" y="0"/>
                      </a:lnTo>
                      <a:lnTo>
                        <a:pt x="3318" y="0"/>
                      </a:lnTo>
                      <a:lnTo>
                        <a:pt x="3318" y="0"/>
                      </a:lnTo>
                      <a:lnTo>
                        <a:pt x="3324" y="0"/>
                      </a:lnTo>
                      <a:lnTo>
                        <a:pt x="3324" y="0"/>
                      </a:lnTo>
                      <a:lnTo>
                        <a:pt x="3324" y="0"/>
                      </a:lnTo>
                      <a:lnTo>
                        <a:pt x="3324" y="0"/>
                      </a:lnTo>
                      <a:lnTo>
                        <a:pt x="3324" y="0"/>
                      </a:lnTo>
                      <a:lnTo>
                        <a:pt x="3324" y="0"/>
                      </a:lnTo>
                      <a:lnTo>
                        <a:pt x="3330" y="0"/>
                      </a:lnTo>
                      <a:lnTo>
                        <a:pt x="3330" y="0"/>
                      </a:lnTo>
                      <a:lnTo>
                        <a:pt x="3330" y="0"/>
                      </a:lnTo>
                      <a:lnTo>
                        <a:pt x="3330" y="0"/>
                      </a:lnTo>
                      <a:lnTo>
                        <a:pt x="3330" y="0"/>
                      </a:lnTo>
                      <a:lnTo>
                        <a:pt x="3384" y="0"/>
                      </a:lnTo>
                      <a:lnTo>
                        <a:pt x="3384" y="0"/>
                      </a:lnTo>
                      <a:lnTo>
                        <a:pt x="3390" y="0"/>
                      </a:lnTo>
                      <a:lnTo>
                        <a:pt x="3390" y="0"/>
                      </a:lnTo>
                      <a:lnTo>
                        <a:pt x="3390" y="0"/>
                      </a:lnTo>
                      <a:lnTo>
                        <a:pt x="3390" y="0"/>
                      </a:lnTo>
                      <a:lnTo>
                        <a:pt x="3390" y="0"/>
                      </a:lnTo>
                      <a:lnTo>
                        <a:pt x="3390" y="0"/>
                      </a:lnTo>
                      <a:lnTo>
                        <a:pt x="3390" y="0"/>
                      </a:lnTo>
                      <a:lnTo>
                        <a:pt x="3390" y="0"/>
                      </a:lnTo>
                      <a:lnTo>
                        <a:pt x="3396" y="0"/>
                      </a:lnTo>
                      <a:lnTo>
                        <a:pt x="3396" y="0"/>
                      </a:lnTo>
                      <a:lnTo>
                        <a:pt x="3396" y="0"/>
                      </a:lnTo>
                      <a:lnTo>
                        <a:pt x="3396" y="0"/>
                      </a:lnTo>
                      <a:lnTo>
                        <a:pt x="3396" y="0"/>
                      </a:lnTo>
                      <a:lnTo>
                        <a:pt x="3396" y="0"/>
                      </a:lnTo>
                      <a:lnTo>
                        <a:pt x="3396" y="0"/>
                      </a:lnTo>
                      <a:lnTo>
                        <a:pt x="3402" y="0"/>
                      </a:lnTo>
                      <a:lnTo>
                        <a:pt x="3402" y="0"/>
                      </a:lnTo>
                      <a:lnTo>
                        <a:pt x="3402" y="0"/>
                      </a:lnTo>
                      <a:lnTo>
                        <a:pt x="3402" y="0"/>
                      </a:lnTo>
                      <a:lnTo>
                        <a:pt x="3402" y="0"/>
                      </a:lnTo>
                      <a:lnTo>
                        <a:pt x="3402" y="0"/>
                      </a:lnTo>
                      <a:lnTo>
                        <a:pt x="3408" y="0"/>
                      </a:lnTo>
                      <a:lnTo>
                        <a:pt x="3408" y="0"/>
                      </a:lnTo>
                      <a:lnTo>
                        <a:pt x="3408" y="0"/>
                      </a:lnTo>
                      <a:lnTo>
                        <a:pt x="3408" y="0"/>
                      </a:lnTo>
                      <a:lnTo>
                        <a:pt x="3408" y="0"/>
                      </a:lnTo>
                      <a:lnTo>
                        <a:pt x="3408" y="0"/>
                      </a:lnTo>
                      <a:lnTo>
                        <a:pt x="3414" y="0"/>
                      </a:lnTo>
                      <a:lnTo>
                        <a:pt x="3414" y="0"/>
                      </a:lnTo>
                      <a:lnTo>
                        <a:pt x="3414" y="0"/>
                      </a:lnTo>
                      <a:lnTo>
                        <a:pt x="3414" y="0"/>
                      </a:lnTo>
                      <a:lnTo>
                        <a:pt x="3414" y="0"/>
                      </a:lnTo>
                      <a:lnTo>
                        <a:pt x="3414" y="0"/>
                      </a:lnTo>
                      <a:lnTo>
                        <a:pt x="3420" y="0"/>
                      </a:lnTo>
                      <a:lnTo>
                        <a:pt x="3420" y="0"/>
                      </a:lnTo>
                      <a:lnTo>
                        <a:pt x="3420" y="0"/>
                      </a:lnTo>
                      <a:lnTo>
                        <a:pt x="3420" y="0"/>
                      </a:lnTo>
                      <a:lnTo>
                        <a:pt x="3420" y="0"/>
                      </a:lnTo>
                      <a:lnTo>
                        <a:pt x="3420" y="0"/>
                      </a:lnTo>
                      <a:lnTo>
                        <a:pt x="3420" y="0"/>
                      </a:lnTo>
                      <a:lnTo>
                        <a:pt x="3420" y="0"/>
                      </a:lnTo>
                      <a:lnTo>
                        <a:pt x="3426" y="0"/>
                      </a:lnTo>
                      <a:lnTo>
                        <a:pt x="3426" y="0"/>
                      </a:lnTo>
                      <a:lnTo>
                        <a:pt x="3426" y="0"/>
                      </a:lnTo>
                      <a:lnTo>
                        <a:pt x="3426" y="0"/>
                      </a:lnTo>
                      <a:lnTo>
                        <a:pt x="3426" y="0"/>
                      </a:lnTo>
                      <a:lnTo>
                        <a:pt x="3426" y="0"/>
                      </a:lnTo>
                      <a:lnTo>
                        <a:pt x="3432" y="0"/>
                      </a:lnTo>
                      <a:lnTo>
                        <a:pt x="3432" y="0"/>
                      </a:lnTo>
                      <a:lnTo>
                        <a:pt x="3432" y="0"/>
                      </a:lnTo>
                      <a:lnTo>
                        <a:pt x="3432" y="0"/>
                      </a:lnTo>
                      <a:lnTo>
                        <a:pt x="3432" y="0"/>
                      </a:lnTo>
                      <a:lnTo>
                        <a:pt x="3432" y="0"/>
                      </a:lnTo>
                      <a:lnTo>
                        <a:pt x="3438" y="0"/>
                      </a:lnTo>
                      <a:lnTo>
                        <a:pt x="3438" y="0"/>
                      </a:lnTo>
                      <a:lnTo>
                        <a:pt x="3438" y="0"/>
                      </a:lnTo>
                      <a:lnTo>
                        <a:pt x="3438" y="0"/>
                      </a:lnTo>
                      <a:lnTo>
                        <a:pt x="3492" y="0"/>
                      </a:lnTo>
                      <a:lnTo>
                        <a:pt x="3492" y="0"/>
                      </a:lnTo>
                      <a:lnTo>
                        <a:pt x="3492" y="0"/>
                      </a:lnTo>
                      <a:lnTo>
                        <a:pt x="3492" y="0"/>
                      </a:lnTo>
                      <a:lnTo>
                        <a:pt x="3498" y="0"/>
                      </a:lnTo>
                      <a:lnTo>
                        <a:pt x="3498" y="0"/>
                      </a:lnTo>
                      <a:lnTo>
                        <a:pt x="3498" y="0"/>
                      </a:lnTo>
                      <a:lnTo>
                        <a:pt x="3498" y="0"/>
                      </a:lnTo>
                      <a:lnTo>
                        <a:pt x="3498" y="0"/>
                      </a:lnTo>
                      <a:lnTo>
                        <a:pt x="3498" y="0"/>
                      </a:lnTo>
                      <a:lnTo>
                        <a:pt x="3498" y="0"/>
                      </a:lnTo>
                      <a:lnTo>
                        <a:pt x="3504" y="0"/>
                      </a:lnTo>
                      <a:lnTo>
                        <a:pt x="3504" y="0"/>
                      </a:lnTo>
                      <a:lnTo>
                        <a:pt x="3504" y="0"/>
                      </a:lnTo>
                      <a:lnTo>
                        <a:pt x="3504" y="0"/>
                      </a:lnTo>
                      <a:lnTo>
                        <a:pt x="3504" y="0"/>
                      </a:lnTo>
                      <a:lnTo>
                        <a:pt x="3504" y="0"/>
                      </a:lnTo>
                      <a:lnTo>
                        <a:pt x="3504" y="0"/>
                      </a:lnTo>
                      <a:lnTo>
                        <a:pt x="3510" y="0"/>
                      </a:lnTo>
                      <a:lnTo>
                        <a:pt x="3510" y="0"/>
                      </a:lnTo>
                      <a:lnTo>
                        <a:pt x="3510" y="0"/>
                      </a:lnTo>
                      <a:lnTo>
                        <a:pt x="3510" y="0"/>
                      </a:lnTo>
                      <a:lnTo>
                        <a:pt x="3510" y="0"/>
                      </a:lnTo>
                      <a:lnTo>
                        <a:pt x="3510" y="0"/>
                      </a:lnTo>
                      <a:lnTo>
                        <a:pt x="3516" y="0"/>
                      </a:lnTo>
                      <a:lnTo>
                        <a:pt x="3516" y="0"/>
                      </a:lnTo>
                      <a:lnTo>
                        <a:pt x="3516" y="0"/>
                      </a:lnTo>
                      <a:lnTo>
                        <a:pt x="3516" y="0"/>
                      </a:lnTo>
                      <a:lnTo>
                        <a:pt x="3516" y="0"/>
                      </a:lnTo>
                      <a:lnTo>
                        <a:pt x="3516" y="0"/>
                      </a:lnTo>
                      <a:lnTo>
                        <a:pt x="3522" y="0"/>
                      </a:lnTo>
                      <a:lnTo>
                        <a:pt x="3522" y="0"/>
                      </a:lnTo>
                      <a:lnTo>
                        <a:pt x="3522" y="0"/>
                      </a:lnTo>
                      <a:lnTo>
                        <a:pt x="3522" y="0"/>
                      </a:lnTo>
                      <a:lnTo>
                        <a:pt x="3522" y="0"/>
                      </a:lnTo>
                      <a:lnTo>
                        <a:pt x="3522" y="0"/>
                      </a:lnTo>
                      <a:lnTo>
                        <a:pt x="3522" y="0"/>
                      </a:lnTo>
                      <a:lnTo>
                        <a:pt x="3528" y="0"/>
                      </a:lnTo>
                      <a:lnTo>
                        <a:pt x="3528" y="0"/>
                      </a:lnTo>
                      <a:lnTo>
                        <a:pt x="3528" y="0"/>
                      </a:lnTo>
                      <a:lnTo>
                        <a:pt x="3528" y="0"/>
                      </a:lnTo>
                      <a:lnTo>
                        <a:pt x="3528" y="0"/>
                      </a:lnTo>
                      <a:lnTo>
                        <a:pt x="3528" y="0"/>
                      </a:lnTo>
                      <a:lnTo>
                        <a:pt x="3528" y="0"/>
                      </a:lnTo>
                      <a:lnTo>
                        <a:pt x="3534" y="0"/>
                      </a:lnTo>
                      <a:lnTo>
                        <a:pt x="3534" y="0"/>
                      </a:lnTo>
                      <a:lnTo>
                        <a:pt x="3534" y="0"/>
                      </a:lnTo>
                      <a:lnTo>
                        <a:pt x="3534" y="0"/>
                      </a:lnTo>
                      <a:lnTo>
                        <a:pt x="3534" y="0"/>
                      </a:lnTo>
                      <a:lnTo>
                        <a:pt x="3534" y="0"/>
                      </a:lnTo>
                      <a:lnTo>
                        <a:pt x="3540" y="0"/>
                      </a:lnTo>
                      <a:lnTo>
                        <a:pt x="3540" y="0"/>
                      </a:lnTo>
                      <a:lnTo>
                        <a:pt x="3540" y="0"/>
                      </a:lnTo>
                      <a:lnTo>
                        <a:pt x="3540" y="0"/>
                      </a:lnTo>
                      <a:lnTo>
                        <a:pt x="3540" y="0"/>
                      </a:lnTo>
                      <a:lnTo>
                        <a:pt x="3540" y="0"/>
                      </a:lnTo>
                      <a:lnTo>
                        <a:pt x="3540" y="0"/>
                      </a:lnTo>
                      <a:lnTo>
                        <a:pt x="3546" y="0"/>
                      </a:lnTo>
                      <a:lnTo>
                        <a:pt x="3546" y="0"/>
                      </a:lnTo>
                      <a:lnTo>
                        <a:pt x="3600" y="0"/>
                      </a:lnTo>
                      <a:lnTo>
                        <a:pt x="3600" y="0"/>
                      </a:lnTo>
                      <a:lnTo>
                        <a:pt x="3600" y="0"/>
                      </a:lnTo>
                      <a:lnTo>
                        <a:pt x="3600" y="0"/>
                      </a:lnTo>
                      <a:lnTo>
                        <a:pt x="3600" y="0"/>
                      </a:lnTo>
                      <a:lnTo>
                        <a:pt x="3606" y="0"/>
                      </a:lnTo>
                      <a:lnTo>
                        <a:pt x="3606" y="0"/>
                      </a:lnTo>
                      <a:lnTo>
                        <a:pt x="3606" y="0"/>
                      </a:lnTo>
                      <a:lnTo>
                        <a:pt x="3606" y="0"/>
                      </a:lnTo>
                      <a:lnTo>
                        <a:pt x="3606" y="0"/>
                      </a:lnTo>
                      <a:lnTo>
                        <a:pt x="3606" y="0"/>
                      </a:lnTo>
                      <a:lnTo>
                        <a:pt x="3606" y="0"/>
                      </a:lnTo>
                      <a:lnTo>
                        <a:pt x="3612" y="0"/>
                      </a:lnTo>
                      <a:lnTo>
                        <a:pt x="3612" y="0"/>
                      </a:lnTo>
                      <a:lnTo>
                        <a:pt x="3612" y="0"/>
                      </a:lnTo>
                      <a:lnTo>
                        <a:pt x="3612" y="0"/>
                      </a:lnTo>
                      <a:lnTo>
                        <a:pt x="3612" y="0"/>
                      </a:lnTo>
                      <a:lnTo>
                        <a:pt x="3612" y="0"/>
                      </a:lnTo>
                      <a:lnTo>
                        <a:pt x="3612" y="0"/>
                      </a:lnTo>
                      <a:lnTo>
                        <a:pt x="3618" y="0"/>
                      </a:lnTo>
                      <a:lnTo>
                        <a:pt x="3618" y="0"/>
                      </a:lnTo>
                      <a:lnTo>
                        <a:pt x="3618" y="0"/>
                      </a:lnTo>
                      <a:lnTo>
                        <a:pt x="3618" y="0"/>
                      </a:lnTo>
                      <a:lnTo>
                        <a:pt x="3618" y="0"/>
                      </a:lnTo>
                      <a:lnTo>
                        <a:pt x="3618" y="0"/>
                      </a:lnTo>
                      <a:lnTo>
                        <a:pt x="3624" y="0"/>
                      </a:lnTo>
                      <a:lnTo>
                        <a:pt x="3624" y="0"/>
                      </a:lnTo>
                      <a:lnTo>
                        <a:pt x="3624" y="0"/>
                      </a:lnTo>
                      <a:lnTo>
                        <a:pt x="3624" y="0"/>
                      </a:lnTo>
                      <a:lnTo>
                        <a:pt x="3624" y="0"/>
                      </a:lnTo>
                      <a:lnTo>
                        <a:pt x="3624" y="0"/>
                      </a:lnTo>
                      <a:lnTo>
                        <a:pt x="3630" y="0"/>
                      </a:lnTo>
                      <a:lnTo>
                        <a:pt x="3630" y="0"/>
                      </a:lnTo>
                      <a:lnTo>
                        <a:pt x="3630" y="0"/>
                      </a:lnTo>
                      <a:lnTo>
                        <a:pt x="3630" y="0"/>
                      </a:lnTo>
                      <a:lnTo>
                        <a:pt x="3630" y="0"/>
                      </a:lnTo>
                      <a:lnTo>
                        <a:pt x="3630" y="0"/>
                      </a:lnTo>
                      <a:lnTo>
                        <a:pt x="3630" y="0"/>
                      </a:lnTo>
                      <a:lnTo>
                        <a:pt x="3636" y="0"/>
                      </a:lnTo>
                      <a:lnTo>
                        <a:pt x="3636" y="0"/>
                      </a:lnTo>
                      <a:lnTo>
                        <a:pt x="3636" y="0"/>
                      </a:lnTo>
                      <a:lnTo>
                        <a:pt x="3636" y="0"/>
                      </a:lnTo>
                      <a:lnTo>
                        <a:pt x="3636" y="0"/>
                      </a:lnTo>
                      <a:lnTo>
                        <a:pt x="3636" y="0"/>
                      </a:lnTo>
                      <a:lnTo>
                        <a:pt x="3636" y="0"/>
                      </a:lnTo>
                      <a:lnTo>
                        <a:pt x="3642" y="0"/>
                      </a:lnTo>
                      <a:lnTo>
                        <a:pt x="3642" y="0"/>
                      </a:lnTo>
                      <a:lnTo>
                        <a:pt x="3642" y="0"/>
                      </a:lnTo>
                      <a:lnTo>
                        <a:pt x="3642" y="0"/>
                      </a:lnTo>
                      <a:lnTo>
                        <a:pt x="3642" y="0"/>
                      </a:lnTo>
                      <a:lnTo>
                        <a:pt x="3642" y="0"/>
                      </a:lnTo>
                      <a:lnTo>
                        <a:pt x="3648" y="0"/>
                      </a:lnTo>
                      <a:lnTo>
                        <a:pt x="3648" y="0"/>
                      </a:lnTo>
                      <a:lnTo>
                        <a:pt x="3648" y="0"/>
                      </a:lnTo>
                      <a:lnTo>
                        <a:pt x="3648" y="0"/>
                      </a:lnTo>
                      <a:lnTo>
                        <a:pt x="3648" y="0"/>
                      </a:lnTo>
                      <a:lnTo>
                        <a:pt x="3648" y="0"/>
                      </a:lnTo>
                      <a:lnTo>
                        <a:pt x="3648" y="0"/>
                      </a:lnTo>
                      <a:lnTo>
                        <a:pt x="3648" y="0"/>
                      </a:lnTo>
                      <a:lnTo>
                        <a:pt x="3708" y="0"/>
                      </a:lnTo>
                      <a:lnTo>
                        <a:pt x="3708" y="0"/>
                      </a:lnTo>
                      <a:lnTo>
                        <a:pt x="3708" y="0"/>
                      </a:lnTo>
                      <a:lnTo>
                        <a:pt x="3708" y="0"/>
                      </a:lnTo>
                      <a:lnTo>
                        <a:pt x="3708" y="0"/>
                      </a:lnTo>
                      <a:lnTo>
                        <a:pt x="3708" y="0"/>
                      </a:lnTo>
                      <a:lnTo>
                        <a:pt x="3714" y="0"/>
                      </a:lnTo>
                      <a:lnTo>
                        <a:pt x="3714" y="0"/>
                      </a:lnTo>
                      <a:lnTo>
                        <a:pt x="3714" y="0"/>
                      </a:lnTo>
                      <a:lnTo>
                        <a:pt x="3714" y="0"/>
                      </a:lnTo>
                      <a:lnTo>
                        <a:pt x="3714" y="0"/>
                      </a:lnTo>
                      <a:lnTo>
                        <a:pt x="3714" y="0"/>
                      </a:lnTo>
                      <a:lnTo>
                        <a:pt x="3714" y="0"/>
                      </a:lnTo>
                      <a:lnTo>
                        <a:pt x="3720" y="0"/>
                      </a:lnTo>
                      <a:lnTo>
                        <a:pt x="3720" y="0"/>
                      </a:lnTo>
                      <a:lnTo>
                        <a:pt x="3720" y="0"/>
                      </a:lnTo>
                      <a:lnTo>
                        <a:pt x="3720" y="0"/>
                      </a:lnTo>
                      <a:lnTo>
                        <a:pt x="3720" y="0"/>
                      </a:lnTo>
                      <a:lnTo>
                        <a:pt x="3720" y="0"/>
                      </a:lnTo>
                      <a:lnTo>
                        <a:pt x="3720" y="0"/>
                      </a:lnTo>
                      <a:lnTo>
                        <a:pt x="3726" y="0"/>
                      </a:lnTo>
                      <a:lnTo>
                        <a:pt x="3726" y="0"/>
                      </a:lnTo>
                      <a:lnTo>
                        <a:pt x="3726" y="0"/>
                      </a:lnTo>
                      <a:lnTo>
                        <a:pt x="3726" y="0"/>
                      </a:lnTo>
                      <a:lnTo>
                        <a:pt x="3726" y="0"/>
                      </a:lnTo>
                      <a:lnTo>
                        <a:pt x="3726" y="0"/>
                      </a:lnTo>
                      <a:lnTo>
                        <a:pt x="3732" y="0"/>
                      </a:lnTo>
                      <a:lnTo>
                        <a:pt x="3732" y="0"/>
                      </a:lnTo>
                      <a:lnTo>
                        <a:pt x="3732" y="0"/>
                      </a:lnTo>
                      <a:lnTo>
                        <a:pt x="3732" y="0"/>
                      </a:lnTo>
                      <a:lnTo>
                        <a:pt x="3732" y="0"/>
                      </a:lnTo>
                      <a:lnTo>
                        <a:pt x="3732" y="0"/>
                      </a:lnTo>
                      <a:lnTo>
                        <a:pt x="3732" y="0"/>
                      </a:lnTo>
                      <a:lnTo>
                        <a:pt x="3738" y="0"/>
                      </a:lnTo>
                      <a:lnTo>
                        <a:pt x="3738" y="0"/>
                      </a:lnTo>
                      <a:lnTo>
                        <a:pt x="3738" y="0"/>
                      </a:lnTo>
                      <a:lnTo>
                        <a:pt x="3738" y="0"/>
                      </a:lnTo>
                      <a:lnTo>
                        <a:pt x="3738" y="0"/>
                      </a:lnTo>
                      <a:lnTo>
                        <a:pt x="3738" y="0"/>
                      </a:lnTo>
                      <a:lnTo>
                        <a:pt x="3744" y="0"/>
                      </a:lnTo>
                      <a:lnTo>
                        <a:pt x="3744" y="0"/>
                      </a:lnTo>
                      <a:lnTo>
                        <a:pt x="3744" y="0"/>
                      </a:lnTo>
                      <a:lnTo>
                        <a:pt x="3744" y="0"/>
                      </a:lnTo>
                      <a:lnTo>
                        <a:pt x="3744" y="0"/>
                      </a:lnTo>
                      <a:lnTo>
                        <a:pt x="3744" y="0"/>
                      </a:lnTo>
                      <a:lnTo>
                        <a:pt x="3744" y="0"/>
                      </a:lnTo>
                      <a:lnTo>
                        <a:pt x="3750" y="0"/>
                      </a:lnTo>
                      <a:lnTo>
                        <a:pt x="3750" y="0"/>
                      </a:lnTo>
                      <a:lnTo>
                        <a:pt x="3750" y="0"/>
                      </a:lnTo>
                      <a:lnTo>
                        <a:pt x="3750" y="0"/>
                      </a:lnTo>
                      <a:lnTo>
                        <a:pt x="3750" y="0"/>
                      </a:lnTo>
                      <a:lnTo>
                        <a:pt x="3750" y="0"/>
                      </a:lnTo>
                      <a:lnTo>
                        <a:pt x="3756" y="0"/>
                      </a:lnTo>
                      <a:lnTo>
                        <a:pt x="3756" y="0"/>
                      </a:lnTo>
                      <a:lnTo>
                        <a:pt x="3756" y="0"/>
                      </a:lnTo>
                      <a:lnTo>
                        <a:pt x="3756" y="0"/>
                      </a:lnTo>
                      <a:lnTo>
                        <a:pt x="3756" y="0"/>
                      </a:lnTo>
                      <a:lnTo>
                        <a:pt x="3756" y="0"/>
                      </a:lnTo>
                      <a:lnTo>
                        <a:pt x="3756" y="0"/>
                      </a:lnTo>
                      <a:lnTo>
                        <a:pt x="3816" y="0"/>
                      </a:lnTo>
                      <a:lnTo>
                        <a:pt x="3816" y="0"/>
                      </a:lnTo>
                      <a:lnTo>
                        <a:pt x="3816" y="0"/>
                      </a:lnTo>
                      <a:lnTo>
                        <a:pt x="3816" y="0"/>
                      </a:lnTo>
                      <a:lnTo>
                        <a:pt x="3816" y="0"/>
                      </a:lnTo>
                      <a:lnTo>
                        <a:pt x="3816" y="0"/>
                      </a:lnTo>
                      <a:lnTo>
                        <a:pt x="3816" y="0"/>
                      </a:lnTo>
                      <a:lnTo>
                        <a:pt x="3822" y="0"/>
                      </a:lnTo>
                      <a:lnTo>
                        <a:pt x="3822" y="0"/>
                      </a:lnTo>
                      <a:lnTo>
                        <a:pt x="3822" y="0"/>
                      </a:lnTo>
                      <a:lnTo>
                        <a:pt x="3822" y="0"/>
                      </a:lnTo>
                      <a:lnTo>
                        <a:pt x="3822" y="0"/>
                      </a:lnTo>
                      <a:lnTo>
                        <a:pt x="3822" y="0"/>
                      </a:lnTo>
                      <a:lnTo>
                        <a:pt x="3822" y="0"/>
                      </a:lnTo>
                      <a:lnTo>
                        <a:pt x="3828" y="0"/>
                      </a:lnTo>
                      <a:lnTo>
                        <a:pt x="3828" y="0"/>
                      </a:lnTo>
                      <a:lnTo>
                        <a:pt x="3828" y="0"/>
                      </a:lnTo>
                      <a:lnTo>
                        <a:pt x="3828" y="0"/>
                      </a:lnTo>
                      <a:lnTo>
                        <a:pt x="3828" y="0"/>
                      </a:lnTo>
                      <a:lnTo>
                        <a:pt x="3828" y="0"/>
                      </a:lnTo>
                      <a:lnTo>
                        <a:pt x="3828" y="0"/>
                      </a:lnTo>
                      <a:lnTo>
                        <a:pt x="3834" y="0"/>
                      </a:lnTo>
                      <a:lnTo>
                        <a:pt x="3834" y="0"/>
                      </a:lnTo>
                      <a:lnTo>
                        <a:pt x="3834" y="0"/>
                      </a:lnTo>
                      <a:lnTo>
                        <a:pt x="3834" y="0"/>
                      </a:lnTo>
                      <a:lnTo>
                        <a:pt x="3834" y="0"/>
                      </a:lnTo>
                      <a:lnTo>
                        <a:pt x="3834" y="0"/>
                      </a:lnTo>
                      <a:lnTo>
                        <a:pt x="3840" y="0"/>
                      </a:lnTo>
                      <a:lnTo>
                        <a:pt x="3840" y="0"/>
                      </a:lnTo>
                      <a:lnTo>
                        <a:pt x="3840" y="0"/>
                      </a:lnTo>
                      <a:lnTo>
                        <a:pt x="3840" y="0"/>
                      </a:lnTo>
                      <a:lnTo>
                        <a:pt x="3840" y="0"/>
                      </a:lnTo>
                      <a:lnTo>
                        <a:pt x="3840" y="0"/>
                      </a:lnTo>
                      <a:lnTo>
                        <a:pt x="3840" y="0"/>
                      </a:lnTo>
                      <a:lnTo>
                        <a:pt x="3846" y="0"/>
                      </a:lnTo>
                      <a:lnTo>
                        <a:pt x="3846" y="0"/>
                      </a:lnTo>
                      <a:lnTo>
                        <a:pt x="3846" y="0"/>
                      </a:lnTo>
                      <a:lnTo>
                        <a:pt x="3846" y="0"/>
                      </a:lnTo>
                      <a:lnTo>
                        <a:pt x="3846" y="0"/>
                      </a:lnTo>
                      <a:lnTo>
                        <a:pt x="3846" y="0"/>
                      </a:lnTo>
                      <a:lnTo>
                        <a:pt x="3852" y="0"/>
                      </a:lnTo>
                      <a:lnTo>
                        <a:pt x="3852" y="0"/>
                      </a:lnTo>
                      <a:lnTo>
                        <a:pt x="3852" y="0"/>
                      </a:lnTo>
                      <a:lnTo>
                        <a:pt x="3852" y="0"/>
                      </a:lnTo>
                      <a:lnTo>
                        <a:pt x="3852" y="0"/>
                      </a:lnTo>
                      <a:lnTo>
                        <a:pt x="3852" y="0"/>
                      </a:lnTo>
                      <a:lnTo>
                        <a:pt x="3852" y="0"/>
                      </a:lnTo>
                      <a:lnTo>
                        <a:pt x="3858" y="0"/>
                      </a:lnTo>
                      <a:lnTo>
                        <a:pt x="3858" y="0"/>
                      </a:lnTo>
                      <a:lnTo>
                        <a:pt x="3858" y="0"/>
                      </a:lnTo>
                      <a:lnTo>
                        <a:pt x="3858" y="0"/>
                      </a:lnTo>
                      <a:lnTo>
                        <a:pt x="3858" y="0"/>
                      </a:lnTo>
                      <a:lnTo>
                        <a:pt x="3858" y="0"/>
                      </a:lnTo>
                      <a:lnTo>
                        <a:pt x="3864" y="0"/>
                      </a:lnTo>
                      <a:lnTo>
                        <a:pt x="3864" y="0"/>
                      </a:lnTo>
                      <a:lnTo>
                        <a:pt x="3864" y="0"/>
                      </a:lnTo>
                      <a:lnTo>
                        <a:pt x="3864" y="0"/>
                      </a:lnTo>
                      <a:lnTo>
                        <a:pt x="3864" y="0"/>
                      </a:lnTo>
                      <a:lnTo>
                        <a:pt x="3864" y="0"/>
                      </a:lnTo>
                      <a:lnTo>
                        <a:pt x="3924" y="0"/>
                      </a:lnTo>
                      <a:lnTo>
                        <a:pt x="3924" y="0"/>
                      </a:lnTo>
                      <a:lnTo>
                        <a:pt x="3924" y="0"/>
                      </a:lnTo>
                      <a:lnTo>
                        <a:pt x="3924" y="0"/>
                      </a:lnTo>
                      <a:lnTo>
                        <a:pt x="3924" y="0"/>
                      </a:lnTo>
                      <a:lnTo>
                        <a:pt x="3924" y="0"/>
                      </a:lnTo>
                      <a:lnTo>
                        <a:pt x="3924" y="0"/>
                      </a:lnTo>
                      <a:lnTo>
                        <a:pt x="3924" y="0"/>
                      </a:lnTo>
                      <a:lnTo>
                        <a:pt x="3924" y="0"/>
                      </a:lnTo>
                      <a:lnTo>
                        <a:pt x="3930" y="0"/>
                      </a:lnTo>
                      <a:lnTo>
                        <a:pt x="3930" y="0"/>
                      </a:lnTo>
                      <a:lnTo>
                        <a:pt x="3930" y="0"/>
                      </a:lnTo>
                      <a:lnTo>
                        <a:pt x="3930" y="0"/>
                      </a:lnTo>
                      <a:lnTo>
                        <a:pt x="3930" y="0"/>
                      </a:lnTo>
                      <a:lnTo>
                        <a:pt x="3930" y="0"/>
                      </a:lnTo>
                      <a:lnTo>
                        <a:pt x="3936" y="0"/>
                      </a:lnTo>
                      <a:lnTo>
                        <a:pt x="3936" y="0"/>
                      </a:lnTo>
                      <a:lnTo>
                        <a:pt x="3936" y="0"/>
                      </a:lnTo>
                      <a:lnTo>
                        <a:pt x="3936" y="0"/>
                      </a:lnTo>
                      <a:lnTo>
                        <a:pt x="3936" y="0"/>
                      </a:lnTo>
                      <a:lnTo>
                        <a:pt x="3936" y="0"/>
                      </a:lnTo>
                      <a:lnTo>
                        <a:pt x="3936" y="0"/>
                      </a:lnTo>
                      <a:lnTo>
                        <a:pt x="3942" y="0"/>
                      </a:lnTo>
                      <a:lnTo>
                        <a:pt x="3942" y="0"/>
                      </a:lnTo>
                      <a:lnTo>
                        <a:pt x="3942" y="0"/>
                      </a:lnTo>
                      <a:lnTo>
                        <a:pt x="3942" y="0"/>
                      </a:lnTo>
                      <a:lnTo>
                        <a:pt x="3942" y="0"/>
                      </a:lnTo>
                      <a:lnTo>
                        <a:pt x="3942" y="0"/>
                      </a:lnTo>
                      <a:lnTo>
                        <a:pt x="3942" y="0"/>
                      </a:lnTo>
                      <a:lnTo>
                        <a:pt x="3948" y="0"/>
                      </a:lnTo>
                      <a:lnTo>
                        <a:pt x="3948" y="0"/>
                      </a:lnTo>
                      <a:lnTo>
                        <a:pt x="3948" y="0"/>
                      </a:lnTo>
                      <a:lnTo>
                        <a:pt x="3948" y="0"/>
                      </a:lnTo>
                      <a:lnTo>
                        <a:pt x="3948" y="0"/>
                      </a:lnTo>
                      <a:lnTo>
                        <a:pt x="3948" y="0"/>
                      </a:lnTo>
                      <a:lnTo>
                        <a:pt x="3954" y="0"/>
                      </a:lnTo>
                      <a:lnTo>
                        <a:pt x="3954" y="0"/>
                      </a:lnTo>
                      <a:lnTo>
                        <a:pt x="3954" y="0"/>
                      </a:lnTo>
                      <a:lnTo>
                        <a:pt x="3954" y="0"/>
                      </a:lnTo>
                      <a:lnTo>
                        <a:pt x="3954" y="0"/>
                      </a:lnTo>
                      <a:lnTo>
                        <a:pt x="3954" y="0"/>
                      </a:lnTo>
                      <a:lnTo>
                        <a:pt x="3960" y="0"/>
                      </a:lnTo>
                      <a:lnTo>
                        <a:pt x="3960" y="0"/>
                      </a:lnTo>
                      <a:lnTo>
                        <a:pt x="3960" y="0"/>
                      </a:lnTo>
                      <a:lnTo>
                        <a:pt x="3960" y="0"/>
                      </a:lnTo>
                      <a:lnTo>
                        <a:pt x="3960" y="0"/>
                      </a:lnTo>
                      <a:lnTo>
                        <a:pt x="3960" y="0"/>
                      </a:lnTo>
                      <a:lnTo>
                        <a:pt x="3960" y="0"/>
                      </a:lnTo>
                      <a:lnTo>
                        <a:pt x="3966" y="0"/>
                      </a:lnTo>
                      <a:lnTo>
                        <a:pt x="3966" y="0"/>
                      </a:lnTo>
                      <a:lnTo>
                        <a:pt x="3966" y="0"/>
                      </a:lnTo>
                      <a:lnTo>
                        <a:pt x="3966" y="0"/>
                      </a:lnTo>
                      <a:lnTo>
                        <a:pt x="3966" y="0"/>
                      </a:lnTo>
                      <a:lnTo>
                        <a:pt x="3966" y="0"/>
                      </a:lnTo>
                      <a:lnTo>
                        <a:pt x="3966" y="0"/>
                      </a:lnTo>
                      <a:lnTo>
                        <a:pt x="3972" y="0"/>
                      </a:lnTo>
                      <a:lnTo>
                        <a:pt x="3972" y="0"/>
                      </a:lnTo>
                      <a:lnTo>
                        <a:pt x="3972" y="0"/>
                      </a:lnTo>
                      <a:lnTo>
                        <a:pt x="3972" y="0"/>
                      </a:lnTo>
                      <a:lnTo>
                        <a:pt x="4026" y="0"/>
                      </a:lnTo>
                      <a:lnTo>
                        <a:pt x="4026" y="0"/>
                      </a:lnTo>
                      <a:lnTo>
                        <a:pt x="4026" y="0"/>
                      </a:lnTo>
                      <a:lnTo>
                        <a:pt x="4032" y="0"/>
                      </a:lnTo>
                      <a:lnTo>
                        <a:pt x="4032" y="0"/>
                      </a:lnTo>
                      <a:lnTo>
                        <a:pt x="4032" y="0"/>
                      </a:lnTo>
                      <a:lnTo>
                        <a:pt x="4032" y="0"/>
                      </a:lnTo>
                      <a:lnTo>
                        <a:pt x="4032" y="0"/>
                      </a:lnTo>
                      <a:lnTo>
                        <a:pt x="4032" y="0"/>
                      </a:lnTo>
                      <a:lnTo>
                        <a:pt x="4032" y="0"/>
                      </a:lnTo>
                      <a:lnTo>
                        <a:pt x="4038" y="0"/>
                      </a:lnTo>
                      <a:lnTo>
                        <a:pt x="4038" y="0"/>
                      </a:lnTo>
                      <a:lnTo>
                        <a:pt x="4038" y="0"/>
                      </a:lnTo>
                      <a:lnTo>
                        <a:pt x="4038" y="0"/>
                      </a:lnTo>
                      <a:lnTo>
                        <a:pt x="4038" y="0"/>
                      </a:lnTo>
                      <a:lnTo>
                        <a:pt x="4038" y="0"/>
                      </a:lnTo>
                      <a:lnTo>
                        <a:pt x="4038" y="0"/>
                      </a:lnTo>
                      <a:lnTo>
                        <a:pt x="4044" y="0"/>
                      </a:lnTo>
                      <a:lnTo>
                        <a:pt x="4044" y="0"/>
                      </a:lnTo>
                      <a:lnTo>
                        <a:pt x="4044" y="0"/>
                      </a:lnTo>
                      <a:lnTo>
                        <a:pt x="4044" y="0"/>
                      </a:lnTo>
                      <a:lnTo>
                        <a:pt x="4044" y="0"/>
                      </a:lnTo>
                      <a:lnTo>
                        <a:pt x="4044" y="0"/>
                      </a:lnTo>
                      <a:lnTo>
                        <a:pt x="4050" y="0"/>
                      </a:lnTo>
                      <a:lnTo>
                        <a:pt x="4050" y="0"/>
                      </a:lnTo>
                      <a:lnTo>
                        <a:pt x="4050" y="0"/>
                      </a:lnTo>
                      <a:lnTo>
                        <a:pt x="4050" y="0"/>
                      </a:lnTo>
                      <a:lnTo>
                        <a:pt x="4050" y="0"/>
                      </a:lnTo>
                      <a:lnTo>
                        <a:pt x="4050" y="0"/>
                      </a:lnTo>
                      <a:lnTo>
                        <a:pt x="4050" y="0"/>
                      </a:lnTo>
                      <a:lnTo>
                        <a:pt x="4056" y="0"/>
                      </a:lnTo>
                      <a:lnTo>
                        <a:pt x="4056" y="0"/>
                      </a:lnTo>
                      <a:lnTo>
                        <a:pt x="4056" y="0"/>
                      </a:lnTo>
                      <a:lnTo>
                        <a:pt x="4056" y="0"/>
                      </a:lnTo>
                      <a:lnTo>
                        <a:pt x="4056" y="0"/>
                      </a:lnTo>
                      <a:lnTo>
                        <a:pt x="4056" y="0"/>
                      </a:lnTo>
                      <a:lnTo>
                        <a:pt x="4062" y="0"/>
                      </a:lnTo>
                      <a:lnTo>
                        <a:pt x="4062" y="0"/>
                      </a:lnTo>
                      <a:lnTo>
                        <a:pt x="4062" y="0"/>
                      </a:lnTo>
                      <a:lnTo>
                        <a:pt x="4062" y="0"/>
                      </a:lnTo>
                      <a:lnTo>
                        <a:pt x="4062" y="0"/>
                      </a:lnTo>
                      <a:lnTo>
                        <a:pt x="4062" y="0"/>
                      </a:lnTo>
                      <a:lnTo>
                        <a:pt x="4062" y="0"/>
                      </a:lnTo>
                      <a:lnTo>
                        <a:pt x="4068" y="0"/>
                      </a:lnTo>
                      <a:lnTo>
                        <a:pt x="4068" y="0"/>
                      </a:lnTo>
                      <a:lnTo>
                        <a:pt x="4068" y="0"/>
                      </a:lnTo>
                      <a:lnTo>
                        <a:pt x="4068" y="0"/>
                      </a:lnTo>
                      <a:lnTo>
                        <a:pt x="4068" y="0"/>
                      </a:lnTo>
                      <a:lnTo>
                        <a:pt x="4068" y="0"/>
                      </a:lnTo>
                      <a:lnTo>
                        <a:pt x="4074" y="0"/>
                      </a:lnTo>
                      <a:lnTo>
                        <a:pt x="4074" y="0"/>
                      </a:lnTo>
                      <a:lnTo>
                        <a:pt x="4074" y="0"/>
                      </a:lnTo>
                      <a:lnTo>
                        <a:pt x="4074" y="0"/>
                      </a:lnTo>
                      <a:lnTo>
                        <a:pt x="4074" y="0"/>
                      </a:lnTo>
                      <a:lnTo>
                        <a:pt x="4074" y="0"/>
                      </a:lnTo>
                      <a:lnTo>
                        <a:pt x="4074" y="0"/>
                      </a:lnTo>
                      <a:lnTo>
                        <a:pt x="4080" y="0"/>
                      </a:lnTo>
                      <a:lnTo>
                        <a:pt x="4080" y="0"/>
                      </a:lnTo>
                      <a:lnTo>
                        <a:pt x="4080" y="0"/>
                      </a:lnTo>
                      <a:lnTo>
                        <a:pt x="4134" y="0"/>
                      </a:lnTo>
                      <a:lnTo>
                        <a:pt x="4134" y="0"/>
                      </a:lnTo>
                      <a:lnTo>
                        <a:pt x="4134" y="0"/>
                      </a:lnTo>
                      <a:lnTo>
                        <a:pt x="4134" y="0"/>
                      </a:lnTo>
                      <a:lnTo>
                        <a:pt x="4140" y="0"/>
                      </a:lnTo>
                      <a:lnTo>
                        <a:pt x="4140" y="0"/>
                      </a:lnTo>
                      <a:lnTo>
                        <a:pt x="4140" y="0"/>
                      </a:lnTo>
                      <a:lnTo>
                        <a:pt x="4140" y="0"/>
                      </a:lnTo>
                      <a:lnTo>
                        <a:pt x="4140" y="0"/>
                      </a:lnTo>
                      <a:lnTo>
                        <a:pt x="4140" y="0"/>
                      </a:lnTo>
                      <a:lnTo>
                        <a:pt x="4140" y="0"/>
                      </a:lnTo>
                      <a:lnTo>
                        <a:pt x="4146" y="0"/>
                      </a:lnTo>
                      <a:lnTo>
                        <a:pt x="4146" y="0"/>
                      </a:lnTo>
                      <a:lnTo>
                        <a:pt x="4146" y="0"/>
                      </a:lnTo>
                      <a:lnTo>
                        <a:pt x="4146" y="0"/>
                      </a:lnTo>
                      <a:lnTo>
                        <a:pt x="4146" y="0"/>
                      </a:lnTo>
                      <a:lnTo>
                        <a:pt x="4146" y="0"/>
                      </a:lnTo>
                      <a:lnTo>
                        <a:pt x="4146" y="0"/>
                      </a:lnTo>
                      <a:lnTo>
                        <a:pt x="4152" y="0"/>
                      </a:lnTo>
                      <a:lnTo>
                        <a:pt x="4152" y="0"/>
                      </a:lnTo>
                      <a:lnTo>
                        <a:pt x="4152" y="0"/>
                      </a:lnTo>
                      <a:lnTo>
                        <a:pt x="4152" y="0"/>
                      </a:lnTo>
                      <a:lnTo>
                        <a:pt x="4152" y="0"/>
                      </a:lnTo>
                      <a:lnTo>
                        <a:pt x="4152" y="0"/>
                      </a:lnTo>
                      <a:lnTo>
                        <a:pt x="4158" y="0"/>
                      </a:lnTo>
                      <a:lnTo>
                        <a:pt x="4158" y="0"/>
                      </a:lnTo>
                      <a:lnTo>
                        <a:pt x="4158" y="0"/>
                      </a:lnTo>
                      <a:lnTo>
                        <a:pt x="4158" y="0"/>
                      </a:lnTo>
                      <a:lnTo>
                        <a:pt x="4158" y="0"/>
                      </a:lnTo>
                      <a:lnTo>
                        <a:pt x="4158" y="0"/>
                      </a:lnTo>
                      <a:lnTo>
                        <a:pt x="4158" y="0"/>
                      </a:lnTo>
                      <a:lnTo>
                        <a:pt x="4164" y="0"/>
                      </a:lnTo>
                      <a:lnTo>
                        <a:pt x="4164" y="0"/>
                      </a:lnTo>
                      <a:lnTo>
                        <a:pt x="4164" y="0"/>
                      </a:lnTo>
                      <a:lnTo>
                        <a:pt x="4164" y="0"/>
                      </a:lnTo>
                      <a:lnTo>
                        <a:pt x="4164" y="0"/>
                      </a:lnTo>
                      <a:lnTo>
                        <a:pt x="4164" y="0"/>
                      </a:lnTo>
                      <a:lnTo>
                        <a:pt x="4170" y="0"/>
                      </a:lnTo>
                      <a:lnTo>
                        <a:pt x="4170" y="0"/>
                      </a:lnTo>
                      <a:lnTo>
                        <a:pt x="4170" y="0"/>
                      </a:lnTo>
                      <a:lnTo>
                        <a:pt x="4170" y="0"/>
                      </a:lnTo>
                      <a:lnTo>
                        <a:pt x="4170" y="0"/>
                      </a:lnTo>
                      <a:lnTo>
                        <a:pt x="4170" y="0"/>
                      </a:lnTo>
                      <a:lnTo>
                        <a:pt x="4170" y="0"/>
                      </a:lnTo>
                      <a:lnTo>
                        <a:pt x="4176" y="0"/>
                      </a:lnTo>
                      <a:lnTo>
                        <a:pt x="4176" y="0"/>
                      </a:lnTo>
                      <a:lnTo>
                        <a:pt x="4176" y="0"/>
                      </a:lnTo>
                      <a:lnTo>
                        <a:pt x="4176" y="0"/>
                      </a:lnTo>
                      <a:lnTo>
                        <a:pt x="4176" y="0"/>
                      </a:lnTo>
                      <a:lnTo>
                        <a:pt x="4176" y="0"/>
                      </a:lnTo>
                      <a:lnTo>
                        <a:pt x="4182" y="0"/>
                      </a:lnTo>
                      <a:lnTo>
                        <a:pt x="4182" y="0"/>
                      </a:lnTo>
                      <a:lnTo>
                        <a:pt x="4182" y="0"/>
                      </a:lnTo>
                      <a:lnTo>
                        <a:pt x="4182" y="0"/>
                      </a:lnTo>
                      <a:lnTo>
                        <a:pt x="4182" y="0"/>
                      </a:lnTo>
                      <a:lnTo>
                        <a:pt x="4182" y="0"/>
                      </a:lnTo>
                      <a:lnTo>
                        <a:pt x="4182" y="0"/>
                      </a:lnTo>
                      <a:lnTo>
                        <a:pt x="4188" y="0"/>
                      </a:lnTo>
                      <a:lnTo>
                        <a:pt x="4188" y="0"/>
                      </a:lnTo>
                      <a:lnTo>
                        <a:pt x="4242" y="0"/>
                      </a:lnTo>
                      <a:lnTo>
                        <a:pt x="4242" y="0"/>
                      </a:lnTo>
                      <a:lnTo>
                        <a:pt x="4242" y="0"/>
                      </a:lnTo>
                      <a:lnTo>
                        <a:pt x="4242" y="0"/>
                      </a:lnTo>
                      <a:lnTo>
                        <a:pt x="4242" y="0"/>
                      </a:lnTo>
                      <a:lnTo>
                        <a:pt x="4248" y="0"/>
                      </a:lnTo>
                      <a:lnTo>
                        <a:pt x="4248" y="0"/>
                      </a:lnTo>
                      <a:lnTo>
                        <a:pt x="4248" y="0"/>
                      </a:lnTo>
                      <a:lnTo>
                        <a:pt x="4248" y="0"/>
                      </a:lnTo>
                      <a:lnTo>
                        <a:pt x="4248" y="0"/>
                      </a:lnTo>
                      <a:lnTo>
                        <a:pt x="4248" y="0"/>
                      </a:lnTo>
                      <a:lnTo>
                        <a:pt x="4248" y="0"/>
                      </a:lnTo>
                      <a:lnTo>
                        <a:pt x="4254" y="0"/>
                      </a:lnTo>
                      <a:lnTo>
                        <a:pt x="4254" y="0"/>
                      </a:lnTo>
                      <a:lnTo>
                        <a:pt x="4254" y="0"/>
                      </a:lnTo>
                      <a:lnTo>
                        <a:pt x="4254" y="0"/>
                      </a:lnTo>
                      <a:lnTo>
                        <a:pt x="4254" y="0"/>
                      </a:lnTo>
                      <a:lnTo>
                        <a:pt x="4254" y="0"/>
                      </a:lnTo>
                      <a:lnTo>
                        <a:pt x="4254" y="0"/>
                      </a:lnTo>
                      <a:lnTo>
                        <a:pt x="4260" y="0"/>
                      </a:lnTo>
                      <a:lnTo>
                        <a:pt x="4260" y="0"/>
                      </a:lnTo>
                      <a:lnTo>
                        <a:pt x="4260" y="0"/>
                      </a:lnTo>
                      <a:lnTo>
                        <a:pt x="4260" y="0"/>
                      </a:lnTo>
                      <a:lnTo>
                        <a:pt x="4260" y="0"/>
                      </a:lnTo>
                      <a:lnTo>
                        <a:pt x="4260" y="0"/>
                      </a:lnTo>
                      <a:lnTo>
                        <a:pt x="4260" y="0"/>
                      </a:lnTo>
                      <a:lnTo>
                        <a:pt x="4266" y="0"/>
                      </a:lnTo>
                      <a:lnTo>
                        <a:pt x="4266" y="0"/>
                      </a:lnTo>
                      <a:lnTo>
                        <a:pt x="4266" y="0"/>
                      </a:lnTo>
                      <a:lnTo>
                        <a:pt x="4266" y="0"/>
                      </a:lnTo>
                      <a:lnTo>
                        <a:pt x="4266" y="0"/>
                      </a:lnTo>
                      <a:lnTo>
                        <a:pt x="4266" y="0"/>
                      </a:lnTo>
                      <a:lnTo>
                        <a:pt x="4272" y="0"/>
                      </a:lnTo>
                      <a:lnTo>
                        <a:pt x="4272" y="0"/>
                      </a:lnTo>
                      <a:lnTo>
                        <a:pt x="4272" y="0"/>
                      </a:lnTo>
                      <a:lnTo>
                        <a:pt x="4272" y="0"/>
                      </a:lnTo>
                      <a:lnTo>
                        <a:pt x="4272" y="0"/>
                      </a:lnTo>
                      <a:lnTo>
                        <a:pt x="4272" y="0"/>
                      </a:lnTo>
                      <a:lnTo>
                        <a:pt x="4278" y="0"/>
                      </a:lnTo>
                      <a:lnTo>
                        <a:pt x="4278" y="0"/>
                      </a:lnTo>
                      <a:lnTo>
                        <a:pt x="4278" y="0"/>
                      </a:lnTo>
                      <a:lnTo>
                        <a:pt x="4278" y="0"/>
                      </a:lnTo>
                      <a:lnTo>
                        <a:pt x="4278" y="0"/>
                      </a:lnTo>
                      <a:lnTo>
                        <a:pt x="4278" y="0"/>
                      </a:lnTo>
                      <a:lnTo>
                        <a:pt x="4278" y="0"/>
                      </a:lnTo>
                      <a:lnTo>
                        <a:pt x="4284" y="0"/>
                      </a:lnTo>
                      <a:lnTo>
                        <a:pt x="4284" y="0"/>
                      </a:lnTo>
                      <a:lnTo>
                        <a:pt x="4284" y="0"/>
                      </a:lnTo>
                      <a:lnTo>
                        <a:pt x="4284" y="0"/>
                      </a:lnTo>
                      <a:lnTo>
                        <a:pt x="4284" y="0"/>
                      </a:lnTo>
                      <a:lnTo>
                        <a:pt x="4284" y="0"/>
                      </a:lnTo>
                      <a:lnTo>
                        <a:pt x="4290" y="0"/>
                      </a:lnTo>
                      <a:lnTo>
                        <a:pt x="4290" y="0"/>
                      </a:lnTo>
                      <a:lnTo>
                        <a:pt x="4290" y="0"/>
                      </a:lnTo>
                      <a:lnTo>
                        <a:pt x="4290" y="0"/>
                      </a:lnTo>
                      <a:lnTo>
                        <a:pt x="4290" y="0"/>
                      </a:lnTo>
                      <a:lnTo>
                        <a:pt x="4290" y="0"/>
                      </a:lnTo>
                      <a:lnTo>
                        <a:pt x="4290" y="0"/>
                      </a:lnTo>
                      <a:lnTo>
                        <a:pt x="4290" y="0"/>
                      </a:lnTo>
                      <a:lnTo>
                        <a:pt x="4350" y="0"/>
                      </a:lnTo>
                      <a:lnTo>
                        <a:pt x="4350" y="0"/>
                      </a:lnTo>
                      <a:lnTo>
                        <a:pt x="4350" y="0"/>
                      </a:lnTo>
                      <a:lnTo>
                        <a:pt x="4350" y="0"/>
                      </a:lnTo>
                      <a:lnTo>
                        <a:pt x="4350" y="0"/>
                      </a:lnTo>
                      <a:lnTo>
                        <a:pt x="4350" y="0"/>
                      </a:lnTo>
                      <a:lnTo>
                        <a:pt x="4356" y="0"/>
                      </a:lnTo>
                      <a:lnTo>
                        <a:pt x="4356" y="0"/>
                      </a:lnTo>
                      <a:lnTo>
                        <a:pt x="4356" y="0"/>
                      </a:lnTo>
                      <a:lnTo>
                        <a:pt x="4356" y="0"/>
                      </a:lnTo>
                      <a:lnTo>
                        <a:pt x="4356" y="0"/>
                      </a:lnTo>
                      <a:lnTo>
                        <a:pt x="4356" y="0"/>
                      </a:lnTo>
                      <a:lnTo>
                        <a:pt x="4356" y="0"/>
                      </a:lnTo>
                      <a:lnTo>
                        <a:pt x="4362" y="0"/>
                      </a:lnTo>
                      <a:lnTo>
                        <a:pt x="4362" y="0"/>
                      </a:lnTo>
                      <a:lnTo>
                        <a:pt x="4362" y="0"/>
                      </a:lnTo>
                      <a:lnTo>
                        <a:pt x="4362" y="0"/>
                      </a:lnTo>
                      <a:lnTo>
                        <a:pt x="4362" y="0"/>
                      </a:lnTo>
                      <a:lnTo>
                        <a:pt x="4362" y="0"/>
                      </a:lnTo>
                      <a:lnTo>
                        <a:pt x="4362" y="0"/>
                      </a:lnTo>
                      <a:lnTo>
                        <a:pt x="4368" y="0"/>
                      </a:lnTo>
                      <a:lnTo>
                        <a:pt x="4368" y="0"/>
                      </a:lnTo>
                      <a:lnTo>
                        <a:pt x="4368" y="0"/>
                      </a:lnTo>
                      <a:lnTo>
                        <a:pt x="4368" y="0"/>
                      </a:lnTo>
                      <a:lnTo>
                        <a:pt x="4368" y="0"/>
                      </a:lnTo>
                      <a:lnTo>
                        <a:pt x="4368" y="0"/>
                      </a:lnTo>
                      <a:lnTo>
                        <a:pt x="4368" y="0"/>
                      </a:lnTo>
                      <a:lnTo>
                        <a:pt x="4374" y="0"/>
                      </a:lnTo>
                      <a:lnTo>
                        <a:pt x="4374" y="0"/>
                      </a:lnTo>
                      <a:lnTo>
                        <a:pt x="4374" y="0"/>
                      </a:lnTo>
                      <a:lnTo>
                        <a:pt x="4374" y="0"/>
                      </a:lnTo>
                      <a:lnTo>
                        <a:pt x="4374" y="0"/>
                      </a:lnTo>
                      <a:lnTo>
                        <a:pt x="4374" y="0"/>
                      </a:lnTo>
                      <a:lnTo>
                        <a:pt x="4380" y="0"/>
                      </a:lnTo>
                      <a:lnTo>
                        <a:pt x="4380" y="0"/>
                      </a:lnTo>
                      <a:lnTo>
                        <a:pt x="4380" y="0"/>
                      </a:lnTo>
                      <a:lnTo>
                        <a:pt x="4380" y="0"/>
                      </a:lnTo>
                      <a:lnTo>
                        <a:pt x="4380" y="0"/>
                      </a:lnTo>
                      <a:lnTo>
                        <a:pt x="4380" y="0"/>
                      </a:lnTo>
                      <a:lnTo>
                        <a:pt x="4386" y="0"/>
                      </a:lnTo>
                      <a:lnTo>
                        <a:pt x="4386" y="0"/>
                      </a:lnTo>
                      <a:lnTo>
                        <a:pt x="4386" y="0"/>
                      </a:lnTo>
                      <a:lnTo>
                        <a:pt x="4386" y="0"/>
                      </a:lnTo>
                      <a:lnTo>
                        <a:pt x="4386" y="0"/>
                      </a:lnTo>
                      <a:lnTo>
                        <a:pt x="4386" y="0"/>
                      </a:lnTo>
                      <a:lnTo>
                        <a:pt x="4386" y="0"/>
                      </a:lnTo>
                      <a:lnTo>
                        <a:pt x="4392" y="0"/>
                      </a:lnTo>
                      <a:lnTo>
                        <a:pt x="4392" y="0"/>
                      </a:lnTo>
                      <a:lnTo>
                        <a:pt x="4392" y="0"/>
                      </a:lnTo>
                      <a:lnTo>
                        <a:pt x="4392" y="0"/>
                      </a:lnTo>
                      <a:lnTo>
                        <a:pt x="4392" y="0"/>
                      </a:lnTo>
                      <a:lnTo>
                        <a:pt x="4392" y="0"/>
                      </a:lnTo>
                      <a:lnTo>
                        <a:pt x="4392" y="0"/>
                      </a:lnTo>
                      <a:lnTo>
                        <a:pt x="4398" y="0"/>
                      </a:lnTo>
                      <a:lnTo>
                        <a:pt x="4398" y="0"/>
                      </a:lnTo>
                      <a:lnTo>
                        <a:pt x="4398" y="0"/>
                      </a:lnTo>
                      <a:lnTo>
                        <a:pt x="4398" y="0"/>
                      </a:lnTo>
                      <a:lnTo>
                        <a:pt x="4398" y="0"/>
                      </a:lnTo>
                      <a:lnTo>
                        <a:pt x="4398" y="0"/>
                      </a:lnTo>
                      <a:lnTo>
                        <a:pt x="4458" y="0"/>
                      </a:lnTo>
                      <a:lnTo>
                        <a:pt x="4458" y="0"/>
                      </a:lnTo>
                      <a:lnTo>
                        <a:pt x="4458" y="0"/>
                      </a:lnTo>
                      <a:lnTo>
                        <a:pt x="4458" y="0"/>
                      </a:lnTo>
                      <a:lnTo>
                        <a:pt x="4458" y="0"/>
                      </a:lnTo>
                      <a:lnTo>
                        <a:pt x="4458" y="0"/>
                      </a:lnTo>
                      <a:lnTo>
                        <a:pt x="4458" y="0"/>
                      </a:lnTo>
                      <a:lnTo>
                        <a:pt x="4458" y="0"/>
                      </a:lnTo>
                      <a:lnTo>
                        <a:pt x="4464" y="0"/>
                      </a:lnTo>
                      <a:lnTo>
                        <a:pt x="4464" y="0"/>
                      </a:lnTo>
                      <a:lnTo>
                        <a:pt x="4464" y="0"/>
                      </a:lnTo>
                      <a:lnTo>
                        <a:pt x="4464" y="0"/>
                      </a:lnTo>
                      <a:lnTo>
                        <a:pt x="4464" y="0"/>
                      </a:lnTo>
                      <a:lnTo>
                        <a:pt x="4464" y="0"/>
                      </a:lnTo>
                      <a:lnTo>
                        <a:pt x="4470" y="0"/>
                      </a:lnTo>
                      <a:lnTo>
                        <a:pt x="4470" y="0"/>
                      </a:lnTo>
                      <a:lnTo>
                        <a:pt x="4470" y="0"/>
                      </a:lnTo>
                      <a:lnTo>
                        <a:pt x="4470" y="0"/>
                      </a:lnTo>
                      <a:lnTo>
                        <a:pt x="4470" y="0"/>
                      </a:lnTo>
                      <a:lnTo>
                        <a:pt x="4470" y="0"/>
                      </a:lnTo>
                      <a:lnTo>
                        <a:pt x="4470" y="0"/>
                      </a:lnTo>
                      <a:lnTo>
                        <a:pt x="4470" y="0"/>
                      </a:lnTo>
                      <a:lnTo>
                        <a:pt x="4476" y="0"/>
                      </a:lnTo>
                      <a:lnTo>
                        <a:pt x="4476" y="0"/>
                      </a:lnTo>
                      <a:lnTo>
                        <a:pt x="4476" y="0"/>
                      </a:lnTo>
                      <a:lnTo>
                        <a:pt x="4476" y="0"/>
                      </a:lnTo>
                      <a:lnTo>
                        <a:pt x="4476" y="0"/>
                      </a:lnTo>
                      <a:lnTo>
                        <a:pt x="4476" y="0"/>
                      </a:lnTo>
                      <a:lnTo>
                        <a:pt x="4482" y="0"/>
                      </a:lnTo>
                      <a:lnTo>
                        <a:pt x="4482" y="0"/>
                      </a:lnTo>
                      <a:lnTo>
                        <a:pt x="4482" y="0"/>
                      </a:lnTo>
                      <a:lnTo>
                        <a:pt x="4482" y="0"/>
                      </a:lnTo>
                      <a:lnTo>
                        <a:pt x="4482" y="0"/>
                      </a:lnTo>
                      <a:lnTo>
                        <a:pt x="4482" y="0"/>
                      </a:lnTo>
                      <a:lnTo>
                        <a:pt x="4488" y="0"/>
                      </a:lnTo>
                      <a:lnTo>
                        <a:pt x="4488" y="0"/>
                      </a:lnTo>
                      <a:lnTo>
                        <a:pt x="4488" y="0"/>
                      </a:lnTo>
                      <a:lnTo>
                        <a:pt x="4488" y="0"/>
                      </a:lnTo>
                      <a:lnTo>
                        <a:pt x="4488" y="0"/>
                      </a:lnTo>
                      <a:lnTo>
                        <a:pt x="4488" y="0"/>
                      </a:lnTo>
                      <a:lnTo>
                        <a:pt x="4494" y="0"/>
                      </a:lnTo>
                      <a:lnTo>
                        <a:pt x="4494" y="0"/>
                      </a:lnTo>
                      <a:lnTo>
                        <a:pt x="4494" y="0"/>
                      </a:lnTo>
                      <a:lnTo>
                        <a:pt x="4494" y="0"/>
                      </a:lnTo>
                      <a:lnTo>
                        <a:pt x="4494" y="0"/>
                      </a:lnTo>
                      <a:lnTo>
                        <a:pt x="4494" y="0"/>
                      </a:lnTo>
                      <a:lnTo>
                        <a:pt x="4494" y="0"/>
                      </a:lnTo>
                      <a:lnTo>
                        <a:pt x="4500" y="0"/>
                      </a:lnTo>
                      <a:lnTo>
                        <a:pt x="4500" y="0"/>
                      </a:lnTo>
                      <a:lnTo>
                        <a:pt x="4500" y="0"/>
                      </a:lnTo>
                      <a:lnTo>
                        <a:pt x="4500" y="0"/>
                      </a:lnTo>
                      <a:lnTo>
                        <a:pt x="4500" y="0"/>
                      </a:lnTo>
                      <a:lnTo>
                        <a:pt x="4500" y="0"/>
                      </a:lnTo>
                      <a:lnTo>
                        <a:pt x="4500" y="0"/>
                      </a:lnTo>
                      <a:lnTo>
                        <a:pt x="4506" y="0"/>
                      </a:lnTo>
                      <a:lnTo>
                        <a:pt x="4506" y="0"/>
                      </a:lnTo>
                      <a:lnTo>
                        <a:pt x="4506" y="0"/>
                      </a:lnTo>
                      <a:lnTo>
                        <a:pt x="4506" y="0"/>
                      </a:lnTo>
                      <a:lnTo>
                        <a:pt x="4506" y="0"/>
                      </a:lnTo>
                      <a:lnTo>
                        <a:pt x="4566" y="0"/>
                      </a:lnTo>
                      <a:lnTo>
                        <a:pt x="4566" y="0"/>
                      </a:lnTo>
                      <a:lnTo>
                        <a:pt x="4566" y="0"/>
                      </a:lnTo>
                      <a:lnTo>
                        <a:pt x="4566" y="0"/>
                      </a:lnTo>
                      <a:lnTo>
                        <a:pt x="4566" y="0"/>
                      </a:lnTo>
                      <a:lnTo>
                        <a:pt x="4566" y="0"/>
                      </a:lnTo>
                      <a:lnTo>
                        <a:pt x="4566" y="0"/>
                      </a:lnTo>
                      <a:lnTo>
                        <a:pt x="4566" y="0"/>
                      </a:lnTo>
                      <a:lnTo>
                        <a:pt x="4566" y="0"/>
                      </a:lnTo>
                      <a:lnTo>
                        <a:pt x="4572" y="0"/>
                      </a:lnTo>
                      <a:lnTo>
                        <a:pt x="4572" y="0"/>
                      </a:lnTo>
                      <a:lnTo>
                        <a:pt x="4572" y="0"/>
                      </a:lnTo>
                      <a:lnTo>
                        <a:pt x="4572" y="0"/>
                      </a:lnTo>
                      <a:lnTo>
                        <a:pt x="4572" y="0"/>
                      </a:lnTo>
                      <a:lnTo>
                        <a:pt x="4572" y="0"/>
                      </a:lnTo>
                      <a:lnTo>
                        <a:pt x="4578" y="0"/>
                      </a:lnTo>
                      <a:lnTo>
                        <a:pt x="4578" y="0"/>
                      </a:lnTo>
                      <a:lnTo>
                        <a:pt x="4578" y="0"/>
                      </a:lnTo>
                      <a:lnTo>
                        <a:pt x="4578" y="0"/>
                      </a:lnTo>
                      <a:lnTo>
                        <a:pt x="4578" y="0"/>
                      </a:lnTo>
                      <a:lnTo>
                        <a:pt x="4578" y="0"/>
                      </a:lnTo>
                      <a:lnTo>
                        <a:pt x="4578" y="0"/>
                      </a:lnTo>
                      <a:lnTo>
                        <a:pt x="4578" y="0"/>
                      </a:lnTo>
                      <a:lnTo>
                        <a:pt x="4584" y="0"/>
                      </a:lnTo>
                      <a:lnTo>
                        <a:pt x="4584" y="0"/>
                      </a:lnTo>
                      <a:lnTo>
                        <a:pt x="4584" y="0"/>
                      </a:lnTo>
                      <a:lnTo>
                        <a:pt x="4584" y="0"/>
                      </a:lnTo>
                      <a:lnTo>
                        <a:pt x="4584" y="0"/>
                      </a:lnTo>
                      <a:lnTo>
                        <a:pt x="4584" y="0"/>
                      </a:lnTo>
                      <a:lnTo>
                        <a:pt x="4590" y="0"/>
                      </a:lnTo>
                      <a:lnTo>
                        <a:pt x="4590" y="0"/>
                      </a:lnTo>
                      <a:lnTo>
                        <a:pt x="4590" y="0"/>
                      </a:lnTo>
                      <a:lnTo>
                        <a:pt x="4590" y="0"/>
                      </a:lnTo>
                      <a:lnTo>
                        <a:pt x="4590" y="0"/>
                      </a:lnTo>
                      <a:lnTo>
                        <a:pt x="4590" y="0"/>
                      </a:lnTo>
                      <a:lnTo>
                        <a:pt x="4596" y="0"/>
                      </a:lnTo>
                      <a:lnTo>
                        <a:pt x="4596" y="0"/>
                      </a:lnTo>
                      <a:lnTo>
                        <a:pt x="4596" y="0"/>
                      </a:lnTo>
                      <a:lnTo>
                        <a:pt x="4596" y="0"/>
                      </a:lnTo>
                      <a:lnTo>
                        <a:pt x="4596" y="0"/>
                      </a:lnTo>
                      <a:lnTo>
                        <a:pt x="4596" y="0"/>
                      </a:lnTo>
                      <a:lnTo>
                        <a:pt x="4602" y="0"/>
                      </a:lnTo>
                      <a:lnTo>
                        <a:pt x="4602" y="0"/>
                      </a:lnTo>
                      <a:lnTo>
                        <a:pt x="4602" y="0"/>
                      </a:lnTo>
                      <a:lnTo>
                        <a:pt x="4602" y="0"/>
                      </a:lnTo>
                      <a:lnTo>
                        <a:pt x="4602" y="0"/>
                      </a:lnTo>
                      <a:lnTo>
                        <a:pt x="4602" y="0"/>
                      </a:lnTo>
                      <a:lnTo>
                        <a:pt x="4602" y="0"/>
                      </a:lnTo>
                      <a:lnTo>
                        <a:pt x="4608" y="0"/>
                      </a:lnTo>
                      <a:lnTo>
                        <a:pt x="4608" y="0"/>
                      </a:lnTo>
                      <a:lnTo>
                        <a:pt x="4608" y="0"/>
                      </a:lnTo>
                      <a:lnTo>
                        <a:pt x="4608" y="0"/>
                      </a:lnTo>
                      <a:lnTo>
                        <a:pt x="4608" y="0"/>
                      </a:lnTo>
                      <a:lnTo>
                        <a:pt x="4608" y="0"/>
                      </a:lnTo>
                      <a:lnTo>
                        <a:pt x="4608" y="0"/>
                      </a:lnTo>
                      <a:lnTo>
                        <a:pt x="4614" y="0"/>
                      </a:lnTo>
                      <a:lnTo>
                        <a:pt x="4614" y="0"/>
                      </a:lnTo>
                      <a:lnTo>
                        <a:pt x="4614" y="0"/>
                      </a:lnTo>
                      <a:lnTo>
                        <a:pt x="4614" y="0"/>
                      </a:lnTo>
                      <a:lnTo>
                        <a:pt x="4668" y="0"/>
                      </a:lnTo>
                      <a:lnTo>
                        <a:pt x="4668" y="0"/>
                      </a:lnTo>
                      <a:lnTo>
                        <a:pt x="4668" y="0"/>
                      </a:lnTo>
                      <a:lnTo>
                        <a:pt x="4674" y="0"/>
                      </a:lnTo>
                      <a:lnTo>
                        <a:pt x="4674" y="0"/>
                      </a:lnTo>
                      <a:lnTo>
                        <a:pt x="4674" y="0"/>
                      </a:lnTo>
                      <a:lnTo>
                        <a:pt x="4674" y="0"/>
                      </a:lnTo>
                      <a:lnTo>
                        <a:pt x="4674" y="0"/>
                      </a:lnTo>
                      <a:lnTo>
                        <a:pt x="4674" y="0"/>
                      </a:lnTo>
                      <a:lnTo>
                        <a:pt x="4674" y="0"/>
                      </a:lnTo>
                      <a:lnTo>
                        <a:pt x="4680" y="0"/>
                      </a:lnTo>
                      <a:lnTo>
                        <a:pt x="4680" y="0"/>
                      </a:lnTo>
                      <a:lnTo>
                        <a:pt x="4680" y="0"/>
                      </a:lnTo>
                      <a:lnTo>
                        <a:pt x="4680" y="0"/>
                      </a:lnTo>
                      <a:lnTo>
                        <a:pt x="4680" y="0"/>
                      </a:lnTo>
                      <a:lnTo>
                        <a:pt x="4680" y="0"/>
                      </a:lnTo>
                      <a:lnTo>
                        <a:pt x="4680" y="0"/>
                      </a:lnTo>
                      <a:lnTo>
                        <a:pt x="4686" y="0"/>
                      </a:lnTo>
                      <a:lnTo>
                        <a:pt x="4686" y="0"/>
                      </a:lnTo>
                      <a:lnTo>
                        <a:pt x="4686" y="0"/>
                      </a:lnTo>
                      <a:lnTo>
                        <a:pt x="4686" y="0"/>
                      </a:lnTo>
                      <a:lnTo>
                        <a:pt x="4686" y="0"/>
                      </a:lnTo>
                      <a:lnTo>
                        <a:pt x="4686" y="0"/>
                      </a:lnTo>
                      <a:lnTo>
                        <a:pt x="4686" y="0"/>
                      </a:lnTo>
                      <a:lnTo>
                        <a:pt x="4692" y="0"/>
                      </a:lnTo>
                      <a:lnTo>
                        <a:pt x="4692" y="0"/>
                      </a:lnTo>
                      <a:lnTo>
                        <a:pt x="4692" y="0"/>
                      </a:lnTo>
                      <a:lnTo>
                        <a:pt x="4692" y="0"/>
                      </a:lnTo>
                      <a:lnTo>
                        <a:pt x="4692" y="0"/>
                      </a:lnTo>
                      <a:lnTo>
                        <a:pt x="4692" y="0"/>
                      </a:lnTo>
                      <a:lnTo>
                        <a:pt x="4698" y="0"/>
                      </a:lnTo>
                      <a:lnTo>
                        <a:pt x="4698" y="0"/>
                      </a:lnTo>
                      <a:lnTo>
                        <a:pt x="4698" y="0"/>
                      </a:lnTo>
                      <a:lnTo>
                        <a:pt x="4698" y="0"/>
                      </a:lnTo>
                      <a:lnTo>
                        <a:pt x="4698" y="0"/>
                      </a:lnTo>
                      <a:lnTo>
                        <a:pt x="4698" y="0"/>
                      </a:lnTo>
                      <a:lnTo>
                        <a:pt x="4704" y="0"/>
                      </a:lnTo>
                      <a:lnTo>
                        <a:pt x="4704" y="0"/>
                      </a:lnTo>
                      <a:lnTo>
                        <a:pt x="4704" y="0"/>
                      </a:lnTo>
                      <a:lnTo>
                        <a:pt x="4704" y="0"/>
                      </a:lnTo>
                      <a:lnTo>
                        <a:pt x="4704" y="0"/>
                      </a:lnTo>
                      <a:lnTo>
                        <a:pt x="4704" y="0"/>
                      </a:lnTo>
                      <a:lnTo>
                        <a:pt x="4704" y="0"/>
                      </a:lnTo>
                      <a:lnTo>
                        <a:pt x="4710" y="0"/>
                      </a:lnTo>
                      <a:lnTo>
                        <a:pt x="4710" y="0"/>
                      </a:lnTo>
                      <a:lnTo>
                        <a:pt x="4710" y="0"/>
                      </a:lnTo>
                      <a:lnTo>
                        <a:pt x="4710" y="0"/>
                      </a:lnTo>
                      <a:lnTo>
                        <a:pt x="4710" y="0"/>
                      </a:lnTo>
                      <a:lnTo>
                        <a:pt x="4710" y="0"/>
                      </a:lnTo>
                      <a:lnTo>
                        <a:pt x="4716" y="0"/>
                      </a:lnTo>
                      <a:lnTo>
                        <a:pt x="4716" y="0"/>
                      </a:lnTo>
                      <a:lnTo>
                        <a:pt x="4716" y="0"/>
                      </a:lnTo>
                      <a:lnTo>
                        <a:pt x="4716" y="0"/>
                      </a:lnTo>
                      <a:lnTo>
                        <a:pt x="4716" y="0"/>
                      </a:lnTo>
                      <a:lnTo>
                        <a:pt x="4716" y="0"/>
                      </a:lnTo>
                      <a:lnTo>
                        <a:pt x="4716" y="0"/>
                      </a:lnTo>
                      <a:lnTo>
                        <a:pt x="4722" y="0"/>
                      </a:lnTo>
                      <a:lnTo>
                        <a:pt x="4722" y="0"/>
                      </a:lnTo>
                      <a:lnTo>
                        <a:pt x="4722" y="0"/>
                      </a:lnTo>
                      <a:lnTo>
                        <a:pt x="4776" y="0"/>
                      </a:lnTo>
                      <a:lnTo>
                        <a:pt x="4776" y="0"/>
                      </a:lnTo>
                      <a:lnTo>
                        <a:pt x="4776" y="0"/>
                      </a:lnTo>
                      <a:lnTo>
                        <a:pt x="4776" y="0"/>
                      </a:lnTo>
                      <a:lnTo>
                        <a:pt x="4782" y="0"/>
                      </a:lnTo>
                      <a:lnTo>
                        <a:pt x="4782" y="0"/>
                      </a:lnTo>
                      <a:lnTo>
                        <a:pt x="4782" y="0"/>
                      </a:lnTo>
                      <a:lnTo>
                        <a:pt x="4782" y="0"/>
                      </a:lnTo>
                      <a:lnTo>
                        <a:pt x="4782" y="0"/>
                      </a:lnTo>
                      <a:lnTo>
                        <a:pt x="4782" y="0"/>
                      </a:lnTo>
                      <a:lnTo>
                        <a:pt x="4782" y="0"/>
                      </a:lnTo>
                      <a:lnTo>
                        <a:pt x="4788" y="0"/>
                      </a:lnTo>
                      <a:lnTo>
                        <a:pt x="4788" y="0"/>
                      </a:lnTo>
                      <a:lnTo>
                        <a:pt x="4788" y="0"/>
                      </a:lnTo>
                      <a:lnTo>
                        <a:pt x="4788" y="0"/>
                      </a:lnTo>
                      <a:lnTo>
                        <a:pt x="4788" y="0"/>
                      </a:lnTo>
                      <a:lnTo>
                        <a:pt x="4788" y="0"/>
                      </a:lnTo>
                      <a:lnTo>
                        <a:pt x="4788" y="0"/>
                      </a:lnTo>
                      <a:lnTo>
                        <a:pt x="4788" y="0"/>
                      </a:lnTo>
                      <a:lnTo>
                        <a:pt x="4794" y="0"/>
                      </a:lnTo>
                      <a:lnTo>
                        <a:pt x="4794" y="0"/>
                      </a:lnTo>
                      <a:lnTo>
                        <a:pt x="4794" y="0"/>
                      </a:lnTo>
                      <a:lnTo>
                        <a:pt x="4794" y="0"/>
                      </a:lnTo>
                      <a:lnTo>
                        <a:pt x="4794" y="0"/>
                      </a:lnTo>
                      <a:lnTo>
                        <a:pt x="4794" y="0"/>
                      </a:lnTo>
                      <a:lnTo>
                        <a:pt x="4800" y="0"/>
                      </a:lnTo>
                      <a:lnTo>
                        <a:pt x="4800" y="0"/>
                      </a:lnTo>
                      <a:lnTo>
                        <a:pt x="4800" y="0"/>
                      </a:lnTo>
                      <a:lnTo>
                        <a:pt x="4800" y="0"/>
                      </a:lnTo>
                      <a:lnTo>
                        <a:pt x="4800" y="0"/>
                      </a:lnTo>
                      <a:lnTo>
                        <a:pt x="4800" y="0"/>
                      </a:lnTo>
                      <a:lnTo>
                        <a:pt x="4806" y="0"/>
                      </a:lnTo>
                      <a:lnTo>
                        <a:pt x="4806" y="0"/>
                      </a:lnTo>
                      <a:lnTo>
                        <a:pt x="4806" y="0"/>
                      </a:lnTo>
                      <a:lnTo>
                        <a:pt x="4806" y="0"/>
                      </a:lnTo>
                      <a:lnTo>
                        <a:pt x="4806" y="0"/>
                      </a:lnTo>
                      <a:lnTo>
                        <a:pt x="4806" y="0"/>
                      </a:lnTo>
                      <a:lnTo>
                        <a:pt x="4812" y="0"/>
                      </a:lnTo>
                      <a:lnTo>
                        <a:pt x="4812" y="0"/>
                      </a:lnTo>
                      <a:lnTo>
                        <a:pt x="4812" y="0"/>
                      </a:lnTo>
                      <a:lnTo>
                        <a:pt x="4812" y="0"/>
                      </a:lnTo>
                      <a:lnTo>
                        <a:pt x="4812" y="0"/>
                      </a:lnTo>
                      <a:lnTo>
                        <a:pt x="4812" y="0"/>
                      </a:lnTo>
                      <a:lnTo>
                        <a:pt x="4812" y="0"/>
                      </a:lnTo>
                      <a:lnTo>
                        <a:pt x="4818" y="0"/>
                      </a:lnTo>
                      <a:lnTo>
                        <a:pt x="4818" y="0"/>
                      </a:lnTo>
                      <a:lnTo>
                        <a:pt x="4818" y="0"/>
                      </a:lnTo>
                      <a:lnTo>
                        <a:pt x="4818" y="0"/>
                      </a:lnTo>
                      <a:lnTo>
                        <a:pt x="4818" y="0"/>
                      </a:lnTo>
                      <a:lnTo>
                        <a:pt x="4818" y="0"/>
                      </a:lnTo>
                      <a:lnTo>
                        <a:pt x="4818" y="0"/>
                      </a:lnTo>
                      <a:lnTo>
                        <a:pt x="4824" y="0"/>
                      </a:lnTo>
                      <a:lnTo>
                        <a:pt x="4824" y="0"/>
                      </a:lnTo>
                      <a:lnTo>
                        <a:pt x="4824" y="0"/>
                      </a:lnTo>
                      <a:lnTo>
                        <a:pt x="4824" y="0"/>
                      </a:lnTo>
                      <a:lnTo>
                        <a:pt x="4824" y="0"/>
                      </a:lnTo>
                      <a:lnTo>
                        <a:pt x="4824" y="0"/>
                      </a:lnTo>
                      <a:lnTo>
                        <a:pt x="4830" y="0"/>
                      </a:lnTo>
                      <a:lnTo>
                        <a:pt x="4830" y="0"/>
                      </a:lnTo>
                      <a:lnTo>
                        <a:pt x="4884" y="0"/>
                      </a:lnTo>
                      <a:lnTo>
                        <a:pt x="4884" y="0"/>
                      </a:lnTo>
                      <a:lnTo>
                        <a:pt x="4884" y="0"/>
                      </a:lnTo>
                      <a:lnTo>
                        <a:pt x="4884" y="0"/>
                      </a:lnTo>
                      <a:lnTo>
                        <a:pt x="4884" y="0"/>
                      </a:lnTo>
                      <a:lnTo>
                        <a:pt x="4890" y="0"/>
                      </a:lnTo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26" name="Rectangle 60"/>
                <p:cNvSpPr>
                  <a:spLocks noChangeArrowheads="1"/>
                </p:cNvSpPr>
                <p:nvPr/>
              </p:nvSpPr>
              <p:spPr bwMode="auto">
                <a:xfrm>
                  <a:off x="1453" y="2065"/>
                  <a:ext cx="294" cy="10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800" b="1" i="0" u="none" strike="noStrike" cap="none" normalizeH="0" baseline="0" smtClean="0">
                      <a:ln>
                        <a:noFill/>
                      </a:ln>
                      <a:solidFill>
                        <a:srgbClr val="0000FF"/>
                      </a:solidFill>
                      <a:effectLst/>
                      <a:latin typeface="Arial" pitchFamily="34" charset="0"/>
                      <a:cs typeface="Arial" pitchFamily="34" charset="0"/>
                    </a:rPr>
                    <a:t>DISP_X</a:t>
                  </a: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1427" name="Freeform 61"/>
                <p:cNvSpPr>
                  <a:spLocks/>
                </p:cNvSpPr>
                <p:nvPr/>
              </p:nvSpPr>
              <p:spPr bwMode="auto">
                <a:xfrm>
                  <a:off x="385" y="2053"/>
                  <a:ext cx="4890" cy="1"/>
                </a:xfrm>
                <a:custGeom>
                  <a:avLst/>
                  <a:gdLst/>
                  <a:ahLst/>
                  <a:cxnLst>
                    <a:cxn ang="0">
                      <a:pos x="72" y="0"/>
                    </a:cxn>
                    <a:cxn ang="0">
                      <a:pos x="114" y="0"/>
                    </a:cxn>
                    <a:cxn ang="0">
                      <a:pos x="180" y="0"/>
                    </a:cxn>
                    <a:cxn ang="0">
                      <a:pos x="246" y="0"/>
                    </a:cxn>
                    <a:cxn ang="0">
                      <a:pos x="318" y="0"/>
                    </a:cxn>
                    <a:cxn ang="0">
                      <a:pos x="384" y="0"/>
                    </a:cxn>
                    <a:cxn ang="0">
                      <a:pos x="456" y="0"/>
                    </a:cxn>
                    <a:cxn ang="0">
                      <a:pos x="498" y="0"/>
                    </a:cxn>
                    <a:cxn ang="0">
                      <a:pos x="564" y="0"/>
                    </a:cxn>
                    <a:cxn ang="0">
                      <a:pos x="636" y="0"/>
                    </a:cxn>
                    <a:cxn ang="0">
                      <a:pos x="702" y="0"/>
                    </a:cxn>
                    <a:cxn ang="0">
                      <a:pos x="768" y="0"/>
                    </a:cxn>
                    <a:cxn ang="0">
                      <a:pos x="840" y="0"/>
                    </a:cxn>
                    <a:cxn ang="0">
                      <a:pos x="882" y="0"/>
                    </a:cxn>
                    <a:cxn ang="0">
                      <a:pos x="948" y="0"/>
                    </a:cxn>
                    <a:cxn ang="0">
                      <a:pos x="1020" y="0"/>
                    </a:cxn>
                    <a:cxn ang="0">
                      <a:pos x="1086" y="0"/>
                    </a:cxn>
                    <a:cxn ang="0">
                      <a:pos x="1152" y="0"/>
                    </a:cxn>
                    <a:cxn ang="0">
                      <a:pos x="1224" y="0"/>
                    </a:cxn>
                    <a:cxn ang="0">
                      <a:pos x="1290" y="0"/>
                    </a:cxn>
                    <a:cxn ang="0">
                      <a:pos x="1332" y="0"/>
                    </a:cxn>
                    <a:cxn ang="0">
                      <a:pos x="1404" y="0"/>
                    </a:cxn>
                    <a:cxn ang="0">
                      <a:pos x="1470" y="0"/>
                    </a:cxn>
                    <a:cxn ang="0">
                      <a:pos x="1536" y="0"/>
                    </a:cxn>
                    <a:cxn ang="0">
                      <a:pos x="1608" y="0"/>
                    </a:cxn>
                    <a:cxn ang="0">
                      <a:pos x="1674" y="0"/>
                    </a:cxn>
                    <a:cxn ang="0">
                      <a:pos x="1722" y="0"/>
                    </a:cxn>
                    <a:cxn ang="0">
                      <a:pos x="1818" y="0"/>
                    </a:cxn>
                    <a:cxn ang="0">
                      <a:pos x="1914" y="0"/>
                    </a:cxn>
                    <a:cxn ang="0">
                      <a:pos x="2010" y="0"/>
                    </a:cxn>
                    <a:cxn ang="0">
                      <a:pos x="2106" y="0"/>
                    </a:cxn>
                    <a:cxn ang="0">
                      <a:pos x="2154" y="0"/>
                    </a:cxn>
                    <a:cxn ang="0">
                      <a:pos x="2250" y="0"/>
                    </a:cxn>
                    <a:cxn ang="0">
                      <a:pos x="2346" y="0"/>
                    </a:cxn>
                    <a:cxn ang="0">
                      <a:pos x="2442" y="0"/>
                    </a:cxn>
                    <a:cxn ang="0">
                      <a:pos x="2538" y="0"/>
                    </a:cxn>
                    <a:cxn ang="0">
                      <a:pos x="2640" y="0"/>
                    </a:cxn>
                    <a:cxn ang="0">
                      <a:pos x="2682" y="0"/>
                    </a:cxn>
                    <a:cxn ang="0">
                      <a:pos x="2778" y="0"/>
                    </a:cxn>
                    <a:cxn ang="0">
                      <a:pos x="2874" y="0"/>
                    </a:cxn>
                    <a:cxn ang="0">
                      <a:pos x="2970" y="0"/>
                    </a:cxn>
                    <a:cxn ang="0">
                      <a:pos x="3066" y="0"/>
                    </a:cxn>
                    <a:cxn ang="0">
                      <a:pos x="3114" y="0"/>
                    </a:cxn>
                    <a:cxn ang="0">
                      <a:pos x="3210" y="0"/>
                    </a:cxn>
                    <a:cxn ang="0">
                      <a:pos x="3306" y="0"/>
                    </a:cxn>
                    <a:cxn ang="0">
                      <a:pos x="3402" y="0"/>
                    </a:cxn>
                    <a:cxn ang="0">
                      <a:pos x="3498" y="0"/>
                    </a:cxn>
                    <a:cxn ang="0">
                      <a:pos x="3540" y="0"/>
                    </a:cxn>
                    <a:cxn ang="0">
                      <a:pos x="3642" y="0"/>
                    </a:cxn>
                    <a:cxn ang="0">
                      <a:pos x="3738" y="0"/>
                    </a:cxn>
                    <a:cxn ang="0">
                      <a:pos x="3834" y="0"/>
                    </a:cxn>
                    <a:cxn ang="0">
                      <a:pos x="3930" y="0"/>
                    </a:cxn>
                    <a:cxn ang="0">
                      <a:pos x="4026" y="0"/>
                    </a:cxn>
                    <a:cxn ang="0">
                      <a:pos x="4074" y="0"/>
                    </a:cxn>
                    <a:cxn ang="0">
                      <a:pos x="4170" y="0"/>
                    </a:cxn>
                    <a:cxn ang="0">
                      <a:pos x="4266" y="0"/>
                    </a:cxn>
                    <a:cxn ang="0">
                      <a:pos x="4362" y="0"/>
                    </a:cxn>
                    <a:cxn ang="0">
                      <a:pos x="4458" y="0"/>
                    </a:cxn>
                    <a:cxn ang="0">
                      <a:pos x="4500" y="0"/>
                    </a:cxn>
                    <a:cxn ang="0">
                      <a:pos x="4602" y="0"/>
                    </a:cxn>
                    <a:cxn ang="0">
                      <a:pos x="4698" y="0"/>
                    </a:cxn>
                    <a:cxn ang="0">
                      <a:pos x="4794" y="0"/>
                    </a:cxn>
                  </a:cxnLst>
                  <a:rect l="0" t="0" r="r" b="b"/>
                  <a:pathLst>
                    <a:path w="4890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2" y="0"/>
                      </a:lnTo>
                      <a:lnTo>
                        <a:pt x="12" y="0"/>
                      </a:lnTo>
                      <a:lnTo>
                        <a:pt x="12" y="0"/>
                      </a:lnTo>
                      <a:lnTo>
                        <a:pt x="12" y="0"/>
                      </a:lnTo>
                      <a:lnTo>
                        <a:pt x="12" y="0"/>
                      </a:lnTo>
                      <a:lnTo>
                        <a:pt x="18" y="0"/>
                      </a:lnTo>
                      <a:lnTo>
                        <a:pt x="18" y="0"/>
                      </a:lnTo>
                      <a:lnTo>
                        <a:pt x="18" y="0"/>
                      </a:lnTo>
                      <a:lnTo>
                        <a:pt x="18" y="0"/>
                      </a:lnTo>
                      <a:lnTo>
                        <a:pt x="18" y="0"/>
                      </a:lnTo>
                      <a:lnTo>
                        <a:pt x="18" y="0"/>
                      </a:lnTo>
                      <a:lnTo>
                        <a:pt x="24" y="0"/>
                      </a:lnTo>
                      <a:lnTo>
                        <a:pt x="24" y="0"/>
                      </a:lnTo>
                      <a:lnTo>
                        <a:pt x="24" y="0"/>
                      </a:lnTo>
                      <a:lnTo>
                        <a:pt x="24" y="0"/>
                      </a:lnTo>
                      <a:lnTo>
                        <a:pt x="24" y="0"/>
                      </a:lnTo>
                      <a:lnTo>
                        <a:pt x="24" y="0"/>
                      </a:lnTo>
                      <a:lnTo>
                        <a:pt x="30" y="0"/>
                      </a:lnTo>
                      <a:lnTo>
                        <a:pt x="30" y="0"/>
                      </a:lnTo>
                      <a:lnTo>
                        <a:pt x="30" y="0"/>
                      </a:lnTo>
                      <a:lnTo>
                        <a:pt x="30" y="0"/>
                      </a:lnTo>
                      <a:lnTo>
                        <a:pt x="30" y="0"/>
                      </a:lnTo>
                      <a:lnTo>
                        <a:pt x="30" y="0"/>
                      </a:lnTo>
                      <a:lnTo>
                        <a:pt x="30" y="0"/>
                      </a:lnTo>
                      <a:lnTo>
                        <a:pt x="36" y="0"/>
                      </a:lnTo>
                      <a:lnTo>
                        <a:pt x="36" y="0"/>
                      </a:lnTo>
                      <a:lnTo>
                        <a:pt x="36" y="0"/>
                      </a:lnTo>
                      <a:lnTo>
                        <a:pt x="36" y="0"/>
                      </a:lnTo>
                      <a:lnTo>
                        <a:pt x="36" y="0"/>
                      </a:lnTo>
                      <a:lnTo>
                        <a:pt x="36" y="0"/>
                      </a:lnTo>
                      <a:lnTo>
                        <a:pt x="42" y="0"/>
                      </a:lnTo>
                      <a:lnTo>
                        <a:pt x="42" y="0"/>
                      </a:lnTo>
                      <a:lnTo>
                        <a:pt x="42" y="0"/>
                      </a:lnTo>
                      <a:lnTo>
                        <a:pt x="42" y="0"/>
                      </a:lnTo>
                      <a:lnTo>
                        <a:pt x="72" y="0"/>
                      </a:lnTo>
                      <a:lnTo>
                        <a:pt x="72" y="0"/>
                      </a:lnTo>
                      <a:lnTo>
                        <a:pt x="72" y="0"/>
                      </a:lnTo>
                      <a:lnTo>
                        <a:pt x="72" y="0"/>
                      </a:lnTo>
                      <a:lnTo>
                        <a:pt x="72" y="0"/>
                      </a:lnTo>
                      <a:lnTo>
                        <a:pt x="72" y="0"/>
                      </a:lnTo>
                      <a:lnTo>
                        <a:pt x="72" y="0"/>
                      </a:lnTo>
                      <a:lnTo>
                        <a:pt x="78" y="0"/>
                      </a:lnTo>
                      <a:lnTo>
                        <a:pt x="78" y="0"/>
                      </a:lnTo>
                      <a:lnTo>
                        <a:pt x="78" y="0"/>
                      </a:lnTo>
                      <a:lnTo>
                        <a:pt x="78" y="0"/>
                      </a:lnTo>
                      <a:lnTo>
                        <a:pt x="78" y="0"/>
                      </a:lnTo>
                      <a:lnTo>
                        <a:pt x="78" y="0"/>
                      </a:lnTo>
                      <a:lnTo>
                        <a:pt x="78" y="0"/>
                      </a:lnTo>
                      <a:lnTo>
                        <a:pt x="78" y="0"/>
                      </a:lnTo>
                      <a:lnTo>
                        <a:pt x="78" y="0"/>
                      </a:lnTo>
                      <a:lnTo>
                        <a:pt x="84" y="0"/>
                      </a:lnTo>
                      <a:lnTo>
                        <a:pt x="84" y="0"/>
                      </a:lnTo>
                      <a:lnTo>
                        <a:pt x="84" y="0"/>
                      </a:lnTo>
                      <a:lnTo>
                        <a:pt x="84" y="0"/>
                      </a:lnTo>
                      <a:lnTo>
                        <a:pt x="84" y="0"/>
                      </a:lnTo>
                      <a:lnTo>
                        <a:pt x="84" y="0"/>
                      </a:lnTo>
                      <a:lnTo>
                        <a:pt x="90" y="0"/>
                      </a:lnTo>
                      <a:lnTo>
                        <a:pt x="90" y="0"/>
                      </a:lnTo>
                      <a:lnTo>
                        <a:pt x="90" y="0"/>
                      </a:lnTo>
                      <a:lnTo>
                        <a:pt x="90" y="0"/>
                      </a:lnTo>
                      <a:lnTo>
                        <a:pt x="90" y="0"/>
                      </a:lnTo>
                      <a:lnTo>
                        <a:pt x="90" y="0"/>
                      </a:lnTo>
                      <a:lnTo>
                        <a:pt x="96" y="0"/>
                      </a:lnTo>
                      <a:lnTo>
                        <a:pt x="96" y="0"/>
                      </a:lnTo>
                      <a:lnTo>
                        <a:pt x="96" y="0"/>
                      </a:lnTo>
                      <a:lnTo>
                        <a:pt x="96" y="0"/>
                      </a:lnTo>
                      <a:lnTo>
                        <a:pt x="96" y="0"/>
                      </a:lnTo>
                      <a:lnTo>
                        <a:pt x="96" y="0"/>
                      </a:lnTo>
                      <a:lnTo>
                        <a:pt x="102" y="0"/>
                      </a:lnTo>
                      <a:lnTo>
                        <a:pt x="102" y="0"/>
                      </a:lnTo>
                      <a:lnTo>
                        <a:pt x="102" y="0"/>
                      </a:lnTo>
                      <a:lnTo>
                        <a:pt x="102" y="0"/>
                      </a:lnTo>
                      <a:lnTo>
                        <a:pt x="102" y="0"/>
                      </a:lnTo>
                      <a:lnTo>
                        <a:pt x="102" y="0"/>
                      </a:lnTo>
                      <a:lnTo>
                        <a:pt x="102" y="0"/>
                      </a:lnTo>
                      <a:lnTo>
                        <a:pt x="108" y="0"/>
                      </a:lnTo>
                      <a:lnTo>
                        <a:pt x="108" y="0"/>
                      </a:lnTo>
                      <a:lnTo>
                        <a:pt x="108" y="0"/>
                      </a:lnTo>
                      <a:lnTo>
                        <a:pt x="108" y="0"/>
                      </a:lnTo>
                      <a:lnTo>
                        <a:pt x="108" y="0"/>
                      </a:lnTo>
                      <a:lnTo>
                        <a:pt x="108" y="0"/>
                      </a:lnTo>
                      <a:lnTo>
                        <a:pt x="114" y="0"/>
                      </a:lnTo>
                      <a:lnTo>
                        <a:pt x="114" y="0"/>
                      </a:lnTo>
                      <a:lnTo>
                        <a:pt x="114" y="0"/>
                      </a:lnTo>
                      <a:lnTo>
                        <a:pt x="114" y="0"/>
                      </a:lnTo>
                      <a:lnTo>
                        <a:pt x="114" y="0"/>
                      </a:lnTo>
                      <a:lnTo>
                        <a:pt x="114" y="0"/>
                      </a:lnTo>
                      <a:lnTo>
                        <a:pt x="114" y="0"/>
                      </a:lnTo>
                      <a:lnTo>
                        <a:pt x="120" y="0"/>
                      </a:lnTo>
                      <a:lnTo>
                        <a:pt x="120" y="0"/>
                      </a:lnTo>
                      <a:lnTo>
                        <a:pt x="120" y="0"/>
                      </a:lnTo>
                      <a:lnTo>
                        <a:pt x="144" y="0"/>
                      </a:lnTo>
                      <a:lnTo>
                        <a:pt x="144" y="0"/>
                      </a:lnTo>
                      <a:lnTo>
                        <a:pt x="150" y="0"/>
                      </a:lnTo>
                      <a:lnTo>
                        <a:pt x="150" y="0"/>
                      </a:lnTo>
                      <a:lnTo>
                        <a:pt x="150" y="0"/>
                      </a:lnTo>
                      <a:lnTo>
                        <a:pt x="150" y="0"/>
                      </a:lnTo>
                      <a:lnTo>
                        <a:pt x="150" y="0"/>
                      </a:lnTo>
                      <a:lnTo>
                        <a:pt x="150" y="0"/>
                      </a:lnTo>
                      <a:lnTo>
                        <a:pt x="150" y="0"/>
                      </a:lnTo>
                      <a:lnTo>
                        <a:pt x="156" y="0"/>
                      </a:lnTo>
                      <a:lnTo>
                        <a:pt x="156" y="0"/>
                      </a:lnTo>
                      <a:lnTo>
                        <a:pt x="156" y="0"/>
                      </a:lnTo>
                      <a:lnTo>
                        <a:pt x="156" y="0"/>
                      </a:lnTo>
                      <a:lnTo>
                        <a:pt x="156" y="0"/>
                      </a:lnTo>
                      <a:lnTo>
                        <a:pt x="156" y="0"/>
                      </a:lnTo>
                      <a:lnTo>
                        <a:pt x="156" y="0"/>
                      </a:lnTo>
                      <a:lnTo>
                        <a:pt x="156" y="0"/>
                      </a:lnTo>
                      <a:lnTo>
                        <a:pt x="162" y="0"/>
                      </a:lnTo>
                      <a:lnTo>
                        <a:pt x="162" y="0"/>
                      </a:lnTo>
                      <a:lnTo>
                        <a:pt x="162" y="0"/>
                      </a:lnTo>
                      <a:lnTo>
                        <a:pt x="162" y="0"/>
                      </a:lnTo>
                      <a:lnTo>
                        <a:pt x="162" y="0"/>
                      </a:lnTo>
                      <a:lnTo>
                        <a:pt x="162" y="0"/>
                      </a:lnTo>
                      <a:lnTo>
                        <a:pt x="168" y="0"/>
                      </a:lnTo>
                      <a:lnTo>
                        <a:pt x="168" y="0"/>
                      </a:lnTo>
                      <a:lnTo>
                        <a:pt x="168" y="0"/>
                      </a:lnTo>
                      <a:lnTo>
                        <a:pt x="168" y="0"/>
                      </a:lnTo>
                      <a:lnTo>
                        <a:pt x="168" y="0"/>
                      </a:lnTo>
                      <a:lnTo>
                        <a:pt x="168" y="0"/>
                      </a:lnTo>
                      <a:lnTo>
                        <a:pt x="174" y="0"/>
                      </a:lnTo>
                      <a:lnTo>
                        <a:pt x="174" y="0"/>
                      </a:lnTo>
                      <a:lnTo>
                        <a:pt x="174" y="0"/>
                      </a:lnTo>
                      <a:lnTo>
                        <a:pt x="174" y="0"/>
                      </a:lnTo>
                      <a:lnTo>
                        <a:pt x="174" y="0"/>
                      </a:lnTo>
                      <a:lnTo>
                        <a:pt x="174" y="0"/>
                      </a:lnTo>
                      <a:lnTo>
                        <a:pt x="174" y="0"/>
                      </a:lnTo>
                      <a:lnTo>
                        <a:pt x="180" y="0"/>
                      </a:lnTo>
                      <a:lnTo>
                        <a:pt x="180" y="0"/>
                      </a:lnTo>
                      <a:lnTo>
                        <a:pt x="180" y="0"/>
                      </a:lnTo>
                      <a:lnTo>
                        <a:pt x="180" y="0"/>
                      </a:lnTo>
                      <a:lnTo>
                        <a:pt x="180" y="0"/>
                      </a:lnTo>
                      <a:lnTo>
                        <a:pt x="180" y="0"/>
                      </a:lnTo>
                      <a:lnTo>
                        <a:pt x="180" y="0"/>
                      </a:lnTo>
                      <a:lnTo>
                        <a:pt x="186" y="0"/>
                      </a:lnTo>
                      <a:lnTo>
                        <a:pt x="186" y="0"/>
                      </a:lnTo>
                      <a:lnTo>
                        <a:pt x="186" y="0"/>
                      </a:lnTo>
                      <a:lnTo>
                        <a:pt x="186" y="0"/>
                      </a:lnTo>
                      <a:lnTo>
                        <a:pt x="186" y="0"/>
                      </a:lnTo>
                      <a:lnTo>
                        <a:pt x="186" y="0"/>
                      </a:lnTo>
                      <a:lnTo>
                        <a:pt x="192" y="0"/>
                      </a:lnTo>
                      <a:lnTo>
                        <a:pt x="192" y="0"/>
                      </a:lnTo>
                      <a:lnTo>
                        <a:pt x="192" y="0"/>
                      </a:lnTo>
                      <a:lnTo>
                        <a:pt x="192" y="0"/>
                      </a:lnTo>
                      <a:lnTo>
                        <a:pt x="192" y="0"/>
                      </a:lnTo>
                      <a:lnTo>
                        <a:pt x="192" y="0"/>
                      </a:lnTo>
                      <a:lnTo>
                        <a:pt x="192" y="0"/>
                      </a:lnTo>
                      <a:lnTo>
                        <a:pt x="192" y="0"/>
                      </a:lnTo>
                      <a:lnTo>
                        <a:pt x="222" y="0"/>
                      </a:lnTo>
                      <a:lnTo>
                        <a:pt x="222" y="0"/>
                      </a:lnTo>
                      <a:lnTo>
                        <a:pt x="222" y="0"/>
                      </a:lnTo>
                      <a:lnTo>
                        <a:pt x="222" y="0"/>
                      </a:lnTo>
                      <a:lnTo>
                        <a:pt x="228" y="0"/>
                      </a:lnTo>
                      <a:lnTo>
                        <a:pt x="228" y="0"/>
                      </a:lnTo>
                      <a:lnTo>
                        <a:pt x="228" y="0"/>
                      </a:lnTo>
                      <a:lnTo>
                        <a:pt x="228" y="0"/>
                      </a:lnTo>
                      <a:lnTo>
                        <a:pt x="228" y="0"/>
                      </a:lnTo>
                      <a:lnTo>
                        <a:pt x="228" y="0"/>
                      </a:lnTo>
                      <a:lnTo>
                        <a:pt x="228" y="0"/>
                      </a:lnTo>
                      <a:lnTo>
                        <a:pt x="234" y="0"/>
                      </a:lnTo>
                      <a:lnTo>
                        <a:pt x="234" y="0"/>
                      </a:lnTo>
                      <a:lnTo>
                        <a:pt x="234" y="0"/>
                      </a:lnTo>
                      <a:lnTo>
                        <a:pt x="234" y="0"/>
                      </a:lnTo>
                      <a:lnTo>
                        <a:pt x="234" y="0"/>
                      </a:lnTo>
                      <a:lnTo>
                        <a:pt x="234" y="0"/>
                      </a:lnTo>
                      <a:lnTo>
                        <a:pt x="234" y="0"/>
                      </a:lnTo>
                      <a:lnTo>
                        <a:pt x="234" y="0"/>
                      </a:lnTo>
                      <a:lnTo>
                        <a:pt x="240" y="0"/>
                      </a:lnTo>
                      <a:lnTo>
                        <a:pt x="240" y="0"/>
                      </a:lnTo>
                      <a:lnTo>
                        <a:pt x="240" y="0"/>
                      </a:lnTo>
                      <a:lnTo>
                        <a:pt x="240" y="0"/>
                      </a:lnTo>
                      <a:lnTo>
                        <a:pt x="240" y="0"/>
                      </a:lnTo>
                      <a:lnTo>
                        <a:pt x="240" y="0"/>
                      </a:lnTo>
                      <a:lnTo>
                        <a:pt x="246" y="0"/>
                      </a:lnTo>
                      <a:lnTo>
                        <a:pt x="246" y="0"/>
                      </a:lnTo>
                      <a:lnTo>
                        <a:pt x="246" y="0"/>
                      </a:lnTo>
                      <a:lnTo>
                        <a:pt x="246" y="0"/>
                      </a:lnTo>
                      <a:lnTo>
                        <a:pt x="246" y="0"/>
                      </a:lnTo>
                      <a:lnTo>
                        <a:pt x="246" y="0"/>
                      </a:lnTo>
                      <a:lnTo>
                        <a:pt x="252" y="0"/>
                      </a:lnTo>
                      <a:lnTo>
                        <a:pt x="252" y="0"/>
                      </a:lnTo>
                      <a:lnTo>
                        <a:pt x="252" y="0"/>
                      </a:lnTo>
                      <a:lnTo>
                        <a:pt x="252" y="0"/>
                      </a:lnTo>
                      <a:lnTo>
                        <a:pt x="252" y="0"/>
                      </a:lnTo>
                      <a:lnTo>
                        <a:pt x="252" y="0"/>
                      </a:lnTo>
                      <a:lnTo>
                        <a:pt x="258" y="0"/>
                      </a:lnTo>
                      <a:lnTo>
                        <a:pt x="258" y="0"/>
                      </a:lnTo>
                      <a:lnTo>
                        <a:pt x="258" y="0"/>
                      </a:lnTo>
                      <a:lnTo>
                        <a:pt x="258" y="0"/>
                      </a:lnTo>
                      <a:lnTo>
                        <a:pt x="258" y="0"/>
                      </a:lnTo>
                      <a:lnTo>
                        <a:pt x="258" y="0"/>
                      </a:lnTo>
                      <a:lnTo>
                        <a:pt x="258" y="0"/>
                      </a:lnTo>
                      <a:lnTo>
                        <a:pt x="264" y="0"/>
                      </a:lnTo>
                      <a:lnTo>
                        <a:pt x="264" y="0"/>
                      </a:lnTo>
                      <a:lnTo>
                        <a:pt x="264" y="0"/>
                      </a:lnTo>
                      <a:lnTo>
                        <a:pt x="264" y="0"/>
                      </a:lnTo>
                      <a:lnTo>
                        <a:pt x="264" y="0"/>
                      </a:lnTo>
                      <a:lnTo>
                        <a:pt x="264" y="0"/>
                      </a:lnTo>
                      <a:lnTo>
                        <a:pt x="264" y="0"/>
                      </a:lnTo>
                      <a:lnTo>
                        <a:pt x="270" y="0"/>
                      </a:lnTo>
                      <a:lnTo>
                        <a:pt x="270" y="0"/>
                      </a:lnTo>
                      <a:lnTo>
                        <a:pt x="270" y="0"/>
                      </a:lnTo>
                      <a:lnTo>
                        <a:pt x="270" y="0"/>
                      </a:lnTo>
                      <a:lnTo>
                        <a:pt x="270" y="0"/>
                      </a:lnTo>
                      <a:lnTo>
                        <a:pt x="270" y="0"/>
                      </a:lnTo>
                      <a:lnTo>
                        <a:pt x="300" y="0"/>
                      </a:lnTo>
                      <a:lnTo>
                        <a:pt x="300" y="0"/>
                      </a:lnTo>
                      <a:lnTo>
                        <a:pt x="300" y="0"/>
                      </a:lnTo>
                      <a:lnTo>
                        <a:pt x="300" y="0"/>
                      </a:lnTo>
                      <a:lnTo>
                        <a:pt x="300" y="0"/>
                      </a:lnTo>
                      <a:lnTo>
                        <a:pt x="300" y="0"/>
                      </a:lnTo>
                      <a:lnTo>
                        <a:pt x="306" y="0"/>
                      </a:lnTo>
                      <a:lnTo>
                        <a:pt x="306" y="0"/>
                      </a:lnTo>
                      <a:lnTo>
                        <a:pt x="306" y="0"/>
                      </a:lnTo>
                      <a:lnTo>
                        <a:pt x="306" y="0"/>
                      </a:lnTo>
                      <a:lnTo>
                        <a:pt x="306" y="0"/>
                      </a:lnTo>
                      <a:lnTo>
                        <a:pt x="306" y="0"/>
                      </a:lnTo>
                      <a:lnTo>
                        <a:pt x="306" y="0"/>
                      </a:lnTo>
                      <a:lnTo>
                        <a:pt x="312" y="0"/>
                      </a:lnTo>
                      <a:lnTo>
                        <a:pt x="312" y="0"/>
                      </a:lnTo>
                      <a:lnTo>
                        <a:pt x="312" y="0"/>
                      </a:lnTo>
                      <a:lnTo>
                        <a:pt x="312" y="0"/>
                      </a:lnTo>
                      <a:lnTo>
                        <a:pt x="312" y="0"/>
                      </a:lnTo>
                      <a:lnTo>
                        <a:pt x="312" y="0"/>
                      </a:lnTo>
                      <a:lnTo>
                        <a:pt x="312" y="0"/>
                      </a:lnTo>
                      <a:lnTo>
                        <a:pt x="318" y="0"/>
                      </a:lnTo>
                      <a:lnTo>
                        <a:pt x="318" y="0"/>
                      </a:lnTo>
                      <a:lnTo>
                        <a:pt x="318" y="0"/>
                      </a:lnTo>
                      <a:lnTo>
                        <a:pt x="318" y="0"/>
                      </a:lnTo>
                      <a:lnTo>
                        <a:pt x="318" y="0"/>
                      </a:lnTo>
                      <a:lnTo>
                        <a:pt x="318" y="0"/>
                      </a:lnTo>
                      <a:lnTo>
                        <a:pt x="318" y="0"/>
                      </a:lnTo>
                      <a:lnTo>
                        <a:pt x="324" y="0"/>
                      </a:lnTo>
                      <a:lnTo>
                        <a:pt x="324" y="0"/>
                      </a:lnTo>
                      <a:lnTo>
                        <a:pt x="324" y="0"/>
                      </a:lnTo>
                      <a:lnTo>
                        <a:pt x="324" y="0"/>
                      </a:lnTo>
                      <a:lnTo>
                        <a:pt x="324" y="0"/>
                      </a:lnTo>
                      <a:lnTo>
                        <a:pt x="324" y="0"/>
                      </a:lnTo>
                      <a:lnTo>
                        <a:pt x="330" y="0"/>
                      </a:lnTo>
                      <a:lnTo>
                        <a:pt x="330" y="0"/>
                      </a:lnTo>
                      <a:lnTo>
                        <a:pt x="330" y="0"/>
                      </a:lnTo>
                      <a:lnTo>
                        <a:pt x="330" y="0"/>
                      </a:lnTo>
                      <a:lnTo>
                        <a:pt x="330" y="0"/>
                      </a:lnTo>
                      <a:lnTo>
                        <a:pt x="330" y="0"/>
                      </a:lnTo>
                      <a:lnTo>
                        <a:pt x="336" y="0"/>
                      </a:lnTo>
                      <a:lnTo>
                        <a:pt x="336" y="0"/>
                      </a:lnTo>
                      <a:lnTo>
                        <a:pt x="336" y="0"/>
                      </a:lnTo>
                      <a:lnTo>
                        <a:pt x="336" y="0"/>
                      </a:lnTo>
                      <a:lnTo>
                        <a:pt x="336" y="0"/>
                      </a:lnTo>
                      <a:lnTo>
                        <a:pt x="336" y="0"/>
                      </a:lnTo>
                      <a:lnTo>
                        <a:pt x="336" y="0"/>
                      </a:lnTo>
                      <a:lnTo>
                        <a:pt x="342" y="0"/>
                      </a:lnTo>
                      <a:lnTo>
                        <a:pt x="342" y="0"/>
                      </a:lnTo>
                      <a:lnTo>
                        <a:pt x="342" y="0"/>
                      </a:lnTo>
                      <a:lnTo>
                        <a:pt x="342" y="0"/>
                      </a:lnTo>
                      <a:lnTo>
                        <a:pt x="342" y="0"/>
                      </a:lnTo>
                      <a:lnTo>
                        <a:pt x="342" y="0"/>
                      </a:lnTo>
                      <a:lnTo>
                        <a:pt x="342" y="0"/>
                      </a:lnTo>
                      <a:lnTo>
                        <a:pt x="348" y="0"/>
                      </a:lnTo>
                      <a:lnTo>
                        <a:pt x="348" y="0"/>
                      </a:lnTo>
                      <a:lnTo>
                        <a:pt x="348" y="0"/>
                      </a:lnTo>
                      <a:lnTo>
                        <a:pt x="348" y="0"/>
                      </a:lnTo>
                      <a:lnTo>
                        <a:pt x="378" y="0"/>
                      </a:lnTo>
                      <a:lnTo>
                        <a:pt x="378" y="0"/>
                      </a:lnTo>
                      <a:lnTo>
                        <a:pt x="378" y="0"/>
                      </a:lnTo>
                      <a:lnTo>
                        <a:pt x="378" y="0"/>
                      </a:lnTo>
                      <a:lnTo>
                        <a:pt x="378" y="0"/>
                      </a:lnTo>
                      <a:lnTo>
                        <a:pt x="378" y="0"/>
                      </a:lnTo>
                      <a:lnTo>
                        <a:pt x="378" y="0"/>
                      </a:lnTo>
                      <a:lnTo>
                        <a:pt x="378" y="0"/>
                      </a:lnTo>
                      <a:lnTo>
                        <a:pt x="384" y="0"/>
                      </a:lnTo>
                      <a:lnTo>
                        <a:pt x="384" y="0"/>
                      </a:lnTo>
                      <a:lnTo>
                        <a:pt x="384" y="0"/>
                      </a:lnTo>
                      <a:lnTo>
                        <a:pt x="384" y="0"/>
                      </a:lnTo>
                      <a:lnTo>
                        <a:pt x="384" y="0"/>
                      </a:lnTo>
                      <a:lnTo>
                        <a:pt x="384" y="0"/>
                      </a:lnTo>
                      <a:lnTo>
                        <a:pt x="384" y="0"/>
                      </a:lnTo>
                      <a:lnTo>
                        <a:pt x="384" y="0"/>
                      </a:lnTo>
                      <a:lnTo>
                        <a:pt x="390" y="0"/>
                      </a:lnTo>
                      <a:lnTo>
                        <a:pt x="390" y="0"/>
                      </a:lnTo>
                      <a:lnTo>
                        <a:pt x="390" y="0"/>
                      </a:lnTo>
                      <a:lnTo>
                        <a:pt x="390" y="0"/>
                      </a:lnTo>
                      <a:lnTo>
                        <a:pt x="390" y="0"/>
                      </a:lnTo>
                      <a:lnTo>
                        <a:pt x="390" y="0"/>
                      </a:lnTo>
                      <a:lnTo>
                        <a:pt x="396" y="0"/>
                      </a:lnTo>
                      <a:lnTo>
                        <a:pt x="396" y="0"/>
                      </a:lnTo>
                      <a:lnTo>
                        <a:pt x="396" y="0"/>
                      </a:lnTo>
                      <a:lnTo>
                        <a:pt x="396" y="0"/>
                      </a:lnTo>
                      <a:lnTo>
                        <a:pt x="396" y="0"/>
                      </a:lnTo>
                      <a:lnTo>
                        <a:pt x="396" y="0"/>
                      </a:lnTo>
                      <a:lnTo>
                        <a:pt x="402" y="0"/>
                      </a:lnTo>
                      <a:lnTo>
                        <a:pt x="402" y="0"/>
                      </a:lnTo>
                      <a:lnTo>
                        <a:pt x="402" y="0"/>
                      </a:lnTo>
                      <a:lnTo>
                        <a:pt x="402" y="0"/>
                      </a:lnTo>
                      <a:lnTo>
                        <a:pt x="402" y="0"/>
                      </a:lnTo>
                      <a:lnTo>
                        <a:pt x="402" y="0"/>
                      </a:lnTo>
                      <a:lnTo>
                        <a:pt x="408" y="0"/>
                      </a:lnTo>
                      <a:lnTo>
                        <a:pt x="408" y="0"/>
                      </a:lnTo>
                      <a:lnTo>
                        <a:pt x="408" y="0"/>
                      </a:lnTo>
                      <a:lnTo>
                        <a:pt x="408" y="0"/>
                      </a:lnTo>
                      <a:lnTo>
                        <a:pt x="408" y="0"/>
                      </a:lnTo>
                      <a:lnTo>
                        <a:pt x="408" y="0"/>
                      </a:lnTo>
                      <a:lnTo>
                        <a:pt x="408" y="0"/>
                      </a:lnTo>
                      <a:lnTo>
                        <a:pt x="414" y="0"/>
                      </a:lnTo>
                      <a:lnTo>
                        <a:pt x="414" y="0"/>
                      </a:lnTo>
                      <a:lnTo>
                        <a:pt x="414" y="0"/>
                      </a:lnTo>
                      <a:lnTo>
                        <a:pt x="414" y="0"/>
                      </a:lnTo>
                      <a:lnTo>
                        <a:pt x="414" y="0"/>
                      </a:lnTo>
                      <a:lnTo>
                        <a:pt x="414" y="0"/>
                      </a:lnTo>
                      <a:lnTo>
                        <a:pt x="414" y="0"/>
                      </a:lnTo>
                      <a:lnTo>
                        <a:pt x="420" y="0"/>
                      </a:lnTo>
                      <a:lnTo>
                        <a:pt x="420" y="0"/>
                      </a:lnTo>
                      <a:lnTo>
                        <a:pt x="420" y="0"/>
                      </a:lnTo>
                      <a:lnTo>
                        <a:pt x="420" y="0"/>
                      </a:lnTo>
                      <a:lnTo>
                        <a:pt x="420" y="0"/>
                      </a:lnTo>
                      <a:lnTo>
                        <a:pt x="420" y="0"/>
                      </a:lnTo>
                      <a:lnTo>
                        <a:pt x="426" y="0"/>
                      </a:lnTo>
                      <a:lnTo>
                        <a:pt x="426" y="0"/>
                      </a:lnTo>
                      <a:lnTo>
                        <a:pt x="426" y="0"/>
                      </a:lnTo>
                      <a:lnTo>
                        <a:pt x="450" y="0"/>
                      </a:lnTo>
                      <a:lnTo>
                        <a:pt x="450" y="0"/>
                      </a:lnTo>
                      <a:lnTo>
                        <a:pt x="456" y="0"/>
                      </a:lnTo>
                      <a:lnTo>
                        <a:pt x="456" y="0"/>
                      </a:lnTo>
                      <a:lnTo>
                        <a:pt x="456" y="0"/>
                      </a:lnTo>
                      <a:lnTo>
                        <a:pt x="456" y="0"/>
                      </a:lnTo>
                      <a:lnTo>
                        <a:pt x="456" y="0"/>
                      </a:lnTo>
                      <a:lnTo>
                        <a:pt x="456" y="0"/>
                      </a:lnTo>
                      <a:lnTo>
                        <a:pt x="456" y="0"/>
                      </a:lnTo>
                      <a:lnTo>
                        <a:pt x="456" y="0"/>
                      </a:lnTo>
                      <a:lnTo>
                        <a:pt x="462" y="0"/>
                      </a:lnTo>
                      <a:lnTo>
                        <a:pt x="462" y="0"/>
                      </a:lnTo>
                      <a:lnTo>
                        <a:pt x="462" y="0"/>
                      </a:lnTo>
                      <a:lnTo>
                        <a:pt x="462" y="0"/>
                      </a:lnTo>
                      <a:lnTo>
                        <a:pt x="462" y="0"/>
                      </a:lnTo>
                      <a:lnTo>
                        <a:pt x="462" y="0"/>
                      </a:lnTo>
                      <a:lnTo>
                        <a:pt x="462" y="0"/>
                      </a:lnTo>
                      <a:lnTo>
                        <a:pt x="462" y="0"/>
                      </a:lnTo>
                      <a:lnTo>
                        <a:pt x="468" y="0"/>
                      </a:lnTo>
                      <a:lnTo>
                        <a:pt x="468" y="0"/>
                      </a:lnTo>
                      <a:lnTo>
                        <a:pt x="468" y="0"/>
                      </a:lnTo>
                      <a:lnTo>
                        <a:pt x="468" y="0"/>
                      </a:lnTo>
                      <a:lnTo>
                        <a:pt x="468" y="0"/>
                      </a:lnTo>
                      <a:lnTo>
                        <a:pt x="468" y="0"/>
                      </a:lnTo>
                      <a:lnTo>
                        <a:pt x="474" y="0"/>
                      </a:lnTo>
                      <a:lnTo>
                        <a:pt x="474" y="0"/>
                      </a:lnTo>
                      <a:lnTo>
                        <a:pt x="474" y="0"/>
                      </a:lnTo>
                      <a:lnTo>
                        <a:pt x="474" y="0"/>
                      </a:lnTo>
                      <a:lnTo>
                        <a:pt x="474" y="0"/>
                      </a:lnTo>
                      <a:lnTo>
                        <a:pt x="474" y="0"/>
                      </a:lnTo>
                      <a:lnTo>
                        <a:pt x="480" y="0"/>
                      </a:lnTo>
                      <a:lnTo>
                        <a:pt x="480" y="0"/>
                      </a:lnTo>
                      <a:lnTo>
                        <a:pt x="480" y="0"/>
                      </a:lnTo>
                      <a:lnTo>
                        <a:pt x="480" y="0"/>
                      </a:lnTo>
                      <a:lnTo>
                        <a:pt x="480" y="0"/>
                      </a:lnTo>
                      <a:lnTo>
                        <a:pt x="480" y="0"/>
                      </a:lnTo>
                      <a:lnTo>
                        <a:pt x="486" y="0"/>
                      </a:lnTo>
                      <a:lnTo>
                        <a:pt x="486" y="0"/>
                      </a:lnTo>
                      <a:lnTo>
                        <a:pt x="486" y="0"/>
                      </a:lnTo>
                      <a:lnTo>
                        <a:pt x="486" y="0"/>
                      </a:lnTo>
                      <a:lnTo>
                        <a:pt x="486" y="0"/>
                      </a:lnTo>
                      <a:lnTo>
                        <a:pt x="486" y="0"/>
                      </a:lnTo>
                      <a:lnTo>
                        <a:pt x="486" y="0"/>
                      </a:lnTo>
                      <a:lnTo>
                        <a:pt x="492" y="0"/>
                      </a:lnTo>
                      <a:lnTo>
                        <a:pt x="492" y="0"/>
                      </a:lnTo>
                      <a:lnTo>
                        <a:pt x="492" y="0"/>
                      </a:lnTo>
                      <a:lnTo>
                        <a:pt x="492" y="0"/>
                      </a:lnTo>
                      <a:lnTo>
                        <a:pt x="492" y="0"/>
                      </a:lnTo>
                      <a:lnTo>
                        <a:pt x="492" y="0"/>
                      </a:lnTo>
                      <a:lnTo>
                        <a:pt x="492" y="0"/>
                      </a:lnTo>
                      <a:lnTo>
                        <a:pt x="498" y="0"/>
                      </a:lnTo>
                      <a:lnTo>
                        <a:pt x="498" y="0"/>
                      </a:lnTo>
                      <a:lnTo>
                        <a:pt x="498" y="0"/>
                      </a:lnTo>
                      <a:lnTo>
                        <a:pt x="498" y="0"/>
                      </a:lnTo>
                      <a:lnTo>
                        <a:pt x="498" y="0"/>
                      </a:lnTo>
                      <a:lnTo>
                        <a:pt x="498" y="0"/>
                      </a:lnTo>
                      <a:lnTo>
                        <a:pt x="498" y="0"/>
                      </a:lnTo>
                      <a:lnTo>
                        <a:pt x="528" y="0"/>
                      </a:lnTo>
                      <a:lnTo>
                        <a:pt x="528" y="0"/>
                      </a:lnTo>
                      <a:lnTo>
                        <a:pt x="528" y="0"/>
                      </a:lnTo>
                      <a:lnTo>
                        <a:pt x="528" y="0"/>
                      </a:lnTo>
                      <a:lnTo>
                        <a:pt x="534" y="0"/>
                      </a:lnTo>
                      <a:lnTo>
                        <a:pt x="534" y="0"/>
                      </a:lnTo>
                      <a:lnTo>
                        <a:pt x="534" y="0"/>
                      </a:lnTo>
                      <a:lnTo>
                        <a:pt x="534" y="0"/>
                      </a:lnTo>
                      <a:lnTo>
                        <a:pt x="534" y="0"/>
                      </a:lnTo>
                      <a:lnTo>
                        <a:pt x="534" y="0"/>
                      </a:lnTo>
                      <a:lnTo>
                        <a:pt x="534" y="0"/>
                      </a:lnTo>
                      <a:lnTo>
                        <a:pt x="540" y="0"/>
                      </a:lnTo>
                      <a:lnTo>
                        <a:pt x="540" y="0"/>
                      </a:lnTo>
                      <a:lnTo>
                        <a:pt x="540" y="0"/>
                      </a:lnTo>
                      <a:lnTo>
                        <a:pt x="540" y="0"/>
                      </a:lnTo>
                      <a:lnTo>
                        <a:pt x="540" y="0"/>
                      </a:lnTo>
                      <a:lnTo>
                        <a:pt x="540" y="0"/>
                      </a:lnTo>
                      <a:lnTo>
                        <a:pt x="540" y="0"/>
                      </a:lnTo>
                      <a:lnTo>
                        <a:pt x="540" y="0"/>
                      </a:lnTo>
                      <a:lnTo>
                        <a:pt x="546" y="0"/>
                      </a:lnTo>
                      <a:lnTo>
                        <a:pt x="546" y="0"/>
                      </a:lnTo>
                      <a:lnTo>
                        <a:pt x="546" y="0"/>
                      </a:lnTo>
                      <a:lnTo>
                        <a:pt x="546" y="0"/>
                      </a:lnTo>
                      <a:lnTo>
                        <a:pt x="546" y="0"/>
                      </a:lnTo>
                      <a:lnTo>
                        <a:pt x="546" y="0"/>
                      </a:lnTo>
                      <a:lnTo>
                        <a:pt x="552" y="0"/>
                      </a:lnTo>
                      <a:lnTo>
                        <a:pt x="552" y="0"/>
                      </a:lnTo>
                      <a:lnTo>
                        <a:pt x="552" y="0"/>
                      </a:lnTo>
                      <a:lnTo>
                        <a:pt x="552" y="0"/>
                      </a:lnTo>
                      <a:lnTo>
                        <a:pt x="552" y="0"/>
                      </a:lnTo>
                      <a:lnTo>
                        <a:pt x="552" y="0"/>
                      </a:lnTo>
                      <a:lnTo>
                        <a:pt x="558" y="0"/>
                      </a:lnTo>
                      <a:lnTo>
                        <a:pt x="558" y="0"/>
                      </a:lnTo>
                      <a:lnTo>
                        <a:pt x="558" y="0"/>
                      </a:lnTo>
                      <a:lnTo>
                        <a:pt x="558" y="0"/>
                      </a:lnTo>
                      <a:lnTo>
                        <a:pt x="558" y="0"/>
                      </a:lnTo>
                      <a:lnTo>
                        <a:pt x="558" y="0"/>
                      </a:lnTo>
                      <a:lnTo>
                        <a:pt x="558" y="0"/>
                      </a:lnTo>
                      <a:lnTo>
                        <a:pt x="564" y="0"/>
                      </a:lnTo>
                      <a:lnTo>
                        <a:pt x="564" y="0"/>
                      </a:lnTo>
                      <a:lnTo>
                        <a:pt x="564" y="0"/>
                      </a:lnTo>
                      <a:lnTo>
                        <a:pt x="564" y="0"/>
                      </a:lnTo>
                      <a:lnTo>
                        <a:pt x="564" y="0"/>
                      </a:lnTo>
                      <a:lnTo>
                        <a:pt x="564" y="0"/>
                      </a:lnTo>
                      <a:lnTo>
                        <a:pt x="564" y="0"/>
                      </a:lnTo>
                      <a:lnTo>
                        <a:pt x="570" y="0"/>
                      </a:lnTo>
                      <a:lnTo>
                        <a:pt x="570" y="0"/>
                      </a:lnTo>
                      <a:lnTo>
                        <a:pt x="570" y="0"/>
                      </a:lnTo>
                      <a:lnTo>
                        <a:pt x="570" y="0"/>
                      </a:lnTo>
                      <a:lnTo>
                        <a:pt x="570" y="0"/>
                      </a:lnTo>
                      <a:lnTo>
                        <a:pt x="570" y="0"/>
                      </a:lnTo>
                      <a:lnTo>
                        <a:pt x="576" y="0"/>
                      </a:lnTo>
                      <a:lnTo>
                        <a:pt x="576" y="0"/>
                      </a:lnTo>
                      <a:lnTo>
                        <a:pt x="576" y="0"/>
                      </a:lnTo>
                      <a:lnTo>
                        <a:pt x="576" y="0"/>
                      </a:lnTo>
                      <a:lnTo>
                        <a:pt x="576" y="0"/>
                      </a:lnTo>
                      <a:lnTo>
                        <a:pt x="576" y="0"/>
                      </a:lnTo>
                      <a:lnTo>
                        <a:pt x="606" y="0"/>
                      </a:lnTo>
                      <a:lnTo>
                        <a:pt x="606" y="0"/>
                      </a:lnTo>
                      <a:lnTo>
                        <a:pt x="606" y="0"/>
                      </a:lnTo>
                      <a:lnTo>
                        <a:pt x="606" y="0"/>
                      </a:lnTo>
                      <a:lnTo>
                        <a:pt x="606" y="0"/>
                      </a:lnTo>
                      <a:lnTo>
                        <a:pt x="606" y="0"/>
                      </a:lnTo>
                      <a:lnTo>
                        <a:pt x="612" y="0"/>
                      </a:lnTo>
                      <a:lnTo>
                        <a:pt x="612" y="0"/>
                      </a:lnTo>
                      <a:lnTo>
                        <a:pt x="612" y="0"/>
                      </a:lnTo>
                      <a:lnTo>
                        <a:pt x="612" y="0"/>
                      </a:lnTo>
                      <a:lnTo>
                        <a:pt x="612" y="0"/>
                      </a:lnTo>
                      <a:lnTo>
                        <a:pt x="612" y="0"/>
                      </a:lnTo>
                      <a:lnTo>
                        <a:pt x="612" y="0"/>
                      </a:lnTo>
                      <a:lnTo>
                        <a:pt x="612" y="0"/>
                      </a:lnTo>
                      <a:lnTo>
                        <a:pt x="612" y="0"/>
                      </a:lnTo>
                      <a:lnTo>
                        <a:pt x="618" y="0"/>
                      </a:lnTo>
                      <a:lnTo>
                        <a:pt x="618" y="0"/>
                      </a:lnTo>
                      <a:lnTo>
                        <a:pt x="618" y="0"/>
                      </a:lnTo>
                      <a:lnTo>
                        <a:pt x="618" y="0"/>
                      </a:lnTo>
                      <a:lnTo>
                        <a:pt x="618" y="0"/>
                      </a:lnTo>
                      <a:lnTo>
                        <a:pt x="618" y="0"/>
                      </a:lnTo>
                      <a:lnTo>
                        <a:pt x="624" y="0"/>
                      </a:lnTo>
                      <a:lnTo>
                        <a:pt x="624" y="0"/>
                      </a:lnTo>
                      <a:lnTo>
                        <a:pt x="624" y="0"/>
                      </a:lnTo>
                      <a:lnTo>
                        <a:pt x="624" y="0"/>
                      </a:lnTo>
                      <a:lnTo>
                        <a:pt x="624" y="0"/>
                      </a:lnTo>
                      <a:lnTo>
                        <a:pt x="624" y="0"/>
                      </a:lnTo>
                      <a:lnTo>
                        <a:pt x="630" y="0"/>
                      </a:lnTo>
                      <a:lnTo>
                        <a:pt x="630" y="0"/>
                      </a:lnTo>
                      <a:lnTo>
                        <a:pt x="630" y="0"/>
                      </a:lnTo>
                      <a:lnTo>
                        <a:pt x="630" y="0"/>
                      </a:lnTo>
                      <a:lnTo>
                        <a:pt x="630" y="0"/>
                      </a:lnTo>
                      <a:lnTo>
                        <a:pt x="630" y="0"/>
                      </a:lnTo>
                      <a:lnTo>
                        <a:pt x="636" y="0"/>
                      </a:lnTo>
                      <a:lnTo>
                        <a:pt x="636" y="0"/>
                      </a:lnTo>
                      <a:lnTo>
                        <a:pt x="636" y="0"/>
                      </a:lnTo>
                      <a:lnTo>
                        <a:pt x="636" y="0"/>
                      </a:lnTo>
                      <a:lnTo>
                        <a:pt x="636" y="0"/>
                      </a:lnTo>
                      <a:lnTo>
                        <a:pt x="636" y="0"/>
                      </a:lnTo>
                      <a:lnTo>
                        <a:pt x="642" y="0"/>
                      </a:lnTo>
                      <a:lnTo>
                        <a:pt x="642" y="0"/>
                      </a:lnTo>
                      <a:lnTo>
                        <a:pt x="642" y="0"/>
                      </a:lnTo>
                      <a:lnTo>
                        <a:pt x="642" y="0"/>
                      </a:lnTo>
                      <a:lnTo>
                        <a:pt x="642" y="0"/>
                      </a:lnTo>
                      <a:lnTo>
                        <a:pt x="642" y="0"/>
                      </a:lnTo>
                      <a:lnTo>
                        <a:pt x="642" y="0"/>
                      </a:lnTo>
                      <a:lnTo>
                        <a:pt x="642" y="0"/>
                      </a:lnTo>
                      <a:lnTo>
                        <a:pt x="648" y="0"/>
                      </a:lnTo>
                      <a:lnTo>
                        <a:pt x="648" y="0"/>
                      </a:lnTo>
                      <a:lnTo>
                        <a:pt x="648" y="0"/>
                      </a:lnTo>
                      <a:lnTo>
                        <a:pt x="648" y="0"/>
                      </a:lnTo>
                      <a:lnTo>
                        <a:pt x="648" y="0"/>
                      </a:lnTo>
                      <a:lnTo>
                        <a:pt x="648" y="0"/>
                      </a:lnTo>
                      <a:lnTo>
                        <a:pt x="654" y="0"/>
                      </a:lnTo>
                      <a:lnTo>
                        <a:pt x="654" y="0"/>
                      </a:lnTo>
                      <a:lnTo>
                        <a:pt x="654" y="0"/>
                      </a:lnTo>
                      <a:lnTo>
                        <a:pt x="654" y="0"/>
                      </a:lnTo>
                      <a:lnTo>
                        <a:pt x="684" y="0"/>
                      </a:lnTo>
                      <a:lnTo>
                        <a:pt x="684" y="0"/>
                      </a:lnTo>
                      <a:lnTo>
                        <a:pt x="684" y="0"/>
                      </a:lnTo>
                      <a:lnTo>
                        <a:pt x="684" y="0"/>
                      </a:lnTo>
                      <a:lnTo>
                        <a:pt x="684" y="0"/>
                      </a:lnTo>
                      <a:lnTo>
                        <a:pt x="684" y="0"/>
                      </a:lnTo>
                      <a:lnTo>
                        <a:pt x="684" y="0"/>
                      </a:lnTo>
                      <a:lnTo>
                        <a:pt x="684" y="0"/>
                      </a:lnTo>
                      <a:lnTo>
                        <a:pt x="690" y="0"/>
                      </a:lnTo>
                      <a:lnTo>
                        <a:pt x="690" y="0"/>
                      </a:lnTo>
                      <a:lnTo>
                        <a:pt x="690" y="0"/>
                      </a:lnTo>
                      <a:lnTo>
                        <a:pt x="690" y="0"/>
                      </a:lnTo>
                      <a:lnTo>
                        <a:pt x="690" y="0"/>
                      </a:lnTo>
                      <a:lnTo>
                        <a:pt x="690" y="0"/>
                      </a:lnTo>
                      <a:lnTo>
                        <a:pt x="690" y="0"/>
                      </a:lnTo>
                      <a:lnTo>
                        <a:pt x="690" y="0"/>
                      </a:lnTo>
                      <a:lnTo>
                        <a:pt x="696" y="0"/>
                      </a:lnTo>
                      <a:lnTo>
                        <a:pt x="696" y="0"/>
                      </a:lnTo>
                      <a:lnTo>
                        <a:pt x="696" y="0"/>
                      </a:lnTo>
                      <a:lnTo>
                        <a:pt x="696" y="0"/>
                      </a:lnTo>
                      <a:lnTo>
                        <a:pt x="696" y="0"/>
                      </a:lnTo>
                      <a:lnTo>
                        <a:pt x="696" y="0"/>
                      </a:lnTo>
                      <a:lnTo>
                        <a:pt x="702" y="0"/>
                      </a:lnTo>
                      <a:lnTo>
                        <a:pt x="702" y="0"/>
                      </a:lnTo>
                      <a:lnTo>
                        <a:pt x="702" y="0"/>
                      </a:lnTo>
                      <a:lnTo>
                        <a:pt x="702" y="0"/>
                      </a:lnTo>
                      <a:lnTo>
                        <a:pt x="702" y="0"/>
                      </a:lnTo>
                      <a:lnTo>
                        <a:pt x="702" y="0"/>
                      </a:lnTo>
                      <a:lnTo>
                        <a:pt x="702" y="0"/>
                      </a:lnTo>
                      <a:lnTo>
                        <a:pt x="708" y="0"/>
                      </a:lnTo>
                      <a:lnTo>
                        <a:pt x="708" y="0"/>
                      </a:lnTo>
                      <a:lnTo>
                        <a:pt x="708" y="0"/>
                      </a:lnTo>
                      <a:lnTo>
                        <a:pt x="708" y="0"/>
                      </a:lnTo>
                      <a:lnTo>
                        <a:pt x="708" y="0"/>
                      </a:lnTo>
                      <a:lnTo>
                        <a:pt x="708" y="0"/>
                      </a:lnTo>
                      <a:lnTo>
                        <a:pt x="714" y="0"/>
                      </a:lnTo>
                      <a:lnTo>
                        <a:pt x="714" y="0"/>
                      </a:lnTo>
                      <a:lnTo>
                        <a:pt x="714" y="0"/>
                      </a:lnTo>
                      <a:lnTo>
                        <a:pt x="714" y="0"/>
                      </a:lnTo>
                      <a:lnTo>
                        <a:pt x="714" y="0"/>
                      </a:lnTo>
                      <a:lnTo>
                        <a:pt x="714" y="0"/>
                      </a:lnTo>
                      <a:lnTo>
                        <a:pt x="714" y="0"/>
                      </a:lnTo>
                      <a:lnTo>
                        <a:pt x="720" y="0"/>
                      </a:lnTo>
                      <a:lnTo>
                        <a:pt x="720" y="0"/>
                      </a:lnTo>
                      <a:lnTo>
                        <a:pt x="720" y="0"/>
                      </a:lnTo>
                      <a:lnTo>
                        <a:pt x="720" y="0"/>
                      </a:lnTo>
                      <a:lnTo>
                        <a:pt x="720" y="0"/>
                      </a:lnTo>
                      <a:lnTo>
                        <a:pt x="720" y="0"/>
                      </a:lnTo>
                      <a:lnTo>
                        <a:pt x="726" y="0"/>
                      </a:lnTo>
                      <a:lnTo>
                        <a:pt x="726" y="0"/>
                      </a:lnTo>
                      <a:lnTo>
                        <a:pt x="726" y="0"/>
                      </a:lnTo>
                      <a:lnTo>
                        <a:pt x="726" y="0"/>
                      </a:lnTo>
                      <a:lnTo>
                        <a:pt x="726" y="0"/>
                      </a:lnTo>
                      <a:lnTo>
                        <a:pt x="726" y="0"/>
                      </a:lnTo>
                      <a:lnTo>
                        <a:pt x="726" y="0"/>
                      </a:lnTo>
                      <a:lnTo>
                        <a:pt x="732" y="0"/>
                      </a:lnTo>
                      <a:lnTo>
                        <a:pt x="732" y="0"/>
                      </a:lnTo>
                      <a:lnTo>
                        <a:pt x="756" y="0"/>
                      </a:lnTo>
                      <a:lnTo>
                        <a:pt x="756" y="0"/>
                      </a:lnTo>
                      <a:lnTo>
                        <a:pt x="756" y="0"/>
                      </a:lnTo>
                      <a:lnTo>
                        <a:pt x="762" y="0"/>
                      </a:lnTo>
                      <a:lnTo>
                        <a:pt x="762" y="0"/>
                      </a:lnTo>
                      <a:lnTo>
                        <a:pt x="762" y="0"/>
                      </a:lnTo>
                      <a:lnTo>
                        <a:pt x="762" y="0"/>
                      </a:lnTo>
                      <a:lnTo>
                        <a:pt x="762" y="0"/>
                      </a:lnTo>
                      <a:lnTo>
                        <a:pt x="762" y="0"/>
                      </a:lnTo>
                      <a:lnTo>
                        <a:pt x="762" y="0"/>
                      </a:lnTo>
                      <a:lnTo>
                        <a:pt x="768" y="0"/>
                      </a:lnTo>
                      <a:lnTo>
                        <a:pt x="768" y="0"/>
                      </a:lnTo>
                      <a:lnTo>
                        <a:pt x="768" y="0"/>
                      </a:lnTo>
                      <a:lnTo>
                        <a:pt x="768" y="0"/>
                      </a:lnTo>
                      <a:lnTo>
                        <a:pt x="768" y="0"/>
                      </a:lnTo>
                      <a:lnTo>
                        <a:pt x="768" y="0"/>
                      </a:lnTo>
                      <a:lnTo>
                        <a:pt x="768" y="0"/>
                      </a:lnTo>
                      <a:lnTo>
                        <a:pt x="768" y="0"/>
                      </a:lnTo>
                      <a:lnTo>
                        <a:pt x="774" y="0"/>
                      </a:lnTo>
                      <a:lnTo>
                        <a:pt x="774" y="0"/>
                      </a:lnTo>
                      <a:lnTo>
                        <a:pt x="774" y="0"/>
                      </a:lnTo>
                      <a:lnTo>
                        <a:pt x="774" y="0"/>
                      </a:lnTo>
                      <a:lnTo>
                        <a:pt x="774" y="0"/>
                      </a:lnTo>
                      <a:lnTo>
                        <a:pt x="774" y="0"/>
                      </a:lnTo>
                      <a:lnTo>
                        <a:pt x="780" y="0"/>
                      </a:lnTo>
                      <a:lnTo>
                        <a:pt x="780" y="0"/>
                      </a:lnTo>
                      <a:lnTo>
                        <a:pt x="780" y="0"/>
                      </a:lnTo>
                      <a:lnTo>
                        <a:pt x="780" y="0"/>
                      </a:lnTo>
                      <a:lnTo>
                        <a:pt x="780" y="0"/>
                      </a:lnTo>
                      <a:lnTo>
                        <a:pt x="780" y="0"/>
                      </a:lnTo>
                      <a:lnTo>
                        <a:pt x="786" y="0"/>
                      </a:lnTo>
                      <a:lnTo>
                        <a:pt x="786" y="0"/>
                      </a:lnTo>
                      <a:lnTo>
                        <a:pt x="786" y="0"/>
                      </a:lnTo>
                      <a:lnTo>
                        <a:pt x="786" y="0"/>
                      </a:lnTo>
                      <a:lnTo>
                        <a:pt x="786" y="0"/>
                      </a:lnTo>
                      <a:lnTo>
                        <a:pt x="786" y="0"/>
                      </a:lnTo>
                      <a:lnTo>
                        <a:pt x="792" y="0"/>
                      </a:lnTo>
                      <a:lnTo>
                        <a:pt x="792" y="0"/>
                      </a:lnTo>
                      <a:lnTo>
                        <a:pt x="792" y="0"/>
                      </a:lnTo>
                      <a:lnTo>
                        <a:pt x="792" y="0"/>
                      </a:lnTo>
                      <a:lnTo>
                        <a:pt x="792" y="0"/>
                      </a:lnTo>
                      <a:lnTo>
                        <a:pt x="792" y="0"/>
                      </a:lnTo>
                      <a:lnTo>
                        <a:pt x="792" y="0"/>
                      </a:lnTo>
                      <a:lnTo>
                        <a:pt x="792" y="0"/>
                      </a:lnTo>
                      <a:lnTo>
                        <a:pt x="798" y="0"/>
                      </a:lnTo>
                      <a:lnTo>
                        <a:pt x="798" y="0"/>
                      </a:lnTo>
                      <a:lnTo>
                        <a:pt x="798" y="0"/>
                      </a:lnTo>
                      <a:lnTo>
                        <a:pt x="798" y="0"/>
                      </a:lnTo>
                      <a:lnTo>
                        <a:pt x="798" y="0"/>
                      </a:lnTo>
                      <a:lnTo>
                        <a:pt x="798" y="0"/>
                      </a:lnTo>
                      <a:lnTo>
                        <a:pt x="804" y="0"/>
                      </a:lnTo>
                      <a:lnTo>
                        <a:pt x="804" y="0"/>
                      </a:lnTo>
                      <a:lnTo>
                        <a:pt x="804" y="0"/>
                      </a:lnTo>
                      <a:lnTo>
                        <a:pt x="804" y="0"/>
                      </a:lnTo>
                      <a:lnTo>
                        <a:pt x="804" y="0"/>
                      </a:lnTo>
                      <a:lnTo>
                        <a:pt x="804" y="0"/>
                      </a:lnTo>
                      <a:lnTo>
                        <a:pt x="804" y="0"/>
                      </a:lnTo>
                      <a:lnTo>
                        <a:pt x="834" y="0"/>
                      </a:lnTo>
                      <a:lnTo>
                        <a:pt x="834" y="0"/>
                      </a:lnTo>
                      <a:lnTo>
                        <a:pt x="834" y="0"/>
                      </a:lnTo>
                      <a:lnTo>
                        <a:pt x="834" y="0"/>
                      </a:lnTo>
                      <a:lnTo>
                        <a:pt x="834" y="0"/>
                      </a:lnTo>
                      <a:lnTo>
                        <a:pt x="840" y="0"/>
                      </a:lnTo>
                      <a:lnTo>
                        <a:pt x="840" y="0"/>
                      </a:lnTo>
                      <a:lnTo>
                        <a:pt x="840" y="0"/>
                      </a:lnTo>
                      <a:lnTo>
                        <a:pt x="840" y="0"/>
                      </a:lnTo>
                      <a:lnTo>
                        <a:pt x="840" y="0"/>
                      </a:lnTo>
                      <a:lnTo>
                        <a:pt x="840" y="0"/>
                      </a:lnTo>
                      <a:lnTo>
                        <a:pt x="840" y="0"/>
                      </a:lnTo>
                      <a:lnTo>
                        <a:pt x="846" y="0"/>
                      </a:lnTo>
                      <a:lnTo>
                        <a:pt x="846" y="0"/>
                      </a:lnTo>
                      <a:lnTo>
                        <a:pt x="846" y="0"/>
                      </a:lnTo>
                      <a:lnTo>
                        <a:pt x="846" y="0"/>
                      </a:lnTo>
                      <a:lnTo>
                        <a:pt x="846" y="0"/>
                      </a:lnTo>
                      <a:lnTo>
                        <a:pt x="846" y="0"/>
                      </a:lnTo>
                      <a:lnTo>
                        <a:pt x="846" y="0"/>
                      </a:lnTo>
                      <a:lnTo>
                        <a:pt x="846" y="0"/>
                      </a:lnTo>
                      <a:lnTo>
                        <a:pt x="852" y="0"/>
                      </a:lnTo>
                      <a:lnTo>
                        <a:pt x="852" y="0"/>
                      </a:lnTo>
                      <a:lnTo>
                        <a:pt x="852" y="0"/>
                      </a:lnTo>
                      <a:lnTo>
                        <a:pt x="852" y="0"/>
                      </a:lnTo>
                      <a:lnTo>
                        <a:pt x="852" y="0"/>
                      </a:lnTo>
                      <a:lnTo>
                        <a:pt x="852" y="0"/>
                      </a:lnTo>
                      <a:lnTo>
                        <a:pt x="858" y="0"/>
                      </a:lnTo>
                      <a:lnTo>
                        <a:pt x="858" y="0"/>
                      </a:lnTo>
                      <a:lnTo>
                        <a:pt x="858" y="0"/>
                      </a:lnTo>
                      <a:lnTo>
                        <a:pt x="858" y="0"/>
                      </a:lnTo>
                      <a:lnTo>
                        <a:pt x="858" y="0"/>
                      </a:lnTo>
                      <a:lnTo>
                        <a:pt x="858" y="0"/>
                      </a:lnTo>
                      <a:lnTo>
                        <a:pt x="864" y="0"/>
                      </a:lnTo>
                      <a:lnTo>
                        <a:pt x="864" y="0"/>
                      </a:lnTo>
                      <a:lnTo>
                        <a:pt x="864" y="0"/>
                      </a:lnTo>
                      <a:lnTo>
                        <a:pt x="864" y="0"/>
                      </a:lnTo>
                      <a:lnTo>
                        <a:pt x="864" y="0"/>
                      </a:lnTo>
                      <a:lnTo>
                        <a:pt x="864" y="0"/>
                      </a:lnTo>
                      <a:lnTo>
                        <a:pt x="870" y="0"/>
                      </a:lnTo>
                      <a:lnTo>
                        <a:pt x="870" y="0"/>
                      </a:lnTo>
                      <a:lnTo>
                        <a:pt x="870" y="0"/>
                      </a:lnTo>
                      <a:lnTo>
                        <a:pt x="870" y="0"/>
                      </a:lnTo>
                      <a:lnTo>
                        <a:pt x="870" y="0"/>
                      </a:lnTo>
                      <a:lnTo>
                        <a:pt x="870" y="0"/>
                      </a:lnTo>
                      <a:lnTo>
                        <a:pt x="870" y="0"/>
                      </a:lnTo>
                      <a:lnTo>
                        <a:pt x="876" y="0"/>
                      </a:lnTo>
                      <a:lnTo>
                        <a:pt x="876" y="0"/>
                      </a:lnTo>
                      <a:lnTo>
                        <a:pt x="876" y="0"/>
                      </a:lnTo>
                      <a:lnTo>
                        <a:pt x="876" y="0"/>
                      </a:lnTo>
                      <a:lnTo>
                        <a:pt x="876" y="0"/>
                      </a:lnTo>
                      <a:lnTo>
                        <a:pt x="876" y="0"/>
                      </a:lnTo>
                      <a:lnTo>
                        <a:pt x="876" y="0"/>
                      </a:lnTo>
                      <a:lnTo>
                        <a:pt x="882" y="0"/>
                      </a:lnTo>
                      <a:lnTo>
                        <a:pt x="882" y="0"/>
                      </a:lnTo>
                      <a:lnTo>
                        <a:pt x="882" y="0"/>
                      </a:lnTo>
                      <a:lnTo>
                        <a:pt x="882" y="0"/>
                      </a:lnTo>
                      <a:lnTo>
                        <a:pt x="882" y="0"/>
                      </a:lnTo>
                      <a:lnTo>
                        <a:pt x="912" y="0"/>
                      </a:lnTo>
                      <a:lnTo>
                        <a:pt x="912" y="0"/>
                      </a:lnTo>
                      <a:lnTo>
                        <a:pt x="912" y="0"/>
                      </a:lnTo>
                      <a:lnTo>
                        <a:pt x="912" y="0"/>
                      </a:lnTo>
                      <a:lnTo>
                        <a:pt x="912" y="0"/>
                      </a:lnTo>
                      <a:lnTo>
                        <a:pt x="912" y="0"/>
                      </a:lnTo>
                      <a:lnTo>
                        <a:pt x="912" y="0"/>
                      </a:lnTo>
                      <a:lnTo>
                        <a:pt x="918" y="0"/>
                      </a:lnTo>
                      <a:lnTo>
                        <a:pt x="918" y="0"/>
                      </a:lnTo>
                      <a:lnTo>
                        <a:pt x="918" y="0"/>
                      </a:lnTo>
                      <a:lnTo>
                        <a:pt x="918" y="0"/>
                      </a:lnTo>
                      <a:lnTo>
                        <a:pt x="918" y="0"/>
                      </a:lnTo>
                      <a:lnTo>
                        <a:pt x="918" y="0"/>
                      </a:lnTo>
                      <a:lnTo>
                        <a:pt x="918" y="0"/>
                      </a:lnTo>
                      <a:lnTo>
                        <a:pt x="918" y="0"/>
                      </a:lnTo>
                      <a:lnTo>
                        <a:pt x="924" y="0"/>
                      </a:lnTo>
                      <a:lnTo>
                        <a:pt x="924" y="0"/>
                      </a:lnTo>
                      <a:lnTo>
                        <a:pt x="924" y="0"/>
                      </a:lnTo>
                      <a:lnTo>
                        <a:pt x="924" y="0"/>
                      </a:lnTo>
                      <a:lnTo>
                        <a:pt x="924" y="0"/>
                      </a:lnTo>
                      <a:lnTo>
                        <a:pt x="924" y="0"/>
                      </a:lnTo>
                      <a:lnTo>
                        <a:pt x="930" y="0"/>
                      </a:lnTo>
                      <a:lnTo>
                        <a:pt x="930" y="0"/>
                      </a:lnTo>
                      <a:lnTo>
                        <a:pt x="930" y="0"/>
                      </a:lnTo>
                      <a:lnTo>
                        <a:pt x="930" y="0"/>
                      </a:lnTo>
                      <a:lnTo>
                        <a:pt x="930" y="0"/>
                      </a:lnTo>
                      <a:lnTo>
                        <a:pt x="930" y="0"/>
                      </a:lnTo>
                      <a:lnTo>
                        <a:pt x="936" y="0"/>
                      </a:lnTo>
                      <a:lnTo>
                        <a:pt x="936" y="0"/>
                      </a:lnTo>
                      <a:lnTo>
                        <a:pt x="936" y="0"/>
                      </a:lnTo>
                      <a:lnTo>
                        <a:pt x="936" y="0"/>
                      </a:lnTo>
                      <a:lnTo>
                        <a:pt x="936" y="0"/>
                      </a:lnTo>
                      <a:lnTo>
                        <a:pt x="936" y="0"/>
                      </a:lnTo>
                      <a:lnTo>
                        <a:pt x="942" y="0"/>
                      </a:lnTo>
                      <a:lnTo>
                        <a:pt x="942" y="0"/>
                      </a:lnTo>
                      <a:lnTo>
                        <a:pt x="942" y="0"/>
                      </a:lnTo>
                      <a:lnTo>
                        <a:pt x="942" y="0"/>
                      </a:lnTo>
                      <a:lnTo>
                        <a:pt x="942" y="0"/>
                      </a:lnTo>
                      <a:lnTo>
                        <a:pt x="942" y="0"/>
                      </a:lnTo>
                      <a:lnTo>
                        <a:pt x="942" y="0"/>
                      </a:lnTo>
                      <a:lnTo>
                        <a:pt x="942" y="0"/>
                      </a:lnTo>
                      <a:lnTo>
                        <a:pt x="948" y="0"/>
                      </a:lnTo>
                      <a:lnTo>
                        <a:pt x="948" y="0"/>
                      </a:lnTo>
                      <a:lnTo>
                        <a:pt x="948" y="0"/>
                      </a:lnTo>
                      <a:lnTo>
                        <a:pt x="948" y="0"/>
                      </a:lnTo>
                      <a:lnTo>
                        <a:pt x="948" y="0"/>
                      </a:lnTo>
                      <a:lnTo>
                        <a:pt x="948" y="0"/>
                      </a:lnTo>
                      <a:lnTo>
                        <a:pt x="954" y="0"/>
                      </a:lnTo>
                      <a:lnTo>
                        <a:pt x="954" y="0"/>
                      </a:lnTo>
                      <a:lnTo>
                        <a:pt x="954" y="0"/>
                      </a:lnTo>
                      <a:lnTo>
                        <a:pt x="954" y="0"/>
                      </a:lnTo>
                      <a:lnTo>
                        <a:pt x="954" y="0"/>
                      </a:lnTo>
                      <a:lnTo>
                        <a:pt x="954" y="0"/>
                      </a:lnTo>
                      <a:lnTo>
                        <a:pt x="960" y="0"/>
                      </a:lnTo>
                      <a:lnTo>
                        <a:pt x="960" y="0"/>
                      </a:lnTo>
                      <a:lnTo>
                        <a:pt x="960" y="0"/>
                      </a:lnTo>
                      <a:lnTo>
                        <a:pt x="960" y="0"/>
                      </a:lnTo>
                      <a:lnTo>
                        <a:pt x="990" y="0"/>
                      </a:lnTo>
                      <a:lnTo>
                        <a:pt x="990" y="0"/>
                      </a:lnTo>
                      <a:lnTo>
                        <a:pt x="990" y="0"/>
                      </a:lnTo>
                      <a:lnTo>
                        <a:pt x="990" y="0"/>
                      </a:lnTo>
                      <a:lnTo>
                        <a:pt x="990" y="0"/>
                      </a:lnTo>
                      <a:lnTo>
                        <a:pt x="990" y="0"/>
                      </a:lnTo>
                      <a:lnTo>
                        <a:pt x="990" y="0"/>
                      </a:lnTo>
                      <a:lnTo>
                        <a:pt x="990" y="0"/>
                      </a:lnTo>
                      <a:lnTo>
                        <a:pt x="990" y="0"/>
                      </a:lnTo>
                      <a:lnTo>
                        <a:pt x="996" y="0"/>
                      </a:lnTo>
                      <a:lnTo>
                        <a:pt x="996" y="0"/>
                      </a:lnTo>
                      <a:lnTo>
                        <a:pt x="996" y="0"/>
                      </a:lnTo>
                      <a:lnTo>
                        <a:pt x="996" y="0"/>
                      </a:lnTo>
                      <a:lnTo>
                        <a:pt x="996" y="0"/>
                      </a:lnTo>
                      <a:lnTo>
                        <a:pt x="996" y="0"/>
                      </a:lnTo>
                      <a:lnTo>
                        <a:pt x="996" y="0"/>
                      </a:lnTo>
                      <a:lnTo>
                        <a:pt x="996" y="0"/>
                      </a:lnTo>
                      <a:lnTo>
                        <a:pt x="1002" y="0"/>
                      </a:lnTo>
                      <a:lnTo>
                        <a:pt x="1002" y="0"/>
                      </a:lnTo>
                      <a:lnTo>
                        <a:pt x="1002" y="0"/>
                      </a:lnTo>
                      <a:lnTo>
                        <a:pt x="1002" y="0"/>
                      </a:lnTo>
                      <a:lnTo>
                        <a:pt x="1002" y="0"/>
                      </a:lnTo>
                      <a:lnTo>
                        <a:pt x="1002" y="0"/>
                      </a:lnTo>
                      <a:lnTo>
                        <a:pt x="1008" y="0"/>
                      </a:lnTo>
                      <a:lnTo>
                        <a:pt x="1008" y="0"/>
                      </a:lnTo>
                      <a:lnTo>
                        <a:pt x="1008" y="0"/>
                      </a:lnTo>
                      <a:lnTo>
                        <a:pt x="1008" y="0"/>
                      </a:lnTo>
                      <a:lnTo>
                        <a:pt x="1008" y="0"/>
                      </a:lnTo>
                      <a:lnTo>
                        <a:pt x="1008" y="0"/>
                      </a:lnTo>
                      <a:lnTo>
                        <a:pt x="1014" y="0"/>
                      </a:lnTo>
                      <a:lnTo>
                        <a:pt x="1014" y="0"/>
                      </a:lnTo>
                      <a:lnTo>
                        <a:pt x="1014" y="0"/>
                      </a:lnTo>
                      <a:lnTo>
                        <a:pt x="1014" y="0"/>
                      </a:lnTo>
                      <a:lnTo>
                        <a:pt x="1014" y="0"/>
                      </a:lnTo>
                      <a:lnTo>
                        <a:pt x="1014" y="0"/>
                      </a:lnTo>
                      <a:lnTo>
                        <a:pt x="1020" y="0"/>
                      </a:lnTo>
                      <a:lnTo>
                        <a:pt x="1020" y="0"/>
                      </a:lnTo>
                      <a:lnTo>
                        <a:pt x="1020" y="0"/>
                      </a:lnTo>
                      <a:lnTo>
                        <a:pt x="1020" y="0"/>
                      </a:lnTo>
                      <a:lnTo>
                        <a:pt x="1020" y="0"/>
                      </a:lnTo>
                      <a:lnTo>
                        <a:pt x="1020" y="0"/>
                      </a:lnTo>
                      <a:lnTo>
                        <a:pt x="1020" y="0"/>
                      </a:lnTo>
                      <a:lnTo>
                        <a:pt x="1026" y="0"/>
                      </a:lnTo>
                      <a:lnTo>
                        <a:pt x="1026" y="0"/>
                      </a:lnTo>
                      <a:lnTo>
                        <a:pt x="1026" y="0"/>
                      </a:lnTo>
                      <a:lnTo>
                        <a:pt x="1026" y="0"/>
                      </a:lnTo>
                      <a:lnTo>
                        <a:pt x="1026" y="0"/>
                      </a:lnTo>
                      <a:lnTo>
                        <a:pt x="1026" y="0"/>
                      </a:lnTo>
                      <a:lnTo>
                        <a:pt x="1026" y="0"/>
                      </a:lnTo>
                      <a:lnTo>
                        <a:pt x="1032" y="0"/>
                      </a:lnTo>
                      <a:lnTo>
                        <a:pt x="1032" y="0"/>
                      </a:lnTo>
                      <a:lnTo>
                        <a:pt x="1032" y="0"/>
                      </a:lnTo>
                      <a:lnTo>
                        <a:pt x="1032" y="0"/>
                      </a:lnTo>
                      <a:lnTo>
                        <a:pt x="1032" y="0"/>
                      </a:lnTo>
                      <a:lnTo>
                        <a:pt x="1032" y="0"/>
                      </a:lnTo>
                      <a:lnTo>
                        <a:pt x="1038" y="0"/>
                      </a:lnTo>
                      <a:lnTo>
                        <a:pt x="1038" y="0"/>
                      </a:lnTo>
                      <a:lnTo>
                        <a:pt x="1062" y="0"/>
                      </a:lnTo>
                      <a:lnTo>
                        <a:pt x="1062" y="0"/>
                      </a:lnTo>
                      <a:lnTo>
                        <a:pt x="1062" y="0"/>
                      </a:lnTo>
                      <a:lnTo>
                        <a:pt x="1068" y="0"/>
                      </a:lnTo>
                      <a:lnTo>
                        <a:pt x="1068" y="0"/>
                      </a:lnTo>
                      <a:lnTo>
                        <a:pt x="1068" y="0"/>
                      </a:lnTo>
                      <a:lnTo>
                        <a:pt x="1068" y="0"/>
                      </a:lnTo>
                      <a:lnTo>
                        <a:pt x="1068" y="0"/>
                      </a:lnTo>
                      <a:lnTo>
                        <a:pt x="1068" y="0"/>
                      </a:lnTo>
                      <a:lnTo>
                        <a:pt x="1068" y="0"/>
                      </a:lnTo>
                      <a:lnTo>
                        <a:pt x="1074" y="0"/>
                      </a:lnTo>
                      <a:lnTo>
                        <a:pt x="1074" y="0"/>
                      </a:lnTo>
                      <a:lnTo>
                        <a:pt x="1074" y="0"/>
                      </a:lnTo>
                      <a:lnTo>
                        <a:pt x="1074" y="0"/>
                      </a:lnTo>
                      <a:lnTo>
                        <a:pt x="1074" y="0"/>
                      </a:lnTo>
                      <a:lnTo>
                        <a:pt x="1074" y="0"/>
                      </a:lnTo>
                      <a:lnTo>
                        <a:pt x="1074" y="0"/>
                      </a:lnTo>
                      <a:lnTo>
                        <a:pt x="1074" y="0"/>
                      </a:lnTo>
                      <a:lnTo>
                        <a:pt x="1080" y="0"/>
                      </a:lnTo>
                      <a:lnTo>
                        <a:pt x="1080" y="0"/>
                      </a:lnTo>
                      <a:lnTo>
                        <a:pt x="1080" y="0"/>
                      </a:lnTo>
                      <a:lnTo>
                        <a:pt x="1080" y="0"/>
                      </a:lnTo>
                      <a:lnTo>
                        <a:pt x="1080" y="0"/>
                      </a:lnTo>
                      <a:lnTo>
                        <a:pt x="1080" y="0"/>
                      </a:lnTo>
                      <a:lnTo>
                        <a:pt x="1086" y="0"/>
                      </a:lnTo>
                      <a:lnTo>
                        <a:pt x="1086" y="0"/>
                      </a:lnTo>
                      <a:lnTo>
                        <a:pt x="1086" y="0"/>
                      </a:lnTo>
                      <a:lnTo>
                        <a:pt x="1086" y="0"/>
                      </a:lnTo>
                      <a:lnTo>
                        <a:pt x="1086" y="0"/>
                      </a:lnTo>
                      <a:lnTo>
                        <a:pt x="1086" y="0"/>
                      </a:lnTo>
                      <a:lnTo>
                        <a:pt x="1086" y="0"/>
                      </a:lnTo>
                      <a:lnTo>
                        <a:pt x="1092" y="0"/>
                      </a:lnTo>
                      <a:lnTo>
                        <a:pt x="1092" y="0"/>
                      </a:lnTo>
                      <a:lnTo>
                        <a:pt x="1092" y="0"/>
                      </a:lnTo>
                      <a:lnTo>
                        <a:pt x="1092" y="0"/>
                      </a:lnTo>
                      <a:lnTo>
                        <a:pt x="1092" y="0"/>
                      </a:lnTo>
                      <a:lnTo>
                        <a:pt x="1092" y="0"/>
                      </a:lnTo>
                      <a:lnTo>
                        <a:pt x="1098" y="0"/>
                      </a:lnTo>
                      <a:lnTo>
                        <a:pt x="1098" y="0"/>
                      </a:lnTo>
                      <a:lnTo>
                        <a:pt x="1098" y="0"/>
                      </a:lnTo>
                      <a:lnTo>
                        <a:pt x="1098" y="0"/>
                      </a:lnTo>
                      <a:lnTo>
                        <a:pt x="1098" y="0"/>
                      </a:lnTo>
                      <a:lnTo>
                        <a:pt x="1098" y="0"/>
                      </a:lnTo>
                      <a:lnTo>
                        <a:pt x="1098" y="0"/>
                      </a:lnTo>
                      <a:lnTo>
                        <a:pt x="1104" y="0"/>
                      </a:lnTo>
                      <a:lnTo>
                        <a:pt x="1104" y="0"/>
                      </a:lnTo>
                      <a:lnTo>
                        <a:pt x="1104" y="0"/>
                      </a:lnTo>
                      <a:lnTo>
                        <a:pt x="1104" y="0"/>
                      </a:lnTo>
                      <a:lnTo>
                        <a:pt x="1104" y="0"/>
                      </a:lnTo>
                      <a:lnTo>
                        <a:pt x="1104" y="0"/>
                      </a:lnTo>
                      <a:lnTo>
                        <a:pt x="1110" y="0"/>
                      </a:lnTo>
                      <a:lnTo>
                        <a:pt x="1110" y="0"/>
                      </a:lnTo>
                      <a:lnTo>
                        <a:pt x="1110" y="0"/>
                      </a:lnTo>
                      <a:lnTo>
                        <a:pt x="1110" y="0"/>
                      </a:lnTo>
                      <a:lnTo>
                        <a:pt x="1110" y="0"/>
                      </a:lnTo>
                      <a:lnTo>
                        <a:pt x="1110" y="0"/>
                      </a:lnTo>
                      <a:lnTo>
                        <a:pt x="1110" y="0"/>
                      </a:lnTo>
                      <a:lnTo>
                        <a:pt x="1140" y="0"/>
                      </a:lnTo>
                      <a:lnTo>
                        <a:pt x="1140" y="0"/>
                      </a:lnTo>
                      <a:lnTo>
                        <a:pt x="1140" y="0"/>
                      </a:lnTo>
                      <a:lnTo>
                        <a:pt x="1140" y="0"/>
                      </a:lnTo>
                      <a:lnTo>
                        <a:pt x="1140" y="0"/>
                      </a:lnTo>
                      <a:lnTo>
                        <a:pt x="1146" y="0"/>
                      </a:lnTo>
                      <a:lnTo>
                        <a:pt x="1146" y="0"/>
                      </a:lnTo>
                      <a:lnTo>
                        <a:pt x="1146" y="0"/>
                      </a:lnTo>
                      <a:lnTo>
                        <a:pt x="1146" y="0"/>
                      </a:lnTo>
                      <a:lnTo>
                        <a:pt x="1146" y="0"/>
                      </a:lnTo>
                      <a:lnTo>
                        <a:pt x="1146" y="0"/>
                      </a:lnTo>
                      <a:lnTo>
                        <a:pt x="1146" y="0"/>
                      </a:lnTo>
                      <a:lnTo>
                        <a:pt x="1152" y="0"/>
                      </a:lnTo>
                      <a:lnTo>
                        <a:pt x="1152" y="0"/>
                      </a:lnTo>
                      <a:lnTo>
                        <a:pt x="1152" y="0"/>
                      </a:lnTo>
                      <a:lnTo>
                        <a:pt x="1152" y="0"/>
                      </a:lnTo>
                      <a:lnTo>
                        <a:pt x="1152" y="0"/>
                      </a:lnTo>
                      <a:lnTo>
                        <a:pt x="1152" y="0"/>
                      </a:lnTo>
                      <a:lnTo>
                        <a:pt x="1152" y="0"/>
                      </a:lnTo>
                      <a:lnTo>
                        <a:pt x="1152" y="0"/>
                      </a:lnTo>
                      <a:lnTo>
                        <a:pt x="1158" y="0"/>
                      </a:lnTo>
                      <a:lnTo>
                        <a:pt x="1158" y="0"/>
                      </a:lnTo>
                      <a:lnTo>
                        <a:pt x="1158" y="0"/>
                      </a:lnTo>
                      <a:lnTo>
                        <a:pt x="1158" y="0"/>
                      </a:lnTo>
                      <a:lnTo>
                        <a:pt x="1158" y="0"/>
                      </a:lnTo>
                      <a:lnTo>
                        <a:pt x="1158" y="0"/>
                      </a:lnTo>
                      <a:lnTo>
                        <a:pt x="1164" y="0"/>
                      </a:lnTo>
                      <a:lnTo>
                        <a:pt x="1164" y="0"/>
                      </a:lnTo>
                      <a:lnTo>
                        <a:pt x="1164" y="0"/>
                      </a:lnTo>
                      <a:lnTo>
                        <a:pt x="1164" y="0"/>
                      </a:lnTo>
                      <a:lnTo>
                        <a:pt x="1164" y="0"/>
                      </a:lnTo>
                      <a:lnTo>
                        <a:pt x="1164" y="0"/>
                      </a:lnTo>
                      <a:lnTo>
                        <a:pt x="1170" y="0"/>
                      </a:lnTo>
                      <a:lnTo>
                        <a:pt x="1170" y="0"/>
                      </a:lnTo>
                      <a:lnTo>
                        <a:pt x="1170" y="0"/>
                      </a:lnTo>
                      <a:lnTo>
                        <a:pt x="1170" y="0"/>
                      </a:lnTo>
                      <a:lnTo>
                        <a:pt x="1170" y="0"/>
                      </a:lnTo>
                      <a:lnTo>
                        <a:pt x="1170" y="0"/>
                      </a:lnTo>
                      <a:lnTo>
                        <a:pt x="1176" y="0"/>
                      </a:lnTo>
                      <a:lnTo>
                        <a:pt x="1176" y="0"/>
                      </a:lnTo>
                      <a:lnTo>
                        <a:pt x="1176" y="0"/>
                      </a:lnTo>
                      <a:lnTo>
                        <a:pt x="1176" y="0"/>
                      </a:lnTo>
                      <a:lnTo>
                        <a:pt x="1176" y="0"/>
                      </a:lnTo>
                      <a:lnTo>
                        <a:pt x="1176" y="0"/>
                      </a:lnTo>
                      <a:lnTo>
                        <a:pt x="1176" y="0"/>
                      </a:lnTo>
                      <a:lnTo>
                        <a:pt x="1176" y="0"/>
                      </a:lnTo>
                      <a:lnTo>
                        <a:pt x="1182" y="0"/>
                      </a:lnTo>
                      <a:lnTo>
                        <a:pt x="1182" y="0"/>
                      </a:lnTo>
                      <a:lnTo>
                        <a:pt x="1182" y="0"/>
                      </a:lnTo>
                      <a:lnTo>
                        <a:pt x="1182" y="0"/>
                      </a:lnTo>
                      <a:lnTo>
                        <a:pt x="1182" y="0"/>
                      </a:lnTo>
                      <a:lnTo>
                        <a:pt x="1182" y="0"/>
                      </a:lnTo>
                      <a:lnTo>
                        <a:pt x="1188" y="0"/>
                      </a:lnTo>
                      <a:lnTo>
                        <a:pt x="1188" y="0"/>
                      </a:lnTo>
                      <a:lnTo>
                        <a:pt x="1188" y="0"/>
                      </a:lnTo>
                      <a:lnTo>
                        <a:pt x="1188" y="0"/>
                      </a:lnTo>
                      <a:lnTo>
                        <a:pt x="1188" y="0"/>
                      </a:lnTo>
                      <a:lnTo>
                        <a:pt x="1218" y="0"/>
                      </a:lnTo>
                      <a:lnTo>
                        <a:pt x="1218" y="0"/>
                      </a:lnTo>
                      <a:lnTo>
                        <a:pt x="1218" y="0"/>
                      </a:lnTo>
                      <a:lnTo>
                        <a:pt x="1218" y="0"/>
                      </a:lnTo>
                      <a:lnTo>
                        <a:pt x="1218" y="0"/>
                      </a:lnTo>
                      <a:lnTo>
                        <a:pt x="1218" y="0"/>
                      </a:lnTo>
                      <a:lnTo>
                        <a:pt x="1218" y="0"/>
                      </a:lnTo>
                      <a:lnTo>
                        <a:pt x="1224" y="0"/>
                      </a:lnTo>
                      <a:lnTo>
                        <a:pt x="1224" y="0"/>
                      </a:lnTo>
                      <a:lnTo>
                        <a:pt x="1224" y="0"/>
                      </a:lnTo>
                      <a:lnTo>
                        <a:pt x="1224" y="0"/>
                      </a:lnTo>
                      <a:lnTo>
                        <a:pt x="1224" y="0"/>
                      </a:lnTo>
                      <a:lnTo>
                        <a:pt x="1224" y="0"/>
                      </a:lnTo>
                      <a:lnTo>
                        <a:pt x="1224" y="0"/>
                      </a:lnTo>
                      <a:lnTo>
                        <a:pt x="1224" y="0"/>
                      </a:lnTo>
                      <a:lnTo>
                        <a:pt x="1230" y="0"/>
                      </a:lnTo>
                      <a:lnTo>
                        <a:pt x="1230" y="0"/>
                      </a:lnTo>
                      <a:lnTo>
                        <a:pt x="1230" y="0"/>
                      </a:lnTo>
                      <a:lnTo>
                        <a:pt x="1230" y="0"/>
                      </a:lnTo>
                      <a:lnTo>
                        <a:pt x="1230" y="0"/>
                      </a:lnTo>
                      <a:lnTo>
                        <a:pt x="1230" y="0"/>
                      </a:lnTo>
                      <a:lnTo>
                        <a:pt x="1230" y="0"/>
                      </a:lnTo>
                      <a:lnTo>
                        <a:pt x="1236" y="0"/>
                      </a:lnTo>
                      <a:lnTo>
                        <a:pt x="1236" y="0"/>
                      </a:lnTo>
                      <a:lnTo>
                        <a:pt x="1236" y="0"/>
                      </a:lnTo>
                      <a:lnTo>
                        <a:pt x="1236" y="0"/>
                      </a:lnTo>
                      <a:lnTo>
                        <a:pt x="1236" y="0"/>
                      </a:lnTo>
                      <a:lnTo>
                        <a:pt x="1236" y="0"/>
                      </a:lnTo>
                      <a:lnTo>
                        <a:pt x="1242" y="0"/>
                      </a:lnTo>
                      <a:lnTo>
                        <a:pt x="1242" y="0"/>
                      </a:lnTo>
                      <a:lnTo>
                        <a:pt x="1242" y="0"/>
                      </a:lnTo>
                      <a:lnTo>
                        <a:pt x="1242" y="0"/>
                      </a:lnTo>
                      <a:lnTo>
                        <a:pt x="1242" y="0"/>
                      </a:lnTo>
                      <a:lnTo>
                        <a:pt x="1242" y="0"/>
                      </a:lnTo>
                      <a:lnTo>
                        <a:pt x="1248" y="0"/>
                      </a:lnTo>
                      <a:lnTo>
                        <a:pt x="1248" y="0"/>
                      </a:lnTo>
                      <a:lnTo>
                        <a:pt x="1248" y="0"/>
                      </a:lnTo>
                      <a:lnTo>
                        <a:pt x="1248" y="0"/>
                      </a:lnTo>
                      <a:lnTo>
                        <a:pt x="1248" y="0"/>
                      </a:lnTo>
                      <a:lnTo>
                        <a:pt x="1248" y="0"/>
                      </a:lnTo>
                      <a:lnTo>
                        <a:pt x="1248" y="0"/>
                      </a:lnTo>
                      <a:lnTo>
                        <a:pt x="1254" y="0"/>
                      </a:lnTo>
                      <a:lnTo>
                        <a:pt x="1254" y="0"/>
                      </a:lnTo>
                      <a:lnTo>
                        <a:pt x="1254" y="0"/>
                      </a:lnTo>
                      <a:lnTo>
                        <a:pt x="1254" y="0"/>
                      </a:lnTo>
                      <a:lnTo>
                        <a:pt x="1254" y="0"/>
                      </a:lnTo>
                      <a:lnTo>
                        <a:pt x="1254" y="0"/>
                      </a:lnTo>
                      <a:lnTo>
                        <a:pt x="1260" y="0"/>
                      </a:lnTo>
                      <a:lnTo>
                        <a:pt x="1260" y="0"/>
                      </a:lnTo>
                      <a:lnTo>
                        <a:pt x="1260" y="0"/>
                      </a:lnTo>
                      <a:lnTo>
                        <a:pt x="1260" y="0"/>
                      </a:lnTo>
                      <a:lnTo>
                        <a:pt x="1260" y="0"/>
                      </a:lnTo>
                      <a:lnTo>
                        <a:pt x="1260" y="0"/>
                      </a:lnTo>
                      <a:lnTo>
                        <a:pt x="1260" y="0"/>
                      </a:lnTo>
                      <a:lnTo>
                        <a:pt x="1266" y="0"/>
                      </a:lnTo>
                      <a:lnTo>
                        <a:pt x="1266" y="0"/>
                      </a:lnTo>
                      <a:lnTo>
                        <a:pt x="1266" y="0"/>
                      </a:lnTo>
                      <a:lnTo>
                        <a:pt x="1290" y="0"/>
                      </a:lnTo>
                      <a:lnTo>
                        <a:pt x="1290" y="0"/>
                      </a:lnTo>
                      <a:lnTo>
                        <a:pt x="1296" y="0"/>
                      </a:lnTo>
                      <a:lnTo>
                        <a:pt x="1296" y="0"/>
                      </a:lnTo>
                      <a:lnTo>
                        <a:pt x="1296" y="0"/>
                      </a:lnTo>
                      <a:lnTo>
                        <a:pt x="1296" y="0"/>
                      </a:lnTo>
                      <a:lnTo>
                        <a:pt x="1296" y="0"/>
                      </a:lnTo>
                      <a:lnTo>
                        <a:pt x="1296" y="0"/>
                      </a:lnTo>
                      <a:lnTo>
                        <a:pt x="1296" y="0"/>
                      </a:lnTo>
                      <a:lnTo>
                        <a:pt x="1302" y="0"/>
                      </a:lnTo>
                      <a:lnTo>
                        <a:pt x="1302" y="0"/>
                      </a:lnTo>
                      <a:lnTo>
                        <a:pt x="1302" y="0"/>
                      </a:lnTo>
                      <a:lnTo>
                        <a:pt x="1302" y="0"/>
                      </a:lnTo>
                      <a:lnTo>
                        <a:pt x="1302" y="0"/>
                      </a:lnTo>
                      <a:lnTo>
                        <a:pt x="1302" y="0"/>
                      </a:lnTo>
                      <a:lnTo>
                        <a:pt x="1302" y="0"/>
                      </a:lnTo>
                      <a:lnTo>
                        <a:pt x="1302" y="0"/>
                      </a:lnTo>
                      <a:lnTo>
                        <a:pt x="1308" y="0"/>
                      </a:lnTo>
                      <a:lnTo>
                        <a:pt x="1308" y="0"/>
                      </a:lnTo>
                      <a:lnTo>
                        <a:pt x="1308" y="0"/>
                      </a:lnTo>
                      <a:lnTo>
                        <a:pt x="1308" y="0"/>
                      </a:lnTo>
                      <a:lnTo>
                        <a:pt x="1308" y="0"/>
                      </a:lnTo>
                      <a:lnTo>
                        <a:pt x="1308" y="0"/>
                      </a:lnTo>
                      <a:lnTo>
                        <a:pt x="1314" y="0"/>
                      </a:lnTo>
                      <a:lnTo>
                        <a:pt x="1314" y="0"/>
                      </a:lnTo>
                      <a:lnTo>
                        <a:pt x="1314" y="0"/>
                      </a:lnTo>
                      <a:lnTo>
                        <a:pt x="1314" y="0"/>
                      </a:lnTo>
                      <a:lnTo>
                        <a:pt x="1314" y="0"/>
                      </a:lnTo>
                      <a:lnTo>
                        <a:pt x="1314" y="0"/>
                      </a:lnTo>
                      <a:lnTo>
                        <a:pt x="1320" y="0"/>
                      </a:lnTo>
                      <a:lnTo>
                        <a:pt x="1320" y="0"/>
                      </a:lnTo>
                      <a:lnTo>
                        <a:pt x="1320" y="0"/>
                      </a:lnTo>
                      <a:lnTo>
                        <a:pt x="1320" y="0"/>
                      </a:lnTo>
                      <a:lnTo>
                        <a:pt x="1320" y="0"/>
                      </a:lnTo>
                      <a:lnTo>
                        <a:pt x="1320" y="0"/>
                      </a:lnTo>
                      <a:lnTo>
                        <a:pt x="1326" y="0"/>
                      </a:lnTo>
                      <a:lnTo>
                        <a:pt x="1326" y="0"/>
                      </a:lnTo>
                      <a:lnTo>
                        <a:pt x="1326" y="0"/>
                      </a:lnTo>
                      <a:lnTo>
                        <a:pt x="1326" y="0"/>
                      </a:lnTo>
                      <a:lnTo>
                        <a:pt x="1326" y="0"/>
                      </a:lnTo>
                      <a:lnTo>
                        <a:pt x="1326" y="0"/>
                      </a:lnTo>
                      <a:lnTo>
                        <a:pt x="1326" y="0"/>
                      </a:lnTo>
                      <a:lnTo>
                        <a:pt x="1326" y="0"/>
                      </a:lnTo>
                      <a:lnTo>
                        <a:pt x="1332" y="0"/>
                      </a:lnTo>
                      <a:lnTo>
                        <a:pt x="1332" y="0"/>
                      </a:lnTo>
                      <a:lnTo>
                        <a:pt x="1332" y="0"/>
                      </a:lnTo>
                      <a:lnTo>
                        <a:pt x="1332" y="0"/>
                      </a:lnTo>
                      <a:lnTo>
                        <a:pt x="1332" y="0"/>
                      </a:lnTo>
                      <a:lnTo>
                        <a:pt x="1332" y="0"/>
                      </a:lnTo>
                      <a:lnTo>
                        <a:pt x="1338" y="0"/>
                      </a:lnTo>
                      <a:lnTo>
                        <a:pt x="1338" y="0"/>
                      </a:lnTo>
                      <a:lnTo>
                        <a:pt x="1338" y="0"/>
                      </a:lnTo>
                      <a:lnTo>
                        <a:pt x="1338" y="0"/>
                      </a:lnTo>
                      <a:lnTo>
                        <a:pt x="1338" y="0"/>
                      </a:lnTo>
                      <a:lnTo>
                        <a:pt x="1338" y="0"/>
                      </a:lnTo>
                      <a:lnTo>
                        <a:pt x="1344" y="0"/>
                      </a:lnTo>
                      <a:lnTo>
                        <a:pt x="1344" y="0"/>
                      </a:lnTo>
                      <a:lnTo>
                        <a:pt x="1368" y="0"/>
                      </a:lnTo>
                      <a:lnTo>
                        <a:pt x="1368" y="0"/>
                      </a:lnTo>
                      <a:lnTo>
                        <a:pt x="1368" y="0"/>
                      </a:lnTo>
                      <a:lnTo>
                        <a:pt x="1368" y="0"/>
                      </a:lnTo>
                      <a:lnTo>
                        <a:pt x="1374" y="0"/>
                      </a:lnTo>
                      <a:lnTo>
                        <a:pt x="1374" y="0"/>
                      </a:lnTo>
                      <a:lnTo>
                        <a:pt x="1374" y="0"/>
                      </a:lnTo>
                      <a:lnTo>
                        <a:pt x="1374" y="0"/>
                      </a:lnTo>
                      <a:lnTo>
                        <a:pt x="1374" y="0"/>
                      </a:lnTo>
                      <a:lnTo>
                        <a:pt x="1374" y="0"/>
                      </a:lnTo>
                      <a:lnTo>
                        <a:pt x="1374" y="0"/>
                      </a:lnTo>
                      <a:lnTo>
                        <a:pt x="1380" y="0"/>
                      </a:lnTo>
                      <a:lnTo>
                        <a:pt x="1380" y="0"/>
                      </a:lnTo>
                      <a:lnTo>
                        <a:pt x="1380" y="0"/>
                      </a:lnTo>
                      <a:lnTo>
                        <a:pt x="1380" y="0"/>
                      </a:lnTo>
                      <a:lnTo>
                        <a:pt x="1380" y="0"/>
                      </a:lnTo>
                      <a:lnTo>
                        <a:pt x="1380" y="0"/>
                      </a:lnTo>
                      <a:lnTo>
                        <a:pt x="1380" y="0"/>
                      </a:lnTo>
                      <a:lnTo>
                        <a:pt x="1380" y="0"/>
                      </a:lnTo>
                      <a:lnTo>
                        <a:pt x="1386" y="0"/>
                      </a:lnTo>
                      <a:lnTo>
                        <a:pt x="1386" y="0"/>
                      </a:lnTo>
                      <a:lnTo>
                        <a:pt x="1386" y="0"/>
                      </a:lnTo>
                      <a:lnTo>
                        <a:pt x="1386" y="0"/>
                      </a:lnTo>
                      <a:lnTo>
                        <a:pt x="1386" y="0"/>
                      </a:lnTo>
                      <a:lnTo>
                        <a:pt x="1386" y="0"/>
                      </a:lnTo>
                      <a:lnTo>
                        <a:pt x="1392" y="0"/>
                      </a:lnTo>
                      <a:lnTo>
                        <a:pt x="1392" y="0"/>
                      </a:lnTo>
                      <a:lnTo>
                        <a:pt x="1392" y="0"/>
                      </a:lnTo>
                      <a:lnTo>
                        <a:pt x="1392" y="0"/>
                      </a:lnTo>
                      <a:lnTo>
                        <a:pt x="1392" y="0"/>
                      </a:lnTo>
                      <a:lnTo>
                        <a:pt x="1392" y="0"/>
                      </a:lnTo>
                      <a:lnTo>
                        <a:pt x="1398" y="0"/>
                      </a:lnTo>
                      <a:lnTo>
                        <a:pt x="1398" y="0"/>
                      </a:lnTo>
                      <a:lnTo>
                        <a:pt x="1398" y="0"/>
                      </a:lnTo>
                      <a:lnTo>
                        <a:pt x="1398" y="0"/>
                      </a:lnTo>
                      <a:lnTo>
                        <a:pt x="1398" y="0"/>
                      </a:lnTo>
                      <a:lnTo>
                        <a:pt x="1398" y="0"/>
                      </a:lnTo>
                      <a:lnTo>
                        <a:pt x="1404" y="0"/>
                      </a:lnTo>
                      <a:lnTo>
                        <a:pt x="1404" y="0"/>
                      </a:lnTo>
                      <a:lnTo>
                        <a:pt x="1404" y="0"/>
                      </a:lnTo>
                      <a:lnTo>
                        <a:pt x="1404" y="0"/>
                      </a:lnTo>
                      <a:lnTo>
                        <a:pt x="1404" y="0"/>
                      </a:lnTo>
                      <a:lnTo>
                        <a:pt x="1404" y="0"/>
                      </a:lnTo>
                      <a:lnTo>
                        <a:pt x="1404" y="0"/>
                      </a:lnTo>
                      <a:lnTo>
                        <a:pt x="1410" y="0"/>
                      </a:lnTo>
                      <a:lnTo>
                        <a:pt x="1410" y="0"/>
                      </a:lnTo>
                      <a:lnTo>
                        <a:pt x="1410" y="0"/>
                      </a:lnTo>
                      <a:lnTo>
                        <a:pt x="1410" y="0"/>
                      </a:lnTo>
                      <a:lnTo>
                        <a:pt x="1410" y="0"/>
                      </a:lnTo>
                      <a:lnTo>
                        <a:pt x="1410" y="0"/>
                      </a:lnTo>
                      <a:lnTo>
                        <a:pt x="1410" y="0"/>
                      </a:lnTo>
                      <a:lnTo>
                        <a:pt x="1416" y="0"/>
                      </a:lnTo>
                      <a:lnTo>
                        <a:pt x="1416" y="0"/>
                      </a:lnTo>
                      <a:lnTo>
                        <a:pt x="1416" y="0"/>
                      </a:lnTo>
                      <a:lnTo>
                        <a:pt x="1416" y="0"/>
                      </a:lnTo>
                      <a:lnTo>
                        <a:pt x="1416" y="0"/>
                      </a:lnTo>
                      <a:lnTo>
                        <a:pt x="1416" y="0"/>
                      </a:lnTo>
                      <a:lnTo>
                        <a:pt x="1446" y="0"/>
                      </a:lnTo>
                      <a:lnTo>
                        <a:pt x="1446" y="0"/>
                      </a:lnTo>
                      <a:lnTo>
                        <a:pt x="1446" y="0"/>
                      </a:lnTo>
                      <a:lnTo>
                        <a:pt x="1446" y="0"/>
                      </a:lnTo>
                      <a:lnTo>
                        <a:pt x="1446" y="0"/>
                      </a:lnTo>
                      <a:lnTo>
                        <a:pt x="1446" y="0"/>
                      </a:lnTo>
                      <a:lnTo>
                        <a:pt x="1452" y="0"/>
                      </a:lnTo>
                      <a:lnTo>
                        <a:pt x="1452" y="0"/>
                      </a:lnTo>
                      <a:lnTo>
                        <a:pt x="1452" y="0"/>
                      </a:lnTo>
                      <a:lnTo>
                        <a:pt x="1452" y="0"/>
                      </a:lnTo>
                      <a:lnTo>
                        <a:pt x="1452" y="0"/>
                      </a:lnTo>
                      <a:lnTo>
                        <a:pt x="1452" y="0"/>
                      </a:lnTo>
                      <a:lnTo>
                        <a:pt x="1452" y="0"/>
                      </a:lnTo>
                      <a:lnTo>
                        <a:pt x="1458" y="0"/>
                      </a:lnTo>
                      <a:lnTo>
                        <a:pt x="1458" y="0"/>
                      </a:lnTo>
                      <a:lnTo>
                        <a:pt x="1458" y="0"/>
                      </a:lnTo>
                      <a:lnTo>
                        <a:pt x="1458" y="0"/>
                      </a:lnTo>
                      <a:lnTo>
                        <a:pt x="1458" y="0"/>
                      </a:lnTo>
                      <a:lnTo>
                        <a:pt x="1458" y="0"/>
                      </a:lnTo>
                      <a:lnTo>
                        <a:pt x="1458" y="0"/>
                      </a:lnTo>
                      <a:lnTo>
                        <a:pt x="1464" y="0"/>
                      </a:lnTo>
                      <a:lnTo>
                        <a:pt x="1464" y="0"/>
                      </a:lnTo>
                      <a:lnTo>
                        <a:pt x="1464" y="0"/>
                      </a:lnTo>
                      <a:lnTo>
                        <a:pt x="1464" y="0"/>
                      </a:lnTo>
                      <a:lnTo>
                        <a:pt x="1464" y="0"/>
                      </a:lnTo>
                      <a:lnTo>
                        <a:pt x="1464" y="0"/>
                      </a:lnTo>
                      <a:lnTo>
                        <a:pt x="1470" y="0"/>
                      </a:lnTo>
                      <a:lnTo>
                        <a:pt x="1470" y="0"/>
                      </a:lnTo>
                      <a:lnTo>
                        <a:pt x="1470" y="0"/>
                      </a:lnTo>
                      <a:lnTo>
                        <a:pt x="1470" y="0"/>
                      </a:lnTo>
                      <a:lnTo>
                        <a:pt x="1470" y="0"/>
                      </a:lnTo>
                      <a:lnTo>
                        <a:pt x="1470" y="0"/>
                      </a:lnTo>
                      <a:lnTo>
                        <a:pt x="1470" y="0"/>
                      </a:lnTo>
                      <a:lnTo>
                        <a:pt x="1476" y="0"/>
                      </a:lnTo>
                      <a:lnTo>
                        <a:pt x="1476" y="0"/>
                      </a:lnTo>
                      <a:lnTo>
                        <a:pt x="1476" y="0"/>
                      </a:lnTo>
                      <a:lnTo>
                        <a:pt x="1476" y="0"/>
                      </a:lnTo>
                      <a:lnTo>
                        <a:pt x="1476" y="0"/>
                      </a:lnTo>
                      <a:lnTo>
                        <a:pt x="1476" y="0"/>
                      </a:lnTo>
                      <a:lnTo>
                        <a:pt x="1482" y="0"/>
                      </a:lnTo>
                      <a:lnTo>
                        <a:pt x="1482" y="0"/>
                      </a:lnTo>
                      <a:lnTo>
                        <a:pt x="1482" y="0"/>
                      </a:lnTo>
                      <a:lnTo>
                        <a:pt x="1482" y="0"/>
                      </a:lnTo>
                      <a:lnTo>
                        <a:pt x="1482" y="0"/>
                      </a:lnTo>
                      <a:lnTo>
                        <a:pt x="1482" y="0"/>
                      </a:lnTo>
                      <a:lnTo>
                        <a:pt x="1482" y="0"/>
                      </a:lnTo>
                      <a:lnTo>
                        <a:pt x="1488" y="0"/>
                      </a:lnTo>
                      <a:lnTo>
                        <a:pt x="1488" y="0"/>
                      </a:lnTo>
                      <a:lnTo>
                        <a:pt x="1488" y="0"/>
                      </a:lnTo>
                      <a:lnTo>
                        <a:pt x="1488" y="0"/>
                      </a:lnTo>
                      <a:lnTo>
                        <a:pt x="1488" y="0"/>
                      </a:lnTo>
                      <a:lnTo>
                        <a:pt x="1488" y="0"/>
                      </a:lnTo>
                      <a:lnTo>
                        <a:pt x="1494" y="0"/>
                      </a:lnTo>
                      <a:lnTo>
                        <a:pt x="1494" y="0"/>
                      </a:lnTo>
                      <a:lnTo>
                        <a:pt x="1494" y="0"/>
                      </a:lnTo>
                      <a:lnTo>
                        <a:pt x="1494" y="0"/>
                      </a:lnTo>
                      <a:lnTo>
                        <a:pt x="1494" y="0"/>
                      </a:lnTo>
                      <a:lnTo>
                        <a:pt x="1524" y="0"/>
                      </a:lnTo>
                      <a:lnTo>
                        <a:pt x="1524" y="0"/>
                      </a:lnTo>
                      <a:lnTo>
                        <a:pt x="1524" y="0"/>
                      </a:lnTo>
                      <a:lnTo>
                        <a:pt x="1524" y="0"/>
                      </a:lnTo>
                      <a:lnTo>
                        <a:pt x="1524" y="0"/>
                      </a:lnTo>
                      <a:lnTo>
                        <a:pt x="1524" y="0"/>
                      </a:lnTo>
                      <a:lnTo>
                        <a:pt x="1524" y="0"/>
                      </a:lnTo>
                      <a:lnTo>
                        <a:pt x="1524" y="0"/>
                      </a:lnTo>
                      <a:lnTo>
                        <a:pt x="1530" y="0"/>
                      </a:lnTo>
                      <a:lnTo>
                        <a:pt x="1530" y="0"/>
                      </a:lnTo>
                      <a:lnTo>
                        <a:pt x="1530" y="0"/>
                      </a:lnTo>
                      <a:lnTo>
                        <a:pt x="1530" y="0"/>
                      </a:lnTo>
                      <a:lnTo>
                        <a:pt x="1530" y="0"/>
                      </a:lnTo>
                      <a:lnTo>
                        <a:pt x="1530" y="0"/>
                      </a:lnTo>
                      <a:lnTo>
                        <a:pt x="1530" y="0"/>
                      </a:lnTo>
                      <a:lnTo>
                        <a:pt x="1530" y="0"/>
                      </a:lnTo>
                      <a:lnTo>
                        <a:pt x="1536" y="0"/>
                      </a:lnTo>
                      <a:lnTo>
                        <a:pt x="1536" y="0"/>
                      </a:lnTo>
                      <a:lnTo>
                        <a:pt x="1536" y="0"/>
                      </a:lnTo>
                      <a:lnTo>
                        <a:pt x="1536" y="0"/>
                      </a:lnTo>
                      <a:lnTo>
                        <a:pt x="1536" y="0"/>
                      </a:lnTo>
                      <a:lnTo>
                        <a:pt x="1536" y="0"/>
                      </a:lnTo>
                      <a:lnTo>
                        <a:pt x="1542" y="0"/>
                      </a:lnTo>
                      <a:lnTo>
                        <a:pt x="1542" y="0"/>
                      </a:lnTo>
                      <a:lnTo>
                        <a:pt x="1542" y="0"/>
                      </a:lnTo>
                      <a:lnTo>
                        <a:pt x="1542" y="0"/>
                      </a:lnTo>
                      <a:lnTo>
                        <a:pt x="1542" y="0"/>
                      </a:lnTo>
                      <a:lnTo>
                        <a:pt x="1542" y="0"/>
                      </a:lnTo>
                      <a:lnTo>
                        <a:pt x="1548" y="0"/>
                      </a:lnTo>
                      <a:lnTo>
                        <a:pt x="1548" y="0"/>
                      </a:lnTo>
                      <a:lnTo>
                        <a:pt x="1548" y="0"/>
                      </a:lnTo>
                      <a:lnTo>
                        <a:pt x="1548" y="0"/>
                      </a:lnTo>
                      <a:lnTo>
                        <a:pt x="1548" y="0"/>
                      </a:lnTo>
                      <a:lnTo>
                        <a:pt x="1548" y="0"/>
                      </a:lnTo>
                      <a:lnTo>
                        <a:pt x="1554" y="0"/>
                      </a:lnTo>
                      <a:lnTo>
                        <a:pt x="1554" y="0"/>
                      </a:lnTo>
                      <a:lnTo>
                        <a:pt x="1554" y="0"/>
                      </a:lnTo>
                      <a:lnTo>
                        <a:pt x="1554" y="0"/>
                      </a:lnTo>
                      <a:lnTo>
                        <a:pt x="1554" y="0"/>
                      </a:lnTo>
                      <a:lnTo>
                        <a:pt x="1554" y="0"/>
                      </a:lnTo>
                      <a:lnTo>
                        <a:pt x="1554" y="0"/>
                      </a:lnTo>
                      <a:lnTo>
                        <a:pt x="1560" y="0"/>
                      </a:lnTo>
                      <a:lnTo>
                        <a:pt x="1560" y="0"/>
                      </a:lnTo>
                      <a:lnTo>
                        <a:pt x="1560" y="0"/>
                      </a:lnTo>
                      <a:lnTo>
                        <a:pt x="1560" y="0"/>
                      </a:lnTo>
                      <a:lnTo>
                        <a:pt x="1560" y="0"/>
                      </a:lnTo>
                      <a:lnTo>
                        <a:pt x="1560" y="0"/>
                      </a:lnTo>
                      <a:lnTo>
                        <a:pt x="1560" y="0"/>
                      </a:lnTo>
                      <a:lnTo>
                        <a:pt x="1566" y="0"/>
                      </a:lnTo>
                      <a:lnTo>
                        <a:pt x="1566" y="0"/>
                      </a:lnTo>
                      <a:lnTo>
                        <a:pt x="1566" y="0"/>
                      </a:lnTo>
                      <a:lnTo>
                        <a:pt x="1566" y="0"/>
                      </a:lnTo>
                      <a:lnTo>
                        <a:pt x="1566" y="0"/>
                      </a:lnTo>
                      <a:lnTo>
                        <a:pt x="1566" y="0"/>
                      </a:lnTo>
                      <a:lnTo>
                        <a:pt x="1572" y="0"/>
                      </a:lnTo>
                      <a:lnTo>
                        <a:pt x="1572" y="0"/>
                      </a:lnTo>
                      <a:lnTo>
                        <a:pt x="1572" y="0"/>
                      </a:lnTo>
                      <a:lnTo>
                        <a:pt x="1596" y="0"/>
                      </a:lnTo>
                      <a:lnTo>
                        <a:pt x="1596" y="0"/>
                      </a:lnTo>
                      <a:lnTo>
                        <a:pt x="1602" y="0"/>
                      </a:lnTo>
                      <a:lnTo>
                        <a:pt x="1602" y="0"/>
                      </a:lnTo>
                      <a:lnTo>
                        <a:pt x="1602" y="0"/>
                      </a:lnTo>
                      <a:lnTo>
                        <a:pt x="1602" y="0"/>
                      </a:lnTo>
                      <a:lnTo>
                        <a:pt x="1602" y="0"/>
                      </a:lnTo>
                      <a:lnTo>
                        <a:pt x="1602" y="0"/>
                      </a:lnTo>
                      <a:lnTo>
                        <a:pt x="1602" y="0"/>
                      </a:lnTo>
                      <a:lnTo>
                        <a:pt x="1608" y="0"/>
                      </a:lnTo>
                      <a:lnTo>
                        <a:pt x="1608" y="0"/>
                      </a:lnTo>
                      <a:lnTo>
                        <a:pt x="1608" y="0"/>
                      </a:lnTo>
                      <a:lnTo>
                        <a:pt x="1608" y="0"/>
                      </a:lnTo>
                      <a:lnTo>
                        <a:pt x="1608" y="0"/>
                      </a:lnTo>
                      <a:lnTo>
                        <a:pt x="1608" y="0"/>
                      </a:lnTo>
                      <a:lnTo>
                        <a:pt x="1608" y="0"/>
                      </a:lnTo>
                      <a:lnTo>
                        <a:pt x="1608" y="0"/>
                      </a:lnTo>
                      <a:lnTo>
                        <a:pt x="1614" y="0"/>
                      </a:lnTo>
                      <a:lnTo>
                        <a:pt x="1614" y="0"/>
                      </a:lnTo>
                      <a:lnTo>
                        <a:pt x="1614" y="0"/>
                      </a:lnTo>
                      <a:lnTo>
                        <a:pt x="1614" y="0"/>
                      </a:lnTo>
                      <a:lnTo>
                        <a:pt x="1614" y="0"/>
                      </a:lnTo>
                      <a:lnTo>
                        <a:pt x="1614" y="0"/>
                      </a:lnTo>
                      <a:lnTo>
                        <a:pt x="1614" y="0"/>
                      </a:lnTo>
                      <a:lnTo>
                        <a:pt x="1620" y="0"/>
                      </a:lnTo>
                      <a:lnTo>
                        <a:pt x="1620" y="0"/>
                      </a:lnTo>
                      <a:lnTo>
                        <a:pt x="1620" y="0"/>
                      </a:lnTo>
                      <a:lnTo>
                        <a:pt x="1620" y="0"/>
                      </a:lnTo>
                      <a:lnTo>
                        <a:pt x="1620" y="0"/>
                      </a:lnTo>
                      <a:lnTo>
                        <a:pt x="1620" y="0"/>
                      </a:lnTo>
                      <a:lnTo>
                        <a:pt x="1626" y="0"/>
                      </a:lnTo>
                      <a:lnTo>
                        <a:pt x="1626" y="0"/>
                      </a:lnTo>
                      <a:lnTo>
                        <a:pt x="1626" y="0"/>
                      </a:lnTo>
                      <a:lnTo>
                        <a:pt x="1626" y="0"/>
                      </a:lnTo>
                      <a:lnTo>
                        <a:pt x="1626" y="0"/>
                      </a:lnTo>
                      <a:lnTo>
                        <a:pt x="1626" y="0"/>
                      </a:lnTo>
                      <a:lnTo>
                        <a:pt x="1632" y="0"/>
                      </a:lnTo>
                      <a:lnTo>
                        <a:pt x="1632" y="0"/>
                      </a:lnTo>
                      <a:lnTo>
                        <a:pt x="1632" y="0"/>
                      </a:lnTo>
                      <a:lnTo>
                        <a:pt x="1632" y="0"/>
                      </a:lnTo>
                      <a:lnTo>
                        <a:pt x="1632" y="0"/>
                      </a:lnTo>
                      <a:lnTo>
                        <a:pt x="1632" y="0"/>
                      </a:lnTo>
                      <a:lnTo>
                        <a:pt x="1632" y="0"/>
                      </a:lnTo>
                      <a:lnTo>
                        <a:pt x="1638" y="0"/>
                      </a:lnTo>
                      <a:lnTo>
                        <a:pt x="1638" y="0"/>
                      </a:lnTo>
                      <a:lnTo>
                        <a:pt x="1638" y="0"/>
                      </a:lnTo>
                      <a:lnTo>
                        <a:pt x="1638" y="0"/>
                      </a:lnTo>
                      <a:lnTo>
                        <a:pt x="1638" y="0"/>
                      </a:lnTo>
                      <a:lnTo>
                        <a:pt x="1638" y="0"/>
                      </a:lnTo>
                      <a:lnTo>
                        <a:pt x="1644" y="0"/>
                      </a:lnTo>
                      <a:lnTo>
                        <a:pt x="1644" y="0"/>
                      </a:lnTo>
                      <a:lnTo>
                        <a:pt x="1644" y="0"/>
                      </a:lnTo>
                      <a:lnTo>
                        <a:pt x="1644" y="0"/>
                      </a:lnTo>
                      <a:lnTo>
                        <a:pt x="1644" y="0"/>
                      </a:lnTo>
                      <a:lnTo>
                        <a:pt x="1644" y="0"/>
                      </a:lnTo>
                      <a:lnTo>
                        <a:pt x="1644" y="0"/>
                      </a:lnTo>
                      <a:lnTo>
                        <a:pt x="1644" y="0"/>
                      </a:lnTo>
                      <a:lnTo>
                        <a:pt x="1674" y="0"/>
                      </a:lnTo>
                      <a:lnTo>
                        <a:pt x="1674" y="0"/>
                      </a:lnTo>
                      <a:lnTo>
                        <a:pt x="1674" y="0"/>
                      </a:lnTo>
                      <a:lnTo>
                        <a:pt x="1674" y="0"/>
                      </a:lnTo>
                      <a:lnTo>
                        <a:pt x="1680" y="0"/>
                      </a:lnTo>
                      <a:lnTo>
                        <a:pt x="1680" y="0"/>
                      </a:lnTo>
                      <a:lnTo>
                        <a:pt x="1680" y="0"/>
                      </a:lnTo>
                      <a:lnTo>
                        <a:pt x="1680" y="0"/>
                      </a:lnTo>
                      <a:lnTo>
                        <a:pt x="1680" y="0"/>
                      </a:lnTo>
                      <a:lnTo>
                        <a:pt x="1680" y="0"/>
                      </a:lnTo>
                      <a:lnTo>
                        <a:pt x="1680" y="0"/>
                      </a:lnTo>
                      <a:lnTo>
                        <a:pt x="1686" y="0"/>
                      </a:lnTo>
                      <a:lnTo>
                        <a:pt x="1686" y="0"/>
                      </a:lnTo>
                      <a:lnTo>
                        <a:pt x="1686" y="0"/>
                      </a:lnTo>
                      <a:lnTo>
                        <a:pt x="1686" y="0"/>
                      </a:lnTo>
                      <a:lnTo>
                        <a:pt x="1686" y="0"/>
                      </a:lnTo>
                      <a:lnTo>
                        <a:pt x="1686" y="0"/>
                      </a:lnTo>
                      <a:lnTo>
                        <a:pt x="1686" y="0"/>
                      </a:lnTo>
                      <a:lnTo>
                        <a:pt x="1686" y="0"/>
                      </a:lnTo>
                      <a:lnTo>
                        <a:pt x="1692" y="0"/>
                      </a:lnTo>
                      <a:lnTo>
                        <a:pt x="1692" y="0"/>
                      </a:lnTo>
                      <a:lnTo>
                        <a:pt x="1692" y="0"/>
                      </a:lnTo>
                      <a:lnTo>
                        <a:pt x="1692" y="0"/>
                      </a:lnTo>
                      <a:lnTo>
                        <a:pt x="1692" y="0"/>
                      </a:lnTo>
                      <a:lnTo>
                        <a:pt x="1692" y="0"/>
                      </a:lnTo>
                      <a:lnTo>
                        <a:pt x="1698" y="0"/>
                      </a:lnTo>
                      <a:lnTo>
                        <a:pt x="1698" y="0"/>
                      </a:lnTo>
                      <a:lnTo>
                        <a:pt x="1698" y="0"/>
                      </a:lnTo>
                      <a:lnTo>
                        <a:pt x="1698" y="0"/>
                      </a:lnTo>
                      <a:lnTo>
                        <a:pt x="1698" y="0"/>
                      </a:lnTo>
                      <a:lnTo>
                        <a:pt x="1698" y="0"/>
                      </a:lnTo>
                      <a:lnTo>
                        <a:pt x="1704" y="0"/>
                      </a:lnTo>
                      <a:lnTo>
                        <a:pt x="1704" y="0"/>
                      </a:lnTo>
                      <a:lnTo>
                        <a:pt x="1704" y="0"/>
                      </a:lnTo>
                      <a:lnTo>
                        <a:pt x="1704" y="0"/>
                      </a:lnTo>
                      <a:lnTo>
                        <a:pt x="1704" y="0"/>
                      </a:lnTo>
                      <a:lnTo>
                        <a:pt x="1704" y="0"/>
                      </a:lnTo>
                      <a:lnTo>
                        <a:pt x="1710" y="0"/>
                      </a:lnTo>
                      <a:lnTo>
                        <a:pt x="1710" y="0"/>
                      </a:lnTo>
                      <a:lnTo>
                        <a:pt x="1710" y="0"/>
                      </a:lnTo>
                      <a:lnTo>
                        <a:pt x="1710" y="0"/>
                      </a:lnTo>
                      <a:lnTo>
                        <a:pt x="1710" y="0"/>
                      </a:lnTo>
                      <a:lnTo>
                        <a:pt x="1710" y="0"/>
                      </a:lnTo>
                      <a:lnTo>
                        <a:pt x="1710" y="0"/>
                      </a:lnTo>
                      <a:lnTo>
                        <a:pt x="1716" y="0"/>
                      </a:lnTo>
                      <a:lnTo>
                        <a:pt x="1716" y="0"/>
                      </a:lnTo>
                      <a:lnTo>
                        <a:pt x="1716" y="0"/>
                      </a:lnTo>
                      <a:lnTo>
                        <a:pt x="1716" y="0"/>
                      </a:lnTo>
                      <a:lnTo>
                        <a:pt x="1716" y="0"/>
                      </a:lnTo>
                      <a:lnTo>
                        <a:pt x="1716" y="0"/>
                      </a:lnTo>
                      <a:lnTo>
                        <a:pt x="1716" y="0"/>
                      </a:lnTo>
                      <a:lnTo>
                        <a:pt x="1722" y="0"/>
                      </a:lnTo>
                      <a:lnTo>
                        <a:pt x="1722" y="0"/>
                      </a:lnTo>
                      <a:lnTo>
                        <a:pt x="1722" y="0"/>
                      </a:lnTo>
                      <a:lnTo>
                        <a:pt x="1722" y="0"/>
                      </a:lnTo>
                      <a:lnTo>
                        <a:pt x="1722" y="0"/>
                      </a:lnTo>
                      <a:lnTo>
                        <a:pt x="1722" y="0"/>
                      </a:lnTo>
                      <a:lnTo>
                        <a:pt x="1728" y="0"/>
                      </a:lnTo>
                      <a:lnTo>
                        <a:pt x="1728" y="0"/>
                      </a:lnTo>
                      <a:lnTo>
                        <a:pt x="1782" y="0"/>
                      </a:lnTo>
                      <a:lnTo>
                        <a:pt x="1782" y="0"/>
                      </a:lnTo>
                      <a:lnTo>
                        <a:pt x="1782" y="0"/>
                      </a:lnTo>
                      <a:lnTo>
                        <a:pt x="1782" y="0"/>
                      </a:lnTo>
                      <a:lnTo>
                        <a:pt x="1782" y="0"/>
                      </a:lnTo>
                      <a:lnTo>
                        <a:pt x="1782" y="0"/>
                      </a:lnTo>
                      <a:lnTo>
                        <a:pt x="1788" y="0"/>
                      </a:lnTo>
                      <a:lnTo>
                        <a:pt x="1788" y="0"/>
                      </a:lnTo>
                      <a:lnTo>
                        <a:pt x="1788" y="0"/>
                      </a:lnTo>
                      <a:lnTo>
                        <a:pt x="1788" y="0"/>
                      </a:lnTo>
                      <a:lnTo>
                        <a:pt x="1788" y="0"/>
                      </a:lnTo>
                      <a:lnTo>
                        <a:pt x="1788" y="0"/>
                      </a:lnTo>
                      <a:lnTo>
                        <a:pt x="1794" y="0"/>
                      </a:lnTo>
                      <a:lnTo>
                        <a:pt x="1794" y="0"/>
                      </a:lnTo>
                      <a:lnTo>
                        <a:pt x="1794" y="0"/>
                      </a:lnTo>
                      <a:lnTo>
                        <a:pt x="1794" y="0"/>
                      </a:lnTo>
                      <a:lnTo>
                        <a:pt x="1794" y="0"/>
                      </a:lnTo>
                      <a:lnTo>
                        <a:pt x="1794" y="0"/>
                      </a:lnTo>
                      <a:lnTo>
                        <a:pt x="1794" y="0"/>
                      </a:lnTo>
                      <a:lnTo>
                        <a:pt x="1794" y="0"/>
                      </a:lnTo>
                      <a:lnTo>
                        <a:pt x="1800" y="0"/>
                      </a:lnTo>
                      <a:lnTo>
                        <a:pt x="1800" y="0"/>
                      </a:lnTo>
                      <a:lnTo>
                        <a:pt x="1800" y="0"/>
                      </a:lnTo>
                      <a:lnTo>
                        <a:pt x="1800" y="0"/>
                      </a:lnTo>
                      <a:lnTo>
                        <a:pt x="1800" y="0"/>
                      </a:lnTo>
                      <a:lnTo>
                        <a:pt x="1800" y="0"/>
                      </a:lnTo>
                      <a:lnTo>
                        <a:pt x="1806" y="0"/>
                      </a:lnTo>
                      <a:lnTo>
                        <a:pt x="1806" y="0"/>
                      </a:lnTo>
                      <a:lnTo>
                        <a:pt x="1806" y="0"/>
                      </a:lnTo>
                      <a:lnTo>
                        <a:pt x="1806" y="0"/>
                      </a:lnTo>
                      <a:lnTo>
                        <a:pt x="1806" y="0"/>
                      </a:lnTo>
                      <a:lnTo>
                        <a:pt x="1806" y="0"/>
                      </a:lnTo>
                      <a:lnTo>
                        <a:pt x="1812" y="0"/>
                      </a:lnTo>
                      <a:lnTo>
                        <a:pt x="1812" y="0"/>
                      </a:lnTo>
                      <a:lnTo>
                        <a:pt x="1812" y="0"/>
                      </a:lnTo>
                      <a:lnTo>
                        <a:pt x="1812" y="0"/>
                      </a:lnTo>
                      <a:lnTo>
                        <a:pt x="1812" y="0"/>
                      </a:lnTo>
                      <a:lnTo>
                        <a:pt x="1812" y="0"/>
                      </a:lnTo>
                      <a:lnTo>
                        <a:pt x="1818" y="0"/>
                      </a:lnTo>
                      <a:lnTo>
                        <a:pt x="1818" y="0"/>
                      </a:lnTo>
                      <a:lnTo>
                        <a:pt x="1818" y="0"/>
                      </a:lnTo>
                      <a:lnTo>
                        <a:pt x="1818" y="0"/>
                      </a:lnTo>
                      <a:lnTo>
                        <a:pt x="1818" y="0"/>
                      </a:lnTo>
                      <a:lnTo>
                        <a:pt x="1818" y="0"/>
                      </a:lnTo>
                      <a:lnTo>
                        <a:pt x="1818" y="0"/>
                      </a:lnTo>
                      <a:lnTo>
                        <a:pt x="1824" y="0"/>
                      </a:lnTo>
                      <a:lnTo>
                        <a:pt x="1824" y="0"/>
                      </a:lnTo>
                      <a:lnTo>
                        <a:pt x="1824" y="0"/>
                      </a:lnTo>
                      <a:lnTo>
                        <a:pt x="1824" y="0"/>
                      </a:lnTo>
                      <a:lnTo>
                        <a:pt x="1824" y="0"/>
                      </a:lnTo>
                      <a:lnTo>
                        <a:pt x="1824" y="0"/>
                      </a:lnTo>
                      <a:lnTo>
                        <a:pt x="1824" y="0"/>
                      </a:lnTo>
                      <a:lnTo>
                        <a:pt x="1830" y="0"/>
                      </a:lnTo>
                      <a:lnTo>
                        <a:pt x="1830" y="0"/>
                      </a:lnTo>
                      <a:lnTo>
                        <a:pt x="1830" y="0"/>
                      </a:lnTo>
                      <a:lnTo>
                        <a:pt x="1830" y="0"/>
                      </a:lnTo>
                      <a:lnTo>
                        <a:pt x="1830" y="0"/>
                      </a:lnTo>
                      <a:lnTo>
                        <a:pt x="1830" y="0"/>
                      </a:lnTo>
                      <a:lnTo>
                        <a:pt x="1830" y="0"/>
                      </a:lnTo>
                      <a:lnTo>
                        <a:pt x="1890" y="0"/>
                      </a:lnTo>
                      <a:lnTo>
                        <a:pt x="1890" y="0"/>
                      </a:lnTo>
                      <a:lnTo>
                        <a:pt x="1890" y="0"/>
                      </a:lnTo>
                      <a:lnTo>
                        <a:pt x="1890" y="0"/>
                      </a:lnTo>
                      <a:lnTo>
                        <a:pt x="1890" y="0"/>
                      </a:lnTo>
                      <a:lnTo>
                        <a:pt x="1890" y="0"/>
                      </a:lnTo>
                      <a:lnTo>
                        <a:pt x="1890" y="0"/>
                      </a:lnTo>
                      <a:lnTo>
                        <a:pt x="1896" y="0"/>
                      </a:lnTo>
                      <a:lnTo>
                        <a:pt x="1896" y="0"/>
                      </a:lnTo>
                      <a:lnTo>
                        <a:pt x="1896" y="0"/>
                      </a:lnTo>
                      <a:lnTo>
                        <a:pt x="1896" y="0"/>
                      </a:lnTo>
                      <a:lnTo>
                        <a:pt x="1896" y="0"/>
                      </a:lnTo>
                      <a:lnTo>
                        <a:pt x="1896" y="0"/>
                      </a:lnTo>
                      <a:lnTo>
                        <a:pt x="1896" y="0"/>
                      </a:lnTo>
                      <a:lnTo>
                        <a:pt x="1902" y="0"/>
                      </a:lnTo>
                      <a:lnTo>
                        <a:pt x="1902" y="0"/>
                      </a:lnTo>
                      <a:lnTo>
                        <a:pt x="1902" y="0"/>
                      </a:lnTo>
                      <a:lnTo>
                        <a:pt x="1902" y="0"/>
                      </a:lnTo>
                      <a:lnTo>
                        <a:pt x="1902" y="0"/>
                      </a:lnTo>
                      <a:lnTo>
                        <a:pt x="1902" y="0"/>
                      </a:lnTo>
                      <a:lnTo>
                        <a:pt x="1902" y="0"/>
                      </a:lnTo>
                      <a:lnTo>
                        <a:pt x="1908" y="0"/>
                      </a:lnTo>
                      <a:lnTo>
                        <a:pt x="1908" y="0"/>
                      </a:lnTo>
                      <a:lnTo>
                        <a:pt x="1908" y="0"/>
                      </a:lnTo>
                      <a:lnTo>
                        <a:pt x="1908" y="0"/>
                      </a:lnTo>
                      <a:lnTo>
                        <a:pt x="1908" y="0"/>
                      </a:lnTo>
                      <a:lnTo>
                        <a:pt x="1908" y="0"/>
                      </a:lnTo>
                      <a:lnTo>
                        <a:pt x="1914" y="0"/>
                      </a:lnTo>
                      <a:lnTo>
                        <a:pt x="1914" y="0"/>
                      </a:lnTo>
                      <a:lnTo>
                        <a:pt x="1914" y="0"/>
                      </a:lnTo>
                      <a:lnTo>
                        <a:pt x="1914" y="0"/>
                      </a:lnTo>
                      <a:lnTo>
                        <a:pt x="1914" y="0"/>
                      </a:lnTo>
                      <a:lnTo>
                        <a:pt x="1914" y="0"/>
                      </a:lnTo>
                      <a:lnTo>
                        <a:pt x="1920" y="0"/>
                      </a:lnTo>
                      <a:lnTo>
                        <a:pt x="1920" y="0"/>
                      </a:lnTo>
                      <a:lnTo>
                        <a:pt x="1920" y="0"/>
                      </a:lnTo>
                      <a:lnTo>
                        <a:pt x="1920" y="0"/>
                      </a:lnTo>
                      <a:lnTo>
                        <a:pt x="1920" y="0"/>
                      </a:lnTo>
                      <a:lnTo>
                        <a:pt x="1920" y="0"/>
                      </a:lnTo>
                      <a:lnTo>
                        <a:pt x="1926" y="0"/>
                      </a:lnTo>
                      <a:lnTo>
                        <a:pt x="1926" y="0"/>
                      </a:lnTo>
                      <a:lnTo>
                        <a:pt x="1926" y="0"/>
                      </a:lnTo>
                      <a:lnTo>
                        <a:pt x="1926" y="0"/>
                      </a:lnTo>
                      <a:lnTo>
                        <a:pt x="1926" y="0"/>
                      </a:lnTo>
                      <a:lnTo>
                        <a:pt x="1926" y="0"/>
                      </a:lnTo>
                      <a:lnTo>
                        <a:pt x="1926" y="0"/>
                      </a:lnTo>
                      <a:lnTo>
                        <a:pt x="1932" y="0"/>
                      </a:lnTo>
                      <a:lnTo>
                        <a:pt x="1932" y="0"/>
                      </a:lnTo>
                      <a:lnTo>
                        <a:pt x="1932" y="0"/>
                      </a:lnTo>
                      <a:lnTo>
                        <a:pt x="1932" y="0"/>
                      </a:lnTo>
                      <a:lnTo>
                        <a:pt x="1932" y="0"/>
                      </a:lnTo>
                      <a:lnTo>
                        <a:pt x="1932" y="0"/>
                      </a:lnTo>
                      <a:lnTo>
                        <a:pt x="1932" y="0"/>
                      </a:lnTo>
                      <a:lnTo>
                        <a:pt x="1938" y="0"/>
                      </a:lnTo>
                      <a:lnTo>
                        <a:pt x="1938" y="0"/>
                      </a:lnTo>
                      <a:lnTo>
                        <a:pt x="1938" y="0"/>
                      </a:lnTo>
                      <a:lnTo>
                        <a:pt x="1938" y="0"/>
                      </a:lnTo>
                      <a:lnTo>
                        <a:pt x="1938" y="0"/>
                      </a:lnTo>
                      <a:lnTo>
                        <a:pt x="1938" y="0"/>
                      </a:lnTo>
                      <a:lnTo>
                        <a:pt x="1998" y="0"/>
                      </a:lnTo>
                      <a:lnTo>
                        <a:pt x="1998" y="0"/>
                      </a:lnTo>
                      <a:lnTo>
                        <a:pt x="1998" y="0"/>
                      </a:lnTo>
                      <a:lnTo>
                        <a:pt x="1998" y="0"/>
                      </a:lnTo>
                      <a:lnTo>
                        <a:pt x="1998" y="0"/>
                      </a:lnTo>
                      <a:lnTo>
                        <a:pt x="1998" y="0"/>
                      </a:lnTo>
                      <a:lnTo>
                        <a:pt x="1998" y="0"/>
                      </a:lnTo>
                      <a:lnTo>
                        <a:pt x="1998" y="0"/>
                      </a:lnTo>
                      <a:lnTo>
                        <a:pt x="2004" y="0"/>
                      </a:lnTo>
                      <a:lnTo>
                        <a:pt x="2004" y="0"/>
                      </a:lnTo>
                      <a:lnTo>
                        <a:pt x="2004" y="0"/>
                      </a:lnTo>
                      <a:lnTo>
                        <a:pt x="2004" y="0"/>
                      </a:lnTo>
                      <a:lnTo>
                        <a:pt x="2004" y="0"/>
                      </a:lnTo>
                      <a:lnTo>
                        <a:pt x="2004" y="0"/>
                      </a:lnTo>
                      <a:lnTo>
                        <a:pt x="2004" y="0"/>
                      </a:lnTo>
                      <a:lnTo>
                        <a:pt x="2010" y="0"/>
                      </a:lnTo>
                      <a:lnTo>
                        <a:pt x="2010" y="0"/>
                      </a:lnTo>
                      <a:lnTo>
                        <a:pt x="2010" y="0"/>
                      </a:lnTo>
                      <a:lnTo>
                        <a:pt x="2010" y="0"/>
                      </a:lnTo>
                      <a:lnTo>
                        <a:pt x="2010" y="0"/>
                      </a:lnTo>
                      <a:lnTo>
                        <a:pt x="2010" y="0"/>
                      </a:lnTo>
                      <a:lnTo>
                        <a:pt x="2010" y="0"/>
                      </a:lnTo>
                      <a:lnTo>
                        <a:pt x="2016" y="0"/>
                      </a:lnTo>
                      <a:lnTo>
                        <a:pt x="2016" y="0"/>
                      </a:lnTo>
                      <a:lnTo>
                        <a:pt x="2016" y="0"/>
                      </a:lnTo>
                      <a:lnTo>
                        <a:pt x="2016" y="0"/>
                      </a:lnTo>
                      <a:lnTo>
                        <a:pt x="2016" y="0"/>
                      </a:lnTo>
                      <a:lnTo>
                        <a:pt x="2016" y="0"/>
                      </a:lnTo>
                      <a:lnTo>
                        <a:pt x="2022" y="0"/>
                      </a:lnTo>
                      <a:lnTo>
                        <a:pt x="2022" y="0"/>
                      </a:lnTo>
                      <a:lnTo>
                        <a:pt x="2022" y="0"/>
                      </a:lnTo>
                      <a:lnTo>
                        <a:pt x="2022" y="0"/>
                      </a:lnTo>
                      <a:lnTo>
                        <a:pt x="2022" y="0"/>
                      </a:lnTo>
                      <a:lnTo>
                        <a:pt x="2022" y="0"/>
                      </a:lnTo>
                      <a:lnTo>
                        <a:pt x="2028" y="0"/>
                      </a:lnTo>
                      <a:lnTo>
                        <a:pt x="2028" y="0"/>
                      </a:lnTo>
                      <a:lnTo>
                        <a:pt x="2028" y="0"/>
                      </a:lnTo>
                      <a:lnTo>
                        <a:pt x="2028" y="0"/>
                      </a:lnTo>
                      <a:lnTo>
                        <a:pt x="2028" y="0"/>
                      </a:lnTo>
                      <a:lnTo>
                        <a:pt x="2028" y="0"/>
                      </a:lnTo>
                      <a:lnTo>
                        <a:pt x="2034" y="0"/>
                      </a:lnTo>
                      <a:lnTo>
                        <a:pt x="2034" y="0"/>
                      </a:lnTo>
                      <a:lnTo>
                        <a:pt x="2034" y="0"/>
                      </a:lnTo>
                      <a:lnTo>
                        <a:pt x="2034" y="0"/>
                      </a:lnTo>
                      <a:lnTo>
                        <a:pt x="2034" y="0"/>
                      </a:lnTo>
                      <a:lnTo>
                        <a:pt x="2034" y="0"/>
                      </a:lnTo>
                      <a:lnTo>
                        <a:pt x="2034" y="0"/>
                      </a:lnTo>
                      <a:lnTo>
                        <a:pt x="2034" y="0"/>
                      </a:lnTo>
                      <a:lnTo>
                        <a:pt x="2040" y="0"/>
                      </a:lnTo>
                      <a:lnTo>
                        <a:pt x="2040" y="0"/>
                      </a:lnTo>
                      <a:lnTo>
                        <a:pt x="2040" y="0"/>
                      </a:lnTo>
                      <a:lnTo>
                        <a:pt x="2040" y="0"/>
                      </a:lnTo>
                      <a:lnTo>
                        <a:pt x="2040" y="0"/>
                      </a:lnTo>
                      <a:lnTo>
                        <a:pt x="2040" y="0"/>
                      </a:lnTo>
                      <a:lnTo>
                        <a:pt x="2046" y="0"/>
                      </a:lnTo>
                      <a:lnTo>
                        <a:pt x="2046" y="0"/>
                      </a:lnTo>
                      <a:lnTo>
                        <a:pt x="2046" y="0"/>
                      </a:lnTo>
                      <a:lnTo>
                        <a:pt x="2046" y="0"/>
                      </a:lnTo>
                      <a:lnTo>
                        <a:pt x="2046" y="0"/>
                      </a:lnTo>
                      <a:lnTo>
                        <a:pt x="2100" y="0"/>
                      </a:lnTo>
                      <a:lnTo>
                        <a:pt x="2100" y="0"/>
                      </a:lnTo>
                      <a:lnTo>
                        <a:pt x="2106" y="0"/>
                      </a:lnTo>
                      <a:lnTo>
                        <a:pt x="2106" y="0"/>
                      </a:lnTo>
                      <a:lnTo>
                        <a:pt x="2106" y="0"/>
                      </a:lnTo>
                      <a:lnTo>
                        <a:pt x="2106" y="0"/>
                      </a:lnTo>
                      <a:lnTo>
                        <a:pt x="2106" y="0"/>
                      </a:lnTo>
                      <a:lnTo>
                        <a:pt x="2106" y="0"/>
                      </a:lnTo>
                      <a:lnTo>
                        <a:pt x="2106" y="0"/>
                      </a:lnTo>
                      <a:lnTo>
                        <a:pt x="2112" y="0"/>
                      </a:lnTo>
                      <a:lnTo>
                        <a:pt x="2112" y="0"/>
                      </a:lnTo>
                      <a:lnTo>
                        <a:pt x="2112" y="0"/>
                      </a:lnTo>
                      <a:lnTo>
                        <a:pt x="2112" y="0"/>
                      </a:lnTo>
                      <a:lnTo>
                        <a:pt x="2112" y="0"/>
                      </a:lnTo>
                      <a:lnTo>
                        <a:pt x="2112" y="0"/>
                      </a:lnTo>
                      <a:lnTo>
                        <a:pt x="2112" y="0"/>
                      </a:lnTo>
                      <a:lnTo>
                        <a:pt x="2112" y="0"/>
                      </a:lnTo>
                      <a:lnTo>
                        <a:pt x="2118" y="0"/>
                      </a:lnTo>
                      <a:lnTo>
                        <a:pt x="2118" y="0"/>
                      </a:lnTo>
                      <a:lnTo>
                        <a:pt x="2118" y="0"/>
                      </a:lnTo>
                      <a:lnTo>
                        <a:pt x="2118" y="0"/>
                      </a:lnTo>
                      <a:lnTo>
                        <a:pt x="2118" y="0"/>
                      </a:lnTo>
                      <a:lnTo>
                        <a:pt x="2118" y="0"/>
                      </a:lnTo>
                      <a:lnTo>
                        <a:pt x="2124" y="0"/>
                      </a:lnTo>
                      <a:lnTo>
                        <a:pt x="2124" y="0"/>
                      </a:lnTo>
                      <a:lnTo>
                        <a:pt x="2124" y="0"/>
                      </a:lnTo>
                      <a:lnTo>
                        <a:pt x="2124" y="0"/>
                      </a:lnTo>
                      <a:lnTo>
                        <a:pt x="2124" y="0"/>
                      </a:lnTo>
                      <a:lnTo>
                        <a:pt x="2124" y="0"/>
                      </a:lnTo>
                      <a:lnTo>
                        <a:pt x="2130" y="0"/>
                      </a:lnTo>
                      <a:lnTo>
                        <a:pt x="2130" y="0"/>
                      </a:lnTo>
                      <a:lnTo>
                        <a:pt x="2130" y="0"/>
                      </a:lnTo>
                      <a:lnTo>
                        <a:pt x="2130" y="0"/>
                      </a:lnTo>
                      <a:lnTo>
                        <a:pt x="2130" y="0"/>
                      </a:lnTo>
                      <a:lnTo>
                        <a:pt x="2130" y="0"/>
                      </a:lnTo>
                      <a:lnTo>
                        <a:pt x="2136" y="0"/>
                      </a:lnTo>
                      <a:lnTo>
                        <a:pt x="2136" y="0"/>
                      </a:lnTo>
                      <a:lnTo>
                        <a:pt x="2136" y="0"/>
                      </a:lnTo>
                      <a:lnTo>
                        <a:pt x="2136" y="0"/>
                      </a:lnTo>
                      <a:lnTo>
                        <a:pt x="2136" y="0"/>
                      </a:lnTo>
                      <a:lnTo>
                        <a:pt x="2136" y="0"/>
                      </a:lnTo>
                      <a:lnTo>
                        <a:pt x="2142" y="0"/>
                      </a:lnTo>
                      <a:lnTo>
                        <a:pt x="2142" y="0"/>
                      </a:lnTo>
                      <a:lnTo>
                        <a:pt x="2142" y="0"/>
                      </a:lnTo>
                      <a:lnTo>
                        <a:pt x="2142" y="0"/>
                      </a:lnTo>
                      <a:lnTo>
                        <a:pt x="2142" y="0"/>
                      </a:lnTo>
                      <a:lnTo>
                        <a:pt x="2142" y="0"/>
                      </a:lnTo>
                      <a:lnTo>
                        <a:pt x="2142" y="0"/>
                      </a:lnTo>
                      <a:lnTo>
                        <a:pt x="2142" y="0"/>
                      </a:lnTo>
                      <a:lnTo>
                        <a:pt x="2148" y="0"/>
                      </a:lnTo>
                      <a:lnTo>
                        <a:pt x="2148" y="0"/>
                      </a:lnTo>
                      <a:lnTo>
                        <a:pt x="2148" y="0"/>
                      </a:lnTo>
                      <a:lnTo>
                        <a:pt x="2148" y="0"/>
                      </a:lnTo>
                      <a:lnTo>
                        <a:pt x="2148" y="0"/>
                      </a:lnTo>
                      <a:lnTo>
                        <a:pt x="2148" y="0"/>
                      </a:lnTo>
                      <a:lnTo>
                        <a:pt x="2154" y="0"/>
                      </a:lnTo>
                      <a:lnTo>
                        <a:pt x="2154" y="0"/>
                      </a:lnTo>
                      <a:lnTo>
                        <a:pt x="2154" y="0"/>
                      </a:lnTo>
                      <a:lnTo>
                        <a:pt x="2154" y="0"/>
                      </a:lnTo>
                      <a:lnTo>
                        <a:pt x="2208" y="0"/>
                      </a:lnTo>
                      <a:lnTo>
                        <a:pt x="2208" y="0"/>
                      </a:lnTo>
                      <a:lnTo>
                        <a:pt x="2208" y="0"/>
                      </a:lnTo>
                      <a:lnTo>
                        <a:pt x="2214" y="0"/>
                      </a:lnTo>
                      <a:lnTo>
                        <a:pt x="2214" y="0"/>
                      </a:lnTo>
                      <a:lnTo>
                        <a:pt x="2214" y="0"/>
                      </a:lnTo>
                      <a:lnTo>
                        <a:pt x="2214" y="0"/>
                      </a:lnTo>
                      <a:lnTo>
                        <a:pt x="2214" y="0"/>
                      </a:lnTo>
                      <a:lnTo>
                        <a:pt x="2214" y="0"/>
                      </a:lnTo>
                      <a:lnTo>
                        <a:pt x="2214" y="0"/>
                      </a:lnTo>
                      <a:lnTo>
                        <a:pt x="2220" y="0"/>
                      </a:lnTo>
                      <a:lnTo>
                        <a:pt x="2220" y="0"/>
                      </a:lnTo>
                      <a:lnTo>
                        <a:pt x="2220" y="0"/>
                      </a:lnTo>
                      <a:lnTo>
                        <a:pt x="2220" y="0"/>
                      </a:lnTo>
                      <a:lnTo>
                        <a:pt x="2220" y="0"/>
                      </a:lnTo>
                      <a:lnTo>
                        <a:pt x="2220" y="0"/>
                      </a:lnTo>
                      <a:lnTo>
                        <a:pt x="2220" y="0"/>
                      </a:lnTo>
                      <a:lnTo>
                        <a:pt x="2220" y="0"/>
                      </a:lnTo>
                      <a:lnTo>
                        <a:pt x="2226" y="0"/>
                      </a:lnTo>
                      <a:lnTo>
                        <a:pt x="2226" y="0"/>
                      </a:lnTo>
                      <a:lnTo>
                        <a:pt x="2226" y="0"/>
                      </a:lnTo>
                      <a:lnTo>
                        <a:pt x="2226" y="0"/>
                      </a:lnTo>
                      <a:lnTo>
                        <a:pt x="2226" y="0"/>
                      </a:lnTo>
                      <a:lnTo>
                        <a:pt x="2226" y="0"/>
                      </a:lnTo>
                      <a:lnTo>
                        <a:pt x="2232" y="0"/>
                      </a:lnTo>
                      <a:lnTo>
                        <a:pt x="2232" y="0"/>
                      </a:lnTo>
                      <a:lnTo>
                        <a:pt x="2232" y="0"/>
                      </a:lnTo>
                      <a:lnTo>
                        <a:pt x="2232" y="0"/>
                      </a:lnTo>
                      <a:lnTo>
                        <a:pt x="2232" y="0"/>
                      </a:lnTo>
                      <a:lnTo>
                        <a:pt x="2232" y="0"/>
                      </a:lnTo>
                      <a:lnTo>
                        <a:pt x="2238" y="0"/>
                      </a:lnTo>
                      <a:lnTo>
                        <a:pt x="2238" y="0"/>
                      </a:lnTo>
                      <a:lnTo>
                        <a:pt x="2238" y="0"/>
                      </a:lnTo>
                      <a:lnTo>
                        <a:pt x="2238" y="0"/>
                      </a:lnTo>
                      <a:lnTo>
                        <a:pt x="2238" y="0"/>
                      </a:lnTo>
                      <a:lnTo>
                        <a:pt x="2238" y="0"/>
                      </a:lnTo>
                      <a:lnTo>
                        <a:pt x="2244" y="0"/>
                      </a:lnTo>
                      <a:lnTo>
                        <a:pt x="2244" y="0"/>
                      </a:lnTo>
                      <a:lnTo>
                        <a:pt x="2244" y="0"/>
                      </a:lnTo>
                      <a:lnTo>
                        <a:pt x="2244" y="0"/>
                      </a:lnTo>
                      <a:lnTo>
                        <a:pt x="2244" y="0"/>
                      </a:lnTo>
                      <a:lnTo>
                        <a:pt x="2244" y="0"/>
                      </a:lnTo>
                      <a:lnTo>
                        <a:pt x="2244" y="0"/>
                      </a:lnTo>
                      <a:lnTo>
                        <a:pt x="2250" y="0"/>
                      </a:lnTo>
                      <a:lnTo>
                        <a:pt x="2250" y="0"/>
                      </a:lnTo>
                      <a:lnTo>
                        <a:pt x="2250" y="0"/>
                      </a:lnTo>
                      <a:lnTo>
                        <a:pt x="2250" y="0"/>
                      </a:lnTo>
                      <a:lnTo>
                        <a:pt x="2250" y="0"/>
                      </a:lnTo>
                      <a:lnTo>
                        <a:pt x="2250" y="0"/>
                      </a:lnTo>
                      <a:lnTo>
                        <a:pt x="2250" y="0"/>
                      </a:lnTo>
                      <a:lnTo>
                        <a:pt x="2256" y="0"/>
                      </a:lnTo>
                      <a:lnTo>
                        <a:pt x="2256" y="0"/>
                      </a:lnTo>
                      <a:lnTo>
                        <a:pt x="2256" y="0"/>
                      </a:lnTo>
                      <a:lnTo>
                        <a:pt x="2256" y="0"/>
                      </a:lnTo>
                      <a:lnTo>
                        <a:pt x="2256" y="0"/>
                      </a:lnTo>
                      <a:lnTo>
                        <a:pt x="2256" y="0"/>
                      </a:lnTo>
                      <a:lnTo>
                        <a:pt x="2262" y="0"/>
                      </a:lnTo>
                      <a:lnTo>
                        <a:pt x="2262" y="0"/>
                      </a:lnTo>
                      <a:lnTo>
                        <a:pt x="2262" y="0"/>
                      </a:lnTo>
                      <a:lnTo>
                        <a:pt x="2316" y="0"/>
                      </a:lnTo>
                      <a:lnTo>
                        <a:pt x="2316" y="0"/>
                      </a:lnTo>
                      <a:lnTo>
                        <a:pt x="2316" y="0"/>
                      </a:lnTo>
                      <a:lnTo>
                        <a:pt x="2316" y="0"/>
                      </a:lnTo>
                      <a:lnTo>
                        <a:pt x="2316" y="0"/>
                      </a:lnTo>
                      <a:lnTo>
                        <a:pt x="2322" y="0"/>
                      </a:lnTo>
                      <a:lnTo>
                        <a:pt x="2322" y="0"/>
                      </a:lnTo>
                      <a:lnTo>
                        <a:pt x="2322" y="0"/>
                      </a:lnTo>
                      <a:lnTo>
                        <a:pt x="2322" y="0"/>
                      </a:lnTo>
                      <a:lnTo>
                        <a:pt x="2322" y="0"/>
                      </a:lnTo>
                      <a:lnTo>
                        <a:pt x="2322" y="0"/>
                      </a:lnTo>
                      <a:lnTo>
                        <a:pt x="2322" y="0"/>
                      </a:lnTo>
                      <a:lnTo>
                        <a:pt x="2328" y="0"/>
                      </a:lnTo>
                      <a:lnTo>
                        <a:pt x="2328" y="0"/>
                      </a:lnTo>
                      <a:lnTo>
                        <a:pt x="2328" y="0"/>
                      </a:lnTo>
                      <a:lnTo>
                        <a:pt x="2328" y="0"/>
                      </a:lnTo>
                      <a:lnTo>
                        <a:pt x="2328" y="0"/>
                      </a:lnTo>
                      <a:lnTo>
                        <a:pt x="2328" y="0"/>
                      </a:lnTo>
                      <a:lnTo>
                        <a:pt x="2328" y="0"/>
                      </a:lnTo>
                      <a:lnTo>
                        <a:pt x="2334" y="0"/>
                      </a:lnTo>
                      <a:lnTo>
                        <a:pt x="2334" y="0"/>
                      </a:lnTo>
                      <a:lnTo>
                        <a:pt x="2334" y="0"/>
                      </a:lnTo>
                      <a:lnTo>
                        <a:pt x="2334" y="0"/>
                      </a:lnTo>
                      <a:lnTo>
                        <a:pt x="2334" y="0"/>
                      </a:lnTo>
                      <a:lnTo>
                        <a:pt x="2334" y="0"/>
                      </a:lnTo>
                      <a:lnTo>
                        <a:pt x="2340" y="0"/>
                      </a:lnTo>
                      <a:lnTo>
                        <a:pt x="2340" y="0"/>
                      </a:lnTo>
                      <a:lnTo>
                        <a:pt x="2340" y="0"/>
                      </a:lnTo>
                      <a:lnTo>
                        <a:pt x="2340" y="0"/>
                      </a:lnTo>
                      <a:lnTo>
                        <a:pt x="2340" y="0"/>
                      </a:lnTo>
                      <a:lnTo>
                        <a:pt x="2340" y="0"/>
                      </a:lnTo>
                      <a:lnTo>
                        <a:pt x="2346" y="0"/>
                      </a:lnTo>
                      <a:lnTo>
                        <a:pt x="2346" y="0"/>
                      </a:lnTo>
                      <a:lnTo>
                        <a:pt x="2346" y="0"/>
                      </a:lnTo>
                      <a:lnTo>
                        <a:pt x="2346" y="0"/>
                      </a:lnTo>
                      <a:lnTo>
                        <a:pt x="2346" y="0"/>
                      </a:lnTo>
                      <a:lnTo>
                        <a:pt x="2346" y="0"/>
                      </a:lnTo>
                      <a:lnTo>
                        <a:pt x="2352" y="0"/>
                      </a:lnTo>
                      <a:lnTo>
                        <a:pt x="2352" y="0"/>
                      </a:lnTo>
                      <a:lnTo>
                        <a:pt x="2352" y="0"/>
                      </a:lnTo>
                      <a:lnTo>
                        <a:pt x="2352" y="0"/>
                      </a:lnTo>
                      <a:lnTo>
                        <a:pt x="2352" y="0"/>
                      </a:lnTo>
                      <a:lnTo>
                        <a:pt x="2352" y="0"/>
                      </a:lnTo>
                      <a:lnTo>
                        <a:pt x="2352" y="0"/>
                      </a:lnTo>
                      <a:lnTo>
                        <a:pt x="2358" y="0"/>
                      </a:lnTo>
                      <a:lnTo>
                        <a:pt x="2358" y="0"/>
                      </a:lnTo>
                      <a:lnTo>
                        <a:pt x="2358" y="0"/>
                      </a:lnTo>
                      <a:lnTo>
                        <a:pt x="2358" y="0"/>
                      </a:lnTo>
                      <a:lnTo>
                        <a:pt x="2358" y="0"/>
                      </a:lnTo>
                      <a:lnTo>
                        <a:pt x="2358" y="0"/>
                      </a:lnTo>
                      <a:lnTo>
                        <a:pt x="2358" y="0"/>
                      </a:lnTo>
                      <a:lnTo>
                        <a:pt x="2364" y="0"/>
                      </a:lnTo>
                      <a:lnTo>
                        <a:pt x="2364" y="0"/>
                      </a:lnTo>
                      <a:lnTo>
                        <a:pt x="2364" y="0"/>
                      </a:lnTo>
                      <a:lnTo>
                        <a:pt x="2364" y="0"/>
                      </a:lnTo>
                      <a:lnTo>
                        <a:pt x="2364" y="0"/>
                      </a:lnTo>
                      <a:lnTo>
                        <a:pt x="2364" y="0"/>
                      </a:lnTo>
                      <a:lnTo>
                        <a:pt x="2370" y="0"/>
                      </a:lnTo>
                      <a:lnTo>
                        <a:pt x="2370" y="0"/>
                      </a:lnTo>
                      <a:lnTo>
                        <a:pt x="2424" y="0"/>
                      </a:lnTo>
                      <a:lnTo>
                        <a:pt x="2424" y="0"/>
                      </a:lnTo>
                      <a:lnTo>
                        <a:pt x="2424" y="0"/>
                      </a:lnTo>
                      <a:lnTo>
                        <a:pt x="2424" y="0"/>
                      </a:lnTo>
                      <a:lnTo>
                        <a:pt x="2424" y="0"/>
                      </a:lnTo>
                      <a:lnTo>
                        <a:pt x="2424" y="0"/>
                      </a:lnTo>
                      <a:lnTo>
                        <a:pt x="2430" y="0"/>
                      </a:lnTo>
                      <a:lnTo>
                        <a:pt x="2430" y="0"/>
                      </a:lnTo>
                      <a:lnTo>
                        <a:pt x="2430" y="0"/>
                      </a:lnTo>
                      <a:lnTo>
                        <a:pt x="2430" y="0"/>
                      </a:lnTo>
                      <a:lnTo>
                        <a:pt x="2430" y="0"/>
                      </a:lnTo>
                      <a:lnTo>
                        <a:pt x="2430" y="0"/>
                      </a:lnTo>
                      <a:lnTo>
                        <a:pt x="2430" y="0"/>
                      </a:lnTo>
                      <a:lnTo>
                        <a:pt x="2436" y="0"/>
                      </a:lnTo>
                      <a:lnTo>
                        <a:pt x="2436" y="0"/>
                      </a:lnTo>
                      <a:lnTo>
                        <a:pt x="2436" y="0"/>
                      </a:lnTo>
                      <a:lnTo>
                        <a:pt x="2436" y="0"/>
                      </a:lnTo>
                      <a:lnTo>
                        <a:pt x="2436" y="0"/>
                      </a:lnTo>
                      <a:lnTo>
                        <a:pt x="2436" y="0"/>
                      </a:lnTo>
                      <a:lnTo>
                        <a:pt x="2436" y="0"/>
                      </a:lnTo>
                      <a:lnTo>
                        <a:pt x="2442" y="0"/>
                      </a:lnTo>
                      <a:lnTo>
                        <a:pt x="2442" y="0"/>
                      </a:lnTo>
                      <a:lnTo>
                        <a:pt x="2442" y="0"/>
                      </a:lnTo>
                      <a:lnTo>
                        <a:pt x="2442" y="0"/>
                      </a:lnTo>
                      <a:lnTo>
                        <a:pt x="2442" y="0"/>
                      </a:lnTo>
                      <a:lnTo>
                        <a:pt x="2442" y="0"/>
                      </a:lnTo>
                      <a:lnTo>
                        <a:pt x="2448" y="0"/>
                      </a:lnTo>
                      <a:lnTo>
                        <a:pt x="2448" y="0"/>
                      </a:lnTo>
                      <a:lnTo>
                        <a:pt x="2448" y="0"/>
                      </a:lnTo>
                      <a:lnTo>
                        <a:pt x="2448" y="0"/>
                      </a:lnTo>
                      <a:lnTo>
                        <a:pt x="2448" y="0"/>
                      </a:lnTo>
                      <a:lnTo>
                        <a:pt x="2448" y="0"/>
                      </a:lnTo>
                      <a:lnTo>
                        <a:pt x="2454" y="0"/>
                      </a:lnTo>
                      <a:lnTo>
                        <a:pt x="2454" y="0"/>
                      </a:lnTo>
                      <a:lnTo>
                        <a:pt x="2454" y="0"/>
                      </a:lnTo>
                      <a:lnTo>
                        <a:pt x="2454" y="0"/>
                      </a:lnTo>
                      <a:lnTo>
                        <a:pt x="2454" y="0"/>
                      </a:lnTo>
                      <a:lnTo>
                        <a:pt x="2454" y="0"/>
                      </a:lnTo>
                      <a:lnTo>
                        <a:pt x="2460" y="0"/>
                      </a:lnTo>
                      <a:lnTo>
                        <a:pt x="2460" y="0"/>
                      </a:lnTo>
                      <a:lnTo>
                        <a:pt x="2460" y="0"/>
                      </a:lnTo>
                      <a:lnTo>
                        <a:pt x="2460" y="0"/>
                      </a:lnTo>
                      <a:lnTo>
                        <a:pt x="2460" y="0"/>
                      </a:lnTo>
                      <a:lnTo>
                        <a:pt x="2460" y="0"/>
                      </a:lnTo>
                      <a:lnTo>
                        <a:pt x="2460" y="0"/>
                      </a:lnTo>
                      <a:lnTo>
                        <a:pt x="2460" y="0"/>
                      </a:lnTo>
                      <a:lnTo>
                        <a:pt x="2466" y="0"/>
                      </a:lnTo>
                      <a:lnTo>
                        <a:pt x="2466" y="0"/>
                      </a:lnTo>
                      <a:lnTo>
                        <a:pt x="2466" y="0"/>
                      </a:lnTo>
                      <a:lnTo>
                        <a:pt x="2466" y="0"/>
                      </a:lnTo>
                      <a:lnTo>
                        <a:pt x="2466" y="0"/>
                      </a:lnTo>
                      <a:lnTo>
                        <a:pt x="2466" y="0"/>
                      </a:lnTo>
                      <a:lnTo>
                        <a:pt x="2472" y="0"/>
                      </a:lnTo>
                      <a:lnTo>
                        <a:pt x="2472" y="0"/>
                      </a:lnTo>
                      <a:lnTo>
                        <a:pt x="2472" y="0"/>
                      </a:lnTo>
                      <a:lnTo>
                        <a:pt x="2472" y="0"/>
                      </a:lnTo>
                      <a:lnTo>
                        <a:pt x="2472" y="0"/>
                      </a:lnTo>
                      <a:lnTo>
                        <a:pt x="2472" y="0"/>
                      </a:lnTo>
                      <a:lnTo>
                        <a:pt x="2472" y="0"/>
                      </a:lnTo>
                      <a:lnTo>
                        <a:pt x="2532" y="0"/>
                      </a:lnTo>
                      <a:lnTo>
                        <a:pt x="2532" y="0"/>
                      </a:lnTo>
                      <a:lnTo>
                        <a:pt x="2532" y="0"/>
                      </a:lnTo>
                      <a:lnTo>
                        <a:pt x="2532" y="0"/>
                      </a:lnTo>
                      <a:lnTo>
                        <a:pt x="2532" y="0"/>
                      </a:lnTo>
                      <a:lnTo>
                        <a:pt x="2532" y="0"/>
                      </a:lnTo>
                      <a:lnTo>
                        <a:pt x="2532" y="0"/>
                      </a:lnTo>
                      <a:lnTo>
                        <a:pt x="2538" y="0"/>
                      </a:lnTo>
                      <a:lnTo>
                        <a:pt x="2538" y="0"/>
                      </a:lnTo>
                      <a:lnTo>
                        <a:pt x="2538" y="0"/>
                      </a:lnTo>
                      <a:lnTo>
                        <a:pt x="2538" y="0"/>
                      </a:lnTo>
                      <a:lnTo>
                        <a:pt x="2538" y="0"/>
                      </a:lnTo>
                      <a:lnTo>
                        <a:pt x="2538" y="0"/>
                      </a:lnTo>
                      <a:lnTo>
                        <a:pt x="2538" y="0"/>
                      </a:lnTo>
                      <a:lnTo>
                        <a:pt x="2544" y="0"/>
                      </a:lnTo>
                      <a:lnTo>
                        <a:pt x="2544" y="0"/>
                      </a:lnTo>
                      <a:lnTo>
                        <a:pt x="2544" y="0"/>
                      </a:lnTo>
                      <a:lnTo>
                        <a:pt x="2544" y="0"/>
                      </a:lnTo>
                      <a:lnTo>
                        <a:pt x="2544" y="0"/>
                      </a:lnTo>
                      <a:lnTo>
                        <a:pt x="2544" y="0"/>
                      </a:lnTo>
                      <a:lnTo>
                        <a:pt x="2544" y="0"/>
                      </a:lnTo>
                      <a:lnTo>
                        <a:pt x="2550" y="0"/>
                      </a:lnTo>
                      <a:lnTo>
                        <a:pt x="2550" y="0"/>
                      </a:lnTo>
                      <a:lnTo>
                        <a:pt x="2550" y="0"/>
                      </a:lnTo>
                      <a:lnTo>
                        <a:pt x="2550" y="0"/>
                      </a:lnTo>
                      <a:lnTo>
                        <a:pt x="2550" y="0"/>
                      </a:lnTo>
                      <a:lnTo>
                        <a:pt x="2550" y="0"/>
                      </a:lnTo>
                      <a:lnTo>
                        <a:pt x="2556" y="0"/>
                      </a:lnTo>
                      <a:lnTo>
                        <a:pt x="2556" y="0"/>
                      </a:lnTo>
                      <a:lnTo>
                        <a:pt x="2556" y="0"/>
                      </a:lnTo>
                      <a:lnTo>
                        <a:pt x="2556" y="0"/>
                      </a:lnTo>
                      <a:lnTo>
                        <a:pt x="2556" y="0"/>
                      </a:lnTo>
                      <a:lnTo>
                        <a:pt x="2556" y="0"/>
                      </a:lnTo>
                      <a:lnTo>
                        <a:pt x="2562" y="0"/>
                      </a:lnTo>
                      <a:lnTo>
                        <a:pt x="2562" y="0"/>
                      </a:lnTo>
                      <a:lnTo>
                        <a:pt x="2562" y="0"/>
                      </a:lnTo>
                      <a:lnTo>
                        <a:pt x="2562" y="0"/>
                      </a:lnTo>
                      <a:lnTo>
                        <a:pt x="2562" y="0"/>
                      </a:lnTo>
                      <a:lnTo>
                        <a:pt x="2562" y="0"/>
                      </a:lnTo>
                      <a:lnTo>
                        <a:pt x="2568" y="0"/>
                      </a:lnTo>
                      <a:lnTo>
                        <a:pt x="2568" y="0"/>
                      </a:lnTo>
                      <a:lnTo>
                        <a:pt x="2568" y="0"/>
                      </a:lnTo>
                      <a:lnTo>
                        <a:pt x="2568" y="0"/>
                      </a:lnTo>
                      <a:lnTo>
                        <a:pt x="2568" y="0"/>
                      </a:lnTo>
                      <a:lnTo>
                        <a:pt x="2568" y="0"/>
                      </a:lnTo>
                      <a:lnTo>
                        <a:pt x="2568" y="0"/>
                      </a:lnTo>
                      <a:lnTo>
                        <a:pt x="2568" y="0"/>
                      </a:lnTo>
                      <a:lnTo>
                        <a:pt x="2574" y="0"/>
                      </a:lnTo>
                      <a:lnTo>
                        <a:pt x="2574" y="0"/>
                      </a:lnTo>
                      <a:lnTo>
                        <a:pt x="2574" y="0"/>
                      </a:lnTo>
                      <a:lnTo>
                        <a:pt x="2574" y="0"/>
                      </a:lnTo>
                      <a:lnTo>
                        <a:pt x="2574" y="0"/>
                      </a:lnTo>
                      <a:lnTo>
                        <a:pt x="2574" y="0"/>
                      </a:lnTo>
                      <a:lnTo>
                        <a:pt x="2580" y="0"/>
                      </a:lnTo>
                      <a:lnTo>
                        <a:pt x="2580" y="0"/>
                      </a:lnTo>
                      <a:lnTo>
                        <a:pt x="2580" y="0"/>
                      </a:lnTo>
                      <a:lnTo>
                        <a:pt x="2580" y="0"/>
                      </a:lnTo>
                      <a:lnTo>
                        <a:pt x="2580" y="0"/>
                      </a:lnTo>
                      <a:lnTo>
                        <a:pt x="2580" y="0"/>
                      </a:lnTo>
                      <a:lnTo>
                        <a:pt x="2640" y="0"/>
                      </a:lnTo>
                      <a:lnTo>
                        <a:pt x="2640" y="0"/>
                      </a:lnTo>
                      <a:lnTo>
                        <a:pt x="2640" y="0"/>
                      </a:lnTo>
                      <a:lnTo>
                        <a:pt x="2640" y="0"/>
                      </a:lnTo>
                      <a:lnTo>
                        <a:pt x="2640" y="0"/>
                      </a:lnTo>
                      <a:lnTo>
                        <a:pt x="2640" y="0"/>
                      </a:lnTo>
                      <a:lnTo>
                        <a:pt x="2640" y="0"/>
                      </a:lnTo>
                      <a:lnTo>
                        <a:pt x="2640" y="0"/>
                      </a:lnTo>
                      <a:lnTo>
                        <a:pt x="2646" y="0"/>
                      </a:lnTo>
                      <a:lnTo>
                        <a:pt x="2646" y="0"/>
                      </a:lnTo>
                      <a:lnTo>
                        <a:pt x="2646" y="0"/>
                      </a:lnTo>
                      <a:lnTo>
                        <a:pt x="2646" y="0"/>
                      </a:lnTo>
                      <a:lnTo>
                        <a:pt x="2646" y="0"/>
                      </a:lnTo>
                      <a:lnTo>
                        <a:pt x="2646" y="0"/>
                      </a:lnTo>
                      <a:lnTo>
                        <a:pt x="2646" y="0"/>
                      </a:lnTo>
                      <a:lnTo>
                        <a:pt x="2652" y="0"/>
                      </a:lnTo>
                      <a:lnTo>
                        <a:pt x="2652" y="0"/>
                      </a:lnTo>
                      <a:lnTo>
                        <a:pt x="2652" y="0"/>
                      </a:lnTo>
                      <a:lnTo>
                        <a:pt x="2652" y="0"/>
                      </a:lnTo>
                      <a:lnTo>
                        <a:pt x="2652" y="0"/>
                      </a:lnTo>
                      <a:lnTo>
                        <a:pt x="2652" y="0"/>
                      </a:lnTo>
                      <a:lnTo>
                        <a:pt x="2652" y="0"/>
                      </a:lnTo>
                      <a:lnTo>
                        <a:pt x="2658" y="0"/>
                      </a:lnTo>
                      <a:lnTo>
                        <a:pt x="2658" y="0"/>
                      </a:lnTo>
                      <a:lnTo>
                        <a:pt x="2658" y="0"/>
                      </a:lnTo>
                      <a:lnTo>
                        <a:pt x="2658" y="0"/>
                      </a:lnTo>
                      <a:lnTo>
                        <a:pt x="2658" y="0"/>
                      </a:lnTo>
                      <a:lnTo>
                        <a:pt x="2658" y="0"/>
                      </a:lnTo>
                      <a:lnTo>
                        <a:pt x="2664" y="0"/>
                      </a:lnTo>
                      <a:lnTo>
                        <a:pt x="2664" y="0"/>
                      </a:lnTo>
                      <a:lnTo>
                        <a:pt x="2664" y="0"/>
                      </a:lnTo>
                      <a:lnTo>
                        <a:pt x="2664" y="0"/>
                      </a:lnTo>
                      <a:lnTo>
                        <a:pt x="2664" y="0"/>
                      </a:lnTo>
                      <a:lnTo>
                        <a:pt x="2664" y="0"/>
                      </a:lnTo>
                      <a:lnTo>
                        <a:pt x="2670" y="0"/>
                      </a:lnTo>
                      <a:lnTo>
                        <a:pt x="2670" y="0"/>
                      </a:lnTo>
                      <a:lnTo>
                        <a:pt x="2670" y="0"/>
                      </a:lnTo>
                      <a:lnTo>
                        <a:pt x="2670" y="0"/>
                      </a:lnTo>
                      <a:lnTo>
                        <a:pt x="2670" y="0"/>
                      </a:lnTo>
                      <a:lnTo>
                        <a:pt x="2670" y="0"/>
                      </a:lnTo>
                      <a:lnTo>
                        <a:pt x="2676" y="0"/>
                      </a:lnTo>
                      <a:lnTo>
                        <a:pt x="2676" y="0"/>
                      </a:lnTo>
                      <a:lnTo>
                        <a:pt x="2676" y="0"/>
                      </a:lnTo>
                      <a:lnTo>
                        <a:pt x="2676" y="0"/>
                      </a:lnTo>
                      <a:lnTo>
                        <a:pt x="2676" y="0"/>
                      </a:lnTo>
                      <a:lnTo>
                        <a:pt x="2676" y="0"/>
                      </a:lnTo>
                      <a:lnTo>
                        <a:pt x="2676" y="0"/>
                      </a:lnTo>
                      <a:lnTo>
                        <a:pt x="2676" y="0"/>
                      </a:lnTo>
                      <a:lnTo>
                        <a:pt x="2682" y="0"/>
                      </a:lnTo>
                      <a:lnTo>
                        <a:pt x="2682" y="0"/>
                      </a:lnTo>
                      <a:lnTo>
                        <a:pt x="2682" y="0"/>
                      </a:lnTo>
                      <a:lnTo>
                        <a:pt x="2682" y="0"/>
                      </a:lnTo>
                      <a:lnTo>
                        <a:pt x="2682" y="0"/>
                      </a:lnTo>
                      <a:lnTo>
                        <a:pt x="2682" y="0"/>
                      </a:lnTo>
                      <a:lnTo>
                        <a:pt x="2688" y="0"/>
                      </a:lnTo>
                      <a:lnTo>
                        <a:pt x="2688" y="0"/>
                      </a:lnTo>
                      <a:lnTo>
                        <a:pt x="2688" y="0"/>
                      </a:lnTo>
                      <a:lnTo>
                        <a:pt x="2688" y="0"/>
                      </a:lnTo>
                      <a:lnTo>
                        <a:pt x="2688" y="0"/>
                      </a:lnTo>
                      <a:lnTo>
                        <a:pt x="2742" y="0"/>
                      </a:lnTo>
                      <a:lnTo>
                        <a:pt x="2742" y="0"/>
                      </a:lnTo>
                      <a:lnTo>
                        <a:pt x="2748" y="0"/>
                      </a:lnTo>
                      <a:lnTo>
                        <a:pt x="2748" y="0"/>
                      </a:lnTo>
                      <a:lnTo>
                        <a:pt x="2748" y="0"/>
                      </a:lnTo>
                      <a:lnTo>
                        <a:pt x="2748" y="0"/>
                      </a:lnTo>
                      <a:lnTo>
                        <a:pt x="2748" y="0"/>
                      </a:lnTo>
                      <a:lnTo>
                        <a:pt x="2748" y="0"/>
                      </a:lnTo>
                      <a:lnTo>
                        <a:pt x="2748" y="0"/>
                      </a:lnTo>
                      <a:lnTo>
                        <a:pt x="2754" y="0"/>
                      </a:lnTo>
                      <a:lnTo>
                        <a:pt x="2754" y="0"/>
                      </a:lnTo>
                      <a:lnTo>
                        <a:pt x="2754" y="0"/>
                      </a:lnTo>
                      <a:lnTo>
                        <a:pt x="2754" y="0"/>
                      </a:lnTo>
                      <a:lnTo>
                        <a:pt x="2754" y="0"/>
                      </a:lnTo>
                      <a:lnTo>
                        <a:pt x="2754" y="0"/>
                      </a:lnTo>
                      <a:lnTo>
                        <a:pt x="2754" y="0"/>
                      </a:lnTo>
                      <a:lnTo>
                        <a:pt x="2754" y="0"/>
                      </a:lnTo>
                      <a:lnTo>
                        <a:pt x="2760" y="0"/>
                      </a:lnTo>
                      <a:lnTo>
                        <a:pt x="2760" y="0"/>
                      </a:lnTo>
                      <a:lnTo>
                        <a:pt x="2760" y="0"/>
                      </a:lnTo>
                      <a:lnTo>
                        <a:pt x="2760" y="0"/>
                      </a:lnTo>
                      <a:lnTo>
                        <a:pt x="2760" y="0"/>
                      </a:lnTo>
                      <a:lnTo>
                        <a:pt x="2760" y="0"/>
                      </a:lnTo>
                      <a:lnTo>
                        <a:pt x="2766" y="0"/>
                      </a:lnTo>
                      <a:lnTo>
                        <a:pt x="2766" y="0"/>
                      </a:lnTo>
                      <a:lnTo>
                        <a:pt x="2766" y="0"/>
                      </a:lnTo>
                      <a:lnTo>
                        <a:pt x="2766" y="0"/>
                      </a:lnTo>
                      <a:lnTo>
                        <a:pt x="2766" y="0"/>
                      </a:lnTo>
                      <a:lnTo>
                        <a:pt x="2766" y="0"/>
                      </a:lnTo>
                      <a:lnTo>
                        <a:pt x="2772" y="0"/>
                      </a:lnTo>
                      <a:lnTo>
                        <a:pt x="2772" y="0"/>
                      </a:lnTo>
                      <a:lnTo>
                        <a:pt x="2772" y="0"/>
                      </a:lnTo>
                      <a:lnTo>
                        <a:pt x="2772" y="0"/>
                      </a:lnTo>
                      <a:lnTo>
                        <a:pt x="2772" y="0"/>
                      </a:lnTo>
                      <a:lnTo>
                        <a:pt x="2772" y="0"/>
                      </a:lnTo>
                      <a:lnTo>
                        <a:pt x="2778" y="0"/>
                      </a:lnTo>
                      <a:lnTo>
                        <a:pt x="2778" y="0"/>
                      </a:lnTo>
                      <a:lnTo>
                        <a:pt x="2778" y="0"/>
                      </a:lnTo>
                      <a:lnTo>
                        <a:pt x="2778" y="0"/>
                      </a:lnTo>
                      <a:lnTo>
                        <a:pt x="2778" y="0"/>
                      </a:lnTo>
                      <a:lnTo>
                        <a:pt x="2778" y="0"/>
                      </a:lnTo>
                      <a:lnTo>
                        <a:pt x="2784" y="0"/>
                      </a:lnTo>
                      <a:lnTo>
                        <a:pt x="2784" y="0"/>
                      </a:lnTo>
                      <a:lnTo>
                        <a:pt x="2784" y="0"/>
                      </a:lnTo>
                      <a:lnTo>
                        <a:pt x="2784" y="0"/>
                      </a:lnTo>
                      <a:lnTo>
                        <a:pt x="2784" y="0"/>
                      </a:lnTo>
                      <a:lnTo>
                        <a:pt x="2784" y="0"/>
                      </a:lnTo>
                      <a:lnTo>
                        <a:pt x="2784" y="0"/>
                      </a:lnTo>
                      <a:lnTo>
                        <a:pt x="2784" y="0"/>
                      </a:lnTo>
                      <a:lnTo>
                        <a:pt x="2790" y="0"/>
                      </a:lnTo>
                      <a:lnTo>
                        <a:pt x="2790" y="0"/>
                      </a:lnTo>
                      <a:lnTo>
                        <a:pt x="2790" y="0"/>
                      </a:lnTo>
                      <a:lnTo>
                        <a:pt x="2790" y="0"/>
                      </a:lnTo>
                      <a:lnTo>
                        <a:pt x="2790" y="0"/>
                      </a:lnTo>
                      <a:lnTo>
                        <a:pt x="2790" y="0"/>
                      </a:lnTo>
                      <a:lnTo>
                        <a:pt x="2796" y="0"/>
                      </a:lnTo>
                      <a:lnTo>
                        <a:pt x="2796" y="0"/>
                      </a:lnTo>
                      <a:lnTo>
                        <a:pt x="2796" y="0"/>
                      </a:lnTo>
                      <a:lnTo>
                        <a:pt x="2796" y="0"/>
                      </a:lnTo>
                      <a:lnTo>
                        <a:pt x="2850" y="0"/>
                      </a:lnTo>
                      <a:lnTo>
                        <a:pt x="2850" y="0"/>
                      </a:lnTo>
                      <a:lnTo>
                        <a:pt x="2850" y="0"/>
                      </a:lnTo>
                      <a:lnTo>
                        <a:pt x="2856" y="0"/>
                      </a:lnTo>
                      <a:lnTo>
                        <a:pt x="2856" y="0"/>
                      </a:lnTo>
                      <a:lnTo>
                        <a:pt x="2856" y="0"/>
                      </a:lnTo>
                      <a:lnTo>
                        <a:pt x="2856" y="0"/>
                      </a:lnTo>
                      <a:lnTo>
                        <a:pt x="2856" y="0"/>
                      </a:lnTo>
                      <a:lnTo>
                        <a:pt x="2856" y="0"/>
                      </a:lnTo>
                      <a:lnTo>
                        <a:pt x="2856" y="0"/>
                      </a:lnTo>
                      <a:lnTo>
                        <a:pt x="2856" y="0"/>
                      </a:lnTo>
                      <a:lnTo>
                        <a:pt x="2862" y="0"/>
                      </a:lnTo>
                      <a:lnTo>
                        <a:pt x="2862" y="0"/>
                      </a:lnTo>
                      <a:lnTo>
                        <a:pt x="2862" y="0"/>
                      </a:lnTo>
                      <a:lnTo>
                        <a:pt x="2862" y="0"/>
                      </a:lnTo>
                      <a:lnTo>
                        <a:pt x="2862" y="0"/>
                      </a:lnTo>
                      <a:lnTo>
                        <a:pt x="2862" y="0"/>
                      </a:lnTo>
                      <a:lnTo>
                        <a:pt x="2862" y="0"/>
                      </a:lnTo>
                      <a:lnTo>
                        <a:pt x="2868" y="0"/>
                      </a:lnTo>
                      <a:lnTo>
                        <a:pt x="2868" y="0"/>
                      </a:lnTo>
                      <a:lnTo>
                        <a:pt x="2868" y="0"/>
                      </a:lnTo>
                      <a:lnTo>
                        <a:pt x="2868" y="0"/>
                      </a:lnTo>
                      <a:lnTo>
                        <a:pt x="2868" y="0"/>
                      </a:lnTo>
                      <a:lnTo>
                        <a:pt x="2868" y="0"/>
                      </a:lnTo>
                      <a:lnTo>
                        <a:pt x="2874" y="0"/>
                      </a:lnTo>
                      <a:lnTo>
                        <a:pt x="2874" y="0"/>
                      </a:lnTo>
                      <a:lnTo>
                        <a:pt x="2874" y="0"/>
                      </a:lnTo>
                      <a:lnTo>
                        <a:pt x="2874" y="0"/>
                      </a:lnTo>
                      <a:lnTo>
                        <a:pt x="2874" y="0"/>
                      </a:lnTo>
                      <a:lnTo>
                        <a:pt x="2874" y="0"/>
                      </a:lnTo>
                      <a:lnTo>
                        <a:pt x="2880" y="0"/>
                      </a:lnTo>
                      <a:lnTo>
                        <a:pt x="2880" y="0"/>
                      </a:lnTo>
                      <a:lnTo>
                        <a:pt x="2880" y="0"/>
                      </a:lnTo>
                      <a:lnTo>
                        <a:pt x="2880" y="0"/>
                      </a:lnTo>
                      <a:lnTo>
                        <a:pt x="2880" y="0"/>
                      </a:lnTo>
                      <a:lnTo>
                        <a:pt x="2880" y="0"/>
                      </a:lnTo>
                      <a:lnTo>
                        <a:pt x="2886" y="0"/>
                      </a:lnTo>
                      <a:lnTo>
                        <a:pt x="2886" y="0"/>
                      </a:lnTo>
                      <a:lnTo>
                        <a:pt x="2886" y="0"/>
                      </a:lnTo>
                      <a:lnTo>
                        <a:pt x="2886" y="0"/>
                      </a:lnTo>
                      <a:lnTo>
                        <a:pt x="2886" y="0"/>
                      </a:lnTo>
                      <a:lnTo>
                        <a:pt x="2886" y="0"/>
                      </a:lnTo>
                      <a:lnTo>
                        <a:pt x="2886" y="0"/>
                      </a:lnTo>
                      <a:lnTo>
                        <a:pt x="2886" y="0"/>
                      </a:lnTo>
                      <a:lnTo>
                        <a:pt x="2892" y="0"/>
                      </a:lnTo>
                      <a:lnTo>
                        <a:pt x="2892" y="0"/>
                      </a:lnTo>
                      <a:lnTo>
                        <a:pt x="2892" y="0"/>
                      </a:lnTo>
                      <a:lnTo>
                        <a:pt x="2892" y="0"/>
                      </a:lnTo>
                      <a:lnTo>
                        <a:pt x="2892" y="0"/>
                      </a:lnTo>
                      <a:lnTo>
                        <a:pt x="2892" y="0"/>
                      </a:lnTo>
                      <a:lnTo>
                        <a:pt x="2898" y="0"/>
                      </a:lnTo>
                      <a:lnTo>
                        <a:pt x="2898" y="0"/>
                      </a:lnTo>
                      <a:lnTo>
                        <a:pt x="2898" y="0"/>
                      </a:lnTo>
                      <a:lnTo>
                        <a:pt x="2898" y="0"/>
                      </a:lnTo>
                      <a:lnTo>
                        <a:pt x="2898" y="0"/>
                      </a:lnTo>
                      <a:lnTo>
                        <a:pt x="2898" y="0"/>
                      </a:lnTo>
                      <a:lnTo>
                        <a:pt x="2904" y="0"/>
                      </a:lnTo>
                      <a:lnTo>
                        <a:pt x="2904" y="0"/>
                      </a:lnTo>
                      <a:lnTo>
                        <a:pt x="2904" y="0"/>
                      </a:lnTo>
                      <a:lnTo>
                        <a:pt x="2958" y="0"/>
                      </a:lnTo>
                      <a:lnTo>
                        <a:pt x="2958" y="0"/>
                      </a:lnTo>
                      <a:lnTo>
                        <a:pt x="2958" y="0"/>
                      </a:lnTo>
                      <a:lnTo>
                        <a:pt x="2958" y="0"/>
                      </a:lnTo>
                      <a:lnTo>
                        <a:pt x="2958" y="0"/>
                      </a:lnTo>
                      <a:lnTo>
                        <a:pt x="2964" y="0"/>
                      </a:lnTo>
                      <a:lnTo>
                        <a:pt x="2964" y="0"/>
                      </a:lnTo>
                      <a:lnTo>
                        <a:pt x="2964" y="0"/>
                      </a:lnTo>
                      <a:lnTo>
                        <a:pt x="2964" y="0"/>
                      </a:lnTo>
                      <a:lnTo>
                        <a:pt x="2964" y="0"/>
                      </a:lnTo>
                      <a:lnTo>
                        <a:pt x="2964" y="0"/>
                      </a:lnTo>
                      <a:lnTo>
                        <a:pt x="2964" y="0"/>
                      </a:lnTo>
                      <a:lnTo>
                        <a:pt x="2970" y="0"/>
                      </a:lnTo>
                      <a:lnTo>
                        <a:pt x="2970" y="0"/>
                      </a:lnTo>
                      <a:lnTo>
                        <a:pt x="2970" y="0"/>
                      </a:lnTo>
                      <a:lnTo>
                        <a:pt x="2970" y="0"/>
                      </a:lnTo>
                      <a:lnTo>
                        <a:pt x="2970" y="0"/>
                      </a:lnTo>
                      <a:lnTo>
                        <a:pt x="2970" y="0"/>
                      </a:lnTo>
                      <a:lnTo>
                        <a:pt x="2970" y="0"/>
                      </a:lnTo>
                      <a:lnTo>
                        <a:pt x="2976" y="0"/>
                      </a:lnTo>
                      <a:lnTo>
                        <a:pt x="2976" y="0"/>
                      </a:lnTo>
                      <a:lnTo>
                        <a:pt x="2976" y="0"/>
                      </a:lnTo>
                      <a:lnTo>
                        <a:pt x="2976" y="0"/>
                      </a:lnTo>
                      <a:lnTo>
                        <a:pt x="2976" y="0"/>
                      </a:lnTo>
                      <a:lnTo>
                        <a:pt x="2976" y="0"/>
                      </a:lnTo>
                      <a:lnTo>
                        <a:pt x="2982" y="0"/>
                      </a:lnTo>
                      <a:lnTo>
                        <a:pt x="2982" y="0"/>
                      </a:lnTo>
                      <a:lnTo>
                        <a:pt x="2982" y="0"/>
                      </a:lnTo>
                      <a:lnTo>
                        <a:pt x="2982" y="0"/>
                      </a:lnTo>
                      <a:lnTo>
                        <a:pt x="2982" y="0"/>
                      </a:lnTo>
                      <a:lnTo>
                        <a:pt x="2982" y="0"/>
                      </a:lnTo>
                      <a:lnTo>
                        <a:pt x="2988" y="0"/>
                      </a:lnTo>
                      <a:lnTo>
                        <a:pt x="2988" y="0"/>
                      </a:lnTo>
                      <a:lnTo>
                        <a:pt x="2988" y="0"/>
                      </a:lnTo>
                      <a:lnTo>
                        <a:pt x="2988" y="0"/>
                      </a:lnTo>
                      <a:lnTo>
                        <a:pt x="2988" y="0"/>
                      </a:lnTo>
                      <a:lnTo>
                        <a:pt x="2988" y="0"/>
                      </a:lnTo>
                      <a:lnTo>
                        <a:pt x="2994" y="0"/>
                      </a:lnTo>
                      <a:lnTo>
                        <a:pt x="2994" y="0"/>
                      </a:lnTo>
                      <a:lnTo>
                        <a:pt x="2994" y="0"/>
                      </a:lnTo>
                      <a:lnTo>
                        <a:pt x="2994" y="0"/>
                      </a:lnTo>
                      <a:lnTo>
                        <a:pt x="2994" y="0"/>
                      </a:lnTo>
                      <a:lnTo>
                        <a:pt x="2994" y="0"/>
                      </a:lnTo>
                      <a:lnTo>
                        <a:pt x="2994" y="0"/>
                      </a:lnTo>
                      <a:lnTo>
                        <a:pt x="2994" y="0"/>
                      </a:lnTo>
                      <a:lnTo>
                        <a:pt x="3000" y="0"/>
                      </a:lnTo>
                      <a:lnTo>
                        <a:pt x="3000" y="0"/>
                      </a:lnTo>
                      <a:lnTo>
                        <a:pt x="3000" y="0"/>
                      </a:lnTo>
                      <a:lnTo>
                        <a:pt x="3000" y="0"/>
                      </a:lnTo>
                      <a:lnTo>
                        <a:pt x="3000" y="0"/>
                      </a:lnTo>
                      <a:lnTo>
                        <a:pt x="3000" y="0"/>
                      </a:lnTo>
                      <a:lnTo>
                        <a:pt x="3006" y="0"/>
                      </a:lnTo>
                      <a:lnTo>
                        <a:pt x="3006" y="0"/>
                      </a:lnTo>
                      <a:lnTo>
                        <a:pt x="3006" y="0"/>
                      </a:lnTo>
                      <a:lnTo>
                        <a:pt x="3006" y="0"/>
                      </a:lnTo>
                      <a:lnTo>
                        <a:pt x="3006" y="0"/>
                      </a:lnTo>
                      <a:lnTo>
                        <a:pt x="3006" y="0"/>
                      </a:lnTo>
                      <a:lnTo>
                        <a:pt x="3012" y="0"/>
                      </a:lnTo>
                      <a:lnTo>
                        <a:pt x="3012" y="0"/>
                      </a:lnTo>
                      <a:lnTo>
                        <a:pt x="3066" y="0"/>
                      </a:lnTo>
                      <a:lnTo>
                        <a:pt x="3066" y="0"/>
                      </a:lnTo>
                      <a:lnTo>
                        <a:pt x="3066" y="0"/>
                      </a:lnTo>
                      <a:lnTo>
                        <a:pt x="3066" y="0"/>
                      </a:lnTo>
                      <a:lnTo>
                        <a:pt x="3066" y="0"/>
                      </a:lnTo>
                      <a:lnTo>
                        <a:pt x="3066" y="0"/>
                      </a:lnTo>
                      <a:lnTo>
                        <a:pt x="3072" y="0"/>
                      </a:lnTo>
                      <a:lnTo>
                        <a:pt x="3072" y="0"/>
                      </a:lnTo>
                      <a:lnTo>
                        <a:pt x="3072" y="0"/>
                      </a:lnTo>
                      <a:lnTo>
                        <a:pt x="3072" y="0"/>
                      </a:lnTo>
                      <a:lnTo>
                        <a:pt x="3072" y="0"/>
                      </a:lnTo>
                      <a:lnTo>
                        <a:pt x="3072" y="0"/>
                      </a:lnTo>
                      <a:lnTo>
                        <a:pt x="3072" y="0"/>
                      </a:lnTo>
                      <a:lnTo>
                        <a:pt x="3078" y="0"/>
                      </a:lnTo>
                      <a:lnTo>
                        <a:pt x="3078" y="0"/>
                      </a:lnTo>
                      <a:lnTo>
                        <a:pt x="3078" y="0"/>
                      </a:lnTo>
                      <a:lnTo>
                        <a:pt x="3078" y="0"/>
                      </a:lnTo>
                      <a:lnTo>
                        <a:pt x="3078" y="0"/>
                      </a:lnTo>
                      <a:lnTo>
                        <a:pt x="3078" y="0"/>
                      </a:lnTo>
                      <a:lnTo>
                        <a:pt x="3078" y="0"/>
                      </a:lnTo>
                      <a:lnTo>
                        <a:pt x="3084" y="0"/>
                      </a:lnTo>
                      <a:lnTo>
                        <a:pt x="3084" y="0"/>
                      </a:lnTo>
                      <a:lnTo>
                        <a:pt x="3084" y="0"/>
                      </a:lnTo>
                      <a:lnTo>
                        <a:pt x="3084" y="0"/>
                      </a:lnTo>
                      <a:lnTo>
                        <a:pt x="3084" y="0"/>
                      </a:lnTo>
                      <a:lnTo>
                        <a:pt x="3084" y="0"/>
                      </a:lnTo>
                      <a:lnTo>
                        <a:pt x="3090" y="0"/>
                      </a:lnTo>
                      <a:lnTo>
                        <a:pt x="3090" y="0"/>
                      </a:lnTo>
                      <a:lnTo>
                        <a:pt x="3090" y="0"/>
                      </a:lnTo>
                      <a:lnTo>
                        <a:pt x="3090" y="0"/>
                      </a:lnTo>
                      <a:lnTo>
                        <a:pt x="3090" y="0"/>
                      </a:lnTo>
                      <a:lnTo>
                        <a:pt x="3090" y="0"/>
                      </a:lnTo>
                      <a:lnTo>
                        <a:pt x="3096" y="0"/>
                      </a:lnTo>
                      <a:lnTo>
                        <a:pt x="3096" y="0"/>
                      </a:lnTo>
                      <a:lnTo>
                        <a:pt x="3096" y="0"/>
                      </a:lnTo>
                      <a:lnTo>
                        <a:pt x="3096" y="0"/>
                      </a:lnTo>
                      <a:lnTo>
                        <a:pt x="3096" y="0"/>
                      </a:lnTo>
                      <a:lnTo>
                        <a:pt x="3096" y="0"/>
                      </a:lnTo>
                      <a:lnTo>
                        <a:pt x="3102" y="0"/>
                      </a:lnTo>
                      <a:lnTo>
                        <a:pt x="3102" y="0"/>
                      </a:lnTo>
                      <a:lnTo>
                        <a:pt x="3102" y="0"/>
                      </a:lnTo>
                      <a:lnTo>
                        <a:pt x="3102" y="0"/>
                      </a:lnTo>
                      <a:lnTo>
                        <a:pt x="3102" y="0"/>
                      </a:lnTo>
                      <a:lnTo>
                        <a:pt x="3102" y="0"/>
                      </a:lnTo>
                      <a:lnTo>
                        <a:pt x="3102" y="0"/>
                      </a:lnTo>
                      <a:lnTo>
                        <a:pt x="3102" y="0"/>
                      </a:lnTo>
                      <a:lnTo>
                        <a:pt x="3108" y="0"/>
                      </a:lnTo>
                      <a:lnTo>
                        <a:pt x="3108" y="0"/>
                      </a:lnTo>
                      <a:lnTo>
                        <a:pt x="3108" y="0"/>
                      </a:lnTo>
                      <a:lnTo>
                        <a:pt x="3108" y="0"/>
                      </a:lnTo>
                      <a:lnTo>
                        <a:pt x="3108" y="0"/>
                      </a:lnTo>
                      <a:lnTo>
                        <a:pt x="3108" y="0"/>
                      </a:lnTo>
                      <a:lnTo>
                        <a:pt x="3114" y="0"/>
                      </a:lnTo>
                      <a:lnTo>
                        <a:pt x="3114" y="0"/>
                      </a:lnTo>
                      <a:lnTo>
                        <a:pt x="3114" y="0"/>
                      </a:lnTo>
                      <a:lnTo>
                        <a:pt x="3114" y="0"/>
                      </a:lnTo>
                      <a:lnTo>
                        <a:pt x="3114" y="0"/>
                      </a:lnTo>
                      <a:lnTo>
                        <a:pt x="3114" y="0"/>
                      </a:lnTo>
                      <a:lnTo>
                        <a:pt x="3114" y="0"/>
                      </a:lnTo>
                      <a:lnTo>
                        <a:pt x="3174" y="0"/>
                      </a:lnTo>
                      <a:lnTo>
                        <a:pt x="3174" y="0"/>
                      </a:lnTo>
                      <a:lnTo>
                        <a:pt x="3174" y="0"/>
                      </a:lnTo>
                      <a:lnTo>
                        <a:pt x="3174" y="0"/>
                      </a:lnTo>
                      <a:lnTo>
                        <a:pt x="3174" y="0"/>
                      </a:lnTo>
                      <a:lnTo>
                        <a:pt x="3174" y="0"/>
                      </a:lnTo>
                      <a:lnTo>
                        <a:pt x="3174" y="0"/>
                      </a:lnTo>
                      <a:lnTo>
                        <a:pt x="3180" y="0"/>
                      </a:lnTo>
                      <a:lnTo>
                        <a:pt x="3180" y="0"/>
                      </a:lnTo>
                      <a:lnTo>
                        <a:pt x="3180" y="0"/>
                      </a:lnTo>
                      <a:lnTo>
                        <a:pt x="3180" y="0"/>
                      </a:lnTo>
                      <a:lnTo>
                        <a:pt x="3180" y="0"/>
                      </a:lnTo>
                      <a:lnTo>
                        <a:pt x="3180" y="0"/>
                      </a:lnTo>
                      <a:lnTo>
                        <a:pt x="3180" y="0"/>
                      </a:lnTo>
                      <a:lnTo>
                        <a:pt x="3186" y="0"/>
                      </a:lnTo>
                      <a:lnTo>
                        <a:pt x="3186" y="0"/>
                      </a:lnTo>
                      <a:lnTo>
                        <a:pt x="3186" y="0"/>
                      </a:lnTo>
                      <a:lnTo>
                        <a:pt x="3186" y="0"/>
                      </a:lnTo>
                      <a:lnTo>
                        <a:pt x="3186" y="0"/>
                      </a:lnTo>
                      <a:lnTo>
                        <a:pt x="3186" y="0"/>
                      </a:lnTo>
                      <a:lnTo>
                        <a:pt x="3186" y="0"/>
                      </a:lnTo>
                      <a:lnTo>
                        <a:pt x="3192" y="0"/>
                      </a:lnTo>
                      <a:lnTo>
                        <a:pt x="3192" y="0"/>
                      </a:lnTo>
                      <a:lnTo>
                        <a:pt x="3192" y="0"/>
                      </a:lnTo>
                      <a:lnTo>
                        <a:pt x="3192" y="0"/>
                      </a:lnTo>
                      <a:lnTo>
                        <a:pt x="3192" y="0"/>
                      </a:lnTo>
                      <a:lnTo>
                        <a:pt x="3192" y="0"/>
                      </a:lnTo>
                      <a:lnTo>
                        <a:pt x="3198" y="0"/>
                      </a:lnTo>
                      <a:lnTo>
                        <a:pt x="3198" y="0"/>
                      </a:lnTo>
                      <a:lnTo>
                        <a:pt x="3198" y="0"/>
                      </a:lnTo>
                      <a:lnTo>
                        <a:pt x="3198" y="0"/>
                      </a:lnTo>
                      <a:lnTo>
                        <a:pt x="3198" y="0"/>
                      </a:lnTo>
                      <a:lnTo>
                        <a:pt x="3198" y="0"/>
                      </a:lnTo>
                      <a:lnTo>
                        <a:pt x="3204" y="0"/>
                      </a:lnTo>
                      <a:lnTo>
                        <a:pt x="3204" y="0"/>
                      </a:lnTo>
                      <a:lnTo>
                        <a:pt x="3204" y="0"/>
                      </a:lnTo>
                      <a:lnTo>
                        <a:pt x="3204" y="0"/>
                      </a:lnTo>
                      <a:lnTo>
                        <a:pt x="3204" y="0"/>
                      </a:lnTo>
                      <a:lnTo>
                        <a:pt x="3204" y="0"/>
                      </a:lnTo>
                      <a:lnTo>
                        <a:pt x="3204" y="0"/>
                      </a:lnTo>
                      <a:lnTo>
                        <a:pt x="3210" y="0"/>
                      </a:lnTo>
                      <a:lnTo>
                        <a:pt x="3210" y="0"/>
                      </a:lnTo>
                      <a:lnTo>
                        <a:pt x="3210" y="0"/>
                      </a:lnTo>
                      <a:lnTo>
                        <a:pt x="3210" y="0"/>
                      </a:lnTo>
                      <a:lnTo>
                        <a:pt x="3210" y="0"/>
                      </a:lnTo>
                      <a:lnTo>
                        <a:pt x="3210" y="0"/>
                      </a:lnTo>
                      <a:lnTo>
                        <a:pt x="3210" y="0"/>
                      </a:lnTo>
                      <a:lnTo>
                        <a:pt x="3216" y="0"/>
                      </a:lnTo>
                      <a:lnTo>
                        <a:pt x="3216" y="0"/>
                      </a:lnTo>
                      <a:lnTo>
                        <a:pt x="3216" y="0"/>
                      </a:lnTo>
                      <a:lnTo>
                        <a:pt x="3216" y="0"/>
                      </a:lnTo>
                      <a:lnTo>
                        <a:pt x="3216" y="0"/>
                      </a:lnTo>
                      <a:lnTo>
                        <a:pt x="3216" y="0"/>
                      </a:lnTo>
                      <a:lnTo>
                        <a:pt x="3222" y="0"/>
                      </a:lnTo>
                      <a:lnTo>
                        <a:pt x="3222" y="0"/>
                      </a:lnTo>
                      <a:lnTo>
                        <a:pt x="3222" y="0"/>
                      </a:lnTo>
                      <a:lnTo>
                        <a:pt x="3222" y="0"/>
                      </a:lnTo>
                      <a:lnTo>
                        <a:pt x="3222" y="0"/>
                      </a:lnTo>
                      <a:lnTo>
                        <a:pt x="3222" y="0"/>
                      </a:lnTo>
                      <a:lnTo>
                        <a:pt x="3282" y="0"/>
                      </a:lnTo>
                      <a:lnTo>
                        <a:pt x="3282" y="0"/>
                      </a:lnTo>
                      <a:lnTo>
                        <a:pt x="3282" y="0"/>
                      </a:lnTo>
                      <a:lnTo>
                        <a:pt x="3282" y="0"/>
                      </a:lnTo>
                      <a:lnTo>
                        <a:pt x="3282" y="0"/>
                      </a:lnTo>
                      <a:lnTo>
                        <a:pt x="3282" y="0"/>
                      </a:lnTo>
                      <a:lnTo>
                        <a:pt x="3282" y="0"/>
                      </a:lnTo>
                      <a:lnTo>
                        <a:pt x="3282" y="0"/>
                      </a:lnTo>
                      <a:lnTo>
                        <a:pt x="3288" y="0"/>
                      </a:lnTo>
                      <a:lnTo>
                        <a:pt x="3288" y="0"/>
                      </a:lnTo>
                      <a:lnTo>
                        <a:pt x="3288" y="0"/>
                      </a:lnTo>
                      <a:lnTo>
                        <a:pt x="3288" y="0"/>
                      </a:lnTo>
                      <a:lnTo>
                        <a:pt x="3288" y="0"/>
                      </a:lnTo>
                      <a:lnTo>
                        <a:pt x="3288" y="0"/>
                      </a:lnTo>
                      <a:lnTo>
                        <a:pt x="3288" y="0"/>
                      </a:lnTo>
                      <a:lnTo>
                        <a:pt x="3294" y="0"/>
                      </a:lnTo>
                      <a:lnTo>
                        <a:pt x="3294" y="0"/>
                      </a:lnTo>
                      <a:lnTo>
                        <a:pt x="3294" y="0"/>
                      </a:lnTo>
                      <a:lnTo>
                        <a:pt x="3294" y="0"/>
                      </a:lnTo>
                      <a:lnTo>
                        <a:pt x="3294" y="0"/>
                      </a:lnTo>
                      <a:lnTo>
                        <a:pt x="3294" y="0"/>
                      </a:lnTo>
                      <a:lnTo>
                        <a:pt x="3294" y="0"/>
                      </a:lnTo>
                      <a:lnTo>
                        <a:pt x="3300" y="0"/>
                      </a:lnTo>
                      <a:lnTo>
                        <a:pt x="3300" y="0"/>
                      </a:lnTo>
                      <a:lnTo>
                        <a:pt x="3300" y="0"/>
                      </a:lnTo>
                      <a:lnTo>
                        <a:pt x="3300" y="0"/>
                      </a:lnTo>
                      <a:lnTo>
                        <a:pt x="3300" y="0"/>
                      </a:lnTo>
                      <a:lnTo>
                        <a:pt x="3300" y="0"/>
                      </a:lnTo>
                      <a:lnTo>
                        <a:pt x="3306" y="0"/>
                      </a:lnTo>
                      <a:lnTo>
                        <a:pt x="3306" y="0"/>
                      </a:lnTo>
                      <a:lnTo>
                        <a:pt x="3306" y="0"/>
                      </a:lnTo>
                      <a:lnTo>
                        <a:pt x="3306" y="0"/>
                      </a:lnTo>
                      <a:lnTo>
                        <a:pt x="3306" y="0"/>
                      </a:lnTo>
                      <a:lnTo>
                        <a:pt x="3306" y="0"/>
                      </a:lnTo>
                      <a:lnTo>
                        <a:pt x="3312" y="0"/>
                      </a:lnTo>
                      <a:lnTo>
                        <a:pt x="3312" y="0"/>
                      </a:lnTo>
                      <a:lnTo>
                        <a:pt x="3312" y="0"/>
                      </a:lnTo>
                      <a:lnTo>
                        <a:pt x="3312" y="0"/>
                      </a:lnTo>
                      <a:lnTo>
                        <a:pt x="3312" y="0"/>
                      </a:lnTo>
                      <a:lnTo>
                        <a:pt x="3312" y="0"/>
                      </a:lnTo>
                      <a:lnTo>
                        <a:pt x="3312" y="0"/>
                      </a:lnTo>
                      <a:lnTo>
                        <a:pt x="3318" y="0"/>
                      </a:lnTo>
                      <a:lnTo>
                        <a:pt x="3318" y="0"/>
                      </a:lnTo>
                      <a:lnTo>
                        <a:pt x="3318" y="0"/>
                      </a:lnTo>
                      <a:lnTo>
                        <a:pt x="3318" y="0"/>
                      </a:lnTo>
                      <a:lnTo>
                        <a:pt x="3318" y="0"/>
                      </a:lnTo>
                      <a:lnTo>
                        <a:pt x="3318" y="0"/>
                      </a:lnTo>
                      <a:lnTo>
                        <a:pt x="3318" y="0"/>
                      </a:lnTo>
                      <a:lnTo>
                        <a:pt x="3324" y="0"/>
                      </a:lnTo>
                      <a:lnTo>
                        <a:pt x="3324" y="0"/>
                      </a:lnTo>
                      <a:lnTo>
                        <a:pt x="3324" y="0"/>
                      </a:lnTo>
                      <a:lnTo>
                        <a:pt x="3324" y="0"/>
                      </a:lnTo>
                      <a:lnTo>
                        <a:pt x="3324" y="0"/>
                      </a:lnTo>
                      <a:lnTo>
                        <a:pt x="3324" y="0"/>
                      </a:lnTo>
                      <a:lnTo>
                        <a:pt x="3330" y="0"/>
                      </a:lnTo>
                      <a:lnTo>
                        <a:pt x="3330" y="0"/>
                      </a:lnTo>
                      <a:lnTo>
                        <a:pt x="3330" y="0"/>
                      </a:lnTo>
                      <a:lnTo>
                        <a:pt x="3330" y="0"/>
                      </a:lnTo>
                      <a:lnTo>
                        <a:pt x="3330" y="0"/>
                      </a:lnTo>
                      <a:lnTo>
                        <a:pt x="3384" y="0"/>
                      </a:lnTo>
                      <a:lnTo>
                        <a:pt x="3384" y="0"/>
                      </a:lnTo>
                      <a:lnTo>
                        <a:pt x="3390" y="0"/>
                      </a:lnTo>
                      <a:lnTo>
                        <a:pt x="3390" y="0"/>
                      </a:lnTo>
                      <a:lnTo>
                        <a:pt x="3390" y="0"/>
                      </a:lnTo>
                      <a:lnTo>
                        <a:pt x="3390" y="0"/>
                      </a:lnTo>
                      <a:lnTo>
                        <a:pt x="3390" y="0"/>
                      </a:lnTo>
                      <a:lnTo>
                        <a:pt x="3390" y="0"/>
                      </a:lnTo>
                      <a:lnTo>
                        <a:pt x="3390" y="0"/>
                      </a:lnTo>
                      <a:lnTo>
                        <a:pt x="3390" y="0"/>
                      </a:lnTo>
                      <a:lnTo>
                        <a:pt x="3396" y="0"/>
                      </a:lnTo>
                      <a:lnTo>
                        <a:pt x="3396" y="0"/>
                      </a:lnTo>
                      <a:lnTo>
                        <a:pt x="3396" y="0"/>
                      </a:lnTo>
                      <a:lnTo>
                        <a:pt x="3396" y="0"/>
                      </a:lnTo>
                      <a:lnTo>
                        <a:pt x="3396" y="0"/>
                      </a:lnTo>
                      <a:lnTo>
                        <a:pt x="3396" y="0"/>
                      </a:lnTo>
                      <a:lnTo>
                        <a:pt x="3396" y="0"/>
                      </a:lnTo>
                      <a:lnTo>
                        <a:pt x="3402" y="0"/>
                      </a:lnTo>
                      <a:lnTo>
                        <a:pt x="3402" y="0"/>
                      </a:lnTo>
                      <a:lnTo>
                        <a:pt x="3402" y="0"/>
                      </a:lnTo>
                      <a:lnTo>
                        <a:pt x="3402" y="0"/>
                      </a:lnTo>
                      <a:lnTo>
                        <a:pt x="3402" y="0"/>
                      </a:lnTo>
                      <a:lnTo>
                        <a:pt x="3402" y="0"/>
                      </a:lnTo>
                      <a:lnTo>
                        <a:pt x="3408" y="0"/>
                      </a:lnTo>
                      <a:lnTo>
                        <a:pt x="3408" y="0"/>
                      </a:lnTo>
                      <a:lnTo>
                        <a:pt x="3408" y="0"/>
                      </a:lnTo>
                      <a:lnTo>
                        <a:pt x="3408" y="0"/>
                      </a:lnTo>
                      <a:lnTo>
                        <a:pt x="3408" y="0"/>
                      </a:lnTo>
                      <a:lnTo>
                        <a:pt x="3408" y="0"/>
                      </a:lnTo>
                      <a:lnTo>
                        <a:pt x="3414" y="0"/>
                      </a:lnTo>
                      <a:lnTo>
                        <a:pt x="3414" y="0"/>
                      </a:lnTo>
                      <a:lnTo>
                        <a:pt x="3414" y="0"/>
                      </a:lnTo>
                      <a:lnTo>
                        <a:pt x="3414" y="0"/>
                      </a:lnTo>
                      <a:lnTo>
                        <a:pt x="3414" y="0"/>
                      </a:lnTo>
                      <a:lnTo>
                        <a:pt x="3414" y="0"/>
                      </a:lnTo>
                      <a:lnTo>
                        <a:pt x="3420" y="0"/>
                      </a:lnTo>
                      <a:lnTo>
                        <a:pt x="3420" y="0"/>
                      </a:lnTo>
                      <a:lnTo>
                        <a:pt x="3420" y="0"/>
                      </a:lnTo>
                      <a:lnTo>
                        <a:pt x="3420" y="0"/>
                      </a:lnTo>
                      <a:lnTo>
                        <a:pt x="3420" y="0"/>
                      </a:lnTo>
                      <a:lnTo>
                        <a:pt x="3420" y="0"/>
                      </a:lnTo>
                      <a:lnTo>
                        <a:pt x="3420" y="0"/>
                      </a:lnTo>
                      <a:lnTo>
                        <a:pt x="3420" y="0"/>
                      </a:lnTo>
                      <a:lnTo>
                        <a:pt x="3426" y="0"/>
                      </a:lnTo>
                      <a:lnTo>
                        <a:pt x="3426" y="0"/>
                      </a:lnTo>
                      <a:lnTo>
                        <a:pt x="3426" y="0"/>
                      </a:lnTo>
                      <a:lnTo>
                        <a:pt x="3426" y="0"/>
                      </a:lnTo>
                      <a:lnTo>
                        <a:pt x="3426" y="0"/>
                      </a:lnTo>
                      <a:lnTo>
                        <a:pt x="3426" y="0"/>
                      </a:lnTo>
                      <a:lnTo>
                        <a:pt x="3432" y="0"/>
                      </a:lnTo>
                      <a:lnTo>
                        <a:pt x="3432" y="0"/>
                      </a:lnTo>
                      <a:lnTo>
                        <a:pt x="3432" y="0"/>
                      </a:lnTo>
                      <a:lnTo>
                        <a:pt x="3432" y="0"/>
                      </a:lnTo>
                      <a:lnTo>
                        <a:pt x="3432" y="0"/>
                      </a:lnTo>
                      <a:lnTo>
                        <a:pt x="3432" y="0"/>
                      </a:lnTo>
                      <a:lnTo>
                        <a:pt x="3438" y="0"/>
                      </a:lnTo>
                      <a:lnTo>
                        <a:pt x="3438" y="0"/>
                      </a:lnTo>
                      <a:lnTo>
                        <a:pt x="3438" y="0"/>
                      </a:lnTo>
                      <a:lnTo>
                        <a:pt x="3438" y="0"/>
                      </a:lnTo>
                      <a:lnTo>
                        <a:pt x="3492" y="0"/>
                      </a:lnTo>
                      <a:lnTo>
                        <a:pt x="3492" y="0"/>
                      </a:lnTo>
                      <a:lnTo>
                        <a:pt x="3492" y="0"/>
                      </a:lnTo>
                      <a:lnTo>
                        <a:pt x="3492" y="0"/>
                      </a:lnTo>
                      <a:lnTo>
                        <a:pt x="3498" y="0"/>
                      </a:lnTo>
                      <a:lnTo>
                        <a:pt x="3498" y="0"/>
                      </a:lnTo>
                      <a:lnTo>
                        <a:pt x="3498" y="0"/>
                      </a:lnTo>
                      <a:lnTo>
                        <a:pt x="3498" y="0"/>
                      </a:lnTo>
                      <a:lnTo>
                        <a:pt x="3498" y="0"/>
                      </a:lnTo>
                      <a:lnTo>
                        <a:pt x="3498" y="0"/>
                      </a:lnTo>
                      <a:lnTo>
                        <a:pt x="3498" y="0"/>
                      </a:lnTo>
                      <a:lnTo>
                        <a:pt x="3504" y="0"/>
                      </a:lnTo>
                      <a:lnTo>
                        <a:pt x="3504" y="0"/>
                      </a:lnTo>
                      <a:lnTo>
                        <a:pt x="3504" y="0"/>
                      </a:lnTo>
                      <a:lnTo>
                        <a:pt x="3504" y="0"/>
                      </a:lnTo>
                      <a:lnTo>
                        <a:pt x="3504" y="0"/>
                      </a:lnTo>
                      <a:lnTo>
                        <a:pt x="3504" y="0"/>
                      </a:lnTo>
                      <a:lnTo>
                        <a:pt x="3504" y="0"/>
                      </a:lnTo>
                      <a:lnTo>
                        <a:pt x="3510" y="0"/>
                      </a:lnTo>
                      <a:lnTo>
                        <a:pt x="3510" y="0"/>
                      </a:lnTo>
                      <a:lnTo>
                        <a:pt x="3510" y="0"/>
                      </a:lnTo>
                      <a:lnTo>
                        <a:pt x="3510" y="0"/>
                      </a:lnTo>
                      <a:lnTo>
                        <a:pt x="3510" y="0"/>
                      </a:lnTo>
                      <a:lnTo>
                        <a:pt x="3510" y="0"/>
                      </a:lnTo>
                      <a:lnTo>
                        <a:pt x="3516" y="0"/>
                      </a:lnTo>
                      <a:lnTo>
                        <a:pt x="3516" y="0"/>
                      </a:lnTo>
                      <a:lnTo>
                        <a:pt x="3516" y="0"/>
                      </a:lnTo>
                      <a:lnTo>
                        <a:pt x="3516" y="0"/>
                      </a:lnTo>
                      <a:lnTo>
                        <a:pt x="3516" y="0"/>
                      </a:lnTo>
                      <a:lnTo>
                        <a:pt x="3516" y="0"/>
                      </a:lnTo>
                      <a:lnTo>
                        <a:pt x="3522" y="0"/>
                      </a:lnTo>
                      <a:lnTo>
                        <a:pt x="3522" y="0"/>
                      </a:lnTo>
                      <a:lnTo>
                        <a:pt x="3522" y="0"/>
                      </a:lnTo>
                      <a:lnTo>
                        <a:pt x="3522" y="0"/>
                      </a:lnTo>
                      <a:lnTo>
                        <a:pt x="3522" y="0"/>
                      </a:lnTo>
                      <a:lnTo>
                        <a:pt x="3522" y="0"/>
                      </a:lnTo>
                      <a:lnTo>
                        <a:pt x="3522" y="0"/>
                      </a:lnTo>
                      <a:lnTo>
                        <a:pt x="3528" y="0"/>
                      </a:lnTo>
                      <a:lnTo>
                        <a:pt x="3528" y="0"/>
                      </a:lnTo>
                      <a:lnTo>
                        <a:pt x="3528" y="0"/>
                      </a:lnTo>
                      <a:lnTo>
                        <a:pt x="3528" y="0"/>
                      </a:lnTo>
                      <a:lnTo>
                        <a:pt x="3528" y="0"/>
                      </a:lnTo>
                      <a:lnTo>
                        <a:pt x="3528" y="0"/>
                      </a:lnTo>
                      <a:lnTo>
                        <a:pt x="3528" y="0"/>
                      </a:lnTo>
                      <a:lnTo>
                        <a:pt x="3534" y="0"/>
                      </a:lnTo>
                      <a:lnTo>
                        <a:pt x="3534" y="0"/>
                      </a:lnTo>
                      <a:lnTo>
                        <a:pt x="3534" y="0"/>
                      </a:lnTo>
                      <a:lnTo>
                        <a:pt x="3534" y="0"/>
                      </a:lnTo>
                      <a:lnTo>
                        <a:pt x="3534" y="0"/>
                      </a:lnTo>
                      <a:lnTo>
                        <a:pt x="3534" y="0"/>
                      </a:lnTo>
                      <a:lnTo>
                        <a:pt x="3540" y="0"/>
                      </a:lnTo>
                      <a:lnTo>
                        <a:pt x="3540" y="0"/>
                      </a:lnTo>
                      <a:lnTo>
                        <a:pt x="3540" y="0"/>
                      </a:lnTo>
                      <a:lnTo>
                        <a:pt x="3540" y="0"/>
                      </a:lnTo>
                      <a:lnTo>
                        <a:pt x="3540" y="0"/>
                      </a:lnTo>
                      <a:lnTo>
                        <a:pt x="3540" y="0"/>
                      </a:lnTo>
                      <a:lnTo>
                        <a:pt x="3540" y="0"/>
                      </a:lnTo>
                      <a:lnTo>
                        <a:pt x="3546" y="0"/>
                      </a:lnTo>
                      <a:lnTo>
                        <a:pt x="3546" y="0"/>
                      </a:lnTo>
                      <a:lnTo>
                        <a:pt x="3600" y="0"/>
                      </a:lnTo>
                      <a:lnTo>
                        <a:pt x="3600" y="0"/>
                      </a:lnTo>
                      <a:lnTo>
                        <a:pt x="3600" y="0"/>
                      </a:lnTo>
                      <a:lnTo>
                        <a:pt x="3600" y="0"/>
                      </a:lnTo>
                      <a:lnTo>
                        <a:pt x="3600" y="0"/>
                      </a:lnTo>
                      <a:lnTo>
                        <a:pt x="3606" y="0"/>
                      </a:lnTo>
                      <a:lnTo>
                        <a:pt x="3606" y="0"/>
                      </a:lnTo>
                      <a:lnTo>
                        <a:pt x="3606" y="0"/>
                      </a:lnTo>
                      <a:lnTo>
                        <a:pt x="3606" y="0"/>
                      </a:lnTo>
                      <a:lnTo>
                        <a:pt x="3606" y="0"/>
                      </a:lnTo>
                      <a:lnTo>
                        <a:pt x="3606" y="0"/>
                      </a:lnTo>
                      <a:lnTo>
                        <a:pt x="3606" y="0"/>
                      </a:lnTo>
                      <a:lnTo>
                        <a:pt x="3612" y="0"/>
                      </a:lnTo>
                      <a:lnTo>
                        <a:pt x="3612" y="0"/>
                      </a:lnTo>
                      <a:lnTo>
                        <a:pt x="3612" y="0"/>
                      </a:lnTo>
                      <a:lnTo>
                        <a:pt x="3612" y="0"/>
                      </a:lnTo>
                      <a:lnTo>
                        <a:pt x="3612" y="0"/>
                      </a:lnTo>
                      <a:lnTo>
                        <a:pt x="3612" y="0"/>
                      </a:lnTo>
                      <a:lnTo>
                        <a:pt x="3612" y="0"/>
                      </a:lnTo>
                      <a:lnTo>
                        <a:pt x="3618" y="0"/>
                      </a:lnTo>
                      <a:lnTo>
                        <a:pt x="3618" y="0"/>
                      </a:lnTo>
                      <a:lnTo>
                        <a:pt x="3618" y="0"/>
                      </a:lnTo>
                      <a:lnTo>
                        <a:pt x="3618" y="0"/>
                      </a:lnTo>
                      <a:lnTo>
                        <a:pt x="3618" y="0"/>
                      </a:lnTo>
                      <a:lnTo>
                        <a:pt x="3618" y="0"/>
                      </a:lnTo>
                      <a:lnTo>
                        <a:pt x="3624" y="0"/>
                      </a:lnTo>
                      <a:lnTo>
                        <a:pt x="3624" y="0"/>
                      </a:lnTo>
                      <a:lnTo>
                        <a:pt x="3624" y="0"/>
                      </a:lnTo>
                      <a:lnTo>
                        <a:pt x="3624" y="0"/>
                      </a:lnTo>
                      <a:lnTo>
                        <a:pt x="3624" y="0"/>
                      </a:lnTo>
                      <a:lnTo>
                        <a:pt x="3624" y="0"/>
                      </a:lnTo>
                      <a:lnTo>
                        <a:pt x="3630" y="0"/>
                      </a:lnTo>
                      <a:lnTo>
                        <a:pt x="3630" y="0"/>
                      </a:lnTo>
                      <a:lnTo>
                        <a:pt x="3630" y="0"/>
                      </a:lnTo>
                      <a:lnTo>
                        <a:pt x="3630" y="0"/>
                      </a:lnTo>
                      <a:lnTo>
                        <a:pt x="3630" y="0"/>
                      </a:lnTo>
                      <a:lnTo>
                        <a:pt x="3630" y="0"/>
                      </a:lnTo>
                      <a:lnTo>
                        <a:pt x="3630" y="0"/>
                      </a:lnTo>
                      <a:lnTo>
                        <a:pt x="3636" y="0"/>
                      </a:lnTo>
                      <a:lnTo>
                        <a:pt x="3636" y="0"/>
                      </a:lnTo>
                      <a:lnTo>
                        <a:pt x="3636" y="0"/>
                      </a:lnTo>
                      <a:lnTo>
                        <a:pt x="3636" y="0"/>
                      </a:lnTo>
                      <a:lnTo>
                        <a:pt x="3636" y="0"/>
                      </a:lnTo>
                      <a:lnTo>
                        <a:pt x="3636" y="0"/>
                      </a:lnTo>
                      <a:lnTo>
                        <a:pt x="3636" y="0"/>
                      </a:lnTo>
                      <a:lnTo>
                        <a:pt x="3642" y="0"/>
                      </a:lnTo>
                      <a:lnTo>
                        <a:pt x="3642" y="0"/>
                      </a:lnTo>
                      <a:lnTo>
                        <a:pt x="3642" y="0"/>
                      </a:lnTo>
                      <a:lnTo>
                        <a:pt x="3642" y="0"/>
                      </a:lnTo>
                      <a:lnTo>
                        <a:pt x="3642" y="0"/>
                      </a:lnTo>
                      <a:lnTo>
                        <a:pt x="3642" y="0"/>
                      </a:lnTo>
                      <a:lnTo>
                        <a:pt x="3648" y="0"/>
                      </a:lnTo>
                      <a:lnTo>
                        <a:pt x="3648" y="0"/>
                      </a:lnTo>
                      <a:lnTo>
                        <a:pt x="3648" y="0"/>
                      </a:lnTo>
                      <a:lnTo>
                        <a:pt x="3648" y="0"/>
                      </a:lnTo>
                      <a:lnTo>
                        <a:pt x="3648" y="0"/>
                      </a:lnTo>
                      <a:lnTo>
                        <a:pt x="3648" y="0"/>
                      </a:lnTo>
                      <a:lnTo>
                        <a:pt x="3648" y="0"/>
                      </a:lnTo>
                      <a:lnTo>
                        <a:pt x="3648" y="0"/>
                      </a:lnTo>
                      <a:lnTo>
                        <a:pt x="3708" y="0"/>
                      </a:lnTo>
                      <a:lnTo>
                        <a:pt x="3708" y="0"/>
                      </a:lnTo>
                      <a:lnTo>
                        <a:pt x="3708" y="0"/>
                      </a:lnTo>
                      <a:lnTo>
                        <a:pt x="3708" y="0"/>
                      </a:lnTo>
                      <a:lnTo>
                        <a:pt x="3708" y="0"/>
                      </a:lnTo>
                      <a:lnTo>
                        <a:pt x="3708" y="0"/>
                      </a:lnTo>
                      <a:lnTo>
                        <a:pt x="3714" y="0"/>
                      </a:lnTo>
                      <a:lnTo>
                        <a:pt x="3714" y="0"/>
                      </a:lnTo>
                      <a:lnTo>
                        <a:pt x="3714" y="0"/>
                      </a:lnTo>
                      <a:lnTo>
                        <a:pt x="3714" y="0"/>
                      </a:lnTo>
                      <a:lnTo>
                        <a:pt x="3714" y="0"/>
                      </a:lnTo>
                      <a:lnTo>
                        <a:pt x="3714" y="0"/>
                      </a:lnTo>
                      <a:lnTo>
                        <a:pt x="3714" y="0"/>
                      </a:lnTo>
                      <a:lnTo>
                        <a:pt x="3720" y="0"/>
                      </a:lnTo>
                      <a:lnTo>
                        <a:pt x="3720" y="0"/>
                      </a:lnTo>
                      <a:lnTo>
                        <a:pt x="3720" y="0"/>
                      </a:lnTo>
                      <a:lnTo>
                        <a:pt x="3720" y="0"/>
                      </a:lnTo>
                      <a:lnTo>
                        <a:pt x="3720" y="0"/>
                      </a:lnTo>
                      <a:lnTo>
                        <a:pt x="3720" y="0"/>
                      </a:lnTo>
                      <a:lnTo>
                        <a:pt x="3720" y="0"/>
                      </a:lnTo>
                      <a:lnTo>
                        <a:pt x="3726" y="0"/>
                      </a:lnTo>
                      <a:lnTo>
                        <a:pt x="3726" y="0"/>
                      </a:lnTo>
                      <a:lnTo>
                        <a:pt x="3726" y="0"/>
                      </a:lnTo>
                      <a:lnTo>
                        <a:pt x="3726" y="0"/>
                      </a:lnTo>
                      <a:lnTo>
                        <a:pt x="3726" y="0"/>
                      </a:lnTo>
                      <a:lnTo>
                        <a:pt x="3726" y="0"/>
                      </a:lnTo>
                      <a:lnTo>
                        <a:pt x="3732" y="0"/>
                      </a:lnTo>
                      <a:lnTo>
                        <a:pt x="3732" y="0"/>
                      </a:lnTo>
                      <a:lnTo>
                        <a:pt x="3732" y="0"/>
                      </a:lnTo>
                      <a:lnTo>
                        <a:pt x="3732" y="0"/>
                      </a:lnTo>
                      <a:lnTo>
                        <a:pt x="3732" y="0"/>
                      </a:lnTo>
                      <a:lnTo>
                        <a:pt x="3732" y="0"/>
                      </a:lnTo>
                      <a:lnTo>
                        <a:pt x="3732" y="0"/>
                      </a:lnTo>
                      <a:lnTo>
                        <a:pt x="3738" y="0"/>
                      </a:lnTo>
                      <a:lnTo>
                        <a:pt x="3738" y="0"/>
                      </a:lnTo>
                      <a:lnTo>
                        <a:pt x="3738" y="0"/>
                      </a:lnTo>
                      <a:lnTo>
                        <a:pt x="3738" y="0"/>
                      </a:lnTo>
                      <a:lnTo>
                        <a:pt x="3738" y="0"/>
                      </a:lnTo>
                      <a:lnTo>
                        <a:pt x="3738" y="0"/>
                      </a:lnTo>
                      <a:lnTo>
                        <a:pt x="3744" y="0"/>
                      </a:lnTo>
                      <a:lnTo>
                        <a:pt x="3744" y="0"/>
                      </a:lnTo>
                      <a:lnTo>
                        <a:pt x="3744" y="0"/>
                      </a:lnTo>
                      <a:lnTo>
                        <a:pt x="3744" y="0"/>
                      </a:lnTo>
                      <a:lnTo>
                        <a:pt x="3744" y="0"/>
                      </a:lnTo>
                      <a:lnTo>
                        <a:pt x="3744" y="0"/>
                      </a:lnTo>
                      <a:lnTo>
                        <a:pt x="3744" y="0"/>
                      </a:lnTo>
                      <a:lnTo>
                        <a:pt x="3750" y="0"/>
                      </a:lnTo>
                      <a:lnTo>
                        <a:pt x="3750" y="0"/>
                      </a:lnTo>
                      <a:lnTo>
                        <a:pt x="3750" y="0"/>
                      </a:lnTo>
                      <a:lnTo>
                        <a:pt x="3750" y="0"/>
                      </a:lnTo>
                      <a:lnTo>
                        <a:pt x="3750" y="0"/>
                      </a:lnTo>
                      <a:lnTo>
                        <a:pt x="3750" y="0"/>
                      </a:lnTo>
                      <a:lnTo>
                        <a:pt x="3756" y="0"/>
                      </a:lnTo>
                      <a:lnTo>
                        <a:pt x="3756" y="0"/>
                      </a:lnTo>
                      <a:lnTo>
                        <a:pt x="3756" y="0"/>
                      </a:lnTo>
                      <a:lnTo>
                        <a:pt x="3756" y="0"/>
                      </a:lnTo>
                      <a:lnTo>
                        <a:pt x="3756" y="0"/>
                      </a:lnTo>
                      <a:lnTo>
                        <a:pt x="3756" y="0"/>
                      </a:lnTo>
                      <a:lnTo>
                        <a:pt x="3756" y="0"/>
                      </a:lnTo>
                      <a:lnTo>
                        <a:pt x="3816" y="0"/>
                      </a:lnTo>
                      <a:lnTo>
                        <a:pt x="3816" y="0"/>
                      </a:lnTo>
                      <a:lnTo>
                        <a:pt x="3816" y="0"/>
                      </a:lnTo>
                      <a:lnTo>
                        <a:pt x="3816" y="0"/>
                      </a:lnTo>
                      <a:lnTo>
                        <a:pt x="3816" y="0"/>
                      </a:lnTo>
                      <a:lnTo>
                        <a:pt x="3816" y="0"/>
                      </a:lnTo>
                      <a:lnTo>
                        <a:pt x="3816" y="0"/>
                      </a:lnTo>
                      <a:lnTo>
                        <a:pt x="3822" y="0"/>
                      </a:lnTo>
                      <a:lnTo>
                        <a:pt x="3822" y="0"/>
                      </a:lnTo>
                      <a:lnTo>
                        <a:pt x="3822" y="0"/>
                      </a:lnTo>
                      <a:lnTo>
                        <a:pt x="3822" y="0"/>
                      </a:lnTo>
                      <a:lnTo>
                        <a:pt x="3822" y="0"/>
                      </a:lnTo>
                      <a:lnTo>
                        <a:pt x="3822" y="0"/>
                      </a:lnTo>
                      <a:lnTo>
                        <a:pt x="3822" y="0"/>
                      </a:lnTo>
                      <a:lnTo>
                        <a:pt x="3828" y="0"/>
                      </a:lnTo>
                      <a:lnTo>
                        <a:pt x="3828" y="0"/>
                      </a:lnTo>
                      <a:lnTo>
                        <a:pt x="3828" y="0"/>
                      </a:lnTo>
                      <a:lnTo>
                        <a:pt x="3828" y="0"/>
                      </a:lnTo>
                      <a:lnTo>
                        <a:pt x="3828" y="0"/>
                      </a:lnTo>
                      <a:lnTo>
                        <a:pt x="3828" y="0"/>
                      </a:lnTo>
                      <a:lnTo>
                        <a:pt x="3828" y="0"/>
                      </a:lnTo>
                      <a:lnTo>
                        <a:pt x="3834" y="0"/>
                      </a:lnTo>
                      <a:lnTo>
                        <a:pt x="3834" y="0"/>
                      </a:lnTo>
                      <a:lnTo>
                        <a:pt x="3834" y="0"/>
                      </a:lnTo>
                      <a:lnTo>
                        <a:pt x="3834" y="0"/>
                      </a:lnTo>
                      <a:lnTo>
                        <a:pt x="3834" y="0"/>
                      </a:lnTo>
                      <a:lnTo>
                        <a:pt x="3834" y="0"/>
                      </a:lnTo>
                      <a:lnTo>
                        <a:pt x="3840" y="0"/>
                      </a:lnTo>
                      <a:lnTo>
                        <a:pt x="3840" y="0"/>
                      </a:lnTo>
                      <a:lnTo>
                        <a:pt x="3840" y="0"/>
                      </a:lnTo>
                      <a:lnTo>
                        <a:pt x="3840" y="0"/>
                      </a:lnTo>
                      <a:lnTo>
                        <a:pt x="3840" y="0"/>
                      </a:lnTo>
                      <a:lnTo>
                        <a:pt x="3840" y="0"/>
                      </a:lnTo>
                      <a:lnTo>
                        <a:pt x="3840" y="0"/>
                      </a:lnTo>
                      <a:lnTo>
                        <a:pt x="3846" y="0"/>
                      </a:lnTo>
                      <a:lnTo>
                        <a:pt x="3846" y="0"/>
                      </a:lnTo>
                      <a:lnTo>
                        <a:pt x="3846" y="0"/>
                      </a:lnTo>
                      <a:lnTo>
                        <a:pt x="3846" y="0"/>
                      </a:lnTo>
                      <a:lnTo>
                        <a:pt x="3846" y="0"/>
                      </a:lnTo>
                      <a:lnTo>
                        <a:pt x="3846" y="0"/>
                      </a:lnTo>
                      <a:lnTo>
                        <a:pt x="3852" y="0"/>
                      </a:lnTo>
                      <a:lnTo>
                        <a:pt x="3852" y="0"/>
                      </a:lnTo>
                      <a:lnTo>
                        <a:pt x="3852" y="0"/>
                      </a:lnTo>
                      <a:lnTo>
                        <a:pt x="3852" y="0"/>
                      </a:lnTo>
                      <a:lnTo>
                        <a:pt x="3852" y="0"/>
                      </a:lnTo>
                      <a:lnTo>
                        <a:pt x="3852" y="0"/>
                      </a:lnTo>
                      <a:lnTo>
                        <a:pt x="3852" y="0"/>
                      </a:lnTo>
                      <a:lnTo>
                        <a:pt x="3858" y="0"/>
                      </a:lnTo>
                      <a:lnTo>
                        <a:pt x="3858" y="0"/>
                      </a:lnTo>
                      <a:lnTo>
                        <a:pt x="3858" y="0"/>
                      </a:lnTo>
                      <a:lnTo>
                        <a:pt x="3858" y="0"/>
                      </a:lnTo>
                      <a:lnTo>
                        <a:pt x="3858" y="0"/>
                      </a:lnTo>
                      <a:lnTo>
                        <a:pt x="3858" y="0"/>
                      </a:lnTo>
                      <a:lnTo>
                        <a:pt x="3864" y="0"/>
                      </a:lnTo>
                      <a:lnTo>
                        <a:pt x="3864" y="0"/>
                      </a:lnTo>
                      <a:lnTo>
                        <a:pt x="3864" y="0"/>
                      </a:lnTo>
                      <a:lnTo>
                        <a:pt x="3864" y="0"/>
                      </a:lnTo>
                      <a:lnTo>
                        <a:pt x="3864" y="0"/>
                      </a:lnTo>
                      <a:lnTo>
                        <a:pt x="3864" y="0"/>
                      </a:lnTo>
                      <a:lnTo>
                        <a:pt x="3924" y="0"/>
                      </a:lnTo>
                      <a:lnTo>
                        <a:pt x="3924" y="0"/>
                      </a:lnTo>
                      <a:lnTo>
                        <a:pt x="3924" y="0"/>
                      </a:lnTo>
                      <a:lnTo>
                        <a:pt x="3924" y="0"/>
                      </a:lnTo>
                      <a:lnTo>
                        <a:pt x="3924" y="0"/>
                      </a:lnTo>
                      <a:lnTo>
                        <a:pt x="3924" y="0"/>
                      </a:lnTo>
                      <a:lnTo>
                        <a:pt x="3924" y="0"/>
                      </a:lnTo>
                      <a:lnTo>
                        <a:pt x="3924" y="0"/>
                      </a:lnTo>
                      <a:lnTo>
                        <a:pt x="3924" y="0"/>
                      </a:lnTo>
                      <a:lnTo>
                        <a:pt x="3930" y="0"/>
                      </a:lnTo>
                      <a:lnTo>
                        <a:pt x="3930" y="0"/>
                      </a:lnTo>
                      <a:lnTo>
                        <a:pt x="3930" y="0"/>
                      </a:lnTo>
                      <a:lnTo>
                        <a:pt x="3930" y="0"/>
                      </a:lnTo>
                      <a:lnTo>
                        <a:pt x="3930" y="0"/>
                      </a:lnTo>
                      <a:lnTo>
                        <a:pt x="3930" y="0"/>
                      </a:lnTo>
                      <a:lnTo>
                        <a:pt x="3936" y="0"/>
                      </a:lnTo>
                      <a:lnTo>
                        <a:pt x="3936" y="0"/>
                      </a:lnTo>
                      <a:lnTo>
                        <a:pt x="3936" y="0"/>
                      </a:lnTo>
                      <a:lnTo>
                        <a:pt x="3936" y="0"/>
                      </a:lnTo>
                      <a:lnTo>
                        <a:pt x="3936" y="0"/>
                      </a:lnTo>
                      <a:lnTo>
                        <a:pt x="3936" y="0"/>
                      </a:lnTo>
                      <a:lnTo>
                        <a:pt x="3936" y="0"/>
                      </a:lnTo>
                      <a:lnTo>
                        <a:pt x="3942" y="0"/>
                      </a:lnTo>
                      <a:lnTo>
                        <a:pt x="3942" y="0"/>
                      </a:lnTo>
                      <a:lnTo>
                        <a:pt x="3942" y="0"/>
                      </a:lnTo>
                      <a:lnTo>
                        <a:pt x="3942" y="0"/>
                      </a:lnTo>
                      <a:lnTo>
                        <a:pt x="3942" y="0"/>
                      </a:lnTo>
                      <a:lnTo>
                        <a:pt x="3942" y="0"/>
                      </a:lnTo>
                      <a:lnTo>
                        <a:pt x="3942" y="0"/>
                      </a:lnTo>
                      <a:lnTo>
                        <a:pt x="3948" y="0"/>
                      </a:lnTo>
                      <a:lnTo>
                        <a:pt x="3948" y="0"/>
                      </a:lnTo>
                      <a:lnTo>
                        <a:pt x="3948" y="0"/>
                      </a:lnTo>
                      <a:lnTo>
                        <a:pt x="3948" y="0"/>
                      </a:lnTo>
                      <a:lnTo>
                        <a:pt x="3948" y="0"/>
                      </a:lnTo>
                      <a:lnTo>
                        <a:pt x="3948" y="0"/>
                      </a:lnTo>
                      <a:lnTo>
                        <a:pt x="3954" y="0"/>
                      </a:lnTo>
                      <a:lnTo>
                        <a:pt x="3954" y="0"/>
                      </a:lnTo>
                      <a:lnTo>
                        <a:pt x="3954" y="0"/>
                      </a:lnTo>
                      <a:lnTo>
                        <a:pt x="3954" y="0"/>
                      </a:lnTo>
                      <a:lnTo>
                        <a:pt x="3954" y="0"/>
                      </a:lnTo>
                      <a:lnTo>
                        <a:pt x="3954" y="0"/>
                      </a:lnTo>
                      <a:lnTo>
                        <a:pt x="3960" y="0"/>
                      </a:lnTo>
                      <a:lnTo>
                        <a:pt x="3960" y="0"/>
                      </a:lnTo>
                      <a:lnTo>
                        <a:pt x="3960" y="0"/>
                      </a:lnTo>
                      <a:lnTo>
                        <a:pt x="3960" y="0"/>
                      </a:lnTo>
                      <a:lnTo>
                        <a:pt x="3960" y="0"/>
                      </a:lnTo>
                      <a:lnTo>
                        <a:pt x="3960" y="0"/>
                      </a:lnTo>
                      <a:lnTo>
                        <a:pt x="3960" y="0"/>
                      </a:lnTo>
                      <a:lnTo>
                        <a:pt x="3966" y="0"/>
                      </a:lnTo>
                      <a:lnTo>
                        <a:pt x="3966" y="0"/>
                      </a:lnTo>
                      <a:lnTo>
                        <a:pt x="3966" y="0"/>
                      </a:lnTo>
                      <a:lnTo>
                        <a:pt x="3966" y="0"/>
                      </a:lnTo>
                      <a:lnTo>
                        <a:pt x="3966" y="0"/>
                      </a:lnTo>
                      <a:lnTo>
                        <a:pt x="3966" y="0"/>
                      </a:lnTo>
                      <a:lnTo>
                        <a:pt x="3966" y="0"/>
                      </a:lnTo>
                      <a:lnTo>
                        <a:pt x="3972" y="0"/>
                      </a:lnTo>
                      <a:lnTo>
                        <a:pt x="3972" y="0"/>
                      </a:lnTo>
                      <a:lnTo>
                        <a:pt x="3972" y="0"/>
                      </a:lnTo>
                      <a:lnTo>
                        <a:pt x="3972" y="0"/>
                      </a:lnTo>
                      <a:lnTo>
                        <a:pt x="4026" y="0"/>
                      </a:lnTo>
                      <a:lnTo>
                        <a:pt x="4026" y="0"/>
                      </a:lnTo>
                      <a:lnTo>
                        <a:pt x="4026" y="0"/>
                      </a:lnTo>
                      <a:lnTo>
                        <a:pt x="4032" y="0"/>
                      </a:lnTo>
                      <a:lnTo>
                        <a:pt x="4032" y="0"/>
                      </a:lnTo>
                      <a:lnTo>
                        <a:pt x="4032" y="0"/>
                      </a:lnTo>
                      <a:lnTo>
                        <a:pt x="4032" y="0"/>
                      </a:lnTo>
                      <a:lnTo>
                        <a:pt x="4032" y="0"/>
                      </a:lnTo>
                      <a:lnTo>
                        <a:pt x="4032" y="0"/>
                      </a:lnTo>
                      <a:lnTo>
                        <a:pt x="4032" y="0"/>
                      </a:lnTo>
                      <a:lnTo>
                        <a:pt x="4038" y="0"/>
                      </a:lnTo>
                      <a:lnTo>
                        <a:pt x="4038" y="0"/>
                      </a:lnTo>
                      <a:lnTo>
                        <a:pt x="4038" y="0"/>
                      </a:lnTo>
                      <a:lnTo>
                        <a:pt x="4038" y="0"/>
                      </a:lnTo>
                      <a:lnTo>
                        <a:pt x="4038" y="0"/>
                      </a:lnTo>
                      <a:lnTo>
                        <a:pt x="4038" y="0"/>
                      </a:lnTo>
                      <a:lnTo>
                        <a:pt x="4038" y="0"/>
                      </a:lnTo>
                      <a:lnTo>
                        <a:pt x="4044" y="0"/>
                      </a:lnTo>
                      <a:lnTo>
                        <a:pt x="4044" y="0"/>
                      </a:lnTo>
                      <a:lnTo>
                        <a:pt x="4044" y="0"/>
                      </a:lnTo>
                      <a:lnTo>
                        <a:pt x="4044" y="0"/>
                      </a:lnTo>
                      <a:lnTo>
                        <a:pt x="4044" y="0"/>
                      </a:lnTo>
                      <a:lnTo>
                        <a:pt x="4044" y="0"/>
                      </a:lnTo>
                      <a:lnTo>
                        <a:pt x="4050" y="0"/>
                      </a:lnTo>
                      <a:lnTo>
                        <a:pt x="4050" y="0"/>
                      </a:lnTo>
                      <a:lnTo>
                        <a:pt x="4050" y="0"/>
                      </a:lnTo>
                      <a:lnTo>
                        <a:pt x="4050" y="0"/>
                      </a:lnTo>
                      <a:lnTo>
                        <a:pt x="4050" y="0"/>
                      </a:lnTo>
                      <a:lnTo>
                        <a:pt x="4050" y="0"/>
                      </a:lnTo>
                      <a:lnTo>
                        <a:pt x="4050" y="0"/>
                      </a:lnTo>
                      <a:lnTo>
                        <a:pt x="4056" y="0"/>
                      </a:lnTo>
                      <a:lnTo>
                        <a:pt x="4056" y="0"/>
                      </a:lnTo>
                      <a:lnTo>
                        <a:pt x="4056" y="0"/>
                      </a:lnTo>
                      <a:lnTo>
                        <a:pt x="4056" y="0"/>
                      </a:lnTo>
                      <a:lnTo>
                        <a:pt x="4056" y="0"/>
                      </a:lnTo>
                      <a:lnTo>
                        <a:pt x="4056" y="0"/>
                      </a:lnTo>
                      <a:lnTo>
                        <a:pt x="4062" y="0"/>
                      </a:lnTo>
                      <a:lnTo>
                        <a:pt x="4062" y="0"/>
                      </a:lnTo>
                      <a:lnTo>
                        <a:pt x="4062" y="0"/>
                      </a:lnTo>
                      <a:lnTo>
                        <a:pt x="4062" y="0"/>
                      </a:lnTo>
                      <a:lnTo>
                        <a:pt x="4062" y="0"/>
                      </a:lnTo>
                      <a:lnTo>
                        <a:pt x="4062" y="0"/>
                      </a:lnTo>
                      <a:lnTo>
                        <a:pt x="4062" y="0"/>
                      </a:lnTo>
                      <a:lnTo>
                        <a:pt x="4068" y="0"/>
                      </a:lnTo>
                      <a:lnTo>
                        <a:pt x="4068" y="0"/>
                      </a:lnTo>
                      <a:lnTo>
                        <a:pt x="4068" y="0"/>
                      </a:lnTo>
                      <a:lnTo>
                        <a:pt x="4068" y="0"/>
                      </a:lnTo>
                      <a:lnTo>
                        <a:pt x="4068" y="0"/>
                      </a:lnTo>
                      <a:lnTo>
                        <a:pt x="4068" y="0"/>
                      </a:lnTo>
                      <a:lnTo>
                        <a:pt x="4074" y="0"/>
                      </a:lnTo>
                      <a:lnTo>
                        <a:pt x="4074" y="0"/>
                      </a:lnTo>
                      <a:lnTo>
                        <a:pt x="4074" y="0"/>
                      </a:lnTo>
                      <a:lnTo>
                        <a:pt x="4074" y="0"/>
                      </a:lnTo>
                      <a:lnTo>
                        <a:pt x="4074" y="0"/>
                      </a:lnTo>
                      <a:lnTo>
                        <a:pt x="4074" y="0"/>
                      </a:lnTo>
                      <a:lnTo>
                        <a:pt x="4074" y="0"/>
                      </a:lnTo>
                      <a:lnTo>
                        <a:pt x="4080" y="0"/>
                      </a:lnTo>
                      <a:lnTo>
                        <a:pt x="4080" y="0"/>
                      </a:lnTo>
                      <a:lnTo>
                        <a:pt x="4080" y="0"/>
                      </a:lnTo>
                      <a:lnTo>
                        <a:pt x="4134" y="0"/>
                      </a:lnTo>
                      <a:lnTo>
                        <a:pt x="4134" y="0"/>
                      </a:lnTo>
                      <a:lnTo>
                        <a:pt x="4134" y="0"/>
                      </a:lnTo>
                      <a:lnTo>
                        <a:pt x="4134" y="0"/>
                      </a:lnTo>
                      <a:lnTo>
                        <a:pt x="4140" y="0"/>
                      </a:lnTo>
                      <a:lnTo>
                        <a:pt x="4140" y="0"/>
                      </a:lnTo>
                      <a:lnTo>
                        <a:pt x="4140" y="0"/>
                      </a:lnTo>
                      <a:lnTo>
                        <a:pt x="4140" y="0"/>
                      </a:lnTo>
                      <a:lnTo>
                        <a:pt x="4140" y="0"/>
                      </a:lnTo>
                      <a:lnTo>
                        <a:pt x="4140" y="0"/>
                      </a:lnTo>
                      <a:lnTo>
                        <a:pt x="4140" y="0"/>
                      </a:lnTo>
                      <a:lnTo>
                        <a:pt x="4146" y="0"/>
                      </a:lnTo>
                      <a:lnTo>
                        <a:pt x="4146" y="0"/>
                      </a:lnTo>
                      <a:lnTo>
                        <a:pt x="4146" y="0"/>
                      </a:lnTo>
                      <a:lnTo>
                        <a:pt x="4146" y="0"/>
                      </a:lnTo>
                      <a:lnTo>
                        <a:pt x="4146" y="0"/>
                      </a:lnTo>
                      <a:lnTo>
                        <a:pt x="4146" y="0"/>
                      </a:lnTo>
                      <a:lnTo>
                        <a:pt x="4146" y="0"/>
                      </a:lnTo>
                      <a:lnTo>
                        <a:pt x="4152" y="0"/>
                      </a:lnTo>
                      <a:lnTo>
                        <a:pt x="4152" y="0"/>
                      </a:lnTo>
                      <a:lnTo>
                        <a:pt x="4152" y="0"/>
                      </a:lnTo>
                      <a:lnTo>
                        <a:pt x="4152" y="0"/>
                      </a:lnTo>
                      <a:lnTo>
                        <a:pt x="4152" y="0"/>
                      </a:lnTo>
                      <a:lnTo>
                        <a:pt x="4152" y="0"/>
                      </a:lnTo>
                      <a:lnTo>
                        <a:pt x="4158" y="0"/>
                      </a:lnTo>
                      <a:lnTo>
                        <a:pt x="4158" y="0"/>
                      </a:lnTo>
                      <a:lnTo>
                        <a:pt x="4158" y="0"/>
                      </a:lnTo>
                      <a:lnTo>
                        <a:pt x="4158" y="0"/>
                      </a:lnTo>
                      <a:lnTo>
                        <a:pt x="4158" y="0"/>
                      </a:lnTo>
                      <a:lnTo>
                        <a:pt x="4158" y="0"/>
                      </a:lnTo>
                      <a:lnTo>
                        <a:pt x="4158" y="0"/>
                      </a:lnTo>
                      <a:lnTo>
                        <a:pt x="4164" y="0"/>
                      </a:lnTo>
                      <a:lnTo>
                        <a:pt x="4164" y="0"/>
                      </a:lnTo>
                      <a:lnTo>
                        <a:pt x="4164" y="0"/>
                      </a:lnTo>
                      <a:lnTo>
                        <a:pt x="4164" y="0"/>
                      </a:lnTo>
                      <a:lnTo>
                        <a:pt x="4164" y="0"/>
                      </a:lnTo>
                      <a:lnTo>
                        <a:pt x="4164" y="0"/>
                      </a:lnTo>
                      <a:lnTo>
                        <a:pt x="4170" y="0"/>
                      </a:lnTo>
                      <a:lnTo>
                        <a:pt x="4170" y="0"/>
                      </a:lnTo>
                      <a:lnTo>
                        <a:pt x="4170" y="0"/>
                      </a:lnTo>
                      <a:lnTo>
                        <a:pt x="4170" y="0"/>
                      </a:lnTo>
                      <a:lnTo>
                        <a:pt x="4170" y="0"/>
                      </a:lnTo>
                      <a:lnTo>
                        <a:pt x="4170" y="0"/>
                      </a:lnTo>
                      <a:lnTo>
                        <a:pt x="4170" y="0"/>
                      </a:lnTo>
                      <a:lnTo>
                        <a:pt x="4176" y="0"/>
                      </a:lnTo>
                      <a:lnTo>
                        <a:pt x="4176" y="0"/>
                      </a:lnTo>
                      <a:lnTo>
                        <a:pt x="4176" y="0"/>
                      </a:lnTo>
                      <a:lnTo>
                        <a:pt x="4176" y="0"/>
                      </a:lnTo>
                      <a:lnTo>
                        <a:pt x="4176" y="0"/>
                      </a:lnTo>
                      <a:lnTo>
                        <a:pt x="4176" y="0"/>
                      </a:lnTo>
                      <a:lnTo>
                        <a:pt x="4182" y="0"/>
                      </a:lnTo>
                      <a:lnTo>
                        <a:pt x="4182" y="0"/>
                      </a:lnTo>
                      <a:lnTo>
                        <a:pt x="4182" y="0"/>
                      </a:lnTo>
                      <a:lnTo>
                        <a:pt x="4182" y="0"/>
                      </a:lnTo>
                      <a:lnTo>
                        <a:pt x="4182" y="0"/>
                      </a:lnTo>
                      <a:lnTo>
                        <a:pt x="4182" y="0"/>
                      </a:lnTo>
                      <a:lnTo>
                        <a:pt x="4182" y="0"/>
                      </a:lnTo>
                      <a:lnTo>
                        <a:pt x="4188" y="0"/>
                      </a:lnTo>
                      <a:lnTo>
                        <a:pt x="4188" y="0"/>
                      </a:lnTo>
                      <a:lnTo>
                        <a:pt x="4242" y="0"/>
                      </a:lnTo>
                      <a:lnTo>
                        <a:pt x="4242" y="0"/>
                      </a:lnTo>
                      <a:lnTo>
                        <a:pt x="4242" y="0"/>
                      </a:lnTo>
                      <a:lnTo>
                        <a:pt x="4242" y="0"/>
                      </a:lnTo>
                      <a:lnTo>
                        <a:pt x="4242" y="0"/>
                      </a:lnTo>
                      <a:lnTo>
                        <a:pt x="4248" y="0"/>
                      </a:lnTo>
                      <a:lnTo>
                        <a:pt x="4248" y="0"/>
                      </a:lnTo>
                      <a:lnTo>
                        <a:pt x="4248" y="0"/>
                      </a:lnTo>
                      <a:lnTo>
                        <a:pt x="4248" y="0"/>
                      </a:lnTo>
                      <a:lnTo>
                        <a:pt x="4248" y="0"/>
                      </a:lnTo>
                      <a:lnTo>
                        <a:pt x="4248" y="0"/>
                      </a:lnTo>
                      <a:lnTo>
                        <a:pt x="4248" y="0"/>
                      </a:lnTo>
                      <a:lnTo>
                        <a:pt x="4254" y="0"/>
                      </a:lnTo>
                      <a:lnTo>
                        <a:pt x="4254" y="0"/>
                      </a:lnTo>
                      <a:lnTo>
                        <a:pt x="4254" y="0"/>
                      </a:lnTo>
                      <a:lnTo>
                        <a:pt x="4254" y="0"/>
                      </a:lnTo>
                      <a:lnTo>
                        <a:pt x="4254" y="0"/>
                      </a:lnTo>
                      <a:lnTo>
                        <a:pt x="4254" y="0"/>
                      </a:lnTo>
                      <a:lnTo>
                        <a:pt x="4254" y="0"/>
                      </a:lnTo>
                      <a:lnTo>
                        <a:pt x="4260" y="0"/>
                      </a:lnTo>
                      <a:lnTo>
                        <a:pt x="4260" y="0"/>
                      </a:lnTo>
                      <a:lnTo>
                        <a:pt x="4260" y="0"/>
                      </a:lnTo>
                      <a:lnTo>
                        <a:pt x="4260" y="0"/>
                      </a:lnTo>
                      <a:lnTo>
                        <a:pt x="4260" y="0"/>
                      </a:lnTo>
                      <a:lnTo>
                        <a:pt x="4260" y="0"/>
                      </a:lnTo>
                      <a:lnTo>
                        <a:pt x="4260" y="0"/>
                      </a:lnTo>
                      <a:lnTo>
                        <a:pt x="4266" y="0"/>
                      </a:lnTo>
                      <a:lnTo>
                        <a:pt x="4266" y="0"/>
                      </a:lnTo>
                      <a:lnTo>
                        <a:pt x="4266" y="0"/>
                      </a:lnTo>
                      <a:lnTo>
                        <a:pt x="4266" y="0"/>
                      </a:lnTo>
                      <a:lnTo>
                        <a:pt x="4266" y="0"/>
                      </a:lnTo>
                      <a:lnTo>
                        <a:pt x="4266" y="0"/>
                      </a:lnTo>
                      <a:lnTo>
                        <a:pt x="4272" y="0"/>
                      </a:lnTo>
                      <a:lnTo>
                        <a:pt x="4272" y="0"/>
                      </a:lnTo>
                      <a:lnTo>
                        <a:pt x="4272" y="0"/>
                      </a:lnTo>
                      <a:lnTo>
                        <a:pt x="4272" y="0"/>
                      </a:lnTo>
                      <a:lnTo>
                        <a:pt x="4272" y="0"/>
                      </a:lnTo>
                      <a:lnTo>
                        <a:pt x="4272" y="0"/>
                      </a:lnTo>
                      <a:lnTo>
                        <a:pt x="4278" y="0"/>
                      </a:lnTo>
                      <a:lnTo>
                        <a:pt x="4278" y="0"/>
                      </a:lnTo>
                      <a:lnTo>
                        <a:pt x="4278" y="0"/>
                      </a:lnTo>
                      <a:lnTo>
                        <a:pt x="4278" y="0"/>
                      </a:lnTo>
                      <a:lnTo>
                        <a:pt x="4278" y="0"/>
                      </a:lnTo>
                      <a:lnTo>
                        <a:pt x="4278" y="0"/>
                      </a:lnTo>
                      <a:lnTo>
                        <a:pt x="4278" y="0"/>
                      </a:lnTo>
                      <a:lnTo>
                        <a:pt x="4284" y="0"/>
                      </a:lnTo>
                      <a:lnTo>
                        <a:pt x="4284" y="0"/>
                      </a:lnTo>
                      <a:lnTo>
                        <a:pt x="4284" y="0"/>
                      </a:lnTo>
                      <a:lnTo>
                        <a:pt x="4284" y="0"/>
                      </a:lnTo>
                      <a:lnTo>
                        <a:pt x="4284" y="0"/>
                      </a:lnTo>
                      <a:lnTo>
                        <a:pt x="4284" y="0"/>
                      </a:lnTo>
                      <a:lnTo>
                        <a:pt x="4290" y="0"/>
                      </a:lnTo>
                      <a:lnTo>
                        <a:pt x="4290" y="0"/>
                      </a:lnTo>
                      <a:lnTo>
                        <a:pt x="4290" y="0"/>
                      </a:lnTo>
                      <a:lnTo>
                        <a:pt x="4290" y="0"/>
                      </a:lnTo>
                      <a:lnTo>
                        <a:pt x="4290" y="0"/>
                      </a:lnTo>
                      <a:lnTo>
                        <a:pt x="4290" y="0"/>
                      </a:lnTo>
                      <a:lnTo>
                        <a:pt x="4290" y="0"/>
                      </a:lnTo>
                      <a:lnTo>
                        <a:pt x="4290" y="0"/>
                      </a:lnTo>
                      <a:lnTo>
                        <a:pt x="4350" y="0"/>
                      </a:lnTo>
                      <a:lnTo>
                        <a:pt x="4350" y="0"/>
                      </a:lnTo>
                      <a:lnTo>
                        <a:pt x="4350" y="0"/>
                      </a:lnTo>
                      <a:lnTo>
                        <a:pt x="4350" y="0"/>
                      </a:lnTo>
                      <a:lnTo>
                        <a:pt x="4350" y="0"/>
                      </a:lnTo>
                      <a:lnTo>
                        <a:pt x="4350" y="0"/>
                      </a:lnTo>
                      <a:lnTo>
                        <a:pt x="4356" y="0"/>
                      </a:lnTo>
                      <a:lnTo>
                        <a:pt x="4356" y="0"/>
                      </a:lnTo>
                      <a:lnTo>
                        <a:pt x="4356" y="0"/>
                      </a:lnTo>
                      <a:lnTo>
                        <a:pt x="4356" y="0"/>
                      </a:lnTo>
                      <a:lnTo>
                        <a:pt x="4356" y="0"/>
                      </a:lnTo>
                      <a:lnTo>
                        <a:pt x="4356" y="0"/>
                      </a:lnTo>
                      <a:lnTo>
                        <a:pt x="4356" y="0"/>
                      </a:lnTo>
                      <a:lnTo>
                        <a:pt x="4362" y="0"/>
                      </a:lnTo>
                      <a:lnTo>
                        <a:pt x="4362" y="0"/>
                      </a:lnTo>
                      <a:lnTo>
                        <a:pt x="4362" y="0"/>
                      </a:lnTo>
                      <a:lnTo>
                        <a:pt x="4362" y="0"/>
                      </a:lnTo>
                      <a:lnTo>
                        <a:pt x="4362" y="0"/>
                      </a:lnTo>
                      <a:lnTo>
                        <a:pt x="4362" y="0"/>
                      </a:lnTo>
                      <a:lnTo>
                        <a:pt x="4362" y="0"/>
                      </a:lnTo>
                      <a:lnTo>
                        <a:pt x="4368" y="0"/>
                      </a:lnTo>
                      <a:lnTo>
                        <a:pt x="4368" y="0"/>
                      </a:lnTo>
                      <a:lnTo>
                        <a:pt x="4368" y="0"/>
                      </a:lnTo>
                      <a:lnTo>
                        <a:pt x="4368" y="0"/>
                      </a:lnTo>
                      <a:lnTo>
                        <a:pt x="4368" y="0"/>
                      </a:lnTo>
                      <a:lnTo>
                        <a:pt x="4368" y="0"/>
                      </a:lnTo>
                      <a:lnTo>
                        <a:pt x="4368" y="0"/>
                      </a:lnTo>
                      <a:lnTo>
                        <a:pt x="4374" y="0"/>
                      </a:lnTo>
                      <a:lnTo>
                        <a:pt x="4374" y="0"/>
                      </a:lnTo>
                      <a:lnTo>
                        <a:pt x="4374" y="0"/>
                      </a:lnTo>
                      <a:lnTo>
                        <a:pt x="4374" y="0"/>
                      </a:lnTo>
                      <a:lnTo>
                        <a:pt x="4374" y="0"/>
                      </a:lnTo>
                      <a:lnTo>
                        <a:pt x="4374" y="0"/>
                      </a:lnTo>
                      <a:lnTo>
                        <a:pt x="4380" y="0"/>
                      </a:lnTo>
                      <a:lnTo>
                        <a:pt x="4380" y="0"/>
                      </a:lnTo>
                      <a:lnTo>
                        <a:pt x="4380" y="0"/>
                      </a:lnTo>
                      <a:lnTo>
                        <a:pt x="4380" y="0"/>
                      </a:lnTo>
                      <a:lnTo>
                        <a:pt x="4380" y="0"/>
                      </a:lnTo>
                      <a:lnTo>
                        <a:pt x="4380" y="0"/>
                      </a:lnTo>
                      <a:lnTo>
                        <a:pt x="4386" y="0"/>
                      </a:lnTo>
                      <a:lnTo>
                        <a:pt x="4386" y="0"/>
                      </a:lnTo>
                      <a:lnTo>
                        <a:pt x="4386" y="0"/>
                      </a:lnTo>
                      <a:lnTo>
                        <a:pt x="4386" y="0"/>
                      </a:lnTo>
                      <a:lnTo>
                        <a:pt x="4386" y="0"/>
                      </a:lnTo>
                      <a:lnTo>
                        <a:pt x="4386" y="0"/>
                      </a:lnTo>
                      <a:lnTo>
                        <a:pt x="4386" y="0"/>
                      </a:lnTo>
                      <a:lnTo>
                        <a:pt x="4392" y="0"/>
                      </a:lnTo>
                      <a:lnTo>
                        <a:pt x="4392" y="0"/>
                      </a:lnTo>
                      <a:lnTo>
                        <a:pt x="4392" y="0"/>
                      </a:lnTo>
                      <a:lnTo>
                        <a:pt x="4392" y="0"/>
                      </a:lnTo>
                      <a:lnTo>
                        <a:pt x="4392" y="0"/>
                      </a:lnTo>
                      <a:lnTo>
                        <a:pt x="4392" y="0"/>
                      </a:lnTo>
                      <a:lnTo>
                        <a:pt x="4392" y="0"/>
                      </a:lnTo>
                      <a:lnTo>
                        <a:pt x="4398" y="0"/>
                      </a:lnTo>
                      <a:lnTo>
                        <a:pt x="4398" y="0"/>
                      </a:lnTo>
                      <a:lnTo>
                        <a:pt x="4398" y="0"/>
                      </a:lnTo>
                      <a:lnTo>
                        <a:pt x="4398" y="0"/>
                      </a:lnTo>
                      <a:lnTo>
                        <a:pt x="4398" y="0"/>
                      </a:lnTo>
                      <a:lnTo>
                        <a:pt x="4398" y="0"/>
                      </a:lnTo>
                      <a:lnTo>
                        <a:pt x="4458" y="0"/>
                      </a:lnTo>
                      <a:lnTo>
                        <a:pt x="4458" y="0"/>
                      </a:lnTo>
                      <a:lnTo>
                        <a:pt x="4458" y="0"/>
                      </a:lnTo>
                      <a:lnTo>
                        <a:pt x="4458" y="0"/>
                      </a:lnTo>
                      <a:lnTo>
                        <a:pt x="4458" y="0"/>
                      </a:lnTo>
                      <a:lnTo>
                        <a:pt x="4458" y="0"/>
                      </a:lnTo>
                      <a:lnTo>
                        <a:pt x="4458" y="0"/>
                      </a:lnTo>
                      <a:lnTo>
                        <a:pt x="4458" y="0"/>
                      </a:lnTo>
                      <a:lnTo>
                        <a:pt x="4464" y="0"/>
                      </a:lnTo>
                      <a:lnTo>
                        <a:pt x="4464" y="0"/>
                      </a:lnTo>
                      <a:lnTo>
                        <a:pt x="4464" y="0"/>
                      </a:lnTo>
                      <a:lnTo>
                        <a:pt x="4464" y="0"/>
                      </a:lnTo>
                      <a:lnTo>
                        <a:pt x="4464" y="0"/>
                      </a:lnTo>
                      <a:lnTo>
                        <a:pt x="4464" y="0"/>
                      </a:lnTo>
                      <a:lnTo>
                        <a:pt x="4470" y="0"/>
                      </a:lnTo>
                      <a:lnTo>
                        <a:pt x="4470" y="0"/>
                      </a:lnTo>
                      <a:lnTo>
                        <a:pt x="4470" y="0"/>
                      </a:lnTo>
                      <a:lnTo>
                        <a:pt x="4470" y="0"/>
                      </a:lnTo>
                      <a:lnTo>
                        <a:pt x="4470" y="0"/>
                      </a:lnTo>
                      <a:lnTo>
                        <a:pt x="4470" y="0"/>
                      </a:lnTo>
                      <a:lnTo>
                        <a:pt x="4470" y="0"/>
                      </a:lnTo>
                      <a:lnTo>
                        <a:pt x="4470" y="0"/>
                      </a:lnTo>
                      <a:lnTo>
                        <a:pt x="4476" y="0"/>
                      </a:lnTo>
                      <a:lnTo>
                        <a:pt x="4476" y="0"/>
                      </a:lnTo>
                      <a:lnTo>
                        <a:pt x="4476" y="0"/>
                      </a:lnTo>
                      <a:lnTo>
                        <a:pt x="4476" y="0"/>
                      </a:lnTo>
                      <a:lnTo>
                        <a:pt x="4476" y="0"/>
                      </a:lnTo>
                      <a:lnTo>
                        <a:pt x="4476" y="0"/>
                      </a:lnTo>
                      <a:lnTo>
                        <a:pt x="4482" y="0"/>
                      </a:lnTo>
                      <a:lnTo>
                        <a:pt x="4482" y="0"/>
                      </a:lnTo>
                      <a:lnTo>
                        <a:pt x="4482" y="0"/>
                      </a:lnTo>
                      <a:lnTo>
                        <a:pt x="4482" y="0"/>
                      </a:lnTo>
                      <a:lnTo>
                        <a:pt x="4482" y="0"/>
                      </a:lnTo>
                      <a:lnTo>
                        <a:pt x="4482" y="0"/>
                      </a:lnTo>
                      <a:lnTo>
                        <a:pt x="4488" y="0"/>
                      </a:lnTo>
                      <a:lnTo>
                        <a:pt x="4488" y="0"/>
                      </a:lnTo>
                      <a:lnTo>
                        <a:pt x="4488" y="0"/>
                      </a:lnTo>
                      <a:lnTo>
                        <a:pt x="4488" y="0"/>
                      </a:lnTo>
                      <a:lnTo>
                        <a:pt x="4488" y="0"/>
                      </a:lnTo>
                      <a:lnTo>
                        <a:pt x="4488" y="0"/>
                      </a:lnTo>
                      <a:lnTo>
                        <a:pt x="4494" y="0"/>
                      </a:lnTo>
                      <a:lnTo>
                        <a:pt x="4494" y="0"/>
                      </a:lnTo>
                      <a:lnTo>
                        <a:pt x="4494" y="0"/>
                      </a:lnTo>
                      <a:lnTo>
                        <a:pt x="4494" y="0"/>
                      </a:lnTo>
                      <a:lnTo>
                        <a:pt x="4494" y="0"/>
                      </a:lnTo>
                      <a:lnTo>
                        <a:pt x="4494" y="0"/>
                      </a:lnTo>
                      <a:lnTo>
                        <a:pt x="4494" y="0"/>
                      </a:lnTo>
                      <a:lnTo>
                        <a:pt x="4500" y="0"/>
                      </a:lnTo>
                      <a:lnTo>
                        <a:pt x="4500" y="0"/>
                      </a:lnTo>
                      <a:lnTo>
                        <a:pt x="4500" y="0"/>
                      </a:lnTo>
                      <a:lnTo>
                        <a:pt x="4500" y="0"/>
                      </a:lnTo>
                      <a:lnTo>
                        <a:pt x="4500" y="0"/>
                      </a:lnTo>
                      <a:lnTo>
                        <a:pt x="4500" y="0"/>
                      </a:lnTo>
                      <a:lnTo>
                        <a:pt x="4500" y="0"/>
                      </a:lnTo>
                      <a:lnTo>
                        <a:pt x="4506" y="0"/>
                      </a:lnTo>
                      <a:lnTo>
                        <a:pt x="4506" y="0"/>
                      </a:lnTo>
                      <a:lnTo>
                        <a:pt x="4506" y="0"/>
                      </a:lnTo>
                      <a:lnTo>
                        <a:pt x="4506" y="0"/>
                      </a:lnTo>
                      <a:lnTo>
                        <a:pt x="4506" y="0"/>
                      </a:lnTo>
                      <a:lnTo>
                        <a:pt x="4566" y="0"/>
                      </a:lnTo>
                      <a:lnTo>
                        <a:pt x="4566" y="0"/>
                      </a:lnTo>
                      <a:lnTo>
                        <a:pt x="4566" y="0"/>
                      </a:lnTo>
                      <a:lnTo>
                        <a:pt x="4566" y="0"/>
                      </a:lnTo>
                      <a:lnTo>
                        <a:pt x="4566" y="0"/>
                      </a:lnTo>
                      <a:lnTo>
                        <a:pt x="4566" y="0"/>
                      </a:lnTo>
                      <a:lnTo>
                        <a:pt x="4566" y="0"/>
                      </a:lnTo>
                      <a:lnTo>
                        <a:pt x="4566" y="0"/>
                      </a:lnTo>
                      <a:lnTo>
                        <a:pt x="4566" y="0"/>
                      </a:lnTo>
                      <a:lnTo>
                        <a:pt x="4572" y="0"/>
                      </a:lnTo>
                      <a:lnTo>
                        <a:pt x="4572" y="0"/>
                      </a:lnTo>
                      <a:lnTo>
                        <a:pt x="4572" y="0"/>
                      </a:lnTo>
                      <a:lnTo>
                        <a:pt x="4572" y="0"/>
                      </a:lnTo>
                      <a:lnTo>
                        <a:pt x="4572" y="0"/>
                      </a:lnTo>
                      <a:lnTo>
                        <a:pt x="4572" y="0"/>
                      </a:lnTo>
                      <a:lnTo>
                        <a:pt x="4578" y="0"/>
                      </a:lnTo>
                      <a:lnTo>
                        <a:pt x="4578" y="0"/>
                      </a:lnTo>
                      <a:lnTo>
                        <a:pt x="4578" y="0"/>
                      </a:lnTo>
                      <a:lnTo>
                        <a:pt x="4578" y="0"/>
                      </a:lnTo>
                      <a:lnTo>
                        <a:pt x="4578" y="0"/>
                      </a:lnTo>
                      <a:lnTo>
                        <a:pt x="4578" y="0"/>
                      </a:lnTo>
                      <a:lnTo>
                        <a:pt x="4578" y="0"/>
                      </a:lnTo>
                      <a:lnTo>
                        <a:pt x="4578" y="0"/>
                      </a:lnTo>
                      <a:lnTo>
                        <a:pt x="4584" y="0"/>
                      </a:lnTo>
                      <a:lnTo>
                        <a:pt x="4584" y="0"/>
                      </a:lnTo>
                      <a:lnTo>
                        <a:pt x="4584" y="0"/>
                      </a:lnTo>
                      <a:lnTo>
                        <a:pt x="4584" y="0"/>
                      </a:lnTo>
                      <a:lnTo>
                        <a:pt x="4584" y="0"/>
                      </a:lnTo>
                      <a:lnTo>
                        <a:pt x="4584" y="0"/>
                      </a:lnTo>
                      <a:lnTo>
                        <a:pt x="4590" y="0"/>
                      </a:lnTo>
                      <a:lnTo>
                        <a:pt x="4590" y="0"/>
                      </a:lnTo>
                      <a:lnTo>
                        <a:pt x="4590" y="0"/>
                      </a:lnTo>
                      <a:lnTo>
                        <a:pt x="4590" y="0"/>
                      </a:lnTo>
                      <a:lnTo>
                        <a:pt x="4590" y="0"/>
                      </a:lnTo>
                      <a:lnTo>
                        <a:pt x="4590" y="0"/>
                      </a:lnTo>
                      <a:lnTo>
                        <a:pt x="4596" y="0"/>
                      </a:lnTo>
                      <a:lnTo>
                        <a:pt x="4596" y="0"/>
                      </a:lnTo>
                      <a:lnTo>
                        <a:pt x="4596" y="0"/>
                      </a:lnTo>
                      <a:lnTo>
                        <a:pt x="4596" y="0"/>
                      </a:lnTo>
                      <a:lnTo>
                        <a:pt x="4596" y="0"/>
                      </a:lnTo>
                      <a:lnTo>
                        <a:pt x="4596" y="0"/>
                      </a:lnTo>
                      <a:lnTo>
                        <a:pt x="4602" y="0"/>
                      </a:lnTo>
                      <a:lnTo>
                        <a:pt x="4602" y="0"/>
                      </a:lnTo>
                      <a:lnTo>
                        <a:pt x="4602" y="0"/>
                      </a:lnTo>
                      <a:lnTo>
                        <a:pt x="4602" y="0"/>
                      </a:lnTo>
                      <a:lnTo>
                        <a:pt x="4602" y="0"/>
                      </a:lnTo>
                      <a:lnTo>
                        <a:pt x="4602" y="0"/>
                      </a:lnTo>
                      <a:lnTo>
                        <a:pt x="4602" y="0"/>
                      </a:lnTo>
                      <a:lnTo>
                        <a:pt x="4608" y="0"/>
                      </a:lnTo>
                      <a:lnTo>
                        <a:pt x="4608" y="0"/>
                      </a:lnTo>
                      <a:lnTo>
                        <a:pt x="4608" y="0"/>
                      </a:lnTo>
                      <a:lnTo>
                        <a:pt x="4608" y="0"/>
                      </a:lnTo>
                      <a:lnTo>
                        <a:pt x="4608" y="0"/>
                      </a:lnTo>
                      <a:lnTo>
                        <a:pt x="4608" y="0"/>
                      </a:lnTo>
                      <a:lnTo>
                        <a:pt x="4608" y="0"/>
                      </a:lnTo>
                      <a:lnTo>
                        <a:pt x="4614" y="0"/>
                      </a:lnTo>
                      <a:lnTo>
                        <a:pt x="4614" y="0"/>
                      </a:lnTo>
                      <a:lnTo>
                        <a:pt x="4614" y="0"/>
                      </a:lnTo>
                      <a:lnTo>
                        <a:pt x="4614" y="0"/>
                      </a:lnTo>
                      <a:lnTo>
                        <a:pt x="4668" y="0"/>
                      </a:lnTo>
                      <a:lnTo>
                        <a:pt x="4668" y="0"/>
                      </a:lnTo>
                      <a:lnTo>
                        <a:pt x="4668" y="0"/>
                      </a:lnTo>
                      <a:lnTo>
                        <a:pt x="4674" y="0"/>
                      </a:lnTo>
                      <a:lnTo>
                        <a:pt x="4674" y="0"/>
                      </a:lnTo>
                      <a:lnTo>
                        <a:pt x="4674" y="0"/>
                      </a:lnTo>
                      <a:lnTo>
                        <a:pt x="4674" y="0"/>
                      </a:lnTo>
                      <a:lnTo>
                        <a:pt x="4674" y="0"/>
                      </a:lnTo>
                      <a:lnTo>
                        <a:pt x="4674" y="0"/>
                      </a:lnTo>
                      <a:lnTo>
                        <a:pt x="4674" y="0"/>
                      </a:lnTo>
                      <a:lnTo>
                        <a:pt x="4680" y="0"/>
                      </a:lnTo>
                      <a:lnTo>
                        <a:pt x="4680" y="0"/>
                      </a:lnTo>
                      <a:lnTo>
                        <a:pt x="4680" y="0"/>
                      </a:lnTo>
                      <a:lnTo>
                        <a:pt x="4680" y="0"/>
                      </a:lnTo>
                      <a:lnTo>
                        <a:pt x="4680" y="0"/>
                      </a:lnTo>
                      <a:lnTo>
                        <a:pt x="4680" y="0"/>
                      </a:lnTo>
                      <a:lnTo>
                        <a:pt x="4680" y="0"/>
                      </a:lnTo>
                      <a:lnTo>
                        <a:pt x="4686" y="0"/>
                      </a:lnTo>
                      <a:lnTo>
                        <a:pt x="4686" y="0"/>
                      </a:lnTo>
                      <a:lnTo>
                        <a:pt x="4686" y="0"/>
                      </a:lnTo>
                      <a:lnTo>
                        <a:pt x="4686" y="0"/>
                      </a:lnTo>
                      <a:lnTo>
                        <a:pt x="4686" y="0"/>
                      </a:lnTo>
                      <a:lnTo>
                        <a:pt x="4686" y="0"/>
                      </a:lnTo>
                      <a:lnTo>
                        <a:pt x="4686" y="0"/>
                      </a:lnTo>
                      <a:lnTo>
                        <a:pt x="4692" y="0"/>
                      </a:lnTo>
                      <a:lnTo>
                        <a:pt x="4692" y="0"/>
                      </a:lnTo>
                      <a:lnTo>
                        <a:pt x="4692" y="0"/>
                      </a:lnTo>
                      <a:lnTo>
                        <a:pt x="4692" y="0"/>
                      </a:lnTo>
                      <a:lnTo>
                        <a:pt x="4692" y="0"/>
                      </a:lnTo>
                      <a:lnTo>
                        <a:pt x="4692" y="0"/>
                      </a:lnTo>
                      <a:lnTo>
                        <a:pt x="4698" y="0"/>
                      </a:lnTo>
                      <a:lnTo>
                        <a:pt x="4698" y="0"/>
                      </a:lnTo>
                      <a:lnTo>
                        <a:pt x="4698" y="0"/>
                      </a:lnTo>
                      <a:lnTo>
                        <a:pt x="4698" y="0"/>
                      </a:lnTo>
                      <a:lnTo>
                        <a:pt x="4698" y="0"/>
                      </a:lnTo>
                      <a:lnTo>
                        <a:pt x="4698" y="0"/>
                      </a:lnTo>
                      <a:lnTo>
                        <a:pt x="4704" y="0"/>
                      </a:lnTo>
                      <a:lnTo>
                        <a:pt x="4704" y="0"/>
                      </a:lnTo>
                      <a:lnTo>
                        <a:pt x="4704" y="0"/>
                      </a:lnTo>
                      <a:lnTo>
                        <a:pt x="4704" y="0"/>
                      </a:lnTo>
                      <a:lnTo>
                        <a:pt x="4704" y="0"/>
                      </a:lnTo>
                      <a:lnTo>
                        <a:pt x="4704" y="0"/>
                      </a:lnTo>
                      <a:lnTo>
                        <a:pt x="4704" y="0"/>
                      </a:lnTo>
                      <a:lnTo>
                        <a:pt x="4710" y="0"/>
                      </a:lnTo>
                      <a:lnTo>
                        <a:pt x="4710" y="0"/>
                      </a:lnTo>
                      <a:lnTo>
                        <a:pt x="4710" y="0"/>
                      </a:lnTo>
                      <a:lnTo>
                        <a:pt x="4710" y="0"/>
                      </a:lnTo>
                      <a:lnTo>
                        <a:pt x="4710" y="0"/>
                      </a:lnTo>
                      <a:lnTo>
                        <a:pt x="4710" y="0"/>
                      </a:lnTo>
                      <a:lnTo>
                        <a:pt x="4716" y="0"/>
                      </a:lnTo>
                      <a:lnTo>
                        <a:pt x="4716" y="0"/>
                      </a:lnTo>
                      <a:lnTo>
                        <a:pt x="4716" y="0"/>
                      </a:lnTo>
                      <a:lnTo>
                        <a:pt x="4716" y="0"/>
                      </a:lnTo>
                      <a:lnTo>
                        <a:pt x="4716" y="0"/>
                      </a:lnTo>
                      <a:lnTo>
                        <a:pt x="4716" y="0"/>
                      </a:lnTo>
                      <a:lnTo>
                        <a:pt x="4716" y="0"/>
                      </a:lnTo>
                      <a:lnTo>
                        <a:pt x="4722" y="0"/>
                      </a:lnTo>
                      <a:lnTo>
                        <a:pt x="4722" y="0"/>
                      </a:lnTo>
                      <a:lnTo>
                        <a:pt x="4722" y="0"/>
                      </a:lnTo>
                      <a:lnTo>
                        <a:pt x="4776" y="0"/>
                      </a:lnTo>
                      <a:lnTo>
                        <a:pt x="4776" y="0"/>
                      </a:lnTo>
                      <a:lnTo>
                        <a:pt x="4776" y="0"/>
                      </a:lnTo>
                      <a:lnTo>
                        <a:pt x="4776" y="0"/>
                      </a:lnTo>
                      <a:lnTo>
                        <a:pt x="4782" y="0"/>
                      </a:lnTo>
                      <a:lnTo>
                        <a:pt x="4782" y="0"/>
                      </a:lnTo>
                      <a:lnTo>
                        <a:pt x="4782" y="0"/>
                      </a:lnTo>
                      <a:lnTo>
                        <a:pt x="4782" y="0"/>
                      </a:lnTo>
                      <a:lnTo>
                        <a:pt x="4782" y="0"/>
                      </a:lnTo>
                      <a:lnTo>
                        <a:pt x="4782" y="0"/>
                      </a:lnTo>
                      <a:lnTo>
                        <a:pt x="4782" y="0"/>
                      </a:lnTo>
                      <a:lnTo>
                        <a:pt x="4788" y="0"/>
                      </a:lnTo>
                      <a:lnTo>
                        <a:pt x="4788" y="0"/>
                      </a:lnTo>
                      <a:lnTo>
                        <a:pt x="4788" y="0"/>
                      </a:lnTo>
                      <a:lnTo>
                        <a:pt x="4788" y="0"/>
                      </a:lnTo>
                      <a:lnTo>
                        <a:pt x="4788" y="0"/>
                      </a:lnTo>
                      <a:lnTo>
                        <a:pt x="4788" y="0"/>
                      </a:lnTo>
                      <a:lnTo>
                        <a:pt x="4788" y="0"/>
                      </a:lnTo>
                      <a:lnTo>
                        <a:pt x="4788" y="0"/>
                      </a:lnTo>
                      <a:lnTo>
                        <a:pt x="4794" y="0"/>
                      </a:lnTo>
                      <a:lnTo>
                        <a:pt x="4794" y="0"/>
                      </a:lnTo>
                      <a:lnTo>
                        <a:pt x="4794" y="0"/>
                      </a:lnTo>
                      <a:lnTo>
                        <a:pt x="4794" y="0"/>
                      </a:lnTo>
                      <a:lnTo>
                        <a:pt x="4794" y="0"/>
                      </a:lnTo>
                      <a:lnTo>
                        <a:pt x="4794" y="0"/>
                      </a:lnTo>
                      <a:lnTo>
                        <a:pt x="4800" y="0"/>
                      </a:lnTo>
                      <a:lnTo>
                        <a:pt x="4800" y="0"/>
                      </a:lnTo>
                      <a:lnTo>
                        <a:pt x="4800" y="0"/>
                      </a:lnTo>
                      <a:lnTo>
                        <a:pt x="4800" y="0"/>
                      </a:lnTo>
                      <a:lnTo>
                        <a:pt x="4800" y="0"/>
                      </a:lnTo>
                      <a:lnTo>
                        <a:pt x="4800" y="0"/>
                      </a:lnTo>
                      <a:lnTo>
                        <a:pt x="4806" y="0"/>
                      </a:lnTo>
                      <a:lnTo>
                        <a:pt x="4806" y="0"/>
                      </a:lnTo>
                      <a:lnTo>
                        <a:pt x="4806" y="0"/>
                      </a:lnTo>
                      <a:lnTo>
                        <a:pt x="4806" y="0"/>
                      </a:lnTo>
                      <a:lnTo>
                        <a:pt x="4806" y="0"/>
                      </a:lnTo>
                      <a:lnTo>
                        <a:pt x="4806" y="0"/>
                      </a:lnTo>
                      <a:lnTo>
                        <a:pt x="4812" y="0"/>
                      </a:lnTo>
                      <a:lnTo>
                        <a:pt x="4812" y="0"/>
                      </a:lnTo>
                      <a:lnTo>
                        <a:pt x="4812" y="0"/>
                      </a:lnTo>
                      <a:lnTo>
                        <a:pt x="4812" y="0"/>
                      </a:lnTo>
                      <a:lnTo>
                        <a:pt x="4812" y="0"/>
                      </a:lnTo>
                      <a:lnTo>
                        <a:pt x="4812" y="0"/>
                      </a:lnTo>
                      <a:lnTo>
                        <a:pt x="4812" y="0"/>
                      </a:lnTo>
                      <a:lnTo>
                        <a:pt x="4818" y="0"/>
                      </a:lnTo>
                      <a:lnTo>
                        <a:pt x="4818" y="0"/>
                      </a:lnTo>
                      <a:lnTo>
                        <a:pt x="4818" y="0"/>
                      </a:lnTo>
                      <a:lnTo>
                        <a:pt x="4818" y="0"/>
                      </a:lnTo>
                      <a:lnTo>
                        <a:pt x="4818" y="0"/>
                      </a:lnTo>
                      <a:lnTo>
                        <a:pt x="4818" y="0"/>
                      </a:lnTo>
                      <a:lnTo>
                        <a:pt x="4818" y="0"/>
                      </a:lnTo>
                      <a:lnTo>
                        <a:pt x="4824" y="0"/>
                      </a:lnTo>
                      <a:lnTo>
                        <a:pt x="4824" y="0"/>
                      </a:lnTo>
                      <a:lnTo>
                        <a:pt x="4824" y="0"/>
                      </a:lnTo>
                      <a:lnTo>
                        <a:pt x="4824" y="0"/>
                      </a:lnTo>
                      <a:lnTo>
                        <a:pt x="4824" y="0"/>
                      </a:lnTo>
                      <a:lnTo>
                        <a:pt x="4824" y="0"/>
                      </a:lnTo>
                      <a:lnTo>
                        <a:pt x="4830" y="0"/>
                      </a:lnTo>
                      <a:lnTo>
                        <a:pt x="4830" y="0"/>
                      </a:lnTo>
                      <a:lnTo>
                        <a:pt x="4884" y="0"/>
                      </a:lnTo>
                      <a:lnTo>
                        <a:pt x="4884" y="0"/>
                      </a:lnTo>
                      <a:lnTo>
                        <a:pt x="4884" y="0"/>
                      </a:lnTo>
                      <a:lnTo>
                        <a:pt x="4884" y="0"/>
                      </a:lnTo>
                      <a:lnTo>
                        <a:pt x="4884" y="0"/>
                      </a:lnTo>
                      <a:lnTo>
                        <a:pt x="4890" y="0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28" name="Rectangle 62"/>
                <p:cNvSpPr>
                  <a:spLocks noChangeArrowheads="1"/>
                </p:cNvSpPr>
                <p:nvPr/>
              </p:nvSpPr>
              <p:spPr bwMode="auto">
                <a:xfrm>
                  <a:off x="1873" y="2065"/>
                  <a:ext cx="294" cy="10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800" b="1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itchFamily="34" charset="0"/>
                      <a:cs typeface="Arial" pitchFamily="34" charset="0"/>
                    </a:rPr>
                    <a:t>DISP_Y</a:t>
                  </a: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1429" name="Rectangle 63"/>
                <p:cNvSpPr>
                  <a:spLocks noChangeArrowheads="1"/>
                </p:cNvSpPr>
                <p:nvPr/>
              </p:nvSpPr>
              <p:spPr bwMode="auto">
                <a:xfrm>
                  <a:off x="391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30" name="Rectangle 64"/>
                <p:cNvSpPr>
                  <a:spLocks noChangeArrowheads="1"/>
                </p:cNvSpPr>
                <p:nvPr/>
              </p:nvSpPr>
              <p:spPr bwMode="auto">
                <a:xfrm>
                  <a:off x="391" y="2179"/>
                  <a:ext cx="24" cy="18"/>
                </a:xfrm>
                <a:prstGeom prst="rect">
                  <a:avLst/>
                </a:prstGeom>
                <a:solidFill>
                  <a:srgbClr val="C0C000"/>
                </a:solidFill>
                <a:ln w="9525">
                  <a:solidFill>
                    <a:srgbClr val="C0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31" name="Rectangle 65"/>
                <p:cNvSpPr>
                  <a:spLocks noChangeArrowheads="1"/>
                </p:cNvSpPr>
                <p:nvPr/>
              </p:nvSpPr>
              <p:spPr bwMode="auto">
                <a:xfrm>
                  <a:off x="415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32" name="Rectangle 66"/>
                <p:cNvSpPr>
                  <a:spLocks noChangeArrowheads="1"/>
                </p:cNvSpPr>
                <p:nvPr/>
              </p:nvSpPr>
              <p:spPr bwMode="auto">
                <a:xfrm>
                  <a:off x="427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33" name="Rectangle 67"/>
                <p:cNvSpPr>
                  <a:spLocks noChangeArrowheads="1"/>
                </p:cNvSpPr>
                <p:nvPr/>
              </p:nvSpPr>
              <p:spPr bwMode="auto">
                <a:xfrm>
                  <a:off x="427" y="2179"/>
                  <a:ext cx="30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34" name="Rectangle 68"/>
                <p:cNvSpPr>
                  <a:spLocks noChangeArrowheads="1"/>
                </p:cNvSpPr>
                <p:nvPr/>
              </p:nvSpPr>
              <p:spPr bwMode="auto">
                <a:xfrm>
                  <a:off x="457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35" name="Rectangle 69"/>
                <p:cNvSpPr>
                  <a:spLocks noChangeArrowheads="1"/>
                </p:cNvSpPr>
                <p:nvPr/>
              </p:nvSpPr>
              <p:spPr bwMode="auto">
                <a:xfrm>
                  <a:off x="463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36" name="Rectangle 70"/>
                <p:cNvSpPr>
                  <a:spLocks noChangeArrowheads="1"/>
                </p:cNvSpPr>
                <p:nvPr/>
              </p:nvSpPr>
              <p:spPr bwMode="auto">
                <a:xfrm>
                  <a:off x="463" y="2179"/>
                  <a:ext cx="24" cy="18"/>
                </a:xfrm>
                <a:prstGeom prst="rect">
                  <a:avLst/>
                </a:prstGeom>
                <a:solidFill>
                  <a:srgbClr val="C0C000"/>
                </a:solidFill>
                <a:ln w="9525">
                  <a:solidFill>
                    <a:srgbClr val="C0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37" name="Rectangle 71"/>
                <p:cNvSpPr>
                  <a:spLocks noChangeArrowheads="1"/>
                </p:cNvSpPr>
                <p:nvPr/>
              </p:nvSpPr>
              <p:spPr bwMode="auto">
                <a:xfrm>
                  <a:off x="487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38" name="Rectangle 72"/>
                <p:cNvSpPr>
                  <a:spLocks noChangeArrowheads="1"/>
                </p:cNvSpPr>
                <p:nvPr/>
              </p:nvSpPr>
              <p:spPr bwMode="auto">
                <a:xfrm>
                  <a:off x="505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39" name="Rectangle 73"/>
                <p:cNvSpPr>
                  <a:spLocks noChangeArrowheads="1"/>
                </p:cNvSpPr>
                <p:nvPr/>
              </p:nvSpPr>
              <p:spPr bwMode="auto">
                <a:xfrm>
                  <a:off x="505" y="2179"/>
                  <a:ext cx="24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40" name="Rectangle 74"/>
                <p:cNvSpPr>
                  <a:spLocks noChangeArrowheads="1"/>
                </p:cNvSpPr>
                <p:nvPr/>
              </p:nvSpPr>
              <p:spPr bwMode="auto">
                <a:xfrm>
                  <a:off x="529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41" name="Rectangle 75"/>
                <p:cNvSpPr>
                  <a:spLocks noChangeArrowheads="1"/>
                </p:cNvSpPr>
                <p:nvPr/>
              </p:nvSpPr>
              <p:spPr bwMode="auto">
                <a:xfrm>
                  <a:off x="541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42" name="Rectangle 76"/>
                <p:cNvSpPr>
                  <a:spLocks noChangeArrowheads="1"/>
                </p:cNvSpPr>
                <p:nvPr/>
              </p:nvSpPr>
              <p:spPr bwMode="auto">
                <a:xfrm>
                  <a:off x="541" y="2179"/>
                  <a:ext cx="24" cy="18"/>
                </a:xfrm>
                <a:prstGeom prst="rect">
                  <a:avLst/>
                </a:prstGeom>
                <a:solidFill>
                  <a:srgbClr val="C0C000"/>
                </a:solidFill>
                <a:ln w="9525">
                  <a:solidFill>
                    <a:srgbClr val="C0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43" name="Rectangle 77"/>
                <p:cNvSpPr>
                  <a:spLocks noChangeArrowheads="1"/>
                </p:cNvSpPr>
                <p:nvPr/>
              </p:nvSpPr>
              <p:spPr bwMode="auto">
                <a:xfrm>
                  <a:off x="565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44" name="Rectangle 78"/>
                <p:cNvSpPr>
                  <a:spLocks noChangeArrowheads="1"/>
                </p:cNvSpPr>
                <p:nvPr/>
              </p:nvSpPr>
              <p:spPr bwMode="auto">
                <a:xfrm>
                  <a:off x="577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45" name="Rectangle 79"/>
                <p:cNvSpPr>
                  <a:spLocks noChangeArrowheads="1"/>
                </p:cNvSpPr>
                <p:nvPr/>
              </p:nvSpPr>
              <p:spPr bwMode="auto">
                <a:xfrm>
                  <a:off x="577" y="2179"/>
                  <a:ext cx="30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46" name="Rectangle 80"/>
                <p:cNvSpPr>
                  <a:spLocks noChangeArrowheads="1"/>
                </p:cNvSpPr>
                <p:nvPr/>
              </p:nvSpPr>
              <p:spPr bwMode="auto">
                <a:xfrm>
                  <a:off x="607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47" name="Rectangle 81"/>
                <p:cNvSpPr>
                  <a:spLocks noChangeArrowheads="1"/>
                </p:cNvSpPr>
                <p:nvPr/>
              </p:nvSpPr>
              <p:spPr bwMode="auto">
                <a:xfrm>
                  <a:off x="619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48" name="Rectangle 82"/>
                <p:cNvSpPr>
                  <a:spLocks noChangeArrowheads="1"/>
                </p:cNvSpPr>
                <p:nvPr/>
              </p:nvSpPr>
              <p:spPr bwMode="auto">
                <a:xfrm>
                  <a:off x="619" y="2179"/>
                  <a:ext cx="24" cy="18"/>
                </a:xfrm>
                <a:prstGeom prst="rect">
                  <a:avLst/>
                </a:prstGeom>
                <a:solidFill>
                  <a:srgbClr val="C0C000"/>
                </a:solidFill>
                <a:ln w="9525">
                  <a:solidFill>
                    <a:srgbClr val="C0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49" name="Rectangle 83"/>
                <p:cNvSpPr>
                  <a:spLocks noChangeArrowheads="1"/>
                </p:cNvSpPr>
                <p:nvPr/>
              </p:nvSpPr>
              <p:spPr bwMode="auto">
                <a:xfrm>
                  <a:off x="643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50" name="Rectangle 84"/>
                <p:cNvSpPr>
                  <a:spLocks noChangeArrowheads="1"/>
                </p:cNvSpPr>
                <p:nvPr/>
              </p:nvSpPr>
              <p:spPr bwMode="auto">
                <a:xfrm>
                  <a:off x="655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51" name="Rectangle 85"/>
                <p:cNvSpPr>
                  <a:spLocks noChangeArrowheads="1"/>
                </p:cNvSpPr>
                <p:nvPr/>
              </p:nvSpPr>
              <p:spPr bwMode="auto">
                <a:xfrm>
                  <a:off x="655" y="2179"/>
                  <a:ext cx="30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52" name="Rectangle 86"/>
                <p:cNvSpPr>
                  <a:spLocks noChangeArrowheads="1"/>
                </p:cNvSpPr>
                <p:nvPr/>
              </p:nvSpPr>
              <p:spPr bwMode="auto">
                <a:xfrm>
                  <a:off x="685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53" name="Rectangle 87"/>
                <p:cNvSpPr>
                  <a:spLocks noChangeArrowheads="1"/>
                </p:cNvSpPr>
                <p:nvPr/>
              </p:nvSpPr>
              <p:spPr bwMode="auto">
                <a:xfrm>
                  <a:off x="697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54" name="Rectangle 88"/>
                <p:cNvSpPr>
                  <a:spLocks noChangeArrowheads="1"/>
                </p:cNvSpPr>
                <p:nvPr/>
              </p:nvSpPr>
              <p:spPr bwMode="auto">
                <a:xfrm>
                  <a:off x="697" y="2179"/>
                  <a:ext cx="24" cy="18"/>
                </a:xfrm>
                <a:prstGeom prst="rect">
                  <a:avLst/>
                </a:prstGeom>
                <a:solidFill>
                  <a:srgbClr val="C0C000"/>
                </a:solidFill>
                <a:ln w="9525">
                  <a:solidFill>
                    <a:srgbClr val="C0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55" name="Rectangle 89"/>
                <p:cNvSpPr>
                  <a:spLocks noChangeArrowheads="1"/>
                </p:cNvSpPr>
                <p:nvPr/>
              </p:nvSpPr>
              <p:spPr bwMode="auto">
                <a:xfrm>
                  <a:off x="721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56" name="Rectangle 90"/>
                <p:cNvSpPr>
                  <a:spLocks noChangeArrowheads="1"/>
                </p:cNvSpPr>
                <p:nvPr/>
              </p:nvSpPr>
              <p:spPr bwMode="auto">
                <a:xfrm>
                  <a:off x="733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57" name="Rectangle 91"/>
                <p:cNvSpPr>
                  <a:spLocks noChangeArrowheads="1"/>
                </p:cNvSpPr>
                <p:nvPr/>
              </p:nvSpPr>
              <p:spPr bwMode="auto">
                <a:xfrm>
                  <a:off x="733" y="2179"/>
                  <a:ext cx="30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58" name="Rectangle 92"/>
                <p:cNvSpPr>
                  <a:spLocks noChangeArrowheads="1"/>
                </p:cNvSpPr>
                <p:nvPr/>
              </p:nvSpPr>
              <p:spPr bwMode="auto">
                <a:xfrm>
                  <a:off x="763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59" name="Rectangle 93"/>
                <p:cNvSpPr>
                  <a:spLocks noChangeArrowheads="1"/>
                </p:cNvSpPr>
                <p:nvPr/>
              </p:nvSpPr>
              <p:spPr bwMode="auto">
                <a:xfrm>
                  <a:off x="769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60" name="Rectangle 94"/>
                <p:cNvSpPr>
                  <a:spLocks noChangeArrowheads="1"/>
                </p:cNvSpPr>
                <p:nvPr/>
              </p:nvSpPr>
              <p:spPr bwMode="auto">
                <a:xfrm>
                  <a:off x="769" y="2179"/>
                  <a:ext cx="24" cy="18"/>
                </a:xfrm>
                <a:prstGeom prst="rect">
                  <a:avLst/>
                </a:prstGeom>
                <a:solidFill>
                  <a:srgbClr val="C0C000"/>
                </a:solidFill>
                <a:ln w="9525">
                  <a:solidFill>
                    <a:srgbClr val="C0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61" name="Rectangle 95"/>
                <p:cNvSpPr>
                  <a:spLocks noChangeArrowheads="1"/>
                </p:cNvSpPr>
                <p:nvPr/>
              </p:nvSpPr>
              <p:spPr bwMode="auto">
                <a:xfrm>
                  <a:off x="793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62" name="Rectangle 96"/>
                <p:cNvSpPr>
                  <a:spLocks noChangeArrowheads="1"/>
                </p:cNvSpPr>
                <p:nvPr/>
              </p:nvSpPr>
              <p:spPr bwMode="auto">
                <a:xfrm>
                  <a:off x="811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63" name="Rectangle 97"/>
                <p:cNvSpPr>
                  <a:spLocks noChangeArrowheads="1"/>
                </p:cNvSpPr>
                <p:nvPr/>
              </p:nvSpPr>
              <p:spPr bwMode="auto">
                <a:xfrm>
                  <a:off x="811" y="2179"/>
                  <a:ext cx="24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64" name="Rectangle 98"/>
                <p:cNvSpPr>
                  <a:spLocks noChangeArrowheads="1"/>
                </p:cNvSpPr>
                <p:nvPr/>
              </p:nvSpPr>
              <p:spPr bwMode="auto">
                <a:xfrm>
                  <a:off x="835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65" name="Rectangle 99"/>
                <p:cNvSpPr>
                  <a:spLocks noChangeArrowheads="1"/>
                </p:cNvSpPr>
                <p:nvPr/>
              </p:nvSpPr>
              <p:spPr bwMode="auto">
                <a:xfrm>
                  <a:off x="847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66" name="Rectangle 100"/>
                <p:cNvSpPr>
                  <a:spLocks noChangeArrowheads="1"/>
                </p:cNvSpPr>
                <p:nvPr/>
              </p:nvSpPr>
              <p:spPr bwMode="auto">
                <a:xfrm>
                  <a:off x="847" y="2179"/>
                  <a:ext cx="24" cy="18"/>
                </a:xfrm>
                <a:prstGeom prst="rect">
                  <a:avLst/>
                </a:prstGeom>
                <a:solidFill>
                  <a:srgbClr val="C0C000"/>
                </a:solidFill>
                <a:ln w="9525">
                  <a:solidFill>
                    <a:srgbClr val="C0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67" name="Rectangle 101"/>
                <p:cNvSpPr>
                  <a:spLocks noChangeArrowheads="1"/>
                </p:cNvSpPr>
                <p:nvPr/>
              </p:nvSpPr>
              <p:spPr bwMode="auto">
                <a:xfrm>
                  <a:off x="871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68" name="Rectangle 102"/>
                <p:cNvSpPr>
                  <a:spLocks noChangeArrowheads="1"/>
                </p:cNvSpPr>
                <p:nvPr/>
              </p:nvSpPr>
              <p:spPr bwMode="auto">
                <a:xfrm>
                  <a:off x="883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69" name="Rectangle 103"/>
                <p:cNvSpPr>
                  <a:spLocks noChangeArrowheads="1"/>
                </p:cNvSpPr>
                <p:nvPr/>
              </p:nvSpPr>
              <p:spPr bwMode="auto">
                <a:xfrm>
                  <a:off x="883" y="2179"/>
                  <a:ext cx="30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70" name="Rectangle 104"/>
                <p:cNvSpPr>
                  <a:spLocks noChangeArrowheads="1"/>
                </p:cNvSpPr>
                <p:nvPr/>
              </p:nvSpPr>
              <p:spPr bwMode="auto">
                <a:xfrm>
                  <a:off x="913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71" name="Rectangle 105"/>
                <p:cNvSpPr>
                  <a:spLocks noChangeArrowheads="1"/>
                </p:cNvSpPr>
                <p:nvPr/>
              </p:nvSpPr>
              <p:spPr bwMode="auto">
                <a:xfrm>
                  <a:off x="925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72" name="Rectangle 106"/>
                <p:cNvSpPr>
                  <a:spLocks noChangeArrowheads="1"/>
                </p:cNvSpPr>
                <p:nvPr/>
              </p:nvSpPr>
              <p:spPr bwMode="auto">
                <a:xfrm>
                  <a:off x="925" y="2179"/>
                  <a:ext cx="24" cy="18"/>
                </a:xfrm>
                <a:prstGeom prst="rect">
                  <a:avLst/>
                </a:prstGeom>
                <a:solidFill>
                  <a:srgbClr val="C0C000"/>
                </a:solidFill>
                <a:ln w="9525">
                  <a:solidFill>
                    <a:srgbClr val="C0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73" name="Rectangle 107"/>
                <p:cNvSpPr>
                  <a:spLocks noChangeArrowheads="1"/>
                </p:cNvSpPr>
                <p:nvPr/>
              </p:nvSpPr>
              <p:spPr bwMode="auto">
                <a:xfrm>
                  <a:off x="949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74" name="Rectangle 108"/>
                <p:cNvSpPr>
                  <a:spLocks noChangeArrowheads="1"/>
                </p:cNvSpPr>
                <p:nvPr/>
              </p:nvSpPr>
              <p:spPr bwMode="auto">
                <a:xfrm>
                  <a:off x="961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75" name="Rectangle 109"/>
                <p:cNvSpPr>
                  <a:spLocks noChangeArrowheads="1"/>
                </p:cNvSpPr>
                <p:nvPr/>
              </p:nvSpPr>
              <p:spPr bwMode="auto">
                <a:xfrm>
                  <a:off x="961" y="2179"/>
                  <a:ext cx="30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76" name="Rectangle 110"/>
                <p:cNvSpPr>
                  <a:spLocks noChangeArrowheads="1"/>
                </p:cNvSpPr>
                <p:nvPr/>
              </p:nvSpPr>
              <p:spPr bwMode="auto">
                <a:xfrm>
                  <a:off x="991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77" name="Rectangle 111"/>
                <p:cNvSpPr>
                  <a:spLocks noChangeArrowheads="1"/>
                </p:cNvSpPr>
                <p:nvPr/>
              </p:nvSpPr>
              <p:spPr bwMode="auto">
                <a:xfrm>
                  <a:off x="997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78" name="Rectangle 112"/>
                <p:cNvSpPr>
                  <a:spLocks noChangeArrowheads="1"/>
                </p:cNvSpPr>
                <p:nvPr/>
              </p:nvSpPr>
              <p:spPr bwMode="auto">
                <a:xfrm>
                  <a:off x="997" y="2179"/>
                  <a:ext cx="30" cy="18"/>
                </a:xfrm>
                <a:prstGeom prst="rect">
                  <a:avLst/>
                </a:prstGeom>
                <a:solidFill>
                  <a:srgbClr val="C0C000"/>
                </a:solidFill>
                <a:ln w="9525">
                  <a:solidFill>
                    <a:srgbClr val="C0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79" name="Rectangle 113"/>
                <p:cNvSpPr>
                  <a:spLocks noChangeArrowheads="1"/>
                </p:cNvSpPr>
                <p:nvPr/>
              </p:nvSpPr>
              <p:spPr bwMode="auto">
                <a:xfrm>
                  <a:off x="1027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80" name="Rectangle 114"/>
                <p:cNvSpPr>
                  <a:spLocks noChangeArrowheads="1"/>
                </p:cNvSpPr>
                <p:nvPr/>
              </p:nvSpPr>
              <p:spPr bwMode="auto">
                <a:xfrm>
                  <a:off x="1039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81" name="Rectangle 115"/>
                <p:cNvSpPr>
                  <a:spLocks noChangeArrowheads="1"/>
                </p:cNvSpPr>
                <p:nvPr/>
              </p:nvSpPr>
              <p:spPr bwMode="auto">
                <a:xfrm>
                  <a:off x="1039" y="2179"/>
                  <a:ext cx="30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82" name="Rectangle 116"/>
                <p:cNvSpPr>
                  <a:spLocks noChangeArrowheads="1"/>
                </p:cNvSpPr>
                <p:nvPr/>
              </p:nvSpPr>
              <p:spPr bwMode="auto">
                <a:xfrm>
                  <a:off x="1069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83" name="Rectangle 117"/>
                <p:cNvSpPr>
                  <a:spLocks noChangeArrowheads="1"/>
                </p:cNvSpPr>
                <p:nvPr/>
              </p:nvSpPr>
              <p:spPr bwMode="auto">
                <a:xfrm>
                  <a:off x="1075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84" name="Rectangle 118"/>
                <p:cNvSpPr>
                  <a:spLocks noChangeArrowheads="1"/>
                </p:cNvSpPr>
                <p:nvPr/>
              </p:nvSpPr>
              <p:spPr bwMode="auto">
                <a:xfrm>
                  <a:off x="1075" y="2179"/>
                  <a:ext cx="24" cy="18"/>
                </a:xfrm>
                <a:prstGeom prst="rect">
                  <a:avLst/>
                </a:prstGeom>
                <a:solidFill>
                  <a:srgbClr val="C0C000"/>
                </a:solidFill>
                <a:ln w="9525">
                  <a:solidFill>
                    <a:srgbClr val="C0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85" name="Rectangle 119"/>
                <p:cNvSpPr>
                  <a:spLocks noChangeArrowheads="1"/>
                </p:cNvSpPr>
                <p:nvPr/>
              </p:nvSpPr>
              <p:spPr bwMode="auto">
                <a:xfrm>
                  <a:off x="1099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86" name="Rectangle 120"/>
                <p:cNvSpPr>
                  <a:spLocks noChangeArrowheads="1"/>
                </p:cNvSpPr>
                <p:nvPr/>
              </p:nvSpPr>
              <p:spPr bwMode="auto">
                <a:xfrm>
                  <a:off x="1117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87" name="Rectangle 121"/>
                <p:cNvSpPr>
                  <a:spLocks noChangeArrowheads="1"/>
                </p:cNvSpPr>
                <p:nvPr/>
              </p:nvSpPr>
              <p:spPr bwMode="auto">
                <a:xfrm>
                  <a:off x="1117" y="2179"/>
                  <a:ext cx="24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88" name="Rectangle 122"/>
                <p:cNvSpPr>
                  <a:spLocks noChangeArrowheads="1"/>
                </p:cNvSpPr>
                <p:nvPr/>
              </p:nvSpPr>
              <p:spPr bwMode="auto">
                <a:xfrm>
                  <a:off x="1141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89" name="Rectangle 123"/>
                <p:cNvSpPr>
                  <a:spLocks noChangeArrowheads="1"/>
                </p:cNvSpPr>
                <p:nvPr/>
              </p:nvSpPr>
              <p:spPr bwMode="auto">
                <a:xfrm>
                  <a:off x="1153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90" name="Rectangle 124"/>
                <p:cNvSpPr>
                  <a:spLocks noChangeArrowheads="1"/>
                </p:cNvSpPr>
                <p:nvPr/>
              </p:nvSpPr>
              <p:spPr bwMode="auto">
                <a:xfrm>
                  <a:off x="1153" y="2179"/>
                  <a:ext cx="24" cy="18"/>
                </a:xfrm>
                <a:prstGeom prst="rect">
                  <a:avLst/>
                </a:prstGeom>
                <a:solidFill>
                  <a:srgbClr val="C0C000"/>
                </a:solidFill>
                <a:ln w="9525">
                  <a:solidFill>
                    <a:srgbClr val="C0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91" name="Rectangle 125"/>
                <p:cNvSpPr>
                  <a:spLocks noChangeArrowheads="1"/>
                </p:cNvSpPr>
                <p:nvPr/>
              </p:nvSpPr>
              <p:spPr bwMode="auto">
                <a:xfrm>
                  <a:off x="1177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92" name="Rectangle 126"/>
                <p:cNvSpPr>
                  <a:spLocks noChangeArrowheads="1"/>
                </p:cNvSpPr>
                <p:nvPr/>
              </p:nvSpPr>
              <p:spPr bwMode="auto">
                <a:xfrm>
                  <a:off x="1189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93" name="Rectangle 127"/>
                <p:cNvSpPr>
                  <a:spLocks noChangeArrowheads="1"/>
                </p:cNvSpPr>
                <p:nvPr/>
              </p:nvSpPr>
              <p:spPr bwMode="auto">
                <a:xfrm>
                  <a:off x="1189" y="2179"/>
                  <a:ext cx="30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94" name="Rectangle 128"/>
                <p:cNvSpPr>
                  <a:spLocks noChangeArrowheads="1"/>
                </p:cNvSpPr>
                <p:nvPr/>
              </p:nvSpPr>
              <p:spPr bwMode="auto">
                <a:xfrm>
                  <a:off x="1219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95" name="Rectangle 129"/>
                <p:cNvSpPr>
                  <a:spLocks noChangeArrowheads="1"/>
                </p:cNvSpPr>
                <p:nvPr/>
              </p:nvSpPr>
              <p:spPr bwMode="auto">
                <a:xfrm>
                  <a:off x="1231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96" name="Rectangle 130"/>
                <p:cNvSpPr>
                  <a:spLocks noChangeArrowheads="1"/>
                </p:cNvSpPr>
                <p:nvPr/>
              </p:nvSpPr>
              <p:spPr bwMode="auto">
                <a:xfrm>
                  <a:off x="1231" y="2179"/>
                  <a:ext cx="24" cy="18"/>
                </a:xfrm>
                <a:prstGeom prst="rect">
                  <a:avLst/>
                </a:prstGeom>
                <a:solidFill>
                  <a:srgbClr val="C0C000"/>
                </a:solidFill>
                <a:ln w="9525">
                  <a:solidFill>
                    <a:srgbClr val="C0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97" name="Rectangle 131"/>
                <p:cNvSpPr>
                  <a:spLocks noChangeArrowheads="1"/>
                </p:cNvSpPr>
                <p:nvPr/>
              </p:nvSpPr>
              <p:spPr bwMode="auto">
                <a:xfrm>
                  <a:off x="1255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98" name="Rectangle 132"/>
                <p:cNvSpPr>
                  <a:spLocks noChangeArrowheads="1"/>
                </p:cNvSpPr>
                <p:nvPr/>
              </p:nvSpPr>
              <p:spPr bwMode="auto">
                <a:xfrm>
                  <a:off x="1267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99" name="Rectangle 133"/>
                <p:cNvSpPr>
                  <a:spLocks noChangeArrowheads="1"/>
                </p:cNvSpPr>
                <p:nvPr/>
              </p:nvSpPr>
              <p:spPr bwMode="auto">
                <a:xfrm>
                  <a:off x="1267" y="2179"/>
                  <a:ext cx="30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00" name="Rectangle 134"/>
                <p:cNvSpPr>
                  <a:spLocks noChangeArrowheads="1"/>
                </p:cNvSpPr>
                <p:nvPr/>
              </p:nvSpPr>
              <p:spPr bwMode="auto">
                <a:xfrm>
                  <a:off x="1297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01" name="Rectangle 135"/>
                <p:cNvSpPr>
                  <a:spLocks noChangeArrowheads="1"/>
                </p:cNvSpPr>
                <p:nvPr/>
              </p:nvSpPr>
              <p:spPr bwMode="auto">
                <a:xfrm>
                  <a:off x="1303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02" name="Rectangle 136"/>
                <p:cNvSpPr>
                  <a:spLocks noChangeArrowheads="1"/>
                </p:cNvSpPr>
                <p:nvPr/>
              </p:nvSpPr>
              <p:spPr bwMode="auto">
                <a:xfrm>
                  <a:off x="1303" y="2179"/>
                  <a:ext cx="24" cy="18"/>
                </a:xfrm>
                <a:prstGeom prst="rect">
                  <a:avLst/>
                </a:prstGeom>
                <a:solidFill>
                  <a:srgbClr val="C0C000"/>
                </a:solidFill>
                <a:ln w="9525">
                  <a:solidFill>
                    <a:srgbClr val="C0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03" name="Rectangle 137"/>
                <p:cNvSpPr>
                  <a:spLocks noChangeArrowheads="1"/>
                </p:cNvSpPr>
                <p:nvPr/>
              </p:nvSpPr>
              <p:spPr bwMode="auto">
                <a:xfrm>
                  <a:off x="1327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04" name="Rectangle 138"/>
                <p:cNvSpPr>
                  <a:spLocks noChangeArrowheads="1"/>
                </p:cNvSpPr>
                <p:nvPr/>
              </p:nvSpPr>
              <p:spPr bwMode="auto">
                <a:xfrm>
                  <a:off x="1345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05" name="Rectangle 139"/>
                <p:cNvSpPr>
                  <a:spLocks noChangeArrowheads="1"/>
                </p:cNvSpPr>
                <p:nvPr/>
              </p:nvSpPr>
              <p:spPr bwMode="auto">
                <a:xfrm>
                  <a:off x="1345" y="2179"/>
                  <a:ext cx="30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06" name="Rectangle 140"/>
                <p:cNvSpPr>
                  <a:spLocks noChangeArrowheads="1"/>
                </p:cNvSpPr>
                <p:nvPr/>
              </p:nvSpPr>
              <p:spPr bwMode="auto">
                <a:xfrm>
                  <a:off x="1375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07" name="Rectangle 141"/>
                <p:cNvSpPr>
                  <a:spLocks noChangeArrowheads="1"/>
                </p:cNvSpPr>
                <p:nvPr/>
              </p:nvSpPr>
              <p:spPr bwMode="auto">
                <a:xfrm>
                  <a:off x="1381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08" name="Rectangle 142"/>
                <p:cNvSpPr>
                  <a:spLocks noChangeArrowheads="1"/>
                </p:cNvSpPr>
                <p:nvPr/>
              </p:nvSpPr>
              <p:spPr bwMode="auto">
                <a:xfrm>
                  <a:off x="1381" y="2179"/>
                  <a:ext cx="24" cy="18"/>
                </a:xfrm>
                <a:prstGeom prst="rect">
                  <a:avLst/>
                </a:prstGeom>
                <a:solidFill>
                  <a:srgbClr val="C0C000"/>
                </a:solidFill>
                <a:ln w="9525">
                  <a:solidFill>
                    <a:srgbClr val="C0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09" name="Rectangle 143"/>
                <p:cNvSpPr>
                  <a:spLocks noChangeArrowheads="1"/>
                </p:cNvSpPr>
                <p:nvPr/>
              </p:nvSpPr>
              <p:spPr bwMode="auto">
                <a:xfrm>
                  <a:off x="1405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10" name="Rectangle 144"/>
                <p:cNvSpPr>
                  <a:spLocks noChangeArrowheads="1"/>
                </p:cNvSpPr>
                <p:nvPr/>
              </p:nvSpPr>
              <p:spPr bwMode="auto">
                <a:xfrm>
                  <a:off x="1423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11" name="Rectangle 145"/>
                <p:cNvSpPr>
                  <a:spLocks noChangeArrowheads="1"/>
                </p:cNvSpPr>
                <p:nvPr/>
              </p:nvSpPr>
              <p:spPr bwMode="auto">
                <a:xfrm>
                  <a:off x="1423" y="2179"/>
                  <a:ext cx="24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12" name="Rectangle 146"/>
                <p:cNvSpPr>
                  <a:spLocks noChangeArrowheads="1"/>
                </p:cNvSpPr>
                <p:nvPr/>
              </p:nvSpPr>
              <p:spPr bwMode="auto">
                <a:xfrm>
                  <a:off x="1447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13" name="Rectangle 147"/>
                <p:cNvSpPr>
                  <a:spLocks noChangeArrowheads="1"/>
                </p:cNvSpPr>
                <p:nvPr/>
              </p:nvSpPr>
              <p:spPr bwMode="auto">
                <a:xfrm>
                  <a:off x="1459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14" name="Rectangle 148"/>
                <p:cNvSpPr>
                  <a:spLocks noChangeArrowheads="1"/>
                </p:cNvSpPr>
                <p:nvPr/>
              </p:nvSpPr>
              <p:spPr bwMode="auto">
                <a:xfrm>
                  <a:off x="1459" y="2179"/>
                  <a:ext cx="24" cy="18"/>
                </a:xfrm>
                <a:prstGeom prst="rect">
                  <a:avLst/>
                </a:prstGeom>
                <a:solidFill>
                  <a:srgbClr val="C0C000"/>
                </a:solidFill>
                <a:ln w="9525">
                  <a:solidFill>
                    <a:srgbClr val="C0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15" name="Rectangle 149"/>
                <p:cNvSpPr>
                  <a:spLocks noChangeArrowheads="1"/>
                </p:cNvSpPr>
                <p:nvPr/>
              </p:nvSpPr>
              <p:spPr bwMode="auto">
                <a:xfrm>
                  <a:off x="1483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16" name="Rectangle 150"/>
                <p:cNvSpPr>
                  <a:spLocks noChangeArrowheads="1"/>
                </p:cNvSpPr>
                <p:nvPr/>
              </p:nvSpPr>
              <p:spPr bwMode="auto">
                <a:xfrm>
                  <a:off x="1495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17" name="Rectangle 151"/>
                <p:cNvSpPr>
                  <a:spLocks noChangeArrowheads="1"/>
                </p:cNvSpPr>
                <p:nvPr/>
              </p:nvSpPr>
              <p:spPr bwMode="auto">
                <a:xfrm>
                  <a:off x="1495" y="2179"/>
                  <a:ext cx="30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18" name="Rectangle 152"/>
                <p:cNvSpPr>
                  <a:spLocks noChangeArrowheads="1"/>
                </p:cNvSpPr>
                <p:nvPr/>
              </p:nvSpPr>
              <p:spPr bwMode="auto">
                <a:xfrm>
                  <a:off x="1525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19" name="Rectangle 153"/>
                <p:cNvSpPr>
                  <a:spLocks noChangeArrowheads="1"/>
                </p:cNvSpPr>
                <p:nvPr/>
              </p:nvSpPr>
              <p:spPr bwMode="auto">
                <a:xfrm>
                  <a:off x="1537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20" name="Rectangle 154"/>
                <p:cNvSpPr>
                  <a:spLocks noChangeArrowheads="1"/>
                </p:cNvSpPr>
                <p:nvPr/>
              </p:nvSpPr>
              <p:spPr bwMode="auto">
                <a:xfrm>
                  <a:off x="1537" y="2179"/>
                  <a:ext cx="24" cy="18"/>
                </a:xfrm>
                <a:prstGeom prst="rect">
                  <a:avLst/>
                </a:prstGeom>
                <a:solidFill>
                  <a:srgbClr val="C0C000"/>
                </a:solidFill>
                <a:ln w="9525">
                  <a:solidFill>
                    <a:srgbClr val="C0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21" name="Rectangle 155"/>
                <p:cNvSpPr>
                  <a:spLocks noChangeArrowheads="1"/>
                </p:cNvSpPr>
                <p:nvPr/>
              </p:nvSpPr>
              <p:spPr bwMode="auto">
                <a:xfrm>
                  <a:off x="1561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22" name="Rectangle 156"/>
                <p:cNvSpPr>
                  <a:spLocks noChangeArrowheads="1"/>
                </p:cNvSpPr>
                <p:nvPr/>
              </p:nvSpPr>
              <p:spPr bwMode="auto">
                <a:xfrm>
                  <a:off x="1573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23" name="Rectangle 157"/>
                <p:cNvSpPr>
                  <a:spLocks noChangeArrowheads="1"/>
                </p:cNvSpPr>
                <p:nvPr/>
              </p:nvSpPr>
              <p:spPr bwMode="auto">
                <a:xfrm>
                  <a:off x="1573" y="2179"/>
                  <a:ext cx="30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24" name="Rectangle 158"/>
                <p:cNvSpPr>
                  <a:spLocks noChangeArrowheads="1"/>
                </p:cNvSpPr>
                <p:nvPr/>
              </p:nvSpPr>
              <p:spPr bwMode="auto">
                <a:xfrm>
                  <a:off x="1603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25" name="Rectangle 159"/>
                <p:cNvSpPr>
                  <a:spLocks noChangeArrowheads="1"/>
                </p:cNvSpPr>
                <p:nvPr/>
              </p:nvSpPr>
              <p:spPr bwMode="auto">
                <a:xfrm>
                  <a:off x="1609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26" name="Rectangle 160"/>
                <p:cNvSpPr>
                  <a:spLocks noChangeArrowheads="1"/>
                </p:cNvSpPr>
                <p:nvPr/>
              </p:nvSpPr>
              <p:spPr bwMode="auto">
                <a:xfrm>
                  <a:off x="1609" y="2179"/>
                  <a:ext cx="24" cy="18"/>
                </a:xfrm>
                <a:prstGeom prst="rect">
                  <a:avLst/>
                </a:prstGeom>
                <a:solidFill>
                  <a:srgbClr val="C0C000"/>
                </a:solidFill>
                <a:ln w="9525">
                  <a:solidFill>
                    <a:srgbClr val="C0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27" name="Rectangle 161"/>
                <p:cNvSpPr>
                  <a:spLocks noChangeArrowheads="1"/>
                </p:cNvSpPr>
                <p:nvPr/>
              </p:nvSpPr>
              <p:spPr bwMode="auto">
                <a:xfrm>
                  <a:off x="1633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28" name="Rectangle 162"/>
                <p:cNvSpPr>
                  <a:spLocks noChangeArrowheads="1"/>
                </p:cNvSpPr>
                <p:nvPr/>
              </p:nvSpPr>
              <p:spPr bwMode="auto">
                <a:xfrm>
                  <a:off x="1651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29" name="Rectangle 163"/>
                <p:cNvSpPr>
                  <a:spLocks noChangeArrowheads="1"/>
                </p:cNvSpPr>
                <p:nvPr/>
              </p:nvSpPr>
              <p:spPr bwMode="auto">
                <a:xfrm>
                  <a:off x="1651" y="2179"/>
                  <a:ext cx="24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30" name="Rectangle 164"/>
                <p:cNvSpPr>
                  <a:spLocks noChangeArrowheads="1"/>
                </p:cNvSpPr>
                <p:nvPr/>
              </p:nvSpPr>
              <p:spPr bwMode="auto">
                <a:xfrm>
                  <a:off x="1675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31" name="Rectangle 165"/>
                <p:cNvSpPr>
                  <a:spLocks noChangeArrowheads="1"/>
                </p:cNvSpPr>
                <p:nvPr/>
              </p:nvSpPr>
              <p:spPr bwMode="auto">
                <a:xfrm>
                  <a:off x="1687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32" name="Rectangle 166"/>
                <p:cNvSpPr>
                  <a:spLocks noChangeArrowheads="1"/>
                </p:cNvSpPr>
                <p:nvPr/>
              </p:nvSpPr>
              <p:spPr bwMode="auto">
                <a:xfrm>
                  <a:off x="1687" y="2179"/>
                  <a:ext cx="24" cy="18"/>
                </a:xfrm>
                <a:prstGeom prst="rect">
                  <a:avLst/>
                </a:prstGeom>
                <a:solidFill>
                  <a:srgbClr val="C0C000"/>
                </a:solidFill>
                <a:ln w="9525">
                  <a:solidFill>
                    <a:srgbClr val="C0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33" name="Rectangle 167"/>
                <p:cNvSpPr>
                  <a:spLocks noChangeArrowheads="1"/>
                </p:cNvSpPr>
                <p:nvPr/>
              </p:nvSpPr>
              <p:spPr bwMode="auto">
                <a:xfrm>
                  <a:off x="1711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34" name="Rectangle 168"/>
                <p:cNvSpPr>
                  <a:spLocks noChangeArrowheads="1"/>
                </p:cNvSpPr>
                <p:nvPr/>
              </p:nvSpPr>
              <p:spPr bwMode="auto">
                <a:xfrm>
                  <a:off x="1729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35" name="Rectangle 169"/>
                <p:cNvSpPr>
                  <a:spLocks noChangeArrowheads="1"/>
                </p:cNvSpPr>
                <p:nvPr/>
              </p:nvSpPr>
              <p:spPr bwMode="auto">
                <a:xfrm>
                  <a:off x="1729" y="2179"/>
                  <a:ext cx="24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36" name="Rectangle 170"/>
                <p:cNvSpPr>
                  <a:spLocks noChangeArrowheads="1"/>
                </p:cNvSpPr>
                <p:nvPr/>
              </p:nvSpPr>
              <p:spPr bwMode="auto">
                <a:xfrm>
                  <a:off x="1753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37" name="Rectangle 171"/>
                <p:cNvSpPr>
                  <a:spLocks noChangeArrowheads="1"/>
                </p:cNvSpPr>
                <p:nvPr/>
              </p:nvSpPr>
              <p:spPr bwMode="auto">
                <a:xfrm>
                  <a:off x="1765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38" name="Rectangle 172"/>
                <p:cNvSpPr>
                  <a:spLocks noChangeArrowheads="1"/>
                </p:cNvSpPr>
                <p:nvPr/>
              </p:nvSpPr>
              <p:spPr bwMode="auto">
                <a:xfrm>
                  <a:off x="1765" y="2179"/>
                  <a:ext cx="24" cy="18"/>
                </a:xfrm>
                <a:prstGeom prst="rect">
                  <a:avLst/>
                </a:prstGeom>
                <a:solidFill>
                  <a:srgbClr val="C0C000"/>
                </a:solidFill>
                <a:ln w="9525">
                  <a:solidFill>
                    <a:srgbClr val="C0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39" name="Rectangle 173"/>
                <p:cNvSpPr>
                  <a:spLocks noChangeArrowheads="1"/>
                </p:cNvSpPr>
                <p:nvPr/>
              </p:nvSpPr>
              <p:spPr bwMode="auto">
                <a:xfrm>
                  <a:off x="1789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40" name="Rectangle 174"/>
                <p:cNvSpPr>
                  <a:spLocks noChangeArrowheads="1"/>
                </p:cNvSpPr>
                <p:nvPr/>
              </p:nvSpPr>
              <p:spPr bwMode="auto">
                <a:xfrm>
                  <a:off x="1801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41" name="Rectangle 175"/>
                <p:cNvSpPr>
                  <a:spLocks noChangeArrowheads="1"/>
                </p:cNvSpPr>
                <p:nvPr/>
              </p:nvSpPr>
              <p:spPr bwMode="auto">
                <a:xfrm>
                  <a:off x="1801" y="2179"/>
                  <a:ext cx="30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42" name="Rectangle 176"/>
                <p:cNvSpPr>
                  <a:spLocks noChangeArrowheads="1"/>
                </p:cNvSpPr>
                <p:nvPr/>
              </p:nvSpPr>
              <p:spPr bwMode="auto">
                <a:xfrm>
                  <a:off x="1831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43" name="Rectangle 177"/>
                <p:cNvSpPr>
                  <a:spLocks noChangeArrowheads="1"/>
                </p:cNvSpPr>
                <p:nvPr/>
              </p:nvSpPr>
              <p:spPr bwMode="auto">
                <a:xfrm>
                  <a:off x="1843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44" name="Rectangle 178"/>
                <p:cNvSpPr>
                  <a:spLocks noChangeArrowheads="1"/>
                </p:cNvSpPr>
                <p:nvPr/>
              </p:nvSpPr>
              <p:spPr bwMode="auto">
                <a:xfrm>
                  <a:off x="1843" y="2179"/>
                  <a:ext cx="24" cy="18"/>
                </a:xfrm>
                <a:prstGeom prst="rect">
                  <a:avLst/>
                </a:prstGeom>
                <a:solidFill>
                  <a:srgbClr val="C0C000"/>
                </a:solidFill>
                <a:ln w="9525">
                  <a:solidFill>
                    <a:srgbClr val="C0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45" name="Rectangle 179"/>
                <p:cNvSpPr>
                  <a:spLocks noChangeArrowheads="1"/>
                </p:cNvSpPr>
                <p:nvPr/>
              </p:nvSpPr>
              <p:spPr bwMode="auto">
                <a:xfrm>
                  <a:off x="1867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46" name="Rectangle 180"/>
                <p:cNvSpPr>
                  <a:spLocks noChangeArrowheads="1"/>
                </p:cNvSpPr>
                <p:nvPr/>
              </p:nvSpPr>
              <p:spPr bwMode="auto">
                <a:xfrm>
                  <a:off x="1879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47" name="Rectangle 181"/>
                <p:cNvSpPr>
                  <a:spLocks noChangeArrowheads="1"/>
                </p:cNvSpPr>
                <p:nvPr/>
              </p:nvSpPr>
              <p:spPr bwMode="auto">
                <a:xfrm>
                  <a:off x="1879" y="2179"/>
                  <a:ext cx="30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48" name="Rectangle 182"/>
                <p:cNvSpPr>
                  <a:spLocks noChangeArrowheads="1"/>
                </p:cNvSpPr>
                <p:nvPr/>
              </p:nvSpPr>
              <p:spPr bwMode="auto">
                <a:xfrm>
                  <a:off x="1909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49" name="Rectangle 183"/>
                <p:cNvSpPr>
                  <a:spLocks noChangeArrowheads="1"/>
                </p:cNvSpPr>
                <p:nvPr/>
              </p:nvSpPr>
              <p:spPr bwMode="auto">
                <a:xfrm>
                  <a:off x="1915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50" name="Rectangle 184"/>
                <p:cNvSpPr>
                  <a:spLocks noChangeArrowheads="1"/>
                </p:cNvSpPr>
                <p:nvPr/>
              </p:nvSpPr>
              <p:spPr bwMode="auto">
                <a:xfrm>
                  <a:off x="1915" y="2179"/>
                  <a:ext cx="24" cy="18"/>
                </a:xfrm>
                <a:prstGeom prst="rect">
                  <a:avLst/>
                </a:prstGeom>
                <a:solidFill>
                  <a:srgbClr val="C0C000"/>
                </a:solidFill>
                <a:ln w="9525">
                  <a:solidFill>
                    <a:srgbClr val="C0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51" name="Rectangle 185"/>
                <p:cNvSpPr>
                  <a:spLocks noChangeArrowheads="1"/>
                </p:cNvSpPr>
                <p:nvPr/>
              </p:nvSpPr>
              <p:spPr bwMode="auto">
                <a:xfrm>
                  <a:off x="1939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52" name="Rectangle 186"/>
                <p:cNvSpPr>
                  <a:spLocks noChangeArrowheads="1"/>
                </p:cNvSpPr>
                <p:nvPr/>
              </p:nvSpPr>
              <p:spPr bwMode="auto">
                <a:xfrm>
                  <a:off x="1957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53" name="Rectangle 187"/>
                <p:cNvSpPr>
                  <a:spLocks noChangeArrowheads="1"/>
                </p:cNvSpPr>
                <p:nvPr/>
              </p:nvSpPr>
              <p:spPr bwMode="auto">
                <a:xfrm>
                  <a:off x="1957" y="2179"/>
                  <a:ext cx="24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54" name="Rectangle 188"/>
                <p:cNvSpPr>
                  <a:spLocks noChangeArrowheads="1"/>
                </p:cNvSpPr>
                <p:nvPr/>
              </p:nvSpPr>
              <p:spPr bwMode="auto">
                <a:xfrm>
                  <a:off x="1981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55" name="Rectangle 189"/>
                <p:cNvSpPr>
                  <a:spLocks noChangeArrowheads="1"/>
                </p:cNvSpPr>
                <p:nvPr/>
              </p:nvSpPr>
              <p:spPr bwMode="auto">
                <a:xfrm>
                  <a:off x="1993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56" name="Rectangle 190"/>
                <p:cNvSpPr>
                  <a:spLocks noChangeArrowheads="1"/>
                </p:cNvSpPr>
                <p:nvPr/>
              </p:nvSpPr>
              <p:spPr bwMode="auto">
                <a:xfrm>
                  <a:off x="1993" y="2179"/>
                  <a:ext cx="24" cy="18"/>
                </a:xfrm>
                <a:prstGeom prst="rect">
                  <a:avLst/>
                </a:prstGeom>
                <a:solidFill>
                  <a:srgbClr val="C0C000"/>
                </a:solidFill>
                <a:ln w="9525">
                  <a:solidFill>
                    <a:srgbClr val="C0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57" name="Rectangle 191"/>
                <p:cNvSpPr>
                  <a:spLocks noChangeArrowheads="1"/>
                </p:cNvSpPr>
                <p:nvPr/>
              </p:nvSpPr>
              <p:spPr bwMode="auto">
                <a:xfrm>
                  <a:off x="2017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58" name="Rectangle 192"/>
                <p:cNvSpPr>
                  <a:spLocks noChangeArrowheads="1"/>
                </p:cNvSpPr>
                <p:nvPr/>
              </p:nvSpPr>
              <p:spPr bwMode="auto">
                <a:xfrm>
                  <a:off x="2029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59" name="Rectangle 193"/>
                <p:cNvSpPr>
                  <a:spLocks noChangeArrowheads="1"/>
                </p:cNvSpPr>
                <p:nvPr/>
              </p:nvSpPr>
              <p:spPr bwMode="auto">
                <a:xfrm>
                  <a:off x="2029" y="2179"/>
                  <a:ext cx="30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60" name="Rectangle 194"/>
                <p:cNvSpPr>
                  <a:spLocks noChangeArrowheads="1"/>
                </p:cNvSpPr>
                <p:nvPr/>
              </p:nvSpPr>
              <p:spPr bwMode="auto">
                <a:xfrm>
                  <a:off x="2059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61" name="Rectangle 195"/>
                <p:cNvSpPr>
                  <a:spLocks noChangeArrowheads="1"/>
                </p:cNvSpPr>
                <p:nvPr/>
              </p:nvSpPr>
              <p:spPr bwMode="auto">
                <a:xfrm>
                  <a:off x="2071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62" name="Rectangle 196"/>
                <p:cNvSpPr>
                  <a:spLocks noChangeArrowheads="1"/>
                </p:cNvSpPr>
                <p:nvPr/>
              </p:nvSpPr>
              <p:spPr bwMode="auto">
                <a:xfrm>
                  <a:off x="2071" y="2179"/>
                  <a:ext cx="24" cy="18"/>
                </a:xfrm>
                <a:prstGeom prst="rect">
                  <a:avLst/>
                </a:prstGeom>
                <a:solidFill>
                  <a:srgbClr val="C0C000"/>
                </a:solidFill>
                <a:ln w="9525">
                  <a:solidFill>
                    <a:srgbClr val="C0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63" name="Rectangle 197"/>
                <p:cNvSpPr>
                  <a:spLocks noChangeArrowheads="1"/>
                </p:cNvSpPr>
                <p:nvPr/>
              </p:nvSpPr>
              <p:spPr bwMode="auto">
                <a:xfrm>
                  <a:off x="2095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64" name="Rectangle 198"/>
                <p:cNvSpPr>
                  <a:spLocks noChangeArrowheads="1"/>
                </p:cNvSpPr>
                <p:nvPr/>
              </p:nvSpPr>
              <p:spPr bwMode="auto">
                <a:xfrm>
                  <a:off x="2113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65" name="Rectangle 199"/>
                <p:cNvSpPr>
                  <a:spLocks noChangeArrowheads="1"/>
                </p:cNvSpPr>
                <p:nvPr/>
              </p:nvSpPr>
              <p:spPr bwMode="auto">
                <a:xfrm>
                  <a:off x="2113" y="2179"/>
                  <a:ext cx="54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66" name="Rectangle 200"/>
                <p:cNvSpPr>
                  <a:spLocks noChangeArrowheads="1"/>
                </p:cNvSpPr>
                <p:nvPr/>
              </p:nvSpPr>
              <p:spPr bwMode="auto">
                <a:xfrm>
                  <a:off x="2167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67" name="Rectangle 201"/>
                <p:cNvSpPr>
                  <a:spLocks noChangeArrowheads="1"/>
                </p:cNvSpPr>
                <p:nvPr/>
              </p:nvSpPr>
              <p:spPr bwMode="auto">
                <a:xfrm>
                  <a:off x="2179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68" name="Rectangle 202"/>
                <p:cNvSpPr>
                  <a:spLocks noChangeArrowheads="1"/>
                </p:cNvSpPr>
                <p:nvPr/>
              </p:nvSpPr>
              <p:spPr bwMode="auto">
                <a:xfrm>
                  <a:off x="2179" y="2179"/>
                  <a:ext cx="24" cy="18"/>
                </a:xfrm>
                <a:prstGeom prst="rect">
                  <a:avLst/>
                </a:prstGeom>
                <a:solidFill>
                  <a:srgbClr val="C0C000"/>
                </a:solidFill>
                <a:ln w="9525">
                  <a:solidFill>
                    <a:srgbClr val="C0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69" name="Rectangle 203"/>
                <p:cNvSpPr>
                  <a:spLocks noChangeArrowheads="1"/>
                </p:cNvSpPr>
                <p:nvPr/>
              </p:nvSpPr>
              <p:spPr bwMode="auto">
                <a:xfrm>
                  <a:off x="2203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70" name="Rectangle 204"/>
                <p:cNvSpPr>
                  <a:spLocks noChangeArrowheads="1"/>
                </p:cNvSpPr>
                <p:nvPr/>
              </p:nvSpPr>
              <p:spPr bwMode="auto">
                <a:xfrm>
                  <a:off x="2215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71" name="Rectangle 205"/>
                <p:cNvSpPr>
                  <a:spLocks noChangeArrowheads="1"/>
                </p:cNvSpPr>
                <p:nvPr/>
              </p:nvSpPr>
              <p:spPr bwMode="auto">
                <a:xfrm>
                  <a:off x="2215" y="2179"/>
                  <a:ext cx="60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72" name="Rectangle 206"/>
                <p:cNvSpPr>
                  <a:spLocks noChangeArrowheads="1"/>
                </p:cNvSpPr>
                <p:nvPr/>
              </p:nvSpPr>
              <p:spPr bwMode="auto">
                <a:xfrm>
                  <a:off x="2275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sp>
            <p:nvSpPr>
              <p:cNvPr id="1207" name="Rectangle 208"/>
              <p:cNvSpPr>
                <a:spLocks noChangeArrowheads="1"/>
              </p:cNvSpPr>
              <p:nvPr/>
            </p:nvSpPr>
            <p:spPr bwMode="auto">
              <a:xfrm>
                <a:off x="2287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08" name="Rectangle 209"/>
              <p:cNvSpPr>
                <a:spLocks noChangeArrowheads="1"/>
              </p:cNvSpPr>
              <p:nvPr/>
            </p:nvSpPr>
            <p:spPr bwMode="auto">
              <a:xfrm>
                <a:off x="2287" y="2179"/>
                <a:ext cx="24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09" name="Rectangle 210"/>
              <p:cNvSpPr>
                <a:spLocks noChangeArrowheads="1"/>
              </p:cNvSpPr>
              <p:nvPr/>
            </p:nvSpPr>
            <p:spPr bwMode="auto">
              <a:xfrm>
                <a:off x="2311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10" name="Rectangle 211"/>
              <p:cNvSpPr>
                <a:spLocks noChangeArrowheads="1"/>
              </p:cNvSpPr>
              <p:nvPr/>
            </p:nvSpPr>
            <p:spPr bwMode="auto">
              <a:xfrm>
                <a:off x="2323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11" name="Rectangle 212"/>
              <p:cNvSpPr>
                <a:spLocks noChangeArrowheads="1"/>
              </p:cNvSpPr>
              <p:nvPr/>
            </p:nvSpPr>
            <p:spPr bwMode="auto">
              <a:xfrm>
                <a:off x="2323" y="2179"/>
                <a:ext cx="60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12" name="Rectangle 213"/>
              <p:cNvSpPr>
                <a:spLocks noChangeArrowheads="1"/>
              </p:cNvSpPr>
              <p:nvPr/>
            </p:nvSpPr>
            <p:spPr bwMode="auto">
              <a:xfrm>
                <a:off x="2383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13" name="Rectangle 214"/>
              <p:cNvSpPr>
                <a:spLocks noChangeArrowheads="1"/>
              </p:cNvSpPr>
              <p:nvPr/>
            </p:nvSpPr>
            <p:spPr bwMode="auto">
              <a:xfrm>
                <a:off x="2395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14" name="Rectangle 215"/>
              <p:cNvSpPr>
                <a:spLocks noChangeArrowheads="1"/>
              </p:cNvSpPr>
              <p:nvPr/>
            </p:nvSpPr>
            <p:spPr bwMode="auto">
              <a:xfrm>
                <a:off x="2395" y="2179"/>
                <a:ext cx="24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15" name="Rectangle 216"/>
              <p:cNvSpPr>
                <a:spLocks noChangeArrowheads="1"/>
              </p:cNvSpPr>
              <p:nvPr/>
            </p:nvSpPr>
            <p:spPr bwMode="auto">
              <a:xfrm>
                <a:off x="2419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16" name="Rectangle 217"/>
              <p:cNvSpPr>
                <a:spLocks noChangeArrowheads="1"/>
              </p:cNvSpPr>
              <p:nvPr/>
            </p:nvSpPr>
            <p:spPr bwMode="auto">
              <a:xfrm>
                <a:off x="2431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17" name="Rectangle 218"/>
              <p:cNvSpPr>
                <a:spLocks noChangeArrowheads="1"/>
              </p:cNvSpPr>
              <p:nvPr/>
            </p:nvSpPr>
            <p:spPr bwMode="auto">
              <a:xfrm>
                <a:off x="2431" y="2179"/>
                <a:ext cx="54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18" name="Rectangle 219"/>
              <p:cNvSpPr>
                <a:spLocks noChangeArrowheads="1"/>
              </p:cNvSpPr>
              <p:nvPr/>
            </p:nvSpPr>
            <p:spPr bwMode="auto">
              <a:xfrm>
                <a:off x="2485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19" name="Rectangle 220"/>
              <p:cNvSpPr>
                <a:spLocks noChangeArrowheads="1"/>
              </p:cNvSpPr>
              <p:nvPr/>
            </p:nvSpPr>
            <p:spPr bwMode="auto">
              <a:xfrm>
                <a:off x="2497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20" name="Rectangle 221"/>
              <p:cNvSpPr>
                <a:spLocks noChangeArrowheads="1"/>
              </p:cNvSpPr>
              <p:nvPr/>
            </p:nvSpPr>
            <p:spPr bwMode="auto">
              <a:xfrm>
                <a:off x="2497" y="2179"/>
                <a:ext cx="30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21" name="Rectangle 222"/>
              <p:cNvSpPr>
                <a:spLocks noChangeArrowheads="1"/>
              </p:cNvSpPr>
              <p:nvPr/>
            </p:nvSpPr>
            <p:spPr bwMode="auto">
              <a:xfrm>
                <a:off x="2527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22" name="Rectangle 223"/>
              <p:cNvSpPr>
                <a:spLocks noChangeArrowheads="1"/>
              </p:cNvSpPr>
              <p:nvPr/>
            </p:nvSpPr>
            <p:spPr bwMode="auto">
              <a:xfrm>
                <a:off x="2539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23" name="Rectangle 224"/>
              <p:cNvSpPr>
                <a:spLocks noChangeArrowheads="1"/>
              </p:cNvSpPr>
              <p:nvPr/>
            </p:nvSpPr>
            <p:spPr bwMode="auto">
              <a:xfrm>
                <a:off x="2539" y="2179"/>
                <a:ext cx="54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24" name="Rectangle 225"/>
              <p:cNvSpPr>
                <a:spLocks noChangeArrowheads="1"/>
              </p:cNvSpPr>
              <p:nvPr/>
            </p:nvSpPr>
            <p:spPr bwMode="auto">
              <a:xfrm>
                <a:off x="2593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25" name="Rectangle 226"/>
              <p:cNvSpPr>
                <a:spLocks noChangeArrowheads="1"/>
              </p:cNvSpPr>
              <p:nvPr/>
            </p:nvSpPr>
            <p:spPr bwMode="auto">
              <a:xfrm>
                <a:off x="2605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26" name="Rectangle 227"/>
              <p:cNvSpPr>
                <a:spLocks noChangeArrowheads="1"/>
              </p:cNvSpPr>
              <p:nvPr/>
            </p:nvSpPr>
            <p:spPr bwMode="auto">
              <a:xfrm>
                <a:off x="2605" y="2179"/>
                <a:ext cx="24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27" name="Rectangle 228"/>
              <p:cNvSpPr>
                <a:spLocks noChangeArrowheads="1"/>
              </p:cNvSpPr>
              <p:nvPr/>
            </p:nvSpPr>
            <p:spPr bwMode="auto">
              <a:xfrm>
                <a:off x="2629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28" name="Rectangle 229"/>
              <p:cNvSpPr>
                <a:spLocks noChangeArrowheads="1"/>
              </p:cNvSpPr>
              <p:nvPr/>
            </p:nvSpPr>
            <p:spPr bwMode="auto">
              <a:xfrm>
                <a:off x="2647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29" name="Rectangle 230"/>
              <p:cNvSpPr>
                <a:spLocks noChangeArrowheads="1"/>
              </p:cNvSpPr>
              <p:nvPr/>
            </p:nvSpPr>
            <p:spPr bwMode="auto">
              <a:xfrm>
                <a:off x="2647" y="2179"/>
                <a:ext cx="54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30" name="Rectangle 231"/>
              <p:cNvSpPr>
                <a:spLocks noChangeArrowheads="1"/>
              </p:cNvSpPr>
              <p:nvPr/>
            </p:nvSpPr>
            <p:spPr bwMode="auto">
              <a:xfrm>
                <a:off x="2701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31" name="Rectangle 232"/>
              <p:cNvSpPr>
                <a:spLocks noChangeArrowheads="1"/>
              </p:cNvSpPr>
              <p:nvPr/>
            </p:nvSpPr>
            <p:spPr bwMode="auto">
              <a:xfrm>
                <a:off x="2713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32" name="Rectangle 233"/>
              <p:cNvSpPr>
                <a:spLocks noChangeArrowheads="1"/>
              </p:cNvSpPr>
              <p:nvPr/>
            </p:nvSpPr>
            <p:spPr bwMode="auto">
              <a:xfrm>
                <a:off x="2713" y="2179"/>
                <a:ext cx="24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33" name="Rectangle 234"/>
              <p:cNvSpPr>
                <a:spLocks noChangeArrowheads="1"/>
              </p:cNvSpPr>
              <p:nvPr/>
            </p:nvSpPr>
            <p:spPr bwMode="auto">
              <a:xfrm>
                <a:off x="2737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34" name="Rectangle 235"/>
              <p:cNvSpPr>
                <a:spLocks noChangeArrowheads="1"/>
              </p:cNvSpPr>
              <p:nvPr/>
            </p:nvSpPr>
            <p:spPr bwMode="auto">
              <a:xfrm>
                <a:off x="2755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35" name="Rectangle 236"/>
              <p:cNvSpPr>
                <a:spLocks noChangeArrowheads="1"/>
              </p:cNvSpPr>
              <p:nvPr/>
            </p:nvSpPr>
            <p:spPr bwMode="auto">
              <a:xfrm>
                <a:off x="2755" y="2179"/>
                <a:ext cx="54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36" name="Rectangle 237"/>
              <p:cNvSpPr>
                <a:spLocks noChangeArrowheads="1"/>
              </p:cNvSpPr>
              <p:nvPr/>
            </p:nvSpPr>
            <p:spPr bwMode="auto">
              <a:xfrm>
                <a:off x="2809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37" name="Rectangle 238"/>
              <p:cNvSpPr>
                <a:spLocks noChangeArrowheads="1"/>
              </p:cNvSpPr>
              <p:nvPr/>
            </p:nvSpPr>
            <p:spPr bwMode="auto">
              <a:xfrm>
                <a:off x="2821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38" name="Rectangle 239"/>
              <p:cNvSpPr>
                <a:spLocks noChangeArrowheads="1"/>
              </p:cNvSpPr>
              <p:nvPr/>
            </p:nvSpPr>
            <p:spPr bwMode="auto">
              <a:xfrm>
                <a:off x="2821" y="2179"/>
                <a:ext cx="24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39" name="Rectangle 240"/>
              <p:cNvSpPr>
                <a:spLocks noChangeArrowheads="1"/>
              </p:cNvSpPr>
              <p:nvPr/>
            </p:nvSpPr>
            <p:spPr bwMode="auto">
              <a:xfrm>
                <a:off x="2845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40" name="Rectangle 241"/>
              <p:cNvSpPr>
                <a:spLocks noChangeArrowheads="1"/>
              </p:cNvSpPr>
              <p:nvPr/>
            </p:nvSpPr>
            <p:spPr bwMode="auto">
              <a:xfrm>
                <a:off x="2857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41" name="Rectangle 242"/>
              <p:cNvSpPr>
                <a:spLocks noChangeArrowheads="1"/>
              </p:cNvSpPr>
              <p:nvPr/>
            </p:nvSpPr>
            <p:spPr bwMode="auto">
              <a:xfrm>
                <a:off x="2857" y="2179"/>
                <a:ext cx="60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42" name="Rectangle 243"/>
              <p:cNvSpPr>
                <a:spLocks noChangeArrowheads="1"/>
              </p:cNvSpPr>
              <p:nvPr/>
            </p:nvSpPr>
            <p:spPr bwMode="auto">
              <a:xfrm>
                <a:off x="2917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43" name="Rectangle 244"/>
              <p:cNvSpPr>
                <a:spLocks noChangeArrowheads="1"/>
              </p:cNvSpPr>
              <p:nvPr/>
            </p:nvSpPr>
            <p:spPr bwMode="auto">
              <a:xfrm>
                <a:off x="2929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44" name="Rectangle 245"/>
              <p:cNvSpPr>
                <a:spLocks noChangeArrowheads="1"/>
              </p:cNvSpPr>
              <p:nvPr/>
            </p:nvSpPr>
            <p:spPr bwMode="auto">
              <a:xfrm>
                <a:off x="2929" y="2179"/>
                <a:ext cx="24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45" name="Rectangle 246"/>
              <p:cNvSpPr>
                <a:spLocks noChangeArrowheads="1"/>
              </p:cNvSpPr>
              <p:nvPr/>
            </p:nvSpPr>
            <p:spPr bwMode="auto">
              <a:xfrm>
                <a:off x="2953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46" name="Rectangle 247"/>
              <p:cNvSpPr>
                <a:spLocks noChangeArrowheads="1"/>
              </p:cNvSpPr>
              <p:nvPr/>
            </p:nvSpPr>
            <p:spPr bwMode="auto">
              <a:xfrm>
                <a:off x="2965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47" name="Rectangle 248"/>
              <p:cNvSpPr>
                <a:spLocks noChangeArrowheads="1"/>
              </p:cNvSpPr>
              <p:nvPr/>
            </p:nvSpPr>
            <p:spPr bwMode="auto">
              <a:xfrm>
                <a:off x="2965" y="2179"/>
                <a:ext cx="60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48" name="Rectangle 249"/>
              <p:cNvSpPr>
                <a:spLocks noChangeArrowheads="1"/>
              </p:cNvSpPr>
              <p:nvPr/>
            </p:nvSpPr>
            <p:spPr bwMode="auto">
              <a:xfrm>
                <a:off x="3025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49" name="Rectangle 250"/>
              <p:cNvSpPr>
                <a:spLocks noChangeArrowheads="1"/>
              </p:cNvSpPr>
              <p:nvPr/>
            </p:nvSpPr>
            <p:spPr bwMode="auto">
              <a:xfrm>
                <a:off x="3037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50" name="Rectangle 251"/>
              <p:cNvSpPr>
                <a:spLocks noChangeArrowheads="1"/>
              </p:cNvSpPr>
              <p:nvPr/>
            </p:nvSpPr>
            <p:spPr bwMode="auto">
              <a:xfrm>
                <a:off x="3037" y="2179"/>
                <a:ext cx="24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51" name="Rectangle 252"/>
              <p:cNvSpPr>
                <a:spLocks noChangeArrowheads="1"/>
              </p:cNvSpPr>
              <p:nvPr/>
            </p:nvSpPr>
            <p:spPr bwMode="auto">
              <a:xfrm>
                <a:off x="3061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52" name="Rectangle 253"/>
              <p:cNvSpPr>
                <a:spLocks noChangeArrowheads="1"/>
              </p:cNvSpPr>
              <p:nvPr/>
            </p:nvSpPr>
            <p:spPr bwMode="auto">
              <a:xfrm>
                <a:off x="3073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53" name="Rectangle 254"/>
              <p:cNvSpPr>
                <a:spLocks noChangeArrowheads="1"/>
              </p:cNvSpPr>
              <p:nvPr/>
            </p:nvSpPr>
            <p:spPr bwMode="auto">
              <a:xfrm>
                <a:off x="3073" y="2179"/>
                <a:ext cx="54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54" name="Rectangle 255"/>
              <p:cNvSpPr>
                <a:spLocks noChangeArrowheads="1"/>
              </p:cNvSpPr>
              <p:nvPr/>
            </p:nvSpPr>
            <p:spPr bwMode="auto">
              <a:xfrm>
                <a:off x="3127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55" name="Rectangle 256"/>
              <p:cNvSpPr>
                <a:spLocks noChangeArrowheads="1"/>
              </p:cNvSpPr>
              <p:nvPr/>
            </p:nvSpPr>
            <p:spPr bwMode="auto">
              <a:xfrm>
                <a:off x="3139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56" name="Rectangle 257"/>
              <p:cNvSpPr>
                <a:spLocks noChangeArrowheads="1"/>
              </p:cNvSpPr>
              <p:nvPr/>
            </p:nvSpPr>
            <p:spPr bwMode="auto">
              <a:xfrm>
                <a:off x="3139" y="2179"/>
                <a:ext cx="30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57" name="Rectangle 258"/>
              <p:cNvSpPr>
                <a:spLocks noChangeArrowheads="1"/>
              </p:cNvSpPr>
              <p:nvPr/>
            </p:nvSpPr>
            <p:spPr bwMode="auto">
              <a:xfrm>
                <a:off x="3169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58" name="Rectangle 259"/>
              <p:cNvSpPr>
                <a:spLocks noChangeArrowheads="1"/>
              </p:cNvSpPr>
              <p:nvPr/>
            </p:nvSpPr>
            <p:spPr bwMode="auto">
              <a:xfrm>
                <a:off x="3181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59" name="Rectangle 260"/>
              <p:cNvSpPr>
                <a:spLocks noChangeArrowheads="1"/>
              </p:cNvSpPr>
              <p:nvPr/>
            </p:nvSpPr>
            <p:spPr bwMode="auto">
              <a:xfrm>
                <a:off x="3181" y="2179"/>
                <a:ext cx="54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60" name="Rectangle 261"/>
              <p:cNvSpPr>
                <a:spLocks noChangeArrowheads="1"/>
              </p:cNvSpPr>
              <p:nvPr/>
            </p:nvSpPr>
            <p:spPr bwMode="auto">
              <a:xfrm>
                <a:off x="3235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61" name="Rectangle 262"/>
              <p:cNvSpPr>
                <a:spLocks noChangeArrowheads="1"/>
              </p:cNvSpPr>
              <p:nvPr/>
            </p:nvSpPr>
            <p:spPr bwMode="auto">
              <a:xfrm>
                <a:off x="3247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62" name="Rectangle 263"/>
              <p:cNvSpPr>
                <a:spLocks noChangeArrowheads="1"/>
              </p:cNvSpPr>
              <p:nvPr/>
            </p:nvSpPr>
            <p:spPr bwMode="auto">
              <a:xfrm>
                <a:off x="3247" y="2179"/>
                <a:ext cx="24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63" name="Rectangle 264"/>
              <p:cNvSpPr>
                <a:spLocks noChangeArrowheads="1"/>
              </p:cNvSpPr>
              <p:nvPr/>
            </p:nvSpPr>
            <p:spPr bwMode="auto">
              <a:xfrm>
                <a:off x="3271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64" name="Rectangle 265"/>
              <p:cNvSpPr>
                <a:spLocks noChangeArrowheads="1"/>
              </p:cNvSpPr>
              <p:nvPr/>
            </p:nvSpPr>
            <p:spPr bwMode="auto">
              <a:xfrm>
                <a:off x="3289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65" name="Rectangle 266"/>
              <p:cNvSpPr>
                <a:spLocks noChangeArrowheads="1"/>
              </p:cNvSpPr>
              <p:nvPr/>
            </p:nvSpPr>
            <p:spPr bwMode="auto">
              <a:xfrm>
                <a:off x="3289" y="2179"/>
                <a:ext cx="54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66" name="Rectangle 267"/>
              <p:cNvSpPr>
                <a:spLocks noChangeArrowheads="1"/>
              </p:cNvSpPr>
              <p:nvPr/>
            </p:nvSpPr>
            <p:spPr bwMode="auto">
              <a:xfrm>
                <a:off x="3343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67" name="Rectangle 268"/>
              <p:cNvSpPr>
                <a:spLocks noChangeArrowheads="1"/>
              </p:cNvSpPr>
              <p:nvPr/>
            </p:nvSpPr>
            <p:spPr bwMode="auto">
              <a:xfrm>
                <a:off x="3355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68" name="Rectangle 269"/>
              <p:cNvSpPr>
                <a:spLocks noChangeArrowheads="1"/>
              </p:cNvSpPr>
              <p:nvPr/>
            </p:nvSpPr>
            <p:spPr bwMode="auto">
              <a:xfrm>
                <a:off x="3355" y="2179"/>
                <a:ext cx="24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69" name="Rectangle 270"/>
              <p:cNvSpPr>
                <a:spLocks noChangeArrowheads="1"/>
              </p:cNvSpPr>
              <p:nvPr/>
            </p:nvSpPr>
            <p:spPr bwMode="auto">
              <a:xfrm>
                <a:off x="3379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70" name="Rectangle 271"/>
              <p:cNvSpPr>
                <a:spLocks noChangeArrowheads="1"/>
              </p:cNvSpPr>
              <p:nvPr/>
            </p:nvSpPr>
            <p:spPr bwMode="auto">
              <a:xfrm>
                <a:off x="3397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71" name="Rectangle 272"/>
              <p:cNvSpPr>
                <a:spLocks noChangeArrowheads="1"/>
              </p:cNvSpPr>
              <p:nvPr/>
            </p:nvSpPr>
            <p:spPr bwMode="auto">
              <a:xfrm>
                <a:off x="3397" y="2179"/>
                <a:ext cx="54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72" name="Rectangle 273"/>
              <p:cNvSpPr>
                <a:spLocks noChangeArrowheads="1"/>
              </p:cNvSpPr>
              <p:nvPr/>
            </p:nvSpPr>
            <p:spPr bwMode="auto">
              <a:xfrm>
                <a:off x="3451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73" name="Rectangle 274"/>
              <p:cNvSpPr>
                <a:spLocks noChangeArrowheads="1"/>
              </p:cNvSpPr>
              <p:nvPr/>
            </p:nvSpPr>
            <p:spPr bwMode="auto">
              <a:xfrm>
                <a:off x="3463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74" name="Rectangle 275"/>
              <p:cNvSpPr>
                <a:spLocks noChangeArrowheads="1"/>
              </p:cNvSpPr>
              <p:nvPr/>
            </p:nvSpPr>
            <p:spPr bwMode="auto">
              <a:xfrm>
                <a:off x="3463" y="2179"/>
                <a:ext cx="24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75" name="Rectangle 276"/>
              <p:cNvSpPr>
                <a:spLocks noChangeArrowheads="1"/>
              </p:cNvSpPr>
              <p:nvPr/>
            </p:nvSpPr>
            <p:spPr bwMode="auto">
              <a:xfrm>
                <a:off x="3487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76" name="Rectangle 277"/>
              <p:cNvSpPr>
                <a:spLocks noChangeArrowheads="1"/>
              </p:cNvSpPr>
              <p:nvPr/>
            </p:nvSpPr>
            <p:spPr bwMode="auto">
              <a:xfrm>
                <a:off x="3499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77" name="Rectangle 278"/>
              <p:cNvSpPr>
                <a:spLocks noChangeArrowheads="1"/>
              </p:cNvSpPr>
              <p:nvPr/>
            </p:nvSpPr>
            <p:spPr bwMode="auto">
              <a:xfrm>
                <a:off x="3499" y="2179"/>
                <a:ext cx="60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78" name="Rectangle 279"/>
              <p:cNvSpPr>
                <a:spLocks noChangeArrowheads="1"/>
              </p:cNvSpPr>
              <p:nvPr/>
            </p:nvSpPr>
            <p:spPr bwMode="auto">
              <a:xfrm>
                <a:off x="3559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79" name="Rectangle 280"/>
              <p:cNvSpPr>
                <a:spLocks noChangeArrowheads="1"/>
              </p:cNvSpPr>
              <p:nvPr/>
            </p:nvSpPr>
            <p:spPr bwMode="auto">
              <a:xfrm>
                <a:off x="3571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80" name="Rectangle 281"/>
              <p:cNvSpPr>
                <a:spLocks noChangeArrowheads="1"/>
              </p:cNvSpPr>
              <p:nvPr/>
            </p:nvSpPr>
            <p:spPr bwMode="auto">
              <a:xfrm>
                <a:off x="3571" y="2179"/>
                <a:ext cx="24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81" name="Rectangle 282"/>
              <p:cNvSpPr>
                <a:spLocks noChangeArrowheads="1"/>
              </p:cNvSpPr>
              <p:nvPr/>
            </p:nvSpPr>
            <p:spPr bwMode="auto">
              <a:xfrm>
                <a:off x="3595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82" name="Rectangle 283"/>
              <p:cNvSpPr>
                <a:spLocks noChangeArrowheads="1"/>
              </p:cNvSpPr>
              <p:nvPr/>
            </p:nvSpPr>
            <p:spPr bwMode="auto">
              <a:xfrm>
                <a:off x="3607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83" name="Rectangle 284"/>
              <p:cNvSpPr>
                <a:spLocks noChangeArrowheads="1"/>
              </p:cNvSpPr>
              <p:nvPr/>
            </p:nvSpPr>
            <p:spPr bwMode="auto">
              <a:xfrm>
                <a:off x="3607" y="2179"/>
                <a:ext cx="60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84" name="Rectangle 285"/>
              <p:cNvSpPr>
                <a:spLocks noChangeArrowheads="1"/>
              </p:cNvSpPr>
              <p:nvPr/>
            </p:nvSpPr>
            <p:spPr bwMode="auto">
              <a:xfrm>
                <a:off x="3667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85" name="Rectangle 286"/>
              <p:cNvSpPr>
                <a:spLocks noChangeArrowheads="1"/>
              </p:cNvSpPr>
              <p:nvPr/>
            </p:nvSpPr>
            <p:spPr bwMode="auto">
              <a:xfrm>
                <a:off x="3679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86" name="Rectangle 287"/>
              <p:cNvSpPr>
                <a:spLocks noChangeArrowheads="1"/>
              </p:cNvSpPr>
              <p:nvPr/>
            </p:nvSpPr>
            <p:spPr bwMode="auto">
              <a:xfrm>
                <a:off x="3679" y="2179"/>
                <a:ext cx="24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87" name="Rectangle 288"/>
              <p:cNvSpPr>
                <a:spLocks noChangeArrowheads="1"/>
              </p:cNvSpPr>
              <p:nvPr/>
            </p:nvSpPr>
            <p:spPr bwMode="auto">
              <a:xfrm>
                <a:off x="3703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88" name="Rectangle 289"/>
              <p:cNvSpPr>
                <a:spLocks noChangeArrowheads="1"/>
              </p:cNvSpPr>
              <p:nvPr/>
            </p:nvSpPr>
            <p:spPr bwMode="auto">
              <a:xfrm>
                <a:off x="3715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89" name="Rectangle 290"/>
              <p:cNvSpPr>
                <a:spLocks noChangeArrowheads="1"/>
              </p:cNvSpPr>
              <p:nvPr/>
            </p:nvSpPr>
            <p:spPr bwMode="auto">
              <a:xfrm>
                <a:off x="3715" y="2179"/>
                <a:ext cx="54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90" name="Rectangle 291"/>
              <p:cNvSpPr>
                <a:spLocks noChangeArrowheads="1"/>
              </p:cNvSpPr>
              <p:nvPr/>
            </p:nvSpPr>
            <p:spPr bwMode="auto">
              <a:xfrm>
                <a:off x="3769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91" name="Rectangle 292"/>
              <p:cNvSpPr>
                <a:spLocks noChangeArrowheads="1"/>
              </p:cNvSpPr>
              <p:nvPr/>
            </p:nvSpPr>
            <p:spPr bwMode="auto">
              <a:xfrm>
                <a:off x="3781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92" name="Rectangle 293"/>
              <p:cNvSpPr>
                <a:spLocks noChangeArrowheads="1"/>
              </p:cNvSpPr>
              <p:nvPr/>
            </p:nvSpPr>
            <p:spPr bwMode="auto">
              <a:xfrm>
                <a:off x="3781" y="2179"/>
                <a:ext cx="24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93" name="Rectangle 294"/>
              <p:cNvSpPr>
                <a:spLocks noChangeArrowheads="1"/>
              </p:cNvSpPr>
              <p:nvPr/>
            </p:nvSpPr>
            <p:spPr bwMode="auto">
              <a:xfrm>
                <a:off x="3805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94" name="Rectangle 295"/>
              <p:cNvSpPr>
                <a:spLocks noChangeArrowheads="1"/>
              </p:cNvSpPr>
              <p:nvPr/>
            </p:nvSpPr>
            <p:spPr bwMode="auto">
              <a:xfrm>
                <a:off x="3823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95" name="Rectangle 296"/>
              <p:cNvSpPr>
                <a:spLocks noChangeArrowheads="1"/>
              </p:cNvSpPr>
              <p:nvPr/>
            </p:nvSpPr>
            <p:spPr bwMode="auto">
              <a:xfrm>
                <a:off x="3823" y="2179"/>
                <a:ext cx="54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96" name="Rectangle 297"/>
              <p:cNvSpPr>
                <a:spLocks noChangeArrowheads="1"/>
              </p:cNvSpPr>
              <p:nvPr/>
            </p:nvSpPr>
            <p:spPr bwMode="auto">
              <a:xfrm>
                <a:off x="3877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97" name="Rectangle 298"/>
              <p:cNvSpPr>
                <a:spLocks noChangeArrowheads="1"/>
              </p:cNvSpPr>
              <p:nvPr/>
            </p:nvSpPr>
            <p:spPr bwMode="auto">
              <a:xfrm>
                <a:off x="3889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98" name="Rectangle 299"/>
              <p:cNvSpPr>
                <a:spLocks noChangeArrowheads="1"/>
              </p:cNvSpPr>
              <p:nvPr/>
            </p:nvSpPr>
            <p:spPr bwMode="auto">
              <a:xfrm>
                <a:off x="3889" y="2179"/>
                <a:ext cx="24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99" name="Rectangle 300"/>
              <p:cNvSpPr>
                <a:spLocks noChangeArrowheads="1"/>
              </p:cNvSpPr>
              <p:nvPr/>
            </p:nvSpPr>
            <p:spPr bwMode="auto">
              <a:xfrm>
                <a:off x="3913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00" name="Rectangle 301"/>
              <p:cNvSpPr>
                <a:spLocks noChangeArrowheads="1"/>
              </p:cNvSpPr>
              <p:nvPr/>
            </p:nvSpPr>
            <p:spPr bwMode="auto">
              <a:xfrm>
                <a:off x="3931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01" name="Rectangle 302"/>
              <p:cNvSpPr>
                <a:spLocks noChangeArrowheads="1"/>
              </p:cNvSpPr>
              <p:nvPr/>
            </p:nvSpPr>
            <p:spPr bwMode="auto">
              <a:xfrm>
                <a:off x="3931" y="2179"/>
                <a:ext cx="54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02" name="Rectangle 303"/>
              <p:cNvSpPr>
                <a:spLocks noChangeArrowheads="1"/>
              </p:cNvSpPr>
              <p:nvPr/>
            </p:nvSpPr>
            <p:spPr bwMode="auto">
              <a:xfrm>
                <a:off x="3985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03" name="Rectangle 304"/>
              <p:cNvSpPr>
                <a:spLocks noChangeArrowheads="1"/>
              </p:cNvSpPr>
              <p:nvPr/>
            </p:nvSpPr>
            <p:spPr bwMode="auto">
              <a:xfrm>
                <a:off x="3997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04" name="Rectangle 305"/>
              <p:cNvSpPr>
                <a:spLocks noChangeArrowheads="1"/>
              </p:cNvSpPr>
              <p:nvPr/>
            </p:nvSpPr>
            <p:spPr bwMode="auto">
              <a:xfrm>
                <a:off x="3997" y="2179"/>
                <a:ext cx="24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05" name="Rectangle 306"/>
              <p:cNvSpPr>
                <a:spLocks noChangeArrowheads="1"/>
              </p:cNvSpPr>
              <p:nvPr/>
            </p:nvSpPr>
            <p:spPr bwMode="auto">
              <a:xfrm>
                <a:off x="4021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06" name="Rectangle 307"/>
              <p:cNvSpPr>
                <a:spLocks noChangeArrowheads="1"/>
              </p:cNvSpPr>
              <p:nvPr/>
            </p:nvSpPr>
            <p:spPr bwMode="auto">
              <a:xfrm>
                <a:off x="4033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07" name="Rectangle 308"/>
              <p:cNvSpPr>
                <a:spLocks noChangeArrowheads="1"/>
              </p:cNvSpPr>
              <p:nvPr/>
            </p:nvSpPr>
            <p:spPr bwMode="auto">
              <a:xfrm>
                <a:off x="4033" y="2179"/>
                <a:ext cx="60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08" name="Rectangle 309"/>
              <p:cNvSpPr>
                <a:spLocks noChangeArrowheads="1"/>
              </p:cNvSpPr>
              <p:nvPr/>
            </p:nvSpPr>
            <p:spPr bwMode="auto">
              <a:xfrm>
                <a:off x="4093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09" name="Rectangle 310"/>
              <p:cNvSpPr>
                <a:spLocks noChangeArrowheads="1"/>
              </p:cNvSpPr>
              <p:nvPr/>
            </p:nvSpPr>
            <p:spPr bwMode="auto">
              <a:xfrm>
                <a:off x="4105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10" name="Rectangle 311"/>
              <p:cNvSpPr>
                <a:spLocks noChangeArrowheads="1"/>
              </p:cNvSpPr>
              <p:nvPr/>
            </p:nvSpPr>
            <p:spPr bwMode="auto">
              <a:xfrm>
                <a:off x="4105" y="2179"/>
                <a:ext cx="24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11" name="Rectangle 312"/>
              <p:cNvSpPr>
                <a:spLocks noChangeArrowheads="1"/>
              </p:cNvSpPr>
              <p:nvPr/>
            </p:nvSpPr>
            <p:spPr bwMode="auto">
              <a:xfrm>
                <a:off x="4129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12" name="Rectangle 313"/>
              <p:cNvSpPr>
                <a:spLocks noChangeArrowheads="1"/>
              </p:cNvSpPr>
              <p:nvPr/>
            </p:nvSpPr>
            <p:spPr bwMode="auto">
              <a:xfrm>
                <a:off x="4141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13" name="Rectangle 314"/>
              <p:cNvSpPr>
                <a:spLocks noChangeArrowheads="1"/>
              </p:cNvSpPr>
              <p:nvPr/>
            </p:nvSpPr>
            <p:spPr bwMode="auto">
              <a:xfrm>
                <a:off x="4141" y="2179"/>
                <a:ext cx="60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14" name="Rectangle 315"/>
              <p:cNvSpPr>
                <a:spLocks noChangeArrowheads="1"/>
              </p:cNvSpPr>
              <p:nvPr/>
            </p:nvSpPr>
            <p:spPr bwMode="auto">
              <a:xfrm>
                <a:off x="4201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15" name="Rectangle 316"/>
              <p:cNvSpPr>
                <a:spLocks noChangeArrowheads="1"/>
              </p:cNvSpPr>
              <p:nvPr/>
            </p:nvSpPr>
            <p:spPr bwMode="auto">
              <a:xfrm>
                <a:off x="4213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16" name="Rectangle 317"/>
              <p:cNvSpPr>
                <a:spLocks noChangeArrowheads="1"/>
              </p:cNvSpPr>
              <p:nvPr/>
            </p:nvSpPr>
            <p:spPr bwMode="auto">
              <a:xfrm>
                <a:off x="4213" y="2179"/>
                <a:ext cx="24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17" name="Rectangle 318"/>
              <p:cNvSpPr>
                <a:spLocks noChangeArrowheads="1"/>
              </p:cNvSpPr>
              <p:nvPr/>
            </p:nvSpPr>
            <p:spPr bwMode="auto">
              <a:xfrm>
                <a:off x="4237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18" name="Rectangle 319"/>
              <p:cNvSpPr>
                <a:spLocks noChangeArrowheads="1"/>
              </p:cNvSpPr>
              <p:nvPr/>
            </p:nvSpPr>
            <p:spPr bwMode="auto">
              <a:xfrm>
                <a:off x="4249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19" name="Rectangle 320"/>
              <p:cNvSpPr>
                <a:spLocks noChangeArrowheads="1"/>
              </p:cNvSpPr>
              <p:nvPr/>
            </p:nvSpPr>
            <p:spPr bwMode="auto">
              <a:xfrm>
                <a:off x="4249" y="2179"/>
                <a:ext cx="60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0" name="Rectangle 321"/>
              <p:cNvSpPr>
                <a:spLocks noChangeArrowheads="1"/>
              </p:cNvSpPr>
              <p:nvPr/>
            </p:nvSpPr>
            <p:spPr bwMode="auto">
              <a:xfrm>
                <a:off x="4309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1" name="Rectangle 322"/>
              <p:cNvSpPr>
                <a:spLocks noChangeArrowheads="1"/>
              </p:cNvSpPr>
              <p:nvPr/>
            </p:nvSpPr>
            <p:spPr bwMode="auto">
              <a:xfrm>
                <a:off x="4321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2" name="Rectangle 323"/>
              <p:cNvSpPr>
                <a:spLocks noChangeArrowheads="1"/>
              </p:cNvSpPr>
              <p:nvPr/>
            </p:nvSpPr>
            <p:spPr bwMode="auto">
              <a:xfrm>
                <a:off x="4321" y="2179"/>
                <a:ext cx="24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3" name="Rectangle 324"/>
              <p:cNvSpPr>
                <a:spLocks noChangeArrowheads="1"/>
              </p:cNvSpPr>
              <p:nvPr/>
            </p:nvSpPr>
            <p:spPr bwMode="auto">
              <a:xfrm>
                <a:off x="4345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4" name="Rectangle 325"/>
              <p:cNvSpPr>
                <a:spLocks noChangeArrowheads="1"/>
              </p:cNvSpPr>
              <p:nvPr/>
            </p:nvSpPr>
            <p:spPr bwMode="auto">
              <a:xfrm>
                <a:off x="4357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5" name="Rectangle 326"/>
              <p:cNvSpPr>
                <a:spLocks noChangeArrowheads="1"/>
              </p:cNvSpPr>
              <p:nvPr/>
            </p:nvSpPr>
            <p:spPr bwMode="auto">
              <a:xfrm>
                <a:off x="4357" y="2179"/>
                <a:ext cx="54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6" name="Rectangle 327"/>
              <p:cNvSpPr>
                <a:spLocks noChangeArrowheads="1"/>
              </p:cNvSpPr>
              <p:nvPr/>
            </p:nvSpPr>
            <p:spPr bwMode="auto">
              <a:xfrm>
                <a:off x="4411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7" name="Rectangle 328"/>
              <p:cNvSpPr>
                <a:spLocks noChangeArrowheads="1"/>
              </p:cNvSpPr>
              <p:nvPr/>
            </p:nvSpPr>
            <p:spPr bwMode="auto">
              <a:xfrm>
                <a:off x="4423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8" name="Rectangle 329"/>
              <p:cNvSpPr>
                <a:spLocks noChangeArrowheads="1"/>
              </p:cNvSpPr>
              <p:nvPr/>
            </p:nvSpPr>
            <p:spPr bwMode="auto">
              <a:xfrm>
                <a:off x="4423" y="2179"/>
                <a:ext cx="24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9" name="Rectangle 330"/>
              <p:cNvSpPr>
                <a:spLocks noChangeArrowheads="1"/>
              </p:cNvSpPr>
              <p:nvPr/>
            </p:nvSpPr>
            <p:spPr bwMode="auto">
              <a:xfrm>
                <a:off x="4447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30" name="Rectangle 331"/>
              <p:cNvSpPr>
                <a:spLocks noChangeArrowheads="1"/>
              </p:cNvSpPr>
              <p:nvPr/>
            </p:nvSpPr>
            <p:spPr bwMode="auto">
              <a:xfrm>
                <a:off x="4465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31" name="Rectangle 332"/>
              <p:cNvSpPr>
                <a:spLocks noChangeArrowheads="1"/>
              </p:cNvSpPr>
              <p:nvPr/>
            </p:nvSpPr>
            <p:spPr bwMode="auto">
              <a:xfrm>
                <a:off x="4465" y="2179"/>
                <a:ext cx="54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32" name="Rectangle 333"/>
              <p:cNvSpPr>
                <a:spLocks noChangeArrowheads="1"/>
              </p:cNvSpPr>
              <p:nvPr/>
            </p:nvSpPr>
            <p:spPr bwMode="auto">
              <a:xfrm>
                <a:off x="4519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33" name="Rectangle 334"/>
              <p:cNvSpPr>
                <a:spLocks noChangeArrowheads="1"/>
              </p:cNvSpPr>
              <p:nvPr/>
            </p:nvSpPr>
            <p:spPr bwMode="auto">
              <a:xfrm>
                <a:off x="4531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34" name="Rectangle 335"/>
              <p:cNvSpPr>
                <a:spLocks noChangeArrowheads="1"/>
              </p:cNvSpPr>
              <p:nvPr/>
            </p:nvSpPr>
            <p:spPr bwMode="auto">
              <a:xfrm>
                <a:off x="4531" y="2179"/>
                <a:ext cx="24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35" name="Rectangle 336"/>
              <p:cNvSpPr>
                <a:spLocks noChangeArrowheads="1"/>
              </p:cNvSpPr>
              <p:nvPr/>
            </p:nvSpPr>
            <p:spPr bwMode="auto">
              <a:xfrm>
                <a:off x="4555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36" name="Rectangle 337"/>
              <p:cNvSpPr>
                <a:spLocks noChangeArrowheads="1"/>
              </p:cNvSpPr>
              <p:nvPr/>
            </p:nvSpPr>
            <p:spPr bwMode="auto">
              <a:xfrm>
                <a:off x="4573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37" name="Rectangle 338"/>
              <p:cNvSpPr>
                <a:spLocks noChangeArrowheads="1"/>
              </p:cNvSpPr>
              <p:nvPr/>
            </p:nvSpPr>
            <p:spPr bwMode="auto">
              <a:xfrm>
                <a:off x="4573" y="2179"/>
                <a:ext cx="54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38" name="Rectangle 339"/>
              <p:cNvSpPr>
                <a:spLocks noChangeArrowheads="1"/>
              </p:cNvSpPr>
              <p:nvPr/>
            </p:nvSpPr>
            <p:spPr bwMode="auto">
              <a:xfrm>
                <a:off x="4627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39" name="Rectangle 340"/>
              <p:cNvSpPr>
                <a:spLocks noChangeArrowheads="1"/>
              </p:cNvSpPr>
              <p:nvPr/>
            </p:nvSpPr>
            <p:spPr bwMode="auto">
              <a:xfrm>
                <a:off x="4639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40" name="Rectangle 341"/>
              <p:cNvSpPr>
                <a:spLocks noChangeArrowheads="1"/>
              </p:cNvSpPr>
              <p:nvPr/>
            </p:nvSpPr>
            <p:spPr bwMode="auto">
              <a:xfrm>
                <a:off x="4639" y="2179"/>
                <a:ext cx="24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41" name="Rectangle 342"/>
              <p:cNvSpPr>
                <a:spLocks noChangeArrowheads="1"/>
              </p:cNvSpPr>
              <p:nvPr/>
            </p:nvSpPr>
            <p:spPr bwMode="auto">
              <a:xfrm>
                <a:off x="4663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42" name="Rectangle 343"/>
              <p:cNvSpPr>
                <a:spLocks noChangeArrowheads="1"/>
              </p:cNvSpPr>
              <p:nvPr/>
            </p:nvSpPr>
            <p:spPr bwMode="auto">
              <a:xfrm>
                <a:off x="4675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43" name="Rectangle 344"/>
              <p:cNvSpPr>
                <a:spLocks noChangeArrowheads="1"/>
              </p:cNvSpPr>
              <p:nvPr/>
            </p:nvSpPr>
            <p:spPr bwMode="auto">
              <a:xfrm>
                <a:off x="4675" y="2179"/>
                <a:ext cx="60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44" name="Rectangle 345"/>
              <p:cNvSpPr>
                <a:spLocks noChangeArrowheads="1"/>
              </p:cNvSpPr>
              <p:nvPr/>
            </p:nvSpPr>
            <p:spPr bwMode="auto">
              <a:xfrm>
                <a:off x="4735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45" name="Rectangle 346"/>
              <p:cNvSpPr>
                <a:spLocks noChangeArrowheads="1"/>
              </p:cNvSpPr>
              <p:nvPr/>
            </p:nvSpPr>
            <p:spPr bwMode="auto">
              <a:xfrm>
                <a:off x="4747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46" name="Rectangle 347"/>
              <p:cNvSpPr>
                <a:spLocks noChangeArrowheads="1"/>
              </p:cNvSpPr>
              <p:nvPr/>
            </p:nvSpPr>
            <p:spPr bwMode="auto">
              <a:xfrm>
                <a:off x="4747" y="2179"/>
                <a:ext cx="24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47" name="Rectangle 348"/>
              <p:cNvSpPr>
                <a:spLocks noChangeArrowheads="1"/>
              </p:cNvSpPr>
              <p:nvPr/>
            </p:nvSpPr>
            <p:spPr bwMode="auto">
              <a:xfrm>
                <a:off x="4771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48" name="Rectangle 349"/>
              <p:cNvSpPr>
                <a:spLocks noChangeArrowheads="1"/>
              </p:cNvSpPr>
              <p:nvPr/>
            </p:nvSpPr>
            <p:spPr bwMode="auto">
              <a:xfrm>
                <a:off x="4783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49" name="Rectangle 350"/>
              <p:cNvSpPr>
                <a:spLocks noChangeArrowheads="1"/>
              </p:cNvSpPr>
              <p:nvPr/>
            </p:nvSpPr>
            <p:spPr bwMode="auto">
              <a:xfrm>
                <a:off x="4783" y="2179"/>
                <a:ext cx="60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50" name="Rectangle 351"/>
              <p:cNvSpPr>
                <a:spLocks noChangeArrowheads="1"/>
              </p:cNvSpPr>
              <p:nvPr/>
            </p:nvSpPr>
            <p:spPr bwMode="auto">
              <a:xfrm>
                <a:off x="4843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51" name="Rectangle 352"/>
              <p:cNvSpPr>
                <a:spLocks noChangeArrowheads="1"/>
              </p:cNvSpPr>
              <p:nvPr/>
            </p:nvSpPr>
            <p:spPr bwMode="auto">
              <a:xfrm>
                <a:off x="4855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52" name="Rectangle 353"/>
              <p:cNvSpPr>
                <a:spLocks noChangeArrowheads="1"/>
              </p:cNvSpPr>
              <p:nvPr/>
            </p:nvSpPr>
            <p:spPr bwMode="auto">
              <a:xfrm>
                <a:off x="4855" y="2179"/>
                <a:ext cx="24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53" name="Rectangle 354"/>
              <p:cNvSpPr>
                <a:spLocks noChangeArrowheads="1"/>
              </p:cNvSpPr>
              <p:nvPr/>
            </p:nvSpPr>
            <p:spPr bwMode="auto">
              <a:xfrm>
                <a:off x="4879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54" name="Rectangle 355"/>
              <p:cNvSpPr>
                <a:spLocks noChangeArrowheads="1"/>
              </p:cNvSpPr>
              <p:nvPr/>
            </p:nvSpPr>
            <p:spPr bwMode="auto">
              <a:xfrm>
                <a:off x="4891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55" name="Rectangle 356"/>
              <p:cNvSpPr>
                <a:spLocks noChangeArrowheads="1"/>
              </p:cNvSpPr>
              <p:nvPr/>
            </p:nvSpPr>
            <p:spPr bwMode="auto">
              <a:xfrm>
                <a:off x="4891" y="2179"/>
                <a:ext cx="60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56" name="Rectangle 357"/>
              <p:cNvSpPr>
                <a:spLocks noChangeArrowheads="1"/>
              </p:cNvSpPr>
              <p:nvPr/>
            </p:nvSpPr>
            <p:spPr bwMode="auto">
              <a:xfrm>
                <a:off x="4951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57" name="Rectangle 358"/>
              <p:cNvSpPr>
                <a:spLocks noChangeArrowheads="1"/>
              </p:cNvSpPr>
              <p:nvPr/>
            </p:nvSpPr>
            <p:spPr bwMode="auto">
              <a:xfrm>
                <a:off x="4963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58" name="Rectangle 359"/>
              <p:cNvSpPr>
                <a:spLocks noChangeArrowheads="1"/>
              </p:cNvSpPr>
              <p:nvPr/>
            </p:nvSpPr>
            <p:spPr bwMode="auto">
              <a:xfrm>
                <a:off x="4963" y="2179"/>
                <a:ext cx="24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59" name="Rectangle 360"/>
              <p:cNvSpPr>
                <a:spLocks noChangeArrowheads="1"/>
              </p:cNvSpPr>
              <p:nvPr/>
            </p:nvSpPr>
            <p:spPr bwMode="auto">
              <a:xfrm>
                <a:off x="4987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60" name="Rectangle 361"/>
              <p:cNvSpPr>
                <a:spLocks noChangeArrowheads="1"/>
              </p:cNvSpPr>
              <p:nvPr/>
            </p:nvSpPr>
            <p:spPr bwMode="auto">
              <a:xfrm>
                <a:off x="4999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61" name="Rectangle 362"/>
              <p:cNvSpPr>
                <a:spLocks noChangeArrowheads="1"/>
              </p:cNvSpPr>
              <p:nvPr/>
            </p:nvSpPr>
            <p:spPr bwMode="auto">
              <a:xfrm>
                <a:off x="4999" y="2179"/>
                <a:ext cx="54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62" name="Rectangle 363"/>
              <p:cNvSpPr>
                <a:spLocks noChangeArrowheads="1"/>
              </p:cNvSpPr>
              <p:nvPr/>
            </p:nvSpPr>
            <p:spPr bwMode="auto">
              <a:xfrm>
                <a:off x="5053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63" name="Rectangle 364"/>
              <p:cNvSpPr>
                <a:spLocks noChangeArrowheads="1"/>
              </p:cNvSpPr>
              <p:nvPr/>
            </p:nvSpPr>
            <p:spPr bwMode="auto">
              <a:xfrm>
                <a:off x="5065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64" name="Rectangle 365"/>
              <p:cNvSpPr>
                <a:spLocks noChangeArrowheads="1"/>
              </p:cNvSpPr>
              <p:nvPr/>
            </p:nvSpPr>
            <p:spPr bwMode="auto">
              <a:xfrm>
                <a:off x="5065" y="2179"/>
                <a:ext cx="24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65" name="Rectangle 366"/>
              <p:cNvSpPr>
                <a:spLocks noChangeArrowheads="1"/>
              </p:cNvSpPr>
              <p:nvPr/>
            </p:nvSpPr>
            <p:spPr bwMode="auto">
              <a:xfrm>
                <a:off x="5089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66" name="Rectangle 367"/>
              <p:cNvSpPr>
                <a:spLocks noChangeArrowheads="1"/>
              </p:cNvSpPr>
              <p:nvPr/>
            </p:nvSpPr>
            <p:spPr bwMode="auto">
              <a:xfrm>
                <a:off x="5107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67" name="Rectangle 368"/>
              <p:cNvSpPr>
                <a:spLocks noChangeArrowheads="1"/>
              </p:cNvSpPr>
              <p:nvPr/>
            </p:nvSpPr>
            <p:spPr bwMode="auto">
              <a:xfrm>
                <a:off x="5107" y="2179"/>
                <a:ext cx="54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68" name="Rectangle 369"/>
              <p:cNvSpPr>
                <a:spLocks noChangeArrowheads="1"/>
              </p:cNvSpPr>
              <p:nvPr/>
            </p:nvSpPr>
            <p:spPr bwMode="auto">
              <a:xfrm>
                <a:off x="5161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69" name="Rectangle 370"/>
              <p:cNvSpPr>
                <a:spLocks noChangeArrowheads="1"/>
              </p:cNvSpPr>
              <p:nvPr/>
            </p:nvSpPr>
            <p:spPr bwMode="auto">
              <a:xfrm>
                <a:off x="5173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70" name="Rectangle 371"/>
              <p:cNvSpPr>
                <a:spLocks noChangeArrowheads="1"/>
              </p:cNvSpPr>
              <p:nvPr/>
            </p:nvSpPr>
            <p:spPr bwMode="auto">
              <a:xfrm>
                <a:off x="5173" y="2179"/>
                <a:ext cx="24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71" name="Rectangle 372"/>
              <p:cNvSpPr>
                <a:spLocks noChangeArrowheads="1"/>
              </p:cNvSpPr>
              <p:nvPr/>
            </p:nvSpPr>
            <p:spPr bwMode="auto">
              <a:xfrm>
                <a:off x="5197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72" name="Rectangle 373"/>
              <p:cNvSpPr>
                <a:spLocks noChangeArrowheads="1"/>
              </p:cNvSpPr>
              <p:nvPr/>
            </p:nvSpPr>
            <p:spPr bwMode="auto">
              <a:xfrm>
                <a:off x="5215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73" name="Rectangle 374"/>
              <p:cNvSpPr>
                <a:spLocks noChangeArrowheads="1"/>
              </p:cNvSpPr>
              <p:nvPr/>
            </p:nvSpPr>
            <p:spPr bwMode="auto">
              <a:xfrm>
                <a:off x="5215" y="2179"/>
                <a:ext cx="54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74" name="Rectangle 375"/>
              <p:cNvSpPr>
                <a:spLocks noChangeArrowheads="1"/>
              </p:cNvSpPr>
              <p:nvPr/>
            </p:nvSpPr>
            <p:spPr bwMode="auto">
              <a:xfrm>
                <a:off x="5269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1194" name="AutoShape 35"/>
            <p:cNvSpPr>
              <a:spLocks/>
            </p:cNvSpPr>
            <p:nvPr/>
          </p:nvSpPr>
          <p:spPr bwMode="auto">
            <a:xfrm rot="16200000" flipV="1">
              <a:off x="1872560" y="2109980"/>
              <a:ext cx="180991" cy="2706916"/>
            </a:xfrm>
            <a:prstGeom prst="leftBrace">
              <a:avLst>
                <a:gd name="adj1" fmla="val 41850"/>
                <a:gd name="adj2" fmla="val 50000"/>
              </a:avLst>
            </a:prstGeom>
            <a:noFill/>
            <a:ln w="12699">
              <a:solidFill>
                <a:srgbClr val="000000"/>
              </a:solidFill>
              <a:round/>
              <a:headEnd/>
              <a:tailEnd/>
            </a:ln>
          </p:spPr>
          <p:txBody>
            <a:bodyPr wrap="none" lIns="90488" tIns="44450" rIns="90488" bIns="44450" anchor="ctr"/>
            <a:lstStyle/>
            <a:p>
              <a:endParaRPr lang="en-US"/>
            </a:p>
          </p:txBody>
        </p:sp>
        <p:sp>
          <p:nvSpPr>
            <p:cNvPr id="1195" name="AutoShape 35"/>
            <p:cNvSpPr>
              <a:spLocks/>
            </p:cNvSpPr>
            <p:nvPr/>
          </p:nvSpPr>
          <p:spPr bwMode="auto">
            <a:xfrm rot="16200000" flipV="1">
              <a:off x="5867621" y="872639"/>
              <a:ext cx="180991" cy="5210624"/>
            </a:xfrm>
            <a:prstGeom prst="leftBrace">
              <a:avLst>
                <a:gd name="adj1" fmla="val 41907"/>
                <a:gd name="adj2" fmla="val 50000"/>
              </a:avLst>
            </a:prstGeom>
            <a:noFill/>
            <a:ln w="12699">
              <a:solidFill>
                <a:srgbClr val="000000"/>
              </a:solidFill>
              <a:round/>
              <a:headEnd/>
              <a:tailEnd/>
            </a:ln>
          </p:spPr>
          <p:txBody>
            <a:bodyPr wrap="none" lIns="90488" tIns="44450" rIns="90488" bIns="44450" anchor="ctr"/>
            <a:lstStyle/>
            <a:p>
              <a:endParaRPr lang="en-US"/>
            </a:p>
          </p:txBody>
        </p:sp>
        <p:sp>
          <p:nvSpPr>
            <p:cNvPr id="1196" name="Text Box 10"/>
            <p:cNvSpPr txBox="1">
              <a:spLocks noChangeArrowheads="1"/>
            </p:cNvSpPr>
            <p:nvPr/>
          </p:nvSpPr>
          <p:spPr bwMode="auto">
            <a:xfrm>
              <a:off x="3604534" y="978352"/>
              <a:ext cx="1409473" cy="305239"/>
            </a:xfrm>
            <a:prstGeom prst="rect">
              <a:avLst/>
            </a:prstGeom>
            <a:noFill/>
            <a:ln w="12699">
              <a:noFill/>
              <a:miter lim="800000"/>
              <a:headEnd/>
              <a:tailEnd/>
            </a:ln>
          </p:spPr>
          <p:txBody>
            <a:bodyPr lIns="90488" tIns="44450" rIns="90488" bIns="4445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1400" dirty="0">
                  <a:solidFill>
                    <a:srgbClr val="800080"/>
                  </a:solidFill>
                  <a:latin typeface="Arial" charset="0"/>
                </a:rPr>
                <a:t>beta functions</a:t>
              </a:r>
              <a:endParaRPr lang="en-US" sz="1400" dirty="0">
                <a:solidFill>
                  <a:srgbClr val="800080"/>
                </a:solidFill>
                <a:latin typeface="Arial" charset="0"/>
              </a:endParaRPr>
            </a:p>
          </p:txBody>
        </p:sp>
        <p:grpSp>
          <p:nvGrpSpPr>
            <p:cNvPr id="1197" name="Group 674"/>
            <p:cNvGrpSpPr/>
            <p:nvPr/>
          </p:nvGrpSpPr>
          <p:grpSpPr>
            <a:xfrm>
              <a:off x="4067958" y="2147192"/>
              <a:ext cx="1204005" cy="597599"/>
              <a:chOff x="871538" y="1257241"/>
              <a:chExt cx="1204005" cy="597599"/>
            </a:xfrm>
          </p:grpSpPr>
          <p:sp>
            <p:nvSpPr>
              <p:cNvPr id="1203" name="Rectangle 8"/>
              <p:cNvSpPr>
                <a:spLocks noChangeArrowheads="1"/>
              </p:cNvSpPr>
              <p:nvPr/>
            </p:nvSpPr>
            <p:spPr bwMode="auto">
              <a:xfrm>
                <a:off x="886981" y="1257241"/>
                <a:ext cx="1188562" cy="597599"/>
              </a:xfrm>
              <a:prstGeom prst="rect">
                <a:avLst/>
              </a:prstGeom>
              <a:noFill/>
              <a:ln w="12699" algn="ctr">
                <a:noFill/>
                <a:miter lim="800000"/>
                <a:headEnd/>
                <a:tailEnd/>
              </a:ln>
            </p:spPr>
            <p:txBody>
              <a:bodyPr wrap="square" lIns="90488" tIns="44450" rIns="90488" bIns="4445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1100" dirty="0" err="1" smtClean="0">
                    <a:solidFill>
                      <a:srgbClr val="800080"/>
                    </a:solidFill>
                    <a:latin typeface="Arial" pitchFamily="34" charset="0"/>
                    <a:cs typeface="Arial" pitchFamily="34" charset="0"/>
                  </a:rPr>
                  <a:t>A</a:t>
                </a:r>
                <a:r>
                  <a:rPr lang="en-US" sz="1100" baseline="-25000" dirty="0" err="1" smtClean="0">
                    <a:solidFill>
                      <a:srgbClr val="800080"/>
                    </a:solidFill>
                    <a:latin typeface="Arial" pitchFamily="34" charset="0"/>
                    <a:cs typeface="Arial" pitchFamily="34" charset="0"/>
                  </a:rPr>
                  <a:t>acc</a:t>
                </a:r>
                <a:r>
                  <a:rPr lang="en-US" sz="1100" baseline="-25000" dirty="0" smtClean="0">
                    <a:solidFill>
                      <a:srgbClr val="800080"/>
                    </a:solidFill>
                    <a:latin typeface="Symbol" pitchFamily="18" charset="2"/>
                    <a:cs typeface="Arial" charset="0"/>
                  </a:rPr>
                  <a:t> </a:t>
                </a:r>
                <a:r>
                  <a:rPr lang="en-US" sz="1100" dirty="0">
                    <a:solidFill>
                      <a:srgbClr val="800080"/>
                    </a:solidFill>
                    <a:latin typeface="Arial" charset="0"/>
                    <a:cs typeface="Arial" charset="0"/>
                  </a:rPr>
                  <a:t>= </a:t>
                </a:r>
                <a:r>
                  <a:rPr lang="en-US" sz="1100" dirty="0" smtClean="0">
                    <a:solidFill>
                      <a:srgbClr val="800080"/>
                    </a:solidFill>
                    <a:latin typeface="Arial" charset="0"/>
                    <a:cs typeface="Arial" charset="0"/>
                  </a:rPr>
                  <a:t>20 MV/m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1100" dirty="0" smtClean="0">
                    <a:solidFill>
                      <a:srgbClr val="800080"/>
                    </a:solidFill>
                    <a:latin typeface="Arial" charset="0"/>
                    <a:cs typeface="Arial" charset="0"/>
                  </a:rPr>
                  <a:t>f = 325 MHz</a:t>
                </a:r>
                <a:endParaRPr lang="en-US" sz="1100" dirty="0">
                  <a:solidFill>
                    <a:srgbClr val="800080"/>
                  </a:solidFill>
                  <a:latin typeface="Arial" charset="0"/>
                  <a:cs typeface="Arial" charset="0"/>
                </a:endParaRPr>
              </a:p>
            </p:txBody>
          </p:sp>
          <p:sp>
            <p:nvSpPr>
              <p:cNvPr id="1204" name="Rectangle 35"/>
              <p:cNvSpPr>
                <a:spLocks noChangeArrowheads="1"/>
              </p:cNvSpPr>
              <p:nvPr/>
            </p:nvSpPr>
            <p:spPr bwMode="auto">
              <a:xfrm>
                <a:off x="871538" y="1291771"/>
                <a:ext cx="1131433" cy="515256"/>
              </a:xfrm>
              <a:prstGeom prst="rect">
                <a:avLst/>
              </a:prstGeom>
              <a:noFill/>
              <a:ln w="19050">
                <a:solidFill>
                  <a:srgbClr val="990099"/>
                </a:solidFill>
                <a:round/>
                <a:headEnd/>
                <a:tailEnd/>
              </a:ln>
            </p:spPr>
            <p:txBody>
              <a:bodyPr lIns="90488" tIns="44450" rIns="90488" bIns="44450" anchor="ctr"/>
              <a:lstStyle/>
              <a:p>
                <a:endParaRPr lang="en-US"/>
              </a:p>
            </p:txBody>
          </p:sp>
        </p:grpSp>
        <p:sp>
          <p:nvSpPr>
            <p:cNvPr id="1199" name="Rectangle 8"/>
            <p:cNvSpPr>
              <a:spLocks noChangeArrowheads="1"/>
            </p:cNvSpPr>
            <p:nvPr/>
          </p:nvSpPr>
          <p:spPr bwMode="auto">
            <a:xfrm>
              <a:off x="103008" y="844243"/>
              <a:ext cx="1124857" cy="343684"/>
            </a:xfrm>
            <a:prstGeom prst="rect">
              <a:avLst/>
            </a:prstGeom>
            <a:noFill/>
            <a:ln w="12699" algn="ctr">
              <a:noFill/>
              <a:miter lim="800000"/>
              <a:headEnd/>
              <a:tailEnd/>
            </a:ln>
          </p:spPr>
          <p:txBody>
            <a:bodyPr wrap="square" lIns="90488" tIns="44450" rIns="90488" bIns="4445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1100" dirty="0" smtClean="0">
                  <a:solidFill>
                    <a:srgbClr val="800080"/>
                  </a:solidFill>
                  <a:latin typeface="Arial" pitchFamily="34" charset="0"/>
                  <a:cs typeface="Arial" pitchFamily="34" charset="0"/>
                </a:rPr>
                <a:t>p = 255 </a:t>
              </a:r>
              <a:r>
                <a:rPr lang="en-US" sz="1100" dirty="0" err="1" smtClean="0">
                  <a:solidFill>
                    <a:srgbClr val="800080"/>
                  </a:solidFill>
                  <a:latin typeface="Arial" pitchFamily="34" charset="0"/>
                  <a:cs typeface="Arial" pitchFamily="34" charset="0"/>
                </a:rPr>
                <a:t>MeV</a:t>
              </a:r>
              <a:r>
                <a:rPr lang="en-US" sz="1100" dirty="0" smtClean="0">
                  <a:solidFill>
                    <a:srgbClr val="800080"/>
                  </a:solidFill>
                  <a:latin typeface="Arial" pitchFamily="34" charset="0"/>
                  <a:cs typeface="Arial" pitchFamily="34" charset="0"/>
                </a:rPr>
                <a:t>/c</a:t>
              </a:r>
              <a:endParaRPr lang="en-US" sz="1100" baseline="30000" dirty="0" smtClean="0">
                <a:solidFill>
                  <a:srgbClr val="80008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00" name="Rectangle 8"/>
            <p:cNvSpPr>
              <a:spLocks noChangeArrowheads="1"/>
            </p:cNvSpPr>
            <p:nvPr/>
          </p:nvSpPr>
          <p:spPr bwMode="auto">
            <a:xfrm>
              <a:off x="7982858" y="910960"/>
              <a:ext cx="1161142" cy="329577"/>
            </a:xfrm>
            <a:prstGeom prst="rect">
              <a:avLst/>
            </a:prstGeom>
            <a:noFill/>
            <a:ln w="12699" algn="ctr">
              <a:noFill/>
              <a:miter lim="800000"/>
              <a:headEnd/>
              <a:tailEnd/>
            </a:ln>
          </p:spPr>
          <p:txBody>
            <a:bodyPr wrap="square" lIns="90488" tIns="44450" rIns="90488" bIns="4445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1100" dirty="0" smtClean="0">
                  <a:solidFill>
                    <a:srgbClr val="800080"/>
                  </a:solidFill>
                  <a:latin typeface="Arial" pitchFamily="34" charset="0"/>
                  <a:cs typeface="Arial" pitchFamily="34" charset="0"/>
                </a:rPr>
                <a:t>1250 MeV</a:t>
              </a:r>
              <a:endParaRPr lang="en-US" sz="1100" baseline="30000" dirty="0" smtClean="0">
                <a:solidFill>
                  <a:srgbClr val="80008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01" name="Text Box 26"/>
            <p:cNvSpPr txBox="1">
              <a:spLocks noChangeArrowheads="1"/>
            </p:cNvSpPr>
            <p:nvPr/>
          </p:nvSpPr>
          <p:spPr bwMode="auto">
            <a:xfrm>
              <a:off x="1037771" y="3498687"/>
              <a:ext cx="2133599" cy="433965"/>
            </a:xfrm>
            <a:prstGeom prst="rect">
              <a:avLst/>
            </a:prstGeom>
            <a:noFill/>
            <a:ln w="12699">
              <a:noFill/>
              <a:miter lim="800000"/>
              <a:headEnd/>
              <a:tailEnd/>
            </a:ln>
          </p:spPr>
          <p:txBody>
            <a:bodyPr wrap="square" lIns="65151" tIns="32004" rIns="65151" bIns="32004">
              <a:spAutoFit/>
            </a:bodyPr>
            <a:lstStyle/>
            <a:p>
              <a:pPr algn="ctr">
                <a:defRPr/>
              </a:pPr>
              <a:r>
                <a:rPr lang="en-GB" sz="1200" dirty="0" smtClean="0">
                  <a:solidFill>
                    <a:srgbClr val="800080"/>
                  </a:solidFill>
                  <a:latin typeface="+mj-lt"/>
                  <a:ea typeface="+mn-ea"/>
                  <a:cs typeface="Times New Roman" pitchFamily="18" charset="0"/>
                </a:rPr>
                <a:t>22 </a:t>
              </a:r>
              <a:r>
                <a:rPr lang="en-GB" sz="1200" dirty="0">
                  <a:solidFill>
                    <a:srgbClr val="800080"/>
                  </a:solidFill>
                  <a:latin typeface="+mj-lt"/>
                  <a:ea typeface="+mn-ea"/>
                  <a:cs typeface="Times New Roman" pitchFamily="18" charset="0"/>
                </a:rPr>
                <a:t>short </a:t>
              </a:r>
              <a:r>
                <a:rPr lang="en-GB" sz="1200" dirty="0" err="1" smtClean="0">
                  <a:solidFill>
                    <a:srgbClr val="800080"/>
                  </a:solidFill>
                  <a:latin typeface="+mj-lt"/>
                  <a:ea typeface="+mn-ea"/>
                  <a:cs typeface="Times New Roman" pitchFamily="18" charset="0"/>
                </a:rPr>
                <a:t>cryos</a:t>
              </a:r>
              <a:r>
                <a:rPr lang="en-GB" sz="1200" dirty="0" smtClean="0">
                  <a:solidFill>
                    <a:srgbClr val="800080"/>
                  </a:solidFill>
                  <a:latin typeface="+mj-lt"/>
                  <a:ea typeface="+mn-ea"/>
                  <a:cs typeface="Times New Roman" pitchFamily="18" charset="0"/>
                </a:rPr>
                <a:t> </a:t>
              </a:r>
            </a:p>
            <a:p>
              <a:pPr algn="ctr">
                <a:defRPr/>
              </a:pPr>
              <a:r>
                <a:rPr lang="en-GB" sz="1200" dirty="0" smtClean="0">
                  <a:solidFill>
                    <a:srgbClr val="800080"/>
                  </a:solidFill>
                  <a:latin typeface="+mj-lt"/>
                  <a:ea typeface="+mn-ea"/>
                  <a:cs typeface="Times New Roman" pitchFamily="18" charset="0"/>
                </a:rPr>
                <a:t>(2.5 meter, 2-cell cavity)</a:t>
              </a:r>
              <a:endParaRPr lang="en-GB" sz="1200" dirty="0">
                <a:solidFill>
                  <a:srgbClr val="800080"/>
                </a:solidFill>
                <a:latin typeface="+mj-lt"/>
                <a:ea typeface="+mn-ea"/>
              </a:endParaRPr>
            </a:p>
          </p:txBody>
        </p:sp>
        <p:sp>
          <p:nvSpPr>
            <p:cNvPr id="1202" name="Text Box 25"/>
            <p:cNvSpPr txBox="1">
              <a:spLocks noChangeArrowheads="1"/>
            </p:cNvSpPr>
            <p:nvPr/>
          </p:nvSpPr>
          <p:spPr bwMode="auto">
            <a:xfrm>
              <a:off x="5227867" y="3515015"/>
              <a:ext cx="1898650" cy="433965"/>
            </a:xfrm>
            <a:prstGeom prst="rect">
              <a:avLst/>
            </a:prstGeom>
            <a:noFill/>
            <a:ln w="12699">
              <a:noFill/>
              <a:miter lim="800000"/>
              <a:headEnd/>
              <a:tailEnd/>
            </a:ln>
          </p:spPr>
          <p:txBody>
            <a:bodyPr wrap="square" lIns="65151" tIns="32004" rIns="65151" bIns="32004">
              <a:spAutoFit/>
            </a:bodyPr>
            <a:lstStyle/>
            <a:p>
              <a:pPr algn="ctr">
                <a:defRPr/>
              </a:pPr>
              <a:r>
                <a:rPr lang="en-GB" sz="1200" dirty="0" smtClean="0">
                  <a:solidFill>
                    <a:srgbClr val="800080"/>
                  </a:solidFill>
                  <a:latin typeface="+mj-lt"/>
                  <a:ea typeface="+mn-ea"/>
                  <a:cs typeface="Times New Roman" pitchFamily="18" charset="0"/>
                </a:rPr>
                <a:t>30 </a:t>
              </a:r>
              <a:r>
                <a:rPr lang="en-GB" sz="1200" dirty="0">
                  <a:solidFill>
                    <a:srgbClr val="800080"/>
                  </a:solidFill>
                  <a:latin typeface="+mj-lt"/>
                  <a:ea typeface="+mn-ea"/>
                  <a:cs typeface="Times New Roman" pitchFamily="18" charset="0"/>
                </a:rPr>
                <a:t>medium </a:t>
              </a:r>
              <a:r>
                <a:rPr lang="en-GB" sz="1200" dirty="0" err="1" smtClean="0">
                  <a:solidFill>
                    <a:srgbClr val="800080"/>
                  </a:solidFill>
                  <a:latin typeface="+mj-lt"/>
                  <a:ea typeface="+mn-ea"/>
                  <a:cs typeface="Times New Roman" pitchFamily="18" charset="0"/>
                </a:rPr>
                <a:t>cryos</a:t>
              </a:r>
              <a:r>
                <a:rPr lang="en-GB" sz="1200" dirty="0" smtClean="0">
                  <a:solidFill>
                    <a:srgbClr val="800080"/>
                  </a:solidFill>
                  <a:latin typeface="+mj-lt"/>
                  <a:ea typeface="+mn-ea"/>
                  <a:cs typeface="Times New Roman" pitchFamily="18" charset="0"/>
                </a:rPr>
                <a:t> </a:t>
              </a:r>
            </a:p>
            <a:p>
              <a:pPr algn="ctr">
                <a:defRPr/>
              </a:pPr>
              <a:r>
                <a:rPr lang="en-GB" sz="1200" dirty="0" smtClean="0">
                  <a:solidFill>
                    <a:srgbClr val="800080"/>
                  </a:solidFill>
                  <a:latin typeface="+mj-lt"/>
                  <a:ea typeface="+mn-ea"/>
                  <a:cs typeface="Times New Roman" pitchFamily="18" charset="0"/>
                </a:rPr>
                <a:t>(3.5 meter 4-cell cavity)</a:t>
              </a:r>
              <a:endParaRPr lang="en-GB" sz="1200" dirty="0">
                <a:solidFill>
                  <a:srgbClr val="800080"/>
                </a:solidFill>
                <a:latin typeface="+mj-lt"/>
                <a:ea typeface="+mn-ea"/>
              </a:endParaRPr>
            </a:p>
          </p:txBody>
        </p:sp>
        <p:pic>
          <p:nvPicPr>
            <p:cNvPr id="1185" name="Picture 1184"/>
            <p:cNvPicPr>
              <a:picLocks noChangeAspect="1"/>
            </p:cNvPicPr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898059" y="1295452"/>
              <a:ext cx="1998112" cy="768505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42628346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252413"/>
            <a:ext cx="7083425" cy="387350"/>
          </a:xfrm>
        </p:spPr>
        <p:txBody>
          <a:bodyPr/>
          <a:lstStyle/>
          <a:p>
            <a:r>
              <a:rPr lang="en-US" sz="3200" b="0" dirty="0" smtClean="0">
                <a:solidFill>
                  <a:srgbClr val="00B050"/>
                </a:solidFill>
              </a:rPr>
              <a:t>Initial </a:t>
            </a:r>
            <a:r>
              <a:rPr lang="en-US" sz="3200" b="0" dirty="0" err="1" smtClean="0">
                <a:solidFill>
                  <a:srgbClr val="00B050"/>
                </a:solidFill>
              </a:rPr>
              <a:t>Linac</a:t>
            </a:r>
            <a:r>
              <a:rPr lang="en-US" sz="3200" b="0" dirty="0" smtClean="0">
                <a:solidFill>
                  <a:srgbClr val="00B050"/>
                </a:solidFill>
              </a:rPr>
              <a:t> – Longitudinal Profile  </a:t>
            </a:r>
          </a:p>
        </p:txBody>
      </p:sp>
      <p:sp>
        <p:nvSpPr>
          <p:cNvPr id="26628" name="Rectangle 28"/>
          <p:cNvSpPr>
            <a:spLocks noChangeArrowheads="1"/>
          </p:cNvSpPr>
          <p:nvPr/>
        </p:nvSpPr>
        <p:spPr bwMode="auto">
          <a:xfrm>
            <a:off x="0" y="2743200"/>
            <a:ext cx="9144000" cy="0"/>
          </a:xfrm>
          <a:prstGeom prst="rect">
            <a:avLst/>
          </a:prstGeom>
          <a:noFill/>
          <a:ln w="12699">
            <a:noFill/>
            <a:miter lim="800000"/>
            <a:headEnd/>
            <a:tailEnd/>
          </a:ln>
        </p:spPr>
        <p:txBody>
          <a:bodyPr wrap="none" lIns="90488" tIns="44450" rIns="90488" bIns="44450" anchor="ctr">
            <a:spAutoFit/>
          </a:bodyPr>
          <a:lstStyle/>
          <a:p>
            <a:endParaRPr lang="en-US"/>
          </a:p>
        </p:txBody>
      </p:sp>
      <p:sp>
        <p:nvSpPr>
          <p:cNvPr id="26629" name="Rectangle 40"/>
          <p:cNvSpPr>
            <a:spLocks noChangeArrowheads="1"/>
          </p:cNvSpPr>
          <p:nvPr/>
        </p:nvSpPr>
        <p:spPr bwMode="auto">
          <a:xfrm>
            <a:off x="0" y="2128838"/>
            <a:ext cx="9144000" cy="0"/>
          </a:xfrm>
          <a:prstGeom prst="rect">
            <a:avLst/>
          </a:prstGeom>
          <a:noFill/>
          <a:ln w="12699">
            <a:noFill/>
            <a:miter lim="800000"/>
            <a:headEnd/>
            <a:tailEnd/>
          </a:ln>
        </p:spPr>
        <p:txBody>
          <a:bodyPr wrap="none" lIns="90488" tIns="44450" rIns="90488" bIns="44450" anchor="ctr">
            <a:spAutoFit/>
          </a:bodyPr>
          <a:lstStyle/>
          <a:p>
            <a:endParaRPr lang="en-US"/>
          </a:p>
        </p:txBody>
      </p:sp>
      <p:sp>
        <p:nvSpPr>
          <p:cNvPr id="26634" name="Rectangle 37"/>
          <p:cNvSpPr>
            <a:spLocks noGrp="1" noChangeArrowheads="1"/>
          </p:cNvSpPr>
          <p:nvPr>
            <p:ph type="ftr" sz="quarter" idx="10"/>
          </p:nvPr>
        </p:nvSpPr>
        <p:spPr bwMode="auto">
          <a:xfrm>
            <a:off x="5082364" y="6587953"/>
            <a:ext cx="3256776" cy="270047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1100" dirty="0" smtClean="0">
                <a:solidFill>
                  <a:srgbClr val="7030A0"/>
                </a:solidFill>
                <a:ea typeface="MS PGothic" pitchFamily="34" charset="-128"/>
              </a:rPr>
              <a:t>MAP 2015 Spring Mtg. </a:t>
            </a:r>
            <a:r>
              <a:rPr lang="en-US" sz="1100" dirty="0" err="1" smtClean="0">
                <a:solidFill>
                  <a:srgbClr val="7030A0"/>
                </a:solidFill>
                <a:ea typeface="MS PGothic" pitchFamily="34" charset="-128"/>
              </a:rPr>
              <a:t>Fermilab</a:t>
            </a:r>
            <a:r>
              <a:rPr lang="en-US" sz="1100" dirty="0" smtClean="0">
                <a:solidFill>
                  <a:srgbClr val="7030A0"/>
                </a:solidFill>
                <a:ea typeface="MS PGothic" pitchFamily="34" charset="-128"/>
              </a:rPr>
              <a:t>, May 20, 2015  </a:t>
            </a:r>
          </a:p>
        </p:txBody>
      </p:sp>
      <p:sp>
        <p:nvSpPr>
          <p:cNvPr id="785" name="Text Box 26"/>
          <p:cNvSpPr txBox="1">
            <a:spLocks noChangeArrowheads="1"/>
          </p:cNvSpPr>
          <p:nvPr/>
        </p:nvSpPr>
        <p:spPr bwMode="auto">
          <a:xfrm>
            <a:off x="2670647" y="4454339"/>
            <a:ext cx="1364343" cy="203133"/>
          </a:xfrm>
          <a:prstGeom prst="rect">
            <a:avLst/>
          </a:prstGeom>
          <a:noFill/>
          <a:ln w="12699">
            <a:noFill/>
            <a:miter lim="800000"/>
            <a:headEnd/>
            <a:tailEnd/>
          </a:ln>
        </p:spPr>
        <p:txBody>
          <a:bodyPr wrap="square" lIns="65151" tIns="32004" rIns="65151" bIns="32004">
            <a:spAutoFit/>
          </a:bodyPr>
          <a:lstStyle/>
          <a:p>
            <a:pPr algn="ctr">
              <a:defRPr/>
            </a:pPr>
            <a:r>
              <a:rPr lang="en-GB" sz="900" dirty="0" smtClean="0">
                <a:latin typeface="+mj-lt"/>
                <a:ea typeface="+mn-ea"/>
                <a:cs typeface="Times New Roman" pitchFamily="18" charset="0"/>
              </a:rPr>
              <a:t>Synchrotron Tune</a:t>
            </a:r>
            <a:endParaRPr lang="en-GB" sz="900" dirty="0">
              <a:latin typeface="+mj-lt"/>
              <a:ea typeface="+mn-ea"/>
            </a:endParaRPr>
          </a:p>
        </p:txBody>
      </p:sp>
      <p:sp>
        <p:nvSpPr>
          <p:cNvPr id="789" name="Text Box 26"/>
          <p:cNvSpPr txBox="1">
            <a:spLocks noChangeArrowheads="1"/>
          </p:cNvSpPr>
          <p:nvPr/>
        </p:nvSpPr>
        <p:spPr bwMode="auto">
          <a:xfrm>
            <a:off x="4949372" y="4494213"/>
            <a:ext cx="1364343" cy="203133"/>
          </a:xfrm>
          <a:prstGeom prst="rect">
            <a:avLst/>
          </a:prstGeom>
          <a:noFill/>
          <a:ln w="12699">
            <a:noFill/>
            <a:miter lim="800000"/>
            <a:headEnd/>
            <a:tailEnd/>
          </a:ln>
        </p:spPr>
        <p:txBody>
          <a:bodyPr wrap="square" lIns="65151" tIns="32004" rIns="65151" bIns="32004">
            <a:spAutoFit/>
          </a:bodyPr>
          <a:lstStyle/>
          <a:p>
            <a:pPr algn="ctr">
              <a:defRPr/>
            </a:pPr>
            <a:r>
              <a:rPr lang="en-GB" sz="900" dirty="0" smtClean="0">
                <a:latin typeface="+mj-lt"/>
                <a:ea typeface="+mn-ea"/>
                <a:cs typeface="Times New Roman" pitchFamily="18" charset="0"/>
              </a:rPr>
              <a:t>Bucket Area</a:t>
            </a:r>
            <a:endParaRPr lang="en-GB" sz="900" dirty="0">
              <a:latin typeface="+mj-lt"/>
              <a:ea typeface="+mn-ea"/>
            </a:endParaRPr>
          </a:p>
        </p:txBody>
      </p:sp>
      <p:sp>
        <p:nvSpPr>
          <p:cNvPr id="790" name="Text Box 26"/>
          <p:cNvSpPr txBox="1">
            <a:spLocks noChangeArrowheads="1"/>
          </p:cNvSpPr>
          <p:nvPr/>
        </p:nvSpPr>
        <p:spPr bwMode="auto">
          <a:xfrm>
            <a:off x="706294" y="4437093"/>
            <a:ext cx="1364343" cy="203133"/>
          </a:xfrm>
          <a:prstGeom prst="rect">
            <a:avLst/>
          </a:prstGeom>
          <a:noFill/>
          <a:ln w="12699">
            <a:noFill/>
            <a:miter lim="800000"/>
            <a:headEnd/>
            <a:tailEnd/>
          </a:ln>
        </p:spPr>
        <p:txBody>
          <a:bodyPr wrap="square" lIns="65151" tIns="32004" rIns="65151" bIns="32004">
            <a:spAutoFit/>
          </a:bodyPr>
          <a:lstStyle/>
          <a:p>
            <a:pPr algn="ctr">
              <a:defRPr/>
            </a:pPr>
            <a:r>
              <a:rPr lang="en-GB" sz="900" dirty="0" smtClean="0">
                <a:latin typeface="+mj-lt"/>
                <a:ea typeface="+mn-ea"/>
                <a:cs typeface="Times New Roman" pitchFamily="18" charset="0"/>
              </a:rPr>
              <a:t>Cavity off crest</a:t>
            </a:r>
            <a:endParaRPr lang="en-GB" sz="900" dirty="0">
              <a:latin typeface="+mj-lt"/>
              <a:ea typeface="+mn-ea"/>
            </a:endParaRPr>
          </a:p>
        </p:txBody>
      </p:sp>
      <p:sp>
        <p:nvSpPr>
          <p:cNvPr id="793" name="Text Box 26"/>
          <p:cNvSpPr txBox="1">
            <a:spLocks noChangeArrowheads="1"/>
          </p:cNvSpPr>
          <p:nvPr/>
        </p:nvSpPr>
        <p:spPr bwMode="auto">
          <a:xfrm>
            <a:off x="7106999" y="4490626"/>
            <a:ext cx="1364343" cy="203133"/>
          </a:xfrm>
          <a:prstGeom prst="rect">
            <a:avLst/>
          </a:prstGeom>
          <a:noFill/>
          <a:ln w="12699">
            <a:noFill/>
            <a:miter lim="800000"/>
            <a:headEnd/>
            <a:tailEnd/>
          </a:ln>
        </p:spPr>
        <p:txBody>
          <a:bodyPr wrap="square" lIns="65151" tIns="32004" rIns="65151" bIns="32004">
            <a:spAutoFit/>
          </a:bodyPr>
          <a:lstStyle/>
          <a:p>
            <a:pPr algn="ctr">
              <a:defRPr/>
            </a:pPr>
            <a:r>
              <a:rPr lang="en-GB" sz="900" dirty="0" smtClean="0">
                <a:latin typeface="+mj-lt"/>
                <a:ea typeface="+mn-ea"/>
                <a:cs typeface="Times New Roman" pitchFamily="18" charset="0"/>
              </a:rPr>
              <a:t>Energy</a:t>
            </a:r>
            <a:endParaRPr lang="en-GB" sz="900" dirty="0">
              <a:latin typeface="+mj-lt"/>
              <a:ea typeface="+mn-ea"/>
            </a:endParaRPr>
          </a:p>
        </p:txBody>
      </p:sp>
      <p:pic>
        <p:nvPicPr>
          <p:cNvPr id="49528" name="Picture 37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4151540"/>
            <a:ext cx="2475404" cy="18210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9529" name="Picture 37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04583" y="4176485"/>
            <a:ext cx="2427434" cy="165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9530" name="Picture 378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293734" y="4155622"/>
            <a:ext cx="2453647" cy="17008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9531" name="Picture 379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554335" y="4192815"/>
            <a:ext cx="2422752" cy="16434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2" name="Group 675"/>
          <p:cNvGrpSpPr/>
          <p:nvPr/>
        </p:nvGrpSpPr>
        <p:grpSpPr>
          <a:xfrm>
            <a:off x="78348" y="844243"/>
            <a:ext cx="9105525" cy="3164087"/>
            <a:chOff x="78348" y="706360"/>
            <a:chExt cx="9105525" cy="3164087"/>
          </a:xfrm>
        </p:grpSpPr>
        <p:grpSp>
          <p:nvGrpSpPr>
            <p:cNvPr id="3" name="Group 6"/>
            <p:cNvGrpSpPr>
              <a:grpSpLocks noChangeAspect="1"/>
            </p:cNvGrpSpPr>
            <p:nvPr/>
          </p:nvGrpSpPr>
          <p:grpSpPr bwMode="auto">
            <a:xfrm>
              <a:off x="466272" y="914179"/>
              <a:ext cx="8264071" cy="2314575"/>
              <a:chOff x="312" y="745"/>
              <a:chExt cx="5071" cy="1458"/>
            </a:xfrm>
          </p:grpSpPr>
          <p:sp>
            <p:nvSpPr>
              <p:cNvPr id="49157" name="AutoShape 5"/>
              <p:cNvSpPr>
                <a:spLocks noChangeAspect="1" noChangeArrowheads="1" noTextEdit="1"/>
              </p:cNvSpPr>
              <p:nvPr/>
            </p:nvSpPr>
            <p:spPr bwMode="auto">
              <a:xfrm>
                <a:off x="313" y="745"/>
                <a:ext cx="5034" cy="145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grpSp>
            <p:nvGrpSpPr>
              <p:cNvPr id="4" name="Group 207"/>
              <p:cNvGrpSpPr>
                <a:grpSpLocks/>
              </p:cNvGrpSpPr>
              <p:nvPr/>
            </p:nvGrpSpPr>
            <p:grpSpPr bwMode="auto">
              <a:xfrm>
                <a:off x="312" y="745"/>
                <a:ext cx="5071" cy="1458"/>
                <a:chOff x="312" y="745"/>
                <a:chExt cx="5071" cy="1458"/>
              </a:xfrm>
            </p:grpSpPr>
            <p:sp>
              <p:nvSpPr>
                <p:cNvPr id="49159" name="Rectangle 7"/>
                <p:cNvSpPr>
                  <a:spLocks noChangeArrowheads="1"/>
                </p:cNvSpPr>
                <p:nvPr/>
              </p:nvSpPr>
              <p:spPr bwMode="auto">
                <a:xfrm>
                  <a:off x="313" y="745"/>
                  <a:ext cx="5034" cy="1458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160" name="Rectangle 8"/>
                <p:cNvSpPr>
                  <a:spLocks noChangeArrowheads="1"/>
                </p:cNvSpPr>
                <p:nvPr/>
              </p:nvSpPr>
              <p:spPr bwMode="auto">
                <a:xfrm>
                  <a:off x="385" y="889"/>
                  <a:ext cx="4890" cy="1164"/>
                </a:xfrm>
                <a:prstGeom prst="rect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161" name="Rectangle 9"/>
                <p:cNvSpPr>
                  <a:spLocks noChangeArrowheads="1"/>
                </p:cNvSpPr>
                <p:nvPr/>
              </p:nvSpPr>
              <p:spPr bwMode="auto">
                <a:xfrm>
                  <a:off x="5167" y="2065"/>
                  <a:ext cx="162" cy="10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800" b="1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itchFamily="34" charset="0"/>
                      <a:cs typeface="Arial" pitchFamily="34" charset="0"/>
                    </a:rPr>
                    <a:t>160</a:t>
                  </a: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49162" name="Rectangle 10"/>
                <p:cNvSpPr>
                  <a:spLocks noChangeArrowheads="1"/>
                </p:cNvSpPr>
                <p:nvPr/>
              </p:nvSpPr>
              <p:spPr bwMode="auto">
                <a:xfrm>
                  <a:off x="385" y="2065"/>
                  <a:ext cx="78" cy="10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800" b="1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itchFamily="34" charset="0"/>
                      <a:cs typeface="Arial" pitchFamily="34" charset="0"/>
                    </a:rPr>
                    <a:t>0</a:t>
                  </a: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49164" name="Rectangle 12"/>
                <p:cNvSpPr>
                  <a:spLocks noChangeArrowheads="1"/>
                </p:cNvSpPr>
                <p:nvPr/>
              </p:nvSpPr>
              <p:spPr bwMode="auto">
                <a:xfrm>
                  <a:off x="433" y="823"/>
                  <a:ext cx="486" cy="10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800" b="1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itchFamily="34" charset="0"/>
                      <a:cs typeface="Arial" pitchFamily="34" charset="0"/>
                    </a:rPr>
                    <a:t>                         </a:t>
                  </a: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49165" name="Rectangle 13"/>
                <p:cNvSpPr>
                  <a:spLocks noChangeArrowheads="1"/>
                </p:cNvSpPr>
                <p:nvPr/>
              </p:nvSpPr>
              <p:spPr bwMode="auto">
                <a:xfrm rot="16200000">
                  <a:off x="325" y="835"/>
                  <a:ext cx="78" cy="10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800" b="1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itchFamily="34" charset="0"/>
                      <a:cs typeface="Arial" pitchFamily="34" charset="0"/>
                    </a:rPr>
                    <a:t>5</a:t>
                  </a: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49166" name="Rectangle 14"/>
                <p:cNvSpPr>
                  <a:spLocks noChangeArrowheads="1"/>
                </p:cNvSpPr>
                <p:nvPr/>
              </p:nvSpPr>
              <p:spPr bwMode="auto">
                <a:xfrm rot="16200000">
                  <a:off x="324" y="1969"/>
                  <a:ext cx="78" cy="10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800" b="1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itchFamily="34" charset="0"/>
                      <a:cs typeface="Arial" pitchFamily="34" charset="0"/>
                    </a:rPr>
                    <a:t>0</a:t>
                  </a: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49167" name="Rectangle 15"/>
                <p:cNvSpPr>
                  <a:spLocks noChangeArrowheads="1"/>
                </p:cNvSpPr>
                <p:nvPr/>
              </p:nvSpPr>
              <p:spPr bwMode="auto">
                <a:xfrm rot="16200000">
                  <a:off x="5293" y="834"/>
                  <a:ext cx="78" cy="10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800" b="1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itchFamily="34" charset="0"/>
                      <a:cs typeface="Arial" pitchFamily="34" charset="0"/>
                    </a:rPr>
                    <a:t>5</a:t>
                  </a: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49168" name="Rectangle 16"/>
                <p:cNvSpPr>
                  <a:spLocks noChangeArrowheads="1"/>
                </p:cNvSpPr>
                <p:nvPr/>
              </p:nvSpPr>
              <p:spPr bwMode="auto">
                <a:xfrm rot="16200000">
                  <a:off x="5293" y="1968"/>
                  <a:ext cx="78" cy="10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800" b="1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itchFamily="34" charset="0"/>
                      <a:cs typeface="Arial" pitchFamily="34" charset="0"/>
                    </a:rPr>
                    <a:t>0</a:t>
                  </a: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49169" name="Rectangle 17"/>
                <p:cNvSpPr>
                  <a:spLocks noChangeArrowheads="1"/>
                </p:cNvSpPr>
                <p:nvPr/>
              </p:nvSpPr>
              <p:spPr bwMode="auto">
                <a:xfrm rot="16200000">
                  <a:off x="90" y="1345"/>
                  <a:ext cx="546" cy="10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800" b="1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itchFamily="34" charset="0"/>
                      <a:cs typeface="Arial" pitchFamily="34" charset="0"/>
                    </a:rPr>
                    <a:t>BETA_X&amp;Y[m]</a:t>
                  </a: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49171" name="Line 19"/>
                <p:cNvSpPr>
                  <a:spLocks noChangeShapeType="1"/>
                </p:cNvSpPr>
                <p:nvPr/>
              </p:nvSpPr>
              <p:spPr bwMode="auto">
                <a:xfrm flipH="1">
                  <a:off x="5239" y="1003"/>
                  <a:ext cx="30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172" name="Line 20"/>
                <p:cNvSpPr>
                  <a:spLocks noChangeShapeType="1"/>
                </p:cNvSpPr>
                <p:nvPr/>
              </p:nvSpPr>
              <p:spPr bwMode="auto">
                <a:xfrm>
                  <a:off x="385" y="1003"/>
                  <a:ext cx="30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173" name="Line 21"/>
                <p:cNvSpPr>
                  <a:spLocks noChangeShapeType="1"/>
                </p:cNvSpPr>
                <p:nvPr/>
              </p:nvSpPr>
              <p:spPr bwMode="auto">
                <a:xfrm flipV="1">
                  <a:off x="871" y="2023"/>
                  <a:ext cx="1" cy="3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174" name="Line 22"/>
                <p:cNvSpPr>
                  <a:spLocks noChangeShapeType="1"/>
                </p:cNvSpPr>
                <p:nvPr/>
              </p:nvSpPr>
              <p:spPr bwMode="auto">
                <a:xfrm>
                  <a:off x="871" y="889"/>
                  <a:ext cx="1" cy="3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175" name="Line 23"/>
                <p:cNvSpPr>
                  <a:spLocks noChangeShapeType="1"/>
                </p:cNvSpPr>
                <p:nvPr/>
              </p:nvSpPr>
              <p:spPr bwMode="auto">
                <a:xfrm flipH="1">
                  <a:off x="5239" y="1123"/>
                  <a:ext cx="30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176" name="Line 24"/>
                <p:cNvSpPr>
                  <a:spLocks noChangeShapeType="1"/>
                </p:cNvSpPr>
                <p:nvPr/>
              </p:nvSpPr>
              <p:spPr bwMode="auto">
                <a:xfrm>
                  <a:off x="385" y="1123"/>
                  <a:ext cx="30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177" name="Line 25"/>
                <p:cNvSpPr>
                  <a:spLocks noChangeShapeType="1"/>
                </p:cNvSpPr>
                <p:nvPr/>
              </p:nvSpPr>
              <p:spPr bwMode="auto">
                <a:xfrm flipV="1">
                  <a:off x="1363" y="2023"/>
                  <a:ext cx="1" cy="3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178" name="Line 26"/>
                <p:cNvSpPr>
                  <a:spLocks noChangeShapeType="1"/>
                </p:cNvSpPr>
                <p:nvPr/>
              </p:nvSpPr>
              <p:spPr bwMode="auto">
                <a:xfrm>
                  <a:off x="1363" y="889"/>
                  <a:ext cx="1" cy="3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179" name="Line 27"/>
                <p:cNvSpPr>
                  <a:spLocks noChangeShapeType="1"/>
                </p:cNvSpPr>
                <p:nvPr/>
              </p:nvSpPr>
              <p:spPr bwMode="auto">
                <a:xfrm flipH="1">
                  <a:off x="5239" y="1237"/>
                  <a:ext cx="30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180" name="Line 28"/>
                <p:cNvSpPr>
                  <a:spLocks noChangeShapeType="1"/>
                </p:cNvSpPr>
                <p:nvPr/>
              </p:nvSpPr>
              <p:spPr bwMode="auto">
                <a:xfrm>
                  <a:off x="385" y="1237"/>
                  <a:ext cx="30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181" name="Line 29"/>
                <p:cNvSpPr>
                  <a:spLocks noChangeShapeType="1"/>
                </p:cNvSpPr>
                <p:nvPr/>
              </p:nvSpPr>
              <p:spPr bwMode="auto">
                <a:xfrm flipV="1">
                  <a:off x="1849" y="2023"/>
                  <a:ext cx="1" cy="3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182" name="Line 30"/>
                <p:cNvSpPr>
                  <a:spLocks noChangeShapeType="1"/>
                </p:cNvSpPr>
                <p:nvPr/>
              </p:nvSpPr>
              <p:spPr bwMode="auto">
                <a:xfrm>
                  <a:off x="1849" y="889"/>
                  <a:ext cx="1" cy="3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183" name="Line 31"/>
                <p:cNvSpPr>
                  <a:spLocks noChangeShapeType="1"/>
                </p:cNvSpPr>
                <p:nvPr/>
              </p:nvSpPr>
              <p:spPr bwMode="auto">
                <a:xfrm flipH="1">
                  <a:off x="5239" y="1357"/>
                  <a:ext cx="30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184" name="Line 32"/>
                <p:cNvSpPr>
                  <a:spLocks noChangeShapeType="1"/>
                </p:cNvSpPr>
                <p:nvPr/>
              </p:nvSpPr>
              <p:spPr bwMode="auto">
                <a:xfrm>
                  <a:off x="385" y="1357"/>
                  <a:ext cx="30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185" name="Line 33"/>
                <p:cNvSpPr>
                  <a:spLocks noChangeShapeType="1"/>
                </p:cNvSpPr>
                <p:nvPr/>
              </p:nvSpPr>
              <p:spPr bwMode="auto">
                <a:xfrm flipV="1">
                  <a:off x="2341" y="2023"/>
                  <a:ext cx="1" cy="3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186" name="Line 34"/>
                <p:cNvSpPr>
                  <a:spLocks noChangeShapeType="1"/>
                </p:cNvSpPr>
                <p:nvPr/>
              </p:nvSpPr>
              <p:spPr bwMode="auto">
                <a:xfrm>
                  <a:off x="2341" y="889"/>
                  <a:ext cx="1" cy="3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187" name="Line 35"/>
                <p:cNvSpPr>
                  <a:spLocks noChangeShapeType="1"/>
                </p:cNvSpPr>
                <p:nvPr/>
              </p:nvSpPr>
              <p:spPr bwMode="auto">
                <a:xfrm flipH="1">
                  <a:off x="5239" y="1471"/>
                  <a:ext cx="30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188" name="Line 36"/>
                <p:cNvSpPr>
                  <a:spLocks noChangeShapeType="1"/>
                </p:cNvSpPr>
                <p:nvPr/>
              </p:nvSpPr>
              <p:spPr bwMode="auto">
                <a:xfrm>
                  <a:off x="385" y="1471"/>
                  <a:ext cx="30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189" name="Line 37"/>
                <p:cNvSpPr>
                  <a:spLocks noChangeShapeType="1"/>
                </p:cNvSpPr>
                <p:nvPr/>
              </p:nvSpPr>
              <p:spPr bwMode="auto">
                <a:xfrm flipV="1">
                  <a:off x="2827" y="2023"/>
                  <a:ext cx="1" cy="3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190" name="Line 38"/>
                <p:cNvSpPr>
                  <a:spLocks noChangeShapeType="1"/>
                </p:cNvSpPr>
                <p:nvPr/>
              </p:nvSpPr>
              <p:spPr bwMode="auto">
                <a:xfrm>
                  <a:off x="2827" y="889"/>
                  <a:ext cx="1" cy="3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191" name="Line 39"/>
                <p:cNvSpPr>
                  <a:spLocks noChangeShapeType="1"/>
                </p:cNvSpPr>
                <p:nvPr/>
              </p:nvSpPr>
              <p:spPr bwMode="auto">
                <a:xfrm flipH="1">
                  <a:off x="5239" y="1591"/>
                  <a:ext cx="30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192" name="Line 40"/>
                <p:cNvSpPr>
                  <a:spLocks noChangeShapeType="1"/>
                </p:cNvSpPr>
                <p:nvPr/>
              </p:nvSpPr>
              <p:spPr bwMode="auto">
                <a:xfrm>
                  <a:off x="385" y="1591"/>
                  <a:ext cx="30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193" name="Line 41"/>
                <p:cNvSpPr>
                  <a:spLocks noChangeShapeType="1"/>
                </p:cNvSpPr>
                <p:nvPr/>
              </p:nvSpPr>
              <p:spPr bwMode="auto">
                <a:xfrm flipV="1">
                  <a:off x="3319" y="2023"/>
                  <a:ext cx="1" cy="3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194" name="Line 42"/>
                <p:cNvSpPr>
                  <a:spLocks noChangeShapeType="1"/>
                </p:cNvSpPr>
                <p:nvPr/>
              </p:nvSpPr>
              <p:spPr bwMode="auto">
                <a:xfrm>
                  <a:off x="3319" y="889"/>
                  <a:ext cx="1" cy="3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195" name="Line 43"/>
                <p:cNvSpPr>
                  <a:spLocks noChangeShapeType="1"/>
                </p:cNvSpPr>
                <p:nvPr/>
              </p:nvSpPr>
              <p:spPr bwMode="auto">
                <a:xfrm flipH="1">
                  <a:off x="5239" y="1705"/>
                  <a:ext cx="30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196" name="Line 44"/>
                <p:cNvSpPr>
                  <a:spLocks noChangeShapeType="1"/>
                </p:cNvSpPr>
                <p:nvPr/>
              </p:nvSpPr>
              <p:spPr bwMode="auto">
                <a:xfrm>
                  <a:off x="385" y="1705"/>
                  <a:ext cx="30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197" name="Line 45"/>
                <p:cNvSpPr>
                  <a:spLocks noChangeShapeType="1"/>
                </p:cNvSpPr>
                <p:nvPr/>
              </p:nvSpPr>
              <p:spPr bwMode="auto">
                <a:xfrm flipV="1">
                  <a:off x="3805" y="2023"/>
                  <a:ext cx="1" cy="3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198" name="Line 46"/>
                <p:cNvSpPr>
                  <a:spLocks noChangeShapeType="1"/>
                </p:cNvSpPr>
                <p:nvPr/>
              </p:nvSpPr>
              <p:spPr bwMode="auto">
                <a:xfrm>
                  <a:off x="3805" y="889"/>
                  <a:ext cx="1" cy="3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199" name="Line 47"/>
                <p:cNvSpPr>
                  <a:spLocks noChangeShapeType="1"/>
                </p:cNvSpPr>
                <p:nvPr/>
              </p:nvSpPr>
              <p:spPr bwMode="auto">
                <a:xfrm flipH="1">
                  <a:off x="5239" y="1825"/>
                  <a:ext cx="30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200" name="Line 48"/>
                <p:cNvSpPr>
                  <a:spLocks noChangeShapeType="1"/>
                </p:cNvSpPr>
                <p:nvPr/>
              </p:nvSpPr>
              <p:spPr bwMode="auto">
                <a:xfrm>
                  <a:off x="385" y="1825"/>
                  <a:ext cx="30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201" name="Line 49"/>
                <p:cNvSpPr>
                  <a:spLocks noChangeShapeType="1"/>
                </p:cNvSpPr>
                <p:nvPr/>
              </p:nvSpPr>
              <p:spPr bwMode="auto">
                <a:xfrm flipV="1">
                  <a:off x="4297" y="2023"/>
                  <a:ext cx="1" cy="3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202" name="Line 50"/>
                <p:cNvSpPr>
                  <a:spLocks noChangeShapeType="1"/>
                </p:cNvSpPr>
                <p:nvPr/>
              </p:nvSpPr>
              <p:spPr bwMode="auto">
                <a:xfrm>
                  <a:off x="4297" y="889"/>
                  <a:ext cx="1" cy="3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203" name="Line 51"/>
                <p:cNvSpPr>
                  <a:spLocks noChangeShapeType="1"/>
                </p:cNvSpPr>
                <p:nvPr/>
              </p:nvSpPr>
              <p:spPr bwMode="auto">
                <a:xfrm flipH="1">
                  <a:off x="5239" y="1939"/>
                  <a:ext cx="30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204" name="Line 52"/>
                <p:cNvSpPr>
                  <a:spLocks noChangeShapeType="1"/>
                </p:cNvSpPr>
                <p:nvPr/>
              </p:nvSpPr>
              <p:spPr bwMode="auto">
                <a:xfrm>
                  <a:off x="385" y="1939"/>
                  <a:ext cx="30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205" name="Line 53"/>
                <p:cNvSpPr>
                  <a:spLocks noChangeShapeType="1"/>
                </p:cNvSpPr>
                <p:nvPr/>
              </p:nvSpPr>
              <p:spPr bwMode="auto">
                <a:xfrm flipV="1">
                  <a:off x="4783" y="2023"/>
                  <a:ext cx="1" cy="3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206" name="Line 54"/>
                <p:cNvSpPr>
                  <a:spLocks noChangeShapeType="1"/>
                </p:cNvSpPr>
                <p:nvPr/>
              </p:nvSpPr>
              <p:spPr bwMode="auto">
                <a:xfrm>
                  <a:off x="4783" y="889"/>
                  <a:ext cx="1" cy="3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207" name="Freeform 55"/>
                <p:cNvSpPr>
                  <a:spLocks/>
                </p:cNvSpPr>
                <p:nvPr/>
              </p:nvSpPr>
              <p:spPr bwMode="auto">
                <a:xfrm>
                  <a:off x="385" y="1189"/>
                  <a:ext cx="4890" cy="402"/>
                </a:xfrm>
                <a:custGeom>
                  <a:avLst/>
                  <a:gdLst/>
                  <a:ahLst/>
                  <a:cxnLst>
                    <a:cxn ang="0">
                      <a:pos x="72" y="372"/>
                    </a:cxn>
                    <a:cxn ang="0">
                      <a:pos x="114" y="360"/>
                    </a:cxn>
                    <a:cxn ang="0">
                      <a:pos x="180" y="300"/>
                    </a:cxn>
                    <a:cxn ang="0">
                      <a:pos x="246" y="264"/>
                    </a:cxn>
                    <a:cxn ang="0">
                      <a:pos x="318" y="276"/>
                    </a:cxn>
                    <a:cxn ang="0">
                      <a:pos x="384" y="312"/>
                    </a:cxn>
                    <a:cxn ang="0">
                      <a:pos x="456" y="360"/>
                    </a:cxn>
                    <a:cxn ang="0">
                      <a:pos x="498" y="378"/>
                    </a:cxn>
                    <a:cxn ang="0">
                      <a:pos x="564" y="324"/>
                    </a:cxn>
                    <a:cxn ang="0">
                      <a:pos x="636" y="276"/>
                    </a:cxn>
                    <a:cxn ang="0">
                      <a:pos x="702" y="270"/>
                    </a:cxn>
                    <a:cxn ang="0">
                      <a:pos x="768" y="318"/>
                    </a:cxn>
                    <a:cxn ang="0">
                      <a:pos x="840" y="348"/>
                    </a:cxn>
                    <a:cxn ang="0">
                      <a:pos x="882" y="390"/>
                    </a:cxn>
                    <a:cxn ang="0">
                      <a:pos x="948" y="354"/>
                    </a:cxn>
                    <a:cxn ang="0">
                      <a:pos x="1020" y="300"/>
                    </a:cxn>
                    <a:cxn ang="0">
                      <a:pos x="1086" y="270"/>
                    </a:cxn>
                    <a:cxn ang="0">
                      <a:pos x="1152" y="300"/>
                    </a:cxn>
                    <a:cxn ang="0">
                      <a:pos x="1224" y="336"/>
                    </a:cxn>
                    <a:cxn ang="0">
                      <a:pos x="1290" y="378"/>
                    </a:cxn>
                    <a:cxn ang="0">
                      <a:pos x="1332" y="372"/>
                    </a:cxn>
                    <a:cxn ang="0">
                      <a:pos x="1404" y="324"/>
                    </a:cxn>
                    <a:cxn ang="0">
                      <a:pos x="1470" y="276"/>
                    </a:cxn>
                    <a:cxn ang="0">
                      <a:pos x="1536" y="294"/>
                    </a:cxn>
                    <a:cxn ang="0">
                      <a:pos x="1608" y="324"/>
                    </a:cxn>
                    <a:cxn ang="0">
                      <a:pos x="1674" y="150"/>
                    </a:cxn>
                    <a:cxn ang="0">
                      <a:pos x="1722" y="114"/>
                    </a:cxn>
                    <a:cxn ang="0">
                      <a:pos x="1818" y="60"/>
                    </a:cxn>
                    <a:cxn ang="0">
                      <a:pos x="1914" y="6"/>
                    </a:cxn>
                    <a:cxn ang="0">
                      <a:pos x="2010" y="48"/>
                    </a:cxn>
                    <a:cxn ang="0">
                      <a:pos x="2106" y="114"/>
                    </a:cxn>
                    <a:cxn ang="0">
                      <a:pos x="2154" y="144"/>
                    </a:cxn>
                    <a:cxn ang="0">
                      <a:pos x="2250" y="78"/>
                    </a:cxn>
                    <a:cxn ang="0">
                      <a:pos x="2346" y="18"/>
                    </a:cxn>
                    <a:cxn ang="0">
                      <a:pos x="2442" y="30"/>
                    </a:cxn>
                    <a:cxn ang="0">
                      <a:pos x="2538" y="96"/>
                    </a:cxn>
                    <a:cxn ang="0">
                      <a:pos x="2640" y="144"/>
                    </a:cxn>
                    <a:cxn ang="0">
                      <a:pos x="2682" y="108"/>
                    </a:cxn>
                    <a:cxn ang="0">
                      <a:pos x="2778" y="48"/>
                    </a:cxn>
                    <a:cxn ang="0">
                      <a:pos x="2874" y="18"/>
                    </a:cxn>
                    <a:cxn ang="0">
                      <a:pos x="2970" y="72"/>
                    </a:cxn>
                    <a:cxn ang="0">
                      <a:pos x="3066" y="138"/>
                    </a:cxn>
                    <a:cxn ang="0">
                      <a:pos x="3114" y="132"/>
                    </a:cxn>
                    <a:cxn ang="0">
                      <a:pos x="3210" y="72"/>
                    </a:cxn>
                    <a:cxn ang="0">
                      <a:pos x="3306" y="18"/>
                    </a:cxn>
                    <a:cxn ang="0">
                      <a:pos x="3402" y="54"/>
                    </a:cxn>
                    <a:cxn ang="0">
                      <a:pos x="3498" y="114"/>
                    </a:cxn>
                    <a:cxn ang="0">
                      <a:pos x="3540" y="156"/>
                    </a:cxn>
                    <a:cxn ang="0">
                      <a:pos x="3642" y="96"/>
                    </a:cxn>
                    <a:cxn ang="0">
                      <a:pos x="3738" y="30"/>
                    </a:cxn>
                    <a:cxn ang="0">
                      <a:pos x="3834" y="30"/>
                    </a:cxn>
                    <a:cxn ang="0">
                      <a:pos x="3930" y="96"/>
                    </a:cxn>
                    <a:cxn ang="0">
                      <a:pos x="4026" y="150"/>
                    </a:cxn>
                    <a:cxn ang="0">
                      <a:pos x="4074" y="114"/>
                    </a:cxn>
                    <a:cxn ang="0">
                      <a:pos x="4170" y="54"/>
                    </a:cxn>
                    <a:cxn ang="0">
                      <a:pos x="4266" y="18"/>
                    </a:cxn>
                    <a:cxn ang="0">
                      <a:pos x="4362" y="72"/>
                    </a:cxn>
                    <a:cxn ang="0">
                      <a:pos x="4458" y="132"/>
                    </a:cxn>
                    <a:cxn ang="0">
                      <a:pos x="4500" y="144"/>
                    </a:cxn>
                    <a:cxn ang="0">
                      <a:pos x="4602" y="72"/>
                    </a:cxn>
                    <a:cxn ang="0">
                      <a:pos x="4698" y="18"/>
                    </a:cxn>
                    <a:cxn ang="0">
                      <a:pos x="4794" y="48"/>
                    </a:cxn>
                  </a:cxnLst>
                  <a:rect l="0" t="0" r="r" b="b"/>
                  <a:pathLst>
                    <a:path w="4890" h="402">
                      <a:moveTo>
                        <a:pt x="0" y="348"/>
                      </a:moveTo>
                      <a:lnTo>
                        <a:pt x="0" y="336"/>
                      </a:lnTo>
                      <a:lnTo>
                        <a:pt x="0" y="330"/>
                      </a:lnTo>
                      <a:lnTo>
                        <a:pt x="0" y="324"/>
                      </a:lnTo>
                      <a:lnTo>
                        <a:pt x="0" y="318"/>
                      </a:lnTo>
                      <a:lnTo>
                        <a:pt x="0" y="312"/>
                      </a:lnTo>
                      <a:lnTo>
                        <a:pt x="6" y="306"/>
                      </a:lnTo>
                      <a:lnTo>
                        <a:pt x="6" y="300"/>
                      </a:lnTo>
                      <a:lnTo>
                        <a:pt x="6" y="294"/>
                      </a:lnTo>
                      <a:lnTo>
                        <a:pt x="6" y="288"/>
                      </a:lnTo>
                      <a:lnTo>
                        <a:pt x="6" y="282"/>
                      </a:lnTo>
                      <a:lnTo>
                        <a:pt x="6" y="276"/>
                      </a:lnTo>
                      <a:lnTo>
                        <a:pt x="12" y="270"/>
                      </a:lnTo>
                      <a:lnTo>
                        <a:pt x="12" y="264"/>
                      </a:lnTo>
                      <a:lnTo>
                        <a:pt x="12" y="258"/>
                      </a:lnTo>
                      <a:lnTo>
                        <a:pt x="12" y="258"/>
                      </a:lnTo>
                      <a:lnTo>
                        <a:pt x="12" y="252"/>
                      </a:lnTo>
                      <a:lnTo>
                        <a:pt x="12" y="252"/>
                      </a:lnTo>
                      <a:lnTo>
                        <a:pt x="18" y="252"/>
                      </a:lnTo>
                      <a:lnTo>
                        <a:pt x="18" y="252"/>
                      </a:lnTo>
                      <a:lnTo>
                        <a:pt x="18" y="252"/>
                      </a:lnTo>
                      <a:lnTo>
                        <a:pt x="18" y="252"/>
                      </a:lnTo>
                      <a:lnTo>
                        <a:pt x="18" y="258"/>
                      </a:lnTo>
                      <a:lnTo>
                        <a:pt x="18" y="258"/>
                      </a:lnTo>
                      <a:lnTo>
                        <a:pt x="24" y="264"/>
                      </a:lnTo>
                      <a:lnTo>
                        <a:pt x="24" y="270"/>
                      </a:lnTo>
                      <a:lnTo>
                        <a:pt x="24" y="276"/>
                      </a:lnTo>
                      <a:lnTo>
                        <a:pt x="24" y="282"/>
                      </a:lnTo>
                      <a:lnTo>
                        <a:pt x="24" y="288"/>
                      </a:lnTo>
                      <a:lnTo>
                        <a:pt x="24" y="294"/>
                      </a:lnTo>
                      <a:lnTo>
                        <a:pt x="30" y="306"/>
                      </a:lnTo>
                      <a:lnTo>
                        <a:pt x="30" y="306"/>
                      </a:lnTo>
                      <a:lnTo>
                        <a:pt x="30" y="312"/>
                      </a:lnTo>
                      <a:lnTo>
                        <a:pt x="30" y="318"/>
                      </a:lnTo>
                      <a:lnTo>
                        <a:pt x="30" y="324"/>
                      </a:lnTo>
                      <a:lnTo>
                        <a:pt x="30" y="330"/>
                      </a:lnTo>
                      <a:lnTo>
                        <a:pt x="30" y="336"/>
                      </a:lnTo>
                      <a:lnTo>
                        <a:pt x="36" y="342"/>
                      </a:lnTo>
                      <a:lnTo>
                        <a:pt x="36" y="348"/>
                      </a:lnTo>
                      <a:lnTo>
                        <a:pt x="36" y="354"/>
                      </a:lnTo>
                      <a:lnTo>
                        <a:pt x="36" y="360"/>
                      </a:lnTo>
                      <a:lnTo>
                        <a:pt x="36" y="366"/>
                      </a:lnTo>
                      <a:lnTo>
                        <a:pt x="36" y="366"/>
                      </a:lnTo>
                      <a:lnTo>
                        <a:pt x="42" y="372"/>
                      </a:lnTo>
                      <a:lnTo>
                        <a:pt x="42" y="378"/>
                      </a:lnTo>
                      <a:lnTo>
                        <a:pt x="42" y="378"/>
                      </a:lnTo>
                      <a:lnTo>
                        <a:pt x="42" y="384"/>
                      </a:lnTo>
                      <a:lnTo>
                        <a:pt x="72" y="372"/>
                      </a:lnTo>
                      <a:lnTo>
                        <a:pt x="72" y="372"/>
                      </a:lnTo>
                      <a:lnTo>
                        <a:pt x="72" y="366"/>
                      </a:lnTo>
                      <a:lnTo>
                        <a:pt x="72" y="366"/>
                      </a:lnTo>
                      <a:lnTo>
                        <a:pt x="72" y="360"/>
                      </a:lnTo>
                      <a:lnTo>
                        <a:pt x="72" y="354"/>
                      </a:lnTo>
                      <a:lnTo>
                        <a:pt x="72" y="348"/>
                      </a:lnTo>
                      <a:lnTo>
                        <a:pt x="78" y="348"/>
                      </a:lnTo>
                      <a:lnTo>
                        <a:pt x="78" y="342"/>
                      </a:lnTo>
                      <a:lnTo>
                        <a:pt x="78" y="336"/>
                      </a:lnTo>
                      <a:lnTo>
                        <a:pt x="78" y="330"/>
                      </a:lnTo>
                      <a:lnTo>
                        <a:pt x="78" y="324"/>
                      </a:lnTo>
                      <a:lnTo>
                        <a:pt x="78" y="318"/>
                      </a:lnTo>
                      <a:lnTo>
                        <a:pt x="78" y="312"/>
                      </a:lnTo>
                      <a:lnTo>
                        <a:pt x="78" y="312"/>
                      </a:lnTo>
                      <a:lnTo>
                        <a:pt x="78" y="312"/>
                      </a:lnTo>
                      <a:lnTo>
                        <a:pt x="84" y="306"/>
                      </a:lnTo>
                      <a:lnTo>
                        <a:pt x="84" y="294"/>
                      </a:lnTo>
                      <a:lnTo>
                        <a:pt x="84" y="288"/>
                      </a:lnTo>
                      <a:lnTo>
                        <a:pt x="84" y="282"/>
                      </a:lnTo>
                      <a:lnTo>
                        <a:pt x="84" y="276"/>
                      </a:lnTo>
                      <a:lnTo>
                        <a:pt x="84" y="276"/>
                      </a:lnTo>
                      <a:lnTo>
                        <a:pt x="90" y="270"/>
                      </a:lnTo>
                      <a:lnTo>
                        <a:pt x="90" y="264"/>
                      </a:lnTo>
                      <a:lnTo>
                        <a:pt x="90" y="264"/>
                      </a:lnTo>
                      <a:lnTo>
                        <a:pt x="90" y="264"/>
                      </a:lnTo>
                      <a:lnTo>
                        <a:pt x="90" y="264"/>
                      </a:lnTo>
                      <a:lnTo>
                        <a:pt x="90" y="264"/>
                      </a:lnTo>
                      <a:lnTo>
                        <a:pt x="96" y="264"/>
                      </a:lnTo>
                      <a:lnTo>
                        <a:pt x="96" y="264"/>
                      </a:lnTo>
                      <a:lnTo>
                        <a:pt x="96" y="264"/>
                      </a:lnTo>
                      <a:lnTo>
                        <a:pt x="96" y="270"/>
                      </a:lnTo>
                      <a:lnTo>
                        <a:pt x="96" y="270"/>
                      </a:lnTo>
                      <a:lnTo>
                        <a:pt x="96" y="276"/>
                      </a:lnTo>
                      <a:lnTo>
                        <a:pt x="102" y="282"/>
                      </a:lnTo>
                      <a:lnTo>
                        <a:pt x="102" y="288"/>
                      </a:lnTo>
                      <a:lnTo>
                        <a:pt x="102" y="294"/>
                      </a:lnTo>
                      <a:lnTo>
                        <a:pt x="102" y="300"/>
                      </a:lnTo>
                      <a:lnTo>
                        <a:pt x="102" y="312"/>
                      </a:lnTo>
                      <a:lnTo>
                        <a:pt x="102" y="312"/>
                      </a:lnTo>
                      <a:lnTo>
                        <a:pt x="102" y="312"/>
                      </a:lnTo>
                      <a:lnTo>
                        <a:pt x="108" y="318"/>
                      </a:lnTo>
                      <a:lnTo>
                        <a:pt x="108" y="324"/>
                      </a:lnTo>
                      <a:lnTo>
                        <a:pt x="108" y="330"/>
                      </a:lnTo>
                      <a:lnTo>
                        <a:pt x="108" y="336"/>
                      </a:lnTo>
                      <a:lnTo>
                        <a:pt x="108" y="342"/>
                      </a:lnTo>
                      <a:lnTo>
                        <a:pt x="108" y="348"/>
                      </a:lnTo>
                      <a:lnTo>
                        <a:pt x="114" y="354"/>
                      </a:lnTo>
                      <a:lnTo>
                        <a:pt x="114" y="360"/>
                      </a:lnTo>
                      <a:lnTo>
                        <a:pt x="114" y="360"/>
                      </a:lnTo>
                      <a:lnTo>
                        <a:pt x="114" y="366"/>
                      </a:lnTo>
                      <a:lnTo>
                        <a:pt x="114" y="372"/>
                      </a:lnTo>
                      <a:lnTo>
                        <a:pt x="114" y="378"/>
                      </a:lnTo>
                      <a:lnTo>
                        <a:pt x="114" y="378"/>
                      </a:lnTo>
                      <a:lnTo>
                        <a:pt x="120" y="384"/>
                      </a:lnTo>
                      <a:lnTo>
                        <a:pt x="120" y="384"/>
                      </a:lnTo>
                      <a:lnTo>
                        <a:pt x="120" y="384"/>
                      </a:lnTo>
                      <a:lnTo>
                        <a:pt x="144" y="366"/>
                      </a:lnTo>
                      <a:lnTo>
                        <a:pt x="144" y="366"/>
                      </a:lnTo>
                      <a:lnTo>
                        <a:pt x="150" y="360"/>
                      </a:lnTo>
                      <a:lnTo>
                        <a:pt x="150" y="354"/>
                      </a:lnTo>
                      <a:lnTo>
                        <a:pt x="150" y="354"/>
                      </a:lnTo>
                      <a:lnTo>
                        <a:pt x="150" y="348"/>
                      </a:lnTo>
                      <a:lnTo>
                        <a:pt x="150" y="342"/>
                      </a:lnTo>
                      <a:lnTo>
                        <a:pt x="150" y="336"/>
                      </a:lnTo>
                      <a:lnTo>
                        <a:pt x="150" y="330"/>
                      </a:lnTo>
                      <a:lnTo>
                        <a:pt x="156" y="324"/>
                      </a:lnTo>
                      <a:lnTo>
                        <a:pt x="156" y="318"/>
                      </a:lnTo>
                      <a:lnTo>
                        <a:pt x="156" y="312"/>
                      </a:lnTo>
                      <a:lnTo>
                        <a:pt x="156" y="306"/>
                      </a:lnTo>
                      <a:lnTo>
                        <a:pt x="156" y="306"/>
                      </a:lnTo>
                      <a:lnTo>
                        <a:pt x="156" y="306"/>
                      </a:lnTo>
                      <a:lnTo>
                        <a:pt x="156" y="306"/>
                      </a:lnTo>
                      <a:lnTo>
                        <a:pt x="156" y="294"/>
                      </a:lnTo>
                      <a:lnTo>
                        <a:pt x="162" y="288"/>
                      </a:lnTo>
                      <a:lnTo>
                        <a:pt x="162" y="282"/>
                      </a:lnTo>
                      <a:lnTo>
                        <a:pt x="162" y="276"/>
                      </a:lnTo>
                      <a:lnTo>
                        <a:pt x="162" y="270"/>
                      </a:lnTo>
                      <a:lnTo>
                        <a:pt x="162" y="264"/>
                      </a:lnTo>
                      <a:lnTo>
                        <a:pt x="162" y="258"/>
                      </a:lnTo>
                      <a:lnTo>
                        <a:pt x="168" y="258"/>
                      </a:lnTo>
                      <a:lnTo>
                        <a:pt x="168" y="252"/>
                      </a:lnTo>
                      <a:lnTo>
                        <a:pt x="168" y="252"/>
                      </a:lnTo>
                      <a:lnTo>
                        <a:pt x="168" y="252"/>
                      </a:lnTo>
                      <a:lnTo>
                        <a:pt x="168" y="252"/>
                      </a:lnTo>
                      <a:lnTo>
                        <a:pt x="168" y="252"/>
                      </a:lnTo>
                      <a:lnTo>
                        <a:pt x="174" y="252"/>
                      </a:lnTo>
                      <a:lnTo>
                        <a:pt x="174" y="258"/>
                      </a:lnTo>
                      <a:lnTo>
                        <a:pt x="174" y="258"/>
                      </a:lnTo>
                      <a:lnTo>
                        <a:pt x="174" y="264"/>
                      </a:lnTo>
                      <a:lnTo>
                        <a:pt x="174" y="264"/>
                      </a:lnTo>
                      <a:lnTo>
                        <a:pt x="174" y="270"/>
                      </a:lnTo>
                      <a:lnTo>
                        <a:pt x="174" y="276"/>
                      </a:lnTo>
                      <a:lnTo>
                        <a:pt x="180" y="288"/>
                      </a:lnTo>
                      <a:lnTo>
                        <a:pt x="180" y="294"/>
                      </a:lnTo>
                      <a:lnTo>
                        <a:pt x="180" y="300"/>
                      </a:lnTo>
                      <a:lnTo>
                        <a:pt x="180" y="300"/>
                      </a:lnTo>
                      <a:lnTo>
                        <a:pt x="180" y="300"/>
                      </a:lnTo>
                      <a:lnTo>
                        <a:pt x="180" y="306"/>
                      </a:lnTo>
                      <a:lnTo>
                        <a:pt x="180" y="312"/>
                      </a:lnTo>
                      <a:lnTo>
                        <a:pt x="186" y="324"/>
                      </a:lnTo>
                      <a:lnTo>
                        <a:pt x="186" y="330"/>
                      </a:lnTo>
                      <a:lnTo>
                        <a:pt x="186" y="336"/>
                      </a:lnTo>
                      <a:lnTo>
                        <a:pt x="186" y="336"/>
                      </a:lnTo>
                      <a:lnTo>
                        <a:pt x="186" y="342"/>
                      </a:lnTo>
                      <a:lnTo>
                        <a:pt x="186" y="348"/>
                      </a:lnTo>
                      <a:lnTo>
                        <a:pt x="192" y="354"/>
                      </a:lnTo>
                      <a:lnTo>
                        <a:pt x="192" y="360"/>
                      </a:lnTo>
                      <a:lnTo>
                        <a:pt x="192" y="366"/>
                      </a:lnTo>
                      <a:lnTo>
                        <a:pt x="192" y="366"/>
                      </a:lnTo>
                      <a:lnTo>
                        <a:pt x="192" y="372"/>
                      </a:lnTo>
                      <a:lnTo>
                        <a:pt x="192" y="378"/>
                      </a:lnTo>
                      <a:lnTo>
                        <a:pt x="192" y="378"/>
                      </a:lnTo>
                      <a:lnTo>
                        <a:pt x="192" y="378"/>
                      </a:lnTo>
                      <a:lnTo>
                        <a:pt x="222" y="366"/>
                      </a:lnTo>
                      <a:lnTo>
                        <a:pt x="222" y="366"/>
                      </a:lnTo>
                      <a:lnTo>
                        <a:pt x="222" y="360"/>
                      </a:lnTo>
                      <a:lnTo>
                        <a:pt x="222" y="360"/>
                      </a:lnTo>
                      <a:lnTo>
                        <a:pt x="228" y="354"/>
                      </a:lnTo>
                      <a:lnTo>
                        <a:pt x="228" y="348"/>
                      </a:lnTo>
                      <a:lnTo>
                        <a:pt x="228" y="342"/>
                      </a:lnTo>
                      <a:lnTo>
                        <a:pt x="228" y="342"/>
                      </a:lnTo>
                      <a:lnTo>
                        <a:pt x="228" y="336"/>
                      </a:lnTo>
                      <a:lnTo>
                        <a:pt x="228" y="330"/>
                      </a:lnTo>
                      <a:lnTo>
                        <a:pt x="228" y="324"/>
                      </a:lnTo>
                      <a:lnTo>
                        <a:pt x="234" y="318"/>
                      </a:lnTo>
                      <a:lnTo>
                        <a:pt x="234" y="312"/>
                      </a:lnTo>
                      <a:lnTo>
                        <a:pt x="234" y="306"/>
                      </a:lnTo>
                      <a:lnTo>
                        <a:pt x="234" y="306"/>
                      </a:lnTo>
                      <a:lnTo>
                        <a:pt x="234" y="306"/>
                      </a:lnTo>
                      <a:lnTo>
                        <a:pt x="234" y="300"/>
                      </a:lnTo>
                      <a:lnTo>
                        <a:pt x="234" y="294"/>
                      </a:lnTo>
                      <a:lnTo>
                        <a:pt x="234" y="288"/>
                      </a:lnTo>
                      <a:lnTo>
                        <a:pt x="240" y="282"/>
                      </a:lnTo>
                      <a:lnTo>
                        <a:pt x="240" y="276"/>
                      </a:lnTo>
                      <a:lnTo>
                        <a:pt x="240" y="270"/>
                      </a:lnTo>
                      <a:lnTo>
                        <a:pt x="240" y="264"/>
                      </a:lnTo>
                      <a:lnTo>
                        <a:pt x="240" y="264"/>
                      </a:lnTo>
                      <a:lnTo>
                        <a:pt x="240" y="258"/>
                      </a:lnTo>
                      <a:lnTo>
                        <a:pt x="246" y="258"/>
                      </a:lnTo>
                      <a:lnTo>
                        <a:pt x="246" y="258"/>
                      </a:lnTo>
                      <a:lnTo>
                        <a:pt x="246" y="258"/>
                      </a:lnTo>
                      <a:lnTo>
                        <a:pt x="246" y="258"/>
                      </a:lnTo>
                      <a:lnTo>
                        <a:pt x="246" y="258"/>
                      </a:lnTo>
                      <a:lnTo>
                        <a:pt x="246" y="264"/>
                      </a:lnTo>
                      <a:lnTo>
                        <a:pt x="252" y="264"/>
                      </a:lnTo>
                      <a:lnTo>
                        <a:pt x="252" y="270"/>
                      </a:lnTo>
                      <a:lnTo>
                        <a:pt x="252" y="276"/>
                      </a:lnTo>
                      <a:lnTo>
                        <a:pt x="252" y="282"/>
                      </a:lnTo>
                      <a:lnTo>
                        <a:pt x="252" y="288"/>
                      </a:lnTo>
                      <a:lnTo>
                        <a:pt x="252" y="294"/>
                      </a:lnTo>
                      <a:lnTo>
                        <a:pt x="258" y="300"/>
                      </a:lnTo>
                      <a:lnTo>
                        <a:pt x="258" y="312"/>
                      </a:lnTo>
                      <a:lnTo>
                        <a:pt x="258" y="312"/>
                      </a:lnTo>
                      <a:lnTo>
                        <a:pt x="258" y="312"/>
                      </a:lnTo>
                      <a:lnTo>
                        <a:pt x="258" y="318"/>
                      </a:lnTo>
                      <a:lnTo>
                        <a:pt x="258" y="324"/>
                      </a:lnTo>
                      <a:lnTo>
                        <a:pt x="258" y="330"/>
                      </a:lnTo>
                      <a:lnTo>
                        <a:pt x="264" y="336"/>
                      </a:lnTo>
                      <a:lnTo>
                        <a:pt x="264" y="342"/>
                      </a:lnTo>
                      <a:lnTo>
                        <a:pt x="264" y="348"/>
                      </a:lnTo>
                      <a:lnTo>
                        <a:pt x="264" y="354"/>
                      </a:lnTo>
                      <a:lnTo>
                        <a:pt x="264" y="360"/>
                      </a:lnTo>
                      <a:lnTo>
                        <a:pt x="264" y="366"/>
                      </a:lnTo>
                      <a:lnTo>
                        <a:pt x="264" y="366"/>
                      </a:lnTo>
                      <a:lnTo>
                        <a:pt x="270" y="372"/>
                      </a:lnTo>
                      <a:lnTo>
                        <a:pt x="270" y="378"/>
                      </a:lnTo>
                      <a:lnTo>
                        <a:pt x="270" y="378"/>
                      </a:lnTo>
                      <a:lnTo>
                        <a:pt x="270" y="384"/>
                      </a:lnTo>
                      <a:lnTo>
                        <a:pt x="270" y="390"/>
                      </a:lnTo>
                      <a:lnTo>
                        <a:pt x="270" y="390"/>
                      </a:lnTo>
                      <a:lnTo>
                        <a:pt x="300" y="372"/>
                      </a:lnTo>
                      <a:lnTo>
                        <a:pt x="300" y="372"/>
                      </a:lnTo>
                      <a:lnTo>
                        <a:pt x="300" y="372"/>
                      </a:lnTo>
                      <a:lnTo>
                        <a:pt x="300" y="366"/>
                      </a:lnTo>
                      <a:lnTo>
                        <a:pt x="300" y="360"/>
                      </a:lnTo>
                      <a:lnTo>
                        <a:pt x="300" y="360"/>
                      </a:lnTo>
                      <a:lnTo>
                        <a:pt x="306" y="354"/>
                      </a:lnTo>
                      <a:lnTo>
                        <a:pt x="306" y="348"/>
                      </a:lnTo>
                      <a:lnTo>
                        <a:pt x="306" y="342"/>
                      </a:lnTo>
                      <a:lnTo>
                        <a:pt x="306" y="336"/>
                      </a:lnTo>
                      <a:lnTo>
                        <a:pt x="306" y="330"/>
                      </a:lnTo>
                      <a:lnTo>
                        <a:pt x="306" y="324"/>
                      </a:lnTo>
                      <a:lnTo>
                        <a:pt x="306" y="318"/>
                      </a:lnTo>
                      <a:lnTo>
                        <a:pt x="312" y="318"/>
                      </a:lnTo>
                      <a:lnTo>
                        <a:pt x="312" y="318"/>
                      </a:lnTo>
                      <a:lnTo>
                        <a:pt x="312" y="312"/>
                      </a:lnTo>
                      <a:lnTo>
                        <a:pt x="312" y="306"/>
                      </a:lnTo>
                      <a:lnTo>
                        <a:pt x="312" y="300"/>
                      </a:lnTo>
                      <a:lnTo>
                        <a:pt x="312" y="294"/>
                      </a:lnTo>
                      <a:lnTo>
                        <a:pt x="312" y="288"/>
                      </a:lnTo>
                      <a:lnTo>
                        <a:pt x="318" y="282"/>
                      </a:lnTo>
                      <a:lnTo>
                        <a:pt x="318" y="276"/>
                      </a:lnTo>
                      <a:lnTo>
                        <a:pt x="318" y="270"/>
                      </a:lnTo>
                      <a:lnTo>
                        <a:pt x="318" y="270"/>
                      </a:lnTo>
                      <a:lnTo>
                        <a:pt x="318" y="264"/>
                      </a:lnTo>
                      <a:lnTo>
                        <a:pt x="318" y="264"/>
                      </a:lnTo>
                      <a:lnTo>
                        <a:pt x="318" y="264"/>
                      </a:lnTo>
                      <a:lnTo>
                        <a:pt x="324" y="264"/>
                      </a:lnTo>
                      <a:lnTo>
                        <a:pt x="324" y="264"/>
                      </a:lnTo>
                      <a:lnTo>
                        <a:pt x="324" y="264"/>
                      </a:lnTo>
                      <a:lnTo>
                        <a:pt x="324" y="270"/>
                      </a:lnTo>
                      <a:lnTo>
                        <a:pt x="324" y="270"/>
                      </a:lnTo>
                      <a:lnTo>
                        <a:pt x="324" y="276"/>
                      </a:lnTo>
                      <a:lnTo>
                        <a:pt x="330" y="276"/>
                      </a:lnTo>
                      <a:lnTo>
                        <a:pt x="330" y="282"/>
                      </a:lnTo>
                      <a:lnTo>
                        <a:pt x="330" y="288"/>
                      </a:lnTo>
                      <a:lnTo>
                        <a:pt x="330" y="294"/>
                      </a:lnTo>
                      <a:lnTo>
                        <a:pt x="330" y="306"/>
                      </a:lnTo>
                      <a:lnTo>
                        <a:pt x="330" y="312"/>
                      </a:lnTo>
                      <a:lnTo>
                        <a:pt x="336" y="312"/>
                      </a:lnTo>
                      <a:lnTo>
                        <a:pt x="336" y="312"/>
                      </a:lnTo>
                      <a:lnTo>
                        <a:pt x="336" y="318"/>
                      </a:lnTo>
                      <a:lnTo>
                        <a:pt x="336" y="324"/>
                      </a:lnTo>
                      <a:lnTo>
                        <a:pt x="336" y="330"/>
                      </a:lnTo>
                      <a:lnTo>
                        <a:pt x="336" y="336"/>
                      </a:lnTo>
                      <a:lnTo>
                        <a:pt x="336" y="342"/>
                      </a:lnTo>
                      <a:lnTo>
                        <a:pt x="342" y="348"/>
                      </a:lnTo>
                      <a:lnTo>
                        <a:pt x="342" y="354"/>
                      </a:lnTo>
                      <a:lnTo>
                        <a:pt x="342" y="360"/>
                      </a:lnTo>
                      <a:lnTo>
                        <a:pt x="342" y="360"/>
                      </a:lnTo>
                      <a:lnTo>
                        <a:pt x="342" y="366"/>
                      </a:lnTo>
                      <a:lnTo>
                        <a:pt x="342" y="372"/>
                      </a:lnTo>
                      <a:lnTo>
                        <a:pt x="342" y="372"/>
                      </a:lnTo>
                      <a:lnTo>
                        <a:pt x="348" y="378"/>
                      </a:lnTo>
                      <a:lnTo>
                        <a:pt x="348" y="384"/>
                      </a:lnTo>
                      <a:lnTo>
                        <a:pt x="348" y="384"/>
                      </a:lnTo>
                      <a:lnTo>
                        <a:pt x="348" y="384"/>
                      </a:lnTo>
                      <a:lnTo>
                        <a:pt x="378" y="366"/>
                      </a:lnTo>
                      <a:lnTo>
                        <a:pt x="378" y="366"/>
                      </a:lnTo>
                      <a:lnTo>
                        <a:pt x="378" y="360"/>
                      </a:lnTo>
                      <a:lnTo>
                        <a:pt x="378" y="360"/>
                      </a:lnTo>
                      <a:lnTo>
                        <a:pt x="378" y="354"/>
                      </a:lnTo>
                      <a:lnTo>
                        <a:pt x="378" y="348"/>
                      </a:lnTo>
                      <a:lnTo>
                        <a:pt x="378" y="342"/>
                      </a:lnTo>
                      <a:lnTo>
                        <a:pt x="378" y="336"/>
                      </a:lnTo>
                      <a:lnTo>
                        <a:pt x="384" y="336"/>
                      </a:lnTo>
                      <a:lnTo>
                        <a:pt x="384" y="330"/>
                      </a:lnTo>
                      <a:lnTo>
                        <a:pt x="384" y="324"/>
                      </a:lnTo>
                      <a:lnTo>
                        <a:pt x="384" y="318"/>
                      </a:lnTo>
                      <a:lnTo>
                        <a:pt x="384" y="312"/>
                      </a:lnTo>
                      <a:lnTo>
                        <a:pt x="384" y="306"/>
                      </a:lnTo>
                      <a:lnTo>
                        <a:pt x="384" y="306"/>
                      </a:lnTo>
                      <a:lnTo>
                        <a:pt x="384" y="306"/>
                      </a:lnTo>
                      <a:lnTo>
                        <a:pt x="390" y="294"/>
                      </a:lnTo>
                      <a:lnTo>
                        <a:pt x="390" y="288"/>
                      </a:lnTo>
                      <a:lnTo>
                        <a:pt x="390" y="282"/>
                      </a:lnTo>
                      <a:lnTo>
                        <a:pt x="390" y="276"/>
                      </a:lnTo>
                      <a:lnTo>
                        <a:pt x="390" y="270"/>
                      </a:lnTo>
                      <a:lnTo>
                        <a:pt x="390" y="264"/>
                      </a:lnTo>
                      <a:lnTo>
                        <a:pt x="396" y="264"/>
                      </a:lnTo>
                      <a:lnTo>
                        <a:pt x="396" y="258"/>
                      </a:lnTo>
                      <a:lnTo>
                        <a:pt x="396" y="258"/>
                      </a:lnTo>
                      <a:lnTo>
                        <a:pt x="396" y="252"/>
                      </a:lnTo>
                      <a:lnTo>
                        <a:pt x="396" y="252"/>
                      </a:lnTo>
                      <a:lnTo>
                        <a:pt x="396" y="252"/>
                      </a:lnTo>
                      <a:lnTo>
                        <a:pt x="402" y="252"/>
                      </a:lnTo>
                      <a:lnTo>
                        <a:pt x="402" y="258"/>
                      </a:lnTo>
                      <a:lnTo>
                        <a:pt x="402" y="258"/>
                      </a:lnTo>
                      <a:lnTo>
                        <a:pt x="402" y="264"/>
                      </a:lnTo>
                      <a:lnTo>
                        <a:pt x="402" y="264"/>
                      </a:lnTo>
                      <a:lnTo>
                        <a:pt x="402" y="270"/>
                      </a:lnTo>
                      <a:lnTo>
                        <a:pt x="408" y="276"/>
                      </a:lnTo>
                      <a:lnTo>
                        <a:pt x="408" y="282"/>
                      </a:lnTo>
                      <a:lnTo>
                        <a:pt x="408" y="288"/>
                      </a:lnTo>
                      <a:lnTo>
                        <a:pt x="408" y="294"/>
                      </a:lnTo>
                      <a:lnTo>
                        <a:pt x="408" y="306"/>
                      </a:lnTo>
                      <a:lnTo>
                        <a:pt x="408" y="306"/>
                      </a:lnTo>
                      <a:lnTo>
                        <a:pt x="408" y="306"/>
                      </a:lnTo>
                      <a:lnTo>
                        <a:pt x="414" y="312"/>
                      </a:lnTo>
                      <a:lnTo>
                        <a:pt x="414" y="318"/>
                      </a:lnTo>
                      <a:lnTo>
                        <a:pt x="414" y="324"/>
                      </a:lnTo>
                      <a:lnTo>
                        <a:pt x="414" y="330"/>
                      </a:lnTo>
                      <a:lnTo>
                        <a:pt x="414" y="336"/>
                      </a:lnTo>
                      <a:lnTo>
                        <a:pt x="414" y="342"/>
                      </a:lnTo>
                      <a:lnTo>
                        <a:pt x="414" y="348"/>
                      </a:lnTo>
                      <a:lnTo>
                        <a:pt x="420" y="354"/>
                      </a:lnTo>
                      <a:lnTo>
                        <a:pt x="420" y="360"/>
                      </a:lnTo>
                      <a:lnTo>
                        <a:pt x="420" y="360"/>
                      </a:lnTo>
                      <a:lnTo>
                        <a:pt x="420" y="366"/>
                      </a:lnTo>
                      <a:lnTo>
                        <a:pt x="420" y="372"/>
                      </a:lnTo>
                      <a:lnTo>
                        <a:pt x="420" y="372"/>
                      </a:lnTo>
                      <a:lnTo>
                        <a:pt x="426" y="378"/>
                      </a:lnTo>
                      <a:lnTo>
                        <a:pt x="426" y="384"/>
                      </a:lnTo>
                      <a:lnTo>
                        <a:pt x="426" y="384"/>
                      </a:lnTo>
                      <a:lnTo>
                        <a:pt x="450" y="372"/>
                      </a:lnTo>
                      <a:lnTo>
                        <a:pt x="450" y="372"/>
                      </a:lnTo>
                      <a:lnTo>
                        <a:pt x="456" y="366"/>
                      </a:lnTo>
                      <a:lnTo>
                        <a:pt x="456" y="360"/>
                      </a:lnTo>
                      <a:lnTo>
                        <a:pt x="456" y="360"/>
                      </a:lnTo>
                      <a:lnTo>
                        <a:pt x="456" y="354"/>
                      </a:lnTo>
                      <a:lnTo>
                        <a:pt x="456" y="348"/>
                      </a:lnTo>
                      <a:lnTo>
                        <a:pt x="456" y="348"/>
                      </a:lnTo>
                      <a:lnTo>
                        <a:pt x="456" y="342"/>
                      </a:lnTo>
                      <a:lnTo>
                        <a:pt x="456" y="336"/>
                      </a:lnTo>
                      <a:lnTo>
                        <a:pt x="462" y="330"/>
                      </a:lnTo>
                      <a:lnTo>
                        <a:pt x="462" y="324"/>
                      </a:lnTo>
                      <a:lnTo>
                        <a:pt x="462" y="318"/>
                      </a:lnTo>
                      <a:lnTo>
                        <a:pt x="462" y="312"/>
                      </a:lnTo>
                      <a:lnTo>
                        <a:pt x="462" y="312"/>
                      </a:lnTo>
                      <a:lnTo>
                        <a:pt x="462" y="312"/>
                      </a:lnTo>
                      <a:lnTo>
                        <a:pt x="462" y="306"/>
                      </a:lnTo>
                      <a:lnTo>
                        <a:pt x="462" y="300"/>
                      </a:lnTo>
                      <a:lnTo>
                        <a:pt x="468" y="294"/>
                      </a:lnTo>
                      <a:lnTo>
                        <a:pt x="468" y="288"/>
                      </a:lnTo>
                      <a:lnTo>
                        <a:pt x="468" y="282"/>
                      </a:lnTo>
                      <a:lnTo>
                        <a:pt x="468" y="276"/>
                      </a:lnTo>
                      <a:lnTo>
                        <a:pt x="468" y="270"/>
                      </a:lnTo>
                      <a:lnTo>
                        <a:pt x="468" y="270"/>
                      </a:lnTo>
                      <a:lnTo>
                        <a:pt x="474" y="264"/>
                      </a:lnTo>
                      <a:lnTo>
                        <a:pt x="474" y="264"/>
                      </a:lnTo>
                      <a:lnTo>
                        <a:pt x="474" y="264"/>
                      </a:lnTo>
                      <a:lnTo>
                        <a:pt x="474" y="264"/>
                      </a:lnTo>
                      <a:lnTo>
                        <a:pt x="474" y="264"/>
                      </a:lnTo>
                      <a:lnTo>
                        <a:pt x="474" y="270"/>
                      </a:lnTo>
                      <a:lnTo>
                        <a:pt x="480" y="270"/>
                      </a:lnTo>
                      <a:lnTo>
                        <a:pt x="480" y="270"/>
                      </a:lnTo>
                      <a:lnTo>
                        <a:pt x="480" y="276"/>
                      </a:lnTo>
                      <a:lnTo>
                        <a:pt x="480" y="282"/>
                      </a:lnTo>
                      <a:lnTo>
                        <a:pt x="480" y="288"/>
                      </a:lnTo>
                      <a:lnTo>
                        <a:pt x="480" y="294"/>
                      </a:lnTo>
                      <a:lnTo>
                        <a:pt x="486" y="300"/>
                      </a:lnTo>
                      <a:lnTo>
                        <a:pt x="486" y="306"/>
                      </a:lnTo>
                      <a:lnTo>
                        <a:pt x="486" y="318"/>
                      </a:lnTo>
                      <a:lnTo>
                        <a:pt x="486" y="318"/>
                      </a:lnTo>
                      <a:lnTo>
                        <a:pt x="486" y="318"/>
                      </a:lnTo>
                      <a:lnTo>
                        <a:pt x="486" y="324"/>
                      </a:lnTo>
                      <a:lnTo>
                        <a:pt x="486" y="330"/>
                      </a:lnTo>
                      <a:lnTo>
                        <a:pt x="492" y="336"/>
                      </a:lnTo>
                      <a:lnTo>
                        <a:pt x="492" y="342"/>
                      </a:lnTo>
                      <a:lnTo>
                        <a:pt x="492" y="348"/>
                      </a:lnTo>
                      <a:lnTo>
                        <a:pt x="492" y="354"/>
                      </a:lnTo>
                      <a:lnTo>
                        <a:pt x="492" y="360"/>
                      </a:lnTo>
                      <a:lnTo>
                        <a:pt x="492" y="360"/>
                      </a:lnTo>
                      <a:lnTo>
                        <a:pt x="492" y="366"/>
                      </a:lnTo>
                      <a:lnTo>
                        <a:pt x="498" y="372"/>
                      </a:lnTo>
                      <a:lnTo>
                        <a:pt x="498" y="378"/>
                      </a:lnTo>
                      <a:lnTo>
                        <a:pt x="498" y="378"/>
                      </a:lnTo>
                      <a:lnTo>
                        <a:pt x="498" y="384"/>
                      </a:lnTo>
                      <a:lnTo>
                        <a:pt x="498" y="390"/>
                      </a:lnTo>
                      <a:lnTo>
                        <a:pt x="498" y="390"/>
                      </a:lnTo>
                      <a:lnTo>
                        <a:pt x="498" y="390"/>
                      </a:lnTo>
                      <a:lnTo>
                        <a:pt x="528" y="372"/>
                      </a:lnTo>
                      <a:lnTo>
                        <a:pt x="528" y="372"/>
                      </a:lnTo>
                      <a:lnTo>
                        <a:pt x="528" y="372"/>
                      </a:lnTo>
                      <a:lnTo>
                        <a:pt x="528" y="366"/>
                      </a:lnTo>
                      <a:lnTo>
                        <a:pt x="534" y="360"/>
                      </a:lnTo>
                      <a:lnTo>
                        <a:pt x="534" y="360"/>
                      </a:lnTo>
                      <a:lnTo>
                        <a:pt x="534" y="354"/>
                      </a:lnTo>
                      <a:lnTo>
                        <a:pt x="534" y="348"/>
                      </a:lnTo>
                      <a:lnTo>
                        <a:pt x="534" y="342"/>
                      </a:lnTo>
                      <a:lnTo>
                        <a:pt x="534" y="336"/>
                      </a:lnTo>
                      <a:lnTo>
                        <a:pt x="534" y="330"/>
                      </a:lnTo>
                      <a:lnTo>
                        <a:pt x="540" y="324"/>
                      </a:lnTo>
                      <a:lnTo>
                        <a:pt x="540" y="318"/>
                      </a:lnTo>
                      <a:lnTo>
                        <a:pt x="540" y="318"/>
                      </a:lnTo>
                      <a:lnTo>
                        <a:pt x="540" y="318"/>
                      </a:lnTo>
                      <a:lnTo>
                        <a:pt x="540" y="318"/>
                      </a:lnTo>
                      <a:lnTo>
                        <a:pt x="540" y="306"/>
                      </a:lnTo>
                      <a:lnTo>
                        <a:pt x="540" y="300"/>
                      </a:lnTo>
                      <a:lnTo>
                        <a:pt x="540" y="294"/>
                      </a:lnTo>
                      <a:lnTo>
                        <a:pt x="546" y="288"/>
                      </a:lnTo>
                      <a:lnTo>
                        <a:pt x="546" y="282"/>
                      </a:lnTo>
                      <a:lnTo>
                        <a:pt x="546" y="276"/>
                      </a:lnTo>
                      <a:lnTo>
                        <a:pt x="546" y="270"/>
                      </a:lnTo>
                      <a:lnTo>
                        <a:pt x="546" y="270"/>
                      </a:lnTo>
                      <a:lnTo>
                        <a:pt x="546" y="264"/>
                      </a:lnTo>
                      <a:lnTo>
                        <a:pt x="552" y="264"/>
                      </a:lnTo>
                      <a:lnTo>
                        <a:pt x="552" y="264"/>
                      </a:lnTo>
                      <a:lnTo>
                        <a:pt x="552" y="264"/>
                      </a:lnTo>
                      <a:lnTo>
                        <a:pt x="552" y="264"/>
                      </a:lnTo>
                      <a:lnTo>
                        <a:pt x="552" y="264"/>
                      </a:lnTo>
                      <a:lnTo>
                        <a:pt x="552" y="270"/>
                      </a:lnTo>
                      <a:lnTo>
                        <a:pt x="558" y="270"/>
                      </a:lnTo>
                      <a:lnTo>
                        <a:pt x="558" y="276"/>
                      </a:lnTo>
                      <a:lnTo>
                        <a:pt x="558" y="276"/>
                      </a:lnTo>
                      <a:lnTo>
                        <a:pt x="558" y="282"/>
                      </a:lnTo>
                      <a:lnTo>
                        <a:pt x="558" y="288"/>
                      </a:lnTo>
                      <a:lnTo>
                        <a:pt x="558" y="294"/>
                      </a:lnTo>
                      <a:lnTo>
                        <a:pt x="558" y="306"/>
                      </a:lnTo>
                      <a:lnTo>
                        <a:pt x="564" y="312"/>
                      </a:lnTo>
                      <a:lnTo>
                        <a:pt x="564" y="312"/>
                      </a:lnTo>
                      <a:lnTo>
                        <a:pt x="564" y="312"/>
                      </a:lnTo>
                      <a:lnTo>
                        <a:pt x="564" y="318"/>
                      </a:lnTo>
                      <a:lnTo>
                        <a:pt x="564" y="324"/>
                      </a:lnTo>
                      <a:lnTo>
                        <a:pt x="564" y="330"/>
                      </a:lnTo>
                      <a:lnTo>
                        <a:pt x="564" y="336"/>
                      </a:lnTo>
                      <a:lnTo>
                        <a:pt x="570" y="342"/>
                      </a:lnTo>
                      <a:lnTo>
                        <a:pt x="570" y="348"/>
                      </a:lnTo>
                      <a:lnTo>
                        <a:pt x="570" y="354"/>
                      </a:lnTo>
                      <a:lnTo>
                        <a:pt x="570" y="360"/>
                      </a:lnTo>
                      <a:lnTo>
                        <a:pt x="570" y="360"/>
                      </a:lnTo>
                      <a:lnTo>
                        <a:pt x="570" y="366"/>
                      </a:lnTo>
                      <a:lnTo>
                        <a:pt x="576" y="372"/>
                      </a:lnTo>
                      <a:lnTo>
                        <a:pt x="576" y="372"/>
                      </a:lnTo>
                      <a:lnTo>
                        <a:pt x="576" y="378"/>
                      </a:lnTo>
                      <a:lnTo>
                        <a:pt x="576" y="384"/>
                      </a:lnTo>
                      <a:lnTo>
                        <a:pt x="576" y="384"/>
                      </a:lnTo>
                      <a:lnTo>
                        <a:pt x="576" y="384"/>
                      </a:lnTo>
                      <a:lnTo>
                        <a:pt x="606" y="366"/>
                      </a:lnTo>
                      <a:lnTo>
                        <a:pt x="606" y="366"/>
                      </a:lnTo>
                      <a:lnTo>
                        <a:pt x="606" y="360"/>
                      </a:lnTo>
                      <a:lnTo>
                        <a:pt x="606" y="360"/>
                      </a:lnTo>
                      <a:lnTo>
                        <a:pt x="606" y="354"/>
                      </a:lnTo>
                      <a:lnTo>
                        <a:pt x="606" y="348"/>
                      </a:lnTo>
                      <a:lnTo>
                        <a:pt x="612" y="348"/>
                      </a:lnTo>
                      <a:lnTo>
                        <a:pt x="612" y="342"/>
                      </a:lnTo>
                      <a:lnTo>
                        <a:pt x="612" y="336"/>
                      </a:lnTo>
                      <a:lnTo>
                        <a:pt x="612" y="330"/>
                      </a:lnTo>
                      <a:lnTo>
                        <a:pt x="612" y="324"/>
                      </a:lnTo>
                      <a:lnTo>
                        <a:pt x="612" y="318"/>
                      </a:lnTo>
                      <a:lnTo>
                        <a:pt x="612" y="312"/>
                      </a:lnTo>
                      <a:lnTo>
                        <a:pt x="612" y="306"/>
                      </a:lnTo>
                      <a:lnTo>
                        <a:pt x="612" y="306"/>
                      </a:lnTo>
                      <a:lnTo>
                        <a:pt x="618" y="306"/>
                      </a:lnTo>
                      <a:lnTo>
                        <a:pt x="618" y="300"/>
                      </a:lnTo>
                      <a:lnTo>
                        <a:pt x="618" y="294"/>
                      </a:lnTo>
                      <a:lnTo>
                        <a:pt x="618" y="288"/>
                      </a:lnTo>
                      <a:lnTo>
                        <a:pt x="618" y="282"/>
                      </a:lnTo>
                      <a:lnTo>
                        <a:pt x="618" y="276"/>
                      </a:lnTo>
                      <a:lnTo>
                        <a:pt x="624" y="270"/>
                      </a:lnTo>
                      <a:lnTo>
                        <a:pt x="624" y="264"/>
                      </a:lnTo>
                      <a:lnTo>
                        <a:pt x="624" y="264"/>
                      </a:lnTo>
                      <a:lnTo>
                        <a:pt x="624" y="258"/>
                      </a:lnTo>
                      <a:lnTo>
                        <a:pt x="624" y="258"/>
                      </a:lnTo>
                      <a:lnTo>
                        <a:pt x="624" y="258"/>
                      </a:lnTo>
                      <a:lnTo>
                        <a:pt x="630" y="258"/>
                      </a:lnTo>
                      <a:lnTo>
                        <a:pt x="630" y="258"/>
                      </a:lnTo>
                      <a:lnTo>
                        <a:pt x="630" y="258"/>
                      </a:lnTo>
                      <a:lnTo>
                        <a:pt x="630" y="264"/>
                      </a:lnTo>
                      <a:lnTo>
                        <a:pt x="630" y="264"/>
                      </a:lnTo>
                      <a:lnTo>
                        <a:pt x="630" y="270"/>
                      </a:lnTo>
                      <a:lnTo>
                        <a:pt x="636" y="276"/>
                      </a:lnTo>
                      <a:lnTo>
                        <a:pt x="636" y="282"/>
                      </a:lnTo>
                      <a:lnTo>
                        <a:pt x="636" y="288"/>
                      </a:lnTo>
                      <a:lnTo>
                        <a:pt x="636" y="294"/>
                      </a:lnTo>
                      <a:lnTo>
                        <a:pt x="636" y="300"/>
                      </a:lnTo>
                      <a:lnTo>
                        <a:pt x="636" y="306"/>
                      </a:lnTo>
                      <a:lnTo>
                        <a:pt x="642" y="312"/>
                      </a:lnTo>
                      <a:lnTo>
                        <a:pt x="642" y="312"/>
                      </a:lnTo>
                      <a:lnTo>
                        <a:pt x="642" y="318"/>
                      </a:lnTo>
                      <a:lnTo>
                        <a:pt x="642" y="324"/>
                      </a:lnTo>
                      <a:lnTo>
                        <a:pt x="642" y="330"/>
                      </a:lnTo>
                      <a:lnTo>
                        <a:pt x="642" y="336"/>
                      </a:lnTo>
                      <a:lnTo>
                        <a:pt x="642" y="342"/>
                      </a:lnTo>
                      <a:lnTo>
                        <a:pt x="642" y="348"/>
                      </a:lnTo>
                      <a:lnTo>
                        <a:pt x="648" y="354"/>
                      </a:lnTo>
                      <a:lnTo>
                        <a:pt x="648" y="360"/>
                      </a:lnTo>
                      <a:lnTo>
                        <a:pt x="648" y="360"/>
                      </a:lnTo>
                      <a:lnTo>
                        <a:pt x="648" y="366"/>
                      </a:lnTo>
                      <a:lnTo>
                        <a:pt x="648" y="372"/>
                      </a:lnTo>
                      <a:lnTo>
                        <a:pt x="648" y="378"/>
                      </a:lnTo>
                      <a:lnTo>
                        <a:pt x="654" y="378"/>
                      </a:lnTo>
                      <a:lnTo>
                        <a:pt x="654" y="384"/>
                      </a:lnTo>
                      <a:lnTo>
                        <a:pt x="654" y="384"/>
                      </a:lnTo>
                      <a:lnTo>
                        <a:pt x="654" y="384"/>
                      </a:lnTo>
                      <a:lnTo>
                        <a:pt x="684" y="372"/>
                      </a:lnTo>
                      <a:lnTo>
                        <a:pt x="684" y="372"/>
                      </a:lnTo>
                      <a:lnTo>
                        <a:pt x="684" y="372"/>
                      </a:lnTo>
                      <a:lnTo>
                        <a:pt x="684" y="366"/>
                      </a:lnTo>
                      <a:lnTo>
                        <a:pt x="684" y="366"/>
                      </a:lnTo>
                      <a:lnTo>
                        <a:pt x="684" y="360"/>
                      </a:lnTo>
                      <a:lnTo>
                        <a:pt x="684" y="354"/>
                      </a:lnTo>
                      <a:lnTo>
                        <a:pt x="684" y="348"/>
                      </a:lnTo>
                      <a:lnTo>
                        <a:pt x="690" y="348"/>
                      </a:lnTo>
                      <a:lnTo>
                        <a:pt x="690" y="342"/>
                      </a:lnTo>
                      <a:lnTo>
                        <a:pt x="690" y="336"/>
                      </a:lnTo>
                      <a:lnTo>
                        <a:pt x="690" y="330"/>
                      </a:lnTo>
                      <a:lnTo>
                        <a:pt x="690" y="324"/>
                      </a:lnTo>
                      <a:lnTo>
                        <a:pt x="690" y="318"/>
                      </a:lnTo>
                      <a:lnTo>
                        <a:pt x="690" y="318"/>
                      </a:lnTo>
                      <a:lnTo>
                        <a:pt x="690" y="318"/>
                      </a:lnTo>
                      <a:lnTo>
                        <a:pt x="696" y="312"/>
                      </a:lnTo>
                      <a:lnTo>
                        <a:pt x="696" y="306"/>
                      </a:lnTo>
                      <a:lnTo>
                        <a:pt x="696" y="300"/>
                      </a:lnTo>
                      <a:lnTo>
                        <a:pt x="696" y="294"/>
                      </a:lnTo>
                      <a:lnTo>
                        <a:pt x="696" y="288"/>
                      </a:lnTo>
                      <a:lnTo>
                        <a:pt x="696" y="282"/>
                      </a:lnTo>
                      <a:lnTo>
                        <a:pt x="702" y="276"/>
                      </a:lnTo>
                      <a:lnTo>
                        <a:pt x="702" y="276"/>
                      </a:lnTo>
                      <a:lnTo>
                        <a:pt x="702" y="270"/>
                      </a:lnTo>
                      <a:lnTo>
                        <a:pt x="702" y="270"/>
                      </a:lnTo>
                      <a:lnTo>
                        <a:pt x="702" y="270"/>
                      </a:lnTo>
                      <a:lnTo>
                        <a:pt x="702" y="270"/>
                      </a:lnTo>
                      <a:lnTo>
                        <a:pt x="702" y="270"/>
                      </a:lnTo>
                      <a:lnTo>
                        <a:pt x="708" y="270"/>
                      </a:lnTo>
                      <a:lnTo>
                        <a:pt x="708" y="276"/>
                      </a:lnTo>
                      <a:lnTo>
                        <a:pt x="708" y="276"/>
                      </a:lnTo>
                      <a:lnTo>
                        <a:pt x="708" y="282"/>
                      </a:lnTo>
                      <a:lnTo>
                        <a:pt x="708" y="288"/>
                      </a:lnTo>
                      <a:lnTo>
                        <a:pt x="708" y="294"/>
                      </a:lnTo>
                      <a:lnTo>
                        <a:pt x="714" y="300"/>
                      </a:lnTo>
                      <a:lnTo>
                        <a:pt x="714" y="306"/>
                      </a:lnTo>
                      <a:lnTo>
                        <a:pt x="714" y="312"/>
                      </a:lnTo>
                      <a:lnTo>
                        <a:pt x="714" y="318"/>
                      </a:lnTo>
                      <a:lnTo>
                        <a:pt x="714" y="318"/>
                      </a:lnTo>
                      <a:lnTo>
                        <a:pt x="714" y="318"/>
                      </a:lnTo>
                      <a:lnTo>
                        <a:pt x="714" y="330"/>
                      </a:lnTo>
                      <a:lnTo>
                        <a:pt x="720" y="336"/>
                      </a:lnTo>
                      <a:lnTo>
                        <a:pt x="720" y="342"/>
                      </a:lnTo>
                      <a:lnTo>
                        <a:pt x="720" y="348"/>
                      </a:lnTo>
                      <a:lnTo>
                        <a:pt x="720" y="348"/>
                      </a:lnTo>
                      <a:lnTo>
                        <a:pt x="720" y="354"/>
                      </a:lnTo>
                      <a:lnTo>
                        <a:pt x="720" y="360"/>
                      </a:lnTo>
                      <a:lnTo>
                        <a:pt x="726" y="366"/>
                      </a:lnTo>
                      <a:lnTo>
                        <a:pt x="726" y="372"/>
                      </a:lnTo>
                      <a:lnTo>
                        <a:pt x="726" y="378"/>
                      </a:lnTo>
                      <a:lnTo>
                        <a:pt x="726" y="378"/>
                      </a:lnTo>
                      <a:lnTo>
                        <a:pt x="726" y="384"/>
                      </a:lnTo>
                      <a:lnTo>
                        <a:pt x="726" y="384"/>
                      </a:lnTo>
                      <a:lnTo>
                        <a:pt x="726" y="390"/>
                      </a:lnTo>
                      <a:lnTo>
                        <a:pt x="732" y="396"/>
                      </a:lnTo>
                      <a:lnTo>
                        <a:pt x="732" y="396"/>
                      </a:lnTo>
                      <a:lnTo>
                        <a:pt x="756" y="372"/>
                      </a:lnTo>
                      <a:lnTo>
                        <a:pt x="756" y="372"/>
                      </a:lnTo>
                      <a:lnTo>
                        <a:pt x="756" y="372"/>
                      </a:lnTo>
                      <a:lnTo>
                        <a:pt x="762" y="366"/>
                      </a:lnTo>
                      <a:lnTo>
                        <a:pt x="762" y="360"/>
                      </a:lnTo>
                      <a:lnTo>
                        <a:pt x="762" y="360"/>
                      </a:lnTo>
                      <a:lnTo>
                        <a:pt x="762" y="354"/>
                      </a:lnTo>
                      <a:lnTo>
                        <a:pt x="762" y="348"/>
                      </a:lnTo>
                      <a:lnTo>
                        <a:pt x="762" y="342"/>
                      </a:lnTo>
                      <a:lnTo>
                        <a:pt x="762" y="336"/>
                      </a:lnTo>
                      <a:lnTo>
                        <a:pt x="768" y="330"/>
                      </a:lnTo>
                      <a:lnTo>
                        <a:pt x="768" y="324"/>
                      </a:lnTo>
                      <a:lnTo>
                        <a:pt x="768" y="318"/>
                      </a:lnTo>
                      <a:lnTo>
                        <a:pt x="768" y="318"/>
                      </a:lnTo>
                      <a:lnTo>
                        <a:pt x="768" y="318"/>
                      </a:lnTo>
                      <a:lnTo>
                        <a:pt x="768" y="318"/>
                      </a:lnTo>
                      <a:lnTo>
                        <a:pt x="768" y="306"/>
                      </a:lnTo>
                      <a:lnTo>
                        <a:pt x="768" y="300"/>
                      </a:lnTo>
                      <a:lnTo>
                        <a:pt x="774" y="294"/>
                      </a:lnTo>
                      <a:lnTo>
                        <a:pt x="774" y="288"/>
                      </a:lnTo>
                      <a:lnTo>
                        <a:pt x="774" y="282"/>
                      </a:lnTo>
                      <a:lnTo>
                        <a:pt x="774" y="276"/>
                      </a:lnTo>
                      <a:lnTo>
                        <a:pt x="774" y="270"/>
                      </a:lnTo>
                      <a:lnTo>
                        <a:pt x="774" y="270"/>
                      </a:lnTo>
                      <a:lnTo>
                        <a:pt x="780" y="264"/>
                      </a:lnTo>
                      <a:lnTo>
                        <a:pt x="780" y="264"/>
                      </a:lnTo>
                      <a:lnTo>
                        <a:pt x="780" y="264"/>
                      </a:lnTo>
                      <a:lnTo>
                        <a:pt x="780" y="264"/>
                      </a:lnTo>
                      <a:lnTo>
                        <a:pt x="780" y="264"/>
                      </a:lnTo>
                      <a:lnTo>
                        <a:pt x="780" y="264"/>
                      </a:lnTo>
                      <a:lnTo>
                        <a:pt x="786" y="270"/>
                      </a:lnTo>
                      <a:lnTo>
                        <a:pt x="786" y="270"/>
                      </a:lnTo>
                      <a:lnTo>
                        <a:pt x="786" y="276"/>
                      </a:lnTo>
                      <a:lnTo>
                        <a:pt x="786" y="276"/>
                      </a:lnTo>
                      <a:lnTo>
                        <a:pt x="786" y="282"/>
                      </a:lnTo>
                      <a:lnTo>
                        <a:pt x="786" y="288"/>
                      </a:lnTo>
                      <a:lnTo>
                        <a:pt x="792" y="294"/>
                      </a:lnTo>
                      <a:lnTo>
                        <a:pt x="792" y="306"/>
                      </a:lnTo>
                      <a:lnTo>
                        <a:pt x="792" y="312"/>
                      </a:lnTo>
                      <a:lnTo>
                        <a:pt x="792" y="312"/>
                      </a:lnTo>
                      <a:lnTo>
                        <a:pt x="792" y="312"/>
                      </a:lnTo>
                      <a:lnTo>
                        <a:pt x="792" y="318"/>
                      </a:lnTo>
                      <a:lnTo>
                        <a:pt x="792" y="324"/>
                      </a:lnTo>
                      <a:lnTo>
                        <a:pt x="792" y="330"/>
                      </a:lnTo>
                      <a:lnTo>
                        <a:pt x="798" y="336"/>
                      </a:lnTo>
                      <a:lnTo>
                        <a:pt x="798" y="342"/>
                      </a:lnTo>
                      <a:lnTo>
                        <a:pt x="798" y="348"/>
                      </a:lnTo>
                      <a:lnTo>
                        <a:pt x="798" y="354"/>
                      </a:lnTo>
                      <a:lnTo>
                        <a:pt x="798" y="360"/>
                      </a:lnTo>
                      <a:lnTo>
                        <a:pt x="798" y="360"/>
                      </a:lnTo>
                      <a:lnTo>
                        <a:pt x="804" y="366"/>
                      </a:lnTo>
                      <a:lnTo>
                        <a:pt x="804" y="372"/>
                      </a:lnTo>
                      <a:lnTo>
                        <a:pt x="804" y="372"/>
                      </a:lnTo>
                      <a:lnTo>
                        <a:pt x="804" y="378"/>
                      </a:lnTo>
                      <a:lnTo>
                        <a:pt x="804" y="384"/>
                      </a:lnTo>
                      <a:lnTo>
                        <a:pt x="804" y="384"/>
                      </a:lnTo>
                      <a:lnTo>
                        <a:pt x="804" y="384"/>
                      </a:lnTo>
                      <a:lnTo>
                        <a:pt x="834" y="366"/>
                      </a:lnTo>
                      <a:lnTo>
                        <a:pt x="834" y="366"/>
                      </a:lnTo>
                      <a:lnTo>
                        <a:pt x="834" y="366"/>
                      </a:lnTo>
                      <a:lnTo>
                        <a:pt x="834" y="360"/>
                      </a:lnTo>
                      <a:lnTo>
                        <a:pt x="834" y="360"/>
                      </a:lnTo>
                      <a:lnTo>
                        <a:pt x="840" y="354"/>
                      </a:lnTo>
                      <a:lnTo>
                        <a:pt x="840" y="348"/>
                      </a:lnTo>
                      <a:lnTo>
                        <a:pt x="840" y="342"/>
                      </a:lnTo>
                      <a:lnTo>
                        <a:pt x="840" y="336"/>
                      </a:lnTo>
                      <a:lnTo>
                        <a:pt x="840" y="336"/>
                      </a:lnTo>
                      <a:lnTo>
                        <a:pt x="840" y="330"/>
                      </a:lnTo>
                      <a:lnTo>
                        <a:pt x="840" y="324"/>
                      </a:lnTo>
                      <a:lnTo>
                        <a:pt x="846" y="318"/>
                      </a:lnTo>
                      <a:lnTo>
                        <a:pt x="846" y="312"/>
                      </a:lnTo>
                      <a:lnTo>
                        <a:pt x="846" y="312"/>
                      </a:lnTo>
                      <a:lnTo>
                        <a:pt x="846" y="312"/>
                      </a:lnTo>
                      <a:lnTo>
                        <a:pt x="846" y="306"/>
                      </a:lnTo>
                      <a:lnTo>
                        <a:pt x="846" y="294"/>
                      </a:lnTo>
                      <a:lnTo>
                        <a:pt x="846" y="288"/>
                      </a:lnTo>
                      <a:lnTo>
                        <a:pt x="846" y="282"/>
                      </a:lnTo>
                      <a:lnTo>
                        <a:pt x="852" y="282"/>
                      </a:lnTo>
                      <a:lnTo>
                        <a:pt x="852" y="276"/>
                      </a:lnTo>
                      <a:lnTo>
                        <a:pt x="852" y="270"/>
                      </a:lnTo>
                      <a:lnTo>
                        <a:pt x="852" y="270"/>
                      </a:lnTo>
                      <a:lnTo>
                        <a:pt x="852" y="264"/>
                      </a:lnTo>
                      <a:lnTo>
                        <a:pt x="852" y="264"/>
                      </a:lnTo>
                      <a:lnTo>
                        <a:pt x="858" y="264"/>
                      </a:lnTo>
                      <a:lnTo>
                        <a:pt x="858" y="264"/>
                      </a:lnTo>
                      <a:lnTo>
                        <a:pt x="858" y="264"/>
                      </a:lnTo>
                      <a:lnTo>
                        <a:pt x="858" y="264"/>
                      </a:lnTo>
                      <a:lnTo>
                        <a:pt x="858" y="270"/>
                      </a:lnTo>
                      <a:lnTo>
                        <a:pt x="858" y="270"/>
                      </a:lnTo>
                      <a:lnTo>
                        <a:pt x="864" y="276"/>
                      </a:lnTo>
                      <a:lnTo>
                        <a:pt x="864" y="282"/>
                      </a:lnTo>
                      <a:lnTo>
                        <a:pt x="864" y="288"/>
                      </a:lnTo>
                      <a:lnTo>
                        <a:pt x="864" y="294"/>
                      </a:lnTo>
                      <a:lnTo>
                        <a:pt x="864" y="300"/>
                      </a:lnTo>
                      <a:lnTo>
                        <a:pt x="864" y="306"/>
                      </a:lnTo>
                      <a:lnTo>
                        <a:pt x="870" y="312"/>
                      </a:lnTo>
                      <a:lnTo>
                        <a:pt x="870" y="318"/>
                      </a:lnTo>
                      <a:lnTo>
                        <a:pt x="870" y="318"/>
                      </a:lnTo>
                      <a:lnTo>
                        <a:pt x="870" y="324"/>
                      </a:lnTo>
                      <a:lnTo>
                        <a:pt x="870" y="330"/>
                      </a:lnTo>
                      <a:lnTo>
                        <a:pt x="870" y="336"/>
                      </a:lnTo>
                      <a:lnTo>
                        <a:pt x="870" y="342"/>
                      </a:lnTo>
                      <a:lnTo>
                        <a:pt x="876" y="348"/>
                      </a:lnTo>
                      <a:lnTo>
                        <a:pt x="876" y="354"/>
                      </a:lnTo>
                      <a:lnTo>
                        <a:pt x="876" y="360"/>
                      </a:lnTo>
                      <a:lnTo>
                        <a:pt x="876" y="360"/>
                      </a:lnTo>
                      <a:lnTo>
                        <a:pt x="876" y="366"/>
                      </a:lnTo>
                      <a:lnTo>
                        <a:pt x="876" y="372"/>
                      </a:lnTo>
                      <a:lnTo>
                        <a:pt x="876" y="378"/>
                      </a:lnTo>
                      <a:lnTo>
                        <a:pt x="882" y="378"/>
                      </a:lnTo>
                      <a:lnTo>
                        <a:pt x="882" y="384"/>
                      </a:lnTo>
                      <a:lnTo>
                        <a:pt x="882" y="390"/>
                      </a:lnTo>
                      <a:lnTo>
                        <a:pt x="882" y="390"/>
                      </a:lnTo>
                      <a:lnTo>
                        <a:pt x="882" y="390"/>
                      </a:lnTo>
                      <a:lnTo>
                        <a:pt x="912" y="378"/>
                      </a:lnTo>
                      <a:lnTo>
                        <a:pt x="912" y="378"/>
                      </a:lnTo>
                      <a:lnTo>
                        <a:pt x="912" y="378"/>
                      </a:lnTo>
                      <a:lnTo>
                        <a:pt x="912" y="372"/>
                      </a:lnTo>
                      <a:lnTo>
                        <a:pt x="912" y="366"/>
                      </a:lnTo>
                      <a:lnTo>
                        <a:pt x="912" y="366"/>
                      </a:lnTo>
                      <a:lnTo>
                        <a:pt x="912" y="360"/>
                      </a:lnTo>
                      <a:lnTo>
                        <a:pt x="918" y="354"/>
                      </a:lnTo>
                      <a:lnTo>
                        <a:pt x="918" y="348"/>
                      </a:lnTo>
                      <a:lnTo>
                        <a:pt x="918" y="342"/>
                      </a:lnTo>
                      <a:lnTo>
                        <a:pt x="918" y="336"/>
                      </a:lnTo>
                      <a:lnTo>
                        <a:pt x="918" y="336"/>
                      </a:lnTo>
                      <a:lnTo>
                        <a:pt x="918" y="330"/>
                      </a:lnTo>
                      <a:lnTo>
                        <a:pt x="918" y="324"/>
                      </a:lnTo>
                      <a:lnTo>
                        <a:pt x="918" y="324"/>
                      </a:lnTo>
                      <a:lnTo>
                        <a:pt x="924" y="324"/>
                      </a:lnTo>
                      <a:lnTo>
                        <a:pt x="924" y="318"/>
                      </a:lnTo>
                      <a:lnTo>
                        <a:pt x="924" y="306"/>
                      </a:lnTo>
                      <a:lnTo>
                        <a:pt x="924" y="300"/>
                      </a:lnTo>
                      <a:lnTo>
                        <a:pt x="924" y="294"/>
                      </a:lnTo>
                      <a:lnTo>
                        <a:pt x="924" y="288"/>
                      </a:lnTo>
                      <a:lnTo>
                        <a:pt x="930" y="288"/>
                      </a:lnTo>
                      <a:lnTo>
                        <a:pt x="930" y="282"/>
                      </a:lnTo>
                      <a:lnTo>
                        <a:pt x="930" y="276"/>
                      </a:lnTo>
                      <a:lnTo>
                        <a:pt x="930" y="276"/>
                      </a:lnTo>
                      <a:lnTo>
                        <a:pt x="930" y="276"/>
                      </a:lnTo>
                      <a:lnTo>
                        <a:pt x="930" y="276"/>
                      </a:lnTo>
                      <a:lnTo>
                        <a:pt x="936" y="276"/>
                      </a:lnTo>
                      <a:lnTo>
                        <a:pt x="936" y="276"/>
                      </a:lnTo>
                      <a:lnTo>
                        <a:pt x="936" y="276"/>
                      </a:lnTo>
                      <a:lnTo>
                        <a:pt x="936" y="276"/>
                      </a:lnTo>
                      <a:lnTo>
                        <a:pt x="936" y="282"/>
                      </a:lnTo>
                      <a:lnTo>
                        <a:pt x="936" y="288"/>
                      </a:lnTo>
                      <a:lnTo>
                        <a:pt x="942" y="288"/>
                      </a:lnTo>
                      <a:lnTo>
                        <a:pt x="942" y="294"/>
                      </a:lnTo>
                      <a:lnTo>
                        <a:pt x="942" y="300"/>
                      </a:lnTo>
                      <a:lnTo>
                        <a:pt x="942" y="306"/>
                      </a:lnTo>
                      <a:lnTo>
                        <a:pt x="942" y="312"/>
                      </a:lnTo>
                      <a:lnTo>
                        <a:pt x="942" y="324"/>
                      </a:lnTo>
                      <a:lnTo>
                        <a:pt x="942" y="324"/>
                      </a:lnTo>
                      <a:lnTo>
                        <a:pt x="942" y="324"/>
                      </a:lnTo>
                      <a:lnTo>
                        <a:pt x="948" y="330"/>
                      </a:lnTo>
                      <a:lnTo>
                        <a:pt x="948" y="336"/>
                      </a:lnTo>
                      <a:lnTo>
                        <a:pt x="948" y="342"/>
                      </a:lnTo>
                      <a:lnTo>
                        <a:pt x="948" y="348"/>
                      </a:lnTo>
                      <a:lnTo>
                        <a:pt x="948" y="354"/>
                      </a:lnTo>
                      <a:lnTo>
                        <a:pt x="948" y="360"/>
                      </a:lnTo>
                      <a:lnTo>
                        <a:pt x="954" y="360"/>
                      </a:lnTo>
                      <a:lnTo>
                        <a:pt x="954" y="366"/>
                      </a:lnTo>
                      <a:lnTo>
                        <a:pt x="954" y="372"/>
                      </a:lnTo>
                      <a:lnTo>
                        <a:pt x="954" y="378"/>
                      </a:lnTo>
                      <a:lnTo>
                        <a:pt x="954" y="378"/>
                      </a:lnTo>
                      <a:lnTo>
                        <a:pt x="954" y="384"/>
                      </a:lnTo>
                      <a:lnTo>
                        <a:pt x="960" y="390"/>
                      </a:lnTo>
                      <a:lnTo>
                        <a:pt x="960" y="390"/>
                      </a:lnTo>
                      <a:lnTo>
                        <a:pt x="960" y="396"/>
                      </a:lnTo>
                      <a:lnTo>
                        <a:pt x="960" y="396"/>
                      </a:lnTo>
                      <a:lnTo>
                        <a:pt x="990" y="372"/>
                      </a:lnTo>
                      <a:lnTo>
                        <a:pt x="990" y="372"/>
                      </a:lnTo>
                      <a:lnTo>
                        <a:pt x="990" y="372"/>
                      </a:lnTo>
                      <a:lnTo>
                        <a:pt x="990" y="366"/>
                      </a:lnTo>
                      <a:lnTo>
                        <a:pt x="990" y="360"/>
                      </a:lnTo>
                      <a:lnTo>
                        <a:pt x="990" y="360"/>
                      </a:lnTo>
                      <a:lnTo>
                        <a:pt x="990" y="354"/>
                      </a:lnTo>
                      <a:lnTo>
                        <a:pt x="990" y="348"/>
                      </a:lnTo>
                      <a:lnTo>
                        <a:pt x="990" y="342"/>
                      </a:lnTo>
                      <a:lnTo>
                        <a:pt x="996" y="336"/>
                      </a:lnTo>
                      <a:lnTo>
                        <a:pt x="996" y="330"/>
                      </a:lnTo>
                      <a:lnTo>
                        <a:pt x="996" y="324"/>
                      </a:lnTo>
                      <a:lnTo>
                        <a:pt x="996" y="318"/>
                      </a:lnTo>
                      <a:lnTo>
                        <a:pt x="996" y="318"/>
                      </a:lnTo>
                      <a:lnTo>
                        <a:pt x="996" y="318"/>
                      </a:lnTo>
                      <a:lnTo>
                        <a:pt x="996" y="312"/>
                      </a:lnTo>
                      <a:lnTo>
                        <a:pt x="996" y="306"/>
                      </a:lnTo>
                      <a:lnTo>
                        <a:pt x="1002" y="300"/>
                      </a:lnTo>
                      <a:lnTo>
                        <a:pt x="1002" y="294"/>
                      </a:lnTo>
                      <a:lnTo>
                        <a:pt x="1002" y="288"/>
                      </a:lnTo>
                      <a:lnTo>
                        <a:pt x="1002" y="282"/>
                      </a:lnTo>
                      <a:lnTo>
                        <a:pt x="1002" y="276"/>
                      </a:lnTo>
                      <a:lnTo>
                        <a:pt x="1002" y="270"/>
                      </a:lnTo>
                      <a:lnTo>
                        <a:pt x="1008" y="270"/>
                      </a:lnTo>
                      <a:lnTo>
                        <a:pt x="1008" y="264"/>
                      </a:lnTo>
                      <a:lnTo>
                        <a:pt x="1008" y="264"/>
                      </a:lnTo>
                      <a:lnTo>
                        <a:pt x="1008" y="264"/>
                      </a:lnTo>
                      <a:lnTo>
                        <a:pt x="1008" y="264"/>
                      </a:lnTo>
                      <a:lnTo>
                        <a:pt x="1008" y="264"/>
                      </a:lnTo>
                      <a:lnTo>
                        <a:pt x="1014" y="264"/>
                      </a:lnTo>
                      <a:lnTo>
                        <a:pt x="1014" y="270"/>
                      </a:lnTo>
                      <a:lnTo>
                        <a:pt x="1014" y="270"/>
                      </a:lnTo>
                      <a:lnTo>
                        <a:pt x="1014" y="276"/>
                      </a:lnTo>
                      <a:lnTo>
                        <a:pt x="1014" y="282"/>
                      </a:lnTo>
                      <a:lnTo>
                        <a:pt x="1014" y="282"/>
                      </a:lnTo>
                      <a:lnTo>
                        <a:pt x="1020" y="288"/>
                      </a:lnTo>
                      <a:lnTo>
                        <a:pt x="1020" y="300"/>
                      </a:lnTo>
                      <a:lnTo>
                        <a:pt x="1020" y="306"/>
                      </a:lnTo>
                      <a:lnTo>
                        <a:pt x="1020" y="312"/>
                      </a:lnTo>
                      <a:lnTo>
                        <a:pt x="1020" y="312"/>
                      </a:lnTo>
                      <a:lnTo>
                        <a:pt x="1020" y="312"/>
                      </a:lnTo>
                      <a:lnTo>
                        <a:pt x="1020" y="318"/>
                      </a:lnTo>
                      <a:lnTo>
                        <a:pt x="1026" y="324"/>
                      </a:lnTo>
                      <a:lnTo>
                        <a:pt x="1026" y="330"/>
                      </a:lnTo>
                      <a:lnTo>
                        <a:pt x="1026" y="336"/>
                      </a:lnTo>
                      <a:lnTo>
                        <a:pt x="1026" y="342"/>
                      </a:lnTo>
                      <a:lnTo>
                        <a:pt x="1026" y="348"/>
                      </a:lnTo>
                      <a:lnTo>
                        <a:pt x="1026" y="354"/>
                      </a:lnTo>
                      <a:lnTo>
                        <a:pt x="1026" y="360"/>
                      </a:lnTo>
                      <a:lnTo>
                        <a:pt x="1032" y="366"/>
                      </a:lnTo>
                      <a:lnTo>
                        <a:pt x="1032" y="366"/>
                      </a:lnTo>
                      <a:lnTo>
                        <a:pt x="1032" y="372"/>
                      </a:lnTo>
                      <a:lnTo>
                        <a:pt x="1032" y="378"/>
                      </a:lnTo>
                      <a:lnTo>
                        <a:pt x="1032" y="378"/>
                      </a:lnTo>
                      <a:lnTo>
                        <a:pt x="1032" y="384"/>
                      </a:lnTo>
                      <a:lnTo>
                        <a:pt x="1038" y="384"/>
                      </a:lnTo>
                      <a:lnTo>
                        <a:pt x="1038" y="384"/>
                      </a:lnTo>
                      <a:lnTo>
                        <a:pt x="1062" y="372"/>
                      </a:lnTo>
                      <a:lnTo>
                        <a:pt x="1062" y="372"/>
                      </a:lnTo>
                      <a:lnTo>
                        <a:pt x="1062" y="372"/>
                      </a:lnTo>
                      <a:lnTo>
                        <a:pt x="1068" y="366"/>
                      </a:lnTo>
                      <a:lnTo>
                        <a:pt x="1068" y="360"/>
                      </a:lnTo>
                      <a:lnTo>
                        <a:pt x="1068" y="360"/>
                      </a:lnTo>
                      <a:lnTo>
                        <a:pt x="1068" y="354"/>
                      </a:lnTo>
                      <a:lnTo>
                        <a:pt x="1068" y="348"/>
                      </a:lnTo>
                      <a:lnTo>
                        <a:pt x="1068" y="342"/>
                      </a:lnTo>
                      <a:lnTo>
                        <a:pt x="1068" y="336"/>
                      </a:lnTo>
                      <a:lnTo>
                        <a:pt x="1074" y="336"/>
                      </a:lnTo>
                      <a:lnTo>
                        <a:pt x="1074" y="330"/>
                      </a:lnTo>
                      <a:lnTo>
                        <a:pt x="1074" y="324"/>
                      </a:lnTo>
                      <a:lnTo>
                        <a:pt x="1074" y="318"/>
                      </a:lnTo>
                      <a:lnTo>
                        <a:pt x="1074" y="318"/>
                      </a:lnTo>
                      <a:lnTo>
                        <a:pt x="1074" y="318"/>
                      </a:lnTo>
                      <a:lnTo>
                        <a:pt x="1074" y="312"/>
                      </a:lnTo>
                      <a:lnTo>
                        <a:pt x="1074" y="306"/>
                      </a:lnTo>
                      <a:lnTo>
                        <a:pt x="1080" y="294"/>
                      </a:lnTo>
                      <a:lnTo>
                        <a:pt x="1080" y="288"/>
                      </a:lnTo>
                      <a:lnTo>
                        <a:pt x="1080" y="288"/>
                      </a:lnTo>
                      <a:lnTo>
                        <a:pt x="1080" y="282"/>
                      </a:lnTo>
                      <a:lnTo>
                        <a:pt x="1080" y="276"/>
                      </a:lnTo>
                      <a:lnTo>
                        <a:pt x="1080" y="276"/>
                      </a:lnTo>
                      <a:lnTo>
                        <a:pt x="1086" y="270"/>
                      </a:lnTo>
                      <a:lnTo>
                        <a:pt x="1086" y="270"/>
                      </a:lnTo>
                      <a:lnTo>
                        <a:pt x="1086" y="270"/>
                      </a:lnTo>
                      <a:lnTo>
                        <a:pt x="1086" y="270"/>
                      </a:lnTo>
                      <a:lnTo>
                        <a:pt x="1086" y="270"/>
                      </a:lnTo>
                      <a:lnTo>
                        <a:pt x="1086" y="276"/>
                      </a:lnTo>
                      <a:lnTo>
                        <a:pt x="1086" y="276"/>
                      </a:lnTo>
                      <a:lnTo>
                        <a:pt x="1092" y="276"/>
                      </a:lnTo>
                      <a:lnTo>
                        <a:pt x="1092" y="282"/>
                      </a:lnTo>
                      <a:lnTo>
                        <a:pt x="1092" y="288"/>
                      </a:lnTo>
                      <a:lnTo>
                        <a:pt x="1092" y="294"/>
                      </a:lnTo>
                      <a:lnTo>
                        <a:pt x="1092" y="300"/>
                      </a:lnTo>
                      <a:lnTo>
                        <a:pt x="1092" y="306"/>
                      </a:lnTo>
                      <a:lnTo>
                        <a:pt x="1098" y="312"/>
                      </a:lnTo>
                      <a:lnTo>
                        <a:pt x="1098" y="324"/>
                      </a:lnTo>
                      <a:lnTo>
                        <a:pt x="1098" y="324"/>
                      </a:lnTo>
                      <a:lnTo>
                        <a:pt x="1098" y="324"/>
                      </a:lnTo>
                      <a:lnTo>
                        <a:pt x="1098" y="330"/>
                      </a:lnTo>
                      <a:lnTo>
                        <a:pt x="1098" y="336"/>
                      </a:lnTo>
                      <a:lnTo>
                        <a:pt x="1098" y="342"/>
                      </a:lnTo>
                      <a:lnTo>
                        <a:pt x="1104" y="348"/>
                      </a:lnTo>
                      <a:lnTo>
                        <a:pt x="1104" y="354"/>
                      </a:lnTo>
                      <a:lnTo>
                        <a:pt x="1104" y="360"/>
                      </a:lnTo>
                      <a:lnTo>
                        <a:pt x="1104" y="366"/>
                      </a:lnTo>
                      <a:lnTo>
                        <a:pt x="1104" y="366"/>
                      </a:lnTo>
                      <a:lnTo>
                        <a:pt x="1104" y="372"/>
                      </a:lnTo>
                      <a:lnTo>
                        <a:pt x="1110" y="378"/>
                      </a:lnTo>
                      <a:lnTo>
                        <a:pt x="1110" y="384"/>
                      </a:lnTo>
                      <a:lnTo>
                        <a:pt x="1110" y="384"/>
                      </a:lnTo>
                      <a:lnTo>
                        <a:pt x="1110" y="390"/>
                      </a:lnTo>
                      <a:lnTo>
                        <a:pt x="1110" y="390"/>
                      </a:lnTo>
                      <a:lnTo>
                        <a:pt x="1110" y="396"/>
                      </a:lnTo>
                      <a:lnTo>
                        <a:pt x="1110" y="396"/>
                      </a:lnTo>
                      <a:lnTo>
                        <a:pt x="1140" y="384"/>
                      </a:lnTo>
                      <a:lnTo>
                        <a:pt x="1140" y="384"/>
                      </a:lnTo>
                      <a:lnTo>
                        <a:pt x="1140" y="378"/>
                      </a:lnTo>
                      <a:lnTo>
                        <a:pt x="1140" y="372"/>
                      </a:lnTo>
                      <a:lnTo>
                        <a:pt x="1140" y="372"/>
                      </a:lnTo>
                      <a:lnTo>
                        <a:pt x="1146" y="366"/>
                      </a:lnTo>
                      <a:lnTo>
                        <a:pt x="1146" y="360"/>
                      </a:lnTo>
                      <a:lnTo>
                        <a:pt x="1146" y="354"/>
                      </a:lnTo>
                      <a:lnTo>
                        <a:pt x="1146" y="354"/>
                      </a:lnTo>
                      <a:lnTo>
                        <a:pt x="1146" y="348"/>
                      </a:lnTo>
                      <a:lnTo>
                        <a:pt x="1146" y="342"/>
                      </a:lnTo>
                      <a:lnTo>
                        <a:pt x="1146" y="336"/>
                      </a:lnTo>
                      <a:lnTo>
                        <a:pt x="1152" y="330"/>
                      </a:lnTo>
                      <a:lnTo>
                        <a:pt x="1152" y="324"/>
                      </a:lnTo>
                      <a:lnTo>
                        <a:pt x="1152" y="324"/>
                      </a:lnTo>
                      <a:lnTo>
                        <a:pt x="1152" y="324"/>
                      </a:lnTo>
                      <a:lnTo>
                        <a:pt x="1152" y="318"/>
                      </a:lnTo>
                      <a:lnTo>
                        <a:pt x="1152" y="312"/>
                      </a:lnTo>
                      <a:lnTo>
                        <a:pt x="1152" y="300"/>
                      </a:lnTo>
                      <a:lnTo>
                        <a:pt x="1152" y="294"/>
                      </a:lnTo>
                      <a:lnTo>
                        <a:pt x="1158" y="294"/>
                      </a:lnTo>
                      <a:lnTo>
                        <a:pt x="1158" y="288"/>
                      </a:lnTo>
                      <a:lnTo>
                        <a:pt x="1158" y="282"/>
                      </a:lnTo>
                      <a:lnTo>
                        <a:pt x="1158" y="282"/>
                      </a:lnTo>
                      <a:lnTo>
                        <a:pt x="1158" y="276"/>
                      </a:lnTo>
                      <a:lnTo>
                        <a:pt x="1158" y="276"/>
                      </a:lnTo>
                      <a:lnTo>
                        <a:pt x="1164" y="276"/>
                      </a:lnTo>
                      <a:lnTo>
                        <a:pt x="1164" y="276"/>
                      </a:lnTo>
                      <a:lnTo>
                        <a:pt x="1164" y="276"/>
                      </a:lnTo>
                      <a:lnTo>
                        <a:pt x="1164" y="276"/>
                      </a:lnTo>
                      <a:lnTo>
                        <a:pt x="1164" y="282"/>
                      </a:lnTo>
                      <a:lnTo>
                        <a:pt x="1164" y="282"/>
                      </a:lnTo>
                      <a:lnTo>
                        <a:pt x="1170" y="288"/>
                      </a:lnTo>
                      <a:lnTo>
                        <a:pt x="1170" y="288"/>
                      </a:lnTo>
                      <a:lnTo>
                        <a:pt x="1170" y="294"/>
                      </a:lnTo>
                      <a:lnTo>
                        <a:pt x="1170" y="300"/>
                      </a:lnTo>
                      <a:lnTo>
                        <a:pt x="1170" y="306"/>
                      </a:lnTo>
                      <a:lnTo>
                        <a:pt x="1170" y="312"/>
                      </a:lnTo>
                      <a:lnTo>
                        <a:pt x="1176" y="324"/>
                      </a:lnTo>
                      <a:lnTo>
                        <a:pt x="1176" y="324"/>
                      </a:lnTo>
                      <a:lnTo>
                        <a:pt x="1176" y="324"/>
                      </a:lnTo>
                      <a:lnTo>
                        <a:pt x="1176" y="330"/>
                      </a:lnTo>
                      <a:lnTo>
                        <a:pt x="1176" y="336"/>
                      </a:lnTo>
                      <a:lnTo>
                        <a:pt x="1176" y="342"/>
                      </a:lnTo>
                      <a:lnTo>
                        <a:pt x="1176" y="348"/>
                      </a:lnTo>
                      <a:lnTo>
                        <a:pt x="1176" y="354"/>
                      </a:lnTo>
                      <a:lnTo>
                        <a:pt x="1182" y="354"/>
                      </a:lnTo>
                      <a:lnTo>
                        <a:pt x="1182" y="360"/>
                      </a:lnTo>
                      <a:lnTo>
                        <a:pt x="1182" y="366"/>
                      </a:lnTo>
                      <a:lnTo>
                        <a:pt x="1182" y="372"/>
                      </a:lnTo>
                      <a:lnTo>
                        <a:pt x="1182" y="378"/>
                      </a:lnTo>
                      <a:lnTo>
                        <a:pt x="1182" y="378"/>
                      </a:lnTo>
                      <a:lnTo>
                        <a:pt x="1188" y="384"/>
                      </a:lnTo>
                      <a:lnTo>
                        <a:pt x="1188" y="384"/>
                      </a:lnTo>
                      <a:lnTo>
                        <a:pt x="1188" y="390"/>
                      </a:lnTo>
                      <a:lnTo>
                        <a:pt x="1188" y="390"/>
                      </a:lnTo>
                      <a:lnTo>
                        <a:pt x="1188" y="390"/>
                      </a:lnTo>
                      <a:lnTo>
                        <a:pt x="1218" y="372"/>
                      </a:lnTo>
                      <a:lnTo>
                        <a:pt x="1218" y="372"/>
                      </a:lnTo>
                      <a:lnTo>
                        <a:pt x="1218" y="366"/>
                      </a:lnTo>
                      <a:lnTo>
                        <a:pt x="1218" y="366"/>
                      </a:lnTo>
                      <a:lnTo>
                        <a:pt x="1218" y="360"/>
                      </a:lnTo>
                      <a:lnTo>
                        <a:pt x="1218" y="360"/>
                      </a:lnTo>
                      <a:lnTo>
                        <a:pt x="1218" y="354"/>
                      </a:lnTo>
                      <a:lnTo>
                        <a:pt x="1224" y="348"/>
                      </a:lnTo>
                      <a:lnTo>
                        <a:pt x="1224" y="342"/>
                      </a:lnTo>
                      <a:lnTo>
                        <a:pt x="1224" y="336"/>
                      </a:lnTo>
                      <a:lnTo>
                        <a:pt x="1224" y="330"/>
                      </a:lnTo>
                      <a:lnTo>
                        <a:pt x="1224" y="324"/>
                      </a:lnTo>
                      <a:lnTo>
                        <a:pt x="1224" y="318"/>
                      </a:lnTo>
                      <a:lnTo>
                        <a:pt x="1224" y="318"/>
                      </a:lnTo>
                      <a:lnTo>
                        <a:pt x="1224" y="318"/>
                      </a:lnTo>
                      <a:lnTo>
                        <a:pt x="1230" y="318"/>
                      </a:lnTo>
                      <a:lnTo>
                        <a:pt x="1230" y="306"/>
                      </a:lnTo>
                      <a:lnTo>
                        <a:pt x="1230" y="300"/>
                      </a:lnTo>
                      <a:lnTo>
                        <a:pt x="1230" y="294"/>
                      </a:lnTo>
                      <a:lnTo>
                        <a:pt x="1230" y="288"/>
                      </a:lnTo>
                      <a:lnTo>
                        <a:pt x="1230" y="282"/>
                      </a:lnTo>
                      <a:lnTo>
                        <a:pt x="1230" y="276"/>
                      </a:lnTo>
                      <a:lnTo>
                        <a:pt x="1236" y="276"/>
                      </a:lnTo>
                      <a:lnTo>
                        <a:pt x="1236" y="270"/>
                      </a:lnTo>
                      <a:lnTo>
                        <a:pt x="1236" y="270"/>
                      </a:lnTo>
                      <a:lnTo>
                        <a:pt x="1236" y="264"/>
                      </a:lnTo>
                      <a:lnTo>
                        <a:pt x="1236" y="264"/>
                      </a:lnTo>
                      <a:lnTo>
                        <a:pt x="1236" y="264"/>
                      </a:lnTo>
                      <a:lnTo>
                        <a:pt x="1242" y="264"/>
                      </a:lnTo>
                      <a:lnTo>
                        <a:pt x="1242" y="270"/>
                      </a:lnTo>
                      <a:lnTo>
                        <a:pt x="1242" y="270"/>
                      </a:lnTo>
                      <a:lnTo>
                        <a:pt x="1242" y="276"/>
                      </a:lnTo>
                      <a:lnTo>
                        <a:pt x="1242" y="276"/>
                      </a:lnTo>
                      <a:lnTo>
                        <a:pt x="1242" y="282"/>
                      </a:lnTo>
                      <a:lnTo>
                        <a:pt x="1248" y="288"/>
                      </a:lnTo>
                      <a:lnTo>
                        <a:pt x="1248" y="294"/>
                      </a:lnTo>
                      <a:lnTo>
                        <a:pt x="1248" y="300"/>
                      </a:lnTo>
                      <a:lnTo>
                        <a:pt x="1248" y="306"/>
                      </a:lnTo>
                      <a:lnTo>
                        <a:pt x="1248" y="312"/>
                      </a:lnTo>
                      <a:lnTo>
                        <a:pt x="1248" y="318"/>
                      </a:lnTo>
                      <a:lnTo>
                        <a:pt x="1248" y="318"/>
                      </a:lnTo>
                      <a:lnTo>
                        <a:pt x="1254" y="324"/>
                      </a:lnTo>
                      <a:lnTo>
                        <a:pt x="1254" y="330"/>
                      </a:lnTo>
                      <a:lnTo>
                        <a:pt x="1254" y="336"/>
                      </a:lnTo>
                      <a:lnTo>
                        <a:pt x="1254" y="342"/>
                      </a:lnTo>
                      <a:lnTo>
                        <a:pt x="1254" y="348"/>
                      </a:lnTo>
                      <a:lnTo>
                        <a:pt x="1254" y="354"/>
                      </a:lnTo>
                      <a:lnTo>
                        <a:pt x="1260" y="354"/>
                      </a:lnTo>
                      <a:lnTo>
                        <a:pt x="1260" y="360"/>
                      </a:lnTo>
                      <a:lnTo>
                        <a:pt x="1260" y="366"/>
                      </a:lnTo>
                      <a:lnTo>
                        <a:pt x="1260" y="372"/>
                      </a:lnTo>
                      <a:lnTo>
                        <a:pt x="1260" y="372"/>
                      </a:lnTo>
                      <a:lnTo>
                        <a:pt x="1260" y="378"/>
                      </a:lnTo>
                      <a:lnTo>
                        <a:pt x="1260" y="384"/>
                      </a:lnTo>
                      <a:lnTo>
                        <a:pt x="1266" y="384"/>
                      </a:lnTo>
                      <a:lnTo>
                        <a:pt x="1266" y="390"/>
                      </a:lnTo>
                      <a:lnTo>
                        <a:pt x="1266" y="390"/>
                      </a:lnTo>
                      <a:lnTo>
                        <a:pt x="1290" y="378"/>
                      </a:lnTo>
                      <a:lnTo>
                        <a:pt x="1290" y="378"/>
                      </a:lnTo>
                      <a:lnTo>
                        <a:pt x="1296" y="372"/>
                      </a:lnTo>
                      <a:lnTo>
                        <a:pt x="1296" y="372"/>
                      </a:lnTo>
                      <a:lnTo>
                        <a:pt x="1296" y="366"/>
                      </a:lnTo>
                      <a:lnTo>
                        <a:pt x="1296" y="366"/>
                      </a:lnTo>
                      <a:lnTo>
                        <a:pt x="1296" y="360"/>
                      </a:lnTo>
                      <a:lnTo>
                        <a:pt x="1296" y="354"/>
                      </a:lnTo>
                      <a:lnTo>
                        <a:pt x="1296" y="348"/>
                      </a:lnTo>
                      <a:lnTo>
                        <a:pt x="1302" y="342"/>
                      </a:lnTo>
                      <a:lnTo>
                        <a:pt x="1302" y="336"/>
                      </a:lnTo>
                      <a:lnTo>
                        <a:pt x="1302" y="336"/>
                      </a:lnTo>
                      <a:lnTo>
                        <a:pt x="1302" y="330"/>
                      </a:lnTo>
                      <a:lnTo>
                        <a:pt x="1302" y="324"/>
                      </a:lnTo>
                      <a:lnTo>
                        <a:pt x="1302" y="324"/>
                      </a:lnTo>
                      <a:lnTo>
                        <a:pt x="1302" y="324"/>
                      </a:lnTo>
                      <a:lnTo>
                        <a:pt x="1302" y="318"/>
                      </a:lnTo>
                      <a:lnTo>
                        <a:pt x="1308" y="312"/>
                      </a:lnTo>
                      <a:lnTo>
                        <a:pt x="1308" y="300"/>
                      </a:lnTo>
                      <a:lnTo>
                        <a:pt x="1308" y="294"/>
                      </a:lnTo>
                      <a:lnTo>
                        <a:pt x="1308" y="294"/>
                      </a:lnTo>
                      <a:lnTo>
                        <a:pt x="1308" y="288"/>
                      </a:lnTo>
                      <a:lnTo>
                        <a:pt x="1308" y="282"/>
                      </a:lnTo>
                      <a:lnTo>
                        <a:pt x="1314" y="282"/>
                      </a:lnTo>
                      <a:lnTo>
                        <a:pt x="1314" y="276"/>
                      </a:lnTo>
                      <a:lnTo>
                        <a:pt x="1314" y="276"/>
                      </a:lnTo>
                      <a:lnTo>
                        <a:pt x="1314" y="276"/>
                      </a:lnTo>
                      <a:lnTo>
                        <a:pt x="1314" y="276"/>
                      </a:lnTo>
                      <a:lnTo>
                        <a:pt x="1314" y="276"/>
                      </a:lnTo>
                      <a:lnTo>
                        <a:pt x="1320" y="282"/>
                      </a:lnTo>
                      <a:lnTo>
                        <a:pt x="1320" y="282"/>
                      </a:lnTo>
                      <a:lnTo>
                        <a:pt x="1320" y="282"/>
                      </a:lnTo>
                      <a:lnTo>
                        <a:pt x="1320" y="288"/>
                      </a:lnTo>
                      <a:lnTo>
                        <a:pt x="1320" y="294"/>
                      </a:lnTo>
                      <a:lnTo>
                        <a:pt x="1320" y="300"/>
                      </a:lnTo>
                      <a:lnTo>
                        <a:pt x="1326" y="306"/>
                      </a:lnTo>
                      <a:lnTo>
                        <a:pt x="1326" y="312"/>
                      </a:lnTo>
                      <a:lnTo>
                        <a:pt x="1326" y="318"/>
                      </a:lnTo>
                      <a:lnTo>
                        <a:pt x="1326" y="324"/>
                      </a:lnTo>
                      <a:lnTo>
                        <a:pt x="1326" y="324"/>
                      </a:lnTo>
                      <a:lnTo>
                        <a:pt x="1326" y="324"/>
                      </a:lnTo>
                      <a:lnTo>
                        <a:pt x="1326" y="336"/>
                      </a:lnTo>
                      <a:lnTo>
                        <a:pt x="1326" y="342"/>
                      </a:lnTo>
                      <a:lnTo>
                        <a:pt x="1332" y="348"/>
                      </a:lnTo>
                      <a:lnTo>
                        <a:pt x="1332" y="354"/>
                      </a:lnTo>
                      <a:lnTo>
                        <a:pt x="1332" y="354"/>
                      </a:lnTo>
                      <a:lnTo>
                        <a:pt x="1332" y="360"/>
                      </a:lnTo>
                      <a:lnTo>
                        <a:pt x="1332" y="366"/>
                      </a:lnTo>
                      <a:lnTo>
                        <a:pt x="1332" y="372"/>
                      </a:lnTo>
                      <a:lnTo>
                        <a:pt x="1338" y="378"/>
                      </a:lnTo>
                      <a:lnTo>
                        <a:pt x="1338" y="378"/>
                      </a:lnTo>
                      <a:lnTo>
                        <a:pt x="1338" y="384"/>
                      </a:lnTo>
                      <a:lnTo>
                        <a:pt x="1338" y="390"/>
                      </a:lnTo>
                      <a:lnTo>
                        <a:pt x="1338" y="390"/>
                      </a:lnTo>
                      <a:lnTo>
                        <a:pt x="1338" y="396"/>
                      </a:lnTo>
                      <a:lnTo>
                        <a:pt x="1344" y="396"/>
                      </a:lnTo>
                      <a:lnTo>
                        <a:pt x="1344" y="396"/>
                      </a:lnTo>
                      <a:lnTo>
                        <a:pt x="1368" y="378"/>
                      </a:lnTo>
                      <a:lnTo>
                        <a:pt x="1368" y="378"/>
                      </a:lnTo>
                      <a:lnTo>
                        <a:pt x="1368" y="378"/>
                      </a:lnTo>
                      <a:lnTo>
                        <a:pt x="1368" y="372"/>
                      </a:lnTo>
                      <a:lnTo>
                        <a:pt x="1374" y="372"/>
                      </a:lnTo>
                      <a:lnTo>
                        <a:pt x="1374" y="366"/>
                      </a:lnTo>
                      <a:lnTo>
                        <a:pt x="1374" y="360"/>
                      </a:lnTo>
                      <a:lnTo>
                        <a:pt x="1374" y="354"/>
                      </a:lnTo>
                      <a:lnTo>
                        <a:pt x="1374" y="348"/>
                      </a:lnTo>
                      <a:lnTo>
                        <a:pt x="1374" y="348"/>
                      </a:lnTo>
                      <a:lnTo>
                        <a:pt x="1374" y="342"/>
                      </a:lnTo>
                      <a:lnTo>
                        <a:pt x="1380" y="336"/>
                      </a:lnTo>
                      <a:lnTo>
                        <a:pt x="1380" y="330"/>
                      </a:lnTo>
                      <a:lnTo>
                        <a:pt x="1380" y="324"/>
                      </a:lnTo>
                      <a:lnTo>
                        <a:pt x="1380" y="324"/>
                      </a:lnTo>
                      <a:lnTo>
                        <a:pt x="1380" y="324"/>
                      </a:lnTo>
                      <a:lnTo>
                        <a:pt x="1380" y="318"/>
                      </a:lnTo>
                      <a:lnTo>
                        <a:pt x="1380" y="306"/>
                      </a:lnTo>
                      <a:lnTo>
                        <a:pt x="1380" y="300"/>
                      </a:lnTo>
                      <a:lnTo>
                        <a:pt x="1386" y="294"/>
                      </a:lnTo>
                      <a:lnTo>
                        <a:pt x="1386" y="288"/>
                      </a:lnTo>
                      <a:lnTo>
                        <a:pt x="1386" y="288"/>
                      </a:lnTo>
                      <a:lnTo>
                        <a:pt x="1386" y="282"/>
                      </a:lnTo>
                      <a:lnTo>
                        <a:pt x="1386" y="276"/>
                      </a:lnTo>
                      <a:lnTo>
                        <a:pt x="1386" y="276"/>
                      </a:lnTo>
                      <a:lnTo>
                        <a:pt x="1392" y="276"/>
                      </a:lnTo>
                      <a:lnTo>
                        <a:pt x="1392" y="276"/>
                      </a:lnTo>
                      <a:lnTo>
                        <a:pt x="1392" y="276"/>
                      </a:lnTo>
                      <a:lnTo>
                        <a:pt x="1392" y="276"/>
                      </a:lnTo>
                      <a:lnTo>
                        <a:pt x="1392" y="276"/>
                      </a:lnTo>
                      <a:lnTo>
                        <a:pt x="1392" y="276"/>
                      </a:lnTo>
                      <a:lnTo>
                        <a:pt x="1398" y="282"/>
                      </a:lnTo>
                      <a:lnTo>
                        <a:pt x="1398" y="282"/>
                      </a:lnTo>
                      <a:lnTo>
                        <a:pt x="1398" y="288"/>
                      </a:lnTo>
                      <a:lnTo>
                        <a:pt x="1398" y="294"/>
                      </a:lnTo>
                      <a:lnTo>
                        <a:pt x="1398" y="300"/>
                      </a:lnTo>
                      <a:lnTo>
                        <a:pt x="1398" y="306"/>
                      </a:lnTo>
                      <a:lnTo>
                        <a:pt x="1404" y="312"/>
                      </a:lnTo>
                      <a:lnTo>
                        <a:pt x="1404" y="318"/>
                      </a:lnTo>
                      <a:lnTo>
                        <a:pt x="1404" y="324"/>
                      </a:lnTo>
                      <a:lnTo>
                        <a:pt x="1404" y="324"/>
                      </a:lnTo>
                      <a:lnTo>
                        <a:pt x="1404" y="330"/>
                      </a:lnTo>
                      <a:lnTo>
                        <a:pt x="1404" y="336"/>
                      </a:lnTo>
                      <a:lnTo>
                        <a:pt x="1404" y="342"/>
                      </a:lnTo>
                      <a:lnTo>
                        <a:pt x="1410" y="342"/>
                      </a:lnTo>
                      <a:lnTo>
                        <a:pt x="1410" y="348"/>
                      </a:lnTo>
                      <a:lnTo>
                        <a:pt x="1410" y="354"/>
                      </a:lnTo>
                      <a:lnTo>
                        <a:pt x="1410" y="360"/>
                      </a:lnTo>
                      <a:lnTo>
                        <a:pt x="1410" y="366"/>
                      </a:lnTo>
                      <a:lnTo>
                        <a:pt x="1410" y="372"/>
                      </a:lnTo>
                      <a:lnTo>
                        <a:pt x="1410" y="372"/>
                      </a:lnTo>
                      <a:lnTo>
                        <a:pt x="1416" y="378"/>
                      </a:lnTo>
                      <a:lnTo>
                        <a:pt x="1416" y="384"/>
                      </a:lnTo>
                      <a:lnTo>
                        <a:pt x="1416" y="384"/>
                      </a:lnTo>
                      <a:lnTo>
                        <a:pt x="1416" y="390"/>
                      </a:lnTo>
                      <a:lnTo>
                        <a:pt x="1416" y="390"/>
                      </a:lnTo>
                      <a:lnTo>
                        <a:pt x="1416" y="390"/>
                      </a:lnTo>
                      <a:lnTo>
                        <a:pt x="1446" y="372"/>
                      </a:lnTo>
                      <a:lnTo>
                        <a:pt x="1446" y="372"/>
                      </a:lnTo>
                      <a:lnTo>
                        <a:pt x="1446" y="372"/>
                      </a:lnTo>
                      <a:lnTo>
                        <a:pt x="1446" y="366"/>
                      </a:lnTo>
                      <a:lnTo>
                        <a:pt x="1446" y="360"/>
                      </a:lnTo>
                      <a:lnTo>
                        <a:pt x="1446" y="360"/>
                      </a:lnTo>
                      <a:lnTo>
                        <a:pt x="1452" y="354"/>
                      </a:lnTo>
                      <a:lnTo>
                        <a:pt x="1452" y="348"/>
                      </a:lnTo>
                      <a:lnTo>
                        <a:pt x="1452" y="342"/>
                      </a:lnTo>
                      <a:lnTo>
                        <a:pt x="1452" y="336"/>
                      </a:lnTo>
                      <a:lnTo>
                        <a:pt x="1452" y="330"/>
                      </a:lnTo>
                      <a:lnTo>
                        <a:pt x="1452" y="330"/>
                      </a:lnTo>
                      <a:lnTo>
                        <a:pt x="1452" y="324"/>
                      </a:lnTo>
                      <a:lnTo>
                        <a:pt x="1458" y="318"/>
                      </a:lnTo>
                      <a:lnTo>
                        <a:pt x="1458" y="318"/>
                      </a:lnTo>
                      <a:lnTo>
                        <a:pt x="1458" y="318"/>
                      </a:lnTo>
                      <a:lnTo>
                        <a:pt x="1458" y="312"/>
                      </a:lnTo>
                      <a:lnTo>
                        <a:pt x="1458" y="300"/>
                      </a:lnTo>
                      <a:lnTo>
                        <a:pt x="1458" y="294"/>
                      </a:lnTo>
                      <a:lnTo>
                        <a:pt x="1458" y="288"/>
                      </a:lnTo>
                      <a:lnTo>
                        <a:pt x="1464" y="282"/>
                      </a:lnTo>
                      <a:lnTo>
                        <a:pt x="1464" y="282"/>
                      </a:lnTo>
                      <a:lnTo>
                        <a:pt x="1464" y="276"/>
                      </a:lnTo>
                      <a:lnTo>
                        <a:pt x="1464" y="276"/>
                      </a:lnTo>
                      <a:lnTo>
                        <a:pt x="1464" y="270"/>
                      </a:lnTo>
                      <a:lnTo>
                        <a:pt x="1464" y="270"/>
                      </a:lnTo>
                      <a:lnTo>
                        <a:pt x="1470" y="270"/>
                      </a:lnTo>
                      <a:lnTo>
                        <a:pt x="1470" y="270"/>
                      </a:lnTo>
                      <a:lnTo>
                        <a:pt x="1470" y="270"/>
                      </a:lnTo>
                      <a:lnTo>
                        <a:pt x="1470" y="270"/>
                      </a:lnTo>
                      <a:lnTo>
                        <a:pt x="1470" y="276"/>
                      </a:lnTo>
                      <a:lnTo>
                        <a:pt x="1470" y="276"/>
                      </a:lnTo>
                      <a:lnTo>
                        <a:pt x="1470" y="282"/>
                      </a:lnTo>
                      <a:lnTo>
                        <a:pt x="1476" y="288"/>
                      </a:lnTo>
                      <a:lnTo>
                        <a:pt x="1476" y="288"/>
                      </a:lnTo>
                      <a:lnTo>
                        <a:pt x="1476" y="294"/>
                      </a:lnTo>
                      <a:lnTo>
                        <a:pt x="1476" y="306"/>
                      </a:lnTo>
                      <a:lnTo>
                        <a:pt x="1476" y="312"/>
                      </a:lnTo>
                      <a:lnTo>
                        <a:pt x="1476" y="318"/>
                      </a:lnTo>
                      <a:lnTo>
                        <a:pt x="1482" y="318"/>
                      </a:lnTo>
                      <a:lnTo>
                        <a:pt x="1482" y="318"/>
                      </a:lnTo>
                      <a:lnTo>
                        <a:pt x="1482" y="324"/>
                      </a:lnTo>
                      <a:lnTo>
                        <a:pt x="1482" y="330"/>
                      </a:lnTo>
                      <a:lnTo>
                        <a:pt x="1482" y="336"/>
                      </a:lnTo>
                      <a:lnTo>
                        <a:pt x="1482" y="342"/>
                      </a:lnTo>
                      <a:lnTo>
                        <a:pt x="1482" y="348"/>
                      </a:lnTo>
                      <a:lnTo>
                        <a:pt x="1488" y="354"/>
                      </a:lnTo>
                      <a:lnTo>
                        <a:pt x="1488" y="360"/>
                      </a:lnTo>
                      <a:lnTo>
                        <a:pt x="1488" y="366"/>
                      </a:lnTo>
                      <a:lnTo>
                        <a:pt x="1488" y="372"/>
                      </a:lnTo>
                      <a:lnTo>
                        <a:pt x="1488" y="378"/>
                      </a:lnTo>
                      <a:lnTo>
                        <a:pt x="1488" y="378"/>
                      </a:lnTo>
                      <a:lnTo>
                        <a:pt x="1494" y="384"/>
                      </a:lnTo>
                      <a:lnTo>
                        <a:pt x="1494" y="390"/>
                      </a:lnTo>
                      <a:lnTo>
                        <a:pt x="1494" y="390"/>
                      </a:lnTo>
                      <a:lnTo>
                        <a:pt x="1494" y="396"/>
                      </a:lnTo>
                      <a:lnTo>
                        <a:pt x="1494" y="396"/>
                      </a:lnTo>
                      <a:lnTo>
                        <a:pt x="1524" y="384"/>
                      </a:lnTo>
                      <a:lnTo>
                        <a:pt x="1524" y="384"/>
                      </a:lnTo>
                      <a:lnTo>
                        <a:pt x="1524" y="378"/>
                      </a:lnTo>
                      <a:lnTo>
                        <a:pt x="1524" y="378"/>
                      </a:lnTo>
                      <a:lnTo>
                        <a:pt x="1524" y="372"/>
                      </a:lnTo>
                      <a:lnTo>
                        <a:pt x="1524" y="366"/>
                      </a:lnTo>
                      <a:lnTo>
                        <a:pt x="1524" y="366"/>
                      </a:lnTo>
                      <a:lnTo>
                        <a:pt x="1524" y="360"/>
                      </a:lnTo>
                      <a:lnTo>
                        <a:pt x="1530" y="354"/>
                      </a:lnTo>
                      <a:lnTo>
                        <a:pt x="1530" y="348"/>
                      </a:lnTo>
                      <a:lnTo>
                        <a:pt x="1530" y="342"/>
                      </a:lnTo>
                      <a:lnTo>
                        <a:pt x="1530" y="336"/>
                      </a:lnTo>
                      <a:lnTo>
                        <a:pt x="1530" y="330"/>
                      </a:lnTo>
                      <a:lnTo>
                        <a:pt x="1530" y="330"/>
                      </a:lnTo>
                      <a:lnTo>
                        <a:pt x="1530" y="330"/>
                      </a:lnTo>
                      <a:lnTo>
                        <a:pt x="1530" y="330"/>
                      </a:lnTo>
                      <a:lnTo>
                        <a:pt x="1536" y="318"/>
                      </a:lnTo>
                      <a:lnTo>
                        <a:pt x="1536" y="312"/>
                      </a:lnTo>
                      <a:lnTo>
                        <a:pt x="1536" y="306"/>
                      </a:lnTo>
                      <a:lnTo>
                        <a:pt x="1536" y="300"/>
                      </a:lnTo>
                      <a:lnTo>
                        <a:pt x="1536" y="294"/>
                      </a:lnTo>
                      <a:lnTo>
                        <a:pt x="1536" y="294"/>
                      </a:lnTo>
                      <a:lnTo>
                        <a:pt x="1542" y="288"/>
                      </a:lnTo>
                      <a:lnTo>
                        <a:pt x="1542" y="288"/>
                      </a:lnTo>
                      <a:lnTo>
                        <a:pt x="1542" y="282"/>
                      </a:lnTo>
                      <a:lnTo>
                        <a:pt x="1542" y="282"/>
                      </a:lnTo>
                      <a:lnTo>
                        <a:pt x="1542" y="282"/>
                      </a:lnTo>
                      <a:lnTo>
                        <a:pt x="1542" y="282"/>
                      </a:lnTo>
                      <a:lnTo>
                        <a:pt x="1548" y="282"/>
                      </a:lnTo>
                      <a:lnTo>
                        <a:pt x="1548" y="282"/>
                      </a:lnTo>
                      <a:lnTo>
                        <a:pt x="1548" y="288"/>
                      </a:lnTo>
                      <a:lnTo>
                        <a:pt x="1548" y="288"/>
                      </a:lnTo>
                      <a:lnTo>
                        <a:pt x="1548" y="294"/>
                      </a:lnTo>
                      <a:lnTo>
                        <a:pt x="1548" y="294"/>
                      </a:lnTo>
                      <a:lnTo>
                        <a:pt x="1554" y="300"/>
                      </a:lnTo>
                      <a:lnTo>
                        <a:pt x="1554" y="306"/>
                      </a:lnTo>
                      <a:lnTo>
                        <a:pt x="1554" y="312"/>
                      </a:lnTo>
                      <a:lnTo>
                        <a:pt x="1554" y="318"/>
                      </a:lnTo>
                      <a:lnTo>
                        <a:pt x="1554" y="330"/>
                      </a:lnTo>
                      <a:lnTo>
                        <a:pt x="1554" y="330"/>
                      </a:lnTo>
                      <a:lnTo>
                        <a:pt x="1554" y="330"/>
                      </a:lnTo>
                      <a:lnTo>
                        <a:pt x="1560" y="336"/>
                      </a:lnTo>
                      <a:lnTo>
                        <a:pt x="1560" y="342"/>
                      </a:lnTo>
                      <a:lnTo>
                        <a:pt x="1560" y="348"/>
                      </a:lnTo>
                      <a:lnTo>
                        <a:pt x="1560" y="354"/>
                      </a:lnTo>
                      <a:lnTo>
                        <a:pt x="1560" y="360"/>
                      </a:lnTo>
                      <a:lnTo>
                        <a:pt x="1560" y="366"/>
                      </a:lnTo>
                      <a:lnTo>
                        <a:pt x="1560" y="366"/>
                      </a:lnTo>
                      <a:lnTo>
                        <a:pt x="1566" y="372"/>
                      </a:lnTo>
                      <a:lnTo>
                        <a:pt x="1566" y="378"/>
                      </a:lnTo>
                      <a:lnTo>
                        <a:pt x="1566" y="384"/>
                      </a:lnTo>
                      <a:lnTo>
                        <a:pt x="1566" y="384"/>
                      </a:lnTo>
                      <a:lnTo>
                        <a:pt x="1566" y="390"/>
                      </a:lnTo>
                      <a:lnTo>
                        <a:pt x="1566" y="390"/>
                      </a:lnTo>
                      <a:lnTo>
                        <a:pt x="1572" y="396"/>
                      </a:lnTo>
                      <a:lnTo>
                        <a:pt x="1572" y="402"/>
                      </a:lnTo>
                      <a:lnTo>
                        <a:pt x="1572" y="402"/>
                      </a:lnTo>
                      <a:lnTo>
                        <a:pt x="1596" y="378"/>
                      </a:lnTo>
                      <a:lnTo>
                        <a:pt x="1596" y="378"/>
                      </a:lnTo>
                      <a:lnTo>
                        <a:pt x="1602" y="378"/>
                      </a:lnTo>
                      <a:lnTo>
                        <a:pt x="1602" y="372"/>
                      </a:lnTo>
                      <a:lnTo>
                        <a:pt x="1602" y="366"/>
                      </a:lnTo>
                      <a:lnTo>
                        <a:pt x="1602" y="366"/>
                      </a:lnTo>
                      <a:lnTo>
                        <a:pt x="1602" y="360"/>
                      </a:lnTo>
                      <a:lnTo>
                        <a:pt x="1602" y="354"/>
                      </a:lnTo>
                      <a:lnTo>
                        <a:pt x="1602" y="348"/>
                      </a:lnTo>
                      <a:lnTo>
                        <a:pt x="1608" y="342"/>
                      </a:lnTo>
                      <a:lnTo>
                        <a:pt x="1608" y="336"/>
                      </a:lnTo>
                      <a:lnTo>
                        <a:pt x="1608" y="330"/>
                      </a:lnTo>
                      <a:lnTo>
                        <a:pt x="1608" y="324"/>
                      </a:lnTo>
                      <a:lnTo>
                        <a:pt x="1608" y="324"/>
                      </a:lnTo>
                      <a:lnTo>
                        <a:pt x="1608" y="324"/>
                      </a:lnTo>
                      <a:lnTo>
                        <a:pt x="1608" y="318"/>
                      </a:lnTo>
                      <a:lnTo>
                        <a:pt x="1608" y="312"/>
                      </a:lnTo>
                      <a:lnTo>
                        <a:pt x="1614" y="306"/>
                      </a:lnTo>
                      <a:lnTo>
                        <a:pt x="1614" y="300"/>
                      </a:lnTo>
                      <a:lnTo>
                        <a:pt x="1614" y="294"/>
                      </a:lnTo>
                      <a:lnTo>
                        <a:pt x="1614" y="288"/>
                      </a:lnTo>
                      <a:lnTo>
                        <a:pt x="1614" y="282"/>
                      </a:lnTo>
                      <a:lnTo>
                        <a:pt x="1614" y="276"/>
                      </a:lnTo>
                      <a:lnTo>
                        <a:pt x="1614" y="270"/>
                      </a:lnTo>
                      <a:lnTo>
                        <a:pt x="1620" y="264"/>
                      </a:lnTo>
                      <a:lnTo>
                        <a:pt x="1620" y="258"/>
                      </a:lnTo>
                      <a:lnTo>
                        <a:pt x="1620" y="258"/>
                      </a:lnTo>
                      <a:lnTo>
                        <a:pt x="1620" y="252"/>
                      </a:lnTo>
                      <a:lnTo>
                        <a:pt x="1620" y="252"/>
                      </a:lnTo>
                      <a:lnTo>
                        <a:pt x="1620" y="252"/>
                      </a:lnTo>
                      <a:lnTo>
                        <a:pt x="1626" y="252"/>
                      </a:lnTo>
                      <a:lnTo>
                        <a:pt x="1626" y="246"/>
                      </a:lnTo>
                      <a:lnTo>
                        <a:pt x="1626" y="246"/>
                      </a:lnTo>
                      <a:lnTo>
                        <a:pt x="1626" y="246"/>
                      </a:lnTo>
                      <a:lnTo>
                        <a:pt x="1626" y="246"/>
                      </a:lnTo>
                      <a:lnTo>
                        <a:pt x="1626" y="252"/>
                      </a:lnTo>
                      <a:lnTo>
                        <a:pt x="1632" y="252"/>
                      </a:lnTo>
                      <a:lnTo>
                        <a:pt x="1632" y="252"/>
                      </a:lnTo>
                      <a:lnTo>
                        <a:pt x="1632" y="258"/>
                      </a:lnTo>
                      <a:lnTo>
                        <a:pt x="1632" y="252"/>
                      </a:lnTo>
                      <a:lnTo>
                        <a:pt x="1632" y="252"/>
                      </a:lnTo>
                      <a:lnTo>
                        <a:pt x="1632" y="258"/>
                      </a:lnTo>
                      <a:lnTo>
                        <a:pt x="1632" y="258"/>
                      </a:lnTo>
                      <a:lnTo>
                        <a:pt x="1638" y="258"/>
                      </a:lnTo>
                      <a:lnTo>
                        <a:pt x="1638" y="258"/>
                      </a:lnTo>
                      <a:lnTo>
                        <a:pt x="1638" y="264"/>
                      </a:lnTo>
                      <a:lnTo>
                        <a:pt x="1638" y="264"/>
                      </a:lnTo>
                      <a:lnTo>
                        <a:pt x="1638" y="264"/>
                      </a:lnTo>
                      <a:lnTo>
                        <a:pt x="1638" y="264"/>
                      </a:lnTo>
                      <a:lnTo>
                        <a:pt x="1644" y="264"/>
                      </a:lnTo>
                      <a:lnTo>
                        <a:pt x="1644" y="264"/>
                      </a:lnTo>
                      <a:lnTo>
                        <a:pt x="1644" y="264"/>
                      </a:lnTo>
                      <a:lnTo>
                        <a:pt x="1644" y="264"/>
                      </a:lnTo>
                      <a:lnTo>
                        <a:pt x="1644" y="264"/>
                      </a:lnTo>
                      <a:lnTo>
                        <a:pt x="1644" y="264"/>
                      </a:lnTo>
                      <a:lnTo>
                        <a:pt x="1644" y="264"/>
                      </a:lnTo>
                      <a:lnTo>
                        <a:pt x="1644" y="264"/>
                      </a:lnTo>
                      <a:lnTo>
                        <a:pt x="1674" y="162"/>
                      </a:lnTo>
                      <a:lnTo>
                        <a:pt x="1674" y="162"/>
                      </a:lnTo>
                      <a:lnTo>
                        <a:pt x="1674" y="156"/>
                      </a:lnTo>
                      <a:lnTo>
                        <a:pt x="1674" y="150"/>
                      </a:lnTo>
                      <a:lnTo>
                        <a:pt x="1680" y="144"/>
                      </a:lnTo>
                      <a:lnTo>
                        <a:pt x="1680" y="138"/>
                      </a:lnTo>
                      <a:lnTo>
                        <a:pt x="1680" y="132"/>
                      </a:lnTo>
                      <a:lnTo>
                        <a:pt x="1680" y="126"/>
                      </a:lnTo>
                      <a:lnTo>
                        <a:pt x="1680" y="120"/>
                      </a:lnTo>
                      <a:lnTo>
                        <a:pt x="1680" y="114"/>
                      </a:lnTo>
                      <a:lnTo>
                        <a:pt x="1680" y="108"/>
                      </a:lnTo>
                      <a:lnTo>
                        <a:pt x="1686" y="102"/>
                      </a:lnTo>
                      <a:lnTo>
                        <a:pt x="1686" y="90"/>
                      </a:lnTo>
                      <a:lnTo>
                        <a:pt x="1686" y="84"/>
                      </a:lnTo>
                      <a:lnTo>
                        <a:pt x="1686" y="78"/>
                      </a:lnTo>
                      <a:lnTo>
                        <a:pt x="1686" y="66"/>
                      </a:lnTo>
                      <a:lnTo>
                        <a:pt x="1686" y="66"/>
                      </a:lnTo>
                      <a:lnTo>
                        <a:pt x="1686" y="66"/>
                      </a:lnTo>
                      <a:lnTo>
                        <a:pt x="1686" y="54"/>
                      </a:lnTo>
                      <a:lnTo>
                        <a:pt x="1692" y="48"/>
                      </a:lnTo>
                      <a:lnTo>
                        <a:pt x="1692" y="36"/>
                      </a:lnTo>
                      <a:lnTo>
                        <a:pt x="1692" y="30"/>
                      </a:lnTo>
                      <a:lnTo>
                        <a:pt x="1692" y="24"/>
                      </a:lnTo>
                      <a:lnTo>
                        <a:pt x="1692" y="18"/>
                      </a:lnTo>
                      <a:lnTo>
                        <a:pt x="1692" y="12"/>
                      </a:lnTo>
                      <a:lnTo>
                        <a:pt x="1698" y="6"/>
                      </a:lnTo>
                      <a:lnTo>
                        <a:pt x="1698" y="6"/>
                      </a:lnTo>
                      <a:lnTo>
                        <a:pt x="1698" y="0"/>
                      </a:lnTo>
                      <a:lnTo>
                        <a:pt x="1698" y="0"/>
                      </a:lnTo>
                      <a:lnTo>
                        <a:pt x="1698" y="0"/>
                      </a:lnTo>
                      <a:lnTo>
                        <a:pt x="1698" y="0"/>
                      </a:lnTo>
                      <a:lnTo>
                        <a:pt x="1704" y="0"/>
                      </a:lnTo>
                      <a:lnTo>
                        <a:pt x="1704" y="6"/>
                      </a:lnTo>
                      <a:lnTo>
                        <a:pt x="1704" y="6"/>
                      </a:lnTo>
                      <a:lnTo>
                        <a:pt x="1704" y="12"/>
                      </a:lnTo>
                      <a:lnTo>
                        <a:pt x="1704" y="18"/>
                      </a:lnTo>
                      <a:lnTo>
                        <a:pt x="1704" y="18"/>
                      </a:lnTo>
                      <a:lnTo>
                        <a:pt x="1710" y="30"/>
                      </a:lnTo>
                      <a:lnTo>
                        <a:pt x="1710" y="36"/>
                      </a:lnTo>
                      <a:lnTo>
                        <a:pt x="1710" y="42"/>
                      </a:lnTo>
                      <a:lnTo>
                        <a:pt x="1710" y="54"/>
                      </a:lnTo>
                      <a:lnTo>
                        <a:pt x="1710" y="54"/>
                      </a:lnTo>
                      <a:lnTo>
                        <a:pt x="1710" y="54"/>
                      </a:lnTo>
                      <a:lnTo>
                        <a:pt x="1710" y="60"/>
                      </a:lnTo>
                      <a:lnTo>
                        <a:pt x="1716" y="66"/>
                      </a:lnTo>
                      <a:lnTo>
                        <a:pt x="1716" y="72"/>
                      </a:lnTo>
                      <a:lnTo>
                        <a:pt x="1716" y="78"/>
                      </a:lnTo>
                      <a:lnTo>
                        <a:pt x="1716" y="84"/>
                      </a:lnTo>
                      <a:lnTo>
                        <a:pt x="1716" y="96"/>
                      </a:lnTo>
                      <a:lnTo>
                        <a:pt x="1716" y="102"/>
                      </a:lnTo>
                      <a:lnTo>
                        <a:pt x="1716" y="108"/>
                      </a:lnTo>
                      <a:lnTo>
                        <a:pt x="1722" y="114"/>
                      </a:lnTo>
                      <a:lnTo>
                        <a:pt x="1722" y="120"/>
                      </a:lnTo>
                      <a:lnTo>
                        <a:pt x="1722" y="126"/>
                      </a:lnTo>
                      <a:lnTo>
                        <a:pt x="1722" y="126"/>
                      </a:lnTo>
                      <a:lnTo>
                        <a:pt x="1722" y="132"/>
                      </a:lnTo>
                      <a:lnTo>
                        <a:pt x="1722" y="138"/>
                      </a:lnTo>
                      <a:lnTo>
                        <a:pt x="1728" y="144"/>
                      </a:lnTo>
                      <a:lnTo>
                        <a:pt x="1728" y="144"/>
                      </a:lnTo>
                      <a:lnTo>
                        <a:pt x="1782" y="138"/>
                      </a:lnTo>
                      <a:lnTo>
                        <a:pt x="1782" y="138"/>
                      </a:lnTo>
                      <a:lnTo>
                        <a:pt x="1782" y="132"/>
                      </a:lnTo>
                      <a:lnTo>
                        <a:pt x="1782" y="126"/>
                      </a:lnTo>
                      <a:lnTo>
                        <a:pt x="1782" y="126"/>
                      </a:lnTo>
                      <a:lnTo>
                        <a:pt x="1782" y="120"/>
                      </a:lnTo>
                      <a:lnTo>
                        <a:pt x="1788" y="114"/>
                      </a:lnTo>
                      <a:lnTo>
                        <a:pt x="1788" y="108"/>
                      </a:lnTo>
                      <a:lnTo>
                        <a:pt x="1788" y="102"/>
                      </a:lnTo>
                      <a:lnTo>
                        <a:pt x="1788" y="96"/>
                      </a:lnTo>
                      <a:lnTo>
                        <a:pt x="1788" y="90"/>
                      </a:lnTo>
                      <a:lnTo>
                        <a:pt x="1788" y="84"/>
                      </a:lnTo>
                      <a:lnTo>
                        <a:pt x="1794" y="78"/>
                      </a:lnTo>
                      <a:lnTo>
                        <a:pt x="1794" y="72"/>
                      </a:lnTo>
                      <a:lnTo>
                        <a:pt x="1794" y="66"/>
                      </a:lnTo>
                      <a:lnTo>
                        <a:pt x="1794" y="60"/>
                      </a:lnTo>
                      <a:lnTo>
                        <a:pt x="1794" y="60"/>
                      </a:lnTo>
                      <a:lnTo>
                        <a:pt x="1794" y="54"/>
                      </a:lnTo>
                      <a:lnTo>
                        <a:pt x="1794" y="48"/>
                      </a:lnTo>
                      <a:lnTo>
                        <a:pt x="1794" y="42"/>
                      </a:lnTo>
                      <a:lnTo>
                        <a:pt x="1800" y="30"/>
                      </a:lnTo>
                      <a:lnTo>
                        <a:pt x="1800" y="24"/>
                      </a:lnTo>
                      <a:lnTo>
                        <a:pt x="1800" y="18"/>
                      </a:lnTo>
                      <a:lnTo>
                        <a:pt x="1800" y="18"/>
                      </a:lnTo>
                      <a:lnTo>
                        <a:pt x="1800" y="12"/>
                      </a:lnTo>
                      <a:lnTo>
                        <a:pt x="1800" y="6"/>
                      </a:lnTo>
                      <a:lnTo>
                        <a:pt x="1806" y="6"/>
                      </a:lnTo>
                      <a:lnTo>
                        <a:pt x="1806" y="6"/>
                      </a:lnTo>
                      <a:lnTo>
                        <a:pt x="1806" y="6"/>
                      </a:lnTo>
                      <a:lnTo>
                        <a:pt x="1806" y="6"/>
                      </a:lnTo>
                      <a:lnTo>
                        <a:pt x="1806" y="6"/>
                      </a:lnTo>
                      <a:lnTo>
                        <a:pt x="1806" y="6"/>
                      </a:lnTo>
                      <a:lnTo>
                        <a:pt x="1812" y="12"/>
                      </a:lnTo>
                      <a:lnTo>
                        <a:pt x="1812" y="12"/>
                      </a:lnTo>
                      <a:lnTo>
                        <a:pt x="1812" y="18"/>
                      </a:lnTo>
                      <a:lnTo>
                        <a:pt x="1812" y="24"/>
                      </a:lnTo>
                      <a:lnTo>
                        <a:pt x="1812" y="30"/>
                      </a:lnTo>
                      <a:lnTo>
                        <a:pt x="1812" y="36"/>
                      </a:lnTo>
                      <a:lnTo>
                        <a:pt x="1818" y="42"/>
                      </a:lnTo>
                      <a:lnTo>
                        <a:pt x="1818" y="48"/>
                      </a:lnTo>
                      <a:lnTo>
                        <a:pt x="1818" y="60"/>
                      </a:lnTo>
                      <a:lnTo>
                        <a:pt x="1818" y="60"/>
                      </a:lnTo>
                      <a:lnTo>
                        <a:pt x="1818" y="60"/>
                      </a:lnTo>
                      <a:lnTo>
                        <a:pt x="1818" y="66"/>
                      </a:lnTo>
                      <a:lnTo>
                        <a:pt x="1818" y="72"/>
                      </a:lnTo>
                      <a:lnTo>
                        <a:pt x="1824" y="78"/>
                      </a:lnTo>
                      <a:lnTo>
                        <a:pt x="1824" y="84"/>
                      </a:lnTo>
                      <a:lnTo>
                        <a:pt x="1824" y="96"/>
                      </a:lnTo>
                      <a:lnTo>
                        <a:pt x="1824" y="102"/>
                      </a:lnTo>
                      <a:lnTo>
                        <a:pt x="1824" y="108"/>
                      </a:lnTo>
                      <a:lnTo>
                        <a:pt x="1824" y="114"/>
                      </a:lnTo>
                      <a:lnTo>
                        <a:pt x="1824" y="120"/>
                      </a:lnTo>
                      <a:lnTo>
                        <a:pt x="1830" y="126"/>
                      </a:lnTo>
                      <a:lnTo>
                        <a:pt x="1830" y="132"/>
                      </a:lnTo>
                      <a:lnTo>
                        <a:pt x="1830" y="132"/>
                      </a:lnTo>
                      <a:lnTo>
                        <a:pt x="1830" y="138"/>
                      </a:lnTo>
                      <a:lnTo>
                        <a:pt x="1830" y="144"/>
                      </a:lnTo>
                      <a:lnTo>
                        <a:pt x="1830" y="150"/>
                      </a:lnTo>
                      <a:lnTo>
                        <a:pt x="1830" y="150"/>
                      </a:lnTo>
                      <a:lnTo>
                        <a:pt x="1890" y="138"/>
                      </a:lnTo>
                      <a:lnTo>
                        <a:pt x="1890" y="138"/>
                      </a:lnTo>
                      <a:lnTo>
                        <a:pt x="1890" y="138"/>
                      </a:lnTo>
                      <a:lnTo>
                        <a:pt x="1890" y="132"/>
                      </a:lnTo>
                      <a:lnTo>
                        <a:pt x="1890" y="126"/>
                      </a:lnTo>
                      <a:lnTo>
                        <a:pt x="1890" y="120"/>
                      </a:lnTo>
                      <a:lnTo>
                        <a:pt x="1890" y="120"/>
                      </a:lnTo>
                      <a:lnTo>
                        <a:pt x="1896" y="114"/>
                      </a:lnTo>
                      <a:lnTo>
                        <a:pt x="1896" y="108"/>
                      </a:lnTo>
                      <a:lnTo>
                        <a:pt x="1896" y="102"/>
                      </a:lnTo>
                      <a:lnTo>
                        <a:pt x="1896" y="96"/>
                      </a:lnTo>
                      <a:lnTo>
                        <a:pt x="1896" y="90"/>
                      </a:lnTo>
                      <a:lnTo>
                        <a:pt x="1896" y="84"/>
                      </a:lnTo>
                      <a:lnTo>
                        <a:pt x="1896" y="72"/>
                      </a:lnTo>
                      <a:lnTo>
                        <a:pt x="1902" y="66"/>
                      </a:lnTo>
                      <a:lnTo>
                        <a:pt x="1902" y="60"/>
                      </a:lnTo>
                      <a:lnTo>
                        <a:pt x="1902" y="60"/>
                      </a:lnTo>
                      <a:lnTo>
                        <a:pt x="1902" y="60"/>
                      </a:lnTo>
                      <a:lnTo>
                        <a:pt x="1902" y="48"/>
                      </a:lnTo>
                      <a:lnTo>
                        <a:pt x="1902" y="42"/>
                      </a:lnTo>
                      <a:lnTo>
                        <a:pt x="1902" y="36"/>
                      </a:lnTo>
                      <a:lnTo>
                        <a:pt x="1908" y="30"/>
                      </a:lnTo>
                      <a:lnTo>
                        <a:pt x="1908" y="24"/>
                      </a:lnTo>
                      <a:lnTo>
                        <a:pt x="1908" y="18"/>
                      </a:lnTo>
                      <a:lnTo>
                        <a:pt x="1908" y="12"/>
                      </a:lnTo>
                      <a:lnTo>
                        <a:pt x="1908" y="12"/>
                      </a:lnTo>
                      <a:lnTo>
                        <a:pt x="1908" y="6"/>
                      </a:lnTo>
                      <a:lnTo>
                        <a:pt x="1914" y="6"/>
                      </a:lnTo>
                      <a:lnTo>
                        <a:pt x="1914" y="6"/>
                      </a:lnTo>
                      <a:lnTo>
                        <a:pt x="1914" y="6"/>
                      </a:lnTo>
                      <a:lnTo>
                        <a:pt x="1914" y="6"/>
                      </a:lnTo>
                      <a:lnTo>
                        <a:pt x="1914" y="6"/>
                      </a:lnTo>
                      <a:lnTo>
                        <a:pt x="1914" y="12"/>
                      </a:lnTo>
                      <a:lnTo>
                        <a:pt x="1920" y="12"/>
                      </a:lnTo>
                      <a:lnTo>
                        <a:pt x="1920" y="18"/>
                      </a:lnTo>
                      <a:lnTo>
                        <a:pt x="1920" y="24"/>
                      </a:lnTo>
                      <a:lnTo>
                        <a:pt x="1920" y="30"/>
                      </a:lnTo>
                      <a:lnTo>
                        <a:pt x="1920" y="36"/>
                      </a:lnTo>
                      <a:lnTo>
                        <a:pt x="1920" y="42"/>
                      </a:lnTo>
                      <a:lnTo>
                        <a:pt x="1926" y="48"/>
                      </a:lnTo>
                      <a:lnTo>
                        <a:pt x="1926" y="60"/>
                      </a:lnTo>
                      <a:lnTo>
                        <a:pt x="1926" y="60"/>
                      </a:lnTo>
                      <a:lnTo>
                        <a:pt x="1926" y="60"/>
                      </a:lnTo>
                      <a:lnTo>
                        <a:pt x="1926" y="66"/>
                      </a:lnTo>
                      <a:lnTo>
                        <a:pt x="1926" y="72"/>
                      </a:lnTo>
                      <a:lnTo>
                        <a:pt x="1926" y="78"/>
                      </a:lnTo>
                      <a:lnTo>
                        <a:pt x="1932" y="90"/>
                      </a:lnTo>
                      <a:lnTo>
                        <a:pt x="1932" y="96"/>
                      </a:lnTo>
                      <a:lnTo>
                        <a:pt x="1932" y="102"/>
                      </a:lnTo>
                      <a:lnTo>
                        <a:pt x="1932" y="108"/>
                      </a:lnTo>
                      <a:lnTo>
                        <a:pt x="1932" y="114"/>
                      </a:lnTo>
                      <a:lnTo>
                        <a:pt x="1932" y="120"/>
                      </a:lnTo>
                      <a:lnTo>
                        <a:pt x="1932" y="126"/>
                      </a:lnTo>
                      <a:lnTo>
                        <a:pt x="1938" y="132"/>
                      </a:lnTo>
                      <a:lnTo>
                        <a:pt x="1938" y="132"/>
                      </a:lnTo>
                      <a:lnTo>
                        <a:pt x="1938" y="138"/>
                      </a:lnTo>
                      <a:lnTo>
                        <a:pt x="1938" y="144"/>
                      </a:lnTo>
                      <a:lnTo>
                        <a:pt x="1938" y="150"/>
                      </a:lnTo>
                      <a:lnTo>
                        <a:pt x="1938" y="150"/>
                      </a:lnTo>
                      <a:lnTo>
                        <a:pt x="1998" y="138"/>
                      </a:lnTo>
                      <a:lnTo>
                        <a:pt x="1998" y="138"/>
                      </a:lnTo>
                      <a:lnTo>
                        <a:pt x="1998" y="138"/>
                      </a:lnTo>
                      <a:lnTo>
                        <a:pt x="1998" y="132"/>
                      </a:lnTo>
                      <a:lnTo>
                        <a:pt x="1998" y="126"/>
                      </a:lnTo>
                      <a:lnTo>
                        <a:pt x="1998" y="120"/>
                      </a:lnTo>
                      <a:lnTo>
                        <a:pt x="1998" y="114"/>
                      </a:lnTo>
                      <a:lnTo>
                        <a:pt x="1998" y="108"/>
                      </a:lnTo>
                      <a:lnTo>
                        <a:pt x="2004" y="108"/>
                      </a:lnTo>
                      <a:lnTo>
                        <a:pt x="2004" y="102"/>
                      </a:lnTo>
                      <a:lnTo>
                        <a:pt x="2004" y="96"/>
                      </a:lnTo>
                      <a:lnTo>
                        <a:pt x="2004" y="90"/>
                      </a:lnTo>
                      <a:lnTo>
                        <a:pt x="2004" y="84"/>
                      </a:lnTo>
                      <a:lnTo>
                        <a:pt x="2004" y="72"/>
                      </a:lnTo>
                      <a:lnTo>
                        <a:pt x="2004" y="66"/>
                      </a:lnTo>
                      <a:lnTo>
                        <a:pt x="2010" y="60"/>
                      </a:lnTo>
                      <a:lnTo>
                        <a:pt x="2010" y="60"/>
                      </a:lnTo>
                      <a:lnTo>
                        <a:pt x="2010" y="60"/>
                      </a:lnTo>
                      <a:lnTo>
                        <a:pt x="2010" y="48"/>
                      </a:lnTo>
                      <a:lnTo>
                        <a:pt x="2010" y="42"/>
                      </a:lnTo>
                      <a:lnTo>
                        <a:pt x="2010" y="36"/>
                      </a:lnTo>
                      <a:lnTo>
                        <a:pt x="2010" y="30"/>
                      </a:lnTo>
                      <a:lnTo>
                        <a:pt x="2016" y="24"/>
                      </a:lnTo>
                      <a:lnTo>
                        <a:pt x="2016" y="18"/>
                      </a:lnTo>
                      <a:lnTo>
                        <a:pt x="2016" y="12"/>
                      </a:lnTo>
                      <a:lnTo>
                        <a:pt x="2016" y="12"/>
                      </a:lnTo>
                      <a:lnTo>
                        <a:pt x="2016" y="6"/>
                      </a:lnTo>
                      <a:lnTo>
                        <a:pt x="2016" y="6"/>
                      </a:lnTo>
                      <a:lnTo>
                        <a:pt x="2022" y="6"/>
                      </a:lnTo>
                      <a:lnTo>
                        <a:pt x="2022" y="6"/>
                      </a:lnTo>
                      <a:lnTo>
                        <a:pt x="2022" y="6"/>
                      </a:lnTo>
                      <a:lnTo>
                        <a:pt x="2022" y="12"/>
                      </a:lnTo>
                      <a:lnTo>
                        <a:pt x="2022" y="12"/>
                      </a:lnTo>
                      <a:lnTo>
                        <a:pt x="2022" y="12"/>
                      </a:lnTo>
                      <a:lnTo>
                        <a:pt x="2028" y="18"/>
                      </a:lnTo>
                      <a:lnTo>
                        <a:pt x="2028" y="24"/>
                      </a:lnTo>
                      <a:lnTo>
                        <a:pt x="2028" y="30"/>
                      </a:lnTo>
                      <a:lnTo>
                        <a:pt x="2028" y="36"/>
                      </a:lnTo>
                      <a:lnTo>
                        <a:pt x="2028" y="42"/>
                      </a:lnTo>
                      <a:lnTo>
                        <a:pt x="2028" y="48"/>
                      </a:lnTo>
                      <a:lnTo>
                        <a:pt x="2034" y="60"/>
                      </a:lnTo>
                      <a:lnTo>
                        <a:pt x="2034" y="60"/>
                      </a:lnTo>
                      <a:lnTo>
                        <a:pt x="2034" y="60"/>
                      </a:lnTo>
                      <a:lnTo>
                        <a:pt x="2034" y="66"/>
                      </a:lnTo>
                      <a:lnTo>
                        <a:pt x="2034" y="72"/>
                      </a:lnTo>
                      <a:lnTo>
                        <a:pt x="2034" y="84"/>
                      </a:lnTo>
                      <a:lnTo>
                        <a:pt x="2034" y="90"/>
                      </a:lnTo>
                      <a:lnTo>
                        <a:pt x="2034" y="96"/>
                      </a:lnTo>
                      <a:lnTo>
                        <a:pt x="2040" y="102"/>
                      </a:lnTo>
                      <a:lnTo>
                        <a:pt x="2040" y="108"/>
                      </a:lnTo>
                      <a:lnTo>
                        <a:pt x="2040" y="114"/>
                      </a:lnTo>
                      <a:lnTo>
                        <a:pt x="2040" y="120"/>
                      </a:lnTo>
                      <a:lnTo>
                        <a:pt x="2040" y="126"/>
                      </a:lnTo>
                      <a:lnTo>
                        <a:pt x="2040" y="132"/>
                      </a:lnTo>
                      <a:lnTo>
                        <a:pt x="2046" y="138"/>
                      </a:lnTo>
                      <a:lnTo>
                        <a:pt x="2046" y="144"/>
                      </a:lnTo>
                      <a:lnTo>
                        <a:pt x="2046" y="144"/>
                      </a:lnTo>
                      <a:lnTo>
                        <a:pt x="2046" y="150"/>
                      </a:lnTo>
                      <a:lnTo>
                        <a:pt x="2046" y="150"/>
                      </a:lnTo>
                      <a:lnTo>
                        <a:pt x="2100" y="144"/>
                      </a:lnTo>
                      <a:lnTo>
                        <a:pt x="2100" y="144"/>
                      </a:lnTo>
                      <a:lnTo>
                        <a:pt x="2106" y="138"/>
                      </a:lnTo>
                      <a:lnTo>
                        <a:pt x="2106" y="138"/>
                      </a:lnTo>
                      <a:lnTo>
                        <a:pt x="2106" y="132"/>
                      </a:lnTo>
                      <a:lnTo>
                        <a:pt x="2106" y="126"/>
                      </a:lnTo>
                      <a:lnTo>
                        <a:pt x="2106" y="120"/>
                      </a:lnTo>
                      <a:lnTo>
                        <a:pt x="2106" y="114"/>
                      </a:lnTo>
                      <a:lnTo>
                        <a:pt x="2106" y="108"/>
                      </a:lnTo>
                      <a:lnTo>
                        <a:pt x="2112" y="102"/>
                      </a:lnTo>
                      <a:lnTo>
                        <a:pt x="2112" y="96"/>
                      </a:lnTo>
                      <a:lnTo>
                        <a:pt x="2112" y="90"/>
                      </a:lnTo>
                      <a:lnTo>
                        <a:pt x="2112" y="84"/>
                      </a:lnTo>
                      <a:lnTo>
                        <a:pt x="2112" y="78"/>
                      </a:lnTo>
                      <a:lnTo>
                        <a:pt x="2112" y="72"/>
                      </a:lnTo>
                      <a:lnTo>
                        <a:pt x="2112" y="66"/>
                      </a:lnTo>
                      <a:lnTo>
                        <a:pt x="2112" y="66"/>
                      </a:lnTo>
                      <a:lnTo>
                        <a:pt x="2118" y="66"/>
                      </a:lnTo>
                      <a:lnTo>
                        <a:pt x="2118" y="54"/>
                      </a:lnTo>
                      <a:lnTo>
                        <a:pt x="2118" y="48"/>
                      </a:lnTo>
                      <a:lnTo>
                        <a:pt x="2118" y="42"/>
                      </a:lnTo>
                      <a:lnTo>
                        <a:pt x="2118" y="36"/>
                      </a:lnTo>
                      <a:lnTo>
                        <a:pt x="2118" y="30"/>
                      </a:lnTo>
                      <a:lnTo>
                        <a:pt x="2124" y="24"/>
                      </a:lnTo>
                      <a:lnTo>
                        <a:pt x="2124" y="18"/>
                      </a:lnTo>
                      <a:lnTo>
                        <a:pt x="2124" y="18"/>
                      </a:lnTo>
                      <a:lnTo>
                        <a:pt x="2124" y="12"/>
                      </a:lnTo>
                      <a:lnTo>
                        <a:pt x="2124" y="12"/>
                      </a:lnTo>
                      <a:lnTo>
                        <a:pt x="2124" y="12"/>
                      </a:lnTo>
                      <a:lnTo>
                        <a:pt x="2130" y="12"/>
                      </a:lnTo>
                      <a:lnTo>
                        <a:pt x="2130" y="12"/>
                      </a:lnTo>
                      <a:lnTo>
                        <a:pt x="2130" y="12"/>
                      </a:lnTo>
                      <a:lnTo>
                        <a:pt x="2130" y="18"/>
                      </a:lnTo>
                      <a:lnTo>
                        <a:pt x="2130" y="18"/>
                      </a:lnTo>
                      <a:lnTo>
                        <a:pt x="2130" y="24"/>
                      </a:lnTo>
                      <a:lnTo>
                        <a:pt x="2136" y="30"/>
                      </a:lnTo>
                      <a:lnTo>
                        <a:pt x="2136" y="36"/>
                      </a:lnTo>
                      <a:lnTo>
                        <a:pt x="2136" y="42"/>
                      </a:lnTo>
                      <a:lnTo>
                        <a:pt x="2136" y="48"/>
                      </a:lnTo>
                      <a:lnTo>
                        <a:pt x="2136" y="54"/>
                      </a:lnTo>
                      <a:lnTo>
                        <a:pt x="2136" y="66"/>
                      </a:lnTo>
                      <a:lnTo>
                        <a:pt x="2142" y="66"/>
                      </a:lnTo>
                      <a:lnTo>
                        <a:pt x="2142" y="66"/>
                      </a:lnTo>
                      <a:lnTo>
                        <a:pt x="2142" y="72"/>
                      </a:lnTo>
                      <a:lnTo>
                        <a:pt x="2142" y="78"/>
                      </a:lnTo>
                      <a:lnTo>
                        <a:pt x="2142" y="84"/>
                      </a:lnTo>
                      <a:lnTo>
                        <a:pt x="2142" y="96"/>
                      </a:lnTo>
                      <a:lnTo>
                        <a:pt x="2142" y="102"/>
                      </a:lnTo>
                      <a:lnTo>
                        <a:pt x="2142" y="108"/>
                      </a:lnTo>
                      <a:lnTo>
                        <a:pt x="2148" y="114"/>
                      </a:lnTo>
                      <a:lnTo>
                        <a:pt x="2148" y="120"/>
                      </a:lnTo>
                      <a:lnTo>
                        <a:pt x="2148" y="126"/>
                      </a:lnTo>
                      <a:lnTo>
                        <a:pt x="2148" y="132"/>
                      </a:lnTo>
                      <a:lnTo>
                        <a:pt x="2148" y="132"/>
                      </a:lnTo>
                      <a:lnTo>
                        <a:pt x="2148" y="138"/>
                      </a:lnTo>
                      <a:lnTo>
                        <a:pt x="2154" y="144"/>
                      </a:lnTo>
                      <a:lnTo>
                        <a:pt x="2154" y="150"/>
                      </a:lnTo>
                      <a:lnTo>
                        <a:pt x="2154" y="156"/>
                      </a:lnTo>
                      <a:lnTo>
                        <a:pt x="2154" y="156"/>
                      </a:lnTo>
                      <a:lnTo>
                        <a:pt x="2208" y="144"/>
                      </a:lnTo>
                      <a:lnTo>
                        <a:pt x="2208" y="144"/>
                      </a:lnTo>
                      <a:lnTo>
                        <a:pt x="2208" y="138"/>
                      </a:lnTo>
                      <a:lnTo>
                        <a:pt x="2214" y="138"/>
                      </a:lnTo>
                      <a:lnTo>
                        <a:pt x="2214" y="132"/>
                      </a:lnTo>
                      <a:lnTo>
                        <a:pt x="2214" y="126"/>
                      </a:lnTo>
                      <a:lnTo>
                        <a:pt x="2214" y="120"/>
                      </a:lnTo>
                      <a:lnTo>
                        <a:pt x="2214" y="114"/>
                      </a:lnTo>
                      <a:lnTo>
                        <a:pt x="2214" y="108"/>
                      </a:lnTo>
                      <a:lnTo>
                        <a:pt x="2214" y="102"/>
                      </a:lnTo>
                      <a:lnTo>
                        <a:pt x="2220" y="96"/>
                      </a:lnTo>
                      <a:lnTo>
                        <a:pt x="2220" y="90"/>
                      </a:lnTo>
                      <a:lnTo>
                        <a:pt x="2220" y="84"/>
                      </a:lnTo>
                      <a:lnTo>
                        <a:pt x="2220" y="78"/>
                      </a:lnTo>
                      <a:lnTo>
                        <a:pt x="2220" y="72"/>
                      </a:lnTo>
                      <a:lnTo>
                        <a:pt x="2220" y="66"/>
                      </a:lnTo>
                      <a:lnTo>
                        <a:pt x="2220" y="66"/>
                      </a:lnTo>
                      <a:lnTo>
                        <a:pt x="2220" y="66"/>
                      </a:lnTo>
                      <a:lnTo>
                        <a:pt x="2226" y="54"/>
                      </a:lnTo>
                      <a:lnTo>
                        <a:pt x="2226" y="48"/>
                      </a:lnTo>
                      <a:lnTo>
                        <a:pt x="2226" y="42"/>
                      </a:lnTo>
                      <a:lnTo>
                        <a:pt x="2226" y="36"/>
                      </a:lnTo>
                      <a:lnTo>
                        <a:pt x="2226" y="30"/>
                      </a:lnTo>
                      <a:lnTo>
                        <a:pt x="2226" y="24"/>
                      </a:lnTo>
                      <a:lnTo>
                        <a:pt x="2232" y="18"/>
                      </a:lnTo>
                      <a:lnTo>
                        <a:pt x="2232" y="18"/>
                      </a:lnTo>
                      <a:lnTo>
                        <a:pt x="2232" y="12"/>
                      </a:lnTo>
                      <a:lnTo>
                        <a:pt x="2232" y="12"/>
                      </a:lnTo>
                      <a:lnTo>
                        <a:pt x="2232" y="12"/>
                      </a:lnTo>
                      <a:lnTo>
                        <a:pt x="2232" y="12"/>
                      </a:lnTo>
                      <a:lnTo>
                        <a:pt x="2238" y="12"/>
                      </a:lnTo>
                      <a:lnTo>
                        <a:pt x="2238" y="12"/>
                      </a:lnTo>
                      <a:lnTo>
                        <a:pt x="2238" y="18"/>
                      </a:lnTo>
                      <a:lnTo>
                        <a:pt x="2238" y="18"/>
                      </a:lnTo>
                      <a:lnTo>
                        <a:pt x="2238" y="24"/>
                      </a:lnTo>
                      <a:lnTo>
                        <a:pt x="2238" y="30"/>
                      </a:lnTo>
                      <a:lnTo>
                        <a:pt x="2244" y="36"/>
                      </a:lnTo>
                      <a:lnTo>
                        <a:pt x="2244" y="42"/>
                      </a:lnTo>
                      <a:lnTo>
                        <a:pt x="2244" y="48"/>
                      </a:lnTo>
                      <a:lnTo>
                        <a:pt x="2244" y="54"/>
                      </a:lnTo>
                      <a:lnTo>
                        <a:pt x="2244" y="60"/>
                      </a:lnTo>
                      <a:lnTo>
                        <a:pt x="2244" y="66"/>
                      </a:lnTo>
                      <a:lnTo>
                        <a:pt x="2244" y="66"/>
                      </a:lnTo>
                      <a:lnTo>
                        <a:pt x="2250" y="72"/>
                      </a:lnTo>
                      <a:lnTo>
                        <a:pt x="2250" y="78"/>
                      </a:lnTo>
                      <a:lnTo>
                        <a:pt x="2250" y="84"/>
                      </a:lnTo>
                      <a:lnTo>
                        <a:pt x="2250" y="90"/>
                      </a:lnTo>
                      <a:lnTo>
                        <a:pt x="2250" y="96"/>
                      </a:lnTo>
                      <a:lnTo>
                        <a:pt x="2250" y="102"/>
                      </a:lnTo>
                      <a:lnTo>
                        <a:pt x="2250" y="108"/>
                      </a:lnTo>
                      <a:lnTo>
                        <a:pt x="2256" y="114"/>
                      </a:lnTo>
                      <a:lnTo>
                        <a:pt x="2256" y="120"/>
                      </a:lnTo>
                      <a:lnTo>
                        <a:pt x="2256" y="126"/>
                      </a:lnTo>
                      <a:lnTo>
                        <a:pt x="2256" y="132"/>
                      </a:lnTo>
                      <a:lnTo>
                        <a:pt x="2256" y="138"/>
                      </a:lnTo>
                      <a:lnTo>
                        <a:pt x="2256" y="144"/>
                      </a:lnTo>
                      <a:lnTo>
                        <a:pt x="2262" y="150"/>
                      </a:lnTo>
                      <a:lnTo>
                        <a:pt x="2262" y="156"/>
                      </a:lnTo>
                      <a:lnTo>
                        <a:pt x="2262" y="156"/>
                      </a:lnTo>
                      <a:lnTo>
                        <a:pt x="2316" y="144"/>
                      </a:lnTo>
                      <a:lnTo>
                        <a:pt x="2316" y="144"/>
                      </a:lnTo>
                      <a:lnTo>
                        <a:pt x="2316" y="138"/>
                      </a:lnTo>
                      <a:lnTo>
                        <a:pt x="2316" y="132"/>
                      </a:lnTo>
                      <a:lnTo>
                        <a:pt x="2316" y="132"/>
                      </a:lnTo>
                      <a:lnTo>
                        <a:pt x="2322" y="126"/>
                      </a:lnTo>
                      <a:lnTo>
                        <a:pt x="2322" y="120"/>
                      </a:lnTo>
                      <a:lnTo>
                        <a:pt x="2322" y="114"/>
                      </a:lnTo>
                      <a:lnTo>
                        <a:pt x="2322" y="108"/>
                      </a:lnTo>
                      <a:lnTo>
                        <a:pt x="2322" y="102"/>
                      </a:lnTo>
                      <a:lnTo>
                        <a:pt x="2322" y="96"/>
                      </a:lnTo>
                      <a:lnTo>
                        <a:pt x="2322" y="90"/>
                      </a:lnTo>
                      <a:lnTo>
                        <a:pt x="2328" y="84"/>
                      </a:lnTo>
                      <a:lnTo>
                        <a:pt x="2328" y="78"/>
                      </a:lnTo>
                      <a:lnTo>
                        <a:pt x="2328" y="72"/>
                      </a:lnTo>
                      <a:lnTo>
                        <a:pt x="2328" y="66"/>
                      </a:lnTo>
                      <a:lnTo>
                        <a:pt x="2328" y="66"/>
                      </a:lnTo>
                      <a:lnTo>
                        <a:pt x="2328" y="66"/>
                      </a:lnTo>
                      <a:lnTo>
                        <a:pt x="2328" y="54"/>
                      </a:lnTo>
                      <a:lnTo>
                        <a:pt x="2334" y="48"/>
                      </a:lnTo>
                      <a:lnTo>
                        <a:pt x="2334" y="42"/>
                      </a:lnTo>
                      <a:lnTo>
                        <a:pt x="2334" y="36"/>
                      </a:lnTo>
                      <a:lnTo>
                        <a:pt x="2334" y="30"/>
                      </a:lnTo>
                      <a:lnTo>
                        <a:pt x="2334" y="24"/>
                      </a:lnTo>
                      <a:lnTo>
                        <a:pt x="2334" y="18"/>
                      </a:lnTo>
                      <a:lnTo>
                        <a:pt x="2340" y="18"/>
                      </a:lnTo>
                      <a:lnTo>
                        <a:pt x="2340" y="12"/>
                      </a:lnTo>
                      <a:lnTo>
                        <a:pt x="2340" y="12"/>
                      </a:lnTo>
                      <a:lnTo>
                        <a:pt x="2340" y="12"/>
                      </a:lnTo>
                      <a:lnTo>
                        <a:pt x="2340" y="12"/>
                      </a:lnTo>
                      <a:lnTo>
                        <a:pt x="2340" y="12"/>
                      </a:lnTo>
                      <a:lnTo>
                        <a:pt x="2346" y="12"/>
                      </a:lnTo>
                      <a:lnTo>
                        <a:pt x="2346" y="18"/>
                      </a:lnTo>
                      <a:lnTo>
                        <a:pt x="2346" y="18"/>
                      </a:lnTo>
                      <a:lnTo>
                        <a:pt x="2346" y="24"/>
                      </a:lnTo>
                      <a:lnTo>
                        <a:pt x="2346" y="30"/>
                      </a:lnTo>
                      <a:lnTo>
                        <a:pt x="2346" y="36"/>
                      </a:lnTo>
                      <a:lnTo>
                        <a:pt x="2352" y="42"/>
                      </a:lnTo>
                      <a:lnTo>
                        <a:pt x="2352" y="48"/>
                      </a:lnTo>
                      <a:lnTo>
                        <a:pt x="2352" y="54"/>
                      </a:lnTo>
                      <a:lnTo>
                        <a:pt x="2352" y="66"/>
                      </a:lnTo>
                      <a:lnTo>
                        <a:pt x="2352" y="66"/>
                      </a:lnTo>
                      <a:lnTo>
                        <a:pt x="2352" y="66"/>
                      </a:lnTo>
                      <a:lnTo>
                        <a:pt x="2352" y="72"/>
                      </a:lnTo>
                      <a:lnTo>
                        <a:pt x="2358" y="78"/>
                      </a:lnTo>
                      <a:lnTo>
                        <a:pt x="2358" y="84"/>
                      </a:lnTo>
                      <a:lnTo>
                        <a:pt x="2358" y="96"/>
                      </a:lnTo>
                      <a:lnTo>
                        <a:pt x="2358" y="102"/>
                      </a:lnTo>
                      <a:lnTo>
                        <a:pt x="2358" y="108"/>
                      </a:lnTo>
                      <a:lnTo>
                        <a:pt x="2358" y="114"/>
                      </a:lnTo>
                      <a:lnTo>
                        <a:pt x="2358" y="120"/>
                      </a:lnTo>
                      <a:lnTo>
                        <a:pt x="2364" y="126"/>
                      </a:lnTo>
                      <a:lnTo>
                        <a:pt x="2364" y="132"/>
                      </a:lnTo>
                      <a:lnTo>
                        <a:pt x="2364" y="138"/>
                      </a:lnTo>
                      <a:lnTo>
                        <a:pt x="2364" y="138"/>
                      </a:lnTo>
                      <a:lnTo>
                        <a:pt x="2364" y="144"/>
                      </a:lnTo>
                      <a:lnTo>
                        <a:pt x="2364" y="150"/>
                      </a:lnTo>
                      <a:lnTo>
                        <a:pt x="2370" y="156"/>
                      </a:lnTo>
                      <a:lnTo>
                        <a:pt x="2370" y="156"/>
                      </a:lnTo>
                      <a:lnTo>
                        <a:pt x="2424" y="150"/>
                      </a:lnTo>
                      <a:lnTo>
                        <a:pt x="2424" y="150"/>
                      </a:lnTo>
                      <a:lnTo>
                        <a:pt x="2424" y="144"/>
                      </a:lnTo>
                      <a:lnTo>
                        <a:pt x="2424" y="138"/>
                      </a:lnTo>
                      <a:lnTo>
                        <a:pt x="2424" y="132"/>
                      </a:lnTo>
                      <a:lnTo>
                        <a:pt x="2424" y="132"/>
                      </a:lnTo>
                      <a:lnTo>
                        <a:pt x="2430" y="126"/>
                      </a:lnTo>
                      <a:lnTo>
                        <a:pt x="2430" y="120"/>
                      </a:lnTo>
                      <a:lnTo>
                        <a:pt x="2430" y="114"/>
                      </a:lnTo>
                      <a:lnTo>
                        <a:pt x="2430" y="108"/>
                      </a:lnTo>
                      <a:lnTo>
                        <a:pt x="2430" y="102"/>
                      </a:lnTo>
                      <a:lnTo>
                        <a:pt x="2430" y="96"/>
                      </a:lnTo>
                      <a:lnTo>
                        <a:pt x="2430" y="90"/>
                      </a:lnTo>
                      <a:lnTo>
                        <a:pt x="2436" y="84"/>
                      </a:lnTo>
                      <a:lnTo>
                        <a:pt x="2436" y="78"/>
                      </a:lnTo>
                      <a:lnTo>
                        <a:pt x="2436" y="72"/>
                      </a:lnTo>
                      <a:lnTo>
                        <a:pt x="2436" y="72"/>
                      </a:lnTo>
                      <a:lnTo>
                        <a:pt x="2436" y="66"/>
                      </a:lnTo>
                      <a:lnTo>
                        <a:pt x="2436" y="60"/>
                      </a:lnTo>
                      <a:lnTo>
                        <a:pt x="2436" y="54"/>
                      </a:lnTo>
                      <a:lnTo>
                        <a:pt x="2442" y="42"/>
                      </a:lnTo>
                      <a:lnTo>
                        <a:pt x="2442" y="36"/>
                      </a:lnTo>
                      <a:lnTo>
                        <a:pt x="2442" y="30"/>
                      </a:lnTo>
                      <a:lnTo>
                        <a:pt x="2442" y="30"/>
                      </a:lnTo>
                      <a:lnTo>
                        <a:pt x="2442" y="24"/>
                      </a:lnTo>
                      <a:lnTo>
                        <a:pt x="2442" y="24"/>
                      </a:lnTo>
                      <a:lnTo>
                        <a:pt x="2448" y="18"/>
                      </a:lnTo>
                      <a:lnTo>
                        <a:pt x="2448" y="18"/>
                      </a:lnTo>
                      <a:lnTo>
                        <a:pt x="2448" y="18"/>
                      </a:lnTo>
                      <a:lnTo>
                        <a:pt x="2448" y="18"/>
                      </a:lnTo>
                      <a:lnTo>
                        <a:pt x="2448" y="18"/>
                      </a:lnTo>
                      <a:lnTo>
                        <a:pt x="2448" y="18"/>
                      </a:lnTo>
                      <a:lnTo>
                        <a:pt x="2454" y="18"/>
                      </a:lnTo>
                      <a:lnTo>
                        <a:pt x="2454" y="24"/>
                      </a:lnTo>
                      <a:lnTo>
                        <a:pt x="2454" y="30"/>
                      </a:lnTo>
                      <a:lnTo>
                        <a:pt x="2454" y="30"/>
                      </a:lnTo>
                      <a:lnTo>
                        <a:pt x="2454" y="36"/>
                      </a:lnTo>
                      <a:lnTo>
                        <a:pt x="2454" y="42"/>
                      </a:lnTo>
                      <a:lnTo>
                        <a:pt x="2460" y="54"/>
                      </a:lnTo>
                      <a:lnTo>
                        <a:pt x="2460" y="60"/>
                      </a:lnTo>
                      <a:lnTo>
                        <a:pt x="2460" y="66"/>
                      </a:lnTo>
                      <a:lnTo>
                        <a:pt x="2460" y="72"/>
                      </a:lnTo>
                      <a:lnTo>
                        <a:pt x="2460" y="72"/>
                      </a:lnTo>
                      <a:lnTo>
                        <a:pt x="2460" y="78"/>
                      </a:lnTo>
                      <a:lnTo>
                        <a:pt x="2460" y="84"/>
                      </a:lnTo>
                      <a:lnTo>
                        <a:pt x="2460" y="90"/>
                      </a:lnTo>
                      <a:lnTo>
                        <a:pt x="2466" y="96"/>
                      </a:lnTo>
                      <a:lnTo>
                        <a:pt x="2466" y="102"/>
                      </a:lnTo>
                      <a:lnTo>
                        <a:pt x="2466" y="108"/>
                      </a:lnTo>
                      <a:lnTo>
                        <a:pt x="2466" y="114"/>
                      </a:lnTo>
                      <a:lnTo>
                        <a:pt x="2466" y="120"/>
                      </a:lnTo>
                      <a:lnTo>
                        <a:pt x="2466" y="126"/>
                      </a:lnTo>
                      <a:lnTo>
                        <a:pt x="2472" y="132"/>
                      </a:lnTo>
                      <a:lnTo>
                        <a:pt x="2472" y="138"/>
                      </a:lnTo>
                      <a:lnTo>
                        <a:pt x="2472" y="144"/>
                      </a:lnTo>
                      <a:lnTo>
                        <a:pt x="2472" y="150"/>
                      </a:lnTo>
                      <a:lnTo>
                        <a:pt x="2472" y="156"/>
                      </a:lnTo>
                      <a:lnTo>
                        <a:pt x="2472" y="156"/>
                      </a:lnTo>
                      <a:lnTo>
                        <a:pt x="2472" y="156"/>
                      </a:lnTo>
                      <a:lnTo>
                        <a:pt x="2532" y="144"/>
                      </a:lnTo>
                      <a:lnTo>
                        <a:pt x="2532" y="144"/>
                      </a:lnTo>
                      <a:lnTo>
                        <a:pt x="2532" y="144"/>
                      </a:lnTo>
                      <a:lnTo>
                        <a:pt x="2532" y="138"/>
                      </a:lnTo>
                      <a:lnTo>
                        <a:pt x="2532" y="132"/>
                      </a:lnTo>
                      <a:lnTo>
                        <a:pt x="2532" y="126"/>
                      </a:lnTo>
                      <a:lnTo>
                        <a:pt x="2532" y="120"/>
                      </a:lnTo>
                      <a:lnTo>
                        <a:pt x="2538" y="120"/>
                      </a:lnTo>
                      <a:lnTo>
                        <a:pt x="2538" y="114"/>
                      </a:lnTo>
                      <a:lnTo>
                        <a:pt x="2538" y="108"/>
                      </a:lnTo>
                      <a:lnTo>
                        <a:pt x="2538" y="102"/>
                      </a:lnTo>
                      <a:lnTo>
                        <a:pt x="2538" y="96"/>
                      </a:lnTo>
                      <a:lnTo>
                        <a:pt x="2538" y="90"/>
                      </a:lnTo>
                      <a:lnTo>
                        <a:pt x="2538" y="84"/>
                      </a:lnTo>
                      <a:lnTo>
                        <a:pt x="2544" y="72"/>
                      </a:lnTo>
                      <a:lnTo>
                        <a:pt x="2544" y="66"/>
                      </a:lnTo>
                      <a:lnTo>
                        <a:pt x="2544" y="66"/>
                      </a:lnTo>
                      <a:lnTo>
                        <a:pt x="2544" y="66"/>
                      </a:lnTo>
                      <a:lnTo>
                        <a:pt x="2544" y="60"/>
                      </a:lnTo>
                      <a:lnTo>
                        <a:pt x="2544" y="48"/>
                      </a:lnTo>
                      <a:lnTo>
                        <a:pt x="2544" y="42"/>
                      </a:lnTo>
                      <a:lnTo>
                        <a:pt x="2550" y="36"/>
                      </a:lnTo>
                      <a:lnTo>
                        <a:pt x="2550" y="30"/>
                      </a:lnTo>
                      <a:lnTo>
                        <a:pt x="2550" y="24"/>
                      </a:lnTo>
                      <a:lnTo>
                        <a:pt x="2550" y="24"/>
                      </a:lnTo>
                      <a:lnTo>
                        <a:pt x="2550" y="18"/>
                      </a:lnTo>
                      <a:lnTo>
                        <a:pt x="2550" y="18"/>
                      </a:lnTo>
                      <a:lnTo>
                        <a:pt x="2556" y="12"/>
                      </a:lnTo>
                      <a:lnTo>
                        <a:pt x="2556" y="12"/>
                      </a:lnTo>
                      <a:lnTo>
                        <a:pt x="2556" y="12"/>
                      </a:lnTo>
                      <a:lnTo>
                        <a:pt x="2556" y="12"/>
                      </a:lnTo>
                      <a:lnTo>
                        <a:pt x="2556" y="18"/>
                      </a:lnTo>
                      <a:lnTo>
                        <a:pt x="2556" y="18"/>
                      </a:lnTo>
                      <a:lnTo>
                        <a:pt x="2562" y="24"/>
                      </a:lnTo>
                      <a:lnTo>
                        <a:pt x="2562" y="24"/>
                      </a:lnTo>
                      <a:lnTo>
                        <a:pt x="2562" y="30"/>
                      </a:lnTo>
                      <a:lnTo>
                        <a:pt x="2562" y="36"/>
                      </a:lnTo>
                      <a:lnTo>
                        <a:pt x="2562" y="42"/>
                      </a:lnTo>
                      <a:lnTo>
                        <a:pt x="2562" y="48"/>
                      </a:lnTo>
                      <a:lnTo>
                        <a:pt x="2568" y="54"/>
                      </a:lnTo>
                      <a:lnTo>
                        <a:pt x="2568" y="66"/>
                      </a:lnTo>
                      <a:lnTo>
                        <a:pt x="2568" y="66"/>
                      </a:lnTo>
                      <a:lnTo>
                        <a:pt x="2568" y="66"/>
                      </a:lnTo>
                      <a:lnTo>
                        <a:pt x="2568" y="72"/>
                      </a:lnTo>
                      <a:lnTo>
                        <a:pt x="2568" y="78"/>
                      </a:lnTo>
                      <a:lnTo>
                        <a:pt x="2568" y="90"/>
                      </a:lnTo>
                      <a:lnTo>
                        <a:pt x="2568" y="96"/>
                      </a:lnTo>
                      <a:lnTo>
                        <a:pt x="2574" y="102"/>
                      </a:lnTo>
                      <a:lnTo>
                        <a:pt x="2574" y="108"/>
                      </a:lnTo>
                      <a:lnTo>
                        <a:pt x="2574" y="114"/>
                      </a:lnTo>
                      <a:lnTo>
                        <a:pt x="2574" y="120"/>
                      </a:lnTo>
                      <a:lnTo>
                        <a:pt x="2574" y="126"/>
                      </a:lnTo>
                      <a:lnTo>
                        <a:pt x="2574" y="132"/>
                      </a:lnTo>
                      <a:lnTo>
                        <a:pt x="2580" y="138"/>
                      </a:lnTo>
                      <a:lnTo>
                        <a:pt x="2580" y="138"/>
                      </a:lnTo>
                      <a:lnTo>
                        <a:pt x="2580" y="144"/>
                      </a:lnTo>
                      <a:lnTo>
                        <a:pt x="2580" y="150"/>
                      </a:lnTo>
                      <a:lnTo>
                        <a:pt x="2580" y="156"/>
                      </a:lnTo>
                      <a:lnTo>
                        <a:pt x="2580" y="156"/>
                      </a:lnTo>
                      <a:lnTo>
                        <a:pt x="2640" y="144"/>
                      </a:lnTo>
                      <a:lnTo>
                        <a:pt x="2640" y="144"/>
                      </a:lnTo>
                      <a:lnTo>
                        <a:pt x="2640" y="144"/>
                      </a:lnTo>
                      <a:lnTo>
                        <a:pt x="2640" y="138"/>
                      </a:lnTo>
                      <a:lnTo>
                        <a:pt x="2640" y="132"/>
                      </a:lnTo>
                      <a:lnTo>
                        <a:pt x="2640" y="126"/>
                      </a:lnTo>
                      <a:lnTo>
                        <a:pt x="2640" y="126"/>
                      </a:lnTo>
                      <a:lnTo>
                        <a:pt x="2640" y="120"/>
                      </a:lnTo>
                      <a:lnTo>
                        <a:pt x="2646" y="114"/>
                      </a:lnTo>
                      <a:lnTo>
                        <a:pt x="2646" y="108"/>
                      </a:lnTo>
                      <a:lnTo>
                        <a:pt x="2646" y="102"/>
                      </a:lnTo>
                      <a:lnTo>
                        <a:pt x="2646" y="96"/>
                      </a:lnTo>
                      <a:lnTo>
                        <a:pt x="2646" y="90"/>
                      </a:lnTo>
                      <a:lnTo>
                        <a:pt x="2646" y="84"/>
                      </a:lnTo>
                      <a:lnTo>
                        <a:pt x="2646" y="78"/>
                      </a:lnTo>
                      <a:lnTo>
                        <a:pt x="2652" y="66"/>
                      </a:lnTo>
                      <a:lnTo>
                        <a:pt x="2652" y="66"/>
                      </a:lnTo>
                      <a:lnTo>
                        <a:pt x="2652" y="66"/>
                      </a:lnTo>
                      <a:lnTo>
                        <a:pt x="2652" y="60"/>
                      </a:lnTo>
                      <a:lnTo>
                        <a:pt x="2652" y="48"/>
                      </a:lnTo>
                      <a:lnTo>
                        <a:pt x="2652" y="42"/>
                      </a:lnTo>
                      <a:lnTo>
                        <a:pt x="2652" y="36"/>
                      </a:lnTo>
                      <a:lnTo>
                        <a:pt x="2658" y="30"/>
                      </a:lnTo>
                      <a:lnTo>
                        <a:pt x="2658" y="30"/>
                      </a:lnTo>
                      <a:lnTo>
                        <a:pt x="2658" y="24"/>
                      </a:lnTo>
                      <a:lnTo>
                        <a:pt x="2658" y="18"/>
                      </a:lnTo>
                      <a:lnTo>
                        <a:pt x="2658" y="18"/>
                      </a:lnTo>
                      <a:lnTo>
                        <a:pt x="2658" y="18"/>
                      </a:lnTo>
                      <a:lnTo>
                        <a:pt x="2664" y="18"/>
                      </a:lnTo>
                      <a:lnTo>
                        <a:pt x="2664" y="18"/>
                      </a:lnTo>
                      <a:lnTo>
                        <a:pt x="2664" y="18"/>
                      </a:lnTo>
                      <a:lnTo>
                        <a:pt x="2664" y="18"/>
                      </a:lnTo>
                      <a:lnTo>
                        <a:pt x="2664" y="18"/>
                      </a:lnTo>
                      <a:lnTo>
                        <a:pt x="2664" y="24"/>
                      </a:lnTo>
                      <a:lnTo>
                        <a:pt x="2670" y="30"/>
                      </a:lnTo>
                      <a:lnTo>
                        <a:pt x="2670" y="30"/>
                      </a:lnTo>
                      <a:lnTo>
                        <a:pt x="2670" y="36"/>
                      </a:lnTo>
                      <a:lnTo>
                        <a:pt x="2670" y="42"/>
                      </a:lnTo>
                      <a:lnTo>
                        <a:pt x="2670" y="54"/>
                      </a:lnTo>
                      <a:lnTo>
                        <a:pt x="2670" y="60"/>
                      </a:lnTo>
                      <a:lnTo>
                        <a:pt x="2676" y="66"/>
                      </a:lnTo>
                      <a:lnTo>
                        <a:pt x="2676" y="72"/>
                      </a:lnTo>
                      <a:lnTo>
                        <a:pt x="2676" y="72"/>
                      </a:lnTo>
                      <a:lnTo>
                        <a:pt x="2676" y="78"/>
                      </a:lnTo>
                      <a:lnTo>
                        <a:pt x="2676" y="84"/>
                      </a:lnTo>
                      <a:lnTo>
                        <a:pt x="2676" y="90"/>
                      </a:lnTo>
                      <a:lnTo>
                        <a:pt x="2676" y="96"/>
                      </a:lnTo>
                      <a:lnTo>
                        <a:pt x="2676" y="102"/>
                      </a:lnTo>
                      <a:lnTo>
                        <a:pt x="2682" y="108"/>
                      </a:lnTo>
                      <a:lnTo>
                        <a:pt x="2682" y="114"/>
                      </a:lnTo>
                      <a:lnTo>
                        <a:pt x="2682" y="120"/>
                      </a:lnTo>
                      <a:lnTo>
                        <a:pt x="2682" y="126"/>
                      </a:lnTo>
                      <a:lnTo>
                        <a:pt x="2682" y="132"/>
                      </a:lnTo>
                      <a:lnTo>
                        <a:pt x="2682" y="138"/>
                      </a:lnTo>
                      <a:lnTo>
                        <a:pt x="2688" y="144"/>
                      </a:lnTo>
                      <a:lnTo>
                        <a:pt x="2688" y="150"/>
                      </a:lnTo>
                      <a:lnTo>
                        <a:pt x="2688" y="156"/>
                      </a:lnTo>
                      <a:lnTo>
                        <a:pt x="2688" y="156"/>
                      </a:lnTo>
                      <a:lnTo>
                        <a:pt x="2688" y="156"/>
                      </a:lnTo>
                      <a:lnTo>
                        <a:pt x="2742" y="150"/>
                      </a:lnTo>
                      <a:lnTo>
                        <a:pt x="2742" y="150"/>
                      </a:lnTo>
                      <a:lnTo>
                        <a:pt x="2748" y="144"/>
                      </a:lnTo>
                      <a:lnTo>
                        <a:pt x="2748" y="138"/>
                      </a:lnTo>
                      <a:lnTo>
                        <a:pt x="2748" y="138"/>
                      </a:lnTo>
                      <a:lnTo>
                        <a:pt x="2748" y="132"/>
                      </a:lnTo>
                      <a:lnTo>
                        <a:pt x="2748" y="126"/>
                      </a:lnTo>
                      <a:lnTo>
                        <a:pt x="2748" y="120"/>
                      </a:lnTo>
                      <a:lnTo>
                        <a:pt x="2748" y="114"/>
                      </a:lnTo>
                      <a:lnTo>
                        <a:pt x="2754" y="108"/>
                      </a:lnTo>
                      <a:lnTo>
                        <a:pt x="2754" y="102"/>
                      </a:lnTo>
                      <a:lnTo>
                        <a:pt x="2754" y="96"/>
                      </a:lnTo>
                      <a:lnTo>
                        <a:pt x="2754" y="90"/>
                      </a:lnTo>
                      <a:lnTo>
                        <a:pt x="2754" y="84"/>
                      </a:lnTo>
                      <a:lnTo>
                        <a:pt x="2754" y="78"/>
                      </a:lnTo>
                      <a:lnTo>
                        <a:pt x="2754" y="72"/>
                      </a:lnTo>
                      <a:lnTo>
                        <a:pt x="2754" y="72"/>
                      </a:lnTo>
                      <a:lnTo>
                        <a:pt x="2760" y="72"/>
                      </a:lnTo>
                      <a:lnTo>
                        <a:pt x="2760" y="60"/>
                      </a:lnTo>
                      <a:lnTo>
                        <a:pt x="2760" y="54"/>
                      </a:lnTo>
                      <a:lnTo>
                        <a:pt x="2760" y="48"/>
                      </a:lnTo>
                      <a:lnTo>
                        <a:pt x="2760" y="42"/>
                      </a:lnTo>
                      <a:lnTo>
                        <a:pt x="2760" y="36"/>
                      </a:lnTo>
                      <a:lnTo>
                        <a:pt x="2766" y="30"/>
                      </a:lnTo>
                      <a:lnTo>
                        <a:pt x="2766" y="24"/>
                      </a:lnTo>
                      <a:lnTo>
                        <a:pt x="2766" y="24"/>
                      </a:lnTo>
                      <a:lnTo>
                        <a:pt x="2766" y="18"/>
                      </a:lnTo>
                      <a:lnTo>
                        <a:pt x="2766" y="18"/>
                      </a:lnTo>
                      <a:lnTo>
                        <a:pt x="2766" y="18"/>
                      </a:lnTo>
                      <a:lnTo>
                        <a:pt x="2772" y="18"/>
                      </a:lnTo>
                      <a:lnTo>
                        <a:pt x="2772" y="18"/>
                      </a:lnTo>
                      <a:lnTo>
                        <a:pt x="2772" y="18"/>
                      </a:lnTo>
                      <a:lnTo>
                        <a:pt x="2772" y="24"/>
                      </a:lnTo>
                      <a:lnTo>
                        <a:pt x="2772" y="24"/>
                      </a:lnTo>
                      <a:lnTo>
                        <a:pt x="2772" y="30"/>
                      </a:lnTo>
                      <a:lnTo>
                        <a:pt x="2778" y="36"/>
                      </a:lnTo>
                      <a:lnTo>
                        <a:pt x="2778" y="42"/>
                      </a:lnTo>
                      <a:lnTo>
                        <a:pt x="2778" y="48"/>
                      </a:lnTo>
                      <a:lnTo>
                        <a:pt x="2778" y="54"/>
                      </a:lnTo>
                      <a:lnTo>
                        <a:pt x="2778" y="60"/>
                      </a:lnTo>
                      <a:lnTo>
                        <a:pt x="2778" y="72"/>
                      </a:lnTo>
                      <a:lnTo>
                        <a:pt x="2784" y="72"/>
                      </a:lnTo>
                      <a:lnTo>
                        <a:pt x="2784" y="72"/>
                      </a:lnTo>
                      <a:lnTo>
                        <a:pt x="2784" y="78"/>
                      </a:lnTo>
                      <a:lnTo>
                        <a:pt x="2784" y="84"/>
                      </a:lnTo>
                      <a:lnTo>
                        <a:pt x="2784" y="90"/>
                      </a:lnTo>
                      <a:lnTo>
                        <a:pt x="2784" y="96"/>
                      </a:lnTo>
                      <a:lnTo>
                        <a:pt x="2784" y="102"/>
                      </a:lnTo>
                      <a:lnTo>
                        <a:pt x="2784" y="108"/>
                      </a:lnTo>
                      <a:lnTo>
                        <a:pt x="2790" y="114"/>
                      </a:lnTo>
                      <a:lnTo>
                        <a:pt x="2790" y="120"/>
                      </a:lnTo>
                      <a:lnTo>
                        <a:pt x="2790" y="126"/>
                      </a:lnTo>
                      <a:lnTo>
                        <a:pt x="2790" y="132"/>
                      </a:lnTo>
                      <a:lnTo>
                        <a:pt x="2790" y="138"/>
                      </a:lnTo>
                      <a:lnTo>
                        <a:pt x="2790" y="144"/>
                      </a:lnTo>
                      <a:lnTo>
                        <a:pt x="2796" y="150"/>
                      </a:lnTo>
                      <a:lnTo>
                        <a:pt x="2796" y="156"/>
                      </a:lnTo>
                      <a:lnTo>
                        <a:pt x="2796" y="156"/>
                      </a:lnTo>
                      <a:lnTo>
                        <a:pt x="2796" y="156"/>
                      </a:lnTo>
                      <a:lnTo>
                        <a:pt x="2850" y="144"/>
                      </a:lnTo>
                      <a:lnTo>
                        <a:pt x="2850" y="144"/>
                      </a:lnTo>
                      <a:lnTo>
                        <a:pt x="2850" y="144"/>
                      </a:lnTo>
                      <a:lnTo>
                        <a:pt x="2856" y="138"/>
                      </a:lnTo>
                      <a:lnTo>
                        <a:pt x="2856" y="132"/>
                      </a:lnTo>
                      <a:lnTo>
                        <a:pt x="2856" y="126"/>
                      </a:lnTo>
                      <a:lnTo>
                        <a:pt x="2856" y="126"/>
                      </a:lnTo>
                      <a:lnTo>
                        <a:pt x="2856" y="120"/>
                      </a:lnTo>
                      <a:lnTo>
                        <a:pt x="2856" y="114"/>
                      </a:lnTo>
                      <a:lnTo>
                        <a:pt x="2856" y="108"/>
                      </a:lnTo>
                      <a:lnTo>
                        <a:pt x="2856" y="102"/>
                      </a:lnTo>
                      <a:lnTo>
                        <a:pt x="2862" y="96"/>
                      </a:lnTo>
                      <a:lnTo>
                        <a:pt x="2862" y="90"/>
                      </a:lnTo>
                      <a:lnTo>
                        <a:pt x="2862" y="84"/>
                      </a:lnTo>
                      <a:lnTo>
                        <a:pt x="2862" y="78"/>
                      </a:lnTo>
                      <a:lnTo>
                        <a:pt x="2862" y="66"/>
                      </a:lnTo>
                      <a:lnTo>
                        <a:pt x="2862" y="66"/>
                      </a:lnTo>
                      <a:lnTo>
                        <a:pt x="2862" y="66"/>
                      </a:lnTo>
                      <a:lnTo>
                        <a:pt x="2868" y="60"/>
                      </a:lnTo>
                      <a:lnTo>
                        <a:pt x="2868" y="48"/>
                      </a:lnTo>
                      <a:lnTo>
                        <a:pt x="2868" y="42"/>
                      </a:lnTo>
                      <a:lnTo>
                        <a:pt x="2868" y="36"/>
                      </a:lnTo>
                      <a:lnTo>
                        <a:pt x="2868" y="30"/>
                      </a:lnTo>
                      <a:lnTo>
                        <a:pt x="2868" y="24"/>
                      </a:lnTo>
                      <a:lnTo>
                        <a:pt x="2874" y="24"/>
                      </a:lnTo>
                      <a:lnTo>
                        <a:pt x="2874" y="18"/>
                      </a:lnTo>
                      <a:lnTo>
                        <a:pt x="2874" y="18"/>
                      </a:lnTo>
                      <a:lnTo>
                        <a:pt x="2874" y="18"/>
                      </a:lnTo>
                      <a:lnTo>
                        <a:pt x="2874" y="12"/>
                      </a:lnTo>
                      <a:lnTo>
                        <a:pt x="2874" y="12"/>
                      </a:lnTo>
                      <a:lnTo>
                        <a:pt x="2880" y="18"/>
                      </a:lnTo>
                      <a:lnTo>
                        <a:pt x="2880" y="18"/>
                      </a:lnTo>
                      <a:lnTo>
                        <a:pt x="2880" y="18"/>
                      </a:lnTo>
                      <a:lnTo>
                        <a:pt x="2880" y="24"/>
                      </a:lnTo>
                      <a:lnTo>
                        <a:pt x="2880" y="24"/>
                      </a:lnTo>
                      <a:lnTo>
                        <a:pt x="2880" y="30"/>
                      </a:lnTo>
                      <a:lnTo>
                        <a:pt x="2886" y="36"/>
                      </a:lnTo>
                      <a:lnTo>
                        <a:pt x="2886" y="42"/>
                      </a:lnTo>
                      <a:lnTo>
                        <a:pt x="2886" y="48"/>
                      </a:lnTo>
                      <a:lnTo>
                        <a:pt x="2886" y="60"/>
                      </a:lnTo>
                      <a:lnTo>
                        <a:pt x="2886" y="66"/>
                      </a:lnTo>
                      <a:lnTo>
                        <a:pt x="2886" y="66"/>
                      </a:lnTo>
                      <a:lnTo>
                        <a:pt x="2886" y="66"/>
                      </a:lnTo>
                      <a:lnTo>
                        <a:pt x="2886" y="72"/>
                      </a:lnTo>
                      <a:lnTo>
                        <a:pt x="2892" y="84"/>
                      </a:lnTo>
                      <a:lnTo>
                        <a:pt x="2892" y="90"/>
                      </a:lnTo>
                      <a:lnTo>
                        <a:pt x="2892" y="96"/>
                      </a:lnTo>
                      <a:lnTo>
                        <a:pt x="2892" y="102"/>
                      </a:lnTo>
                      <a:lnTo>
                        <a:pt x="2892" y="108"/>
                      </a:lnTo>
                      <a:lnTo>
                        <a:pt x="2892" y="114"/>
                      </a:lnTo>
                      <a:lnTo>
                        <a:pt x="2898" y="120"/>
                      </a:lnTo>
                      <a:lnTo>
                        <a:pt x="2898" y="126"/>
                      </a:lnTo>
                      <a:lnTo>
                        <a:pt x="2898" y="132"/>
                      </a:lnTo>
                      <a:lnTo>
                        <a:pt x="2898" y="138"/>
                      </a:lnTo>
                      <a:lnTo>
                        <a:pt x="2898" y="144"/>
                      </a:lnTo>
                      <a:lnTo>
                        <a:pt x="2898" y="150"/>
                      </a:lnTo>
                      <a:lnTo>
                        <a:pt x="2904" y="150"/>
                      </a:lnTo>
                      <a:lnTo>
                        <a:pt x="2904" y="156"/>
                      </a:lnTo>
                      <a:lnTo>
                        <a:pt x="2904" y="156"/>
                      </a:lnTo>
                      <a:lnTo>
                        <a:pt x="2958" y="150"/>
                      </a:lnTo>
                      <a:lnTo>
                        <a:pt x="2958" y="150"/>
                      </a:lnTo>
                      <a:lnTo>
                        <a:pt x="2958" y="144"/>
                      </a:lnTo>
                      <a:lnTo>
                        <a:pt x="2958" y="138"/>
                      </a:lnTo>
                      <a:lnTo>
                        <a:pt x="2958" y="138"/>
                      </a:lnTo>
                      <a:lnTo>
                        <a:pt x="2964" y="132"/>
                      </a:lnTo>
                      <a:lnTo>
                        <a:pt x="2964" y="126"/>
                      </a:lnTo>
                      <a:lnTo>
                        <a:pt x="2964" y="120"/>
                      </a:lnTo>
                      <a:lnTo>
                        <a:pt x="2964" y="114"/>
                      </a:lnTo>
                      <a:lnTo>
                        <a:pt x="2964" y="108"/>
                      </a:lnTo>
                      <a:lnTo>
                        <a:pt x="2964" y="102"/>
                      </a:lnTo>
                      <a:lnTo>
                        <a:pt x="2964" y="96"/>
                      </a:lnTo>
                      <a:lnTo>
                        <a:pt x="2970" y="90"/>
                      </a:lnTo>
                      <a:lnTo>
                        <a:pt x="2970" y="84"/>
                      </a:lnTo>
                      <a:lnTo>
                        <a:pt x="2970" y="78"/>
                      </a:lnTo>
                      <a:lnTo>
                        <a:pt x="2970" y="72"/>
                      </a:lnTo>
                      <a:lnTo>
                        <a:pt x="2970" y="72"/>
                      </a:lnTo>
                      <a:lnTo>
                        <a:pt x="2970" y="72"/>
                      </a:lnTo>
                      <a:lnTo>
                        <a:pt x="2970" y="60"/>
                      </a:lnTo>
                      <a:lnTo>
                        <a:pt x="2976" y="54"/>
                      </a:lnTo>
                      <a:lnTo>
                        <a:pt x="2976" y="48"/>
                      </a:lnTo>
                      <a:lnTo>
                        <a:pt x="2976" y="42"/>
                      </a:lnTo>
                      <a:lnTo>
                        <a:pt x="2976" y="36"/>
                      </a:lnTo>
                      <a:lnTo>
                        <a:pt x="2976" y="30"/>
                      </a:lnTo>
                      <a:lnTo>
                        <a:pt x="2976" y="24"/>
                      </a:lnTo>
                      <a:lnTo>
                        <a:pt x="2982" y="24"/>
                      </a:lnTo>
                      <a:lnTo>
                        <a:pt x="2982" y="18"/>
                      </a:lnTo>
                      <a:lnTo>
                        <a:pt x="2982" y="18"/>
                      </a:lnTo>
                      <a:lnTo>
                        <a:pt x="2982" y="18"/>
                      </a:lnTo>
                      <a:lnTo>
                        <a:pt x="2982" y="18"/>
                      </a:lnTo>
                      <a:lnTo>
                        <a:pt x="2982" y="18"/>
                      </a:lnTo>
                      <a:lnTo>
                        <a:pt x="2988" y="18"/>
                      </a:lnTo>
                      <a:lnTo>
                        <a:pt x="2988" y="24"/>
                      </a:lnTo>
                      <a:lnTo>
                        <a:pt x="2988" y="24"/>
                      </a:lnTo>
                      <a:lnTo>
                        <a:pt x="2988" y="30"/>
                      </a:lnTo>
                      <a:lnTo>
                        <a:pt x="2988" y="36"/>
                      </a:lnTo>
                      <a:lnTo>
                        <a:pt x="2988" y="42"/>
                      </a:lnTo>
                      <a:lnTo>
                        <a:pt x="2994" y="48"/>
                      </a:lnTo>
                      <a:lnTo>
                        <a:pt x="2994" y="54"/>
                      </a:lnTo>
                      <a:lnTo>
                        <a:pt x="2994" y="60"/>
                      </a:lnTo>
                      <a:lnTo>
                        <a:pt x="2994" y="72"/>
                      </a:lnTo>
                      <a:lnTo>
                        <a:pt x="2994" y="72"/>
                      </a:lnTo>
                      <a:lnTo>
                        <a:pt x="2994" y="72"/>
                      </a:lnTo>
                      <a:lnTo>
                        <a:pt x="2994" y="78"/>
                      </a:lnTo>
                      <a:lnTo>
                        <a:pt x="2994" y="84"/>
                      </a:lnTo>
                      <a:lnTo>
                        <a:pt x="3000" y="90"/>
                      </a:lnTo>
                      <a:lnTo>
                        <a:pt x="3000" y="96"/>
                      </a:lnTo>
                      <a:lnTo>
                        <a:pt x="3000" y="108"/>
                      </a:lnTo>
                      <a:lnTo>
                        <a:pt x="3000" y="114"/>
                      </a:lnTo>
                      <a:lnTo>
                        <a:pt x="3000" y="120"/>
                      </a:lnTo>
                      <a:lnTo>
                        <a:pt x="3000" y="126"/>
                      </a:lnTo>
                      <a:lnTo>
                        <a:pt x="3006" y="132"/>
                      </a:lnTo>
                      <a:lnTo>
                        <a:pt x="3006" y="132"/>
                      </a:lnTo>
                      <a:lnTo>
                        <a:pt x="3006" y="138"/>
                      </a:lnTo>
                      <a:lnTo>
                        <a:pt x="3006" y="144"/>
                      </a:lnTo>
                      <a:lnTo>
                        <a:pt x="3006" y="150"/>
                      </a:lnTo>
                      <a:lnTo>
                        <a:pt x="3006" y="156"/>
                      </a:lnTo>
                      <a:lnTo>
                        <a:pt x="3012" y="162"/>
                      </a:lnTo>
                      <a:lnTo>
                        <a:pt x="3012" y="162"/>
                      </a:lnTo>
                      <a:lnTo>
                        <a:pt x="3066" y="150"/>
                      </a:lnTo>
                      <a:lnTo>
                        <a:pt x="3066" y="150"/>
                      </a:lnTo>
                      <a:lnTo>
                        <a:pt x="3066" y="144"/>
                      </a:lnTo>
                      <a:lnTo>
                        <a:pt x="3066" y="138"/>
                      </a:lnTo>
                      <a:lnTo>
                        <a:pt x="3066" y="138"/>
                      </a:lnTo>
                      <a:lnTo>
                        <a:pt x="3066" y="132"/>
                      </a:lnTo>
                      <a:lnTo>
                        <a:pt x="3072" y="126"/>
                      </a:lnTo>
                      <a:lnTo>
                        <a:pt x="3072" y="120"/>
                      </a:lnTo>
                      <a:lnTo>
                        <a:pt x="3072" y="114"/>
                      </a:lnTo>
                      <a:lnTo>
                        <a:pt x="3072" y="108"/>
                      </a:lnTo>
                      <a:lnTo>
                        <a:pt x="3072" y="102"/>
                      </a:lnTo>
                      <a:lnTo>
                        <a:pt x="3072" y="96"/>
                      </a:lnTo>
                      <a:lnTo>
                        <a:pt x="3072" y="90"/>
                      </a:lnTo>
                      <a:lnTo>
                        <a:pt x="3078" y="84"/>
                      </a:lnTo>
                      <a:lnTo>
                        <a:pt x="3078" y="78"/>
                      </a:lnTo>
                      <a:lnTo>
                        <a:pt x="3078" y="72"/>
                      </a:lnTo>
                      <a:lnTo>
                        <a:pt x="3078" y="72"/>
                      </a:lnTo>
                      <a:lnTo>
                        <a:pt x="3078" y="72"/>
                      </a:lnTo>
                      <a:lnTo>
                        <a:pt x="3078" y="60"/>
                      </a:lnTo>
                      <a:lnTo>
                        <a:pt x="3078" y="54"/>
                      </a:lnTo>
                      <a:lnTo>
                        <a:pt x="3084" y="48"/>
                      </a:lnTo>
                      <a:lnTo>
                        <a:pt x="3084" y="42"/>
                      </a:lnTo>
                      <a:lnTo>
                        <a:pt x="3084" y="36"/>
                      </a:lnTo>
                      <a:lnTo>
                        <a:pt x="3084" y="30"/>
                      </a:lnTo>
                      <a:lnTo>
                        <a:pt x="3084" y="24"/>
                      </a:lnTo>
                      <a:lnTo>
                        <a:pt x="3084" y="24"/>
                      </a:lnTo>
                      <a:lnTo>
                        <a:pt x="3090" y="18"/>
                      </a:lnTo>
                      <a:lnTo>
                        <a:pt x="3090" y="18"/>
                      </a:lnTo>
                      <a:lnTo>
                        <a:pt x="3090" y="18"/>
                      </a:lnTo>
                      <a:lnTo>
                        <a:pt x="3090" y="18"/>
                      </a:lnTo>
                      <a:lnTo>
                        <a:pt x="3090" y="18"/>
                      </a:lnTo>
                      <a:lnTo>
                        <a:pt x="3090" y="18"/>
                      </a:lnTo>
                      <a:lnTo>
                        <a:pt x="3096" y="24"/>
                      </a:lnTo>
                      <a:lnTo>
                        <a:pt x="3096" y="24"/>
                      </a:lnTo>
                      <a:lnTo>
                        <a:pt x="3096" y="30"/>
                      </a:lnTo>
                      <a:lnTo>
                        <a:pt x="3096" y="36"/>
                      </a:lnTo>
                      <a:lnTo>
                        <a:pt x="3096" y="42"/>
                      </a:lnTo>
                      <a:lnTo>
                        <a:pt x="3096" y="48"/>
                      </a:lnTo>
                      <a:lnTo>
                        <a:pt x="3102" y="54"/>
                      </a:lnTo>
                      <a:lnTo>
                        <a:pt x="3102" y="60"/>
                      </a:lnTo>
                      <a:lnTo>
                        <a:pt x="3102" y="72"/>
                      </a:lnTo>
                      <a:lnTo>
                        <a:pt x="3102" y="72"/>
                      </a:lnTo>
                      <a:lnTo>
                        <a:pt x="3102" y="72"/>
                      </a:lnTo>
                      <a:lnTo>
                        <a:pt x="3102" y="78"/>
                      </a:lnTo>
                      <a:lnTo>
                        <a:pt x="3102" y="84"/>
                      </a:lnTo>
                      <a:lnTo>
                        <a:pt x="3102" y="90"/>
                      </a:lnTo>
                      <a:lnTo>
                        <a:pt x="3108" y="96"/>
                      </a:lnTo>
                      <a:lnTo>
                        <a:pt x="3108" y="102"/>
                      </a:lnTo>
                      <a:lnTo>
                        <a:pt x="3108" y="108"/>
                      </a:lnTo>
                      <a:lnTo>
                        <a:pt x="3108" y="114"/>
                      </a:lnTo>
                      <a:lnTo>
                        <a:pt x="3108" y="120"/>
                      </a:lnTo>
                      <a:lnTo>
                        <a:pt x="3108" y="126"/>
                      </a:lnTo>
                      <a:lnTo>
                        <a:pt x="3114" y="132"/>
                      </a:lnTo>
                      <a:lnTo>
                        <a:pt x="3114" y="138"/>
                      </a:lnTo>
                      <a:lnTo>
                        <a:pt x="3114" y="144"/>
                      </a:lnTo>
                      <a:lnTo>
                        <a:pt x="3114" y="150"/>
                      </a:lnTo>
                      <a:lnTo>
                        <a:pt x="3114" y="156"/>
                      </a:lnTo>
                      <a:lnTo>
                        <a:pt x="3114" y="156"/>
                      </a:lnTo>
                      <a:lnTo>
                        <a:pt x="3114" y="156"/>
                      </a:lnTo>
                      <a:lnTo>
                        <a:pt x="3174" y="144"/>
                      </a:lnTo>
                      <a:lnTo>
                        <a:pt x="3174" y="144"/>
                      </a:lnTo>
                      <a:lnTo>
                        <a:pt x="3174" y="144"/>
                      </a:lnTo>
                      <a:lnTo>
                        <a:pt x="3174" y="138"/>
                      </a:lnTo>
                      <a:lnTo>
                        <a:pt x="3174" y="132"/>
                      </a:lnTo>
                      <a:lnTo>
                        <a:pt x="3174" y="132"/>
                      </a:lnTo>
                      <a:lnTo>
                        <a:pt x="3174" y="126"/>
                      </a:lnTo>
                      <a:lnTo>
                        <a:pt x="3180" y="120"/>
                      </a:lnTo>
                      <a:lnTo>
                        <a:pt x="3180" y="114"/>
                      </a:lnTo>
                      <a:lnTo>
                        <a:pt x="3180" y="108"/>
                      </a:lnTo>
                      <a:lnTo>
                        <a:pt x="3180" y="102"/>
                      </a:lnTo>
                      <a:lnTo>
                        <a:pt x="3180" y="96"/>
                      </a:lnTo>
                      <a:lnTo>
                        <a:pt x="3180" y="90"/>
                      </a:lnTo>
                      <a:lnTo>
                        <a:pt x="3180" y="84"/>
                      </a:lnTo>
                      <a:lnTo>
                        <a:pt x="3186" y="78"/>
                      </a:lnTo>
                      <a:lnTo>
                        <a:pt x="3186" y="66"/>
                      </a:lnTo>
                      <a:lnTo>
                        <a:pt x="3186" y="66"/>
                      </a:lnTo>
                      <a:lnTo>
                        <a:pt x="3186" y="66"/>
                      </a:lnTo>
                      <a:lnTo>
                        <a:pt x="3186" y="60"/>
                      </a:lnTo>
                      <a:lnTo>
                        <a:pt x="3186" y="54"/>
                      </a:lnTo>
                      <a:lnTo>
                        <a:pt x="3186" y="42"/>
                      </a:lnTo>
                      <a:lnTo>
                        <a:pt x="3192" y="36"/>
                      </a:lnTo>
                      <a:lnTo>
                        <a:pt x="3192" y="30"/>
                      </a:lnTo>
                      <a:lnTo>
                        <a:pt x="3192" y="30"/>
                      </a:lnTo>
                      <a:lnTo>
                        <a:pt x="3192" y="24"/>
                      </a:lnTo>
                      <a:lnTo>
                        <a:pt x="3192" y="18"/>
                      </a:lnTo>
                      <a:lnTo>
                        <a:pt x="3192" y="18"/>
                      </a:lnTo>
                      <a:lnTo>
                        <a:pt x="3198" y="18"/>
                      </a:lnTo>
                      <a:lnTo>
                        <a:pt x="3198" y="18"/>
                      </a:lnTo>
                      <a:lnTo>
                        <a:pt x="3198" y="18"/>
                      </a:lnTo>
                      <a:lnTo>
                        <a:pt x="3198" y="18"/>
                      </a:lnTo>
                      <a:lnTo>
                        <a:pt x="3198" y="18"/>
                      </a:lnTo>
                      <a:lnTo>
                        <a:pt x="3198" y="18"/>
                      </a:lnTo>
                      <a:lnTo>
                        <a:pt x="3204" y="24"/>
                      </a:lnTo>
                      <a:lnTo>
                        <a:pt x="3204" y="30"/>
                      </a:lnTo>
                      <a:lnTo>
                        <a:pt x="3204" y="30"/>
                      </a:lnTo>
                      <a:lnTo>
                        <a:pt x="3204" y="36"/>
                      </a:lnTo>
                      <a:lnTo>
                        <a:pt x="3204" y="42"/>
                      </a:lnTo>
                      <a:lnTo>
                        <a:pt x="3204" y="54"/>
                      </a:lnTo>
                      <a:lnTo>
                        <a:pt x="3204" y="60"/>
                      </a:lnTo>
                      <a:lnTo>
                        <a:pt x="3210" y="66"/>
                      </a:lnTo>
                      <a:lnTo>
                        <a:pt x="3210" y="72"/>
                      </a:lnTo>
                      <a:lnTo>
                        <a:pt x="3210" y="72"/>
                      </a:lnTo>
                      <a:lnTo>
                        <a:pt x="3210" y="78"/>
                      </a:lnTo>
                      <a:lnTo>
                        <a:pt x="3210" y="84"/>
                      </a:lnTo>
                      <a:lnTo>
                        <a:pt x="3210" y="90"/>
                      </a:lnTo>
                      <a:lnTo>
                        <a:pt x="3210" y="96"/>
                      </a:lnTo>
                      <a:lnTo>
                        <a:pt x="3216" y="102"/>
                      </a:lnTo>
                      <a:lnTo>
                        <a:pt x="3216" y="108"/>
                      </a:lnTo>
                      <a:lnTo>
                        <a:pt x="3216" y="114"/>
                      </a:lnTo>
                      <a:lnTo>
                        <a:pt x="3216" y="120"/>
                      </a:lnTo>
                      <a:lnTo>
                        <a:pt x="3216" y="126"/>
                      </a:lnTo>
                      <a:lnTo>
                        <a:pt x="3216" y="132"/>
                      </a:lnTo>
                      <a:lnTo>
                        <a:pt x="3222" y="138"/>
                      </a:lnTo>
                      <a:lnTo>
                        <a:pt x="3222" y="144"/>
                      </a:lnTo>
                      <a:lnTo>
                        <a:pt x="3222" y="150"/>
                      </a:lnTo>
                      <a:lnTo>
                        <a:pt x="3222" y="156"/>
                      </a:lnTo>
                      <a:lnTo>
                        <a:pt x="3222" y="156"/>
                      </a:lnTo>
                      <a:lnTo>
                        <a:pt x="3222" y="156"/>
                      </a:lnTo>
                      <a:lnTo>
                        <a:pt x="3282" y="150"/>
                      </a:lnTo>
                      <a:lnTo>
                        <a:pt x="3282" y="150"/>
                      </a:lnTo>
                      <a:lnTo>
                        <a:pt x="3282" y="144"/>
                      </a:lnTo>
                      <a:lnTo>
                        <a:pt x="3282" y="144"/>
                      </a:lnTo>
                      <a:lnTo>
                        <a:pt x="3282" y="138"/>
                      </a:lnTo>
                      <a:lnTo>
                        <a:pt x="3282" y="132"/>
                      </a:lnTo>
                      <a:lnTo>
                        <a:pt x="3282" y="126"/>
                      </a:lnTo>
                      <a:lnTo>
                        <a:pt x="3282" y="120"/>
                      </a:lnTo>
                      <a:lnTo>
                        <a:pt x="3288" y="114"/>
                      </a:lnTo>
                      <a:lnTo>
                        <a:pt x="3288" y="108"/>
                      </a:lnTo>
                      <a:lnTo>
                        <a:pt x="3288" y="108"/>
                      </a:lnTo>
                      <a:lnTo>
                        <a:pt x="3288" y="102"/>
                      </a:lnTo>
                      <a:lnTo>
                        <a:pt x="3288" y="96"/>
                      </a:lnTo>
                      <a:lnTo>
                        <a:pt x="3288" y="84"/>
                      </a:lnTo>
                      <a:lnTo>
                        <a:pt x="3288" y="78"/>
                      </a:lnTo>
                      <a:lnTo>
                        <a:pt x="3294" y="72"/>
                      </a:lnTo>
                      <a:lnTo>
                        <a:pt x="3294" y="72"/>
                      </a:lnTo>
                      <a:lnTo>
                        <a:pt x="3294" y="72"/>
                      </a:lnTo>
                      <a:lnTo>
                        <a:pt x="3294" y="60"/>
                      </a:lnTo>
                      <a:lnTo>
                        <a:pt x="3294" y="54"/>
                      </a:lnTo>
                      <a:lnTo>
                        <a:pt x="3294" y="48"/>
                      </a:lnTo>
                      <a:lnTo>
                        <a:pt x="3294" y="42"/>
                      </a:lnTo>
                      <a:lnTo>
                        <a:pt x="3300" y="36"/>
                      </a:lnTo>
                      <a:lnTo>
                        <a:pt x="3300" y="30"/>
                      </a:lnTo>
                      <a:lnTo>
                        <a:pt x="3300" y="30"/>
                      </a:lnTo>
                      <a:lnTo>
                        <a:pt x="3300" y="24"/>
                      </a:lnTo>
                      <a:lnTo>
                        <a:pt x="3300" y="24"/>
                      </a:lnTo>
                      <a:lnTo>
                        <a:pt x="3300" y="18"/>
                      </a:lnTo>
                      <a:lnTo>
                        <a:pt x="3306" y="18"/>
                      </a:lnTo>
                      <a:lnTo>
                        <a:pt x="3306" y="18"/>
                      </a:lnTo>
                      <a:lnTo>
                        <a:pt x="3306" y="18"/>
                      </a:lnTo>
                      <a:lnTo>
                        <a:pt x="3306" y="24"/>
                      </a:lnTo>
                      <a:lnTo>
                        <a:pt x="3306" y="24"/>
                      </a:lnTo>
                      <a:lnTo>
                        <a:pt x="3306" y="30"/>
                      </a:lnTo>
                      <a:lnTo>
                        <a:pt x="3312" y="30"/>
                      </a:lnTo>
                      <a:lnTo>
                        <a:pt x="3312" y="36"/>
                      </a:lnTo>
                      <a:lnTo>
                        <a:pt x="3312" y="42"/>
                      </a:lnTo>
                      <a:lnTo>
                        <a:pt x="3312" y="48"/>
                      </a:lnTo>
                      <a:lnTo>
                        <a:pt x="3312" y="54"/>
                      </a:lnTo>
                      <a:lnTo>
                        <a:pt x="3312" y="60"/>
                      </a:lnTo>
                      <a:lnTo>
                        <a:pt x="3312" y="72"/>
                      </a:lnTo>
                      <a:lnTo>
                        <a:pt x="3318" y="72"/>
                      </a:lnTo>
                      <a:lnTo>
                        <a:pt x="3318" y="72"/>
                      </a:lnTo>
                      <a:lnTo>
                        <a:pt x="3318" y="78"/>
                      </a:lnTo>
                      <a:lnTo>
                        <a:pt x="3318" y="84"/>
                      </a:lnTo>
                      <a:lnTo>
                        <a:pt x="3318" y="96"/>
                      </a:lnTo>
                      <a:lnTo>
                        <a:pt x="3318" y="102"/>
                      </a:lnTo>
                      <a:lnTo>
                        <a:pt x="3318" y="108"/>
                      </a:lnTo>
                      <a:lnTo>
                        <a:pt x="3324" y="114"/>
                      </a:lnTo>
                      <a:lnTo>
                        <a:pt x="3324" y="120"/>
                      </a:lnTo>
                      <a:lnTo>
                        <a:pt x="3324" y="126"/>
                      </a:lnTo>
                      <a:lnTo>
                        <a:pt x="3324" y="132"/>
                      </a:lnTo>
                      <a:lnTo>
                        <a:pt x="3324" y="138"/>
                      </a:lnTo>
                      <a:lnTo>
                        <a:pt x="3324" y="138"/>
                      </a:lnTo>
                      <a:lnTo>
                        <a:pt x="3330" y="144"/>
                      </a:lnTo>
                      <a:lnTo>
                        <a:pt x="3330" y="150"/>
                      </a:lnTo>
                      <a:lnTo>
                        <a:pt x="3330" y="156"/>
                      </a:lnTo>
                      <a:lnTo>
                        <a:pt x="3330" y="162"/>
                      </a:lnTo>
                      <a:lnTo>
                        <a:pt x="3330" y="162"/>
                      </a:lnTo>
                      <a:lnTo>
                        <a:pt x="3384" y="150"/>
                      </a:lnTo>
                      <a:lnTo>
                        <a:pt x="3384" y="150"/>
                      </a:lnTo>
                      <a:lnTo>
                        <a:pt x="3390" y="144"/>
                      </a:lnTo>
                      <a:lnTo>
                        <a:pt x="3390" y="138"/>
                      </a:lnTo>
                      <a:lnTo>
                        <a:pt x="3390" y="138"/>
                      </a:lnTo>
                      <a:lnTo>
                        <a:pt x="3390" y="132"/>
                      </a:lnTo>
                      <a:lnTo>
                        <a:pt x="3390" y="126"/>
                      </a:lnTo>
                      <a:lnTo>
                        <a:pt x="3390" y="120"/>
                      </a:lnTo>
                      <a:lnTo>
                        <a:pt x="3390" y="114"/>
                      </a:lnTo>
                      <a:lnTo>
                        <a:pt x="3390" y="108"/>
                      </a:lnTo>
                      <a:lnTo>
                        <a:pt x="3396" y="102"/>
                      </a:lnTo>
                      <a:lnTo>
                        <a:pt x="3396" y="96"/>
                      </a:lnTo>
                      <a:lnTo>
                        <a:pt x="3396" y="90"/>
                      </a:lnTo>
                      <a:lnTo>
                        <a:pt x="3396" y="84"/>
                      </a:lnTo>
                      <a:lnTo>
                        <a:pt x="3396" y="78"/>
                      </a:lnTo>
                      <a:lnTo>
                        <a:pt x="3396" y="72"/>
                      </a:lnTo>
                      <a:lnTo>
                        <a:pt x="3396" y="72"/>
                      </a:lnTo>
                      <a:lnTo>
                        <a:pt x="3402" y="72"/>
                      </a:lnTo>
                      <a:lnTo>
                        <a:pt x="3402" y="60"/>
                      </a:lnTo>
                      <a:lnTo>
                        <a:pt x="3402" y="54"/>
                      </a:lnTo>
                      <a:lnTo>
                        <a:pt x="3402" y="48"/>
                      </a:lnTo>
                      <a:lnTo>
                        <a:pt x="3402" y="42"/>
                      </a:lnTo>
                      <a:lnTo>
                        <a:pt x="3402" y="36"/>
                      </a:lnTo>
                      <a:lnTo>
                        <a:pt x="3408" y="30"/>
                      </a:lnTo>
                      <a:lnTo>
                        <a:pt x="3408" y="24"/>
                      </a:lnTo>
                      <a:lnTo>
                        <a:pt x="3408" y="24"/>
                      </a:lnTo>
                      <a:lnTo>
                        <a:pt x="3408" y="18"/>
                      </a:lnTo>
                      <a:lnTo>
                        <a:pt x="3408" y="18"/>
                      </a:lnTo>
                      <a:lnTo>
                        <a:pt x="3408" y="18"/>
                      </a:lnTo>
                      <a:lnTo>
                        <a:pt x="3414" y="18"/>
                      </a:lnTo>
                      <a:lnTo>
                        <a:pt x="3414" y="18"/>
                      </a:lnTo>
                      <a:lnTo>
                        <a:pt x="3414" y="18"/>
                      </a:lnTo>
                      <a:lnTo>
                        <a:pt x="3414" y="24"/>
                      </a:lnTo>
                      <a:lnTo>
                        <a:pt x="3414" y="24"/>
                      </a:lnTo>
                      <a:lnTo>
                        <a:pt x="3414" y="30"/>
                      </a:lnTo>
                      <a:lnTo>
                        <a:pt x="3420" y="36"/>
                      </a:lnTo>
                      <a:lnTo>
                        <a:pt x="3420" y="42"/>
                      </a:lnTo>
                      <a:lnTo>
                        <a:pt x="3420" y="48"/>
                      </a:lnTo>
                      <a:lnTo>
                        <a:pt x="3420" y="54"/>
                      </a:lnTo>
                      <a:lnTo>
                        <a:pt x="3420" y="60"/>
                      </a:lnTo>
                      <a:lnTo>
                        <a:pt x="3420" y="66"/>
                      </a:lnTo>
                      <a:lnTo>
                        <a:pt x="3420" y="72"/>
                      </a:lnTo>
                      <a:lnTo>
                        <a:pt x="3420" y="72"/>
                      </a:lnTo>
                      <a:lnTo>
                        <a:pt x="3426" y="78"/>
                      </a:lnTo>
                      <a:lnTo>
                        <a:pt x="3426" y="84"/>
                      </a:lnTo>
                      <a:lnTo>
                        <a:pt x="3426" y="90"/>
                      </a:lnTo>
                      <a:lnTo>
                        <a:pt x="3426" y="96"/>
                      </a:lnTo>
                      <a:lnTo>
                        <a:pt x="3426" y="102"/>
                      </a:lnTo>
                      <a:lnTo>
                        <a:pt x="3426" y="108"/>
                      </a:lnTo>
                      <a:lnTo>
                        <a:pt x="3432" y="114"/>
                      </a:lnTo>
                      <a:lnTo>
                        <a:pt x="3432" y="120"/>
                      </a:lnTo>
                      <a:lnTo>
                        <a:pt x="3432" y="126"/>
                      </a:lnTo>
                      <a:lnTo>
                        <a:pt x="3432" y="132"/>
                      </a:lnTo>
                      <a:lnTo>
                        <a:pt x="3432" y="138"/>
                      </a:lnTo>
                      <a:lnTo>
                        <a:pt x="3432" y="144"/>
                      </a:lnTo>
                      <a:lnTo>
                        <a:pt x="3438" y="150"/>
                      </a:lnTo>
                      <a:lnTo>
                        <a:pt x="3438" y="156"/>
                      </a:lnTo>
                      <a:lnTo>
                        <a:pt x="3438" y="156"/>
                      </a:lnTo>
                      <a:lnTo>
                        <a:pt x="3438" y="156"/>
                      </a:lnTo>
                      <a:lnTo>
                        <a:pt x="3492" y="150"/>
                      </a:lnTo>
                      <a:lnTo>
                        <a:pt x="3492" y="150"/>
                      </a:lnTo>
                      <a:lnTo>
                        <a:pt x="3492" y="144"/>
                      </a:lnTo>
                      <a:lnTo>
                        <a:pt x="3492" y="138"/>
                      </a:lnTo>
                      <a:lnTo>
                        <a:pt x="3498" y="132"/>
                      </a:lnTo>
                      <a:lnTo>
                        <a:pt x="3498" y="132"/>
                      </a:lnTo>
                      <a:lnTo>
                        <a:pt x="3498" y="126"/>
                      </a:lnTo>
                      <a:lnTo>
                        <a:pt x="3498" y="120"/>
                      </a:lnTo>
                      <a:lnTo>
                        <a:pt x="3498" y="114"/>
                      </a:lnTo>
                      <a:lnTo>
                        <a:pt x="3498" y="108"/>
                      </a:lnTo>
                      <a:lnTo>
                        <a:pt x="3498" y="102"/>
                      </a:lnTo>
                      <a:lnTo>
                        <a:pt x="3504" y="96"/>
                      </a:lnTo>
                      <a:lnTo>
                        <a:pt x="3504" y="90"/>
                      </a:lnTo>
                      <a:lnTo>
                        <a:pt x="3504" y="84"/>
                      </a:lnTo>
                      <a:lnTo>
                        <a:pt x="3504" y="78"/>
                      </a:lnTo>
                      <a:lnTo>
                        <a:pt x="3504" y="72"/>
                      </a:lnTo>
                      <a:lnTo>
                        <a:pt x="3504" y="72"/>
                      </a:lnTo>
                      <a:lnTo>
                        <a:pt x="3504" y="66"/>
                      </a:lnTo>
                      <a:lnTo>
                        <a:pt x="3510" y="60"/>
                      </a:lnTo>
                      <a:lnTo>
                        <a:pt x="3510" y="54"/>
                      </a:lnTo>
                      <a:lnTo>
                        <a:pt x="3510" y="48"/>
                      </a:lnTo>
                      <a:lnTo>
                        <a:pt x="3510" y="42"/>
                      </a:lnTo>
                      <a:lnTo>
                        <a:pt x="3510" y="36"/>
                      </a:lnTo>
                      <a:lnTo>
                        <a:pt x="3510" y="30"/>
                      </a:lnTo>
                      <a:lnTo>
                        <a:pt x="3516" y="24"/>
                      </a:lnTo>
                      <a:lnTo>
                        <a:pt x="3516" y="24"/>
                      </a:lnTo>
                      <a:lnTo>
                        <a:pt x="3516" y="18"/>
                      </a:lnTo>
                      <a:lnTo>
                        <a:pt x="3516" y="18"/>
                      </a:lnTo>
                      <a:lnTo>
                        <a:pt x="3516" y="18"/>
                      </a:lnTo>
                      <a:lnTo>
                        <a:pt x="3516" y="18"/>
                      </a:lnTo>
                      <a:lnTo>
                        <a:pt x="3522" y="18"/>
                      </a:lnTo>
                      <a:lnTo>
                        <a:pt x="3522" y="18"/>
                      </a:lnTo>
                      <a:lnTo>
                        <a:pt x="3522" y="24"/>
                      </a:lnTo>
                      <a:lnTo>
                        <a:pt x="3522" y="24"/>
                      </a:lnTo>
                      <a:lnTo>
                        <a:pt x="3522" y="30"/>
                      </a:lnTo>
                      <a:lnTo>
                        <a:pt x="3522" y="36"/>
                      </a:lnTo>
                      <a:lnTo>
                        <a:pt x="3522" y="42"/>
                      </a:lnTo>
                      <a:lnTo>
                        <a:pt x="3528" y="48"/>
                      </a:lnTo>
                      <a:lnTo>
                        <a:pt x="3528" y="54"/>
                      </a:lnTo>
                      <a:lnTo>
                        <a:pt x="3528" y="60"/>
                      </a:lnTo>
                      <a:lnTo>
                        <a:pt x="3528" y="72"/>
                      </a:lnTo>
                      <a:lnTo>
                        <a:pt x="3528" y="72"/>
                      </a:lnTo>
                      <a:lnTo>
                        <a:pt x="3528" y="72"/>
                      </a:lnTo>
                      <a:lnTo>
                        <a:pt x="3528" y="78"/>
                      </a:lnTo>
                      <a:lnTo>
                        <a:pt x="3534" y="84"/>
                      </a:lnTo>
                      <a:lnTo>
                        <a:pt x="3534" y="90"/>
                      </a:lnTo>
                      <a:lnTo>
                        <a:pt x="3534" y="96"/>
                      </a:lnTo>
                      <a:lnTo>
                        <a:pt x="3534" y="102"/>
                      </a:lnTo>
                      <a:lnTo>
                        <a:pt x="3534" y="108"/>
                      </a:lnTo>
                      <a:lnTo>
                        <a:pt x="3534" y="114"/>
                      </a:lnTo>
                      <a:lnTo>
                        <a:pt x="3540" y="120"/>
                      </a:lnTo>
                      <a:lnTo>
                        <a:pt x="3540" y="126"/>
                      </a:lnTo>
                      <a:lnTo>
                        <a:pt x="3540" y="132"/>
                      </a:lnTo>
                      <a:lnTo>
                        <a:pt x="3540" y="138"/>
                      </a:lnTo>
                      <a:lnTo>
                        <a:pt x="3540" y="144"/>
                      </a:lnTo>
                      <a:lnTo>
                        <a:pt x="3540" y="150"/>
                      </a:lnTo>
                      <a:lnTo>
                        <a:pt x="3540" y="156"/>
                      </a:lnTo>
                      <a:lnTo>
                        <a:pt x="3546" y="162"/>
                      </a:lnTo>
                      <a:lnTo>
                        <a:pt x="3546" y="162"/>
                      </a:lnTo>
                      <a:lnTo>
                        <a:pt x="3600" y="150"/>
                      </a:lnTo>
                      <a:lnTo>
                        <a:pt x="3600" y="150"/>
                      </a:lnTo>
                      <a:lnTo>
                        <a:pt x="3600" y="144"/>
                      </a:lnTo>
                      <a:lnTo>
                        <a:pt x="3600" y="144"/>
                      </a:lnTo>
                      <a:lnTo>
                        <a:pt x="3600" y="138"/>
                      </a:lnTo>
                      <a:lnTo>
                        <a:pt x="3606" y="132"/>
                      </a:lnTo>
                      <a:lnTo>
                        <a:pt x="3606" y="126"/>
                      </a:lnTo>
                      <a:lnTo>
                        <a:pt x="3606" y="120"/>
                      </a:lnTo>
                      <a:lnTo>
                        <a:pt x="3606" y="120"/>
                      </a:lnTo>
                      <a:lnTo>
                        <a:pt x="3606" y="114"/>
                      </a:lnTo>
                      <a:lnTo>
                        <a:pt x="3606" y="108"/>
                      </a:lnTo>
                      <a:lnTo>
                        <a:pt x="3606" y="102"/>
                      </a:lnTo>
                      <a:lnTo>
                        <a:pt x="3612" y="96"/>
                      </a:lnTo>
                      <a:lnTo>
                        <a:pt x="3612" y="90"/>
                      </a:lnTo>
                      <a:lnTo>
                        <a:pt x="3612" y="78"/>
                      </a:lnTo>
                      <a:lnTo>
                        <a:pt x="3612" y="72"/>
                      </a:lnTo>
                      <a:lnTo>
                        <a:pt x="3612" y="72"/>
                      </a:lnTo>
                      <a:lnTo>
                        <a:pt x="3612" y="72"/>
                      </a:lnTo>
                      <a:lnTo>
                        <a:pt x="3612" y="66"/>
                      </a:lnTo>
                      <a:lnTo>
                        <a:pt x="3618" y="54"/>
                      </a:lnTo>
                      <a:lnTo>
                        <a:pt x="3618" y="48"/>
                      </a:lnTo>
                      <a:lnTo>
                        <a:pt x="3618" y="42"/>
                      </a:lnTo>
                      <a:lnTo>
                        <a:pt x="3618" y="36"/>
                      </a:lnTo>
                      <a:lnTo>
                        <a:pt x="3618" y="30"/>
                      </a:lnTo>
                      <a:lnTo>
                        <a:pt x="3618" y="30"/>
                      </a:lnTo>
                      <a:lnTo>
                        <a:pt x="3624" y="24"/>
                      </a:lnTo>
                      <a:lnTo>
                        <a:pt x="3624" y="24"/>
                      </a:lnTo>
                      <a:lnTo>
                        <a:pt x="3624" y="24"/>
                      </a:lnTo>
                      <a:lnTo>
                        <a:pt x="3624" y="18"/>
                      </a:lnTo>
                      <a:lnTo>
                        <a:pt x="3624" y="18"/>
                      </a:lnTo>
                      <a:lnTo>
                        <a:pt x="3624" y="24"/>
                      </a:lnTo>
                      <a:lnTo>
                        <a:pt x="3630" y="24"/>
                      </a:lnTo>
                      <a:lnTo>
                        <a:pt x="3630" y="24"/>
                      </a:lnTo>
                      <a:lnTo>
                        <a:pt x="3630" y="30"/>
                      </a:lnTo>
                      <a:lnTo>
                        <a:pt x="3630" y="30"/>
                      </a:lnTo>
                      <a:lnTo>
                        <a:pt x="3630" y="36"/>
                      </a:lnTo>
                      <a:lnTo>
                        <a:pt x="3630" y="42"/>
                      </a:lnTo>
                      <a:lnTo>
                        <a:pt x="3630" y="48"/>
                      </a:lnTo>
                      <a:lnTo>
                        <a:pt x="3636" y="54"/>
                      </a:lnTo>
                      <a:lnTo>
                        <a:pt x="3636" y="66"/>
                      </a:lnTo>
                      <a:lnTo>
                        <a:pt x="3636" y="72"/>
                      </a:lnTo>
                      <a:lnTo>
                        <a:pt x="3636" y="72"/>
                      </a:lnTo>
                      <a:lnTo>
                        <a:pt x="3636" y="72"/>
                      </a:lnTo>
                      <a:lnTo>
                        <a:pt x="3636" y="78"/>
                      </a:lnTo>
                      <a:lnTo>
                        <a:pt x="3636" y="84"/>
                      </a:lnTo>
                      <a:lnTo>
                        <a:pt x="3642" y="96"/>
                      </a:lnTo>
                      <a:lnTo>
                        <a:pt x="3642" y="102"/>
                      </a:lnTo>
                      <a:lnTo>
                        <a:pt x="3642" y="108"/>
                      </a:lnTo>
                      <a:lnTo>
                        <a:pt x="3642" y="114"/>
                      </a:lnTo>
                      <a:lnTo>
                        <a:pt x="3642" y="120"/>
                      </a:lnTo>
                      <a:lnTo>
                        <a:pt x="3642" y="126"/>
                      </a:lnTo>
                      <a:lnTo>
                        <a:pt x="3648" y="132"/>
                      </a:lnTo>
                      <a:lnTo>
                        <a:pt x="3648" y="138"/>
                      </a:lnTo>
                      <a:lnTo>
                        <a:pt x="3648" y="138"/>
                      </a:lnTo>
                      <a:lnTo>
                        <a:pt x="3648" y="144"/>
                      </a:lnTo>
                      <a:lnTo>
                        <a:pt x="3648" y="150"/>
                      </a:lnTo>
                      <a:lnTo>
                        <a:pt x="3648" y="156"/>
                      </a:lnTo>
                      <a:lnTo>
                        <a:pt x="3648" y="162"/>
                      </a:lnTo>
                      <a:lnTo>
                        <a:pt x="3648" y="162"/>
                      </a:lnTo>
                      <a:lnTo>
                        <a:pt x="3708" y="150"/>
                      </a:lnTo>
                      <a:lnTo>
                        <a:pt x="3708" y="150"/>
                      </a:lnTo>
                      <a:lnTo>
                        <a:pt x="3708" y="144"/>
                      </a:lnTo>
                      <a:lnTo>
                        <a:pt x="3708" y="138"/>
                      </a:lnTo>
                      <a:lnTo>
                        <a:pt x="3708" y="138"/>
                      </a:lnTo>
                      <a:lnTo>
                        <a:pt x="3708" y="132"/>
                      </a:lnTo>
                      <a:lnTo>
                        <a:pt x="3714" y="126"/>
                      </a:lnTo>
                      <a:lnTo>
                        <a:pt x="3714" y="120"/>
                      </a:lnTo>
                      <a:lnTo>
                        <a:pt x="3714" y="114"/>
                      </a:lnTo>
                      <a:lnTo>
                        <a:pt x="3714" y="108"/>
                      </a:lnTo>
                      <a:lnTo>
                        <a:pt x="3714" y="102"/>
                      </a:lnTo>
                      <a:lnTo>
                        <a:pt x="3714" y="96"/>
                      </a:lnTo>
                      <a:lnTo>
                        <a:pt x="3714" y="90"/>
                      </a:lnTo>
                      <a:lnTo>
                        <a:pt x="3720" y="84"/>
                      </a:lnTo>
                      <a:lnTo>
                        <a:pt x="3720" y="78"/>
                      </a:lnTo>
                      <a:lnTo>
                        <a:pt x="3720" y="72"/>
                      </a:lnTo>
                      <a:lnTo>
                        <a:pt x="3720" y="72"/>
                      </a:lnTo>
                      <a:lnTo>
                        <a:pt x="3720" y="66"/>
                      </a:lnTo>
                      <a:lnTo>
                        <a:pt x="3720" y="60"/>
                      </a:lnTo>
                      <a:lnTo>
                        <a:pt x="3720" y="54"/>
                      </a:lnTo>
                      <a:lnTo>
                        <a:pt x="3726" y="48"/>
                      </a:lnTo>
                      <a:lnTo>
                        <a:pt x="3726" y="42"/>
                      </a:lnTo>
                      <a:lnTo>
                        <a:pt x="3726" y="36"/>
                      </a:lnTo>
                      <a:lnTo>
                        <a:pt x="3726" y="30"/>
                      </a:lnTo>
                      <a:lnTo>
                        <a:pt x="3726" y="24"/>
                      </a:lnTo>
                      <a:lnTo>
                        <a:pt x="3726" y="24"/>
                      </a:lnTo>
                      <a:lnTo>
                        <a:pt x="3732" y="18"/>
                      </a:lnTo>
                      <a:lnTo>
                        <a:pt x="3732" y="18"/>
                      </a:lnTo>
                      <a:lnTo>
                        <a:pt x="3732" y="18"/>
                      </a:lnTo>
                      <a:lnTo>
                        <a:pt x="3732" y="18"/>
                      </a:lnTo>
                      <a:lnTo>
                        <a:pt x="3732" y="18"/>
                      </a:lnTo>
                      <a:lnTo>
                        <a:pt x="3732" y="18"/>
                      </a:lnTo>
                      <a:lnTo>
                        <a:pt x="3732" y="24"/>
                      </a:lnTo>
                      <a:lnTo>
                        <a:pt x="3738" y="24"/>
                      </a:lnTo>
                      <a:lnTo>
                        <a:pt x="3738" y="30"/>
                      </a:lnTo>
                      <a:lnTo>
                        <a:pt x="3738" y="36"/>
                      </a:lnTo>
                      <a:lnTo>
                        <a:pt x="3738" y="42"/>
                      </a:lnTo>
                      <a:lnTo>
                        <a:pt x="3738" y="48"/>
                      </a:lnTo>
                      <a:lnTo>
                        <a:pt x="3738" y="54"/>
                      </a:lnTo>
                      <a:lnTo>
                        <a:pt x="3744" y="60"/>
                      </a:lnTo>
                      <a:lnTo>
                        <a:pt x="3744" y="66"/>
                      </a:lnTo>
                      <a:lnTo>
                        <a:pt x="3744" y="72"/>
                      </a:lnTo>
                      <a:lnTo>
                        <a:pt x="3744" y="72"/>
                      </a:lnTo>
                      <a:lnTo>
                        <a:pt x="3744" y="78"/>
                      </a:lnTo>
                      <a:lnTo>
                        <a:pt x="3744" y="84"/>
                      </a:lnTo>
                      <a:lnTo>
                        <a:pt x="3744" y="90"/>
                      </a:lnTo>
                      <a:lnTo>
                        <a:pt x="3750" y="96"/>
                      </a:lnTo>
                      <a:lnTo>
                        <a:pt x="3750" y="102"/>
                      </a:lnTo>
                      <a:lnTo>
                        <a:pt x="3750" y="108"/>
                      </a:lnTo>
                      <a:lnTo>
                        <a:pt x="3750" y="114"/>
                      </a:lnTo>
                      <a:lnTo>
                        <a:pt x="3750" y="120"/>
                      </a:lnTo>
                      <a:lnTo>
                        <a:pt x="3750" y="126"/>
                      </a:lnTo>
                      <a:lnTo>
                        <a:pt x="3756" y="132"/>
                      </a:lnTo>
                      <a:lnTo>
                        <a:pt x="3756" y="138"/>
                      </a:lnTo>
                      <a:lnTo>
                        <a:pt x="3756" y="144"/>
                      </a:lnTo>
                      <a:lnTo>
                        <a:pt x="3756" y="150"/>
                      </a:lnTo>
                      <a:lnTo>
                        <a:pt x="3756" y="156"/>
                      </a:lnTo>
                      <a:lnTo>
                        <a:pt x="3756" y="156"/>
                      </a:lnTo>
                      <a:lnTo>
                        <a:pt x="3756" y="156"/>
                      </a:lnTo>
                      <a:lnTo>
                        <a:pt x="3816" y="150"/>
                      </a:lnTo>
                      <a:lnTo>
                        <a:pt x="3816" y="150"/>
                      </a:lnTo>
                      <a:lnTo>
                        <a:pt x="3816" y="144"/>
                      </a:lnTo>
                      <a:lnTo>
                        <a:pt x="3816" y="138"/>
                      </a:lnTo>
                      <a:lnTo>
                        <a:pt x="3816" y="138"/>
                      </a:lnTo>
                      <a:lnTo>
                        <a:pt x="3816" y="132"/>
                      </a:lnTo>
                      <a:lnTo>
                        <a:pt x="3816" y="126"/>
                      </a:lnTo>
                      <a:lnTo>
                        <a:pt x="3822" y="120"/>
                      </a:lnTo>
                      <a:lnTo>
                        <a:pt x="3822" y="114"/>
                      </a:lnTo>
                      <a:lnTo>
                        <a:pt x="3822" y="108"/>
                      </a:lnTo>
                      <a:lnTo>
                        <a:pt x="3822" y="102"/>
                      </a:lnTo>
                      <a:lnTo>
                        <a:pt x="3822" y="96"/>
                      </a:lnTo>
                      <a:lnTo>
                        <a:pt x="3822" y="90"/>
                      </a:lnTo>
                      <a:lnTo>
                        <a:pt x="3822" y="84"/>
                      </a:lnTo>
                      <a:lnTo>
                        <a:pt x="3828" y="78"/>
                      </a:lnTo>
                      <a:lnTo>
                        <a:pt x="3828" y="72"/>
                      </a:lnTo>
                      <a:lnTo>
                        <a:pt x="3828" y="72"/>
                      </a:lnTo>
                      <a:lnTo>
                        <a:pt x="3828" y="72"/>
                      </a:lnTo>
                      <a:lnTo>
                        <a:pt x="3828" y="60"/>
                      </a:lnTo>
                      <a:lnTo>
                        <a:pt x="3828" y="54"/>
                      </a:lnTo>
                      <a:lnTo>
                        <a:pt x="3828" y="48"/>
                      </a:lnTo>
                      <a:lnTo>
                        <a:pt x="3834" y="42"/>
                      </a:lnTo>
                      <a:lnTo>
                        <a:pt x="3834" y="36"/>
                      </a:lnTo>
                      <a:lnTo>
                        <a:pt x="3834" y="30"/>
                      </a:lnTo>
                      <a:lnTo>
                        <a:pt x="3834" y="24"/>
                      </a:lnTo>
                      <a:lnTo>
                        <a:pt x="3834" y="24"/>
                      </a:lnTo>
                      <a:lnTo>
                        <a:pt x="3834" y="24"/>
                      </a:lnTo>
                      <a:lnTo>
                        <a:pt x="3840" y="18"/>
                      </a:lnTo>
                      <a:lnTo>
                        <a:pt x="3840" y="18"/>
                      </a:lnTo>
                      <a:lnTo>
                        <a:pt x="3840" y="18"/>
                      </a:lnTo>
                      <a:lnTo>
                        <a:pt x="3840" y="18"/>
                      </a:lnTo>
                      <a:lnTo>
                        <a:pt x="3840" y="24"/>
                      </a:lnTo>
                      <a:lnTo>
                        <a:pt x="3840" y="24"/>
                      </a:lnTo>
                      <a:lnTo>
                        <a:pt x="3840" y="30"/>
                      </a:lnTo>
                      <a:lnTo>
                        <a:pt x="3846" y="30"/>
                      </a:lnTo>
                      <a:lnTo>
                        <a:pt x="3846" y="36"/>
                      </a:lnTo>
                      <a:lnTo>
                        <a:pt x="3846" y="42"/>
                      </a:lnTo>
                      <a:lnTo>
                        <a:pt x="3846" y="48"/>
                      </a:lnTo>
                      <a:lnTo>
                        <a:pt x="3846" y="54"/>
                      </a:lnTo>
                      <a:lnTo>
                        <a:pt x="3846" y="60"/>
                      </a:lnTo>
                      <a:lnTo>
                        <a:pt x="3852" y="72"/>
                      </a:lnTo>
                      <a:lnTo>
                        <a:pt x="3852" y="72"/>
                      </a:lnTo>
                      <a:lnTo>
                        <a:pt x="3852" y="72"/>
                      </a:lnTo>
                      <a:lnTo>
                        <a:pt x="3852" y="78"/>
                      </a:lnTo>
                      <a:lnTo>
                        <a:pt x="3852" y="84"/>
                      </a:lnTo>
                      <a:lnTo>
                        <a:pt x="3852" y="90"/>
                      </a:lnTo>
                      <a:lnTo>
                        <a:pt x="3852" y="102"/>
                      </a:lnTo>
                      <a:lnTo>
                        <a:pt x="3858" y="108"/>
                      </a:lnTo>
                      <a:lnTo>
                        <a:pt x="3858" y="114"/>
                      </a:lnTo>
                      <a:lnTo>
                        <a:pt x="3858" y="120"/>
                      </a:lnTo>
                      <a:lnTo>
                        <a:pt x="3858" y="126"/>
                      </a:lnTo>
                      <a:lnTo>
                        <a:pt x="3858" y="132"/>
                      </a:lnTo>
                      <a:lnTo>
                        <a:pt x="3858" y="138"/>
                      </a:lnTo>
                      <a:lnTo>
                        <a:pt x="3864" y="138"/>
                      </a:lnTo>
                      <a:lnTo>
                        <a:pt x="3864" y="144"/>
                      </a:lnTo>
                      <a:lnTo>
                        <a:pt x="3864" y="150"/>
                      </a:lnTo>
                      <a:lnTo>
                        <a:pt x="3864" y="156"/>
                      </a:lnTo>
                      <a:lnTo>
                        <a:pt x="3864" y="162"/>
                      </a:lnTo>
                      <a:lnTo>
                        <a:pt x="3864" y="162"/>
                      </a:lnTo>
                      <a:lnTo>
                        <a:pt x="3924" y="150"/>
                      </a:lnTo>
                      <a:lnTo>
                        <a:pt x="3924" y="150"/>
                      </a:lnTo>
                      <a:lnTo>
                        <a:pt x="3924" y="144"/>
                      </a:lnTo>
                      <a:lnTo>
                        <a:pt x="3924" y="144"/>
                      </a:lnTo>
                      <a:lnTo>
                        <a:pt x="3924" y="138"/>
                      </a:lnTo>
                      <a:lnTo>
                        <a:pt x="3924" y="132"/>
                      </a:lnTo>
                      <a:lnTo>
                        <a:pt x="3924" y="126"/>
                      </a:lnTo>
                      <a:lnTo>
                        <a:pt x="3924" y="120"/>
                      </a:lnTo>
                      <a:lnTo>
                        <a:pt x="3924" y="120"/>
                      </a:lnTo>
                      <a:lnTo>
                        <a:pt x="3930" y="114"/>
                      </a:lnTo>
                      <a:lnTo>
                        <a:pt x="3930" y="108"/>
                      </a:lnTo>
                      <a:lnTo>
                        <a:pt x="3930" y="102"/>
                      </a:lnTo>
                      <a:lnTo>
                        <a:pt x="3930" y="96"/>
                      </a:lnTo>
                      <a:lnTo>
                        <a:pt x="3930" y="90"/>
                      </a:lnTo>
                      <a:lnTo>
                        <a:pt x="3930" y="78"/>
                      </a:lnTo>
                      <a:lnTo>
                        <a:pt x="3936" y="72"/>
                      </a:lnTo>
                      <a:lnTo>
                        <a:pt x="3936" y="72"/>
                      </a:lnTo>
                      <a:lnTo>
                        <a:pt x="3936" y="72"/>
                      </a:lnTo>
                      <a:lnTo>
                        <a:pt x="3936" y="66"/>
                      </a:lnTo>
                      <a:lnTo>
                        <a:pt x="3936" y="54"/>
                      </a:lnTo>
                      <a:lnTo>
                        <a:pt x="3936" y="48"/>
                      </a:lnTo>
                      <a:lnTo>
                        <a:pt x="3936" y="42"/>
                      </a:lnTo>
                      <a:lnTo>
                        <a:pt x="3942" y="36"/>
                      </a:lnTo>
                      <a:lnTo>
                        <a:pt x="3942" y="30"/>
                      </a:lnTo>
                      <a:lnTo>
                        <a:pt x="3942" y="30"/>
                      </a:lnTo>
                      <a:lnTo>
                        <a:pt x="3942" y="24"/>
                      </a:lnTo>
                      <a:lnTo>
                        <a:pt x="3942" y="24"/>
                      </a:lnTo>
                      <a:lnTo>
                        <a:pt x="3942" y="24"/>
                      </a:lnTo>
                      <a:lnTo>
                        <a:pt x="3942" y="18"/>
                      </a:lnTo>
                      <a:lnTo>
                        <a:pt x="3948" y="18"/>
                      </a:lnTo>
                      <a:lnTo>
                        <a:pt x="3948" y="18"/>
                      </a:lnTo>
                      <a:lnTo>
                        <a:pt x="3948" y="24"/>
                      </a:lnTo>
                      <a:lnTo>
                        <a:pt x="3948" y="24"/>
                      </a:lnTo>
                      <a:lnTo>
                        <a:pt x="3948" y="30"/>
                      </a:lnTo>
                      <a:lnTo>
                        <a:pt x="3948" y="30"/>
                      </a:lnTo>
                      <a:lnTo>
                        <a:pt x="3954" y="36"/>
                      </a:lnTo>
                      <a:lnTo>
                        <a:pt x="3954" y="42"/>
                      </a:lnTo>
                      <a:lnTo>
                        <a:pt x="3954" y="48"/>
                      </a:lnTo>
                      <a:lnTo>
                        <a:pt x="3954" y="54"/>
                      </a:lnTo>
                      <a:lnTo>
                        <a:pt x="3954" y="60"/>
                      </a:lnTo>
                      <a:lnTo>
                        <a:pt x="3954" y="72"/>
                      </a:lnTo>
                      <a:lnTo>
                        <a:pt x="3960" y="72"/>
                      </a:lnTo>
                      <a:lnTo>
                        <a:pt x="3960" y="72"/>
                      </a:lnTo>
                      <a:lnTo>
                        <a:pt x="3960" y="78"/>
                      </a:lnTo>
                      <a:lnTo>
                        <a:pt x="3960" y="84"/>
                      </a:lnTo>
                      <a:lnTo>
                        <a:pt x="3960" y="90"/>
                      </a:lnTo>
                      <a:lnTo>
                        <a:pt x="3960" y="102"/>
                      </a:lnTo>
                      <a:lnTo>
                        <a:pt x="3960" y="108"/>
                      </a:lnTo>
                      <a:lnTo>
                        <a:pt x="3966" y="114"/>
                      </a:lnTo>
                      <a:lnTo>
                        <a:pt x="3966" y="120"/>
                      </a:lnTo>
                      <a:lnTo>
                        <a:pt x="3966" y="126"/>
                      </a:lnTo>
                      <a:lnTo>
                        <a:pt x="3966" y="132"/>
                      </a:lnTo>
                      <a:lnTo>
                        <a:pt x="3966" y="132"/>
                      </a:lnTo>
                      <a:lnTo>
                        <a:pt x="3966" y="138"/>
                      </a:lnTo>
                      <a:lnTo>
                        <a:pt x="3966" y="144"/>
                      </a:lnTo>
                      <a:lnTo>
                        <a:pt x="3972" y="150"/>
                      </a:lnTo>
                      <a:lnTo>
                        <a:pt x="3972" y="156"/>
                      </a:lnTo>
                      <a:lnTo>
                        <a:pt x="3972" y="162"/>
                      </a:lnTo>
                      <a:lnTo>
                        <a:pt x="3972" y="162"/>
                      </a:lnTo>
                      <a:lnTo>
                        <a:pt x="4026" y="150"/>
                      </a:lnTo>
                      <a:lnTo>
                        <a:pt x="4026" y="150"/>
                      </a:lnTo>
                      <a:lnTo>
                        <a:pt x="4026" y="144"/>
                      </a:lnTo>
                      <a:lnTo>
                        <a:pt x="4032" y="138"/>
                      </a:lnTo>
                      <a:lnTo>
                        <a:pt x="4032" y="132"/>
                      </a:lnTo>
                      <a:lnTo>
                        <a:pt x="4032" y="132"/>
                      </a:lnTo>
                      <a:lnTo>
                        <a:pt x="4032" y="126"/>
                      </a:lnTo>
                      <a:lnTo>
                        <a:pt x="4032" y="120"/>
                      </a:lnTo>
                      <a:lnTo>
                        <a:pt x="4032" y="114"/>
                      </a:lnTo>
                      <a:lnTo>
                        <a:pt x="4032" y="108"/>
                      </a:lnTo>
                      <a:lnTo>
                        <a:pt x="4038" y="102"/>
                      </a:lnTo>
                      <a:lnTo>
                        <a:pt x="4038" y="96"/>
                      </a:lnTo>
                      <a:lnTo>
                        <a:pt x="4038" y="90"/>
                      </a:lnTo>
                      <a:lnTo>
                        <a:pt x="4038" y="84"/>
                      </a:lnTo>
                      <a:lnTo>
                        <a:pt x="4038" y="78"/>
                      </a:lnTo>
                      <a:lnTo>
                        <a:pt x="4038" y="72"/>
                      </a:lnTo>
                      <a:lnTo>
                        <a:pt x="4038" y="72"/>
                      </a:lnTo>
                      <a:lnTo>
                        <a:pt x="4044" y="66"/>
                      </a:lnTo>
                      <a:lnTo>
                        <a:pt x="4044" y="60"/>
                      </a:lnTo>
                      <a:lnTo>
                        <a:pt x="4044" y="54"/>
                      </a:lnTo>
                      <a:lnTo>
                        <a:pt x="4044" y="48"/>
                      </a:lnTo>
                      <a:lnTo>
                        <a:pt x="4044" y="36"/>
                      </a:lnTo>
                      <a:lnTo>
                        <a:pt x="4044" y="36"/>
                      </a:lnTo>
                      <a:lnTo>
                        <a:pt x="4050" y="30"/>
                      </a:lnTo>
                      <a:lnTo>
                        <a:pt x="4050" y="24"/>
                      </a:lnTo>
                      <a:lnTo>
                        <a:pt x="4050" y="24"/>
                      </a:lnTo>
                      <a:lnTo>
                        <a:pt x="4050" y="18"/>
                      </a:lnTo>
                      <a:lnTo>
                        <a:pt x="4050" y="18"/>
                      </a:lnTo>
                      <a:lnTo>
                        <a:pt x="4050" y="18"/>
                      </a:lnTo>
                      <a:lnTo>
                        <a:pt x="4050" y="18"/>
                      </a:lnTo>
                      <a:lnTo>
                        <a:pt x="4056" y="18"/>
                      </a:lnTo>
                      <a:lnTo>
                        <a:pt x="4056" y="18"/>
                      </a:lnTo>
                      <a:lnTo>
                        <a:pt x="4056" y="24"/>
                      </a:lnTo>
                      <a:lnTo>
                        <a:pt x="4056" y="24"/>
                      </a:lnTo>
                      <a:lnTo>
                        <a:pt x="4056" y="30"/>
                      </a:lnTo>
                      <a:lnTo>
                        <a:pt x="4056" y="36"/>
                      </a:lnTo>
                      <a:lnTo>
                        <a:pt x="4062" y="36"/>
                      </a:lnTo>
                      <a:lnTo>
                        <a:pt x="4062" y="48"/>
                      </a:lnTo>
                      <a:lnTo>
                        <a:pt x="4062" y="54"/>
                      </a:lnTo>
                      <a:lnTo>
                        <a:pt x="4062" y="60"/>
                      </a:lnTo>
                      <a:lnTo>
                        <a:pt x="4062" y="66"/>
                      </a:lnTo>
                      <a:lnTo>
                        <a:pt x="4062" y="72"/>
                      </a:lnTo>
                      <a:lnTo>
                        <a:pt x="4062" y="72"/>
                      </a:lnTo>
                      <a:lnTo>
                        <a:pt x="4068" y="78"/>
                      </a:lnTo>
                      <a:lnTo>
                        <a:pt x="4068" y="84"/>
                      </a:lnTo>
                      <a:lnTo>
                        <a:pt x="4068" y="90"/>
                      </a:lnTo>
                      <a:lnTo>
                        <a:pt x="4068" y="96"/>
                      </a:lnTo>
                      <a:lnTo>
                        <a:pt x="4068" y="102"/>
                      </a:lnTo>
                      <a:lnTo>
                        <a:pt x="4068" y="108"/>
                      </a:lnTo>
                      <a:lnTo>
                        <a:pt x="4074" y="114"/>
                      </a:lnTo>
                      <a:lnTo>
                        <a:pt x="4074" y="120"/>
                      </a:lnTo>
                      <a:lnTo>
                        <a:pt x="4074" y="126"/>
                      </a:lnTo>
                      <a:lnTo>
                        <a:pt x="4074" y="132"/>
                      </a:lnTo>
                      <a:lnTo>
                        <a:pt x="4074" y="138"/>
                      </a:lnTo>
                      <a:lnTo>
                        <a:pt x="4074" y="144"/>
                      </a:lnTo>
                      <a:lnTo>
                        <a:pt x="4074" y="150"/>
                      </a:lnTo>
                      <a:lnTo>
                        <a:pt x="4080" y="156"/>
                      </a:lnTo>
                      <a:lnTo>
                        <a:pt x="4080" y="156"/>
                      </a:lnTo>
                      <a:lnTo>
                        <a:pt x="4080" y="156"/>
                      </a:lnTo>
                      <a:lnTo>
                        <a:pt x="4134" y="150"/>
                      </a:lnTo>
                      <a:lnTo>
                        <a:pt x="4134" y="150"/>
                      </a:lnTo>
                      <a:lnTo>
                        <a:pt x="4134" y="144"/>
                      </a:lnTo>
                      <a:lnTo>
                        <a:pt x="4134" y="144"/>
                      </a:lnTo>
                      <a:lnTo>
                        <a:pt x="4140" y="138"/>
                      </a:lnTo>
                      <a:lnTo>
                        <a:pt x="4140" y="132"/>
                      </a:lnTo>
                      <a:lnTo>
                        <a:pt x="4140" y="126"/>
                      </a:lnTo>
                      <a:lnTo>
                        <a:pt x="4140" y="120"/>
                      </a:lnTo>
                      <a:lnTo>
                        <a:pt x="4140" y="114"/>
                      </a:lnTo>
                      <a:lnTo>
                        <a:pt x="4140" y="108"/>
                      </a:lnTo>
                      <a:lnTo>
                        <a:pt x="4140" y="108"/>
                      </a:lnTo>
                      <a:lnTo>
                        <a:pt x="4146" y="102"/>
                      </a:lnTo>
                      <a:lnTo>
                        <a:pt x="4146" y="96"/>
                      </a:lnTo>
                      <a:lnTo>
                        <a:pt x="4146" y="84"/>
                      </a:lnTo>
                      <a:lnTo>
                        <a:pt x="4146" y="78"/>
                      </a:lnTo>
                      <a:lnTo>
                        <a:pt x="4146" y="72"/>
                      </a:lnTo>
                      <a:lnTo>
                        <a:pt x="4146" y="72"/>
                      </a:lnTo>
                      <a:lnTo>
                        <a:pt x="4146" y="72"/>
                      </a:lnTo>
                      <a:lnTo>
                        <a:pt x="4152" y="60"/>
                      </a:lnTo>
                      <a:lnTo>
                        <a:pt x="4152" y="54"/>
                      </a:lnTo>
                      <a:lnTo>
                        <a:pt x="4152" y="48"/>
                      </a:lnTo>
                      <a:lnTo>
                        <a:pt x="4152" y="42"/>
                      </a:lnTo>
                      <a:lnTo>
                        <a:pt x="4152" y="36"/>
                      </a:lnTo>
                      <a:lnTo>
                        <a:pt x="4152" y="30"/>
                      </a:lnTo>
                      <a:lnTo>
                        <a:pt x="4158" y="30"/>
                      </a:lnTo>
                      <a:lnTo>
                        <a:pt x="4158" y="24"/>
                      </a:lnTo>
                      <a:lnTo>
                        <a:pt x="4158" y="24"/>
                      </a:lnTo>
                      <a:lnTo>
                        <a:pt x="4158" y="18"/>
                      </a:lnTo>
                      <a:lnTo>
                        <a:pt x="4158" y="18"/>
                      </a:lnTo>
                      <a:lnTo>
                        <a:pt x="4158" y="18"/>
                      </a:lnTo>
                      <a:lnTo>
                        <a:pt x="4158" y="24"/>
                      </a:lnTo>
                      <a:lnTo>
                        <a:pt x="4164" y="24"/>
                      </a:lnTo>
                      <a:lnTo>
                        <a:pt x="4164" y="24"/>
                      </a:lnTo>
                      <a:lnTo>
                        <a:pt x="4164" y="30"/>
                      </a:lnTo>
                      <a:lnTo>
                        <a:pt x="4164" y="30"/>
                      </a:lnTo>
                      <a:lnTo>
                        <a:pt x="4164" y="36"/>
                      </a:lnTo>
                      <a:lnTo>
                        <a:pt x="4164" y="42"/>
                      </a:lnTo>
                      <a:lnTo>
                        <a:pt x="4170" y="48"/>
                      </a:lnTo>
                      <a:lnTo>
                        <a:pt x="4170" y="54"/>
                      </a:lnTo>
                      <a:lnTo>
                        <a:pt x="4170" y="66"/>
                      </a:lnTo>
                      <a:lnTo>
                        <a:pt x="4170" y="72"/>
                      </a:lnTo>
                      <a:lnTo>
                        <a:pt x="4170" y="72"/>
                      </a:lnTo>
                      <a:lnTo>
                        <a:pt x="4170" y="72"/>
                      </a:lnTo>
                      <a:lnTo>
                        <a:pt x="4170" y="78"/>
                      </a:lnTo>
                      <a:lnTo>
                        <a:pt x="4176" y="84"/>
                      </a:lnTo>
                      <a:lnTo>
                        <a:pt x="4176" y="96"/>
                      </a:lnTo>
                      <a:lnTo>
                        <a:pt x="4176" y="102"/>
                      </a:lnTo>
                      <a:lnTo>
                        <a:pt x="4176" y="108"/>
                      </a:lnTo>
                      <a:lnTo>
                        <a:pt x="4176" y="114"/>
                      </a:lnTo>
                      <a:lnTo>
                        <a:pt x="4176" y="120"/>
                      </a:lnTo>
                      <a:lnTo>
                        <a:pt x="4182" y="126"/>
                      </a:lnTo>
                      <a:lnTo>
                        <a:pt x="4182" y="132"/>
                      </a:lnTo>
                      <a:lnTo>
                        <a:pt x="4182" y="138"/>
                      </a:lnTo>
                      <a:lnTo>
                        <a:pt x="4182" y="144"/>
                      </a:lnTo>
                      <a:lnTo>
                        <a:pt x="4182" y="144"/>
                      </a:lnTo>
                      <a:lnTo>
                        <a:pt x="4182" y="150"/>
                      </a:lnTo>
                      <a:lnTo>
                        <a:pt x="4182" y="156"/>
                      </a:lnTo>
                      <a:lnTo>
                        <a:pt x="4188" y="162"/>
                      </a:lnTo>
                      <a:lnTo>
                        <a:pt x="4188" y="162"/>
                      </a:lnTo>
                      <a:lnTo>
                        <a:pt x="4242" y="150"/>
                      </a:lnTo>
                      <a:lnTo>
                        <a:pt x="4242" y="150"/>
                      </a:lnTo>
                      <a:lnTo>
                        <a:pt x="4242" y="144"/>
                      </a:lnTo>
                      <a:lnTo>
                        <a:pt x="4242" y="144"/>
                      </a:lnTo>
                      <a:lnTo>
                        <a:pt x="4242" y="138"/>
                      </a:lnTo>
                      <a:lnTo>
                        <a:pt x="4248" y="132"/>
                      </a:lnTo>
                      <a:lnTo>
                        <a:pt x="4248" y="126"/>
                      </a:lnTo>
                      <a:lnTo>
                        <a:pt x="4248" y="120"/>
                      </a:lnTo>
                      <a:lnTo>
                        <a:pt x="4248" y="114"/>
                      </a:lnTo>
                      <a:lnTo>
                        <a:pt x="4248" y="114"/>
                      </a:lnTo>
                      <a:lnTo>
                        <a:pt x="4248" y="108"/>
                      </a:lnTo>
                      <a:lnTo>
                        <a:pt x="4248" y="102"/>
                      </a:lnTo>
                      <a:lnTo>
                        <a:pt x="4254" y="96"/>
                      </a:lnTo>
                      <a:lnTo>
                        <a:pt x="4254" y="84"/>
                      </a:lnTo>
                      <a:lnTo>
                        <a:pt x="4254" y="78"/>
                      </a:lnTo>
                      <a:lnTo>
                        <a:pt x="4254" y="72"/>
                      </a:lnTo>
                      <a:lnTo>
                        <a:pt x="4254" y="72"/>
                      </a:lnTo>
                      <a:lnTo>
                        <a:pt x="4254" y="72"/>
                      </a:lnTo>
                      <a:lnTo>
                        <a:pt x="4254" y="60"/>
                      </a:lnTo>
                      <a:lnTo>
                        <a:pt x="4260" y="54"/>
                      </a:lnTo>
                      <a:lnTo>
                        <a:pt x="4260" y="48"/>
                      </a:lnTo>
                      <a:lnTo>
                        <a:pt x="4260" y="42"/>
                      </a:lnTo>
                      <a:lnTo>
                        <a:pt x="4260" y="36"/>
                      </a:lnTo>
                      <a:lnTo>
                        <a:pt x="4260" y="30"/>
                      </a:lnTo>
                      <a:lnTo>
                        <a:pt x="4260" y="30"/>
                      </a:lnTo>
                      <a:lnTo>
                        <a:pt x="4260" y="24"/>
                      </a:lnTo>
                      <a:lnTo>
                        <a:pt x="4266" y="24"/>
                      </a:lnTo>
                      <a:lnTo>
                        <a:pt x="4266" y="18"/>
                      </a:lnTo>
                      <a:lnTo>
                        <a:pt x="4266" y="18"/>
                      </a:lnTo>
                      <a:lnTo>
                        <a:pt x="4266" y="18"/>
                      </a:lnTo>
                      <a:lnTo>
                        <a:pt x="4266" y="18"/>
                      </a:lnTo>
                      <a:lnTo>
                        <a:pt x="4266" y="24"/>
                      </a:lnTo>
                      <a:lnTo>
                        <a:pt x="4272" y="24"/>
                      </a:lnTo>
                      <a:lnTo>
                        <a:pt x="4272" y="30"/>
                      </a:lnTo>
                      <a:lnTo>
                        <a:pt x="4272" y="30"/>
                      </a:lnTo>
                      <a:lnTo>
                        <a:pt x="4272" y="36"/>
                      </a:lnTo>
                      <a:lnTo>
                        <a:pt x="4272" y="42"/>
                      </a:lnTo>
                      <a:lnTo>
                        <a:pt x="4272" y="48"/>
                      </a:lnTo>
                      <a:lnTo>
                        <a:pt x="4278" y="54"/>
                      </a:lnTo>
                      <a:lnTo>
                        <a:pt x="4278" y="60"/>
                      </a:lnTo>
                      <a:lnTo>
                        <a:pt x="4278" y="72"/>
                      </a:lnTo>
                      <a:lnTo>
                        <a:pt x="4278" y="72"/>
                      </a:lnTo>
                      <a:lnTo>
                        <a:pt x="4278" y="72"/>
                      </a:lnTo>
                      <a:lnTo>
                        <a:pt x="4278" y="78"/>
                      </a:lnTo>
                      <a:lnTo>
                        <a:pt x="4278" y="84"/>
                      </a:lnTo>
                      <a:lnTo>
                        <a:pt x="4284" y="90"/>
                      </a:lnTo>
                      <a:lnTo>
                        <a:pt x="4284" y="96"/>
                      </a:lnTo>
                      <a:lnTo>
                        <a:pt x="4284" y="102"/>
                      </a:lnTo>
                      <a:lnTo>
                        <a:pt x="4284" y="108"/>
                      </a:lnTo>
                      <a:lnTo>
                        <a:pt x="4284" y="114"/>
                      </a:lnTo>
                      <a:lnTo>
                        <a:pt x="4284" y="120"/>
                      </a:lnTo>
                      <a:lnTo>
                        <a:pt x="4290" y="126"/>
                      </a:lnTo>
                      <a:lnTo>
                        <a:pt x="4290" y="132"/>
                      </a:lnTo>
                      <a:lnTo>
                        <a:pt x="4290" y="138"/>
                      </a:lnTo>
                      <a:lnTo>
                        <a:pt x="4290" y="144"/>
                      </a:lnTo>
                      <a:lnTo>
                        <a:pt x="4290" y="150"/>
                      </a:lnTo>
                      <a:lnTo>
                        <a:pt x="4290" y="156"/>
                      </a:lnTo>
                      <a:lnTo>
                        <a:pt x="4290" y="162"/>
                      </a:lnTo>
                      <a:lnTo>
                        <a:pt x="4290" y="162"/>
                      </a:lnTo>
                      <a:lnTo>
                        <a:pt x="4350" y="150"/>
                      </a:lnTo>
                      <a:lnTo>
                        <a:pt x="4350" y="150"/>
                      </a:lnTo>
                      <a:lnTo>
                        <a:pt x="4350" y="144"/>
                      </a:lnTo>
                      <a:lnTo>
                        <a:pt x="4350" y="138"/>
                      </a:lnTo>
                      <a:lnTo>
                        <a:pt x="4350" y="132"/>
                      </a:lnTo>
                      <a:lnTo>
                        <a:pt x="4350" y="132"/>
                      </a:lnTo>
                      <a:lnTo>
                        <a:pt x="4356" y="126"/>
                      </a:lnTo>
                      <a:lnTo>
                        <a:pt x="4356" y="120"/>
                      </a:lnTo>
                      <a:lnTo>
                        <a:pt x="4356" y="114"/>
                      </a:lnTo>
                      <a:lnTo>
                        <a:pt x="4356" y="108"/>
                      </a:lnTo>
                      <a:lnTo>
                        <a:pt x="4356" y="102"/>
                      </a:lnTo>
                      <a:lnTo>
                        <a:pt x="4356" y="96"/>
                      </a:lnTo>
                      <a:lnTo>
                        <a:pt x="4356" y="90"/>
                      </a:lnTo>
                      <a:lnTo>
                        <a:pt x="4362" y="84"/>
                      </a:lnTo>
                      <a:lnTo>
                        <a:pt x="4362" y="78"/>
                      </a:lnTo>
                      <a:lnTo>
                        <a:pt x="4362" y="72"/>
                      </a:lnTo>
                      <a:lnTo>
                        <a:pt x="4362" y="72"/>
                      </a:lnTo>
                      <a:lnTo>
                        <a:pt x="4362" y="66"/>
                      </a:lnTo>
                      <a:lnTo>
                        <a:pt x="4362" y="60"/>
                      </a:lnTo>
                      <a:lnTo>
                        <a:pt x="4362" y="54"/>
                      </a:lnTo>
                      <a:lnTo>
                        <a:pt x="4368" y="48"/>
                      </a:lnTo>
                      <a:lnTo>
                        <a:pt x="4368" y="42"/>
                      </a:lnTo>
                      <a:lnTo>
                        <a:pt x="4368" y="36"/>
                      </a:lnTo>
                      <a:lnTo>
                        <a:pt x="4368" y="30"/>
                      </a:lnTo>
                      <a:lnTo>
                        <a:pt x="4368" y="24"/>
                      </a:lnTo>
                      <a:lnTo>
                        <a:pt x="4368" y="24"/>
                      </a:lnTo>
                      <a:lnTo>
                        <a:pt x="4368" y="18"/>
                      </a:lnTo>
                      <a:lnTo>
                        <a:pt x="4374" y="18"/>
                      </a:lnTo>
                      <a:lnTo>
                        <a:pt x="4374" y="18"/>
                      </a:lnTo>
                      <a:lnTo>
                        <a:pt x="4374" y="18"/>
                      </a:lnTo>
                      <a:lnTo>
                        <a:pt x="4374" y="18"/>
                      </a:lnTo>
                      <a:lnTo>
                        <a:pt x="4374" y="18"/>
                      </a:lnTo>
                      <a:lnTo>
                        <a:pt x="4374" y="24"/>
                      </a:lnTo>
                      <a:lnTo>
                        <a:pt x="4380" y="24"/>
                      </a:lnTo>
                      <a:lnTo>
                        <a:pt x="4380" y="30"/>
                      </a:lnTo>
                      <a:lnTo>
                        <a:pt x="4380" y="36"/>
                      </a:lnTo>
                      <a:lnTo>
                        <a:pt x="4380" y="42"/>
                      </a:lnTo>
                      <a:lnTo>
                        <a:pt x="4380" y="48"/>
                      </a:lnTo>
                      <a:lnTo>
                        <a:pt x="4380" y="54"/>
                      </a:lnTo>
                      <a:lnTo>
                        <a:pt x="4386" y="60"/>
                      </a:lnTo>
                      <a:lnTo>
                        <a:pt x="4386" y="66"/>
                      </a:lnTo>
                      <a:lnTo>
                        <a:pt x="4386" y="72"/>
                      </a:lnTo>
                      <a:lnTo>
                        <a:pt x="4386" y="72"/>
                      </a:lnTo>
                      <a:lnTo>
                        <a:pt x="4386" y="78"/>
                      </a:lnTo>
                      <a:lnTo>
                        <a:pt x="4386" y="84"/>
                      </a:lnTo>
                      <a:lnTo>
                        <a:pt x="4386" y="90"/>
                      </a:lnTo>
                      <a:lnTo>
                        <a:pt x="4392" y="96"/>
                      </a:lnTo>
                      <a:lnTo>
                        <a:pt x="4392" y="102"/>
                      </a:lnTo>
                      <a:lnTo>
                        <a:pt x="4392" y="108"/>
                      </a:lnTo>
                      <a:lnTo>
                        <a:pt x="4392" y="114"/>
                      </a:lnTo>
                      <a:lnTo>
                        <a:pt x="4392" y="120"/>
                      </a:lnTo>
                      <a:lnTo>
                        <a:pt x="4392" y="126"/>
                      </a:lnTo>
                      <a:lnTo>
                        <a:pt x="4392" y="132"/>
                      </a:lnTo>
                      <a:lnTo>
                        <a:pt x="4398" y="138"/>
                      </a:lnTo>
                      <a:lnTo>
                        <a:pt x="4398" y="144"/>
                      </a:lnTo>
                      <a:lnTo>
                        <a:pt x="4398" y="150"/>
                      </a:lnTo>
                      <a:lnTo>
                        <a:pt x="4398" y="156"/>
                      </a:lnTo>
                      <a:lnTo>
                        <a:pt x="4398" y="162"/>
                      </a:lnTo>
                      <a:lnTo>
                        <a:pt x="4398" y="162"/>
                      </a:lnTo>
                      <a:lnTo>
                        <a:pt x="4458" y="150"/>
                      </a:lnTo>
                      <a:lnTo>
                        <a:pt x="4458" y="150"/>
                      </a:lnTo>
                      <a:lnTo>
                        <a:pt x="4458" y="144"/>
                      </a:lnTo>
                      <a:lnTo>
                        <a:pt x="4458" y="144"/>
                      </a:lnTo>
                      <a:lnTo>
                        <a:pt x="4458" y="138"/>
                      </a:lnTo>
                      <a:lnTo>
                        <a:pt x="4458" y="132"/>
                      </a:lnTo>
                      <a:lnTo>
                        <a:pt x="4458" y="126"/>
                      </a:lnTo>
                      <a:lnTo>
                        <a:pt x="4458" y="120"/>
                      </a:lnTo>
                      <a:lnTo>
                        <a:pt x="4464" y="120"/>
                      </a:lnTo>
                      <a:lnTo>
                        <a:pt x="4464" y="114"/>
                      </a:lnTo>
                      <a:lnTo>
                        <a:pt x="4464" y="108"/>
                      </a:lnTo>
                      <a:lnTo>
                        <a:pt x="4464" y="102"/>
                      </a:lnTo>
                      <a:lnTo>
                        <a:pt x="4464" y="96"/>
                      </a:lnTo>
                      <a:lnTo>
                        <a:pt x="4464" y="90"/>
                      </a:lnTo>
                      <a:lnTo>
                        <a:pt x="4470" y="78"/>
                      </a:lnTo>
                      <a:lnTo>
                        <a:pt x="4470" y="72"/>
                      </a:lnTo>
                      <a:lnTo>
                        <a:pt x="4470" y="72"/>
                      </a:lnTo>
                      <a:lnTo>
                        <a:pt x="4470" y="72"/>
                      </a:lnTo>
                      <a:lnTo>
                        <a:pt x="4470" y="66"/>
                      </a:lnTo>
                      <a:lnTo>
                        <a:pt x="4470" y="54"/>
                      </a:lnTo>
                      <a:lnTo>
                        <a:pt x="4470" y="48"/>
                      </a:lnTo>
                      <a:lnTo>
                        <a:pt x="4470" y="42"/>
                      </a:lnTo>
                      <a:lnTo>
                        <a:pt x="4476" y="36"/>
                      </a:lnTo>
                      <a:lnTo>
                        <a:pt x="4476" y="30"/>
                      </a:lnTo>
                      <a:lnTo>
                        <a:pt x="4476" y="30"/>
                      </a:lnTo>
                      <a:lnTo>
                        <a:pt x="4476" y="24"/>
                      </a:lnTo>
                      <a:lnTo>
                        <a:pt x="4476" y="24"/>
                      </a:lnTo>
                      <a:lnTo>
                        <a:pt x="4476" y="24"/>
                      </a:lnTo>
                      <a:lnTo>
                        <a:pt x="4482" y="18"/>
                      </a:lnTo>
                      <a:lnTo>
                        <a:pt x="4482" y="18"/>
                      </a:lnTo>
                      <a:lnTo>
                        <a:pt x="4482" y="24"/>
                      </a:lnTo>
                      <a:lnTo>
                        <a:pt x="4482" y="24"/>
                      </a:lnTo>
                      <a:lnTo>
                        <a:pt x="4482" y="24"/>
                      </a:lnTo>
                      <a:lnTo>
                        <a:pt x="4482" y="30"/>
                      </a:lnTo>
                      <a:lnTo>
                        <a:pt x="4488" y="30"/>
                      </a:lnTo>
                      <a:lnTo>
                        <a:pt x="4488" y="36"/>
                      </a:lnTo>
                      <a:lnTo>
                        <a:pt x="4488" y="42"/>
                      </a:lnTo>
                      <a:lnTo>
                        <a:pt x="4488" y="48"/>
                      </a:lnTo>
                      <a:lnTo>
                        <a:pt x="4488" y="54"/>
                      </a:lnTo>
                      <a:lnTo>
                        <a:pt x="4488" y="66"/>
                      </a:lnTo>
                      <a:lnTo>
                        <a:pt x="4494" y="72"/>
                      </a:lnTo>
                      <a:lnTo>
                        <a:pt x="4494" y="72"/>
                      </a:lnTo>
                      <a:lnTo>
                        <a:pt x="4494" y="72"/>
                      </a:lnTo>
                      <a:lnTo>
                        <a:pt x="4494" y="78"/>
                      </a:lnTo>
                      <a:lnTo>
                        <a:pt x="4494" y="90"/>
                      </a:lnTo>
                      <a:lnTo>
                        <a:pt x="4494" y="96"/>
                      </a:lnTo>
                      <a:lnTo>
                        <a:pt x="4494" y="102"/>
                      </a:lnTo>
                      <a:lnTo>
                        <a:pt x="4500" y="108"/>
                      </a:lnTo>
                      <a:lnTo>
                        <a:pt x="4500" y="114"/>
                      </a:lnTo>
                      <a:lnTo>
                        <a:pt x="4500" y="120"/>
                      </a:lnTo>
                      <a:lnTo>
                        <a:pt x="4500" y="126"/>
                      </a:lnTo>
                      <a:lnTo>
                        <a:pt x="4500" y="132"/>
                      </a:lnTo>
                      <a:lnTo>
                        <a:pt x="4500" y="138"/>
                      </a:lnTo>
                      <a:lnTo>
                        <a:pt x="4500" y="144"/>
                      </a:lnTo>
                      <a:lnTo>
                        <a:pt x="4506" y="144"/>
                      </a:lnTo>
                      <a:lnTo>
                        <a:pt x="4506" y="150"/>
                      </a:lnTo>
                      <a:lnTo>
                        <a:pt x="4506" y="156"/>
                      </a:lnTo>
                      <a:lnTo>
                        <a:pt x="4506" y="162"/>
                      </a:lnTo>
                      <a:lnTo>
                        <a:pt x="4506" y="162"/>
                      </a:lnTo>
                      <a:lnTo>
                        <a:pt x="4566" y="150"/>
                      </a:lnTo>
                      <a:lnTo>
                        <a:pt x="4566" y="150"/>
                      </a:lnTo>
                      <a:lnTo>
                        <a:pt x="4566" y="144"/>
                      </a:lnTo>
                      <a:lnTo>
                        <a:pt x="4566" y="138"/>
                      </a:lnTo>
                      <a:lnTo>
                        <a:pt x="4566" y="138"/>
                      </a:lnTo>
                      <a:lnTo>
                        <a:pt x="4566" y="132"/>
                      </a:lnTo>
                      <a:lnTo>
                        <a:pt x="4566" y="126"/>
                      </a:lnTo>
                      <a:lnTo>
                        <a:pt x="4566" y="120"/>
                      </a:lnTo>
                      <a:lnTo>
                        <a:pt x="4566" y="114"/>
                      </a:lnTo>
                      <a:lnTo>
                        <a:pt x="4572" y="108"/>
                      </a:lnTo>
                      <a:lnTo>
                        <a:pt x="4572" y="102"/>
                      </a:lnTo>
                      <a:lnTo>
                        <a:pt x="4572" y="96"/>
                      </a:lnTo>
                      <a:lnTo>
                        <a:pt x="4572" y="90"/>
                      </a:lnTo>
                      <a:lnTo>
                        <a:pt x="4572" y="84"/>
                      </a:lnTo>
                      <a:lnTo>
                        <a:pt x="4572" y="78"/>
                      </a:lnTo>
                      <a:lnTo>
                        <a:pt x="4578" y="72"/>
                      </a:lnTo>
                      <a:lnTo>
                        <a:pt x="4578" y="72"/>
                      </a:lnTo>
                      <a:lnTo>
                        <a:pt x="4578" y="72"/>
                      </a:lnTo>
                      <a:lnTo>
                        <a:pt x="4578" y="60"/>
                      </a:lnTo>
                      <a:lnTo>
                        <a:pt x="4578" y="54"/>
                      </a:lnTo>
                      <a:lnTo>
                        <a:pt x="4578" y="48"/>
                      </a:lnTo>
                      <a:lnTo>
                        <a:pt x="4578" y="42"/>
                      </a:lnTo>
                      <a:lnTo>
                        <a:pt x="4578" y="36"/>
                      </a:lnTo>
                      <a:lnTo>
                        <a:pt x="4584" y="30"/>
                      </a:lnTo>
                      <a:lnTo>
                        <a:pt x="4584" y="24"/>
                      </a:lnTo>
                      <a:lnTo>
                        <a:pt x="4584" y="24"/>
                      </a:lnTo>
                      <a:lnTo>
                        <a:pt x="4584" y="18"/>
                      </a:lnTo>
                      <a:lnTo>
                        <a:pt x="4584" y="18"/>
                      </a:lnTo>
                      <a:lnTo>
                        <a:pt x="4584" y="18"/>
                      </a:lnTo>
                      <a:lnTo>
                        <a:pt x="4590" y="18"/>
                      </a:lnTo>
                      <a:lnTo>
                        <a:pt x="4590" y="18"/>
                      </a:lnTo>
                      <a:lnTo>
                        <a:pt x="4590" y="18"/>
                      </a:lnTo>
                      <a:lnTo>
                        <a:pt x="4590" y="24"/>
                      </a:lnTo>
                      <a:lnTo>
                        <a:pt x="4590" y="24"/>
                      </a:lnTo>
                      <a:lnTo>
                        <a:pt x="4590" y="30"/>
                      </a:lnTo>
                      <a:lnTo>
                        <a:pt x="4596" y="36"/>
                      </a:lnTo>
                      <a:lnTo>
                        <a:pt x="4596" y="42"/>
                      </a:lnTo>
                      <a:lnTo>
                        <a:pt x="4596" y="48"/>
                      </a:lnTo>
                      <a:lnTo>
                        <a:pt x="4596" y="54"/>
                      </a:lnTo>
                      <a:lnTo>
                        <a:pt x="4596" y="60"/>
                      </a:lnTo>
                      <a:lnTo>
                        <a:pt x="4596" y="72"/>
                      </a:lnTo>
                      <a:lnTo>
                        <a:pt x="4602" y="72"/>
                      </a:lnTo>
                      <a:lnTo>
                        <a:pt x="4602" y="72"/>
                      </a:lnTo>
                      <a:lnTo>
                        <a:pt x="4602" y="78"/>
                      </a:lnTo>
                      <a:lnTo>
                        <a:pt x="4602" y="84"/>
                      </a:lnTo>
                      <a:lnTo>
                        <a:pt x="4602" y="90"/>
                      </a:lnTo>
                      <a:lnTo>
                        <a:pt x="4602" y="96"/>
                      </a:lnTo>
                      <a:lnTo>
                        <a:pt x="4602" y="102"/>
                      </a:lnTo>
                      <a:lnTo>
                        <a:pt x="4608" y="108"/>
                      </a:lnTo>
                      <a:lnTo>
                        <a:pt x="4608" y="114"/>
                      </a:lnTo>
                      <a:lnTo>
                        <a:pt x="4608" y="120"/>
                      </a:lnTo>
                      <a:lnTo>
                        <a:pt x="4608" y="126"/>
                      </a:lnTo>
                      <a:lnTo>
                        <a:pt x="4608" y="132"/>
                      </a:lnTo>
                      <a:lnTo>
                        <a:pt x="4608" y="138"/>
                      </a:lnTo>
                      <a:lnTo>
                        <a:pt x="4608" y="144"/>
                      </a:lnTo>
                      <a:lnTo>
                        <a:pt x="4614" y="150"/>
                      </a:lnTo>
                      <a:lnTo>
                        <a:pt x="4614" y="156"/>
                      </a:lnTo>
                      <a:lnTo>
                        <a:pt x="4614" y="156"/>
                      </a:lnTo>
                      <a:lnTo>
                        <a:pt x="4614" y="156"/>
                      </a:lnTo>
                      <a:lnTo>
                        <a:pt x="4668" y="150"/>
                      </a:lnTo>
                      <a:lnTo>
                        <a:pt x="4668" y="150"/>
                      </a:lnTo>
                      <a:lnTo>
                        <a:pt x="4668" y="144"/>
                      </a:lnTo>
                      <a:lnTo>
                        <a:pt x="4674" y="138"/>
                      </a:lnTo>
                      <a:lnTo>
                        <a:pt x="4674" y="138"/>
                      </a:lnTo>
                      <a:lnTo>
                        <a:pt x="4674" y="132"/>
                      </a:lnTo>
                      <a:lnTo>
                        <a:pt x="4674" y="126"/>
                      </a:lnTo>
                      <a:lnTo>
                        <a:pt x="4674" y="120"/>
                      </a:lnTo>
                      <a:lnTo>
                        <a:pt x="4674" y="114"/>
                      </a:lnTo>
                      <a:lnTo>
                        <a:pt x="4674" y="108"/>
                      </a:lnTo>
                      <a:lnTo>
                        <a:pt x="4680" y="102"/>
                      </a:lnTo>
                      <a:lnTo>
                        <a:pt x="4680" y="96"/>
                      </a:lnTo>
                      <a:lnTo>
                        <a:pt x="4680" y="90"/>
                      </a:lnTo>
                      <a:lnTo>
                        <a:pt x="4680" y="84"/>
                      </a:lnTo>
                      <a:lnTo>
                        <a:pt x="4680" y="78"/>
                      </a:lnTo>
                      <a:lnTo>
                        <a:pt x="4680" y="72"/>
                      </a:lnTo>
                      <a:lnTo>
                        <a:pt x="4680" y="72"/>
                      </a:lnTo>
                      <a:lnTo>
                        <a:pt x="4686" y="72"/>
                      </a:lnTo>
                      <a:lnTo>
                        <a:pt x="4686" y="60"/>
                      </a:lnTo>
                      <a:lnTo>
                        <a:pt x="4686" y="54"/>
                      </a:lnTo>
                      <a:lnTo>
                        <a:pt x="4686" y="48"/>
                      </a:lnTo>
                      <a:lnTo>
                        <a:pt x="4686" y="42"/>
                      </a:lnTo>
                      <a:lnTo>
                        <a:pt x="4686" y="36"/>
                      </a:lnTo>
                      <a:lnTo>
                        <a:pt x="4686" y="30"/>
                      </a:lnTo>
                      <a:lnTo>
                        <a:pt x="4692" y="24"/>
                      </a:lnTo>
                      <a:lnTo>
                        <a:pt x="4692" y="24"/>
                      </a:lnTo>
                      <a:lnTo>
                        <a:pt x="4692" y="18"/>
                      </a:lnTo>
                      <a:lnTo>
                        <a:pt x="4692" y="18"/>
                      </a:lnTo>
                      <a:lnTo>
                        <a:pt x="4692" y="18"/>
                      </a:lnTo>
                      <a:lnTo>
                        <a:pt x="4692" y="18"/>
                      </a:lnTo>
                      <a:lnTo>
                        <a:pt x="4698" y="18"/>
                      </a:lnTo>
                      <a:lnTo>
                        <a:pt x="4698" y="18"/>
                      </a:lnTo>
                      <a:lnTo>
                        <a:pt x="4698" y="24"/>
                      </a:lnTo>
                      <a:lnTo>
                        <a:pt x="4698" y="24"/>
                      </a:lnTo>
                      <a:lnTo>
                        <a:pt x="4698" y="30"/>
                      </a:lnTo>
                      <a:lnTo>
                        <a:pt x="4698" y="36"/>
                      </a:lnTo>
                      <a:lnTo>
                        <a:pt x="4704" y="42"/>
                      </a:lnTo>
                      <a:lnTo>
                        <a:pt x="4704" y="48"/>
                      </a:lnTo>
                      <a:lnTo>
                        <a:pt x="4704" y="54"/>
                      </a:lnTo>
                      <a:lnTo>
                        <a:pt x="4704" y="60"/>
                      </a:lnTo>
                      <a:lnTo>
                        <a:pt x="4704" y="72"/>
                      </a:lnTo>
                      <a:lnTo>
                        <a:pt x="4704" y="72"/>
                      </a:lnTo>
                      <a:lnTo>
                        <a:pt x="4704" y="72"/>
                      </a:lnTo>
                      <a:lnTo>
                        <a:pt x="4710" y="78"/>
                      </a:lnTo>
                      <a:lnTo>
                        <a:pt x="4710" y="84"/>
                      </a:lnTo>
                      <a:lnTo>
                        <a:pt x="4710" y="90"/>
                      </a:lnTo>
                      <a:lnTo>
                        <a:pt x="4710" y="96"/>
                      </a:lnTo>
                      <a:lnTo>
                        <a:pt x="4710" y="102"/>
                      </a:lnTo>
                      <a:lnTo>
                        <a:pt x="4710" y="114"/>
                      </a:lnTo>
                      <a:lnTo>
                        <a:pt x="4716" y="120"/>
                      </a:lnTo>
                      <a:lnTo>
                        <a:pt x="4716" y="126"/>
                      </a:lnTo>
                      <a:lnTo>
                        <a:pt x="4716" y="126"/>
                      </a:lnTo>
                      <a:lnTo>
                        <a:pt x="4716" y="132"/>
                      </a:lnTo>
                      <a:lnTo>
                        <a:pt x="4716" y="138"/>
                      </a:lnTo>
                      <a:lnTo>
                        <a:pt x="4716" y="144"/>
                      </a:lnTo>
                      <a:lnTo>
                        <a:pt x="4716" y="150"/>
                      </a:lnTo>
                      <a:lnTo>
                        <a:pt x="4722" y="156"/>
                      </a:lnTo>
                      <a:lnTo>
                        <a:pt x="4722" y="162"/>
                      </a:lnTo>
                      <a:lnTo>
                        <a:pt x="4722" y="162"/>
                      </a:lnTo>
                      <a:lnTo>
                        <a:pt x="4776" y="150"/>
                      </a:lnTo>
                      <a:lnTo>
                        <a:pt x="4776" y="150"/>
                      </a:lnTo>
                      <a:lnTo>
                        <a:pt x="4776" y="144"/>
                      </a:lnTo>
                      <a:lnTo>
                        <a:pt x="4776" y="144"/>
                      </a:lnTo>
                      <a:lnTo>
                        <a:pt x="4782" y="138"/>
                      </a:lnTo>
                      <a:lnTo>
                        <a:pt x="4782" y="132"/>
                      </a:lnTo>
                      <a:lnTo>
                        <a:pt x="4782" y="126"/>
                      </a:lnTo>
                      <a:lnTo>
                        <a:pt x="4782" y="126"/>
                      </a:lnTo>
                      <a:lnTo>
                        <a:pt x="4782" y="120"/>
                      </a:lnTo>
                      <a:lnTo>
                        <a:pt x="4782" y="114"/>
                      </a:lnTo>
                      <a:lnTo>
                        <a:pt x="4782" y="108"/>
                      </a:lnTo>
                      <a:lnTo>
                        <a:pt x="4788" y="102"/>
                      </a:lnTo>
                      <a:lnTo>
                        <a:pt x="4788" y="96"/>
                      </a:lnTo>
                      <a:lnTo>
                        <a:pt x="4788" y="90"/>
                      </a:lnTo>
                      <a:lnTo>
                        <a:pt x="4788" y="78"/>
                      </a:lnTo>
                      <a:lnTo>
                        <a:pt x="4788" y="72"/>
                      </a:lnTo>
                      <a:lnTo>
                        <a:pt x="4788" y="72"/>
                      </a:lnTo>
                      <a:lnTo>
                        <a:pt x="4788" y="72"/>
                      </a:lnTo>
                      <a:lnTo>
                        <a:pt x="4788" y="66"/>
                      </a:lnTo>
                      <a:lnTo>
                        <a:pt x="4794" y="54"/>
                      </a:lnTo>
                      <a:lnTo>
                        <a:pt x="4794" y="48"/>
                      </a:lnTo>
                      <a:lnTo>
                        <a:pt x="4794" y="42"/>
                      </a:lnTo>
                      <a:lnTo>
                        <a:pt x="4794" y="36"/>
                      </a:lnTo>
                      <a:lnTo>
                        <a:pt x="4794" y="30"/>
                      </a:lnTo>
                      <a:lnTo>
                        <a:pt x="4794" y="30"/>
                      </a:lnTo>
                      <a:lnTo>
                        <a:pt x="4800" y="24"/>
                      </a:lnTo>
                      <a:lnTo>
                        <a:pt x="4800" y="24"/>
                      </a:lnTo>
                      <a:lnTo>
                        <a:pt x="4800" y="24"/>
                      </a:lnTo>
                      <a:lnTo>
                        <a:pt x="4800" y="18"/>
                      </a:lnTo>
                      <a:lnTo>
                        <a:pt x="4800" y="18"/>
                      </a:lnTo>
                      <a:lnTo>
                        <a:pt x="4800" y="24"/>
                      </a:lnTo>
                      <a:lnTo>
                        <a:pt x="4806" y="24"/>
                      </a:lnTo>
                      <a:lnTo>
                        <a:pt x="4806" y="24"/>
                      </a:lnTo>
                      <a:lnTo>
                        <a:pt x="4806" y="30"/>
                      </a:lnTo>
                      <a:lnTo>
                        <a:pt x="4806" y="30"/>
                      </a:lnTo>
                      <a:lnTo>
                        <a:pt x="4806" y="36"/>
                      </a:lnTo>
                      <a:lnTo>
                        <a:pt x="4806" y="42"/>
                      </a:lnTo>
                      <a:lnTo>
                        <a:pt x="4812" y="48"/>
                      </a:lnTo>
                      <a:lnTo>
                        <a:pt x="4812" y="54"/>
                      </a:lnTo>
                      <a:lnTo>
                        <a:pt x="4812" y="66"/>
                      </a:lnTo>
                      <a:lnTo>
                        <a:pt x="4812" y="72"/>
                      </a:lnTo>
                      <a:lnTo>
                        <a:pt x="4812" y="72"/>
                      </a:lnTo>
                      <a:lnTo>
                        <a:pt x="4812" y="72"/>
                      </a:lnTo>
                      <a:lnTo>
                        <a:pt x="4812" y="78"/>
                      </a:lnTo>
                      <a:lnTo>
                        <a:pt x="4818" y="90"/>
                      </a:lnTo>
                      <a:lnTo>
                        <a:pt x="4818" y="96"/>
                      </a:lnTo>
                      <a:lnTo>
                        <a:pt x="4818" y="102"/>
                      </a:lnTo>
                      <a:lnTo>
                        <a:pt x="4818" y="108"/>
                      </a:lnTo>
                      <a:lnTo>
                        <a:pt x="4818" y="114"/>
                      </a:lnTo>
                      <a:lnTo>
                        <a:pt x="4818" y="120"/>
                      </a:lnTo>
                      <a:lnTo>
                        <a:pt x="4818" y="126"/>
                      </a:lnTo>
                      <a:lnTo>
                        <a:pt x="4824" y="132"/>
                      </a:lnTo>
                      <a:lnTo>
                        <a:pt x="4824" y="138"/>
                      </a:lnTo>
                      <a:lnTo>
                        <a:pt x="4824" y="144"/>
                      </a:lnTo>
                      <a:lnTo>
                        <a:pt x="4824" y="144"/>
                      </a:lnTo>
                      <a:lnTo>
                        <a:pt x="4824" y="150"/>
                      </a:lnTo>
                      <a:lnTo>
                        <a:pt x="4824" y="156"/>
                      </a:lnTo>
                      <a:lnTo>
                        <a:pt x="4830" y="162"/>
                      </a:lnTo>
                      <a:lnTo>
                        <a:pt x="4830" y="162"/>
                      </a:lnTo>
                      <a:lnTo>
                        <a:pt x="4884" y="150"/>
                      </a:lnTo>
                      <a:lnTo>
                        <a:pt x="4884" y="150"/>
                      </a:lnTo>
                      <a:lnTo>
                        <a:pt x="4884" y="144"/>
                      </a:lnTo>
                      <a:lnTo>
                        <a:pt x="4884" y="138"/>
                      </a:lnTo>
                      <a:lnTo>
                        <a:pt x="4884" y="138"/>
                      </a:lnTo>
                      <a:lnTo>
                        <a:pt x="4890" y="132"/>
                      </a:lnTo>
                    </a:path>
                  </a:pathLst>
                </a:custGeom>
                <a:noFill/>
                <a:ln w="9525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208" name="Rectangle 56"/>
                <p:cNvSpPr>
                  <a:spLocks noChangeArrowheads="1"/>
                </p:cNvSpPr>
                <p:nvPr/>
              </p:nvSpPr>
              <p:spPr bwMode="auto">
                <a:xfrm>
                  <a:off x="613" y="2065"/>
                  <a:ext cx="330" cy="10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800" b="1" i="0" u="none" strike="noStrike" cap="none" normalizeH="0" baseline="0" smtClean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latin typeface="Arial" pitchFamily="34" charset="0"/>
                      <a:cs typeface="Arial" pitchFamily="34" charset="0"/>
                    </a:rPr>
                    <a:t>BETA_X</a:t>
                  </a: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49209" name="Freeform 57"/>
                <p:cNvSpPr>
                  <a:spLocks/>
                </p:cNvSpPr>
                <p:nvPr/>
              </p:nvSpPr>
              <p:spPr bwMode="auto">
                <a:xfrm>
                  <a:off x="385" y="1189"/>
                  <a:ext cx="4890" cy="402"/>
                </a:xfrm>
                <a:custGeom>
                  <a:avLst/>
                  <a:gdLst/>
                  <a:ahLst/>
                  <a:cxnLst>
                    <a:cxn ang="0">
                      <a:pos x="72" y="372"/>
                    </a:cxn>
                    <a:cxn ang="0">
                      <a:pos x="114" y="360"/>
                    </a:cxn>
                    <a:cxn ang="0">
                      <a:pos x="180" y="300"/>
                    </a:cxn>
                    <a:cxn ang="0">
                      <a:pos x="246" y="264"/>
                    </a:cxn>
                    <a:cxn ang="0">
                      <a:pos x="318" y="276"/>
                    </a:cxn>
                    <a:cxn ang="0">
                      <a:pos x="384" y="312"/>
                    </a:cxn>
                    <a:cxn ang="0">
                      <a:pos x="456" y="360"/>
                    </a:cxn>
                    <a:cxn ang="0">
                      <a:pos x="498" y="378"/>
                    </a:cxn>
                    <a:cxn ang="0">
                      <a:pos x="564" y="324"/>
                    </a:cxn>
                    <a:cxn ang="0">
                      <a:pos x="636" y="276"/>
                    </a:cxn>
                    <a:cxn ang="0">
                      <a:pos x="702" y="270"/>
                    </a:cxn>
                    <a:cxn ang="0">
                      <a:pos x="768" y="318"/>
                    </a:cxn>
                    <a:cxn ang="0">
                      <a:pos x="840" y="348"/>
                    </a:cxn>
                    <a:cxn ang="0">
                      <a:pos x="882" y="390"/>
                    </a:cxn>
                    <a:cxn ang="0">
                      <a:pos x="948" y="354"/>
                    </a:cxn>
                    <a:cxn ang="0">
                      <a:pos x="1020" y="300"/>
                    </a:cxn>
                    <a:cxn ang="0">
                      <a:pos x="1086" y="270"/>
                    </a:cxn>
                    <a:cxn ang="0">
                      <a:pos x="1152" y="300"/>
                    </a:cxn>
                    <a:cxn ang="0">
                      <a:pos x="1224" y="336"/>
                    </a:cxn>
                    <a:cxn ang="0">
                      <a:pos x="1290" y="378"/>
                    </a:cxn>
                    <a:cxn ang="0">
                      <a:pos x="1332" y="372"/>
                    </a:cxn>
                    <a:cxn ang="0">
                      <a:pos x="1404" y="324"/>
                    </a:cxn>
                    <a:cxn ang="0">
                      <a:pos x="1470" y="276"/>
                    </a:cxn>
                    <a:cxn ang="0">
                      <a:pos x="1536" y="294"/>
                    </a:cxn>
                    <a:cxn ang="0">
                      <a:pos x="1608" y="324"/>
                    </a:cxn>
                    <a:cxn ang="0">
                      <a:pos x="1674" y="150"/>
                    </a:cxn>
                    <a:cxn ang="0">
                      <a:pos x="1722" y="114"/>
                    </a:cxn>
                    <a:cxn ang="0">
                      <a:pos x="1818" y="60"/>
                    </a:cxn>
                    <a:cxn ang="0">
                      <a:pos x="1914" y="6"/>
                    </a:cxn>
                    <a:cxn ang="0">
                      <a:pos x="2010" y="48"/>
                    </a:cxn>
                    <a:cxn ang="0">
                      <a:pos x="2106" y="114"/>
                    </a:cxn>
                    <a:cxn ang="0">
                      <a:pos x="2154" y="144"/>
                    </a:cxn>
                    <a:cxn ang="0">
                      <a:pos x="2250" y="78"/>
                    </a:cxn>
                    <a:cxn ang="0">
                      <a:pos x="2346" y="18"/>
                    </a:cxn>
                    <a:cxn ang="0">
                      <a:pos x="2442" y="30"/>
                    </a:cxn>
                    <a:cxn ang="0">
                      <a:pos x="2538" y="96"/>
                    </a:cxn>
                    <a:cxn ang="0">
                      <a:pos x="2640" y="144"/>
                    </a:cxn>
                    <a:cxn ang="0">
                      <a:pos x="2682" y="108"/>
                    </a:cxn>
                    <a:cxn ang="0">
                      <a:pos x="2778" y="48"/>
                    </a:cxn>
                    <a:cxn ang="0">
                      <a:pos x="2874" y="18"/>
                    </a:cxn>
                    <a:cxn ang="0">
                      <a:pos x="2970" y="72"/>
                    </a:cxn>
                    <a:cxn ang="0">
                      <a:pos x="3066" y="138"/>
                    </a:cxn>
                    <a:cxn ang="0">
                      <a:pos x="3114" y="132"/>
                    </a:cxn>
                    <a:cxn ang="0">
                      <a:pos x="3210" y="72"/>
                    </a:cxn>
                    <a:cxn ang="0">
                      <a:pos x="3306" y="18"/>
                    </a:cxn>
                    <a:cxn ang="0">
                      <a:pos x="3402" y="54"/>
                    </a:cxn>
                    <a:cxn ang="0">
                      <a:pos x="3498" y="114"/>
                    </a:cxn>
                    <a:cxn ang="0">
                      <a:pos x="3540" y="156"/>
                    </a:cxn>
                    <a:cxn ang="0">
                      <a:pos x="3642" y="96"/>
                    </a:cxn>
                    <a:cxn ang="0">
                      <a:pos x="3738" y="30"/>
                    </a:cxn>
                    <a:cxn ang="0">
                      <a:pos x="3834" y="30"/>
                    </a:cxn>
                    <a:cxn ang="0">
                      <a:pos x="3930" y="96"/>
                    </a:cxn>
                    <a:cxn ang="0">
                      <a:pos x="4026" y="150"/>
                    </a:cxn>
                    <a:cxn ang="0">
                      <a:pos x="4074" y="114"/>
                    </a:cxn>
                    <a:cxn ang="0">
                      <a:pos x="4170" y="54"/>
                    </a:cxn>
                    <a:cxn ang="0">
                      <a:pos x="4266" y="18"/>
                    </a:cxn>
                    <a:cxn ang="0">
                      <a:pos x="4362" y="72"/>
                    </a:cxn>
                    <a:cxn ang="0">
                      <a:pos x="4458" y="132"/>
                    </a:cxn>
                    <a:cxn ang="0">
                      <a:pos x="4500" y="144"/>
                    </a:cxn>
                    <a:cxn ang="0">
                      <a:pos x="4602" y="72"/>
                    </a:cxn>
                    <a:cxn ang="0">
                      <a:pos x="4698" y="18"/>
                    </a:cxn>
                    <a:cxn ang="0">
                      <a:pos x="4794" y="48"/>
                    </a:cxn>
                  </a:cxnLst>
                  <a:rect l="0" t="0" r="r" b="b"/>
                  <a:pathLst>
                    <a:path w="4890" h="402">
                      <a:moveTo>
                        <a:pt x="0" y="348"/>
                      </a:moveTo>
                      <a:lnTo>
                        <a:pt x="0" y="336"/>
                      </a:lnTo>
                      <a:lnTo>
                        <a:pt x="0" y="330"/>
                      </a:lnTo>
                      <a:lnTo>
                        <a:pt x="0" y="324"/>
                      </a:lnTo>
                      <a:lnTo>
                        <a:pt x="0" y="318"/>
                      </a:lnTo>
                      <a:lnTo>
                        <a:pt x="0" y="312"/>
                      </a:lnTo>
                      <a:lnTo>
                        <a:pt x="6" y="306"/>
                      </a:lnTo>
                      <a:lnTo>
                        <a:pt x="6" y="300"/>
                      </a:lnTo>
                      <a:lnTo>
                        <a:pt x="6" y="294"/>
                      </a:lnTo>
                      <a:lnTo>
                        <a:pt x="6" y="288"/>
                      </a:lnTo>
                      <a:lnTo>
                        <a:pt x="6" y="282"/>
                      </a:lnTo>
                      <a:lnTo>
                        <a:pt x="6" y="276"/>
                      </a:lnTo>
                      <a:lnTo>
                        <a:pt x="12" y="270"/>
                      </a:lnTo>
                      <a:lnTo>
                        <a:pt x="12" y="264"/>
                      </a:lnTo>
                      <a:lnTo>
                        <a:pt x="12" y="258"/>
                      </a:lnTo>
                      <a:lnTo>
                        <a:pt x="12" y="258"/>
                      </a:lnTo>
                      <a:lnTo>
                        <a:pt x="12" y="252"/>
                      </a:lnTo>
                      <a:lnTo>
                        <a:pt x="12" y="252"/>
                      </a:lnTo>
                      <a:lnTo>
                        <a:pt x="18" y="252"/>
                      </a:lnTo>
                      <a:lnTo>
                        <a:pt x="18" y="252"/>
                      </a:lnTo>
                      <a:lnTo>
                        <a:pt x="18" y="252"/>
                      </a:lnTo>
                      <a:lnTo>
                        <a:pt x="18" y="252"/>
                      </a:lnTo>
                      <a:lnTo>
                        <a:pt x="18" y="258"/>
                      </a:lnTo>
                      <a:lnTo>
                        <a:pt x="18" y="258"/>
                      </a:lnTo>
                      <a:lnTo>
                        <a:pt x="24" y="264"/>
                      </a:lnTo>
                      <a:lnTo>
                        <a:pt x="24" y="270"/>
                      </a:lnTo>
                      <a:lnTo>
                        <a:pt x="24" y="276"/>
                      </a:lnTo>
                      <a:lnTo>
                        <a:pt x="24" y="282"/>
                      </a:lnTo>
                      <a:lnTo>
                        <a:pt x="24" y="288"/>
                      </a:lnTo>
                      <a:lnTo>
                        <a:pt x="24" y="294"/>
                      </a:lnTo>
                      <a:lnTo>
                        <a:pt x="30" y="306"/>
                      </a:lnTo>
                      <a:lnTo>
                        <a:pt x="30" y="306"/>
                      </a:lnTo>
                      <a:lnTo>
                        <a:pt x="30" y="312"/>
                      </a:lnTo>
                      <a:lnTo>
                        <a:pt x="30" y="318"/>
                      </a:lnTo>
                      <a:lnTo>
                        <a:pt x="30" y="324"/>
                      </a:lnTo>
                      <a:lnTo>
                        <a:pt x="30" y="330"/>
                      </a:lnTo>
                      <a:lnTo>
                        <a:pt x="30" y="336"/>
                      </a:lnTo>
                      <a:lnTo>
                        <a:pt x="36" y="342"/>
                      </a:lnTo>
                      <a:lnTo>
                        <a:pt x="36" y="348"/>
                      </a:lnTo>
                      <a:lnTo>
                        <a:pt x="36" y="354"/>
                      </a:lnTo>
                      <a:lnTo>
                        <a:pt x="36" y="360"/>
                      </a:lnTo>
                      <a:lnTo>
                        <a:pt x="36" y="366"/>
                      </a:lnTo>
                      <a:lnTo>
                        <a:pt x="36" y="366"/>
                      </a:lnTo>
                      <a:lnTo>
                        <a:pt x="42" y="372"/>
                      </a:lnTo>
                      <a:lnTo>
                        <a:pt x="42" y="378"/>
                      </a:lnTo>
                      <a:lnTo>
                        <a:pt x="42" y="378"/>
                      </a:lnTo>
                      <a:lnTo>
                        <a:pt x="42" y="384"/>
                      </a:lnTo>
                      <a:lnTo>
                        <a:pt x="72" y="372"/>
                      </a:lnTo>
                      <a:lnTo>
                        <a:pt x="72" y="372"/>
                      </a:lnTo>
                      <a:lnTo>
                        <a:pt x="72" y="366"/>
                      </a:lnTo>
                      <a:lnTo>
                        <a:pt x="72" y="366"/>
                      </a:lnTo>
                      <a:lnTo>
                        <a:pt x="72" y="360"/>
                      </a:lnTo>
                      <a:lnTo>
                        <a:pt x="72" y="354"/>
                      </a:lnTo>
                      <a:lnTo>
                        <a:pt x="72" y="348"/>
                      </a:lnTo>
                      <a:lnTo>
                        <a:pt x="78" y="348"/>
                      </a:lnTo>
                      <a:lnTo>
                        <a:pt x="78" y="342"/>
                      </a:lnTo>
                      <a:lnTo>
                        <a:pt x="78" y="336"/>
                      </a:lnTo>
                      <a:lnTo>
                        <a:pt x="78" y="330"/>
                      </a:lnTo>
                      <a:lnTo>
                        <a:pt x="78" y="324"/>
                      </a:lnTo>
                      <a:lnTo>
                        <a:pt x="78" y="318"/>
                      </a:lnTo>
                      <a:lnTo>
                        <a:pt x="78" y="312"/>
                      </a:lnTo>
                      <a:lnTo>
                        <a:pt x="78" y="312"/>
                      </a:lnTo>
                      <a:lnTo>
                        <a:pt x="78" y="312"/>
                      </a:lnTo>
                      <a:lnTo>
                        <a:pt x="84" y="306"/>
                      </a:lnTo>
                      <a:lnTo>
                        <a:pt x="84" y="294"/>
                      </a:lnTo>
                      <a:lnTo>
                        <a:pt x="84" y="288"/>
                      </a:lnTo>
                      <a:lnTo>
                        <a:pt x="84" y="282"/>
                      </a:lnTo>
                      <a:lnTo>
                        <a:pt x="84" y="276"/>
                      </a:lnTo>
                      <a:lnTo>
                        <a:pt x="84" y="276"/>
                      </a:lnTo>
                      <a:lnTo>
                        <a:pt x="90" y="270"/>
                      </a:lnTo>
                      <a:lnTo>
                        <a:pt x="90" y="264"/>
                      </a:lnTo>
                      <a:lnTo>
                        <a:pt x="90" y="264"/>
                      </a:lnTo>
                      <a:lnTo>
                        <a:pt x="90" y="264"/>
                      </a:lnTo>
                      <a:lnTo>
                        <a:pt x="90" y="264"/>
                      </a:lnTo>
                      <a:lnTo>
                        <a:pt x="90" y="264"/>
                      </a:lnTo>
                      <a:lnTo>
                        <a:pt x="96" y="264"/>
                      </a:lnTo>
                      <a:lnTo>
                        <a:pt x="96" y="264"/>
                      </a:lnTo>
                      <a:lnTo>
                        <a:pt x="96" y="264"/>
                      </a:lnTo>
                      <a:lnTo>
                        <a:pt x="96" y="270"/>
                      </a:lnTo>
                      <a:lnTo>
                        <a:pt x="96" y="270"/>
                      </a:lnTo>
                      <a:lnTo>
                        <a:pt x="96" y="276"/>
                      </a:lnTo>
                      <a:lnTo>
                        <a:pt x="102" y="282"/>
                      </a:lnTo>
                      <a:lnTo>
                        <a:pt x="102" y="288"/>
                      </a:lnTo>
                      <a:lnTo>
                        <a:pt x="102" y="294"/>
                      </a:lnTo>
                      <a:lnTo>
                        <a:pt x="102" y="300"/>
                      </a:lnTo>
                      <a:lnTo>
                        <a:pt x="102" y="312"/>
                      </a:lnTo>
                      <a:lnTo>
                        <a:pt x="102" y="312"/>
                      </a:lnTo>
                      <a:lnTo>
                        <a:pt x="102" y="312"/>
                      </a:lnTo>
                      <a:lnTo>
                        <a:pt x="108" y="318"/>
                      </a:lnTo>
                      <a:lnTo>
                        <a:pt x="108" y="324"/>
                      </a:lnTo>
                      <a:lnTo>
                        <a:pt x="108" y="330"/>
                      </a:lnTo>
                      <a:lnTo>
                        <a:pt x="108" y="336"/>
                      </a:lnTo>
                      <a:lnTo>
                        <a:pt x="108" y="342"/>
                      </a:lnTo>
                      <a:lnTo>
                        <a:pt x="108" y="348"/>
                      </a:lnTo>
                      <a:lnTo>
                        <a:pt x="114" y="354"/>
                      </a:lnTo>
                      <a:lnTo>
                        <a:pt x="114" y="360"/>
                      </a:lnTo>
                      <a:lnTo>
                        <a:pt x="114" y="360"/>
                      </a:lnTo>
                      <a:lnTo>
                        <a:pt x="114" y="366"/>
                      </a:lnTo>
                      <a:lnTo>
                        <a:pt x="114" y="372"/>
                      </a:lnTo>
                      <a:lnTo>
                        <a:pt x="114" y="378"/>
                      </a:lnTo>
                      <a:lnTo>
                        <a:pt x="114" y="378"/>
                      </a:lnTo>
                      <a:lnTo>
                        <a:pt x="120" y="384"/>
                      </a:lnTo>
                      <a:lnTo>
                        <a:pt x="120" y="384"/>
                      </a:lnTo>
                      <a:lnTo>
                        <a:pt x="120" y="384"/>
                      </a:lnTo>
                      <a:lnTo>
                        <a:pt x="144" y="366"/>
                      </a:lnTo>
                      <a:lnTo>
                        <a:pt x="144" y="366"/>
                      </a:lnTo>
                      <a:lnTo>
                        <a:pt x="150" y="360"/>
                      </a:lnTo>
                      <a:lnTo>
                        <a:pt x="150" y="354"/>
                      </a:lnTo>
                      <a:lnTo>
                        <a:pt x="150" y="354"/>
                      </a:lnTo>
                      <a:lnTo>
                        <a:pt x="150" y="348"/>
                      </a:lnTo>
                      <a:lnTo>
                        <a:pt x="150" y="342"/>
                      </a:lnTo>
                      <a:lnTo>
                        <a:pt x="150" y="336"/>
                      </a:lnTo>
                      <a:lnTo>
                        <a:pt x="150" y="330"/>
                      </a:lnTo>
                      <a:lnTo>
                        <a:pt x="156" y="324"/>
                      </a:lnTo>
                      <a:lnTo>
                        <a:pt x="156" y="318"/>
                      </a:lnTo>
                      <a:lnTo>
                        <a:pt x="156" y="312"/>
                      </a:lnTo>
                      <a:lnTo>
                        <a:pt x="156" y="306"/>
                      </a:lnTo>
                      <a:lnTo>
                        <a:pt x="156" y="306"/>
                      </a:lnTo>
                      <a:lnTo>
                        <a:pt x="156" y="306"/>
                      </a:lnTo>
                      <a:lnTo>
                        <a:pt x="156" y="306"/>
                      </a:lnTo>
                      <a:lnTo>
                        <a:pt x="156" y="294"/>
                      </a:lnTo>
                      <a:lnTo>
                        <a:pt x="162" y="288"/>
                      </a:lnTo>
                      <a:lnTo>
                        <a:pt x="162" y="282"/>
                      </a:lnTo>
                      <a:lnTo>
                        <a:pt x="162" y="276"/>
                      </a:lnTo>
                      <a:lnTo>
                        <a:pt x="162" y="270"/>
                      </a:lnTo>
                      <a:lnTo>
                        <a:pt x="162" y="264"/>
                      </a:lnTo>
                      <a:lnTo>
                        <a:pt x="162" y="258"/>
                      </a:lnTo>
                      <a:lnTo>
                        <a:pt x="168" y="258"/>
                      </a:lnTo>
                      <a:lnTo>
                        <a:pt x="168" y="252"/>
                      </a:lnTo>
                      <a:lnTo>
                        <a:pt x="168" y="252"/>
                      </a:lnTo>
                      <a:lnTo>
                        <a:pt x="168" y="252"/>
                      </a:lnTo>
                      <a:lnTo>
                        <a:pt x="168" y="252"/>
                      </a:lnTo>
                      <a:lnTo>
                        <a:pt x="168" y="252"/>
                      </a:lnTo>
                      <a:lnTo>
                        <a:pt x="174" y="252"/>
                      </a:lnTo>
                      <a:lnTo>
                        <a:pt x="174" y="258"/>
                      </a:lnTo>
                      <a:lnTo>
                        <a:pt x="174" y="258"/>
                      </a:lnTo>
                      <a:lnTo>
                        <a:pt x="174" y="264"/>
                      </a:lnTo>
                      <a:lnTo>
                        <a:pt x="174" y="264"/>
                      </a:lnTo>
                      <a:lnTo>
                        <a:pt x="174" y="270"/>
                      </a:lnTo>
                      <a:lnTo>
                        <a:pt x="174" y="276"/>
                      </a:lnTo>
                      <a:lnTo>
                        <a:pt x="180" y="288"/>
                      </a:lnTo>
                      <a:lnTo>
                        <a:pt x="180" y="294"/>
                      </a:lnTo>
                      <a:lnTo>
                        <a:pt x="180" y="300"/>
                      </a:lnTo>
                      <a:lnTo>
                        <a:pt x="180" y="300"/>
                      </a:lnTo>
                      <a:lnTo>
                        <a:pt x="180" y="300"/>
                      </a:lnTo>
                      <a:lnTo>
                        <a:pt x="180" y="306"/>
                      </a:lnTo>
                      <a:lnTo>
                        <a:pt x="180" y="312"/>
                      </a:lnTo>
                      <a:lnTo>
                        <a:pt x="186" y="324"/>
                      </a:lnTo>
                      <a:lnTo>
                        <a:pt x="186" y="330"/>
                      </a:lnTo>
                      <a:lnTo>
                        <a:pt x="186" y="336"/>
                      </a:lnTo>
                      <a:lnTo>
                        <a:pt x="186" y="336"/>
                      </a:lnTo>
                      <a:lnTo>
                        <a:pt x="186" y="342"/>
                      </a:lnTo>
                      <a:lnTo>
                        <a:pt x="186" y="348"/>
                      </a:lnTo>
                      <a:lnTo>
                        <a:pt x="192" y="354"/>
                      </a:lnTo>
                      <a:lnTo>
                        <a:pt x="192" y="360"/>
                      </a:lnTo>
                      <a:lnTo>
                        <a:pt x="192" y="366"/>
                      </a:lnTo>
                      <a:lnTo>
                        <a:pt x="192" y="366"/>
                      </a:lnTo>
                      <a:lnTo>
                        <a:pt x="192" y="372"/>
                      </a:lnTo>
                      <a:lnTo>
                        <a:pt x="192" y="378"/>
                      </a:lnTo>
                      <a:lnTo>
                        <a:pt x="192" y="378"/>
                      </a:lnTo>
                      <a:lnTo>
                        <a:pt x="192" y="378"/>
                      </a:lnTo>
                      <a:lnTo>
                        <a:pt x="222" y="366"/>
                      </a:lnTo>
                      <a:lnTo>
                        <a:pt x="222" y="366"/>
                      </a:lnTo>
                      <a:lnTo>
                        <a:pt x="222" y="360"/>
                      </a:lnTo>
                      <a:lnTo>
                        <a:pt x="222" y="360"/>
                      </a:lnTo>
                      <a:lnTo>
                        <a:pt x="228" y="354"/>
                      </a:lnTo>
                      <a:lnTo>
                        <a:pt x="228" y="348"/>
                      </a:lnTo>
                      <a:lnTo>
                        <a:pt x="228" y="342"/>
                      </a:lnTo>
                      <a:lnTo>
                        <a:pt x="228" y="342"/>
                      </a:lnTo>
                      <a:lnTo>
                        <a:pt x="228" y="336"/>
                      </a:lnTo>
                      <a:lnTo>
                        <a:pt x="228" y="330"/>
                      </a:lnTo>
                      <a:lnTo>
                        <a:pt x="228" y="324"/>
                      </a:lnTo>
                      <a:lnTo>
                        <a:pt x="234" y="318"/>
                      </a:lnTo>
                      <a:lnTo>
                        <a:pt x="234" y="312"/>
                      </a:lnTo>
                      <a:lnTo>
                        <a:pt x="234" y="306"/>
                      </a:lnTo>
                      <a:lnTo>
                        <a:pt x="234" y="306"/>
                      </a:lnTo>
                      <a:lnTo>
                        <a:pt x="234" y="306"/>
                      </a:lnTo>
                      <a:lnTo>
                        <a:pt x="234" y="300"/>
                      </a:lnTo>
                      <a:lnTo>
                        <a:pt x="234" y="294"/>
                      </a:lnTo>
                      <a:lnTo>
                        <a:pt x="234" y="288"/>
                      </a:lnTo>
                      <a:lnTo>
                        <a:pt x="240" y="282"/>
                      </a:lnTo>
                      <a:lnTo>
                        <a:pt x="240" y="276"/>
                      </a:lnTo>
                      <a:lnTo>
                        <a:pt x="240" y="270"/>
                      </a:lnTo>
                      <a:lnTo>
                        <a:pt x="240" y="264"/>
                      </a:lnTo>
                      <a:lnTo>
                        <a:pt x="240" y="264"/>
                      </a:lnTo>
                      <a:lnTo>
                        <a:pt x="240" y="258"/>
                      </a:lnTo>
                      <a:lnTo>
                        <a:pt x="246" y="258"/>
                      </a:lnTo>
                      <a:lnTo>
                        <a:pt x="246" y="258"/>
                      </a:lnTo>
                      <a:lnTo>
                        <a:pt x="246" y="258"/>
                      </a:lnTo>
                      <a:lnTo>
                        <a:pt x="246" y="258"/>
                      </a:lnTo>
                      <a:lnTo>
                        <a:pt x="246" y="258"/>
                      </a:lnTo>
                      <a:lnTo>
                        <a:pt x="246" y="264"/>
                      </a:lnTo>
                      <a:lnTo>
                        <a:pt x="252" y="264"/>
                      </a:lnTo>
                      <a:lnTo>
                        <a:pt x="252" y="270"/>
                      </a:lnTo>
                      <a:lnTo>
                        <a:pt x="252" y="276"/>
                      </a:lnTo>
                      <a:lnTo>
                        <a:pt x="252" y="282"/>
                      </a:lnTo>
                      <a:lnTo>
                        <a:pt x="252" y="288"/>
                      </a:lnTo>
                      <a:lnTo>
                        <a:pt x="252" y="294"/>
                      </a:lnTo>
                      <a:lnTo>
                        <a:pt x="258" y="300"/>
                      </a:lnTo>
                      <a:lnTo>
                        <a:pt x="258" y="312"/>
                      </a:lnTo>
                      <a:lnTo>
                        <a:pt x="258" y="312"/>
                      </a:lnTo>
                      <a:lnTo>
                        <a:pt x="258" y="312"/>
                      </a:lnTo>
                      <a:lnTo>
                        <a:pt x="258" y="318"/>
                      </a:lnTo>
                      <a:lnTo>
                        <a:pt x="258" y="324"/>
                      </a:lnTo>
                      <a:lnTo>
                        <a:pt x="258" y="330"/>
                      </a:lnTo>
                      <a:lnTo>
                        <a:pt x="264" y="336"/>
                      </a:lnTo>
                      <a:lnTo>
                        <a:pt x="264" y="342"/>
                      </a:lnTo>
                      <a:lnTo>
                        <a:pt x="264" y="348"/>
                      </a:lnTo>
                      <a:lnTo>
                        <a:pt x="264" y="354"/>
                      </a:lnTo>
                      <a:lnTo>
                        <a:pt x="264" y="360"/>
                      </a:lnTo>
                      <a:lnTo>
                        <a:pt x="264" y="366"/>
                      </a:lnTo>
                      <a:lnTo>
                        <a:pt x="264" y="366"/>
                      </a:lnTo>
                      <a:lnTo>
                        <a:pt x="270" y="372"/>
                      </a:lnTo>
                      <a:lnTo>
                        <a:pt x="270" y="378"/>
                      </a:lnTo>
                      <a:lnTo>
                        <a:pt x="270" y="378"/>
                      </a:lnTo>
                      <a:lnTo>
                        <a:pt x="270" y="384"/>
                      </a:lnTo>
                      <a:lnTo>
                        <a:pt x="270" y="390"/>
                      </a:lnTo>
                      <a:lnTo>
                        <a:pt x="270" y="390"/>
                      </a:lnTo>
                      <a:lnTo>
                        <a:pt x="300" y="372"/>
                      </a:lnTo>
                      <a:lnTo>
                        <a:pt x="300" y="372"/>
                      </a:lnTo>
                      <a:lnTo>
                        <a:pt x="300" y="372"/>
                      </a:lnTo>
                      <a:lnTo>
                        <a:pt x="300" y="366"/>
                      </a:lnTo>
                      <a:lnTo>
                        <a:pt x="300" y="360"/>
                      </a:lnTo>
                      <a:lnTo>
                        <a:pt x="300" y="360"/>
                      </a:lnTo>
                      <a:lnTo>
                        <a:pt x="306" y="354"/>
                      </a:lnTo>
                      <a:lnTo>
                        <a:pt x="306" y="348"/>
                      </a:lnTo>
                      <a:lnTo>
                        <a:pt x="306" y="342"/>
                      </a:lnTo>
                      <a:lnTo>
                        <a:pt x="306" y="336"/>
                      </a:lnTo>
                      <a:lnTo>
                        <a:pt x="306" y="330"/>
                      </a:lnTo>
                      <a:lnTo>
                        <a:pt x="306" y="324"/>
                      </a:lnTo>
                      <a:lnTo>
                        <a:pt x="306" y="318"/>
                      </a:lnTo>
                      <a:lnTo>
                        <a:pt x="312" y="318"/>
                      </a:lnTo>
                      <a:lnTo>
                        <a:pt x="312" y="318"/>
                      </a:lnTo>
                      <a:lnTo>
                        <a:pt x="312" y="312"/>
                      </a:lnTo>
                      <a:lnTo>
                        <a:pt x="312" y="306"/>
                      </a:lnTo>
                      <a:lnTo>
                        <a:pt x="312" y="300"/>
                      </a:lnTo>
                      <a:lnTo>
                        <a:pt x="312" y="294"/>
                      </a:lnTo>
                      <a:lnTo>
                        <a:pt x="312" y="288"/>
                      </a:lnTo>
                      <a:lnTo>
                        <a:pt x="318" y="282"/>
                      </a:lnTo>
                      <a:lnTo>
                        <a:pt x="318" y="276"/>
                      </a:lnTo>
                      <a:lnTo>
                        <a:pt x="318" y="270"/>
                      </a:lnTo>
                      <a:lnTo>
                        <a:pt x="318" y="270"/>
                      </a:lnTo>
                      <a:lnTo>
                        <a:pt x="318" y="264"/>
                      </a:lnTo>
                      <a:lnTo>
                        <a:pt x="318" y="264"/>
                      </a:lnTo>
                      <a:lnTo>
                        <a:pt x="318" y="264"/>
                      </a:lnTo>
                      <a:lnTo>
                        <a:pt x="324" y="264"/>
                      </a:lnTo>
                      <a:lnTo>
                        <a:pt x="324" y="264"/>
                      </a:lnTo>
                      <a:lnTo>
                        <a:pt x="324" y="264"/>
                      </a:lnTo>
                      <a:lnTo>
                        <a:pt x="324" y="270"/>
                      </a:lnTo>
                      <a:lnTo>
                        <a:pt x="324" y="270"/>
                      </a:lnTo>
                      <a:lnTo>
                        <a:pt x="324" y="276"/>
                      </a:lnTo>
                      <a:lnTo>
                        <a:pt x="330" y="276"/>
                      </a:lnTo>
                      <a:lnTo>
                        <a:pt x="330" y="282"/>
                      </a:lnTo>
                      <a:lnTo>
                        <a:pt x="330" y="288"/>
                      </a:lnTo>
                      <a:lnTo>
                        <a:pt x="330" y="294"/>
                      </a:lnTo>
                      <a:lnTo>
                        <a:pt x="330" y="306"/>
                      </a:lnTo>
                      <a:lnTo>
                        <a:pt x="330" y="312"/>
                      </a:lnTo>
                      <a:lnTo>
                        <a:pt x="336" y="312"/>
                      </a:lnTo>
                      <a:lnTo>
                        <a:pt x="336" y="312"/>
                      </a:lnTo>
                      <a:lnTo>
                        <a:pt x="336" y="318"/>
                      </a:lnTo>
                      <a:lnTo>
                        <a:pt x="336" y="324"/>
                      </a:lnTo>
                      <a:lnTo>
                        <a:pt x="336" y="330"/>
                      </a:lnTo>
                      <a:lnTo>
                        <a:pt x="336" y="336"/>
                      </a:lnTo>
                      <a:lnTo>
                        <a:pt x="336" y="342"/>
                      </a:lnTo>
                      <a:lnTo>
                        <a:pt x="342" y="348"/>
                      </a:lnTo>
                      <a:lnTo>
                        <a:pt x="342" y="354"/>
                      </a:lnTo>
                      <a:lnTo>
                        <a:pt x="342" y="360"/>
                      </a:lnTo>
                      <a:lnTo>
                        <a:pt x="342" y="360"/>
                      </a:lnTo>
                      <a:lnTo>
                        <a:pt x="342" y="366"/>
                      </a:lnTo>
                      <a:lnTo>
                        <a:pt x="342" y="372"/>
                      </a:lnTo>
                      <a:lnTo>
                        <a:pt x="342" y="372"/>
                      </a:lnTo>
                      <a:lnTo>
                        <a:pt x="348" y="378"/>
                      </a:lnTo>
                      <a:lnTo>
                        <a:pt x="348" y="384"/>
                      </a:lnTo>
                      <a:lnTo>
                        <a:pt x="348" y="384"/>
                      </a:lnTo>
                      <a:lnTo>
                        <a:pt x="348" y="384"/>
                      </a:lnTo>
                      <a:lnTo>
                        <a:pt x="378" y="366"/>
                      </a:lnTo>
                      <a:lnTo>
                        <a:pt x="378" y="366"/>
                      </a:lnTo>
                      <a:lnTo>
                        <a:pt x="378" y="360"/>
                      </a:lnTo>
                      <a:lnTo>
                        <a:pt x="378" y="360"/>
                      </a:lnTo>
                      <a:lnTo>
                        <a:pt x="378" y="354"/>
                      </a:lnTo>
                      <a:lnTo>
                        <a:pt x="378" y="348"/>
                      </a:lnTo>
                      <a:lnTo>
                        <a:pt x="378" y="342"/>
                      </a:lnTo>
                      <a:lnTo>
                        <a:pt x="378" y="336"/>
                      </a:lnTo>
                      <a:lnTo>
                        <a:pt x="384" y="336"/>
                      </a:lnTo>
                      <a:lnTo>
                        <a:pt x="384" y="330"/>
                      </a:lnTo>
                      <a:lnTo>
                        <a:pt x="384" y="324"/>
                      </a:lnTo>
                      <a:lnTo>
                        <a:pt x="384" y="318"/>
                      </a:lnTo>
                      <a:lnTo>
                        <a:pt x="384" y="312"/>
                      </a:lnTo>
                      <a:lnTo>
                        <a:pt x="384" y="306"/>
                      </a:lnTo>
                      <a:lnTo>
                        <a:pt x="384" y="306"/>
                      </a:lnTo>
                      <a:lnTo>
                        <a:pt x="384" y="306"/>
                      </a:lnTo>
                      <a:lnTo>
                        <a:pt x="390" y="294"/>
                      </a:lnTo>
                      <a:lnTo>
                        <a:pt x="390" y="288"/>
                      </a:lnTo>
                      <a:lnTo>
                        <a:pt x="390" y="282"/>
                      </a:lnTo>
                      <a:lnTo>
                        <a:pt x="390" y="276"/>
                      </a:lnTo>
                      <a:lnTo>
                        <a:pt x="390" y="270"/>
                      </a:lnTo>
                      <a:lnTo>
                        <a:pt x="390" y="264"/>
                      </a:lnTo>
                      <a:lnTo>
                        <a:pt x="396" y="264"/>
                      </a:lnTo>
                      <a:lnTo>
                        <a:pt x="396" y="258"/>
                      </a:lnTo>
                      <a:lnTo>
                        <a:pt x="396" y="258"/>
                      </a:lnTo>
                      <a:lnTo>
                        <a:pt x="396" y="252"/>
                      </a:lnTo>
                      <a:lnTo>
                        <a:pt x="396" y="252"/>
                      </a:lnTo>
                      <a:lnTo>
                        <a:pt x="396" y="252"/>
                      </a:lnTo>
                      <a:lnTo>
                        <a:pt x="402" y="252"/>
                      </a:lnTo>
                      <a:lnTo>
                        <a:pt x="402" y="258"/>
                      </a:lnTo>
                      <a:lnTo>
                        <a:pt x="402" y="258"/>
                      </a:lnTo>
                      <a:lnTo>
                        <a:pt x="402" y="264"/>
                      </a:lnTo>
                      <a:lnTo>
                        <a:pt x="402" y="264"/>
                      </a:lnTo>
                      <a:lnTo>
                        <a:pt x="402" y="270"/>
                      </a:lnTo>
                      <a:lnTo>
                        <a:pt x="408" y="276"/>
                      </a:lnTo>
                      <a:lnTo>
                        <a:pt x="408" y="282"/>
                      </a:lnTo>
                      <a:lnTo>
                        <a:pt x="408" y="288"/>
                      </a:lnTo>
                      <a:lnTo>
                        <a:pt x="408" y="294"/>
                      </a:lnTo>
                      <a:lnTo>
                        <a:pt x="408" y="306"/>
                      </a:lnTo>
                      <a:lnTo>
                        <a:pt x="408" y="306"/>
                      </a:lnTo>
                      <a:lnTo>
                        <a:pt x="408" y="306"/>
                      </a:lnTo>
                      <a:lnTo>
                        <a:pt x="414" y="312"/>
                      </a:lnTo>
                      <a:lnTo>
                        <a:pt x="414" y="318"/>
                      </a:lnTo>
                      <a:lnTo>
                        <a:pt x="414" y="324"/>
                      </a:lnTo>
                      <a:lnTo>
                        <a:pt x="414" y="330"/>
                      </a:lnTo>
                      <a:lnTo>
                        <a:pt x="414" y="336"/>
                      </a:lnTo>
                      <a:lnTo>
                        <a:pt x="414" y="342"/>
                      </a:lnTo>
                      <a:lnTo>
                        <a:pt x="414" y="348"/>
                      </a:lnTo>
                      <a:lnTo>
                        <a:pt x="420" y="354"/>
                      </a:lnTo>
                      <a:lnTo>
                        <a:pt x="420" y="360"/>
                      </a:lnTo>
                      <a:lnTo>
                        <a:pt x="420" y="360"/>
                      </a:lnTo>
                      <a:lnTo>
                        <a:pt x="420" y="366"/>
                      </a:lnTo>
                      <a:lnTo>
                        <a:pt x="420" y="372"/>
                      </a:lnTo>
                      <a:lnTo>
                        <a:pt x="420" y="372"/>
                      </a:lnTo>
                      <a:lnTo>
                        <a:pt x="426" y="378"/>
                      </a:lnTo>
                      <a:lnTo>
                        <a:pt x="426" y="384"/>
                      </a:lnTo>
                      <a:lnTo>
                        <a:pt x="426" y="384"/>
                      </a:lnTo>
                      <a:lnTo>
                        <a:pt x="450" y="372"/>
                      </a:lnTo>
                      <a:lnTo>
                        <a:pt x="450" y="372"/>
                      </a:lnTo>
                      <a:lnTo>
                        <a:pt x="456" y="366"/>
                      </a:lnTo>
                      <a:lnTo>
                        <a:pt x="456" y="360"/>
                      </a:lnTo>
                      <a:lnTo>
                        <a:pt x="456" y="360"/>
                      </a:lnTo>
                      <a:lnTo>
                        <a:pt x="456" y="354"/>
                      </a:lnTo>
                      <a:lnTo>
                        <a:pt x="456" y="348"/>
                      </a:lnTo>
                      <a:lnTo>
                        <a:pt x="456" y="348"/>
                      </a:lnTo>
                      <a:lnTo>
                        <a:pt x="456" y="342"/>
                      </a:lnTo>
                      <a:lnTo>
                        <a:pt x="456" y="336"/>
                      </a:lnTo>
                      <a:lnTo>
                        <a:pt x="462" y="330"/>
                      </a:lnTo>
                      <a:lnTo>
                        <a:pt x="462" y="324"/>
                      </a:lnTo>
                      <a:lnTo>
                        <a:pt x="462" y="318"/>
                      </a:lnTo>
                      <a:lnTo>
                        <a:pt x="462" y="312"/>
                      </a:lnTo>
                      <a:lnTo>
                        <a:pt x="462" y="312"/>
                      </a:lnTo>
                      <a:lnTo>
                        <a:pt x="462" y="312"/>
                      </a:lnTo>
                      <a:lnTo>
                        <a:pt x="462" y="306"/>
                      </a:lnTo>
                      <a:lnTo>
                        <a:pt x="462" y="300"/>
                      </a:lnTo>
                      <a:lnTo>
                        <a:pt x="468" y="294"/>
                      </a:lnTo>
                      <a:lnTo>
                        <a:pt x="468" y="288"/>
                      </a:lnTo>
                      <a:lnTo>
                        <a:pt x="468" y="282"/>
                      </a:lnTo>
                      <a:lnTo>
                        <a:pt x="468" y="276"/>
                      </a:lnTo>
                      <a:lnTo>
                        <a:pt x="468" y="270"/>
                      </a:lnTo>
                      <a:lnTo>
                        <a:pt x="468" y="270"/>
                      </a:lnTo>
                      <a:lnTo>
                        <a:pt x="474" y="264"/>
                      </a:lnTo>
                      <a:lnTo>
                        <a:pt x="474" y="264"/>
                      </a:lnTo>
                      <a:lnTo>
                        <a:pt x="474" y="264"/>
                      </a:lnTo>
                      <a:lnTo>
                        <a:pt x="474" y="264"/>
                      </a:lnTo>
                      <a:lnTo>
                        <a:pt x="474" y="264"/>
                      </a:lnTo>
                      <a:lnTo>
                        <a:pt x="474" y="270"/>
                      </a:lnTo>
                      <a:lnTo>
                        <a:pt x="480" y="270"/>
                      </a:lnTo>
                      <a:lnTo>
                        <a:pt x="480" y="270"/>
                      </a:lnTo>
                      <a:lnTo>
                        <a:pt x="480" y="276"/>
                      </a:lnTo>
                      <a:lnTo>
                        <a:pt x="480" y="282"/>
                      </a:lnTo>
                      <a:lnTo>
                        <a:pt x="480" y="288"/>
                      </a:lnTo>
                      <a:lnTo>
                        <a:pt x="480" y="294"/>
                      </a:lnTo>
                      <a:lnTo>
                        <a:pt x="486" y="300"/>
                      </a:lnTo>
                      <a:lnTo>
                        <a:pt x="486" y="306"/>
                      </a:lnTo>
                      <a:lnTo>
                        <a:pt x="486" y="318"/>
                      </a:lnTo>
                      <a:lnTo>
                        <a:pt x="486" y="318"/>
                      </a:lnTo>
                      <a:lnTo>
                        <a:pt x="486" y="318"/>
                      </a:lnTo>
                      <a:lnTo>
                        <a:pt x="486" y="324"/>
                      </a:lnTo>
                      <a:lnTo>
                        <a:pt x="486" y="330"/>
                      </a:lnTo>
                      <a:lnTo>
                        <a:pt x="492" y="336"/>
                      </a:lnTo>
                      <a:lnTo>
                        <a:pt x="492" y="342"/>
                      </a:lnTo>
                      <a:lnTo>
                        <a:pt x="492" y="348"/>
                      </a:lnTo>
                      <a:lnTo>
                        <a:pt x="492" y="354"/>
                      </a:lnTo>
                      <a:lnTo>
                        <a:pt x="492" y="360"/>
                      </a:lnTo>
                      <a:lnTo>
                        <a:pt x="492" y="360"/>
                      </a:lnTo>
                      <a:lnTo>
                        <a:pt x="492" y="366"/>
                      </a:lnTo>
                      <a:lnTo>
                        <a:pt x="498" y="372"/>
                      </a:lnTo>
                      <a:lnTo>
                        <a:pt x="498" y="378"/>
                      </a:lnTo>
                      <a:lnTo>
                        <a:pt x="498" y="378"/>
                      </a:lnTo>
                      <a:lnTo>
                        <a:pt x="498" y="384"/>
                      </a:lnTo>
                      <a:lnTo>
                        <a:pt x="498" y="390"/>
                      </a:lnTo>
                      <a:lnTo>
                        <a:pt x="498" y="390"/>
                      </a:lnTo>
                      <a:lnTo>
                        <a:pt x="498" y="390"/>
                      </a:lnTo>
                      <a:lnTo>
                        <a:pt x="528" y="372"/>
                      </a:lnTo>
                      <a:lnTo>
                        <a:pt x="528" y="372"/>
                      </a:lnTo>
                      <a:lnTo>
                        <a:pt x="528" y="372"/>
                      </a:lnTo>
                      <a:lnTo>
                        <a:pt x="528" y="366"/>
                      </a:lnTo>
                      <a:lnTo>
                        <a:pt x="534" y="360"/>
                      </a:lnTo>
                      <a:lnTo>
                        <a:pt x="534" y="360"/>
                      </a:lnTo>
                      <a:lnTo>
                        <a:pt x="534" y="354"/>
                      </a:lnTo>
                      <a:lnTo>
                        <a:pt x="534" y="348"/>
                      </a:lnTo>
                      <a:lnTo>
                        <a:pt x="534" y="342"/>
                      </a:lnTo>
                      <a:lnTo>
                        <a:pt x="534" y="336"/>
                      </a:lnTo>
                      <a:lnTo>
                        <a:pt x="534" y="330"/>
                      </a:lnTo>
                      <a:lnTo>
                        <a:pt x="540" y="324"/>
                      </a:lnTo>
                      <a:lnTo>
                        <a:pt x="540" y="318"/>
                      </a:lnTo>
                      <a:lnTo>
                        <a:pt x="540" y="318"/>
                      </a:lnTo>
                      <a:lnTo>
                        <a:pt x="540" y="318"/>
                      </a:lnTo>
                      <a:lnTo>
                        <a:pt x="540" y="318"/>
                      </a:lnTo>
                      <a:lnTo>
                        <a:pt x="540" y="306"/>
                      </a:lnTo>
                      <a:lnTo>
                        <a:pt x="540" y="300"/>
                      </a:lnTo>
                      <a:lnTo>
                        <a:pt x="540" y="294"/>
                      </a:lnTo>
                      <a:lnTo>
                        <a:pt x="546" y="288"/>
                      </a:lnTo>
                      <a:lnTo>
                        <a:pt x="546" y="282"/>
                      </a:lnTo>
                      <a:lnTo>
                        <a:pt x="546" y="276"/>
                      </a:lnTo>
                      <a:lnTo>
                        <a:pt x="546" y="270"/>
                      </a:lnTo>
                      <a:lnTo>
                        <a:pt x="546" y="270"/>
                      </a:lnTo>
                      <a:lnTo>
                        <a:pt x="546" y="264"/>
                      </a:lnTo>
                      <a:lnTo>
                        <a:pt x="552" y="264"/>
                      </a:lnTo>
                      <a:lnTo>
                        <a:pt x="552" y="264"/>
                      </a:lnTo>
                      <a:lnTo>
                        <a:pt x="552" y="264"/>
                      </a:lnTo>
                      <a:lnTo>
                        <a:pt x="552" y="264"/>
                      </a:lnTo>
                      <a:lnTo>
                        <a:pt x="552" y="264"/>
                      </a:lnTo>
                      <a:lnTo>
                        <a:pt x="552" y="270"/>
                      </a:lnTo>
                      <a:lnTo>
                        <a:pt x="558" y="270"/>
                      </a:lnTo>
                      <a:lnTo>
                        <a:pt x="558" y="276"/>
                      </a:lnTo>
                      <a:lnTo>
                        <a:pt x="558" y="276"/>
                      </a:lnTo>
                      <a:lnTo>
                        <a:pt x="558" y="282"/>
                      </a:lnTo>
                      <a:lnTo>
                        <a:pt x="558" y="288"/>
                      </a:lnTo>
                      <a:lnTo>
                        <a:pt x="558" y="294"/>
                      </a:lnTo>
                      <a:lnTo>
                        <a:pt x="558" y="306"/>
                      </a:lnTo>
                      <a:lnTo>
                        <a:pt x="564" y="312"/>
                      </a:lnTo>
                      <a:lnTo>
                        <a:pt x="564" y="312"/>
                      </a:lnTo>
                      <a:lnTo>
                        <a:pt x="564" y="312"/>
                      </a:lnTo>
                      <a:lnTo>
                        <a:pt x="564" y="318"/>
                      </a:lnTo>
                      <a:lnTo>
                        <a:pt x="564" y="324"/>
                      </a:lnTo>
                      <a:lnTo>
                        <a:pt x="564" y="330"/>
                      </a:lnTo>
                      <a:lnTo>
                        <a:pt x="564" y="336"/>
                      </a:lnTo>
                      <a:lnTo>
                        <a:pt x="570" y="342"/>
                      </a:lnTo>
                      <a:lnTo>
                        <a:pt x="570" y="348"/>
                      </a:lnTo>
                      <a:lnTo>
                        <a:pt x="570" y="354"/>
                      </a:lnTo>
                      <a:lnTo>
                        <a:pt x="570" y="360"/>
                      </a:lnTo>
                      <a:lnTo>
                        <a:pt x="570" y="360"/>
                      </a:lnTo>
                      <a:lnTo>
                        <a:pt x="570" y="366"/>
                      </a:lnTo>
                      <a:lnTo>
                        <a:pt x="576" y="372"/>
                      </a:lnTo>
                      <a:lnTo>
                        <a:pt x="576" y="372"/>
                      </a:lnTo>
                      <a:lnTo>
                        <a:pt x="576" y="378"/>
                      </a:lnTo>
                      <a:lnTo>
                        <a:pt x="576" y="384"/>
                      </a:lnTo>
                      <a:lnTo>
                        <a:pt x="576" y="384"/>
                      </a:lnTo>
                      <a:lnTo>
                        <a:pt x="576" y="384"/>
                      </a:lnTo>
                      <a:lnTo>
                        <a:pt x="606" y="366"/>
                      </a:lnTo>
                      <a:lnTo>
                        <a:pt x="606" y="366"/>
                      </a:lnTo>
                      <a:lnTo>
                        <a:pt x="606" y="360"/>
                      </a:lnTo>
                      <a:lnTo>
                        <a:pt x="606" y="360"/>
                      </a:lnTo>
                      <a:lnTo>
                        <a:pt x="606" y="354"/>
                      </a:lnTo>
                      <a:lnTo>
                        <a:pt x="606" y="348"/>
                      </a:lnTo>
                      <a:lnTo>
                        <a:pt x="612" y="348"/>
                      </a:lnTo>
                      <a:lnTo>
                        <a:pt x="612" y="342"/>
                      </a:lnTo>
                      <a:lnTo>
                        <a:pt x="612" y="336"/>
                      </a:lnTo>
                      <a:lnTo>
                        <a:pt x="612" y="330"/>
                      </a:lnTo>
                      <a:lnTo>
                        <a:pt x="612" y="324"/>
                      </a:lnTo>
                      <a:lnTo>
                        <a:pt x="612" y="318"/>
                      </a:lnTo>
                      <a:lnTo>
                        <a:pt x="612" y="312"/>
                      </a:lnTo>
                      <a:lnTo>
                        <a:pt x="612" y="306"/>
                      </a:lnTo>
                      <a:lnTo>
                        <a:pt x="612" y="306"/>
                      </a:lnTo>
                      <a:lnTo>
                        <a:pt x="618" y="306"/>
                      </a:lnTo>
                      <a:lnTo>
                        <a:pt x="618" y="300"/>
                      </a:lnTo>
                      <a:lnTo>
                        <a:pt x="618" y="294"/>
                      </a:lnTo>
                      <a:lnTo>
                        <a:pt x="618" y="288"/>
                      </a:lnTo>
                      <a:lnTo>
                        <a:pt x="618" y="282"/>
                      </a:lnTo>
                      <a:lnTo>
                        <a:pt x="618" y="276"/>
                      </a:lnTo>
                      <a:lnTo>
                        <a:pt x="624" y="270"/>
                      </a:lnTo>
                      <a:lnTo>
                        <a:pt x="624" y="264"/>
                      </a:lnTo>
                      <a:lnTo>
                        <a:pt x="624" y="264"/>
                      </a:lnTo>
                      <a:lnTo>
                        <a:pt x="624" y="258"/>
                      </a:lnTo>
                      <a:lnTo>
                        <a:pt x="624" y="258"/>
                      </a:lnTo>
                      <a:lnTo>
                        <a:pt x="624" y="258"/>
                      </a:lnTo>
                      <a:lnTo>
                        <a:pt x="630" y="258"/>
                      </a:lnTo>
                      <a:lnTo>
                        <a:pt x="630" y="258"/>
                      </a:lnTo>
                      <a:lnTo>
                        <a:pt x="630" y="258"/>
                      </a:lnTo>
                      <a:lnTo>
                        <a:pt x="630" y="264"/>
                      </a:lnTo>
                      <a:lnTo>
                        <a:pt x="630" y="264"/>
                      </a:lnTo>
                      <a:lnTo>
                        <a:pt x="630" y="270"/>
                      </a:lnTo>
                      <a:lnTo>
                        <a:pt x="636" y="276"/>
                      </a:lnTo>
                      <a:lnTo>
                        <a:pt x="636" y="282"/>
                      </a:lnTo>
                      <a:lnTo>
                        <a:pt x="636" y="288"/>
                      </a:lnTo>
                      <a:lnTo>
                        <a:pt x="636" y="294"/>
                      </a:lnTo>
                      <a:lnTo>
                        <a:pt x="636" y="300"/>
                      </a:lnTo>
                      <a:lnTo>
                        <a:pt x="636" y="306"/>
                      </a:lnTo>
                      <a:lnTo>
                        <a:pt x="642" y="312"/>
                      </a:lnTo>
                      <a:lnTo>
                        <a:pt x="642" y="312"/>
                      </a:lnTo>
                      <a:lnTo>
                        <a:pt x="642" y="318"/>
                      </a:lnTo>
                      <a:lnTo>
                        <a:pt x="642" y="324"/>
                      </a:lnTo>
                      <a:lnTo>
                        <a:pt x="642" y="330"/>
                      </a:lnTo>
                      <a:lnTo>
                        <a:pt x="642" y="336"/>
                      </a:lnTo>
                      <a:lnTo>
                        <a:pt x="642" y="342"/>
                      </a:lnTo>
                      <a:lnTo>
                        <a:pt x="642" y="348"/>
                      </a:lnTo>
                      <a:lnTo>
                        <a:pt x="648" y="354"/>
                      </a:lnTo>
                      <a:lnTo>
                        <a:pt x="648" y="360"/>
                      </a:lnTo>
                      <a:lnTo>
                        <a:pt x="648" y="360"/>
                      </a:lnTo>
                      <a:lnTo>
                        <a:pt x="648" y="366"/>
                      </a:lnTo>
                      <a:lnTo>
                        <a:pt x="648" y="372"/>
                      </a:lnTo>
                      <a:lnTo>
                        <a:pt x="648" y="378"/>
                      </a:lnTo>
                      <a:lnTo>
                        <a:pt x="654" y="378"/>
                      </a:lnTo>
                      <a:lnTo>
                        <a:pt x="654" y="384"/>
                      </a:lnTo>
                      <a:lnTo>
                        <a:pt x="654" y="384"/>
                      </a:lnTo>
                      <a:lnTo>
                        <a:pt x="654" y="384"/>
                      </a:lnTo>
                      <a:lnTo>
                        <a:pt x="684" y="372"/>
                      </a:lnTo>
                      <a:lnTo>
                        <a:pt x="684" y="372"/>
                      </a:lnTo>
                      <a:lnTo>
                        <a:pt x="684" y="372"/>
                      </a:lnTo>
                      <a:lnTo>
                        <a:pt x="684" y="366"/>
                      </a:lnTo>
                      <a:lnTo>
                        <a:pt x="684" y="366"/>
                      </a:lnTo>
                      <a:lnTo>
                        <a:pt x="684" y="360"/>
                      </a:lnTo>
                      <a:lnTo>
                        <a:pt x="684" y="354"/>
                      </a:lnTo>
                      <a:lnTo>
                        <a:pt x="684" y="348"/>
                      </a:lnTo>
                      <a:lnTo>
                        <a:pt x="690" y="348"/>
                      </a:lnTo>
                      <a:lnTo>
                        <a:pt x="690" y="342"/>
                      </a:lnTo>
                      <a:lnTo>
                        <a:pt x="690" y="336"/>
                      </a:lnTo>
                      <a:lnTo>
                        <a:pt x="690" y="330"/>
                      </a:lnTo>
                      <a:lnTo>
                        <a:pt x="690" y="324"/>
                      </a:lnTo>
                      <a:lnTo>
                        <a:pt x="690" y="318"/>
                      </a:lnTo>
                      <a:lnTo>
                        <a:pt x="690" y="318"/>
                      </a:lnTo>
                      <a:lnTo>
                        <a:pt x="690" y="318"/>
                      </a:lnTo>
                      <a:lnTo>
                        <a:pt x="696" y="312"/>
                      </a:lnTo>
                      <a:lnTo>
                        <a:pt x="696" y="306"/>
                      </a:lnTo>
                      <a:lnTo>
                        <a:pt x="696" y="300"/>
                      </a:lnTo>
                      <a:lnTo>
                        <a:pt x="696" y="294"/>
                      </a:lnTo>
                      <a:lnTo>
                        <a:pt x="696" y="288"/>
                      </a:lnTo>
                      <a:lnTo>
                        <a:pt x="696" y="282"/>
                      </a:lnTo>
                      <a:lnTo>
                        <a:pt x="702" y="276"/>
                      </a:lnTo>
                      <a:lnTo>
                        <a:pt x="702" y="276"/>
                      </a:lnTo>
                      <a:lnTo>
                        <a:pt x="702" y="270"/>
                      </a:lnTo>
                      <a:lnTo>
                        <a:pt x="702" y="270"/>
                      </a:lnTo>
                      <a:lnTo>
                        <a:pt x="702" y="270"/>
                      </a:lnTo>
                      <a:lnTo>
                        <a:pt x="702" y="270"/>
                      </a:lnTo>
                      <a:lnTo>
                        <a:pt x="702" y="270"/>
                      </a:lnTo>
                      <a:lnTo>
                        <a:pt x="708" y="270"/>
                      </a:lnTo>
                      <a:lnTo>
                        <a:pt x="708" y="276"/>
                      </a:lnTo>
                      <a:lnTo>
                        <a:pt x="708" y="276"/>
                      </a:lnTo>
                      <a:lnTo>
                        <a:pt x="708" y="282"/>
                      </a:lnTo>
                      <a:lnTo>
                        <a:pt x="708" y="288"/>
                      </a:lnTo>
                      <a:lnTo>
                        <a:pt x="708" y="294"/>
                      </a:lnTo>
                      <a:lnTo>
                        <a:pt x="714" y="300"/>
                      </a:lnTo>
                      <a:lnTo>
                        <a:pt x="714" y="306"/>
                      </a:lnTo>
                      <a:lnTo>
                        <a:pt x="714" y="312"/>
                      </a:lnTo>
                      <a:lnTo>
                        <a:pt x="714" y="318"/>
                      </a:lnTo>
                      <a:lnTo>
                        <a:pt x="714" y="318"/>
                      </a:lnTo>
                      <a:lnTo>
                        <a:pt x="714" y="318"/>
                      </a:lnTo>
                      <a:lnTo>
                        <a:pt x="714" y="330"/>
                      </a:lnTo>
                      <a:lnTo>
                        <a:pt x="720" y="336"/>
                      </a:lnTo>
                      <a:lnTo>
                        <a:pt x="720" y="342"/>
                      </a:lnTo>
                      <a:lnTo>
                        <a:pt x="720" y="348"/>
                      </a:lnTo>
                      <a:lnTo>
                        <a:pt x="720" y="348"/>
                      </a:lnTo>
                      <a:lnTo>
                        <a:pt x="720" y="354"/>
                      </a:lnTo>
                      <a:lnTo>
                        <a:pt x="720" y="360"/>
                      </a:lnTo>
                      <a:lnTo>
                        <a:pt x="726" y="366"/>
                      </a:lnTo>
                      <a:lnTo>
                        <a:pt x="726" y="372"/>
                      </a:lnTo>
                      <a:lnTo>
                        <a:pt x="726" y="378"/>
                      </a:lnTo>
                      <a:lnTo>
                        <a:pt x="726" y="378"/>
                      </a:lnTo>
                      <a:lnTo>
                        <a:pt x="726" y="384"/>
                      </a:lnTo>
                      <a:lnTo>
                        <a:pt x="726" y="384"/>
                      </a:lnTo>
                      <a:lnTo>
                        <a:pt x="726" y="390"/>
                      </a:lnTo>
                      <a:lnTo>
                        <a:pt x="732" y="396"/>
                      </a:lnTo>
                      <a:lnTo>
                        <a:pt x="732" y="396"/>
                      </a:lnTo>
                      <a:lnTo>
                        <a:pt x="756" y="372"/>
                      </a:lnTo>
                      <a:lnTo>
                        <a:pt x="756" y="372"/>
                      </a:lnTo>
                      <a:lnTo>
                        <a:pt x="756" y="372"/>
                      </a:lnTo>
                      <a:lnTo>
                        <a:pt x="762" y="366"/>
                      </a:lnTo>
                      <a:lnTo>
                        <a:pt x="762" y="360"/>
                      </a:lnTo>
                      <a:lnTo>
                        <a:pt x="762" y="360"/>
                      </a:lnTo>
                      <a:lnTo>
                        <a:pt x="762" y="354"/>
                      </a:lnTo>
                      <a:lnTo>
                        <a:pt x="762" y="348"/>
                      </a:lnTo>
                      <a:lnTo>
                        <a:pt x="762" y="342"/>
                      </a:lnTo>
                      <a:lnTo>
                        <a:pt x="762" y="336"/>
                      </a:lnTo>
                      <a:lnTo>
                        <a:pt x="768" y="330"/>
                      </a:lnTo>
                      <a:lnTo>
                        <a:pt x="768" y="324"/>
                      </a:lnTo>
                      <a:lnTo>
                        <a:pt x="768" y="318"/>
                      </a:lnTo>
                      <a:lnTo>
                        <a:pt x="768" y="318"/>
                      </a:lnTo>
                      <a:lnTo>
                        <a:pt x="768" y="318"/>
                      </a:lnTo>
                      <a:lnTo>
                        <a:pt x="768" y="318"/>
                      </a:lnTo>
                      <a:lnTo>
                        <a:pt x="768" y="306"/>
                      </a:lnTo>
                      <a:lnTo>
                        <a:pt x="768" y="300"/>
                      </a:lnTo>
                      <a:lnTo>
                        <a:pt x="774" y="294"/>
                      </a:lnTo>
                      <a:lnTo>
                        <a:pt x="774" y="288"/>
                      </a:lnTo>
                      <a:lnTo>
                        <a:pt x="774" y="282"/>
                      </a:lnTo>
                      <a:lnTo>
                        <a:pt x="774" y="276"/>
                      </a:lnTo>
                      <a:lnTo>
                        <a:pt x="774" y="270"/>
                      </a:lnTo>
                      <a:lnTo>
                        <a:pt x="774" y="270"/>
                      </a:lnTo>
                      <a:lnTo>
                        <a:pt x="780" y="264"/>
                      </a:lnTo>
                      <a:lnTo>
                        <a:pt x="780" y="264"/>
                      </a:lnTo>
                      <a:lnTo>
                        <a:pt x="780" y="264"/>
                      </a:lnTo>
                      <a:lnTo>
                        <a:pt x="780" y="264"/>
                      </a:lnTo>
                      <a:lnTo>
                        <a:pt x="780" y="264"/>
                      </a:lnTo>
                      <a:lnTo>
                        <a:pt x="780" y="264"/>
                      </a:lnTo>
                      <a:lnTo>
                        <a:pt x="786" y="270"/>
                      </a:lnTo>
                      <a:lnTo>
                        <a:pt x="786" y="270"/>
                      </a:lnTo>
                      <a:lnTo>
                        <a:pt x="786" y="276"/>
                      </a:lnTo>
                      <a:lnTo>
                        <a:pt x="786" y="276"/>
                      </a:lnTo>
                      <a:lnTo>
                        <a:pt x="786" y="282"/>
                      </a:lnTo>
                      <a:lnTo>
                        <a:pt x="786" y="288"/>
                      </a:lnTo>
                      <a:lnTo>
                        <a:pt x="792" y="294"/>
                      </a:lnTo>
                      <a:lnTo>
                        <a:pt x="792" y="306"/>
                      </a:lnTo>
                      <a:lnTo>
                        <a:pt x="792" y="312"/>
                      </a:lnTo>
                      <a:lnTo>
                        <a:pt x="792" y="312"/>
                      </a:lnTo>
                      <a:lnTo>
                        <a:pt x="792" y="312"/>
                      </a:lnTo>
                      <a:lnTo>
                        <a:pt x="792" y="318"/>
                      </a:lnTo>
                      <a:lnTo>
                        <a:pt x="792" y="324"/>
                      </a:lnTo>
                      <a:lnTo>
                        <a:pt x="792" y="330"/>
                      </a:lnTo>
                      <a:lnTo>
                        <a:pt x="798" y="336"/>
                      </a:lnTo>
                      <a:lnTo>
                        <a:pt x="798" y="342"/>
                      </a:lnTo>
                      <a:lnTo>
                        <a:pt x="798" y="348"/>
                      </a:lnTo>
                      <a:lnTo>
                        <a:pt x="798" y="354"/>
                      </a:lnTo>
                      <a:lnTo>
                        <a:pt x="798" y="360"/>
                      </a:lnTo>
                      <a:lnTo>
                        <a:pt x="798" y="360"/>
                      </a:lnTo>
                      <a:lnTo>
                        <a:pt x="804" y="366"/>
                      </a:lnTo>
                      <a:lnTo>
                        <a:pt x="804" y="372"/>
                      </a:lnTo>
                      <a:lnTo>
                        <a:pt x="804" y="372"/>
                      </a:lnTo>
                      <a:lnTo>
                        <a:pt x="804" y="378"/>
                      </a:lnTo>
                      <a:lnTo>
                        <a:pt x="804" y="384"/>
                      </a:lnTo>
                      <a:lnTo>
                        <a:pt x="804" y="384"/>
                      </a:lnTo>
                      <a:lnTo>
                        <a:pt x="804" y="384"/>
                      </a:lnTo>
                      <a:lnTo>
                        <a:pt x="834" y="366"/>
                      </a:lnTo>
                      <a:lnTo>
                        <a:pt x="834" y="366"/>
                      </a:lnTo>
                      <a:lnTo>
                        <a:pt x="834" y="366"/>
                      </a:lnTo>
                      <a:lnTo>
                        <a:pt x="834" y="360"/>
                      </a:lnTo>
                      <a:lnTo>
                        <a:pt x="834" y="360"/>
                      </a:lnTo>
                      <a:lnTo>
                        <a:pt x="840" y="354"/>
                      </a:lnTo>
                      <a:lnTo>
                        <a:pt x="840" y="348"/>
                      </a:lnTo>
                      <a:lnTo>
                        <a:pt x="840" y="342"/>
                      </a:lnTo>
                      <a:lnTo>
                        <a:pt x="840" y="336"/>
                      </a:lnTo>
                      <a:lnTo>
                        <a:pt x="840" y="336"/>
                      </a:lnTo>
                      <a:lnTo>
                        <a:pt x="840" y="330"/>
                      </a:lnTo>
                      <a:lnTo>
                        <a:pt x="840" y="324"/>
                      </a:lnTo>
                      <a:lnTo>
                        <a:pt x="846" y="318"/>
                      </a:lnTo>
                      <a:lnTo>
                        <a:pt x="846" y="312"/>
                      </a:lnTo>
                      <a:lnTo>
                        <a:pt x="846" y="312"/>
                      </a:lnTo>
                      <a:lnTo>
                        <a:pt x="846" y="312"/>
                      </a:lnTo>
                      <a:lnTo>
                        <a:pt x="846" y="306"/>
                      </a:lnTo>
                      <a:lnTo>
                        <a:pt x="846" y="294"/>
                      </a:lnTo>
                      <a:lnTo>
                        <a:pt x="846" y="288"/>
                      </a:lnTo>
                      <a:lnTo>
                        <a:pt x="846" y="282"/>
                      </a:lnTo>
                      <a:lnTo>
                        <a:pt x="852" y="282"/>
                      </a:lnTo>
                      <a:lnTo>
                        <a:pt x="852" y="276"/>
                      </a:lnTo>
                      <a:lnTo>
                        <a:pt x="852" y="270"/>
                      </a:lnTo>
                      <a:lnTo>
                        <a:pt x="852" y="270"/>
                      </a:lnTo>
                      <a:lnTo>
                        <a:pt x="852" y="264"/>
                      </a:lnTo>
                      <a:lnTo>
                        <a:pt x="852" y="264"/>
                      </a:lnTo>
                      <a:lnTo>
                        <a:pt x="858" y="264"/>
                      </a:lnTo>
                      <a:lnTo>
                        <a:pt x="858" y="264"/>
                      </a:lnTo>
                      <a:lnTo>
                        <a:pt x="858" y="264"/>
                      </a:lnTo>
                      <a:lnTo>
                        <a:pt x="858" y="264"/>
                      </a:lnTo>
                      <a:lnTo>
                        <a:pt x="858" y="270"/>
                      </a:lnTo>
                      <a:lnTo>
                        <a:pt x="858" y="270"/>
                      </a:lnTo>
                      <a:lnTo>
                        <a:pt x="864" y="276"/>
                      </a:lnTo>
                      <a:lnTo>
                        <a:pt x="864" y="282"/>
                      </a:lnTo>
                      <a:lnTo>
                        <a:pt x="864" y="288"/>
                      </a:lnTo>
                      <a:lnTo>
                        <a:pt x="864" y="294"/>
                      </a:lnTo>
                      <a:lnTo>
                        <a:pt x="864" y="300"/>
                      </a:lnTo>
                      <a:lnTo>
                        <a:pt x="864" y="306"/>
                      </a:lnTo>
                      <a:lnTo>
                        <a:pt x="870" y="312"/>
                      </a:lnTo>
                      <a:lnTo>
                        <a:pt x="870" y="318"/>
                      </a:lnTo>
                      <a:lnTo>
                        <a:pt x="870" y="318"/>
                      </a:lnTo>
                      <a:lnTo>
                        <a:pt x="870" y="324"/>
                      </a:lnTo>
                      <a:lnTo>
                        <a:pt x="870" y="330"/>
                      </a:lnTo>
                      <a:lnTo>
                        <a:pt x="870" y="336"/>
                      </a:lnTo>
                      <a:lnTo>
                        <a:pt x="870" y="342"/>
                      </a:lnTo>
                      <a:lnTo>
                        <a:pt x="876" y="348"/>
                      </a:lnTo>
                      <a:lnTo>
                        <a:pt x="876" y="354"/>
                      </a:lnTo>
                      <a:lnTo>
                        <a:pt x="876" y="360"/>
                      </a:lnTo>
                      <a:lnTo>
                        <a:pt x="876" y="360"/>
                      </a:lnTo>
                      <a:lnTo>
                        <a:pt x="876" y="366"/>
                      </a:lnTo>
                      <a:lnTo>
                        <a:pt x="876" y="372"/>
                      </a:lnTo>
                      <a:lnTo>
                        <a:pt x="876" y="378"/>
                      </a:lnTo>
                      <a:lnTo>
                        <a:pt x="882" y="378"/>
                      </a:lnTo>
                      <a:lnTo>
                        <a:pt x="882" y="384"/>
                      </a:lnTo>
                      <a:lnTo>
                        <a:pt x="882" y="390"/>
                      </a:lnTo>
                      <a:lnTo>
                        <a:pt x="882" y="390"/>
                      </a:lnTo>
                      <a:lnTo>
                        <a:pt x="882" y="390"/>
                      </a:lnTo>
                      <a:lnTo>
                        <a:pt x="912" y="378"/>
                      </a:lnTo>
                      <a:lnTo>
                        <a:pt x="912" y="378"/>
                      </a:lnTo>
                      <a:lnTo>
                        <a:pt x="912" y="378"/>
                      </a:lnTo>
                      <a:lnTo>
                        <a:pt x="912" y="372"/>
                      </a:lnTo>
                      <a:lnTo>
                        <a:pt x="912" y="366"/>
                      </a:lnTo>
                      <a:lnTo>
                        <a:pt x="912" y="366"/>
                      </a:lnTo>
                      <a:lnTo>
                        <a:pt x="912" y="360"/>
                      </a:lnTo>
                      <a:lnTo>
                        <a:pt x="918" y="354"/>
                      </a:lnTo>
                      <a:lnTo>
                        <a:pt x="918" y="348"/>
                      </a:lnTo>
                      <a:lnTo>
                        <a:pt x="918" y="342"/>
                      </a:lnTo>
                      <a:lnTo>
                        <a:pt x="918" y="336"/>
                      </a:lnTo>
                      <a:lnTo>
                        <a:pt x="918" y="336"/>
                      </a:lnTo>
                      <a:lnTo>
                        <a:pt x="918" y="330"/>
                      </a:lnTo>
                      <a:lnTo>
                        <a:pt x="918" y="324"/>
                      </a:lnTo>
                      <a:lnTo>
                        <a:pt x="918" y="324"/>
                      </a:lnTo>
                      <a:lnTo>
                        <a:pt x="924" y="324"/>
                      </a:lnTo>
                      <a:lnTo>
                        <a:pt x="924" y="318"/>
                      </a:lnTo>
                      <a:lnTo>
                        <a:pt x="924" y="306"/>
                      </a:lnTo>
                      <a:lnTo>
                        <a:pt x="924" y="300"/>
                      </a:lnTo>
                      <a:lnTo>
                        <a:pt x="924" y="294"/>
                      </a:lnTo>
                      <a:lnTo>
                        <a:pt x="924" y="288"/>
                      </a:lnTo>
                      <a:lnTo>
                        <a:pt x="930" y="288"/>
                      </a:lnTo>
                      <a:lnTo>
                        <a:pt x="930" y="282"/>
                      </a:lnTo>
                      <a:lnTo>
                        <a:pt x="930" y="276"/>
                      </a:lnTo>
                      <a:lnTo>
                        <a:pt x="930" y="276"/>
                      </a:lnTo>
                      <a:lnTo>
                        <a:pt x="930" y="276"/>
                      </a:lnTo>
                      <a:lnTo>
                        <a:pt x="930" y="276"/>
                      </a:lnTo>
                      <a:lnTo>
                        <a:pt x="936" y="276"/>
                      </a:lnTo>
                      <a:lnTo>
                        <a:pt x="936" y="276"/>
                      </a:lnTo>
                      <a:lnTo>
                        <a:pt x="936" y="276"/>
                      </a:lnTo>
                      <a:lnTo>
                        <a:pt x="936" y="276"/>
                      </a:lnTo>
                      <a:lnTo>
                        <a:pt x="936" y="282"/>
                      </a:lnTo>
                      <a:lnTo>
                        <a:pt x="936" y="288"/>
                      </a:lnTo>
                      <a:lnTo>
                        <a:pt x="942" y="288"/>
                      </a:lnTo>
                      <a:lnTo>
                        <a:pt x="942" y="294"/>
                      </a:lnTo>
                      <a:lnTo>
                        <a:pt x="942" y="300"/>
                      </a:lnTo>
                      <a:lnTo>
                        <a:pt x="942" y="306"/>
                      </a:lnTo>
                      <a:lnTo>
                        <a:pt x="942" y="312"/>
                      </a:lnTo>
                      <a:lnTo>
                        <a:pt x="942" y="324"/>
                      </a:lnTo>
                      <a:lnTo>
                        <a:pt x="942" y="324"/>
                      </a:lnTo>
                      <a:lnTo>
                        <a:pt x="942" y="324"/>
                      </a:lnTo>
                      <a:lnTo>
                        <a:pt x="948" y="330"/>
                      </a:lnTo>
                      <a:lnTo>
                        <a:pt x="948" y="336"/>
                      </a:lnTo>
                      <a:lnTo>
                        <a:pt x="948" y="342"/>
                      </a:lnTo>
                      <a:lnTo>
                        <a:pt x="948" y="348"/>
                      </a:lnTo>
                      <a:lnTo>
                        <a:pt x="948" y="354"/>
                      </a:lnTo>
                      <a:lnTo>
                        <a:pt x="948" y="360"/>
                      </a:lnTo>
                      <a:lnTo>
                        <a:pt x="954" y="360"/>
                      </a:lnTo>
                      <a:lnTo>
                        <a:pt x="954" y="366"/>
                      </a:lnTo>
                      <a:lnTo>
                        <a:pt x="954" y="372"/>
                      </a:lnTo>
                      <a:lnTo>
                        <a:pt x="954" y="378"/>
                      </a:lnTo>
                      <a:lnTo>
                        <a:pt x="954" y="378"/>
                      </a:lnTo>
                      <a:lnTo>
                        <a:pt x="954" y="384"/>
                      </a:lnTo>
                      <a:lnTo>
                        <a:pt x="960" y="390"/>
                      </a:lnTo>
                      <a:lnTo>
                        <a:pt x="960" y="390"/>
                      </a:lnTo>
                      <a:lnTo>
                        <a:pt x="960" y="396"/>
                      </a:lnTo>
                      <a:lnTo>
                        <a:pt x="960" y="396"/>
                      </a:lnTo>
                      <a:lnTo>
                        <a:pt x="990" y="372"/>
                      </a:lnTo>
                      <a:lnTo>
                        <a:pt x="990" y="372"/>
                      </a:lnTo>
                      <a:lnTo>
                        <a:pt x="990" y="372"/>
                      </a:lnTo>
                      <a:lnTo>
                        <a:pt x="990" y="366"/>
                      </a:lnTo>
                      <a:lnTo>
                        <a:pt x="990" y="360"/>
                      </a:lnTo>
                      <a:lnTo>
                        <a:pt x="990" y="360"/>
                      </a:lnTo>
                      <a:lnTo>
                        <a:pt x="990" y="354"/>
                      </a:lnTo>
                      <a:lnTo>
                        <a:pt x="990" y="348"/>
                      </a:lnTo>
                      <a:lnTo>
                        <a:pt x="990" y="342"/>
                      </a:lnTo>
                      <a:lnTo>
                        <a:pt x="996" y="336"/>
                      </a:lnTo>
                      <a:lnTo>
                        <a:pt x="996" y="330"/>
                      </a:lnTo>
                      <a:lnTo>
                        <a:pt x="996" y="324"/>
                      </a:lnTo>
                      <a:lnTo>
                        <a:pt x="996" y="318"/>
                      </a:lnTo>
                      <a:lnTo>
                        <a:pt x="996" y="318"/>
                      </a:lnTo>
                      <a:lnTo>
                        <a:pt x="996" y="318"/>
                      </a:lnTo>
                      <a:lnTo>
                        <a:pt x="996" y="312"/>
                      </a:lnTo>
                      <a:lnTo>
                        <a:pt x="996" y="306"/>
                      </a:lnTo>
                      <a:lnTo>
                        <a:pt x="1002" y="300"/>
                      </a:lnTo>
                      <a:lnTo>
                        <a:pt x="1002" y="294"/>
                      </a:lnTo>
                      <a:lnTo>
                        <a:pt x="1002" y="288"/>
                      </a:lnTo>
                      <a:lnTo>
                        <a:pt x="1002" y="282"/>
                      </a:lnTo>
                      <a:lnTo>
                        <a:pt x="1002" y="276"/>
                      </a:lnTo>
                      <a:lnTo>
                        <a:pt x="1002" y="270"/>
                      </a:lnTo>
                      <a:lnTo>
                        <a:pt x="1008" y="270"/>
                      </a:lnTo>
                      <a:lnTo>
                        <a:pt x="1008" y="264"/>
                      </a:lnTo>
                      <a:lnTo>
                        <a:pt x="1008" y="264"/>
                      </a:lnTo>
                      <a:lnTo>
                        <a:pt x="1008" y="264"/>
                      </a:lnTo>
                      <a:lnTo>
                        <a:pt x="1008" y="264"/>
                      </a:lnTo>
                      <a:lnTo>
                        <a:pt x="1008" y="264"/>
                      </a:lnTo>
                      <a:lnTo>
                        <a:pt x="1014" y="264"/>
                      </a:lnTo>
                      <a:lnTo>
                        <a:pt x="1014" y="270"/>
                      </a:lnTo>
                      <a:lnTo>
                        <a:pt x="1014" y="270"/>
                      </a:lnTo>
                      <a:lnTo>
                        <a:pt x="1014" y="276"/>
                      </a:lnTo>
                      <a:lnTo>
                        <a:pt x="1014" y="282"/>
                      </a:lnTo>
                      <a:lnTo>
                        <a:pt x="1014" y="282"/>
                      </a:lnTo>
                      <a:lnTo>
                        <a:pt x="1020" y="288"/>
                      </a:lnTo>
                      <a:lnTo>
                        <a:pt x="1020" y="300"/>
                      </a:lnTo>
                      <a:lnTo>
                        <a:pt x="1020" y="306"/>
                      </a:lnTo>
                      <a:lnTo>
                        <a:pt x="1020" y="312"/>
                      </a:lnTo>
                      <a:lnTo>
                        <a:pt x="1020" y="312"/>
                      </a:lnTo>
                      <a:lnTo>
                        <a:pt x="1020" y="312"/>
                      </a:lnTo>
                      <a:lnTo>
                        <a:pt x="1020" y="318"/>
                      </a:lnTo>
                      <a:lnTo>
                        <a:pt x="1026" y="324"/>
                      </a:lnTo>
                      <a:lnTo>
                        <a:pt x="1026" y="330"/>
                      </a:lnTo>
                      <a:lnTo>
                        <a:pt x="1026" y="336"/>
                      </a:lnTo>
                      <a:lnTo>
                        <a:pt x="1026" y="342"/>
                      </a:lnTo>
                      <a:lnTo>
                        <a:pt x="1026" y="348"/>
                      </a:lnTo>
                      <a:lnTo>
                        <a:pt x="1026" y="354"/>
                      </a:lnTo>
                      <a:lnTo>
                        <a:pt x="1026" y="360"/>
                      </a:lnTo>
                      <a:lnTo>
                        <a:pt x="1032" y="366"/>
                      </a:lnTo>
                      <a:lnTo>
                        <a:pt x="1032" y="366"/>
                      </a:lnTo>
                      <a:lnTo>
                        <a:pt x="1032" y="372"/>
                      </a:lnTo>
                      <a:lnTo>
                        <a:pt x="1032" y="378"/>
                      </a:lnTo>
                      <a:lnTo>
                        <a:pt x="1032" y="378"/>
                      </a:lnTo>
                      <a:lnTo>
                        <a:pt x="1032" y="384"/>
                      </a:lnTo>
                      <a:lnTo>
                        <a:pt x="1038" y="384"/>
                      </a:lnTo>
                      <a:lnTo>
                        <a:pt x="1038" y="384"/>
                      </a:lnTo>
                      <a:lnTo>
                        <a:pt x="1062" y="372"/>
                      </a:lnTo>
                      <a:lnTo>
                        <a:pt x="1062" y="372"/>
                      </a:lnTo>
                      <a:lnTo>
                        <a:pt x="1062" y="372"/>
                      </a:lnTo>
                      <a:lnTo>
                        <a:pt x="1068" y="366"/>
                      </a:lnTo>
                      <a:lnTo>
                        <a:pt x="1068" y="360"/>
                      </a:lnTo>
                      <a:lnTo>
                        <a:pt x="1068" y="360"/>
                      </a:lnTo>
                      <a:lnTo>
                        <a:pt x="1068" y="354"/>
                      </a:lnTo>
                      <a:lnTo>
                        <a:pt x="1068" y="348"/>
                      </a:lnTo>
                      <a:lnTo>
                        <a:pt x="1068" y="342"/>
                      </a:lnTo>
                      <a:lnTo>
                        <a:pt x="1068" y="336"/>
                      </a:lnTo>
                      <a:lnTo>
                        <a:pt x="1074" y="336"/>
                      </a:lnTo>
                      <a:lnTo>
                        <a:pt x="1074" y="330"/>
                      </a:lnTo>
                      <a:lnTo>
                        <a:pt x="1074" y="324"/>
                      </a:lnTo>
                      <a:lnTo>
                        <a:pt x="1074" y="318"/>
                      </a:lnTo>
                      <a:lnTo>
                        <a:pt x="1074" y="318"/>
                      </a:lnTo>
                      <a:lnTo>
                        <a:pt x="1074" y="318"/>
                      </a:lnTo>
                      <a:lnTo>
                        <a:pt x="1074" y="312"/>
                      </a:lnTo>
                      <a:lnTo>
                        <a:pt x="1074" y="306"/>
                      </a:lnTo>
                      <a:lnTo>
                        <a:pt x="1080" y="294"/>
                      </a:lnTo>
                      <a:lnTo>
                        <a:pt x="1080" y="288"/>
                      </a:lnTo>
                      <a:lnTo>
                        <a:pt x="1080" y="288"/>
                      </a:lnTo>
                      <a:lnTo>
                        <a:pt x="1080" y="282"/>
                      </a:lnTo>
                      <a:lnTo>
                        <a:pt x="1080" y="276"/>
                      </a:lnTo>
                      <a:lnTo>
                        <a:pt x="1080" y="276"/>
                      </a:lnTo>
                      <a:lnTo>
                        <a:pt x="1086" y="270"/>
                      </a:lnTo>
                      <a:lnTo>
                        <a:pt x="1086" y="270"/>
                      </a:lnTo>
                      <a:lnTo>
                        <a:pt x="1086" y="270"/>
                      </a:lnTo>
                      <a:lnTo>
                        <a:pt x="1086" y="270"/>
                      </a:lnTo>
                      <a:lnTo>
                        <a:pt x="1086" y="270"/>
                      </a:lnTo>
                      <a:lnTo>
                        <a:pt x="1086" y="276"/>
                      </a:lnTo>
                      <a:lnTo>
                        <a:pt x="1086" y="276"/>
                      </a:lnTo>
                      <a:lnTo>
                        <a:pt x="1092" y="276"/>
                      </a:lnTo>
                      <a:lnTo>
                        <a:pt x="1092" y="282"/>
                      </a:lnTo>
                      <a:lnTo>
                        <a:pt x="1092" y="288"/>
                      </a:lnTo>
                      <a:lnTo>
                        <a:pt x="1092" y="294"/>
                      </a:lnTo>
                      <a:lnTo>
                        <a:pt x="1092" y="300"/>
                      </a:lnTo>
                      <a:lnTo>
                        <a:pt x="1092" y="306"/>
                      </a:lnTo>
                      <a:lnTo>
                        <a:pt x="1098" y="312"/>
                      </a:lnTo>
                      <a:lnTo>
                        <a:pt x="1098" y="324"/>
                      </a:lnTo>
                      <a:lnTo>
                        <a:pt x="1098" y="324"/>
                      </a:lnTo>
                      <a:lnTo>
                        <a:pt x="1098" y="324"/>
                      </a:lnTo>
                      <a:lnTo>
                        <a:pt x="1098" y="330"/>
                      </a:lnTo>
                      <a:lnTo>
                        <a:pt x="1098" y="336"/>
                      </a:lnTo>
                      <a:lnTo>
                        <a:pt x="1098" y="342"/>
                      </a:lnTo>
                      <a:lnTo>
                        <a:pt x="1104" y="348"/>
                      </a:lnTo>
                      <a:lnTo>
                        <a:pt x="1104" y="354"/>
                      </a:lnTo>
                      <a:lnTo>
                        <a:pt x="1104" y="360"/>
                      </a:lnTo>
                      <a:lnTo>
                        <a:pt x="1104" y="366"/>
                      </a:lnTo>
                      <a:lnTo>
                        <a:pt x="1104" y="366"/>
                      </a:lnTo>
                      <a:lnTo>
                        <a:pt x="1104" y="372"/>
                      </a:lnTo>
                      <a:lnTo>
                        <a:pt x="1110" y="378"/>
                      </a:lnTo>
                      <a:lnTo>
                        <a:pt x="1110" y="384"/>
                      </a:lnTo>
                      <a:lnTo>
                        <a:pt x="1110" y="384"/>
                      </a:lnTo>
                      <a:lnTo>
                        <a:pt x="1110" y="390"/>
                      </a:lnTo>
                      <a:lnTo>
                        <a:pt x="1110" y="390"/>
                      </a:lnTo>
                      <a:lnTo>
                        <a:pt x="1110" y="396"/>
                      </a:lnTo>
                      <a:lnTo>
                        <a:pt x="1110" y="396"/>
                      </a:lnTo>
                      <a:lnTo>
                        <a:pt x="1140" y="384"/>
                      </a:lnTo>
                      <a:lnTo>
                        <a:pt x="1140" y="384"/>
                      </a:lnTo>
                      <a:lnTo>
                        <a:pt x="1140" y="378"/>
                      </a:lnTo>
                      <a:lnTo>
                        <a:pt x="1140" y="372"/>
                      </a:lnTo>
                      <a:lnTo>
                        <a:pt x="1140" y="372"/>
                      </a:lnTo>
                      <a:lnTo>
                        <a:pt x="1146" y="366"/>
                      </a:lnTo>
                      <a:lnTo>
                        <a:pt x="1146" y="360"/>
                      </a:lnTo>
                      <a:lnTo>
                        <a:pt x="1146" y="354"/>
                      </a:lnTo>
                      <a:lnTo>
                        <a:pt x="1146" y="354"/>
                      </a:lnTo>
                      <a:lnTo>
                        <a:pt x="1146" y="348"/>
                      </a:lnTo>
                      <a:lnTo>
                        <a:pt x="1146" y="342"/>
                      </a:lnTo>
                      <a:lnTo>
                        <a:pt x="1146" y="336"/>
                      </a:lnTo>
                      <a:lnTo>
                        <a:pt x="1152" y="330"/>
                      </a:lnTo>
                      <a:lnTo>
                        <a:pt x="1152" y="324"/>
                      </a:lnTo>
                      <a:lnTo>
                        <a:pt x="1152" y="324"/>
                      </a:lnTo>
                      <a:lnTo>
                        <a:pt x="1152" y="324"/>
                      </a:lnTo>
                      <a:lnTo>
                        <a:pt x="1152" y="318"/>
                      </a:lnTo>
                      <a:lnTo>
                        <a:pt x="1152" y="312"/>
                      </a:lnTo>
                      <a:lnTo>
                        <a:pt x="1152" y="300"/>
                      </a:lnTo>
                      <a:lnTo>
                        <a:pt x="1152" y="294"/>
                      </a:lnTo>
                      <a:lnTo>
                        <a:pt x="1158" y="294"/>
                      </a:lnTo>
                      <a:lnTo>
                        <a:pt x="1158" y="288"/>
                      </a:lnTo>
                      <a:lnTo>
                        <a:pt x="1158" y="282"/>
                      </a:lnTo>
                      <a:lnTo>
                        <a:pt x="1158" y="282"/>
                      </a:lnTo>
                      <a:lnTo>
                        <a:pt x="1158" y="276"/>
                      </a:lnTo>
                      <a:lnTo>
                        <a:pt x="1158" y="276"/>
                      </a:lnTo>
                      <a:lnTo>
                        <a:pt x="1164" y="276"/>
                      </a:lnTo>
                      <a:lnTo>
                        <a:pt x="1164" y="276"/>
                      </a:lnTo>
                      <a:lnTo>
                        <a:pt x="1164" y="276"/>
                      </a:lnTo>
                      <a:lnTo>
                        <a:pt x="1164" y="276"/>
                      </a:lnTo>
                      <a:lnTo>
                        <a:pt x="1164" y="282"/>
                      </a:lnTo>
                      <a:lnTo>
                        <a:pt x="1164" y="282"/>
                      </a:lnTo>
                      <a:lnTo>
                        <a:pt x="1170" y="288"/>
                      </a:lnTo>
                      <a:lnTo>
                        <a:pt x="1170" y="288"/>
                      </a:lnTo>
                      <a:lnTo>
                        <a:pt x="1170" y="294"/>
                      </a:lnTo>
                      <a:lnTo>
                        <a:pt x="1170" y="300"/>
                      </a:lnTo>
                      <a:lnTo>
                        <a:pt x="1170" y="306"/>
                      </a:lnTo>
                      <a:lnTo>
                        <a:pt x="1170" y="312"/>
                      </a:lnTo>
                      <a:lnTo>
                        <a:pt x="1176" y="324"/>
                      </a:lnTo>
                      <a:lnTo>
                        <a:pt x="1176" y="324"/>
                      </a:lnTo>
                      <a:lnTo>
                        <a:pt x="1176" y="324"/>
                      </a:lnTo>
                      <a:lnTo>
                        <a:pt x="1176" y="330"/>
                      </a:lnTo>
                      <a:lnTo>
                        <a:pt x="1176" y="336"/>
                      </a:lnTo>
                      <a:lnTo>
                        <a:pt x="1176" y="342"/>
                      </a:lnTo>
                      <a:lnTo>
                        <a:pt x="1176" y="348"/>
                      </a:lnTo>
                      <a:lnTo>
                        <a:pt x="1176" y="354"/>
                      </a:lnTo>
                      <a:lnTo>
                        <a:pt x="1182" y="354"/>
                      </a:lnTo>
                      <a:lnTo>
                        <a:pt x="1182" y="360"/>
                      </a:lnTo>
                      <a:lnTo>
                        <a:pt x="1182" y="366"/>
                      </a:lnTo>
                      <a:lnTo>
                        <a:pt x="1182" y="372"/>
                      </a:lnTo>
                      <a:lnTo>
                        <a:pt x="1182" y="378"/>
                      </a:lnTo>
                      <a:lnTo>
                        <a:pt x="1182" y="378"/>
                      </a:lnTo>
                      <a:lnTo>
                        <a:pt x="1188" y="384"/>
                      </a:lnTo>
                      <a:lnTo>
                        <a:pt x="1188" y="384"/>
                      </a:lnTo>
                      <a:lnTo>
                        <a:pt x="1188" y="390"/>
                      </a:lnTo>
                      <a:lnTo>
                        <a:pt x="1188" y="390"/>
                      </a:lnTo>
                      <a:lnTo>
                        <a:pt x="1188" y="390"/>
                      </a:lnTo>
                      <a:lnTo>
                        <a:pt x="1218" y="372"/>
                      </a:lnTo>
                      <a:lnTo>
                        <a:pt x="1218" y="372"/>
                      </a:lnTo>
                      <a:lnTo>
                        <a:pt x="1218" y="366"/>
                      </a:lnTo>
                      <a:lnTo>
                        <a:pt x="1218" y="366"/>
                      </a:lnTo>
                      <a:lnTo>
                        <a:pt x="1218" y="360"/>
                      </a:lnTo>
                      <a:lnTo>
                        <a:pt x="1218" y="360"/>
                      </a:lnTo>
                      <a:lnTo>
                        <a:pt x="1218" y="354"/>
                      </a:lnTo>
                      <a:lnTo>
                        <a:pt x="1224" y="348"/>
                      </a:lnTo>
                      <a:lnTo>
                        <a:pt x="1224" y="342"/>
                      </a:lnTo>
                      <a:lnTo>
                        <a:pt x="1224" y="336"/>
                      </a:lnTo>
                      <a:lnTo>
                        <a:pt x="1224" y="330"/>
                      </a:lnTo>
                      <a:lnTo>
                        <a:pt x="1224" y="324"/>
                      </a:lnTo>
                      <a:lnTo>
                        <a:pt x="1224" y="318"/>
                      </a:lnTo>
                      <a:lnTo>
                        <a:pt x="1224" y="318"/>
                      </a:lnTo>
                      <a:lnTo>
                        <a:pt x="1224" y="318"/>
                      </a:lnTo>
                      <a:lnTo>
                        <a:pt x="1230" y="318"/>
                      </a:lnTo>
                      <a:lnTo>
                        <a:pt x="1230" y="306"/>
                      </a:lnTo>
                      <a:lnTo>
                        <a:pt x="1230" y="300"/>
                      </a:lnTo>
                      <a:lnTo>
                        <a:pt x="1230" y="294"/>
                      </a:lnTo>
                      <a:lnTo>
                        <a:pt x="1230" y="288"/>
                      </a:lnTo>
                      <a:lnTo>
                        <a:pt x="1230" y="282"/>
                      </a:lnTo>
                      <a:lnTo>
                        <a:pt x="1230" y="276"/>
                      </a:lnTo>
                      <a:lnTo>
                        <a:pt x="1236" y="276"/>
                      </a:lnTo>
                      <a:lnTo>
                        <a:pt x="1236" y="270"/>
                      </a:lnTo>
                      <a:lnTo>
                        <a:pt x="1236" y="270"/>
                      </a:lnTo>
                      <a:lnTo>
                        <a:pt x="1236" y="264"/>
                      </a:lnTo>
                      <a:lnTo>
                        <a:pt x="1236" y="264"/>
                      </a:lnTo>
                      <a:lnTo>
                        <a:pt x="1236" y="264"/>
                      </a:lnTo>
                      <a:lnTo>
                        <a:pt x="1242" y="264"/>
                      </a:lnTo>
                      <a:lnTo>
                        <a:pt x="1242" y="270"/>
                      </a:lnTo>
                      <a:lnTo>
                        <a:pt x="1242" y="270"/>
                      </a:lnTo>
                      <a:lnTo>
                        <a:pt x="1242" y="276"/>
                      </a:lnTo>
                      <a:lnTo>
                        <a:pt x="1242" y="276"/>
                      </a:lnTo>
                      <a:lnTo>
                        <a:pt x="1242" y="282"/>
                      </a:lnTo>
                      <a:lnTo>
                        <a:pt x="1248" y="288"/>
                      </a:lnTo>
                      <a:lnTo>
                        <a:pt x="1248" y="294"/>
                      </a:lnTo>
                      <a:lnTo>
                        <a:pt x="1248" y="300"/>
                      </a:lnTo>
                      <a:lnTo>
                        <a:pt x="1248" y="306"/>
                      </a:lnTo>
                      <a:lnTo>
                        <a:pt x="1248" y="312"/>
                      </a:lnTo>
                      <a:lnTo>
                        <a:pt x="1248" y="318"/>
                      </a:lnTo>
                      <a:lnTo>
                        <a:pt x="1248" y="318"/>
                      </a:lnTo>
                      <a:lnTo>
                        <a:pt x="1254" y="324"/>
                      </a:lnTo>
                      <a:lnTo>
                        <a:pt x="1254" y="330"/>
                      </a:lnTo>
                      <a:lnTo>
                        <a:pt x="1254" y="336"/>
                      </a:lnTo>
                      <a:lnTo>
                        <a:pt x="1254" y="342"/>
                      </a:lnTo>
                      <a:lnTo>
                        <a:pt x="1254" y="348"/>
                      </a:lnTo>
                      <a:lnTo>
                        <a:pt x="1254" y="354"/>
                      </a:lnTo>
                      <a:lnTo>
                        <a:pt x="1260" y="354"/>
                      </a:lnTo>
                      <a:lnTo>
                        <a:pt x="1260" y="360"/>
                      </a:lnTo>
                      <a:lnTo>
                        <a:pt x="1260" y="366"/>
                      </a:lnTo>
                      <a:lnTo>
                        <a:pt x="1260" y="372"/>
                      </a:lnTo>
                      <a:lnTo>
                        <a:pt x="1260" y="372"/>
                      </a:lnTo>
                      <a:lnTo>
                        <a:pt x="1260" y="378"/>
                      </a:lnTo>
                      <a:lnTo>
                        <a:pt x="1260" y="384"/>
                      </a:lnTo>
                      <a:lnTo>
                        <a:pt x="1266" y="384"/>
                      </a:lnTo>
                      <a:lnTo>
                        <a:pt x="1266" y="390"/>
                      </a:lnTo>
                      <a:lnTo>
                        <a:pt x="1266" y="390"/>
                      </a:lnTo>
                      <a:lnTo>
                        <a:pt x="1290" y="378"/>
                      </a:lnTo>
                      <a:lnTo>
                        <a:pt x="1290" y="378"/>
                      </a:lnTo>
                      <a:lnTo>
                        <a:pt x="1296" y="372"/>
                      </a:lnTo>
                      <a:lnTo>
                        <a:pt x="1296" y="372"/>
                      </a:lnTo>
                      <a:lnTo>
                        <a:pt x="1296" y="366"/>
                      </a:lnTo>
                      <a:lnTo>
                        <a:pt x="1296" y="366"/>
                      </a:lnTo>
                      <a:lnTo>
                        <a:pt x="1296" y="360"/>
                      </a:lnTo>
                      <a:lnTo>
                        <a:pt x="1296" y="354"/>
                      </a:lnTo>
                      <a:lnTo>
                        <a:pt x="1296" y="348"/>
                      </a:lnTo>
                      <a:lnTo>
                        <a:pt x="1302" y="342"/>
                      </a:lnTo>
                      <a:lnTo>
                        <a:pt x="1302" y="336"/>
                      </a:lnTo>
                      <a:lnTo>
                        <a:pt x="1302" y="336"/>
                      </a:lnTo>
                      <a:lnTo>
                        <a:pt x="1302" y="330"/>
                      </a:lnTo>
                      <a:lnTo>
                        <a:pt x="1302" y="324"/>
                      </a:lnTo>
                      <a:lnTo>
                        <a:pt x="1302" y="324"/>
                      </a:lnTo>
                      <a:lnTo>
                        <a:pt x="1302" y="324"/>
                      </a:lnTo>
                      <a:lnTo>
                        <a:pt x="1302" y="318"/>
                      </a:lnTo>
                      <a:lnTo>
                        <a:pt x="1308" y="312"/>
                      </a:lnTo>
                      <a:lnTo>
                        <a:pt x="1308" y="300"/>
                      </a:lnTo>
                      <a:lnTo>
                        <a:pt x="1308" y="294"/>
                      </a:lnTo>
                      <a:lnTo>
                        <a:pt x="1308" y="294"/>
                      </a:lnTo>
                      <a:lnTo>
                        <a:pt x="1308" y="288"/>
                      </a:lnTo>
                      <a:lnTo>
                        <a:pt x="1308" y="282"/>
                      </a:lnTo>
                      <a:lnTo>
                        <a:pt x="1314" y="282"/>
                      </a:lnTo>
                      <a:lnTo>
                        <a:pt x="1314" y="276"/>
                      </a:lnTo>
                      <a:lnTo>
                        <a:pt x="1314" y="276"/>
                      </a:lnTo>
                      <a:lnTo>
                        <a:pt x="1314" y="276"/>
                      </a:lnTo>
                      <a:lnTo>
                        <a:pt x="1314" y="276"/>
                      </a:lnTo>
                      <a:lnTo>
                        <a:pt x="1314" y="276"/>
                      </a:lnTo>
                      <a:lnTo>
                        <a:pt x="1320" y="282"/>
                      </a:lnTo>
                      <a:lnTo>
                        <a:pt x="1320" y="282"/>
                      </a:lnTo>
                      <a:lnTo>
                        <a:pt x="1320" y="282"/>
                      </a:lnTo>
                      <a:lnTo>
                        <a:pt x="1320" y="288"/>
                      </a:lnTo>
                      <a:lnTo>
                        <a:pt x="1320" y="294"/>
                      </a:lnTo>
                      <a:lnTo>
                        <a:pt x="1320" y="300"/>
                      </a:lnTo>
                      <a:lnTo>
                        <a:pt x="1326" y="306"/>
                      </a:lnTo>
                      <a:lnTo>
                        <a:pt x="1326" y="312"/>
                      </a:lnTo>
                      <a:lnTo>
                        <a:pt x="1326" y="318"/>
                      </a:lnTo>
                      <a:lnTo>
                        <a:pt x="1326" y="324"/>
                      </a:lnTo>
                      <a:lnTo>
                        <a:pt x="1326" y="324"/>
                      </a:lnTo>
                      <a:lnTo>
                        <a:pt x="1326" y="324"/>
                      </a:lnTo>
                      <a:lnTo>
                        <a:pt x="1326" y="336"/>
                      </a:lnTo>
                      <a:lnTo>
                        <a:pt x="1326" y="342"/>
                      </a:lnTo>
                      <a:lnTo>
                        <a:pt x="1332" y="348"/>
                      </a:lnTo>
                      <a:lnTo>
                        <a:pt x="1332" y="354"/>
                      </a:lnTo>
                      <a:lnTo>
                        <a:pt x="1332" y="354"/>
                      </a:lnTo>
                      <a:lnTo>
                        <a:pt x="1332" y="360"/>
                      </a:lnTo>
                      <a:lnTo>
                        <a:pt x="1332" y="366"/>
                      </a:lnTo>
                      <a:lnTo>
                        <a:pt x="1332" y="372"/>
                      </a:lnTo>
                      <a:lnTo>
                        <a:pt x="1338" y="378"/>
                      </a:lnTo>
                      <a:lnTo>
                        <a:pt x="1338" y="378"/>
                      </a:lnTo>
                      <a:lnTo>
                        <a:pt x="1338" y="384"/>
                      </a:lnTo>
                      <a:lnTo>
                        <a:pt x="1338" y="390"/>
                      </a:lnTo>
                      <a:lnTo>
                        <a:pt x="1338" y="390"/>
                      </a:lnTo>
                      <a:lnTo>
                        <a:pt x="1338" y="396"/>
                      </a:lnTo>
                      <a:lnTo>
                        <a:pt x="1344" y="396"/>
                      </a:lnTo>
                      <a:lnTo>
                        <a:pt x="1344" y="396"/>
                      </a:lnTo>
                      <a:lnTo>
                        <a:pt x="1368" y="378"/>
                      </a:lnTo>
                      <a:lnTo>
                        <a:pt x="1368" y="378"/>
                      </a:lnTo>
                      <a:lnTo>
                        <a:pt x="1368" y="378"/>
                      </a:lnTo>
                      <a:lnTo>
                        <a:pt x="1368" y="372"/>
                      </a:lnTo>
                      <a:lnTo>
                        <a:pt x="1374" y="372"/>
                      </a:lnTo>
                      <a:lnTo>
                        <a:pt x="1374" y="366"/>
                      </a:lnTo>
                      <a:lnTo>
                        <a:pt x="1374" y="360"/>
                      </a:lnTo>
                      <a:lnTo>
                        <a:pt x="1374" y="354"/>
                      </a:lnTo>
                      <a:lnTo>
                        <a:pt x="1374" y="348"/>
                      </a:lnTo>
                      <a:lnTo>
                        <a:pt x="1374" y="348"/>
                      </a:lnTo>
                      <a:lnTo>
                        <a:pt x="1374" y="342"/>
                      </a:lnTo>
                      <a:lnTo>
                        <a:pt x="1380" y="336"/>
                      </a:lnTo>
                      <a:lnTo>
                        <a:pt x="1380" y="330"/>
                      </a:lnTo>
                      <a:lnTo>
                        <a:pt x="1380" y="324"/>
                      </a:lnTo>
                      <a:lnTo>
                        <a:pt x="1380" y="324"/>
                      </a:lnTo>
                      <a:lnTo>
                        <a:pt x="1380" y="324"/>
                      </a:lnTo>
                      <a:lnTo>
                        <a:pt x="1380" y="318"/>
                      </a:lnTo>
                      <a:lnTo>
                        <a:pt x="1380" y="306"/>
                      </a:lnTo>
                      <a:lnTo>
                        <a:pt x="1380" y="300"/>
                      </a:lnTo>
                      <a:lnTo>
                        <a:pt x="1386" y="294"/>
                      </a:lnTo>
                      <a:lnTo>
                        <a:pt x="1386" y="288"/>
                      </a:lnTo>
                      <a:lnTo>
                        <a:pt x="1386" y="288"/>
                      </a:lnTo>
                      <a:lnTo>
                        <a:pt x="1386" y="282"/>
                      </a:lnTo>
                      <a:lnTo>
                        <a:pt x="1386" y="276"/>
                      </a:lnTo>
                      <a:lnTo>
                        <a:pt x="1386" y="276"/>
                      </a:lnTo>
                      <a:lnTo>
                        <a:pt x="1392" y="276"/>
                      </a:lnTo>
                      <a:lnTo>
                        <a:pt x="1392" y="276"/>
                      </a:lnTo>
                      <a:lnTo>
                        <a:pt x="1392" y="276"/>
                      </a:lnTo>
                      <a:lnTo>
                        <a:pt x="1392" y="276"/>
                      </a:lnTo>
                      <a:lnTo>
                        <a:pt x="1392" y="276"/>
                      </a:lnTo>
                      <a:lnTo>
                        <a:pt x="1392" y="276"/>
                      </a:lnTo>
                      <a:lnTo>
                        <a:pt x="1398" y="282"/>
                      </a:lnTo>
                      <a:lnTo>
                        <a:pt x="1398" y="282"/>
                      </a:lnTo>
                      <a:lnTo>
                        <a:pt x="1398" y="288"/>
                      </a:lnTo>
                      <a:lnTo>
                        <a:pt x="1398" y="294"/>
                      </a:lnTo>
                      <a:lnTo>
                        <a:pt x="1398" y="300"/>
                      </a:lnTo>
                      <a:lnTo>
                        <a:pt x="1398" y="306"/>
                      </a:lnTo>
                      <a:lnTo>
                        <a:pt x="1404" y="312"/>
                      </a:lnTo>
                      <a:lnTo>
                        <a:pt x="1404" y="318"/>
                      </a:lnTo>
                      <a:lnTo>
                        <a:pt x="1404" y="324"/>
                      </a:lnTo>
                      <a:lnTo>
                        <a:pt x="1404" y="324"/>
                      </a:lnTo>
                      <a:lnTo>
                        <a:pt x="1404" y="330"/>
                      </a:lnTo>
                      <a:lnTo>
                        <a:pt x="1404" y="336"/>
                      </a:lnTo>
                      <a:lnTo>
                        <a:pt x="1404" y="342"/>
                      </a:lnTo>
                      <a:lnTo>
                        <a:pt x="1410" y="342"/>
                      </a:lnTo>
                      <a:lnTo>
                        <a:pt x="1410" y="348"/>
                      </a:lnTo>
                      <a:lnTo>
                        <a:pt x="1410" y="354"/>
                      </a:lnTo>
                      <a:lnTo>
                        <a:pt x="1410" y="360"/>
                      </a:lnTo>
                      <a:lnTo>
                        <a:pt x="1410" y="366"/>
                      </a:lnTo>
                      <a:lnTo>
                        <a:pt x="1410" y="372"/>
                      </a:lnTo>
                      <a:lnTo>
                        <a:pt x="1410" y="372"/>
                      </a:lnTo>
                      <a:lnTo>
                        <a:pt x="1416" y="378"/>
                      </a:lnTo>
                      <a:lnTo>
                        <a:pt x="1416" y="384"/>
                      </a:lnTo>
                      <a:lnTo>
                        <a:pt x="1416" y="384"/>
                      </a:lnTo>
                      <a:lnTo>
                        <a:pt x="1416" y="390"/>
                      </a:lnTo>
                      <a:lnTo>
                        <a:pt x="1416" y="390"/>
                      </a:lnTo>
                      <a:lnTo>
                        <a:pt x="1416" y="390"/>
                      </a:lnTo>
                      <a:lnTo>
                        <a:pt x="1446" y="372"/>
                      </a:lnTo>
                      <a:lnTo>
                        <a:pt x="1446" y="372"/>
                      </a:lnTo>
                      <a:lnTo>
                        <a:pt x="1446" y="372"/>
                      </a:lnTo>
                      <a:lnTo>
                        <a:pt x="1446" y="366"/>
                      </a:lnTo>
                      <a:lnTo>
                        <a:pt x="1446" y="360"/>
                      </a:lnTo>
                      <a:lnTo>
                        <a:pt x="1446" y="360"/>
                      </a:lnTo>
                      <a:lnTo>
                        <a:pt x="1452" y="354"/>
                      </a:lnTo>
                      <a:lnTo>
                        <a:pt x="1452" y="348"/>
                      </a:lnTo>
                      <a:lnTo>
                        <a:pt x="1452" y="342"/>
                      </a:lnTo>
                      <a:lnTo>
                        <a:pt x="1452" y="336"/>
                      </a:lnTo>
                      <a:lnTo>
                        <a:pt x="1452" y="330"/>
                      </a:lnTo>
                      <a:lnTo>
                        <a:pt x="1452" y="330"/>
                      </a:lnTo>
                      <a:lnTo>
                        <a:pt x="1452" y="324"/>
                      </a:lnTo>
                      <a:lnTo>
                        <a:pt x="1458" y="318"/>
                      </a:lnTo>
                      <a:lnTo>
                        <a:pt x="1458" y="318"/>
                      </a:lnTo>
                      <a:lnTo>
                        <a:pt x="1458" y="318"/>
                      </a:lnTo>
                      <a:lnTo>
                        <a:pt x="1458" y="312"/>
                      </a:lnTo>
                      <a:lnTo>
                        <a:pt x="1458" y="300"/>
                      </a:lnTo>
                      <a:lnTo>
                        <a:pt x="1458" y="294"/>
                      </a:lnTo>
                      <a:lnTo>
                        <a:pt x="1458" y="288"/>
                      </a:lnTo>
                      <a:lnTo>
                        <a:pt x="1464" y="282"/>
                      </a:lnTo>
                      <a:lnTo>
                        <a:pt x="1464" y="282"/>
                      </a:lnTo>
                      <a:lnTo>
                        <a:pt x="1464" y="276"/>
                      </a:lnTo>
                      <a:lnTo>
                        <a:pt x="1464" y="276"/>
                      </a:lnTo>
                      <a:lnTo>
                        <a:pt x="1464" y="270"/>
                      </a:lnTo>
                      <a:lnTo>
                        <a:pt x="1464" y="270"/>
                      </a:lnTo>
                      <a:lnTo>
                        <a:pt x="1470" y="270"/>
                      </a:lnTo>
                      <a:lnTo>
                        <a:pt x="1470" y="270"/>
                      </a:lnTo>
                      <a:lnTo>
                        <a:pt x="1470" y="270"/>
                      </a:lnTo>
                      <a:lnTo>
                        <a:pt x="1470" y="270"/>
                      </a:lnTo>
                      <a:lnTo>
                        <a:pt x="1470" y="276"/>
                      </a:lnTo>
                      <a:lnTo>
                        <a:pt x="1470" y="276"/>
                      </a:lnTo>
                      <a:lnTo>
                        <a:pt x="1470" y="282"/>
                      </a:lnTo>
                      <a:lnTo>
                        <a:pt x="1476" y="288"/>
                      </a:lnTo>
                      <a:lnTo>
                        <a:pt x="1476" y="288"/>
                      </a:lnTo>
                      <a:lnTo>
                        <a:pt x="1476" y="294"/>
                      </a:lnTo>
                      <a:lnTo>
                        <a:pt x="1476" y="306"/>
                      </a:lnTo>
                      <a:lnTo>
                        <a:pt x="1476" y="312"/>
                      </a:lnTo>
                      <a:lnTo>
                        <a:pt x="1476" y="318"/>
                      </a:lnTo>
                      <a:lnTo>
                        <a:pt x="1482" y="318"/>
                      </a:lnTo>
                      <a:lnTo>
                        <a:pt x="1482" y="318"/>
                      </a:lnTo>
                      <a:lnTo>
                        <a:pt x="1482" y="324"/>
                      </a:lnTo>
                      <a:lnTo>
                        <a:pt x="1482" y="330"/>
                      </a:lnTo>
                      <a:lnTo>
                        <a:pt x="1482" y="336"/>
                      </a:lnTo>
                      <a:lnTo>
                        <a:pt x="1482" y="342"/>
                      </a:lnTo>
                      <a:lnTo>
                        <a:pt x="1482" y="348"/>
                      </a:lnTo>
                      <a:lnTo>
                        <a:pt x="1488" y="354"/>
                      </a:lnTo>
                      <a:lnTo>
                        <a:pt x="1488" y="360"/>
                      </a:lnTo>
                      <a:lnTo>
                        <a:pt x="1488" y="366"/>
                      </a:lnTo>
                      <a:lnTo>
                        <a:pt x="1488" y="372"/>
                      </a:lnTo>
                      <a:lnTo>
                        <a:pt x="1488" y="378"/>
                      </a:lnTo>
                      <a:lnTo>
                        <a:pt x="1488" y="378"/>
                      </a:lnTo>
                      <a:lnTo>
                        <a:pt x="1494" y="384"/>
                      </a:lnTo>
                      <a:lnTo>
                        <a:pt x="1494" y="390"/>
                      </a:lnTo>
                      <a:lnTo>
                        <a:pt x="1494" y="390"/>
                      </a:lnTo>
                      <a:lnTo>
                        <a:pt x="1494" y="396"/>
                      </a:lnTo>
                      <a:lnTo>
                        <a:pt x="1494" y="396"/>
                      </a:lnTo>
                      <a:lnTo>
                        <a:pt x="1524" y="384"/>
                      </a:lnTo>
                      <a:lnTo>
                        <a:pt x="1524" y="384"/>
                      </a:lnTo>
                      <a:lnTo>
                        <a:pt x="1524" y="378"/>
                      </a:lnTo>
                      <a:lnTo>
                        <a:pt x="1524" y="378"/>
                      </a:lnTo>
                      <a:lnTo>
                        <a:pt x="1524" y="372"/>
                      </a:lnTo>
                      <a:lnTo>
                        <a:pt x="1524" y="366"/>
                      </a:lnTo>
                      <a:lnTo>
                        <a:pt x="1524" y="366"/>
                      </a:lnTo>
                      <a:lnTo>
                        <a:pt x="1524" y="360"/>
                      </a:lnTo>
                      <a:lnTo>
                        <a:pt x="1530" y="354"/>
                      </a:lnTo>
                      <a:lnTo>
                        <a:pt x="1530" y="348"/>
                      </a:lnTo>
                      <a:lnTo>
                        <a:pt x="1530" y="342"/>
                      </a:lnTo>
                      <a:lnTo>
                        <a:pt x="1530" y="336"/>
                      </a:lnTo>
                      <a:lnTo>
                        <a:pt x="1530" y="330"/>
                      </a:lnTo>
                      <a:lnTo>
                        <a:pt x="1530" y="330"/>
                      </a:lnTo>
                      <a:lnTo>
                        <a:pt x="1530" y="330"/>
                      </a:lnTo>
                      <a:lnTo>
                        <a:pt x="1530" y="330"/>
                      </a:lnTo>
                      <a:lnTo>
                        <a:pt x="1536" y="318"/>
                      </a:lnTo>
                      <a:lnTo>
                        <a:pt x="1536" y="312"/>
                      </a:lnTo>
                      <a:lnTo>
                        <a:pt x="1536" y="306"/>
                      </a:lnTo>
                      <a:lnTo>
                        <a:pt x="1536" y="300"/>
                      </a:lnTo>
                      <a:lnTo>
                        <a:pt x="1536" y="294"/>
                      </a:lnTo>
                      <a:lnTo>
                        <a:pt x="1536" y="294"/>
                      </a:lnTo>
                      <a:lnTo>
                        <a:pt x="1542" y="288"/>
                      </a:lnTo>
                      <a:lnTo>
                        <a:pt x="1542" y="288"/>
                      </a:lnTo>
                      <a:lnTo>
                        <a:pt x="1542" y="282"/>
                      </a:lnTo>
                      <a:lnTo>
                        <a:pt x="1542" y="282"/>
                      </a:lnTo>
                      <a:lnTo>
                        <a:pt x="1542" y="282"/>
                      </a:lnTo>
                      <a:lnTo>
                        <a:pt x="1542" y="282"/>
                      </a:lnTo>
                      <a:lnTo>
                        <a:pt x="1548" y="282"/>
                      </a:lnTo>
                      <a:lnTo>
                        <a:pt x="1548" y="282"/>
                      </a:lnTo>
                      <a:lnTo>
                        <a:pt x="1548" y="288"/>
                      </a:lnTo>
                      <a:lnTo>
                        <a:pt x="1548" y="288"/>
                      </a:lnTo>
                      <a:lnTo>
                        <a:pt x="1548" y="294"/>
                      </a:lnTo>
                      <a:lnTo>
                        <a:pt x="1548" y="294"/>
                      </a:lnTo>
                      <a:lnTo>
                        <a:pt x="1554" y="300"/>
                      </a:lnTo>
                      <a:lnTo>
                        <a:pt x="1554" y="306"/>
                      </a:lnTo>
                      <a:lnTo>
                        <a:pt x="1554" y="312"/>
                      </a:lnTo>
                      <a:lnTo>
                        <a:pt x="1554" y="318"/>
                      </a:lnTo>
                      <a:lnTo>
                        <a:pt x="1554" y="330"/>
                      </a:lnTo>
                      <a:lnTo>
                        <a:pt x="1554" y="330"/>
                      </a:lnTo>
                      <a:lnTo>
                        <a:pt x="1554" y="330"/>
                      </a:lnTo>
                      <a:lnTo>
                        <a:pt x="1560" y="336"/>
                      </a:lnTo>
                      <a:lnTo>
                        <a:pt x="1560" y="342"/>
                      </a:lnTo>
                      <a:lnTo>
                        <a:pt x="1560" y="348"/>
                      </a:lnTo>
                      <a:lnTo>
                        <a:pt x="1560" y="354"/>
                      </a:lnTo>
                      <a:lnTo>
                        <a:pt x="1560" y="360"/>
                      </a:lnTo>
                      <a:lnTo>
                        <a:pt x="1560" y="366"/>
                      </a:lnTo>
                      <a:lnTo>
                        <a:pt x="1560" y="366"/>
                      </a:lnTo>
                      <a:lnTo>
                        <a:pt x="1566" y="372"/>
                      </a:lnTo>
                      <a:lnTo>
                        <a:pt x="1566" y="378"/>
                      </a:lnTo>
                      <a:lnTo>
                        <a:pt x="1566" y="384"/>
                      </a:lnTo>
                      <a:lnTo>
                        <a:pt x="1566" y="384"/>
                      </a:lnTo>
                      <a:lnTo>
                        <a:pt x="1566" y="390"/>
                      </a:lnTo>
                      <a:lnTo>
                        <a:pt x="1566" y="390"/>
                      </a:lnTo>
                      <a:lnTo>
                        <a:pt x="1572" y="396"/>
                      </a:lnTo>
                      <a:lnTo>
                        <a:pt x="1572" y="402"/>
                      </a:lnTo>
                      <a:lnTo>
                        <a:pt x="1572" y="402"/>
                      </a:lnTo>
                      <a:lnTo>
                        <a:pt x="1596" y="378"/>
                      </a:lnTo>
                      <a:lnTo>
                        <a:pt x="1596" y="378"/>
                      </a:lnTo>
                      <a:lnTo>
                        <a:pt x="1602" y="378"/>
                      </a:lnTo>
                      <a:lnTo>
                        <a:pt x="1602" y="372"/>
                      </a:lnTo>
                      <a:lnTo>
                        <a:pt x="1602" y="366"/>
                      </a:lnTo>
                      <a:lnTo>
                        <a:pt x="1602" y="366"/>
                      </a:lnTo>
                      <a:lnTo>
                        <a:pt x="1602" y="360"/>
                      </a:lnTo>
                      <a:lnTo>
                        <a:pt x="1602" y="354"/>
                      </a:lnTo>
                      <a:lnTo>
                        <a:pt x="1602" y="348"/>
                      </a:lnTo>
                      <a:lnTo>
                        <a:pt x="1608" y="342"/>
                      </a:lnTo>
                      <a:lnTo>
                        <a:pt x="1608" y="336"/>
                      </a:lnTo>
                      <a:lnTo>
                        <a:pt x="1608" y="330"/>
                      </a:lnTo>
                      <a:lnTo>
                        <a:pt x="1608" y="324"/>
                      </a:lnTo>
                      <a:lnTo>
                        <a:pt x="1608" y="324"/>
                      </a:lnTo>
                      <a:lnTo>
                        <a:pt x="1608" y="324"/>
                      </a:lnTo>
                      <a:lnTo>
                        <a:pt x="1608" y="318"/>
                      </a:lnTo>
                      <a:lnTo>
                        <a:pt x="1608" y="312"/>
                      </a:lnTo>
                      <a:lnTo>
                        <a:pt x="1614" y="306"/>
                      </a:lnTo>
                      <a:lnTo>
                        <a:pt x="1614" y="300"/>
                      </a:lnTo>
                      <a:lnTo>
                        <a:pt x="1614" y="294"/>
                      </a:lnTo>
                      <a:lnTo>
                        <a:pt x="1614" y="288"/>
                      </a:lnTo>
                      <a:lnTo>
                        <a:pt x="1614" y="282"/>
                      </a:lnTo>
                      <a:lnTo>
                        <a:pt x="1614" y="276"/>
                      </a:lnTo>
                      <a:lnTo>
                        <a:pt x="1614" y="270"/>
                      </a:lnTo>
                      <a:lnTo>
                        <a:pt x="1620" y="264"/>
                      </a:lnTo>
                      <a:lnTo>
                        <a:pt x="1620" y="258"/>
                      </a:lnTo>
                      <a:lnTo>
                        <a:pt x="1620" y="258"/>
                      </a:lnTo>
                      <a:lnTo>
                        <a:pt x="1620" y="252"/>
                      </a:lnTo>
                      <a:lnTo>
                        <a:pt x="1620" y="252"/>
                      </a:lnTo>
                      <a:lnTo>
                        <a:pt x="1620" y="252"/>
                      </a:lnTo>
                      <a:lnTo>
                        <a:pt x="1626" y="252"/>
                      </a:lnTo>
                      <a:lnTo>
                        <a:pt x="1626" y="246"/>
                      </a:lnTo>
                      <a:lnTo>
                        <a:pt x="1626" y="246"/>
                      </a:lnTo>
                      <a:lnTo>
                        <a:pt x="1626" y="246"/>
                      </a:lnTo>
                      <a:lnTo>
                        <a:pt x="1626" y="246"/>
                      </a:lnTo>
                      <a:lnTo>
                        <a:pt x="1626" y="252"/>
                      </a:lnTo>
                      <a:lnTo>
                        <a:pt x="1632" y="252"/>
                      </a:lnTo>
                      <a:lnTo>
                        <a:pt x="1632" y="252"/>
                      </a:lnTo>
                      <a:lnTo>
                        <a:pt x="1632" y="258"/>
                      </a:lnTo>
                      <a:lnTo>
                        <a:pt x="1632" y="252"/>
                      </a:lnTo>
                      <a:lnTo>
                        <a:pt x="1632" y="252"/>
                      </a:lnTo>
                      <a:lnTo>
                        <a:pt x="1632" y="258"/>
                      </a:lnTo>
                      <a:lnTo>
                        <a:pt x="1632" y="258"/>
                      </a:lnTo>
                      <a:lnTo>
                        <a:pt x="1638" y="258"/>
                      </a:lnTo>
                      <a:lnTo>
                        <a:pt x="1638" y="258"/>
                      </a:lnTo>
                      <a:lnTo>
                        <a:pt x="1638" y="264"/>
                      </a:lnTo>
                      <a:lnTo>
                        <a:pt x="1638" y="264"/>
                      </a:lnTo>
                      <a:lnTo>
                        <a:pt x="1638" y="264"/>
                      </a:lnTo>
                      <a:lnTo>
                        <a:pt x="1638" y="264"/>
                      </a:lnTo>
                      <a:lnTo>
                        <a:pt x="1644" y="264"/>
                      </a:lnTo>
                      <a:lnTo>
                        <a:pt x="1644" y="264"/>
                      </a:lnTo>
                      <a:lnTo>
                        <a:pt x="1644" y="264"/>
                      </a:lnTo>
                      <a:lnTo>
                        <a:pt x="1644" y="264"/>
                      </a:lnTo>
                      <a:lnTo>
                        <a:pt x="1644" y="264"/>
                      </a:lnTo>
                      <a:lnTo>
                        <a:pt x="1644" y="264"/>
                      </a:lnTo>
                      <a:lnTo>
                        <a:pt x="1644" y="264"/>
                      </a:lnTo>
                      <a:lnTo>
                        <a:pt x="1644" y="264"/>
                      </a:lnTo>
                      <a:lnTo>
                        <a:pt x="1674" y="162"/>
                      </a:lnTo>
                      <a:lnTo>
                        <a:pt x="1674" y="162"/>
                      </a:lnTo>
                      <a:lnTo>
                        <a:pt x="1674" y="156"/>
                      </a:lnTo>
                      <a:lnTo>
                        <a:pt x="1674" y="150"/>
                      </a:lnTo>
                      <a:lnTo>
                        <a:pt x="1680" y="144"/>
                      </a:lnTo>
                      <a:lnTo>
                        <a:pt x="1680" y="138"/>
                      </a:lnTo>
                      <a:lnTo>
                        <a:pt x="1680" y="132"/>
                      </a:lnTo>
                      <a:lnTo>
                        <a:pt x="1680" y="126"/>
                      </a:lnTo>
                      <a:lnTo>
                        <a:pt x="1680" y="120"/>
                      </a:lnTo>
                      <a:lnTo>
                        <a:pt x="1680" y="114"/>
                      </a:lnTo>
                      <a:lnTo>
                        <a:pt x="1680" y="108"/>
                      </a:lnTo>
                      <a:lnTo>
                        <a:pt x="1686" y="102"/>
                      </a:lnTo>
                      <a:lnTo>
                        <a:pt x="1686" y="90"/>
                      </a:lnTo>
                      <a:lnTo>
                        <a:pt x="1686" y="84"/>
                      </a:lnTo>
                      <a:lnTo>
                        <a:pt x="1686" y="78"/>
                      </a:lnTo>
                      <a:lnTo>
                        <a:pt x="1686" y="66"/>
                      </a:lnTo>
                      <a:lnTo>
                        <a:pt x="1686" y="66"/>
                      </a:lnTo>
                      <a:lnTo>
                        <a:pt x="1686" y="66"/>
                      </a:lnTo>
                      <a:lnTo>
                        <a:pt x="1686" y="54"/>
                      </a:lnTo>
                      <a:lnTo>
                        <a:pt x="1692" y="48"/>
                      </a:lnTo>
                      <a:lnTo>
                        <a:pt x="1692" y="36"/>
                      </a:lnTo>
                      <a:lnTo>
                        <a:pt x="1692" y="30"/>
                      </a:lnTo>
                      <a:lnTo>
                        <a:pt x="1692" y="24"/>
                      </a:lnTo>
                      <a:lnTo>
                        <a:pt x="1692" y="18"/>
                      </a:lnTo>
                      <a:lnTo>
                        <a:pt x="1692" y="12"/>
                      </a:lnTo>
                      <a:lnTo>
                        <a:pt x="1698" y="6"/>
                      </a:lnTo>
                      <a:lnTo>
                        <a:pt x="1698" y="6"/>
                      </a:lnTo>
                      <a:lnTo>
                        <a:pt x="1698" y="0"/>
                      </a:lnTo>
                      <a:lnTo>
                        <a:pt x="1698" y="0"/>
                      </a:lnTo>
                      <a:lnTo>
                        <a:pt x="1698" y="0"/>
                      </a:lnTo>
                      <a:lnTo>
                        <a:pt x="1698" y="0"/>
                      </a:lnTo>
                      <a:lnTo>
                        <a:pt x="1704" y="0"/>
                      </a:lnTo>
                      <a:lnTo>
                        <a:pt x="1704" y="6"/>
                      </a:lnTo>
                      <a:lnTo>
                        <a:pt x="1704" y="6"/>
                      </a:lnTo>
                      <a:lnTo>
                        <a:pt x="1704" y="12"/>
                      </a:lnTo>
                      <a:lnTo>
                        <a:pt x="1704" y="18"/>
                      </a:lnTo>
                      <a:lnTo>
                        <a:pt x="1704" y="18"/>
                      </a:lnTo>
                      <a:lnTo>
                        <a:pt x="1710" y="30"/>
                      </a:lnTo>
                      <a:lnTo>
                        <a:pt x="1710" y="36"/>
                      </a:lnTo>
                      <a:lnTo>
                        <a:pt x="1710" y="42"/>
                      </a:lnTo>
                      <a:lnTo>
                        <a:pt x="1710" y="54"/>
                      </a:lnTo>
                      <a:lnTo>
                        <a:pt x="1710" y="54"/>
                      </a:lnTo>
                      <a:lnTo>
                        <a:pt x="1710" y="54"/>
                      </a:lnTo>
                      <a:lnTo>
                        <a:pt x="1710" y="60"/>
                      </a:lnTo>
                      <a:lnTo>
                        <a:pt x="1716" y="66"/>
                      </a:lnTo>
                      <a:lnTo>
                        <a:pt x="1716" y="72"/>
                      </a:lnTo>
                      <a:lnTo>
                        <a:pt x="1716" y="78"/>
                      </a:lnTo>
                      <a:lnTo>
                        <a:pt x="1716" y="84"/>
                      </a:lnTo>
                      <a:lnTo>
                        <a:pt x="1716" y="96"/>
                      </a:lnTo>
                      <a:lnTo>
                        <a:pt x="1716" y="102"/>
                      </a:lnTo>
                      <a:lnTo>
                        <a:pt x="1716" y="108"/>
                      </a:lnTo>
                      <a:lnTo>
                        <a:pt x="1722" y="114"/>
                      </a:lnTo>
                      <a:lnTo>
                        <a:pt x="1722" y="120"/>
                      </a:lnTo>
                      <a:lnTo>
                        <a:pt x="1722" y="126"/>
                      </a:lnTo>
                      <a:lnTo>
                        <a:pt x="1722" y="126"/>
                      </a:lnTo>
                      <a:lnTo>
                        <a:pt x="1722" y="132"/>
                      </a:lnTo>
                      <a:lnTo>
                        <a:pt x="1722" y="138"/>
                      </a:lnTo>
                      <a:lnTo>
                        <a:pt x="1728" y="144"/>
                      </a:lnTo>
                      <a:lnTo>
                        <a:pt x="1728" y="144"/>
                      </a:lnTo>
                      <a:lnTo>
                        <a:pt x="1782" y="138"/>
                      </a:lnTo>
                      <a:lnTo>
                        <a:pt x="1782" y="138"/>
                      </a:lnTo>
                      <a:lnTo>
                        <a:pt x="1782" y="132"/>
                      </a:lnTo>
                      <a:lnTo>
                        <a:pt x="1782" y="126"/>
                      </a:lnTo>
                      <a:lnTo>
                        <a:pt x="1782" y="126"/>
                      </a:lnTo>
                      <a:lnTo>
                        <a:pt x="1782" y="120"/>
                      </a:lnTo>
                      <a:lnTo>
                        <a:pt x="1788" y="114"/>
                      </a:lnTo>
                      <a:lnTo>
                        <a:pt x="1788" y="108"/>
                      </a:lnTo>
                      <a:lnTo>
                        <a:pt x="1788" y="102"/>
                      </a:lnTo>
                      <a:lnTo>
                        <a:pt x="1788" y="96"/>
                      </a:lnTo>
                      <a:lnTo>
                        <a:pt x="1788" y="90"/>
                      </a:lnTo>
                      <a:lnTo>
                        <a:pt x="1788" y="84"/>
                      </a:lnTo>
                      <a:lnTo>
                        <a:pt x="1794" y="78"/>
                      </a:lnTo>
                      <a:lnTo>
                        <a:pt x="1794" y="72"/>
                      </a:lnTo>
                      <a:lnTo>
                        <a:pt x="1794" y="66"/>
                      </a:lnTo>
                      <a:lnTo>
                        <a:pt x="1794" y="60"/>
                      </a:lnTo>
                      <a:lnTo>
                        <a:pt x="1794" y="60"/>
                      </a:lnTo>
                      <a:lnTo>
                        <a:pt x="1794" y="54"/>
                      </a:lnTo>
                      <a:lnTo>
                        <a:pt x="1794" y="48"/>
                      </a:lnTo>
                      <a:lnTo>
                        <a:pt x="1794" y="42"/>
                      </a:lnTo>
                      <a:lnTo>
                        <a:pt x="1800" y="30"/>
                      </a:lnTo>
                      <a:lnTo>
                        <a:pt x="1800" y="24"/>
                      </a:lnTo>
                      <a:lnTo>
                        <a:pt x="1800" y="18"/>
                      </a:lnTo>
                      <a:lnTo>
                        <a:pt x="1800" y="18"/>
                      </a:lnTo>
                      <a:lnTo>
                        <a:pt x="1800" y="12"/>
                      </a:lnTo>
                      <a:lnTo>
                        <a:pt x="1800" y="6"/>
                      </a:lnTo>
                      <a:lnTo>
                        <a:pt x="1806" y="6"/>
                      </a:lnTo>
                      <a:lnTo>
                        <a:pt x="1806" y="6"/>
                      </a:lnTo>
                      <a:lnTo>
                        <a:pt x="1806" y="6"/>
                      </a:lnTo>
                      <a:lnTo>
                        <a:pt x="1806" y="6"/>
                      </a:lnTo>
                      <a:lnTo>
                        <a:pt x="1806" y="6"/>
                      </a:lnTo>
                      <a:lnTo>
                        <a:pt x="1806" y="6"/>
                      </a:lnTo>
                      <a:lnTo>
                        <a:pt x="1812" y="12"/>
                      </a:lnTo>
                      <a:lnTo>
                        <a:pt x="1812" y="12"/>
                      </a:lnTo>
                      <a:lnTo>
                        <a:pt x="1812" y="18"/>
                      </a:lnTo>
                      <a:lnTo>
                        <a:pt x="1812" y="24"/>
                      </a:lnTo>
                      <a:lnTo>
                        <a:pt x="1812" y="30"/>
                      </a:lnTo>
                      <a:lnTo>
                        <a:pt x="1812" y="36"/>
                      </a:lnTo>
                      <a:lnTo>
                        <a:pt x="1818" y="42"/>
                      </a:lnTo>
                      <a:lnTo>
                        <a:pt x="1818" y="48"/>
                      </a:lnTo>
                      <a:lnTo>
                        <a:pt x="1818" y="60"/>
                      </a:lnTo>
                      <a:lnTo>
                        <a:pt x="1818" y="60"/>
                      </a:lnTo>
                      <a:lnTo>
                        <a:pt x="1818" y="60"/>
                      </a:lnTo>
                      <a:lnTo>
                        <a:pt x="1818" y="66"/>
                      </a:lnTo>
                      <a:lnTo>
                        <a:pt x="1818" y="72"/>
                      </a:lnTo>
                      <a:lnTo>
                        <a:pt x="1824" y="78"/>
                      </a:lnTo>
                      <a:lnTo>
                        <a:pt x="1824" y="84"/>
                      </a:lnTo>
                      <a:lnTo>
                        <a:pt x="1824" y="96"/>
                      </a:lnTo>
                      <a:lnTo>
                        <a:pt x="1824" y="102"/>
                      </a:lnTo>
                      <a:lnTo>
                        <a:pt x="1824" y="108"/>
                      </a:lnTo>
                      <a:lnTo>
                        <a:pt x="1824" y="114"/>
                      </a:lnTo>
                      <a:lnTo>
                        <a:pt x="1824" y="120"/>
                      </a:lnTo>
                      <a:lnTo>
                        <a:pt x="1830" y="126"/>
                      </a:lnTo>
                      <a:lnTo>
                        <a:pt x="1830" y="132"/>
                      </a:lnTo>
                      <a:lnTo>
                        <a:pt x="1830" y="132"/>
                      </a:lnTo>
                      <a:lnTo>
                        <a:pt x="1830" y="138"/>
                      </a:lnTo>
                      <a:lnTo>
                        <a:pt x="1830" y="144"/>
                      </a:lnTo>
                      <a:lnTo>
                        <a:pt x="1830" y="150"/>
                      </a:lnTo>
                      <a:lnTo>
                        <a:pt x="1830" y="150"/>
                      </a:lnTo>
                      <a:lnTo>
                        <a:pt x="1890" y="138"/>
                      </a:lnTo>
                      <a:lnTo>
                        <a:pt x="1890" y="138"/>
                      </a:lnTo>
                      <a:lnTo>
                        <a:pt x="1890" y="138"/>
                      </a:lnTo>
                      <a:lnTo>
                        <a:pt x="1890" y="132"/>
                      </a:lnTo>
                      <a:lnTo>
                        <a:pt x="1890" y="126"/>
                      </a:lnTo>
                      <a:lnTo>
                        <a:pt x="1890" y="120"/>
                      </a:lnTo>
                      <a:lnTo>
                        <a:pt x="1890" y="120"/>
                      </a:lnTo>
                      <a:lnTo>
                        <a:pt x="1896" y="114"/>
                      </a:lnTo>
                      <a:lnTo>
                        <a:pt x="1896" y="108"/>
                      </a:lnTo>
                      <a:lnTo>
                        <a:pt x="1896" y="102"/>
                      </a:lnTo>
                      <a:lnTo>
                        <a:pt x="1896" y="96"/>
                      </a:lnTo>
                      <a:lnTo>
                        <a:pt x="1896" y="90"/>
                      </a:lnTo>
                      <a:lnTo>
                        <a:pt x="1896" y="84"/>
                      </a:lnTo>
                      <a:lnTo>
                        <a:pt x="1896" y="72"/>
                      </a:lnTo>
                      <a:lnTo>
                        <a:pt x="1902" y="66"/>
                      </a:lnTo>
                      <a:lnTo>
                        <a:pt x="1902" y="60"/>
                      </a:lnTo>
                      <a:lnTo>
                        <a:pt x="1902" y="60"/>
                      </a:lnTo>
                      <a:lnTo>
                        <a:pt x="1902" y="60"/>
                      </a:lnTo>
                      <a:lnTo>
                        <a:pt x="1902" y="48"/>
                      </a:lnTo>
                      <a:lnTo>
                        <a:pt x="1902" y="42"/>
                      </a:lnTo>
                      <a:lnTo>
                        <a:pt x="1902" y="36"/>
                      </a:lnTo>
                      <a:lnTo>
                        <a:pt x="1908" y="30"/>
                      </a:lnTo>
                      <a:lnTo>
                        <a:pt x="1908" y="24"/>
                      </a:lnTo>
                      <a:lnTo>
                        <a:pt x="1908" y="18"/>
                      </a:lnTo>
                      <a:lnTo>
                        <a:pt x="1908" y="12"/>
                      </a:lnTo>
                      <a:lnTo>
                        <a:pt x="1908" y="12"/>
                      </a:lnTo>
                      <a:lnTo>
                        <a:pt x="1908" y="6"/>
                      </a:lnTo>
                      <a:lnTo>
                        <a:pt x="1914" y="6"/>
                      </a:lnTo>
                      <a:lnTo>
                        <a:pt x="1914" y="6"/>
                      </a:lnTo>
                      <a:lnTo>
                        <a:pt x="1914" y="6"/>
                      </a:lnTo>
                      <a:lnTo>
                        <a:pt x="1914" y="6"/>
                      </a:lnTo>
                      <a:lnTo>
                        <a:pt x="1914" y="6"/>
                      </a:lnTo>
                      <a:lnTo>
                        <a:pt x="1914" y="12"/>
                      </a:lnTo>
                      <a:lnTo>
                        <a:pt x="1920" y="12"/>
                      </a:lnTo>
                      <a:lnTo>
                        <a:pt x="1920" y="18"/>
                      </a:lnTo>
                      <a:lnTo>
                        <a:pt x="1920" y="24"/>
                      </a:lnTo>
                      <a:lnTo>
                        <a:pt x="1920" y="30"/>
                      </a:lnTo>
                      <a:lnTo>
                        <a:pt x="1920" y="36"/>
                      </a:lnTo>
                      <a:lnTo>
                        <a:pt x="1920" y="42"/>
                      </a:lnTo>
                      <a:lnTo>
                        <a:pt x="1926" y="48"/>
                      </a:lnTo>
                      <a:lnTo>
                        <a:pt x="1926" y="60"/>
                      </a:lnTo>
                      <a:lnTo>
                        <a:pt x="1926" y="60"/>
                      </a:lnTo>
                      <a:lnTo>
                        <a:pt x="1926" y="60"/>
                      </a:lnTo>
                      <a:lnTo>
                        <a:pt x="1926" y="66"/>
                      </a:lnTo>
                      <a:lnTo>
                        <a:pt x="1926" y="72"/>
                      </a:lnTo>
                      <a:lnTo>
                        <a:pt x="1926" y="78"/>
                      </a:lnTo>
                      <a:lnTo>
                        <a:pt x="1932" y="90"/>
                      </a:lnTo>
                      <a:lnTo>
                        <a:pt x="1932" y="96"/>
                      </a:lnTo>
                      <a:lnTo>
                        <a:pt x="1932" y="102"/>
                      </a:lnTo>
                      <a:lnTo>
                        <a:pt x="1932" y="108"/>
                      </a:lnTo>
                      <a:lnTo>
                        <a:pt x="1932" y="114"/>
                      </a:lnTo>
                      <a:lnTo>
                        <a:pt x="1932" y="120"/>
                      </a:lnTo>
                      <a:lnTo>
                        <a:pt x="1932" y="126"/>
                      </a:lnTo>
                      <a:lnTo>
                        <a:pt x="1938" y="132"/>
                      </a:lnTo>
                      <a:lnTo>
                        <a:pt x="1938" y="132"/>
                      </a:lnTo>
                      <a:lnTo>
                        <a:pt x="1938" y="138"/>
                      </a:lnTo>
                      <a:lnTo>
                        <a:pt x="1938" y="144"/>
                      </a:lnTo>
                      <a:lnTo>
                        <a:pt x="1938" y="150"/>
                      </a:lnTo>
                      <a:lnTo>
                        <a:pt x="1938" y="150"/>
                      </a:lnTo>
                      <a:lnTo>
                        <a:pt x="1998" y="138"/>
                      </a:lnTo>
                      <a:lnTo>
                        <a:pt x="1998" y="138"/>
                      </a:lnTo>
                      <a:lnTo>
                        <a:pt x="1998" y="138"/>
                      </a:lnTo>
                      <a:lnTo>
                        <a:pt x="1998" y="132"/>
                      </a:lnTo>
                      <a:lnTo>
                        <a:pt x="1998" y="126"/>
                      </a:lnTo>
                      <a:lnTo>
                        <a:pt x="1998" y="120"/>
                      </a:lnTo>
                      <a:lnTo>
                        <a:pt x="1998" y="114"/>
                      </a:lnTo>
                      <a:lnTo>
                        <a:pt x="1998" y="108"/>
                      </a:lnTo>
                      <a:lnTo>
                        <a:pt x="2004" y="108"/>
                      </a:lnTo>
                      <a:lnTo>
                        <a:pt x="2004" y="102"/>
                      </a:lnTo>
                      <a:lnTo>
                        <a:pt x="2004" y="96"/>
                      </a:lnTo>
                      <a:lnTo>
                        <a:pt x="2004" y="90"/>
                      </a:lnTo>
                      <a:lnTo>
                        <a:pt x="2004" y="84"/>
                      </a:lnTo>
                      <a:lnTo>
                        <a:pt x="2004" y="72"/>
                      </a:lnTo>
                      <a:lnTo>
                        <a:pt x="2004" y="66"/>
                      </a:lnTo>
                      <a:lnTo>
                        <a:pt x="2010" y="60"/>
                      </a:lnTo>
                      <a:lnTo>
                        <a:pt x="2010" y="60"/>
                      </a:lnTo>
                      <a:lnTo>
                        <a:pt x="2010" y="60"/>
                      </a:lnTo>
                      <a:lnTo>
                        <a:pt x="2010" y="48"/>
                      </a:lnTo>
                      <a:lnTo>
                        <a:pt x="2010" y="42"/>
                      </a:lnTo>
                      <a:lnTo>
                        <a:pt x="2010" y="36"/>
                      </a:lnTo>
                      <a:lnTo>
                        <a:pt x="2010" y="30"/>
                      </a:lnTo>
                      <a:lnTo>
                        <a:pt x="2016" y="24"/>
                      </a:lnTo>
                      <a:lnTo>
                        <a:pt x="2016" y="18"/>
                      </a:lnTo>
                      <a:lnTo>
                        <a:pt x="2016" y="12"/>
                      </a:lnTo>
                      <a:lnTo>
                        <a:pt x="2016" y="12"/>
                      </a:lnTo>
                      <a:lnTo>
                        <a:pt x="2016" y="6"/>
                      </a:lnTo>
                      <a:lnTo>
                        <a:pt x="2016" y="6"/>
                      </a:lnTo>
                      <a:lnTo>
                        <a:pt x="2022" y="6"/>
                      </a:lnTo>
                      <a:lnTo>
                        <a:pt x="2022" y="6"/>
                      </a:lnTo>
                      <a:lnTo>
                        <a:pt x="2022" y="6"/>
                      </a:lnTo>
                      <a:lnTo>
                        <a:pt x="2022" y="12"/>
                      </a:lnTo>
                      <a:lnTo>
                        <a:pt x="2022" y="12"/>
                      </a:lnTo>
                      <a:lnTo>
                        <a:pt x="2022" y="12"/>
                      </a:lnTo>
                      <a:lnTo>
                        <a:pt x="2028" y="18"/>
                      </a:lnTo>
                      <a:lnTo>
                        <a:pt x="2028" y="24"/>
                      </a:lnTo>
                      <a:lnTo>
                        <a:pt x="2028" y="30"/>
                      </a:lnTo>
                      <a:lnTo>
                        <a:pt x="2028" y="36"/>
                      </a:lnTo>
                      <a:lnTo>
                        <a:pt x="2028" y="42"/>
                      </a:lnTo>
                      <a:lnTo>
                        <a:pt x="2028" y="48"/>
                      </a:lnTo>
                      <a:lnTo>
                        <a:pt x="2034" y="60"/>
                      </a:lnTo>
                      <a:lnTo>
                        <a:pt x="2034" y="60"/>
                      </a:lnTo>
                      <a:lnTo>
                        <a:pt x="2034" y="60"/>
                      </a:lnTo>
                      <a:lnTo>
                        <a:pt x="2034" y="66"/>
                      </a:lnTo>
                      <a:lnTo>
                        <a:pt x="2034" y="72"/>
                      </a:lnTo>
                      <a:lnTo>
                        <a:pt x="2034" y="84"/>
                      </a:lnTo>
                      <a:lnTo>
                        <a:pt x="2034" y="90"/>
                      </a:lnTo>
                      <a:lnTo>
                        <a:pt x="2034" y="96"/>
                      </a:lnTo>
                      <a:lnTo>
                        <a:pt x="2040" y="102"/>
                      </a:lnTo>
                      <a:lnTo>
                        <a:pt x="2040" y="108"/>
                      </a:lnTo>
                      <a:lnTo>
                        <a:pt x="2040" y="114"/>
                      </a:lnTo>
                      <a:lnTo>
                        <a:pt x="2040" y="120"/>
                      </a:lnTo>
                      <a:lnTo>
                        <a:pt x="2040" y="126"/>
                      </a:lnTo>
                      <a:lnTo>
                        <a:pt x="2040" y="132"/>
                      </a:lnTo>
                      <a:lnTo>
                        <a:pt x="2046" y="138"/>
                      </a:lnTo>
                      <a:lnTo>
                        <a:pt x="2046" y="144"/>
                      </a:lnTo>
                      <a:lnTo>
                        <a:pt x="2046" y="144"/>
                      </a:lnTo>
                      <a:lnTo>
                        <a:pt x="2046" y="150"/>
                      </a:lnTo>
                      <a:lnTo>
                        <a:pt x="2046" y="150"/>
                      </a:lnTo>
                      <a:lnTo>
                        <a:pt x="2100" y="144"/>
                      </a:lnTo>
                      <a:lnTo>
                        <a:pt x="2100" y="144"/>
                      </a:lnTo>
                      <a:lnTo>
                        <a:pt x="2106" y="138"/>
                      </a:lnTo>
                      <a:lnTo>
                        <a:pt x="2106" y="138"/>
                      </a:lnTo>
                      <a:lnTo>
                        <a:pt x="2106" y="132"/>
                      </a:lnTo>
                      <a:lnTo>
                        <a:pt x="2106" y="126"/>
                      </a:lnTo>
                      <a:lnTo>
                        <a:pt x="2106" y="120"/>
                      </a:lnTo>
                      <a:lnTo>
                        <a:pt x="2106" y="114"/>
                      </a:lnTo>
                      <a:lnTo>
                        <a:pt x="2106" y="108"/>
                      </a:lnTo>
                      <a:lnTo>
                        <a:pt x="2112" y="102"/>
                      </a:lnTo>
                      <a:lnTo>
                        <a:pt x="2112" y="96"/>
                      </a:lnTo>
                      <a:lnTo>
                        <a:pt x="2112" y="90"/>
                      </a:lnTo>
                      <a:lnTo>
                        <a:pt x="2112" y="84"/>
                      </a:lnTo>
                      <a:lnTo>
                        <a:pt x="2112" y="78"/>
                      </a:lnTo>
                      <a:lnTo>
                        <a:pt x="2112" y="72"/>
                      </a:lnTo>
                      <a:lnTo>
                        <a:pt x="2112" y="66"/>
                      </a:lnTo>
                      <a:lnTo>
                        <a:pt x="2112" y="66"/>
                      </a:lnTo>
                      <a:lnTo>
                        <a:pt x="2118" y="66"/>
                      </a:lnTo>
                      <a:lnTo>
                        <a:pt x="2118" y="54"/>
                      </a:lnTo>
                      <a:lnTo>
                        <a:pt x="2118" y="48"/>
                      </a:lnTo>
                      <a:lnTo>
                        <a:pt x="2118" y="42"/>
                      </a:lnTo>
                      <a:lnTo>
                        <a:pt x="2118" y="36"/>
                      </a:lnTo>
                      <a:lnTo>
                        <a:pt x="2118" y="30"/>
                      </a:lnTo>
                      <a:lnTo>
                        <a:pt x="2124" y="24"/>
                      </a:lnTo>
                      <a:lnTo>
                        <a:pt x="2124" y="18"/>
                      </a:lnTo>
                      <a:lnTo>
                        <a:pt x="2124" y="18"/>
                      </a:lnTo>
                      <a:lnTo>
                        <a:pt x="2124" y="12"/>
                      </a:lnTo>
                      <a:lnTo>
                        <a:pt x="2124" y="12"/>
                      </a:lnTo>
                      <a:lnTo>
                        <a:pt x="2124" y="12"/>
                      </a:lnTo>
                      <a:lnTo>
                        <a:pt x="2130" y="12"/>
                      </a:lnTo>
                      <a:lnTo>
                        <a:pt x="2130" y="12"/>
                      </a:lnTo>
                      <a:lnTo>
                        <a:pt x="2130" y="12"/>
                      </a:lnTo>
                      <a:lnTo>
                        <a:pt x="2130" y="18"/>
                      </a:lnTo>
                      <a:lnTo>
                        <a:pt x="2130" y="18"/>
                      </a:lnTo>
                      <a:lnTo>
                        <a:pt x="2130" y="24"/>
                      </a:lnTo>
                      <a:lnTo>
                        <a:pt x="2136" y="30"/>
                      </a:lnTo>
                      <a:lnTo>
                        <a:pt x="2136" y="36"/>
                      </a:lnTo>
                      <a:lnTo>
                        <a:pt x="2136" y="42"/>
                      </a:lnTo>
                      <a:lnTo>
                        <a:pt x="2136" y="48"/>
                      </a:lnTo>
                      <a:lnTo>
                        <a:pt x="2136" y="54"/>
                      </a:lnTo>
                      <a:lnTo>
                        <a:pt x="2136" y="66"/>
                      </a:lnTo>
                      <a:lnTo>
                        <a:pt x="2142" y="66"/>
                      </a:lnTo>
                      <a:lnTo>
                        <a:pt x="2142" y="66"/>
                      </a:lnTo>
                      <a:lnTo>
                        <a:pt x="2142" y="72"/>
                      </a:lnTo>
                      <a:lnTo>
                        <a:pt x="2142" y="78"/>
                      </a:lnTo>
                      <a:lnTo>
                        <a:pt x="2142" y="84"/>
                      </a:lnTo>
                      <a:lnTo>
                        <a:pt x="2142" y="96"/>
                      </a:lnTo>
                      <a:lnTo>
                        <a:pt x="2142" y="102"/>
                      </a:lnTo>
                      <a:lnTo>
                        <a:pt x="2142" y="108"/>
                      </a:lnTo>
                      <a:lnTo>
                        <a:pt x="2148" y="114"/>
                      </a:lnTo>
                      <a:lnTo>
                        <a:pt x="2148" y="120"/>
                      </a:lnTo>
                      <a:lnTo>
                        <a:pt x="2148" y="126"/>
                      </a:lnTo>
                      <a:lnTo>
                        <a:pt x="2148" y="132"/>
                      </a:lnTo>
                      <a:lnTo>
                        <a:pt x="2148" y="132"/>
                      </a:lnTo>
                      <a:lnTo>
                        <a:pt x="2148" y="138"/>
                      </a:lnTo>
                      <a:lnTo>
                        <a:pt x="2154" y="144"/>
                      </a:lnTo>
                      <a:lnTo>
                        <a:pt x="2154" y="150"/>
                      </a:lnTo>
                      <a:lnTo>
                        <a:pt x="2154" y="156"/>
                      </a:lnTo>
                      <a:lnTo>
                        <a:pt x="2154" y="156"/>
                      </a:lnTo>
                      <a:lnTo>
                        <a:pt x="2208" y="144"/>
                      </a:lnTo>
                      <a:lnTo>
                        <a:pt x="2208" y="144"/>
                      </a:lnTo>
                      <a:lnTo>
                        <a:pt x="2208" y="138"/>
                      </a:lnTo>
                      <a:lnTo>
                        <a:pt x="2214" y="138"/>
                      </a:lnTo>
                      <a:lnTo>
                        <a:pt x="2214" y="132"/>
                      </a:lnTo>
                      <a:lnTo>
                        <a:pt x="2214" y="126"/>
                      </a:lnTo>
                      <a:lnTo>
                        <a:pt x="2214" y="120"/>
                      </a:lnTo>
                      <a:lnTo>
                        <a:pt x="2214" y="114"/>
                      </a:lnTo>
                      <a:lnTo>
                        <a:pt x="2214" y="108"/>
                      </a:lnTo>
                      <a:lnTo>
                        <a:pt x="2214" y="102"/>
                      </a:lnTo>
                      <a:lnTo>
                        <a:pt x="2220" y="96"/>
                      </a:lnTo>
                      <a:lnTo>
                        <a:pt x="2220" y="90"/>
                      </a:lnTo>
                      <a:lnTo>
                        <a:pt x="2220" y="84"/>
                      </a:lnTo>
                      <a:lnTo>
                        <a:pt x="2220" y="78"/>
                      </a:lnTo>
                      <a:lnTo>
                        <a:pt x="2220" y="72"/>
                      </a:lnTo>
                      <a:lnTo>
                        <a:pt x="2220" y="66"/>
                      </a:lnTo>
                      <a:lnTo>
                        <a:pt x="2220" y="66"/>
                      </a:lnTo>
                      <a:lnTo>
                        <a:pt x="2220" y="66"/>
                      </a:lnTo>
                      <a:lnTo>
                        <a:pt x="2226" y="54"/>
                      </a:lnTo>
                      <a:lnTo>
                        <a:pt x="2226" y="48"/>
                      </a:lnTo>
                      <a:lnTo>
                        <a:pt x="2226" y="42"/>
                      </a:lnTo>
                      <a:lnTo>
                        <a:pt x="2226" y="36"/>
                      </a:lnTo>
                      <a:lnTo>
                        <a:pt x="2226" y="30"/>
                      </a:lnTo>
                      <a:lnTo>
                        <a:pt x="2226" y="24"/>
                      </a:lnTo>
                      <a:lnTo>
                        <a:pt x="2232" y="18"/>
                      </a:lnTo>
                      <a:lnTo>
                        <a:pt x="2232" y="18"/>
                      </a:lnTo>
                      <a:lnTo>
                        <a:pt x="2232" y="12"/>
                      </a:lnTo>
                      <a:lnTo>
                        <a:pt x="2232" y="12"/>
                      </a:lnTo>
                      <a:lnTo>
                        <a:pt x="2232" y="12"/>
                      </a:lnTo>
                      <a:lnTo>
                        <a:pt x="2232" y="12"/>
                      </a:lnTo>
                      <a:lnTo>
                        <a:pt x="2238" y="12"/>
                      </a:lnTo>
                      <a:lnTo>
                        <a:pt x="2238" y="12"/>
                      </a:lnTo>
                      <a:lnTo>
                        <a:pt x="2238" y="18"/>
                      </a:lnTo>
                      <a:lnTo>
                        <a:pt x="2238" y="18"/>
                      </a:lnTo>
                      <a:lnTo>
                        <a:pt x="2238" y="24"/>
                      </a:lnTo>
                      <a:lnTo>
                        <a:pt x="2238" y="30"/>
                      </a:lnTo>
                      <a:lnTo>
                        <a:pt x="2244" y="36"/>
                      </a:lnTo>
                      <a:lnTo>
                        <a:pt x="2244" y="42"/>
                      </a:lnTo>
                      <a:lnTo>
                        <a:pt x="2244" y="48"/>
                      </a:lnTo>
                      <a:lnTo>
                        <a:pt x="2244" y="54"/>
                      </a:lnTo>
                      <a:lnTo>
                        <a:pt x="2244" y="60"/>
                      </a:lnTo>
                      <a:lnTo>
                        <a:pt x="2244" y="66"/>
                      </a:lnTo>
                      <a:lnTo>
                        <a:pt x="2244" y="66"/>
                      </a:lnTo>
                      <a:lnTo>
                        <a:pt x="2250" y="72"/>
                      </a:lnTo>
                      <a:lnTo>
                        <a:pt x="2250" y="78"/>
                      </a:lnTo>
                      <a:lnTo>
                        <a:pt x="2250" y="84"/>
                      </a:lnTo>
                      <a:lnTo>
                        <a:pt x="2250" y="90"/>
                      </a:lnTo>
                      <a:lnTo>
                        <a:pt x="2250" y="96"/>
                      </a:lnTo>
                      <a:lnTo>
                        <a:pt x="2250" y="102"/>
                      </a:lnTo>
                      <a:lnTo>
                        <a:pt x="2250" y="108"/>
                      </a:lnTo>
                      <a:lnTo>
                        <a:pt x="2256" y="114"/>
                      </a:lnTo>
                      <a:lnTo>
                        <a:pt x="2256" y="120"/>
                      </a:lnTo>
                      <a:lnTo>
                        <a:pt x="2256" y="126"/>
                      </a:lnTo>
                      <a:lnTo>
                        <a:pt x="2256" y="132"/>
                      </a:lnTo>
                      <a:lnTo>
                        <a:pt x="2256" y="138"/>
                      </a:lnTo>
                      <a:lnTo>
                        <a:pt x="2256" y="144"/>
                      </a:lnTo>
                      <a:lnTo>
                        <a:pt x="2262" y="150"/>
                      </a:lnTo>
                      <a:lnTo>
                        <a:pt x="2262" y="156"/>
                      </a:lnTo>
                      <a:lnTo>
                        <a:pt x="2262" y="156"/>
                      </a:lnTo>
                      <a:lnTo>
                        <a:pt x="2316" y="144"/>
                      </a:lnTo>
                      <a:lnTo>
                        <a:pt x="2316" y="144"/>
                      </a:lnTo>
                      <a:lnTo>
                        <a:pt x="2316" y="138"/>
                      </a:lnTo>
                      <a:lnTo>
                        <a:pt x="2316" y="132"/>
                      </a:lnTo>
                      <a:lnTo>
                        <a:pt x="2316" y="132"/>
                      </a:lnTo>
                      <a:lnTo>
                        <a:pt x="2322" y="126"/>
                      </a:lnTo>
                      <a:lnTo>
                        <a:pt x="2322" y="120"/>
                      </a:lnTo>
                      <a:lnTo>
                        <a:pt x="2322" y="114"/>
                      </a:lnTo>
                      <a:lnTo>
                        <a:pt x="2322" y="108"/>
                      </a:lnTo>
                      <a:lnTo>
                        <a:pt x="2322" y="102"/>
                      </a:lnTo>
                      <a:lnTo>
                        <a:pt x="2322" y="96"/>
                      </a:lnTo>
                      <a:lnTo>
                        <a:pt x="2322" y="90"/>
                      </a:lnTo>
                      <a:lnTo>
                        <a:pt x="2328" y="84"/>
                      </a:lnTo>
                      <a:lnTo>
                        <a:pt x="2328" y="78"/>
                      </a:lnTo>
                      <a:lnTo>
                        <a:pt x="2328" y="72"/>
                      </a:lnTo>
                      <a:lnTo>
                        <a:pt x="2328" y="66"/>
                      </a:lnTo>
                      <a:lnTo>
                        <a:pt x="2328" y="66"/>
                      </a:lnTo>
                      <a:lnTo>
                        <a:pt x="2328" y="66"/>
                      </a:lnTo>
                      <a:lnTo>
                        <a:pt x="2328" y="54"/>
                      </a:lnTo>
                      <a:lnTo>
                        <a:pt x="2334" y="48"/>
                      </a:lnTo>
                      <a:lnTo>
                        <a:pt x="2334" y="42"/>
                      </a:lnTo>
                      <a:lnTo>
                        <a:pt x="2334" y="36"/>
                      </a:lnTo>
                      <a:lnTo>
                        <a:pt x="2334" y="30"/>
                      </a:lnTo>
                      <a:lnTo>
                        <a:pt x="2334" y="24"/>
                      </a:lnTo>
                      <a:lnTo>
                        <a:pt x="2334" y="18"/>
                      </a:lnTo>
                      <a:lnTo>
                        <a:pt x="2340" y="18"/>
                      </a:lnTo>
                      <a:lnTo>
                        <a:pt x="2340" y="12"/>
                      </a:lnTo>
                      <a:lnTo>
                        <a:pt x="2340" y="12"/>
                      </a:lnTo>
                      <a:lnTo>
                        <a:pt x="2340" y="12"/>
                      </a:lnTo>
                      <a:lnTo>
                        <a:pt x="2340" y="12"/>
                      </a:lnTo>
                      <a:lnTo>
                        <a:pt x="2340" y="12"/>
                      </a:lnTo>
                      <a:lnTo>
                        <a:pt x="2346" y="12"/>
                      </a:lnTo>
                      <a:lnTo>
                        <a:pt x="2346" y="18"/>
                      </a:lnTo>
                      <a:lnTo>
                        <a:pt x="2346" y="18"/>
                      </a:lnTo>
                      <a:lnTo>
                        <a:pt x="2346" y="24"/>
                      </a:lnTo>
                      <a:lnTo>
                        <a:pt x="2346" y="30"/>
                      </a:lnTo>
                      <a:lnTo>
                        <a:pt x="2346" y="36"/>
                      </a:lnTo>
                      <a:lnTo>
                        <a:pt x="2352" y="42"/>
                      </a:lnTo>
                      <a:lnTo>
                        <a:pt x="2352" y="48"/>
                      </a:lnTo>
                      <a:lnTo>
                        <a:pt x="2352" y="54"/>
                      </a:lnTo>
                      <a:lnTo>
                        <a:pt x="2352" y="66"/>
                      </a:lnTo>
                      <a:lnTo>
                        <a:pt x="2352" y="66"/>
                      </a:lnTo>
                      <a:lnTo>
                        <a:pt x="2352" y="66"/>
                      </a:lnTo>
                      <a:lnTo>
                        <a:pt x="2352" y="72"/>
                      </a:lnTo>
                      <a:lnTo>
                        <a:pt x="2358" y="78"/>
                      </a:lnTo>
                      <a:lnTo>
                        <a:pt x="2358" y="84"/>
                      </a:lnTo>
                      <a:lnTo>
                        <a:pt x="2358" y="96"/>
                      </a:lnTo>
                      <a:lnTo>
                        <a:pt x="2358" y="102"/>
                      </a:lnTo>
                      <a:lnTo>
                        <a:pt x="2358" y="108"/>
                      </a:lnTo>
                      <a:lnTo>
                        <a:pt x="2358" y="114"/>
                      </a:lnTo>
                      <a:lnTo>
                        <a:pt x="2358" y="120"/>
                      </a:lnTo>
                      <a:lnTo>
                        <a:pt x="2364" y="126"/>
                      </a:lnTo>
                      <a:lnTo>
                        <a:pt x="2364" y="132"/>
                      </a:lnTo>
                      <a:lnTo>
                        <a:pt x="2364" y="138"/>
                      </a:lnTo>
                      <a:lnTo>
                        <a:pt x="2364" y="138"/>
                      </a:lnTo>
                      <a:lnTo>
                        <a:pt x="2364" y="144"/>
                      </a:lnTo>
                      <a:lnTo>
                        <a:pt x="2364" y="150"/>
                      </a:lnTo>
                      <a:lnTo>
                        <a:pt x="2370" y="156"/>
                      </a:lnTo>
                      <a:lnTo>
                        <a:pt x="2370" y="156"/>
                      </a:lnTo>
                      <a:lnTo>
                        <a:pt x="2424" y="150"/>
                      </a:lnTo>
                      <a:lnTo>
                        <a:pt x="2424" y="150"/>
                      </a:lnTo>
                      <a:lnTo>
                        <a:pt x="2424" y="144"/>
                      </a:lnTo>
                      <a:lnTo>
                        <a:pt x="2424" y="138"/>
                      </a:lnTo>
                      <a:lnTo>
                        <a:pt x="2424" y="132"/>
                      </a:lnTo>
                      <a:lnTo>
                        <a:pt x="2424" y="132"/>
                      </a:lnTo>
                      <a:lnTo>
                        <a:pt x="2430" y="126"/>
                      </a:lnTo>
                      <a:lnTo>
                        <a:pt x="2430" y="120"/>
                      </a:lnTo>
                      <a:lnTo>
                        <a:pt x="2430" y="114"/>
                      </a:lnTo>
                      <a:lnTo>
                        <a:pt x="2430" y="108"/>
                      </a:lnTo>
                      <a:lnTo>
                        <a:pt x="2430" y="102"/>
                      </a:lnTo>
                      <a:lnTo>
                        <a:pt x="2430" y="96"/>
                      </a:lnTo>
                      <a:lnTo>
                        <a:pt x="2430" y="90"/>
                      </a:lnTo>
                      <a:lnTo>
                        <a:pt x="2436" y="84"/>
                      </a:lnTo>
                      <a:lnTo>
                        <a:pt x="2436" y="78"/>
                      </a:lnTo>
                      <a:lnTo>
                        <a:pt x="2436" y="72"/>
                      </a:lnTo>
                      <a:lnTo>
                        <a:pt x="2436" y="72"/>
                      </a:lnTo>
                      <a:lnTo>
                        <a:pt x="2436" y="66"/>
                      </a:lnTo>
                      <a:lnTo>
                        <a:pt x="2436" y="60"/>
                      </a:lnTo>
                      <a:lnTo>
                        <a:pt x="2436" y="54"/>
                      </a:lnTo>
                      <a:lnTo>
                        <a:pt x="2442" y="42"/>
                      </a:lnTo>
                      <a:lnTo>
                        <a:pt x="2442" y="36"/>
                      </a:lnTo>
                      <a:lnTo>
                        <a:pt x="2442" y="30"/>
                      </a:lnTo>
                      <a:lnTo>
                        <a:pt x="2442" y="30"/>
                      </a:lnTo>
                      <a:lnTo>
                        <a:pt x="2442" y="24"/>
                      </a:lnTo>
                      <a:lnTo>
                        <a:pt x="2442" y="24"/>
                      </a:lnTo>
                      <a:lnTo>
                        <a:pt x="2448" y="18"/>
                      </a:lnTo>
                      <a:lnTo>
                        <a:pt x="2448" y="18"/>
                      </a:lnTo>
                      <a:lnTo>
                        <a:pt x="2448" y="18"/>
                      </a:lnTo>
                      <a:lnTo>
                        <a:pt x="2448" y="18"/>
                      </a:lnTo>
                      <a:lnTo>
                        <a:pt x="2448" y="18"/>
                      </a:lnTo>
                      <a:lnTo>
                        <a:pt x="2448" y="18"/>
                      </a:lnTo>
                      <a:lnTo>
                        <a:pt x="2454" y="18"/>
                      </a:lnTo>
                      <a:lnTo>
                        <a:pt x="2454" y="24"/>
                      </a:lnTo>
                      <a:lnTo>
                        <a:pt x="2454" y="30"/>
                      </a:lnTo>
                      <a:lnTo>
                        <a:pt x="2454" y="30"/>
                      </a:lnTo>
                      <a:lnTo>
                        <a:pt x="2454" y="36"/>
                      </a:lnTo>
                      <a:lnTo>
                        <a:pt x="2454" y="42"/>
                      </a:lnTo>
                      <a:lnTo>
                        <a:pt x="2460" y="54"/>
                      </a:lnTo>
                      <a:lnTo>
                        <a:pt x="2460" y="60"/>
                      </a:lnTo>
                      <a:lnTo>
                        <a:pt x="2460" y="66"/>
                      </a:lnTo>
                      <a:lnTo>
                        <a:pt x="2460" y="72"/>
                      </a:lnTo>
                      <a:lnTo>
                        <a:pt x="2460" y="72"/>
                      </a:lnTo>
                      <a:lnTo>
                        <a:pt x="2460" y="78"/>
                      </a:lnTo>
                      <a:lnTo>
                        <a:pt x="2460" y="84"/>
                      </a:lnTo>
                      <a:lnTo>
                        <a:pt x="2460" y="90"/>
                      </a:lnTo>
                      <a:lnTo>
                        <a:pt x="2466" y="96"/>
                      </a:lnTo>
                      <a:lnTo>
                        <a:pt x="2466" y="102"/>
                      </a:lnTo>
                      <a:lnTo>
                        <a:pt x="2466" y="108"/>
                      </a:lnTo>
                      <a:lnTo>
                        <a:pt x="2466" y="114"/>
                      </a:lnTo>
                      <a:lnTo>
                        <a:pt x="2466" y="120"/>
                      </a:lnTo>
                      <a:lnTo>
                        <a:pt x="2466" y="126"/>
                      </a:lnTo>
                      <a:lnTo>
                        <a:pt x="2472" y="132"/>
                      </a:lnTo>
                      <a:lnTo>
                        <a:pt x="2472" y="138"/>
                      </a:lnTo>
                      <a:lnTo>
                        <a:pt x="2472" y="144"/>
                      </a:lnTo>
                      <a:lnTo>
                        <a:pt x="2472" y="150"/>
                      </a:lnTo>
                      <a:lnTo>
                        <a:pt x="2472" y="156"/>
                      </a:lnTo>
                      <a:lnTo>
                        <a:pt x="2472" y="156"/>
                      </a:lnTo>
                      <a:lnTo>
                        <a:pt x="2472" y="156"/>
                      </a:lnTo>
                      <a:lnTo>
                        <a:pt x="2532" y="144"/>
                      </a:lnTo>
                      <a:lnTo>
                        <a:pt x="2532" y="144"/>
                      </a:lnTo>
                      <a:lnTo>
                        <a:pt x="2532" y="144"/>
                      </a:lnTo>
                      <a:lnTo>
                        <a:pt x="2532" y="138"/>
                      </a:lnTo>
                      <a:lnTo>
                        <a:pt x="2532" y="132"/>
                      </a:lnTo>
                      <a:lnTo>
                        <a:pt x="2532" y="126"/>
                      </a:lnTo>
                      <a:lnTo>
                        <a:pt x="2532" y="120"/>
                      </a:lnTo>
                      <a:lnTo>
                        <a:pt x="2538" y="120"/>
                      </a:lnTo>
                      <a:lnTo>
                        <a:pt x="2538" y="114"/>
                      </a:lnTo>
                      <a:lnTo>
                        <a:pt x="2538" y="108"/>
                      </a:lnTo>
                      <a:lnTo>
                        <a:pt x="2538" y="102"/>
                      </a:lnTo>
                      <a:lnTo>
                        <a:pt x="2538" y="96"/>
                      </a:lnTo>
                      <a:lnTo>
                        <a:pt x="2538" y="90"/>
                      </a:lnTo>
                      <a:lnTo>
                        <a:pt x="2538" y="84"/>
                      </a:lnTo>
                      <a:lnTo>
                        <a:pt x="2544" y="72"/>
                      </a:lnTo>
                      <a:lnTo>
                        <a:pt x="2544" y="66"/>
                      </a:lnTo>
                      <a:lnTo>
                        <a:pt x="2544" y="66"/>
                      </a:lnTo>
                      <a:lnTo>
                        <a:pt x="2544" y="66"/>
                      </a:lnTo>
                      <a:lnTo>
                        <a:pt x="2544" y="60"/>
                      </a:lnTo>
                      <a:lnTo>
                        <a:pt x="2544" y="48"/>
                      </a:lnTo>
                      <a:lnTo>
                        <a:pt x="2544" y="42"/>
                      </a:lnTo>
                      <a:lnTo>
                        <a:pt x="2550" y="36"/>
                      </a:lnTo>
                      <a:lnTo>
                        <a:pt x="2550" y="30"/>
                      </a:lnTo>
                      <a:lnTo>
                        <a:pt x="2550" y="24"/>
                      </a:lnTo>
                      <a:lnTo>
                        <a:pt x="2550" y="24"/>
                      </a:lnTo>
                      <a:lnTo>
                        <a:pt x="2550" y="18"/>
                      </a:lnTo>
                      <a:lnTo>
                        <a:pt x="2550" y="18"/>
                      </a:lnTo>
                      <a:lnTo>
                        <a:pt x="2556" y="12"/>
                      </a:lnTo>
                      <a:lnTo>
                        <a:pt x="2556" y="12"/>
                      </a:lnTo>
                      <a:lnTo>
                        <a:pt x="2556" y="12"/>
                      </a:lnTo>
                      <a:lnTo>
                        <a:pt x="2556" y="12"/>
                      </a:lnTo>
                      <a:lnTo>
                        <a:pt x="2556" y="18"/>
                      </a:lnTo>
                      <a:lnTo>
                        <a:pt x="2556" y="18"/>
                      </a:lnTo>
                      <a:lnTo>
                        <a:pt x="2562" y="24"/>
                      </a:lnTo>
                      <a:lnTo>
                        <a:pt x="2562" y="24"/>
                      </a:lnTo>
                      <a:lnTo>
                        <a:pt x="2562" y="30"/>
                      </a:lnTo>
                      <a:lnTo>
                        <a:pt x="2562" y="36"/>
                      </a:lnTo>
                      <a:lnTo>
                        <a:pt x="2562" y="42"/>
                      </a:lnTo>
                      <a:lnTo>
                        <a:pt x="2562" y="48"/>
                      </a:lnTo>
                      <a:lnTo>
                        <a:pt x="2568" y="54"/>
                      </a:lnTo>
                      <a:lnTo>
                        <a:pt x="2568" y="66"/>
                      </a:lnTo>
                      <a:lnTo>
                        <a:pt x="2568" y="66"/>
                      </a:lnTo>
                      <a:lnTo>
                        <a:pt x="2568" y="66"/>
                      </a:lnTo>
                      <a:lnTo>
                        <a:pt x="2568" y="72"/>
                      </a:lnTo>
                      <a:lnTo>
                        <a:pt x="2568" y="78"/>
                      </a:lnTo>
                      <a:lnTo>
                        <a:pt x="2568" y="90"/>
                      </a:lnTo>
                      <a:lnTo>
                        <a:pt x="2568" y="96"/>
                      </a:lnTo>
                      <a:lnTo>
                        <a:pt x="2574" y="102"/>
                      </a:lnTo>
                      <a:lnTo>
                        <a:pt x="2574" y="108"/>
                      </a:lnTo>
                      <a:lnTo>
                        <a:pt x="2574" y="114"/>
                      </a:lnTo>
                      <a:lnTo>
                        <a:pt x="2574" y="120"/>
                      </a:lnTo>
                      <a:lnTo>
                        <a:pt x="2574" y="126"/>
                      </a:lnTo>
                      <a:lnTo>
                        <a:pt x="2574" y="132"/>
                      </a:lnTo>
                      <a:lnTo>
                        <a:pt x="2580" y="138"/>
                      </a:lnTo>
                      <a:lnTo>
                        <a:pt x="2580" y="138"/>
                      </a:lnTo>
                      <a:lnTo>
                        <a:pt x="2580" y="144"/>
                      </a:lnTo>
                      <a:lnTo>
                        <a:pt x="2580" y="150"/>
                      </a:lnTo>
                      <a:lnTo>
                        <a:pt x="2580" y="156"/>
                      </a:lnTo>
                      <a:lnTo>
                        <a:pt x="2580" y="156"/>
                      </a:lnTo>
                      <a:lnTo>
                        <a:pt x="2640" y="144"/>
                      </a:lnTo>
                      <a:lnTo>
                        <a:pt x="2640" y="144"/>
                      </a:lnTo>
                      <a:lnTo>
                        <a:pt x="2640" y="144"/>
                      </a:lnTo>
                      <a:lnTo>
                        <a:pt x="2640" y="138"/>
                      </a:lnTo>
                      <a:lnTo>
                        <a:pt x="2640" y="132"/>
                      </a:lnTo>
                      <a:lnTo>
                        <a:pt x="2640" y="126"/>
                      </a:lnTo>
                      <a:lnTo>
                        <a:pt x="2640" y="126"/>
                      </a:lnTo>
                      <a:lnTo>
                        <a:pt x="2640" y="120"/>
                      </a:lnTo>
                      <a:lnTo>
                        <a:pt x="2646" y="114"/>
                      </a:lnTo>
                      <a:lnTo>
                        <a:pt x="2646" y="108"/>
                      </a:lnTo>
                      <a:lnTo>
                        <a:pt x="2646" y="102"/>
                      </a:lnTo>
                      <a:lnTo>
                        <a:pt x="2646" y="96"/>
                      </a:lnTo>
                      <a:lnTo>
                        <a:pt x="2646" y="90"/>
                      </a:lnTo>
                      <a:lnTo>
                        <a:pt x="2646" y="84"/>
                      </a:lnTo>
                      <a:lnTo>
                        <a:pt x="2646" y="78"/>
                      </a:lnTo>
                      <a:lnTo>
                        <a:pt x="2652" y="66"/>
                      </a:lnTo>
                      <a:lnTo>
                        <a:pt x="2652" y="66"/>
                      </a:lnTo>
                      <a:lnTo>
                        <a:pt x="2652" y="66"/>
                      </a:lnTo>
                      <a:lnTo>
                        <a:pt x="2652" y="60"/>
                      </a:lnTo>
                      <a:lnTo>
                        <a:pt x="2652" y="48"/>
                      </a:lnTo>
                      <a:lnTo>
                        <a:pt x="2652" y="42"/>
                      </a:lnTo>
                      <a:lnTo>
                        <a:pt x="2652" y="36"/>
                      </a:lnTo>
                      <a:lnTo>
                        <a:pt x="2658" y="30"/>
                      </a:lnTo>
                      <a:lnTo>
                        <a:pt x="2658" y="30"/>
                      </a:lnTo>
                      <a:lnTo>
                        <a:pt x="2658" y="24"/>
                      </a:lnTo>
                      <a:lnTo>
                        <a:pt x="2658" y="18"/>
                      </a:lnTo>
                      <a:lnTo>
                        <a:pt x="2658" y="18"/>
                      </a:lnTo>
                      <a:lnTo>
                        <a:pt x="2658" y="18"/>
                      </a:lnTo>
                      <a:lnTo>
                        <a:pt x="2664" y="18"/>
                      </a:lnTo>
                      <a:lnTo>
                        <a:pt x="2664" y="18"/>
                      </a:lnTo>
                      <a:lnTo>
                        <a:pt x="2664" y="18"/>
                      </a:lnTo>
                      <a:lnTo>
                        <a:pt x="2664" y="18"/>
                      </a:lnTo>
                      <a:lnTo>
                        <a:pt x="2664" y="18"/>
                      </a:lnTo>
                      <a:lnTo>
                        <a:pt x="2664" y="24"/>
                      </a:lnTo>
                      <a:lnTo>
                        <a:pt x="2670" y="30"/>
                      </a:lnTo>
                      <a:lnTo>
                        <a:pt x="2670" y="30"/>
                      </a:lnTo>
                      <a:lnTo>
                        <a:pt x="2670" y="36"/>
                      </a:lnTo>
                      <a:lnTo>
                        <a:pt x="2670" y="42"/>
                      </a:lnTo>
                      <a:lnTo>
                        <a:pt x="2670" y="54"/>
                      </a:lnTo>
                      <a:lnTo>
                        <a:pt x="2670" y="60"/>
                      </a:lnTo>
                      <a:lnTo>
                        <a:pt x="2676" y="66"/>
                      </a:lnTo>
                      <a:lnTo>
                        <a:pt x="2676" y="72"/>
                      </a:lnTo>
                      <a:lnTo>
                        <a:pt x="2676" y="72"/>
                      </a:lnTo>
                      <a:lnTo>
                        <a:pt x="2676" y="78"/>
                      </a:lnTo>
                      <a:lnTo>
                        <a:pt x="2676" y="84"/>
                      </a:lnTo>
                      <a:lnTo>
                        <a:pt x="2676" y="90"/>
                      </a:lnTo>
                      <a:lnTo>
                        <a:pt x="2676" y="96"/>
                      </a:lnTo>
                      <a:lnTo>
                        <a:pt x="2676" y="102"/>
                      </a:lnTo>
                      <a:lnTo>
                        <a:pt x="2682" y="108"/>
                      </a:lnTo>
                      <a:lnTo>
                        <a:pt x="2682" y="114"/>
                      </a:lnTo>
                      <a:lnTo>
                        <a:pt x="2682" y="120"/>
                      </a:lnTo>
                      <a:lnTo>
                        <a:pt x="2682" y="126"/>
                      </a:lnTo>
                      <a:lnTo>
                        <a:pt x="2682" y="132"/>
                      </a:lnTo>
                      <a:lnTo>
                        <a:pt x="2682" y="138"/>
                      </a:lnTo>
                      <a:lnTo>
                        <a:pt x="2688" y="144"/>
                      </a:lnTo>
                      <a:lnTo>
                        <a:pt x="2688" y="150"/>
                      </a:lnTo>
                      <a:lnTo>
                        <a:pt x="2688" y="156"/>
                      </a:lnTo>
                      <a:lnTo>
                        <a:pt x="2688" y="156"/>
                      </a:lnTo>
                      <a:lnTo>
                        <a:pt x="2688" y="156"/>
                      </a:lnTo>
                      <a:lnTo>
                        <a:pt x="2742" y="150"/>
                      </a:lnTo>
                      <a:lnTo>
                        <a:pt x="2742" y="150"/>
                      </a:lnTo>
                      <a:lnTo>
                        <a:pt x="2748" y="144"/>
                      </a:lnTo>
                      <a:lnTo>
                        <a:pt x="2748" y="138"/>
                      </a:lnTo>
                      <a:lnTo>
                        <a:pt x="2748" y="138"/>
                      </a:lnTo>
                      <a:lnTo>
                        <a:pt x="2748" y="132"/>
                      </a:lnTo>
                      <a:lnTo>
                        <a:pt x="2748" y="126"/>
                      </a:lnTo>
                      <a:lnTo>
                        <a:pt x="2748" y="120"/>
                      </a:lnTo>
                      <a:lnTo>
                        <a:pt x="2748" y="114"/>
                      </a:lnTo>
                      <a:lnTo>
                        <a:pt x="2754" y="108"/>
                      </a:lnTo>
                      <a:lnTo>
                        <a:pt x="2754" y="102"/>
                      </a:lnTo>
                      <a:lnTo>
                        <a:pt x="2754" y="96"/>
                      </a:lnTo>
                      <a:lnTo>
                        <a:pt x="2754" y="90"/>
                      </a:lnTo>
                      <a:lnTo>
                        <a:pt x="2754" y="84"/>
                      </a:lnTo>
                      <a:lnTo>
                        <a:pt x="2754" y="78"/>
                      </a:lnTo>
                      <a:lnTo>
                        <a:pt x="2754" y="72"/>
                      </a:lnTo>
                      <a:lnTo>
                        <a:pt x="2754" y="72"/>
                      </a:lnTo>
                      <a:lnTo>
                        <a:pt x="2760" y="72"/>
                      </a:lnTo>
                      <a:lnTo>
                        <a:pt x="2760" y="60"/>
                      </a:lnTo>
                      <a:lnTo>
                        <a:pt x="2760" y="54"/>
                      </a:lnTo>
                      <a:lnTo>
                        <a:pt x="2760" y="48"/>
                      </a:lnTo>
                      <a:lnTo>
                        <a:pt x="2760" y="42"/>
                      </a:lnTo>
                      <a:lnTo>
                        <a:pt x="2760" y="36"/>
                      </a:lnTo>
                      <a:lnTo>
                        <a:pt x="2766" y="30"/>
                      </a:lnTo>
                      <a:lnTo>
                        <a:pt x="2766" y="24"/>
                      </a:lnTo>
                      <a:lnTo>
                        <a:pt x="2766" y="24"/>
                      </a:lnTo>
                      <a:lnTo>
                        <a:pt x="2766" y="18"/>
                      </a:lnTo>
                      <a:lnTo>
                        <a:pt x="2766" y="18"/>
                      </a:lnTo>
                      <a:lnTo>
                        <a:pt x="2766" y="18"/>
                      </a:lnTo>
                      <a:lnTo>
                        <a:pt x="2772" y="18"/>
                      </a:lnTo>
                      <a:lnTo>
                        <a:pt x="2772" y="18"/>
                      </a:lnTo>
                      <a:lnTo>
                        <a:pt x="2772" y="18"/>
                      </a:lnTo>
                      <a:lnTo>
                        <a:pt x="2772" y="24"/>
                      </a:lnTo>
                      <a:lnTo>
                        <a:pt x="2772" y="24"/>
                      </a:lnTo>
                      <a:lnTo>
                        <a:pt x="2772" y="30"/>
                      </a:lnTo>
                      <a:lnTo>
                        <a:pt x="2778" y="36"/>
                      </a:lnTo>
                      <a:lnTo>
                        <a:pt x="2778" y="42"/>
                      </a:lnTo>
                      <a:lnTo>
                        <a:pt x="2778" y="48"/>
                      </a:lnTo>
                      <a:lnTo>
                        <a:pt x="2778" y="54"/>
                      </a:lnTo>
                      <a:lnTo>
                        <a:pt x="2778" y="60"/>
                      </a:lnTo>
                      <a:lnTo>
                        <a:pt x="2778" y="72"/>
                      </a:lnTo>
                      <a:lnTo>
                        <a:pt x="2784" y="72"/>
                      </a:lnTo>
                      <a:lnTo>
                        <a:pt x="2784" y="72"/>
                      </a:lnTo>
                      <a:lnTo>
                        <a:pt x="2784" y="78"/>
                      </a:lnTo>
                      <a:lnTo>
                        <a:pt x="2784" y="84"/>
                      </a:lnTo>
                      <a:lnTo>
                        <a:pt x="2784" y="90"/>
                      </a:lnTo>
                      <a:lnTo>
                        <a:pt x="2784" y="96"/>
                      </a:lnTo>
                      <a:lnTo>
                        <a:pt x="2784" y="102"/>
                      </a:lnTo>
                      <a:lnTo>
                        <a:pt x="2784" y="108"/>
                      </a:lnTo>
                      <a:lnTo>
                        <a:pt x="2790" y="114"/>
                      </a:lnTo>
                      <a:lnTo>
                        <a:pt x="2790" y="120"/>
                      </a:lnTo>
                      <a:lnTo>
                        <a:pt x="2790" y="126"/>
                      </a:lnTo>
                      <a:lnTo>
                        <a:pt x="2790" y="132"/>
                      </a:lnTo>
                      <a:lnTo>
                        <a:pt x="2790" y="138"/>
                      </a:lnTo>
                      <a:lnTo>
                        <a:pt x="2790" y="144"/>
                      </a:lnTo>
                      <a:lnTo>
                        <a:pt x="2796" y="150"/>
                      </a:lnTo>
                      <a:lnTo>
                        <a:pt x="2796" y="156"/>
                      </a:lnTo>
                      <a:lnTo>
                        <a:pt x="2796" y="156"/>
                      </a:lnTo>
                      <a:lnTo>
                        <a:pt x="2796" y="156"/>
                      </a:lnTo>
                      <a:lnTo>
                        <a:pt x="2850" y="144"/>
                      </a:lnTo>
                      <a:lnTo>
                        <a:pt x="2850" y="144"/>
                      </a:lnTo>
                      <a:lnTo>
                        <a:pt x="2850" y="144"/>
                      </a:lnTo>
                      <a:lnTo>
                        <a:pt x="2856" y="138"/>
                      </a:lnTo>
                      <a:lnTo>
                        <a:pt x="2856" y="132"/>
                      </a:lnTo>
                      <a:lnTo>
                        <a:pt x="2856" y="126"/>
                      </a:lnTo>
                      <a:lnTo>
                        <a:pt x="2856" y="126"/>
                      </a:lnTo>
                      <a:lnTo>
                        <a:pt x="2856" y="120"/>
                      </a:lnTo>
                      <a:lnTo>
                        <a:pt x="2856" y="114"/>
                      </a:lnTo>
                      <a:lnTo>
                        <a:pt x="2856" y="108"/>
                      </a:lnTo>
                      <a:lnTo>
                        <a:pt x="2856" y="102"/>
                      </a:lnTo>
                      <a:lnTo>
                        <a:pt x="2862" y="96"/>
                      </a:lnTo>
                      <a:lnTo>
                        <a:pt x="2862" y="90"/>
                      </a:lnTo>
                      <a:lnTo>
                        <a:pt x="2862" y="84"/>
                      </a:lnTo>
                      <a:lnTo>
                        <a:pt x="2862" y="78"/>
                      </a:lnTo>
                      <a:lnTo>
                        <a:pt x="2862" y="66"/>
                      </a:lnTo>
                      <a:lnTo>
                        <a:pt x="2862" y="66"/>
                      </a:lnTo>
                      <a:lnTo>
                        <a:pt x="2862" y="66"/>
                      </a:lnTo>
                      <a:lnTo>
                        <a:pt x="2868" y="60"/>
                      </a:lnTo>
                      <a:lnTo>
                        <a:pt x="2868" y="48"/>
                      </a:lnTo>
                      <a:lnTo>
                        <a:pt x="2868" y="42"/>
                      </a:lnTo>
                      <a:lnTo>
                        <a:pt x="2868" y="36"/>
                      </a:lnTo>
                      <a:lnTo>
                        <a:pt x="2868" y="30"/>
                      </a:lnTo>
                      <a:lnTo>
                        <a:pt x="2868" y="24"/>
                      </a:lnTo>
                      <a:lnTo>
                        <a:pt x="2874" y="24"/>
                      </a:lnTo>
                      <a:lnTo>
                        <a:pt x="2874" y="18"/>
                      </a:lnTo>
                      <a:lnTo>
                        <a:pt x="2874" y="18"/>
                      </a:lnTo>
                      <a:lnTo>
                        <a:pt x="2874" y="18"/>
                      </a:lnTo>
                      <a:lnTo>
                        <a:pt x="2874" y="12"/>
                      </a:lnTo>
                      <a:lnTo>
                        <a:pt x="2874" y="12"/>
                      </a:lnTo>
                      <a:lnTo>
                        <a:pt x="2880" y="18"/>
                      </a:lnTo>
                      <a:lnTo>
                        <a:pt x="2880" y="18"/>
                      </a:lnTo>
                      <a:lnTo>
                        <a:pt x="2880" y="18"/>
                      </a:lnTo>
                      <a:lnTo>
                        <a:pt x="2880" y="24"/>
                      </a:lnTo>
                      <a:lnTo>
                        <a:pt x="2880" y="24"/>
                      </a:lnTo>
                      <a:lnTo>
                        <a:pt x="2880" y="30"/>
                      </a:lnTo>
                      <a:lnTo>
                        <a:pt x="2886" y="36"/>
                      </a:lnTo>
                      <a:lnTo>
                        <a:pt x="2886" y="42"/>
                      </a:lnTo>
                      <a:lnTo>
                        <a:pt x="2886" y="48"/>
                      </a:lnTo>
                      <a:lnTo>
                        <a:pt x="2886" y="60"/>
                      </a:lnTo>
                      <a:lnTo>
                        <a:pt x="2886" y="66"/>
                      </a:lnTo>
                      <a:lnTo>
                        <a:pt x="2886" y="66"/>
                      </a:lnTo>
                      <a:lnTo>
                        <a:pt x="2886" y="66"/>
                      </a:lnTo>
                      <a:lnTo>
                        <a:pt x="2886" y="72"/>
                      </a:lnTo>
                      <a:lnTo>
                        <a:pt x="2892" y="84"/>
                      </a:lnTo>
                      <a:lnTo>
                        <a:pt x="2892" y="90"/>
                      </a:lnTo>
                      <a:lnTo>
                        <a:pt x="2892" y="96"/>
                      </a:lnTo>
                      <a:lnTo>
                        <a:pt x="2892" y="102"/>
                      </a:lnTo>
                      <a:lnTo>
                        <a:pt x="2892" y="108"/>
                      </a:lnTo>
                      <a:lnTo>
                        <a:pt x="2892" y="114"/>
                      </a:lnTo>
                      <a:lnTo>
                        <a:pt x="2898" y="120"/>
                      </a:lnTo>
                      <a:lnTo>
                        <a:pt x="2898" y="126"/>
                      </a:lnTo>
                      <a:lnTo>
                        <a:pt x="2898" y="132"/>
                      </a:lnTo>
                      <a:lnTo>
                        <a:pt x="2898" y="138"/>
                      </a:lnTo>
                      <a:lnTo>
                        <a:pt x="2898" y="144"/>
                      </a:lnTo>
                      <a:lnTo>
                        <a:pt x="2898" y="150"/>
                      </a:lnTo>
                      <a:lnTo>
                        <a:pt x="2904" y="150"/>
                      </a:lnTo>
                      <a:lnTo>
                        <a:pt x="2904" y="156"/>
                      </a:lnTo>
                      <a:lnTo>
                        <a:pt x="2904" y="156"/>
                      </a:lnTo>
                      <a:lnTo>
                        <a:pt x="2958" y="150"/>
                      </a:lnTo>
                      <a:lnTo>
                        <a:pt x="2958" y="150"/>
                      </a:lnTo>
                      <a:lnTo>
                        <a:pt x="2958" y="144"/>
                      </a:lnTo>
                      <a:lnTo>
                        <a:pt x="2958" y="138"/>
                      </a:lnTo>
                      <a:lnTo>
                        <a:pt x="2958" y="138"/>
                      </a:lnTo>
                      <a:lnTo>
                        <a:pt x="2964" y="132"/>
                      </a:lnTo>
                      <a:lnTo>
                        <a:pt x="2964" y="126"/>
                      </a:lnTo>
                      <a:lnTo>
                        <a:pt x="2964" y="120"/>
                      </a:lnTo>
                      <a:lnTo>
                        <a:pt x="2964" y="114"/>
                      </a:lnTo>
                      <a:lnTo>
                        <a:pt x="2964" y="108"/>
                      </a:lnTo>
                      <a:lnTo>
                        <a:pt x="2964" y="102"/>
                      </a:lnTo>
                      <a:lnTo>
                        <a:pt x="2964" y="96"/>
                      </a:lnTo>
                      <a:lnTo>
                        <a:pt x="2970" y="90"/>
                      </a:lnTo>
                      <a:lnTo>
                        <a:pt x="2970" y="84"/>
                      </a:lnTo>
                      <a:lnTo>
                        <a:pt x="2970" y="78"/>
                      </a:lnTo>
                      <a:lnTo>
                        <a:pt x="2970" y="72"/>
                      </a:lnTo>
                      <a:lnTo>
                        <a:pt x="2970" y="72"/>
                      </a:lnTo>
                      <a:lnTo>
                        <a:pt x="2970" y="72"/>
                      </a:lnTo>
                      <a:lnTo>
                        <a:pt x="2970" y="60"/>
                      </a:lnTo>
                      <a:lnTo>
                        <a:pt x="2976" y="54"/>
                      </a:lnTo>
                      <a:lnTo>
                        <a:pt x="2976" y="48"/>
                      </a:lnTo>
                      <a:lnTo>
                        <a:pt x="2976" y="42"/>
                      </a:lnTo>
                      <a:lnTo>
                        <a:pt x="2976" y="36"/>
                      </a:lnTo>
                      <a:lnTo>
                        <a:pt x="2976" y="30"/>
                      </a:lnTo>
                      <a:lnTo>
                        <a:pt x="2976" y="24"/>
                      </a:lnTo>
                      <a:lnTo>
                        <a:pt x="2982" y="24"/>
                      </a:lnTo>
                      <a:lnTo>
                        <a:pt x="2982" y="18"/>
                      </a:lnTo>
                      <a:lnTo>
                        <a:pt x="2982" y="18"/>
                      </a:lnTo>
                      <a:lnTo>
                        <a:pt x="2982" y="18"/>
                      </a:lnTo>
                      <a:lnTo>
                        <a:pt x="2982" y="18"/>
                      </a:lnTo>
                      <a:lnTo>
                        <a:pt x="2982" y="18"/>
                      </a:lnTo>
                      <a:lnTo>
                        <a:pt x="2988" y="18"/>
                      </a:lnTo>
                      <a:lnTo>
                        <a:pt x="2988" y="24"/>
                      </a:lnTo>
                      <a:lnTo>
                        <a:pt x="2988" y="24"/>
                      </a:lnTo>
                      <a:lnTo>
                        <a:pt x="2988" y="30"/>
                      </a:lnTo>
                      <a:lnTo>
                        <a:pt x="2988" y="36"/>
                      </a:lnTo>
                      <a:lnTo>
                        <a:pt x="2988" y="42"/>
                      </a:lnTo>
                      <a:lnTo>
                        <a:pt x="2994" y="48"/>
                      </a:lnTo>
                      <a:lnTo>
                        <a:pt x="2994" y="54"/>
                      </a:lnTo>
                      <a:lnTo>
                        <a:pt x="2994" y="60"/>
                      </a:lnTo>
                      <a:lnTo>
                        <a:pt x="2994" y="72"/>
                      </a:lnTo>
                      <a:lnTo>
                        <a:pt x="2994" y="72"/>
                      </a:lnTo>
                      <a:lnTo>
                        <a:pt x="2994" y="72"/>
                      </a:lnTo>
                      <a:lnTo>
                        <a:pt x="2994" y="78"/>
                      </a:lnTo>
                      <a:lnTo>
                        <a:pt x="2994" y="84"/>
                      </a:lnTo>
                      <a:lnTo>
                        <a:pt x="3000" y="90"/>
                      </a:lnTo>
                      <a:lnTo>
                        <a:pt x="3000" y="96"/>
                      </a:lnTo>
                      <a:lnTo>
                        <a:pt x="3000" y="108"/>
                      </a:lnTo>
                      <a:lnTo>
                        <a:pt x="3000" y="114"/>
                      </a:lnTo>
                      <a:lnTo>
                        <a:pt x="3000" y="120"/>
                      </a:lnTo>
                      <a:lnTo>
                        <a:pt x="3000" y="126"/>
                      </a:lnTo>
                      <a:lnTo>
                        <a:pt x="3006" y="132"/>
                      </a:lnTo>
                      <a:lnTo>
                        <a:pt x="3006" y="132"/>
                      </a:lnTo>
                      <a:lnTo>
                        <a:pt x="3006" y="138"/>
                      </a:lnTo>
                      <a:lnTo>
                        <a:pt x="3006" y="144"/>
                      </a:lnTo>
                      <a:lnTo>
                        <a:pt x="3006" y="150"/>
                      </a:lnTo>
                      <a:lnTo>
                        <a:pt x="3006" y="156"/>
                      </a:lnTo>
                      <a:lnTo>
                        <a:pt x="3012" y="162"/>
                      </a:lnTo>
                      <a:lnTo>
                        <a:pt x="3012" y="162"/>
                      </a:lnTo>
                      <a:lnTo>
                        <a:pt x="3066" y="150"/>
                      </a:lnTo>
                      <a:lnTo>
                        <a:pt x="3066" y="150"/>
                      </a:lnTo>
                      <a:lnTo>
                        <a:pt x="3066" y="144"/>
                      </a:lnTo>
                      <a:lnTo>
                        <a:pt x="3066" y="138"/>
                      </a:lnTo>
                      <a:lnTo>
                        <a:pt x="3066" y="138"/>
                      </a:lnTo>
                      <a:lnTo>
                        <a:pt x="3066" y="132"/>
                      </a:lnTo>
                      <a:lnTo>
                        <a:pt x="3072" y="126"/>
                      </a:lnTo>
                      <a:lnTo>
                        <a:pt x="3072" y="120"/>
                      </a:lnTo>
                      <a:lnTo>
                        <a:pt x="3072" y="114"/>
                      </a:lnTo>
                      <a:lnTo>
                        <a:pt x="3072" y="108"/>
                      </a:lnTo>
                      <a:lnTo>
                        <a:pt x="3072" y="102"/>
                      </a:lnTo>
                      <a:lnTo>
                        <a:pt x="3072" y="96"/>
                      </a:lnTo>
                      <a:lnTo>
                        <a:pt x="3072" y="90"/>
                      </a:lnTo>
                      <a:lnTo>
                        <a:pt x="3078" y="84"/>
                      </a:lnTo>
                      <a:lnTo>
                        <a:pt x="3078" y="78"/>
                      </a:lnTo>
                      <a:lnTo>
                        <a:pt x="3078" y="72"/>
                      </a:lnTo>
                      <a:lnTo>
                        <a:pt x="3078" y="72"/>
                      </a:lnTo>
                      <a:lnTo>
                        <a:pt x="3078" y="72"/>
                      </a:lnTo>
                      <a:lnTo>
                        <a:pt x="3078" y="60"/>
                      </a:lnTo>
                      <a:lnTo>
                        <a:pt x="3078" y="54"/>
                      </a:lnTo>
                      <a:lnTo>
                        <a:pt x="3084" y="48"/>
                      </a:lnTo>
                      <a:lnTo>
                        <a:pt x="3084" y="42"/>
                      </a:lnTo>
                      <a:lnTo>
                        <a:pt x="3084" y="36"/>
                      </a:lnTo>
                      <a:lnTo>
                        <a:pt x="3084" y="30"/>
                      </a:lnTo>
                      <a:lnTo>
                        <a:pt x="3084" y="24"/>
                      </a:lnTo>
                      <a:lnTo>
                        <a:pt x="3084" y="24"/>
                      </a:lnTo>
                      <a:lnTo>
                        <a:pt x="3090" y="18"/>
                      </a:lnTo>
                      <a:lnTo>
                        <a:pt x="3090" y="18"/>
                      </a:lnTo>
                      <a:lnTo>
                        <a:pt x="3090" y="18"/>
                      </a:lnTo>
                      <a:lnTo>
                        <a:pt x="3090" y="18"/>
                      </a:lnTo>
                      <a:lnTo>
                        <a:pt x="3090" y="18"/>
                      </a:lnTo>
                      <a:lnTo>
                        <a:pt x="3090" y="18"/>
                      </a:lnTo>
                      <a:lnTo>
                        <a:pt x="3096" y="24"/>
                      </a:lnTo>
                      <a:lnTo>
                        <a:pt x="3096" y="24"/>
                      </a:lnTo>
                      <a:lnTo>
                        <a:pt x="3096" y="30"/>
                      </a:lnTo>
                      <a:lnTo>
                        <a:pt x="3096" y="36"/>
                      </a:lnTo>
                      <a:lnTo>
                        <a:pt x="3096" y="42"/>
                      </a:lnTo>
                      <a:lnTo>
                        <a:pt x="3096" y="48"/>
                      </a:lnTo>
                      <a:lnTo>
                        <a:pt x="3102" y="54"/>
                      </a:lnTo>
                      <a:lnTo>
                        <a:pt x="3102" y="60"/>
                      </a:lnTo>
                      <a:lnTo>
                        <a:pt x="3102" y="72"/>
                      </a:lnTo>
                      <a:lnTo>
                        <a:pt x="3102" y="72"/>
                      </a:lnTo>
                      <a:lnTo>
                        <a:pt x="3102" y="72"/>
                      </a:lnTo>
                      <a:lnTo>
                        <a:pt x="3102" y="78"/>
                      </a:lnTo>
                      <a:lnTo>
                        <a:pt x="3102" y="84"/>
                      </a:lnTo>
                      <a:lnTo>
                        <a:pt x="3102" y="90"/>
                      </a:lnTo>
                      <a:lnTo>
                        <a:pt x="3108" y="96"/>
                      </a:lnTo>
                      <a:lnTo>
                        <a:pt x="3108" y="102"/>
                      </a:lnTo>
                      <a:lnTo>
                        <a:pt x="3108" y="108"/>
                      </a:lnTo>
                      <a:lnTo>
                        <a:pt x="3108" y="114"/>
                      </a:lnTo>
                      <a:lnTo>
                        <a:pt x="3108" y="120"/>
                      </a:lnTo>
                      <a:lnTo>
                        <a:pt x="3108" y="126"/>
                      </a:lnTo>
                      <a:lnTo>
                        <a:pt x="3114" y="132"/>
                      </a:lnTo>
                      <a:lnTo>
                        <a:pt x="3114" y="138"/>
                      </a:lnTo>
                      <a:lnTo>
                        <a:pt x="3114" y="144"/>
                      </a:lnTo>
                      <a:lnTo>
                        <a:pt x="3114" y="150"/>
                      </a:lnTo>
                      <a:lnTo>
                        <a:pt x="3114" y="156"/>
                      </a:lnTo>
                      <a:lnTo>
                        <a:pt x="3114" y="156"/>
                      </a:lnTo>
                      <a:lnTo>
                        <a:pt x="3114" y="156"/>
                      </a:lnTo>
                      <a:lnTo>
                        <a:pt x="3174" y="144"/>
                      </a:lnTo>
                      <a:lnTo>
                        <a:pt x="3174" y="144"/>
                      </a:lnTo>
                      <a:lnTo>
                        <a:pt x="3174" y="144"/>
                      </a:lnTo>
                      <a:lnTo>
                        <a:pt x="3174" y="138"/>
                      </a:lnTo>
                      <a:lnTo>
                        <a:pt x="3174" y="132"/>
                      </a:lnTo>
                      <a:lnTo>
                        <a:pt x="3174" y="132"/>
                      </a:lnTo>
                      <a:lnTo>
                        <a:pt x="3174" y="126"/>
                      </a:lnTo>
                      <a:lnTo>
                        <a:pt x="3180" y="120"/>
                      </a:lnTo>
                      <a:lnTo>
                        <a:pt x="3180" y="114"/>
                      </a:lnTo>
                      <a:lnTo>
                        <a:pt x="3180" y="108"/>
                      </a:lnTo>
                      <a:lnTo>
                        <a:pt x="3180" y="102"/>
                      </a:lnTo>
                      <a:lnTo>
                        <a:pt x="3180" y="96"/>
                      </a:lnTo>
                      <a:lnTo>
                        <a:pt x="3180" y="90"/>
                      </a:lnTo>
                      <a:lnTo>
                        <a:pt x="3180" y="84"/>
                      </a:lnTo>
                      <a:lnTo>
                        <a:pt x="3186" y="78"/>
                      </a:lnTo>
                      <a:lnTo>
                        <a:pt x="3186" y="66"/>
                      </a:lnTo>
                      <a:lnTo>
                        <a:pt x="3186" y="66"/>
                      </a:lnTo>
                      <a:lnTo>
                        <a:pt x="3186" y="66"/>
                      </a:lnTo>
                      <a:lnTo>
                        <a:pt x="3186" y="60"/>
                      </a:lnTo>
                      <a:lnTo>
                        <a:pt x="3186" y="54"/>
                      </a:lnTo>
                      <a:lnTo>
                        <a:pt x="3186" y="42"/>
                      </a:lnTo>
                      <a:lnTo>
                        <a:pt x="3192" y="36"/>
                      </a:lnTo>
                      <a:lnTo>
                        <a:pt x="3192" y="30"/>
                      </a:lnTo>
                      <a:lnTo>
                        <a:pt x="3192" y="30"/>
                      </a:lnTo>
                      <a:lnTo>
                        <a:pt x="3192" y="24"/>
                      </a:lnTo>
                      <a:lnTo>
                        <a:pt x="3192" y="18"/>
                      </a:lnTo>
                      <a:lnTo>
                        <a:pt x="3192" y="18"/>
                      </a:lnTo>
                      <a:lnTo>
                        <a:pt x="3198" y="18"/>
                      </a:lnTo>
                      <a:lnTo>
                        <a:pt x="3198" y="18"/>
                      </a:lnTo>
                      <a:lnTo>
                        <a:pt x="3198" y="18"/>
                      </a:lnTo>
                      <a:lnTo>
                        <a:pt x="3198" y="18"/>
                      </a:lnTo>
                      <a:lnTo>
                        <a:pt x="3198" y="18"/>
                      </a:lnTo>
                      <a:lnTo>
                        <a:pt x="3198" y="18"/>
                      </a:lnTo>
                      <a:lnTo>
                        <a:pt x="3204" y="24"/>
                      </a:lnTo>
                      <a:lnTo>
                        <a:pt x="3204" y="30"/>
                      </a:lnTo>
                      <a:lnTo>
                        <a:pt x="3204" y="30"/>
                      </a:lnTo>
                      <a:lnTo>
                        <a:pt x="3204" y="36"/>
                      </a:lnTo>
                      <a:lnTo>
                        <a:pt x="3204" y="42"/>
                      </a:lnTo>
                      <a:lnTo>
                        <a:pt x="3204" y="54"/>
                      </a:lnTo>
                      <a:lnTo>
                        <a:pt x="3204" y="60"/>
                      </a:lnTo>
                      <a:lnTo>
                        <a:pt x="3210" y="66"/>
                      </a:lnTo>
                      <a:lnTo>
                        <a:pt x="3210" y="72"/>
                      </a:lnTo>
                      <a:lnTo>
                        <a:pt x="3210" y="72"/>
                      </a:lnTo>
                      <a:lnTo>
                        <a:pt x="3210" y="78"/>
                      </a:lnTo>
                      <a:lnTo>
                        <a:pt x="3210" y="84"/>
                      </a:lnTo>
                      <a:lnTo>
                        <a:pt x="3210" y="90"/>
                      </a:lnTo>
                      <a:lnTo>
                        <a:pt x="3210" y="96"/>
                      </a:lnTo>
                      <a:lnTo>
                        <a:pt x="3216" y="102"/>
                      </a:lnTo>
                      <a:lnTo>
                        <a:pt x="3216" y="108"/>
                      </a:lnTo>
                      <a:lnTo>
                        <a:pt x="3216" y="114"/>
                      </a:lnTo>
                      <a:lnTo>
                        <a:pt x="3216" y="120"/>
                      </a:lnTo>
                      <a:lnTo>
                        <a:pt x="3216" y="126"/>
                      </a:lnTo>
                      <a:lnTo>
                        <a:pt x="3216" y="132"/>
                      </a:lnTo>
                      <a:lnTo>
                        <a:pt x="3222" y="138"/>
                      </a:lnTo>
                      <a:lnTo>
                        <a:pt x="3222" y="144"/>
                      </a:lnTo>
                      <a:lnTo>
                        <a:pt x="3222" y="150"/>
                      </a:lnTo>
                      <a:lnTo>
                        <a:pt x="3222" y="156"/>
                      </a:lnTo>
                      <a:lnTo>
                        <a:pt x="3222" y="156"/>
                      </a:lnTo>
                      <a:lnTo>
                        <a:pt x="3222" y="156"/>
                      </a:lnTo>
                      <a:lnTo>
                        <a:pt x="3282" y="150"/>
                      </a:lnTo>
                      <a:lnTo>
                        <a:pt x="3282" y="150"/>
                      </a:lnTo>
                      <a:lnTo>
                        <a:pt x="3282" y="144"/>
                      </a:lnTo>
                      <a:lnTo>
                        <a:pt x="3282" y="144"/>
                      </a:lnTo>
                      <a:lnTo>
                        <a:pt x="3282" y="138"/>
                      </a:lnTo>
                      <a:lnTo>
                        <a:pt x="3282" y="132"/>
                      </a:lnTo>
                      <a:lnTo>
                        <a:pt x="3282" y="126"/>
                      </a:lnTo>
                      <a:lnTo>
                        <a:pt x="3282" y="120"/>
                      </a:lnTo>
                      <a:lnTo>
                        <a:pt x="3288" y="114"/>
                      </a:lnTo>
                      <a:lnTo>
                        <a:pt x="3288" y="108"/>
                      </a:lnTo>
                      <a:lnTo>
                        <a:pt x="3288" y="108"/>
                      </a:lnTo>
                      <a:lnTo>
                        <a:pt x="3288" y="102"/>
                      </a:lnTo>
                      <a:lnTo>
                        <a:pt x="3288" y="96"/>
                      </a:lnTo>
                      <a:lnTo>
                        <a:pt x="3288" y="84"/>
                      </a:lnTo>
                      <a:lnTo>
                        <a:pt x="3288" y="78"/>
                      </a:lnTo>
                      <a:lnTo>
                        <a:pt x="3294" y="72"/>
                      </a:lnTo>
                      <a:lnTo>
                        <a:pt x="3294" y="72"/>
                      </a:lnTo>
                      <a:lnTo>
                        <a:pt x="3294" y="72"/>
                      </a:lnTo>
                      <a:lnTo>
                        <a:pt x="3294" y="60"/>
                      </a:lnTo>
                      <a:lnTo>
                        <a:pt x="3294" y="54"/>
                      </a:lnTo>
                      <a:lnTo>
                        <a:pt x="3294" y="48"/>
                      </a:lnTo>
                      <a:lnTo>
                        <a:pt x="3294" y="42"/>
                      </a:lnTo>
                      <a:lnTo>
                        <a:pt x="3300" y="36"/>
                      </a:lnTo>
                      <a:lnTo>
                        <a:pt x="3300" y="30"/>
                      </a:lnTo>
                      <a:lnTo>
                        <a:pt x="3300" y="30"/>
                      </a:lnTo>
                      <a:lnTo>
                        <a:pt x="3300" y="24"/>
                      </a:lnTo>
                      <a:lnTo>
                        <a:pt x="3300" y="24"/>
                      </a:lnTo>
                      <a:lnTo>
                        <a:pt x="3300" y="18"/>
                      </a:lnTo>
                      <a:lnTo>
                        <a:pt x="3306" y="18"/>
                      </a:lnTo>
                      <a:lnTo>
                        <a:pt x="3306" y="18"/>
                      </a:lnTo>
                      <a:lnTo>
                        <a:pt x="3306" y="18"/>
                      </a:lnTo>
                      <a:lnTo>
                        <a:pt x="3306" y="24"/>
                      </a:lnTo>
                      <a:lnTo>
                        <a:pt x="3306" y="24"/>
                      </a:lnTo>
                      <a:lnTo>
                        <a:pt x="3306" y="30"/>
                      </a:lnTo>
                      <a:lnTo>
                        <a:pt x="3312" y="30"/>
                      </a:lnTo>
                      <a:lnTo>
                        <a:pt x="3312" y="36"/>
                      </a:lnTo>
                      <a:lnTo>
                        <a:pt x="3312" y="42"/>
                      </a:lnTo>
                      <a:lnTo>
                        <a:pt x="3312" y="48"/>
                      </a:lnTo>
                      <a:lnTo>
                        <a:pt x="3312" y="54"/>
                      </a:lnTo>
                      <a:lnTo>
                        <a:pt x="3312" y="60"/>
                      </a:lnTo>
                      <a:lnTo>
                        <a:pt x="3312" y="72"/>
                      </a:lnTo>
                      <a:lnTo>
                        <a:pt x="3318" y="72"/>
                      </a:lnTo>
                      <a:lnTo>
                        <a:pt x="3318" y="72"/>
                      </a:lnTo>
                      <a:lnTo>
                        <a:pt x="3318" y="78"/>
                      </a:lnTo>
                      <a:lnTo>
                        <a:pt x="3318" y="84"/>
                      </a:lnTo>
                      <a:lnTo>
                        <a:pt x="3318" y="96"/>
                      </a:lnTo>
                      <a:lnTo>
                        <a:pt x="3318" y="102"/>
                      </a:lnTo>
                      <a:lnTo>
                        <a:pt x="3318" y="108"/>
                      </a:lnTo>
                      <a:lnTo>
                        <a:pt x="3324" y="114"/>
                      </a:lnTo>
                      <a:lnTo>
                        <a:pt x="3324" y="120"/>
                      </a:lnTo>
                      <a:lnTo>
                        <a:pt x="3324" y="126"/>
                      </a:lnTo>
                      <a:lnTo>
                        <a:pt x="3324" y="132"/>
                      </a:lnTo>
                      <a:lnTo>
                        <a:pt x="3324" y="138"/>
                      </a:lnTo>
                      <a:lnTo>
                        <a:pt x="3324" y="138"/>
                      </a:lnTo>
                      <a:lnTo>
                        <a:pt x="3330" y="144"/>
                      </a:lnTo>
                      <a:lnTo>
                        <a:pt x="3330" y="150"/>
                      </a:lnTo>
                      <a:lnTo>
                        <a:pt x="3330" y="156"/>
                      </a:lnTo>
                      <a:lnTo>
                        <a:pt x="3330" y="162"/>
                      </a:lnTo>
                      <a:lnTo>
                        <a:pt x="3330" y="162"/>
                      </a:lnTo>
                      <a:lnTo>
                        <a:pt x="3384" y="150"/>
                      </a:lnTo>
                      <a:lnTo>
                        <a:pt x="3384" y="150"/>
                      </a:lnTo>
                      <a:lnTo>
                        <a:pt x="3390" y="144"/>
                      </a:lnTo>
                      <a:lnTo>
                        <a:pt x="3390" y="138"/>
                      </a:lnTo>
                      <a:lnTo>
                        <a:pt x="3390" y="138"/>
                      </a:lnTo>
                      <a:lnTo>
                        <a:pt x="3390" y="132"/>
                      </a:lnTo>
                      <a:lnTo>
                        <a:pt x="3390" y="126"/>
                      </a:lnTo>
                      <a:lnTo>
                        <a:pt x="3390" y="120"/>
                      </a:lnTo>
                      <a:lnTo>
                        <a:pt x="3390" y="114"/>
                      </a:lnTo>
                      <a:lnTo>
                        <a:pt x="3390" y="108"/>
                      </a:lnTo>
                      <a:lnTo>
                        <a:pt x="3396" y="102"/>
                      </a:lnTo>
                      <a:lnTo>
                        <a:pt x="3396" y="96"/>
                      </a:lnTo>
                      <a:lnTo>
                        <a:pt x="3396" y="90"/>
                      </a:lnTo>
                      <a:lnTo>
                        <a:pt x="3396" y="84"/>
                      </a:lnTo>
                      <a:lnTo>
                        <a:pt x="3396" y="78"/>
                      </a:lnTo>
                      <a:lnTo>
                        <a:pt x="3396" y="72"/>
                      </a:lnTo>
                      <a:lnTo>
                        <a:pt x="3396" y="72"/>
                      </a:lnTo>
                      <a:lnTo>
                        <a:pt x="3402" y="72"/>
                      </a:lnTo>
                      <a:lnTo>
                        <a:pt x="3402" y="60"/>
                      </a:lnTo>
                      <a:lnTo>
                        <a:pt x="3402" y="54"/>
                      </a:lnTo>
                      <a:lnTo>
                        <a:pt x="3402" y="48"/>
                      </a:lnTo>
                      <a:lnTo>
                        <a:pt x="3402" y="42"/>
                      </a:lnTo>
                      <a:lnTo>
                        <a:pt x="3402" y="36"/>
                      </a:lnTo>
                      <a:lnTo>
                        <a:pt x="3408" y="30"/>
                      </a:lnTo>
                      <a:lnTo>
                        <a:pt x="3408" y="24"/>
                      </a:lnTo>
                      <a:lnTo>
                        <a:pt x="3408" y="24"/>
                      </a:lnTo>
                      <a:lnTo>
                        <a:pt x="3408" y="18"/>
                      </a:lnTo>
                      <a:lnTo>
                        <a:pt x="3408" y="18"/>
                      </a:lnTo>
                      <a:lnTo>
                        <a:pt x="3408" y="18"/>
                      </a:lnTo>
                      <a:lnTo>
                        <a:pt x="3414" y="18"/>
                      </a:lnTo>
                      <a:lnTo>
                        <a:pt x="3414" y="18"/>
                      </a:lnTo>
                      <a:lnTo>
                        <a:pt x="3414" y="18"/>
                      </a:lnTo>
                      <a:lnTo>
                        <a:pt x="3414" y="24"/>
                      </a:lnTo>
                      <a:lnTo>
                        <a:pt x="3414" y="24"/>
                      </a:lnTo>
                      <a:lnTo>
                        <a:pt x="3414" y="30"/>
                      </a:lnTo>
                      <a:lnTo>
                        <a:pt x="3420" y="36"/>
                      </a:lnTo>
                      <a:lnTo>
                        <a:pt x="3420" y="42"/>
                      </a:lnTo>
                      <a:lnTo>
                        <a:pt x="3420" y="48"/>
                      </a:lnTo>
                      <a:lnTo>
                        <a:pt x="3420" y="54"/>
                      </a:lnTo>
                      <a:lnTo>
                        <a:pt x="3420" y="60"/>
                      </a:lnTo>
                      <a:lnTo>
                        <a:pt x="3420" y="66"/>
                      </a:lnTo>
                      <a:lnTo>
                        <a:pt x="3420" y="72"/>
                      </a:lnTo>
                      <a:lnTo>
                        <a:pt x="3420" y="72"/>
                      </a:lnTo>
                      <a:lnTo>
                        <a:pt x="3426" y="78"/>
                      </a:lnTo>
                      <a:lnTo>
                        <a:pt x="3426" y="84"/>
                      </a:lnTo>
                      <a:lnTo>
                        <a:pt x="3426" y="90"/>
                      </a:lnTo>
                      <a:lnTo>
                        <a:pt x="3426" y="96"/>
                      </a:lnTo>
                      <a:lnTo>
                        <a:pt x="3426" y="102"/>
                      </a:lnTo>
                      <a:lnTo>
                        <a:pt x="3426" y="108"/>
                      </a:lnTo>
                      <a:lnTo>
                        <a:pt x="3432" y="114"/>
                      </a:lnTo>
                      <a:lnTo>
                        <a:pt x="3432" y="120"/>
                      </a:lnTo>
                      <a:lnTo>
                        <a:pt x="3432" y="126"/>
                      </a:lnTo>
                      <a:lnTo>
                        <a:pt x="3432" y="132"/>
                      </a:lnTo>
                      <a:lnTo>
                        <a:pt x="3432" y="138"/>
                      </a:lnTo>
                      <a:lnTo>
                        <a:pt x="3432" y="144"/>
                      </a:lnTo>
                      <a:lnTo>
                        <a:pt x="3438" y="150"/>
                      </a:lnTo>
                      <a:lnTo>
                        <a:pt x="3438" y="156"/>
                      </a:lnTo>
                      <a:lnTo>
                        <a:pt x="3438" y="156"/>
                      </a:lnTo>
                      <a:lnTo>
                        <a:pt x="3438" y="156"/>
                      </a:lnTo>
                      <a:lnTo>
                        <a:pt x="3492" y="150"/>
                      </a:lnTo>
                      <a:lnTo>
                        <a:pt x="3492" y="150"/>
                      </a:lnTo>
                      <a:lnTo>
                        <a:pt x="3492" y="144"/>
                      </a:lnTo>
                      <a:lnTo>
                        <a:pt x="3492" y="138"/>
                      </a:lnTo>
                      <a:lnTo>
                        <a:pt x="3498" y="132"/>
                      </a:lnTo>
                      <a:lnTo>
                        <a:pt x="3498" y="132"/>
                      </a:lnTo>
                      <a:lnTo>
                        <a:pt x="3498" y="126"/>
                      </a:lnTo>
                      <a:lnTo>
                        <a:pt x="3498" y="120"/>
                      </a:lnTo>
                      <a:lnTo>
                        <a:pt x="3498" y="114"/>
                      </a:lnTo>
                      <a:lnTo>
                        <a:pt x="3498" y="108"/>
                      </a:lnTo>
                      <a:lnTo>
                        <a:pt x="3498" y="102"/>
                      </a:lnTo>
                      <a:lnTo>
                        <a:pt x="3504" y="96"/>
                      </a:lnTo>
                      <a:lnTo>
                        <a:pt x="3504" y="90"/>
                      </a:lnTo>
                      <a:lnTo>
                        <a:pt x="3504" y="84"/>
                      </a:lnTo>
                      <a:lnTo>
                        <a:pt x="3504" y="78"/>
                      </a:lnTo>
                      <a:lnTo>
                        <a:pt x="3504" y="72"/>
                      </a:lnTo>
                      <a:lnTo>
                        <a:pt x="3504" y="72"/>
                      </a:lnTo>
                      <a:lnTo>
                        <a:pt x="3504" y="66"/>
                      </a:lnTo>
                      <a:lnTo>
                        <a:pt x="3510" y="60"/>
                      </a:lnTo>
                      <a:lnTo>
                        <a:pt x="3510" y="54"/>
                      </a:lnTo>
                      <a:lnTo>
                        <a:pt x="3510" y="48"/>
                      </a:lnTo>
                      <a:lnTo>
                        <a:pt x="3510" y="42"/>
                      </a:lnTo>
                      <a:lnTo>
                        <a:pt x="3510" y="36"/>
                      </a:lnTo>
                      <a:lnTo>
                        <a:pt x="3510" y="30"/>
                      </a:lnTo>
                      <a:lnTo>
                        <a:pt x="3516" y="24"/>
                      </a:lnTo>
                      <a:lnTo>
                        <a:pt x="3516" y="24"/>
                      </a:lnTo>
                      <a:lnTo>
                        <a:pt x="3516" y="18"/>
                      </a:lnTo>
                      <a:lnTo>
                        <a:pt x="3516" y="18"/>
                      </a:lnTo>
                      <a:lnTo>
                        <a:pt x="3516" y="18"/>
                      </a:lnTo>
                      <a:lnTo>
                        <a:pt x="3516" y="18"/>
                      </a:lnTo>
                      <a:lnTo>
                        <a:pt x="3522" y="18"/>
                      </a:lnTo>
                      <a:lnTo>
                        <a:pt x="3522" y="18"/>
                      </a:lnTo>
                      <a:lnTo>
                        <a:pt x="3522" y="24"/>
                      </a:lnTo>
                      <a:lnTo>
                        <a:pt x="3522" y="24"/>
                      </a:lnTo>
                      <a:lnTo>
                        <a:pt x="3522" y="30"/>
                      </a:lnTo>
                      <a:lnTo>
                        <a:pt x="3522" y="36"/>
                      </a:lnTo>
                      <a:lnTo>
                        <a:pt x="3522" y="42"/>
                      </a:lnTo>
                      <a:lnTo>
                        <a:pt x="3528" y="48"/>
                      </a:lnTo>
                      <a:lnTo>
                        <a:pt x="3528" y="54"/>
                      </a:lnTo>
                      <a:lnTo>
                        <a:pt x="3528" y="60"/>
                      </a:lnTo>
                      <a:lnTo>
                        <a:pt x="3528" y="72"/>
                      </a:lnTo>
                      <a:lnTo>
                        <a:pt x="3528" y="72"/>
                      </a:lnTo>
                      <a:lnTo>
                        <a:pt x="3528" y="72"/>
                      </a:lnTo>
                      <a:lnTo>
                        <a:pt x="3528" y="78"/>
                      </a:lnTo>
                      <a:lnTo>
                        <a:pt x="3534" y="84"/>
                      </a:lnTo>
                      <a:lnTo>
                        <a:pt x="3534" y="90"/>
                      </a:lnTo>
                      <a:lnTo>
                        <a:pt x="3534" y="96"/>
                      </a:lnTo>
                      <a:lnTo>
                        <a:pt x="3534" y="102"/>
                      </a:lnTo>
                      <a:lnTo>
                        <a:pt x="3534" y="108"/>
                      </a:lnTo>
                      <a:lnTo>
                        <a:pt x="3534" y="114"/>
                      </a:lnTo>
                      <a:lnTo>
                        <a:pt x="3540" y="120"/>
                      </a:lnTo>
                      <a:lnTo>
                        <a:pt x="3540" y="126"/>
                      </a:lnTo>
                      <a:lnTo>
                        <a:pt x="3540" y="132"/>
                      </a:lnTo>
                      <a:lnTo>
                        <a:pt x="3540" y="138"/>
                      </a:lnTo>
                      <a:lnTo>
                        <a:pt x="3540" y="144"/>
                      </a:lnTo>
                      <a:lnTo>
                        <a:pt x="3540" y="150"/>
                      </a:lnTo>
                      <a:lnTo>
                        <a:pt x="3540" y="156"/>
                      </a:lnTo>
                      <a:lnTo>
                        <a:pt x="3546" y="162"/>
                      </a:lnTo>
                      <a:lnTo>
                        <a:pt x="3546" y="162"/>
                      </a:lnTo>
                      <a:lnTo>
                        <a:pt x="3600" y="150"/>
                      </a:lnTo>
                      <a:lnTo>
                        <a:pt x="3600" y="150"/>
                      </a:lnTo>
                      <a:lnTo>
                        <a:pt x="3600" y="144"/>
                      </a:lnTo>
                      <a:lnTo>
                        <a:pt x="3600" y="144"/>
                      </a:lnTo>
                      <a:lnTo>
                        <a:pt x="3600" y="138"/>
                      </a:lnTo>
                      <a:lnTo>
                        <a:pt x="3606" y="132"/>
                      </a:lnTo>
                      <a:lnTo>
                        <a:pt x="3606" y="126"/>
                      </a:lnTo>
                      <a:lnTo>
                        <a:pt x="3606" y="120"/>
                      </a:lnTo>
                      <a:lnTo>
                        <a:pt x="3606" y="120"/>
                      </a:lnTo>
                      <a:lnTo>
                        <a:pt x="3606" y="114"/>
                      </a:lnTo>
                      <a:lnTo>
                        <a:pt x="3606" y="108"/>
                      </a:lnTo>
                      <a:lnTo>
                        <a:pt x="3606" y="102"/>
                      </a:lnTo>
                      <a:lnTo>
                        <a:pt x="3612" y="96"/>
                      </a:lnTo>
                      <a:lnTo>
                        <a:pt x="3612" y="90"/>
                      </a:lnTo>
                      <a:lnTo>
                        <a:pt x="3612" y="78"/>
                      </a:lnTo>
                      <a:lnTo>
                        <a:pt x="3612" y="72"/>
                      </a:lnTo>
                      <a:lnTo>
                        <a:pt x="3612" y="72"/>
                      </a:lnTo>
                      <a:lnTo>
                        <a:pt x="3612" y="72"/>
                      </a:lnTo>
                      <a:lnTo>
                        <a:pt x="3612" y="66"/>
                      </a:lnTo>
                      <a:lnTo>
                        <a:pt x="3618" y="54"/>
                      </a:lnTo>
                      <a:lnTo>
                        <a:pt x="3618" y="48"/>
                      </a:lnTo>
                      <a:lnTo>
                        <a:pt x="3618" y="42"/>
                      </a:lnTo>
                      <a:lnTo>
                        <a:pt x="3618" y="36"/>
                      </a:lnTo>
                      <a:lnTo>
                        <a:pt x="3618" y="30"/>
                      </a:lnTo>
                      <a:lnTo>
                        <a:pt x="3618" y="30"/>
                      </a:lnTo>
                      <a:lnTo>
                        <a:pt x="3624" y="24"/>
                      </a:lnTo>
                      <a:lnTo>
                        <a:pt x="3624" y="24"/>
                      </a:lnTo>
                      <a:lnTo>
                        <a:pt x="3624" y="24"/>
                      </a:lnTo>
                      <a:lnTo>
                        <a:pt x="3624" y="18"/>
                      </a:lnTo>
                      <a:lnTo>
                        <a:pt x="3624" y="18"/>
                      </a:lnTo>
                      <a:lnTo>
                        <a:pt x="3624" y="24"/>
                      </a:lnTo>
                      <a:lnTo>
                        <a:pt x="3630" y="24"/>
                      </a:lnTo>
                      <a:lnTo>
                        <a:pt x="3630" y="24"/>
                      </a:lnTo>
                      <a:lnTo>
                        <a:pt x="3630" y="30"/>
                      </a:lnTo>
                      <a:lnTo>
                        <a:pt x="3630" y="30"/>
                      </a:lnTo>
                      <a:lnTo>
                        <a:pt x="3630" y="36"/>
                      </a:lnTo>
                      <a:lnTo>
                        <a:pt x="3630" y="42"/>
                      </a:lnTo>
                      <a:lnTo>
                        <a:pt x="3630" y="48"/>
                      </a:lnTo>
                      <a:lnTo>
                        <a:pt x="3636" y="54"/>
                      </a:lnTo>
                      <a:lnTo>
                        <a:pt x="3636" y="66"/>
                      </a:lnTo>
                      <a:lnTo>
                        <a:pt x="3636" y="72"/>
                      </a:lnTo>
                      <a:lnTo>
                        <a:pt x="3636" y="72"/>
                      </a:lnTo>
                      <a:lnTo>
                        <a:pt x="3636" y="72"/>
                      </a:lnTo>
                      <a:lnTo>
                        <a:pt x="3636" y="78"/>
                      </a:lnTo>
                      <a:lnTo>
                        <a:pt x="3636" y="84"/>
                      </a:lnTo>
                      <a:lnTo>
                        <a:pt x="3642" y="96"/>
                      </a:lnTo>
                      <a:lnTo>
                        <a:pt x="3642" y="102"/>
                      </a:lnTo>
                      <a:lnTo>
                        <a:pt x="3642" y="108"/>
                      </a:lnTo>
                      <a:lnTo>
                        <a:pt x="3642" y="114"/>
                      </a:lnTo>
                      <a:lnTo>
                        <a:pt x="3642" y="120"/>
                      </a:lnTo>
                      <a:lnTo>
                        <a:pt x="3642" y="126"/>
                      </a:lnTo>
                      <a:lnTo>
                        <a:pt x="3648" y="132"/>
                      </a:lnTo>
                      <a:lnTo>
                        <a:pt x="3648" y="138"/>
                      </a:lnTo>
                      <a:lnTo>
                        <a:pt x="3648" y="138"/>
                      </a:lnTo>
                      <a:lnTo>
                        <a:pt x="3648" y="144"/>
                      </a:lnTo>
                      <a:lnTo>
                        <a:pt x="3648" y="150"/>
                      </a:lnTo>
                      <a:lnTo>
                        <a:pt x="3648" y="156"/>
                      </a:lnTo>
                      <a:lnTo>
                        <a:pt x="3648" y="162"/>
                      </a:lnTo>
                      <a:lnTo>
                        <a:pt x="3648" y="162"/>
                      </a:lnTo>
                      <a:lnTo>
                        <a:pt x="3708" y="150"/>
                      </a:lnTo>
                      <a:lnTo>
                        <a:pt x="3708" y="150"/>
                      </a:lnTo>
                      <a:lnTo>
                        <a:pt x="3708" y="144"/>
                      </a:lnTo>
                      <a:lnTo>
                        <a:pt x="3708" y="138"/>
                      </a:lnTo>
                      <a:lnTo>
                        <a:pt x="3708" y="138"/>
                      </a:lnTo>
                      <a:lnTo>
                        <a:pt x="3708" y="132"/>
                      </a:lnTo>
                      <a:lnTo>
                        <a:pt x="3714" y="126"/>
                      </a:lnTo>
                      <a:lnTo>
                        <a:pt x="3714" y="120"/>
                      </a:lnTo>
                      <a:lnTo>
                        <a:pt x="3714" y="114"/>
                      </a:lnTo>
                      <a:lnTo>
                        <a:pt x="3714" y="108"/>
                      </a:lnTo>
                      <a:lnTo>
                        <a:pt x="3714" y="102"/>
                      </a:lnTo>
                      <a:lnTo>
                        <a:pt x="3714" y="96"/>
                      </a:lnTo>
                      <a:lnTo>
                        <a:pt x="3714" y="90"/>
                      </a:lnTo>
                      <a:lnTo>
                        <a:pt x="3720" y="84"/>
                      </a:lnTo>
                      <a:lnTo>
                        <a:pt x="3720" y="78"/>
                      </a:lnTo>
                      <a:lnTo>
                        <a:pt x="3720" y="72"/>
                      </a:lnTo>
                      <a:lnTo>
                        <a:pt x="3720" y="72"/>
                      </a:lnTo>
                      <a:lnTo>
                        <a:pt x="3720" y="66"/>
                      </a:lnTo>
                      <a:lnTo>
                        <a:pt x="3720" y="60"/>
                      </a:lnTo>
                      <a:lnTo>
                        <a:pt x="3720" y="54"/>
                      </a:lnTo>
                      <a:lnTo>
                        <a:pt x="3726" y="48"/>
                      </a:lnTo>
                      <a:lnTo>
                        <a:pt x="3726" y="42"/>
                      </a:lnTo>
                      <a:lnTo>
                        <a:pt x="3726" y="36"/>
                      </a:lnTo>
                      <a:lnTo>
                        <a:pt x="3726" y="30"/>
                      </a:lnTo>
                      <a:lnTo>
                        <a:pt x="3726" y="24"/>
                      </a:lnTo>
                      <a:lnTo>
                        <a:pt x="3726" y="24"/>
                      </a:lnTo>
                      <a:lnTo>
                        <a:pt x="3732" y="18"/>
                      </a:lnTo>
                      <a:lnTo>
                        <a:pt x="3732" y="18"/>
                      </a:lnTo>
                      <a:lnTo>
                        <a:pt x="3732" y="18"/>
                      </a:lnTo>
                      <a:lnTo>
                        <a:pt x="3732" y="18"/>
                      </a:lnTo>
                      <a:lnTo>
                        <a:pt x="3732" y="18"/>
                      </a:lnTo>
                      <a:lnTo>
                        <a:pt x="3732" y="18"/>
                      </a:lnTo>
                      <a:lnTo>
                        <a:pt x="3732" y="24"/>
                      </a:lnTo>
                      <a:lnTo>
                        <a:pt x="3738" y="24"/>
                      </a:lnTo>
                      <a:lnTo>
                        <a:pt x="3738" y="30"/>
                      </a:lnTo>
                      <a:lnTo>
                        <a:pt x="3738" y="36"/>
                      </a:lnTo>
                      <a:lnTo>
                        <a:pt x="3738" y="42"/>
                      </a:lnTo>
                      <a:lnTo>
                        <a:pt x="3738" y="48"/>
                      </a:lnTo>
                      <a:lnTo>
                        <a:pt x="3738" y="54"/>
                      </a:lnTo>
                      <a:lnTo>
                        <a:pt x="3744" y="60"/>
                      </a:lnTo>
                      <a:lnTo>
                        <a:pt x="3744" y="66"/>
                      </a:lnTo>
                      <a:lnTo>
                        <a:pt x="3744" y="72"/>
                      </a:lnTo>
                      <a:lnTo>
                        <a:pt x="3744" y="72"/>
                      </a:lnTo>
                      <a:lnTo>
                        <a:pt x="3744" y="78"/>
                      </a:lnTo>
                      <a:lnTo>
                        <a:pt x="3744" y="84"/>
                      </a:lnTo>
                      <a:lnTo>
                        <a:pt x="3744" y="90"/>
                      </a:lnTo>
                      <a:lnTo>
                        <a:pt x="3750" y="96"/>
                      </a:lnTo>
                      <a:lnTo>
                        <a:pt x="3750" y="102"/>
                      </a:lnTo>
                      <a:lnTo>
                        <a:pt x="3750" y="108"/>
                      </a:lnTo>
                      <a:lnTo>
                        <a:pt x="3750" y="114"/>
                      </a:lnTo>
                      <a:lnTo>
                        <a:pt x="3750" y="120"/>
                      </a:lnTo>
                      <a:lnTo>
                        <a:pt x="3750" y="126"/>
                      </a:lnTo>
                      <a:lnTo>
                        <a:pt x="3756" y="132"/>
                      </a:lnTo>
                      <a:lnTo>
                        <a:pt x="3756" y="138"/>
                      </a:lnTo>
                      <a:lnTo>
                        <a:pt x="3756" y="144"/>
                      </a:lnTo>
                      <a:lnTo>
                        <a:pt x="3756" y="150"/>
                      </a:lnTo>
                      <a:lnTo>
                        <a:pt x="3756" y="156"/>
                      </a:lnTo>
                      <a:lnTo>
                        <a:pt x="3756" y="156"/>
                      </a:lnTo>
                      <a:lnTo>
                        <a:pt x="3756" y="156"/>
                      </a:lnTo>
                      <a:lnTo>
                        <a:pt x="3816" y="150"/>
                      </a:lnTo>
                      <a:lnTo>
                        <a:pt x="3816" y="150"/>
                      </a:lnTo>
                      <a:lnTo>
                        <a:pt x="3816" y="144"/>
                      </a:lnTo>
                      <a:lnTo>
                        <a:pt x="3816" y="138"/>
                      </a:lnTo>
                      <a:lnTo>
                        <a:pt x="3816" y="138"/>
                      </a:lnTo>
                      <a:lnTo>
                        <a:pt x="3816" y="132"/>
                      </a:lnTo>
                      <a:lnTo>
                        <a:pt x="3816" y="126"/>
                      </a:lnTo>
                      <a:lnTo>
                        <a:pt x="3822" y="120"/>
                      </a:lnTo>
                      <a:lnTo>
                        <a:pt x="3822" y="114"/>
                      </a:lnTo>
                      <a:lnTo>
                        <a:pt x="3822" y="108"/>
                      </a:lnTo>
                      <a:lnTo>
                        <a:pt x="3822" y="102"/>
                      </a:lnTo>
                      <a:lnTo>
                        <a:pt x="3822" y="96"/>
                      </a:lnTo>
                      <a:lnTo>
                        <a:pt x="3822" y="90"/>
                      </a:lnTo>
                      <a:lnTo>
                        <a:pt x="3822" y="84"/>
                      </a:lnTo>
                      <a:lnTo>
                        <a:pt x="3828" y="78"/>
                      </a:lnTo>
                      <a:lnTo>
                        <a:pt x="3828" y="72"/>
                      </a:lnTo>
                      <a:lnTo>
                        <a:pt x="3828" y="72"/>
                      </a:lnTo>
                      <a:lnTo>
                        <a:pt x="3828" y="72"/>
                      </a:lnTo>
                      <a:lnTo>
                        <a:pt x="3828" y="60"/>
                      </a:lnTo>
                      <a:lnTo>
                        <a:pt x="3828" y="54"/>
                      </a:lnTo>
                      <a:lnTo>
                        <a:pt x="3828" y="48"/>
                      </a:lnTo>
                      <a:lnTo>
                        <a:pt x="3834" y="42"/>
                      </a:lnTo>
                      <a:lnTo>
                        <a:pt x="3834" y="36"/>
                      </a:lnTo>
                      <a:lnTo>
                        <a:pt x="3834" y="30"/>
                      </a:lnTo>
                      <a:lnTo>
                        <a:pt x="3834" y="24"/>
                      </a:lnTo>
                      <a:lnTo>
                        <a:pt x="3834" y="24"/>
                      </a:lnTo>
                      <a:lnTo>
                        <a:pt x="3834" y="24"/>
                      </a:lnTo>
                      <a:lnTo>
                        <a:pt x="3840" y="18"/>
                      </a:lnTo>
                      <a:lnTo>
                        <a:pt x="3840" y="18"/>
                      </a:lnTo>
                      <a:lnTo>
                        <a:pt x="3840" y="18"/>
                      </a:lnTo>
                      <a:lnTo>
                        <a:pt x="3840" y="18"/>
                      </a:lnTo>
                      <a:lnTo>
                        <a:pt x="3840" y="24"/>
                      </a:lnTo>
                      <a:lnTo>
                        <a:pt x="3840" y="24"/>
                      </a:lnTo>
                      <a:lnTo>
                        <a:pt x="3840" y="30"/>
                      </a:lnTo>
                      <a:lnTo>
                        <a:pt x="3846" y="30"/>
                      </a:lnTo>
                      <a:lnTo>
                        <a:pt x="3846" y="36"/>
                      </a:lnTo>
                      <a:lnTo>
                        <a:pt x="3846" y="42"/>
                      </a:lnTo>
                      <a:lnTo>
                        <a:pt x="3846" y="48"/>
                      </a:lnTo>
                      <a:lnTo>
                        <a:pt x="3846" y="54"/>
                      </a:lnTo>
                      <a:lnTo>
                        <a:pt x="3846" y="60"/>
                      </a:lnTo>
                      <a:lnTo>
                        <a:pt x="3852" y="72"/>
                      </a:lnTo>
                      <a:lnTo>
                        <a:pt x="3852" y="72"/>
                      </a:lnTo>
                      <a:lnTo>
                        <a:pt x="3852" y="72"/>
                      </a:lnTo>
                      <a:lnTo>
                        <a:pt x="3852" y="78"/>
                      </a:lnTo>
                      <a:lnTo>
                        <a:pt x="3852" y="84"/>
                      </a:lnTo>
                      <a:lnTo>
                        <a:pt x="3852" y="90"/>
                      </a:lnTo>
                      <a:lnTo>
                        <a:pt x="3852" y="102"/>
                      </a:lnTo>
                      <a:lnTo>
                        <a:pt x="3858" y="108"/>
                      </a:lnTo>
                      <a:lnTo>
                        <a:pt x="3858" y="114"/>
                      </a:lnTo>
                      <a:lnTo>
                        <a:pt x="3858" y="120"/>
                      </a:lnTo>
                      <a:lnTo>
                        <a:pt x="3858" y="126"/>
                      </a:lnTo>
                      <a:lnTo>
                        <a:pt x="3858" y="132"/>
                      </a:lnTo>
                      <a:lnTo>
                        <a:pt x="3858" y="138"/>
                      </a:lnTo>
                      <a:lnTo>
                        <a:pt x="3864" y="138"/>
                      </a:lnTo>
                      <a:lnTo>
                        <a:pt x="3864" y="144"/>
                      </a:lnTo>
                      <a:lnTo>
                        <a:pt x="3864" y="150"/>
                      </a:lnTo>
                      <a:lnTo>
                        <a:pt x="3864" y="156"/>
                      </a:lnTo>
                      <a:lnTo>
                        <a:pt x="3864" y="162"/>
                      </a:lnTo>
                      <a:lnTo>
                        <a:pt x="3864" y="162"/>
                      </a:lnTo>
                      <a:lnTo>
                        <a:pt x="3924" y="150"/>
                      </a:lnTo>
                      <a:lnTo>
                        <a:pt x="3924" y="150"/>
                      </a:lnTo>
                      <a:lnTo>
                        <a:pt x="3924" y="144"/>
                      </a:lnTo>
                      <a:lnTo>
                        <a:pt x="3924" y="144"/>
                      </a:lnTo>
                      <a:lnTo>
                        <a:pt x="3924" y="138"/>
                      </a:lnTo>
                      <a:lnTo>
                        <a:pt x="3924" y="132"/>
                      </a:lnTo>
                      <a:lnTo>
                        <a:pt x="3924" y="126"/>
                      </a:lnTo>
                      <a:lnTo>
                        <a:pt x="3924" y="120"/>
                      </a:lnTo>
                      <a:lnTo>
                        <a:pt x="3924" y="120"/>
                      </a:lnTo>
                      <a:lnTo>
                        <a:pt x="3930" y="114"/>
                      </a:lnTo>
                      <a:lnTo>
                        <a:pt x="3930" y="108"/>
                      </a:lnTo>
                      <a:lnTo>
                        <a:pt x="3930" y="102"/>
                      </a:lnTo>
                      <a:lnTo>
                        <a:pt x="3930" y="96"/>
                      </a:lnTo>
                      <a:lnTo>
                        <a:pt x="3930" y="90"/>
                      </a:lnTo>
                      <a:lnTo>
                        <a:pt x="3930" y="78"/>
                      </a:lnTo>
                      <a:lnTo>
                        <a:pt x="3936" y="72"/>
                      </a:lnTo>
                      <a:lnTo>
                        <a:pt x="3936" y="72"/>
                      </a:lnTo>
                      <a:lnTo>
                        <a:pt x="3936" y="72"/>
                      </a:lnTo>
                      <a:lnTo>
                        <a:pt x="3936" y="66"/>
                      </a:lnTo>
                      <a:lnTo>
                        <a:pt x="3936" y="54"/>
                      </a:lnTo>
                      <a:lnTo>
                        <a:pt x="3936" y="48"/>
                      </a:lnTo>
                      <a:lnTo>
                        <a:pt x="3936" y="42"/>
                      </a:lnTo>
                      <a:lnTo>
                        <a:pt x="3942" y="36"/>
                      </a:lnTo>
                      <a:lnTo>
                        <a:pt x="3942" y="30"/>
                      </a:lnTo>
                      <a:lnTo>
                        <a:pt x="3942" y="30"/>
                      </a:lnTo>
                      <a:lnTo>
                        <a:pt x="3942" y="24"/>
                      </a:lnTo>
                      <a:lnTo>
                        <a:pt x="3942" y="24"/>
                      </a:lnTo>
                      <a:lnTo>
                        <a:pt x="3942" y="24"/>
                      </a:lnTo>
                      <a:lnTo>
                        <a:pt x="3942" y="18"/>
                      </a:lnTo>
                      <a:lnTo>
                        <a:pt x="3948" y="18"/>
                      </a:lnTo>
                      <a:lnTo>
                        <a:pt x="3948" y="18"/>
                      </a:lnTo>
                      <a:lnTo>
                        <a:pt x="3948" y="24"/>
                      </a:lnTo>
                      <a:lnTo>
                        <a:pt x="3948" y="24"/>
                      </a:lnTo>
                      <a:lnTo>
                        <a:pt x="3948" y="30"/>
                      </a:lnTo>
                      <a:lnTo>
                        <a:pt x="3948" y="30"/>
                      </a:lnTo>
                      <a:lnTo>
                        <a:pt x="3954" y="36"/>
                      </a:lnTo>
                      <a:lnTo>
                        <a:pt x="3954" y="42"/>
                      </a:lnTo>
                      <a:lnTo>
                        <a:pt x="3954" y="48"/>
                      </a:lnTo>
                      <a:lnTo>
                        <a:pt x="3954" y="54"/>
                      </a:lnTo>
                      <a:lnTo>
                        <a:pt x="3954" y="60"/>
                      </a:lnTo>
                      <a:lnTo>
                        <a:pt x="3954" y="72"/>
                      </a:lnTo>
                      <a:lnTo>
                        <a:pt x="3960" y="72"/>
                      </a:lnTo>
                      <a:lnTo>
                        <a:pt x="3960" y="72"/>
                      </a:lnTo>
                      <a:lnTo>
                        <a:pt x="3960" y="78"/>
                      </a:lnTo>
                      <a:lnTo>
                        <a:pt x="3960" y="84"/>
                      </a:lnTo>
                      <a:lnTo>
                        <a:pt x="3960" y="90"/>
                      </a:lnTo>
                      <a:lnTo>
                        <a:pt x="3960" y="102"/>
                      </a:lnTo>
                      <a:lnTo>
                        <a:pt x="3960" y="108"/>
                      </a:lnTo>
                      <a:lnTo>
                        <a:pt x="3966" y="114"/>
                      </a:lnTo>
                      <a:lnTo>
                        <a:pt x="3966" y="120"/>
                      </a:lnTo>
                      <a:lnTo>
                        <a:pt x="3966" y="126"/>
                      </a:lnTo>
                      <a:lnTo>
                        <a:pt x="3966" y="132"/>
                      </a:lnTo>
                      <a:lnTo>
                        <a:pt x="3966" y="132"/>
                      </a:lnTo>
                      <a:lnTo>
                        <a:pt x="3966" y="138"/>
                      </a:lnTo>
                      <a:lnTo>
                        <a:pt x="3966" y="144"/>
                      </a:lnTo>
                      <a:lnTo>
                        <a:pt x="3972" y="150"/>
                      </a:lnTo>
                      <a:lnTo>
                        <a:pt x="3972" y="156"/>
                      </a:lnTo>
                      <a:lnTo>
                        <a:pt x="3972" y="162"/>
                      </a:lnTo>
                      <a:lnTo>
                        <a:pt x="3972" y="162"/>
                      </a:lnTo>
                      <a:lnTo>
                        <a:pt x="4026" y="150"/>
                      </a:lnTo>
                      <a:lnTo>
                        <a:pt x="4026" y="150"/>
                      </a:lnTo>
                      <a:lnTo>
                        <a:pt x="4026" y="144"/>
                      </a:lnTo>
                      <a:lnTo>
                        <a:pt x="4032" y="138"/>
                      </a:lnTo>
                      <a:lnTo>
                        <a:pt x="4032" y="132"/>
                      </a:lnTo>
                      <a:lnTo>
                        <a:pt x="4032" y="132"/>
                      </a:lnTo>
                      <a:lnTo>
                        <a:pt x="4032" y="126"/>
                      </a:lnTo>
                      <a:lnTo>
                        <a:pt x="4032" y="120"/>
                      </a:lnTo>
                      <a:lnTo>
                        <a:pt x="4032" y="114"/>
                      </a:lnTo>
                      <a:lnTo>
                        <a:pt x="4032" y="108"/>
                      </a:lnTo>
                      <a:lnTo>
                        <a:pt x="4038" y="102"/>
                      </a:lnTo>
                      <a:lnTo>
                        <a:pt x="4038" y="96"/>
                      </a:lnTo>
                      <a:lnTo>
                        <a:pt x="4038" y="90"/>
                      </a:lnTo>
                      <a:lnTo>
                        <a:pt x="4038" y="84"/>
                      </a:lnTo>
                      <a:lnTo>
                        <a:pt x="4038" y="78"/>
                      </a:lnTo>
                      <a:lnTo>
                        <a:pt x="4038" y="72"/>
                      </a:lnTo>
                      <a:lnTo>
                        <a:pt x="4038" y="72"/>
                      </a:lnTo>
                      <a:lnTo>
                        <a:pt x="4044" y="66"/>
                      </a:lnTo>
                      <a:lnTo>
                        <a:pt x="4044" y="60"/>
                      </a:lnTo>
                      <a:lnTo>
                        <a:pt x="4044" y="54"/>
                      </a:lnTo>
                      <a:lnTo>
                        <a:pt x="4044" y="48"/>
                      </a:lnTo>
                      <a:lnTo>
                        <a:pt x="4044" y="36"/>
                      </a:lnTo>
                      <a:lnTo>
                        <a:pt x="4044" y="36"/>
                      </a:lnTo>
                      <a:lnTo>
                        <a:pt x="4050" y="30"/>
                      </a:lnTo>
                      <a:lnTo>
                        <a:pt x="4050" y="24"/>
                      </a:lnTo>
                      <a:lnTo>
                        <a:pt x="4050" y="24"/>
                      </a:lnTo>
                      <a:lnTo>
                        <a:pt x="4050" y="18"/>
                      </a:lnTo>
                      <a:lnTo>
                        <a:pt x="4050" y="18"/>
                      </a:lnTo>
                      <a:lnTo>
                        <a:pt x="4050" y="18"/>
                      </a:lnTo>
                      <a:lnTo>
                        <a:pt x="4050" y="18"/>
                      </a:lnTo>
                      <a:lnTo>
                        <a:pt x="4056" y="18"/>
                      </a:lnTo>
                      <a:lnTo>
                        <a:pt x="4056" y="18"/>
                      </a:lnTo>
                      <a:lnTo>
                        <a:pt x="4056" y="24"/>
                      </a:lnTo>
                      <a:lnTo>
                        <a:pt x="4056" y="24"/>
                      </a:lnTo>
                      <a:lnTo>
                        <a:pt x="4056" y="30"/>
                      </a:lnTo>
                      <a:lnTo>
                        <a:pt x="4056" y="36"/>
                      </a:lnTo>
                      <a:lnTo>
                        <a:pt x="4062" y="36"/>
                      </a:lnTo>
                      <a:lnTo>
                        <a:pt x="4062" y="48"/>
                      </a:lnTo>
                      <a:lnTo>
                        <a:pt x="4062" y="54"/>
                      </a:lnTo>
                      <a:lnTo>
                        <a:pt x="4062" y="60"/>
                      </a:lnTo>
                      <a:lnTo>
                        <a:pt x="4062" y="66"/>
                      </a:lnTo>
                      <a:lnTo>
                        <a:pt x="4062" y="72"/>
                      </a:lnTo>
                      <a:lnTo>
                        <a:pt x="4062" y="72"/>
                      </a:lnTo>
                      <a:lnTo>
                        <a:pt x="4068" y="78"/>
                      </a:lnTo>
                      <a:lnTo>
                        <a:pt x="4068" y="84"/>
                      </a:lnTo>
                      <a:lnTo>
                        <a:pt x="4068" y="90"/>
                      </a:lnTo>
                      <a:lnTo>
                        <a:pt x="4068" y="96"/>
                      </a:lnTo>
                      <a:lnTo>
                        <a:pt x="4068" y="102"/>
                      </a:lnTo>
                      <a:lnTo>
                        <a:pt x="4068" y="108"/>
                      </a:lnTo>
                      <a:lnTo>
                        <a:pt x="4074" y="114"/>
                      </a:lnTo>
                      <a:lnTo>
                        <a:pt x="4074" y="120"/>
                      </a:lnTo>
                      <a:lnTo>
                        <a:pt x="4074" y="126"/>
                      </a:lnTo>
                      <a:lnTo>
                        <a:pt x="4074" y="132"/>
                      </a:lnTo>
                      <a:lnTo>
                        <a:pt x="4074" y="138"/>
                      </a:lnTo>
                      <a:lnTo>
                        <a:pt x="4074" y="144"/>
                      </a:lnTo>
                      <a:lnTo>
                        <a:pt x="4074" y="150"/>
                      </a:lnTo>
                      <a:lnTo>
                        <a:pt x="4080" y="156"/>
                      </a:lnTo>
                      <a:lnTo>
                        <a:pt x="4080" y="156"/>
                      </a:lnTo>
                      <a:lnTo>
                        <a:pt x="4080" y="156"/>
                      </a:lnTo>
                      <a:lnTo>
                        <a:pt x="4134" y="150"/>
                      </a:lnTo>
                      <a:lnTo>
                        <a:pt x="4134" y="150"/>
                      </a:lnTo>
                      <a:lnTo>
                        <a:pt x="4134" y="144"/>
                      </a:lnTo>
                      <a:lnTo>
                        <a:pt x="4134" y="144"/>
                      </a:lnTo>
                      <a:lnTo>
                        <a:pt x="4140" y="138"/>
                      </a:lnTo>
                      <a:lnTo>
                        <a:pt x="4140" y="132"/>
                      </a:lnTo>
                      <a:lnTo>
                        <a:pt x="4140" y="126"/>
                      </a:lnTo>
                      <a:lnTo>
                        <a:pt x="4140" y="120"/>
                      </a:lnTo>
                      <a:lnTo>
                        <a:pt x="4140" y="114"/>
                      </a:lnTo>
                      <a:lnTo>
                        <a:pt x="4140" y="108"/>
                      </a:lnTo>
                      <a:lnTo>
                        <a:pt x="4140" y="108"/>
                      </a:lnTo>
                      <a:lnTo>
                        <a:pt x="4146" y="102"/>
                      </a:lnTo>
                      <a:lnTo>
                        <a:pt x="4146" y="96"/>
                      </a:lnTo>
                      <a:lnTo>
                        <a:pt x="4146" y="84"/>
                      </a:lnTo>
                      <a:lnTo>
                        <a:pt x="4146" y="78"/>
                      </a:lnTo>
                      <a:lnTo>
                        <a:pt x="4146" y="72"/>
                      </a:lnTo>
                      <a:lnTo>
                        <a:pt x="4146" y="72"/>
                      </a:lnTo>
                      <a:lnTo>
                        <a:pt x="4146" y="72"/>
                      </a:lnTo>
                      <a:lnTo>
                        <a:pt x="4152" y="60"/>
                      </a:lnTo>
                      <a:lnTo>
                        <a:pt x="4152" y="54"/>
                      </a:lnTo>
                      <a:lnTo>
                        <a:pt x="4152" y="48"/>
                      </a:lnTo>
                      <a:lnTo>
                        <a:pt x="4152" y="42"/>
                      </a:lnTo>
                      <a:lnTo>
                        <a:pt x="4152" y="36"/>
                      </a:lnTo>
                      <a:lnTo>
                        <a:pt x="4152" y="30"/>
                      </a:lnTo>
                      <a:lnTo>
                        <a:pt x="4158" y="30"/>
                      </a:lnTo>
                      <a:lnTo>
                        <a:pt x="4158" y="24"/>
                      </a:lnTo>
                      <a:lnTo>
                        <a:pt x="4158" y="24"/>
                      </a:lnTo>
                      <a:lnTo>
                        <a:pt x="4158" y="18"/>
                      </a:lnTo>
                      <a:lnTo>
                        <a:pt x="4158" y="18"/>
                      </a:lnTo>
                      <a:lnTo>
                        <a:pt x="4158" y="18"/>
                      </a:lnTo>
                      <a:lnTo>
                        <a:pt x="4158" y="24"/>
                      </a:lnTo>
                      <a:lnTo>
                        <a:pt x="4164" y="24"/>
                      </a:lnTo>
                      <a:lnTo>
                        <a:pt x="4164" y="24"/>
                      </a:lnTo>
                      <a:lnTo>
                        <a:pt x="4164" y="30"/>
                      </a:lnTo>
                      <a:lnTo>
                        <a:pt x="4164" y="30"/>
                      </a:lnTo>
                      <a:lnTo>
                        <a:pt x="4164" y="36"/>
                      </a:lnTo>
                      <a:lnTo>
                        <a:pt x="4164" y="42"/>
                      </a:lnTo>
                      <a:lnTo>
                        <a:pt x="4170" y="48"/>
                      </a:lnTo>
                      <a:lnTo>
                        <a:pt x="4170" y="54"/>
                      </a:lnTo>
                      <a:lnTo>
                        <a:pt x="4170" y="66"/>
                      </a:lnTo>
                      <a:lnTo>
                        <a:pt x="4170" y="72"/>
                      </a:lnTo>
                      <a:lnTo>
                        <a:pt x="4170" y="72"/>
                      </a:lnTo>
                      <a:lnTo>
                        <a:pt x="4170" y="72"/>
                      </a:lnTo>
                      <a:lnTo>
                        <a:pt x="4170" y="78"/>
                      </a:lnTo>
                      <a:lnTo>
                        <a:pt x="4176" y="84"/>
                      </a:lnTo>
                      <a:lnTo>
                        <a:pt x="4176" y="96"/>
                      </a:lnTo>
                      <a:lnTo>
                        <a:pt x="4176" y="102"/>
                      </a:lnTo>
                      <a:lnTo>
                        <a:pt x="4176" y="108"/>
                      </a:lnTo>
                      <a:lnTo>
                        <a:pt x="4176" y="114"/>
                      </a:lnTo>
                      <a:lnTo>
                        <a:pt x="4176" y="120"/>
                      </a:lnTo>
                      <a:lnTo>
                        <a:pt x="4182" y="126"/>
                      </a:lnTo>
                      <a:lnTo>
                        <a:pt x="4182" y="132"/>
                      </a:lnTo>
                      <a:lnTo>
                        <a:pt x="4182" y="138"/>
                      </a:lnTo>
                      <a:lnTo>
                        <a:pt x="4182" y="144"/>
                      </a:lnTo>
                      <a:lnTo>
                        <a:pt x="4182" y="144"/>
                      </a:lnTo>
                      <a:lnTo>
                        <a:pt x="4182" y="150"/>
                      </a:lnTo>
                      <a:lnTo>
                        <a:pt x="4182" y="156"/>
                      </a:lnTo>
                      <a:lnTo>
                        <a:pt x="4188" y="162"/>
                      </a:lnTo>
                      <a:lnTo>
                        <a:pt x="4188" y="162"/>
                      </a:lnTo>
                      <a:lnTo>
                        <a:pt x="4242" y="150"/>
                      </a:lnTo>
                      <a:lnTo>
                        <a:pt x="4242" y="150"/>
                      </a:lnTo>
                      <a:lnTo>
                        <a:pt x="4242" y="144"/>
                      </a:lnTo>
                      <a:lnTo>
                        <a:pt x="4242" y="144"/>
                      </a:lnTo>
                      <a:lnTo>
                        <a:pt x="4242" y="138"/>
                      </a:lnTo>
                      <a:lnTo>
                        <a:pt x="4248" y="132"/>
                      </a:lnTo>
                      <a:lnTo>
                        <a:pt x="4248" y="126"/>
                      </a:lnTo>
                      <a:lnTo>
                        <a:pt x="4248" y="120"/>
                      </a:lnTo>
                      <a:lnTo>
                        <a:pt x="4248" y="114"/>
                      </a:lnTo>
                      <a:lnTo>
                        <a:pt x="4248" y="114"/>
                      </a:lnTo>
                      <a:lnTo>
                        <a:pt x="4248" y="108"/>
                      </a:lnTo>
                      <a:lnTo>
                        <a:pt x="4248" y="102"/>
                      </a:lnTo>
                      <a:lnTo>
                        <a:pt x="4254" y="96"/>
                      </a:lnTo>
                      <a:lnTo>
                        <a:pt x="4254" y="84"/>
                      </a:lnTo>
                      <a:lnTo>
                        <a:pt x="4254" y="78"/>
                      </a:lnTo>
                      <a:lnTo>
                        <a:pt x="4254" y="72"/>
                      </a:lnTo>
                      <a:lnTo>
                        <a:pt x="4254" y="72"/>
                      </a:lnTo>
                      <a:lnTo>
                        <a:pt x="4254" y="72"/>
                      </a:lnTo>
                      <a:lnTo>
                        <a:pt x="4254" y="60"/>
                      </a:lnTo>
                      <a:lnTo>
                        <a:pt x="4260" y="54"/>
                      </a:lnTo>
                      <a:lnTo>
                        <a:pt x="4260" y="48"/>
                      </a:lnTo>
                      <a:lnTo>
                        <a:pt x="4260" y="42"/>
                      </a:lnTo>
                      <a:lnTo>
                        <a:pt x="4260" y="36"/>
                      </a:lnTo>
                      <a:lnTo>
                        <a:pt x="4260" y="30"/>
                      </a:lnTo>
                      <a:lnTo>
                        <a:pt x="4260" y="30"/>
                      </a:lnTo>
                      <a:lnTo>
                        <a:pt x="4260" y="24"/>
                      </a:lnTo>
                      <a:lnTo>
                        <a:pt x="4266" y="24"/>
                      </a:lnTo>
                      <a:lnTo>
                        <a:pt x="4266" y="18"/>
                      </a:lnTo>
                      <a:lnTo>
                        <a:pt x="4266" y="18"/>
                      </a:lnTo>
                      <a:lnTo>
                        <a:pt x="4266" y="18"/>
                      </a:lnTo>
                      <a:lnTo>
                        <a:pt x="4266" y="18"/>
                      </a:lnTo>
                      <a:lnTo>
                        <a:pt x="4266" y="24"/>
                      </a:lnTo>
                      <a:lnTo>
                        <a:pt x="4272" y="24"/>
                      </a:lnTo>
                      <a:lnTo>
                        <a:pt x="4272" y="30"/>
                      </a:lnTo>
                      <a:lnTo>
                        <a:pt x="4272" y="30"/>
                      </a:lnTo>
                      <a:lnTo>
                        <a:pt x="4272" y="36"/>
                      </a:lnTo>
                      <a:lnTo>
                        <a:pt x="4272" y="42"/>
                      </a:lnTo>
                      <a:lnTo>
                        <a:pt x="4272" y="48"/>
                      </a:lnTo>
                      <a:lnTo>
                        <a:pt x="4278" y="54"/>
                      </a:lnTo>
                      <a:lnTo>
                        <a:pt x="4278" y="60"/>
                      </a:lnTo>
                      <a:lnTo>
                        <a:pt x="4278" y="72"/>
                      </a:lnTo>
                      <a:lnTo>
                        <a:pt x="4278" y="72"/>
                      </a:lnTo>
                      <a:lnTo>
                        <a:pt x="4278" y="72"/>
                      </a:lnTo>
                      <a:lnTo>
                        <a:pt x="4278" y="78"/>
                      </a:lnTo>
                      <a:lnTo>
                        <a:pt x="4278" y="84"/>
                      </a:lnTo>
                      <a:lnTo>
                        <a:pt x="4284" y="90"/>
                      </a:lnTo>
                      <a:lnTo>
                        <a:pt x="4284" y="96"/>
                      </a:lnTo>
                      <a:lnTo>
                        <a:pt x="4284" y="102"/>
                      </a:lnTo>
                      <a:lnTo>
                        <a:pt x="4284" y="108"/>
                      </a:lnTo>
                      <a:lnTo>
                        <a:pt x="4284" y="114"/>
                      </a:lnTo>
                      <a:lnTo>
                        <a:pt x="4284" y="120"/>
                      </a:lnTo>
                      <a:lnTo>
                        <a:pt x="4290" y="126"/>
                      </a:lnTo>
                      <a:lnTo>
                        <a:pt x="4290" y="132"/>
                      </a:lnTo>
                      <a:lnTo>
                        <a:pt x="4290" y="138"/>
                      </a:lnTo>
                      <a:lnTo>
                        <a:pt x="4290" y="144"/>
                      </a:lnTo>
                      <a:lnTo>
                        <a:pt x="4290" y="150"/>
                      </a:lnTo>
                      <a:lnTo>
                        <a:pt x="4290" y="156"/>
                      </a:lnTo>
                      <a:lnTo>
                        <a:pt x="4290" y="162"/>
                      </a:lnTo>
                      <a:lnTo>
                        <a:pt x="4290" y="162"/>
                      </a:lnTo>
                      <a:lnTo>
                        <a:pt x="4350" y="150"/>
                      </a:lnTo>
                      <a:lnTo>
                        <a:pt x="4350" y="150"/>
                      </a:lnTo>
                      <a:lnTo>
                        <a:pt x="4350" y="144"/>
                      </a:lnTo>
                      <a:lnTo>
                        <a:pt x="4350" y="138"/>
                      </a:lnTo>
                      <a:lnTo>
                        <a:pt x="4350" y="132"/>
                      </a:lnTo>
                      <a:lnTo>
                        <a:pt x="4350" y="132"/>
                      </a:lnTo>
                      <a:lnTo>
                        <a:pt x="4356" y="126"/>
                      </a:lnTo>
                      <a:lnTo>
                        <a:pt x="4356" y="120"/>
                      </a:lnTo>
                      <a:lnTo>
                        <a:pt x="4356" y="114"/>
                      </a:lnTo>
                      <a:lnTo>
                        <a:pt x="4356" y="108"/>
                      </a:lnTo>
                      <a:lnTo>
                        <a:pt x="4356" y="102"/>
                      </a:lnTo>
                      <a:lnTo>
                        <a:pt x="4356" y="96"/>
                      </a:lnTo>
                      <a:lnTo>
                        <a:pt x="4356" y="90"/>
                      </a:lnTo>
                      <a:lnTo>
                        <a:pt x="4362" y="84"/>
                      </a:lnTo>
                      <a:lnTo>
                        <a:pt x="4362" y="78"/>
                      </a:lnTo>
                      <a:lnTo>
                        <a:pt x="4362" y="72"/>
                      </a:lnTo>
                      <a:lnTo>
                        <a:pt x="4362" y="72"/>
                      </a:lnTo>
                      <a:lnTo>
                        <a:pt x="4362" y="66"/>
                      </a:lnTo>
                      <a:lnTo>
                        <a:pt x="4362" y="60"/>
                      </a:lnTo>
                      <a:lnTo>
                        <a:pt x="4362" y="54"/>
                      </a:lnTo>
                      <a:lnTo>
                        <a:pt x="4368" y="48"/>
                      </a:lnTo>
                      <a:lnTo>
                        <a:pt x="4368" y="42"/>
                      </a:lnTo>
                      <a:lnTo>
                        <a:pt x="4368" y="36"/>
                      </a:lnTo>
                      <a:lnTo>
                        <a:pt x="4368" y="30"/>
                      </a:lnTo>
                      <a:lnTo>
                        <a:pt x="4368" y="24"/>
                      </a:lnTo>
                      <a:lnTo>
                        <a:pt x="4368" y="24"/>
                      </a:lnTo>
                      <a:lnTo>
                        <a:pt x="4368" y="18"/>
                      </a:lnTo>
                      <a:lnTo>
                        <a:pt x="4374" y="18"/>
                      </a:lnTo>
                      <a:lnTo>
                        <a:pt x="4374" y="18"/>
                      </a:lnTo>
                      <a:lnTo>
                        <a:pt x="4374" y="18"/>
                      </a:lnTo>
                      <a:lnTo>
                        <a:pt x="4374" y="18"/>
                      </a:lnTo>
                      <a:lnTo>
                        <a:pt x="4374" y="18"/>
                      </a:lnTo>
                      <a:lnTo>
                        <a:pt x="4374" y="24"/>
                      </a:lnTo>
                      <a:lnTo>
                        <a:pt x="4380" y="24"/>
                      </a:lnTo>
                      <a:lnTo>
                        <a:pt x="4380" y="30"/>
                      </a:lnTo>
                      <a:lnTo>
                        <a:pt x="4380" y="36"/>
                      </a:lnTo>
                      <a:lnTo>
                        <a:pt x="4380" y="42"/>
                      </a:lnTo>
                      <a:lnTo>
                        <a:pt x="4380" y="48"/>
                      </a:lnTo>
                      <a:lnTo>
                        <a:pt x="4380" y="54"/>
                      </a:lnTo>
                      <a:lnTo>
                        <a:pt x="4386" y="60"/>
                      </a:lnTo>
                      <a:lnTo>
                        <a:pt x="4386" y="66"/>
                      </a:lnTo>
                      <a:lnTo>
                        <a:pt x="4386" y="72"/>
                      </a:lnTo>
                      <a:lnTo>
                        <a:pt x="4386" y="72"/>
                      </a:lnTo>
                      <a:lnTo>
                        <a:pt x="4386" y="78"/>
                      </a:lnTo>
                      <a:lnTo>
                        <a:pt x="4386" y="84"/>
                      </a:lnTo>
                      <a:lnTo>
                        <a:pt x="4386" y="90"/>
                      </a:lnTo>
                      <a:lnTo>
                        <a:pt x="4392" y="96"/>
                      </a:lnTo>
                      <a:lnTo>
                        <a:pt x="4392" y="102"/>
                      </a:lnTo>
                      <a:lnTo>
                        <a:pt x="4392" y="108"/>
                      </a:lnTo>
                      <a:lnTo>
                        <a:pt x="4392" y="114"/>
                      </a:lnTo>
                      <a:lnTo>
                        <a:pt x="4392" y="120"/>
                      </a:lnTo>
                      <a:lnTo>
                        <a:pt x="4392" y="126"/>
                      </a:lnTo>
                      <a:lnTo>
                        <a:pt x="4392" y="132"/>
                      </a:lnTo>
                      <a:lnTo>
                        <a:pt x="4398" y="138"/>
                      </a:lnTo>
                      <a:lnTo>
                        <a:pt x="4398" y="144"/>
                      </a:lnTo>
                      <a:lnTo>
                        <a:pt x="4398" y="150"/>
                      </a:lnTo>
                      <a:lnTo>
                        <a:pt x="4398" y="156"/>
                      </a:lnTo>
                      <a:lnTo>
                        <a:pt x="4398" y="162"/>
                      </a:lnTo>
                      <a:lnTo>
                        <a:pt x="4398" y="162"/>
                      </a:lnTo>
                      <a:lnTo>
                        <a:pt x="4458" y="150"/>
                      </a:lnTo>
                      <a:lnTo>
                        <a:pt x="4458" y="150"/>
                      </a:lnTo>
                      <a:lnTo>
                        <a:pt x="4458" y="144"/>
                      </a:lnTo>
                      <a:lnTo>
                        <a:pt x="4458" y="144"/>
                      </a:lnTo>
                      <a:lnTo>
                        <a:pt x="4458" y="138"/>
                      </a:lnTo>
                      <a:lnTo>
                        <a:pt x="4458" y="132"/>
                      </a:lnTo>
                      <a:lnTo>
                        <a:pt x="4458" y="126"/>
                      </a:lnTo>
                      <a:lnTo>
                        <a:pt x="4458" y="120"/>
                      </a:lnTo>
                      <a:lnTo>
                        <a:pt x="4464" y="120"/>
                      </a:lnTo>
                      <a:lnTo>
                        <a:pt x="4464" y="114"/>
                      </a:lnTo>
                      <a:lnTo>
                        <a:pt x="4464" y="108"/>
                      </a:lnTo>
                      <a:lnTo>
                        <a:pt x="4464" y="102"/>
                      </a:lnTo>
                      <a:lnTo>
                        <a:pt x="4464" y="96"/>
                      </a:lnTo>
                      <a:lnTo>
                        <a:pt x="4464" y="90"/>
                      </a:lnTo>
                      <a:lnTo>
                        <a:pt x="4470" y="78"/>
                      </a:lnTo>
                      <a:lnTo>
                        <a:pt x="4470" y="72"/>
                      </a:lnTo>
                      <a:lnTo>
                        <a:pt x="4470" y="72"/>
                      </a:lnTo>
                      <a:lnTo>
                        <a:pt x="4470" y="72"/>
                      </a:lnTo>
                      <a:lnTo>
                        <a:pt x="4470" y="66"/>
                      </a:lnTo>
                      <a:lnTo>
                        <a:pt x="4470" y="54"/>
                      </a:lnTo>
                      <a:lnTo>
                        <a:pt x="4470" y="48"/>
                      </a:lnTo>
                      <a:lnTo>
                        <a:pt x="4470" y="42"/>
                      </a:lnTo>
                      <a:lnTo>
                        <a:pt x="4476" y="36"/>
                      </a:lnTo>
                      <a:lnTo>
                        <a:pt x="4476" y="30"/>
                      </a:lnTo>
                      <a:lnTo>
                        <a:pt x="4476" y="30"/>
                      </a:lnTo>
                      <a:lnTo>
                        <a:pt x="4476" y="24"/>
                      </a:lnTo>
                      <a:lnTo>
                        <a:pt x="4476" y="24"/>
                      </a:lnTo>
                      <a:lnTo>
                        <a:pt x="4476" y="24"/>
                      </a:lnTo>
                      <a:lnTo>
                        <a:pt x="4482" y="18"/>
                      </a:lnTo>
                      <a:lnTo>
                        <a:pt x="4482" y="18"/>
                      </a:lnTo>
                      <a:lnTo>
                        <a:pt x="4482" y="24"/>
                      </a:lnTo>
                      <a:lnTo>
                        <a:pt x="4482" y="24"/>
                      </a:lnTo>
                      <a:lnTo>
                        <a:pt x="4482" y="24"/>
                      </a:lnTo>
                      <a:lnTo>
                        <a:pt x="4482" y="30"/>
                      </a:lnTo>
                      <a:lnTo>
                        <a:pt x="4488" y="30"/>
                      </a:lnTo>
                      <a:lnTo>
                        <a:pt x="4488" y="36"/>
                      </a:lnTo>
                      <a:lnTo>
                        <a:pt x="4488" y="42"/>
                      </a:lnTo>
                      <a:lnTo>
                        <a:pt x="4488" y="48"/>
                      </a:lnTo>
                      <a:lnTo>
                        <a:pt x="4488" y="54"/>
                      </a:lnTo>
                      <a:lnTo>
                        <a:pt x="4488" y="66"/>
                      </a:lnTo>
                      <a:lnTo>
                        <a:pt x="4494" y="72"/>
                      </a:lnTo>
                      <a:lnTo>
                        <a:pt x="4494" y="72"/>
                      </a:lnTo>
                      <a:lnTo>
                        <a:pt x="4494" y="72"/>
                      </a:lnTo>
                      <a:lnTo>
                        <a:pt x="4494" y="78"/>
                      </a:lnTo>
                      <a:lnTo>
                        <a:pt x="4494" y="90"/>
                      </a:lnTo>
                      <a:lnTo>
                        <a:pt x="4494" y="96"/>
                      </a:lnTo>
                      <a:lnTo>
                        <a:pt x="4494" y="102"/>
                      </a:lnTo>
                      <a:lnTo>
                        <a:pt x="4500" y="108"/>
                      </a:lnTo>
                      <a:lnTo>
                        <a:pt x="4500" y="114"/>
                      </a:lnTo>
                      <a:lnTo>
                        <a:pt x="4500" y="120"/>
                      </a:lnTo>
                      <a:lnTo>
                        <a:pt x="4500" y="126"/>
                      </a:lnTo>
                      <a:lnTo>
                        <a:pt x="4500" y="132"/>
                      </a:lnTo>
                      <a:lnTo>
                        <a:pt x="4500" y="138"/>
                      </a:lnTo>
                      <a:lnTo>
                        <a:pt x="4500" y="144"/>
                      </a:lnTo>
                      <a:lnTo>
                        <a:pt x="4506" y="144"/>
                      </a:lnTo>
                      <a:lnTo>
                        <a:pt x="4506" y="150"/>
                      </a:lnTo>
                      <a:lnTo>
                        <a:pt x="4506" y="156"/>
                      </a:lnTo>
                      <a:lnTo>
                        <a:pt x="4506" y="162"/>
                      </a:lnTo>
                      <a:lnTo>
                        <a:pt x="4506" y="162"/>
                      </a:lnTo>
                      <a:lnTo>
                        <a:pt x="4566" y="150"/>
                      </a:lnTo>
                      <a:lnTo>
                        <a:pt x="4566" y="150"/>
                      </a:lnTo>
                      <a:lnTo>
                        <a:pt x="4566" y="144"/>
                      </a:lnTo>
                      <a:lnTo>
                        <a:pt x="4566" y="138"/>
                      </a:lnTo>
                      <a:lnTo>
                        <a:pt x="4566" y="138"/>
                      </a:lnTo>
                      <a:lnTo>
                        <a:pt x="4566" y="132"/>
                      </a:lnTo>
                      <a:lnTo>
                        <a:pt x="4566" y="126"/>
                      </a:lnTo>
                      <a:lnTo>
                        <a:pt x="4566" y="120"/>
                      </a:lnTo>
                      <a:lnTo>
                        <a:pt x="4566" y="114"/>
                      </a:lnTo>
                      <a:lnTo>
                        <a:pt x="4572" y="108"/>
                      </a:lnTo>
                      <a:lnTo>
                        <a:pt x="4572" y="102"/>
                      </a:lnTo>
                      <a:lnTo>
                        <a:pt x="4572" y="96"/>
                      </a:lnTo>
                      <a:lnTo>
                        <a:pt x="4572" y="90"/>
                      </a:lnTo>
                      <a:lnTo>
                        <a:pt x="4572" y="84"/>
                      </a:lnTo>
                      <a:lnTo>
                        <a:pt x="4572" y="78"/>
                      </a:lnTo>
                      <a:lnTo>
                        <a:pt x="4578" y="72"/>
                      </a:lnTo>
                      <a:lnTo>
                        <a:pt x="4578" y="72"/>
                      </a:lnTo>
                      <a:lnTo>
                        <a:pt x="4578" y="72"/>
                      </a:lnTo>
                      <a:lnTo>
                        <a:pt x="4578" y="60"/>
                      </a:lnTo>
                      <a:lnTo>
                        <a:pt x="4578" y="54"/>
                      </a:lnTo>
                      <a:lnTo>
                        <a:pt x="4578" y="48"/>
                      </a:lnTo>
                      <a:lnTo>
                        <a:pt x="4578" y="42"/>
                      </a:lnTo>
                      <a:lnTo>
                        <a:pt x="4578" y="36"/>
                      </a:lnTo>
                      <a:lnTo>
                        <a:pt x="4584" y="30"/>
                      </a:lnTo>
                      <a:lnTo>
                        <a:pt x="4584" y="24"/>
                      </a:lnTo>
                      <a:lnTo>
                        <a:pt x="4584" y="24"/>
                      </a:lnTo>
                      <a:lnTo>
                        <a:pt x="4584" y="18"/>
                      </a:lnTo>
                      <a:lnTo>
                        <a:pt x="4584" y="18"/>
                      </a:lnTo>
                      <a:lnTo>
                        <a:pt x="4584" y="18"/>
                      </a:lnTo>
                      <a:lnTo>
                        <a:pt x="4590" y="18"/>
                      </a:lnTo>
                      <a:lnTo>
                        <a:pt x="4590" y="18"/>
                      </a:lnTo>
                      <a:lnTo>
                        <a:pt x="4590" y="18"/>
                      </a:lnTo>
                      <a:lnTo>
                        <a:pt x="4590" y="24"/>
                      </a:lnTo>
                      <a:lnTo>
                        <a:pt x="4590" y="24"/>
                      </a:lnTo>
                      <a:lnTo>
                        <a:pt x="4590" y="30"/>
                      </a:lnTo>
                      <a:lnTo>
                        <a:pt x="4596" y="36"/>
                      </a:lnTo>
                      <a:lnTo>
                        <a:pt x="4596" y="42"/>
                      </a:lnTo>
                      <a:lnTo>
                        <a:pt x="4596" y="48"/>
                      </a:lnTo>
                      <a:lnTo>
                        <a:pt x="4596" y="54"/>
                      </a:lnTo>
                      <a:lnTo>
                        <a:pt x="4596" y="60"/>
                      </a:lnTo>
                      <a:lnTo>
                        <a:pt x="4596" y="72"/>
                      </a:lnTo>
                      <a:lnTo>
                        <a:pt x="4602" y="72"/>
                      </a:lnTo>
                      <a:lnTo>
                        <a:pt x="4602" y="72"/>
                      </a:lnTo>
                      <a:lnTo>
                        <a:pt x="4602" y="78"/>
                      </a:lnTo>
                      <a:lnTo>
                        <a:pt x="4602" y="84"/>
                      </a:lnTo>
                      <a:lnTo>
                        <a:pt x="4602" y="90"/>
                      </a:lnTo>
                      <a:lnTo>
                        <a:pt x="4602" y="96"/>
                      </a:lnTo>
                      <a:lnTo>
                        <a:pt x="4602" y="102"/>
                      </a:lnTo>
                      <a:lnTo>
                        <a:pt x="4608" y="108"/>
                      </a:lnTo>
                      <a:lnTo>
                        <a:pt x="4608" y="114"/>
                      </a:lnTo>
                      <a:lnTo>
                        <a:pt x="4608" y="120"/>
                      </a:lnTo>
                      <a:lnTo>
                        <a:pt x="4608" y="126"/>
                      </a:lnTo>
                      <a:lnTo>
                        <a:pt x="4608" y="132"/>
                      </a:lnTo>
                      <a:lnTo>
                        <a:pt x="4608" y="138"/>
                      </a:lnTo>
                      <a:lnTo>
                        <a:pt x="4608" y="144"/>
                      </a:lnTo>
                      <a:lnTo>
                        <a:pt x="4614" y="150"/>
                      </a:lnTo>
                      <a:lnTo>
                        <a:pt x="4614" y="156"/>
                      </a:lnTo>
                      <a:lnTo>
                        <a:pt x="4614" y="156"/>
                      </a:lnTo>
                      <a:lnTo>
                        <a:pt x="4614" y="156"/>
                      </a:lnTo>
                      <a:lnTo>
                        <a:pt x="4668" y="150"/>
                      </a:lnTo>
                      <a:lnTo>
                        <a:pt x="4668" y="150"/>
                      </a:lnTo>
                      <a:lnTo>
                        <a:pt x="4668" y="144"/>
                      </a:lnTo>
                      <a:lnTo>
                        <a:pt x="4674" y="138"/>
                      </a:lnTo>
                      <a:lnTo>
                        <a:pt x="4674" y="138"/>
                      </a:lnTo>
                      <a:lnTo>
                        <a:pt x="4674" y="132"/>
                      </a:lnTo>
                      <a:lnTo>
                        <a:pt x="4674" y="126"/>
                      </a:lnTo>
                      <a:lnTo>
                        <a:pt x="4674" y="120"/>
                      </a:lnTo>
                      <a:lnTo>
                        <a:pt x="4674" y="114"/>
                      </a:lnTo>
                      <a:lnTo>
                        <a:pt x="4674" y="108"/>
                      </a:lnTo>
                      <a:lnTo>
                        <a:pt x="4680" y="102"/>
                      </a:lnTo>
                      <a:lnTo>
                        <a:pt x="4680" y="96"/>
                      </a:lnTo>
                      <a:lnTo>
                        <a:pt x="4680" y="90"/>
                      </a:lnTo>
                      <a:lnTo>
                        <a:pt x="4680" y="84"/>
                      </a:lnTo>
                      <a:lnTo>
                        <a:pt x="4680" y="78"/>
                      </a:lnTo>
                      <a:lnTo>
                        <a:pt x="4680" y="72"/>
                      </a:lnTo>
                      <a:lnTo>
                        <a:pt x="4680" y="72"/>
                      </a:lnTo>
                      <a:lnTo>
                        <a:pt x="4686" y="72"/>
                      </a:lnTo>
                      <a:lnTo>
                        <a:pt x="4686" y="60"/>
                      </a:lnTo>
                      <a:lnTo>
                        <a:pt x="4686" y="54"/>
                      </a:lnTo>
                      <a:lnTo>
                        <a:pt x="4686" y="48"/>
                      </a:lnTo>
                      <a:lnTo>
                        <a:pt x="4686" y="42"/>
                      </a:lnTo>
                      <a:lnTo>
                        <a:pt x="4686" y="36"/>
                      </a:lnTo>
                      <a:lnTo>
                        <a:pt x="4686" y="30"/>
                      </a:lnTo>
                      <a:lnTo>
                        <a:pt x="4692" y="24"/>
                      </a:lnTo>
                      <a:lnTo>
                        <a:pt x="4692" y="24"/>
                      </a:lnTo>
                      <a:lnTo>
                        <a:pt x="4692" y="18"/>
                      </a:lnTo>
                      <a:lnTo>
                        <a:pt x="4692" y="18"/>
                      </a:lnTo>
                      <a:lnTo>
                        <a:pt x="4692" y="18"/>
                      </a:lnTo>
                      <a:lnTo>
                        <a:pt x="4692" y="18"/>
                      </a:lnTo>
                      <a:lnTo>
                        <a:pt x="4698" y="18"/>
                      </a:lnTo>
                      <a:lnTo>
                        <a:pt x="4698" y="18"/>
                      </a:lnTo>
                      <a:lnTo>
                        <a:pt x="4698" y="24"/>
                      </a:lnTo>
                      <a:lnTo>
                        <a:pt x="4698" y="24"/>
                      </a:lnTo>
                      <a:lnTo>
                        <a:pt x="4698" y="30"/>
                      </a:lnTo>
                      <a:lnTo>
                        <a:pt x="4698" y="36"/>
                      </a:lnTo>
                      <a:lnTo>
                        <a:pt x="4704" y="42"/>
                      </a:lnTo>
                      <a:lnTo>
                        <a:pt x="4704" y="48"/>
                      </a:lnTo>
                      <a:lnTo>
                        <a:pt x="4704" y="54"/>
                      </a:lnTo>
                      <a:lnTo>
                        <a:pt x="4704" y="60"/>
                      </a:lnTo>
                      <a:lnTo>
                        <a:pt x="4704" y="72"/>
                      </a:lnTo>
                      <a:lnTo>
                        <a:pt x="4704" y="72"/>
                      </a:lnTo>
                      <a:lnTo>
                        <a:pt x="4704" y="72"/>
                      </a:lnTo>
                      <a:lnTo>
                        <a:pt x="4710" y="78"/>
                      </a:lnTo>
                      <a:lnTo>
                        <a:pt x="4710" y="84"/>
                      </a:lnTo>
                      <a:lnTo>
                        <a:pt x="4710" y="90"/>
                      </a:lnTo>
                      <a:lnTo>
                        <a:pt x="4710" y="96"/>
                      </a:lnTo>
                      <a:lnTo>
                        <a:pt x="4710" y="102"/>
                      </a:lnTo>
                      <a:lnTo>
                        <a:pt x="4710" y="114"/>
                      </a:lnTo>
                      <a:lnTo>
                        <a:pt x="4716" y="120"/>
                      </a:lnTo>
                      <a:lnTo>
                        <a:pt x="4716" y="126"/>
                      </a:lnTo>
                      <a:lnTo>
                        <a:pt x="4716" y="126"/>
                      </a:lnTo>
                      <a:lnTo>
                        <a:pt x="4716" y="132"/>
                      </a:lnTo>
                      <a:lnTo>
                        <a:pt x="4716" y="138"/>
                      </a:lnTo>
                      <a:lnTo>
                        <a:pt x="4716" y="144"/>
                      </a:lnTo>
                      <a:lnTo>
                        <a:pt x="4716" y="150"/>
                      </a:lnTo>
                      <a:lnTo>
                        <a:pt x="4722" y="156"/>
                      </a:lnTo>
                      <a:lnTo>
                        <a:pt x="4722" y="162"/>
                      </a:lnTo>
                      <a:lnTo>
                        <a:pt x="4722" y="162"/>
                      </a:lnTo>
                      <a:lnTo>
                        <a:pt x="4776" y="150"/>
                      </a:lnTo>
                      <a:lnTo>
                        <a:pt x="4776" y="150"/>
                      </a:lnTo>
                      <a:lnTo>
                        <a:pt x="4776" y="144"/>
                      </a:lnTo>
                      <a:lnTo>
                        <a:pt x="4776" y="144"/>
                      </a:lnTo>
                      <a:lnTo>
                        <a:pt x="4782" y="138"/>
                      </a:lnTo>
                      <a:lnTo>
                        <a:pt x="4782" y="132"/>
                      </a:lnTo>
                      <a:lnTo>
                        <a:pt x="4782" y="126"/>
                      </a:lnTo>
                      <a:lnTo>
                        <a:pt x="4782" y="126"/>
                      </a:lnTo>
                      <a:lnTo>
                        <a:pt x="4782" y="120"/>
                      </a:lnTo>
                      <a:lnTo>
                        <a:pt x="4782" y="114"/>
                      </a:lnTo>
                      <a:lnTo>
                        <a:pt x="4782" y="108"/>
                      </a:lnTo>
                      <a:lnTo>
                        <a:pt x="4788" y="102"/>
                      </a:lnTo>
                      <a:lnTo>
                        <a:pt x="4788" y="96"/>
                      </a:lnTo>
                      <a:lnTo>
                        <a:pt x="4788" y="90"/>
                      </a:lnTo>
                      <a:lnTo>
                        <a:pt x="4788" y="78"/>
                      </a:lnTo>
                      <a:lnTo>
                        <a:pt x="4788" y="72"/>
                      </a:lnTo>
                      <a:lnTo>
                        <a:pt x="4788" y="72"/>
                      </a:lnTo>
                      <a:lnTo>
                        <a:pt x="4788" y="72"/>
                      </a:lnTo>
                      <a:lnTo>
                        <a:pt x="4788" y="66"/>
                      </a:lnTo>
                      <a:lnTo>
                        <a:pt x="4794" y="54"/>
                      </a:lnTo>
                      <a:lnTo>
                        <a:pt x="4794" y="48"/>
                      </a:lnTo>
                      <a:lnTo>
                        <a:pt x="4794" y="42"/>
                      </a:lnTo>
                      <a:lnTo>
                        <a:pt x="4794" y="36"/>
                      </a:lnTo>
                      <a:lnTo>
                        <a:pt x="4794" y="30"/>
                      </a:lnTo>
                      <a:lnTo>
                        <a:pt x="4794" y="30"/>
                      </a:lnTo>
                      <a:lnTo>
                        <a:pt x="4800" y="24"/>
                      </a:lnTo>
                      <a:lnTo>
                        <a:pt x="4800" y="24"/>
                      </a:lnTo>
                      <a:lnTo>
                        <a:pt x="4800" y="24"/>
                      </a:lnTo>
                      <a:lnTo>
                        <a:pt x="4800" y="18"/>
                      </a:lnTo>
                      <a:lnTo>
                        <a:pt x="4800" y="18"/>
                      </a:lnTo>
                      <a:lnTo>
                        <a:pt x="4800" y="24"/>
                      </a:lnTo>
                      <a:lnTo>
                        <a:pt x="4806" y="24"/>
                      </a:lnTo>
                      <a:lnTo>
                        <a:pt x="4806" y="24"/>
                      </a:lnTo>
                      <a:lnTo>
                        <a:pt x="4806" y="30"/>
                      </a:lnTo>
                      <a:lnTo>
                        <a:pt x="4806" y="30"/>
                      </a:lnTo>
                      <a:lnTo>
                        <a:pt x="4806" y="36"/>
                      </a:lnTo>
                      <a:lnTo>
                        <a:pt x="4806" y="42"/>
                      </a:lnTo>
                      <a:lnTo>
                        <a:pt x="4812" y="48"/>
                      </a:lnTo>
                      <a:lnTo>
                        <a:pt x="4812" y="54"/>
                      </a:lnTo>
                      <a:lnTo>
                        <a:pt x="4812" y="66"/>
                      </a:lnTo>
                      <a:lnTo>
                        <a:pt x="4812" y="72"/>
                      </a:lnTo>
                      <a:lnTo>
                        <a:pt x="4812" y="72"/>
                      </a:lnTo>
                      <a:lnTo>
                        <a:pt x="4812" y="72"/>
                      </a:lnTo>
                      <a:lnTo>
                        <a:pt x="4812" y="78"/>
                      </a:lnTo>
                      <a:lnTo>
                        <a:pt x="4818" y="90"/>
                      </a:lnTo>
                      <a:lnTo>
                        <a:pt x="4818" y="96"/>
                      </a:lnTo>
                      <a:lnTo>
                        <a:pt x="4818" y="102"/>
                      </a:lnTo>
                      <a:lnTo>
                        <a:pt x="4818" y="108"/>
                      </a:lnTo>
                      <a:lnTo>
                        <a:pt x="4818" y="114"/>
                      </a:lnTo>
                      <a:lnTo>
                        <a:pt x="4818" y="120"/>
                      </a:lnTo>
                      <a:lnTo>
                        <a:pt x="4818" y="126"/>
                      </a:lnTo>
                      <a:lnTo>
                        <a:pt x="4824" y="132"/>
                      </a:lnTo>
                      <a:lnTo>
                        <a:pt x="4824" y="138"/>
                      </a:lnTo>
                      <a:lnTo>
                        <a:pt x="4824" y="144"/>
                      </a:lnTo>
                      <a:lnTo>
                        <a:pt x="4824" y="144"/>
                      </a:lnTo>
                      <a:lnTo>
                        <a:pt x="4824" y="150"/>
                      </a:lnTo>
                      <a:lnTo>
                        <a:pt x="4824" y="156"/>
                      </a:lnTo>
                      <a:lnTo>
                        <a:pt x="4830" y="162"/>
                      </a:lnTo>
                      <a:lnTo>
                        <a:pt x="4830" y="162"/>
                      </a:lnTo>
                      <a:lnTo>
                        <a:pt x="4884" y="150"/>
                      </a:lnTo>
                      <a:lnTo>
                        <a:pt x="4884" y="150"/>
                      </a:lnTo>
                      <a:lnTo>
                        <a:pt x="4884" y="144"/>
                      </a:lnTo>
                      <a:lnTo>
                        <a:pt x="4884" y="138"/>
                      </a:lnTo>
                      <a:lnTo>
                        <a:pt x="4884" y="138"/>
                      </a:lnTo>
                      <a:lnTo>
                        <a:pt x="4890" y="132"/>
                      </a:lnTo>
                    </a:path>
                  </a:pathLst>
                </a:custGeom>
                <a:noFill/>
                <a:ln w="15875">
                  <a:solidFill>
                    <a:srgbClr val="00FF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210" name="Rectangle 58"/>
                <p:cNvSpPr>
                  <a:spLocks noChangeArrowheads="1"/>
                </p:cNvSpPr>
                <p:nvPr/>
              </p:nvSpPr>
              <p:spPr bwMode="auto">
                <a:xfrm>
                  <a:off x="1033" y="2065"/>
                  <a:ext cx="330" cy="10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800" b="1" i="0" u="none" strike="noStrike" cap="none" normalizeH="0" baseline="0" smtClean="0">
                      <a:ln>
                        <a:noFill/>
                      </a:ln>
                      <a:solidFill>
                        <a:srgbClr val="00FF00"/>
                      </a:solidFill>
                      <a:effectLst/>
                      <a:latin typeface="Arial" pitchFamily="34" charset="0"/>
                      <a:cs typeface="Arial" pitchFamily="34" charset="0"/>
                    </a:rPr>
                    <a:t>BETA_Y</a:t>
                  </a: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49211" name="Freeform 59"/>
                <p:cNvSpPr>
                  <a:spLocks/>
                </p:cNvSpPr>
                <p:nvPr/>
              </p:nvSpPr>
              <p:spPr bwMode="auto">
                <a:xfrm>
                  <a:off x="385" y="2053"/>
                  <a:ext cx="4890" cy="1"/>
                </a:xfrm>
                <a:custGeom>
                  <a:avLst/>
                  <a:gdLst/>
                  <a:ahLst/>
                  <a:cxnLst>
                    <a:cxn ang="0">
                      <a:pos x="72" y="0"/>
                    </a:cxn>
                    <a:cxn ang="0">
                      <a:pos x="114" y="0"/>
                    </a:cxn>
                    <a:cxn ang="0">
                      <a:pos x="180" y="0"/>
                    </a:cxn>
                    <a:cxn ang="0">
                      <a:pos x="246" y="0"/>
                    </a:cxn>
                    <a:cxn ang="0">
                      <a:pos x="318" y="0"/>
                    </a:cxn>
                    <a:cxn ang="0">
                      <a:pos x="384" y="0"/>
                    </a:cxn>
                    <a:cxn ang="0">
                      <a:pos x="456" y="0"/>
                    </a:cxn>
                    <a:cxn ang="0">
                      <a:pos x="498" y="0"/>
                    </a:cxn>
                    <a:cxn ang="0">
                      <a:pos x="564" y="0"/>
                    </a:cxn>
                    <a:cxn ang="0">
                      <a:pos x="636" y="0"/>
                    </a:cxn>
                    <a:cxn ang="0">
                      <a:pos x="702" y="0"/>
                    </a:cxn>
                    <a:cxn ang="0">
                      <a:pos x="768" y="0"/>
                    </a:cxn>
                    <a:cxn ang="0">
                      <a:pos x="840" y="0"/>
                    </a:cxn>
                    <a:cxn ang="0">
                      <a:pos x="882" y="0"/>
                    </a:cxn>
                    <a:cxn ang="0">
                      <a:pos x="948" y="0"/>
                    </a:cxn>
                    <a:cxn ang="0">
                      <a:pos x="1020" y="0"/>
                    </a:cxn>
                    <a:cxn ang="0">
                      <a:pos x="1086" y="0"/>
                    </a:cxn>
                    <a:cxn ang="0">
                      <a:pos x="1152" y="0"/>
                    </a:cxn>
                    <a:cxn ang="0">
                      <a:pos x="1224" y="0"/>
                    </a:cxn>
                    <a:cxn ang="0">
                      <a:pos x="1290" y="0"/>
                    </a:cxn>
                    <a:cxn ang="0">
                      <a:pos x="1332" y="0"/>
                    </a:cxn>
                    <a:cxn ang="0">
                      <a:pos x="1404" y="0"/>
                    </a:cxn>
                    <a:cxn ang="0">
                      <a:pos x="1470" y="0"/>
                    </a:cxn>
                    <a:cxn ang="0">
                      <a:pos x="1536" y="0"/>
                    </a:cxn>
                    <a:cxn ang="0">
                      <a:pos x="1608" y="0"/>
                    </a:cxn>
                    <a:cxn ang="0">
                      <a:pos x="1674" y="0"/>
                    </a:cxn>
                    <a:cxn ang="0">
                      <a:pos x="1722" y="0"/>
                    </a:cxn>
                    <a:cxn ang="0">
                      <a:pos x="1818" y="0"/>
                    </a:cxn>
                    <a:cxn ang="0">
                      <a:pos x="1914" y="0"/>
                    </a:cxn>
                    <a:cxn ang="0">
                      <a:pos x="2010" y="0"/>
                    </a:cxn>
                    <a:cxn ang="0">
                      <a:pos x="2106" y="0"/>
                    </a:cxn>
                    <a:cxn ang="0">
                      <a:pos x="2154" y="0"/>
                    </a:cxn>
                    <a:cxn ang="0">
                      <a:pos x="2250" y="0"/>
                    </a:cxn>
                    <a:cxn ang="0">
                      <a:pos x="2346" y="0"/>
                    </a:cxn>
                    <a:cxn ang="0">
                      <a:pos x="2442" y="0"/>
                    </a:cxn>
                    <a:cxn ang="0">
                      <a:pos x="2538" y="0"/>
                    </a:cxn>
                    <a:cxn ang="0">
                      <a:pos x="2640" y="0"/>
                    </a:cxn>
                    <a:cxn ang="0">
                      <a:pos x="2682" y="0"/>
                    </a:cxn>
                    <a:cxn ang="0">
                      <a:pos x="2778" y="0"/>
                    </a:cxn>
                    <a:cxn ang="0">
                      <a:pos x="2874" y="0"/>
                    </a:cxn>
                    <a:cxn ang="0">
                      <a:pos x="2970" y="0"/>
                    </a:cxn>
                    <a:cxn ang="0">
                      <a:pos x="3066" y="0"/>
                    </a:cxn>
                    <a:cxn ang="0">
                      <a:pos x="3114" y="0"/>
                    </a:cxn>
                    <a:cxn ang="0">
                      <a:pos x="3210" y="0"/>
                    </a:cxn>
                    <a:cxn ang="0">
                      <a:pos x="3306" y="0"/>
                    </a:cxn>
                    <a:cxn ang="0">
                      <a:pos x="3402" y="0"/>
                    </a:cxn>
                    <a:cxn ang="0">
                      <a:pos x="3498" y="0"/>
                    </a:cxn>
                    <a:cxn ang="0">
                      <a:pos x="3540" y="0"/>
                    </a:cxn>
                    <a:cxn ang="0">
                      <a:pos x="3642" y="0"/>
                    </a:cxn>
                    <a:cxn ang="0">
                      <a:pos x="3738" y="0"/>
                    </a:cxn>
                    <a:cxn ang="0">
                      <a:pos x="3834" y="0"/>
                    </a:cxn>
                    <a:cxn ang="0">
                      <a:pos x="3930" y="0"/>
                    </a:cxn>
                    <a:cxn ang="0">
                      <a:pos x="4026" y="0"/>
                    </a:cxn>
                    <a:cxn ang="0">
                      <a:pos x="4074" y="0"/>
                    </a:cxn>
                    <a:cxn ang="0">
                      <a:pos x="4170" y="0"/>
                    </a:cxn>
                    <a:cxn ang="0">
                      <a:pos x="4266" y="0"/>
                    </a:cxn>
                    <a:cxn ang="0">
                      <a:pos x="4362" y="0"/>
                    </a:cxn>
                    <a:cxn ang="0">
                      <a:pos x="4458" y="0"/>
                    </a:cxn>
                    <a:cxn ang="0">
                      <a:pos x="4500" y="0"/>
                    </a:cxn>
                    <a:cxn ang="0">
                      <a:pos x="4602" y="0"/>
                    </a:cxn>
                    <a:cxn ang="0">
                      <a:pos x="4698" y="0"/>
                    </a:cxn>
                    <a:cxn ang="0">
                      <a:pos x="4794" y="0"/>
                    </a:cxn>
                  </a:cxnLst>
                  <a:rect l="0" t="0" r="r" b="b"/>
                  <a:pathLst>
                    <a:path w="4890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2" y="0"/>
                      </a:lnTo>
                      <a:lnTo>
                        <a:pt x="12" y="0"/>
                      </a:lnTo>
                      <a:lnTo>
                        <a:pt x="12" y="0"/>
                      </a:lnTo>
                      <a:lnTo>
                        <a:pt x="12" y="0"/>
                      </a:lnTo>
                      <a:lnTo>
                        <a:pt x="12" y="0"/>
                      </a:lnTo>
                      <a:lnTo>
                        <a:pt x="18" y="0"/>
                      </a:lnTo>
                      <a:lnTo>
                        <a:pt x="18" y="0"/>
                      </a:lnTo>
                      <a:lnTo>
                        <a:pt x="18" y="0"/>
                      </a:lnTo>
                      <a:lnTo>
                        <a:pt x="18" y="0"/>
                      </a:lnTo>
                      <a:lnTo>
                        <a:pt x="18" y="0"/>
                      </a:lnTo>
                      <a:lnTo>
                        <a:pt x="18" y="0"/>
                      </a:lnTo>
                      <a:lnTo>
                        <a:pt x="24" y="0"/>
                      </a:lnTo>
                      <a:lnTo>
                        <a:pt x="24" y="0"/>
                      </a:lnTo>
                      <a:lnTo>
                        <a:pt x="24" y="0"/>
                      </a:lnTo>
                      <a:lnTo>
                        <a:pt x="24" y="0"/>
                      </a:lnTo>
                      <a:lnTo>
                        <a:pt x="24" y="0"/>
                      </a:lnTo>
                      <a:lnTo>
                        <a:pt x="24" y="0"/>
                      </a:lnTo>
                      <a:lnTo>
                        <a:pt x="30" y="0"/>
                      </a:lnTo>
                      <a:lnTo>
                        <a:pt x="30" y="0"/>
                      </a:lnTo>
                      <a:lnTo>
                        <a:pt x="30" y="0"/>
                      </a:lnTo>
                      <a:lnTo>
                        <a:pt x="30" y="0"/>
                      </a:lnTo>
                      <a:lnTo>
                        <a:pt x="30" y="0"/>
                      </a:lnTo>
                      <a:lnTo>
                        <a:pt x="30" y="0"/>
                      </a:lnTo>
                      <a:lnTo>
                        <a:pt x="30" y="0"/>
                      </a:lnTo>
                      <a:lnTo>
                        <a:pt x="36" y="0"/>
                      </a:lnTo>
                      <a:lnTo>
                        <a:pt x="36" y="0"/>
                      </a:lnTo>
                      <a:lnTo>
                        <a:pt x="36" y="0"/>
                      </a:lnTo>
                      <a:lnTo>
                        <a:pt x="36" y="0"/>
                      </a:lnTo>
                      <a:lnTo>
                        <a:pt x="36" y="0"/>
                      </a:lnTo>
                      <a:lnTo>
                        <a:pt x="36" y="0"/>
                      </a:lnTo>
                      <a:lnTo>
                        <a:pt x="42" y="0"/>
                      </a:lnTo>
                      <a:lnTo>
                        <a:pt x="42" y="0"/>
                      </a:lnTo>
                      <a:lnTo>
                        <a:pt x="42" y="0"/>
                      </a:lnTo>
                      <a:lnTo>
                        <a:pt x="42" y="0"/>
                      </a:lnTo>
                      <a:lnTo>
                        <a:pt x="72" y="0"/>
                      </a:lnTo>
                      <a:lnTo>
                        <a:pt x="72" y="0"/>
                      </a:lnTo>
                      <a:lnTo>
                        <a:pt x="72" y="0"/>
                      </a:lnTo>
                      <a:lnTo>
                        <a:pt x="72" y="0"/>
                      </a:lnTo>
                      <a:lnTo>
                        <a:pt x="72" y="0"/>
                      </a:lnTo>
                      <a:lnTo>
                        <a:pt x="72" y="0"/>
                      </a:lnTo>
                      <a:lnTo>
                        <a:pt x="72" y="0"/>
                      </a:lnTo>
                      <a:lnTo>
                        <a:pt x="78" y="0"/>
                      </a:lnTo>
                      <a:lnTo>
                        <a:pt x="78" y="0"/>
                      </a:lnTo>
                      <a:lnTo>
                        <a:pt x="78" y="0"/>
                      </a:lnTo>
                      <a:lnTo>
                        <a:pt x="78" y="0"/>
                      </a:lnTo>
                      <a:lnTo>
                        <a:pt x="78" y="0"/>
                      </a:lnTo>
                      <a:lnTo>
                        <a:pt x="78" y="0"/>
                      </a:lnTo>
                      <a:lnTo>
                        <a:pt x="78" y="0"/>
                      </a:lnTo>
                      <a:lnTo>
                        <a:pt x="78" y="0"/>
                      </a:lnTo>
                      <a:lnTo>
                        <a:pt x="78" y="0"/>
                      </a:lnTo>
                      <a:lnTo>
                        <a:pt x="84" y="0"/>
                      </a:lnTo>
                      <a:lnTo>
                        <a:pt x="84" y="0"/>
                      </a:lnTo>
                      <a:lnTo>
                        <a:pt x="84" y="0"/>
                      </a:lnTo>
                      <a:lnTo>
                        <a:pt x="84" y="0"/>
                      </a:lnTo>
                      <a:lnTo>
                        <a:pt x="84" y="0"/>
                      </a:lnTo>
                      <a:lnTo>
                        <a:pt x="84" y="0"/>
                      </a:lnTo>
                      <a:lnTo>
                        <a:pt x="90" y="0"/>
                      </a:lnTo>
                      <a:lnTo>
                        <a:pt x="90" y="0"/>
                      </a:lnTo>
                      <a:lnTo>
                        <a:pt x="90" y="0"/>
                      </a:lnTo>
                      <a:lnTo>
                        <a:pt x="90" y="0"/>
                      </a:lnTo>
                      <a:lnTo>
                        <a:pt x="90" y="0"/>
                      </a:lnTo>
                      <a:lnTo>
                        <a:pt x="90" y="0"/>
                      </a:lnTo>
                      <a:lnTo>
                        <a:pt x="96" y="0"/>
                      </a:lnTo>
                      <a:lnTo>
                        <a:pt x="96" y="0"/>
                      </a:lnTo>
                      <a:lnTo>
                        <a:pt x="96" y="0"/>
                      </a:lnTo>
                      <a:lnTo>
                        <a:pt x="96" y="0"/>
                      </a:lnTo>
                      <a:lnTo>
                        <a:pt x="96" y="0"/>
                      </a:lnTo>
                      <a:lnTo>
                        <a:pt x="96" y="0"/>
                      </a:lnTo>
                      <a:lnTo>
                        <a:pt x="102" y="0"/>
                      </a:lnTo>
                      <a:lnTo>
                        <a:pt x="102" y="0"/>
                      </a:lnTo>
                      <a:lnTo>
                        <a:pt x="102" y="0"/>
                      </a:lnTo>
                      <a:lnTo>
                        <a:pt x="102" y="0"/>
                      </a:lnTo>
                      <a:lnTo>
                        <a:pt x="102" y="0"/>
                      </a:lnTo>
                      <a:lnTo>
                        <a:pt x="102" y="0"/>
                      </a:lnTo>
                      <a:lnTo>
                        <a:pt x="102" y="0"/>
                      </a:lnTo>
                      <a:lnTo>
                        <a:pt x="108" y="0"/>
                      </a:lnTo>
                      <a:lnTo>
                        <a:pt x="108" y="0"/>
                      </a:lnTo>
                      <a:lnTo>
                        <a:pt x="108" y="0"/>
                      </a:lnTo>
                      <a:lnTo>
                        <a:pt x="108" y="0"/>
                      </a:lnTo>
                      <a:lnTo>
                        <a:pt x="108" y="0"/>
                      </a:lnTo>
                      <a:lnTo>
                        <a:pt x="108" y="0"/>
                      </a:lnTo>
                      <a:lnTo>
                        <a:pt x="114" y="0"/>
                      </a:lnTo>
                      <a:lnTo>
                        <a:pt x="114" y="0"/>
                      </a:lnTo>
                      <a:lnTo>
                        <a:pt x="114" y="0"/>
                      </a:lnTo>
                      <a:lnTo>
                        <a:pt x="114" y="0"/>
                      </a:lnTo>
                      <a:lnTo>
                        <a:pt x="114" y="0"/>
                      </a:lnTo>
                      <a:lnTo>
                        <a:pt x="114" y="0"/>
                      </a:lnTo>
                      <a:lnTo>
                        <a:pt x="114" y="0"/>
                      </a:lnTo>
                      <a:lnTo>
                        <a:pt x="120" y="0"/>
                      </a:lnTo>
                      <a:lnTo>
                        <a:pt x="120" y="0"/>
                      </a:lnTo>
                      <a:lnTo>
                        <a:pt x="120" y="0"/>
                      </a:lnTo>
                      <a:lnTo>
                        <a:pt x="144" y="0"/>
                      </a:lnTo>
                      <a:lnTo>
                        <a:pt x="144" y="0"/>
                      </a:lnTo>
                      <a:lnTo>
                        <a:pt x="150" y="0"/>
                      </a:lnTo>
                      <a:lnTo>
                        <a:pt x="150" y="0"/>
                      </a:lnTo>
                      <a:lnTo>
                        <a:pt x="150" y="0"/>
                      </a:lnTo>
                      <a:lnTo>
                        <a:pt x="150" y="0"/>
                      </a:lnTo>
                      <a:lnTo>
                        <a:pt x="150" y="0"/>
                      </a:lnTo>
                      <a:lnTo>
                        <a:pt x="150" y="0"/>
                      </a:lnTo>
                      <a:lnTo>
                        <a:pt x="150" y="0"/>
                      </a:lnTo>
                      <a:lnTo>
                        <a:pt x="156" y="0"/>
                      </a:lnTo>
                      <a:lnTo>
                        <a:pt x="156" y="0"/>
                      </a:lnTo>
                      <a:lnTo>
                        <a:pt x="156" y="0"/>
                      </a:lnTo>
                      <a:lnTo>
                        <a:pt x="156" y="0"/>
                      </a:lnTo>
                      <a:lnTo>
                        <a:pt x="156" y="0"/>
                      </a:lnTo>
                      <a:lnTo>
                        <a:pt x="156" y="0"/>
                      </a:lnTo>
                      <a:lnTo>
                        <a:pt x="156" y="0"/>
                      </a:lnTo>
                      <a:lnTo>
                        <a:pt x="156" y="0"/>
                      </a:lnTo>
                      <a:lnTo>
                        <a:pt x="162" y="0"/>
                      </a:lnTo>
                      <a:lnTo>
                        <a:pt x="162" y="0"/>
                      </a:lnTo>
                      <a:lnTo>
                        <a:pt x="162" y="0"/>
                      </a:lnTo>
                      <a:lnTo>
                        <a:pt x="162" y="0"/>
                      </a:lnTo>
                      <a:lnTo>
                        <a:pt x="162" y="0"/>
                      </a:lnTo>
                      <a:lnTo>
                        <a:pt x="162" y="0"/>
                      </a:lnTo>
                      <a:lnTo>
                        <a:pt x="168" y="0"/>
                      </a:lnTo>
                      <a:lnTo>
                        <a:pt x="168" y="0"/>
                      </a:lnTo>
                      <a:lnTo>
                        <a:pt x="168" y="0"/>
                      </a:lnTo>
                      <a:lnTo>
                        <a:pt x="168" y="0"/>
                      </a:lnTo>
                      <a:lnTo>
                        <a:pt x="168" y="0"/>
                      </a:lnTo>
                      <a:lnTo>
                        <a:pt x="168" y="0"/>
                      </a:lnTo>
                      <a:lnTo>
                        <a:pt x="174" y="0"/>
                      </a:lnTo>
                      <a:lnTo>
                        <a:pt x="174" y="0"/>
                      </a:lnTo>
                      <a:lnTo>
                        <a:pt x="174" y="0"/>
                      </a:lnTo>
                      <a:lnTo>
                        <a:pt x="174" y="0"/>
                      </a:lnTo>
                      <a:lnTo>
                        <a:pt x="174" y="0"/>
                      </a:lnTo>
                      <a:lnTo>
                        <a:pt x="174" y="0"/>
                      </a:lnTo>
                      <a:lnTo>
                        <a:pt x="174" y="0"/>
                      </a:lnTo>
                      <a:lnTo>
                        <a:pt x="180" y="0"/>
                      </a:lnTo>
                      <a:lnTo>
                        <a:pt x="180" y="0"/>
                      </a:lnTo>
                      <a:lnTo>
                        <a:pt x="180" y="0"/>
                      </a:lnTo>
                      <a:lnTo>
                        <a:pt x="180" y="0"/>
                      </a:lnTo>
                      <a:lnTo>
                        <a:pt x="180" y="0"/>
                      </a:lnTo>
                      <a:lnTo>
                        <a:pt x="180" y="0"/>
                      </a:lnTo>
                      <a:lnTo>
                        <a:pt x="180" y="0"/>
                      </a:lnTo>
                      <a:lnTo>
                        <a:pt x="186" y="0"/>
                      </a:lnTo>
                      <a:lnTo>
                        <a:pt x="186" y="0"/>
                      </a:lnTo>
                      <a:lnTo>
                        <a:pt x="186" y="0"/>
                      </a:lnTo>
                      <a:lnTo>
                        <a:pt x="186" y="0"/>
                      </a:lnTo>
                      <a:lnTo>
                        <a:pt x="186" y="0"/>
                      </a:lnTo>
                      <a:lnTo>
                        <a:pt x="186" y="0"/>
                      </a:lnTo>
                      <a:lnTo>
                        <a:pt x="192" y="0"/>
                      </a:lnTo>
                      <a:lnTo>
                        <a:pt x="192" y="0"/>
                      </a:lnTo>
                      <a:lnTo>
                        <a:pt x="192" y="0"/>
                      </a:lnTo>
                      <a:lnTo>
                        <a:pt x="192" y="0"/>
                      </a:lnTo>
                      <a:lnTo>
                        <a:pt x="192" y="0"/>
                      </a:lnTo>
                      <a:lnTo>
                        <a:pt x="192" y="0"/>
                      </a:lnTo>
                      <a:lnTo>
                        <a:pt x="192" y="0"/>
                      </a:lnTo>
                      <a:lnTo>
                        <a:pt x="192" y="0"/>
                      </a:lnTo>
                      <a:lnTo>
                        <a:pt x="222" y="0"/>
                      </a:lnTo>
                      <a:lnTo>
                        <a:pt x="222" y="0"/>
                      </a:lnTo>
                      <a:lnTo>
                        <a:pt x="222" y="0"/>
                      </a:lnTo>
                      <a:lnTo>
                        <a:pt x="222" y="0"/>
                      </a:lnTo>
                      <a:lnTo>
                        <a:pt x="228" y="0"/>
                      </a:lnTo>
                      <a:lnTo>
                        <a:pt x="228" y="0"/>
                      </a:lnTo>
                      <a:lnTo>
                        <a:pt x="228" y="0"/>
                      </a:lnTo>
                      <a:lnTo>
                        <a:pt x="228" y="0"/>
                      </a:lnTo>
                      <a:lnTo>
                        <a:pt x="228" y="0"/>
                      </a:lnTo>
                      <a:lnTo>
                        <a:pt x="228" y="0"/>
                      </a:lnTo>
                      <a:lnTo>
                        <a:pt x="228" y="0"/>
                      </a:lnTo>
                      <a:lnTo>
                        <a:pt x="234" y="0"/>
                      </a:lnTo>
                      <a:lnTo>
                        <a:pt x="234" y="0"/>
                      </a:lnTo>
                      <a:lnTo>
                        <a:pt x="234" y="0"/>
                      </a:lnTo>
                      <a:lnTo>
                        <a:pt x="234" y="0"/>
                      </a:lnTo>
                      <a:lnTo>
                        <a:pt x="234" y="0"/>
                      </a:lnTo>
                      <a:lnTo>
                        <a:pt x="234" y="0"/>
                      </a:lnTo>
                      <a:lnTo>
                        <a:pt x="234" y="0"/>
                      </a:lnTo>
                      <a:lnTo>
                        <a:pt x="234" y="0"/>
                      </a:lnTo>
                      <a:lnTo>
                        <a:pt x="240" y="0"/>
                      </a:lnTo>
                      <a:lnTo>
                        <a:pt x="240" y="0"/>
                      </a:lnTo>
                      <a:lnTo>
                        <a:pt x="240" y="0"/>
                      </a:lnTo>
                      <a:lnTo>
                        <a:pt x="240" y="0"/>
                      </a:lnTo>
                      <a:lnTo>
                        <a:pt x="240" y="0"/>
                      </a:lnTo>
                      <a:lnTo>
                        <a:pt x="240" y="0"/>
                      </a:lnTo>
                      <a:lnTo>
                        <a:pt x="246" y="0"/>
                      </a:lnTo>
                      <a:lnTo>
                        <a:pt x="246" y="0"/>
                      </a:lnTo>
                      <a:lnTo>
                        <a:pt x="246" y="0"/>
                      </a:lnTo>
                      <a:lnTo>
                        <a:pt x="246" y="0"/>
                      </a:lnTo>
                      <a:lnTo>
                        <a:pt x="246" y="0"/>
                      </a:lnTo>
                      <a:lnTo>
                        <a:pt x="246" y="0"/>
                      </a:lnTo>
                      <a:lnTo>
                        <a:pt x="252" y="0"/>
                      </a:lnTo>
                      <a:lnTo>
                        <a:pt x="252" y="0"/>
                      </a:lnTo>
                      <a:lnTo>
                        <a:pt x="252" y="0"/>
                      </a:lnTo>
                      <a:lnTo>
                        <a:pt x="252" y="0"/>
                      </a:lnTo>
                      <a:lnTo>
                        <a:pt x="252" y="0"/>
                      </a:lnTo>
                      <a:lnTo>
                        <a:pt x="252" y="0"/>
                      </a:lnTo>
                      <a:lnTo>
                        <a:pt x="258" y="0"/>
                      </a:lnTo>
                      <a:lnTo>
                        <a:pt x="258" y="0"/>
                      </a:lnTo>
                      <a:lnTo>
                        <a:pt x="258" y="0"/>
                      </a:lnTo>
                      <a:lnTo>
                        <a:pt x="258" y="0"/>
                      </a:lnTo>
                      <a:lnTo>
                        <a:pt x="258" y="0"/>
                      </a:lnTo>
                      <a:lnTo>
                        <a:pt x="258" y="0"/>
                      </a:lnTo>
                      <a:lnTo>
                        <a:pt x="258" y="0"/>
                      </a:lnTo>
                      <a:lnTo>
                        <a:pt x="264" y="0"/>
                      </a:lnTo>
                      <a:lnTo>
                        <a:pt x="264" y="0"/>
                      </a:lnTo>
                      <a:lnTo>
                        <a:pt x="264" y="0"/>
                      </a:lnTo>
                      <a:lnTo>
                        <a:pt x="264" y="0"/>
                      </a:lnTo>
                      <a:lnTo>
                        <a:pt x="264" y="0"/>
                      </a:lnTo>
                      <a:lnTo>
                        <a:pt x="264" y="0"/>
                      </a:lnTo>
                      <a:lnTo>
                        <a:pt x="264" y="0"/>
                      </a:lnTo>
                      <a:lnTo>
                        <a:pt x="270" y="0"/>
                      </a:lnTo>
                      <a:lnTo>
                        <a:pt x="270" y="0"/>
                      </a:lnTo>
                      <a:lnTo>
                        <a:pt x="270" y="0"/>
                      </a:lnTo>
                      <a:lnTo>
                        <a:pt x="270" y="0"/>
                      </a:lnTo>
                      <a:lnTo>
                        <a:pt x="270" y="0"/>
                      </a:lnTo>
                      <a:lnTo>
                        <a:pt x="270" y="0"/>
                      </a:lnTo>
                      <a:lnTo>
                        <a:pt x="300" y="0"/>
                      </a:lnTo>
                      <a:lnTo>
                        <a:pt x="300" y="0"/>
                      </a:lnTo>
                      <a:lnTo>
                        <a:pt x="300" y="0"/>
                      </a:lnTo>
                      <a:lnTo>
                        <a:pt x="300" y="0"/>
                      </a:lnTo>
                      <a:lnTo>
                        <a:pt x="300" y="0"/>
                      </a:lnTo>
                      <a:lnTo>
                        <a:pt x="300" y="0"/>
                      </a:lnTo>
                      <a:lnTo>
                        <a:pt x="306" y="0"/>
                      </a:lnTo>
                      <a:lnTo>
                        <a:pt x="306" y="0"/>
                      </a:lnTo>
                      <a:lnTo>
                        <a:pt x="306" y="0"/>
                      </a:lnTo>
                      <a:lnTo>
                        <a:pt x="306" y="0"/>
                      </a:lnTo>
                      <a:lnTo>
                        <a:pt x="306" y="0"/>
                      </a:lnTo>
                      <a:lnTo>
                        <a:pt x="306" y="0"/>
                      </a:lnTo>
                      <a:lnTo>
                        <a:pt x="306" y="0"/>
                      </a:lnTo>
                      <a:lnTo>
                        <a:pt x="312" y="0"/>
                      </a:lnTo>
                      <a:lnTo>
                        <a:pt x="312" y="0"/>
                      </a:lnTo>
                      <a:lnTo>
                        <a:pt x="312" y="0"/>
                      </a:lnTo>
                      <a:lnTo>
                        <a:pt x="312" y="0"/>
                      </a:lnTo>
                      <a:lnTo>
                        <a:pt x="312" y="0"/>
                      </a:lnTo>
                      <a:lnTo>
                        <a:pt x="312" y="0"/>
                      </a:lnTo>
                      <a:lnTo>
                        <a:pt x="312" y="0"/>
                      </a:lnTo>
                      <a:lnTo>
                        <a:pt x="318" y="0"/>
                      </a:lnTo>
                      <a:lnTo>
                        <a:pt x="318" y="0"/>
                      </a:lnTo>
                      <a:lnTo>
                        <a:pt x="318" y="0"/>
                      </a:lnTo>
                      <a:lnTo>
                        <a:pt x="318" y="0"/>
                      </a:lnTo>
                      <a:lnTo>
                        <a:pt x="318" y="0"/>
                      </a:lnTo>
                      <a:lnTo>
                        <a:pt x="318" y="0"/>
                      </a:lnTo>
                      <a:lnTo>
                        <a:pt x="318" y="0"/>
                      </a:lnTo>
                      <a:lnTo>
                        <a:pt x="324" y="0"/>
                      </a:lnTo>
                      <a:lnTo>
                        <a:pt x="324" y="0"/>
                      </a:lnTo>
                      <a:lnTo>
                        <a:pt x="324" y="0"/>
                      </a:lnTo>
                      <a:lnTo>
                        <a:pt x="324" y="0"/>
                      </a:lnTo>
                      <a:lnTo>
                        <a:pt x="324" y="0"/>
                      </a:lnTo>
                      <a:lnTo>
                        <a:pt x="324" y="0"/>
                      </a:lnTo>
                      <a:lnTo>
                        <a:pt x="330" y="0"/>
                      </a:lnTo>
                      <a:lnTo>
                        <a:pt x="330" y="0"/>
                      </a:lnTo>
                      <a:lnTo>
                        <a:pt x="330" y="0"/>
                      </a:lnTo>
                      <a:lnTo>
                        <a:pt x="330" y="0"/>
                      </a:lnTo>
                      <a:lnTo>
                        <a:pt x="330" y="0"/>
                      </a:lnTo>
                      <a:lnTo>
                        <a:pt x="330" y="0"/>
                      </a:lnTo>
                      <a:lnTo>
                        <a:pt x="336" y="0"/>
                      </a:lnTo>
                      <a:lnTo>
                        <a:pt x="336" y="0"/>
                      </a:lnTo>
                      <a:lnTo>
                        <a:pt x="336" y="0"/>
                      </a:lnTo>
                      <a:lnTo>
                        <a:pt x="336" y="0"/>
                      </a:lnTo>
                      <a:lnTo>
                        <a:pt x="336" y="0"/>
                      </a:lnTo>
                      <a:lnTo>
                        <a:pt x="336" y="0"/>
                      </a:lnTo>
                      <a:lnTo>
                        <a:pt x="336" y="0"/>
                      </a:lnTo>
                      <a:lnTo>
                        <a:pt x="342" y="0"/>
                      </a:lnTo>
                      <a:lnTo>
                        <a:pt x="342" y="0"/>
                      </a:lnTo>
                      <a:lnTo>
                        <a:pt x="342" y="0"/>
                      </a:lnTo>
                      <a:lnTo>
                        <a:pt x="342" y="0"/>
                      </a:lnTo>
                      <a:lnTo>
                        <a:pt x="342" y="0"/>
                      </a:lnTo>
                      <a:lnTo>
                        <a:pt x="342" y="0"/>
                      </a:lnTo>
                      <a:lnTo>
                        <a:pt x="342" y="0"/>
                      </a:lnTo>
                      <a:lnTo>
                        <a:pt x="348" y="0"/>
                      </a:lnTo>
                      <a:lnTo>
                        <a:pt x="348" y="0"/>
                      </a:lnTo>
                      <a:lnTo>
                        <a:pt x="348" y="0"/>
                      </a:lnTo>
                      <a:lnTo>
                        <a:pt x="348" y="0"/>
                      </a:lnTo>
                      <a:lnTo>
                        <a:pt x="378" y="0"/>
                      </a:lnTo>
                      <a:lnTo>
                        <a:pt x="378" y="0"/>
                      </a:lnTo>
                      <a:lnTo>
                        <a:pt x="378" y="0"/>
                      </a:lnTo>
                      <a:lnTo>
                        <a:pt x="378" y="0"/>
                      </a:lnTo>
                      <a:lnTo>
                        <a:pt x="378" y="0"/>
                      </a:lnTo>
                      <a:lnTo>
                        <a:pt x="378" y="0"/>
                      </a:lnTo>
                      <a:lnTo>
                        <a:pt x="378" y="0"/>
                      </a:lnTo>
                      <a:lnTo>
                        <a:pt x="378" y="0"/>
                      </a:lnTo>
                      <a:lnTo>
                        <a:pt x="384" y="0"/>
                      </a:lnTo>
                      <a:lnTo>
                        <a:pt x="384" y="0"/>
                      </a:lnTo>
                      <a:lnTo>
                        <a:pt x="384" y="0"/>
                      </a:lnTo>
                      <a:lnTo>
                        <a:pt x="384" y="0"/>
                      </a:lnTo>
                      <a:lnTo>
                        <a:pt x="384" y="0"/>
                      </a:lnTo>
                      <a:lnTo>
                        <a:pt x="384" y="0"/>
                      </a:lnTo>
                      <a:lnTo>
                        <a:pt x="384" y="0"/>
                      </a:lnTo>
                      <a:lnTo>
                        <a:pt x="384" y="0"/>
                      </a:lnTo>
                      <a:lnTo>
                        <a:pt x="390" y="0"/>
                      </a:lnTo>
                      <a:lnTo>
                        <a:pt x="390" y="0"/>
                      </a:lnTo>
                      <a:lnTo>
                        <a:pt x="390" y="0"/>
                      </a:lnTo>
                      <a:lnTo>
                        <a:pt x="390" y="0"/>
                      </a:lnTo>
                      <a:lnTo>
                        <a:pt x="390" y="0"/>
                      </a:lnTo>
                      <a:lnTo>
                        <a:pt x="390" y="0"/>
                      </a:lnTo>
                      <a:lnTo>
                        <a:pt x="396" y="0"/>
                      </a:lnTo>
                      <a:lnTo>
                        <a:pt x="396" y="0"/>
                      </a:lnTo>
                      <a:lnTo>
                        <a:pt x="396" y="0"/>
                      </a:lnTo>
                      <a:lnTo>
                        <a:pt x="396" y="0"/>
                      </a:lnTo>
                      <a:lnTo>
                        <a:pt x="396" y="0"/>
                      </a:lnTo>
                      <a:lnTo>
                        <a:pt x="396" y="0"/>
                      </a:lnTo>
                      <a:lnTo>
                        <a:pt x="402" y="0"/>
                      </a:lnTo>
                      <a:lnTo>
                        <a:pt x="402" y="0"/>
                      </a:lnTo>
                      <a:lnTo>
                        <a:pt x="402" y="0"/>
                      </a:lnTo>
                      <a:lnTo>
                        <a:pt x="402" y="0"/>
                      </a:lnTo>
                      <a:lnTo>
                        <a:pt x="402" y="0"/>
                      </a:lnTo>
                      <a:lnTo>
                        <a:pt x="402" y="0"/>
                      </a:lnTo>
                      <a:lnTo>
                        <a:pt x="408" y="0"/>
                      </a:lnTo>
                      <a:lnTo>
                        <a:pt x="408" y="0"/>
                      </a:lnTo>
                      <a:lnTo>
                        <a:pt x="408" y="0"/>
                      </a:lnTo>
                      <a:lnTo>
                        <a:pt x="408" y="0"/>
                      </a:lnTo>
                      <a:lnTo>
                        <a:pt x="408" y="0"/>
                      </a:lnTo>
                      <a:lnTo>
                        <a:pt x="408" y="0"/>
                      </a:lnTo>
                      <a:lnTo>
                        <a:pt x="408" y="0"/>
                      </a:lnTo>
                      <a:lnTo>
                        <a:pt x="414" y="0"/>
                      </a:lnTo>
                      <a:lnTo>
                        <a:pt x="414" y="0"/>
                      </a:lnTo>
                      <a:lnTo>
                        <a:pt x="414" y="0"/>
                      </a:lnTo>
                      <a:lnTo>
                        <a:pt x="414" y="0"/>
                      </a:lnTo>
                      <a:lnTo>
                        <a:pt x="414" y="0"/>
                      </a:lnTo>
                      <a:lnTo>
                        <a:pt x="414" y="0"/>
                      </a:lnTo>
                      <a:lnTo>
                        <a:pt x="414" y="0"/>
                      </a:lnTo>
                      <a:lnTo>
                        <a:pt x="420" y="0"/>
                      </a:lnTo>
                      <a:lnTo>
                        <a:pt x="420" y="0"/>
                      </a:lnTo>
                      <a:lnTo>
                        <a:pt x="420" y="0"/>
                      </a:lnTo>
                      <a:lnTo>
                        <a:pt x="420" y="0"/>
                      </a:lnTo>
                      <a:lnTo>
                        <a:pt x="420" y="0"/>
                      </a:lnTo>
                      <a:lnTo>
                        <a:pt x="420" y="0"/>
                      </a:lnTo>
                      <a:lnTo>
                        <a:pt x="426" y="0"/>
                      </a:lnTo>
                      <a:lnTo>
                        <a:pt x="426" y="0"/>
                      </a:lnTo>
                      <a:lnTo>
                        <a:pt x="426" y="0"/>
                      </a:lnTo>
                      <a:lnTo>
                        <a:pt x="450" y="0"/>
                      </a:lnTo>
                      <a:lnTo>
                        <a:pt x="450" y="0"/>
                      </a:lnTo>
                      <a:lnTo>
                        <a:pt x="456" y="0"/>
                      </a:lnTo>
                      <a:lnTo>
                        <a:pt x="456" y="0"/>
                      </a:lnTo>
                      <a:lnTo>
                        <a:pt x="456" y="0"/>
                      </a:lnTo>
                      <a:lnTo>
                        <a:pt x="456" y="0"/>
                      </a:lnTo>
                      <a:lnTo>
                        <a:pt x="456" y="0"/>
                      </a:lnTo>
                      <a:lnTo>
                        <a:pt x="456" y="0"/>
                      </a:lnTo>
                      <a:lnTo>
                        <a:pt x="456" y="0"/>
                      </a:lnTo>
                      <a:lnTo>
                        <a:pt x="456" y="0"/>
                      </a:lnTo>
                      <a:lnTo>
                        <a:pt x="462" y="0"/>
                      </a:lnTo>
                      <a:lnTo>
                        <a:pt x="462" y="0"/>
                      </a:lnTo>
                      <a:lnTo>
                        <a:pt x="462" y="0"/>
                      </a:lnTo>
                      <a:lnTo>
                        <a:pt x="462" y="0"/>
                      </a:lnTo>
                      <a:lnTo>
                        <a:pt x="462" y="0"/>
                      </a:lnTo>
                      <a:lnTo>
                        <a:pt x="462" y="0"/>
                      </a:lnTo>
                      <a:lnTo>
                        <a:pt x="462" y="0"/>
                      </a:lnTo>
                      <a:lnTo>
                        <a:pt x="462" y="0"/>
                      </a:lnTo>
                      <a:lnTo>
                        <a:pt x="468" y="0"/>
                      </a:lnTo>
                      <a:lnTo>
                        <a:pt x="468" y="0"/>
                      </a:lnTo>
                      <a:lnTo>
                        <a:pt x="468" y="0"/>
                      </a:lnTo>
                      <a:lnTo>
                        <a:pt x="468" y="0"/>
                      </a:lnTo>
                      <a:lnTo>
                        <a:pt x="468" y="0"/>
                      </a:lnTo>
                      <a:lnTo>
                        <a:pt x="468" y="0"/>
                      </a:lnTo>
                      <a:lnTo>
                        <a:pt x="474" y="0"/>
                      </a:lnTo>
                      <a:lnTo>
                        <a:pt x="474" y="0"/>
                      </a:lnTo>
                      <a:lnTo>
                        <a:pt x="474" y="0"/>
                      </a:lnTo>
                      <a:lnTo>
                        <a:pt x="474" y="0"/>
                      </a:lnTo>
                      <a:lnTo>
                        <a:pt x="474" y="0"/>
                      </a:lnTo>
                      <a:lnTo>
                        <a:pt x="474" y="0"/>
                      </a:lnTo>
                      <a:lnTo>
                        <a:pt x="480" y="0"/>
                      </a:lnTo>
                      <a:lnTo>
                        <a:pt x="480" y="0"/>
                      </a:lnTo>
                      <a:lnTo>
                        <a:pt x="480" y="0"/>
                      </a:lnTo>
                      <a:lnTo>
                        <a:pt x="480" y="0"/>
                      </a:lnTo>
                      <a:lnTo>
                        <a:pt x="480" y="0"/>
                      </a:lnTo>
                      <a:lnTo>
                        <a:pt x="480" y="0"/>
                      </a:lnTo>
                      <a:lnTo>
                        <a:pt x="486" y="0"/>
                      </a:lnTo>
                      <a:lnTo>
                        <a:pt x="486" y="0"/>
                      </a:lnTo>
                      <a:lnTo>
                        <a:pt x="486" y="0"/>
                      </a:lnTo>
                      <a:lnTo>
                        <a:pt x="486" y="0"/>
                      </a:lnTo>
                      <a:lnTo>
                        <a:pt x="486" y="0"/>
                      </a:lnTo>
                      <a:lnTo>
                        <a:pt x="486" y="0"/>
                      </a:lnTo>
                      <a:lnTo>
                        <a:pt x="486" y="0"/>
                      </a:lnTo>
                      <a:lnTo>
                        <a:pt x="492" y="0"/>
                      </a:lnTo>
                      <a:lnTo>
                        <a:pt x="492" y="0"/>
                      </a:lnTo>
                      <a:lnTo>
                        <a:pt x="492" y="0"/>
                      </a:lnTo>
                      <a:lnTo>
                        <a:pt x="492" y="0"/>
                      </a:lnTo>
                      <a:lnTo>
                        <a:pt x="492" y="0"/>
                      </a:lnTo>
                      <a:lnTo>
                        <a:pt x="492" y="0"/>
                      </a:lnTo>
                      <a:lnTo>
                        <a:pt x="492" y="0"/>
                      </a:lnTo>
                      <a:lnTo>
                        <a:pt x="498" y="0"/>
                      </a:lnTo>
                      <a:lnTo>
                        <a:pt x="498" y="0"/>
                      </a:lnTo>
                      <a:lnTo>
                        <a:pt x="498" y="0"/>
                      </a:lnTo>
                      <a:lnTo>
                        <a:pt x="498" y="0"/>
                      </a:lnTo>
                      <a:lnTo>
                        <a:pt x="498" y="0"/>
                      </a:lnTo>
                      <a:lnTo>
                        <a:pt x="498" y="0"/>
                      </a:lnTo>
                      <a:lnTo>
                        <a:pt x="498" y="0"/>
                      </a:lnTo>
                      <a:lnTo>
                        <a:pt x="528" y="0"/>
                      </a:lnTo>
                      <a:lnTo>
                        <a:pt x="528" y="0"/>
                      </a:lnTo>
                      <a:lnTo>
                        <a:pt x="528" y="0"/>
                      </a:lnTo>
                      <a:lnTo>
                        <a:pt x="528" y="0"/>
                      </a:lnTo>
                      <a:lnTo>
                        <a:pt x="534" y="0"/>
                      </a:lnTo>
                      <a:lnTo>
                        <a:pt x="534" y="0"/>
                      </a:lnTo>
                      <a:lnTo>
                        <a:pt x="534" y="0"/>
                      </a:lnTo>
                      <a:lnTo>
                        <a:pt x="534" y="0"/>
                      </a:lnTo>
                      <a:lnTo>
                        <a:pt x="534" y="0"/>
                      </a:lnTo>
                      <a:lnTo>
                        <a:pt x="534" y="0"/>
                      </a:lnTo>
                      <a:lnTo>
                        <a:pt x="534" y="0"/>
                      </a:lnTo>
                      <a:lnTo>
                        <a:pt x="540" y="0"/>
                      </a:lnTo>
                      <a:lnTo>
                        <a:pt x="540" y="0"/>
                      </a:lnTo>
                      <a:lnTo>
                        <a:pt x="540" y="0"/>
                      </a:lnTo>
                      <a:lnTo>
                        <a:pt x="540" y="0"/>
                      </a:lnTo>
                      <a:lnTo>
                        <a:pt x="540" y="0"/>
                      </a:lnTo>
                      <a:lnTo>
                        <a:pt x="540" y="0"/>
                      </a:lnTo>
                      <a:lnTo>
                        <a:pt x="540" y="0"/>
                      </a:lnTo>
                      <a:lnTo>
                        <a:pt x="540" y="0"/>
                      </a:lnTo>
                      <a:lnTo>
                        <a:pt x="546" y="0"/>
                      </a:lnTo>
                      <a:lnTo>
                        <a:pt x="546" y="0"/>
                      </a:lnTo>
                      <a:lnTo>
                        <a:pt x="546" y="0"/>
                      </a:lnTo>
                      <a:lnTo>
                        <a:pt x="546" y="0"/>
                      </a:lnTo>
                      <a:lnTo>
                        <a:pt x="546" y="0"/>
                      </a:lnTo>
                      <a:lnTo>
                        <a:pt x="546" y="0"/>
                      </a:lnTo>
                      <a:lnTo>
                        <a:pt x="552" y="0"/>
                      </a:lnTo>
                      <a:lnTo>
                        <a:pt x="552" y="0"/>
                      </a:lnTo>
                      <a:lnTo>
                        <a:pt x="552" y="0"/>
                      </a:lnTo>
                      <a:lnTo>
                        <a:pt x="552" y="0"/>
                      </a:lnTo>
                      <a:lnTo>
                        <a:pt x="552" y="0"/>
                      </a:lnTo>
                      <a:lnTo>
                        <a:pt x="552" y="0"/>
                      </a:lnTo>
                      <a:lnTo>
                        <a:pt x="558" y="0"/>
                      </a:lnTo>
                      <a:lnTo>
                        <a:pt x="558" y="0"/>
                      </a:lnTo>
                      <a:lnTo>
                        <a:pt x="558" y="0"/>
                      </a:lnTo>
                      <a:lnTo>
                        <a:pt x="558" y="0"/>
                      </a:lnTo>
                      <a:lnTo>
                        <a:pt x="558" y="0"/>
                      </a:lnTo>
                      <a:lnTo>
                        <a:pt x="558" y="0"/>
                      </a:lnTo>
                      <a:lnTo>
                        <a:pt x="558" y="0"/>
                      </a:lnTo>
                      <a:lnTo>
                        <a:pt x="564" y="0"/>
                      </a:lnTo>
                      <a:lnTo>
                        <a:pt x="564" y="0"/>
                      </a:lnTo>
                      <a:lnTo>
                        <a:pt x="564" y="0"/>
                      </a:lnTo>
                      <a:lnTo>
                        <a:pt x="564" y="0"/>
                      </a:lnTo>
                      <a:lnTo>
                        <a:pt x="564" y="0"/>
                      </a:lnTo>
                      <a:lnTo>
                        <a:pt x="564" y="0"/>
                      </a:lnTo>
                      <a:lnTo>
                        <a:pt x="564" y="0"/>
                      </a:lnTo>
                      <a:lnTo>
                        <a:pt x="570" y="0"/>
                      </a:lnTo>
                      <a:lnTo>
                        <a:pt x="570" y="0"/>
                      </a:lnTo>
                      <a:lnTo>
                        <a:pt x="570" y="0"/>
                      </a:lnTo>
                      <a:lnTo>
                        <a:pt x="570" y="0"/>
                      </a:lnTo>
                      <a:lnTo>
                        <a:pt x="570" y="0"/>
                      </a:lnTo>
                      <a:lnTo>
                        <a:pt x="570" y="0"/>
                      </a:lnTo>
                      <a:lnTo>
                        <a:pt x="576" y="0"/>
                      </a:lnTo>
                      <a:lnTo>
                        <a:pt x="576" y="0"/>
                      </a:lnTo>
                      <a:lnTo>
                        <a:pt x="576" y="0"/>
                      </a:lnTo>
                      <a:lnTo>
                        <a:pt x="576" y="0"/>
                      </a:lnTo>
                      <a:lnTo>
                        <a:pt x="576" y="0"/>
                      </a:lnTo>
                      <a:lnTo>
                        <a:pt x="576" y="0"/>
                      </a:lnTo>
                      <a:lnTo>
                        <a:pt x="606" y="0"/>
                      </a:lnTo>
                      <a:lnTo>
                        <a:pt x="606" y="0"/>
                      </a:lnTo>
                      <a:lnTo>
                        <a:pt x="606" y="0"/>
                      </a:lnTo>
                      <a:lnTo>
                        <a:pt x="606" y="0"/>
                      </a:lnTo>
                      <a:lnTo>
                        <a:pt x="606" y="0"/>
                      </a:lnTo>
                      <a:lnTo>
                        <a:pt x="606" y="0"/>
                      </a:lnTo>
                      <a:lnTo>
                        <a:pt x="612" y="0"/>
                      </a:lnTo>
                      <a:lnTo>
                        <a:pt x="612" y="0"/>
                      </a:lnTo>
                      <a:lnTo>
                        <a:pt x="612" y="0"/>
                      </a:lnTo>
                      <a:lnTo>
                        <a:pt x="612" y="0"/>
                      </a:lnTo>
                      <a:lnTo>
                        <a:pt x="612" y="0"/>
                      </a:lnTo>
                      <a:lnTo>
                        <a:pt x="612" y="0"/>
                      </a:lnTo>
                      <a:lnTo>
                        <a:pt x="612" y="0"/>
                      </a:lnTo>
                      <a:lnTo>
                        <a:pt x="612" y="0"/>
                      </a:lnTo>
                      <a:lnTo>
                        <a:pt x="612" y="0"/>
                      </a:lnTo>
                      <a:lnTo>
                        <a:pt x="618" y="0"/>
                      </a:lnTo>
                      <a:lnTo>
                        <a:pt x="618" y="0"/>
                      </a:lnTo>
                      <a:lnTo>
                        <a:pt x="618" y="0"/>
                      </a:lnTo>
                      <a:lnTo>
                        <a:pt x="618" y="0"/>
                      </a:lnTo>
                      <a:lnTo>
                        <a:pt x="618" y="0"/>
                      </a:lnTo>
                      <a:lnTo>
                        <a:pt x="618" y="0"/>
                      </a:lnTo>
                      <a:lnTo>
                        <a:pt x="624" y="0"/>
                      </a:lnTo>
                      <a:lnTo>
                        <a:pt x="624" y="0"/>
                      </a:lnTo>
                      <a:lnTo>
                        <a:pt x="624" y="0"/>
                      </a:lnTo>
                      <a:lnTo>
                        <a:pt x="624" y="0"/>
                      </a:lnTo>
                      <a:lnTo>
                        <a:pt x="624" y="0"/>
                      </a:lnTo>
                      <a:lnTo>
                        <a:pt x="624" y="0"/>
                      </a:lnTo>
                      <a:lnTo>
                        <a:pt x="630" y="0"/>
                      </a:lnTo>
                      <a:lnTo>
                        <a:pt x="630" y="0"/>
                      </a:lnTo>
                      <a:lnTo>
                        <a:pt x="630" y="0"/>
                      </a:lnTo>
                      <a:lnTo>
                        <a:pt x="630" y="0"/>
                      </a:lnTo>
                      <a:lnTo>
                        <a:pt x="630" y="0"/>
                      </a:lnTo>
                      <a:lnTo>
                        <a:pt x="630" y="0"/>
                      </a:lnTo>
                      <a:lnTo>
                        <a:pt x="636" y="0"/>
                      </a:lnTo>
                      <a:lnTo>
                        <a:pt x="636" y="0"/>
                      </a:lnTo>
                      <a:lnTo>
                        <a:pt x="636" y="0"/>
                      </a:lnTo>
                      <a:lnTo>
                        <a:pt x="636" y="0"/>
                      </a:lnTo>
                      <a:lnTo>
                        <a:pt x="636" y="0"/>
                      </a:lnTo>
                      <a:lnTo>
                        <a:pt x="636" y="0"/>
                      </a:lnTo>
                      <a:lnTo>
                        <a:pt x="642" y="0"/>
                      </a:lnTo>
                      <a:lnTo>
                        <a:pt x="642" y="0"/>
                      </a:lnTo>
                      <a:lnTo>
                        <a:pt x="642" y="0"/>
                      </a:lnTo>
                      <a:lnTo>
                        <a:pt x="642" y="0"/>
                      </a:lnTo>
                      <a:lnTo>
                        <a:pt x="642" y="0"/>
                      </a:lnTo>
                      <a:lnTo>
                        <a:pt x="642" y="0"/>
                      </a:lnTo>
                      <a:lnTo>
                        <a:pt x="642" y="0"/>
                      </a:lnTo>
                      <a:lnTo>
                        <a:pt x="642" y="0"/>
                      </a:lnTo>
                      <a:lnTo>
                        <a:pt x="648" y="0"/>
                      </a:lnTo>
                      <a:lnTo>
                        <a:pt x="648" y="0"/>
                      </a:lnTo>
                      <a:lnTo>
                        <a:pt x="648" y="0"/>
                      </a:lnTo>
                      <a:lnTo>
                        <a:pt x="648" y="0"/>
                      </a:lnTo>
                      <a:lnTo>
                        <a:pt x="648" y="0"/>
                      </a:lnTo>
                      <a:lnTo>
                        <a:pt x="648" y="0"/>
                      </a:lnTo>
                      <a:lnTo>
                        <a:pt x="654" y="0"/>
                      </a:lnTo>
                      <a:lnTo>
                        <a:pt x="654" y="0"/>
                      </a:lnTo>
                      <a:lnTo>
                        <a:pt x="654" y="0"/>
                      </a:lnTo>
                      <a:lnTo>
                        <a:pt x="654" y="0"/>
                      </a:lnTo>
                      <a:lnTo>
                        <a:pt x="684" y="0"/>
                      </a:lnTo>
                      <a:lnTo>
                        <a:pt x="684" y="0"/>
                      </a:lnTo>
                      <a:lnTo>
                        <a:pt x="684" y="0"/>
                      </a:lnTo>
                      <a:lnTo>
                        <a:pt x="684" y="0"/>
                      </a:lnTo>
                      <a:lnTo>
                        <a:pt x="684" y="0"/>
                      </a:lnTo>
                      <a:lnTo>
                        <a:pt x="684" y="0"/>
                      </a:lnTo>
                      <a:lnTo>
                        <a:pt x="684" y="0"/>
                      </a:lnTo>
                      <a:lnTo>
                        <a:pt x="684" y="0"/>
                      </a:lnTo>
                      <a:lnTo>
                        <a:pt x="690" y="0"/>
                      </a:lnTo>
                      <a:lnTo>
                        <a:pt x="690" y="0"/>
                      </a:lnTo>
                      <a:lnTo>
                        <a:pt x="690" y="0"/>
                      </a:lnTo>
                      <a:lnTo>
                        <a:pt x="690" y="0"/>
                      </a:lnTo>
                      <a:lnTo>
                        <a:pt x="690" y="0"/>
                      </a:lnTo>
                      <a:lnTo>
                        <a:pt x="690" y="0"/>
                      </a:lnTo>
                      <a:lnTo>
                        <a:pt x="690" y="0"/>
                      </a:lnTo>
                      <a:lnTo>
                        <a:pt x="690" y="0"/>
                      </a:lnTo>
                      <a:lnTo>
                        <a:pt x="696" y="0"/>
                      </a:lnTo>
                      <a:lnTo>
                        <a:pt x="696" y="0"/>
                      </a:lnTo>
                      <a:lnTo>
                        <a:pt x="696" y="0"/>
                      </a:lnTo>
                      <a:lnTo>
                        <a:pt x="696" y="0"/>
                      </a:lnTo>
                      <a:lnTo>
                        <a:pt x="696" y="0"/>
                      </a:lnTo>
                      <a:lnTo>
                        <a:pt x="696" y="0"/>
                      </a:lnTo>
                      <a:lnTo>
                        <a:pt x="702" y="0"/>
                      </a:lnTo>
                      <a:lnTo>
                        <a:pt x="702" y="0"/>
                      </a:lnTo>
                      <a:lnTo>
                        <a:pt x="702" y="0"/>
                      </a:lnTo>
                      <a:lnTo>
                        <a:pt x="702" y="0"/>
                      </a:lnTo>
                      <a:lnTo>
                        <a:pt x="702" y="0"/>
                      </a:lnTo>
                      <a:lnTo>
                        <a:pt x="702" y="0"/>
                      </a:lnTo>
                      <a:lnTo>
                        <a:pt x="702" y="0"/>
                      </a:lnTo>
                      <a:lnTo>
                        <a:pt x="708" y="0"/>
                      </a:lnTo>
                      <a:lnTo>
                        <a:pt x="708" y="0"/>
                      </a:lnTo>
                      <a:lnTo>
                        <a:pt x="708" y="0"/>
                      </a:lnTo>
                      <a:lnTo>
                        <a:pt x="708" y="0"/>
                      </a:lnTo>
                      <a:lnTo>
                        <a:pt x="708" y="0"/>
                      </a:lnTo>
                      <a:lnTo>
                        <a:pt x="708" y="0"/>
                      </a:lnTo>
                      <a:lnTo>
                        <a:pt x="714" y="0"/>
                      </a:lnTo>
                      <a:lnTo>
                        <a:pt x="714" y="0"/>
                      </a:lnTo>
                      <a:lnTo>
                        <a:pt x="714" y="0"/>
                      </a:lnTo>
                      <a:lnTo>
                        <a:pt x="714" y="0"/>
                      </a:lnTo>
                      <a:lnTo>
                        <a:pt x="714" y="0"/>
                      </a:lnTo>
                      <a:lnTo>
                        <a:pt x="714" y="0"/>
                      </a:lnTo>
                      <a:lnTo>
                        <a:pt x="714" y="0"/>
                      </a:lnTo>
                      <a:lnTo>
                        <a:pt x="720" y="0"/>
                      </a:lnTo>
                      <a:lnTo>
                        <a:pt x="720" y="0"/>
                      </a:lnTo>
                      <a:lnTo>
                        <a:pt x="720" y="0"/>
                      </a:lnTo>
                      <a:lnTo>
                        <a:pt x="720" y="0"/>
                      </a:lnTo>
                      <a:lnTo>
                        <a:pt x="720" y="0"/>
                      </a:lnTo>
                      <a:lnTo>
                        <a:pt x="720" y="0"/>
                      </a:lnTo>
                      <a:lnTo>
                        <a:pt x="726" y="0"/>
                      </a:lnTo>
                      <a:lnTo>
                        <a:pt x="726" y="0"/>
                      </a:lnTo>
                      <a:lnTo>
                        <a:pt x="726" y="0"/>
                      </a:lnTo>
                      <a:lnTo>
                        <a:pt x="726" y="0"/>
                      </a:lnTo>
                      <a:lnTo>
                        <a:pt x="726" y="0"/>
                      </a:lnTo>
                      <a:lnTo>
                        <a:pt x="726" y="0"/>
                      </a:lnTo>
                      <a:lnTo>
                        <a:pt x="726" y="0"/>
                      </a:lnTo>
                      <a:lnTo>
                        <a:pt x="732" y="0"/>
                      </a:lnTo>
                      <a:lnTo>
                        <a:pt x="732" y="0"/>
                      </a:lnTo>
                      <a:lnTo>
                        <a:pt x="756" y="0"/>
                      </a:lnTo>
                      <a:lnTo>
                        <a:pt x="756" y="0"/>
                      </a:lnTo>
                      <a:lnTo>
                        <a:pt x="756" y="0"/>
                      </a:lnTo>
                      <a:lnTo>
                        <a:pt x="762" y="0"/>
                      </a:lnTo>
                      <a:lnTo>
                        <a:pt x="762" y="0"/>
                      </a:lnTo>
                      <a:lnTo>
                        <a:pt x="762" y="0"/>
                      </a:lnTo>
                      <a:lnTo>
                        <a:pt x="762" y="0"/>
                      </a:lnTo>
                      <a:lnTo>
                        <a:pt x="762" y="0"/>
                      </a:lnTo>
                      <a:lnTo>
                        <a:pt x="762" y="0"/>
                      </a:lnTo>
                      <a:lnTo>
                        <a:pt x="762" y="0"/>
                      </a:lnTo>
                      <a:lnTo>
                        <a:pt x="768" y="0"/>
                      </a:lnTo>
                      <a:lnTo>
                        <a:pt x="768" y="0"/>
                      </a:lnTo>
                      <a:lnTo>
                        <a:pt x="768" y="0"/>
                      </a:lnTo>
                      <a:lnTo>
                        <a:pt x="768" y="0"/>
                      </a:lnTo>
                      <a:lnTo>
                        <a:pt x="768" y="0"/>
                      </a:lnTo>
                      <a:lnTo>
                        <a:pt x="768" y="0"/>
                      </a:lnTo>
                      <a:lnTo>
                        <a:pt x="768" y="0"/>
                      </a:lnTo>
                      <a:lnTo>
                        <a:pt x="768" y="0"/>
                      </a:lnTo>
                      <a:lnTo>
                        <a:pt x="774" y="0"/>
                      </a:lnTo>
                      <a:lnTo>
                        <a:pt x="774" y="0"/>
                      </a:lnTo>
                      <a:lnTo>
                        <a:pt x="774" y="0"/>
                      </a:lnTo>
                      <a:lnTo>
                        <a:pt x="774" y="0"/>
                      </a:lnTo>
                      <a:lnTo>
                        <a:pt x="774" y="0"/>
                      </a:lnTo>
                      <a:lnTo>
                        <a:pt x="774" y="0"/>
                      </a:lnTo>
                      <a:lnTo>
                        <a:pt x="780" y="0"/>
                      </a:lnTo>
                      <a:lnTo>
                        <a:pt x="780" y="0"/>
                      </a:lnTo>
                      <a:lnTo>
                        <a:pt x="780" y="0"/>
                      </a:lnTo>
                      <a:lnTo>
                        <a:pt x="780" y="0"/>
                      </a:lnTo>
                      <a:lnTo>
                        <a:pt x="780" y="0"/>
                      </a:lnTo>
                      <a:lnTo>
                        <a:pt x="780" y="0"/>
                      </a:lnTo>
                      <a:lnTo>
                        <a:pt x="786" y="0"/>
                      </a:lnTo>
                      <a:lnTo>
                        <a:pt x="786" y="0"/>
                      </a:lnTo>
                      <a:lnTo>
                        <a:pt x="786" y="0"/>
                      </a:lnTo>
                      <a:lnTo>
                        <a:pt x="786" y="0"/>
                      </a:lnTo>
                      <a:lnTo>
                        <a:pt x="786" y="0"/>
                      </a:lnTo>
                      <a:lnTo>
                        <a:pt x="786" y="0"/>
                      </a:lnTo>
                      <a:lnTo>
                        <a:pt x="792" y="0"/>
                      </a:lnTo>
                      <a:lnTo>
                        <a:pt x="792" y="0"/>
                      </a:lnTo>
                      <a:lnTo>
                        <a:pt x="792" y="0"/>
                      </a:lnTo>
                      <a:lnTo>
                        <a:pt x="792" y="0"/>
                      </a:lnTo>
                      <a:lnTo>
                        <a:pt x="792" y="0"/>
                      </a:lnTo>
                      <a:lnTo>
                        <a:pt x="792" y="0"/>
                      </a:lnTo>
                      <a:lnTo>
                        <a:pt x="792" y="0"/>
                      </a:lnTo>
                      <a:lnTo>
                        <a:pt x="792" y="0"/>
                      </a:lnTo>
                      <a:lnTo>
                        <a:pt x="798" y="0"/>
                      </a:lnTo>
                      <a:lnTo>
                        <a:pt x="798" y="0"/>
                      </a:lnTo>
                      <a:lnTo>
                        <a:pt x="798" y="0"/>
                      </a:lnTo>
                      <a:lnTo>
                        <a:pt x="798" y="0"/>
                      </a:lnTo>
                      <a:lnTo>
                        <a:pt x="798" y="0"/>
                      </a:lnTo>
                      <a:lnTo>
                        <a:pt x="798" y="0"/>
                      </a:lnTo>
                      <a:lnTo>
                        <a:pt x="804" y="0"/>
                      </a:lnTo>
                      <a:lnTo>
                        <a:pt x="804" y="0"/>
                      </a:lnTo>
                      <a:lnTo>
                        <a:pt x="804" y="0"/>
                      </a:lnTo>
                      <a:lnTo>
                        <a:pt x="804" y="0"/>
                      </a:lnTo>
                      <a:lnTo>
                        <a:pt x="804" y="0"/>
                      </a:lnTo>
                      <a:lnTo>
                        <a:pt x="804" y="0"/>
                      </a:lnTo>
                      <a:lnTo>
                        <a:pt x="804" y="0"/>
                      </a:lnTo>
                      <a:lnTo>
                        <a:pt x="834" y="0"/>
                      </a:lnTo>
                      <a:lnTo>
                        <a:pt x="834" y="0"/>
                      </a:lnTo>
                      <a:lnTo>
                        <a:pt x="834" y="0"/>
                      </a:lnTo>
                      <a:lnTo>
                        <a:pt x="834" y="0"/>
                      </a:lnTo>
                      <a:lnTo>
                        <a:pt x="834" y="0"/>
                      </a:lnTo>
                      <a:lnTo>
                        <a:pt x="840" y="0"/>
                      </a:lnTo>
                      <a:lnTo>
                        <a:pt x="840" y="0"/>
                      </a:lnTo>
                      <a:lnTo>
                        <a:pt x="840" y="0"/>
                      </a:lnTo>
                      <a:lnTo>
                        <a:pt x="840" y="0"/>
                      </a:lnTo>
                      <a:lnTo>
                        <a:pt x="840" y="0"/>
                      </a:lnTo>
                      <a:lnTo>
                        <a:pt x="840" y="0"/>
                      </a:lnTo>
                      <a:lnTo>
                        <a:pt x="840" y="0"/>
                      </a:lnTo>
                      <a:lnTo>
                        <a:pt x="846" y="0"/>
                      </a:lnTo>
                      <a:lnTo>
                        <a:pt x="846" y="0"/>
                      </a:lnTo>
                      <a:lnTo>
                        <a:pt x="846" y="0"/>
                      </a:lnTo>
                      <a:lnTo>
                        <a:pt x="846" y="0"/>
                      </a:lnTo>
                      <a:lnTo>
                        <a:pt x="846" y="0"/>
                      </a:lnTo>
                      <a:lnTo>
                        <a:pt x="846" y="0"/>
                      </a:lnTo>
                      <a:lnTo>
                        <a:pt x="846" y="0"/>
                      </a:lnTo>
                      <a:lnTo>
                        <a:pt x="846" y="0"/>
                      </a:lnTo>
                      <a:lnTo>
                        <a:pt x="852" y="0"/>
                      </a:lnTo>
                      <a:lnTo>
                        <a:pt x="852" y="0"/>
                      </a:lnTo>
                      <a:lnTo>
                        <a:pt x="852" y="0"/>
                      </a:lnTo>
                      <a:lnTo>
                        <a:pt x="852" y="0"/>
                      </a:lnTo>
                      <a:lnTo>
                        <a:pt x="852" y="0"/>
                      </a:lnTo>
                      <a:lnTo>
                        <a:pt x="852" y="0"/>
                      </a:lnTo>
                      <a:lnTo>
                        <a:pt x="858" y="0"/>
                      </a:lnTo>
                      <a:lnTo>
                        <a:pt x="858" y="0"/>
                      </a:lnTo>
                      <a:lnTo>
                        <a:pt x="858" y="0"/>
                      </a:lnTo>
                      <a:lnTo>
                        <a:pt x="858" y="0"/>
                      </a:lnTo>
                      <a:lnTo>
                        <a:pt x="858" y="0"/>
                      </a:lnTo>
                      <a:lnTo>
                        <a:pt x="858" y="0"/>
                      </a:lnTo>
                      <a:lnTo>
                        <a:pt x="864" y="0"/>
                      </a:lnTo>
                      <a:lnTo>
                        <a:pt x="864" y="0"/>
                      </a:lnTo>
                      <a:lnTo>
                        <a:pt x="864" y="0"/>
                      </a:lnTo>
                      <a:lnTo>
                        <a:pt x="864" y="0"/>
                      </a:lnTo>
                      <a:lnTo>
                        <a:pt x="864" y="0"/>
                      </a:lnTo>
                      <a:lnTo>
                        <a:pt x="864" y="0"/>
                      </a:lnTo>
                      <a:lnTo>
                        <a:pt x="870" y="0"/>
                      </a:lnTo>
                      <a:lnTo>
                        <a:pt x="870" y="0"/>
                      </a:lnTo>
                      <a:lnTo>
                        <a:pt x="870" y="0"/>
                      </a:lnTo>
                      <a:lnTo>
                        <a:pt x="870" y="0"/>
                      </a:lnTo>
                      <a:lnTo>
                        <a:pt x="870" y="0"/>
                      </a:lnTo>
                      <a:lnTo>
                        <a:pt x="870" y="0"/>
                      </a:lnTo>
                      <a:lnTo>
                        <a:pt x="870" y="0"/>
                      </a:lnTo>
                      <a:lnTo>
                        <a:pt x="876" y="0"/>
                      </a:lnTo>
                      <a:lnTo>
                        <a:pt x="876" y="0"/>
                      </a:lnTo>
                      <a:lnTo>
                        <a:pt x="876" y="0"/>
                      </a:lnTo>
                      <a:lnTo>
                        <a:pt x="876" y="0"/>
                      </a:lnTo>
                      <a:lnTo>
                        <a:pt x="876" y="0"/>
                      </a:lnTo>
                      <a:lnTo>
                        <a:pt x="876" y="0"/>
                      </a:lnTo>
                      <a:lnTo>
                        <a:pt x="876" y="0"/>
                      </a:lnTo>
                      <a:lnTo>
                        <a:pt x="882" y="0"/>
                      </a:lnTo>
                      <a:lnTo>
                        <a:pt x="882" y="0"/>
                      </a:lnTo>
                      <a:lnTo>
                        <a:pt x="882" y="0"/>
                      </a:lnTo>
                      <a:lnTo>
                        <a:pt x="882" y="0"/>
                      </a:lnTo>
                      <a:lnTo>
                        <a:pt x="882" y="0"/>
                      </a:lnTo>
                      <a:lnTo>
                        <a:pt x="912" y="0"/>
                      </a:lnTo>
                      <a:lnTo>
                        <a:pt x="912" y="0"/>
                      </a:lnTo>
                      <a:lnTo>
                        <a:pt x="912" y="0"/>
                      </a:lnTo>
                      <a:lnTo>
                        <a:pt x="912" y="0"/>
                      </a:lnTo>
                      <a:lnTo>
                        <a:pt x="912" y="0"/>
                      </a:lnTo>
                      <a:lnTo>
                        <a:pt x="912" y="0"/>
                      </a:lnTo>
                      <a:lnTo>
                        <a:pt x="912" y="0"/>
                      </a:lnTo>
                      <a:lnTo>
                        <a:pt x="918" y="0"/>
                      </a:lnTo>
                      <a:lnTo>
                        <a:pt x="918" y="0"/>
                      </a:lnTo>
                      <a:lnTo>
                        <a:pt x="918" y="0"/>
                      </a:lnTo>
                      <a:lnTo>
                        <a:pt x="918" y="0"/>
                      </a:lnTo>
                      <a:lnTo>
                        <a:pt x="918" y="0"/>
                      </a:lnTo>
                      <a:lnTo>
                        <a:pt x="918" y="0"/>
                      </a:lnTo>
                      <a:lnTo>
                        <a:pt x="918" y="0"/>
                      </a:lnTo>
                      <a:lnTo>
                        <a:pt x="918" y="0"/>
                      </a:lnTo>
                      <a:lnTo>
                        <a:pt x="924" y="0"/>
                      </a:lnTo>
                      <a:lnTo>
                        <a:pt x="924" y="0"/>
                      </a:lnTo>
                      <a:lnTo>
                        <a:pt x="924" y="0"/>
                      </a:lnTo>
                      <a:lnTo>
                        <a:pt x="924" y="0"/>
                      </a:lnTo>
                      <a:lnTo>
                        <a:pt x="924" y="0"/>
                      </a:lnTo>
                      <a:lnTo>
                        <a:pt x="924" y="0"/>
                      </a:lnTo>
                      <a:lnTo>
                        <a:pt x="930" y="0"/>
                      </a:lnTo>
                      <a:lnTo>
                        <a:pt x="930" y="0"/>
                      </a:lnTo>
                      <a:lnTo>
                        <a:pt x="930" y="0"/>
                      </a:lnTo>
                      <a:lnTo>
                        <a:pt x="930" y="0"/>
                      </a:lnTo>
                      <a:lnTo>
                        <a:pt x="930" y="0"/>
                      </a:lnTo>
                      <a:lnTo>
                        <a:pt x="930" y="0"/>
                      </a:lnTo>
                      <a:lnTo>
                        <a:pt x="936" y="0"/>
                      </a:lnTo>
                      <a:lnTo>
                        <a:pt x="936" y="0"/>
                      </a:lnTo>
                      <a:lnTo>
                        <a:pt x="936" y="0"/>
                      </a:lnTo>
                      <a:lnTo>
                        <a:pt x="936" y="0"/>
                      </a:lnTo>
                      <a:lnTo>
                        <a:pt x="936" y="0"/>
                      </a:lnTo>
                      <a:lnTo>
                        <a:pt x="936" y="0"/>
                      </a:lnTo>
                      <a:lnTo>
                        <a:pt x="942" y="0"/>
                      </a:lnTo>
                      <a:lnTo>
                        <a:pt x="942" y="0"/>
                      </a:lnTo>
                      <a:lnTo>
                        <a:pt x="942" y="0"/>
                      </a:lnTo>
                      <a:lnTo>
                        <a:pt x="942" y="0"/>
                      </a:lnTo>
                      <a:lnTo>
                        <a:pt x="942" y="0"/>
                      </a:lnTo>
                      <a:lnTo>
                        <a:pt x="942" y="0"/>
                      </a:lnTo>
                      <a:lnTo>
                        <a:pt x="942" y="0"/>
                      </a:lnTo>
                      <a:lnTo>
                        <a:pt x="942" y="0"/>
                      </a:lnTo>
                      <a:lnTo>
                        <a:pt x="948" y="0"/>
                      </a:lnTo>
                      <a:lnTo>
                        <a:pt x="948" y="0"/>
                      </a:lnTo>
                      <a:lnTo>
                        <a:pt x="948" y="0"/>
                      </a:lnTo>
                      <a:lnTo>
                        <a:pt x="948" y="0"/>
                      </a:lnTo>
                      <a:lnTo>
                        <a:pt x="948" y="0"/>
                      </a:lnTo>
                      <a:lnTo>
                        <a:pt x="948" y="0"/>
                      </a:lnTo>
                      <a:lnTo>
                        <a:pt x="954" y="0"/>
                      </a:lnTo>
                      <a:lnTo>
                        <a:pt x="954" y="0"/>
                      </a:lnTo>
                      <a:lnTo>
                        <a:pt x="954" y="0"/>
                      </a:lnTo>
                      <a:lnTo>
                        <a:pt x="954" y="0"/>
                      </a:lnTo>
                      <a:lnTo>
                        <a:pt x="954" y="0"/>
                      </a:lnTo>
                      <a:lnTo>
                        <a:pt x="954" y="0"/>
                      </a:lnTo>
                      <a:lnTo>
                        <a:pt x="960" y="0"/>
                      </a:lnTo>
                      <a:lnTo>
                        <a:pt x="960" y="0"/>
                      </a:lnTo>
                      <a:lnTo>
                        <a:pt x="960" y="0"/>
                      </a:lnTo>
                      <a:lnTo>
                        <a:pt x="960" y="0"/>
                      </a:lnTo>
                      <a:lnTo>
                        <a:pt x="990" y="0"/>
                      </a:lnTo>
                      <a:lnTo>
                        <a:pt x="990" y="0"/>
                      </a:lnTo>
                      <a:lnTo>
                        <a:pt x="990" y="0"/>
                      </a:lnTo>
                      <a:lnTo>
                        <a:pt x="990" y="0"/>
                      </a:lnTo>
                      <a:lnTo>
                        <a:pt x="990" y="0"/>
                      </a:lnTo>
                      <a:lnTo>
                        <a:pt x="990" y="0"/>
                      </a:lnTo>
                      <a:lnTo>
                        <a:pt x="990" y="0"/>
                      </a:lnTo>
                      <a:lnTo>
                        <a:pt x="990" y="0"/>
                      </a:lnTo>
                      <a:lnTo>
                        <a:pt x="990" y="0"/>
                      </a:lnTo>
                      <a:lnTo>
                        <a:pt x="996" y="0"/>
                      </a:lnTo>
                      <a:lnTo>
                        <a:pt x="996" y="0"/>
                      </a:lnTo>
                      <a:lnTo>
                        <a:pt x="996" y="0"/>
                      </a:lnTo>
                      <a:lnTo>
                        <a:pt x="996" y="0"/>
                      </a:lnTo>
                      <a:lnTo>
                        <a:pt x="996" y="0"/>
                      </a:lnTo>
                      <a:lnTo>
                        <a:pt x="996" y="0"/>
                      </a:lnTo>
                      <a:lnTo>
                        <a:pt x="996" y="0"/>
                      </a:lnTo>
                      <a:lnTo>
                        <a:pt x="996" y="0"/>
                      </a:lnTo>
                      <a:lnTo>
                        <a:pt x="1002" y="0"/>
                      </a:lnTo>
                      <a:lnTo>
                        <a:pt x="1002" y="0"/>
                      </a:lnTo>
                      <a:lnTo>
                        <a:pt x="1002" y="0"/>
                      </a:lnTo>
                      <a:lnTo>
                        <a:pt x="1002" y="0"/>
                      </a:lnTo>
                      <a:lnTo>
                        <a:pt x="1002" y="0"/>
                      </a:lnTo>
                      <a:lnTo>
                        <a:pt x="1002" y="0"/>
                      </a:lnTo>
                      <a:lnTo>
                        <a:pt x="1008" y="0"/>
                      </a:lnTo>
                      <a:lnTo>
                        <a:pt x="1008" y="0"/>
                      </a:lnTo>
                      <a:lnTo>
                        <a:pt x="1008" y="0"/>
                      </a:lnTo>
                      <a:lnTo>
                        <a:pt x="1008" y="0"/>
                      </a:lnTo>
                      <a:lnTo>
                        <a:pt x="1008" y="0"/>
                      </a:lnTo>
                      <a:lnTo>
                        <a:pt x="1008" y="0"/>
                      </a:lnTo>
                      <a:lnTo>
                        <a:pt x="1014" y="0"/>
                      </a:lnTo>
                      <a:lnTo>
                        <a:pt x="1014" y="0"/>
                      </a:lnTo>
                      <a:lnTo>
                        <a:pt x="1014" y="0"/>
                      </a:lnTo>
                      <a:lnTo>
                        <a:pt x="1014" y="0"/>
                      </a:lnTo>
                      <a:lnTo>
                        <a:pt x="1014" y="0"/>
                      </a:lnTo>
                      <a:lnTo>
                        <a:pt x="1014" y="0"/>
                      </a:lnTo>
                      <a:lnTo>
                        <a:pt x="1020" y="0"/>
                      </a:lnTo>
                      <a:lnTo>
                        <a:pt x="1020" y="0"/>
                      </a:lnTo>
                      <a:lnTo>
                        <a:pt x="1020" y="0"/>
                      </a:lnTo>
                      <a:lnTo>
                        <a:pt x="1020" y="0"/>
                      </a:lnTo>
                      <a:lnTo>
                        <a:pt x="1020" y="0"/>
                      </a:lnTo>
                      <a:lnTo>
                        <a:pt x="1020" y="0"/>
                      </a:lnTo>
                      <a:lnTo>
                        <a:pt x="1020" y="0"/>
                      </a:lnTo>
                      <a:lnTo>
                        <a:pt x="1026" y="0"/>
                      </a:lnTo>
                      <a:lnTo>
                        <a:pt x="1026" y="0"/>
                      </a:lnTo>
                      <a:lnTo>
                        <a:pt x="1026" y="0"/>
                      </a:lnTo>
                      <a:lnTo>
                        <a:pt x="1026" y="0"/>
                      </a:lnTo>
                      <a:lnTo>
                        <a:pt x="1026" y="0"/>
                      </a:lnTo>
                      <a:lnTo>
                        <a:pt x="1026" y="0"/>
                      </a:lnTo>
                      <a:lnTo>
                        <a:pt x="1026" y="0"/>
                      </a:lnTo>
                      <a:lnTo>
                        <a:pt x="1032" y="0"/>
                      </a:lnTo>
                      <a:lnTo>
                        <a:pt x="1032" y="0"/>
                      </a:lnTo>
                      <a:lnTo>
                        <a:pt x="1032" y="0"/>
                      </a:lnTo>
                      <a:lnTo>
                        <a:pt x="1032" y="0"/>
                      </a:lnTo>
                      <a:lnTo>
                        <a:pt x="1032" y="0"/>
                      </a:lnTo>
                      <a:lnTo>
                        <a:pt x="1032" y="0"/>
                      </a:lnTo>
                      <a:lnTo>
                        <a:pt x="1038" y="0"/>
                      </a:lnTo>
                      <a:lnTo>
                        <a:pt x="1038" y="0"/>
                      </a:lnTo>
                      <a:lnTo>
                        <a:pt x="1062" y="0"/>
                      </a:lnTo>
                      <a:lnTo>
                        <a:pt x="1062" y="0"/>
                      </a:lnTo>
                      <a:lnTo>
                        <a:pt x="1062" y="0"/>
                      </a:lnTo>
                      <a:lnTo>
                        <a:pt x="1068" y="0"/>
                      </a:lnTo>
                      <a:lnTo>
                        <a:pt x="1068" y="0"/>
                      </a:lnTo>
                      <a:lnTo>
                        <a:pt x="1068" y="0"/>
                      </a:lnTo>
                      <a:lnTo>
                        <a:pt x="1068" y="0"/>
                      </a:lnTo>
                      <a:lnTo>
                        <a:pt x="1068" y="0"/>
                      </a:lnTo>
                      <a:lnTo>
                        <a:pt x="1068" y="0"/>
                      </a:lnTo>
                      <a:lnTo>
                        <a:pt x="1068" y="0"/>
                      </a:lnTo>
                      <a:lnTo>
                        <a:pt x="1074" y="0"/>
                      </a:lnTo>
                      <a:lnTo>
                        <a:pt x="1074" y="0"/>
                      </a:lnTo>
                      <a:lnTo>
                        <a:pt x="1074" y="0"/>
                      </a:lnTo>
                      <a:lnTo>
                        <a:pt x="1074" y="0"/>
                      </a:lnTo>
                      <a:lnTo>
                        <a:pt x="1074" y="0"/>
                      </a:lnTo>
                      <a:lnTo>
                        <a:pt x="1074" y="0"/>
                      </a:lnTo>
                      <a:lnTo>
                        <a:pt x="1074" y="0"/>
                      </a:lnTo>
                      <a:lnTo>
                        <a:pt x="1074" y="0"/>
                      </a:lnTo>
                      <a:lnTo>
                        <a:pt x="1080" y="0"/>
                      </a:lnTo>
                      <a:lnTo>
                        <a:pt x="1080" y="0"/>
                      </a:lnTo>
                      <a:lnTo>
                        <a:pt x="1080" y="0"/>
                      </a:lnTo>
                      <a:lnTo>
                        <a:pt x="1080" y="0"/>
                      </a:lnTo>
                      <a:lnTo>
                        <a:pt x="1080" y="0"/>
                      </a:lnTo>
                      <a:lnTo>
                        <a:pt x="1080" y="0"/>
                      </a:lnTo>
                      <a:lnTo>
                        <a:pt x="1086" y="0"/>
                      </a:lnTo>
                      <a:lnTo>
                        <a:pt x="1086" y="0"/>
                      </a:lnTo>
                      <a:lnTo>
                        <a:pt x="1086" y="0"/>
                      </a:lnTo>
                      <a:lnTo>
                        <a:pt x="1086" y="0"/>
                      </a:lnTo>
                      <a:lnTo>
                        <a:pt x="1086" y="0"/>
                      </a:lnTo>
                      <a:lnTo>
                        <a:pt x="1086" y="0"/>
                      </a:lnTo>
                      <a:lnTo>
                        <a:pt x="1086" y="0"/>
                      </a:lnTo>
                      <a:lnTo>
                        <a:pt x="1092" y="0"/>
                      </a:lnTo>
                      <a:lnTo>
                        <a:pt x="1092" y="0"/>
                      </a:lnTo>
                      <a:lnTo>
                        <a:pt x="1092" y="0"/>
                      </a:lnTo>
                      <a:lnTo>
                        <a:pt x="1092" y="0"/>
                      </a:lnTo>
                      <a:lnTo>
                        <a:pt x="1092" y="0"/>
                      </a:lnTo>
                      <a:lnTo>
                        <a:pt x="1092" y="0"/>
                      </a:lnTo>
                      <a:lnTo>
                        <a:pt x="1098" y="0"/>
                      </a:lnTo>
                      <a:lnTo>
                        <a:pt x="1098" y="0"/>
                      </a:lnTo>
                      <a:lnTo>
                        <a:pt x="1098" y="0"/>
                      </a:lnTo>
                      <a:lnTo>
                        <a:pt x="1098" y="0"/>
                      </a:lnTo>
                      <a:lnTo>
                        <a:pt x="1098" y="0"/>
                      </a:lnTo>
                      <a:lnTo>
                        <a:pt x="1098" y="0"/>
                      </a:lnTo>
                      <a:lnTo>
                        <a:pt x="1098" y="0"/>
                      </a:lnTo>
                      <a:lnTo>
                        <a:pt x="1104" y="0"/>
                      </a:lnTo>
                      <a:lnTo>
                        <a:pt x="1104" y="0"/>
                      </a:lnTo>
                      <a:lnTo>
                        <a:pt x="1104" y="0"/>
                      </a:lnTo>
                      <a:lnTo>
                        <a:pt x="1104" y="0"/>
                      </a:lnTo>
                      <a:lnTo>
                        <a:pt x="1104" y="0"/>
                      </a:lnTo>
                      <a:lnTo>
                        <a:pt x="1104" y="0"/>
                      </a:lnTo>
                      <a:lnTo>
                        <a:pt x="1110" y="0"/>
                      </a:lnTo>
                      <a:lnTo>
                        <a:pt x="1110" y="0"/>
                      </a:lnTo>
                      <a:lnTo>
                        <a:pt x="1110" y="0"/>
                      </a:lnTo>
                      <a:lnTo>
                        <a:pt x="1110" y="0"/>
                      </a:lnTo>
                      <a:lnTo>
                        <a:pt x="1110" y="0"/>
                      </a:lnTo>
                      <a:lnTo>
                        <a:pt x="1110" y="0"/>
                      </a:lnTo>
                      <a:lnTo>
                        <a:pt x="1110" y="0"/>
                      </a:lnTo>
                      <a:lnTo>
                        <a:pt x="1140" y="0"/>
                      </a:lnTo>
                      <a:lnTo>
                        <a:pt x="1140" y="0"/>
                      </a:lnTo>
                      <a:lnTo>
                        <a:pt x="1140" y="0"/>
                      </a:lnTo>
                      <a:lnTo>
                        <a:pt x="1140" y="0"/>
                      </a:lnTo>
                      <a:lnTo>
                        <a:pt x="1140" y="0"/>
                      </a:lnTo>
                      <a:lnTo>
                        <a:pt x="1146" y="0"/>
                      </a:lnTo>
                      <a:lnTo>
                        <a:pt x="1146" y="0"/>
                      </a:lnTo>
                      <a:lnTo>
                        <a:pt x="1146" y="0"/>
                      </a:lnTo>
                      <a:lnTo>
                        <a:pt x="1146" y="0"/>
                      </a:lnTo>
                      <a:lnTo>
                        <a:pt x="1146" y="0"/>
                      </a:lnTo>
                      <a:lnTo>
                        <a:pt x="1146" y="0"/>
                      </a:lnTo>
                      <a:lnTo>
                        <a:pt x="1146" y="0"/>
                      </a:lnTo>
                      <a:lnTo>
                        <a:pt x="1152" y="0"/>
                      </a:lnTo>
                      <a:lnTo>
                        <a:pt x="1152" y="0"/>
                      </a:lnTo>
                      <a:lnTo>
                        <a:pt x="1152" y="0"/>
                      </a:lnTo>
                      <a:lnTo>
                        <a:pt x="1152" y="0"/>
                      </a:lnTo>
                      <a:lnTo>
                        <a:pt x="1152" y="0"/>
                      </a:lnTo>
                      <a:lnTo>
                        <a:pt x="1152" y="0"/>
                      </a:lnTo>
                      <a:lnTo>
                        <a:pt x="1152" y="0"/>
                      </a:lnTo>
                      <a:lnTo>
                        <a:pt x="1152" y="0"/>
                      </a:lnTo>
                      <a:lnTo>
                        <a:pt x="1158" y="0"/>
                      </a:lnTo>
                      <a:lnTo>
                        <a:pt x="1158" y="0"/>
                      </a:lnTo>
                      <a:lnTo>
                        <a:pt x="1158" y="0"/>
                      </a:lnTo>
                      <a:lnTo>
                        <a:pt x="1158" y="0"/>
                      </a:lnTo>
                      <a:lnTo>
                        <a:pt x="1158" y="0"/>
                      </a:lnTo>
                      <a:lnTo>
                        <a:pt x="1158" y="0"/>
                      </a:lnTo>
                      <a:lnTo>
                        <a:pt x="1164" y="0"/>
                      </a:lnTo>
                      <a:lnTo>
                        <a:pt x="1164" y="0"/>
                      </a:lnTo>
                      <a:lnTo>
                        <a:pt x="1164" y="0"/>
                      </a:lnTo>
                      <a:lnTo>
                        <a:pt x="1164" y="0"/>
                      </a:lnTo>
                      <a:lnTo>
                        <a:pt x="1164" y="0"/>
                      </a:lnTo>
                      <a:lnTo>
                        <a:pt x="1164" y="0"/>
                      </a:lnTo>
                      <a:lnTo>
                        <a:pt x="1170" y="0"/>
                      </a:lnTo>
                      <a:lnTo>
                        <a:pt x="1170" y="0"/>
                      </a:lnTo>
                      <a:lnTo>
                        <a:pt x="1170" y="0"/>
                      </a:lnTo>
                      <a:lnTo>
                        <a:pt x="1170" y="0"/>
                      </a:lnTo>
                      <a:lnTo>
                        <a:pt x="1170" y="0"/>
                      </a:lnTo>
                      <a:lnTo>
                        <a:pt x="1170" y="0"/>
                      </a:lnTo>
                      <a:lnTo>
                        <a:pt x="1176" y="0"/>
                      </a:lnTo>
                      <a:lnTo>
                        <a:pt x="1176" y="0"/>
                      </a:lnTo>
                      <a:lnTo>
                        <a:pt x="1176" y="0"/>
                      </a:lnTo>
                      <a:lnTo>
                        <a:pt x="1176" y="0"/>
                      </a:lnTo>
                      <a:lnTo>
                        <a:pt x="1176" y="0"/>
                      </a:lnTo>
                      <a:lnTo>
                        <a:pt x="1176" y="0"/>
                      </a:lnTo>
                      <a:lnTo>
                        <a:pt x="1176" y="0"/>
                      </a:lnTo>
                      <a:lnTo>
                        <a:pt x="1176" y="0"/>
                      </a:lnTo>
                      <a:lnTo>
                        <a:pt x="1182" y="0"/>
                      </a:lnTo>
                      <a:lnTo>
                        <a:pt x="1182" y="0"/>
                      </a:lnTo>
                      <a:lnTo>
                        <a:pt x="1182" y="0"/>
                      </a:lnTo>
                      <a:lnTo>
                        <a:pt x="1182" y="0"/>
                      </a:lnTo>
                      <a:lnTo>
                        <a:pt x="1182" y="0"/>
                      </a:lnTo>
                      <a:lnTo>
                        <a:pt x="1182" y="0"/>
                      </a:lnTo>
                      <a:lnTo>
                        <a:pt x="1188" y="0"/>
                      </a:lnTo>
                      <a:lnTo>
                        <a:pt x="1188" y="0"/>
                      </a:lnTo>
                      <a:lnTo>
                        <a:pt x="1188" y="0"/>
                      </a:lnTo>
                      <a:lnTo>
                        <a:pt x="1188" y="0"/>
                      </a:lnTo>
                      <a:lnTo>
                        <a:pt x="1188" y="0"/>
                      </a:lnTo>
                      <a:lnTo>
                        <a:pt x="1218" y="0"/>
                      </a:lnTo>
                      <a:lnTo>
                        <a:pt x="1218" y="0"/>
                      </a:lnTo>
                      <a:lnTo>
                        <a:pt x="1218" y="0"/>
                      </a:lnTo>
                      <a:lnTo>
                        <a:pt x="1218" y="0"/>
                      </a:lnTo>
                      <a:lnTo>
                        <a:pt x="1218" y="0"/>
                      </a:lnTo>
                      <a:lnTo>
                        <a:pt x="1218" y="0"/>
                      </a:lnTo>
                      <a:lnTo>
                        <a:pt x="1218" y="0"/>
                      </a:lnTo>
                      <a:lnTo>
                        <a:pt x="1224" y="0"/>
                      </a:lnTo>
                      <a:lnTo>
                        <a:pt x="1224" y="0"/>
                      </a:lnTo>
                      <a:lnTo>
                        <a:pt x="1224" y="0"/>
                      </a:lnTo>
                      <a:lnTo>
                        <a:pt x="1224" y="0"/>
                      </a:lnTo>
                      <a:lnTo>
                        <a:pt x="1224" y="0"/>
                      </a:lnTo>
                      <a:lnTo>
                        <a:pt x="1224" y="0"/>
                      </a:lnTo>
                      <a:lnTo>
                        <a:pt x="1224" y="0"/>
                      </a:lnTo>
                      <a:lnTo>
                        <a:pt x="1224" y="0"/>
                      </a:lnTo>
                      <a:lnTo>
                        <a:pt x="1230" y="0"/>
                      </a:lnTo>
                      <a:lnTo>
                        <a:pt x="1230" y="0"/>
                      </a:lnTo>
                      <a:lnTo>
                        <a:pt x="1230" y="0"/>
                      </a:lnTo>
                      <a:lnTo>
                        <a:pt x="1230" y="0"/>
                      </a:lnTo>
                      <a:lnTo>
                        <a:pt x="1230" y="0"/>
                      </a:lnTo>
                      <a:lnTo>
                        <a:pt x="1230" y="0"/>
                      </a:lnTo>
                      <a:lnTo>
                        <a:pt x="1230" y="0"/>
                      </a:lnTo>
                      <a:lnTo>
                        <a:pt x="1236" y="0"/>
                      </a:lnTo>
                      <a:lnTo>
                        <a:pt x="1236" y="0"/>
                      </a:lnTo>
                      <a:lnTo>
                        <a:pt x="1236" y="0"/>
                      </a:lnTo>
                      <a:lnTo>
                        <a:pt x="1236" y="0"/>
                      </a:lnTo>
                      <a:lnTo>
                        <a:pt x="1236" y="0"/>
                      </a:lnTo>
                      <a:lnTo>
                        <a:pt x="1236" y="0"/>
                      </a:lnTo>
                      <a:lnTo>
                        <a:pt x="1242" y="0"/>
                      </a:lnTo>
                      <a:lnTo>
                        <a:pt x="1242" y="0"/>
                      </a:lnTo>
                      <a:lnTo>
                        <a:pt x="1242" y="0"/>
                      </a:lnTo>
                      <a:lnTo>
                        <a:pt x="1242" y="0"/>
                      </a:lnTo>
                      <a:lnTo>
                        <a:pt x="1242" y="0"/>
                      </a:lnTo>
                      <a:lnTo>
                        <a:pt x="1242" y="0"/>
                      </a:lnTo>
                      <a:lnTo>
                        <a:pt x="1248" y="0"/>
                      </a:lnTo>
                      <a:lnTo>
                        <a:pt x="1248" y="0"/>
                      </a:lnTo>
                      <a:lnTo>
                        <a:pt x="1248" y="0"/>
                      </a:lnTo>
                      <a:lnTo>
                        <a:pt x="1248" y="0"/>
                      </a:lnTo>
                      <a:lnTo>
                        <a:pt x="1248" y="0"/>
                      </a:lnTo>
                      <a:lnTo>
                        <a:pt x="1248" y="0"/>
                      </a:lnTo>
                      <a:lnTo>
                        <a:pt x="1248" y="0"/>
                      </a:lnTo>
                      <a:lnTo>
                        <a:pt x="1254" y="0"/>
                      </a:lnTo>
                      <a:lnTo>
                        <a:pt x="1254" y="0"/>
                      </a:lnTo>
                      <a:lnTo>
                        <a:pt x="1254" y="0"/>
                      </a:lnTo>
                      <a:lnTo>
                        <a:pt x="1254" y="0"/>
                      </a:lnTo>
                      <a:lnTo>
                        <a:pt x="1254" y="0"/>
                      </a:lnTo>
                      <a:lnTo>
                        <a:pt x="1254" y="0"/>
                      </a:lnTo>
                      <a:lnTo>
                        <a:pt x="1260" y="0"/>
                      </a:lnTo>
                      <a:lnTo>
                        <a:pt x="1260" y="0"/>
                      </a:lnTo>
                      <a:lnTo>
                        <a:pt x="1260" y="0"/>
                      </a:lnTo>
                      <a:lnTo>
                        <a:pt x="1260" y="0"/>
                      </a:lnTo>
                      <a:lnTo>
                        <a:pt x="1260" y="0"/>
                      </a:lnTo>
                      <a:lnTo>
                        <a:pt x="1260" y="0"/>
                      </a:lnTo>
                      <a:lnTo>
                        <a:pt x="1260" y="0"/>
                      </a:lnTo>
                      <a:lnTo>
                        <a:pt x="1266" y="0"/>
                      </a:lnTo>
                      <a:lnTo>
                        <a:pt x="1266" y="0"/>
                      </a:lnTo>
                      <a:lnTo>
                        <a:pt x="1266" y="0"/>
                      </a:lnTo>
                      <a:lnTo>
                        <a:pt x="1290" y="0"/>
                      </a:lnTo>
                      <a:lnTo>
                        <a:pt x="1290" y="0"/>
                      </a:lnTo>
                      <a:lnTo>
                        <a:pt x="1296" y="0"/>
                      </a:lnTo>
                      <a:lnTo>
                        <a:pt x="1296" y="0"/>
                      </a:lnTo>
                      <a:lnTo>
                        <a:pt x="1296" y="0"/>
                      </a:lnTo>
                      <a:lnTo>
                        <a:pt x="1296" y="0"/>
                      </a:lnTo>
                      <a:lnTo>
                        <a:pt x="1296" y="0"/>
                      </a:lnTo>
                      <a:lnTo>
                        <a:pt x="1296" y="0"/>
                      </a:lnTo>
                      <a:lnTo>
                        <a:pt x="1296" y="0"/>
                      </a:lnTo>
                      <a:lnTo>
                        <a:pt x="1302" y="0"/>
                      </a:lnTo>
                      <a:lnTo>
                        <a:pt x="1302" y="0"/>
                      </a:lnTo>
                      <a:lnTo>
                        <a:pt x="1302" y="0"/>
                      </a:lnTo>
                      <a:lnTo>
                        <a:pt x="1302" y="0"/>
                      </a:lnTo>
                      <a:lnTo>
                        <a:pt x="1302" y="0"/>
                      </a:lnTo>
                      <a:lnTo>
                        <a:pt x="1302" y="0"/>
                      </a:lnTo>
                      <a:lnTo>
                        <a:pt x="1302" y="0"/>
                      </a:lnTo>
                      <a:lnTo>
                        <a:pt x="1302" y="0"/>
                      </a:lnTo>
                      <a:lnTo>
                        <a:pt x="1308" y="0"/>
                      </a:lnTo>
                      <a:lnTo>
                        <a:pt x="1308" y="0"/>
                      </a:lnTo>
                      <a:lnTo>
                        <a:pt x="1308" y="0"/>
                      </a:lnTo>
                      <a:lnTo>
                        <a:pt x="1308" y="0"/>
                      </a:lnTo>
                      <a:lnTo>
                        <a:pt x="1308" y="0"/>
                      </a:lnTo>
                      <a:lnTo>
                        <a:pt x="1308" y="0"/>
                      </a:lnTo>
                      <a:lnTo>
                        <a:pt x="1314" y="0"/>
                      </a:lnTo>
                      <a:lnTo>
                        <a:pt x="1314" y="0"/>
                      </a:lnTo>
                      <a:lnTo>
                        <a:pt x="1314" y="0"/>
                      </a:lnTo>
                      <a:lnTo>
                        <a:pt x="1314" y="0"/>
                      </a:lnTo>
                      <a:lnTo>
                        <a:pt x="1314" y="0"/>
                      </a:lnTo>
                      <a:lnTo>
                        <a:pt x="1314" y="0"/>
                      </a:lnTo>
                      <a:lnTo>
                        <a:pt x="1320" y="0"/>
                      </a:lnTo>
                      <a:lnTo>
                        <a:pt x="1320" y="0"/>
                      </a:lnTo>
                      <a:lnTo>
                        <a:pt x="1320" y="0"/>
                      </a:lnTo>
                      <a:lnTo>
                        <a:pt x="1320" y="0"/>
                      </a:lnTo>
                      <a:lnTo>
                        <a:pt x="1320" y="0"/>
                      </a:lnTo>
                      <a:lnTo>
                        <a:pt x="1320" y="0"/>
                      </a:lnTo>
                      <a:lnTo>
                        <a:pt x="1326" y="0"/>
                      </a:lnTo>
                      <a:lnTo>
                        <a:pt x="1326" y="0"/>
                      </a:lnTo>
                      <a:lnTo>
                        <a:pt x="1326" y="0"/>
                      </a:lnTo>
                      <a:lnTo>
                        <a:pt x="1326" y="0"/>
                      </a:lnTo>
                      <a:lnTo>
                        <a:pt x="1326" y="0"/>
                      </a:lnTo>
                      <a:lnTo>
                        <a:pt x="1326" y="0"/>
                      </a:lnTo>
                      <a:lnTo>
                        <a:pt x="1326" y="0"/>
                      </a:lnTo>
                      <a:lnTo>
                        <a:pt x="1326" y="0"/>
                      </a:lnTo>
                      <a:lnTo>
                        <a:pt x="1332" y="0"/>
                      </a:lnTo>
                      <a:lnTo>
                        <a:pt x="1332" y="0"/>
                      </a:lnTo>
                      <a:lnTo>
                        <a:pt x="1332" y="0"/>
                      </a:lnTo>
                      <a:lnTo>
                        <a:pt x="1332" y="0"/>
                      </a:lnTo>
                      <a:lnTo>
                        <a:pt x="1332" y="0"/>
                      </a:lnTo>
                      <a:lnTo>
                        <a:pt x="1332" y="0"/>
                      </a:lnTo>
                      <a:lnTo>
                        <a:pt x="1338" y="0"/>
                      </a:lnTo>
                      <a:lnTo>
                        <a:pt x="1338" y="0"/>
                      </a:lnTo>
                      <a:lnTo>
                        <a:pt x="1338" y="0"/>
                      </a:lnTo>
                      <a:lnTo>
                        <a:pt x="1338" y="0"/>
                      </a:lnTo>
                      <a:lnTo>
                        <a:pt x="1338" y="0"/>
                      </a:lnTo>
                      <a:lnTo>
                        <a:pt x="1338" y="0"/>
                      </a:lnTo>
                      <a:lnTo>
                        <a:pt x="1344" y="0"/>
                      </a:lnTo>
                      <a:lnTo>
                        <a:pt x="1344" y="0"/>
                      </a:lnTo>
                      <a:lnTo>
                        <a:pt x="1368" y="0"/>
                      </a:lnTo>
                      <a:lnTo>
                        <a:pt x="1368" y="0"/>
                      </a:lnTo>
                      <a:lnTo>
                        <a:pt x="1368" y="0"/>
                      </a:lnTo>
                      <a:lnTo>
                        <a:pt x="1368" y="0"/>
                      </a:lnTo>
                      <a:lnTo>
                        <a:pt x="1374" y="0"/>
                      </a:lnTo>
                      <a:lnTo>
                        <a:pt x="1374" y="0"/>
                      </a:lnTo>
                      <a:lnTo>
                        <a:pt x="1374" y="0"/>
                      </a:lnTo>
                      <a:lnTo>
                        <a:pt x="1374" y="0"/>
                      </a:lnTo>
                      <a:lnTo>
                        <a:pt x="1374" y="0"/>
                      </a:lnTo>
                      <a:lnTo>
                        <a:pt x="1374" y="0"/>
                      </a:lnTo>
                      <a:lnTo>
                        <a:pt x="1374" y="0"/>
                      </a:lnTo>
                      <a:lnTo>
                        <a:pt x="1380" y="0"/>
                      </a:lnTo>
                      <a:lnTo>
                        <a:pt x="1380" y="0"/>
                      </a:lnTo>
                      <a:lnTo>
                        <a:pt x="1380" y="0"/>
                      </a:lnTo>
                      <a:lnTo>
                        <a:pt x="1380" y="0"/>
                      </a:lnTo>
                      <a:lnTo>
                        <a:pt x="1380" y="0"/>
                      </a:lnTo>
                      <a:lnTo>
                        <a:pt x="1380" y="0"/>
                      </a:lnTo>
                      <a:lnTo>
                        <a:pt x="1380" y="0"/>
                      </a:lnTo>
                      <a:lnTo>
                        <a:pt x="1380" y="0"/>
                      </a:lnTo>
                      <a:lnTo>
                        <a:pt x="1386" y="0"/>
                      </a:lnTo>
                      <a:lnTo>
                        <a:pt x="1386" y="0"/>
                      </a:lnTo>
                      <a:lnTo>
                        <a:pt x="1386" y="0"/>
                      </a:lnTo>
                      <a:lnTo>
                        <a:pt x="1386" y="0"/>
                      </a:lnTo>
                      <a:lnTo>
                        <a:pt x="1386" y="0"/>
                      </a:lnTo>
                      <a:lnTo>
                        <a:pt x="1386" y="0"/>
                      </a:lnTo>
                      <a:lnTo>
                        <a:pt x="1392" y="0"/>
                      </a:lnTo>
                      <a:lnTo>
                        <a:pt x="1392" y="0"/>
                      </a:lnTo>
                      <a:lnTo>
                        <a:pt x="1392" y="0"/>
                      </a:lnTo>
                      <a:lnTo>
                        <a:pt x="1392" y="0"/>
                      </a:lnTo>
                      <a:lnTo>
                        <a:pt x="1392" y="0"/>
                      </a:lnTo>
                      <a:lnTo>
                        <a:pt x="1392" y="0"/>
                      </a:lnTo>
                      <a:lnTo>
                        <a:pt x="1398" y="0"/>
                      </a:lnTo>
                      <a:lnTo>
                        <a:pt x="1398" y="0"/>
                      </a:lnTo>
                      <a:lnTo>
                        <a:pt x="1398" y="0"/>
                      </a:lnTo>
                      <a:lnTo>
                        <a:pt x="1398" y="0"/>
                      </a:lnTo>
                      <a:lnTo>
                        <a:pt x="1398" y="0"/>
                      </a:lnTo>
                      <a:lnTo>
                        <a:pt x="1398" y="0"/>
                      </a:lnTo>
                      <a:lnTo>
                        <a:pt x="1404" y="0"/>
                      </a:lnTo>
                      <a:lnTo>
                        <a:pt x="1404" y="0"/>
                      </a:lnTo>
                      <a:lnTo>
                        <a:pt x="1404" y="0"/>
                      </a:lnTo>
                      <a:lnTo>
                        <a:pt x="1404" y="0"/>
                      </a:lnTo>
                      <a:lnTo>
                        <a:pt x="1404" y="0"/>
                      </a:lnTo>
                      <a:lnTo>
                        <a:pt x="1404" y="0"/>
                      </a:lnTo>
                      <a:lnTo>
                        <a:pt x="1404" y="0"/>
                      </a:lnTo>
                      <a:lnTo>
                        <a:pt x="1410" y="0"/>
                      </a:lnTo>
                      <a:lnTo>
                        <a:pt x="1410" y="0"/>
                      </a:lnTo>
                      <a:lnTo>
                        <a:pt x="1410" y="0"/>
                      </a:lnTo>
                      <a:lnTo>
                        <a:pt x="1410" y="0"/>
                      </a:lnTo>
                      <a:lnTo>
                        <a:pt x="1410" y="0"/>
                      </a:lnTo>
                      <a:lnTo>
                        <a:pt x="1410" y="0"/>
                      </a:lnTo>
                      <a:lnTo>
                        <a:pt x="1410" y="0"/>
                      </a:lnTo>
                      <a:lnTo>
                        <a:pt x="1416" y="0"/>
                      </a:lnTo>
                      <a:lnTo>
                        <a:pt x="1416" y="0"/>
                      </a:lnTo>
                      <a:lnTo>
                        <a:pt x="1416" y="0"/>
                      </a:lnTo>
                      <a:lnTo>
                        <a:pt x="1416" y="0"/>
                      </a:lnTo>
                      <a:lnTo>
                        <a:pt x="1416" y="0"/>
                      </a:lnTo>
                      <a:lnTo>
                        <a:pt x="1416" y="0"/>
                      </a:lnTo>
                      <a:lnTo>
                        <a:pt x="1446" y="0"/>
                      </a:lnTo>
                      <a:lnTo>
                        <a:pt x="1446" y="0"/>
                      </a:lnTo>
                      <a:lnTo>
                        <a:pt x="1446" y="0"/>
                      </a:lnTo>
                      <a:lnTo>
                        <a:pt x="1446" y="0"/>
                      </a:lnTo>
                      <a:lnTo>
                        <a:pt x="1446" y="0"/>
                      </a:lnTo>
                      <a:lnTo>
                        <a:pt x="1446" y="0"/>
                      </a:lnTo>
                      <a:lnTo>
                        <a:pt x="1452" y="0"/>
                      </a:lnTo>
                      <a:lnTo>
                        <a:pt x="1452" y="0"/>
                      </a:lnTo>
                      <a:lnTo>
                        <a:pt x="1452" y="0"/>
                      </a:lnTo>
                      <a:lnTo>
                        <a:pt x="1452" y="0"/>
                      </a:lnTo>
                      <a:lnTo>
                        <a:pt x="1452" y="0"/>
                      </a:lnTo>
                      <a:lnTo>
                        <a:pt x="1452" y="0"/>
                      </a:lnTo>
                      <a:lnTo>
                        <a:pt x="1452" y="0"/>
                      </a:lnTo>
                      <a:lnTo>
                        <a:pt x="1458" y="0"/>
                      </a:lnTo>
                      <a:lnTo>
                        <a:pt x="1458" y="0"/>
                      </a:lnTo>
                      <a:lnTo>
                        <a:pt x="1458" y="0"/>
                      </a:lnTo>
                      <a:lnTo>
                        <a:pt x="1458" y="0"/>
                      </a:lnTo>
                      <a:lnTo>
                        <a:pt x="1458" y="0"/>
                      </a:lnTo>
                      <a:lnTo>
                        <a:pt x="1458" y="0"/>
                      </a:lnTo>
                      <a:lnTo>
                        <a:pt x="1458" y="0"/>
                      </a:lnTo>
                      <a:lnTo>
                        <a:pt x="1464" y="0"/>
                      </a:lnTo>
                      <a:lnTo>
                        <a:pt x="1464" y="0"/>
                      </a:lnTo>
                      <a:lnTo>
                        <a:pt x="1464" y="0"/>
                      </a:lnTo>
                      <a:lnTo>
                        <a:pt x="1464" y="0"/>
                      </a:lnTo>
                      <a:lnTo>
                        <a:pt x="1464" y="0"/>
                      </a:lnTo>
                      <a:lnTo>
                        <a:pt x="1464" y="0"/>
                      </a:lnTo>
                      <a:lnTo>
                        <a:pt x="1470" y="0"/>
                      </a:lnTo>
                      <a:lnTo>
                        <a:pt x="1470" y="0"/>
                      </a:lnTo>
                      <a:lnTo>
                        <a:pt x="1470" y="0"/>
                      </a:lnTo>
                      <a:lnTo>
                        <a:pt x="1470" y="0"/>
                      </a:lnTo>
                      <a:lnTo>
                        <a:pt x="1470" y="0"/>
                      </a:lnTo>
                      <a:lnTo>
                        <a:pt x="1470" y="0"/>
                      </a:lnTo>
                      <a:lnTo>
                        <a:pt x="1470" y="0"/>
                      </a:lnTo>
                      <a:lnTo>
                        <a:pt x="1476" y="0"/>
                      </a:lnTo>
                      <a:lnTo>
                        <a:pt x="1476" y="0"/>
                      </a:lnTo>
                      <a:lnTo>
                        <a:pt x="1476" y="0"/>
                      </a:lnTo>
                      <a:lnTo>
                        <a:pt x="1476" y="0"/>
                      </a:lnTo>
                      <a:lnTo>
                        <a:pt x="1476" y="0"/>
                      </a:lnTo>
                      <a:lnTo>
                        <a:pt x="1476" y="0"/>
                      </a:lnTo>
                      <a:lnTo>
                        <a:pt x="1482" y="0"/>
                      </a:lnTo>
                      <a:lnTo>
                        <a:pt x="1482" y="0"/>
                      </a:lnTo>
                      <a:lnTo>
                        <a:pt x="1482" y="0"/>
                      </a:lnTo>
                      <a:lnTo>
                        <a:pt x="1482" y="0"/>
                      </a:lnTo>
                      <a:lnTo>
                        <a:pt x="1482" y="0"/>
                      </a:lnTo>
                      <a:lnTo>
                        <a:pt x="1482" y="0"/>
                      </a:lnTo>
                      <a:lnTo>
                        <a:pt x="1482" y="0"/>
                      </a:lnTo>
                      <a:lnTo>
                        <a:pt x="1488" y="0"/>
                      </a:lnTo>
                      <a:lnTo>
                        <a:pt x="1488" y="0"/>
                      </a:lnTo>
                      <a:lnTo>
                        <a:pt x="1488" y="0"/>
                      </a:lnTo>
                      <a:lnTo>
                        <a:pt x="1488" y="0"/>
                      </a:lnTo>
                      <a:lnTo>
                        <a:pt x="1488" y="0"/>
                      </a:lnTo>
                      <a:lnTo>
                        <a:pt x="1488" y="0"/>
                      </a:lnTo>
                      <a:lnTo>
                        <a:pt x="1494" y="0"/>
                      </a:lnTo>
                      <a:lnTo>
                        <a:pt x="1494" y="0"/>
                      </a:lnTo>
                      <a:lnTo>
                        <a:pt x="1494" y="0"/>
                      </a:lnTo>
                      <a:lnTo>
                        <a:pt x="1494" y="0"/>
                      </a:lnTo>
                      <a:lnTo>
                        <a:pt x="1494" y="0"/>
                      </a:lnTo>
                      <a:lnTo>
                        <a:pt x="1524" y="0"/>
                      </a:lnTo>
                      <a:lnTo>
                        <a:pt x="1524" y="0"/>
                      </a:lnTo>
                      <a:lnTo>
                        <a:pt x="1524" y="0"/>
                      </a:lnTo>
                      <a:lnTo>
                        <a:pt x="1524" y="0"/>
                      </a:lnTo>
                      <a:lnTo>
                        <a:pt x="1524" y="0"/>
                      </a:lnTo>
                      <a:lnTo>
                        <a:pt x="1524" y="0"/>
                      </a:lnTo>
                      <a:lnTo>
                        <a:pt x="1524" y="0"/>
                      </a:lnTo>
                      <a:lnTo>
                        <a:pt x="1524" y="0"/>
                      </a:lnTo>
                      <a:lnTo>
                        <a:pt x="1530" y="0"/>
                      </a:lnTo>
                      <a:lnTo>
                        <a:pt x="1530" y="0"/>
                      </a:lnTo>
                      <a:lnTo>
                        <a:pt x="1530" y="0"/>
                      </a:lnTo>
                      <a:lnTo>
                        <a:pt x="1530" y="0"/>
                      </a:lnTo>
                      <a:lnTo>
                        <a:pt x="1530" y="0"/>
                      </a:lnTo>
                      <a:lnTo>
                        <a:pt x="1530" y="0"/>
                      </a:lnTo>
                      <a:lnTo>
                        <a:pt x="1530" y="0"/>
                      </a:lnTo>
                      <a:lnTo>
                        <a:pt x="1530" y="0"/>
                      </a:lnTo>
                      <a:lnTo>
                        <a:pt x="1536" y="0"/>
                      </a:lnTo>
                      <a:lnTo>
                        <a:pt x="1536" y="0"/>
                      </a:lnTo>
                      <a:lnTo>
                        <a:pt x="1536" y="0"/>
                      </a:lnTo>
                      <a:lnTo>
                        <a:pt x="1536" y="0"/>
                      </a:lnTo>
                      <a:lnTo>
                        <a:pt x="1536" y="0"/>
                      </a:lnTo>
                      <a:lnTo>
                        <a:pt x="1536" y="0"/>
                      </a:lnTo>
                      <a:lnTo>
                        <a:pt x="1542" y="0"/>
                      </a:lnTo>
                      <a:lnTo>
                        <a:pt x="1542" y="0"/>
                      </a:lnTo>
                      <a:lnTo>
                        <a:pt x="1542" y="0"/>
                      </a:lnTo>
                      <a:lnTo>
                        <a:pt x="1542" y="0"/>
                      </a:lnTo>
                      <a:lnTo>
                        <a:pt x="1542" y="0"/>
                      </a:lnTo>
                      <a:lnTo>
                        <a:pt x="1542" y="0"/>
                      </a:lnTo>
                      <a:lnTo>
                        <a:pt x="1548" y="0"/>
                      </a:lnTo>
                      <a:lnTo>
                        <a:pt x="1548" y="0"/>
                      </a:lnTo>
                      <a:lnTo>
                        <a:pt x="1548" y="0"/>
                      </a:lnTo>
                      <a:lnTo>
                        <a:pt x="1548" y="0"/>
                      </a:lnTo>
                      <a:lnTo>
                        <a:pt x="1548" y="0"/>
                      </a:lnTo>
                      <a:lnTo>
                        <a:pt x="1548" y="0"/>
                      </a:lnTo>
                      <a:lnTo>
                        <a:pt x="1554" y="0"/>
                      </a:lnTo>
                      <a:lnTo>
                        <a:pt x="1554" y="0"/>
                      </a:lnTo>
                      <a:lnTo>
                        <a:pt x="1554" y="0"/>
                      </a:lnTo>
                      <a:lnTo>
                        <a:pt x="1554" y="0"/>
                      </a:lnTo>
                      <a:lnTo>
                        <a:pt x="1554" y="0"/>
                      </a:lnTo>
                      <a:lnTo>
                        <a:pt x="1554" y="0"/>
                      </a:lnTo>
                      <a:lnTo>
                        <a:pt x="1554" y="0"/>
                      </a:lnTo>
                      <a:lnTo>
                        <a:pt x="1560" y="0"/>
                      </a:lnTo>
                      <a:lnTo>
                        <a:pt x="1560" y="0"/>
                      </a:lnTo>
                      <a:lnTo>
                        <a:pt x="1560" y="0"/>
                      </a:lnTo>
                      <a:lnTo>
                        <a:pt x="1560" y="0"/>
                      </a:lnTo>
                      <a:lnTo>
                        <a:pt x="1560" y="0"/>
                      </a:lnTo>
                      <a:lnTo>
                        <a:pt x="1560" y="0"/>
                      </a:lnTo>
                      <a:lnTo>
                        <a:pt x="1560" y="0"/>
                      </a:lnTo>
                      <a:lnTo>
                        <a:pt x="1566" y="0"/>
                      </a:lnTo>
                      <a:lnTo>
                        <a:pt x="1566" y="0"/>
                      </a:lnTo>
                      <a:lnTo>
                        <a:pt x="1566" y="0"/>
                      </a:lnTo>
                      <a:lnTo>
                        <a:pt x="1566" y="0"/>
                      </a:lnTo>
                      <a:lnTo>
                        <a:pt x="1566" y="0"/>
                      </a:lnTo>
                      <a:lnTo>
                        <a:pt x="1566" y="0"/>
                      </a:lnTo>
                      <a:lnTo>
                        <a:pt x="1572" y="0"/>
                      </a:lnTo>
                      <a:lnTo>
                        <a:pt x="1572" y="0"/>
                      </a:lnTo>
                      <a:lnTo>
                        <a:pt x="1572" y="0"/>
                      </a:lnTo>
                      <a:lnTo>
                        <a:pt x="1596" y="0"/>
                      </a:lnTo>
                      <a:lnTo>
                        <a:pt x="1596" y="0"/>
                      </a:lnTo>
                      <a:lnTo>
                        <a:pt x="1602" y="0"/>
                      </a:lnTo>
                      <a:lnTo>
                        <a:pt x="1602" y="0"/>
                      </a:lnTo>
                      <a:lnTo>
                        <a:pt x="1602" y="0"/>
                      </a:lnTo>
                      <a:lnTo>
                        <a:pt x="1602" y="0"/>
                      </a:lnTo>
                      <a:lnTo>
                        <a:pt x="1602" y="0"/>
                      </a:lnTo>
                      <a:lnTo>
                        <a:pt x="1602" y="0"/>
                      </a:lnTo>
                      <a:lnTo>
                        <a:pt x="1602" y="0"/>
                      </a:lnTo>
                      <a:lnTo>
                        <a:pt x="1608" y="0"/>
                      </a:lnTo>
                      <a:lnTo>
                        <a:pt x="1608" y="0"/>
                      </a:lnTo>
                      <a:lnTo>
                        <a:pt x="1608" y="0"/>
                      </a:lnTo>
                      <a:lnTo>
                        <a:pt x="1608" y="0"/>
                      </a:lnTo>
                      <a:lnTo>
                        <a:pt x="1608" y="0"/>
                      </a:lnTo>
                      <a:lnTo>
                        <a:pt x="1608" y="0"/>
                      </a:lnTo>
                      <a:lnTo>
                        <a:pt x="1608" y="0"/>
                      </a:lnTo>
                      <a:lnTo>
                        <a:pt x="1608" y="0"/>
                      </a:lnTo>
                      <a:lnTo>
                        <a:pt x="1614" y="0"/>
                      </a:lnTo>
                      <a:lnTo>
                        <a:pt x="1614" y="0"/>
                      </a:lnTo>
                      <a:lnTo>
                        <a:pt x="1614" y="0"/>
                      </a:lnTo>
                      <a:lnTo>
                        <a:pt x="1614" y="0"/>
                      </a:lnTo>
                      <a:lnTo>
                        <a:pt x="1614" y="0"/>
                      </a:lnTo>
                      <a:lnTo>
                        <a:pt x="1614" y="0"/>
                      </a:lnTo>
                      <a:lnTo>
                        <a:pt x="1614" y="0"/>
                      </a:lnTo>
                      <a:lnTo>
                        <a:pt x="1620" y="0"/>
                      </a:lnTo>
                      <a:lnTo>
                        <a:pt x="1620" y="0"/>
                      </a:lnTo>
                      <a:lnTo>
                        <a:pt x="1620" y="0"/>
                      </a:lnTo>
                      <a:lnTo>
                        <a:pt x="1620" y="0"/>
                      </a:lnTo>
                      <a:lnTo>
                        <a:pt x="1620" y="0"/>
                      </a:lnTo>
                      <a:lnTo>
                        <a:pt x="1620" y="0"/>
                      </a:lnTo>
                      <a:lnTo>
                        <a:pt x="1626" y="0"/>
                      </a:lnTo>
                      <a:lnTo>
                        <a:pt x="1626" y="0"/>
                      </a:lnTo>
                      <a:lnTo>
                        <a:pt x="1626" y="0"/>
                      </a:lnTo>
                      <a:lnTo>
                        <a:pt x="1626" y="0"/>
                      </a:lnTo>
                      <a:lnTo>
                        <a:pt x="1626" y="0"/>
                      </a:lnTo>
                      <a:lnTo>
                        <a:pt x="1626" y="0"/>
                      </a:lnTo>
                      <a:lnTo>
                        <a:pt x="1632" y="0"/>
                      </a:lnTo>
                      <a:lnTo>
                        <a:pt x="1632" y="0"/>
                      </a:lnTo>
                      <a:lnTo>
                        <a:pt x="1632" y="0"/>
                      </a:lnTo>
                      <a:lnTo>
                        <a:pt x="1632" y="0"/>
                      </a:lnTo>
                      <a:lnTo>
                        <a:pt x="1632" y="0"/>
                      </a:lnTo>
                      <a:lnTo>
                        <a:pt x="1632" y="0"/>
                      </a:lnTo>
                      <a:lnTo>
                        <a:pt x="1632" y="0"/>
                      </a:lnTo>
                      <a:lnTo>
                        <a:pt x="1638" y="0"/>
                      </a:lnTo>
                      <a:lnTo>
                        <a:pt x="1638" y="0"/>
                      </a:lnTo>
                      <a:lnTo>
                        <a:pt x="1638" y="0"/>
                      </a:lnTo>
                      <a:lnTo>
                        <a:pt x="1638" y="0"/>
                      </a:lnTo>
                      <a:lnTo>
                        <a:pt x="1638" y="0"/>
                      </a:lnTo>
                      <a:lnTo>
                        <a:pt x="1638" y="0"/>
                      </a:lnTo>
                      <a:lnTo>
                        <a:pt x="1644" y="0"/>
                      </a:lnTo>
                      <a:lnTo>
                        <a:pt x="1644" y="0"/>
                      </a:lnTo>
                      <a:lnTo>
                        <a:pt x="1644" y="0"/>
                      </a:lnTo>
                      <a:lnTo>
                        <a:pt x="1644" y="0"/>
                      </a:lnTo>
                      <a:lnTo>
                        <a:pt x="1644" y="0"/>
                      </a:lnTo>
                      <a:lnTo>
                        <a:pt x="1644" y="0"/>
                      </a:lnTo>
                      <a:lnTo>
                        <a:pt x="1644" y="0"/>
                      </a:lnTo>
                      <a:lnTo>
                        <a:pt x="1644" y="0"/>
                      </a:lnTo>
                      <a:lnTo>
                        <a:pt x="1674" y="0"/>
                      </a:lnTo>
                      <a:lnTo>
                        <a:pt x="1674" y="0"/>
                      </a:lnTo>
                      <a:lnTo>
                        <a:pt x="1674" y="0"/>
                      </a:lnTo>
                      <a:lnTo>
                        <a:pt x="1674" y="0"/>
                      </a:lnTo>
                      <a:lnTo>
                        <a:pt x="1680" y="0"/>
                      </a:lnTo>
                      <a:lnTo>
                        <a:pt x="1680" y="0"/>
                      </a:lnTo>
                      <a:lnTo>
                        <a:pt x="1680" y="0"/>
                      </a:lnTo>
                      <a:lnTo>
                        <a:pt x="1680" y="0"/>
                      </a:lnTo>
                      <a:lnTo>
                        <a:pt x="1680" y="0"/>
                      </a:lnTo>
                      <a:lnTo>
                        <a:pt x="1680" y="0"/>
                      </a:lnTo>
                      <a:lnTo>
                        <a:pt x="1680" y="0"/>
                      </a:lnTo>
                      <a:lnTo>
                        <a:pt x="1686" y="0"/>
                      </a:lnTo>
                      <a:lnTo>
                        <a:pt x="1686" y="0"/>
                      </a:lnTo>
                      <a:lnTo>
                        <a:pt x="1686" y="0"/>
                      </a:lnTo>
                      <a:lnTo>
                        <a:pt x="1686" y="0"/>
                      </a:lnTo>
                      <a:lnTo>
                        <a:pt x="1686" y="0"/>
                      </a:lnTo>
                      <a:lnTo>
                        <a:pt x="1686" y="0"/>
                      </a:lnTo>
                      <a:lnTo>
                        <a:pt x="1686" y="0"/>
                      </a:lnTo>
                      <a:lnTo>
                        <a:pt x="1686" y="0"/>
                      </a:lnTo>
                      <a:lnTo>
                        <a:pt x="1692" y="0"/>
                      </a:lnTo>
                      <a:lnTo>
                        <a:pt x="1692" y="0"/>
                      </a:lnTo>
                      <a:lnTo>
                        <a:pt x="1692" y="0"/>
                      </a:lnTo>
                      <a:lnTo>
                        <a:pt x="1692" y="0"/>
                      </a:lnTo>
                      <a:lnTo>
                        <a:pt x="1692" y="0"/>
                      </a:lnTo>
                      <a:lnTo>
                        <a:pt x="1692" y="0"/>
                      </a:lnTo>
                      <a:lnTo>
                        <a:pt x="1698" y="0"/>
                      </a:lnTo>
                      <a:lnTo>
                        <a:pt x="1698" y="0"/>
                      </a:lnTo>
                      <a:lnTo>
                        <a:pt x="1698" y="0"/>
                      </a:lnTo>
                      <a:lnTo>
                        <a:pt x="1698" y="0"/>
                      </a:lnTo>
                      <a:lnTo>
                        <a:pt x="1698" y="0"/>
                      </a:lnTo>
                      <a:lnTo>
                        <a:pt x="1698" y="0"/>
                      </a:lnTo>
                      <a:lnTo>
                        <a:pt x="1704" y="0"/>
                      </a:lnTo>
                      <a:lnTo>
                        <a:pt x="1704" y="0"/>
                      </a:lnTo>
                      <a:lnTo>
                        <a:pt x="1704" y="0"/>
                      </a:lnTo>
                      <a:lnTo>
                        <a:pt x="1704" y="0"/>
                      </a:lnTo>
                      <a:lnTo>
                        <a:pt x="1704" y="0"/>
                      </a:lnTo>
                      <a:lnTo>
                        <a:pt x="1704" y="0"/>
                      </a:lnTo>
                      <a:lnTo>
                        <a:pt x="1710" y="0"/>
                      </a:lnTo>
                      <a:lnTo>
                        <a:pt x="1710" y="0"/>
                      </a:lnTo>
                      <a:lnTo>
                        <a:pt x="1710" y="0"/>
                      </a:lnTo>
                      <a:lnTo>
                        <a:pt x="1710" y="0"/>
                      </a:lnTo>
                      <a:lnTo>
                        <a:pt x="1710" y="0"/>
                      </a:lnTo>
                      <a:lnTo>
                        <a:pt x="1710" y="0"/>
                      </a:lnTo>
                      <a:lnTo>
                        <a:pt x="1710" y="0"/>
                      </a:lnTo>
                      <a:lnTo>
                        <a:pt x="1716" y="0"/>
                      </a:lnTo>
                      <a:lnTo>
                        <a:pt x="1716" y="0"/>
                      </a:lnTo>
                      <a:lnTo>
                        <a:pt x="1716" y="0"/>
                      </a:lnTo>
                      <a:lnTo>
                        <a:pt x="1716" y="0"/>
                      </a:lnTo>
                      <a:lnTo>
                        <a:pt x="1716" y="0"/>
                      </a:lnTo>
                      <a:lnTo>
                        <a:pt x="1716" y="0"/>
                      </a:lnTo>
                      <a:lnTo>
                        <a:pt x="1716" y="0"/>
                      </a:lnTo>
                      <a:lnTo>
                        <a:pt x="1722" y="0"/>
                      </a:lnTo>
                      <a:lnTo>
                        <a:pt x="1722" y="0"/>
                      </a:lnTo>
                      <a:lnTo>
                        <a:pt x="1722" y="0"/>
                      </a:lnTo>
                      <a:lnTo>
                        <a:pt x="1722" y="0"/>
                      </a:lnTo>
                      <a:lnTo>
                        <a:pt x="1722" y="0"/>
                      </a:lnTo>
                      <a:lnTo>
                        <a:pt x="1722" y="0"/>
                      </a:lnTo>
                      <a:lnTo>
                        <a:pt x="1728" y="0"/>
                      </a:lnTo>
                      <a:lnTo>
                        <a:pt x="1728" y="0"/>
                      </a:lnTo>
                      <a:lnTo>
                        <a:pt x="1782" y="0"/>
                      </a:lnTo>
                      <a:lnTo>
                        <a:pt x="1782" y="0"/>
                      </a:lnTo>
                      <a:lnTo>
                        <a:pt x="1782" y="0"/>
                      </a:lnTo>
                      <a:lnTo>
                        <a:pt x="1782" y="0"/>
                      </a:lnTo>
                      <a:lnTo>
                        <a:pt x="1782" y="0"/>
                      </a:lnTo>
                      <a:lnTo>
                        <a:pt x="1782" y="0"/>
                      </a:lnTo>
                      <a:lnTo>
                        <a:pt x="1788" y="0"/>
                      </a:lnTo>
                      <a:lnTo>
                        <a:pt x="1788" y="0"/>
                      </a:lnTo>
                      <a:lnTo>
                        <a:pt x="1788" y="0"/>
                      </a:lnTo>
                      <a:lnTo>
                        <a:pt x="1788" y="0"/>
                      </a:lnTo>
                      <a:lnTo>
                        <a:pt x="1788" y="0"/>
                      </a:lnTo>
                      <a:lnTo>
                        <a:pt x="1788" y="0"/>
                      </a:lnTo>
                      <a:lnTo>
                        <a:pt x="1794" y="0"/>
                      </a:lnTo>
                      <a:lnTo>
                        <a:pt x="1794" y="0"/>
                      </a:lnTo>
                      <a:lnTo>
                        <a:pt x="1794" y="0"/>
                      </a:lnTo>
                      <a:lnTo>
                        <a:pt x="1794" y="0"/>
                      </a:lnTo>
                      <a:lnTo>
                        <a:pt x="1794" y="0"/>
                      </a:lnTo>
                      <a:lnTo>
                        <a:pt x="1794" y="0"/>
                      </a:lnTo>
                      <a:lnTo>
                        <a:pt x="1794" y="0"/>
                      </a:lnTo>
                      <a:lnTo>
                        <a:pt x="1794" y="0"/>
                      </a:lnTo>
                      <a:lnTo>
                        <a:pt x="1800" y="0"/>
                      </a:lnTo>
                      <a:lnTo>
                        <a:pt x="1800" y="0"/>
                      </a:lnTo>
                      <a:lnTo>
                        <a:pt x="1800" y="0"/>
                      </a:lnTo>
                      <a:lnTo>
                        <a:pt x="1800" y="0"/>
                      </a:lnTo>
                      <a:lnTo>
                        <a:pt x="1800" y="0"/>
                      </a:lnTo>
                      <a:lnTo>
                        <a:pt x="1800" y="0"/>
                      </a:lnTo>
                      <a:lnTo>
                        <a:pt x="1806" y="0"/>
                      </a:lnTo>
                      <a:lnTo>
                        <a:pt x="1806" y="0"/>
                      </a:lnTo>
                      <a:lnTo>
                        <a:pt x="1806" y="0"/>
                      </a:lnTo>
                      <a:lnTo>
                        <a:pt x="1806" y="0"/>
                      </a:lnTo>
                      <a:lnTo>
                        <a:pt x="1806" y="0"/>
                      </a:lnTo>
                      <a:lnTo>
                        <a:pt x="1806" y="0"/>
                      </a:lnTo>
                      <a:lnTo>
                        <a:pt x="1812" y="0"/>
                      </a:lnTo>
                      <a:lnTo>
                        <a:pt x="1812" y="0"/>
                      </a:lnTo>
                      <a:lnTo>
                        <a:pt x="1812" y="0"/>
                      </a:lnTo>
                      <a:lnTo>
                        <a:pt x="1812" y="0"/>
                      </a:lnTo>
                      <a:lnTo>
                        <a:pt x="1812" y="0"/>
                      </a:lnTo>
                      <a:lnTo>
                        <a:pt x="1812" y="0"/>
                      </a:lnTo>
                      <a:lnTo>
                        <a:pt x="1818" y="0"/>
                      </a:lnTo>
                      <a:lnTo>
                        <a:pt x="1818" y="0"/>
                      </a:lnTo>
                      <a:lnTo>
                        <a:pt x="1818" y="0"/>
                      </a:lnTo>
                      <a:lnTo>
                        <a:pt x="1818" y="0"/>
                      </a:lnTo>
                      <a:lnTo>
                        <a:pt x="1818" y="0"/>
                      </a:lnTo>
                      <a:lnTo>
                        <a:pt x="1818" y="0"/>
                      </a:lnTo>
                      <a:lnTo>
                        <a:pt x="1818" y="0"/>
                      </a:lnTo>
                      <a:lnTo>
                        <a:pt x="1824" y="0"/>
                      </a:lnTo>
                      <a:lnTo>
                        <a:pt x="1824" y="0"/>
                      </a:lnTo>
                      <a:lnTo>
                        <a:pt x="1824" y="0"/>
                      </a:lnTo>
                      <a:lnTo>
                        <a:pt x="1824" y="0"/>
                      </a:lnTo>
                      <a:lnTo>
                        <a:pt x="1824" y="0"/>
                      </a:lnTo>
                      <a:lnTo>
                        <a:pt x="1824" y="0"/>
                      </a:lnTo>
                      <a:lnTo>
                        <a:pt x="1824" y="0"/>
                      </a:lnTo>
                      <a:lnTo>
                        <a:pt x="1830" y="0"/>
                      </a:lnTo>
                      <a:lnTo>
                        <a:pt x="1830" y="0"/>
                      </a:lnTo>
                      <a:lnTo>
                        <a:pt x="1830" y="0"/>
                      </a:lnTo>
                      <a:lnTo>
                        <a:pt x="1830" y="0"/>
                      </a:lnTo>
                      <a:lnTo>
                        <a:pt x="1830" y="0"/>
                      </a:lnTo>
                      <a:lnTo>
                        <a:pt x="1830" y="0"/>
                      </a:lnTo>
                      <a:lnTo>
                        <a:pt x="1830" y="0"/>
                      </a:lnTo>
                      <a:lnTo>
                        <a:pt x="1890" y="0"/>
                      </a:lnTo>
                      <a:lnTo>
                        <a:pt x="1890" y="0"/>
                      </a:lnTo>
                      <a:lnTo>
                        <a:pt x="1890" y="0"/>
                      </a:lnTo>
                      <a:lnTo>
                        <a:pt x="1890" y="0"/>
                      </a:lnTo>
                      <a:lnTo>
                        <a:pt x="1890" y="0"/>
                      </a:lnTo>
                      <a:lnTo>
                        <a:pt x="1890" y="0"/>
                      </a:lnTo>
                      <a:lnTo>
                        <a:pt x="1890" y="0"/>
                      </a:lnTo>
                      <a:lnTo>
                        <a:pt x="1896" y="0"/>
                      </a:lnTo>
                      <a:lnTo>
                        <a:pt x="1896" y="0"/>
                      </a:lnTo>
                      <a:lnTo>
                        <a:pt x="1896" y="0"/>
                      </a:lnTo>
                      <a:lnTo>
                        <a:pt x="1896" y="0"/>
                      </a:lnTo>
                      <a:lnTo>
                        <a:pt x="1896" y="0"/>
                      </a:lnTo>
                      <a:lnTo>
                        <a:pt x="1896" y="0"/>
                      </a:lnTo>
                      <a:lnTo>
                        <a:pt x="1896" y="0"/>
                      </a:lnTo>
                      <a:lnTo>
                        <a:pt x="1902" y="0"/>
                      </a:lnTo>
                      <a:lnTo>
                        <a:pt x="1902" y="0"/>
                      </a:lnTo>
                      <a:lnTo>
                        <a:pt x="1902" y="0"/>
                      </a:lnTo>
                      <a:lnTo>
                        <a:pt x="1902" y="0"/>
                      </a:lnTo>
                      <a:lnTo>
                        <a:pt x="1902" y="0"/>
                      </a:lnTo>
                      <a:lnTo>
                        <a:pt x="1902" y="0"/>
                      </a:lnTo>
                      <a:lnTo>
                        <a:pt x="1902" y="0"/>
                      </a:lnTo>
                      <a:lnTo>
                        <a:pt x="1908" y="0"/>
                      </a:lnTo>
                      <a:lnTo>
                        <a:pt x="1908" y="0"/>
                      </a:lnTo>
                      <a:lnTo>
                        <a:pt x="1908" y="0"/>
                      </a:lnTo>
                      <a:lnTo>
                        <a:pt x="1908" y="0"/>
                      </a:lnTo>
                      <a:lnTo>
                        <a:pt x="1908" y="0"/>
                      </a:lnTo>
                      <a:lnTo>
                        <a:pt x="1908" y="0"/>
                      </a:lnTo>
                      <a:lnTo>
                        <a:pt x="1914" y="0"/>
                      </a:lnTo>
                      <a:lnTo>
                        <a:pt x="1914" y="0"/>
                      </a:lnTo>
                      <a:lnTo>
                        <a:pt x="1914" y="0"/>
                      </a:lnTo>
                      <a:lnTo>
                        <a:pt x="1914" y="0"/>
                      </a:lnTo>
                      <a:lnTo>
                        <a:pt x="1914" y="0"/>
                      </a:lnTo>
                      <a:lnTo>
                        <a:pt x="1914" y="0"/>
                      </a:lnTo>
                      <a:lnTo>
                        <a:pt x="1920" y="0"/>
                      </a:lnTo>
                      <a:lnTo>
                        <a:pt x="1920" y="0"/>
                      </a:lnTo>
                      <a:lnTo>
                        <a:pt x="1920" y="0"/>
                      </a:lnTo>
                      <a:lnTo>
                        <a:pt x="1920" y="0"/>
                      </a:lnTo>
                      <a:lnTo>
                        <a:pt x="1920" y="0"/>
                      </a:lnTo>
                      <a:lnTo>
                        <a:pt x="1920" y="0"/>
                      </a:lnTo>
                      <a:lnTo>
                        <a:pt x="1926" y="0"/>
                      </a:lnTo>
                      <a:lnTo>
                        <a:pt x="1926" y="0"/>
                      </a:lnTo>
                      <a:lnTo>
                        <a:pt x="1926" y="0"/>
                      </a:lnTo>
                      <a:lnTo>
                        <a:pt x="1926" y="0"/>
                      </a:lnTo>
                      <a:lnTo>
                        <a:pt x="1926" y="0"/>
                      </a:lnTo>
                      <a:lnTo>
                        <a:pt x="1926" y="0"/>
                      </a:lnTo>
                      <a:lnTo>
                        <a:pt x="1926" y="0"/>
                      </a:lnTo>
                      <a:lnTo>
                        <a:pt x="1932" y="0"/>
                      </a:lnTo>
                      <a:lnTo>
                        <a:pt x="1932" y="0"/>
                      </a:lnTo>
                      <a:lnTo>
                        <a:pt x="1932" y="0"/>
                      </a:lnTo>
                      <a:lnTo>
                        <a:pt x="1932" y="0"/>
                      </a:lnTo>
                      <a:lnTo>
                        <a:pt x="1932" y="0"/>
                      </a:lnTo>
                      <a:lnTo>
                        <a:pt x="1932" y="0"/>
                      </a:lnTo>
                      <a:lnTo>
                        <a:pt x="1932" y="0"/>
                      </a:lnTo>
                      <a:lnTo>
                        <a:pt x="1938" y="0"/>
                      </a:lnTo>
                      <a:lnTo>
                        <a:pt x="1938" y="0"/>
                      </a:lnTo>
                      <a:lnTo>
                        <a:pt x="1938" y="0"/>
                      </a:lnTo>
                      <a:lnTo>
                        <a:pt x="1938" y="0"/>
                      </a:lnTo>
                      <a:lnTo>
                        <a:pt x="1938" y="0"/>
                      </a:lnTo>
                      <a:lnTo>
                        <a:pt x="1938" y="0"/>
                      </a:lnTo>
                      <a:lnTo>
                        <a:pt x="1998" y="0"/>
                      </a:lnTo>
                      <a:lnTo>
                        <a:pt x="1998" y="0"/>
                      </a:lnTo>
                      <a:lnTo>
                        <a:pt x="1998" y="0"/>
                      </a:lnTo>
                      <a:lnTo>
                        <a:pt x="1998" y="0"/>
                      </a:lnTo>
                      <a:lnTo>
                        <a:pt x="1998" y="0"/>
                      </a:lnTo>
                      <a:lnTo>
                        <a:pt x="1998" y="0"/>
                      </a:lnTo>
                      <a:lnTo>
                        <a:pt x="1998" y="0"/>
                      </a:lnTo>
                      <a:lnTo>
                        <a:pt x="1998" y="0"/>
                      </a:lnTo>
                      <a:lnTo>
                        <a:pt x="2004" y="0"/>
                      </a:lnTo>
                      <a:lnTo>
                        <a:pt x="2004" y="0"/>
                      </a:lnTo>
                      <a:lnTo>
                        <a:pt x="2004" y="0"/>
                      </a:lnTo>
                      <a:lnTo>
                        <a:pt x="2004" y="0"/>
                      </a:lnTo>
                      <a:lnTo>
                        <a:pt x="2004" y="0"/>
                      </a:lnTo>
                      <a:lnTo>
                        <a:pt x="2004" y="0"/>
                      </a:lnTo>
                      <a:lnTo>
                        <a:pt x="2004" y="0"/>
                      </a:lnTo>
                      <a:lnTo>
                        <a:pt x="2010" y="0"/>
                      </a:lnTo>
                      <a:lnTo>
                        <a:pt x="2010" y="0"/>
                      </a:lnTo>
                      <a:lnTo>
                        <a:pt x="2010" y="0"/>
                      </a:lnTo>
                      <a:lnTo>
                        <a:pt x="2010" y="0"/>
                      </a:lnTo>
                      <a:lnTo>
                        <a:pt x="2010" y="0"/>
                      </a:lnTo>
                      <a:lnTo>
                        <a:pt x="2010" y="0"/>
                      </a:lnTo>
                      <a:lnTo>
                        <a:pt x="2010" y="0"/>
                      </a:lnTo>
                      <a:lnTo>
                        <a:pt x="2016" y="0"/>
                      </a:lnTo>
                      <a:lnTo>
                        <a:pt x="2016" y="0"/>
                      </a:lnTo>
                      <a:lnTo>
                        <a:pt x="2016" y="0"/>
                      </a:lnTo>
                      <a:lnTo>
                        <a:pt x="2016" y="0"/>
                      </a:lnTo>
                      <a:lnTo>
                        <a:pt x="2016" y="0"/>
                      </a:lnTo>
                      <a:lnTo>
                        <a:pt x="2016" y="0"/>
                      </a:lnTo>
                      <a:lnTo>
                        <a:pt x="2022" y="0"/>
                      </a:lnTo>
                      <a:lnTo>
                        <a:pt x="2022" y="0"/>
                      </a:lnTo>
                      <a:lnTo>
                        <a:pt x="2022" y="0"/>
                      </a:lnTo>
                      <a:lnTo>
                        <a:pt x="2022" y="0"/>
                      </a:lnTo>
                      <a:lnTo>
                        <a:pt x="2022" y="0"/>
                      </a:lnTo>
                      <a:lnTo>
                        <a:pt x="2022" y="0"/>
                      </a:lnTo>
                      <a:lnTo>
                        <a:pt x="2028" y="0"/>
                      </a:lnTo>
                      <a:lnTo>
                        <a:pt x="2028" y="0"/>
                      </a:lnTo>
                      <a:lnTo>
                        <a:pt x="2028" y="0"/>
                      </a:lnTo>
                      <a:lnTo>
                        <a:pt x="2028" y="0"/>
                      </a:lnTo>
                      <a:lnTo>
                        <a:pt x="2028" y="0"/>
                      </a:lnTo>
                      <a:lnTo>
                        <a:pt x="2028" y="0"/>
                      </a:lnTo>
                      <a:lnTo>
                        <a:pt x="2034" y="0"/>
                      </a:lnTo>
                      <a:lnTo>
                        <a:pt x="2034" y="0"/>
                      </a:lnTo>
                      <a:lnTo>
                        <a:pt x="2034" y="0"/>
                      </a:lnTo>
                      <a:lnTo>
                        <a:pt x="2034" y="0"/>
                      </a:lnTo>
                      <a:lnTo>
                        <a:pt x="2034" y="0"/>
                      </a:lnTo>
                      <a:lnTo>
                        <a:pt x="2034" y="0"/>
                      </a:lnTo>
                      <a:lnTo>
                        <a:pt x="2034" y="0"/>
                      </a:lnTo>
                      <a:lnTo>
                        <a:pt x="2034" y="0"/>
                      </a:lnTo>
                      <a:lnTo>
                        <a:pt x="2040" y="0"/>
                      </a:lnTo>
                      <a:lnTo>
                        <a:pt x="2040" y="0"/>
                      </a:lnTo>
                      <a:lnTo>
                        <a:pt x="2040" y="0"/>
                      </a:lnTo>
                      <a:lnTo>
                        <a:pt x="2040" y="0"/>
                      </a:lnTo>
                      <a:lnTo>
                        <a:pt x="2040" y="0"/>
                      </a:lnTo>
                      <a:lnTo>
                        <a:pt x="2040" y="0"/>
                      </a:lnTo>
                      <a:lnTo>
                        <a:pt x="2046" y="0"/>
                      </a:lnTo>
                      <a:lnTo>
                        <a:pt x="2046" y="0"/>
                      </a:lnTo>
                      <a:lnTo>
                        <a:pt x="2046" y="0"/>
                      </a:lnTo>
                      <a:lnTo>
                        <a:pt x="2046" y="0"/>
                      </a:lnTo>
                      <a:lnTo>
                        <a:pt x="2046" y="0"/>
                      </a:lnTo>
                      <a:lnTo>
                        <a:pt x="2100" y="0"/>
                      </a:lnTo>
                      <a:lnTo>
                        <a:pt x="2100" y="0"/>
                      </a:lnTo>
                      <a:lnTo>
                        <a:pt x="2106" y="0"/>
                      </a:lnTo>
                      <a:lnTo>
                        <a:pt x="2106" y="0"/>
                      </a:lnTo>
                      <a:lnTo>
                        <a:pt x="2106" y="0"/>
                      </a:lnTo>
                      <a:lnTo>
                        <a:pt x="2106" y="0"/>
                      </a:lnTo>
                      <a:lnTo>
                        <a:pt x="2106" y="0"/>
                      </a:lnTo>
                      <a:lnTo>
                        <a:pt x="2106" y="0"/>
                      </a:lnTo>
                      <a:lnTo>
                        <a:pt x="2106" y="0"/>
                      </a:lnTo>
                      <a:lnTo>
                        <a:pt x="2112" y="0"/>
                      </a:lnTo>
                      <a:lnTo>
                        <a:pt x="2112" y="0"/>
                      </a:lnTo>
                      <a:lnTo>
                        <a:pt x="2112" y="0"/>
                      </a:lnTo>
                      <a:lnTo>
                        <a:pt x="2112" y="0"/>
                      </a:lnTo>
                      <a:lnTo>
                        <a:pt x="2112" y="0"/>
                      </a:lnTo>
                      <a:lnTo>
                        <a:pt x="2112" y="0"/>
                      </a:lnTo>
                      <a:lnTo>
                        <a:pt x="2112" y="0"/>
                      </a:lnTo>
                      <a:lnTo>
                        <a:pt x="2112" y="0"/>
                      </a:lnTo>
                      <a:lnTo>
                        <a:pt x="2118" y="0"/>
                      </a:lnTo>
                      <a:lnTo>
                        <a:pt x="2118" y="0"/>
                      </a:lnTo>
                      <a:lnTo>
                        <a:pt x="2118" y="0"/>
                      </a:lnTo>
                      <a:lnTo>
                        <a:pt x="2118" y="0"/>
                      </a:lnTo>
                      <a:lnTo>
                        <a:pt x="2118" y="0"/>
                      </a:lnTo>
                      <a:lnTo>
                        <a:pt x="2118" y="0"/>
                      </a:lnTo>
                      <a:lnTo>
                        <a:pt x="2124" y="0"/>
                      </a:lnTo>
                      <a:lnTo>
                        <a:pt x="2124" y="0"/>
                      </a:lnTo>
                      <a:lnTo>
                        <a:pt x="2124" y="0"/>
                      </a:lnTo>
                      <a:lnTo>
                        <a:pt x="2124" y="0"/>
                      </a:lnTo>
                      <a:lnTo>
                        <a:pt x="2124" y="0"/>
                      </a:lnTo>
                      <a:lnTo>
                        <a:pt x="2124" y="0"/>
                      </a:lnTo>
                      <a:lnTo>
                        <a:pt x="2130" y="0"/>
                      </a:lnTo>
                      <a:lnTo>
                        <a:pt x="2130" y="0"/>
                      </a:lnTo>
                      <a:lnTo>
                        <a:pt x="2130" y="0"/>
                      </a:lnTo>
                      <a:lnTo>
                        <a:pt x="2130" y="0"/>
                      </a:lnTo>
                      <a:lnTo>
                        <a:pt x="2130" y="0"/>
                      </a:lnTo>
                      <a:lnTo>
                        <a:pt x="2130" y="0"/>
                      </a:lnTo>
                      <a:lnTo>
                        <a:pt x="2136" y="0"/>
                      </a:lnTo>
                      <a:lnTo>
                        <a:pt x="2136" y="0"/>
                      </a:lnTo>
                      <a:lnTo>
                        <a:pt x="2136" y="0"/>
                      </a:lnTo>
                      <a:lnTo>
                        <a:pt x="2136" y="0"/>
                      </a:lnTo>
                      <a:lnTo>
                        <a:pt x="2136" y="0"/>
                      </a:lnTo>
                      <a:lnTo>
                        <a:pt x="2136" y="0"/>
                      </a:lnTo>
                      <a:lnTo>
                        <a:pt x="2142" y="0"/>
                      </a:lnTo>
                      <a:lnTo>
                        <a:pt x="2142" y="0"/>
                      </a:lnTo>
                      <a:lnTo>
                        <a:pt x="2142" y="0"/>
                      </a:lnTo>
                      <a:lnTo>
                        <a:pt x="2142" y="0"/>
                      </a:lnTo>
                      <a:lnTo>
                        <a:pt x="2142" y="0"/>
                      </a:lnTo>
                      <a:lnTo>
                        <a:pt x="2142" y="0"/>
                      </a:lnTo>
                      <a:lnTo>
                        <a:pt x="2142" y="0"/>
                      </a:lnTo>
                      <a:lnTo>
                        <a:pt x="2142" y="0"/>
                      </a:lnTo>
                      <a:lnTo>
                        <a:pt x="2148" y="0"/>
                      </a:lnTo>
                      <a:lnTo>
                        <a:pt x="2148" y="0"/>
                      </a:lnTo>
                      <a:lnTo>
                        <a:pt x="2148" y="0"/>
                      </a:lnTo>
                      <a:lnTo>
                        <a:pt x="2148" y="0"/>
                      </a:lnTo>
                      <a:lnTo>
                        <a:pt x="2148" y="0"/>
                      </a:lnTo>
                      <a:lnTo>
                        <a:pt x="2148" y="0"/>
                      </a:lnTo>
                      <a:lnTo>
                        <a:pt x="2154" y="0"/>
                      </a:lnTo>
                      <a:lnTo>
                        <a:pt x="2154" y="0"/>
                      </a:lnTo>
                      <a:lnTo>
                        <a:pt x="2154" y="0"/>
                      </a:lnTo>
                      <a:lnTo>
                        <a:pt x="2154" y="0"/>
                      </a:lnTo>
                      <a:lnTo>
                        <a:pt x="2208" y="0"/>
                      </a:lnTo>
                      <a:lnTo>
                        <a:pt x="2208" y="0"/>
                      </a:lnTo>
                      <a:lnTo>
                        <a:pt x="2208" y="0"/>
                      </a:lnTo>
                      <a:lnTo>
                        <a:pt x="2214" y="0"/>
                      </a:lnTo>
                      <a:lnTo>
                        <a:pt x="2214" y="0"/>
                      </a:lnTo>
                      <a:lnTo>
                        <a:pt x="2214" y="0"/>
                      </a:lnTo>
                      <a:lnTo>
                        <a:pt x="2214" y="0"/>
                      </a:lnTo>
                      <a:lnTo>
                        <a:pt x="2214" y="0"/>
                      </a:lnTo>
                      <a:lnTo>
                        <a:pt x="2214" y="0"/>
                      </a:lnTo>
                      <a:lnTo>
                        <a:pt x="2214" y="0"/>
                      </a:lnTo>
                      <a:lnTo>
                        <a:pt x="2220" y="0"/>
                      </a:lnTo>
                      <a:lnTo>
                        <a:pt x="2220" y="0"/>
                      </a:lnTo>
                      <a:lnTo>
                        <a:pt x="2220" y="0"/>
                      </a:lnTo>
                      <a:lnTo>
                        <a:pt x="2220" y="0"/>
                      </a:lnTo>
                      <a:lnTo>
                        <a:pt x="2220" y="0"/>
                      </a:lnTo>
                      <a:lnTo>
                        <a:pt x="2220" y="0"/>
                      </a:lnTo>
                      <a:lnTo>
                        <a:pt x="2220" y="0"/>
                      </a:lnTo>
                      <a:lnTo>
                        <a:pt x="2220" y="0"/>
                      </a:lnTo>
                      <a:lnTo>
                        <a:pt x="2226" y="0"/>
                      </a:lnTo>
                      <a:lnTo>
                        <a:pt x="2226" y="0"/>
                      </a:lnTo>
                      <a:lnTo>
                        <a:pt x="2226" y="0"/>
                      </a:lnTo>
                      <a:lnTo>
                        <a:pt x="2226" y="0"/>
                      </a:lnTo>
                      <a:lnTo>
                        <a:pt x="2226" y="0"/>
                      </a:lnTo>
                      <a:lnTo>
                        <a:pt x="2226" y="0"/>
                      </a:lnTo>
                      <a:lnTo>
                        <a:pt x="2232" y="0"/>
                      </a:lnTo>
                      <a:lnTo>
                        <a:pt x="2232" y="0"/>
                      </a:lnTo>
                      <a:lnTo>
                        <a:pt x="2232" y="0"/>
                      </a:lnTo>
                      <a:lnTo>
                        <a:pt x="2232" y="0"/>
                      </a:lnTo>
                      <a:lnTo>
                        <a:pt x="2232" y="0"/>
                      </a:lnTo>
                      <a:lnTo>
                        <a:pt x="2232" y="0"/>
                      </a:lnTo>
                      <a:lnTo>
                        <a:pt x="2238" y="0"/>
                      </a:lnTo>
                      <a:lnTo>
                        <a:pt x="2238" y="0"/>
                      </a:lnTo>
                      <a:lnTo>
                        <a:pt x="2238" y="0"/>
                      </a:lnTo>
                      <a:lnTo>
                        <a:pt x="2238" y="0"/>
                      </a:lnTo>
                      <a:lnTo>
                        <a:pt x="2238" y="0"/>
                      </a:lnTo>
                      <a:lnTo>
                        <a:pt x="2238" y="0"/>
                      </a:lnTo>
                      <a:lnTo>
                        <a:pt x="2244" y="0"/>
                      </a:lnTo>
                      <a:lnTo>
                        <a:pt x="2244" y="0"/>
                      </a:lnTo>
                      <a:lnTo>
                        <a:pt x="2244" y="0"/>
                      </a:lnTo>
                      <a:lnTo>
                        <a:pt x="2244" y="0"/>
                      </a:lnTo>
                      <a:lnTo>
                        <a:pt x="2244" y="0"/>
                      </a:lnTo>
                      <a:lnTo>
                        <a:pt x="2244" y="0"/>
                      </a:lnTo>
                      <a:lnTo>
                        <a:pt x="2244" y="0"/>
                      </a:lnTo>
                      <a:lnTo>
                        <a:pt x="2250" y="0"/>
                      </a:lnTo>
                      <a:lnTo>
                        <a:pt x="2250" y="0"/>
                      </a:lnTo>
                      <a:lnTo>
                        <a:pt x="2250" y="0"/>
                      </a:lnTo>
                      <a:lnTo>
                        <a:pt x="2250" y="0"/>
                      </a:lnTo>
                      <a:lnTo>
                        <a:pt x="2250" y="0"/>
                      </a:lnTo>
                      <a:lnTo>
                        <a:pt x="2250" y="0"/>
                      </a:lnTo>
                      <a:lnTo>
                        <a:pt x="2250" y="0"/>
                      </a:lnTo>
                      <a:lnTo>
                        <a:pt x="2256" y="0"/>
                      </a:lnTo>
                      <a:lnTo>
                        <a:pt x="2256" y="0"/>
                      </a:lnTo>
                      <a:lnTo>
                        <a:pt x="2256" y="0"/>
                      </a:lnTo>
                      <a:lnTo>
                        <a:pt x="2256" y="0"/>
                      </a:lnTo>
                      <a:lnTo>
                        <a:pt x="2256" y="0"/>
                      </a:lnTo>
                      <a:lnTo>
                        <a:pt x="2256" y="0"/>
                      </a:lnTo>
                      <a:lnTo>
                        <a:pt x="2262" y="0"/>
                      </a:lnTo>
                      <a:lnTo>
                        <a:pt x="2262" y="0"/>
                      </a:lnTo>
                      <a:lnTo>
                        <a:pt x="2262" y="0"/>
                      </a:lnTo>
                      <a:lnTo>
                        <a:pt x="2316" y="0"/>
                      </a:lnTo>
                      <a:lnTo>
                        <a:pt x="2316" y="0"/>
                      </a:lnTo>
                      <a:lnTo>
                        <a:pt x="2316" y="0"/>
                      </a:lnTo>
                      <a:lnTo>
                        <a:pt x="2316" y="0"/>
                      </a:lnTo>
                      <a:lnTo>
                        <a:pt x="2316" y="0"/>
                      </a:lnTo>
                      <a:lnTo>
                        <a:pt x="2322" y="0"/>
                      </a:lnTo>
                      <a:lnTo>
                        <a:pt x="2322" y="0"/>
                      </a:lnTo>
                      <a:lnTo>
                        <a:pt x="2322" y="0"/>
                      </a:lnTo>
                      <a:lnTo>
                        <a:pt x="2322" y="0"/>
                      </a:lnTo>
                      <a:lnTo>
                        <a:pt x="2322" y="0"/>
                      </a:lnTo>
                      <a:lnTo>
                        <a:pt x="2322" y="0"/>
                      </a:lnTo>
                      <a:lnTo>
                        <a:pt x="2322" y="0"/>
                      </a:lnTo>
                      <a:lnTo>
                        <a:pt x="2328" y="0"/>
                      </a:lnTo>
                      <a:lnTo>
                        <a:pt x="2328" y="0"/>
                      </a:lnTo>
                      <a:lnTo>
                        <a:pt x="2328" y="0"/>
                      </a:lnTo>
                      <a:lnTo>
                        <a:pt x="2328" y="0"/>
                      </a:lnTo>
                      <a:lnTo>
                        <a:pt x="2328" y="0"/>
                      </a:lnTo>
                      <a:lnTo>
                        <a:pt x="2328" y="0"/>
                      </a:lnTo>
                      <a:lnTo>
                        <a:pt x="2328" y="0"/>
                      </a:lnTo>
                      <a:lnTo>
                        <a:pt x="2334" y="0"/>
                      </a:lnTo>
                      <a:lnTo>
                        <a:pt x="2334" y="0"/>
                      </a:lnTo>
                      <a:lnTo>
                        <a:pt x="2334" y="0"/>
                      </a:lnTo>
                      <a:lnTo>
                        <a:pt x="2334" y="0"/>
                      </a:lnTo>
                      <a:lnTo>
                        <a:pt x="2334" y="0"/>
                      </a:lnTo>
                      <a:lnTo>
                        <a:pt x="2334" y="0"/>
                      </a:lnTo>
                      <a:lnTo>
                        <a:pt x="2340" y="0"/>
                      </a:lnTo>
                      <a:lnTo>
                        <a:pt x="2340" y="0"/>
                      </a:lnTo>
                      <a:lnTo>
                        <a:pt x="2340" y="0"/>
                      </a:lnTo>
                      <a:lnTo>
                        <a:pt x="2340" y="0"/>
                      </a:lnTo>
                      <a:lnTo>
                        <a:pt x="2340" y="0"/>
                      </a:lnTo>
                      <a:lnTo>
                        <a:pt x="2340" y="0"/>
                      </a:lnTo>
                      <a:lnTo>
                        <a:pt x="2346" y="0"/>
                      </a:lnTo>
                      <a:lnTo>
                        <a:pt x="2346" y="0"/>
                      </a:lnTo>
                      <a:lnTo>
                        <a:pt x="2346" y="0"/>
                      </a:lnTo>
                      <a:lnTo>
                        <a:pt x="2346" y="0"/>
                      </a:lnTo>
                      <a:lnTo>
                        <a:pt x="2346" y="0"/>
                      </a:lnTo>
                      <a:lnTo>
                        <a:pt x="2346" y="0"/>
                      </a:lnTo>
                      <a:lnTo>
                        <a:pt x="2352" y="0"/>
                      </a:lnTo>
                      <a:lnTo>
                        <a:pt x="2352" y="0"/>
                      </a:lnTo>
                      <a:lnTo>
                        <a:pt x="2352" y="0"/>
                      </a:lnTo>
                      <a:lnTo>
                        <a:pt x="2352" y="0"/>
                      </a:lnTo>
                      <a:lnTo>
                        <a:pt x="2352" y="0"/>
                      </a:lnTo>
                      <a:lnTo>
                        <a:pt x="2352" y="0"/>
                      </a:lnTo>
                      <a:lnTo>
                        <a:pt x="2352" y="0"/>
                      </a:lnTo>
                      <a:lnTo>
                        <a:pt x="2358" y="0"/>
                      </a:lnTo>
                      <a:lnTo>
                        <a:pt x="2358" y="0"/>
                      </a:lnTo>
                      <a:lnTo>
                        <a:pt x="2358" y="0"/>
                      </a:lnTo>
                      <a:lnTo>
                        <a:pt x="2358" y="0"/>
                      </a:lnTo>
                      <a:lnTo>
                        <a:pt x="2358" y="0"/>
                      </a:lnTo>
                      <a:lnTo>
                        <a:pt x="2358" y="0"/>
                      </a:lnTo>
                      <a:lnTo>
                        <a:pt x="2358" y="0"/>
                      </a:lnTo>
                      <a:lnTo>
                        <a:pt x="2364" y="0"/>
                      </a:lnTo>
                      <a:lnTo>
                        <a:pt x="2364" y="0"/>
                      </a:lnTo>
                      <a:lnTo>
                        <a:pt x="2364" y="0"/>
                      </a:lnTo>
                      <a:lnTo>
                        <a:pt x="2364" y="0"/>
                      </a:lnTo>
                      <a:lnTo>
                        <a:pt x="2364" y="0"/>
                      </a:lnTo>
                      <a:lnTo>
                        <a:pt x="2364" y="0"/>
                      </a:lnTo>
                      <a:lnTo>
                        <a:pt x="2370" y="0"/>
                      </a:lnTo>
                      <a:lnTo>
                        <a:pt x="2370" y="0"/>
                      </a:lnTo>
                      <a:lnTo>
                        <a:pt x="2424" y="0"/>
                      </a:lnTo>
                      <a:lnTo>
                        <a:pt x="2424" y="0"/>
                      </a:lnTo>
                      <a:lnTo>
                        <a:pt x="2424" y="0"/>
                      </a:lnTo>
                      <a:lnTo>
                        <a:pt x="2424" y="0"/>
                      </a:lnTo>
                      <a:lnTo>
                        <a:pt x="2424" y="0"/>
                      </a:lnTo>
                      <a:lnTo>
                        <a:pt x="2424" y="0"/>
                      </a:lnTo>
                      <a:lnTo>
                        <a:pt x="2430" y="0"/>
                      </a:lnTo>
                      <a:lnTo>
                        <a:pt x="2430" y="0"/>
                      </a:lnTo>
                      <a:lnTo>
                        <a:pt x="2430" y="0"/>
                      </a:lnTo>
                      <a:lnTo>
                        <a:pt x="2430" y="0"/>
                      </a:lnTo>
                      <a:lnTo>
                        <a:pt x="2430" y="0"/>
                      </a:lnTo>
                      <a:lnTo>
                        <a:pt x="2430" y="0"/>
                      </a:lnTo>
                      <a:lnTo>
                        <a:pt x="2430" y="0"/>
                      </a:lnTo>
                      <a:lnTo>
                        <a:pt x="2436" y="0"/>
                      </a:lnTo>
                      <a:lnTo>
                        <a:pt x="2436" y="0"/>
                      </a:lnTo>
                      <a:lnTo>
                        <a:pt x="2436" y="0"/>
                      </a:lnTo>
                      <a:lnTo>
                        <a:pt x="2436" y="0"/>
                      </a:lnTo>
                      <a:lnTo>
                        <a:pt x="2436" y="0"/>
                      </a:lnTo>
                      <a:lnTo>
                        <a:pt x="2436" y="0"/>
                      </a:lnTo>
                      <a:lnTo>
                        <a:pt x="2436" y="0"/>
                      </a:lnTo>
                      <a:lnTo>
                        <a:pt x="2442" y="0"/>
                      </a:lnTo>
                      <a:lnTo>
                        <a:pt x="2442" y="0"/>
                      </a:lnTo>
                      <a:lnTo>
                        <a:pt x="2442" y="0"/>
                      </a:lnTo>
                      <a:lnTo>
                        <a:pt x="2442" y="0"/>
                      </a:lnTo>
                      <a:lnTo>
                        <a:pt x="2442" y="0"/>
                      </a:lnTo>
                      <a:lnTo>
                        <a:pt x="2442" y="0"/>
                      </a:lnTo>
                      <a:lnTo>
                        <a:pt x="2448" y="0"/>
                      </a:lnTo>
                      <a:lnTo>
                        <a:pt x="2448" y="0"/>
                      </a:lnTo>
                      <a:lnTo>
                        <a:pt x="2448" y="0"/>
                      </a:lnTo>
                      <a:lnTo>
                        <a:pt x="2448" y="0"/>
                      </a:lnTo>
                      <a:lnTo>
                        <a:pt x="2448" y="0"/>
                      </a:lnTo>
                      <a:lnTo>
                        <a:pt x="2448" y="0"/>
                      </a:lnTo>
                      <a:lnTo>
                        <a:pt x="2454" y="0"/>
                      </a:lnTo>
                      <a:lnTo>
                        <a:pt x="2454" y="0"/>
                      </a:lnTo>
                      <a:lnTo>
                        <a:pt x="2454" y="0"/>
                      </a:lnTo>
                      <a:lnTo>
                        <a:pt x="2454" y="0"/>
                      </a:lnTo>
                      <a:lnTo>
                        <a:pt x="2454" y="0"/>
                      </a:lnTo>
                      <a:lnTo>
                        <a:pt x="2454" y="0"/>
                      </a:lnTo>
                      <a:lnTo>
                        <a:pt x="2460" y="0"/>
                      </a:lnTo>
                      <a:lnTo>
                        <a:pt x="2460" y="0"/>
                      </a:lnTo>
                      <a:lnTo>
                        <a:pt x="2460" y="0"/>
                      </a:lnTo>
                      <a:lnTo>
                        <a:pt x="2460" y="0"/>
                      </a:lnTo>
                      <a:lnTo>
                        <a:pt x="2460" y="0"/>
                      </a:lnTo>
                      <a:lnTo>
                        <a:pt x="2460" y="0"/>
                      </a:lnTo>
                      <a:lnTo>
                        <a:pt x="2460" y="0"/>
                      </a:lnTo>
                      <a:lnTo>
                        <a:pt x="2460" y="0"/>
                      </a:lnTo>
                      <a:lnTo>
                        <a:pt x="2466" y="0"/>
                      </a:lnTo>
                      <a:lnTo>
                        <a:pt x="2466" y="0"/>
                      </a:lnTo>
                      <a:lnTo>
                        <a:pt x="2466" y="0"/>
                      </a:lnTo>
                      <a:lnTo>
                        <a:pt x="2466" y="0"/>
                      </a:lnTo>
                      <a:lnTo>
                        <a:pt x="2466" y="0"/>
                      </a:lnTo>
                      <a:lnTo>
                        <a:pt x="2466" y="0"/>
                      </a:lnTo>
                      <a:lnTo>
                        <a:pt x="2472" y="0"/>
                      </a:lnTo>
                      <a:lnTo>
                        <a:pt x="2472" y="0"/>
                      </a:lnTo>
                      <a:lnTo>
                        <a:pt x="2472" y="0"/>
                      </a:lnTo>
                      <a:lnTo>
                        <a:pt x="2472" y="0"/>
                      </a:lnTo>
                      <a:lnTo>
                        <a:pt x="2472" y="0"/>
                      </a:lnTo>
                      <a:lnTo>
                        <a:pt x="2472" y="0"/>
                      </a:lnTo>
                      <a:lnTo>
                        <a:pt x="2472" y="0"/>
                      </a:lnTo>
                      <a:lnTo>
                        <a:pt x="2532" y="0"/>
                      </a:lnTo>
                      <a:lnTo>
                        <a:pt x="2532" y="0"/>
                      </a:lnTo>
                      <a:lnTo>
                        <a:pt x="2532" y="0"/>
                      </a:lnTo>
                      <a:lnTo>
                        <a:pt x="2532" y="0"/>
                      </a:lnTo>
                      <a:lnTo>
                        <a:pt x="2532" y="0"/>
                      </a:lnTo>
                      <a:lnTo>
                        <a:pt x="2532" y="0"/>
                      </a:lnTo>
                      <a:lnTo>
                        <a:pt x="2532" y="0"/>
                      </a:lnTo>
                      <a:lnTo>
                        <a:pt x="2538" y="0"/>
                      </a:lnTo>
                      <a:lnTo>
                        <a:pt x="2538" y="0"/>
                      </a:lnTo>
                      <a:lnTo>
                        <a:pt x="2538" y="0"/>
                      </a:lnTo>
                      <a:lnTo>
                        <a:pt x="2538" y="0"/>
                      </a:lnTo>
                      <a:lnTo>
                        <a:pt x="2538" y="0"/>
                      </a:lnTo>
                      <a:lnTo>
                        <a:pt x="2538" y="0"/>
                      </a:lnTo>
                      <a:lnTo>
                        <a:pt x="2538" y="0"/>
                      </a:lnTo>
                      <a:lnTo>
                        <a:pt x="2544" y="0"/>
                      </a:lnTo>
                      <a:lnTo>
                        <a:pt x="2544" y="0"/>
                      </a:lnTo>
                      <a:lnTo>
                        <a:pt x="2544" y="0"/>
                      </a:lnTo>
                      <a:lnTo>
                        <a:pt x="2544" y="0"/>
                      </a:lnTo>
                      <a:lnTo>
                        <a:pt x="2544" y="0"/>
                      </a:lnTo>
                      <a:lnTo>
                        <a:pt x="2544" y="0"/>
                      </a:lnTo>
                      <a:lnTo>
                        <a:pt x="2544" y="0"/>
                      </a:lnTo>
                      <a:lnTo>
                        <a:pt x="2550" y="0"/>
                      </a:lnTo>
                      <a:lnTo>
                        <a:pt x="2550" y="0"/>
                      </a:lnTo>
                      <a:lnTo>
                        <a:pt x="2550" y="0"/>
                      </a:lnTo>
                      <a:lnTo>
                        <a:pt x="2550" y="0"/>
                      </a:lnTo>
                      <a:lnTo>
                        <a:pt x="2550" y="0"/>
                      </a:lnTo>
                      <a:lnTo>
                        <a:pt x="2550" y="0"/>
                      </a:lnTo>
                      <a:lnTo>
                        <a:pt x="2556" y="0"/>
                      </a:lnTo>
                      <a:lnTo>
                        <a:pt x="2556" y="0"/>
                      </a:lnTo>
                      <a:lnTo>
                        <a:pt x="2556" y="0"/>
                      </a:lnTo>
                      <a:lnTo>
                        <a:pt x="2556" y="0"/>
                      </a:lnTo>
                      <a:lnTo>
                        <a:pt x="2556" y="0"/>
                      </a:lnTo>
                      <a:lnTo>
                        <a:pt x="2556" y="0"/>
                      </a:lnTo>
                      <a:lnTo>
                        <a:pt x="2562" y="0"/>
                      </a:lnTo>
                      <a:lnTo>
                        <a:pt x="2562" y="0"/>
                      </a:lnTo>
                      <a:lnTo>
                        <a:pt x="2562" y="0"/>
                      </a:lnTo>
                      <a:lnTo>
                        <a:pt x="2562" y="0"/>
                      </a:lnTo>
                      <a:lnTo>
                        <a:pt x="2562" y="0"/>
                      </a:lnTo>
                      <a:lnTo>
                        <a:pt x="2562" y="0"/>
                      </a:lnTo>
                      <a:lnTo>
                        <a:pt x="2568" y="0"/>
                      </a:lnTo>
                      <a:lnTo>
                        <a:pt x="2568" y="0"/>
                      </a:lnTo>
                      <a:lnTo>
                        <a:pt x="2568" y="0"/>
                      </a:lnTo>
                      <a:lnTo>
                        <a:pt x="2568" y="0"/>
                      </a:lnTo>
                      <a:lnTo>
                        <a:pt x="2568" y="0"/>
                      </a:lnTo>
                      <a:lnTo>
                        <a:pt x="2568" y="0"/>
                      </a:lnTo>
                      <a:lnTo>
                        <a:pt x="2568" y="0"/>
                      </a:lnTo>
                      <a:lnTo>
                        <a:pt x="2568" y="0"/>
                      </a:lnTo>
                      <a:lnTo>
                        <a:pt x="2574" y="0"/>
                      </a:lnTo>
                      <a:lnTo>
                        <a:pt x="2574" y="0"/>
                      </a:lnTo>
                      <a:lnTo>
                        <a:pt x="2574" y="0"/>
                      </a:lnTo>
                      <a:lnTo>
                        <a:pt x="2574" y="0"/>
                      </a:lnTo>
                      <a:lnTo>
                        <a:pt x="2574" y="0"/>
                      </a:lnTo>
                      <a:lnTo>
                        <a:pt x="2574" y="0"/>
                      </a:lnTo>
                      <a:lnTo>
                        <a:pt x="2580" y="0"/>
                      </a:lnTo>
                      <a:lnTo>
                        <a:pt x="2580" y="0"/>
                      </a:lnTo>
                      <a:lnTo>
                        <a:pt x="2580" y="0"/>
                      </a:lnTo>
                      <a:lnTo>
                        <a:pt x="2580" y="0"/>
                      </a:lnTo>
                      <a:lnTo>
                        <a:pt x="2580" y="0"/>
                      </a:lnTo>
                      <a:lnTo>
                        <a:pt x="2580" y="0"/>
                      </a:lnTo>
                      <a:lnTo>
                        <a:pt x="2640" y="0"/>
                      </a:lnTo>
                      <a:lnTo>
                        <a:pt x="2640" y="0"/>
                      </a:lnTo>
                      <a:lnTo>
                        <a:pt x="2640" y="0"/>
                      </a:lnTo>
                      <a:lnTo>
                        <a:pt x="2640" y="0"/>
                      </a:lnTo>
                      <a:lnTo>
                        <a:pt x="2640" y="0"/>
                      </a:lnTo>
                      <a:lnTo>
                        <a:pt x="2640" y="0"/>
                      </a:lnTo>
                      <a:lnTo>
                        <a:pt x="2640" y="0"/>
                      </a:lnTo>
                      <a:lnTo>
                        <a:pt x="2640" y="0"/>
                      </a:lnTo>
                      <a:lnTo>
                        <a:pt x="2646" y="0"/>
                      </a:lnTo>
                      <a:lnTo>
                        <a:pt x="2646" y="0"/>
                      </a:lnTo>
                      <a:lnTo>
                        <a:pt x="2646" y="0"/>
                      </a:lnTo>
                      <a:lnTo>
                        <a:pt x="2646" y="0"/>
                      </a:lnTo>
                      <a:lnTo>
                        <a:pt x="2646" y="0"/>
                      </a:lnTo>
                      <a:lnTo>
                        <a:pt x="2646" y="0"/>
                      </a:lnTo>
                      <a:lnTo>
                        <a:pt x="2646" y="0"/>
                      </a:lnTo>
                      <a:lnTo>
                        <a:pt x="2652" y="0"/>
                      </a:lnTo>
                      <a:lnTo>
                        <a:pt x="2652" y="0"/>
                      </a:lnTo>
                      <a:lnTo>
                        <a:pt x="2652" y="0"/>
                      </a:lnTo>
                      <a:lnTo>
                        <a:pt x="2652" y="0"/>
                      </a:lnTo>
                      <a:lnTo>
                        <a:pt x="2652" y="0"/>
                      </a:lnTo>
                      <a:lnTo>
                        <a:pt x="2652" y="0"/>
                      </a:lnTo>
                      <a:lnTo>
                        <a:pt x="2652" y="0"/>
                      </a:lnTo>
                      <a:lnTo>
                        <a:pt x="2658" y="0"/>
                      </a:lnTo>
                      <a:lnTo>
                        <a:pt x="2658" y="0"/>
                      </a:lnTo>
                      <a:lnTo>
                        <a:pt x="2658" y="0"/>
                      </a:lnTo>
                      <a:lnTo>
                        <a:pt x="2658" y="0"/>
                      </a:lnTo>
                      <a:lnTo>
                        <a:pt x="2658" y="0"/>
                      </a:lnTo>
                      <a:lnTo>
                        <a:pt x="2658" y="0"/>
                      </a:lnTo>
                      <a:lnTo>
                        <a:pt x="2664" y="0"/>
                      </a:lnTo>
                      <a:lnTo>
                        <a:pt x="2664" y="0"/>
                      </a:lnTo>
                      <a:lnTo>
                        <a:pt x="2664" y="0"/>
                      </a:lnTo>
                      <a:lnTo>
                        <a:pt x="2664" y="0"/>
                      </a:lnTo>
                      <a:lnTo>
                        <a:pt x="2664" y="0"/>
                      </a:lnTo>
                      <a:lnTo>
                        <a:pt x="2664" y="0"/>
                      </a:lnTo>
                      <a:lnTo>
                        <a:pt x="2670" y="0"/>
                      </a:lnTo>
                      <a:lnTo>
                        <a:pt x="2670" y="0"/>
                      </a:lnTo>
                      <a:lnTo>
                        <a:pt x="2670" y="0"/>
                      </a:lnTo>
                      <a:lnTo>
                        <a:pt x="2670" y="0"/>
                      </a:lnTo>
                      <a:lnTo>
                        <a:pt x="2670" y="0"/>
                      </a:lnTo>
                      <a:lnTo>
                        <a:pt x="2670" y="0"/>
                      </a:lnTo>
                      <a:lnTo>
                        <a:pt x="2676" y="0"/>
                      </a:lnTo>
                      <a:lnTo>
                        <a:pt x="2676" y="0"/>
                      </a:lnTo>
                      <a:lnTo>
                        <a:pt x="2676" y="0"/>
                      </a:lnTo>
                      <a:lnTo>
                        <a:pt x="2676" y="0"/>
                      </a:lnTo>
                      <a:lnTo>
                        <a:pt x="2676" y="0"/>
                      </a:lnTo>
                      <a:lnTo>
                        <a:pt x="2676" y="0"/>
                      </a:lnTo>
                      <a:lnTo>
                        <a:pt x="2676" y="0"/>
                      </a:lnTo>
                      <a:lnTo>
                        <a:pt x="2676" y="0"/>
                      </a:lnTo>
                      <a:lnTo>
                        <a:pt x="2682" y="0"/>
                      </a:lnTo>
                      <a:lnTo>
                        <a:pt x="2682" y="0"/>
                      </a:lnTo>
                      <a:lnTo>
                        <a:pt x="2682" y="0"/>
                      </a:lnTo>
                      <a:lnTo>
                        <a:pt x="2682" y="0"/>
                      </a:lnTo>
                      <a:lnTo>
                        <a:pt x="2682" y="0"/>
                      </a:lnTo>
                      <a:lnTo>
                        <a:pt x="2682" y="0"/>
                      </a:lnTo>
                      <a:lnTo>
                        <a:pt x="2688" y="0"/>
                      </a:lnTo>
                      <a:lnTo>
                        <a:pt x="2688" y="0"/>
                      </a:lnTo>
                      <a:lnTo>
                        <a:pt x="2688" y="0"/>
                      </a:lnTo>
                      <a:lnTo>
                        <a:pt x="2688" y="0"/>
                      </a:lnTo>
                      <a:lnTo>
                        <a:pt x="2688" y="0"/>
                      </a:lnTo>
                      <a:lnTo>
                        <a:pt x="2742" y="0"/>
                      </a:lnTo>
                      <a:lnTo>
                        <a:pt x="2742" y="0"/>
                      </a:lnTo>
                      <a:lnTo>
                        <a:pt x="2748" y="0"/>
                      </a:lnTo>
                      <a:lnTo>
                        <a:pt x="2748" y="0"/>
                      </a:lnTo>
                      <a:lnTo>
                        <a:pt x="2748" y="0"/>
                      </a:lnTo>
                      <a:lnTo>
                        <a:pt x="2748" y="0"/>
                      </a:lnTo>
                      <a:lnTo>
                        <a:pt x="2748" y="0"/>
                      </a:lnTo>
                      <a:lnTo>
                        <a:pt x="2748" y="0"/>
                      </a:lnTo>
                      <a:lnTo>
                        <a:pt x="2748" y="0"/>
                      </a:lnTo>
                      <a:lnTo>
                        <a:pt x="2754" y="0"/>
                      </a:lnTo>
                      <a:lnTo>
                        <a:pt x="2754" y="0"/>
                      </a:lnTo>
                      <a:lnTo>
                        <a:pt x="2754" y="0"/>
                      </a:lnTo>
                      <a:lnTo>
                        <a:pt x="2754" y="0"/>
                      </a:lnTo>
                      <a:lnTo>
                        <a:pt x="2754" y="0"/>
                      </a:lnTo>
                      <a:lnTo>
                        <a:pt x="2754" y="0"/>
                      </a:lnTo>
                      <a:lnTo>
                        <a:pt x="2754" y="0"/>
                      </a:lnTo>
                      <a:lnTo>
                        <a:pt x="2754" y="0"/>
                      </a:lnTo>
                      <a:lnTo>
                        <a:pt x="2760" y="0"/>
                      </a:lnTo>
                      <a:lnTo>
                        <a:pt x="2760" y="0"/>
                      </a:lnTo>
                      <a:lnTo>
                        <a:pt x="2760" y="0"/>
                      </a:lnTo>
                      <a:lnTo>
                        <a:pt x="2760" y="0"/>
                      </a:lnTo>
                      <a:lnTo>
                        <a:pt x="2760" y="0"/>
                      </a:lnTo>
                      <a:lnTo>
                        <a:pt x="2760" y="0"/>
                      </a:lnTo>
                      <a:lnTo>
                        <a:pt x="2766" y="0"/>
                      </a:lnTo>
                      <a:lnTo>
                        <a:pt x="2766" y="0"/>
                      </a:lnTo>
                      <a:lnTo>
                        <a:pt x="2766" y="0"/>
                      </a:lnTo>
                      <a:lnTo>
                        <a:pt x="2766" y="0"/>
                      </a:lnTo>
                      <a:lnTo>
                        <a:pt x="2766" y="0"/>
                      </a:lnTo>
                      <a:lnTo>
                        <a:pt x="2766" y="0"/>
                      </a:lnTo>
                      <a:lnTo>
                        <a:pt x="2772" y="0"/>
                      </a:lnTo>
                      <a:lnTo>
                        <a:pt x="2772" y="0"/>
                      </a:lnTo>
                      <a:lnTo>
                        <a:pt x="2772" y="0"/>
                      </a:lnTo>
                      <a:lnTo>
                        <a:pt x="2772" y="0"/>
                      </a:lnTo>
                      <a:lnTo>
                        <a:pt x="2772" y="0"/>
                      </a:lnTo>
                      <a:lnTo>
                        <a:pt x="2772" y="0"/>
                      </a:lnTo>
                      <a:lnTo>
                        <a:pt x="2778" y="0"/>
                      </a:lnTo>
                      <a:lnTo>
                        <a:pt x="2778" y="0"/>
                      </a:lnTo>
                      <a:lnTo>
                        <a:pt x="2778" y="0"/>
                      </a:lnTo>
                      <a:lnTo>
                        <a:pt x="2778" y="0"/>
                      </a:lnTo>
                      <a:lnTo>
                        <a:pt x="2778" y="0"/>
                      </a:lnTo>
                      <a:lnTo>
                        <a:pt x="2778" y="0"/>
                      </a:lnTo>
                      <a:lnTo>
                        <a:pt x="2784" y="0"/>
                      </a:lnTo>
                      <a:lnTo>
                        <a:pt x="2784" y="0"/>
                      </a:lnTo>
                      <a:lnTo>
                        <a:pt x="2784" y="0"/>
                      </a:lnTo>
                      <a:lnTo>
                        <a:pt x="2784" y="0"/>
                      </a:lnTo>
                      <a:lnTo>
                        <a:pt x="2784" y="0"/>
                      </a:lnTo>
                      <a:lnTo>
                        <a:pt x="2784" y="0"/>
                      </a:lnTo>
                      <a:lnTo>
                        <a:pt x="2784" y="0"/>
                      </a:lnTo>
                      <a:lnTo>
                        <a:pt x="2784" y="0"/>
                      </a:lnTo>
                      <a:lnTo>
                        <a:pt x="2790" y="0"/>
                      </a:lnTo>
                      <a:lnTo>
                        <a:pt x="2790" y="0"/>
                      </a:lnTo>
                      <a:lnTo>
                        <a:pt x="2790" y="0"/>
                      </a:lnTo>
                      <a:lnTo>
                        <a:pt x="2790" y="0"/>
                      </a:lnTo>
                      <a:lnTo>
                        <a:pt x="2790" y="0"/>
                      </a:lnTo>
                      <a:lnTo>
                        <a:pt x="2790" y="0"/>
                      </a:lnTo>
                      <a:lnTo>
                        <a:pt x="2796" y="0"/>
                      </a:lnTo>
                      <a:lnTo>
                        <a:pt x="2796" y="0"/>
                      </a:lnTo>
                      <a:lnTo>
                        <a:pt x="2796" y="0"/>
                      </a:lnTo>
                      <a:lnTo>
                        <a:pt x="2796" y="0"/>
                      </a:lnTo>
                      <a:lnTo>
                        <a:pt x="2850" y="0"/>
                      </a:lnTo>
                      <a:lnTo>
                        <a:pt x="2850" y="0"/>
                      </a:lnTo>
                      <a:lnTo>
                        <a:pt x="2850" y="0"/>
                      </a:lnTo>
                      <a:lnTo>
                        <a:pt x="2856" y="0"/>
                      </a:lnTo>
                      <a:lnTo>
                        <a:pt x="2856" y="0"/>
                      </a:lnTo>
                      <a:lnTo>
                        <a:pt x="2856" y="0"/>
                      </a:lnTo>
                      <a:lnTo>
                        <a:pt x="2856" y="0"/>
                      </a:lnTo>
                      <a:lnTo>
                        <a:pt x="2856" y="0"/>
                      </a:lnTo>
                      <a:lnTo>
                        <a:pt x="2856" y="0"/>
                      </a:lnTo>
                      <a:lnTo>
                        <a:pt x="2856" y="0"/>
                      </a:lnTo>
                      <a:lnTo>
                        <a:pt x="2856" y="0"/>
                      </a:lnTo>
                      <a:lnTo>
                        <a:pt x="2862" y="0"/>
                      </a:lnTo>
                      <a:lnTo>
                        <a:pt x="2862" y="0"/>
                      </a:lnTo>
                      <a:lnTo>
                        <a:pt x="2862" y="0"/>
                      </a:lnTo>
                      <a:lnTo>
                        <a:pt x="2862" y="0"/>
                      </a:lnTo>
                      <a:lnTo>
                        <a:pt x="2862" y="0"/>
                      </a:lnTo>
                      <a:lnTo>
                        <a:pt x="2862" y="0"/>
                      </a:lnTo>
                      <a:lnTo>
                        <a:pt x="2862" y="0"/>
                      </a:lnTo>
                      <a:lnTo>
                        <a:pt x="2868" y="0"/>
                      </a:lnTo>
                      <a:lnTo>
                        <a:pt x="2868" y="0"/>
                      </a:lnTo>
                      <a:lnTo>
                        <a:pt x="2868" y="0"/>
                      </a:lnTo>
                      <a:lnTo>
                        <a:pt x="2868" y="0"/>
                      </a:lnTo>
                      <a:lnTo>
                        <a:pt x="2868" y="0"/>
                      </a:lnTo>
                      <a:lnTo>
                        <a:pt x="2868" y="0"/>
                      </a:lnTo>
                      <a:lnTo>
                        <a:pt x="2874" y="0"/>
                      </a:lnTo>
                      <a:lnTo>
                        <a:pt x="2874" y="0"/>
                      </a:lnTo>
                      <a:lnTo>
                        <a:pt x="2874" y="0"/>
                      </a:lnTo>
                      <a:lnTo>
                        <a:pt x="2874" y="0"/>
                      </a:lnTo>
                      <a:lnTo>
                        <a:pt x="2874" y="0"/>
                      </a:lnTo>
                      <a:lnTo>
                        <a:pt x="2874" y="0"/>
                      </a:lnTo>
                      <a:lnTo>
                        <a:pt x="2880" y="0"/>
                      </a:lnTo>
                      <a:lnTo>
                        <a:pt x="2880" y="0"/>
                      </a:lnTo>
                      <a:lnTo>
                        <a:pt x="2880" y="0"/>
                      </a:lnTo>
                      <a:lnTo>
                        <a:pt x="2880" y="0"/>
                      </a:lnTo>
                      <a:lnTo>
                        <a:pt x="2880" y="0"/>
                      </a:lnTo>
                      <a:lnTo>
                        <a:pt x="2880" y="0"/>
                      </a:lnTo>
                      <a:lnTo>
                        <a:pt x="2886" y="0"/>
                      </a:lnTo>
                      <a:lnTo>
                        <a:pt x="2886" y="0"/>
                      </a:lnTo>
                      <a:lnTo>
                        <a:pt x="2886" y="0"/>
                      </a:lnTo>
                      <a:lnTo>
                        <a:pt x="2886" y="0"/>
                      </a:lnTo>
                      <a:lnTo>
                        <a:pt x="2886" y="0"/>
                      </a:lnTo>
                      <a:lnTo>
                        <a:pt x="2886" y="0"/>
                      </a:lnTo>
                      <a:lnTo>
                        <a:pt x="2886" y="0"/>
                      </a:lnTo>
                      <a:lnTo>
                        <a:pt x="2886" y="0"/>
                      </a:lnTo>
                      <a:lnTo>
                        <a:pt x="2892" y="0"/>
                      </a:lnTo>
                      <a:lnTo>
                        <a:pt x="2892" y="0"/>
                      </a:lnTo>
                      <a:lnTo>
                        <a:pt x="2892" y="0"/>
                      </a:lnTo>
                      <a:lnTo>
                        <a:pt x="2892" y="0"/>
                      </a:lnTo>
                      <a:lnTo>
                        <a:pt x="2892" y="0"/>
                      </a:lnTo>
                      <a:lnTo>
                        <a:pt x="2892" y="0"/>
                      </a:lnTo>
                      <a:lnTo>
                        <a:pt x="2898" y="0"/>
                      </a:lnTo>
                      <a:lnTo>
                        <a:pt x="2898" y="0"/>
                      </a:lnTo>
                      <a:lnTo>
                        <a:pt x="2898" y="0"/>
                      </a:lnTo>
                      <a:lnTo>
                        <a:pt x="2898" y="0"/>
                      </a:lnTo>
                      <a:lnTo>
                        <a:pt x="2898" y="0"/>
                      </a:lnTo>
                      <a:lnTo>
                        <a:pt x="2898" y="0"/>
                      </a:lnTo>
                      <a:lnTo>
                        <a:pt x="2904" y="0"/>
                      </a:lnTo>
                      <a:lnTo>
                        <a:pt x="2904" y="0"/>
                      </a:lnTo>
                      <a:lnTo>
                        <a:pt x="2904" y="0"/>
                      </a:lnTo>
                      <a:lnTo>
                        <a:pt x="2958" y="0"/>
                      </a:lnTo>
                      <a:lnTo>
                        <a:pt x="2958" y="0"/>
                      </a:lnTo>
                      <a:lnTo>
                        <a:pt x="2958" y="0"/>
                      </a:lnTo>
                      <a:lnTo>
                        <a:pt x="2958" y="0"/>
                      </a:lnTo>
                      <a:lnTo>
                        <a:pt x="2958" y="0"/>
                      </a:lnTo>
                      <a:lnTo>
                        <a:pt x="2964" y="0"/>
                      </a:lnTo>
                      <a:lnTo>
                        <a:pt x="2964" y="0"/>
                      </a:lnTo>
                      <a:lnTo>
                        <a:pt x="2964" y="0"/>
                      </a:lnTo>
                      <a:lnTo>
                        <a:pt x="2964" y="0"/>
                      </a:lnTo>
                      <a:lnTo>
                        <a:pt x="2964" y="0"/>
                      </a:lnTo>
                      <a:lnTo>
                        <a:pt x="2964" y="0"/>
                      </a:lnTo>
                      <a:lnTo>
                        <a:pt x="2964" y="0"/>
                      </a:lnTo>
                      <a:lnTo>
                        <a:pt x="2970" y="0"/>
                      </a:lnTo>
                      <a:lnTo>
                        <a:pt x="2970" y="0"/>
                      </a:lnTo>
                      <a:lnTo>
                        <a:pt x="2970" y="0"/>
                      </a:lnTo>
                      <a:lnTo>
                        <a:pt x="2970" y="0"/>
                      </a:lnTo>
                      <a:lnTo>
                        <a:pt x="2970" y="0"/>
                      </a:lnTo>
                      <a:lnTo>
                        <a:pt x="2970" y="0"/>
                      </a:lnTo>
                      <a:lnTo>
                        <a:pt x="2970" y="0"/>
                      </a:lnTo>
                      <a:lnTo>
                        <a:pt x="2976" y="0"/>
                      </a:lnTo>
                      <a:lnTo>
                        <a:pt x="2976" y="0"/>
                      </a:lnTo>
                      <a:lnTo>
                        <a:pt x="2976" y="0"/>
                      </a:lnTo>
                      <a:lnTo>
                        <a:pt x="2976" y="0"/>
                      </a:lnTo>
                      <a:lnTo>
                        <a:pt x="2976" y="0"/>
                      </a:lnTo>
                      <a:lnTo>
                        <a:pt x="2976" y="0"/>
                      </a:lnTo>
                      <a:lnTo>
                        <a:pt x="2982" y="0"/>
                      </a:lnTo>
                      <a:lnTo>
                        <a:pt x="2982" y="0"/>
                      </a:lnTo>
                      <a:lnTo>
                        <a:pt x="2982" y="0"/>
                      </a:lnTo>
                      <a:lnTo>
                        <a:pt x="2982" y="0"/>
                      </a:lnTo>
                      <a:lnTo>
                        <a:pt x="2982" y="0"/>
                      </a:lnTo>
                      <a:lnTo>
                        <a:pt x="2982" y="0"/>
                      </a:lnTo>
                      <a:lnTo>
                        <a:pt x="2988" y="0"/>
                      </a:lnTo>
                      <a:lnTo>
                        <a:pt x="2988" y="0"/>
                      </a:lnTo>
                      <a:lnTo>
                        <a:pt x="2988" y="0"/>
                      </a:lnTo>
                      <a:lnTo>
                        <a:pt x="2988" y="0"/>
                      </a:lnTo>
                      <a:lnTo>
                        <a:pt x="2988" y="0"/>
                      </a:lnTo>
                      <a:lnTo>
                        <a:pt x="2988" y="0"/>
                      </a:lnTo>
                      <a:lnTo>
                        <a:pt x="2994" y="0"/>
                      </a:lnTo>
                      <a:lnTo>
                        <a:pt x="2994" y="0"/>
                      </a:lnTo>
                      <a:lnTo>
                        <a:pt x="2994" y="0"/>
                      </a:lnTo>
                      <a:lnTo>
                        <a:pt x="2994" y="0"/>
                      </a:lnTo>
                      <a:lnTo>
                        <a:pt x="2994" y="0"/>
                      </a:lnTo>
                      <a:lnTo>
                        <a:pt x="2994" y="0"/>
                      </a:lnTo>
                      <a:lnTo>
                        <a:pt x="2994" y="0"/>
                      </a:lnTo>
                      <a:lnTo>
                        <a:pt x="2994" y="0"/>
                      </a:lnTo>
                      <a:lnTo>
                        <a:pt x="3000" y="0"/>
                      </a:lnTo>
                      <a:lnTo>
                        <a:pt x="3000" y="0"/>
                      </a:lnTo>
                      <a:lnTo>
                        <a:pt x="3000" y="0"/>
                      </a:lnTo>
                      <a:lnTo>
                        <a:pt x="3000" y="0"/>
                      </a:lnTo>
                      <a:lnTo>
                        <a:pt x="3000" y="0"/>
                      </a:lnTo>
                      <a:lnTo>
                        <a:pt x="3000" y="0"/>
                      </a:lnTo>
                      <a:lnTo>
                        <a:pt x="3006" y="0"/>
                      </a:lnTo>
                      <a:lnTo>
                        <a:pt x="3006" y="0"/>
                      </a:lnTo>
                      <a:lnTo>
                        <a:pt x="3006" y="0"/>
                      </a:lnTo>
                      <a:lnTo>
                        <a:pt x="3006" y="0"/>
                      </a:lnTo>
                      <a:lnTo>
                        <a:pt x="3006" y="0"/>
                      </a:lnTo>
                      <a:lnTo>
                        <a:pt x="3006" y="0"/>
                      </a:lnTo>
                      <a:lnTo>
                        <a:pt x="3012" y="0"/>
                      </a:lnTo>
                      <a:lnTo>
                        <a:pt x="3012" y="0"/>
                      </a:lnTo>
                      <a:lnTo>
                        <a:pt x="3066" y="0"/>
                      </a:lnTo>
                      <a:lnTo>
                        <a:pt x="3066" y="0"/>
                      </a:lnTo>
                      <a:lnTo>
                        <a:pt x="3066" y="0"/>
                      </a:lnTo>
                      <a:lnTo>
                        <a:pt x="3066" y="0"/>
                      </a:lnTo>
                      <a:lnTo>
                        <a:pt x="3066" y="0"/>
                      </a:lnTo>
                      <a:lnTo>
                        <a:pt x="3066" y="0"/>
                      </a:lnTo>
                      <a:lnTo>
                        <a:pt x="3072" y="0"/>
                      </a:lnTo>
                      <a:lnTo>
                        <a:pt x="3072" y="0"/>
                      </a:lnTo>
                      <a:lnTo>
                        <a:pt x="3072" y="0"/>
                      </a:lnTo>
                      <a:lnTo>
                        <a:pt x="3072" y="0"/>
                      </a:lnTo>
                      <a:lnTo>
                        <a:pt x="3072" y="0"/>
                      </a:lnTo>
                      <a:lnTo>
                        <a:pt x="3072" y="0"/>
                      </a:lnTo>
                      <a:lnTo>
                        <a:pt x="3072" y="0"/>
                      </a:lnTo>
                      <a:lnTo>
                        <a:pt x="3078" y="0"/>
                      </a:lnTo>
                      <a:lnTo>
                        <a:pt x="3078" y="0"/>
                      </a:lnTo>
                      <a:lnTo>
                        <a:pt x="3078" y="0"/>
                      </a:lnTo>
                      <a:lnTo>
                        <a:pt x="3078" y="0"/>
                      </a:lnTo>
                      <a:lnTo>
                        <a:pt x="3078" y="0"/>
                      </a:lnTo>
                      <a:lnTo>
                        <a:pt x="3078" y="0"/>
                      </a:lnTo>
                      <a:lnTo>
                        <a:pt x="3078" y="0"/>
                      </a:lnTo>
                      <a:lnTo>
                        <a:pt x="3084" y="0"/>
                      </a:lnTo>
                      <a:lnTo>
                        <a:pt x="3084" y="0"/>
                      </a:lnTo>
                      <a:lnTo>
                        <a:pt x="3084" y="0"/>
                      </a:lnTo>
                      <a:lnTo>
                        <a:pt x="3084" y="0"/>
                      </a:lnTo>
                      <a:lnTo>
                        <a:pt x="3084" y="0"/>
                      </a:lnTo>
                      <a:lnTo>
                        <a:pt x="3084" y="0"/>
                      </a:lnTo>
                      <a:lnTo>
                        <a:pt x="3090" y="0"/>
                      </a:lnTo>
                      <a:lnTo>
                        <a:pt x="3090" y="0"/>
                      </a:lnTo>
                      <a:lnTo>
                        <a:pt x="3090" y="0"/>
                      </a:lnTo>
                      <a:lnTo>
                        <a:pt x="3090" y="0"/>
                      </a:lnTo>
                      <a:lnTo>
                        <a:pt x="3090" y="0"/>
                      </a:lnTo>
                      <a:lnTo>
                        <a:pt x="3090" y="0"/>
                      </a:lnTo>
                      <a:lnTo>
                        <a:pt x="3096" y="0"/>
                      </a:lnTo>
                      <a:lnTo>
                        <a:pt x="3096" y="0"/>
                      </a:lnTo>
                      <a:lnTo>
                        <a:pt x="3096" y="0"/>
                      </a:lnTo>
                      <a:lnTo>
                        <a:pt x="3096" y="0"/>
                      </a:lnTo>
                      <a:lnTo>
                        <a:pt x="3096" y="0"/>
                      </a:lnTo>
                      <a:lnTo>
                        <a:pt x="3096" y="0"/>
                      </a:lnTo>
                      <a:lnTo>
                        <a:pt x="3102" y="0"/>
                      </a:lnTo>
                      <a:lnTo>
                        <a:pt x="3102" y="0"/>
                      </a:lnTo>
                      <a:lnTo>
                        <a:pt x="3102" y="0"/>
                      </a:lnTo>
                      <a:lnTo>
                        <a:pt x="3102" y="0"/>
                      </a:lnTo>
                      <a:lnTo>
                        <a:pt x="3102" y="0"/>
                      </a:lnTo>
                      <a:lnTo>
                        <a:pt x="3102" y="0"/>
                      </a:lnTo>
                      <a:lnTo>
                        <a:pt x="3102" y="0"/>
                      </a:lnTo>
                      <a:lnTo>
                        <a:pt x="3102" y="0"/>
                      </a:lnTo>
                      <a:lnTo>
                        <a:pt x="3108" y="0"/>
                      </a:lnTo>
                      <a:lnTo>
                        <a:pt x="3108" y="0"/>
                      </a:lnTo>
                      <a:lnTo>
                        <a:pt x="3108" y="0"/>
                      </a:lnTo>
                      <a:lnTo>
                        <a:pt x="3108" y="0"/>
                      </a:lnTo>
                      <a:lnTo>
                        <a:pt x="3108" y="0"/>
                      </a:lnTo>
                      <a:lnTo>
                        <a:pt x="3108" y="0"/>
                      </a:lnTo>
                      <a:lnTo>
                        <a:pt x="3114" y="0"/>
                      </a:lnTo>
                      <a:lnTo>
                        <a:pt x="3114" y="0"/>
                      </a:lnTo>
                      <a:lnTo>
                        <a:pt x="3114" y="0"/>
                      </a:lnTo>
                      <a:lnTo>
                        <a:pt x="3114" y="0"/>
                      </a:lnTo>
                      <a:lnTo>
                        <a:pt x="3114" y="0"/>
                      </a:lnTo>
                      <a:lnTo>
                        <a:pt x="3114" y="0"/>
                      </a:lnTo>
                      <a:lnTo>
                        <a:pt x="3114" y="0"/>
                      </a:lnTo>
                      <a:lnTo>
                        <a:pt x="3174" y="0"/>
                      </a:lnTo>
                      <a:lnTo>
                        <a:pt x="3174" y="0"/>
                      </a:lnTo>
                      <a:lnTo>
                        <a:pt x="3174" y="0"/>
                      </a:lnTo>
                      <a:lnTo>
                        <a:pt x="3174" y="0"/>
                      </a:lnTo>
                      <a:lnTo>
                        <a:pt x="3174" y="0"/>
                      </a:lnTo>
                      <a:lnTo>
                        <a:pt x="3174" y="0"/>
                      </a:lnTo>
                      <a:lnTo>
                        <a:pt x="3174" y="0"/>
                      </a:lnTo>
                      <a:lnTo>
                        <a:pt x="3180" y="0"/>
                      </a:lnTo>
                      <a:lnTo>
                        <a:pt x="3180" y="0"/>
                      </a:lnTo>
                      <a:lnTo>
                        <a:pt x="3180" y="0"/>
                      </a:lnTo>
                      <a:lnTo>
                        <a:pt x="3180" y="0"/>
                      </a:lnTo>
                      <a:lnTo>
                        <a:pt x="3180" y="0"/>
                      </a:lnTo>
                      <a:lnTo>
                        <a:pt x="3180" y="0"/>
                      </a:lnTo>
                      <a:lnTo>
                        <a:pt x="3180" y="0"/>
                      </a:lnTo>
                      <a:lnTo>
                        <a:pt x="3186" y="0"/>
                      </a:lnTo>
                      <a:lnTo>
                        <a:pt x="3186" y="0"/>
                      </a:lnTo>
                      <a:lnTo>
                        <a:pt x="3186" y="0"/>
                      </a:lnTo>
                      <a:lnTo>
                        <a:pt x="3186" y="0"/>
                      </a:lnTo>
                      <a:lnTo>
                        <a:pt x="3186" y="0"/>
                      </a:lnTo>
                      <a:lnTo>
                        <a:pt x="3186" y="0"/>
                      </a:lnTo>
                      <a:lnTo>
                        <a:pt x="3186" y="0"/>
                      </a:lnTo>
                      <a:lnTo>
                        <a:pt x="3192" y="0"/>
                      </a:lnTo>
                      <a:lnTo>
                        <a:pt x="3192" y="0"/>
                      </a:lnTo>
                      <a:lnTo>
                        <a:pt x="3192" y="0"/>
                      </a:lnTo>
                      <a:lnTo>
                        <a:pt x="3192" y="0"/>
                      </a:lnTo>
                      <a:lnTo>
                        <a:pt x="3192" y="0"/>
                      </a:lnTo>
                      <a:lnTo>
                        <a:pt x="3192" y="0"/>
                      </a:lnTo>
                      <a:lnTo>
                        <a:pt x="3198" y="0"/>
                      </a:lnTo>
                      <a:lnTo>
                        <a:pt x="3198" y="0"/>
                      </a:lnTo>
                      <a:lnTo>
                        <a:pt x="3198" y="0"/>
                      </a:lnTo>
                      <a:lnTo>
                        <a:pt x="3198" y="0"/>
                      </a:lnTo>
                      <a:lnTo>
                        <a:pt x="3198" y="0"/>
                      </a:lnTo>
                      <a:lnTo>
                        <a:pt x="3198" y="0"/>
                      </a:lnTo>
                      <a:lnTo>
                        <a:pt x="3204" y="0"/>
                      </a:lnTo>
                      <a:lnTo>
                        <a:pt x="3204" y="0"/>
                      </a:lnTo>
                      <a:lnTo>
                        <a:pt x="3204" y="0"/>
                      </a:lnTo>
                      <a:lnTo>
                        <a:pt x="3204" y="0"/>
                      </a:lnTo>
                      <a:lnTo>
                        <a:pt x="3204" y="0"/>
                      </a:lnTo>
                      <a:lnTo>
                        <a:pt x="3204" y="0"/>
                      </a:lnTo>
                      <a:lnTo>
                        <a:pt x="3204" y="0"/>
                      </a:lnTo>
                      <a:lnTo>
                        <a:pt x="3210" y="0"/>
                      </a:lnTo>
                      <a:lnTo>
                        <a:pt x="3210" y="0"/>
                      </a:lnTo>
                      <a:lnTo>
                        <a:pt x="3210" y="0"/>
                      </a:lnTo>
                      <a:lnTo>
                        <a:pt x="3210" y="0"/>
                      </a:lnTo>
                      <a:lnTo>
                        <a:pt x="3210" y="0"/>
                      </a:lnTo>
                      <a:lnTo>
                        <a:pt x="3210" y="0"/>
                      </a:lnTo>
                      <a:lnTo>
                        <a:pt x="3210" y="0"/>
                      </a:lnTo>
                      <a:lnTo>
                        <a:pt x="3216" y="0"/>
                      </a:lnTo>
                      <a:lnTo>
                        <a:pt x="3216" y="0"/>
                      </a:lnTo>
                      <a:lnTo>
                        <a:pt x="3216" y="0"/>
                      </a:lnTo>
                      <a:lnTo>
                        <a:pt x="3216" y="0"/>
                      </a:lnTo>
                      <a:lnTo>
                        <a:pt x="3216" y="0"/>
                      </a:lnTo>
                      <a:lnTo>
                        <a:pt x="3216" y="0"/>
                      </a:lnTo>
                      <a:lnTo>
                        <a:pt x="3222" y="0"/>
                      </a:lnTo>
                      <a:lnTo>
                        <a:pt x="3222" y="0"/>
                      </a:lnTo>
                      <a:lnTo>
                        <a:pt x="3222" y="0"/>
                      </a:lnTo>
                      <a:lnTo>
                        <a:pt x="3222" y="0"/>
                      </a:lnTo>
                      <a:lnTo>
                        <a:pt x="3222" y="0"/>
                      </a:lnTo>
                      <a:lnTo>
                        <a:pt x="3222" y="0"/>
                      </a:lnTo>
                      <a:lnTo>
                        <a:pt x="3282" y="0"/>
                      </a:lnTo>
                      <a:lnTo>
                        <a:pt x="3282" y="0"/>
                      </a:lnTo>
                      <a:lnTo>
                        <a:pt x="3282" y="0"/>
                      </a:lnTo>
                      <a:lnTo>
                        <a:pt x="3282" y="0"/>
                      </a:lnTo>
                      <a:lnTo>
                        <a:pt x="3282" y="0"/>
                      </a:lnTo>
                      <a:lnTo>
                        <a:pt x="3282" y="0"/>
                      </a:lnTo>
                      <a:lnTo>
                        <a:pt x="3282" y="0"/>
                      </a:lnTo>
                      <a:lnTo>
                        <a:pt x="3282" y="0"/>
                      </a:lnTo>
                      <a:lnTo>
                        <a:pt x="3288" y="0"/>
                      </a:lnTo>
                      <a:lnTo>
                        <a:pt x="3288" y="0"/>
                      </a:lnTo>
                      <a:lnTo>
                        <a:pt x="3288" y="0"/>
                      </a:lnTo>
                      <a:lnTo>
                        <a:pt x="3288" y="0"/>
                      </a:lnTo>
                      <a:lnTo>
                        <a:pt x="3288" y="0"/>
                      </a:lnTo>
                      <a:lnTo>
                        <a:pt x="3288" y="0"/>
                      </a:lnTo>
                      <a:lnTo>
                        <a:pt x="3288" y="0"/>
                      </a:lnTo>
                      <a:lnTo>
                        <a:pt x="3294" y="0"/>
                      </a:lnTo>
                      <a:lnTo>
                        <a:pt x="3294" y="0"/>
                      </a:lnTo>
                      <a:lnTo>
                        <a:pt x="3294" y="0"/>
                      </a:lnTo>
                      <a:lnTo>
                        <a:pt x="3294" y="0"/>
                      </a:lnTo>
                      <a:lnTo>
                        <a:pt x="3294" y="0"/>
                      </a:lnTo>
                      <a:lnTo>
                        <a:pt x="3294" y="0"/>
                      </a:lnTo>
                      <a:lnTo>
                        <a:pt x="3294" y="0"/>
                      </a:lnTo>
                      <a:lnTo>
                        <a:pt x="3300" y="0"/>
                      </a:lnTo>
                      <a:lnTo>
                        <a:pt x="3300" y="0"/>
                      </a:lnTo>
                      <a:lnTo>
                        <a:pt x="3300" y="0"/>
                      </a:lnTo>
                      <a:lnTo>
                        <a:pt x="3300" y="0"/>
                      </a:lnTo>
                      <a:lnTo>
                        <a:pt x="3300" y="0"/>
                      </a:lnTo>
                      <a:lnTo>
                        <a:pt x="3300" y="0"/>
                      </a:lnTo>
                      <a:lnTo>
                        <a:pt x="3306" y="0"/>
                      </a:lnTo>
                      <a:lnTo>
                        <a:pt x="3306" y="0"/>
                      </a:lnTo>
                      <a:lnTo>
                        <a:pt x="3306" y="0"/>
                      </a:lnTo>
                      <a:lnTo>
                        <a:pt x="3306" y="0"/>
                      </a:lnTo>
                      <a:lnTo>
                        <a:pt x="3306" y="0"/>
                      </a:lnTo>
                      <a:lnTo>
                        <a:pt x="3306" y="0"/>
                      </a:lnTo>
                      <a:lnTo>
                        <a:pt x="3312" y="0"/>
                      </a:lnTo>
                      <a:lnTo>
                        <a:pt x="3312" y="0"/>
                      </a:lnTo>
                      <a:lnTo>
                        <a:pt x="3312" y="0"/>
                      </a:lnTo>
                      <a:lnTo>
                        <a:pt x="3312" y="0"/>
                      </a:lnTo>
                      <a:lnTo>
                        <a:pt x="3312" y="0"/>
                      </a:lnTo>
                      <a:lnTo>
                        <a:pt x="3312" y="0"/>
                      </a:lnTo>
                      <a:lnTo>
                        <a:pt x="3312" y="0"/>
                      </a:lnTo>
                      <a:lnTo>
                        <a:pt x="3318" y="0"/>
                      </a:lnTo>
                      <a:lnTo>
                        <a:pt x="3318" y="0"/>
                      </a:lnTo>
                      <a:lnTo>
                        <a:pt x="3318" y="0"/>
                      </a:lnTo>
                      <a:lnTo>
                        <a:pt x="3318" y="0"/>
                      </a:lnTo>
                      <a:lnTo>
                        <a:pt x="3318" y="0"/>
                      </a:lnTo>
                      <a:lnTo>
                        <a:pt x="3318" y="0"/>
                      </a:lnTo>
                      <a:lnTo>
                        <a:pt x="3318" y="0"/>
                      </a:lnTo>
                      <a:lnTo>
                        <a:pt x="3324" y="0"/>
                      </a:lnTo>
                      <a:lnTo>
                        <a:pt x="3324" y="0"/>
                      </a:lnTo>
                      <a:lnTo>
                        <a:pt x="3324" y="0"/>
                      </a:lnTo>
                      <a:lnTo>
                        <a:pt x="3324" y="0"/>
                      </a:lnTo>
                      <a:lnTo>
                        <a:pt x="3324" y="0"/>
                      </a:lnTo>
                      <a:lnTo>
                        <a:pt x="3324" y="0"/>
                      </a:lnTo>
                      <a:lnTo>
                        <a:pt x="3330" y="0"/>
                      </a:lnTo>
                      <a:lnTo>
                        <a:pt x="3330" y="0"/>
                      </a:lnTo>
                      <a:lnTo>
                        <a:pt x="3330" y="0"/>
                      </a:lnTo>
                      <a:lnTo>
                        <a:pt x="3330" y="0"/>
                      </a:lnTo>
                      <a:lnTo>
                        <a:pt x="3330" y="0"/>
                      </a:lnTo>
                      <a:lnTo>
                        <a:pt x="3384" y="0"/>
                      </a:lnTo>
                      <a:lnTo>
                        <a:pt x="3384" y="0"/>
                      </a:lnTo>
                      <a:lnTo>
                        <a:pt x="3390" y="0"/>
                      </a:lnTo>
                      <a:lnTo>
                        <a:pt x="3390" y="0"/>
                      </a:lnTo>
                      <a:lnTo>
                        <a:pt x="3390" y="0"/>
                      </a:lnTo>
                      <a:lnTo>
                        <a:pt x="3390" y="0"/>
                      </a:lnTo>
                      <a:lnTo>
                        <a:pt x="3390" y="0"/>
                      </a:lnTo>
                      <a:lnTo>
                        <a:pt x="3390" y="0"/>
                      </a:lnTo>
                      <a:lnTo>
                        <a:pt x="3390" y="0"/>
                      </a:lnTo>
                      <a:lnTo>
                        <a:pt x="3390" y="0"/>
                      </a:lnTo>
                      <a:lnTo>
                        <a:pt x="3396" y="0"/>
                      </a:lnTo>
                      <a:lnTo>
                        <a:pt x="3396" y="0"/>
                      </a:lnTo>
                      <a:lnTo>
                        <a:pt x="3396" y="0"/>
                      </a:lnTo>
                      <a:lnTo>
                        <a:pt x="3396" y="0"/>
                      </a:lnTo>
                      <a:lnTo>
                        <a:pt x="3396" y="0"/>
                      </a:lnTo>
                      <a:lnTo>
                        <a:pt x="3396" y="0"/>
                      </a:lnTo>
                      <a:lnTo>
                        <a:pt x="3396" y="0"/>
                      </a:lnTo>
                      <a:lnTo>
                        <a:pt x="3402" y="0"/>
                      </a:lnTo>
                      <a:lnTo>
                        <a:pt x="3402" y="0"/>
                      </a:lnTo>
                      <a:lnTo>
                        <a:pt x="3402" y="0"/>
                      </a:lnTo>
                      <a:lnTo>
                        <a:pt x="3402" y="0"/>
                      </a:lnTo>
                      <a:lnTo>
                        <a:pt x="3402" y="0"/>
                      </a:lnTo>
                      <a:lnTo>
                        <a:pt x="3402" y="0"/>
                      </a:lnTo>
                      <a:lnTo>
                        <a:pt x="3408" y="0"/>
                      </a:lnTo>
                      <a:lnTo>
                        <a:pt x="3408" y="0"/>
                      </a:lnTo>
                      <a:lnTo>
                        <a:pt x="3408" y="0"/>
                      </a:lnTo>
                      <a:lnTo>
                        <a:pt x="3408" y="0"/>
                      </a:lnTo>
                      <a:lnTo>
                        <a:pt x="3408" y="0"/>
                      </a:lnTo>
                      <a:lnTo>
                        <a:pt x="3408" y="0"/>
                      </a:lnTo>
                      <a:lnTo>
                        <a:pt x="3414" y="0"/>
                      </a:lnTo>
                      <a:lnTo>
                        <a:pt x="3414" y="0"/>
                      </a:lnTo>
                      <a:lnTo>
                        <a:pt x="3414" y="0"/>
                      </a:lnTo>
                      <a:lnTo>
                        <a:pt x="3414" y="0"/>
                      </a:lnTo>
                      <a:lnTo>
                        <a:pt x="3414" y="0"/>
                      </a:lnTo>
                      <a:lnTo>
                        <a:pt x="3414" y="0"/>
                      </a:lnTo>
                      <a:lnTo>
                        <a:pt x="3420" y="0"/>
                      </a:lnTo>
                      <a:lnTo>
                        <a:pt x="3420" y="0"/>
                      </a:lnTo>
                      <a:lnTo>
                        <a:pt x="3420" y="0"/>
                      </a:lnTo>
                      <a:lnTo>
                        <a:pt x="3420" y="0"/>
                      </a:lnTo>
                      <a:lnTo>
                        <a:pt x="3420" y="0"/>
                      </a:lnTo>
                      <a:lnTo>
                        <a:pt x="3420" y="0"/>
                      </a:lnTo>
                      <a:lnTo>
                        <a:pt x="3420" y="0"/>
                      </a:lnTo>
                      <a:lnTo>
                        <a:pt x="3420" y="0"/>
                      </a:lnTo>
                      <a:lnTo>
                        <a:pt x="3426" y="0"/>
                      </a:lnTo>
                      <a:lnTo>
                        <a:pt x="3426" y="0"/>
                      </a:lnTo>
                      <a:lnTo>
                        <a:pt x="3426" y="0"/>
                      </a:lnTo>
                      <a:lnTo>
                        <a:pt x="3426" y="0"/>
                      </a:lnTo>
                      <a:lnTo>
                        <a:pt x="3426" y="0"/>
                      </a:lnTo>
                      <a:lnTo>
                        <a:pt x="3426" y="0"/>
                      </a:lnTo>
                      <a:lnTo>
                        <a:pt x="3432" y="0"/>
                      </a:lnTo>
                      <a:lnTo>
                        <a:pt x="3432" y="0"/>
                      </a:lnTo>
                      <a:lnTo>
                        <a:pt x="3432" y="0"/>
                      </a:lnTo>
                      <a:lnTo>
                        <a:pt x="3432" y="0"/>
                      </a:lnTo>
                      <a:lnTo>
                        <a:pt x="3432" y="0"/>
                      </a:lnTo>
                      <a:lnTo>
                        <a:pt x="3432" y="0"/>
                      </a:lnTo>
                      <a:lnTo>
                        <a:pt x="3438" y="0"/>
                      </a:lnTo>
                      <a:lnTo>
                        <a:pt x="3438" y="0"/>
                      </a:lnTo>
                      <a:lnTo>
                        <a:pt x="3438" y="0"/>
                      </a:lnTo>
                      <a:lnTo>
                        <a:pt x="3438" y="0"/>
                      </a:lnTo>
                      <a:lnTo>
                        <a:pt x="3492" y="0"/>
                      </a:lnTo>
                      <a:lnTo>
                        <a:pt x="3492" y="0"/>
                      </a:lnTo>
                      <a:lnTo>
                        <a:pt x="3492" y="0"/>
                      </a:lnTo>
                      <a:lnTo>
                        <a:pt x="3492" y="0"/>
                      </a:lnTo>
                      <a:lnTo>
                        <a:pt x="3498" y="0"/>
                      </a:lnTo>
                      <a:lnTo>
                        <a:pt x="3498" y="0"/>
                      </a:lnTo>
                      <a:lnTo>
                        <a:pt x="3498" y="0"/>
                      </a:lnTo>
                      <a:lnTo>
                        <a:pt x="3498" y="0"/>
                      </a:lnTo>
                      <a:lnTo>
                        <a:pt x="3498" y="0"/>
                      </a:lnTo>
                      <a:lnTo>
                        <a:pt x="3498" y="0"/>
                      </a:lnTo>
                      <a:lnTo>
                        <a:pt x="3498" y="0"/>
                      </a:lnTo>
                      <a:lnTo>
                        <a:pt x="3504" y="0"/>
                      </a:lnTo>
                      <a:lnTo>
                        <a:pt x="3504" y="0"/>
                      </a:lnTo>
                      <a:lnTo>
                        <a:pt x="3504" y="0"/>
                      </a:lnTo>
                      <a:lnTo>
                        <a:pt x="3504" y="0"/>
                      </a:lnTo>
                      <a:lnTo>
                        <a:pt x="3504" y="0"/>
                      </a:lnTo>
                      <a:lnTo>
                        <a:pt x="3504" y="0"/>
                      </a:lnTo>
                      <a:lnTo>
                        <a:pt x="3504" y="0"/>
                      </a:lnTo>
                      <a:lnTo>
                        <a:pt x="3510" y="0"/>
                      </a:lnTo>
                      <a:lnTo>
                        <a:pt x="3510" y="0"/>
                      </a:lnTo>
                      <a:lnTo>
                        <a:pt x="3510" y="0"/>
                      </a:lnTo>
                      <a:lnTo>
                        <a:pt x="3510" y="0"/>
                      </a:lnTo>
                      <a:lnTo>
                        <a:pt x="3510" y="0"/>
                      </a:lnTo>
                      <a:lnTo>
                        <a:pt x="3510" y="0"/>
                      </a:lnTo>
                      <a:lnTo>
                        <a:pt x="3516" y="0"/>
                      </a:lnTo>
                      <a:lnTo>
                        <a:pt x="3516" y="0"/>
                      </a:lnTo>
                      <a:lnTo>
                        <a:pt x="3516" y="0"/>
                      </a:lnTo>
                      <a:lnTo>
                        <a:pt x="3516" y="0"/>
                      </a:lnTo>
                      <a:lnTo>
                        <a:pt x="3516" y="0"/>
                      </a:lnTo>
                      <a:lnTo>
                        <a:pt x="3516" y="0"/>
                      </a:lnTo>
                      <a:lnTo>
                        <a:pt x="3522" y="0"/>
                      </a:lnTo>
                      <a:lnTo>
                        <a:pt x="3522" y="0"/>
                      </a:lnTo>
                      <a:lnTo>
                        <a:pt x="3522" y="0"/>
                      </a:lnTo>
                      <a:lnTo>
                        <a:pt x="3522" y="0"/>
                      </a:lnTo>
                      <a:lnTo>
                        <a:pt x="3522" y="0"/>
                      </a:lnTo>
                      <a:lnTo>
                        <a:pt x="3522" y="0"/>
                      </a:lnTo>
                      <a:lnTo>
                        <a:pt x="3522" y="0"/>
                      </a:lnTo>
                      <a:lnTo>
                        <a:pt x="3528" y="0"/>
                      </a:lnTo>
                      <a:lnTo>
                        <a:pt x="3528" y="0"/>
                      </a:lnTo>
                      <a:lnTo>
                        <a:pt x="3528" y="0"/>
                      </a:lnTo>
                      <a:lnTo>
                        <a:pt x="3528" y="0"/>
                      </a:lnTo>
                      <a:lnTo>
                        <a:pt x="3528" y="0"/>
                      </a:lnTo>
                      <a:lnTo>
                        <a:pt x="3528" y="0"/>
                      </a:lnTo>
                      <a:lnTo>
                        <a:pt x="3528" y="0"/>
                      </a:lnTo>
                      <a:lnTo>
                        <a:pt x="3534" y="0"/>
                      </a:lnTo>
                      <a:lnTo>
                        <a:pt x="3534" y="0"/>
                      </a:lnTo>
                      <a:lnTo>
                        <a:pt x="3534" y="0"/>
                      </a:lnTo>
                      <a:lnTo>
                        <a:pt x="3534" y="0"/>
                      </a:lnTo>
                      <a:lnTo>
                        <a:pt x="3534" y="0"/>
                      </a:lnTo>
                      <a:lnTo>
                        <a:pt x="3534" y="0"/>
                      </a:lnTo>
                      <a:lnTo>
                        <a:pt x="3540" y="0"/>
                      </a:lnTo>
                      <a:lnTo>
                        <a:pt x="3540" y="0"/>
                      </a:lnTo>
                      <a:lnTo>
                        <a:pt x="3540" y="0"/>
                      </a:lnTo>
                      <a:lnTo>
                        <a:pt x="3540" y="0"/>
                      </a:lnTo>
                      <a:lnTo>
                        <a:pt x="3540" y="0"/>
                      </a:lnTo>
                      <a:lnTo>
                        <a:pt x="3540" y="0"/>
                      </a:lnTo>
                      <a:lnTo>
                        <a:pt x="3540" y="0"/>
                      </a:lnTo>
                      <a:lnTo>
                        <a:pt x="3546" y="0"/>
                      </a:lnTo>
                      <a:lnTo>
                        <a:pt x="3546" y="0"/>
                      </a:lnTo>
                      <a:lnTo>
                        <a:pt x="3600" y="0"/>
                      </a:lnTo>
                      <a:lnTo>
                        <a:pt x="3600" y="0"/>
                      </a:lnTo>
                      <a:lnTo>
                        <a:pt x="3600" y="0"/>
                      </a:lnTo>
                      <a:lnTo>
                        <a:pt x="3600" y="0"/>
                      </a:lnTo>
                      <a:lnTo>
                        <a:pt x="3600" y="0"/>
                      </a:lnTo>
                      <a:lnTo>
                        <a:pt x="3606" y="0"/>
                      </a:lnTo>
                      <a:lnTo>
                        <a:pt x="3606" y="0"/>
                      </a:lnTo>
                      <a:lnTo>
                        <a:pt x="3606" y="0"/>
                      </a:lnTo>
                      <a:lnTo>
                        <a:pt x="3606" y="0"/>
                      </a:lnTo>
                      <a:lnTo>
                        <a:pt x="3606" y="0"/>
                      </a:lnTo>
                      <a:lnTo>
                        <a:pt x="3606" y="0"/>
                      </a:lnTo>
                      <a:lnTo>
                        <a:pt x="3606" y="0"/>
                      </a:lnTo>
                      <a:lnTo>
                        <a:pt x="3612" y="0"/>
                      </a:lnTo>
                      <a:lnTo>
                        <a:pt x="3612" y="0"/>
                      </a:lnTo>
                      <a:lnTo>
                        <a:pt x="3612" y="0"/>
                      </a:lnTo>
                      <a:lnTo>
                        <a:pt x="3612" y="0"/>
                      </a:lnTo>
                      <a:lnTo>
                        <a:pt x="3612" y="0"/>
                      </a:lnTo>
                      <a:lnTo>
                        <a:pt x="3612" y="0"/>
                      </a:lnTo>
                      <a:lnTo>
                        <a:pt x="3612" y="0"/>
                      </a:lnTo>
                      <a:lnTo>
                        <a:pt x="3618" y="0"/>
                      </a:lnTo>
                      <a:lnTo>
                        <a:pt x="3618" y="0"/>
                      </a:lnTo>
                      <a:lnTo>
                        <a:pt x="3618" y="0"/>
                      </a:lnTo>
                      <a:lnTo>
                        <a:pt x="3618" y="0"/>
                      </a:lnTo>
                      <a:lnTo>
                        <a:pt x="3618" y="0"/>
                      </a:lnTo>
                      <a:lnTo>
                        <a:pt x="3618" y="0"/>
                      </a:lnTo>
                      <a:lnTo>
                        <a:pt x="3624" y="0"/>
                      </a:lnTo>
                      <a:lnTo>
                        <a:pt x="3624" y="0"/>
                      </a:lnTo>
                      <a:lnTo>
                        <a:pt x="3624" y="0"/>
                      </a:lnTo>
                      <a:lnTo>
                        <a:pt x="3624" y="0"/>
                      </a:lnTo>
                      <a:lnTo>
                        <a:pt x="3624" y="0"/>
                      </a:lnTo>
                      <a:lnTo>
                        <a:pt x="3624" y="0"/>
                      </a:lnTo>
                      <a:lnTo>
                        <a:pt x="3630" y="0"/>
                      </a:lnTo>
                      <a:lnTo>
                        <a:pt x="3630" y="0"/>
                      </a:lnTo>
                      <a:lnTo>
                        <a:pt x="3630" y="0"/>
                      </a:lnTo>
                      <a:lnTo>
                        <a:pt x="3630" y="0"/>
                      </a:lnTo>
                      <a:lnTo>
                        <a:pt x="3630" y="0"/>
                      </a:lnTo>
                      <a:lnTo>
                        <a:pt x="3630" y="0"/>
                      </a:lnTo>
                      <a:lnTo>
                        <a:pt x="3630" y="0"/>
                      </a:lnTo>
                      <a:lnTo>
                        <a:pt x="3636" y="0"/>
                      </a:lnTo>
                      <a:lnTo>
                        <a:pt x="3636" y="0"/>
                      </a:lnTo>
                      <a:lnTo>
                        <a:pt x="3636" y="0"/>
                      </a:lnTo>
                      <a:lnTo>
                        <a:pt x="3636" y="0"/>
                      </a:lnTo>
                      <a:lnTo>
                        <a:pt x="3636" y="0"/>
                      </a:lnTo>
                      <a:lnTo>
                        <a:pt x="3636" y="0"/>
                      </a:lnTo>
                      <a:lnTo>
                        <a:pt x="3636" y="0"/>
                      </a:lnTo>
                      <a:lnTo>
                        <a:pt x="3642" y="0"/>
                      </a:lnTo>
                      <a:lnTo>
                        <a:pt x="3642" y="0"/>
                      </a:lnTo>
                      <a:lnTo>
                        <a:pt x="3642" y="0"/>
                      </a:lnTo>
                      <a:lnTo>
                        <a:pt x="3642" y="0"/>
                      </a:lnTo>
                      <a:lnTo>
                        <a:pt x="3642" y="0"/>
                      </a:lnTo>
                      <a:lnTo>
                        <a:pt x="3642" y="0"/>
                      </a:lnTo>
                      <a:lnTo>
                        <a:pt x="3648" y="0"/>
                      </a:lnTo>
                      <a:lnTo>
                        <a:pt x="3648" y="0"/>
                      </a:lnTo>
                      <a:lnTo>
                        <a:pt x="3648" y="0"/>
                      </a:lnTo>
                      <a:lnTo>
                        <a:pt x="3648" y="0"/>
                      </a:lnTo>
                      <a:lnTo>
                        <a:pt x="3648" y="0"/>
                      </a:lnTo>
                      <a:lnTo>
                        <a:pt x="3648" y="0"/>
                      </a:lnTo>
                      <a:lnTo>
                        <a:pt x="3648" y="0"/>
                      </a:lnTo>
                      <a:lnTo>
                        <a:pt x="3648" y="0"/>
                      </a:lnTo>
                      <a:lnTo>
                        <a:pt x="3708" y="0"/>
                      </a:lnTo>
                      <a:lnTo>
                        <a:pt x="3708" y="0"/>
                      </a:lnTo>
                      <a:lnTo>
                        <a:pt x="3708" y="0"/>
                      </a:lnTo>
                      <a:lnTo>
                        <a:pt x="3708" y="0"/>
                      </a:lnTo>
                      <a:lnTo>
                        <a:pt x="3708" y="0"/>
                      </a:lnTo>
                      <a:lnTo>
                        <a:pt x="3708" y="0"/>
                      </a:lnTo>
                      <a:lnTo>
                        <a:pt x="3714" y="0"/>
                      </a:lnTo>
                      <a:lnTo>
                        <a:pt x="3714" y="0"/>
                      </a:lnTo>
                      <a:lnTo>
                        <a:pt x="3714" y="0"/>
                      </a:lnTo>
                      <a:lnTo>
                        <a:pt x="3714" y="0"/>
                      </a:lnTo>
                      <a:lnTo>
                        <a:pt x="3714" y="0"/>
                      </a:lnTo>
                      <a:lnTo>
                        <a:pt x="3714" y="0"/>
                      </a:lnTo>
                      <a:lnTo>
                        <a:pt x="3714" y="0"/>
                      </a:lnTo>
                      <a:lnTo>
                        <a:pt x="3720" y="0"/>
                      </a:lnTo>
                      <a:lnTo>
                        <a:pt x="3720" y="0"/>
                      </a:lnTo>
                      <a:lnTo>
                        <a:pt x="3720" y="0"/>
                      </a:lnTo>
                      <a:lnTo>
                        <a:pt x="3720" y="0"/>
                      </a:lnTo>
                      <a:lnTo>
                        <a:pt x="3720" y="0"/>
                      </a:lnTo>
                      <a:lnTo>
                        <a:pt x="3720" y="0"/>
                      </a:lnTo>
                      <a:lnTo>
                        <a:pt x="3720" y="0"/>
                      </a:lnTo>
                      <a:lnTo>
                        <a:pt x="3726" y="0"/>
                      </a:lnTo>
                      <a:lnTo>
                        <a:pt x="3726" y="0"/>
                      </a:lnTo>
                      <a:lnTo>
                        <a:pt x="3726" y="0"/>
                      </a:lnTo>
                      <a:lnTo>
                        <a:pt x="3726" y="0"/>
                      </a:lnTo>
                      <a:lnTo>
                        <a:pt x="3726" y="0"/>
                      </a:lnTo>
                      <a:lnTo>
                        <a:pt x="3726" y="0"/>
                      </a:lnTo>
                      <a:lnTo>
                        <a:pt x="3732" y="0"/>
                      </a:lnTo>
                      <a:lnTo>
                        <a:pt x="3732" y="0"/>
                      </a:lnTo>
                      <a:lnTo>
                        <a:pt x="3732" y="0"/>
                      </a:lnTo>
                      <a:lnTo>
                        <a:pt x="3732" y="0"/>
                      </a:lnTo>
                      <a:lnTo>
                        <a:pt x="3732" y="0"/>
                      </a:lnTo>
                      <a:lnTo>
                        <a:pt x="3732" y="0"/>
                      </a:lnTo>
                      <a:lnTo>
                        <a:pt x="3732" y="0"/>
                      </a:lnTo>
                      <a:lnTo>
                        <a:pt x="3738" y="0"/>
                      </a:lnTo>
                      <a:lnTo>
                        <a:pt x="3738" y="0"/>
                      </a:lnTo>
                      <a:lnTo>
                        <a:pt x="3738" y="0"/>
                      </a:lnTo>
                      <a:lnTo>
                        <a:pt x="3738" y="0"/>
                      </a:lnTo>
                      <a:lnTo>
                        <a:pt x="3738" y="0"/>
                      </a:lnTo>
                      <a:lnTo>
                        <a:pt x="3738" y="0"/>
                      </a:lnTo>
                      <a:lnTo>
                        <a:pt x="3744" y="0"/>
                      </a:lnTo>
                      <a:lnTo>
                        <a:pt x="3744" y="0"/>
                      </a:lnTo>
                      <a:lnTo>
                        <a:pt x="3744" y="0"/>
                      </a:lnTo>
                      <a:lnTo>
                        <a:pt x="3744" y="0"/>
                      </a:lnTo>
                      <a:lnTo>
                        <a:pt x="3744" y="0"/>
                      </a:lnTo>
                      <a:lnTo>
                        <a:pt x="3744" y="0"/>
                      </a:lnTo>
                      <a:lnTo>
                        <a:pt x="3744" y="0"/>
                      </a:lnTo>
                      <a:lnTo>
                        <a:pt x="3750" y="0"/>
                      </a:lnTo>
                      <a:lnTo>
                        <a:pt x="3750" y="0"/>
                      </a:lnTo>
                      <a:lnTo>
                        <a:pt x="3750" y="0"/>
                      </a:lnTo>
                      <a:lnTo>
                        <a:pt x="3750" y="0"/>
                      </a:lnTo>
                      <a:lnTo>
                        <a:pt x="3750" y="0"/>
                      </a:lnTo>
                      <a:lnTo>
                        <a:pt x="3750" y="0"/>
                      </a:lnTo>
                      <a:lnTo>
                        <a:pt x="3756" y="0"/>
                      </a:lnTo>
                      <a:lnTo>
                        <a:pt x="3756" y="0"/>
                      </a:lnTo>
                      <a:lnTo>
                        <a:pt x="3756" y="0"/>
                      </a:lnTo>
                      <a:lnTo>
                        <a:pt x="3756" y="0"/>
                      </a:lnTo>
                      <a:lnTo>
                        <a:pt x="3756" y="0"/>
                      </a:lnTo>
                      <a:lnTo>
                        <a:pt x="3756" y="0"/>
                      </a:lnTo>
                      <a:lnTo>
                        <a:pt x="3756" y="0"/>
                      </a:lnTo>
                      <a:lnTo>
                        <a:pt x="3816" y="0"/>
                      </a:lnTo>
                      <a:lnTo>
                        <a:pt x="3816" y="0"/>
                      </a:lnTo>
                      <a:lnTo>
                        <a:pt x="3816" y="0"/>
                      </a:lnTo>
                      <a:lnTo>
                        <a:pt x="3816" y="0"/>
                      </a:lnTo>
                      <a:lnTo>
                        <a:pt x="3816" y="0"/>
                      </a:lnTo>
                      <a:lnTo>
                        <a:pt x="3816" y="0"/>
                      </a:lnTo>
                      <a:lnTo>
                        <a:pt x="3816" y="0"/>
                      </a:lnTo>
                      <a:lnTo>
                        <a:pt x="3822" y="0"/>
                      </a:lnTo>
                      <a:lnTo>
                        <a:pt x="3822" y="0"/>
                      </a:lnTo>
                      <a:lnTo>
                        <a:pt x="3822" y="0"/>
                      </a:lnTo>
                      <a:lnTo>
                        <a:pt x="3822" y="0"/>
                      </a:lnTo>
                      <a:lnTo>
                        <a:pt x="3822" y="0"/>
                      </a:lnTo>
                      <a:lnTo>
                        <a:pt x="3822" y="0"/>
                      </a:lnTo>
                      <a:lnTo>
                        <a:pt x="3822" y="0"/>
                      </a:lnTo>
                      <a:lnTo>
                        <a:pt x="3828" y="0"/>
                      </a:lnTo>
                      <a:lnTo>
                        <a:pt x="3828" y="0"/>
                      </a:lnTo>
                      <a:lnTo>
                        <a:pt x="3828" y="0"/>
                      </a:lnTo>
                      <a:lnTo>
                        <a:pt x="3828" y="0"/>
                      </a:lnTo>
                      <a:lnTo>
                        <a:pt x="3828" y="0"/>
                      </a:lnTo>
                      <a:lnTo>
                        <a:pt x="3828" y="0"/>
                      </a:lnTo>
                      <a:lnTo>
                        <a:pt x="3828" y="0"/>
                      </a:lnTo>
                      <a:lnTo>
                        <a:pt x="3834" y="0"/>
                      </a:lnTo>
                      <a:lnTo>
                        <a:pt x="3834" y="0"/>
                      </a:lnTo>
                      <a:lnTo>
                        <a:pt x="3834" y="0"/>
                      </a:lnTo>
                      <a:lnTo>
                        <a:pt x="3834" y="0"/>
                      </a:lnTo>
                      <a:lnTo>
                        <a:pt x="3834" y="0"/>
                      </a:lnTo>
                      <a:lnTo>
                        <a:pt x="3834" y="0"/>
                      </a:lnTo>
                      <a:lnTo>
                        <a:pt x="3840" y="0"/>
                      </a:lnTo>
                      <a:lnTo>
                        <a:pt x="3840" y="0"/>
                      </a:lnTo>
                      <a:lnTo>
                        <a:pt x="3840" y="0"/>
                      </a:lnTo>
                      <a:lnTo>
                        <a:pt x="3840" y="0"/>
                      </a:lnTo>
                      <a:lnTo>
                        <a:pt x="3840" y="0"/>
                      </a:lnTo>
                      <a:lnTo>
                        <a:pt x="3840" y="0"/>
                      </a:lnTo>
                      <a:lnTo>
                        <a:pt x="3840" y="0"/>
                      </a:lnTo>
                      <a:lnTo>
                        <a:pt x="3846" y="0"/>
                      </a:lnTo>
                      <a:lnTo>
                        <a:pt x="3846" y="0"/>
                      </a:lnTo>
                      <a:lnTo>
                        <a:pt x="3846" y="0"/>
                      </a:lnTo>
                      <a:lnTo>
                        <a:pt x="3846" y="0"/>
                      </a:lnTo>
                      <a:lnTo>
                        <a:pt x="3846" y="0"/>
                      </a:lnTo>
                      <a:lnTo>
                        <a:pt x="3846" y="0"/>
                      </a:lnTo>
                      <a:lnTo>
                        <a:pt x="3852" y="0"/>
                      </a:lnTo>
                      <a:lnTo>
                        <a:pt x="3852" y="0"/>
                      </a:lnTo>
                      <a:lnTo>
                        <a:pt x="3852" y="0"/>
                      </a:lnTo>
                      <a:lnTo>
                        <a:pt x="3852" y="0"/>
                      </a:lnTo>
                      <a:lnTo>
                        <a:pt x="3852" y="0"/>
                      </a:lnTo>
                      <a:lnTo>
                        <a:pt x="3852" y="0"/>
                      </a:lnTo>
                      <a:lnTo>
                        <a:pt x="3852" y="0"/>
                      </a:lnTo>
                      <a:lnTo>
                        <a:pt x="3858" y="0"/>
                      </a:lnTo>
                      <a:lnTo>
                        <a:pt x="3858" y="0"/>
                      </a:lnTo>
                      <a:lnTo>
                        <a:pt x="3858" y="0"/>
                      </a:lnTo>
                      <a:lnTo>
                        <a:pt x="3858" y="0"/>
                      </a:lnTo>
                      <a:lnTo>
                        <a:pt x="3858" y="0"/>
                      </a:lnTo>
                      <a:lnTo>
                        <a:pt x="3858" y="0"/>
                      </a:lnTo>
                      <a:lnTo>
                        <a:pt x="3864" y="0"/>
                      </a:lnTo>
                      <a:lnTo>
                        <a:pt x="3864" y="0"/>
                      </a:lnTo>
                      <a:lnTo>
                        <a:pt x="3864" y="0"/>
                      </a:lnTo>
                      <a:lnTo>
                        <a:pt x="3864" y="0"/>
                      </a:lnTo>
                      <a:lnTo>
                        <a:pt x="3864" y="0"/>
                      </a:lnTo>
                      <a:lnTo>
                        <a:pt x="3864" y="0"/>
                      </a:lnTo>
                      <a:lnTo>
                        <a:pt x="3924" y="0"/>
                      </a:lnTo>
                      <a:lnTo>
                        <a:pt x="3924" y="0"/>
                      </a:lnTo>
                      <a:lnTo>
                        <a:pt x="3924" y="0"/>
                      </a:lnTo>
                      <a:lnTo>
                        <a:pt x="3924" y="0"/>
                      </a:lnTo>
                      <a:lnTo>
                        <a:pt x="3924" y="0"/>
                      </a:lnTo>
                      <a:lnTo>
                        <a:pt x="3924" y="0"/>
                      </a:lnTo>
                      <a:lnTo>
                        <a:pt x="3924" y="0"/>
                      </a:lnTo>
                      <a:lnTo>
                        <a:pt x="3924" y="0"/>
                      </a:lnTo>
                      <a:lnTo>
                        <a:pt x="3924" y="0"/>
                      </a:lnTo>
                      <a:lnTo>
                        <a:pt x="3930" y="0"/>
                      </a:lnTo>
                      <a:lnTo>
                        <a:pt x="3930" y="0"/>
                      </a:lnTo>
                      <a:lnTo>
                        <a:pt x="3930" y="0"/>
                      </a:lnTo>
                      <a:lnTo>
                        <a:pt x="3930" y="0"/>
                      </a:lnTo>
                      <a:lnTo>
                        <a:pt x="3930" y="0"/>
                      </a:lnTo>
                      <a:lnTo>
                        <a:pt x="3930" y="0"/>
                      </a:lnTo>
                      <a:lnTo>
                        <a:pt x="3936" y="0"/>
                      </a:lnTo>
                      <a:lnTo>
                        <a:pt x="3936" y="0"/>
                      </a:lnTo>
                      <a:lnTo>
                        <a:pt x="3936" y="0"/>
                      </a:lnTo>
                      <a:lnTo>
                        <a:pt x="3936" y="0"/>
                      </a:lnTo>
                      <a:lnTo>
                        <a:pt x="3936" y="0"/>
                      </a:lnTo>
                      <a:lnTo>
                        <a:pt x="3936" y="0"/>
                      </a:lnTo>
                      <a:lnTo>
                        <a:pt x="3936" y="0"/>
                      </a:lnTo>
                      <a:lnTo>
                        <a:pt x="3942" y="0"/>
                      </a:lnTo>
                      <a:lnTo>
                        <a:pt x="3942" y="0"/>
                      </a:lnTo>
                      <a:lnTo>
                        <a:pt x="3942" y="0"/>
                      </a:lnTo>
                      <a:lnTo>
                        <a:pt x="3942" y="0"/>
                      </a:lnTo>
                      <a:lnTo>
                        <a:pt x="3942" y="0"/>
                      </a:lnTo>
                      <a:lnTo>
                        <a:pt x="3942" y="0"/>
                      </a:lnTo>
                      <a:lnTo>
                        <a:pt x="3942" y="0"/>
                      </a:lnTo>
                      <a:lnTo>
                        <a:pt x="3948" y="0"/>
                      </a:lnTo>
                      <a:lnTo>
                        <a:pt x="3948" y="0"/>
                      </a:lnTo>
                      <a:lnTo>
                        <a:pt x="3948" y="0"/>
                      </a:lnTo>
                      <a:lnTo>
                        <a:pt x="3948" y="0"/>
                      </a:lnTo>
                      <a:lnTo>
                        <a:pt x="3948" y="0"/>
                      </a:lnTo>
                      <a:lnTo>
                        <a:pt x="3948" y="0"/>
                      </a:lnTo>
                      <a:lnTo>
                        <a:pt x="3954" y="0"/>
                      </a:lnTo>
                      <a:lnTo>
                        <a:pt x="3954" y="0"/>
                      </a:lnTo>
                      <a:lnTo>
                        <a:pt x="3954" y="0"/>
                      </a:lnTo>
                      <a:lnTo>
                        <a:pt x="3954" y="0"/>
                      </a:lnTo>
                      <a:lnTo>
                        <a:pt x="3954" y="0"/>
                      </a:lnTo>
                      <a:lnTo>
                        <a:pt x="3954" y="0"/>
                      </a:lnTo>
                      <a:lnTo>
                        <a:pt x="3960" y="0"/>
                      </a:lnTo>
                      <a:lnTo>
                        <a:pt x="3960" y="0"/>
                      </a:lnTo>
                      <a:lnTo>
                        <a:pt x="3960" y="0"/>
                      </a:lnTo>
                      <a:lnTo>
                        <a:pt x="3960" y="0"/>
                      </a:lnTo>
                      <a:lnTo>
                        <a:pt x="3960" y="0"/>
                      </a:lnTo>
                      <a:lnTo>
                        <a:pt x="3960" y="0"/>
                      </a:lnTo>
                      <a:lnTo>
                        <a:pt x="3960" y="0"/>
                      </a:lnTo>
                      <a:lnTo>
                        <a:pt x="3966" y="0"/>
                      </a:lnTo>
                      <a:lnTo>
                        <a:pt x="3966" y="0"/>
                      </a:lnTo>
                      <a:lnTo>
                        <a:pt x="3966" y="0"/>
                      </a:lnTo>
                      <a:lnTo>
                        <a:pt x="3966" y="0"/>
                      </a:lnTo>
                      <a:lnTo>
                        <a:pt x="3966" y="0"/>
                      </a:lnTo>
                      <a:lnTo>
                        <a:pt x="3966" y="0"/>
                      </a:lnTo>
                      <a:lnTo>
                        <a:pt x="3966" y="0"/>
                      </a:lnTo>
                      <a:lnTo>
                        <a:pt x="3972" y="0"/>
                      </a:lnTo>
                      <a:lnTo>
                        <a:pt x="3972" y="0"/>
                      </a:lnTo>
                      <a:lnTo>
                        <a:pt x="3972" y="0"/>
                      </a:lnTo>
                      <a:lnTo>
                        <a:pt x="3972" y="0"/>
                      </a:lnTo>
                      <a:lnTo>
                        <a:pt x="4026" y="0"/>
                      </a:lnTo>
                      <a:lnTo>
                        <a:pt x="4026" y="0"/>
                      </a:lnTo>
                      <a:lnTo>
                        <a:pt x="4026" y="0"/>
                      </a:lnTo>
                      <a:lnTo>
                        <a:pt x="4032" y="0"/>
                      </a:lnTo>
                      <a:lnTo>
                        <a:pt x="4032" y="0"/>
                      </a:lnTo>
                      <a:lnTo>
                        <a:pt x="4032" y="0"/>
                      </a:lnTo>
                      <a:lnTo>
                        <a:pt x="4032" y="0"/>
                      </a:lnTo>
                      <a:lnTo>
                        <a:pt x="4032" y="0"/>
                      </a:lnTo>
                      <a:lnTo>
                        <a:pt x="4032" y="0"/>
                      </a:lnTo>
                      <a:lnTo>
                        <a:pt x="4032" y="0"/>
                      </a:lnTo>
                      <a:lnTo>
                        <a:pt x="4038" y="0"/>
                      </a:lnTo>
                      <a:lnTo>
                        <a:pt x="4038" y="0"/>
                      </a:lnTo>
                      <a:lnTo>
                        <a:pt x="4038" y="0"/>
                      </a:lnTo>
                      <a:lnTo>
                        <a:pt x="4038" y="0"/>
                      </a:lnTo>
                      <a:lnTo>
                        <a:pt x="4038" y="0"/>
                      </a:lnTo>
                      <a:lnTo>
                        <a:pt x="4038" y="0"/>
                      </a:lnTo>
                      <a:lnTo>
                        <a:pt x="4038" y="0"/>
                      </a:lnTo>
                      <a:lnTo>
                        <a:pt x="4044" y="0"/>
                      </a:lnTo>
                      <a:lnTo>
                        <a:pt x="4044" y="0"/>
                      </a:lnTo>
                      <a:lnTo>
                        <a:pt x="4044" y="0"/>
                      </a:lnTo>
                      <a:lnTo>
                        <a:pt x="4044" y="0"/>
                      </a:lnTo>
                      <a:lnTo>
                        <a:pt x="4044" y="0"/>
                      </a:lnTo>
                      <a:lnTo>
                        <a:pt x="4044" y="0"/>
                      </a:lnTo>
                      <a:lnTo>
                        <a:pt x="4050" y="0"/>
                      </a:lnTo>
                      <a:lnTo>
                        <a:pt x="4050" y="0"/>
                      </a:lnTo>
                      <a:lnTo>
                        <a:pt x="4050" y="0"/>
                      </a:lnTo>
                      <a:lnTo>
                        <a:pt x="4050" y="0"/>
                      </a:lnTo>
                      <a:lnTo>
                        <a:pt x="4050" y="0"/>
                      </a:lnTo>
                      <a:lnTo>
                        <a:pt x="4050" y="0"/>
                      </a:lnTo>
                      <a:lnTo>
                        <a:pt x="4050" y="0"/>
                      </a:lnTo>
                      <a:lnTo>
                        <a:pt x="4056" y="0"/>
                      </a:lnTo>
                      <a:lnTo>
                        <a:pt x="4056" y="0"/>
                      </a:lnTo>
                      <a:lnTo>
                        <a:pt x="4056" y="0"/>
                      </a:lnTo>
                      <a:lnTo>
                        <a:pt x="4056" y="0"/>
                      </a:lnTo>
                      <a:lnTo>
                        <a:pt x="4056" y="0"/>
                      </a:lnTo>
                      <a:lnTo>
                        <a:pt x="4056" y="0"/>
                      </a:lnTo>
                      <a:lnTo>
                        <a:pt x="4062" y="0"/>
                      </a:lnTo>
                      <a:lnTo>
                        <a:pt x="4062" y="0"/>
                      </a:lnTo>
                      <a:lnTo>
                        <a:pt x="4062" y="0"/>
                      </a:lnTo>
                      <a:lnTo>
                        <a:pt x="4062" y="0"/>
                      </a:lnTo>
                      <a:lnTo>
                        <a:pt x="4062" y="0"/>
                      </a:lnTo>
                      <a:lnTo>
                        <a:pt x="4062" y="0"/>
                      </a:lnTo>
                      <a:lnTo>
                        <a:pt x="4062" y="0"/>
                      </a:lnTo>
                      <a:lnTo>
                        <a:pt x="4068" y="0"/>
                      </a:lnTo>
                      <a:lnTo>
                        <a:pt x="4068" y="0"/>
                      </a:lnTo>
                      <a:lnTo>
                        <a:pt x="4068" y="0"/>
                      </a:lnTo>
                      <a:lnTo>
                        <a:pt x="4068" y="0"/>
                      </a:lnTo>
                      <a:lnTo>
                        <a:pt x="4068" y="0"/>
                      </a:lnTo>
                      <a:lnTo>
                        <a:pt x="4068" y="0"/>
                      </a:lnTo>
                      <a:lnTo>
                        <a:pt x="4074" y="0"/>
                      </a:lnTo>
                      <a:lnTo>
                        <a:pt x="4074" y="0"/>
                      </a:lnTo>
                      <a:lnTo>
                        <a:pt x="4074" y="0"/>
                      </a:lnTo>
                      <a:lnTo>
                        <a:pt x="4074" y="0"/>
                      </a:lnTo>
                      <a:lnTo>
                        <a:pt x="4074" y="0"/>
                      </a:lnTo>
                      <a:lnTo>
                        <a:pt x="4074" y="0"/>
                      </a:lnTo>
                      <a:lnTo>
                        <a:pt x="4074" y="0"/>
                      </a:lnTo>
                      <a:lnTo>
                        <a:pt x="4080" y="0"/>
                      </a:lnTo>
                      <a:lnTo>
                        <a:pt x="4080" y="0"/>
                      </a:lnTo>
                      <a:lnTo>
                        <a:pt x="4080" y="0"/>
                      </a:lnTo>
                      <a:lnTo>
                        <a:pt x="4134" y="0"/>
                      </a:lnTo>
                      <a:lnTo>
                        <a:pt x="4134" y="0"/>
                      </a:lnTo>
                      <a:lnTo>
                        <a:pt x="4134" y="0"/>
                      </a:lnTo>
                      <a:lnTo>
                        <a:pt x="4134" y="0"/>
                      </a:lnTo>
                      <a:lnTo>
                        <a:pt x="4140" y="0"/>
                      </a:lnTo>
                      <a:lnTo>
                        <a:pt x="4140" y="0"/>
                      </a:lnTo>
                      <a:lnTo>
                        <a:pt x="4140" y="0"/>
                      </a:lnTo>
                      <a:lnTo>
                        <a:pt x="4140" y="0"/>
                      </a:lnTo>
                      <a:lnTo>
                        <a:pt x="4140" y="0"/>
                      </a:lnTo>
                      <a:lnTo>
                        <a:pt x="4140" y="0"/>
                      </a:lnTo>
                      <a:lnTo>
                        <a:pt x="4140" y="0"/>
                      </a:lnTo>
                      <a:lnTo>
                        <a:pt x="4146" y="0"/>
                      </a:lnTo>
                      <a:lnTo>
                        <a:pt x="4146" y="0"/>
                      </a:lnTo>
                      <a:lnTo>
                        <a:pt x="4146" y="0"/>
                      </a:lnTo>
                      <a:lnTo>
                        <a:pt x="4146" y="0"/>
                      </a:lnTo>
                      <a:lnTo>
                        <a:pt x="4146" y="0"/>
                      </a:lnTo>
                      <a:lnTo>
                        <a:pt x="4146" y="0"/>
                      </a:lnTo>
                      <a:lnTo>
                        <a:pt x="4146" y="0"/>
                      </a:lnTo>
                      <a:lnTo>
                        <a:pt x="4152" y="0"/>
                      </a:lnTo>
                      <a:lnTo>
                        <a:pt x="4152" y="0"/>
                      </a:lnTo>
                      <a:lnTo>
                        <a:pt x="4152" y="0"/>
                      </a:lnTo>
                      <a:lnTo>
                        <a:pt x="4152" y="0"/>
                      </a:lnTo>
                      <a:lnTo>
                        <a:pt x="4152" y="0"/>
                      </a:lnTo>
                      <a:lnTo>
                        <a:pt x="4152" y="0"/>
                      </a:lnTo>
                      <a:lnTo>
                        <a:pt x="4158" y="0"/>
                      </a:lnTo>
                      <a:lnTo>
                        <a:pt x="4158" y="0"/>
                      </a:lnTo>
                      <a:lnTo>
                        <a:pt x="4158" y="0"/>
                      </a:lnTo>
                      <a:lnTo>
                        <a:pt x="4158" y="0"/>
                      </a:lnTo>
                      <a:lnTo>
                        <a:pt x="4158" y="0"/>
                      </a:lnTo>
                      <a:lnTo>
                        <a:pt x="4158" y="0"/>
                      </a:lnTo>
                      <a:lnTo>
                        <a:pt x="4158" y="0"/>
                      </a:lnTo>
                      <a:lnTo>
                        <a:pt x="4164" y="0"/>
                      </a:lnTo>
                      <a:lnTo>
                        <a:pt x="4164" y="0"/>
                      </a:lnTo>
                      <a:lnTo>
                        <a:pt x="4164" y="0"/>
                      </a:lnTo>
                      <a:lnTo>
                        <a:pt x="4164" y="0"/>
                      </a:lnTo>
                      <a:lnTo>
                        <a:pt x="4164" y="0"/>
                      </a:lnTo>
                      <a:lnTo>
                        <a:pt x="4164" y="0"/>
                      </a:lnTo>
                      <a:lnTo>
                        <a:pt x="4170" y="0"/>
                      </a:lnTo>
                      <a:lnTo>
                        <a:pt x="4170" y="0"/>
                      </a:lnTo>
                      <a:lnTo>
                        <a:pt x="4170" y="0"/>
                      </a:lnTo>
                      <a:lnTo>
                        <a:pt x="4170" y="0"/>
                      </a:lnTo>
                      <a:lnTo>
                        <a:pt x="4170" y="0"/>
                      </a:lnTo>
                      <a:lnTo>
                        <a:pt x="4170" y="0"/>
                      </a:lnTo>
                      <a:lnTo>
                        <a:pt x="4170" y="0"/>
                      </a:lnTo>
                      <a:lnTo>
                        <a:pt x="4176" y="0"/>
                      </a:lnTo>
                      <a:lnTo>
                        <a:pt x="4176" y="0"/>
                      </a:lnTo>
                      <a:lnTo>
                        <a:pt x="4176" y="0"/>
                      </a:lnTo>
                      <a:lnTo>
                        <a:pt x="4176" y="0"/>
                      </a:lnTo>
                      <a:lnTo>
                        <a:pt x="4176" y="0"/>
                      </a:lnTo>
                      <a:lnTo>
                        <a:pt x="4176" y="0"/>
                      </a:lnTo>
                      <a:lnTo>
                        <a:pt x="4182" y="0"/>
                      </a:lnTo>
                      <a:lnTo>
                        <a:pt x="4182" y="0"/>
                      </a:lnTo>
                      <a:lnTo>
                        <a:pt x="4182" y="0"/>
                      </a:lnTo>
                      <a:lnTo>
                        <a:pt x="4182" y="0"/>
                      </a:lnTo>
                      <a:lnTo>
                        <a:pt x="4182" y="0"/>
                      </a:lnTo>
                      <a:lnTo>
                        <a:pt x="4182" y="0"/>
                      </a:lnTo>
                      <a:lnTo>
                        <a:pt x="4182" y="0"/>
                      </a:lnTo>
                      <a:lnTo>
                        <a:pt x="4188" y="0"/>
                      </a:lnTo>
                      <a:lnTo>
                        <a:pt x="4188" y="0"/>
                      </a:lnTo>
                      <a:lnTo>
                        <a:pt x="4242" y="0"/>
                      </a:lnTo>
                      <a:lnTo>
                        <a:pt x="4242" y="0"/>
                      </a:lnTo>
                      <a:lnTo>
                        <a:pt x="4242" y="0"/>
                      </a:lnTo>
                      <a:lnTo>
                        <a:pt x="4242" y="0"/>
                      </a:lnTo>
                      <a:lnTo>
                        <a:pt x="4242" y="0"/>
                      </a:lnTo>
                      <a:lnTo>
                        <a:pt x="4248" y="0"/>
                      </a:lnTo>
                      <a:lnTo>
                        <a:pt x="4248" y="0"/>
                      </a:lnTo>
                      <a:lnTo>
                        <a:pt x="4248" y="0"/>
                      </a:lnTo>
                      <a:lnTo>
                        <a:pt x="4248" y="0"/>
                      </a:lnTo>
                      <a:lnTo>
                        <a:pt x="4248" y="0"/>
                      </a:lnTo>
                      <a:lnTo>
                        <a:pt x="4248" y="0"/>
                      </a:lnTo>
                      <a:lnTo>
                        <a:pt x="4248" y="0"/>
                      </a:lnTo>
                      <a:lnTo>
                        <a:pt x="4254" y="0"/>
                      </a:lnTo>
                      <a:lnTo>
                        <a:pt x="4254" y="0"/>
                      </a:lnTo>
                      <a:lnTo>
                        <a:pt x="4254" y="0"/>
                      </a:lnTo>
                      <a:lnTo>
                        <a:pt x="4254" y="0"/>
                      </a:lnTo>
                      <a:lnTo>
                        <a:pt x="4254" y="0"/>
                      </a:lnTo>
                      <a:lnTo>
                        <a:pt x="4254" y="0"/>
                      </a:lnTo>
                      <a:lnTo>
                        <a:pt x="4254" y="0"/>
                      </a:lnTo>
                      <a:lnTo>
                        <a:pt x="4260" y="0"/>
                      </a:lnTo>
                      <a:lnTo>
                        <a:pt x="4260" y="0"/>
                      </a:lnTo>
                      <a:lnTo>
                        <a:pt x="4260" y="0"/>
                      </a:lnTo>
                      <a:lnTo>
                        <a:pt x="4260" y="0"/>
                      </a:lnTo>
                      <a:lnTo>
                        <a:pt x="4260" y="0"/>
                      </a:lnTo>
                      <a:lnTo>
                        <a:pt x="4260" y="0"/>
                      </a:lnTo>
                      <a:lnTo>
                        <a:pt x="4260" y="0"/>
                      </a:lnTo>
                      <a:lnTo>
                        <a:pt x="4266" y="0"/>
                      </a:lnTo>
                      <a:lnTo>
                        <a:pt x="4266" y="0"/>
                      </a:lnTo>
                      <a:lnTo>
                        <a:pt x="4266" y="0"/>
                      </a:lnTo>
                      <a:lnTo>
                        <a:pt x="4266" y="0"/>
                      </a:lnTo>
                      <a:lnTo>
                        <a:pt x="4266" y="0"/>
                      </a:lnTo>
                      <a:lnTo>
                        <a:pt x="4266" y="0"/>
                      </a:lnTo>
                      <a:lnTo>
                        <a:pt x="4272" y="0"/>
                      </a:lnTo>
                      <a:lnTo>
                        <a:pt x="4272" y="0"/>
                      </a:lnTo>
                      <a:lnTo>
                        <a:pt x="4272" y="0"/>
                      </a:lnTo>
                      <a:lnTo>
                        <a:pt x="4272" y="0"/>
                      </a:lnTo>
                      <a:lnTo>
                        <a:pt x="4272" y="0"/>
                      </a:lnTo>
                      <a:lnTo>
                        <a:pt x="4272" y="0"/>
                      </a:lnTo>
                      <a:lnTo>
                        <a:pt x="4278" y="0"/>
                      </a:lnTo>
                      <a:lnTo>
                        <a:pt x="4278" y="0"/>
                      </a:lnTo>
                      <a:lnTo>
                        <a:pt x="4278" y="0"/>
                      </a:lnTo>
                      <a:lnTo>
                        <a:pt x="4278" y="0"/>
                      </a:lnTo>
                      <a:lnTo>
                        <a:pt x="4278" y="0"/>
                      </a:lnTo>
                      <a:lnTo>
                        <a:pt x="4278" y="0"/>
                      </a:lnTo>
                      <a:lnTo>
                        <a:pt x="4278" y="0"/>
                      </a:lnTo>
                      <a:lnTo>
                        <a:pt x="4284" y="0"/>
                      </a:lnTo>
                      <a:lnTo>
                        <a:pt x="4284" y="0"/>
                      </a:lnTo>
                      <a:lnTo>
                        <a:pt x="4284" y="0"/>
                      </a:lnTo>
                      <a:lnTo>
                        <a:pt x="4284" y="0"/>
                      </a:lnTo>
                      <a:lnTo>
                        <a:pt x="4284" y="0"/>
                      </a:lnTo>
                      <a:lnTo>
                        <a:pt x="4284" y="0"/>
                      </a:lnTo>
                      <a:lnTo>
                        <a:pt x="4290" y="0"/>
                      </a:lnTo>
                      <a:lnTo>
                        <a:pt x="4290" y="0"/>
                      </a:lnTo>
                      <a:lnTo>
                        <a:pt x="4290" y="0"/>
                      </a:lnTo>
                      <a:lnTo>
                        <a:pt x="4290" y="0"/>
                      </a:lnTo>
                      <a:lnTo>
                        <a:pt x="4290" y="0"/>
                      </a:lnTo>
                      <a:lnTo>
                        <a:pt x="4290" y="0"/>
                      </a:lnTo>
                      <a:lnTo>
                        <a:pt x="4290" y="0"/>
                      </a:lnTo>
                      <a:lnTo>
                        <a:pt x="4290" y="0"/>
                      </a:lnTo>
                      <a:lnTo>
                        <a:pt x="4350" y="0"/>
                      </a:lnTo>
                      <a:lnTo>
                        <a:pt x="4350" y="0"/>
                      </a:lnTo>
                      <a:lnTo>
                        <a:pt x="4350" y="0"/>
                      </a:lnTo>
                      <a:lnTo>
                        <a:pt x="4350" y="0"/>
                      </a:lnTo>
                      <a:lnTo>
                        <a:pt x="4350" y="0"/>
                      </a:lnTo>
                      <a:lnTo>
                        <a:pt x="4350" y="0"/>
                      </a:lnTo>
                      <a:lnTo>
                        <a:pt x="4356" y="0"/>
                      </a:lnTo>
                      <a:lnTo>
                        <a:pt x="4356" y="0"/>
                      </a:lnTo>
                      <a:lnTo>
                        <a:pt x="4356" y="0"/>
                      </a:lnTo>
                      <a:lnTo>
                        <a:pt x="4356" y="0"/>
                      </a:lnTo>
                      <a:lnTo>
                        <a:pt x="4356" y="0"/>
                      </a:lnTo>
                      <a:lnTo>
                        <a:pt x="4356" y="0"/>
                      </a:lnTo>
                      <a:lnTo>
                        <a:pt x="4356" y="0"/>
                      </a:lnTo>
                      <a:lnTo>
                        <a:pt x="4362" y="0"/>
                      </a:lnTo>
                      <a:lnTo>
                        <a:pt x="4362" y="0"/>
                      </a:lnTo>
                      <a:lnTo>
                        <a:pt x="4362" y="0"/>
                      </a:lnTo>
                      <a:lnTo>
                        <a:pt x="4362" y="0"/>
                      </a:lnTo>
                      <a:lnTo>
                        <a:pt x="4362" y="0"/>
                      </a:lnTo>
                      <a:lnTo>
                        <a:pt x="4362" y="0"/>
                      </a:lnTo>
                      <a:lnTo>
                        <a:pt x="4362" y="0"/>
                      </a:lnTo>
                      <a:lnTo>
                        <a:pt x="4368" y="0"/>
                      </a:lnTo>
                      <a:lnTo>
                        <a:pt x="4368" y="0"/>
                      </a:lnTo>
                      <a:lnTo>
                        <a:pt x="4368" y="0"/>
                      </a:lnTo>
                      <a:lnTo>
                        <a:pt x="4368" y="0"/>
                      </a:lnTo>
                      <a:lnTo>
                        <a:pt x="4368" y="0"/>
                      </a:lnTo>
                      <a:lnTo>
                        <a:pt x="4368" y="0"/>
                      </a:lnTo>
                      <a:lnTo>
                        <a:pt x="4368" y="0"/>
                      </a:lnTo>
                      <a:lnTo>
                        <a:pt x="4374" y="0"/>
                      </a:lnTo>
                      <a:lnTo>
                        <a:pt x="4374" y="0"/>
                      </a:lnTo>
                      <a:lnTo>
                        <a:pt x="4374" y="0"/>
                      </a:lnTo>
                      <a:lnTo>
                        <a:pt x="4374" y="0"/>
                      </a:lnTo>
                      <a:lnTo>
                        <a:pt x="4374" y="0"/>
                      </a:lnTo>
                      <a:lnTo>
                        <a:pt x="4374" y="0"/>
                      </a:lnTo>
                      <a:lnTo>
                        <a:pt x="4380" y="0"/>
                      </a:lnTo>
                      <a:lnTo>
                        <a:pt x="4380" y="0"/>
                      </a:lnTo>
                      <a:lnTo>
                        <a:pt x="4380" y="0"/>
                      </a:lnTo>
                      <a:lnTo>
                        <a:pt x="4380" y="0"/>
                      </a:lnTo>
                      <a:lnTo>
                        <a:pt x="4380" y="0"/>
                      </a:lnTo>
                      <a:lnTo>
                        <a:pt x="4380" y="0"/>
                      </a:lnTo>
                      <a:lnTo>
                        <a:pt x="4386" y="0"/>
                      </a:lnTo>
                      <a:lnTo>
                        <a:pt x="4386" y="0"/>
                      </a:lnTo>
                      <a:lnTo>
                        <a:pt x="4386" y="0"/>
                      </a:lnTo>
                      <a:lnTo>
                        <a:pt x="4386" y="0"/>
                      </a:lnTo>
                      <a:lnTo>
                        <a:pt x="4386" y="0"/>
                      </a:lnTo>
                      <a:lnTo>
                        <a:pt x="4386" y="0"/>
                      </a:lnTo>
                      <a:lnTo>
                        <a:pt x="4386" y="0"/>
                      </a:lnTo>
                      <a:lnTo>
                        <a:pt x="4392" y="0"/>
                      </a:lnTo>
                      <a:lnTo>
                        <a:pt x="4392" y="0"/>
                      </a:lnTo>
                      <a:lnTo>
                        <a:pt x="4392" y="0"/>
                      </a:lnTo>
                      <a:lnTo>
                        <a:pt x="4392" y="0"/>
                      </a:lnTo>
                      <a:lnTo>
                        <a:pt x="4392" y="0"/>
                      </a:lnTo>
                      <a:lnTo>
                        <a:pt x="4392" y="0"/>
                      </a:lnTo>
                      <a:lnTo>
                        <a:pt x="4392" y="0"/>
                      </a:lnTo>
                      <a:lnTo>
                        <a:pt x="4398" y="0"/>
                      </a:lnTo>
                      <a:lnTo>
                        <a:pt x="4398" y="0"/>
                      </a:lnTo>
                      <a:lnTo>
                        <a:pt x="4398" y="0"/>
                      </a:lnTo>
                      <a:lnTo>
                        <a:pt x="4398" y="0"/>
                      </a:lnTo>
                      <a:lnTo>
                        <a:pt x="4398" y="0"/>
                      </a:lnTo>
                      <a:lnTo>
                        <a:pt x="4398" y="0"/>
                      </a:lnTo>
                      <a:lnTo>
                        <a:pt x="4458" y="0"/>
                      </a:lnTo>
                      <a:lnTo>
                        <a:pt x="4458" y="0"/>
                      </a:lnTo>
                      <a:lnTo>
                        <a:pt x="4458" y="0"/>
                      </a:lnTo>
                      <a:lnTo>
                        <a:pt x="4458" y="0"/>
                      </a:lnTo>
                      <a:lnTo>
                        <a:pt x="4458" y="0"/>
                      </a:lnTo>
                      <a:lnTo>
                        <a:pt x="4458" y="0"/>
                      </a:lnTo>
                      <a:lnTo>
                        <a:pt x="4458" y="0"/>
                      </a:lnTo>
                      <a:lnTo>
                        <a:pt x="4458" y="0"/>
                      </a:lnTo>
                      <a:lnTo>
                        <a:pt x="4464" y="0"/>
                      </a:lnTo>
                      <a:lnTo>
                        <a:pt x="4464" y="0"/>
                      </a:lnTo>
                      <a:lnTo>
                        <a:pt x="4464" y="0"/>
                      </a:lnTo>
                      <a:lnTo>
                        <a:pt x="4464" y="0"/>
                      </a:lnTo>
                      <a:lnTo>
                        <a:pt x="4464" y="0"/>
                      </a:lnTo>
                      <a:lnTo>
                        <a:pt x="4464" y="0"/>
                      </a:lnTo>
                      <a:lnTo>
                        <a:pt x="4470" y="0"/>
                      </a:lnTo>
                      <a:lnTo>
                        <a:pt x="4470" y="0"/>
                      </a:lnTo>
                      <a:lnTo>
                        <a:pt x="4470" y="0"/>
                      </a:lnTo>
                      <a:lnTo>
                        <a:pt x="4470" y="0"/>
                      </a:lnTo>
                      <a:lnTo>
                        <a:pt x="4470" y="0"/>
                      </a:lnTo>
                      <a:lnTo>
                        <a:pt x="4470" y="0"/>
                      </a:lnTo>
                      <a:lnTo>
                        <a:pt x="4470" y="0"/>
                      </a:lnTo>
                      <a:lnTo>
                        <a:pt x="4470" y="0"/>
                      </a:lnTo>
                      <a:lnTo>
                        <a:pt x="4476" y="0"/>
                      </a:lnTo>
                      <a:lnTo>
                        <a:pt x="4476" y="0"/>
                      </a:lnTo>
                      <a:lnTo>
                        <a:pt x="4476" y="0"/>
                      </a:lnTo>
                      <a:lnTo>
                        <a:pt x="4476" y="0"/>
                      </a:lnTo>
                      <a:lnTo>
                        <a:pt x="4476" y="0"/>
                      </a:lnTo>
                      <a:lnTo>
                        <a:pt x="4476" y="0"/>
                      </a:lnTo>
                      <a:lnTo>
                        <a:pt x="4482" y="0"/>
                      </a:lnTo>
                      <a:lnTo>
                        <a:pt x="4482" y="0"/>
                      </a:lnTo>
                      <a:lnTo>
                        <a:pt x="4482" y="0"/>
                      </a:lnTo>
                      <a:lnTo>
                        <a:pt x="4482" y="0"/>
                      </a:lnTo>
                      <a:lnTo>
                        <a:pt x="4482" y="0"/>
                      </a:lnTo>
                      <a:lnTo>
                        <a:pt x="4482" y="0"/>
                      </a:lnTo>
                      <a:lnTo>
                        <a:pt x="4488" y="0"/>
                      </a:lnTo>
                      <a:lnTo>
                        <a:pt x="4488" y="0"/>
                      </a:lnTo>
                      <a:lnTo>
                        <a:pt x="4488" y="0"/>
                      </a:lnTo>
                      <a:lnTo>
                        <a:pt x="4488" y="0"/>
                      </a:lnTo>
                      <a:lnTo>
                        <a:pt x="4488" y="0"/>
                      </a:lnTo>
                      <a:lnTo>
                        <a:pt x="4488" y="0"/>
                      </a:lnTo>
                      <a:lnTo>
                        <a:pt x="4494" y="0"/>
                      </a:lnTo>
                      <a:lnTo>
                        <a:pt x="4494" y="0"/>
                      </a:lnTo>
                      <a:lnTo>
                        <a:pt x="4494" y="0"/>
                      </a:lnTo>
                      <a:lnTo>
                        <a:pt x="4494" y="0"/>
                      </a:lnTo>
                      <a:lnTo>
                        <a:pt x="4494" y="0"/>
                      </a:lnTo>
                      <a:lnTo>
                        <a:pt x="4494" y="0"/>
                      </a:lnTo>
                      <a:lnTo>
                        <a:pt x="4494" y="0"/>
                      </a:lnTo>
                      <a:lnTo>
                        <a:pt x="4500" y="0"/>
                      </a:lnTo>
                      <a:lnTo>
                        <a:pt x="4500" y="0"/>
                      </a:lnTo>
                      <a:lnTo>
                        <a:pt x="4500" y="0"/>
                      </a:lnTo>
                      <a:lnTo>
                        <a:pt x="4500" y="0"/>
                      </a:lnTo>
                      <a:lnTo>
                        <a:pt x="4500" y="0"/>
                      </a:lnTo>
                      <a:lnTo>
                        <a:pt x="4500" y="0"/>
                      </a:lnTo>
                      <a:lnTo>
                        <a:pt x="4500" y="0"/>
                      </a:lnTo>
                      <a:lnTo>
                        <a:pt x="4506" y="0"/>
                      </a:lnTo>
                      <a:lnTo>
                        <a:pt x="4506" y="0"/>
                      </a:lnTo>
                      <a:lnTo>
                        <a:pt x="4506" y="0"/>
                      </a:lnTo>
                      <a:lnTo>
                        <a:pt x="4506" y="0"/>
                      </a:lnTo>
                      <a:lnTo>
                        <a:pt x="4506" y="0"/>
                      </a:lnTo>
                      <a:lnTo>
                        <a:pt x="4566" y="0"/>
                      </a:lnTo>
                      <a:lnTo>
                        <a:pt x="4566" y="0"/>
                      </a:lnTo>
                      <a:lnTo>
                        <a:pt x="4566" y="0"/>
                      </a:lnTo>
                      <a:lnTo>
                        <a:pt x="4566" y="0"/>
                      </a:lnTo>
                      <a:lnTo>
                        <a:pt x="4566" y="0"/>
                      </a:lnTo>
                      <a:lnTo>
                        <a:pt x="4566" y="0"/>
                      </a:lnTo>
                      <a:lnTo>
                        <a:pt x="4566" y="0"/>
                      </a:lnTo>
                      <a:lnTo>
                        <a:pt x="4566" y="0"/>
                      </a:lnTo>
                      <a:lnTo>
                        <a:pt x="4566" y="0"/>
                      </a:lnTo>
                      <a:lnTo>
                        <a:pt x="4572" y="0"/>
                      </a:lnTo>
                      <a:lnTo>
                        <a:pt x="4572" y="0"/>
                      </a:lnTo>
                      <a:lnTo>
                        <a:pt x="4572" y="0"/>
                      </a:lnTo>
                      <a:lnTo>
                        <a:pt x="4572" y="0"/>
                      </a:lnTo>
                      <a:lnTo>
                        <a:pt x="4572" y="0"/>
                      </a:lnTo>
                      <a:lnTo>
                        <a:pt x="4572" y="0"/>
                      </a:lnTo>
                      <a:lnTo>
                        <a:pt x="4578" y="0"/>
                      </a:lnTo>
                      <a:lnTo>
                        <a:pt x="4578" y="0"/>
                      </a:lnTo>
                      <a:lnTo>
                        <a:pt x="4578" y="0"/>
                      </a:lnTo>
                      <a:lnTo>
                        <a:pt x="4578" y="0"/>
                      </a:lnTo>
                      <a:lnTo>
                        <a:pt x="4578" y="0"/>
                      </a:lnTo>
                      <a:lnTo>
                        <a:pt x="4578" y="0"/>
                      </a:lnTo>
                      <a:lnTo>
                        <a:pt x="4578" y="0"/>
                      </a:lnTo>
                      <a:lnTo>
                        <a:pt x="4578" y="0"/>
                      </a:lnTo>
                      <a:lnTo>
                        <a:pt x="4584" y="0"/>
                      </a:lnTo>
                      <a:lnTo>
                        <a:pt x="4584" y="0"/>
                      </a:lnTo>
                      <a:lnTo>
                        <a:pt x="4584" y="0"/>
                      </a:lnTo>
                      <a:lnTo>
                        <a:pt x="4584" y="0"/>
                      </a:lnTo>
                      <a:lnTo>
                        <a:pt x="4584" y="0"/>
                      </a:lnTo>
                      <a:lnTo>
                        <a:pt x="4584" y="0"/>
                      </a:lnTo>
                      <a:lnTo>
                        <a:pt x="4590" y="0"/>
                      </a:lnTo>
                      <a:lnTo>
                        <a:pt x="4590" y="0"/>
                      </a:lnTo>
                      <a:lnTo>
                        <a:pt x="4590" y="0"/>
                      </a:lnTo>
                      <a:lnTo>
                        <a:pt x="4590" y="0"/>
                      </a:lnTo>
                      <a:lnTo>
                        <a:pt x="4590" y="0"/>
                      </a:lnTo>
                      <a:lnTo>
                        <a:pt x="4590" y="0"/>
                      </a:lnTo>
                      <a:lnTo>
                        <a:pt x="4596" y="0"/>
                      </a:lnTo>
                      <a:lnTo>
                        <a:pt x="4596" y="0"/>
                      </a:lnTo>
                      <a:lnTo>
                        <a:pt x="4596" y="0"/>
                      </a:lnTo>
                      <a:lnTo>
                        <a:pt x="4596" y="0"/>
                      </a:lnTo>
                      <a:lnTo>
                        <a:pt x="4596" y="0"/>
                      </a:lnTo>
                      <a:lnTo>
                        <a:pt x="4596" y="0"/>
                      </a:lnTo>
                      <a:lnTo>
                        <a:pt x="4602" y="0"/>
                      </a:lnTo>
                      <a:lnTo>
                        <a:pt x="4602" y="0"/>
                      </a:lnTo>
                      <a:lnTo>
                        <a:pt x="4602" y="0"/>
                      </a:lnTo>
                      <a:lnTo>
                        <a:pt x="4602" y="0"/>
                      </a:lnTo>
                      <a:lnTo>
                        <a:pt x="4602" y="0"/>
                      </a:lnTo>
                      <a:lnTo>
                        <a:pt x="4602" y="0"/>
                      </a:lnTo>
                      <a:lnTo>
                        <a:pt x="4602" y="0"/>
                      </a:lnTo>
                      <a:lnTo>
                        <a:pt x="4608" y="0"/>
                      </a:lnTo>
                      <a:lnTo>
                        <a:pt x="4608" y="0"/>
                      </a:lnTo>
                      <a:lnTo>
                        <a:pt x="4608" y="0"/>
                      </a:lnTo>
                      <a:lnTo>
                        <a:pt x="4608" y="0"/>
                      </a:lnTo>
                      <a:lnTo>
                        <a:pt x="4608" y="0"/>
                      </a:lnTo>
                      <a:lnTo>
                        <a:pt x="4608" y="0"/>
                      </a:lnTo>
                      <a:lnTo>
                        <a:pt x="4608" y="0"/>
                      </a:lnTo>
                      <a:lnTo>
                        <a:pt x="4614" y="0"/>
                      </a:lnTo>
                      <a:lnTo>
                        <a:pt x="4614" y="0"/>
                      </a:lnTo>
                      <a:lnTo>
                        <a:pt x="4614" y="0"/>
                      </a:lnTo>
                      <a:lnTo>
                        <a:pt x="4614" y="0"/>
                      </a:lnTo>
                      <a:lnTo>
                        <a:pt x="4668" y="0"/>
                      </a:lnTo>
                      <a:lnTo>
                        <a:pt x="4668" y="0"/>
                      </a:lnTo>
                      <a:lnTo>
                        <a:pt x="4668" y="0"/>
                      </a:lnTo>
                      <a:lnTo>
                        <a:pt x="4674" y="0"/>
                      </a:lnTo>
                      <a:lnTo>
                        <a:pt x="4674" y="0"/>
                      </a:lnTo>
                      <a:lnTo>
                        <a:pt x="4674" y="0"/>
                      </a:lnTo>
                      <a:lnTo>
                        <a:pt x="4674" y="0"/>
                      </a:lnTo>
                      <a:lnTo>
                        <a:pt x="4674" y="0"/>
                      </a:lnTo>
                      <a:lnTo>
                        <a:pt x="4674" y="0"/>
                      </a:lnTo>
                      <a:lnTo>
                        <a:pt x="4674" y="0"/>
                      </a:lnTo>
                      <a:lnTo>
                        <a:pt x="4680" y="0"/>
                      </a:lnTo>
                      <a:lnTo>
                        <a:pt x="4680" y="0"/>
                      </a:lnTo>
                      <a:lnTo>
                        <a:pt x="4680" y="0"/>
                      </a:lnTo>
                      <a:lnTo>
                        <a:pt x="4680" y="0"/>
                      </a:lnTo>
                      <a:lnTo>
                        <a:pt x="4680" y="0"/>
                      </a:lnTo>
                      <a:lnTo>
                        <a:pt x="4680" y="0"/>
                      </a:lnTo>
                      <a:lnTo>
                        <a:pt x="4680" y="0"/>
                      </a:lnTo>
                      <a:lnTo>
                        <a:pt x="4686" y="0"/>
                      </a:lnTo>
                      <a:lnTo>
                        <a:pt x="4686" y="0"/>
                      </a:lnTo>
                      <a:lnTo>
                        <a:pt x="4686" y="0"/>
                      </a:lnTo>
                      <a:lnTo>
                        <a:pt x="4686" y="0"/>
                      </a:lnTo>
                      <a:lnTo>
                        <a:pt x="4686" y="0"/>
                      </a:lnTo>
                      <a:lnTo>
                        <a:pt x="4686" y="0"/>
                      </a:lnTo>
                      <a:lnTo>
                        <a:pt x="4686" y="0"/>
                      </a:lnTo>
                      <a:lnTo>
                        <a:pt x="4692" y="0"/>
                      </a:lnTo>
                      <a:lnTo>
                        <a:pt x="4692" y="0"/>
                      </a:lnTo>
                      <a:lnTo>
                        <a:pt x="4692" y="0"/>
                      </a:lnTo>
                      <a:lnTo>
                        <a:pt x="4692" y="0"/>
                      </a:lnTo>
                      <a:lnTo>
                        <a:pt x="4692" y="0"/>
                      </a:lnTo>
                      <a:lnTo>
                        <a:pt x="4692" y="0"/>
                      </a:lnTo>
                      <a:lnTo>
                        <a:pt x="4698" y="0"/>
                      </a:lnTo>
                      <a:lnTo>
                        <a:pt x="4698" y="0"/>
                      </a:lnTo>
                      <a:lnTo>
                        <a:pt x="4698" y="0"/>
                      </a:lnTo>
                      <a:lnTo>
                        <a:pt x="4698" y="0"/>
                      </a:lnTo>
                      <a:lnTo>
                        <a:pt x="4698" y="0"/>
                      </a:lnTo>
                      <a:lnTo>
                        <a:pt x="4698" y="0"/>
                      </a:lnTo>
                      <a:lnTo>
                        <a:pt x="4704" y="0"/>
                      </a:lnTo>
                      <a:lnTo>
                        <a:pt x="4704" y="0"/>
                      </a:lnTo>
                      <a:lnTo>
                        <a:pt x="4704" y="0"/>
                      </a:lnTo>
                      <a:lnTo>
                        <a:pt x="4704" y="0"/>
                      </a:lnTo>
                      <a:lnTo>
                        <a:pt x="4704" y="0"/>
                      </a:lnTo>
                      <a:lnTo>
                        <a:pt x="4704" y="0"/>
                      </a:lnTo>
                      <a:lnTo>
                        <a:pt x="4704" y="0"/>
                      </a:lnTo>
                      <a:lnTo>
                        <a:pt x="4710" y="0"/>
                      </a:lnTo>
                      <a:lnTo>
                        <a:pt x="4710" y="0"/>
                      </a:lnTo>
                      <a:lnTo>
                        <a:pt x="4710" y="0"/>
                      </a:lnTo>
                      <a:lnTo>
                        <a:pt x="4710" y="0"/>
                      </a:lnTo>
                      <a:lnTo>
                        <a:pt x="4710" y="0"/>
                      </a:lnTo>
                      <a:lnTo>
                        <a:pt x="4710" y="0"/>
                      </a:lnTo>
                      <a:lnTo>
                        <a:pt x="4716" y="0"/>
                      </a:lnTo>
                      <a:lnTo>
                        <a:pt x="4716" y="0"/>
                      </a:lnTo>
                      <a:lnTo>
                        <a:pt x="4716" y="0"/>
                      </a:lnTo>
                      <a:lnTo>
                        <a:pt x="4716" y="0"/>
                      </a:lnTo>
                      <a:lnTo>
                        <a:pt x="4716" y="0"/>
                      </a:lnTo>
                      <a:lnTo>
                        <a:pt x="4716" y="0"/>
                      </a:lnTo>
                      <a:lnTo>
                        <a:pt x="4716" y="0"/>
                      </a:lnTo>
                      <a:lnTo>
                        <a:pt x="4722" y="0"/>
                      </a:lnTo>
                      <a:lnTo>
                        <a:pt x="4722" y="0"/>
                      </a:lnTo>
                      <a:lnTo>
                        <a:pt x="4722" y="0"/>
                      </a:lnTo>
                      <a:lnTo>
                        <a:pt x="4776" y="0"/>
                      </a:lnTo>
                      <a:lnTo>
                        <a:pt x="4776" y="0"/>
                      </a:lnTo>
                      <a:lnTo>
                        <a:pt x="4776" y="0"/>
                      </a:lnTo>
                      <a:lnTo>
                        <a:pt x="4776" y="0"/>
                      </a:lnTo>
                      <a:lnTo>
                        <a:pt x="4782" y="0"/>
                      </a:lnTo>
                      <a:lnTo>
                        <a:pt x="4782" y="0"/>
                      </a:lnTo>
                      <a:lnTo>
                        <a:pt x="4782" y="0"/>
                      </a:lnTo>
                      <a:lnTo>
                        <a:pt x="4782" y="0"/>
                      </a:lnTo>
                      <a:lnTo>
                        <a:pt x="4782" y="0"/>
                      </a:lnTo>
                      <a:lnTo>
                        <a:pt x="4782" y="0"/>
                      </a:lnTo>
                      <a:lnTo>
                        <a:pt x="4782" y="0"/>
                      </a:lnTo>
                      <a:lnTo>
                        <a:pt x="4788" y="0"/>
                      </a:lnTo>
                      <a:lnTo>
                        <a:pt x="4788" y="0"/>
                      </a:lnTo>
                      <a:lnTo>
                        <a:pt x="4788" y="0"/>
                      </a:lnTo>
                      <a:lnTo>
                        <a:pt x="4788" y="0"/>
                      </a:lnTo>
                      <a:lnTo>
                        <a:pt x="4788" y="0"/>
                      </a:lnTo>
                      <a:lnTo>
                        <a:pt x="4788" y="0"/>
                      </a:lnTo>
                      <a:lnTo>
                        <a:pt x="4788" y="0"/>
                      </a:lnTo>
                      <a:lnTo>
                        <a:pt x="4788" y="0"/>
                      </a:lnTo>
                      <a:lnTo>
                        <a:pt x="4794" y="0"/>
                      </a:lnTo>
                      <a:lnTo>
                        <a:pt x="4794" y="0"/>
                      </a:lnTo>
                      <a:lnTo>
                        <a:pt x="4794" y="0"/>
                      </a:lnTo>
                      <a:lnTo>
                        <a:pt x="4794" y="0"/>
                      </a:lnTo>
                      <a:lnTo>
                        <a:pt x="4794" y="0"/>
                      </a:lnTo>
                      <a:lnTo>
                        <a:pt x="4794" y="0"/>
                      </a:lnTo>
                      <a:lnTo>
                        <a:pt x="4800" y="0"/>
                      </a:lnTo>
                      <a:lnTo>
                        <a:pt x="4800" y="0"/>
                      </a:lnTo>
                      <a:lnTo>
                        <a:pt x="4800" y="0"/>
                      </a:lnTo>
                      <a:lnTo>
                        <a:pt x="4800" y="0"/>
                      </a:lnTo>
                      <a:lnTo>
                        <a:pt x="4800" y="0"/>
                      </a:lnTo>
                      <a:lnTo>
                        <a:pt x="4800" y="0"/>
                      </a:lnTo>
                      <a:lnTo>
                        <a:pt x="4806" y="0"/>
                      </a:lnTo>
                      <a:lnTo>
                        <a:pt x="4806" y="0"/>
                      </a:lnTo>
                      <a:lnTo>
                        <a:pt x="4806" y="0"/>
                      </a:lnTo>
                      <a:lnTo>
                        <a:pt x="4806" y="0"/>
                      </a:lnTo>
                      <a:lnTo>
                        <a:pt x="4806" y="0"/>
                      </a:lnTo>
                      <a:lnTo>
                        <a:pt x="4806" y="0"/>
                      </a:lnTo>
                      <a:lnTo>
                        <a:pt x="4812" y="0"/>
                      </a:lnTo>
                      <a:lnTo>
                        <a:pt x="4812" y="0"/>
                      </a:lnTo>
                      <a:lnTo>
                        <a:pt x="4812" y="0"/>
                      </a:lnTo>
                      <a:lnTo>
                        <a:pt x="4812" y="0"/>
                      </a:lnTo>
                      <a:lnTo>
                        <a:pt x="4812" y="0"/>
                      </a:lnTo>
                      <a:lnTo>
                        <a:pt x="4812" y="0"/>
                      </a:lnTo>
                      <a:lnTo>
                        <a:pt x="4812" y="0"/>
                      </a:lnTo>
                      <a:lnTo>
                        <a:pt x="4818" y="0"/>
                      </a:lnTo>
                      <a:lnTo>
                        <a:pt x="4818" y="0"/>
                      </a:lnTo>
                      <a:lnTo>
                        <a:pt x="4818" y="0"/>
                      </a:lnTo>
                      <a:lnTo>
                        <a:pt x="4818" y="0"/>
                      </a:lnTo>
                      <a:lnTo>
                        <a:pt x="4818" y="0"/>
                      </a:lnTo>
                      <a:lnTo>
                        <a:pt x="4818" y="0"/>
                      </a:lnTo>
                      <a:lnTo>
                        <a:pt x="4818" y="0"/>
                      </a:lnTo>
                      <a:lnTo>
                        <a:pt x="4824" y="0"/>
                      </a:lnTo>
                      <a:lnTo>
                        <a:pt x="4824" y="0"/>
                      </a:lnTo>
                      <a:lnTo>
                        <a:pt x="4824" y="0"/>
                      </a:lnTo>
                      <a:lnTo>
                        <a:pt x="4824" y="0"/>
                      </a:lnTo>
                      <a:lnTo>
                        <a:pt x="4824" y="0"/>
                      </a:lnTo>
                      <a:lnTo>
                        <a:pt x="4824" y="0"/>
                      </a:lnTo>
                      <a:lnTo>
                        <a:pt x="4830" y="0"/>
                      </a:lnTo>
                      <a:lnTo>
                        <a:pt x="4830" y="0"/>
                      </a:lnTo>
                      <a:lnTo>
                        <a:pt x="4884" y="0"/>
                      </a:lnTo>
                      <a:lnTo>
                        <a:pt x="4884" y="0"/>
                      </a:lnTo>
                      <a:lnTo>
                        <a:pt x="4884" y="0"/>
                      </a:lnTo>
                      <a:lnTo>
                        <a:pt x="4884" y="0"/>
                      </a:lnTo>
                      <a:lnTo>
                        <a:pt x="4884" y="0"/>
                      </a:lnTo>
                      <a:lnTo>
                        <a:pt x="4890" y="0"/>
                      </a:lnTo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212" name="Rectangle 60"/>
                <p:cNvSpPr>
                  <a:spLocks noChangeArrowheads="1"/>
                </p:cNvSpPr>
                <p:nvPr/>
              </p:nvSpPr>
              <p:spPr bwMode="auto">
                <a:xfrm>
                  <a:off x="1453" y="2065"/>
                  <a:ext cx="294" cy="10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800" b="1" i="0" u="none" strike="noStrike" cap="none" normalizeH="0" baseline="0" smtClean="0">
                      <a:ln>
                        <a:noFill/>
                      </a:ln>
                      <a:solidFill>
                        <a:srgbClr val="0000FF"/>
                      </a:solidFill>
                      <a:effectLst/>
                      <a:latin typeface="Arial" pitchFamily="34" charset="0"/>
                      <a:cs typeface="Arial" pitchFamily="34" charset="0"/>
                    </a:rPr>
                    <a:t>DISP_X</a:t>
                  </a: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49213" name="Freeform 61"/>
                <p:cNvSpPr>
                  <a:spLocks/>
                </p:cNvSpPr>
                <p:nvPr/>
              </p:nvSpPr>
              <p:spPr bwMode="auto">
                <a:xfrm>
                  <a:off x="385" y="2053"/>
                  <a:ext cx="4890" cy="1"/>
                </a:xfrm>
                <a:custGeom>
                  <a:avLst/>
                  <a:gdLst/>
                  <a:ahLst/>
                  <a:cxnLst>
                    <a:cxn ang="0">
                      <a:pos x="72" y="0"/>
                    </a:cxn>
                    <a:cxn ang="0">
                      <a:pos x="114" y="0"/>
                    </a:cxn>
                    <a:cxn ang="0">
                      <a:pos x="180" y="0"/>
                    </a:cxn>
                    <a:cxn ang="0">
                      <a:pos x="246" y="0"/>
                    </a:cxn>
                    <a:cxn ang="0">
                      <a:pos x="318" y="0"/>
                    </a:cxn>
                    <a:cxn ang="0">
                      <a:pos x="384" y="0"/>
                    </a:cxn>
                    <a:cxn ang="0">
                      <a:pos x="456" y="0"/>
                    </a:cxn>
                    <a:cxn ang="0">
                      <a:pos x="498" y="0"/>
                    </a:cxn>
                    <a:cxn ang="0">
                      <a:pos x="564" y="0"/>
                    </a:cxn>
                    <a:cxn ang="0">
                      <a:pos x="636" y="0"/>
                    </a:cxn>
                    <a:cxn ang="0">
                      <a:pos x="702" y="0"/>
                    </a:cxn>
                    <a:cxn ang="0">
                      <a:pos x="768" y="0"/>
                    </a:cxn>
                    <a:cxn ang="0">
                      <a:pos x="840" y="0"/>
                    </a:cxn>
                    <a:cxn ang="0">
                      <a:pos x="882" y="0"/>
                    </a:cxn>
                    <a:cxn ang="0">
                      <a:pos x="948" y="0"/>
                    </a:cxn>
                    <a:cxn ang="0">
                      <a:pos x="1020" y="0"/>
                    </a:cxn>
                    <a:cxn ang="0">
                      <a:pos x="1086" y="0"/>
                    </a:cxn>
                    <a:cxn ang="0">
                      <a:pos x="1152" y="0"/>
                    </a:cxn>
                    <a:cxn ang="0">
                      <a:pos x="1224" y="0"/>
                    </a:cxn>
                    <a:cxn ang="0">
                      <a:pos x="1290" y="0"/>
                    </a:cxn>
                    <a:cxn ang="0">
                      <a:pos x="1332" y="0"/>
                    </a:cxn>
                    <a:cxn ang="0">
                      <a:pos x="1404" y="0"/>
                    </a:cxn>
                    <a:cxn ang="0">
                      <a:pos x="1470" y="0"/>
                    </a:cxn>
                    <a:cxn ang="0">
                      <a:pos x="1536" y="0"/>
                    </a:cxn>
                    <a:cxn ang="0">
                      <a:pos x="1608" y="0"/>
                    </a:cxn>
                    <a:cxn ang="0">
                      <a:pos x="1674" y="0"/>
                    </a:cxn>
                    <a:cxn ang="0">
                      <a:pos x="1722" y="0"/>
                    </a:cxn>
                    <a:cxn ang="0">
                      <a:pos x="1818" y="0"/>
                    </a:cxn>
                    <a:cxn ang="0">
                      <a:pos x="1914" y="0"/>
                    </a:cxn>
                    <a:cxn ang="0">
                      <a:pos x="2010" y="0"/>
                    </a:cxn>
                    <a:cxn ang="0">
                      <a:pos x="2106" y="0"/>
                    </a:cxn>
                    <a:cxn ang="0">
                      <a:pos x="2154" y="0"/>
                    </a:cxn>
                    <a:cxn ang="0">
                      <a:pos x="2250" y="0"/>
                    </a:cxn>
                    <a:cxn ang="0">
                      <a:pos x="2346" y="0"/>
                    </a:cxn>
                    <a:cxn ang="0">
                      <a:pos x="2442" y="0"/>
                    </a:cxn>
                    <a:cxn ang="0">
                      <a:pos x="2538" y="0"/>
                    </a:cxn>
                    <a:cxn ang="0">
                      <a:pos x="2640" y="0"/>
                    </a:cxn>
                    <a:cxn ang="0">
                      <a:pos x="2682" y="0"/>
                    </a:cxn>
                    <a:cxn ang="0">
                      <a:pos x="2778" y="0"/>
                    </a:cxn>
                    <a:cxn ang="0">
                      <a:pos x="2874" y="0"/>
                    </a:cxn>
                    <a:cxn ang="0">
                      <a:pos x="2970" y="0"/>
                    </a:cxn>
                    <a:cxn ang="0">
                      <a:pos x="3066" y="0"/>
                    </a:cxn>
                    <a:cxn ang="0">
                      <a:pos x="3114" y="0"/>
                    </a:cxn>
                    <a:cxn ang="0">
                      <a:pos x="3210" y="0"/>
                    </a:cxn>
                    <a:cxn ang="0">
                      <a:pos x="3306" y="0"/>
                    </a:cxn>
                    <a:cxn ang="0">
                      <a:pos x="3402" y="0"/>
                    </a:cxn>
                    <a:cxn ang="0">
                      <a:pos x="3498" y="0"/>
                    </a:cxn>
                    <a:cxn ang="0">
                      <a:pos x="3540" y="0"/>
                    </a:cxn>
                    <a:cxn ang="0">
                      <a:pos x="3642" y="0"/>
                    </a:cxn>
                    <a:cxn ang="0">
                      <a:pos x="3738" y="0"/>
                    </a:cxn>
                    <a:cxn ang="0">
                      <a:pos x="3834" y="0"/>
                    </a:cxn>
                    <a:cxn ang="0">
                      <a:pos x="3930" y="0"/>
                    </a:cxn>
                    <a:cxn ang="0">
                      <a:pos x="4026" y="0"/>
                    </a:cxn>
                    <a:cxn ang="0">
                      <a:pos x="4074" y="0"/>
                    </a:cxn>
                    <a:cxn ang="0">
                      <a:pos x="4170" y="0"/>
                    </a:cxn>
                    <a:cxn ang="0">
                      <a:pos x="4266" y="0"/>
                    </a:cxn>
                    <a:cxn ang="0">
                      <a:pos x="4362" y="0"/>
                    </a:cxn>
                    <a:cxn ang="0">
                      <a:pos x="4458" y="0"/>
                    </a:cxn>
                    <a:cxn ang="0">
                      <a:pos x="4500" y="0"/>
                    </a:cxn>
                    <a:cxn ang="0">
                      <a:pos x="4602" y="0"/>
                    </a:cxn>
                    <a:cxn ang="0">
                      <a:pos x="4698" y="0"/>
                    </a:cxn>
                    <a:cxn ang="0">
                      <a:pos x="4794" y="0"/>
                    </a:cxn>
                  </a:cxnLst>
                  <a:rect l="0" t="0" r="r" b="b"/>
                  <a:pathLst>
                    <a:path w="4890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2" y="0"/>
                      </a:lnTo>
                      <a:lnTo>
                        <a:pt x="12" y="0"/>
                      </a:lnTo>
                      <a:lnTo>
                        <a:pt x="12" y="0"/>
                      </a:lnTo>
                      <a:lnTo>
                        <a:pt x="12" y="0"/>
                      </a:lnTo>
                      <a:lnTo>
                        <a:pt x="12" y="0"/>
                      </a:lnTo>
                      <a:lnTo>
                        <a:pt x="18" y="0"/>
                      </a:lnTo>
                      <a:lnTo>
                        <a:pt x="18" y="0"/>
                      </a:lnTo>
                      <a:lnTo>
                        <a:pt x="18" y="0"/>
                      </a:lnTo>
                      <a:lnTo>
                        <a:pt x="18" y="0"/>
                      </a:lnTo>
                      <a:lnTo>
                        <a:pt x="18" y="0"/>
                      </a:lnTo>
                      <a:lnTo>
                        <a:pt x="18" y="0"/>
                      </a:lnTo>
                      <a:lnTo>
                        <a:pt x="24" y="0"/>
                      </a:lnTo>
                      <a:lnTo>
                        <a:pt x="24" y="0"/>
                      </a:lnTo>
                      <a:lnTo>
                        <a:pt x="24" y="0"/>
                      </a:lnTo>
                      <a:lnTo>
                        <a:pt x="24" y="0"/>
                      </a:lnTo>
                      <a:lnTo>
                        <a:pt x="24" y="0"/>
                      </a:lnTo>
                      <a:lnTo>
                        <a:pt x="24" y="0"/>
                      </a:lnTo>
                      <a:lnTo>
                        <a:pt x="30" y="0"/>
                      </a:lnTo>
                      <a:lnTo>
                        <a:pt x="30" y="0"/>
                      </a:lnTo>
                      <a:lnTo>
                        <a:pt x="30" y="0"/>
                      </a:lnTo>
                      <a:lnTo>
                        <a:pt x="30" y="0"/>
                      </a:lnTo>
                      <a:lnTo>
                        <a:pt x="30" y="0"/>
                      </a:lnTo>
                      <a:lnTo>
                        <a:pt x="30" y="0"/>
                      </a:lnTo>
                      <a:lnTo>
                        <a:pt x="30" y="0"/>
                      </a:lnTo>
                      <a:lnTo>
                        <a:pt x="36" y="0"/>
                      </a:lnTo>
                      <a:lnTo>
                        <a:pt x="36" y="0"/>
                      </a:lnTo>
                      <a:lnTo>
                        <a:pt x="36" y="0"/>
                      </a:lnTo>
                      <a:lnTo>
                        <a:pt x="36" y="0"/>
                      </a:lnTo>
                      <a:lnTo>
                        <a:pt x="36" y="0"/>
                      </a:lnTo>
                      <a:lnTo>
                        <a:pt x="36" y="0"/>
                      </a:lnTo>
                      <a:lnTo>
                        <a:pt x="42" y="0"/>
                      </a:lnTo>
                      <a:lnTo>
                        <a:pt x="42" y="0"/>
                      </a:lnTo>
                      <a:lnTo>
                        <a:pt x="42" y="0"/>
                      </a:lnTo>
                      <a:lnTo>
                        <a:pt x="42" y="0"/>
                      </a:lnTo>
                      <a:lnTo>
                        <a:pt x="72" y="0"/>
                      </a:lnTo>
                      <a:lnTo>
                        <a:pt x="72" y="0"/>
                      </a:lnTo>
                      <a:lnTo>
                        <a:pt x="72" y="0"/>
                      </a:lnTo>
                      <a:lnTo>
                        <a:pt x="72" y="0"/>
                      </a:lnTo>
                      <a:lnTo>
                        <a:pt x="72" y="0"/>
                      </a:lnTo>
                      <a:lnTo>
                        <a:pt x="72" y="0"/>
                      </a:lnTo>
                      <a:lnTo>
                        <a:pt x="72" y="0"/>
                      </a:lnTo>
                      <a:lnTo>
                        <a:pt x="78" y="0"/>
                      </a:lnTo>
                      <a:lnTo>
                        <a:pt x="78" y="0"/>
                      </a:lnTo>
                      <a:lnTo>
                        <a:pt x="78" y="0"/>
                      </a:lnTo>
                      <a:lnTo>
                        <a:pt x="78" y="0"/>
                      </a:lnTo>
                      <a:lnTo>
                        <a:pt x="78" y="0"/>
                      </a:lnTo>
                      <a:lnTo>
                        <a:pt x="78" y="0"/>
                      </a:lnTo>
                      <a:lnTo>
                        <a:pt x="78" y="0"/>
                      </a:lnTo>
                      <a:lnTo>
                        <a:pt x="78" y="0"/>
                      </a:lnTo>
                      <a:lnTo>
                        <a:pt x="78" y="0"/>
                      </a:lnTo>
                      <a:lnTo>
                        <a:pt x="84" y="0"/>
                      </a:lnTo>
                      <a:lnTo>
                        <a:pt x="84" y="0"/>
                      </a:lnTo>
                      <a:lnTo>
                        <a:pt x="84" y="0"/>
                      </a:lnTo>
                      <a:lnTo>
                        <a:pt x="84" y="0"/>
                      </a:lnTo>
                      <a:lnTo>
                        <a:pt x="84" y="0"/>
                      </a:lnTo>
                      <a:lnTo>
                        <a:pt x="84" y="0"/>
                      </a:lnTo>
                      <a:lnTo>
                        <a:pt x="90" y="0"/>
                      </a:lnTo>
                      <a:lnTo>
                        <a:pt x="90" y="0"/>
                      </a:lnTo>
                      <a:lnTo>
                        <a:pt x="90" y="0"/>
                      </a:lnTo>
                      <a:lnTo>
                        <a:pt x="90" y="0"/>
                      </a:lnTo>
                      <a:lnTo>
                        <a:pt x="90" y="0"/>
                      </a:lnTo>
                      <a:lnTo>
                        <a:pt x="90" y="0"/>
                      </a:lnTo>
                      <a:lnTo>
                        <a:pt x="96" y="0"/>
                      </a:lnTo>
                      <a:lnTo>
                        <a:pt x="96" y="0"/>
                      </a:lnTo>
                      <a:lnTo>
                        <a:pt x="96" y="0"/>
                      </a:lnTo>
                      <a:lnTo>
                        <a:pt x="96" y="0"/>
                      </a:lnTo>
                      <a:lnTo>
                        <a:pt x="96" y="0"/>
                      </a:lnTo>
                      <a:lnTo>
                        <a:pt x="96" y="0"/>
                      </a:lnTo>
                      <a:lnTo>
                        <a:pt x="102" y="0"/>
                      </a:lnTo>
                      <a:lnTo>
                        <a:pt x="102" y="0"/>
                      </a:lnTo>
                      <a:lnTo>
                        <a:pt x="102" y="0"/>
                      </a:lnTo>
                      <a:lnTo>
                        <a:pt x="102" y="0"/>
                      </a:lnTo>
                      <a:lnTo>
                        <a:pt x="102" y="0"/>
                      </a:lnTo>
                      <a:lnTo>
                        <a:pt x="102" y="0"/>
                      </a:lnTo>
                      <a:lnTo>
                        <a:pt x="102" y="0"/>
                      </a:lnTo>
                      <a:lnTo>
                        <a:pt x="108" y="0"/>
                      </a:lnTo>
                      <a:lnTo>
                        <a:pt x="108" y="0"/>
                      </a:lnTo>
                      <a:lnTo>
                        <a:pt x="108" y="0"/>
                      </a:lnTo>
                      <a:lnTo>
                        <a:pt x="108" y="0"/>
                      </a:lnTo>
                      <a:lnTo>
                        <a:pt x="108" y="0"/>
                      </a:lnTo>
                      <a:lnTo>
                        <a:pt x="108" y="0"/>
                      </a:lnTo>
                      <a:lnTo>
                        <a:pt x="114" y="0"/>
                      </a:lnTo>
                      <a:lnTo>
                        <a:pt x="114" y="0"/>
                      </a:lnTo>
                      <a:lnTo>
                        <a:pt x="114" y="0"/>
                      </a:lnTo>
                      <a:lnTo>
                        <a:pt x="114" y="0"/>
                      </a:lnTo>
                      <a:lnTo>
                        <a:pt x="114" y="0"/>
                      </a:lnTo>
                      <a:lnTo>
                        <a:pt x="114" y="0"/>
                      </a:lnTo>
                      <a:lnTo>
                        <a:pt x="114" y="0"/>
                      </a:lnTo>
                      <a:lnTo>
                        <a:pt x="120" y="0"/>
                      </a:lnTo>
                      <a:lnTo>
                        <a:pt x="120" y="0"/>
                      </a:lnTo>
                      <a:lnTo>
                        <a:pt x="120" y="0"/>
                      </a:lnTo>
                      <a:lnTo>
                        <a:pt x="144" y="0"/>
                      </a:lnTo>
                      <a:lnTo>
                        <a:pt x="144" y="0"/>
                      </a:lnTo>
                      <a:lnTo>
                        <a:pt x="150" y="0"/>
                      </a:lnTo>
                      <a:lnTo>
                        <a:pt x="150" y="0"/>
                      </a:lnTo>
                      <a:lnTo>
                        <a:pt x="150" y="0"/>
                      </a:lnTo>
                      <a:lnTo>
                        <a:pt x="150" y="0"/>
                      </a:lnTo>
                      <a:lnTo>
                        <a:pt x="150" y="0"/>
                      </a:lnTo>
                      <a:lnTo>
                        <a:pt x="150" y="0"/>
                      </a:lnTo>
                      <a:lnTo>
                        <a:pt x="150" y="0"/>
                      </a:lnTo>
                      <a:lnTo>
                        <a:pt x="156" y="0"/>
                      </a:lnTo>
                      <a:lnTo>
                        <a:pt x="156" y="0"/>
                      </a:lnTo>
                      <a:lnTo>
                        <a:pt x="156" y="0"/>
                      </a:lnTo>
                      <a:lnTo>
                        <a:pt x="156" y="0"/>
                      </a:lnTo>
                      <a:lnTo>
                        <a:pt x="156" y="0"/>
                      </a:lnTo>
                      <a:lnTo>
                        <a:pt x="156" y="0"/>
                      </a:lnTo>
                      <a:lnTo>
                        <a:pt x="156" y="0"/>
                      </a:lnTo>
                      <a:lnTo>
                        <a:pt x="156" y="0"/>
                      </a:lnTo>
                      <a:lnTo>
                        <a:pt x="162" y="0"/>
                      </a:lnTo>
                      <a:lnTo>
                        <a:pt x="162" y="0"/>
                      </a:lnTo>
                      <a:lnTo>
                        <a:pt x="162" y="0"/>
                      </a:lnTo>
                      <a:lnTo>
                        <a:pt x="162" y="0"/>
                      </a:lnTo>
                      <a:lnTo>
                        <a:pt x="162" y="0"/>
                      </a:lnTo>
                      <a:lnTo>
                        <a:pt x="162" y="0"/>
                      </a:lnTo>
                      <a:lnTo>
                        <a:pt x="168" y="0"/>
                      </a:lnTo>
                      <a:lnTo>
                        <a:pt x="168" y="0"/>
                      </a:lnTo>
                      <a:lnTo>
                        <a:pt x="168" y="0"/>
                      </a:lnTo>
                      <a:lnTo>
                        <a:pt x="168" y="0"/>
                      </a:lnTo>
                      <a:lnTo>
                        <a:pt x="168" y="0"/>
                      </a:lnTo>
                      <a:lnTo>
                        <a:pt x="168" y="0"/>
                      </a:lnTo>
                      <a:lnTo>
                        <a:pt x="174" y="0"/>
                      </a:lnTo>
                      <a:lnTo>
                        <a:pt x="174" y="0"/>
                      </a:lnTo>
                      <a:lnTo>
                        <a:pt x="174" y="0"/>
                      </a:lnTo>
                      <a:lnTo>
                        <a:pt x="174" y="0"/>
                      </a:lnTo>
                      <a:lnTo>
                        <a:pt x="174" y="0"/>
                      </a:lnTo>
                      <a:lnTo>
                        <a:pt x="174" y="0"/>
                      </a:lnTo>
                      <a:lnTo>
                        <a:pt x="174" y="0"/>
                      </a:lnTo>
                      <a:lnTo>
                        <a:pt x="180" y="0"/>
                      </a:lnTo>
                      <a:lnTo>
                        <a:pt x="180" y="0"/>
                      </a:lnTo>
                      <a:lnTo>
                        <a:pt x="180" y="0"/>
                      </a:lnTo>
                      <a:lnTo>
                        <a:pt x="180" y="0"/>
                      </a:lnTo>
                      <a:lnTo>
                        <a:pt x="180" y="0"/>
                      </a:lnTo>
                      <a:lnTo>
                        <a:pt x="180" y="0"/>
                      </a:lnTo>
                      <a:lnTo>
                        <a:pt x="180" y="0"/>
                      </a:lnTo>
                      <a:lnTo>
                        <a:pt x="186" y="0"/>
                      </a:lnTo>
                      <a:lnTo>
                        <a:pt x="186" y="0"/>
                      </a:lnTo>
                      <a:lnTo>
                        <a:pt x="186" y="0"/>
                      </a:lnTo>
                      <a:lnTo>
                        <a:pt x="186" y="0"/>
                      </a:lnTo>
                      <a:lnTo>
                        <a:pt x="186" y="0"/>
                      </a:lnTo>
                      <a:lnTo>
                        <a:pt x="186" y="0"/>
                      </a:lnTo>
                      <a:lnTo>
                        <a:pt x="192" y="0"/>
                      </a:lnTo>
                      <a:lnTo>
                        <a:pt x="192" y="0"/>
                      </a:lnTo>
                      <a:lnTo>
                        <a:pt x="192" y="0"/>
                      </a:lnTo>
                      <a:lnTo>
                        <a:pt x="192" y="0"/>
                      </a:lnTo>
                      <a:lnTo>
                        <a:pt x="192" y="0"/>
                      </a:lnTo>
                      <a:lnTo>
                        <a:pt x="192" y="0"/>
                      </a:lnTo>
                      <a:lnTo>
                        <a:pt x="192" y="0"/>
                      </a:lnTo>
                      <a:lnTo>
                        <a:pt x="192" y="0"/>
                      </a:lnTo>
                      <a:lnTo>
                        <a:pt x="222" y="0"/>
                      </a:lnTo>
                      <a:lnTo>
                        <a:pt x="222" y="0"/>
                      </a:lnTo>
                      <a:lnTo>
                        <a:pt x="222" y="0"/>
                      </a:lnTo>
                      <a:lnTo>
                        <a:pt x="222" y="0"/>
                      </a:lnTo>
                      <a:lnTo>
                        <a:pt x="228" y="0"/>
                      </a:lnTo>
                      <a:lnTo>
                        <a:pt x="228" y="0"/>
                      </a:lnTo>
                      <a:lnTo>
                        <a:pt x="228" y="0"/>
                      </a:lnTo>
                      <a:lnTo>
                        <a:pt x="228" y="0"/>
                      </a:lnTo>
                      <a:lnTo>
                        <a:pt x="228" y="0"/>
                      </a:lnTo>
                      <a:lnTo>
                        <a:pt x="228" y="0"/>
                      </a:lnTo>
                      <a:lnTo>
                        <a:pt x="228" y="0"/>
                      </a:lnTo>
                      <a:lnTo>
                        <a:pt x="234" y="0"/>
                      </a:lnTo>
                      <a:lnTo>
                        <a:pt x="234" y="0"/>
                      </a:lnTo>
                      <a:lnTo>
                        <a:pt x="234" y="0"/>
                      </a:lnTo>
                      <a:lnTo>
                        <a:pt x="234" y="0"/>
                      </a:lnTo>
                      <a:lnTo>
                        <a:pt x="234" y="0"/>
                      </a:lnTo>
                      <a:lnTo>
                        <a:pt x="234" y="0"/>
                      </a:lnTo>
                      <a:lnTo>
                        <a:pt x="234" y="0"/>
                      </a:lnTo>
                      <a:lnTo>
                        <a:pt x="234" y="0"/>
                      </a:lnTo>
                      <a:lnTo>
                        <a:pt x="240" y="0"/>
                      </a:lnTo>
                      <a:lnTo>
                        <a:pt x="240" y="0"/>
                      </a:lnTo>
                      <a:lnTo>
                        <a:pt x="240" y="0"/>
                      </a:lnTo>
                      <a:lnTo>
                        <a:pt x="240" y="0"/>
                      </a:lnTo>
                      <a:lnTo>
                        <a:pt x="240" y="0"/>
                      </a:lnTo>
                      <a:lnTo>
                        <a:pt x="240" y="0"/>
                      </a:lnTo>
                      <a:lnTo>
                        <a:pt x="246" y="0"/>
                      </a:lnTo>
                      <a:lnTo>
                        <a:pt x="246" y="0"/>
                      </a:lnTo>
                      <a:lnTo>
                        <a:pt x="246" y="0"/>
                      </a:lnTo>
                      <a:lnTo>
                        <a:pt x="246" y="0"/>
                      </a:lnTo>
                      <a:lnTo>
                        <a:pt x="246" y="0"/>
                      </a:lnTo>
                      <a:lnTo>
                        <a:pt x="246" y="0"/>
                      </a:lnTo>
                      <a:lnTo>
                        <a:pt x="252" y="0"/>
                      </a:lnTo>
                      <a:lnTo>
                        <a:pt x="252" y="0"/>
                      </a:lnTo>
                      <a:lnTo>
                        <a:pt x="252" y="0"/>
                      </a:lnTo>
                      <a:lnTo>
                        <a:pt x="252" y="0"/>
                      </a:lnTo>
                      <a:lnTo>
                        <a:pt x="252" y="0"/>
                      </a:lnTo>
                      <a:lnTo>
                        <a:pt x="252" y="0"/>
                      </a:lnTo>
                      <a:lnTo>
                        <a:pt x="258" y="0"/>
                      </a:lnTo>
                      <a:lnTo>
                        <a:pt x="258" y="0"/>
                      </a:lnTo>
                      <a:lnTo>
                        <a:pt x="258" y="0"/>
                      </a:lnTo>
                      <a:lnTo>
                        <a:pt x="258" y="0"/>
                      </a:lnTo>
                      <a:lnTo>
                        <a:pt x="258" y="0"/>
                      </a:lnTo>
                      <a:lnTo>
                        <a:pt x="258" y="0"/>
                      </a:lnTo>
                      <a:lnTo>
                        <a:pt x="258" y="0"/>
                      </a:lnTo>
                      <a:lnTo>
                        <a:pt x="264" y="0"/>
                      </a:lnTo>
                      <a:lnTo>
                        <a:pt x="264" y="0"/>
                      </a:lnTo>
                      <a:lnTo>
                        <a:pt x="264" y="0"/>
                      </a:lnTo>
                      <a:lnTo>
                        <a:pt x="264" y="0"/>
                      </a:lnTo>
                      <a:lnTo>
                        <a:pt x="264" y="0"/>
                      </a:lnTo>
                      <a:lnTo>
                        <a:pt x="264" y="0"/>
                      </a:lnTo>
                      <a:lnTo>
                        <a:pt x="264" y="0"/>
                      </a:lnTo>
                      <a:lnTo>
                        <a:pt x="270" y="0"/>
                      </a:lnTo>
                      <a:lnTo>
                        <a:pt x="270" y="0"/>
                      </a:lnTo>
                      <a:lnTo>
                        <a:pt x="270" y="0"/>
                      </a:lnTo>
                      <a:lnTo>
                        <a:pt x="270" y="0"/>
                      </a:lnTo>
                      <a:lnTo>
                        <a:pt x="270" y="0"/>
                      </a:lnTo>
                      <a:lnTo>
                        <a:pt x="270" y="0"/>
                      </a:lnTo>
                      <a:lnTo>
                        <a:pt x="300" y="0"/>
                      </a:lnTo>
                      <a:lnTo>
                        <a:pt x="300" y="0"/>
                      </a:lnTo>
                      <a:lnTo>
                        <a:pt x="300" y="0"/>
                      </a:lnTo>
                      <a:lnTo>
                        <a:pt x="300" y="0"/>
                      </a:lnTo>
                      <a:lnTo>
                        <a:pt x="300" y="0"/>
                      </a:lnTo>
                      <a:lnTo>
                        <a:pt x="300" y="0"/>
                      </a:lnTo>
                      <a:lnTo>
                        <a:pt x="306" y="0"/>
                      </a:lnTo>
                      <a:lnTo>
                        <a:pt x="306" y="0"/>
                      </a:lnTo>
                      <a:lnTo>
                        <a:pt x="306" y="0"/>
                      </a:lnTo>
                      <a:lnTo>
                        <a:pt x="306" y="0"/>
                      </a:lnTo>
                      <a:lnTo>
                        <a:pt x="306" y="0"/>
                      </a:lnTo>
                      <a:lnTo>
                        <a:pt x="306" y="0"/>
                      </a:lnTo>
                      <a:lnTo>
                        <a:pt x="306" y="0"/>
                      </a:lnTo>
                      <a:lnTo>
                        <a:pt x="312" y="0"/>
                      </a:lnTo>
                      <a:lnTo>
                        <a:pt x="312" y="0"/>
                      </a:lnTo>
                      <a:lnTo>
                        <a:pt x="312" y="0"/>
                      </a:lnTo>
                      <a:lnTo>
                        <a:pt x="312" y="0"/>
                      </a:lnTo>
                      <a:lnTo>
                        <a:pt x="312" y="0"/>
                      </a:lnTo>
                      <a:lnTo>
                        <a:pt x="312" y="0"/>
                      </a:lnTo>
                      <a:lnTo>
                        <a:pt x="312" y="0"/>
                      </a:lnTo>
                      <a:lnTo>
                        <a:pt x="318" y="0"/>
                      </a:lnTo>
                      <a:lnTo>
                        <a:pt x="318" y="0"/>
                      </a:lnTo>
                      <a:lnTo>
                        <a:pt x="318" y="0"/>
                      </a:lnTo>
                      <a:lnTo>
                        <a:pt x="318" y="0"/>
                      </a:lnTo>
                      <a:lnTo>
                        <a:pt x="318" y="0"/>
                      </a:lnTo>
                      <a:lnTo>
                        <a:pt x="318" y="0"/>
                      </a:lnTo>
                      <a:lnTo>
                        <a:pt x="318" y="0"/>
                      </a:lnTo>
                      <a:lnTo>
                        <a:pt x="324" y="0"/>
                      </a:lnTo>
                      <a:lnTo>
                        <a:pt x="324" y="0"/>
                      </a:lnTo>
                      <a:lnTo>
                        <a:pt x="324" y="0"/>
                      </a:lnTo>
                      <a:lnTo>
                        <a:pt x="324" y="0"/>
                      </a:lnTo>
                      <a:lnTo>
                        <a:pt x="324" y="0"/>
                      </a:lnTo>
                      <a:lnTo>
                        <a:pt x="324" y="0"/>
                      </a:lnTo>
                      <a:lnTo>
                        <a:pt x="330" y="0"/>
                      </a:lnTo>
                      <a:lnTo>
                        <a:pt x="330" y="0"/>
                      </a:lnTo>
                      <a:lnTo>
                        <a:pt x="330" y="0"/>
                      </a:lnTo>
                      <a:lnTo>
                        <a:pt x="330" y="0"/>
                      </a:lnTo>
                      <a:lnTo>
                        <a:pt x="330" y="0"/>
                      </a:lnTo>
                      <a:lnTo>
                        <a:pt x="330" y="0"/>
                      </a:lnTo>
                      <a:lnTo>
                        <a:pt x="336" y="0"/>
                      </a:lnTo>
                      <a:lnTo>
                        <a:pt x="336" y="0"/>
                      </a:lnTo>
                      <a:lnTo>
                        <a:pt x="336" y="0"/>
                      </a:lnTo>
                      <a:lnTo>
                        <a:pt x="336" y="0"/>
                      </a:lnTo>
                      <a:lnTo>
                        <a:pt x="336" y="0"/>
                      </a:lnTo>
                      <a:lnTo>
                        <a:pt x="336" y="0"/>
                      </a:lnTo>
                      <a:lnTo>
                        <a:pt x="336" y="0"/>
                      </a:lnTo>
                      <a:lnTo>
                        <a:pt x="342" y="0"/>
                      </a:lnTo>
                      <a:lnTo>
                        <a:pt x="342" y="0"/>
                      </a:lnTo>
                      <a:lnTo>
                        <a:pt x="342" y="0"/>
                      </a:lnTo>
                      <a:lnTo>
                        <a:pt x="342" y="0"/>
                      </a:lnTo>
                      <a:lnTo>
                        <a:pt x="342" y="0"/>
                      </a:lnTo>
                      <a:lnTo>
                        <a:pt x="342" y="0"/>
                      </a:lnTo>
                      <a:lnTo>
                        <a:pt x="342" y="0"/>
                      </a:lnTo>
                      <a:lnTo>
                        <a:pt x="348" y="0"/>
                      </a:lnTo>
                      <a:lnTo>
                        <a:pt x="348" y="0"/>
                      </a:lnTo>
                      <a:lnTo>
                        <a:pt x="348" y="0"/>
                      </a:lnTo>
                      <a:lnTo>
                        <a:pt x="348" y="0"/>
                      </a:lnTo>
                      <a:lnTo>
                        <a:pt x="378" y="0"/>
                      </a:lnTo>
                      <a:lnTo>
                        <a:pt x="378" y="0"/>
                      </a:lnTo>
                      <a:lnTo>
                        <a:pt x="378" y="0"/>
                      </a:lnTo>
                      <a:lnTo>
                        <a:pt x="378" y="0"/>
                      </a:lnTo>
                      <a:lnTo>
                        <a:pt x="378" y="0"/>
                      </a:lnTo>
                      <a:lnTo>
                        <a:pt x="378" y="0"/>
                      </a:lnTo>
                      <a:lnTo>
                        <a:pt x="378" y="0"/>
                      </a:lnTo>
                      <a:lnTo>
                        <a:pt x="378" y="0"/>
                      </a:lnTo>
                      <a:lnTo>
                        <a:pt x="384" y="0"/>
                      </a:lnTo>
                      <a:lnTo>
                        <a:pt x="384" y="0"/>
                      </a:lnTo>
                      <a:lnTo>
                        <a:pt x="384" y="0"/>
                      </a:lnTo>
                      <a:lnTo>
                        <a:pt x="384" y="0"/>
                      </a:lnTo>
                      <a:lnTo>
                        <a:pt x="384" y="0"/>
                      </a:lnTo>
                      <a:lnTo>
                        <a:pt x="384" y="0"/>
                      </a:lnTo>
                      <a:lnTo>
                        <a:pt x="384" y="0"/>
                      </a:lnTo>
                      <a:lnTo>
                        <a:pt x="384" y="0"/>
                      </a:lnTo>
                      <a:lnTo>
                        <a:pt x="390" y="0"/>
                      </a:lnTo>
                      <a:lnTo>
                        <a:pt x="390" y="0"/>
                      </a:lnTo>
                      <a:lnTo>
                        <a:pt x="390" y="0"/>
                      </a:lnTo>
                      <a:lnTo>
                        <a:pt x="390" y="0"/>
                      </a:lnTo>
                      <a:lnTo>
                        <a:pt x="390" y="0"/>
                      </a:lnTo>
                      <a:lnTo>
                        <a:pt x="390" y="0"/>
                      </a:lnTo>
                      <a:lnTo>
                        <a:pt x="396" y="0"/>
                      </a:lnTo>
                      <a:lnTo>
                        <a:pt x="396" y="0"/>
                      </a:lnTo>
                      <a:lnTo>
                        <a:pt x="396" y="0"/>
                      </a:lnTo>
                      <a:lnTo>
                        <a:pt x="396" y="0"/>
                      </a:lnTo>
                      <a:lnTo>
                        <a:pt x="396" y="0"/>
                      </a:lnTo>
                      <a:lnTo>
                        <a:pt x="396" y="0"/>
                      </a:lnTo>
                      <a:lnTo>
                        <a:pt x="402" y="0"/>
                      </a:lnTo>
                      <a:lnTo>
                        <a:pt x="402" y="0"/>
                      </a:lnTo>
                      <a:lnTo>
                        <a:pt x="402" y="0"/>
                      </a:lnTo>
                      <a:lnTo>
                        <a:pt x="402" y="0"/>
                      </a:lnTo>
                      <a:lnTo>
                        <a:pt x="402" y="0"/>
                      </a:lnTo>
                      <a:lnTo>
                        <a:pt x="402" y="0"/>
                      </a:lnTo>
                      <a:lnTo>
                        <a:pt x="408" y="0"/>
                      </a:lnTo>
                      <a:lnTo>
                        <a:pt x="408" y="0"/>
                      </a:lnTo>
                      <a:lnTo>
                        <a:pt x="408" y="0"/>
                      </a:lnTo>
                      <a:lnTo>
                        <a:pt x="408" y="0"/>
                      </a:lnTo>
                      <a:lnTo>
                        <a:pt x="408" y="0"/>
                      </a:lnTo>
                      <a:lnTo>
                        <a:pt x="408" y="0"/>
                      </a:lnTo>
                      <a:lnTo>
                        <a:pt x="408" y="0"/>
                      </a:lnTo>
                      <a:lnTo>
                        <a:pt x="414" y="0"/>
                      </a:lnTo>
                      <a:lnTo>
                        <a:pt x="414" y="0"/>
                      </a:lnTo>
                      <a:lnTo>
                        <a:pt x="414" y="0"/>
                      </a:lnTo>
                      <a:lnTo>
                        <a:pt x="414" y="0"/>
                      </a:lnTo>
                      <a:lnTo>
                        <a:pt x="414" y="0"/>
                      </a:lnTo>
                      <a:lnTo>
                        <a:pt x="414" y="0"/>
                      </a:lnTo>
                      <a:lnTo>
                        <a:pt x="414" y="0"/>
                      </a:lnTo>
                      <a:lnTo>
                        <a:pt x="420" y="0"/>
                      </a:lnTo>
                      <a:lnTo>
                        <a:pt x="420" y="0"/>
                      </a:lnTo>
                      <a:lnTo>
                        <a:pt x="420" y="0"/>
                      </a:lnTo>
                      <a:lnTo>
                        <a:pt x="420" y="0"/>
                      </a:lnTo>
                      <a:lnTo>
                        <a:pt x="420" y="0"/>
                      </a:lnTo>
                      <a:lnTo>
                        <a:pt x="420" y="0"/>
                      </a:lnTo>
                      <a:lnTo>
                        <a:pt x="426" y="0"/>
                      </a:lnTo>
                      <a:lnTo>
                        <a:pt x="426" y="0"/>
                      </a:lnTo>
                      <a:lnTo>
                        <a:pt x="426" y="0"/>
                      </a:lnTo>
                      <a:lnTo>
                        <a:pt x="450" y="0"/>
                      </a:lnTo>
                      <a:lnTo>
                        <a:pt x="450" y="0"/>
                      </a:lnTo>
                      <a:lnTo>
                        <a:pt x="456" y="0"/>
                      </a:lnTo>
                      <a:lnTo>
                        <a:pt x="456" y="0"/>
                      </a:lnTo>
                      <a:lnTo>
                        <a:pt x="456" y="0"/>
                      </a:lnTo>
                      <a:lnTo>
                        <a:pt x="456" y="0"/>
                      </a:lnTo>
                      <a:lnTo>
                        <a:pt x="456" y="0"/>
                      </a:lnTo>
                      <a:lnTo>
                        <a:pt x="456" y="0"/>
                      </a:lnTo>
                      <a:lnTo>
                        <a:pt x="456" y="0"/>
                      </a:lnTo>
                      <a:lnTo>
                        <a:pt x="456" y="0"/>
                      </a:lnTo>
                      <a:lnTo>
                        <a:pt x="462" y="0"/>
                      </a:lnTo>
                      <a:lnTo>
                        <a:pt x="462" y="0"/>
                      </a:lnTo>
                      <a:lnTo>
                        <a:pt x="462" y="0"/>
                      </a:lnTo>
                      <a:lnTo>
                        <a:pt x="462" y="0"/>
                      </a:lnTo>
                      <a:lnTo>
                        <a:pt x="462" y="0"/>
                      </a:lnTo>
                      <a:lnTo>
                        <a:pt x="462" y="0"/>
                      </a:lnTo>
                      <a:lnTo>
                        <a:pt x="462" y="0"/>
                      </a:lnTo>
                      <a:lnTo>
                        <a:pt x="462" y="0"/>
                      </a:lnTo>
                      <a:lnTo>
                        <a:pt x="468" y="0"/>
                      </a:lnTo>
                      <a:lnTo>
                        <a:pt x="468" y="0"/>
                      </a:lnTo>
                      <a:lnTo>
                        <a:pt x="468" y="0"/>
                      </a:lnTo>
                      <a:lnTo>
                        <a:pt x="468" y="0"/>
                      </a:lnTo>
                      <a:lnTo>
                        <a:pt x="468" y="0"/>
                      </a:lnTo>
                      <a:lnTo>
                        <a:pt x="468" y="0"/>
                      </a:lnTo>
                      <a:lnTo>
                        <a:pt x="474" y="0"/>
                      </a:lnTo>
                      <a:lnTo>
                        <a:pt x="474" y="0"/>
                      </a:lnTo>
                      <a:lnTo>
                        <a:pt x="474" y="0"/>
                      </a:lnTo>
                      <a:lnTo>
                        <a:pt x="474" y="0"/>
                      </a:lnTo>
                      <a:lnTo>
                        <a:pt x="474" y="0"/>
                      </a:lnTo>
                      <a:lnTo>
                        <a:pt x="474" y="0"/>
                      </a:lnTo>
                      <a:lnTo>
                        <a:pt x="480" y="0"/>
                      </a:lnTo>
                      <a:lnTo>
                        <a:pt x="480" y="0"/>
                      </a:lnTo>
                      <a:lnTo>
                        <a:pt x="480" y="0"/>
                      </a:lnTo>
                      <a:lnTo>
                        <a:pt x="480" y="0"/>
                      </a:lnTo>
                      <a:lnTo>
                        <a:pt x="480" y="0"/>
                      </a:lnTo>
                      <a:lnTo>
                        <a:pt x="480" y="0"/>
                      </a:lnTo>
                      <a:lnTo>
                        <a:pt x="486" y="0"/>
                      </a:lnTo>
                      <a:lnTo>
                        <a:pt x="486" y="0"/>
                      </a:lnTo>
                      <a:lnTo>
                        <a:pt x="486" y="0"/>
                      </a:lnTo>
                      <a:lnTo>
                        <a:pt x="486" y="0"/>
                      </a:lnTo>
                      <a:lnTo>
                        <a:pt x="486" y="0"/>
                      </a:lnTo>
                      <a:lnTo>
                        <a:pt x="486" y="0"/>
                      </a:lnTo>
                      <a:lnTo>
                        <a:pt x="486" y="0"/>
                      </a:lnTo>
                      <a:lnTo>
                        <a:pt x="492" y="0"/>
                      </a:lnTo>
                      <a:lnTo>
                        <a:pt x="492" y="0"/>
                      </a:lnTo>
                      <a:lnTo>
                        <a:pt x="492" y="0"/>
                      </a:lnTo>
                      <a:lnTo>
                        <a:pt x="492" y="0"/>
                      </a:lnTo>
                      <a:lnTo>
                        <a:pt x="492" y="0"/>
                      </a:lnTo>
                      <a:lnTo>
                        <a:pt x="492" y="0"/>
                      </a:lnTo>
                      <a:lnTo>
                        <a:pt x="492" y="0"/>
                      </a:lnTo>
                      <a:lnTo>
                        <a:pt x="498" y="0"/>
                      </a:lnTo>
                      <a:lnTo>
                        <a:pt x="498" y="0"/>
                      </a:lnTo>
                      <a:lnTo>
                        <a:pt x="498" y="0"/>
                      </a:lnTo>
                      <a:lnTo>
                        <a:pt x="498" y="0"/>
                      </a:lnTo>
                      <a:lnTo>
                        <a:pt x="498" y="0"/>
                      </a:lnTo>
                      <a:lnTo>
                        <a:pt x="498" y="0"/>
                      </a:lnTo>
                      <a:lnTo>
                        <a:pt x="498" y="0"/>
                      </a:lnTo>
                      <a:lnTo>
                        <a:pt x="528" y="0"/>
                      </a:lnTo>
                      <a:lnTo>
                        <a:pt x="528" y="0"/>
                      </a:lnTo>
                      <a:lnTo>
                        <a:pt x="528" y="0"/>
                      </a:lnTo>
                      <a:lnTo>
                        <a:pt x="528" y="0"/>
                      </a:lnTo>
                      <a:lnTo>
                        <a:pt x="534" y="0"/>
                      </a:lnTo>
                      <a:lnTo>
                        <a:pt x="534" y="0"/>
                      </a:lnTo>
                      <a:lnTo>
                        <a:pt x="534" y="0"/>
                      </a:lnTo>
                      <a:lnTo>
                        <a:pt x="534" y="0"/>
                      </a:lnTo>
                      <a:lnTo>
                        <a:pt x="534" y="0"/>
                      </a:lnTo>
                      <a:lnTo>
                        <a:pt x="534" y="0"/>
                      </a:lnTo>
                      <a:lnTo>
                        <a:pt x="534" y="0"/>
                      </a:lnTo>
                      <a:lnTo>
                        <a:pt x="540" y="0"/>
                      </a:lnTo>
                      <a:lnTo>
                        <a:pt x="540" y="0"/>
                      </a:lnTo>
                      <a:lnTo>
                        <a:pt x="540" y="0"/>
                      </a:lnTo>
                      <a:lnTo>
                        <a:pt x="540" y="0"/>
                      </a:lnTo>
                      <a:lnTo>
                        <a:pt x="540" y="0"/>
                      </a:lnTo>
                      <a:lnTo>
                        <a:pt x="540" y="0"/>
                      </a:lnTo>
                      <a:lnTo>
                        <a:pt x="540" y="0"/>
                      </a:lnTo>
                      <a:lnTo>
                        <a:pt x="540" y="0"/>
                      </a:lnTo>
                      <a:lnTo>
                        <a:pt x="546" y="0"/>
                      </a:lnTo>
                      <a:lnTo>
                        <a:pt x="546" y="0"/>
                      </a:lnTo>
                      <a:lnTo>
                        <a:pt x="546" y="0"/>
                      </a:lnTo>
                      <a:lnTo>
                        <a:pt x="546" y="0"/>
                      </a:lnTo>
                      <a:lnTo>
                        <a:pt x="546" y="0"/>
                      </a:lnTo>
                      <a:lnTo>
                        <a:pt x="546" y="0"/>
                      </a:lnTo>
                      <a:lnTo>
                        <a:pt x="552" y="0"/>
                      </a:lnTo>
                      <a:lnTo>
                        <a:pt x="552" y="0"/>
                      </a:lnTo>
                      <a:lnTo>
                        <a:pt x="552" y="0"/>
                      </a:lnTo>
                      <a:lnTo>
                        <a:pt x="552" y="0"/>
                      </a:lnTo>
                      <a:lnTo>
                        <a:pt x="552" y="0"/>
                      </a:lnTo>
                      <a:lnTo>
                        <a:pt x="552" y="0"/>
                      </a:lnTo>
                      <a:lnTo>
                        <a:pt x="558" y="0"/>
                      </a:lnTo>
                      <a:lnTo>
                        <a:pt x="558" y="0"/>
                      </a:lnTo>
                      <a:lnTo>
                        <a:pt x="558" y="0"/>
                      </a:lnTo>
                      <a:lnTo>
                        <a:pt x="558" y="0"/>
                      </a:lnTo>
                      <a:lnTo>
                        <a:pt x="558" y="0"/>
                      </a:lnTo>
                      <a:lnTo>
                        <a:pt x="558" y="0"/>
                      </a:lnTo>
                      <a:lnTo>
                        <a:pt x="558" y="0"/>
                      </a:lnTo>
                      <a:lnTo>
                        <a:pt x="564" y="0"/>
                      </a:lnTo>
                      <a:lnTo>
                        <a:pt x="564" y="0"/>
                      </a:lnTo>
                      <a:lnTo>
                        <a:pt x="564" y="0"/>
                      </a:lnTo>
                      <a:lnTo>
                        <a:pt x="564" y="0"/>
                      </a:lnTo>
                      <a:lnTo>
                        <a:pt x="564" y="0"/>
                      </a:lnTo>
                      <a:lnTo>
                        <a:pt x="564" y="0"/>
                      </a:lnTo>
                      <a:lnTo>
                        <a:pt x="564" y="0"/>
                      </a:lnTo>
                      <a:lnTo>
                        <a:pt x="570" y="0"/>
                      </a:lnTo>
                      <a:lnTo>
                        <a:pt x="570" y="0"/>
                      </a:lnTo>
                      <a:lnTo>
                        <a:pt x="570" y="0"/>
                      </a:lnTo>
                      <a:lnTo>
                        <a:pt x="570" y="0"/>
                      </a:lnTo>
                      <a:lnTo>
                        <a:pt x="570" y="0"/>
                      </a:lnTo>
                      <a:lnTo>
                        <a:pt x="570" y="0"/>
                      </a:lnTo>
                      <a:lnTo>
                        <a:pt x="576" y="0"/>
                      </a:lnTo>
                      <a:lnTo>
                        <a:pt x="576" y="0"/>
                      </a:lnTo>
                      <a:lnTo>
                        <a:pt x="576" y="0"/>
                      </a:lnTo>
                      <a:lnTo>
                        <a:pt x="576" y="0"/>
                      </a:lnTo>
                      <a:lnTo>
                        <a:pt x="576" y="0"/>
                      </a:lnTo>
                      <a:lnTo>
                        <a:pt x="576" y="0"/>
                      </a:lnTo>
                      <a:lnTo>
                        <a:pt x="606" y="0"/>
                      </a:lnTo>
                      <a:lnTo>
                        <a:pt x="606" y="0"/>
                      </a:lnTo>
                      <a:lnTo>
                        <a:pt x="606" y="0"/>
                      </a:lnTo>
                      <a:lnTo>
                        <a:pt x="606" y="0"/>
                      </a:lnTo>
                      <a:lnTo>
                        <a:pt x="606" y="0"/>
                      </a:lnTo>
                      <a:lnTo>
                        <a:pt x="606" y="0"/>
                      </a:lnTo>
                      <a:lnTo>
                        <a:pt x="612" y="0"/>
                      </a:lnTo>
                      <a:lnTo>
                        <a:pt x="612" y="0"/>
                      </a:lnTo>
                      <a:lnTo>
                        <a:pt x="612" y="0"/>
                      </a:lnTo>
                      <a:lnTo>
                        <a:pt x="612" y="0"/>
                      </a:lnTo>
                      <a:lnTo>
                        <a:pt x="612" y="0"/>
                      </a:lnTo>
                      <a:lnTo>
                        <a:pt x="612" y="0"/>
                      </a:lnTo>
                      <a:lnTo>
                        <a:pt x="612" y="0"/>
                      </a:lnTo>
                      <a:lnTo>
                        <a:pt x="612" y="0"/>
                      </a:lnTo>
                      <a:lnTo>
                        <a:pt x="612" y="0"/>
                      </a:lnTo>
                      <a:lnTo>
                        <a:pt x="618" y="0"/>
                      </a:lnTo>
                      <a:lnTo>
                        <a:pt x="618" y="0"/>
                      </a:lnTo>
                      <a:lnTo>
                        <a:pt x="618" y="0"/>
                      </a:lnTo>
                      <a:lnTo>
                        <a:pt x="618" y="0"/>
                      </a:lnTo>
                      <a:lnTo>
                        <a:pt x="618" y="0"/>
                      </a:lnTo>
                      <a:lnTo>
                        <a:pt x="618" y="0"/>
                      </a:lnTo>
                      <a:lnTo>
                        <a:pt x="624" y="0"/>
                      </a:lnTo>
                      <a:lnTo>
                        <a:pt x="624" y="0"/>
                      </a:lnTo>
                      <a:lnTo>
                        <a:pt x="624" y="0"/>
                      </a:lnTo>
                      <a:lnTo>
                        <a:pt x="624" y="0"/>
                      </a:lnTo>
                      <a:lnTo>
                        <a:pt x="624" y="0"/>
                      </a:lnTo>
                      <a:lnTo>
                        <a:pt x="624" y="0"/>
                      </a:lnTo>
                      <a:lnTo>
                        <a:pt x="630" y="0"/>
                      </a:lnTo>
                      <a:lnTo>
                        <a:pt x="630" y="0"/>
                      </a:lnTo>
                      <a:lnTo>
                        <a:pt x="630" y="0"/>
                      </a:lnTo>
                      <a:lnTo>
                        <a:pt x="630" y="0"/>
                      </a:lnTo>
                      <a:lnTo>
                        <a:pt x="630" y="0"/>
                      </a:lnTo>
                      <a:lnTo>
                        <a:pt x="630" y="0"/>
                      </a:lnTo>
                      <a:lnTo>
                        <a:pt x="636" y="0"/>
                      </a:lnTo>
                      <a:lnTo>
                        <a:pt x="636" y="0"/>
                      </a:lnTo>
                      <a:lnTo>
                        <a:pt x="636" y="0"/>
                      </a:lnTo>
                      <a:lnTo>
                        <a:pt x="636" y="0"/>
                      </a:lnTo>
                      <a:lnTo>
                        <a:pt x="636" y="0"/>
                      </a:lnTo>
                      <a:lnTo>
                        <a:pt x="636" y="0"/>
                      </a:lnTo>
                      <a:lnTo>
                        <a:pt x="642" y="0"/>
                      </a:lnTo>
                      <a:lnTo>
                        <a:pt x="642" y="0"/>
                      </a:lnTo>
                      <a:lnTo>
                        <a:pt x="642" y="0"/>
                      </a:lnTo>
                      <a:lnTo>
                        <a:pt x="642" y="0"/>
                      </a:lnTo>
                      <a:lnTo>
                        <a:pt x="642" y="0"/>
                      </a:lnTo>
                      <a:lnTo>
                        <a:pt x="642" y="0"/>
                      </a:lnTo>
                      <a:lnTo>
                        <a:pt x="642" y="0"/>
                      </a:lnTo>
                      <a:lnTo>
                        <a:pt x="642" y="0"/>
                      </a:lnTo>
                      <a:lnTo>
                        <a:pt x="648" y="0"/>
                      </a:lnTo>
                      <a:lnTo>
                        <a:pt x="648" y="0"/>
                      </a:lnTo>
                      <a:lnTo>
                        <a:pt x="648" y="0"/>
                      </a:lnTo>
                      <a:lnTo>
                        <a:pt x="648" y="0"/>
                      </a:lnTo>
                      <a:lnTo>
                        <a:pt x="648" y="0"/>
                      </a:lnTo>
                      <a:lnTo>
                        <a:pt x="648" y="0"/>
                      </a:lnTo>
                      <a:lnTo>
                        <a:pt x="654" y="0"/>
                      </a:lnTo>
                      <a:lnTo>
                        <a:pt x="654" y="0"/>
                      </a:lnTo>
                      <a:lnTo>
                        <a:pt x="654" y="0"/>
                      </a:lnTo>
                      <a:lnTo>
                        <a:pt x="654" y="0"/>
                      </a:lnTo>
                      <a:lnTo>
                        <a:pt x="684" y="0"/>
                      </a:lnTo>
                      <a:lnTo>
                        <a:pt x="684" y="0"/>
                      </a:lnTo>
                      <a:lnTo>
                        <a:pt x="684" y="0"/>
                      </a:lnTo>
                      <a:lnTo>
                        <a:pt x="684" y="0"/>
                      </a:lnTo>
                      <a:lnTo>
                        <a:pt x="684" y="0"/>
                      </a:lnTo>
                      <a:lnTo>
                        <a:pt x="684" y="0"/>
                      </a:lnTo>
                      <a:lnTo>
                        <a:pt x="684" y="0"/>
                      </a:lnTo>
                      <a:lnTo>
                        <a:pt x="684" y="0"/>
                      </a:lnTo>
                      <a:lnTo>
                        <a:pt x="690" y="0"/>
                      </a:lnTo>
                      <a:lnTo>
                        <a:pt x="690" y="0"/>
                      </a:lnTo>
                      <a:lnTo>
                        <a:pt x="690" y="0"/>
                      </a:lnTo>
                      <a:lnTo>
                        <a:pt x="690" y="0"/>
                      </a:lnTo>
                      <a:lnTo>
                        <a:pt x="690" y="0"/>
                      </a:lnTo>
                      <a:lnTo>
                        <a:pt x="690" y="0"/>
                      </a:lnTo>
                      <a:lnTo>
                        <a:pt x="690" y="0"/>
                      </a:lnTo>
                      <a:lnTo>
                        <a:pt x="690" y="0"/>
                      </a:lnTo>
                      <a:lnTo>
                        <a:pt x="696" y="0"/>
                      </a:lnTo>
                      <a:lnTo>
                        <a:pt x="696" y="0"/>
                      </a:lnTo>
                      <a:lnTo>
                        <a:pt x="696" y="0"/>
                      </a:lnTo>
                      <a:lnTo>
                        <a:pt x="696" y="0"/>
                      </a:lnTo>
                      <a:lnTo>
                        <a:pt x="696" y="0"/>
                      </a:lnTo>
                      <a:lnTo>
                        <a:pt x="696" y="0"/>
                      </a:lnTo>
                      <a:lnTo>
                        <a:pt x="702" y="0"/>
                      </a:lnTo>
                      <a:lnTo>
                        <a:pt x="702" y="0"/>
                      </a:lnTo>
                      <a:lnTo>
                        <a:pt x="702" y="0"/>
                      </a:lnTo>
                      <a:lnTo>
                        <a:pt x="702" y="0"/>
                      </a:lnTo>
                      <a:lnTo>
                        <a:pt x="702" y="0"/>
                      </a:lnTo>
                      <a:lnTo>
                        <a:pt x="702" y="0"/>
                      </a:lnTo>
                      <a:lnTo>
                        <a:pt x="702" y="0"/>
                      </a:lnTo>
                      <a:lnTo>
                        <a:pt x="708" y="0"/>
                      </a:lnTo>
                      <a:lnTo>
                        <a:pt x="708" y="0"/>
                      </a:lnTo>
                      <a:lnTo>
                        <a:pt x="708" y="0"/>
                      </a:lnTo>
                      <a:lnTo>
                        <a:pt x="708" y="0"/>
                      </a:lnTo>
                      <a:lnTo>
                        <a:pt x="708" y="0"/>
                      </a:lnTo>
                      <a:lnTo>
                        <a:pt x="708" y="0"/>
                      </a:lnTo>
                      <a:lnTo>
                        <a:pt x="714" y="0"/>
                      </a:lnTo>
                      <a:lnTo>
                        <a:pt x="714" y="0"/>
                      </a:lnTo>
                      <a:lnTo>
                        <a:pt x="714" y="0"/>
                      </a:lnTo>
                      <a:lnTo>
                        <a:pt x="714" y="0"/>
                      </a:lnTo>
                      <a:lnTo>
                        <a:pt x="714" y="0"/>
                      </a:lnTo>
                      <a:lnTo>
                        <a:pt x="714" y="0"/>
                      </a:lnTo>
                      <a:lnTo>
                        <a:pt x="714" y="0"/>
                      </a:lnTo>
                      <a:lnTo>
                        <a:pt x="720" y="0"/>
                      </a:lnTo>
                      <a:lnTo>
                        <a:pt x="720" y="0"/>
                      </a:lnTo>
                      <a:lnTo>
                        <a:pt x="720" y="0"/>
                      </a:lnTo>
                      <a:lnTo>
                        <a:pt x="720" y="0"/>
                      </a:lnTo>
                      <a:lnTo>
                        <a:pt x="720" y="0"/>
                      </a:lnTo>
                      <a:lnTo>
                        <a:pt x="720" y="0"/>
                      </a:lnTo>
                      <a:lnTo>
                        <a:pt x="726" y="0"/>
                      </a:lnTo>
                      <a:lnTo>
                        <a:pt x="726" y="0"/>
                      </a:lnTo>
                      <a:lnTo>
                        <a:pt x="726" y="0"/>
                      </a:lnTo>
                      <a:lnTo>
                        <a:pt x="726" y="0"/>
                      </a:lnTo>
                      <a:lnTo>
                        <a:pt x="726" y="0"/>
                      </a:lnTo>
                      <a:lnTo>
                        <a:pt x="726" y="0"/>
                      </a:lnTo>
                      <a:lnTo>
                        <a:pt x="726" y="0"/>
                      </a:lnTo>
                      <a:lnTo>
                        <a:pt x="732" y="0"/>
                      </a:lnTo>
                      <a:lnTo>
                        <a:pt x="732" y="0"/>
                      </a:lnTo>
                      <a:lnTo>
                        <a:pt x="756" y="0"/>
                      </a:lnTo>
                      <a:lnTo>
                        <a:pt x="756" y="0"/>
                      </a:lnTo>
                      <a:lnTo>
                        <a:pt x="756" y="0"/>
                      </a:lnTo>
                      <a:lnTo>
                        <a:pt x="762" y="0"/>
                      </a:lnTo>
                      <a:lnTo>
                        <a:pt x="762" y="0"/>
                      </a:lnTo>
                      <a:lnTo>
                        <a:pt x="762" y="0"/>
                      </a:lnTo>
                      <a:lnTo>
                        <a:pt x="762" y="0"/>
                      </a:lnTo>
                      <a:lnTo>
                        <a:pt x="762" y="0"/>
                      </a:lnTo>
                      <a:lnTo>
                        <a:pt x="762" y="0"/>
                      </a:lnTo>
                      <a:lnTo>
                        <a:pt x="762" y="0"/>
                      </a:lnTo>
                      <a:lnTo>
                        <a:pt x="768" y="0"/>
                      </a:lnTo>
                      <a:lnTo>
                        <a:pt x="768" y="0"/>
                      </a:lnTo>
                      <a:lnTo>
                        <a:pt x="768" y="0"/>
                      </a:lnTo>
                      <a:lnTo>
                        <a:pt x="768" y="0"/>
                      </a:lnTo>
                      <a:lnTo>
                        <a:pt x="768" y="0"/>
                      </a:lnTo>
                      <a:lnTo>
                        <a:pt x="768" y="0"/>
                      </a:lnTo>
                      <a:lnTo>
                        <a:pt x="768" y="0"/>
                      </a:lnTo>
                      <a:lnTo>
                        <a:pt x="768" y="0"/>
                      </a:lnTo>
                      <a:lnTo>
                        <a:pt x="774" y="0"/>
                      </a:lnTo>
                      <a:lnTo>
                        <a:pt x="774" y="0"/>
                      </a:lnTo>
                      <a:lnTo>
                        <a:pt x="774" y="0"/>
                      </a:lnTo>
                      <a:lnTo>
                        <a:pt x="774" y="0"/>
                      </a:lnTo>
                      <a:lnTo>
                        <a:pt x="774" y="0"/>
                      </a:lnTo>
                      <a:lnTo>
                        <a:pt x="774" y="0"/>
                      </a:lnTo>
                      <a:lnTo>
                        <a:pt x="780" y="0"/>
                      </a:lnTo>
                      <a:lnTo>
                        <a:pt x="780" y="0"/>
                      </a:lnTo>
                      <a:lnTo>
                        <a:pt x="780" y="0"/>
                      </a:lnTo>
                      <a:lnTo>
                        <a:pt x="780" y="0"/>
                      </a:lnTo>
                      <a:lnTo>
                        <a:pt x="780" y="0"/>
                      </a:lnTo>
                      <a:lnTo>
                        <a:pt x="780" y="0"/>
                      </a:lnTo>
                      <a:lnTo>
                        <a:pt x="786" y="0"/>
                      </a:lnTo>
                      <a:lnTo>
                        <a:pt x="786" y="0"/>
                      </a:lnTo>
                      <a:lnTo>
                        <a:pt x="786" y="0"/>
                      </a:lnTo>
                      <a:lnTo>
                        <a:pt x="786" y="0"/>
                      </a:lnTo>
                      <a:lnTo>
                        <a:pt x="786" y="0"/>
                      </a:lnTo>
                      <a:lnTo>
                        <a:pt x="786" y="0"/>
                      </a:lnTo>
                      <a:lnTo>
                        <a:pt x="792" y="0"/>
                      </a:lnTo>
                      <a:lnTo>
                        <a:pt x="792" y="0"/>
                      </a:lnTo>
                      <a:lnTo>
                        <a:pt x="792" y="0"/>
                      </a:lnTo>
                      <a:lnTo>
                        <a:pt x="792" y="0"/>
                      </a:lnTo>
                      <a:lnTo>
                        <a:pt x="792" y="0"/>
                      </a:lnTo>
                      <a:lnTo>
                        <a:pt x="792" y="0"/>
                      </a:lnTo>
                      <a:lnTo>
                        <a:pt x="792" y="0"/>
                      </a:lnTo>
                      <a:lnTo>
                        <a:pt x="792" y="0"/>
                      </a:lnTo>
                      <a:lnTo>
                        <a:pt x="798" y="0"/>
                      </a:lnTo>
                      <a:lnTo>
                        <a:pt x="798" y="0"/>
                      </a:lnTo>
                      <a:lnTo>
                        <a:pt x="798" y="0"/>
                      </a:lnTo>
                      <a:lnTo>
                        <a:pt x="798" y="0"/>
                      </a:lnTo>
                      <a:lnTo>
                        <a:pt x="798" y="0"/>
                      </a:lnTo>
                      <a:lnTo>
                        <a:pt x="798" y="0"/>
                      </a:lnTo>
                      <a:lnTo>
                        <a:pt x="804" y="0"/>
                      </a:lnTo>
                      <a:lnTo>
                        <a:pt x="804" y="0"/>
                      </a:lnTo>
                      <a:lnTo>
                        <a:pt x="804" y="0"/>
                      </a:lnTo>
                      <a:lnTo>
                        <a:pt x="804" y="0"/>
                      </a:lnTo>
                      <a:lnTo>
                        <a:pt x="804" y="0"/>
                      </a:lnTo>
                      <a:lnTo>
                        <a:pt x="804" y="0"/>
                      </a:lnTo>
                      <a:lnTo>
                        <a:pt x="804" y="0"/>
                      </a:lnTo>
                      <a:lnTo>
                        <a:pt x="834" y="0"/>
                      </a:lnTo>
                      <a:lnTo>
                        <a:pt x="834" y="0"/>
                      </a:lnTo>
                      <a:lnTo>
                        <a:pt x="834" y="0"/>
                      </a:lnTo>
                      <a:lnTo>
                        <a:pt x="834" y="0"/>
                      </a:lnTo>
                      <a:lnTo>
                        <a:pt x="834" y="0"/>
                      </a:lnTo>
                      <a:lnTo>
                        <a:pt x="840" y="0"/>
                      </a:lnTo>
                      <a:lnTo>
                        <a:pt x="840" y="0"/>
                      </a:lnTo>
                      <a:lnTo>
                        <a:pt x="840" y="0"/>
                      </a:lnTo>
                      <a:lnTo>
                        <a:pt x="840" y="0"/>
                      </a:lnTo>
                      <a:lnTo>
                        <a:pt x="840" y="0"/>
                      </a:lnTo>
                      <a:lnTo>
                        <a:pt x="840" y="0"/>
                      </a:lnTo>
                      <a:lnTo>
                        <a:pt x="840" y="0"/>
                      </a:lnTo>
                      <a:lnTo>
                        <a:pt x="846" y="0"/>
                      </a:lnTo>
                      <a:lnTo>
                        <a:pt x="846" y="0"/>
                      </a:lnTo>
                      <a:lnTo>
                        <a:pt x="846" y="0"/>
                      </a:lnTo>
                      <a:lnTo>
                        <a:pt x="846" y="0"/>
                      </a:lnTo>
                      <a:lnTo>
                        <a:pt x="846" y="0"/>
                      </a:lnTo>
                      <a:lnTo>
                        <a:pt x="846" y="0"/>
                      </a:lnTo>
                      <a:lnTo>
                        <a:pt x="846" y="0"/>
                      </a:lnTo>
                      <a:lnTo>
                        <a:pt x="846" y="0"/>
                      </a:lnTo>
                      <a:lnTo>
                        <a:pt x="852" y="0"/>
                      </a:lnTo>
                      <a:lnTo>
                        <a:pt x="852" y="0"/>
                      </a:lnTo>
                      <a:lnTo>
                        <a:pt x="852" y="0"/>
                      </a:lnTo>
                      <a:lnTo>
                        <a:pt x="852" y="0"/>
                      </a:lnTo>
                      <a:lnTo>
                        <a:pt x="852" y="0"/>
                      </a:lnTo>
                      <a:lnTo>
                        <a:pt x="852" y="0"/>
                      </a:lnTo>
                      <a:lnTo>
                        <a:pt x="858" y="0"/>
                      </a:lnTo>
                      <a:lnTo>
                        <a:pt x="858" y="0"/>
                      </a:lnTo>
                      <a:lnTo>
                        <a:pt x="858" y="0"/>
                      </a:lnTo>
                      <a:lnTo>
                        <a:pt x="858" y="0"/>
                      </a:lnTo>
                      <a:lnTo>
                        <a:pt x="858" y="0"/>
                      </a:lnTo>
                      <a:lnTo>
                        <a:pt x="858" y="0"/>
                      </a:lnTo>
                      <a:lnTo>
                        <a:pt x="864" y="0"/>
                      </a:lnTo>
                      <a:lnTo>
                        <a:pt x="864" y="0"/>
                      </a:lnTo>
                      <a:lnTo>
                        <a:pt x="864" y="0"/>
                      </a:lnTo>
                      <a:lnTo>
                        <a:pt x="864" y="0"/>
                      </a:lnTo>
                      <a:lnTo>
                        <a:pt x="864" y="0"/>
                      </a:lnTo>
                      <a:lnTo>
                        <a:pt x="864" y="0"/>
                      </a:lnTo>
                      <a:lnTo>
                        <a:pt x="870" y="0"/>
                      </a:lnTo>
                      <a:lnTo>
                        <a:pt x="870" y="0"/>
                      </a:lnTo>
                      <a:lnTo>
                        <a:pt x="870" y="0"/>
                      </a:lnTo>
                      <a:lnTo>
                        <a:pt x="870" y="0"/>
                      </a:lnTo>
                      <a:lnTo>
                        <a:pt x="870" y="0"/>
                      </a:lnTo>
                      <a:lnTo>
                        <a:pt x="870" y="0"/>
                      </a:lnTo>
                      <a:lnTo>
                        <a:pt x="870" y="0"/>
                      </a:lnTo>
                      <a:lnTo>
                        <a:pt x="876" y="0"/>
                      </a:lnTo>
                      <a:lnTo>
                        <a:pt x="876" y="0"/>
                      </a:lnTo>
                      <a:lnTo>
                        <a:pt x="876" y="0"/>
                      </a:lnTo>
                      <a:lnTo>
                        <a:pt x="876" y="0"/>
                      </a:lnTo>
                      <a:lnTo>
                        <a:pt x="876" y="0"/>
                      </a:lnTo>
                      <a:lnTo>
                        <a:pt x="876" y="0"/>
                      </a:lnTo>
                      <a:lnTo>
                        <a:pt x="876" y="0"/>
                      </a:lnTo>
                      <a:lnTo>
                        <a:pt x="882" y="0"/>
                      </a:lnTo>
                      <a:lnTo>
                        <a:pt x="882" y="0"/>
                      </a:lnTo>
                      <a:lnTo>
                        <a:pt x="882" y="0"/>
                      </a:lnTo>
                      <a:lnTo>
                        <a:pt x="882" y="0"/>
                      </a:lnTo>
                      <a:lnTo>
                        <a:pt x="882" y="0"/>
                      </a:lnTo>
                      <a:lnTo>
                        <a:pt x="912" y="0"/>
                      </a:lnTo>
                      <a:lnTo>
                        <a:pt x="912" y="0"/>
                      </a:lnTo>
                      <a:lnTo>
                        <a:pt x="912" y="0"/>
                      </a:lnTo>
                      <a:lnTo>
                        <a:pt x="912" y="0"/>
                      </a:lnTo>
                      <a:lnTo>
                        <a:pt x="912" y="0"/>
                      </a:lnTo>
                      <a:lnTo>
                        <a:pt x="912" y="0"/>
                      </a:lnTo>
                      <a:lnTo>
                        <a:pt x="912" y="0"/>
                      </a:lnTo>
                      <a:lnTo>
                        <a:pt x="918" y="0"/>
                      </a:lnTo>
                      <a:lnTo>
                        <a:pt x="918" y="0"/>
                      </a:lnTo>
                      <a:lnTo>
                        <a:pt x="918" y="0"/>
                      </a:lnTo>
                      <a:lnTo>
                        <a:pt x="918" y="0"/>
                      </a:lnTo>
                      <a:lnTo>
                        <a:pt x="918" y="0"/>
                      </a:lnTo>
                      <a:lnTo>
                        <a:pt x="918" y="0"/>
                      </a:lnTo>
                      <a:lnTo>
                        <a:pt x="918" y="0"/>
                      </a:lnTo>
                      <a:lnTo>
                        <a:pt x="918" y="0"/>
                      </a:lnTo>
                      <a:lnTo>
                        <a:pt x="924" y="0"/>
                      </a:lnTo>
                      <a:lnTo>
                        <a:pt x="924" y="0"/>
                      </a:lnTo>
                      <a:lnTo>
                        <a:pt x="924" y="0"/>
                      </a:lnTo>
                      <a:lnTo>
                        <a:pt x="924" y="0"/>
                      </a:lnTo>
                      <a:lnTo>
                        <a:pt x="924" y="0"/>
                      </a:lnTo>
                      <a:lnTo>
                        <a:pt x="924" y="0"/>
                      </a:lnTo>
                      <a:lnTo>
                        <a:pt x="930" y="0"/>
                      </a:lnTo>
                      <a:lnTo>
                        <a:pt x="930" y="0"/>
                      </a:lnTo>
                      <a:lnTo>
                        <a:pt x="930" y="0"/>
                      </a:lnTo>
                      <a:lnTo>
                        <a:pt x="930" y="0"/>
                      </a:lnTo>
                      <a:lnTo>
                        <a:pt x="930" y="0"/>
                      </a:lnTo>
                      <a:lnTo>
                        <a:pt x="930" y="0"/>
                      </a:lnTo>
                      <a:lnTo>
                        <a:pt x="936" y="0"/>
                      </a:lnTo>
                      <a:lnTo>
                        <a:pt x="936" y="0"/>
                      </a:lnTo>
                      <a:lnTo>
                        <a:pt x="936" y="0"/>
                      </a:lnTo>
                      <a:lnTo>
                        <a:pt x="936" y="0"/>
                      </a:lnTo>
                      <a:lnTo>
                        <a:pt x="936" y="0"/>
                      </a:lnTo>
                      <a:lnTo>
                        <a:pt x="936" y="0"/>
                      </a:lnTo>
                      <a:lnTo>
                        <a:pt x="942" y="0"/>
                      </a:lnTo>
                      <a:lnTo>
                        <a:pt x="942" y="0"/>
                      </a:lnTo>
                      <a:lnTo>
                        <a:pt x="942" y="0"/>
                      </a:lnTo>
                      <a:lnTo>
                        <a:pt x="942" y="0"/>
                      </a:lnTo>
                      <a:lnTo>
                        <a:pt x="942" y="0"/>
                      </a:lnTo>
                      <a:lnTo>
                        <a:pt x="942" y="0"/>
                      </a:lnTo>
                      <a:lnTo>
                        <a:pt x="942" y="0"/>
                      </a:lnTo>
                      <a:lnTo>
                        <a:pt x="942" y="0"/>
                      </a:lnTo>
                      <a:lnTo>
                        <a:pt x="948" y="0"/>
                      </a:lnTo>
                      <a:lnTo>
                        <a:pt x="948" y="0"/>
                      </a:lnTo>
                      <a:lnTo>
                        <a:pt x="948" y="0"/>
                      </a:lnTo>
                      <a:lnTo>
                        <a:pt x="948" y="0"/>
                      </a:lnTo>
                      <a:lnTo>
                        <a:pt x="948" y="0"/>
                      </a:lnTo>
                      <a:lnTo>
                        <a:pt x="948" y="0"/>
                      </a:lnTo>
                      <a:lnTo>
                        <a:pt x="954" y="0"/>
                      </a:lnTo>
                      <a:lnTo>
                        <a:pt x="954" y="0"/>
                      </a:lnTo>
                      <a:lnTo>
                        <a:pt x="954" y="0"/>
                      </a:lnTo>
                      <a:lnTo>
                        <a:pt x="954" y="0"/>
                      </a:lnTo>
                      <a:lnTo>
                        <a:pt x="954" y="0"/>
                      </a:lnTo>
                      <a:lnTo>
                        <a:pt x="954" y="0"/>
                      </a:lnTo>
                      <a:lnTo>
                        <a:pt x="960" y="0"/>
                      </a:lnTo>
                      <a:lnTo>
                        <a:pt x="960" y="0"/>
                      </a:lnTo>
                      <a:lnTo>
                        <a:pt x="960" y="0"/>
                      </a:lnTo>
                      <a:lnTo>
                        <a:pt x="960" y="0"/>
                      </a:lnTo>
                      <a:lnTo>
                        <a:pt x="990" y="0"/>
                      </a:lnTo>
                      <a:lnTo>
                        <a:pt x="990" y="0"/>
                      </a:lnTo>
                      <a:lnTo>
                        <a:pt x="990" y="0"/>
                      </a:lnTo>
                      <a:lnTo>
                        <a:pt x="990" y="0"/>
                      </a:lnTo>
                      <a:lnTo>
                        <a:pt x="990" y="0"/>
                      </a:lnTo>
                      <a:lnTo>
                        <a:pt x="990" y="0"/>
                      </a:lnTo>
                      <a:lnTo>
                        <a:pt x="990" y="0"/>
                      </a:lnTo>
                      <a:lnTo>
                        <a:pt x="990" y="0"/>
                      </a:lnTo>
                      <a:lnTo>
                        <a:pt x="990" y="0"/>
                      </a:lnTo>
                      <a:lnTo>
                        <a:pt x="996" y="0"/>
                      </a:lnTo>
                      <a:lnTo>
                        <a:pt x="996" y="0"/>
                      </a:lnTo>
                      <a:lnTo>
                        <a:pt x="996" y="0"/>
                      </a:lnTo>
                      <a:lnTo>
                        <a:pt x="996" y="0"/>
                      </a:lnTo>
                      <a:lnTo>
                        <a:pt x="996" y="0"/>
                      </a:lnTo>
                      <a:lnTo>
                        <a:pt x="996" y="0"/>
                      </a:lnTo>
                      <a:lnTo>
                        <a:pt x="996" y="0"/>
                      </a:lnTo>
                      <a:lnTo>
                        <a:pt x="996" y="0"/>
                      </a:lnTo>
                      <a:lnTo>
                        <a:pt x="1002" y="0"/>
                      </a:lnTo>
                      <a:lnTo>
                        <a:pt x="1002" y="0"/>
                      </a:lnTo>
                      <a:lnTo>
                        <a:pt x="1002" y="0"/>
                      </a:lnTo>
                      <a:lnTo>
                        <a:pt x="1002" y="0"/>
                      </a:lnTo>
                      <a:lnTo>
                        <a:pt x="1002" y="0"/>
                      </a:lnTo>
                      <a:lnTo>
                        <a:pt x="1002" y="0"/>
                      </a:lnTo>
                      <a:lnTo>
                        <a:pt x="1008" y="0"/>
                      </a:lnTo>
                      <a:lnTo>
                        <a:pt x="1008" y="0"/>
                      </a:lnTo>
                      <a:lnTo>
                        <a:pt x="1008" y="0"/>
                      </a:lnTo>
                      <a:lnTo>
                        <a:pt x="1008" y="0"/>
                      </a:lnTo>
                      <a:lnTo>
                        <a:pt x="1008" y="0"/>
                      </a:lnTo>
                      <a:lnTo>
                        <a:pt x="1008" y="0"/>
                      </a:lnTo>
                      <a:lnTo>
                        <a:pt x="1014" y="0"/>
                      </a:lnTo>
                      <a:lnTo>
                        <a:pt x="1014" y="0"/>
                      </a:lnTo>
                      <a:lnTo>
                        <a:pt x="1014" y="0"/>
                      </a:lnTo>
                      <a:lnTo>
                        <a:pt x="1014" y="0"/>
                      </a:lnTo>
                      <a:lnTo>
                        <a:pt x="1014" y="0"/>
                      </a:lnTo>
                      <a:lnTo>
                        <a:pt x="1014" y="0"/>
                      </a:lnTo>
                      <a:lnTo>
                        <a:pt x="1020" y="0"/>
                      </a:lnTo>
                      <a:lnTo>
                        <a:pt x="1020" y="0"/>
                      </a:lnTo>
                      <a:lnTo>
                        <a:pt x="1020" y="0"/>
                      </a:lnTo>
                      <a:lnTo>
                        <a:pt x="1020" y="0"/>
                      </a:lnTo>
                      <a:lnTo>
                        <a:pt x="1020" y="0"/>
                      </a:lnTo>
                      <a:lnTo>
                        <a:pt x="1020" y="0"/>
                      </a:lnTo>
                      <a:lnTo>
                        <a:pt x="1020" y="0"/>
                      </a:lnTo>
                      <a:lnTo>
                        <a:pt x="1026" y="0"/>
                      </a:lnTo>
                      <a:lnTo>
                        <a:pt x="1026" y="0"/>
                      </a:lnTo>
                      <a:lnTo>
                        <a:pt x="1026" y="0"/>
                      </a:lnTo>
                      <a:lnTo>
                        <a:pt x="1026" y="0"/>
                      </a:lnTo>
                      <a:lnTo>
                        <a:pt x="1026" y="0"/>
                      </a:lnTo>
                      <a:lnTo>
                        <a:pt x="1026" y="0"/>
                      </a:lnTo>
                      <a:lnTo>
                        <a:pt x="1026" y="0"/>
                      </a:lnTo>
                      <a:lnTo>
                        <a:pt x="1032" y="0"/>
                      </a:lnTo>
                      <a:lnTo>
                        <a:pt x="1032" y="0"/>
                      </a:lnTo>
                      <a:lnTo>
                        <a:pt x="1032" y="0"/>
                      </a:lnTo>
                      <a:lnTo>
                        <a:pt x="1032" y="0"/>
                      </a:lnTo>
                      <a:lnTo>
                        <a:pt x="1032" y="0"/>
                      </a:lnTo>
                      <a:lnTo>
                        <a:pt x="1032" y="0"/>
                      </a:lnTo>
                      <a:lnTo>
                        <a:pt x="1038" y="0"/>
                      </a:lnTo>
                      <a:lnTo>
                        <a:pt x="1038" y="0"/>
                      </a:lnTo>
                      <a:lnTo>
                        <a:pt x="1062" y="0"/>
                      </a:lnTo>
                      <a:lnTo>
                        <a:pt x="1062" y="0"/>
                      </a:lnTo>
                      <a:lnTo>
                        <a:pt x="1062" y="0"/>
                      </a:lnTo>
                      <a:lnTo>
                        <a:pt x="1068" y="0"/>
                      </a:lnTo>
                      <a:lnTo>
                        <a:pt x="1068" y="0"/>
                      </a:lnTo>
                      <a:lnTo>
                        <a:pt x="1068" y="0"/>
                      </a:lnTo>
                      <a:lnTo>
                        <a:pt x="1068" y="0"/>
                      </a:lnTo>
                      <a:lnTo>
                        <a:pt x="1068" y="0"/>
                      </a:lnTo>
                      <a:lnTo>
                        <a:pt x="1068" y="0"/>
                      </a:lnTo>
                      <a:lnTo>
                        <a:pt x="1068" y="0"/>
                      </a:lnTo>
                      <a:lnTo>
                        <a:pt x="1074" y="0"/>
                      </a:lnTo>
                      <a:lnTo>
                        <a:pt x="1074" y="0"/>
                      </a:lnTo>
                      <a:lnTo>
                        <a:pt x="1074" y="0"/>
                      </a:lnTo>
                      <a:lnTo>
                        <a:pt x="1074" y="0"/>
                      </a:lnTo>
                      <a:lnTo>
                        <a:pt x="1074" y="0"/>
                      </a:lnTo>
                      <a:lnTo>
                        <a:pt x="1074" y="0"/>
                      </a:lnTo>
                      <a:lnTo>
                        <a:pt x="1074" y="0"/>
                      </a:lnTo>
                      <a:lnTo>
                        <a:pt x="1074" y="0"/>
                      </a:lnTo>
                      <a:lnTo>
                        <a:pt x="1080" y="0"/>
                      </a:lnTo>
                      <a:lnTo>
                        <a:pt x="1080" y="0"/>
                      </a:lnTo>
                      <a:lnTo>
                        <a:pt x="1080" y="0"/>
                      </a:lnTo>
                      <a:lnTo>
                        <a:pt x="1080" y="0"/>
                      </a:lnTo>
                      <a:lnTo>
                        <a:pt x="1080" y="0"/>
                      </a:lnTo>
                      <a:lnTo>
                        <a:pt x="1080" y="0"/>
                      </a:lnTo>
                      <a:lnTo>
                        <a:pt x="1086" y="0"/>
                      </a:lnTo>
                      <a:lnTo>
                        <a:pt x="1086" y="0"/>
                      </a:lnTo>
                      <a:lnTo>
                        <a:pt x="1086" y="0"/>
                      </a:lnTo>
                      <a:lnTo>
                        <a:pt x="1086" y="0"/>
                      </a:lnTo>
                      <a:lnTo>
                        <a:pt x="1086" y="0"/>
                      </a:lnTo>
                      <a:lnTo>
                        <a:pt x="1086" y="0"/>
                      </a:lnTo>
                      <a:lnTo>
                        <a:pt x="1086" y="0"/>
                      </a:lnTo>
                      <a:lnTo>
                        <a:pt x="1092" y="0"/>
                      </a:lnTo>
                      <a:lnTo>
                        <a:pt x="1092" y="0"/>
                      </a:lnTo>
                      <a:lnTo>
                        <a:pt x="1092" y="0"/>
                      </a:lnTo>
                      <a:lnTo>
                        <a:pt x="1092" y="0"/>
                      </a:lnTo>
                      <a:lnTo>
                        <a:pt x="1092" y="0"/>
                      </a:lnTo>
                      <a:lnTo>
                        <a:pt x="1092" y="0"/>
                      </a:lnTo>
                      <a:lnTo>
                        <a:pt x="1098" y="0"/>
                      </a:lnTo>
                      <a:lnTo>
                        <a:pt x="1098" y="0"/>
                      </a:lnTo>
                      <a:lnTo>
                        <a:pt x="1098" y="0"/>
                      </a:lnTo>
                      <a:lnTo>
                        <a:pt x="1098" y="0"/>
                      </a:lnTo>
                      <a:lnTo>
                        <a:pt x="1098" y="0"/>
                      </a:lnTo>
                      <a:lnTo>
                        <a:pt x="1098" y="0"/>
                      </a:lnTo>
                      <a:lnTo>
                        <a:pt x="1098" y="0"/>
                      </a:lnTo>
                      <a:lnTo>
                        <a:pt x="1104" y="0"/>
                      </a:lnTo>
                      <a:lnTo>
                        <a:pt x="1104" y="0"/>
                      </a:lnTo>
                      <a:lnTo>
                        <a:pt x="1104" y="0"/>
                      </a:lnTo>
                      <a:lnTo>
                        <a:pt x="1104" y="0"/>
                      </a:lnTo>
                      <a:lnTo>
                        <a:pt x="1104" y="0"/>
                      </a:lnTo>
                      <a:lnTo>
                        <a:pt x="1104" y="0"/>
                      </a:lnTo>
                      <a:lnTo>
                        <a:pt x="1110" y="0"/>
                      </a:lnTo>
                      <a:lnTo>
                        <a:pt x="1110" y="0"/>
                      </a:lnTo>
                      <a:lnTo>
                        <a:pt x="1110" y="0"/>
                      </a:lnTo>
                      <a:lnTo>
                        <a:pt x="1110" y="0"/>
                      </a:lnTo>
                      <a:lnTo>
                        <a:pt x="1110" y="0"/>
                      </a:lnTo>
                      <a:lnTo>
                        <a:pt x="1110" y="0"/>
                      </a:lnTo>
                      <a:lnTo>
                        <a:pt x="1110" y="0"/>
                      </a:lnTo>
                      <a:lnTo>
                        <a:pt x="1140" y="0"/>
                      </a:lnTo>
                      <a:lnTo>
                        <a:pt x="1140" y="0"/>
                      </a:lnTo>
                      <a:lnTo>
                        <a:pt x="1140" y="0"/>
                      </a:lnTo>
                      <a:lnTo>
                        <a:pt x="1140" y="0"/>
                      </a:lnTo>
                      <a:lnTo>
                        <a:pt x="1140" y="0"/>
                      </a:lnTo>
                      <a:lnTo>
                        <a:pt x="1146" y="0"/>
                      </a:lnTo>
                      <a:lnTo>
                        <a:pt x="1146" y="0"/>
                      </a:lnTo>
                      <a:lnTo>
                        <a:pt x="1146" y="0"/>
                      </a:lnTo>
                      <a:lnTo>
                        <a:pt x="1146" y="0"/>
                      </a:lnTo>
                      <a:lnTo>
                        <a:pt x="1146" y="0"/>
                      </a:lnTo>
                      <a:lnTo>
                        <a:pt x="1146" y="0"/>
                      </a:lnTo>
                      <a:lnTo>
                        <a:pt x="1146" y="0"/>
                      </a:lnTo>
                      <a:lnTo>
                        <a:pt x="1152" y="0"/>
                      </a:lnTo>
                      <a:lnTo>
                        <a:pt x="1152" y="0"/>
                      </a:lnTo>
                      <a:lnTo>
                        <a:pt x="1152" y="0"/>
                      </a:lnTo>
                      <a:lnTo>
                        <a:pt x="1152" y="0"/>
                      </a:lnTo>
                      <a:lnTo>
                        <a:pt x="1152" y="0"/>
                      </a:lnTo>
                      <a:lnTo>
                        <a:pt x="1152" y="0"/>
                      </a:lnTo>
                      <a:lnTo>
                        <a:pt x="1152" y="0"/>
                      </a:lnTo>
                      <a:lnTo>
                        <a:pt x="1152" y="0"/>
                      </a:lnTo>
                      <a:lnTo>
                        <a:pt x="1158" y="0"/>
                      </a:lnTo>
                      <a:lnTo>
                        <a:pt x="1158" y="0"/>
                      </a:lnTo>
                      <a:lnTo>
                        <a:pt x="1158" y="0"/>
                      </a:lnTo>
                      <a:lnTo>
                        <a:pt x="1158" y="0"/>
                      </a:lnTo>
                      <a:lnTo>
                        <a:pt x="1158" y="0"/>
                      </a:lnTo>
                      <a:lnTo>
                        <a:pt x="1158" y="0"/>
                      </a:lnTo>
                      <a:lnTo>
                        <a:pt x="1164" y="0"/>
                      </a:lnTo>
                      <a:lnTo>
                        <a:pt x="1164" y="0"/>
                      </a:lnTo>
                      <a:lnTo>
                        <a:pt x="1164" y="0"/>
                      </a:lnTo>
                      <a:lnTo>
                        <a:pt x="1164" y="0"/>
                      </a:lnTo>
                      <a:lnTo>
                        <a:pt x="1164" y="0"/>
                      </a:lnTo>
                      <a:lnTo>
                        <a:pt x="1164" y="0"/>
                      </a:lnTo>
                      <a:lnTo>
                        <a:pt x="1170" y="0"/>
                      </a:lnTo>
                      <a:lnTo>
                        <a:pt x="1170" y="0"/>
                      </a:lnTo>
                      <a:lnTo>
                        <a:pt x="1170" y="0"/>
                      </a:lnTo>
                      <a:lnTo>
                        <a:pt x="1170" y="0"/>
                      </a:lnTo>
                      <a:lnTo>
                        <a:pt x="1170" y="0"/>
                      </a:lnTo>
                      <a:lnTo>
                        <a:pt x="1170" y="0"/>
                      </a:lnTo>
                      <a:lnTo>
                        <a:pt x="1176" y="0"/>
                      </a:lnTo>
                      <a:lnTo>
                        <a:pt x="1176" y="0"/>
                      </a:lnTo>
                      <a:lnTo>
                        <a:pt x="1176" y="0"/>
                      </a:lnTo>
                      <a:lnTo>
                        <a:pt x="1176" y="0"/>
                      </a:lnTo>
                      <a:lnTo>
                        <a:pt x="1176" y="0"/>
                      </a:lnTo>
                      <a:lnTo>
                        <a:pt x="1176" y="0"/>
                      </a:lnTo>
                      <a:lnTo>
                        <a:pt x="1176" y="0"/>
                      </a:lnTo>
                      <a:lnTo>
                        <a:pt x="1176" y="0"/>
                      </a:lnTo>
                      <a:lnTo>
                        <a:pt x="1182" y="0"/>
                      </a:lnTo>
                      <a:lnTo>
                        <a:pt x="1182" y="0"/>
                      </a:lnTo>
                      <a:lnTo>
                        <a:pt x="1182" y="0"/>
                      </a:lnTo>
                      <a:lnTo>
                        <a:pt x="1182" y="0"/>
                      </a:lnTo>
                      <a:lnTo>
                        <a:pt x="1182" y="0"/>
                      </a:lnTo>
                      <a:lnTo>
                        <a:pt x="1182" y="0"/>
                      </a:lnTo>
                      <a:lnTo>
                        <a:pt x="1188" y="0"/>
                      </a:lnTo>
                      <a:lnTo>
                        <a:pt x="1188" y="0"/>
                      </a:lnTo>
                      <a:lnTo>
                        <a:pt x="1188" y="0"/>
                      </a:lnTo>
                      <a:lnTo>
                        <a:pt x="1188" y="0"/>
                      </a:lnTo>
                      <a:lnTo>
                        <a:pt x="1188" y="0"/>
                      </a:lnTo>
                      <a:lnTo>
                        <a:pt x="1218" y="0"/>
                      </a:lnTo>
                      <a:lnTo>
                        <a:pt x="1218" y="0"/>
                      </a:lnTo>
                      <a:lnTo>
                        <a:pt x="1218" y="0"/>
                      </a:lnTo>
                      <a:lnTo>
                        <a:pt x="1218" y="0"/>
                      </a:lnTo>
                      <a:lnTo>
                        <a:pt x="1218" y="0"/>
                      </a:lnTo>
                      <a:lnTo>
                        <a:pt x="1218" y="0"/>
                      </a:lnTo>
                      <a:lnTo>
                        <a:pt x="1218" y="0"/>
                      </a:lnTo>
                      <a:lnTo>
                        <a:pt x="1224" y="0"/>
                      </a:lnTo>
                      <a:lnTo>
                        <a:pt x="1224" y="0"/>
                      </a:lnTo>
                      <a:lnTo>
                        <a:pt x="1224" y="0"/>
                      </a:lnTo>
                      <a:lnTo>
                        <a:pt x="1224" y="0"/>
                      </a:lnTo>
                      <a:lnTo>
                        <a:pt x="1224" y="0"/>
                      </a:lnTo>
                      <a:lnTo>
                        <a:pt x="1224" y="0"/>
                      </a:lnTo>
                      <a:lnTo>
                        <a:pt x="1224" y="0"/>
                      </a:lnTo>
                      <a:lnTo>
                        <a:pt x="1224" y="0"/>
                      </a:lnTo>
                      <a:lnTo>
                        <a:pt x="1230" y="0"/>
                      </a:lnTo>
                      <a:lnTo>
                        <a:pt x="1230" y="0"/>
                      </a:lnTo>
                      <a:lnTo>
                        <a:pt x="1230" y="0"/>
                      </a:lnTo>
                      <a:lnTo>
                        <a:pt x="1230" y="0"/>
                      </a:lnTo>
                      <a:lnTo>
                        <a:pt x="1230" y="0"/>
                      </a:lnTo>
                      <a:lnTo>
                        <a:pt x="1230" y="0"/>
                      </a:lnTo>
                      <a:lnTo>
                        <a:pt x="1230" y="0"/>
                      </a:lnTo>
                      <a:lnTo>
                        <a:pt x="1236" y="0"/>
                      </a:lnTo>
                      <a:lnTo>
                        <a:pt x="1236" y="0"/>
                      </a:lnTo>
                      <a:lnTo>
                        <a:pt x="1236" y="0"/>
                      </a:lnTo>
                      <a:lnTo>
                        <a:pt x="1236" y="0"/>
                      </a:lnTo>
                      <a:lnTo>
                        <a:pt x="1236" y="0"/>
                      </a:lnTo>
                      <a:lnTo>
                        <a:pt x="1236" y="0"/>
                      </a:lnTo>
                      <a:lnTo>
                        <a:pt x="1242" y="0"/>
                      </a:lnTo>
                      <a:lnTo>
                        <a:pt x="1242" y="0"/>
                      </a:lnTo>
                      <a:lnTo>
                        <a:pt x="1242" y="0"/>
                      </a:lnTo>
                      <a:lnTo>
                        <a:pt x="1242" y="0"/>
                      </a:lnTo>
                      <a:lnTo>
                        <a:pt x="1242" y="0"/>
                      </a:lnTo>
                      <a:lnTo>
                        <a:pt x="1242" y="0"/>
                      </a:lnTo>
                      <a:lnTo>
                        <a:pt x="1248" y="0"/>
                      </a:lnTo>
                      <a:lnTo>
                        <a:pt x="1248" y="0"/>
                      </a:lnTo>
                      <a:lnTo>
                        <a:pt x="1248" y="0"/>
                      </a:lnTo>
                      <a:lnTo>
                        <a:pt x="1248" y="0"/>
                      </a:lnTo>
                      <a:lnTo>
                        <a:pt x="1248" y="0"/>
                      </a:lnTo>
                      <a:lnTo>
                        <a:pt x="1248" y="0"/>
                      </a:lnTo>
                      <a:lnTo>
                        <a:pt x="1248" y="0"/>
                      </a:lnTo>
                      <a:lnTo>
                        <a:pt x="1254" y="0"/>
                      </a:lnTo>
                      <a:lnTo>
                        <a:pt x="1254" y="0"/>
                      </a:lnTo>
                      <a:lnTo>
                        <a:pt x="1254" y="0"/>
                      </a:lnTo>
                      <a:lnTo>
                        <a:pt x="1254" y="0"/>
                      </a:lnTo>
                      <a:lnTo>
                        <a:pt x="1254" y="0"/>
                      </a:lnTo>
                      <a:lnTo>
                        <a:pt x="1254" y="0"/>
                      </a:lnTo>
                      <a:lnTo>
                        <a:pt x="1260" y="0"/>
                      </a:lnTo>
                      <a:lnTo>
                        <a:pt x="1260" y="0"/>
                      </a:lnTo>
                      <a:lnTo>
                        <a:pt x="1260" y="0"/>
                      </a:lnTo>
                      <a:lnTo>
                        <a:pt x="1260" y="0"/>
                      </a:lnTo>
                      <a:lnTo>
                        <a:pt x="1260" y="0"/>
                      </a:lnTo>
                      <a:lnTo>
                        <a:pt x="1260" y="0"/>
                      </a:lnTo>
                      <a:lnTo>
                        <a:pt x="1260" y="0"/>
                      </a:lnTo>
                      <a:lnTo>
                        <a:pt x="1266" y="0"/>
                      </a:lnTo>
                      <a:lnTo>
                        <a:pt x="1266" y="0"/>
                      </a:lnTo>
                      <a:lnTo>
                        <a:pt x="1266" y="0"/>
                      </a:lnTo>
                      <a:lnTo>
                        <a:pt x="1290" y="0"/>
                      </a:lnTo>
                      <a:lnTo>
                        <a:pt x="1290" y="0"/>
                      </a:lnTo>
                      <a:lnTo>
                        <a:pt x="1296" y="0"/>
                      </a:lnTo>
                      <a:lnTo>
                        <a:pt x="1296" y="0"/>
                      </a:lnTo>
                      <a:lnTo>
                        <a:pt x="1296" y="0"/>
                      </a:lnTo>
                      <a:lnTo>
                        <a:pt x="1296" y="0"/>
                      </a:lnTo>
                      <a:lnTo>
                        <a:pt x="1296" y="0"/>
                      </a:lnTo>
                      <a:lnTo>
                        <a:pt x="1296" y="0"/>
                      </a:lnTo>
                      <a:lnTo>
                        <a:pt x="1296" y="0"/>
                      </a:lnTo>
                      <a:lnTo>
                        <a:pt x="1302" y="0"/>
                      </a:lnTo>
                      <a:lnTo>
                        <a:pt x="1302" y="0"/>
                      </a:lnTo>
                      <a:lnTo>
                        <a:pt x="1302" y="0"/>
                      </a:lnTo>
                      <a:lnTo>
                        <a:pt x="1302" y="0"/>
                      </a:lnTo>
                      <a:lnTo>
                        <a:pt x="1302" y="0"/>
                      </a:lnTo>
                      <a:lnTo>
                        <a:pt x="1302" y="0"/>
                      </a:lnTo>
                      <a:lnTo>
                        <a:pt x="1302" y="0"/>
                      </a:lnTo>
                      <a:lnTo>
                        <a:pt x="1302" y="0"/>
                      </a:lnTo>
                      <a:lnTo>
                        <a:pt x="1308" y="0"/>
                      </a:lnTo>
                      <a:lnTo>
                        <a:pt x="1308" y="0"/>
                      </a:lnTo>
                      <a:lnTo>
                        <a:pt x="1308" y="0"/>
                      </a:lnTo>
                      <a:lnTo>
                        <a:pt x="1308" y="0"/>
                      </a:lnTo>
                      <a:lnTo>
                        <a:pt x="1308" y="0"/>
                      </a:lnTo>
                      <a:lnTo>
                        <a:pt x="1308" y="0"/>
                      </a:lnTo>
                      <a:lnTo>
                        <a:pt x="1314" y="0"/>
                      </a:lnTo>
                      <a:lnTo>
                        <a:pt x="1314" y="0"/>
                      </a:lnTo>
                      <a:lnTo>
                        <a:pt x="1314" y="0"/>
                      </a:lnTo>
                      <a:lnTo>
                        <a:pt x="1314" y="0"/>
                      </a:lnTo>
                      <a:lnTo>
                        <a:pt x="1314" y="0"/>
                      </a:lnTo>
                      <a:lnTo>
                        <a:pt x="1314" y="0"/>
                      </a:lnTo>
                      <a:lnTo>
                        <a:pt x="1320" y="0"/>
                      </a:lnTo>
                      <a:lnTo>
                        <a:pt x="1320" y="0"/>
                      </a:lnTo>
                      <a:lnTo>
                        <a:pt x="1320" y="0"/>
                      </a:lnTo>
                      <a:lnTo>
                        <a:pt x="1320" y="0"/>
                      </a:lnTo>
                      <a:lnTo>
                        <a:pt x="1320" y="0"/>
                      </a:lnTo>
                      <a:lnTo>
                        <a:pt x="1320" y="0"/>
                      </a:lnTo>
                      <a:lnTo>
                        <a:pt x="1326" y="0"/>
                      </a:lnTo>
                      <a:lnTo>
                        <a:pt x="1326" y="0"/>
                      </a:lnTo>
                      <a:lnTo>
                        <a:pt x="1326" y="0"/>
                      </a:lnTo>
                      <a:lnTo>
                        <a:pt x="1326" y="0"/>
                      </a:lnTo>
                      <a:lnTo>
                        <a:pt x="1326" y="0"/>
                      </a:lnTo>
                      <a:lnTo>
                        <a:pt x="1326" y="0"/>
                      </a:lnTo>
                      <a:lnTo>
                        <a:pt x="1326" y="0"/>
                      </a:lnTo>
                      <a:lnTo>
                        <a:pt x="1326" y="0"/>
                      </a:lnTo>
                      <a:lnTo>
                        <a:pt x="1332" y="0"/>
                      </a:lnTo>
                      <a:lnTo>
                        <a:pt x="1332" y="0"/>
                      </a:lnTo>
                      <a:lnTo>
                        <a:pt x="1332" y="0"/>
                      </a:lnTo>
                      <a:lnTo>
                        <a:pt x="1332" y="0"/>
                      </a:lnTo>
                      <a:lnTo>
                        <a:pt x="1332" y="0"/>
                      </a:lnTo>
                      <a:lnTo>
                        <a:pt x="1332" y="0"/>
                      </a:lnTo>
                      <a:lnTo>
                        <a:pt x="1338" y="0"/>
                      </a:lnTo>
                      <a:lnTo>
                        <a:pt x="1338" y="0"/>
                      </a:lnTo>
                      <a:lnTo>
                        <a:pt x="1338" y="0"/>
                      </a:lnTo>
                      <a:lnTo>
                        <a:pt x="1338" y="0"/>
                      </a:lnTo>
                      <a:lnTo>
                        <a:pt x="1338" y="0"/>
                      </a:lnTo>
                      <a:lnTo>
                        <a:pt x="1338" y="0"/>
                      </a:lnTo>
                      <a:lnTo>
                        <a:pt x="1344" y="0"/>
                      </a:lnTo>
                      <a:lnTo>
                        <a:pt x="1344" y="0"/>
                      </a:lnTo>
                      <a:lnTo>
                        <a:pt x="1368" y="0"/>
                      </a:lnTo>
                      <a:lnTo>
                        <a:pt x="1368" y="0"/>
                      </a:lnTo>
                      <a:lnTo>
                        <a:pt x="1368" y="0"/>
                      </a:lnTo>
                      <a:lnTo>
                        <a:pt x="1368" y="0"/>
                      </a:lnTo>
                      <a:lnTo>
                        <a:pt x="1374" y="0"/>
                      </a:lnTo>
                      <a:lnTo>
                        <a:pt x="1374" y="0"/>
                      </a:lnTo>
                      <a:lnTo>
                        <a:pt x="1374" y="0"/>
                      </a:lnTo>
                      <a:lnTo>
                        <a:pt x="1374" y="0"/>
                      </a:lnTo>
                      <a:lnTo>
                        <a:pt x="1374" y="0"/>
                      </a:lnTo>
                      <a:lnTo>
                        <a:pt x="1374" y="0"/>
                      </a:lnTo>
                      <a:lnTo>
                        <a:pt x="1374" y="0"/>
                      </a:lnTo>
                      <a:lnTo>
                        <a:pt x="1380" y="0"/>
                      </a:lnTo>
                      <a:lnTo>
                        <a:pt x="1380" y="0"/>
                      </a:lnTo>
                      <a:lnTo>
                        <a:pt x="1380" y="0"/>
                      </a:lnTo>
                      <a:lnTo>
                        <a:pt x="1380" y="0"/>
                      </a:lnTo>
                      <a:lnTo>
                        <a:pt x="1380" y="0"/>
                      </a:lnTo>
                      <a:lnTo>
                        <a:pt x="1380" y="0"/>
                      </a:lnTo>
                      <a:lnTo>
                        <a:pt x="1380" y="0"/>
                      </a:lnTo>
                      <a:lnTo>
                        <a:pt x="1380" y="0"/>
                      </a:lnTo>
                      <a:lnTo>
                        <a:pt x="1386" y="0"/>
                      </a:lnTo>
                      <a:lnTo>
                        <a:pt x="1386" y="0"/>
                      </a:lnTo>
                      <a:lnTo>
                        <a:pt x="1386" y="0"/>
                      </a:lnTo>
                      <a:lnTo>
                        <a:pt x="1386" y="0"/>
                      </a:lnTo>
                      <a:lnTo>
                        <a:pt x="1386" y="0"/>
                      </a:lnTo>
                      <a:lnTo>
                        <a:pt x="1386" y="0"/>
                      </a:lnTo>
                      <a:lnTo>
                        <a:pt x="1392" y="0"/>
                      </a:lnTo>
                      <a:lnTo>
                        <a:pt x="1392" y="0"/>
                      </a:lnTo>
                      <a:lnTo>
                        <a:pt x="1392" y="0"/>
                      </a:lnTo>
                      <a:lnTo>
                        <a:pt x="1392" y="0"/>
                      </a:lnTo>
                      <a:lnTo>
                        <a:pt x="1392" y="0"/>
                      </a:lnTo>
                      <a:lnTo>
                        <a:pt x="1392" y="0"/>
                      </a:lnTo>
                      <a:lnTo>
                        <a:pt x="1398" y="0"/>
                      </a:lnTo>
                      <a:lnTo>
                        <a:pt x="1398" y="0"/>
                      </a:lnTo>
                      <a:lnTo>
                        <a:pt x="1398" y="0"/>
                      </a:lnTo>
                      <a:lnTo>
                        <a:pt x="1398" y="0"/>
                      </a:lnTo>
                      <a:lnTo>
                        <a:pt x="1398" y="0"/>
                      </a:lnTo>
                      <a:lnTo>
                        <a:pt x="1398" y="0"/>
                      </a:lnTo>
                      <a:lnTo>
                        <a:pt x="1404" y="0"/>
                      </a:lnTo>
                      <a:lnTo>
                        <a:pt x="1404" y="0"/>
                      </a:lnTo>
                      <a:lnTo>
                        <a:pt x="1404" y="0"/>
                      </a:lnTo>
                      <a:lnTo>
                        <a:pt x="1404" y="0"/>
                      </a:lnTo>
                      <a:lnTo>
                        <a:pt x="1404" y="0"/>
                      </a:lnTo>
                      <a:lnTo>
                        <a:pt x="1404" y="0"/>
                      </a:lnTo>
                      <a:lnTo>
                        <a:pt x="1404" y="0"/>
                      </a:lnTo>
                      <a:lnTo>
                        <a:pt x="1410" y="0"/>
                      </a:lnTo>
                      <a:lnTo>
                        <a:pt x="1410" y="0"/>
                      </a:lnTo>
                      <a:lnTo>
                        <a:pt x="1410" y="0"/>
                      </a:lnTo>
                      <a:lnTo>
                        <a:pt x="1410" y="0"/>
                      </a:lnTo>
                      <a:lnTo>
                        <a:pt x="1410" y="0"/>
                      </a:lnTo>
                      <a:lnTo>
                        <a:pt x="1410" y="0"/>
                      </a:lnTo>
                      <a:lnTo>
                        <a:pt x="1410" y="0"/>
                      </a:lnTo>
                      <a:lnTo>
                        <a:pt x="1416" y="0"/>
                      </a:lnTo>
                      <a:lnTo>
                        <a:pt x="1416" y="0"/>
                      </a:lnTo>
                      <a:lnTo>
                        <a:pt x="1416" y="0"/>
                      </a:lnTo>
                      <a:lnTo>
                        <a:pt x="1416" y="0"/>
                      </a:lnTo>
                      <a:lnTo>
                        <a:pt x="1416" y="0"/>
                      </a:lnTo>
                      <a:lnTo>
                        <a:pt x="1416" y="0"/>
                      </a:lnTo>
                      <a:lnTo>
                        <a:pt x="1446" y="0"/>
                      </a:lnTo>
                      <a:lnTo>
                        <a:pt x="1446" y="0"/>
                      </a:lnTo>
                      <a:lnTo>
                        <a:pt x="1446" y="0"/>
                      </a:lnTo>
                      <a:lnTo>
                        <a:pt x="1446" y="0"/>
                      </a:lnTo>
                      <a:lnTo>
                        <a:pt x="1446" y="0"/>
                      </a:lnTo>
                      <a:lnTo>
                        <a:pt x="1446" y="0"/>
                      </a:lnTo>
                      <a:lnTo>
                        <a:pt x="1452" y="0"/>
                      </a:lnTo>
                      <a:lnTo>
                        <a:pt x="1452" y="0"/>
                      </a:lnTo>
                      <a:lnTo>
                        <a:pt x="1452" y="0"/>
                      </a:lnTo>
                      <a:lnTo>
                        <a:pt x="1452" y="0"/>
                      </a:lnTo>
                      <a:lnTo>
                        <a:pt x="1452" y="0"/>
                      </a:lnTo>
                      <a:lnTo>
                        <a:pt x="1452" y="0"/>
                      </a:lnTo>
                      <a:lnTo>
                        <a:pt x="1452" y="0"/>
                      </a:lnTo>
                      <a:lnTo>
                        <a:pt x="1458" y="0"/>
                      </a:lnTo>
                      <a:lnTo>
                        <a:pt x="1458" y="0"/>
                      </a:lnTo>
                      <a:lnTo>
                        <a:pt x="1458" y="0"/>
                      </a:lnTo>
                      <a:lnTo>
                        <a:pt x="1458" y="0"/>
                      </a:lnTo>
                      <a:lnTo>
                        <a:pt x="1458" y="0"/>
                      </a:lnTo>
                      <a:lnTo>
                        <a:pt x="1458" y="0"/>
                      </a:lnTo>
                      <a:lnTo>
                        <a:pt x="1458" y="0"/>
                      </a:lnTo>
                      <a:lnTo>
                        <a:pt x="1464" y="0"/>
                      </a:lnTo>
                      <a:lnTo>
                        <a:pt x="1464" y="0"/>
                      </a:lnTo>
                      <a:lnTo>
                        <a:pt x="1464" y="0"/>
                      </a:lnTo>
                      <a:lnTo>
                        <a:pt x="1464" y="0"/>
                      </a:lnTo>
                      <a:lnTo>
                        <a:pt x="1464" y="0"/>
                      </a:lnTo>
                      <a:lnTo>
                        <a:pt x="1464" y="0"/>
                      </a:lnTo>
                      <a:lnTo>
                        <a:pt x="1470" y="0"/>
                      </a:lnTo>
                      <a:lnTo>
                        <a:pt x="1470" y="0"/>
                      </a:lnTo>
                      <a:lnTo>
                        <a:pt x="1470" y="0"/>
                      </a:lnTo>
                      <a:lnTo>
                        <a:pt x="1470" y="0"/>
                      </a:lnTo>
                      <a:lnTo>
                        <a:pt x="1470" y="0"/>
                      </a:lnTo>
                      <a:lnTo>
                        <a:pt x="1470" y="0"/>
                      </a:lnTo>
                      <a:lnTo>
                        <a:pt x="1470" y="0"/>
                      </a:lnTo>
                      <a:lnTo>
                        <a:pt x="1476" y="0"/>
                      </a:lnTo>
                      <a:lnTo>
                        <a:pt x="1476" y="0"/>
                      </a:lnTo>
                      <a:lnTo>
                        <a:pt x="1476" y="0"/>
                      </a:lnTo>
                      <a:lnTo>
                        <a:pt x="1476" y="0"/>
                      </a:lnTo>
                      <a:lnTo>
                        <a:pt x="1476" y="0"/>
                      </a:lnTo>
                      <a:lnTo>
                        <a:pt x="1476" y="0"/>
                      </a:lnTo>
                      <a:lnTo>
                        <a:pt x="1482" y="0"/>
                      </a:lnTo>
                      <a:lnTo>
                        <a:pt x="1482" y="0"/>
                      </a:lnTo>
                      <a:lnTo>
                        <a:pt x="1482" y="0"/>
                      </a:lnTo>
                      <a:lnTo>
                        <a:pt x="1482" y="0"/>
                      </a:lnTo>
                      <a:lnTo>
                        <a:pt x="1482" y="0"/>
                      </a:lnTo>
                      <a:lnTo>
                        <a:pt x="1482" y="0"/>
                      </a:lnTo>
                      <a:lnTo>
                        <a:pt x="1482" y="0"/>
                      </a:lnTo>
                      <a:lnTo>
                        <a:pt x="1488" y="0"/>
                      </a:lnTo>
                      <a:lnTo>
                        <a:pt x="1488" y="0"/>
                      </a:lnTo>
                      <a:lnTo>
                        <a:pt x="1488" y="0"/>
                      </a:lnTo>
                      <a:lnTo>
                        <a:pt x="1488" y="0"/>
                      </a:lnTo>
                      <a:lnTo>
                        <a:pt x="1488" y="0"/>
                      </a:lnTo>
                      <a:lnTo>
                        <a:pt x="1488" y="0"/>
                      </a:lnTo>
                      <a:lnTo>
                        <a:pt x="1494" y="0"/>
                      </a:lnTo>
                      <a:lnTo>
                        <a:pt x="1494" y="0"/>
                      </a:lnTo>
                      <a:lnTo>
                        <a:pt x="1494" y="0"/>
                      </a:lnTo>
                      <a:lnTo>
                        <a:pt x="1494" y="0"/>
                      </a:lnTo>
                      <a:lnTo>
                        <a:pt x="1494" y="0"/>
                      </a:lnTo>
                      <a:lnTo>
                        <a:pt x="1524" y="0"/>
                      </a:lnTo>
                      <a:lnTo>
                        <a:pt x="1524" y="0"/>
                      </a:lnTo>
                      <a:lnTo>
                        <a:pt x="1524" y="0"/>
                      </a:lnTo>
                      <a:lnTo>
                        <a:pt x="1524" y="0"/>
                      </a:lnTo>
                      <a:lnTo>
                        <a:pt x="1524" y="0"/>
                      </a:lnTo>
                      <a:lnTo>
                        <a:pt x="1524" y="0"/>
                      </a:lnTo>
                      <a:lnTo>
                        <a:pt x="1524" y="0"/>
                      </a:lnTo>
                      <a:lnTo>
                        <a:pt x="1524" y="0"/>
                      </a:lnTo>
                      <a:lnTo>
                        <a:pt x="1530" y="0"/>
                      </a:lnTo>
                      <a:lnTo>
                        <a:pt x="1530" y="0"/>
                      </a:lnTo>
                      <a:lnTo>
                        <a:pt x="1530" y="0"/>
                      </a:lnTo>
                      <a:lnTo>
                        <a:pt x="1530" y="0"/>
                      </a:lnTo>
                      <a:lnTo>
                        <a:pt x="1530" y="0"/>
                      </a:lnTo>
                      <a:lnTo>
                        <a:pt x="1530" y="0"/>
                      </a:lnTo>
                      <a:lnTo>
                        <a:pt x="1530" y="0"/>
                      </a:lnTo>
                      <a:lnTo>
                        <a:pt x="1530" y="0"/>
                      </a:lnTo>
                      <a:lnTo>
                        <a:pt x="1536" y="0"/>
                      </a:lnTo>
                      <a:lnTo>
                        <a:pt x="1536" y="0"/>
                      </a:lnTo>
                      <a:lnTo>
                        <a:pt x="1536" y="0"/>
                      </a:lnTo>
                      <a:lnTo>
                        <a:pt x="1536" y="0"/>
                      </a:lnTo>
                      <a:lnTo>
                        <a:pt x="1536" y="0"/>
                      </a:lnTo>
                      <a:lnTo>
                        <a:pt x="1536" y="0"/>
                      </a:lnTo>
                      <a:lnTo>
                        <a:pt x="1542" y="0"/>
                      </a:lnTo>
                      <a:lnTo>
                        <a:pt x="1542" y="0"/>
                      </a:lnTo>
                      <a:lnTo>
                        <a:pt x="1542" y="0"/>
                      </a:lnTo>
                      <a:lnTo>
                        <a:pt x="1542" y="0"/>
                      </a:lnTo>
                      <a:lnTo>
                        <a:pt x="1542" y="0"/>
                      </a:lnTo>
                      <a:lnTo>
                        <a:pt x="1542" y="0"/>
                      </a:lnTo>
                      <a:lnTo>
                        <a:pt x="1548" y="0"/>
                      </a:lnTo>
                      <a:lnTo>
                        <a:pt x="1548" y="0"/>
                      </a:lnTo>
                      <a:lnTo>
                        <a:pt x="1548" y="0"/>
                      </a:lnTo>
                      <a:lnTo>
                        <a:pt x="1548" y="0"/>
                      </a:lnTo>
                      <a:lnTo>
                        <a:pt x="1548" y="0"/>
                      </a:lnTo>
                      <a:lnTo>
                        <a:pt x="1548" y="0"/>
                      </a:lnTo>
                      <a:lnTo>
                        <a:pt x="1554" y="0"/>
                      </a:lnTo>
                      <a:lnTo>
                        <a:pt x="1554" y="0"/>
                      </a:lnTo>
                      <a:lnTo>
                        <a:pt x="1554" y="0"/>
                      </a:lnTo>
                      <a:lnTo>
                        <a:pt x="1554" y="0"/>
                      </a:lnTo>
                      <a:lnTo>
                        <a:pt x="1554" y="0"/>
                      </a:lnTo>
                      <a:lnTo>
                        <a:pt x="1554" y="0"/>
                      </a:lnTo>
                      <a:lnTo>
                        <a:pt x="1554" y="0"/>
                      </a:lnTo>
                      <a:lnTo>
                        <a:pt x="1560" y="0"/>
                      </a:lnTo>
                      <a:lnTo>
                        <a:pt x="1560" y="0"/>
                      </a:lnTo>
                      <a:lnTo>
                        <a:pt x="1560" y="0"/>
                      </a:lnTo>
                      <a:lnTo>
                        <a:pt x="1560" y="0"/>
                      </a:lnTo>
                      <a:lnTo>
                        <a:pt x="1560" y="0"/>
                      </a:lnTo>
                      <a:lnTo>
                        <a:pt x="1560" y="0"/>
                      </a:lnTo>
                      <a:lnTo>
                        <a:pt x="1560" y="0"/>
                      </a:lnTo>
                      <a:lnTo>
                        <a:pt x="1566" y="0"/>
                      </a:lnTo>
                      <a:lnTo>
                        <a:pt x="1566" y="0"/>
                      </a:lnTo>
                      <a:lnTo>
                        <a:pt x="1566" y="0"/>
                      </a:lnTo>
                      <a:lnTo>
                        <a:pt x="1566" y="0"/>
                      </a:lnTo>
                      <a:lnTo>
                        <a:pt x="1566" y="0"/>
                      </a:lnTo>
                      <a:lnTo>
                        <a:pt x="1566" y="0"/>
                      </a:lnTo>
                      <a:lnTo>
                        <a:pt x="1572" y="0"/>
                      </a:lnTo>
                      <a:lnTo>
                        <a:pt x="1572" y="0"/>
                      </a:lnTo>
                      <a:lnTo>
                        <a:pt x="1572" y="0"/>
                      </a:lnTo>
                      <a:lnTo>
                        <a:pt x="1596" y="0"/>
                      </a:lnTo>
                      <a:lnTo>
                        <a:pt x="1596" y="0"/>
                      </a:lnTo>
                      <a:lnTo>
                        <a:pt x="1602" y="0"/>
                      </a:lnTo>
                      <a:lnTo>
                        <a:pt x="1602" y="0"/>
                      </a:lnTo>
                      <a:lnTo>
                        <a:pt x="1602" y="0"/>
                      </a:lnTo>
                      <a:lnTo>
                        <a:pt x="1602" y="0"/>
                      </a:lnTo>
                      <a:lnTo>
                        <a:pt x="1602" y="0"/>
                      </a:lnTo>
                      <a:lnTo>
                        <a:pt x="1602" y="0"/>
                      </a:lnTo>
                      <a:lnTo>
                        <a:pt x="1602" y="0"/>
                      </a:lnTo>
                      <a:lnTo>
                        <a:pt x="1608" y="0"/>
                      </a:lnTo>
                      <a:lnTo>
                        <a:pt x="1608" y="0"/>
                      </a:lnTo>
                      <a:lnTo>
                        <a:pt x="1608" y="0"/>
                      </a:lnTo>
                      <a:lnTo>
                        <a:pt x="1608" y="0"/>
                      </a:lnTo>
                      <a:lnTo>
                        <a:pt x="1608" y="0"/>
                      </a:lnTo>
                      <a:lnTo>
                        <a:pt x="1608" y="0"/>
                      </a:lnTo>
                      <a:lnTo>
                        <a:pt x="1608" y="0"/>
                      </a:lnTo>
                      <a:lnTo>
                        <a:pt x="1608" y="0"/>
                      </a:lnTo>
                      <a:lnTo>
                        <a:pt x="1614" y="0"/>
                      </a:lnTo>
                      <a:lnTo>
                        <a:pt x="1614" y="0"/>
                      </a:lnTo>
                      <a:lnTo>
                        <a:pt x="1614" y="0"/>
                      </a:lnTo>
                      <a:lnTo>
                        <a:pt x="1614" y="0"/>
                      </a:lnTo>
                      <a:lnTo>
                        <a:pt x="1614" y="0"/>
                      </a:lnTo>
                      <a:lnTo>
                        <a:pt x="1614" y="0"/>
                      </a:lnTo>
                      <a:lnTo>
                        <a:pt x="1614" y="0"/>
                      </a:lnTo>
                      <a:lnTo>
                        <a:pt x="1620" y="0"/>
                      </a:lnTo>
                      <a:lnTo>
                        <a:pt x="1620" y="0"/>
                      </a:lnTo>
                      <a:lnTo>
                        <a:pt x="1620" y="0"/>
                      </a:lnTo>
                      <a:lnTo>
                        <a:pt x="1620" y="0"/>
                      </a:lnTo>
                      <a:lnTo>
                        <a:pt x="1620" y="0"/>
                      </a:lnTo>
                      <a:lnTo>
                        <a:pt x="1620" y="0"/>
                      </a:lnTo>
                      <a:lnTo>
                        <a:pt x="1626" y="0"/>
                      </a:lnTo>
                      <a:lnTo>
                        <a:pt x="1626" y="0"/>
                      </a:lnTo>
                      <a:lnTo>
                        <a:pt x="1626" y="0"/>
                      </a:lnTo>
                      <a:lnTo>
                        <a:pt x="1626" y="0"/>
                      </a:lnTo>
                      <a:lnTo>
                        <a:pt x="1626" y="0"/>
                      </a:lnTo>
                      <a:lnTo>
                        <a:pt x="1626" y="0"/>
                      </a:lnTo>
                      <a:lnTo>
                        <a:pt x="1632" y="0"/>
                      </a:lnTo>
                      <a:lnTo>
                        <a:pt x="1632" y="0"/>
                      </a:lnTo>
                      <a:lnTo>
                        <a:pt x="1632" y="0"/>
                      </a:lnTo>
                      <a:lnTo>
                        <a:pt x="1632" y="0"/>
                      </a:lnTo>
                      <a:lnTo>
                        <a:pt x="1632" y="0"/>
                      </a:lnTo>
                      <a:lnTo>
                        <a:pt x="1632" y="0"/>
                      </a:lnTo>
                      <a:lnTo>
                        <a:pt x="1632" y="0"/>
                      </a:lnTo>
                      <a:lnTo>
                        <a:pt x="1638" y="0"/>
                      </a:lnTo>
                      <a:lnTo>
                        <a:pt x="1638" y="0"/>
                      </a:lnTo>
                      <a:lnTo>
                        <a:pt x="1638" y="0"/>
                      </a:lnTo>
                      <a:lnTo>
                        <a:pt x="1638" y="0"/>
                      </a:lnTo>
                      <a:lnTo>
                        <a:pt x="1638" y="0"/>
                      </a:lnTo>
                      <a:lnTo>
                        <a:pt x="1638" y="0"/>
                      </a:lnTo>
                      <a:lnTo>
                        <a:pt x="1644" y="0"/>
                      </a:lnTo>
                      <a:lnTo>
                        <a:pt x="1644" y="0"/>
                      </a:lnTo>
                      <a:lnTo>
                        <a:pt x="1644" y="0"/>
                      </a:lnTo>
                      <a:lnTo>
                        <a:pt x="1644" y="0"/>
                      </a:lnTo>
                      <a:lnTo>
                        <a:pt x="1644" y="0"/>
                      </a:lnTo>
                      <a:lnTo>
                        <a:pt x="1644" y="0"/>
                      </a:lnTo>
                      <a:lnTo>
                        <a:pt x="1644" y="0"/>
                      </a:lnTo>
                      <a:lnTo>
                        <a:pt x="1644" y="0"/>
                      </a:lnTo>
                      <a:lnTo>
                        <a:pt x="1674" y="0"/>
                      </a:lnTo>
                      <a:lnTo>
                        <a:pt x="1674" y="0"/>
                      </a:lnTo>
                      <a:lnTo>
                        <a:pt x="1674" y="0"/>
                      </a:lnTo>
                      <a:lnTo>
                        <a:pt x="1674" y="0"/>
                      </a:lnTo>
                      <a:lnTo>
                        <a:pt x="1680" y="0"/>
                      </a:lnTo>
                      <a:lnTo>
                        <a:pt x="1680" y="0"/>
                      </a:lnTo>
                      <a:lnTo>
                        <a:pt x="1680" y="0"/>
                      </a:lnTo>
                      <a:lnTo>
                        <a:pt x="1680" y="0"/>
                      </a:lnTo>
                      <a:lnTo>
                        <a:pt x="1680" y="0"/>
                      </a:lnTo>
                      <a:lnTo>
                        <a:pt x="1680" y="0"/>
                      </a:lnTo>
                      <a:lnTo>
                        <a:pt x="1680" y="0"/>
                      </a:lnTo>
                      <a:lnTo>
                        <a:pt x="1686" y="0"/>
                      </a:lnTo>
                      <a:lnTo>
                        <a:pt x="1686" y="0"/>
                      </a:lnTo>
                      <a:lnTo>
                        <a:pt x="1686" y="0"/>
                      </a:lnTo>
                      <a:lnTo>
                        <a:pt x="1686" y="0"/>
                      </a:lnTo>
                      <a:lnTo>
                        <a:pt x="1686" y="0"/>
                      </a:lnTo>
                      <a:lnTo>
                        <a:pt x="1686" y="0"/>
                      </a:lnTo>
                      <a:lnTo>
                        <a:pt x="1686" y="0"/>
                      </a:lnTo>
                      <a:lnTo>
                        <a:pt x="1686" y="0"/>
                      </a:lnTo>
                      <a:lnTo>
                        <a:pt x="1692" y="0"/>
                      </a:lnTo>
                      <a:lnTo>
                        <a:pt x="1692" y="0"/>
                      </a:lnTo>
                      <a:lnTo>
                        <a:pt x="1692" y="0"/>
                      </a:lnTo>
                      <a:lnTo>
                        <a:pt x="1692" y="0"/>
                      </a:lnTo>
                      <a:lnTo>
                        <a:pt x="1692" y="0"/>
                      </a:lnTo>
                      <a:lnTo>
                        <a:pt x="1692" y="0"/>
                      </a:lnTo>
                      <a:lnTo>
                        <a:pt x="1698" y="0"/>
                      </a:lnTo>
                      <a:lnTo>
                        <a:pt x="1698" y="0"/>
                      </a:lnTo>
                      <a:lnTo>
                        <a:pt x="1698" y="0"/>
                      </a:lnTo>
                      <a:lnTo>
                        <a:pt x="1698" y="0"/>
                      </a:lnTo>
                      <a:lnTo>
                        <a:pt x="1698" y="0"/>
                      </a:lnTo>
                      <a:lnTo>
                        <a:pt x="1698" y="0"/>
                      </a:lnTo>
                      <a:lnTo>
                        <a:pt x="1704" y="0"/>
                      </a:lnTo>
                      <a:lnTo>
                        <a:pt x="1704" y="0"/>
                      </a:lnTo>
                      <a:lnTo>
                        <a:pt x="1704" y="0"/>
                      </a:lnTo>
                      <a:lnTo>
                        <a:pt x="1704" y="0"/>
                      </a:lnTo>
                      <a:lnTo>
                        <a:pt x="1704" y="0"/>
                      </a:lnTo>
                      <a:lnTo>
                        <a:pt x="1704" y="0"/>
                      </a:lnTo>
                      <a:lnTo>
                        <a:pt x="1710" y="0"/>
                      </a:lnTo>
                      <a:lnTo>
                        <a:pt x="1710" y="0"/>
                      </a:lnTo>
                      <a:lnTo>
                        <a:pt x="1710" y="0"/>
                      </a:lnTo>
                      <a:lnTo>
                        <a:pt x="1710" y="0"/>
                      </a:lnTo>
                      <a:lnTo>
                        <a:pt x="1710" y="0"/>
                      </a:lnTo>
                      <a:lnTo>
                        <a:pt x="1710" y="0"/>
                      </a:lnTo>
                      <a:lnTo>
                        <a:pt x="1710" y="0"/>
                      </a:lnTo>
                      <a:lnTo>
                        <a:pt x="1716" y="0"/>
                      </a:lnTo>
                      <a:lnTo>
                        <a:pt x="1716" y="0"/>
                      </a:lnTo>
                      <a:lnTo>
                        <a:pt x="1716" y="0"/>
                      </a:lnTo>
                      <a:lnTo>
                        <a:pt x="1716" y="0"/>
                      </a:lnTo>
                      <a:lnTo>
                        <a:pt x="1716" y="0"/>
                      </a:lnTo>
                      <a:lnTo>
                        <a:pt x="1716" y="0"/>
                      </a:lnTo>
                      <a:lnTo>
                        <a:pt x="1716" y="0"/>
                      </a:lnTo>
                      <a:lnTo>
                        <a:pt x="1722" y="0"/>
                      </a:lnTo>
                      <a:lnTo>
                        <a:pt x="1722" y="0"/>
                      </a:lnTo>
                      <a:lnTo>
                        <a:pt x="1722" y="0"/>
                      </a:lnTo>
                      <a:lnTo>
                        <a:pt x="1722" y="0"/>
                      </a:lnTo>
                      <a:lnTo>
                        <a:pt x="1722" y="0"/>
                      </a:lnTo>
                      <a:lnTo>
                        <a:pt x="1722" y="0"/>
                      </a:lnTo>
                      <a:lnTo>
                        <a:pt x="1728" y="0"/>
                      </a:lnTo>
                      <a:lnTo>
                        <a:pt x="1728" y="0"/>
                      </a:lnTo>
                      <a:lnTo>
                        <a:pt x="1782" y="0"/>
                      </a:lnTo>
                      <a:lnTo>
                        <a:pt x="1782" y="0"/>
                      </a:lnTo>
                      <a:lnTo>
                        <a:pt x="1782" y="0"/>
                      </a:lnTo>
                      <a:lnTo>
                        <a:pt x="1782" y="0"/>
                      </a:lnTo>
                      <a:lnTo>
                        <a:pt x="1782" y="0"/>
                      </a:lnTo>
                      <a:lnTo>
                        <a:pt x="1782" y="0"/>
                      </a:lnTo>
                      <a:lnTo>
                        <a:pt x="1788" y="0"/>
                      </a:lnTo>
                      <a:lnTo>
                        <a:pt x="1788" y="0"/>
                      </a:lnTo>
                      <a:lnTo>
                        <a:pt x="1788" y="0"/>
                      </a:lnTo>
                      <a:lnTo>
                        <a:pt x="1788" y="0"/>
                      </a:lnTo>
                      <a:lnTo>
                        <a:pt x="1788" y="0"/>
                      </a:lnTo>
                      <a:lnTo>
                        <a:pt x="1788" y="0"/>
                      </a:lnTo>
                      <a:lnTo>
                        <a:pt x="1794" y="0"/>
                      </a:lnTo>
                      <a:lnTo>
                        <a:pt x="1794" y="0"/>
                      </a:lnTo>
                      <a:lnTo>
                        <a:pt x="1794" y="0"/>
                      </a:lnTo>
                      <a:lnTo>
                        <a:pt x="1794" y="0"/>
                      </a:lnTo>
                      <a:lnTo>
                        <a:pt x="1794" y="0"/>
                      </a:lnTo>
                      <a:lnTo>
                        <a:pt x="1794" y="0"/>
                      </a:lnTo>
                      <a:lnTo>
                        <a:pt x="1794" y="0"/>
                      </a:lnTo>
                      <a:lnTo>
                        <a:pt x="1794" y="0"/>
                      </a:lnTo>
                      <a:lnTo>
                        <a:pt x="1800" y="0"/>
                      </a:lnTo>
                      <a:lnTo>
                        <a:pt x="1800" y="0"/>
                      </a:lnTo>
                      <a:lnTo>
                        <a:pt x="1800" y="0"/>
                      </a:lnTo>
                      <a:lnTo>
                        <a:pt x="1800" y="0"/>
                      </a:lnTo>
                      <a:lnTo>
                        <a:pt x="1800" y="0"/>
                      </a:lnTo>
                      <a:lnTo>
                        <a:pt x="1800" y="0"/>
                      </a:lnTo>
                      <a:lnTo>
                        <a:pt x="1806" y="0"/>
                      </a:lnTo>
                      <a:lnTo>
                        <a:pt x="1806" y="0"/>
                      </a:lnTo>
                      <a:lnTo>
                        <a:pt x="1806" y="0"/>
                      </a:lnTo>
                      <a:lnTo>
                        <a:pt x="1806" y="0"/>
                      </a:lnTo>
                      <a:lnTo>
                        <a:pt x="1806" y="0"/>
                      </a:lnTo>
                      <a:lnTo>
                        <a:pt x="1806" y="0"/>
                      </a:lnTo>
                      <a:lnTo>
                        <a:pt x="1812" y="0"/>
                      </a:lnTo>
                      <a:lnTo>
                        <a:pt x="1812" y="0"/>
                      </a:lnTo>
                      <a:lnTo>
                        <a:pt x="1812" y="0"/>
                      </a:lnTo>
                      <a:lnTo>
                        <a:pt x="1812" y="0"/>
                      </a:lnTo>
                      <a:lnTo>
                        <a:pt x="1812" y="0"/>
                      </a:lnTo>
                      <a:lnTo>
                        <a:pt x="1812" y="0"/>
                      </a:lnTo>
                      <a:lnTo>
                        <a:pt x="1818" y="0"/>
                      </a:lnTo>
                      <a:lnTo>
                        <a:pt x="1818" y="0"/>
                      </a:lnTo>
                      <a:lnTo>
                        <a:pt x="1818" y="0"/>
                      </a:lnTo>
                      <a:lnTo>
                        <a:pt x="1818" y="0"/>
                      </a:lnTo>
                      <a:lnTo>
                        <a:pt x="1818" y="0"/>
                      </a:lnTo>
                      <a:lnTo>
                        <a:pt x="1818" y="0"/>
                      </a:lnTo>
                      <a:lnTo>
                        <a:pt x="1818" y="0"/>
                      </a:lnTo>
                      <a:lnTo>
                        <a:pt x="1824" y="0"/>
                      </a:lnTo>
                      <a:lnTo>
                        <a:pt x="1824" y="0"/>
                      </a:lnTo>
                      <a:lnTo>
                        <a:pt x="1824" y="0"/>
                      </a:lnTo>
                      <a:lnTo>
                        <a:pt x="1824" y="0"/>
                      </a:lnTo>
                      <a:lnTo>
                        <a:pt x="1824" y="0"/>
                      </a:lnTo>
                      <a:lnTo>
                        <a:pt x="1824" y="0"/>
                      </a:lnTo>
                      <a:lnTo>
                        <a:pt x="1824" y="0"/>
                      </a:lnTo>
                      <a:lnTo>
                        <a:pt x="1830" y="0"/>
                      </a:lnTo>
                      <a:lnTo>
                        <a:pt x="1830" y="0"/>
                      </a:lnTo>
                      <a:lnTo>
                        <a:pt x="1830" y="0"/>
                      </a:lnTo>
                      <a:lnTo>
                        <a:pt x="1830" y="0"/>
                      </a:lnTo>
                      <a:lnTo>
                        <a:pt x="1830" y="0"/>
                      </a:lnTo>
                      <a:lnTo>
                        <a:pt x="1830" y="0"/>
                      </a:lnTo>
                      <a:lnTo>
                        <a:pt x="1830" y="0"/>
                      </a:lnTo>
                      <a:lnTo>
                        <a:pt x="1890" y="0"/>
                      </a:lnTo>
                      <a:lnTo>
                        <a:pt x="1890" y="0"/>
                      </a:lnTo>
                      <a:lnTo>
                        <a:pt x="1890" y="0"/>
                      </a:lnTo>
                      <a:lnTo>
                        <a:pt x="1890" y="0"/>
                      </a:lnTo>
                      <a:lnTo>
                        <a:pt x="1890" y="0"/>
                      </a:lnTo>
                      <a:lnTo>
                        <a:pt x="1890" y="0"/>
                      </a:lnTo>
                      <a:lnTo>
                        <a:pt x="1890" y="0"/>
                      </a:lnTo>
                      <a:lnTo>
                        <a:pt x="1896" y="0"/>
                      </a:lnTo>
                      <a:lnTo>
                        <a:pt x="1896" y="0"/>
                      </a:lnTo>
                      <a:lnTo>
                        <a:pt x="1896" y="0"/>
                      </a:lnTo>
                      <a:lnTo>
                        <a:pt x="1896" y="0"/>
                      </a:lnTo>
                      <a:lnTo>
                        <a:pt x="1896" y="0"/>
                      </a:lnTo>
                      <a:lnTo>
                        <a:pt x="1896" y="0"/>
                      </a:lnTo>
                      <a:lnTo>
                        <a:pt x="1896" y="0"/>
                      </a:lnTo>
                      <a:lnTo>
                        <a:pt x="1902" y="0"/>
                      </a:lnTo>
                      <a:lnTo>
                        <a:pt x="1902" y="0"/>
                      </a:lnTo>
                      <a:lnTo>
                        <a:pt x="1902" y="0"/>
                      </a:lnTo>
                      <a:lnTo>
                        <a:pt x="1902" y="0"/>
                      </a:lnTo>
                      <a:lnTo>
                        <a:pt x="1902" y="0"/>
                      </a:lnTo>
                      <a:lnTo>
                        <a:pt x="1902" y="0"/>
                      </a:lnTo>
                      <a:lnTo>
                        <a:pt x="1902" y="0"/>
                      </a:lnTo>
                      <a:lnTo>
                        <a:pt x="1908" y="0"/>
                      </a:lnTo>
                      <a:lnTo>
                        <a:pt x="1908" y="0"/>
                      </a:lnTo>
                      <a:lnTo>
                        <a:pt x="1908" y="0"/>
                      </a:lnTo>
                      <a:lnTo>
                        <a:pt x="1908" y="0"/>
                      </a:lnTo>
                      <a:lnTo>
                        <a:pt x="1908" y="0"/>
                      </a:lnTo>
                      <a:lnTo>
                        <a:pt x="1908" y="0"/>
                      </a:lnTo>
                      <a:lnTo>
                        <a:pt x="1914" y="0"/>
                      </a:lnTo>
                      <a:lnTo>
                        <a:pt x="1914" y="0"/>
                      </a:lnTo>
                      <a:lnTo>
                        <a:pt x="1914" y="0"/>
                      </a:lnTo>
                      <a:lnTo>
                        <a:pt x="1914" y="0"/>
                      </a:lnTo>
                      <a:lnTo>
                        <a:pt x="1914" y="0"/>
                      </a:lnTo>
                      <a:lnTo>
                        <a:pt x="1914" y="0"/>
                      </a:lnTo>
                      <a:lnTo>
                        <a:pt x="1920" y="0"/>
                      </a:lnTo>
                      <a:lnTo>
                        <a:pt x="1920" y="0"/>
                      </a:lnTo>
                      <a:lnTo>
                        <a:pt x="1920" y="0"/>
                      </a:lnTo>
                      <a:lnTo>
                        <a:pt x="1920" y="0"/>
                      </a:lnTo>
                      <a:lnTo>
                        <a:pt x="1920" y="0"/>
                      </a:lnTo>
                      <a:lnTo>
                        <a:pt x="1920" y="0"/>
                      </a:lnTo>
                      <a:lnTo>
                        <a:pt x="1926" y="0"/>
                      </a:lnTo>
                      <a:lnTo>
                        <a:pt x="1926" y="0"/>
                      </a:lnTo>
                      <a:lnTo>
                        <a:pt x="1926" y="0"/>
                      </a:lnTo>
                      <a:lnTo>
                        <a:pt x="1926" y="0"/>
                      </a:lnTo>
                      <a:lnTo>
                        <a:pt x="1926" y="0"/>
                      </a:lnTo>
                      <a:lnTo>
                        <a:pt x="1926" y="0"/>
                      </a:lnTo>
                      <a:lnTo>
                        <a:pt x="1926" y="0"/>
                      </a:lnTo>
                      <a:lnTo>
                        <a:pt x="1932" y="0"/>
                      </a:lnTo>
                      <a:lnTo>
                        <a:pt x="1932" y="0"/>
                      </a:lnTo>
                      <a:lnTo>
                        <a:pt x="1932" y="0"/>
                      </a:lnTo>
                      <a:lnTo>
                        <a:pt x="1932" y="0"/>
                      </a:lnTo>
                      <a:lnTo>
                        <a:pt x="1932" y="0"/>
                      </a:lnTo>
                      <a:lnTo>
                        <a:pt x="1932" y="0"/>
                      </a:lnTo>
                      <a:lnTo>
                        <a:pt x="1932" y="0"/>
                      </a:lnTo>
                      <a:lnTo>
                        <a:pt x="1938" y="0"/>
                      </a:lnTo>
                      <a:lnTo>
                        <a:pt x="1938" y="0"/>
                      </a:lnTo>
                      <a:lnTo>
                        <a:pt x="1938" y="0"/>
                      </a:lnTo>
                      <a:lnTo>
                        <a:pt x="1938" y="0"/>
                      </a:lnTo>
                      <a:lnTo>
                        <a:pt x="1938" y="0"/>
                      </a:lnTo>
                      <a:lnTo>
                        <a:pt x="1938" y="0"/>
                      </a:lnTo>
                      <a:lnTo>
                        <a:pt x="1998" y="0"/>
                      </a:lnTo>
                      <a:lnTo>
                        <a:pt x="1998" y="0"/>
                      </a:lnTo>
                      <a:lnTo>
                        <a:pt x="1998" y="0"/>
                      </a:lnTo>
                      <a:lnTo>
                        <a:pt x="1998" y="0"/>
                      </a:lnTo>
                      <a:lnTo>
                        <a:pt x="1998" y="0"/>
                      </a:lnTo>
                      <a:lnTo>
                        <a:pt x="1998" y="0"/>
                      </a:lnTo>
                      <a:lnTo>
                        <a:pt x="1998" y="0"/>
                      </a:lnTo>
                      <a:lnTo>
                        <a:pt x="1998" y="0"/>
                      </a:lnTo>
                      <a:lnTo>
                        <a:pt x="2004" y="0"/>
                      </a:lnTo>
                      <a:lnTo>
                        <a:pt x="2004" y="0"/>
                      </a:lnTo>
                      <a:lnTo>
                        <a:pt x="2004" y="0"/>
                      </a:lnTo>
                      <a:lnTo>
                        <a:pt x="2004" y="0"/>
                      </a:lnTo>
                      <a:lnTo>
                        <a:pt x="2004" y="0"/>
                      </a:lnTo>
                      <a:lnTo>
                        <a:pt x="2004" y="0"/>
                      </a:lnTo>
                      <a:lnTo>
                        <a:pt x="2004" y="0"/>
                      </a:lnTo>
                      <a:lnTo>
                        <a:pt x="2010" y="0"/>
                      </a:lnTo>
                      <a:lnTo>
                        <a:pt x="2010" y="0"/>
                      </a:lnTo>
                      <a:lnTo>
                        <a:pt x="2010" y="0"/>
                      </a:lnTo>
                      <a:lnTo>
                        <a:pt x="2010" y="0"/>
                      </a:lnTo>
                      <a:lnTo>
                        <a:pt x="2010" y="0"/>
                      </a:lnTo>
                      <a:lnTo>
                        <a:pt x="2010" y="0"/>
                      </a:lnTo>
                      <a:lnTo>
                        <a:pt x="2010" y="0"/>
                      </a:lnTo>
                      <a:lnTo>
                        <a:pt x="2016" y="0"/>
                      </a:lnTo>
                      <a:lnTo>
                        <a:pt x="2016" y="0"/>
                      </a:lnTo>
                      <a:lnTo>
                        <a:pt x="2016" y="0"/>
                      </a:lnTo>
                      <a:lnTo>
                        <a:pt x="2016" y="0"/>
                      </a:lnTo>
                      <a:lnTo>
                        <a:pt x="2016" y="0"/>
                      </a:lnTo>
                      <a:lnTo>
                        <a:pt x="2016" y="0"/>
                      </a:lnTo>
                      <a:lnTo>
                        <a:pt x="2022" y="0"/>
                      </a:lnTo>
                      <a:lnTo>
                        <a:pt x="2022" y="0"/>
                      </a:lnTo>
                      <a:lnTo>
                        <a:pt x="2022" y="0"/>
                      </a:lnTo>
                      <a:lnTo>
                        <a:pt x="2022" y="0"/>
                      </a:lnTo>
                      <a:lnTo>
                        <a:pt x="2022" y="0"/>
                      </a:lnTo>
                      <a:lnTo>
                        <a:pt x="2022" y="0"/>
                      </a:lnTo>
                      <a:lnTo>
                        <a:pt x="2028" y="0"/>
                      </a:lnTo>
                      <a:lnTo>
                        <a:pt x="2028" y="0"/>
                      </a:lnTo>
                      <a:lnTo>
                        <a:pt x="2028" y="0"/>
                      </a:lnTo>
                      <a:lnTo>
                        <a:pt x="2028" y="0"/>
                      </a:lnTo>
                      <a:lnTo>
                        <a:pt x="2028" y="0"/>
                      </a:lnTo>
                      <a:lnTo>
                        <a:pt x="2028" y="0"/>
                      </a:lnTo>
                      <a:lnTo>
                        <a:pt x="2034" y="0"/>
                      </a:lnTo>
                      <a:lnTo>
                        <a:pt x="2034" y="0"/>
                      </a:lnTo>
                      <a:lnTo>
                        <a:pt x="2034" y="0"/>
                      </a:lnTo>
                      <a:lnTo>
                        <a:pt x="2034" y="0"/>
                      </a:lnTo>
                      <a:lnTo>
                        <a:pt x="2034" y="0"/>
                      </a:lnTo>
                      <a:lnTo>
                        <a:pt x="2034" y="0"/>
                      </a:lnTo>
                      <a:lnTo>
                        <a:pt x="2034" y="0"/>
                      </a:lnTo>
                      <a:lnTo>
                        <a:pt x="2034" y="0"/>
                      </a:lnTo>
                      <a:lnTo>
                        <a:pt x="2040" y="0"/>
                      </a:lnTo>
                      <a:lnTo>
                        <a:pt x="2040" y="0"/>
                      </a:lnTo>
                      <a:lnTo>
                        <a:pt x="2040" y="0"/>
                      </a:lnTo>
                      <a:lnTo>
                        <a:pt x="2040" y="0"/>
                      </a:lnTo>
                      <a:lnTo>
                        <a:pt x="2040" y="0"/>
                      </a:lnTo>
                      <a:lnTo>
                        <a:pt x="2040" y="0"/>
                      </a:lnTo>
                      <a:lnTo>
                        <a:pt x="2046" y="0"/>
                      </a:lnTo>
                      <a:lnTo>
                        <a:pt x="2046" y="0"/>
                      </a:lnTo>
                      <a:lnTo>
                        <a:pt x="2046" y="0"/>
                      </a:lnTo>
                      <a:lnTo>
                        <a:pt x="2046" y="0"/>
                      </a:lnTo>
                      <a:lnTo>
                        <a:pt x="2046" y="0"/>
                      </a:lnTo>
                      <a:lnTo>
                        <a:pt x="2100" y="0"/>
                      </a:lnTo>
                      <a:lnTo>
                        <a:pt x="2100" y="0"/>
                      </a:lnTo>
                      <a:lnTo>
                        <a:pt x="2106" y="0"/>
                      </a:lnTo>
                      <a:lnTo>
                        <a:pt x="2106" y="0"/>
                      </a:lnTo>
                      <a:lnTo>
                        <a:pt x="2106" y="0"/>
                      </a:lnTo>
                      <a:lnTo>
                        <a:pt x="2106" y="0"/>
                      </a:lnTo>
                      <a:lnTo>
                        <a:pt x="2106" y="0"/>
                      </a:lnTo>
                      <a:lnTo>
                        <a:pt x="2106" y="0"/>
                      </a:lnTo>
                      <a:lnTo>
                        <a:pt x="2106" y="0"/>
                      </a:lnTo>
                      <a:lnTo>
                        <a:pt x="2112" y="0"/>
                      </a:lnTo>
                      <a:lnTo>
                        <a:pt x="2112" y="0"/>
                      </a:lnTo>
                      <a:lnTo>
                        <a:pt x="2112" y="0"/>
                      </a:lnTo>
                      <a:lnTo>
                        <a:pt x="2112" y="0"/>
                      </a:lnTo>
                      <a:lnTo>
                        <a:pt x="2112" y="0"/>
                      </a:lnTo>
                      <a:lnTo>
                        <a:pt x="2112" y="0"/>
                      </a:lnTo>
                      <a:lnTo>
                        <a:pt x="2112" y="0"/>
                      </a:lnTo>
                      <a:lnTo>
                        <a:pt x="2112" y="0"/>
                      </a:lnTo>
                      <a:lnTo>
                        <a:pt x="2118" y="0"/>
                      </a:lnTo>
                      <a:lnTo>
                        <a:pt x="2118" y="0"/>
                      </a:lnTo>
                      <a:lnTo>
                        <a:pt x="2118" y="0"/>
                      </a:lnTo>
                      <a:lnTo>
                        <a:pt x="2118" y="0"/>
                      </a:lnTo>
                      <a:lnTo>
                        <a:pt x="2118" y="0"/>
                      </a:lnTo>
                      <a:lnTo>
                        <a:pt x="2118" y="0"/>
                      </a:lnTo>
                      <a:lnTo>
                        <a:pt x="2124" y="0"/>
                      </a:lnTo>
                      <a:lnTo>
                        <a:pt x="2124" y="0"/>
                      </a:lnTo>
                      <a:lnTo>
                        <a:pt x="2124" y="0"/>
                      </a:lnTo>
                      <a:lnTo>
                        <a:pt x="2124" y="0"/>
                      </a:lnTo>
                      <a:lnTo>
                        <a:pt x="2124" y="0"/>
                      </a:lnTo>
                      <a:lnTo>
                        <a:pt x="2124" y="0"/>
                      </a:lnTo>
                      <a:lnTo>
                        <a:pt x="2130" y="0"/>
                      </a:lnTo>
                      <a:lnTo>
                        <a:pt x="2130" y="0"/>
                      </a:lnTo>
                      <a:lnTo>
                        <a:pt x="2130" y="0"/>
                      </a:lnTo>
                      <a:lnTo>
                        <a:pt x="2130" y="0"/>
                      </a:lnTo>
                      <a:lnTo>
                        <a:pt x="2130" y="0"/>
                      </a:lnTo>
                      <a:lnTo>
                        <a:pt x="2130" y="0"/>
                      </a:lnTo>
                      <a:lnTo>
                        <a:pt x="2136" y="0"/>
                      </a:lnTo>
                      <a:lnTo>
                        <a:pt x="2136" y="0"/>
                      </a:lnTo>
                      <a:lnTo>
                        <a:pt x="2136" y="0"/>
                      </a:lnTo>
                      <a:lnTo>
                        <a:pt x="2136" y="0"/>
                      </a:lnTo>
                      <a:lnTo>
                        <a:pt x="2136" y="0"/>
                      </a:lnTo>
                      <a:lnTo>
                        <a:pt x="2136" y="0"/>
                      </a:lnTo>
                      <a:lnTo>
                        <a:pt x="2142" y="0"/>
                      </a:lnTo>
                      <a:lnTo>
                        <a:pt x="2142" y="0"/>
                      </a:lnTo>
                      <a:lnTo>
                        <a:pt x="2142" y="0"/>
                      </a:lnTo>
                      <a:lnTo>
                        <a:pt x="2142" y="0"/>
                      </a:lnTo>
                      <a:lnTo>
                        <a:pt x="2142" y="0"/>
                      </a:lnTo>
                      <a:lnTo>
                        <a:pt x="2142" y="0"/>
                      </a:lnTo>
                      <a:lnTo>
                        <a:pt x="2142" y="0"/>
                      </a:lnTo>
                      <a:lnTo>
                        <a:pt x="2142" y="0"/>
                      </a:lnTo>
                      <a:lnTo>
                        <a:pt x="2148" y="0"/>
                      </a:lnTo>
                      <a:lnTo>
                        <a:pt x="2148" y="0"/>
                      </a:lnTo>
                      <a:lnTo>
                        <a:pt x="2148" y="0"/>
                      </a:lnTo>
                      <a:lnTo>
                        <a:pt x="2148" y="0"/>
                      </a:lnTo>
                      <a:lnTo>
                        <a:pt x="2148" y="0"/>
                      </a:lnTo>
                      <a:lnTo>
                        <a:pt x="2148" y="0"/>
                      </a:lnTo>
                      <a:lnTo>
                        <a:pt x="2154" y="0"/>
                      </a:lnTo>
                      <a:lnTo>
                        <a:pt x="2154" y="0"/>
                      </a:lnTo>
                      <a:lnTo>
                        <a:pt x="2154" y="0"/>
                      </a:lnTo>
                      <a:lnTo>
                        <a:pt x="2154" y="0"/>
                      </a:lnTo>
                      <a:lnTo>
                        <a:pt x="2208" y="0"/>
                      </a:lnTo>
                      <a:lnTo>
                        <a:pt x="2208" y="0"/>
                      </a:lnTo>
                      <a:lnTo>
                        <a:pt x="2208" y="0"/>
                      </a:lnTo>
                      <a:lnTo>
                        <a:pt x="2214" y="0"/>
                      </a:lnTo>
                      <a:lnTo>
                        <a:pt x="2214" y="0"/>
                      </a:lnTo>
                      <a:lnTo>
                        <a:pt x="2214" y="0"/>
                      </a:lnTo>
                      <a:lnTo>
                        <a:pt x="2214" y="0"/>
                      </a:lnTo>
                      <a:lnTo>
                        <a:pt x="2214" y="0"/>
                      </a:lnTo>
                      <a:lnTo>
                        <a:pt x="2214" y="0"/>
                      </a:lnTo>
                      <a:lnTo>
                        <a:pt x="2214" y="0"/>
                      </a:lnTo>
                      <a:lnTo>
                        <a:pt x="2220" y="0"/>
                      </a:lnTo>
                      <a:lnTo>
                        <a:pt x="2220" y="0"/>
                      </a:lnTo>
                      <a:lnTo>
                        <a:pt x="2220" y="0"/>
                      </a:lnTo>
                      <a:lnTo>
                        <a:pt x="2220" y="0"/>
                      </a:lnTo>
                      <a:lnTo>
                        <a:pt x="2220" y="0"/>
                      </a:lnTo>
                      <a:lnTo>
                        <a:pt x="2220" y="0"/>
                      </a:lnTo>
                      <a:lnTo>
                        <a:pt x="2220" y="0"/>
                      </a:lnTo>
                      <a:lnTo>
                        <a:pt x="2220" y="0"/>
                      </a:lnTo>
                      <a:lnTo>
                        <a:pt x="2226" y="0"/>
                      </a:lnTo>
                      <a:lnTo>
                        <a:pt x="2226" y="0"/>
                      </a:lnTo>
                      <a:lnTo>
                        <a:pt x="2226" y="0"/>
                      </a:lnTo>
                      <a:lnTo>
                        <a:pt x="2226" y="0"/>
                      </a:lnTo>
                      <a:lnTo>
                        <a:pt x="2226" y="0"/>
                      </a:lnTo>
                      <a:lnTo>
                        <a:pt x="2226" y="0"/>
                      </a:lnTo>
                      <a:lnTo>
                        <a:pt x="2232" y="0"/>
                      </a:lnTo>
                      <a:lnTo>
                        <a:pt x="2232" y="0"/>
                      </a:lnTo>
                      <a:lnTo>
                        <a:pt x="2232" y="0"/>
                      </a:lnTo>
                      <a:lnTo>
                        <a:pt x="2232" y="0"/>
                      </a:lnTo>
                      <a:lnTo>
                        <a:pt x="2232" y="0"/>
                      </a:lnTo>
                      <a:lnTo>
                        <a:pt x="2232" y="0"/>
                      </a:lnTo>
                      <a:lnTo>
                        <a:pt x="2238" y="0"/>
                      </a:lnTo>
                      <a:lnTo>
                        <a:pt x="2238" y="0"/>
                      </a:lnTo>
                      <a:lnTo>
                        <a:pt x="2238" y="0"/>
                      </a:lnTo>
                      <a:lnTo>
                        <a:pt x="2238" y="0"/>
                      </a:lnTo>
                      <a:lnTo>
                        <a:pt x="2238" y="0"/>
                      </a:lnTo>
                      <a:lnTo>
                        <a:pt x="2238" y="0"/>
                      </a:lnTo>
                      <a:lnTo>
                        <a:pt x="2244" y="0"/>
                      </a:lnTo>
                      <a:lnTo>
                        <a:pt x="2244" y="0"/>
                      </a:lnTo>
                      <a:lnTo>
                        <a:pt x="2244" y="0"/>
                      </a:lnTo>
                      <a:lnTo>
                        <a:pt x="2244" y="0"/>
                      </a:lnTo>
                      <a:lnTo>
                        <a:pt x="2244" y="0"/>
                      </a:lnTo>
                      <a:lnTo>
                        <a:pt x="2244" y="0"/>
                      </a:lnTo>
                      <a:lnTo>
                        <a:pt x="2244" y="0"/>
                      </a:lnTo>
                      <a:lnTo>
                        <a:pt x="2250" y="0"/>
                      </a:lnTo>
                      <a:lnTo>
                        <a:pt x="2250" y="0"/>
                      </a:lnTo>
                      <a:lnTo>
                        <a:pt x="2250" y="0"/>
                      </a:lnTo>
                      <a:lnTo>
                        <a:pt x="2250" y="0"/>
                      </a:lnTo>
                      <a:lnTo>
                        <a:pt x="2250" y="0"/>
                      </a:lnTo>
                      <a:lnTo>
                        <a:pt x="2250" y="0"/>
                      </a:lnTo>
                      <a:lnTo>
                        <a:pt x="2250" y="0"/>
                      </a:lnTo>
                      <a:lnTo>
                        <a:pt x="2256" y="0"/>
                      </a:lnTo>
                      <a:lnTo>
                        <a:pt x="2256" y="0"/>
                      </a:lnTo>
                      <a:lnTo>
                        <a:pt x="2256" y="0"/>
                      </a:lnTo>
                      <a:lnTo>
                        <a:pt x="2256" y="0"/>
                      </a:lnTo>
                      <a:lnTo>
                        <a:pt x="2256" y="0"/>
                      </a:lnTo>
                      <a:lnTo>
                        <a:pt x="2256" y="0"/>
                      </a:lnTo>
                      <a:lnTo>
                        <a:pt x="2262" y="0"/>
                      </a:lnTo>
                      <a:lnTo>
                        <a:pt x="2262" y="0"/>
                      </a:lnTo>
                      <a:lnTo>
                        <a:pt x="2262" y="0"/>
                      </a:lnTo>
                      <a:lnTo>
                        <a:pt x="2316" y="0"/>
                      </a:lnTo>
                      <a:lnTo>
                        <a:pt x="2316" y="0"/>
                      </a:lnTo>
                      <a:lnTo>
                        <a:pt x="2316" y="0"/>
                      </a:lnTo>
                      <a:lnTo>
                        <a:pt x="2316" y="0"/>
                      </a:lnTo>
                      <a:lnTo>
                        <a:pt x="2316" y="0"/>
                      </a:lnTo>
                      <a:lnTo>
                        <a:pt x="2322" y="0"/>
                      </a:lnTo>
                      <a:lnTo>
                        <a:pt x="2322" y="0"/>
                      </a:lnTo>
                      <a:lnTo>
                        <a:pt x="2322" y="0"/>
                      </a:lnTo>
                      <a:lnTo>
                        <a:pt x="2322" y="0"/>
                      </a:lnTo>
                      <a:lnTo>
                        <a:pt x="2322" y="0"/>
                      </a:lnTo>
                      <a:lnTo>
                        <a:pt x="2322" y="0"/>
                      </a:lnTo>
                      <a:lnTo>
                        <a:pt x="2322" y="0"/>
                      </a:lnTo>
                      <a:lnTo>
                        <a:pt x="2328" y="0"/>
                      </a:lnTo>
                      <a:lnTo>
                        <a:pt x="2328" y="0"/>
                      </a:lnTo>
                      <a:lnTo>
                        <a:pt x="2328" y="0"/>
                      </a:lnTo>
                      <a:lnTo>
                        <a:pt x="2328" y="0"/>
                      </a:lnTo>
                      <a:lnTo>
                        <a:pt x="2328" y="0"/>
                      </a:lnTo>
                      <a:lnTo>
                        <a:pt x="2328" y="0"/>
                      </a:lnTo>
                      <a:lnTo>
                        <a:pt x="2328" y="0"/>
                      </a:lnTo>
                      <a:lnTo>
                        <a:pt x="2334" y="0"/>
                      </a:lnTo>
                      <a:lnTo>
                        <a:pt x="2334" y="0"/>
                      </a:lnTo>
                      <a:lnTo>
                        <a:pt x="2334" y="0"/>
                      </a:lnTo>
                      <a:lnTo>
                        <a:pt x="2334" y="0"/>
                      </a:lnTo>
                      <a:lnTo>
                        <a:pt x="2334" y="0"/>
                      </a:lnTo>
                      <a:lnTo>
                        <a:pt x="2334" y="0"/>
                      </a:lnTo>
                      <a:lnTo>
                        <a:pt x="2340" y="0"/>
                      </a:lnTo>
                      <a:lnTo>
                        <a:pt x="2340" y="0"/>
                      </a:lnTo>
                      <a:lnTo>
                        <a:pt x="2340" y="0"/>
                      </a:lnTo>
                      <a:lnTo>
                        <a:pt x="2340" y="0"/>
                      </a:lnTo>
                      <a:lnTo>
                        <a:pt x="2340" y="0"/>
                      </a:lnTo>
                      <a:lnTo>
                        <a:pt x="2340" y="0"/>
                      </a:lnTo>
                      <a:lnTo>
                        <a:pt x="2346" y="0"/>
                      </a:lnTo>
                      <a:lnTo>
                        <a:pt x="2346" y="0"/>
                      </a:lnTo>
                      <a:lnTo>
                        <a:pt x="2346" y="0"/>
                      </a:lnTo>
                      <a:lnTo>
                        <a:pt x="2346" y="0"/>
                      </a:lnTo>
                      <a:lnTo>
                        <a:pt x="2346" y="0"/>
                      </a:lnTo>
                      <a:lnTo>
                        <a:pt x="2346" y="0"/>
                      </a:lnTo>
                      <a:lnTo>
                        <a:pt x="2352" y="0"/>
                      </a:lnTo>
                      <a:lnTo>
                        <a:pt x="2352" y="0"/>
                      </a:lnTo>
                      <a:lnTo>
                        <a:pt x="2352" y="0"/>
                      </a:lnTo>
                      <a:lnTo>
                        <a:pt x="2352" y="0"/>
                      </a:lnTo>
                      <a:lnTo>
                        <a:pt x="2352" y="0"/>
                      </a:lnTo>
                      <a:lnTo>
                        <a:pt x="2352" y="0"/>
                      </a:lnTo>
                      <a:lnTo>
                        <a:pt x="2352" y="0"/>
                      </a:lnTo>
                      <a:lnTo>
                        <a:pt x="2358" y="0"/>
                      </a:lnTo>
                      <a:lnTo>
                        <a:pt x="2358" y="0"/>
                      </a:lnTo>
                      <a:lnTo>
                        <a:pt x="2358" y="0"/>
                      </a:lnTo>
                      <a:lnTo>
                        <a:pt x="2358" y="0"/>
                      </a:lnTo>
                      <a:lnTo>
                        <a:pt x="2358" y="0"/>
                      </a:lnTo>
                      <a:lnTo>
                        <a:pt x="2358" y="0"/>
                      </a:lnTo>
                      <a:lnTo>
                        <a:pt x="2358" y="0"/>
                      </a:lnTo>
                      <a:lnTo>
                        <a:pt x="2364" y="0"/>
                      </a:lnTo>
                      <a:lnTo>
                        <a:pt x="2364" y="0"/>
                      </a:lnTo>
                      <a:lnTo>
                        <a:pt x="2364" y="0"/>
                      </a:lnTo>
                      <a:lnTo>
                        <a:pt x="2364" y="0"/>
                      </a:lnTo>
                      <a:lnTo>
                        <a:pt x="2364" y="0"/>
                      </a:lnTo>
                      <a:lnTo>
                        <a:pt x="2364" y="0"/>
                      </a:lnTo>
                      <a:lnTo>
                        <a:pt x="2370" y="0"/>
                      </a:lnTo>
                      <a:lnTo>
                        <a:pt x="2370" y="0"/>
                      </a:lnTo>
                      <a:lnTo>
                        <a:pt x="2424" y="0"/>
                      </a:lnTo>
                      <a:lnTo>
                        <a:pt x="2424" y="0"/>
                      </a:lnTo>
                      <a:lnTo>
                        <a:pt x="2424" y="0"/>
                      </a:lnTo>
                      <a:lnTo>
                        <a:pt x="2424" y="0"/>
                      </a:lnTo>
                      <a:lnTo>
                        <a:pt x="2424" y="0"/>
                      </a:lnTo>
                      <a:lnTo>
                        <a:pt x="2424" y="0"/>
                      </a:lnTo>
                      <a:lnTo>
                        <a:pt x="2430" y="0"/>
                      </a:lnTo>
                      <a:lnTo>
                        <a:pt x="2430" y="0"/>
                      </a:lnTo>
                      <a:lnTo>
                        <a:pt x="2430" y="0"/>
                      </a:lnTo>
                      <a:lnTo>
                        <a:pt x="2430" y="0"/>
                      </a:lnTo>
                      <a:lnTo>
                        <a:pt x="2430" y="0"/>
                      </a:lnTo>
                      <a:lnTo>
                        <a:pt x="2430" y="0"/>
                      </a:lnTo>
                      <a:lnTo>
                        <a:pt x="2430" y="0"/>
                      </a:lnTo>
                      <a:lnTo>
                        <a:pt x="2436" y="0"/>
                      </a:lnTo>
                      <a:lnTo>
                        <a:pt x="2436" y="0"/>
                      </a:lnTo>
                      <a:lnTo>
                        <a:pt x="2436" y="0"/>
                      </a:lnTo>
                      <a:lnTo>
                        <a:pt x="2436" y="0"/>
                      </a:lnTo>
                      <a:lnTo>
                        <a:pt x="2436" y="0"/>
                      </a:lnTo>
                      <a:lnTo>
                        <a:pt x="2436" y="0"/>
                      </a:lnTo>
                      <a:lnTo>
                        <a:pt x="2436" y="0"/>
                      </a:lnTo>
                      <a:lnTo>
                        <a:pt x="2442" y="0"/>
                      </a:lnTo>
                      <a:lnTo>
                        <a:pt x="2442" y="0"/>
                      </a:lnTo>
                      <a:lnTo>
                        <a:pt x="2442" y="0"/>
                      </a:lnTo>
                      <a:lnTo>
                        <a:pt x="2442" y="0"/>
                      </a:lnTo>
                      <a:lnTo>
                        <a:pt x="2442" y="0"/>
                      </a:lnTo>
                      <a:lnTo>
                        <a:pt x="2442" y="0"/>
                      </a:lnTo>
                      <a:lnTo>
                        <a:pt x="2448" y="0"/>
                      </a:lnTo>
                      <a:lnTo>
                        <a:pt x="2448" y="0"/>
                      </a:lnTo>
                      <a:lnTo>
                        <a:pt x="2448" y="0"/>
                      </a:lnTo>
                      <a:lnTo>
                        <a:pt x="2448" y="0"/>
                      </a:lnTo>
                      <a:lnTo>
                        <a:pt x="2448" y="0"/>
                      </a:lnTo>
                      <a:lnTo>
                        <a:pt x="2448" y="0"/>
                      </a:lnTo>
                      <a:lnTo>
                        <a:pt x="2454" y="0"/>
                      </a:lnTo>
                      <a:lnTo>
                        <a:pt x="2454" y="0"/>
                      </a:lnTo>
                      <a:lnTo>
                        <a:pt x="2454" y="0"/>
                      </a:lnTo>
                      <a:lnTo>
                        <a:pt x="2454" y="0"/>
                      </a:lnTo>
                      <a:lnTo>
                        <a:pt x="2454" y="0"/>
                      </a:lnTo>
                      <a:lnTo>
                        <a:pt x="2454" y="0"/>
                      </a:lnTo>
                      <a:lnTo>
                        <a:pt x="2460" y="0"/>
                      </a:lnTo>
                      <a:lnTo>
                        <a:pt x="2460" y="0"/>
                      </a:lnTo>
                      <a:lnTo>
                        <a:pt x="2460" y="0"/>
                      </a:lnTo>
                      <a:lnTo>
                        <a:pt x="2460" y="0"/>
                      </a:lnTo>
                      <a:lnTo>
                        <a:pt x="2460" y="0"/>
                      </a:lnTo>
                      <a:lnTo>
                        <a:pt x="2460" y="0"/>
                      </a:lnTo>
                      <a:lnTo>
                        <a:pt x="2460" y="0"/>
                      </a:lnTo>
                      <a:lnTo>
                        <a:pt x="2460" y="0"/>
                      </a:lnTo>
                      <a:lnTo>
                        <a:pt x="2466" y="0"/>
                      </a:lnTo>
                      <a:lnTo>
                        <a:pt x="2466" y="0"/>
                      </a:lnTo>
                      <a:lnTo>
                        <a:pt x="2466" y="0"/>
                      </a:lnTo>
                      <a:lnTo>
                        <a:pt x="2466" y="0"/>
                      </a:lnTo>
                      <a:lnTo>
                        <a:pt x="2466" y="0"/>
                      </a:lnTo>
                      <a:lnTo>
                        <a:pt x="2466" y="0"/>
                      </a:lnTo>
                      <a:lnTo>
                        <a:pt x="2472" y="0"/>
                      </a:lnTo>
                      <a:lnTo>
                        <a:pt x="2472" y="0"/>
                      </a:lnTo>
                      <a:lnTo>
                        <a:pt x="2472" y="0"/>
                      </a:lnTo>
                      <a:lnTo>
                        <a:pt x="2472" y="0"/>
                      </a:lnTo>
                      <a:lnTo>
                        <a:pt x="2472" y="0"/>
                      </a:lnTo>
                      <a:lnTo>
                        <a:pt x="2472" y="0"/>
                      </a:lnTo>
                      <a:lnTo>
                        <a:pt x="2472" y="0"/>
                      </a:lnTo>
                      <a:lnTo>
                        <a:pt x="2532" y="0"/>
                      </a:lnTo>
                      <a:lnTo>
                        <a:pt x="2532" y="0"/>
                      </a:lnTo>
                      <a:lnTo>
                        <a:pt x="2532" y="0"/>
                      </a:lnTo>
                      <a:lnTo>
                        <a:pt x="2532" y="0"/>
                      </a:lnTo>
                      <a:lnTo>
                        <a:pt x="2532" y="0"/>
                      </a:lnTo>
                      <a:lnTo>
                        <a:pt x="2532" y="0"/>
                      </a:lnTo>
                      <a:lnTo>
                        <a:pt x="2532" y="0"/>
                      </a:lnTo>
                      <a:lnTo>
                        <a:pt x="2538" y="0"/>
                      </a:lnTo>
                      <a:lnTo>
                        <a:pt x="2538" y="0"/>
                      </a:lnTo>
                      <a:lnTo>
                        <a:pt x="2538" y="0"/>
                      </a:lnTo>
                      <a:lnTo>
                        <a:pt x="2538" y="0"/>
                      </a:lnTo>
                      <a:lnTo>
                        <a:pt x="2538" y="0"/>
                      </a:lnTo>
                      <a:lnTo>
                        <a:pt x="2538" y="0"/>
                      </a:lnTo>
                      <a:lnTo>
                        <a:pt x="2538" y="0"/>
                      </a:lnTo>
                      <a:lnTo>
                        <a:pt x="2544" y="0"/>
                      </a:lnTo>
                      <a:lnTo>
                        <a:pt x="2544" y="0"/>
                      </a:lnTo>
                      <a:lnTo>
                        <a:pt x="2544" y="0"/>
                      </a:lnTo>
                      <a:lnTo>
                        <a:pt x="2544" y="0"/>
                      </a:lnTo>
                      <a:lnTo>
                        <a:pt x="2544" y="0"/>
                      </a:lnTo>
                      <a:lnTo>
                        <a:pt x="2544" y="0"/>
                      </a:lnTo>
                      <a:lnTo>
                        <a:pt x="2544" y="0"/>
                      </a:lnTo>
                      <a:lnTo>
                        <a:pt x="2550" y="0"/>
                      </a:lnTo>
                      <a:lnTo>
                        <a:pt x="2550" y="0"/>
                      </a:lnTo>
                      <a:lnTo>
                        <a:pt x="2550" y="0"/>
                      </a:lnTo>
                      <a:lnTo>
                        <a:pt x="2550" y="0"/>
                      </a:lnTo>
                      <a:lnTo>
                        <a:pt x="2550" y="0"/>
                      </a:lnTo>
                      <a:lnTo>
                        <a:pt x="2550" y="0"/>
                      </a:lnTo>
                      <a:lnTo>
                        <a:pt x="2556" y="0"/>
                      </a:lnTo>
                      <a:lnTo>
                        <a:pt x="2556" y="0"/>
                      </a:lnTo>
                      <a:lnTo>
                        <a:pt x="2556" y="0"/>
                      </a:lnTo>
                      <a:lnTo>
                        <a:pt x="2556" y="0"/>
                      </a:lnTo>
                      <a:lnTo>
                        <a:pt x="2556" y="0"/>
                      </a:lnTo>
                      <a:lnTo>
                        <a:pt x="2556" y="0"/>
                      </a:lnTo>
                      <a:lnTo>
                        <a:pt x="2562" y="0"/>
                      </a:lnTo>
                      <a:lnTo>
                        <a:pt x="2562" y="0"/>
                      </a:lnTo>
                      <a:lnTo>
                        <a:pt x="2562" y="0"/>
                      </a:lnTo>
                      <a:lnTo>
                        <a:pt x="2562" y="0"/>
                      </a:lnTo>
                      <a:lnTo>
                        <a:pt x="2562" y="0"/>
                      </a:lnTo>
                      <a:lnTo>
                        <a:pt x="2562" y="0"/>
                      </a:lnTo>
                      <a:lnTo>
                        <a:pt x="2568" y="0"/>
                      </a:lnTo>
                      <a:lnTo>
                        <a:pt x="2568" y="0"/>
                      </a:lnTo>
                      <a:lnTo>
                        <a:pt x="2568" y="0"/>
                      </a:lnTo>
                      <a:lnTo>
                        <a:pt x="2568" y="0"/>
                      </a:lnTo>
                      <a:lnTo>
                        <a:pt x="2568" y="0"/>
                      </a:lnTo>
                      <a:lnTo>
                        <a:pt x="2568" y="0"/>
                      </a:lnTo>
                      <a:lnTo>
                        <a:pt x="2568" y="0"/>
                      </a:lnTo>
                      <a:lnTo>
                        <a:pt x="2568" y="0"/>
                      </a:lnTo>
                      <a:lnTo>
                        <a:pt x="2574" y="0"/>
                      </a:lnTo>
                      <a:lnTo>
                        <a:pt x="2574" y="0"/>
                      </a:lnTo>
                      <a:lnTo>
                        <a:pt x="2574" y="0"/>
                      </a:lnTo>
                      <a:lnTo>
                        <a:pt x="2574" y="0"/>
                      </a:lnTo>
                      <a:lnTo>
                        <a:pt x="2574" y="0"/>
                      </a:lnTo>
                      <a:lnTo>
                        <a:pt x="2574" y="0"/>
                      </a:lnTo>
                      <a:lnTo>
                        <a:pt x="2580" y="0"/>
                      </a:lnTo>
                      <a:lnTo>
                        <a:pt x="2580" y="0"/>
                      </a:lnTo>
                      <a:lnTo>
                        <a:pt x="2580" y="0"/>
                      </a:lnTo>
                      <a:lnTo>
                        <a:pt x="2580" y="0"/>
                      </a:lnTo>
                      <a:lnTo>
                        <a:pt x="2580" y="0"/>
                      </a:lnTo>
                      <a:lnTo>
                        <a:pt x="2580" y="0"/>
                      </a:lnTo>
                      <a:lnTo>
                        <a:pt x="2640" y="0"/>
                      </a:lnTo>
                      <a:lnTo>
                        <a:pt x="2640" y="0"/>
                      </a:lnTo>
                      <a:lnTo>
                        <a:pt x="2640" y="0"/>
                      </a:lnTo>
                      <a:lnTo>
                        <a:pt x="2640" y="0"/>
                      </a:lnTo>
                      <a:lnTo>
                        <a:pt x="2640" y="0"/>
                      </a:lnTo>
                      <a:lnTo>
                        <a:pt x="2640" y="0"/>
                      </a:lnTo>
                      <a:lnTo>
                        <a:pt x="2640" y="0"/>
                      </a:lnTo>
                      <a:lnTo>
                        <a:pt x="2640" y="0"/>
                      </a:lnTo>
                      <a:lnTo>
                        <a:pt x="2646" y="0"/>
                      </a:lnTo>
                      <a:lnTo>
                        <a:pt x="2646" y="0"/>
                      </a:lnTo>
                      <a:lnTo>
                        <a:pt x="2646" y="0"/>
                      </a:lnTo>
                      <a:lnTo>
                        <a:pt x="2646" y="0"/>
                      </a:lnTo>
                      <a:lnTo>
                        <a:pt x="2646" y="0"/>
                      </a:lnTo>
                      <a:lnTo>
                        <a:pt x="2646" y="0"/>
                      </a:lnTo>
                      <a:lnTo>
                        <a:pt x="2646" y="0"/>
                      </a:lnTo>
                      <a:lnTo>
                        <a:pt x="2652" y="0"/>
                      </a:lnTo>
                      <a:lnTo>
                        <a:pt x="2652" y="0"/>
                      </a:lnTo>
                      <a:lnTo>
                        <a:pt x="2652" y="0"/>
                      </a:lnTo>
                      <a:lnTo>
                        <a:pt x="2652" y="0"/>
                      </a:lnTo>
                      <a:lnTo>
                        <a:pt x="2652" y="0"/>
                      </a:lnTo>
                      <a:lnTo>
                        <a:pt x="2652" y="0"/>
                      </a:lnTo>
                      <a:lnTo>
                        <a:pt x="2652" y="0"/>
                      </a:lnTo>
                      <a:lnTo>
                        <a:pt x="2658" y="0"/>
                      </a:lnTo>
                      <a:lnTo>
                        <a:pt x="2658" y="0"/>
                      </a:lnTo>
                      <a:lnTo>
                        <a:pt x="2658" y="0"/>
                      </a:lnTo>
                      <a:lnTo>
                        <a:pt x="2658" y="0"/>
                      </a:lnTo>
                      <a:lnTo>
                        <a:pt x="2658" y="0"/>
                      </a:lnTo>
                      <a:lnTo>
                        <a:pt x="2658" y="0"/>
                      </a:lnTo>
                      <a:lnTo>
                        <a:pt x="2664" y="0"/>
                      </a:lnTo>
                      <a:lnTo>
                        <a:pt x="2664" y="0"/>
                      </a:lnTo>
                      <a:lnTo>
                        <a:pt x="2664" y="0"/>
                      </a:lnTo>
                      <a:lnTo>
                        <a:pt x="2664" y="0"/>
                      </a:lnTo>
                      <a:lnTo>
                        <a:pt x="2664" y="0"/>
                      </a:lnTo>
                      <a:lnTo>
                        <a:pt x="2664" y="0"/>
                      </a:lnTo>
                      <a:lnTo>
                        <a:pt x="2670" y="0"/>
                      </a:lnTo>
                      <a:lnTo>
                        <a:pt x="2670" y="0"/>
                      </a:lnTo>
                      <a:lnTo>
                        <a:pt x="2670" y="0"/>
                      </a:lnTo>
                      <a:lnTo>
                        <a:pt x="2670" y="0"/>
                      </a:lnTo>
                      <a:lnTo>
                        <a:pt x="2670" y="0"/>
                      </a:lnTo>
                      <a:lnTo>
                        <a:pt x="2670" y="0"/>
                      </a:lnTo>
                      <a:lnTo>
                        <a:pt x="2676" y="0"/>
                      </a:lnTo>
                      <a:lnTo>
                        <a:pt x="2676" y="0"/>
                      </a:lnTo>
                      <a:lnTo>
                        <a:pt x="2676" y="0"/>
                      </a:lnTo>
                      <a:lnTo>
                        <a:pt x="2676" y="0"/>
                      </a:lnTo>
                      <a:lnTo>
                        <a:pt x="2676" y="0"/>
                      </a:lnTo>
                      <a:lnTo>
                        <a:pt x="2676" y="0"/>
                      </a:lnTo>
                      <a:lnTo>
                        <a:pt x="2676" y="0"/>
                      </a:lnTo>
                      <a:lnTo>
                        <a:pt x="2676" y="0"/>
                      </a:lnTo>
                      <a:lnTo>
                        <a:pt x="2682" y="0"/>
                      </a:lnTo>
                      <a:lnTo>
                        <a:pt x="2682" y="0"/>
                      </a:lnTo>
                      <a:lnTo>
                        <a:pt x="2682" y="0"/>
                      </a:lnTo>
                      <a:lnTo>
                        <a:pt x="2682" y="0"/>
                      </a:lnTo>
                      <a:lnTo>
                        <a:pt x="2682" y="0"/>
                      </a:lnTo>
                      <a:lnTo>
                        <a:pt x="2682" y="0"/>
                      </a:lnTo>
                      <a:lnTo>
                        <a:pt x="2688" y="0"/>
                      </a:lnTo>
                      <a:lnTo>
                        <a:pt x="2688" y="0"/>
                      </a:lnTo>
                      <a:lnTo>
                        <a:pt x="2688" y="0"/>
                      </a:lnTo>
                      <a:lnTo>
                        <a:pt x="2688" y="0"/>
                      </a:lnTo>
                      <a:lnTo>
                        <a:pt x="2688" y="0"/>
                      </a:lnTo>
                      <a:lnTo>
                        <a:pt x="2742" y="0"/>
                      </a:lnTo>
                      <a:lnTo>
                        <a:pt x="2742" y="0"/>
                      </a:lnTo>
                      <a:lnTo>
                        <a:pt x="2748" y="0"/>
                      </a:lnTo>
                      <a:lnTo>
                        <a:pt x="2748" y="0"/>
                      </a:lnTo>
                      <a:lnTo>
                        <a:pt x="2748" y="0"/>
                      </a:lnTo>
                      <a:lnTo>
                        <a:pt x="2748" y="0"/>
                      </a:lnTo>
                      <a:lnTo>
                        <a:pt x="2748" y="0"/>
                      </a:lnTo>
                      <a:lnTo>
                        <a:pt x="2748" y="0"/>
                      </a:lnTo>
                      <a:lnTo>
                        <a:pt x="2748" y="0"/>
                      </a:lnTo>
                      <a:lnTo>
                        <a:pt x="2754" y="0"/>
                      </a:lnTo>
                      <a:lnTo>
                        <a:pt x="2754" y="0"/>
                      </a:lnTo>
                      <a:lnTo>
                        <a:pt x="2754" y="0"/>
                      </a:lnTo>
                      <a:lnTo>
                        <a:pt x="2754" y="0"/>
                      </a:lnTo>
                      <a:lnTo>
                        <a:pt x="2754" y="0"/>
                      </a:lnTo>
                      <a:lnTo>
                        <a:pt x="2754" y="0"/>
                      </a:lnTo>
                      <a:lnTo>
                        <a:pt x="2754" y="0"/>
                      </a:lnTo>
                      <a:lnTo>
                        <a:pt x="2754" y="0"/>
                      </a:lnTo>
                      <a:lnTo>
                        <a:pt x="2760" y="0"/>
                      </a:lnTo>
                      <a:lnTo>
                        <a:pt x="2760" y="0"/>
                      </a:lnTo>
                      <a:lnTo>
                        <a:pt x="2760" y="0"/>
                      </a:lnTo>
                      <a:lnTo>
                        <a:pt x="2760" y="0"/>
                      </a:lnTo>
                      <a:lnTo>
                        <a:pt x="2760" y="0"/>
                      </a:lnTo>
                      <a:lnTo>
                        <a:pt x="2760" y="0"/>
                      </a:lnTo>
                      <a:lnTo>
                        <a:pt x="2766" y="0"/>
                      </a:lnTo>
                      <a:lnTo>
                        <a:pt x="2766" y="0"/>
                      </a:lnTo>
                      <a:lnTo>
                        <a:pt x="2766" y="0"/>
                      </a:lnTo>
                      <a:lnTo>
                        <a:pt x="2766" y="0"/>
                      </a:lnTo>
                      <a:lnTo>
                        <a:pt x="2766" y="0"/>
                      </a:lnTo>
                      <a:lnTo>
                        <a:pt x="2766" y="0"/>
                      </a:lnTo>
                      <a:lnTo>
                        <a:pt x="2772" y="0"/>
                      </a:lnTo>
                      <a:lnTo>
                        <a:pt x="2772" y="0"/>
                      </a:lnTo>
                      <a:lnTo>
                        <a:pt x="2772" y="0"/>
                      </a:lnTo>
                      <a:lnTo>
                        <a:pt x="2772" y="0"/>
                      </a:lnTo>
                      <a:lnTo>
                        <a:pt x="2772" y="0"/>
                      </a:lnTo>
                      <a:lnTo>
                        <a:pt x="2772" y="0"/>
                      </a:lnTo>
                      <a:lnTo>
                        <a:pt x="2778" y="0"/>
                      </a:lnTo>
                      <a:lnTo>
                        <a:pt x="2778" y="0"/>
                      </a:lnTo>
                      <a:lnTo>
                        <a:pt x="2778" y="0"/>
                      </a:lnTo>
                      <a:lnTo>
                        <a:pt x="2778" y="0"/>
                      </a:lnTo>
                      <a:lnTo>
                        <a:pt x="2778" y="0"/>
                      </a:lnTo>
                      <a:lnTo>
                        <a:pt x="2778" y="0"/>
                      </a:lnTo>
                      <a:lnTo>
                        <a:pt x="2784" y="0"/>
                      </a:lnTo>
                      <a:lnTo>
                        <a:pt x="2784" y="0"/>
                      </a:lnTo>
                      <a:lnTo>
                        <a:pt x="2784" y="0"/>
                      </a:lnTo>
                      <a:lnTo>
                        <a:pt x="2784" y="0"/>
                      </a:lnTo>
                      <a:lnTo>
                        <a:pt x="2784" y="0"/>
                      </a:lnTo>
                      <a:lnTo>
                        <a:pt x="2784" y="0"/>
                      </a:lnTo>
                      <a:lnTo>
                        <a:pt x="2784" y="0"/>
                      </a:lnTo>
                      <a:lnTo>
                        <a:pt x="2784" y="0"/>
                      </a:lnTo>
                      <a:lnTo>
                        <a:pt x="2790" y="0"/>
                      </a:lnTo>
                      <a:lnTo>
                        <a:pt x="2790" y="0"/>
                      </a:lnTo>
                      <a:lnTo>
                        <a:pt x="2790" y="0"/>
                      </a:lnTo>
                      <a:lnTo>
                        <a:pt x="2790" y="0"/>
                      </a:lnTo>
                      <a:lnTo>
                        <a:pt x="2790" y="0"/>
                      </a:lnTo>
                      <a:lnTo>
                        <a:pt x="2790" y="0"/>
                      </a:lnTo>
                      <a:lnTo>
                        <a:pt x="2796" y="0"/>
                      </a:lnTo>
                      <a:lnTo>
                        <a:pt x="2796" y="0"/>
                      </a:lnTo>
                      <a:lnTo>
                        <a:pt x="2796" y="0"/>
                      </a:lnTo>
                      <a:lnTo>
                        <a:pt x="2796" y="0"/>
                      </a:lnTo>
                      <a:lnTo>
                        <a:pt x="2850" y="0"/>
                      </a:lnTo>
                      <a:lnTo>
                        <a:pt x="2850" y="0"/>
                      </a:lnTo>
                      <a:lnTo>
                        <a:pt x="2850" y="0"/>
                      </a:lnTo>
                      <a:lnTo>
                        <a:pt x="2856" y="0"/>
                      </a:lnTo>
                      <a:lnTo>
                        <a:pt x="2856" y="0"/>
                      </a:lnTo>
                      <a:lnTo>
                        <a:pt x="2856" y="0"/>
                      </a:lnTo>
                      <a:lnTo>
                        <a:pt x="2856" y="0"/>
                      </a:lnTo>
                      <a:lnTo>
                        <a:pt x="2856" y="0"/>
                      </a:lnTo>
                      <a:lnTo>
                        <a:pt x="2856" y="0"/>
                      </a:lnTo>
                      <a:lnTo>
                        <a:pt x="2856" y="0"/>
                      </a:lnTo>
                      <a:lnTo>
                        <a:pt x="2856" y="0"/>
                      </a:lnTo>
                      <a:lnTo>
                        <a:pt x="2862" y="0"/>
                      </a:lnTo>
                      <a:lnTo>
                        <a:pt x="2862" y="0"/>
                      </a:lnTo>
                      <a:lnTo>
                        <a:pt x="2862" y="0"/>
                      </a:lnTo>
                      <a:lnTo>
                        <a:pt x="2862" y="0"/>
                      </a:lnTo>
                      <a:lnTo>
                        <a:pt x="2862" y="0"/>
                      </a:lnTo>
                      <a:lnTo>
                        <a:pt x="2862" y="0"/>
                      </a:lnTo>
                      <a:lnTo>
                        <a:pt x="2862" y="0"/>
                      </a:lnTo>
                      <a:lnTo>
                        <a:pt x="2868" y="0"/>
                      </a:lnTo>
                      <a:lnTo>
                        <a:pt x="2868" y="0"/>
                      </a:lnTo>
                      <a:lnTo>
                        <a:pt x="2868" y="0"/>
                      </a:lnTo>
                      <a:lnTo>
                        <a:pt x="2868" y="0"/>
                      </a:lnTo>
                      <a:lnTo>
                        <a:pt x="2868" y="0"/>
                      </a:lnTo>
                      <a:lnTo>
                        <a:pt x="2868" y="0"/>
                      </a:lnTo>
                      <a:lnTo>
                        <a:pt x="2874" y="0"/>
                      </a:lnTo>
                      <a:lnTo>
                        <a:pt x="2874" y="0"/>
                      </a:lnTo>
                      <a:lnTo>
                        <a:pt x="2874" y="0"/>
                      </a:lnTo>
                      <a:lnTo>
                        <a:pt x="2874" y="0"/>
                      </a:lnTo>
                      <a:lnTo>
                        <a:pt x="2874" y="0"/>
                      </a:lnTo>
                      <a:lnTo>
                        <a:pt x="2874" y="0"/>
                      </a:lnTo>
                      <a:lnTo>
                        <a:pt x="2880" y="0"/>
                      </a:lnTo>
                      <a:lnTo>
                        <a:pt x="2880" y="0"/>
                      </a:lnTo>
                      <a:lnTo>
                        <a:pt x="2880" y="0"/>
                      </a:lnTo>
                      <a:lnTo>
                        <a:pt x="2880" y="0"/>
                      </a:lnTo>
                      <a:lnTo>
                        <a:pt x="2880" y="0"/>
                      </a:lnTo>
                      <a:lnTo>
                        <a:pt x="2880" y="0"/>
                      </a:lnTo>
                      <a:lnTo>
                        <a:pt x="2886" y="0"/>
                      </a:lnTo>
                      <a:lnTo>
                        <a:pt x="2886" y="0"/>
                      </a:lnTo>
                      <a:lnTo>
                        <a:pt x="2886" y="0"/>
                      </a:lnTo>
                      <a:lnTo>
                        <a:pt x="2886" y="0"/>
                      </a:lnTo>
                      <a:lnTo>
                        <a:pt x="2886" y="0"/>
                      </a:lnTo>
                      <a:lnTo>
                        <a:pt x="2886" y="0"/>
                      </a:lnTo>
                      <a:lnTo>
                        <a:pt x="2886" y="0"/>
                      </a:lnTo>
                      <a:lnTo>
                        <a:pt x="2886" y="0"/>
                      </a:lnTo>
                      <a:lnTo>
                        <a:pt x="2892" y="0"/>
                      </a:lnTo>
                      <a:lnTo>
                        <a:pt x="2892" y="0"/>
                      </a:lnTo>
                      <a:lnTo>
                        <a:pt x="2892" y="0"/>
                      </a:lnTo>
                      <a:lnTo>
                        <a:pt x="2892" y="0"/>
                      </a:lnTo>
                      <a:lnTo>
                        <a:pt x="2892" y="0"/>
                      </a:lnTo>
                      <a:lnTo>
                        <a:pt x="2892" y="0"/>
                      </a:lnTo>
                      <a:lnTo>
                        <a:pt x="2898" y="0"/>
                      </a:lnTo>
                      <a:lnTo>
                        <a:pt x="2898" y="0"/>
                      </a:lnTo>
                      <a:lnTo>
                        <a:pt x="2898" y="0"/>
                      </a:lnTo>
                      <a:lnTo>
                        <a:pt x="2898" y="0"/>
                      </a:lnTo>
                      <a:lnTo>
                        <a:pt x="2898" y="0"/>
                      </a:lnTo>
                      <a:lnTo>
                        <a:pt x="2898" y="0"/>
                      </a:lnTo>
                      <a:lnTo>
                        <a:pt x="2904" y="0"/>
                      </a:lnTo>
                      <a:lnTo>
                        <a:pt x="2904" y="0"/>
                      </a:lnTo>
                      <a:lnTo>
                        <a:pt x="2904" y="0"/>
                      </a:lnTo>
                      <a:lnTo>
                        <a:pt x="2958" y="0"/>
                      </a:lnTo>
                      <a:lnTo>
                        <a:pt x="2958" y="0"/>
                      </a:lnTo>
                      <a:lnTo>
                        <a:pt x="2958" y="0"/>
                      </a:lnTo>
                      <a:lnTo>
                        <a:pt x="2958" y="0"/>
                      </a:lnTo>
                      <a:lnTo>
                        <a:pt x="2958" y="0"/>
                      </a:lnTo>
                      <a:lnTo>
                        <a:pt x="2964" y="0"/>
                      </a:lnTo>
                      <a:lnTo>
                        <a:pt x="2964" y="0"/>
                      </a:lnTo>
                      <a:lnTo>
                        <a:pt x="2964" y="0"/>
                      </a:lnTo>
                      <a:lnTo>
                        <a:pt x="2964" y="0"/>
                      </a:lnTo>
                      <a:lnTo>
                        <a:pt x="2964" y="0"/>
                      </a:lnTo>
                      <a:lnTo>
                        <a:pt x="2964" y="0"/>
                      </a:lnTo>
                      <a:lnTo>
                        <a:pt x="2964" y="0"/>
                      </a:lnTo>
                      <a:lnTo>
                        <a:pt x="2970" y="0"/>
                      </a:lnTo>
                      <a:lnTo>
                        <a:pt x="2970" y="0"/>
                      </a:lnTo>
                      <a:lnTo>
                        <a:pt x="2970" y="0"/>
                      </a:lnTo>
                      <a:lnTo>
                        <a:pt x="2970" y="0"/>
                      </a:lnTo>
                      <a:lnTo>
                        <a:pt x="2970" y="0"/>
                      </a:lnTo>
                      <a:lnTo>
                        <a:pt x="2970" y="0"/>
                      </a:lnTo>
                      <a:lnTo>
                        <a:pt x="2970" y="0"/>
                      </a:lnTo>
                      <a:lnTo>
                        <a:pt x="2976" y="0"/>
                      </a:lnTo>
                      <a:lnTo>
                        <a:pt x="2976" y="0"/>
                      </a:lnTo>
                      <a:lnTo>
                        <a:pt x="2976" y="0"/>
                      </a:lnTo>
                      <a:lnTo>
                        <a:pt x="2976" y="0"/>
                      </a:lnTo>
                      <a:lnTo>
                        <a:pt x="2976" y="0"/>
                      </a:lnTo>
                      <a:lnTo>
                        <a:pt x="2976" y="0"/>
                      </a:lnTo>
                      <a:lnTo>
                        <a:pt x="2982" y="0"/>
                      </a:lnTo>
                      <a:lnTo>
                        <a:pt x="2982" y="0"/>
                      </a:lnTo>
                      <a:lnTo>
                        <a:pt x="2982" y="0"/>
                      </a:lnTo>
                      <a:lnTo>
                        <a:pt x="2982" y="0"/>
                      </a:lnTo>
                      <a:lnTo>
                        <a:pt x="2982" y="0"/>
                      </a:lnTo>
                      <a:lnTo>
                        <a:pt x="2982" y="0"/>
                      </a:lnTo>
                      <a:lnTo>
                        <a:pt x="2988" y="0"/>
                      </a:lnTo>
                      <a:lnTo>
                        <a:pt x="2988" y="0"/>
                      </a:lnTo>
                      <a:lnTo>
                        <a:pt x="2988" y="0"/>
                      </a:lnTo>
                      <a:lnTo>
                        <a:pt x="2988" y="0"/>
                      </a:lnTo>
                      <a:lnTo>
                        <a:pt x="2988" y="0"/>
                      </a:lnTo>
                      <a:lnTo>
                        <a:pt x="2988" y="0"/>
                      </a:lnTo>
                      <a:lnTo>
                        <a:pt x="2994" y="0"/>
                      </a:lnTo>
                      <a:lnTo>
                        <a:pt x="2994" y="0"/>
                      </a:lnTo>
                      <a:lnTo>
                        <a:pt x="2994" y="0"/>
                      </a:lnTo>
                      <a:lnTo>
                        <a:pt x="2994" y="0"/>
                      </a:lnTo>
                      <a:lnTo>
                        <a:pt x="2994" y="0"/>
                      </a:lnTo>
                      <a:lnTo>
                        <a:pt x="2994" y="0"/>
                      </a:lnTo>
                      <a:lnTo>
                        <a:pt x="2994" y="0"/>
                      </a:lnTo>
                      <a:lnTo>
                        <a:pt x="2994" y="0"/>
                      </a:lnTo>
                      <a:lnTo>
                        <a:pt x="3000" y="0"/>
                      </a:lnTo>
                      <a:lnTo>
                        <a:pt x="3000" y="0"/>
                      </a:lnTo>
                      <a:lnTo>
                        <a:pt x="3000" y="0"/>
                      </a:lnTo>
                      <a:lnTo>
                        <a:pt x="3000" y="0"/>
                      </a:lnTo>
                      <a:lnTo>
                        <a:pt x="3000" y="0"/>
                      </a:lnTo>
                      <a:lnTo>
                        <a:pt x="3000" y="0"/>
                      </a:lnTo>
                      <a:lnTo>
                        <a:pt x="3006" y="0"/>
                      </a:lnTo>
                      <a:lnTo>
                        <a:pt x="3006" y="0"/>
                      </a:lnTo>
                      <a:lnTo>
                        <a:pt x="3006" y="0"/>
                      </a:lnTo>
                      <a:lnTo>
                        <a:pt x="3006" y="0"/>
                      </a:lnTo>
                      <a:lnTo>
                        <a:pt x="3006" y="0"/>
                      </a:lnTo>
                      <a:lnTo>
                        <a:pt x="3006" y="0"/>
                      </a:lnTo>
                      <a:lnTo>
                        <a:pt x="3012" y="0"/>
                      </a:lnTo>
                      <a:lnTo>
                        <a:pt x="3012" y="0"/>
                      </a:lnTo>
                      <a:lnTo>
                        <a:pt x="3066" y="0"/>
                      </a:lnTo>
                      <a:lnTo>
                        <a:pt x="3066" y="0"/>
                      </a:lnTo>
                      <a:lnTo>
                        <a:pt x="3066" y="0"/>
                      </a:lnTo>
                      <a:lnTo>
                        <a:pt x="3066" y="0"/>
                      </a:lnTo>
                      <a:lnTo>
                        <a:pt x="3066" y="0"/>
                      </a:lnTo>
                      <a:lnTo>
                        <a:pt x="3066" y="0"/>
                      </a:lnTo>
                      <a:lnTo>
                        <a:pt x="3072" y="0"/>
                      </a:lnTo>
                      <a:lnTo>
                        <a:pt x="3072" y="0"/>
                      </a:lnTo>
                      <a:lnTo>
                        <a:pt x="3072" y="0"/>
                      </a:lnTo>
                      <a:lnTo>
                        <a:pt x="3072" y="0"/>
                      </a:lnTo>
                      <a:lnTo>
                        <a:pt x="3072" y="0"/>
                      </a:lnTo>
                      <a:lnTo>
                        <a:pt x="3072" y="0"/>
                      </a:lnTo>
                      <a:lnTo>
                        <a:pt x="3072" y="0"/>
                      </a:lnTo>
                      <a:lnTo>
                        <a:pt x="3078" y="0"/>
                      </a:lnTo>
                      <a:lnTo>
                        <a:pt x="3078" y="0"/>
                      </a:lnTo>
                      <a:lnTo>
                        <a:pt x="3078" y="0"/>
                      </a:lnTo>
                      <a:lnTo>
                        <a:pt x="3078" y="0"/>
                      </a:lnTo>
                      <a:lnTo>
                        <a:pt x="3078" y="0"/>
                      </a:lnTo>
                      <a:lnTo>
                        <a:pt x="3078" y="0"/>
                      </a:lnTo>
                      <a:lnTo>
                        <a:pt x="3078" y="0"/>
                      </a:lnTo>
                      <a:lnTo>
                        <a:pt x="3084" y="0"/>
                      </a:lnTo>
                      <a:lnTo>
                        <a:pt x="3084" y="0"/>
                      </a:lnTo>
                      <a:lnTo>
                        <a:pt x="3084" y="0"/>
                      </a:lnTo>
                      <a:lnTo>
                        <a:pt x="3084" y="0"/>
                      </a:lnTo>
                      <a:lnTo>
                        <a:pt x="3084" y="0"/>
                      </a:lnTo>
                      <a:lnTo>
                        <a:pt x="3084" y="0"/>
                      </a:lnTo>
                      <a:lnTo>
                        <a:pt x="3090" y="0"/>
                      </a:lnTo>
                      <a:lnTo>
                        <a:pt x="3090" y="0"/>
                      </a:lnTo>
                      <a:lnTo>
                        <a:pt x="3090" y="0"/>
                      </a:lnTo>
                      <a:lnTo>
                        <a:pt x="3090" y="0"/>
                      </a:lnTo>
                      <a:lnTo>
                        <a:pt x="3090" y="0"/>
                      </a:lnTo>
                      <a:lnTo>
                        <a:pt x="3090" y="0"/>
                      </a:lnTo>
                      <a:lnTo>
                        <a:pt x="3096" y="0"/>
                      </a:lnTo>
                      <a:lnTo>
                        <a:pt x="3096" y="0"/>
                      </a:lnTo>
                      <a:lnTo>
                        <a:pt x="3096" y="0"/>
                      </a:lnTo>
                      <a:lnTo>
                        <a:pt x="3096" y="0"/>
                      </a:lnTo>
                      <a:lnTo>
                        <a:pt x="3096" y="0"/>
                      </a:lnTo>
                      <a:lnTo>
                        <a:pt x="3096" y="0"/>
                      </a:lnTo>
                      <a:lnTo>
                        <a:pt x="3102" y="0"/>
                      </a:lnTo>
                      <a:lnTo>
                        <a:pt x="3102" y="0"/>
                      </a:lnTo>
                      <a:lnTo>
                        <a:pt x="3102" y="0"/>
                      </a:lnTo>
                      <a:lnTo>
                        <a:pt x="3102" y="0"/>
                      </a:lnTo>
                      <a:lnTo>
                        <a:pt x="3102" y="0"/>
                      </a:lnTo>
                      <a:lnTo>
                        <a:pt x="3102" y="0"/>
                      </a:lnTo>
                      <a:lnTo>
                        <a:pt x="3102" y="0"/>
                      </a:lnTo>
                      <a:lnTo>
                        <a:pt x="3102" y="0"/>
                      </a:lnTo>
                      <a:lnTo>
                        <a:pt x="3108" y="0"/>
                      </a:lnTo>
                      <a:lnTo>
                        <a:pt x="3108" y="0"/>
                      </a:lnTo>
                      <a:lnTo>
                        <a:pt x="3108" y="0"/>
                      </a:lnTo>
                      <a:lnTo>
                        <a:pt x="3108" y="0"/>
                      </a:lnTo>
                      <a:lnTo>
                        <a:pt x="3108" y="0"/>
                      </a:lnTo>
                      <a:lnTo>
                        <a:pt x="3108" y="0"/>
                      </a:lnTo>
                      <a:lnTo>
                        <a:pt x="3114" y="0"/>
                      </a:lnTo>
                      <a:lnTo>
                        <a:pt x="3114" y="0"/>
                      </a:lnTo>
                      <a:lnTo>
                        <a:pt x="3114" y="0"/>
                      </a:lnTo>
                      <a:lnTo>
                        <a:pt x="3114" y="0"/>
                      </a:lnTo>
                      <a:lnTo>
                        <a:pt x="3114" y="0"/>
                      </a:lnTo>
                      <a:lnTo>
                        <a:pt x="3114" y="0"/>
                      </a:lnTo>
                      <a:lnTo>
                        <a:pt x="3114" y="0"/>
                      </a:lnTo>
                      <a:lnTo>
                        <a:pt x="3174" y="0"/>
                      </a:lnTo>
                      <a:lnTo>
                        <a:pt x="3174" y="0"/>
                      </a:lnTo>
                      <a:lnTo>
                        <a:pt x="3174" y="0"/>
                      </a:lnTo>
                      <a:lnTo>
                        <a:pt x="3174" y="0"/>
                      </a:lnTo>
                      <a:lnTo>
                        <a:pt x="3174" y="0"/>
                      </a:lnTo>
                      <a:lnTo>
                        <a:pt x="3174" y="0"/>
                      </a:lnTo>
                      <a:lnTo>
                        <a:pt x="3174" y="0"/>
                      </a:lnTo>
                      <a:lnTo>
                        <a:pt x="3180" y="0"/>
                      </a:lnTo>
                      <a:lnTo>
                        <a:pt x="3180" y="0"/>
                      </a:lnTo>
                      <a:lnTo>
                        <a:pt x="3180" y="0"/>
                      </a:lnTo>
                      <a:lnTo>
                        <a:pt x="3180" y="0"/>
                      </a:lnTo>
                      <a:lnTo>
                        <a:pt x="3180" y="0"/>
                      </a:lnTo>
                      <a:lnTo>
                        <a:pt x="3180" y="0"/>
                      </a:lnTo>
                      <a:lnTo>
                        <a:pt x="3180" y="0"/>
                      </a:lnTo>
                      <a:lnTo>
                        <a:pt x="3186" y="0"/>
                      </a:lnTo>
                      <a:lnTo>
                        <a:pt x="3186" y="0"/>
                      </a:lnTo>
                      <a:lnTo>
                        <a:pt x="3186" y="0"/>
                      </a:lnTo>
                      <a:lnTo>
                        <a:pt x="3186" y="0"/>
                      </a:lnTo>
                      <a:lnTo>
                        <a:pt x="3186" y="0"/>
                      </a:lnTo>
                      <a:lnTo>
                        <a:pt x="3186" y="0"/>
                      </a:lnTo>
                      <a:lnTo>
                        <a:pt x="3186" y="0"/>
                      </a:lnTo>
                      <a:lnTo>
                        <a:pt x="3192" y="0"/>
                      </a:lnTo>
                      <a:lnTo>
                        <a:pt x="3192" y="0"/>
                      </a:lnTo>
                      <a:lnTo>
                        <a:pt x="3192" y="0"/>
                      </a:lnTo>
                      <a:lnTo>
                        <a:pt x="3192" y="0"/>
                      </a:lnTo>
                      <a:lnTo>
                        <a:pt x="3192" y="0"/>
                      </a:lnTo>
                      <a:lnTo>
                        <a:pt x="3192" y="0"/>
                      </a:lnTo>
                      <a:lnTo>
                        <a:pt x="3198" y="0"/>
                      </a:lnTo>
                      <a:lnTo>
                        <a:pt x="3198" y="0"/>
                      </a:lnTo>
                      <a:lnTo>
                        <a:pt x="3198" y="0"/>
                      </a:lnTo>
                      <a:lnTo>
                        <a:pt x="3198" y="0"/>
                      </a:lnTo>
                      <a:lnTo>
                        <a:pt x="3198" y="0"/>
                      </a:lnTo>
                      <a:lnTo>
                        <a:pt x="3198" y="0"/>
                      </a:lnTo>
                      <a:lnTo>
                        <a:pt x="3204" y="0"/>
                      </a:lnTo>
                      <a:lnTo>
                        <a:pt x="3204" y="0"/>
                      </a:lnTo>
                      <a:lnTo>
                        <a:pt x="3204" y="0"/>
                      </a:lnTo>
                      <a:lnTo>
                        <a:pt x="3204" y="0"/>
                      </a:lnTo>
                      <a:lnTo>
                        <a:pt x="3204" y="0"/>
                      </a:lnTo>
                      <a:lnTo>
                        <a:pt x="3204" y="0"/>
                      </a:lnTo>
                      <a:lnTo>
                        <a:pt x="3204" y="0"/>
                      </a:lnTo>
                      <a:lnTo>
                        <a:pt x="3210" y="0"/>
                      </a:lnTo>
                      <a:lnTo>
                        <a:pt x="3210" y="0"/>
                      </a:lnTo>
                      <a:lnTo>
                        <a:pt x="3210" y="0"/>
                      </a:lnTo>
                      <a:lnTo>
                        <a:pt x="3210" y="0"/>
                      </a:lnTo>
                      <a:lnTo>
                        <a:pt x="3210" y="0"/>
                      </a:lnTo>
                      <a:lnTo>
                        <a:pt x="3210" y="0"/>
                      </a:lnTo>
                      <a:lnTo>
                        <a:pt x="3210" y="0"/>
                      </a:lnTo>
                      <a:lnTo>
                        <a:pt x="3216" y="0"/>
                      </a:lnTo>
                      <a:lnTo>
                        <a:pt x="3216" y="0"/>
                      </a:lnTo>
                      <a:lnTo>
                        <a:pt x="3216" y="0"/>
                      </a:lnTo>
                      <a:lnTo>
                        <a:pt x="3216" y="0"/>
                      </a:lnTo>
                      <a:lnTo>
                        <a:pt x="3216" y="0"/>
                      </a:lnTo>
                      <a:lnTo>
                        <a:pt x="3216" y="0"/>
                      </a:lnTo>
                      <a:lnTo>
                        <a:pt x="3222" y="0"/>
                      </a:lnTo>
                      <a:lnTo>
                        <a:pt x="3222" y="0"/>
                      </a:lnTo>
                      <a:lnTo>
                        <a:pt x="3222" y="0"/>
                      </a:lnTo>
                      <a:lnTo>
                        <a:pt x="3222" y="0"/>
                      </a:lnTo>
                      <a:lnTo>
                        <a:pt x="3222" y="0"/>
                      </a:lnTo>
                      <a:lnTo>
                        <a:pt x="3222" y="0"/>
                      </a:lnTo>
                      <a:lnTo>
                        <a:pt x="3282" y="0"/>
                      </a:lnTo>
                      <a:lnTo>
                        <a:pt x="3282" y="0"/>
                      </a:lnTo>
                      <a:lnTo>
                        <a:pt x="3282" y="0"/>
                      </a:lnTo>
                      <a:lnTo>
                        <a:pt x="3282" y="0"/>
                      </a:lnTo>
                      <a:lnTo>
                        <a:pt x="3282" y="0"/>
                      </a:lnTo>
                      <a:lnTo>
                        <a:pt x="3282" y="0"/>
                      </a:lnTo>
                      <a:lnTo>
                        <a:pt x="3282" y="0"/>
                      </a:lnTo>
                      <a:lnTo>
                        <a:pt x="3282" y="0"/>
                      </a:lnTo>
                      <a:lnTo>
                        <a:pt x="3288" y="0"/>
                      </a:lnTo>
                      <a:lnTo>
                        <a:pt x="3288" y="0"/>
                      </a:lnTo>
                      <a:lnTo>
                        <a:pt x="3288" y="0"/>
                      </a:lnTo>
                      <a:lnTo>
                        <a:pt x="3288" y="0"/>
                      </a:lnTo>
                      <a:lnTo>
                        <a:pt x="3288" y="0"/>
                      </a:lnTo>
                      <a:lnTo>
                        <a:pt x="3288" y="0"/>
                      </a:lnTo>
                      <a:lnTo>
                        <a:pt x="3288" y="0"/>
                      </a:lnTo>
                      <a:lnTo>
                        <a:pt x="3294" y="0"/>
                      </a:lnTo>
                      <a:lnTo>
                        <a:pt x="3294" y="0"/>
                      </a:lnTo>
                      <a:lnTo>
                        <a:pt x="3294" y="0"/>
                      </a:lnTo>
                      <a:lnTo>
                        <a:pt x="3294" y="0"/>
                      </a:lnTo>
                      <a:lnTo>
                        <a:pt x="3294" y="0"/>
                      </a:lnTo>
                      <a:lnTo>
                        <a:pt x="3294" y="0"/>
                      </a:lnTo>
                      <a:lnTo>
                        <a:pt x="3294" y="0"/>
                      </a:lnTo>
                      <a:lnTo>
                        <a:pt x="3300" y="0"/>
                      </a:lnTo>
                      <a:lnTo>
                        <a:pt x="3300" y="0"/>
                      </a:lnTo>
                      <a:lnTo>
                        <a:pt x="3300" y="0"/>
                      </a:lnTo>
                      <a:lnTo>
                        <a:pt x="3300" y="0"/>
                      </a:lnTo>
                      <a:lnTo>
                        <a:pt x="3300" y="0"/>
                      </a:lnTo>
                      <a:lnTo>
                        <a:pt x="3300" y="0"/>
                      </a:lnTo>
                      <a:lnTo>
                        <a:pt x="3306" y="0"/>
                      </a:lnTo>
                      <a:lnTo>
                        <a:pt x="3306" y="0"/>
                      </a:lnTo>
                      <a:lnTo>
                        <a:pt x="3306" y="0"/>
                      </a:lnTo>
                      <a:lnTo>
                        <a:pt x="3306" y="0"/>
                      </a:lnTo>
                      <a:lnTo>
                        <a:pt x="3306" y="0"/>
                      </a:lnTo>
                      <a:lnTo>
                        <a:pt x="3306" y="0"/>
                      </a:lnTo>
                      <a:lnTo>
                        <a:pt x="3312" y="0"/>
                      </a:lnTo>
                      <a:lnTo>
                        <a:pt x="3312" y="0"/>
                      </a:lnTo>
                      <a:lnTo>
                        <a:pt x="3312" y="0"/>
                      </a:lnTo>
                      <a:lnTo>
                        <a:pt x="3312" y="0"/>
                      </a:lnTo>
                      <a:lnTo>
                        <a:pt x="3312" y="0"/>
                      </a:lnTo>
                      <a:lnTo>
                        <a:pt x="3312" y="0"/>
                      </a:lnTo>
                      <a:lnTo>
                        <a:pt x="3312" y="0"/>
                      </a:lnTo>
                      <a:lnTo>
                        <a:pt x="3318" y="0"/>
                      </a:lnTo>
                      <a:lnTo>
                        <a:pt x="3318" y="0"/>
                      </a:lnTo>
                      <a:lnTo>
                        <a:pt x="3318" y="0"/>
                      </a:lnTo>
                      <a:lnTo>
                        <a:pt x="3318" y="0"/>
                      </a:lnTo>
                      <a:lnTo>
                        <a:pt x="3318" y="0"/>
                      </a:lnTo>
                      <a:lnTo>
                        <a:pt x="3318" y="0"/>
                      </a:lnTo>
                      <a:lnTo>
                        <a:pt x="3318" y="0"/>
                      </a:lnTo>
                      <a:lnTo>
                        <a:pt x="3324" y="0"/>
                      </a:lnTo>
                      <a:lnTo>
                        <a:pt x="3324" y="0"/>
                      </a:lnTo>
                      <a:lnTo>
                        <a:pt x="3324" y="0"/>
                      </a:lnTo>
                      <a:lnTo>
                        <a:pt x="3324" y="0"/>
                      </a:lnTo>
                      <a:lnTo>
                        <a:pt x="3324" y="0"/>
                      </a:lnTo>
                      <a:lnTo>
                        <a:pt x="3324" y="0"/>
                      </a:lnTo>
                      <a:lnTo>
                        <a:pt x="3330" y="0"/>
                      </a:lnTo>
                      <a:lnTo>
                        <a:pt x="3330" y="0"/>
                      </a:lnTo>
                      <a:lnTo>
                        <a:pt x="3330" y="0"/>
                      </a:lnTo>
                      <a:lnTo>
                        <a:pt x="3330" y="0"/>
                      </a:lnTo>
                      <a:lnTo>
                        <a:pt x="3330" y="0"/>
                      </a:lnTo>
                      <a:lnTo>
                        <a:pt x="3384" y="0"/>
                      </a:lnTo>
                      <a:lnTo>
                        <a:pt x="3384" y="0"/>
                      </a:lnTo>
                      <a:lnTo>
                        <a:pt x="3390" y="0"/>
                      </a:lnTo>
                      <a:lnTo>
                        <a:pt x="3390" y="0"/>
                      </a:lnTo>
                      <a:lnTo>
                        <a:pt x="3390" y="0"/>
                      </a:lnTo>
                      <a:lnTo>
                        <a:pt x="3390" y="0"/>
                      </a:lnTo>
                      <a:lnTo>
                        <a:pt x="3390" y="0"/>
                      </a:lnTo>
                      <a:lnTo>
                        <a:pt x="3390" y="0"/>
                      </a:lnTo>
                      <a:lnTo>
                        <a:pt x="3390" y="0"/>
                      </a:lnTo>
                      <a:lnTo>
                        <a:pt x="3390" y="0"/>
                      </a:lnTo>
                      <a:lnTo>
                        <a:pt x="3396" y="0"/>
                      </a:lnTo>
                      <a:lnTo>
                        <a:pt x="3396" y="0"/>
                      </a:lnTo>
                      <a:lnTo>
                        <a:pt x="3396" y="0"/>
                      </a:lnTo>
                      <a:lnTo>
                        <a:pt x="3396" y="0"/>
                      </a:lnTo>
                      <a:lnTo>
                        <a:pt x="3396" y="0"/>
                      </a:lnTo>
                      <a:lnTo>
                        <a:pt x="3396" y="0"/>
                      </a:lnTo>
                      <a:lnTo>
                        <a:pt x="3396" y="0"/>
                      </a:lnTo>
                      <a:lnTo>
                        <a:pt x="3402" y="0"/>
                      </a:lnTo>
                      <a:lnTo>
                        <a:pt x="3402" y="0"/>
                      </a:lnTo>
                      <a:lnTo>
                        <a:pt x="3402" y="0"/>
                      </a:lnTo>
                      <a:lnTo>
                        <a:pt x="3402" y="0"/>
                      </a:lnTo>
                      <a:lnTo>
                        <a:pt x="3402" y="0"/>
                      </a:lnTo>
                      <a:lnTo>
                        <a:pt x="3402" y="0"/>
                      </a:lnTo>
                      <a:lnTo>
                        <a:pt x="3408" y="0"/>
                      </a:lnTo>
                      <a:lnTo>
                        <a:pt x="3408" y="0"/>
                      </a:lnTo>
                      <a:lnTo>
                        <a:pt x="3408" y="0"/>
                      </a:lnTo>
                      <a:lnTo>
                        <a:pt x="3408" y="0"/>
                      </a:lnTo>
                      <a:lnTo>
                        <a:pt x="3408" y="0"/>
                      </a:lnTo>
                      <a:lnTo>
                        <a:pt x="3408" y="0"/>
                      </a:lnTo>
                      <a:lnTo>
                        <a:pt x="3414" y="0"/>
                      </a:lnTo>
                      <a:lnTo>
                        <a:pt x="3414" y="0"/>
                      </a:lnTo>
                      <a:lnTo>
                        <a:pt x="3414" y="0"/>
                      </a:lnTo>
                      <a:lnTo>
                        <a:pt x="3414" y="0"/>
                      </a:lnTo>
                      <a:lnTo>
                        <a:pt x="3414" y="0"/>
                      </a:lnTo>
                      <a:lnTo>
                        <a:pt x="3414" y="0"/>
                      </a:lnTo>
                      <a:lnTo>
                        <a:pt x="3420" y="0"/>
                      </a:lnTo>
                      <a:lnTo>
                        <a:pt x="3420" y="0"/>
                      </a:lnTo>
                      <a:lnTo>
                        <a:pt x="3420" y="0"/>
                      </a:lnTo>
                      <a:lnTo>
                        <a:pt x="3420" y="0"/>
                      </a:lnTo>
                      <a:lnTo>
                        <a:pt x="3420" y="0"/>
                      </a:lnTo>
                      <a:lnTo>
                        <a:pt x="3420" y="0"/>
                      </a:lnTo>
                      <a:lnTo>
                        <a:pt x="3420" y="0"/>
                      </a:lnTo>
                      <a:lnTo>
                        <a:pt x="3420" y="0"/>
                      </a:lnTo>
                      <a:lnTo>
                        <a:pt x="3426" y="0"/>
                      </a:lnTo>
                      <a:lnTo>
                        <a:pt x="3426" y="0"/>
                      </a:lnTo>
                      <a:lnTo>
                        <a:pt x="3426" y="0"/>
                      </a:lnTo>
                      <a:lnTo>
                        <a:pt x="3426" y="0"/>
                      </a:lnTo>
                      <a:lnTo>
                        <a:pt x="3426" y="0"/>
                      </a:lnTo>
                      <a:lnTo>
                        <a:pt x="3426" y="0"/>
                      </a:lnTo>
                      <a:lnTo>
                        <a:pt x="3432" y="0"/>
                      </a:lnTo>
                      <a:lnTo>
                        <a:pt x="3432" y="0"/>
                      </a:lnTo>
                      <a:lnTo>
                        <a:pt x="3432" y="0"/>
                      </a:lnTo>
                      <a:lnTo>
                        <a:pt x="3432" y="0"/>
                      </a:lnTo>
                      <a:lnTo>
                        <a:pt x="3432" y="0"/>
                      </a:lnTo>
                      <a:lnTo>
                        <a:pt x="3432" y="0"/>
                      </a:lnTo>
                      <a:lnTo>
                        <a:pt x="3438" y="0"/>
                      </a:lnTo>
                      <a:lnTo>
                        <a:pt x="3438" y="0"/>
                      </a:lnTo>
                      <a:lnTo>
                        <a:pt x="3438" y="0"/>
                      </a:lnTo>
                      <a:lnTo>
                        <a:pt x="3438" y="0"/>
                      </a:lnTo>
                      <a:lnTo>
                        <a:pt x="3492" y="0"/>
                      </a:lnTo>
                      <a:lnTo>
                        <a:pt x="3492" y="0"/>
                      </a:lnTo>
                      <a:lnTo>
                        <a:pt x="3492" y="0"/>
                      </a:lnTo>
                      <a:lnTo>
                        <a:pt x="3492" y="0"/>
                      </a:lnTo>
                      <a:lnTo>
                        <a:pt x="3498" y="0"/>
                      </a:lnTo>
                      <a:lnTo>
                        <a:pt x="3498" y="0"/>
                      </a:lnTo>
                      <a:lnTo>
                        <a:pt x="3498" y="0"/>
                      </a:lnTo>
                      <a:lnTo>
                        <a:pt x="3498" y="0"/>
                      </a:lnTo>
                      <a:lnTo>
                        <a:pt x="3498" y="0"/>
                      </a:lnTo>
                      <a:lnTo>
                        <a:pt x="3498" y="0"/>
                      </a:lnTo>
                      <a:lnTo>
                        <a:pt x="3498" y="0"/>
                      </a:lnTo>
                      <a:lnTo>
                        <a:pt x="3504" y="0"/>
                      </a:lnTo>
                      <a:lnTo>
                        <a:pt x="3504" y="0"/>
                      </a:lnTo>
                      <a:lnTo>
                        <a:pt x="3504" y="0"/>
                      </a:lnTo>
                      <a:lnTo>
                        <a:pt x="3504" y="0"/>
                      </a:lnTo>
                      <a:lnTo>
                        <a:pt x="3504" y="0"/>
                      </a:lnTo>
                      <a:lnTo>
                        <a:pt x="3504" y="0"/>
                      </a:lnTo>
                      <a:lnTo>
                        <a:pt x="3504" y="0"/>
                      </a:lnTo>
                      <a:lnTo>
                        <a:pt x="3510" y="0"/>
                      </a:lnTo>
                      <a:lnTo>
                        <a:pt x="3510" y="0"/>
                      </a:lnTo>
                      <a:lnTo>
                        <a:pt x="3510" y="0"/>
                      </a:lnTo>
                      <a:lnTo>
                        <a:pt x="3510" y="0"/>
                      </a:lnTo>
                      <a:lnTo>
                        <a:pt x="3510" y="0"/>
                      </a:lnTo>
                      <a:lnTo>
                        <a:pt x="3510" y="0"/>
                      </a:lnTo>
                      <a:lnTo>
                        <a:pt x="3516" y="0"/>
                      </a:lnTo>
                      <a:lnTo>
                        <a:pt x="3516" y="0"/>
                      </a:lnTo>
                      <a:lnTo>
                        <a:pt x="3516" y="0"/>
                      </a:lnTo>
                      <a:lnTo>
                        <a:pt x="3516" y="0"/>
                      </a:lnTo>
                      <a:lnTo>
                        <a:pt x="3516" y="0"/>
                      </a:lnTo>
                      <a:lnTo>
                        <a:pt x="3516" y="0"/>
                      </a:lnTo>
                      <a:lnTo>
                        <a:pt x="3522" y="0"/>
                      </a:lnTo>
                      <a:lnTo>
                        <a:pt x="3522" y="0"/>
                      </a:lnTo>
                      <a:lnTo>
                        <a:pt x="3522" y="0"/>
                      </a:lnTo>
                      <a:lnTo>
                        <a:pt x="3522" y="0"/>
                      </a:lnTo>
                      <a:lnTo>
                        <a:pt x="3522" y="0"/>
                      </a:lnTo>
                      <a:lnTo>
                        <a:pt x="3522" y="0"/>
                      </a:lnTo>
                      <a:lnTo>
                        <a:pt x="3522" y="0"/>
                      </a:lnTo>
                      <a:lnTo>
                        <a:pt x="3528" y="0"/>
                      </a:lnTo>
                      <a:lnTo>
                        <a:pt x="3528" y="0"/>
                      </a:lnTo>
                      <a:lnTo>
                        <a:pt x="3528" y="0"/>
                      </a:lnTo>
                      <a:lnTo>
                        <a:pt x="3528" y="0"/>
                      </a:lnTo>
                      <a:lnTo>
                        <a:pt x="3528" y="0"/>
                      </a:lnTo>
                      <a:lnTo>
                        <a:pt x="3528" y="0"/>
                      </a:lnTo>
                      <a:lnTo>
                        <a:pt x="3528" y="0"/>
                      </a:lnTo>
                      <a:lnTo>
                        <a:pt x="3534" y="0"/>
                      </a:lnTo>
                      <a:lnTo>
                        <a:pt x="3534" y="0"/>
                      </a:lnTo>
                      <a:lnTo>
                        <a:pt x="3534" y="0"/>
                      </a:lnTo>
                      <a:lnTo>
                        <a:pt x="3534" y="0"/>
                      </a:lnTo>
                      <a:lnTo>
                        <a:pt x="3534" y="0"/>
                      </a:lnTo>
                      <a:lnTo>
                        <a:pt x="3534" y="0"/>
                      </a:lnTo>
                      <a:lnTo>
                        <a:pt x="3540" y="0"/>
                      </a:lnTo>
                      <a:lnTo>
                        <a:pt x="3540" y="0"/>
                      </a:lnTo>
                      <a:lnTo>
                        <a:pt x="3540" y="0"/>
                      </a:lnTo>
                      <a:lnTo>
                        <a:pt x="3540" y="0"/>
                      </a:lnTo>
                      <a:lnTo>
                        <a:pt x="3540" y="0"/>
                      </a:lnTo>
                      <a:lnTo>
                        <a:pt x="3540" y="0"/>
                      </a:lnTo>
                      <a:lnTo>
                        <a:pt x="3540" y="0"/>
                      </a:lnTo>
                      <a:lnTo>
                        <a:pt x="3546" y="0"/>
                      </a:lnTo>
                      <a:lnTo>
                        <a:pt x="3546" y="0"/>
                      </a:lnTo>
                      <a:lnTo>
                        <a:pt x="3600" y="0"/>
                      </a:lnTo>
                      <a:lnTo>
                        <a:pt x="3600" y="0"/>
                      </a:lnTo>
                      <a:lnTo>
                        <a:pt x="3600" y="0"/>
                      </a:lnTo>
                      <a:lnTo>
                        <a:pt x="3600" y="0"/>
                      </a:lnTo>
                      <a:lnTo>
                        <a:pt x="3600" y="0"/>
                      </a:lnTo>
                      <a:lnTo>
                        <a:pt x="3606" y="0"/>
                      </a:lnTo>
                      <a:lnTo>
                        <a:pt x="3606" y="0"/>
                      </a:lnTo>
                      <a:lnTo>
                        <a:pt x="3606" y="0"/>
                      </a:lnTo>
                      <a:lnTo>
                        <a:pt x="3606" y="0"/>
                      </a:lnTo>
                      <a:lnTo>
                        <a:pt x="3606" y="0"/>
                      </a:lnTo>
                      <a:lnTo>
                        <a:pt x="3606" y="0"/>
                      </a:lnTo>
                      <a:lnTo>
                        <a:pt x="3606" y="0"/>
                      </a:lnTo>
                      <a:lnTo>
                        <a:pt x="3612" y="0"/>
                      </a:lnTo>
                      <a:lnTo>
                        <a:pt x="3612" y="0"/>
                      </a:lnTo>
                      <a:lnTo>
                        <a:pt x="3612" y="0"/>
                      </a:lnTo>
                      <a:lnTo>
                        <a:pt x="3612" y="0"/>
                      </a:lnTo>
                      <a:lnTo>
                        <a:pt x="3612" y="0"/>
                      </a:lnTo>
                      <a:lnTo>
                        <a:pt x="3612" y="0"/>
                      </a:lnTo>
                      <a:lnTo>
                        <a:pt x="3612" y="0"/>
                      </a:lnTo>
                      <a:lnTo>
                        <a:pt x="3618" y="0"/>
                      </a:lnTo>
                      <a:lnTo>
                        <a:pt x="3618" y="0"/>
                      </a:lnTo>
                      <a:lnTo>
                        <a:pt x="3618" y="0"/>
                      </a:lnTo>
                      <a:lnTo>
                        <a:pt x="3618" y="0"/>
                      </a:lnTo>
                      <a:lnTo>
                        <a:pt x="3618" y="0"/>
                      </a:lnTo>
                      <a:lnTo>
                        <a:pt x="3618" y="0"/>
                      </a:lnTo>
                      <a:lnTo>
                        <a:pt x="3624" y="0"/>
                      </a:lnTo>
                      <a:lnTo>
                        <a:pt x="3624" y="0"/>
                      </a:lnTo>
                      <a:lnTo>
                        <a:pt x="3624" y="0"/>
                      </a:lnTo>
                      <a:lnTo>
                        <a:pt x="3624" y="0"/>
                      </a:lnTo>
                      <a:lnTo>
                        <a:pt x="3624" y="0"/>
                      </a:lnTo>
                      <a:lnTo>
                        <a:pt x="3624" y="0"/>
                      </a:lnTo>
                      <a:lnTo>
                        <a:pt x="3630" y="0"/>
                      </a:lnTo>
                      <a:lnTo>
                        <a:pt x="3630" y="0"/>
                      </a:lnTo>
                      <a:lnTo>
                        <a:pt x="3630" y="0"/>
                      </a:lnTo>
                      <a:lnTo>
                        <a:pt x="3630" y="0"/>
                      </a:lnTo>
                      <a:lnTo>
                        <a:pt x="3630" y="0"/>
                      </a:lnTo>
                      <a:lnTo>
                        <a:pt x="3630" y="0"/>
                      </a:lnTo>
                      <a:lnTo>
                        <a:pt x="3630" y="0"/>
                      </a:lnTo>
                      <a:lnTo>
                        <a:pt x="3636" y="0"/>
                      </a:lnTo>
                      <a:lnTo>
                        <a:pt x="3636" y="0"/>
                      </a:lnTo>
                      <a:lnTo>
                        <a:pt x="3636" y="0"/>
                      </a:lnTo>
                      <a:lnTo>
                        <a:pt x="3636" y="0"/>
                      </a:lnTo>
                      <a:lnTo>
                        <a:pt x="3636" y="0"/>
                      </a:lnTo>
                      <a:lnTo>
                        <a:pt x="3636" y="0"/>
                      </a:lnTo>
                      <a:lnTo>
                        <a:pt x="3636" y="0"/>
                      </a:lnTo>
                      <a:lnTo>
                        <a:pt x="3642" y="0"/>
                      </a:lnTo>
                      <a:lnTo>
                        <a:pt x="3642" y="0"/>
                      </a:lnTo>
                      <a:lnTo>
                        <a:pt x="3642" y="0"/>
                      </a:lnTo>
                      <a:lnTo>
                        <a:pt x="3642" y="0"/>
                      </a:lnTo>
                      <a:lnTo>
                        <a:pt x="3642" y="0"/>
                      </a:lnTo>
                      <a:lnTo>
                        <a:pt x="3642" y="0"/>
                      </a:lnTo>
                      <a:lnTo>
                        <a:pt x="3648" y="0"/>
                      </a:lnTo>
                      <a:lnTo>
                        <a:pt x="3648" y="0"/>
                      </a:lnTo>
                      <a:lnTo>
                        <a:pt x="3648" y="0"/>
                      </a:lnTo>
                      <a:lnTo>
                        <a:pt x="3648" y="0"/>
                      </a:lnTo>
                      <a:lnTo>
                        <a:pt x="3648" y="0"/>
                      </a:lnTo>
                      <a:lnTo>
                        <a:pt x="3648" y="0"/>
                      </a:lnTo>
                      <a:lnTo>
                        <a:pt x="3648" y="0"/>
                      </a:lnTo>
                      <a:lnTo>
                        <a:pt x="3648" y="0"/>
                      </a:lnTo>
                      <a:lnTo>
                        <a:pt x="3708" y="0"/>
                      </a:lnTo>
                      <a:lnTo>
                        <a:pt x="3708" y="0"/>
                      </a:lnTo>
                      <a:lnTo>
                        <a:pt x="3708" y="0"/>
                      </a:lnTo>
                      <a:lnTo>
                        <a:pt x="3708" y="0"/>
                      </a:lnTo>
                      <a:lnTo>
                        <a:pt x="3708" y="0"/>
                      </a:lnTo>
                      <a:lnTo>
                        <a:pt x="3708" y="0"/>
                      </a:lnTo>
                      <a:lnTo>
                        <a:pt x="3714" y="0"/>
                      </a:lnTo>
                      <a:lnTo>
                        <a:pt x="3714" y="0"/>
                      </a:lnTo>
                      <a:lnTo>
                        <a:pt x="3714" y="0"/>
                      </a:lnTo>
                      <a:lnTo>
                        <a:pt x="3714" y="0"/>
                      </a:lnTo>
                      <a:lnTo>
                        <a:pt x="3714" y="0"/>
                      </a:lnTo>
                      <a:lnTo>
                        <a:pt x="3714" y="0"/>
                      </a:lnTo>
                      <a:lnTo>
                        <a:pt x="3714" y="0"/>
                      </a:lnTo>
                      <a:lnTo>
                        <a:pt x="3720" y="0"/>
                      </a:lnTo>
                      <a:lnTo>
                        <a:pt x="3720" y="0"/>
                      </a:lnTo>
                      <a:lnTo>
                        <a:pt x="3720" y="0"/>
                      </a:lnTo>
                      <a:lnTo>
                        <a:pt x="3720" y="0"/>
                      </a:lnTo>
                      <a:lnTo>
                        <a:pt x="3720" y="0"/>
                      </a:lnTo>
                      <a:lnTo>
                        <a:pt x="3720" y="0"/>
                      </a:lnTo>
                      <a:lnTo>
                        <a:pt x="3720" y="0"/>
                      </a:lnTo>
                      <a:lnTo>
                        <a:pt x="3726" y="0"/>
                      </a:lnTo>
                      <a:lnTo>
                        <a:pt x="3726" y="0"/>
                      </a:lnTo>
                      <a:lnTo>
                        <a:pt x="3726" y="0"/>
                      </a:lnTo>
                      <a:lnTo>
                        <a:pt x="3726" y="0"/>
                      </a:lnTo>
                      <a:lnTo>
                        <a:pt x="3726" y="0"/>
                      </a:lnTo>
                      <a:lnTo>
                        <a:pt x="3726" y="0"/>
                      </a:lnTo>
                      <a:lnTo>
                        <a:pt x="3732" y="0"/>
                      </a:lnTo>
                      <a:lnTo>
                        <a:pt x="3732" y="0"/>
                      </a:lnTo>
                      <a:lnTo>
                        <a:pt x="3732" y="0"/>
                      </a:lnTo>
                      <a:lnTo>
                        <a:pt x="3732" y="0"/>
                      </a:lnTo>
                      <a:lnTo>
                        <a:pt x="3732" y="0"/>
                      </a:lnTo>
                      <a:lnTo>
                        <a:pt x="3732" y="0"/>
                      </a:lnTo>
                      <a:lnTo>
                        <a:pt x="3732" y="0"/>
                      </a:lnTo>
                      <a:lnTo>
                        <a:pt x="3738" y="0"/>
                      </a:lnTo>
                      <a:lnTo>
                        <a:pt x="3738" y="0"/>
                      </a:lnTo>
                      <a:lnTo>
                        <a:pt x="3738" y="0"/>
                      </a:lnTo>
                      <a:lnTo>
                        <a:pt x="3738" y="0"/>
                      </a:lnTo>
                      <a:lnTo>
                        <a:pt x="3738" y="0"/>
                      </a:lnTo>
                      <a:lnTo>
                        <a:pt x="3738" y="0"/>
                      </a:lnTo>
                      <a:lnTo>
                        <a:pt x="3744" y="0"/>
                      </a:lnTo>
                      <a:lnTo>
                        <a:pt x="3744" y="0"/>
                      </a:lnTo>
                      <a:lnTo>
                        <a:pt x="3744" y="0"/>
                      </a:lnTo>
                      <a:lnTo>
                        <a:pt x="3744" y="0"/>
                      </a:lnTo>
                      <a:lnTo>
                        <a:pt x="3744" y="0"/>
                      </a:lnTo>
                      <a:lnTo>
                        <a:pt x="3744" y="0"/>
                      </a:lnTo>
                      <a:lnTo>
                        <a:pt x="3744" y="0"/>
                      </a:lnTo>
                      <a:lnTo>
                        <a:pt x="3750" y="0"/>
                      </a:lnTo>
                      <a:lnTo>
                        <a:pt x="3750" y="0"/>
                      </a:lnTo>
                      <a:lnTo>
                        <a:pt x="3750" y="0"/>
                      </a:lnTo>
                      <a:lnTo>
                        <a:pt x="3750" y="0"/>
                      </a:lnTo>
                      <a:lnTo>
                        <a:pt x="3750" y="0"/>
                      </a:lnTo>
                      <a:lnTo>
                        <a:pt x="3750" y="0"/>
                      </a:lnTo>
                      <a:lnTo>
                        <a:pt x="3756" y="0"/>
                      </a:lnTo>
                      <a:lnTo>
                        <a:pt x="3756" y="0"/>
                      </a:lnTo>
                      <a:lnTo>
                        <a:pt x="3756" y="0"/>
                      </a:lnTo>
                      <a:lnTo>
                        <a:pt x="3756" y="0"/>
                      </a:lnTo>
                      <a:lnTo>
                        <a:pt x="3756" y="0"/>
                      </a:lnTo>
                      <a:lnTo>
                        <a:pt x="3756" y="0"/>
                      </a:lnTo>
                      <a:lnTo>
                        <a:pt x="3756" y="0"/>
                      </a:lnTo>
                      <a:lnTo>
                        <a:pt x="3816" y="0"/>
                      </a:lnTo>
                      <a:lnTo>
                        <a:pt x="3816" y="0"/>
                      </a:lnTo>
                      <a:lnTo>
                        <a:pt x="3816" y="0"/>
                      </a:lnTo>
                      <a:lnTo>
                        <a:pt x="3816" y="0"/>
                      </a:lnTo>
                      <a:lnTo>
                        <a:pt x="3816" y="0"/>
                      </a:lnTo>
                      <a:lnTo>
                        <a:pt x="3816" y="0"/>
                      </a:lnTo>
                      <a:lnTo>
                        <a:pt x="3816" y="0"/>
                      </a:lnTo>
                      <a:lnTo>
                        <a:pt x="3822" y="0"/>
                      </a:lnTo>
                      <a:lnTo>
                        <a:pt x="3822" y="0"/>
                      </a:lnTo>
                      <a:lnTo>
                        <a:pt x="3822" y="0"/>
                      </a:lnTo>
                      <a:lnTo>
                        <a:pt x="3822" y="0"/>
                      </a:lnTo>
                      <a:lnTo>
                        <a:pt x="3822" y="0"/>
                      </a:lnTo>
                      <a:lnTo>
                        <a:pt x="3822" y="0"/>
                      </a:lnTo>
                      <a:lnTo>
                        <a:pt x="3822" y="0"/>
                      </a:lnTo>
                      <a:lnTo>
                        <a:pt x="3828" y="0"/>
                      </a:lnTo>
                      <a:lnTo>
                        <a:pt x="3828" y="0"/>
                      </a:lnTo>
                      <a:lnTo>
                        <a:pt x="3828" y="0"/>
                      </a:lnTo>
                      <a:lnTo>
                        <a:pt x="3828" y="0"/>
                      </a:lnTo>
                      <a:lnTo>
                        <a:pt x="3828" y="0"/>
                      </a:lnTo>
                      <a:lnTo>
                        <a:pt x="3828" y="0"/>
                      </a:lnTo>
                      <a:lnTo>
                        <a:pt x="3828" y="0"/>
                      </a:lnTo>
                      <a:lnTo>
                        <a:pt x="3834" y="0"/>
                      </a:lnTo>
                      <a:lnTo>
                        <a:pt x="3834" y="0"/>
                      </a:lnTo>
                      <a:lnTo>
                        <a:pt x="3834" y="0"/>
                      </a:lnTo>
                      <a:lnTo>
                        <a:pt x="3834" y="0"/>
                      </a:lnTo>
                      <a:lnTo>
                        <a:pt x="3834" y="0"/>
                      </a:lnTo>
                      <a:lnTo>
                        <a:pt x="3834" y="0"/>
                      </a:lnTo>
                      <a:lnTo>
                        <a:pt x="3840" y="0"/>
                      </a:lnTo>
                      <a:lnTo>
                        <a:pt x="3840" y="0"/>
                      </a:lnTo>
                      <a:lnTo>
                        <a:pt x="3840" y="0"/>
                      </a:lnTo>
                      <a:lnTo>
                        <a:pt x="3840" y="0"/>
                      </a:lnTo>
                      <a:lnTo>
                        <a:pt x="3840" y="0"/>
                      </a:lnTo>
                      <a:lnTo>
                        <a:pt x="3840" y="0"/>
                      </a:lnTo>
                      <a:lnTo>
                        <a:pt x="3840" y="0"/>
                      </a:lnTo>
                      <a:lnTo>
                        <a:pt x="3846" y="0"/>
                      </a:lnTo>
                      <a:lnTo>
                        <a:pt x="3846" y="0"/>
                      </a:lnTo>
                      <a:lnTo>
                        <a:pt x="3846" y="0"/>
                      </a:lnTo>
                      <a:lnTo>
                        <a:pt x="3846" y="0"/>
                      </a:lnTo>
                      <a:lnTo>
                        <a:pt x="3846" y="0"/>
                      </a:lnTo>
                      <a:lnTo>
                        <a:pt x="3846" y="0"/>
                      </a:lnTo>
                      <a:lnTo>
                        <a:pt x="3852" y="0"/>
                      </a:lnTo>
                      <a:lnTo>
                        <a:pt x="3852" y="0"/>
                      </a:lnTo>
                      <a:lnTo>
                        <a:pt x="3852" y="0"/>
                      </a:lnTo>
                      <a:lnTo>
                        <a:pt x="3852" y="0"/>
                      </a:lnTo>
                      <a:lnTo>
                        <a:pt x="3852" y="0"/>
                      </a:lnTo>
                      <a:lnTo>
                        <a:pt x="3852" y="0"/>
                      </a:lnTo>
                      <a:lnTo>
                        <a:pt x="3852" y="0"/>
                      </a:lnTo>
                      <a:lnTo>
                        <a:pt x="3858" y="0"/>
                      </a:lnTo>
                      <a:lnTo>
                        <a:pt x="3858" y="0"/>
                      </a:lnTo>
                      <a:lnTo>
                        <a:pt x="3858" y="0"/>
                      </a:lnTo>
                      <a:lnTo>
                        <a:pt x="3858" y="0"/>
                      </a:lnTo>
                      <a:lnTo>
                        <a:pt x="3858" y="0"/>
                      </a:lnTo>
                      <a:lnTo>
                        <a:pt x="3858" y="0"/>
                      </a:lnTo>
                      <a:lnTo>
                        <a:pt x="3864" y="0"/>
                      </a:lnTo>
                      <a:lnTo>
                        <a:pt x="3864" y="0"/>
                      </a:lnTo>
                      <a:lnTo>
                        <a:pt x="3864" y="0"/>
                      </a:lnTo>
                      <a:lnTo>
                        <a:pt x="3864" y="0"/>
                      </a:lnTo>
                      <a:lnTo>
                        <a:pt x="3864" y="0"/>
                      </a:lnTo>
                      <a:lnTo>
                        <a:pt x="3864" y="0"/>
                      </a:lnTo>
                      <a:lnTo>
                        <a:pt x="3924" y="0"/>
                      </a:lnTo>
                      <a:lnTo>
                        <a:pt x="3924" y="0"/>
                      </a:lnTo>
                      <a:lnTo>
                        <a:pt x="3924" y="0"/>
                      </a:lnTo>
                      <a:lnTo>
                        <a:pt x="3924" y="0"/>
                      </a:lnTo>
                      <a:lnTo>
                        <a:pt x="3924" y="0"/>
                      </a:lnTo>
                      <a:lnTo>
                        <a:pt x="3924" y="0"/>
                      </a:lnTo>
                      <a:lnTo>
                        <a:pt x="3924" y="0"/>
                      </a:lnTo>
                      <a:lnTo>
                        <a:pt x="3924" y="0"/>
                      </a:lnTo>
                      <a:lnTo>
                        <a:pt x="3924" y="0"/>
                      </a:lnTo>
                      <a:lnTo>
                        <a:pt x="3930" y="0"/>
                      </a:lnTo>
                      <a:lnTo>
                        <a:pt x="3930" y="0"/>
                      </a:lnTo>
                      <a:lnTo>
                        <a:pt x="3930" y="0"/>
                      </a:lnTo>
                      <a:lnTo>
                        <a:pt x="3930" y="0"/>
                      </a:lnTo>
                      <a:lnTo>
                        <a:pt x="3930" y="0"/>
                      </a:lnTo>
                      <a:lnTo>
                        <a:pt x="3930" y="0"/>
                      </a:lnTo>
                      <a:lnTo>
                        <a:pt x="3936" y="0"/>
                      </a:lnTo>
                      <a:lnTo>
                        <a:pt x="3936" y="0"/>
                      </a:lnTo>
                      <a:lnTo>
                        <a:pt x="3936" y="0"/>
                      </a:lnTo>
                      <a:lnTo>
                        <a:pt x="3936" y="0"/>
                      </a:lnTo>
                      <a:lnTo>
                        <a:pt x="3936" y="0"/>
                      </a:lnTo>
                      <a:lnTo>
                        <a:pt x="3936" y="0"/>
                      </a:lnTo>
                      <a:lnTo>
                        <a:pt x="3936" y="0"/>
                      </a:lnTo>
                      <a:lnTo>
                        <a:pt x="3942" y="0"/>
                      </a:lnTo>
                      <a:lnTo>
                        <a:pt x="3942" y="0"/>
                      </a:lnTo>
                      <a:lnTo>
                        <a:pt x="3942" y="0"/>
                      </a:lnTo>
                      <a:lnTo>
                        <a:pt x="3942" y="0"/>
                      </a:lnTo>
                      <a:lnTo>
                        <a:pt x="3942" y="0"/>
                      </a:lnTo>
                      <a:lnTo>
                        <a:pt x="3942" y="0"/>
                      </a:lnTo>
                      <a:lnTo>
                        <a:pt x="3942" y="0"/>
                      </a:lnTo>
                      <a:lnTo>
                        <a:pt x="3948" y="0"/>
                      </a:lnTo>
                      <a:lnTo>
                        <a:pt x="3948" y="0"/>
                      </a:lnTo>
                      <a:lnTo>
                        <a:pt x="3948" y="0"/>
                      </a:lnTo>
                      <a:lnTo>
                        <a:pt x="3948" y="0"/>
                      </a:lnTo>
                      <a:lnTo>
                        <a:pt x="3948" y="0"/>
                      </a:lnTo>
                      <a:lnTo>
                        <a:pt x="3948" y="0"/>
                      </a:lnTo>
                      <a:lnTo>
                        <a:pt x="3954" y="0"/>
                      </a:lnTo>
                      <a:lnTo>
                        <a:pt x="3954" y="0"/>
                      </a:lnTo>
                      <a:lnTo>
                        <a:pt x="3954" y="0"/>
                      </a:lnTo>
                      <a:lnTo>
                        <a:pt x="3954" y="0"/>
                      </a:lnTo>
                      <a:lnTo>
                        <a:pt x="3954" y="0"/>
                      </a:lnTo>
                      <a:lnTo>
                        <a:pt x="3954" y="0"/>
                      </a:lnTo>
                      <a:lnTo>
                        <a:pt x="3960" y="0"/>
                      </a:lnTo>
                      <a:lnTo>
                        <a:pt x="3960" y="0"/>
                      </a:lnTo>
                      <a:lnTo>
                        <a:pt x="3960" y="0"/>
                      </a:lnTo>
                      <a:lnTo>
                        <a:pt x="3960" y="0"/>
                      </a:lnTo>
                      <a:lnTo>
                        <a:pt x="3960" y="0"/>
                      </a:lnTo>
                      <a:lnTo>
                        <a:pt x="3960" y="0"/>
                      </a:lnTo>
                      <a:lnTo>
                        <a:pt x="3960" y="0"/>
                      </a:lnTo>
                      <a:lnTo>
                        <a:pt x="3966" y="0"/>
                      </a:lnTo>
                      <a:lnTo>
                        <a:pt x="3966" y="0"/>
                      </a:lnTo>
                      <a:lnTo>
                        <a:pt x="3966" y="0"/>
                      </a:lnTo>
                      <a:lnTo>
                        <a:pt x="3966" y="0"/>
                      </a:lnTo>
                      <a:lnTo>
                        <a:pt x="3966" y="0"/>
                      </a:lnTo>
                      <a:lnTo>
                        <a:pt x="3966" y="0"/>
                      </a:lnTo>
                      <a:lnTo>
                        <a:pt x="3966" y="0"/>
                      </a:lnTo>
                      <a:lnTo>
                        <a:pt x="3972" y="0"/>
                      </a:lnTo>
                      <a:lnTo>
                        <a:pt x="3972" y="0"/>
                      </a:lnTo>
                      <a:lnTo>
                        <a:pt x="3972" y="0"/>
                      </a:lnTo>
                      <a:lnTo>
                        <a:pt x="3972" y="0"/>
                      </a:lnTo>
                      <a:lnTo>
                        <a:pt x="4026" y="0"/>
                      </a:lnTo>
                      <a:lnTo>
                        <a:pt x="4026" y="0"/>
                      </a:lnTo>
                      <a:lnTo>
                        <a:pt x="4026" y="0"/>
                      </a:lnTo>
                      <a:lnTo>
                        <a:pt x="4032" y="0"/>
                      </a:lnTo>
                      <a:lnTo>
                        <a:pt x="4032" y="0"/>
                      </a:lnTo>
                      <a:lnTo>
                        <a:pt x="4032" y="0"/>
                      </a:lnTo>
                      <a:lnTo>
                        <a:pt x="4032" y="0"/>
                      </a:lnTo>
                      <a:lnTo>
                        <a:pt x="4032" y="0"/>
                      </a:lnTo>
                      <a:lnTo>
                        <a:pt x="4032" y="0"/>
                      </a:lnTo>
                      <a:lnTo>
                        <a:pt x="4032" y="0"/>
                      </a:lnTo>
                      <a:lnTo>
                        <a:pt x="4038" y="0"/>
                      </a:lnTo>
                      <a:lnTo>
                        <a:pt x="4038" y="0"/>
                      </a:lnTo>
                      <a:lnTo>
                        <a:pt x="4038" y="0"/>
                      </a:lnTo>
                      <a:lnTo>
                        <a:pt x="4038" y="0"/>
                      </a:lnTo>
                      <a:lnTo>
                        <a:pt x="4038" y="0"/>
                      </a:lnTo>
                      <a:lnTo>
                        <a:pt x="4038" y="0"/>
                      </a:lnTo>
                      <a:lnTo>
                        <a:pt x="4038" y="0"/>
                      </a:lnTo>
                      <a:lnTo>
                        <a:pt x="4044" y="0"/>
                      </a:lnTo>
                      <a:lnTo>
                        <a:pt x="4044" y="0"/>
                      </a:lnTo>
                      <a:lnTo>
                        <a:pt x="4044" y="0"/>
                      </a:lnTo>
                      <a:lnTo>
                        <a:pt x="4044" y="0"/>
                      </a:lnTo>
                      <a:lnTo>
                        <a:pt x="4044" y="0"/>
                      </a:lnTo>
                      <a:lnTo>
                        <a:pt x="4044" y="0"/>
                      </a:lnTo>
                      <a:lnTo>
                        <a:pt x="4050" y="0"/>
                      </a:lnTo>
                      <a:lnTo>
                        <a:pt x="4050" y="0"/>
                      </a:lnTo>
                      <a:lnTo>
                        <a:pt x="4050" y="0"/>
                      </a:lnTo>
                      <a:lnTo>
                        <a:pt x="4050" y="0"/>
                      </a:lnTo>
                      <a:lnTo>
                        <a:pt x="4050" y="0"/>
                      </a:lnTo>
                      <a:lnTo>
                        <a:pt x="4050" y="0"/>
                      </a:lnTo>
                      <a:lnTo>
                        <a:pt x="4050" y="0"/>
                      </a:lnTo>
                      <a:lnTo>
                        <a:pt x="4056" y="0"/>
                      </a:lnTo>
                      <a:lnTo>
                        <a:pt x="4056" y="0"/>
                      </a:lnTo>
                      <a:lnTo>
                        <a:pt x="4056" y="0"/>
                      </a:lnTo>
                      <a:lnTo>
                        <a:pt x="4056" y="0"/>
                      </a:lnTo>
                      <a:lnTo>
                        <a:pt x="4056" y="0"/>
                      </a:lnTo>
                      <a:lnTo>
                        <a:pt x="4056" y="0"/>
                      </a:lnTo>
                      <a:lnTo>
                        <a:pt x="4062" y="0"/>
                      </a:lnTo>
                      <a:lnTo>
                        <a:pt x="4062" y="0"/>
                      </a:lnTo>
                      <a:lnTo>
                        <a:pt x="4062" y="0"/>
                      </a:lnTo>
                      <a:lnTo>
                        <a:pt x="4062" y="0"/>
                      </a:lnTo>
                      <a:lnTo>
                        <a:pt x="4062" y="0"/>
                      </a:lnTo>
                      <a:lnTo>
                        <a:pt x="4062" y="0"/>
                      </a:lnTo>
                      <a:lnTo>
                        <a:pt x="4062" y="0"/>
                      </a:lnTo>
                      <a:lnTo>
                        <a:pt x="4068" y="0"/>
                      </a:lnTo>
                      <a:lnTo>
                        <a:pt x="4068" y="0"/>
                      </a:lnTo>
                      <a:lnTo>
                        <a:pt x="4068" y="0"/>
                      </a:lnTo>
                      <a:lnTo>
                        <a:pt x="4068" y="0"/>
                      </a:lnTo>
                      <a:lnTo>
                        <a:pt x="4068" y="0"/>
                      </a:lnTo>
                      <a:lnTo>
                        <a:pt x="4068" y="0"/>
                      </a:lnTo>
                      <a:lnTo>
                        <a:pt x="4074" y="0"/>
                      </a:lnTo>
                      <a:lnTo>
                        <a:pt x="4074" y="0"/>
                      </a:lnTo>
                      <a:lnTo>
                        <a:pt x="4074" y="0"/>
                      </a:lnTo>
                      <a:lnTo>
                        <a:pt x="4074" y="0"/>
                      </a:lnTo>
                      <a:lnTo>
                        <a:pt x="4074" y="0"/>
                      </a:lnTo>
                      <a:lnTo>
                        <a:pt x="4074" y="0"/>
                      </a:lnTo>
                      <a:lnTo>
                        <a:pt x="4074" y="0"/>
                      </a:lnTo>
                      <a:lnTo>
                        <a:pt x="4080" y="0"/>
                      </a:lnTo>
                      <a:lnTo>
                        <a:pt x="4080" y="0"/>
                      </a:lnTo>
                      <a:lnTo>
                        <a:pt x="4080" y="0"/>
                      </a:lnTo>
                      <a:lnTo>
                        <a:pt x="4134" y="0"/>
                      </a:lnTo>
                      <a:lnTo>
                        <a:pt x="4134" y="0"/>
                      </a:lnTo>
                      <a:lnTo>
                        <a:pt x="4134" y="0"/>
                      </a:lnTo>
                      <a:lnTo>
                        <a:pt x="4134" y="0"/>
                      </a:lnTo>
                      <a:lnTo>
                        <a:pt x="4140" y="0"/>
                      </a:lnTo>
                      <a:lnTo>
                        <a:pt x="4140" y="0"/>
                      </a:lnTo>
                      <a:lnTo>
                        <a:pt x="4140" y="0"/>
                      </a:lnTo>
                      <a:lnTo>
                        <a:pt x="4140" y="0"/>
                      </a:lnTo>
                      <a:lnTo>
                        <a:pt x="4140" y="0"/>
                      </a:lnTo>
                      <a:lnTo>
                        <a:pt x="4140" y="0"/>
                      </a:lnTo>
                      <a:lnTo>
                        <a:pt x="4140" y="0"/>
                      </a:lnTo>
                      <a:lnTo>
                        <a:pt x="4146" y="0"/>
                      </a:lnTo>
                      <a:lnTo>
                        <a:pt x="4146" y="0"/>
                      </a:lnTo>
                      <a:lnTo>
                        <a:pt x="4146" y="0"/>
                      </a:lnTo>
                      <a:lnTo>
                        <a:pt x="4146" y="0"/>
                      </a:lnTo>
                      <a:lnTo>
                        <a:pt x="4146" y="0"/>
                      </a:lnTo>
                      <a:lnTo>
                        <a:pt x="4146" y="0"/>
                      </a:lnTo>
                      <a:lnTo>
                        <a:pt x="4146" y="0"/>
                      </a:lnTo>
                      <a:lnTo>
                        <a:pt x="4152" y="0"/>
                      </a:lnTo>
                      <a:lnTo>
                        <a:pt x="4152" y="0"/>
                      </a:lnTo>
                      <a:lnTo>
                        <a:pt x="4152" y="0"/>
                      </a:lnTo>
                      <a:lnTo>
                        <a:pt x="4152" y="0"/>
                      </a:lnTo>
                      <a:lnTo>
                        <a:pt x="4152" y="0"/>
                      </a:lnTo>
                      <a:lnTo>
                        <a:pt x="4152" y="0"/>
                      </a:lnTo>
                      <a:lnTo>
                        <a:pt x="4158" y="0"/>
                      </a:lnTo>
                      <a:lnTo>
                        <a:pt x="4158" y="0"/>
                      </a:lnTo>
                      <a:lnTo>
                        <a:pt x="4158" y="0"/>
                      </a:lnTo>
                      <a:lnTo>
                        <a:pt x="4158" y="0"/>
                      </a:lnTo>
                      <a:lnTo>
                        <a:pt x="4158" y="0"/>
                      </a:lnTo>
                      <a:lnTo>
                        <a:pt x="4158" y="0"/>
                      </a:lnTo>
                      <a:lnTo>
                        <a:pt x="4158" y="0"/>
                      </a:lnTo>
                      <a:lnTo>
                        <a:pt x="4164" y="0"/>
                      </a:lnTo>
                      <a:lnTo>
                        <a:pt x="4164" y="0"/>
                      </a:lnTo>
                      <a:lnTo>
                        <a:pt x="4164" y="0"/>
                      </a:lnTo>
                      <a:lnTo>
                        <a:pt x="4164" y="0"/>
                      </a:lnTo>
                      <a:lnTo>
                        <a:pt x="4164" y="0"/>
                      </a:lnTo>
                      <a:lnTo>
                        <a:pt x="4164" y="0"/>
                      </a:lnTo>
                      <a:lnTo>
                        <a:pt x="4170" y="0"/>
                      </a:lnTo>
                      <a:lnTo>
                        <a:pt x="4170" y="0"/>
                      </a:lnTo>
                      <a:lnTo>
                        <a:pt x="4170" y="0"/>
                      </a:lnTo>
                      <a:lnTo>
                        <a:pt x="4170" y="0"/>
                      </a:lnTo>
                      <a:lnTo>
                        <a:pt x="4170" y="0"/>
                      </a:lnTo>
                      <a:lnTo>
                        <a:pt x="4170" y="0"/>
                      </a:lnTo>
                      <a:lnTo>
                        <a:pt x="4170" y="0"/>
                      </a:lnTo>
                      <a:lnTo>
                        <a:pt x="4176" y="0"/>
                      </a:lnTo>
                      <a:lnTo>
                        <a:pt x="4176" y="0"/>
                      </a:lnTo>
                      <a:lnTo>
                        <a:pt x="4176" y="0"/>
                      </a:lnTo>
                      <a:lnTo>
                        <a:pt x="4176" y="0"/>
                      </a:lnTo>
                      <a:lnTo>
                        <a:pt x="4176" y="0"/>
                      </a:lnTo>
                      <a:lnTo>
                        <a:pt x="4176" y="0"/>
                      </a:lnTo>
                      <a:lnTo>
                        <a:pt x="4182" y="0"/>
                      </a:lnTo>
                      <a:lnTo>
                        <a:pt x="4182" y="0"/>
                      </a:lnTo>
                      <a:lnTo>
                        <a:pt x="4182" y="0"/>
                      </a:lnTo>
                      <a:lnTo>
                        <a:pt x="4182" y="0"/>
                      </a:lnTo>
                      <a:lnTo>
                        <a:pt x="4182" y="0"/>
                      </a:lnTo>
                      <a:lnTo>
                        <a:pt x="4182" y="0"/>
                      </a:lnTo>
                      <a:lnTo>
                        <a:pt x="4182" y="0"/>
                      </a:lnTo>
                      <a:lnTo>
                        <a:pt x="4188" y="0"/>
                      </a:lnTo>
                      <a:lnTo>
                        <a:pt x="4188" y="0"/>
                      </a:lnTo>
                      <a:lnTo>
                        <a:pt x="4242" y="0"/>
                      </a:lnTo>
                      <a:lnTo>
                        <a:pt x="4242" y="0"/>
                      </a:lnTo>
                      <a:lnTo>
                        <a:pt x="4242" y="0"/>
                      </a:lnTo>
                      <a:lnTo>
                        <a:pt x="4242" y="0"/>
                      </a:lnTo>
                      <a:lnTo>
                        <a:pt x="4242" y="0"/>
                      </a:lnTo>
                      <a:lnTo>
                        <a:pt x="4248" y="0"/>
                      </a:lnTo>
                      <a:lnTo>
                        <a:pt x="4248" y="0"/>
                      </a:lnTo>
                      <a:lnTo>
                        <a:pt x="4248" y="0"/>
                      </a:lnTo>
                      <a:lnTo>
                        <a:pt x="4248" y="0"/>
                      </a:lnTo>
                      <a:lnTo>
                        <a:pt x="4248" y="0"/>
                      </a:lnTo>
                      <a:lnTo>
                        <a:pt x="4248" y="0"/>
                      </a:lnTo>
                      <a:lnTo>
                        <a:pt x="4248" y="0"/>
                      </a:lnTo>
                      <a:lnTo>
                        <a:pt x="4254" y="0"/>
                      </a:lnTo>
                      <a:lnTo>
                        <a:pt x="4254" y="0"/>
                      </a:lnTo>
                      <a:lnTo>
                        <a:pt x="4254" y="0"/>
                      </a:lnTo>
                      <a:lnTo>
                        <a:pt x="4254" y="0"/>
                      </a:lnTo>
                      <a:lnTo>
                        <a:pt x="4254" y="0"/>
                      </a:lnTo>
                      <a:lnTo>
                        <a:pt x="4254" y="0"/>
                      </a:lnTo>
                      <a:lnTo>
                        <a:pt x="4254" y="0"/>
                      </a:lnTo>
                      <a:lnTo>
                        <a:pt x="4260" y="0"/>
                      </a:lnTo>
                      <a:lnTo>
                        <a:pt x="4260" y="0"/>
                      </a:lnTo>
                      <a:lnTo>
                        <a:pt x="4260" y="0"/>
                      </a:lnTo>
                      <a:lnTo>
                        <a:pt x="4260" y="0"/>
                      </a:lnTo>
                      <a:lnTo>
                        <a:pt x="4260" y="0"/>
                      </a:lnTo>
                      <a:lnTo>
                        <a:pt x="4260" y="0"/>
                      </a:lnTo>
                      <a:lnTo>
                        <a:pt x="4260" y="0"/>
                      </a:lnTo>
                      <a:lnTo>
                        <a:pt x="4266" y="0"/>
                      </a:lnTo>
                      <a:lnTo>
                        <a:pt x="4266" y="0"/>
                      </a:lnTo>
                      <a:lnTo>
                        <a:pt x="4266" y="0"/>
                      </a:lnTo>
                      <a:lnTo>
                        <a:pt x="4266" y="0"/>
                      </a:lnTo>
                      <a:lnTo>
                        <a:pt x="4266" y="0"/>
                      </a:lnTo>
                      <a:lnTo>
                        <a:pt x="4266" y="0"/>
                      </a:lnTo>
                      <a:lnTo>
                        <a:pt x="4272" y="0"/>
                      </a:lnTo>
                      <a:lnTo>
                        <a:pt x="4272" y="0"/>
                      </a:lnTo>
                      <a:lnTo>
                        <a:pt x="4272" y="0"/>
                      </a:lnTo>
                      <a:lnTo>
                        <a:pt x="4272" y="0"/>
                      </a:lnTo>
                      <a:lnTo>
                        <a:pt x="4272" y="0"/>
                      </a:lnTo>
                      <a:lnTo>
                        <a:pt x="4272" y="0"/>
                      </a:lnTo>
                      <a:lnTo>
                        <a:pt x="4278" y="0"/>
                      </a:lnTo>
                      <a:lnTo>
                        <a:pt x="4278" y="0"/>
                      </a:lnTo>
                      <a:lnTo>
                        <a:pt x="4278" y="0"/>
                      </a:lnTo>
                      <a:lnTo>
                        <a:pt x="4278" y="0"/>
                      </a:lnTo>
                      <a:lnTo>
                        <a:pt x="4278" y="0"/>
                      </a:lnTo>
                      <a:lnTo>
                        <a:pt x="4278" y="0"/>
                      </a:lnTo>
                      <a:lnTo>
                        <a:pt x="4278" y="0"/>
                      </a:lnTo>
                      <a:lnTo>
                        <a:pt x="4284" y="0"/>
                      </a:lnTo>
                      <a:lnTo>
                        <a:pt x="4284" y="0"/>
                      </a:lnTo>
                      <a:lnTo>
                        <a:pt x="4284" y="0"/>
                      </a:lnTo>
                      <a:lnTo>
                        <a:pt x="4284" y="0"/>
                      </a:lnTo>
                      <a:lnTo>
                        <a:pt x="4284" y="0"/>
                      </a:lnTo>
                      <a:lnTo>
                        <a:pt x="4284" y="0"/>
                      </a:lnTo>
                      <a:lnTo>
                        <a:pt x="4290" y="0"/>
                      </a:lnTo>
                      <a:lnTo>
                        <a:pt x="4290" y="0"/>
                      </a:lnTo>
                      <a:lnTo>
                        <a:pt x="4290" y="0"/>
                      </a:lnTo>
                      <a:lnTo>
                        <a:pt x="4290" y="0"/>
                      </a:lnTo>
                      <a:lnTo>
                        <a:pt x="4290" y="0"/>
                      </a:lnTo>
                      <a:lnTo>
                        <a:pt x="4290" y="0"/>
                      </a:lnTo>
                      <a:lnTo>
                        <a:pt x="4290" y="0"/>
                      </a:lnTo>
                      <a:lnTo>
                        <a:pt x="4290" y="0"/>
                      </a:lnTo>
                      <a:lnTo>
                        <a:pt x="4350" y="0"/>
                      </a:lnTo>
                      <a:lnTo>
                        <a:pt x="4350" y="0"/>
                      </a:lnTo>
                      <a:lnTo>
                        <a:pt x="4350" y="0"/>
                      </a:lnTo>
                      <a:lnTo>
                        <a:pt x="4350" y="0"/>
                      </a:lnTo>
                      <a:lnTo>
                        <a:pt x="4350" y="0"/>
                      </a:lnTo>
                      <a:lnTo>
                        <a:pt x="4350" y="0"/>
                      </a:lnTo>
                      <a:lnTo>
                        <a:pt x="4356" y="0"/>
                      </a:lnTo>
                      <a:lnTo>
                        <a:pt x="4356" y="0"/>
                      </a:lnTo>
                      <a:lnTo>
                        <a:pt x="4356" y="0"/>
                      </a:lnTo>
                      <a:lnTo>
                        <a:pt x="4356" y="0"/>
                      </a:lnTo>
                      <a:lnTo>
                        <a:pt x="4356" y="0"/>
                      </a:lnTo>
                      <a:lnTo>
                        <a:pt x="4356" y="0"/>
                      </a:lnTo>
                      <a:lnTo>
                        <a:pt x="4356" y="0"/>
                      </a:lnTo>
                      <a:lnTo>
                        <a:pt x="4362" y="0"/>
                      </a:lnTo>
                      <a:lnTo>
                        <a:pt x="4362" y="0"/>
                      </a:lnTo>
                      <a:lnTo>
                        <a:pt x="4362" y="0"/>
                      </a:lnTo>
                      <a:lnTo>
                        <a:pt x="4362" y="0"/>
                      </a:lnTo>
                      <a:lnTo>
                        <a:pt x="4362" y="0"/>
                      </a:lnTo>
                      <a:lnTo>
                        <a:pt x="4362" y="0"/>
                      </a:lnTo>
                      <a:lnTo>
                        <a:pt x="4362" y="0"/>
                      </a:lnTo>
                      <a:lnTo>
                        <a:pt x="4368" y="0"/>
                      </a:lnTo>
                      <a:lnTo>
                        <a:pt x="4368" y="0"/>
                      </a:lnTo>
                      <a:lnTo>
                        <a:pt x="4368" y="0"/>
                      </a:lnTo>
                      <a:lnTo>
                        <a:pt x="4368" y="0"/>
                      </a:lnTo>
                      <a:lnTo>
                        <a:pt x="4368" y="0"/>
                      </a:lnTo>
                      <a:lnTo>
                        <a:pt x="4368" y="0"/>
                      </a:lnTo>
                      <a:lnTo>
                        <a:pt x="4368" y="0"/>
                      </a:lnTo>
                      <a:lnTo>
                        <a:pt x="4374" y="0"/>
                      </a:lnTo>
                      <a:lnTo>
                        <a:pt x="4374" y="0"/>
                      </a:lnTo>
                      <a:lnTo>
                        <a:pt x="4374" y="0"/>
                      </a:lnTo>
                      <a:lnTo>
                        <a:pt x="4374" y="0"/>
                      </a:lnTo>
                      <a:lnTo>
                        <a:pt x="4374" y="0"/>
                      </a:lnTo>
                      <a:lnTo>
                        <a:pt x="4374" y="0"/>
                      </a:lnTo>
                      <a:lnTo>
                        <a:pt x="4380" y="0"/>
                      </a:lnTo>
                      <a:lnTo>
                        <a:pt x="4380" y="0"/>
                      </a:lnTo>
                      <a:lnTo>
                        <a:pt x="4380" y="0"/>
                      </a:lnTo>
                      <a:lnTo>
                        <a:pt x="4380" y="0"/>
                      </a:lnTo>
                      <a:lnTo>
                        <a:pt x="4380" y="0"/>
                      </a:lnTo>
                      <a:lnTo>
                        <a:pt x="4380" y="0"/>
                      </a:lnTo>
                      <a:lnTo>
                        <a:pt x="4386" y="0"/>
                      </a:lnTo>
                      <a:lnTo>
                        <a:pt x="4386" y="0"/>
                      </a:lnTo>
                      <a:lnTo>
                        <a:pt x="4386" y="0"/>
                      </a:lnTo>
                      <a:lnTo>
                        <a:pt x="4386" y="0"/>
                      </a:lnTo>
                      <a:lnTo>
                        <a:pt x="4386" y="0"/>
                      </a:lnTo>
                      <a:lnTo>
                        <a:pt x="4386" y="0"/>
                      </a:lnTo>
                      <a:lnTo>
                        <a:pt x="4386" y="0"/>
                      </a:lnTo>
                      <a:lnTo>
                        <a:pt x="4392" y="0"/>
                      </a:lnTo>
                      <a:lnTo>
                        <a:pt x="4392" y="0"/>
                      </a:lnTo>
                      <a:lnTo>
                        <a:pt x="4392" y="0"/>
                      </a:lnTo>
                      <a:lnTo>
                        <a:pt x="4392" y="0"/>
                      </a:lnTo>
                      <a:lnTo>
                        <a:pt x="4392" y="0"/>
                      </a:lnTo>
                      <a:lnTo>
                        <a:pt x="4392" y="0"/>
                      </a:lnTo>
                      <a:lnTo>
                        <a:pt x="4392" y="0"/>
                      </a:lnTo>
                      <a:lnTo>
                        <a:pt x="4398" y="0"/>
                      </a:lnTo>
                      <a:lnTo>
                        <a:pt x="4398" y="0"/>
                      </a:lnTo>
                      <a:lnTo>
                        <a:pt x="4398" y="0"/>
                      </a:lnTo>
                      <a:lnTo>
                        <a:pt x="4398" y="0"/>
                      </a:lnTo>
                      <a:lnTo>
                        <a:pt x="4398" y="0"/>
                      </a:lnTo>
                      <a:lnTo>
                        <a:pt x="4398" y="0"/>
                      </a:lnTo>
                      <a:lnTo>
                        <a:pt x="4458" y="0"/>
                      </a:lnTo>
                      <a:lnTo>
                        <a:pt x="4458" y="0"/>
                      </a:lnTo>
                      <a:lnTo>
                        <a:pt x="4458" y="0"/>
                      </a:lnTo>
                      <a:lnTo>
                        <a:pt x="4458" y="0"/>
                      </a:lnTo>
                      <a:lnTo>
                        <a:pt x="4458" y="0"/>
                      </a:lnTo>
                      <a:lnTo>
                        <a:pt x="4458" y="0"/>
                      </a:lnTo>
                      <a:lnTo>
                        <a:pt x="4458" y="0"/>
                      </a:lnTo>
                      <a:lnTo>
                        <a:pt x="4458" y="0"/>
                      </a:lnTo>
                      <a:lnTo>
                        <a:pt x="4464" y="0"/>
                      </a:lnTo>
                      <a:lnTo>
                        <a:pt x="4464" y="0"/>
                      </a:lnTo>
                      <a:lnTo>
                        <a:pt x="4464" y="0"/>
                      </a:lnTo>
                      <a:lnTo>
                        <a:pt x="4464" y="0"/>
                      </a:lnTo>
                      <a:lnTo>
                        <a:pt x="4464" y="0"/>
                      </a:lnTo>
                      <a:lnTo>
                        <a:pt x="4464" y="0"/>
                      </a:lnTo>
                      <a:lnTo>
                        <a:pt x="4470" y="0"/>
                      </a:lnTo>
                      <a:lnTo>
                        <a:pt x="4470" y="0"/>
                      </a:lnTo>
                      <a:lnTo>
                        <a:pt x="4470" y="0"/>
                      </a:lnTo>
                      <a:lnTo>
                        <a:pt x="4470" y="0"/>
                      </a:lnTo>
                      <a:lnTo>
                        <a:pt x="4470" y="0"/>
                      </a:lnTo>
                      <a:lnTo>
                        <a:pt x="4470" y="0"/>
                      </a:lnTo>
                      <a:lnTo>
                        <a:pt x="4470" y="0"/>
                      </a:lnTo>
                      <a:lnTo>
                        <a:pt x="4470" y="0"/>
                      </a:lnTo>
                      <a:lnTo>
                        <a:pt x="4476" y="0"/>
                      </a:lnTo>
                      <a:lnTo>
                        <a:pt x="4476" y="0"/>
                      </a:lnTo>
                      <a:lnTo>
                        <a:pt x="4476" y="0"/>
                      </a:lnTo>
                      <a:lnTo>
                        <a:pt x="4476" y="0"/>
                      </a:lnTo>
                      <a:lnTo>
                        <a:pt x="4476" y="0"/>
                      </a:lnTo>
                      <a:lnTo>
                        <a:pt x="4476" y="0"/>
                      </a:lnTo>
                      <a:lnTo>
                        <a:pt x="4482" y="0"/>
                      </a:lnTo>
                      <a:lnTo>
                        <a:pt x="4482" y="0"/>
                      </a:lnTo>
                      <a:lnTo>
                        <a:pt x="4482" y="0"/>
                      </a:lnTo>
                      <a:lnTo>
                        <a:pt x="4482" y="0"/>
                      </a:lnTo>
                      <a:lnTo>
                        <a:pt x="4482" y="0"/>
                      </a:lnTo>
                      <a:lnTo>
                        <a:pt x="4482" y="0"/>
                      </a:lnTo>
                      <a:lnTo>
                        <a:pt x="4488" y="0"/>
                      </a:lnTo>
                      <a:lnTo>
                        <a:pt x="4488" y="0"/>
                      </a:lnTo>
                      <a:lnTo>
                        <a:pt x="4488" y="0"/>
                      </a:lnTo>
                      <a:lnTo>
                        <a:pt x="4488" y="0"/>
                      </a:lnTo>
                      <a:lnTo>
                        <a:pt x="4488" y="0"/>
                      </a:lnTo>
                      <a:lnTo>
                        <a:pt x="4488" y="0"/>
                      </a:lnTo>
                      <a:lnTo>
                        <a:pt x="4494" y="0"/>
                      </a:lnTo>
                      <a:lnTo>
                        <a:pt x="4494" y="0"/>
                      </a:lnTo>
                      <a:lnTo>
                        <a:pt x="4494" y="0"/>
                      </a:lnTo>
                      <a:lnTo>
                        <a:pt x="4494" y="0"/>
                      </a:lnTo>
                      <a:lnTo>
                        <a:pt x="4494" y="0"/>
                      </a:lnTo>
                      <a:lnTo>
                        <a:pt x="4494" y="0"/>
                      </a:lnTo>
                      <a:lnTo>
                        <a:pt x="4494" y="0"/>
                      </a:lnTo>
                      <a:lnTo>
                        <a:pt x="4500" y="0"/>
                      </a:lnTo>
                      <a:lnTo>
                        <a:pt x="4500" y="0"/>
                      </a:lnTo>
                      <a:lnTo>
                        <a:pt x="4500" y="0"/>
                      </a:lnTo>
                      <a:lnTo>
                        <a:pt x="4500" y="0"/>
                      </a:lnTo>
                      <a:lnTo>
                        <a:pt x="4500" y="0"/>
                      </a:lnTo>
                      <a:lnTo>
                        <a:pt x="4500" y="0"/>
                      </a:lnTo>
                      <a:lnTo>
                        <a:pt x="4500" y="0"/>
                      </a:lnTo>
                      <a:lnTo>
                        <a:pt x="4506" y="0"/>
                      </a:lnTo>
                      <a:lnTo>
                        <a:pt x="4506" y="0"/>
                      </a:lnTo>
                      <a:lnTo>
                        <a:pt x="4506" y="0"/>
                      </a:lnTo>
                      <a:lnTo>
                        <a:pt x="4506" y="0"/>
                      </a:lnTo>
                      <a:lnTo>
                        <a:pt x="4506" y="0"/>
                      </a:lnTo>
                      <a:lnTo>
                        <a:pt x="4566" y="0"/>
                      </a:lnTo>
                      <a:lnTo>
                        <a:pt x="4566" y="0"/>
                      </a:lnTo>
                      <a:lnTo>
                        <a:pt x="4566" y="0"/>
                      </a:lnTo>
                      <a:lnTo>
                        <a:pt x="4566" y="0"/>
                      </a:lnTo>
                      <a:lnTo>
                        <a:pt x="4566" y="0"/>
                      </a:lnTo>
                      <a:lnTo>
                        <a:pt x="4566" y="0"/>
                      </a:lnTo>
                      <a:lnTo>
                        <a:pt x="4566" y="0"/>
                      </a:lnTo>
                      <a:lnTo>
                        <a:pt x="4566" y="0"/>
                      </a:lnTo>
                      <a:lnTo>
                        <a:pt x="4566" y="0"/>
                      </a:lnTo>
                      <a:lnTo>
                        <a:pt x="4572" y="0"/>
                      </a:lnTo>
                      <a:lnTo>
                        <a:pt x="4572" y="0"/>
                      </a:lnTo>
                      <a:lnTo>
                        <a:pt x="4572" y="0"/>
                      </a:lnTo>
                      <a:lnTo>
                        <a:pt x="4572" y="0"/>
                      </a:lnTo>
                      <a:lnTo>
                        <a:pt x="4572" y="0"/>
                      </a:lnTo>
                      <a:lnTo>
                        <a:pt x="4572" y="0"/>
                      </a:lnTo>
                      <a:lnTo>
                        <a:pt x="4578" y="0"/>
                      </a:lnTo>
                      <a:lnTo>
                        <a:pt x="4578" y="0"/>
                      </a:lnTo>
                      <a:lnTo>
                        <a:pt x="4578" y="0"/>
                      </a:lnTo>
                      <a:lnTo>
                        <a:pt x="4578" y="0"/>
                      </a:lnTo>
                      <a:lnTo>
                        <a:pt x="4578" y="0"/>
                      </a:lnTo>
                      <a:lnTo>
                        <a:pt x="4578" y="0"/>
                      </a:lnTo>
                      <a:lnTo>
                        <a:pt x="4578" y="0"/>
                      </a:lnTo>
                      <a:lnTo>
                        <a:pt x="4578" y="0"/>
                      </a:lnTo>
                      <a:lnTo>
                        <a:pt x="4584" y="0"/>
                      </a:lnTo>
                      <a:lnTo>
                        <a:pt x="4584" y="0"/>
                      </a:lnTo>
                      <a:lnTo>
                        <a:pt x="4584" y="0"/>
                      </a:lnTo>
                      <a:lnTo>
                        <a:pt x="4584" y="0"/>
                      </a:lnTo>
                      <a:lnTo>
                        <a:pt x="4584" y="0"/>
                      </a:lnTo>
                      <a:lnTo>
                        <a:pt x="4584" y="0"/>
                      </a:lnTo>
                      <a:lnTo>
                        <a:pt x="4590" y="0"/>
                      </a:lnTo>
                      <a:lnTo>
                        <a:pt x="4590" y="0"/>
                      </a:lnTo>
                      <a:lnTo>
                        <a:pt x="4590" y="0"/>
                      </a:lnTo>
                      <a:lnTo>
                        <a:pt x="4590" y="0"/>
                      </a:lnTo>
                      <a:lnTo>
                        <a:pt x="4590" y="0"/>
                      </a:lnTo>
                      <a:lnTo>
                        <a:pt x="4590" y="0"/>
                      </a:lnTo>
                      <a:lnTo>
                        <a:pt x="4596" y="0"/>
                      </a:lnTo>
                      <a:lnTo>
                        <a:pt x="4596" y="0"/>
                      </a:lnTo>
                      <a:lnTo>
                        <a:pt x="4596" y="0"/>
                      </a:lnTo>
                      <a:lnTo>
                        <a:pt x="4596" y="0"/>
                      </a:lnTo>
                      <a:lnTo>
                        <a:pt x="4596" y="0"/>
                      </a:lnTo>
                      <a:lnTo>
                        <a:pt x="4596" y="0"/>
                      </a:lnTo>
                      <a:lnTo>
                        <a:pt x="4602" y="0"/>
                      </a:lnTo>
                      <a:lnTo>
                        <a:pt x="4602" y="0"/>
                      </a:lnTo>
                      <a:lnTo>
                        <a:pt x="4602" y="0"/>
                      </a:lnTo>
                      <a:lnTo>
                        <a:pt x="4602" y="0"/>
                      </a:lnTo>
                      <a:lnTo>
                        <a:pt x="4602" y="0"/>
                      </a:lnTo>
                      <a:lnTo>
                        <a:pt x="4602" y="0"/>
                      </a:lnTo>
                      <a:lnTo>
                        <a:pt x="4602" y="0"/>
                      </a:lnTo>
                      <a:lnTo>
                        <a:pt x="4608" y="0"/>
                      </a:lnTo>
                      <a:lnTo>
                        <a:pt x="4608" y="0"/>
                      </a:lnTo>
                      <a:lnTo>
                        <a:pt x="4608" y="0"/>
                      </a:lnTo>
                      <a:lnTo>
                        <a:pt x="4608" y="0"/>
                      </a:lnTo>
                      <a:lnTo>
                        <a:pt x="4608" y="0"/>
                      </a:lnTo>
                      <a:lnTo>
                        <a:pt x="4608" y="0"/>
                      </a:lnTo>
                      <a:lnTo>
                        <a:pt x="4608" y="0"/>
                      </a:lnTo>
                      <a:lnTo>
                        <a:pt x="4614" y="0"/>
                      </a:lnTo>
                      <a:lnTo>
                        <a:pt x="4614" y="0"/>
                      </a:lnTo>
                      <a:lnTo>
                        <a:pt x="4614" y="0"/>
                      </a:lnTo>
                      <a:lnTo>
                        <a:pt x="4614" y="0"/>
                      </a:lnTo>
                      <a:lnTo>
                        <a:pt x="4668" y="0"/>
                      </a:lnTo>
                      <a:lnTo>
                        <a:pt x="4668" y="0"/>
                      </a:lnTo>
                      <a:lnTo>
                        <a:pt x="4668" y="0"/>
                      </a:lnTo>
                      <a:lnTo>
                        <a:pt x="4674" y="0"/>
                      </a:lnTo>
                      <a:lnTo>
                        <a:pt x="4674" y="0"/>
                      </a:lnTo>
                      <a:lnTo>
                        <a:pt x="4674" y="0"/>
                      </a:lnTo>
                      <a:lnTo>
                        <a:pt x="4674" y="0"/>
                      </a:lnTo>
                      <a:lnTo>
                        <a:pt x="4674" y="0"/>
                      </a:lnTo>
                      <a:lnTo>
                        <a:pt x="4674" y="0"/>
                      </a:lnTo>
                      <a:lnTo>
                        <a:pt x="4674" y="0"/>
                      </a:lnTo>
                      <a:lnTo>
                        <a:pt x="4680" y="0"/>
                      </a:lnTo>
                      <a:lnTo>
                        <a:pt x="4680" y="0"/>
                      </a:lnTo>
                      <a:lnTo>
                        <a:pt x="4680" y="0"/>
                      </a:lnTo>
                      <a:lnTo>
                        <a:pt x="4680" y="0"/>
                      </a:lnTo>
                      <a:lnTo>
                        <a:pt x="4680" y="0"/>
                      </a:lnTo>
                      <a:lnTo>
                        <a:pt x="4680" y="0"/>
                      </a:lnTo>
                      <a:lnTo>
                        <a:pt x="4680" y="0"/>
                      </a:lnTo>
                      <a:lnTo>
                        <a:pt x="4686" y="0"/>
                      </a:lnTo>
                      <a:lnTo>
                        <a:pt x="4686" y="0"/>
                      </a:lnTo>
                      <a:lnTo>
                        <a:pt x="4686" y="0"/>
                      </a:lnTo>
                      <a:lnTo>
                        <a:pt x="4686" y="0"/>
                      </a:lnTo>
                      <a:lnTo>
                        <a:pt x="4686" y="0"/>
                      </a:lnTo>
                      <a:lnTo>
                        <a:pt x="4686" y="0"/>
                      </a:lnTo>
                      <a:lnTo>
                        <a:pt x="4686" y="0"/>
                      </a:lnTo>
                      <a:lnTo>
                        <a:pt x="4692" y="0"/>
                      </a:lnTo>
                      <a:lnTo>
                        <a:pt x="4692" y="0"/>
                      </a:lnTo>
                      <a:lnTo>
                        <a:pt x="4692" y="0"/>
                      </a:lnTo>
                      <a:lnTo>
                        <a:pt x="4692" y="0"/>
                      </a:lnTo>
                      <a:lnTo>
                        <a:pt x="4692" y="0"/>
                      </a:lnTo>
                      <a:lnTo>
                        <a:pt x="4692" y="0"/>
                      </a:lnTo>
                      <a:lnTo>
                        <a:pt x="4698" y="0"/>
                      </a:lnTo>
                      <a:lnTo>
                        <a:pt x="4698" y="0"/>
                      </a:lnTo>
                      <a:lnTo>
                        <a:pt x="4698" y="0"/>
                      </a:lnTo>
                      <a:lnTo>
                        <a:pt x="4698" y="0"/>
                      </a:lnTo>
                      <a:lnTo>
                        <a:pt x="4698" y="0"/>
                      </a:lnTo>
                      <a:lnTo>
                        <a:pt x="4698" y="0"/>
                      </a:lnTo>
                      <a:lnTo>
                        <a:pt x="4704" y="0"/>
                      </a:lnTo>
                      <a:lnTo>
                        <a:pt x="4704" y="0"/>
                      </a:lnTo>
                      <a:lnTo>
                        <a:pt x="4704" y="0"/>
                      </a:lnTo>
                      <a:lnTo>
                        <a:pt x="4704" y="0"/>
                      </a:lnTo>
                      <a:lnTo>
                        <a:pt x="4704" y="0"/>
                      </a:lnTo>
                      <a:lnTo>
                        <a:pt x="4704" y="0"/>
                      </a:lnTo>
                      <a:lnTo>
                        <a:pt x="4704" y="0"/>
                      </a:lnTo>
                      <a:lnTo>
                        <a:pt x="4710" y="0"/>
                      </a:lnTo>
                      <a:lnTo>
                        <a:pt x="4710" y="0"/>
                      </a:lnTo>
                      <a:lnTo>
                        <a:pt x="4710" y="0"/>
                      </a:lnTo>
                      <a:lnTo>
                        <a:pt x="4710" y="0"/>
                      </a:lnTo>
                      <a:lnTo>
                        <a:pt x="4710" y="0"/>
                      </a:lnTo>
                      <a:lnTo>
                        <a:pt x="4710" y="0"/>
                      </a:lnTo>
                      <a:lnTo>
                        <a:pt x="4716" y="0"/>
                      </a:lnTo>
                      <a:lnTo>
                        <a:pt x="4716" y="0"/>
                      </a:lnTo>
                      <a:lnTo>
                        <a:pt x="4716" y="0"/>
                      </a:lnTo>
                      <a:lnTo>
                        <a:pt x="4716" y="0"/>
                      </a:lnTo>
                      <a:lnTo>
                        <a:pt x="4716" y="0"/>
                      </a:lnTo>
                      <a:lnTo>
                        <a:pt x="4716" y="0"/>
                      </a:lnTo>
                      <a:lnTo>
                        <a:pt x="4716" y="0"/>
                      </a:lnTo>
                      <a:lnTo>
                        <a:pt x="4722" y="0"/>
                      </a:lnTo>
                      <a:lnTo>
                        <a:pt x="4722" y="0"/>
                      </a:lnTo>
                      <a:lnTo>
                        <a:pt x="4722" y="0"/>
                      </a:lnTo>
                      <a:lnTo>
                        <a:pt x="4776" y="0"/>
                      </a:lnTo>
                      <a:lnTo>
                        <a:pt x="4776" y="0"/>
                      </a:lnTo>
                      <a:lnTo>
                        <a:pt x="4776" y="0"/>
                      </a:lnTo>
                      <a:lnTo>
                        <a:pt x="4776" y="0"/>
                      </a:lnTo>
                      <a:lnTo>
                        <a:pt x="4782" y="0"/>
                      </a:lnTo>
                      <a:lnTo>
                        <a:pt x="4782" y="0"/>
                      </a:lnTo>
                      <a:lnTo>
                        <a:pt x="4782" y="0"/>
                      </a:lnTo>
                      <a:lnTo>
                        <a:pt x="4782" y="0"/>
                      </a:lnTo>
                      <a:lnTo>
                        <a:pt x="4782" y="0"/>
                      </a:lnTo>
                      <a:lnTo>
                        <a:pt x="4782" y="0"/>
                      </a:lnTo>
                      <a:lnTo>
                        <a:pt x="4782" y="0"/>
                      </a:lnTo>
                      <a:lnTo>
                        <a:pt x="4788" y="0"/>
                      </a:lnTo>
                      <a:lnTo>
                        <a:pt x="4788" y="0"/>
                      </a:lnTo>
                      <a:lnTo>
                        <a:pt x="4788" y="0"/>
                      </a:lnTo>
                      <a:lnTo>
                        <a:pt x="4788" y="0"/>
                      </a:lnTo>
                      <a:lnTo>
                        <a:pt x="4788" y="0"/>
                      </a:lnTo>
                      <a:lnTo>
                        <a:pt x="4788" y="0"/>
                      </a:lnTo>
                      <a:lnTo>
                        <a:pt x="4788" y="0"/>
                      </a:lnTo>
                      <a:lnTo>
                        <a:pt x="4788" y="0"/>
                      </a:lnTo>
                      <a:lnTo>
                        <a:pt x="4794" y="0"/>
                      </a:lnTo>
                      <a:lnTo>
                        <a:pt x="4794" y="0"/>
                      </a:lnTo>
                      <a:lnTo>
                        <a:pt x="4794" y="0"/>
                      </a:lnTo>
                      <a:lnTo>
                        <a:pt x="4794" y="0"/>
                      </a:lnTo>
                      <a:lnTo>
                        <a:pt x="4794" y="0"/>
                      </a:lnTo>
                      <a:lnTo>
                        <a:pt x="4794" y="0"/>
                      </a:lnTo>
                      <a:lnTo>
                        <a:pt x="4800" y="0"/>
                      </a:lnTo>
                      <a:lnTo>
                        <a:pt x="4800" y="0"/>
                      </a:lnTo>
                      <a:lnTo>
                        <a:pt x="4800" y="0"/>
                      </a:lnTo>
                      <a:lnTo>
                        <a:pt x="4800" y="0"/>
                      </a:lnTo>
                      <a:lnTo>
                        <a:pt x="4800" y="0"/>
                      </a:lnTo>
                      <a:lnTo>
                        <a:pt x="4800" y="0"/>
                      </a:lnTo>
                      <a:lnTo>
                        <a:pt x="4806" y="0"/>
                      </a:lnTo>
                      <a:lnTo>
                        <a:pt x="4806" y="0"/>
                      </a:lnTo>
                      <a:lnTo>
                        <a:pt x="4806" y="0"/>
                      </a:lnTo>
                      <a:lnTo>
                        <a:pt x="4806" y="0"/>
                      </a:lnTo>
                      <a:lnTo>
                        <a:pt x="4806" y="0"/>
                      </a:lnTo>
                      <a:lnTo>
                        <a:pt x="4806" y="0"/>
                      </a:lnTo>
                      <a:lnTo>
                        <a:pt x="4812" y="0"/>
                      </a:lnTo>
                      <a:lnTo>
                        <a:pt x="4812" y="0"/>
                      </a:lnTo>
                      <a:lnTo>
                        <a:pt x="4812" y="0"/>
                      </a:lnTo>
                      <a:lnTo>
                        <a:pt x="4812" y="0"/>
                      </a:lnTo>
                      <a:lnTo>
                        <a:pt x="4812" y="0"/>
                      </a:lnTo>
                      <a:lnTo>
                        <a:pt x="4812" y="0"/>
                      </a:lnTo>
                      <a:lnTo>
                        <a:pt x="4812" y="0"/>
                      </a:lnTo>
                      <a:lnTo>
                        <a:pt x="4818" y="0"/>
                      </a:lnTo>
                      <a:lnTo>
                        <a:pt x="4818" y="0"/>
                      </a:lnTo>
                      <a:lnTo>
                        <a:pt x="4818" y="0"/>
                      </a:lnTo>
                      <a:lnTo>
                        <a:pt x="4818" y="0"/>
                      </a:lnTo>
                      <a:lnTo>
                        <a:pt x="4818" y="0"/>
                      </a:lnTo>
                      <a:lnTo>
                        <a:pt x="4818" y="0"/>
                      </a:lnTo>
                      <a:lnTo>
                        <a:pt x="4818" y="0"/>
                      </a:lnTo>
                      <a:lnTo>
                        <a:pt x="4824" y="0"/>
                      </a:lnTo>
                      <a:lnTo>
                        <a:pt x="4824" y="0"/>
                      </a:lnTo>
                      <a:lnTo>
                        <a:pt x="4824" y="0"/>
                      </a:lnTo>
                      <a:lnTo>
                        <a:pt x="4824" y="0"/>
                      </a:lnTo>
                      <a:lnTo>
                        <a:pt x="4824" y="0"/>
                      </a:lnTo>
                      <a:lnTo>
                        <a:pt x="4824" y="0"/>
                      </a:lnTo>
                      <a:lnTo>
                        <a:pt x="4830" y="0"/>
                      </a:lnTo>
                      <a:lnTo>
                        <a:pt x="4830" y="0"/>
                      </a:lnTo>
                      <a:lnTo>
                        <a:pt x="4884" y="0"/>
                      </a:lnTo>
                      <a:lnTo>
                        <a:pt x="4884" y="0"/>
                      </a:lnTo>
                      <a:lnTo>
                        <a:pt x="4884" y="0"/>
                      </a:lnTo>
                      <a:lnTo>
                        <a:pt x="4884" y="0"/>
                      </a:lnTo>
                      <a:lnTo>
                        <a:pt x="4884" y="0"/>
                      </a:lnTo>
                      <a:lnTo>
                        <a:pt x="4890" y="0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214" name="Rectangle 62"/>
                <p:cNvSpPr>
                  <a:spLocks noChangeArrowheads="1"/>
                </p:cNvSpPr>
                <p:nvPr/>
              </p:nvSpPr>
              <p:spPr bwMode="auto">
                <a:xfrm>
                  <a:off x="1873" y="2065"/>
                  <a:ext cx="294" cy="10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800" b="1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itchFamily="34" charset="0"/>
                      <a:cs typeface="Arial" pitchFamily="34" charset="0"/>
                    </a:rPr>
                    <a:t>DISP_Y</a:t>
                  </a: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49215" name="Rectangle 63"/>
                <p:cNvSpPr>
                  <a:spLocks noChangeArrowheads="1"/>
                </p:cNvSpPr>
                <p:nvPr/>
              </p:nvSpPr>
              <p:spPr bwMode="auto">
                <a:xfrm>
                  <a:off x="391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216" name="Rectangle 64"/>
                <p:cNvSpPr>
                  <a:spLocks noChangeArrowheads="1"/>
                </p:cNvSpPr>
                <p:nvPr/>
              </p:nvSpPr>
              <p:spPr bwMode="auto">
                <a:xfrm>
                  <a:off x="391" y="2179"/>
                  <a:ext cx="24" cy="18"/>
                </a:xfrm>
                <a:prstGeom prst="rect">
                  <a:avLst/>
                </a:prstGeom>
                <a:solidFill>
                  <a:srgbClr val="C0C000"/>
                </a:solidFill>
                <a:ln w="9525">
                  <a:solidFill>
                    <a:srgbClr val="C0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217" name="Rectangle 65"/>
                <p:cNvSpPr>
                  <a:spLocks noChangeArrowheads="1"/>
                </p:cNvSpPr>
                <p:nvPr/>
              </p:nvSpPr>
              <p:spPr bwMode="auto">
                <a:xfrm>
                  <a:off x="415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218" name="Rectangle 66"/>
                <p:cNvSpPr>
                  <a:spLocks noChangeArrowheads="1"/>
                </p:cNvSpPr>
                <p:nvPr/>
              </p:nvSpPr>
              <p:spPr bwMode="auto">
                <a:xfrm>
                  <a:off x="427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219" name="Rectangle 67"/>
                <p:cNvSpPr>
                  <a:spLocks noChangeArrowheads="1"/>
                </p:cNvSpPr>
                <p:nvPr/>
              </p:nvSpPr>
              <p:spPr bwMode="auto">
                <a:xfrm>
                  <a:off x="427" y="2179"/>
                  <a:ext cx="30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220" name="Rectangle 68"/>
                <p:cNvSpPr>
                  <a:spLocks noChangeArrowheads="1"/>
                </p:cNvSpPr>
                <p:nvPr/>
              </p:nvSpPr>
              <p:spPr bwMode="auto">
                <a:xfrm>
                  <a:off x="457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221" name="Rectangle 69"/>
                <p:cNvSpPr>
                  <a:spLocks noChangeArrowheads="1"/>
                </p:cNvSpPr>
                <p:nvPr/>
              </p:nvSpPr>
              <p:spPr bwMode="auto">
                <a:xfrm>
                  <a:off x="463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222" name="Rectangle 70"/>
                <p:cNvSpPr>
                  <a:spLocks noChangeArrowheads="1"/>
                </p:cNvSpPr>
                <p:nvPr/>
              </p:nvSpPr>
              <p:spPr bwMode="auto">
                <a:xfrm>
                  <a:off x="463" y="2179"/>
                  <a:ext cx="24" cy="18"/>
                </a:xfrm>
                <a:prstGeom prst="rect">
                  <a:avLst/>
                </a:prstGeom>
                <a:solidFill>
                  <a:srgbClr val="C0C000"/>
                </a:solidFill>
                <a:ln w="9525">
                  <a:solidFill>
                    <a:srgbClr val="C0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223" name="Rectangle 71"/>
                <p:cNvSpPr>
                  <a:spLocks noChangeArrowheads="1"/>
                </p:cNvSpPr>
                <p:nvPr/>
              </p:nvSpPr>
              <p:spPr bwMode="auto">
                <a:xfrm>
                  <a:off x="487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224" name="Rectangle 72"/>
                <p:cNvSpPr>
                  <a:spLocks noChangeArrowheads="1"/>
                </p:cNvSpPr>
                <p:nvPr/>
              </p:nvSpPr>
              <p:spPr bwMode="auto">
                <a:xfrm>
                  <a:off x="505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225" name="Rectangle 73"/>
                <p:cNvSpPr>
                  <a:spLocks noChangeArrowheads="1"/>
                </p:cNvSpPr>
                <p:nvPr/>
              </p:nvSpPr>
              <p:spPr bwMode="auto">
                <a:xfrm>
                  <a:off x="505" y="2179"/>
                  <a:ext cx="24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226" name="Rectangle 74"/>
                <p:cNvSpPr>
                  <a:spLocks noChangeArrowheads="1"/>
                </p:cNvSpPr>
                <p:nvPr/>
              </p:nvSpPr>
              <p:spPr bwMode="auto">
                <a:xfrm>
                  <a:off x="529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227" name="Rectangle 75"/>
                <p:cNvSpPr>
                  <a:spLocks noChangeArrowheads="1"/>
                </p:cNvSpPr>
                <p:nvPr/>
              </p:nvSpPr>
              <p:spPr bwMode="auto">
                <a:xfrm>
                  <a:off x="541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228" name="Rectangle 76"/>
                <p:cNvSpPr>
                  <a:spLocks noChangeArrowheads="1"/>
                </p:cNvSpPr>
                <p:nvPr/>
              </p:nvSpPr>
              <p:spPr bwMode="auto">
                <a:xfrm>
                  <a:off x="541" y="2179"/>
                  <a:ext cx="24" cy="18"/>
                </a:xfrm>
                <a:prstGeom prst="rect">
                  <a:avLst/>
                </a:prstGeom>
                <a:solidFill>
                  <a:srgbClr val="C0C000"/>
                </a:solidFill>
                <a:ln w="9525">
                  <a:solidFill>
                    <a:srgbClr val="C0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229" name="Rectangle 77"/>
                <p:cNvSpPr>
                  <a:spLocks noChangeArrowheads="1"/>
                </p:cNvSpPr>
                <p:nvPr/>
              </p:nvSpPr>
              <p:spPr bwMode="auto">
                <a:xfrm>
                  <a:off x="565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230" name="Rectangle 78"/>
                <p:cNvSpPr>
                  <a:spLocks noChangeArrowheads="1"/>
                </p:cNvSpPr>
                <p:nvPr/>
              </p:nvSpPr>
              <p:spPr bwMode="auto">
                <a:xfrm>
                  <a:off x="577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231" name="Rectangle 79"/>
                <p:cNvSpPr>
                  <a:spLocks noChangeArrowheads="1"/>
                </p:cNvSpPr>
                <p:nvPr/>
              </p:nvSpPr>
              <p:spPr bwMode="auto">
                <a:xfrm>
                  <a:off x="577" y="2179"/>
                  <a:ext cx="30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232" name="Rectangle 80"/>
                <p:cNvSpPr>
                  <a:spLocks noChangeArrowheads="1"/>
                </p:cNvSpPr>
                <p:nvPr/>
              </p:nvSpPr>
              <p:spPr bwMode="auto">
                <a:xfrm>
                  <a:off x="607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233" name="Rectangle 81"/>
                <p:cNvSpPr>
                  <a:spLocks noChangeArrowheads="1"/>
                </p:cNvSpPr>
                <p:nvPr/>
              </p:nvSpPr>
              <p:spPr bwMode="auto">
                <a:xfrm>
                  <a:off x="619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234" name="Rectangle 82"/>
                <p:cNvSpPr>
                  <a:spLocks noChangeArrowheads="1"/>
                </p:cNvSpPr>
                <p:nvPr/>
              </p:nvSpPr>
              <p:spPr bwMode="auto">
                <a:xfrm>
                  <a:off x="619" y="2179"/>
                  <a:ext cx="24" cy="18"/>
                </a:xfrm>
                <a:prstGeom prst="rect">
                  <a:avLst/>
                </a:prstGeom>
                <a:solidFill>
                  <a:srgbClr val="C0C000"/>
                </a:solidFill>
                <a:ln w="9525">
                  <a:solidFill>
                    <a:srgbClr val="C0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235" name="Rectangle 83"/>
                <p:cNvSpPr>
                  <a:spLocks noChangeArrowheads="1"/>
                </p:cNvSpPr>
                <p:nvPr/>
              </p:nvSpPr>
              <p:spPr bwMode="auto">
                <a:xfrm>
                  <a:off x="643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236" name="Rectangle 84"/>
                <p:cNvSpPr>
                  <a:spLocks noChangeArrowheads="1"/>
                </p:cNvSpPr>
                <p:nvPr/>
              </p:nvSpPr>
              <p:spPr bwMode="auto">
                <a:xfrm>
                  <a:off x="655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237" name="Rectangle 85"/>
                <p:cNvSpPr>
                  <a:spLocks noChangeArrowheads="1"/>
                </p:cNvSpPr>
                <p:nvPr/>
              </p:nvSpPr>
              <p:spPr bwMode="auto">
                <a:xfrm>
                  <a:off x="655" y="2179"/>
                  <a:ext cx="30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238" name="Rectangle 86"/>
                <p:cNvSpPr>
                  <a:spLocks noChangeArrowheads="1"/>
                </p:cNvSpPr>
                <p:nvPr/>
              </p:nvSpPr>
              <p:spPr bwMode="auto">
                <a:xfrm>
                  <a:off x="685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239" name="Rectangle 87"/>
                <p:cNvSpPr>
                  <a:spLocks noChangeArrowheads="1"/>
                </p:cNvSpPr>
                <p:nvPr/>
              </p:nvSpPr>
              <p:spPr bwMode="auto">
                <a:xfrm>
                  <a:off x="697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240" name="Rectangle 88"/>
                <p:cNvSpPr>
                  <a:spLocks noChangeArrowheads="1"/>
                </p:cNvSpPr>
                <p:nvPr/>
              </p:nvSpPr>
              <p:spPr bwMode="auto">
                <a:xfrm>
                  <a:off x="697" y="2179"/>
                  <a:ext cx="24" cy="18"/>
                </a:xfrm>
                <a:prstGeom prst="rect">
                  <a:avLst/>
                </a:prstGeom>
                <a:solidFill>
                  <a:srgbClr val="C0C000"/>
                </a:solidFill>
                <a:ln w="9525">
                  <a:solidFill>
                    <a:srgbClr val="C0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241" name="Rectangle 89"/>
                <p:cNvSpPr>
                  <a:spLocks noChangeArrowheads="1"/>
                </p:cNvSpPr>
                <p:nvPr/>
              </p:nvSpPr>
              <p:spPr bwMode="auto">
                <a:xfrm>
                  <a:off x="721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242" name="Rectangle 90"/>
                <p:cNvSpPr>
                  <a:spLocks noChangeArrowheads="1"/>
                </p:cNvSpPr>
                <p:nvPr/>
              </p:nvSpPr>
              <p:spPr bwMode="auto">
                <a:xfrm>
                  <a:off x="733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243" name="Rectangle 91"/>
                <p:cNvSpPr>
                  <a:spLocks noChangeArrowheads="1"/>
                </p:cNvSpPr>
                <p:nvPr/>
              </p:nvSpPr>
              <p:spPr bwMode="auto">
                <a:xfrm>
                  <a:off x="733" y="2179"/>
                  <a:ext cx="30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244" name="Rectangle 92"/>
                <p:cNvSpPr>
                  <a:spLocks noChangeArrowheads="1"/>
                </p:cNvSpPr>
                <p:nvPr/>
              </p:nvSpPr>
              <p:spPr bwMode="auto">
                <a:xfrm>
                  <a:off x="763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245" name="Rectangle 93"/>
                <p:cNvSpPr>
                  <a:spLocks noChangeArrowheads="1"/>
                </p:cNvSpPr>
                <p:nvPr/>
              </p:nvSpPr>
              <p:spPr bwMode="auto">
                <a:xfrm>
                  <a:off x="769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246" name="Rectangle 94"/>
                <p:cNvSpPr>
                  <a:spLocks noChangeArrowheads="1"/>
                </p:cNvSpPr>
                <p:nvPr/>
              </p:nvSpPr>
              <p:spPr bwMode="auto">
                <a:xfrm>
                  <a:off x="769" y="2179"/>
                  <a:ext cx="24" cy="18"/>
                </a:xfrm>
                <a:prstGeom prst="rect">
                  <a:avLst/>
                </a:prstGeom>
                <a:solidFill>
                  <a:srgbClr val="C0C000"/>
                </a:solidFill>
                <a:ln w="9525">
                  <a:solidFill>
                    <a:srgbClr val="C0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247" name="Rectangle 95"/>
                <p:cNvSpPr>
                  <a:spLocks noChangeArrowheads="1"/>
                </p:cNvSpPr>
                <p:nvPr/>
              </p:nvSpPr>
              <p:spPr bwMode="auto">
                <a:xfrm>
                  <a:off x="793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248" name="Rectangle 96"/>
                <p:cNvSpPr>
                  <a:spLocks noChangeArrowheads="1"/>
                </p:cNvSpPr>
                <p:nvPr/>
              </p:nvSpPr>
              <p:spPr bwMode="auto">
                <a:xfrm>
                  <a:off x="811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249" name="Rectangle 97"/>
                <p:cNvSpPr>
                  <a:spLocks noChangeArrowheads="1"/>
                </p:cNvSpPr>
                <p:nvPr/>
              </p:nvSpPr>
              <p:spPr bwMode="auto">
                <a:xfrm>
                  <a:off x="811" y="2179"/>
                  <a:ext cx="24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250" name="Rectangle 98"/>
                <p:cNvSpPr>
                  <a:spLocks noChangeArrowheads="1"/>
                </p:cNvSpPr>
                <p:nvPr/>
              </p:nvSpPr>
              <p:spPr bwMode="auto">
                <a:xfrm>
                  <a:off x="835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251" name="Rectangle 99"/>
                <p:cNvSpPr>
                  <a:spLocks noChangeArrowheads="1"/>
                </p:cNvSpPr>
                <p:nvPr/>
              </p:nvSpPr>
              <p:spPr bwMode="auto">
                <a:xfrm>
                  <a:off x="847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252" name="Rectangle 100"/>
                <p:cNvSpPr>
                  <a:spLocks noChangeArrowheads="1"/>
                </p:cNvSpPr>
                <p:nvPr/>
              </p:nvSpPr>
              <p:spPr bwMode="auto">
                <a:xfrm>
                  <a:off x="847" y="2179"/>
                  <a:ext cx="24" cy="18"/>
                </a:xfrm>
                <a:prstGeom prst="rect">
                  <a:avLst/>
                </a:prstGeom>
                <a:solidFill>
                  <a:srgbClr val="C0C000"/>
                </a:solidFill>
                <a:ln w="9525">
                  <a:solidFill>
                    <a:srgbClr val="C0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253" name="Rectangle 101"/>
                <p:cNvSpPr>
                  <a:spLocks noChangeArrowheads="1"/>
                </p:cNvSpPr>
                <p:nvPr/>
              </p:nvSpPr>
              <p:spPr bwMode="auto">
                <a:xfrm>
                  <a:off x="871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254" name="Rectangle 102"/>
                <p:cNvSpPr>
                  <a:spLocks noChangeArrowheads="1"/>
                </p:cNvSpPr>
                <p:nvPr/>
              </p:nvSpPr>
              <p:spPr bwMode="auto">
                <a:xfrm>
                  <a:off x="883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255" name="Rectangle 103"/>
                <p:cNvSpPr>
                  <a:spLocks noChangeArrowheads="1"/>
                </p:cNvSpPr>
                <p:nvPr/>
              </p:nvSpPr>
              <p:spPr bwMode="auto">
                <a:xfrm>
                  <a:off x="883" y="2179"/>
                  <a:ext cx="30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256" name="Rectangle 104"/>
                <p:cNvSpPr>
                  <a:spLocks noChangeArrowheads="1"/>
                </p:cNvSpPr>
                <p:nvPr/>
              </p:nvSpPr>
              <p:spPr bwMode="auto">
                <a:xfrm>
                  <a:off x="913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257" name="Rectangle 105"/>
                <p:cNvSpPr>
                  <a:spLocks noChangeArrowheads="1"/>
                </p:cNvSpPr>
                <p:nvPr/>
              </p:nvSpPr>
              <p:spPr bwMode="auto">
                <a:xfrm>
                  <a:off x="925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258" name="Rectangle 106"/>
                <p:cNvSpPr>
                  <a:spLocks noChangeArrowheads="1"/>
                </p:cNvSpPr>
                <p:nvPr/>
              </p:nvSpPr>
              <p:spPr bwMode="auto">
                <a:xfrm>
                  <a:off x="925" y="2179"/>
                  <a:ext cx="24" cy="18"/>
                </a:xfrm>
                <a:prstGeom prst="rect">
                  <a:avLst/>
                </a:prstGeom>
                <a:solidFill>
                  <a:srgbClr val="C0C000"/>
                </a:solidFill>
                <a:ln w="9525">
                  <a:solidFill>
                    <a:srgbClr val="C0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259" name="Rectangle 107"/>
                <p:cNvSpPr>
                  <a:spLocks noChangeArrowheads="1"/>
                </p:cNvSpPr>
                <p:nvPr/>
              </p:nvSpPr>
              <p:spPr bwMode="auto">
                <a:xfrm>
                  <a:off x="949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260" name="Rectangle 108"/>
                <p:cNvSpPr>
                  <a:spLocks noChangeArrowheads="1"/>
                </p:cNvSpPr>
                <p:nvPr/>
              </p:nvSpPr>
              <p:spPr bwMode="auto">
                <a:xfrm>
                  <a:off x="961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261" name="Rectangle 109"/>
                <p:cNvSpPr>
                  <a:spLocks noChangeArrowheads="1"/>
                </p:cNvSpPr>
                <p:nvPr/>
              </p:nvSpPr>
              <p:spPr bwMode="auto">
                <a:xfrm>
                  <a:off x="961" y="2179"/>
                  <a:ext cx="30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262" name="Rectangle 110"/>
                <p:cNvSpPr>
                  <a:spLocks noChangeArrowheads="1"/>
                </p:cNvSpPr>
                <p:nvPr/>
              </p:nvSpPr>
              <p:spPr bwMode="auto">
                <a:xfrm>
                  <a:off x="991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263" name="Rectangle 111"/>
                <p:cNvSpPr>
                  <a:spLocks noChangeArrowheads="1"/>
                </p:cNvSpPr>
                <p:nvPr/>
              </p:nvSpPr>
              <p:spPr bwMode="auto">
                <a:xfrm>
                  <a:off x="997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264" name="Rectangle 112"/>
                <p:cNvSpPr>
                  <a:spLocks noChangeArrowheads="1"/>
                </p:cNvSpPr>
                <p:nvPr/>
              </p:nvSpPr>
              <p:spPr bwMode="auto">
                <a:xfrm>
                  <a:off x="997" y="2179"/>
                  <a:ext cx="30" cy="18"/>
                </a:xfrm>
                <a:prstGeom prst="rect">
                  <a:avLst/>
                </a:prstGeom>
                <a:solidFill>
                  <a:srgbClr val="C0C000"/>
                </a:solidFill>
                <a:ln w="9525">
                  <a:solidFill>
                    <a:srgbClr val="C0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265" name="Rectangle 113"/>
                <p:cNvSpPr>
                  <a:spLocks noChangeArrowheads="1"/>
                </p:cNvSpPr>
                <p:nvPr/>
              </p:nvSpPr>
              <p:spPr bwMode="auto">
                <a:xfrm>
                  <a:off x="1027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266" name="Rectangle 114"/>
                <p:cNvSpPr>
                  <a:spLocks noChangeArrowheads="1"/>
                </p:cNvSpPr>
                <p:nvPr/>
              </p:nvSpPr>
              <p:spPr bwMode="auto">
                <a:xfrm>
                  <a:off x="1039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267" name="Rectangle 115"/>
                <p:cNvSpPr>
                  <a:spLocks noChangeArrowheads="1"/>
                </p:cNvSpPr>
                <p:nvPr/>
              </p:nvSpPr>
              <p:spPr bwMode="auto">
                <a:xfrm>
                  <a:off x="1039" y="2179"/>
                  <a:ext cx="30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268" name="Rectangle 116"/>
                <p:cNvSpPr>
                  <a:spLocks noChangeArrowheads="1"/>
                </p:cNvSpPr>
                <p:nvPr/>
              </p:nvSpPr>
              <p:spPr bwMode="auto">
                <a:xfrm>
                  <a:off x="1069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269" name="Rectangle 117"/>
                <p:cNvSpPr>
                  <a:spLocks noChangeArrowheads="1"/>
                </p:cNvSpPr>
                <p:nvPr/>
              </p:nvSpPr>
              <p:spPr bwMode="auto">
                <a:xfrm>
                  <a:off x="1075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270" name="Rectangle 118"/>
                <p:cNvSpPr>
                  <a:spLocks noChangeArrowheads="1"/>
                </p:cNvSpPr>
                <p:nvPr/>
              </p:nvSpPr>
              <p:spPr bwMode="auto">
                <a:xfrm>
                  <a:off x="1075" y="2179"/>
                  <a:ext cx="24" cy="18"/>
                </a:xfrm>
                <a:prstGeom prst="rect">
                  <a:avLst/>
                </a:prstGeom>
                <a:solidFill>
                  <a:srgbClr val="C0C000"/>
                </a:solidFill>
                <a:ln w="9525">
                  <a:solidFill>
                    <a:srgbClr val="C0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271" name="Rectangle 119"/>
                <p:cNvSpPr>
                  <a:spLocks noChangeArrowheads="1"/>
                </p:cNvSpPr>
                <p:nvPr/>
              </p:nvSpPr>
              <p:spPr bwMode="auto">
                <a:xfrm>
                  <a:off x="1099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272" name="Rectangle 120"/>
                <p:cNvSpPr>
                  <a:spLocks noChangeArrowheads="1"/>
                </p:cNvSpPr>
                <p:nvPr/>
              </p:nvSpPr>
              <p:spPr bwMode="auto">
                <a:xfrm>
                  <a:off x="1117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273" name="Rectangle 121"/>
                <p:cNvSpPr>
                  <a:spLocks noChangeArrowheads="1"/>
                </p:cNvSpPr>
                <p:nvPr/>
              </p:nvSpPr>
              <p:spPr bwMode="auto">
                <a:xfrm>
                  <a:off x="1117" y="2179"/>
                  <a:ext cx="24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274" name="Rectangle 122"/>
                <p:cNvSpPr>
                  <a:spLocks noChangeArrowheads="1"/>
                </p:cNvSpPr>
                <p:nvPr/>
              </p:nvSpPr>
              <p:spPr bwMode="auto">
                <a:xfrm>
                  <a:off x="1141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275" name="Rectangle 123"/>
                <p:cNvSpPr>
                  <a:spLocks noChangeArrowheads="1"/>
                </p:cNvSpPr>
                <p:nvPr/>
              </p:nvSpPr>
              <p:spPr bwMode="auto">
                <a:xfrm>
                  <a:off x="1153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276" name="Rectangle 124"/>
                <p:cNvSpPr>
                  <a:spLocks noChangeArrowheads="1"/>
                </p:cNvSpPr>
                <p:nvPr/>
              </p:nvSpPr>
              <p:spPr bwMode="auto">
                <a:xfrm>
                  <a:off x="1153" y="2179"/>
                  <a:ext cx="24" cy="18"/>
                </a:xfrm>
                <a:prstGeom prst="rect">
                  <a:avLst/>
                </a:prstGeom>
                <a:solidFill>
                  <a:srgbClr val="C0C000"/>
                </a:solidFill>
                <a:ln w="9525">
                  <a:solidFill>
                    <a:srgbClr val="C0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277" name="Rectangle 125"/>
                <p:cNvSpPr>
                  <a:spLocks noChangeArrowheads="1"/>
                </p:cNvSpPr>
                <p:nvPr/>
              </p:nvSpPr>
              <p:spPr bwMode="auto">
                <a:xfrm>
                  <a:off x="1177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278" name="Rectangle 126"/>
                <p:cNvSpPr>
                  <a:spLocks noChangeArrowheads="1"/>
                </p:cNvSpPr>
                <p:nvPr/>
              </p:nvSpPr>
              <p:spPr bwMode="auto">
                <a:xfrm>
                  <a:off x="1189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279" name="Rectangle 127"/>
                <p:cNvSpPr>
                  <a:spLocks noChangeArrowheads="1"/>
                </p:cNvSpPr>
                <p:nvPr/>
              </p:nvSpPr>
              <p:spPr bwMode="auto">
                <a:xfrm>
                  <a:off x="1189" y="2179"/>
                  <a:ext cx="30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280" name="Rectangle 128"/>
                <p:cNvSpPr>
                  <a:spLocks noChangeArrowheads="1"/>
                </p:cNvSpPr>
                <p:nvPr/>
              </p:nvSpPr>
              <p:spPr bwMode="auto">
                <a:xfrm>
                  <a:off x="1219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281" name="Rectangle 129"/>
                <p:cNvSpPr>
                  <a:spLocks noChangeArrowheads="1"/>
                </p:cNvSpPr>
                <p:nvPr/>
              </p:nvSpPr>
              <p:spPr bwMode="auto">
                <a:xfrm>
                  <a:off x="1231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282" name="Rectangle 130"/>
                <p:cNvSpPr>
                  <a:spLocks noChangeArrowheads="1"/>
                </p:cNvSpPr>
                <p:nvPr/>
              </p:nvSpPr>
              <p:spPr bwMode="auto">
                <a:xfrm>
                  <a:off x="1231" y="2179"/>
                  <a:ext cx="24" cy="18"/>
                </a:xfrm>
                <a:prstGeom prst="rect">
                  <a:avLst/>
                </a:prstGeom>
                <a:solidFill>
                  <a:srgbClr val="C0C000"/>
                </a:solidFill>
                <a:ln w="9525">
                  <a:solidFill>
                    <a:srgbClr val="C0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283" name="Rectangle 131"/>
                <p:cNvSpPr>
                  <a:spLocks noChangeArrowheads="1"/>
                </p:cNvSpPr>
                <p:nvPr/>
              </p:nvSpPr>
              <p:spPr bwMode="auto">
                <a:xfrm>
                  <a:off x="1255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284" name="Rectangle 132"/>
                <p:cNvSpPr>
                  <a:spLocks noChangeArrowheads="1"/>
                </p:cNvSpPr>
                <p:nvPr/>
              </p:nvSpPr>
              <p:spPr bwMode="auto">
                <a:xfrm>
                  <a:off x="1267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285" name="Rectangle 133"/>
                <p:cNvSpPr>
                  <a:spLocks noChangeArrowheads="1"/>
                </p:cNvSpPr>
                <p:nvPr/>
              </p:nvSpPr>
              <p:spPr bwMode="auto">
                <a:xfrm>
                  <a:off x="1267" y="2179"/>
                  <a:ext cx="30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286" name="Rectangle 134"/>
                <p:cNvSpPr>
                  <a:spLocks noChangeArrowheads="1"/>
                </p:cNvSpPr>
                <p:nvPr/>
              </p:nvSpPr>
              <p:spPr bwMode="auto">
                <a:xfrm>
                  <a:off x="1297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287" name="Rectangle 135"/>
                <p:cNvSpPr>
                  <a:spLocks noChangeArrowheads="1"/>
                </p:cNvSpPr>
                <p:nvPr/>
              </p:nvSpPr>
              <p:spPr bwMode="auto">
                <a:xfrm>
                  <a:off x="1303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288" name="Rectangle 136"/>
                <p:cNvSpPr>
                  <a:spLocks noChangeArrowheads="1"/>
                </p:cNvSpPr>
                <p:nvPr/>
              </p:nvSpPr>
              <p:spPr bwMode="auto">
                <a:xfrm>
                  <a:off x="1303" y="2179"/>
                  <a:ext cx="24" cy="18"/>
                </a:xfrm>
                <a:prstGeom prst="rect">
                  <a:avLst/>
                </a:prstGeom>
                <a:solidFill>
                  <a:srgbClr val="C0C000"/>
                </a:solidFill>
                <a:ln w="9525">
                  <a:solidFill>
                    <a:srgbClr val="C0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289" name="Rectangle 137"/>
                <p:cNvSpPr>
                  <a:spLocks noChangeArrowheads="1"/>
                </p:cNvSpPr>
                <p:nvPr/>
              </p:nvSpPr>
              <p:spPr bwMode="auto">
                <a:xfrm>
                  <a:off x="1327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290" name="Rectangle 138"/>
                <p:cNvSpPr>
                  <a:spLocks noChangeArrowheads="1"/>
                </p:cNvSpPr>
                <p:nvPr/>
              </p:nvSpPr>
              <p:spPr bwMode="auto">
                <a:xfrm>
                  <a:off x="1345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291" name="Rectangle 139"/>
                <p:cNvSpPr>
                  <a:spLocks noChangeArrowheads="1"/>
                </p:cNvSpPr>
                <p:nvPr/>
              </p:nvSpPr>
              <p:spPr bwMode="auto">
                <a:xfrm>
                  <a:off x="1345" y="2179"/>
                  <a:ext cx="30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292" name="Rectangle 140"/>
                <p:cNvSpPr>
                  <a:spLocks noChangeArrowheads="1"/>
                </p:cNvSpPr>
                <p:nvPr/>
              </p:nvSpPr>
              <p:spPr bwMode="auto">
                <a:xfrm>
                  <a:off x="1375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293" name="Rectangle 141"/>
                <p:cNvSpPr>
                  <a:spLocks noChangeArrowheads="1"/>
                </p:cNvSpPr>
                <p:nvPr/>
              </p:nvSpPr>
              <p:spPr bwMode="auto">
                <a:xfrm>
                  <a:off x="1381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294" name="Rectangle 142"/>
                <p:cNvSpPr>
                  <a:spLocks noChangeArrowheads="1"/>
                </p:cNvSpPr>
                <p:nvPr/>
              </p:nvSpPr>
              <p:spPr bwMode="auto">
                <a:xfrm>
                  <a:off x="1381" y="2179"/>
                  <a:ext cx="24" cy="18"/>
                </a:xfrm>
                <a:prstGeom prst="rect">
                  <a:avLst/>
                </a:prstGeom>
                <a:solidFill>
                  <a:srgbClr val="C0C000"/>
                </a:solidFill>
                <a:ln w="9525">
                  <a:solidFill>
                    <a:srgbClr val="C0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295" name="Rectangle 143"/>
                <p:cNvSpPr>
                  <a:spLocks noChangeArrowheads="1"/>
                </p:cNvSpPr>
                <p:nvPr/>
              </p:nvSpPr>
              <p:spPr bwMode="auto">
                <a:xfrm>
                  <a:off x="1405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296" name="Rectangle 144"/>
                <p:cNvSpPr>
                  <a:spLocks noChangeArrowheads="1"/>
                </p:cNvSpPr>
                <p:nvPr/>
              </p:nvSpPr>
              <p:spPr bwMode="auto">
                <a:xfrm>
                  <a:off x="1423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297" name="Rectangle 145"/>
                <p:cNvSpPr>
                  <a:spLocks noChangeArrowheads="1"/>
                </p:cNvSpPr>
                <p:nvPr/>
              </p:nvSpPr>
              <p:spPr bwMode="auto">
                <a:xfrm>
                  <a:off x="1423" y="2179"/>
                  <a:ext cx="24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298" name="Rectangle 146"/>
                <p:cNvSpPr>
                  <a:spLocks noChangeArrowheads="1"/>
                </p:cNvSpPr>
                <p:nvPr/>
              </p:nvSpPr>
              <p:spPr bwMode="auto">
                <a:xfrm>
                  <a:off x="1447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299" name="Rectangle 147"/>
                <p:cNvSpPr>
                  <a:spLocks noChangeArrowheads="1"/>
                </p:cNvSpPr>
                <p:nvPr/>
              </p:nvSpPr>
              <p:spPr bwMode="auto">
                <a:xfrm>
                  <a:off x="1459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300" name="Rectangle 148"/>
                <p:cNvSpPr>
                  <a:spLocks noChangeArrowheads="1"/>
                </p:cNvSpPr>
                <p:nvPr/>
              </p:nvSpPr>
              <p:spPr bwMode="auto">
                <a:xfrm>
                  <a:off x="1459" y="2179"/>
                  <a:ext cx="24" cy="18"/>
                </a:xfrm>
                <a:prstGeom prst="rect">
                  <a:avLst/>
                </a:prstGeom>
                <a:solidFill>
                  <a:srgbClr val="C0C000"/>
                </a:solidFill>
                <a:ln w="9525">
                  <a:solidFill>
                    <a:srgbClr val="C0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301" name="Rectangle 149"/>
                <p:cNvSpPr>
                  <a:spLocks noChangeArrowheads="1"/>
                </p:cNvSpPr>
                <p:nvPr/>
              </p:nvSpPr>
              <p:spPr bwMode="auto">
                <a:xfrm>
                  <a:off x="1483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302" name="Rectangle 150"/>
                <p:cNvSpPr>
                  <a:spLocks noChangeArrowheads="1"/>
                </p:cNvSpPr>
                <p:nvPr/>
              </p:nvSpPr>
              <p:spPr bwMode="auto">
                <a:xfrm>
                  <a:off x="1495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303" name="Rectangle 151"/>
                <p:cNvSpPr>
                  <a:spLocks noChangeArrowheads="1"/>
                </p:cNvSpPr>
                <p:nvPr/>
              </p:nvSpPr>
              <p:spPr bwMode="auto">
                <a:xfrm>
                  <a:off x="1495" y="2179"/>
                  <a:ext cx="30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304" name="Rectangle 152"/>
                <p:cNvSpPr>
                  <a:spLocks noChangeArrowheads="1"/>
                </p:cNvSpPr>
                <p:nvPr/>
              </p:nvSpPr>
              <p:spPr bwMode="auto">
                <a:xfrm>
                  <a:off x="1525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305" name="Rectangle 153"/>
                <p:cNvSpPr>
                  <a:spLocks noChangeArrowheads="1"/>
                </p:cNvSpPr>
                <p:nvPr/>
              </p:nvSpPr>
              <p:spPr bwMode="auto">
                <a:xfrm>
                  <a:off x="1537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306" name="Rectangle 154"/>
                <p:cNvSpPr>
                  <a:spLocks noChangeArrowheads="1"/>
                </p:cNvSpPr>
                <p:nvPr/>
              </p:nvSpPr>
              <p:spPr bwMode="auto">
                <a:xfrm>
                  <a:off x="1537" y="2179"/>
                  <a:ext cx="24" cy="18"/>
                </a:xfrm>
                <a:prstGeom prst="rect">
                  <a:avLst/>
                </a:prstGeom>
                <a:solidFill>
                  <a:srgbClr val="C0C000"/>
                </a:solidFill>
                <a:ln w="9525">
                  <a:solidFill>
                    <a:srgbClr val="C0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307" name="Rectangle 155"/>
                <p:cNvSpPr>
                  <a:spLocks noChangeArrowheads="1"/>
                </p:cNvSpPr>
                <p:nvPr/>
              </p:nvSpPr>
              <p:spPr bwMode="auto">
                <a:xfrm>
                  <a:off x="1561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308" name="Rectangle 156"/>
                <p:cNvSpPr>
                  <a:spLocks noChangeArrowheads="1"/>
                </p:cNvSpPr>
                <p:nvPr/>
              </p:nvSpPr>
              <p:spPr bwMode="auto">
                <a:xfrm>
                  <a:off x="1573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309" name="Rectangle 157"/>
                <p:cNvSpPr>
                  <a:spLocks noChangeArrowheads="1"/>
                </p:cNvSpPr>
                <p:nvPr/>
              </p:nvSpPr>
              <p:spPr bwMode="auto">
                <a:xfrm>
                  <a:off x="1573" y="2179"/>
                  <a:ext cx="30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310" name="Rectangle 158"/>
                <p:cNvSpPr>
                  <a:spLocks noChangeArrowheads="1"/>
                </p:cNvSpPr>
                <p:nvPr/>
              </p:nvSpPr>
              <p:spPr bwMode="auto">
                <a:xfrm>
                  <a:off x="1603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311" name="Rectangle 159"/>
                <p:cNvSpPr>
                  <a:spLocks noChangeArrowheads="1"/>
                </p:cNvSpPr>
                <p:nvPr/>
              </p:nvSpPr>
              <p:spPr bwMode="auto">
                <a:xfrm>
                  <a:off x="1609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312" name="Rectangle 160"/>
                <p:cNvSpPr>
                  <a:spLocks noChangeArrowheads="1"/>
                </p:cNvSpPr>
                <p:nvPr/>
              </p:nvSpPr>
              <p:spPr bwMode="auto">
                <a:xfrm>
                  <a:off x="1609" y="2179"/>
                  <a:ext cx="24" cy="18"/>
                </a:xfrm>
                <a:prstGeom prst="rect">
                  <a:avLst/>
                </a:prstGeom>
                <a:solidFill>
                  <a:srgbClr val="C0C000"/>
                </a:solidFill>
                <a:ln w="9525">
                  <a:solidFill>
                    <a:srgbClr val="C0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313" name="Rectangle 161"/>
                <p:cNvSpPr>
                  <a:spLocks noChangeArrowheads="1"/>
                </p:cNvSpPr>
                <p:nvPr/>
              </p:nvSpPr>
              <p:spPr bwMode="auto">
                <a:xfrm>
                  <a:off x="1633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314" name="Rectangle 162"/>
                <p:cNvSpPr>
                  <a:spLocks noChangeArrowheads="1"/>
                </p:cNvSpPr>
                <p:nvPr/>
              </p:nvSpPr>
              <p:spPr bwMode="auto">
                <a:xfrm>
                  <a:off x="1651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315" name="Rectangle 163"/>
                <p:cNvSpPr>
                  <a:spLocks noChangeArrowheads="1"/>
                </p:cNvSpPr>
                <p:nvPr/>
              </p:nvSpPr>
              <p:spPr bwMode="auto">
                <a:xfrm>
                  <a:off x="1651" y="2179"/>
                  <a:ext cx="24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316" name="Rectangle 164"/>
                <p:cNvSpPr>
                  <a:spLocks noChangeArrowheads="1"/>
                </p:cNvSpPr>
                <p:nvPr/>
              </p:nvSpPr>
              <p:spPr bwMode="auto">
                <a:xfrm>
                  <a:off x="1675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317" name="Rectangle 165"/>
                <p:cNvSpPr>
                  <a:spLocks noChangeArrowheads="1"/>
                </p:cNvSpPr>
                <p:nvPr/>
              </p:nvSpPr>
              <p:spPr bwMode="auto">
                <a:xfrm>
                  <a:off x="1687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318" name="Rectangle 166"/>
                <p:cNvSpPr>
                  <a:spLocks noChangeArrowheads="1"/>
                </p:cNvSpPr>
                <p:nvPr/>
              </p:nvSpPr>
              <p:spPr bwMode="auto">
                <a:xfrm>
                  <a:off x="1687" y="2179"/>
                  <a:ext cx="24" cy="18"/>
                </a:xfrm>
                <a:prstGeom prst="rect">
                  <a:avLst/>
                </a:prstGeom>
                <a:solidFill>
                  <a:srgbClr val="C0C000"/>
                </a:solidFill>
                <a:ln w="9525">
                  <a:solidFill>
                    <a:srgbClr val="C0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319" name="Rectangle 167"/>
                <p:cNvSpPr>
                  <a:spLocks noChangeArrowheads="1"/>
                </p:cNvSpPr>
                <p:nvPr/>
              </p:nvSpPr>
              <p:spPr bwMode="auto">
                <a:xfrm>
                  <a:off x="1711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320" name="Rectangle 168"/>
                <p:cNvSpPr>
                  <a:spLocks noChangeArrowheads="1"/>
                </p:cNvSpPr>
                <p:nvPr/>
              </p:nvSpPr>
              <p:spPr bwMode="auto">
                <a:xfrm>
                  <a:off x="1729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321" name="Rectangle 169"/>
                <p:cNvSpPr>
                  <a:spLocks noChangeArrowheads="1"/>
                </p:cNvSpPr>
                <p:nvPr/>
              </p:nvSpPr>
              <p:spPr bwMode="auto">
                <a:xfrm>
                  <a:off x="1729" y="2179"/>
                  <a:ext cx="24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322" name="Rectangle 170"/>
                <p:cNvSpPr>
                  <a:spLocks noChangeArrowheads="1"/>
                </p:cNvSpPr>
                <p:nvPr/>
              </p:nvSpPr>
              <p:spPr bwMode="auto">
                <a:xfrm>
                  <a:off x="1753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323" name="Rectangle 171"/>
                <p:cNvSpPr>
                  <a:spLocks noChangeArrowheads="1"/>
                </p:cNvSpPr>
                <p:nvPr/>
              </p:nvSpPr>
              <p:spPr bwMode="auto">
                <a:xfrm>
                  <a:off x="1765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324" name="Rectangle 172"/>
                <p:cNvSpPr>
                  <a:spLocks noChangeArrowheads="1"/>
                </p:cNvSpPr>
                <p:nvPr/>
              </p:nvSpPr>
              <p:spPr bwMode="auto">
                <a:xfrm>
                  <a:off x="1765" y="2179"/>
                  <a:ext cx="24" cy="18"/>
                </a:xfrm>
                <a:prstGeom prst="rect">
                  <a:avLst/>
                </a:prstGeom>
                <a:solidFill>
                  <a:srgbClr val="C0C000"/>
                </a:solidFill>
                <a:ln w="9525">
                  <a:solidFill>
                    <a:srgbClr val="C0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325" name="Rectangle 173"/>
                <p:cNvSpPr>
                  <a:spLocks noChangeArrowheads="1"/>
                </p:cNvSpPr>
                <p:nvPr/>
              </p:nvSpPr>
              <p:spPr bwMode="auto">
                <a:xfrm>
                  <a:off x="1789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326" name="Rectangle 174"/>
                <p:cNvSpPr>
                  <a:spLocks noChangeArrowheads="1"/>
                </p:cNvSpPr>
                <p:nvPr/>
              </p:nvSpPr>
              <p:spPr bwMode="auto">
                <a:xfrm>
                  <a:off x="1801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327" name="Rectangle 175"/>
                <p:cNvSpPr>
                  <a:spLocks noChangeArrowheads="1"/>
                </p:cNvSpPr>
                <p:nvPr/>
              </p:nvSpPr>
              <p:spPr bwMode="auto">
                <a:xfrm>
                  <a:off x="1801" y="2179"/>
                  <a:ext cx="30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328" name="Rectangle 176"/>
                <p:cNvSpPr>
                  <a:spLocks noChangeArrowheads="1"/>
                </p:cNvSpPr>
                <p:nvPr/>
              </p:nvSpPr>
              <p:spPr bwMode="auto">
                <a:xfrm>
                  <a:off x="1831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329" name="Rectangle 177"/>
                <p:cNvSpPr>
                  <a:spLocks noChangeArrowheads="1"/>
                </p:cNvSpPr>
                <p:nvPr/>
              </p:nvSpPr>
              <p:spPr bwMode="auto">
                <a:xfrm>
                  <a:off x="1843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330" name="Rectangle 178"/>
                <p:cNvSpPr>
                  <a:spLocks noChangeArrowheads="1"/>
                </p:cNvSpPr>
                <p:nvPr/>
              </p:nvSpPr>
              <p:spPr bwMode="auto">
                <a:xfrm>
                  <a:off x="1843" y="2179"/>
                  <a:ext cx="24" cy="18"/>
                </a:xfrm>
                <a:prstGeom prst="rect">
                  <a:avLst/>
                </a:prstGeom>
                <a:solidFill>
                  <a:srgbClr val="C0C000"/>
                </a:solidFill>
                <a:ln w="9525">
                  <a:solidFill>
                    <a:srgbClr val="C0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331" name="Rectangle 179"/>
                <p:cNvSpPr>
                  <a:spLocks noChangeArrowheads="1"/>
                </p:cNvSpPr>
                <p:nvPr/>
              </p:nvSpPr>
              <p:spPr bwMode="auto">
                <a:xfrm>
                  <a:off x="1867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332" name="Rectangle 180"/>
                <p:cNvSpPr>
                  <a:spLocks noChangeArrowheads="1"/>
                </p:cNvSpPr>
                <p:nvPr/>
              </p:nvSpPr>
              <p:spPr bwMode="auto">
                <a:xfrm>
                  <a:off x="1879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333" name="Rectangle 181"/>
                <p:cNvSpPr>
                  <a:spLocks noChangeArrowheads="1"/>
                </p:cNvSpPr>
                <p:nvPr/>
              </p:nvSpPr>
              <p:spPr bwMode="auto">
                <a:xfrm>
                  <a:off x="1879" y="2179"/>
                  <a:ext cx="30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334" name="Rectangle 182"/>
                <p:cNvSpPr>
                  <a:spLocks noChangeArrowheads="1"/>
                </p:cNvSpPr>
                <p:nvPr/>
              </p:nvSpPr>
              <p:spPr bwMode="auto">
                <a:xfrm>
                  <a:off x="1909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335" name="Rectangle 183"/>
                <p:cNvSpPr>
                  <a:spLocks noChangeArrowheads="1"/>
                </p:cNvSpPr>
                <p:nvPr/>
              </p:nvSpPr>
              <p:spPr bwMode="auto">
                <a:xfrm>
                  <a:off x="1915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336" name="Rectangle 184"/>
                <p:cNvSpPr>
                  <a:spLocks noChangeArrowheads="1"/>
                </p:cNvSpPr>
                <p:nvPr/>
              </p:nvSpPr>
              <p:spPr bwMode="auto">
                <a:xfrm>
                  <a:off x="1915" y="2179"/>
                  <a:ext cx="24" cy="18"/>
                </a:xfrm>
                <a:prstGeom prst="rect">
                  <a:avLst/>
                </a:prstGeom>
                <a:solidFill>
                  <a:srgbClr val="C0C000"/>
                </a:solidFill>
                <a:ln w="9525">
                  <a:solidFill>
                    <a:srgbClr val="C0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337" name="Rectangle 185"/>
                <p:cNvSpPr>
                  <a:spLocks noChangeArrowheads="1"/>
                </p:cNvSpPr>
                <p:nvPr/>
              </p:nvSpPr>
              <p:spPr bwMode="auto">
                <a:xfrm>
                  <a:off x="1939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338" name="Rectangle 186"/>
                <p:cNvSpPr>
                  <a:spLocks noChangeArrowheads="1"/>
                </p:cNvSpPr>
                <p:nvPr/>
              </p:nvSpPr>
              <p:spPr bwMode="auto">
                <a:xfrm>
                  <a:off x="1957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339" name="Rectangle 187"/>
                <p:cNvSpPr>
                  <a:spLocks noChangeArrowheads="1"/>
                </p:cNvSpPr>
                <p:nvPr/>
              </p:nvSpPr>
              <p:spPr bwMode="auto">
                <a:xfrm>
                  <a:off x="1957" y="2179"/>
                  <a:ext cx="24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340" name="Rectangle 188"/>
                <p:cNvSpPr>
                  <a:spLocks noChangeArrowheads="1"/>
                </p:cNvSpPr>
                <p:nvPr/>
              </p:nvSpPr>
              <p:spPr bwMode="auto">
                <a:xfrm>
                  <a:off x="1981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341" name="Rectangle 189"/>
                <p:cNvSpPr>
                  <a:spLocks noChangeArrowheads="1"/>
                </p:cNvSpPr>
                <p:nvPr/>
              </p:nvSpPr>
              <p:spPr bwMode="auto">
                <a:xfrm>
                  <a:off x="1993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342" name="Rectangle 190"/>
                <p:cNvSpPr>
                  <a:spLocks noChangeArrowheads="1"/>
                </p:cNvSpPr>
                <p:nvPr/>
              </p:nvSpPr>
              <p:spPr bwMode="auto">
                <a:xfrm>
                  <a:off x="1993" y="2179"/>
                  <a:ext cx="24" cy="18"/>
                </a:xfrm>
                <a:prstGeom prst="rect">
                  <a:avLst/>
                </a:prstGeom>
                <a:solidFill>
                  <a:srgbClr val="C0C000"/>
                </a:solidFill>
                <a:ln w="9525">
                  <a:solidFill>
                    <a:srgbClr val="C0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343" name="Rectangle 191"/>
                <p:cNvSpPr>
                  <a:spLocks noChangeArrowheads="1"/>
                </p:cNvSpPr>
                <p:nvPr/>
              </p:nvSpPr>
              <p:spPr bwMode="auto">
                <a:xfrm>
                  <a:off x="2017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344" name="Rectangle 192"/>
                <p:cNvSpPr>
                  <a:spLocks noChangeArrowheads="1"/>
                </p:cNvSpPr>
                <p:nvPr/>
              </p:nvSpPr>
              <p:spPr bwMode="auto">
                <a:xfrm>
                  <a:off x="2029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345" name="Rectangle 193"/>
                <p:cNvSpPr>
                  <a:spLocks noChangeArrowheads="1"/>
                </p:cNvSpPr>
                <p:nvPr/>
              </p:nvSpPr>
              <p:spPr bwMode="auto">
                <a:xfrm>
                  <a:off x="2029" y="2179"/>
                  <a:ext cx="30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346" name="Rectangle 194"/>
                <p:cNvSpPr>
                  <a:spLocks noChangeArrowheads="1"/>
                </p:cNvSpPr>
                <p:nvPr/>
              </p:nvSpPr>
              <p:spPr bwMode="auto">
                <a:xfrm>
                  <a:off x="2059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347" name="Rectangle 195"/>
                <p:cNvSpPr>
                  <a:spLocks noChangeArrowheads="1"/>
                </p:cNvSpPr>
                <p:nvPr/>
              </p:nvSpPr>
              <p:spPr bwMode="auto">
                <a:xfrm>
                  <a:off x="2071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348" name="Rectangle 196"/>
                <p:cNvSpPr>
                  <a:spLocks noChangeArrowheads="1"/>
                </p:cNvSpPr>
                <p:nvPr/>
              </p:nvSpPr>
              <p:spPr bwMode="auto">
                <a:xfrm>
                  <a:off x="2071" y="2179"/>
                  <a:ext cx="24" cy="18"/>
                </a:xfrm>
                <a:prstGeom prst="rect">
                  <a:avLst/>
                </a:prstGeom>
                <a:solidFill>
                  <a:srgbClr val="C0C000"/>
                </a:solidFill>
                <a:ln w="9525">
                  <a:solidFill>
                    <a:srgbClr val="C0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349" name="Rectangle 197"/>
                <p:cNvSpPr>
                  <a:spLocks noChangeArrowheads="1"/>
                </p:cNvSpPr>
                <p:nvPr/>
              </p:nvSpPr>
              <p:spPr bwMode="auto">
                <a:xfrm>
                  <a:off x="2095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350" name="Rectangle 198"/>
                <p:cNvSpPr>
                  <a:spLocks noChangeArrowheads="1"/>
                </p:cNvSpPr>
                <p:nvPr/>
              </p:nvSpPr>
              <p:spPr bwMode="auto">
                <a:xfrm>
                  <a:off x="2113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351" name="Rectangle 199"/>
                <p:cNvSpPr>
                  <a:spLocks noChangeArrowheads="1"/>
                </p:cNvSpPr>
                <p:nvPr/>
              </p:nvSpPr>
              <p:spPr bwMode="auto">
                <a:xfrm>
                  <a:off x="2113" y="2179"/>
                  <a:ext cx="54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352" name="Rectangle 200"/>
                <p:cNvSpPr>
                  <a:spLocks noChangeArrowheads="1"/>
                </p:cNvSpPr>
                <p:nvPr/>
              </p:nvSpPr>
              <p:spPr bwMode="auto">
                <a:xfrm>
                  <a:off x="2167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353" name="Rectangle 201"/>
                <p:cNvSpPr>
                  <a:spLocks noChangeArrowheads="1"/>
                </p:cNvSpPr>
                <p:nvPr/>
              </p:nvSpPr>
              <p:spPr bwMode="auto">
                <a:xfrm>
                  <a:off x="2179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354" name="Rectangle 202"/>
                <p:cNvSpPr>
                  <a:spLocks noChangeArrowheads="1"/>
                </p:cNvSpPr>
                <p:nvPr/>
              </p:nvSpPr>
              <p:spPr bwMode="auto">
                <a:xfrm>
                  <a:off x="2179" y="2179"/>
                  <a:ext cx="24" cy="18"/>
                </a:xfrm>
                <a:prstGeom prst="rect">
                  <a:avLst/>
                </a:prstGeom>
                <a:solidFill>
                  <a:srgbClr val="C0C000"/>
                </a:solidFill>
                <a:ln w="9525">
                  <a:solidFill>
                    <a:srgbClr val="C0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355" name="Rectangle 203"/>
                <p:cNvSpPr>
                  <a:spLocks noChangeArrowheads="1"/>
                </p:cNvSpPr>
                <p:nvPr/>
              </p:nvSpPr>
              <p:spPr bwMode="auto">
                <a:xfrm>
                  <a:off x="2203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356" name="Rectangle 204"/>
                <p:cNvSpPr>
                  <a:spLocks noChangeArrowheads="1"/>
                </p:cNvSpPr>
                <p:nvPr/>
              </p:nvSpPr>
              <p:spPr bwMode="auto">
                <a:xfrm>
                  <a:off x="2215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357" name="Rectangle 205"/>
                <p:cNvSpPr>
                  <a:spLocks noChangeArrowheads="1"/>
                </p:cNvSpPr>
                <p:nvPr/>
              </p:nvSpPr>
              <p:spPr bwMode="auto">
                <a:xfrm>
                  <a:off x="2215" y="2179"/>
                  <a:ext cx="60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358" name="Rectangle 206"/>
                <p:cNvSpPr>
                  <a:spLocks noChangeArrowheads="1"/>
                </p:cNvSpPr>
                <p:nvPr/>
              </p:nvSpPr>
              <p:spPr bwMode="auto">
                <a:xfrm>
                  <a:off x="2275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sp>
            <p:nvSpPr>
              <p:cNvPr id="49360" name="Rectangle 208"/>
              <p:cNvSpPr>
                <a:spLocks noChangeArrowheads="1"/>
              </p:cNvSpPr>
              <p:nvPr/>
            </p:nvSpPr>
            <p:spPr bwMode="auto">
              <a:xfrm>
                <a:off x="2287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361" name="Rectangle 209"/>
              <p:cNvSpPr>
                <a:spLocks noChangeArrowheads="1"/>
              </p:cNvSpPr>
              <p:nvPr/>
            </p:nvSpPr>
            <p:spPr bwMode="auto">
              <a:xfrm>
                <a:off x="2287" y="2179"/>
                <a:ext cx="24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362" name="Rectangle 210"/>
              <p:cNvSpPr>
                <a:spLocks noChangeArrowheads="1"/>
              </p:cNvSpPr>
              <p:nvPr/>
            </p:nvSpPr>
            <p:spPr bwMode="auto">
              <a:xfrm>
                <a:off x="2311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363" name="Rectangle 211"/>
              <p:cNvSpPr>
                <a:spLocks noChangeArrowheads="1"/>
              </p:cNvSpPr>
              <p:nvPr/>
            </p:nvSpPr>
            <p:spPr bwMode="auto">
              <a:xfrm>
                <a:off x="2323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364" name="Rectangle 212"/>
              <p:cNvSpPr>
                <a:spLocks noChangeArrowheads="1"/>
              </p:cNvSpPr>
              <p:nvPr/>
            </p:nvSpPr>
            <p:spPr bwMode="auto">
              <a:xfrm>
                <a:off x="2323" y="2179"/>
                <a:ext cx="60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365" name="Rectangle 213"/>
              <p:cNvSpPr>
                <a:spLocks noChangeArrowheads="1"/>
              </p:cNvSpPr>
              <p:nvPr/>
            </p:nvSpPr>
            <p:spPr bwMode="auto">
              <a:xfrm>
                <a:off x="2383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366" name="Rectangle 214"/>
              <p:cNvSpPr>
                <a:spLocks noChangeArrowheads="1"/>
              </p:cNvSpPr>
              <p:nvPr/>
            </p:nvSpPr>
            <p:spPr bwMode="auto">
              <a:xfrm>
                <a:off x="2395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367" name="Rectangle 215"/>
              <p:cNvSpPr>
                <a:spLocks noChangeArrowheads="1"/>
              </p:cNvSpPr>
              <p:nvPr/>
            </p:nvSpPr>
            <p:spPr bwMode="auto">
              <a:xfrm>
                <a:off x="2395" y="2179"/>
                <a:ext cx="24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368" name="Rectangle 216"/>
              <p:cNvSpPr>
                <a:spLocks noChangeArrowheads="1"/>
              </p:cNvSpPr>
              <p:nvPr/>
            </p:nvSpPr>
            <p:spPr bwMode="auto">
              <a:xfrm>
                <a:off x="2419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369" name="Rectangle 217"/>
              <p:cNvSpPr>
                <a:spLocks noChangeArrowheads="1"/>
              </p:cNvSpPr>
              <p:nvPr/>
            </p:nvSpPr>
            <p:spPr bwMode="auto">
              <a:xfrm>
                <a:off x="2431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370" name="Rectangle 218"/>
              <p:cNvSpPr>
                <a:spLocks noChangeArrowheads="1"/>
              </p:cNvSpPr>
              <p:nvPr/>
            </p:nvSpPr>
            <p:spPr bwMode="auto">
              <a:xfrm>
                <a:off x="2431" y="2179"/>
                <a:ext cx="54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371" name="Rectangle 219"/>
              <p:cNvSpPr>
                <a:spLocks noChangeArrowheads="1"/>
              </p:cNvSpPr>
              <p:nvPr/>
            </p:nvSpPr>
            <p:spPr bwMode="auto">
              <a:xfrm>
                <a:off x="2485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372" name="Rectangle 220"/>
              <p:cNvSpPr>
                <a:spLocks noChangeArrowheads="1"/>
              </p:cNvSpPr>
              <p:nvPr/>
            </p:nvSpPr>
            <p:spPr bwMode="auto">
              <a:xfrm>
                <a:off x="2497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373" name="Rectangle 221"/>
              <p:cNvSpPr>
                <a:spLocks noChangeArrowheads="1"/>
              </p:cNvSpPr>
              <p:nvPr/>
            </p:nvSpPr>
            <p:spPr bwMode="auto">
              <a:xfrm>
                <a:off x="2497" y="2179"/>
                <a:ext cx="30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374" name="Rectangle 222"/>
              <p:cNvSpPr>
                <a:spLocks noChangeArrowheads="1"/>
              </p:cNvSpPr>
              <p:nvPr/>
            </p:nvSpPr>
            <p:spPr bwMode="auto">
              <a:xfrm>
                <a:off x="2527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375" name="Rectangle 223"/>
              <p:cNvSpPr>
                <a:spLocks noChangeArrowheads="1"/>
              </p:cNvSpPr>
              <p:nvPr/>
            </p:nvSpPr>
            <p:spPr bwMode="auto">
              <a:xfrm>
                <a:off x="2539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376" name="Rectangle 224"/>
              <p:cNvSpPr>
                <a:spLocks noChangeArrowheads="1"/>
              </p:cNvSpPr>
              <p:nvPr/>
            </p:nvSpPr>
            <p:spPr bwMode="auto">
              <a:xfrm>
                <a:off x="2539" y="2179"/>
                <a:ext cx="54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377" name="Rectangle 225"/>
              <p:cNvSpPr>
                <a:spLocks noChangeArrowheads="1"/>
              </p:cNvSpPr>
              <p:nvPr/>
            </p:nvSpPr>
            <p:spPr bwMode="auto">
              <a:xfrm>
                <a:off x="2593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378" name="Rectangle 226"/>
              <p:cNvSpPr>
                <a:spLocks noChangeArrowheads="1"/>
              </p:cNvSpPr>
              <p:nvPr/>
            </p:nvSpPr>
            <p:spPr bwMode="auto">
              <a:xfrm>
                <a:off x="2605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379" name="Rectangle 227"/>
              <p:cNvSpPr>
                <a:spLocks noChangeArrowheads="1"/>
              </p:cNvSpPr>
              <p:nvPr/>
            </p:nvSpPr>
            <p:spPr bwMode="auto">
              <a:xfrm>
                <a:off x="2605" y="2179"/>
                <a:ext cx="24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380" name="Rectangle 228"/>
              <p:cNvSpPr>
                <a:spLocks noChangeArrowheads="1"/>
              </p:cNvSpPr>
              <p:nvPr/>
            </p:nvSpPr>
            <p:spPr bwMode="auto">
              <a:xfrm>
                <a:off x="2629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381" name="Rectangle 229"/>
              <p:cNvSpPr>
                <a:spLocks noChangeArrowheads="1"/>
              </p:cNvSpPr>
              <p:nvPr/>
            </p:nvSpPr>
            <p:spPr bwMode="auto">
              <a:xfrm>
                <a:off x="2647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382" name="Rectangle 230"/>
              <p:cNvSpPr>
                <a:spLocks noChangeArrowheads="1"/>
              </p:cNvSpPr>
              <p:nvPr/>
            </p:nvSpPr>
            <p:spPr bwMode="auto">
              <a:xfrm>
                <a:off x="2647" y="2179"/>
                <a:ext cx="54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383" name="Rectangle 231"/>
              <p:cNvSpPr>
                <a:spLocks noChangeArrowheads="1"/>
              </p:cNvSpPr>
              <p:nvPr/>
            </p:nvSpPr>
            <p:spPr bwMode="auto">
              <a:xfrm>
                <a:off x="2701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384" name="Rectangle 232"/>
              <p:cNvSpPr>
                <a:spLocks noChangeArrowheads="1"/>
              </p:cNvSpPr>
              <p:nvPr/>
            </p:nvSpPr>
            <p:spPr bwMode="auto">
              <a:xfrm>
                <a:off x="2713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385" name="Rectangle 233"/>
              <p:cNvSpPr>
                <a:spLocks noChangeArrowheads="1"/>
              </p:cNvSpPr>
              <p:nvPr/>
            </p:nvSpPr>
            <p:spPr bwMode="auto">
              <a:xfrm>
                <a:off x="2713" y="2179"/>
                <a:ext cx="24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386" name="Rectangle 234"/>
              <p:cNvSpPr>
                <a:spLocks noChangeArrowheads="1"/>
              </p:cNvSpPr>
              <p:nvPr/>
            </p:nvSpPr>
            <p:spPr bwMode="auto">
              <a:xfrm>
                <a:off x="2737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387" name="Rectangle 235"/>
              <p:cNvSpPr>
                <a:spLocks noChangeArrowheads="1"/>
              </p:cNvSpPr>
              <p:nvPr/>
            </p:nvSpPr>
            <p:spPr bwMode="auto">
              <a:xfrm>
                <a:off x="2755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388" name="Rectangle 236"/>
              <p:cNvSpPr>
                <a:spLocks noChangeArrowheads="1"/>
              </p:cNvSpPr>
              <p:nvPr/>
            </p:nvSpPr>
            <p:spPr bwMode="auto">
              <a:xfrm>
                <a:off x="2755" y="2179"/>
                <a:ext cx="54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389" name="Rectangle 237"/>
              <p:cNvSpPr>
                <a:spLocks noChangeArrowheads="1"/>
              </p:cNvSpPr>
              <p:nvPr/>
            </p:nvSpPr>
            <p:spPr bwMode="auto">
              <a:xfrm>
                <a:off x="2809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390" name="Rectangle 238"/>
              <p:cNvSpPr>
                <a:spLocks noChangeArrowheads="1"/>
              </p:cNvSpPr>
              <p:nvPr/>
            </p:nvSpPr>
            <p:spPr bwMode="auto">
              <a:xfrm>
                <a:off x="2821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391" name="Rectangle 239"/>
              <p:cNvSpPr>
                <a:spLocks noChangeArrowheads="1"/>
              </p:cNvSpPr>
              <p:nvPr/>
            </p:nvSpPr>
            <p:spPr bwMode="auto">
              <a:xfrm>
                <a:off x="2821" y="2179"/>
                <a:ext cx="24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392" name="Rectangle 240"/>
              <p:cNvSpPr>
                <a:spLocks noChangeArrowheads="1"/>
              </p:cNvSpPr>
              <p:nvPr/>
            </p:nvSpPr>
            <p:spPr bwMode="auto">
              <a:xfrm>
                <a:off x="2845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393" name="Rectangle 241"/>
              <p:cNvSpPr>
                <a:spLocks noChangeArrowheads="1"/>
              </p:cNvSpPr>
              <p:nvPr/>
            </p:nvSpPr>
            <p:spPr bwMode="auto">
              <a:xfrm>
                <a:off x="2857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394" name="Rectangle 242"/>
              <p:cNvSpPr>
                <a:spLocks noChangeArrowheads="1"/>
              </p:cNvSpPr>
              <p:nvPr/>
            </p:nvSpPr>
            <p:spPr bwMode="auto">
              <a:xfrm>
                <a:off x="2857" y="2179"/>
                <a:ext cx="60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395" name="Rectangle 243"/>
              <p:cNvSpPr>
                <a:spLocks noChangeArrowheads="1"/>
              </p:cNvSpPr>
              <p:nvPr/>
            </p:nvSpPr>
            <p:spPr bwMode="auto">
              <a:xfrm>
                <a:off x="2917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396" name="Rectangle 244"/>
              <p:cNvSpPr>
                <a:spLocks noChangeArrowheads="1"/>
              </p:cNvSpPr>
              <p:nvPr/>
            </p:nvSpPr>
            <p:spPr bwMode="auto">
              <a:xfrm>
                <a:off x="2929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397" name="Rectangle 245"/>
              <p:cNvSpPr>
                <a:spLocks noChangeArrowheads="1"/>
              </p:cNvSpPr>
              <p:nvPr/>
            </p:nvSpPr>
            <p:spPr bwMode="auto">
              <a:xfrm>
                <a:off x="2929" y="2179"/>
                <a:ext cx="24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398" name="Rectangle 246"/>
              <p:cNvSpPr>
                <a:spLocks noChangeArrowheads="1"/>
              </p:cNvSpPr>
              <p:nvPr/>
            </p:nvSpPr>
            <p:spPr bwMode="auto">
              <a:xfrm>
                <a:off x="2953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399" name="Rectangle 247"/>
              <p:cNvSpPr>
                <a:spLocks noChangeArrowheads="1"/>
              </p:cNvSpPr>
              <p:nvPr/>
            </p:nvSpPr>
            <p:spPr bwMode="auto">
              <a:xfrm>
                <a:off x="2965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400" name="Rectangle 248"/>
              <p:cNvSpPr>
                <a:spLocks noChangeArrowheads="1"/>
              </p:cNvSpPr>
              <p:nvPr/>
            </p:nvSpPr>
            <p:spPr bwMode="auto">
              <a:xfrm>
                <a:off x="2965" y="2179"/>
                <a:ext cx="60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401" name="Rectangle 249"/>
              <p:cNvSpPr>
                <a:spLocks noChangeArrowheads="1"/>
              </p:cNvSpPr>
              <p:nvPr/>
            </p:nvSpPr>
            <p:spPr bwMode="auto">
              <a:xfrm>
                <a:off x="3025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402" name="Rectangle 250"/>
              <p:cNvSpPr>
                <a:spLocks noChangeArrowheads="1"/>
              </p:cNvSpPr>
              <p:nvPr/>
            </p:nvSpPr>
            <p:spPr bwMode="auto">
              <a:xfrm>
                <a:off x="3037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403" name="Rectangle 251"/>
              <p:cNvSpPr>
                <a:spLocks noChangeArrowheads="1"/>
              </p:cNvSpPr>
              <p:nvPr/>
            </p:nvSpPr>
            <p:spPr bwMode="auto">
              <a:xfrm>
                <a:off x="3037" y="2179"/>
                <a:ext cx="24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404" name="Rectangle 252"/>
              <p:cNvSpPr>
                <a:spLocks noChangeArrowheads="1"/>
              </p:cNvSpPr>
              <p:nvPr/>
            </p:nvSpPr>
            <p:spPr bwMode="auto">
              <a:xfrm>
                <a:off x="3061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405" name="Rectangle 253"/>
              <p:cNvSpPr>
                <a:spLocks noChangeArrowheads="1"/>
              </p:cNvSpPr>
              <p:nvPr/>
            </p:nvSpPr>
            <p:spPr bwMode="auto">
              <a:xfrm>
                <a:off x="3073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406" name="Rectangle 254"/>
              <p:cNvSpPr>
                <a:spLocks noChangeArrowheads="1"/>
              </p:cNvSpPr>
              <p:nvPr/>
            </p:nvSpPr>
            <p:spPr bwMode="auto">
              <a:xfrm>
                <a:off x="3073" y="2179"/>
                <a:ext cx="54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407" name="Rectangle 255"/>
              <p:cNvSpPr>
                <a:spLocks noChangeArrowheads="1"/>
              </p:cNvSpPr>
              <p:nvPr/>
            </p:nvSpPr>
            <p:spPr bwMode="auto">
              <a:xfrm>
                <a:off x="3127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408" name="Rectangle 256"/>
              <p:cNvSpPr>
                <a:spLocks noChangeArrowheads="1"/>
              </p:cNvSpPr>
              <p:nvPr/>
            </p:nvSpPr>
            <p:spPr bwMode="auto">
              <a:xfrm>
                <a:off x="3139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409" name="Rectangle 257"/>
              <p:cNvSpPr>
                <a:spLocks noChangeArrowheads="1"/>
              </p:cNvSpPr>
              <p:nvPr/>
            </p:nvSpPr>
            <p:spPr bwMode="auto">
              <a:xfrm>
                <a:off x="3139" y="2179"/>
                <a:ext cx="30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410" name="Rectangle 258"/>
              <p:cNvSpPr>
                <a:spLocks noChangeArrowheads="1"/>
              </p:cNvSpPr>
              <p:nvPr/>
            </p:nvSpPr>
            <p:spPr bwMode="auto">
              <a:xfrm>
                <a:off x="3169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411" name="Rectangle 259"/>
              <p:cNvSpPr>
                <a:spLocks noChangeArrowheads="1"/>
              </p:cNvSpPr>
              <p:nvPr/>
            </p:nvSpPr>
            <p:spPr bwMode="auto">
              <a:xfrm>
                <a:off x="3181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412" name="Rectangle 260"/>
              <p:cNvSpPr>
                <a:spLocks noChangeArrowheads="1"/>
              </p:cNvSpPr>
              <p:nvPr/>
            </p:nvSpPr>
            <p:spPr bwMode="auto">
              <a:xfrm>
                <a:off x="3181" y="2179"/>
                <a:ext cx="54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413" name="Rectangle 261"/>
              <p:cNvSpPr>
                <a:spLocks noChangeArrowheads="1"/>
              </p:cNvSpPr>
              <p:nvPr/>
            </p:nvSpPr>
            <p:spPr bwMode="auto">
              <a:xfrm>
                <a:off x="3235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414" name="Rectangle 262"/>
              <p:cNvSpPr>
                <a:spLocks noChangeArrowheads="1"/>
              </p:cNvSpPr>
              <p:nvPr/>
            </p:nvSpPr>
            <p:spPr bwMode="auto">
              <a:xfrm>
                <a:off x="3247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415" name="Rectangle 263"/>
              <p:cNvSpPr>
                <a:spLocks noChangeArrowheads="1"/>
              </p:cNvSpPr>
              <p:nvPr/>
            </p:nvSpPr>
            <p:spPr bwMode="auto">
              <a:xfrm>
                <a:off x="3247" y="2179"/>
                <a:ext cx="24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416" name="Rectangle 264"/>
              <p:cNvSpPr>
                <a:spLocks noChangeArrowheads="1"/>
              </p:cNvSpPr>
              <p:nvPr/>
            </p:nvSpPr>
            <p:spPr bwMode="auto">
              <a:xfrm>
                <a:off x="3271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417" name="Rectangle 265"/>
              <p:cNvSpPr>
                <a:spLocks noChangeArrowheads="1"/>
              </p:cNvSpPr>
              <p:nvPr/>
            </p:nvSpPr>
            <p:spPr bwMode="auto">
              <a:xfrm>
                <a:off x="3289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418" name="Rectangle 266"/>
              <p:cNvSpPr>
                <a:spLocks noChangeArrowheads="1"/>
              </p:cNvSpPr>
              <p:nvPr/>
            </p:nvSpPr>
            <p:spPr bwMode="auto">
              <a:xfrm>
                <a:off x="3289" y="2179"/>
                <a:ext cx="54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419" name="Rectangle 267"/>
              <p:cNvSpPr>
                <a:spLocks noChangeArrowheads="1"/>
              </p:cNvSpPr>
              <p:nvPr/>
            </p:nvSpPr>
            <p:spPr bwMode="auto">
              <a:xfrm>
                <a:off x="3343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420" name="Rectangle 268"/>
              <p:cNvSpPr>
                <a:spLocks noChangeArrowheads="1"/>
              </p:cNvSpPr>
              <p:nvPr/>
            </p:nvSpPr>
            <p:spPr bwMode="auto">
              <a:xfrm>
                <a:off x="3355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421" name="Rectangle 269"/>
              <p:cNvSpPr>
                <a:spLocks noChangeArrowheads="1"/>
              </p:cNvSpPr>
              <p:nvPr/>
            </p:nvSpPr>
            <p:spPr bwMode="auto">
              <a:xfrm>
                <a:off x="3355" y="2179"/>
                <a:ext cx="24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422" name="Rectangle 270"/>
              <p:cNvSpPr>
                <a:spLocks noChangeArrowheads="1"/>
              </p:cNvSpPr>
              <p:nvPr/>
            </p:nvSpPr>
            <p:spPr bwMode="auto">
              <a:xfrm>
                <a:off x="3379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423" name="Rectangle 271"/>
              <p:cNvSpPr>
                <a:spLocks noChangeArrowheads="1"/>
              </p:cNvSpPr>
              <p:nvPr/>
            </p:nvSpPr>
            <p:spPr bwMode="auto">
              <a:xfrm>
                <a:off x="3397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424" name="Rectangle 272"/>
              <p:cNvSpPr>
                <a:spLocks noChangeArrowheads="1"/>
              </p:cNvSpPr>
              <p:nvPr/>
            </p:nvSpPr>
            <p:spPr bwMode="auto">
              <a:xfrm>
                <a:off x="3397" y="2179"/>
                <a:ext cx="54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425" name="Rectangle 273"/>
              <p:cNvSpPr>
                <a:spLocks noChangeArrowheads="1"/>
              </p:cNvSpPr>
              <p:nvPr/>
            </p:nvSpPr>
            <p:spPr bwMode="auto">
              <a:xfrm>
                <a:off x="3451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426" name="Rectangle 274"/>
              <p:cNvSpPr>
                <a:spLocks noChangeArrowheads="1"/>
              </p:cNvSpPr>
              <p:nvPr/>
            </p:nvSpPr>
            <p:spPr bwMode="auto">
              <a:xfrm>
                <a:off x="3463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427" name="Rectangle 275"/>
              <p:cNvSpPr>
                <a:spLocks noChangeArrowheads="1"/>
              </p:cNvSpPr>
              <p:nvPr/>
            </p:nvSpPr>
            <p:spPr bwMode="auto">
              <a:xfrm>
                <a:off x="3463" y="2179"/>
                <a:ext cx="24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428" name="Rectangle 276"/>
              <p:cNvSpPr>
                <a:spLocks noChangeArrowheads="1"/>
              </p:cNvSpPr>
              <p:nvPr/>
            </p:nvSpPr>
            <p:spPr bwMode="auto">
              <a:xfrm>
                <a:off x="3487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429" name="Rectangle 277"/>
              <p:cNvSpPr>
                <a:spLocks noChangeArrowheads="1"/>
              </p:cNvSpPr>
              <p:nvPr/>
            </p:nvSpPr>
            <p:spPr bwMode="auto">
              <a:xfrm>
                <a:off x="3499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430" name="Rectangle 278"/>
              <p:cNvSpPr>
                <a:spLocks noChangeArrowheads="1"/>
              </p:cNvSpPr>
              <p:nvPr/>
            </p:nvSpPr>
            <p:spPr bwMode="auto">
              <a:xfrm>
                <a:off x="3499" y="2179"/>
                <a:ext cx="60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431" name="Rectangle 279"/>
              <p:cNvSpPr>
                <a:spLocks noChangeArrowheads="1"/>
              </p:cNvSpPr>
              <p:nvPr/>
            </p:nvSpPr>
            <p:spPr bwMode="auto">
              <a:xfrm>
                <a:off x="3559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432" name="Rectangle 280"/>
              <p:cNvSpPr>
                <a:spLocks noChangeArrowheads="1"/>
              </p:cNvSpPr>
              <p:nvPr/>
            </p:nvSpPr>
            <p:spPr bwMode="auto">
              <a:xfrm>
                <a:off x="3571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433" name="Rectangle 281"/>
              <p:cNvSpPr>
                <a:spLocks noChangeArrowheads="1"/>
              </p:cNvSpPr>
              <p:nvPr/>
            </p:nvSpPr>
            <p:spPr bwMode="auto">
              <a:xfrm>
                <a:off x="3571" y="2179"/>
                <a:ext cx="24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434" name="Rectangle 282"/>
              <p:cNvSpPr>
                <a:spLocks noChangeArrowheads="1"/>
              </p:cNvSpPr>
              <p:nvPr/>
            </p:nvSpPr>
            <p:spPr bwMode="auto">
              <a:xfrm>
                <a:off x="3595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435" name="Rectangle 283"/>
              <p:cNvSpPr>
                <a:spLocks noChangeArrowheads="1"/>
              </p:cNvSpPr>
              <p:nvPr/>
            </p:nvSpPr>
            <p:spPr bwMode="auto">
              <a:xfrm>
                <a:off x="3607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436" name="Rectangle 284"/>
              <p:cNvSpPr>
                <a:spLocks noChangeArrowheads="1"/>
              </p:cNvSpPr>
              <p:nvPr/>
            </p:nvSpPr>
            <p:spPr bwMode="auto">
              <a:xfrm>
                <a:off x="3607" y="2179"/>
                <a:ext cx="60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437" name="Rectangle 285"/>
              <p:cNvSpPr>
                <a:spLocks noChangeArrowheads="1"/>
              </p:cNvSpPr>
              <p:nvPr/>
            </p:nvSpPr>
            <p:spPr bwMode="auto">
              <a:xfrm>
                <a:off x="3667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438" name="Rectangle 286"/>
              <p:cNvSpPr>
                <a:spLocks noChangeArrowheads="1"/>
              </p:cNvSpPr>
              <p:nvPr/>
            </p:nvSpPr>
            <p:spPr bwMode="auto">
              <a:xfrm>
                <a:off x="3679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439" name="Rectangle 287"/>
              <p:cNvSpPr>
                <a:spLocks noChangeArrowheads="1"/>
              </p:cNvSpPr>
              <p:nvPr/>
            </p:nvSpPr>
            <p:spPr bwMode="auto">
              <a:xfrm>
                <a:off x="3679" y="2179"/>
                <a:ext cx="24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440" name="Rectangle 288"/>
              <p:cNvSpPr>
                <a:spLocks noChangeArrowheads="1"/>
              </p:cNvSpPr>
              <p:nvPr/>
            </p:nvSpPr>
            <p:spPr bwMode="auto">
              <a:xfrm>
                <a:off x="3703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441" name="Rectangle 289"/>
              <p:cNvSpPr>
                <a:spLocks noChangeArrowheads="1"/>
              </p:cNvSpPr>
              <p:nvPr/>
            </p:nvSpPr>
            <p:spPr bwMode="auto">
              <a:xfrm>
                <a:off x="3715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442" name="Rectangle 290"/>
              <p:cNvSpPr>
                <a:spLocks noChangeArrowheads="1"/>
              </p:cNvSpPr>
              <p:nvPr/>
            </p:nvSpPr>
            <p:spPr bwMode="auto">
              <a:xfrm>
                <a:off x="3715" y="2179"/>
                <a:ext cx="54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443" name="Rectangle 291"/>
              <p:cNvSpPr>
                <a:spLocks noChangeArrowheads="1"/>
              </p:cNvSpPr>
              <p:nvPr/>
            </p:nvSpPr>
            <p:spPr bwMode="auto">
              <a:xfrm>
                <a:off x="3769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444" name="Rectangle 292"/>
              <p:cNvSpPr>
                <a:spLocks noChangeArrowheads="1"/>
              </p:cNvSpPr>
              <p:nvPr/>
            </p:nvSpPr>
            <p:spPr bwMode="auto">
              <a:xfrm>
                <a:off x="3781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445" name="Rectangle 293"/>
              <p:cNvSpPr>
                <a:spLocks noChangeArrowheads="1"/>
              </p:cNvSpPr>
              <p:nvPr/>
            </p:nvSpPr>
            <p:spPr bwMode="auto">
              <a:xfrm>
                <a:off x="3781" y="2179"/>
                <a:ext cx="24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446" name="Rectangle 294"/>
              <p:cNvSpPr>
                <a:spLocks noChangeArrowheads="1"/>
              </p:cNvSpPr>
              <p:nvPr/>
            </p:nvSpPr>
            <p:spPr bwMode="auto">
              <a:xfrm>
                <a:off x="3805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447" name="Rectangle 295"/>
              <p:cNvSpPr>
                <a:spLocks noChangeArrowheads="1"/>
              </p:cNvSpPr>
              <p:nvPr/>
            </p:nvSpPr>
            <p:spPr bwMode="auto">
              <a:xfrm>
                <a:off x="3823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448" name="Rectangle 296"/>
              <p:cNvSpPr>
                <a:spLocks noChangeArrowheads="1"/>
              </p:cNvSpPr>
              <p:nvPr/>
            </p:nvSpPr>
            <p:spPr bwMode="auto">
              <a:xfrm>
                <a:off x="3823" y="2179"/>
                <a:ext cx="54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449" name="Rectangle 297"/>
              <p:cNvSpPr>
                <a:spLocks noChangeArrowheads="1"/>
              </p:cNvSpPr>
              <p:nvPr/>
            </p:nvSpPr>
            <p:spPr bwMode="auto">
              <a:xfrm>
                <a:off x="3877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450" name="Rectangle 298"/>
              <p:cNvSpPr>
                <a:spLocks noChangeArrowheads="1"/>
              </p:cNvSpPr>
              <p:nvPr/>
            </p:nvSpPr>
            <p:spPr bwMode="auto">
              <a:xfrm>
                <a:off x="3889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451" name="Rectangle 299"/>
              <p:cNvSpPr>
                <a:spLocks noChangeArrowheads="1"/>
              </p:cNvSpPr>
              <p:nvPr/>
            </p:nvSpPr>
            <p:spPr bwMode="auto">
              <a:xfrm>
                <a:off x="3889" y="2179"/>
                <a:ext cx="24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452" name="Rectangle 300"/>
              <p:cNvSpPr>
                <a:spLocks noChangeArrowheads="1"/>
              </p:cNvSpPr>
              <p:nvPr/>
            </p:nvSpPr>
            <p:spPr bwMode="auto">
              <a:xfrm>
                <a:off x="3913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453" name="Rectangle 301"/>
              <p:cNvSpPr>
                <a:spLocks noChangeArrowheads="1"/>
              </p:cNvSpPr>
              <p:nvPr/>
            </p:nvSpPr>
            <p:spPr bwMode="auto">
              <a:xfrm>
                <a:off x="3931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454" name="Rectangle 302"/>
              <p:cNvSpPr>
                <a:spLocks noChangeArrowheads="1"/>
              </p:cNvSpPr>
              <p:nvPr/>
            </p:nvSpPr>
            <p:spPr bwMode="auto">
              <a:xfrm>
                <a:off x="3931" y="2179"/>
                <a:ext cx="54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455" name="Rectangle 303"/>
              <p:cNvSpPr>
                <a:spLocks noChangeArrowheads="1"/>
              </p:cNvSpPr>
              <p:nvPr/>
            </p:nvSpPr>
            <p:spPr bwMode="auto">
              <a:xfrm>
                <a:off x="3985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456" name="Rectangle 304"/>
              <p:cNvSpPr>
                <a:spLocks noChangeArrowheads="1"/>
              </p:cNvSpPr>
              <p:nvPr/>
            </p:nvSpPr>
            <p:spPr bwMode="auto">
              <a:xfrm>
                <a:off x="3997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457" name="Rectangle 305"/>
              <p:cNvSpPr>
                <a:spLocks noChangeArrowheads="1"/>
              </p:cNvSpPr>
              <p:nvPr/>
            </p:nvSpPr>
            <p:spPr bwMode="auto">
              <a:xfrm>
                <a:off x="3997" y="2179"/>
                <a:ext cx="24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458" name="Rectangle 306"/>
              <p:cNvSpPr>
                <a:spLocks noChangeArrowheads="1"/>
              </p:cNvSpPr>
              <p:nvPr/>
            </p:nvSpPr>
            <p:spPr bwMode="auto">
              <a:xfrm>
                <a:off x="4021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459" name="Rectangle 307"/>
              <p:cNvSpPr>
                <a:spLocks noChangeArrowheads="1"/>
              </p:cNvSpPr>
              <p:nvPr/>
            </p:nvSpPr>
            <p:spPr bwMode="auto">
              <a:xfrm>
                <a:off x="4033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460" name="Rectangle 308"/>
              <p:cNvSpPr>
                <a:spLocks noChangeArrowheads="1"/>
              </p:cNvSpPr>
              <p:nvPr/>
            </p:nvSpPr>
            <p:spPr bwMode="auto">
              <a:xfrm>
                <a:off x="4033" y="2179"/>
                <a:ext cx="60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461" name="Rectangle 309"/>
              <p:cNvSpPr>
                <a:spLocks noChangeArrowheads="1"/>
              </p:cNvSpPr>
              <p:nvPr/>
            </p:nvSpPr>
            <p:spPr bwMode="auto">
              <a:xfrm>
                <a:off x="4093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462" name="Rectangle 310"/>
              <p:cNvSpPr>
                <a:spLocks noChangeArrowheads="1"/>
              </p:cNvSpPr>
              <p:nvPr/>
            </p:nvSpPr>
            <p:spPr bwMode="auto">
              <a:xfrm>
                <a:off x="4105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463" name="Rectangle 311"/>
              <p:cNvSpPr>
                <a:spLocks noChangeArrowheads="1"/>
              </p:cNvSpPr>
              <p:nvPr/>
            </p:nvSpPr>
            <p:spPr bwMode="auto">
              <a:xfrm>
                <a:off x="4105" y="2179"/>
                <a:ext cx="24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464" name="Rectangle 312"/>
              <p:cNvSpPr>
                <a:spLocks noChangeArrowheads="1"/>
              </p:cNvSpPr>
              <p:nvPr/>
            </p:nvSpPr>
            <p:spPr bwMode="auto">
              <a:xfrm>
                <a:off x="4129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465" name="Rectangle 313"/>
              <p:cNvSpPr>
                <a:spLocks noChangeArrowheads="1"/>
              </p:cNvSpPr>
              <p:nvPr/>
            </p:nvSpPr>
            <p:spPr bwMode="auto">
              <a:xfrm>
                <a:off x="4141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466" name="Rectangle 314"/>
              <p:cNvSpPr>
                <a:spLocks noChangeArrowheads="1"/>
              </p:cNvSpPr>
              <p:nvPr/>
            </p:nvSpPr>
            <p:spPr bwMode="auto">
              <a:xfrm>
                <a:off x="4141" y="2179"/>
                <a:ext cx="60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467" name="Rectangle 315"/>
              <p:cNvSpPr>
                <a:spLocks noChangeArrowheads="1"/>
              </p:cNvSpPr>
              <p:nvPr/>
            </p:nvSpPr>
            <p:spPr bwMode="auto">
              <a:xfrm>
                <a:off x="4201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468" name="Rectangle 316"/>
              <p:cNvSpPr>
                <a:spLocks noChangeArrowheads="1"/>
              </p:cNvSpPr>
              <p:nvPr/>
            </p:nvSpPr>
            <p:spPr bwMode="auto">
              <a:xfrm>
                <a:off x="4213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469" name="Rectangle 317"/>
              <p:cNvSpPr>
                <a:spLocks noChangeArrowheads="1"/>
              </p:cNvSpPr>
              <p:nvPr/>
            </p:nvSpPr>
            <p:spPr bwMode="auto">
              <a:xfrm>
                <a:off x="4213" y="2179"/>
                <a:ext cx="24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470" name="Rectangle 318"/>
              <p:cNvSpPr>
                <a:spLocks noChangeArrowheads="1"/>
              </p:cNvSpPr>
              <p:nvPr/>
            </p:nvSpPr>
            <p:spPr bwMode="auto">
              <a:xfrm>
                <a:off x="4237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471" name="Rectangle 319"/>
              <p:cNvSpPr>
                <a:spLocks noChangeArrowheads="1"/>
              </p:cNvSpPr>
              <p:nvPr/>
            </p:nvSpPr>
            <p:spPr bwMode="auto">
              <a:xfrm>
                <a:off x="4249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472" name="Rectangle 320"/>
              <p:cNvSpPr>
                <a:spLocks noChangeArrowheads="1"/>
              </p:cNvSpPr>
              <p:nvPr/>
            </p:nvSpPr>
            <p:spPr bwMode="auto">
              <a:xfrm>
                <a:off x="4249" y="2179"/>
                <a:ext cx="60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473" name="Rectangle 321"/>
              <p:cNvSpPr>
                <a:spLocks noChangeArrowheads="1"/>
              </p:cNvSpPr>
              <p:nvPr/>
            </p:nvSpPr>
            <p:spPr bwMode="auto">
              <a:xfrm>
                <a:off x="4309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474" name="Rectangle 322"/>
              <p:cNvSpPr>
                <a:spLocks noChangeArrowheads="1"/>
              </p:cNvSpPr>
              <p:nvPr/>
            </p:nvSpPr>
            <p:spPr bwMode="auto">
              <a:xfrm>
                <a:off x="4321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475" name="Rectangle 323"/>
              <p:cNvSpPr>
                <a:spLocks noChangeArrowheads="1"/>
              </p:cNvSpPr>
              <p:nvPr/>
            </p:nvSpPr>
            <p:spPr bwMode="auto">
              <a:xfrm>
                <a:off x="4321" y="2179"/>
                <a:ext cx="24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476" name="Rectangle 324"/>
              <p:cNvSpPr>
                <a:spLocks noChangeArrowheads="1"/>
              </p:cNvSpPr>
              <p:nvPr/>
            </p:nvSpPr>
            <p:spPr bwMode="auto">
              <a:xfrm>
                <a:off x="4345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477" name="Rectangle 325"/>
              <p:cNvSpPr>
                <a:spLocks noChangeArrowheads="1"/>
              </p:cNvSpPr>
              <p:nvPr/>
            </p:nvSpPr>
            <p:spPr bwMode="auto">
              <a:xfrm>
                <a:off x="4357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478" name="Rectangle 326"/>
              <p:cNvSpPr>
                <a:spLocks noChangeArrowheads="1"/>
              </p:cNvSpPr>
              <p:nvPr/>
            </p:nvSpPr>
            <p:spPr bwMode="auto">
              <a:xfrm>
                <a:off x="4357" y="2179"/>
                <a:ext cx="54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479" name="Rectangle 327"/>
              <p:cNvSpPr>
                <a:spLocks noChangeArrowheads="1"/>
              </p:cNvSpPr>
              <p:nvPr/>
            </p:nvSpPr>
            <p:spPr bwMode="auto">
              <a:xfrm>
                <a:off x="4411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480" name="Rectangle 328"/>
              <p:cNvSpPr>
                <a:spLocks noChangeArrowheads="1"/>
              </p:cNvSpPr>
              <p:nvPr/>
            </p:nvSpPr>
            <p:spPr bwMode="auto">
              <a:xfrm>
                <a:off x="4423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481" name="Rectangle 329"/>
              <p:cNvSpPr>
                <a:spLocks noChangeArrowheads="1"/>
              </p:cNvSpPr>
              <p:nvPr/>
            </p:nvSpPr>
            <p:spPr bwMode="auto">
              <a:xfrm>
                <a:off x="4423" y="2179"/>
                <a:ext cx="24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482" name="Rectangle 330"/>
              <p:cNvSpPr>
                <a:spLocks noChangeArrowheads="1"/>
              </p:cNvSpPr>
              <p:nvPr/>
            </p:nvSpPr>
            <p:spPr bwMode="auto">
              <a:xfrm>
                <a:off x="4447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483" name="Rectangle 331"/>
              <p:cNvSpPr>
                <a:spLocks noChangeArrowheads="1"/>
              </p:cNvSpPr>
              <p:nvPr/>
            </p:nvSpPr>
            <p:spPr bwMode="auto">
              <a:xfrm>
                <a:off x="4465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484" name="Rectangle 332"/>
              <p:cNvSpPr>
                <a:spLocks noChangeArrowheads="1"/>
              </p:cNvSpPr>
              <p:nvPr/>
            </p:nvSpPr>
            <p:spPr bwMode="auto">
              <a:xfrm>
                <a:off x="4465" y="2179"/>
                <a:ext cx="54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485" name="Rectangle 333"/>
              <p:cNvSpPr>
                <a:spLocks noChangeArrowheads="1"/>
              </p:cNvSpPr>
              <p:nvPr/>
            </p:nvSpPr>
            <p:spPr bwMode="auto">
              <a:xfrm>
                <a:off x="4519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486" name="Rectangle 334"/>
              <p:cNvSpPr>
                <a:spLocks noChangeArrowheads="1"/>
              </p:cNvSpPr>
              <p:nvPr/>
            </p:nvSpPr>
            <p:spPr bwMode="auto">
              <a:xfrm>
                <a:off x="4531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487" name="Rectangle 335"/>
              <p:cNvSpPr>
                <a:spLocks noChangeArrowheads="1"/>
              </p:cNvSpPr>
              <p:nvPr/>
            </p:nvSpPr>
            <p:spPr bwMode="auto">
              <a:xfrm>
                <a:off x="4531" y="2179"/>
                <a:ext cx="24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488" name="Rectangle 336"/>
              <p:cNvSpPr>
                <a:spLocks noChangeArrowheads="1"/>
              </p:cNvSpPr>
              <p:nvPr/>
            </p:nvSpPr>
            <p:spPr bwMode="auto">
              <a:xfrm>
                <a:off x="4555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489" name="Rectangle 337"/>
              <p:cNvSpPr>
                <a:spLocks noChangeArrowheads="1"/>
              </p:cNvSpPr>
              <p:nvPr/>
            </p:nvSpPr>
            <p:spPr bwMode="auto">
              <a:xfrm>
                <a:off x="4573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490" name="Rectangle 338"/>
              <p:cNvSpPr>
                <a:spLocks noChangeArrowheads="1"/>
              </p:cNvSpPr>
              <p:nvPr/>
            </p:nvSpPr>
            <p:spPr bwMode="auto">
              <a:xfrm>
                <a:off x="4573" y="2179"/>
                <a:ext cx="54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491" name="Rectangle 339"/>
              <p:cNvSpPr>
                <a:spLocks noChangeArrowheads="1"/>
              </p:cNvSpPr>
              <p:nvPr/>
            </p:nvSpPr>
            <p:spPr bwMode="auto">
              <a:xfrm>
                <a:off x="4627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492" name="Rectangle 340"/>
              <p:cNvSpPr>
                <a:spLocks noChangeArrowheads="1"/>
              </p:cNvSpPr>
              <p:nvPr/>
            </p:nvSpPr>
            <p:spPr bwMode="auto">
              <a:xfrm>
                <a:off x="4639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493" name="Rectangle 341"/>
              <p:cNvSpPr>
                <a:spLocks noChangeArrowheads="1"/>
              </p:cNvSpPr>
              <p:nvPr/>
            </p:nvSpPr>
            <p:spPr bwMode="auto">
              <a:xfrm>
                <a:off x="4639" y="2179"/>
                <a:ext cx="24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494" name="Rectangle 342"/>
              <p:cNvSpPr>
                <a:spLocks noChangeArrowheads="1"/>
              </p:cNvSpPr>
              <p:nvPr/>
            </p:nvSpPr>
            <p:spPr bwMode="auto">
              <a:xfrm>
                <a:off x="4663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495" name="Rectangle 343"/>
              <p:cNvSpPr>
                <a:spLocks noChangeArrowheads="1"/>
              </p:cNvSpPr>
              <p:nvPr/>
            </p:nvSpPr>
            <p:spPr bwMode="auto">
              <a:xfrm>
                <a:off x="4675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496" name="Rectangle 344"/>
              <p:cNvSpPr>
                <a:spLocks noChangeArrowheads="1"/>
              </p:cNvSpPr>
              <p:nvPr/>
            </p:nvSpPr>
            <p:spPr bwMode="auto">
              <a:xfrm>
                <a:off x="4675" y="2179"/>
                <a:ext cx="60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497" name="Rectangle 345"/>
              <p:cNvSpPr>
                <a:spLocks noChangeArrowheads="1"/>
              </p:cNvSpPr>
              <p:nvPr/>
            </p:nvSpPr>
            <p:spPr bwMode="auto">
              <a:xfrm>
                <a:off x="4735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498" name="Rectangle 346"/>
              <p:cNvSpPr>
                <a:spLocks noChangeArrowheads="1"/>
              </p:cNvSpPr>
              <p:nvPr/>
            </p:nvSpPr>
            <p:spPr bwMode="auto">
              <a:xfrm>
                <a:off x="4747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499" name="Rectangle 347"/>
              <p:cNvSpPr>
                <a:spLocks noChangeArrowheads="1"/>
              </p:cNvSpPr>
              <p:nvPr/>
            </p:nvSpPr>
            <p:spPr bwMode="auto">
              <a:xfrm>
                <a:off x="4747" y="2179"/>
                <a:ext cx="24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500" name="Rectangle 348"/>
              <p:cNvSpPr>
                <a:spLocks noChangeArrowheads="1"/>
              </p:cNvSpPr>
              <p:nvPr/>
            </p:nvSpPr>
            <p:spPr bwMode="auto">
              <a:xfrm>
                <a:off x="4771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501" name="Rectangle 349"/>
              <p:cNvSpPr>
                <a:spLocks noChangeArrowheads="1"/>
              </p:cNvSpPr>
              <p:nvPr/>
            </p:nvSpPr>
            <p:spPr bwMode="auto">
              <a:xfrm>
                <a:off x="4783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502" name="Rectangle 350"/>
              <p:cNvSpPr>
                <a:spLocks noChangeArrowheads="1"/>
              </p:cNvSpPr>
              <p:nvPr/>
            </p:nvSpPr>
            <p:spPr bwMode="auto">
              <a:xfrm>
                <a:off x="4783" y="2179"/>
                <a:ext cx="60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503" name="Rectangle 351"/>
              <p:cNvSpPr>
                <a:spLocks noChangeArrowheads="1"/>
              </p:cNvSpPr>
              <p:nvPr/>
            </p:nvSpPr>
            <p:spPr bwMode="auto">
              <a:xfrm>
                <a:off x="4843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504" name="Rectangle 352"/>
              <p:cNvSpPr>
                <a:spLocks noChangeArrowheads="1"/>
              </p:cNvSpPr>
              <p:nvPr/>
            </p:nvSpPr>
            <p:spPr bwMode="auto">
              <a:xfrm>
                <a:off x="4855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505" name="Rectangle 353"/>
              <p:cNvSpPr>
                <a:spLocks noChangeArrowheads="1"/>
              </p:cNvSpPr>
              <p:nvPr/>
            </p:nvSpPr>
            <p:spPr bwMode="auto">
              <a:xfrm>
                <a:off x="4855" y="2179"/>
                <a:ext cx="24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506" name="Rectangle 354"/>
              <p:cNvSpPr>
                <a:spLocks noChangeArrowheads="1"/>
              </p:cNvSpPr>
              <p:nvPr/>
            </p:nvSpPr>
            <p:spPr bwMode="auto">
              <a:xfrm>
                <a:off x="4879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507" name="Rectangle 355"/>
              <p:cNvSpPr>
                <a:spLocks noChangeArrowheads="1"/>
              </p:cNvSpPr>
              <p:nvPr/>
            </p:nvSpPr>
            <p:spPr bwMode="auto">
              <a:xfrm>
                <a:off x="4891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508" name="Rectangle 356"/>
              <p:cNvSpPr>
                <a:spLocks noChangeArrowheads="1"/>
              </p:cNvSpPr>
              <p:nvPr/>
            </p:nvSpPr>
            <p:spPr bwMode="auto">
              <a:xfrm>
                <a:off x="4891" y="2179"/>
                <a:ext cx="60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509" name="Rectangle 357"/>
              <p:cNvSpPr>
                <a:spLocks noChangeArrowheads="1"/>
              </p:cNvSpPr>
              <p:nvPr/>
            </p:nvSpPr>
            <p:spPr bwMode="auto">
              <a:xfrm>
                <a:off x="4951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510" name="Rectangle 358"/>
              <p:cNvSpPr>
                <a:spLocks noChangeArrowheads="1"/>
              </p:cNvSpPr>
              <p:nvPr/>
            </p:nvSpPr>
            <p:spPr bwMode="auto">
              <a:xfrm>
                <a:off x="4963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511" name="Rectangle 359"/>
              <p:cNvSpPr>
                <a:spLocks noChangeArrowheads="1"/>
              </p:cNvSpPr>
              <p:nvPr/>
            </p:nvSpPr>
            <p:spPr bwMode="auto">
              <a:xfrm>
                <a:off x="4963" y="2179"/>
                <a:ext cx="24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512" name="Rectangle 360"/>
              <p:cNvSpPr>
                <a:spLocks noChangeArrowheads="1"/>
              </p:cNvSpPr>
              <p:nvPr/>
            </p:nvSpPr>
            <p:spPr bwMode="auto">
              <a:xfrm>
                <a:off x="4987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513" name="Rectangle 361"/>
              <p:cNvSpPr>
                <a:spLocks noChangeArrowheads="1"/>
              </p:cNvSpPr>
              <p:nvPr/>
            </p:nvSpPr>
            <p:spPr bwMode="auto">
              <a:xfrm>
                <a:off x="4999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514" name="Rectangle 362"/>
              <p:cNvSpPr>
                <a:spLocks noChangeArrowheads="1"/>
              </p:cNvSpPr>
              <p:nvPr/>
            </p:nvSpPr>
            <p:spPr bwMode="auto">
              <a:xfrm>
                <a:off x="4999" y="2179"/>
                <a:ext cx="54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515" name="Rectangle 363"/>
              <p:cNvSpPr>
                <a:spLocks noChangeArrowheads="1"/>
              </p:cNvSpPr>
              <p:nvPr/>
            </p:nvSpPr>
            <p:spPr bwMode="auto">
              <a:xfrm>
                <a:off x="5053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516" name="Rectangle 364"/>
              <p:cNvSpPr>
                <a:spLocks noChangeArrowheads="1"/>
              </p:cNvSpPr>
              <p:nvPr/>
            </p:nvSpPr>
            <p:spPr bwMode="auto">
              <a:xfrm>
                <a:off x="5065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517" name="Rectangle 365"/>
              <p:cNvSpPr>
                <a:spLocks noChangeArrowheads="1"/>
              </p:cNvSpPr>
              <p:nvPr/>
            </p:nvSpPr>
            <p:spPr bwMode="auto">
              <a:xfrm>
                <a:off x="5065" y="2179"/>
                <a:ext cx="24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518" name="Rectangle 366"/>
              <p:cNvSpPr>
                <a:spLocks noChangeArrowheads="1"/>
              </p:cNvSpPr>
              <p:nvPr/>
            </p:nvSpPr>
            <p:spPr bwMode="auto">
              <a:xfrm>
                <a:off x="5089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519" name="Rectangle 367"/>
              <p:cNvSpPr>
                <a:spLocks noChangeArrowheads="1"/>
              </p:cNvSpPr>
              <p:nvPr/>
            </p:nvSpPr>
            <p:spPr bwMode="auto">
              <a:xfrm>
                <a:off x="5107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520" name="Rectangle 368"/>
              <p:cNvSpPr>
                <a:spLocks noChangeArrowheads="1"/>
              </p:cNvSpPr>
              <p:nvPr/>
            </p:nvSpPr>
            <p:spPr bwMode="auto">
              <a:xfrm>
                <a:off x="5107" y="2179"/>
                <a:ext cx="54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521" name="Rectangle 369"/>
              <p:cNvSpPr>
                <a:spLocks noChangeArrowheads="1"/>
              </p:cNvSpPr>
              <p:nvPr/>
            </p:nvSpPr>
            <p:spPr bwMode="auto">
              <a:xfrm>
                <a:off x="5161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522" name="Rectangle 370"/>
              <p:cNvSpPr>
                <a:spLocks noChangeArrowheads="1"/>
              </p:cNvSpPr>
              <p:nvPr/>
            </p:nvSpPr>
            <p:spPr bwMode="auto">
              <a:xfrm>
                <a:off x="5173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523" name="Rectangle 371"/>
              <p:cNvSpPr>
                <a:spLocks noChangeArrowheads="1"/>
              </p:cNvSpPr>
              <p:nvPr/>
            </p:nvSpPr>
            <p:spPr bwMode="auto">
              <a:xfrm>
                <a:off x="5173" y="2179"/>
                <a:ext cx="24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524" name="Rectangle 372"/>
              <p:cNvSpPr>
                <a:spLocks noChangeArrowheads="1"/>
              </p:cNvSpPr>
              <p:nvPr/>
            </p:nvSpPr>
            <p:spPr bwMode="auto">
              <a:xfrm>
                <a:off x="5197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525" name="Rectangle 373"/>
              <p:cNvSpPr>
                <a:spLocks noChangeArrowheads="1"/>
              </p:cNvSpPr>
              <p:nvPr/>
            </p:nvSpPr>
            <p:spPr bwMode="auto">
              <a:xfrm>
                <a:off x="5215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526" name="Rectangle 374"/>
              <p:cNvSpPr>
                <a:spLocks noChangeArrowheads="1"/>
              </p:cNvSpPr>
              <p:nvPr/>
            </p:nvSpPr>
            <p:spPr bwMode="auto">
              <a:xfrm>
                <a:off x="5215" y="2179"/>
                <a:ext cx="54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527" name="Rectangle 375"/>
              <p:cNvSpPr>
                <a:spLocks noChangeArrowheads="1"/>
              </p:cNvSpPr>
              <p:nvPr/>
            </p:nvSpPr>
            <p:spPr bwMode="auto">
              <a:xfrm>
                <a:off x="5269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281" name="AutoShape 35"/>
            <p:cNvSpPr>
              <a:spLocks/>
            </p:cNvSpPr>
            <p:nvPr/>
          </p:nvSpPr>
          <p:spPr bwMode="auto">
            <a:xfrm rot="16200000" flipV="1">
              <a:off x="1872560" y="1972097"/>
              <a:ext cx="180991" cy="2706916"/>
            </a:xfrm>
            <a:prstGeom prst="leftBrace">
              <a:avLst>
                <a:gd name="adj1" fmla="val 41850"/>
                <a:gd name="adj2" fmla="val 50000"/>
              </a:avLst>
            </a:prstGeom>
            <a:noFill/>
            <a:ln w="12699">
              <a:solidFill>
                <a:srgbClr val="000000"/>
              </a:solidFill>
              <a:round/>
              <a:headEnd/>
              <a:tailEnd/>
            </a:ln>
          </p:spPr>
          <p:txBody>
            <a:bodyPr wrap="none" lIns="90488" tIns="44450" rIns="90488" bIns="44450" anchor="ctr"/>
            <a:lstStyle/>
            <a:p>
              <a:endParaRPr lang="en-US"/>
            </a:p>
          </p:txBody>
        </p:sp>
        <p:sp>
          <p:nvSpPr>
            <p:cNvPr id="282" name="AutoShape 35"/>
            <p:cNvSpPr>
              <a:spLocks/>
            </p:cNvSpPr>
            <p:nvPr/>
          </p:nvSpPr>
          <p:spPr bwMode="auto">
            <a:xfrm rot="16200000" flipV="1">
              <a:off x="5867621" y="734756"/>
              <a:ext cx="180991" cy="5210624"/>
            </a:xfrm>
            <a:prstGeom prst="leftBrace">
              <a:avLst>
                <a:gd name="adj1" fmla="val 41907"/>
                <a:gd name="adj2" fmla="val 50000"/>
              </a:avLst>
            </a:prstGeom>
            <a:noFill/>
            <a:ln w="12699">
              <a:solidFill>
                <a:srgbClr val="000000"/>
              </a:solidFill>
              <a:round/>
              <a:headEnd/>
              <a:tailEnd/>
            </a:ln>
          </p:spPr>
          <p:txBody>
            <a:bodyPr wrap="none" lIns="90488" tIns="44450" rIns="90488" bIns="44450" anchor="ctr"/>
            <a:lstStyle/>
            <a:p>
              <a:endParaRPr lang="en-US"/>
            </a:p>
          </p:txBody>
        </p:sp>
        <p:sp>
          <p:nvSpPr>
            <p:cNvPr id="285" name="Text Box 10"/>
            <p:cNvSpPr txBox="1">
              <a:spLocks noChangeArrowheads="1"/>
            </p:cNvSpPr>
            <p:nvPr/>
          </p:nvSpPr>
          <p:spPr bwMode="auto">
            <a:xfrm>
              <a:off x="3604534" y="840469"/>
              <a:ext cx="1409473" cy="305239"/>
            </a:xfrm>
            <a:prstGeom prst="rect">
              <a:avLst/>
            </a:prstGeom>
            <a:noFill/>
            <a:ln w="12699">
              <a:noFill/>
              <a:miter lim="800000"/>
              <a:headEnd/>
              <a:tailEnd/>
            </a:ln>
          </p:spPr>
          <p:txBody>
            <a:bodyPr lIns="90488" tIns="44450" rIns="90488" bIns="4445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1400" dirty="0">
                  <a:solidFill>
                    <a:srgbClr val="800080"/>
                  </a:solidFill>
                  <a:latin typeface="Arial" charset="0"/>
                </a:rPr>
                <a:t>beta functions</a:t>
              </a:r>
              <a:endParaRPr lang="en-US" sz="1400" dirty="0">
                <a:solidFill>
                  <a:srgbClr val="800080"/>
                </a:solidFill>
                <a:latin typeface="Arial" charset="0"/>
              </a:endParaRPr>
            </a:p>
          </p:txBody>
        </p:sp>
        <p:grpSp>
          <p:nvGrpSpPr>
            <p:cNvPr id="5" name="Group 674"/>
            <p:cNvGrpSpPr/>
            <p:nvPr/>
          </p:nvGrpSpPr>
          <p:grpSpPr>
            <a:xfrm>
              <a:off x="871538" y="1257241"/>
              <a:ext cx="1204005" cy="597599"/>
              <a:chOff x="871538" y="1257241"/>
              <a:chExt cx="1204005" cy="597599"/>
            </a:xfrm>
          </p:grpSpPr>
          <p:sp>
            <p:nvSpPr>
              <p:cNvPr id="287" name="Rectangle 8"/>
              <p:cNvSpPr>
                <a:spLocks noChangeArrowheads="1"/>
              </p:cNvSpPr>
              <p:nvPr/>
            </p:nvSpPr>
            <p:spPr bwMode="auto">
              <a:xfrm>
                <a:off x="886981" y="1257241"/>
                <a:ext cx="1188562" cy="597599"/>
              </a:xfrm>
              <a:prstGeom prst="rect">
                <a:avLst/>
              </a:prstGeom>
              <a:noFill/>
              <a:ln w="12699" algn="ctr">
                <a:noFill/>
                <a:miter lim="800000"/>
                <a:headEnd/>
                <a:tailEnd/>
              </a:ln>
            </p:spPr>
            <p:txBody>
              <a:bodyPr wrap="square" lIns="90488" tIns="44450" rIns="90488" bIns="4445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1100" dirty="0" err="1" smtClean="0">
                    <a:solidFill>
                      <a:srgbClr val="800080"/>
                    </a:solidFill>
                    <a:latin typeface="Arial" pitchFamily="34" charset="0"/>
                    <a:cs typeface="Arial" pitchFamily="34" charset="0"/>
                  </a:rPr>
                  <a:t>A</a:t>
                </a:r>
                <a:r>
                  <a:rPr lang="en-US" sz="1100" baseline="-25000" dirty="0" err="1" smtClean="0">
                    <a:solidFill>
                      <a:srgbClr val="800080"/>
                    </a:solidFill>
                    <a:latin typeface="Arial" pitchFamily="34" charset="0"/>
                    <a:cs typeface="Arial" pitchFamily="34" charset="0"/>
                  </a:rPr>
                  <a:t>acc</a:t>
                </a:r>
                <a:r>
                  <a:rPr lang="en-US" sz="1100" baseline="-25000" dirty="0" smtClean="0">
                    <a:solidFill>
                      <a:srgbClr val="800080"/>
                    </a:solidFill>
                    <a:latin typeface="Symbol" pitchFamily="18" charset="2"/>
                    <a:cs typeface="Arial" charset="0"/>
                  </a:rPr>
                  <a:t> </a:t>
                </a:r>
                <a:r>
                  <a:rPr lang="en-US" sz="1100" dirty="0">
                    <a:solidFill>
                      <a:srgbClr val="800080"/>
                    </a:solidFill>
                    <a:latin typeface="Arial" charset="0"/>
                    <a:cs typeface="Arial" charset="0"/>
                  </a:rPr>
                  <a:t>= </a:t>
                </a:r>
                <a:r>
                  <a:rPr lang="en-US" sz="1100" dirty="0" smtClean="0">
                    <a:solidFill>
                      <a:srgbClr val="800080"/>
                    </a:solidFill>
                    <a:latin typeface="Arial" charset="0"/>
                    <a:cs typeface="Arial" charset="0"/>
                  </a:rPr>
                  <a:t>20 MV/m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1100" dirty="0" smtClean="0">
                    <a:solidFill>
                      <a:srgbClr val="800080"/>
                    </a:solidFill>
                    <a:latin typeface="Arial" charset="0"/>
                    <a:cs typeface="Arial" charset="0"/>
                  </a:rPr>
                  <a:t>f = 325 MHz</a:t>
                </a:r>
                <a:endParaRPr lang="en-US" sz="1100" dirty="0">
                  <a:solidFill>
                    <a:srgbClr val="800080"/>
                  </a:solidFill>
                  <a:latin typeface="Arial" charset="0"/>
                  <a:cs typeface="Arial" charset="0"/>
                </a:endParaRPr>
              </a:p>
            </p:txBody>
          </p:sp>
          <p:sp>
            <p:nvSpPr>
              <p:cNvPr id="288" name="Rectangle 35"/>
              <p:cNvSpPr>
                <a:spLocks noChangeArrowheads="1"/>
              </p:cNvSpPr>
              <p:nvPr/>
            </p:nvSpPr>
            <p:spPr bwMode="auto">
              <a:xfrm>
                <a:off x="871538" y="1291771"/>
                <a:ext cx="1131433" cy="515256"/>
              </a:xfrm>
              <a:prstGeom prst="rect">
                <a:avLst/>
              </a:prstGeom>
              <a:noFill/>
              <a:ln w="19050">
                <a:solidFill>
                  <a:srgbClr val="990099"/>
                </a:solidFill>
                <a:round/>
                <a:headEnd/>
                <a:tailEnd/>
              </a:ln>
            </p:spPr>
            <p:txBody>
              <a:bodyPr lIns="90488" tIns="44450" rIns="90488" bIns="44450" anchor="ctr"/>
              <a:lstStyle/>
              <a:p>
                <a:endParaRPr lang="en-US"/>
              </a:p>
            </p:txBody>
          </p:sp>
        </p:grpSp>
        <p:sp>
          <p:nvSpPr>
            <p:cNvPr id="553" name="Text Box 26"/>
            <p:cNvSpPr txBox="1">
              <a:spLocks noChangeArrowheads="1"/>
            </p:cNvSpPr>
            <p:nvPr/>
          </p:nvSpPr>
          <p:spPr bwMode="auto">
            <a:xfrm>
              <a:off x="3592286" y="2237241"/>
              <a:ext cx="2133599" cy="249299"/>
            </a:xfrm>
            <a:prstGeom prst="rect">
              <a:avLst/>
            </a:prstGeom>
            <a:noFill/>
            <a:ln w="12699">
              <a:noFill/>
              <a:miter lim="800000"/>
              <a:headEnd/>
              <a:tailEnd/>
            </a:ln>
          </p:spPr>
          <p:txBody>
            <a:bodyPr wrap="square" lIns="65151" tIns="32004" rIns="65151" bIns="32004">
              <a:spAutoFit/>
            </a:bodyPr>
            <a:lstStyle/>
            <a:p>
              <a:pPr algn="ctr">
                <a:defRPr/>
              </a:pPr>
              <a:r>
                <a:rPr lang="en-GB" sz="1200" dirty="0" smtClean="0">
                  <a:solidFill>
                    <a:srgbClr val="800080"/>
                  </a:solidFill>
                  <a:latin typeface="+mj-lt"/>
                  <a:ea typeface="+mn-ea"/>
                  <a:cs typeface="Times New Roman" pitchFamily="18" charset="0"/>
                </a:rPr>
                <a:t>Total RF installed: 1.513 GV</a:t>
              </a:r>
              <a:endParaRPr lang="en-GB" sz="1200" dirty="0">
                <a:solidFill>
                  <a:srgbClr val="800080"/>
                </a:solidFill>
                <a:latin typeface="+mj-lt"/>
                <a:ea typeface="+mn-ea"/>
              </a:endParaRPr>
            </a:p>
          </p:txBody>
        </p:sp>
        <p:sp>
          <p:nvSpPr>
            <p:cNvPr id="555" name="Rectangle 8"/>
            <p:cNvSpPr>
              <a:spLocks noChangeArrowheads="1"/>
            </p:cNvSpPr>
            <p:nvPr/>
          </p:nvSpPr>
          <p:spPr bwMode="auto">
            <a:xfrm>
              <a:off x="78348" y="706360"/>
              <a:ext cx="1124857" cy="343684"/>
            </a:xfrm>
            <a:prstGeom prst="rect">
              <a:avLst/>
            </a:prstGeom>
            <a:noFill/>
            <a:ln w="12699" algn="ctr">
              <a:noFill/>
              <a:miter lim="800000"/>
              <a:headEnd/>
              <a:tailEnd/>
            </a:ln>
          </p:spPr>
          <p:txBody>
            <a:bodyPr wrap="square" lIns="90488" tIns="44450" rIns="90488" bIns="4445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1100" dirty="0" smtClean="0">
                  <a:solidFill>
                    <a:srgbClr val="800080"/>
                  </a:solidFill>
                  <a:latin typeface="Arial" pitchFamily="34" charset="0"/>
                  <a:cs typeface="Arial" pitchFamily="34" charset="0"/>
                </a:rPr>
                <a:t>p = 255 </a:t>
              </a:r>
              <a:r>
                <a:rPr lang="en-US" sz="1100" dirty="0" err="1" smtClean="0">
                  <a:solidFill>
                    <a:srgbClr val="800080"/>
                  </a:solidFill>
                  <a:latin typeface="Arial" pitchFamily="34" charset="0"/>
                  <a:cs typeface="Arial" pitchFamily="34" charset="0"/>
                </a:rPr>
                <a:t>MeV</a:t>
              </a:r>
              <a:r>
                <a:rPr lang="en-US" sz="1100" dirty="0" smtClean="0">
                  <a:solidFill>
                    <a:srgbClr val="800080"/>
                  </a:solidFill>
                  <a:latin typeface="Arial" pitchFamily="34" charset="0"/>
                  <a:cs typeface="Arial" pitchFamily="34" charset="0"/>
                </a:rPr>
                <a:t>/c</a:t>
              </a:r>
              <a:endParaRPr lang="en-US" sz="1100" baseline="30000" dirty="0" smtClean="0">
                <a:solidFill>
                  <a:srgbClr val="80008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57" name="Rectangle 8"/>
            <p:cNvSpPr>
              <a:spLocks noChangeArrowheads="1"/>
            </p:cNvSpPr>
            <p:nvPr/>
          </p:nvSpPr>
          <p:spPr bwMode="auto">
            <a:xfrm>
              <a:off x="8022731" y="760748"/>
              <a:ext cx="1161142" cy="329577"/>
            </a:xfrm>
            <a:prstGeom prst="rect">
              <a:avLst/>
            </a:prstGeom>
            <a:noFill/>
            <a:ln w="12699" algn="ctr">
              <a:noFill/>
              <a:miter lim="800000"/>
              <a:headEnd/>
              <a:tailEnd/>
            </a:ln>
          </p:spPr>
          <p:txBody>
            <a:bodyPr wrap="square" lIns="90488" tIns="44450" rIns="90488" bIns="4445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1100" dirty="0" smtClean="0">
                  <a:solidFill>
                    <a:srgbClr val="800080"/>
                  </a:solidFill>
                  <a:latin typeface="Arial" pitchFamily="34" charset="0"/>
                  <a:cs typeface="Arial" pitchFamily="34" charset="0"/>
                </a:rPr>
                <a:t>1250 MeV</a:t>
              </a:r>
              <a:endParaRPr lang="en-US" sz="1100" baseline="30000" dirty="0" smtClean="0">
                <a:solidFill>
                  <a:srgbClr val="80008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73" name="Text Box 26"/>
            <p:cNvSpPr txBox="1">
              <a:spLocks noChangeArrowheads="1"/>
            </p:cNvSpPr>
            <p:nvPr/>
          </p:nvSpPr>
          <p:spPr bwMode="auto">
            <a:xfrm>
              <a:off x="1037771" y="3420154"/>
              <a:ext cx="2133599" cy="433965"/>
            </a:xfrm>
            <a:prstGeom prst="rect">
              <a:avLst/>
            </a:prstGeom>
            <a:noFill/>
            <a:ln w="12699">
              <a:noFill/>
              <a:miter lim="800000"/>
              <a:headEnd/>
              <a:tailEnd/>
            </a:ln>
          </p:spPr>
          <p:txBody>
            <a:bodyPr wrap="square" lIns="65151" tIns="32004" rIns="65151" bIns="32004">
              <a:spAutoFit/>
            </a:bodyPr>
            <a:lstStyle/>
            <a:p>
              <a:pPr algn="ctr">
                <a:defRPr/>
              </a:pPr>
              <a:r>
                <a:rPr lang="en-GB" sz="1200" dirty="0" smtClean="0">
                  <a:solidFill>
                    <a:srgbClr val="800080"/>
                  </a:solidFill>
                  <a:latin typeface="+mj-lt"/>
                  <a:ea typeface="+mn-ea"/>
                  <a:cs typeface="Times New Roman" pitchFamily="18" charset="0"/>
                </a:rPr>
                <a:t>22 </a:t>
              </a:r>
              <a:r>
                <a:rPr lang="en-GB" sz="1200" dirty="0">
                  <a:solidFill>
                    <a:srgbClr val="800080"/>
                  </a:solidFill>
                  <a:latin typeface="+mj-lt"/>
                  <a:ea typeface="+mn-ea"/>
                  <a:cs typeface="Times New Roman" pitchFamily="18" charset="0"/>
                </a:rPr>
                <a:t>short </a:t>
              </a:r>
              <a:r>
                <a:rPr lang="en-GB" sz="1200" dirty="0" err="1" smtClean="0">
                  <a:solidFill>
                    <a:srgbClr val="800080"/>
                  </a:solidFill>
                  <a:latin typeface="+mj-lt"/>
                  <a:ea typeface="+mn-ea"/>
                  <a:cs typeface="Times New Roman" pitchFamily="18" charset="0"/>
                </a:rPr>
                <a:t>cryos</a:t>
              </a:r>
              <a:r>
                <a:rPr lang="en-GB" sz="1200" dirty="0" smtClean="0">
                  <a:solidFill>
                    <a:srgbClr val="800080"/>
                  </a:solidFill>
                  <a:latin typeface="+mj-lt"/>
                  <a:ea typeface="+mn-ea"/>
                  <a:cs typeface="Times New Roman" pitchFamily="18" charset="0"/>
                </a:rPr>
                <a:t> </a:t>
              </a:r>
            </a:p>
            <a:p>
              <a:pPr algn="ctr">
                <a:defRPr/>
              </a:pPr>
              <a:r>
                <a:rPr lang="en-GB" sz="1200" dirty="0" smtClean="0">
                  <a:solidFill>
                    <a:srgbClr val="800080"/>
                  </a:solidFill>
                  <a:latin typeface="+mj-lt"/>
                  <a:ea typeface="+mn-ea"/>
                  <a:cs typeface="Times New Roman" pitchFamily="18" charset="0"/>
                </a:rPr>
                <a:t>(2.5 meter, 2-cell cavity)</a:t>
              </a:r>
              <a:endParaRPr lang="en-GB" sz="1200" dirty="0">
                <a:solidFill>
                  <a:srgbClr val="800080"/>
                </a:solidFill>
                <a:latin typeface="+mj-lt"/>
                <a:ea typeface="+mn-ea"/>
              </a:endParaRPr>
            </a:p>
          </p:txBody>
        </p:sp>
        <p:sp>
          <p:nvSpPr>
            <p:cNvPr id="674" name="Text Box 25"/>
            <p:cNvSpPr txBox="1">
              <a:spLocks noChangeArrowheads="1"/>
            </p:cNvSpPr>
            <p:nvPr/>
          </p:nvSpPr>
          <p:spPr bwMode="auto">
            <a:xfrm>
              <a:off x="5227867" y="3436482"/>
              <a:ext cx="1898650" cy="433965"/>
            </a:xfrm>
            <a:prstGeom prst="rect">
              <a:avLst/>
            </a:prstGeom>
            <a:noFill/>
            <a:ln w="12699">
              <a:noFill/>
              <a:miter lim="800000"/>
              <a:headEnd/>
              <a:tailEnd/>
            </a:ln>
          </p:spPr>
          <p:txBody>
            <a:bodyPr wrap="square" lIns="65151" tIns="32004" rIns="65151" bIns="32004">
              <a:spAutoFit/>
            </a:bodyPr>
            <a:lstStyle/>
            <a:p>
              <a:pPr algn="ctr">
                <a:defRPr/>
              </a:pPr>
              <a:r>
                <a:rPr lang="en-GB" sz="1200" dirty="0" smtClean="0">
                  <a:solidFill>
                    <a:srgbClr val="800080"/>
                  </a:solidFill>
                  <a:latin typeface="+mj-lt"/>
                  <a:ea typeface="+mn-ea"/>
                  <a:cs typeface="Times New Roman" pitchFamily="18" charset="0"/>
                </a:rPr>
                <a:t>30 </a:t>
              </a:r>
              <a:r>
                <a:rPr lang="en-GB" sz="1200" dirty="0">
                  <a:solidFill>
                    <a:srgbClr val="800080"/>
                  </a:solidFill>
                  <a:latin typeface="+mj-lt"/>
                  <a:ea typeface="+mn-ea"/>
                  <a:cs typeface="Times New Roman" pitchFamily="18" charset="0"/>
                </a:rPr>
                <a:t>medium </a:t>
              </a:r>
              <a:r>
                <a:rPr lang="en-GB" sz="1200" dirty="0" err="1" smtClean="0">
                  <a:solidFill>
                    <a:srgbClr val="800080"/>
                  </a:solidFill>
                  <a:latin typeface="+mj-lt"/>
                  <a:ea typeface="+mn-ea"/>
                  <a:cs typeface="Times New Roman" pitchFamily="18" charset="0"/>
                </a:rPr>
                <a:t>cryos</a:t>
              </a:r>
              <a:r>
                <a:rPr lang="en-GB" sz="1200" dirty="0" smtClean="0">
                  <a:solidFill>
                    <a:srgbClr val="800080"/>
                  </a:solidFill>
                  <a:latin typeface="+mj-lt"/>
                  <a:ea typeface="+mn-ea"/>
                  <a:cs typeface="Times New Roman" pitchFamily="18" charset="0"/>
                </a:rPr>
                <a:t> </a:t>
              </a:r>
            </a:p>
            <a:p>
              <a:pPr algn="ctr">
                <a:defRPr/>
              </a:pPr>
              <a:r>
                <a:rPr lang="en-GB" sz="1200" dirty="0" smtClean="0">
                  <a:solidFill>
                    <a:srgbClr val="800080"/>
                  </a:solidFill>
                  <a:latin typeface="+mj-lt"/>
                  <a:ea typeface="+mn-ea"/>
                  <a:cs typeface="Times New Roman" pitchFamily="18" charset="0"/>
                </a:rPr>
                <a:t>(3.5 meter 4-cell cavity)</a:t>
              </a:r>
              <a:endParaRPr lang="en-GB" sz="1200" dirty="0">
                <a:solidFill>
                  <a:srgbClr val="800080"/>
                </a:solidFill>
                <a:latin typeface="+mj-lt"/>
                <a:ea typeface="+mn-ea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3239880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252413"/>
            <a:ext cx="7083425" cy="387350"/>
          </a:xfrm>
        </p:spPr>
        <p:txBody>
          <a:bodyPr/>
          <a:lstStyle/>
          <a:p>
            <a:r>
              <a:rPr lang="en-US" sz="3200" b="0" dirty="0" smtClean="0">
                <a:solidFill>
                  <a:srgbClr val="00B050"/>
                </a:solidFill>
              </a:rPr>
              <a:t>Initial </a:t>
            </a:r>
            <a:r>
              <a:rPr lang="en-US" sz="3200" b="0" dirty="0" err="1" smtClean="0">
                <a:solidFill>
                  <a:srgbClr val="00B050"/>
                </a:solidFill>
              </a:rPr>
              <a:t>Linac</a:t>
            </a:r>
            <a:r>
              <a:rPr lang="en-US" sz="3200" b="0" dirty="0" smtClean="0">
                <a:solidFill>
                  <a:srgbClr val="00B050"/>
                </a:solidFill>
              </a:rPr>
              <a:t> – Longitudinal Acceptance </a:t>
            </a:r>
          </a:p>
        </p:txBody>
      </p:sp>
      <p:sp>
        <p:nvSpPr>
          <p:cNvPr id="26628" name="Rectangle 28"/>
          <p:cNvSpPr>
            <a:spLocks noChangeArrowheads="1"/>
          </p:cNvSpPr>
          <p:nvPr/>
        </p:nvSpPr>
        <p:spPr bwMode="auto">
          <a:xfrm>
            <a:off x="0" y="2743200"/>
            <a:ext cx="9144000" cy="0"/>
          </a:xfrm>
          <a:prstGeom prst="rect">
            <a:avLst/>
          </a:prstGeom>
          <a:noFill/>
          <a:ln w="12699">
            <a:noFill/>
            <a:miter lim="800000"/>
            <a:headEnd/>
            <a:tailEnd/>
          </a:ln>
        </p:spPr>
        <p:txBody>
          <a:bodyPr wrap="none" lIns="90488" tIns="44450" rIns="90488" bIns="44450" anchor="ctr">
            <a:spAutoFit/>
          </a:bodyPr>
          <a:lstStyle/>
          <a:p>
            <a:endParaRPr lang="en-US"/>
          </a:p>
        </p:txBody>
      </p:sp>
      <p:sp>
        <p:nvSpPr>
          <p:cNvPr id="26629" name="Rectangle 40"/>
          <p:cNvSpPr>
            <a:spLocks noChangeArrowheads="1"/>
          </p:cNvSpPr>
          <p:nvPr/>
        </p:nvSpPr>
        <p:spPr bwMode="auto">
          <a:xfrm>
            <a:off x="0" y="2128838"/>
            <a:ext cx="9144000" cy="0"/>
          </a:xfrm>
          <a:prstGeom prst="rect">
            <a:avLst/>
          </a:prstGeom>
          <a:noFill/>
          <a:ln w="12699">
            <a:noFill/>
            <a:miter lim="800000"/>
            <a:headEnd/>
            <a:tailEnd/>
          </a:ln>
        </p:spPr>
        <p:txBody>
          <a:bodyPr wrap="none" lIns="90488" tIns="44450" rIns="90488" bIns="44450" anchor="ctr">
            <a:spAutoFit/>
          </a:bodyPr>
          <a:lstStyle/>
          <a:p>
            <a:endParaRPr lang="en-US"/>
          </a:p>
        </p:txBody>
      </p:sp>
      <p:sp>
        <p:nvSpPr>
          <p:cNvPr id="26634" name="Rectangle 37"/>
          <p:cNvSpPr>
            <a:spLocks noGrp="1" noChangeArrowheads="1"/>
          </p:cNvSpPr>
          <p:nvPr>
            <p:ph type="ftr" sz="quarter" idx="10"/>
          </p:nvPr>
        </p:nvSpPr>
        <p:spPr bwMode="auto">
          <a:xfrm>
            <a:off x="5195777" y="6516733"/>
            <a:ext cx="3143361" cy="341268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1100" dirty="0" smtClean="0">
                <a:solidFill>
                  <a:srgbClr val="7030A0"/>
                </a:solidFill>
                <a:ea typeface="MS PGothic" pitchFamily="34" charset="-128"/>
              </a:rPr>
              <a:t>MAP 2015 Spring Mtg. </a:t>
            </a:r>
            <a:r>
              <a:rPr lang="en-US" sz="1100" dirty="0" err="1" smtClean="0">
                <a:solidFill>
                  <a:srgbClr val="7030A0"/>
                </a:solidFill>
                <a:ea typeface="MS PGothic" pitchFamily="34" charset="-128"/>
              </a:rPr>
              <a:t>Fermilab</a:t>
            </a:r>
            <a:r>
              <a:rPr lang="en-US" sz="1100" dirty="0" smtClean="0">
                <a:solidFill>
                  <a:srgbClr val="7030A0"/>
                </a:solidFill>
                <a:ea typeface="MS PGothic" pitchFamily="34" charset="-128"/>
              </a:rPr>
              <a:t>, May 20, 2015  </a:t>
            </a:r>
          </a:p>
        </p:txBody>
      </p:sp>
      <p:sp>
        <p:nvSpPr>
          <p:cNvPr id="400" name="Text Box 26"/>
          <p:cNvSpPr txBox="1">
            <a:spLocks noChangeArrowheads="1"/>
          </p:cNvSpPr>
          <p:nvPr/>
        </p:nvSpPr>
        <p:spPr bwMode="auto">
          <a:xfrm>
            <a:off x="6141886" y="4212122"/>
            <a:ext cx="1637771" cy="203133"/>
          </a:xfrm>
          <a:prstGeom prst="rect">
            <a:avLst/>
          </a:prstGeom>
          <a:noFill/>
          <a:ln w="12699">
            <a:noFill/>
            <a:miter lim="800000"/>
            <a:headEnd/>
            <a:tailEnd/>
          </a:ln>
        </p:spPr>
        <p:txBody>
          <a:bodyPr wrap="square" lIns="65151" tIns="32004" rIns="65151" bIns="32004">
            <a:spAutoFit/>
          </a:bodyPr>
          <a:lstStyle/>
          <a:p>
            <a:pPr algn="ctr">
              <a:defRPr/>
            </a:pPr>
            <a:r>
              <a:rPr lang="en-GB" sz="900" dirty="0" smtClean="0">
                <a:latin typeface="+mj-lt"/>
                <a:ea typeface="+mn-ea"/>
                <a:cs typeface="Times New Roman" pitchFamily="18" charset="0"/>
              </a:rPr>
              <a:t>Longitudinal compression</a:t>
            </a:r>
            <a:endParaRPr lang="en-GB" sz="900" dirty="0">
              <a:latin typeface="+mj-lt"/>
              <a:ea typeface="+mn-ea"/>
            </a:endParaRPr>
          </a:p>
        </p:txBody>
      </p:sp>
      <p:sp>
        <p:nvSpPr>
          <p:cNvPr id="401" name="Rectangle 8"/>
          <p:cNvSpPr>
            <a:spLocks noChangeArrowheads="1"/>
          </p:cNvSpPr>
          <p:nvPr/>
        </p:nvSpPr>
        <p:spPr bwMode="auto">
          <a:xfrm>
            <a:off x="3973003" y="4928806"/>
            <a:ext cx="1590648" cy="366767"/>
          </a:xfrm>
          <a:prstGeom prst="rect">
            <a:avLst/>
          </a:prstGeom>
          <a:noFill/>
          <a:ln w="12699" algn="ctr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r>
              <a:rPr lang="en-US" sz="1800" dirty="0" err="1" smtClean="0">
                <a:solidFill>
                  <a:srgbClr val="800080"/>
                </a:solidFill>
                <a:latin typeface="Symbol" pitchFamily="18" charset="2"/>
                <a:cs typeface="Arial" charset="0"/>
              </a:rPr>
              <a:t>e</a:t>
            </a:r>
            <a:r>
              <a:rPr lang="en-US" sz="1600" baseline="-25000" dirty="0" err="1" smtClean="0">
                <a:solidFill>
                  <a:srgbClr val="800080"/>
                </a:solidFill>
                <a:latin typeface="Arial" pitchFamily="34" charset="0"/>
                <a:cs typeface="Arial" pitchFamily="34" charset="0"/>
              </a:rPr>
              <a:t>Long</a:t>
            </a:r>
            <a:r>
              <a:rPr lang="en-US" sz="1600" dirty="0" smtClean="0">
                <a:solidFill>
                  <a:srgbClr val="800080"/>
                </a:solidFill>
                <a:latin typeface="Arial" charset="0"/>
                <a:cs typeface="Arial" charset="0"/>
              </a:rPr>
              <a:t>= 150 </a:t>
            </a:r>
            <a:r>
              <a:rPr lang="en-US" sz="1600" dirty="0">
                <a:solidFill>
                  <a:srgbClr val="800080"/>
                </a:solidFill>
                <a:latin typeface="Arial" charset="0"/>
                <a:cs typeface="Arial" charset="0"/>
              </a:rPr>
              <a:t>mm </a:t>
            </a:r>
          </a:p>
        </p:txBody>
      </p:sp>
      <p:sp>
        <p:nvSpPr>
          <p:cNvPr id="402" name="Oval 14"/>
          <p:cNvSpPr>
            <a:spLocks noChangeArrowheads="1"/>
          </p:cNvSpPr>
          <p:nvPr/>
        </p:nvSpPr>
        <p:spPr bwMode="auto">
          <a:xfrm>
            <a:off x="3766543" y="4898890"/>
            <a:ext cx="1740876" cy="476737"/>
          </a:xfrm>
          <a:prstGeom prst="ellipse">
            <a:avLst/>
          </a:prstGeom>
          <a:noFill/>
          <a:ln w="38100">
            <a:solidFill>
              <a:srgbClr val="FFC000"/>
            </a:solidFill>
            <a:round/>
            <a:headEnd/>
            <a:tailEnd/>
          </a:ln>
        </p:spPr>
        <p:txBody>
          <a:bodyPr lIns="90488" tIns="44450" rIns="90488" bIns="44450" anchor="ctr"/>
          <a:lstStyle/>
          <a:p>
            <a:endParaRPr lang="en-US"/>
          </a:p>
        </p:txBody>
      </p:sp>
      <p:sp>
        <p:nvSpPr>
          <p:cNvPr id="403" name="Text Box 26"/>
          <p:cNvSpPr txBox="1">
            <a:spLocks noChangeArrowheads="1"/>
          </p:cNvSpPr>
          <p:nvPr/>
        </p:nvSpPr>
        <p:spPr bwMode="auto">
          <a:xfrm>
            <a:off x="3523967" y="4578531"/>
            <a:ext cx="2267217" cy="249299"/>
          </a:xfrm>
          <a:prstGeom prst="rect">
            <a:avLst/>
          </a:prstGeom>
          <a:noFill/>
          <a:ln w="12699">
            <a:noFill/>
            <a:miter lim="800000"/>
            <a:headEnd/>
            <a:tailEnd/>
          </a:ln>
        </p:spPr>
        <p:txBody>
          <a:bodyPr wrap="square" lIns="65151" tIns="32004" rIns="65151" bIns="32004">
            <a:spAutoFit/>
          </a:bodyPr>
          <a:lstStyle/>
          <a:p>
            <a:pPr algn="ctr">
              <a:defRPr/>
            </a:pPr>
            <a:r>
              <a:rPr lang="en-GB" sz="1200" dirty="0" smtClean="0">
                <a:solidFill>
                  <a:srgbClr val="800080"/>
                </a:solidFill>
                <a:latin typeface="+mj-lt"/>
                <a:ea typeface="+mn-ea"/>
                <a:cs typeface="Times New Roman" pitchFamily="18" charset="0"/>
              </a:rPr>
              <a:t>Longitudinal acceptance</a:t>
            </a:r>
          </a:p>
        </p:txBody>
      </p:sp>
      <p:pic>
        <p:nvPicPr>
          <p:cNvPr id="5017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785077" y="4252232"/>
            <a:ext cx="2415495" cy="1798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07" name="Text Box 26"/>
          <p:cNvSpPr txBox="1">
            <a:spLocks noChangeArrowheads="1"/>
          </p:cNvSpPr>
          <p:nvPr/>
        </p:nvSpPr>
        <p:spPr bwMode="auto">
          <a:xfrm>
            <a:off x="1299029" y="4196671"/>
            <a:ext cx="1807028" cy="203133"/>
          </a:xfrm>
          <a:prstGeom prst="rect">
            <a:avLst/>
          </a:prstGeom>
          <a:noFill/>
          <a:ln w="12699">
            <a:noFill/>
            <a:miter lim="800000"/>
            <a:headEnd/>
            <a:tailEnd/>
          </a:ln>
        </p:spPr>
        <p:txBody>
          <a:bodyPr wrap="square" lIns="65151" tIns="32004" rIns="65151" bIns="32004">
            <a:spAutoFit/>
          </a:bodyPr>
          <a:lstStyle/>
          <a:p>
            <a:pPr algn="ctr">
              <a:defRPr/>
            </a:pPr>
            <a:r>
              <a:rPr lang="en-GB" sz="900" dirty="0" smtClean="0">
                <a:latin typeface="+mj-lt"/>
                <a:ea typeface="+mn-ea"/>
                <a:cs typeface="Times New Roman" pitchFamily="18" charset="0"/>
              </a:rPr>
              <a:t>Initial acceptance 150 mm (blue)</a:t>
            </a:r>
            <a:endParaRPr lang="en-GB" sz="900" dirty="0">
              <a:latin typeface="+mj-lt"/>
              <a:ea typeface="+mn-ea"/>
            </a:endParaRPr>
          </a:p>
        </p:txBody>
      </p:sp>
      <p:grpSp>
        <p:nvGrpSpPr>
          <p:cNvPr id="2" name="Group 407"/>
          <p:cNvGrpSpPr/>
          <p:nvPr/>
        </p:nvGrpSpPr>
        <p:grpSpPr>
          <a:xfrm>
            <a:off x="814385" y="4296231"/>
            <a:ext cx="2731744" cy="1872116"/>
            <a:chOff x="647474" y="4368801"/>
            <a:chExt cx="2731744" cy="1872116"/>
          </a:xfrm>
        </p:grpSpPr>
        <p:pic>
          <p:nvPicPr>
            <p:cNvPr id="409" name="Picture 3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647474" y="4368801"/>
              <a:ext cx="2731744" cy="18721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410" name="Text Box 26"/>
            <p:cNvSpPr txBox="1">
              <a:spLocks noChangeArrowheads="1"/>
            </p:cNvSpPr>
            <p:nvPr/>
          </p:nvSpPr>
          <p:spPr bwMode="auto">
            <a:xfrm>
              <a:off x="1763485" y="5053012"/>
              <a:ext cx="979715" cy="480131"/>
            </a:xfrm>
            <a:prstGeom prst="rect">
              <a:avLst/>
            </a:prstGeom>
            <a:solidFill>
              <a:schemeClr val="bg1"/>
            </a:solidFill>
            <a:ln w="12699">
              <a:noFill/>
              <a:miter lim="800000"/>
              <a:headEnd/>
              <a:tailEnd/>
            </a:ln>
          </p:spPr>
          <p:txBody>
            <a:bodyPr wrap="square" lIns="65151" tIns="32004" rIns="65151" bIns="32004">
              <a:spAutoFit/>
            </a:bodyPr>
            <a:lstStyle/>
            <a:p>
              <a:pPr algn="ctr">
                <a:lnSpc>
                  <a:spcPct val="150000"/>
                </a:lnSpc>
                <a:defRPr/>
              </a:pPr>
              <a:r>
                <a:rPr lang="en-GB" sz="900" dirty="0" err="1" smtClean="0">
                  <a:solidFill>
                    <a:srgbClr val="0000CC"/>
                  </a:solidFill>
                  <a:latin typeface="Symbol" pitchFamily="18" charset="2"/>
                  <a:ea typeface="+mn-ea"/>
                  <a:cs typeface="Times New Roman" pitchFamily="18" charset="0"/>
                </a:rPr>
                <a:t>D</a:t>
              </a:r>
              <a:r>
                <a:rPr lang="en-GB" sz="900" dirty="0" err="1" smtClean="0">
                  <a:solidFill>
                    <a:srgbClr val="0000CC"/>
                  </a:solidFill>
                  <a:latin typeface="+mj-lt"/>
                  <a:ea typeface="+mn-ea"/>
                  <a:cs typeface="Times New Roman" pitchFamily="18" charset="0"/>
                </a:rPr>
                <a:t>p</a:t>
              </a:r>
              <a:r>
                <a:rPr lang="en-GB" sz="900" dirty="0" smtClean="0">
                  <a:solidFill>
                    <a:srgbClr val="0000CC"/>
                  </a:solidFill>
                  <a:latin typeface="+mj-lt"/>
                  <a:ea typeface="+mn-ea"/>
                  <a:cs typeface="Times New Roman" pitchFamily="18" charset="0"/>
                </a:rPr>
                <a:t>/</a:t>
              </a:r>
              <a:r>
                <a:rPr lang="en-GB" sz="900" dirty="0" err="1" smtClean="0">
                  <a:solidFill>
                    <a:srgbClr val="0000CC"/>
                  </a:solidFill>
                  <a:latin typeface="+mj-lt"/>
                  <a:ea typeface="+mn-ea"/>
                  <a:cs typeface="Times New Roman" pitchFamily="18" charset="0"/>
                </a:rPr>
                <a:t>p</a:t>
              </a:r>
              <a:r>
                <a:rPr lang="en-GB" sz="800" baseline="-25000" dirty="0" err="1" smtClean="0">
                  <a:solidFill>
                    <a:srgbClr val="0000CC"/>
                  </a:solidFill>
                  <a:latin typeface="+mj-lt"/>
                  <a:ea typeface="+mn-ea"/>
                  <a:cs typeface="Times New Roman" pitchFamily="18" charset="0"/>
                </a:rPr>
                <a:t>rms</a:t>
              </a:r>
              <a:r>
                <a:rPr lang="en-GB" sz="900" dirty="0" smtClean="0">
                  <a:solidFill>
                    <a:srgbClr val="0000CC"/>
                  </a:solidFill>
                  <a:latin typeface="+mj-lt"/>
                  <a:ea typeface="+mn-ea"/>
                  <a:cs typeface="Times New Roman" pitchFamily="18" charset="0"/>
                </a:rPr>
                <a:t> = 0.112</a:t>
              </a:r>
            </a:p>
            <a:p>
              <a:pPr algn="ctr">
                <a:lnSpc>
                  <a:spcPct val="150000"/>
                </a:lnSpc>
                <a:defRPr/>
              </a:pPr>
              <a:r>
                <a:rPr lang="en-GB" sz="900" dirty="0" err="1" smtClean="0">
                  <a:solidFill>
                    <a:srgbClr val="0000CC"/>
                  </a:solidFill>
                  <a:latin typeface="Symbol" pitchFamily="18" charset="2"/>
                  <a:ea typeface="+mn-ea"/>
                  <a:cs typeface="Times New Roman" pitchFamily="18" charset="0"/>
                </a:rPr>
                <a:t>D</a:t>
              </a:r>
              <a:r>
                <a:rPr lang="en-GB" sz="900" dirty="0" err="1" smtClean="0">
                  <a:solidFill>
                    <a:srgbClr val="0000CC"/>
                  </a:solidFill>
                  <a:latin typeface="+mj-lt"/>
                  <a:ea typeface="+mn-ea"/>
                  <a:cs typeface="Times New Roman" pitchFamily="18" charset="0"/>
                </a:rPr>
                <a:t>z</a:t>
              </a:r>
              <a:r>
                <a:rPr lang="en-GB" sz="900" baseline="-25000" dirty="0" err="1" smtClean="0">
                  <a:solidFill>
                    <a:srgbClr val="0000CC"/>
                  </a:solidFill>
                  <a:cs typeface="Times New Roman" pitchFamily="18" charset="0"/>
                </a:rPr>
                <a:t>rms</a:t>
              </a:r>
              <a:r>
                <a:rPr lang="en-GB" sz="900" dirty="0" smtClean="0">
                  <a:solidFill>
                    <a:srgbClr val="0000CC"/>
                  </a:solidFill>
                  <a:latin typeface="+mj-lt"/>
                  <a:ea typeface="+mn-ea"/>
                  <a:cs typeface="Times New Roman" pitchFamily="18" charset="0"/>
                </a:rPr>
                <a:t> = 10.3 cm</a:t>
              </a:r>
              <a:endParaRPr lang="en-GB" sz="900" dirty="0">
                <a:solidFill>
                  <a:srgbClr val="0000CC"/>
                </a:solidFill>
                <a:latin typeface="+mj-lt"/>
                <a:ea typeface="+mn-ea"/>
              </a:endParaRPr>
            </a:p>
          </p:txBody>
        </p:sp>
      </p:grpSp>
      <p:grpSp>
        <p:nvGrpSpPr>
          <p:cNvPr id="3" name="Group 410"/>
          <p:cNvGrpSpPr/>
          <p:nvPr/>
        </p:nvGrpSpPr>
        <p:grpSpPr>
          <a:xfrm>
            <a:off x="78348" y="873973"/>
            <a:ext cx="9179505" cy="3134357"/>
            <a:chOff x="78348" y="736090"/>
            <a:chExt cx="9179505" cy="3134357"/>
          </a:xfrm>
        </p:grpSpPr>
        <p:grpSp>
          <p:nvGrpSpPr>
            <p:cNvPr id="4" name="Group 6"/>
            <p:cNvGrpSpPr>
              <a:grpSpLocks noChangeAspect="1"/>
            </p:cNvGrpSpPr>
            <p:nvPr/>
          </p:nvGrpSpPr>
          <p:grpSpPr bwMode="auto">
            <a:xfrm>
              <a:off x="466272" y="914179"/>
              <a:ext cx="8264071" cy="2314575"/>
              <a:chOff x="312" y="745"/>
              <a:chExt cx="5071" cy="1458"/>
            </a:xfrm>
          </p:grpSpPr>
          <p:sp>
            <p:nvSpPr>
              <p:cNvPr id="424" name="AutoShape 5"/>
              <p:cNvSpPr>
                <a:spLocks noChangeAspect="1" noChangeArrowheads="1" noTextEdit="1"/>
              </p:cNvSpPr>
              <p:nvPr/>
            </p:nvSpPr>
            <p:spPr bwMode="auto">
              <a:xfrm>
                <a:off x="313" y="745"/>
                <a:ext cx="5034" cy="145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grpSp>
            <p:nvGrpSpPr>
              <p:cNvPr id="5" name="Group 207"/>
              <p:cNvGrpSpPr>
                <a:grpSpLocks/>
              </p:cNvGrpSpPr>
              <p:nvPr/>
            </p:nvGrpSpPr>
            <p:grpSpPr bwMode="auto">
              <a:xfrm>
                <a:off x="312" y="745"/>
                <a:ext cx="5071" cy="1458"/>
                <a:chOff x="312" y="745"/>
                <a:chExt cx="5071" cy="1458"/>
              </a:xfrm>
            </p:grpSpPr>
            <p:sp>
              <p:nvSpPr>
                <p:cNvPr id="599" name="Rectangle 7"/>
                <p:cNvSpPr>
                  <a:spLocks noChangeArrowheads="1"/>
                </p:cNvSpPr>
                <p:nvPr/>
              </p:nvSpPr>
              <p:spPr bwMode="auto">
                <a:xfrm>
                  <a:off x="313" y="745"/>
                  <a:ext cx="5034" cy="1458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00" name="Rectangle 8"/>
                <p:cNvSpPr>
                  <a:spLocks noChangeArrowheads="1"/>
                </p:cNvSpPr>
                <p:nvPr/>
              </p:nvSpPr>
              <p:spPr bwMode="auto">
                <a:xfrm>
                  <a:off x="385" y="889"/>
                  <a:ext cx="4890" cy="1164"/>
                </a:xfrm>
                <a:prstGeom prst="rect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01" name="Rectangle 9"/>
                <p:cNvSpPr>
                  <a:spLocks noChangeArrowheads="1"/>
                </p:cNvSpPr>
                <p:nvPr/>
              </p:nvSpPr>
              <p:spPr bwMode="auto">
                <a:xfrm>
                  <a:off x="5167" y="2065"/>
                  <a:ext cx="162" cy="10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800" b="1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itchFamily="34" charset="0"/>
                      <a:cs typeface="Arial" pitchFamily="34" charset="0"/>
                    </a:rPr>
                    <a:t>160</a:t>
                  </a: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602" name="Rectangle 10"/>
                <p:cNvSpPr>
                  <a:spLocks noChangeArrowheads="1"/>
                </p:cNvSpPr>
                <p:nvPr/>
              </p:nvSpPr>
              <p:spPr bwMode="auto">
                <a:xfrm>
                  <a:off x="385" y="2065"/>
                  <a:ext cx="78" cy="10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800" b="1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itchFamily="34" charset="0"/>
                      <a:cs typeface="Arial" pitchFamily="34" charset="0"/>
                    </a:rPr>
                    <a:t>0</a:t>
                  </a: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603" name="Rectangle 12"/>
                <p:cNvSpPr>
                  <a:spLocks noChangeArrowheads="1"/>
                </p:cNvSpPr>
                <p:nvPr/>
              </p:nvSpPr>
              <p:spPr bwMode="auto">
                <a:xfrm>
                  <a:off x="433" y="823"/>
                  <a:ext cx="486" cy="10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800" b="1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itchFamily="34" charset="0"/>
                      <a:cs typeface="Arial" pitchFamily="34" charset="0"/>
                    </a:rPr>
                    <a:t>                         </a:t>
                  </a: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604" name="Rectangle 13"/>
                <p:cNvSpPr>
                  <a:spLocks noChangeArrowheads="1"/>
                </p:cNvSpPr>
                <p:nvPr/>
              </p:nvSpPr>
              <p:spPr bwMode="auto">
                <a:xfrm rot="16200000">
                  <a:off x="325" y="835"/>
                  <a:ext cx="78" cy="10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800" b="1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itchFamily="34" charset="0"/>
                      <a:cs typeface="Arial" pitchFamily="34" charset="0"/>
                    </a:rPr>
                    <a:t>5</a:t>
                  </a: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605" name="Rectangle 14"/>
                <p:cNvSpPr>
                  <a:spLocks noChangeArrowheads="1"/>
                </p:cNvSpPr>
                <p:nvPr/>
              </p:nvSpPr>
              <p:spPr bwMode="auto">
                <a:xfrm rot="16200000">
                  <a:off x="324" y="1969"/>
                  <a:ext cx="78" cy="10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800" b="1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itchFamily="34" charset="0"/>
                      <a:cs typeface="Arial" pitchFamily="34" charset="0"/>
                    </a:rPr>
                    <a:t>0</a:t>
                  </a: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606" name="Rectangle 15"/>
                <p:cNvSpPr>
                  <a:spLocks noChangeArrowheads="1"/>
                </p:cNvSpPr>
                <p:nvPr/>
              </p:nvSpPr>
              <p:spPr bwMode="auto">
                <a:xfrm rot="16200000">
                  <a:off x="5293" y="834"/>
                  <a:ext cx="78" cy="10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800" b="1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itchFamily="34" charset="0"/>
                      <a:cs typeface="Arial" pitchFamily="34" charset="0"/>
                    </a:rPr>
                    <a:t>5</a:t>
                  </a: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607" name="Rectangle 16"/>
                <p:cNvSpPr>
                  <a:spLocks noChangeArrowheads="1"/>
                </p:cNvSpPr>
                <p:nvPr/>
              </p:nvSpPr>
              <p:spPr bwMode="auto">
                <a:xfrm rot="16200000">
                  <a:off x="5293" y="1968"/>
                  <a:ext cx="78" cy="10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800" b="1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itchFamily="34" charset="0"/>
                      <a:cs typeface="Arial" pitchFamily="34" charset="0"/>
                    </a:rPr>
                    <a:t>0</a:t>
                  </a: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608" name="Rectangle 17"/>
                <p:cNvSpPr>
                  <a:spLocks noChangeArrowheads="1"/>
                </p:cNvSpPr>
                <p:nvPr/>
              </p:nvSpPr>
              <p:spPr bwMode="auto">
                <a:xfrm rot="16200000">
                  <a:off x="90" y="1345"/>
                  <a:ext cx="546" cy="10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800" b="1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itchFamily="34" charset="0"/>
                      <a:cs typeface="Arial" pitchFamily="34" charset="0"/>
                    </a:rPr>
                    <a:t>BETA_X&amp;Y[m]</a:t>
                  </a: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609" name="Line 19"/>
                <p:cNvSpPr>
                  <a:spLocks noChangeShapeType="1"/>
                </p:cNvSpPr>
                <p:nvPr/>
              </p:nvSpPr>
              <p:spPr bwMode="auto">
                <a:xfrm flipH="1">
                  <a:off x="5239" y="1003"/>
                  <a:ext cx="30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10" name="Line 20"/>
                <p:cNvSpPr>
                  <a:spLocks noChangeShapeType="1"/>
                </p:cNvSpPr>
                <p:nvPr/>
              </p:nvSpPr>
              <p:spPr bwMode="auto">
                <a:xfrm>
                  <a:off x="385" y="1003"/>
                  <a:ext cx="30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11" name="Line 21"/>
                <p:cNvSpPr>
                  <a:spLocks noChangeShapeType="1"/>
                </p:cNvSpPr>
                <p:nvPr/>
              </p:nvSpPr>
              <p:spPr bwMode="auto">
                <a:xfrm flipV="1">
                  <a:off x="871" y="2023"/>
                  <a:ext cx="1" cy="3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12" name="Line 22"/>
                <p:cNvSpPr>
                  <a:spLocks noChangeShapeType="1"/>
                </p:cNvSpPr>
                <p:nvPr/>
              </p:nvSpPr>
              <p:spPr bwMode="auto">
                <a:xfrm>
                  <a:off x="871" y="889"/>
                  <a:ext cx="1" cy="3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13" name="Line 23"/>
                <p:cNvSpPr>
                  <a:spLocks noChangeShapeType="1"/>
                </p:cNvSpPr>
                <p:nvPr/>
              </p:nvSpPr>
              <p:spPr bwMode="auto">
                <a:xfrm flipH="1">
                  <a:off x="5239" y="1123"/>
                  <a:ext cx="30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14" name="Line 24"/>
                <p:cNvSpPr>
                  <a:spLocks noChangeShapeType="1"/>
                </p:cNvSpPr>
                <p:nvPr/>
              </p:nvSpPr>
              <p:spPr bwMode="auto">
                <a:xfrm>
                  <a:off x="385" y="1123"/>
                  <a:ext cx="30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15" name="Line 25"/>
                <p:cNvSpPr>
                  <a:spLocks noChangeShapeType="1"/>
                </p:cNvSpPr>
                <p:nvPr/>
              </p:nvSpPr>
              <p:spPr bwMode="auto">
                <a:xfrm flipV="1">
                  <a:off x="1363" y="2023"/>
                  <a:ext cx="1" cy="3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16" name="Line 26"/>
                <p:cNvSpPr>
                  <a:spLocks noChangeShapeType="1"/>
                </p:cNvSpPr>
                <p:nvPr/>
              </p:nvSpPr>
              <p:spPr bwMode="auto">
                <a:xfrm>
                  <a:off x="1363" y="889"/>
                  <a:ext cx="1" cy="3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17" name="Line 27"/>
                <p:cNvSpPr>
                  <a:spLocks noChangeShapeType="1"/>
                </p:cNvSpPr>
                <p:nvPr/>
              </p:nvSpPr>
              <p:spPr bwMode="auto">
                <a:xfrm flipH="1">
                  <a:off x="5239" y="1237"/>
                  <a:ext cx="30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18" name="Line 28"/>
                <p:cNvSpPr>
                  <a:spLocks noChangeShapeType="1"/>
                </p:cNvSpPr>
                <p:nvPr/>
              </p:nvSpPr>
              <p:spPr bwMode="auto">
                <a:xfrm>
                  <a:off x="385" y="1237"/>
                  <a:ext cx="30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19" name="Line 29"/>
                <p:cNvSpPr>
                  <a:spLocks noChangeShapeType="1"/>
                </p:cNvSpPr>
                <p:nvPr/>
              </p:nvSpPr>
              <p:spPr bwMode="auto">
                <a:xfrm flipV="1">
                  <a:off x="1849" y="2023"/>
                  <a:ext cx="1" cy="3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20" name="Line 30"/>
                <p:cNvSpPr>
                  <a:spLocks noChangeShapeType="1"/>
                </p:cNvSpPr>
                <p:nvPr/>
              </p:nvSpPr>
              <p:spPr bwMode="auto">
                <a:xfrm>
                  <a:off x="1849" y="889"/>
                  <a:ext cx="1" cy="3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21" name="Line 31"/>
                <p:cNvSpPr>
                  <a:spLocks noChangeShapeType="1"/>
                </p:cNvSpPr>
                <p:nvPr/>
              </p:nvSpPr>
              <p:spPr bwMode="auto">
                <a:xfrm flipH="1">
                  <a:off x="5239" y="1357"/>
                  <a:ext cx="30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22" name="Line 32"/>
                <p:cNvSpPr>
                  <a:spLocks noChangeShapeType="1"/>
                </p:cNvSpPr>
                <p:nvPr/>
              </p:nvSpPr>
              <p:spPr bwMode="auto">
                <a:xfrm>
                  <a:off x="385" y="1357"/>
                  <a:ext cx="30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23" name="Line 33"/>
                <p:cNvSpPr>
                  <a:spLocks noChangeShapeType="1"/>
                </p:cNvSpPr>
                <p:nvPr/>
              </p:nvSpPr>
              <p:spPr bwMode="auto">
                <a:xfrm flipV="1">
                  <a:off x="2341" y="2023"/>
                  <a:ext cx="1" cy="3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24" name="Line 34"/>
                <p:cNvSpPr>
                  <a:spLocks noChangeShapeType="1"/>
                </p:cNvSpPr>
                <p:nvPr/>
              </p:nvSpPr>
              <p:spPr bwMode="auto">
                <a:xfrm>
                  <a:off x="2341" y="889"/>
                  <a:ext cx="1" cy="3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25" name="Line 35"/>
                <p:cNvSpPr>
                  <a:spLocks noChangeShapeType="1"/>
                </p:cNvSpPr>
                <p:nvPr/>
              </p:nvSpPr>
              <p:spPr bwMode="auto">
                <a:xfrm flipH="1">
                  <a:off x="5239" y="1471"/>
                  <a:ext cx="30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26" name="Line 36"/>
                <p:cNvSpPr>
                  <a:spLocks noChangeShapeType="1"/>
                </p:cNvSpPr>
                <p:nvPr/>
              </p:nvSpPr>
              <p:spPr bwMode="auto">
                <a:xfrm>
                  <a:off x="385" y="1471"/>
                  <a:ext cx="30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27" name="Line 37"/>
                <p:cNvSpPr>
                  <a:spLocks noChangeShapeType="1"/>
                </p:cNvSpPr>
                <p:nvPr/>
              </p:nvSpPr>
              <p:spPr bwMode="auto">
                <a:xfrm flipV="1">
                  <a:off x="2827" y="2023"/>
                  <a:ext cx="1" cy="3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28" name="Line 38"/>
                <p:cNvSpPr>
                  <a:spLocks noChangeShapeType="1"/>
                </p:cNvSpPr>
                <p:nvPr/>
              </p:nvSpPr>
              <p:spPr bwMode="auto">
                <a:xfrm>
                  <a:off x="2827" y="889"/>
                  <a:ext cx="1" cy="3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29" name="Line 39"/>
                <p:cNvSpPr>
                  <a:spLocks noChangeShapeType="1"/>
                </p:cNvSpPr>
                <p:nvPr/>
              </p:nvSpPr>
              <p:spPr bwMode="auto">
                <a:xfrm flipH="1">
                  <a:off x="5239" y="1591"/>
                  <a:ext cx="30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30" name="Line 40"/>
                <p:cNvSpPr>
                  <a:spLocks noChangeShapeType="1"/>
                </p:cNvSpPr>
                <p:nvPr/>
              </p:nvSpPr>
              <p:spPr bwMode="auto">
                <a:xfrm>
                  <a:off x="385" y="1591"/>
                  <a:ext cx="30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31" name="Line 41"/>
                <p:cNvSpPr>
                  <a:spLocks noChangeShapeType="1"/>
                </p:cNvSpPr>
                <p:nvPr/>
              </p:nvSpPr>
              <p:spPr bwMode="auto">
                <a:xfrm flipV="1">
                  <a:off x="3319" y="2023"/>
                  <a:ext cx="1" cy="3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32" name="Line 42"/>
                <p:cNvSpPr>
                  <a:spLocks noChangeShapeType="1"/>
                </p:cNvSpPr>
                <p:nvPr/>
              </p:nvSpPr>
              <p:spPr bwMode="auto">
                <a:xfrm>
                  <a:off x="3319" y="889"/>
                  <a:ext cx="1" cy="3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33" name="Line 43"/>
                <p:cNvSpPr>
                  <a:spLocks noChangeShapeType="1"/>
                </p:cNvSpPr>
                <p:nvPr/>
              </p:nvSpPr>
              <p:spPr bwMode="auto">
                <a:xfrm flipH="1">
                  <a:off x="5239" y="1705"/>
                  <a:ext cx="30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34" name="Line 44"/>
                <p:cNvSpPr>
                  <a:spLocks noChangeShapeType="1"/>
                </p:cNvSpPr>
                <p:nvPr/>
              </p:nvSpPr>
              <p:spPr bwMode="auto">
                <a:xfrm>
                  <a:off x="385" y="1705"/>
                  <a:ext cx="30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35" name="Line 45"/>
                <p:cNvSpPr>
                  <a:spLocks noChangeShapeType="1"/>
                </p:cNvSpPr>
                <p:nvPr/>
              </p:nvSpPr>
              <p:spPr bwMode="auto">
                <a:xfrm flipV="1">
                  <a:off x="3805" y="2023"/>
                  <a:ext cx="1" cy="3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36" name="Line 46"/>
                <p:cNvSpPr>
                  <a:spLocks noChangeShapeType="1"/>
                </p:cNvSpPr>
                <p:nvPr/>
              </p:nvSpPr>
              <p:spPr bwMode="auto">
                <a:xfrm>
                  <a:off x="3805" y="889"/>
                  <a:ext cx="1" cy="3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37" name="Line 47"/>
                <p:cNvSpPr>
                  <a:spLocks noChangeShapeType="1"/>
                </p:cNvSpPr>
                <p:nvPr/>
              </p:nvSpPr>
              <p:spPr bwMode="auto">
                <a:xfrm flipH="1">
                  <a:off x="5239" y="1825"/>
                  <a:ext cx="30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38" name="Line 48"/>
                <p:cNvSpPr>
                  <a:spLocks noChangeShapeType="1"/>
                </p:cNvSpPr>
                <p:nvPr/>
              </p:nvSpPr>
              <p:spPr bwMode="auto">
                <a:xfrm>
                  <a:off x="385" y="1825"/>
                  <a:ext cx="30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39" name="Line 49"/>
                <p:cNvSpPr>
                  <a:spLocks noChangeShapeType="1"/>
                </p:cNvSpPr>
                <p:nvPr/>
              </p:nvSpPr>
              <p:spPr bwMode="auto">
                <a:xfrm flipV="1">
                  <a:off x="4297" y="2023"/>
                  <a:ext cx="1" cy="3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40" name="Line 50"/>
                <p:cNvSpPr>
                  <a:spLocks noChangeShapeType="1"/>
                </p:cNvSpPr>
                <p:nvPr/>
              </p:nvSpPr>
              <p:spPr bwMode="auto">
                <a:xfrm>
                  <a:off x="4297" y="889"/>
                  <a:ext cx="1" cy="3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41" name="Line 51"/>
                <p:cNvSpPr>
                  <a:spLocks noChangeShapeType="1"/>
                </p:cNvSpPr>
                <p:nvPr/>
              </p:nvSpPr>
              <p:spPr bwMode="auto">
                <a:xfrm flipH="1">
                  <a:off x="5239" y="1939"/>
                  <a:ext cx="30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42" name="Line 52"/>
                <p:cNvSpPr>
                  <a:spLocks noChangeShapeType="1"/>
                </p:cNvSpPr>
                <p:nvPr/>
              </p:nvSpPr>
              <p:spPr bwMode="auto">
                <a:xfrm>
                  <a:off x="385" y="1939"/>
                  <a:ext cx="30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43" name="Line 53"/>
                <p:cNvSpPr>
                  <a:spLocks noChangeShapeType="1"/>
                </p:cNvSpPr>
                <p:nvPr/>
              </p:nvSpPr>
              <p:spPr bwMode="auto">
                <a:xfrm flipV="1">
                  <a:off x="4783" y="2023"/>
                  <a:ext cx="1" cy="3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44" name="Line 54"/>
                <p:cNvSpPr>
                  <a:spLocks noChangeShapeType="1"/>
                </p:cNvSpPr>
                <p:nvPr/>
              </p:nvSpPr>
              <p:spPr bwMode="auto">
                <a:xfrm>
                  <a:off x="4783" y="889"/>
                  <a:ext cx="1" cy="3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45" name="Freeform 55"/>
                <p:cNvSpPr>
                  <a:spLocks/>
                </p:cNvSpPr>
                <p:nvPr/>
              </p:nvSpPr>
              <p:spPr bwMode="auto">
                <a:xfrm>
                  <a:off x="385" y="1189"/>
                  <a:ext cx="4890" cy="402"/>
                </a:xfrm>
                <a:custGeom>
                  <a:avLst/>
                  <a:gdLst/>
                  <a:ahLst/>
                  <a:cxnLst>
                    <a:cxn ang="0">
                      <a:pos x="72" y="372"/>
                    </a:cxn>
                    <a:cxn ang="0">
                      <a:pos x="114" y="360"/>
                    </a:cxn>
                    <a:cxn ang="0">
                      <a:pos x="180" y="300"/>
                    </a:cxn>
                    <a:cxn ang="0">
                      <a:pos x="246" y="264"/>
                    </a:cxn>
                    <a:cxn ang="0">
                      <a:pos x="318" y="276"/>
                    </a:cxn>
                    <a:cxn ang="0">
                      <a:pos x="384" y="312"/>
                    </a:cxn>
                    <a:cxn ang="0">
                      <a:pos x="456" y="360"/>
                    </a:cxn>
                    <a:cxn ang="0">
                      <a:pos x="498" y="378"/>
                    </a:cxn>
                    <a:cxn ang="0">
                      <a:pos x="564" y="324"/>
                    </a:cxn>
                    <a:cxn ang="0">
                      <a:pos x="636" y="276"/>
                    </a:cxn>
                    <a:cxn ang="0">
                      <a:pos x="702" y="270"/>
                    </a:cxn>
                    <a:cxn ang="0">
                      <a:pos x="768" y="318"/>
                    </a:cxn>
                    <a:cxn ang="0">
                      <a:pos x="840" y="348"/>
                    </a:cxn>
                    <a:cxn ang="0">
                      <a:pos x="882" y="390"/>
                    </a:cxn>
                    <a:cxn ang="0">
                      <a:pos x="948" y="354"/>
                    </a:cxn>
                    <a:cxn ang="0">
                      <a:pos x="1020" y="300"/>
                    </a:cxn>
                    <a:cxn ang="0">
                      <a:pos x="1086" y="270"/>
                    </a:cxn>
                    <a:cxn ang="0">
                      <a:pos x="1152" y="300"/>
                    </a:cxn>
                    <a:cxn ang="0">
                      <a:pos x="1224" y="336"/>
                    </a:cxn>
                    <a:cxn ang="0">
                      <a:pos x="1290" y="378"/>
                    </a:cxn>
                    <a:cxn ang="0">
                      <a:pos x="1332" y="372"/>
                    </a:cxn>
                    <a:cxn ang="0">
                      <a:pos x="1404" y="324"/>
                    </a:cxn>
                    <a:cxn ang="0">
                      <a:pos x="1470" y="276"/>
                    </a:cxn>
                    <a:cxn ang="0">
                      <a:pos x="1536" y="294"/>
                    </a:cxn>
                    <a:cxn ang="0">
                      <a:pos x="1608" y="324"/>
                    </a:cxn>
                    <a:cxn ang="0">
                      <a:pos x="1674" y="150"/>
                    </a:cxn>
                    <a:cxn ang="0">
                      <a:pos x="1722" y="114"/>
                    </a:cxn>
                    <a:cxn ang="0">
                      <a:pos x="1818" y="60"/>
                    </a:cxn>
                    <a:cxn ang="0">
                      <a:pos x="1914" y="6"/>
                    </a:cxn>
                    <a:cxn ang="0">
                      <a:pos x="2010" y="48"/>
                    </a:cxn>
                    <a:cxn ang="0">
                      <a:pos x="2106" y="114"/>
                    </a:cxn>
                    <a:cxn ang="0">
                      <a:pos x="2154" y="144"/>
                    </a:cxn>
                    <a:cxn ang="0">
                      <a:pos x="2250" y="78"/>
                    </a:cxn>
                    <a:cxn ang="0">
                      <a:pos x="2346" y="18"/>
                    </a:cxn>
                    <a:cxn ang="0">
                      <a:pos x="2442" y="30"/>
                    </a:cxn>
                    <a:cxn ang="0">
                      <a:pos x="2538" y="96"/>
                    </a:cxn>
                    <a:cxn ang="0">
                      <a:pos x="2640" y="144"/>
                    </a:cxn>
                    <a:cxn ang="0">
                      <a:pos x="2682" y="108"/>
                    </a:cxn>
                    <a:cxn ang="0">
                      <a:pos x="2778" y="48"/>
                    </a:cxn>
                    <a:cxn ang="0">
                      <a:pos x="2874" y="18"/>
                    </a:cxn>
                    <a:cxn ang="0">
                      <a:pos x="2970" y="72"/>
                    </a:cxn>
                    <a:cxn ang="0">
                      <a:pos x="3066" y="138"/>
                    </a:cxn>
                    <a:cxn ang="0">
                      <a:pos x="3114" y="132"/>
                    </a:cxn>
                    <a:cxn ang="0">
                      <a:pos x="3210" y="72"/>
                    </a:cxn>
                    <a:cxn ang="0">
                      <a:pos x="3306" y="18"/>
                    </a:cxn>
                    <a:cxn ang="0">
                      <a:pos x="3402" y="54"/>
                    </a:cxn>
                    <a:cxn ang="0">
                      <a:pos x="3498" y="114"/>
                    </a:cxn>
                    <a:cxn ang="0">
                      <a:pos x="3540" y="156"/>
                    </a:cxn>
                    <a:cxn ang="0">
                      <a:pos x="3642" y="96"/>
                    </a:cxn>
                    <a:cxn ang="0">
                      <a:pos x="3738" y="30"/>
                    </a:cxn>
                    <a:cxn ang="0">
                      <a:pos x="3834" y="30"/>
                    </a:cxn>
                    <a:cxn ang="0">
                      <a:pos x="3930" y="96"/>
                    </a:cxn>
                    <a:cxn ang="0">
                      <a:pos x="4026" y="150"/>
                    </a:cxn>
                    <a:cxn ang="0">
                      <a:pos x="4074" y="114"/>
                    </a:cxn>
                    <a:cxn ang="0">
                      <a:pos x="4170" y="54"/>
                    </a:cxn>
                    <a:cxn ang="0">
                      <a:pos x="4266" y="18"/>
                    </a:cxn>
                    <a:cxn ang="0">
                      <a:pos x="4362" y="72"/>
                    </a:cxn>
                    <a:cxn ang="0">
                      <a:pos x="4458" y="132"/>
                    </a:cxn>
                    <a:cxn ang="0">
                      <a:pos x="4500" y="144"/>
                    </a:cxn>
                    <a:cxn ang="0">
                      <a:pos x="4602" y="72"/>
                    </a:cxn>
                    <a:cxn ang="0">
                      <a:pos x="4698" y="18"/>
                    </a:cxn>
                    <a:cxn ang="0">
                      <a:pos x="4794" y="48"/>
                    </a:cxn>
                  </a:cxnLst>
                  <a:rect l="0" t="0" r="r" b="b"/>
                  <a:pathLst>
                    <a:path w="4890" h="402">
                      <a:moveTo>
                        <a:pt x="0" y="348"/>
                      </a:moveTo>
                      <a:lnTo>
                        <a:pt x="0" y="336"/>
                      </a:lnTo>
                      <a:lnTo>
                        <a:pt x="0" y="330"/>
                      </a:lnTo>
                      <a:lnTo>
                        <a:pt x="0" y="324"/>
                      </a:lnTo>
                      <a:lnTo>
                        <a:pt x="0" y="318"/>
                      </a:lnTo>
                      <a:lnTo>
                        <a:pt x="0" y="312"/>
                      </a:lnTo>
                      <a:lnTo>
                        <a:pt x="6" y="306"/>
                      </a:lnTo>
                      <a:lnTo>
                        <a:pt x="6" y="300"/>
                      </a:lnTo>
                      <a:lnTo>
                        <a:pt x="6" y="294"/>
                      </a:lnTo>
                      <a:lnTo>
                        <a:pt x="6" y="288"/>
                      </a:lnTo>
                      <a:lnTo>
                        <a:pt x="6" y="282"/>
                      </a:lnTo>
                      <a:lnTo>
                        <a:pt x="6" y="276"/>
                      </a:lnTo>
                      <a:lnTo>
                        <a:pt x="12" y="270"/>
                      </a:lnTo>
                      <a:lnTo>
                        <a:pt x="12" y="264"/>
                      </a:lnTo>
                      <a:lnTo>
                        <a:pt x="12" y="258"/>
                      </a:lnTo>
                      <a:lnTo>
                        <a:pt x="12" y="258"/>
                      </a:lnTo>
                      <a:lnTo>
                        <a:pt x="12" y="252"/>
                      </a:lnTo>
                      <a:lnTo>
                        <a:pt x="12" y="252"/>
                      </a:lnTo>
                      <a:lnTo>
                        <a:pt x="18" y="252"/>
                      </a:lnTo>
                      <a:lnTo>
                        <a:pt x="18" y="252"/>
                      </a:lnTo>
                      <a:lnTo>
                        <a:pt x="18" y="252"/>
                      </a:lnTo>
                      <a:lnTo>
                        <a:pt x="18" y="252"/>
                      </a:lnTo>
                      <a:lnTo>
                        <a:pt x="18" y="258"/>
                      </a:lnTo>
                      <a:lnTo>
                        <a:pt x="18" y="258"/>
                      </a:lnTo>
                      <a:lnTo>
                        <a:pt x="24" y="264"/>
                      </a:lnTo>
                      <a:lnTo>
                        <a:pt x="24" y="270"/>
                      </a:lnTo>
                      <a:lnTo>
                        <a:pt x="24" y="276"/>
                      </a:lnTo>
                      <a:lnTo>
                        <a:pt x="24" y="282"/>
                      </a:lnTo>
                      <a:lnTo>
                        <a:pt x="24" y="288"/>
                      </a:lnTo>
                      <a:lnTo>
                        <a:pt x="24" y="294"/>
                      </a:lnTo>
                      <a:lnTo>
                        <a:pt x="30" y="306"/>
                      </a:lnTo>
                      <a:lnTo>
                        <a:pt x="30" y="306"/>
                      </a:lnTo>
                      <a:lnTo>
                        <a:pt x="30" y="312"/>
                      </a:lnTo>
                      <a:lnTo>
                        <a:pt x="30" y="318"/>
                      </a:lnTo>
                      <a:lnTo>
                        <a:pt x="30" y="324"/>
                      </a:lnTo>
                      <a:lnTo>
                        <a:pt x="30" y="330"/>
                      </a:lnTo>
                      <a:lnTo>
                        <a:pt x="30" y="336"/>
                      </a:lnTo>
                      <a:lnTo>
                        <a:pt x="36" y="342"/>
                      </a:lnTo>
                      <a:lnTo>
                        <a:pt x="36" y="348"/>
                      </a:lnTo>
                      <a:lnTo>
                        <a:pt x="36" y="354"/>
                      </a:lnTo>
                      <a:lnTo>
                        <a:pt x="36" y="360"/>
                      </a:lnTo>
                      <a:lnTo>
                        <a:pt x="36" y="366"/>
                      </a:lnTo>
                      <a:lnTo>
                        <a:pt x="36" y="366"/>
                      </a:lnTo>
                      <a:lnTo>
                        <a:pt x="42" y="372"/>
                      </a:lnTo>
                      <a:lnTo>
                        <a:pt x="42" y="378"/>
                      </a:lnTo>
                      <a:lnTo>
                        <a:pt x="42" y="378"/>
                      </a:lnTo>
                      <a:lnTo>
                        <a:pt x="42" y="384"/>
                      </a:lnTo>
                      <a:lnTo>
                        <a:pt x="72" y="372"/>
                      </a:lnTo>
                      <a:lnTo>
                        <a:pt x="72" y="372"/>
                      </a:lnTo>
                      <a:lnTo>
                        <a:pt x="72" y="366"/>
                      </a:lnTo>
                      <a:lnTo>
                        <a:pt x="72" y="366"/>
                      </a:lnTo>
                      <a:lnTo>
                        <a:pt x="72" y="360"/>
                      </a:lnTo>
                      <a:lnTo>
                        <a:pt x="72" y="354"/>
                      </a:lnTo>
                      <a:lnTo>
                        <a:pt x="72" y="348"/>
                      </a:lnTo>
                      <a:lnTo>
                        <a:pt x="78" y="348"/>
                      </a:lnTo>
                      <a:lnTo>
                        <a:pt x="78" y="342"/>
                      </a:lnTo>
                      <a:lnTo>
                        <a:pt x="78" y="336"/>
                      </a:lnTo>
                      <a:lnTo>
                        <a:pt x="78" y="330"/>
                      </a:lnTo>
                      <a:lnTo>
                        <a:pt x="78" y="324"/>
                      </a:lnTo>
                      <a:lnTo>
                        <a:pt x="78" y="318"/>
                      </a:lnTo>
                      <a:lnTo>
                        <a:pt x="78" y="312"/>
                      </a:lnTo>
                      <a:lnTo>
                        <a:pt x="78" y="312"/>
                      </a:lnTo>
                      <a:lnTo>
                        <a:pt x="78" y="312"/>
                      </a:lnTo>
                      <a:lnTo>
                        <a:pt x="84" y="306"/>
                      </a:lnTo>
                      <a:lnTo>
                        <a:pt x="84" y="294"/>
                      </a:lnTo>
                      <a:lnTo>
                        <a:pt x="84" y="288"/>
                      </a:lnTo>
                      <a:lnTo>
                        <a:pt x="84" y="282"/>
                      </a:lnTo>
                      <a:lnTo>
                        <a:pt x="84" y="276"/>
                      </a:lnTo>
                      <a:lnTo>
                        <a:pt x="84" y="276"/>
                      </a:lnTo>
                      <a:lnTo>
                        <a:pt x="90" y="270"/>
                      </a:lnTo>
                      <a:lnTo>
                        <a:pt x="90" y="264"/>
                      </a:lnTo>
                      <a:lnTo>
                        <a:pt x="90" y="264"/>
                      </a:lnTo>
                      <a:lnTo>
                        <a:pt x="90" y="264"/>
                      </a:lnTo>
                      <a:lnTo>
                        <a:pt x="90" y="264"/>
                      </a:lnTo>
                      <a:lnTo>
                        <a:pt x="90" y="264"/>
                      </a:lnTo>
                      <a:lnTo>
                        <a:pt x="96" y="264"/>
                      </a:lnTo>
                      <a:lnTo>
                        <a:pt x="96" y="264"/>
                      </a:lnTo>
                      <a:lnTo>
                        <a:pt x="96" y="264"/>
                      </a:lnTo>
                      <a:lnTo>
                        <a:pt x="96" y="270"/>
                      </a:lnTo>
                      <a:lnTo>
                        <a:pt x="96" y="270"/>
                      </a:lnTo>
                      <a:lnTo>
                        <a:pt x="96" y="276"/>
                      </a:lnTo>
                      <a:lnTo>
                        <a:pt x="102" y="282"/>
                      </a:lnTo>
                      <a:lnTo>
                        <a:pt x="102" y="288"/>
                      </a:lnTo>
                      <a:lnTo>
                        <a:pt x="102" y="294"/>
                      </a:lnTo>
                      <a:lnTo>
                        <a:pt x="102" y="300"/>
                      </a:lnTo>
                      <a:lnTo>
                        <a:pt x="102" y="312"/>
                      </a:lnTo>
                      <a:lnTo>
                        <a:pt x="102" y="312"/>
                      </a:lnTo>
                      <a:lnTo>
                        <a:pt x="102" y="312"/>
                      </a:lnTo>
                      <a:lnTo>
                        <a:pt x="108" y="318"/>
                      </a:lnTo>
                      <a:lnTo>
                        <a:pt x="108" y="324"/>
                      </a:lnTo>
                      <a:lnTo>
                        <a:pt x="108" y="330"/>
                      </a:lnTo>
                      <a:lnTo>
                        <a:pt x="108" y="336"/>
                      </a:lnTo>
                      <a:lnTo>
                        <a:pt x="108" y="342"/>
                      </a:lnTo>
                      <a:lnTo>
                        <a:pt x="108" y="348"/>
                      </a:lnTo>
                      <a:lnTo>
                        <a:pt x="114" y="354"/>
                      </a:lnTo>
                      <a:lnTo>
                        <a:pt x="114" y="360"/>
                      </a:lnTo>
                      <a:lnTo>
                        <a:pt x="114" y="360"/>
                      </a:lnTo>
                      <a:lnTo>
                        <a:pt x="114" y="366"/>
                      </a:lnTo>
                      <a:lnTo>
                        <a:pt x="114" y="372"/>
                      </a:lnTo>
                      <a:lnTo>
                        <a:pt x="114" y="378"/>
                      </a:lnTo>
                      <a:lnTo>
                        <a:pt x="114" y="378"/>
                      </a:lnTo>
                      <a:lnTo>
                        <a:pt x="120" y="384"/>
                      </a:lnTo>
                      <a:lnTo>
                        <a:pt x="120" y="384"/>
                      </a:lnTo>
                      <a:lnTo>
                        <a:pt x="120" y="384"/>
                      </a:lnTo>
                      <a:lnTo>
                        <a:pt x="144" y="366"/>
                      </a:lnTo>
                      <a:lnTo>
                        <a:pt x="144" y="366"/>
                      </a:lnTo>
                      <a:lnTo>
                        <a:pt x="150" y="360"/>
                      </a:lnTo>
                      <a:lnTo>
                        <a:pt x="150" y="354"/>
                      </a:lnTo>
                      <a:lnTo>
                        <a:pt x="150" y="354"/>
                      </a:lnTo>
                      <a:lnTo>
                        <a:pt x="150" y="348"/>
                      </a:lnTo>
                      <a:lnTo>
                        <a:pt x="150" y="342"/>
                      </a:lnTo>
                      <a:lnTo>
                        <a:pt x="150" y="336"/>
                      </a:lnTo>
                      <a:lnTo>
                        <a:pt x="150" y="330"/>
                      </a:lnTo>
                      <a:lnTo>
                        <a:pt x="156" y="324"/>
                      </a:lnTo>
                      <a:lnTo>
                        <a:pt x="156" y="318"/>
                      </a:lnTo>
                      <a:lnTo>
                        <a:pt x="156" y="312"/>
                      </a:lnTo>
                      <a:lnTo>
                        <a:pt x="156" y="306"/>
                      </a:lnTo>
                      <a:lnTo>
                        <a:pt x="156" y="306"/>
                      </a:lnTo>
                      <a:lnTo>
                        <a:pt x="156" y="306"/>
                      </a:lnTo>
                      <a:lnTo>
                        <a:pt x="156" y="306"/>
                      </a:lnTo>
                      <a:lnTo>
                        <a:pt x="156" y="294"/>
                      </a:lnTo>
                      <a:lnTo>
                        <a:pt x="162" y="288"/>
                      </a:lnTo>
                      <a:lnTo>
                        <a:pt x="162" y="282"/>
                      </a:lnTo>
                      <a:lnTo>
                        <a:pt x="162" y="276"/>
                      </a:lnTo>
                      <a:lnTo>
                        <a:pt x="162" y="270"/>
                      </a:lnTo>
                      <a:lnTo>
                        <a:pt x="162" y="264"/>
                      </a:lnTo>
                      <a:lnTo>
                        <a:pt x="162" y="258"/>
                      </a:lnTo>
                      <a:lnTo>
                        <a:pt x="168" y="258"/>
                      </a:lnTo>
                      <a:lnTo>
                        <a:pt x="168" y="252"/>
                      </a:lnTo>
                      <a:lnTo>
                        <a:pt x="168" y="252"/>
                      </a:lnTo>
                      <a:lnTo>
                        <a:pt x="168" y="252"/>
                      </a:lnTo>
                      <a:lnTo>
                        <a:pt x="168" y="252"/>
                      </a:lnTo>
                      <a:lnTo>
                        <a:pt x="168" y="252"/>
                      </a:lnTo>
                      <a:lnTo>
                        <a:pt x="174" y="252"/>
                      </a:lnTo>
                      <a:lnTo>
                        <a:pt x="174" y="258"/>
                      </a:lnTo>
                      <a:lnTo>
                        <a:pt x="174" y="258"/>
                      </a:lnTo>
                      <a:lnTo>
                        <a:pt x="174" y="264"/>
                      </a:lnTo>
                      <a:lnTo>
                        <a:pt x="174" y="264"/>
                      </a:lnTo>
                      <a:lnTo>
                        <a:pt x="174" y="270"/>
                      </a:lnTo>
                      <a:lnTo>
                        <a:pt x="174" y="276"/>
                      </a:lnTo>
                      <a:lnTo>
                        <a:pt x="180" y="288"/>
                      </a:lnTo>
                      <a:lnTo>
                        <a:pt x="180" y="294"/>
                      </a:lnTo>
                      <a:lnTo>
                        <a:pt x="180" y="300"/>
                      </a:lnTo>
                      <a:lnTo>
                        <a:pt x="180" y="300"/>
                      </a:lnTo>
                      <a:lnTo>
                        <a:pt x="180" y="300"/>
                      </a:lnTo>
                      <a:lnTo>
                        <a:pt x="180" y="306"/>
                      </a:lnTo>
                      <a:lnTo>
                        <a:pt x="180" y="312"/>
                      </a:lnTo>
                      <a:lnTo>
                        <a:pt x="186" y="324"/>
                      </a:lnTo>
                      <a:lnTo>
                        <a:pt x="186" y="330"/>
                      </a:lnTo>
                      <a:lnTo>
                        <a:pt x="186" y="336"/>
                      </a:lnTo>
                      <a:lnTo>
                        <a:pt x="186" y="336"/>
                      </a:lnTo>
                      <a:lnTo>
                        <a:pt x="186" y="342"/>
                      </a:lnTo>
                      <a:lnTo>
                        <a:pt x="186" y="348"/>
                      </a:lnTo>
                      <a:lnTo>
                        <a:pt x="192" y="354"/>
                      </a:lnTo>
                      <a:lnTo>
                        <a:pt x="192" y="360"/>
                      </a:lnTo>
                      <a:lnTo>
                        <a:pt x="192" y="366"/>
                      </a:lnTo>
                      <a:lnTo>
                        <a:pt x="192" y="366"/>
                      </a:lnTo>
                      <a:lnTo>
                        <a:pt x="192" y="372"/>
                      </a:lnTo>
                      <a:lnTo>
                        <a:pt x="192" y="378"/>
                      </a:lnTo>
                      <a:lnTo>
                        <a:pt x="192" y="378"/>
                      </a:lnTo>
                      <a:lnTo>
                        <a:pt x="192" y="378"/>
                      </a:lnTo>
                      <a:lnTo>
                        <a:pt x="222" y="366"/>
                      </a:lnTo>
                      <a:lnTo>
                        <a:pt x="222" y="366"/>
                      </a:lnTo>
                      <a:lnTo>
                        <a:pt x="222" y="360"/>
                      </a:lnTo>
                      <a:lnTo>
                        <a:pt x="222" y="360"/>
                      </a:lnTo>
                      <a:lnTo>
                        <a:pt x="228" y="354"/>
                      </a:lnTo>
                      <a:lnTo>
                        <a:pt x="228" y="348"/>
                      </a:lnTo>
                      <a:lnTo>
                        <a:pt x="228" y="342"/>
                      </a:lnTo>
                      <a:lnTo>
                        <a:pt x="228" y="342"/>
                      </a:lnTo>
                      <a:lnTo>
                        <a:pt x="228" y="336"/>
                      </a:lnTo>
                      <a:lnTo>
                        <a:pt x="228" y="330"/>
                      </a:lnTo>
                      <a:lnTo>
                        <a:pt x="228" y="324"/>
                      </a:lnTo>
                      <a:lnTo>
                        <a:pt x="234" y="318"/>
                      </a:lnTo>
                      <a:lnTo>
                        <a:pt x="234" y="312"/>
                      </a:lnTo>
                      <a:lnTo>
                        <a:pt x="234" y="306"/>
                      </a:lnTo>
                      <a:lnTo>
                        <a:pt x="234" y="306"/>
                      </a:lnTo>
                      <a:lnTo>
                        <a:pt x="234" y="306"/>
                      </a:lnTo>
                      <a:lnTo>
                        <a:pt x="234" y="300"/>
                      </a:lnTo>
                      <a:lnTo>
                        <a:pt x="234" y="294"/>
                      </a:lnTo>
                      <a:lnTo>
                        <a:pt x="234" y="288"/>
                      </a:lnTo>
                      <a:lnTo>
                        <a:pt x="240" y="282"/>
                      </a:lnTo>
                      <a:lnTo>
                        <a:pt x="240" y="276"/>
                      </a:lnTo>
                      <a:lnTo>
                        <a:pt x="240" y="270"/>
                      </a:lnTo>
                      <a:lnTo>
                        <a:pt x="240" y="264"/>
                      </a:lnTo>
                      <a:lnTo>
                        <a:pt x="240" y="264"/>
                      </a:lnTo>
                      <a:lnTo>
                        <a:pt x="240" y="258"/>
                      </a:lnTo>
                      <a:lnTo>
                        <a:pt x="246" y="258"/>
                      </a:lnTo>
                      <a:lnTo>
                        <a:pt x="246" y="258"/>
                      </a:lnTo>
                      <a:lnTo>
                        <a:pt x="246" y="258"/>
                      </a:lnTo>
                      <a:lnTo>
                        <a:pt x="246" y="258"/>
                      </a:lnTo>
                      <a:lnTo>
                        <a:pt x="246" y="258"/>
                      </a:lnTo>
                      <a:lnTo>
                        <a:pt x="246" y="264"/>
                      </a:lnTo>
                      <a:lnTo>
                        <a:pt x="252" y="264"/>
                      </a:lnTo>
                      <a:lnTo>
                        <a:pt x="252" y="270"/>
                      </a:lnTo>
                      <a:lnTo>
                        <a:pt x="252" y="276"/>
                      </a:lnTo>
                      <a:lnTo>
                        <a:pt x="252" y="282"/>
                      </a:lnTo>
                      <a:lnTo>
                        <a:pt x="252" y="288"/>
                      </a:lnTo>
                      <a:lnTo>
                        <a:pt x="252" y="294"/>
                      </a:lnTo>
                      <a:lnTo>
                        <a:pt x="258" y="300"/>
                      </a:lnTo>
                      <a:lnTo>
                        <a:pt x="258" y="312"/>
                      </a:lnTo>
                      <a:lnTo>
                        <a:pt x="258" y="312"/>
                      </a:lnTo>
                      <a:lnTo>
                        <a:pt x="258" y="312"/>
                      </a:lnTo>
                      <a:lnTo>
                        <a:pt x="258" y="318"/>
                      </a:lnTo>
                      <a:lnTo>
                        <a:pt x="258" y="324"/>
                      </a:lnTo>
                      <a:lnTo>
                        <a:pt x="258" y="330"/>
                      </a:lnTo>
                      <a:lnTo>
                        <a:pt x="264" y="336"/>
                      </a:lnTo>
                      <a:lnTo>
                        <a:pt x="264" y="342"/>
                      </a:lnTo>
                      <a:lnTo>
                        <a:pt x="264" y="348"/>
                      </a:lnTo>
                      <a:lnTo>
                        <a:pt x="264" y="354"/>
                      </a:lnTo>
                      <a:lnTo>
                        <a:pt x="264" y="360"/>
                      </a:lnTo>
                      <a:lnTo>
                        <a:pt x="264" y="366"/>
                      </a:lnTo>
                      <a:lnTo>
                        <a:pt x="264" y="366"/>
                      </a:lnTo>
                      <a:lnTo>
                        <a:pt x="270" y="372"/>
                      </a:lnTo>
                      <a:lnTo>
                        <a:pt x="270" y="378"/>
                      </a:lnTo>
                      <a:lnTo>
                        <a:pt x="270" y="378"/>
                      </a:lnTo>
                      <a:lnTo>
                        <a:pt x="270" y="384"/>
                      </a:lnTo>
                      <a:lnTo>
                        <a:pt x="270" y="390"/>
                      </a:lnTo>
                      <a:lnTo>
                        <a:pt x="270" y="390"/>
                      </a:lnTo>
                      <a:lnTo>
                        <a:pt x="300" y="372"/>
                      </a:lnTo>
                      <a:lnTo>
                        <a:pt x="300" y="372"/>
                      </a:lnTo>
                      <a:lnTo>
                        <a:pt x="300" y="372"/>
                      </a:lnTo>
                      <a:lnTo>
                        <a:pt x="300" y="366"/>
                      </a:lnTo>
                      <a:lnTo>
                        <a:pt x="300" y="360"/>
                      </a:lnTo>
                      <a:lnTo>
                        <a:pt x="300" y="360"/>
                      </a:lnTo>
                      <a:lnTo>
                        <a:pt x="306" y="354"/>
                      </a:lnTo>
                      <a:lnTo>
                        <a:pt x="306" y="348"/>
                      </a:lnTo>
                      <a:lnTo>
                        <a:pt x="306" y="342"/>
                      </a:lnTo>
                      <a:lnTo>
                        <a:pt x="306" y="336"/>
                      </a:lnTo>
                      <a:lnTo>
                        <a:pt x="306" y="330"/>
                      </a:lnTo>
                      <a:lnTo>
                        <a:pt x="306" y="324"/>
                      </a:lnTo>
                      <a:lnTo>
                        <a:pt x="306" y="318"/>
                      </a:lnTo>
                      <a:lnTo>
                        <a:pt x="312" y="318"/>
                      </a:lnTo>
                      <a:lnTo>
                        <a:pt x="312" y="318"/>
                      </a:lnTo>
                      <a:lnTo>
                        <a:pt x="312" y="312"/>
                      </a:lnTo>
                      <a:lnTo>
                        <a:pt x="312" y="306"/>
                      </a:lnTo>
                      <a:lnTo>
                        <a:pt x="312" y="300"/>
                      </a:lnTo>
                      <a:lnTo>
                        <a:pt x="312" y="294"/>
                      </a:lnTo>
                      <a:lnTo>
                        <a:pt x="312" y="288"/>
                      </a:lnTo>
                      <a:lnTo>
                        <a:pt x="318" y="282"/>
                      </a:lnTo>
                      <a:lnTo>
                        <a:pt x="318" y="276"/>
                      </a:lnTo>
                      <a:lnTo>
                        <a:pt x="318" y="270"/>
                      </a:lnTo>
                      <a:lnTo>
                        <a:pt x="318" y="270"/>
                      </a:lnTo>
                      <a:lnTo>
                        <a:pt x="318" y="264"/>
                      </a:lnTo>
                      <a:lnTo>
                        <a:pt x="318" y="264"/>
                      </a:lnTo>
                      <a:lnTo>
                        <a:pt x="318" y="264"/>
                      </a:lnTo>
                      <a:lnTo>
                        <a:pt x="324" y="264"/>
                      </a:lnTo>
                      <a:lnTo>
                        <a:pt x="324" y="264"/>
                      </a:lnTo>
                      <a:lnTo>
                        <a:pt x="324" y="264"/>
                      </a:lnTo>
                      <a:lnTo>
                        <a:pt x="324" y="270"/>
                      </a:lnTo>
                      <a:lnTo>
                        <a:pt x="324" y="270"/>
                      </a:lnTo>
                      <a:lnTo>
                        <a:pt x="324" y="276"/>
                      </a:lnTo>
                      <a:lnTo>
                        <a:pt x="330" y="276"/>
                      </a:lnTo>
                      <a:lnTo>
                        <a:pt x="330" y="282"/>
                      </a:lnTo>
                      <a:lnTo>
                        <a:pt x="330" y="288"/>
                      </a:lnTo>
                      <a:lnTo>
                        <a:pt x="330" y="294"/>
                      </a:lnTo>
                      <a:lnTo>
                        <a:pt x="330" y="306"/>
                      </a:lnTo>
                      <a:lnTo>
                        <a:pt x="330" y="312"/>
                      </a:lnTo>
                      <a:lnTo>
                        <a:pt x="336" y="312"/>
                      </a:lnTo>
                      <a:lnTo>
                        <a:pt x="336" y="312"/>
                      </a:lnTo>
                      <a:lnTo>
                        <a:pt x="336" y="318"/>
                      </a:lnTo>
                      <a:lnTo>
                        <a:pt x="336" y="324"/>
                      </a:lnTo>
                      <a:lnTo>
                        <a:pt x="336" y="330"/>
                      </a:lnTo>
                      <a:lnTo>
                        <a:pt x="336" y="336"/>
                      </a:lnTo>
                      <a:lnTo>
                        <a:pt x="336" y="342"/>
                      </a:lnTo>
                      <a:lnTo>
                        <a:pt x="342" y="348"/>
                      </a:lnTo>
                      <a:lnTo>
                        <a:pt x="342" y="354"/>
                      </a:lnTo>
                      <a:lnTo>
                        <a:pt x="342" y="360"/>
                      </a:lnTo>
                      <a:lnTo>
                        <a:pt x="342" y="360"/>
                      </a:lnTo>
                      <a:lnTo>
                        <a:pt x="342" y="366"/>
                      </a:lnTo>
                      <a:lnTo>
                        <a:pt x="342" y="372"/>
                      </a:lnTo>
                      <a:lnTo>
                        <a:pt x="342" y="372"/>
                      </a:lnTo>
                      <a:lnTo>
                        <a:pt x="348" y="378"/>
                      </a:lnTo>
                      <a:lnTo>
                        <a:pt x="348" y="384"/>
                      </a:lnTo>
                      <a:lnTo>
                        <a:pt x="348" y="384"/>
                      </a:lnTo>
                      <a:lnTo>
                        <a:pt x="348" y="384"/>
                      </a:lnTo>
                      <a:lnTo>
                        <a:pt x="378" y="366"/>
                      </a:lnTo>
                      <a:lnTo>
                        <a:pt x="378" y="366"/>
                      </a:lnTo>
                      <a:lnTo>
                        <a:pt x="378" y="360"/>
                      </a:lnTo>
                      <a:lnTo>
                        <a:pt x="378" y="360"/>
                      </a:lnTo>
                      <a:lnTo>
                        <a:pt x="378" y="354"/>
                      </a:lnTo>
                      <a:lnTo>
                        <a:pt x="378" y="348"/>
                      </a:lnTo>
                      <a:lnTo>
                        <a:pt x="378" y="342"/>
                      </a:lnTo>
                      <a:lnTo>
                        <a:pt x="378" y="336"/>
                      </a:lnTo>
                      <a:lnTo>
                        <a:pt x="384" y="336"/>
                      </a:lnTo>
                      <a:lnTo>
                        <a:pt x="384" y="330"/>
                      </a:lnTo>
                      <a:lnTo>
                        <a:pt x="384" y="324"/>
                      </a:lnTo>
                      <a:lnTo>
                        <a:pt x="384" y="318"/>
                      </a:lnTo>
                      <a:lnTo>
                        <a:pt x="384" y="312"/>
                      </a:lnTo>
                      <a:lnTo>
                        <a:pt x="384" y="306"/>
                      </a:lnTo>
                      <a:lnTo>
                        <a:pt x="384" y="306"/>
                      </a:lnTo>
                      <a:lnTo>
                        <a:pt x="384" y="306"/>
                      </a:lnTo>
                      <a:lnTo>
                        <a:pt x="390" y="294"/>
                      </a:lnTo>
                      <a:lnTo>
                        <a:pt x="390" y="288"/>
                      </a:lnTo>
                      <a:lnTo>
                        <a:pt x="390" y="282"/>
                      </a:lnTo>
                      <a:lnTo>
                        <a:pt x="390" y="276"/>
                      </a:lnTo>
                      <a:lnTo>
                        <a:pt x="390" y="270"/>
                      </a:lnTo>
                      <a:lnTo>
                        <a:pt x="390" y="264"/>
                      </a:lnTo>
                      <a:lnTo>
                        <a:pt x="396" y="264"/>
                      </a:lnTo>
                      <a:lnTo>
                        <a:pt x="396" y="258"/>
                      </a:lnTo>
                      <a:lnTo>
                        <a:pt x="396" y="258"/>
                      </a:lnTo>
                      <a:lnTo>
                        <a:pt x="396" y="252"/>
                      </a:lnTo>
                      <a:lnTo>
                        <a:pt x="396" y="252"/>
                      </a:lnTo>
                      <a:lnTo>
                        <a:pt x="396" y="252"/>
                      </a:lnTo>
                      <a:lnTo>
                        <a:pt x="402" y="252"/>
                      </a:lnTo>
                      <a:lnTo>
                        <a:pt x="402" y="258"/>
                      </a:lnTo>
                      <a:lnTo>
                        <a:pt x="402" y="258"/>
                      </a:lnTo>
                      <a:lnTo>
                        <a:pt x="402" y="264"/>
                      </a:lnTo>
                      <a:lnTo>
                        <a:pt x="402" y="264"/>
                      </a:lnTo>
                      <a:lnTo>
                        <a:pt x="402" y="270"/>
                      </a:lnTo>
                      <a:lnTo>
                        <a:pt x="408" y="276"/>
                      </a:lnTo>
                      <a:lnTo>
                        <a:pt x="408" y="282"/>
                      </a:lnTo>
                      <a:lnTo>
                        <a:pt x="408" y="288"/>
                      </a:lnTo>
                      <a:lnTo>
                        <a:pt x="408" y="294"/>
                      </a:lnTo>
                      <a:lnTo>
                        <a:pt x="408" y="306"/>
                      </a:lnTo>
                      <a:lnTo>
                        <a:pt x="408" y="306"/>
                      </a:lnTo>
                      <a:lnTo>
                        <a:pt x="408" y="306"/>
                      </a:lnTo>
                      <a:lnTo>
                        <a:pt x="414" y="312"/>
                      </a:lnTo>
                      <a:lnTo>
                        <a:pt x="414" y="318"/>
                      </a:lnTo>
                      <a:lnTo>
                        <a:pt x="414" y="324"/>
                      </a:lnTo>
                      <a:lnTo>
                        <a:pt x="414" y="330"/>
                      </a:lnTo>
                      <a:lnTo>
                        <a:pt x="414" y="336"/>
                      </a:lnTo>
                      <a:lnTo>
                        <a:pt x="414" y="342"/>
                      </a:lnTo>
                      <a:lnTo>
                        <a:pt x="414" y="348"/>
                      </a:lnTo>
                      <a:lnTo>
                        <a:pt x="420" y="354"/>
                      </a:lnTo>
                      <a:lnTo>
                        <a:pt x="420" y="360"/>
                      </a:lnTo>
                      <a:lnTo>
                        <a:pt x="420" y="360"/>
                      </a:lnTo>
                      <a:lnTo>
                        <a:pt x="420" y="366"/>
                      </a:lnTo>
                      <a:lnTo>
                        <a:pt x="420" y="372"/>
                      </a:lnTo>
                      <a:lnTo>
                        <a:pt x="420" y="372"/>
                      </a:lnTo>
                      <a:lnTo>
                        <a:pt x="426" y="378"/>
                      </a:lnTo>
                      <a:lnTo>
                        <a:pt x="426" y="384"/>
                      </a:lnTo>
                      <a:lnTo>
                        <a:pt x="426" y="384"/>
                      </a:lnTo>
                      <a:lnTo>
                        <a:pt x="450" y="372"/>
                      </a:lnTo>
                      <a:lnTo>
                        <a:pt x="450" y="372"/>
                      </a:lnTo>
                      <a:lnTo>
                        <a:pt x="456" y="366"/>
                      </a:lnTo>
                      <a:lnTo>
                        <a:pt x="456" y="360"/>
                      </a:lnTo>
                      <a:lnTo>
                        <a:pt x="456" y="360"/>
                      </a:lnTo>
                      <a:lnTo>
                        <a:pt x="456" y="354"/>
                      </a:lnTo>
                      <a:lnTo>
                        <a:pt x="456" y="348"/>
                      </a:lnTo>
                      <a:lnTo>
                        <a:pt x="456" y="348"/>
                      </a:lnTo>
                      <a:lnTo>
                        <a:pt x="456" y="342"/>
                      </a:lnTo>
                      <a:lnTo>
                        <a:pt x="456" y="336"/>
                      </a:lnTo>
                      <a:lnTo>
                        <a:pt x="462" y="330"/>
                      </a:lnTo>
                      <a:lnTo>
                        <a:pt x="462" y="324"/>
                      </a:lnTo>
                      <a:lnTo>
                        <a:pt x="462" y="318"/>
                      </a:lnTo>
                      <a:lnTo>
                        <a:pt x="462" y="312"/>
                      </a:lnTo>
                      <a:lnTo>
                        <a:pt x="462" y="312"/>
                      </a:lnTo>
                      <a:lnTo>
                        <a:pt x="462" y="312"/>
                      </a:lnTo>
                      <a:lnTo>
                        <a:pt x="462" y="306"/>
                      </a:lnTo>
                      <a:lnTo>
                        <a:pt x="462" y="300"/>
                      </a:lnTo>
                      <a:lnTo>
                        <a:pt x="468" y="294"/>
                      </a:lnTo>
                      <a:lnTo>
                        <a:pt x="468" y="288"/>
                      </a:lnTo>
                      <a:lnTo>
                        <a:pt x="468" y="282"/>
                      </a:lnTo>
                      <a:lnTo>
                        <a:pt x="468" y="276"/>
                      </a:lnTo>
                      <a:lnTo>
                        <a:pt x="468" y="270"/>
                      </a:lnTo>
                      <a:lnTo>
                        <a:pt x="468" y="270"/>
                      </a:lnTo>
                      <a:lnTo>
                        <a:pt x="474" y="264"/>
                      </a:lnTo>
                      <a:lnTo>
                        <a:pt x="474" y="264"/>
                      </a:lnTo>
                      <a:lnTo>
                        <a:pt x="474" y="264"/>
                      </a:lnTo>
                      <a:lnTo>
                        <a:pt x="474" y="264"/>
                      </a:lnTo>
                      <a:lnTo>
                        <a:pt x="474" y="264"/>
                      </a:lnTo>
                      <a:lnTo>
                        <a:pt x="474" y="270"/>
                      </a:lnTo>
                      <a:lnTo>
                        <a:pt x="480" y="270"/>
                      </a:lnTo>
                      <a:lnTo>
                        <a:pt x="480" y="270"/>
                      </a:lnTo>
                      <a:lnTo>
                        <a:pt x="480" y="276"/>
                      </a:lnTo>
                      <a:lnTo>
                        <a:pt x="480" y="282"/>
                      </a:lnTo>
                      <a:lnTo>
                        <a:pt x="480" y="288"/>
                      </a:lnTo>
                      <a:lnTo>
                        <a:pt x="480" y="294"/>
                      </a:lnTo>
                      <a:lnTo>
                        <a:pt x="486" y="300"/>
                      </a:lnTo>
                      <a:lnTo>
                        <a:pt x="486" y="306"/>
                      </a:lnTo>
                      <a:lnTo>
                        <a:pt x="486" y="318"/>
                      </a:lnTo>
                      <a:lnTo>
                        <a:pt x="486" y="318"/>
                      </a:lnTo>
                      <a:lnTo>
                        <a:pt x="486" y="318"/>
                      </a:lnTo>
                      <a:lnTo>
                        <a:pt x="486" y="324"/>
                      </a:lnTo>
                      <a:lnTo>
                        <a:pt x="486" y="330"/>
                      </a:lnTo>
                      <a:lnTo>
                        <a:pt x="492" y="336"/>
                      </a:lnTo>
                      <a:lnTo>
                        <a:pt x="492" y="342"/>
                      </a:lnTo>
                      <a:lnTo>
                        <a:pt x="492" y="348"/>
                      </a:lnTo>
                      <a:lnTo>
                        <a:pt x="492" y="354"/>
                      </a:lnTo>
                      <a:lnTo>
                        <a:pt x="492" y="360"/>
                      </a:lnTo>
                      <a:lnTo>
                        <a:pt x="492" y="360"/>
                      </a:lnTo>
                      <a:lnTo>
                        <a:pt x="492" y="366"/>
                      </a:lnTo>
                      <a:lnTo>
                        <a:pt x="498" y="372"/>
                      </a:lnTo>
                      <a:lnTo>
                        <a:pt x="498" y="378"/>
                      </a:lnTo>
                      <a:lnTo>
                        <a:pt x="498" y="378"/>
                      </a:lnTo>
                      <a:lnTo>
                        <a:pt x="498" y="384"/>
                      </a:lnTo>
                      <a:lnTo>
                        <a:pt x="498" y="390"/>
                      </a:lnTo>
                      <a:lnTo>
                        <a:pt x="498" y="390"/>
                      </a:lnTo>
                      <a:lnTo>
                        <a:pt x="498" y="390"/>
                      </a:lnTo>
                      <a:lnTo>
                        <a:pt x="528" y="372"/>
                      </a:lnTo>
                      <a:lnTo>
                        <a:pt x="528" y="372"/>
                      </a:lnTo>
                      <a:lnTo>
                        <a:pt x="528" y="372"/>
                      </a:lnTo>
                      <a:lnTo>
                        <a:pt x="528" y="366"/>
                      </a:lnTo>
                      <a:lnTo>
                        <a:pt x="534" y="360"/>
                      </a:lnTo>
                      <a:lnTo>
                        <a:pt x="534" y="360"/>
                      </a:lnTo>
                      <a:lnTo>
                        <a:pt x="534" y="354"/>
                      </a:lnTo>
                      <a:lnTo>
                        <a:pt x="534" y="348"/>
                      </a:lnTo>
                      <a:lnTo>
                        <a:pt x="534" y="342"/>
                      </a:lnTo>
                      <a:lnTo>
                        <a:pt x="534" y="336"/>
                      </a:lnTo>
                      <a:lnTo>
                        <a:pt x="534" y="330"/>
                      </a:lnTo>
                      <a:lnTo>
                        <a:pt x="540" y="324"/>
                      </a:lnTo>
                      <a:lnTo>
                        <a:pt x="540" y="318"/>
                      </a:lnTo>
                      <a:lnTo>
                        <a:pt x="540" y="318"/>
                      </a:lnTo>
                      <a:lnTo>
                        <a:pt x="540" y="318"/>
                      </a:lnTo>
                      <a:lnTo>
                        <a:pt x="540" y="318"/>
                      </a:lnTo>
                      <a:lnTo>
                        <a:pt x="540" y="306"/>
                      </a:lnTo>
                      <a:lnTo>
                        <a:pt x="540" y="300"/>
                      </a:lnTo>
                      <a:lnTo>
                        <a:pt x="540" y="294"/>
                      </a:lnTo>
                      <a:lnTo>
                        <a:pt x="546" y="288"/>
                      </a:lnTo>
                      <a:lnTo>
                        <a:pt x="546" y="282"/>
                      </a:lnTo>
                      <a:lnTo>
                        <a:pt x="546" y="276"/>
                      </a:lnTo>
                      <a:lnTo>
                        <a:pt x="546" y="270"/>
                      </a:lnTo>
                      <a:lnTo>
                        <a:pt x="546" y="270"/>
                      </a:lnTo>
                      <a:lnTo>
                        <a:pt x="546" y="264"/>
                      </a:lnTo>
                      <a:lnTo>
                        <a:pt x="552" y="264"/>
                      </a:lnTo>
                      <a:lnTo>
                        <a:pt x="552" y="264"/>
                      </a:lnTo>
                      <a:lnTo>
                        <a:pt x="552" y="264"/>
                      </a:lnTo>
                      <a:lnTo>
                        <a:pt x="552" y="264"/>
                      </a:lnTo>
                      <a:lnTo>
                        <a:pt x="552" y="264"/>
                      </a:lnTo>
                      <a:lnTo>
                        <a:pt x="552" y="270"/>
                      </a:lnTo>
                      <a:lnTo>
                        <a:pt x="558" y="270"/>
                      </a:lnTo>
                      <a:lnTo>
                        <a:pt x="558" y="276"/>
                      </a:lnTo>
                      <a:lnTo>
                        <a:pt x="558" y="276"/>
                      </a:lnTo>
                      <a:lnTo>
                        <a:pt x="558" y="282"/>
                      </a:lnTo>
                      <a:lnTo>
                        <a:pt x="558" y="288"/>
                      </a:lnTo>
                      <a:lnTo>
                        <a:pt x="558" y="294"/>
                      </a:lnTo>
                      <a:lnTo>
                        <a:pt x="558" y="306"/>
                      </a:lnTo>
                      <a:lnTo>
                        <a:pt x="564" y="312"/>
                      </a:lnTo>
                      <a:lnTo>
                        <a:pt x="564" y="312"/>
                      </a:lnTo>
                      <a:lnTo>
                        <a:pt x="564" y="312"/>
                      </a:lnTo>
                      <a:lnTo>
                        <a:pt x="564" y="318"/>
                      </a:lnTo>
                      <a:lnTo>
                        <a:pt x="564" y="324"/>
                      </a:lnTo>
                      <a:lnTo>
                        <a:pt x="564" y="330"/>
                      </a:lnTo>
                      <a:lnTo>
                        <a:pt x="564" y="336"/>
                      </a:lnTo>
                      <a:lnTo>
                        <a:pt x="570" y="342"/>
                      </a:lnTo>
                      <a:lnTo>
                        <a:pt x="570" y="348"/>
                      </a:lnTo>
                      <a:lnTo>
                        <a:pt x="570" y="354"/>
                      </a:lnTo>
                      <a:lnTo>
                        <a:pt x="570" y="360"/>
                      </a:lnTo>
                      <a:lnTo>
                        <a:pt x="570" y="360"/>
                      </a:lnTo>
                      <a:lnTo>
                        <a:pt x="570" y="366"/>
                      </a:lnTo>
                      <a:lnTo>
                        <a:pt x="576" y="372"/>
                      </a:lnTo>
                      <a:lnTo>
                        <a:pt x="576" y="372"/>
                      </a:lnTo>
                      <a:lnTo>
                        <a:pt x="576" y="378"/>
                      </a:lnTo>
                      <a:lnTo>
                        <a:pt x="576" y="384"/>
                      </a:lnTo>
                      <a:lnTo>
                        <a:pt x="576" y="384"/>
                      </a:lnTo>
                      <a:lnTo>
                        <a:pt x="576" y="384"/>
                      </a:lnTo>
                      <a:lnTo>
                        <a:pt x="606" y="366"/>
                      </a:lnTo>
                      <a:lnTo>
                        <a:pt x="606" y="366"/>
                      </a:lnTo>
                      <a:lnTo>
                        <a:pt x="606" y="360"/>
                      </a:lnTo>
                      <a:lnTo>
                        <a:pt x="606" y="360"/>
                      </a:lnTo>
                      <a:lnTo>
                        <a:pt x="606" y="354"/>
                      </a:lnTo>
                      <a:lnTo>
                        <a:pt x="606" y="348"/>
                      </a:lnTo>
                      <a:lnTo>
                        <a:pt x="612" y="348"/>
                      </a:lnTo>
                      <a:lnTo>
                        <a:pt x="612" y="342"/>
                      </a:lnTo>
                      <a:lnTo>
                        <a:pt x="612" y="336"/>
                      </a:lnTo>
                      <a:lnTo>
                        <a:pt x="612" y="330"/>
                      </a:lnTo>
                      <a:lnTo>
                        <a:pt x="612" y="324"/>
                      </a:lnTo>
                      <a:lnTo>
                        <a:pt x="612" y="318"/>
                      </a:lnTo>
                      <a:lnTo>
                        <a:pt x="612" y="312"/>
                      </a:lnTo>
                      <a:lnTo>
                        <a:pt x="612" y="306"/>
                      </a:lnTo>
                      <a:lnTo>
                        <a:pt x="612" y="306"/>
                      </a:lnTo>
                      <a:lnTo>
                        <a:pt x="618" y="306"/>
                      </a:lnTo>
                      <a:lnTo>
                        <a:pt x="618" y="300"/>
                      </a:lnTo>
                      <a:lnTo>
                        <a:pt x="618" y="294"/>
                      </a:lnTo>
                      <a:lnTo>
                        <a:pt x="618" y="288"/>
                      </a:lnTo>
                      <a:lnTo>
                        <a:pt x="618" y="282"/>
                      </a:lnTo>
                      <a:lnTo>
                        <a:pt x="618" y="276"/>
                      </a:lnTo>
                      <a:lnTo>
                        <a:pt x="624" y="270"/>
                      </a:lnTo>
                      <a:lnTo>
                        <a:pt x="624" y="264"/>
                      </a:lnTo>
                      <a:lnTo>
                        <a:pt x="624" y="264"/>
                      </a:lnTo>
                      <a:lnTo>
                        <a:pt x="624" y="258"/>
                      </a:lnTo>
                      <a:lnTo>
                        <a:pt x="624" y="258"/>
                      </a:lnTo>
                      <a:lnTo>
                        <a:pt x="624" y="258"/>
                      </a:lnTo>
                      <a:lnTo>
                        <a:pt x="630" y="258"/>
                      </a:lnTo>
                      <a:lnTo>
                        <a:pt x="630" y="258"/>
                      </a:lnTo>
                      <a:lnTo>
                        <a:pt x="630" y="258"/>
                      </a:lnTo>
                      <a:lnTo>
                        <a:pt x="630" y="264"/>
                      </a:lnTo>
                      <a:lnTo>
                        <a:pt x="630" y="264"/>
                      </a:lnTo>
                      <a:lnTo>
                        <a:pt x="630" y="270"/>
                      </a:lnTo>
                      <a:lnTo>
                        <a:pt x="636" y="276"/>
                      </a:lnTo>
                      <a:lnTo>
                        <a:pt x="636" y="282"/>
                      </a:lnTo>
                      <a:lnTo>
                        <a:pt x="636" y="288"/>
                      </a:lnTo>
                      <a:lnTo>
                        <a:pt x="636" y="294"/>
                      </a:lnTo>
                      <a:lnTo>
                        <a:pt x="636" y="300"/>
                      </a:lnTo>
                      <a:lnTo>
                        <a:pt x="636" y="306"/>
                      </a:lnTo>
                      <a:lnTo>
                        <a:pt x="642" y="312"/>
                      </a:lnTo>
                      <a:lnTo>
                        <a:pt x="642" y="312"/>
                      </a:lnTo>
                      <a:lnTo>
                        <a:pt x="642" y="318"/>
                      </a:lnTo>
                      <a:lnTo>
                        <a:pt x="642" y="324"/>
                      </a:lnTo>
                      <a:lnTo>
                        <a:pt x="642" y="330"/>
                      </a:lnTo>
                      <a:lnTo>
                        <a:pt x="642" y="336"/>
                      </a:lnTo>
                      <a:lnTo>
                        <a:pt x="642" y="342"/>
                      </a:lnTo>
                      <a:lnTo>
                        <a:pt x="642" y="348"/>
                      </a:lnTo>
                      <a:lnTo>
                        <a:pt x="648" y="354"/>
                      </a:lnTo>
                      <a:lnTo>
                        <a:pt x="648" y="360"/>
                      </a:lnTo>
                      <a:lnTo>
                        <a:pt x="648" y="360"/>
                      </a:lnTo>
                      <a:lnTo>
                        <a:pt x="648" y="366"/>
                      </a:lnTo>
                      <a:lnTo>
                        <a:pt x="648" y="372"/>
                      </a:lnTo>
                      <a:lnTo>
                        <a:pt x="648" y="378"/>
                      </a:lnTo>
                      <a:lnTo>
                        <a:pt x="654" y="378"/>
                      </a:lnTo>
                      <a:lnTo>
                        <a:pt x="654" y="384"/>
                      </a:lnTo>
                      <a:lnTo>
                        <a:pt x="654" y="384"/>
                      </a:lnTo>
                      <a:lnTo>
                        <a:pt x="654" y="384"/>
                      </a:lnTo>
                      <a:lnTo>
                        <a:pt x="684" y="372"/>
                      </a:lnTo>
                      <a:lnTo>
                        <a:pt x="684" y="372"/>
                      </a:lnTo>
                      <a:lnTo>
                        <a:pt x="684" y="372"/>
                      </a:lnTo>
                      <a:lnTo>
                        <a:pt x="684" y="366"/>
                      </a:lnTo>
                      <a:lnTo>
                        <a:pt x="684" y="366"/>
                      </a:lnTo>
                      <a:lnTo>
                        <a:pt x="684" y="360"/>
                      </a:lnTo>
                      <a:lnTo>
                        <a:pt x="684" y="354"/>
                      </a:lnTo>
                      <a:lnTo>
                        <a:pt x="684" y="348"/>
                      </a:lnTo>
                      <a:lnTo>
                        <a:pt x="690" y="348"/>
                      </a:lnTo>
                      <a:lnTo>
                        <a:pt x="690" y="342"/>
                      </a:lnTo>
                      <a:lnTo>
                        <a:pt x="690" y="336"/>
                      </a:lnTo>
                      <a:lnTo>
                        <a:pt x="690" y="330"/>
                      </a:lnTo>
                      <a:lnTo>
                        <a:pt x="690" y="324"/>
                      </a:lnTo>
                      <a:lnTo>
                        <a:pt x="690" y="318"/>
                      </a:lnTo>
                      <a:lnTo>
                        <a:pt x="690" y="318"/>
                      </a:lnTo>
                      <a:lnTo>
                        <a:pt x="690" y="318"/>
                      </a:lnTo>
                      <a:lnTo>
                        <a:pt x="696" y="312"/>
                      </a:lnTo>
                      <a:lnTo>
                        <a:pt x="696" y="306"/>
                      </a:lnTo>
                      <a:lnTo>
                        <a:pt x="696" y="300"/>
                      </a:lnTo>
                      <a:lnTo>
                        <a:pt x="696" y="294"/>
                      </a:lnTo>
                      <a:lnTo>
                        <a:pt x="696" y="288"/>
                      </a:lnTo>
                      <a:lnTo>
                        <a:pt x="696" y="282"/>
                      </a:lnTo>
                      <a:lnTo>
                        <a:pt x="702" y="276"/>
                      </a:lnTo>
                      <a:lnTo>
                        <a:pt x="702" y="276"/>
                      </a:lnTo>
                      <a:lnTo>
                        <a:pt x="702" y="270"/>
                      </a:lnTo>
                      <a:lnTo>
                        <a:pt x="702" y="270"/>
                      </a:lnTo>
                      <a:lnTo>
                        <a:pt x="702" y="270"/>
                      </a:lnTo>
                      <a:lnTo>
                        <a:pt x="702" y="270"/>
                      </a:lnTo>
                      <a:lnTo>
                        <a:pt x="702" y="270"/>
                      </a:lnTo>
                      <a:lnTo>
                        <a:pt x="708" y="270"/>
                      </a:lnTo>
                      <a:lnTo>
                        <a:pt x="708" y="276"/>
                      </a:lnTo>
                      <a:lnTo>
                        <a:pt x="708" y="276"/>
                      </a:lnTo>
                      <a:lnTo>
                        <a:pt x="708" y="282"/>
                      </a:lnTo>
                      <a:lnTo>
                        <a:pt x="708" y="288"/>
                      </a:lnTo>
                      <a:lnTo>
                        <a:pt x="708" y="294"/>
                      </a:lnTo>
                      <a:lnTo>
                        <a:pt x="714" y="300"/>
                      </a:lnTo>
                      <a:lnTo>
                        <a:pt x="714" y="306"/>
                      </a:lnTo>
                      <a:lnTo>
                        <a:pt x="714" y="312"/>
                      </a:lnTo>
                      <a:lnTo>
                        <a:pt x="714" y="318"/>
                      </a:lnTo>
                      <a:lnTo>
                        <a:pt x="714" y="318"/>
                      </a:lnTo>
                      <a:lnTo>
                        <a:pt x="714" y="318"/>
                      </a:lnTo>
                      <a:lnTo>
                        <a:pt x="714" y="330"/>
                      </a:lnTo>
                      <a:lnTo>
                        <a:pt x="720" y="336"/>
                      </a:lnTo>
                      <a:lnTo>
                        <a:pt x="720" y="342"/>
                      </a:lnTo>
                      <a:lnTo>
                        <a:pt x="720" y="348"/>
                      </a:lnTo>
                      <a:lnTo>
                        <a:pt x="720" y="348"/>
                      </a:lnTo>
                      <a:lnTo>
                        <a:pt x="720" y="354"/>
                      </a:lnTo>
                      <a:lnTo>
                        <a:pt x="720" y="360"/>
                      </a:lnTo>
                      <a:lnTo>
                        <a:pt x="726" y="366"/>
                      </a:lnTo>
                      <a:lnTo>
                        <a:pt x="726" y="372"/>
                      </a:lnTo>
                      <a:lnTo>
                        <a:pt x="726" y="378"/>
                      </a:lnTo>
                      <a:lnTo>
                        <a:pt x="726" y="378"/>
                      </a:lnTo>
                      <a:lnTo>
                        <a:pt x="726" y="384"/>
                      </a:lnTo>
                      <a:lnTo>
                        <a:pt x="726" y="384"/>
                      </a:lnTo>
                      <a:lnTo>
                        <a:pt x="726" y="390"/>
                      </a:lnTo>
                      <a:lnTo>
                        <a:pt x="732" y="396"/>
                      </a:lnTo>
                      <a:lnTo>
                        <a:pt x="732" y="396"/>
                      </a:lnTo>
                      <a:lnTo>
                        <a:pt x="756" y="372"/>
                      </a:lnTo>
                      <a:lnTo>
                        <a:pt x="756" y="372"/>
                      </a:lnTo>
                      <a:lnTo>
                        <a:pt x="756" y="372"/>
                      </a:lnTo>
                      <a:lnTo>
                        <a:pt x="762" y="366"/>
                      </a:lnTo>
                      <a:lnTo>
                        <a:pt x="762" y="360"/>
                      </a:lnTo>
                      <a:lnTo>
                        <a:pt x="762" y="360"/>
                      </a:lnTo>
                      <a:lnTo>
                        <a:pt x="762" y="354"/>
                      </a:lnTo>
                      <a:lnTo>
                        <a:pt x="762" y="348"/>
                      </a:lnTo>
                      <a:lnTo>
                        <a:pt x="762" y="342"/>
                      </a:lnTo>
                      <a:lnTo>
                        <a:pt x="762" y="336"/>
                      </a:lnTo>
                      <a:lnTo>
                        <a:pt x="768" y="330"/>
                      </a:lnTo>
                      <a:lnTo>
                        <a:pt x="768" y="324"/>
                      </a:lnTo>
                      <a:lnTo>
                        <a:pt x="768" y="318"/>
                      </a:lnTo>
                      <a:lnTo>
                        <a:pt x="768" y="318"/>
                      </a:lnTo>
                      <a:lnTo>
                        <a:pt x="768" y="318"/>
                      </a:lnTo>
                      <a:lnTo>
                        <a:pt x="768" y="318"/>
                      </a:lnTo>
                      <a:lnTo>
                        <a:pt x="768" y="306"/>
                      </a:lnTo>
                      <a:lnTo>
                        <a:pt x="768" y="300"/>
                      </a:lnTo>
                      <a:lnTo>
                        <a:pt x="774" y="294"/>
                      </a:lnTo>
                      <a:lnTo>
                        <a:pt x="774" y="288"/>
                      </a:lnTo>
                      <a:lnTo>
                        <a:pt x="774" y="282"/>
                      </a:lnTo>
                      <a:lnTo>
                        <a:pt x="774" y="276"/>
                      </a:lnTo>
                      <a:lnTo>
                        <a:pt x="774" y="270"/>
                      </a:lnTo>
                      <a:lnTo>
                        <a:pt x="774" y="270"/>
                      </a:lnTo>
                      <a:lnTo>
                        <a:pt x="780" y="264"/>
                      </a:lnTo>
                      <a:lnTo>
                        <a:pt x="780" y="264"/>
                      </a:lnTo>
                      <a:lnTo>
                        <a:pt x="780" y="264"/>
                      </a:lnTo>
                      <a:lnTo>
                        <a:pt x="780" y="264"/>
                      </a:lnTo>
                      <a:lnTo>
                        <a:pt x="780" y="264"/>
                      </a:lnTo>
                      <a:lnTo>
                        <a:pt x="780" y="264"/>
                      </a:lnTo>
                      <a:lnTo>
                        <a:pt x="786" y="270"/>
                      </a:lnTo>
                      <a:lnTo>
                        <a:pt x="786" y="270"/>
                      </a:lnTo>
                      <a:lnTo>
                        <a:pt x="786" y="276"/>
                      </a:lnTo>
                      <a:lnTo>
                        <a:pt x="786" y="276"/>
                      </a:lnTo>
                      <a:lnTo>
                        <a:pt x="786" y="282"/>
                      </a:lnTo>
                      <a:lnTo>
                        <a:pt x="786" y="288"/>
                      </a:lnTo>
                      <a:lnTo>
                        <a:pt x="792" y="294"/>
                      </a:lnTo>
                      <a:lnTo>
                        <a:pt x="792" y="306"/>
                      </a:lnTo>
                      <a:lnTo>
                        <a:pt x="792" y="312"/>
                      </a:lnTo>
                      <a:lnTo>
                        <a:pt x="792" y="312"/>
                      </a:lnTo>
                      <a:lnTo>
                        <a:pt x="792" y="312"/>
                      </a:lnTo>
                      <a:lnTo>
                        <a:pt x="792" y="318"/>
                      </a:lnTo>
                      <a:lnTo>
                        <a:pt x="792" y="324"/>
                      </a:lnTo>
                      <a:lnTo>
                        <a:pt x="792" y="330"/>
                      </a:lnTo>
                      <a:lnTo>
                        <a:pt x="798" y="336"/>
                      </a:lnTo>
                      <a:lnTo>
                        <a:pt x="798" y="342"/>
                      </a:lnTo>
                      <a:lnTo>
                        <a:pt x="798" y="348"/>
                      </a:lnTo>
                      <a:lnTo>
                        <a:pt x="798" y="354"/>
                      </a:lnTo>
                      <a:lnTo>
                        <a:pt x="798" y="360"/>
                      </a:lnTo>
                      <a:lnTo>
                        <a:pt x="798" y="360"/>
                      </a:lnTo>
                      <a:lnTo>
                        <a:pt x="804" y="366"/>
                      </a:lnTo>
                      <a:lnTo>
                        <a:pt x="804" y="372"/>
                      </a:lnTo>
                      <a:lnTo>
                        <a:pt x="804" y="372"/>
                      </a:lnTo>
                      <a:lnTo>
                        <a:pt x="804" y="378"/>
                      </a:lnTo>
                      <a:lnTo>
                        <a:pt x="804" y="384"/>
                      </a:lnTo>
                      <a:lnTo>
                        <a:pt x="804" y="384"/>
                      </a:lnTo>
                      <a:lnTo>
                        <a:pt x="804" y="384"/>
                      </a:lnTo>
                      <a:lnTo>
                        <a:pt x="834" y="366"/>
                      </a:lnTo>
                      <a:lnTo>
                        <a:pt x="834" y="366"/>
                      </a:lnTo>
                      <a:lnTo>
                        <a:pt x="834" y="366"/>
                      </a:lnTo>
                      <a:lnTo>
                        <a:pt x="834" y="360"/>
                      </a:lnTo>
                      <a:lnTo>
                        <a:pt x="834" y="360"/>
                      </a:lnTo>
                      <a:lnTo>
                        <a:pt x="840" y="354"/>
                      </a:lnTo>
                      <a:lnTo>
                        <a:pt x="840" y="348"/>
                      </a:lnTo>
                      <a:lnTo>
                        <a:pt x="840" y="342"/>
                      </a:lnTo>
                      <a:lnTo>
                        <a:pt x="840" y="336"/>
                      </a:lnTo>
                      <a:lnTo>
                        <a:pt x="840" y="336"/>
                      </a:lnTo>
                      <a:lnTo>
                        <a:pt x="840" y="330"/>
                      </a:lnTo>
                      <a:lnTo>
                        <a:pt x="840" y="324"/>
                      </a:lnTo>
                      <a:lnTo>
                        <a:pt x="846" y="318"/>
                      </a:lnTo>
                      <a:lnTo>
                        <a:pt x="846" y="312"/>
                      </a:lnTo>
                      <a:lnTo>
                        <a:pt x="846" y="312"/>
                      </a:lnTo>
                      <a:lnTo>
                        <a:pt x="846" y="312"/>
                      </a:lnTo>
                      <a:lnTo>
                        <a:pt x="846" y="306"/>
                      </a:lnTo>
                      <a:lnTo>
                        <a:pt x="846" y="294"/>
                      </a:lnTo>
                      <a:lnTo>
                        <a:pt x="846" y="288"/>
                      </a:lnTo>
                      <a:lnTo>
                        <a:pt x="846" y="282"/>
                      </a:lnTo>
                      <a:lnTo>
                        <a:pt x="852" y="282"/>
                      </a:lnTo>
                      <a:lnTo>
                        <a:pt x="852" y="276"/>
                      </a:lnTo>
                      <a:lnTo>
                        <a:pt x="852" y="270"/>
                      </a:lnTo>
                      <a:lnTo>
                        <a:pt x="852" y="270"/>
                      </a:lnTo>
                      <a:lnTo>
                        <a:pt x="852" y="264"/>
                      </a:lnTo>
                      <a:lnTo>
                        <a:pt x="852" y="264"/>
                      </a:lnTo>
                      <a:lnTo>
                        <a:pt x="858" y="264"/>
                      </a:lnTo>
                      <a:lnTo>
                        <a:pt x="858" y="264"/>
                      </a:lnTo>
                      <a:lnTo>
                        <a:pt x="858" y="264"/>
                      </a:lnTo>
                      <a:lnTo>
                        <a:pt x="858" y="264"/>
                      </a:lnTo>
                      <a:lnTo>
                        <a:pt x="858" y="270"/>
                      </a:lnTo>
                      <a:lnTo>
                        <a:pt x="858" y="270"/>
                      </a:lnTo>
                      <a:lnTo>
                        <a:pt x="864" y="276"/>
                      </a:lnTo>
                      <a:lnTo>
                        <a:pt x="864" y="282"/>
                      </a:lnTo>
                      <a:lnTo>
                        <a:pt x="864" y="288"/>
                      </a:lnTo>
                      <a:lnTo>
                        <a:pt x="864" y="294"/>
                      </a:lnTo>
                      <a:lnTo>
                        <a:pt x="864" y="300"/>
                      </a:lnTo>
                      <a:lnTo>
                        <a:pt x="864" y="306"/>
                      </a:lnTo>
                      <a:lnTo>
                        <a:pt x="870" y="312"/>
                      </a:lnTo>
                      <a:lnTo>
                        <a:pt x="870" y="318"/>
                      </a:lnTo>
                      <a:lnTo>
                        <a:pt x="870" y="318"/>
                      </a:lnTo>
                      <a:lnTo>
                        <a:pt x="870" y="324"/>
                      </a:lnTo>
                      <a:lnTo>
                        <a:pt x="870" y="330"/>
                      </a:lnTo>
                      <a:lnTo>
                        <a:pt x="870" y="336"/>
                      </a:lnTo>
                      <a:lnTo>
                        <a:pt x="870" y="342"/>
                      </a:lnTo>
                      <a:lnTo>
                        <a:pt x="876" y="348"/>
                      </a:lnTo>
                      <a:lnTo>
                        <a:pt x="876" y="354"/>
                      </a:lnTo>
                      <a:lnTo>
                        <a:pt x="876" y="360"/>
                      </a:lnTo>
                      <a:lnTo>
                        <a:pt x="876" y="360"/>
                      </a:lnTo>
                      <a:lnTo>
                        <a:pt x="876" y="366"/>
                      </a:lnTo>
                      <a:lnTo>
                        <a:pt x="876" y="372"/>
                      </a:lnTo>
                      <a:lnTo>
                        <a:pt x="876" y="378"/>
                      </a:lnTo>
                      <a:lnTo>
                        <a:pt x="882" y="378"/>
                      </a:lnTo>
                      <a:lnTo>
                        <a:pt x="882" y="384"/>
                      </a:lnTo>
                      <a:lnTo>
                        <a:pt x="882" y="390"/>
                      </a:lnTo>
                      <a:lnTo>
                        <a:pt x="882" y="390"/>
                      </a:lnTo>
                      <a:lnTo>
                        <a:pt x="882" y="390"/>
                      </a:lnTo>
                      <a:lnTo>
                        <a:pt x="912" y="378"/>
                      </a:lnTo>
                      <a:lnTo>
                        <a:pt x="912" y="378"/>
                      </a:lnTo>
                      <a:lnTo>
                        <a:pt x="912" y="378"/>
                      </a:lnTo>
                      <a:lnTo>
                        <a:pt x="912" y="372"/>
                      </a:lnTo>
                      <a:lnTo>
                        <a:pt x="912" y="366"/>
                      </a:lnTo>
                      <a:lnTo>
                        <a:pt x="912" y="366"/>
                      </a:lnTo>
                      <a:lnTo>
                        <a:pt x="912" y="360"/>
                      </a:lnTo>
                      <a:lnTo>
                        <a:pt x="918" y="354"/>
                      </a:lnTo>
                      <a:lnTo>
                        <a:pt x="918" y="348"/>
                      </a:lnTo>
                      <a:lnTo>
                        <a:pt x="918" y="342"/>
                      </a:lnTo>
                      <a:lnTo>
                        <a:pt x="918" y="336"/>
                      </a:lnTo>
                      <a:lnTo>
                        <a:pt x="918" y="336"/>
                      </a:lnTo>
                      <a:lnTo>
                        <a:pt x="918" y="330"/>
                      </a:lnTo>
                      <a:lnTo>
                        <a:pt x="918" y="324"/>
                      </a:lnTo>
                      <a:lnTo>
                        <a:pt x="918" y="324"/>
                      </a:lnTo>
                      <a:lnTo>
                        <a:pt x="924" y="324"/>
                      </a:lnTo>
                      <a:lnTo>
                        <a:pt x="924" y="318"/>
                      </a:lnTo>
                      <a:lnTo>
                        <a:pt x="924" y="306"/>
                      </a:lnTo>
                      <a:lnTo>
                        <a:pt x="924" y="300"/>
                      </a:lnTo>
                      <a:lnTo>
                        <a:pt x="924" y="294"/>
                      </a:lnTo>
                      <a:lnTo>
                        <a:pt x="924" y="288"/>
                      </a:lnTo>
                      <a:lnTo>
                        <a:pt x="930" y="288"/>
                      </a:lnTo>
                      <a:lnTo>
                        <a:pt x="930" y="282"/>
                      </a:lnTo>
                      <a:lnTo>
                        <a:pt x="930" y="276"/>
                      </a:lnTo>
                      <a:lnTo>
                        <a:pt x="930" y="276"/>
                      </a:lnTo>
                      <a:lnTo>
                        <a:pt x="930" y="276"/>
                      </a:lnTo>
                      <a:lnTo>
                        <a:pt x="930" y="276"/>
                      </a:lnTo>
                      <a:lnTo>
                        <a:pt x="936" y="276"/>
                      </a:lnTo>
                      <a:lnTo>
                        <a:pt x="936" y="276"/>
                      </a:lnTo>
                      <a:lnTo>
                        <a:pt x="936" y="276"/>
                      </a:lnTo>
                      <a:lnTo>
                        <a:pt x="936" y="276"/>
                      </a:lnTo>
                      <a:lnTo>
                        <a:pt x="936" y="282"/>
                      </a:lnTo>
                      <a:lnTo>
                        <a:pt x="936" y="288"/>
                      </a:lnTo>
                      <a:lnTo>
                        <a:pt x="942" y="288"/>
                      </a:lnTo>
                      <a:lnTo>
                        <a:pt x="942" y="294"/>
                      </a:lnTo>
                      <a:lnTo>
                        <a:pt x="942" y="300"/>
                      </a:lnTo>
                      <a:lnTo>
                        <a:pt x="942" y="306"/>
                      </a:lnTo>
                      <a:lnTo>
                        <a:pt x="942" y="312"/>
                      </a:lnTo>
                      <a:lnTo>
                        <a:pt x="942" y="324"/>
                      </a:lnTo>
                      <a:lnTo>
                        <a:pt x="942" y="324"/>
                      </a:lnTo>
                      <a:lnTo>
                        <a:pt x="942" y="324"/>
                      </a:lnTo>
                      <a:lnTo>
                        <a:pt x="948" y="330"/>
                      </a:lnTo>
                      <a:lnTo>
                        <a:pt x="948" y="336"/>
                      </a:lnTo>
                      <a:lnTo>
                        <a:pt x="948" y="342"/>
                      </a:lnTo>
                      <a:lnTo>
                        <a:pt x="948" y="348"/>
                      </a:lnTo>
                      <a:lnTo>
                        <a:pt x="948" y="354"/>
                      </a:lnTo>
                      <a:lnTo>
                        <a:pt x="948" y="360"/>
                      </a:lnTo>
                      <a:lnTo>
                        <a:pt x="954" y="360"/>
                      </a:lnTo>
                      <a:lnTo>
                        <a:pt x="954" y="366"/>
                      </a:lnTo>
                      <a:lnTo>
                        <a:pt x="954" y="372"/>
                      </a:lnTo>
                      <a:lnTo>
                        <a:pt x="954" y="378"/>
                      </a:lnTo>
                      <a:lnTo>
                        <a:pt x="954" y="378"/>
                      </a:lnTo>
                      <a:lnTo>
                        <a:pt x="954" y="384"/>
                      </a:lnTo>
                      <a:lnTo>
                        <a:pt x="960" y="390"/>
                      </a:lnTo>
                      <a:lnTo>
                        <a:pt x="960" y="390"/>
                      </a:lnTo>
                      <a:lnTo>
                        <a:pt x="960" y="396"/>
                      </a:lnTo>
                      <a:lnTo>
                        <a:pt x="960" y="396"/>
                      </a:lnTo>
                      <a:lnTo>
                        <a:pt x="990" y="372"/>
                      </a:lnTo>
                      <a:lnTo>
                        <a:pt x="990" y="372"/>
                      </a:lnTo>
                      <a:lnTo>
                        <a:pt x="990" y="372"/>
                      </a:lnTo>
                      <a:lnTo>
                        <a:pt x="990" y="366"/>
                      </a:lnTo>
                      <a:lnTo>
                        <a:pt x="990" y="360"/>
                      </a:lnTo>
                      <a:lnTo>
                        <a:pt x="990" y="360"/>
                      </a:lnTo>
                      <a:lnTo>
                        <a:pt x="990" y="354"/>
                      </a:lnTo>
                      <a:lnTo>
                        <a:pt x="990" y="348"/>
                      </a:lnTo>
                      <a:lnTo>
                        <a:pt x="990" y="342"/>
                      </a:lnTo>
                      <a:lnTo>
                        <a:pt x="996" y="336"/>
                      </a:lnTo>
                      <a:lnTo>
                        <a:pt x="996" y="330"/>
                      </a:lnTo>
                      <a:lnTo>
                        <a:pt x="996" y="324"/>
                      </a:lnTo>
                      <a:lnTo>
                        <a:pt x="996" y="318"/>
                      </a:lnTo>
                      <a:lnTo>
                        <a:pt x="996" y="318"/>
                      </a:lnTo>
                      <a:lnTo>
                        <a:pt x="996" y="318"/>
                      </a:lnTo>
                      <a:lnTo>
                        <a:pt x="996" y="312"/>
                      </a:lnTo>
                      <a:lnTo>
                        <a:pt x="996" y="306"/>
                      </a:lnTo>
                      <a:lnTo>
                        <a:pt x="1002" y="300"/>
                      </a:lnTo>
                      <a:lnTo>
                        <a:pt x="1002" y="294"/>
                      </a:lnTo>
                      <a:lnTo>
                        <a:pt x="1002" y="288"/>
                      </a:lnTo>
                      <a:lnTo>
                        <a:pt x="1002" y="282"/>
                      </a:lnTo>
                      <a:lnTo>
                        <a:pt x="1002" y="276"/>
                      </a:lnTo>
                      <a:lnTo>
                        <a:pt x="1002" y="270"/>
                      </a:lnTo>
                      <a:lnTo>
                        <a:pt x="1008" y="270"/>
                      </a:lnTo>
                      <a:lnTo>
                        <a:pt x="1008" y="264"/>
                      </a:lnTo>
                      <a:lnTo>
                        <a:pt x="1008" y="264"/>
                      </a:lnTo>
                      <a:lnTo>
                        <a:pt x="1008" y="264"/>
                      </a:lnTo>
                      <a:lnTo>
                        <a:pt x="1008" y="264"/>
                      </a:lnTo>
                      <a:lnTo>
                        <a:pt x="1008" y="264"/>
                      </a:lnTo>
                      <a:lnTo>
                        <a:pt x="1014" y="264"/>
                      </a:lnTo>
                      <a:lnTo>
                        <a:pt x="1014" y="270"/>
                      </a:lnTo>
                      <a:lnTo>
                        <a:pt x="1014" y="270"/>
                      </a:lnTo>
                      <a:lnTo>
                        <a:pt x="1014" y="276"/>
                      </a:lnTo>
                      <a:lnTo>
                        <a:pt x="1014" y="282"/>
                      </a:lnTo>
                      <a:lnTo>
                        <a:pt x="1014" y="282"/>
                      </a:lnTo>
                      <a:lnTo>
                        <a:pt x="1020" y="288"/>
                      </a:lnTo>
                      <a:lnTo>
                        <a:pt x="1020" y="300"/>
                      </a:lnTo>
                      <a:lnTo>
                        <a:pt x="1020" y="306"/>
                      </a:lnTo>
                      <a:lnTo>
                        <a:pt x="1020" y="312"/>
                      </a:lnTo>
                      <a:lnTo>
                        <a:pt x="1020" y="312"/>
                      </a:lnTo>
                      <a:lnTo>
                        <a:pt x="1020" y="312"/>
                      </a:lnTo>
                      <a:lnTo>
                        <a:pt x="1020" y="318"/>
                      </a:lnTo>
                      <a:lnTo>
                        <a:pt x="1026" y="324"/>
                      </a:lnTo>
                      <a:lnTo>
                        <a:pt x="1026" y="330"/>
                      </a:lnTo>
                      <a:lnTo>
                        <a:pt x="1026" y="336"/>
                      </a:lnTo>
                      <a:lnTo>
                        <a:pt x="1026" y="342"/>
                      </a:lnTo>
                      <a:lnTo>
                        <a:pt x="1026" y="348"/>
                      </a:lnTo>
                      <a:lnTo>
                        <a:pt x="1026" y="354"/>
                      </a:lnTo>
                      <a:lnTo>
                        <a:pt x="1026" y="360"/>
                      </a:lnTo>
                      <a:lnTo>
                        <a:pt x="1032" y="366"/>
                      </a:lnTo>
                      <a:lnTo>
                        <a:pt x="1032" y="366"/>
                      </a:lnTo>
                      <a:lnTo>
                        <a:pt x="1032" y="372"/>
                      </a:lnTo>
                      <a:lnTo>
                        <a:pt x="1032" y="378"/>
                      </a:lnTo>
                      <a:lnTo>
                        <a:pt x="1032" y="378"/>
                      </a:lnTo>
                      <a:lnTo>
                        <a:pt x="1032" y="384"/>
                      </a:lnTo>
                      <a:lnTo>
                        <a:pt x="1038" y="384"/>
                      </a:lnTo>
                      <a:lnTo>
                        <a:pt x="1038" y="384"/>
                      </a:lnTo>
                      <a:lnTo>
                        <a:pt x="1062" y="372"/>
                      </a:lnTo>
                      <a:lnTo>
                        <a:pt x="1062" y="372"/>
                      </a:lnTo>
                      <a:lnTo>
                        <a:pt x="1062" y="372"/>
                      </a:lnTo>
                      <a:lnTo>
                        <a:pt x="1068" y="366"/>
                      </a:lnTo>
                      <a:lnTo>
                        <a:pt x="1068" y="360"/>
                      </a:lnTo>
                      <a:lnTo>
                        <a:pt x="1068" y="360"/>
                      </a:lnTo>
                      <a:lnTo>
                        <a:pt x="1068" y="354"/>
                      </a:lnTo>
                      <a:lnTo>
                        <a:pt x="1068" y="348"/>
                      </a:lnTo>
                      <a:lnTo>
                        <a:pt x="1068" y="342"/>
                      </a:lnTo>
                      <a:lnTo>
                        <a:pt x="1068" y="336"/>
                      </a:lnTo>
                      <a:lnTo>
                        <a:pt x="1074" y="336"/>
                      </a:lnTo>
                      <a:lnTo>
                        <a:pt x="1074" y="330"/>
                      </a:lnTo>
                      <a:lnTo>
                        <a:pt x="1074" y="324"/>
                      </a:lnTo>
                      <a:lnTo>
                        <a:pt x="1074" y="318"/>
                      </a:lnTo>
                      <a:lnTo>
                        <a:pt x="1074" y="318"/>
                      </a:lnTo>
                      <a:lnTo>
                        <a:pt x="1074" y="318"/>
                      </a:lnTo>
                      <a:lnTo>
                        <a:pt x="1074" y="312"/>
                      </a:lnTo>
                      <a:lnTo>
                        <a:pt x="1074" y="306"/>
                      </a:lnTo>
                      <a:lnTo>
                        <a:pt x="1080" y="294"/>
                      </a:lnTo>
                      <a:lnTo>
                        <a:pt x="1080" y="288"/>
                      </a:lnTo>
                      <a:lnTo>
                        <a:pt x="1080" y="288"/>
                      </a:lnTo>
                      <a:lnTo>
                        <a:pt x="1080" y="282"/>
                      </a:lnTo>
                      <a:lnTo>
                        <a:pt x="1080" y="276"/>
                      </a:lnTo>
                      <a:lnTo>
                        <a:pt x="1080" y="276"/>
                      </a:lnTo>
                      <a:lnTo>
                        <a:pt x="1086" y="270"/>
                      </a:lnTo>
                      <a:lnTo>
                        <a:pt x="1086" y="270"/>
                      </a:lnTo>
                      <a:lnTo>
                        <a:pt x="1086" y="270"/>
                      </a:lnTo>
                      <a:lnTo>
                        <a:pt x="1086" y="270"/>
                      </a:lnTo>
                      <a:lnTo>
                        <a:pt x="1086" y="270"/>
                      </a:lnTo>
                      <a:lnTo>
                        <a:pt x="1086" y="276"/>
                      </a:lnTo>
                      <a:lnTo>
                        <a:pt x="1086" y="276"/>
                      </a:lnTo>
                      <a:lnTo>
                        <a:pt x="1092" y="276"/>
                      </a:lnTo>
                      <a:lnTo>
                        <a:pt x="1092" y="282"/>
                      </a:lnTo>
                      <a:lnTo>
                        <a:pt x="1092" y="288"/>
                      </a:lnTo>
                      <a:lnTo>
                        <a:pt x="1092" y="294"/>
                      </a:lnTo>
                      <a:lnTo>
                        <a:pt x="1092" y="300"/>
                      </a:lnTo>
                      <a:lnTo>
                        <a:pt x="1092" y="306"/>
                      </a:lnTo>
                      <a:lnTo>
                        <a:pt x="1098" y="312"/>
                      </a:lnTo>
                      <a:lnTo>
                        <a:pt x="1098" y="324"/>
                      </a:lnTo>
                      <a:lnTo>
                        <a:pt x="1098" y="324"/>
                      </a:lnTo>
                      <a:lnTo>
                        <a:pt x="1098" y="324"/>
                      </a:lnTo>
                      <a:lnTo>
                        <a:pt x="1098" y="330"/>
                      </a:lnTo>
                      <a:lnTo>
                        <a:pt x="1098" y="336"/>
                      </a:lnTo>
                      <a:lnTo>
                        <a:pt x="1098" y="342"/>
                      </a:lnTo>
                      <a:lnTo>
                        <a:pt x="1104" y="348"/>
                      </a:lnTo>
                      <a:lnTo>
                        <a:pt x="1104" y="354"/>
                      </a:lnTo>
                      <a:lnTo>
                        <a:pt x="1104" y="360"/>
                      </a:lnTo>
                      <a:lnTo>
                        <a:pt x="1104" y="366"/>
                      </a:lnTo>
                      <a:lnTo>
                        <a:pt x="1104" y="366"/>
                      </a:lnTo>
                      <a:lnTo>
                        <a:pt x="1104" y="372"/>
                      </a:lnTo>
                      <a:lnTo>
                        <a:pt x="1110" y="378"/>
                      </a:lnTo>
                      <a:lnTo>
                        <a:pt x="1110" y="384"/>
                      </a:lnTo>
                      <a:lnTo>
                        <a:pt x="1110" y="384"/>
                      </a:lnTo>
                      <a:lnTo>
                        <a:pt x="1110" y="390"/>
                      </a:lnTo>
                      <a:lnTo>
                        <a:pt x="1110" y="390"/>
                      </a:lnTo>
                      <a:lnTo>
                        <a:pt x="1110" y="396"/>
                      </a:lnTo>
                      <a:lnTo>
                        <a:pt x="1110" y="396"/>
                      </a:lnTo>
                      <a:lnTo>
                        <a:pt x="1140" y="384"/>
                      </a:lnTo>
                      <a:lnTo>
                        <a:pt x="1140" y="384"/>
                      </a:lnTo>
                      <a:lnTo>
                        <a:pt x="1140" y="378"/>
                      </a:lnTo>
                      <a:lnTo>
                        <a:pt x="1140" y="372"/>
                      </a:lnTo>
                      <a:lnTo>
                        <a:pt x="1140" y="372"/>
                      </a:lnTo>
                      <a:lnTo>
                        <a:pt x="1146" y="366"/>
                      </a:lnTo>
                      <a:lnTo>
                        <a:pt x="1146" y="360"/>
                      </a:lnTo>
                      <a:lnTo>
                        <a:pt x="1146" y="354"/>
                      </a:lnTo>
                      <a:lnTo>
                        <a:pt x="1146" y="354"/>
                      </a:lnTo>
                      <a:lnTo>
                        <a:pt x="1146" y="348"/>
                      </a:lnTo>
                      <a:lnTo>
                        <a:pt x="1146" y="342"/>
                      </a:lnTo>
                      <a:lnTo>
                        <a:pt x="1146" y="336"/>
                      </a:lnTo>
                      <a:lnTo>
                        <a:pt x="1152" y="330"/>
                      </a:lnTo>
                      <a:lnTo>
                        <a:pt x="1152" y="324"/>
                      </a:lnTo>
                      <a:lnTo>
                        <a:pt x="1152" y="324"/>
                      </a:lnTo>
                      <a:lnTo>
                        <a:pt x="1152" y="324"/>
                      </a:lnTo>
                      <a:lnTo>
                        <a:pt x="1152" y="318"/>
                      </a:lnTo>
                      <a:lnTo>
                        <a:pt x="1152" y="312"/>
                      </a:lnTo>
                      <a:lnTo>
                        <a:pt x="1152" y="300"/>
                      </a:lnTo>
                      <a:lnTo>
                        <a:pt x="1152" y="294"/>
                      </a:lnTo>
                      <a:lnTo>
                        <a:pt x="1158" y="294"/>
                      </a:lnTo>
                      <a:lnTo>
                        <a:pt x="1158" y="288"/>
                      </a:lnTo>
                      <a:lnTo>
                        <a:pt x="1158" y="282"/>
                      </a:lnTo>
                      <a:lnTo>
                        <a:pt x="1158" y="282"/>
                      </a:lnTo>
                      <a:lnTo>
                        <a:pt x="1158" y="276"/>
                      </a:lnTo>
                      <a:lnTo>
                        <a:pt x="1158" y="276"/>
                      </a:lnTo>
                      <a:lnTo>
                        <a:pt x="1164" y="276"/>
                      </a:lnTo>
                      <a:lnTo>
                        <a:pt x="1164" y="276"/>
                      </a:lnTo>
                      <a:lnTo>
                        <a:pt x="1164" y="276"/>
                      </a:lnTo>
                      <a:lnTo>
                        <a:pt x="1164" y="276"/>
                      </a:lnTo>
                      <a:lnTo>
                        <a:pt x="1164" y="282"/>
                      </a:lnTo>
                      <a:lnTo>
                        <a:pt x="1164" y="282"/>
                      </a:lnTo>
                      <a:lnTo>
                        <a:pt x="1170" y="288"/>
                      </a:lnTo>
                      <a:lnTo>
                        <a:pt x="1170" y="288"/>
                      </a:lnTo>
                      <a:lnTo>
                        <a:pt x="1170" y="294"/>
                      </a:lnTo>
                      <a:lnTo>
                        <a:pt x="1170" y="300"/>
                      </a:lnTo>
                      <a:lnTo>
                        <a:pt x="1170" y="306"/>
                      </a:lnTo>
                      <a:lnTo>
                        <a:pt x="1170" y="312"/>
                      </a:lnTo>
                      <a:lnTo>
                        <a:pt x="1176" y="324"/>
                      </a:lnTo>
                      <a:lnTo>
                        <a:pt x="1176" y="324"/>
                      </a:lnTo>
                      <a:lnTo>
                        <a:pt x="1176" y="324"/>
                      </a:lnTo>
                      <a:lnTo>
                        <a:pt x="1176" y="330"/>
                      </a:lnTo>
                      <a:lnTo>
                        <a:pt x="1176" y="336"/>
                      </a:lnTo>
                      <a:lnTo>
                        <a:pt x="1176" y="342"/>
                      </a:lnTo>
                      <a:lnTo>
                        <a:pt x="1176" y="348"/>
                      </a:lnTo>
                      <a:lnTo>
                        <a:pt x="1176" y="354"/>
                      </a:lnTo>
                      <a:lnTo>
                        <a:pt x="1182" y="354"/>
                      </a:lnTo>
                      <a:lnTo>
                        <a:pt x="1182" y="360"/>
                      </a:lnTo>
                      <a:lnTo>
                        <a:pt x="1182" y="366"/>
                      </a:lnTo>
                      <a:lnTo>
                        <a:pt x="1182" y="372"/>
                      </a:lnTo>
                      <a:lnTo>
                        <a:pt x="1182" y="378"/>
                      </a:lnTo>
                      <a:lnTo>
                        <a:pt x="1182" y="378"/>
                      </a:lnTo>
                      <a:lnTo>
                        <a:pt x="1188" y="384"/>
                      </a:lnTo>
                      <a:lnTo>
                        <a:pt x="1188" y="384"/>
                      </a:lnTo>
                      <a:lnTo>
                        <a:pt x="1188" y="390"/>
                      </a:lnTo>
                      <a:lnTo>
                        <a:pt x="1188" y="390"/>
                      </a:lnTo>
                      <a:lnTo>
                        <a:pt x="1188" y="390"/>
                      </a:lnTo>
                      <a:lnTo>
                        <a:pt x="1218" y="372"/>
                      </a:lnTo>
                      <a:lnTo>
                        <a:pt x="1218" y="372"/>
                      </a:lnTo>
                      <a:lnTo>
                        <a:pt x="1218" y="366"/>
                      </a:lnTo>
                      <a:lnTo>
                        <a:pt x="1218" y="366"/>
                      </a:lnTo>
                      <a:lnTo>
                        <a:pt x="1218" y="360"/>
                      </a:lnTo>
                      <a:lnTo>
                        <a:pt x="1218" y="360"/>
                      </a:lnTo>
                      <a:lnTo>
                        <a:pt x="1218" y="354"/>
                      </a:lnTo>
                      <a:lnTo>
                        <a:pt x="1224" y="348"/>
                      </a:lnTo>
                      <a:lnTo>
                        <a:pt x="1224" y="342"/>
                      </a:lnTo>
                      <a:lnTo>
                        <a:pt x="1224" y="336"/>
                      </a:lnTo>
                      <a:lnTo>
                        <a:pt x="1224" y="330"/>
                      </a:lnTo>
                      <a:lnTo>
                        <a:pt x="1224" y="324"/>
                      </a:lnTo>
                      <a:lnTo>
                        <a:pt x="1224" y="318"/>
                      </a:lnTo>
                      <a:lnTo>
                        <a:pt x="1224" y="318"/>
                      </a:lnTo>
                      <a:lnTo>
                        <a:pt x="1224" y="318"/>
                      </a:lnTo>
                      <a:lnTo>
                        <a:pt x="1230" y="318"/>
                      </a:lnTo>
                      <a:lnTo>
                        <a:pt x="1230" y="306"/>
                      </a:lnTo>
                      <a:lnTo>
                        <a:pt x="1230" y="300"/>
                      </a:lnTo>
                      <a:lnTo>
                        <a:pt x="1230" y="294"/>
                      </a:lnTo>
                      <a:lnTo>
                        <a:pt x="1230" y="288"/>
                      </a:lnTo>
                      <a:lnTo>
                        <a:pt x="1230" y="282"/>
                      </a:lnTo>
                      <a:lnTo>
                        <a:pt x="1230" y="276"/>
                      </a:lnTo>
                      <a:lnTo>
                        <a:pt x="1236" y="276"/>
                      </a:lnTo>
                      <a:lnTo>
                        <a:pt x="1236" y="270"/>
                      </a:lnTo>
                      <a:lnTo>
                        <a:pt x="1236" y="270"/>
                      </a:lnTo>
                      <a:lnTo>
                        <a:pt x="1236" y="264"/>
                      </a:lnTo>
                      <a:lnTo>
                        <a:pt x="1236" y="264"/>
                      </a:lnTo>
                      <a:lnTo>
                        <a:pt x="1236" y="264"/>
                      </a:lnTo>
                      <a:lnTo>
                        <a:pt x="1242" y="264"/>
                      </a:lnTo>
                      <a:lnTo>
                        <a:pt x="1242" y="270"/>
                      </a:lnTo>
                      <a:lnTo>
                        <a:pt x="1242" y="270"/>
                      </a:lnTo>
                      <a:lnTo>
                        <a:pt x="1242" y="276"/>
                      </a:lnTo>
                      <a:lnTo>
                        <a:pt x="1242" y="276"/>
                      </a:lnTo>
                      <a:lnTo>
                        <a:pt x="1242" y="282"/>
                      </a:lnTo>
                      <a:lnTo>
                        <a:pt x="1248" y="288"/>
                      </a:lnTo>
                      <a:lnTo>
                        <a:pt x="1248" y="294"/>
                      </a:lnTo>
                      <a:lnTo>
                        <a:pt x="1248" y="300"/>
                      </a:lnTo>
                      <a:lnTo>
                        <a:pt x="1248" y="306"/>
                      </a:lnTo>
                      <a:lnTo>
                        <a:pt x="1248" y="312"/>
                      </a:lnTo>
                      <a:lnTo>
                        <a:pt x="1248" y="318"/>
                      </a:lnTo>
                      <a:lnTo>
                        <a:pt x="1248" y="318"/>
                      </a:lnTo>
                      <a:lnTo>
                        <a:pt x="1254" y="324"/>
                      </a:lnTo>
                      <a:lnTo>
                        <a:pt x="1254" y="330"/>
                      </a:lnTo>
                      <a:lnTo>
                        <a:pt x="1254" y="336"/>
                      </a:lnTo>
                      <a:lnTo>
                        <a:pt x="1254" y="342"/>
                      </a:lnTo>
                      <a:lnTo>
                        <a:pt x="1254" y="348"/>
                      </a:lnTo>
                      <a:lnTo>
                        <a:pt x="1254" y="354"/>
                      </a:lnTo>
                      <a:lnTo>
                        <a:pt x="1260" y="354"/>
                      </a:lnTo>
                      <a:lnTo>
                        <a:pt x="1260" y="360"/>
                      </a:lnTo>
                      <a:lnTo>
                        <a:pt x="1260" y="366"/>
                      </a:lnTo>
                      <a:lnTo>
                        <a:pt x="1260" y="372"/>
                      </a:lnTo>
                      <a:lnTo>
                        <a:pt x="1260" y="372"/>
                      </a:lnTo>
                      <a:lnTo>
                        <a:pt x="1260" y="378"/>
                      </a:lnTo>
                      <a:lnTo>
                        <a:pt x="1260" y="384"/>
                      </a:lnTo>
                      <a:lnTo>
                        <a:pt x="1266" y="384"/>
                      </a:lnTo>
                      <a:lnTo>
                        <a:pt x="1266" y="390"/>
                      </a:lnTo>
                      <a:lnTo>
                        <a:pt x="1266" y="390"/>
                      </a:lnTo>
                      <a:lnTo>
                        <a:pt x="1290" y="378"/>
                      </a:lnTo>
                      <a:lnTo>
                        <a:pt x="1290" y="378"/>
                      </a:lnTo>
                      <a:lnTo>
                        <a:pt x="1296" y="372"/>
                      </a:lnTo>
                      <a:lnTo>
                        <a:pt x="1296" y="372"/>
                      </a:lnTo>
                      <a:lnTo>
                        <a:pt x="1296" y="366"/>
                      </a:lnTo>
                      <a:lnTo>
                        <a:pt x="1296" y="366"/>
                      </a:lnTo>
                      <a:lnTo>
                        <a:pt x="1296" y="360"/>
                      </a:lnTo>
                      <a:lnTo>
                        <a:pt x="1296" y="354"/>
                      </a:lnTo>
                      <a:lnTo>
                        <a:pt x="1296" y="348"/>
                      </a:lnTo>
                      <a:lnTo>
                        <a:pt x="1302" y="342"/>
                      </a:lnTo>
                      <a:lnTo>
                        <a:pt x="1302" y="336"/>
                      </a:lnTo>
                      <a:lnTo>
                        <a:pt x="1302" y="336"/>
                      </a:lnTo>
                      <a:lnTo>
                        <a:pt x="1302" y="330"/>
                      </a:lnTo>
                      <a:lnTo>
                        <a:pt x="1302" y="324"/>
                      </a:lnTo>
                      <a:lnTo>
                        <a:pt x="1302" y="324"/>
                      </a:lnTo>
                      <a:lnTo>
                        <a:pt x="1302" y="324"/>
                      </a:lnTo>
                      <a:lnTo>
                        <a:pt x="1302" y="318"/>
                      </a:lnTo>
                      <a:lnTo>
                        <a:pt x="1308" y="312"/>
                      </a:lnTo>
                      <a:lnTo>
                        <a:pt x="1308" y="300"/>
                      </a:lnTo>
                      <a:lnTo>
                        <a:pt x="1308" y="294"/>
                      </a:lnTo>
                      <a:lnTo>
                        <a:pt x="1308" y="294"/>
                      </a:lnTo>
                      <a:lnTo>
                        <a:pt x="1308" y="288"/>
                      </a:lnTo>
                      <a:lnTo>
                        <a:pt x="1308" y="282"/>
                      </a:lnTo>
                      <a:lnTo>
                        <a:pt x="1314" y="282"/>
                      </a:lnTo>
                      <a:lnTo>
                        <a:pt x="1314" y="276"/>
                      </a:lnTo>
                      <a:lnTo>
                        <a:pt x="1314" y="276"/>
                      </a:lnTo>
                      <a:lnTo>
                        <a:pt x="1314" y="276"/>
                      </a:lnTo>
                      <a:lnTo>
                        <a:pt x="1314" y="276"/>
                      </a:lnTo>
                      <a:lnTo>
                        <a:pt x="1314" y="276"/>
                      </a:lnTo>
                      <a:lnTo>
                        <a:pt x="1320" y="282"/>
                      </a:lnTo>
                      <a:lnTo>
                        <a:pt x="1320" y="282"/>
                      </a:lnTo>
                      <a:lnTo>
                        <a:pt x="1320" y="282"/>
                      </a:lnTo>
                      <a:lnTo>
                        <a:pt x="1320" y="288"/>
                      </a:lnTo>
                      <a:lnTo>
                        <a:pt x="1320" y="294"/>
                      </a:lnTo>
                      <a:lnTo>
                        <a:pt x="1320" y="300"/>
                      </a:lnTo>
                      <a:lnTo>
                        <a:pt x="1326" y="306"/>
                      </a:lnTo>
                      <a:lnTo>
                        <a:pt x="1326" y="312"/>
                      </a:lnTo>
                      <a:lnTo>
                        <a:pt x="1326" y="318"/>
                      </a:lnTo>
                      <a:lnTo>
                        <a:pt x="1326" y="324"/>
                      </a:lnTo>
                      <a:lnTo>
                        <a:pt x="1326" y="324"/>
                      </a:lnTo>
                      <a:lnTo>
                        <a:pt x="1326" y="324"/>
                      </a:lnTo>
                      <a:lnTo>
                        <a:pt x="1326" y="336"/>
                      </a:lnTo>
                      <a:lnTo>
                        <a:pt x="1326" y="342"/>
                      </a:lnTo>
                      <a:lnTo>
                        <a:pt x="1332" y="348"/>
                      </a:lnTo>
                      <a:lnTo>
                        <a:pt x="1332" y="354"/>
                      </a:lnTo>
                      <a:lnTo>
                        <a:pt x="1332" y="354"/>
                      </a:lnTo>
                      <a:lnTo>
                        <a:pt x="1332" y="360"/>
                      </a:lnTo>
                      <a:lnTo>
                        <a:pt x="1332" y="366"/>
                      </a:lnTo>
                      <a:lnTo>
                        <a:pt x="1332" y="372"/>
                      </a:lnTo>
                      <a:lnTo>
                        <a:pt x="1338" y="378"/>
                      </a:lnTo>
                      <a:lnTo>
                        <a:pt x="1338" y="378"/>
                      </a:lnTo>
                      <a:lnTo>
                        <a:pt x="1338" y="384"/>
                      </a:lnTo>
                      <a:lnTo>
                        <a:pt x="1338" y="390"/>
                      </a:lnTo>
                      <a:lnTo>
                        <a:pt x="1338" y="390"/>
                      </a:lnTo>
                      <a:lnTo>
                        <a:pt x="1338" y="396"/>
                      </a:lnTo>
                      <a:lnTo>
                        <a:pt x="1344" y="396"/>
                      </a:lnTo>
                      <a:lnTo>
                        <a:pt x="1344" y="396"/>
                      </a:lnTo>
                      <a:lnTo>
                        <a:pt x="1368" y="378"/>
                      </a:lnTo>
                      <a:lnTo>
                        <a:pt x="1368" y="378"/>
                      </a:lnTo>
                      <a:lnTo>
                        <a:pt x="1368" y="378"/>
                      </a:lnTo>
                      <a:lnTo>
                        <a:pt x="1368" y="372"/>
                      </a:lnTo>
                      <a:lnTo>
                        <a:pt x="1374" y="372"/>
                      </a:lnTo>
                      <a:lnTo>
                        <a:pt x="1374" y="366"/>
                      </a:lnTo>
                      <a:lnTo>
                        <a:pt x="1374" y="360"/>
                      </a:lnTo>
                      <a:lnTo>
                        <a:pt x="1374" y="354"/>
                      </a:lnTo>
                      <a:lnTo>
                        <a:pt x="1374" y="348"/>
                      </a:lnTo>
                      <a:lnTo>
                        <a:pt x="1374" y="348"/>
                      </a:lnTo>
                      <a:lnTo>
                        <a:pt x="1374" y="342"/>
                      </a:lnTo>
                      <a:lnTo>
                        <a:pt x="1380" y="336"/>
                      </a:lnTo>
                      <a:lnTo>
                        <a:pt x="1380" y="330"/>
                      </a:lnTo>
                      <a:lnTo>
                        <a:pt x="1380" y="324"/>
                      </a:lnTo>
                      <a:lnTo>
                        <a:pt x="1380" y="324"/>
                      </a:lnTo>
                      <a:lnTo>
                        <a:pt x="1380" y="324"/>
                      </a:lnTo>
                      <a:lnTo>
                        <a:pt x="1380" y="318"/>
                      </a:lnTo>
                      <a:lnTo>
                        <a:pt x="1380" y="306"/>
                      </a:lnTo>
                      <a:lnTo>
                        <a:pt x="1380" y="300"/>
                      </a:lnTo>
                      <a:lnTo>
                        <a:pt x="1386" y="294"/>
                      </a:lnTo>
                      <a:lnTo>
                        <a:pt x="1386" y="288"/>
                      </a:lnTo>
                      <a:lnTo>
                        <a:pt x="1386" y="288"/>
                      </a:lnTo>
                      <a:lnTo>
                        <a:pt x="1386" y="282"/>
                      </a:lnTo>
                      <a:lnTo>
                        <a:pt x="1386" y="276"/>
                      </a:lnTo>
                      <a:lnTo>
                        <a:pt x="1386" y="276"/>
                      </a:lnTo>
                      <a:lnTo>
                        <a:pt x="1392" y="276"/>
                      </a:lnTo>
                      <a:lnTo>
                        <a:pt x="1392" y="276"/>
                      </a:lnTo>
                      <a:lnTo>
                        <a:pt x="1392" y="276"/>
                      </a:lnTo>
                      <a:lnTo>
                        <a:pt x="1392" y="276"/>
                      </a:lnTo>
                      <a:lnTo>
                        <a:pt x="1392" y="276"/>
                      </a:lnTo>
                      <a:lnTo>
                        <a:pt x="1392" y="276"/>
                      </a:lnTo>
                      <a:lnTo>
                        <a:pt x="1398" y="282"/>
                      </a:lnTo>
                      <a:lnTo>
                        <a:pt x="1398" y="282"/>
                      </a:lnTo>
                      <a:lnTo>
                        <a:pt x="1398" y="288"/>
                      </a:lnTo>
                      <a:lnTo>
                        <a:pt x="1398" y="294"/>
                      </a:lnTo>
                      <a:lnTo>
                        <a:pt x="1398" y="300"/>
                      </a:lnTo>
                      <a:lnTo>
                        <a:pt x="1398" y="306"/>
                      </a:lnTo>
                      <a:lnTo>
                        <a:pt x="1404" y="312"/>
                      </a:lnTo>
                      <a:lnTo>
                        <a:pt x="1404" y="318"/>
                      </a:lnTo>
                      <a:lnTo>
                        <a:pt x="1404" y="324"/>
                      </a:lnTo>
                      <a:lnTo>
                        <a:pt x="1404" y="324"/>
                      </a:lnTo>
                      <a:lnTo>
                        <a:pt x="1404" y="330"/>
                      </a:lnTo>
                      <a:lnTo>
                        <a:pt x="1404" y="336"/>
                      </a:lnTo>
                      <a:lnTo>
                        <a:pt x="1404" y="342"/>
                      </a:lnTo>
                      <a:lnTo>
                        <a:pt x="1410" y="342"/>
                      </a:lnTo>
                      <a:lnTo>
                        <a:pt x="1410" y="348"/>
                      </a:lnTo>
                      <a:lnTo>
                        <a:pt x="1410" y="354"/>
                      </a:lnTo>
                      <a:lnTo>
                        <a:pt x="1410" y="360"/>
                      </a:lnTo>
                      <a:lnTo>
                        <a:pt x="1410" y="366"/>
                      </a:lnTo>
                      <a:lnTo>
                        <a:pt x="1410" y="372"/>
                      </a:lnTo>
                      <a:lnTo>
                        <a:pt x="1410" y="372"/>
                      </a:lnTo>
                      <a:lnTo>
                        <a:pt x="1416" y="378"/>
                      </a:lnTo>
                      <a:lnTo>
                        <a:pt x="1416" y="384"/>
                      </a:lnTo>
                      <a:lnTo>
                        <a:pt x="1416" y="384"/>
                      </a:lnTo>
                      <a:lnTo>
                        <a:pt x="1416" y="390"/>
                      </a:lnTo>
                      <a:lnTo>
                        <a:pt x="1416" y="390"/>
                      </a:lnTo>
                      <a:lnTo>
                        <a:pt x="1416" y="390"/>
                      </a:lnTo>
                      <a:lnTo>
                        <a:pt x="1446" y="372"/>
                      </a:lnTo>
                      <a:lnTo>
                        <a:pt x="1446" y="372"/>
                      </a:lnTo>
                      <a:lnTo>
                        <a:pt x="1446" y="372"/>
                      </a:lnTo>
                      <a:lnTo>
                        <a:pt x="1446" y="366"/>
                      </a:lnTo>
                      <a:lnTo>
                        <a:pt x="1446" y="360"/>
                      </a:lnTo>
                      <a:lnTo>
                        <a:pt x="1446" y="360"/>
                      </a:lnTo>
                      <a:lnTo>
                        <a:pt x="1452" y="354"/>
                      </a:lnTo>
                      <a:lnTo>
                        <a:pt x="1452" y="348"/>
                      </a:lnTo>
                      <a:lnTo>
                        <a:pt x="1452" y="342"/>
                      </a:lnTo>
                      <a:lnTo>
                        <a:pt x="1452" y="336"/>
                      </a:lnTo>
                      <a:lnTo>
                        <a:pt x="1452" y="330"/>
                      </a:lnTo>
                      <a:lnTo>
                        <a:pt x="1452" y="330"/>
                      </a:lnTo>
                      <a:lnTo>
                        <a:pt x="1452" y="324"/>
                      </a:lnTo>
                      <a:lnTo>
                        <a:pt x="1458" y="318"/>
                      </a:lnTo>
                      <a:lnTo>
                        <a:pt x="1458" y="318"/>
                      </a:lnTo>
                      <a:lnTo>
                        <a:pt x="1458" y="318"/>
                      </a:lnTo>
                      <a:lnTo>
                        <a:pt x="1458" y="312"/>
                      </a:lnTo>
                      <a:lnTo>
                        <a:pt x="1458" y="300"/>
                      </a:lnTo>
                      <a:lnTo>
                        <a:pt x="1458" y="294"/>
                      </a:lnTo>
                      <a:lnTo>
                        <a:pt x="1458" y="288"/>
                      </a:lnTo>
                      <a:lnTo>
                        <a:pt x="1464" y="282"/>
                      </a:lnTo>
                      <a:lnTo>
                        <a:pt x="1464" y="282"/>
                      </a:lnTo>
                      <a:lnTo>
                        <a:pt x="1464" y="276"/>
                      </a:lnTo>
                      <a:lnTo>
                        <a:pt x="1464" y="276"/>
                      </a:lnTo>
                      <a:lnTo>
                        <a:pt x="1464" y="270"/>
                      </a:lnTo>
                      <a:lnTo>
                        <a:pt x="1464" y="270"/>
                      </a:lnTo>
                      <a:lnTo>
                        <a:pt x="1470" y="270"/>
                      </a:lnTo>
                      <a:lnTo>
                        <a:pt x="1470" y="270"/>
                      </a:lnTo>
                      <a:lnTo>
                        <a:pt x="1470" y="270"/>
                      </a:lnTo>
                      <a:lnTo>
                        <a:pt x="1470" y="270"/>
                      </a:lnTo>
                      <a:lnTo>
                        <a:pt x="1470" y="276"/>
                      </a:lnTo>
                      <a:lnTo>
                        <a:pt x="1470" y="276"/>
                      </a:lnTo>
                      <a:lnTo>
                        <a:pt x="1470" y="282"/>
                      </a:lnTo>
                      <a:lnTo>
                        <a:pt x="1476" y="288"/>
                      </a:lnTo>
                      <a:lnTo>
                        <a:pt x="1476" y="288"/>
                      </a:lnTo>
                      <a:lnTo>
                        <a:pt x="1476" y="294"/>
                      </a:lnTo>
                      <a:lnTo>
                        <a:pt x="1476" y="306"/>
                      </a:lnTo>
                      <a:lnTo>
                        <a:pt x="1476" y="312"/>
                      </a:lnTo>
                      <a:lnTo>
                        <a:pt x="1476" y="318"/>
                      </a:lnTo>
                      <a:lnTo>
                        <a:pt x="1482" y="318"/>
                      </a:lnTo>
                      <a:lnTo>
                        <a:pt x="1482" y="318"/>
                      </a:lnTo>
                      <a:lnTo>
                        <a:pt x="1482" y="324"/>
                      </a:lnTo>
                      <a:lnTo>
                        <a:pt x="1482" y="330"/>
                      </a:lnTo>
                      <a:lnTo>
                        <a:pt x="1482" y="336"/>
                      </a:lnTo>
                      <a:lnTo>
                        <a:pt x="1482" y="342"/>
                      </a:lnTo>
                      <a:lnTo>
                        <a:pt x="1482" y="348"/>
                      </a:lnTo>
                      <a:lnTo>
                        <a:pt x="1488" y="354"/>
                      </a:lnTo>
                      <a:lnTo>
                        <a:pt x="1488" y="360"/>
                      </a:lnTo>
                      <a:lnTo>
                        <a:pt x="1488" y="366"/>
                      </a:lnTo>
                      <a:lnTo>
                        <a:pt x="1488" y="372"/>
                      </a:lnTo>
                      <a:lnTo>
                        <a:pt x="1488" y="378"/>
                      </a:lnTo>
                      <a:lnTo>
                        <a:pt x="1488" y="378"/>
                      </a:lnTo>
                      <a:lnTo>
                        <a:pt x="1494" y="384"/>
                      </a:lnTo>
                      <a:lnTo>
                        <a:pt x="1494" y="390"/>
                      </a:lnTo>
                      <a:lnTo>
                        <a:pt x="1494" y="390"/>
                      </a:lnTo>
                      <a:lnTo>
                        <a:pt x="1494" y="396"/>
                      </a:lnTo>
                      <a:lnTo>
                        <a:pt x="1494" y="396"/>
                      </a:lnTo>
                      <a:lnTo>
                        <a:pt x="1524" y="384"/>
                      </a:lnTo>
                      <a:lnTo>
                        <a:pt x="1524" y="384"/>
                      </a:lnTo>
                      <a:lnTo>
                        <a:pt x="1524" y="378"/>
                      </a:lnTo>
                      <a:lnTo>
                        <a:pt x="1524" y="378"/>
                      </a:lnTo>
                      <a:lnTo>
                        <a:pt x="1524" y="372"/>
                      </a:lnTo>
                      <a:lnTo>
                        <a:pt x="1524" y="366"/>
                      </a:lnTo>
                      <a:lnTo>
                        <a:pt x="1524" y="366"/>
                      </a:lnTo>
                      <a:lnTo>
                        <a:pt x="1524" y="360"/>
                      </a:lnTo>
                      <a:lnTo>
                        <a:pt x="1530" y="354"/>
                      </a:lnTo>
                      <a:lnTo>
                        <a:pt x="1530" y="348"/>
                      </a:lnTo>
                      <a:lnTo>
                        <a:pt x="1530" y="342"/>
                      </a:lnTo>
                      <a:lnTo>
                        <a:pt x="1530" y="336"/>
                      </a:lnTo>
                      <a:lnTo>
                        <a:pt x="1530" y="330"/>
                      </a:lnTo>
                      <a:lnTo>
                        <a:pt x="1530" y="330"/>
                      </a:lnTo>
                      <a:lnTo>
                        <a:pt x="1530" y="330"/>
                      </a:lnTo>
                      <a:lnTo>
                        <a:pt x="1530" y="330"/>
                      </a:lnTo>
                      <a:lnTo>
                        <a:pt x="1536" y="318"/>
                      </a:lnTo>
                      <a:lnTo>
                        <a:pt x="1536" y="312"/>
                      </a:lnTo>
                      <a:lnTo>
                        <a:pt x="1536" y="306"/>
                      </a:lnTo>
                      <a:lnTo>
                        <a:pt x="1536" y="300"/>
                      </a:lnTo>
                      <a:lnTo>
                        <a:pt x="1536" y="294"/>
                      </a:lnTo>
                      <a:lnTo>
                        <a:pt x="1536" y="294"/>
                      </a:lnTo>
                      <a:lnTo>
                        <a:pt x="1542" y="288"/>
                      </a:lnTo>
                      <a:lnTo>
                        <a:pt x="1542" y="288"/>
                      </a:lnTo>
                      <a:lnTo>
                        <a:pt x="1542" y="282"/>
                      </a:lnTo>
                      <a:lnTo>
                        <a:pt x="1542" y="282"/>
                      </a:lnTo>
                      <a:lnTo>
                        <a:pt x="1542" y="282"/>
                      </a:lnTo>
                      <a:lnTo>
                        <a:pt x="1542" y="282"/>
                      </a:lnTo>
                      <a:lnTo>
                        <a:pt x="1548" y="282"/>
                      </a:lnTo>
                      <a:lnTo>
                        <a:pt x="1548" y="282"/>
                      </a:lnTo>
                      <a:lnTo>
                        <a:pt x="1548" y="288"/>
                      </a:lnTo>
                      <a:lnTo>
                        <a:pt x="1548" y="288"/>
                      </a:lnTo>
                      <a:lnTo>
                        <a:pt x="1548" y="294"/>
                      </a:lnTo>
                      <a:lnTo>
                        <a:pt x="1548" y="294"/>
                      </a:lnTo>
                      <a:lnTo>
                        <a:pt x="1554" y="300"/>
                      </a:lnTo>
                      <a:lnTo>
                        <a:pt x="1554" y="306"/>
                      </a:lnTo>
                      <a:lnTo>
                        <a:pt x="1554" y="312"/>
                      </a:lnTo>
                      <a:lnTo>
                        <a:pt x="1554" y="318"/>
                      </a:lnTo>
                      <a:lnTo>
                        <a:pt x="1554" y="330"/>
                      </a:lnTo>
                      <a:lnTo>
                        <a:pt x="1554" y="330"/>
                      </a:lnTo>
                      <a:lnTo>
                        <a:pt x="1554" y="330"/>
                      </a:lnTo>
                      <a:lnTo>
                        <a:pt x="1560" y="336"/>
                      </a:lnTo>
                      <a:lnTo>
                        <a:pt x="1560" y="342"/>
                      </a:lnTo>
                      <a:lnTo>
                        <a:pt x="1560" y="348"/>
                      </a:lnTo>
                      <a:lnTo>
                        <a:pt x="1560" y="354"/>
                      </a:lnTo>
                      <a:lnTo>
                        <a:pt x="1560" y="360"/>
                      </a:lnTo>
                      <a:lnTo>
                        <a:pt x="1560" y="366"/>
                      </a:lnTo>
                      <a:lnTo>
                        <a:pt x="1560" y="366"/>
                      </a:lnTo>
                      <a:lnTo>
                        <a:pt x="1566" y="372"/>
                      </a:lnTo>
                      <a:lnTo>
                        <a:pt x="1566" y="378"/>
                      </a:lnTo>
                      <a:lnTo>
                        <a:pt x="1566" y="384"/>
                      </a:lnTo>
                      <a:lnTo>
                        <a:pt x="1566" y="384"/>
                      </a:lnTo>
                      <a:lnTo>
                        <a:pt x="1566" y="390"/>
                      </a:lnTo>
                      <a:lnTo>
                        <a:pt x="1566" y="390"/>
                      </a:lnTo>
                      <a:lnTo>
                        <a:pt x="1572" y="396"/>
                      </a:lnTo>
                      <a:lnTo>
                        <a:pt x="1572" y="402"/>
                      </a:lnTo>
                      <a:lnTo>
                        <a:pt x="1572" y="402"/>
                      </a:lnTo>
                      <a:lnTo>
                        <a:pt x="1596" y="378"/>
                      </a:lnTo>
                      <a:lnTo>
                        <a:pt x="1596" y="378"/>
                      </a:lnTo>
                      <a:lnTo>
                        <a:pt x="1602" y="378"/>
                      </a:lnTo>
                      <a:lnTo>
                        <a:pt x="1602" y="372"/>
                      </a:lnTo>
                      <a:lnTo>
                        <a:pt x="1602" y="366"/>
                      </a:lnTo>
                      <a:lnTo>
                        <a:pt x="1602" y="366"/>
                      </a:lnTo>
                      <a:lnTo>
                        <a:pt x="1602" y="360"/>
                      </a:lnTo>
                      <a:lnTo>
                        <a:pt x="1602" y="354"/>
                      </a:lnTo>
                      <a:lnTo>
                        <a:pt x="1602" y="348"/>
                      </a:lnTo>
                      <a:lnTo>
                        <a:pt x="1608" y="342"/>
                      </a:lnTo>
                      <a:lnTo>
                        <a:pt x="1608" y="336"/>
                      </a:lnTo>
                      <a:lnTo>
                        <a:pt x="1608" y="330"/>
                      </a:lnTo>
                      <a:lnTo>
                        <a:pt x="1608" y="324"/>
                      </a:lnTo>
                      <a:lnTo>
                        <a:pt x="1608" y="324"/>
                      </a:lnTo>
                      <a:lnTo>
                        <a:pt x="1608" y="324"/>
                      </a:lnTo>
                      <a:lnTo>
                        <a:pt x="1608" y="318"/>
                      </a:lnTo>
                      <a:lnTo>
                        <a:pt x="1608" y="312"/>
                      </a:lnTo>
                      <a:lnTo>
                        <a:pt x="1614" y="306"/>
                      </a:lnTo>
                      <a:lnTo>
                        <a:pt x="1614" y="300"/>
                      </a:lnTo>
                      <a:lnTo>
                        <a:pt x="1614" y="294"/>
                      </a:lnTo>
                      <a:lnTo>
                        <a:pt x="1614" y="288"/>
                      </a:lnTo>
                      <a:lnTo>
                        <a:pt x="1614" y="282"/>
                      </a:lnTo>
                      <a:lnTo>
                        <a:pt x="1614" y="276"/>
                      </a:lnTo>
                      <a:lnTo>
                        <a:pt x="1614" y="270"/>
                      </a:lnTo>
                      <a:lnTo>
                        <a:pt x="1620" y="264"/>
                      </a:lnTo>
                      <a:lnTo>
                        <a:pt x="1620" y="258"/>
                      </a:lnTo>
                      <a:lnTo>
                        <a:pt x="1620" y="258"/>
                      </a:lnTo>
                      <a:lnTo>
                        <a:pt x="1620" y="252"/>
                      </a:lnTo>
                      <a:lnTo>
                        <a:pt x="1620" y="252"/>
                      </a:lnTo>
                      <a:lnTo>
                        <a:pt x="1620" y="252"/>
                      </a:lnTo>
                      <a:lnTo>
                        <a:pt x="1626" y="252"/>
                      </a:lnTo>
                      <a:lnTo>
                        <a:pt x="1626" y="246"/>
                      </a:lnTo>
                      <a:lnTo>
                        <a:pt x="1626" y="246"/>
                      </a:lnTo>
                      <a:lnTo>
                        <a:pt x="1626" y="246"/>
                      </a:lnTo>
                      <a:lnTo>
                        <a:pt x="1626" y="246"/>
                      </a:lnTo>
                      <a:lnTo>
                        <a:pt x="1626" y="252"/>
                      </a:lnTo>
                      <a:lnTo>
                        <a:pt x="1632" y="252"/>
                      </a:lnTo>
                      <a:lnTo>
                        <a:pt x="1632" y="252"/>
                      </a:lnTo>
                      <a:lnTo>
                        <a:pt x="1632" y="258"/>
                      </a:lnTo>
                      <a:lnTo>
                        <a:pt x="1632" y="252"/>
                      </a:lnTo>
                      <a:lnTo>
                        <a:pt x="1632" y="252"/>
                      </a:lnTo>
                      <a:lnTo>
                        <a:pt x="1632" y="258"/>
                      </a:lnTo>
                      <a:lnTo>
                        <a:pt x="1632" y="258"/>
                      </a:lnTo>
                      <a:lnTo>
                        <a:pt x="1638" y="258"/>
                      </a:lnTo>
                      <a:lnTo>
                        <a:pt x="1638" y="258"/>
                      </a:lnTo>
                      <a:lnTo>
                        <a:pt x="1638" y="264"/>
                      </a:lnTo>
                      <a:lnTo>
                        <a:pt x="1638" y="264"/>
                      </a:lnTo>
                      <a:lnTo>
                        <a:pt x="1638" y="264"/>
                      </a:lnTo>
                      <a:lnTo>
                        <a:pt x="1638" y="264"/>
                      </a:lnTo>
                      <a:lnTo>
                        <a:pt x="1644" y="264"/>
                      </a:lnTo>
                      <a:lnTo>
                        <a:pt x="1644" y="264"/>
                      </a:lnTo>
                      <a:lnTo>
                        <a:pt x="1644" y="264"/>
                      </a:lnTo>
                      <a:lnTo>
                        <a:pt x="1644" y="264"/>
                      </a:lnTo>
                      <a:lnTo>
                        <a:pt x="1644" y="264"/>
                      </a:lnTo>
                      <a:lnTo>
                        <a:pt x="1644" y="264"/>
                      </a:lnTo>
                      <a:lnTo>
                        <a:pt x="1644" y="264"/>
                      </a:lnTo>
                      <a:lnTo>
                        <a:pt x="1644" y="264"/>
                      </a:lnTo>
                      <a:lnTo>
                        <a:pt x="1674" y="162"/>
                      </a:lnTo>
                      <a:lnTo>
                        <a:pt x="1674" y="162"/>
                      </a:lnTo>
                      <a:lnTo>
                        <a:pt x="1674" y="156"/>
                      </a:lnTo>
                      <a:lnTo>
                        <a:pt x="1674" y="150"/>
                      </a:lnTo>
                      <a:lnTo>
                        <a:pt x="1680" y="144"/>
                      </a:lnTo>
                      <a:lnTo>
                        <a:pt x="1680" y="138"/>
                      </a:lnTo>
                      <a:lnTo>
                        <a:pt x="1680" y="132"/>
                      </a:lnTo>
                      <a:lnTo>
                        <a:pt x="1680" y="126"/>
                      </a:lnTo>
                      <a:lnTo>
                        <a:pt x="1680" y="120"/>
                      </a:lnTo>
                      <a:lnTo>
                        <a:pt x="1680" y="114"/>
                      </a:lnTo>
                      <a:lnTo>
                        <a:pt x="1680" y="108"/>
                      </a:lnTo>
                      <a:lnTo>
                        <a:pt x="1686" y="102"/>
                      </a:lnTo>
                      <a:lnTo>
                        <a:pt x="1686" y="90"/>
                      </a:lnTo>
                      <a:lnTo>
                        <a:pt x="1686" y="84"/>
                      </a:lnTo>
                      <a:lnTo>
                        <a:pt x="1686" y="78"/>
                      </a:lnTo>
                      <a:lnTo>
                        <a:pt x="1686" y="66"/>
                      </a:lnTo>
                      <a:lnTo>
                        <a:pt x="1686" y="66"/>
                      </a:lnTo>
                      <a:lnTo>
                        <a:pt x="1686" y="66"/>
                      </a:lnTo>
                      <a:lnTo>
                        <a:pt x="1686" y="54"/>
                      </a:lnTo>
                      <a:lnTo>
                        <a:pt x="1692" y="48"/>
                      </a:lnTo>
                      <a:lnTo>
                        <a:pt x="1692" y="36"/>
                      </a:lnTo>
                      <a:lnTo>
                        <a:pt x="1692" y="30"/>
                      </a:lnTo>
                      <a:lnTo>
                        <a:pt x="1692" y="24"/>
                      </a:lnTo>
                      <a:lnTo>
                        <a:pt x="1692" y="18"/>
                      </a:lnTo>
                      <a:lnTo>
                        <a:pt x="1692" y="12"/>
                      </a:lnTo>
                      <a:lnTo>
                        <a:pt x="1698" y="6"/>
                      </a:lnTo>
                      <a:lnTo>
                        <a:pt x="1698" y="6"/>
                      </a:lnTo>
                      <a:lnTo>
                        <a:pt x="1698" y="0"/>
                      </a:lnTo>
                      <a:lnTo>
                        <a:pt x="1698" y="0"/>
                      </a:lnTo>
                      <a:lnTo>
                        <a:pt x="1698" y="0"/>
                      </a:lnTo>
                      <a:lnTo>
                        <a:pt x="1698" y="0"/>
                      </a:lnTo>
                      <a:lnTo>
                        <a:pt x="1704" y="0"/>
                      </a:lnTo>
                      <a:lnTo>
                        <a:pt x="1704" y="6"/>
                      </a:lnTo>
                      <a:lnTo>
                        <a:pt x="1704" y="6"/>
                      </a:lnTo>
                      <a:lnTo>
                        <a:pt x="1704" y="12"/>
                      </a:lnTo>
                      <a:lnTo>
                        <a:pt x="1704" y="18"/>
                      </a:lnTo>
                      <a:lnTo>
                        <a:pt x="1704" y="18"/>
                      </a:lnTo>
                      <a:lnTo>
                        <a:pt x="1710" y="30"/>
                      </a:lnTo>
                      <a:lnTo>
                        <a:pt x="1710" y="36"/>
                      </a:lnTo>
                      <a:lnTo>
                        <a:pt x="1710" y="42"/>
                      </a:lnTo>
                      <a:lnTo>
                        <a:pt x="1710" y="54"/>
                      </a:lnTo>
                      <a:lnTo>
                        <a:pt x="1710" y="54"/>
                      </a:lnTo>
                      <a:lnTo>
                        <a:pt x="1710" y="54"/>
                      </a:lnTo>
                      <a:lnTo>
                        <a:pt x="1710" y="60"/>
                      </a:lnTo>
                      <a:lnTo>
                        <a:pt x="1716" y="66"/>
                      </a:lnTo>
                      <a:lnTo>
                        <a:pt x="1716" y="72"/>
                      </a:lnTo>
                      <a:lnTo>
                        <a:pt x="1716" y="78"/>
                      </a:lnTo>
                      <a:lnTo>
                        <a:pt x="1716" y="84"/>
                      </a:lnTo>
                      <a:lnTo>
                        <a:pt x="1716" y="96"/>
                      </a:lnTo>
                      <a:lnTo>
                        <a:pt x="1716" y="102"/>
                      </a:lnTo>
                      <a:lnTo>
                        <a:pt x="1716" y="108"/>
                      </a:lnTo>
                      <a:lnTo>
                        <a:pt x="1722" y="114"/>
                      </a:lnTo>
                      <a:lnTo>
                        <a:pt x="1722" y="120"/>
                      </a:lnTo>
                      <a:lnTo>
                        <a:pt x="1722" y="126"/>
                      </a:lnTo>
                      <a:lnTo>
                        <a:pt x="1722" y="126"/>
                      </a:lnTo>
                      <a:lnTo>
                        <a:pt x="1722" y="132"/>
                      </a:lnTo>
                      <a:lnTo>
                        <a:pt x="1722" y="138"/>
                      </a:lnTo>
                      <a:lnTo>
                        <a:pt x="1728" y="144"/>
                      </a:lnTo>
                      <a:lnTo>
                        <a:pt x="1728" y="144"/>
                      </a:lnTo>
                      <a:lnTo>
                        <a:pt x="1782" y="138"/>
                      </a:lnTo>
                      <a:lnTo>
                        <a:pt x="1782" y="138"/>
                      </a:lnTo>
                      <a:lnTo>
                        <a:pt x="1782" y="132"/>
                      </a:lnTo>
                      <a:lnTo>
                        <a:pt x="1782" y="126"/>
                      </a:lnTo>
                      <a:lnTo>
                        <a:pt x="1782" y="126"/>
                      </a:lnTo>
                      <a:lnTo>
                        <a:pt x="1782" y="120"/>
                      </a:lnTo>
                      <a:lnTo>
                        <a:pt x="1788" y="114"/>
                      </a:lnTo>
                      <a:lnTo>
                        <a:pt x="1788" y="108"/>
                      </a:lnTo>
                      <a:lnTo>
                        <a:pt x="1788" y="102"/>
                      </a:lnTo>
                      <a:lnTo>
                        <a:pt x="1788" y="96"/>
                      </a:lnTo>
                      <a:lnTo>
                        <a:pt x="1788" y="90"/>
                      </a:lnTo>
                      <a:lnTo>
                        <a:pt x="1788" y="84"/>
                      </a:lnTo>
                      <a:lnTo>
                        <a:pt x="1794" y="78"/>
                      </a:lnTo>
                      <a:lnTo>
                        <a:pt x="1794" y="72"/>
                      </a:lnTo>
                      <a:lnTo>
                        <a:pt x="1794" y="66"/>
                      </a:lnTo>
                      <a:lnTo>
                        <a:pt x="1794" y="60"/>
                      </a:lnTo>
                      <a:lnTo>
                        <a:pt x="1794" y="60"/>
                      </a:lnTo>
                      <a:lnTo>
                        <a:pt x="1794" y="54"/>
                      </a:lnTo>
                      <a:lnTo>
                        <a:pt x="1794" y="48"/>
                      </a:lnTo>
                      <a:lnTo>
                        <a:pt x="1794" y="42"/>
                      </a:lnTo>
                      <a:lnTo>
                        <a:pt x="1800" y="30"/>
                      </a:lnTo>
                      <a:lnTo>
                        <a:pt x="1800" y="24"/>
                      </a:lnTo>
                      <a:lnTo>
                        <a:pt x="1800" y="18"/>
                      </a:lnTo>
                      <a:lnTo>
                        <a:pt x="1800" y="18"/>
                      </a:lnTo>
                      <a:lnTo>
                        <a:pt x="1800" y="12"/>
                      </a:lnTo>
                      <a:lnTo>
                        <a:pt x="1800" y="6"/>
                      </a:lnTo>
                      <a:lnTo>
                        <a:pt x="1806" y="6"/>
                      </a:lnTo>
                      <a:lnTo>
                        <a:pt x="1806" y="6"/>
                      </a:lnTo>
                      <a:lnTo>
                        <a:pt x="1806" y="6"/>
                      </a:lnTo>
                      <a:lnTo>
                        <a:pt x="1806" y="6"/>
                      </a:lnTo>
                      <a:lnTo>
                        <a:pt x="1806" y="6"/>
                      </a:lnTo>
                      <a:lnTo>
                        <a:pt x="1806" y="6"/>
                      </a:lnTo>
                      <a:lnTo>
                        <a:pt x="1812" y="12"/>
                      </a:lnTo>
                      <a:lnTo>
                        <a:pt x="1812" y="12"/>
                      </a:lnTo>
                      <a:lnTo>
                        <a:pt x="1812" y="18"/>
                      </a:lnTo>
                      <a:lnTo>
                        <a:pt x="1812" y="24"/>
                      </a:lnTo>
                      <a:lnTo>
                        <a:pt x="1812" y="30"/>
                      </a:lnTo>
                      <a:lnTo>
                        <a:pt x="1812" y="36"/>
                      </a:lnTo>
                      <a:lnTo>
                        <a:pt x="1818" y="42"/>
                      </a:lnTo>
                      <a:lnTo>
                        <a:pt x="1818" y="48"/>
                      </a:lnTo>
                      <a:lnTo>
                        <a:pt x="1818" y="60"/>
                      </a:lnTo>
                      <a:lnTo>
                        <a:pt x="1818" y="60"/>
                      </a:lnTo>
                      <a:lnTo>
                        <a:pt x="1818" y="60"/>
                      </a:lnTo>
                      <a:lnTo>
                        <a:pt x="1818" y="66"/>
                      </a:lnTo>
                      <a:lnTo>
                        <a:pt x="1818" y="72"/>
                      </a:lnTo>
                      <a:lnTo>
                        <a:pt x="1824" y="78"/>
                      </a:lnTo>
                      <a:lnTo>
                        <a:pt x="1824" y="84"/>
                      </a:lnTo>
                      <a:lnTo>
                        <a:pt x="1824" y="96"/>
                      </a:lnTo>
                      <a:lnTo>
                        <a:pt x="1824" y="102"/>
                      </a:lnTo>
                      <a:lnTo>
                        <a:pt x="1824" y="108"/>
                      </a:lnTo>
                      <a:lnTo>
                        <a:pt x="1824" y="114"/>
                      </a:lnTo>
                      <a:lnTo>
                        <a:pt x="1824" y="120"/>
                      </a:lnTo>
                      <a:lnTo>
                        <a:pt x="1830" y="126"/>
                      </a:lnTo>
                      <a:lnTo>
                        <a:pt x="1830" y="132"/>
                      </a:lnTo>
                      <a:lnTo>
                        <a:pt x="1830" y="132"/>
                      </a:lnTo>
                      <a:lnTo>
                        <a:pt x="1830" y="138"/>
                      </a:lnTo>
                      <a:lnTo>
                        <a:pt x="1830" y="144"/>
                      </a:lnTo>
                      <a:lnTo>
                        <a:pt x="1830" y="150"/>
                      </a:lnTo>
                      <a:lnTo>
                        <a:pt x="1830" y="150"/>
                      </a:lnTo>
                      <a:lnTo>
                        <a:pt x="1890" y="138"/>
                      </a:lnTo>
                      <a:lnTo>
                        <a:pt x="1890" y="138"/>
                      </a:lnTo>
                      <a:lnTo>
                        <a:pt x="1890" y="138"/>
                      </a:lnTo>
                      <a:lnTo>
                        <a:pt x="1890" y="132"/>
                      </a:lnTo>
                      <a:lnTo>
                        <a:pt x="1890" y="126"/>
                      </a:lnTo>
                      <a:lnTo>
                        <a:pt x="1890" y="120"/>
                      </a:lnTo>
                      <a:lnTo>
                        <a:pt x="1890" y="120"/>
                      </a:lnTo>
                      <a:lnTo>
                        <a:pt x="1896" y="114"/>
                      </a:lnTo>
                      <a:lnTo>
                        <a:pt x="1896" y="108"/>
                      </a:lnTo>
                      <a:lnTo>
                        <a:pt x="1896" y="102"/>
                      </a:lnTo>
                      <a:lnTo>
                        <a:pt x="1896" y="96"/>
                      </a:lnTo>
                      <a:lnTo>
                        <a:pt x="1896" y="90"/>
                      </a:lnTo>
                      <a:lnTo>
                        <a:pt x="1896" y="84"/>
                      </a:lnTo>
                      <a:lnTo>
                        <a:pt x="1896" y="72"/>
                      </a:lnTo>
                      <a:lnTo>
                        <a:pt x="1902" y="66"/>
                      </a:lnTo>
                      <a:lnTo>
                        <a:pt x="1902" y="60"/>
                      </a:lnTo>
                      <a:lnTo>
                        <a:pt x="1902" y="60"/>
                      </a:lnTo>
                      <a:lnTo>
                        <a:pt x="1902" y="60"/>
                      </a:lnTo>
                      <a:lnTo>
                        <a:pt x="1902" y="48"/>
                      </a:lnTo>
                      <a:lnTo>
                        <a:pt x="1902" y="42"/>
                      </a:lnTo>
                      <a:lnTo>
                        <a:pt x="1902" y="36"/>
                      </a:lnTo>
                      <a:lnTo>
                        <a:pt x="1908" y="30"/>
                      </a:lnTo>
                      <a:lnTo>
                        <a:pt x="1908" y="24"/>
                      </a:lnTo>
                      <a:lnTo>
                        <a:pt x="1908" y="18"/>
                      </a:lnTo>
                      <a:lnTo>
                        <a:pt x="1908" y="12"/>
                      </a:lnTo>
                      <a:lnTo>
                        <a:pt x="1908" y="12"/>
                      </a:lnTo>
                      <a:lnTo>
                        <a:pt x="1908" y="6"/>
                      </a:lnTo>
                      <a:lnTo>
                        <a:pt x="1914" y="6"/>
                      </a:lnTo>
                      <a:lnTo>
                        <a:pt x="1914" y="6"/>
                      </a:lnTo>
                      <a:lnTo>
                        <a:pt x="1914" y="6"/>
                      </a:lnTo>
                      <a:lnTo>
                        <a:pt x="1914" y="6"/>
                      </a:lnTo>
                      <a:lnTo>
                        <a:pt x="1914" y="6"/>
                      </a:lnTo>
                      <a:lnTo>
                        <a:pt x="1914" y="12"/>
                      </a:lnTo>
                      <a:lnTo>
                        <a:pt x="1920" y="12"/>
                      </a:lnTo>
                      <a:lnTo>
                        <a:pt x="1920" y="18"/>
                      </a:lnTo>
                      <a:lnTo>
                        <a:pt x="1920" y="24"/>
                      </a:lnTo>
                      <a:lnTo>
                        <a:pt x="1920" y="30"/>
                      </a:lnTo>
                      <a:lnTo>
                        <a:pt x="1920" y="36"/>
                      </a:lnTo>
                      <a:lnTo>
                        <a:pt x="1920" y="42"/>
                      </a:lnTo>
                      <a:lnTo>
                        <a:pt x="1926" y="48"/>
                      </a:lnTo>
                      <a:lnTo>
                        <a:pt x="1926" y="60"/>
                      </a:lnTo>
                      <a:lnTo>
                        <a:pt x="1926" y="60"/>
                      </a:lnTo>
                      <a:lnTo>
                        <a:pt x="1926" y="60"/>
                      </a:lnTo>
                      <a:lnTo>
                        <a:pt x="1926" y="66"/>
                      </a:lnTo>
                      <a:lnTo>
                        <a:pt x="1926" y="72"/>
                      </a:lnTo>
                      <a:lnTo>
                        <a:pt x="1926" y="78"/>
                      </a:lnTo>
                      <a:lnTo>
                        <a:pt x="1932" y="90"/>
                      </a:lnTo>
                      <a:lnTo>
                        <a:pt x="1932" y="96"/>
                      </a:lnTo>
                      <a:lnTo>
                        <a:pt x="1932" y="102"/>
                      </a:lnTo>
                      <a:lnTo>
                        <a:pt x="1932" y="108"/>
                      </a:lnTo>
                      <a:lnTo>
                        <a:pt x="1932" y="114"/>
                      </a:lnTo>
                      <a:lnTo>
                        <a:pt x="1932" y="120"/>
                      </a:lnTo>
                      <a:lnTo>
                        <a:pt x="1932" y="126"/>
                      </a:lnTo>
                      <a:lnTo>
                        <a:pt x="1938" y="132"/>
                      </a:lnTo>
                      <a:lnTo>
                        <a:pt x="1938" y="132"/>
                      </a:lnTo>
                      <a:lnTo>
                        <a:pt x="1938" y="138"/>
                      </a:lnTo>
                      <a:lnTo>
                        <a:pt x="1938" y="144"/>
                      </a:lnTo>
                      <a:lnTo>
                        <a:pt x="1938" y="150"/>
                      </a:lnTo>
                      <a:lnTo>
                        <a:pt x="1938" y="150"/>
                      </a:lnTo>
                      <a:lnTo>
                        <a:pt x="1998" y="138"/>
                      </a:lnTo>
                      <a:lnTo>
                        <a:pt x="1998" y="138"/>
                      </a:lnTo>
                      <a:lnTo>
                        <a:pt x="1998" y="138"/>
                      </a:lnTo>
                      <a:lnTo>
                        <a:pt x="1998" y="132"/>
                      </a:lnTo>
                      <a:lnTo>
                        <a:pt x="1998" y="126"/>
                      </a:lnTo>
                      <a:lnTo>
                        <a:pt x="1998" y="120"/>
                      </a:lnTo>
                      <a:lnTo>
                        <a:pt x="1998" y="114"/>
                      </a:lnTo>
                      <a:lnTo>
                        <a:pt x="1998" y="108"/>
                      </a:lnTo>
                      <a:lnTo>
                        <a:pt x="2004" y="108"/>
                      </a:lnTo>
                      <a:lnTo>
                        <a:pt x="2004" y="102"/>
                      </a:lnTo>
                      <a:lnTo>
                        <a:pt x="2004" y="96"/>
                      </a:lnTo>
                      <a:lnTo>
                        <a:pt x="2004" y="90"/>
                      </a:lnTo>
                      <a:lnTo>
                        <a:pt x="2004" y="84"/>
                      </a:lnTo>
                      <a:lnTo>
                        <a:pt x="2004" y="72"/>
                      </a:lnTo>
                      <a:lnTo>
                        <a:pt x="2004" y="66"/>
                      </a:lnTo>
                      <a:lnTo>
                        <a:pt x="2010" y="60"/>
                      </a:lnTo>
                      <a:lnTo>
                        <a:pt x="2010" y="60"/>
                      </a:lnTo>
                      <a:lnTo>
                        <a:pt x="2010" y="60"/>
                      </a:lnTo>
                      <a:lnTo>
                        <a:pt x="2010" y="48"/>
                      </a:lnTo>
                      <a:lnTo>
                        <a:pt x="2010" y="42"/>
                      </a:lnTo>
                      <a:lnTo>
                        <a:pt x="2010" y="36"/>
                      </a:lnTo>
                      <a:lnTo>
                        <a:pt x="2010" y="30"/>
                      </a:lnTo>
                      <a:lnTo>
                        <a:pt x="2016" y="24"/>
                      </a:lnTo>
                      <a:lnTo>
                        <a:pt x="2016" y="18"/>
                      </a:lnTo>
                      <a:lnTo>
                        <a:pt x="2016" y="12"/>
                      </a:lnTo>
                      <a:lnTo>
                        <a:pt x="2016" y="12"/>
                      </a:lnTo>
                      <a:lnTo>
                        <a:pt x="2016" y="6"/>
                      </a:lnTo>
                      <a:lnTo>
                        <a:pt x="2016" y="6"/>
                      </a:lnTo>
                      <a:lnTo>
                        <a:pt x="2022" y="6"/>
                      </a:lnTo>
                      <a:lnTo>
                        <a:pt x="2022" y="6"/>
                      </a:lnTo>
                      <a:lnTo>
                        <a:pt x="2022" y="6"/>
                      </a:lnTo>
                      <a:lnTo>
                        <a:pt x="2022" y="12"/>
                      </a:lnTo>
                      <a:lnTo>
                        <a:pt x="2022" y="12"/>
                      </a:lnTo>
                      <a:lnTo>
                        <a:pt x="2022" y="12"/>
                      </a:lnTo>
                      <a:lnTo>
                        <a:pt x="2028" y="18"/>
                      </a:lnTo>
                      <a:lnTo>
                        <a:pt x="2028" y="24"/>
                      </a:lnTo>
                      <a:lnTo>
                        <a:pt x="2028" y="30"/>
                      </a:lnTo>
                      <a:lnTo>
                        <a:pt x="2028" y="36"/>
                      </a:lnTo>
                      <a:lnTo>
                        <a:pt x="2028" y="42"/>
                      </a:lnTo>
                      <a:lnTo>
                        <a:pt x="2028" y="48"/>
                      </a:lnTo>
                      <a:lnTo>
                        <a:pt x="2034" y="60"/>
                      </a:lnTo>
                      <a:lnTo>
                        <a:pt x="2034" y="60"/>
                      </a:lnTo>
                      <a:lnTo>
                        <a:pt x="2034" y="60"/>
                      </a:lnTo>
                      <a:lnTo>
                        <a:pt x="2034" y="66"/>
                      </a:lnTo>
                      <a:lnTo>
                        <a:pt x="2034" y="72"/>
                      </a:lnTo>
                      <a:lnTo>
                        <a:pt x="2034" y="84"/>
                      </a:lnTo>
                      <a:lnTo>
                        <a:pt x="2034" y="90"/>
                      </a:lnTo>
                      <a:lnTo>
                        <a:pt x="2034" y="96"/>
                      </a:lnTo>
                      <a:lnTo>
                        <a:pt x="2040" y="102"/>
                      </a:lnTo>
                      <a:lnTo>
                        <a:pt x="2040" y="108"/>
                      </a:lnTo>
                      <a:lnTo>
                        <a:pt x="2040" y="114"/>
                      </a:lnTo>
                      <a:lnTo>
                        <a:pt x="2040" y="120"/>
                      </a:lnTo>
                      <a:lnTo>
                        <a:pt x="2040" y="126"/>
                      </a:lnTo>
                      <a:lnTo>
                        <a:pt x="2040" y="132"/>
                      </a:lnTo>
                      <a:lnTo>
                        <a:pt x="2046" y="138"/>
                      </a:lnTo>
                      <a:lnTo>
                        <a:pt x="2046" y="144"/>
                      </a:lnTo>
                      <a:lnTo>
                        <a:pt x="2046" y="144"/>
                      </a:lnTo>
                      <a:lnTo>
                        <a:pt x="2046" y="150"/>
                      </a:lnTo>
                      <a:lnTo>
                        <a:pt x="2046" y="150"/>
                      </a:lnTo>
                      <a:lnTo>
                        <a:pt x="2100" y="144"/>
                      </a:lnTo>
                      <a:lnTo>
                        <a:pt x="2100" y="144"/>
                      </a:lnTo>
                      <a:lnTo>
                        <a:pt x="2106" y="138"/>
                      </a:lnTo>
                      <a:lnTo>
                        <a:pt x="2106" y="138"/>
                      </a:lnTo>
                      <a:lnTo>
                        <a:pt x="2106" y="132"/>
                      </a:lnTo>
                      <a:lnTo>
                        <a:pt x="2106" y="126"/>
                      </a:lnTo>
                      <a:lnTo>
                        <a:pt x="2106" y="120"/>
                      </a:lnTo>
                      <a:lnTo>
                        <a:pt x="2106" y="114"/>
                      </a:lnTo>
                      <a:lnTo>
                        <a:pt x="2106" y="108"/>
                      </a:lnTo>
                      <a:lnTo>
                        <a:pt x="2112" y="102"/>
                      </a:lnTo>
                      <a:lnTo>
                        <a:pt x="2112" y="96"/>
                      </a:lnTo>
                      <a:lnTo>
                        <a:pt x="2112" y="90"/>
                      </a:lnTo>
                      <a:lnTo>
                        <a:pt x="2112" y="84"/>
                      </a:lnTo>
                      <a:lnTo>
                        <a:pt x="2112" y="78"/>
                      </a:lnTo>
                      <a:lnTo>
                        <a:pt x="2112" y="72"/>
                      </a:lnTo>
                      <a:lnTo>
                        <a:pt x="2112" y="66"/>
                      </a:lnTo>
                      <a:lnTo>
                        <a:pt x="2112" y="66"/>
                      </a:lnTo>
                      <a:lnTo>
                        <a:pt x="2118" y="66"/>
                      </a:lnTo>
                      <a:lnTo>
                        <a:pt x="2118" y="54"/>
                      </a:lnTo>
                      <a:lnTo>
                        <a:pt x="2118" y="48"/>
                      </a:lnTo>
                      <a:lnTo>
                        <a:pt x="2118" y="42"/>
                      </a:lnTo>
                      <a:lnTo>
                        <a:pt x="2118" y="36"/>
                      </a:lnTo>
                      <a:lnTo>
                        <a:pt x="2118" y="30"/>
                      </a:lnTo>
                      <a:lnTo>
                        <a:pt x="2124" y="24"/>
                      </a:lnTo>
                      <a:lnTo>
                        <a:pt x="2124" y="18"/>
                      </a:lnTo>
                      <a:lnTo>
                        <a:pt x="2124" y="18"/>
                      </a:lnTo>
                      <a:lnTo>
                        <a:pt x="2124" y="12"/>
                      </a:lnTo>
                      <a:lnTo>
                        <a:pt x="2124" y="12"/>
                      </a:lnTo>
                      <a:lnTo>
                        <a:pt x="2124" y="12"/>
                      </a:lnTo>
                      <a:lnTo>
                        <a:pt x="2130" y="12"/>
                      </a:lnTo>
                      <a:lnTo>
                        <a:pt x="2130" y="12"/>
                      </a:lnTo>
                      <a:lnTo>
                        <a:pt x="2130" y="12"/>
                      </a:lnTo>
                      <a:lnTo>
                        <a:pt x="2130" y="18"/>
                      </a:lnTo>
                      <a:lnTo>
                        <a:pt x="2130" y="18"/>
                      </a:lnTo>
                      <a:lnTo>
                        <a:pt x="2130" y="24"/>
                      </a:lnTo>
                      <a:lnTo>
                        <a:pt x="2136" y="30"/>
                      </a:lnTo>
                      <a:lnTo>
                        <a:pt x="2136" y="36"/>
                      </a:lnTo>
                      <a:lnTo>
                        <a:pt x="2136" y="42"/>
                      </a:lnTo>
                      <a:lnTo>
                        <a:pt x="2136" y="48"/>
                      </a:lnTo>
                      <a:lnTo>
                        <a:pt x="2136" y="54"/>
                      </a:lnTo>
                      <a:lnTo>
                        <a:pt x="2136" y="66"/>
                      </a:lnTo>
                      <a:lnTo>
                        <a:pt x="2142" y="66"/>
                      </a:lnTo>
                      <a:lnTo>
                        <a:pt x="2142" y="66"/>
                      </a:lnTo>
                      <a:lnTo>
                        <a:pt x="2142" y="72"/>
                      </a:lnTo>
                      <a:lnTo>
                        <a:pt x="2142" y="78"/>
                      </a:lnTo>
                      <a:lnTo>
                        <a:pt x="2142" y="84"/>
                      </a:lnTo>
                      <a:lnTo>
                        <a:pt x="2142" y="96"/>
                      </a:lnTo>
                      <a:lnTo>
                        <a:pt x="2142" y="102"/>
                      </a:lnTo>
                      <a:lnTo>
                        <a:pt x="2142" y="108"/>
                      </a:lnTo>
                      <a:lnTo>
                        <a:pt x="2148" y="114"/>
                      </a:lnTo>
                      <a:lnTo>
                        <a:pt x="2148" y="120"/>
                      </a:lnTo>
                      <a:lnTo>
                        <a:pt x="2148" y="126"/>
                      </a:lnTo>
                      <a:lnTo>
                        <a:pt x="2148" y="132"/>
                      </a:lnTo>
                      <a:lnTo>
                        <a:pt x="2148" y="132"/>
                      </a:lnTo>
                      <a:lnTo>
                        <a:pt x="2148" y="138"/>
                      </a:lnTo>
                      <a:lnTo>
                        <a:pt x="2154" y="144"/>
                      </a:lnTo>
                      <a:lnTo>
                        <a:pt x="2154" y="150"/>
                      </a:lnTo>
                      <a:lnTo>
                        <a:pt x="2154" y="156"/>
                      </a:lnTo>
                      <a:lnTo>
                        <a:pt x="2154" y="156"/>
                      </a:lnTo>
                      <a:lnTo>
                        <a:pt x="2208" y="144"/>
                      </a:lnTo>
                      <a:lnTo>
                        <a:pt x="2208" y="144"/>
                      </a:lnTo>
                      <a:lnTo>
                        <a:pt x="2208" y="138"/>
                      </a:lnTo>
                      <a:lnTo>
                        <a:pt x="2214" y="138"/>
                      </a:lnTo>
                      <a:lnTo>
                        <a:pt x="2214" y="132"/>
                      </a:lnTo>
                      <a:lnTo>
                        <a:pt x="2214" y="126"/>
                      </a:lnTo>
                      <a:lnTo>
                        <a:pt x="2214" y="120"/>
                      </a:lnTo>
                      <a:lnTo>
                        <a:pt x="2214" y="114"/>
                      </a:lnTo>
                      <a:lnTo>
                        <a:pt x="2214" y="108"/>
                      </a:lnTo>
                      <a:lnTo>
                        <a:pt x="2214" y="102"/>
                      </a:lnTo>
                      <a:lnTo>
                        <a:pt x="2220" y="96"/>
                      </a:lnTo>
                      <a:lnTo>
                        <a:pt x="2220" y="90"/>
                      </a:lnTo>
                      <a:lnTo>
                        <a:pt x="2220" y="84"/>
                      </a:lnTo>
                      <a:lnTo>
                        <a:pt x="2220" y="78"/>
                      </a:lnTo>
                      <a:lnTo>
                        <a:pt x="2220" y="72"/>
                      </a:lnTo>
                      <a:lnTo>
                        <a:pt x="2220" y="66"/>
                      </a:lnTo>
                      <a:lnTo>
                        <a:pt x="2220" y="66"/>
                      </a:lnTo>
                      <a:lnTo>
                        <a:pt x="2220" y="66"/>
                      </a:lnTo>
                      <a:lnTo>
                        <a:pt x="2226" y="54"/>
                      </a:lnTo>
                      <a:lnTo>
                        <a:pt x="2226" y="48"/>
                      </a:lnTo>
                      <a:lnTo>
                        <a:pt x="2226" y="42"/>
                      </a:lnTo>
                      <a:lnTo>
                        <a:pt x="2226" y="36"/>
                      </a:lnTo>
                      <a:lnTo>
                        <a:pt x="2226" y="30"/>
                      </a:lnTo>
                      <a:lnTo>
                        <a:pt x="2226" y="24"/>
                      </a:lnTo>
                      <a:lnTo>
                        <a:pt x="2232" y="18"/>
                      </a:lnTo>
                      <a:lnTo>
                        <a:pt x="2232" y="18"/>
                      </a:lnTo>
                      <a:lnTo>
                        <a:pt x="2232" y="12"/>
                      </a:lnTo>
                      <a:lnTo>
                        <a:pt x="2232" y="12"/>
                      </a:lnTo>
                      <a:lnTo>
                        <a:pt x="2232" y="12"/>
                      </a:lnTo>
                      <a:lnTo>
                        <a:pt x="2232" y="12"/>
                      </a:lnTo>
                      <a:lnTo>
                        <a:pt x="2238" y="12"/>
                      </a:lnTo>
                      <a:lnTo>
                        <a:pt x="2238" y="12"/>
                      </a:lnTo>
                      <a:lnTo>
                        <a:pt x="2238" y="18"/>
                      </a:lnTo>
                      <a:lnTo>
                        <a:pt x="2238" y="18"/>
                      </a:lnTo>
                      <a:lnTo>
                        <a:pt x="2238" y="24"/>
                      </a:lnTo>
                      <a:lnTo>
                        <a:pt x="2238" y="30"/>
                      </a:lnTo>
                      <a:lnTo>
                        <a:pt x="2244" y="36"/>
                      </a:lnTo>
                      <a:lnTo>
                        <a:pt x="2244" y="42"/>
                      </a:lnTo>
                      <a:lnTo>
                        <a:pt x="2244" y="48"/>
                      </a:lnTo>
                      <a:lnTo>
                        <a:pt x="2244" y="54"/>
                      </a:lnTo>
                      <a:lnTo>
                        <a:pt x="2244" y="60"/>
                      </a:lnTo>
                      <a:lnTo>
                        <a:pt x="2244" y="66"/>
                      </a:lnTo>
                      <a:lnTo>
                        <a:pt x="2244" y="66"/>
                      </a:lnTo>
                      <a:lnTo>
                        <a:pt x="2250" y="72"/>
                      </a:lnTo>
                      <a:lnTo>
                        <a:pt x="2250" y="78"/>
                      </a:lnTo>
                      <a:lnTo>
                        <a:pt x="2250" y="84"/>
                      </a:lnTo>
                      <a:lnTo>
                        <a:pt x="2250" y="90"/>
                      </a:lnTo>
                      <a:lnTo>
                        <a:pt x="2250" y="96"/>
                      </a:lnTo>
                      <a:lnTo>
                        <a:pt x="2250" y="102"/>
                      </a:lnTo>
                      <a:lnTo>
                        <a:pt x="2250" y="108"/>
                      </a:lnTo>
                      <a:lnTo>
                        <a:pt x="2256" y="114"/>
                      </a:lnTo>
                      <a:lnTo>
                        <a:pt x="2256" y="120"/>
                      </a:lnTo>
                      <a:lnTo>
                        <a:pt x="2256" y="126"/>
                      </a:lnTo>
                      <a:lnTo>
                        <a:pt x="2256" y="132"/>
                      </a:lnTo>
                      <a:lnTo>
                        <a:pt x="2256" y="138"/>
                      </a:lnTo>
                      <a:lnTo>
                        <a:pt x="2256" y="144"/>
                      </a:lnTo>
                      <a:lnTo>
                        <a:pt x="2262" y="150"/>
                      </a:lnTo>
                      <a:lnTo>
                        <a:pt x="2262" y="156"/>
                      </a:lnTo>
                      <a:lnTo>
                        <a:pt x="2262" y="156"/>
                      </a:lnTo>
                      <a:lnTo>
                        <a:pt x="2316" y="144"/>
                      </a:lnTo>
                      <a:lnTo>
                        <a:pt x="2316" y="144"/>
                      </a:lnTo>
                      <a:lnTo>
                        <a:pt x="2316" y="138"/>
                      </a:lnTo>
                      <a:lnTo>
                        <a:pt x="2316" y="132"/>
                      </a:lnTo>
                      <a:lnTo>
                        <a:pt x="2316" y="132"/>
                      </a:lnTo>
                      <a:lnTo>
                        <a:pt x="2322" y="126"/>
                      </a:lnTo>
                      <a:lnTo>
                        <a:pt x="2322" y="120"/>
                      </a:lnTo>
                      <a:lnTo>
                        <a:pt x="2322" y="114"/>
                      </a:lnTo>
                      <a:lnTo>
                        <a:pt x="2322" y="108"/>
                      </a:lnTo>
                      <a:lnTo>
                        <a:pt x="2322" y="102"/>
                      </a:lnTo>
                      <a:lnTo>
                        <a:pt x="2322" y="96"/>
                      </a:lnTo>
                      <a:lnTo>
                        <a:pt x="2322" y="90"/>
                      </a:lnTo>
                      <a:lnTo>
                        <a:pt x="2328" y="84"/>
                      </a:lnTo>
                      <a:lnTo>
                        <a:pt x="2328" y="78"/>
                      </a:lnTo>
                      <a:lnTo>
                        <a:pt x="2328" y="72"/>
                      </a:lnTo>
                      <a:lnTo>
                        <a:pt x="2328" y="66"/>
                      </a:lnTo>
                      <a:lnTo>
                        <a:pt x="2328" y="66"/>
                      </a:lnTo>
                      <a:lnTo>
                        <a:pt x="2328" y="66"/>
                      </a:lnTo>
                      <a:lnTo>
                        <a:pt x="2328" y="54"/>
                      </a:lnTo>
                      <a:lnTo>
                        <a:pt x="2334" y="48"/>
                      </a:lnTo>
                      <a:lnTo>
                        <a:pt x="2334" y="42"/>
                      </a:lnTo>
                      <a:lnTo>
                        <a:pt x="2334" y="36"/>
                      </a:lnTo>
                      <a:lnTo>
                        <a:pt x="2334" y="30"/>
                      </a:lnTo>
                      <a:lnTo>
                        <a:pt x="2334" y="24"/>
                      </a:lnTo>
                      <a:lnTo>
                        <a:pt x="2334" y="18"/>
                      </a:lnTo>
                      <a:lnTo>
                        <a:pt x="2340" y="18"/>
                      </a:lnTo>
                      <a:lnTo>
                        <a:pt x="2340" y="12"/>
                      </a:lnTo>
                      <a:lnTo>
                        <a:pt x="2340" y="12"/>
                      </a:lnTo>
                      <a:lnTo>
                        <a:pt x="2340" y="12"/>
                      </a:lnTo>
                      <a:lnTo>
                        <a:pt x="2340" y="12"/>
                      </a:lnTo>
                      <a:lnTo>
                        <a:pt x="2340" y="12"/>
                      </a:lnTo>
                      <a:lnTo>
                        <a:pt x="2346" y="12"/>
                      </a:lnTo>
                      <a:lnTo>
                        <a:pt x="2346" y="18"/>
                      </a:lnTo>
                      <a:lnTo>
                        <a:pt x="2346" y="18"/>
                      </a:lnTo>
                      <a:lnTo>
                        <a:pt x="2346" y="24"/>
                      </a:lnTo>
                      <a:lnTo>
                        <a:pt x="2346" y="30"/>
                      </a:lnTo>
                      <a:lnTo>
                        <a:pt x="2346" y="36"/>
                      </a:lnTo>
                      <a:lnTo>
                        <a:pt x="2352" y="42"/>
                      </a:lnTo>
                      <a:lnTo>
                        <a:pt x="2352" y="48"/>
                      </a:lnTo>
                      <a:lnTo>
                        <a:pt x="2352" y="54"/>
                      </a:lnTo>
                      <a:lnTo>
                        <a:pt x="2352" y="66"/>
                      </a:lnTo>
                      <a:lnTo>
                        <a:pt x="2352" y="66"/>
                      </a:lnTo>
                      <a:lnTo>
                        <a:pt x="2352" y="66"/>
                      </a:lnTo>
                      <a:lnTo>
                        <a:pt x="2352" y="72"/>
                      </a:lnTo>
                      <a:lnTo>
                        <a:pt x="2358" y="78"/>
                      </a:lnTo>
                      <a:lnTo>
                        <a:pt x="2358" y="84"/>
                      </a:lnTo>
                      <a:lnTo>
                        <a:pt x="2358" y="96"/>
                      </a:lnTo>
                      <a:lnTo>
                        <a:pt x="2358" y="102"/>
                      </a:lnTo>
                      <a:lnTo>
                        <a:pt x="2358" y="108"/>
                      </a:lnTo>
                      <a:lnTo>
                        <a:pt x="2358" y="114"/>
                      </a:lnTo>
                      <a:lnTo>
                        <a:pt x="2358" y="120"/>
                      </a:lnTo>
                      <a:lnTo>
                        <a:pt x="2364" y="126"/>
                      </a:lnTo>
                      <a:lnTo>
                        <a:pt x="2364" y="132"/>
                      </a:lnTo>
                      <a:lnTo>
                        <a:pt x="2364" y="138"/>
                      </a:lnTo>
                      <a:lnTo>
                        <a:pt x="2364" y="138"/>
                      </a:lnTo>
                      <a:lnTo>
                        <a:pt x="2364" y="144"/>
                      </a:lnTo>
                      <a:lnTo>
                        <a:pt x="2364" y="150"/>
                      </a:lnTo>
                      <a:lnTo>
                        <a:pt x="2370" y="156"/>
                      </a:lnTo>
                      <a:lnTo>
                        <a:pt x="2370" y="156"/>
                      </a:lnTo>
                      <a:lnTo>
                        <a:pt x="2424" y="150"/>
                      </a:lnTo>
                      <a:lnTo>
                        <a:pt x="2424" y="150"/>
                      </a:lnTo>
                      <a:lnTo>
                        <a:pt x="2424" y="144"/>
                      </a:lnTo>
                      <a:lnTo>
                        <a:pt x="2424" y="138"/>
                      </a:lnTo>
                      <a:lnTo>
                        <a:pt x="2424" y="132"/>
                      </a:lnTo>
                      <a:lnTo>
                        <a:pt x="2424" y="132"/>
                      </a:lnTo>
                      <a:lnTo>
                        <a:pt x="2430" y="126"/>
                      </a:lnTo>
                      <a:lnTo>
                        <a:pt x="2430" y="120"/>
                      </a:lnTo>
                      <a:lnTo>
                        <a:pt x="2430" y="114"/>
                      </a:lnTo>
                      <a:lnTo>
                        <a:pt x="2430" y="108"/>
                      </a:lnTo>
                      <a:lnTo>
                        <a:pt x="2430" y="102"/>
                      </a:lnTo>
                      <a:lnTo>
                        <a:pt x="2430" y="96"/>
                      </a:lnTo>
                      <a:lnTo>
                        <a:pt x="2430" y="90"/>
                      </a:lnTo>
                      <a:lnTo>
                        <a:pt x="2436" y="84"/>
                      </a:lnTo>
                      <a:lnTo>
                        <a:pt x="2436" y="78"/>
                      </a:lnTo>
                      <a:lnTo>
                        <a:pt x="2436" y="72"/>
                      </a:lnTo>
                      <a:lnTo>
                        <a:pt x="2436" y="72"/>
                      </a:lnTo>
                      <a:lnTo>
                        <a:pt x="2436" y="66"/>
                      </a:lnTo>
                      <a:lnTo>
                        <a:pt x="2436" y="60"/>
                      </a:lnTo>
                      <a:lnTo>
                        <a:pt x="2436" y="54"/>
                      </a:lnTo>
                      <a:lnTo>
                        <a:pt x="2442" y="42"/>
                      </a:lnTo>
                      <a:lnTo>
                        <a:pt x="2442" y="36"/>
                      </a:lnTo>
                      <a:lnTo>
                        <a:pt x="2442" y="30"/>
                      </a:lnTo>
                      <a:lnTo>
                        <a:pt x="2442" y="30"/>
                      </a:lnTo>
                      <a:lnTo>
                        <a:pt x="2442" y="24"/>
                      </a:lnTo>
                      <a:lnTo>
                        <a:pt x="2442" y="24"/>
                      </a:lnTo>
                      <a:lnTo>
                        <a:pt x="2448" y="18"/>
                      </a:lnTo>
                      <a:lnTo>
                        <a:pt x="2448" y="18"/>
                      </a:lnTo>
                      <a:lnTo>
                        <a:pt x="2448" y="18"/>
                      </a:lnTo>
                      <a:lnTo>
                        <a:pt x="2448" y="18"/>
                      </a:lnTo>
                      <a:lnTo>
                        <a:pt x="2448" y="18"/>
                      </a:lnTo>
                      <a:lnTo>
                        <a:pt x="2448" y="18"/>
                      </a:lnTo>
                      <a:lnTo>
                        <a:pt x="2454" y="18"/>
                      </a:lnTo>
                      <a:lnTo>
                        <a:pt x="2454" y="24"/>
                      </a:lnTo>
                      <a:lnTo>
                        <a:pt x="2454" y="30"/>
                      </a:lnTo>
                      <a:lnTo>
                        <a:pt x="2454" y="30"/>
                      </a:lnTo>
                      <a:lnTo>
                        <a:pt x="2454" y="36"/>
                      </a:lnTo>
                      <a:lnTo>
                        <a:pt x="2454" y="42"/>
                      </a:lnTo>
                      <a:lnTo>
                        <a:pt x="2460" y="54"/>
                      </a:lnTo>
                      <a:lnTo>
                        <a:pt x="2460" y="60"/>
                      </a:lnTo>
                      <a:lnTo>
                        <a:pt x="2460" y="66"/>
                      </a:lnTo>
                      <a:lnTo>
                        <a:pt x="2460" y="72"/>
                      </a:lnTo>
                      <a:lnTo>
                        <a:pt x="2460" y="72"/>
                      </a:lnTo>
                      <a:lnTo>
                        <a:pt x="2460" y="78"/>
                      </a:lnTo>
                      <a:lnTo>
                        <a:pt x="2460" y="84"/>
                      </a:lnTo>
                      <a:lnTo>
                        <a:pt x="2460" y="90"/>
                      </a:lnTo>
                      <a:lnTo>
                        <a:pt x="2466" y="96"/>
                      </a:lnTo>
                      <a:lnTo>
                        <a:pt x="2466" y="102"/>
                      </a:lnTo>
                      <a:lnTo>
                        <a:pt x="2466" y="108"/>
                      </a:lnTo>
                      <a:lnTo>
                        <a:pt x="2466" y="114"/>
                      </a:lnTo>
                      <a:lnTo>
                        <a:pt x="2466" y="120"/>
                      </a:lnTo>
                      <a:lnTo>
                        <a:pt x="2466" y="126"/>
                      </a:lnTo>
                      <a:lnTo>
                        <a:pt x="2472" y="132"/>
                      </a:lnTo>
                      <a:lnTo>
                        <a:pt x="2472" y="138"/>
                      </a:lnTo>
                      <a:lnTo>
                        <a:pt x="2472" y="144"/>
                      </a:lnTo>
                      <a:lnTo>
                        <a:pt x="2472" y="150"/>
                      </a:lnTo>
                      <a:lnTo>
                        <a:pt x="2472" y="156"/>
                      </a:lnTo>
                      <a:lnTo>
                        <a:pt x="2472" y="156"/>
                      </a:lnTo>
                      <a:lnTo>
                        <a:pt x="2472" y="156"/>
                      </a:lnTo>
                      <a:lnTo>
                        <a:pt x="2532" y="144"/>
                      </a:lnTo>
                      <a:lnTo>
                        <a:pt x="2532" y="144"/>
                      </a:lnTo>
                      <a:lnTo>
                        <a:pt x="2532" y="144"/>
                      </a:lnTo>
                      <a:lnTo>
                        <a:pt x="2532" y="138"/>
                      </a:lnTo>
                      <a:lnTo>
                        <a:pt x="2532" y="132"/>
                      </a:lnTo>
                      <a:lnTo>
                        <a:pt x="2532" y="126"/>
                      </a:lnTo>
                      <a:lnTo>
                        <a:pt x="2532" y="120"/>
                      </a:lnTo>
                      <a:lnTo>
                        <a:pt x="2538" y="120"/>
                      </a:lnTo>
                      <a:lnTo>
                        <a:pt x="2538" y="114"/>
                      </a:lnTo>
                      <a:lnTo>
                        <a:pt x="2538" y="108"/>
                      </a:lnTo>
                      <a:lnTo>
                        <a:pt x="2538" y="102"/>
                      </a:lnTo>
                      <a:lnTo>
                        <a:pt x="2538" y="96"/>
                      </a:lnTo>
                      <a:lnTo>
                        <a:pt x="2538" y="90"/>
                      </a:lnTo>
                      <a:lnTo>
                        <a:pt x="2538" y="84"/>
                      </a:lnTo>
                      <a:lnTo>
                        <a:pt x="2544" y="72"/>
                      </a:lnTo>
                      <a:lnTo>
                        <a:pt x="2544" y="66"/>
                      </a:lnTo>
                      <a:lnTo>
                        <a:pt x="2544" y="66"/>
                      </a:lnTo>
                      <a:lnTo>
                        <a:pt x="2544" y="66"/>
                      </a:lnTo>
                      <a:lnTo>
                        <a:pt x="2544" y="60"/>
                      </a:lnTo>
                      <a:lnTo>
                        <a:pt x="2544" y="48"/>
                      </a:lnTo>
                      <a:lnTo>
                        <a:pt x="2544" y="42"/>
                      </a:lnTo>
                      <a:lnTo>
                        <a:pt x="2550" y="36"/>
                      </a:lnTo>
                      <a:lnTo>
                        <a:pt x="2550" y="30"/>
                      </a:lnTo>
                      <a:lnTo>
                        <a:pt x="2550" y="24"/>
                      </a:lnTo>
                      <a:lnTo>
                        <a:pt x="2550" y="24"/>
                      </a:lnTo>
                      <a:lnTo>
                        <a:pt x="2550" y="18"/>
                      </a:lnTo>
                      <a:lnTo>
                        <a:pt x="2550" y="18"/>
                      </a:lnTo>
                      <a:lnTo>
                        <a:pt x="2556" y="12"/>
                      </a:lnTo>
                      <a:lnTo>
                        <a:pt x="2556" y="12"/>
                      </a:lnTo>
                      <a:lnTo>
                        <a:pt x="2556" y="12"/>
                      </a:lnTo>
                      <a:lnTo>
                        <a:pt x="2556" y="12"/>
                      </a:lnTo>
                      <a:lnTo>
                        <a:pt x="2556" y="18"/>
                      </a:lnTo>
                      <a:lnTo>
                        <a:pt x="2556" y="18"/>
                      </a:lnTo>
                      <a:lnTo>
                        <a:pt x="2562" y="24"/>
                      </a:lnTo>
                      <a:lnTo>
                        <a:pt x="2562" y="24"/>
                      </a:lnTo>
                      <a:lnTo>
                        <a:pt x="2562" y="30"/>
                      </a:lnTo>
                      <a:lnTo>
                        <a:pt x="2562" y="36"/>
                      </a:lnTo>
                      <a:lnTo>
                        <a:pt x="2562" y="42"/>
                      </a:lnTo>
                      <a:lnTo>
                        <a:pt x="2562" y="48"/>
                      </a:lnTo>
                      <a:lnTo>
                        <a:pt x="2568" y="54"/>
                      </a:lnTo>
                      <a:lnTo>
                        <a:pt x="2568" y="66"/>
                      </a:lnTo>
                      <a:lnTo>
                        <a:pt x="2568" y="66"/>
                      </a:lnTo>
                      <a:lnTo>
                        <a:pt x="2568" y="66"/>
                      </a:lnTo>
                      <a:lnTo>
                        <a:pt x="2568" y="72"/>
                      </a:lnTo>
                      <a:lnTo>
                        <a:pt x="2568" y="78"/>
                      </a:lnTo>
                      <a:lnTo>
                        <a:pt x="2568" y="90"/>
                      </a:lnTo>
                      <a:lnTo>
                        <a:pt x="2568" y="96"/>
                      </a:lnTo>
                      <a:lnTo>
                        <a:pt x="2574" y="102"/>
                      </a:lnTo>
                      <a:lnTo>
                        <a:pt x="2574" y="108"/>
                      </a:lnTo>
                      <a:lnTo>
                        <a:pt x="2574" y="114"/>
                      </a:lnTo>
                      <a:lnTo>
                        <a:pt x="2574" y="120"/>
                      </a:lnTo>
                      <a:lnTo>
                        <a:pt x="2574" y="126"/>
                      </a:lnTo>
                      <a:lnTo>
                        <a:pt x="2574" y="132"/>
                      </a:lnTo>
                      <a:lnTo>
                        <a:pt x="2580" y="138"/>
                      </a:lnTo>
                      <a:lnTo>
                        <a:pt x="2580" y="138"/>
                      </a:lnTo>
                      <a:lnTo>
                        <a:pt x="2580" y="144"/>
                      </a:lnTo>
                      <a:lnTo>
                        <a:pt x="2580" y="150"/>
                      </a:lnTo>
                      <a:lnTo>
                        <a:pt x="2580" y="156"/>
                      </a:lnTo>
                      <a:lnTo>
                        <a:pt x="2580" y="156"/>
                      </a:lnTo>
                      <a:lnTo>
                        <a:pt x="2640" y="144"/>
                      </a:lnTo>
                      <a:lnTo>
                        <a:pt x="2640" y="144"/>
                      </a:lnTo>
                      <a:lnTo>
                        <a:pt x="2640" y="144"/>
                      </a:lnTo>
                      <a:lnTo>
                        <a:pt x="2640" y="138"/>
                      </a:lnTo>
                      <a:lnTo>
                        <a:pt x="2640" y="132"/>
                      </a:lnTo>
                      <a:lnTo>
                        <a:pt x="2640" y="126"/>
                      </a:lnTo>
                      <a:lnTo>
                        <a:pt x="2640" y="126"/>
                      </a:lnTo>
                      <a:lnTo>
                        <a:pt x="2640" y="120"/>
                      </a:lnTo>
                      <a:lnTo>
                        <a:pt x="2646" y="114"/>
                      </a:lnTo>
                      <a:lnTo>
                        <a:pt x="2646" y="108"/>
                      </a:lnTo>
                      <a:lnTo>
                        <a:pt x="2646" y="102"/>
                      </a:lnTo>
                      <a:lnTo>
                        <a:pt x="2646" y="96"/>
                      </a:lnTo>
                      <a:lnTo>
                        <a:pt x="2646" y="90"/>
                      </a:lnTo>
                      <a:lnTo>
                        <a:pt x="2646" y="84"/>
                      </a:lnTo>
                      <a:lnTo>
                        <a:pt x="2646" y="78"/>
                      </a:lnTo>
                      <a:lnTo>
                        <a:pt x="2652" y="66"/>
                      </a:lnTo>
                      <a:lnTo>
                        <a:pt x="2652" y="66"/>
                      </a:lnTo>
                      <a:lnTo>
                        <a:pt x="2652" y="66"/>
                      </a:lnTo>
                      <a:lnTo>
                        <a:pt x="2652" y="60"/>
                      </a:lnTo>
                      <a:lnTo>
                        <a:pt x="2652" y="48"/>
                      </a:lnTo>
                      <a:lnTo>
                        <a:pt x="2652" y="42"/>
                      </a:lnTo>
                      <a:lnTo>
                        <a:pt x="2652" y="36"/>
                      </a:lnTo>
                      <a:lnTo>
                        <a:pt x="2658" y="30"/>
                      </a:lnTo>
                      <a:lnTo>
                        <a:pt x="2658" y="30"/>
                      </a:lnTo>
                      <a:lnTo>
                        <a:pt x="2658" y="24"/>
                      </a:lnTo>
                      <a:lnTo>
                        <a:pt x="2658" y="18"/>
                      </a:lnTo>
                      <a:lnTo>
                        <a:pt x="2658" y="18"/>
                      </a:lnTo>
                      <a:lnTo>
                        <a:pt x="2658" y="18"/>
                      </a:lnTo>
                      <a:lnTo>
                        <a:pt x="2664" y="18"/>
                      </a:lnTo>
                      <a:lnTo>
                        <a:pt x="2664" y="18"/>
                      </a:lnTo>
                      <a:lnTo>
                        <a:pt x="2664" y="18"/>
                      </a:lnTo>
                      <a:lnTo>
                        <a:pt x="2664" y="18"/>
                      </a:lnTo>
                      <a:lnTo>
                        <a:pt x="2664" y="18"/>
                      </a:lnTo>
                      <a:lnTo>
                        <a:pt x="2664" y="24"/>
                      </a:lnTo>
                      <a:lnTo>
                        <a:pt x="2670" y="30"/>
                      </a:lnTo>
                      <a:lnTo>
                        <a:pt x="2670" y="30"/>
                      </a:lnTo>
                      <a:lnTo>
                        <a:pt x="2670" y="36"/>
                      </a:lnTo>
                      <a:lnTo>
                        <a:pt x="2670" y="42"/>
                      </a:lnTo>
                      <a:lnTo>
                        <a:pt x="2670" y="54"/>
                      </a:lnTo>
                      <a:lnTo>
                        <a:pt x="2670" y="60"/>
                      </a:lnTo>
                      <a:lnTo>
                        <a:pt x="2676" y="66"/>
                      </a:lnTo>
                      <a:lnTo>
                        <a:pt x="2676" y="72"/>
                      </a:lnTo>
                      <a:lnTo>
                        <a:pt x="2676" y="72"/>
                      </a:lnTo>
                      <a:lnTo>
                        <a:pt x="2676" y="78"/>
                      </a:lnTo>
                      <a:lnTo>
                        <a:pt x="2676" y="84"/>
                      </a:lnTo>
                      <a:lnTo>
                        <a:pt x="2676" y="90"/>
                      </a:lnTo>
                      <a:lnTo>
                        <a:pt x="2676" y="96"/>
                      </a:lnTo>
                      <a:lnTo>
                        <a:pt x="2676" y="102"/>
                      </a:lnTo>
                      <a:lnTo>
                        <a:pt x="2682" y="108"/>
                      </a:lnTo>
                      <a:lnTo>
                        <a:pt x="2682" y="114"/>
                      </a:lnTo>
                      <a:lnTo>
                        <a:pt x="2682" y="120"/>
                      </a:lnTo>
                      <a:lnTo>
                        <a:pt x="2682" y="126"/>
                      </a:lnTo>
                      <a:lnTo>
                        <a:pt x="2682" y="132"/>
                      </a:lnTo>
                      <a:lnTo>
                        <a:pt x="2682" y="138"/>
                      </a:lnTo>
                      <a:lnTo>
                        <a:pt x="2688" y="144"/>
                      </a:lnTo>
                      <a:lnTo>
                        <a:pt x="2688" y="150"/>
                      </a:lnTo>
                      <a:lnTo>
                        <a:pt x="2688" y="156"/>
                      </a:lnTo>
                      <a:lnTo>
                        <a:pt x="2688" y="156"/>
                      </a:lnTo>
                      <a:lnTo>
                        <a:pt x="2688" y="156"/>
                      </a:lnTo>
                      <a:lnTo>
                        <a:pt x="2742" y="150"/>
                      </a:lnTo>
                      <a:lnTo>
                        <a:pt x="2742" y="150"/>
                      </a:lnTo>
                      <a:lnTo>
                        <a:pt x="2748" y="144"/>
                      </a:lnTo>
                      <a:lnTo>
                        <a:pt x="2748" y="138"/>
                      </a:lnTo>
                      <a:lnTo>
                        <a:pt x="2748" y="138"/>
                      </a:lnTo>
                      <a:lnTo>
                        <a:pt x="2748" y="132"/>
                      </a:lnTo>
                      <a:lnTo>
                        <a:pt x="2748" y="126"/>
                      </a:lnTo>
                      <a:lnTo>
                        <a:pt x="2748" y="120"/>
                      </a:lnTo>
                      <a:lnTo>
                        <a:pt x="2748" y="114"/>
                      </a:lnTo>
                      <a:lnTo>
                        <a:pt x="2754" y="108"/>
                      </a:lnTo>
                      <a:lnTo>
                        <a:pt x="2754" y="102"/>
                      </a:lnTo>
                      <a:lnTo>
                        <a:pt x="2754" y="96"/>
                      </a:lnTo>
                      <a:lnTo>
                        <a:pt x="2754" y="90"/>
                      </a:lnTo>
                      <a:lnTo>
                        <a:pt x="2754" y="84"/>
                      </a:lnTo>
                      <a:lnTo>
                        <a:pt x="2754" y="78"/>
                      </a:lnTo>
                      <a:lnTo>
                        <a:pt x="2754" y="72"/>
                      </a:lnTo>
                      <a:lnTo>
                        <a:pt x="2754" y="72"/>
                      </a:lnTo>
                      <a:lnTo>
                        <a:pt x="2760" y="72"/>
                      </a:lnTo>
                      <a:lnTo>
                        <a:pt x="2760" y="60"/>
                      </a:lnTo>
                      <a:lnTo>
                        <a:pt x="2760" y="54"/>
                      </a:lnTo>
                      <a:lnTo>
                        <a:pt x="2760" y="48"/>
                      </a:lnTo>
                      <a:lnTo>
                        <a:pt x="2760" y="42"/>
                      </a:lnTo>
                      <a:lnTo>
                        <a:pt x="2760" y="36"/>
                      </a:lnTo>
                      <a:lnTo>
                        <a:pt x="2766" y="30"/>
                      </a:lnTo>
                      <a:lnTo>
                        <a:pt x="2766" y="24"/>
                      </a:lnTo>
                      <a:lnTo>
                        <a:pt x="2766" y="24"/>
                      </a:lnTo>
                      <a:lnTo>
                        <a:pt x="2766" y="18"/>
                      </a:lnTo>
                      <a:lnTo>
                        <a:pt x="2766" y="18"/>
                      </a:lnTo>
                      <a:lnTo>
                        <a:pt x="2766" y="18"/>
                      </a:lnTo>
                      <a:lnTo>
                        <a:pt x="2772" y="18"/>
                      </a:lnTo>
                      <a:lnTo>
                        <a:pt x="2772" y="18"/>
                      </a:lnTo>
                      <a:lnTo>
                        <a:pt x="2772" y="18"/>
                      </a:lnTo>
                      <a:lnTo>
                        <a:pt x="2772" y="24"/>
                      </a:lnTo>
                      <a:lnTo>
                        <a:pt x="2772" y="24"/>
                      </a:lnTo>
                      <a:lnTo>
                        <a:pt x="2772" y="30"/>
                      </a:lnTo>
                      <a:lnTo>
                        <a:pt x="2778" y="36"/>
                      </a:lnTo>
                      <a:lnTo>
                        <a:pt x="2778" y="42"/>
                      </a:lnTo>
                      <a:lnTo>
                        <a:pt x="2778" y="48"/>
                      </a:lnTo>
                      <a:lnTo>
                        <a:pt x="2778" y="54"/>
                      </a:lnTo>
                      <a:lnTo>
                        <a:pt x="2778" y="60"/>
                      </a:lnTo>
                      <a:lnTo>
                        <a:pt x="2778" y="72"/>
                      </a:lnTo>
                      <a:lnTo>
                        <a:pt x="2784" y="72"/>
                      </a:lnTo>
                      <a:lnTo>
                        <a:pt x="2784" y="72"/>
                      </a:lnTo>
                      <a:lnTo>
                        <a:pt x="2784" y="78"/>
                      </a:lnTo>
                      <a:lnTo>
                        <a:pt x="2784" y="84"/>
                      </a:lnTo>
                      <a:lnTo>
                        <a:pt x="2784" y="90"/>
                      </a:lnTo>
                      <a:lnTo>
                        <a:pt x="2784" y="96"/>
                      </a:lnTo>
                      <a:lnTo>
                        <a:pt x="2784" y="102"/>
                      </a:lnTo>
                      <a:lnTo>
                        <a:pt x="2784" y="108"/>
                      </a:lnTo>
                      <a:lnTo>
                        <a:pt x="2790" y="114"/>
                      </a:lnTo>
                      <a:lnTo>
                        <a:pt x="2790" y="120"/>
                      </a:lnTo>
                      <a:lnTo>
                        <a:pt x="2790" y="126"/>
                      </a:lnTo>
                      <a:lnTo>
                        <a:pt x="2790" y="132"/>
                      </a:lnTo>
                      <a:lnTo>
                        <a:pt x="2790" y="138"/>
                      </a:lnTo>
                      <a:lnTo>
                        <a:pt x="2790" y="144"/>
                      </a:lnTo>
                      <a:lnTo>
                        <a:pt x="2796" y="150"/>
                      </a:lnTo>
                      <a:lnTo>
                        <a:pt x="2796" y="156"/>
                      </a:lnTo>
                      <a:lnTo>
                        <a:pt x="2796" y="156"/>
                      </a:lnTo>
                      <a:lnTo>
                        <a:pt x="2796" y="156"/>
                      </a:lnTo>
                      <a:lnTo>
                        <a:pt x="2850" y="144"/>
                      </a:lnTo>
                      <a:lnTo>
                        <a:pt x="2850" y="144"/>
                      </a:lnTo>
                      <a:lnTo>
                        <a:pt x="2850" y="144"/>
                      </a:lnTo>
                      <a:lnTo>
                        <a:pt x="2856" y="138"/>
                      </a:lnTo>
                      <a:lnTo>
                        <a:pt x="2856" y="132"/>
                      </a:lnTo>
                      <a:lnTo>
                        <a:pt x="2856" y="126"/>
                      </a:lnTo>
                      <a:lnTo>
                        <a:pt x="2856" y="126"/>
                      </a:lnTo>
                      <a:lnTo>
                        <a:pt x="2856" y="120"/>
                      </a:lnTo>
                      <a:lnTo>
                        <a:pt x="2856" y="114"/>
                      </a:lnTo>
                      <a:lnTo>
                        <a:pt x="2856" y="108"/>
                      </a:lnTo>
                      <a:lnTo>
                        <a:pt x="2856" y="102"/>
                      </a:lnTo>
                      <a:lnTo>
                        <a:pt x="2862" y="96"/>
                      </a:lnTo>
                      <a:lnTo>
                        <a:pt x="2862" y="90"/>
                      </a:lnTo>
                      <a:lnTo>
                        <a:pt x="2862" y="84"/>
                      </a:lnTo>
                      <a:lnTo>
                        <a:pt x="2862" y="78"/>
                      </a:lnTo>
                      <a:lnTo>
                        <a:pt x="2862" y="66"/>
                      </a:lnTo>
                      <a:lnTo>
                        <a:pt x="2862" y="66"/>
                      </a:lnTo>
                      <a:lnTo>
                        <a:pt x="2862" y="66"/>
                      </a:lnTo>
                      <a:lnTo>
                        <a:pt x="2868" y="60"/>
                      </a:lnTo>
                      <a:lnTo>
                        <a:pt x="2868" y="48"/>
                      </a:lnTo>
                      <a:lnTo>
                        <a:pt x="2868" y="42"/>
                      </a:lnTo>
                      <a:lnTo>
                        <a:pt x="2868" y="36"/>
                      </a:lnTo>
                      <a:lnTo>
                        <a:pt x="2868" y="30"/>
                      </a:lnTo>
                      <a:lnTo>
                        <a:pt x="2868" y="24"/>
                      </a:lnTo>
                      <a:lnTo>
                        <a:pt x="2874" y="24"/>
                      </a:lnTo>
                      <a:lnTo>
                        <a:pt x="2874" y="18"/>
                      </a:lnTo>
                      <a:lnTo>
                        <a:pt x="2874" y="18"/>
                      </a:lnTo>
                      <a:lnTo>
                        <a:pt x="2874" y="18"/>
                      </a:lnTo>
                      <a:lnTo>
                        <a:pt x="2874" y="12"/>
                      </a:lnTo>
                      <a:lnTo>
                        <a:pt x="2874" y="12"/>
                      </a:lnTo>
                      <a:lnTo>
                        <a:pt x="2880" y="18"/>
                      </a:lnTo>
                      <a:lnTo>
                        <a:pt x="2880" y="18"/>
                      </a:lnTo>
                      <a:lnTo>
                        <a:pt x="2880" y="18"/>
                      </a:lnTo>
                      <a:lnTo>
                        <a:pt x="2880" y="24"/>
                      </a:lnTo>
                      <a:lnTo>
                        <a:pt x="2880" y="24"/>
                      </a:lnTo>
                      <a:lnTo>
                        <a:pt x="2880" y="30"/>
                      </a:lnTo>
                      <a:lnTo>
                        <a:pt x="2886" y="36"/>
                      </a:lnTo>
                      <a:lnTo>
                        <a:pt x="2886" y="42"/>
                      </a:lnTo>
                      <a:lnTo>
                        <a:pt x="2886" y="48"/>
                      </a:lnTo>
                      <a:lnTo>
                        <a:pt x="2886" y="60"/>
                      </a:lnTo>
                      <a:lnTo>
                        <a:pt x="2886" y="66"/>
                      </a:lnTo>
                      <a:lnTo>
                        <a:pt x="2886" y="66"/>
                      </a:lnTo>
                      <a:lnTo>
                        <a:pt x="2886" y="66"/>
                      </a:lnTo>
                      <a:lnTo>
                        <a:pt x="2886" y="72"/>
                      </a:lnTo>
                      <a:lnTo>
                        <a:pt x="2892" y="84"/>
                      </a:lnTo>
                      <a:lnTo>
                        <a:pt x="2892" y="90"/>
                      </a:lnTo>
                      <a:lnTo>
                        <a:pt x="2892" y="96"/>
                      </a:lnTo>
                      <a:lnTo>
                        <a:pt x="2892" y="102"/>
                      </a:lnTo>
                      <a:lnTo>
                        <a:pt x="2892" y="108"/>
                      </a:lnTo>
                      <a:lnTo>
                        <a:pt x="2892" y="114"/>
                      </a:lnTo>
                      <a:lnTo>
                        <a:pt x="2898" y="120"/>
                      </a:lnTo>
                      <a:lnTo>
                        <a:pt x="2898" y="126"/>
                      </a:lnTo>
                      <a:lnTo>
                        <a:pt x="2898" y="132"/>
                      </a:lnTo>
                      <a:lnTo>
                        <a:pt x="2898" y="138"/>
                      </a:lnTo>
                      <a:lnTo>
                        <a:pt x="2898" y="144"/>
                      </a:lnTo>
                      <a:lnTo>
                        <a:pt x="2898" y="150"/>
                      </a:lnTo>
                      <a:lnTo>
                        <a:pt x="2904" y="150"/>
                      </a:lnTo>
                      <a:lnTo>
                        <a:pt x="2904" y="156"/>
                      </a:lnTo>
                      <a:lnTo>
                        <a:pt x="2904" y="156"/>
                      </a:lnTo>
                      <a:lnTo>
                        <a:pt x="2958" y="150"/>
                      </a:lnTo>
                      <a:lnTo>
                        <a:pt x="2958" y="150"/>
                      </a:lnTo>
                      <a:lnTo>
                        <a:pt x="2958" y="144"/>
                      </a:lnTo>
                      <a:lnTo>
                        <a:pt x="2958" y="138"/>
                      </a:lnTo>
                      <a:lnTo>
                        <a:pt x="2958" y="138"/>
                      </a:lnTo>
                      <a:lnTo>
                        <a:pt x="2964" y="132"/>
                      </a:lnTo>
                      <a:lnTo>
                        <a:pt x="2964" y="126"/>
                      </a:lnTo>
                      <a:lnTo>
                        <a:pt x="2964" y="120"/>
                      </a:lnTo>
                      <a:lnTo>
                        <a:pt x="2964" y="114"/>
                      </a:lnTo>
                      <a:lnTo>
                        <a:pt x="2964" y="108"/>
                      </a:lnTo>
                      <a:lnTo>
                        <a:pt x="2964" y="102"/>
                      </a:lnTo>
                      <a:lnTo>
                        <a:pt x="2964" y="96"/>
                      </a:lnTo>
                      <a:lnTo>
                        <a:pt x="2970" y="90"/>
                      </a:lnTo>
                      <a:lnTo>
                        <a:pt x="2970" y="84"/>
                      </a:lnTo>
                      <a:lnTo>
                        <a:pt x="2970" y="78"/>
                      </a:lnTo>
                      <a:lnTo>
                        <a:pt x="2970" y="72"/>
                      </a:lnTo>
                      <a:lnTo>
                        <a:pt x="2970" y="72"/>
                      </a:lnTo>
                      <a:lnTo>
                        <a:pt x="2970" y="72"/>
                      </a:lnTo>
                      <a:lnTo>
                        <a:pt x="2970" y="60"/>
                      </a:lnTo>
                      <a:lnTo>
                        <a:pt x="2976" y="54"/>
                      </a:lnTo>
                      <a:lnTo>
                        <a:pt x="2976" y="48"/>
                      </a:lnTo>
                      <a:lnTo>
                        <a:pt x="2976" y="42"/>
                      </a:lnTo>
                      <a:lnTo>
                        <a:pt x="2976" y="36"/>
                      </a:lnTo>
                      <a:lnTo>
                        <a:pt x="2976" y="30"/>
                      </a:lnTo>
                      <a:lnTo>
                        <a:pt x="2976" y="24"/>
                      </a:lnTo>
                      <a:lnTo>
                        <a:pt x="2982" y="24"/>
                      </a:lnTo>
                      <a:lnTo>
                        <a:pt x="2982" y="18"/>
                      </a:lnTo>
                      <a:lnTo>
                        <a:pt x="2982" y="18"/>
                      </a:lnTo>
                      <a:lnTo>
                        <a:pt x="2982" y="18"/>
                      </a:lnTo>
                      <a:lnTo>
                        <a:pt x="2982" y="18"/>
                      </a:lnTo>
                      <a:lnTo>
                        <a:pt x="2982" y="18"/>
                      </a:lnTo>
                      <a:lnTo>
                        <a:pt x="2988" y="18"/>
                      </a:lnTo>
                      <a:lnTo>
                        <a:pt x="2988" y="24"/>
                      </a:lnTo>
                      <a:lnTo>
                        <a:pt x="2988" y="24"/>
                      </a:lnTo>
                      <a:lnTo>
                        <a:pt x="2988" y="30"/>
                      </a:lnTo>
                      <a:lnTo>
                        <a:pt x="2988" y="36"/>
                      </a:lnTo>
                      <a:lnTo>
                        <a:pt x="2988" y="42"/>
                      </a:lnTo>
                      <a:lnTo>
                        <a:pt x="2994" y="48"/>
                      </a:lnTo>
                      <a:lnTo>
                        <a:pt x="2994" y="54"/>
                      </a:lnTo>
                      <a:lnTo>
                        <a:pt x="2994" y="60"/>
                      </a:lnTo>
                      <a:lnTo>
                        <a:pt x="2994" y="72"/>
                      </a:lnTo>
                      <a:lnTo>
                        <a:pt x="2994" y="72"/>
                      </a:lnTo>
                      <a:lnTo>
                        <a:pt x="2994" y="72"/>
                      </a:lnTo>
                      <a:lnTo>
                        <a:pt x="2994" y="78"/>
                      </a:lnTo>
                      <a:lnTo>
                        <a:pt x="2994" y="84"/>
                      </a:lnTo>
                      <a:lnTo>
                        <a:pt x="3000" y="90"/>
                      </a:lnTo>
                      <a:lnTo>
                        <a:pt x="3000" y="96"/>
                      </a:lnTo>
                      <a:lnTo>
                        <a:pt x="3000" y="108"/>
                      </a:lnTo>
                      <a:lnTo>
                        <a:pt x="3000" y="114"/>
                      </a:lnTo>
                      <a:lnTo>
                        <a:pt x="3000" y="120"/>
                      </a:lnTo>
                      <a:lnTo>
                        <a:pt x="3000" y="126"/>
                      </a:lnTo>
                      <a:lnTo>
                        <a:pt x="3006" y="132"/>
                      </a:lnTo>
                      <a:lnTo>
                        <a:pt x="3006" y="132"/>
                      </a:lnTo>
                      <a:lnTo>
                        <a:pt x="3006" y="138"/>
                      </a:lnTo>
                      <a:lnTo>
                        <a:pt x="3006" y="144"/>
                      </a:lnTo>
                      <a:lnTo>
                        <a:pt x="3006" y="150"/>
                      </a:lnTo>
                      <a:lnTo>
                        <a:pt x="3006" y="156"/>
                      </a:lnTo>
                      <a:lnTo>
                        <a:pt x="3012" y="162"/>
                      </a:lnTo>
                      <a:lnTo>
                        <a:pt x="3012" y="162"/>
                      </a:lnTo>
                      <a:lnTo>
                        <a:pt x="3066" y="150"/>
                      </a:lnTo>
                      <a:lnTo>
                        <a:pt x="3066" y="150"/>
                      </a:lnTo>
                      <a:lnTo>
                        <a:pt x="3066" y="144"/>
                      </a:lnTo>
                      <a:lnTo>
                        <a:pt x="3066" y="138"/>
                      </a:lnTo>
                      <a:lnTo>
                        <a:pt x="3066" y="138"/>
                      </a:lnTo>
                      <a:lnTo>
                        <a:pt x="3066" y="132"/>
                      </a:lnTo>
                      <a:lnTo>
                        <a:pt x="3072" y="126"/>
                      </a:lnTo>
                      <a:lnTo>
                        <a:pt x="3072" y="120"/>
                      </a:lnTo>
                      <a:lnTo>
                        <a:pt x="3072" y="114"/>
                      </a:lnTo>
                      <a:lnTo>
                        <a:pt x="3072" y="108"/>
                      </a:lnTo>
                      <a:lnTo>
                        <a:pt x="3072" y="102"/>
                      </a:lnTo>
                      <a:lnTo>
                        <a:pt x="3072" y="96"/>
                      </a:lnTo>
                      <a:lnTo>
                        <a:pt x="3072" y="90"/>
                      </a:lnTo>
                      <a:lnTo>
                        <a:pt x="3078" y="84"/>
                      </a:lnTo>
                      <a:lnTo>
                        <a:pt x="3078" y="78"/>
                      </a:lnTo>
                      <a:lnTo>
                        <a:pt x="3078" y="72"/>
                      </a:lnTo>
                      <a:lnTo>
                        <a:pt x="3078" y="72"/>
                      </a:lnTo>
                      <a:lnTo>
                        <a:pt x="3078" y="72"/>
                      </a:lnTo>
                      <a:lnTo>
                        <a:pt x="3078" y="60"/>
                      </a:lnTo>
                      <a:lnTo>
                        <a:pt x="3078" y="54"/>
                      </a:lnTo>
                      <a:lnTo>
                        <a:pt x="3084" y="48"/>
                      </a:lnTo>
                      <a:lnTo>
                        <a:pt x="3084" y="42"/>
                      </a:lnTo>
                      <a:lnTo>
                        <a:pt x="3084" y="36"/>
                      </a:lnTo>
                      <a:lnTo>
                        <a:pt x="3084" y="30"/>
                      </a:lnTo>
                      <a:lnTo>
                        <a:pt x="3084" y="24"/>
                      </a:lnTo>
                      <a:lnTo>
                        <a:pt x="3084" y="24"/>
                      </a:lnTo>
                      <a:lnTo>
                        <a:pt x="3090" y="18"/>
                      </a:lnTo>
                      <a:lnTo>
                        <a:pt x="3090" y="18"/>
                      </a:lnTo>
                      <a:lnTo>
                        <a:pt x="3090" y="18"/>
                      </a:lnTo>
                      <a:lnTo>
                        <a:pt x="3090" y="18"/>
                      </a:lnTo>
                      <a:lnTo>
                        <a:pt x="3090" y="18"/>
                      </a:lnTo>
                      <a:lnTo>
                        <a:pt x="3090" y="18"/>
                      </a:lnTo>
                      <a:lnTo>
                        <a:pt x="3096" y="24"/>
                      </a:lnTo>
                      <a:lnTo>
                        <a:pt x="3096" y="24"/>
                      </a:lnTo>
                      <a:lnTo>
                        <a:pt x="3096" y="30"/>
                      </a:lnTo>
                      <a:lnTo>
                        <a:pt x="3096" y="36"/>
                      </a:lnTo>
                      <a:lnTo>
                        <a:pt x="3096" y="42"/>
                      </a:lnTo>
                      <a:lnTo>
                        <a:pt x="3096" y="48"/>
                      </a:lnTo>
                      <a:lnTo>
                        <a:pt x="3102" y="54"/>
                      </a:lnTo>
                      <a:lnTo>
                        <a:pt x="3102" y="60"/>
                      </a:lnTo>
                      <a:lnTo>
                        <a:pt x="3102" y="72"/>
                      </a:lnTo>
                      <a:lnTo>
                        <a:pt x="3102" y="72"/>
                      </a:lnTo>
                      <a:lnTo>
                        <a:pt x="3102" y="72"/>
                      </a:lnTo>
                      <a:lnTo>
                        <a:pt x="3102" y="78"/>
                      </a:lnTo>
                      <a:lnTo>
                        <a:pt x="3102" y="84"/>
                      </a:lnTo>
                      <a:lnTo>
                        <a:pt x="3102" y="90"/>
                      </a:lnTo>
                      <a:lnTo>
                        <a:pt x="3108" y="96"/>
                      </a:lnTo>
                      <a:lnTo>
                        <a:pt x="3108" y="102"/>
                      </a:lnTo>
                      <a:lnTo>
                        <a:pt x="3108" y="108"/>
                      </a:lnTo>
                      <a:lnTo>
                        <a:pt x="3108" y="114"/>
                      </a:lnTo>
                      <a:lnTo>
                        <a:pt x="3108" y="120"/>
                      </a:lnTo>
                      <a:lnTo>
                        <a:pt x="3108" y="126"/>
                      </a:lnTo>
                      <a:lnTo>
                        <a:pt x="3114" y="132"/>
                      </a:lnTo>
                      <a:lnTo>
                        <a:pt x="3114" y="138"/>
                      </a:lnTo>
                      <a:lnTo>
                        <a:pt x="3114" y="144"/>
                      </a:lnTo>
                      <a:lnTo>
                        <a:pt x="3114" y="150"/>
                      </a:lnTo>
                      <a:lnTo>
                        <a:pt x="3114" y="156"/>
                      </a:lnTo>
                      <a:lnTo>
                        <a:pt x="3114" y="156"/>
                      </a:lnTo>
                      <a:lnTo>
                        <a:pt x="3114" y="156"/>
                      </a:lnTo>
                      <a:lnTo>
                        <a:pt x="3174" y="144"/>
                      </a:lnTo>
                      <a:lnTo>
                        <a:pt x="3174" y="144"/>
                      </a:lnTo>
                      <a:lnTo>
                        <a:pt x="3174" y="144"/>
                      </a:lnTo>
                      <a:lnTo>
                        <a:pt x="3174" y="138"/>
                      </a:lnTo>
                      <a:lnTo>
                        <a:pt x="3174" y="132"/>
                      </a:lnTo>
                      <a:lnTo>
                        <a:pt x="3174" y="132"/>
                      </a:lnTo>
                      <a:lnTo>
                        <a:pt x="3174" y="126"/>
                      </a:lnTo>
                      <a:lnTo>
                        <a:pt x="3180" y="120"/>
                      </a:lnTo>
                      <a:lnTo>
                        <a:pt x="3180" y="114"/>
                      </a:lnTo>
                      <a:lnTo>
                        <a:pt x="3180" y="108"/>
                      </a:lnTo>
                      <a:lnTo>
                        <a:pt x="3180" y="102"/>
                      </a:lnTo>
                      <a:lnTo>
                        <a:pt x="3180" y="96"/>
                      </a:lnTo>
                      <a:lnTo>
                        <a:pt x="3180" y="90"/>
                      </a:lnTo>
                      <a:lnTo>
                        <a:pt x="3180" y="84"/>
                      </a:lnTo>
                      <a:lnTo>
                        <a:pt x="3186" y="78"/>
                      </a:lnTo>
                      <a:lnTo>
                        <a:pt x="3186" y="66"/>
                      </a:lnTo>
                      <a:lnTo>
                        <a:pt x="3186" y="66"/>
                      </a:lnTo>
                      <a:lnTo>
                        <a:pt x="3186" y="66"/>
                      </a:lnTo>
                      <a:lnTo>
                        <a:pt x="3186" y="60"/>
                      </a:lnTo>
                      <a:lnTo>
                        <a:pt x="3186" y="54"/>
                      </a:lnTo>
                      <a:lnTo>
                        <a:pt x="3186" y="42"/>
                      </a:lnTo>
                      <a:lnTo>
                        <a:pt x="3192" y="36"/>
                      </a:lnTo>
                      <a:lnTo>
                        <a:pt x="3192" y="30"/>
                      </a:lnTo>
                      <a:lnTo>
                        <a:pt x="3192" y="30"/>
                      </a:lnTo>
                      <a:lnTo>
                        <a:pt x="3192" y="24"/>
                      </a:lnTo>
                      <a:lnTo>
                        <a:pt x="3192" y="18"/>
                      </a:lnTo>
                      <a:lnTo>
                        <a:pt x="3192" y="18"/>
                      </a:lnTo>
                      <a:lnTo>
                        <a:pt x="3198" y="18"/>
                      </a:lnTo>
                      <a:lnTo>
                        <a:pt x="3198" y="18"/>
                      </a:lnTo>
                      <a:lnTo>
                        <a:pt x="3198" y="18"/>
                      </a:lnTo>
                      <a:lnTo>
                        <a:pt x="3198" y="18"/>
                      </a:lnTo>
                      <a:lnTo>
                        <a:pt x="3198" y="18"/>
                      </a:lnTo>
                      <a:lnTo>
                        <a:pt x="3198" y="18"/>
                      </a:lnTo>
                      <a:lnTo>
                        <a:pt x="3204" y="24"/>
                      </a:lnTo>
                      <a:lnTo>
                        <a:pt x="3204" y="30"/>
                      </a:lnTo>
                      <a:lnTo>
                        <a:pt x="3204" y="30"/>
                      </a:lnTo>
                      <a:lnTo>
                        <a:pt x="3204" y="36"/>
                      </a:lnTo>
                      <a:lnTo>
                        <a:pt x="3204" y="42"/>
                      </a:lnTo>
                      <a:lnTo>
                        <a:pt x="3204" y="54"/>
                      </a:lnTo>
                      <a:lnTo>
                        <a:pt x="3204" y="60"/>
                      </a:lnTo>
                      <a:lnTo>
                        <a:pt x="3210" y="66"/>
                      </a:lnTo>
                      <a:lnTo>
                        <a:pt x="3210" y="72"/>
                      </a:lnTo>
                      <a:lnTo>
                        <a:pt x="3210" y="72"/>
                      </a:lnTo>
                      <a:lnTo>
                        <a:pt x="3210" y="78"/>
                      </a:lnTo>
                      <a:lnTo>
                        <a:pt x="3210" y="84"/>
                      </a:lnTo>
                      <a:lnTo>
                        <a:pt x="3210" y="90"/>
                      </a:lnTo>
                      <a:lnTo>
                        <a:pt x="3210" y="96"/>
                      </a:lnTo>
                      <a:lnTo>
                        <a:pt x="3216" y="102"/>
                      </a:lnTo>
                      <a:lnTo>
                        <a:pt x="3216" y="108"/>
                      </a:lnTo>
                      <a:lnTo>
                        <a:pt x="3216" y="114"/>
                      </a:lnTo>
                      <a:lnTo>
                        <a:pt x="3216" y="120"/>
                      </a:lnTo>
                      <a:lnTo>
                        <a:pt x="3216" y="126"/>
                      </a:lnTo>
                      <a:lnTo>
                        <a:pt x="3216" y="132"/>
                      </a:lnTo>
                      <a:lnTo>
                        <a:pt x="3222" y="138"/>
                      </a:lnTo>
                      <a:lnTo>
                        <a:pt x="3222" y="144"/>
                      </a:lnTo>
                      <a:lnTo>
                        <a:pt x="3222" y="150"/>
                      </a:lnTo>
                      <a:lnTo>
                        <a:pt x="3222" y="156"/>
                      </a:lnTo>
                      <a:lnTo>
                        <a:pt x="3222" y="156"/>
                      </a:lnTo>
                      <a:lnTo>
                        <a:pt x="3222" y="156"/>
                      </a:lnTo>
                      <a:lnTo>
                        <a:pt x="3282" y="150"/>
                      </a:lnTo>
                      <a:lnTo>
                        <a:pt x="3282" y="150"/>
                      </a:lnTo>
                      <a:lnTo>
                        <a:pt x="3282" y="144"/>
                      </a:lnTo>
                      <a:lnTo>
                        <a:pt x="3282" y="144"/>
                      </a:lnTo>
                      <a:lnTo>
                        <a:pt x="3282" y="138"/>
                      </a:lnTo>
                      <a:lnTo>
                        <a:pt x="3282" y="132"/>
                      </a:lnTo>
                      <a:lnTo>
                        <a:pt x="3282" y="126"/>
                      </a:lnTo>
                      <a:lnTo>
                        <a:pt x="3282" y="120"/>
                      </a:lnTo>
                      <a:lnTo>
                        <a:pt x="3288" y="114"/>
                      </a:lnTo>
                      <a:lnTo>
                        <a:pt x="3288" y="108"/>
                      </a:lnTo>
                      <a:lnTo>
                        <a:pt x="3288" y="108"/>
                      </a:lnTo>
                      <a:lnTo>
                        <a:pt x="3288" y="102"/>
                      </a:lnTo>
                      <a:lnTo>
                        <a:pt x="3288" y="96"/>
                      </a:lnTo>
                      <a:lnTo>
                        <a:pt x="3288" y="84"/>
                      </a:lnTo>
                      <a:lnTo>
                        <a:pt x="3288" y="78"/>
                      </a:lnTo>
                      <a:lnTo>
                        <a:pt x="3294" y="72"/>
                      </a:lnTo>
                      <a:lnTo>
                        <a:pt x="3294" y="72"/>
                      </a:lnTo>
                      <a:lnTo>
                        <a:pt x="3294" y="72"/>
                      </a:lnTo>
                      <a:lnTo>
                        <a:pt x="3294" y="60"/>
                      </a:lnTo>
                      <a:lnTo>
                        <a:pt x="3294" y="54"/>
                      </a:lnTo>
                      <a:lnTo>
                        <a:pt x="3294" y="48"/>
                      </a:lnTo>
                      <a:lnTo>
                        <a:pt x="3294" y="42"/>
                      </a:lnTo>
                      <a:lnTo>
                        <a:pt x="3300" y="36"/>
                      </a:lnTo>
                      <a:lnTo>
                        <a:pt x="3300" y="30"/>
                      </a:lnTo>
                      <a:lnTo>
                        <a:pt x="3300" y="30"/>
                      </a:lnTo>
                      <a:lnTo>
                        <a:pt x="3300" y="24"/>
                      </a:lnTo>
                      <a:lnTo>
                        <a:pt x="3300" y="24"/>
                      </a:lnTo>
                      <a:lnTo>
                        <a:pt x="3300" y="18"/>
                      </a:lnTo>
                      <a:lnTo>
                        <a:pt x="3306" y="18"/>
                      </a:lnTo>
                      <a:lnTo>
                        <a:pt x="3306" y="18"/>
                      </a:lnTo>
                      <a:lnTo>
                        <a:pt x="3306" y="18"/>
                      </a:lnTo>
                      <a:lnTo>
                        <a:pt x="3306" y="24"/>
                      </a:lnTo>
                      <a:lnTo>
                        <a:pt x="3306" y="24"/>
                      </a:lnTo>
                      <a:lnTo>
                        <a:pt x="3306" y="30"/>
                      </a:lnTo>
                      <a:lnTo>
                        <a:pt x="3312" y="30"/>
                      </a:lnTo>
                      <a:lnTo>
                        <a:pt x="3312" y="36"/>
                      </a:lnTo>
                      <a:lnTo>
                        <a:pt x="3312" y="42"/>
                      </a:lnTo>
                      <a:lnTo>
                        <a:pt x="3312" y="48"/>
                      </a:lnTo>
                      <a:lnTo>
                        <a:pt x="3312" y="54"/>
                      </a:lnTo>
                      <a:lnTo>
                        <a:pt x="3312" y="60"/>
                      </a:lnTo>
                      <a:lnTo>
                        <a:pt x="3312" y="72"/>
                      </a:lnTo>
                      <a:lnTo>
                        <a:pt x="3318" y="72"/>
                      </a:lnTo>
                      <a:lnTo>
                        <a:pt x="3318" y="72"/>
                      </a:lnTo>
                      <a:lnTo>
                        <a:pt x="3318" y="78"/>
                      </a:lnTo>
                      <a:lnTo>
                        <a:pt x="3318" y="84"/>
                      </a:lnTo>
                      <a:lnTo>
                        <a:pt x="3318" y="96"/>
                      </a:lnTo>
                      <a:lnTo>
                        <a:pt x="3318" y="102"/>
                      </a:lnTo>
                      <a:lnTo>
                        <a:pt x="3318" y="108"/>
                      </a:lnTo>
                      <a:lnTo>
                        <a:pt x="3324" y="114"/>
                      </a:lnTo>
                      <a:lnTo>
                        <a:pt x="3324" y="120"/>
                      </a:lnTo>
                      <a:lnTo>
                        <a:pt x="3324" y="126"/>
                      </a:lnTo>
                      <a:lnTo>
                        <a:pt x="3324" y="132"/>
                      </a:lnTo>
                      <a:lnTo>
                        <a:pt x="3324" y="138"/>
                      </a:lnTo>
                      <a:lnTo>
                        <a:pt x="3324" y="138"/>
                      </a:lnTo>
                      <a:lnTo>
                        <a:pt x="3330" y="144"/>
                      </a:lnTo>
                      <a:lnTo>
                        <a:pt x="3330" y="150"/>
                      </a:lnTo>
                      <a:lnTo>
                        <a:pt x="3330" y="156"/>
                      </a:lnTo>
                      <a:lnTo>
                        <a:pt x="3330" y="162"/>
                      </a:lnTo>
                      <a:lnTo>
                        <a:pt x="3330" y="162"/>
                      </a:lnTo>
                      <a:lnTo>
                        <a:pt x="3384" y="150"/>
                      </a:lnTo>
                      <a:lnTo>
                        <a:pt x="3384" y="150"/>
                      </a:lnTo>
                      <a:lnTo>
                        <a:pt x="3390" y="144"/>
                      </a:lnTo>
                      <a:lnTo>
                        <a:pt x="3390" y="138"/>
                      </a:lnTo>
                      <a:lnTo>
                        <a:pt x="3390" y="138"/>
                      </a:lnTo>
                      <a:lnTo>
                        <a:pt x="3390" y="132"/>
                      </a:lnTo>
                      <a:lnTo>
                        <a:pt x="3390" y="126"/>
                      </a:lnTo>
                      <a:lnTo>
                        <a:pt x="3390" y="120"/>
                      </a:lnTo>
                      <a:lnTo>
                        <a:pt x="3390" y="114"/>
                      </a:lnTo>
                      <a:lnTo>
                        <a:pt x="3390" y="108"/>
                      </a:lnTo>
                      <a:lnTo>
                        <a:pt x="3396" y="102"/>
                      </a:lnTo>
                      <a:lnTo>
                        <a:pt x="3396" y="96"/>
                      </a:lnTo>
                      <a:lnTo>
                        <a:pt x="3396" y="90"/>
                      </a:lnTo>
                      <a:lnTo>
                        <a:pt x="3396" y="84"/>
                      </a:lnTo>
                      <a:lnTo>
                        <a:pt x="3396" y="78"/>
                      </a:lnTo>
                      <a:lnTo>
                        <a:pt x="3396" y="72"/>
                      </a:lnTo>
                      <a:lnTo>
                        <a:pt x="3396" y="72"/>
                      </a:lnTo>
                      <a:lnTo>
                        <a:pt x="3402" y="72"/>
                      </a:lnTo>
                      <a:lnTo>
                        <a:pt x="3402" y="60"/>
                      </a:lnTo>
                      <a:lnTo>
                        <a:pt x="3402" y="54"/>
                      </a:lnTo>
                      <a:lnTo>
                        <a:pt x="3402" y="48"/>
                      </a:lnTo>
                      <a:lnTo>
                        <a:pt x="3402" y="42"/>
                      </a:lnTo>
                      <a:lnTo>
                        <a:pt x="3402" y="36"/>
                      </a:lnTo>
                      <a:lnTo>
                        <a:pt x="3408" y="30"/>
                      </a:lnTo>
                      <a:lnTo>
                        <a:pt x="3408" y="24"/>
                      </a:lnTo>
                      <a:lnTo>
                        <a:pt x="3408" y="24"/>
                      </a:lnTo>
                      <a:lnTo>
                        <a:pt x="3408" y="18"/>
                      </a:lnTo>
                      <a:lnTo>
                        <a:pt x="3408" y="18"/>
                      </a:lnTo>
                      <a:lnTo>
                        <a:pt x="3408" y="18"/>
                      </a:lnTo>
                      <a:lnTo>
                        <a:pt x="3414" y="18"/>
                      </a:lnTo>
                      <a:lnTo>
                        <a:pt x="3414" y="18"/>
                      </a:lnTo>
                      <a:lnTo>
                        <a:pt x="3414" y="18"/>
                      </a:lnTo>
                      <a:lnTo>
                        <a:pt x="3414" y="24"/>
                      </a:lnTo>
                      <a:lnTo>
                        <a:pt x="3414" y="24"/>
                      </a:lnTo>
                      <a:lnTo>
                        <a:pt x="3414" y="30"/>
                      </a:lnTo>
                      <a:lnTo>
                        <a:pt x="3420" y="36"/>
                      </a:lnTo>
                      <a:lnTo>
                        <a:pt x="3420" y="42"/>
                      </a:lnTo>
                      <a:lnTo>
                        <a:pt x="3420" y="48"/>
                      </a:lnTo>
                      <a:lnTo>
                        <a:pt x="3420" y="54"/>
                      </a:lnTo>
                      <a:lnTo>
                        <a:pt x="3420" y="60"/>
                      </a:lnTo>
                      <a:lnTo>
                        <a:pt x="3420" y="66"/>
                      </a:lnTo>
                      <a:lnTo>
                        <a:pt x="3420" y="72"/>
                      </a:lnTo>
                      <a:lnTo>
                        <a:pt x="3420" y="72"/>
                      </a:lnTo>
                      <a:lnTo>
                        <a:pt x="3426" y="78"/>
                      </a:lnTo>
                      <a:lnTo>
                        <a:pt x="3426" y="84"/>
                      </a:lnTo>
                      <a:lnTo>
                        <a:pt x="3426" y="90"/>
                      </a:lnTo>
                      <a:lnTo>
                        <a:pt x="3426" y="96"/>
                      </a:lnTo>
                      <a:lnTo>
                        <a:pt x="3426" y="102"/>
                      </a:lnTo>
                      <a:lnTo>
                        <a:pt x="3426" y="108"/>
                      </a:lnTo>
                      <a:lnTo>
                        <a:pt x="3432" y="114"/>
                      </a:lnTo>
                      <a:lnTo>
                        <a:pt x="3432" y="120"/>
                      </a:lnTo>
                      <a:lnTo>
                        <a:pt x="3432" y="126"/>
                      </a:lnTo>
                      <a:lnTo>
                        <a:pt x="3432" y="132"/>
                      </a:lnTo>
                      <a:lnTo>
                        <a:pt x="3432" y="138"/>
                      </a:lnTo>
                      <a:lnTo>
                        <a:pt x="3432" y="144"/>
                      </a:lnTo>
                      <a:lnTo>
                        <a:pt x="3438" y="150"/>
                      </a:lnTo>
                      <a:lnTo>
                        <a:pt x="3438" y="156"/>
                      </a:lnTo>
                      <a:lnTo>
                        <a:pt x="3438" y="156"/>
                      </a:lnTo>
                      <a:lnTo>
                        <a:pt x="3438" y="156"/>
                      </a:lnTo>
                      <a:lnTo>
                        <a:pt x="3492" y="150"/>
                      </a:lnTo>
                      <a:lnTo>
                        <a:pt x="3492" y="150"/>
                      </a:lnTo>
                      <a:lnTo>
                        <a:pt x="3492" y="144"/>
                      </a:lnTo>
                      <a:lnTo>
                        <a:pt x="3492" y="138"/>
                      </a:lnTo>
                      <a:lnTo>
                        <a:pt x="3498" y="132"/>
                      </a:lnTo>
                      <a:lnTo>
                        <a:pt x="3498" y="132"/>
                      </a:lnTo>
                      <a:lnTo>
                        <a:pt x="3498" y="126"/>
                      </a:lnTo>
                      <a:lnTo>
                        <a:pt x="3498" y="120"/>
                      </a:lnTo>
                      <a:lnTo>
                        <a:pt x="3498" y="114"/>
                      </a:lnTo>
                      <a:lnTo>
                        <a:pt x="3498" y="108"/>
                      </a:lnTo>
                      <a:lnTo>
                        <a:pt x="3498" y="102"/>
                      </a:lnTo>
                      <a:lnTo>
                        <a:pt x="3504" y="96"/>
                      </a:lnTo>
                      <a:lnTo>
                        <a:pt x="3504" y="90"/>
                      </a:lnTo>
                      <a:lnTo>
                        <a:pt x="3504" y="84"/>
                      </a:lnTo>
                      <a:lnTo>
                        <a:pt x="3504" y="78"/>
                      </a:lnTo>
                      <a:lnTo>
                        <a:pt x="3504" y="72"/>
                      </a:lnTo>
                      <a:lnTo>
                        <a:pt x="3504" y="72"/>
                      </a:lnTo>
                      <a:lnTo>
                        <a:pt x="3504" y="66"/>
                      </a:lnTo>
                      <a:lnTo>
                        <a:pt x="3510" y="60"/>
                      </a:lnTo>
                      <a:lnTo>
                        <a:pt x="3510" y="54"/>
                      </a:lnTo>
                      <a:lnTo>
                        <a:pt x="3510" y="48"/>
                      </a:lnTo>
                      <a:lnTo>
                        <a:pt x="3510" y="42"/>
                      </a:lnTo>
                      <a:lnTo>
                        <a:pt x="3510" y="36"/>
                      </a:lnTo>
                      <a:lnTo>
                        <a:pt x="3510" y="30"/>
                      </a:lnTo>
                      <a:lnTo>
                        <a:pt x="3516" y="24"/>
                      </a:lnTo>
                      <a:lnTo>
                        <a:pt x="3516" y="24"/>
                      </a:lnTo>
                      <a:lnTo>
                        <a:pt x="3516" y="18"/>
                      </a:lnTo>
                      <a:lnTo>
                        <a:pt x="3516" y="18"/>
                      </a:lnTo>
                      <a:lnTo>
                        <a:pt x="3516" y="18"/>
                      </a:lnTo>
                      <a:lnTo>
                        <a:pt x="3516" y="18"/>
                      </a:lnTo>
                      <a:lnTo>
                        <a:pt x="3522" y="18"/>
                      </a:lnTo>
                      <a:lnTo>
                        <a:pt x="3522" y="18"/>
                      </a:lnTo>
                      <a:lnTo>
                        <a:pt x="3522" y="24"/>
                      </a:lnTo>
                      <a:lnTo>
                        <a:pt x="3522" y="24"/>
                      </a:lnTo>
                      <a:lnTo>
                        <a:pt x="3522" y="30"/>
                      </a:lnTo>
                      <a:lnTo>
                        <a:pt x="3522" y="36"/>
                      </a:lnTo>
                      <a:lnTo>
                        <a:pt x="3522" y="42"/>
                      </a:lnTo>
                      <a:lnTo>
                        <a:pt x="3528" y="48"/>
                      </a:lnTo>
                      <a:lnTo>
                        <a:pt x="3528" y="54"/>
                      </a:lnTo>
                      <a:lnTo>
                        <a:pt x="3528" y="60"/>
                      </a:lnTo>
                      <a:lnTo>
                        <a:pt x="3528" y="72"/>
                      </a:lnTo>
                      <a:lnTo>
                        <a:pt x="3528" y="72"/>
                      </a:lnTo>
                      <a:lnTo>
                        <a:pt x="3528" y="72"/>
                      </a:lnTo>
                      <a:lnTo>
                        <a:pt x="3528" y="78"/>
                      </a:lnTo>
                      <a:lnTo>
                        <a:pt x="3534" y="84"/>
                      </a:lnTo>
                      <a:lnTo>
                        <a:pt x="3534" y="90"/>
                      </a:lnTo>
                      <a:lnTo>
                        <a:pt x="3534" y="96"/>
                      </a:lnTo>
                      <a:lnTo>
                        <a:pt x="3534" y="102"/>
                      </a:lnTo>
                      <a:lnTo>
                        <a:pt x="3534" y="108"/>
                      </a:lnTo>
                      <a:lnTo>
                        <a:pt x="3534" y="114"/>
                      </a:lnTo>
                      <a:lnTo>
                        <a:pt x="3540" y="120"/>
                      </a:lnTo>
                      <a:lnTo>
                        <a:pt x="3540" y="126"/>
                      </a:lnTo>
                      <a:lnTo>
                        <a:pt x="3540" y="132"/>
                      </a:lnTo>
                      <a:lnTo>
                        <a:pt x="3540" y="138"/>
                      </a:lnTo>
                      <a:lnTo>
                        <a:pt x="3540" y="144"/>
                      </a:lnTo>
                      <a:lnTo>
                        <a:pt x="3540" y="150"/>
                      </a:lnTo>
                      <a:lnTo>
                        <a:pt x="3540" y="156"/>
                      </a:lnTo>
                      <a:lnTo>
                        <a:pt x="3546" y="162"/>
                      </a:lnTo>
                      <a:lnTo>
                        <a:pt x="3546" y="162"/>
                      </a:lnTo>
                      <a:lnTo>
                        <a:pt x="3600" y="150"/>
                      </a:lnTo>
                      <a:lnTo>
                        <a:pt x="3600" y="150"/>
                      </a:lnTo>
                      <a:lnTo>
                        <a:pt x="3600" y="144"/>
                      </a:lnTo>
                      <a:lnTo>
                        <a:pt x="3600" y="144"/>
                      </a:lnTo>
                      <a:lnTo>
                        <a:pt x="3600" y="138"/>
                      </a:lnTo>
                      <a:lnTo>
                        <a:pt x="3606" y="132"/>
                      </a:lnTo>
                      <a:lnTo>
                        <a:pt x="3606" y="126"/>
                      </a:lnTo>
                      <a:lnTo>
                        <a:pt x="3606" y="120"/>
                      </a:lnTo>
                      <a:lnTo>
                        <a:pt x="3606" y="120"/>
                      </a:lnTo>
                      <a:lnTo>
                        <a:pt x="3606" y="114"/>
                      </a:lnTo>
                      <a:lnTo>
                        <a:pt x="3606" y="108"/>
                      </a:lnTo>
                      <a:lnTo>
                        <a:pt x="3606" y="102"/>
                      </a:lnTo>
                      <a:lnTo>
                        <a:pt x="3612" y="96"/>
                      </a:lnTo>
                      <a:lnTo>
                        <a:pt x="3612" y="90"/>
                      </a:lnTo>
                      <a:lnTo>
                        <a:pt x="3612" y="78"/>
                      </a:lnTo>
                      <a:lnTo>
                        <a:pt x="3612" y="72"/>
                      </a:lnTo>
                      <a:lnTo>
                        <a:pt x="3612" y="72"/>
                      </a:lnTo>
                      <a:lnTo>
                        <a:pt x="3612" y="72"/>
                      </a:lnTo>
                      <a:lnTo>
                        <a:pt x="3612" y="66"/>
                      </a:lnTo>
                      <a:lnTo>
                        <a:pt x="3618" y="54"/>
                      </a:lnTo>
                      <a:lnTo>
                        <a:pt x="3618" y="48"/>
                      </a:lnTo>
                      <a:lnTo>
                        <a:pt x="3618" y="42"/>
                      </a:lnTo>
                      <a:lnTo>
                        <a:pt x="3618" y="36"/>
                      </a:lnTo>
                      <a:lnTo>
                        <a:pt x="3618" y="30"/>
                      </a:lnTo>
                      <a:lnTo>
                        <a:pt x="3618" y="30"/>
                      </a:lnTo>
                      <a:lnTo>
                        <a:pt x="3624" y="24"/>
                      </a:lnTo>
                      <a:lnTo>
                        <a:pt x="3624" y="24"/>
                      </a:lnTo>
                      <a:lnTo>
                        <a:pt x="3624" y="24"/>
                      </a:lnTo>
                      <a:lnTo>
                        <a:pt x="3624" y="18"/>
                      </a:lnTo>
                      <a:lnTo>
                        <a:pt x="3624" y="18"/>
                      </a:lnTo>
                      <a:lnTo>
                        <a:pt x="3624" y="24"/>
                      </a:lnTo>
                      <a:lnTo>
                        <a:pt x="3630" y="24"/>
                      </a:lnTo>
                      <a:lnTo>
                        <a:pt x="3630" y="24"/>
                      </a:lnTo>
                      <a:lnTo>
                        <a:pt x="3630" y="30"/>
                      </a:lnTo>
                      <a:lnTo>
                        <a:pt x="3630" y="30"/>
                      </a:lnTo>
                      <a:lnTo>
                        <a:pt x="3630" y="36"/>
                      </a:lnTo>
                      <a:lnTo>
                        <a:pt x="3630" y="42"/>
                      </a:lnTo>
                      <a:lnTo>
                        <a:pt x="3630" y="48"/>
                      </a:lnTo>
                      <a:lnTo>
                        <a:pt x="3636" y="54"/>
                      </a:lnTo>
                      <a:lnTo>
                        <a:pt x="3636" y="66"/>
                      </a:lnTo>
                      <a:lnTo>
                        <a:pt x="3636" y="72"/>
                      </a:lnTo>
                      <a:lnTo>
                        <a:pt x="3636" y="72"/>
                      </a:lnTo>
                      <a:lnTo>
                        <a:pt x="3636" y="72"/>
                      </a:lnTo>
                      <a:lnTo>
                        <a:pt x="3636" y="78"/>
                      </a:lnTo>
                      <a:lnTo>
                        <a:pt x="3636" y="84"/>
                      </a:lnTo>
                      <a:lnTo>
                        <a:pt x="3642" y="96"/>
                      </a:lnTo>
                      <a:lnTo>
                        <a:pt x="3642" y="102"/>
                      </a:lnTo>
                      <a:lnTo>
                        <a:pt x="3642" y="108"/>
                      </a:lnTo>
                      <a:lnTo>
                        <a:pt x="3642" y="114"/>
                      </a:lnTo>
                      <a:lnTo>
                        <a:pt x="3642" y="120"/>
                      </a:lnTo>
                      <a:lnTo>
                        <a:pt x="3642" y="126"/>
                      </a:lnTo>
                      <a:lnTo>
                        <a:pt x="3648" y="132"/>
                      </a:lnTo>
                      <a:lnTo>
                        <a:pt x="3648" y="138"/>
                      </a:lnTo>
                      <a:lnTo>
                        <a:pt x="3648" y="138"/>
                      </a:lnTo>
                      <a:lnTo>
                        <a:pt x="3648" y="144"/>
                      </a:lnTo>
                      <a:lnTo>
                        <a:pt x="3648" y="150"/>
                      </a:lnTo>
                      <a:lnTo>
                        <a:pt x="3648" y="156"/>
                      </a:lnTo>
                      <a:lnTo>
                        <a:pt x="3648" y="162"/>
                      </a:lnTo>
                      <a:lnTo>
                        <a:pt x="3648" y="162"/>
                      </a:lnTo>
                      <a:lnTo>
                        <a:pt x="3708" y="150"/>
                      </a:lnTo>
                      <a:lnTo>
                        <a:pt x="3708" y="150"/>
                      </a:lnTo>
                      <a:lnTo>
                        <a:pt x="3708" y="144"/>
                      </a:lnTo>
                      <a:lnTo>
                        <a:pt x="3708" y="138"/>
                      </a:lnTo>
                      <a:lnTo>
                        <a:pt x="3708" y="138"/>
                      </a:lnTo>
                      <a:lnTo>
                        <a:pt x="3708" y="132"/>
                      </a:lnTo>
                      <a:lnTo>
                        <a:pt x="3714" y="126"/>
                      </a:lnTo>
                      <a:lnTo>
                        <a:pt x="3714" y="120"/>
                      </a:lnTo>
                      <a:lnTo>
                        <a:pt x="3714" y="114"/>
                      </a:lnTo>
                      <a:lnTo>
                        <a:pt x="3714" y="108"/>
                      </a:lnTo>
                      <a:lnTo>
                        <a:pt x="3714" y="102"/>
                      </a:lnTo>
                      <a:lnTo>
                        <a:pt x="3714" y="96"/>
                      </a:lnTo>
                      <a:lnTo>
                        <a:pt x="3714" y="90"/>
                      </a:lnTo>
                      <a:lnTo>
                        <a:pt x="3720" y="84"/>
                      </a:lnTo>
                      <a:lnTo>
                        <a:pt x="3720" y="78"/>
                      </a:lnTo>
                      <a:lnTo>
                        <a:pt x="3720" y="72"/>
                      </a:lnTo>
                      <a:lnTo>
                        <a:pt x="3720" y="72"/>
                      </a:lnTo>
                      <a:lnTo>
                        <a:pt x="3720" y="66"/>
                      </a:lnTo>
                      <a:lnTo>
                        <a:pt x="3720" y="60"/>
                      </a:lnTo>
                      <a:lnTo>
                        <a:pt x="3720" y="54"/>
                      </a:lnTo>
                      <a:lnTo>
                        <a:pt x="3726" y="48"/>
                      </a:lnTo>
                      <a:lnTo>
                        <a:pt x="3726" y="42"/>
                      </a:lnTo>
                      <a:lnTo>
                        <a:pt x="3726" y="36"/>
                      </a:lnTo>
                      <a:lnTo>
                        <a:pt x="3726" y="30"/>
                      </a:lnTo>
                      <a:lnTo>
                        <a:pt x="3726" y="24"/>
                      </a:lnTo>
                      <a:lnTo>
                        <a:pt x="3726" y="24"/>
                      </a:lnTo>
                      <a:lnTo>
                        <a:pt x="3732" y="18"/>
                      </a:lnTo>
                      <a:lnTo>
                        <a:pt x="3732" y="18"/>
                      </a:lnTo>
                      <a:lnTo>
                        <a:pt x="3732" y="18"/>
                      </a:lnTo>
                      <a:lnTo>
                        <a:pt x="3732" y="18"/>
                      </a:lnTo>
                      <a:lnTo>
                        <a:pt x="3732" y="18"/>
                      </a:lnTo>
                      <a:lnTo>
                        <a:pt x="3732" y="18"/>
                      </a:lnTo>
                      <a:lnTo>
                        <a:pt x="3732" y="24"/>
                      </a:lnTo>
                      <a:lnTo>
                        <a:pt x="3738" y="24"/>
                      </a:lnTo>
                      <a:lnTo>
                        <a:pt x="3738" y="30"/>
                      </a:lnTo>
                      <a:lnTo>
                        <a:pt x="3738" y="36"/>
                      </a:lnTo>
                      <a:lnTo>
                        <a:pt x="3738" y="42"/>
                      </a:lnTo>
                      <a:lnTo>
                        <a:pt x="3738" y="48"/>
                      </a:lnTo>
                      <a:lnTo>
                        <a:pt x="3738" y="54"/>
                      </a:lnTo>
                      <a:lnTo>
                        <a:pt x="3744" y="60"/>
                      </a:lnTo>
                      <a:lnTo>
                        <a:pt x="3744" y="66"/>
                      </a:lnTo>
                      <a:lnTo>
                        <a:pt x="3744" y="72"/>
                      </a:lnTo>
                      <a:lnTo>
                        <a:pt x="3744" y="72"/>
                      </a:lnTo>
                      <a:lnTo>
                        <a:pt x="3744" y="78"/>
                      </a:lnTo>
                      <a:lnTo>
                        <a:pt x="3744" y="84"/>
                      </a:lnTo>
                      <a:lnTo>
                        <a:pt x="3744" y="90"/>
                      </a:lnTo>
                      <a:lnTo>
                        <a:pt x="3750" y="96"/>
                      </a:lnTo>
                      <a:lnTo>
                        <a:pt x="3750" y="102"/>
                      </a:lnTo>
                      <a:lnTo>
                        <a:pt x="3750" y="108"/>
                      </a:lnTo>
                      <a:lnTo>
                        <a:pt x="3750" y="114"/>
                      </a:lnTo>
                      <a:lnTo>
                        <a:pt x="3750" y="120"/>
                      </a:lnTo>
                      <a:lnTo>
                        <a:pt x="3750" y="126"/>
                      </a:lnTo>
                      <a:lnTo>
                        <a:pt x="3756" y="132"/>
                      </a:lnTo>
                      <a:lnTo>
                        <a:pt x="3756" y="138"/>
                      </a:lnTo>
                      <a:lnTo>
                        <a:pt x="3756" y="144"/>
                      </a:lnTo>
                      <a:lnTo>
                        <a:pt x="3756" y="150"/>
                      </a:lnTo>
                      <a:lnTo>
                        <a:pt x="3756" y="156"/>
                      </a:lnTo>
                      <a:lnTo>
                        <a:pt x="3756" y="156"/>
                      </a:lnTo>
                      <a:lnTo>
                        <a:pt x="3756" y="156"/>
                      </a:lnTo>
                      <a:lnTo>
                        <a:pt x="3816" y="150"/>
                      </a:lnTo>
                      <a:lnTo>
                        <a:pt x="3816" y="150"/>
                      </a:lnTo>
                      <a:lnTo>
                        <a:pt x="3816" y="144"/>
                      </a:lnTo>
                      <a:lnTo>
                        <a:pt x="3816" y="138"/>
                      </a:lnTo>
                      <a:lnTo>
                        <a:pt x="3816" y="138"/>
                      </a:lnTo>
                      <a:lnTo>
                        <a:pt x="3816" y="132"/>
                      </a:lnTo>
                      <a:lnTo>
                        <a:pt x="3816" y="126"/>
                      </a:lnTo>
                      <a:lnTo>
                        <a:pt x="3822" y="120"/>
                      </a:lnTo>
                      <a:lnTo>
                        <a:pt x="3822" y="114"/>
                      </a:lnTo>
                      <a:lnTo>
                        <a:pt x="3822" y="108"/>
                      </a:lnTo>
                      <a:lnTo>
                        <a:pt x="3822" y="102"/>
                      </a:lnTo>
                      <a:lnTo>
                        <a:pt x="3822" y="96"/>
                      </a:lnTo>
                      <a:lnTo>
                        <a:pt x="3822" y="90"/>
                      </a:lnTo>
                      <a:lnTo>
                        <a:pt x="3822" y="84"/>
                      </a:lnTo>
                      <a:lnTo>
                        <a:pt x="3828" y="78"/>
                      </a:lnTo>
                      <a:lnTo>
                        <a:pt x="3828" y="72"/>
                      </a:lnTo>
                      <a:lnTo>
                        <a:pt x="3828" y="72"/>
                      </a:lnTo>
                      <a:lnTo>
                        <a:pt x="3828" y="72"/>
                      </a:lnTo>
                      <a:lnTo>
                        <a:pt x="3828" y="60"/>
                      </a:lnTo>
                      <a:lnTo>
                        <a:pt x="3828" y="54"/>
                      </a:lnTo>
                      <a:lnTo>
                        <a:pt x="3828" y="48"/>
                      </a:lnTo>
                      <a:lnTo>
                        <a:pt x="3834" y="42"/>
                      </a:lnTo>
                      <a:lnTo>
                        <a:pt x="3834" y="36"/>
                      </a:lnTo>
                      <a:lnTo>
                        <a:pt x="3834" y="30"/>
                      </a:lnTo>
                      <a:lnTo>
                        <a:pt x="3834" y="24"/>
                      </a:lnTo>
                      <a:lnTo>
                        <a:pt x="3834" y="24"/>
                      </a:lnTo>
                      <a:lnTo>
                        <a:pt x="3834" y="24"/>
                      </a:lnTo>
                      <a:lnTo>
                        <a:pt x="3840" y="18"/>
                      </a:lnTo>
                      <a:lnTo>
                        <a:pt x="3840" y="18"/>
                      </a:lnTo>
                      <a:lnTo>
                        <a:pt x="3840" y="18"/>
                      </a:lnTo>
                      <a:lnTo>
                        <a:pt x="3840" y="18"/>
                      </a:lnTo>
                      <a:lnTo>
                        <a:pt x="3840" y="24"/>
                      </a:lnTo>
                      <a:lnTo>
                        <a:pt x="3840" y="24"/>
                      </a:lnTo>
                      <a:lnTo>
                        <a:pt x="3840" y="30"/>
                      </a:lnTo>
                      <a:lnTo>
                        <a:pt x="3846" y="30"/>
                      </a:lnTo>
                      <a:lnTo>
                        <a:pt x="3846" y="36"/>
                      </a:lnTo>
                      <a:lnTo>
                        <a:pt x="3846" y="42"/>
                      </a:lnTo>
                      <a:lnTo>
                        <a:pt x="3846" y="48"/>
                      </a:lnTo>
                      <a:lnTo>
                        <a:pt x="3846" y="54"/>
                      </a:lnTo>
                      <a:lnTo>
                        <a:pt x="3846" y="60"/>
                      </a:lnTo>
                      <a:lnTo>
                        <a:pt x="3852" y="72"/>
                      </a:lnTo>
                      <a:lnTo>
                        <a:pt x="3852" y="72"/>
                      </a:lnTo>
                      <a:lnTo>
                        <a:pt x="3852" y="72"/>
                      </a:lnTo>
                      <a:lnTo>
                        <a:pt x="3852" y="78"/>
                      </a:lnTo>
                      <a:lnTo>
                        <a:pt x="3852" y="84"/>
                      </a:lnTo>
                      <a:lnTo>
                        <a:pt x="3852" y="90"/>
                      </a:lnTo>
                      <a:lnTo>
                        <a:pt x="3852" y="102"/>
                      </a:lnTo>
                      <a:lnTo>
                        <a:pt x="3858" y="108"/>
                      </a:lnTo>
                      <a:lnTo>
                        <a:pt x="3858" y="114"/>
                      </a:lnTo>
                      <a:lnTo>
                        <a:pt x="3858" y="120"/>
                      </a:lnTo>
                      <a:lnTo>
                        <a:pt x="3858" y="126"/>
                      </a:lnTo>
                      <a:lnTo>
                        <a:pt x="3858" y="132"/>
                      </a:lnTo>
                      <a:lnTo>
                        <a:pt x="3858" y="138"/>
                      </a:lnTo>
                      <a:lnTo>
                        <a:pt x="3864" y="138"/>
                      </a:lnTo>
                      <a:lnTo>
                        <a:pt x="3864" y="144"/>
                      </a:lnTo>
                      <a:lnTo>
                        <a:pt x="3864" y="150"/>
                      </a:lnTo>
                      <a:lnTo>
                        <a:pt x="3864" y="156"/>
                      </a:lnTo>
                      <a:lnTo>
                        <a:pt x="3864" y="162"/>
                      </a:lnTo>
                      <a:lnTo>
                        <a:pt x="3864" y="162"/>
                      </a:lnTo>
                      <a:lnTo>
                        <a:pt x="3924" y="150"/>
                      </a:lnTo>
                      <a:lnTo>
                        <a:pt x="3924" y="150"/>
                      </a:lnTo>
                      <a:lnTo>
                        <a:pt x="3924" y="144"/>
                      </a:lnTo>
                      <a:lnTo>
                        <a:pt x="3924" y="144"/>
                      </a:lnTo>
                      <a:lnTo>
                        <a:pt x="3924" y="138"/>
                      </a:lnTo>
                      <a:lnTo>
                        <a:pt x="3924" y="132"/>
                      </a:lnTo>
                      <a:lnTo>
                        <a:pt x="3924" y="126"/>
                      </a:lnTo>
                      <a:lnTo>
                        <a:pt x="3924" y="120"/>
                      </a:lnTo>
                      <a:lnTo>
                        <a:pt x="3924" y="120"/>
                      </a:lnTo>
                      <a:lnTo>
                        <a:pt x="3930" y="114"/>
                      </a:lnTo>
                      <a:lnTo>
                        <a:pt x="3930" y="108"/>
                      </a:lnTo>
                      <a:lnTo>
                        <a:pt x="3930" y="102"/>
                      </a:lnTo>
                      <a:lnTo>
                        <a:pt x="3930" y="96"/>
                      </a:lnTo>
                      <a:lnTo>
                        <a:pt x="3930" y="90"/>
                      </a:lnTo>
                      <a:lnTo>
                        <a:pt x="3930" y="78"/>
                      </a:lnTo>
                      <a:lnTo>
                        <a:pt x="3936" y="72"/>
                      </a:lnTo>
                      <a:lnTo>
                        <a:pt x="3936" y="72"/>
                      </a:lnTo>
                      <a:lnTo>
                        <a:pt x="3936" y="72"/>
                      </a:lnTo>
                      <a:lnTo>
                        <a:pt x="3936" y="66"/>
                      </a:lnTo>
                      <a:lnTo>
                        <a:pt x="3936" y="54"/>
                      </a:lnTo>
                      <a:lnTo>
                        <a:pt x="3936" y="48"/>
                      </a:lnTo>
                      <a:lnTo>
                        <a:pt x="3936" y="42"/>
                      </a:lnTo>
                      <a:lnTo>
                        <a:pt x="3942" y="36"/>
                      </a:lnTo>
                      <a:lnTo>
                        <a:pt x="3942" y="30"/>
                      </a:lnTo>
                      <a:lnTo>
                        <a:pt x="3942" y="30"/>
                      </a:lnTo>
                      <a:lnTo>
                        <a:pt x="3942" y="24"/>
                      </a:lnTo>
                      <a:lnTo>
                        <a:pt x="3942" y="24"/>
                      </a:lnTo>
                      <a:lnTo>
                        <a:pt x="3942" y="24"/>
                      </a:lnTo>
                      <a:lnTo>
                        <a:pt x="3942" y="18"/>
                      </a:lnTo>
                      <a:lnTo>
                        <a:pt x="3948" y="18"/>
                      </a:lnTo>
                      <a:lnTo>
                        <a:pt x="3948" y="18"/>
                      </a:lnTo>
                      <a:lnTo>
                        <a:pt x="3948" y="24"/>
                      </a:lnTo>
                      <a:lnTo>
                        <a:pt x="3948" y="24"/>
                      </a:lnTo>
                      <a:lnTo>
                        <a:pt x="3948" y="30"/>
                      </a:lnTo>
                      <a:lnTo>
                        <a:pt x="3948" y="30"/>
                      </a:lnTo>
                      <a:lnTo>
                        <a:pt x="3954" y="36"/>
                      </a:lnTo>
                      <a:lnTo>
                        <a:pt x="3954" y="42"/>
                      </a:lnTo>
                      <a:lnTo>
                        <a:pt x="3954" y="48"/>
                      </a:lnTo>
                      <a:lnTo>
                        <a:pt x="3954" y="54"/>
                      </a:lnTo>
                      <a:lnTo>
                        <a:pt x="3954" y="60"/>
                      </a:lnTo>
                      <a:lnTo>
                        <a:pt x="3954" y="72"/>
                      </a:lnTo>
                      <a:lnTo>
                        <a:pt x="3960" y="72"/>
                      </a:lnTo>
                      <a:lnTo>
                        <a:pt x="3960" y="72"/>
                      </a:lnTo>
                      <a:lnTo>
                        <a:pt x="3960" y="78"/>
                      </a:lnTo>
                      <a:lnTo>
                        <a:pt x="3960" y="84"/>
                      </a:lnTo>
                      <a:lnTo>
                        <a:pt x="3960" y="90"/>
                      </a:lnTo>
                      <a:lnTo>
                        <a:pt x="3960" y="102"/>
                      </a:lnTo>
                      <a:lnTo>
                        <a:pt x="3960" y="108"/>
                      </a:lnTo>
                      <a:lnTo>
                        <a:pt x="3966" y="114"/>
                      </a:lnTo>
                      <a:lnTo>
                        <a:pt x="3966" y="120"/>
                      </a:lnTo>
                      <a:lnTo>
                        <a:pt x="3966" y="126"/>
                      </a:lnTo>
                      <a:lnTo>
                        <a:pt x="3966" y="132"/>
                      </a:lnTo>
                      <a:lnTo>
                        <a:pt x="3966" y="132"/>
                      </a:lnTo>
                      <a:lnTo>
                        <a:pt x="3966" y="138"/>
                      </a:lnTo>
                      <a:lnTo>
                        <a:pt x="3966" y="144"/>
                      </a:lnTo>
                      <a:lnTo>
                        <a:pt x="3972" y="150"/>
                      </a:lnTo>
                      <a:lnTo>
                        <a:pt x="3972" y="156"/>
                      </a:lnTo>
                      <a:lnTo>
                        <a:pt x="3972" y="162"/>
                      </a:lnTo>
                      <a:lnTo>
                        <a:pt x="3972" y="162"/>
                      </a:lnTo>
                      <a:lnTo>
                        <a:pt x="4026" y="150"/>
                      </a:lnTo>
                      <a:lnTo>
                        <a:pt x="4026" y="150"/>
                      </a:lnTo>
                      <a:lnTo>
                        <a:pt x="4026" y="144"/>
                      </a:lnTo>
                      <a:lnTo>
                        <a:pt x="4032" y="138"/>
                      </a:lnTo>
                      <a:lnTo>
                        <a:pt x="4032" y="132"/>
                      </a:lnTo>
                      <a:lnTo>
                        <a:pt x="4032" y="132"/>
                      </a:lnTo>
                      <a:lnTo>
                        <a:pt x="4032" y="126"/>
                      </a:lnTo>
                      <a:lnTo>
                        <a:pt x="4032" y="120"/>
                      </a:lnTo>
                      <a:lnTo>
                        <a:pt x="4032" y="114"/>
                      </a:lnTo>
                      <a:lnTo>
                        <a:pt x="4032" y="108"/>
                      </a:lnTo>
                      <a:lnTo>
                        <a:pt x="4038" y="102"/>
                      </a:lnTo>
                      <a:lnTo>
                        <a:pt x="4038" y="96"/>
                      </a:lnTo>
                      <a:lnTo>
                        <a:pt x="4038" y="90"/>
                      </a:lnTo>
                      <a:lnTo>
                        <a:pt x="4038" y="84"/>
                      </a:lnTo>
                      <a:lnTo>
                        <a:pt x="4038" y="78"/>
                      </a:lnTo>
                      <a:lnTo>
                        <a:pt x="4038" y="72"/>
                      </a:lnTo>
                      <a:lnTo>
                        <a:pt x="4038" y="72"/>
                      </a:lnTo>
                      <a:lnTo>
                        <a:pt x="4044" y="66"/>
                      </a:lnTo>
                      <a:lnTo>
                        <a:pt x="4044" y="60"/>
                      </a:lnTo>
                      <a:lnTo>
                        <a:pt x="4044" y="54"/>
                      </a:lnTo>
                      <a:lnTo>
                        <a:pt x="4044" y="48"/>
                      </a:lnTo>
                      <a:lnTo>
                        <a:pt x="4044" y="36"/>
                      </a:lnTo>
                      <a:lnTo>
                        <a:pt x="4044" y="36"/>
                      </a:lnTo>
                      <a:lnTo>
                        <a:pt x="4050" y="30"/>
                      </a:lnTo>
                      <a:lnTo>
                        <a:pt x="4050" y="24"/>
                      </a:lnTo>
                      <a:lnTo>
                        <a:pt x="4050" y="24"/>
                      </a:lnTo>
                      <a:lnTo>
                        <a:pt x="4050" y="18"/>
                      </a:lnTo>
                      <a:lnTo>
                        <a:pt x="4050" y="18"/>
                      </a:lnTo>
                      <a:lnTo>
                        <a:pt x="4050" y="18"/>
                      </a:lnTo>
                      <a:lnTo>
                        <a:pt x="4050" y="18"/>
                      </a:lnTo>
                      <a:lnTo>
                        <a:pt x="4056" y="18"/>
                      </a:lnTo>
                      <a:lnTo>
                        <a:pt x="4056" y="18"/>
                      </a:lnTo>
                      <a:lnTo>
                        <a:pt x="4056" y="24"/>
                      </a:lnTo>
                      <a:lnTo>
                        <a:pt x="4056" y="24"/>
                      </a:lnTo>
                      <a:lnTo>
                        <a:pt x="4056" y="30"/>
                      </a:lnTo>
                      <a:lnTo>
                        <a:pt x="4056" y="36"/>
                      </a:lnTo>
                      <a:lnTo>
                        <a:pt x="4062" y="36"/>
                      </a:lnTo>
                      <a:lnTo>
                        <a:pt x="4062" y="48"/>
                      </a:lnTo>
                      <a:lnTo>
                        <a:pt x="4062" y="54"/>
                      </a:lnTo>
                      <a:lnTo>
                        <a:pt x="4062" y="60"/>
                      </a:lnTo>
                      <a:lnTo>
                        <a:pt x="4062" y="66"/>
                      </a:lnTo>
                      <a:lnTo>
                        <a:pt x="4062" y="72"/>
                      </a:lnTo>
                      <a:lnTo>
                        <a:pt x="4062" y="72"/>
                      </a:lnTo>
                      <a:lnTo>
                        <a:pt x="4068" y="78"/>
                      </a:lnTo>
                      <a:lnTo>
                        <a:pt x="4068" y="84"/>
                      </a:lnTo>
                      <a:lnTo>
                        <a:pt x="4068" y="90"/>
                      </a:lnTo>
                      <a:lnTo>
                        <a:pt x="4068" y="96"/>
                      </a:lnTo>
                      <a:lnTo>
                        <a:pt x="4068" y="102"/>
                      </a:lnTo>
                      <a:lnTo>
                        <a:pt x="4068" y="108"/>
                      </a:lnTo>
                      <a:lnTo>
                        <a:pt x="4074" y="114"/>
                      </a:lnTo>
                      <a:lnTo>
                        <a:pt x="4074" y="120"/>
                      </a:lnTo>
                      <a:lnTo>
                        <a:pt x="4074" y="126"/>
                      </a:lnTo>
                      <a:lnTo>
                        <a:pt x="4074" y="132"/>
                      </a:lnTo>
                      <a:lnTo>
                        <a:pt x="4074" y="138"/>
                      </a:lnTo>
                      <a:lnTo>
                        <a:pt x="4074" y="144"/>
                      </a:lnTo>
                      <a:lnTo>
                        <a:pt x="4074" y="150"/>
                      </a:lnTo>
                      <a:lnTo>
                        <a:pt x="4080" y="156"/>
                      </a:lnTo>
                      <a:lnTo>
                        <a:pt x="4080" y="156"/>
                      </a:lnTo>
                      <a:lnTo>
                        <a:pt x="4080" y="156"/>
                      </a:lnTo>
                      <a:lnTo>
                        <a:pt x="4134" y="150"/>
                      </a:lnTo>
                      <a:lnTo>
                        <a:pt x="4134" y="150"/>
                      </a:lnTo>
                      <a:lnTo>
                        <a:pt x="4134" y="144"/>
                      </a:lnTo>
                      <a:lnTo>
                        <a:pt x="4134" y="144"/>
                      </a:lnTo>
                      <a:lnTo>
                        <a:pt x="4140" y="138"/>
                      </a:lnTo>
                      <a:lnTo>
                        <a:pt x="4140" y="132"/>
                      </a:lnTo>
                      <a:lnTo>
                        <a:pt x="4140" y="126"/>
                      </a:lnTo>
                      <a:lnTo>
                        <a:pt x="4140" y="120"/>
                      </a:lnTo>
                      <a:lnTo>
                        <a:pt x="4140" y="114"/>
                      </a:lnTo>
                      <a:lnTo>
                        <a:pt x="4140" y="108"/>
                      </a:lnTo>
                      <a:lnTo>
                        <a:pt x="4140" y="108"/>
                      </a:lnTo>
                      <a:lnTo>
                        <a:pt x="4146" y="102"/>
                      </a:lnTo>
                      <a:lnTo>
                        <a:pt x="4146" y="96"/>
                      </a:lnTo>
                      <a:lnTo>
                        <a:pt x="4146" y="84"/>
                      </a:lnTo>
                      <a:lnTo>
                        <a:pt x="4146" y="78"/>
                      </a:lnTo>
                      <a:lnTo>
                        <a:pt x="4146" y="72"/>
                      </a:lnTo>
                      <a:lnTo>
                        <a:pt x="4146" y="72"/>
                      </a:lnTo>
                      <a:lnTo>
                        <a:pt x="4146" y="72"/>
                      </a:lnTo>
                      <a:lnTo>
                        <a:pt x="4152" y="60"/>
                      </a:lnTo>
                      <a:lnTo>
                        <a:pt x="4152" y="54"/>
                      </a:lnTo>
                      <a:lnTo>
                        <a:pt x="4152" y="48"/>
                      </a:lnTo>
                      <a:lnTo>
                        <a:pt x="4152" y="42"/>
                      </a:lnTo>
                      <a:lnTo>
                        <a:pt x="4152" y="36"/>
                      </a:lnTo>
                      <a:lnTo>
                        <a:pt x="4152" y="30"/>
                      </a:lnTo>
                      <a:lnTo>
                        <a:pt x="4158" y="30"/>
                      </a:lnTo>
                      <a:lnTo>
                        <a:pt x="4158" y="24"/>
                      </a:lnTo>
                      <a:lnTo>
                        <a:pt x="4158" y="24"/>
                      </a:lnTo>
                      <a:lnTo>
                        <a:pt x="4158" y="18"/>
                      </a:lnTo>
                      <a:lnTo>
                        <a:pt x="4158" y="18"/>
                      </a:lnTo>
                      <a:lnTo>
                        <a:pt x="4158" y="18"/>
                      </a:lnTo>
                      <a:lnTo>
                        <a:pt x="4158" y="24"/>
                      </a:lnTo>
                      <a:lnTo>
                        <a:pt x="4164" y="24"/>
                      </a:lnTo>
                      <a:lnTo>
                        <a:pt x="4164" y="24"/>
                      </a:lnTo>
                      <a:lnTo>
                        <a:pt x="4164" y="30"/>
                      </a:lnTo>
                      <a:lnTo>
                        <a:pt x="4164" y="30"/>
                      </a:lnTo>
                      <a:lnTo>
                        <a:pt x="4164" y="36"/>
                      </a:lnTo>
                      <a:lnTo>
                        <a:pt x="4164" y="42"/>
                      </a:lnTo>
                      <a:lnTo>
                        <a:pt x="4170" y="48"/>
                      </a:lnTo>
                      <a:lnTo>
                        <a:pt x="4170" y="54"/>
                      </a:lnTo>
                      <a:lnTo>
                        <a:pt x="4170" y="66"/>
                      </a:lnTo>
                      <a:lnTo>
                        <a:pt x="4170" y="72"/>
                      </a:lnTo>
                      <a:lnTo>
                        <a:pt x="4170" y="72"/>
                      </a:lnTo>
                      <a:lnTo>
                        <a:pt x="4170" y="72"/>
                      </a:lnTo>
                      <a:lnTo>
                        <a:pt x="4170" y="78"/>
                      </a:lnTo>
                      <a:lnTo>
                        <a:pt x="4176" y="84"/>
                      </a:lnTo>
                      <a:lnTo>
                        <a:pt x="4176" y="96"/>
                      </a:lnTo>
                      <a:lnTo>
                        <a:pt x="4176" y="102"/>
                      </a:lnTo>
                      <a:lnTo>
                        <a:pt x="4176" y="108"/>
                      </a:lnTo>
                      <a:lnTo>
                        <a:pt x="4176" y="114"/>
                      </a:lnTo>
                      <a:lnTo>
                        <a:pt x="4176" y="120"/>
                      </a:lnTo>
                      <a:lnTo>
                        <a:pt x="4182" y="126"/>
                      </a:lnTo>
                      <a:lnTo>
                        <a:pt x="4182" y="132"/>
                      </a:lnTo>
                      <a:lnTo>
                        <a:pt x="4182" y="138"/>
                      </a:lnTo>
                      <a:lnTo>
                        <a:pt x="4182" y="144"/>
                      </a:lnTo>
                      <a:lnTo>
                        <a:pt x="4182" y="144"/>
                      </a:lnTo>
                      <a:lnTo>
                        <a:pt x="4182" y="150"/>
                      </a:lnTo>
                      <a:lnTo>
                        <a:pt x="4182" y="156"/>
                      </a:lnTo>
                      <a:lnTo>
                        <a:pt x="4188" y="162"/>
                      </a:lnTo>
                      <a:lnTo>
                        <a:pt x="4188" y="162"/>
                      </a:lnTo>
                      <a:lnTo>
                        <a:pt x="4242" y="150"/>
                      </a:lnTo>
                      <a:lnTo>
                        <a:pt x="4242" y="150"/>
                      </a:lnTo>
                      <a:lnTo>
                        <a:pt x="4242" y="144"/>
                      </a:lnTo>
                      <a:lnTo>
                        <a:pt x="4242" y="144"/>
                      </a:lnTo>
                      <a:lnTo>
                        <a:pt x="4242" y="138"/>
                      </a:lnTo>
                      <a:lnTo>
                        <a:pt x="4248" y="132"/>
                      </a:lnTo>
                      <a:lnTo>
                        <a:pt x="4248" y="126"/>
                      </a:lnTo>
                      <a:lnTo>
                        <a:pt x="4248" y="120"/>
                      </a:lnTo>
                      <a:lnTo>
                        <a:pt x="4248" y="114"/>
                      </a:lnTo>
                      <a:lnTo>
                        <a:pt x="4248" y="114"/>
                      </a:lnTo>
                      <a:lnTo>
                        <a:pt x="4248" y="108"/>
                      </a:lnTo>
                      <a:lnTo>
                        <a:pt x="4248" y="102"/>
                      </a:lnTo>
                      <a:lnTo>
                        <a:pt x="4254" y="96"/>
                      </a:lnTo>
                      <a:lnTo>
                        <a:pt x="4254" y="84"/>
                      </a:lnTo>
                      <a:lnTo>
                        <a:pt x="4254" y="78"/>
                      </a:lnTo>
                      <a:lnTo>
                        <a:pt x="4254" y="72"/>
                      </a:lnTo>
                      <a:lnTo>
                        <a:pt x="4254" y="72"/>
                      </a:lnTo>
                      <a:lnTo>
                        <a:pt x="4254" y="72"/>
                      </a:lnTo>
                      <a:lnTo>
                        <a:pt x="4254" y="60"/>
                      </a:lnTo>
                      <a:lnTo>
                        <a:pt x="4260" y="54"/>
                      </a:lnTo>
                      <a:lnTo>
                        <a:pt x="4260" y="48"/>
                      </a:lnTo>
                      <a:lnTo>
                        <a:pt x="4260" y="42"/>
                      </a:lnTo>
                      <a:lnTo>
                        <a:pt x="4260" y="36"/>
                      </a:lnTo>
                      <a:lnTo>
                        <a:pt x="4260" y="30"/>
                      </a:lnTo>
                      <a:lnTo>
                        <a:pt x="4260" y="30"/>
                      </a:lnTo>
                      <a:lnTo>
                        <a:pt x="4260" y="24"/>
                      </a:lnTo>
                      <a:lnTo>
                        <a:pt x="4266" y="24"/>
                      </a:lnTo>
                      <a:lnTo>
                        <a:pt x="4266" y="18"/>
                      </a:lnTo>
                      <a:lnTo>
                        <a:pt x="4266" y="18"/>
                      </a:lnTo>
                      <a:lnTo>
                        <a:pt x="4266" y="18"/>
                      </a:lnTo>
                      <a:lnTo>
                        <a:pt x="4266" y="18"/>
                      </a:lnTo>
                      <a:lnTo>
                        <a:pt x="4266" y="24"/>
                      </a:lnTo>
                      <a:lnTo>
                        <a:pt x="4272" y="24"/>
                      </a:lnTo>
                      <a:lnTo>
                        <a:pt x="4272" y="30"/>
                      </a:lnTo>
                      <a:lnTo>
                        <a:pt x="4272" y="30"/>
                      </a:lnTo>
                      <a:lnTo>
                        <a:pt x="4272" y="36"/>
                      </a:lnTo>
                      <a:lnTo>
                        <a:pt x="4272" y="42"/>
                      </a:lnTo>
                      <a:lnTo>
                        <a:pt x="4272" y="48"/>
                      </a:lnTo>
                      <a:lnTo>
                        <a:pt x="4278" y="54"/>
                      </a:lnTo>
                      <a:lnTo>
                        <a:pt x="4278" y="60"/>
                      </a:lnTo>
                      <a:lnTo>
                        <a:pt x="4278" y="72"/>
                      </a:lnTo>
                      <a:lnTo>
                        <a:pt x="4278" y="72"/>
                      </a:lnTo>
                      <a:lnTo>
                        <a:pt x="4278" y="72"/>
                      </a:lnTo>
                      <a:lnTo>
                        <a:pt x="4278" y="78"/>
                      </a:lnTo>
                      <a:lnTo>
                        <a:pt x="4278" y="84"/>
                      </a:lnTo>
                      <a:lnTo>
                        <a:pt x="4284" y="90"/>
                      </a:lnTo>
                      <a:lnTo>
                        <a:pt x="4284" y="96"/>
                      </a:lnTo>
                      <a:lnTo>
                        <a:pt x="4284" y="102"/>
                      </a:lnTo>
                      <a:lnTo>
                        <a:pt x="4284" y="108"/>
                      </a:lnTo>
                      <a:lnTo>
                        <a:pt x="4284" y="114"/>
                      </a:lnTo>
                      <a:lnTo>
                        <a:pt x="4284" y="120"/>
                      </a:lnTo>
                      <a:lnTo>
                        <a:pt x="4290" y="126"/>
                      </a:lnTo>
                      <a:lnTo>
                        <a:pt x="4290" y="132"/>
                      </a:lnTo>
                      <a:lnTo>
                        <a:pt x="4290" y="138"/>
                      </a:lnTo>
                      <a:lnTo>
                        <a:pt x="4290" y="144"/>
                      </a:lnTo>
                      <a:lnTo>
                        <a:pt x="4290" y="150"/>
                      </a:lnTo>
                      <a:lnTo>
                        <a:pt x="4290" y="156"/>
                      </a:lnTo>
                      <a:lnTo>
                        <a:pt x="4290" y="162"/>
                      </a:lnTo>
                      <a:lnTo>
                        <a:pt x="4290" y="162"/>
                      </a:lnTo>
                      <a:lnTo>
                        <a:pt x="4350" y="150"/>
                      </a:lnTo>
                      <a:lnTo>
                        <a:pt x="4350" y="150"/>
                      </a:lnTo>
                      <a:lnTo>
                        <a:pt x="4350" y="144"/>
                      </a:lnTo>
                      <a:lnTo>
                        <a:pt x="4350" y="138"/>
                      </a:lnTo>
                      <a:lnTo>
                        <a:pt x="4350" y="132"/>
                      </a:lnTo>
                      <a:lnTo>
                        <a:pt x="4350" y="132"/>
                      </a:lnTo>
                      <a:lnTo>
                        <a:pt x="4356" y="126"/>
                      </a:lnTo>
                      <a:lnTo>
                        <a:pt x="4356" y="120"/>
                      </a:lnTo>
                      <a:lnTo>
                        <a:pt x="4356" y="114"/>
                      </a:lnTo>
                      <a:lnTo>
                        <a:pt x="4356" y="108"/>
                      </a:lnTo>
                      <a:lnTo>
                        <a:pt x="4356" y="102"/>
                      </a:lnTo>
                      <a:lnTo>
                        <a:pt x="4356" y="96"/>
                      </a:lnTo>
                      <a:lnTo>
                        <a:pt x="4356" y="90"/>
                      </a:lnTo>
                      <a:lnTo>
                        <a:pt x="4362" y="84"/>
                      </a:lnTo>
                      <a:lnTo>
                        <a:pt x="4362" y="78"/>
                      </a:lnTo>
                      <a:lnTo>
                        <a:pt x="4362" y="72"/>
                      </a:lnTo>
                      <a:lnTo>
                        <a:pt x="4362" y="72"/>
                      </a:lnTo>
                      <a:lnTo>
                        <a:pt x="4362" y="66"/>
                      </a:lnTo>
                      <a:lnTo>
                        <a:pt x="4362" y="60"/>
                      </a:lnTo>
                      <a:lnTo>
                        <a:pt x="4362" y="54"/>
                      </a:lnTo>
                      <a:lnTo>
                        <a:pt x="4368" y="48"/>
                      </a:lnTo>
                      <a:lnTo>
                        <a:pt x="4368" y="42"/>
                      </a:lnTo>
                      <a:lnTo>
                        <a:pt x="4368" y="36"/>
                      </a:lnTo>
                      <a:lnTo>
                        <a:pt x="4368" y="30"/>
                      </a:lnTo>
                      <a:lnTo>
                        <a:pt x="4368" y="24"/>
                      </a:lnTo>
                      <a:lnTo>
                        <a:pt x="4368" y="24"/>
                      </a:lnTo>
                      <a:lnTo>
                        <a:pt x="4368" y="18"/>
                      </a:lnTo>
                      <a:lnTo>
                        <a:pt x="4374" y="18"/>
                      </a:lnTo>
                      <a:lnTo>
                        <a:pt x="4374" y="18"/>
                      </a:lnTo>
                      <a:lnTo>
                        <a:pt x="4374" y="18"/>
                      </a:lnTo>
                      <a:lnTo>
                        <a:pt x="4374" y="18"/>
                      </a:lnTo>
                      <a:lnTo>
                        <a:pt x="4374" y="18"/>
                      </a:lnTo>
                      <a:lnTo>
                        <a:pt x="4374" y="24"/>
                      </a:lnTo>
                      <a:lnTo>
                        <a:pt x="4380" y="24"/>
                      </a:lnTo>
                      <a:lnTo>
                        <a:pt x="4380" y="30"/>
                      </a:lnTo>
                      <a:lnTo>
                        <a:pt x="4380" y="36"/>
                      </a:lnTo>
                      <a:lnTo>
                        <a:pt x="4380" y="42"/>
                      </a:lnTo>
                      <a:lnTo>
                        <a:pt x="4380" y="48"/>
                      </a:lnTo>
                      <a:lnTo>
                        <a:pt x="4380" y="54"/>
                      </a:lnTo>
                      <a:lnTo>
                        <a:pt x="4386" y="60"/>
                      </a:lnTo>
                      <a:lnTo>
                        <a:pt x="4386" y="66"/>
                      </a:lnTo>
                      <a:lnTo>
                        <a:pt x="4386" y="72"/>
                      </a:lnTo>
                      <a:lnTo>
                        <a:pt x="4386" y="72"/>
                      </a:lnTo>
                      <a:lnTo>
                        <a:pt x="4386" y="78"/>
                      </a:lnTo>
                      <a:lnTo>
                        <a:pt x="4386" y="84"/>
                      </a:lnTo>
                      <a:lnTo>
                        <a:pt x="4386" y="90"/>
                      </a:lnTo>
                      <a:lnTo>
                        <a:pt x="4392" y="96"/>
                      </a:lnTo>
                      <a:lnTo>
                        <a:pt x="4392" y="102"/>
                      </a:lnTo>
                      <a:lnTo>
                        <a:pt x="4392" y="108"/>
                      </a:lnTo>
                      <a:lnTo>
                        <a:pt x="4392" y="114"/>
                      </a:lnTo>
                      <a:lnTo>
                        <a:pt x="4392" y="120"/>
                      </a:lnTo>
                      <a:lnTo>
                        <a:pt x="4392" y="126"/>
                      </a:lnTo>
                      <a:lnTo>
                        <a:pt x="4392" y="132"/>
                      </a:lnTo>
                      <a:lnTo>
                        <a:pt x="4398" y="138"/>
                      </a:lnTo>
                      <a:lnTo>
                        <a:pt x="4398" y="144"/>
                      </a:lnTo>
                      <a:lnTo>
                        <a:pt x="4398" y="150"/>
                      </a:lnTo>
                      <a:lnTo>
                        <a:pt x="4398" y="156"/>
                      </a:lnTo>
                      <a:lnTo>
                        <a:pt x="4398" y="162"/>
                      </a:lnTo>
                      <a:lnTo>
                        <a:pt x="4398" y="162"/>
                      </a:lnTo>
                      <a:lnTo>
                        <a:pt x="4458" y="150"/>
                      </a:lnTo>
                      <a:lnTo>
                        <a:pt x="4458" y="150"/>
                      </a:lnTo>
                      <a:lnTo>
                        <a:pt x="4458" y="144"/>
                      </a:lnTo>
                      <a:lnTo>
                        <a:pt x="4458" y="144"/>
                      </a:lnTo>
                      <a:lnTo>
                        <a:pt x="4458" y="138"/>
                      </a:lnTo>
                      <a:lnTo>
                        <a:pt x="4458" y="132"/>
                      </a:lnTo>
                      <a:lnTo>
                        <a:pt x="4458" y="126"/>
                      </a:lnTo>
                      <a:lnTo>
                        <a:pt x="4458" y="120"/>
                      </a:lnTo>
                      <a:lnTo>
                        <a:pt x="4464" y="120"/>
                      </a:lnTo>
                      <a:lnTo>
                        <a:pt x="4464" y="114"/>
                      </a:lnTo>
                      <a:lnTo>
                        <a:pt x="4464" y="108"/>
                      </a:lnTo>
                      <a:lnTo>
                        <a:pt x="4464" y="102"/>
                      </a:lnTo>
                      <a:lnTo>
                        <a:pt x="4464" y="96"/>
                      </a:lnTo>
                      <a:lnTo>
                        <a:pt x="4464" y="90"/>
                      </a:lnTo>
                      <a:lnTo>
                        <a:pt x="4470" y="78"/>
                      </a:lnTo>
                      <a:lnTo>
                        <a:pt x="4470" y="72"/>
                      </a:lnTo>
                      <a:lnTo>
                        <a:pt x="4470" y="72"/>
                      </a:lnTo>
                      <a:lnTo>
                        <a:pt x="4470" y="72"/>
                      </a:lnTo>
                      <a:lnTo>
                        <a:pt x="4470" y="66"/>
                      </a:lnTo>
                      <a:lnTo>
                        <a:pt x="4470" y="54"/>
                      </a:lnTo>
                      <a:lnTo>
                        <a:pt x="4470" y="48"/>
                      </a:lnTo>
                      <a:lnTo>
                        <a:pt x="4470" y="42"/>
                      </a:lnTo>
                      <a:lnTo>
                        <a:pt x="4476" y="36"/>
                      </a:lnTo>
                      <a:lnTo>
                        <a:pt x="4476" y="30"/>
                      </a:lnTo>
                      <a:lnTo>
                        <a:pt x="4476" y="30"/>
                      </a:lnTo>
                      <a:lnTo>
                        <a:pt x="4476" y="24"/>
                      </a:lnTo>
                      <a:lnTo>
                        <a:pt x="4476" y="24"/>
                      </a:lnTo>
                      <a:lnTo>
                        <a:pt x="4476" y="24"/>
                      </a:lnTo>
                      <a:lnTo>
                        <a:pt x="4482" y="18"/>
                      </a:lnTo>
                      <a:lnTo>
                        <a:pt x="4482" y="18"/>
                      </a:lnTo>
                      <a:lnTo>
                        <a:pt x="4482" y="24"/>
                      </a:lnTo>
                      <a:lnTo>
                        <a:pt x="4482" y="24"/>
                      </a:lnTo>
                      <a:lnTo>
                        <a:pt x="4482" y="24"/>
                      </a:lnTo>
                      <a:lnTo>
                        <a:pt x="4482" y="30"/>
                      </a:lnTo>
                      <a:lnTo>
                        <a:pt x="4488" y="30"/>
                      </a:lnTo>
                      <a:lnTo>
                        <a:pt x="4488" y="36"/>
                      </a:lnTo>
                      <a:lnTo>
                        <a:pt x="4488" y="42"/>
                      </a:lnTo>
                      <a:lnTo>
                        <a:pt x="4488" y="48"/>
                      </a:lnTo>
                      <a:lnTo>
                        <a:pt x="4488" y="54"/>
                      </a:lnTo>
                      <a:lnTo>
                        <a:pt x="4488" y="66"/>
                      </a:lnTo>
                      <a:lnTo>
                        <a:pt x="4494" y="72"/>
                      </a:lnTo>
                      <a:lnTo>
                        <a:pt x="4494" y="72"/>
                      </a:lnTo>
                      <a:lnTo>
                        <a:pt x="4494" y="72"/>
                      </a:lnTo>
                      <a:lnTo>
                        <a:pt x="4494" y="78"/>
                      </a:lnTo>
                      <a:lnTo>
                        <a:pt x="4494" y="90"/>
                      </a:lnTo>
                      <a:lnTo>
                        <a:pt x="4494" y="96"/>
                      </a:lnTo>
                      <a:lnTo>
                        <a:pt x="4494" y="102"/>
                      </a:lnTo>
                      <a:lnTo>
                        <a:pt x="4500" y="108"/>
                      </a:lnTo>
                      <a:lnTo>
                        <a:pt x="4500" y="114"/>
                      </a:lnTo>
                      <a:lnTo>
                        <a:pt x="4500" y="120"/>
                      </a:lnTo>
                      <a:lnTo>
                        <a:pt x="4500" y="126"/>
                      </a:lnTo>
                      <a:lnTo>
                        <a:pt x="4500" y="132"/>
                      </a:lnTo>
                      <a:lnTo>
                        <a:pt x="4500" y="138"/>
                      </a:lnTo>
                      <a:lnTo>
                        <a:pt x="4500" y="144"/>
                      </a:lnTo>
                      <a:lnTo>
                        <a:pt x="4506" y="144"/>
                      </a:lnTo>
                      <a:lnTo>
                        <a:pt x="4506" y="150"/>
                      </a:lnTo>
                      <a:lnTo>
                        <a:pt x="4506" y="156"/>
                      </a:lnTo>
                      <a:lnTo>
                        <a:pt x="4506" y="162"/>
                      </a:lnTo>
                      <a:lnTo>
                        <a:pt x="4506" y="162"/>
                      </a:lnTo>
                      <a:lnTo>
                        <a:pt x="4566" y="150"/>
                      </a:lnTo>
                      <a:lnTo>
                        <a:pt x="4566" y="150"/>
                      </a:lnTo>
                      <a:lnTo>
                        <a:pt x="4566" y="144"/>
                      </a:lnTo>
                      <a:lnTo>
                        <a:pt x="4566" y="138"/>
                      </a:lnTo>
                      <a:lnTo>
                        <a:pt x="4566" y="138"/>
                      </a:lnTo>
                      <a:lnTo>
                        <a:pt x="4566" y="132"/>
                      </a:lnTo>
                      <a:lnTo>
                        <a:pt x="4566" y="126"/>
                      </a:lnTo>
                      <a:lnTo>
                        <a:pt x="4566" y="120"/>
                      </a:lnTo>
                      <a:lnTo>
                        <a:pt x="4566" y="114"/>
                      </a:lnTo>
                      <a:lnTo>
                        <a:pt x="4572" y="108"/>
                      </a:lnTo>
                      <a:lnTo>
                        <a:pt x="4572" y="102"/>
                      </a:lnTo>
                      <a:lnTo>
                        <a:pt x="4572" y="96"/>
                      </a:lnTo>
                      <a:lnTo>
                        <a:pt x="4572" y="90"/>
                      </a:lnTo>
                      <a:lnTo>
                        <a:pt x="4572" y="84"/>
                      </a:lnTo>
                      <a:lnTo>
                        <a:pt x="4572" y="78"/>
                      </a:lnTo>
                      <a:lnTo>
                        <a:pt x="4578" y="72"/>
                      </a:lnTo>
                      <a:lnTo>
                        <a:pt x="4578" y="72"/>
                      </a:lnTo>
                      <a:lnTo>
                        <a:pt x="4578" y="72"/>
                      </a:lnTo>
                      <a:lnTo>
                        <a:pt x="4578" y="60"/>
                      </a:lnTo>
                      <a:lnTo>
                        <a:pt x="4578" y="54"/>
                      </a:lnTo>
                      <a:lnTo>
                        <a:pt x="4578" y="48"/>
                      </a:lnTo>
                      <a:lnTo>
                        <a:pt x="4578" y="42"/>
                      </a:lnTo>
                      <a:lnTo>
                        <a:pt x="4578" y="36"/>
                      </a:lnTo>
                      <a:lnTo>
                        <a:pt x="4584" y="30"/>
                      </a:lnTo>
                      <a:lnTo>
                        <a:pt x="4584" y="24"/>
                      </a:lnTo>
                      <a:lnTo>
                        <a:pt x="4584" y="24"/>
                      </a:lnTo>
                      <a:lnTo>
                        <a:pt x="4584" y="18"/>
                      </a:lnTo>
                      <a:lnTo>
                        <a:pt x="4584" y="18"/>
                      </a:lnTo>
                      <a:lnTo>
                        <a:pt x="4584" y="18"/>
                      </a:lnTo>
                      <a:lnTo>
                        <a:pt x="4590" y="18"/>
                      </a:lnTo>
                      <a:lnTo>
                        <a:pt x="4590" y="18"/>
                      </a:lnTo>
                      <a:lnTo>
                        <a:pt x="4590" y="18"/>
                      </a:lnTo>
                      <a:lnTo>
                        <a:pt x="4590" y="24"/>
                      </a:lnTo>
                      <a:lnTo>
                        <a:pt x="4590" y="24"/>
                      </a:lnTo>
                      <a:lnTo>
                        <a:pt x="4590" y="30"/>
                      </a:lnTo>
                      <a:lnTo>
                        <a:pt x="4596" y="36"/>
                      </a:lnTo>
                      <a:lnTo>
                        <a:pt x="4596" y="42"/>
                      </a:lnTo>
                      <a:lnTo>
                        <a:pt x="4596" y="48"/>
                      </a:lnTo>
                      <a:lnTo>
                        <a:pt x="4596" y="54"/>
                      </a:lnTo>
                      <a:lnTo>
                        <a:pt x="4596" y="60"/>
                      </a:lnTo>
                      <a:lnTo>
                        <a:pt x="4596" y="72"/>
                      </a:lnTo>
                      <a:lnTo>
                        <a:pt x="4602" y="72"/>
                      </a:lnTo>
                      <a:lnTo>
                        <a:pt x="4602" y="72"/>
                      </a:lnTo>
                      <a:lnTo>
                        <a:pt x="4602" y="78"/>
                      </a:lnTo>
                      <a:lnTo>
                        <a:pt x="4602" y="84"/>
                      </a:lnTo>
                      <a:lnTo>
                        <a:pt x="4602" y="90"/>
                      </a:lnTo>
                      <a:lnTo>
                        <a:pt x="4602" y="96"/>
                      </a:lnTo>
                      <a:lnTo>
                        <a:pt x="4602" y="102"/>
                      </a:lnTo>
                      <a:lnTo>
                        <a:pt x="4608" y="108"/>
                      </a:lnTo>
                      <a:lnTo>
                        <a:pt x="4608" y="114"/>
                      </a:lnTo>
                      <a:lnTo>
                        <a:pt x="4608" y="120"/>
                      </a:lnTo>
                      <a:lnTo>
                        <a:pt x="4608" y="126"/>
                      </a:lnTo>
                      <a:lnTo>
                        <a:pt x="4608" y="132"/>
                      </a:lnTo>
                      <a:lnTo>
                        <a:pt x="4608" y="138"/>
                      </a:lnTo>
                      <a:lnTo>
                        <a:pt x="4608" y="144"/>
                      </a:lnTo>
                      <a:lnTo>
                        <a:pt x="4614" y="150"/>
                      </a:lnTo>
                      <a:lnTo>
                        <a:pt x="4614" y="156"/>
                      </a:lnTo>
                      <a:lnTo>
                        <a:pt x="4614" y="156"/>
                      </a:lnTo>
                      <a:lnTo>
                        <a:pt x="4614" y="156"/>
                      </a:lnTo>
                      <a:lnTo>
                        <a:pt x="4668" y="150"/>
                      </a:lnTo>
                      <a:lnTo>
                        <a:pt x="4668" y="150"/>
                      </a:lnTo>
                      <a:lnTo>
                        <a:pt x="4668" y="144"/>
                      </a:lnTo>
                      <a:lnTo>
                        <a:pt x="4674" y="138"/>
                      </a:lnTo>
                      <a:lnTo>
                        <a:pt x="4674" y="138"/>
                      </a:lnTo>
                      <a:lnTo>
                        <a:pt x="4674" y="132"/>
                      </a:lnTo>
                      <a:lnTo>
                        <a:pt x="4674" y="126"/>
                      </a:lnTo>
                      <a:lnTo>
                        <a:pt x="4674" y="120"/>
                      </a:lnTo>
                      <a:lnTo>
                        <a:pt x="4674" y="114"/>
                      </a:lnTo>
                      <a:lnTo>
                        <a:pt x="4674" y="108"/>
                      </a:lnTo>
                      <a:lnTo>
                        <a:pt x="4680" y="102"/>
                      </a:lnTo>
                      <a:lnTo>
                        <a:pt x="4680" y="96"/>
                      </a:lnTo>
                      <a:lnTo>
                        <a:pt x="4680" y="90"/>
                      </a:lnTo>
                      <a:lnTo>
                        <a:pt x="4680" y="84"/>
                      </a:lnTo>
                      <a:lnTo>
                        <a:pt x="4680" y="78"/>
                      </a:lnTo>
                      <a:lnTo>
                        <a:pt x="4680" y="72"/>
                      </a:lnTo>
                      <a:lnTo>
                        <a:pt x="4680" y="72"/>
                      </a:lnTo>
                      <a:lnTo>
                        <a:pt x="4686" y="72"/>
                      </a:lnTo>
                      <a:lnTo>
                        <a:pt x="4686" y="60"/>
                      </a:lnTo>
                      <a:lnTo>
                        <a:pt x="4686" y="54"/>
                      </a:lnTo>
                      <a:lnTo>
                        <a:pt x="4686" y="48"/>
                      </a:lnTo>
                      <a:lnTo>
                        <a:pt x="4686" y="42"/>
                      </a:lnTo>
                      <a:lnTo>
                        <a:pt x="4686" y="36"/>
                      </a:lnTo>
                      <a:lnTo>
                        <a:pt x="4686" y="30"/>
                      </a:lnTo>
                      <a:lnTo>
                        <a:pt x="4692" y="24"/>
                      </a:lnTo>
                      <a:lnTo>
                        <a:pt x="4692" y="24"/>
                      </a:lnTo>
                      <a:lnTo>
                        <a:pt x="4692" y="18"/>
                      </a:lnTo>
                      <a:lnTo>
                        <a:pt x="4692" y="18"/>
                      </a:lnTo>
                      <a:lnTo>
                        <a:pt x="4692" y="18"/>
                      </a:lnTo>
                      <a:lnTo>
                        <a:pt x="4692" y="18"/>
                      </a:lnTo>
                      <a:lnTo>
                        <a:pt x="4698" y="18"/>
                      </a:lnTo>
                      <a:lnTo>
                        <a:pt x="4698" y="18"/>
                      </a:lnTo>
                      <a:lnTo>
                        <a:pt x="4698" y="24"/>
                      </a:lnTo>
                      <a:lnTo>
                        <a:pt x="4698" y="24"/>
                      </a:lnTo>
                      <a:lnTo>
                        <a:pt x="4698" y="30"/>
                      </a:lnTo>
                      <a:lnTo>
                        <a:pt x="4698" y="36"/>
                      </a:lnTo>
                      <a:lnTo>
                        <a:pt x="4704" y="42"/>
                      </a:lnTo>
                      <a:lnTo>
                        <a:pt x="4704" y="48"/>
                      </a:lnTo>
                      <a:lnTo>
                        <a:pt x="4704" y="54"/>
                      </a:lnTo>
                      <a:lnTo>
                        <a:pt x="4704" y="60"/>
                      </a:lnTo>
                      <a:lnTo>
                        <a:pt x="4704" y="72"/>
                      </a:lnTo>
                      <a:lnTo>
                        <a:pt x="4704" y="72"/>
                      </a:lnTo>
                      <a:lnTo>
                        <a:pt x="4704" y="72"/>
                      </a:lnTo>
                      <a:lnTo>
                        <a:pt x="4710" y="78"/>
                      </a:lnTo>
                      <a:lnTo>
                        <a:pt x="4710" y="84"/>
                      </a:lnTo>
                      <a:lnTo>
                        <a:pt x="4710" y="90"/>
                      </a:lnTo>
                      <a:lnTo>
                        <a:pt x="4710" y="96"/>
                      </a:lnTo>
                      <a:lnTo>
                        <a:pt x="4710" y="102"/>
                      </a:lnTo>
                      <a:lnTo>
                        <a:pt x="4710" y="114"/>
                      </a:lnTo>
                      <a:lnTo>
                        <a:pt x="4716" y="120"/>
                      </a:lnTo>
                      <a:lnTo>
                        <a:pt x="4716" y="126"/>
                      </a:lnTo>
                      <a:lnTo>
                        <a:pt x="4716" y="126"/>
                      </a:lnTo>
                      <a:lnTo>
                        <a:pt x="4716" y="132"/>
                      </a:lnTo>
                      <a:lnTo>
                        <a:pt x="4716" y="138"/>
                      </a:lnTo>
                      <a:lnTo>
                        <a:pt x="4716" y="144"/>
                      </a:lnTo>
                      <a:lnTo>
                        <a:pt x="4716" y="150"/>
                      </a:lnTo>
                      <a:lnTo>
                        <a:pt x="4722" y="156"/>
                      </a:lnTo>
                      <a:lnTo>
                        <a:pt x="4722" y="162"/>
                      </a:lnTo>
                      <a:lnTo>
                        <a:pt x="4722" y="162"/>
                      </a:lnTo>
                      <a:lnTo>
                        <a:pt x="4776" y="150"/>
                      </a:lnTo>
                      <a:lnTo>
                        <a:pt x="4776" y="150"/>
                      </a:lnTo>
                      <a:lnTo>
                        <a:pt x="4776" y="144"/>
                      </a:lnTo>
                      <a:lnTo>
                        <a:pt x="4776" y="144"/>
                      </a:lnTo>
                      <a:lnTo>
                        <a:pt x="4782" y="138"/>
                      </a:lnTo>
                      <a:lnTo>
                        <a:pt x="4782" y="132"/>
                      </a:lnTo>
                      <a:lnTo>
                        <a:pt x="4782" y="126"/>
                      </a:lnTo>
                      <a:lnTo>
                        <a:pt x="4782" y="126"/>
                      </a:lnTo>
                      <a:lnTo>
                        <a:pt x="4782" y="120"/>
                      </a:lnTo>
                      <a:lnTo>
                        <a:pt x="4782" y="114"/>
                      </a:lnTo>
                      <a:lnTo>
                        <a:pt x="4782" y="108"/>
                      </a:lnTo>
                      <a:lnTo>
                        <a:pt x="4788" y="102"/>
                      </a:lnTo>
                      <a:lnTo>
                        <a:pt x="4788" y="96"/>
                      </a:lnTo>
                      <a:lnTo>
                        <a:pt x="4788" y="90"/>
                      </a:lnTo>
                      <a:lnTo>
                        <a:pt x="4788" y="78"/>
                      </a:lnTo>
                      <a:lnTo>
                        <a:pt x="4788" y="72"/>
                      </a:lnTo>
                      <a:lnTo>
                        <a:pt x="4788" y="72"/>
                      </a:lnTo>
                      <a:lnTo>
                        <a:pt x="4788" y="72"/>
                      </a:lnTo>
                      <a:lnTo>
                        <a:pt x="4788" y="66"/>
                      </a:lnTo>
                      <a:lnTo>
                        <a:pt x="4794" y="54"/>
                      </a:lnTo>
                      <a:lnTo>
                        <a:pt x="4794" y="48"/>
                      </a:lnTo>
                      <a:lnTo>
                        <a:pt x="4794" y="42"/>
                      </a:lnTo>
                      <a:lnTo>
                        <a:pt x="4794" y="36"/>
                      </a:lnTo>
                      <a:lnTo>
                        <a:pt x="4794" y="30"/>
                      </a:lnTo>
                      <a:lnTo>
                        <a:pt x="4794" y="30"/>
                      </a:lnTo>
                      <a:lnTo>
                        <a:pt x="4800" y="24"/>
                      </a:lnTo>
                      <a:lnTo>
                        <a:pt x="4800" y="24"/>
                      </a:lnTo>
                      <a:lnTo>
                        <a:pt x="4800" y="24"/>
                      </a:lnTo>
                      <a:lnTo>
                        <a:pt x="4800" y="18"/>
                      </a:lnTo>
                      <a:lnTo>
                        <a:pt x="4800" y="18"/>
                      </a:lnTo>
                      <a:lnTo>
                        <a:pt x="4800" y="24"/>
                      </a:lnTo>
                      <a:lnTo>
                        <a:pt x="4806" y="24"/>
                      </a:lnTo>
                      <a:lnTo>
                        <a:pt x="4806" y="24"/>
                      </a:lnTo>
                      <a:lnTo>
                        <a:pt x="4806" y="30"/>
                      </a:lnTo>
                      <a:lnTo>
                        <a:pt x="4806" y="30"/>
                      </a:lnTo>
                      <a:lnTo>
                        <a:pt x="4806" y="36"/>
                      </a:lnTo>
                      <a:lnTo>
                        <a:pt x="4806" y="42"/>
                      </a:lnTo>
                      <a:lnTo>
                        <a:pt x="4812" y="48"/>
                      </a:lnTo>
                      <a:lnTo>
                        <a:pt x="4812" y="54"/>
                      </a:lnTo>
                      <a:lnTo>
                        <a:pt x="4812" y="66"/>
                      </a:lnTo>
                      <a:lnTo>
                        <a:pt x="4812" y="72"/>
                      </a:lnTo>
                      <a:lnTo>
                        <a:pt x="4812" y="72"/>
                      </a:lnTo>
                      <a:lnTo>
                        <a:pt x="4812" y="72"/>
                      </a:lnTo>
                      <a:lnTo>
                        <a:pt x="4812" y="78"/>
                      </a:lnTo>
                      <a:lnTo>
                        <a:pt x="4818" y="90"/>
                      </a:lnTo>
                      <a:lnTo>
                        <a:pt x="4818" y="96"/>
                      </a:lnTo>
                      <a:lnTo>
                        <a:pt x="4818" y="102"/>
                      </a:lnTo>
                      <a:lnTo>
                        <a:pt x="4818" y="108"/>
                      </a:lnTo>
                      <a:lnTo>
                        <a:pt x="4818" y="114"/>
                      </a:lnTo>
                      <a:lnTo>
                        <a:pt x="4818" y="120"/>
                      </a:lnTo>
                      <a:lnTo>
                        <a:pt x="4818" y="126"/>
                      </a:lnTo>
                      <a:lnTo>
                        <a:pt x="4824" y="132"/>
                      </a:lnTo>
                      <a:lnTo>
                        <a:pt x="4824" y="138"/>
                      </a:lnTo>
                      <a:lnTo>
                        <a:pt x="4824" y="144"/>
                      </a:lnTo>
                      <a:lnTo>
                        <a:pt x="4824" y="144"/>
                      </a:lnTo>
                      <a:lnTo>
                        <a:pt x="4824" y="150"/>
                      </a:lnTo>
                      <a:lnTo>
                        <a:pt x="4824" y="156"/>
                      </a:lnTo>
                      <a:lnTo>
                        <a:pt x="4830" y="162"/>
                      </a:lnTo>
                      <a:lnTo>
                        <a:pt x="4830" y="162"/>
                      </a:lnTo>
                      <a:lnTo>
                        <a:pt x="4884" y="150"/>
                      </a:lnTo>
                      <a:lnTo>
                        <a:pt x="4884" y="150"/>
                      </a:lnTo>
                      <a:lnTo>
                        <a:pt x="4884" y="144"/>
                      </a:lnTo>
                      <a:lnTo>
                        <a:pt x="4884" y="138"/>
                      </a:lnTo>
                      <a:lnTo>
                        <a:pt x="4884" y="138"/>
                      </a:lnTo>
                      <a:lnTo>
                        <a:pt x="4890" y="132"/>
                      </a:lnTo>
                    </a:path>
                  </a:pathLst>
                </a:custGeom>
                <a:noFill/>
                <a:ln w="9525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46" name="Rectangle 56"/>
                <p:cNvSpPr>
                  <a:spLocks noChangeArrowheads="1"/>
                </p:cNvSpPr>
                <p:nvPr/>
              </p:nvSpPr>
              <p:spPr bwMode="auto">
                <a:xfrm>
                  <a:off x="613" y="2065"/>
                  <a:ext cx="330" cy="10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800" b="1" i="0" u="none" strike="noStrike" cap="none" normalizeH="0" baseline="0" smtClean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latin typeface="Arial" pitchFamily="34" charset="0"/>
                      <a:cs typeface="Arial" pitchFamily="34" charset="0"/>
                    </a:rPr>
                    <a:t>BETA_X</a:t>
                  </a: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647" name="Freeform 57"/>
                <p:cNvSpPr>
                  <a:spLocks/>
                </p:cNvSpPr>
                <p:nvPr/>
              </p:nvSpPr>
              <p:spPr bwMode="auto">
                <a:xfrm>
                  <a:off x="385" y="1189"/>
                  <a:ext cx="4890" cy="402"/>
                </a:xfrm>
                <a:custGeom>
                  <a:avLst/>
                  <a:gdLst/>
                  <a:ahLst/>
                  <a:cxnLst>
                    <a:cxn ang="0">
                      <a:pos x="72" y="372"/>
                    </a:cxn>
                    <a:cxn ang="0">
                      <a:pos x="114" y="360"/>
                    </a:cxn>
                    <a:cxn ang="0">
                      <a:pos x="180" y="300"/>
                    </a:cxn>
                    <a:cxn ang="0">
                      <a:pos x="246" y="264"/>
                    </a:cxn>
                    <a:cxn ang="0">
                      <a:pos x="318" y="276"/>
                    </a:cxn>
                    <a:cxn ang="0">
                      <a:pos x="384" y="312"/>
                    </a:cxn>
                    <a:cxn ang="0">
                      <a:pos x="456" y="360"/>
                    </a:cxn>
                    <a:cxn ang="0">
                      <a:pos x="498" y="378"/>
                    </a:cxn>
                    <a:cxn ang="0">
                      <a:pos x="564" y="324"/>
                    </a:cxn>
                    <a:cxn ang="0">
                      <a:pos x="636" y="276"/>
                    </a:cxn>
                    <a:cxn ang="0">
                      <a:pos x="702" y="270"/>
                    </a:cxn>
                    <a:cxn ang="0">
                      <a:pos x="768" y="318"/>
                    </a:cxn>
                    <a:cxn ang="0">
                      <a:pos x="840" y="348"/>
                    </a:cxn>
                    <a:cxn ang="0">
                      <a:pos x="882" y="390"/>
                    </a:cxn>
                    <a:cxn ang="0">
                      <a:pos x="948" y="354"/>
                    </a:cxn>
                    <a:cxn ang="0">
                      <a:pos x="1020" y="300"/>
                    </a:cxn>
                    <a:cxn ang="0">
                      <a:pos x="1086" y="270"/>
                    </a:cxn>
                    <a:cxn ang="0">
                      <a:pos x="1152" y="300"/>
                    </a:cxn>
                    <a:cxn ang="0">
                      <a:pos x="1224" y="336"/>
                    </a:cxn>
                    <a:cxn ang="0">
                      <a:pos x="1290" y="378"/>
                    </a:cxn>
                    <a:cxn ang="0">
                      <a:pos x="1332" y="372"/>
                    </a:cxn>
                    <a:cxn ang="0">
                      <a:pos x="1404" y="324"/>
                    </a:cxn>
                    <a:cxn ang="0">
                      <a:pos x="1470" y="276"/>
                    </a:cxn>
                    <a:cxn ang="0">
                      <a:pos x="1536" y="294"/>
                    </a:cxn>
                    <a:cxn ang="0">
                      <a:pos x="1608" y="324"/>
                    </a:cxn>
                    <a:cxn ang="0">
                      <a:pos x="1674" y="150"/>
                    </a:cxn>
                    <a:cxn ang="0">
                      <a:pos x="1722" y="114"/>
                    </a:cxn>
                    <a:cxn ang="0">
                      <a:pos x="1818" y="60"/>
                    </a:cxn>
                    <a:cxn ang="0">
                      <a:pos x="1914" y="6"/>
                    </a:cxn>
                    <a:cxn ang="0">
                      <a:pos x="2010" y="48"/>
                    </a:cxn>
                    <a:cxn ang="0">
                      <a:pos x="2106" y="114"/>
                    </a:cxn>
                    <a:cxn ang="0">
                      <a:pos x="2154" y="144"/>
                    </a:cxn>
                    <a:cxn ang="0">
                      <a:pos x="2250" y="78"/>
                    </a:cxn>
                    <a:cxn ang="0">
                      <a:pos x="2346" y="18"/>
                    </a:cxn>
                    <a:cxn ang="0">
                      <a:pos x="2442" y="30"/>
                    </a:cxn>
                    <a:cxn ang="0">
                      <a:pos x="2538" y="96"/>
                    </a:cxn>
                    <a:cxn ang="0">
                      <a:pos x="2640" y="144"/>
                    </a:cxn>
                    <a:cxn ang="0">
                      <a:pos x="2682" y="108"/>
                    </a:cxn>
                    <a:cxn ang="0">
                      <a:pos x="2778" y="48"/>
                    </a:cxn>
                    <a:cxn ang="0">
                      <a:pos x="2874" y="18"/>
                    </a:cxn>
                    <a:cxn ang="0">
                      <a:pos x="2970" y="72"/>
                    </a:cxn>
                    <a:cxn ang="0">
                      <a:pos x="3066" y="138"/>
                    </a:cxn>
                    <a:cxn ang="0">
                      <a:pos x="3114" y="132"/>
                    </a:cxn>
                    <a:cxn ang="0">
                      <a:pos x="3210" y="72"/>
                    </a:cxn>
                    <a:cxn ang="0">
                      <a:pos x="3306" y="18"/>
                    </a:cxn>
                    <a:cxn ang="0">
                      <a:pos x="3402" y="54"/>
                    </a:cxn>
                    <a:cxn ang="0">
                      <a:pos x="3498" y="114"/>
                    </a:cxn>
                    <a:cxn ang="0">
                      <a:pos x="3540" y="156"/>
                    </a:cxn>
                    <a:cxn ang="0">
                      <a:pos x="3642" y="96"/>
                    </a:cxn>
                    <a:cxn ang="0">
                      <a:pos x="3738" y="30"/>
                    </a:cxn>
                    <a:cxn ang="0">
                      <a:pos x="3834" y="30"/>
                    </a:cxn>
                    <a:cxn ang="0">
                      <a:pos x="3930" y="96"/>
                    </a:cxn>
                    <a:cxn ang="0">
                      <a:pos x="4026" y="150"/>
                    </a:cxn>
                    <a:cxn ang="0">
                      <a:pos x="4074" y="114"/>
                    </a:cxn>
                    <a:cxn ang="0">
                      <a:pos x="4170" y="54"/>
                    </a:cxn>
                    <a:cxn ang="0">
                      <a:pos x="4266" y="18"/>
                    </a:cxn>
                    <a:cxn ang="0">
                      <a:pos x="4362" y="72"/>
                    </a:cxn>
                    <a:cxn ang="0">
                      <a:pos x="4458" y="132"/>
                    </a:cxn>
                    <a:cxn ang="0">
                      <a:pos x="4500" y="144"/>
                    </a:cxn>
                    <a:cxn ang="0">
                      <a:pos x="4602" y="72"/>
                    </a:cxn>
                    <a:cxn ang="0">
                      <a:pos x="4698" y="18"/>
                    </a:cxn>
                    <a:cxn ang="0">
                      <a:pos x="4794" y="48"/>
                    </a:cxn>
                  </a:cxnLst>
                  <a:rect l="0" t="0" r="r" b="b"/>
                  <a:pathLst>
                    <a:path w="4890" h="402">
                      <a:moveTo>
                        <a:pt x="0" y="348"/>
                      </a:moveTo>
                      <a:lnTo>
                        <a:pt x="0" y="336"/>
                      </a:lnTo>
                      <a:lnTo>
                        <a:pt x="0" y="330"/>
                      </a:lnTo>
                      <a:lnTo>
                        <a:pt x="0" y="324"/>
                      </a:lnTo>
                      <a:lnTo>
                        <a:pt x="0" y="318"/>
                      </a:lnTo>
                      <a:lnTo>
                        <a:pt x="0" y="312"/>
                      </a:lnTo>
                      <a:lnTo>
                        <a:pt x="6" y="306"/>
                      </a:lnTo>
                      <a:lnTo>
                        <a:pt x="6" y="300"/>
                      </a:lnTo>
                      <a:lnTo>
                        <a:pt x="6" y="294"/>
                      </a:lnTo>
                      <a:lnTo>
                        <a:pt x="6" y="288"/>
                      </a:lnTo>
                      <a:lnTo>
                        <a:pt x="6" y="282"/>
                      </a:lnTo>
                      <a:lnTo>
                        <a:pt x="6" y="276"/>
                      </a:lnTo>
                      <a:lnTo>
                        <a:pt x="12" y="270"/>
                      </a:lnTo>
                      <a:lnTo>
                        <a:pt x="12" y="264"/>
                      </a:lnTo>
                      <a:lnTo>
                        <a:pt x="12" y="258"/>
                      </a:lnTo>
                      <a:lnTo>
                        <a:pt x="12" y="258"/>
                      </a:lnTo>
                      <a:lnTo>
                        <a:pt x="12" y="252"/>
                      </a:lnTo>
                      <a:lnTo>
                        <a:pt x="12" y="252"/>
                      </a:lnTo>
                      <a:lnTo>
                        <a:pt x="18" y="252"/>
                      </a:lnTo>
                      <a:lnTo>
                        <a:pt x="18" y="252"/>
                      </a:lnTo>
                      <a:lnTo>
                        <a:pt x="18" y="252"/>
                      </a:lnTo>
                      <a:lnTo>
                        <a:pt x="18" y="252"/>
                      </a:lnTo>
                      <a:lnTo>
                        <a:pt x="18" y="258"/>
                      </a:lnTo>
                      <a:lnTo>
                        <a:pt x="18" y="258"/>
                      </a:lnTo>
                      <a:lnTo>
                        <a:pt x="24" y="264"/>
                      </a:lnTo>
                      <a:lnTo>
                        <a:pt x="24" y="270"/>
                      </a:lnTo>
                      <a:lnTo>
                        <a:pt x="24" y="276"/>
                      </a:lnTo>
                      <a:lnTo>
                        <a:pt x="24" y="282"/>
                      </a:lnTo>
                      <a:lnTo>
                        <a:pt x="24" y="288"/>
                      </a:lnTo>
                      <a:lnTo>
                        <a:pt x="24" y="294"/>
                      </a:lnTo>
                      <a:lnTo>
                        <a:pt x="30" y="306"/>
                      </a:lnTo>
                      <a:lnTo>
                        <a:pt x="30" y="306"/>
                      </a:lnTo>
                      <a:lnTo>
                        <a:pt x="30" y="312"/>
                      </a:lnTo>
                      <a:lnTo>
                        <a:pt x="30" y="318"/>
                      </a:lnTo>
                      <a:lnTo>
                        <a:pt x="30" y="324"/>
                      </a:lnTo>
                      <a:lnTo>
                        <a:pt x="30" y="330"/>
                      </a:lnTo>
                      <a:lnTo>
                        <a:pt x="30" y="336"/>
                      </a:lnTo>
                      <a:lnTo>
                        <a:pt x="36" y="342"/>
                      </a:lnTo>
                      <a:lnTo>
                        <a:pt x="36" y="348"/>
                      </a:lnTo>
                      <a:lnTo>
                        <a:pt x="36" y="354"/>
                      </a:lnTo>
                      <a:lnTo>
                        <a:pt x="36" y="360"/>
                      </a:lnTo>
                      <a:lnTo>
                        <a:pt x="36" y="366"/>
                      </a:lnTo>
                      <a:lnTo>
                        <a:pt x="36" y="366"/>
                      </a:lnTo>
                      <a:lnTo>
                        <a:pt x="42" y="372"/>
                      </a:lnTo>
                      <a:lnTo>
                        <a:pt x="42" y="378"/>
                      </a:lnTo>
                      <a:lnTo>
                        <a:pt x="42" y="378"/>
                      </a:lnTo>
                      <a:lnTo>
                        <a:pt x="42" y="384"/>
                      </a:lnTo>
                      <a:lnTo>
                        <a:pt x="72" y="372"/>
                      </a:lnTo>
                      <a:lnTo>
                        <a:pt x="72" y="372"/>
                      </a:lnTo>
                      <a:lnTo>
                        <a:pt x="72" y="366"/>
                      </a:lnTo>
                      <a:lnTo>
                        <a:pt x="72" y="366"/>
                      </a:lnTo>
                      <a:lnTo>
                        <a:pt x="72" y="360"/>
                      </a:lnTo>
                      <a:lnTo>
                        <a:pt x="72" y="354"/>
                      </a:lnTo>
                      <a:lnTo>
                        <a:pt x="72" y="348"/>
                      </a:lnTo>
                      <a:lnTo>
                        <a:pt x="78" y="348"/>
                      </a:lnTo>
                      <a:lnTo>
                        <a:pt x="78" y="342"/>
                      </a:lnTo>
                      <a:lnTo>
                        <a:pt x="78" y="336"/>
                      </a:lnTo>
                      <a:lnTo>
                        <a:pt x="78" y="330"/>
                      </a:lnTo>
                      <a:lnTo>
                        <a:pt x="78" y="324"/>
                      </a:lnTo>
                      <a:lnTo>
                        <a:pt x="78" y="318"/>
                      </a:lnTo>
                      <a:lnTo>
                        <a:pt x="78" y="312"/>
                      </a:lnTo>
                      <a:lnTo>
                        <a:pt x="78" y="312"/>
                      </a:lnTo>
                      <a:lnTo>
                        <a:pt x="78" y="312"/>
                      </a:lnTo>
                      <a:lnTo>
                        <a:pt x="84" y="306"/>
                      </a:lnTo>
                      <a:lnTo>
                        <a:pt x="84" y="294"/>
                      </a:lnTo>
                      <a:lnTo>
                        <a:pt x="84" y="288"/>
                      </a:lnTo>
                      <a:lnTo>
                        <a:pt x="84" y="282"/>
                      </a:lnTo>
                      <a:lnTo>
                        <a:pt x="84" y="276"/>
                      </a:lnTo>
                      <a:lnTo>
                        <a:pt x="84" y="276"/>
                      </a:lnTo>
                      <a:lnTo>
                        <a:pt x="90" y="270"/>
                      </a:lnTo>
                      <a:lnTo>
                        <a:pt x="90" y="264"/>
                      </a:lnTo>
                      <a:lnTo>
                        <a:pt x="90" y="264"/>
                      </a:lnTo>
                      <a:lnTo>
                        <a:pt x="90" y="264"/>
                      </a:lnTo>
                      <a:lnTo>
                        <a:pt x="90" y="264"/>
                      </a:lnTo>
                      <a:lnTo>
                        <a:pt x="90" y="264"/>
                      </a:lnTo>
                      <a:lnTo>
                        <a:pt x="96" y="264"/>
                      </a:lnTo>
                      <a:lnTo>
                        <a:pt x="96" y="264"/>
                      </a:lnTo>
                      <a:lnTo>
                        <a:pt x="96" y="264"/>
                      </a:lnTo>
                      <a:lnTo>
                        <a:pt x="96" y="270"/>
                      </a:lnTo>
                      <a:lnTo>
                        <a:pt x="96" y="270"/>
                      </a:lnTo>
                      <a:lnTo>
                        <a:pt x="96" y="276"/>
                      </a:lnTo>
                      <a:lnTo>
                        <a:pt x="102" y="282"/>
                      </a:lnTo>
                      <a:lnTo>
                        <a:pt x="102" y="288"/>
                      </a:lnTo>
                      <a:lnTo>
                        <a:pt x="102" y="294"/>
                      </a:lnTo>
                      <a:lnTo>
                        <a:pt x="102" y="300"/>
                      </a:lnTo>
                      <a:lnTo>
                        <a:pt x="102" y="312"/>
                      </a:lnTo>
                      <a:lnTo>
                        <a:pt x="102" y="312"/>
                      </a:lnTo>
                      <a:lnTo>
                        <a:pt x="102" y="312"/>
                      </a:lnTo>
                      <a:lnTo>
                        <a:pt x="108" y="318"/>
                      </a:lnTo>
                      <a:lnTo>
                        <a:pt x="108" y="324"/>
                      </a:lnTo>
                      <a:lnTo>
                        <a:pt x="108" y="330"/>
                      </a:lnTo>
                      <a:lnTo>
                        <a:pt x="108" y="336"/>
                      </a:lnTo>
                      <a:lnTo>
                        <a:pt x="108" y="342"/>
                      </a:lnTo>
                      <a:lnTo>
                        <a:pt x="108" y="348"/>
                      </a:lnTo>
                      <a:lnTo>
                        <a:pt x="114" y="354"/>
                      </a:lnTo>
                      <a:lnTo>
                        <a:pt x="114" y="360"/>
                      </a:lnTo>
                      <a:lnTo>
                        <a:pt x="114" y="360"/>
                      </a:lnTo>
                      <a:lnTo>
                        <a:pt x="114" y="366"/>
                      </a:lnTo>
                      <a:lnTo>
                        <a:pt x="114" y="372"/>
                      </a:lnTo>
                      <a:lnTo>
                        <a:pt x="114" y="378"/>
                      </a:lnTo>
                      <a:lnTo>
                        <a:pt x="114" y="378"/>
                      </a:lnTo>
                      <a:lnTo>
                        <a:pt x="120" y="384"/>
                      </a:lnTo>
                      <a:lnTo>
                        <a:pt x="120" y="384"/>
                      </a:lnTo>
                      <a:lnTo>
                        <a:pt x="120" y="384"/>
                      </a:lnTo>
                      <a:lnTo>
                        <a:pt x="144" y="366"/>
                      </a:lnTo>
                      <a:lnTo>
                        <a:pt x="144" y="366"/>
                      </a:lnTo>
                      <a:lnTo>
                        <a:pt x="150" y="360"/>
                      </a:lnTo>
                      <a:lnTo>
                        <a:pt x="150" y="354"/>
                      </a:lnTo>
                      <a:lnTo>
                        <a:pt x="150" y="354"/>
                      </a:lnTo>
                      <a:lnTo>
                        <a:pt x="150" y="348"/>
                      </a:lnTo>
                      <a:lnTo>
                        <a:pt x="150" y="342"/>
                      </a:lnTo>
                      <a:lnTo>
                        <a:pt x="150" y="336"/>
                      </a:lnTo>
                      <a:lnTo>
                        <a:pt x="150" y="330"/>
                      </a:lnTo>
                      <a:lnTo>
                        <a:pt x="156" y="324"/>
                      </a:lnTo>
                      <a:lnTo>
                        <a:pt x="156" y="318"/>
                      </a:lnTo>
                      <a:lnTo>
                        <a:pt x="156" y="312"/>
                      </a:lnTo>
                      <a:lnTo>
                        <a:pt x="156" y="306"/>
                      </a:lnTo>
                      <a:lnTo>
                        <a:pt x="156" y="306"/>
                      </a:lnTo>
                      <a:lnTo>
                        <a:pt x="156" y="306"/>
                      </a:lnTo>
                      <a:lnTo>
                        <a:pt x="156" y="306"/>
                      </a:lnTo>
                      <a:lnTo>
                        <a:pt x="156" y="294"/>
                      </a:lnTo>
                      <a:lnTo>
                        <a:pt x="162" y="288"/>
                      </a:lnTo>
                      <a:lnTo>
                        <a:pt x="162" y="282"/>
                      </a:lnTo>
                      <a:lnTo>
                        <a:pt x="162" y="276"/>
                      </a:lnTo>
                      <a:lnTo>
                        <a:pt x="162" y="270"/>
                      </a:lnTo>
                      <a:lnTo>
                        <a:pt x="162" y="264"/>
                      </a:lnTo>
                      <a:lnTo>
                        <a:pt x="162" y="258"/>
                      </a:lnTo>
                      <a:lnTo>
                        <a:pt x="168" y="258"/>
                      </a:lnTo>
                      <a:lnTo>
                        <a:pt x="168" y="252"/>
                      </a:lnTo>
                      <a:lnTo>
                        <a:pt x="168" y="252"/>
                      </a:lnTo>
                      <a:lnTo>
                        <a:pt x="168" y="252"/>
                      </a:lnTo>
                      <a:lnTo>
                        <a:pt x="168" y="252"/>
                      </a:lnTo>
                      <a:lnTo>
                        <a:pt x="168" y="252"/>
                      </a:lnTo>
                      <a:lnTo>
                        <a:pt x="174" y="252"/>
                      </a:lnTo>
                      <a:lnTo>
                        <a:pt x="174" y="258"/>
                      </a:lnTo>
                      <a:lnTo>
                        <a:pt x="174" y="258"/>
                      </a:lnTo>
                      <a:lnTo>
                        <a:pt x="174" y="264"/>
                      </a:lnTo>
                      <a:lnTo>
                        <a:pt x="174" y="264"/>
                      </a:lnTo>
                      <a:lnTo>
                        <a:pt x="174" y="270"/>
                      </a:lnTo>
                      <a:lnTo>
                        <a:pt x="174" y="276"/>
                      </a:lnTo>
                      <a:lnTo>
                        <a:pt x="180" y="288"/>
                      </a:lnTo>
                      <a:lnTo>
                        <a:pt x="180" y="294"/>
                      </a:lnTo>
                      <a:lnTo>
                        <a:pt x="180" y="300"/>
                      </a:lnTo>
                      <a:lnTo>
                        <a:pt x="180" y="300"/>
                      </a:lnTo>
                      <a:lnTo>
                        <a:pt x="180" y="300"/>
                      </a:lnTo>
                      <a:lnTo>
                        <a:pt x="180" y="306"/>
                      </a:lnTo>
                      <a:lnTo>
                        <a:pt x="180" y="312"/>
                      </a:lnTo>
                      <a:lnTo>
                        <a:pt x="186" y="324"/>
                      </a:lnTo>
                      <a:lnTo>
                        <a:pt x="186" y="330"/>
                      </a:lnTo>
                      <a:lnTo>
                        <a:pt x="186" y="336"/>
                      </a:lnTo>
                      <a:lnTo>
                        <a:pt x="186" y="336"/>
                      </a:lnTo>
                      <a:lnTo>
                        <a:pt x="186" y="342"/>
                      </a:lnTo>
                      <a:lnTo>
                        <a:pt x="186" y="348"/>
                      </a:lnTo>
                      <a:lnTo>
                        <a:pt x="192" y="354"/>
                      </a:lnTo>
                      <a:lnTo>
                        <a:pt x="192" y="360"/>
                      </a:lnTo>
                      <a:lnTo>
                        <a:pt x="192" y="366"/>
                      </a:lnTo>
                      <a:lnTo>
                        <a:pt x="192" y="366"/>
                      </a:lnTo>
                      <a:lnTo>
                        <a:pt x="192" y="372"/>
                      </a:lnTo>
                      <a:lnTo>
                        <a:pt x="192" y="378"/>
                      </a:lnTo>
                      <a:lnTo>
                        <a:pt x="192" y="378"/>
                      </a:lnTo>
                      <a:lnTo>
                        <a:pt x="192" y="378"/>
                      </a:lnTo>
                      <a:lnTo>
                        <a:pt x="222" y="366"/>
                      </a:lnTo>
                      <a:lnTo>
                        <a:pt x="222" y="366"/>
                      </a:lnTo>
                      <a:lnTo>
                        <a:pt x="222" y="360"/>
                      </a:lnTo>
                      <a:lnTo>
                        <a:pt x="222" y="360"/>
                      </a:lnTo>
                      <a:lnTo>
                        <a:pt x="228" y="354"/>
                      </a:lnTo>
                      <a:lnTo>
                        <a:pt x="228" y="348"/>
                      </a:lnTo>
                      <a:lnTo>
                        <a:pt x="228" y="342"/>
                      </a:lnTo>
                      <a:lnTo>
                        <a:pt x="228" y="342"/>
                      </a:lnTo>
                      <a:lnTo>
                        <a:pt x="228" y="336"/>
                      </a:lnTo>
                      <a:lnTo>
                        <a:pt x="228" y="330"/>
                      </a:lnTo>
                      <a:lnTo>
                        <a:pt x="228" y="324"/>
                      </a:lnTo>
                      <a:lnTo>
                        <a:pt x="234" y="318"/>
                      </a:lnTo>
                      <a:lnTo>
                        <a:pt x="234" y="312"/>
                      </a:lnTo>
                      <a:lnTo>
                        <a:pt x="234" y="306"/>
                      </a:lnTo>
                      <a:lnTo>
                        <a:pt x="234" y="306"/>
                      </a:lnTo>
                      <a:lnTo>
                        <a:pt x="234" y="306"/>
                      </a:lnTo>
                      <a:lnTo>
                        <a:pt x="234" y="300"/>
                      </a:lnTo>
                      <a:lnTo>
                        <a:pt x="234" y="294"/>
                      </a:lnTo>
                      <a:lnTo>
                        <a:pt x="234" y="288"/>
                      </a:lnTo>
                      <a:lnTo>
                        <a:pt x="240" y="282"/>
                      </a:lnTo>
                      <a:lnTo>
                        <a:pt x="240" y="276"/>
                      </a:lnTo>
                      <a:lnTo>
                        <a:pt x="240" y="270"/>
                      </a:lnTo>
                      <a:lnTo>
                        <a:pt x="240" y="264"/>
                      </a:lnTo>
                      <a:lnTo>
                        <a:pt x="240" y="264"/>
                      </a:lnTo>
                      <a:lnTo>
                        <a:pt x="240" y="258"/>
                      </a:lnTo>
                      <a:lnTo>
                        <a:pt x="246" y="258"/>
                      </a:lnTo>
                      <a:lnTo>
                        <a:pt x="246" y="258"/>
                      </a:lnTo>
                      <a:lnTo>
                        <a:pt x="246" y="258"/>
                      </a:lnTo>
                      <a:lnTo>
                        <a:pt x="246" y="258"/>
                      </a:lnTo>
                      <a:lnTo>
                        <a:pt x="246" y="258"/>
                      </a:lnTo>
                      <a:lnTo>
                        <a:pt x="246" y="264"/>
                      </a:lnTo>
                      <a:lnTo>
                        <a:pt x="252" y="264"/>
                      </a:lnTo>
                      <a:lnTo>
                        <a:pt x="252" y="270"/>
                      </a:lnTo>
                      <a:lnTo>
                        <a:pt x="252" y="276"/>
                      </a:lnTo>
                      <a:lnTo>
                        <a:pt x="252" y="282"/>
                      </a:lnTo>
                      <a:lnTo>
                        <a:pt x="252" y="288"/>
                      </a:lnTo>
                      <a:lnTo>
                        <a:pt x="252" y="294"/>
                      </a:lnTo>
                      <a:lnTo>
                        <a:pt x="258" y="300"/>
                      </a:lnTo>
                      <a:lnTo>
                        <a:pt x="258" y="312"/>
                      </a:lnTo>
                      <a:lnTo>
                        <a:pt x="258" y="312"/>
                      </a:lnTo>
                      <a:lnTo>
                        <a:pt x="258" y="312"/>
                      </a:lnTo>
                      <a:lnTo>
                        <a:pt x="258" y="318"/>
                      </a:lnTo>
                      <a:lnTo>
                        <a:pt x="258" y="324"/>
                      </a:lnTo>
                      <a:lnTo>
                        <a:pt x="258" y="330"/>
                      </a:lnTo>
                      <a:lnTo>
                        <a:pt x="264" y="336"/>
                      </a:lnTo>
                      <a:lnTo>
                        <a:pt x="264" y="342"/>
                      </a:lnTo>
                      <a:lnTo>
                        <a:pt x="264" y="348"/>
                      </a:lnTo>
                      <a:lnTo>
                        <a:pt x="264" y="354"/>
                      </a:lnTo>
                      <a:lnTo>
                        <a:pt x="264" y="360"/>
                      </a:lnTo>
                      <a:lnTo>
                        <a:pt x="264" y="366"/>
                      </a:lnTo>
                      <a:lnTo>
                        <a:pt x="264" y="366"/>
                      </a:lnTo>
                      <a:lnTo>
                        <a:pt x="270" y="372"/>
                      </a:lnTo>
                      <a:lnTo>
                        <a:pt x="270" y="378"/>
                      </a:lnTo>
                      <a:lnTo>
                        <a:pt x="270" y="378"/>
                      </a:lnTo>
                      <a:lnTo>
                        <a:pt x="270" y="384"/>
                      </a:lnTo>
                      <a:lnTo>
                        <a:pt x="270" y="390"/>
                      </a:lnTo>
                      <a:lnTo>
                        <a:pt x="270" y="390"/>
                      </a:lnTo>
                      <a:lnTo>
                        <a:pt x="300" y="372"/>
                      </a:lnTo>
                      <a:lnTo>
                        <a:pt x="300" y="372"/>
                      </a:lnTo>
                      <a:lnTo>
                        <a:pt x="300" y="372"/>
                      </a:lnTo>
                      <a:lnTo>
                        <a:pt x="300" y="366"/>
                      </a:lnTo>
                      <a:lnTo>
                        <a:pt x="300" y="360"/>
                      </a:lnTo>
                      <a:lnTo>
                        <a:pt x="300" y="360"/>
                      </a:lnTo>
                      <a:lnTo>
                        <a:pt x="306" y="354"/>
                      </a:lnTo>
                      <a:lnTo>
                        <a:pt x="306" y="348"/>
                      </a:lnTo>
                      <a:lnTo>
                        <a:pt x="306" y="342"/>
                      </a:lnTo>
                      <a:lnTo>
                        <a:pt x="306" y="336"/>
                      </a:lnTo>
                      <a:lnTo>
                        <a:pt x="306" y="330"/>
                      </a:lnTo>
                      <a:lnTo>
                        <a:pt x="306" y="324"/>
                      </a:lnTo>
                      <a:lnTo>
                        <a:pt x="306" y="318"/>
                      </a:lnTo>
                      <a:lnTo>
                        <a:pt x="312" y="318"/>
                      </a:lnTo>
                      <a:lnTo>
                        <a:pt x="312" y="318"/>
                      </a:lnTo>
                      <a:lnTo>
                        <a:pt x="312" y="312"/>
                      </a:lnTo>
                      <a:lnTo>
                        <a:pt x="312" y="306"/>
                      </a:lnTo>
                      <a:lnTo>
                        <a:pt x="312" y="300"/>
                      </a:lnTo>
                      <a:lnTo>
                        <a:pt x="312" y="294"/>
                      </a:lnTo>
                      <a:lnTo>
                        <a:pt x="312" y="288"/>
                      </a:lnTo>
                      <a:lnTo>
                        <a:pt x="318" y="282"/>
                      </a:lnTo>
                      <a:lnTo>
                        <a:pt x="318" y="276"/>
                      </a:lnTo>
                      <a:lnTo>
                        <a:pt x="318" y="270"/>
                      </a:lnTo>
                      <a:lnTo>
                        <a:pt x="318" y="270"/>
                      </a:lnTo>
                      <a:lnTo>
                        <a:pt x="318" y="264"/>
                      </a:lnTo>
                      <a:lnTo>
                        <a:pt x="318" y="264"/>
                      </a:lnTo>
                      <a:lnTo>
                        <a:pt x="318" y="264"/>
                      </a:lnTo>
                      <a:lnTo>
                        <a:pt x="324" y="264"/>
                      </a:lnTo>
                      <a:lnTo>
                        <a:pt x="324" y="264"/>
                      </a:lnTo>
                      <a:lnTo>
                        <a:pt x="324" y="264"/>
                      </a:lnTo>
                      <a:lnTo>
                        <a:pt x="324" y="270"/>
                      </a:lnTo>
                      <a:lnTo>
                        <a:pt x="324" y="270"/>
                      </a:lnTo>
                      <a:lnTo>
                        <a:pt x="324" y="276"/>
                      </a:lnTo>
                      <a:lnTo>
                        <a:pt x="330" y="276"/>
                      </a:lnTo>
                      <a:lnTo>
                        <a:pt x="330" y="282"/>
                      </a:lnTo>
                      <a:lnTo>
                        <a:pt x="330" y="288"/>
                      </a:lnTo>
                      <a:lnTo>
                        <a:pt x="330" y="294"/>
                      </a:lnTo>
                      <a:lnTo>
                        <a:pt x="330" y="306"/>
                      </a:lnTo>
                      <a:lnTo>
                        <a:pt x="330" y="312"/>
                      </a:lnTo>
                      <a:lnTo>
                        <a:pt x="336" y="312"/>
                      </a:lnTo>
                      <a:lnTo>
                        <a:pt x="336" y="312"/>
                      </a:lnTo>
                      <a:lnTo>
                        <a:pt x="336" y="318"/>
                      </a:lnTo>
                      <a:lnTo>
                        <a:pt x="336" y="324"/>
                      </a:lnTo>
                      <a:lnTo>
                        <a:pt x="336" y="330"/>
                      </a:lnTo>
                      <a:lnTo>
                        <a:pt x="336" y="336"/>
                      </a:lnTo>
                      <a:lnTo>
                        <a:pt x="336" y="342"/>
                      </a:lnTo>
                      <a:lnTo>
                        <a:pt x="342" y="348"/>
                      </a:lnTo>
                      <a:lnTo>
                        <a:pt x="342" y="354"/>
                      </a:lnTo>
                      <a:lnTo>
                        <a:pt x="342" y="360"/>
                      </a:lnTo>
                      <a:lnTo>
                        <a:pt x="342" y="360"/>
                      </a:lnTo>
                      <a:lnTo>
                        <a:pt x="342" y="366"/>
                      </a:lnTo>
                      <a:lnTo>
                        <a:pt x="342" y="372"/>
                      </a:lnTo>
                      <a:lnTo>
                        <a:pt x="342" y="372"/>
                      </a:lnTo>
                      <a:lnTo>
                        <a:pt x="348" y="378"/>
                      </a:lnTo>
                      <a:lnTo>
                        <a:pt x="348" y="384"/>
                      </a:lnTo>
                      <a:lnTo>
                        <a:pt x="348" y="384"/>
                      </a:lnTo>
                      <a:lnTo>
                        <a:pt x="348" y="384"/>
                      </a:lnTo>
                      <a:lnTo>
                        <a:pt x="378" y="366"/>
                      </a:lnTo>
                      <a:lnTo>
                        <a:pt x="378" y="366"/>
                      </a:lnTo>
                      <a:lnTo>
                        <a:pt x="378" y="360"/>
                      </a:lnTo>
                      <a:lnTo>
                        <a:pt x="378" y="360"/>
                      </a:lnTo>
                      <a:lnTo>
                        <a:pt x="378" y="354"/>
                      </a:lnTo>
                      <a:lnTo>
                        <a:pt x="378" y="348"/>
                      </a:lnTo>
                      <a:lnTo>
                        <a:pt x="378" y="342"/>
                      </a:lnTo>
                      <a:lnTo>
                        <a:pt x="378" y="336"/>
                      </a:lnTo>
                      <a:lnTo>
                        <a:pt x="384" y="336"/>
                      </a:lnTo>
                      <a:lnTo>
                        <a:pt x="384" y="330"/>
                      </a:lnTo>
                      <a:lnTo>
                        <a:pt x="384" y="324"/>
                      </a:lnTo>
                      <a:lnTo>
                        <a:pt x="384" y="318"/>
                      </a:lnTo>
                      <a:lnTo>
                        <a:pt x="384" y="312"/>
                      </a:lnTo>
                      <a:lnTo>
                        <a:pt x="384" y="306"/>
                      </a:lnTo>
                      <a:lnTo>
                        <a:pt x="384" y="306"/>
                      </a:lnTo>
                      <a:lnTo>
                        <a:pt x="384" y="306"/>
                      </a:lnTo>
                      <a:lnTo>
                        <a:pt x="390" y="294"/>
                      </a:lnTo>
                      <a:lnTo>
                        <a:pt x="390" y="288"/>
                      </a:lnTo>
                      <a:lnTo>
                        <a:pt x="390" y="282"/>
                      </a:lnTo>
                      <a:lnTo>
                        <a:pt x="390" y="276"/>
                      </a:lnTo>
                      <a:lnTo>
                        <a:pt x="390" y="270"/>
                      </a:lnTo>
                      <a:lnTo>
                        <a:pt x="390" y="264"/>
                      </a:lnTo>
                      <a:lnTo>
                        <a:pt x="396" y="264"/>
                      </a:lnTo>
                      <a:lnTo>
                        <a:pt x="396" y="258"/>
                      </a:lnTo>
                      <a:lnTo>
                        <a:pt x="396" y="258"/>
                      </a:lnTo>
                      <a:lnTo>
                        <a:pt x="396" y="252"/>
                      </a:lnTo>
                      <a:lnTo>
                        <a:pt x="396" y="252"/>
                      </a:lnTo>
                      <a:lnTo>
                        <a:pt x="396" y="252"/>
                      </a:lnTo>
                      <a:lnTo>
                        <a:pt x="402" y="252"/>
                      </a:lnTo>
                      <a:lnTo>
                        <a:pt x="402" y="258"/>
                      </a:lnTo>
                      <a:lnTo>
                        <a:pt x="402" y="258"/>
                      </a:lnTo>
                      <a:lnTo>
                        <a:pt x="402" y="264"/>
                      </a:lnTo>
                      <a:lnTo>
                        <a:pt x="402" y="264"/>
                      </a:lnTo>
                      <a:lnTo>
                        <a:pt x="402" y="270"/>
                      </a:lnTo>
                      <a:lnTo>
                        <a:pt x="408" y="276"/>
                      </a:lnTo>
                      <a:lnTo>
                        <a:pt x="408" y="282"/>
                      </a:lnTo>
                      <a:lnTo>
                        <a:pt x="408" y="288"/>
                      </a:lnTo>
                      <a:lnTo>
                        <a:pt x="408" y="294"/>
                      </a:lnTo>
                      <a:lnTo>
                        <a:pt x="408" y="306"/>
                      </a:lnTo>
                      <a:lnTo>
                        <a:pt x="408" y="306"/>
                      </a:lnTo>
                      <a:lnTo>
                        <a:pt x="408" y="306"/>
                      </a:lnTo>
                      <a:lnTo>
                        <a:pt x="414" y="312"/>
                      </a:lnTo>
                      <a:lnTo>
                        <a:pt x="414" y="318"/>
                      </a:lnTo>
                      <a:lnTo>
                        <a:pt x="414" y="324"/>
                      </a:lnTo>
                      <a:lnTo>
                        <a:pt x="414" y="330"/>
                      </a:lnTo>
                      <a:lnTo>
                        <a:pt x="414" y="336"/>
                      </a:lnTo>
                      <a:lnTo>
                        <a:pt x="414" y="342"/>
                      </a:lnTo>
                      <a:lnTo>
                        <a:pt x="414" y="348"/>
                      </a:lnTo>
                      <a:lnTo>
                        <a:pt x="420" y="354"/>
                      </a:lnTo>
                      <a:lnTo>
                        <a:pt x="420" y="360"/>
                      </a:lnTo>
                      <a:lnTo>
                        <a:pt x="420" y="360"/>
                      </a:lnTo>
                      <a:lnTo>
                        <a:pt x="420" y="366"/>
                      </a:lnTo>
                      <a:lnTo>
                        <a:pt x="420" y="372"/>
                      </a:lnTo>
                      <a:lnTo>
                        <a:pt x="420" y="372"/>
                      </a:lnTo>
                      <a:lnTo>
                        <a:pt x="426" y="378"/>
                      </a:lnTo>
                      <a:lnTo>
                        <a:pt x="426" y="384"/>
                      </a:lnTo>
                      <a:lnTo>
                        <a:pt x="426" y="384"/>
                      </a:lnTo>
                      <a:lnTo>
                        <a:pt x="450" y="372"/>
                      </a:lnTo>
                      <a:lnTo>
                        <a:pt x="450" y="372"/>
                      </a:lnTo>
                      <a:lnTo>
                        <a:pt x="456" y="366"/>
                      </a:lnTo>
                      <a:lnTo>
                        <a:pt x="456" y="360"/>
                      </a:lnTo>
                      <a:lnTo>
                        <a:pt x="456" y="360"/>
                      </a:lnTo>
                      <a:lnTo>
                        <a:pt x="456" y="354"/>
                      </a:lnTo>
                      <a:lnTo>
                        <a:pt x="456" y="348"/>
                      </a:lnTo>
                      <a:lnTo>
                        <a:pt x="456" y="348"/>
                      </a:lnTo>
                      <a:lnTo>
                        <a:pt x="456" y="342"/>
                      </a:lnTo>
                      <a:lnTo>
                        <a:pt x="456" y="336"/>
                      </a:lnTo>
                      <a:lnTo>
                        <a:pt x="462" y="330"/>
                      </a:lnTo>
                      <a:lnTo>
                        <a:pt x="462" y="324"/>
                      </a:lnTo>
                      <a:lnTo>
                        <a:pt x="462" y="318"/>
                      </a:lnTo>
                      <a:lnTo>
                        <a:pt x="462" y="312"/>
                      </a:lnTo>
                      <a:lnTo>
                        <a:pt x="462" y="312"/>
                      </a:lnTo>
                      <a:lnTo>
                        <a:pt x="462" y="312"/>
                      </a:lnTo>
                      <a:lnTo>
                        <a:pt x="462" y="306"/>
                      </a:lnTo>
                      <a:lnTo>
                        <a:pt x="462" y="300"/>
                      </a:lnTo>
                      <a:lnTo>
                        <a:pt x="468" y="294"/>
                      </a:lnTo>
                      <a:lnTo>
                        <a:pt x="468" y="288"/>
                      </a:lnTo>
                      <a:lnTo>
                        <a:pt x="468" y="282"/>
                      </a:lnTo>
                      <a:lnTo>
                        <a:pt x="468" y="276"/>
                      </a:lnTo>
                      <a:lnTo>
                        <a:pt x="468" y="270"/>
                      </a:lnTo>
                      <a:lnTo>
                        <a:pt x="468" y="270"/>
                      </a:lnTo>
                      <a:lnTo>
                        <a:pt x="474" y="264"/>
                      </a:lnTo>
                      <a:lnTo>
                        <a:pt x="474" y="264"/>
                      </a:lnTo>
                      <a:lnTo>
                        <a:pt x="474" y="264"/>
                      </a:lnTo>
                      <a:lnTo>
                        <a:pt x="474" y="264"/>
                      </a:lnTo>
                      <a:lnTo>
                        <a:pt x="474" y="264"/>
                      </a:lnTo>
                      <a:lnTo>
                        <a:pt x="474" y="270"/>
                      </a:lnTo>
                      <a:lnTo>
                        <a:pt x="480" y="270"/>
                      </a:lnTo>
                      <a:lnTo>
                        <a:pt x="480" y="270"/>
                      </a:lnTo>
                      <a:lnTo>
                        <a:pt x="480" y="276"/>
                      </a:lnTo>
                      <a:lnTo>
                        <a:pt x="480" y="282"/>
                      </a:lnTo>
                      <a:lnTo>
                        <a:pt x="480" y="288"/>
                      </a:lnTo>
                      <a:lnTo>
                        <a:pt x="480" y="294"/>
                      </a:lnTo>
                      <a:lnTo>
                        <a:pt x="486" y="300"/>
                      </a:lnTo>
                      <a:lnTo>
                        <a:pt x="486" y="306"/>
                      </a:lnTo>
                      <a:lnTo>
                        <a:pt x="486" y="318"/>
                      </a:lnTo>
                      <a:lnTo>
                        <a:pt x="486" y="318"/>
                      </a:lnTo>
                      <a:lnTo>
                        <a:pt x="486" y="318"/>
                      </a:lnTo>
                      <a:lnTo>
                        <a:pt x="486" y="324"/>
                      </a:lnTo>
                      <a:lnTo>
                        <a:pt x="486" y="330"/>
                      </a:lnTo>
                      <a:lnTo>
                        <a:pt x="492" y="336"/>
                      </a:lnTo>
                      <a:lnTo>
                        <a:pt x="492" y="342"/>
                      </a:lnTo>
                      <a:lnTo>
                        <a:pt x="492" y="348"/>
                      </a:lnTo>
                      <a:lnTo>
                        <a:pt x="492" y="354"/>
                      </a:lnTo>
                      <a:lnTo>
                        <a:pt x="492" y="360"/>
                      </a:lnTo>
                      <a:lnTo>
                        <a:pt x="492" y="360"/>
                      </a:lnTo>
                      <a:lnTo>
                        <a:pt x="492" y="366"/>
                      </a:lnTo>
                      <a:lnTo>
                        <a:pt x="498" y="372"/>
                      </a:lnTo>
                      <a:lnTo>
                        <a:pt x="498" y="378"/>
                      </a:lnTo>
                      <a:lnTo>
                        <a:pt x="498" y="378"/>
                      </a:lnTo>
                      <a:lnTo>
                        <a:pt x="498" y="384"/>
                      </a:lnTo>
                      <a:lnTo>
                        <a:pt x="498" y="390"/>
                      </a:lnTo>
                      <a:lnTo>
                        <a:pt x="498" y="390"/>
                      </a:lnTo>
                      <a:lnTo>
                        <a:pt x="498" y="390"/>
                      </a:lnTo>
                      <a:lnTo>
                        <a:pt x="528" y="372"/>
                      </a:lnTo>
                      <a:lnTo>
                        <a:pt x="528" y="372"/>
                      </a:lnTo>
                      <a:lnTo>
                        <a:pt x="528" y="372"/>
                      </a:lnTo>
                      <a:lnTo>
                        <a:pt x="528" y="366"/>
                      </a:lnTo>
                      <a:lnTo>
                        <a:pt x="534" y="360"/>
                      </a:lnTo>
                      <a:lnTo>
                        <a:pt x="534" y="360"/>
                      </a:lnTo>
                      <a:lnTo>
                        <a:pt x="534" y="354"/>
                      </a:lnTo>
                      <a:lnTo>
                        <a:pt x="534" y="348"/>
                      </a:lnTo>
                      <a:lnTo>
                        <a:pt x="534" y="342"/>
                      </a:lnTo>
                      <a:lnTo>
                        <a:pt x="534" y="336"/>
                      </a:lnTo>
                      <a:lnTo>
                        <a:pt x="534" y="330"/>
                      </a:lnTo>
                      <a:lnTo>
                        <a:pt x="540" y="324"/>
                      </a:lnTo>
                      <a:lnTo>
                        <a:pt x="540" y="318"/>
                      </a:lnTo>
                      <a:lnTo>
                        <a:pt x="540" y="318"/>
                      </a:lnTo>
                      <a:lnTo>
                        <a:pt x="540" y="318"/>
                      </a:lnTo>
                      <a:lnTo>
                        <a:pt x="540" y="318"/>
                      </a:lnTo>
                      <a:lnTo>
                        <a:pt x="540" y="306"/>
                      </a:lnTo>
                      <a:lnTo>
                        <a:pt x="540" y="300"/>
                      </a:lnTo>
                      <a:lnTo>
                        <a:pt x="540" y="294"/>
                      </a:lnTo>
                      <a:lnTo>
                        <a:pt x="546" y="288"/>
                      </a:lnTo>
                      <a:lnTo>
                        <a:pt x="546" y="282"/>
                      </a:lnTo>
                      <a:lnTo>
                        <a:pt x="546" y="276"/>
                      </a:lnTo>
                      <a:lnTo>
                        <a:pt x="546" y="270"/>
                      </a:lnTo>
                      <a:lnTo>
                        <a:pt x="546" y="270"/>
                      </a:lnTo>
                      <a:lnTo>
                        <a:pt x="546" y="264"/>
                      </a:lnTo>
                      <a:lnTo>
                        <a:pt x="552" y="264"/>
                      </a:lnTo>
                      <a:lnTo>
                        <a:pt x="552" y="264"/>
                      </a:lnTo>
                      <a:lnTo>
                        <a:pt x="552" y="264"/>
                      </a:lnTo>
                      <a:lnTo>
                        <a:pt x="552" y="264"/>
                      </a:lnTo>
                      <a:lnTo>
                        <a:pt x="552" y="264"/>
                      </a:lnTo>
                      <a:lnTo>
                        <a:pt x="552" y="270"/>
                      </a:lnTo>
                      <a:lnTo>
                        <a:pt x="558" y="270"/>
                      </a:lnTo>
                      <a:lnTo>
                        <a:pt x="558" y="276"/>
                      </a:lnTo>
                      <a:lnTo>
                        <a:pt x="558" y="276"/>
                      </a:lnTo>
                      <a:lnTo>
                        <a:pt x="558" y="282"/>
                      </a:lnTo>
                      <a:lnTo>
                        <a:pt x="558" y="288"/>
                      </a:lnTo>
                      <a:lnTo>
                        <a:pt x="558" y="294"/>
                      </a:lnTo>
                      <a:lnTo>
                        <a:pt x="558" y="306"/>
                      </a:lnTo>
                      <a:lnTo>
                        <a:pt x="564" y="312"/>
                      </a:lnTo>
                      <a:lnTo>
                        <a:pt x="564" y="312"/>
                      </a:lnTo>
                      <a:lnTo>
                        <a:pt x="564" y="312"/>
                      </a:lnTo>
                      <a:lnTo>
                        <a:pt x="564" y="318"/>
                      </a:lnTo>
                      <a:lnTo>
                        <a:pt x="564" y="324"/>
                      </a:lnTo>
                      <a:lnTo>
                        <a:pt x="564" y="330"/>
                      </a:lnTo>
                      <a:lnTo>
                        <a:pt x="564" y="336"/>
                      </a:lnTo>
                      <a:lnTo>
                        <a:pt x="570" y="342"/>
                      </a:lnTo>
                      <a:lnTo>
                        <a:pt x="570" y="348"/>
                      </a:lnTo>
                      <a:lnTo>
                        <a:pt x="570" y="354"/>
                      </a:lnTo>
                      <a:lnTo>
                        <a:pt x="570" y="360"/>
                      </a:lnTo>
                      <a:lnTo>
                        <a:pt x="570" y="360"/>
                      </a:lnTo>
                      <a:lnTo>
                        <a:pt x="570" y="366"/>
                      </a:lnTo>
                      <a:lnTo>
                        <a:pt x="576" y="372"/>
                      </a:lnTo>
                      <a:lnTo>
                        <a:pt x="576" y="372"/>
                      </a:lnTo>
                      <a:lnTo>
                        <a:pt x="576" y="378"/>
                      </a:lnTo>
                      <a:lnTo>
                        <a:pt x="576" y="384"/>
                      </a:lnTo>
                      <a:lnTo>
                        <a:pt x="576" y="384"/>
                      </a:lnTo>
                      <a:lnTo>
                        <a:pt x="576" y="384"/>
                      </a:lnTo>
                      <a:lnTo>
                        <a:pt x="606" y="366"/>
                      </a:lnTo>
                      <a:lnTo>
                        <a:pt x="606" y="366"/>
                      </a:lnTo>
                      <a:lnTo>
                        <a:pt x="606" y="360"/>
                      </a:lnTo>
                      <a:lnTo>
                        <a:pt x="606" y="360"/>
                      </a:lnTo>
                      <a:lnTo>
                        <a:pt x="606" y="354"/>
                      </a:lnTo>
                      <a:lnTo>
                        <a:pt x="606" y="348"/>
                      </a:lnTo>
                      <a:lnTo>
                        <a:pt x="612" y="348"/>
                      </a:lnTo>
                      <a:lnTo>
                        <a:pt x="612" y="342"/>
                      </a:lnTo>
                      <a:lnTo>
                        <a:pt x="612" y="336"/>
                      </a:lnTo>
                      <a:lnTo>
                        <a:pt x="612" y="330"/>
                      </a:lnTo>
                      <a:lnTo>
                        <a:pt x="612" y="324"/>
                      </a:lnTo>
                      <a:lnTo>
                        <a:pt x="612" y="318"/>
                      </a:lnTo>
                      <a:lnTo>
                        <a:pt x="612" y="312"/>
                      </a:lnTo>
                      <a:lnTo>
                        <a:pt x="612" y="306"/>
                      </a:lnTo>
                      <a:lnTo>
                        <a:pt x="612" y="306"/>
                      </a:lnTo>
                      <a:lnTo>
                        <a:pt x="618" y="306"/>
                      </a:lnTo>
                      <a:lnTo>
                        <a:pt x="618" y="300"/>
                      </a:lnTo>
                      <a:lnTo>
                        <a:pt x="618" y="294"/>
                      </a:lnTo>
                      <a:lnTo>
                        <a:pt x="618" y="288"/>
                      </a:lnTo>
                      <a:lnTo>
                        <a:pt x="618" y="282"/>
                      </a:lnTo>
                      <a:lnTo>
                        <a:pt x="618" y="276"/>
                      </a:lnTo>
                      <a:lnTo>
                        <a:pt x="624" y="270"/>
                      </a:lnTo>
                      <a:lnTo>
                        <a:pt x="624" y="264"/>
                      </a:lnTo>
                      <a:lnTo>
                        <a:pt x="624" y="264"/>
                      </a:lnTo>
                      <a:lnTo>
                        <a:pt x="624" y="258"/>
                      </a:lnTo>
                      <a:lnTo>
                        <a:pt x="624" y="258"/>
                      </a:lnTo>
                      <a:lnTo>
                        <a:pt x="624" y="258"/>
                      </a:lnTo>
                      <a:lnTo>
                        <a:pt x="630" y="258"/>
                      </a:lnTo>
                      <a:lnTo>
                        <a:pt x="630" y="258"/>
                      </a:lnTo>
                      <a:lnTo>
                        <a:pt x="630" y="258"/>
                      </a:lnTo>
                      <a:lnTo>
                        <a:pt x="630" y="264"/>
                      </a:lnTo>
                      <a:lnTo>
                        <a:pt x="630" y="264"/>
                      </a:lnTo>
                      <a:lnTo>
                        <a:pt x="630" y="270"/>
                      </a:lnTo>
                      <a:lnTo>
                        <a:pt x="636" y="276"/>
                      </a:lnTo>
                      <a:lnTo>
                        <a:pt x="636" y="282"/>
                      </a:lnTo>
                      <a:lnTo>
                        <a:pt x="636" y="288"/>
                      </a:lnTo>
                      <a:lnTo>
                        <a:pt x="636" y="294"/>
                      </a:lnTo>
                      <a:lnTo>
                        <a:pt x="636" y="300"/>
                      </a:lnTo>
                      <a:lnTo>
                        <a:pt x="636" y="306"/>
                      </a:lnTo>
                      <a:lnTo>
                        <a:pt x="642" y="312"/>
                      </a:lnTo>
                      <a:lnTo>
                        <a:pt x="642" y="312"/>
                      </a:lnTo>
                      <a:lnTo>
                        <a:pt x="642" y="318"/>
                      </a:lnTo>
                      <a:lnTo>
                        <a:pt x="642" y="324"/>
                      </a:lnTo>
                      <a:lnTo>
                        <a:pt x="642" y="330"/>
                      </a:lnTo>
                      <a:lnTo>
                        <a:pt x="642" y="336"/>
                      </a:lnTo>
                      <a:lnTo>
                        <a:pt x="642" y="342"/>
                      </a:lnTo>
                      <a:lnTo>
                        <a:pt x="642" y="348"/>
                      </a:lnTo>
                      <a:lnTo>
                        <a:pt x="648" y="354"/>
                      </a:lnTo>
                      <a:lnTo>
                        <a:pt x="648" y="360"/>
                      </a:lnTo>
                      <a:lnTo>
                        <a:pt x="648" y="360"/>
                      </a:lnTo>
                      <a:lnTo>
                        <a:pt x="648" y="366"/>
                      </a:lnTo>
                      <a:lnTo>
                        <a:pt x="648" y="372"/>
                      </a:lnTo>
                      <a:lnTo>
                        <a:pt x="648" y="378"/>
                      </a:lnTo>
                      <a:lnTo>
                        <a:pt x="654" y="378"/>
                      </a:lnTo>
                      <a:lnTo>
                        <a:pt x="654" y="384"/>
                      </a:lnTo>
                      <a:lnTo>
                        <a:pt x="654" y="384"/>
                      </a:lnTo>
                      <a:lnTo>
                        <a:pt x="654" y="384"/>
                      </a:lnTo>
                      <a:lnTo>
                        <a:pt x="684" y="372"/>
                      </a:lnTo>
                      <a:lnTo>
                        <a:pt x="684" y="372"/>
                      </a:lnTo>
                      <a:lnTo>
                        <a:pt x="684" y="372"/>
                      </a:lnTo>
                      <a:lnTo>
                        <a:pt x="684" y="366"/>
                      </a:lnTo>
                      <a:lnTo>
                        <a:pt x="684" y="366"/>
                      </a:lnTo>
                      <a:lnTo>
                        <a:pt x="684" y="360"/>
                      </a:lnTo>
                      <a:lnTo>
                        <a:pt x="684" y="354"/>
                      </a:lnTo>
                      <a:lnTo>
                        <a:pt x="684" y="348"/>
                      </a:lnTo>
                      <a:lnTo>
                        <a:pt x="690" y="348"/>
                      </a:lnTo>
                      <a:lnTo>
                        <a:pt x="690" y="342"/>
                      </a:lnTo>
                      <a:lnTo>
                        <a:pt x="690" y="336"/>
                      </a:lnTo>
                      <a:lnTo>
                        <a:pt x="690" y="330"/>
                      </a:lnTo>
                      <a:lnTo>
                        <a:pt x="690" y="324"/>
                      </a:lnTo>
                      <a:lnTo>
                        <a:pt x="690" y="318"/>
                      </a:lnTo>
                      <a:lnTo>
                        <a:pt x="690" y="318"/>
                      </a:lnTo>
                      <a:lnTo>
                        <a:pt x="690" y="318"/>
                      </a:lnTo>
                      <a:lnTo>
                        <a:pt x="696" y="312"/>
                      </a:lnTo>
                      <a:lnTo>
                        <a:pt x="696" y="306"/>
                      </a:lnTo>
                      <a:lnTo>
                        <a:pt x="696" y="300"/>
                      </a:lnTo>
                      <a:lnTo>
                        <a:pt x="696" y="294"/>
                      </a:lnTo>
                      <a:lnTo>
                        <a:pt x="696" y="288"/>
                      </a:lnTo>
                      <a:lnTo>
                        <a:pt x="696" y="282"/>
                      </a:lnTo>
                      <a:lnTo>
                        <a:pt x="702" y="276"/>
                      </a:lnTo>
                      <a:lnTo>
                        <a:pt x="702" y="276"/>
                      </a:lnTo>
                      <a:lnTo>
                        <a:pt x="702" y="270"/>
                      </a:lnTo>
                      <a:lnTo>
                        <a:pt x="702" y="270"/>
                      </a:lnTo>
                      <a:lnTo>
                        <a:pt x="702" y="270"/>
                      </a:lnTo>
                      <a:lnTo>
                        <a:pt x="702" y="270"/>
                      </a:lnTo>
                      <a:lnTo>
                        <a:pt x="702" y="270"/>
                      </a:lnTo>
                      <a:lnTo>
                        <a:pt x="708" y="270"/>
                      </a:lnTo>
                      <a:lnTo>
                        <a:pt x="708" y="276"/>
                      </a:lnTo>
                      <a:lnTo>
                        <a:pt x="708" y="276"/>
                      </a:lnTo>
                      <a:lnTo>
                        <a:pt x="708" y="282"/>
                      </a:lnTo>
                      <a:lnTo>
                        <a:pt x="708" y="288"/>
                      </a:lnTo>
                      <a:lnTo>
                        <a:pt x="708" y="294"/>
                      </a:lnTo>
                      <a:lnTo>
                        <a:pt x="714" y="300"/>
                      </a:lnTo>
                      <a:lnTo>
                        <a:pt x="714" y="306"/>
                      </a:lnTo>
                      <a:lnTo>
                        <a:pt x="714" y="312"/>
                      </a:lnTo>
                      <a:lnTo>
                        <a:pt x="714" y="318"/>
                      </a:lnTo>
                      <a:lnTo>
                        <a:pt x="714" y="318"/>
                      </a:lnTo>
                      <a:lnTo>
                        <a:pt x="714" y="318"/>
                      </a:lnTo>
                      <a:lnTo>
                        <a:pt x="714" y="330"/>
                      </a:lnTo>
                      <a:lnTo>
                        <a:pt x="720" y="336"/>
                      </a:lnTo>
                      <a:lnTo>
                        <a:pt x="720" y="342"/>
                      </a:lnTo>
                      <a:lnTo>
                        <a:pt x="720" y="348"/>
                      </a:lnTo>
                      <a:lnTo>
                        <a:pt x="720" y="348"/>
                      </a:lnTo>
                      <a:lnTo>
                        <a:pt x="720" y="354"/>
                      </a:lnTo>
                      <a:lnTo>
                        <a:pt x="720" y="360"/>
                      </a:lnTo>
                      <a:lnTo>
                        <a:pt x="726" y="366"/>
                      </a:lnTo>
                      <a:lnTo>
                        <a:pt x="726" y="372"/>
                      </a:lnTo>
                      <a:lnTo>
                        <a:pt x="726" y="378"/>
                      </a:lnTo>
                      <a:lnTo>
                        <a:pt x="726" y="378"/>
                      </a:lnTo>
                      <a:lnTo>
                        <a:pt x="726" y="384"/>
                      </a:lnTo>
                      <a:lnTo>
                        <a:pt x="726" y="384"/>
                      </a:lnTo>
                      <a:lnTo>
                        <a:pt x="726" y="390"/>
                      </a:lnTo>
                      <a:lnTo>
                        <a:pt x="732" y="396"/>
                      </a:lnTo>
                      <a:lnTo>
                        <a:pt x="732" y="396"/>
                      </a:lnTo>
                      <a:lnTo>
                        <a:pt x="756" y="372"/>
                      </a:lnTo>
                      <a:lnTo>
                        <a:pt x="756" y="372"/>
                      </a:lnTo>
                      <a:lnTo>
                        <a:pt x="756" y="372"/>
                      </a:lnTo>
                      <a:lnTo>
                        <a:pt x="762" y="366"/>
                      </a:lnTo>
                      <a:lnTo>
                        <a:pt x="762" y="360"/>
                      </a:lnTo>
                      <a:lnTo>
                        <a:pt x="762" y="360"/>
                      </a:lnTo>
                      <a:lnTo>
                        <a:pt x="762" y="354"/>
                      </a:lnTo>
                      <a:lnTo>
                        <a:pt x="762" y="348"/>
                      </a:lnTo>
                      <a:lnTo>
                        <a:pt x="762" y="342"/>
                      </a:lnTo>
                      <a:lnTo>
                        <a:pt x="762" y="336"/>
                      </a:lnTo>
                      <a:lnTo>
                        <a:pt x="768" y="330"/>
                      </a:lnTo>
                      <a:lnTo>
                        <a:pt x="768" y="324"/>
                      </a:lnTo>
                      <a:lnTo>
                        <a:pt x="768" y="318"/>
                      </a:lnTo>
                      <a:lnTo>
                        <a:pt x="768" y="318"/>
                      </a:lnTo>
                      <a:lnTo>
                        <a:pt x="768" y="318"/>
                      </a:lnTo>
                      <a:lnTo>
                        <a:pt x="768" y="318"/>
                      </a:lnTo>
                      <a:lnTo>
                        <a:pt x="768" y="306"/>
                      </a:lnTo>
                      <a:lnTo>
                        <a:pt x="768" y="300"/>
                      </a:lnTo>
                      <a:lnTo>
                        <a:pt x="774" y="294"/>
                      </a:lnTo>
                      <a:lnTo>
                        <a:pt x="774" y="288"/>
                      </a:lnTo>
                      <a:lnTo>
                        <a:pt x="774" y="282"/>
                      </a:lnTo>
                      <a:lnTo>
                        <a:pt x="774" y="276"/>
                      </a:lnTo>
                      <a:lnTo>
                        <a:pt x="774" y="270"/>
                      </a:lnTo>
                      <a:lnTo>
                        <a:pt x="774" y="270"/>
                      </a:lnTo>
                      <a:lnTo>
                        <a:pt x="780" y="264"/>
                      </a:lnTo>
                      <a:lnTo>
                        <a:pt x="780" y="264"/>
                      </a:lnTo>
                      <a:lnTo>
                        <a:pt x="780" y="264"/>
                      </a:lnTo>
                      <a:lnTo>
                        <a:pt x="780" y="264"/>
                      </a:lnTo>
                      <a:lnTo>
                        <a:pt x="780" y="264"/>
                      </a:lnTo>
                      <a:lnTo>
                        <a:pt x="780" y="264"/>
                      </a:lnTo>
                      <a:lnTo>
                        <a:pt x="786" y="270"/>
                      </a:lnTo>
                      <a:lnTo>
                        <a:pt x="786" y="270"/>
                      </a:lnTo>
                      <a:lnTo>
                        <a:pt x="786" y="276"/>
                      </a:lnTo>
                      <a:lnTo>
                        <a:pt x="786" y="276"/>
                      </a:lnTo>
                      <a:lnTo>
                        <a:pt x="786" y="282"/>
                      </a:lnTo>
                      <a:lnTo>
                        <a:pt x="786" y="288"/>
                      </a:lnTo>
                      <a:lnTo>
                        <a:pt x="792" y="294"/>
                      </a:lnTo>
                      <a:lnTo>
                        <a:pt x="792" y="306"/>
                      </a:lnTo>
                      <a:lnTo>
                        <a:pt x="792" y="312"/>
                      </a:lnTo>
                      <a:lnTo>
                        <a:pt x="792" y="312"/>
                      </a:lnTo>
                      <a:lnTo>
                        <a:pt x="792" y="312"/>
                      </a:lnTo>
                      <a:lnTo>
                        <a:pt x="792" y="318"/>
                      </a:lnTo>
                      <a:lnTo>
                        <a:pt x="792" y="324"/>
                      </a:lnTo>
                      <a:lnTo>
                        <a:pt x="792" y="330"/>
                      </a:lnTo>
                      <a:lnTo>
                        <a:pt x="798" y="336"/>
                      </a:lnTo>
                      <a:lnTo>
                        <a:pt x="798" y="342"/>
                      </a:lnTo>
                      <a:lnTo>
                        <a:pt x="798" y="348"/>
                      </a:lnTo>
                      <a:lnTo>
                        <a:pt x="798" y="354"/>
                      </a:lnTo>
                      <a:lnTo>
                        <a:pt x="798" y="360"/>
                      </a:lnTo>
                      <a:lnTo>
                        <a:pt x="798" y="360"/>
                      </a:lnTo>
                      <a:lnTo>
                        <a:pt x="804" y="366"/>
                      </a:lnTo>
                      <a:lnTo>
                        <a:pt x="804" y="372"/>
                      </a:lnTo>
                      <a:lnTo>
                        <a:pt x="804" y="372"/>
                      </a:lnTo>
                      <a:lnTo>
                        <a:pt x="804" y="378"/>
                      </a:lnTo>
                      <a:lnTo>
                        <a:pt x="804" y="384"/>
                      </a:lnTo>
                      <a:lnTo>
                        <a:pt x="804" y="384"/>
                      </a:lnTo>
                      <a:lnTo>
                        <a:pt x="804" y="384"/>
                      </a:lnTo>
                      <a:lnTo>
                        <a:pt x="834" y="366"/>
                      </a:lnTo>
                      <a:lnTo>
                        <a:pt x="834" y="366"/>
                      </a:lnTo>
                      <a:lnTo>
                        <a:pt x="834" y="366"/>
                      </a:lnTo>
                      <a:lnTo>
                        <a:pt x="834" y="360"/>
                      </a:lnTo>
                      <a:lnTo>
                        <a:pt x="834" y="360"/>
                      </a:lnTo>
                      <a:lnTo>
                        <a:pt x="840" y="354"/>
                      </a:lnTo>
                      <a:lnTo>
                        <a:pt x="840" y="348"/>
                      </a:lnTo>
                      <a:lnTo>
                        <a:pt x="840" y="342"/>
                      </a:lnTo>
                      <a:lnTo>
                        <a:pt x="840" y="336"/>
                      </a:lnTo>
                      <a:lnTo>
                        <a:pt x="840" y="336"/>
                      </a:lnTo>
                      <a:lnTo>
                        <a:pt x="840" y="330"/>
                      </a:lnTo>
                      <a:lnTo>
                        <a:pt x="840" y="324"/>
                      </a:lnTo>
                      <a:lnTo>
                        <a:pt x="846" y="318"/>
                      </a:lnTo>
                      <a:lnTo>
                        <a:pt x="846" y="312"/>
                      </a:lnTo>
                      <a:lnTo>
                        <a:pt x="846" y="312"/>
                      </a:lnTo>
                      <a:lnTo>
                        <a:pt x="846" y="312"/>
                      </a:lnTo>
                      <a:lnTo>
                        <a:pt x="846" y="306"/>
                      </a:lnTo>
                      <a:lnTo>
                        <a:pt x="846" y="294"/>
                      </a:lnTo>
                      <a:lnTo>
                        <a:pt x="846" y="288"/>
                      </a:lnTo>
                      <a:lnTo>
                        <a:pt x="846" y="282"/>
                      </a:lnTo>
                      <a:lnTo>
                        <a:pt x="852" y="282"/>
                      </a:lnTo>
                      <a:lnTo>
                        <a:pt x="852" y="276"/>
                      </a:lnTo>
                      <a:lnTo>
                        <a:pt x="852" y="270"/>
                      </a:lnTo>
                      <a:lnTo>
                        <a:pt x="852" y="270"/>
                      </a:lnTo>
                      <a:lnTo>
                        <a:pt x="852" y="264"/>
                      </a:lnTo>
                      <a:lnTo>
                        <a:pt x="852" y="264"/>
                      </a:lnTo>
                      <a:lnTo>
                        <a:pt x="858" y="264"/>
                      </a:lnTo>
                      <a:lnTo>
                        <a:pt x="858" y="264"/>
                      </a:lnTo>
                      <a:lnTo>
                        <a:pt x="858" y="264"/>
                      </a:lnTo>
                      <a:lnTo>
                        <a:pt x="858" y="264"/>
                      </a:lnTo>
                      <a:lnTo>
                        <a:pt x="858" y="270"/>
                      </a:lnTo>
                      <a:lnTo>
                        <a:pt x="858" y="270"/>
                      </a:lnTo>
                      <a:lnTo>
                        <a:pt x="864" y="276"/>
                      </a:lnTo>
                      <a:lnTo>
                        <a:pt x="864" y="282"/>
                      </a:lnTo>
                      <a:lnTo>
                        <a:pt x="864" y="288"/>
                      </a:lnTo>
                      <a:lnTo>
                        <a:pt x="864" y="294"/>
                      </a:lnTo>
                      <a:lnTo>
                        <a:pt x="864" y="300"/>
                      </a:lnTo>
                      <a:lnTo>
                        <a:pt x="864" y="306"/>
                      </a:lnTo>
                      <a:lnTo>
                        <a:pt x="870" y="312"/>
                      </a:lnTo>
                      <a:lnTo>
                        <a:pt x="870" y="318"/>
                      </a:lnTo>
                      <a:lnTo>
                        <a:pt x="870" y="318"/>
                      </a:lnTo>
                      <a:lnTo>
                        <a:pt x="870" y="324"/>
                      </a:lnTo>
                      <a:lnTo>
                        <a:pt x="870" y="330"/>
                      </a:lnTo>
                      <a:lnTo>
                        <a:pt x="870" y="336"/>
                      </a:lnTo>
                      <a:lnTo>
                        <a:pt x="870" y="342"/>
                      </a:lnTo>
                      <a:lnTo>
                        <a:pt x="876" y="348"/>
                      </a:lnTo>
                      <a:lnTo>
                        <a:pt x="876" y="354"/>
                      </a:lnTo>
                      <a:lnTo>
                        <a:pt x="876" y="360"/>
                      </a:lnTo>
                      <a:lnTo>
                        <a:pt x="876" y="360"/>
                      </a:lnTo>
                      <a:lnTo>
                        <a:pt x="876" y="366"/>
                      </a:lnTo>
                      <a:lnTo>
                        <a:pt x="876" y="372"/>
                      </a:lnTo>
                      <a:lnTo>
                        <a:pt x="876" y="378"/>
                      </a:lnTo>
                      <a:lnTo>
                        <a:pt x="882" y="378"/>
                      </a:lnTo>
                      <a:lnTo>
                        <a:pt x="882" y="384"/>
                      </a:lnTo>
                      <a:lnTo>
                        <a:pt x="882" y="390"/>
                      </a:lnTo>
                      <a:lnTo>
                        <a:pt x="882" y="390"/>
                      </a:lnTo>
                      <a:lnTo>
                        <a:pt x="882" y="390"/>
                      </a:lnTo>
                      <a:lnTo>
                        <a:pt x="912" y="378"/>
                      </a:lnTo>
                      <a:lnTo>
                        <a:pt x="912" y="378"/>
                      </a:lnTo>
                      <a:lnTo>
                        <a:pt x="912" y="378"/>
                      </a:lnTo>
                      <a:lnTo>
                        <a:pt x="912" y="372"/>
                      </a:lnTo>
                      <a:lnTo>
                        <a:pt x="912" y="366"/>
                      </a:lnTo>
                      <a:lnTo>
                        <a:pt x="912" y="366"/>
                      </a:lnTo>
                      <a:lnTo>
                        <a:pt x="912" y="360"/>
                      </a:lnTo>
                      <a:lnTo>
                        <a:pt x="918" y="354"/>
                      </a:lnTo>
                      <a:lnTo>
                        <a:pt x="918" y="348"/>
                      </a:lnTo>
                      <a:lnTo>
                        <a:pt x="918" y="342"/>
                      </a:lnTo>
                      <a:lnTo>
                        <a:pt x="918" y="336"/>
                      </a:lnTo>
                      <a:lnTo>
                        <a:pt x="918" y="336"/>
                      </a:lnTo>
                      <a:lnTo>
                        <a:pt x="918" y="330"/>
                      </a:lnTo>
                      <a:lnTo>
                        <a:pt x="918" y="324"/>
                      </a:lnTo>
                      <a:lnTo>
                        <a:pt x="918" y="324"/>
                      </a:lnTo>
                      <a:lnTo>
                        <a:pt x="924" y="324"/>
                      </a:lnTo>
                      <a:lnTo>
                        <a:pt x="924" y="318"/>
                      </a:lnTo>
                      <a:lnTo>
                        <a:pt x="924" y="306"/>
                      </a:lnTo>
                      <a:lnTo>
                        <a:pt x="924" y="300"/>
                      </a:lnTo>
                      <a:lnTo>
                        <a:pt x="924" y="294"/>
                      </a:lnTo>
                      <a:lnTo>
                        <a:pt x="924" y="288"/>
                      </a:lnTo>
                      <a:lnTo>
                        <a:pt x="930" y="288"/>
                      </a:lnTo>
                      <a:lnTo>
                        <a:pt x="930" y="282"/>
                      </a:lnTo>
                      <a:lnTo>
                        <a:pt x="930" y="276"/>
                      </a:lnTo>
                      <a:lnTo>
                        <a:pt x="930" y="276"/>
                      </a:lnTo>
                      <a:lnTo>
                        <a:pt x="930" y="276"/>
                      </a:lnTo>
                      <a:lnTo>
                        <a:pt x="930" y="276"/>
                      </a:lnTo>
                      <a:lnTo>
                        <a:pt x="936" y="276"/>
                      </a:lnTo>
                      <a:lnTo>
                        <a:pt x="936" y="276"/>
                      </a:lnTo>
                      <a:lnTo>
                        <a:pt x="936" y="276"/>
                      </a:lnTo>
                      <a:lnTo>
                        <a:pt x="936" y="276"/>
                      </a:lnTo>
                      <a:lnTo>
                        <a:pt x="936" y="282"/>
                      </a:lnTo>
                      <a:lnTo>
                        <a:pt x="936" y="288"/>
                      </a:lnTo>
                      <a:lnTo>
                        <a:pt x="942" y="288"/>
                      </a:lnTo>
                      <a:lnTo>
                        <a:pt x="942" y="294"/>
                      </a:lnTo>
                      <a:lnTo>
                        <a:pt x="942" y="300"/>
                      </a:lnTo>
                      <a:lnTo>
                        <a:pt x="942" y="306"/>
                      </a:lnTo>
                      <a:lnTo>
                        <a:pt x="942" y="312"/>
                      </a:lnTo>
                      <a:lnTo>
                        <a:pt x="942" y="324"/>
                      </a:lnTo>
                      <a:lnTo>
                        <a:pt x="942" y="324"/>
                      </a:lnTo>
                      <a:lnTo>
                        <a:pt x="942" y="324"/>
                      </a:lnTo>
                      <a:lnTo>
                        <a:pt x="948" y="330"/>
                      </a:lnTo>
                      <a:lnTo>
                        <a:pt x="948" y="336"/>
                      </a:lnTo>
                      <a:lnTo>
                        <a:pt x="948" y="342"/>
                      </a:lnTo>
                      <a:lnTo>
                        <a:pt x="948" y="348"/>
                      </a:lnTo>
                      <a:lnTo>
                        <a:pt x="948" y="354"/>
                      </a:lnTo>
                      <a:lnTo>
                        <a:pt x="948" y="360"/>
                      </a:lnTo>
                      <a:lnTo>
                        <a:pt x="954" y="360"/>
                      </a:lnTo>
                      <a:lnTo>
                        <a:pt x="954" y="366"/>
                      </a:lnTo>
                      <a:lnTo>
                        <a:pt x="954" y="372"/>
                      </a:lnTo>
                      <a:lnTo>
                        <a:pt x="954" y="378"/>
                      </a:lnTo>
                      <a:lnTo>
                        <a:pt x="954" y="378"/>
                      </a:lnTo>
                      <a:lnTo>
                        <a:pt x="954" y="384"/>
                      </a:lnTo>
                      <a:lnTo>
                        <a:pt x="960" y="390"/>
                      </a:lnTo>
                      <a:lnTo>
                        <a:pt x="960" y="390"/>
                      </a:lnTo>
                      <a:lnTo>
                        <a:pt x="960" y="396"/>
                      </a:lnTo>
                      <a:lnTo>
                        <a:pt x="960" y="396"/>
                      </a:lnTo>
                      <a:lnTo>
                        <a:pt x="990" y="372"/>
                      </a:lnTo>
                      <a:lnTo>
                        <a:pt x="990" y="372"/>
                      </a:lnTo>
                      <a:lnTo>
                        <a:pt x="990" y="372"/>
                      </a:lnTo>
                      <a:lnTo>
                        <a:pt x="990" y="366"/>
                      </a:lnTo>
                      <a:lnTo>
                        <a:pt x="990" y="360"/>
                      </a:lnTo>
                      <a:lnTo>
                        <a:pt x="990" y="360"/>
                      </a:lnTo>
                      <a:lnTo>
                        <a:pt x="990" y="354"/>
                      </a:lnTo>
                      <a:lnTo>
                        <a:pt x="990" y="348"/>
                      </a:lnTo>
                      <a:lnTo>
                        <a:pt x="990" y="342"/>
                      </a:lnTo>
                      <a:lnTo>
                        <a:pt x="996" y="336"/>
                      </a:lnTo>
                      <a:lnTo>
                        <a:pt x="996" y="330"/>
                      </a:lnTo>
                      <a:lnTo>
                        <a:pt x="996" y="324"/>
                      </a:lnTo>
                      <a:lnTo>
                        <a:pt x="996" y="318"/>
                      </a:lnTo>
                      <a:lnTo>
                        <a:pt x="996" y="318"/>
                      </a:lnTo>
                      <a:lnTo>
                        <a:pt x="996" y="318"/>
                      </a:lnTo>
                      <a:lnTo>
                        <a:pt x="996" y="312"/>
                      </a:lnTo>
                      <a:lnTo>
                        <a:pt x="996" y="306"/>
                      </a:lnTo>
                      <a:lnTo>
                        <a:pt x="1002" y="300"/>
                      </a:lnTo>
                      <a:lnTo>
                        <a:pt x="1002" y="294"/>
                      </a:lnTo>
                      <a:lnTo>
                        <a:pt x="1002" y="288"/>
                      </a:lnTo>
                      <a:lnTo>
                        <a:pt x="1002" y="282"/>
                      </a:lnTo>
                      <a:lnTo>
                        <a:pt x="1002" y="276"/>
                      </a:lnTo>
                      <a:lnTo>
                        <a:pt x="1002" y="270"/>
                      </a:lnTo>
                      <a:lnTo>
                        <a:pt x="1008" y="270"/>
                      </a:lnTo>
                      <a:lnTo>
                        <a:pt x="1008" y="264"/>
                      </a:lnTo>
                      <a:lnTo>
                        <a:pt x="1008" y="264"/>
                      </a:lnTo>
                      <a:lnTo>
                        <a:pt x="1008" y="264"/>
                      </a:lnTo>
                      <a:lnTo>
                        <a:pt x="1008" y="264"/>
                      </a:lnTo>
                      <a:lnTo>
                        <a:pt x="1008" y="264"/>
                      </a:lnTo>
                      <a:lnTo>
                        <a:pt x="1014" y="264"/>
                      </a:lnTo>
                      <a:lnTo>
                        <a:pt x="1014" y="270"/>
                      </a:lnTo>
                      <a:lnTo>
                        <a:pt x="1014" y="270"/>
                      </a:lnTo>
                      <a:lnTo>
                        <a:pt x="1014" y="276"/>
                      </a:lnTo>
                      <a:lnTo>
                        <a:pt x="1014" y="282"/>
                      </a:lnTo>
                      <a:lnTo>
                        <a:pt x="1014" y="282"/>
                      </a:lnTo>
                      <a:lnTo>
                        <a:pt x="1020" y="288"/>
                      </a:lnTo>
                      <a:lnTo>
                        <a:pt x="1020" y="300"/>
                      </a:lnTo>
                      <a:lnTo>
                        <a:pt x="1020" y="306"/>
                      </a:lnTo>
                      <a:lnTo>
                        <a:pt x="1020" y="312"/>
                      </a:lnTo>
                      <a:lnTo>
                        <a:pt x="1020" y="312"/>
                      </a:lnTo>
                      <a:lnTo>
                        <a:pt x="1020" y="312"/>
                      </a:lnTo>
                      <a:lnTo>
                        <a:pt x="1020" y="318"/>
                      </a:lnTo>
                      <a:lnTo>
                        <a:pt x="1026" y="324"/>
                      </a:lnTo>
                      <a:lnTo>
                        <a:pt x="1026" y="330"/>
                      </a:lnTo>
                      <a:lnTo>
                        <a:pt x="1026" y="336"/>
                      </a:lnTo>
                      <a:lnTo>
                        <a:pt x="1026" y="342"/>
                      </a:lnTo>
                      <a:lnTo>
                        <a:pt x="1026" y="348"/>
                      </a:lnTo>
                      <a:lnTo>
                        <a:pt x="1026" y="354"/>
                      </a:lnTo>
                      <a:lnTo>
                        <a:pt x="1026" y="360"/>
                      </a:lnTo>
                      <a:lnTo>
                        <a:pt x="1032" y="366"/>
                      </a:lnTo>
                      <a:lnTo>
                        <a:pt x="1032" y="366"/>
                      </a:lnTo>
                      <a:lnTo>
                        <a:pt x="1032" y="372"/>
                      </a:lnTo>
                      <a:lnTo>
                        <a:pt x="1032" y="378"/>
                      </a:lnTo>
                      <a:lnTo>
                        <a:pt x="1032" y="378"/>
                      </a:lnTo>
                      <a:lnTo>
                        <a:pt x="1032" y="384"/>
                      </a:lnTo>
                      <a:lnTo>
                        <a:pt x="1038" y="384"/>
                      </a:lnTo>
                      <a:lnTo>
                        <a:pt x="1038" y="384"/>
                      </a:lnTo>
                      <a:lnTo>
                        <a:pt x="1062" y="372"/>
                      </a:lnTo>
                      <a:lnTo>
                        <a:pt x="1062" y="372"/>
                      </a:lnTo>
                      <a:lnTo>
                        <a:pt x="1062" y="372"/>
                      </a:lnTo>
                      <a:lnTo>
                        <a:pt x="1068" y="366"/>
                      </a:lnTo>
                      <a:lnTo>
                        <a:pt x="1068" y="360"/>
                      </a:lnTo>
                      <a:lnTo>
                        <a:pt x="1068" y="360"/>
                      </a:lnTo>
                      <a:lnTo>
                        <a:pt x="1068" y="354"/>
                      </a:lnTo>
                      <a:lnTo>
                        <a:pt x="1068" y="348"/>
                      </a:lnTo>
                      <a:lnTo>
                        <a:pt x="1068" y="342"/>
                      </a:lnTo>
                      <a:lnTo>
                        <a:pt x="1068" y="336"/>
                      </a:lnTo>
                      <a:lnTo>
                        <a:pt x="1074" y="336"/>
                      </a:lnTo>
                      <a:lnTo>
                        <a:pt x="1074" y="330"/>
                      </a:lnTo>
                      <a:lnTo>
                        <a:pt x="1074" y="324"/>
                      </a:lnTo>
                      <a:lnTo>
                        <a:pt x="1074" y="318"/>
                      </a:lnTo>
                      <a:lnTo>
                        <a:pt x="1074" y="318"/>
                      </a:lnTo>
                      <a:lnTo>
                        <a:pt x="1074" y="318"/>
                      </a:lnTo>
                      <a:lnTo>
                        <a:pt x="1074" y="312"/>
                      </a:lnTo>
                      <a:lnTo>
                        <a:pt x="1074" y="306"/>
                      </a:lnTo>
                      <a:lnTo>
                        <a:pt x="1080" y="294"/>
                      </a:lnTo>
                      <a:lnTo>
                        <a:pt x="1080" y="288"/>
                      </a:lnTo>
                      <a:lnTo>
                        <a:pt x="1080" y="288"/>
                      </a:lnTo>
                      <a:lnTo>
                        <a:pt x="1080" y="282"/>
                      </a:lnTo>
                      <a:lnTo>
                        <a:pt x="1080" y="276"/>
                      </a:lnTo>
                      <a:lnTo>
                        <a:pt x="1080" y="276"/>
                      </a:lnTo>
                      <a:lnTo>
                        <a:pt x="1086" y="270"/>
                      </a:lnTo>
                      <a:lnTo>
                        <a:pt x="1086" y="270"/>
                      </a:lnTo>
                      <a:lnTo>
                        <a:pt x="1086" y="270"/>
                      </a:lnTo>
                      <a:lnTo>
                        <a:pt x="1086" y="270"/>
                      </a:lnTo>
                      <a:lnTo>
                        <a:pt x="1086" y="270"/>
                      </a:lnTo>
                      <a:lnTo>
                        <a:pt x="1086" y="276"/>
                      </a:lnTo>
                      <a:lnTo>
                        <a:pt x="1086" y="276"/>
                      </a:lnTo>
                      <a:lnTo>
                        <a:pt x="1092" y="276"/>
                      </a:lnTo>
                      <a:lnTo>
                        <a:pt x="1092" y="282"/>
                      </a:lnTo>
                      <a:lnTo>
                        <a:pt x="1092" y="288"/>
                      </a:lnTo>
                      <a:lnTo>
                        <a:pt x="1092" y="294"/>
                      </a:lnTo>
                      <a:lnTo>
                        <a:pt x="1092" y="300"/>
                      </a:lnTo>
                      <a:lnTo>
                        <a:pt x="1092" y="306"/>
                      </a:lnTo>
                      <a:lnTo>
                        <a:pt x="1098" y="312"/>
                      </a:lnTo>
                      <a:lnTo>
                        <a:pt x="1098" y="324"/>
                      </a:lnTo>
                      <a:lnTo>
                        <a:pt x="1098" y="324"/>
                      </a:lnTo>
                      <a:lnTo>
                        <a:pt x="1098" y="324"/>
                      </a:lnTo>
                      <a:lnTo>
                        <a:pt x="1098" y="330"/>
                      </a:lnTo>
                      <a:lnTo>
                        <a:pt x="1098" y="336"/>
                      </a:lnTo>
                      <a:lnTo>
                        <a:pt x="1098" y="342"/>
                      </a:lnTo>
                      <a:lnTo>
                        <a:pt x="1104" y="348"/>
                      </a:lnTo>
                      <a:lnTo>
                        <a:pt x="1104" y="354"/>
                      </a:lnTo>
                      <a:lnTo>
                        <a:pt x="1104" y="360"/>
                      </a:lnTo>
                      <a:lnTo>
                        <a:pt x="1104" y="366"/>
                      </a:lnTo>
                      <a:lnTo>
                        <a:pt x="1104" y="366"/>
                      </a:lnTo>
                      <a:lnTo>
                        <a:pt x="1104" y="372"/>
                      </a:lnTo>
                      <a:lnTo>
                        <a:pt x="1110" y="378"/>
                      </a:lnTo>
                      <a:lnTo>
                        <a:pt x="1110" y="384"/>
                      </a:lnTo>
                      <a:lnTo>
                        <a:pt x="1110" y="384"/>
                      </a:lnTo>
                      <a:lnTo>
                        <a:pt x="1110" y="390"/>
                      </a:lnTo>
                      <a:lnTo>
                        <a:pt x="1110" y="390"/>
                      </a:lnTo>
                      <a:lnTo>
                        <a:pt x="1110" y="396"/>
                      </a:lnTo>
                      <a:lnTo>
                        <a:pt x="1110" y="396"/>
                      </a:lnTo>
                      <a:lnTo>
                        <a:pt x="1140" y="384"/>
                      </a:lnTo>
                      <a:lnTo>
                        <a:pt x="1140" y="384"/>
                      </a:lnTo>
                      <a:lnTo>
                        <a:pt x="1140" y="378"/>
                      </a:lnTo>
                      <a:lnTo>
                        <a:pt x="1140" y="372"/>
                      </a:lnTo>
                      <a:lnTo>
                        <a:pt x="1140" y="372"/>
                      </a:lnTo>
                      <a:lnTo>
                        <a:pt x="1146" y="366"/>
                      </a:lnTo>
                      <a:lnTo>
                        <a:pt x="1146" y="360"/>
                      </a:lnTo>
                      <a:lnTo>
                        <a:pt x="1146" y="354"/>
                      </a:lnTo>
                      <a:lnTo>
                        <a:pt x="1146" y="354"/>
                      </a:lnTo>
                      <a:lnTo>
                        <a:pt x="1146" y="348"/>
                      </a:lnTo>
                      <a:lnTo>
                        <a:pt x="1146" y="342"/>
                      </a:lnTo>
                      <a:lnTo>
                        <a:pt x="1146" y="336"/>
                      </a:lnTo>
                      <a:lnTo>
                        <a:pt x="1152" y="330"/>
                      </a:lnTo>
                      <a:lnTo>
                        <a:pt x="1152" y="324"/>
                      </a:lnTo>
                      <a:lnTo>
                        <a:pt x="1152" y="324"/>
                      </a:lnTo>
                      <a:lnTo>
                        <a:pt x="1152" y="324"/>
                      </a:lnTo>
                      <a:lnTo>
                        <a:pt x="1152" y="318"/>
                      </a:lnTo>
                      <a:lnTo>
                        <a:pt x="1152" y="312"/>
                      </a:lnTo>
                      <a:lnTo>
                        <a:pt x="1152" y="300"/>
                      </a:lnTo>
                      <a:lnTo>
                        <a:pt x="1152" y="294"/>
                      </a:lnTo>
                      <a:lnTo>
                        <a:pt x="1158" y="294"/>
                      </a:lnTo>
                      <a:lnTo>
                        <a:pt x="1158" y="288"/>
                      </a:lnTo>
                      <a:lnTo>
                        <a:pt x="1158" y="282"/>
                      </a:lnTo>
                      <a:lnTo>
                        <a:pt x="1158" y="282"/>
                      </a:lnTo>
                      <a:lnTo>
                        <a:pt x="1158" y="276"/>
                      </a:lnTo>
                      <a:lnTo>
                        <a:pt x="1158" y="276"/>
                      </a:lnTo>
                      <a:lnTo>
                        <a:pt x="1164" y="276"/>
                      </a:lnTo>
                      <a:lnTo>
                        <a:pt x="1164" y="276"/>
                      </a:lnTo>
                      <a:lnTo>
                        <a:pt x="1164" y="276"/>
                      </a:lnTo>
                      <a:lnTo>
                        <a:pt x="1164" y="276"/>
                      </a:lnTo>
                      <a:lnTo>
                        <a:pt x="1164" y="282"/>
                      </a:lnTo>
                      <a:lnTo>
                        <a:pt x="1164" y="282"/>
                      </a:lnTo>
                      <a:lnTo>
                        <a:pt x="1170" y="288"/>
                      </a:lnTo>
                      <a:lnTo>
                        <a:pt x="1170" y="288"/>
                      </a:lnTo>
                      <a:lnTo>
                        <a:pt x="1170" y="294"/>
                      </a:lnTo>
                      <a:lnTo>
                        <a:pt x="1170" y="300"/>
                      </a:lnTo>
                      <a:lnTo>
                        <a:pt x="1170" y="306"/>
                      </a:lnTo>
                      <a:lnTo>
                        <a:pt x="1170" y="312"/>
                      </a:lnTo>
                      <a:lnTo>
                        <a:pt x="1176" y="324"/>
                      </a:lnTo>
                      <a:lnTo>
                        <a:pt x="1176" y="324"/>
                      </a:lnTo>
                      <a:lnTo>
                        <a:pt x="1176" y="324"/>
                      </a:lnTo>
                      <a:lnTo>
                        <a:pt x="1176" y="330"/>
                      </a:lnTo>
                      <a:lnTo>
                        <a:pt x="1176" y="336"/>
                      </a:lnTo>
                      <a:lnTo>
                        <a:pt x="1176" y="342"/>
                      </a:lnTo>
                      <a:lnTo>
                        <a:pt x="1176" y="348"/>
                      </a:lnTo>
                      <a:lnTo>
                        <a:pt x="1176" y="354"/>
                      </a:lnTo>
                      <a:lnTo>
                        <a:pt x="1182" y="354"/>
                      </a:lnTo>
                      <a:lnTo>
                        <a:pt x="1182" y="360"/>
                      </a:lnTo>
                      <a:lnTo>
                        <a:pt x="1182" y="366"/>
                      </a:lnTo>
                      <a:lnTo>
                        <a:pt x="1182" y="372"/>
                      </a:lnTo>
                      <a:lnTo>
                        <a:pt x="1182" y="378"/>
                      </a:lnTo>
                      <a:lnTo>
                        <a:pt x="1182" y="378"/>
                      </a:lnTo>
                      <a:lnTo>
                        <a:pt x="1188" y="384"/>
                      </a:lnTo>
                      <a:lnTo>
                        <a:pt x="1188" y="384"/>
                      </a:lnTo>
                      <a:lnTo>
                        <a:pt x="1188" y="390"/>
                      </a:lnTo>
                      <a:lnTo>
                        <a:pt x="1188" y="390"/>
                      </a:lnTo>
                      <a:lnTo>
                        <a:pt x="1188" y="390"/>
                      </a:lnTo>
                      <a:lnTo>
                        <a:pt x="1218" y="372"/>
                      </a:lnTo>
                      <a:lnTo>
                        <a:pt x="1218" y="372"/>
                      </a:lnTo>
                      <a:lnTo>
                        <a:pt x="1218" y="366"/>
                      </a:lnTo>
                      <a:lnTo>
                        <a:pt x="1218" y="366"/>
                      </a:lnTo>
                      <a:lnTo>
                        <a:pt x="1218" y="360"/>
                      </a:lnTo>
                      <a:lnTo>
                        <a:pt x="1218" y="360"/>
                      </a:lnTo>
                      <a:lnTo>
                        <a:pt x="1218" y="354"/>
                      </a:lnTo>
                      <a:lnTo>
                        <a:pt x="1224" y="348"/>
                      </a:lnTo>
                      <a:lnTo>
                        <a:pt x="1224" y="342"/>
                      </a:lnTo>
                      <a:lnTo>
                        <a:pt x="1224" y="336"/>
                      </a:lnTo>
                      <a:lnTo>
                        <a:pt x="1224" y="330"/>
                      </a:lnTo>
                      <a:lnTo>
                        <a:pt x="1224" y="324"/>
                      </a:lnTo>
                      <a:lnTo>
                        <a:pt x="1224" y="318"/>
                      </a:lnTo>
                      <a:lnTo>
                        <a:pt x="1224" y="318"/>
                      </a:lnTo>
                      <a:lnTo>
                        <a:pt x="1224" y="318"/>
                      </a:lnTo>
                      <a:lnTo>
                        <a:pt x="1230" y="318"/>
                      </a:lnTo>
                      <a:lnTo>
                        <a:pt x="1230" y="306"/>
                      </a:lnTo>
                      <a:lnTo>
                        <a:pt x="1230" y="300"/>
                      </a:lnTo>
                      <a:lnTo>
                        <a:pt x="1230" y="294"/>
                      </a:lnTo>
                      <a:lnTo>
                        <a:pt x="1230" y="288"/>
                      </a:lnTo>
                      <a:lnTo>
                        <a:pt x="1230" y="282"/>
                      </a:lnTo>
                      <a:lnTo>
                        <a:pt x="1230" y="276"/>
                      </a:lnTo>
                      <a:lnTo>
                        <a:pt x="1236" y="276"/>
                      </a:lnTo>
                      <a:lnTo>
                        <a:pt x="1236" y="270"/>
                      </a:lnTo>
                      <a:lnTo>
                        <a:pt x="1236" y="270"/>
                      </a:lnTo>
                      <a:lnTo>
                        <a:pt x="1236" y="264"/>
                      </a:lnTo>
                      <a:lnTo>
                        <a:pt x="1236" y="264"/>
                      </a:lnTo>
                      <a:lnTo>
                        <a:pt x="1236" y="264"/>
                      </a:lnTo>
                      <a:lnTo>
                        <a:pt x="1242" y="264"/>
                      </a:lnTo>
                      <a:lnTo>
                        <a:pt x="1242" y="270"/>
                      </a:lnTo>
                      <a:lnTo>
                        <a:pt x="1242" y="270"/>
                      </a:lnTo>
                      <a:lnTo>
                        <a:pt x="1242" y="276"/>
                      </a:lnTo>
                      <a:lnTo>
                        <a:pt x="1242" y="276"/>
                      </a:lnTo>
                      <a:lnTo>
                        <a:pt x="1242" y="282"/>
                      </a:lnTo>
                      <a:lnTo>
                        <a:pt x="1248" y="288"/>
                      </a:lnTo>
                      <a:lnTo>
                        <a:pt x="1248" y="294"/>
                      </a:lnTo>
                      <a:lnTo>
                        <a:pt x="1248" y="300"/>
                      </a:lnTo>
                      <a:lnTo>
                        <a:pt x="1248" y="306"/>
                      </a:lnTo>
                      <a:lnTo>
                        <a:pt x="1248" y="312"/>
                      </a:lnTo>
                      <a:lnTo>
                        <a:pt x="1248" y="318"/>
                      </a:lnTo>
                      <a:lnTo>
                        <a:pt x="1248" y="318"/>
                      </a:lnTo>
                      <a:lnTo>
                        <a:pt x="1254" y="324"/>
                      </a:lnTo>
                      <a:lnTo>
                        <a:pt x="1254" y="330"/>
                      </a:lnTo>
                      <a:lnTo>
                        <a:pt x="1254" y="336"/>
                      </a:lnTo>
                      <a:lnTo>
                        <a:pt x="1254" y="342"/>
                      </a:lnTo>
                      <a:lnTo>
                        <a:pt x="1254" y="348"/>
                      </a:lnTo>
                      <a:lnTo>
                        <a:pt x="1254" y="354"/>
                      </a:lnTo>
                      <a:lnTo>
                        <a:pt x="1260" y="354"/>
                      </a:lnTo>
                      <a:lnTo>
                        <a:pt x="1260" y="360"/>
                      </a:lnTo>
                      <a:lnTo>
                        <a:pt x="1260" y="366"/>
                      </a:lnTo>
                      <a:lnTo>
                        <a:pt x="1260" y="372"/>
                      </a:lnTo>
                      <a:lnTo>
                        <a:pt x="1260" y="372"/>
                      </a:lnTo>
                      <a:lnTo>
                        <a:pt x="1260" y="378"/>
                      </a:lnTo>
                      <a:lnTo>
                        <a:pt x="1260" y="384"/>
                      </a:lnTo>
                      <a:lnTo>
                        <a:pt x="1266" y="384"/>
                      </a:lnTo>
                      <a:lnTo>
                        <a:pt x="1266" y="390"/>
                      </a:lnTo>
                      <a:lnTo>
                        <a:pt x="1266" y="390"/>
                      </a:lnTo>
                      <a:lnTo>
                        <a:pt x="1290" y="378"/>
                      </a:lnTo>
                      <a:lnTo>
                        <a:pt x="1290" y="378"/>
                      </a:lnTo>
                      <a:lnTo>
                        <a:pt x="1296" y="372"/>
                      </a:lnTo>
                      <a:lnTo>
                        <a:pt x="1296" y="372"/>
                      </a:lnTo>
                      <a:lnTo>
                        <a:pt x="1296" y="366"/>
                      </a:lnTo>
                      <a:lnTo>
                        <a:pt x="1296" y="366"/>
                      </a:lnTo>
                      <a:lnTo>
                        <a:pt x="1296" y="360"/>
                      </a:lnTo>
                      <a:lnTo>
                        <a:pt x="1296" y="354"/>
                      </a:lnTo>
                      <a:lnTo>
                        <a:pt x="1296" y="348"/>
                      </a:lnTo>
                      <a:lnTo>
                        <a:pt x="1302" y="342"/>
                      </a:lnTo>
                      <a:lnTo>
                        <a:pt x="1302" y="336"/>
                      </a:lnTo>
                      <a:lnTo>
                        <a:pt x="1302" y="336"/>
                      </a:lnTo>
                      <a:lnTo>
                        <a:pt x="1302" y="330"/>
                      </a:lnTo>
                      <a:lnTo>
                        <a:pt x="1302" y="324"/>
                      </a:lnTo>
                      <a:lnTo>
                        <a:pt x="1302" y="324"/>
                      </a:lnTo>
                      <a:lnTo>
                        <a:pt x="1302" y="324"/>
                      </a:lnTo>
                      <a:lnTo>
                        <a:pt x="1302" y="318"/>
                      </a:lnTo>
                      <a:lnTo>
                        <a:pt x="1308" y="312"/>
                      </a:lnTo>
                      <a:lnTo>
                        <a:pt x="1308" y="300"/>
                      </a:lnTo>
                      <a:lnTo>
                        <a:pt x="1308" y="294"/>
                      </a:lnTo>
                      <a:lnTo>
                        <a:pt x="1308" y="294"/>
                      </a:lnTo>
                      <a:lnTo>
                        <a:pt x="1308" y="288"/>
                      </a:lnTo>
                      <a:lnTo>
                        <a:pt x="1308" y="282"/>
                      </a:lnTo>
                      <a:lnTo>
                        <a:pt x="1314" y="282"/>
                      </a:lnTo>
                      <a:lnTo>
                        <a:pt x="1314" y="276"/>
                      </a:lnTo>
                      <a:lnTo>
                        <a:pt x="1314" y="276"/>
                      </a:lnTo>
                      <a:lnTo>
                        <a:pt x="1314" y="276"/>
                      </a:lnTo>
                      <a:lnTo>
                        <a:pt x="1314" y="276"/>
                      </a:lnTo>
                      <a:lnTo>
                        <a:pt x="1314" y="276"/>
                      </a:lnTo>
                      <a:lnTo>
                        <a:pt x="1320" y="282"/>
                      </a:lnTo>
                      <a:lnTo>
                        <a:pt x="1320" y="282"/>
                      </a:lnTo>
                      <a:lnTo>
                        <a:pt x="1320" y="282"/>
                      </a:lnTo>
                      <a:lnTo>
                        <a:pt x="1320" y="288"/>
                      </a:lnTo>
                      <a:lnTo>
                        <a:pt x="1320" y="294"/>
                      </a:lnTo>
                      <a:lnTo>
                        <a:pt x="1320" y="300"/>
                      </a:lnTo>
                      <a:lnTo>
                        <a:pt x="1326" y="306"/>
                      </a:lnTo>
                      <a:lnTo>
                        <a:pt x="1326" y="312"/>
                      </a:lnTo>
                      <a:lnTo>
                        <a:pt x="1326" y="318"/>
                      </a:lnTo>
                      <a:lnTo>
                        <a:pt x="1326" y="324"/>
                      </a:lnTo>
                      <a:lnTo>
                        <a:pt x="1326" y="324"/>
                      </a:lnTo>
                      <a:lnTo>
                        <a:pt x="1326" y="324"/>
                      </a:lnTo>
                      <a:lnTo>
                        <a:pt x="1326" y="336"/>
                      </a:lnTo>
                      <a:lnTo>
                        <a:pt x="1326" y="342"/>
                      </a:lnTo>
                      <a:lnTo>
                        <a:pt x="1332" y="348"/>
                      </a:lnTo>
                      <a:lnTo>
                        <a:pt x="1332" y="354"/>
                      </a:lnTo>
                      <a:lnTo>
                        <a:pt x="1332" y="354"/>
                      </a:lnTo>
                      <a:lnTo>
                        <a:pt x="1332" y="360"/>
                      </a:lnTo>
                      <a:lnTo>
                        <a:pt x="1332" y="366"/>
                      </a:lnTo>
                      <a:lnTo>
                        <a:pt x="1332" y="372"/>
                      </a:lnTo>
                      <a:lnTo>
                        <a:pt x="1338" y="378"/>
                      </a:lnTo>
                      <a:lnTo>
                        <a:pt x="1338" y="378"/>
                      </a:lnTo>
                      <a:lnTo>
                        <a:pt x="1338" y="384"/>
                      </a:lnTo>
                      <a:lnTo>
                        <a:pt x="1338" y="390"/>
                      </a:lnTo>
                      <a:lnTo>
                        <a:pt x="1338" y="390"/>
                      </a:lnTo>
                      <a:lnTo>
                        <a:pt x="1338" y="396"/>
                      </a:lnTo>
                      <a:lnTo>
                        <a:pt x="1344" y="396"/>
                      </a:lnTo>
                      <a:lnTo>
                        <a:pt x="1344" y="396"/>
                      </a:lnTo>
                      <a:lnTo>
                        <a:pt x="1368" y="378"/>
                      </a:lnTo>
                      <a:lnTo>
                        <a:pt x="1368" y="378"/>
                      </a:lnTo>
                      <a:lnTo>
                        <a:pt x="1368" y="378"/>
                      </a:lnTo>
                      <a:lnTo>
                        <a:pt x="1368" y="372"/>
                      </a:lnTo>
                      <a:lnTo>
                        <a:pt x="1374" y="372"/>
                      </a:lnTo>
                      <a:lnTo>
                        <a:pt x="1374" y="366"/>
                      </a:lnTo>
                      <a:lnTo>
                        <a:pt x="1374" y="360"/>
                      </a:lnTo>
                      <a:lnTo>
                        <a:pt x="1374" y="354"/>
                      </a:lnTo>
                      <a:lnTo>
                        <a:pt x="1374" y="348"/>
                      </a:lnTo>
                      <a:lnTo>
                        <a:pt x="1374" y="348"/>
                      </a:lnTo>
                      <a:lnTo>
                        <a:pt x="1374" y="342"/>
                      </a:lnTo>
                      <a:lnTo>
                        <a:pt x="1380" y="336"/>
                      </a:lnTo>
                      <a:lnTo>
                        <a:pt x="1380" y="330"/>
                      </a:lnTo>
                      <a:lnTo>
                        <a:pt x="1380" y="324"/>
                      </a:lnTo>
                      <a:lnTo>
                        <a:pt x="1380" y="324"/>
                      </a:lnTo>
                      <a:lnTo>
                        <a:pt x="1380" y="324"/>
                      </a:lnTo>
                      <a:lnTo>
                        <a:pt x="1380" y="318"/>
                      </a:lnTo>
                      <a:lnTo>
                        <a:pt x="1380" y="306"/>
                      </a:lnTo>
                      <a:lnTo>
                        <a:pt x="1380" y="300"/>
                      </a:lnTo>
                      <a:lnTo>
                        <a:pt x="1386" y="294"/>
                      </a:lnTo>
                      <a:lnTo>
                        <a:pt x="1386" y="288"/>
                      </a:lnTo>
                      <a:lnTo>
                        <a:pt x="1386" y="288"/>
                      </a:lnTo>
                      <a:lnTo>
                        <a:pt x="1386" y="282"/>
                      </a:lnTo>
                      <a:lnTo>
                        <a:pt x="1386" y="276"/>
                      </a:lnTo>
                      <a:lnTo>
                        <a:pt x="1386" y="276"/>
                      </a:lnTo>
                      <a:lnTo>
                        <a:pt x="1392" y="276"/>
                      </a:lnTo>
                      <a:lnTo>
                        <a:pt x="1392" y="276"/>
                      </a:lnTo>
                      <a:lnTo>
                        <a:pt x="1392" y="276"/>
                      </a:lnTo>
                      <a:lnTo>
                        <a:pt x="1392" y="276"/>
                      </a:lnTo>
                      <a:lnTo>
                        <a:pt x="1392" y="276"/>
                      </a:lnTo>
                      <a:lnTo>
                        <a:pt x="1392" y="276"/>
                      </a:lnTo>
                      <a:lnTo>
                        <a:pt x="1398" y="282"/>
                      </a:lnTo>
                      <a:lnTo>
                        <a:pt x="1398" y="282"/>
                      </a:lnTo>
                      <a:lnTo>
                        <a:pt x="1398" y="288"/>
                      </a:lnTo>
                      <a:lnTo>
                        <a:pt x="1398" y="294"/>
                      </a:lnTo>
                      <a:lnTo>
                        <a:pt x="1398" y="300"/>
                      </a:lnTo>
                      <a:lnTo>
                        <a:pt x="1398" y="306"/>
                      </a:lnTo>
                      <a:lnTo>
                        <a:pt x="1404" y="312"/>
                      </a:lnTo>
                      <a:lnTo>
                        <a:pt x="1404" y="318"/>
                      </a:lnTo>
                      <a:lnTo>
                        <a:pt x="1404" y="324"/>
                      </a:lnTo>
                      <a:lnTo>
                        <a:pt x="1404" y="324"/>
                      </a:lnTo>
                      <a:lnTo>
                        <a:pt x="1404" y="330"/>
                      </a:lnTo>
                      <a:lnTo>
                        <a:pt x="1404" y="336"/>
                      </a:lnTo>
                      <a:lnTo>
                        <a:pt x="1404" y="342"/>
                      </a:lnTo>
                      <a:lnTo>
                        <a:pt x="1410" y="342"/>
                      </a:lnTo>
                      <a:lnTo>
                        <a:pt x="1410" y="348"/>
                      </a:lnTo>
                      <a:lnTo>
                        <a:pt x="1410" y="354"/>
                      </a:lnTo>
                      <a:lnTo>
                        <a:pt x="1410" y="360"/>
                      </a:lnTo>
                      <a:lnTo>
                        <a:pt x="1410" y="366"/>
                      </a:lnTo>
                      <a:lnTo>
                        <a:pt x="1410" y="372"/>
                      </a:lnTo>
                      <a:lnTo>
                        <a:pt x="1410" y="372"/>
                      </a:lnTo>
                      <a:lnTo>
                        <a:pt x="1416" y="378"/>
                      </a:lnTo>
                      <a:lnTo>
                        <a:pt x="1416" y="384"/>
                      </a:lnTo>
                      <a:lnTo>
                        <a:pt x="1416" y="384"/>
                      </a:lnTo>
                      <a:lnTo>
                        <a:pt x="1416" y="390"/>
                      </a:lnTo>
                      <a:lnTo>
                        <a:pt x="1416" y="390"/>
                      </a:lnTo>
                      <a:lnTo>
                        <a:pt x="1416" y="390"/>
                      </a:lnTo>
                      <a:lnTo>
                        <a:pt x="1446" y="372"/>
                      </a:lnTo>
                      <a:lnTo>
                        <a:pt x="1446" y="372"/>
                      </a:lnTo>
                      <a:lnTo>
                        <a:pt x="1446" y="372"/>
                      </a:lnTo>
                      <a:lnTo>
                        <a:pt x="1446" y="366"/>
                      </a:lnTo>
                      <a:lnTo>
                        <a:pt x="1446" y="360"/>
                      </a:lnTo>
                      <a:lnTo>
                        <a:pt x="1446" y="360"/>
                      </a:lnTo>
                      <a:lnTo>
                        <a:pt x="1452" y="354"/>
                      </a:lnTo>
                      <a:lnTo>
                        <a:pt x="1452" y="348"/>
                      </a:lnTo>
                      <a:lnTo>
                        <a:pt x="1452" y="342"/>
                      </a:lnTo>
                      <a:lnTo>
                        <a:pt x="1452" y="336"/>
                      </a:lnTo>
                      <a:lnTo>
                        <a:pt x="1452" y="330"/>
                      </a:lnTo>
                      <a:lnTo>
                        <a:pt x="1452" y="330"/>
                      </a:lnTo>
                      <a:lnTo>
                        <a:pt x="1452" y="324"/>
                      </a:lnTo>
                      <a:lnTo>
                        <a:pt x="1458" y="318"/>
                      </a:lnTo>
                      <a:lnTo>
                        <a:pt x="1458" y="318"/>
                      </a:lnTo>
                      <a:lnTo>
                        <a:pt x="1458" y="318"/>
                      </a:lnTo>
                      <a:lnTo>
                        <a:pt x="1458" y="312"/>
                      </a:lnTo>
                      <a:lnTo>
                        <a:pt x="1458" y="300"/>
                      </a:lnTo>
                      <a:lnTo>
                        <a:pt x="1458" y="294"/>
                      </a:lnTo>
                      <a:lnTo>
                        <a:pt x="1458" y="288"/>
                      </a:lnTo>
                      <a:lnTo>
                        <a:pt x="1464" y="282"/>
                      </a:lnTo>
                      <a:lnTo>
                        <a:pt x="1464" y="282"/>
                      </a:lnTo>
                      <a:lnTo>
                        <a:pt x="1464" y="276"/>
                      </a:lnTo>
                      <a:lnTo>
                        <a:pt x="1464" y="276"/>
                      </a:lnTo>
                      <a:lnTo>
                        <a:pt x="1464" y="270"/>
                      </a:lnTo>
                      <a:lnTo>
                        <a:pt x="1464" y="270"/>
                      </a:lnTo>
                      <a:lnTo>
                        <a:pt x="1470" y="270"/>
                      </a:lnTo>
                      <a:lnTo>
                        <a:pt x="1470" y="270"/>
                      </a:lnTo>
                      <a:lnTo>
                        <a:pt x="1470" y="270"/>
                      </a:lnTo>
                      <a:lnTo>
                        <a:pt x="1470" y="270"/>
                      </a:lnTo>
                      <a:lnTo>
                        <a:pt x="1470" y="276"/>
                      </a:lnTo>
                      <a:lnTo>
                        <a:pt x="1470" y="276"/>
                      </a:lnTo>
                      <a:lnTo>
                        <a:pt x="1470" y="282"/>
                      </a:lnTo>
                      <a:lnTo>
                        <a:pt x="1476" y="288"/>
                      </a:lnTo>
                      <a:lnTo>
                        <a:pt x="1476" y="288"/>
                      </a:lnTo>
                      <a:lnTo>
                        <a:pt x="1476" y="294"/>
                      </a:lnTo>
                      <a:lnTo>
                        <a:pt x="1476" y="306"/>
                      </a:lnTo>
                      <a:lnTo>
                        <a:pt x="1476" y="312"/>
                      </a:lnTo>
                      <a:lnTo>
                        <a:pt x="1476" y="318"/>
                      </a:lnTo>
                      <a:lnTo>
                        <a:pt x="1482" y="318"/>
                      </a:lnTo>
                      <a:lnTo>
                        <a:pt x="1482" y="318"/>
                      </a:lnTo>
                      <a:lnTo>
                        <a:pt x="1482" y="324"/>
                      </a:lnTo>
                      <a:lnTo>
                        <a:pt x="1482" y="330"/>
                      </a:lnTo>
                      <a:lnTo>
                        <a:pt x="1482" y="336"/>
                      </a:lnTo>
                      <a:lnTo>
                        <a:pt x="1482" y="342"/>
                      </a:lnTo>
                      <a:lnTo>
                        <a:pt x="1482" y="348"/>
                      </a:lnTo>
                      <a:lnTo>
                        <a:pt x="1488" y="354"/>
                      </a:lnTo>
                      <a:lnTo>
                        <a:pt x="1488" y="360"/>
                      </a:lnTo>
                      <a:lnTo>
                        <a:pt x="1488" y="366"/>
                      </a:lnTo>
                      <a:lnTo>
                        <a:pt x="1488" y="372"/>
                      </a:lnTo>
                      <a:lnTo>
                        <a:pt x="1488" y="378"/>
                      </a:lnTo>
                      <a:lnTo>
                        <a:pt x="1488" y="378"/>
                      </a:lnTo>
                      <a:lnTo>
                        <a:pt x="1494" y="384"/>
                      </a:lnTo>
                      <a:lnTo>
                        <a:pt x="1494" y="390"/>
                      </a:lnTo>
                      <a:lnTo>
                        <a:pt x="1494" y="390"/>
                      </a:lnTo>
                      <a:lnTo>
                        <a:pt x="1494" y="396"/>
                      </a:lnTo>
                      <a:lnTo>
                        <a:pt x="1494" y="396"/>
                      </a:lnTo>
                      <a:lnTo>
                        <a:pt x="1524" y="384"/>
                      </a:lnTo>
                      <a:lnTo>
                        <a:pt x="1524" y="384"/>
                      </a:lnTo>
                      <a:lnTo>
                        <a:pt x="1524" y="378"/>
                      </a:lnTo>
                      <a:lnTo>
                        <a:pt x="1524" y="378"/>
                      </a:lnTo>
                      <a:lnTo>
                        <a:pt x="1524" y="372"/>
                      </a:lnTo>
                      <a:lnTo>
                        <a:pt x="1524" y="366"/>
                      </a:lnTo>
                      <a:lnTo>
                        <a:pt x="1524" y="366"/>
                      </a:lnTo>
                      <a:lnTo>
                        <a:pt x="1524" y="360"/>
                      </a:lnTo>
                      <a:lnTo>
                        <a:pt x="1530" y="354"/>
                      </a:lnTo>
                      <a:lnTo>
                        <a:pt x="1530" y="348"/>
                      </a:lnTo>
                      <a:lnTo>
                        <a:pt x="1530" y="342"/>
                      </a:lnTo>
                      <a:lnTo>
                        <a:pt x="1530" y="336"/>
                      </a:lnTo>
                      <a:lnTo>
                        <a:pt x="1530" y="330"/>
                      </a:lnTo>
                      <a:lnTo>
                        <a:pt x="1530" y="330"/>
                      </a:lnTo>
                      <a:lnTo>
                        <a:pt x="1530" y="330"/>
                      </a:lnTo>
                      <a:lnTo>
                        <a:pt x="1530" y="330"/>
                      </a:lnTo>
                      <a:lnTo>
                        <a:pt x="1536" y="318"/>
                      </a:lnTo>
                      <a:lnTo>
                        <a:pt x="1536" y="312"/>
                      </a:lnTo>
                      <a:lnTo>
                        <a:pt x="1536" y="306"/>
                      </a:lnTo>
                      <a:lnTo>
                        <a:pt x="1536" y="300"/>
                      </a:lnTo>
                      <a:lnTo>
                        <a:pt x="1536" y="294"/>
                      </a:lnTo>
                      <a:lnTo>
                        <a:pt x="1536" y="294"/>
                      </a:lnTo>
                      <a:lnTo>
                        <a:pt x="1542" y="288"/>
                      </a:lnTo>
                      <a:lnTo>
                        <a:pt x="1542" y="288"/>
                      </a:lnTo>
                      <a:lnTo>
                        <a:pt x="1542" y="282"/>
                      </a:lnTo>
                      <a:lnTo>
                        <a:pt x="1542" y="282"/>
                      </a:lnTo>
                      <a:lnTo>
                        <a:pt x="1542" y="282"/>
                      </a:lnTo>
                      <a:lnTo>
                        <a:pt x="1542" y="282"/>
                      </a:lnTo>
                      <a:lnTo>
                        <a:pt x="1548" y="282"/>
                      </a:lnTo>
                      <a:lnTo>
                        <a:pt x="1548" y="282"/>
                      </a:lnTo>
                      <a:lnTo>
                        <a:pt x="1548" y="288"/>
                      </a:lnTo>
                      <a:lnTo>
                        <a:pt x="1548" y="288"/>
                      </a:lnTo>
                      <a:lnTo>
                        <a:pt x="1548" y="294"/>
                      </a:lnTo>
                      <a:lnTo>
                        <a:pt x="1548" y="294"/>
                      </a:lnTo>
                      <a:lnTo>
                        <a:pt x="1554" y="300"/>
                      </a:lnTo>
                      <a:lnTo>
                        <a:pt x="1554" y="306"/>
                      </a:lnTo>
                      <a:lnTo>
                        <a:pt x="1554" y="312"/>
                      </a:lnTo>
                      <a:lnTo>
                        <a:pt x="1554" y="318"/>
                      </a:lnTo>
                      <a:lnTo>
                        <a:pt x="1554" y="330"/>
                      </a:lnTo>
                      <a:lnTo>
                        <a:pt x="1554" y="330"/>
                      </a:lnTo>
                      <a:lnTo>
                        <a:pt x="1554" y="330"/>
                      </a:lnTo>
                      <a:lnTo>
                        <a:pt x="1560" y="336"/>
                      </a:lnTo>
                      <a:lnTo>
                        <a:pt x="1560" y="342"/>
                      </a:lnTo>
                      <a:lnTo>
                        <a:pt x="1560" y="348"/>
                      </a:lnTo>
                      <a:lnTo>
                        <a:pt x="1560" y="354"/>
                      </a:lnTo>
                      <a:lnTo>
                        <a:pt x="1560" y="360"/>
                      </a:lnTo>
                      <a:lnTo>
                        <a:pt x="1560" y="366"/>
                      </a:lnTo>
                      <a:lnTo>
                        <a:pt x="1560" y="366"/>
                      </a:lnTo>
                      <a:lnTo>
                        <a:pt x="1566" y="372"/>
                      </a:lnTo>
                      <a:lnTo>
                        <a:pt x="1566" y="378"/>
                      </a:lnTo>
                      <a:lnTo>
                        <a:pt x="1566" y="384"/>
                      </a:lnTo>
                      <a:lnTo>
                        <a:pt x="1566" y="384"/>
                      </a:lnTo>
                      <a:lnTo>
                        <a:pt x="1566" y="390"/>
                      </a:lnTo>
                      <a:lnTo>
                        <a:pt x="1566" y="390"/>
                      </a:lnTo>
                      <a:lnTo>
                        <a:pt x="1572" y="396"/>
                      </a:lnTo>
                      <a:lnTo>
                        <a:pt x="1572" y="402"/>
                      </a:lnTo>
                      <a:lnTo>
                        <a:pt x="1572" y="402"/>
                      </a:lnTo>
                      <a:lnTo>
                        <a:pt x="1596" y="378"/>
                      </a:lnTo>
                      <a:lnTo>
                        <a:pt x="1596" y="378"/>
                      </a:lnTo>
                      <a:lnTo>
                        <a:pt x="1602" y="378"/>
                      </a:lnTo>
                      <a:lnTo>
                        <a:pt x="1602" y="372"/>
                      </a:lnTo>
                      <a:lnTo>
                        <a:pt x="1602" y="366"/>
                      </a:lnTo>
                      <a:lnTo>
                        <a:pt x="1602" y="366"/>
                      </a:lnTo>
                      <a:lnTo>
                        <a:pt x="1602" y="360"/>
                      </a:lnTo>
                      <a:lnTo>
                        <a:pt x="1602" y="354"/>
                      </a:lnTo>
                      <a:lnTo>
                        <a:pt x="1602" y="348"/>
                      </a:lnTo>
                      <a:lnTo>
                        <a:pt x="1608" y="342"/>
                      </a:lnTo>
                      <a:lnTo>
                        <a:pt x="1608" y="336"/>
                      </a:lnTo>
                      <a:lnTo>
                        <a:pt x="1608" y="330"/>
                      </a:lnTo>
                      <a:lnTo>
                        <a:pt x="1608" y="324"/>
                      </a:lnTo>
                      <a:lnTo>
                        <a:pt x="1608" y="324"/>
                      </a:lnTo>
                      <a:lnTo>
                        <a:pt x="1608" y="324"/>
                      </a:lnTo>
                      <a:lnTo>
                        <a:pt x="1608" y="318"/>
                      </a:lnTo>
                      <a:lnTo>
                        <a:pt x="1608" y="312"/>
                      </a:lnTo>
                      <a:lnTo>
                        <a:pt x="1614" y="306"/>
                      </a:lnTo>
                      <a:lnTo>
                        <a:pt x="1614" y="300"/>
                      </a:lnTo>
                      <a:lnTo>
                        <a:pt x="1614" y="294"/>
                      </a:lnTo>
                      <a:lnTo>
                        <a:pt x="1614" y="288"/>
                      </a:lnTo>
                      <a:lnTo>
                        <a:pt x="1614" y="282"/>
                      </a:lnTo>
                      <a:lnTo>
                        <a:pt x="1614" y="276"/>
                      </a:lnTo>
                      <a:lnTo>
                        <a:pt x="1614" y="270"/>
                      </a:lnTo>
                      <a:lnTo>
                        <a:pt x="1620" y="264"/>
                      </a:lnTo>
                      <a:lnTo>
                        <a:pt x="1620" y="258"/>
                      </a:lnTo>
                      <a:lnTo>
                        <a:pt x="1620" y="258"/>
                      </a:lnTo>
                      <a:lnTo>
                        <a:pt x="1620" y="252"/>
                      </a:lnTo>
                      <a:lnTo>
                        <a:pt x="1620" y="252"/>
                      </a:lnTo>
                      <a:lnTo>
                        <a:pt x="1620" y="252"/>
                      </a:lnTo>
                      <a:lnTo>
                        <a:pt x="1626" y="252"/>
                      </a:lnTo>
                      <a:lnTo>
                        <a:pt x="1626" y="246"/>
                      </a:lnTo>
                      <a:lnTo>
                        <a:pt x="1626" y="246"/>
                      </a:lnTo>
                      <a:lnTo>
                        <a:pt x="1626" y="246"/>
                      </a:lnTo>
                      <a:lnTo>
                        <a:pt x="1626" y="246"/>
                      </a:lnTo>
                      <a:lnTo>
                        <a:pt x="1626" y="252"/>
                      </a:lnTo>
                      <a:lnTo>
                        <a:pt x="1632" y="252"/>
                      </a:lnTo>
                      <a:lnTo>
                        <a:pt x="1632" y="252"/>
                      </a:lnTo>
                      <a:lnTo>
                        <a:pt x="1632" y="258"/>
                      </a:lnTo>
                      <a:lnTo>
                        <a:pt x="1632" y="252"/>
                      </a:lnTo>
                      <a:lnTo>
                        <a:pt x="1632" y="252"/>
                      </a:lnTo>
                      <a:lnTo>
                        <a:pt x="1632" y="258"/>
                      </a:lnTo>
                      <a:lnTo>
                        <a:pt x="1632" y="258"/>
                      </a:lnTo>
                      <a:lnTo>
                        <a:pt x="1638" y="258"/>
                      </a:lnTo>
                      <a:lnTo>
                        <a:pt x="1638" y="258"/>
                      </a:lnTo>
                      <a:lnTo>
                        <a:pt x="1638" y="264"/>
                      </a:lnTo>
                      <a:lnTo>
                        <a:pt x="1638" y="264"/>
                      </a:lnTo>
                      <a:lnTo>
                        <a:pt x="1638" y="264"/>
                      </a:lnTo>
                      <a:lnTo>
                        <a:pt x="1638" y="264"/>
                      </a:lnTo>
                      <a:lnTo>
                        <a:pt x="1644" y="264"/>
                      </a:lnTo>
                      <a:lnTo>
                        <a:pt x="1644" y="264"/>
                      </a:lnTo>
                      <a:lnTo>
                        <a:pt x="1644" y="264"/>
                      </a:lnTo>
                      <a:lnTo>
                        <a:pt x="1644" y="264"/>
                      </a:lnTo>
                      <a:lnTo>
                        <a:pt x="1644" y="264"/>
                      </a:lnTo>
                      <a:lnTo>
                        <a:pt x="1644" y="264"/>
                      </a:lnTo>
                      <a:lnTo>
                        <a:pt x="1644" y="264"/>
                      </a:lnTo>
                      <a:lnTo>
                        <a:pt x="1644" y="264"/>
                      </a:lnTo>
                      <a:lnTo>
                        <a:pt x="1674" y="162"/>
                      </a:lnTo>
                      <a:lnTo>
                        <a:pt x="1674" y="162"/>
                      </a:lnTo>
                      <a:lnTo>
                        <a:pt x="1674" y="156"/>
                      </a:lnTo>
                      <a:lnTo>
                        <a:pt x="1674" y="150"/>
                      </a:lnTo>
                      <a:lnTo>
                        <a:pt x="1680" y="144"/>
                      </a:lnTo>
                      <a:lnTo>
                        <a:pt x="1680" y="138"/>
                      </a:lnTo>
                      <a:lnTo>
                        <a:pt x="1680" y="132"/>
                      </a:lnTo>
                      <a:lnTo>
                        <a:pt x="1680" y="126"/>
                      </a:lnTo>
                      <a:lnTo>
                        <a:pt x="1680" y="120"/>
                      </a:lnTo>
                      <a:lnTo>
                        <a:pt x="1680" y="114"/>
                      </a:lnTo>
                      <a:lnTo>
                        <a:pt x="1680" y="108"/>
                      </a:lnTo>
                      <a:lnTo>
                        <a:pt x="1686" y="102"/>
                      </a:lnTo>
                      <a:lnTo>
                        <a:pt x="1686" y="90"/>
                      </a:lnTo>
                      <a:lnTo>
                        <a:pt x="1686" y="84"/>
                      </a:lnTo>
                      <a:lnTo>
                        <a:pt x="1686" y="78"/>
                      </a:lnTo>
                      <a:lnTo>
                        <a:pt x="1686" y="66"/>
                      </a:lnTo>
                      <a:lnTo>
                        <a:pt x="1686" y="66"/>
                      </a:lnTo>
                      <a:lnTo>
                        <a:pt x="1686" y="66"/>
                      </a:lnTo>
                      <a:lnTo>
                        <a:pt x="1686" y="54"/>
                      </a:lnTo>
                      <a:lnTo>
                        <a:pt x="1692" y="48"/>
                      </a:lnTo>
                      <a:lnTo>
                        <a:pt x="1692" y="36"/>
                      </a:lnTo>
                      <a:lnTo>
                        <a:pt x="1692" y="30"/>
                      </a:lnTo>
                      <a:lnTo>
                        <a:pt x="1692" y="24"/>
                      </a:lnTo>
                      <a:lnTo>
                        <a:pt x="1692" y="18"/>
                      </a:lnTo>
                      <a:lnTo>
                        <a:pt x="1692" y="12"/>
                      </a:lnTo>
                      <a:lnTo>
                        <a:pt x="1698" y="6"/>
                      </a:lnTo>
                      <a:lnTo>
                        <a:pt x="1698" y="6"/>
                      </a:lnTo>
                      <a:lnTo>
                        <a:pt x="1698" y="0"/>
                      </a:lnTo>
                      <a:lnTo>
                        <a:pt x="1698" y="0"/>
                      </a:lnTo>
                      <a:lnTo>
                        <a:pt x="1698" y="0"/>
                      </a:lnTo>
                      <a:lnTo>
                        <a:pt x="1698" y="0"/>
                      </a:lnTo>
                      <a:lnTo>
                        <a:pt x="1704" y="0"/>
                      </a:lnTo>
                      <a:lnTo>
                        <a:pt x="1704" y="6"/>
                      </a:lnTo>
                      <a:lnTo>
                        <a:pt x="1704" y="6"/>
                      </a:lnTo>
                      <a:lnTo>
                        <a:pt x="1704" y="12"/>
                      </a:lnTo>
                      <a:lnTo>
                        <a:pt x="1704" y="18"/>
                      </a:lnTo>
                      <a:lnTo>
                        <a:pt x="1704" y="18"/>
                      </a:lnTo>
                      <a:lnTo>
                        <a:pt x="1710" y="30"/>
                      </a:lnTo>
                      <a:lnTo>
                        <a:pt x="1710" y="36"/>
                      </a:lnTo>
                      <a:lnTo>
                        <a:pt x="1710" y="42"/>
                      </a:lnTo>
                      <a:lnTo>
                        <a:pt x="1710" y="54"/>
                      </a:lnTo>
                      <a:lnTo>
                        <a:pt x="1710" y="54"/>
                      </a:lnTo>
                      <a:lnTo>
                        <a:pt x="1710" y="54"/>
                      </a:lnTo>
                      <a:lnTo>
                        <a:pt x="1710" y="60"/>
                      </a:lnTo>
                      <a:lnTo>
                        <a:pt x="1716" y="66"/>
                      </a:lnTo>
                      <a:lnTo>
                        <a:pt x="1716" y="72"/>
                      </a:lnTo>
                      <a:lnTo>
                        <a:pt x="1716" y="78"/>
                      </a:lnTo>
                      <a:lnTo>
                        <a:pt x="1716" y="84"/>
                      </a:lnTo>
                      <a:lnTo>
                        <a:pt x="1716" y="96"/>
                      </a:lnTo>
                      <a:lnTo>
                        <a:pt x="1716" y="102"/>
                      </a:lnTo>
                      <a:lnTo>
                        <a:pt x="1716" y="108"/>
                      </a:lnTo>
                      <a:lnTo>
                        <a:pt x="1722" y="114"/>
                      </a:lnTo>
                      <a:lnTo>
                        <a:pt x="1722" y="120"/>
                      </a:lnTo>
                      <a:lnTo>
                        <a:pt x="1722" y="126"/>
                      </a:lnTo>
                      <a:lnTo>
                        <a:pt x="1722" y="126"/>
                      </a:lnTo>
                      <a:lnTo>
                        <a:pt x="1722" y="132"/>
                      </a:lnTo>
                      <a:lnTo>
                        <a:pt x="1722" y="138"/>
                      </a:lnTo>
                      <a:lnTo>
                        <a:pt x="1728" y="144"/>
                      </a:lnTo>
                      <a:lnTo>
                        <a:pt x="1728" y="144"/>
                      </a:lnTo>
                      <a:lnTo>
                        <a:pt x="1782" y="138"/>
                      </a:lnTo>
                      <a:lnTo>
                        <a:pt x="1782" y="138"/>
                      </a:lnTo>
                      <a:lnTo>
                        <a:pt x="1782" y="132"/>
                      </a:lnTo>
                      <a:lnTo>
                        <a:pt x="1782" y="126"/>
                      </a:lnTo>
                      <a:lnTo>
                        <a:pt x="1782" y="126"/>
                      </a:lnTo>
                      <a:lnTo>
                        <a:pt x="1782" y="120"/>
                      </a:lnTo>
                      <a:lnTo>
                        <a:pt x="1788" y="114"/>
                      </a:lnTo>
                      <a:lnTo>
                        <a:pt x="1788" y="108"/>
                      </a:lnTo>
                      <a:lnTo>
                        <a:pt x="1788" y="102"/>
                      </a:lnTo>
                      <a:lnTo>
                        <a:pt x="1788" y="96"/>
                      </a:lnTo>
                      <a:lnTo>
                        <a:pt x="1788" y="90"/>
                      </a:lnTo>
                      <a:lnTo>
                        <a:pt x="1788" y="84"/>
                      </a:lnTo>
                      <a:lnTo>
                        <a:pt x="1794" y="78"/>
                      </a:lnTo>
                      <a:lnTo>
                        <a:pt x="1794" y="72"/>
                      </a:lnTo>
                      <a:lnTo>
                        <a:pt x="1794" y="66"/>
                      </a:lnTo>
                      <a:lnTo>
                        <a:pt x="1794" y="60"/>
                      </a:lnTo>
                      <a:lnTo>
                        <a:pt x="1794" y="60"/>
                      </a:lnTo>
                      <a:lnTo>
                        <a:pt x="1794" y="54"/>
                      </a:lnTo>
                      <a:lnTo>
                        <a:pt x="1794" y="48"/>
                      </a:lnTo>
                      <a:lnTo>
                        <a:pt x="1794" y="42"/>
                      </a:lnTo>
                      <a:lnTo>
                        <a:pt x="1800" y="30"/>
                      </a:lnTo>
                      <a:lnTo>
                        <a:pt x="1800" y="24"/>
                      </a:lnTo>
                      <a:lnTo>
                        <a:pt x="1800" y="18"/>
                      </a:lnTo>
                      <a:lnTo>
                        <a:pt x="1800" y="18"/>
                      </a:lnTo>
                      <a:lnTo>
                        <a:pt x="1800" y="12"/>
                      </a:lnTo>
                      <a:lnTo>
                        <a:pt x="1800" y="6"/>
                      </a:lnTo>
                      <a:lnTo>
                        <a:pt x="1806" y="6"/>
                      </a:lnTo>
                      <a:lnTo>
                        <a:pt x="1806" y="6"/>
                      </a:lnTo>
                      <a:lnTo>
                        <a:pt x="1806" y="6"/>
                      </a:lnTo>
                      <a:lnTo>
                        <a:pt x="1806" y="6"/>
                      </a:lnTo>
                      <a:lnTo>
                        <a:pt x="1806" y="6"/>
                      </a:lnTo>
                      <a:lnTo>
                        <a:pt x="1806" y="6"/>
                      </a:lnTo>
                      <a:lnTo>
                        <a:pt x="1812" y="12"/>
                      </a:lnTo>
                      <a:lnTo>
                        <a:pt x="1812" y="12"/>
                      </a:lnTo>
                      <a:lnTo>
                        <a:pt x="1812" y="18"/>
                      </a:lnTo>
                      <a:lnTo>
                        <a:pt x="1812" y="24"/>
                      </a:lnTo>
                      <a:lnTo>
                        <a:pt x="1812" y="30"/>
                      </a:lnTo>
                      <a:lnTo>
                        <a:pt x="1812" y="36"/>
                      </a:lnTo>
                      <a:lnTo>
                        <a:pt x="1818" y="42"/>
                      </a:lnTo>
                      <a:lnTo>
                        <a:pt x="1818" y="48"/>
                      </a:lnTo>
                      <a:lnTo>
                        <a:pt x="1818" y="60"/>
                      </a:lnTo>
                      <a:lnTo>
                        <a:pt x="1818" y="60"/>
                      </a:lnTo>
                      <a:lnTo>
                        <a:pt x="1818" y="60"/>
                      </a:lnTo>
                      <a:lnTo>
                        <a:pt x="1818" y="66"/>
                      </a:lnTo>
                      <a:lnTo>
                        <a:pt x="1818" y="72"/>
                      </a:lnTo>
                      <a:lnTo>
                        <a:pt x="1824" y="78"/>
                      </a:lnTo>
                      <a:lnTo>
                        <a:pt x="1824" y="84"/>
                      </a:lnTo>
                      <a:lnTo>
                        <a:pt x="1824" y="96"/>
                      </a:lnTo>
                      <a:lnTo>
                        <a:pt x="1824" y="102"/>
                      </a:lnTo>
                      <a:lnTo>
                        <a:pt x="1824" y="108"/>
                      </a:lnTo>
                      <a:lnTo>
                        <a:pt x="1824" y="114"/>
                      </a:lnTo>
                      <a:lnTo>
                        <a:pt x="1824" y="120"/>
                      </a:lnTo>
                      <a:lnTo>
                        <a:pt x="1830" y="126"/>
                      </a:lnTo>
                      <a:lnTo>
                        <a:pt x="1830" y="132"/>
                      </a:lnTo>
                      <a:lnTo>
                        <a:pt x="1830" y="132"/>
                      </a:lnTo>
                      <a:lnTo>
                        <a:pt x="1830" y="138"/>
                      </a:lnTo>
                      <a:lnTo>
                        <a:pt x="1830" y="144"/>
                      </a:lnTo>
                      <a:lnTo>
                        <a:pt x="1830" y="150"/>
                      </a:lnTo>
                      <a:lnTo>
                        <a:pt x="1830" y="150"/>
                      </a:lnTo>
                      <a:lnTo>
                        <a:pt x="1890" y="138"/>
                      </a:lnTo>
                      <a:lnTo>
                        <a:pt x="1890" y="138"/>
                      </a:lnTo>
                      <a:lnTo>
                        <a:pt x="1890" y="138"/>
                      </a:lnTo>
                      <a:lnTo>
                        <a:pt x="1890" y="132"/>
                      </a:lnTo>
                      <a:lnTo>
                        <a:pt x="1890" y="126"/>
                      </a:lnTo>
                      <a:lnTo>
                        <a:pt x="1890" y="120"/>
                      </a:lnTo>
                      <a:lnTo>
                        <a:pt x="1890" y="120"/>
                      </a:lnTo>
                      <a:lnTo>
                        <a:pt x="1896" y="114"/>
                      </a:lnTo>
                      <a:lnTo>
                        <a:pt x="1896" y="108"/>
                      </a:lnTo>
                      <a:lnTo>
                        <a:pt x="1896" y="102"/>
                      </a:lnTo>
                      <a:lnTo>
                        <a:pt x="1896" y="96"/>
                      </a:lnTo>
                      <a:lnTo>
                        <a:pt x="1896" y="90"/>
                      </a:lnTo>
                      <a:lnTo>
                        <a:pt x="1896" y="84"/>
                      </a:lnTo>
                      <a:lnTo>
                        <a:pt x="1896" y="72"/>
                      </a:lnTo>
                      <a:lnTo>
                        <a:pt x="1902" y="66"/>
                      </a:lnTo>
                      <a:lnTo>
                        <a:pt x="1902" y="60"/>
                      </a:lnTo>
                      <a:lnTo>
                        <a:pt x="1902" y="60"/>
                      </a:lnTo>
                      <a:lnTo>
                        <a:pt x="1902" y="60"/>
                      </a:lnTo>
                      <a:lnTo>
                        <a:pt x="1902" y="48"/>
                      </a:lnTo>
                      <a:lnTo>
                        <a:pt x="1902" y="42"/>
                      </a:lnTo>
                      <a:lnTo>
                        <a:pt x="1902" y="36"/>
                      </a:lnTo>
                      <a:lnTo>
                        <a:pt x="1908" y="30"/>
                      </a:lnTo>
                      <a:lnTo>
                        <a:pt x="1908" y="24"/>
                      </a:lnTo>
                      <a:lnTo>
                        <a:pt x="1908" y="18"/>
                      </a:lnTo>
                      <a:lnTo>
                        <a:pt x="1908" y="12"/>
                      </a:lnTo>
                      <a:lnTo>
                        <a:pt x="1908" y="12"/>
                      </a:lnTo>
                      <a:lnTo>
                        <a:pt x="1908" y="6"/>
                      </a:lnTo>
                      <a:lnTo>
                        <a:pt x="1914" y="6"/>
                      </a:lnTo>
                      <a:lnTo>
                        <a:pt x="1914" y="6"/>
                      </a:lnTo>
                      <a:lnTo>
                        <a:pt x="1914" y="6"/>
                      </a:lnTo>
                      <a:lnTo>
                        <a:pt x="1914" y="6"/>
                      </a:lnTo>
                      <a:lnTo>
                        <a:pt x="1914" y="6"/>
                      </a:lnTo>
                      <a:lnTo>
                        <a:pt x="1914" y="12"/>
                      </a:lnTo>
                      <a:lnTo>
                        <a:pt x="1920" y="12"/>
                      </a:lnTo>
                      <a:lnTo>
                        <a:pt x="1920" y="18"/>
                      </a:lnTo>
                      <a:lnTo>
                        <a:pt x="1920" y="24"/>
                      </a:lnTo>
                      <a:lnTo>
                        <a:pt x="1920" y="30"/>
                      </a:lnTo>
                      <a:lnTo>
                        <a:pt x="1920" y="36"/>
                      </a:lnTo>
                      <a:lnTo>
                        <a:pt x="1920" y="42"/>
                      </a:lnTo>
                      <a:lnTo>
                        <a:pt x="1926" y="48"/>
                      </a:lnTo>
                      <a:lnTo>
                        <a:pt x="1926" y="60"/>
                      </a:lnTo>
                      <a:lnTo>
                        <a:pt x="1926" y="60"/>
                      </a:lnTo>
                      <a:lnTo>
                        <a:pt x="1926" y="60"/>
                      </a:lnTo>
                      <a:lnTo>
                        <a:pt x="1926" y="66"/>
                      </a:lnTo>
                      <a:lnTo>
                        <a:pt x="1926" y="72"/>
                      </a:lnTo>
                      <a:lnTo>
                        <a:pt x="1926" y="78"/>
                      </a:lnTo>
                      <a:lnTo>
                        <a:pt x="1932" y="90"/>
                      </a:lnTo>
                      <a:lnTo>
                        <a:pt x="1932" y="96"/>
                      </a:lnTo>
                      <a:lnTo>
                        <a:pt x="1932" y="102"/>
                      </a:lnTo>
                      <a:lnTo>
                        <a:pt x="1932" y="108"/>
                      </a:lnTo>
                      <a:lnTo>
                        <a:pt x="1932" y="114"/>
                      </a:lnTo>
                      <a:lnTo>
                        <a:pt x="1932" y="120"/>
                      </a:lnTo>
                      <a:lnTo>
                        <a:pt x="1932" y="126"/>
                      </a:lnTo>
                      <a:lnTo>
                        <a:pt x="1938" y="132"/>
                      </a:lnTo>
                      <a:lnTo>
                        <a:pt x="1938" y="132"/>
                      </a:lnTo>
                      <a:lnTo>
                        <a:pt x="1938" y="138"/>
                      </a:lnTo>
                      <a:lnTo>
                        <a:pt x="1938" y="144"/>
                      </a:lnTo>
                      <a:lnTo>
                        <a:pt x="1938" y="150"/>
                      </a:lnTo>
                      <a:lnTo>
                        <a:pt x="1938" y="150"/>
                      </a:lnTo>
                      <a:lnTo>
                        <a:pt x="1998" y="138"/>
                      </a:lnTo>
                      <a:lnTo>
                        <a:pt x="1998" y="138"/>
                      </a:lnTo>
                      <a:lnTo>
                        <a:pt x="1998" y="138"/>
                      </a:lnTo>
                      <a:lnTo>
                        <a:pt x="1998" y="132"/>
                      </a:lnTo>
                      <a:lnTo>
                        <a:pt x="1998" y="126"/>
                      </a:lnTo>
                      <a:lnTo>
                        <a:pt x="1998" y="120"/>
                      </a:lnTo>
                      <a:lnTo>
                        <a:pt x="1998" y="114"/>
                      </a:lnTo>
                      <a:lnTo>
                        <a:pt x="1998" y="108"/>
                      </a:lnTo>
                      <a:lnTo>
                        <a:pt x="2004" y="108"/>
                      </a:lnTo>
                      <a:lnTo>
                        <a:pt x="2004" y="102"/>
                      </a:lnTo>
                      <a:lnTo>
                        <a:pt x="2004" y="96"/>
                      </a:lnTo>
                      <a:lnTo>
                        <a:pt x="2004" y="90"/>
                      </a:lnTo>
                      <a:lnTo>
                        <a:pt x="2004" y="84"/>
                      </a:lnTo>
                      <a:lnTo>
                        <a:pt x="2004" y="72"/>
                      </a:lnTo>
                      <a:lnTo>
                        <a:pt x="2004" y="66"/>
                      </a:lnTo>
                      <a:lnTo>
                        <a:pt x="2010" y="60"/>
                      </a:lnTo>
                      <a:lnTo>
                        <a:pt x="2010" y="60"/>
                      </a:lnTo>
                      <a:lnTo>
                        <a:pt x="2010" y="60"/>
                      </a:lnTo>
                      <a:lnTo>
                        <a:pt x="2010" y="48"/>
                      </a:lnTo>
                      <a:lnTo>
                        <a:pt x="2010" y="42"/>
                      </a:lnTo>
                      <a:lnTo>
                        <a:pt x="2010" y="36"/>
                      </a:lnTo>
                      <a:lnTo>
                        <a:pt x="2010" y="30"/>
                      </a:lnTo>
                      <a:lnTo>
                        <a:pt x="2016" y="24"/>
                      </a:lnTo>
                      <a:lnTo>
                        <a:pt x="2016" y="18"/>
                      </a:lnTo>
                      <a:lnTo>
                        <a:pt x="2016" y="12"/>
                      </a:lnTo>
                      <a:lnTo>
                        <a:pt x="2016" y="12"/>
                      </a:lnTo>
                      <a:lnTo>
                        <a:pt x="2016" y="6"/>
                      </a:lnTo>
                      <a:lnTo>
                        <a:pt x="2016" y="6"/>
                      </a:lnTo>
                      <a:lnTo>
                        <a:pt x="2022" y="6"/>
                      </a:lnTo>
                      <a:lnTo>
                        <a:pt x="2022" y="6"/>
                      </a:lnTo>
                      <a:lnTo>
                        <a:pt x="2022" y="6"/>
                      </a:lnTo>
                      <a:lnTo>
                        <a:pt x="2022" y="12"/>
                      </a:lnTo>
                      <a:lnTo>
                        <a:pt x="2022" y="12"/>
                      </a:lnTo>
                      <a:lnTo>
                        <a:pt x="2022" y="12"/>
                      </a:lnTo>
                      <a:lnTo>
                        <a:pt x="2028" y="18"/>
                      </a:lnTo>
                      <a:lnTo>
                        <a:pt x="2028" y="24"/>
                      </a:lnTo>
                      <a:lnTo>
                        <a:pt x="2028" y="30"/>
                      </a:lnTo>
                      <a:lnTo>
                        <a:pt x="2028" y="36"/>
                      </a:lnTo>
                      <a:lnTo>
                        <a:pt x="2028" y="42"/>
                      </a:lnTo>
                      <a:lnTo>
                        <a:pt x="2028" y="48"/>
                      </a:lnTo>
                      <a:lnTo>
                        <a:pt x="2034" y="60"/>
                      </a:lnTo>
                      <a:lnTo>
                        <a:pt x="2034" y="60"/>
                      </a:lnTo>
                      <a:lnTo>
                        <a:pt x="2034" y="60"/>
                      </a:lnTo>
                      <a:lnTo>
                        <a:pt x="2034" y="66"/>
                      </a:lnTo>
                      <a:lnTo>
                        <a:pt x="2034" y="72"/>
                      </a:lnTo>
                      <a:lnTo>
                        <a:pt x="2034" y="84"/>
                      </a:lnTo>
                      <a:lnTo>
                        <a:pt x="2034" y="90"/>
                      </a:lnTo>
                      <a:lnTo>
                        <a:pt x="2034" y="96"/>
                      </a:lnTo>
                      <a:lnTo>
                        <a:pt x="2040" y="102"/>
                      </a:lnTo>
                      <a:lnTo>
                        <a:pt x="2040" y="108"/>
                      </a:lnTo>
                      <a:lnTo>
                        <a:pt x="2040" y="114"/>
                      </a:lnTo>
                      <a:lnTo>
                        <a:pt x="2040" y="120"/>
                      </a:lnTo>
                      <a:lnTo>
                        <a:pt x="2040" y="126"/>
                      </a:lnTo>
                      <a:lnTo>
                        <a:pt x="2040" y="132"/>
                      </a:lnTo>
                      <a:lnTo>
                        <a:pt x="2046" y="138"/>
                      </a:lnTo>
                      <a:lnTo>
                        <a:pt x="2046" y="144"/>
                      </a:lnTo>
                      <a:lnTo>
                        <a:pt x="2046" y="144"/>
                      </a:lnTo>
                      <a:lnTo>
                        <a:pt x="2046" y="150"/>
                      </a:lnTo>
                      <a:lnTo>
                        <a:pt x="2046" y="150"/>
                      </a:lnTo>
                      <a:lnTo>
                        <a:pt x="2100" y="144"/>
                      </a:lnTo>
                      <a:lnTo>
                        <a:pt x="2100" y="144"/>
                      </a:lnTo>
                      <a:lnTo>
                        <a:pt x="2106" y="138"/>
                      </a:lnTo>
                      <a:lnTo>
                        <a:pt x="2106" y="138"/>
                      </a:lnTo>
                      <a:lnTo>
                        <a:pt x="2106" y="132"/>
                      </a:lnTo>
                      <a:lnTo>
                        <a:pt x="2106" y="126"/>
                      </a:lnTo>
                      <a:lnTo>
                        <a:pt x="2106" y="120"/>
                      </a:lnTo>
                      <a:lnTo>
                        <a:pt x="2106" y="114"/>
                      </a:lnTo>
                      <a:lnTo>
                        <a:pt x="2106" y="108"/>
                      </a:lnTo>
                      <a:lnTo>
                        <a:pt x="2112" y="102"/>
                      </a:lnTo>
                      <a:lnTo>
                        <a:pt x="2112" y="96"/>
                      </a:lnTo>
                      <a:lnTo>
                        <a:pt x="2112" y="90"/>
                      </a:lnTo>
                      <a:lnTo>
                        <a:pt x="2112" y="84"/>
                      </a:lnTo>
                      <a:lnTo>
                        <a:pt x="2112" y="78"/>
                      </a:lnTo>
                      <a:lnTo>
                        <a:pt x="2112" y="72"/>
                      </a:lnTo>
                      <a:lnTo>
                        <a:pt x="2112" y="66"/>
                      </a:lnTo>
                      <a:lnTo>
                        <a:pt x="2112" y="66"/>
                      </a:lnTo>
                      <a:lnTo>
                        <a:pt x="2118" y="66"/>
                      </a:lnTo>
                      <a:lnTo>
                        <a:pt x="2118" y="54"/>
                      </a:lnTo>
                      <a:lnTo>
                        <a:pt x="2118" y="48"/>
                      </a:lnTo>
                      <a:lnTo>
                        <a:pt x="2118" y="42"/>
                      </a:lnTo>
                      <a:lnTo>
                        <a:pt x="2118" y="36"/>
                      </a:lnTo>
                      <a:lnTo>
                        <a:pt x="2118" y="30"/>
                      </a:lnTo>
                      <a:lnTo>
                        <a:pt x="2124" y="24"/>
                      </a:lnTo>
                      <a:lnTo>
                        <a:pt x="2124" y="18"/>
                      </a:lnTo>
                      <a:lnTo>
                        <a:pt x="2124" y="18"/>
                      </a:lnTo>
                      <a:lnTo>
                        <a:pt x="2124" y="12"/>
                      </a:lnTo>
                      <a:lnTo>
                        <a:pt x="2124" y="12"/>
                      </a:lnTo>
                      <a:lnTo>
                        <a:pt x="2124" y="12"/>
                      </a:lnTo>
                      <a:lnTo>
                        <a:pt x="2130" y="12"/>
                      </a:lnTo>
                      <a:lnTo>
                        <a:pt x="2130" y="12"/>
                      </a:lnTo>
                      <a:lnTo>
                        <a:pt x="2130" y="12"/>
                      </a:lnTo>
                      <a:lnTo>
                        <a:pt x="2130" y="18"/>
                      </a:lnTo>
                      <a:lnTo>
                        <a:pt x="2130" y="18"/>
                      </a:lnTo>
                      <a:lnTo>
                        <a:pt x="2130" y="24"/>
                      </a:lnTo>
                      <a:lnTo>
                        <a:pt x="2136" y="30"/>
                      </a:lnTo>
                      <a:lnTo>
                        <a:pt x="2136" y="36"/>
                      </a:lnTo>
                      <a:lnTo>
                        <a:pt x="2136" y="42"/>
                      </a:lnTo>
                      <a:lnTo>
                        <a:pt x="2136" y="48"/>
                      </a:lnTo>
                      <a:lnTo>
                        <a:pt x="2136" y="54"/>
                      </a:lnTo>
                      <a:lnTo>
                        <a:pt x="2136" y="66"/>
                      </a:lnTo>
                      <a:lnTo>
                        <a:pt x="2142" y="66"/>
                      </a:lnTo>
                      <a:lnTo>
                        <a:pt x="2142" y="66"/>
                      </a:lnTo>
                      <a:lnTo>
                        <a:pt x="2142" y="72"/>
                      </a:lnTo>
                      <a:lnTo>
                        <a:pt x="2142" y="78"/>
                      </a:lnTo>
                      <a:lnTo>
                        <a:pt x="2142" y="84"/>
                      </a:lnTo>
                      <a:lnTo>
                        <a:pt x="2142" y="96"/>
                      </a:lnTo>
                      <a:lnTo>
                        <a:pt x="2142" y="102"/>
                      </a:lnTo>
                      <a:lnTo>
                        <a:pt x="2142" y="108"/>
                      </a:lnTo>
                      <a:lnTo>
                        <a:pt x="2148" y="114"/>
                      </a:lnTo>
                      <a:lnTo>
                        <a:pt x="2148" y="120"/>
                      </a:lnTo>
                      <a:lnTo>
                        <a:pt x="2148" y="126"/>
                      </a:lnTo>
                      <a:lnTo>
                        <a:pt x="2148" y="132"/>
                      </a:lnTo>
                      <a:lnTo>
                        <a:pt x="2148" y="132"/>
                      </a:lnTo>
                      <a:lnTo>
                        <a:pt x="2148" y="138"/>
                      </a:lnTo>
                      <a:lnTo>
                        <a:pt x="2154" y="144"/>
                      </a:lnTo>
                      <a:lnTo>
                        <a:pt x="2154" y="150"/>
                      </a:lnTo>
                      <a:lnTo>
                        <a:pt x="2154" y="156"/>
                      </a:lnTo>
                      <a:lnTo>
                        <a:pt x="2154" y="156"/>
                      </a:lnTo>
                      <a:lnTo>
                        <a:pt x="2208" y="144"/>
                      </a:lnTo>
                      <a:lnTo>
                        <a:pt x="2208" y="144"/>
                      </a:lnTo>
                      <a:lnTo>
                        <a:pt x="2208" y="138"/>
                      </a:lnTo>
                      <a:lnTo>
                        <a:pt x="2214" y="138"/>
                      </a:lnTo>
                      <a:lnTo>
                        <a:pt x="2214" y="132"/>
                      </a:lnTo>
                      <a:lnTo>
                        <a:pt x="2214" y="126"/>
                      </a:lnTo>
                      <a:lnTo>
                        <a:pt x="2214" y="120"/>
                      </a:lnTo>
                      <a:lnTo>
                        <a:pt x="2214" y="114"/>
                      </a:lnTo>
                      <a:lnTo>
                        <a:pt x="2214" y="108"/>
                      </a:lnTo>
                      <a:lnTo>
                        <a:pt x="2214" y="102"/>
                      </a:lnTo>
                      <a:lnTo>
                        <a:pt x="2220" y="96"/>
                      </a:lnTo>
                      <a:lnTo>
                        <a:pt x="2220" y="90"/>
                      </a:lnTo>
                      <a:lnTo>
                        <a:pt x="2220" y="84"/>
                      </a:lnTo>
                      <a:lnTo>
                        <a:pt x="2220" y="78"/>
                      </a:lnTo>
                      <a:lnTo>
                        <a:pt x="2220" y="72"/>
                      </a:lnTo>
                      <a:lnTo>
                        <a:pt x="2220" y="66"/>
                      </a:lnTo>
                      <a:lnTo>
                        <a:pt x="2220" y="66"/>
                      </a:lnTo>
                      <a:lnTo>
                        <a:pt x="2220" y="66"/>
                      </a:lnTo>
                      <a:lnTo>
                        <a:pt x="2226" y="54"/>
                      </a:lnTo>
                      <a:lnTo>
                        <a:pt x="2226" y="48"/>
                      </a:lnTo>
                      <a:lnTo>
                        <a:pt x="2226" y="42"/>
                      </a:lnTo>
                      <a:lnTo>
                        <a:pt x="2226" y="36"/>
                      </a:lnTo>
                      <a:lnTo>
                        <a:pt x="2226" y="30"/>
                      </a:lnTo>
                      <a:lnTo>
                        <a:pt x="2226" y="24"/>
                      </a:lnTo>
                      <a:lnTo>
                        <a:pt x="2232" y="18"/>
                      </a:lnTo>
                      <a:lnTo>
                        <a:pt x="2232" y="18"/>
                      </a:lnTo>
                      <a:lnTo>
                        <a:pt x="2232" y="12"/>
                      </a:lnTo>
                      <a:lnTo>
                        <a:pt x="2232" y="12"/>
                      </a:lnTo>
                      <a:lnTo>
                        <a:pt x="2232" y="12"/>
                      </a:lnTo>
                      <a:lnTo>
                        <a:pt x="2232" y="12"/>
                      </a:lnTo>
                      <a:lnTo>
                        <a:pt x="2238" y="12"/>
                      </a:lnTo>
                      <a:lnTo>
                        <a:pt x="2238" y="12"/>
                      </a:lnTo>
                      <a:lnTo>
                        <a:pt x="2238" y="18"/>
                      </a:lnTo>
                      <a:lnTo>
                        <a:pt x="2238" y="18"/>
                      </a:lnTo>
                      <a:lnTo>
                        <a:pt x="2238" y="24"/>
                      </a:lnTo>
                      <a:lnTo>
                        <a:pt x="2238" y="30"/>
                      </a:lnTo>
                      <a:lnTo>
                        <a:pt x="2244" y="36"/>
                      </a:lnTo>
                      <a:lnTo>
                        <a:pt x="2244" y="42"/>
                      </a:lnTo>
                      <a:lnTo>
                        <a:pt x="2244" y="48"/>
                      </a:lnTo>
                      <a:lnTo>
                        <a:pt x="2244" y="54"/>
                      </a:lnTo>
                      <a:lnTo>
                        <a:pt x="2244" y="60"/>
                      </a:lnTo>
                      <a:lnTo>
                        <a:pt x="2244" y="66"/>
                      </a:lnTo>
                      <a:lnTo>
                        <a:pt x="2244" y="66"/>
                      </a:lnTo>
                      <a:lnTo>
                        <a:pt x="2250" y="72"/>
                      </a:lnTo>
                      <a:lnTo>
                        <a:pt x="2250" y="78"/>
                      </a:lnTo>
                      <a:lnTo>
                        <a:pt x="2250" y="84"/>
                      </a:lnTo>
                      <a:lnTo>
                        <a:pt x="2250" y="90"/>
                      </a:lnTo>
                      <a:lnTo>
                        <a:pt x="2250" y="96"/>
                      </a:lnTo>
                      <a:lnTo>
                        <a:pt x="2250" y="102"/>
                      </a:lnTo>
                      <a:lnTo>
                        <a:pt x="2250" y="108"/>
                      </a:lnTo>
                      <a:lnTo>
                        <a:pt x="2256" y="114"/>
                      </a:lnTo>
                      <a:lnTo>
                        <a:pt x="2256" y="120"/>
                      </a:lnTo>
                      <a:lnTo>
                        <a:pt x="2256" y="126"/>
                      </a:lnTo>
                      <a:lnTo>
                        <a:pt x="2256" y="132"/>
                      </a:lnTo>
                      <a:lnTo>
                        <a:pt x="2256" y="138"/>
                      </a:lnTo>
                      <a:lnTo>
                        <a:pt x="2256" y="144"/>
                      </a:lnTo>
                      <a:lnTo>
                        <a:pt x="2262" y="150"/>
                      </a:lnTo>
                      <a:lnTo>
                        <a:pt x="2262" y="156"/>
                      </a:lnTo>
                      <a:lnTo>
                        <a:pt x="2262" y="156"/>
                      </a:lnTo>
                      <a:lnTo>
                        <a:pt x="2316" y="144"/>
                      </a:lnTo>
                      <a:lnTo>
                        <a:pt x="2316" y="144"/>
                      </a:lnTo>
                      <a:lnTo>
                        <a:pt x="2316" y="138"/>
                      </a:lnTo>
                      <a:lnTo>
                        <a:pt x="2316" y="132"/>
                      </a:lnTo>
                      <a:lnTo>
                        <a:pt x="2316" y="132"/>
                      </a:lnTo>
                      <a:lnTo>
                        <a:pt x="2322" y="126"/>
                      </a:lnTo>
                      <a:lnTo>
                        <a:pt x="2322" y="120"/>
                      </a:lnTo>
                      <a:lnTo>
                        <a:pt x="2322" y="114"/>
                      </a:lnTo>
                      <a:lnTo>
                        <a:pt x="2322" y="108"/>
                      </a:lnTo>
                      <a:lnTo>
                        <a:pt x="2322" y="102"/>
                      </a:lnTo>
                      <a:lnTo>
                        <a:pt x="2322" y="96"/>
                      </a:lnTo>
                      <a:lnTo>
                        <a:pt x="2322" y="90"/>
                      </a:lnTo>
                      <a:lnTo>
                        <a:pt x="2328" y="84"/>
                      </a:lnTo>
                      <a:lnTo>
                        <a:pt x="2328" y="78"/>
                      </a:lnTo>
                      <a:lnTo>
                        <a:pt x="2328" y="72"/>
                      </a:lnTo>
                      <a:lnTo>
                        <a:pt x="2328" y="66"/>
                      </a:lnTo>
                      <a:lnTo>
                        <a:pt x="2328" y="66"/>
                      </a:lnTo>
                      <a:lnTo>
                        <a:pt x="2328" y="66"/>
                      </a:lnTo>
                      <a:lnTo>
                        <a:pt x="2328" y="54"/>
                      </a:lnTo>
                      <a:lnTo>
                        <a:pt x="2334" y="48"/>
                      </a:lnTo>
                      <a:lnTo>
                        <a:pt x="2334" y="42"/>
                      </a:lnTo>
                      <a:lnTo>
                        <a:pt x="2334" y="36"/>
                      </a:lnTo>
                      <a:lnTo>
                        <a:pt x="2334" y="30"/>
                      </a:lnTo>
                      <a:lnTo>
                        <a:pt x="2334" y="24"/>
                      </a:lnTo>
                      <a:lnTo>
                        <a:pt x="2334" y="18"/>
                      </a:lnTo>
                      <a:lnTo>
                        <a:pt x="2340" y="18"/>
                      </a:lnTo>
                      <a:lnTo>
                        <a:pt x="2340" y="12"/>
                      </a:lnTo>
                      <a:lnTo>
                        <a:pt x="2340" y="12"/>
                      </a:lnTo>
                      <a:lnTo>
                        <a:pt x="2340" y="12"/>
                      </a:lnTo>
                      <a:lnTo>
                        <a:pt x="2340" y="12"/>
                      </a:lnTo>
                      <a:lnTo>
                        <a:pt x="2340" y="12"/>
                      </a:lnTo>
                      <a:lnTo>
                        <a:pt x="2346" y="12"/>
                      </a:lnTo>
                      <a:lnTo>
                        <a:pt x="2346" y="18"/>
                      </a:lnTo>
                      <a:lnTo>
                        <a:pt x="2346" y="18"/>
                      </a:lnTo>
                      <a:lnTo>
                        <a:pt x="2346" y="24"/>
                      </a:lnTo>
                      <a:lnTo>
                        <a:pt x="2346" y="30"/>
                      </a:lnTo>
                      <a:lnTo>
                        <a:pt x="2346" y="36"/>
                      </a:lnTo>
                      <a:lnTo>
                        <a:pt x="2352" y="42"/>
                      </a:lnTo>
                      <a:lnTo>
                        <a:pt x="2352" y="48"/>
                      </a:lnTo>
                      <a:lnTo>
                        <a:pt x="2352" y="54"/>
                      </a:lnTo>
                      <a:lnTo>
                        <a:pt x="2352" y="66"/>
                      </a:lnTo>
                      <a:lnTo>
                        <a:pt x="2352" y="66"/>
                      </a:lnTo>
                      <a:lnTo>
                        <a:pt x="2352" y="66"/>
                      </a:lnTo>
                      <a:lnTo>
                        <a:pt x="2352" y="72"/>
                      </a:lnTo>
                      <a:lnTo>
                        <a:pt x="2358" y="78"/>
                      </a:lnTo>
                      <a:lnTo>
                        <a:pt x="2358" y="84"/>
                      </a:lnTo>
                      <a:lnTo>
                        <a:pt x="2358" y="96"/>
                      </a:lnTo>
                      <a:lnTo>
                        <a:pt x="2358" y="102"/>
                      </a:lnTo>
                      <a:lnTo>
                        <a:pt x="2358" y="108"/>
                      </a:lnTo>
                      <a:lnTo>
                        <a:pt x="2358" y="114"/>
                      </a:lnTo>
                      <a:lnTo>
                        <a:pt x="2358" y="120"/>
                      </a:lnTo>
                      <a:lnTo>
                        <a:pt x="2364" y="126"/>
                      </a:lnTo>
                      <a:lnTo>
                        <a:pt x="2364" y="132"/>
                      </a:lnTo>
                      <a:lnTo>
                        <a:pt x="2364" y="138"/>
                      </a:lnTo>
                      <a:lnTo>
                        <a:pt x="2364" y="138"/>
                      </a:lnTo>
                      <a:lnTo>
                        <a:pt x="2364" y="144"/>
                      </a:lnTo>
                      <a:lnTo>
                        <a:pt x="2364" y="150"/>
                      </a:lnTo>
                      <a:lnTo>
                        <a:pt x="2370" y="156"/>
                      </a:lnTo>
                      <a:lnTo>
                        <a:pt x="2370" y="156"/>
                      </a:lnTo>
                      <a:lnTo>
                        <a:pt x="2424" y="150"/>
                      </a:lnTo>
                      <a:lnTo>
                        <a:pt x="2424" y="150"/>
                      </a:lnTo>
                      <a:lnTo>
                        <a:pt x="2424" y="144"/>
                      </a:lnTo>
                      <a:lnTo>
                        <a:pt x="2424" y="138"/>
                      </a:lnTo>
                      <a:lnTo>
                        <a:pt x="2424" y="132"/>
                      </a:lnTo>
                      <a:lnTo>
                        <a:pt x="2424" y="132"/>
                      </a:lnTo>
                      <a:lnTo>
                        <a:pt x="2430" y="126"/>
                      </a:lnTo>
                      <a:lnTo>
                        <a:pt x="2430" y="120"/>
                      </a:lnTo>
                      <a:lnTo>
                        <a:pt x="2430" y="114"/>
                      </a:lnTo>
                      <a:lnTo>
                        <a:pt x="2430" y="108"/>
                      </a:lnTo>
                      <a:lnTo>
                        <a:pt x="2430" y="102"/>
                      </a:lnTo>
                      <a:lnTo>
                        <a:pt x="2430" y="96"/>
                      </a:lnTo>
                      <a:lnTo>
                        <a:pt x="2430" y="90"/>
                      </a:lnTo>
                      <a:lnTo>
                        <a:pt x="2436" y="84"/>
                      </a:lnTo>
                      <a:lnTo>
                        <a:pt x="2436" y="78"/>
                      </a:lnTo>
                      <a:lnTo>
                        <a:pt x="2436" y="72"/>
                      </a:lnTo>
                      <a:lnTo>
                        <a:pt x="2436" y="72"/>
                      </a:lnTo>
                      <a:lnTo>
                        <a:pt x="2436" y="66"/>
                      </a:lnTo>
                      <a:lnTo>
                        <a:pt x="2436" y="60"/>
                      </a:lnTo>
                      <a:lnTo>
                        <a:pt x="2436" y="54"/>
                      </a:lnTo>
                      <a:lnTo>
                        <a:pt x="2442" y="42"/>
                      </a:lnTo>
                      <a:lnTo>
                        <a:pt x="2442" y="36"/>
                      </a:lnTo>
                      <a:lnTo>
                        <a:pt x="2442" y="30"/>
                      </a:lnTo>
                      <a:lnTo>
                        <a:pt x="2442" y="30"/>
                      </a:lnTo>
                      <a:lnTo>
                        <a:pt x="2442" y="24"/>
                      </a:lnTo>
                      <a:lnTo>
                        <a:pt x="2442" y="24"/>
                      </a:lnTo>
                      <a:lnTo>
                        <a:pt x="2448" y="18"/>
                      </a:lnTo>
                      <a:lnTo>
                        <a:pt x="2448" y="18"/>
                      </a:lnTo>
                      <a:lnTo>
                        <a:pt x="2448" y="18"/>
                      </a:lnTo>
                      <a:lnTo>
                        <a:pt x="2448" y="18"/>
                      </a:lnTo>
                      <a:lnTo>
                        <a:pt x="2448" y="18"/>
                      </a:lnTo>
                      <a:lnTo>
                        <a:pt x="2448" y="18"/>
                      </a:lnTo>
                      <a:lnTo>
                        <a:pt x="2454" y="18"/>
                      </a:lnTo>
                      <a:lnTo>
                        <a:pt x="2454" y="24"/>
                      </a:lnTo>
                      <a:lnTo>
                        <a:pt x="2454" y="30"/>
                      </a:lnTo>
                      <a:lnTo>
                        <a:pt x="2454" y="30"/>
                      </a:lnTo>
                      <a:lnTo>
                        <a:pt x="2454" y="36"/>
                      </a:lnTo>
                      <a:lnTo>
                        <a:pt x="2454" y="42"/>
                      </a:lnTo>
                      <a:lnTo>
                        <a:pt x="2460" y="54"/>
                      </a:lnTo>
                      <a:lnTo>
                        <a:pt x="2460" y="60"/>
                      </a:lnTo>
                      <a:lnTo>
                        <a:pt x="2460" y="66"/>
                      </a:lnTo>
                      <a:lnTo>
                        <a:pt x="2460" y="72"/>
                      </a:lnTo>
                      <a:lnTo>
                        <a:pt x="2460" y="72"/>
                      </a:lnTo>
                      <a:lnTo>
                        <a:pt x="2460" y="78"/>
                      </a:lnTo>
                      <a:lnTo>
                        <a:pt x="2460" y="84"/>
                      </a:lnTo>
                      <a:lnTo>
                        <a:pt x="2460" y="90"/>
                      </a:lnTo>
                      <a:lnTo>
                        <a:pt x="2466" y="96"/>
                      </a:lnTo>
                      <a:lnTo>
                        <a:pt x="2466" y="102"/>
                      </a:lnTo>
                      <a:lnTo>
                        <a:pt x="2466" y="108"/>
                      </a:lnTo>
                      <a:lnTo>
                        <a:pt x="2466" y="114"/>
                      </a:lnTo>
                      <a:lnTo>
                        <a:pt x="2466" y="120"/>
                      </a:lnTo>
                      <a:lnTo>
                        <a:pt x="2466" y="126"/>
                      </a:lnTo>
                      <a:lnTo>
                        <a:pt x="2472" y="132"/>
                      </a:lnTo>
                      <a:lnTo>
                        <a:pt x="2472" y="138"/>
                      </a:lnTo>
                      <a:lnTo>
                        <a:pt x="2472" y="144"/>
                      </a:lnTo>
                      <a:lnTo>
                        <a:pt x="2472" y="150"/>
                      </a:lnTo>
                      <a:lnTo>
                        <a:pt x="2472" y="156"/>
                      </a:lnTo>
                      <a:lnTo>
                        <a:pt x="2472" y="156"/>
                      </a:lnTo>
                      <a:lnTo>
                        <a:pt x="2472" y="156"/>
                      </a:lnTo>
                      <a:lnTo>
                        <a:pt x="2532" y="144"/>
                      </a:lnTo>
                      <a:lnTo>
                        <a:pt x="2532" y="144"/>
                      </a:lnTo>
                      <a:lnTo>
                        <a:pt x="2532" y="144"/>
                      </a:lnTo>
                      <a:lnTo>
                        <a:pt x="2532" y="138"/>
                      </a:lnTo>
                      <a:lnTo>
                        <a:pt x="2532" y="132"/>
                      </a:lnTo>
                      <a:lnTo>
                        <a:pt x="2532" y="126"/>
                      </a:lnTo>
                      <a:lnTo>
                        <a:pt x="2532" y="120"/>
                      </a:lnTo>
                      <a:lnTo>
                        <a:pt x="2538" y="120"/>
                      </a:lnTo>
                      <a:lnTo>
                        <a:pt x="2538" y="114"/>
                      </a:lnTo>
                      <a:lnTo>
                        <a:pt x="2538" y="108"/>
                      </a:lnTo>
                      <a:lnTo>
                        <a:pt x="2538" y="102"/>
                      </a:lnTo>
                      <a:lnTo>
                        <a:pt x="2538" y="96"/>
                      </a:lnTo>
                      <a:lnTo>
                        <a:pt x="2538" y="90"/>
                      </a:lnTo>
                      <a:lnTo>
                        <a:pt x="2538" y="84"/>
                      </a:lnTo>
                      <a:lnTo>
                        <a:pt x="2544" y="72"/>
                      </a:lnTo>
                      <a:lnTo>
                        <a:pt x="2544" y="66"/>
                      </a:lnTo>
                      <a:lnTo>
                        <a:pt x="2544" y="66"/>
                      </a:lnTo>
                      <a:lnTo>
                        <a:pt x="2544" y="66"/>
                      </a:lnTo>
                      <a:lnTo>
                        <a:pt x="2544" y="60"/>
                      </a:lnTo>
                      <a:lnTo>
                        <a:pt x="2544" y="48"/>
                      </a:lnTo>
                      <a:lnTo>
                        <a:pt x="2544" y="42"/>
                      </a:lnTo>
                      <a:lnTo>
                        <a:pt x="2550" y="36"/>
                      </a:lnTo>
                      <a:lnTo>
                        <a:pt x="2550" y="30"/>
                      </a:lnTo>
                      <a:lnTo>
                        <a:pt x="2550" y="24"/>
                      </a:lnTo>
                      <a:lnTo>
                        <a:pt x="2550" y="24"/>
                      </a:lnTo>
                      <a:lnTo>
                        <a:pt x="2550" y="18"/>
                      </a:lnTo>
                      <a:lnTo>
                        <a:pt x="2550" y="18"/>
                      </a:lnTo>
                      <a:lnTo>
                        <a:pt x="2556" y="12"/>
                      </a:lnTo>
                      <a:lnTo>
                        <a:pt x="2556" y="12"/>
                      </a:lnTo>
                      <a:lnTo>
                        <a:pt x="2556" y="12"/>
                      </a:lnTo>
                      <a:lnTo>
                        <a:pt x="2556" y="12"/>
                      </a:lnTo>
                      <a:lnTo>
                        <a:pt x="2556" y="18"/>
                      </a:lnTo>
                      <a:lnTo>
                        <a:pt x="2556" y="18"/>
                      </a:lnTo>
                      <a:lnTo>
                        <a:pt x="2562" y="24"/>
                      </a:lnTo>
                      <a:lnTo>
                        <a:pt x="2562" y="24"/>
                      </a:lnTo>
                      <a:lnTo>
                        <a:pt x="2562" y="30"/>
                      </a:lnTo>
                      <a:lnTo>
                        <a:pt x="2562" y="36"/>
                      </a:lnTo>
                      <a:lnTo>
                        <a:pt x="2562" y="42"/>
                      </a:lnTo>
                      <a:lnTo>
                        <a:pt x="2562" y="48"/>
                      </a:lnTo>
                      <a:lnTo>
                        <a:pt x="2568" y="54"/>
                      </a:lnTo>
                      <a:lnTo>
                        <a:pt x="2568" y="66"/>
                      </a:lnTo>
                      <a:lnTo>
                        <a:pt x="2568" y="66"/>
                      </a:lnTo>
                      <a:lnTo>
                        <a:pt x="2568" y="66"/>
                      </a:lnTo>
                      <a:lnTo>
                        <a:pt x="2568" y="72"/>
                      </a:lnTo>
                      <a:lnTo>
                        <a:pt x="2568" y="78"/>
                      </a:lnTo>
                      <a:lnTo>
                        <a:pt x="2568" y="90"/>
                      </a:lnTo>
                      <a:lnTo>
                        <a:pt x="2568" y="96"/>
                      </a:lnTo>
                      <a:lnTo>
                        <a:pt x="2574" y="102"/>
                      </a:lnTo>
                      <a:lnTo>
                        <a:pt x="2574" y="108"/>
                      </a:lnTo>
                      <a:lnTo>
                        <a:pt x="2574" y="114"/>
                      </a:lnTo>
                      <a:lnTo>
                        <a:pt x="2574" y="120"/>
                      </a:lnTo>
                      <a:lnTo>
                        <a:pt x="2574" y="126"/>
                      </a:lnTo>
                      <a:lnTo>
                        <a:pt x="2574" y="132"/>
                      </a:lnTo>
                      <a:lnTo>
                        <a:pt x="2580" y="138"/>
                      </a:lnTo>
                      <a:lnTo>
                        <a:pt x="2580" y="138"/>
                      </a:lnTo>
                      <a:lnTo>
                        <a:pt x="2580" y="144"/>
                      </a:lnTo>
                      <a:lnTo>
                        <a:pt x="2580" y="150"/>
                      </a:lnTo>
                      <a:lnTo>
                        <a:pt x="2580" y="156"/>
                      </a:lnTo>
                      <a:lnTo>
                        <a:pt x="2580" y="156"/>
                      </a:lnTo>
                      <a:lnTo>
                        <a:pt x="2640" y="144"/>
                      </a:lnTo>
                      <a:lnTo>
                        <a:pt x="2640" y="144"/>
                      </a:lnTo>
                      <a:lnTo>
                        <a:pt x="2640" y="144"/>
                      </a:lnTo>
                      <a:lnTo>
                        <a:pt x="2640" y="138"/>
                      </a:lnTo>
                      <a:lnTo>
                        <a:pt x="2640" y="132"/>
                      </a:lnTo>
                      <a:lnTo>
                        <a:pt x="2640" y="126"/>
                      </a:lnTo>
                      <a:lnTo>
                        <a:pt x="2640" y="126"/>
                      </a:lnTo>
                      <a:lnTo>
                        <a:pt x="2640" y="120"/>
                      </a:lnTo>
                      <a:lnTo>
                        <a:pt x="2646" y="114"/>
                      </a:lnTo>
                      <a:lnTo>
                        <a:pt x="2646" y="108"/>
                      </a:lnTo>
                      <a:lnTo>
                        <a:pt x="2646" y="102"/>
                      </a:lnTo>
                      <a:lnTo>
                        <a:pt x="2646" y="96"/>
                      </a:lnTo>
                      <a:lnTo>
                        <a:pt x="2646" y="90"/>
                      </a:lnTo>
                      <a:lnTo>
                        <a:pt x="2646" y="84"/>
                      </a:lnTo>
                      <a:lnTo>
                        <a:pt x="2646" y="78"/>
                      </a:lnTo>
                      <a:lnTo>
                        <a:pt x="2652" y="66"/>
                      </a:lnTo>
                      <a:lnTo>
                        <a:pt x="2652" y="66"/>
                      </a:lnTo>
                      <a:lnTo>
                        <a:pt x="2652" y="66"/>
                      </a:lnTo>
                      <a:lnTo>
                        <a:pt x="2652" y="60"/>
                      </a:lnTo>
                      <a:lnTo>
                        <a:pt x="2652" y="48"/>
                      </a:lnTo>
                      <a:lnTo>
                        <a:pt x="2652" y="42"/>
                      </a:lnTo>
                      <a:lnTo>
                        <a:pt x="2652" y="36"/>
                      </a:lnTo>
                      <a:lnTo>
                        <a:pt x="2658" y="30"/>
                      </a:lnTo>
                      <a:lnTo>
                        <a:pt x="2658" y="30"/>
                      </a:lnTo>
                      <a:lnTo>
                        <a:pt x="2658" y="24"/>
                      </a:lnTo>
                      <a:lnTo>
                        <a:pt x="2658" y="18"/>
                      </a:lnTo>
                      <a:lnTo>
                        <a:pt x="2658" y="18"/>
                      </a:lnTo>
                      <a:lnTo>
                        <a:pt x="2658" y="18"/>
                      </a:lnTo>
                      <a:lnTo>
                        <a:pt x="2664" y="18"/>
                      </a:lnTo>
                      <a:lnTo>
                        <a:pt x="2664" y="18"/>
                      </a:lnTo>
                      <a:lnTo>
                        <a:pt x="2664" y="18"/>
                      </a:lnTo>
                      <a:lnTo>
                        <a:pt x="2664" y="18"/>
                      </a:lnTo>
                      <a:lnTo>
                        <a:pt x="2664" y="18"/>
                      </a:lnTo>
                      <a:lnTo>
                        <a:pt x="2664" y="24"/>
                      </a:lnTo>
                      <a:lnTo>
                        <a:pt x="2670" y="30"/>
                      </a:lnTo>
                      <a:lnTo>
                        <a:pt x="2670" y="30"/>
                      </a:lnTo>
                      <a:lnTo>
                        <a:pt x="2670" y="36"/>
                      </a:lnTo>
                      <a:lnTo>
                        <a:pt x="2670" y="42"/>
                      </a:lnTo>
                      <a:lnTo>
                        <a:pt x="2670" y="54"/>
                      </a:lnTo>
                      <a:lnTo>
                        <a:pt x="2670" y="60"/>
                      </a:lnTo>
                      <a:lnTo>
                        <a:pt x="2676" y="66"/>
                      </a:lnTo>
                      <a:lnTo>
                        <a:pt x="2676" y="72"/>
                      </a:lnTo>
                      <a:lnTo>
                        <a:pt x="2676" y="72"/>
                      </a:lnTo>
                      <a:lnTo>
                        <a:pt x="2676" y="78"/>
                      </a:lnTo>
                      <a:lnTo>
                        <a:pt x="2676" y="84"/>
                      </a:lnTo>
                      <a:lnTo>
                        <a:pt x="2676" y="90"/>
                      </a:lnTo>
                      <a:lnTo>
                        <a:pt x="2676" y="96"/>
                      </a:lnTo>
                      <a:lnTo>
                        <a:pt x="2676" y="102"/>
                      </a:lnTo>
                      <a:lnTo>
                        <a:pt x="2682" y="108"/>
                      </a:lnTo>
                      <a:lnTo>
                        <a:pt x="2682" y="114"/>
                      </a:lnTo>
                      <a:lnTo>
                        <a:pt x="2682" y="120"/>
                      </a:lnTo>
                      <a:lnTo>
                        <a:pt x="2682" y="126"/>
                      </a:lnTo>
                      <a:lnTo>
                        <a:pt x="2682" y="132"/>
                      </a:lnTo>
                      <a:lnTo>
                        <a:pt x="2682" y="138"/>
                      </a:lnTo>
                      <a:lnTo>
                        <a:pt x="2688" y="144"/>
                      </a:lnTo>
                      <a:lnTo>
                        <a:pt x="2688" y="150"/>
                      </a:lnTo>
                      <a:lnTo>
                        <a:pt x="2688" y="156"/>
                      </a:lnTo>
                      <a:lnTo>
                        <a:pt x="2688" y="156"/>
                      </a:lnTo>
                      <a:lnTo>
                        <a:pt x="2688" y="156"/>
                      </a:lnTo>
                      <a:lnTo>
                        <a:pt x="2742" y="150"/>
                      </a:lnTo>
                      <a:lnTo>
                        <a:pt x="2742" y="150"/>
                      </a:lnTo>
                      <a:lnTo>
                        <a:pt x="2748" y="144"/>
                      </a:lnTo>
                      <a:lnTo>
                        <a:pt x="2748" y="138"/>
                      </a:lnTo>
                      <a:lnTo>
                        <a:pt x="2748" y="138"/>
                      </a:lnTo>
                      <a:lnTo>
                        <a:pt x="2748" y="132"/>
                      </a:lnTo>
                      <a:lnTo>
                        <a:pt x="2748" y="126"/>
                      </a:lnTo>
                      <a:lnTo>
                        <a:pt x="2748" y="120"/>
                      </a:lnTo>
                      <a:lnTo>
                        <a:pt x="2748" y="114"/>
                      </a:lnTo>
                      <a:lnTo>
                        <a:pt x="2754" y="108"/>
                      </a:lnTo>
                      <a:lnTo>
                        <a:pt x="2754" y="102"/>
                      </a:lnTo>
                      <a:lnTo>
                        <a:pt x="2754" y="96"/>
                      </a:lnTo>
                      <a:lnTo>
                        <a:pt x="2754" y="90"/>
                      </a:lnTo>
                      <a:lnTo>
                        <a:pt x="2754" y="84"/>
                      </a:lnTo>
                      <a:lnTo>
                        <a:pt x="2754" y="78"/>
                      </a:lnTo>
                      <a:lnTo>
                        <a:pt x="2754" y="72"/>
                      </a:lnTo>
                      <a:lnTo>
                        <a:pt x="2754" y="72"/>
                      </a:lnTo>
                      <a:lnTo>
                        <a:pt x="2760" y="72"/>
                      </a:lnTo>
                      <a:lnTo>
                        <a:pt x="2760" y="60"/>
                      </a:lnTo>
                      <a:lnTo>
                        <a:pt x="2760" y="54"/>
                      </a:lnTo>
                      <a:lnTo>
                        <a:pt x="2760" y="48"/>
                      </a:lnTo>
                      <a:lnTo>
                        <a:pt x="2760" y="42"/>
                      </a:lnTo>
                      <a:lnTo>
                        <a:pt x="2760" y="36"/>
                      </a:lnTo>
                      <a:lnTo>
                        <a:pt x="2766" y="30"/>
                      </a:lnTo>
                      <a:lnTo>
                        <a:pt x="2766" y="24"/>
                      </a:lnTo>
                      <a:lnTo>
                        <a:pt x="2766" y="24"/>
                      </a:lnTo>
                      <a:lnTo>
                        <a:pt x="2766" y="18"/>
                      </a:lnTo>
                      <a:lnTo>
                        <a:pt x="2766" y="18"/>
                      </a:lnTo>
                      <a:lnTo>
                        <a:pt x="2766" y="18"/>
                      </a:lnTo>
                      <a:lnTo>
                        <a:pt x="2772" y="18"/>
                      </a:lnTo>
                      <a:lnTo>
                        <a:pt x="2772" y="18"/>
                      </a:lnTo>
                      <a:lnTo>
                        <a:pt x="2772" y="18"/>
                      </a:lnTo>
                      <a:lnTo>
                        <a:pt x="2772" y="24"/>
                      </a:lnTo>
                      <a:lnTo>
                        <a:pt x="2772" y="24"/>
                      </a:lnTo>
                      <a:lnTo>
                        <a:pt x="2772" y="30"/>
                      </a:lnTo>
                      <a:lnTo>
                        <a:pt x="2778" y="36"/>
                      </a:lnTo>
                      <a:lnTo>
                        <a:pt x="2778" y="42"/>
                      </a:lnTo>
                      <a:lnTo>
                        <a:pt x="2778" y="48"/>
                      </a:lnTo>
                      <a:lnTo>
                        <a:pt x="2778" y="54"/>
                      </a:lnTo>
                      <a:lnTo>
                        <a:pt x="2778" y="60"/>
                      </a:lnTo>
                      <a:lnTo>
                        <a:pt x="2778" y="72"/>
                      </a:lnTo>
                      <a:lnTo>
                        <a:pt x="2784" y="72"/>
                      </a:lnTo>
                      <a:lnTo>
                        <a:pt x="2784" y="72"/>
                      </a:lnTo>
                      <a:lnTo>
                        <a:pt x="2784" y="78"/>
                      </a:lnTo>
                      <a:lnTo>
                        <a:pt x="2784" y="84"/>
                      </a:lnTo>
                      <a:lnTo>
                        <a:pt x="2784" y="90"/>
                      </a:lnTo>
                      <a:lnTo>
                        <a:pt x="2784" y="96"/>
                      </a:lnTo>
                      <a:lnTo>
                        <a:pt x="2784" y="102"/>
                      </a:lnTo>
                      <a:lnTo>
                        <a:pt x="2784" y="108"/>
                      </a:lnTo>
                      <a:lnTo>
                        <a:pt x="2790" y="114"/>
                      </a:lnTo>
                      <a:lnTo>
                        <a:pt x="2790" y="120"/>
                      </a:lnTo>
                      <a:lnTo>
                        <a:pt x="2790" y="126"/>
                      </a:lnTo>
                      <a:lnTo>
                        <a:pt x="2790" y="132"/>
                      </a:lnTo>
                      <a:lnTo>
                        <a:pt x="2790" y="138"/>
                      </a:lnTo>
                      <a:lnTo>
                        <a:pt x="2790" y="144"/>
                      </a:lnTo>
                      <a:lnTo>
                        <a:pt x="2796" y="150"/>
                      </a:lnTo>
                      <a:lnTo>
                        <a:pt x="2796" y="156"/>
                      </a:lnTo>
                      <a:lnTo>
                        <a:pt x="2796" y="156"/>
                      </a:lnTo>
                      <a:lnTo>
                        <a:pt x="2796" y="156"/>
                      </a:lnTo>
                      <a:lnTo>
                        <a:pt x="2850" y="144"/>
                      </a:lnTo>
                      <a:lnTo>
                        <a:pt x="2850" y="144"/>
                      </a:lnTo>
                      <a:lnTo>
                        <a:pt x="2850" y="144"/>
                      </a:lnTo>
                      <a:lnTo>
                        <a:pt x="2856" y="138"/>
                      </a:lnTo>
                      <a:lnTo>
                        <a:pt x="2856" y="132"/>
                      </a:lnTo>
                      <a:lnTo>
                        <a:pt x="2856" y="126"/>
                      </a:lnTo>
                      <a:lnTo>
                        <a:pt x="2856" y="126"/>
                      </a:lnTo>
                      <a:lnTo>
                        <a:pt x="2856" y="120"/>
                      </a:lnTo>
                      <a:lnTo>
                        <a:pt x="2856" y="114"/>
                      </a:lnTo>
                      <a:lnTo>
                        <a:pt x="2856" y="108"/>
                      </a:lnTo>
                      <a:lnTo>
                        <a:pt x="2856" y="102"/>
                      </a:lnTo>
                      <a:lnTo>
                        <a:pt x="2862" y="96"/>
                      </a:lnTo>
                      <a:lnTo>
                        <a:pt x="2862" y="90"/>
                      </a:lnTo>
                      <a:lnTo>
                        <a:pt x="2862" y="84"/>
                      </a:lnTo>
                      <a:lnTo>
                        <a:pt x="2862" y="78"/>
                      </a:lnTo>
                      <a:lnTo>
                        <a:pt x="2862" y="66"/>
                      </a:lnTo>
                      <a:lnTo>
                        <a:pt x="2862" y="66"/>
                      </a:lnTo>
                      <a:lnTo>
                        <a:pt x="2862" y="66"/>
                      </a:lnTo>
                      <a:lnTo>
                        <a:pt x="2868" y="60"/>
                      </a:lnTo>
                      <a:lnTo>
                        <a:pt x="2868" y="48"/>
                      </a:lnTo>
                      <a:lnTo>
                        <a:pt x="2868" y="42"/>
                      </a:lnTo>
                      <a:lnTo>
                        <a:pt x="2868" y="36"/>
                      </a:lnTo>
                      <a:lnTo>
                        <a:pt x="2868" y="30"/>
                      </a:lnTo>
                      <a:lnTo>
                        <a:pt x="2868" y="24"/>
                      </a:lnTo>
                      <a:lnTo>
                        <a:pt x="2874" y="24"/>
                      </a:lnTo>
                      <a:lnTo>
                        <a:pt x="2874" y="18"/>
                      </a:lnTo>
                      <a:lnTo>
                        <a:pt x="2874" y="18"/>
                      </a:lnTo>
                      <a:lnTo>
                        <a:pt x="2874" y="18"/>
                      </a:lnTo>
                      <a:lnTo>
                        <a:pt x="2874" y="12"/>
                      </a:lnTo>
                      <a:lnTo>
                        <a:pt x="2874" y="12"/>
                      </a:lnTo>
                      <a:lnTo>
                        <a:pt x="2880" y="18"/>
                      </a:lnTo>
                      <a:lnTo>
                        <a:pt x="2880" y="18"/>
                      </a:lnTo>
                      <a:lnTo>
                        <a:pt x="2880" y="18"/>
                      </a:lnTo>
                      <a:lnTo>
                        <a:pt x="2880" y="24"/>
                      </a:lnTo>
                      <a:lnTo>
                        <a:pt x="2880" y="24"/>
                      </a:lnTo>
                      <a:lnTo>
                        <a:pt x="2880" y="30"/>
                      </a:lnTo>
                      <a:lnTo>
                        <a:pt x="2886" y="36"/>
                      </a:lnTo>
                      <a:lnTo>
                        <a:pt x="2886" y="42"/>
                      </a:lnTo>
                      <a:lnTo>
                        <a:pt x="2886" y="48"/>
                      </a:lnTo>
                      <a:lnTo>
                        <a:pt x="2886" y="60"/>
                      </a:lnTo>
                      <a:lnTo>
                        <a:pt x="2886" y="66"/>
                      </a:lnTo>
                      <a:lnTo>
                        <a:pt x="2886" y="66"/>
                      </a:lnTo>
                      <a:lnTo>
                        <a:pt x="2886" y="66"/>
                      </a:lnTo>
                      <a:lnTo>
                        <a:pt x="2886" y="72"/>
                      </a:lnTo>
                      <a:lnTo>
                        <a:pt x="2892" y="84"/>
                      </a:lnTo>
                      <a:lnTo>
                        <a:pt x="2892" y="90"/>
                      </a:lnTo>
                      <a:lnTo>
                        <a:pt x="2892" y="96"/>
                      </a:lnTo>
                      <a:lnTo>
                        <a:pt x="2892" y="102"/>
                      </a:lnTo>
                      <a:lnTo>
                        <a:pt x="2892" y="108"/>
                      </a:lnTo>
                      <a:lnTo>
                        <a:pt x="2892" y="114"/>
                      </a:lnTo>
                      <a:lnTo>
                        <a:pt x="2898" y="120"/>
                      </a:lnTo>
                      <a:lnTo>
                        <a:pt x="2898" y="126"/>
                      </a:lnTo>
                      <a:lnTo>
                        <a:pt x="2898" y="132"/>
                      </a:lnTo>
                      <a:lnTo>
                        <a:pt x="2898" y="138"/>
                      </a:lnTo>
                      <a:lnTo>
                        <a:pt x="2898" y="144"/>
                      </a:lnTo>
                      <a:lnTo>
                        <a:pt x="2898" y="150"/>
                      </a:lnTo>
                      <a:lnTo>
                        <a:pt x="2904" y="150"/>
                      </a:lnTo>
                      <a:lnTo>
                        <a:pt x="2904" y="156"/>
                      </a:lnTo>
                      <a:lnTo>
                        <a:pt x="2904" y="156"/>
                      </a:lnTo>
                      <a:lnTo>
                        <a:pt x="2958" y="150"/>
                      </a:lnTo>
                      <a:lnTo>
                        <a:pt x="2958" y="150"/>
                      </a:lnTo>
                      <a:lnTo>
                        <a:pt x="2958" y="144"/>
                      </a:lnTo>
                      <a:lnTo>
                        <a:pt x="2958" y="138"/>
                      </a:lnTo>
                      <a:lnTo>
                        <a:pt x="2958" y="138"/>
                      </a:lnTo>
                      <a:lnTo>
                        <a:pt x="2964" y="132"/>
                      </a:lnTo>
                      <a:lnTo>
                        <a:pt x="2964" y="126"/>
                      </a:lnTo>
                      <a:lnTo>
                        <a:pt x="2964" y="120"/>
                      </a:lnTo>
                      <a:lnTo>
                        <a:pt x="2964" y="114"/>
                      </a:lnTo>
                      <a:lnTo>
                        <a:pt x="2964" y="108"/>
                      </a:lnTo>
                      <a:lnTo>
                        <a:pt x="2964" y="102"/>
                      </a:lnTo>
                      <a:lnTo>
                        <a:pt x="2964" y="96"/>
                      </a:lnTo>
                      <a:lnTo>
                        <a:pt x="2970" y="90"/>
                      </a:lnTo>
                      <a:lnTo>
                        <a:pt x="2970" y="84"/>
                      </a:lnTo>
                      <a:lnTo>
                        <a:pt x="2970" y="78"/>
                      </a:lnTo>
                      <a:lnTo>
                        <a:pt x="2970" y="72"/>
                      </a:lnTo>
                      <a:lnTo>
                        <a:pt x="2970" y="72"/>
                      </a:lnTo>
                      <a:lnTo>
                        <a:pt x="2970" y="72"/>
                      </a:lnTo>
                      <a:lnTo>
                        <a:pt x="2970" y="60"/>
                      </a:lnTo>
                      <a:lnTo>
                        <a:pt x="2976" y="54"/>
                      </a:lnTo>
                      <a:lnTo>
                        <a:pt x="2976" y="48"/>
                      </a:lnTo>
                      <a:lnTo>
                        <a:pt x="2976" y="42"/>
                      </a:lnTo>
                      <a:lnTo>
                        <a:pt x="2976" y="36"/>
                      </a:lnTo>
                      <a:lnTo>
                        <a:pt x="2976" y="30"/>
                      </a:lnTo>
                      <a:lnTo>
                        <a:pt x="2976" y="24"/>
                      </a:lnTo>
                      <a:lnTo>
                        <a:pt x="2982" y="24"/>
                      </a:lnTo>
                      <a:lnTo>
                        <a:pt x="2982" y="18"/>
                      </a:lnTo>
                      <a:lnTo>
                        <a:pt x="2982" y="18"/>
                      </a:lnTo>
                      <a:lnTo>
                        <a:pt x="2982" y="18"/>
                      </a:lnTo>
                      <a:lnTo>
                        <a:pt x="2982" y="18"/>
                      </a:lnTo>
                      <a:lnTo>
                        <a:pt x="2982" y="18"/>
                      </a:lnTo>
                      <a:lnTo>
                        <a:pt x="2988" y="18"/>
                      </a:lnTo>
                      <a:lnTo>
                        <a:pt x="2988" y="24"/>
                      </a:lnTo>
                      <a:lnTo>
                        <a:pt x="2988" y="24"/>
                      </a:lnTo>
                      <a:lnTo>
                        <a:pt x="2988" y="30"/>
                      </a:lnTo>
                      <a:lnTo>
                        <a:pt x="2988" y="36"/>
                      </a:lnTo>
                      <a:lnTo>
                        <a:pt x="2988" y="42"/>
                      </a:lnTo>
                      <a:lnTo>
                        <a:pt x="2994" y="48"/>
                      </a:lnTo>
                      <a:lnTo>
                        <a:pt x="2994" y="54"/>
                      </a:lnTo>
                      <a:lnTo>
                        <a:pt x="2994" y="60"/>
                      </a:lnTo>
                      <a:lnTo>
                        <a:pt x="2994" y="72"/>
                      </a:lnTo>
                      <a:lnTo>
                        <a:pt x="2994" y="72"/>
                      </a:lnTo>
                      <a:lnTo>
                        <a:pt x="2994" y="72"/>
                      </a:lnTo>
                      <a:lnTo>
                        <a:pt x="2994" y="78"/>
                      </a:lnTo>
                      <a:lnTo>
                        <a:pt x="2994" y="84"/>
                      </a:lnTo>
                      <a:lnTo>
                        <a:pt x="3000" y="90"/>
                      </a:lnTo>
                      <a:lnTo>
                        <a:pt x="3000" y="96"/>
                      </a:lnTo>
                      <a:lnTo>
                        <a:pt x="3000" y="108"/>
                      </a:lnTo>
                      <a:lnTo>
                        <a:pt x="3000" y="114"/>
                      </a:lnTo>
                      <a:lnTo>
                        <a:pt x="3000" y="120"/>
                      </a:lnTo>
                      <a:lnTo>
                        <a:pt x="3000" y="126"/>
                      </a:lnTo>
                      <a:lnTo>
                        <a:pt x="3006" y="132"/>
                      </a:lnTo>
                      <a:lnTo>
                        <a:pt x="3006" y="132"/>
                      </a:lnTo>
                      <a:lnTo>
                        <a:pt x="3006" y="138"/>
                      </a:lnTo>
                      <a:lnTo>
                        <a:pt x="3006" y="144"/>
                      </a:lnTo>
                      <a:lnTo>
                        <a:pt x="3006" y="150"/>
                      </a:lnTo>
                      <a:lnTo>
                        <a:pt x="3006" y="156"/>
                      </a:lnTo>
                      <a:lnTo>
                        <a:pt x="3012" y="162"/>
                      </a:lnTo>
                      <a:lnTo>
                        <a:pt x="3012" y="162"/>
                      </a:lnTo>
                      <a:lnTo>
                        <a:pt x="3066" y="150"/>
                      </a:lnTo>
                      <a:lnTo>
                        <a:pt x="3066" y="150"/>
                      </a:lnTo>
                      <a:lnTo>
                        <a:pt x="3066" y="144"/>
                      </a:lnTo>
                      <a:lnTo>
                        <a:pt x="3066" y="138"/>
                      </a:lnTo>
                      <a:lnTo>
                        <a:pt x="3066" y="138"/>
                      </a:lnTo>
                      <a:lnTo>
                        <a:pt x="3066" y="132"/>
                      </a:lnTo>
                      <a:lnTo>
                        <a:pt x="3072" y="126"/>
                      </a:lnTo>
                      <a:lnTo>
                        <a:pt x="3072" y="120"/>
                      </a:lnTo>
                      <a:lnTo>
                        <a:pt x="3072" y="114"/>
                      </a:lnTo>
                      <a:lnTo>
                        <a:pt x="3072" y="108"/>
                      </a:lnTo>
                      <a:lnTo>
                        <a:pt x="3072" y="102"/>
                      </a:lnTo>
                      <a:lnTo>
                        <a:pt x="3072" y="96"/>
                      </a:lnTo>
                      <a:lnTo>
                        <a:pt x="3072" y="90"/>
                      </a:lnTo>
                      <a:lnTo>
                        <a:pt x="3078" y="84"/>
                      </a:lnTo>
                      <a:lnTo>
                        <a:pt x="3078" y="78"/>
                      </a:lnTo>
                      <a:lnTo>
                        <a:pt x="3078" y="72"/>
                      </a:lnTo>
                      <a:lnTo>
                        <a:pt x="3078" y="72"/>
                      </a:lnTo>
                      <a:lnTo>
                        <a:pt x="3078" y="72"/>
                      </a:lnTo>
                      <a:lnTo>
                        <a:pt x="3078" y="60"/>
                      </a:lnTo>
                      <a:lnTo>
                        <a:pt x="3078" y="54"/>
                      </a:lnTo>
                      <a:lnTo>
                        <a:pt x="3084" y="48"/>
                      </a:lnTo>
                      <a:lnTo>
                        <a:pt x="3084" y="42"/>
                      </a:lnTo>
                      <a:lnTo>
                        <a:pt x="3084" y="36"/>
                      </a:lnTo>
                      <a:lnTo>
                        <a:pt x="3084" y="30"/>
                      </a:lnTo>
                      <a:lnTo>
                        <a:pt x="3084" y="24"/>
                      </a:lnTo>
                      <a:lnTo>
                        <a:pt x="3084" y="24"/>
                      </a:lnTo>
                      <a:lnTo>
                        <a:pt x="3090" y="18"/>
                      </a:lnTo>
                      <a:lnTo>
                        <a:pt x="3090" y="18"/>
                      </a:lnTo>
                      <a:lnTo>
                        <a:pt x="3090" y="18"/>
                      </a:lnTo>
                      <a:lnTo>
                        <a:pt x="3090" y="18"/>
                      </a:lnTo>
                      <a:lnTo>
                        <a:pt x="3090" y="18"/>
                      </a:lnTo>
                      <a:lnTo>
                        <a:pt x="3090" y="18"/>
                      </a:lnTo>
                      <a:lnTo>
                        <a:pt x="3096" y="24"/>
                      </a:lnTo>
                      <a:lnTo>
                        <a:pt x="3096" y="24"/>
                      </a:lnTo>
                      <a:lnTo>
                        <a:pt x="3096" y="30"/>
                      </a:lnTo>
                      <a:lnTo>
                        <a:pt x="3096" y="36"/>
                      </a:lnTo>
                      <a:lnTo>
                        <a:pt x="3096" y="42"/>
                      </a:lnTo>
                      <a:lnTo>
                        <a:pt x="3096" y="48"/>
                      </a:lnTo>
                      <a:lnTo>
                        <a:pt x="3102" y="54"/>
                      </a:lnTo>
                      <a:lnTo>
                        <a:pt x="3102" y="60"/>
                      </a:lnTo>
                      <a:lnTo>
                        <a:pt x="3102" y="72"/>
                      </a:lnTo>
                      <a:lnTo>
                        <a:pt x="3102" y="72"/>
                      </a:lnTo>
                      <a:lnTo>
                        <a:pt x="3102" y="72"/>
                      </a:lnTo>
                      <a:lnTo>
                        <a:pt x="3102" y="78"/>
                      </a:lnTo>
                      <a:lnTo>
                        <a:pt x="3102" y="84"/>
                      </a:lnTo>
                      <a:lnTo>
                        <a:pt x="3102" y="90"/>
                      </a:lnTo>
                      <a:lnTo>
                        <a:pt x="3108" y="96"/>
                      </a:lnTo>
                      <a:lnTo>
                        <a:pt x="3108" y="102"/>
                      </a:lnTo>
                      <a:lnTo>
                        <a:pt x="3108" y="108"/>
                      </a:lnTo>
                      <a:lnTo>
                        <a:pt x="3108" y="114"/>
                      </a:lnTo>
                      <a:lnTo>
                        <a:pt x="3108" y="120"/>
                      </a:lnTo>
                      <a:lnTo>
                        <a:pt x="3108" y="126"/>
                      </a:lnTo>
                      <a:lnTo>
                        <a:pt x="3114" y="132"/>
                      </a:lnTo>
                      <a:lnTo>
                        <a:pt x="3114" y="138"/>
                      </a:lnTo>
                      <a:lnTo>
                        <a:pt x="3114" y="144"/>
                      </a:lnTo>
                      <a:lnTo>
                        <a:pt x="3114" y="150"/>
                      </a:lnTo>
                      <a:lnTo>
                        <a:pt x="3114" y="156"/>
                      </a:lnTo>
                      <a:lnTo>
                        <a:pt x="3114" y="156"/>
                      </a:lnTo>
                      <a:lnTo>
                        <a:pt x="3114" y="156"/>
                      </a:lnTo>
                      <a:lnTo>
                        <a:pt x="3174" y="144"/>
                      </a:lnTo>
                      <a:lnTo>
                        <a:pt x="3174" y="144"/>
                      </a:lnTo>
                      <a:lnTo>
                        <a:pt x="3174" y="144"/>
                      </a:lnTo>
                      <a:lnTo>
                        <a:pt x="3174" y="138"/>
                      </a:lnTo>
                      <a:lnTo>
                        <a:pt x="3174" y="132"/>
                      </a:lnTo>
                      <a:lnTo>
                        <a:pt x="3174" y="132"/>
                      </a:lnTo>
                      <a:lnTo>
                        <a:pt x="3174" y="126"/>
                      </a:lnTo>
                      <a:lnTo>
                        <a:pt x="3180" y="120"/>
                      </a:lnTo>
                      <a:lnTo>
                        <a:pt x="3180" y="114"/>
                      </a:lnTo>
                      <a:lnTo>
                        <a:pt x="3180" y="108"/>
                      </a:lnTo>
                      <a:lnTo>
                        <a:pt x="3180" y="102"/>
                      </a:lnTo>
                      <a:lnTo>
                        <a:pt x="3180" y="96"/>
                      </a:lnTo>
                      <a:lnTo>
                        <a:pt x="3180" y="90"/>
                      </a:lnTo>
                      <a:lnTo>
                        <a:pt x="3180" y="84"/>
                      </a:lnTo>
                      <a:lnTo>
                        <a:pt x="3186" y="78"/>
                      </a:lnTo>
                      <a:lnTo>
                        <a:pt x="3186" y="66"/>
                      </a:lnTo>
                      <a:lnTo>
                        <a:pt x="3186" y="66"/>
                      </a:lnTo>
                      <a:lnTo>
                        <a:pt x="3186" y="66"/>
                      </a:lnTo>
                      <a:lnTo>
                        <a:pt x="3186" y="60"/>
                      </a:lnTo>
                      <a:lnTo>
                        <a:pt x="3186" y="54"/>
                      </a:lnTo>
                      <a:lnTo>
                        <a:pt x="3186" y="42"/>
                      </a:lnTo>
                      <a:lnTo>
                        <a:pt x="3192" y="36"/>
                      </a:lnTo>
                      <a:lnTo>
                        <a:pt x="3192" y="30"/>
                      </a:lnTo>
                      <a:lnTo>
                        <a:pt x="3192" y="30"/>
                      </a:lnTo>
                      <a:lnTo>
                        <a:pt x="3192" y="24"/>
                      </a:lnTo>
                      <a:lnTo>
                        <a:pt x="3192" y="18"/>
                      </a:lnTo>
                      <a:lnTo>
                        <a:pt x="3192" y="18"/>
                      </a:lnTo>
                      <a:lnTo>
                        <a:pt x="3198" y="18"/>
                      </a:lnTo>
                      <a:lnTo>
                        <a:pt x="3198" y="18"/>
                      </a:lnTo>
                      <a:lnTo>
                        <a:pt x="3198" y="18"/>
                      </a:lnTo>
                      <a:lnTo>
                        <a:pt x="3198" y="18"/>
                      </a:lnTo>
                      <a:lnTo>
                        <a:pt x="3198" y="18"/>
                      </a:lnTo>
                      <a:lnTo>
                        <a:pt x="3198" y="18"/>
                      </a:lnTo>
                      <a:lnTo>
                        <a:pt x="3204" y="24"/>
                      </a:lnTo>
                      <a:lnTo>
                        <a:pt x="3204" y="30"/>
                      </a:lnTo>
                      <a:lnTo>
                        <a:pt x="3204" y="30"/>
                      </a:lnTo>
                      <a:lnTo>
                        <a:pt x="3204" y="36"/>
                      </a:lnTo>
                      <a:lnTo>
                        <a:pt x="3204" y="42"/>
                      </a:lnTo>
                      <a:lnTo>
                        <a:pt x="3204" y="54"/>
                      </a:lnTo>
                      <a:lnTo>
                        <a:pt x="3204" y="60"/>
                      </a:lnTo>
                      <a:lnTo>
                        <a:pt x="3210" y="66"/>
                      </a:lnTo>
                      <a:lnTo>
                        <a:pt x="3210" y="72"/>
                      </a:lnTo>
                      <a:lnTo>
                        <a:pt x="3210" y="72"/>
                      </a:lnTo>
                      <a:lnTo>
                        <a:pt x="3210" y="78"/>
                      </a:lnTo>
                      <a:lnTo>
                        <a:pt x="3210" y="84"/>
                      </a:lnTo>
                      <a:lnTo>
                        <a:pt x="3210" y="90"/>
                      </a:lnTo>
                      <a:lnTo>
                        <a:pt x="3210" y="96"/>
                      </a:lnTo>
                      <a:lnTo>
                        <a:pt x="3216" y="102"/>
                      </a:lnTo>
                      <a:lnTo>
                        <a:pt x="3216" y="108"/>
                      </a:lnTo>
                      <a:lnTo>
                        <a:pt x="3216" y="114"/>
                      </a:lnTo>
                      <a:lnTo>
                        <a:pt x="3216" y="120"/>
                      </a:lnTo>
                      <a:lnTo>
                        <a:pt x="3216" y="126"/>
                      </a:lnTo>
                      <a:lnTo>
                        <a:pt x="3216" y="132"/>
                      </a:lnTo>
                      <a:lnTo>
                        <a:pt x="3222" y="138"/>
                      </a:lnTo>
                      <a:lnTo>
                        <a:pt x="3222" y="144"/>
                      </a:lnTo>
                      <a:lnTo>
                        <a:pt x="3222" y="150"/>
                      </a:lnTo>
                      <a:lnTo>
                        <a:pt x="3222" y="156"/>
                      </a:lnTo>
                      <a:lnTo>
                        <a:pt x="3222" y="156"/>
                      </a:lnTo>
                      <a:lnTo>
                        <a:pt x="3222" y="156"/>
                      </a:lnTo>
                      <a:lnTo>
                        <a:pt x="3282" y="150"/>
                      </a:lnTo>
                      <a:lnTo>
                        <a:pt x="3282" y="150"/>
                      </a:lnTo>
                      <a:lnTo>
                        <a:pt x="3282" y="144"/>
                      </a:lnTo>
                      <a:lnTo>
                        <a:pt x="3282" y="144"/>
                      </a:lnTo>
                      <a:lnTo>
                        <a:pt x="3282" y="138"/>
                      </a:lnTo>
                      <a:lnTo>
                        <a:pt x="3282" y="132"/>
                      </a:lnTo>
                      <a:lnTo>
                        <a:pt x="3282" y="126"/>
                      </a:lnTo>
                      <a:lnTo>
                        <a:pt x="3282" y="120"/>
                      </a:lnTo>
                      <a:lnTo>
                        <a:pt x="3288" y="114"/>
                      </a:lnTo>
                      <a:lnTo>
                        <a:pt x="3288" y="108"/>
                      </a:lnTo>
                      <a:lnTo>
                        <a:pt x="3288" y="108"/>
                      </a:lnTo>
                      <a:lnTo>
                        <a:pt x="3288" y="102"/>
                      </a:lnTo>
                      <a:lnTo>
                        <a:pt x="3288" y="96"/>
                      </a:lnTo>
                      <a:lnTo>
                        <a:pt x="3288" y="84"/>
                      </a:lnTo>
                      <a:lnTo>
                        <a:pt x="3288" y="78"/>
                      </a:lnTo>
                      <a:lnTo>
                        <a:pt x="3294" y="72"/>
                      </a:lnTo>
                      <a:lnTo>
                        <a:pt x="3294" y="72"/>
                      </a:lnTo>
                      <a:lnTo>
                        <a:pt x="3294" y="72"/>
                      </a:lnTo>
                      <a:lnTo>
                        <a:pt x="3294" y="60"/>
                      </a:lnTo>
                      <a:lnTo>
                        <a:pt x="3294" y="54"/>
                      </a:lnTo>
                      <a:lnTo>
                        <a:pt x="3294" y="48"/>
                      </a:lnTo>
                      <a:lnTo>
                        <a:pt x="3294" y="42"/>
                      </a:lnTo>
                      <a:lnTo>
                        <a:pt x="3300" y="36"/>
                      </a:lnTo>
                      <a:lnTo>
                        <a:pt x="3300" y="30"/>
                      </a:lnTo>
                      <a:lnTo>
                        <a:pt x="3300" y="30"/>
                      </a:lnTo>
                      <a:lnTo>
                        <a:pt x="3300" y="24"/>
                      </a:lnTo>
                      <a:lnTo>
                        <a:pt x="3300" y="24"/>
                      </a:lnTo>
                      <a:lnTo>
                        <a:pt x="3300" y="18"/>
                      </a:lnTo>
                      <a:lnTo>
                        <a:pt x="3306" y="18"/>
                      </a:lnTo>
                      <a:lnTo>
                        <a:pt x="3306" y="18"/>
                      </a:lnTo>
                      <a:lnTo>
                        <a:pt x="3306" y="18"/>
                      </a:lnTo>
                      <a:lnTo>
                        <a:pt x="3306" y="24"/>
                      </a:lnTo>
                      <a:lnTo>
                        <a:pt x="3306" y="24"/>
                      </a:lnTo>
                      <a:lnTo>
                        <a:pt x="3306" y="30"/>
                      </a:lnTo>
                      <a:lnTo>
                        <a:pt x="3312" y="30"/>
                      </a:lnTo>
                      <a:lnTo>
                        <a:pt x="3312" y="36"/>
                      </a:lnTo>
                      <a:lnTo>
                        <a:pt x="3312" y="42"/>
                      </a:lnTo>
                      <a:lnTo>
                        <a:pt x="3312" y="48"/>
                      </a:lnTo>
                      <a:lnTo>
                        <a:pt x="3312" y="54"/>
                      </a:lnTo>
                      <a:lnTo>
                        <a:pt x="3312" y="60"/>
                      </a:lnTo>
                      <a:lnTo>
                        <a:pt x="3312" y="72"/>
                      </a:lnTo>
                      <a:lnTo>
                        <a:pt x="3318" y="72"/>
                      </a:lnTo>
                      <a:lnTo>
                        <a:pt x="3318" y="72"/>
                      </a:lnTo>
                      <a:lnTo>
                        <a:pt x="3318" y="78"/>
                      </a:lnTo>
                      <a:lnTo>
                        <a:pt x="3318" y="84"/>
                      </a:lnTo>
                      <a:lnTo>
                        <a:pt x="3318" y="96"/>
                      </a:lnTo>
                      <a:lnTo>
                        <a:pt x="3318" y="102"/>
                      </a:lnTo>
                      <a:lnTo>
                        <a:pt x="3318" y="108"/>
                      </a:lnTo>
                      <a:lnTo>
                        <a:pt x="3324" y="114"/>
                      </a:lnTo>
                      <a:lnTo>
                        <a:pt x="3324" y="120"/>
                      </a:lnTo>
                      <a:lnTo>
                        <a:pt x="3324" y="126"/>
                      </a:lnTo>
                      <a:lnTo>
                        <a:pt x="3324" y="132"/>
                      </a:lnTo>
                      <a:lnTo>
                        <a:pt x="3324" y="138"/>
                      </a:lnTo>
                      <a:lnTo>
                        <a:pt x="3324" y="138"/>
                      </a:lnTo>
                      <a:lnTo>
                        <a:pt x="3330" y="144"/>
                      </a:lnTo>
                      <a:lnTo>
                        <a:pt x="3330" y="150"/>
                      </a:lnTo>
                      <a:lnTo>
                        <a:pt x="3330" y="156"/>
                      </a:lnTo>
                      <a:lnTo>
                        <a:pt x="3330" y="162"/>
                      </a:lnTo>
                      <a:lnTo>
                        <a:pt x="3330" y="162"/>
                      </a:lnTo>
                      <a:lnTo>
                        <a:pt x="3384" y="150"/>
                      </a:lnTo>
                      <a:lnTo>
                        <a:pt x="3384" y="150"/>
                      </a:lnTo>
                      <a:lnTo>
                        <a:pt x="3390" y="144"/>
                      </a:lnTo>
                      <a:lnTo>
                        <a:pt x="3390" y="138"/>
                      </a:lnTo>
                      <a:lnTo>
                        <a:pt x="3390" y="138"/>
                      </a:lnTo>
                      <a:lnTo>
                        <a:pt x="3390" y="132"/>
                      </a:lnTo>
                      <a:lnTo>
                        <a:pt x="3390" y="126"/>
                      </a:lnTo>
                      <a:lnTo>
                        <a:pt x="3390" y="120"/>
                      </a:lnTo>
                      <a:lnTo>
                        <a:pt x="3390" y="114"/>
                      </a:lnTo>
                      <a:lnTo>
                        <a:pt x="3390" y="108"/>
                      </a:lnTo>
                      <a:lnTo>
                        <a:pt x="3396" y="102"/>
                      </a:lnTo>
                      <a:lnTo>
                        <a:pt x="3396" y="96"/>
                      </a:lnTo>
                      <a:lnTo>
                        <a:pt x="3396" y="90"/>
                      </a:lnTo>
                      <a:lnTo>
                        <a:pt x="3396" y="84"/>
                      </a:lnTo>
                      <a:lnTo>
                        <a:pt x="3396" y="78"/>
                      </a:lnTo>
                      <a:lnTo>
                        <a:pt x="3396" y="72"/>
                      </a:lnTo>
                      <a:lnTo>
                        <a:pt x="3396" y="72"/>
                      </a:lnTo>
                      <a:lnTo>
                        <a:pt x="3402" y="72"/>
                      </a:lnTo>
                      <a:lnTo>
                        <a:pt x="3402" y="60"/>
                      </a:lnTo>
                      <a:lnTo>
                        <a:pt x="3402" y="54"/>
                      </a:lnTo>
                      <a:lnTo>
                        <a:pt x="3402" y="48"/>
                      </a:lnTo>
                      <a:lnTo>
                        <a:pt x="3402" y="42"/>
                      </a:lnTo>
                      <a:lnTo>
                        <a:pt x="3402" y="36"/>
                      </a:lnTo>
                      <a:lnTo>
                        <a:pt x="3408" y="30"/>
                      </a:lnTo>
                      <a:lnTo>
                        <a:pt x="3408" y="24"/>
                      </a:lnTo>
                      <a:lnTo>
                        <a:pt x="3408" y="24"/>
                      </a:lnTo>
                      <a:lnTo>
                        <a:pt x="3408" y="18"/>
                      </a:lnTo>
                      <a:lnTo>
                        <a:pt x="3408" y="18"/>
                      </a:lnTo>
                      <a:lnTo>
                        <a:pt x="3408" y="18"/>
                      </a:lnTo>
                      <a:lnTo>
                        <a:pt x="3414" y="18"/>
                      </a:lnTo>
                      <a:lnTo>
                        <a:pt x="3414" y="18"/>
                      </a:lnTo>
                      <a:lnTo>
                        <a:pt x="3414" y="18"/>
                      </a:lnTo>
                      <a:lnTo>
                        <a:pt x="3414" y="24"/>
                      </a:lnTo>
                      <a:lnTo>
                        <a:pt x="3414" y="24"/>
                      </a:lnTo>
                      <a:lnTo>
                        <a:pt x="3414" y="30"/>
                      </a:lnTo>
                      <a:lnTo>
                        <a:pt x="3420" y="36"/>
                      </a:lnTo>
                      <a:lnTo>
                        <a:pt x="3420" y="42"/>
                      </a:lnTo>
                      <a:lnTo>
                        <a:pt x="3420" y="48"/>
                      </a:lnTo>
                      <a:lnTo>
                        <a:pt x="3420" y="54"/>
                      </a:lnTo>
                      <a:lnTo>
                        <a:pt x="3420" y="60"/>
                      </a:lnTo>
                      <a:lnTo>
                        <a:pt x="3420" y="66"/>
                      </a:lnTo>
                      <a:lnTo>
                        <a:pt x="3420" y="72"/>
                      </a:lnTo>
                      <a:lnTo>
                        <a:pt x="3420" y="72"/>
                      </a:lnTo>
                      <a:lnTo>
                        <a:pt x="3426" y="78"/>
                      </a:lnTo>
                      <a:lnTo>
                        <a:pt x="3426" y="84"/>
                      </a:lnTo>
                      <a:lnTo>
                        <a:pt x="3426" y="90"/>
                      </a:lnTo>
                      <a:lnTo>
                        <a:pt x="3426" y="96"/>
                      </a:lnTo>
                      <a:lnTo>
                        <a:pt x="3426" y="102"/>
                      </a:lnTo>
                      <a:lnTo>
                        <a:pt x="3426" y="108"/>
                      </a:lnTo>
                      <a:lnTo>
                        <a:pt x="3432" y="114"/>
                      </a:lnTo>
                      <a:lnTo>
                        <a:pt x="3432" y="120"/>
                      </a:lnTo>
                      <a:lnTo>
                        <a:pt x="3432" y="126"/>
                      </a:lnTo>
                      <a:lnTo>
                        <a:pt x="3432" y="132"/>
                      </a:lnTo>
                      <a:lnTo>
                        <a:pt x="3432" y="138"/>
                      </a:lnTo>
                      <a:lnTo>
                        <a:pt x="3432" y="144"/>
                      </a:lnTo>
                      <a:lnTo>
                        <a:pt x="3438" y="150"/>
                      </a:lnTo>
                      <a:lnTo>
                        <a:pt x="3438" y="156"/>
                      </a:lnTo>
                      <a:lnTo>
                        <a:pt x="3438" y="156"/>
                      </a:lnTo>
                      <a:lnTo>
                        <a:pt x="3438" y="156"/>
                      </a:lnTo>
                      <a:lnTo>
                        <a:pt x="3492" y="150"/>
                      </a:lnTo>
                      <a:lnTo>
                        <a:pt x="3492" y="150"/>
                      </a:lnTo>
                      <a:lnTo>
                        <a:pt x="3492" y="144"/>
                      </a:lnTo>
                      <a:lnTo>
                        <a:pt x="3492" y="138"/>
                      </a:lnTo>
                      <a:lnTo>
                        <a:pt x="3498" y="132"/>
                      </a:lnTo>
                      <a:lnTo>
                        <a:pt x="3498" y="132"/>
                      </a:lnTo>
                      <a:lnTo>
                        <a:pt x="3498" y="126"/>
                      </a:lnTo>
                      <a:lnTo>
                        <a:pt x="3498" y="120"/>
                      </a:lnTo>
                      <a:lnTo>
                        <a:pt x="3498" y="114"/>
                      </a:lnTo>
                      <a:lnTo>
                        <a:pt x="3498" y="108"/>
                      </a:lnTo>
                      <a:lnTo>
                        <a:pt x="3498" y="102"/>
                      </a:lnTo>
                      <a:lnTo>
                        <a:pt x="3504" y="96"/>
                      </a:lnTo>
                      <a:lnTo>
                        <a:pt x="3504" y="90"/>
                      </a:lnTo>
                      <a:lnTo>
                        <a:pt x="3504" y="84"/>
                      </a:lnTo>
                      <a:lnTo>
                        <a:pt x="3504" y="78"/>
                      </a:lnTo>
                      <a:lnTo>
                        <a:pt x="3504" y="72"/>
                      </a:lnTo>
                      <a:lnTo>
                        <a:pt x="3504" y="72"/>
                      </a:lnTo>
                      <a:lnTo>
                        <a:pt x="3504" y="66"/>
                      </a:lnTo>
                      <a:lnTo>
                        <a:pt x="3510" y="60"/>
                      </a:lnTo>
                      <a:lnTo>
                        <a:pt x="3510" y="54"/>
                      </a:lnTo>
                      <a:lnTo>
                        <a:pt x="3510" y="48"/>
                      </a:lnTo>
                      <a:lnTo>
                        <a:pt x="3510" y="42"/>
                      </a:lnTo>
                      <a:lnTo>
                        <a:pt x="3510" y="36"/>
                      </a:lnTo>
                      <a:lnTo>
                        <a:pt x="3510" y="30"/>
                      </a:lnTo>
                      <a:lnTo>
                        <a:pt x="3516" y="24"/>
                      </a:lnTo>
                      <a:lnTo>
                        <a:pt x="3516" y="24"/>
                      </a:lnTo>
                      <a:lnTo>
                        <a:pt x="3516" y="18"/>
                      </a:lnTo>
                      <a:lnTo>
                        <a:pt x="3516" y="18"/>
                      </a:lnTo>
                      <a:lnTo>
                        <a:pt x="3516" y="18"/>
                      </a:lnTo>
                      <a:lnTo>
                        <a:pt x="3516" y="18"/>
                      </a:lnTo>
                      <a:lnTo>
                        <a:pt x="3522" y="18"/>
                      </a:lnTo>
                      <a:lnTo>
                        <a:pt x="3522" y="18"/>
                      </a:lnTo>
                      <a:lnTo>
                        <a:pt x="3522" y="24"/>
                      </a:lnTo>
                      <a:lnTo>
                        <a:pt x="3522" y="24"/>
                      </a:lnTo>
                      <a:lnTo>
                        <a:pt x="3522" y="30"/>
                      </a:lnTo>
                      <a:lnTo>
                        <a:pt x="3522" y="36"/>
                      </a:lnTo>
                      <a:lnTo>
                        <a:pt x="3522" y="42"/>
                      </a:lnTo>
                      <a:lnTo>
                        <a:pt x="3528" y="48"/>
                      </a:lnTo>
                      <a:lnTo>
                        <a:pt x="3528" y="54"/>
                      </a:lnTo>
                      <a:lnTo>
                        <a:pt x="3528" y="60"/>
                      </a:lnTo>
                      <a:lnTo>
                        <a:pt x="3528" y="72"/>
                      </a:lnTo>
                      <a:lnTo>
                        <a:pt x="3528" y="72"/>
                      </a:lnTo>
                      <a:lnTo>
                        <a:pt x="3528" y="72"/>
                      </a:lnTo>
                      <a:lnTo>
                        <a:pt x="3528" y="78"/>
                      </a:lnTo>
                      <a:lnTo>
                        <a:pt x="3534" y="84"/>
                      </a:lnTo>
                      <a:lnTo>
                        <a:pt x="3534" y="90"/>
                      </a:lnTo>
                      <a:lnTo>
                        <a:pt x="3534" y="96"/>
                      </a:lnTo>
                      <a:lnTo>
                        <a:pt x="3534" y="102"/>
                      </a:lnTo>
                      <a:lnTo>
                        <a:pt x="3534" y="108"/>
                      </a:lnTo>
                      <a:lnTo>
                        <a:pt x="3534" y="114"/>
                      </a:lnTo>
                      <a:lnTo>
                        <a:pt x="3540" y="120"/>
                      </a:lnTo>
                      <a:lnTo>
                        <a:pt x="3540" y="126"/>
                      </a:lnTo>
                      <a:lnTo>
                        <a:pt x="3540" y="132"/>
                      </a:lnTo>
                      <a:lnTo>
                        <a:pt x="3540" y="138"/>
                      </a:lnTo>
                      <a:lnTo>
                        <a:pt x="3540" y="144"/>
                      </a:lnTo>
                      <a:lnTo>
                        <a:pt x="3540" y="150"/>
                      </a:lnTo>
                      <a:lnTo>
                        <a:pt x="3540" y="156"/>
                      </a:lnTo>
                      <a:lnTo>
                        <a:pt x="3546" y="162"/>
                      </a:lnTo>
                      <a:lnTo>
                        <a:pt x="3546" y="162"/>
                      </a:lnTo>
                      <a:lnTo>
                        <a:pt x="3600" y="150"/>
                      </a:lnTo>
                      <a:lnTo>
                        <a:pt x="3600" y="150"/>
                      </a:lnTo>
                      <a:lnTo>
                        <a:pt x="3600" y="144"/>
                      </a:lnTo>
                      <a:lnTo>
                        <a:pt x="3600" y="144"/>
                      </a:lnTo>
                      <a:lnTo>
                        <a:pt x="3600" y="138"/>
                      </a:lnTo>
                      <a:lnTo>
                        <a:pt x="3606" y="132"/>
                      </a:lnTo>
                      <a:lnTo>
                        <a:pt x="3606" y="126"/>
                      </a:lnTo>
                      <a:lnTo>
                        <a:pt x="3606" y="120"/>
                      </a:lnTo>
                      <a:lnTo>
                        <a:pt x="3606" y="120"/>
                      </a:lnTo>
                      <a:lnTo>
                        <a:pt x="3606" y="114"/>
                      </a:lnTo>
                      <a:lnTo>
                        <a:pt x="3606" y="108"/>
                      </a:lnTo>
                      <a:lnTo>
                        <a:pt x="3606" y="102"/>
                      </a:lnTo>
                      <a:lnTo>
                        <a:pt x="3612" y="96"/>
                      </a:lnTo>
                      <a:lnTo>
                        <a:pt x="3612" y="90"/>
                      </a:lnTo>
                      <a:lnTo>
                        <a:pt x="3612" y="78"/>
                      </a:lnTo>
                      <a:lnTo>
                        <a:pt x="3612" y="72"/>
                      </a:lnTo>
                      <a:lnTo>
                        <a:pt x="3612" y="72"/>
                      </a:lnTo>
                      <a:lnTo>
                        <a:pt x="3612" y="72"/>
                      </a:lnTo>
                      <a:lnTo>
                        <a:pt x="3612" y="66"/>
                      </a:lnTo>
                      <a:lnTo>
                        <a:pt x="3618" y="54"/>
                      </a:lnTo>
                      <a:lnTo>
                        <a:pt x="3618" y="48"/>
                      </a:lnTo>
                      <a:lnTo>
                        <a:pt x="3618" y="42"/>
                      </a:lnTo>
                      <a:lnTo>
                        <a:pt x="3618" y="36"/>
                      </a:lnTo>
                      <a:lnTo>
                        <a:pt x="3618" y="30"/>
                      </a:lnTo>
                      <a:lnTo>
                        <a:pt x="3618" y="30"/>
                      </a:lnTo>
                      <a:lnTo>
                        <a:pt x="3624" y="24"/>
                      </a:lnTo>
                      <a:lnTo>
                        <a:pt x="3624" y="24"/>
                      </a:lnTo>
                      <a:lnTo>
                        <a:pt x="3624" y="24"/>
                      </a:lnTo>
                      <a:lnTo>
                        <a:pt x="3624" y="18"/>
                      </a:lnTo>
                      <a:lnTo>
                        <a:pt x="3624" y="18"/>
                      </a:lnTo>
                      <a:lnTo>
                        <a:pt x="3624" y="24"/>
                      </a:lnTo>
                      <a:lnTo>
                        <a:pt x="3630" y="24"/>
                      </a:lnTo>
                      <a:lnTo>
                        <a:pt x="3630" y="24"/>
                      </a:lnTo>
                      <a:lnTo>
                        <a:pt x="3630" y="30"/>
                      </a:lnTo>
                      <a:lnTo>
                        <a:pt x="3630" y="30"/>
                      </a:lnTo>
                      <a:lnTo>
                        <a:pt x="3630" y="36"/>
                      </a:lnTo>
                      <a:lnTo>
                        <a:pt x="3630" y="42"/>
                      </a:lnTo>
                      <a:lnTo>
                        <a:pt x="3630" y="48"/>
                      </a:lnTo>
                      <a:lnTo>
                        <a:pt x="3636" y="54"/>
                      </a:lnTo>
                      <a:lnTo>
                        <a:pt x="3636" y="66"/>
                      </a:lnTo>
                      <a:lnTo>
                        <a:pt x="3636" y="72"/>
                      </a:lnTo>
                      <a:lnTo>
                        <a:pt x="3636" y="72"/>
                      </a:lnTo>
                      <a:lnTo>
                        <a:pt x="3636" y="72"/>
                      </a:lnTo>
                      <a:lnTo>
                        <a:pt x="3636" y="78"/>
                      </a:lnTo>
                      <a:lnTo>
                        <a:pt x="3636" y="84"/>
                      </a:lnTo>
                      <a:lnTo>
                        <a:pt x="3642" y="96"/>
                      </a:lnTo>
                      <a:lnTo>
                        <a:pt x="3642" y="102"/>
                      </a:lnTo>
                      <a:lnTo>
                        <a:pt x="3642" y="108"/>
                      </a:lnTo>
                      <a:lnTo>
                        <a:pt x="3642" y="114"/>
                      </a:lnTo>
                      <a:lnTo>
                        <a:pt x="3642" y="120"/>
                      </a:lnTo>
                      <a:lnTo>
                        <a:pt x="3642" y="126"/>
                      </a:lnTo>
                      <a:lnTo>
                        <a:pt x="3648" y="132"/>
                      </a:lnTo>
                      <a:lnTo>
                        <a:pt x="3648" y="138"/>
                      </a:lnTo>
                      <a:lnTo>
                        <a:pt x="3648" y="138"/>
                      </a:lnTo>
                      <a:lnTo>
                        <a:pt x="3648" y="144"/>
                      </a:lnTo>
                      <a:lnTo>
                        <a:pt x="3648" y="150"/>
                      </a:lnTo>
                      <a:lnTo>
                        <a:pt x="3648" y="156"/>
                      </a:lnTo>
                      <a:lnTo>
                        <a:pt x="3648" y="162"/>
                      </a:lnTo>
                      <a:lnTo>
                        <a:pt x="3648" y="162"/>
                      </a:lnTo>
                      <a:lnTo>
                        <a:pt x="3708" y="150"/>
                      </a:lnTo>
                      <a:lnTo>
                        <a:pt x="3708" y="150"/>
                      </a:lnTo>
                      <a:lnTo>
                        <a:pt x="3708" y="144"/>
                      </a:lnTo>
                      <a:lnTo>
                        <a:pt x="3708" y="138"/>
                      </a:lnTo>
                      <a:lnTo>
                        <a:pt x="3708" y="138"/>
                      </a:lnTo>
                      <a:lnTo>
                        <a:pt x="3708" y="132"/>
                      </a:lnTo>
                      <a:lnTo>
                        <a:pt x="3714" y="126"/>
                      </a:lnTo>
                      <a:lnTo>
                        <a:pt x="3714" y="120"/>
                      </a:lnTo>
                      <a:lnTo>
                        <a:pt x="3714" y="114"/>
                      </a:lnTo>
                      <a:lnTo>
                        <a:pt x="3714" y="108"/>
                      </a:lnTo>
                      <a:lnTo>
                        <a:pt x="3714" y="102"/>
                      </a:lnTo>
                      <a:lnTo>
                        <a:pt x="3714" y="96"/>
                      </a:lnTo>
                      <a:lnTo>
                        <a:pt x="3714" y="90"/>
                      </a:lnTo>
                      <a:lnTo>
                        <a:pt x="3720" y="84"/>
                      </a:lnTo>
                      <a:lnTo>
                        <a:pt x="3720" y="78"/>
                      </a:lnTo>
                      <a:lnTo>
                        <a:pt x="3720" y="72"/>
                      </a:lnTo>
                      <a:lnTo>
                        <a:pt x="3720" y="72"/>
                      </a:lnTo>
                      <a:lnTo>
                        <a:pt x="3720" y="66"/>
                      </a:lnTo>
                      <a:lnTo>
                        <a:pt x="3720" y="60"/>
                      </a:lnTo>
                      <a:lnTo>
                        <a:pt x="3720" y="54"/>
                      </a:lnTo>
                      <a:lnTo>
                        <a:pt x="3726" y="48"/>
                      </a:lnTo>
                      <a:lnTo>
                        <a:pt x="3726" y="42"/>
                      </a:lnTo>
                      <a:lnTo>
                        <a:pt x="3726" y="36"/>
                      </a:lnTo>
                      <a:lnTo>
                        <a:pt x="3726" y="30"/>
                      </a:lnTo>
                      <a:lnTo>
                        <a:pt x="3726" y="24"/>
                      </a:lnTo>
                      <a:lnTo>
                        <a:pt x="3726" y="24"/>
                      </a:lnTo>
                      <a:lnTo>
                        <a:pt x="3732" y="18"/>
                      </a:lnTo>
                      <a:lnTo>
                        <a:pt x="3732" y="18"/>
                      </a:lnTo>
                      <a:lnTo>
                        <a:pt x="3732" y="18"/>
                      </a:lnTo>
                      <a:lnTo>
                        <a:pt x="3732" y="18"/>
                      </a:lnTo>
                      <a:lnTo>
                        <a:pt x="3732" y="18"/>
                      </a:lnTo>
                      <a:lnTo>
                        <a:pt x="3732" y="18"/>
                      </a:lnTo>
                      <a:lnTo>
                        <a:pt x="3732" y="24"/>
                      </a:lnTo>
                      <a:lnTo>
                        <a:pt x="3738" y="24"/>
                      </a:lnTo>
                      <a:lnTo>
                        <a:pt x="3738" y="30"/>
                      </a:lnTo>
                      <a:lnTo>
                        <a:pt x="3738" y="36"/>
                      </a:lnTo>
                      <a:lnTo>
                        <a:pt x="3738" y="42"/>
                      </a:lnTo>
                      <a:lnTo>
                        <a:pt x="3738" y="48"/>
                      </a:lnTo>
                      <a:lnTo>
                        <a:pt x="3738" y="54"/>
                      </a:lnTo>
                      <a:lnTo>
                        <a:pt x="3744" y="60"/>
                      </a:lnTo>
                      <a:lnTo>
                        <a:pt x="3744" y="66"/>
                      </a:lnTo>
                      <a:lnTo>
                        <a:pt x="3744" y="72"/>
                      </a:lnTo>
                      <a:lnTo>
                        <a:pt x="3744" y="72"/>
                      </a:lnTo>
                      <a:lnTo>
                        <a:pt x="3744" y="78"/>
                      </a:lnTo>
                      <a:lnTo>
                        <a:pt x="3744" y="84"/>
                      </a:lnTo>
                      <a:lnTo>
                        <a:pt x="3744" y="90"/>
                      </a:lnTo>
                      <a:lnTo>
                        <a:pt x="3750" y="96"/>
                      </a:lnTo>
                      <a:lnTo>
                        <a:pt x="3750" y="102"/>
                      </a:lnTo>
                      <a:lnTo>
                        <a:pt x="3750" y="108"/>
                      </a:lnTo>
                      <a:lnTo>
                        <a:pt x="3750" y="114"/>
                      </a:lnTo>
                      <a:lnTo>
                        <a:pt x="3750" y="120"/>
                      </a:lnTo>
                      <a:lnTo>
                        <a:pt x="3750" y="126"/>
                      </a:lnTo>
                      <a:lnTo>
                        <a:pt x="3756" y="132"/>
                      </a:lnTo>
                      <a:lnTo>
                        <a:pt x="3756" y="138"/>
                      </a:lnTo>
                      <a:lnTo>
                        <a:pt x="3756" y="144"/>
                      </a:lnTo>
                      <a:lnTo>
                        <a:pt x="3756" y="150"/>
                      </a:lnTo>
                      <a:lnTo>
                        <a:pt x="3756" y="156"/>
                      </a:lnTo>
                      <a:lnTo>
                        <a:pt x="3756" y="156"/>
                      </a:lnTo>
                      <a:lnTo>
                        <a:pt x="3756" y="156"/>
                      </a:lnTo>
                      <a:lnTo>
                        <a:pt x="3816" y="150"/>
                      </a:lnTo>
                      <a:lnTo>
                        <a:pt x="3816" y="150"/>
                      </a:lnTo>
                      <a:lnTo>
                        <a:pt x="3816" y="144"/>
                      </a:lnTo>
                      <a:lnTo>
                        <a:pt x="3816" y="138"/>
                      </a:lnTo>
                      <a:lnTo>
                        <a:pt x="3816" y="138"/>
                      </a:lnTo>
                      <a:lnTo>
                        <a:pt x="3816" y="132"/>
                      </a:lnTo>
                      <a:lnTo>
                        <a:pt x="3816" y="126"/>
                      </a:lnTo>
                      <a:lnTo>
                        <a:pt x="3822" y="120"/>
                      </a:lnTo>
                      <a:lnTo>
                        <a:pt x="3822" y="114"/>
                      </a:lnTo>
                      <a:lnTo>
                        <a:pt x="3822" y="108"/>
                      </a:lnTo>
                      <a:lnTo>
                        <a:pt x="3822" y="102"/>
                      </a:lnTo>
                      <a:lnTo>
                        <a:pt x="3822" y="96"/>
                      </a:lnTo>
                      <a:lnTo>
                        <a:pt x="3822" y="90"/>
                      </a:lnTo>
                      <a:lnTo>
                        <a:pt x="3822" y="84"/>
                      </a:lnTo>
                      <a:lnTo>
                        <a:pt x="3828" y="78"/>
                      </a:lnTo>
                      <a:lnTo>
                        <a:pt x="3828" y="72"/>
                      </a:lnTo>
                      <a:lnTo>
                        <a:pt x="3828" y="72"/>
                      </a:lnTo>
                      <a:lnTo>
                        <a:pt x="3828" y="72"/>
                      </a:lnTo>
                      <a:lnTo>
                        <a:pt x="3828" y="60"/>
                      </a:lnTo>
                      <a:lnTo>
                        <a:pt x="3828" y="54"/>
                      </a:lnTo>
                      <a:lnTo>
                        <a:pt x="3828" y="48"/>
                      </a:lnTo>
                      <a:lnTo>
                        <a:pt x="3834" y="42"/>
                      </a:lnTo>
                      <a:lnTo>
                        <a:pt x="3834" y="36"/>
                      </a:lnTo>
                      <a:lnTo>
                        <a:pt x="3834" y="30"/>
                      </a:lnTo>
                      <a:lnTo>
                        <a:pt x="3834" y="24"/>
                      </a:lnTo>
                      <a:lnTo>
                        <a:pt x="3834" y="24"/>
                      </a:lnTo>
                      <a:lnTo>
                        <a:pt x="3834" y="24"/>
                      </a:lnTo>
                      <a:lnTo>
                        <a:pt x="3840" y="18"/>
                      </a:lnTo>
                      <a:lnTo>
                        <a:pt x="3840" y="18"/>
                      </a:lnTo>
                      <a:lnTo>
                        <a:pt x="3840" y="18"/>
                      </a:lnTo>
                      <a:lnTo>
                        <a:pt x="3840" y="18"/>
                      </a:lnTo>
                      <a:lnTo>
                        <a:pt x="3840" y="24"/>
                      </a:lnTo>
                      <a:lnTo>
                        <a:pt x="3840" y="24"/>
                      </a:lnTo>
                      <a:lnTo>
                        <a:pt x="3840" y="30"/>
                      </a:lnTo>
                      <a:lnTo>
                        <a:pt x="3846" y="30"/>
                      </a:lnTo>
                      <a:lnTo>
                        <a:pt x="3846" y="36"/>
                      </a:lnTo>
                      <a:lnTo>
                        <a:pt x="3846" y="42"/>
                      </a:lnTo>
                      <a:lnTo>
                        <a:pt x="3846" y="48"/>
                      </a:lnTo>
                      <a:lnTo>
                        <a:pt x="3846" y="54"/>
                      </a:lnTo>
                      <a:lnTo>
                        <a:pt x="3846" y="60"/>
                      </a:lnTo>
                      <a:lnTo>
                        <a:pt x="3852" y="72"/>
                      </a:lnTo>
                      <a:lnTo>
                        <a:pt x="3852" y="72"/>
                      </a:lnTo>
                      <a:lnTo>
                        <a:pt x="3852" y="72"/>
                      </a:lnTo>
                      <a:lnTo>
                        <a:pt x="3852" y="78"/>
                      </a:lnTo>
                      <a:lnTo>
                        <a:pt x="3852" y="84"/>
                      </a:lnTo>
                      <a:lnTo>
                        <a:pt x="3852" y="90"/>
                      </a:lnTo>
                      <a:lnTo>
                        <a:pt x="3852" y="102"/>
                      </a:lnTo>
                      <a:lnTo>
                        <a:pt x="3858" y="108"/>
                      </a:lnTo>
                      <a:lnTo>
                        <a:pt x="3858" y="114"/>
                      </a:lnTo>
                      <a:lnTo>
                        <a:pt x="3858" y="120"/>
                      </a:lnTo>
                      <a:lnTo>
                        <a:pt x="3858" y="126"/>
                      </a:lnTo>
                      <a:lnTo>
                        <a:pt x="3858" y="132"/>
                      </a:lnTo>
                      <a:lnTo>
                        <a:pt x="3858" y="138"/>
                      </a:lnTo>
                      <a:lnTo>
                        <a:pt x="3864" y="138"/>
                      </a:lnTo>
                      <a:lnTo>
                        <a:pt x="3864" y="144"/>
                      </a:lnTo>
                      <a:lnTo>
                        <a:pt x="3864" y="150"/>
                      </a:lnTo>
                      <a:lnTo>
                        <a:pt x="3864" y="156"/>
                      </a:lnTo>
                      <a:lnTo>
                        <a:pt x="3864" y="162"/>
                      </a:lnTo>
                      <a:lnTo>
                        <a:pt x="3864" y="162"/>
                      </a:lnTo>
                      <a:lnTo>
                        <a:pt x="3924" y="150"/>
                      </a:lnTo>
                      <a:lnTo>
                        <a:pt x="3924" y="150"/>
                      </a:lnTo>
                      <a:lnTo>
                        <a:pt x="3924" y="144"/>
                      </a:lnTo>
                      <a:lnTo>
                        <a:pt x="3924" y="144"/>
                      </a:lnTo>
                      <a:lnTo>
                        <a:pt x="3924" y="138"/>
                      </a:lnTo>
                      <a:lnTo>
                        <a:pt x="3924" y="132"/>
                      </a:lnTo>
                      <a:lnTo>
                        <a:pt x="3924" y="126"/>
                      </a:lnTo>
                      <a:lnTo>
                        <a:pt x="3924" y="120"/>
                      </a:lnTo>
                      <a:lnTo>
                        <a:pt x="3924" y="120"/>
                      </a:lnTo>
                      <a:lnTo>
                        <a:pt x="3930" y="114"/>
                      </a:lnTo>
                      <a:lnTo>
                        <a:pt x="3930" y="108"/>
                      </a:lnTo>
                      <a:lnTo>
                        <a:pt x="3930" y="102"/>
                      </a:lnTo>
                      <a:lnTo>
                        <a:pt x="3930" y="96"/>
                      </a:lnTo>
                      <a:lnTo>
                        <a:pt x="3930" y="90"/>
                      </a:lnTo>
                      <a:lnTo>
                        <a:pt x="3930" y="78"/>
                      </a:lnTo>
                      <a:lnTo>
                        <a:pt x="3936" y="72"/>
                      </a:lnTo>
                      <a:lnTo>
                        <a:pt x="3936" y="72"/>
                      </a:lnTo>
                      <a:lnTo>
                        <a:pt x="3936" y="72"/>
                      </a:lnTo>
                      <a:lnTo>
                        <a:pt x="3936" y="66"/>
                      </a:lnTo>
                      <a:lnTo>
                        <a:pt x="3936" y="54"/>
                      </a:lnTo>
                      <a:lnTo>
                        <a:pt x="3936" y="48"/>
                      </a:lnTo>
                      <a:lnTo>
                        <a:pt x="3936" y="42"/>
                      </a:lnTo>
                      <a:lnTo>
                        <a:pt x="3942" y="36"/>
                      </a:lnTo>
                      <a:lnTo>
                        <a:pt x="3942" y="30"/>
                      </a:lnTo>
                      <a:lnTo>
                        <a:pt x="3942" y="30"/>
                      </a:lnTo>
                      <a:lnTo>
                        <a:pt x="3942" y="24"/>
                      </a:lnTo>
                      <a:lnTo>
                        <a:pt x="3942" y="24"/>
                      </a:lnTo>
                      <a:lnTo>
                        <a:pt x="3942" y="24"/>
                      </a:lnTo>
                      <a:lnTo>
                        <a:pt x="3942" y="18"/>
                      </a:lnTo>
                      <a:lnTo>
                        <a:pt x="3948" y="18"/>
                      </a:lnTo>
                      <a:lnTo>
                        <a:pt x="3948" y="18"/>
                      </a:lnTo>
                      <a:lnTo>
                        <a:pt x="3948" y="24"/>
                      </a:lnTo>
                      <a:lnTo>
                        <a:pt x="3948" y="24"/>
                      </a:lnTo>
                      <a:lnTo>
                        <a:pt x="3948" y="30"/>
                      </a:lnTo>
                      <a:lnTo>
                        <a:pt x="3948" y="30"/>
                      </a:lnTo>
                      <a:lnTo>
                        <a:pt x="3954" y="36"/>
                      </a:lnTo>
                      <a:lnTo>
                        <a:pt x="3954" y="42"/>
                      </a:lnTo>
                      <a:lnTo>
                        <a:pt x="3954" y="48"/>
                      </a:lnTo>
                      <a:lnTo>
                        <a:pt x="3954" y="54"/>
                      </a:lnTo>
                      <a:lnTo>
                        <a:pt x="3954" y="60"/>
                      </a:lnTo>
                      <a:lnTo>
                        <a:pt x="3954" y="72"/>
                      </a:lnTo>
                      <a:lnTo>
                        <a:pt x="3960" y="72"/>
                      </a:lnTo>
                      <a:lnTo>
                        <a:pt x="3960" y="72"/>
                      </a:lnTo>
                      <a:lnTo>
                        <a:pt x="3960" y="78"/>
                      </a:lnTo>
                      <a:lnTo>
                        <a:pt x="3960" y="84"/>
                      </a:lnTo>
                      <a:lnTo>
                        <a:pt x="3960" y="90"/>
                      </a:lnTo>
                      <a:lnTo>
                        <a:pt x="3960" y="102"/>
                      </a:lnTo>
                      <a:lnTo>
                        <a:pt x="3960" y="108"/>
                      </a:lnTo>
                      <a:lnTo>
                        <a:pt x="3966" y="114"/>
                      </a:lnTo>
                      <a:lnTo>
                        <a:pt x="3966" y="120"/>
                      </a:lnTo>
                      <a:lnTo>
                        <a:pt x="3966" y="126"/>
                      </a:lnTo>
                      <a:lnTo>
                        <a:pt x="3966" y="132"/>
                      </a:lnTo>
                      <a:lnTo>
                        <a:pt x="3966" y="132"/>
                      </a:lnTo>
                      <a:lnTo>
                        <a:pt x="3966" y="138"/>
                      </a:lnTo>
                      <a:lnTo>
                        <a:pt x="3966" y="144"/>
                      </a:lnTo>
                      <a:lnTo>
                        <a:pt x="3972" y="150"/>
                      </a:lnTo>
                      <a:lnTo>
                        <a:pt x="3972" y="156"/>
                      </a:lnTo>
                      <a:lnTo>
                        <a:pt x="3972" y="162"/>
                      </a:lnTo>
                      <a:lnTo>
                        <a:pt x="3972" y="162"/>
                      </a:lnTo>
                      <a:lnTo>
                        <a:pt x="4026" y="150"/>
                      </a:lnTo>
                      <a:lnTo>
                        <a:pt x="4026" y="150"/>
                      </a:lnTo>
                      <a:lnTo>
                        <a:pt x="4026" y="144"/>
                      </a:lnTo>
                      <a:lnTo>
                        <a:pt x="4032" y="138"/>
                      </a:lnTo>
                      <a:lnTo>
                        <a:pt x="4032" y="132"/>
                      </a:lnTo>
                      <a:lnTo>
                        <a:pt x="4032" y="132"/>
                      </a:lnTo>
                      <a:lnTo>
                        <a:pt x="4032" y="126"/>
                      </a:lnTo>
                      <a:lnTo>
                        <a:pt x="4032" y="120"/>
                      </a:lnTo>
                      <a:lnTo>
                        <a:pt x="4032" y="114"/>
                      </a:lnTo>
                      <a:lnTo>
                        <a:pt x="4032" y="108"/>
                      </a:lnTo>
                      <a:lnTo>
                        <a:pt x="4038" y="102"/>
                      </a:lnTo>
                      <a:lnTo>
                        <a:pt x="4038" y="96"/>
                      </a:lnTo>
                      <a:lnTo>
                        <a:pt x="4038" y="90"/>
                      </a:lnTo>
                      <a:lnTo>
                        <a:pt x="4038" y="84"/>
                      </a:lnTo>
                      <a:lnTo>
                        <a:pt x="4038" y="78"/>
                      </a:lnTo>
                      <a:lnTo>
                        <a:pt x="4038" y="72"/>
                      </a:lnTo>
                      <a:lnTo>
                        <a:pt x="4038" y="72"/>
                      </a:lnTo>
                      <a:lnTo>
                        <a:pt x="4044" y="66"/>
                      </a:lnTo>
                      <a:lnTo>
                        <a:pt x="4044" y="60"/>
                      </a:lnTo>
                      <a:lnTo>
                        <a:pt x="4044" y="54"/>
                      </a:lnTo>
                      <a:lnTo>
                        <a:pt x="4044" y="48"/>
                      </a:lnTo>
                      <a:lnTo>
                        <a:pt x="4044" y="36"/>
                      </a:lnTo>
                      <a:lnTo>
                        <a:pt x="4044" y="36"/>
                      </a:lnTo>
                      <a:lnTo>
                        <a:pt x="4050" y="30"/>
                      </a:lnTo>
                      <a:lnTo>
                        <a:pt x="4050" y="24"/>
                      </a:lnTo>
                      <a:lnTo>
                        <a:pt x="4050" y="24"/>
                      </a:lnTo>
                      <a:lnTo>
                        <a:pt x="4050" y="18"/>
                      </a:lnTo>
                      <a:lnTo>
                        <a:pt x="4050" y="18"/>
                      </a:lnTo>
                      <a:lnTo>
                        <a:pt x="4050" y="18"/>
                      </a:lnTo>
                      <a:lnTo>
                        <a:pt x="4050" y="18"/>
                      </a:lnTo>
                      <a:lnTo>
                        <a:pt x="4056" y="18"/>
                      </a:lnTo>
                      <a:lnTo>
                        <a:pt x="4056" y="18"/>
                      </a:lnTo>
                      <a:lnTo>
                        <a:pt x="4056" y="24"/>
                      </a:lnTo>
                      <a:lnTo>
                        <a:pt x="4056" y="24"/>
                      </a:lnTo>
                      <a:lnTo>
                        <a:pt x="4056" y="30"/>
                      </a:lnTo>
                      <a:lnTo>
                        <a:pt x="4056" y="36"/>
                      </a:lnTo>
                      <a:lnTo>
                        <a:pt x="4062" y="36"/>
                      </a:lnTo>
                      <a:lnTo>
                        <a:pt x="4062" y="48"/>
                      </a:lnTo>
                      <a:lnTo>
                        <a:pt x="4062" y="54"/>
                      </a:lnTo>
                      <a:lnTo>
                        <a:pt x="4062" y="60"/>
                      </a:lnTo>
                      <a:lnTo>
                        <a:pt x="4062" y="66"/>
                      </a:lnTo>
                      <a:lnTo>
                        <a:pt x="4062" y="72"/>
                      </a:lnTo>
                      <a:lnTo>
                        <a:pt x="4062" y="72"/>
                      </a:lnTo>
                      <a:lnTo>
                        <a:pt x="4068" y="78"/>
                      </a:lnTo>
                      <a:lnTo>
                        <a:pt x="4068" y="84"/>
                      </a:lnTo>
                      <a:lnTo>
                        <a:pt x="4068" y="90"/>
                      </a:lnTo>
                      <a:lnTo>
                        <a:pt x="4068" y="96"/>
                      </a:lnTo>
                      <a:lnTo>
                        <a:pt x="4068" y="102"/>
                      </a:lnTo>
                      <a:lnTo>
                        <a:pt x="4068" y="108"/>
                      </a:lnTo>
                      <a:lnTo>
                        <a:pt x="4074" y="114"/>
                      </a:lnTo>
                      <a:lnTo>
                        <a:pt x="4074" y="120"/>
                      </a:lnTo>
                      <a:lnTo>
                        <a:pt x="4074" y="126"/>
                      </a:lnTo>
                      <a:lnTo>
                        <a:pt x="4074" y="132"/>
                      </a:lnTo>
                      <a:lnTo>
                        <a:pt x="4074" y="138"/>
                      </a:lnTo>
                      <a:lnTo>
                        <a:pt x="4074" y="144"/>
                      </a:lnTo>
                      <a:lnTo>
                        <a:pt x="4074" y="150"/>
                      </a:lnTo>
                      <a:lnTo>
                        <a:pt x="4080" y="156"/>
                      </a:lnTo>
                      <a:lnTo>
                        <a:pt x="4080" y="156"/>
                      </a:lnTo>
                      <a:lnTo>
                        <a:pt x="4080" y="156"/>
                      </a:lnTo>
                      <a:lnTo>
                        <a:pt x="4134" y="150"/>
                      </a:lnTo>
                      <a:lnTo>
                        <a:pt x="4134" y="150"/>
                      </a:lnTo>
                      <a:lnTo>
                        <a:pt x="4134" y="144"/>
                      </a:lnTo>
                      <a:lnTo>
                        <a:pt x="4134" y="144"/>
                      </a:lnTo>
                      <a:lnTo>
                        <a:pt x="4140" y="138"/>
                      </a:lnTo>
                      <a:lnTo>
                        <a:pt x="4140" y="132"/>
                      </a:lnTo>
                      <a:lnTo>
                        <a:pt x="4140" y="126"/>
                      </a:lnTo>
                      <a:lnTo>
                        <a:pt x="4140" y="120"/>
                      </a:lnTo>
                      <a:lnTo>
                        <a:pt x="4140" y="114"/>
                      </a:lnTo>
                      <a:lnTo>
                        <a:pt x="4140" y="108"/>
                      </a:lnTo>
                      <a:lnTo>
                        <a:pt x="4140" y="108"/>
                      </a:lnTo>
                      <a:lnTo>
                        <a:pt x="4146" y="102"/>
                      </a:lnTo>
                      <a:lnTo>
                        <a:pt x="4146" y="96"/>
                      </a:lnTo>
                      <a:lnTo>
                        <a:pt x="4146" y="84"/>
                      </a:lnTo>
                      <a:lnTo>
                        <a:pt x="4146" y="78"/>
                      </a:lnTo>
                      <a:lnTo>
                        <a:pt x="4146" y="72"/>
                      </a:lnTo>
                      <a:lnTo>
                        <a:pt x="4146" y="72"/>
                      </a:lnTo>
                      <a:lnTo>
                        <a:pt x="4146" y="72"/>
                      </a:lnTo>
                      <a:lnTo>
                        <a:pt x="4152" y="60"/>
                      </a:lnTo>
                      <a:lnTo>
                        <a:pt x="4152" y="54"/>
                      </a:lnTo>
                      <a:lnTo>
                        <a:pt x="4152" y="48"/>
                      </a:lnTo>
                      <a:lnTo>
                        <a:pt x="4152" y="42"/>
                      </a:lnTo>
                      <a:lnTo>
                        <a:pt x="4152" y="36"/>
                      </a:lnTo>
                      <a:lnTo>
                        <a:pt x="4152" y="30"/>
                      </a:lnTo>
                      <a:lnTo>
                        <a:pt x="4158" y="30"/>
                      </a:lnTo>
                      <a:lnTo>
                        <a:pt x="4158" y="24"/>
                      </a:lnTo>
                      <a:lnTo>
                        <a:pt x="4158" y="24"/>
                      </a:lnTo>
                      <a:lnTo>
                        <a:pt x="4158" y="18"/>
                      </a:lnTo>
                      <a:lnTo>
                        <a:pt x="4158" y="18"/>
                      </a:lnTo>
                      <a:lnTo>
                        <a:pt x="4158" y="18"/>
                      </a:lnTo>
                      <a:lnTo>
                        <a:pt x="4158" y="24"/>
                      </a:lnTo>
                      <a:lnTo>
                        <a:pt x="4164" y="24"/>
                      </a:lnTo>
                      <a:lnTo>
                        <a:pt x="4164" y="24"/>
                      </a:lnTo>
                      <a:lnTo>
                        <a:pt x="4164" y="30"/>
                      </a:lnTo>
                      <a:lnTo>
                        <a:pt x="4164" y="30"/>
                      </a:lnTo>
                      <a:lnTo>
                        <a:pt x="4164" y="36"/>
                      </a:lnTo>
                      <a:lnTo>
                        <a:pt x="4164" y="42"/>
                      </a:lnTo>
                      <a:lnTo>
                        <a:pt x="4170" y="48"/>
                      </a:lnTo>
                      <a:lnTo>
                        <a:pt x="4170" y="54"/>
                      </a:lnTo>
                      <a:lnTo>
                        <a:pt x="4170" y="66"/>
                      </a:lnTo>
                      <a:lnTo>
                        <a:pt x="4170" y="72"/>
                      </a:lnTo>
                      <a:lnTo>
                        <a:pt x="4170" y="72"/>
                      </a:lnTo>
                      <a:lnTo>
                        <a:pt x="4170" y="72"/>
                      </a:lnTo>
                      <a:lnTo>
                        <a:pt x="4170" y="78"/>
                      </a:lnTo>
                      <a:lnTo>
                        <a:pt x="4176" y="84"/>
                      </a:lnTo>
                      <a:lnTo>
                        <a:pt x="4176" y="96"/>
                      </a:lnTo>
                      <a:lnTo>
                        <a:pt x="4176" y="102"/>
                      </a:lnTo>
                      <a:lnTo>
                        <a:pt x="4176" y="108"/>
                      </a:lnTo>
                      <a:lnTo>
                        <a:pt x="4176" y="114"/>
                      </a:lnTo>
                      <a:lnTo>
                        <a:pt x="4176" y="120"/>
                      </a:lnTo>
                      <a:lnTo>
                        <a:pt x="4182" y="126"/>
                      </a:lnTo>
                      <a:lnTo>
                        <a:pt x="4182" y="132"/>
                      </a:lnTo>
                      <a:lnTo>
                        <a:pt x="4182" y="138"/>
                      </a:lnTo>
                      <a:lnTo>
                        <a:pt x="4182" y="144"/>
                      </a:lnTo>
                      <a:lnTo>
                        <a:pt x="4182" y="144"/>
                      </a:lnTo>
                      <a:lnTo>
                        <a:pt x="4182" y="150"/>
                      </a:lnTo>
                      <a:lnTo>
                        <a:pt x="4182" y="156"/>
                      </a:lnTo>
                      <a:lnTo>
                        <a:pt x="4188" y="162"/>
                      </a:lnTo>
                      <a:lnTo>
                        <a:pt x="4188" y="162"/>
                      </a:lnTo>
                      <a:lnTo>
                        <a:pt x="4242" y="150"/>
                      </a:lnTo>
                      <a:lnTo>
                        <a:pt x="4242" y="150"/>
                      </a:lnTo>
                      <a:lnTo>
                        <a:pt x="4242" y="144"/>
                      </a:lnTo>
                      <a:lnTo>
                        <a:pt x="4242" y="144"/>
                      </a:lnTo>
                      <a:lnTo>
                        <a:pt x="4242" y="138"/>
                      </a:lnTo>
                      <a:lnTo>
                        <a:pt x="4248" y="132"/>
                      </a:lnTo>
                      <a:lnTo>
                        <a:pt x="4248" y="126"/>
                      </a:lnTo>
                      <a:lnTo>
                        <a:pt x="4248" y="120"/>
                      </a:lnTo>
                      <a:lnTo>
                        <a:pt x="4248" y="114"/>
                      </a:lnTo>
                      <a:lnTo>
                        <a:pt x="4248" y="114"/>
                      </a:lnTo>
                      <a:lnTo>
                        <a:pt x="4248" y="108"/>
                      </a:lnTo>
                      <a:lnTo>
                        <a:pt x="4248" y="102"/>
                      </a:lnTo>
                      <a:lnTo>
                        <a:pt x="4254" y="96"/>
                      </a:lnTo>
                      <a:lnTo>
                        <a:pt x="4254" y="84"/>
                      </a:lnTo>
                      <a:lnTo>
                        <a:pt x="4254" y="78"/>
                      </a:lnTo>
                      <a:lnTo>
                        <a:pt x="4254" y="72"/>
                      </a:lnTo>
                      <a:lnTo>
                        <a:pt x="4254" y="72"/>
                      </a:lnTo>
                      <a:lnTo>
                        <a:pt x="4254" y="72"/>
                      </a:lnTo>
                      <a:lnTo>
                        <a:pt x="4254" y="60"/>
                      </a:lnTo>
                      <a:lnTo>
                        <a:pt x="4260" y="54"/>
                      </a:lnTo>
                      <a:lnTo>
                        <a:pt x="4260" y="48"/>
                      </a:lnTo>
                      <a:lnTo>
                        <a:pt x="4260" y="42"/>
                      </a:lnTo>
                      <a:lnTo>
                        <a:pt x="4260" y="36"/>
                      </a:lnTo>
                      <a:lnTo>
                        <a:pt x="4260" y="30"/>
                      </a:lnTo>
                      <a:lnTo>
                        <a:pt x="4260" y="30"/>
                      </a:lnTo>
                      <a:lnTo>
                        <a:pt x="4260" y="24"/>
                      </a:lnTo>
                      <a:lnTo>
                        <a:pt x="4266" y="24"/>
                      </a:lnTo>
                      <a:lnTo>
                        <a:pt x="4266" y="18"/>
                      </a:lnTo>
                      <a:lnTo>
                        <a:pt x="4266" y="18"/>
                      </a:lnTo>
                      <a:lnTo>
                        <a:pt x="4266" y="18"/>
                      </a:lnTo>
                      <a:lnTo>
                        <a:pt x="4266" y="18"/>
                      </a:lnTo>
                      <a:lnTo>
                        <a:pt x="4266" y="24"/>
                      </a:lnTo>
                      <a:lnTo>
                        <a:pt x="4272" y="24"/>
                      </a:lnTo>
                      <a:lnTo>
                        <a:pt x="4272" y="30"/>
                      </a:lnTo>
                      <a:lnTo>
                        <a:pt x="4272" y="30"/>
                      </a:lnTo>
                      <a:lnTo>
                        <a:pt x="4272" y="36"/>
                      </a:lnTo>
                      <a:lnTo>
                        <a:pt x="4272" y="42"/>
                      </a:lnTo>
                      <a:lnTo>
                        <a:pt x="4272" y="48"/>
                      </a:lnTo>
                      <a:lnTo>
                        <a:pt x="4278" y="54"/>
                      </a:lnTo>
                      <a:lnTo>
                        <a:pt x="4278" y="60"/>
                      </a:lnTo>
                      <a:lnTo>
                        <a:pt x="4278" y="72"/>
                      </a:lnTo>
                      <a:lnTo>
                        <a:pt x="4278" y="72"/>
                      </a:lnTo>
                      <a:lnTo>
                        <a:pt x="4278" y="72"/>
                      </a:lnTo>
                      <a:lnTo>
                        <a:pt x="4278" y="78"/>
                      </a:lnTo>
                      <a:lnTo>
                        <a:pt x="4278" y="84"/>
                      </a:lnTo>
                      <a:lnTo>
                        <a:pt x="4284" y="90"/>
                      </a:lnTo>
                      <a:lnTo>
                        <a:pt x="4284" y="96"/>
                      </a:lnTo>
                      <a:lnTo>
                        <a:pt x="4284" y="102"/>
                      </a:lnTo>
                      <a:lnTo>
                        <a:pt x="4284" y="108"/>
                      </a:lnTo>
                      <a:lnTo>
                        <a:pt x="4284" y="114"/>
                      </a:lnTo>
                      <a:lnTo>
                        <a:pt x="4284" y="120"/>
                      </a:lnTo>
                      <a:lnTo>
                        <a:pt x="4290" y="126"/>
                      </a:lnTo>
                      <a:lnTo>
                        <a:pt x="4290" y="132"/>
                      </a:lnTo>
                      <a:lnTo>
                        <a:pt x="4290" y="138"/>
                      </a:lnTo>
                      <a:lnTo>
                        <a:pt x="4290" y="144"/>
                      </a:lnTo>
                      <a:lnTo>
                        <a:pt x="4290" y="150"/>
                      </a:lnTo>
                      <a:lnTo>
                        <a:pt x="4290" y="156"/>
                      </a:lnTo>
                      <a:lnTo>
                        <a:pt x="4290" y="162"/>
                      </a:lnTo>
                      <a:lnTo>
                        <a:pt x="4290" y="162"/>
                      </a:lnTo>
                      <a:lnTo>
                        <a:pt x="4350" y="150"/>
                      </a:lnTo>
                      <a:lnTo>
                        <a:pt x="4350" y="150"/>
                      </a:lnTo>
                      <a:lnTo>
                        <a:pt x="4350" y="144"/>
                      </a:lnTo>
                      <a:lnTo>
                        <a:pt x="4350" y="138"/>
                      </a:lnTo>
                      <a:lnTo>
                        <a:pt x="4350" y="132"/>
                      </a:lnTo>
                      <a:lnTo>
                        <a:pt x="4350" y="132"/>
                      </a:lnTo>
                      <a:lnTo>
                        <a:pt x="4356" y="126"/>
                      </a:lnTo>
                      <a:lnTo>
                        <a:pt x="4356" y="120"/>
                      </a:lnTo>
                      <a:lnTo>
                        <a:pt x="4356" y="114"/>
                      </a:lnTo>
                      <a:lnTo>
                        <a:pt x="4356" y="108"/>
                      </a:lnTo>
                      <a:lnTo>
                        <a:pt x="4356" y="102"/>
                      </a:lnTo>
                      <a:lnTo>
                        <a:pt x="4356" y="96"/>
                      </a:lnTo>
                      <a:lnTo>
                        <a:pt x="4356" y="90"/>
                      </a:lnTo>
                      <a:lnTo>
                        <a:pt x="4362" y="84"/>
                      </a:lnTo>
                      <a:lnTo>
                        <a:pt x="4362" y="78"/>
                      </a:lnTo>
                      <a:lnTo>
                        <a:pt x="4362" y="72"/>
                      </a:lnTo>
                      <a:lnTo>
                        <a:pt x="4362" y="72"/>
                      </a:lnTo>
                      <a:lnTo>
                        <a:pt x="4362" y="66"/>
                      </a:lnTo>
                      <a:lnTo>
                        <a:pt x="4362" y="60"/>
                      </a:lnTo>
                      <a:lnTo>
                        <a:pt x="4362" y="54"/>
                      </a:lnTo>
                      <a:lnTo>
                        <a:pt x="4368" y="48"/>
                      </a:lnTo>
                      <a:lnTo>
                        <a:pt x="4368" y="42"/>
                      </a:lnTo>
                      <a:lnTo>
                        <a:pt x="4368" y="36"/>
                      </a:lnTo>
                      <a:lnTo>
                        <a:pt x="4368" y="30"/>
                      </a:lnTo>
                      <a:lnTo>
                        <a:pt x="4368" y="24"/>
                      </a:lnTo>
                      <a:lnTo>
                        <a:pt x="4368" y="24"/>
                      </a:lnTo>
                      <a:lnTo>
                        <a:pt x="4368" y="18"/>
                      </a:lnTo>
                      <a:lnTo>
                        <a:pt x="4374" y="18"/>
                      </a:lnTo>
                      <a:lnTo>
                        <a:pt x="4374" y="18"/>
                      </a:lnTo>
                      <a:lnTo>
                        <a:pt x="4374" y="18"/>
                      </a:lnTo>
                      <a:lnTo>
                        <a:pt x="4374" y="18"/>
                      </a:lnTo>
                      <a:lnTo>
                        <a:pt x="4374" y="18"/>
                      </a:lnTo>
                      <a:lnTo>
                        <a:pt x="4374" y="24"/>
                      </a:lnTo>
                      <a:lnTo>
                        <a:pt x="4380" y="24"/>
                      </a:lnTo>
                      <a:lnTo>
                        <a:pt x="4380" y="30"/>
                      </a:lnTo>
                      <a:lnTo>
                        <a:pt x="4380" y="36"/>
                      </a:lnTo>
                      <a:lnTo>
                        <a:pt x="4380" y="42"/>
                      </a:lnTo>
                      <a:lnTo>
                        <a:pt x="4380" y="48"/>
                      </a:lnTo>
                      <a:lnTo>
                        <a:pt x="4380" y="54"/>
                      </a:lnTo>
                      <a:lnTo>
                        <a:pt x="4386" y="60"/>
                      </a:lnTo>
                      <a:lnTo>
                        <a:pt x="4386" y="66"/>
                      </a:lnTo>
                      <a:lnTo>
                        <a:pt x="4386" y="72"/>
                      </a:lnTo>
                      <a:lnTo>
                        <a:pt x="4386" y="72"/>
                      </a:lnTo>
                      <a:lnTo>
                        <a:pt x="4386" y="78"/>
                      </a:lnTo>
                      <a:lnTo>
                        <a:pt x="4386" y="84"/>
                      </a:lnTo>
                      <a:lnTo>
                        <a:pt x="4386" y="90"/>
                      </a:lnTo>
                      <a:lnTo>
                        <a:pt x="4392" y="96"/>
                      </a:lnTo>
                      <a:lnTo>
                        <a:pt x="4392" y="102"/>
                      </a:lnTo>
                      <a:lnTo>
                        <a:pt x="4392" y="108"/>
                      </a:lnTo>
                      <a:lnTo>
                        <a:pt x="4392" y="114"/>
                      </a:lnTo>
                      <a:lnTo>
                        <a:pt x="4392" y="120"/>
                      </a:lnTo>
                      <a:lnTo>
                        <a:pt x="4392" y="126"/>
                      </a:lnTo>
                      <a:lnTo>
                        <a:pt x="4392" y="132"/>
                      </a:lnTo>
                      <a:lnTo>
                        <a:pt x="4398" y="138"/>
                      </a:lnTo>
                      <a:lnTo>
                        <a:pt x="4398" y="144"/>
                      </a:lnTo>
                      <a:lnTo>
                        <a:pt x="4398" y="150"/>
                      </a:lnTo>
                      <a:lnTo>
                        <a:pt x="4398" y="156"/>
                      </a:lnTo>
                      <a:lnTo>
                        <a:pt x="4398" y="162"/>
                      </a:lnTo>
                      <a:lnTo>
                        <a:pt x="4398" y="162"/>
                      </a:lnTo>
                      <a:lnTo>
                        <a:pt x="4458" y="150"/>
                      </a:lnTo>
                      <a:lnTo>
                        <a:pt x="4458" y="150"/>
                      </a:lnTo>
                      <a:lnTo>
                        <a:pt x="4458" y="144"/>
                      </a:lnTo>
                      <a:lnTo>
                        <a:pt x="4458" y="144"/>
                      </a:lnTo>
                      <a:lnTo>
                        <a:pt x="4458" y="138"/>
                      </a:lnTo>
                      <a:lnTo>
                        <a:pt x="4458" y="132"/>
                      </a:lnTo>
                      <a:lnTo>
                        <a:pt x="4458" y="126"/>
                      </a:lnTo>
                      <a:lnTo>
                        <a:pt x="4458" y="120"/>
                      </a:lnTo>
                      <a:lnTo>
                        <a:pt x="4464" y="120"/>
                      </a:lnTo>
                      <a:lnTo>
                        <a:pt x="4464" y="114"/>
                      </a:lnTo>
                      <a:lnTo>
                        <a:pt x="4464" y="108"/>
                      </a:lnTo>
                      <a:lnTo>
                        <a:pt x="4464" y="102"/>
                      </a:lnTo>
                      <a:lnTo>
                        <a:pt x="4464" y="96"/>
                      </a:lnTo>
                      <a:lnTo>
                        <a:pt x="4464" y="90"/>
                      </a:lnTo>
                      <a:lnTo>
                        <a:pt x="4470" y="78"/>
                      </a:lnTo>
                      <a:lnTo>
                        <a:pt x="4470" y="72"/>
                      </a:lnTo>
                      <a:lnTo>
                        <a:pt x="4470" y="72"/>
                      </a:lnTo>
                      <a:lnTo>
                        <a:pt x="4470" y="72"/>
                      </a:lnTo>
                      <a:lnTo>
                        <a:pt x="4470" y="66"/>
                      </a:lnTo>
                      <a:lnTo>
                        <a:pt x="4470" y="54"/>
                      </a:lnTo>
                      <a:lnTo>
                        <a:pt x="4470" y="48"/>
                      </a:lnTo>
                      <a:lnTo>
                        <a:pt x="4470" y="42"/>
                      </a:lnTo>
                      <a:lnTo>
                        <a:pt x="4476" y="36"/>
                      </a:lnTo>
                      <a:lnTo>
                        <a:pt x="4476" y="30"/>
                      </a:lnTo>
                      <a:lnTo>
                        <a:pt x="4476" y="30"/>
                      </a:lnTo>
                      <a:lnTo>
                        <a:pt x="4476" y="24"/>
                      </a:lnTo>
                      <a:lnTo>
                        <a:pt x="4476" y="24"/>
                      </a:lnTo>
                      <a:lnTo>
                        <a:pt x="4476" y="24"/>
                      </a:lnTo>
                      <a:lnTo>
                        <a:pt x="4482" y="18"/>
                      </a:lnTo>
                      <a:lnTo>
                        <a:pt x="4482" y="18"/>
                      </a:lnTo>
                      <a:lnTo>
                        <a:pt x="4482" y="24"/>
                      </a:lnTo>
                      <a:lnTo>
                        <a:pt x="4482" y="24"/>
                      </a:lnTo>
                      <a:lnTo>
                        <a:pt x="4482" y="24"/>
                      </a:lnTo>
                      <a:lnTo>
                        <a:pt x="4482" y="30"/>
                      </a:lnTo>
                      <a:lnTo>
                        <a:pt x="4488" y="30"/>
                      </a:lnTo>
                      <a:lnTo>
                        <a:pt x="4488" y="36"/>
                      </a:lnTo>
                      <a:lnTo>
                        <a:pt x="4488" y="42"/>
                      </a:lnTo>
                      <a:lnTo>
                        <a:pt x="4488" y="48"/>
                      </a:lnTo>
                      <a:lnTo>
                        <a:pt x="4488" y="54"/>
                      </a:lnTo>
                      <a:lnTo>
                        <a:pt x="4488" y="66"/>
                      </a:lnTo>
                      <a:lnTo>
                        <a:pt x="4494" y="72"/>
                      </a:lnTo>
                      <a:lnTo>
                        <a:pt x="4494" y="72"/>
                      </a:lnTo>
                      <a:lnTo>
                        <a:pt x="4494" y="72"/>
                      </a:lnTo>
                      <a:lnTo>
                        <a:pt x="4494" y="78"/>
                      </a:lnTo>
                      <a:lnTo>
                        <a:pt x="4494" y="90"/>
                      </a:lnTo>
                      <a:lnTo>
                        <a:pt x="4494" y="96"/>
                      </a:lnTo>
                      <a:lnTo>
                        <a:pt x="4494" y="102"/>
                      </a:lnTo>
                      <a:lnTo>
                        <a:pt x="4500" y="108"/>
                      </a:lnTo>
                      <a:lnTo>
                        <a:pt x="4500" y="114"/>
                      </a:lnTo>
                      <a:lnTo>
                        <a:pt x="4500" y="120"/>
                      </a:lnTo>
                      <a:lnTo>
                        <a:pt x="4500" y="126"/>
                      </a:lnTo>
                      <a:lnTo>
                        <a:pt x="4500" y="132"/>
                      </a:lnTo>
                      <a:lnTo>
                        <a:pt x="4500" y="138"/>
                      </a:lnTo>
                      <a:lnTo>
                        <a:pt x="4500" y="144"/>
                      </a:lnTo>
                      <a:lnTo>
                        <a:pt x="4506" y="144"/>
                      </a:lnTo>
                      <a:lnTo>
                        <a:pt x="4506" y="150"/>
                      </a:lnTo>
                      <a:lnTo>
                        <a:pt x="4506" y="156"/>
                      </a:lnTo>
                      <a:lnTo>
                        <a:pt x="4506" y="162"/>
                      </a:lnTo>
                      <a:lnTo>
                        <a:pt x="4506" y="162"/>
                      </a:lnTo>
                      <a:lnTo>
                        <a:pt x="4566" y="150"/>
                      </a:lnTo>
                      <a:lnTo>
                        <a:pt x="4566" y="150"/>
                      </a:lnTo>
                      <a:lnTo>
                        <a:pt x="4566" y="144"/>
                      </a:lnTo>
                      <a:lnTo>
                        <a:pt x="4566" y="138"/>
                      </a:lnTo>
                      <a:lnTo>
                        <a:pt x="4566" y="138"/>
                      </a:lnTo>
                      <a:lnTo>
                        <a:pt x="4566" y="132"/>
                      </a:lnTo>
                      <a:lnTo>
                        <a:pt x="4566" y="126"/>
                      </a:lnTo>
                      <a:lnTo>
                        <a:pt x="4566" y="120"/>
                      </a:lnTo>
                      <a:lnTo>
                        <a:pt x="4566" y="114"/>
                      </a:lnTo>
                      <a:lnTo>
                        <a:pt x="4572" y="108"/>
                      </a:lnTo>
                      <a:lnTo>
                        <a:pt x="4572" y="102"/>
                      </a:lnTo>
                      <a:lnTo>
                        <a:pt x="4572" y="96"/>
                      </a:lnTo>
                      <a:lnTo>
                        <a:pt x="4572" y="90"/>
                      </a:lnTo>
                      <a:lnTo>
                        <a:pt x="4572" y="84"/>
                      </a:lnTo>
                      <a:lnTo>
                        <a:pt x="4572" y="78"/>
                      </a:lnTo>
                      <a:lnTo>
                        <a:pt x="4578" y="72"/>
                      </a:lnTo>
                      <a:lnTo>
                        <a:pt x="4578" y="72"/>
                      </a:lnTo>
                      <a:lnTo>
                        <a:pt x="4578" y="72"/>
                      </a:lnTo>
                      <a:lnTo>
                        <a:pt x="4578" y="60"/>
                      </a:lnTo>
                      <a:lnTo>
                        <a:pt x="4578" y="54"/>
                      </a:lnTo>
                      <a:lnTo>
                        <a:pt x="4578" y="48"/>
                      </a:lnTo>
                      <a:lnTo>
                        <a:pt x="4578" y="42"/>
                      </a:lnTo>
                      <a:lnTo>
                        <a:pt x="4578" y="36"/>
                      </a:lnTo>
                      <a:lnTo>
                        <a:pt x="4584" y="30"/>
                      </a:lnTo>
                      <a:lnTo>
                        <a:pt x="4584" y="24"/>
                      </a:lnTo>
                      <a:lnTo>
                        <a:pt x="4584" y="24"/>
                      </a:lnTo>
                      <a:lnTo>
                        <a:pt x="4584" y="18"/>
                      </a:lnTo>
                      <a:lnTo>
                        <a:pt x="4584" y="18"/>
                      </a:lnTo>
                      <a:lnTo>
                        <a:pt x="4584" y="18"/>
                      </a:lnTo>
                      <a:lnTo>
                        <a:pt x="4590" y="18"/>
                      </a:lnTo>
                      <a:lnTo>
                        <a:pt x="4590" y="18"/>
                      </a:lnTo>
                      <a:lnTo>
                        <a:pt x="4590" y="18"/>
                      </a:lnTo>
                      <a:lnTo>
                        <a:pt x="4590" y="24"/>
                      </a:lnTo>
                      <a:lnTo>
                        <a:pt x="4590" y="24"/>
                      </a:lnTo>
                      <a:lnTo>
                        <a:pt x="4590" y="30"/>
                      </a:lnTo>
                      <a:lnTo>
                        <a:pt x="4596" y="36"/>
                      </a:lnTo>
                      <a:lnTo>
                        <a:pt x="4596" y="42"/>
                      </a:lnTo>
                      <a:lnTo>
                        <a:pt x="4596" y="48"/>
                      </a:lnTo>
                      <a:lnTo>
                        <a:pt x="4596" y="54"/>
                      </a:lnTo>
                      <a:lnTo>
                        <a:pt x="4596" y="60"/>
                      </a:lnTo>
                      <a:lnTo>
                        <a:pt x="4596" y="72"/>
                      </a:lnTo>
                      <a:lnTo>
                        <a:pt x="4602" y="72"/>
                      </a:lnTo>
                      <a:lnTo>
                        <a:pt x="4602" y="72"/>
                      </a:lnTo>
                      <a:lnTo>
                        <a:pt x="4602" y="78"/>
                      </a:lnTo>
                      <a:lnTo>
                        <a:pt x="4602" y="84"/>
                      </a:lnTo>
                      <a:lnTo>
                        <a:pt x="4602" y="90"/>
                      </a:lnTo>
                      <a:lnTo>
                        <a:pt x="4602" y="96"/>
                      </a:lnTo>
                      <a:lnTo>
                        <a:pt x="4602" y="102"/>
                      </a:lnTo>
                      <a:lnTo>
                        <a:pt x="4608" y="108"/>
                      </a:lnTo>
                      <a:lnTo>
                        <a:pt x="4608" y="114"/>
                      </a:lnTo>
                      <a:lnTo>
                        <a:pt x="4608" y="120"/>
                      </a:lnTo>
                      <a:lnTo>
                        <a:pt x="4608" y="126"/>
                      </a:lnTo>
                      <a:lnTo>
                        <a:pt x="4608" y="132"/>
                      </a:lnTo>
                      <a:lnTo>
                        <a:pt x="4608" y="138"/>
                      </a:lnTo>
                      <a:lnTo>
                        <a:pt x="4608" y="144"/>
                      </a:lnTo>
                      <a:lnTo>
                        <a:pt x="4614" y="150"/>
                      </a:lnTo>
                      <a:lnTo>
                        <a:pt x="4614" y="156"/>
                      </a:lnTo>
                      <a:lnTo>
                        <a:pt x="4614" y="156"/>
                      </a:lnTo>
                      <a:lnTo>
                        <a:pt x="4614" y="156"/>
                      </a:lnTo>
                      <a:lnTo>
                        <a:pt x="4668" y="150"/>
                      </a:lnTo>
                      <a:lnTo>
                        <a:pt x="4668" y="150"/>
                      </a:lnTo>
                      <a:lnTo>
                        <a:pt x="4668" y="144"/>
                      </a:lnTo>
                      <a:lnTo>
                        <a:pt x="4674" y="138"/>
                      </a:lnTo>
                      <a:lnTo>
                        <a:pt x="4674" y="138"/>
                      </a:lnTo>
                      <a:lnTo>
                        <a:pt x="4674" y="132"/>
                      </a:lnTo>
                      <a:lnTo>
                        <a:pt x="4674" y="126"/>
                      </a:lnTo>
                      <a:lnTo>
                        <a:pt x="4674" y="120"/>
                      </a:lnTo>
                      <a:lnTo>
                        <a:pt x="4674" y="114"/>
                      </a:lnTo>
                      <a:lnTo>
                        <a:pt x="4674" y="108"/>
                      </a:lnTo>
                      <a:lnTo>
                        <a:pt x="4680" y="102"/>
                      </a:lnTo>
                      <a:lnTo>
                        <a:pt x="4680" y="96"/>
                      </a:lnTo>
                      <a:lnTo>
                        <a:pt x="4680" y="90"/>
                      </a:lnTo>
                      <a:lnTo>
                        <a:pt x="4680" y="84"/>
                      </a:lnTo>
                      <a:lnTo>
                        <a:pt x="4680" y="78"/>
                      </a:lnTo>
                      <a:lnTo>
                        <a:pt x="4680" y="72"/>
                      </a:lnTo>
                      <a:lnTo>
                        <a:pt x="4680" y="72"/>
                      </a:lnTo>
                      <a:lnTo>
                        <a:pt x="4686" y="72"/>
                      </a:lnTo>
                      <a:lnTo>
                        <a:pt x="4686" y="60"/>
                      </a:lnTo>
                      <a:lnTo>
                        <a:pt x="4686" y="54"/>
                      </a:lnTo>
                      <a:lnTo>
                        <a:pt x="4686" y="48"/>
                      </a:lnTo>
                      <a:lnTo>
                        <a:pt x="4686" y="42"/>
                      </a:lnTo>
                      <a:lnTo>
                        <a:pt x="4686" y="36"/>
                      </a:lnTo>
                      <a:lnTo>
                        <a:pt x="4686" y="30"/>
                      </a:lnTo>
                      <a:lnTo>
                        <a:pt x="4692" y="24"/>
                      </a:lnTo>
                      <a:lnTo>
                        <a:pt x="4692" y="24"/>
                      </a:lnTo>
                      <a:lnTo>
                        <a:pt x="4692" y="18"/>
                      </a:lnTo>
                      <a:lnTo>
                        <a:pt x="4692" y="18"/>
                      </a:lnTo>
                      <a:lnTo>
                        <a:pt x="4692" y="18"/>
                      </a:lnTo>
                      <a:lnTo>
                        <a:pt x="4692" y="18"/>
                      </a:lnTo>
                      <a:lnTo>
                        <a:pt x="4698" y="18"/>
                      </a:lnTo>
                      <a:lnTo>
                        <a:pt x="4698" y="18"/>
                      </a:lnTo>
                      <a:lnTo>
                        <a:pt x="4698" y="24"/>
                      </a:lnTo>
                      <a:lnTo>
                        <a:pt x="4698" y="24"/>
                      </a:lnTo>
                      <a:lnTo>
                        <a:pt x="4698" y="30"/>
                      </a:lnTo>
                      <a:lnTo>
                        <a:pt x="4698" y="36"/>
                      </a:lnTo>
                      <a:lnTo>
                        <a:pt x="4704" y="42"/>
                      </a:lnTo>
                      <a:lnTo>
                        <a:pt x="4704" y="48"/>
                      </a:lnTo>
                      <a:lnTo>
                        <a:pt x="4704" y="54"/>
                      </a:lnTo>
                      <a:lnTo>
                        <a:pt x="4704" y="60"/>
                      </a:lnTo>
                      <a:lnTo>
                        <a:pt x="4704" y="72"/>
                      </a:lnTo>
                      <a:lnTo>
                        <a:pt x="4704" y="72"/>
                      </a:lnTo>
                      <a:lnTo>
                        <a:pt x="4704" y="72"/>
                      </a:lnTo>
                      <a:lnTo>
                        <a:pt x="4710" y="78"/>
                      </a:lnTo>
                      <a:lnTo>
                        <a:pt x="4710" y="84"/>
                      </a:lnTo>
                      <a:lnTo>
                        <a:pt x="4710" y="90"/>
                      </a:lnTo>
                      <a:lnTo>
                        <a:pt x="4710" y="96"/>
                      </a:lnTo>
                      <a:lnTo>
                        <a:pt x="4710" y="102"/>
                      </a:lnTo>
                      <a:lnTo>
                        <a:pt x="4710" y="114"/>
                      </a:lnTo>
                      <a:lnTo>
                        <a:pt x="4716" y="120"/>
                      </a:lnTo>
                      <a:lnTo>
                        <a:pt x="4716" y="126"/>
                      </a:lnTo>
                      <a:lnTo>
                        <a:pt x="4716" y="126"/>
                      </a:lnTo>
                      <a:lnTo>
                        <a:pt x="4716" y="132"/>
                      </a:lnTo>
                      <a:lnTo>
                        <a:pt x="4716" y="138"/>
                      </a:lnTo>
                      <a:lnTo>
                        <a:pt x="4716" y="144"/>
                      </a:lnTo>
                      <a:lnTo>
                        <a:pt x="4716" y="150"/>
                      </a:lnTo>
                      <a:lnTo>
                        <a:pt x="4722" y="156"/>
                      </a:lnTo>
                      <a:lnTo>
                        <a:pt x="4722" y="162"/>
                      </a:lnTo>
                      <a:lnTo>
                        <a:pt x="4722" y="162"/>
                      </a:lnTo>
                      <a:lnTo>
                        <a:pt x="4776" y="150"/>
                      </a:lnTo>
                      <a:lnTo>
                        <a:pt x="4776" y="150"/>
                      </a:lnTo>
                      <a:lnTo>
                        <a:pt x="4776" y="144"/>
                      </a:lnTo>
                      <a:lnTo>
                        <a:pt x="4776" y="144"/>
                      </a:lnTo>
                      <a:lnTo>
                        <a:pt x="4782" y="138"/>
                      </a:lnTo>
                      <a:lnTo>
                        <a:pt x="4782" y="132"/>
                      </a:lnTo>
                      <a:lnTo>
                        <a:pt x="4782" y="126"/>
                      </a:lnTo>
                      <a:lnTo>
                        <a:pt x="4782" y="126"/>
                      </a:lnTo>
                      <a:lnTo>
                        <a:pt x="4782" y="120"/>
                      </a:lnTo>
                      <a:lnTo>
                        <a:pt x="4782" y="114"/>
                      </a:lnTo>
                      <a:lnTo>
                        <a:pt x="4782" y="108"/>
                      </a:lnTo>
                      <a:lnTo>
                        <a:pt x="4788" y="102"/>
                      </a:lnTo>
                      <a:lnTo>
                        <a:pt x="4788" y="96"/>
                      </a:lnTo>
                      <a:lnTo>
                        <a:pt x="4788" y="90"/>
                      </a:lnTo>
                      <a:lnTo>
                        <a:pt x="4788" y="78"/>
                      </a:lnTo>
                      <a:lnTo>
                        <a:pt x="4788" y="72"/>
                      </a:lnTo>
                      <a:lnTo>
                        <a:pt x="4788" y="72"/>
                      </a:lnTo>
                      <a:lnTo>
                        <a:pt x="4788" y="72"/>
                      </a:lnTo>
                      <a:lnTo>
                        <a:pt x="4788" y="66"/>
                      </a:lnTo>
                      <a:lnTo>
                        <a:pt x="4794" y="54"/>
                      </a:lnTo>
                      <a:lnTo>
                        <a:pt x="4794" y="48"/>
                      </a:lnTo>
                      <a:lnTo>
                        <a:pt x="4794" y="42"/>
                      </a:lnTo>
                      <a:lnTo>
                        <a:pt x="4794" y="36"/>
                      </a:lnTo>
                      <a:lnTo>
                        <a:pt x="4794" y="30"/>
                      </a:lnTo>
                      <a:lnTo>
                        <a:pt x="4794" y="30"/>
                      </a:lnTo>
                      <a:lnTo>
                        <a:pt x="4800" y="24"/>
                      </a:lnTo>
                      <a:lnTo>
                        <a:pt x="4800" y="24"/>
                      </a:lnTo>
                      <a:lnTo>
                        <a:pt x="4800" y="24"/>
                      </a:lnTo>
                      <a:lnTo>
                        <a:pt x="4800" y="18"/>
                      </a:lnTo>
                      <a:lnTo>
                        <a:pt x="4800" y="18"/>
                      </a:lnTo>
                      <a:lnTo>
                        <a:pt x="4800" y="24"/>
                      </a:lnTo>
                      <a:lnTo>
                        <a:pt x="4806" y="24"/>
                      </a:lnTo>
                      <a:lnTo>
                        <a:pt x="4806" y="24"/>
                      </a:lnTo>
                      <a:lnTo>
                        <a:pt x="4806" y="30"/>
                      </a:lnTo>
                      <a:lnTo>
                        <a:pt x="4806" y="30"/>
                      </a:lnTo>
                      <a:lnTo>
                        <a:pt x="4806" y="36"/>
                      </a:lnTo>
                      <a:lnTo>
                        <a:pt x="4806" y="42"/>
                      </a:lnTo>
                      <a:lnTo>
                        <a:pt x="4812" y="48"/>
                      </a:lnTo>
                      <a:lnTo>
                        <a:pt x="4812" y="54"/>
                      </a:lnTo>
                      <a:lnTo>
                        <a:pt x="4812" y="66"/>
                      </a:lnTo>
                      <a:lnTo>
                        <a:pt x="4812" y="72"/>
                      </a:lnTo>
                      <a:lnTo>
                        <a:pt x="4812" y="72"/>
                      </a:lnTo>
                      <a:lnTo>
                        <a:pt x="4812" y="72"/>
                      </a:lnTo>
                      <a:lnTo>
                        <a:pt x="4812" y="78"/>
                      </a:lnTo>
                      <a:lnTo>
                        <a:pt x="4818" y="90"/>
                      </a:lnTo>
                      <a:lnTo>
                        <a:pt x="4818" y="96"/>
                      </a:lnTo>
                      <a:lnTo>
                        <a:pt x="4818" y="102"/>
                      </a:lnTo>
                      <a:lnTo>
                        <a:pt x="4818" y="108"/>
                      </a:lnTo>
                      <a:lnTo>
                        <a:pt x="4818" y="114"/>
                      </a:lnTo>
                      <a:lnTo>
                        <a:pt x="4818" y="120"/>
                      </a:lnTo>
                      <a:lnTo>
                        <a:pt x="4818" y="126"/>
                      </a:lnTo>
                      <a:lnTo>
                        <a:pt x="4824" y="132"/>
                      </a:lnTo>
                      <a:lnTo>
                        <a:pt x="4824" y="138"/>
                      </a:lnTo>
                      <a:lnTo>
                        <a:pt x="4824" y="144"/>
                      </a:lnTo>
                      <a:lnTo>
                        <a:pt x="4824" y="144"/>
                      </a:lnTo>
                      <a:lnTo>
                        <a:pt x="4824" y="150"/>
                      </a:lnTo>
                      <a:lnTo>
                        <a:pt x="4824" y="156"/>
                      </a:lnTo>
                      <a:lnTo>
                        <a:pt x="4830" y="162"/>
                      </a:lnTo>
                      <a:lnTo>
                        <a:pt x="4830" y="162"/>
                      </a:lnTo>
                      <a:lnTo>
                        <a:pt x="4884" y="150"/>
                      </a:lnTo>
                      <a:lnTo>
                        <a:pt x="4884" y="150"/>
                      </a:lnTo>
                      <a:lnTo>
                        <a:pt x="4884" y="144"/>
                      </a:lnTo>
                      <a:lnTo>
                        <a:pt x="4884" y="138"/>
                      </a:lnTo>
                      <a:lnTo>
                        <a:pt x="4884" y="138"/>
                      </a:lnTo>
                      <a:lnTo>
                        <a:pt x="4890" y="132"/>
                      </a:lnTo>
                    </a:path>
                  </a:pathLst>
                </a:custGeom>
                <a:noFill/>
                <a:ln w="15875">
                  <a:solidFill>
                    <a:srgbClr val="00FF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48" name="Rectangle 58"/>
                <p:cNvSpPr>
                  <a:spLocks noChangeArrowheads="1"/>
                </p:cNvSpPr>
                <p:nvPr/>
              </p:nvSpPr>
              <p:spPr bwMode="auto">
                <a:xfrm>
                  <a:off x="1033" y="2065"/>
                  <a:ext cx="330" cy="10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800" b="1" i="0" u="none" strike="noStrike" cap="none" normalizeH="0" baseline="0" smtClean="0">
                      <a:ln>
                        <a:noFill/>
                      </a:ln>
                      <a:solidFill>
                        <a:srgbClr val="00FF00"/>
                      </a:solidFill>
                      <a:effectLst/>
                      <a:latin typeface="Arial" pitchFamily="34" charset="0"/>
                      <a:cs typeface="Arial" pitchFamily="34" charset="0"/>
                    </a:rPr>
                    <a:t>BETA_Y</a:t>
                  </a: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649" name="Freeform 59"/>
                <p:cNvSpPr>
                  <a:spLocks/>
                </p:cNvSpPr>
                <p:nvPr/>
              </p:nvSpPr>
              <p:spPr bwMode="auto">
                <a:xfrm>
                  <a:off x="385" y="2053"/>
                  <a:ext cx="4890" cy="1"/>
                </a:xfrm>
                <a:custGeom>
                  <a:avLst/>
                  <a:gdLst/>
                  <a:ahLst/>
                  <a:cxnLst>
                    <a:cxn ang="0">
                      <a:pos x="72" y="0"/>
                    </a:cxn>
                    <a:cxn ang="0">
                      <a:pos x="114" y="0"/>
                    </a:cxn>
                    <a:cxn ang="0">
                      <a:pos x="180" y="0"/>
                    </a:cxn>
                    <a:cxn ang="0">
                      <a:pos x="246" y="0"/>
                    </a:cxn>
                    <a:cxn ang="0">
                      <a:pos x="318" y="0"/>
                    </a:cxn>
                    <a:cxn ang="0">
                      <a:pos x="384" y="0"/>
                    </a:cxn>
                    <a:cxn ang="0">
                      <a:pos x="456" y="0"/>
                    </a:cxn>
                    <a:cxn ang="0">
                      <a:pos x="498" y="0"/>
                    </a:cxn>
                    <a:cxn ang="0">
                      <a:pos x="564" y="0"/>
                    </a:cxn>
                    <a:cxn ang="0">
                      <a:pos x="636" y="0"/>
                    </a:cxn>
                    <a:cxn ang="0">
                      <a:pos x="702" y="0"/>
                    </a:cxn>
                    <a:cxn ang="0">
                      <a:pos x="768" y="0"/>
                    </a:cxn>
                    <a:cxn ang="0">
                      <a:pos x="840" y="0"/>
                    </a:cxn>
                    <a:cxn ang="0">
                      <a:pos x="882" y="0"/>
                    </a:cxn>
                    <a:cxn ang="0">
                      <a:pos x="948" y="0"/>
                    </a:cxn>
                    <a:cxn ang="0">
                      <a:pos x="1020" y="0"/>
                    </a:cxn>
                    <a:cxn ang="0">
                      <a:pos x="1086" y="0"/>
                    </a:cxn>
                    <a:cxn ang="0">
                      <a:pos x="1152" y="0"/>
                    </a:cxn>
                    <a:cxn ang="0">
                      <a:pos x="1224" y="0"/>
                    </a:cxn>
                    <a:cxn ang="0">
                      <a:pos x="1290" y="0"/>
                    </a:cxn>
                    <a:cxn ang="0">
                      <a:pos x="1332" y="0"/>
                    </a:cxn>
                    <a:cxn ang="0">
                      <a:pos x="1404" y="0"/>
                    </a:cxn>
                    <a:cxn ang="0">
                      <a:pos x="1470" y="0"/>
                    </a:cxn>
                    <a:cxn ang="0">
                      <a:pos x="1536" y="0"/>
                    </a:cxn>
                    <a:cxn ang="0">
                      <a:pos x="1608" y="0"/>
                    </a:cxn>
                    <a:cxn ang="0">
                      <a:pos x="1674" y="0"/>
                    </a:cxn>
                    <a:cxn ang="0">
                      <a:pos x="1722" y="0"/>
                    </a:cxn>
                    <a:cxn ang="0">
                      <a:pos x="1818" y="0"/>
                    </a:cxn>
                    <a:cxn ang="0">
                      <a:pos x="1914" y="0"/>
                    </a:cxn>
                    <a:cxn ang="0">
                      <a:pos x="2010" y="0"/>
                    </a:cxn>
                    <a:cxn ang="0">
                      <a:pos x="2106" y="0"/>
                    </a:cxn>
                    <a:cxn ang="0">
                      <a:pos x="2154" y="0"/>
                    </a:cxn>
                    <a:cxn ang="0">
                      <a:pos x="2250" y="0"/>
                    </a:cxn>
                    <a:cxn ang="0">
                      <a:pos x="2346" y="0"/>
                    </a:cxn>
                    <a:cxn ang="0">
                      <a:pos x="2442" y="0"/>
                    </a:cxn>
                    <a:cxn ang="0">
                      <a:pos x="2538" y="0"/>
                    </a:cxn>
                    <a:cxn ang="0">
                      <a:pos x="2640" y="0"/>
                    </a:cxn>
                    <a:cxn ang="0">
                      <a:pos x="2682" y="0"/>
                    </a:cxn>
                    <a:cxn ang="0">
                      <a:pos x="2778" y="0"/>
                    </a:cxn>
                    <a:cxn ang="0">
                      <a:pos x="2874" y="0"/>
                    </a:cxn>
                    <a:cxn ang="0">
                      <a:pos x="2970" y="0"/>
                    </a:cxn>
                    <a:cxn ang="0">
                      <a:pos x="3066" y="0"/>
                    </a:cxn>
                    <a:cxn ang="0">
                      <a:pos x="3114" y="0"/>
                    </a:cxn>
                    <a:cxn ang="0">
                      <a:pos x="3210" y="0"/>
                    </a:cxn>
                    <a:cxn ang="0">
                      <a:pos x="3306" y="0"/>
                    </a:cxn>
                    <a:cxn ang="0">
                      <a:pos x="3402" y="0"/>
                    </a:cxn>
                    <a:cxn ang="0">
                      <a:pos x="3498" y="0"/>
                    </a:cxn>
                    <a:cxn ang="0">
                      <a:pos x="3540" y="0"/>
                    </a:cxn>
                    <a:cxn ang="0">
                      <a:pos x="3642" y="0"/>
                    </a:cxn>
                    <a:cxn ang="0">
                      <a:pos x="3738" y="0"/>
                    </a:cxn>
                    <a:cxn ang="0">
                      <a:pos x="3834" y="0"/>
                    </a:cxn>
                    <a:cxn ang="0">
                      <a:pos x="3930" y="0"/>
                    </a:cxn>
                    <a:cxn ang="0">
                      <a:pos x="4026" y="0"/>
                    </a:cxn>
                    <a:cxn ang="0">
                      <a:pos x="4074" y="0"/>
                    </a:cxn>
                    <a:cxn ang="0">
                      <a:pos x="4170" y="0"/>
                    </a:cxn>
                    <a:cxn ang="0">
                      <a:pos x="4266" y="0"/>
                    </a:cxn>
                    <a:cxn ang="0">
                      <a:pos x="4362" y="0"/>
                    </a:cxn>
                    <a:cxn ang="0">
                      <a:pos x="4458" y="0"/>
                    </a:cxn>
                    <a:cxn ang="0">
                      <a:pos x="4500" y="0"/>
                    </a:cxn>
                    <a:cxn ang="0">
                      <a:pos x="4602" y="0"/>
                    </a:cxn>
                    <a:cxn ang="0">
                      <a:pos x="4698" y="0"/>
                    </a:cxn>
                    <a:cxn ang="0">
                      <a:pos x="4794" y="0"/>
                    </a:cxn>
                  </a:cxnLst>
                  <a:rect l="0" t="0" r="r" b="b"/>
                  <a:pathLst>
                    <a:path w="4890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2" y="0"/>
                      </a:lnTo>
                      <a:lnTo>
                        <a:pt x="12" y="0"/>
                      </a:lnTo>
                      <a:lnTo>
                        <a:pt x="12" y="0"/>
                      </a:lnTo>
                      <a:lnTo>
                        <a:pt x="12" y="0"/>
                      </a:lnTo>
                      <a:lnTo>
                        <a:pt x="12" y="0"/>
                      </a:lnTo>
                      <a:lnTo>
                        <a:pt x="18" y="0"/>
                      </a:lnTo>
                      <a:lnTo>
                        <a:pt x="18" y="0"/>
                      </a:lnTo>
                      <a:lnTo>
                        <a:pt x="18" y="0"/>
                      </a:lnTo>
                      <a:lnTo>
                        <a:pt x="18" y="0"/>
                      </a:lnTo>
                      <a:lnTo>
                        <a:pt x="18" y="0"/>
                      </a:lnTo>
                      <a:lnTo>
                        <a:pt x="18" y="0"/>
                      </a:lnTo>
                      <a:lnTo>
                        <a:pt x="24" y="0"/>
                      </a:lnTo>
                      <a:lnTo>
                        <a:pt x="24" y="0"/>
                      </a:lnTo>
                      <a:lnTo>
                        <a:pt x="24" y="0"/>
                      </a:lnTo>
                      <a:lnTo>
                        <a:pt x="24" y="0"/>
                      </a:lnTo>
                      <a:lnTo>
                        <a:pt x="24" y="0"/>
                      </a:lnTo>
                      <a:lnTo>
                        <a:pt x="24" y="0"/>
                      </a:lnTo>
                      <a:lnTo>
                        <a:pt x="30" y="0"/>
                      </a:lnTo>
                      <a:lnTo>
                        <a:pt x="30" y="0"/>
                      </a:lnTo>
                      <a:lnTo>
                        <a:pt x="30" y="0"/>
                      </a:lnTo>
                      <a:lnTo>
                        <a:pt x="30" y="0"/>
                      </a:lnTo>
                      <a:lnTo>
                        <a:pt x="30" y="0"/>
                      </a:lnTo>
                      <a:lnTo>
                        <a:pt x="30" y="0"/>
                      </a:lnTo>
                      <a:lnTo>
                        <a:pt x="30" y="0"/>
                      </a:lnTo>
                      <a:lnTo>
                        <a:pt x="36" y="0"/>
                      </a:lnTo>
                      <a:lnTo>
                        <a:pt x="36" y="0"/>
                      </a:lnTo>
                      <a:lnTo>
                        <a:pt x="36" y="0"/>
                      </a:lnTo>
                      <a:lnTo>
                        <a:pt x="36" y="0"/>
                      </a:lnTo>
                      <a:lnTo>
                        <a:pt x="36" y="0"/>
                      </a:lnTo>
                      <a:lnTo>
                        <a:pt x="36" y="0"/>
                      </a:lnTo>
                      <a:lnTo>
                        <a:pt x="42" y="0"/>
                      </a:lnTo>
                      <a:lnTo>
                        <a:pt x="42" y="0"/>
                      </a:lnTo>
                      <a:lnTo>
                        <a:pt x="42" y="0"/>
                      </a:lnTo>
                      <a:lnTo>
                        <a:pt x="42" y="0"/>
                      </a:lnTo>
                      <a:lnTo>
                        <a:pt x="72" y="0"/>
                      </a:lnTo>
                      <a:lnTo>
                        <a:pt x="72" y="0"/>
                      </a:lnTo>
                      <a:lnTo>
                        <a:pt x="72" y="0"/>
                      </a:lnTo>
                      <a:lnTo>
                        <a:pt x="72" y="0"/>
                      </a:lnTo>
                      <a:lnTo>
                        <a:pt x="72" y="0"/>
                      </a:lnTo>
                      <a:lnTo>
                        <a:pt x="72" y="0"/>
                      </a:lnTo>
                      <a:lnTo>
                        <a:pt x="72" y="0"/>
                      </a:lnTo>
                      <a:lnTo>
                        <a:pt x="78" y="0"/>
                      </a:lnTo>
                      <a:lnTo>
                        <a:pt x="78" y="0"/>
                      </a:lnTo>
                      <a:lnTo>
                        <a:pt x="78" y="0"/>
                      </a:lnTo>
                      <a:lnTo>
                        <a:pt x="78" y="0"/>
                      </a:lnTo>
                      <a:lnTo>
                        <a:pt x="78" y="0"/>
                      </a:lnTo>
                      <a:lnTo>
                        <a:pt x="78" y="0"/>
                      </a:lnTo>
                      <a:lnTo>
                        <a:pt x="78" y="0"/>
                      </a:lnTo>
                      <a:lnTo>
                        <a:pt x="78" y="0"/>
                      </a:lnTo>
                      <a:lnTo>
                        <a:pt x="78" y="0"/>
                      </a:lnTo>
                      <a:lnTo>
                        <a:pt x="84" y="0"/>
                      </a:lnTo>
                      <a:lnTo>
                        <a:pt x="84" y="0"/>
                      </a:lnTo>
                      <a:lnTo>
                        <a:pt x="84" y="0"/>
                      </a:lnTo>
                      <a:lnTo>
                        <a:pt x="84" y="0"/>
                      </a:lnTo>
                      <a:lnTo>
                        <a:pt x="84" y="0"/>
                      </a:lnTo>
                      <a:lnTo>
                        <a:pt x="84" y="0"/>
                      </a:lnTo>
                      <a:lnTo>
                        <a:pt x="90" y="0"/>
                      </a:lnTo>
                      <a:lnTo>
                        <a:pt x="90" y="0"/>
                      </a:lnTo>
                      <a:lnTo>
                        <a:pt x="90" y="0"/>
                      </a:lnTo>
                      <a:lnTo>
                        <a:pt x="90" y="0"/>
                      </a:lnTo>
                      <a:lnTo>
                        <a:pt x="90" y="0"/>
                      </a:lnTo>
                      <a:lnTo>
                        <a:pt x="90" y="0"/>
                      </a:lnTo>
                      <a:lnTo>
                        <a:pt x="96" y="0"/>
                      </a:lnTo>
                      <a:lnTo>
                        <a:pt x="96" y="0"/>
                      </a:lnTo>
                      <a:lnTo>
                        <a:pt x="96" y="0"/>
                      </a:lnTo>
                      <a:lnTo>
                        <a:pt x="96" y="0"/>
                      </a:lnTo>
                      <a:lnTo>
                        <a:pt x="96" y="0"/>
                      </a:lnTo>
                      <a:lnTo>
                        <a:pt x="96" y="0"/>
                      </a:lnTo>
                      <a:lnTo>
                        <a:pt x="102" y="0"/>
                      </a:lnTo>
                      <a:lnTo>
                        <a:pt x="102" y="0"/>
                      </a:lnTo>
                      <a:lnTo>
                        <a:pt x="102" y="0"/>
                      </a:lnTo>
                      <a:lnTo>
                        <a:pt x="102" y="0"/>
                      </a:lnTo>
                      <a:lnTo>
                        <a:pt x="102" y="0"/>
                      </a:lnTo>
                      <a:lnTo>
                        <a:pt x="102" y="0"/>
                      </a:lnTo>
                      <a:lnTo>
                        <a:pt x="102" y="0"/>
                      </a:lnTo>
                      <a:lnTo>
                        <a:pt x="108" y="0"/>
                      </a:lnTo>
                      <a:lnTo>
                        <a:pt x="108" y="0"/>
                      </a:lnTo>
                      <a:lnTo>
                        <a:pt x="108" y="0"/>
                      </a:lnTo>
                      <a:lnTo>
                        <a:pt x="108" y="0"/>
                      </a:lnTo>
                      <a:lnTo>
                        <a:pt x="108" y="0"/>
                      </a:lnTo>
                      <a:lnTo>
                        <a:pt x="108" y="0"/>
                      </a:lnTo>
                      <a:lnTo>
                        <a:pt x="114" y="0"/>
                      </a:lnTo>
                      <a:lnTo>
                        <a:pt x="114" y="0"/>
                      </a:lnTo>
                      <a:lnTo>
                        <a:pt x="114" y="0"/>
                      </a:lnTo>
                      <a:lnTo>
                        <a:pt x="114" y="0"/>
                      </a:lnTo>
                      <a:lnTo>
                        <a:pt x="114" y="0"/>
                      </a:lnTo>
                      <a:lnTo>
                        <a:pt x="114" y="0"/>
                      </a:lnTo>
                      <a:lnTo>
                        <a:pt x="114" y="0"/>
                      </a:lnTo>
                      <a:lnTo>
                        <a:pt x="120" y="0"/>
                      </a:lnTo>
                      <a:lnTo>
                        <a:pt x="120" y="0"/>
                      </a:lnTo>
                      <a:lnTo>
                        <a:pt x="120" y="0"/>
                      </a:lnTo>
                      <a:lnTo>
                        <a:pt x="144" y="0"/>
                      </a:lnTo>
                      <a:lnTo>
                        <a:pt x="144" y="0"/>
                      </a:lnTo>
                      <a:lnTo>
                        <a:pt x="150" y="0"/>
                      </a:lnTo>
                      <a:lnTo>
                        <a:pt x="150" y="0"/>
                      </a:lnTo>
                      <a:lnTo>
                        <a:pt x="150" y="0"/>
                      </a:lnTo>
                      <a:lnTo>
                        <a:pt x="150" y="0"/>
                      </a:lnTo>
                      <a:lnTo>
                        <a:pt x="150" y="0"/>
                      </a:lnTo>
                      <a:lnTo>
                        <a:pt x="150" y="0"/>
                      </a:lnTo>
                      <a:lnTo>
                        <a:pt x="150" y="0"/>
                      </a:lnTo>
                      <a:lnTo>
                        <a:pt x="156" y="0"/>
                      </a:lnTo>
                      <a:lnTo>
                        <a:pt x="156" y="0"/>
                      </a:lnTo>
                      <a:lnTo>
                        <a:pt x="156" y="0"/>
                      </a:lnTo>
                      <a:lnTo>
                        <a:pt x="156" y="0"/>
                      </a:lnTo>
                      <a:lnTo>
                        <a:pt x="156" y="0"/>
                      </a:lnTo>
                      <a:lnTo>
                        <a:pt x="156" y="0"/>
                      </a:lnTo>
                      <a:lnTo>
                        <a:pt x="156" y="0"/>
                      </a:lnTo>
                      <a:lnTo>
                        <a:pt x="156" y="0"/>
                      </a:lnTo>
                      <a:lnTo>
                        <a:pt x="162" y="0"/>
                      </a:lnTo>
                      <a:lnTo>
                        <a:pt x="162" y="0"/>
                      </a:lnTo>
                      <a:lnTo>
                        <a:pt x="162" y="0"/>
                      </a:lnTo>
                      <a:lnTo>
                        <a:pt x="162" y="0"/>
                      </a:lnTo>
                      <a:lnTo>
                        <a:pt x="162" y="0"/>
                      </a:lnTo>
                      <a:lnTo>
                        <a:pt x="162" y="0"/>
                      </a:lnTo>
                      <a:lnTo>
                        <a:pt x="168" y="0"/>
                      </a:lnTo>
                      <a:lnTo>
                        <a:pt x="168" y="0"/>
                      </a:lnTo>
                      <a:lnTo>
                        <a:pt x="168" y="0"/>
                      </a:lnTo>
                      <a:lnTo>
                        <a:pt x="168" y="0"/>
                      </a:lnTo>
                      <a:lnTo>
                        <a:pt x="168" y="0"/>
                      </a:lnTo>
                      <a:lnTo>
                        <a:pt x="168" y="0"/>
                      </a:lnTo>
                      <a:lnTo>
                        <a:pt x="174" y="0"/>
                      </a:lnTo>
                      <a:lnTo>
                        <a:pt x="174" y="0"/>
                      </a:lnTo>
                      <a:lnTo>
                        <a:pt x="174" y="0"/>
                      </a:lnTo>
                      <a:lnTo>
                        <a:pt x="174" y="0"/>
                      </a:lnTo>
                      <a:lnTo>
                        <a:pt x="174" y="0"/>
                      </a:lnTo>
                      <a:lnTo>
                        <a:pt x="174" y="0"/>
                      </a:lnTo>
                      <a:lnTo>
                        <a:pt x="174" y="0"/>
                      </a:lnTo>
                      <a:lnTo>
                        <a:pt x="180" y="0"/>
                      </a:lnTo>
                      <a:lnTo>
                        <a:pt x="180" y="0"/>
                      </a:lnTo>
                      <a:lnTo>
                        <a:pt x="180" y="0"/>
                      </a:lnTo>
                      <a:lnTo>
                        <a:pt x="180" y="0"/>
                      </a:lnTo>
                      <a:lnTo>
                        <a:pt x="180" y="0"/>
                      </a:lnTo>
                      <a:lnTo>
                        <a:pt x="180" y="0"/>
                      </a:lnTo>
                      <a:lnTo>
                        <a:pt x="180" y="0"/>
                      </a:lnTo>
                      <a:lnTo>
                        <a:pt x="186" y="0"/>
                      </a:lnTo>
                      <a:lnTo>
                        <a:pt x="186" y="0"/>
                      </a:lnTo>
                      <a:lnTo>
                        <a:pt x="186" y="0"/>
                      </a:lnTo>
                      <a:lnTo>
                        <a:pt x="186" y="0"/>
                      </a:lnTo>
                      <a:lnTo>
                        <a:pt x="186" y="0"/>
                      </a:lnTo>
                      <a:lnTo>
                        <a:pt x="186" y="0"/>
                      </a:lnTo>
                      <a:lnTo>
                        <a:pt x="192" y="0"/>
                      </a:lnTo>
                      <a:lnTo>
                        <a:pt x="192" y="0"/>
                      </a:lnTo>
                      <a:lnTo>
                        <a:pt x="192" y="0"/>
                      </a:lnTo>
                      <a:lnTo>
                        <a:pt x="192" y="0"/>
                      </a:lnTo>
                      <a:lnTo>
                        <a:pt x="192" y="0"/>
                      </a:lnTo>
                      <a:lnTo>
                        <a:pt x="192" y="0"/>
                      </a:lnTo>
                      <a:lnTo>
                        <a:pt x="192" y="0"/>
                      </a:lnTo>
                      <a:lnTo>
                        <a:pt x="192" y="0"/>
                      </a:lnTo>
                      <a:lnTo>
                        <a:pt x="222" y="0"/>
                      </a:lnTo>
                      <a:lnTo>
                        <a:pt x="222" y="0"/>
                      </a:lnTo>
                      <a:lnTo>
                        <a:pt x="222" y="0"/>
                      </a:lnTo>
                      <a:lnTo>
                        <a:pt x="222" y="0"/>
                      </a:lnTo>
                      <a:lnTo>
                        <a:pt x="228" y="0"/>
                      </a:lnTo>
                      <a:lnTo>
                        <a:pt x="228" y="0"/>
                      </a:lnTo>
                      <a:lnTo>
                        <a:pt x="228" y="0"/>
                      </a:lnTo>
                      <a:lnTo>
                        <a:pt x="228" y="0"/>
                      </a:lnTo>
                      <a:lnTo>
                        <a:pt x="228" y="0"/>
                      </a:lnTo>
                      <a:lnTo>
                        <a:pt x="228" y="0"/>
                      </a:lnTo>
                      <a:lnTo>
                        <a:pt x="228" y="0"/>
                      </a:lnTo>
                      <a:lnTo>
                        <a:pt x="234" y="0"/>
                      </a:lnTo>
                      <a:lnTo>
                        <a:pt x="234" y="0"/>
                      </a:lnTo>
                      <a:lnTo>
                        <a:pt x="234" y="0"/>
                      </a:lnTo>
                      <a:lnTo>
                        <a:pt x="234" y="0"/>
                      </a:lnTo>
                      <a:lnTo>
                        <a:pt x="234" y="0"/>
                      </a:lnTo>
                      <a:lnTo>
                        <a:pt x="234" y="0"/>
                      </a:lnTo>
                      <a:lnTo>
                        <a:pt x="234" y="0"/>
                      </a:lnTo>
                      <a:lnTo>
                        <a:pt x="234" y="0"/>
                      </a:lnTo>
                      <a:lnTo>
                        <a:pt x="240" y="0"/>
                      </a:lnTo>
                      <a:lnTo>
                        <a:pt x="240" y="0"/>
                      </a:lnTo>
                      <a:lnTo>
                        <a:pt x="240" y="0"/>
                      </a:lnTo>
                      <a:lnTo>
                        <a:pt x="240" y="0"/>
                      </a:lnTo>
                      <a:lnTo>
                        <a:pt x="240" y="0"/>
                      </a:lnTo>
                      <a:lnTo>
                        <a:pt x="240" y="0"/>
                      </a:lnTo>
                      <a:lnTo>
                        <a:pt x="246" y="0"/>
                      </a:lnTo>
                      <a:lnTo>
                        <a:pt x="246" y="0"/>
                      </a:lnTo>
                      <a:lnTo>
                        <a:pt x="246" y="0"/>
                      </a:lnTo>
                      <a:lnTo>
                        <a:pt x="246" y="0"/>
                      </a:lnTo>
                      <a:lnTo>
                        <a:pt x="246" y="0"/>
                      </a:lnTo>
                      <a:lnTo>
                        <a:pt x="246" y="0"/>
                      </a:lnTo>
                      <a:lnTo>
                        <a:pt x="252" y="0"/>
                      </a:lnTo>
                      <a:lnTo>
                        <a:pt x="252" y="0"/>
                      </a:lnTo>
                      <a:lnTo>
                        <a:pt x="252" y="0"/>
                      </a:lnTo>
                      <a:lnTo>
                        <a:pt x="252" y="0"/>
                      </a:lnTo>
                      <a:lnTo>
                        <a:pt x="252" y="0"/>
                      </a:lnTo>
                      <a:lnTo>
                        <a:pt x="252" y="0"/>
                      </a:lnTo>
                      <a:lnTo>
                        <a:pt x="258" y="0"/>
                      </a:lnTo>
                      <a:lnTo>
                        <a:pt x="258" y="0"/>
                      </a:lnTo>
                      <a:lnTo>
                        <a:pt x="258" y="0"/>
                      </a:lnTo>
                      <a:lnTo>
                        <a:pt x="258" y="0"/>
                      </a:lnTo>
                      <a:lnTo>
                        <a:pt x="258" y="0"/>
                      </a:lnTo>
                      <a:lnTo>
                        <a:pt x="258" y="0"/>
                      </a:lnTo>
                      <a:lnTo>
                        <a:pt x="258" y="0"/>
                      </a:lnTo>
                      <a:lnTo>
                        <a:pt x="264" y="0"/>
                      </a:lnTo>
                      <a:lnTo>
                        <a:pt x="264" y="0"/>
                      </a:lnTo>
                      <a:lnTo>
                        <a:pt x="264" y="0"/>
                      </a:lnTo>
                      <a:lnTo>
                        <a:pt x="264" y="0"/>
                      </a:lnTo>
                      <a:lnTo>
                        <a:pt x="264" y="0"/>
                      </a:lnTo>
                      <a:lnTo>
                        <a:pt x="264" y="0"/>
                      </a:lnTo>
                      <a:lnTo>
                        <a:pt x="264" y="0"/>
                      </a:lnTo>
                      <a:lnTo>
                        <a:pt x="270" y="0"/>
                      </a:lnTo>
                      <a:lnTo>
                        <a:pt x="270" y="0"/>
                      </a:lnTo>
                      <a:lnTo>
                        <a:pt x="270" y="0"/>
                      </a:lnTo>
                      <a:lnTo>
                        <a:pt x="270" y="0"/>
                      </a:lnTo>
                      <a:lnTo>
                        <a:pt x="270" y="0"/>
                      </a:lnTo>
                      <a:lnTo>
                        <a:pt x="270" y="0"/>
                      </a:lnTo>
                      <a:lnTo>
                        <a:pt x="300" y="0"/>
                      </a:lnTo>
                      <a:lnTo>
                        <a:pt x="300" y="0"/>
                      </a:lnTo>
                      <a:lnTo>
                        <a:pt x="300" y="0"/>
                      </a:lnTo>
                      <a:lnTo>
                        <a:pt x="300" y="0"/>
                      </a:lnTo>
                      <a:lnTo>
                        <a:pt x="300" y="0"/>
                      </a:lnTo>
                      <a:lnTo>
                        <a:pt x="300" y="0"/>
                      </a:lnTo>
                      <a:lnTo>
                        <a:pt x="306" y="0"/>
                      </a:lnTo>
                      <a:lnTo>
                        <a:pt x="306" y="0"/>
                      </a:lnTo>
                      <a:lnTo>
                        <a:pt x="306" y="0"/>
                      </a:lnTo>
                      <a:lnTo>
                        <a:pt x="306" y="0"/>
                      </a:lnTo>
                      <a:lnTo>
                        <a:pt x="306" y="0"/>
                      </a:lnTo>
                      <a:lnTo>
                        <a:pt x="306" y="0"/>
                      </a:lnTo>
                      <a:lnTo>
                        <a:pt x="306" y="0"/>
                      </a:lnTo>
                      <a:lnTo>
                        <a:pt x="312" y="0"/>
                      </a:lnTo>
                      <a:lnTo>
                        <a:pt x="312" y="0"/>
                      </a:lnTo>
                      <a:lnTo>
                        <a:pt x="312" y="0"/>
                      </a:lnTo>
                      <a:lnTo>
                        <a:pt x="312" y="0"/>
                      </a:lnTo>
                      <a:lnTo>
                        <a:pt x="312" y="0"/>
                      </a:lnTo>
                      <a:lnTo>
                        <a:pt x="312" y="0"/>
                      </a:lnTo>
                      <a:lnTo>
                        <a:pt x="312" y="0"/>
                      </a:lnTo>
                      <a:lnTo>
                        <a:pt x="318" y="0"/>
                      </a:lnTo>
                      <a:lnTo>
                        <a:pt x="318" y="0"/>
                      </a:lnTo>
                      <a:lnTo>
                        <a:pt x="318" y="0"/>
                      </a:lnTo>
                      <a:lnTo>
                        <a:pt x="318" y="0"/>
                      </a:lnTo>
                      <a:lnTo>
                        <a:pt x="318" y="0"/>
                      </a:lnTo>
                      <a:lnTo>
                        <a:pt x="318" y="0"/>
                      </a:lnTo>
                      <a:lnTo>
                        <a:pt x="318" y="0"/>
                      </a:lnTo>
                      <a:lnTo>
                        <a:pt x="324" y="0"/>
                      </a:lnTo>
                      <a:lnTo>
                        <a:pt x="324" y="0"/>
                      </a:lnTo>
                      <a:lnTo>
                        <a:pt x="324" y="0"/>
                      </a:lnTo>
                      <a:lnTo>
                        <a:pt x="324" y="0"/>
                      </a:lnTo>
                      <a:lnTo>
                        <a:pt x="324" y="0"/>
                      </a:lnTo>
                      <a:lnTo>
                        <a:pt x="324" y="0"/>
                      </a:lnTo>
                      <a:lnTo>
                        <a:pt x="330" y="0"/>
                      </a:lnTo>
                      <a:lnTo>
                        <a:pt x="330" y="0"/>
                      </a:lnTo>
                      <a:lnTo>
                        <a:pt x="330" y="0"/>
                      </a:lnTo>
                      <a:lnTo>
                        <a:pt x="330" y="0"/>
                      </a:lnTo>
                      <a:lnTo>
                        <a:pt x="330" y="0"/>
                      </a:lnTo>
                      <a:lnTo>
                        <a:pt x="330" y="0"/>
                      </a:lnTo>
                      <a:lnTo>
                        <a:pt x="336" y="0"/>
                      </a:lnTo>
                      <a:lnTo>
                        <a:pt x="336" y="0"/>
                      </a:lnTo>
                      <a:lnTo>
                        <a:pt x="336" y="0"/>
                      </a:lnTo>
                      <a:lnTo>
                        <a:pt x="336" y="0"/>
                      </a:lnTo>
                      <a:lnTo>
                        <a:pt x="336" y="0"/>
                      </a:lnTo>
                      <a:lnTo>
                        <a:pt x="336" y="0"/>
                      </a:lnTo>
                      <a:lnTo>
                        <a:pt x="336" y="0"/>
                      </a:lnTo>
                      <a:lnTo>
                        <a:pt x="342" y="0"/>
                      </a:lnTo>
                      <a:lnTo>
                        <a:pt x="342" y="0"/>
                      </a:lnTo>
                      <a:lnTo>
                        <a:pt x="342" y="0"/>
                      </a:lnTo>
                      <a:lnTo>
                        <a:pt x="342" y="0"/>
                      </a:lnTo>
                      <a:lnTo>
                        <a:pt x="342" y="0"/>
                      </a:lnTo>
                      <a:lnTo>
                        <a:pt x="342" y="0"/>
                      </a:lnTo>
                      <a:lnTo>
                        <a:pt x="342" y="0"/>
                      </a:lnTo>
                      <a:lnTo>
                        <a:pt x="348" y="0"/>
                      </a:lnTo>
                      <a:lnTo>
                        <a:pt x="348" y="0"/>
                      </a:lnTo>
                      <a:lnTo>
                        <a:pt x="348" y="0"/>
                      </a:lnTo>
                      <a:lnTo>
                        <a:pt x="348" y="0"/>
                      </a:lnTo>
                      <a:lnTo>
                        <a:pt x="378" y="0"/>
                      </a:lnTo>
                      <a:lnTo>
                        <a:pt x="378" y="0"/>
                      </a:lnTo>
                      <a:lnTo>
                        <a:pt x="378" y="0"/>
                      </a:lnTo>
                      <a:lnTo>
                        <a:pt x="378" y="0"/>
                      </a:lnTo>
                      <a:lnTo>
                        <a:pt x="378" y="0"/>
                      </a:lnTo>
                      <a:lnTo>
                        <a:pt x="378" y="0"/>
                      </a:lnTo>
                      <a:lnTo>
                        <a:pt x="378" y="0"/>
                      </a:lnTo>
                      <a:lnTo>
                        <a:pt x="378" y="0"/>
                      </a:lnTo>
                      <a:lnTo>
                        <a:pt x="384" y="0"/>
                      </a:lnTo>
                      <a:lnTo>
                        <a:pt x="384" y="0"/>
                      </a:lnTo>
                      <a:lnTo>
                        <a:pt x="384" y="0"/>
                      </a:lnTo>
                      <a:lnTo>
                        <a:pt x="384" y="0"/>
                      </a:lnTo>
                      <a:lnTo>
                        <a:pt x="384" y="0"/>
                      </a:lnTo>
                      <a:lnTo>
                        <a:pt x="384" y="0"/>
                      </a:lnTo>
                      <a:lnTo>
                        <a:pt x="384" y="0"/>
                      </a:lnTo>
                      <a:lnTo>
                        <a:pt x="384" y="0"/>
                      </a:lnTo>
                      <a:lnTo>
                        <a:pt x="390" y="0"/>
                      </a:lnTo>
                      <a:lnTo>
                        <a:pt x="390" y="0"/>
                      </a:lnTo>
                      <a:lnTo>
                        <a:pt x="390" y="0"/>
                      </a:lnTo>
                      <a:lnTo>
                        <a:pt x="390" y="0"/>
                      </a:lnTo>
                      <a:lnTo>
                        <a:pt x="390" y="0"/>
                      </a:lnTo>
                      <a:lnTo>
                        <a:pt x="390" y="0"/>
                      </a:lnTo>
                      <a:lnTo>
                        <a:pt x="396" y="0"/>
                      </a:lnTo>
                      <a:lnTo>
                        <a:pt x="396" y="0"/>
                      </a:lnTo>
                      <a:lnTo>
                        <a:pt x="396" y="0"/>
                      </a:lnTo>
                      <a:lnTo>
                        <a:pt x="396" y="0"/>
                      </a:lnTo>
                      <a:lnTo>
                        <a:pt x="396" y="0"/>
                      </a:lnTo>
                      <a:lnTo>
                        <a:pt x="396" y="0"/>
                      </a:lnTo>
                      <a:lnTo>
                        <a:pt x="402" y="0"/>
                      </a:lnTo>
                      <a:lnTo>
                        <a:pt x="402" y="0"/>
                      </a:lnTo>
                      <a:lnTo>
                        <a:pt x="402" y="0"/>
                      </a:lnTo>
                      <a:lnTo>
                        <a:pt x="402" y="0"/>
                      </a:lnTo>
                      <a:lnTo>
                        <a:pt x="402" y="0"/>
                      </a:lnTo>
                      <a:lnTo>
                        <a:pt x="402" y="0"/>
                      </a:lnTo>
                      <a:lnTo>
                        <a:pt x="408" y="0"/>
                      </a:lnTo>
                      <a:lnTo>
                        <a:pt x="408" y="0"/>
                      </a:lnTo>
                      <a:lnTo>
                        <a:pt x="408" y="0"/>
                      </a:lnTo>
                      <a:lnTo>
                        <a:pt x="408" y="0"/>
                      </a:lnTo>
                      <a:lnTo>
                        <a:pt x="408" y="0"/>
                      </a:lnTo>
                      <a:lnTo>
                        <a:pt x="408" y="0"/>
                      </a:lnTo>
                      <a:lnTo>
                        <a:pt x="408" y="0"/>
                      </a:lnTo>
                      <a:lnTo>
                        <a:pt x="414" y="0"/>
                      </a:lnTo>
                      <a:lnTo>
                        <a:pt x="414" y="0"/>
                      </a:lnTo>
                      <a:lnTo>
                        <a:pt x="414" y="0"/>
                      </a:lnTo>
                      <a:lnTo>
                        <a:pt x="414" y="0"/>
                      </a:lnTo>
                      <a:lnTo>
                        <a:pt x="414" y="0"/>
                      </a:lnTo>
                      <a:lnTo>
                        <a:pt x="414" y="0"/>
                      </a:lnTo>
                      <a:lnTo>
                        <a:pt x="414" y="0"/>
                      </a:lnTo>
                      <a:lnTo>
                        <a:pt x="420" y="0"/>
                      </a:lnTo>
                      <a:lnTo>
                        <a:pt x="420" y="0"/>
                      </a:lnTo>
                      <a:lnTo>
                        <a:pt x="420" y="0"/>
                      </a:lnTo>
                      <a:lnTo>
                        <a:pt x="420" y="0"/>
                      </a:lnTo>
                      <a:lnTo>
                        <a:pt x="420" y="0"/>
                      </a:lnTo>
                      <a:lnTo>
                        <a:pt x="420" y="0"/>
                      </a:lnTo>
                      <a:lnTo>
                        <a:pt x="426" y="0"/>
                      </a:lnTo>
                      <a:lnTo>
                        <a:pt x="426" y="0"/>
                      </a:lnTo>
                      <a:lnTo>
                        <a:pt x="426" y="0"/>
                      </a:lnTo>
                      <a:lnTo>
                        <a:pt x="450" y="0"/>
                      </a:lnTo>
                      <a:lnTo>
                        <a:pt x="450" y="0"/>
                      </a:lnTo>
                      <a:lnTo>
                        <a:pt x="456" y="0"/>
                      </a:lnTo>
                      <a:lnTo>
                        <a:pt x="456" y="0"/>
                      </a:lnTo>
                      <a:lnTo>
                        <a:pt x="456" y="0"/>
                      </a:lnTo>
                      <a:lnTo>
                        <a:pt x="456" y="0"/>
                      </a:lnTo>
                      <a:lnTo>
                        <a:pt x="456" y="0"/>
                      </a:lnTo>
                      <a:lnTo>
                        <a:pt x="456" y="0"/>
                      </a:lnTo>
                      <a:lnTo>
                        <a:pt x="456" y="0"/>
                      </a:lnTo>
                      <a:lnTo>
                        <a:pt x="456" y="0"/>
                      </a:lnTo>
                      <a:lnTo>
                        <a:pt x="462" y="0"/>
                      </a:lnTo>
                      <a:lnTo>
                        <a:pt x="462" y="0"/>
                      </a:lnTo>
                      <a:lnTo>
                        <a:pt x="462" y="0"/>
                      </a:lnTo>
                      <a:lnTo>
                        <a:pt x="462" y="0"/>
                      </a:lnTo>
                      <a:lnTo>
                        <a:pt x="462" y="0"/>
                      </a:lnTo>
                      <a:lnTo>
                        <a:pt x="462" y="0"/>
                      </a:lnTo>
                      <a:lnTo>
                        <a:pt x="462" y="0"/>
                      </a:lnTo>
                      <a:lnTo>
                        <a:pt x="462" y="0"/>
                      </a:lnTo>
                      <a:lnTo>
                        <a:pt x="468" y="0"/>
                      </a:lnTo>
                      <a:lnTo>
                        <a:pt x="468" y="0"/>
                      </a:lnTo>
                      <a:lnTo>
                        <a:pt x="468" y="0"/>
                      </a:lnTo>
                      <a:lnTo>
                        <a:pt x="468" y="0"/>
                      </a:lnTo>
                      <a:lnTo>
                        <a:pt x="468" y="0"/>
                      </a:lnTo>
                      <a:lnTo>
                        <a:pt x="468" y="0"/>
                      </a:lnTo>
                      <a:lnTo>
                        <a:pt x="474" y="0"/>
                      </a:lnTo>
                      <a:lnTo>
                        <a:pt x="474" y="0"/>
                      </a:lnTo>
                      <a:lnTo>
                        <a:pt x="474" y="0"/>
                      </a:lnTo>
                      <a:lnTo>
                        <a:pt x="474" y="0"/>
                      </a:lnTo>
                      <a:lnTo>
                        <a:pt x="474" y="0"/>
                      </a:lnTo>
                      <a:lnTo>
                        <a:pt x="474" y="0"/>
                      </a:lnTo>
                      <a:lnTo>
                        <a:pt x="480" y="0"/>
                      </a:lnTo>
                      <a:lnTo>
                        <a:pt x="480" y="0"/>
                      </a:lnTo>
                      <a:lnTo>
                        <a:pt x="480" y="0"/>
                      </a:lnTo>
                      <a:lnTo>
                        <a:pt x="480" y="0"/>
                      </a:lnTo>
                      <a:lnTo>
                        <a:pt x="480" y="0"/>
                      </a:lnTo>
                      <a:lnTo>
                        <a:pt x="480" y="0"/>
                      </a:lnTo>
                      <a:lnTo>
                        <a:pt x="486" y="0"/>
                      </a:lnTo>
                      <a:lnTo>
                        <a:pt x="486" y="0"/>
                      </a:lnTo>
                      <a:lnTo>
                        <a:pt x="486" y="0"/>
                      </a:lnTo>
                      <a:lnTo>
                        <a:pt x="486" y="0"/>
                      </a:lnTo>
                      <a:lnTo>
                        <a:pt x="486" y="0"/>
                      </a:lnTo>
                      <a:lnTo>
                        <a:pt x="486" y="0"/>
                      </a:lnTo>
                      <a:lnTo>
                        <a:pt x="486" y="0"/>
                      </a:lnTo>
                      <a:lnTo>
                        <a:pt x="492" y="0"/>
                      </a:lnTo>
                      <a:lnTo>
                        <a:pt x="492" y="0"/>
                      </a:lnTo>
                      <a:lnTo>
                        <a:pt x="492" y="0"/>
                      </a:lnTo>
                      <a:lnTo>
                        <a:pt x="492" y="0"/>
                      </a:lnTo>
                      <a:lnTo>
                        <a:pt x="492" y="0"/>
                      </a:lnTo>
                      <a:lnTo>
                        <a:pt x="492" y="0"/>
                      </a:lnTo>
                      <a:lnTo>
                        <a:pt x="492" y="0"/>
                      </a:lnTo>
                      <a:lnTo>
                        <a:pt x="498" y="0"/>
                      </a:lnTo>
                      <a:lnTo>
                        <a:pt x="498" y="0"/>
                      </a:lnTo>
                      <a:lnTo>
                        <a:pt x="498" y="0"/>
                      </a:lnTo>
                      <a:lnTo>
                        <a:pt x="498" y="0"/>
                      </a:lnTo>
                      <a:lnTo>
                        <a:pt x="498" y="0"/>
                      </a:lnTo>
                      <a:lnTo>
                        <a:pt x="498" y="0"/>
                      </a:lnTo>
                      <a:lnTo>
                        <a:pt x="498" y="0"/>
                      </a:lnTo>
                      <a:lnTo>
                        <a:pt x="528" y="0"/>
                      </a:lnTo>
                      <a:lnTo>
                        <a:pt x="528" y="0"/>
                      </a:lnTo>
                      <a:lnTo>
                        <a:pt x="528" y="0"/>
                      </a:lnTo>
                      <a:lnTo>
                        <a:pt x="528" y="0"/>
                      </a:lnTo>
                      <a:lnTo>
                        <a:pt x="534" y="0"/>
                      </a:lnTo>
                      <a:lnTo>
                        <a:pt x="534" y="0"/>
                      </a:lnTo>
                      <a:lnTo>
                        <a:pt x="534" y="0"/>
                      </a:lnTo>
                      <a:lnTo>
                        <a:pt x="534" y="0"/>
                      </a:lnTo>
                      <a:lnTo>
                        <a:pt x="534" y="0"/>
                      </a:lnTo>
                      <a:lnTo>
                        <a:pt x="534" y="0"/>
                      </a:lnTo>
                      <a:lnTo>
                        <a:pt x="534" y="0"/>
                      </a:lnTo>
                      <a:lnTo>
                        <a:pt x="540" y="0"/>
                      </a:lnTo>
                      <a:lnTo>
                        <a:pt x="540" y="0"/>
                      </a:lnTo>
                      <a:lnTo>
                        <a:pt x="540" y="0"/>
                      </a:lnTo>
                      <a:lnTo>
                        <a:pt x="540" y="0"/>
                      </a:lnTo>
                      <a:lnTo>
                        <a:pt x="540" y="0"/>
                      </a:lnTo>
                      <a:lnTo>
                        <a:pt x="540" y="0"/>
                      </a:lnTo>
                      <a:lnTo>
                        <a:pt x="540" y="0"/>
                      </a:lnTo>
                      <a:lnTo>
                        <a:pt x="540" y="0"/>
                      </a:lnTo>
                      <a:lnTo>
                        <a:pt x="546" y="0"/>
                      </a:lnTo>
                      <a:lnTo>
                        <a:pt x="546" y="0"/>
                      </a:lnTo>
                      <a:lnTo>
                        <a:pt x="546" y="0"/>
                      </a:lnTo>
                      <a:lnTo>
                        <a:pt x="546" y="0"/>
                      </a:lnTo>
                      <a:lnTo>
                        <a:pt x="546" y="0"/>
                      </a:lnTo>
                      <a:lnTo>
                        <a:pt x="546" y="0"/>
                      </a:lnTo>
                      <a:lnTo>
                        <a:pt x="552" y="0"/>
                      </a:lnTo>
                      <a:lnTo>
                        <a:pt x="552" y="0"/>
                      </a:lnTo>
                      <a:lnTo>
                        <a:pt x="552" y="0"/>
                      </a:lnTo>
                      <a:lnTo>
                        <a:pt x="552" y="0"/>
                      </a:lnTo>
                      <a:lnTo>
                        <a:pt x="552" y="0"/>
                      </a:lnTo>
                      <a:lnTo>
                        <a:pt x="552" y="0"/>
                      </a:lnTo>
                      <a:lnTo>
                        <a:pt x="558" y="0"/>
                      </a:lnTo>
                      <a:lnTo>
                        <a:pt x="558" y="0"/>
                      </a:lnTo>
                      <a:lnTo>
                        <a:pt x="558" y="0"/>
                      </a:lnTo>
                      <a:lnTo>
                        <a:pt x="558" y="0"/>
                      </a:lnTo>
                      <a:lnTo>
                        <a:pt x="558" y="0"/>
                      </a:lnTo>
                      <a:lnTo>
                        <a:pt x="558" y="0"/>
                      </a:lnTo>
                      <a:lnTo>
                        <a:pt x="558" y="0"/>
                      </a:lnTo>
                      <a:lnTo>
                        <a:pt x="564" y="0"/>
                      </a:lnTo>
                      <a:lnTo>
                        <a:pt x="564" y="0"/>
                      </a:lnTo>
                      <a:lnTo>
                        <a:pt x="564" y="0"/>
                      </a:lnTo>
                      <a:lnTo>
                        <a:pt x="564" y="0"/>
                      </a:lnTo>
                      <a:lnTo>
                        <a:pt x="564" y="0"/>
                      </a:lnTo>
                      <a:lnTo>
                        <a:pt x="564" y="0"/>
                      </a:lnTo>
                      <a:lnTo>
                        <a:pt x="564" y="0"/>
                      </a:lnTo>
                      <a:lnTo>
                        <a:pt x="570" y="0"/>
                      </a:lnTo>
                      <a:lnTo>
                        <a:pt x="570" y="0"/>
                      </a:lnTo>
                      <a:lnTo>
                        <a:pt x="570" y="0"/>
                      </a:lnTo>
                      <a:lnTo>
                        <a:pt x="570" y="0"/>
                      </a:lnTo>
                      <a:lnTo>
                        <a:pt x="570" y="0"/>
                      </a:lnTo>
                      <a:lnTo>
                        <a:pt x="570" y="0"/>
                      </a:lnTo>
                      <a:lnTo>
                        <a:pt x="576" y="0"/>
                      </a:lnTo>
                      <a:lnTo>
                        <a:pt x="576" y="0"/>
                      </a:lnTo>
                      <a:lnTo>
                        <a:pt x="576" y="0"/>
                      </a:lnTo>
                      <a:lnTo>
                        <a:pt x="576" y="0"/>
                      </a:lnTo>
                      <a:lnTo>
                        <a:pt x="576" y="0"/>
                      </a:lnTo>
                      <a:lnTo>
                        <a:pt x="576" y="0"/>
                      </a:lnTo>
                      <a:lnTo>
                        <a:pt x="606" y="0"/>
                      </a:lnTo>
                      <a:lnTo>
                        <a:pt x="606" y="0"/>
                      </a:lnTo>
                      <a:lnTo>
                        <a:pt x="606" y="0"/>
                      </a:lnTo>
                      <a:lnTo>
                        <a:pt x="606" y="0"/>
                      </a:lnTo>
                      <a:lnTo>
                        <a:pt x="606" y="0"/>
                      </a:lnTo>
                      <a:lnTo>
                        <a:pt x="606" y="0"/>
                      </a:lnTo>
                      <a:lnTo>
                        <a:pt x="612" y="0"/>
                      </a:lnTo>
                      <a:lnTo>
                        <a:pt x="612" y="0"/>
                      </a:lnTo>
                      <a:lnTo>
                        <a:pt x="612" y="0"/>
                      </a:lnTo>
                      <a:lnTo>
                        <a:pt x="612" y="0"/>
                      </a:lnTo>
                      <a:lnTo>
                        <a:pt x="612" y="0"/>
                      </a:lnTo>
                      <a:lnTo>
                        <a:pt x="612" y="0"/>
                      </a:lnTo>
                      <a:lnTo>
                        <a:pt x="612" y="0"/>
                      </a:lnTo>
                      <a:lnTo>
                        <a:pt x="612" y="0"/>
                      </a:lnTo>
                      <a:lnTo>
                        <a:pt x="612" y="0"/>
                      </a:lnTo>
                      <a:lnTo>
                        <a:pt x="618" y="0"/>
                      </a:lnTo>
                      <a:lnTo>
                        <a:pt x="618" y="0"/>
                      </a:lnTo>
                      <a:lnTo>
                        <a:pt x="618" y="0"/>
                      </a:lnTo>
                      <a:lnTo>
                        <a:pt x="618" y="0"/>
                      </a:lnTo>
                      <a:lnTo>
                        <a:pt x="618" y="0"/>
                      </a:lnTo>
                      <a:lnTo>
                        <a:pt x="618" y="0"/>
                      </a:lnTo>
                      <a:lnTo>
                        <a:pt x="624" y="0"/>
                      </a:lnTo>
                      <a:lnTo>
                        <a:pt x="624" y="0"/>
                      </a:lnTo>
                      <a:lnTo>
                        <a:pt x="624" y="0"/>
                      </a:lnTo>
                      <a:lnTo>
                        <a:pt x="624" y="0"/>
                      </a:lnTo>
                      <a:lnTo>
                        <a:pt x="624" y="0"/>
                      </a:lnTo>
                      <a:lnTo>
                        <a:pt x="624" y="0"/>
                      </a:lnTo>
                      <a:lnTo>
                        <a:pt x="630" y="0"/>
                      </a:lnTo>
                      <a:lnTo>
                        <a:pt x="630" y="0"/>
                      </a:lnTo>
                      <a:lnTo>
                        <a:pt x="630" y="0"/>
                      </a:lnTo>
                      <a:lnTo>
                        <a:pt x="630" y="0"/>
                      </a:lnTo>
                      <a:lnTo>
                        <a:pt x="630" y="0"/>
                      </a:lnTo>
                      <a:lnTo>
                        <a:pt x="630" y="0"/>
                      </a:lnTo>
                      <a:lnTo>
                        <a:pt x="636" y="0"/>
                      </a:lnTo>
                      <a:lnTo>
                        <a:pt x="636" y="0"/>
                      </a:lnTo>
                      <a:lnTo>
                        <a:pt x="636" y="0"/>
                      </a:lnTo>
                      <a:lnTo>
                        <a:pt x="636" y="0"/>
                      </a:lnTo>
                      <a:lnTo>
                        <a:pt x="636" y="0"/>
                      </a:lnTo>
                      <a:lnTo>
                        <a:pt x="636" y="0"/>
                      </a:lnTo>
                      <a:lnTo>
                        <a:pt x="642" y="0"/>
                      </a:lnTo>
                      <a:lnTo>
                        <a:pt x="642" y="0"/>
                      </a:lnTo>
                      <a:lnTo>
                        <a:pt x="642" y="0"/>
                      </a:lnTo>
                      <a:lnTo>
                        <a:pt x="642" y="0"/>
                      </a:lnTo>
                      <a:lnTo>
                        <a:pt x="642" y="0"/>
                      </a:lnTo>
                      <a:lnTo>
                        <a:pt x="642" y="0"/>
                      </a:lnTo>
                      <a:lnTo>
                        <a:pt x="642" y="0"/>
                      </a:lnTo>
                      <a:lnTo>
                        <a:pt x="642" y="0"/>
                      </a:lnTo>
                      <a:lnTo>
                        <a:pt x="648" y="0"/>
                      </a:lnTo>
                      <a:lnTo>
                        <a:pt x="648" y="0"/>
                      </a:lnTo>
                      <a:lnTo>
                        <a:pt x="648" y="0"/>
                      </a:lnTo>
                      <a:lnTo>
                        <a:pt x="648" y="0"/>
                      </a:lnTo>
                      <a:lnTo>
                        <a:pt x="648" y="0"/>
                      </a:lnTo>
                      <a:lnTo>
                        <a:pt x="648" y="0"/>
                      </a:lnTo>
                      <a:lnTo>
                        <a:pt x="654" y="0"/>
                      </a:lnTo>
                      <a:lnTo>
                        <a:pt x="654" y="0"/>
                      </a:lnTo>
                      <a:lnTo>
                        <a:pt x="654" y="0"/>
                      </a:lnTo>
                      <a:lnTo>
                        <a:pt x="654" y="0"/>
                      </a:lnTo>
                      <a:lnTo>
                        <a:pt x="684" y="0"/>
                      </a:lnTo>
                      <a:lnTo>
                        <a:pt x="684" y="0"/>
                      </a:lnTo>
                      <a:lnTo>
                        <a:pt x="684" y="0"/>
                      </a:lnTo>
                      <a:lnTo>
                        <a:pt x="684" y="0"/>
                      </a:lnTo>
                      <a:lnTo>
                        <a:pt x="684" y="0"/>
                      </a:lnTo>
                      <a:lnTo>
                        <a:pt x="684" y="0"/>
                      </a:lnTo>
                      <a:lnTo>
                        <a:pt x="684" y="0"/>
                      </a:lnTo>
                      <a:lnTo>
                        <a:pt x="684" y="0"/>
                      </a:lnTo>
                      <a:lnTo>
                        <a:pt x="690" y="0"/>
                      </a:lnTo>
                      <a:lnTo>
                        <a:pt x="690" y="0"/>
                      </a:lnTo>
                      <a:lnTo>
                        <a:pt x="690" y="0"/>
                      </a:lnTo>
                      <a:lnTo>
                        <a:pt x="690" y="0"/>
                      </a:lnTo>
                      <a:lnTo>
                        <a:pt x="690" y="0"/>
                      </a:lnTo>
                      <a:lnTo>
                        <a:pt x="690" y="0"/>
                      </a:lnTo>
                      <a:lnTo>
                        <a:pt x="690" y="0"/>
                      </a:lnTo>
                      <a:lnTo>
                        <a:pt x="690" y="0"/>
                      </a:lnTo>
                      <a:lnTo>
                        <a:pt x="696" y="0"/>
                      </a:lnTo>
                      <a:lnTo>
                        <a:pt x="696" y="0"/>
                      </a:lnTo>
                      <a:lnTo>
                        <a:pt x="696" y="0"/>
                      </a:lnTo>
                      <a:lnTo>
                        <a:pt x="696" y="0"/>
                      </a:lnTo>
                      <a:lnTo>
                        <a:pt x="696" y="0"/>
                      </a:lnTo>
                      <a:lnTo>
                        <a:pt x="696" y="0"/>
                      </a:lnTo>
                      <a:lnTo>
                        <a:pt x="702" y="0"/>
                      </a:lnTo>
                      <a:lnTo>
                        <a:pt x="702" y="0"/>
                      </a:lnTo>
                      <a:lnTo>
                        <a:pt x="702" y="0"/>
                      </a:lnTo>
                      <a:lnTo>
                        <a:pt x="702" y="0"/>
                      </a:lnTo>
                      <a:lnTo>
                        <a:pt x="702" y="0"/>
                      </a:lnTo>
                      <a:lnTo>
                        <a:pt x="702" y="0"/>
                      </a:lnTo>
                      <a:lnTo>
                        <a:pt x="702" y="0"/>
                      </a:lnTo>
                      <a:lnTo>
                        <a:pt x="708" y="0"/>
                      </a:lnTo>
                      <a:lnTo>
                        <a:pt x="708" y="0"/>
                      </a:lnTo>
                      <a:lnTo>
                        <a:pt x="708" y="0"/>
                      </a:lnTo>
                      <a:lnTo>
                        <a:pt x="708" y="0"/>
                      </a:lnTo>
                      <a:lnTo>
                        <a:pt x="708" y="0"/>
                      </a:lnTo>
                      <a:lnTo>
                        <a:pt x="708" y="0"/>
                      </a:lnTo>
                      <a:lnTo>
                        <a:pt x="714" y="0"/>
                      </a:lnTo>
                      <a:lnTo>
                        <a:pt x="714" y="0"/>
                      </a:lnTo>
                      <a:lnTo>
                        <a:pt x="714" y="0"/>
                      </a:lnTo>
                      <a:lnTo>
                        <a:pt x="714" y="0"/>
                      </a:lnTo>
                      <a:lnTo>
                        <a:pt x="714" y="0"/>
                      </a:lnTo>
                      <a:lnTo>
                        <a:pt x="714" y="0"/>
                      </a:lnTo>
                      <a:lnTo>
                        <a:pt x="714" y="0"/>
                      </a:lnTo>
                      <a:lnTo>
                        <a:pt x="720" y="0"/>
                      </a:lnTo>
                      <a:lnTo>
                        <a:pt x="720" y="0"/>
                      </a:lnTo>
                      <a:lnTo>
                        <a:pt x="720" y="0"/>
                      </a:lnTo>
                      <a:lnTo>
                        <a:pt x="720" y="0"/>
                      </a:lnTo>
                      <a:lnTo>
                        <a:pt x="720" y="0"/>
                      </a:lnTo>
                      <a:lnTo>
                        <a:pt x="720" y="0"/>
                      </a:lnTo>
                      <a:lnTo>
                        <a:pt x="726" y="0"/>
                      </a:lnTo>
                      <a:lnTo>
                        <a:pt x="726" y="0"/>
                      </a:lnTo>
                      <a:lnTo>
                        <a:pt x="726" y="0"/>
                      </a:lnTo>
                      <a:lnTo>
                        <a:pt x="726" y="0"/>
                      </a:lnTo>
                      <a:lnTo>
                        <a:pt x="726" y="0"/>
                      </a:lnTo>
                      <a:lnTo>
                        <a:pt x="726" y="0"/>
                      </a:lnTo>
                      <a:lnTo>
                        <a:pt x="726" y="0"/>
                      </a:lnTo>
                      <a:lnTo>
                        <a:pt x="732" y="0"/>
                      </a:lnTo>
                      <a:lnTo>
                        <a:pt x="732" y="0"/>
                      </a:lnTo>
                      <a:lnTo>
                        <a:pt x="756" y="0"/>
                      </a:lnTo>
                      <a:lnTo>
                        <a:pt x="756" y="0"/>
                      </a:lnTo>
                      <a:lnTo>
                        <a:pt x="756" y="0"/>
                      </a:lnTo>
                      <a:lnTo>
                        <a:pt x="762" y="0"/>
                      </a:lnTo>
                      <a:lnTo>
                        <a:pt x="762" y="0"/>
                      </a:lnTo>
                      <a:lnTo>
                        <a:pt x="762" y="0"/>
                      </a:lnTo>
                      <a:lnTo>
                        <a:pt x="762" y="0"/>
                      </a:lnTo>
                      <a:lnTo>
                        <a:pt x="762" y="0"/>
                      </a:lnTo>
                      <a:lnTo>
                        <a:pt x="762" y="0"/>
                      </a:lnTo>
                      <a:lnTo>
                        <a:pt x="762" y="0"/>
                      </a:lnTo>
                      <a:lnTo>
                        <a:pt x="768" y="0"/>
                      </a:lnTo>
                      <a:lnTo>
                        <a:pt x="768" y="0"/>
                      </a:lnTo>
                      <a:lnTo>
                        <a:pt x="768" y="0"/>
                      </a:lnTo>
                      <a:lnTo>
                        <a:pt x="768" y="0"/>
                      </a:lnTo>
                      <a:lnTo>
                        <a:pt x="768" y="0"/>
                      </a:lnTo>
                      <a:lnTo>
                        <a:pt x="768" y="0"/>
                      </a:lnTo>
                      <a:lnTo>
                        <a:pt x="768" y="0"/>
                      </a:lnTo>
                      <a:lnTo>
                        <a:pt x="768" y="0"/>
                      </a:lnTo>
                      <a:lnTo>
                        <a:pt x="774" y="0"/>
                      </a:lnTo>
                      <a:lnTo>
                        <a:pt x="774" y="0"/>
                      </a:lnTo>
                      <a:lnTo>
                        <a:pt x="774" y="0"/>
                      </a:lnTo>
                      <a:lnTo>
                        <a:pt x="774" y="0"/>
                      </a:lnTo>
                      <a:lnTo>
                        <a:pt x="774" y="0"/>
                      </a:lnTo>
                      <a:lnTo>
                        <a:pt x="774" y="0"/>
                      </a:lnTo>
                      <a:lnTo>
                        <a:pt x="780" y="0"/>
                      </a:lnTo>
                      <a:lnTo>
                        <a:pt x="780" y="0"/>
                      </a:lnTo>
                      <a:lnTo>
                        <a:pt x="780" y="0"/>
                      </a:lnTo>
                      <a:lnTo>
                        <a:pt x="780" y="0"/>
                      </a:lnTo>
                      <a:lnTo>
                        <a:pt x="780" y="0"/>
                      </a:lnTo>
                      <a:lnTo>
                        <a:pt x="780" y="0"/>
                      </a:lnTo>
                      <a:lnTo>
                        <a:pt x="786" y="0"/>
                      </a:lnTo>
                      <a:lnTo>
                        <a:pt x="786" y="0"/>
                      </a:lnTo>
                      <a:lnTo>
                        <a:pt x="786" y="0"/>
                      </a:lnTo>
                      <a:lnTo>
                        <a:pt x="786" y="0"/>
                      </a:lnTo>
                      <a:lnTo>
                        <a:pt x="786" y="0"/>
                      </a:lnTo>
                      <a:lnTo>
                        <a:pt x="786" y="0"/>
                      </a:lnTo>
                      <a:lnTo>
                        <a:pt x="792" y="0"/>
                      </a:lnTo>
                      <a:lnTo>
                        <a:pt x="792" y="0"/>
                      </a:lnTo>
                      <a:lnTo>
                        <a:pt x="792" y="0"/>
                      </a:lnTo>
                      <a:lnTo>
                        <a:pt x="792" y="0"/>
                      </a:lnTo>
                      <a:lnTo>
                        <a:pt x="792" y="0"/>
                      </a:lnTo>
                      <a:lnTo>
                        <a:pt x="792" y="0"/>
                      </a:lnTo>
                      <a:lnTo>
                        <a:pt x="792" y="0"/>
                      </a:lnTo>
                      <a:lnTo>
                        <a:pt x="792" y="0"/>
                      </a:lnTo>
                      <a:lnTo>
                        <a:pt x="798" y="0"/>
                      </a:lnTo>
                      <a:lnTo>
                        <a:pt x="798" y="0"/>
                      </a:lnTo>
                      <a:lnTo>
                        <a:pt x="798" y="0"/>
                      </a:lnTo>
                      <a:lnTo>
                        <a:pt x="798" y="0"/>
                      </a:lnTo>
                      <a:lnTo>
                        <a:pt x="798" y="0"/>
                      </a:lnTo>
                      <a:lnTo>
                        <a:pt x="798" y="0"/>
                      </a:lnTo>
                      <a:lnTo>
                        <a:pt x="804" y="0"/>
                      </a:lnTo>
                      <a:lnTo>
                        <a:pt x="804" y="0"/>
                      </a:lnTo>
                      <a:lnTo>
                        <a:pt x="804" y="0"/>
                      </a:lnTo>
                      <a:lnTo>
                        <a:pt x="804" y="0"/>
                      </a:lnTo>
                      <a:lnTo>
                        <a:pt x="804" y="0"/>
                      </a:lnTo>
                      <a:lnTo>
                        <a:pt x="804" y="0"/>
                      </a:lnTo>
                      <a:lnTo>
                        <a:pt x="804" y="0"/>
                      </a:lnTo>
                      <a:lnTo>
                        <a:pt x="834" y="0"/>
                      </a:lnTo>
                      <a:lnTo>
                        <a:pt x="834" y="0"/>
                      </a:lnTo>
                      <a:lnTo>
                        <a:pt x="834" y="0"/>
                      </a:lnTo>
                      <a:lnTo>
                        <a:pt x="834" y="0"/>
                      </a:lnTo>
                      <a:lnTo>
                        <a:pt x="834" y="0"/>
                      </a:lnTo>
                      <a:lnTo>
                        <a:pt x="840" y="0"/>
                      </a:lnTo>
                      <a:lnTo>
                        <a:pt x="840" y="0"/>
                      </a:lnTo>
                      <a:lnTo>
                        <a:pt x="840" y="0"/>
                      </a:lnTo>
                      <a:lnTo>
                        <a:pt x="840" y="0"/>
                      </a:lnTo>
                      <a:lnTo>
                        <a:pt x="840" y="0"/>
                      </a:lnTo>
                      <a:lnTo>
                        <a:pt x="840" y="0"/>
                      </a:lnTo>
                      <a:lnTo>
                        <a:pt x="840" y="0"/>
                      </a:lnTo>
                      <a:lnTo>
                        <a:pt x="846" y="0"/>
                      </a:lnTo>
                      <a:lnTo>
                        <a:pt x="846" y="0"/>
                      </a:lnTo>
                      <a:lnTo>
                        <a:pt x="846" y="0"/>
                      </a:lnTo>
                      <a:lnTo>
                        <a:pt x="846" y="0"/>
                      </a:lnTo>
                      <a:lnTo>
                        <a:pt x="846" y="0"/>
                      </a:lnTo>
                      <a:lnTo>
                        <a:pt x="846" y="0"/>
                      </a:lnTo>
                      <a:lnTo>
                        <a:pt x="846" y="0"/>
                      </a:lnTo>
                      <a:lnTo>
                        <a:pt x="846" y="0"/>
                      </a:lnTo>
                      <a:lnTo>
                        <a:pt x="852" y="0"/>
                      </a:lnTo>
                      <a:lnTo>
                        <a:pt x="852" y="0"/>
                      </a:lnTo>
                      <a:lnTo>
                        <a:pt x="852" y="0"/>
                      </a:lnTo>
                      <a:lnTo>
                        <a:pt x="852" y="0"/>
                      </a:lnTo>
                      <a:lnTo>
                        <a:pt x="852" y="0"/>
                      </a:lnTo>
                      <a:lnTo>
                        <a:pt x="852" y="0"/>
                      </a:lnTo>
                      <a:lnTo>
                        <a:pt x="858" y="0"/>
                      </a:lnTo>
                      <a:lnTo>
                        <a:pt x="858" y="0"/>
                      </a:lnTo>
                      <a:lnTo>
                        <a:pt x="858" y="0"/>
                      </a:lnTo>
                      <a:lnTo>
                        <a:pt x="858" y="0"/>
                      </a:lnTo>
                      <a:lnTo>
                        <a:pt x="858" y="0"/>
                      </a:lnTo>
                      <a:lnTo>
                        <a:pt x="858" y="0"/>
                      </a:lnTo>
                      <a:lnTo>
                        <a:pt x="864" y="0"/>
                      </a:lnTo>
                      <a:lnTo>
                        <a:pt x="864" y="0"/>
                      </a:lnTo>
                      <a:lnTo>
                        <a:pt x="864" y="0"/>
                      </a:lnTo>
                      <a:lnTo>
                        <a:pt x="864" y="0"/>
                      </a:lnTo>
                      <a:lnTo>
                        <a:pt x="864" y="0"/>
                      </a:lnTo>
                      <a:lnTo>
                        <a:pt x="864" y="0"/>
                      </a:lnTo>
                      <a:lnTo>
                        <a:pt x="870" y="0"/>
                      </a:lnTo>
                      <a:lnTo>
                        <a:pt x="870" y="0"/>
                      </a:lnTo>
                      <a:lnTo>
                        <a:pt x="870" y="0"/>
                      </a:lnTo>
                      <a:lnTo>
                        <a:pt x="870" y="0"/>
                      </a:lnTo>
                      <a:lnTo>
                        <a:pt x="870" y="0"/>
                      </a:lnTo>
                      <a:lnTo>
                        <a:pt x="870" y="0"/>
                      </a:lnTo>
                      <a:lnTo>
                        <a:pt x="870" y="0"/>
                      </a:lnTo>
                      <a:lnTo>
                        <a:pt x="876" y="0"/>
                      </a:lnTo>
                      <a:lnTo>
                        <a:pt x="876" y="0"/>
                      </a:lnTo>
                      <a:lnTo>
                        <a:pt x="876" y="0"/>
                      </a:lnTo>
                      <a:lnTo>
                        <a:pt x="876" y="0"/>
                      </a:lnTo>
                      <a:lnTo>
                        <a:pt x="876" y="0"/>
                      </a:lnTo>
                      <a:lnTo>
                        <a:pt x="876" y="0"/>
                      </a:lnTo>
                      <a:lnTo>
                        <a:pt x="876" y="0"/>
                      </a:lnTo>
                      <a:lnTo>
                        <a:pt x="882" y="0"/>
                      </a:lnTo>
                      <a:lnTo>
                        <a:pt x="882" y="0"/>
                      </a:lnTo>
                      <a:lnTo>
                        <a:pt x="882" y="0"/>
                      </a:lnTo>
                      <a:lnTo>
                        <a:pt x="882" y="0"/>
                      </a:lnTo>
                      <a:lnTo>
                        <a:pt x="882" y="0"/>
                      </a:lnTo>
                      <a:lnTo>
                        <a:pt x="912" y="0"/>
                      </a:lnTo>
                      <a:lnTo>
                        <a:pt x="912" y="0"/>
                      </a:lnTo>
                      <a:lnTo>
                        <a:pt x="912" y="0"/>
                      </a:lnTo>
                      <a:lnTo>
                        <a:pt x="912" y="0"/>
                      </a:lnTo>
                      <a:lnTo>
                        <a:pt x="912" y="0"/>
                      </a:lnTo>
                      <a:lnTo>
                        <a:pt x="912" y="0"/>
                      </a:lnTo>
                      <a:lnTo>
                        <a:pt x="912" y="0"/>
                      </a:lnTo>
                      <a:lnTo>
                        <a:pt x="918" y="0"/>
                      </a:lnTo>
                      <a:lnTo>
                        <a:pt x="918" y="0"/>
                      </a:lnTo>
                      <a:lnTo>
                        <a:pt x="918" y="0"/>
                      </a:lnTo>
                      <a:lnTo>
                        <a:pt x="918" y="0"/>
                      </a:lnTo>
                      <a:lnTo>
                        <a:pt x="918" y="0"/>
                      </a:lnTo>
                      <a:lnTo>
                        <a:pt x="918" y="0"/>
                      </a:lnTo>
                      <a:lnTo>
                        <a:pt x="918" y="0"/>
                      </a:lnTo>
                      <a:lnTo>
                        <a:pt x="918" y="0"/>
                      </a:lnTo>
                      <a:lnTo>
                        <a:pt x="924" y="0"/>
                      </a:lnTo>
                      <a:lnTo>
                        <a:pt x="924" y="0"/>
                      </a:lnTo>
                      <a:lnTo>
                        <a:pt x="924" y="0"/>
                      </a:lnTo>
                      <a:lnTo>
                        <a:pt x="924" y="0"/>
                      </a:lnTo>
                      <a:lnTo>
                        <a:pt x="924" y="0"/>
                      </a:lnTo>
                      <a:lnTo>
                        <a:pt x="924" y="0"/>
                      </a:lnTo>
                      <a:lnTo>
                        <a:pt x="930" y="0"/>
                      </a:lnTo>
                      <a:lnTo>
                        <a:pt x="930" y="0"/>
                      </a:lnTo>
                      <a:lnTo>
                        <a:pt x="930" y="0"/>
                      </a:lnTo>
                      <a:lnTo>
                        <a:pt x="930" y="0"/>
                      </a:lnTo>
                      <a:lnTo>
                        <a:pt x="930" y="0"/>
                      </a:lnTo>
                      <a:lnTo>
                        <a:pt x="930" y="0"/>
                      </a:lnTo>
                      <a:lnTo>
                        <a:pt x="936" y="0"/>
                      </a:lnTo>
                      <a:lnTo>
                        <a:pt x="936" y="0"/>
                      </a:lnTo>
                      <a:lnTo>
                        <a:pt x="936" y="0"/>
                      </a:lnTo>
                      <a:lnTo>
                        <a:pt x="936" y="0"/>
                      </a:lnTo>
                      <a:lnTo>
                        <a:pt x="936" y="0"/>
                      </a:lnTo>
                      <a:lnTo>
                        <a:pt x="936" y="0"/>
                      </a:lnTo>
                      <a:lnTo>
                        <a:pt x="942" y="0"/>
                      </a:lnTo>
                      <a:lnTo>
                        <a:pt x="942" y="0"/>
                      </a:lnTo>
                      <a:lnTo>
                        <a:pt x="942" y="0"/>
                      </a:lnTo>
                      <a:lnTo>
                        <a:pt x="942" y="0"/>
                      </a:lnTo>
                      <a:lnTo>
                        <a:pt x="942" y="0"/>
                      </a:lnTo>
                      <a:lnTo>
                        <a:pt x="942" y="0"/>
                      </a:lnTo>
                      <a:lnTo>
                        <a:pt x="942" y="0"/>
                      </a:lnTo>
                      <a:lnTo>
                        <a:pt x="942" y="0"/>
                      </a:lnTo>
                      <a:lnTo>
                        <a:pt x="948" y="0"/>
                      </a:lnTo>
                      <a:lnTo>
                        <a:pt x="948" y="0"/>
                      </a:lnTo>
                      <a:lnTo>
                        <a:pt x="948" y="0"/>
                      </a:lnTo>
                      <a:lnTo>
                        <a:pt x="948" y="0"/>
                      </a:lnTo>
                      <a:lnTo>
                        <a:pt x="948" y="0"/>
                      </a:lnTo>
                      <a:lnTo>
                        <a:pt x="948" y="0"/>
                      </a:lnTo>
                      <a:lnTo>
                        <a:pt x="954" y="0"/>
                      </a:lnTo>
                      <a:lnTo>
                        <a:pt x="954" y="0"/>
                      </a:lnTo>
                      <a:lnTo>
                        <a:pt x="954" y="0"/>
                      </a:lnTo>
                      <a:lnTo>
                        <a:pt x="954" y="0"/>
                      </a:lnTo>
                      <a:lnTo>
                        <a:pt x="954" y="0"/>
                      </a:lnTo>
                      <a:lnTo>
                        <a:pt x="954" y="0"/>
                      </a:lnTo>
                      <a:lnTo>
                        <a:pt x="960" y="0"/>
                      </a:lnTo>
                      <a:lnTo>
                        <a:pt x="960" y="0"/>
                      </a:lnTo>
                      <a:lnTo>
                        <a:pt x="960" y="0"/>
                      </a:lnTo>
                      <a:lnTo>
                        <a:pt x="960" y="0"/>
                      </a:lnTo>
                      <a:lnTo>
                        <a:pt x="990" y="0"/>
                      </a:lnTo>
                      <a:lnTo>
                        <a:pt x="990" y="0"/>
                      </a:lnTo>
                      <a:lnTo>
                        <a:pt x="990" y="0"/>
                      </a:lnTo>
                      <a:lnTo>
                        <a:pt x="990" y="0"/>
                      </a:lnTo>
                      <a:lnTo>
                        <a:pt x="990" y="0"/>
                      </a:lnTo>
                      <a:lnTo>
                        <a:pt x="990" y="0"/>
                      </a:lnTo>
                      <a:lnTo>
                        <a:pt x="990" y="0"/>
                      </a:lnTo>
                      <a:lnTo>
                        <a:pt x="990" y="0"/>
                      </a:lnTo>
                      <a:lnTo>
                        <a:pt x="990" y="0"/>
                      </a:lnTo>
                      <a:lnTo>
                        <a:pt x="996" y="0"/>
                      </a:lnTo>
                      <a:lnTo>
                        <a:pt x="996" y="0"/>
                      </a:lnTo>
                      <a:lnTo>
                        <a:pt x="996" y="0"/>
                      </a:lnTo>
                      <a:lnTo>
                        <a:pt x="996" y="0"/>
                      </a:lnTo>
                      <a:lnTo>
                        <a:pt x="996" y="0"/>
                      </a:lnTo>
                      <a:lnTo>
                        <a:pt x="996" y="0"/>
                      </a:lnTo>
                      <a:lnTo>
                        <a:pt x="996" y="0"/>
                      </a:lnTo>
                      <a:lnTo>
                        <a:pt x="996" y="0"/>
                      </a:lnTo>
                      <a:lnTo>
                        <a:pt x="1002" y="0"/>
                      </a:lnTo>
                      <a:lnTo>
                        <a:pt x="1002" y="0"/>
                      </a:lnTo>
                      <a:lnTo>
                        <a:pt x="1002" y="0"/>
                      </a:lnTo>
                      <a:lnTo>
                        <a:pt x="1002" y="0"/>
                      </a:lnTo>
                      <a:lnTo>
                        <a:pt x="1002" y="0"/>
                      </a:lnTo>
                      <a:lnTo>
                        <a:pt x="1002" y="0"/>
                      </a:lnTo>
                      <a:lnTo>
                        <a:pt x="1008" y="0"/>
                      </a:lnTo>
                      <a:lnTo>
                        <a:pt x="1008" y="0"/>
                      </a:lnTo>
                      <a:lnTo>
                        <a:pt x="1008" y="0"/>
                      </a:lnTo>
                      <a:lnTo>
                        <a:pt x="1008" y="0"/>
                      </a:lnTo>
                      <a:lnTo>
                        <a:pt x="1008" y="0"/>
                      </a:lnTo>
                      <a:lnTo>
                        <a:pt x="1008" y="0"/>
                      </a:lnTo>
                      <a:lnTo>
                        <a:pt x="1014" y="0"/>
                      </a:lnTo>
                      <a:lnTo>
                        <a:pt x="1014" y="0"/>
                      </a:lnTo>
                      <a:lnTo>
                        <a:pt x="1014" y="0"/>
                      </a:lnTo>
                      <a:lnTo>
                        <a:pt x="1014" y="0"/>
                      </a:lnTo>
                      <a:lnTo>
                        <a:pt x="1014" y="0"/>
                      </a:lnTo>
                      <a:lnTo>
                        <a:pt x="1014" y="0"/>
                      </a:lnTo>
                      <a:lnTo>
                        <a:pt x="1020" y="0"/>
                      </a:lnTo>
                      <a:lnTo>
                        <a:pt x="1020" y="0"/>
                      </a:lnTo>
                      <a:lnTo>
                        <a:pt x="1020" y="0"/>
                      </a:lnTo>
                      <a:lnTo>
                        <a:pt x="1020" y="0"/>
                      </a:lnTo>
                      <a:lnTo>
                        <a:pt x="1020" y="0"/>
                      </a:lnTo>
                      <a:lnTo>
                        <a:pt x="1020" y="0"/>
                      </a:lnTo>
                      <a:lnTo>
                        <a:pt x="1020" y="0"/>
                      </a:lnTo>
                      <a:lnTo>
                        <a:pt x="1026" y="0"/>
                      </a:lnTo>
                      <a:lnTo>
                        <a:pt x="1026" y="0"/>
                      </a:lnTo>
                      <a:lnTo>
                        <a:pt x="1026" y="0"/>
                      </a:lnTo>
                      <a:lnTo>
                        <a:pt x="1026" y="0"/>
                      </a:lnTo>
                      <a:lnTo>
                        <a:pt x="1026" y="0"/>
                      </a:lnTo>
                      <a:lnTo>
                        <a:pt x="1026" y="0"/>
                      </a:lnTo>
                      <a:lnTo>
                        <a:pt x="1026" y="0"/>
                      </a:lnTo>
                      <a:lnTo>
                        <a:pt x="1032" y="0"/>
                      </a:lnTo>
                      <a:lnTo>
                        <a:pt x="1032" y="0"/>
                      </a:lnTo>
                      <a:lnTo>
                        <a:pt x="1032" y="0"/>
                      </a:lnTo>
                      <a:lnTo>
                        <a:pt x="1032" y="0"/>
                      </a:lnTo>
                      <a:lnTo>
                        <a:pt x="1032" y="0"/>
                      </a:lnTo>
                      <a:lnTo>
                        <a:pt x="1032" y="0"/>
                      </a:lnTo>
                      <a:lnTo>
                        <a:pt x="1038" y="0"/>
                      </a:lnTo>
                      <a:lnTo>
                        <a:pt x="1038" y="0"/>
                      </a:lnTo>
                      <a:lnTo>
                        <a:pt x="1062" y="0"/>
                      </a:lnTo>
                      <a:lnTo>
                        <a:pt x="1062" y="0"/>
                      </a:lnTo>
                      <a:lnTo>
                        <a:pt x="1062" y="0"/>
                      </a:lnTo>
                      <a:lnTo>
                        <a:pt x="1068" y="0"/>
                      </a:lnTo>
                      <a:lnTo>
                        <a:pt x="1068" y="0"/>
                      </a:lnTo>
                      <a:lnTo>
                        <a:pt x="1068" y="0"/>
                      </a:lnTo>
                      <a:lnTo>
                        <a:pt x="1068" y="0"/>
                      </a:lnTo>
                      <a:lnTo>
                        <a:pt x="1068" y="0"/>
                      </a:lnTo>
                      <a:lnTo>
                        <a:pt x="1068" y="0"/>
                      </a:lnTo>
                      <a:lnTo>
                        <a:pt x="1068" y="0"/>
                      </a:lnTo>
                      <a:lnTo>
                        <a:pt x="1074" y="0"/>
                      </a:lnTo>
                      <a:lnTo>
                        <a:pt x="1074" y="0"/>
                      </a:lnTo>
                      <a:lnTo>
                        <a:pt x="1074" y="0"/>
                      </a:lnTo>
                      <a:lnTo>
                        <a:pt x="1074" y="0"/>
                      </a:lnTo>
                      <a:lnTo>
                        <a:pt x="1074" y="0"/>
                      </a:lnTo>
                      <a:lnTo>
                        <a:pt x="1074" y="0"/>
                      </a:lnTo>
                      <a:lnTo>
                        <a:pt x="1074" y="0"/>
                      </a:lnTo>
                      <a:lnTo>
                        <a:pt x="1074" y="0"/>
                      </a:lnTo>
                      <a:lnTo>
                        <a:pt x="1080" y="0"/>
                      </a:lnTo>
                      <a:lnTo>
                        <a:pt x="1080" y="0"/>
                      </a:lnTo>
                      <a:lnTo>
                        <a:pt x="1080" y="0"/>
                      </a:lnTo>
                      <a:lnTo>
                        <a:pt x="1080" y="0"/>
                      </a:lnTo>
                      <a:lnTo>
                        <a:pt x="1080" y="0"/>
                      </a:lnTo>
                      <a:lnTo>
                        <a:pt x="1080" y="0"/>
                      </a:lnTo>
                      <a:lnTo>
                        <a:pt x="1086" y="0"/>
                      </a:lnTo>
                      <a:lnTo>
                        <a:pt x="1086" y="0"/>
                      </a:lnTo>
                      <a:lnTo>
                        <a:pt x="1086" y="0"/>
                      </a:lnTo>
                      <a:lnTo>
                        <a:pt x="1086" y="0"/>
                      </a:lnTo>
                      <a:lnTo>
                        <a:pt x="1086" y="0"/>
                      </a:lnTo>
                      <a:lnTo>
                        <a:pt x="1086" y="0"/>
                      </a:lnTo>
                      <a:lnTo>
                        <a:pt x="1086" y="0"/>
                      </a:lnTo>
                      <a:lnTo>
                        <a:pt x="1092" y="0"/>
                      </a:lnTo>
                      <a:lnTo>
                        <a:pt x="1092" y="0"/>
                      </a:lnTo>
                      <a:lnTo>
                        <a:pt x="1092" y="0"/>
                      </a:lnTo>
                      <a:lnTo>
                        <a:pt x="1092" y="0"/>
                      </a:lnTo>
                      <a:lnTo>
                        <a:pt x="1092" y="0"/>
                      </a:lnTo>
                      <a:lnTo>
                        <a:pt x="1092" y="0"/>
                      </a:lnTo>
                      <a:lnTo>
                        <a:pt x="1098" y="0"/>
                      </a:lnTo>
                      <a:lnTo>
                        <a:pt x="1098" y="0"/>
                      </a:lnTo>
                      <a:lnTo>
                        <a:pt x="1098" y="0"/>
                      </a:lnTo>
                      <a:lnTo>
                        <a:pt x="1098" y="0"/>
                      </a:lnTo>
                      <a:lnTo>
                        <a:pt x="1098" y="0"/>
                      </a:lnTo>
                      <a:lnTo>
                        <a:pt x="1098" y="0"/>
                      </a:lnTo>
                      <a:lnTo>
                        <a:pt x="1098" y="0"/>
                      </a:lnTo>
                      <a:lnTo>
                        <a:pt x="1104" y="0"/>
                      </a:lnTo>
                      <a:lnTo>
                        <a:pt x="1104" y="0"/>
                      </a:lnTo>
                      <a:lnTo>
                        <a:pt x="1104" y="0"/>
                      </a:lnTo>
                      <a:lnTo>
                        <a:pt x="1104" y="0"/>
                      </a:lnTo>
                      <a:lnTo>
                        <a:pt x="1104" y="0"/>
                      </a:lnTo>
                      <a:lnTo>
                        <a:pt x="1104" y="0"/>
                      </a:lnTo>
                      <a:lnTo>
                        <a:pt x="1110" y="0"/>
                      </a:lnTo>
                      <a:lnTo>
                        <a:pt x="1110" y="0"/>
                      </a:lnTo>
                      <a:lnTo>
                        <a:pt x="1110" y="0"/>
                      </a:lnTo>
                      <a:lnTo>
                        <a:pt x="1110" y="0"/>
                      </a:lnTo>
                      <a:lnTo>
                        <a:pt x="1110" y="0"/>
                      </a:lnTo>
                      <a:lnTo>
                        <a:pt x="1110" y="0"/>
                      </a:lnTo>
                      <a:lnTo>
                        <a:pt x="1110" y="0"/>
                      </a:lnTo>
                      <a:lnTo>
                        <a:pt x="1140" y="0"/>
                      </a:lnTo>
                      <a:lnTo>
                        <a:pt x="1140" y="0"/>
                      </a:lnTo>
                      <a:lnTo>
                        <a:pt x="1140" y="0"/>
                      </a:lnTo>
                      <a:lnTo>
                        <a:pt x="1140" y="0"/>
                      </a:lnTo>
                      <a:lnTo>
                        <a:pt x="1140" y="0"/>
                      </a:lnTo>
                      <a:lnTo>
                        <a:pt x="1146" y="0"/>
                      </a:lnTo>
                      <a:lnTo>
                        <a:pt x="1146" y="0"/>
                      </a:lnTo>
                      <a:lnTo>
                        <a:pt x="1146" y="0"/>
                      </a:lnTo>
                      <a:lnTo>
                        <a:pt x="1146" y="0"/>
                      </a:lnTo>
                      <a:lnTo>
                        <a:pt x="1146" y="0"/>
                      </a:lnTo>
                      <a:lnTo>
                        <a:pt x="1146" y="0"/>
                      </a:lnTo>
                      <a:lnTo>
                        <a:pt x="1146" y="0"/>
                      </a:lnTo>
                      <a:lnTo>
                        <a:pt x="1152" y="0"/>
                      </a:lnTo>
                      <a:lnTo>
                        <a:pt x="1152" y="0"/>
                      </a:lnTo>
                      <a:lnTo>
                        <a:pt x="1152" y="0"/>
                      </a:lnTo>
                      <a:lnTo>
                        <a:pt x="1152" y="0"/>
                      </a:lnTo>
                      <a:lnTo>
                        <a:pt x="1152" y="0"/>
                      </a:lnTo>
                      <a:lnTo>
                        <a:pt x="1152" y="0"/>
                      </a:lnTo>
                      <a:lnTo>
                        <a:pt x="1152" y="0"/>
                      </a:lnTo>
                      <a:lnTo>
                        <a:pt x="1152" y="0"/>
                      </a:lnTo>
                      <a:lnTo>
                        <a:pt x="1158" y="0"/>
                      </a:lnTo>
                      <a:lnTo>
                        <a:pt x="1158" y="0"/>
                      </a:lnTo>
                      <a:lnTo>
                        <a:pt x="1158" y="0"/>
                      </a:lnTo>
                      <a:lnTo>
                        <a:pt x="1158" y="0"/>
                      </a:lnTo>
                      <a:lnTo>
                        <a:pt x="1158" y="0"/>
                      </a:lnTo>
                      <a:lnTo>
                        <a:pt x="1158" y="0"/>
                      </a:lnTo>
                      <a:lnTo>
                        <a:pt x="1164" y="0"/>
                      </a:lnTo>
                      <a:lnTo>
                        <a:pt x="1164" y="0"/>
                      </a:lnTo>
                      <a:lnTo>
                        <a:pt x="1164" y="0"/>
                      </a:lnTo>
                      <a:lnTo>
                        <a:pt x="1164" y="0"/>
                      </a:lnTo>
                      <a:lnTo>
                        <a:pt x="1164" y="0"/>
                      </a:lnTo>
                      <a:lnTo>
                        <a:pt x="1164" y="0"/>
                      </a:lnTo>
                      <a:lnTo>
                        <a:pt x="1170" y="0"/>
                      </a:lnTo>
                      <a:lnTo>
                        <a:pt x="1170" y="0"/>
                      </a:lnTo>
                      <a:lnTo>
                        <a:pt x="1170" y="0"/>
                      </a:lnTo>
                      <a:lnTo>
                        <a:pt x="1170" y="0"/>
                      </a:lnTo>
                      <a:lnTo>
                        <a:pt x="1170" y="0"/>
                      </a:lnTo>
                      <a:lnTo>
                        <a:pt x="1170" y="0"/>
                      </a:lnTo>
                      <a:lnTo>
                        <a:pt x="1176" y="0"/>
                      </a:lnTo>
                      <a:lnTo>
                        <a:pt x="1176" y="0"/>
                      </a:lnTo>
                      <a:lnTo>
                        <a:pt x="1176" y="0"/>
                      </a:lnTo>
                      <a:lnTo>
                        <a:pt x="1176" y="0"/>
                      </a:lnTo>
                      <a:lnTo>
                        <a:pt x="1176" y="0"/>
                      </a:lnTo>
                      <a:lnTo>
                        <a:pt x="1176" y="0"/>
                      </a:lnTo>
                      <a:lnTo>
                        <a:pt x="1176" y="0"/>
                      </a:lnTo>
                      <a:lnTo>
                        <a:pt x="1176" y="0"/>
                      </a:lnTo>
                      <a:lnTo>
                        <a:pt x="1182" y="0"/>
                      </a:lnTo>
                      <a:lnTo>
                        <a:pt x="1182" y="0"/>
                      </a:lnTo>
                      <a:lnTo>
                        <a:pt x="1182" y="0"/>
                      </a:lnTo>
                      <a:lnTo>
                        <a:pt x="1182" y="0"/>
                      </a:lnTo>
                      <a:lnTo>
                        <a:pt x="1182" y="0"/>
                      </a:lnTo>
                      <a:lnTo>
                        <a:pt x="1182" y="0"/>
                      </a:lnTo>
                      <a:lnTo>
                        <a:pt x="1188" y="0"/>
                      </a:lnTo>
                      <a:lnTo>
                        <a:pt x="1188" y="0"/>
                      </a:lnTo>
                      <a:lnTo>
                        <a:pt x="1188" y="0"/>
                      </a:lnTo>
                      <a:lnTo>
                        <a:pt x="1188" y="0"/>
                      </a:lnTo>
                      <a:lnTo>
                        <a:pt x="1188" y="0"/>
                      </a:lnTo>
                      <a:lnTo>
                        <a:pt x="1218" y="0"/>
                      </a:lnTo>
                      <a:lnTo>
                        <a:pt x="1218" y="0"/>
                      </a:lnTo>
                      <a:lnTo>
                        <a:pt x="1218" y="0"/>
                      </a:lnTo>
                      <a:lnTo>
                        <a:pt x="1218" y="0"/>
                      </a:lnTo>
                      <a:lnTo>
                        <a:pt x="1218" y="0"/>
                      </a:lnTo>
                      <a:lnTo>
                        <a:pt x="1218" y="0"/>
                      </a:lnTo>
                      <a:lnTo>
                        <a:pt x="1218" y="0"/>
                      </a:lnTo>
                      <a:lnTo>
                        <a:pt x="1224" y="0"/>
                      </a:lnTo>
                      <a:lnTo>
                        <a:pt x="1224" y="0"/>
                      </a:lnTo>
                      <a:lnTo>
                        <a:pt x="1224" y="0"/>
                      </a:lnTo>
                      <a:lnTo>
                        <a:pt x="1224" y="0"/>
                      </a:lnTo>
                      <a:lnTo>
                        <a:pt x="1224" y="0"/>
                      </a:lnTo>
                      <a:lnTo>
                        <a:pt x="1224" y="0"/>
                      </a:lnTo>
                      <a:lnTo>
                        <a:pt x="1224" y="0"/>
                      </a:lnTo>
                      <a:lnTo>
                        <a:pt x="1224" y="0"/>
                      </a:lnTo>
                      <a:lnTo>
                        <a:pt x="1230" y="0"/>
                      </a:lnTo>
                      <a:lnTo>
                        <a:pt x="1230" y="0"/>
                      </a:lnTo>
                      <a:lnTo>
                        <a:pt x="1230" y="0"/>
                      </a:lnTo>
                      <a:lnTo>
                        <a:pt x="1230" y="0"/>
                      </a:lnTo>
                      <a:lnTo>
                        <a:pt x="1230" y="0"/>
                      </a:lnTo>
                      <a:lnTo>
                        <a:pt x="1230" y="0"/>
                      </a:lnTo>
                      <a:lnTo>
                        <a:pt x="1230" y="0"/>
                      </a:lnTo>
                      <a:lnTo>
                        <a:pt x="1236" y="0"/>
                      </a:lnTo>
                      <a:lnTo>
                        <a:pt x="1236" y="0"/>
                      </a:lnTo>
                      <a:lnTo>
                        <a:pt x="1236" y="0"/>
                      </a:lnTo>
                      <a:lnTo>
                        <a:pt x="1236" y="0"/>
                      </a:lnTo>
                      <a:lnTo>
                        <a:pt x="1236" y="0"/>
                      </a:lnTo>
                      <a:lnTo>
                        <a:pt x="1236" y="0"/>
                      </a:lnTo>
                      <a:lnTo>
                        <a:pt x="1242" y="0"/>
                      </a:lnTo>
                      <a:lnTo>
                        <a:pt x="1242" y="0"/>
                      </a:lnTo>
                      <a:lnTo>
                        <a:pt x="1242" y="0"/>
                      </a:lnTo>
                      <a:lnTo>
                        <a:pt x="1242" y="0"/>
                      </a:lnTo>
                      <a:lnTo>
                        <a:pt x="1242" y="0"/>
                      </a:lnTo>
                      <a:lnTo>
                        <a:pt x="1242" y="0"/>
                      </a:lnTo>
                      <a:lnTo>
                        <a:pt x="1248" y="0"/>
                      </a:lnTo>
                      <a:lnTo>
                        <a:pt x="1248" y="0"/>
                      </a:lnTo>
                      <a:lnTo>
                        <a:pt x="1248" y="0"/>
                      </a:lnTo>
                      <a:lnTo>
                        <a:pt x="1248" y="0"/>
                      </a:lnTo>
                      <a:lnTo>
                        <a:pt x="1248" y="0"/>
                      </a:lnTo>
                      <a:lnTo>
                        <a:pt x="1248" y="0"/>
                      </a:lnTo>
                      <a:lnTo>
                        <a:pt x="1248" y="0"/>
                      </a:lnTo>
                      <a:lnTo>
                        <a:pt x="1254" y="0"/>
                      </a:lnTo>
                      <a:lnTo>
                        <a:pt x="1254" y="0"/>
                      </a:lnTo>
                      <a:lnTo>
                        <a:pt x="1254" y="0"/>
                      </a:lnTo>
                      <a:lnTo>
                        <a:pt x="1254" y="0"/>
                      </a:lnTo>
                      <a:lnTo>
                        <a:pt x="1254" y="0"/>
                      </a:lnTo>
                      <a:lnTo>
                        <a:pt x="1254" y="0"/>
                      </a:lnTo>
                      <a:lnTo>
                        <a:pt x="1260" y="0"/>
                      </a:lnTo>
                      <a:lnTo>
                        <a:pt x="1260" y="0"/>
                      </a:lnTo>
                      <a:lnTo>
                        <a:pt x="1260" y="0"/>
                      </a:lnTo>
                      <a:lnTo>
                        <a:pt x="1260" y="0"/>
                      </a:lnTo>
                      <a:lnTo>
                        <a:pt x="1260" y="0"/>
                      </a:lnTo>
                      <a:lnTo>
                        <a:pt x="1260" y="0"/>
                      </a:lnTo>
                      <a:lnTo>
                        <a:pt x="1260" y="0"/>
                      </a:lnTo>
                      <a:lnTo>
                        <a:pt x="1266" y="0"/>
                      </a:lnTo>
                      <a:lnTo>
                        <a:pt x="1266" y="0"/>
                      </a:lnTo>
                      <a:lnTo>
                        <a:pt x="1266" y="0"/>
                      </a:lnTo>
                      <a:lnTo>
                        <a:pt x="1290" y="0"/>
                      </a:lnTo>
                      <a:lnTo>
                        <a:pt x="1290" y="0"/>
                      </a:lnTo>
                      <a:lnTo>
                        <a:pt x="1296" y="0"/>
                      </a:lnTo>
                      <a:lnTo>
                        <a:pt x="1296" y="0"/>
                      </a:lnTo>
                      <a:lnTo>
                        <a:pt x="1296" y="0"/>
                      </a:lnTo>
                      <a:lnTo>
                        <a:pt x="1296" y="0"/>
                      </a:lnTo>
                      <a:lnTo>
                        <a:pt x="1296" y="0"/>
                      </a:lnTo>
                      <a:lnTo>
                        <a:pt x="1296" y="0"/>
                      </a:lnTo>
                      <a:lnTo>
                        <a:pt x="1296" y="0"/>
                      </a:lnTo>
                      <a:lnTo>
                        <a:pt x="1302" y="0"/>
                      </a:lnTo>
                      <a:lnTo>
                        <a:pt x="1302" y="0"/>
                      </a:lnTo>
                      <a:lnTo>
                        <a:pt x="1302" y="0"/>
                      </a:lnTo>
                      <a:lnTo>
                        <a:pt x="1302" y="0"/>
                      </a:lnTo>
                      <a:lnTo>
                        <a:pt x="1302" y="0"/>
                      </a:lnTo>
                      <a:lnTo>
                        <a:pt x="1302" y="0"/>
                      </a:lnTo>
                      <a:lnTo>
                        <a:pt x="1302" y="0"/>
                      </a:lnTo>
                      <a:lnTo>
                        <a:pt x="1302" y="0"/>
                      </a:lnTo>
                      <a:lnTo>
                        <a:pt x="1308" y="0"/>
                      </a:lnTo>
                      <a:lnTo>
                        <a:pt x="1308" y="0"/>
                      </a:lnTo>
                      <a:lnTo>
                        <a:pt x="1308" y="0"/>
                      </a:lnTo>
                      <a:lnTo>
                        <a:pt x="1308" y="0"/>
                      </a:lnTo>
                      <a:lnTo>
                        <a:pt x="1308" y="0"/>
                      </a:lnTo>
                      <a:lnTo>
                        <a:pt x="1308" y="0"/>
                      </a:lnTo>
                      <a:lnTo>
                        <a:pt x="1314" y="0"/>
                      </a:lnTo>
                      <a:lnTo>
                        <a:pt x="1314" y="0"/>
                      </a:lnTo>
                      <a:lnTo>
                        <a:pt x="1314" y="0"/>
                      </a:lnTo>
                      <a:lnTo>
                        <a:pt x="1314" y="0"/>
                      </a:lnTo>
                      <a:lnTo>
                        <a:pt x="1314" y="0"/>
                      </a:lnTo>
                      <a:lnTo>
                        <a:pt x="1314" y="0"/>
                      </a:lnTo>
                      <a:lnTo>
                        <a:pt x="1320" y="0"/>
                      </a:lnTo>
                      <a:lnTo>
                        <a:pt x="1320" y="0"/>
                      </a:lnTo>
                      <a:lnTo>
                        <a:pt x="1320" y="0"/>
                      </a:lnTo>
                      <a:lnTo>
                        <a:pt x="1320" y="0"/>
                      </a:lnTo>
                      <a:lnTo>
                        <a:pt x="1320" y="0"/>
                      </a:lnTo>
                      <a:lnTo>
                        <a:pt x="1320" y="0"/>
                      </a:lnTo>
                      <a:lnTo>
                        <a:pt x="1326" y="0"/>
                      </a:lnTo>
                      <a:lnTo>
                        <a:pt x="1326" y="0"/>
                      </a:lnTo>
                      <a:lnTo>
                        <a:pt x="1326" y="0"/>
                      </a:lnTo>
                      <a:lnTo>
                        <a:pt x="1326" y="0"/>
                      </a:lnTo>
                      <a:lnTo>
                        <a:pt x="1326" y="0"/>
                      </a:lnTo>
                      <a:lnTo>
                        <a:pt x="1326" y="0"/>
                      </a:lnTo>
                      <a:lnTo>
                        <a:pt x="1326" y="0"/>
                      </a:lnTo>
                      <a:lnTo>
                        <a:pt x="1326" y="0"/>
                      </a:lnTo>
                      <a:lnTo>
                        <a:pt x="1332" y="0"/>
                      </a:lnTo>
                      <a:lnTo>
                        <a:pt x="1332" y="0"/>
                      </a:lnTo>
                      <a:lnTo>
                        <a:pt x="1332" y="0"/>
                      </a:lnTo>
                      <a:lnTo>
                        <a:pt x="1332" y="0"/>
                      </a:lnTo>
                      <a:lnTo>
                        <a:pt x="1332" y="0"/>
                      </a:lnTo>
                      <a:lnTo>
                        <a:pt x="1332" y="0"/>
                      </a:lnTo>
                      <a:lnTo>
                        <a:pt x="1338" y="0"/>
                      </a:lnTo>
                      <a:lnTo>
                        <a:pt x="1338" y="0"/>
                      </a:lnTo>
                      <a:lnTo>
                        <a:pt x="1338" y="0"/>
                      </a:lnTo>
                      <a:lnTo>
                        <a:pt x="1338" y="0"/>
                      </a:lnTo>
                      <a:lnTo>
                        <a:pt x="1338" y="0"/>
                      </a:lnTo>
                      <a:lnTo>
                        <a:pt x="1338" y="0"/>
                      </a:lnTo>
                      <a:lnTo>
                        <a:pt x="1344" y="0"/>
                      </a:lnTo>
                      <a:lnTo>
                        <a:pt x="1344" y="0"/>
                      </a:lnTo>
                      <a:lnTo>
                        <a:pt x="1368" y="0"/>
                      </a:lnTo>
                      <a:lnTo>
                        <a:pt x="1368" y="0"/>
                      </a:lnTo>
                      <a:lnTo>
                        <a:pt x="1368" y="0"/>
                      </a:lnTo>
                      <a:lnTo>
                        <a:pt x="1368" y="0"/>
                      </a:lnTo>
                      <a:lnTo>
                        <a:pt x="1374" y="0"/>
                      </a:lnTo>
                      <a:lnTo>
                        <a:pt x="1374" y="0"/>
                      </a:lnTo>
                      <a:lnTo>
                        <a:pt x="1374" y="0"/>
                      </a:lnTo>
                      <a:lnTo>
                        <a:pt x="1374" y="0"/>
                      </a:lnTo>
                      <a:lnTo>
                        <a:pt x="1374" y="0"/>
                      </a:lnTo>
                      <a:lnTo>
                        <a:pt x="1374" y="0"/>
                      </a:lnTo>
                      <a:lnTo>
                        <a:pt x="1374" y="0"/>
                      </a:lnTo>
                      <a:lnTo>
                        <a:pt x="1380" y="0"/>
                      </a:lnTo>
                      <a:lnTo>
                        <a:pt x="1380" y="0"/>
                      </a:lnTo>
                      <a:lnTo>
                        <a:pt x="1380" y="0"/>
                      </a:lnTo>
                      <a:lnTo>
                        <a:pt x="1380" y="0"/>
                      </a:lnTo>
                      <a:lnTo>
                        <a:pt x="1380" y="0"/>
                      </a:lnTo>
                      <a:lnTo>
                        <a:pt x="1380" y="0"/>
                      </a:lnTo>
                      <a:lnTo>
                        <a:pt x="1380" y="0"/>
                      </a:lnTo>
                      <a:lnTo>
                        <a:pt x="1380" y="0"/>
                      </a:lnTo>
                      <a:lnTo>
                        <a:pt x="1386" y="0"/>
                      </a:lnTo>
                      <a:lnTo>
                        <a:pt x="1386" y="0"/>
                      </a:lnTo>
                      <a:lnTo>
                        <a:pt x="1386" y="0"/>
                      </a:lnTo>
                      <a:lnTo>
                        <a:pt x="1386" y="0"/>
                      </a:lnTo>
                      <a:lnTo>
                        <a:pt x="1386" y="0"/>
                      </a:lnTo>
                      <a:lnTo>
                        <a:pt x="1386" y="0"/>
                      </a:lnTo>
                      <a:lnTo>
                        <a:pt x="1392" y="0"/>
                      </a:lnTo>
                      <a:lnTo>
                        <a:pt x="1392" y="0"/>
                      </a:lnTo>
                      <a:lnTo>
                        <a:pt x="1392" y="0"/>
                      </a:lnTo>
                      <a:lnTo>
                        <a:pt x="1392" y="0"/>
                      </a:lnTo>
                      <a:lnTo>
                        <a:pt x="1392" y="0"/>
                      </a:lnTo>
                      <a:lnTo>
                        <a:pt x="1392" y="0"/>
                      </a:lnTo>
                      <a:lnTo>
                        <a:pt x="1398" y="0"/>
                      </a:lnTo>
                      <a:lnTo>
                        <a:pt x="1398" y="0"/>
                      </a:lnTo>
                      <a:lnTo>
                        <a:pt x="1398" y="0"/>
                      </a:lnTo>
                      <a:lnTo>
                        <a:pt x="1398" y="0"/>
                      </a:lnTo>
                      <a:lnTo>
                        <a:pt x="1398" y="0"/>
                      </a:lnTo>
                      <a:lnTo>
                        <a:pt x="1398" y="0"/>
                      </a:lnTo>
                      <a:lnTo>
                        <a:pt x="1404" y="0"/>
                      </a:lnTo>
                      <a:lnTo>
                        <a:pt x="1404" y="0"/>
                      </a:lnTo>
                      <a:lnTo>
                        <a:pt x="1404" y="0"/>
                      </a:lnTo>
                      <a:lnTo>
                        <a:pt x="1404" y="0"/>
                      </a:lnTo>
                      <a:lnTo>
                        <a:pt x="1404" y="0"/>
                      </a:lnTo>
                      <a:lnTo>
                        <a:pt x="1404" y="0"/>
                      </a:lnTo>
                      <a:lnTo>
                        <a:pt x="1404" y="0"/>
                      </a:lnTo>
                      <a:lnTo>
                        <a:pt x="1410" y="0"/>
                      </a:lnTo>
                      <a:lnTo>
                        <a:pt x="1410" y="0"/>
                      </a:lnTo>
                      <a:lnTo>
                        <a:pt x="1410" y="0"/>
                      </a:lnTo>
                      <a:lnTo>
                        <a:pt x="1410" y="0"/>
                      </a:lnTo>
                      <a:lnTo>
                        <a:pt x="1410" y="0"/>
                      </a:lnTo>
                      <a:lnTo>
                        <a:pt x="1410" y="0"/>
                      </a:lnTo>
                      <a:lnTo>
                        <a:pt x="1410" y="0"/>
                      </a:lnTo>
                      <a:lnTo>
                        <a:pt x="1416" y="0"/>
                      </a:lnTo>
                      <a:lnTo>
                        <a:pt x="1416" y="0"/>
                      </a:lnTo>
                      <a:lnTo>
                        <a:pt x="1416" y="0"/>
                      </a:lnTo>
                      <a:lnTo>
                        <a:pt x="1416" y="0"/>
                      </a:lnTo>
                      <a:lnTo>
                        <a:pt x="1416" y="0"/>
                      </a:lnTo>
                      <a:lnTo>
                        <a:pt x="1416" y="0"/>
                      </a:lnTo>
                      <a:lnTo>
                        <a:pt x="1446" y="0"/>
                      </a:lnTo>
                      <a:lnTo>
                        <a:pt x="1446" y="0"/>
                      </a:lnTo>
                      <a:lnTo>
                        <a:pt x="1446" y="0"/>
                      </a:lnTo>
                      <a:lnTo>
                        <a:pt x="1446" y="0"/>
                      </a:lnTo>
                      <a:lnTo>
                        <a:pt x="1446" y="0"/>
                      </a:lnTo>
                      <a:lnTo>
                        <a:pt x="1446" y="0"/>
                      </a:lnTo>
                      <a:lnTo>
                        <a:pt x="1452" y="0"/>
                      </a:lnTo>
                      <a:lnTo>
                        <a:pt x="1452" y="0"/>
                      </a:lnTo>
                      <a:lnTo>
                        <a:pt x="1452" y="0"/>
                      </a:lnTo>
                      <a:lnTo>
                        <a:pt x="1452" y="0"/>
                      </a:lnTo>
                      <a:lnTo>
                        <a:pt x="1452" y="0"/>
                      </a:lnTo>
                      <a:lnTo>
                        <a:pt x="1452" y="0"/>
                      </a:lnTo>
                      <a:lnTo>
                        <a:pt x="1452" y="0"/>
                      </a:lnTo>
                      <a:lnTo>
                        <a:pt x="1458" y="0"/>
                      </a:lnTo>
                      <a:lnTo>
                        <a:pt x="1458" y="0"/>
                      </a:lnTo>
                      <a:lnTo>
                        <a:pt x="1458" y="0"/>
                      </a:lnTo>
                      <a:lnTo>
                        <a:pt x="1458" y="0"/>
                      </a:lnTo>
                      <a:lnTo>
                        <a:pt x="1458" y="0"/>
                      </a:lnTo>
                      <a:lnTo>
                        <a:pt x="1458" y="0"/>
                      </a:lnTo>
                      <a:lnTo>
                        <a:pt x="1458" y="0"/>
                      </a:lnTo>
                      <a:lnTo>
                        <a:pt x="1464" y="0"/>
                      </a:lnTo>
                      <a:lnTo>
                        <a:pt x="1464" y="0"/>
                      </a:lnTo>
                      <a:lnTo>
                        <a:pt x="1464" y="0"/>
                      </a:lnTo>
                      <a:lnTo>
                        <a:pt x="1464" y="0"/>
                      </a:lnTo>
                      <a:lnTo>
                        <a:pt x="1464" y="0"/>
                      </a:lnTo>
                      <a:lnTo>
                        <a:pt x="1464" y="0"/>
                      </a:lnTo>
                      <a:lnTo>
                        <a:pt x="1470" y="0"/>
                      </a:lnTo>
                      <a:lnTo>
                        <a:pt x="1470" y="0"/>
                      </a:lnTo>
                      <a:lnTo>
                        <a:pt x="1470" y="0"/>
                      </a:lnTo>
                      <a:lnTo>
                        <a:pt x="1470" y="0"/>
                      </a:lnTo>
                      <a:lnTo>
                        <a:pt x="1470" y="0"/>
                      </a:lnTo>
                      <a:lnTo>
                        <a:pt x="1470" y="0"/>
                      </a:lnTo>
                      <a:lnTo>
                        <a:pt x="1470" y="0"/>
                      </a:lnTo>
                      <a:lnTo>
                        <a:pt x="1476" y="0"/>
                      </a:lnTo>
                      <a:lnTo>
                        <a:pt x="1476" y="0"/>
                      </a:lnTo>
                      <a:lnTo>
                        <a:pt x="1476" y="0"/>
                      </a:lnTo>
                      <a:lnTo>
                        <a:pt x="1476" y="0"/>
                      </a:lnTo>
                      <a:lnTo>
                        <a:pt x="1476" y="0"/>
                      </a:lnTo>
                      <a:lnTo>
                        <a:pt x="1476" y="0"/>
                      </a:lnTo>
                      <a:lnTo>
                        <a:pt x="1482" y="0"/>
                      </a:lnTo>
                      <a:lnTo>
                        <a:pt x="1482" y="0"/>
                      </a:lnTo>
                      <a:lnTo>
                        <a:pt x="1482" y="0"/>
                      </a:lnTo>
                      <a:lnTo>
                        <a:pt x="1482" y="0"/>
                      </a:lnTo>
                      <a:lnTo>
                        <a:pt x="1482" y="0"/>
                      </a:lnTo>
                      <a:lnTo>
                        <a:pt x="1482" y="0"/>
                      </a:lnTo>
                      <a:lnTo>
                        <a:pt x="1482" y="0"/>
                      </a:lnTo>
                      <a:lnTo>
                        <a:pt x="1488" y="0"/>
                      </a:lnTo>
                      <a:lnTo>
                        <a:pt x="1488" y="0"/>
                      </a:lnTo>
                      <a:lnTo>
                        <a:pt x="1488" y="0"/>
                      </a:lnTo>
                      <a:lnTo>
                        <a:pt x="1488" y="0"/>
                      </a:lnTo>
                      <a:lnTo>
                        <a:pt x="1488" y="0"/>
                      </a:lnTo>
                      <a:lnTo>
                        <a:pt x="1488" y="0"/>
                      </a:lnTo>
                      <a:lnTo>
                        <a:pt x="1494" y="0"/>
                      </a:lnTo>
                      <a:lnTo>
                        <a:pt x="1494" y="0"/>
                      </a:lnTo>
                      <a:lnTo>
                        <a:pt x="1494" y="0"/>
                      </a:lnTo>
                      <a:lnTo>
                        <a:pt x="1494" y="0"/>
                      </a:lnTo>
                      <a:lnTo>
                        <a:pt x="1494" y="0"/>
                      </a:lnTo>
                      <a:lnTo>
                        <a:pt x="1524" y="0"/>
                      </a:lnTo>
                      <a:lnTo>
                        <a:pt x="1524" y="0"/>
                      </a:lnTo>
                      <a:lnTo>
                        <a:pt x="1524" y="0"/>
                      </a:lnTo>
                      <a:lnTo>
                        <a:pt x="1524" y="0"/>
                      </a:lnTo>
                      <a:lnTo>
                        <a:pt x="1524" y="0"/>
                      </a:lnTo>
                      <a:lnTo>
                        <a:pt x="1524" y="0"/>
                      </a:lnTo>
                      <a:lnTo>
                        <a:pt x="1524" y="0"/>
                      </a:lnTo>
                      <a:lnTo>
                        <a:pt x="1524" y="0"/>
                      </a:lnTo>
                      <a:lnTo>
                        <a:pt x="1530" y="0"/>
                      </a:lnTo>
                      <a:lnTo>
                        <a:pt x="1530" y="0"/>
                      </a:lnTo>
                      <a:lnTo>
                        <a:pt x="1530" y="0"/>
                      </a:lnTo>
                      <a:lnTo>
                        <a:pt x="1530" y="0"/>
                      </a:lnTo>
                      <a:lnTo>
                        <a:pt x="1530" y="0"/>
                      </a:lnTo>
                      <a:lnTo>
                        <a:pt x="1530" y="0"/>
                      </a:lnTo>
                      <a:lnTo>
                        <a:pt x="1530" y="0"/>
                      </a:lnTo>
                      <a:lnTo>
                        <a:pt x="1530" y="0"/>
                      </a:lnTo>
                      <a:lnTo>
                        <a:pt x="1536" y="0"/>
                      </a:lnTo>
                      <a:lnTo>
                        <a:pt x="1536" y="0"/>
                      </a:lnTo>
                      <a:lnTo>
                        <a:pt x="1536" y="0"/>
                      </a:lnTo>
                      <a:lnTo>
                        <a:pt x="1536" y="0"/>
                      </a:lnTo>
                      <a:lnTo>
                        <a:pt x="1536" y="0"/>
                      </a:lnTo>
                      <a:lnTo>
                        <a:pt x="1536" y="0"/>
                      </a:lnTo>
                      <a:lnTo>
                        <a:pt x="1542" y="0"/>
                      </a:lnTo>
                      <a:lnTo>
                        <a:pt x="1542" y="0"/>
                      </a:lnTo>
                      <a:lnTo>
                        <a:pt x="1542" y="0"/>
                      </a:lnTo>
                      <a:lnTo>
                        <a:pt x="1542" y="0"/>
                      </a:lnTo>
                      <a:lnTo>
                        <a:pt x="1542" y="0"/>
                      </a:lnTo>
                      <a:lnTo>
                        <a:pt x="1542" y="0"/>
                      </a:lnTo>
                      <a:lnTo>
                        <a:pt x="1548" y="0"/>
                      </a:lnTo>
                      <a:lnTo>
                        <a:pt x="1548" y="0"/>
                      </a:lnTo>
                      <a:lnTo>
                        <a:pt x="1548" y="0"/>
                      </a:lnTo>
                      <a:lnTo>
                        <a:pt x="1548" y="0"/>
                      </a:lnTo>
                      <a:lnTo>
                        <a:pt x="1548" y="0"/>
                      </a:lnTo>
                      <a:lnTo>
                        <a:pt x="1548" y="0"/>
                      </a:lnTo>
                      <a:lnTo>
                        <a:pt x="1554" y="0"/>
                      </a:lnTo>
                      <a:lnTo>
                        <a:pt x="1554" y="0"/>
                      </a:lnTo>
                      <a:lnTo>
                        <a:pt x="1554" y="0"/>
                      </a:lnTo>
                      <a:lnTo>
                        <a:pt x="1554" y="0"/>
                      </a:lnTo>
                      <a:lnTo>
                        <a:pt x="1554" y="0"/>
                      </a:lnTo>
                      <a:lnTo>
                        <a:pt x="1554" y="0"/>
                      </a:lnTo>
                      <a:lnTo>
                        <a:pt x="1554" y="0"/>
                      </a:lnTo>
                      <a:lnTo>
                        <a:pt x="1560" y="0"/>
                      </a:lnTo>
                      <a:lnTo>
                        <a:pt x="1560" y="0"/>
                      </a:lnTo>
                      <a:lnTo>
                        <a:pt x="1560" y="0"/>
                      </a:lnTo>
                      <a:lnTo>
                        <a:pt x="1560" y="0"/>
                      </a:lnTo>
                      <a:lnTo>
                        <a:pt x="1560" y="0"/>
                      </a:lnTo>
                      <a:lnTo>
                        <a:pt x="1560" y="0"/>
                      </a:lnTo>
                      <a:lnTo>
                        <a:pt x="1560" y="0"/>
                      </a:lnTo>
                      <a:lnTo>
                        <a:pt x="1566" y="0"/>
                      </a:lnTo>
                      <a:lnTo>
                        <a:pt x="1566" y="0"/>
                      </a:lnTo>
                      <a:lnTo>
                        <a:pt x="1566" y="0"/>
                      </a:lnTo>
                      <a:lnTo>
                        <a:pt x="1566" y="0"/>
                      </a:lnTo>
                      <a:lnTo>
                        <a:pt x="1566" y="0"/>
                      </a:lnTo>
                      <a:lnTo>
                        <a:pt x="1566" y="0"/>
                      </a:lnTo>
                      <a:lnTo>
                        <a:pt x="1572" y="0"/>
                      </a:lnTo>
                      <a:lnTo>
                        <a:pt x="1572" y="0"/>
                      </a:lnTo>
                      <a:lnTo>
                        <a:pt x="1572" y="0"/>
                      </a:lnTo>
                      <a:lnTo>
                        <a:pt x="1596" y="0"/>
                      </a:lnTo>
                      <a:lnTo>
                        <a:pt x="1596" y="0"/>
                      </a:lnTo>
                      <a:lnTo>
                        <a:pt x="1602" y="0"/>
                      </a:lnTo>
                      <a:lnTo>
                        <a:pt x="1602" y="0"/>
                      </a:lnTo>
                      <a:lnTo>
                        <a:pt x="1602" y="0"/>
                      </a:lnTo>
                      <a:lnTo>
                        <a:pt x="1602" y="0"/>
                      </a:lnTo>
                      <a:lnTo>
                        <a:pt x="1602" y="0"/>
                      </a:lnTo>
                      <a:lnTo>
                        <a:pt x="1602" y="0"/>
                      </a:lnTo>
                      <a:lnTo>
                        <a:pt x="1602" y="0"/>
                      </a:lnTo>
                      <a:lnTo>
                        <a:pt x="1608" y="0"/>
                      </a:lnTo>
                      <a:lnTo>
                        <a:pt x="1608" y="0"/>
                      </a:lnTo>
                      <a:lnTo>
                        <a:pt x="1608" y="0"/>
                      </a:lnTo>
                      <a:lnTo>
                        <a:pt x="1608" y="0"/>
                      </a:lnTo>
                      <a:lnTo>
                        <a:pt x="1608" y="0"/>
                      </a:lnTo>
                      <a:lnTo>
                        <a:pt x="1608" y="0"/>
                      </a:lnTo>
                      <a:lnTo>
                        <a:pt x="1608" y="0"/>
                      </a:lnTo>
                      <a:lnTo>
                        <a:pt x="1608" y="0"/>
                      </a:lnTo>
                      <a:lnTo>
                        <a:pt x="1614" y="0"/>
                      </a:lnTo>
                      <a:lnTo>
                        <a:pt x="1614" y="0"/>
                      </a:lnTo>
                      <a:lnTo>
                        <a:pt x="1614" y="0"/>
                      </a:lnTo>
                      <a:lnTo>
                        <a:pt x="1614" y="0"/>
                      </a:lnTo>
                      <a:lnTo>
                        <a:pt x="1614" y="0"/>
                      </a:lnTo>
                      <a:lnTo>
                        <a:pt x="1614" y="0"/>
                      </a:lnTo>
                      <a:lnTo>
                        <a:pt x="1614" y="0"/>
                      </a:lnTo>
                      <a:lnTo>
                        <a:pt x="1620" y="0"/>
                      </a:lnTo>
                      <a:lnTo>
                        <a:pt x="1620" y="0"/>
                      </a:lnTo>
                      <a:lnTo>
                        <a:pt x="1620" y="0"/>
                      </a:lnTo>
                      <a:lnTo>
                        <a:pt x="1620" y="0"/>
                      </a:lnTo>
                      <a:lnTo>
                        <a:pt x="1620" y="0"/>
                      </a:lnTo>
                      <a:lnTo>
                        <a:pt x="1620" y="0"/>
                      </a:lnTo>
                      <a:lnTo>
                        <a:pt x="1626" y="0"/>
                      </a:lnTo>
                      <a:lnTo>
                        <a:pt x="1626" y="0"/>
                      </a:lnTo>
                      <a:lnTo>
                        <a:pt x="1626" y="0"/>
                      </a:lnTo>
                      <a:lnTo>
                        <a:pt x="1626" y="0"/>
                      </a:lnTo>
                      <a:lnTo>
                        <a:pt x="1626" y="0"/>
                      </a:lnTo>
                      <a:lnTo>
                        <a:pt x="1626" y="0"/>
                      </a:lnTo>
                      <a:lnTo>
                        <a:pt x="1632" y="0"/>
                      </a:lnTo>
                      <a:lnTo>
                        <a:pt x="1632" y="0"/>
                      </a:lnTo>
                      <a:lnTo>
                        <a:pt x="1632" y="0"/>
                      </a:lnTo>
                      <a:lnTo>
                        <a:pt x="1632" y="0"/>
                      </a:lnTo>
                      <a:lnTo>
                        <a:pt x="1632" y="0"/>
                      </a:lnTo>
                      <a:lnTo>
                        <a:pt x="1632" y="0"/>
                      </a:lnTo>
                      <a:lnTo>
                        <a:pt x="1632" y="0"/>
                      </a:lnTo>
                      <a:lnTo>
                        <a:pt x="1638" y="0"/>
                      </a:lnTo>
                      <a:lnTo>
                        <a:pt x="1638" y="0"/>
                      </a:lnTo>
                      <a:lnTo>
                        <a:pt x="1638" y="0"/>
                      </a:lnTo>
                      <a:lnTo>
                        <a:pt x="1638" y="0"/>
                      </a:lnTo>
                      <a:lnTo>
                        <a:pt x="1638" y="0"/>
                      </a:lnTo>
                      <a:lnTo>
                        <a:pt x="1638" y="0"/>
                      </a:lnTo>
                      <a:lnTo>
                        <a:pt x="1644" y="0"/>
                      </a:lnTo>
                      <a:lnTo>
                        <a:pt x="1644" y="0"/>
                      </a:lnTo>
                      <a:lnTo>
                        <a:pt x="1644" y="0"/>
                      </a:lnTo>
                      <a:lnTo>
                        <a:pt x="1644" y="0"/>
                      </a:lnTo>
                      <a:lnTo>
                        <a:pt x="1644" y="0"/>
                      </a:lnTo>
                      <a:lnTo>
                        <a:pt x="1644" y="0"/>
                      </a:lnTo>
                      <a:lnTo>
                        <a:pt x="1644" y="0"/>
                      </a:lnTo>
                      <a:lnTo>
                        <a:pt x="1644" y="0"/>
                      </a:lnTo>
                      <a:lnTo>
                        <a:pt x="1674" y="0"/>
                      </a:lnTo>
                      <a:lnTo>
                        <a:pt x="1674" y="0"/>
                      </a:lnTo>
                      <a:lnTo>
                        <a:pt x="1674" y="0"/>
                      </a:lnTo>
                      <a:lnTo>
                        <a:pt x="1674" y="0"/>
                      </a:lnTo>
                      <a:lnTo>
                        <a:pt x="1680" y="0"/>
                      </a:lnTo>
                      <a:lnTo>
                        <a:pt x="1680" y="0"/>
                      </a:lnTo>
                      <a:lnTo>
                        <a:pt x="1680" y="0"/>
                      </a:lnTo>
                      <a:lnTo>
                        <a:pt x="1680" y="0"/>
                      </a:lnTo>
                      <a:lnTo>
                        <a:pt x="1680" y="0"/>
                      </a:lnTo>
                      <a:lnTo>
                        <a:pt x="1680" y="0"/>
                      </a:lnTo>
                      <a:lnTo>
                        <a:pt x="1680" y="0"/>
                      </a:lnTo>
                      <a:lnTo>
                        <a:pt x="1686" y="0"/>
                      </a:lnTo>
                      <a:lnTo>
                        <a:pt x="1686" y="0"/>
                      </a:lnTo>
                      <a:lnTo>
                        <a:pt x="1686" y="0"/>
                      </a:lnTo>
                      <a:lnTo>
                        <a:pt x="1686" y="0"/>
                      </a:lnTo>
                      <a:lnTo>
                        <a:pt x="1686" y="0"/>
                      </a:lnTo>
                      <a:lnTo>
                        <a:pt x="1686" y="0"/>
                      </a:lnTo>
                      <a:lnTo>
                        <a:pt x="1686" y="0"/>
                      </a:lnTo>
                      <a:lnTo>
                        <a:pt x="1686" y="0"/>
                      </a:lnTo>
                      <a:lnTo>
                        <a:pt x="1692" y="0"/>
                      </a:lnTo>
                      <a:lnTo>
                        <a:pt x="1692" y="0"/>
                      </a:lnTo>
                      <a:lnTo>
                        <a:pt x="1692" y="0"/>
                      </a:lnTo>
                      <a:lnTo>
                        <a:pt x="1692" y="0"/>
                      </a:lnTo>
                      <a:lnTo>
                        <a:pt x="1692" y="0"/>
                      </a:lnTo>
                      <a:lnTo>
                        <a:pt x="1692" y="0"/>
                      </a:lnTo>
                      <a:lnTo>
                        <a:pt x="1698" y="0"/>
                      </a:lnTo>
                      <a:lnTo>
                        <a:pt x="1698" y="0"/>
                      </a:lnTo>
                      <a:lnTo>
                        <a:pt x="1698" y="0"/>
                      </a:lnTo>
                      <a:lnTo>
                        <a:pt x="1698" y="0"/>
                      </a:lnTo>
                      <a:lnTo>
                        <a:pt x="1698" y="0"/>
                      </a:lnTo>
                      <a:lnTo>
                        <a:pt x="1698" y="0"/>
                      </a:lnTo>
                      <a:lnTo>
                        <a:pt x="1704" y="0"/>
                      </a:lnTo>
                      <a:lnTo>
                        <a:pt x="1704" y="0"/>
                      </a:lnTo>
                      <a:lnTo>
                        <a:pt x="1704" y="0"/>
                      </a:lnTo>
                      <a:lnTo>
                        <a:pt x="1704" y="0"/>
                      </a:lnTo>
                      <a:lnTo>
                        <a:pt x="1704" y="0"/>
                      </a:lnTo>
                      <a:lnTo>
                        <a:pt x="1704" y="0"/>
                      </a:lnTo>
                      <a:lnTo>
                        <a:pt x="1710" y="0"/>
                      </a:lnTo>
                      <a:lnTo>
                        <a:pt x="1710" y="0"/>
                      </a:lnTo>
                      <a:lnTo>
                        <a:pt x="1710" y="0"/>
                      </a:lnTo>
                      <a:lnTo>
                        <a:pt x="1710" y="0"/>
                      </a:lnTo>
                      <a:lnTo>
                        <a:pt x="1710" y="0"/>
                      </a:lnTo>
                      <a:lnTo>
                        <a:pt x="1710" y="0"/>
                      </a:lnTo>
                      <a:lnTo>
                        <a:pt x="1710" y="0"/>
                      </a:lnTo>
                      <a:lnTo>
                        <a:pt x="1716" y="0"/>
                      </a:lnTo>
                      <a:lnTo>
                        <a:pt x="1716" y="0"/>
                      </a:lnTo>
                      <a:lnTo>
                        <a:pt x="1716" y="0"/>
                      </a:lnTo>
                      <a:lnTo>
                        <a:pt x="1716" y="0"/>
                      </a:lnTo>
                      <a:lnTo>
                        <a:pt x="1716" y="0"/>
                      </a:lnTo>
                      <a:lnTo>
                        <a:pt x="1716" y="0"/>
                      </a:lnTo>
                      <a:lnTo>
                        <a:pt x="1716" y="0"/>
                      </a:lnTo>
                      <a:lnTo>
                        <a:pt x="1722" y="0"/>
                      </a:lnTo>
                      <a:lnTo>
                        <a:pt x="1722" y="0"/>
                      </a:lnTo>
                      <a:lnTo>
                        <a:pt x="1722" y="0"/>
                      </a:lnTo>
                      <a:lnTo>
                        <a:pt x="1722" y="0"/>
                      </a:lnTo>
                      <a:lnTo>
                        <a:pt x="1722" y="0"/>
                      </a:lnTo>
                      <a:lnTo>
                        <a:pt x="1722" y="0"/>
                      </a:lnTo>
                      <a:lnTo>
                        <a:pt x="1728" y="0"/>
                      </a:lnTo>
                      <a:lnTo>
                        <a:pt x="1728" y="0"/>
                      </a:lnTo>
                      <a:lnTo>
                        <a:pt x="1782" y="0"/>
                      </a:lnTo>
                      <a:lnTo>
                        <a:pt x="1782" y="0"/>
                      </a:lnTo>
                      <a:lnTo>
                        <a:pt x="1782" y="0"/>
                      </a:lnTo>
                      <a:lnTo>
                        <a:pt x="1782" y="0"/>
                      </a:lnTo>
                      <a:lnTo>
                        <a:pt x="1782" y="0"/>
                      </a:lnTo>
                      <a:lnTo>
                        <a:pt x="1782" y="0"/>
                      </a:lnTo>
                      <a:lnTo>
                        <a:pt x="1788" y="0"/>
                      </a:lnTo>
                      <a:lnTo>
                        <a:pt x="1788" y="0"/>
                      </a:lnTo>
                      <a:lnTo>
                        <a:pt x="1788" y="0"/>
                      </a:lnTo>
                      <a:lnTo>
                        <a:pt x="1788" y="0"/>
                      </a:lnTo>
                      <a:lnTo>
                        <a:pt x="1788" y="0"/>
                      </a:lnTo>
                      <a:lnTo>
                        <a:pt x="1788" y="0"/>
                      </a:lnTo>
                      <a:lnTo>
                        <a:pt x="1794" y="0"/>
                      </a:lnTo>
                      <a:lnTo>
                        <a:pt x="1794" y="0"/>
                      </a:lnTo>
                      <a:lnTo>
                        <a:pt x="1794" y="0"/>
                      </a:lnTo>
                      <a:lnTo>
                        <a:pt x="1794" y="0"/>
                      </a:lnTo>
                      <a:lnTo>
                        <a:pt x="1794" y="0"/>
                      </a:lnTo>
                      <a:lnTo>
                        <a:pt x="1794" y="0"/>
                      </a:lnTo>
                      <a:lnTo>
                        <a:pt x="1794" y="0"/>
                      </a:lnTo>
                      <a:lnTo>
                        <a:pt x="1794" y="0"/>
                      </a:lnTo>
                      <a:lnTo>
                        <a:pt x="1800" y="0"/>
                      </a:lnTo>
                      <a:lnTo>
                        <a:pt x="1800" y="0"/>
                      </a:lnTo>
                      <a:lnTo>
                        <a:pt x="1800" y="0"/>
                      </a:lnTo>
                      <a:lnTo>
                        <a:pt x="1800" y="0"/>
                      </a:lnTo>
                      <a:lnTo>
                        <a:pt x="1800" y="0"/>
                      </a:lnTo>
                      <a:lnTo>
                        <a:pt x="1800" y="0"/>
                      </a:lnTo>
                      <a:lnTo>
                        <a:pt x="1806" y="0"/>
                      </a:lnTo>
                      <a:lnTo>
                        <a:pt x="1806" y="0"/>
                      </a:lnTo>
                      <a:lnTo>
                        <a:pt x="1806" y="0"/>
                      </a:lnTo>
                      <a:lnTo>
                        <a:pt x="1806" y="0"/>
                      </a:lnTo>
                      <a:lnTo>
                        <a:pt x="1806" y="0"/>
                      </a:lnTo>
                      <a:lnTo>
                        <a:pt x="1806" y="0"/>
                      </a:lnTo>
                      <a:lnTo>
                        <a:pt x="1812" y="0"/>
                      </a:lnTo>
                      <a:lnTo>
                        <a:pt x="1812" y="0"/>
                      </a:lnTo>
                      <a:lnTo>
                        <a:pt x="1812" y="0"/>
                      </a:lnTo>
                      <a:lnTo>
                        <a:pt x="1812" y="0"/>
                      </a:lnTo>
                      <a:lnTo>
                        <a:pt x="1812" y="0"/>
                      </a:lnTo>
                      <a:lnTo>
                        <a:pt x="1812" y="0"/>
                      </a:lnTo>
                      <a:lnTo>
                        <a:pt x="1818" y="0"/>
                      </a:lnTo>
                      <a:lnTo>
                        <a:pt x="1818" y="0"/>
                      </a:lnTo>
                      <a:lnTo>
                        <a:pt x="1818" y="0"/>
                      </a:lnTo>
                      <a:lnTo>
                        <a:pt x="1818" y="0"/>
                      </a:lnTo>
                      <a:lnTo>
                        <a:pt x="1818" y="0"/>
                      </a:lnTo>
                      <a:lnTo>
                        <a:pt x="1818" y="0"/>
                      </a:lnTo>
                      <a:lnTo>
                        <a:pt x="1818" y="0"/>
                      </a:lnTo>
                      <a:lnTo>
                        <a:pt x="1824" y="0"/>
                      </a:lnTo>
                      <a:lnTo>
                        <a:pt x="1824" y="0"/>
                      </a:lnTo>
                      <a:lnTo>
                        <a:pt x="1824" y="0"/>
                      </a:lnTo>
                      <a:lnTo>
                        <a:pt x="1824" y="0"/>
                      </a:lnTo>
                      <a:lnTo>
                        <a:pt x="1824" y="0"/>
                      </a:lnTo>
                      <a:lnTo>
                        <a:pt x="1824" y="0"/>
                      </a:lnTo>
                      <a:lnTo>
                        <a:pt x="1824" y="0"/>
                      </a:lnTo>
                      <a:lnTo>
                        <a:pt x="1830" y="0"/>
                      </a:lnTo>
                      <a:lnTo>
                        <a:pt x="1830" y="0"/>
                      </a:lnTo>
                      <a:lnTo>
                        <a:pt x="1830" y="0"/>
                      </a:lnTo>
                      <a:lnTo>
                        <a:pt x="1830" y="0"/>
                      </a:lnTo>
                      <a:lnTo>
                        <a:pt x="1830" y="0"/>
                      </a:lnTo>
                      <a:lnTo>
                        <a:pt x="1830" y="0"/>
                      </a:lnTo>
                      <a:lnTo>
                        <a:pt x="1830" y="0"/>
                      </a:lnTo>
                      <a:lnTo>
                        <a:pt x="1890" y="0"/>
                      </a:lnTo>
                      <a:lnTo>
                        <a:pt x="1890" y="0"/>
                      </a:lnTo>
                      <a:lnTo>
                        <a:pt x="1890" y="0"/>
                      </a:lnTo>
                      <a:lnTo>
                        <a:pt x="1890" y="0"/>
                      </a:lnTo>
                      <a:lnTo>
                        <a:pt x="1890" y="0"/>
                      </a:lnTo>
                      <a:lnTo>
                        <a:pt x="1890" y="0"/>
                      </a:lnTo>
                      <a:lnTo>
                        <a:pt x="1890" y="0"/>
                      </a:lnTo>
                      <a:lnTo>
                        <a:pt x="1896" y="0"/>
                      </a:lnTo>
                      <a:lnTo>
                        <a:pt x="1896" y="0"/>
                      </a:lnTo>
                      <a:lnTo>
                        <a:pt x="1896" y="0"/>
                      </a:lnTo>
                      <a:lnTo>
                        <a:pt x="1896" y="0"/>
                      </a:lnTo>
                      <a:lnTo>
                        <a:pt x="1896" y="0"/>
                      </a:lnTo>
                      <a:lnTo>
                        <a:pt x="1896" y="0"/>
                      </a:lnTo>
                      <a:lnTo>
                        <a:pt x="1896" y="0"/>
                      </a:lnTo>
                      <a:lnTo>
                        <a:pt x="1902" y="0"/>
                      </a:lnTo>
                      <a:lnTo>
                        <a:pt x="1902" y="0"/>
                      </a:lnTo>
                      <a:lnTo>
                        <a:pt x="1902" y="0"/>
                      </a:lnTo>
                      <a:lnTo>
                        <a:pt x="1902" y="0"/>
                      </a:lnTo>
                      <a:lnTo>
                        <a:pt x="1902" y="0"/>
                      </a:lnTo>
                      <a:lnTo>
                        <a:pt x="1902" y="0"/>
                      </a:lnTo>
                      <a:lnTo>
                        <a:pt x="1902" y="0"/>
                      </a:lnTo>
                      <a:lnTo>
                        <a:pt x="1908" y="0"/>
                      </a:lnTo>
                      <a:lnTo>
                        <a:pt x="1908" y="0"/>
                      </a:lnTo>
                      <a:lnTo>
                        <a:pt x="1908" y="0"/>
                      </a:lnTo>
                      <a:lnTo>
                        <a:pt x="1908" y="0"/>
                      </a:lnTo>
                      <a:lnTo>
                        <a:pt x="1908" y="0"/>
                      </a:lnTo>
                      <a:lnTo>
                        <a:pt x="1908" y="0"/>
                      </a:lnTo>
                      <a:lnTo>
                        <a:pt x="1914" y="0"/>
                      </a:lnTo>
                      <a:lnTo>
                        <a:pt x="1914" y="0"/>
                      </a:lnTo>
                      <a:lnTo>
                        <a:pt x="1914" y="0"/>
                      </a:lnTo>
                      <a:lnTo>
                        <a:pt x="1914" y="0"/>
                      </a:lnTo>
                      <a:lnTo>
                        <a:pt x="1914" y="0"/>
                      </a:lnTo>
                      <a:lnTo>
                        <a:pt x="1914" y="0"/>
                      </a:lnTo>
                      <a:lnTo>
                        <a:pt x="1920" y="0"/>
                      </a:lnTo>
                      <a:lnTo>
                        <a:pt x="1920" y="0"/>
                      </a:lnTo>
                      <a:lnTo>
                        <a:pt x="1920" y="0"/>
                      </a:lnTo>
                      <a:lnTo>
                        <a:pt x="1920" y="0"/>
                      </a:lnTo>
                      <a:lnTo>
                        <a:pt x="1920" y="0"/>
                      </a:lnTo>
                      <a:lnTo>
                        <a:pt x="1920" y="0"/>
                      </a:lnTo>
                      <a:lnTo>
                        <a:pt x="1926" y="0"/>
                      </a:lnTo>
                      <a:lnTo>
                        <a:pt x="1926" y="0"/>
                      </a:lnTo>
                      <a:lnTo>
                        <a:pt x="1926" y="0"/>
                      </a:lnTo>
                      <a:lnTo>
                        <a:pt x="1926" y="0"/>
                      </a:lnTo>
                      <a:lnTo>
                        <a:pt x="1926" y="0"/>
                      </a:lnTo>
                      <a:lnTo>
                        <a:pt x="1926" y="0"/>
                      </a:lnTo>
                      <a:lnTo>
                        <a:pt x="1926" y="0"/>
                      </a:lnTo>
                      <a:lnTo>
                        <a:pt x="1932" y="0"/>
                      </a:lnTo>
                      <a:lnTo>
                        <a:pt x="1932" y="0"/>
                      </a:lnTo>
                      <a:lnTo>
                        <a:pt x="1932" y="0"/>
                      </a:lnTo>
                      <a:lnTo>
                        <a:pt x="1932" y="0"/>
                      </a:lnTo>
                      <a:lnTo>
                        <a:pt x="1932" y="0"/>
                      </a:lnTo>
                      <a:lnTo>
                        <a:pt x="1932" y="0"/>
                      </a:lnTo>
                      <a:lnTo>
                        <a:pt x="1932" y="0"/>
                      </a:lnTo>
                      <a:lnTo>
                        <a:pt x="1938" y="0"/>
                      </a:lnTo>
                      <a:lnTo>
                        <a:pt x="1938" y="0"/>
                      </a:lnTo>
                      <a:lnTo>
                        <a:pt x="1938" y="0"/>
                      </a:lnTo>
                      <a:lnTo>
                        <a:pt x="1938" y="0"/>
                      </a:lnTo>
                      <a:lnTo>
                        <a:pt x="1938" y="0"/>
                      </a:lnTo>
                      <a:lnTo>
                        <a:pt x="1938" y="0"/>
                      </a:lnTo>
                      <a:lnTo>
                        <a:pt x="1998" y="0"/>
                      </a:lnTo>
                      <a:lnTo>
                        <a:pt x="1998" y="0"/>
                      </a:lnTo>
                      <a:lnTo>
                        <a:pt x="1998" y="0"/>
                      </a:lnTo>
                      <a:lnTo>
                        <a:pt x="1998" y="0"/>
                      </a:lnTo>
                      <a:lnTo>
                        <a:pt x="1998" y="0"/>
                      </a:lnTo>
                      <a:lnTo>
                        <a:pt x="1998" y="0"/>
                      </a:lnTo>
                      <a:lnTo>
                        <a:pt x="1998" y="0"/>
                      </a:lnTo>
                      <a:lnTo>
                        <a:pt x="1998" y="0"/>
                      </a:lnTo>
                      <a:lnTo>
                        <a:pt x="2004" y="0"/>
                      </a:lnTo>
                      <a:lnTo>
                        <a:pt x="2004" y="0"/>
                      </a:lnTo>
                      <a:lnTo>
                        <a:pt x="2004" y="0"/>
                      </a:lnTo>
                      <a:lnTo>
                        <a:pt x="2004" y="0"/>
                      </a:lnTo>
                      <a:lnTo>
                        <a:pt x="2004" y="0"/>
                      </a:lnTo>
                      <a:lnTo>
                        <a:pt x="2004" y="0"/>
                      </a:lnTo>
                      <a:lnTo>
                        <a:pt x="2004" y="0"/>
                      </a:lnTo>
                      <a:lnTo>
                        <a:pt x="2010" y="0"/>
                      </a:lnTo>
                      <a:lnTo>
                        <a:pt x="2010" y="0"/>
                      </a:lnTo>
                      <a:lnTo>
                        <a:pt x="2010" y="0"/>
                      </a:lnTo>
                      <a:lnTo>
                        <a:pt x="2010" y="0"/>
                      </a:lnTo>
                      <a:lnTo>
                        <a:pt x="2010" y="0"/>
                      </a:lnTo>
                      <a:lnTo>
                        <a:pt x="2010" y="0"/>
                      </a:lnTo>
                      <a:lnTo>
                        <a:pt x="2010" y="0"/>
                      </a:lnTo>
                      <a:lnTo>
                        <a:pt x="2016" y="0"/>
                      </a:lnTo>
                      <a:lnTo>
                        <a:pt x="2016" y="0"/>
                      </a:lnTo>
                      <a:lnTo>
                        <a:pt x="2016" y="0"/>
                      </a:lnTo>
                      <a:lnTo>
                        <a:pt x="2016" y="0"/>
                      </a:lnTo>
                      <a:lnTo>
                        <a:pt x="2016" y="0"/>
                      </a:lnTo>
                      <a:lnTo>
                        <a:pt x="2016" y="0"/>
                      </a:lnTo>
                      <a:lnTo>
                        <a:pt x="2022" y="0"/>
                      </a:lnTo>
                      <a:lnTo>
                        <a:pt x="2022" y="0"/>
                      </a:lnTo>
                      <a:lnTo>
                        <a:pt x="2022" y="0"/>
                      </a:lnTo>
                      <a:lnTo>
                        <a:pt x="2022" y="0"/>
                      </a:lnTo>
                      <a:lnTo>
                        <a:pt x="2022" y="0"/>
                      </a:lnTo>
                      <a:lnTo>
                        <a:pt x="2022" y="0"/>
                      </a:lnTo>
                      <a:lnTo>
                        <a:pt x="2028" y="0"/>
                      </a:lnTo>
                      <a:lnTo>
                        <a:pt x="2028" y="0"/>
                      </a:lnTo>
                      <a:lnTo>
                        <a:pt x="2028" y="0"/>
                      </a:lnTo>
                      <a:lnTo>
                        <a:pt x="2028" y="0"/>
                      </a:lnTo>
                      <a:lnTo>
                        <a:pt x="2028" y="0"/>
                      </a:lnTo>
                      <a:lnTo>
                        <a:pt x="2028" y="0"/>
                      </a:lnTo>
                      <a:lnTo>
                        <a:pt x="2034" y="0"/>
                      </a:lnTo>
                      <a:lnTo>
                        <a:pt x="2034" y="0"/>
                      </a:lnTo>
                      <a:lnTo>
                        <a:pt x="2034" y="0"/>
                      </a:lnTo>
                      <a:lnTo>
                        <a:pt x="2034" y="0"/>
                      </a:lnTo>
                      <a:lnTo>
                        <a:pt x="2034" y="0"/>
                      </a:lnTo>
                      <a:lnTo>
                        <a:pt x="2034" y="0"/>
                      </a:lnTo>
                      <a:lnTo>
                        <a:pt x="2034" y="0"/>
                      </a:lnTo>
                      <a:lnTo>
                        <a:pt x="2034" y="0"/>
                      </a:lnTo>
                      <a:lnTo>
                        <a:pt x="2040" y="0"/>
                      </a:lnTo>
                      <a:lnTo>
                        <a:pt x="2040" y="0"/>
                      </a:lnTo>
                      <a:lnTo>
                        <a:pt x="2040" y="0"/>
                      </a:lnTo>
                      <a:lnTo>
                        <a:pt x="2040" y="0"/>
                      </a:lnTo>
                      <a:lnTo>
                        <a:pt x="2040" y="0"/>
                      </a:lnTo>
                      <a:lnTo>
                        <a:pt x="2040" y="0"/>
                      </a:lnTo>
                      <a:lnTo>
                        <a:pt x="2046" y="0"/>
                      </a:lnTo>
                      <a:lnTo>
                        <a:pt x="2046" y="0"/>
                      </a:lnTo>
                      <a:lnTo>
                        <a:pt x="2046" y="0"/>
                      </a:lnTo>
                      <a:lnTo>
                        <a:pt x="2046" y="0"/>
                      </a:lnTo>
                      <a:lnTo>
                        <a:pt x="2046" y="0"/>
                      </a:lnTo>
                      <a:lnTo>
                        <a:pt x="2100" y="0"/>
                      </a:lnTo>
                      <a:lnTo>
                        <a:pt x="2100" y="0"/>
                      </a:lnTo>
                      <a:lnTo>
                        <a:pt x="2106" y="0"/>
                      </a:lnTo>
                      <a:lnTo>
                        <a:pt x="2106" y="0"/>
                      </a:lnTo>
                      <a:lnTo>
                        <a:pt x="2106" y="0"/>
                      </a:lnTo>
                      <a:lnTo>
                        <a:pt x="2106" y="0"/>
                      </a:lnTo>
                      <a:lnTo>
                        <a:pt x="2106" y="0"/>
                      </a:lnTo>
                      <a:lnTo>
                        <a:pt x="2106" y="0"/>
                      </a:lnTo>
                      <a:lnTo>
                        <a:pt x="2106" y="0"/>
                      </a:lnTo>
                      <a:lnTo>
                        <a:pt x="2112" y="0"/>
                      </a:lnTo>
                      <a:lnTo>
                        <a:pt x="2112" y="0"/>
                      </a:lnTo>
                      <a:lnTo>
                        <a:pt x="2112" y="0"/>
                      </a:lnTo>
                      <a:lnTo>
                        <a:pt x="2112" y="0"/>
                      </a:lnTo>
                      <a:lnTo>
                        <a:pt x="2112" y="0"/>
                      </a:lnTo>
                      <a:lnTo>
                        <a:pt x="2112" y="0"/>
                      </a:lnTo>
                      <a:lnTo>
                        <a:pt x="2112" y="0"/>
                      </a:lnTo>
                      <a:lnTo>
                        <a:pt x="2112" y="0"/>
                      </a:lnTo>
                      <a:lnTo>
                        <a:pt x="2118" y="0"/>
                      </a:lnTo>
                      <a:lnTo>
                        <a:pt x="2118" y="0"/>
                      </a:lnTo>
                      <a:lnTo>
                        <a:pt x="2118" y="0"/>
                      </a:lnTo>
                      <a:lnTo>
                        <a:pt x="2118" y="0"/>
                      </a:lnTo>
                      <a:lnTo>
                        <a:pt x="2118" y="0"/>
                      </a:lnTo>
                      <a:lnTo>
                        <a:pt x="2118" y="0"/>
                      </a:lnTo>
                      <a:lnTo>
                        <a:pt x="2124" y="0"/>
                      </a:lnTo>
                      <a:lnTo>
                        <a:pt x="2124" y="0"/>
                      </a:lnTo>
                      <a:lnTo>
                        <a:pt x="2124" y="0"/>
                      </a:lnTo>
                      <a:lnTo>
                        <a:pt x="2124" y="0"/>
                      </a:lnTo>
                      <a:lnTo>
                        <a:pt x="2124" y="0"/>
                      </a:lnTo>
                      <a:lnTo>
                        <a:pt x="2124" y="0"/>
                      </a:lnTo>
                      <a:lnTo>
                        <a:pt x="2130" y="0"/>
                      </a:lnTo>
                      <a:lnTo>
                        <a:pt x="2130" y="0"/>
                      </a:lnTo>
                      <a:lnTo>
                        <a:pt x="2130" y="0"/>
                      </a:lnTo>
                      <a:lnTo>
                        <a:pt x="2130" y="0"/>
                      </a:lnTo>
                      <a:lnTo>
                        <a:pt x="2130" y="0"/>
                      </a:lnTo>
                      <a:lnTo>
                        <a:pt x="2130" y="0"/>
                      </a:lnTo>
                      <a:lnTo>
                        <a:pt x="2136" y="0"/>
                      </a:lnTo>
                      <a:lnTo>
                        <a:pt x="2136" y="0"/>
                      </a:lnTo>
                      <a:lnTo>
                        <a:pt x="2136" y="0"/>
                      </a:lnTo>
                      <a:lnTo>
                        <a:pt x="2136" y="0"/>
                      </a:lnTo>
                      <a:lnTo>
                        <a:pt x="2136" y="0"/>
                      </a:lnTo>
                      <a:lnTo>
                        <a:pt x="2136" y="0"/>
                      </a:lnTo>
                      <a:lnTo>
                        <a:pt x="2142" y="0"/>
                      </a:lnTo>
                      <a:lnTo>
                        <a:pt x="2142" y="0"/>
                      </a:lnTo>
                      <a:lnTo>
                        <a:pt x="2142" y="0"/>
                      </a:lnTo>
                      <a:lnTo>
                        <a:pt x="2142" y="0"/>
                      </a:lnTo>
                      <a:lnTo>
                        <a:pt x="2142" y="0"/>
                      </a:lnTo>
                      <a:lnTo>
                        <a:pt x="2142" y="0"/>
                      </a:lnTo>
                      <a:lnTo>
                        <a:pt x="2142" y="0"/>
                      </a:lnTo>
                      <a:lnTo>
                        <a:pt x="2142" y="0"/>
                      </a:lnTo>
                      <a:lnTo>
                        <a:pt x="2148" y="0"/>
                      </a:lnTo>
                      <a:lnTo>
                        <a:pt x="2148" y="0"/>
                      </a:lnTo>
                      <a:lnTo>
                        <a:pt x="2148" y="0"/>
                      </a:lnTo>
                      <a:lnTo>
                        <a:pt x="2148" y="0"/>
                      </a:lnTo>
                      <a:lnTo>
                        <a:pt x="2148" y="0"/>
                      </a:lnTo>
                      <a:lnTo>
                        <a:pt x="2148" y="0"/>
                      </a:lnTo>
                      <a:lnTo>
                        <a:pt x="2154" y="0"/>
                      </a:lnTo>
                      <a:lnTo>
                        <a:pt x="2154" y="0"/>
                      </a:lnTo>
                      <a:lnTo>
                        <a:pt x="2154" y="0"/>
                      </a:lnTo>
                      <a:lnTo>
                        <a:pt x="2154" y="0"/>
                      </a:lnTo>
                      <a:lnTo>
                        <a:pt x="2208" y="0"/>
                      </a:lnTo>
                      <a:lnTo>
                        <a:pt x="2208" y="0"/>
                      </a:lnTo>
                      <a:lnTo>
                        <a:pt x="2208" y="0"/>
                      </a:lnTo>
                      <a:lnTo>
                        <a:pt x="2214" y="0"/>
                      </a:lnTo>
                      <a:lnTo>
                        <a:pt x="2214" y="0"/>
                      </a:lnTo>
                      <a:lnTo>
                        <a:pt x="2214" y="0"/>
                      </a:lnTo>
                      <a:lnTo>
                        <a:pt x="2214" y="0"/>
                      </a:lnTo>
                      <a:lnTo>
                        <a:pt x="2214" y="0"/>
                      </a:lnTo>
                      <a:lnTo>
                        <a:pt x="2214" y="0"/>
                      </a:lnTo>
                      <a:lnTo>
                        <a:pt x="2214" y="0"/>
                      </a:lnTo>
                      <a:lnTo>
                        <a:pt x="2220" y="0"/>
                      </a:lnTo>
                      <a:lnTo>
                        <a:pt x="2220" y="0"/>
                      </a:lnTo>
                      <a:lnTo>
                        <a:pt x="2220" y="0"/>
                      </a:lnTo>
                      <a:lnTo>
                        <a:pt x="2220" y="0"/>
                      </a:lnTo>
                      <a:lnTo>
                        <a:pt x="2220" y="0"/>
                      </a:lnTo>
                      <a:lnTo>
                        <a:pt x="2220" y="0"/>
                      </a:lnTo>
                      <a:lnTo>
                        <a:pt x="2220" y="0"/>
                      </a:lnTo>
                      <a:lnTo>
                        <a:pt x="2220" y="0"/>
                      </a:lnTo>
                      <a:lnTo>
                        <a:pt x="2226" y="0"/>
                      </a:lnTo>
                      <a:lnTo>
                        <a:pt x="2226" y="0"/>
                      </a:lnTo>
                      <a:lnTo>
                        <a:pt x="2226" y="0"/>
                      </a:lnTo>
                      <a:lnTo>
                        <a:pt x="2226" y="0"/>
                      </a:lnTo>
                      <a:lnTo>
                        <a:pt x="2226" y="0"/>
                      </a:lnTo>
                      <a:lnTo>
                        <a:pt x="2226" y="0"/>
                      </a:lnTo>
                      <a:lnTo>
                        <a:pt x="2232" y="0"/>
                      </a:lnTo>
                      <a:lnTo>
                        <a:pt x="2232" y="0"/>
                      </a:lnTo>
                      <a:lnTo>
                        <a:pt x="2232" y="0"/>
                      </a:lnTo>
                      <a:lnTo>
                        <a:pt x="2232" y="0"/>
                      </a:lnTo>
                      <a:lnTo>
                        <a:pt x="2232" y="0"/>
                      </a:lnTo>
                      <a:lnTo>
                        <a:pt x="2232" y="0"/>
                      </a:lnTo>
                      <a:lnTo>
                        <a:pt x="2238" y="0"/>
                      </a:lnTo>
                      <a:lnTo>
                        <a:pt x="2238" y="0"/>
                      </a:lnTo>
                      <a:lnTo>
                        <a:pt x="2238" y="0"/>
                      </a:lnTo>
                      <a:lnTo>
                        <a:pt x="2238" y="0"/>
                      </a:lnTo>
                      <a:lnTo>
                        <a:pt x="2238" y="0"/>
                      </a:lnTo>
                      <a:lnTo>
                        <a:pt x="2238" y="0"/>
                      </a:lnTo>
                      <a:lnTo>
                        <a:pt x="2244" y="0"/>
                      </a:lnTo>
                      <a:lnTo>
                        <a:pt x="2244" y="0"/>
                      </a:lnTo>
                      <a:lnTo>
                        <a:pt x="2244" y="0"/>
                      </a:lnTo>
                      <a:lnTo>
                        <a:pt x="2244" y="0"/>
                      </a:lnTo>
                      <a:lnTo>
                        <a:pt x="2244" y="0"/>
                      </a:lnTo>
                      <a:lnTo>
                        <a:pt x="2244" y="0"/>
                      </a:lnTo>
                      <a:lnTo>
                        <a:pt x="2244" y="0"/>
                      </a:lnTo>
                      <a:lnTo>
                        <a:pt x="2250" y="0"/>
                      </a:lnTo>
                      <a:lnTo>
                        <a:pt x="2250" y="0"/>
                      </a:lnTo>
                      <a:lnTo>
                        <a:pt x="2250" y="0"/>
                      </a:lnTo>
                      <a:lnTo>
                        <a:pt x="2250" y="0"/>
                      </a:lnTo>
                      <a:lnTo>
                        <a:pt x="2250" y="0"/>
                      </a:lnTo>
                      <a:lnTo>
                        <a:pt x="2250" y="0"/>
                      </a:lnTo>
                      <a:lnTo>
                        <a:pt x="2250" y="0"/>
                      </a:lnTo>
                      <a:lnTo>
                        <a:pt x="2256" y="0"/>
                      </a:lnTo>
                      <a:lnTo>
                        <a:pt x="2256" y="0"/>
                      </a:lnTo>
                      <a:lnTo>
                        <a:pt x="2256" y="0"/>
                      </a:lnTo>
                      <a:lnTo>
                        <a:pt x="2256" y="0"/>
                      </a:lnTo>
                      <a:lnTo>
                        <a:pt x="2256" y="0"/>
                      </a:lnTo>
                      <a:lnTo>
                        <a:pt x="2256" y="0"/>
                      </a:lnTo>
                      <a:lnTo>
                        <a:pt x="2262" y="0"/>
                      </a:lnTo>
                      <a:lnTo>
                        <a:pt x="2262" y="0"/>
                      </a:lnTo>
                      <a:lnTo>
                        <a:pt x="2262" y="0"/>
                      </a:lnTo>
                      <a:lnTo>
                        <a:pt x="2316" y="0"/>
                      </a:lnTo>
                      <a:lnTo>
                        <a:pt x="2316" y="0"/>
                      </a:lnTo>
                      <a:lnTo>
                        <a:pt x="2316" y="0"/>
                      </a:lnTo>
                      <a:lnTo>
                        <a:pt x="2316" y="0"/>
                      </a:lnTo>
                      <a:lnTo>
                        <a:pt x="2316" y="0"/>
                      </a:lnTo>
                      <a:lnTo>
                        <a:pt x="2322" y="0"/>
                      </a:lnTo>
                      <a:lnTo>
                        <a:pt x="2322" y="0"/>
                      </a:lnTo>
                      <a:lnTo>
                        <a:pt x="2322" y="0"/>
                      </a:lnTo>
                      <a:lnTo>
                        <a:pt x="2322" y="0"/>
                      </a:lnTo>
                      <a:lnTo>
                        <a:pt x="2322" y="0"/>
                      </a:lnTo>
                      <a:lnTo>
                        <a:pt x="2322" y="0"/>
                      </a:lnTo>
                      <a:lnTo>
                        <a:pt x="2322" y="0"/>
                      </a:lnTo>
                      <a:lnTo>
                        <a:pt x="2328" y="0"/>
                      </a:lnTo>
                      <a:lnTo>
                        <a:pt x="2328" y="0"/>
                      </a:lnTo>
                      <a:lnTo>
                        <a:pt x="2328" y="0"/>
                      </a:lnTo>
                      <a:lnTo>
                        <a:pt x="2328" y="0"/>
                      </a:lnTo>
                      <a:lnTo>
                        <a:pt x="2328" y="0"/>
                      </a:lnTo>
                      <a:lnTo>
                        <a:pt x="2328" y="0"/>
                      </a:lnTo>
                      <a:lnTo>
                        <a:pt x="2328" y="0"/>
                      </a:lnTo>
                      <a:lnTo>
                        <a:pt x="2334" y="0"/>
                      </a:lnTo>
                      <a:lnTo>
                        <a:pt x="2334" y="0"/>
                      </a:lnTo>
                      <a:lnTo>
                        <a:pt x="2334" y="0"/>
                      </a:lnTo>
                      <a:lnTo>
                        <a:pt x="2334" y="0"/>
                      </a:lnTo>
                      <a:lnTo>
                        <a:pt x="2334" y="0"/>
                      </a:lnTo>
                      <a:lnTo>
                        <a:pt x="2334" y="0"/>
                      </a:lnTo>
                      <a:lnTo>
                        <a:pt x="2340" y="0"/>
                      </a:lnTo>
                      <a:lnTo>
                        <a:pt x="2340" y="0"/>
                      </a:lnTo>
                      <a:lnTo>
                        <a:pt x="2340" y="0"/>
                      </a:lnTo>
                      <a:lnTo>
                        <a:pt x="2340" y="0"/>
                      </a:lnTo>
                      <a:lnTo>
                        <a:pt x="2340" y="0"/>
                      </a:lnTo>
                      <a:lnTo>
                        <a:pt x="2340" y="0"/>
                      </a:lnTo>
                      <a:lnTo>
                        <a:pt x="2346" y="0"/>
                      </a:lnTo>
                      <a:lnTo>
                        <a:pt x="2346" y="0"/>
                      </a:lnTo>
                      <a:lnTo>
                        <a:pt x="2346" y="0"/>
                      </a:lnTo>
                      <a:lnTo>
                        <a:pt x="2346" y="0"/>
                      </a:lnTo>
                      <a:lnTo>
                        <a:pt x="2346" y="0"/>
                      </a:lnTo>
                      <a:lnTo>
                        <a:pt x="2346" y="0"/>
                      </a:lnTo>
                      <a:lnTo>
                        <a:pt x="2352" y="0"/>
                      </a:lnTo>
                      <a:lnTo>
                        <a:pt x="2352" y="0"/>
                      </a:lnTo>
                      <a:lnTo>
                        <a:pt x="2352" y="0"/>
                      </a:lnTo>
                      <a:lnTo>
                        <a:pt x="2352" y="0"/>
                      </a:lnTo>
                      <a:lnTo>
                        <a:pt x="2352" y="0"/>
                      </a:lnTo>
                      <a:lnTo>
                        <a:pt x="2352" y="0"/>
                      </a:lnTo>
                      <a:lnTo>
                        <a:pt x="2352" y="0"/>
                      </a:lnTo>
                      <a:lnTo>
                        <a:pt x="2358" y="0"/>
                      </a:lnTo>
                      <a:lnTo>
                        <a:pt x="2358" y="0"/>
                      </a:lnTo>
                      <a:lnTo>
                        <a:pt x="2358" y="0"/>
                      </a:lnTo>
                      <a:lnTo>
                        <a:pt x="2358" y="0"/>
                      </a:lnTo>
                      <a:lnTo>
                        <a:pt x="2358" y="0"/>
                      </a:lnTo>
                      <a:lnTo>
                        <a:pt x="2358" y="0"/>
                      </a:lnTo>
                      <a:lnTo>
                        <a:pt x="2358" y="0"/>
                      </a:lnTo>
                      <a:lnTo>
                        <a:pt x="2364" y="0"/>
                      </a:lnTo>
                      <a:lnTo>
                        <a:pt x="2364" y="0"/>
                      </a:lnTo>
                      <a:lnTo>
                        <a:pt x="2364" y="0"/>
                      </a:lnTo>
                      <a:lnTo>
                        <a:pt x="2364" y="0"/>
                      </a:lnTo>
                      <a:lnTo>
                        <a:pt x="2364" y="0"/>
                      </a:lnTo>
                      <a:lnTo>
                        <a:pt x="2364" y="0"/>
                      </a:lnTo>
                      <a:lnTo>
                        <a:pt x="2370" y="0"/>
                      </a:lnTo>
                      <a:lnTo>
                        <a:pt x="2370" y="0"/>
                      </a:lnTo>
                      <a:lnTo>
                        <a:pt x="2424" y="0"/>
                      </a:lnTo>
                      <a:lnTo>
                        <a:pt x="2424" y="0"/>
                      </a:lnTo>
                      <a:lnTo>
                        <a:pt x="2424" y="0"/>
                      </a:lnTo>
                      <a:lnTo>
                        <a:pt x="2424" y="0"/>
                      </a:lnTo>
                      <a:lnTo>
                        <a:pt x="2424" y="0"/>
                      </a:lnTo>
                      <a:lnTo>
                        <a:pt x="2424" y="0"/>
                      </a:lnTo>
                      <a:lnTo>
                        <a:pt x="2430" y="0"/>
                      </a:lnTo>
                      <a:lnTo>
                        <a:pt x="2430" y="0"/>
                      </a:lnTo>
                      <a:lnTo>
                        <a:pt x="2430" y="0"/>
                      </a:lnTo>
                      <a:lnTo>
                        <a:pt x="2430" y="0"/>
                      </a:lnTo>
                      <a:lnTo>
                        <a:pt x="2430" y="0"/>
                      </a:lnTo>
                      <a:lnTo>
                        <a:pt x="2430" y="0"/>
                      </a:lnTo>
                      <a:lnTo>
                        <a:pt x="2430" y="0"/>
                      </a:lnTo>
                      <a:lnTo>
                        <a:pt x="2436" y="0"/>
                      </a:lnTo>
                      <a:lnTo>
                        <a:pt x="2436" y="0"/>
                      </a:lnTo>
                      <a:lnTo>
                        <a:pt x="2436" y="0"/>
                      </a:lnTo>
                      <a:lnTo>
                        <a:pt x="2436" y="0"/>
                      </a:lnTo>
                      <a:lnTo>
                        <a:pt x="2436" y="0"/>
                      </a:lnTo>
                      <a:lnTo>
                        <a:pt x="2436" y="0"/>
                      </a:lnTo>
                      <a:lnTo>
                        <a:pt x="2436" y="0"/>
                      </a:lnTo>
                      <a:lnTo>
                        <a:pt x="2442" y="0"/>
                      </a:lnTo>
                      <a:lnTo>
                        <a:pt x="2442" y="0"/>
                      </a:lnTo>
                      <a:lnTo>
                        <a:pt x="2442" y="0"/>
                      </a:lnTo>
                      <a:lnTo>
                        <a:pt x="2442" y="0"/>
                      </a:lnTo>
                      <a:lnTo>
                        <a:pt x="2442" y="0"/>
                      </a:lnTo>
                      <a:lnTo>
                        <a:pt x="2442" y="0"/>
                      </a:lnTo>
                      <a:lnTo>
                        <a:pt x="2448" y="0"/>
                      </a:lnTo>
                      <a:lnTo>
                        <a:pt x="2448" y="0"/>
                      </a:lnTo>
                      <a:lnTo>
                        <a:pt x="2448" y="0"/>
                      </a:lnTo>
                      <a:lnTo>
                        <a:pt x="2448" y="0"/>
                      </a:lnTo>
                      <a:lnTo>
                        <a:pt x="2448" y="0"/>
                      </a:lnTo>
                      <a:lnTo>
                        <a:pt x="2448" y="0"/>
                      </a:lnTo>
                      <a:lnTo>
                        <a:pt x="2454" y="0"/>
                      </a:lnTo>
                      <a:lnTo>
                        <a:pt x="2454" y="0"/>
                      </a:lnTo>
                      <a:lnTo>
                        <a:pt x="2454" y="0"/>
                      </a:lnTo>
                      <a:lnTo>
                        <a:pt x="2454" y="0"/>
                      </a:lnTo>
                      <a:lnTo>
                        <a:pt x="2454" y="0"/>
                      </a:lnTo>
                      <a:lnTo>
                        <a:pt x="2454" y="0"/>
                      </a:lnTo>
                      <a:lnTo>
                        <a:pt x="2460" y="0"/>
                      </a:lnTo>
                      <a:lnTo>
                        <a:pt x="2460" y="0"/>
                      </a:lnTo>
                      <a:lnTo>
                        <a:pt x="2460" y="0"/>
                      </a:lnTo>
                      <a:lnTo>
                        <a:pt x="2460" y="0"/>
                      </a:lnTo>
                      <a:lnTo>
                        <a:pt x="2460" y="0"/>
                      </a:lnTo>
                      <a:lnTo>
                        <a:pt x="2460" y="0"/>
                      </a:lnTo>
                      <a:lnTo>
                        <a:pt x="2460" y="0"/>
                      </a:lnTo>
                      <a:lnTo>
                        <a:pt x="2460" y="0"/>
                      </a:lnTo>
                      <a:lnTo>
                        <a:pt x="2466" y="0"/>
                      </a:lnTo>
                      <a:lnTo>
                        <a:pt x="2466" y="0"/>
                      </a:lnTo>
                      <a:lnTo>
                        <a:pt x="2466" y="0"/>
                      </a:lnTo>
                      <a:lnTo>
                        <a:pt x="2466" y="0"/>
                      </a:lnTo>
                      <a:lnTo>
                        <a:pt x="2466" y="0"/>
                      </a:lnTo>
                      <a:lnTo>
                        <a:pt x="2466" y="0"/>
                      </a:lnTo>
                      <a:lnTo>
                        <a:pt x="2472" y="0"/>
                      </a:lnTo>
                      <a:lnTo>
                        <a:pt x="2472" y="0"/>
                      </a:lnTo>
                      <a:lnTo>
                        <a:pt x="2472" y="0"/>
                      </a:lnTo>
                      <a:lnTo>
                        <a:pt x="2472" y="0"/>
                      </a:lnTo>
                      <a:lnTo>
                        <a:pt x="2472" y="0"/>
                      </a:lnTo>
                      <a:lnTo>
                        <a:pt x="2472" y="0"/>
                      </a:lnTo>
                      <a:lnTo>
                        <a:pt x="2472" y="0"/>
                      </a:lnTo>
                      <a:lnTo>
                        <a:pt x="2532" y="0"/>
                      </a:lnTo>
                      <a:lnTo>
                        <a:pt x="2532" y="0"/>
                      </a:lnTo>
                      <a:lnTo>
                        <a:pt x="2532" y="0"/>
                      </a:lnTo>
                      <a:lnTo>
                        <a:pt x="2532" y="0"/>
                      </a:lnTo>
                      <a:lnTo>
                        <a:pt x="2532" y="0"/>
                      </a:lnTo>
                      <a:lnTo>
                        <a:pt x="2532" y="0"/>
                      </a:lnTo>
                      <a:lnTo>
                        <a:pt x="2532" y="0"/>
                      </a:lnTo>
                      <a:lnTo>
                        <a:pt x="2538" y="0"/>
                      </a:lnTo>
                      <a:lnTo>
                        <a:pt x="2538" y="0"/>
                      </a:lnTo>
                      <a:lnTo>
                        <a:pt x="2538" y="0"/>
                      </a:lnTo>
                      <a:lnTo>
                        <a:pt x="2538" y="0"/>
                      </a:lnTo>
                      <a:lnTo>
                        <a:pt x="2538" y="0"/>
                      </a:lnTo>
                      <a:lnTo>
                        <a:pt x="2538" y="0"/>
                      </a:lnTo>
                      <a:lnTo>
                        <a:pt x="2538" y="0"/>
                      </a:lnTo>
                      <a:lnTo>
                        <a:pt x="2544" y="0"/>
                      </a:lnTo>
                      <a:lnTo>
                        <a:pt x="2544" y="0"/>
                      </a:lnTo>
                      <a:lnTo>
                        <a:pt x="2544" y="0"/>
                      </a:lnTo>
                      <a:lnTo>
                        <a:pt x="2544" y="0"/>
                      </a:lnTo>
                      <a:lnTo>
                        <a:pt x="2544" y="0"/>
                      </a:lnTo>
                      <a:lnTo>
                        <a:pt x="2544" y="0"/>
                      </a:lnTo>
                      <a:lnTo>
                        <a:pt x="2544" y="0"/>
                      </a:lnTo>
                      <a:lnTo>
                        <a:pt x="2550" y="0"/>
                      </a:lnTo>
                      <a:lnTo>
                        <a:pt x="2550" y="0"/>
                      </a:lnTo>
                      <a:lnTo>
                        <a:pt x="2550" y="0"/>
                      </a:lnTo>
                      <a:lnTo>
                        <a:pt x="2550" y="0"/>
                      </a:lnTo>
                      <a:lnTo>
                        <a:pt x="2550" y="0"/>
                      </a:lnTo>
                      <a:lnTo>
                        <a:pt x="2550" y="0"/>
                      </a:lnTo>
                      <a:lnTo>
                        <a:pt x="2556" y="0"/>
                      </a:lnTo>
                      <a:lnTo>
                        <a:pt x="2556" y="0"/>
                      </a:lnTo>
                      <a:lnTo>
                        <a:pt x="2556" y="0"/>
                      </a:lnTo>
                      <a:lnTo>
                        <a:pt x="2556" y="0"/>
                      </a:lnTo>
                      <a:lnTo>
                        <a:pt x="2556" y="0"/>
                      </a:lnTo>
                      <a:lnTo>
                        <a:pt x="2556" y="0"/>
                      </a:lnTo>
                      <a:lnTo>
                        <a:pt x="2562" y="0"/>
                      </a:lnTo>
                      <a:lnTo>
                        <a:pt x="2562" y="0"/>
                      </a:lnTo>
                      <a:lnTo>
                        <a:pt x="2562" y="0"/>
                      </a:lnTo>
                      <a:lnTo>
                        <a:pt x="2562" y="0"/>
                      </a:lnTo>
                      <a:lnTo>
                        <a:pt x="2562" y="0"/>
                      </a:lnTo>
                      <a:lnTo>
                        <a:pt x="2562" y="0"/>
                      </a:lnTo>
                      <a:lnTo>
                        <a:pt x="2568" y="0"/>
                      </a:lnTo>
                      <a:lnTo>
                        <a:pt x="2568" y="0"/>
                      </a:lnTo>
                      <a:lnTo>
                        <a:pt x="2568" y="0"/>
                      </a:lnTo>
                      <a:lnTo>
                        <a:pt x="2568" y="0"/>
                      </a:lnTo>
                      <a:lnTo>
                        <a:pt x="2568" y="0"/>
                      </a:lnTo>
                      <a:lnTo>
                        <a:pt x="2568" y="0"/>
                      </a:lnTo>
                      <a:lnTo>
                        <a:pt x="2568" y="0"/>
                      </a:lnTo>
                      <a:lnTo>
                        <a:pt x="2568" y="0"/>
                      </a:lnTo>
                      <a:lnTo>
                        <a:pt x="2574" y="0"/>
                      </a:lnTo>
                      <a:lnTo>
                        <a:pt x="2574" y="0"/>
                      </a:lnTo>
                      <a:lnTo>
                        <a:pt x="2574" y="0"/>
                      </a:lnTo>
                      <a:lnTo>
                        <a:pt x="2574" y="0"/>
                      </a:lnTo>
                      <a:lnTo>
                        <a:pt x="2574" y="0"/>
                      </a:lnTo>
                      <a:lnTo>
                        <a:pt x="2574" y="0"/>
                      </a:lnTo>
                      <a:lnTo>
                        <a:pt x="2580" y="0"/>
                      </a:lnTo>
                      <a:lnTo>
                        <a:pt x="2580" y="0"/>
                      </a:lnTo>
                      <a:lnTo>
                        <a:pt x="2580" y="0"/>
                      </a:lnTo>
                      <a:lnTo>
                        <a:pt x="2580" y="0"/>
                      </a:lnTo>
                      <a:lnTo>
                        <a:pt x="2580" y="0"/>
                      </a:lnTo>
                      <a:lnTo>
                        <a:pt x="2580" y="0"/>
                      </a:lnTo>
                      <a:lnTo>
                        <a:pt x="2640" y="0"/>
                      </a:lnTo>
                      <a:lnTo>
                        <a:pt x="2640" y="0"/>
                      </a:lnTo>
                      <a:lnTo>
                        <a:pt x="2640" y="0"/>
                      </a:lnTo>
                      <a:lnTo>
                        <a:pt x="2640" y="0"/>
                      </a:lnTo>
                      <a:lnTo>
                        <a:pt x="2640" y="0"/>
                      </a:lnTo>
                      <a:lnTo>
                        <a:pt x="2640" y="0"/>
                      </a:lnTo>
                      <a:lnTo>
                        <a:pt x="2640" y="0"/>
                      </a:lnTo>
                      <a:lnTo>
                        <a:pt x="2640" y="0"/>
                      </a:lnTo>
                      <a:lnTo>
                        <a:pt x="2646" y="0"/>
                      </a:lnTo>
                      <a:lnTo>
                        <a:pt x="2646" y="0"/>
                      </a:lnTo>
                      <a:lnTo>
                        <a:pt x="2646" y="0"/>
                      </a:lnTo>
                      <a:lnTo>
                        <a:pt x="2646" y="0"/>
                      </a:lnTo>
                      <a:lnTo>
                        <a:pt x="2646" y="0"/>
                      </a:lnTo>
                      <a:lnTo>
                        <a:pt x="2646" y="0"/>
                      </a:lnTo>
                      <a:lnTo>
                        <a:pt x="2646" y="0"/>
                      </a:lnTo>
                      <a:lnTo>
                        <a:pt x="2652" y="0"/>
                      </a:lnTo>
                      <a:lnTo>
                        <a:pt x="2652" y="0"/>
                      </a:lnTo>
                      <a:lnTo>
                        <a:pt x="2652" y="0"/>
                      </a:lnTo>
                      <a:lnTo>
                        <a:pt x="2652" y="0"/>
                      </a:lnTo>
                      <a:lnTo>
                        <a:pt x="2652" y="0"/>
                      </a:lnTo>
                      <a:lnTo>
                        <a:pt x="2652" y="0"/>
                      </a:lnTo>
                      <a:lnTo>
                        <a:pt x="2652" y="0"/>
                      </a:lnTo>
                      <a:lnTo>
                        <a:pt x="2658" y="0"/>
                      </a:lnTo>
                      <a:lnTo>
                        <a:pt x="2658" y="0"/>
                      </a:lnTo>
                      <a:lnTo>
                        <a:pt x="2658" y="0"/>
                      </a:lnTo>
                      <a:lnTo>
                        <a:pt x="2658" y="0"/>
                      </a:lnTo>
                      <a:lnTo>
                        <a:pt x="2658" y="0"/>
                      </a:lnTo>
                      <a:lnTo>
                        <a:pt x="2658" y="0"/>
                      </a:lnTo>
                      <a:lnTo>
                        <a:pt x="2664" y="0"/>
                      </a:lnTo>
                      <a:lnTo>
                        <a:pt x="2664" y="0"/>
                      </a:lnTo>
                      <a:lnTo>
                        <a:pt x="2664" y="0"/>
                      </a:lnTo>
                      <a:lnTo>
                        <a:pt x="2664" y="0"/>
                      </a:lnTo>
                      <a:lnTo>
                        <a:pt x="2664" y="0"/>
                      </a:lnTo>
                      <a:lnTo>
                        <a:pt x="2664" y="0"/>
                      </a:lnTo>
                      <a:lnTo>
                        <a:pt x="2670" y="0"/>
                      </a:lnTo>
                      <a:lnTo>
                        <a:pt x="2670" y="0"/>
                      </a:lnTo>
                      <a:lnTo>
                        <a:pt x="2670" y="0"/>
                      </a:lnTo>
                      <a:lnTo>
                        <a:pt x="2670" y="0"/>
                      </a:lnTo>
                      <a:lnTo>
                        <a:pt x="2670" y="0"/>
                      </a:lnTo>
                      <a:lnTo>
                        <a:pt x="2670" y="0"/>
                      </a:lnTo>
                      <a:lnTo>
                        <a:pt x="2676" y="0"/>
                      </a:lnTo>
                      <a:lnTo>
                        <a:pt x="2676" y="0"/>
                      </a:lnTo>
                      <a:lnTo>
                        <a:pt x="2676" y="0"/>
                      </a:lnTo>
                      <a:lnTo>
                        <a:pt x="2676" y="0"/>
                      </a:lnTo>
                      <a:lnTo>
                        <a:pt x="2676" y="0"/>
                      </a:lnTo>
                      <a:lnTo>
                        <a:pt x="2676" y="0"/>
                      </a:lnTo>
                      <a:lnTo>
                        <a:pt x="2676" y="0"/>
                      </a:lnTo>
                      <a:lnTo>
                        <a:pt x="2676" y="0"/>
                      </a:lnTo>
                      <a:lnTo>
                        <a:pt x="2682" y="0"/>
                      </a:lnTo>
                      <a:lnTo>
                        <a:pt x="2682" y="0"/>
                      </a:lnTo>
                      <a:lnTo>
                        <a:pt x="2682" y="0"/>
                      </a:lnTo>
                      <a:lnTo>
                        <a:pt x="2682" y="0"/>
                      </a:lnTo>
                      <a:lnTo>
                        <a:pt x="2682" y="0"/>
                      </a:lnTo>
                      <a:lnTo>
                        <a:pt x="2682" y="0"/>
                      </a:lnTo>
                      <a:lnTo>
                        <a:pt x="2688" y="0"/>
                      </a:lnTo>
                      <a:lnTo>
                        <a:pt x="2688" y="0"/>
                      </a:lnTo>
                      <a:lnTo>
                        <a:pt x="2688" y="0"/>
                      </a:lnTo>
                      <a:lnTo>
                        <a:pt x="2688" y="0"/>
                      </a:lnTo>
                      <a:lnTo>
                        <a:pt x="2688" y="0"/>
                      </a:lnTo>
                      <a:lnTo>
                        <a:pt x="2742" y="0"/>
                      </a:lnTo>
                      <a:lnTo>
                        <a:pt x="2742" y="0"/>
                      </a:lnTo>
                      <a:lnTo>
                        <a:pt x="2748" y="0"/>
                      </a:lnTo>
                      <a:lnTo>
                        <a:pt x="2748" y="0"/>
                      </a:lnTo>
                      <a:lnTo>
                        <a:pt x="2748" y="0"/>
                      </a:lnTo>
                      <a:lnTo>
                        <a:pt x="2748" y="0"/>
                      </a:lnTo>
                      <a:lnTo>
                        <a:pt x="2748" y="0"/>
                      </a:lnTo>
                      <a:lnTo>
                        <a:pt x="2748" y="0"/>
                      </a:lnTo>
                      <a:lnTo>
                        <a:pt x="2748" y="0"/>
                      </a:lnTo>
                      <a:lnTo>
                        <a:pt x="2754" y="0"/>
                      </a:lnTo>
                      <a:lnTo>
                        <a:pt x="2754" y="0"/>
                      </a:lnTo>
                      <a:lnTo>
                        <a:pt x="2754" y="0"/>
                      </a:lnTo>
                      <a:lnTo>
                        <a:pt x="2754" y="0"/>
                      </a:lnTo>
                      <a:lnTo>
                        <a:pt x="2754" y="0"/>
                      </a:lnTo>
                      <a:lnTo>
                        <a:pt x="2754" y="0"/>
                      </a:lnTo>
                      <a:lnTo>
                        <a:pt x="2754" y="0"/>
                      </a:lnTo>
                      <a:lnTo>
                        <a:pt x="2754" y="0"/>
                      </a:lnTo>
                      <a:lnTo>
                        <a:pt x="2760" y="0"/>
                      </a:lnTo>
                      <a:lnTo>
                        <a:pt x="2760" y="0"/>
                      </a:lnTo>
                      <a:lnTo>
                        <a:pt x="2760" y="0"/>
                      </a:lnTo>
                      <a:lnTo>
                        <a:pt x="2760" y="0"/>
                      </a:lnTo>
                      <a:lnTo>
                        <a:pt x="2760" y="0"/>
                      </a:lnTo>
                      <a:lnTo>
                        <a:pt x="2760" y="0"/>
                      </a:lnTo>
                      <a:lnTo>
                        <a:pt x="2766" y="0"/>
                      </a:lnTo>
                      <a:lnTo>
                        <a:pt x="2766" y="0"/>
                      </a:lnTo>
                      <a:lnTo>
                        <a:pt x="2766" y="0"/>
                      </a:lnTo>
                      <a:lnTo>
                        <a:pt x="2766" y="0"/>
                      </a:lnTo>
                      <a:lnTo>
                        <a:pt x="2766" y="0"/>
                      </a:lnTo>
                      <a:lnTo>
                        <a:pt x="2766" y="0"/>
                      </a:lnTo>
                      <a:lnTo>
                        <a:pt x="2772" y="0"/>
                      </a:lnTo>
                      <a:lnTo>
                        <a:pt x="2772" y="0"/>
                      </a:lnTo>
                      <a:lnTo>
                        <a:pt x="2772" y="0"/>
                      </a:lnTo>
                      <a:lnTo>
                        <a:pt x="2772" y="0"/>
                      </a:lnTo>
                      <a:lnTo>
                        <a:pt x="2772" y="0"/>
                      </a:lnTo>
                      <a:lnTo>
                        <a:pt x="2772" y="0"/>
                      </a:lnTo>
                      <a:lnTo>
                        <a:pt x="2778" y="0"/>
                      </a:lnTo>
                      <a:lnTo>
                        <a:pt x="2778" y="0"/>
                      </a:lnTo>
                      <a:lnTo>
                        <a:pt x="2778" y="0"/>
                      </a:lnTo>
                      <a:lnTo>
                        <a:pt x="2778" y="0"/>
                      </a:lnTo>
                      <a:lnTo>
                        <a:pt x="2778" y="0"/>
                      </a:lnTo>
                      <a:lnTo>
                        <a:pt x="2778" y="0"/>
                      </a:lnTo>
                      <a:lnTo>
                        <a:pt x="2784" y="0"/>
                      </a:lnTo>
                      <a:lnTo>
                        <a:pt x="2784" y="0"/>
                      </a:lnTo>
                      <a:lnTo>
                        <a:pt x="2784" y="0"/>
                      </a:lnTo>
                      <a:lnTo>
                        <a:pt x="2784" y="0"/>
                      </a:lnTo>
                      <a:lnTo>
                        <a:pt x="2784" y="0"/>
                      </a:lnTo>
                      <a:lnTo>
                        <a:pt x="2784" y="0"/>
                      </a:lnTo>
                      <a:lnTo>
                        <a:pt x="2784" y="0"/>
                      </a:lnTo>
                      <a:lnTo>
                        <a:pt x="2784" y="0"/>
                      </a:lnTo>
                      <a:lnTo>
                        <a:pt x="2790" y="0"/>
                      </a:lnTo>
                      <a:lnTo>
                        <a:pt x="2790" y="0"/>
                      </a:lnTo>
                      <a:lnTo>
                        <a:pt x="2790" y="0"/>
                      </a:lnTo>
                      <a:lnTo>
                        <a:pt x="2790" y="0"/>
                      </a:lnTo>
                      <a:lnTo>
                        <a:pt x="2790" y="0"/>
                      </a:lnTo>
                      <a:lnTo>
                        <a:pt x="2790" y="0"/>
                      </a:lnTo>
                      <a:lnTo>
                        <a:pt x="2796" y="0"/>
                      </a:lnTo>
                      <a:lnTo>
                        <a:pt x="2796" y="0"/>
                      </a:lnTo>
                      <a:lnTo>
                        <a:pt x="2796" y="0"/>
                      </a:lnTo>
                      <a:lnTo>
                        <a:pt x="2796" y="0"/>
                      </a:lnTo>
                      <a:lnTo>
                        <a:pt x="2850" y="0"/>
                      </a:lnTo>
                      <a:lnTo>
                        <a:pt x="2850" y="0"/>
                      </a:lnTo>
                      <a:lnTo>
                        <a:pt x="2850" y="0"/>
                      </a:lnTo>
                      <a:lnTo>
                        <a:pt x="2856" y="0"/>
                      </a:lnTo>
                      <a:lnTo>
                        <a:pt x="2856" y="0"/>
                      </a:lnTo>
                      <a:lnTo>
                        <a:pt x="2856" y="0"/>
                      </a:lnTo>
                      <a:lnTo>
                        <a:pt x="2856" y="0"/>
                      </a:lnTo>
                      <a:lnTo>
                        <a:pt x="2856" y="0"/>
                      </a:lnTo>
                      <a:lnTo>
                        <a:pt x="2856" y="0"/>
                      </a:lnTo>
                      <a:lnTo>
                        <a:pt x="2856" y="0"/>
                      </a:lnTo>
                      <a:lnTo>
                        <a:pt x="2856" y="0"/>
                      </a:lnTo>
                      <a:lnTo>
                        <a:pt x="2862" y="0"/>
                      </a:lnTo>
                      <a:lnTo>
                        <a:pt x="2862" y="0"/>
                      </a:lnTo>
                      <a:lnTo>
                        <a:pt x="2862" y="0"/>
                      </a:lnTo>
                      <a:lnTo>
                        <a:pt x="2862" y="0"/>
                      </a:lnTo>
                      <a:lnTo>
                        <a:pt x="2862" y="0"/>
                      </a:lnTo>
                      <a:lnTo>
                        <a:pt x="2862" y="0"/>
                      </a:lnTo>
                      <a:lnTo>
                        <a:pt x="2862" y="0"/>
                      </a:lnTo>
                      <a:lnTo>
                        <a:pt x="2868" y="0"/>
                      </a:lnTo>
                      <a:lnTo>
                        <a:pt x="2868" y="0"/>
                      </a:lnTo>
                      <a:lnTo>
                        <a:pt x="2868" y="0"/>
                      </a:lnTo>
                      <a:lnTo>
                        <a:pt x="2868" y="0"/>
                      </a:lnTo>
                      <a:lnTo>
                        <a:pt x="2868" y="0"/>
                      </a:lnTo>
                      <a:lnTo>
                        <a:pt x="2868" y="0"/>
                      </a:lnTo>
                      <a:lnTo>
                        <a:pt x="2874" y="0"/>
                      </a:lnTo>
                      <a:lnTo>
                        <a:pt x="2874" y="0"/>
                      </a:lnTo>
                      <a:lnTo>
                        <a:pt x="2874" y="0"/>
                      </a:lnTo>
                      <a:lnTo>
                        <a:pt x="2874" y="0"/>
                      </a:lnTo>
                      <a:lnTo>
                        <a:pt x="2874" y="0"/>
                      </a:lnTo>
                      <a:lnTo>
                        <a:pt x="2874" y="0"/>
                      </a:lnTo>
                      <a:lnTo>
                        <a:pt x="2880" y="0"/>
                      </a:lnTo>
                      <a:lnTo>
                        <a:pt x="2880" y="0"/>
                      </a:lnTo>
                      <a:lnTo>
                        <a:pt x="2880" y="0"/>
                      </a:lnTo>
                      <a:lnTo>
                        <a:pt x="2880" y="0"/>
                      </a:lnTo>
                      <a:lnTo>
                        <a:pt x="2880" y="0"/>
                      </a:lnTo>
                      <a:lnTo>
                        <a:pt x="2880" y="0"/>
                      </a:lnTo>
                      <a:lnTo>
                        <a:pt x="2886" y="0"/>
                      </a:lnTo>
                      <a:lnTo>
                        <a:pt x="2886" y="0"/>
                      </a:lnTo>
                      <a:lnTo>
                        <a:pt x="2886" y="0"/>
                      </a:lnTo>
                      <a:lnTo>
                        <a:pt x="2886" y="0"/>
                      </a:lnTo>
                      <a:lnTo>
                        <a:pt x="2886" y="0"/>
                      </a:lnTo>
                      <a:lnTo>
                        <a:pt x="2886" y="0"/>
                      </a:lnTo>
                      <a:lnTo>
                        <a:pt x="2886" y="0"/>
                      </a:lnTo>
                      <a:lnTo>
                        <a:pt x="2886" y="0"/>
                      </a:lnTo>
                      <a:lnTo>
                        <a:pt x="2892" y="0"/>
                      </a:lnTo>
                      <a:lnTo>
                        <a:pt x="2892" y="0"/>
                      </a:lnTo>
                      <a:lnTo>
                        <a:pt x="2892" y="0"/>
                      </a:lnTo>
                      <a:lnTo>
                        <a:pt x="2892" y="0"/>
                      </a:lnTo>
                      <a:lnTo>
                        <a:pt x="2892" y="0"/>
                      </a:lnTo>
                      <a:lnTo>
                        <a:pt x="2892" y="0"/>
                      </a:lnTo>
                      <a:lnTo>
                        <a:pt x="2898" y="0"/>
                      </a:lnTo>
                      <a:lnTo>
                        <a:pt x="2898" y="0"/>
                      </a:lnTo>
                      <a:lnTo>
                        <a:pt x="2898" y="0"/>
                      </a:lnTo>
                      <a:lnTo>
                        <a:pt x="2898" y="0"/>
                      </a:lnTo>
                      <a:lnTo>
                        <a:pt x="2898" y="0"/>
                      </a:lnTo>
                      <a:lnTo>
                        <a:pt x="2898" y="0"/>
                      </a:lnTo>
                      <a:lnTo>
                        <a:pt x="2904" y="0"/>
                      </a:lnTo>
                      <a:lnTo>
                        <a:pt x="2904" y="0"/>
                      </a:lnTo>
                      <a:lnTo>
                        <a:pt x="2904" y="0"/>
                      </a:lnTo>
                      <a:lnTo>
                        <a:pt x="2958" y="0"/>
                      </a:lnTo>
                      <a:lnTo>
                        <a:pt x="2958" y="0"/>
                      </a:lnTo>
                      <a:lnTo>
                        <a:pt x="2958" y="0"/>
                      </a:lnTo>
                      <a:lnTo>
                        <a:pt x="2958" y="0"/>
                      </a:lnTo>
                      <a:lnTo>
                        <a:pt x="2958" y="0"/>
                      </a:lnTo>
                      <a:lnTo>
                        <a:pt x="2964" y="0"/>
                      </a:lnTo>
                      <a:lnTo>
                        <a:pt x="2964" y="0"/>
                      </a:lnTo>
                      <a:lnTo>
                        <a:pt x="2964" y="0"/>
                      </a:lnTo>
                      <a:lnTo>
                        <a:pt x="2964" y="0"/>
                      </a:lnTo>
                      <a:lnTo>
                        <a:pt x="2964" y="0"/>
                      </a:lnTo>
                      <a:lnTo>
                        <a:pt x="2964" y="0"/>
                      </a:lnTo>
                      <a:lnTo>
                        <a:pt x="2964" y="0"/>
                      </a:lnTo>
                      <a:lnTo>
                        <a:pt x="2970" y="0"/>
                      </a:lnTo>
                      <a:lnTo>
                        <a:pt x="2970" y="0"/>
                      </a:lnTo>
                      <a:lnTo>
                        <a:pt x="2970" y="0"/>
                      </a:lnTo>
                      <a:lnTo>
                        <a:pt x="2970" y="0"/>
                      </a:lnTo>
                      <a:lnTo>
                        <a:pt x="2970" y="0"/>
                      </a:lnTo>
                      <a:lnTo>
                        <a:pt x="2970" y="0"/>
                      </a:lnTo>
                      <a:lnTo>
                        <a:pt x="2970" y="0"/>
                      </a:lnTo>
                      <a:lnTo>
                        <a:pt x="2976" y="0"/>
                      </a:lnTo>
                      <a:lnTo>
                        <a:pt x="2976" y="0"/>
                      </a:lnTo>
                      <a:lnTo>
                        <a:pt x="2976" y="0"/>
                      </a:lnTo>
                      <a:lnTo>
                        <a:pt x="2976" y="0"/>
                      </a:lnTo>
                      <a:lnTo>
                        <a:pt x="2976" y="0"/>
                      </a:lnTo>
                      <a:lnTo>
                        <a:pt x="2976" y="0"/>
                      </a:lnTo>
                      <a:lnTo>
                        <a:pt x="2982" y="0"/>
                      </a:lnTo>
                      <a:lnTo>
                        <a:pt x="2982" y="0"/>
                      </a:lnTo>
                      <a:lnTo>
                        <a:pt x="2982" y="0"/>
                      </a:lnTo>
                      <a:lnTo>
                        <a:pt x="2982" y="0"/>
                      </a:lnTo>
                      <a:lnTo>
                        <a:pt x="2982" y="0"/>
                      </a:lnTo>
                      <a:lnTo>
                        <a:pt x="2982" y="0"/>
                      </a:lnTo>
                      <a:lnTo>
                        <a:pt x="2988" y="0"/>
                      </a:lnTo>
                      <a:lnTo>
                        <a:pt x="2988" y="0"/>
                      </a:lnTo>
                      <a:lnTo>
                        <a:pt x="2988" y="0"/>
                      </a:lnTo>
                      <a:lnTo>
                        <a:pt x="2988" y="0"/>
                      </a:lnTo>
                      <a:lnTo>
                        <a:pt x="2988" y="0"/>
                      </a:lnTo>
                      <a:lnTo>
                        <a:pt x="2988" y="0"/>
                      </a:lnTo>
                      <a:lnTo>
                        <a:pt x="2994" y="0"/>
                      </a:lnTo>
                      <a:lnTo>
                        <a:pt x="2994" y="0"/>
                      </a:lnTo>
                      <a:lnTo>
                        <a:pt x="2994" y="0"/>
                      </a:lnTo>
                      <a:lnTo>
                        <a:pt x="2994" y="0"/>
                      </a:lnTo>
                      <a:lnTo>
                        <a:pt x="2994" y="0"/>
                      </a:lnTo>
                      <a:lnTo>
                        <a:pt x="2994" y="0"/>
                      </a:lnTo>
                      <a:lnTo>
                        <a:pt x="2994" y="0"/>
                      </a:lnTo>
                      <a:lnTo>
                        <a:pt x="2994" y="0"/>
                      </a:lnTo>
                      <a:lnTo>
                        <a:pt x="3000" y="0"/>
                      </a:lnTo>
                      <a:lnTo>
                        <a:pt x="3000" y="0"/>
                      </a:lnTo>
                      <a:lnTo>
                        <a:pt x="3000" y="0"/>
                      </a:lnTo>
                      <a:lnTo>
                        <a:pt x="3000" y="0"/>
                      </a:lnTo>
                      <a:lnTo>
                        <a:pt x="3000" y="0"/>
                      </a:lnTo>
                      <a:lnTo>
                        <a:pt x="3000" y="0"/>
                      </a:lnTo>
                      <a:lnTo>
                        <a:pt x="3006" y="0"/>
                      </a:lnTo>
                      <a:lnTo>
                        <a:pt x="3006" y="0"/>
                      </a:lnTo>
                      <a:lnTo>
                        <a:pt x="3006" y="0"/>
                      </a:lnTo>
                      <a:lnTo>
                        <a:pt x="3006" y="0"/>
                      </a:lnTo>
                      <a:lnTo>
                        <a:pt x="3006" y="0"/>
                      </a:lnTo>
                      <a:lnTo>
                        <a:pt x="3006" y="0"/>
                      </a:lnTo>
                      <a:lnTo>
                        <a:pt x="3012" y="0"/>
                      </a:lnTo>
                      <a:lnTo>
                        <a:pt x="3012" y="0"/>
                      </a:lnTo>
                      <a:lnTo>
                        <a:pt x="3066" y="0"/>
                      </a:lnTo>
                      <a:lnTo>
                        <a:pt x="3066" y="0"/>
                      </a:lnTo>
                      <a:lnTo>
                        <a:pt x="3066" y="0"/>
                      </a:lnTo>
                      <a:lnTo>
                        <a:pt x="3066" y="0"/>
                      </a:lnTo>
                      <a:lnTo>
                        <a:pt x="3066" y="0"/>
                      </a:lnTo>
                      <a:lnTo>
                        <a:pt x="3066" y="0"/>
                      </a:lnTo>
                      <a:lnTo>
                        <a:pt x="3072" y="0"/>
                      </a:lnTo>
                      <a:lnTo>
                        <a:pt x="3072" y="0"/>
                      </a:lnTo>
                      <a:lnTo>
                        <a:pt x="3072" y="0"/>
                      </a:lnTo>
                      <a:lnTo>
                        <a:pt x="3072" y="0"/>
                      </a:lnTo>
                      <a:lnTo>
                        <a:pt x="3072" y="0"/>
                      </a:lnTo>
                      <a:lnTo>
                        <a:pt x="3072" y="0"/>
                      </a:lnTo>
                      <a:lnTo>
                        <a:pt x="3072" y="0"/>
                      </a:lnTo>
                      <a:lnTo>
                        <a:pt x="3078" y="0"/>
                      </a:lnTo>
                      <a:lnTo>
                        <a:pt x="3078" y="0"/>
                      </a:lnTo>
                      <a:lnTo>
                        <a:pt x="3078" y="0"/>
                      </a:lnTo>
                      <a:lnTo>
                        <a:pt x="3078" y="0"/>
                      </a:lnTo>
                      <a:lnTo>
                        <a:pt x="3078" y="0"/>
                      </a:lnTo>
                      <a:lnTo>
                        <a:pt x="3078" y="0"/>
                      </a:lnTo>
                      <a:lnTo>
                        <a:pt x="3078" y="0"/>
                      </a:lnTo>
                      <a:lnTo>
                        <a:pt x="3084" y="0"/>
                      </a:lnTo>
                      <a:lnTo>
                        <a:pt x="3084" y="0"/>
                      </a:lnTo>
                      <a:lnTo>
                        <a:pt x="3084" y="0"/>
                      </a:lnTo>
                      <a:lnTo>
                        <a:pt x="3084" y="0"/>
                      </a:lnTo>
                      <a:lnTo>
                        <a:pt x="3084" y="0"/>
                      </a:lnTo>
                      <a:lnTo>
                        <a:pt x="3084" y="0"/>
                      </a:lnTo>
                      <a:lnTo>
                        <a:pt x="3090" y="0"/>
                      </a:lnTo>
                      <a:lnTo>
                        <a:pt x="3090" y="0"/>
                      </a:lnTo>
                      <a:lnTo>
                        <a:pt x="3090" y="0"/>
                      </a:lnTo>
                      <a:lnTo>
                        <a:pt x="3090" y="0"/>
                      </a:lnTo>
                      <a:lnTo>
                        <a:pt x="3090" y="0"/>
                      </a:lnTo>
                      <a:lnTo>
                        <a:pt x="3090" y="0"/>
                      </a:lnTo>
                      <a:lnTo>
                        <a:pt x="3096" y="0"/>
                      </a:lnTo>
                      <a:lnTo>
                        <a:pt x="3096" y="0"/>
                      </a:lnTo>
                      <a:lnTo>
                        <a:pt x="3096" y="0"/>
                      </a:lnTo>
                      <a:lnTo>
                        <a:pt x="3096" y="0"/>
                      </a:lnTo>
                      <a:lnTo>
                        <a:pt x="3096" y="0"/>
                      </a:lnTo>
                      <a:lnTo>
                        <a:pt x="3096" y="0"/>
                      </a:lnTo>
                      <a:lnTo>
                        <a:pt x="3102" y="0"/>
                      </a:lnTo>
                      <a:lnTo>
                        <a:pt x="3102" y="0"/>
                      </a:lnTo>
                      <a:lnTo>
                        <a:pt x="3102" y="0"/>
                      </a:lnTo>
                      <a:lnTo>
                        <a:pt x="3102" y="0"/>
                      </a:lnTo>
                      <a:lnTo>
                        <a:pt x="3102" y="0"/>
                      </a:lnTo>
                      <a:lnTo>
                        <a:pt x="3102" y="0"/>
                      </a:lnTo>
                      <a:lnTo>
                        <a:pt x="3102" y="0"/>
                      </a:lnTo>
                      <a:lnTo>
                        <a:pt x="3102" y="0"/>
                      </a:lnTo>
                      <a:lnTo>
                        <a:pt x="3108" y="0"/>
                      </a:lnTo>
                      <a:lnTo>
                        <a:pt x="3108" y="0"/>
                      </a:lnTo>
                      <a:lnTo>
                        <a:pt x="3108" y="0"/>
                      </a:lnTo>
                      <a:lnTo>
                        <a:pt x="3108" y="0"/>
                      </a:lnTo>
                      <a:lnTo>
                        <a:pt x="3108" y="0"/>
                      </a:lnTo>
                      <a:lnTo>
                        <a:pt x="3108" y="0"/>
                      </a:lnTo>
                      <a:lnTo>
                        <a:pt x="3114" y="0"/>
                      </a:lnTo>
                      <a:lnTo>
                        <a:pt x="3114" y="0"/>
                      </a:lnTo>
                      <a:lnTo>
                        <a:pt x="3114" y="0"/>
                      </a:lnTo>
                      <a:lnTo>
                        <a:pt x="3114" y="0"/>
                      </a:lnTo>
                      <a:lnTo>
                        <a:pt x="3114" y="0"/>
                      </a:lnTo>
                      <a:lnTo>
                        <a:pt x="3114" y="0"/>
                      </a:lnTo>
                      <a:lnTo>
                        <a:pt x="3114" y="0"/>
                      </a:lnTo>
                      <a:lnTo>
                        <a:pt x="3174" y="0"/>
                      </a:lnTo>
                      <a:lnTo>
                        <a:pt x="3174" y="0"/>
                      </a:lnTo>
                      <a:lnTo>
                        <a:pt x="3174" y="0"/>
                      </a:lnTo>
                      <a:lnTo>
                        <a:pt x="3174" y="0"/>
                      </a:lnTo>
                      <a:lnTo>
                        <a:pt x="3174" y="0"/>
                      </a:lnTo>
                      <a:lnTo>
                        <a:pt x="3174" y="0"/>
                      </a:lnTo>
                      <a:lnTo>
                        <a:pt x="3174" y="0"/>
                      </a:lnTo>
                      <a:lnTo>
                        <a:pt x="3180" y="0"/>
                      </a:lnTo>
                      <a:lnTo>
                        <a:pt x="3180" y="0"/>
                      </a:lnTo>
                      <a:lnTo>
                        <a:pt x="3180" y="0"/>
                      </a:lnTo>
                      <a:lnTo>
                        <a:pt x="3180" y="0"/>
                      </a:lnTo>
                      <a:lnTo>
                        <a:pt x="3180" y="0"/>
                      </a:lnTo>
                      <a:lnTo>
                        <a:pt x="3180" y="0"/>
                      </a:lnTo>
                      <a:lnTo>
                        <a:pt x="3180" y="0"/>
                      </a:lnTo>
                      <a:lnTo>
                        <a:pt x="3186" y="0"/>
                      </a:lnTo>
                      <a:lnTo>
                        <a:pt x="3186" y="0"/>
                      </a:lnTo>
                      <a:lnTo>
                        <a:pt x="3186" y="0"/>
                      </a:lnTo>
                      <a:lnTo>
                        <a:pt x="3186" y="0"/>
                      </a:lnTo>
                      <a:lnTo>
                        <a:pt x="3186" y="0"/>
                      </a:lnTo>
                      <a:lnTo>
                        <a:pt x="3186" y="0"/>
                      </a:lnTo>
                      <a:lnTo>
                        <a:pt x="3186" y="0"/>
                      </a:lnTo>
                      <a:lnTo>
                        <a:pt x="3192" y="0"/>
                      </a:lnTo>
                      <a:lnTo>
                        <a:pt x="3192" y="0"/>
                      </a:lnTo>
                      <a:lnTo>
                        <a:pt x="3192" y="0"/>
                      </a:lnTo>
                      <a:lnTo>
                        <a:pt x="3192" y="0"/>
                      </a:lnTo>
                      <a:lnTo>
                        <a:pt x="3192" y="0"/>
                      </a:lnTo>
                      <a:lnTo>
                        <a:pt x="3192" y="0"/>
                      </a:lnTo>
                      <a:lnTo>
                        <a:pt x="3198" y="0"/>
                      </a:lnTo>
                      <a:lnTo>
                        <a:pt x="3198" y="0"/>
                      </a:lnTo>
                      <a:lnTo>
                        <a:pt x="3198" y="0"/>
                      </a:lnTo>
                      <a:lnTo>
                        <a:pt x="3198" y="0"/>
                      </a:lnTo>
                      <a:lnTo>
                        <a:pt x="3198" y="0"/>
                      </a:lnTo>
                      <a:lnTo>
                        <a:pt x="3198" y="0"/>
                      </a:lnTo>
                      <a:lnTo>
                        <a:pt x="3204" y="0"/>
                      </a:lnTo>
                      <a:lnTo>
                        <a:pt x="3204" y="0"/>
                      </a:lnTo>
                      <a:lnTo>
                        <a:pt x="3204" y="0"/>
                      </a:lnTo>
                      <a:lnTo>
                        <a:pt x="3204" y="0"/>
                      </a:lnTo>
                      <a:lnTo>
                        <a:pt x="3204" y="0"/>
                      </a:lnTo>
                      <a:lnTo>
                        <a:pt x="3204" y="0"/>
                      </a:lnTo>
                      <a:lnTo>
                        <a:pt x="3204" y="0"/>
                      </a:lnTo>
                      <a:lnTo>
                        <a:pt x="3210" y="0"/>
                      </a:lnTo>
                      <a:lnTo>
                        <a:pt x="3210" y="0"/>
                      </a:lnTo>
                      <a:lnTo>
                        <a:pt x="3210" y="0"/>
                      </a:lnTo>
                      <a:lnTo>
                        <a:pt x="3210" y="0"/>
                      </a:lnTo>
                      <a:lnTo>
                        <a:pt x="3210" y="0"/>
                      </a:lnTo>
                      <a:lnTo>
                        <a:pt x="3210" y="0"/>
                      </a:lnTo>
                      <a:lnTo>
                        <a:pt x="3210" y="0"/>
                      </a:lnTo>
                      <a:lnTo>
                        <a:pt x="3216" y="0"/>
                      </a:lnTo>
                      <a:lnTo>
                        <a:pt x="3216" y="0"/>
                      </a:lnTo>
                      <a:lnTo>
                        <a:pt x="3216" y="0"/>
                      </a:lnTo>
                      <a:lnTo>
                        <a:pt x="3216" y="0"/>
                      </a:lnTo>
                      <a:lnTo>
                        <a:pt x="3216" y="0"/>
                      </a:lnTo>
                      <a:lnTo>
                        <a:pt x="3216" y="0"/>
                      </a:lnTo>
                      <a:lnTo>
                        <a:pt x="3222" y="0"/>
                      </a:lnTo>
                      <a:lnTo>
                        <a:pt x="3222" y="0"/>
                      </a:lnTo>
                      <a:lnTo>
                        <a:pt x="3222" y="0"/>
                      </a:lnTo>
                      <a:lnTo>
                        <a:pt x="3222" y="0"/>
                      </a:lnTo>
                      <a:lnTo>
                        <a:pt x="3222" y="0"/>
                      </a:lnTo>
                      <a:lnTo>
                        <a:pt x="3222" y="0"/>
                      </a:lnTo>
                      <a:lnTo>
                        <a:pt x="3282" y="0"/>
                      </a:lnTo>
                      <a:lnTo>
                        <a:pt x="3282" y="0"/>
                      </a:lnTo>
                      <a:lnTo>
                        <a:pt x="3282" y="0"/>
                      </a:lnTo>
                      <a:lnTo>
                        <a:pt x="3282" y="0"/>
                      </a:lnTo>
                      <a:lnTo>
                        <a:pt x="3282" y="0"/>
                      </a:lnTo>
                      <a:lnTo>
                        <a:pt x="3282" y="0"/>
                      </a:lnTo>
                      <a:lnTo>
                        <a:pt x="3282" y="0"/>
                      </a:lnTo>
                      <a:lnTo>
                        <a:pt x="3282" y="0"/>
                      </a:lnTo>
                      <a:lnTo>
                        <a:pt x="3288" y="0"/>
                      </a:lnTo>
                      <a:lnTo>
                        <a:pt x="3288" y="0"/>
                      </a:lnTo>
                      <a:lnTo>
                        <a:pt x="3288" y="0"/>
                      </a:lnTo>
                      <a:lnTo>
                        <a:pt x="3288" y="0"/>
                      </a:lnTo>
                      <a:lnTo>
                        <a:pt x="3288" y="0"/>
                      </a:lnTo>
                      <a:lnTo>
                        <a:pt x="3288" y="0"/>
                      </a:lnTo>
                      <a:lnTo>
                        <a:pt x="3288" y="0"/>
                      </a:lnTo>
                      <a:lnTo>
                        <a:pt x="3294" y="0"/>
                      </a:lnTo>
                      <a:lnTo>
                        <a:pt x="3294" y="0"/>
                      </a:lnTo>
                      <a:lnTo>
                        <a:pt x="3294" y="0"/>
                      </a:lnTo>
                      <a:lnTo>
                        <a:pt x="3294" y="0"/>
                      </a:lnTo>
                      <a:lnTo>
                        <a:pt x="3294" y="0"/>
                      </a:lnTo>
                      <a:lnTo>
                        <a:pt x="3294" y="0"/>
                      </a:lnTo>
                      <a:lnTo>
                        <a:pt x="3294" y="0"/>
                      </a:lnTo>
                      <a:lnTo>
                        <a:pt x="3300" y="0"/>
                      </a:lnTo>
                      <a:lnTo>
                        <a:pt x="3300" y="0"/>
                      </a:lnTo>
                      <a:lnTo>
                        <a:pt x="3300" y="0"/>
                      </a:lnTo>
                      <a:lnTo>
                        <a:pt x="3300" y="0"/>
                      </a:lnTo>
                      <a:lnTo>
                        <a:pt x="3300" y="0"/>
                      </a:lnTo>
                      <a:lnTo>
                        <a:pt x="3300" y="0"/>
                      </a:lnTo>
                      <a:lnTo>
                        <a:pt x="3306" y="0"/>
                      </a:lnTo>
                      <a:lnTo>
                        <a:pt x="3306" y="0"/>
                      </a:lnTo>
                      <a:lnTo>
                        <a:pt x="3306" y="0"/>
                      </a:lnTo>
                      <a:lnTo>
                        <a:pt x="3306" y="0"/>
                      </a:lnTo>
                      <a:lnTo>
                        <a:pt x="3306" y="0"/>
                      </a:lnTo>
                      <a:lnTo>
                        <a:pt x="3306" y="0"/>
                      </a:lnTo>
                      <a:lnTo>
                        <a:pt x="3312" y="0"/>
                      </a:lnTo>
                      <a:lnTo>
                        <a:pt x="3312" y="0"/>
                      </a:lnTo>
                      <a:lnTo>
                        <a:pt x="3312" y="0"/>
                      </a:lnTo>
                      <a:lnTo>
                        <a:pt x="3312" y="0"/>
                      </a:lnTo>
                      <a:lnTo>
                        <a:pt x="3312" y="0"/>
                      </a:lnTo>
                      <a:lnTo>
                        <a:pt x="3312" y="0"/>
                      </a:lnTo>
                      <a:lnTo>
                        <a:pt x="3312" y="0"/>
                      </a:lnTo>
                      <a:lnTo>
                        <a:pt x="3318" y="0"/>
                      </a:lnTo>
                      <a:lnTo>
                        <a:pt x="3318" y="0"/>
                      </a:lnTo>
                      <a:lnTo>
                        <a:pt x="3318" y="0"/>
                      </a:lnTo>
                      <a:lnTo>
                        <a:pt x="3318" y="0"/>
                      </a:lnTo>
                      <a:lnTo>
                        <a:pt x="3318" y="0"/>
                      </a:lnTo>
                      <a:lnTo>
                        <a:pt x="3318" y="0"/>
                      </a:lnTo>
                      <a:lnTo>
                        <a:pt x="3318" y="0"/>
                      </a:lnTo>
                      <a:lnTo>
                        <a:pt x="3324" y="0"/>
                      </a:lnTo>
                      <a:lnTo>
                        <a:pt x="3324" y="0"/>
                      </a:lnTo>
                      <a:lnTo>
                        <a:pt x="3324" y="0"/>
                      </a:lnTo>
                      <a:lnTo>
                        <a:pt x="3324" y="0"/>
                      </a:lnTo>
                      <a:lnTo>
                        <a:pt x="3324" y="0"/>
                      </a:lnTo>
                      <a:lnTo>
                        <a:pt x="3324" y="0"/>
                      </a:lnTo>
                      <a:lnTo>
                        <a:pt x="3330" y="0"/>
                      </a:lnTo>
                      <a:lnTo>
                        <a:pt x="3330" y="0"/>
                      </a:lnTo>
                      <a:lnTo>
                        <a:pt x="3330" y="0"/>
                      </a:lnTo>
                      <a:lnTo>
                        <a:pt x="3330" y="0"/>
                      </a:lnTo>
                      <a:lnTo>
                        <a:pt x="3330" y="0"/>
                      </a:lnTo>
                      <a:lnTo>
                        <a:pt x="3384" y="0"/>
                      </a:lnTo>
                      <a:lnTo>
                        <a:pt x="3384" y="0"/>
                      </a:lnTo>
                      <a:lnTo>
                        <a:pt x="3390" y="0"/>
                      </a:lnTo>
                      <a:lnTo>
                        <a:pt x="3390" y="0"/>
                      </a:lnTo>
                      <a:lnTo>
                        <a:pt x="3390" y="0"/>
                      </a:lnTo>
                      <a:lnTo>
                        <a:pt x="3390" y="0"/>
                      </a:lnTo>
                      <a:lnTo>
                        <a:pt x="3390" y="0"/>
                      </a:lnTo>
                      <a:lnTo>
                        <a:pt x="3390" y="0"/>
                      </a:lnTo>
                      <a:lnTo>
                        <a:pt x="3390" y="0"/>
                      </a:lnTo>
                      <a:lnTo>
                        <a:pt x="3390" y="0"/>
                      </a:lnTo>
                      <a:lnTo>
                        <a:pt x="3396" y="0"/>
                      </a:lnTo>
                      <a:lnTo>
                        <a:pt x="3396" y="0"/>
                      </a:lnTo>
                      <a:lnTo>
                        <a:pt x="3396" y="0"/>
                      </a:lnTo>
                      <a:lnTo>
                        <a:pt x="3396" y="0"/>
                      </a:lnTo>
                      <a:lnTo>
                        <a:pt x="3396" y="0"/>
                      </a:lnTo>
                      <a:lnTo>
                        <a:pt x="3396" y="0"/>
                      </a:lnTo>
                      <a:lnTo>
                        <a:pt x="3396" y="0"/>
                      </a:lnTo>
                      <a:lnTo>
                        <a:pt x="3402" y="0"/>
                      </a:lnTo>
                      <a:lnTo>
                        <a:pt x="3402" y="0"/>
                      </a:lnTo>
                      <a:lnTo>
                        <a:pt x="3402" y="0"/>
                      </a:lnTo>
                      <a:lnTo>
                        <a:pt x="3402" y="0"/>
                      </a:lnTo>
                      <a:lnTo>
                        <a:pt x="3402" y="0"/>
                      </a:lnTo>
                      <a:lnTo>
                        <a:pt x="3402" y="0"/>
                      </a:lnTo>
                      <a:lnTo>
                        <a:pt x="3408" y="0"/>
                      </a:lnTo>
                      <a:lnTo>
                        <a:pt x="3408" y="0"/>
                      </a:lnTo>
                      <a:lnTo>
                        <a:pt x="3408" y="0"/>
                      </a:lnTo>
                      <a:lnTo>
                        <a:pt x="3408" y="0"/>
                      </a:lnTo>
                      <a:lnTo>
                        <a:pt x="3408" y="0"/>
                      </a:lnTo>
                      <a:lnTo>
                        <a:pt x="3408" y="0"/>
                      </a:lnTo>
                      <a:lnTo>
                        <a:pt x="3414" y="0"/>
                      </a:lnTo>
                      <a:lnTo>
                        <a:pt x="3414" y="0"/>
                      </a:lnTo>
                      <a:lnTo>
                        <a:pt x="3414" y="0"/>
                      </a:lnTo>
                      <a:lnTo>
                        <a:pt x="3414" y="0"/>
                      </a:lnTo>
                      <a:lnTo>
                        <a:pt x="3414" y="0"/>
                      </a:lnTo>
                      <a:lnTo>
                        <a:pt x="3414" y="0"/>
                      </a:lnTo>
                      <a:lnTo>
                        <a:pt x="3420" y="0"/>
                      </a:lnTo>
                      <a:lnTo>
                        <a:pt x="3420" y="0"/>
                      </a:lnTo>
                      <a:lnTo>
                        <a:pt x="3420" y="0"/>
                      </a:lnTo>
                      <a:lnTo>
                        <a:pt x="3420" y="0"/>
                      </a:lnTo>
                      <a:lnTo>
                        <a:pt x="3420" y="0"/>
                      </a:lnTo>
                      <a:lnTo>
                        <a:pt x="3420" y="0"/>
                      </a:lnTo>
                      <a:lnTo>
                        <a:pt x="3420" y="0"/>
                      </a:lnTo>
                      <a:lnTo>
                        <a:pt x="3420" y="0"/>
                      </a:lnTo>
                      <a:lnTo>
                        <a:pt x="3426" y="0"/>
                      </a:lnTo>
                      <a:lnTo>
                        <a:pt x="3426" y="0"/>
                      </a:lnTo>
                      <a:lnTo>
                        <a:pt x="3426" y="0"/>
                      </a:lnTo>
                      <a:lnTo>
                        <a:pt x="3426" y="0"/>
                      </a:lnTo>
                      <a:lnTo>
                        <a:pt x="3426" y="0"/>
                      </a:lnTo>
                      <a:lnTo>
                        <a:pt x="3426" y="0"/>
                      </a:lnTo>
                      <a:lnTo>
                        <a:pt x="3432" y="0"/>
                      </a:lnTo>
                      <a:lnTo>
                        <a:pt x="3432" y="0"/>
                      </a:lnTo>
                      <a:lnTo>
                        <a:pt x="3432" y="0"/>
                      </a:lnTo>
                      <a:lnTo>
                        <a:pt x="3432" y="0"/>
                      </a:lnTo>
                      <a:lnTo>
                        <a:pt x="3432" y="0"/>
                      </a:lnTo>
                      <a:lnTo>
                        <a:pt x="3432" y="0"/>
                      </a:lnTo>
                      <a:lnTo>
                        <a:pt x="3438" y="0"/>
                      </a:lnTo>
                      <a:lnTo>
                        <a:pt x="3438" y="0"/>
                      </a:lnTo>
                      <a:lnTo>
                        <a:pt x="3438" y="0"/>
                      </a:lnTo>
                      <a:lnTo>
                        <a:pt x="3438" y="0"/>
                      </a:lnTo>
                      <a:lnTo>
                        <a:pt x="3492" y="0"/>
                      </a:lnTo>
                      <a:lnTo>
                        <a:pt x="3492" y="0"/>
                      </a:lnTo>
                      <a:lnTo>
                        <a:pt x="3492" y="0"/>
                      </a:lnTo>
                      <a:lnTo>
                        <a:pt x="3492" y="0"/>
                      </a:lnTo>
                      <a:lnTo>
                        <a:pt x="3498" y="0"/>
                      </a:lnTo>
                      <a:lnTo>
                        <a:pt x="3498" y="0"/>
                      </a:lnTo>
                      <a:lnTo>
                        <a:pt x="3498" y="0"/>
                      </a:lnTo>
                      <a:lnTo>
                        <a:pt x="3498" y="0"/>
                      </a:lnTo>
                      <a:lnTo>
                        <a:pt x="3498" y="0"/>
                      </a:lnTo>
                      <a:lnTo>
                        <a:pt x="3498" y="0"/>
                      </a:lnTo>
                      <a:lnTo>
                        <a:pt x="3498" y="0"/>
                      </a:lnTo>
                      <a:lnTo>
                        <a:pt x="3504" y="0"/>
                      </a:lnTo>
                      <a:lnTo>
                        <a:pt x="3504" y="0"/>
                      </a:lnTo>
                      <a:lnTo>
                        <a:pt x="3504" y="0"/>
                      </a:lnTo>
                      <a:lnTo>
                        <a:pt x="3504" y="0"/>
                      </a:lnTo>
                      <a:lnTo>
                        <a:pt x="3504" y="0"/>
                      </a:lnTo>
                      <a:lnTo>
                        <a:pt x="3504" y="0"/>
                      </a:lnTo>
                      <a:lnTo>
                        <a:pt x="3504" y="0"/>
                      </a:lnTo>
                      <a:lnTo>
                        <a:pt x="3510" y="0"/>
                      </a:lnTo>
                      <a:lnTo>
                        <a:pt x="3510" y="0"/>
                      </a:lnTo>
                      <a:lnTo>
                        <a:pt x="3510" y="0"/>
                      </a:lnTo>
                      <a:lnTo>
                        <a:pt x="3510" y="0"/>
                      </a:lnTo>
                      <a:lnTo>
                        <a:pt x="3510" y="0"/>
                      </a:lnTo>
                      <a:lnTo>
                        <a:pt x="3510" y="0"/>
                      </a:lnTo>
                      <a:lnTo>
                        <a:pt x="3516" y="0"/>
                      </a:lnTo>
                      <a:lnTo>
                        <a:pt x="3516" y="0"/>
                      </a:lnTo>
                      <a:lnTo>
                        <a:pt x="3516" y="0"/>
                      </a:lnTo>
                      <a:lnTo>
                        <a:pt x="3516" y="0"/>
                      </a:lnTo>
                      <a:lnTo>
                        <a:pt x="3516" y="0"/>
                      </a:lnTo>
                      <a:lnTo>
                        <a:pt x="3516" y="0"/>
                      </a:lnTo>
                      <a:lnTo>
                        <a:pt x="3522" y="0"/>
                      </a:lnTo>
                      <a:lnTo>
                        <a:pt x="3522" y="0"/>
                      </a:lnTo>
                      <a:lnTo>
                        <a:pt x="3522" y="0"/>
                      </a:lnTo>
                      <a:lnTo>
                        <a:pt x="3522" y="0"/>
                      </a:lnTo>
                      <a:lnTo>
                        <a:pt x="3522" y="0"/>
                      </a:lnTo>
                      <a:lnTo>
                        <a:pt x="3522" y="0"/>
                      </a:lnTo>
                      <a:lnTo>
                        <a:pt x="3522" y="0"/>
                      </a:lnTo>
                      <a:lnTo>
                        <a:pt x="3528" y="0"/>
                      </a:lnTo>
                      <a:lnTo>
                        <a:pt x="3528" y="0"/>
                      </a:lnTo>
                      <a:lnTo>
                        <a:pt x="3528" y="0"/>
                      </a:lnTo>
                      <a:lnTo>
                        <a:pt x="3528" y="0"/>
                      </a:lnTo>
                      <a:lnTo>
                        <a:pt x="3528" y="0"/>
                      </a:lnTo>
                      <a:lnTo>
                        <a:pt x="3528" y="0"/>
                      </a:lnTo>
                      <a:lnTo>
                        <a:pt x="3528" y="0"/>
                      </a:lnTo>
                      <a:lnTo>
                        <a:pt x="3534" y="0"/>
                      </a:lnTo>
                      <a:lnTo>
                        <a:pt x="3534" y="0"/>
                      </a:lnTo>
                      <a:lnTo>
                        <a:pt x="3534" y="0"/>
                      </a:lnTo>
                      <a:lnTo>
                        <a:pt x="3534" y="0"/>
                      </a:lnTo>
                      <a:lnTo>
                        <a:pt x="3534" y="0"/>
                      </a:lnTo>
                      <a:lnTo>
                        <a:pt x="3534" y="0"/>
                      </a:lnTo>
                      <a:lnTo>
                        <a:pt x="3540" y="0"/>
                      </a:lnTo>
                      <a:lnTo>
                        <a:pt x="3540" y="0"/>
                      </a:lnTo>
                      <a:lnTo>
                        <a:pt x="3540" y="0"/>
                      </a:lnTo>
                      <a:lnTo>
                        <a:pt x="3540" y="0"/>
                      </a:lnTo>
                      <a:lnTo>
                        <a:pt x="3540" y="0"/>
                      </a:lnTo>
                      <a:lnTo>
                        <a:pt x="3540" y="0"/>
                      </a:lnTo>
                      <a:lnTo>
                        <a:pt x="3540" y="0"/>
                      </a:lnTo>
                      <a:lnTo>
                        <a:pt x="3546" y="0"/>
                      </a:lnTo>
                      <a:lnTo>
                        <a:pt x="3546" y="0"/>
                      </a:lnTo>
                      <a:lnTo>
                        <a:pt x="3600" y="0"/>
                      </a:lnTo>
                      <a:lnTo>
                        <a:pt x="3600" y="0"/>
                      </a:lnTo>
                      <a:lnTo>
                        <a:pt x="3600" y="0"/>
                      </a:lnTo>
                      <a:lnTo>
                        <a:pt x="3600" y="0"/>
                      </a:lnTo>
                      <a:lnTo>
                        <a:pt x="3600" y="0"/>
                      </a:lnTo>
                      <a:lnTo>
                        <a:pt x="3606" y="0"/>
                      </a:lnTo>
                      <a:lnTo>
                        <a:pt x="3606" y="0"/>
                      </a:lnTo>
                      <a:lnTo>
                        <a:pt x="3606" y="0"/>
                      </a:lnTo>
                      <a:lnTo>
                        <a:pt x="3606" y="0"/>
                      </a:lnTo>
                      <a:lnTo>
                        <a:pt x="3606" y="0"/>
                      </a:lnTo>
                      <a:lnTo>
                        <a:pt x="3606" y="0"/>
                      </a:lnTo>
                      <a:lnTo>
                        <a:pt x="3606" y="0"/>
                      </a:lnTo>
                      <a:lnTo>
                        <a:pt x="3612" y="0"/>
                      </a:lnTo>
                      <a:lnTo>
                        <a:pt x="3612" y="0"/>
                      </a:lnTo>
                      <a:lnTo>
                        <a:pt x="3612" y="0"/>
                      </a:lnTo>
                      <a:lnTo>
                        <a:pt x="3612" y="0"/>
                      </a:lnTo>
                      <a:lnTo>
                        <a:pt x="3612" y="0"/>
                      </a:lnTo>
                      <a:lnTo>
                        <a:pt x="3612" y="0"/>
                      </a:lnTo>
                      <a:lnTo>
                        <a:pt x="3612" y="0"/>
                      </a:lnTo>
                      <a:lnTo>
                        <a:pt x="3618" y="0"/>
                      </a:lnTo>
                      <a:lnTo>
                        <a:pt x="3618" y="0"/>
                      </a:lnTo>
                      <a:lnTo>
                        <a:pt x="3618" y="0"/>
                      </a:lnTo>
                      <a:lnTo>
                        <a:pt x="3618" y="0"/>
                      </a:lnTo>
                      <a:lnTo>
                        <a:pt x="3618" y="0"/>
                      </a:lnTo>
                      <a:lnTo>
                        <a:pt x="3618" y="0"/>
                      </a:lnTo>
                      <a:lnTo>
                        <a:pt x="3624" y="0"/>
                      </a:lnTo>
                      <a:lnTo>
                        <a:pt x="3624" y="0"/>
                      </a:lnTo>
                      <a:lnTo>
                        <a:pt x="3624" y="0"/>
                      </a:lnTo>
                      <a:lnTo>
                        <a:pt x="3624" y="0"/>
                      </a:lnTo>
                      <a:lnTo>
                        <a:pt x="3624" y="0"/>
                      </a:lnTo>
                      <a:lnTo>
                        <a:pt x="3624" y="0"/>
                      </a:lnTo>
                      <a:lnTo>
                        <a:pt x="3630" y="0"/>
                      </a:lnTo>
                      <a:lnTo>
                        <a:pt x="3630" y="0"/>
                      </a:lnTo>
                      <a:lnTo>
                        <a:pt x="3630" y="0"/>
                      </a:lnTo>
                      <a:lnTo>
                        <a:pt x="3630" y="0"/>
                      </a:lnTo>
                      <a:lnTo>
                        <a:pt x="3630" y="0"/>
                      </a:lnTo>
                      <a:lnTo>
                        <a:pt x="3630" y="0"/>
                      </a:lnTo>
                      <a:lnTo>
                        <a:pt x="3630" y="0"/>
                      </a:lnTo>
                      <a:lnTo>
                        <a:pt x="3636" y="0"/>
                      </a:lnTo>
                      <a:lnTo>
                        <a:pt x="3636" y="0"/>
                      </a:lnTo>
                      <a:lnTo>
                        <a:pt x="3636" y="0"/>
                      </a:lnTo>
                      <a:lnTo>
                        <a:pt x="3636" y="0"/>
                      </a:lnTo>
                      <a:lnTo>
                        <a:pt x="3636" y="0"/>
                      </a:lnTo>
                      <a:lnTo>
                        <a:pt x="3636" y="0"/>
                      </a:lnTo>
                      <a:lnTo>
                        <a:pt x="3636" y="0"/>
                      </a:lnTo>
                      <a:lnTo>
                        <a:pt x="3642" y="0"/>
                      </a:lnTo>
                      <a:lnTo>
                        <a:pt x="3642" y="0"/>
                      </a:lnTo>
                      <a:lnTo>
                        <a:pt x="3642" y="0"/>
                      </a:lnTo>
                      <a:lnTo>
                        <a:pt x="3642" y="0"/>
                      </a:lnTo>
                      <a:lnTo>
                        <a:pt x="3642" y="0"/>
                      </a:lnTo>
                      <a:lnTo>
                        <a:pt x="3642" y="0"/>
                      </a:lnTo>
                      <a:lnTo>
                        <a:pt x="3648" y="0"/>
                      </a:lnTo>
                      <a:lnTo>
                        <a:pt x="3648" y="0"/>
                      </a:lnTo>
                      <a:lnTo>
                        <a:pt x="3648" y="0"/>
                      </a:lnTo>
                      <a:lnTo>
                        <a:pt x="3648" y="0"/>
                      </a:lnTo>
                      <a:lnTo>
                        <a:pt x="3648" y="0"/>
                      </a:lnTo>
                      <a:lnTo>
                        <a:pt x="3648" y="0"/>
                      </a:lnTo>
                      <a:lnTo>
                        <a:pt x="3648" y="0"/>
                      </a:lnTo>
                      <a:lnTo>
                        <a:pt x="3648" y="0"/>
                      </a:lnTo>
                      <a:lnTo>
                        <a:pt x="3708" y="0"/>
                      </a:lnTo>
                      <a:lnTo>
                        <a:pt x="3708" y="0"/>
                      </a:lnTo>
                      <a:lnTo>
                        <a:pt x="3708" y="0"/>
                      </a:lnTo>
                      <a:lnTo>
                        <a:pt x="3708" y="0"/>
                      </a:lnTo>
                      <a:lnTo>
                        <a:pt x="3708" y="0"/>
                      </a:lnTo>
                      <a:lnTo>
                        <a:pt x="3708" y="0"/>
                      </a:lnTo>
                      <a:lnTo>
                        <a:pt x="3714" y="0"/>
                      </a:lnTo>
                      <a:lnTo>
                        <a:pt x="3714" y="0"/>
                      </a:lnTo>
                      <a:lnTo>
                        <a:pt x="3714" y="0"/>
                      </a:lnTo>
                      <a:lnTo>
                        <a:pt x="3714" y="0"/>
                      </a:lnTo>
                      <a:lnTo>
                        <a:pt x="3714" y="0"/>
                      </a:lnTo>
                      <a:lnTo>
                        <a:pt x="3714" y="0"/>
                      </a:lnTo>
                      <a:lnTo>
                        <a:pt x="3714" y="0"/>
                      </a:lnTo>
                      <a:lnTo>
                        <a:pt x="3720" y="0"/>
                      </a:lnTo>
                      <a:lnTo>
                        <a:pt x="3720" y="0"/>
                      </a:lnTo>
                      <a:lnTo>
                        <a:pt x="3720" y="0"/>
                      </a:lnTo>
                      <a:lnTo>
                        <a:pt x="3720" y="0"/>
                      </a:lnTo>
                      <a:lnTo>
                        <a:pt x="3720" y="0"/>
                      </a:lnTo>
                      <a:lnTo>
                        <a:pt x="3720" y="0"/>
                      </a:lnTo>
                      <a:lnTo>
                        <a:pt x="3720" y="0"/>
                      </a:lnTo>
                      <a:lnTo>
                        <a:pt x="3726" y="0"/>
                      </a:lnTo>
                      <a:lnTo>
                        <a:pt x="3726" y="0"/>
                      </a:lnTo>
                      <a:lnTo>
                        <a:pt x="3726" y="0"/>
                      </a:lnTo>
                      <a:lnTo>
                        <a:pt x="3726" y="0"/>
                      </a:lnTo>
                      <a:lnTo>
                        <a:pt x="3726" y="0"/>
                      </a:lnTo>
                      <a:lnTo>
                        <a:pt x="3726" y="0"/>
                      </a:lnTo>
                      <a:lnTo>
                        <a:pt x="3732" y="0"/>
                      </a:lnTo>
                      <a:lnTo>
                        <a:pt x="3732" y="0"/>
                      </a:lnTo>
                      <a:lnTo>
                        <a:pt x="3732" y="0"/>
                      </a:lnTo>
                      <a:lnTo>
                        <a:pt x="3732" y="0"/>
                      </a:lnTo>
                      <a:lnTo>
                        <a:pt x="3732" y="0"/>
                      </a:lnTo>
                      <a:lnTo>
                        <a:pt x="3732" y="0"/>
                      </a:lnTo>
                      <a:lnTo>
                        <a:pt x="3732" y="0"/>
                      </a:lnTo>
                      <a:lnTo>
                        <a:pt x="3738" y="0"/>
                      </a:lnTo>
                      <a:lnTo>
                        <a:pt x="3738" y="0"/>
                      </a:lnTo>
                      <a:lnTo>
                        <a:pt x="3738" y="0"/>
                      </a:lnTo>
                      <a:lnTo>
                        <a:pt x="3738" y="0"/>
                      </a:lnTo>
                      <a:lnTo>
                        <a:pt x="3738" y="0"/>
                      </a:lnTo>
                      <a:lnTo>
                        <a:pt x="3738" y="0"/>
                      </a:lnTo>
                      <a:lnTo>
                        <a:pt x="3744" y="0"/>
                      </a:lnTo>
                      <a:lnTo>
                        <a:pt x="3744" y="0"/>
                      </a:lnTo>
                      <a:lnTo>
                        <a:pt x="3744" y="0"/>
                      </a:lnTo>
                      <a:lnTo>
                        <a:pt x="3744" y="0"/>
                      </a:lnTo>
                      <a:lnTo>
                        <a:pt x="3744" y="0"/>
                      </a:lnTo>
                      <a:lnTo>
                        <a:pt x="3744" y="0"/>
                      </a:lnTo>
                      <a:lnTo>
                        <a:pt x="3744" y="0"/>
                      </a:lnTo>
                      <a:lnTo>
                        <a:pt x="3750" y="0"/>
                      </a:lnTo>
                      <a:lnTo>
                        <a:pt x="3750" y="0"/>
                      </a:lnTo>
                      <a:lnTo>
                        <a:pt x="3750" y="0"/>
                      </a:lnTo>
                      <a:lnTo>
                        <a:pt x="3750" y="0"/>
                      </a:lnTo>
                      <a:lnTo>
                        <a:pt x="3750" y="0"/>
                      </a:lnTo>
                      <a:lnTo>
                        <a:pt x="3750" y="0"/>
                      </a:lnTo>
                      <a:lnTo>
                        <a:pt x="3756" y="0"/>
                      </a:lnTo>
                      <a:lnTo>
                        <a:pt x="3756" y="0"/>
                      </a:lnTo>
                      <a:lnTo>
                        <a:pt x="3756" y="0"/>
                      </a:lnTo>
                      <a:lnTo>
                        <a:pt x="3756" y="0"/>
                      </a:lnTo>
                      <a:lnTo>
                        <a:pt x="3756" y="0"/>
                      </a:lnTo>
                      <a:lnTo>
                        <a:pt x="3756" y="0"/>
                      </a:lnTo>
                      <a:lnTo>
                        <a:pt x="3756" y="0"/>
                      </a:lnTo>
                      <a:lnTo>
                        <a:pt x="3816" y="0"/>
                      </a:lnTo>
                      <a:lnTo>
                        <a:pt x="3816" y="0"/>
                      </a:lnTo>
                      <a:lnTo>
                        <a:pt x="3816" y="0"/>
                      </a:lnTo>
                      <a:lnTo>
                        <a:pt x="3816" y="0"/>
                      </a:lnTo>
                      <a:lnTo>
                        <a:pt x="3816" y="0"/>
                      </a:lnTo>
                      <a:lnTo>
                        <a:pt x="3816" y="0"/>
                      </a:lnTo>
                      <a:lnTo>
                        <a:pt x="3816" y="0"/>
                      </a:lnTo>
                      <a:lnTo>
                        <a:pt x="3822" y="0"/>
                      </a:lnTo>
                      <a:lnTo>
                        <a:pt x="3822" y="0"/>
                      </a:lnTo>
                      <a:lnTo>
                        <a:pt x="3822" y="0"/>
                      </a:lnTo>
                      <a:lnTo>
                        <a:pt x="3822" y="0"/>
                      </a:lnTo>
                      <a:lnTo>
                        <a:pt x="3822" y="0"/>
                      </a:lnTo>
                      <a:lnTo>
                        <a:pt x="3822" y="0"/>
                      </a:lnTo>
                      <a:lnTo>
                        <a:pt x="3822" y="0"/>
                      </a:lnTo>
                      <a:lnTo>
                        <a:pt x="3828" y="0"/>
                      </a:lnTo>
                      <a:lnTo>
                        <a:pt x="3828" y="0"/>
                      </a:lnTo>
                      <a:lnTo>
                        <a:pt x="3828" y="0"/>
                      </a:lnTo>
                      <a:lnTo>
                        <a:pt x="3828" y="0"/>
                      </a:lnTo>
                      <a:lnTo>
                        <a:pt x="3828" y="0"/>
                      </a:lnTo>
                      <a:lnTo>
                        <a:pt x="3828" y="0"/>
                      </a:lnTo>
                      <a:lnTo>
                        <a:pt x="3828" y="0"/>
                      </a:lnTo>
                      <a:lnTo>
                        <a:pt x="3834" y="0"/>
                      </a:lnTo>
                      <a:lnTo>
                        <a:pt x="3834" y="0"/>
                      </a:lnTo>
                      <a:lnTo>
                        <a:pt x="3834" y="0"/>
                      </a:lnTo>
                      <a:lnTo>
                        <a:pt x="3834" y="0"/>
                      </a:lnTo>
                      <a:lnTo>
                        <a:pt x="3834" y="0"/>
                      </a:lnTo>
                      <a:lnTo>
                        <a:pt x="3834" y="0"/>
                      </a:lnTo>
                      <a:lnTo>
                        <a:pt x="3840" y="0"/>
                      </a:lnTo>
                      <a:lnTo>
                        <a:pt x="3840" y="0"/>
                      </a:lnTo>
                      <a:lnTo>
                        <a:pt x="3840" y="0"/>
                      </a:lnTo>
                      <a:lnTo>
                        <a:pt x="3840" y="0"/>
                      </a:lnTo>
                      <a:lnTo>
                        <a:pt x="3840" y="0"/>
                      </a:lnTo>
                      <a:lnTo>
                        <a:pt x="3840" y="0"/>
                      </a:lnTo>
                      <a:lnTo>
                        <a:pt x="3840" y="0"/>
                      </a:lnTo>
                      <a:lnTo>
                        <a:pt x="3846" y="0"/>
                      </a:lnTo>
                      <a:lnTo>
                        <a:pt x="3846" y="0"/>
                      </a:lnTo>
                      <a:lnTo>
                        <a:pt x="3846" y="0"/>
                      </a:lnTo>
                      <a:lnTo>
                        <a:pt x="3846" y="0"/>
                      </a:lnTo>
                      <a:lnTo>
                        <a:pt x="3846" y="0"/>
                      </a:lnTo>
                      <a:lnTo>
                        <a:pt x="3846" y="0"/>
                      </a:lnTo>
                      <a:lnTo>
                        <a:pt x="3852" y="0"/>
                      </a:lnTo>
                      <a:lnTo>
                        <a:pt x="3852" y="0"/>
                      </a:lnTo>
                      <a:lnTo>
                        <a:pt x="3852" y="0"/>
                      </a:lnTo>
                      <a:lnTo>
                        <a:pt x="3852" y="0"/>
                      </a:lnTo>
                      <a:lnTo>
                        <a:pt x="3852" y="0"/>
                      </a:lnTo>
                      <a:lnTo>
                        <a:pt x="3852" y="0"/>
                      </a:lnTo>
                      <a:lnTo>
                        <a:pt x="3852" y="0"/>
                      </a:lnTo>
                      <a:lnTo>
                        <a:pt x="3858" y="0"/>
                      </a:lnTo>
                      <a:lnTo>
                        <a:pt x="3858" y="0"/>
                      </a:lnTo>
                      <a:lnTo>
                        <a:pt x="3858" y="0"/>
                      </a:lnTo>
                      <a:lnTo>
                        <a:pt x="3858" y="0"/>
                      </a:lnTo>
                      <a:lnTo>
                        <a:pt x="3858" y="0"/>
                      </a:lnTo>
                      <a:lnTo>
                        <a:pt x="3858" y="0"/>
                      </a:lnTo>
                      <a:lnTo>
                        <a:pt x="3864" y="0"/>
                      </a:lnTo>
                      <a:lnTo>
                        <a:pt x="3864" y="0"/>
                      </a:lnTo>
                      <a:lnTo>
                        <a:pt x="3864" y="0"/>
                      </a:lnTo>
                      <a:lnTo>
                        <a:pt x="3864" y="0"/>
                      </a:lnTo>
                      <a:lnTo>
                        <a:pt x="3864" y="0"/>
                      </a:lnTo>
                      <a:lnTo>
                        <a:pt x="3864" y="0"/>
                      </a:lnTo>
                      <a:lnTo>
                        <a:pt x="3924" y="0"/>
                      </a:lnTo>
                      <a:lnTo>
                        <a:pt x="3924" y="0"/>
                      </a:lnTo>
                      <a:lnTo>
                        <a:pt x="3924" y="0"/>
                      </a:lnTo>
                      <a:lnTo>
                        <a:pt x="3924" y="0"/>
                      </a:lnTo>
                      <a:lnTo>
                        <a:pt x="3924" y="0"/>
                      </a:lnTo>
                      <a:lnTo>
                        <a:pt x="3924" y="0"/>
                      </a:lnTo>
                      <a:lnTo>
                        <a:pt x="3924" y="0"/>
                      </a:lnTo>
                      <a:lnTo>
                        <a:pt x="3924" y="0"/>
                      </a:lnTo>
                      <a:lnTo>
                        <a:pt x="3924" y="0"/>
                      </a:lnTo>
                      <a:lnTo>
                        <a:pt x="3930" y="0"/>
                      </a:lnTo>
                      <a:lnTo>
                        <a:pt x="3930" y="0"/>
                      </a:lnTo>
                      <a:lnTo>
                        <a:pt x="3930" y="0"/>
                      </a:lnTo>
                      <a:lnTo>
                        <a:pt x="3930" y="0"/>
                      </a:lnTo>
                      <a:lnTo>
                        <a:pt x="3930" y="0"/>
                      </a:lnTo>
                      <a:lnTo>
                        <a:pt x="3930" y="0"/>
                      </a:lnTo>
                      <a:lnTo>
                        <a:pt x="3936" y="0"/>
                      </a:lnTo>
                      <a:lnTo>
                        <a:pt x="3936" y="0"/>
                      </a:lnTo>
                      <a:lnTo>
                        <a:pt x="3936" y="0"/>
                      </a:lnTo>
                      <a:lnTo>
                        <a:pt x="3936" y="0"/>
                      </a:lnTo>
                      <a:lnTo>
                        <a:pt x="3936" y="0"/>
                      </a:lnTo>
                      <a:lnTo>
                        <a:pt x="3936" y="0"/>
                      </a:lnTo>
                      <a:lnTo>
                        <a:pt x="3936" y="0"/>
                      </a:lnTo>
                      <a:lnTo>
                        <a:pt x="3942" y="0"/>
                      </a:lnTo>
                      <a:lnTo>
                        <a:pt x="3942" y="0"/>
                      </a:lnTo>
                      <a:lnTo>
                        <a:pt x="3942" y="0"/>
                      </a:lnTo>
                      <a:lnTo>
                        <a:pt x="3942" y="0"/>
                      </a:lnTo>
                      <a:lnTo>
                        <a:pt x="3942" y="0"/>
                      </a:lnTo>
                      <a:lnTo>
                        <a:pt x="3942" y="0"/>
                      </a:lnTo>
                      <a:lnTo>
                        <a:pt x="3942" y="0"/>
                      </a:lnTo>
                      <a:lnTo>
                        <a:pt x="3948" y="0"/>
                      </a:lnTo>
                      <a:lnTo>
                        <a:pt x="3948" y="0"/>
                      </a:lnTo>
                      <a:lnTo>
                        <a:pt x="3948" y="0"/>
                      </a:lnTo>
                      <a:lnTo>
                        <a:pt x="3948" y="0"/>
                      </a:lnTo>
                      <a:lnTo>
                        <a:pt x="3948" y="0"/>
                      </a:lnTo>
                      <a:lnTo>
                        <a:pt x="3948" y="0"/>
                      </a:lnTo>
                      <a:lnTo>
                        <a:pt x="3954" y="0"/>
                      </a:lnTo>
                      <a:lnTo>
                        <a:pt x="3954" y="0"/>
                      </a:lnTo>
                      <a:lnTo>
                        <a:pt x="3954" y="0"/>
                      </a:lnTo>
                      <a:lnTo>
                        <a:pt x="3954" y="0"/>
                      </a:lnTo>
                      <a:lnTo>
                        <a:pt x="3954" y="0"/>
                      </a:lnTo>
                      <a:lnTo>
                        <a:pt x="3954" y="0"/>
                      </a:lnTo>
                      <a:lnTo>
                        <a:pt x="3960" y="0"/>
                      </a:lnTo>
                      <a:lnTo>
                        <a:pt x="3960" y="0"/>
                      </a:lnTo>
                      <a:lnTo>
                        <a:pt x="3960" y="0"/>
                      </a:lnTo>
                      <a:lnTo>
                        <a:pt x="3960" y="0"/>
                      </a:lnTo>
                      <a:lnTo>
                        <a:pt x="3960" y="0"/>
                      </a:lnTo>
                      <a:lnTo>
                        <a:pt x="3960" y="0"/>
                      </a:lnTo>
                      <a:lnTo>
                        <a:pt x="3960" y="0"/>
                      </a:lnTo>
                      <a:lnTo>
                        <a:pt x="3966" y="0"/>
                      </a:lnTo>
                      <a:lnTo>
                        <a:pt x="3966" y="0"/>
                      </a:lnTo>
                      <a:lnTo>
                        <a:pt x="3966" y="0"/>
                      </a:lnTo>
                      <a:lnTo>
                        <a:pt x="3966" y="0"/>
                      </a:lnTo>
                      <a:lnTo>
                        <a:pt x="3966" y="0"/>
                      </a:lnTo>
                      <a:lnTo>
                        <a:pt x="3966" y="0"/>
                      </a:lnTo>
                      <a:lnTo>
                        <a:pt x="3966" y="0"/>
                      </a:lnTo>
                      <a:lnTo>
                        <a:pt x="3972" y="0"/>
                      </a:lnTo>
                      <a:lnTo>
                        <a:pt x="3972" y="0"/>
                      </a:lnTo>
                      <a:lnTo>
                        <a:pt x="3972" y="0"/>
                      </a:lnTo>
                      <a:lnTo>
                        <a:pt x="3972" y="0"/>
                      </a:lnTo>
                      <a:lnTo>
                        <a:pt x="4026" y="0"/>
                      </a:lnTo>
                      <a:lnTo>
                        <a:pt x="4026" y="0"/>
                      </a:lnTo>
                      <a:lnTo>
                        <a:pt x="4026" y="0"/>
                      </a:lnTo>
                      <a:lnTo>
                        <a:pt x="4032" y="0"/>
                      </a:lnTo>
                      <a:lnTo>
                        <a:pt x="4032" y="0"/>
                      </a:lnTo>
                      <a:lnTo>
                        <a:pt x="4032" y="0"/>
                      </a:lnTo>
                      <a:lnTo>
                        <a:pt x="4032" y="0"/>
                      </a:lnTo>
                      <a:lnTo>
                        <a:pt x="4032" y="0"/>
                      </a:lnTo>
                      <a:lnTo>
                        <a:pt x="4032" y="0"/>
                      </a:lnTo>
                      <a:lnTo>
                        <a:pt x="4032" y="0"/>
                      </a:lnTo>
                      <a:lnTo>
                        <a:pt x="4038" y="0"/>
                      </a:lnTo>
                      <a:lnTo>
                        <a:pt x="4038" y="0"/>
                      </a:lnTo>
                      <a:lnTo>
                        <a:pt x="4038" y="0"/>
                      </a:lnTo>
                      <a:lnTo>
                        <a:pt x="4038" y="0"/>
                      </a:lnTo>
                      <a:lnTo>
                        <a:pt x="4038" y="0"/>
                      </a:lnTo>
                      <a:lnTo>
                        <a:pt x="4038" y="0"/>
                      </a:lnTo>
                      <a:lnTo>
                        <a:pt x="4038" y="0"/>
                      </a:lnTo>
                      <a:lnTo>
                        <a:pt x="4044" y="0"/>
                      </a:lnTo>
                      <a:lnTo>
                        <a:pt x="4044" y="0"/>
                      </a:lnTo>
                      <a:lnTo>
                        <a:pt x="4044" y="0"/>
                      </a:lnTo>
                      <a:lnTo>
                        <a:pt x="4044" y="0"/>
                      </a:lnTo>
                      <a:lnTo>
                        <a:pt x="4044" y="0"/>
                      </a:lnTo>
                      <a:lnTo>
                        <a:pt x="4044" y="0"/>
                      </a:lnTo>
                      <a:lnTo>
                        <a:pt x="4050" y="0"/>
                      </a:lnTo>
                      <a:lnTo>
                        <a:pt x="4050" y="0"/>
                      </a:lnTo>
                      <a:lnTo>
                        <a:pt x="4050" y="0"/>
                      </a:lnTo>
                      <a:lnTo>
                        <a:pt x="4050" y="0"/>
                      </a:lnTo>
                      <a:lnTo>
                        <a:pt x="4050" y="0"/>
                      </a:lnTo>
                      <a:lnTo>
                        <a:pt x="4050" y="0"/>
                      </a:lnTo>
                      <a:lnTo>
                        <a:pt x="4050" y="0"/>
                      </a:lnTo>
                      <a:lnTo>
                        <a:pt x="4056" y="0"/>
                      </a:lnTo>
                      <a:lnTo>
                        <a:pt x="4056" y="0"/>
                      </a:lnTo>
                      <a:lnTo>
                        <a:pt x="4056" y="0"/>
                      </a:lnTo>
                      <a:lnTo>
                        <a:pt x="4056" y="0"/>
                      </a:lnTo>
                      <a:lnTo>
                        <a:pt x="4056" y="0"/>
                      </a:lnTo>
                      <a:lnTo>
                        <a:pt x="4056" y="0"/>
                      </a:lnTo>
                      <a:lnTo>
                        <a:pt x="4062" y="0"/>
                      </a:lnTo>
                      <a:lnTo>
                        <a:pt x="4062" y="0"/>
                      </a:lnTo>
                      <a:lnTo>
                        <a:pt x="4062" y="0"/>
                      </a:lnTo>
                      <a:lnTo>
                        <a:pt x="4062" y="0"/>
                      </a:lnTo>
                      <a:lnTo>
                        <a:pt x="4062" y="0"/>
                      </a:lnTo>
                      <a:lnTo>
                        <a:pt x="4062" y="0"/>
                      </a:lnTo>
                      <a:lnTo>
                        <a:pt x="4062" y="0"/>
                      </a:lnTo>
                      <a:lnTo>
                        <a:pt x="4068" y="0"/>
                      </a:lnTo>
                      <a:lnTo>
                        <a:pt x="4068" y="0"/>
                      </a:lnTo>
                      <a:lnTo>
                        <a:pt x="4068" y="0"/>
                      </a:lnTo>
                      <a:lnTo>
                        <a:pt x="4068" y="0"/>
                      </a:lnTo>
                      <a:lnTo>
                        <a:pt x="4068" y="0"/>
                      </a:lnTo>
                      <a:lnTo>
                        <a:pt x="4068" y="0"/>
                      </a:lnTo>
                      <a:lnTo>
                        <a:pt x="4074" y="0"/>
                      </a:lnTo>
                      <a:lnTo>
                        <a:pt x="4074" y="0"/>
                      </a:lnTo>
                      <a:lnTo>
                        <a:pt x="4074" y="0"/>
                      </a:lnTo>
                      <a:lnTo>
                        <a:pt x="4074" y="0"/>
                      </a:lnTo>
                      <a:lnTo>
                        <a:pt x="4074" y="0"/>
                      </a:lnTo>
                      <a:lnTo>
                        <a:pt x="4074" y="0"/>
                      </a:lnTo>
                      <a:lnTo>
                        <a:pt x="4074" y="0"/>
                      </a:lnTo>
                      <a:lnTo>
                        <a:pt x="4080" y="0"/>
                      </a:lnTo>
                      <a:lnTo>
                        <a:pt x="4080" y="0"/>
                      </a:lnTo>
                      <a:lnTo>
                        <a:pt x="4080" y="0"/>
                      </a:lnTo>
                      <a:lnTo>
                        <a:pt x="4134" y="0"/>
                      </a:lnTo>
                      <a:lnTo>
                        <a:pt x="4134" y="0"/>
                      </a:lnTo>
                      <a:lnTo>
                        <a:pt x="4134" y="0"/>
                      </a:lnTo>
                      <a:lnTo>
                        <a:pt x="4134" y="0"/>
                      </a:lnTo>
                      <a:lnTo>
                        <a:pt x="4140" y="0"/>
                      </a:lnTo>
                      <a:lnTo>
                        <a:pt x="4140" y="0"/>
                      </a:lnTo>
                      <a:lnTo>
                        <a:pt x="4140" y="0"/>
                      </a:lnTo>
                      <a:lnTo>
                        <a:pt x="4140" y="0"/>
                      </a:lnTo>
                      <a:lnTo>
                        <a:pt x="4140" y="0"/>
                      </a:lnTo>
                      <a:lnTo>
                        <a:pt x="4140" y="0"/>
                      </a:lnTo>
                      <a:lnTo>
                        <a:pt x="4140" y="0"/>
                      </a:lnTo>
                      <a:lnTo>
                        <a:pt x="4146" y="0"/>
                      </a:lnTo>
                      <a:lnTo>
                        <a:pt x="4146" y="0"/>
                      </a:lnTo>
                      <a:lnTo>
                        <a:pt x="4146" y="0"/>
                      </a:lnTo>
                      <a:lnTo>
                        <a:pt x="4146" y="0"/>
                      </a:lnTo>
                      <a:lnTo>
                        <a:pt x="4146" y="0"/>
                      </a:lnTo>
                      <a:lnTo>
                        <a:pt x="4146" y="0"/>
                      </a:lnTo>
                      <a:lnTo>
                        <a:pt x="4146" y="0"/>
                      </a:lnTo>
                      <a:lnTo>
                        <a:pt x="4152" y="0"/>
                      </a:lnTo>
                      <a:lnTo>
                        <a:pt x="4152" y="0"/>
                      </a:lnTo>
                      <a:lnTo>
                        <a:pt x="4152" y="0"/>
                      </a:lnTo>
                      <a:lnTo>
                        <a:pt x="4152" y="0"/>
                      </a:lnTo>
                      <a:lnTo>
                        <a:pt x="4152" y="0"/>
                      </a:lnTo>
                      <a:lnTo>
                        <a:pt x="4152" y="0"/>
                      </a:lnTo>
                      <a:lnTo>
                        <a:pt x="4158" y="0"/>
                      </a:lnTo>
                      <a:lnTo>
                        <a:pt x="4158" y="0"/>
                      </a:lnTo>
                      <a:lnTo>
                        <a:pt x="4158" y="0"/>
                      </a:lnTo>
                      <a:lnTo>
                        <a:pt x="4158" y="0"/>
                      </a:lnTo>
                      <a:lnTo>
                        <a:pt x="4158" y="0"/>
                      </a:lnTo>
                      <a:lnTo>
                        <a:pt x="4158" y="0"/>
                      </a:lnTo>
                      <a:lnTo>
                        <a:pt x="4158" y="0"/>
                      </a:lnTo>
                      <a:lnTo>
                        <a:pt x="4164" y="0"/>
                      </a:lnTo>
                      <a:lnTo>
                        <a:pt x="4164" y="0"/>
                      </a:lnTo>
                      <a:lnTo>
                        <a:pt x="4164" y="0"/>
                      </a:lnTo>
                      <a:lnTo>
                        <a:pt x="4164" y="0"/>
                      </a:lnTo>
                      <a:lnTo>
                        <a:pt x="4164" y="0"/>
                      </a:lnTo>
                      <a:lnTo>
                        <a:pt x="4164" y="0"/>
                      </a:lnTo>
                      <a:lnTo>
                        <a:pt x="4170" y="0"/>
                      </a:lnTo>
                      <a:lnTo>
                        <a:pt x="4170" y="0"/>
                      </a:lnTo>
                      <a:lnTo>
                        <a:pt x="4170" y="0"/>
                      </a:lnTo>
                      <a:lnTo>
                        <a:pt x="4170" y="0"/>
                      </a:lnTo>
                      <a:lnTo>
                        <a:pt x="4170" y="0"/>
                      </a:lnTo>
                      <a:lnTo>
                        <a:pt x="4170" y="0"/>
                      </a:lnTo>
                      <a:lnTo>
                        <a:pt x="4170" y="0"/>
                      </a:lnTo>
                      <a:lnTo>
                        <a:pt x="4176" y="0"/>
                      </a:lnTo>
                      <a:lnTo>
                        <a:pt x="4176" y="0"/>
                      </a:lnTo>
                      <a:lnTo>
                        <a:pt x="4176" y="0"/>
                      </a:lnTo>
                      <a:lnTo>
                        <a:pt x="4176" y="0"/>
                      </a:lnTo>
                      <a:lnTo>
                        <a:pt x="4176" y="0"/>
                      </a:lnTo>
                      <a:lnTo>
                        <a:pt x="4176" y="0"/>
                      </a:lnTo>
                      <a:lnTo>
                        <a:pt x="4182" y="0"/>
                      </a:lnTo>
                      <a:lnTo>
                        <a:pt x="4182" y="0"/>
                      </a:lnTo>
                      <a:lnTo>
                        <a:pt x="4182" y="0"/>
                      </a:lnTo>
                      <a:lnTo>
                        <a:pt x="4182" y="0"/>
                      </a:lnTo>
                      <a:lnTo>
                        <a:pt x="4182" y="0"/>
                      </a:lnTo>
                      <a:lnTo>
                        <a:pt x="4182" y="0"/>
                      </a:lnTo>
                      <a:lnTo>
                        <a:pt x="4182" y="0"/>
                      </a:lnTo>
                      <a:lnTo>
                        <a:pt x="4188" y="0"/>
                      </a:lnTo>
                      <a:lnTo>
                        <a:pt x="4188" y="0"/>
                      </a:lnTo>
                      <a:lnTo>
                        <a:pt x="4242" y="0"/>
                      </a:lnTo>
                      <a:lnTo>
                        <a:pt x="4242" y="0"/>
                      </a:lnTo>
                      <a:lnTo>
                        <a:pt x="4242" y="0"/>
                      </a:lnTo>
                      <a:lnTo>
                        <a:pt x="4242" y="0"/>
                      </a:lnTo>
                      <a:lnTo>
                        <a:pt x="4242" y="0"/>
                      </a:lnTo>
                      <a:lnTo>
                        <a:pt x="4248" y="0"/>
                      </a:lnTo>
                      <a:lnTo>
                        <a:pt x="4248" y="0"/>
                      </a:lnTo>
                      <a:lnTo>
                        <a:pt x="4248" y="0"/>
                      </a:lnTo>
                      <a:lnTo>
                        <a:pt x="4248" y="0"/>
                      </a:lnTo>
                      <a:lnTo>
                        <a:pt x="4248" y="0"/>
                      </a:lnTo>
                      <a:lnTo>
                        <a:pt x="4248" y="0"/>
                      </a:lnTo>
                      <a:lnTo>
                        <a:pt x="4248" y="0"/>
                      </a:lnTo>
                      <a:lnTo>
                        <a:pt x="4254" y="0"/>
                      </a:lnTo>
                      <a:lnTo>
                        <a:pt x="4254" y="0"/>
                      </a:lnTo>
                      <a:lnTo>
                        <a:pt x="4254" y="0"/>
                      </a:lnTo>
                      <a:lnTo>
                        <a:pt x="4254" y="0"/>
                      </a:lnTo>
                      <a:lnTo>
                        <a:pt x="4254" y="0"/>
                      </a:lnTo>
                      <a:lnTo>
                        <a:pt x="4254" y="0"/>
                      </a:lnTo>
                      <a:lnTo>
                        <a:pt x="4254" y="0"/>
                      </a:lnTo>
                      <a:lnTo>
                        <a:pt x="4260" y="0"/>
                      </a:lnTo>
                      <a:lnTo>
                        <a:pt x="4260" y="0"/>
                      </a:lnTo>
                      <a:lnTo>
                        <a:pt x="4260" y="0"/>
                      </a:lnTo>
                      <a:lnTo>
                        <a:pt x="4260" y="0"/>
                      </a:lnTo>
                      <a:lnTo>
                        <a:pt x="4260" y="0"/>
                      </a:lnTo>
                      <a:lnTo>
                        <a:pt x="4260" y="0"/>
                      </a:lnTo>
                      <a:lnTo>
                        <a:pt x="4260" y="0"/>
                      </a:lnTo>
                      <a:lnTo>
                        <a:pt x="4266" y="0"/>
                      </a:lnTo>
                      <a:lnTo>
                        <a:pt x="4266" y="0"/>
                      </a:lnTo>
                      <a:lnTo>
                        <a:pt x="4266" y="0"/>
                      </a:lnTo>
                      <a:lnTo>
                        <a:pt x="4266" y="0"/>
                      </a:lnTo>
                      <a:lnTo>
                        <a:pt x="4266" y="0"/>
                      </a:lnTo>
                      <a:lnTo>
                        <a:pt x="4266" y="0"/>
                      </a:lnTo>
                      <a:lnTo>
                        <a:pt x="4272" y="0"/>
                      </a:lnTo>
                      <a:lnTo>
                        <a:pt x="4272" y="0"/>
                      </a:lnTo>
                      <a:lnTo>
                        <a:pt x="4272" y="0"/>
                      </a:lnTo>
                      <a:lnTo>
                        <a:pt x="4272" y="0"/>
                      </a:lnTo>
                      <a:lnTo>
                        <a:pt x="4272" y="0"/>
                      </a:lnTo>
                      <a:lnTo>
                        <a:pt x="4272" y="0"/>
                      </a:lnTo>
                      <a:lnTo>
                        <a:pt x="4278" y="0"/>
                      </a:lnTo>
                      <a:lnTo>
                        <a:pt x="4278" y="0"/>
                      </a:lnTo>
                      <a:lnTo>
                        <a:pt x="4278" y="0"/>
                      </a:lnTo>
                      <a:lnTo>
                        <a:pt x="4278" y="0"/>
                      </a:lnTo>
                      <a:lnTo>
                        <a:pt x="4278" y="0"/>
                      </a:lnTo>
                      <a:lnTo>
                        <a:pt x="4278" y="0"/>
                      </a:lnTo>
                      <a:lnTo>
                        <a:pt x="4278" y="0"/>
                      </a:lnTo>
                      <a:lnTo>
                        <a:pt x="4284" y="0"/>
                      </a:lnTo>
                      <a:lnTo>
                        <a:pt x="4284" y="0"/>
                      </a:lnTo>
                      <a:lnTo>
                        <a:pt x="4284" y="0"/>
                      </a:lnTo>
                      <a:lnTo>
                        <a:pt x="4284" y="0"/>
                      </a:lnTo>
                      <a:lnTo>
                        <a:pt x="4284" y="0"/>
                      </a:lnTo>
                      <a:lnTo>
                        <a:pt x="4284" y="0"/>
                      </a:lnTo>
                      <a:lnTo>
                        <a:pt x="4290" y="0"/>
                      </a:lnTo>
                      <a:lnTo>
                        <a:pt x="4290" y="0"/>
                      </a:lnTo>
                      <a:lnTo>
                        <a:pt x="4290" y="0"/>
                      </a:lnTo>
                      <a:lnTo>
                        <a:pt x="4290" y="0"/>
                      </a:lnTo>
                      <a:lnTo>
                        <a:pt x="4290" y="0"/>
                      </a:lnTo>
                      <a:lnTo>
                        <a:pt x="4290" y="0"/>
                      </a:lnTo>
                      <a:lnTo>
                        <a:pt x="4290" y="0"/>
                      </a:lnTo>
                      <a:lnTo>
                        <a:pt x="4290" y="0"/>
                      </a:lnTo>
                      <a:lnTo>
                        <a:pt x="4350" y="0"/>
                      </a:lnTo>
                      <a:lnTo>
                        <a:pt x="4350" y="0"/>
                      </a:lnTo>
                      <a:lnTo>
                        <a:pt x="4350" y="0"/>
                      </a:lnTo>
                      <a:lnTo>
                        <a:pt x="4350" y="0"/>
                      </a:lnTo>
                      <a:lnTo>
                        <a:pt x="4350" y="0"/>
                      </a:lnTo>
                      <a:lnTo>
                        <a:pt x="4350" y="0"/>
                      </a:lnTo>
                      <a:lnTo>
                        <a:pt x="4356" y="0"/>
                      </a:lnTo>
                      <a:lnTo>
                        <a:pt x="4356" y="0"/>
                      </a:lnTo>
                      <a:lnTo>
                        <a:pt x="4356" y="0"/>
                      </a:lnTo>
                      <a:lnTo>
                        <a:pt x="4356" y="0"/>
                      </a:lnTo>
                      <a:lnTo>
                        <a:pt x="4356" y="0"/>
                      </a:lnTo>
                      <a:lnTo>
                        <a:pt x="4356" y="0"/>
                      </a:lnTo>
                      <a:lnTo>
                        <a:pt x="4356" y="0"/>
                      </a:lnTo>
                      <a:lnTo>
                        <a:pt x="4362" y="0"/>
                      </a:lnTo>
                      <a:lnTo>
                        <a:pt x="4362" y="0"/>
                      </a:lnTo>
                      <a:lnTo>
                        <a:pt x="4362" y="0"/>
                      </a:lnTo>
                      <a:lnTo>
                        <a:pt x="4362" y="0"/>
                      </a:lnTo>
                      <a:lnTo>
                        <a:pt x="4362" y="0"/>
                      </a:lnTo>
                      <a:lnTo>
                        <a:pt x="4362" y="0"/>
                      </a:lnTo>
                      <a:lnTo>
                        <a:pt x="4362" y="0"/>
                      </a:lnTo>
                      <a:lnTo>
                        <a:pt x="4368" y="0"/>
                      </a:lnTo>
                      <a:lnTo>
                        <a:pt x="4368" y="0"/>
                      </a:lnTo>
                      <a:lnTo>
                        <a:pt x="4368" y="0"/>
                      </a:lnTo>
                      <a:lnTo>
                        <a:pt x="4368" y="0"/>
                      </a:lnTo>
                      <a:lnTo>
                        <a:pt x="4368" y="0"/>
                      </a:lnTo>
                      <a:lnTo>
                        <a:pt x="4368" y="0"/>
                      </a:lnTo>
                      <a:lnTo>
                        <a:pt x="4368" y="0"/>
                      </a:lnTo>
                      <a:lnTo>
                        <a:pt x="4374" y="0"/>
                      </a:lnTo>
                      <a:lnTo>
                        <a:pt x="4374" y="0"/>
                      </a:lnTo>
                      <a:lnTo>
                        <a:pt x="4374" y="0"/>
                      </a:lnTo>
                      <a:lnTo>
                        <a:pt x="4374" y="0"/>
                      </a:lnTo>
                      <a:lnTo>
                        <a:pt x="4374" y="0"/>
                      </a:lnTo>
                      <a:lnTo>
                        <a:pt x="4374" y="0"/>
                      </a:lnTo>
                      <a:lnTo>
                        <a:pt x="4380" y="0"/>
                      </a:lnTo>
                      <a:lnTo>
                        <a:pt x="4380" y="0"/>
                      </a:lnTo>
                      <a:lnTo>
                        <a:pt x="4380" y="0"/>
                      </a:lnTo>
                      <a:lnTo>
                        <a:pt x="4380" y="0"/>
                      </a:lnTo>
                      <a:lnTo>
                        <a:pt x="4380" y="0"/>
                      </a:lnTo>
                      <a:lnTo>
                        <a:pt x="4380" y="0"/>
                      </a:lnTo>
                      <a:lnTo>
                        <a:pt x="4386" y="0"/>
                      </a:lnTo>
                      <a:lnTo>
                        <a:pt x="4386" y="0"/>
                      </a:lnTo>
                      <a:lnTo>
                        <a:pt x="4386" y="0"/>
                      </a:lnTo>
                      <a:lnTo>
                        <a:pt x="4386" y="0"/>
                      </a:lnTo>
                      <a:lnTo>
                        <a:pt x="4386" y="0"/>
                      </a:lnTo>
                      <a:lnTo>
                        <a:pt x="4386" y="0"/>
                      </a:lnTo>
                      <a:lnTo>
                        <a:pt x="4386" y="0"/>
                      </a:lnTo>
                      <a:lnTo>
                        <a:pt x="4392" y="0"/>
                      </a:lnTo>
                      <a:lnTo>
                        <a:pt x="4392" y="0"/>
                      </a:lnTo>
                      <a:lnTo>
                        <a:pt x="4392" y="0"/>
                      </a:lnTo>
                      <a:lnTo>
                        <a:pt x="4392" y="0"/>
                      </a:lnTo>
                      <a:lnTo>
                        <a:pt x="4392" y="0"/>
                      </a:lnTo>
                      <a:lnTo>
                        <a:pt x="4392" y="0"/>
                      </a:lnTo>
                      <a:lnTo>
                        <a:pt x="4392" y="0"/>
                      </a:lnTo>
                      <a:lnTo>
                        <a:pt x="4398" y="0"/>
                      </a:lnTo>
                      <a:lnTo>
                        <a:pt x="4398" y="0"/>
                      </a:lnTo>
                      <a:lnTo>
                        <a:pt x="4398" y="0"/>
                      </a:lnTo>
                      <a:lnTo>
                        <a:pt x="4398" y="0"/>
                      </a:lnTo>
                      <a:lnTo>
                        <a:pt x="4398" y="0"/>
                      </a:lnTo>
                      <a:lnTo>
                        <a:pt x="4398" y="0"/>
                      </a:lnTo>
                      <a:lnTo>
                        <a:pt x="4458" y="0"/>
                      </a:lnTo>
                      <a:lnTo>
                        <a:pt x="4458" y="0"/>
                      </a:lnTo>
                      <a:lnTo>
                        <a:pt x="4458" y="0"/>
                      </a:lnTo>
                      <a:lnTo>
                        <a:pt x="4458" y="0"/>
                      </a:lnTo>
                      <a:lnTo>
                        <a:pt x="4458" y="0"/>
                      </a:lnTo>
                      <a:lnTo>
                        <a:pt x="4458" y="0"/>
                      </a:lnTo>
                      <a:lnTo>
                        <a:pt x="4458" y="0"/>
                      </a:lnTo>
                      <a:lnTo>
                        <a:pt x="4458" y="0"/>
                      </a:lnTo>
                      <a:lnTo>
                        <a:pt x="4464" y="0"/>
                      </a:lnTo>
                      <a:lnTo>
                        <a:pt x="4464" y="0"/>
                      </a:lnTo>
                      <a:lnTo>
                        <a:pt x="4464" y="0"/>
                      </a:lnTo>
                      <a:lnTo>
                        <a:pt x="4464" y="0"/>
                      </a:lnTo>
                      <a:lnTo>
                        <a:pt x="4464" y="0"/>
                      </a:lnTo>
                      <a:lnTo>
                        <a:pt x="4464" y="0"/>
                      </a:lnTo>
                      <a:lnTo>
                        <a:pt x="4470" y="0"/>
                      </a:lnTo>
                      <a:lnTo>
                        <a:pt x="4470" y="0"/>
                      </a:lnTo>
                      <a:lnTo>
                        <a:pt x="4470" y="0"/>
                      </a:lnTo>
                      <a:lnTo>
                        <a:pt x="4470" y="0"/>
                      </a:lnTo>
                      <a:lnTo>
                        <a:pt x="4470" y="0"/>
                      </a:lnTo>
                      <a:lnTo>
                        <a:pt x="4470" y="0"/>
                      </a:lnTo>
                      <a:lnTo>
                        <a:pt x="4470" y="0"/>
                      </a:lnTo>
                      <a:lnTo>
                        <a:pt x="4470" y="0"/>
                      </a:lnTo>
                      <a:lnTo>
                        <a:pt x="4476" y="0"/>
                      </a:lnTo>
                      <a:lnTo>
                        <a:pt x="4476" y="0"/>
                      </a:lnTo>
                      <a:lnTo>
                        <a:pt x="4476" y="0"/>
                      </a:lnTo>
                      <a:lnTo>
                        <a:pt x="4476" y="0"/>
                      </a:lnTo>
                      <a:lnTo>
                        <a:pt x="4476" y="0"/>
                      </a:lnTo>
                      <a:lnTo>
                        <a:pt x="4476" y="0"/>
                      </a:lnTo>
                      <a:lnTo>
                        <a:pt x="4482" y="0"/>
                      </a:lnTo>
                      <a:lnTo>
                        <a:pt x="4482" y="0"/>
                      </a:lnTo>
                      <a:lnTo>
                        <a:pt x="4482" y="0"/>
                      </a:lnTo>
                      <a:lnTo>
                        <a:pt x="4482" y="0"/>
                      </a:lnTo>
                      <a:lnTo>
                        <a:pt x="4482" y="0"/>
                      </a:lnTo>
                      <a:lnTo>
                        <a:pt x="4482" y="0"/>
                      </a:lnTo>
                      <a:lnTo>
                        <a:pt x="4488" y="0"/>
                      </a:lnTo>
                      <a:lnTo>
                        <a:pt x="4488" y="0"/>
                      </a:lnTo>
                      <a:lnTo>
                        <a:pt x="4488" y="0"/>
                      </a:lnTo>
                      <a:lnTo>
                        <a:pt x="4488" y="0"/>
                      </a:lnTo>
                      <a:lnTo>
                        <a:pt x="4488" y="0"/>
                      </a:lnTo>
                      <a:lnTo>
                        <a:pt x="4488" y="0"/>
                      </a:lnTo>
                      <a:lnTo>
                        <a:pt x="4494" y="0"/>
                      </a:lnTo>
                      <a:lnTo>
                        <a:pt x="4494" y="0"/>
                      </a:lnTo>
                      <a:lnTo>
                        <a:pt x="4494" y="0"/>
                      </a:lnTo>
                      <a:lnTo>
                        <a:pt x="4494" y="0"/>
                      </a:lnTo>
                      <a:lnTo>
                        <a:pt x="4494" y="0"/>
                      </a:lnTo>
                      <a:lnTo>
                        <a:pt x="4494" y="0"/>
                      </a:lnTo>
                      <a:lnTo>
                        <a:pt x="4494" y="0"/>
                      </a:lnTo>
                      <a:lnTo>
                        <a:pt x="4500" y="0"/>
                      </a:lnTo>
                      <a:lnTo>
                        <a:pt x="4500" y="0"/>
                      </a:lnTo>
                      <a:lnTo>
                        <a:pt x="4500" y="0"/>
                      </a:lnTo>
                      <a:lnTo>
                        <a:pt x="4500" y="0"/>
                      </a:lnTo>
                      <a:lnTo>
                        <a:pt x="4500" y="0"/>
                      </a:lnTo>
                      <a:lnTo>
                        <a:pt x="4500" y="0"/>
                      </a:lnTo>
                      <a:lnTo>
                        <a:pt x="4500" y="0"/>
                      </a:lnTo>
                      <a:lnTo>
                        <a:pt x="4506" y="0"/>
                      </a:lnTo>
                      <a:lnTo>
                        <a:pt x="4506" y="0"/>
                      </a:lnTo>
                      <a:lnTo>
                        <a:pt x="4506" y="0"/>
                      </a:lnTo>
                      <a:lnTo>
                        <a:pt x="4506" y="0"/>
                      </a:lnTo>
                      <a:lnTo>
                        <a:pt x="4506" y="0"/>
                      </a:lnTo>
                      <a:lnTo>
                        <a:pt x="4566" y="0"/>
                      </a:lnTo>
                      <a:lnTo>
                        <a:pt x="4566" y="0"/>
                      </a:lnTo>
                      <a:lnTo>
                        <a:pt x="4566" y="0"/>
                      </a:lnTo>
                      <a:lnTo>
                        <a:pt x="4566" y="0"/>
                      </a:lnTo>
                      <a:lnTo>
                        <a:pt x="4566" y="0"/>
                      </a:lnTo>
                      <a:lnTo>
                        <a:pt x="4566" y="0"/>
                      </a:lnTo>
                      <a:lnTo>
                        <a:pt x="4566" y="0"/>
                      </a:lnTo>
                      <a:lnTo>
                        <a:pt x="4566" y="0"/>
                      </a:lnTo>
                      <a:lnTo>
                        <a:pt x="4566" y="0"/>
                      </a:lnTo>
                      <a:lnTo>
                        <a:pt x="4572" y="0"/>
                      </a:lnTo>
                      <a:lnTo>
                        <a:pt x="4572" y="0"/>
                      </a:lnTo>
                      <a:lnTo>
                        <a:pt x="4572" y="0"/>
                      </a:lnTo>
                      <a:lnTo>
                        <a:pt x="4572" y="0"/>
                      </a:lnTo>
                      <a:lnTo>
                        <a:pt x="4572" y="0"/>
                      </a:lnTo>
                      <a:lnTo>
                        <a:pt x="4572" y="0"/>
                      </a:lnTo>
                      <a:lnTo>
                        <a:pt x="4578" y="0"/>
                      </a:lnTo>
                      <a:lnTo>
                        <a:pt x="4578" y="0"/>
                      </a:lnTo>
                      <a:lnTo>
                        <a:pt x="4578" y="0"/>
                      </a:lnTo>
                      <a:lnTo>
                        <a:pt x="4578" y="0"/>
                      </a:lnTo>
                      <a:lnTo>
                        <a:pt x="4578" y="0"/>
                      </a:lnTo>
                      <a:lnTo>
                        <a:pt x="4578" y="0"/>
                      </a:lnTo>
                      <a:lnTo>
                        <a:pt x="4578" y="0"/>
                      </a:lnTo>
                      <a:lnTo>
                        <a:pt x="4578" y="0"/>
                      </a:lnTo>
                      <a:lnTo>
                        <a:pt x="4584" y="0"/>
                      </a:lnTo>
                      <a:lnTo>
                        <a:pt x="4584" y="0"/>
                      </a:lnTo>
                      <a:lnTo>
                        <a:pt x="4584" y="0"/>
                      </a:lnTo>
                      <a:lnTo>
                        <a:pt x="4584" y="0"/>
                      </a:lnTo>
                      <a:lnTo>
                        <a:pt x="4584" y="0"/>
                      </a:lnTo>
                      <a:lnTo>
                        <a:pt x="4584" y="0"/>
                      </a:lnTo>
                      <a:lnTo>
                        <a:pt x="4590" y="0"/>
                      </a:lnTo>
                      <a:lnTo>
                        <a:pt x="4590" y="0"/>
                      </a:lnTo>
                      <a:lnTo>
                        <a:pt x="4590" y="0"/>
                      </a:lnTo>
                      <a:lnTo>
                        <a:pt x="4590" y="0"/>
                      </a:lnTo>
                      <a:lnTo>
                        <a:pt x="4590" y="0"/>
                      </a:lnTo>
                      <a:lnTo>
                        <a:pt x="4590" y="0"/>
                      </a:lnTo>
                      <a:lnTo>
                        <a:pt x="4596" y="0"/>
                      </a:lnTo>
                      <a:lnTo>
                        <a:pt x="4596" y="0"/>
                      </a:lnTo>
                      <a:lnTo>
                        <a:pt x="4596" y="0"/>
                      </a:lnTo>
                      <a:lnTo>
                        <a:pt x="4596" y="0"/>
                      </a:lnTo>
                      <a:lnTo>
                        <a:pt x="4596" y="0"/>
                      </a:lnTo>
                      <a:lnTo>
                        <a:pt x="4596" y="0"/>
                      </a:lnTo>
                      <a:lnTo>
                        <a:pt x="4602" y="0"/>
                      </a:lnTo>
                      <a:lnTo>
                        <a:pt x="4602" y="0"/>
                      </a:lnTo>
                      <a:lnTo>
                        <a:pt x="4602" y="0"/>
                      </a:lnTo>
                      <a:lnTo>
                        <a:pt x="4602" y="0"/>
                      </a:lnTo>
                      <a:lnTo>
                        <a:pt x="4602" y="0"/>
                      </a:lnTo>
                      <a:lnTo>
                        <a:pt x="4602" y="0"/>
                      </a:lnTo>
                      <a:lnTo>
                        <a:pt x="4602" y="0"/>
                      </a:lnTo>
                      <a:lnTo>
                        <a:pt x="4608" y="0"/>
                      </a:lnTo>
                      <a:lnTo>
                        <a:pt x="4608" y="0"/>
                      </a:lnTo>
                      <a:lnTo>
                        <a:pt x="4608" y="0"/>
                      </a:lnTo>
                      <a:lnTo>
                        <a:pt x="4608" y="0"/>
                      </a:lnTo>
                      <a:lnTo>
                        <a:pt x="4608" y="0"/>
                      </a:lnTo>
                      <a:lnTo>
                        <a:pt x="4608" y="0"/>
                      </a:lnTo>
                      <a:lnTo>
                        <a:pt x="4608" y="0"/>
                      </a:lnTo>
                      <a:lnTo>
                        <a:pt x="4614" y="0"/>
                      </a:lnTo>
                      <a:lnTo>
                        <a:pt x="4614" y="0"/>
                      </a:lnTo>
                      <a:lnTo>
                        <a:pt x="4614" y="0"/>
                      </a:lnTo>
                      <a:lnTo>
                        <a:pt x="4614" y="0"/>
                      </a:lnTo>
                      <a:lnTo>
                        <a:pt x="4668" y="0"/>
                      </a:lnTo>
                      <a:lnTo>
                        <a:pt x="4668" y="0"/>
                      </a:lnTo>
                      <a:lnTo>
                        <a:pt x="4668" y="0"/>
                      </a:lnTo>
                      <a:lnTo>
                        <a:pt x="4674" y="0"/>
                      </a:lnTo>
                      <a:lnTo>
                        <a:pt x="4674" y="0"/>
                      </a:lnTo>
                      <a:lnTo>
                        <a:pt x="4674" y="0"/>
                      </a:lnTo>
                      <a:lnTo>
                        <a:pt x="4674" y="0"/>
                      </a:lnTo>
                      <a:lnTo>
                        <a:pt x="4674" y="0"/>
                      </a:lnTo>
                      <a:lnTo>
                        <a:pt x="4674" y="0"/>
                      </a:lnTo>
                      <a:lnTo>
                        <a:pt x="4674" y="0"/>
                      </a:lnTo>
                      <a:lnTo>
                        <a:pt x="4680" y="0"/>
                      </a:lnTo>
                      <a:lnTo>
                        <a:pt x="4680" y="0"/>
                      </a:lnTo>
                      <a:lnTo>
                        <a:pt x="4680" y="0"/>
                      </a:lnTo>
                      <a:lnTo>
                        <a:pt x="4680" y="0"/>
                      </a:lnTo>
                      <a:lnTo>
                        <a:pt x="4680" y="0"/>
                      </a:lnTo>
                      <a:lnTo>
                        <a:pt x="4680" y="0"/>
                      </a:lnTo>
                      <a:lnTo>
                        <a:pt x="4680" y="0"/>
                      </a:lnTo>
                      <a:lnTo>
                        <a:pt x="4686" y="0"/>
                      </a:lnTo>
                      <a:lnTo>
                        <a:pt x="4686" y="0"/>
                      </a:lnTo>
                      <a:lnTo>
                        <a:pt x="4686" y="0"/>
                      </a:lnTo>
                      <a:lnTo>
                        <a:pt x="4686" y="0"/>
                      </a:lnTo>
                      <a:lnTo>
                        <a:pt x="4686" y="0"/>
                      </a:lnTo>
                      <a:lnTo>
                        <a:pt x="4686" y="0"/>
                      </a:lnTo>
                      <a:lnTo>
                        <a:pt x="4686" y="0"/>
                      </a:lnTo>
                      <a:lnTo>
                        <a:pt x="4692" y="0"/>
                      </a:lnTo>
                      <a:lnTo>
                        <a:pt x="4692" y="0"/>
                      </a:lnTo>
                      <a:lnTo>
                        <a:pt x="4692" y="0"/>
                      </a:lnTo>
                      <a:lnTo>
                        <a:pt x="4692" y="0"/>
                      </a:lnTo>
                      <a:lnTo>
                        <a:pt x="4692" y="0"/>
                      </a:lnTo>
                      <a:lnTo>
                        <a:pt x="4692" y="0"/>
                      </a:lnTo>
                      <a:lnTo>
                        <a:pt x="4698" y="0"/>
                      </a:lnTo>
                      <a:lnTo>
                        <a:pt x="4698" y="0"/>
                      </a:lnTo>
                      <a:lnTo>
                        <a:pt x="4698" y="0"/>
                      </a:lnTo>
                      <a:lnTo>
                        <a:pt x="4698" y="0"/>
                      </a:lnTo>
                      <a:lnTo>
                        <a:pt x="4698" y="0"/>
                      </a:lnTo>
                      <a:lnTo>
                        <a:pt x="4698" y="0"/>
                      </a:lnTo>
                      <a:lnTo>
                        <a:pt x="4704" y="0"/>
                      </a:lnTo>
                      <a:lnTo>
                        <a:pt x="4704" y="0"/>
                      </a:lnTo>
                      <a:lnTo>
                        <a:pt x="4704" y="0"/>
                      </a:lnTo>
                      <a:lnTo>
                        <a:pt x="4704" y="0"/>
                      </a:lnTo>
                      <a:lnTo>
                        <a:pt x="4704" y="0"/>
                      </a:lnTo>
                      <a:lnTo>
                        <a:pt x="4704" y="0"/>
                      </a:lnTo>
                      <a:lnTo>
                        <a:pt x="4704" y="0"/>
                      </a:lnTo>
                      <a:lnTo>
                        <a:pt x="4710" y="0"/>
                      </a:lnTo>
                      <a:lnTo>
                        <a:pt x="4710" y="0"/>
                      </a:lnTo>
                      <a:lnTo>
                        <a:pt x="4710" y="0"/>
                      </a:lnTo>
                      <a:lnTo>
                        <a:pt x="4710" y="0"/>
                      </a:lnTo>
                      <a:lnTo>
                        <a:pt x="4710" y="0"/>
                      </a:lnTo>
                      <a:lnTo>
                        <a:pt x="4710" y="0"/>
                      </a:lnTo>
                      <a:lnTo>
                        <a:pt x="4716" y="0"/>
                      </a:lnTo>
                      <a:lnTo>
                        <a:pt x="4716" y="0"/>
                      </a:lnTo>
                      <a:lnTo>
                        <a:pt x="4716" y="0"/>
                      </a:lnTo>
                      <a:lnTo>
                        <a:pt x="4716" y="0"/>
                      </a:lnTo>
                      <a:lnTo>
                        <a:pt x="4716" y="0"/>
                      </a:lnTo>
                      <a:lnTo>
                        <a:pt x="4716" y="0"/>
                      </a:lnTo>
                      <a:lnTo>
                        <a:pt x="4716" y="0"/>
                      </a:lnTo>
                      <a:lnTo>
                        <a:pt x="4722" y="0"/>
                      </a:lnTo>
                      <a:lnTo>
                        <a:pt x="4722" y="0"/>
                      </a:lnTo>
                      <a:lnTo>
                        <a:pt x="4722" y="0"/>
                      </a:lnTo>
                      <a:lnTo>
                        <a:pt x="4776" y="0"/>
                      </a:lnTo>
                      <a:lnTo>
                        <a:pt x="4776" y="0"/>
                      </a:lnTo>
                      <a:lnTo>
                        <a:pt x="4776" y="0"/>
                      </a:lnTo>
                      <a:lnTo>
                        <a:pt x="4776" y="0"/>
                      </a:lnTo>
                      <a:lnTo>
                        <a:pt x="4782" y="0"/>
                      </a:lnTo>
                      <a:lnTo>
                        <a:pt x="4782" y="0"/>
                      </a:lnTo>
                      <a:lnTo>
                        <a:pt x="4782" y="0"/>
                      </a:lnTo>
                      <a:lnTo>
                        <a:pt x="4782" y="0"/>
                      </a:lnTo>
                      <a:lnTo>
                        <a:pt x="4782" y="0"/>
                      </a:lnTo>
                      <a:lnTo>
                        <a:pt x="4782" y="0"/>
                      </a:lnTo>
                      <a:lnTo>
                        <a:pt x="4782" y="0"/>
                      </a:lnTo>
                      <a:lnTo>
                        <a:pt x="4788" y="0"/>
                      </a:lnTo>
                      <a:lnTo>
                        <a:pt x="4788" y="0"/>
                      </a:lnTo>
                      <a:lnTo>
                        <a:pt x="4788" y="0"/>
                      </a:lnTo>
                      <a:lnTo>
                        <a:pt x="4788" y="0"/>
                      </a:lnTo>
                      <a:lnTo>
                        <a:pt x="4788" y="0"/>
                      </a:lnTo>
                      <a:lnTo>
                        <a:pt x="4788" y="0"/>
                      </a:lnTo>
                      <a:lnTo>
                        <a:pt x="4788" y="0"/>
                      </a:lnTo>
                      <a:lnTo>
                        <a:pt x="4788" y="0"/>
                      </a:lnTo>
                      <a:lnTo>
                        <a:pt x="4794" y="0"/>
                      </a:lnTo>
                      <a:lnTo>
                        <a:pt x="4794" y="0"/>
                      </a:lnTo>
                      <a:lnTo>
                        <a:pt x="4794" y="0"/>
                      </a:lnTo>
                      <a:lnTo>
                        <a:pt x="4794" y="0"/>
                      </a:lnTo>
                      <a:lnTo>
                        <a:pt x="4794" y="0"/>
                      </a:lnTo>
                      <a:lnTo>
                        <a:pt x="4794" y="0"/>
                      </a:lnTo>
                      <a:lnTo>
                        <a:pt x="4800" y="0"/>
                      </a:lnTo>
                      <a:lnTo>
                        <a:pt x="4800" y="0"/>
                      </a:lnTo>
                      <a:lnTo>
                        <a:pt x="4800" y="0"/>
                      </a:lnTo>
                      <a:lnTo>
                        <a:pt x="4800" y="0"/>
                      </a:lnTo>
                      <a:lnTo>
                        <a:pt x="4800" y="0"/>
                      </a:lnTo>
                      <a:lnTo>
                        <a:pt x="4800" y="0"/>
                      </a:lnTo>
                      <a:lnTo>
                        <a:pt x="4806" y="0"/>
                      </a:lnTo>
                      <a:lnTo>
                        <a:pt x="4806" y="0"/>
                      </a:lnTo>
                      <a:lnTo>
                        <a:pt x="4806" y="0"/>
                      </a:lnTo>
                      <a:lnTo>
                        <a:pt x="4806" y="0"/>
                      </a:lnTo>
                      <a:lnTo>
                        <a:pt x="4806" y="0"/>
                      </a:lnTo>
                      <a:lnTo>
                        <a:pt x="4806" y="0"/>
                      </a:lnTo>
                      <a:lnTo>
                        <a:pt x="4812" y="0"/>
                      </a:lnTo>
                      <a:lnTo>
                        <a:pt x="4812" y="0"/>
                      </a:lnTo>
                      <a:lnTo>
                        <a:pt x="4812" y="0"/>
                      </a:lnTo>
                      <a:lnTo>
                        <a:pt x="4812" y="0"/>
                      </a:lnTo>
                      <a:lnTo>
                        <a:pt x="4812" y="0"/>
                      </a:lnTo>
                      <a:lnTo>
                        <a:pt x="4812" y="0"/>
                      </a:lnTo>
                      <a:lnTo>
                        <a:pt x="4812" y="0"/>
                      </a:lnTo>
                      <a:lnTo>
                        <a:pt x="4818" y="0"/>
                      </a:lnTo>
                      <a:lnTo>
                        <a:pt x="4818" y="0"/>
                      </a:lnTo>
                      <a:lnTo>
                        <a:pt x="4818" y="0"/>
                      </a:lnTo>
                      <a:lnTo>
                        <a:pt x="4818" y="0"/>
                      </a:lnTo>
                      <a:lnTo>
                        <a:pt x="4818" y="0"/>
                      </a:lnTo>
                      <a:lnTo>
                        <a:pt x="4818" y="0"/>
                      </a:lnTo>
                      <a:lnTo>
                        <a:pt x="4818" y="0"/>
                      </a:lnTo>
                      <a:lnTo>
                        <a:pt x="4824" y="0"/>
                      </a:lnTo>
                      <a:lnTo>
                        <a:pt x="4824" y="0"/>
                      </a:lnTo>
                      <a:lnTo>
                        <a:pt x="4824" y="0"/>
                      </a:lnTo>
                      <a:lnTo>
                        <a:pt x="4824" y="0"/>
                      </a:lnTo>
                      <a:lnTo>
                        <a:pt x="4824" y="0"/>
                      </a:lnTo>
                      <a:lnTo>
                        <a:pt x="4824" y="0"/>
                      </a:lnTo>
                      <a:lnTo>
                        <a:pt x="4830" y="0"/>
                      </a:lnTo>
                      <a:lnTo>
                        <a:pt x="4830" y="0"/>
                      </a:lnTo>
                      <a:lnTo>
                        <a:pt x="4884" y="0"/>
                      </a:lnTo>
                      <a:lnTo>
                        <a:pt x="4884" y="0"/>
                      </a:lnTo>
                      <a:lnTo>
                        <a:pt x="4884" y="0"/>
                      </a:lnTo>
                      <a:lnTo>
                        <a:pt x="4884" y="0"/>
                      </a:lnTo>
                      <a:lnTo>
                        <a:pt x="4884" y="0"/>
                      </a:lnTo>
                      <a:lnTo>
                        <a:pt x="4890" y="0"/>
                      </a:lnTo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50" name="Rectangle 60"/>
                <p:cNvSpPr>
                  <a:spLocks noChangeArrowheads="1"/>
                </p:cNvSpPr>
                <p:nvPr/>
              </p:nvSpPr>
              <p:spPr bwMode="auto">
                <a:xfrm>
                  <a:off x="1453" y="2065"/>
                  <a:ext cx="294" cy="10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800" b="1" i="0" u="none" strike="noStrike" cap="none" normalizeH="0" baseline="0" smtClean="0">
                      <a:ln>
                        <a:noFill/>
                      </a:ln>
                      <a:solidFill>
                        <a:srgbClr val="0000FF"/>
                      </a:solidFill>
                      <a:effectLst/>
                      <a:latin typeface="Arial" pitchFamily="34" charset="0"/>
                      <a:cs typeface="Arial" pitchFamily="34" charset="0"/>
                    </a:rPr>
                    <a:t>DISP_X</a:t>
                  </a: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651" name="Freeform 61"/>
                <p:cNvSpPr>
                  <a:spLocks/>
                </p:cNvSpPr>
                <p:nvPr/>
              </p:nvSpPr>
              <p:spPr bwMode="auto">
                <a:xfrm>
                  <a:off x="385" y="2053"/>
                  <a:ext cx="4890" cy="1"/>
                </a:xfrm>
                <a:custGeom>
                  <a:avLst/>
                  <a:gdLst/>
                  <a:ahLst/>
                  <a:cxnLst>
                    <a:cxn ang="0">
                      <a:pos x="72" y="0"/>
                    </a:cxn>
                    <a:cxn ang="0">
                      <a:pos x="114" y="0"/>
                    </a:cxn>
                    <a:cxn ang="0">
                      <a:pos x="180" y="0"/>
                    </a:cxn>
                    <a:cxn ang="0">
                      <a:pos x="246" y="0"/>
                    </a:cxn>
                    <a:cxn ang="0">
                      <a:pos x="318" y="0"/>
                    </a:cxn>
                    <a:cxn ang="0">
                      <a:pos x="384" y="0"/>
                    </a:cxn>
                    <a:cxn ang="0">
                      <a:pos x="456" y="0"/>
                    </a:cxn>
                    <a:cxn ang="0">
                      <a:pos x="498" y="0"/>
                    </a:cxn>
                    <a:cxn ang="0">
                      <a:pos x="564" y="0"/>
                    </a:cxn>
                    <a:cxn ang="0">
                      <a:pos x="636" y="0"/>
                    </a:cxn>
                    <a:cxn ang="0">
                      <a:pos x="702" y="0"/>
                    </a:cxn>
                    <a:cxn ang="0">
                      <a:pos x="768" y="0"/>
                    </a:cxn>
                    <a:cxn ang="0">
                      <a:pos x="840" y="0"/>
                    </a:cxn>
                    <a:cxn ang="0">
                      <a:pos x="882" y="0"/>
                    </a:cxn>
                    <a:cxn ang="0">
                      <a:pos x="948" y="0"/>
                    </a:cxn>
                    <a:cxn ang="0">
                      <a:pos x="1020" y="0"/>
                    </a:cxn>
                    <a:cxn ang="0">
                      <a:pos x="1086" y="0"/>
                    </a:cxn>
                    <a:cxn ang="0">
                      <a:pos x="1152" y="0"/>
                    </a:cxn>
                    <a:cxn ang="0">
                      <a:pos x="1224" y="0"/>
                    </a:cxn>
                    <a:cxn ang="0">
                      <a:pos x="1290" y="0"/>
                    </a:cxn>
                    <a:cxn ang="0">
                      <a:pos x="1332" y="0"/>
                    </a:cxn>
                    <a:cxn ang="0">
                      <a:pos x="1404" y="0"/>
                    </a:cxn>
                    <a:cxn ang="0">
                      <a:pos x="1470" y="0"/>
                    </a:cxn>
                    <a:cxn ang="0">
                      <a:pos x="1536" y="0"/>
                    </a:cxn>
                    <a:cxn ang="0">
                      <a:pos x="1608" y="0"/>
                    </a:cxn>
                    <a:cxn ang="0">
                      <a:pos x="1674" y="0"/>
                    </a:cxn>
                    <a:cxn ang="0">
                      <a:pos x="1722" y="0"/>
                    </a:cxn>
                    <a:cxn ang="0">
                      <a:pos x="1818" y="0"/>
                    </a:cxn>
                    <a:cxn ang="0">
                      <a:pos x="1914" y="0"/>
                    </a:cxn>
                    <a:cxn ang="0">
                      <a:pos x="2010" y="0"/>
                    </a:cxn>
                    <a:cxn ang="0">
                      <a:pos x="2106" y="0"/>
                    </a:cxn>
                    <a:cxn ang="0">
                      <a:pos x="2154" y="0"/>
                    </a:cxn>
                    <a:cxn ang="0">
                      <a:pos x="2250" y="0"/>
                    </a:cxn>
                    <a:cxn ang="0">
                      <a:pos x="2346" y="0"/>
                    </a:cxn>
                    <a:cxn ang="0">
                      <a:pos x="2442" y="0"/>
                    </a:cxn>
                    <a:cxn ang="0">
                      <a:pos x="2538" y="0"/>
                    </a:cxn>
                    <a:cxn ang="0">
                      <a:pos x="2640" y="0"/>
                    </a:cxn>
                    <a:cxn ang="0">
                      <a:pos x="2682" y="0"/>
                    </a:cxn>
                    <a:cxn ang="0">
                      <a:pos x="2778" y="0"/>
                    </a:cxn>
                    <a:cxn ang="0">
                      <a:pos x="2874" y="0"/>
                    </a:cxn>
                    <a:cxn ang="0">
                      <a:pos x="2970" y="0"/>
                    </a:cxn>
                    <a:cxn ang="0">
                      <a:pos x="3066" y="0"/>
                    </a:cxn>
                    <a:cxn ang="0">
                      <a:pos x="3114" y="0"/>
                    </a:cxn>
                    <a:cxn ang="0">
                      <a:pos x="3210" y="0"/>
                    </a:cxn>
                    <a:cxn ang="0">
                      <a:pos x="3306" y="0"/>
                    </a:cxn>
                    <a:cxn ang="0">
                      <a:pos x="3402" y="0"/>
                    </a:cxn>
                    <a:cxn ang="0">
                      <a:pos x="3498" y="0"/>
                    </a:cxn>
                    <a:cxn ang="0">
                      <a:pos x="3540" y="0"/>
                    </a:cxn>
                    <a:cxn ang="0">
                      <a:pos x="3642" y="0"/>
                    </a:cxn>
                    <a:cxn ang="0">
                      <a:pos x="3738" y="0"/>
                    </a:cxn>
                    <a:cxn ang="0">
                      <a:pos x="3834" y="0"/>
                    </a:cxn>
                    <a:cxn ang="0">
                      <a:pos x="3930" y="0"/>
                    </a:cxn>
                    <a:cxn ang="0">
                      <a:pos x="4026" y="0"/>
                    </a:cxn>
                    <a:cxn ang="0">
                      <a:pos x="4074" y="0"/>
                    </a:cxn>
                    <a:cxn ang="0">
                      <a:pos x="4170" y="0"/>
                    </a:cxn>
                    <a:cxn ang="0">
                      <a:pos x="4266" y="0"/>
                    </a:cxn>
                    <a:cxn ang="0">
                      <a:pos x="4362" y="0"/>
                    </a:cxn>
                    <a:cxn ang="0">
                      <a:pos x="4458" y="0"/>
                    </a:cxn>
                    <a:cxn ang="0">
                      <a:pos x="4500" y="0"/>
                    </a:cxn>
                    <a:cxn ang="0">
                      <a:pos x="4602" y="0"/>
                    </a:cxn>
                    <a:cxn ang="0">
                      <a:pos x="4698" y="0"/>
                    </a:cxn>
                    <a:cxn ang="0">
                      <a:pos x="4794" y="0"/>
                    </a:cxn>
                  </a:cxnLst>
                  <a:rect l="0" t="0" r="r" b="b"/>
                  <a:pathLst>
                    <a:path w="4890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2" y="0"/>
                      </a:lnTo>
                      <a:lnTo>
                        <a:pt x="12" y="0"/>
                      </a:lnTo>
                      <a:lnTo>
                        <a:pt x="12" y="0"/>
                      </a:lnTo>
                      <a:lnTo>
                        <a:pt x="12" y="0"/>
                      </a:lnTo>
                      <a:lnTo>
                        <a:pt x="12" y="0"/>
                      </a:lnTo>
                      <a:lnTo>
                        <a:pt x="18" y="0"/>
                      </a:lnTo>
                      <a:lnTo>
                        <a:pt x="18" y="0"/>
                      </a:lnTo>
                      <a:lnTo>
                        <a:pt x="18" y="0"/>
                      </a:lnTo>
                      <a:lnTo>
                        <a:pt x="18" y="0"/>
                      </a:lnTo>
                      <a:lnTo>
                        <a:pt x="18" y="0"/>
                      </a:lnTo>
                      <a:lnTo>
                        <a:pt x="18" y="0"/>
                      </a:lnTo>
                      <a:lnTo>
                        <a:pt x="24" y="0"/>
                      </a:lnTo>
                      <a:lnTo>
                        <a:pt x="24" y="0"/>
                      </a:lnTo>
                      <a:lnTo>
                        <a:pt x="24" y="0"/>
                      </a:lnTo>
                      <a:lnTo>
                        <a:pt x="24" y="0"/>
                      </a:lnTo>
                      <a:lnTo>
                        <a:pt x="24" y="0"/>
                      </a:lnTo>
                      <a:lnTo>
                        <a:pt x="24" y="0"/>
                      </a:lnTo>
                      <a:lnTo>
                        <a:pt x="30" y="0"/>
                      </a:lnTo>
                      <a:lnTo>
                        <a:pt x="30" y="0"/>
                      </a:lnTo>
                      <a:lnTo>
                        <a:pt x="30" y="0"/>
                      </a:lnTo>
                      <a:lnTo>
                        <a:pt x="30" y="0"/>
                      </a:lnTo>
                      <a:lnTo>
                        <a:pt x="30" y="0"/>
                      </a:lnTo>
                      <a:lnTo>
                        <a:pt x="30" y="0"/>
                      </a:lnTo>
                      <a:lnTo>
                        <a:pt x="30" y="0"/>
                      </a:lnTo>
                      <a:lnTo>
                        <a:pt x="36" y="0"/>
                      </a:lnTo>
                      <a:lnTo>
                        <a:pt x="36" y="0"/>
                      </a:lnTo>
                      <a:lnTo>
                        <a:pt x="36" y="0"/>
                      </a:lnTo>
                      <a:lnTo>
                        <a:pt x="36" y="0"/>
                      </a:lnTo>
                      <a:lnTo>
                        <a:pt x="36" y="0"/>
                      </a:lnTo>
                      <a:lnTo>
                        <a:pt x="36" y="0"/>
                      </a:lnTo>
                      <a:lnTo>
                        <a:pt x="42" y="0"/>
                      </a:lnTo>
                      <a:lnTo>
                        <a:pt x="42" y="0"/>
                      </a:lnTo>
                      <a:lnTo>
                        <a:pt x="42" y="0"/>
                      </a:lnTo>
                      <a:lnTo>
                        <a:pt x="42" y="0"/>
                      </a:lnTo>
                      <a:lnTo>
                        <a:pt x="72" y="0"/>
                      </a:lnTo>
                      <a:lnTo>
                        <a:pt x="72" y="0"/>
                      </a:lnTo>
                      <a:lnTo>
                        <a:pt x="72" y="0"/>
                      </a:lnTo>
                      <a:lnTo>
                        <a:pt x="72" y="0"/>
                      </a:lnTo>
                      <a:lnTo>
                        <a:pt x="72" y="0"/>
                      </a:lnTo>
                      <a:lnTo>
                        <a:pt x="72" y="0"/>
                      </a:lnTo>
                      <a:lnTo>
                        <a:pt x="72" y="0"/>
                      </a:lnTo>
                      <a:lnTo>
                        <a:pt x="78" y="0"/>
                      </a:lnTo>
                      <a:lnTo>
                        <a:pt x="78" y="0"/>
                      </a:lnTo>
                      <a:lnTo>
                        <a:pt x="78" y="0"/>
                      </a:lnTo>
                      <a:lnTo>
                        <a:pt x="78" y="0"/>
                      </a:lnTo>
                      <a:lnTo>
                        <a:pt x="78" y="0"/>
                      </a:lnTo>
                      <a:lnTo>
                        <a:pt x="78" y="0"/>
                      </a:lnTo>
                      <a:lnTo>
                        <a:pt x="78" y="0"/>
                      </a:lnTo>
                      <a:lnTo>
                        <a:pt x="78" y="0"/>
                      </a:lnTo>
                      <a:lnTo>
                        <a:pt x="78" y="0"/>
                      </a:lnTo>
                      <a:lnTo>
                        <a:pt x="84" y="0"/>
                      </a:lnTo>
                      <a:lnTo>
                        <a:pt x="84" y="0"/>
                      </a:lnTo>
                      <a:lnTo>
                        <a:pt x="84" y="0"/>
                      </a:lnTo>
                      <a:lnTo>
                        <a:pt x="84" y="0"/>
                      </a:lnTo>
                      <a:lnTo>
                        <a:pt x="84" y="0"/>
                      </a:lnTo>
                      <a:lnTo>
                        <a:pt x="84" y="0"/>
                      </a:lnTo>
                      <a:lnTo>
                        <a:pt x="90" y="0"/>
                      </a:lnTo>
                      <a:lnTo>
                        <a:pt x="90" y="0"/>
                      </a:lnTo>
                      <a:lnTo>
                        <a:pt x="90" y="0"/>
                      </a:lnTo>
                      <a:lnTo>
                        <a:pt x="90" y="0"/>
                      </a:lnTo>
                      <a:lnTo>
                        <a:pt x="90" y="0"/>
                      </a:lnTo>
                      <a:lnTo>
                        <a:pt x="90" y="0"/>
                      </a:lnTo>
                      <a:lnTo>
                        <a:pt x="96" y="0"/>
                      </a:lnTo>
                      <a:lnTo>
                        <a:pt x="96" y="0"/>
                      </a:lnTo>
                      <a:lnTo>
                        <a:pt x="96" y="0"/>
                      </a:lnTo>
                      <a:lnTo>
                        <a:pt x="96" y="0"/>
                      </a:lnTo>
                      <a:lnTo>
                        <a:pt x="96" y="0"/>
                      </a:lnTo>
                      <a:lnTo>
                        <a:pt x="96" y="0"/>
                      </a:lnTo>
                      <a:lnTo>
                        <a:pt x="102" y="0"/>
                      </a:lnTo>
                      <a:lnTo>
                        <a:pt x="102" y="0"/>
                      </a:lnTo>
                      <a:lnTo>
                        <a:pt x="102" y="0"/>
                      </a:lnTo>
                      <a:lnTo>
                        <a:pt x="102" y="0"/>
                      </a:lnTo>
                      <a:lnTo>
                        <a:pt x="102" y="0"/>
                      </a:lnTo>
                      <a:lnTo>
                        <a:pt x="102" y="0"/>
                      </a:lnTo>
                      <a:lnTo>
                        <a:pt x="102" y="0"/>
                      </a:lnTo>
                      <a:lnTo>
                        <a:pt x="108" y="0"/>
                      </a:lnTo>
                      <a:lnTo>
                        <a:pt x="108" y="0"/>
                      </a:lnTo>
                      <a:lnTo>
                        <a:pt x="108" y="0"/>
                      </a:lnTo>
                      <a:lnTo>
                        <a:pt x="108" y="0"/>
                      </a:lnTo>
                      <a:lnTo>
                        <a:pt x="108" y="0"/>
                      </a:lnTo>
                      <a:lnTo>
                        <a:pt x="108" y="0"/>
                      </a:lnTo>
                      <a:lnTo>
                        <a:pt x="114" y="0"/>
                      </a:lnTo>
                      <a:lnTo>
                        <a:pt x="114" y="0"/>
                      </a:lnTo>
                      <a:lnTo>
                        <a:pt x="114" y="0"/>
                      </a:lnTo>
                      <a:lnTo>
                        <a:pt x="114" y="0"/>
                      </a:lnTo>
                      <a:lnTo>
                        <a:pt x="114" y="0"/>
                      </a:lnTo>
                      <a:lnTo>
                        <a:pt x="114" y="0"/>
                      </a:lnTo>
                      <a:lnTo>
                        <a:pt x="114" y="0"/>
                      </a:lnTo>
                      <a:lnTo>
                        <a:pt x="120" y="0"/>
                      </a:lnTo>
                      <a:lnTo>
                        <a:pt x="120" y="0"/>
                      </a:lnTo>
                      <a:lnTo>
                        <a:pt x="120" y="0"/>
                      </a:lnTo>
                      <a:lnTo>
                        <a:pt x="144" y="0"/>
                      </a:lnTo>
                      <a:lnTo>
                        <a:pt x="144" y="0"/>
                      </a:lnTo>
                      <a:lnTo>
                        <a:pt x="150" y="0"/>
                      </a:lnTo>
                      <a:lnTo>
                        <a:pt x="150" y="0"/>
                      </a:lnTo>
                      <a:lnTo>
                        <a:pt x="150" y="0"/>
                      </a:lnTo>
                      <a:lnTo>
                        <a:pt x="150" y="0"/>
                      </a:lnTo>
                      <a:lnTo>
                        <a:pt x="150" y="0"/>
                      </a:lnTo>
                      <a:lnTo>
                        <a:pt x="150" y="0"/>
                      </a:lnTo>
                      <a:lnTo>
                        <a:pt x="150" y="0"/>
                      </a:lnTo>
                      <a:lnTo>
                        <a:pt x="156" y="0"/>
                      </a:lnTo>
                      <a:lnTo>
                        <a:pt x="156" y="0"/>
                      </a:lnTo>
                      <a:lnTo>
                        <a:pt x="156" y="0"/>
                      </a:lnTo>
                      <a:lnTo>
                        <a:pt x="156" y="0"/>
                      </a:lnTo>
                      <a:lnTo>
                        <a:pt x="156" y="0"/>
                      </a:lnTo>
                      <a:lnTo>
                        <a:pt x="156" y="0"/>
                      </a:lnTo>
                      <a:lnTo>
                        <a:pt x="156" y="0"/>
                      </a:lnTo>
                      <a:lnTo>
                        <a:pt x="156" y="0"/>
                      </a:lnTo>
                      <a:lnTo>
                        <a:pt x="162" y="0"/>
                      </a:lnTo>
                      <a:lnTo>
                        <a:pt x="162" y="0"/>
                      </a:lnTo>
                      <a:lnTo>
                        <a:pt x="162" y="0"/>
                      </a:lnTo>
                      <a:lnTo>
                        <a:pt x="162" y="0"/>
                      </a:lnTo>
                      <a:lnTo>
                        <a:pt x="162" y="0"/>
                      </a:lnTo>
                      <a:lnTo>
                        <a:pt x="162" y="0"/>
                      </a:lnTo>
                      <a:lnTo>
                        <a:pt x="168" y="0"/>
                      </a:lnTo>
                      <a:lnTo>
                        <a:pt x="168" y="0"/>
                      </a:lnTo>
                      <a:lnTo>
                        <a:pt x="168" y="0"/>
                      </a:lnTo>
                      <a:lnTo>
                        <a:pt x="168" y="0"/>
                      </a:lnTo>
                      <a:lnTo>
                        <a:pt x="168" y="0"/>
                      </a:lnTo>
                      <a:lnTo>
                        <a:pt x="168" y="0"/>
                      </a:lnTo>
                      <a:lnTo>
                        <a:pt x="174" y="0"/>
                      </a:lnTo>
                      <a:lnTo>
                        <a:pt x="174" y="0"/>
                      </a:lnTo>
                      <a:lnTo>
                        <a:pt x="174" y="0"/>
                      </a:lnTo>
                      <a:lnTo>
                        <a:pt x="174" y="0"/>
                      </a:lnTo>
                      <a:lnTo>
                        <a:pt x="174" y="0"/>
                      </a:lnTo>
                      <a:lnTo>
                        <a:pt x="174" y="0"/>
                      </a:lnTo>
                      <a:lnTo>
                        <a:pt x="174" y="0"/>
                      </a:lnTo>
                      <a:lnTo>
                        <a:pt x="180" y="0"/>
                      </a:lnTo>
                      <a:lnTo>
                        <a:pt x="180" y="0"/>
                      </a:lnTo>
                      <a:lnTo>
                        <a:pt x="180" y="0"/>
                      </a:lnTo>
                      <a:lnTo>
                        <a:pt x="180" y="0"/>
                      </a:lnTo>
                      <a:lnTo>
                        <a:pt x="180" y="0"/>
                      </a:lnTo>
                      <a:lnTo>
                        <a:pt x="180" y="0"/>
                      </a:lnTo>
                      <a:lnTo>
                        <a:pt x="180" y="0"/>
                      </a:lnTo>
                      <a:lnTo>
                        <a:pt x="186" y="0"/>
                      </a:lnTo>
                      <a:lnTo>
                        <a:pt x="186" y="0"/>
                      </a:lnTo>
                      <a:lnTo>
                        <a:pt x="186" y="0"/>
                      </a:lnTo>
                      <a:lnTo>
                        <a:pt x="186" y="0"/>
                      </a:lnTo>
                      <a:lnTo>
                        <a:pt x="186" y="0"/>
                      </a:lnTo>
                      <a:lnTo>
                        <a:pt x="186" y="0"/>
                      </a:lnTo>
                      <a:lnTo>
                        <a:pt x="192" y="0"/>
                      </a:lnTo>
                      <a:lnTo>
                        <a:pt x="192" y="0"/>
                      </a:lnTo>
                      <a:lnTo>
                        <a:pt x="192" y="0"/>
                      </a:lnTo>
                      <a:lnTo>
                        <a:pt x="192" y="0"/>
                      </a:lnTo>
                      <a:lnTo>
                        <a:pt x="192" y="0"/>
                      </a:lnTo>
                      <a:lnTo>
                        <a:pt x="192" y="0"/>
                      </a:lnTo>
                      <a:lnTo>
                        <a:pt x="192" y="0"/>
                      </a:lnTo>
                      <a:lnTo>
                        <a:pt x="192" y="0"/>
                      </a:lnTo>
                      <a:lnTo>
                        <a:pt x="222" y="0"/>
                      </a:lnTo>
                      <a:lnTo>
                        <a:pt x="222" y="0"/>
                      </a:lnTo>
                      <a:lnTo>
                        <a:pt x="222" y="0"/>
                      </a:lnTo>
                      <a:lnTo>
                        <a:pt x="222" y="0"/>
                      </a:lnTo>
                      <a:lnTo>
                        <a:pt x="228" y="0"/>
                      </a:lnTo>
                      <a:lnTo>
                        <a:pt x="228" y="0"/>
                      </a:lnTo>
                      <a:lnTo>
                        <a:pt x="228" y="0"/>
                      </a:lnTo>
                      <a:lnTo>
                        <a:pt x="228" y="0"/>
                      </a:lnTo>
                      <a:lnTo>
                        <a:pt x="228" y="0"/>
                      </a:lnTo>
                      <a:lnTo>
                        <a:pt x="228" y="0"/>
                      </a:lnTo>
                      <a:lnTo>
                        <a:pt x="228" y="0"/>
                      </a:lnTo>
                      <a:lnTo>
                        <a:pt x="234" y="0"/>
                      </a:lnTo>
                      <a:lnTo>
                        <a:pt x="234" y="0"/>
                      </a:lnTo>
                      <a:lnTo>
                        <a:pt x="234" y="0"/>
                      </a:lnTo>
                      <a:lnTo>
                        <a:pt x="234" y="0"/>
                      </a:lnTo>
                      <a:lnTo>
                        <a:pt x="234" y="0"/>
                      </a:lnTo>
                      <a:lnTo>
                        <a:pt x="234" y="0"/>
                      </a:lnTo>
                      <a:lnTo>
                        <a:pt x="234" y="0"/>
                      </a:lnTo>
                      <a:lnTo>
                        <a:pt x="234" y="0"/>
                      </a:lnTo>
                      <a:lnTo>
                        <a:pt x="240" y="0"/>
                      </a:lnTo>
                      <a:lnTo>
                        <a:pt x="240" y="0"/>
                      </a:lnTo>
                      <a:lnTo>
                        <a:pt x="240" y="0"/>
                      </a:lnTo>
                      <a:lnTo>
                        <a:pt x="240" y="0"/>
                      </a:lnTo>
                      <a:lnTo>
                        <a:pt x="240" y="0"/>
                      </a:lnTo>
                      <a:lnTo>
                        <a:pt x="240" y="0"/>
                      </a:lnTo>
                      <a:lnTo>
                        <a:pt x="246" y="0"/>
                      </a:lnTo>
                      <a:lnTo>
                        <a:pt x="246" y="0"/>
                      </a:lnTo>
                      <a:lnTo>
                        <a:pt x="246" y="0"/>
                      </a:lnTo>
                      <a:lnTo>
                        <a:pt x="246" y="0"/>
                      </a:lnTo>
                      <a:lnTo>
                        <a:pt x="246" y="0"/>
                      </a:lnTo>
                      <a:lnTo>
                        <a:pt x="246" y="0"/>
                      </a:lnTo>
                      <a:lnTo>
                        <a:pt x="252" y="0"/>
                      </a:lnTo>
                      <a:lnTo>
                        <a:pt x="252" y="0"/>
                      </a:lnTo>
                      <a:lnTo>
                        <a:pt x="252" y="0"/>
                      </a:lnTo>
                      <a:lnTo>
                        <a:pt x="252" y="0"/>
                      </a:lnTo>
                      <a:lnTo>
                        <a:pt x="252" y="0"/>
                      </a:lnTo>
                      <a:lnTo>
                        <a:pt x="252" y="0"/>
                      </a:lnTo>
                      <a:lnTo>
                        <a:pt x="258" y="0"/>
                      </a:lnTo>
                      <a:lnTo>
                        <a:pt x="258" y="0"/>
                      </a:lnTo>
                      <a:lnTo>
                        <a:pt x="258" y="0"/>
                      </a:lnTo>
                      <a:lnTo>
                        <a:pt x="258" y="0"/>
                      </a:lnTo>
                      <a:lnTo>
                        <a:pt x="258" y="0"/>
                      </a:lnTo>
                      <a:lnTo>
                        <a:pt x="258" y="0"/>
                      </a:lnTo>
                      <a:lnTo>
                        <a:pt x="258" y="0"/>
                      </a:lnTo>
                      <a:lnTo>
                        <a:pt x="264" y="0"/>
                      </a:lnTo>
                      <a:lnTo>
                        <a:pt x="264" y="0"/>
                      </a:lnTo>
                      <a:lnTo>
                        <a:pt x="264" y="0"/>
                      </a:lnTo>
                      <a:lnTo>
                        <a:pt x="264" y="0"/>
                      </a:lnTo>
                      <a:lnTo>
                        <a:pt x="264" y="0"/>
                      </a:lnTo>
                      <a:lnTo>
                        <a:pt x="264" y="0"/>
                      </a:lnTo>
                      <a:lnTo>
                        <a:pt x="264" y="0"/>
                      </a:lnTo>
                      <a:lnTo>
                        <a:pt x="270" y="0"/>
                      </a:lnTo>
                      <a:lnTo>
                        <a:pt x="270" y="0"/>
                      </a:lnTo>
                      <a:lnTo>
                        <a:pt x="270" y="0"/>
                      </a:lnTo>
                      <a:lnTo>
                        <a:pt x="270" y="0"/>
                      </a:lnTo>
                      <a:lnTo>
                        <a:pt x="270" y="0"/>
                      </a:lnTo>
                      <a:lnTo>
                        <a:pt x="270" y="0"/>
                      </a:lnTo>
                      <a:lnTo>
                        <a:pt x="300" y="0"/>
                      </a:lnTo>
                      <a:lnTo>
                        <a:pt x="300" y="0"/>
                      </a:lnTo>
                      <a:lnTo>
                        <a:pt x="300" y="0"/>
                      </a:lnTo>
                      <a:lnTo>
                        <a:pt x="300" y="0"/>
                      </a:lnTo>
                      <a:lnTo>
                        <a:pt x="300" y="0"/>
                      </a:lnTo>
                      <a:lnTo>
                        <a:pt x="300" y="0"/>
                      </a:lnTo>
                      <a:lnTo>
                        <a:pt x="306" y="0"/>
                      </a:lnTo>
                      <a:lnTo>
                        <a:pt x="306" y="0"/>
                      </a:lnTo>
                      <a:lnTo>
                        <a:pt x="306" y="0"/>
                      </a:lnTo>
                      <a:lnTo>
                        <a:pt x="306" y="0"/>
                      </a:lnTo>
                      <a:lnTo>
                        <a:pt x="306" y="0"/>
                      </a:lnTo>
                      <a:lnTo>
                        <a:pt x="306" y="0"/>
                      </a:lnTo>
                      <a:lnTo>
                        <a:pt x="306" y="0"/>
                      </a:lnTo>
                      <a:lnTo>
                        <a:pt x="312" y="0"/>
                      </a:lnTo>
                      <a:lnTo>
                        <a:pt x="312" y="0"/>
                      </a:lnTo>
                      <a:lnTo>
                        <a:pt x="312" y="0"/>
                      </a:lnTo>
                      <a:lnTo>
                        <a:pt x="312" y="0"/>
                      </a:lnTo>
                      <a:lnTo>
                        <a:pt x="312" y="0"/>
                      </a:lnTo>
                      <a:lnTo>
                        <a:pt x="312" y="0"/>
                      </a:lnTo>
                      <a:lnTo>
                        <a:pt x="312" y="0"/>
                      </a:lnTo>
                      <a:lnTo>
                        <a:pt x="318" y="0"/>
                      </a:lnTo>
                      <a:lnTo>
                        <a:pt x="318" y="0"/>
                      </a:lnTo>
                      <a:lnTo>
                        <a:pt x="318" y="0"/>
                      </a:lnTo>
                      <a:lnTo>
                        <a:pt x="318" y="0"/>
                      </a:lnTo>
                      <a:lnTo>
                        <a:pt x="318" y="0"/>
                      </a:lnTo>
                      <a:lnTo>
                        <a:pt x="318" y="0"/>
                      </a:lnTo>
                      <a:lnTo>
                        <a:pt x="318" y="0"/>
                      </a:lnTo>
                      <a:lnTo>
                        <a:pt x="324" y="0"/>
                      </a:lnTo>
                      <a:lnTo>
                        <a:pt x="324" y="0"/>
                      </a:lnTo>
                      <a:lnTo>
                        <a:pt x="324" y="0"/>
                      </a:lnTo>
                      <a:lnTo>
                        <a:pt x="324" y="0"/>
                      </a:lnTo>
                      <a:lnTo>
                        <a:pt x="324" y="0"/>
                      </a:lnTo>
                      <a:lnTo>
                        <a:pt x="324" y="0"/>
                      </a:lnTo>
                      <a:lnTo>
                        <a:pt x="330" y="0"/>
                      </a:lnTo>
                      <a:lnTo>
                        <a:pt x="330" y="0"/>
                      </a:lnTo>
                      <a:lnTo>
                        <a:pt x="330" y="0"/>
                      </a:lnTo>
                      <a:lnTo>
                        <a:pt x="330" y="0"/>
                      </a:lnTo>
                      <a:lnTo>
                        <a:pt x="330" y="0"/>
                      </a:lnTo>
                      <a:lnTo>
                        <a:pt x="330" y="0"/>
                      </a:lnTo>
                      <a:lnTo>
                        <a:pt x="336" y="0"/>
                      </a:lnTo>
                      <a:lnTo>
                        <a:pt x="336" y="0"/>
                      </a:lnTo>
                      <a:lnTo>
                        <a:pt x="336" y="0"/>
                      </a:lnTo>
                      <a:lnTo>
                        <a:pt x="336" y="0"/>
                      </a:lnTo>
                      <a:lnTo>
                        <a:pt x="336" y="0"/>
                      </a:lnTo>
                      <a:lnTo>
                        <a:pt x="336" y="0"/>
                      </a:lnTo>
                      <a:lnTo>
                        <a:pt x="336" y="0"/>
                      </a:lnTo>
                      <a:lnTo>
                        <a:pt x="342" y="0"/>
                      </a:lnTo>
                      <a:lnTo>
                        <a:pt x="342" y="0"/>
                      </a:lnTo>
                      <a:lnTo>
                        <a:pt x="342" y="0"/>
                      </a:lnTo>
                      <a:lnTo>
                        <a:pt x="342" y="0"/>
                      </a:lnTo>
                      <a:lnTo>
                        <a:pt x="342" y="0"/>
                      </a:lnTo>
                      <a:lnTo>
                        <a:pt x="342" y="0"/>
                      </a:lnTo>
                      <a:lnTo>
                        <a:pt x="342" y="0"/>
                      </a:lnTo>
                      <a:lnTo>
                        <a:pt x="348" y="0"/>
                      </a:lnTo>
                      <a:lnTo>
                        <a:pt x="348" y="0"/>
                      </a:lnTo>
                      <a:lnTo>
                        <a:pt x="348" y="0"/>
                      </a:lnTo>
                      <a:lnTo>
                        <a:pt x="348" y="0"/>
                      </a:lnTo>
                      <a:lnTo>
                        <a:pt x="378" y="0"/>
                      </a:lnTo>
                      <a:lnTo>
                        <a:pt x="378" y="0"/>
                      </a:lnTo>
                      <a:lnTo>
                        <a:pt x="378" y="0"/>
                      </a:lnTo>
                      <a:lnTo>
                        <a:pt x="378" y="0"/>
                      </a:lnTo>
                      <a:lnTo>
                        <a:pt x="378" y="0"/>
                      </a:lnTo>
                      <a:lnTo>
                        <a:pt x="378" y="0"/>
                      </a:lnTo>
                      <a:lnTo>
                        <a:pt x="378" y="0"/>
                      </a:lnTo>
                      <a:lnTo>
                        <a:pt x="378" y="0"/>
                      </a:lnTo>
                      <a:lnTo>
                        <a:pt x="384" y="0"/>
                      </a:lnTo>
                      <a:lnTo>
                        <a:pt x="384" y="0"/>
                      </a:lnTo>
                      <a:lnTo>
                        <a:pt x="384" y="0"/>
                      </a:lnTo>
                      <a:lnTo>
                        <a:pt x="384" y="0"/>
                      </a:lnTo>
                      <a:lnTo>
                        <a:pt x="384" y="0"/>
                      </a:lnTo>
                      <a:lnTo>
                        <a:pt x="384" y="0"/>
                      </a:lnTo>
                      <a:lnTo>
                        <a:pt x="384" y="0"/>
                      </a:lnTo>
                      <a:lnTo>
                        <a:pt x="384" y="0"/>
                      </a:lnTo>
                      <a:lnTo>
                        <a:pt x="390" y="0"/>
                      </a:lnTo>
                      <a:lnTo>
                        <a:pt x="390" y="0"/>
                      </a:lnTo>
                      <a:lnTo>
                        <a:pt x="390" y="0"/>
                      </a:lnTo>
                      <a:lnTo>
                        <a:pt x="390" y="0"/>
                      </a:lnTo>
                      <a:lnTo>
                        <a:pt x="390" y="0"/>
                      </a:lnTo>
                      <a:lnTo>
                        <a:pt x="390" y="0"/>
                      </a:lnTo>
                      <a:lnTo>
                        <a:pt x="396" y="0"/>
                      </a:lnTo>
                      <a:lnTo>
                        <a:pt x="396" y="0"/>
                      </a:lnTo>
                      <a:lnTo>
                        <a:pt x="396" y="0"/>
                      </a:lnTo>
                      <a:lnTo>
                        <a:pt x="396" y="0"/>
                      </a:lnTo>
                      <a:lnTo>
                        <a:pt x="396" y="0"/>
                      </a:lnTo>
                      <a:lnTo>
                        <a:pt x="396" y="0"/>
                      </a:lnTo>
                      <a:lnTo>
                        <a:pt x="402" y="0"/>
                      </a:lnTo>
                      <a:lnTo>
                        <a:pt x="402" y="0"/>
                      </a:lnTo>
                      <a:lnTo>
                        <a:pt x="402" y="0"/>
                      </a:lnTo>
                      <a:lnTo>
                        <a:pt x="402" y="0"/>
                      </a:lnTo>
                      <a:lnTo>
                        <a:pt x="402" y="0"/>
                      </a:lnTo>
                      <a:lnTo>
                        <a:pt x="402" y="0"/>
                      </a:lnTo>
                      <a:lnTo>
                        <a:pt x="408" y="0"/>
                      </a:lnTo>
                      <a:lnTo>
                        <a:pt x="408" y="0"/>
                      </a:lnTo>
                      <a:lnTo>
                        <a:pt x="408" y="0"/>
                      </a:lnTo>
                      <a:lnTo>
                        <a:pt x="408" y="0"/>
                      </a:lnTo>
                      <a:lnTo>
                        <a:pt x="408" y="0"/>
                      </a:lnTo>
                      <a:lnTo>
                        <a:pt x="408" y="0"/>
                      </a:lnTo>
                      <a:lnTo>
                        <a:pt x="408" y="0"/>
                      </a:lnTo>
                      <a:lnTo>
                        <a:pt x="414" y="0"/>
                      </a:lnTo>
                      <a:lnTo>
                        <a:pt x="414" y="0"/>
                      </a:lnTo>
                      <a:lnTo>
                        <a:pt x="414" y="0"/>
                      </a:lnTo>
                      <a:lnTo>
                        <a:pt x="414" y="0"/>
                      </a:lnTo>
                      <a:lnTo>
                        <a:pt x="414" y="0"/>
                      </a:lnTo>
                      <a:lnTo>
                        <a:pt x="414" y="0"/>
                      </a:lnTo>
                      <a:lnTo>
                        <a:pt x="414" y="0"/>
                      </a:lnTo>
                      <a:lnTo>
                        <a:pt x="420" y="0"/>
                      </a:lnTo>
                      <a:lnTo>
                        <a:pt x="420" y="0"/>
                      </a:lnTo>
                      <a:lnTo>
                        <a:pt x="420" y="0"/>
                      </a:lnTo>
                      <a:lnTo>
                        <a:pt x="420" y="0"/>
                      </a:lnTo>
                      <a:lnTo>
                        <a:pt x="420" y="0"/>
                      </a:lnTo>
                      <a:lnTo>
                        <a:pt x="420" y="0"/>
                      </a:lnTo>
                      <a:lnTo>
                        <a:pt x="426" y="0"/>
                      </a:lnTo>
                      <a:lnTo>
                        <a:pt x="426" y="0"/>
                      </a:lnTo>
                      <a:lnTo>
                        <a:pt x="426" y="0"/>
                      </a:lnTo>
                      <a:lnTo>
                        <a:pt x="450" y="0"/>
                      </a:lnTo>
                      <a:lnTo>
                        <a:pt x="450" y="0"/>
                      </a:lnTo>
                      <a:lnTo>
                        <a:pt x="456" y="0"/>
                      </a:lnTo>
                      <a:lnTo>
                        <a:pt x="456" y="0"/>
                      </a:lnTo>
                      <a:lnTo>
                        <a:pt x="456" y="0"/>
                      </a:lnTo>
                      <a:lnTo>
                        <a:pt x="456" y="0"/>
                      </a:lnTo>
                      <a:lnTo>
                        <a:pt x="456" y="0"/>
                      </a:lnTo>
                      <a:lnTo>
                        <a:pt x="456" y="0"/>
                      </a:lnTo>
                      <a:lnTo>
                        <a:pt x="456" y="0"/>
                      </a:lnTo>
                      <a:lnTo>
                        <a:pt x="456" y="0"/>
                      </a:lnTo>
                      <a:lnTo>
                        <a:pt x="462" y="0"/>
                      </a:lnTo>
                      <a:lnTo>
                        <a:pt x="462" y="0"/>
                      </a:lnTo>
                      <a:lnTo>
                        <a:pt x="462" y="0"/>
                      </a:lnTo>
                      <a:lnTo>
                        <a:pt x="462" y="0"/>
                      </a:lnTo>
                      <a:lnTo>
                        <a:pt x="462" y="0"/>
                      </a:lnTo>
                      <a:lnTo>
                        <a:pt x="462" y="0"/>
                      </a:lnTo>
                      <a:lnTo>
                        <a:pt x="462" y="0"/>
                      </a:lnTo>
                      <a:lnTo>
                        <a:pt x="462" y="0"/>
                      </a:lnTo>
                      <a:lnTo>
                        <a:pt x="468" y="0"/>
                      </a:lnTo>
                      <a:lnTo>
                        <a:pt x="468" y="0"/>
                      </a:lnTo>
                      <a:lnTo>
                        <a:pt x="468" y="0"/>
                      </a:lnTo>
                      <a:lnTo>
                        <a:pt x="468" y="0"/>
                      </a:lnTo>
                      <a:lnTo>
                        <a:pt x="468" y="0"/>
                      </a:lnTo>
                      <a:lnTo>
                        <a:pt x="468" y="0"/>
                      </a:lnTo>
                      <a:lnTo>
                        <a:pt x="474" y="0"/>
                      </a:lnTo>
                      <a:lnTo>
                        <a:pt x="474" y="0"/>
                      </a:lnTo>
                      <a:lnTo>
                        <a:pt x="474" y="0"/>
                      </a:lnTo>
                      <a:lnTo>
                        <a:pt x="474" y="0"/>
                      </a:lnTo>
                      <a:lnTo>
                        <a:pt x="474" y="0"/>
                      </a:lnTo>
                      <a:lnTo>
                        <a:pt x="474" y="0"/>
                      </a:lnTo>
                      <a:lnTo>
                        <a:pt x="480" y="0"/>
                      </a:lnTo>
                      <a:lnTo>
                        <a:pt x="480" y="0"/>
                      </a:lnTo>
                      <a:lnTo>
                        <a:pt x="480" y="0"/>
                      </a:lnTo>
                      <a:lnTo>
                        <a:pt x="480" y="0"/>
                      </a:lnTo>
                      <a:lnTo>
                        <a:pt x="480" y="0"/>
                      </a:lnTo>
                      <a:lnTo>
                        <a:pt x="480" y="0"/>
                      </a:lnTo>
                      <a:lnTo>
                        <a:pt x="486" y="0"/>
                      </a:lnTo>
                      <a:lnTo>
                        <a:pt x="486" y="0"/>
                      </a:lnTo>
                      <a:lnTo>
                        <a:pt x="486" y="0"/>
                      </a:lnTo>
                      <a:lnTo>
                        <a:pt x="486" y="0"/>
                      </a:lnTo>
                      <a:lnTo>
                        <a:pt x="486" y="0"/>
                      </a:lnTo>
                      <a:lnTo>
                        <a:pt x="486" y="0"/>
                      </a:lnTo>
                      <a:lnTo>
                        <a:pt x="486" y="0"/>
                      </a:lnTo>
                      <a:lnTo>
                        <a:pt x="492" y="0"/>
                      </a:lnTo>
                      <a:lnTo>
                        <a:pt x="492" y="0"/>
                      </a:lnTo>
                      <a:lnTo>
                        <a:pt x="492" y="0"/>
                      </a:lnTo>
                      <a:lnTo>
                        <a:pt x="492" y="0"/>
                      </a:lnTo>
                      <a:lnTo>
                        <a:pt x="492" y="0"/>
                      </a:lnTo>
                      <a:lnTo>
                        <a:pt x="492" y="0"/>
                      </a:lnTo>
                      <a:lnTo>
                        <a:pt x="492" y="0"/>
                      </a:lnTo>
                      <a:lnTo>
                        <a:pt x="498" y="0"/>
                      </a:lnTo>
                      <a:lnTo>
                        <a:pt x="498" y="0"/>
                      </a:lnTo>
                      <a:lnTo>
                        <a:pt x="498" y="0"/>
                      </a:lnTo>
                      <a:lnTo>
                        <a:pt x="498" y="0"/>
                      </a:lnTo>
                      <a:lnTo>
                        <a:pt x="498" y="0"/>
                      </a:lnTo>
                      <a:lnTo>
                        <a:pt x="498" y="0"/>
                      </a:lnTo>
                      <a:lnTo>
                        <a:pt x="498" y="0"/>
                      </a:lnTo>
                      <a:lnTo>
                        <a:pt x="528" y="0"/>
                      </a:lnTo>
                      <a:lnTo>
                        <a:pt x="528" y="0"/>
                      </a:lnTo>
                      <a:lnTo>
                        <a:pt x="528" y="0"/>
                      </a:lnTo>
                      <a:lnTo>
                        <a:pt x="528" y="0"/>
                      </a:lnTo>
                      <a:lnTo>
                        <a:pt x="534" y="0"/>
                      </a:lnTo>
                      <a:lnTo>
                        <a:pt x="534" y="0"/>
                      </a:lnTo>
                      <a:lnTo>
                        <a:pt x="534" y="0"/>
                      </a:lnTo>
                      <a:lnTo>
                        <a:pt x="534" y="0"/>
                      </a:lnTo>
                      <a:lnTo>
                        <a:pt x="534" y="0"/>
                      </a:lnTo>
                      <a:lnTo>
                        <a:pt x="534" y="0"/>
                      </a:lnTo>
                      <a:lnTo>
                        <a:pt x="534" y="0"/>
                      </a:lnTo>
                      <a:lnTo>
                        <a:pt x="540" y="0"/>
                      </a:lnTo>
                      <a:lnTo>
                        <a:pt x="540" y="0"/>
                      </a:lnTo>
                      <a:lnTo>
                        <a:pt x="540" y="0"/>
                      </a:lnTo>
                      <a:lnTo>
                        <a:pt x="540" y="0"/>
                      </a:lnTo>
                      <a:lnTo>
                        <a:pt x="540" y="0"/>
                      </a:lnTo>
                      <a:lnTo>
                        <a:pt x="540" y="0"/>
                      </a:lnTo>
                      <a:lnTo>
                        <a:pt x="540" y="0"/>
                      </a:lnTo>
                      <a:lnTo>
                        <a:pt x="540" y="0"/>
                      </a:lnTo>
                      <a:lnTo>
                        <a:pt x="546" y="0"/>
                      </a:lnTo>
                      <a:lnTo>
                        <a:pt x="546" y="0"/>
                      </a:lnTo>
                      <a:lnTo>
                        <a:pt x="546" y="0"/>
                      </a:lnTo>
                      <a:lnTo>
                        <a:pt x="546" y="0"/>
                      </a:lnTo>
                      <a:lnTo>
                        <a:pt x="546" y="0"/>
                      </a:lnTo>
                      <a:lnTo>
                        <a:pt x="546" y="0"/>
                      </a:lnTo>
                      <a:lnTo>
                        <a:pt x="552" y="0"/>
                      </a:lnTo>
                      <a:lnTo>
                        <a:pt x="552" y="0"/>
                      </a:lnTo>
                      <a:lnTo>
                        <a:pt x="552" y="0"/>
                      </a:lnTo>
                      <a:lnTo>
                        <a:pt x="552" y="0"/>
                      </a:lnTo>
                      <a:lnTo>
                        <a:pt x="552" y="0"/>
                      </a:lnTo>
                      <a:lnTo>
                        <a:pt x="552" y="0"/>
                      </a:lnTo>
                      <a:lnTo>
                        <a:pt x="558" y="0"/>
                      </a:lnTo>
                      <a:lnTo>
                        <a:pt x="558" y="0"/>
                      </a:lnTo>
                      <a:lnTo>
                        <a:pt x="558" y="0"/>
                      </a:lnTo>
                      <a:lnTo>
                        <a:pt x="558" y="0"/>
                      </a:lnTo>
                      <a:lnTo>
                        <a:pt x="558" y="0"/>
                      </a:lnTo>
                      <a:lnTo>
                        <a:pt x="558" y="0"/>
                      </a:lnTo>
                      <a:lnTo>
                        <a:pt x="558" y="0"/>
                      </a:lnTo>
                      <a:lnTo>
                        <a:pt x="564" y="0"/>
                      </a:lnTo>
                      <a:lnTo>
                        <a:pt x="564" y="0"/>
                      </a:lnTo>
                      <a:lnTo>
                        <a:pt x="564" y="0"/>
                      </a:lnTo>
                      <a:lnTo>
                        <a:pt x="564" y="0"/>
                      </a:lnTo>
                      <a:lnTo>
                        <a:pt x="564" y="0"/>
                      </a:lnTo>
                      <a:lnTo>
                        <a:pt x="564" y="0"/>
                      </a:lnTo>
                      <a:lnTo>
                        <a:pt x="564" y="0"/>
                      </a:lnTo>
                      <a:lnTo>
                        <a:pt x="570" y="0"/>
                      </a:lnTo>
                      <a:lnTo>
                        <a:pt x="570" y="0"/>
                      </a:lnTo>
                      <a:lnTo>
                        <a:pt x="570" y="0"/>
                      </a:lnTo>
                      <a:lnTo>
                        <a:pt x="570" y="0"/>
                      </a:lnTo>
                      <a:lnTo>
                        <a:pt x="570" y="0"/>
                      </a:lnTo>
                      <a:lnTo>
                        <a:pt x="570" y="0"/>
                      </a:lnTo>
                      <a:lnTo>
                        <a:pt x="576" y="0"/>
                      </a:lnTo>
                      <a:lnTo>
                        <a:pt x="576" y="0"/>
                      </a:lnTo>
                      <a:lnTo>
                        <a:pt x="576" y="0"/>
                      </a:lnTo>
                      <a:lnTo>
                        <a:pt x="576" y="0"/>
                      </a:lnTo>
                      <a:lnTo>
                        <a:pt x="576" y="0"/>
                      </a:lnTo>
                      <a:lnTo>
                        <a:pt x="576" y="0"/>
                      </a:lnTo>
                      <a:lnTo>
                        <a:pt x="606" y="0"/>
                      </a:lnTo>
                      <a:lnTo>
                        <a:pt x="606" y="0"/>
                      </a:lnTo>
                      <a:lnTo>
                        <a:pt x="606" y="0"/>
                      </a:lnTo>
                      <a:lnTo>
                        <a:pt x="606" y="0"/>
                      </a:lnTo>
                      <a:lnTo>
                        <a:pt x="606" y="0"/>
                      </a:lnTo>
                      <a:lnTo>
                        <a:pt x="606" y="0"/>
                      </a:lnTo>
                      <a:lnTo>
                        <a:pt x="612" y="0"/>
                      </a:lnTo>
                      <a:lnTo>
                        <a:pt x="612" y="0"/>
                      </a:lnTo>
                      <a:lnTo>
                        <a:pt x="612" y="0"/>
                      </a:lnTo>
                      <a:lnTo>
                        <a:pt x="612" y="0"/>
                      </a:lnTo>
                      <a:lnTo>
                        <a:pt x="612" y="0"/>
                      </a:lnTo>
                      <a:lnTo>
                        <a:pt x="612" y="0"/>
                      </a:lnTo>
                      <a:lnTo>
                        <a:pt x="612" y="0"/>
                      </a:lnTo>
                      <a:lnTo>
                        <a:pt x="612" y="0"/>
                      </a:lnTo>
                      <a:lnTo>
                        <a:pt x="612" y="0"/>
                      </a:lnTo>
                      <a:lnTo>
                        <a:pt x="618" y="0"/>
                      </a:lnTo>
                      <a:lnTo>
                        <a:pt x="618" y="0"/>
                      </a:lnTo>
                      <a:lnTo>
                        <a:pt x="618" y="0"/>
                      </a:lnTo>
                      <a:lnTo>
                        <a:pt x="618" y="0"/>
                      </a:lnTo>
                      <a:lnTo>
                        <a:pt x="618" y="0"/>
                      </a:lnTo>
                      <a:lnTo>
                        <a:pt x="618" y="0"/>
                      </a:lnTo>
                      <a:lnTo>
                        <a:pt x="624" y="0"/>
                      </a:lnTo>
                      <a:lnTo>
                        <a:pt x="624" y="0"/>
                      </a:lnTo>
                      <a:lnTo>
                        <a:pt x="624" y="0"/>
                      </a:lnTo>
                      <a:lnTo>
                        <a:pt x="624" y="0"/>
                      </a:lnTo>
                      <a:lnTo>
                        <a:pt x="624" y="0"/>
                      </a:lnTo>
                      <a:lnTo>
                        <a:pt x="624" y="0"/>
                      </a:lnTo>
                      <a:lnTo>
                        <a:pt x="630" y="0"/>
                      </a:lnTo>
                      <a:lnTo>
                        <a:pt x="630" y="0"/>
                      </a:lnTo>
                      <a:lnTo>
                        <a:pt x="630" y="0"/>
                      </a:lnTo>
                      <a:lnTo>
                        <a:pt x="630" y="0"/>
                      </a:lnTo>
                      <a:lnTo>
                        <a:pt x="630" y="0"/>
                      </a:lnTo>
                      <a:lnTo>
                        <a:pt x="630" y="0"/>
                      </a:lnTo>
                      <a:lnTo>
                        <a:pt x="636" y="0"/>
                      </a:lnTo>
                      <a:lnTo>
                        <a:pt x="636" y="0"/>
                      </a:lnTo>
                      <a:lnTo>
                        <a:pt x="636" y="0"/>
                      </a:lnTo>
                      <a:lnTo>
                        <a:pt x="636" y="0"/>
                      </a:lnTo>
                      <a:lnTo>
                        <a:pt x="636" y="0"/>
                      </a:lnTo>
                      <a:lnTo>
                        <a:pt x="636" y="0"/>
                      </a:lnTo>
                      <a:lnTo>
                        <a:pt x="642" y="0"/>
                      </a:lnTo>
                      <a:lnTo>
                        <a:pt x="642" y="0"/>
                      </a:lnTo>
                      <a:lnTo>
                        <a:pt x="642" y="0"/>
                      </a:lnTo>
                      <a:lnTo>
                        <a:pt x="642" y="0"/>
                      </a:lnTo>
                      <a:lnTo>
                        <a:pt x="642" y="0"/>
                      </a:lnTo>
                      <a:lnTo>
                        <a:pt x="642" y="0"/>
                      </a:lnTo>
                      <a:lnTo>
                        <a:pt x="642" y="0"/>
                      </a:lnTo>
                      <a:lnTo>
                        <a:pt x="642" y="0"/>
                      </a:lnTo>
                      <a:lnTo>
                        <a:pt x="648" y="0"/>
                      </a:lnTo>
                      <a:lnTo>
                        <a:pt x="648" y="0"/>
                      </a:lnTo>
                      <a:lnTo>
                        <a:pt x="648" y="0"/>
                      </a:lnTo>
                      <a:lnTo>
                        <a:pt x="648" y="0"/>
                      </a:lnTo>
                      <a:lnTo>
                        <a:pt x="648" y="0"/>
                      </a:lnTo>
                      <a:lnTo>
                        <a:pt x="648" y="0"/>
                      </a:lnTo>
                      <a:lnTo>
                        <a:pt x="654" y="0"/>
                      </a:lnTo>
                      <a:lnTo>
                        <a:pt x="654" y="0"/>
                      </a:lnTo>
                      <a:lnTo>
                        <a:pt x="654" y="0"/>
                      </a:lnTo>
                      <a:lnTo>
                        <a:pt x="654" y="0"/>
                      </a:lnTo>
                      <a:lnTo>
                        <a:pt x="684" y="0"/>
                      </a:lnTo>
                      <a:lnTo>
                        <a:pt x="684" y="0"/>
                      </a:lnTo>
                      <a:lnTo>
                        <a:pt x="684" y="0"/>
                      </a:lnTo>
                      <a:lnTo>
                        <a:pt x="684" y="0"/>
                      </a:lnTo>
                      <a:lnTo>
                        <a:pt x="684" y="0"/>
                      </a:lnTo>
                      <a:lnTo>
                        <a:pt x="684" y="0"/>
                      </a:lnTo>
                      <a:lnTo>
                        <a:pt x="684" y="0"/>
                      </a:lnTo>
                      <a:lnTo>
                        <a:pt x="684" y="0"/>
                      </a:lnTo>
                      <a:lnTo>
                        <a:pt x="690" y="0"/>
                      </a:lnTo>
                      <a:lnTo>
                        <a:pt x="690" y="0"/>
                      </a:lnTo>
                      <a:lnTo>
                        <a:pt x="690" y="0"/>
                      </a:lnTo>
                      <a:lnTo>
                        <a:pt x="690" y="0"/>
                      </a:lnTo>
                      <a:lnTo>
                        <a:pt x="690" y="0"/>
                      </a:lnTo>
                      <a:lnTo>
                        <a:pt x="690" y="0"/>
                      </a:lnTo>
                      <a:lnTo>
                        <a:pt x="690" y="0"/>
                      </a:lnTo>
                      <a:lnTo>
                        <a:pt x="690" y="0"/>
                      </a:lnTo>
                      <a:lnTo>
                        <a:pt x="696" y="0"/>
                      </a:lnTo>
                      <a:lnTo>
                        <a:pt x="696" y="0"/>
                      </a:lnTo>
                      <a:lnTo>
                        <a:pt x="696" y="0"/>
                      </a:lnTo>
                      <a:lnTo>
                        <a:pt x="696" y="0"/>
                      </a:lnTo>
                      <a:lnTo>
                        <a:pt x="696" y="0"/>
                      </a:lnTo>
                      <a:lnTo>
                        <a:pt x="696" y="0"/>
                      </a:lnTo>
                      <a:lnTo>
                        <a:pt x="702" y="0"/>
                      </a:lnTo>
                      <a:lnTo>
                        <a:pt x="702" y="0"/>
                      </a:lnTo>
                      <a:lnTo>
                        <a:pt x="702" y="0"/>
                      </a:lnTo>
                      <a:lnTo>
                        <a:pt x="702" y="0"/>
                      </a:lnTo>
                      <a:lnTo>
                        <a:pt x="702" y="0"/>
                      </a:lnTo>
                      <a:lnTo>
                        <a:pt x="702" y="0"/>
                      </a:lnTo>
                      <a:lnTo>
                        <a:pt x="702" y="0"/>
                      </a:lnTo>
                      <a:lnTo>
                        <a:pt x="708" y="0"/>
                      </a:lnTo>
                      <a:lnTo>
                        <a:pt x="708" y="0"/>
                      </a:lnTo>
                      <a:lnTo>
                        <a:pt x="708" y="0"/>
                      </a:lnTo>
                      <a:lnTo>
                        <a:pt x="708" y="0"/>
                      </a:lnTo>
                      <a:lnTo>
                        <a:pt x="708" y="0"/>
                      </a:lnTo>
                      <a:lnTo>
                        <a:pt x="708" y="0"/>
                      </a:lnTo>
                      <a:lnTo>
                        <a:pt x="714" y="0"/>
                      </a:lnTo>
                      <a:lnTo>
                        <a:pt x="714" y="0"/>
                      </a:lnTo>
                      <a:lnTo>
                        <a:pt x="714" y="0"/>
                      </a:lnTo>
                      <a:lnTo>
                        <a:pt x="714" y="0"/>
                      </a:lnTo>
                      <a:lnTo>
                        <a:pt x="714" y="0"/>
                      </a:lnTo>
                      <a:lnTo>
                        <a:pt x="714" y="0"/>
                      </a:lnTo>
                      <a:lnTo>
                        <a:pt x="714" y="0"/>
                      </a:lnTo>
                      <a:lnTo>
                        <a:pt x="720" y="0"/>
                      </a:lnTo>
                      <a:lnTo>
                        <a:pt x="720" y="0"/>
                      </a:lnTo>
                      <a:lnTo>
                        <a:pt x="720" y="0"/>
                      </a:lnTo>
                      <a:lnTo>
                        <a:pt x="720" y="0"/>
                      </a:lnTo>
                      <a:lnTo>
                        <a:pt x="720" y="0"/>
                      </a:lnTo>
                      <a:lnTo>
                        <a:pt x="720" y="0"/>
                      </a:lnTo>
                      <a:lnTo>
                        <a:pt x="726" y="0"/>
                      </a:lnTo>
                      <a:lnTo>
                        <a:pt x="726" y="0"/>
                      </a:lnTo>
                      <a:lnTo>
                        <a:pt x="726" y="0"/>
                      </a:lnTo>
                      <a:lnTo>
                        <a:pt x="726" y="0"/>
                      </a:lnTo>
                      <a:lnTo>
                        <a:pt x="726" y="0"/>
                      </a:lnTo>
                      <a:lnTo>
                        <a:pt x="726" y="0"/>
                      </a:lnTo>
                      <a:lnTo>
                        <a:pt x="726" y="0"/>
                      </a:lnTo>
                      <a:lnTo>
                        <a:pt x="732" y="0"/>
                      </a:lnTo>
                      <a:lnTo>
                        <a:pt x="732" y="0"/>
                      </a:lnTo>
                      <a:lnTo>
                        <a:pt x="756" y="0"/>
                      </a:lnTo>
                      <a:lnTo>
                        <a:pt x="756" y="0"/>
                      </a:lnTo>
                      <a:lnTo>
                        <a:pt x="756" y="0"/>
                      </a:lnTo>
                      <a:lnTo>
                        <a:pt x="762" y="0"/>
                      </a:lnTo>
                      <a:lnTo>
                        <a:pt x="762" y="0"/>
                      </a:lnTo>
                      <a:lnTo>
                        <a:pt x="762" y="0"/>
                      </a:lnTo>
                      <a:lnTo>
                        <a:pt x="762" y="0"/>
                      </a:lnTo>
                      <a:lnTo>
                        <a:pt x="762" y="0"/>
                      </a:lnTo>
                      <a:lnTo>
                        <a:pt x="762" y="0"/>
                      </a:lnTo>
                      <a:lnTo>
                        <a:pt x="762" y="0"/>
                      </a:lnTo>
                      <a:lnTo>
                        <a:pt x="768" y="0"/>
                      </a:lnTo>
                      <a:lnTo>
                        <a:pt x="768" y="0"/>
                      </a:lnTo>
                      <a:lnTo>
                        <a:pt x="768" y="0"/>
                      </a:lnTo>
                      <a:lnTo>
                        <a:pt x="768" y="0"/>
                      </a:lnTo>
                      <a:lnTo>
                        <a:pt x="768" y="0"/>
                      </a:lnTo>
                      <a:lnTo>
                        <a:pt x="768" y="0"/>
                      </a:lnTo>
                      <a:lnTo>
                        <a:pt x="768" y="0"/>
                      </a:lnTo>
                      <a:lnTo>
                        <a:pt x="768" y="0"/>
                      </a:lnTo>
                      <a:lnTo>
                        <a:pt x="774" y="0"/>
                      </a:lnTo>
                      <a:lnTo>
                        <a:pt x="774" y="0"/>
                      </a:lnTo>
                      <a:lnTo>
                        <a:pt x="774" y="0"/>
                      </a:lnTo>
                      <a:lnTo>
                        <a:pt x="774" y="0"/>
                      </a:lnTo>
                      <a:lnTo>
                        <a:pt x="774" y="0"/>
                      </a:lnTo>
                      <a:lnTo>
                        <a:pt x="774" y="0"/>
                      </a:lnTo>
                      <a:lnTo>
                        <a:pt x="780" y="0"/>
                      </a:lnTo>
                      <a:lnTo>
                        <a:pt x="780" y="0"/>
                      </a:lnTo>
                      <a:lnTo>
                        <a:pt x="780" y="0"/>
                      </a:lnTo>
                      <a:lnTo>
                        <a:pt x="780" y="0"/>
                      </a:lnTo>
                      <a:lnTo>
                        <a:pt x="780" y="0"/>
                      </a:lnTo>
                      <a:lnTo>
                        <a:pt x="780" y="0"/>
                      </a:lnTo>
                      <a:lnTo>
                        <a:pt x="786" y="0"/>
                      </a:lnTo>
                      <a:lnTo>
                        <a:pt x="786" y="0"/>
                      </a:lnTo>
                      <a:lnTo>
                        <a:pt x="786" y="0"/>
                      </a:lnTo>
                      <a:lnTo>
                        <a:pt x="786" y="0"/>
                      </a:lnTo>
                      <a:lnTo>
                        <a:pt x="786" y="0"/>
                      </a:lnTo>
                      <a:lnTo>
                        <a:pt x="786" y="0"/>
                      </a:lnTo>
                      <a:lnTo>
                        <a:pt x="792" y="0"/>
                      </a:lnTo>
                      <a:lnTo>
                        <a:pt x="792" y="0"/>
                      </a:lnTo>
                      <a:lnTo>
                        <a:pt x="792" y="0"/>
                      </a:lnTo>
                      <a:lnTo>
                        <a:pt x="792" y="0"/>
                      </a:lnTo>
                      <a:lnTo>
                        <a:pt x="792" y="0"/>
                      </a:lnTo>
                      <a:lnTo>
                        <a:pt x="792" y="0"/>
                      </a:lnTo>
                      <a:lnTo>
                        <a:pt x="792" y="0"/>
                      </a:lnTo>
                      <a:lnTo>
                        <a:pt x="792" y="0"/>
                      </a:lnTo>
                      <a:lnTo>
                        <a:pt x="798" y="0"/>
                      </a:lnTo>
                      <a:lnTo>
                        <a:pt x="798" y="0"/>
                      </a:lnTo>
                      <a:lnTo>
                        <a:pt x="798" y="0"/>
                      </a:lnTo>
                      <a:lnTo>
                        <a:pt x="798" y="0"/>
                      </a:lnTo>
                      <a:lnTo>
                        <a:pt x="798" y="0"/>
                      </a:lnTo>
                      <a:lnTo>
                        <a:pt x="798" y="0"/>
                      </a:lnTo>
                      <a:lnTo>
                        <a:pt x="804" y="0"/>
                      </a:lnTo>
                      <a:lnTo>
                        <a:pt x="804" y="0"/>
                      </a:lnTo>
                      <a:lnTo>
                        <a:pt x="804" y="0"/>
                      </a:lnTo>
                      <a:lnTo>
                        <a:pt x="804" y="0"/>
                      </a:lnTo>
                      <a:lnTo>
                        <a:pt x="804" y="0"/>
                      </a:lnTo>
                      <a:lnTo>
                        <a:pt x="804" y="0"/>
                      </a:lnTo>
                      <a:lnTo>
                        <a:pt x="804" y="0"/>
                      </a:lnTo>
                      <a:lnTo>
                        <a:pt x="834" y="0"/>
                      </a:lnTo>
                      <a:lnTo>
                        <a:pt x="834" y="0"/>
                      </a:lnTo>
                      <a:lnTo>
                        <a:pt x="834" y="0"/>
                      </a:lnTo>
                      <a:lnTo>
                        <a:pt x="834" y="0"/>
                      </a:lnTo>
                      <a:lnTo>
                        <a:pt x="834" y="0"/>
                      </a:lnTo>
                      <a:lnTo>
                        <a:pt x="840" y="0"/>
                      </a:lnTo>
                      <a:lnTo>
                        <a:pt x="840" y="0"/>
                      </a:lnTo>
                      <a:lnTo>
                        <a:pt x="840" y="0"/>
                      </a:lnTo>
                      <a:lnTo>
                        <a:pt x="840" y="0"/>
                      </a:lnTo>
                      <a:lnTo>
                        <a:pt x="840" y="0"/>
                      </a:lnTo>
                      <a:lnTo>
                        <a:pt x="840" y="0"/>
                      </a:lnTo>
                      <a:lnTo>
                        <a:pt x="840" y="0"/>
                      </a:lnTo>
                      <a:lnTo>
                        <a:pt x="846" y="0"/>
                      </a:lnTo>
                      <a:lnTo>
                        <a:pt x="846" y="0"/>
                      </a:lnTo>
                      <a:lnTo>
                        <a:pt x="846" y="0"/>
                      </a:lnTo>
                      <a:lnTo>
                        <a:pt x="846" y="0"/>
                      </a:lnTo>
                      <a:lnTo>
                        <a:pt x="846" y="0"/>
                      </a:lnTo>
                      <a:lnTo>
                        <a:pt x="846" y="0"/>
                      </a:lnTo>
                      <a:lnTo>
                        <a:pt x="846" y="0"/>
                      </a:lnTo>
                      <a:lnTo>
                        <a:pt x="846" y="0"/>
                      </a:lnTo>
                      <a:lnTo>
                        <a:pt x="852" y="0"/>
                      </a:lnTo>
                      <a:lnTo>
                        <a:pt x="852" y="0"/>
                      </a:lnTo>
                      <a:lnTo>
                        <a:pt x="852" y="0"/>
                      </a:lnTo>
                      <a:lnTo>
                        <a:pt x="852" y="0"/>
                      </a:lnTo>
                      <a:lnTo>
                        <a:pt x="852" y="0"/>
                      </a:lnTo>
                      <a:lnTo>
                        <a:pt x="852" y="0"/>
                      </a:lnTo>
                      <a:lnTo>
                        <a:pt x="858" y="0"/>
                      </a:lnTo>
                      <a:lnTo>
                        <a:pt x="858" y="0"/>
                      </a:lnTo>
                      <a:lnTo>
                        <a:pt x="858" y="0"/>
                      </a:lnTo>
                      <a:lnTo>
                        <a:pt x="858" y="0"/>
                      </a:lnTo>
                      <a:lnTo>
                        <a:pt x="858" y="0"/>
                      </a:lnTo>
                      <a:lnTo>
                        <a:pt x="858" y="0"/>
                      </a:lnTo>
                      <a:lnTo>
                        <a:pt x="864" y="0"/>
                      </a:lnTo>
                      <a:lnTo>
                        <a:pt x="864" y="0"/>
                      </a:lnTo>
                      <a:lnTo>
                        <a:pt x="864" y="0"/>
                      </a:lnTo>
                      <a:lnTo>
                        <a:pt x="864" y="0"/>
                      </a:lnTo>
                      <a:lnTo>
                        <a:pt x="864" y="0"/>
                      </a:lnTo>
                      <a:lnTo>
                        <a:pt x="864" y="0"/>
                      </a:lnTo>
                      <a:lnTo>
                        <a:pt x="870" y="0"/>
                      </a:lnTo>
                      <a:lnTo>
                        <a:pt x="870" y="0"/>
                      </a:lnTo>
                      <a:lnTo>
                        <a:pt x="870" y="0"/>
                      </a:lnTo>
                      <a:lnTo>
                        <a:pt x="870" y="0"/>
                      </a:lnTo>
                      <a:lnTo>
                        <a:pt x="870" y="0"/>
                      </a:lnTo>
                      <a:lnTo>
                        <a:pt x="870" y="0"/>
                      </a:lnTo>
                      <a:lnTo>
                        <a:pt x="870" y="0"/>
                      </a:lnTo>
                      <a:lnTo>
                        <a:pt x="876" y="0"/>
                      </a:lnTo>
                      <a:lnTo>
                        <a:pt x="876" y="0"/>
                      </a:lnTo>
                      <a:lnTo>
                        <a:pt x="876" y="0"/>
                      </a:lnTo>
                      <a:lnTo>
                        <a:pt x="876" y="0"/>
                      </a:lnTo>
                      <a:lnTo>
                        <a:pt x="876" y="0"/>
                      </a:lnTo>
                      <a:lnTo>
                        <a:pt x="876" y="0"/>
                      </a:lnTo>
                      <a:lnTo>
                        <a:pt x="876" y="0"/>
                      </a:lnTo>
                      <a:lnTo>
                        <a:pt x="882" y="0"/>
                      </a:lnTo>
                      <a:lnTo>
                        <a:pt x="882" y="0"/>
                      </a:lnTo>
                      <a:lnTo>
                        <a:pt x="882" y="0"/>
                      </a:lnTo>
                      <a:lnTo>
                        <a:pt x="882" y="0"/>
                      </a:lnTo>
                      <a:lnTo>
                        <a:pt x="882" y="0"/>
                      </a:lnTo>
                      <a:lnTo>
                        <a:pt x="912" y="0"/>
                      </a:lnTo>
                      <a:lnTo>
                        <a:pt x="912" y="0"/>
                      </a:lnTo>
                      <a:lnTo>
                        <a:pt x="912" y="0"/>
                      </a:lnTo>
                      <a:lnTo>
                        <a:pt x="912" y="0"/>
                      </a:lnTo>
                      <a:lnTo>
                        <a:pt x="912" y="0"/>
                      </a:lnTo>
                      <a:lnTo>
                        <a:pt x="912" y="0"/>
                      </a:lnTo>
                      <a:lnTo>
                        <a:pt x="912" y="0"/>
                      </a:lnTo>
                      <a:lnTo>
                        <a:pt x="918" y="0"/>
                      </a:lnTo>
                      <a:lnTo>
                        <a:pt x="918" y="0"/>
                      </a:lnTo>
                      <a:lnTo>
                        <a:pt x="918" y="0"/>
                      </a:lnTo>
                      <a:lnTo>
                        <a:pt x="918" y="0"/>
                      </a:lnTo>
                      <a:lnTo>
                        <a:pt x="918" y="0"/>
                      </a:lnTo>
                      <a:lnTo>
                        <a:pt x="918" y="0"/>
                      </a:lnTo>
                      <a:lnTo>
                        <a:pt x="918" y="0"/>
                      </a:lnTo>
                      <a:lnTo>
                        <a:pt x="918" y="0"/>
                      </a:lnTo>
                      <a:lnTo>
                        <a:pt x="924" y="0"/>
                      </a:lnTo>
                      <a:lnTo>
                        <a:pt x="924" y="0"/>
                      </a:lnTo>
                      <a:lnTo>
                        <a:pt x="924" y="0"/>
                      </a:lnTo>
                      <a:lnTo>
                        <a:pt x="924" y="0"/>
                      </a:lnTo>
                      <a:lnTo>
                        <a:pt x="924" y="0"/>
                      </a:lnTo>
                      <a:lnTo>
                        <a:pt x="924" y="0"/>
                      </a:lnTo>
                      <a:lnTo>
                        <a:pt x="930" y="0"/>
                      </a:lnTo>
                      <a:lnTo>
                        <a:pt x="930" y="0"/>
                      </a:lnTo>
                      <a:lnTo>
                        <a:pt x="930" y="0"/>
                      </a:lnTo>
                      <a:lnTo>
                        <a:pt x="930" y="0"/>
                      </a:lnTo>
                      <a:lnTo>
                        <a:pt x="930" y="0"/>
                      </a:lnTo>
                      <a:lnTo>
                        <a:pt x="930" y="0"/>
                      </a:lnTo>
                      <a:lnTo>
                        <a:pt x="936" y="0"/>
                      </a:lnTo>
                      <a:lnTo>
                        <a:pt x="936" y="0"/>
                      </a:lnTo>
                      <a:lnTo>
                        <a:pt x="936" y="0"/>
                      </a:lnTo>
                      <a:lnTo>
                        <a:pt x="936" y="0"/>
                      </a:lnTo>
                      <a:lnTo>
                        <a:pt x="936" y="0"/>
                      </a:lnTo>
                      <a:lnTo>
                        <a:pt x="936" y="0"/>
                      </a:lnTo>
                      <a:lnTo>
                        <a:pt x="942" y="0"/>
                      </a:lnTo>
                      <a:lnTo>
                        <a:pt x="942" y="0"/>
                      </a:lnTo>
                      <a:lnTo>
                        <a:pt x="942" y="0"/>
                      </a:lnTo>
                      <a:lnTo>
                        <a:pt x="942" y="0"/>
                      </a:lnTo>
                      <a:lnTo>
                        <a:pt x="942" y="0"/>
                      </a:lnTo>
                      <a:lnTo>
                        <a:pt x="942" y="0"/>
                      </a:lnTo>
                      <a:lnTo>
                        <a:pt x="942" y="0"/>
                      </a:lnTo>
                      <a:lnTo>
                        <a:pt x="942" y="0"/>
                      </a:lnTo>
                      <a:lnTo>
                        <a:pt x="948" y="0"/>
                      </a:lnTo>
                      <a:lnTo>
                        <a:pt x="948" y="0"/>
                      </a:lnTo>
                      <a:lnTo>
                        <a:pt x="948" y="0"/>
                      </a:lnTo>
                      <a:lnTo>
                        <a:pt x="948" y="0"/>
                      </a:lnTo>
                      <a:lnTo>
                        <a:pt x="948" y="0"/>
                      </a:lnTo>
                      <a:lnTo>
                        <a:pt x="948" y="0"/>
                      </a:lnTo>
                      <a:lnTo>
                        <a:pt x="954" y="0"/>
                      </a:lnTo>
                      <a:lnTo>
                        <a:pt x="954" y="0"/>
                      </a:lnTo>
                      <a:lnTo>
                        <a:pt x="954" y="0"/>
                      </a:lnTo>
                      <a:lnTo>
                        <a:pt x="954" y="0"/>
                      </a:lnTo>
                      <a:lnTo>
                        <a:pt x="954" y="0"/>
                      </a:lnTo>
                      <a:lnTo>
                        <a:pt x="954" y="0"/>
                      </a:lnTo>
                      <a:lnTo>
                        <a:pt x="960" y="0"/>
                      </a:lnTo>
                      <a:lnTo>
                        <a:pt x="960" y="0"/>
                      </a:lnTo>
                      <a:lnTo>
                        <a:pt x="960" y="0"/>
                      </a:lnTo>
                      <a:lnTo>
                        <a:pt x="960" y="0"/>
                      </a:lnTo>
                      <a:lnTo>
                        <a:pt x="990" y="0"/>
                      </a:lnTo>
                      <a:lnTo>
                        <a:pt x="990" y="0"/>
                      </a:lnTo>
                      <a:lnTo>
                        <a:pt x="990" y="0"/>
                      </a:lnTo>
                      <a:lnTo>
                        <a:pt x="990" y="0"/>
                      </a:lnTo>
                      <a:lnTo>
                        <a:pt x="990" y="0"/>
                      </a:lnTo>
                      <a:lnTo>
                        <a:pt x="990" y="0"/>
                      </a:lnTo>
                      <a:lnTo>
                        <a:pt x="990" y="0"/>
                      </a:lnTo>
                      <a:lnTo>
                        <a:pt x="990" y="0"/>
                      </a:lnTo>
                      <a:lnTo>
                        <a:pt x="990" y="0"/>
                      </a:lnTo>
                      <a:lnTo>
                        <a:pt x="996" y="0"/>
                      </a:lnTo>
                      <a:lnTo>
                        <a:pt x="996" y="0"/>
                      </a:lnTo>
                      <a:lnTo>
                        <a:pt x="996" y="0"/>
                      </a:lnTo>
                      <a:lnTo>
                        <a:pt x="996" y="0"/>
                      </a:lnTo>
                      <a:lnTo>
                        <a:pt x="996" y="0"/>
                      </a:lnTo>
                      <a:lnTo>
                        <a:pt x="996" y="0"/>
                      </a:lnTo>
                      <a:lnTo>
                        <a:pt x="996" y="0"/>
                      </a:lnTo>
                      <a:lnTo>
                        <a:pt x="996" y="0"/>
                      </a:lnTo>
                      <a:lnTo>
                        <a:pt x="1002" y="0"/>
                      </a:lnTo>
                      <a:lnTo>
                        <a:pt x="1002" y="0"/>
                      </a:lnTo>
                      <a:lnTo>
                        <a:pt x="1002" y="0"/>
                      </a:lnTo>
                      <a:lnTo>
                        <a:pt x="1002" y="0"/>
                      </a:lnTo>
                      <a:lnTo>
                        <a:pt x="1002" y="0"/>
                      </a:lnTo>
                      <a:lnTo>
                        <a:pt x="1002" y="0"/>
                      </a:lnTo>
                      <a:lnTo>
                        <a:pt x="1008" y="0"/>
                      </a:lnTo>
                      <a:lnTo>
                        <a:pt x="1008" y="0"/>
                      </a:lnTo>
                      <a:lnTo>
                        <a:pt x="1008" y="0"/>
                      </a:lnTo>
                      <a:lnTo>
                        <a:pt x="1008" y="0"/>
                      </a:lnTo>
                      <a:lnTo>
                        <a:pt x="1008" y="0"/>
                      </a:lnTo>
                      <a:lnTo>
                        <a:pt x="1008" y="0"/>
                      </a:lnTo>
                      <a:lnTo>
                        <a:pt x="1014" y="0"/>
                      </a:lnTo>
                      <a:lnTo>
                        <a:pt x="1014" y="0"/>
                      </a:lnTo>
                      <a:lnTo>
                        <a:pt x="1014" y="0"/>
                      </a:lnTo>
                      <a:lnTo>
                        <a:pt x="1014" y="0"/>
                      </a:lnTo>
                      <a:lnTo>
                        <a:pt x="1014" y="0"/>
                      </a:lnTo>
                      <a:lnTo>
                        <a:pt x="1014" y="0"/>
                      </a:lnTo>
                      <a:lnTo>
                        <a:pt x="1020" y="0"/>
                      </a:lnTo>
                      <a:lnTo>
                        <a:pt x="1020" y="0"/>
                      </a:lnTo>
                      <a:lnTo>
                        <a:pt x="1020" y="0"/>
                      </a:lnTo>
                      <a:lnTo>
                        <a:pt x="1020" y="0"/>
                      </a:lnTo>
                      <a:lnTo>
                        <a:pt x="1020" y="0"/>
                      </a:lnTo>
                      <a:lnTo>
                        <a:pt x="1020" y="0"/>
                      </a:lnTo>
                      <a:lnTo>
                        <a:pt x="1020" y="0"/>
                      </a:lnTo>
                      <a:lnTo>
                        <a:pt x="1026" y="0"/>
                      </a:lnTo>
                      <a:lnTo>
                        <a:pt x="1026" y="0"/>
                      </a:lnTo>
                      <a:lnTo>
                        <a:pt x="1026" y="0"/>
                      </a:lnTo>
                      <a:lnTo>
                        <a:pt x="1026" y="0"/>
                      </a:lnTo>
                      <a:lnTo>
                        <a:pt x="1026" y="0"/>
                      </a:lnTo>
                      <a:lnTo>
                        <a:pt x="1026" y="0"/>
                      </a:lnTo>
                      <a:lnTo>
                        <a:pt x="1026" y="0"/>
                      </a:lnTo>
                      <a:lnTo>
                        <a:pt x="1032" y="0"/>
                      </a:lnTo>
                      <a:lnTo>
                        <a:pt x="1032" y="0"/>
                      </a:lnTo>
                      <a:lnTo>
                        <a:pt x="1032" y="0"/>
                      </a:lnTo>
                      <a:lnTo>
                        <a:pt x="1032" y="0"/>
                      </a:lnTo>
                      <a:lnTo>
                        <a:pt x="1032" y="0"/>
                      </a:lnTo>
                      <a:lnTo>
                        <a:pt x="1032" y="0"/>
                      </a:lnTo>
                      <a:lnTo>
                        <a:pt x="1038" y="0"/>
                      </a:lnTo>
                      <a:lnTo>
                        <a:pt x="1038" y="0"/>
                      </a:lnTo>
                      <a:lnTo>
                        <a:pt x="1062" y="0"/>
                      </a:lnTo>
                      <a:lnTo>
                        <a:pt x="1062" y="0"/>
                      </a:lnTo>
                      <a:lnTo>
                        <a:pt x="1062" y="0"/>
                      </a:lnTo>
                      <a:lnTo>
                        <a:pt x="1068" y="0"/>
                      </a:lnTo>
                      <a:lnTo>
                        <a:pt x="1068" y="0"/>
                      </a:lnTo>
                      <a:lnTo>
                        <a:pt x="1068" y="0"/>
                      </a:lnTo>
                      <a:lnTo>
                        <a:pt x="1068" y="0"/>
                      </a:lnTo>
                      <a:lnTo>
                        <a:pt x="1068" y="0"/>
                      </a:lnTo>
                      <a:lnTo>
                        <a:pt x="1068" y="0"/>
                      </a:lnTo>
                      <a:lnTo>
                        <a:pt x="1068" y="0"/>
                      </a:lnTo>
                      <a:lnTo>
                        <a:pt x="1074" y="0"/>
                      </a:lnTo>
                      <a:lnTo>
                        <a:pt x="1074" y="0"/>
                      </a:lnTo>
                      <a:lnTo>
                        <a:pt x="1074" y="0"/>
                      </a:lnTo>
                      <a:lnTo>
                        <a:pt x="1074" y="0"/>
                      </a:lnTo>
                      <a:lnTo>
                        <a:pt x="1074" y="0"/>
                      </a:lnTo>
                      <a:lnTo>
                        <a:pt x="1074" y="0"/>
                      </a:lnTo>
                      <a:lnTo>
                        <a:pt x="1074" y="0"/>
                      </a:lnTo>
                      <a:lnTo>
                        <a:pt x="1074" y="0"/>
                      </a:lnTo>
                      <a:lnTo>
                        <a:pt x="1080" y="0"/>
                      </a:lnTo>
                      <a:lnTo>
                        <a:pt x="1080" y="0"/>
                      </a:lnTo>
                      <a:lnTo>
                        <a:pt x="1080" y="0"/>
                      </a:lnTo>
                      <a:lnTo>
                        <a:pt x="1080" y="0"/>
                      </a:lnTo>
                      <a:lnTo>
                        <a:pt x="1080" y="0"/>
                      </a:lnTo>
                      <a:lnTo>
                        <a:pt x="1080" y="0"/>
                      </a:lnTo>
                      <a:lnTo>
                        <a:pt x="1086" y="0"/>
                      </a:lnTo>
                      <a:lnTo>
                        <a:pt x="1086" y="0"/>
                      </a:lnTo>
                      <a:lnTo>
                        <a:pt x="1086" y="0"/>
                      </a:lnTo>
                      <a:lnTo>
                        <a:pt x="1086" y="0"/>
                      </a:lnTo>
                      <a:lnTo>
                        <a:pt x="1086" y="0"/>
                      </a:lnTo>
                      <a:lnTo>
                        <a:pt x="1086" y="0"/>
                      </a:lnTo>
                      <a:lnTo>
                        <a:pt x="1086" y="0"/>
                      </a:lnTo>
                      <a:lnTo>
                        <a:pt x="1092" y="0"/>
                      </a:lnTo>
                      <a:lnTo>
                        <a:pt x="1092" y="0"/>
                      </a:lnTo>
                      <a:lnTo>
                        <a:pt x="1092" y="0"/>
                      </a:lnTo>
                      <a:lnTo>
                        <a:pt x="1092" y="0"/>
                      </a:lnTo>
                      <a:lnTo>
                        <a:pt x="1092" y="0"/>
                      </a:lnTo>
                      <a:lnTo>
                        <a:pt x="1092" y="0"/>
                      </a:lnTo>
                      <a:lnTo>
                        <a:pt x="1098" y="0"/>
                      </a:lnTo>
                      <a:lnTo>
                        <a:pt x="1098" y="0"/>
                      </a:lnTo>
                      <a:lnTo>
                        <a:pt x="1098" y="0"/>
                      </a:lnTo>
                      <a:lnTo>
                        <a:pt x="1098" y="0"/>
                      </a:lnTo>
                      <a:lnTo>
                        <a:pt x="1098" y="0"/>
                      </a:lnTo>
                      <a:lnTo>
                        <a:pt x="1098" y="0"/>
                      </a:lnTo>
                      <a:lnTo>
                        <a:pt x="1098" y="0"/>
                      </a:lnTo>
                      <a:lnTo>
                        <a:pt x="1104" y="0"/>
                      </a:lnTo>
                      <a:lnTo>
                        <a:pt x="1104" y="0"/>
                      </a:lnTo>
                      <a:lnTo>
                        <a:pt x="1104" y="0"/>
                      </a:lnTo>
                      <a:lnTo>
                        <a:pt x="1104" y="0"/>
                      </a:lnTo>
                      <a:lnTo>
                        <a:pt x="1104" y="0"/>
                      </a:lnTo>
                      <a:lnTo>
                        <a:pt x="1104" y="0"/>
                      </a:lnTo>
                      <a:lnTo>
                        <a:pt x="1110" y="0"/>
                      </a:lnTo>
                      <a:lnTo>
                        <a:pt x="1110" y="0"/>
                      </a:lnTo>
                      <a:lnTo>
                        <a:pt x="1110" y="0"/>
                      </a:lnTo>
                      <a:lnTo>
                        <a:pt x="1110" y="0"/>
                      </a:lnTo>
                      <a:lnTo>
                        <a:pt x="1110" y="0"/>
                      </a:lnTo>
                      <a:lnTo>
                        <a:pt x="1110" y="0"/>
                      </a:lnTo>
                      <a:lnTo>
                        <a:pt x="1110" y="0"/>
                      </a:lnTo>
                      <a:lnTo>
                        <a:pt x="1140" y="0"/>
                      </a:lnTo>
                      <a:lnTo>
                        <a:pt x="1140" y="0"/>
                      </a:lnTo>
                      <a:lnTo>
                        <a:pt x="1140" y="0"/>
                      </a:lnTo>
                      <a:lnTo>
                        <a:pt x="1140" y="0"/>
                      </a:lnTo>
                      <a:lnTo>
                        <a:pt x="1140" y="0"/>
                      </a:lnTo>
                      <a:lnTo>
                        <a:pt x="1146" y="0"/>
                      </a:lnTo>
                      <a:lnTo>
                        <a:pt x="1146" y="0"/>
                      </a:lnTo>
                      <a:lnTo>
                        <a:pt x="1146" y="0"/>
                      </a:lnTo>
                      <a:lnTo>
                        <a:pt x="1146" y="0"/>
                      </a:lnTo>
                      <a:lnTo>
                        <a:pt x="1146" y="0"/>
                      </a:lnTo>
                      <a:lnTo>
                        <a:pt x="1146" y="0"/>
                      </a:lnTo>
                      <a:lnTo>
                        <a:pt x="1146" y="0"/>
                      </a:lnTo>
                      <a:lnTo>
                        <a:pt x="1152" y="0"/>
                      </a:lnTo>
                      <a:lnTo>
                        <a:pt x="1152" y="0"/>
                      </a:lnTo>
                      <a:lnTo>
                        <a:pt x="1152" y="0"/>
                      </a:lnTo>
                      <a:lnTo>
                        <a:pt x="1152" y="0"/>
                      </a:lnTo>
                      <a:lnTo>
                        <a:pt x="1152" y="0"/>
                      </a:lnTo>
                      <a:lnTo>
                        <a:pt x="1152" y="0"/>
                      </a:lnTo>
                      <a:lnTo>
                        <a:pt x="1152" y="0"/>
                      </a:lnTo>
                      <a:lnTo>
                        <a:pt x="1152" y="0"/>
                      </a:lnTo>
                      <a:lnTo>
                        <a:pt x="1158" y="0"/>
                      </a:lnTo>
                      <a:lnTo>
                        <a:pt x="1158" y="0"/>
                      </a:lnTo>
                      <a:lnTo>
                        <a:pt x="1158" y="0"/>
                      </a:lnTo>
                      <a:lnTo>
                        <a:pt x="1158" y="0"/>
                      </a:lnTo>
                      <a:lnTo>
                        <a:pt x="1158" y="0"/>
                      </a:lnTo>
                      <a:lnTo>
                        <a:pt x="1158" y="0"/>
                      </a:lnTo>
                      <a:lnTo>
                        <a:pt x="1164" y="0"/>
                      </a:lnTo>
                      <a:lnTo>
                        <a:pt x="1164" y="0"/>
                      </a:lnTo>
                      <a:lnTo>
                        <a:pt x="1164" y="0"/>
                      </a:lnTo>
                      <a:lnTo>
                        <a:pt x="1164" y="0"/>
                      </a:lnTo>
                      <a:lnTo>
                        <a:pt x="1164" y="0"/>
                      </a:lnTo>
                      <a:lnTo>
                        <a:pt x="1164" y="0"/>
                      </a:lnTo>
                      <a:lnTo>
                        <a:pt x="1170" y="0"/>
                      </a:lnTo>
                      <a:lnTo>
                        <a:pt x="1170" y="0"/>
                      </a:lnTo>
                      <a:lnTo>
                        <a:pt x="1170" y="0"/>
                      </a:lnTo>
                      <a:lnTo>
                        <a:pt x="1170" y="0"/>
                      </a:lnTo>
                      <a:lnTo>
                        <a:pt x="1170" y="0"/>
                      </a:lnTo>
                      <a:lnTo>
                        <a:pt x="1170" y="0"/>
                      </a:lnTo>
                      <a:lnTo>
                        <a:pt x="1176" y="0"/>
                      </a:lnTo>
                      <a:lnTo>
                        <a:pt x="1176" y="0"/>
                      </a:lnTo>
                      <a:lnTo>
                        <a:pt x="1176" y="0"/>
                      </a:lnTo>
                      <a:lnTo>
                        <a:pt x="1176" y="0"/>
                      </a:lnTo>
                      <a:lnTo>
                        <a:pt x="1176" y="0"/>
                      </a:lnTo>
                      <a:lnTo>
                        <a:pt x="1176" y="0"/>
                      </a:lnTo>
                      <a:lnTo>
                        <a:pt x="1176" y="0"/>
                      </a:lnTo>
                      <a:lnTo>
                        <a:pt x="1176" y="0"/>
                      </a:lnTo>
                      <a:lnTo>
                        <a:pt x="1182" y="0"/>
                      </a:lnTo>
                      <a:lnTo>
                        <a:pt x="1182" y="0"/>
                      </a:lnTo>
                      <a:lnTo>
                        <a:pt x="1182" y="0"/>
                      </a:lnTo>
                      <a:lnTo>
                        <a:pt x="1182" y="0"/>
                      </a:lnTo>
                      <a:lnTo>
                        <a:pt x="1182" y="0"/>
                      </a:lnTo>
                      <a:lnTo>
                        <a:pt x="1182" y="0"/>
                      </a:lnTo>
                      <a:lnTo>
                        <a:pt x="1188" y="0"/>
                      </a:lnTo>
                      <a:lnTo>
                        <a:pt x="1188" y="0"/>
                      </a:lnTo>
                      <a:lnTo>
                        <a:pt x="1188" y="0"/>
                      </a:lnTo>
                      <a:lnTo>
                        <a:pt x="1188" y="0"/>
                      </a:lnTo>
                      <a:lnTo>
                        <a:pt x="1188" y="0"/>
                      </a:lnTo>
                      <a:lnTo>
                        <a:pt x="1218" y="0"/>
                      </a:lnTo>
                      <a:lnTo>
                        <a:pt x="1218" y="0"/>
                      </a:lnTo>
                      <a:lnTo>
                        <a:pt x="1218" y="0"/>
                      </a:lnTo>
                      <a:lnTo>
                        <a:pt x="1218" y="0"/>
                      </a:lnTo>
                      <a:lnTo>
                        <a:pt x="1218" y="0"/>
                      </a:lnTo>
                      <a:lnTo>
                        <a:pt x="1218" y="0"/>
                      </a:lnTo>
                      <a:lnTo>
                        <a:pt x="1218" y="0"/>
                      </a:lnTo>
                      <a:lnTo>
                        <a:pt x="1224" y="0"/>
                      </a:lnTo>
                      <a:lnTo>
                        <a:pt x="1224" y="0"/>
                      </a:lnTo>
                      <a:lnTo>
                        <a:pt x="1224" y="0"/>
                      </a:lnTo>
                      <a:lnTo>
                        <a:pt x="1224" y="0"/>
                      </a:lnTo>
                      <a:lnTo>
                        <a:pt x="1224" y="0"/>
                      </a:lnTo>
                      <a:lnTo>
                        <a:pt x="1224" y="0"/>
                      </a:lnTo>
                      <a:lnTo>
                        <a:pt x="1224" y="0"/>
                      </a:lnTo>
                      <a:lnTo>
                        <a:pt x="1224" y="0"/>
                      </a:lnTo>
                      <a:lnTo>
                        <a:pt x="1230" y="0"/>
                      </a:lnTo>
                      <a:lnTo>
                        <a:pt x="1230" y="0"/>
                      </a:lnTo>
                      <a:lnTo>
                        <a:pt x="1230" y="0"/>
                      </a:lnTo>
                      <a:lnTo>
                        <a:pt x="1230" y="0"/>
                      </a:lnTo>
                      <a:lnTo>
                        <a:pt x="1230" y="0"/>
                      </a:lnTo>
                      <a:lnTo>
                        <a:pt x="1230" y="0"/>
                      </a:lnTo>
                      <a:lnTo>
                        <a:pt x="1230" y="0"/>
                      </a:lnTo>
                      <a:lnTo>
                        <a:pt x="1236" y="0"/>
                      </a:lnTo>
                      <a:lnTo>
                        <a:pt x="1236" y="0"/>
                      </a:lnTo>
                      <a:lnTo>
                        <a:pt x="1236" y="0"/>
                      </a:lnTo>
                      <a:lnTo>
                        <a:pt x="1236" y="0"/>
                      </a:lnTo>
                      <a:lnTo>
                        <a:pt x="1236" y="0"/>
                      </a:lnTo>
                      <a:lnTo>
                        <a:pt x="1236" y="0"/>
                      </a:lnTo>
                      <a:lnTo>
                        <a:pt x="1242" y="0"/>
                      </a:lnTo>
                      <a:lnTo>
                        <a:pt x="1242" y="0"/>
                      </a:lnTo>
                      <a:lnTo>
                        <a:pt x="1242" y="0"/>
                      </a:lnTo>
                      <a:lnTo>
                        <a:pt x="1242" y="0"/>
                      </a:lnTo>
                      <a:lnTo>
                        <a:pt x="1242" y="0"/>
                      </a:lnTo>
                      <a:lnTo>
                        <a:pt x="1242" y="0"/>
                      </a:lnTo>
                      <a:lnTo>
                        <a:pt x="1248" y="0"/>
                      </a:lnTo>
                      <a:lnTo>
                        <a:pt x="1248" y="0"/>
                      </a:lnTo>
                      <a:lnTo>
                        <a:pt x="1248" y="0"/>
                      </a:lnTo>
                      <a:lnTo>
                        <a:pt x="1248" y="0"/>
                      </a:lnTo>
                      <a:lnTo>
                        <a:pt x="1248" y="0"/>
                      </a:lnTo>
                      <a:lnTo>
                        <a:pt x="1248" y="0"/>
                      </a:lnTo>
                      <a:lnTo>
                        <a:pt x="1248" y="0"/>
                      </a:lnTo>
                      <a:lnTo>
                        <a:pt x="1254" y="0"/>
                      </a:lnTo>
                      <a:lnTo>
                        <a:pt x="1254" y="0"/>
                      </a:lnTo>
                      <a:lnTo>
                        <a:pt x="1254" y="0"/>
                      </a:lnTo>
                      <a:lnTo>
                        <a:pt x="1254" y="0"/>
                      </a:lnTo>
                      <a:lnTo>
                        <a:pt x="1254" y="0"/>
                      </a:lnTo>
                      <a:lnTo>
                        <a:pt x="1254" y="0"/>
                      </a:lnTo>
                      <a:lnTo>
                        <a:pt x="1260" y="0"/>
                      </a:lnTo>
                      <a:lnTo>
                        <a:pt x="1260" y="0"/>
                      </a:lnTo>
                      <a:lnTo>
                        <a:pt x="1260" y="0"/>
                      </a:lnTo>
                      <a:lnTo>
                        <a:pt x="1260" y="0"/>
                      </a:lnTo>
                      <a:lnTo>
                        <a:pt x="1260" y="0"/>
                      </a:lnTo>
                      <a:lnTo>
                        <a:pt x="1260" y="0"/>
                      </a:lnTo>
                      <a:lnTo>
                        <a:pt x="1260" y="0"/>
                      </a:lnTo>
                      <a:lnTo>
                        <a:pt x="1266" y="0"/>
                      </a:lnTo>
                      <a:lnTo>
                        <a:pt x="1266" y="0"/>
                      </a:lnTo>
                      <a:lnTo>
                        <a:pt x="1266" y="0"/>
                      </a:lnTo>
                      <a:lnTo>
                        <a:pt x="1290" y="0"/>
                      </a:lnTo>
                      <a:lnTo>
                        <a:pt x="1290" y="0"/>
                      </a:lnTo>
                      <a:lnTo>
                        <a:pt x="1296" y="0"/>
                      </a:lnTo>
                      <a:lnTo>
                        <a:pt x="1296" y="0"/>
                      </a:lnTo>
                      <a:lnTo>
                        <a:pt x="1296" y="0"/>
                      </a:lnTo>
                      <a:lnTo>
                        <a:pt x="1296" y="0"/>
                      </a:lnTo>
                      <a:lnTo>
                        <a:pt x="1296" y="0"/>
                      </a:lnTo>
                      <a:lnTo>
                        <a:pt x="1296" y="0"/>
                      </a:lnTo>
                      <a:lnTo>
                        <a:pt x="1296" y="0"/>
                      </a:lnTo>
                      <a:lnTo>
                        <a:pt x="1302" y="0"/>
                      </a:lnTo>
                      <a:lnTo>
                        <a:pt x="1302" y="0"/>
                      </a:lnTo>
                      <a:lnTo>
                        <a:pt x="1302" y="0"/>
                      </a:lnTo>
                      <a:lnTo>
                        <a:pt x="1302" y="0"/>
                      </a:lnTo>
                      <a:lnTo>
                        <a:pt x="1302" y="0"/>
                      </a:lnTo>
                      <a:lnTo>
                        <a:pt x="1302" y="0"/>
                      </a:lnTo>
                      <a:lnTo>
                        <a:pt x="1302" y="0"/>
                      </a:lnTo>
                      <a:lnTo>
                        <a:pt x="1302" y="0"/>
                      </a:lnTo>
                      <a:lnTo>
                        <a:pt x="1308" y="0"/>
                      </a:lnTo>
                      <a:lnTo>
                        <a:pt x="1308" y="0"/>
                      </a:lnTo>
                      <a:lnTo>
                        <a:pt x="1308" y="0"/>
                      </a:lnTo>
                      <a:lnTo>
                        <a:pt x="1308" y="0"/>
                      </a:lnTo>
                      <a:lnTo>
                        <a:pt x="1308" y="0"/>
                      </a:lnTo>
                      <a:lnTo>
                        <a:pt x="1308" y="0"/>
                      </a:lnTo>
                      <a:lnTo>
                        <a:pt x="1314" y="0"/>
                      </a:lnTo>
                      <a:lnTo>
                        <a:pt x="1314" y="0"/>
                      </a:lnTo>
                      <a:lnTo>
                        <a:pt x="1314" y="0"/>
                      </a:lnTo>
                      <a:lnTo>
                        <a:pt x="1314" y="0"/>
                      </a:lnTo>
                      <a:lnTo>
                        <a:pt x="1314" y="0"/>
                      </a:lnTo>
                      <a:lnTo>
                        <a:pt x="1314" y="0"/>
                      </a:lnTo>
                      <a:lnTo>
                        <a:pt x="1320" y="0"/>
                      </a:lnTo>
                      <a:lnTo>
                        <a:pt x="1320" y="0"/>
                      </a:lnTo>
                      <a:lnTo>
                        <a:pt x="1320" y="0"/>
                      </a:lnTo>
                      <a:lnTo>
                        <a:pt x="1320" y="0"/>
                      </a:lnTo>
                      <a:lnTo>
                        <a:pt x="1320" y="0"/>
                      </a:lnTo>
                      <a:lnTo>
                        <a:pt x="1320" y="0"/>
                      </a:lnTo>
                      <a:lnTo>
                        <a:pt x="1326" y="0"/>
                      </a:lnTo>
                      <a:lnTo>
                        <a:pt x="1326" y="0"/>
                      </a:lnTo>
                      <a:lnTo>
                        <a:pt x="1326" y="0"/>
                      </a:lnTo>
                      <a:lnTo>
                        <a:pt x="1326" y="0"/>
                      </a:lnTo>
                      <a:lnTo>
                        <a:pt x="1326" y="0"/>
                      </a:lnTo>
                      <a:lnTo>
                        <a:pt x="1326" y="0"/>
                      </a:lnTo>
                      <a:lnTo>
                        <a:pt x="1326" y="0"/>
                      </a:lnTo>
                      <a:lnTo>
                        <a:pt x="1326" y="0"/>
                      </a:lnTo>
                      <a:lnTo>
                        <a:pt x="1332" y="0"/>
                      </a:lnTo>
                      <a:lnTo>
                        <a:pt x="1332" y="0"/>
                      </a:lnTo>
                      <a:lnTo>
                        <a:pt x="1332" y="0"/>
                      </a:lnTo>
                      <a:lnTo>
                        <a:pt x="1332" y="0"/>
                      </a:lnTo>
                      <a:lnTo>
                        <a:pt x="1332" y="0"/>
                      </a:lnTo>
                      <a:lnTo>
                        <a:pt x="1332" y="0"/>
                      </a:lnTo>
                      <a:lnTo>
                        <a:pt x="1338" y="0"/>
                      </a:lnTo>
                      <a:lnTo>
                        <a:pt x="1338" y="0"/>
                      </a:lnTo>
                      <a:lnTo>
                        <a:pt x="1338" y="0"/>
                      </a:lnTo>
                      <a:lnTo>
                        <a:pt x="1338" y="0"/>
                      </a:lnTo>
                      <a:lnTo>
                        <a:pt x="1338" y="0"/>
                      </a:lnTo>
                      <a:lnTo>
                        <a:pt x="1338" y="0"/>
                      </a:lnTo>
                      <a:lnTo>
                        <a:pt x="1344" y="0"/>
                      </a:lnTo>
                      <a:lnTo>
                        <a:pt x="1344" y="0"/>
                      </a:lnTo>
                      <a:lnTo>
                        <a:pt x="1368" y="0"/>
                      </a:lnTo>
                      <a:lnTo>
                        <a:pt x="1368" y="0"/>
                      </a:lnTo>
                      <a:lnTo>
                        <a:pt x="1368" y="0"/>
                      </a:lnTo>
                      <a:lnTo>
                        <a:pt x="1368" y="0"/>
                      </a:lnTo>
                      <a:lnTo>
                        <a:pt x="1374" y="0"/>
                      </a:lnTo>
                      <a:lnTo>
                        <a:pt x="1374" y="0"/>
                      </a:lnTo>
                      <a:lnTo>
                        <a:pt x="1374" y="0"/>
                      </a:lnTo>
                      <a:lnTo>
                        <a:pt x="1374" y="0"/>
                      </a:lnTo>
                      <a:lnTo>
                        <a:pt x="1374" y="0"/>
                      </a:lnTo>
                      <a:lnTo>
                        <a:pt x="1374" y="0"/>
                      </a:lnTo>
                      <a:lnTo>
                        <a:pt x="1374" y="0"/>
                      </a:lnTo>
                      <a:lnTo>
                        <a:pt x="1380" y="0"/>
                      </a:lnTo>
                      <a:lnTo>
                        <a:pt x="1380" y="0"/>
                      </a:lnTo>
                      <a:lnTo>
                        <a:pt x="1380" y="0"/>
                      </a:lnTo>
                      <a:lnTo>
                        <a:pt x="1380" y="0"/>
                      </a:lnTo>
                      <a:lnTo>
                        <a:pt x="1380" y="0"/>
                      </a:lnTo>
                      <a:lnTo>
                        <a:pt x="1380" y="0"/>
                      </a:lnTo>
                      <a:lnTo>
                        <a:pt x="1380" y="0"/>
                      </a:lnTo>
                      <a:lnTo>
                        <a:pt x="1380" y="0"/>
                      </a:lnTo>
                      <a:lnTo>
                        <a:pt x="1386" y="0"/>
                      </a:lnTo>
                      <a:lnTo>
                        <a:pt x="1386" y="0"/>
                      </a:lnTo>
                      <a:lnTo>
                        <a:pt x="1386" y="0"/>
                      </a:lnTo>
                      <a:lnTo>
                        <a:pt x="1386" y="0"/>
                      </a:lnTo>
                      <a:lnTo>
                        <a:pt x="1386" y="0"/>
                      </a:lnTo>
                      <a:lnTo>
                        <a:pt x="1386" y="0"/>
                      </a:lnTo>
                      <a:lnTo>
                        <a:pt x="1392" y="0"/>
                      </a:lnTo>
                      <a:lnTo>
                        <a:pt x="1392" y="0"/>
                      </a:lnTo>
                      <a:lnTo>
                        <a:pt x="1392" y="0"/>
                      </a:lnTo>
                      <a:lnTo>
                        <a:pt x="1392" y="0"/>
                      </a:lnTo>
                      <a:lnTo>
                        <a:pt x="1392" y="0"/>
                      </a:lnTo>
                      <a:lnTo>
                        <a:pt x="1392" y="0"/>
                      </a:lnTo>
                      <a:lnTo>
                        <a:pt x="1398" y="0"/>
                      </a:lnTo>
                      <a:lnTo>
                        <a:pt x="1398" y="0"/>
                      </a:lnTo>
                      <a:lnTo>
                        <a:pt x="1398" y="0"/>
                      </a:lnTo>
                      <a:lnTo>
                        <a:pt x="1398" y="0"/>
                      </a:lnTo>
                      <a:lnTo>
                        <a:pt x="1398" y="0"/>
                      </a:lnTo>
                      <a:lnTo>
                        <a:pt x="1398" y="0"/>
                      </a:lnTo>
                      <a:lnTo>
                        <a:pt x="1404" y="0"/>
                      </a:lnTo>
                      <a:lnTo>
                        <a:pt x="1404" y="0"/>
                      </a:lnTo>
                      <a:lnTo>
                        <a:pt x="1404" y="0"/>
                      </a:lnTo>
                      <a:lnTo>
                        <a:pt x="1404" y="0"/>
                      </a:lnTo>
                      <a:lnTo>
                        <a:pt x="1404" y="0"/>
                      </a:lnTo>
                      <a:lnTo>
                        <a:pt x="1404" y="0"/>
                      </a:lnTo>
                      <a:lnTo>
                        <a:pt x="1404" y="0"/>
                      </a:lnTo>
                      <a:lnTo>
                        <a:pt x="1410" y="0"/>
                      </a:lnTo>
                      <a:lnTo>
                        <a:pt x="1410" y="0"/>
                      </a:lnTo>
                      <a:lnTo>
                        <a:pt x="1410" y="0"/>
                      </a:lnTo>
                      <a:lnTo>
                        <a:pt x="1410" y="0"/>
                      </a:lnTo>
                      <a:lnTo>
                        <a:pt x="1410" y="0"/>
                      </a:lnTo>
                      <a:lnTo>
                        <a:pt x="1410" y="0"/>
                      </a:lnTo>
                      <a:lnTo>
                        <a:pt x="1410" y="0"/>
                      </a:lnTo>
                      <a:lnTo>
                        <a:pt x="1416" y="0"/>
                      </a:lnTo>
                      <a:lnTo>
                        <a:pt x="1416" y="0"/>
                      </a:lnTo>
                      <a:lnTo>
                        <a:pt x="1416" y="0"/>
                      </a:lnTo>
                      <a:lnTo>
                        <a:pt x="1416" y="0"/>
                      </a:lnTo>
                      <a:lnTo>
                        <a:pt x="1416" y="0"/>
                      </a:lnTo>
                      <a:lnTo>
                        <a:pt x="1416" y="0"/>
                      </a:lnTo>
                      <a:lnTo>
                        <a:pt x="1446" y="0"/>
                      </a:lnTo>
                      <a:lnTo>
                        <a:pt x="1446" y="0"/>
                      </a:lnTo>
                      <a:lnTo>
                        <a:pt x="1446" y="0"/>
                      </a:lnTo>
                      <a:lnTo>
                        <a:pt x="1446" y="0"/>
                      </a:lnTo>
                      <a:lnTo>
                        <a:pt x="1446" y="0"/>
                      </a:lnTo>
                      <a:lnTo>
                        <a:pt x="1446" y="0"/>
                      </a:lnTo>
                      <a:lnTo>
                        <a:pt x="1452" y="0"/>
                      </a:lnTo>
                      <a:lnTo>
                        <a:pt x="1452" y="0"/>
                      </a:lnTo>
                      <a:lnTo>
                        <a:pt x="1452" y="0"/>
                      </a:lnTo>
                      <a:lnTo>
                        <a:pt x="1452" y="0"/>
                      </a:lnTo>
                      <a:lnTo>
                        <a:pt x="1452" y="0"/>
                      </a:lnTo>
                      <a:lnTo>
                        <a:pt x="1452" y="0"/>
                      </a:lnTo>
                      <a:lnTo>
                        <a:pt x="1452" y="0"/>
                      </a:lnTo>
                      <a:lnTo>
                        <a:pt x="1458" y="0"/>
                      </a:lnTo>
                      <a:lnTo>
                        <a:pt x="1458" y="0"/>
                      </a:lnTo>
                      <a:lnTo>
                        <a:pt x="1458" y="0"/>
                      </a:lnTo>
                      <a:lnTo>
                        <a:pt x="1458" y="0"/>
                      </a:lnTo>
                      <a:lnTo>
                        <a:pt x="1458" y="0"/>
                      </a:lnTo>
                      <a:lnTo>
                        <a:pt x="1458" y="0"/>
                      </a:lnTo>
                      <a:lnTo>
                        <a:pt x="1458" y="0"/>
                      </a:lnTo>
                      <a:lnTo>
                        <a:pt x="1464" y="0"/>
                      </a:lnTo>
                      <a:lnTo>
                        <a:pt x="1464" y="0"/>
                      </a:lnTo>
                      <a:lnTo>
                        <a:pt x="1464" y="0"/>
                      </a:lnTo>
                      <a:lnTo>
                        <a:pt x="1464" y="0"/>
                      </a:lnTo>
                      <a:lnTo>
                        <a:pt x="1464" y="0"/>
                      </a:lnTo>
                      <a:lnTo>
                        <a:pt x="1464" y="0"/>
                      </a:lnTo>
                      <a:lnTo>
                        <a:pt x="1470" y="0"/>
                      </a:lnTo>
                      <a:lnTo>
                        <a:pt x="1470" y="0"/>
                      </a:lnTo>
                      <a:lnTo>
                        <a:pt x="1470" y="0"/>
                      </a:lnTo>
                      <a:lnTo>
                        <a:pt x="1470" y="0"/>
                      </a:lnTo>
                      <a:lnTo>
                        <a:pt x="1470" y="0"/>
                      </a:lnTo>
                      <a:lnTo>
                        <a:pt x="1470" y="0"/>
                      </a:lnTo>
                      <a:lnTo>
                        <a:pt x="1470" y="0"/>
                      </a:lnTo>
                      <a:lnTo>
                        <a:pt x="1476" y="0"/>
                      </a:lnTo>
                      <a:lnTo>
                        <a:pt x="1476" y="0"/>
                      </a:lnTo>
                      <a:lnTo>
                        <a:pt x="1476" y="0"/>
                      </a:lnTo>
                      <a:lnTo>
                        <a:pt x="1476" y="0"/>
                      </a:lnTo>
                      <a:lnTo>
                        <a:pt x="1476" y="0"/>
                      </a:lnTo>
                      <a:lnTo>
                        <a:pt x="1476" y="0"/>
                      </a:lnTo>
                      <a:lnTo>
                        <a:pt x="1482" y="0"/>
                      </a:lnTo>
                      <a:lnTo>
                        <a:pt x="1482" y="0"/>
                      </a:lnTo>
                      <a:lnTo>
                        <a:pt x="1482" y="0"/>
                      </a:lnTo>
                      <a:lnTo>
                        <a:pt x="1482" y="0"/>
                      </a:lnTo>
                      <a:lnTo>
                        <a:pt x="1482" y="0"/>
                      </a:lnTo>
                      <a:lnTo>
                        <a:pt x="1482" y="0"/>
                      </a:lnTo>
                      <a:lnTo>
                        <a:pt x="1482" y="0"/>
                      </a:lnTo>
                      <a:lnTo>
                        <a:pt x="1488" y="0"/>
                      </a:lnTo>
                      <a:lnTo>
                        <a:pt x="1488" y="0"/>
                      </a:lnTo>
                      <a:lnTo>
                        <a:pt x="1488" y="0"/>
                      </a:lnTo>
                      <a:lnTo>
                        <a:pt x="1488" y="0"/>
                      </a:lnTo>
                      <a:lnTo>
                        <a:pt x="1488" y="0"/>
                      </a:lnTo>
                      <a:lnTo>
                        <a:pt x="1488" y="0"/>
                      </a:lnTo>
                      <a:lnTo>
                        <a:pt x="1494" y="0"/>
                      </a:lnTo>
                      <a:lnTo>
                        <a:pt x="1494" y="0"/>
                      </a:lnTo>
                      <a:lnTo>
                        <a:pt x="1494" y="0"/>
                      </a:lnTo>
                      <a:lnTo>
                        <a:pt x="1494" y="0"/>
                      </a:lnTo>
                      <a:lnTo>
                        <a:pt x="1494" y="0"/>
                      </a:lnTo>
                      <a:lnTo>
                        <a:pt x="1524" y="0"/>
                      </a:lnTo>
                      <a:lnTo>
                        <a:pt x="1524" y="0"/>
                      </a:lnTo>
                      <a:lnTo>
                        <a:pt x="1524" y="0"/>
                      </a:lnTo>
                      <a:lnTo>
                        <a:pt x="1524" y="0"/>
                      </a:lnTo>
                      <a:lnTo>
                        <a:pt x="1524" y="0"/>
                      </a:lnTo>
                      <a:lnTo>
                        <a:pt x="1524" y="0"/>
                      </a:lnTo>
                      <a:lnTo>
                        <a:pt x="1524" y="0"/>
                      </a:lnTo>
                      <a:lnTo>
                        <a:pt x="1524" y="0"/>
                      </a:lnTo>
                      <a:lnTo>
                        <a:pt x="1530" y="0"/>
                      </a:lnTo>
                      <a:lnTo>
                        <a:pt x="1530" y="0"/>
                      </a:lnTo>
                      <a:lnTo>
                        <a:pt x="1530" y="0"/>
                      </a:lnTo>
                      <a:lnTo>
                        <a:pt x="1530" y="0"/>
                      </a:lnTo>
                      <a:lnTo>
                        <a:pt x="1530" y="0"/>
                      </a:lnTo>
                      <a:lnTo>
                        <a:pt x="1530" y="0"/>
                      </a:lnTo>
                      <a:lnTo>
                        <a:pt x="1530" y="0"/>
                      </a:lnTo>
                      <a:lnTo>
                        <a:pt x="1530" y="0"/>
                      </a:lnTo>
                      <a:lnTo>
                        <a:pt x="1536" y="0"/>
                      </a:lnTo>
                      <a:lnTo>
                        <a:pt x="1536" y="0"/>
                      </a:lnTo>
                      <a:lnTo>
                        <a:pt x="1536" y="0"/>
                      </a:lnTo>
                      <a:lnTo>
                        <a:pt x="1536" y="0"/>
                      </a:lnTo>
                      <a:lnTo>
                        <a:pt x="1536" y="0"/>
                      </a:lnTo>
                      <a:lnTo>
                        <a:pt x="1536" y="0"/>
                      </a:lnTo>
                      <a:lnTo>
                        <a:pt x="1542" y="0"/>
                      </a:lnTo>
                      <a:lnTo>
                        <a:pt x="1542" y="0"/>
                      </a:lnTo>
                      <a:lnTo>
                        <a:pt x="1542" y="0"/>
                      </a:lnTo>
                      <a:lnTo>
                        <a:pt x="1542" y="0"/>
                      </a:lnTo>
                      <a:lnTo>
                        <a:pt x="1542" y="0"/>
                      </a:lnTo>
                      <a:lnTo>
                        <a:pt x="1542" y="0"/>
                      </a:lnTo>
                      <a:lnTo>
                        <a:pt x="1548" y="0"/>
                      </a:lnTo>
                      <a:lnTo>
                        <a:pt x="1548" y="0"/>
                      </a:lnTo>
                      <a:lnTo>
                        <a:pt x="1548" y="0"/>
                      </a:lnTo>
                      <a:lnTo>
                        <a:pt x="1548" y="0"/>
                      </a:lnTo>
                      <a:lnTo>
                        <a:pt x="1548" y="0"/>
                      </a:lnTo>
                      <a:lnTo>
                        <a:pt x="1548" y="0"/>
                      </a:lnTo>
                      <a:lnTo>
                        <a:pt x="1554" y="0"/>
                      </a:lnTo>
                      <a:lnTo>
                        <a:pt x="1554" y="0"/>
                      </a:lnTo>
                      <a:lnTo>
                        <a:pt x="1554" y="0"/>
                      </a:lnTo>
                      <a:lnTo>
                        <a:pt x="1554" y="0"/>
                      </a:lnTo>
                      <a:lnTo>
                        <a:pt x="1554" y="0"/>
                      </a:lnTo>
                      <a:lnTo>
                        <a:pt x="1554" y="0"/>
                      </a:lnTo>
                      <a:lnTo>
                        <a:pt x="1554" y="0"/>
                      </a:lnTo>
                      <a:lnTo>
                        <a:pt x="1560" y="0"/>
                      </a:lnTo>
                      <a:lnTo>
                        <a:pt x="1560" y="0"/>
                      </a:lnTo>
                      <a:lnTo>
                        <a:pt x="1560" y="0"/>
                      </a:lnTo>
                      <a:lnTo>
                        <a:pt x="1560" y="0"/>
                      </a:lnTo>
                      <a:lnTo>
                        <a:pt x="1560" y="0"/>
                      </a:lnTo>
                      <a:lnTo>
                        <a:pt x="1560" y="0"/>
                      </a:lnTo>
                      <a:lnTo>
                        <a:pt x="1560" y="0"/>
                      </a:lnTo>
                      <a:lnTo>
                        <a:pt x="1566" y="0"/>
                      </a:lnTo>
                      <a:lnTo>
                        <a:pt x="1566" y="0"/>
                      </a:lnTo>
                      <a:lnTo>
                        <a:pt x="1566" y="0"/>
                      </a:lnTo>
                      <a:lnTo>
                        <a:pt x="1566" y="0"/>
                      </a:lnTo>
                      <a:lnTo>
                        <a:pt x="1566" y="0"/>
                      </a:lnTo>
                      <a:lnTo>
                        <a:pt x="1566" y="0"/>
                      </a:lnTo>
                      <a:lnTo>
                        <a:pt x="1572" y="0"/>
                      </a:lnTo>
                      <a:lnTo>
                        <a:pt x="1572" y="0"/>
                      </a:lnTo>
                      <a:lnTo>
                        <a:pt x="1572" y="0"/>
                      </a:lnTo>
                      <a:lnTo>
                        <a:pt x="1596" y="0"/>
                      </a:lnTo>
                      <a:lnTo>
                        <a:pt x="1596" y="0"/>
                      </a:lnTo>
                      <a:lnTo>
                        <a:pt x="1602" y="0"/>
                      </a:lnTo>
                      <a:lnTo>
                        <a:pt x="1602" y="0"/>
                      </a:lnTo>
                      <a:lnTo>
                        <a:pt x="1602" y="0"/>
                      </a:lnTo>
                      <a:lnTo>
                        <a:pt x="1602" y="0"/>
                      </a:lnTo>
                      <a:lnTo>
                        <a:pt x="1602" y="0"/>
                      </a:lnTo>
                      <a:lnTo>
                        <a:pt x="1602" y="0"/>
                      </a:lnTo>
                      <a:lnTo>
                        <a:pt x="1602" y="0"/>
                      </a:lnTo>
                      <a:lnTo>
                        <a:pt x="1608" y="0"/>
                      </a:lnTo>
                      <a:lnTo>
                        <a:pt x="1608" y="0"/>
                      </a:lnTo>
                      <a:lnTo>
                        <a:pt x="1608" y="0"/>
                      </a:lnTo>
                      <a:lnTo>
                        <a:pt x="1608" y="0"/>
                      </a:lnTo>
                      <a:lnTo>
                        <a:pt x="1608" y="0"/>
                      </a:lnTo>
                      <a:lnTo>
                        <a:pt x="1608" y="0"/>
                      </a:lnTo>
                      <a:lnTo>
                        <a:pt x="1608" y="0"/>
                      </a:lnTo>
                      <a:lnTo>
                        <a:pt x="1608" y="0"/>
                      </a:lnTo>
                      <a:lnTo>
                        <a:pt x="1614" y="0"/>
                      </a:lnTo>
                      <a:lnTo>
                        <a:pt x="1614" y="0"/>
                      </a:lnTo>
                      <a:lnTo>
                        <a:pt x="1614" y="0"/>
                      </a:lnTo>
                      <a:lnTo>
                        <a:pt x="1614" y="0"/>
                      </a:lnTo>
                      <a:lnTo>
                        <a:pt x="1614" y="0"/>
                      </a:lnTo>
                      <a:lnTo>
                        <a:pt x="1614" y="0"/>
                      </a:lnTo>
                      <a:lnTo>
                        <a:pt x="1614" y="0"/>
                      </a:lnTo>
                      <a:lnTo>
                        <a:pt x="1620" y="0"/>
                      </a:lnTo>
                      <a:lnTo>
                        <a:pt x="1620" y="0"/>
                      </a:lnTo>
                      <a:lnTo>
                        <a:pt x="1620" y="0"/>
                      </a:lnTo>
                      <a:lnTo>
                        <a:pt x="1620" y="0"/>
                      </a:lnTo>
                      <a:lnTo>
                        <a:pt x="1620" y="0"/>
                      </a:lnTo>
                      <a:lnTo>
                        <a:pt x="1620" y="0"/>
                      </a:lnTo>
                      <a:lnTo>
                        <a:pt x="1626" y="0"/>
                      </a:lnTo>
                      <a:lnTo>
                        <a:pt x="1626" y="0"/>
                      </a:lnTo>
                      <a:lnTo>
                        <a:pt x="1626" y="0"/>
                      </a:lnTo>
                      <a:lnTo>
                        <a:pt x="1626" y="0"/>
                      </a:lnTo>
                      <a:lnTo>
                        <a:pt x="1626" y="0"/>
                      </a:lnTo>
                      <a:lnTo>
                        <a:pt x="1626" y="0"/>
                      </a:lnTo>
                      <a:lnTo>
                        <a:pt x="1632" y="0"/>
                      </a:lnTo>
                      <a:lnTo>
                        <a:pt x="1632" y="0"/>
                      </a:lnTo>
                      <a:lnTo>
                        <a:pt x="1632" y="0"/>
                      </a:lnTo>
                      <a:lnTo>
                        <a:pt x="1632" y="0"/>
                      </a:lnTo>
                      <a:lnTo>
                        <a:pt x="1632" y="0"/>
                      </a:lnTo>
                      <a:lnTo>
                        <a:pt x="1632" y="0"/>
                      </a:lnTo>
                      <a:lnTo>
                        <a:pt x="1632" y="0"/>
                      </a:lnTo>
                      <a:lnTo>
                        <a:pt x="1638" y="0"/>
                      </a:lnTo>
                      <a:lnTo>
                        <a:pt x="1638" y="0"/>
                      </a:lnTo>
                      <a:lnTo>
                        <a:pt x="1638" y="0"/>
                      </a:lnTo>
                      <a:lnTo>
                        <a:pt x="1638" y="0"/>
                      </a:lnTo>
                      <a:lnTo>
                        <a:pt x="1638" y="0"/>
                      </a:lnTo>
                      <a:lnTo>
                        <a:pt x="1638" y="0"/>
                      </a:lnTo>
                      <a:lnTo>
                        <a:pt x="1644" y="0"/>
                      </a:lnTo>
                      <a:lnTo>
                        <a:pt x="1644" y="0"/>
                      </a:lnTo>
                      <a:lnTo>
                        <a:pt x="1644" y="0"/>
                      </a:lnTo>
                      <a:lnTo>
                        <a:pt x="1644" y="0"/>
                      </a:lnTo>
                      <a:lnTo>
                        <a:pt x="1644" y="0"/>
                      </a:lnTo>
                      <a:lnTo>
                        <a:pt x="1644" y="0"/>
                      </a:lnTo>
                      <a:lnTo>
                        <a:pt x="1644" y="0"/>
                      </a:lnTo>
                      <a:lnTo>
                        <a:pt x="1644" y="0"/>
                      </a:lnTo>
                      <a:lnTo>
                        <a:pt x="1674" y="0"/>
                      </a:lnTo>
                      <a:lnTo>
                        <a:pt x="1674" y="0"/>
                      </a:lnTo>
                      <a:lnTo>
                        <a:pt x="1674" y="0"/>
                      </a:lnTo>
                      <a:lnTo>
                        <a:pt x="1674" y="0"/>
                      </a:lnTo>
                      <a:lnTo>
                        <a:pt x="1680" y="0"/>
                      </a:lnTo>
                      <a:lnTo>
                        <a:pt x="1680" y="0"/>
                      </a:lnTo>
                      <a:lnTo>
                        <a:pt x="1680" y="0"/>
                      </a:lnTo>
                      <a:lnTo>
                        <a:pt x="1680" y="0"/>
                      </a:lnTo>
                      <a:lnTo>
                        <a:pt x="1680" y="0"/>
                      </a:lnTo>
                      <a:lnTo>
                        <a:pt x="1680" y="0"/>
                      </a:lnTo>
                      <a:lnTo>
                        <a:pt x="1680" y="0"/>
                      </a:lnTo>
                      <a:lnTo>
                        <a:pt x="1686" y="0"/>
                      </a:lnTo>
                      <a:lnTo>
                        <a:pt x="1686" y="0"/>
                      </a:lnTo>
                      <a:lnTo>
                        <a:pt x="1686" y="0"/>
                      </a:lnTo>
                      <a:lnTo>
                        <a:pt x="1686" y="0"/>
                      </a:lnTo>
                      <a:lnTo>
                        <a:pt x="1686" y="0"/>
                      </a:lnTo>
                      <a:lnTo>
                        <a:pt x="1686" y="0"/>
                      </a:lnTo>
                      <a:lnTo>
                        <a:pt x="1686" y="0"/>
                      </a:lnTo>
                      <a:lnTo>
                        <a:pt x="1686" y="0"/>
                      </a:lnTo>
                      <a:lnTo>
                        <a:pt x="1692" y="0"/>
                      </a:lnTo>
                      <a:lnTo>
                        <a:pt x="1692" y="0"/>
                      </a:lnTo>
                      <a:lnTo>
                        <a:pt x="1692" y="0"/>
                      </a:lnTo>
                      <a:lnTo>
                        <a:pt x="1692" y="0"/>
                      </a:lnTo>
                      <a:lnTo>
                        <a:pt x="1692" y="0"/>
                      </a:lnTo>
                      <a:lnTo>
                        <a:pt x="1692" y="0"/>
                      </a:lnTo>
                      <a:lnTo>
                        <a:pt x="1698" y="0"/>
                      </a:lnTo>
                      <a:lnTo>
                        <a:pt x="1698" y="0"/>
                      </a:lnTo>
                      <a:lnTo>
                        <a:pt x="1698" y="0"/>
                      </a:lnTo>
                      <a:lnTo>
                        <a:pt x="1698" y="0"/>
                      </a:lnTo>
                      <a:lnTo>
                        <a:pt x="1698" y="0"/>
                      </a:lnTo>
                      <a:lnTo>
                        <a:pt x="1698" y="0"/>
                      </a:lnTo>
                      <a:lnTo>
                        <a:pt x="1704" y="0"/>
                      </a:lnTo>
                      <a:lnTo>
                        <a:pt x="1704" y="0"/>
                      </a:lnTo>
                      <a:lnTo>
                        <a:pt x="1704" y="0"/>
                      </a:lnTo>
                      <a:lnTo>
                        <a:pt x="1704" y="0"/>
                      </a:lnTo>
                      <a:lnTo>
                        <a:pt x="1704" y="0"/>
                      </a:lnTo>
                      <a:lnTo>
                        <a:pt x="1704" y="0"/>
                      </a:lnTo>
                      <a:lnTo>
                        <a:pt x="1710" y="0"/>
                      </a:lnTo>
                      <a:lnTo>
                        <a:pt x="1710" y="0"/>
                      </a:lnTo>
                      <a:lnTo>
                        <a:pt x="1710" y="0"/>
                      </a:lnTo>
                      <a:lnTo>
                        <a:pt x="1710" y="0"/>
                      </a:lnTo>
                      <a:lnTo>
                        <a:pt x="1710" y="0"/>
                      </a:lnTo>
                      <a:lnTo>
                        <a:pt x="1710" y="0"/>
                      </a:lnTo>
                      <a:lnTo>
                        <a:pt x="1710" y="0"/>
                      </a:lnTo>
                      <a:lnTo>
                        <a:pt x="1716" y="0"/>
                      </a:lnTo>
                      <a:lnTo>
                        <a:pt x="1716" y="0"/>
                      </a:lnTo>
                      <a:lnTo>
                        <a:pt x="1716" y="0"/>
                      </a:lnTo>
                      <a:lnTo>
                        <a:pt x="1716" y="0"/>
                      </a:lnTo>
                      <a:lnTo>
                        <a:pt x="1716" y="0"/>
                      </a:lnTo>
                      <a:lnTo>
                        <a:pt x="1716" y="0"/>
                      </a:lnTo>
                      <a:lnTo>
                        <a:pt x="1716" y="0"/>
                      </a:lnTo>
                      <a:lnTo>
                        <a:pt x="1722" y="0"/>
                      </a:lnTo>
                      <a:lnTo>
                        <a:pt x="1722" y="0"/>
                      </a:lnTo>
                      <a:lnTo>
                        <a:pt x="1722" y="0"/>
                      </a:lnTo>
                      <a:lnTo>
                        <a:pt x="1722" y="0"/>
                      </a:lnTo>
                      <a:lnTo>
                        <a:pt x="1722" y="0"/>
                      </a:lnTo>
                      <a:lnTo>
                        <a:pt x="1722" y="0"/>
                      </a:lnTo>
                      <a:lnTo>
                        <a:pt x="1728" y="0"/>
                      </a:lnTo>
                      <a:lnTo>
                        <a:pt x="1728" y="0"/>
                      </a:lnTo>
                      <a:lnTo>
                        <a:pt x="1782" y="0"/>
                      </a:lnTo>
                      <a:lnTo>
                        <a:pt x="1782" y="0"/>
                      </a:lnTo>
                      <a:lnTo>
                        <a:pt x="1782" y="0"/>
                      </a:lnTo>
                      <a:lnTo>
                        <a:pt x="1782" y="0"/>
                      </a:lnTo>
                      <a:lnTo>
                        <a:pt x="1782" y="0"/>
                      </a:lnTo>
                      <a:lnTo>
                        <a:pt x="1782" y="0"/>
                      </a:lnTo>
                      <a:lnTo>
                        <a:pt x="1788" y="0"/>
                      </a:lnTo>
                      <a:lnTo>
                        <a:pt x="1788" y="0"/>
                      </a:lnTo>
                      <a:lnTo>
                        <a:pt x="1788" y="0"/>
                      </a:lnTo>
                      <a:lnTo>
                        <a:pt x="1788" y="0"/>
                      </a:lnTo>
                      <a:lnTo>
                        <a:pt x="1788" y="0"/>
                      </a:lnTo>
                      <a:lnTo>
                        <a:pt x="1788" y="0"/>
                      </a:lnTo>
                      <a:lnTo>
                        <a:pt x="1794" y="0"/>
                      </a:lnTo>
                      <a:lnTo>
                        <a:pt x="1794" y="0"/>
                      </a:lnTo>
                      <a:lnTo>
                        <a:pt x="1794" y="0"/>
                      </a:lnTo>
                      <a:lnTo>
                        <a:pt x="1794" y="0"/>
                      </a:lnTo>
                      <a:lnTo>
                        <a:pt x="1794" y="0"/>
                      </a:lnTo>
                      <a:lnTo>
                        <a:pt x="1794" y="0"/>
                      </a:lnTo>
                      <a:lnTo>
                        <a:pt x="1794" y="0"/>
                      </a:lnTo>
                      <a:lnTo>
                        <a:pt x="1794" y="0"/>
                      </a:lnTo>
                      <a:lnTo>
                        <a:pt x="1800" y="0"/>
                      </a:lnTo>
                      <a:lnTo>
                        <a:pt x="1800" y="0"/>
                      </a:lnTo>
                      <a:lnTo>
                        <a:pt x="1800" y="0"/>
                      </a:lnTo>
                      <a:lnTo>
                        <a:pt x="1800" y="0"/>
                      </a:lnTo>
                      <a:lnTo>
                        <a:pt x="1800" y="0"/>
                      </a:lnTo>
                      <a:lnTo>
                        <a:pt x="1800" y="0"/>
                      </a:lnTo>
                      <a:lnTo>
                        <a:pt x="1806" y="0"/>
                      </a:lnTo>
                      <a:lnTo>
                        <a:pt x="1806" y="0"/>
                      </a:lnTo>
                      <a:lnTo>
                        <a:pt x="1806" y="0"/>
                      </a:lnTo>
                      <a:lnTo>
                        <a:pt x="1806" y="0"/>
                      </a:lnTo>
                      <a:lnTo>
                        <a:pt x="1806" y="0"/>
                      </a:lnTo>
                      <a:lnTo>
                        <a:pt x="1806" y="0"/>
                      </a:lnTo>
                      <a:lnTo>
                        <a:pt x="1812" y="0"/>
                      </a:lnTo>
                      <a:lnTo>
                        <a:pt x="1812" y="0"/>
                      </a:lnTo>
                      <a:lnTo>
                        <a:pt x="1812" y="0"/>
                      </a:lnTo>
                      <a:lnTo>
                        <a:pt x="1812" y="0"/>
                      </a:lnTo>
                      <a:lnTo>
                        <a:pt x="1812" y="0"/>
                      </a:lnTo>
                      <a:lnTo>
                        <a:pt x="1812" y="0"/>
                      </a:lnTo>
                      <a:lnTo>
                        <a:pt x="1818" y="0"/>
                      </a:lnTo>
                      <a:lnTo>
                        <a:pt x="1818" y="0"/>
                      </a:lnTo>
                      <a:lnTo>
                        <a:pt x="1818" y="0"/>
                      </a:lnTo>
                      <a:lnTo>
                        <a:pt x="1818" y="0"/>
                      </a:lnTo>
                      <a:lnTo>
                        <a:pt x="1818" y="0"/>
                      </a:lnTo>
                      <a:lnTo>
                        <a:pt x="1818" y="0"/>
                      </a:lnTo>
                      <a:lnTo>
                        <a:pt x="1818" y="0"/>
                      </a:lnTo>
                      <a:lnTo>
                        <a:pt x="1824" y="0"/>
                      </a:lnTo>
                      <a:lnTo>
                        <a:pt x="1824" y="0"/>
                      </a:lnTo>
                      <a:lnTo>
                        <a:pt x="1824" y="0"/>
                      </a:lnTo>
                      <a:lnTo>
                        <a:pt x="1824" y="0"/>
                      </a:lnTo>
                      <a:lnTo>
                        <a:pt x="1824" y="0"/>
                      </a:lnTo>
                      <a:lnTo>
                        <a:pt x="1824" y="0"/>
                      </a:lnTo>
                      <a:lnTo>
                        <a:pt x="1824" y="0"/>
                      </a:lnTo>
                      <a:lnTo>
                        <a:pt x="1830" y="0"/>
                      </a:lnTo>
                      <a:lnTo>
                        <a:pt x="1830" y="0"/>
                      </a:lnTo>
                      <a:lnTo>
                        <a:pt x="1830" y="0"/>
                      </a:lnTo>
                      <a:lnTo>
                        <a:pt x="1830" y="0"/>
                      </a:lnTo>
                      <a:lnTo>
                        <a:pt x="1830" y="0"/>
                      </a:lnTo>
                      <a:lnTo>
                        <a:pt x="1830" y="0"/>
                      </a:lnTo>
                      <a:lnTo>
                        <a:pt x="1830" y="0"/>
                      </a:lnTo>
                      <a:lnTo>
                        <a:pt x="1890" y="0"/>
                      </a:lnTo>
                      <a:lnTo>
                        <a:pt x="1890" y="0"/>
                      </a:lnTo>
                      <a:lnTo>
                        <a:pt x="1890" y="0"/>
                      </a:lnTo>
                      <a:lnTo>
                        <a:pt x="1890" y="0"/>
                      </a:lnTo>
                      <a:lnTo>
                        <a:pt x="1890" y="0"/>
                      </a:lnTo>
                      <a:lnTo>
                        <a:pt x="1890" y="0"/>
                      </a:lnTo>
                      <a:lnTo>
                        <a:pt x="1890" y="0"/>
                      </a:lnTo>
                      <a:lnTo>
                        <a:pt x="1896" y="0"/>
                      </a:lnTo>
                      <a:lnTo>
                        <a:pt x="1896" y="0"/>
                      </a:lnTo>
                      <a:lnTo>
                        <a:pt x="1896" y="0"/>
                      </a:lnTo>
                      <a:lnTo>
                        <a:pt x="1896" y="0"/>
                      </a:lnTo>
                      <a:lnTo>
                        <a:pt x="1896" y="0"/>
                      </a:lnTo>
                      <a:lnTo>
                        <a:pt x="1896" y="0"/>
                      </a:lnTo>
                      <a:lnTo>
                        <a:pt x="1896" y="0"/>
                      </a:lnTo>
                      <a:lnTo>
                        <a:pt x="1902" y="0"/>
                      </a:lnTo>
                      <a:lnTo>
                        <a:pt x="1902" y="0"/>
                      </a:lnTo>
                      <a:lnTo>
                        <a:pt x="1902" y="0"/>
                      </a:lnTo>
                      <a:lnTo>
                        <a:pt x="1902" y="0"/>
                      </a:lnTo>
                      <a:lnTo>
                        <a:pt x="1902" y="0"/>
                      </a:lnTo>
                      <a:lnTo>
                        <a:pt x="1902" y="0"/>
                      </a:lnTo>
                      <a:lnTo>
                        <a:pt x="1902" y="0"/>
                      </a:lnTo>
                      <a:lnTo>
                        <a:pt x="1908" y="0"/>
                      </a:lnTo>
                      <a:lnTo>
                        <a:pt x="1908" y="0"/>
                      </a:lnTo>
                      <a:lnTo>
                        <a:pt x="1908" y="0"/>
                      </a:lnTo>
                      <a:lnTo>
                        <a:pt x="1908" y="0"/>
                      </a:lnTo>
                      <a:lnTo>
                        <a:pt x="1908" y="0"/>
                      </a:lnTo>
                      <a:lnTo>
                        <a:pt x="1908" y="0"/>
                      </a:lnTo>
                      <a:lnTo>
                        <a:pt x="1914" y="0"/>
                      </a:lnTo>
                      <a:lnTo>
                        <a:pt x="1914" y="0"/>
                      </a:lnTo>
                      <a:lnTo>
                        <a:pt x="1914" y="0"/>
                      </a:lnTo>
                      <a:lnTo>
                        <a:pt x="1914" y="0"/>
                      </a:lnTo>
                      <a:lnTo>
                        <a:pt x="1914" y="0"/>
                      </a:lnTo>
                      <a:lnTo>
                        <a:pt x="1914" y="0"/>
                      </a:lnTo>
                      <a:lnTo>
                        <a:pt x="1920" y="0"/>
                      </a:lnTo>
                      <a:lnTo>
                        <a:pt x="1920" y="0"/>
                      </a:lnTo>
                      <a:lnTo>
                        <a:pt x="1920" y="0"/>
                      </a:lnTo>
                      <a:lnTo>
                        <a:pt x="1920" y="0"/>
                      </a:lnTo>
                      <a:lnTo>
                        <a:pt x="1920" y="0"/>
                      </a:lnTo>
                      <a:lnTo>
                        <a:pt x="1920" y="0"/>
                      </a:lnTo>
                      <a:lnTo>
                        <a:pt x="1926" y="0"/>
                      </a:lnTo>
                      <a:lnTo>
                        <a:pt x="1926" y="0"/>
                      </a:lnTo>
                      <a:lnTo>
                        <a:pt x="1926" y="0"/>
                      </a:lnTo>
                      <a:lnTo>
                        <a:pt x="1926" y="0"/>
                      </a:lnTo>
                      <a:lnTo>
                        <a:pt x="1926" y="0"/>
                      </a:lnTo>
                      <a:lnTo>
                        <a:pt x="1926" y="0"/>
                      </a:lnTo>
                      <a:lnTo>
                        <a:pt x="1926" y="0"/>
                      </a:lnTo>
                      <a:lnTo>
                        <a:pt x="1932" y="0"/>
                      </a:lnTo>
                      <a:lnTo>
                        <a:pt x="1932" y="0"/>
                      </a:lnTo>
                      <a:lnTo>
                        <a:pt x="1932" y="0"/>
                      </a:lnTo>
                      <a:lnTo>
                        <a:pt x="1932" y="0"/>
                      </a:lnTo>
                      <a:lnTo>
                        <a:pt x="1932" y="0"/>
                      </a:lnTo>
                      <a:lnTo>
                        <a:pt x="1932" y="0"/>
                      </a:lnTo>
                      <a:lnTo>
                        <a:pt x="1932" y="0"/>
                      </a:lnTo>
                      <a:lnTo>
                        <a:pt x="1938" y="0"/>
                      </a:lnTo>
                      <a:lnTo>
                        <a:pt x="1938" y="0"/>
                      </a:lnTo>
                      <a:lnTo>
                        <a:pt x="1938" y="0"/>
                      </a:lnTo>
                      <a:lnTo>
                        <a:pt x="1938" y="0"/>
                      </a:lnTo>
                      <a:lnTo>
                        <a:pt x="1938" y="0"/>
                      </a:lnTo>
                      <a:lnTo>
                        <a:pt x="1938" y="0"/>
                      </a:lnTo>
                      <a:lnTo>
                        <a:pt x="1998" y="0"/>
                      </a:lnTo>
                      <a:lnTo>
                        <a:pt x="1998" y="0"/>
                      </a:lnTo>
                      <a:lnTo>
                        <a:pt x="1998" y="0"/>
                      </a:lnTo>
                      <a:lnTo>
                        <a:pt x="1998" y="0"/>
                      </a:lnTo>
                      <a:lnTo>
                        <a:pt x="1998" y="0"/>
                      </a:lnTo>
                      <a:lnTo>
                        <a:pt x="1998" y="0"/>
                      </a:lnTo>
                      <a:lnTo>
                        <a:pt x="1998" y="0"/>
                      </a:lnTo>
                      <a:lnTo>
                        <a:pt x="1998" y="0"/>
                      </a:lnTo>
                      <a:lnTo>
                        <a:pt x="2004" y="0"/>
                      </a:lnTo>
                      <a:lnTo>
                        <a:pt x="2004" y="0"/>
                      </a:lnTo>
                      <a:lnTo>
                        <a:pt x="2004" y="0"/>
                      </a:lnTo>
                      <a:lnTo>
                        <a:pt x="2004" y="0"/>
                      </a:lnTo>
                      <a:lnTo>
                        <a:pt x="2004" y="0"/>
                      </a:lnTo>
                      <a:lnTo>
                        <a:pt x="2004" y="0"/>
                      </a:lnTo>
                      <a:lnTo>
                        <a:pt x="2004" y="0"/>
                      </a:lnTo>
                      <a:lnTo>
                        <a:pt x="2010" y="0"/>
                      </a:lnTo>
                      <a:lnTo>
                        <a:pt x="2010" y="0"/>
                      </a:lnTo>
                      <a:lnTo>
                        <a:pt x="2010" y="0"/>
                      </a:lnTo>
                      <a:lnTo>
                        <a:pt x="2010" y="0"/>
                      </a:lnTo>
                      <a:lnTo>
                        <a:pt x="2010" y="0"/>
                      </a:lnTo>
                      <a:lnTo>
                        <a:pt x="2010" y="0"/>
                      </a:lnTo>
                      <a:lnTo>
                        <a:pt x="2010" y="0"/>
                      </a:lnTo>
                      <a:lnTo>
                        <a:pt x="2016" y="0"/>
                      </a:lnTo>
                      <a:lnTo>
                        <a:pt x="2016" y="0"/>
                      </a:lnTo>
                      <a:lnTo>
                        <a:pt x="2016" y="0"/>
                      </a:lnTo>
                      <a:lnTo>
                        <a:pt x="2016" y="0"/>
                      </a:lnTo>
                      <a:lnTo>
                        <a:pt x="2016" y="0"/>
                      </a:lnTo>
                      <a:lnTo>
                        <a:pt x="2016" y="0"/>
                      </a:lnTo>
                      <a:lnTo>
                        <a:pt x="2022" y="0"/>
                      </a:lnTo>
                      <a:lnTo>
                        <a:pt x="2022" y="0"/>
                      </a:lnTo>
                      <a:lnTo>
                        <a:pt x="2022" y="0"/>
                      </a:lnTo>
                      <a:lnTo>
                        <a:pt x="2022" y="0"/>
                      </a:lnTo>
                      <a:lnTo>
                        <a:pt x="2022" y="0"/>
                      </a:lnTo>
                      <a:lnTo>
                        <a:pt x="2022" y="0"/>
                      </a:lnTo>
                      <a:lnTo>
                        <a:pt x="2028" y="0"/>
                      </a:lnTo>
                      <a:lnTo>
                        <a:pt x="2028" y="0"/>
                      </a:lnTo>
                      <a:lnTo>
                        <a:pt x="2028" y="0"/>
                      </a:lnTo>
                      <a:lnTo>
                        <a:pt x="2028" y="0"/>
                      </a:lnTo>
                      <a:lnTo>
                        <a:pt x="2028" y="0"/>
                      </a:lnTo>
                      <a:lnTo>
                        <a:pt x="2028" y="0"/>
                      </a:lnTo>
                      <a:lnTo>
                        <a:pt x="2034" y="0"/>
                      </a:lnTo>
                      <a:lnTo>
                        <a:pt x="2034" y="0"/>
                      </a:lnTo>
                      <a:lnTo>
                        <a:pt x="2034" y="0"/>
                      </a:lnTo>
                      <a:lnTo>
                        <a:pt x="2034" y="0"/>
                      </a:lnTo>
                      <a:lnTo>
                        <a:pt x="2034" y="0"/>
                      </a:lnTo>
                      <a:lnTo>
                        <a:pt x="2034" y="0"/>
                      </a:lnTo>
                      <a:lnTo>
                        <a:pt x="2034" y="0"/>
                      </a:lnTo>
                      <a:lnTo>
                        <a:pt x="2034" y="0"/>
                      </a:lnTo>
                      <a:lnTo>
                        <a:pt x="2040" y="0"/>
                      </a:lnTo>
                      <a:lnTo>
                        <a:pt x="2040" y="0"/>
                      </a:lnTo>
                      <a:lnTo>
                        <a:pt x="2040" y="0"/>
                      </a:lnTo>
                      <a:lnTo>
                        <a:pt x="2040" y="0"/>
                      </a:lnTo>
                      <a:lnTo>
                        <a:pt x="2040" y="0"/>
                      </a:lnTo>
                      <a:lnTo>
                        <a:pt x="2040" y="0"/>
                      </a:lnTo>
                      <a:lnTo>
                        <a:pt x="2046" y="0"/>
                      </a:lnTo>
                      <a:lnTo>
                        <a:pt x="2046" y="0"/>
                      </a:lnTo>
                      <a:lnTo>
                        <a:pt x="2046" y="0"/>
                      </a:lnTo>
                      <a:lnTo>
                        <a:pt x="2046" y="0"/>
                      </a:lnTo>
                      <a:lnTo>
                        <a:pt x="2046" y="0"/>
                      </a:lnTo>
                      <a:lnTo>
                        <a:pt x="2100" y="0"/>
                      </a:lnTo>
                      <a:lnTo>
                        <a:pt x="2100" y="0"/>
                      </a:lnTo>
                      <a:lnTo>
                        <a:pt x="2106" y="0"/>
                      </a:lnTo>
                      <a:lnTo>
                        <a:pt x="2106" y="0"/>
                      </a:lnTo>
                      <a:lnTo>
                        <a:pt x="2106" y="0"/>
                      </a:lnTo>
                      <a:lnTo>
                        <a:pt x="2106" y="0"/>
                      </a:lnTo>
                      <a:lnTo>
                        <a:pt x="2106" y="0"/>
                      </a:lnTo>
                      <a:lnTo>
                        <a:pt x="2106" y="0"/>
                      </a:lnTo>
                      <a:lnTo>
                        <a:pt x="2106" y="0"/>
                      </a:lnTo>
                      <a:lnTo>
                        <a:pt x="2112" y="0"/>
                      </a:lnTo>
                      <a:lnTo>
                        <a:pt x="2112" y="0"/>
                      </a:lnTo>
                      <a:lnTo>
                        <a:pt x="2112" y="0"/>
                      </a:lnTo>
                      <a:lnTo>
                        <a:pt x="2112" y="0"/>
                      </a:lnTo>
                      <a:lnTo>
                        <a:pt x="2112" y="0"/>
                      </a:lnTo>
                      <a:lnTo>
                        <a:pt x="2112" y="0"/>
                      </a:lnTo>
                      <a:lnTo>
                        <a:pt x="2112" y="0"/>
                      </a:lnTo>
                      <a:lnTo>
                        <a:pt x="2112" y="0"/>
                      </a:lnTo>
                      <a:lnTo>
                        <a:pt x="2118" y="0"/>
                      </a:lnTo>
                      <a:lnTo>
                        <a:pt x="2118" y="0"/>
                      </a:lnTo>
                      <a:lnTo>
                        <a:pt x="2118" y="0"/>
                      </a:lnTo>
                      <a:lnTo>
                        <a:pt x="2118" y="0"/>
                      </a:lnTo>
                      <a:lnTo>
                        <a:pt x="2118" y="0"/>
                      </a:lnTo>
                      <a:lnTo>
                        <a:pt x="2118" y="0"/>
                      </a:lnTo>
                      <a:lnTo>
                        <a:pt x="2124" y="0"/>
                      </a:lnTo>
                      <a:lnTo>
                        <a:pt x="2124" y="0"/>
                      </a:lnTo>
                      <a:lnTo>
                        <a:pt x="2124" y="0"/>
                      </a:lnTo>
                      <a:lnTo>
                        <a:pt x="2124" y="0"/>
                      </a:lnTo>
                      <a:lnTo>
                        <a:pt x="2124" y="0"/>
                      </a:lnTo>
                      <a:lnTo>
                        <a:pt x="2124" y="0"/>
                      </a:lnTo>
                      <a:lnTo>
                        <a:pt x="2130" y="0"/>
                      </a:lnTo>
                      <a:lnTo>
                        <a:pt x="2130" y="0"/>
                      </a:lnTo>
                      <a:lnTo>
                        <a:pt x="2130" y="0"/>
                      </a:lnTo>
                      <a:lnTo>
                        <a:pt x="2130" y="0"/>
                      </a:lnTo>
                      <a:lnTo>
                        <a:pt x="2130" y="0"/>
                      </a:lnTo>
                      <a:lnTo>
                        <a:pt x="2130" y="0"/>
                      </a:lnTo>
                      <a:lnTo>
                        <a:pt x="2136" y="0"/>
                      </a:lnTo>
                      <a:lnTo>
                        <a:pt x="2136" y="0"/>
                      </a:lnTo>
                      <a:lnTo>
                        <a:pt x="2136" y="0"/>
                      </a:lnTo>
                      <a:lnTo>
                        <a:pt x="2136" y="0"/>
                      </a:lnTo>
                      <a:lnTo>
                        <a:pt x="2136" y="0"/>
                      </a:lnTo>
                      <a:lnTo>
                        <a:pt x="2136" y="0"/>
                      </a:lnTo>
                      <a:lnTo>
                        <a:pt x="2142" y="0"/>
                      </a:lnTo>
                      <a:lnTo>
                        <a:pt x="2142" y="0"/>
                      </a:lnTo>
                      <a:lnTo>
                        <a:pt x="2142" y="0"/>
                      </a:lnTo>
                      <a:lnTo>
                        <a:pt x="2142" y="0"/>
                      </a:lnTo>
                      <a:lnTo>
                        <a:pt x="2142" y="0"/>
                      </a:lnTo>
                      <a:lnTo>
                        <a:pt x="2142" y="0"/>
                      </a:lnTo>
                      <a:lnTo>
                        <a:pt x="2142" y="0"/>
                      </a:lnTo>
                      <a:lnTo>
                        <a:pt x="2142" y="0"/>
                      </a:lnTo>
                      <a:lnTo>
                        <a:pt x="2148" y="0"/>
                      </a:lnTo>
                      <a:lnTo>
                        <a:pt x="2148" y="0"/>
                      </a:lnTo>
                      <a:lnTo>
                        <a:pt x="2148" y="0"/>
                      </a:lnTo>
                      <a:lnTo>
                        <a:pt x="2148" y="0"/>
                      </a:lnTo>
                      <a:lnTo>
                        <a:pt x="2148" y="0"/>
                      </a:lnTo>
                      <a:lnTo>
                        <a:pt x="2148" y="0"/>
                      </a:lnTo>
                      <a:lnTo>
                        <a:pt x="2154" y="0"/>
                      </a:lnTo>
                      <a:lnTo>
                        <a:pt x="2154" y="0"/>
                      </a:lnTo>
                      <a:lnTo>
                        <a:pt x="2154" y="0"/>
                      </a:lnTo>
                      <a:lnTo>
                        <a:pt x="2154" y="0"/>
                      </a:lnTo>
                      <a:lnTo>
                        <a:pt x="2208" y="0"/>
                      </a:lnTo>
                      <a:lnTo>
                        <a:pt x="2208" y="0"/>
                      </a:lnTo>
                      <a:lnTo>
                        <a:pt x="2208" y="0"/>
                      </a:lnTo>
                      <a:lnTo>
                        <a:pt x="2214" y="0"/>
                      </a:lnTo>
                      <a:lnTo>
                        <a:pt x="2214" y="0"/>
                      </a:lnTo>
                      <a:lnTo>
                        <a:pt x="2214" y="0"/>
                      </a:lnTo>
                      <a:lnTo>
                        <a:pt x="2214" y="0"/>
                      </a:lnTo>
                      <a:lnTo>
                        <a:pt x="2214" y="0"/>
                      </a:lnTo>
                      <a:lnTo>
                        <a:pt x="2214" y="0"/>
                      </a:lnTo>
                      <a:lnTo>
                        <a:pt x="2214" y="0"/>
                      </a:lnTo>
                      <a:lnTo>
                        <a:pt x="2220" y="0"/>
                      </a:lnTo>
                      <a:lnTo>
                        <a:pt x="2220" y="0"/>
                      </a:lnTo>
                      <a:lnTo>
                        <a:pt x="2220" y="0"/>
                      </a:lnTo>
                      <a:lnTo>
                        <a:pt x="2220" y="0"/>
                      </a:lnTo>
                      <a:lnTo>
                        <a:pt x="2220" y="0"/>
                      </a:lnTo>
                      <a:lnTo>
                        <a:pt x="2220" y="0"/>
                      </a:lnTo>
                      <a:lnTo>
                        <a:pt x="2220" y="0"/>
                      </a:lnTo>
                      <a:lnTo>
                        <a:pt x="2220" y="0"/>
                      </a:lnTo>
                      <a:lnTo>
                        <a:pt x="2226" y="0"/>
                      </a:lnTo>
                      <a:lnTo>
                        <a:pt x="2226" y="0"/>
                      </a:lnTo>
                      <a:lnTo>
                        <a:pt x="2226" y="0"/>
                      </a:lnTo>
                      <a:lnTo>
                        <a:pt x="2226" y="0"/>
                      </a:lnTo>
                      <a:lnTo>
                        <a:pt x="2226" y="0"/>
                      </a:lnTo>
                      <a:lnTo>
                        <a:pt x="2226" y="0"/>
                      </a:lnTo>
                      <a:lnTo>
                        <a:pt x="2232" y="0"/>
                      </a:lnTo>
                      <a:lnTo>
                        <a:pt x="2232" y="0"/>
                      </a:lnTo>
                      <a:lnTo>
                        <a:pt x="2232" y="0"/>
                      </a:lnTo>
                      <a:lnTo>
                        <a:pt x="2232" y="0"/>
                      </a:lnTo>
                      <a:lnTo>
                        <a:pt x="2232" y="0"/>
                      </a:lnTo>
                      <a:lnTo>
                        <a:pt x="2232" y="0"/>
                      </a:lnTo>
                      <a:lnTo>
                        <a:pt x="2238" y="0"/>
                      </a:lnTo>
                      <a:lnTo>
                        <a:pt x="2238" y="0"/>
                      </a:lnTo>
                      <a:lnTo>
                        <a:pt x="2238" y="0"/>
                      </a:lnTo>
                      <a:lnTo>
                        <a:pt x="2238" y="0"/>
                      </a:lnTo>
                      <a:lnTo>
                        <a:pt x="2238" y="0"/>
                      </a:lnTo>
                      <a:lnTo>
                        <a:pt x="2238" y="0"/>
                      </a:lnTo>
                      <a:lnTo>
                        <a:pt x="2244" y="0"/>
                      </a:lnTo>
                      <a:lnTo>
                        <a:pt x="2244" y="0"/>
                      </a:lnTo>
                      <a:lnTo>
                        <a:pt x="2244" y="0"/>
                      </a:lnTo>
                      <a:lnTo>
                        <a:pt x="2244" y="0"/>
                      </a:lnTo>
                      <a:lnTo>
                        <a:pt x="2244" y="0"/>
                      </a:lnTo>
                      <a:lnTo>
                        <a:pt x="2244" y="0"/>
                      </a:lnTo>
                      <a:lnTo>
                        <a:pt x="2244" y="0"/>
                      </a:lnTo>
                      <a:lnTo>
                        <a:pt x="2250" y="0"/>
                      </a:lnTo>
                      <a:lnTo>
                        <a:pt x="2250" y="0"/>
                      </a:lnTo>
                      <a:lnTo>
                        <a:pt x="2250" y="0"/>
                      </a:lnTo>
                      <a:lnTo>
                        <a:pt x="2250" y="0"/>
                      </a:lnTo>
                      <a:lnTo>
                        <a:pt x="2250" y="0"/>
                      </a:lnTo>
                      <a:lnTo>
                        <a:pt x="2250" y="0"/>
                      </a:lnTo>
                      <a:lnTo>
                        <a:pt x="2250" y="0"/>
                      </a:lnTo>
                      <a:lnTo>
                        <a:pt x="2256" y="0"/>
                      </a:lnTo>
                      <a:lnTo>
                        <a:pt x="2256" y="0"/>
                      </a:lnTo>
                      <a:lnTo>
                        <a:pt x="2256" y="0"/>
                      </a:lnTo>
                      <a:lnTo>
                        <a:pt x="2256" y="0"/>
                      </a:lnTo>
                      <a:lnTo>
                        <a:pt x="2256" y="0"/>
                      </a:lnTo>
                      <a:lnTo>
                        <a:pt x="2256" y="0"/>
                      </a:lnTo>
                      <a:lnTo>
                        <a:pt x="2262" y="0"/>
                      </a:lnTo>
                      <a:lnTo>
                        <a:pt x="2262" y="0"/>
                      </a:lnTo>
                      <a:lnTo>
                        <a:pt x="2262" y="0"/>
                      </a:lnTo>
                      <a:lnTo>
                        <a:pt x="2316" y="0"/>
                      </a:lnTo>
                      <a:lnTo>
                        <a:pt x="2316" y="0"/>
                      </a:lnTo>
                      <a:lnTo>
                        <a:pt x="2316" y="0"/>
                      </a:lnTo>
                      <a:lnTo>
                        <a:pt x="2316" y="0"/>
                      </a:lnTo>
                      <a:lnTo>
                        <a:pt x="2316" y="0"/>
                      </a:lnTo>
                      <a:lnTo>
                        <a:pt x="2322" y="0"/>
                      </a:lnTo>
                      <a:lnTo>
                        <a:pt x="2322" y="0"/>
                      </a:lnTo>
                      <a:lnTo>
                        <a:pt x="2322" y="0"/>
                      </a:lnTo>
                      <a:lnTo>
                        <a:pt x="2322" y="0"/>
                      </a:lnTo>
                      <a:lnTo>
                        <a:pt x="2322" y="0"/>
                      </a:lnTo>
                      <a:lnTo>
                        <a:pt x="2322" y="0"/>
                      </a:lnTo>
                      <a:lnTo>
                        <a:pt x="2322" y="0"/>
                      </a:lnTo>
                      <a:lnTo>
                        <a:pt x="2328" y="0"/>
                      </a:lnTo>
                      <a:lnTo>
                        <a:pt x="2328" y="0"/>
                      </a:lnTo>
                      <a:lnTo>
                        <a:pt x="2328" y="0"/>
                      </a:lnTo>
                      <a:lnTo>
                        <a:pt x="2328" y="0"/>
                      </a:lnTo>
                      <a:lnTo>
                        <a:pt x="2328" y="0"/>
                      </a:lnTo>
                      <a:lnTo>
                        <a:pt x="2328" y="0"/>
                      </a:lnTo>
                      <a:lnTo>
                        <a:pt x="2328" y="0"/>
                      </a:lnTo>
                      <a:lnTo>
                        <a:pt x="2334" y="0"/>
                      </a:lnTo>
                      <a:lnTo>
                        <a:pt x="2334" y="0"/>
                      </a:lnTo>
                      <a:lnTo>
                        <a:pt x="2334" y="0"/>
                      </a:lnTo>
                      <a:lnTo>
                        <a:pt x="2334" y="0"/>
                      </a:lnTo>
                      <a:lnTo>
                        <a:pt x="2334" y="0"/>
                      </a:lnTo>
                      <a:lnTo>
                        <a:pt x="2334" y="0"/>
                      </a:lnTo>
                      <a:lnTo>
                        <a:pt x="2340" y="0"/>
                      </a:lnTo>
                      <a:lnTo>
                        <a:pt x="2340" y="0"/>
                      </a:lnTo>
                      <a:lnTo>
                        <a:pt x="2340" y="0"/>
                      </a:lnTo>
                      <a:lnTo>
                        <a:pt x="2340" y="0"/>
                      </a:lnTo>
                      <a:lnTo>
                        <a:pt x="2340" y="0"/>
                      </a:lnTo>
                      <a:lnTo>
                        <a:pt x="2340" y="0"/>
                      </a:lnTo>
                      <a:lnTo>
                        <a:pt x="2346" y="0"/>
                      </a:lnTo>
                      <a:lnTo>
                        <a:pt x="2346" y="0"/>
                      </a:lnTo>
                      <a:lnTo>
                        <a:pt x="2346" y="0"/>
                      </a:lnTo>
                      <a:lnTo>
                        <a:pt x="2346" y="0"/>
                      </a:lnTo>
                      <a:lnTo>
                        <a:pt x="2346" y="0"/>
                      </a:lnTo>
                      <a:lnTo>
                        <a:pt x="2346" y="0"/>
                      </a:lnTo>
                      <a:lnTo>
                        <a:pt x="2352" y="0"/>
                      </a:lnTo>
                      <a:lnTo>
                        <a:pt x="2352" y="0"/>
                      </a:lnTo>
                      <a:lnTo>
                        <a:pt x="2352" y="0"/>
                      </a:lnTo>
                      <a:lnTo>
                        <a:pt x="2352" y="0"/>
                      </a:lnTo>
                      <a:lnTo>
                        <a:pt x="2352" y="0"/>
                      </a:lnTo>
                      <a:lnTo>
                        <a:pt x="2352" y="0"/>
                      </a:lnTo>
                      <a:lnTo>
                        <a:pt x="2352" y="0"/>
                      </a:lnTo>
                      <a:lnTo>
                        <a:pt x="2358" y="0"/>
                      </a:lnTo>
                      <a:lnTo>
                        <a:pt x="2358" y="0"/>
                      </a:lnTo>
                      <a:lnTo>
                        <a:pt x="2358" y="0"/>
                      </a:lnTo>
                      <a:lnTo>
                        <a:pt x="2358" y="0"/>
                      </a:lnTo>
                      <a:lnTo>
                        <a:pt x="2358" y="0"/>
                      </a:lnTo>
                      <a:lnTo>
                        <a:pt x="2358" y="0"/>
                      </a:lnTo>
                      <a:lnTo>
                        <a:pt x="2358" y="0"/>
                      </a:lnTo>
                      <a:lnTo>
                        <a:pt x="2364" y="0"/>
                      </a:lnTo>
                      <a:lnTo>
                        <a:pt x="2364" y="0"/>
                      </a:lnTo>
                      <a:lnTo>
                        <a:pt x="2364" y="0"/>
                      </a:lnTo>
                      <a:lnTo>
                        <a:pt x="2364" y="0"/>
                      </a:lnTo>
                      <a:lnTo>
                        <a:pt x="2364" y="0"/>
                      </a:lnTo>
                      <a:lnTo>
                        <a:pt x="2364" y="0"/>
                      </a:lnTo>
                      <a:lnTo>
                        <a:pt x="2370" y="0"/>
                      </a:lnTo>
                      <a:lnTo>
                        <a:pt x="2370" y="0"/>
                      </a:lnTo>
                      <a:lnTo>
                        <a:pt x="2424" y="0"/>
                      </a:lnTo>
                      <a:lnTo>
                        <a:pt x="2424" y="0"/>
                      </a:lnTo>
                      <a:lnTo>
                        <a:pt x="2424" y="0"/>
                      </a:lnTo>
                      <a:lnTo>
                        <a:pt x="2424" y="0"/>
                      </a:lnTo>
                      <a:lnTo>
                        <a:pt x="2424" y="0"/>
                      </a:lnTo>
                      <a:lnTo>
                        <a:pt x="2424" y="0"/>
                      </a:lnTo>
                      <a:lnTo>
                        <a:pt x="2430" y="0"/>
                      </a:lnTo>
                      <a:lnTo>
                        <a:pt x="2430" y="0"/>
                      </a:lnTo>
                      <a:lnTo>
                        <a:pt x="2430" y="0"/>
                      </a:lnTo>
                      <a:lnTo>
                        <a:pt x="2430" y="0"/>
                      </a:lnTo>
                      <a:lnTo>
                        <a:pt x="2430" y="0"/>
                      </a:lnTo>
                      <a:lnTo>
                        <a:pt x="2430" y="0"/>
                      </a:lnTo>
                      <a:lnTo>
                        <a:pt x="2430" y="0"/>
                      </a:lnTo>
                      <a:lnTo>
                        <a:pt x="2436" y="0"/>
                      </a:lnTo>
                      <a:lnTo>
                        <a:pt x="2436" y="0"/>
                      </a:lnTo>
                      <a:lnTo>
                        <a:pt x="2436" y="0"/>
                      </a:lnTo>
                      <a:lnTo>
                        <a:pt x="2436" y="0"/>
                      </a:lnTo>
                      <a:lnTo>
                        <a:pt x="2436" y="0"/>
                      </a:lnTo>
                      <a:lnTo>
                        <a:pt x="2436" y="0"/>
                      </a:lnTo>
                      <a:lnTo>
                        <a:pt x="2436" y="0"/>
                      </a:lnTo>
                      <a:lnTo>
                        <a:pt x="2442" y="0"/>
                      </a:lnTo>
                      <a:lnTo>
                        <a:pt x="2442" y="0"/>
                      </a:lnTo>
                      <a:lnTo>
                        <a:pt x="2442" y="0"/>
                      </a:lnTo>
                      <a:lnTo>
                        <a:pt x="2442" y="0"/>
                      </a:lnTo>
                      <a:lnTo>
                        <a:pt x="2442" y="0"/>
                      </a:lnTo>
                      <a:lnTo>
                        <a:pt x="2442" y="0"/>
                      </a:lnTo>
                      <a:lnTo>
                        <a:pt x="2448" y="0"/>
                      </a:lnTo>
                      <a:lnTo>
                        <a:pt x="2448" y="0"/>
                      </a:lnTo>
                      <a:lnTo>
                        <a:pt x="2448" y="0"/>
                      </a:lnTo>
                      <a:lnTo>
                        <a:pt x="2448" y="0"/>
                      </a:lnTo>
                      <a:lnTo>
                        <a:pt x="2448" y="0"/>
                      </a:lnTo>
                      <a:lnTo>
                        <a:pt x="2448" y="0"/>
                      </a:lnTo>
                      <a:lnTo>
                        <a:pt x="2454" y="0"/>
                      </a:lnTo>
                      <a:lnTo>
                        <a:pt x="2454" y="0"/>
                      </a:lnTo>
                      <a:lnTo>
                        <a:pt x="2454" y="0"/>
                      </a:lnTo>
                      <a:lnTo>
                        <a:pt x="2454" y="0"/>
                      </a:lnTo>
                      <a:lnTo>
                        <a:pt x="2454" y="0"/>
                      </a:lnTo>
                      <a:lnTo>
                        <a:pt x="2454" y="0"/>
                      </a:lnTo>
                      <a:lnTo>
                        <a:pt x="2460" y="0"/>
                      </a:lnTo>
                      <a:lnTo>
                        <a:pt x="2460" y="0"/>
                      </a:lnTo>
                      <a:lnTo>
                        <a:pt x="2460" y="0"/>
                      </a:lnTo>
                      <a:lnTo>
                        <a:pt x="2460" y="0"/>
                      </a:lnTo>
                      <a:lnTo>
                        <a:pt x="2460" y="0"/>
                      </a:lnTo>
                      <a:lnTo>
                        <a:pt x="2460" y="0"/>
                      </a:lnTo>
                      <a:lnTo>
                        <a:pt x="2460" y="0"/>
                      </a:lnTo>
                      <a:lnTo>
                        <a:pt x="2460" y="0"/>
                      </a:lnTo>
                      <a:lnTo>
                        <a:pt x="2466" y="0"/>
                      </a:lnTo>
                      <a:lnTo>
                        <a:pt x="2466" y="0"/>
                      </a:lnTo>
                      <a:lnTo>
                        <a:pt x="2466" y="0"/>
                      </a:lnTo>
                      <a:lnTo>
                        <a:pt x="2466" y="0"/>
                      </a:lnTo>
                      <a:lnTo>
                        <a:pt x="2466" y="0"/>
                      </a:lnTo>
                      <a:lnTo>
                        <a:pt x="2466" y="0"/>
                      </a:lnTo>
                      <a:lnTo>
                        <a:pt x="2472" y="0"/>
                      </a:lnTo>
                      <a:lnTo>
                        <a:pt x="2472" y="0"/>
                      </a:lnTo>
                      <a:lnTo>
                        <a:pt x="2472" y="0"/>
                      </a:lnTo>
                      <a:lnTo>
                        <a:pt x="2472" y="0"/>
                      </a:lnTo>
                      <a:lnTo>
                        <a:pt x="2472" y="0"/>
                      </a:lnTo>
                      <a:lnTo>
                        <a:pt x="2472" y="0"/>
                      </a:lnTo>
                      <a:lnTo>
                        <a:pt x="2472" y="0"/>
                      </a:lnTo>
                      <a:lnTo>
                        <a:pt x="2532" y="0"/>
                      </a:lnTo>
                      <a:lnTo>
                        <a:pt x="2532" y="0"/>
                      </a:lnTo>
                      <a:lnTo>
                        <a:pt x="2532" y="0"/>
                      </a:lnTo>
                      <a:lnTo>
                        <a:pt x="2532" y="0"/>
                      </a:lnTo>
                      <a:lnTo>
                        <a:pt x="2532" y="0"/>
                      </a:lnTo>
                      <a:lnTo>
                        <a:pt x="2532" y="0"/>
                      </a:lnTo>
                      <a:lnTo>
                        <a:pt x="2532" y="0"/>
                      </a:lnTo>
                      <a:lnTo>
                        <a:pt x="2538" y="0"/>
                      </a:lnTo>
                      <a:lnTo>
                        <a:pt x="2538" y="0"/>
                      </a:lnTo>
                      <a:lnTo>
                        <a:pt x="2538" y="0"/>
                      </a:lnTo>
                      <a:lnTo>
                        <a:pt x="2538" y="0"/>
                      </a:lnTo>
                      <a:lnTo>
                        <a:pt x="2538" y="0"/>
                      </a:lnTo>
                      <a:lnTo>
                        <a:pt x="2538" y="0"/>
                      </a:lnTo>
                      <a:lnTo>
                        <a:pt x="2538" y="0"/>
                      </a:lnTo>
                      <a:lnTo>
                        <a:pt x="2544" y="0"/>
                      </a:lnTo>
                      <a:lnTo>
                        <a:pt x="2544" y="0"/>
                      </a:lnTo>
                      <a:lnTo>
                        <a:pt x="2544" y="0"/>
                      </a:lnTo>
                      <a:lnTo>
                        <a:pt x="2544" y="0"/>
                      </a:lnTo>
                      <a:lnTo>
                        <a:pt x="2544" y="0"/>
                      </a:lnTo>
                      <a:lnTo>
                        <a:pt x="2544" y="0"/>
                      </a:lnTo>
                      <a:lnTo>
                        <a:pt x="2544" y="0"/>
                      </a:lnTo>
                      <a:lnTo>
                        <a:pt x="2550" y="0"/>
                      </a:lnTo>
                      <a:lnTo>
                        <a:pt x="2550" y="0"/>
                      </a:lnTo>
                      <a:lnTo>
                        <a:pt x="2550" y="0"/>
                      </a:lnTo>
                      <a:lnTo>
                        <a:pt x="2550" y="0"/>
                      </a:lnTo>
                      <a:lnTo>
                        <a:pt x="2550" y="0"/>
                      </a:lnTo>
                      <a:lnTo>
                        <a:pt x="2550" y="0"/>
                      </a:lnTo>
                      <a:lnTo>
                        <a:pt x="2556" y="0"/>
                      </a:lnTo>
                      <a:lnTo>
                        <a:pt x="2556" y="0"/>
                      </a:lnTo>
                      <a:lnTo>
                        <a:pt x="2556" y="0"/>
                      </a:lnTo>
                      <a:lnTo>
                        <a:pt x="2556" y="0"/>
                      </a:lnTo>
                      <a:lnTo>
                        <a:pt x="2556" y="0"/>
                      </a:lnTo>
                      <a:lnTo>
                        <a:pt x="2556" y="0"/>
                      </a:lnTo>
                      <a:lnTo>
                        <a:pt x="2562" y="0"/>
                      </a:lnTo>
                      <a:lnTo>
                        <a:pt x="2562" y="0"/>
                      </a:lnTo>
                      <a:lnTo>
                        <a:pt x="2562" y="0"/>
                      </a:lnTo>
                      <a:lnTo>
                        <a:pt x="2562" y="0"/>
                      </a:lnTo>
                      <a:lnTo>
                        <a:pt x="2562" y="0"/>
                      </a:lnTo>
                      <a:lnTo>
                        <a:pt x="2562" y="0"/>
                      </a:lnTo>
                      <a:lnTo>
                        <a:pt x="2568" y="0"/>
                      </a:lnTo>
                      <a:lnTo>
                        <a:pt x="2568" y="0"/>
                      </a:lnTo>
                      <a:lnTo>
                        <a:pt x="2568" y="0"/>
                      </a:lnTo>
                      <a:lnTo>
                        <a:pt x="2568" y="0"/>
                      </a:lnTo>
                      <a:lnTo>
                        <a:pt x="2568" y="0"/>
                      </a:lnTo>
                      <a:lnTo>
                        <a:pt x="2568" y="0"/>
                      </a:lnTo>
                      <a:lnTo>
                        <a:pt x="2568" y="0"/>
                      </a:lnTo>
                      <a:lnTo>
                        <a:pt x="2568" y="0"/>
                      </a:lnTo>
                      <a:lnTo>
                        <a:pt x="2574" y="0"/>
                      </a:lnTo>
                      <a:lnTo>
                        <a:pt x="2574" y="0"/>
                      </a:lnTo>
                      <a:lnTo>
                        <a:pt x="2574" y="0"/>
                      </a:lnTo>
                      <a:lnTo>
                        <a:pt x="2574" y="0"/>
                      </a:lnTo>
                      <a:lnTo>
                        <a:pt x="2574" y="0"/>
                      </a:lnTo>
                      <a:lnTo>
                        <a:pt x="2574" y="0"/>
                      </a:lnTo>
                      <a:lnTo>
                        <a:pt x="2580" y="0"/>
                      </a:lnTo>
                      <a:lnTo>
                        <a:pt x="2580" y="0"/>
                      </a:lnTo>
                      <a:lnTo>
                        <a:pt x="2580" y="0"/>
                      </a:lnTo>
                      <a:lnTo>
                        <a:pt x="2580" y="0"/>
                      </a:lnTo>
                      <a:lnTo>
                        <a:pt x="2580" y="0"/>
                      </a:lnTo>
                      <a:lnTo>
                        <a:pt x="2580" y="0"/>
                      </a:lnTo>
                      <a:lnTo>
                        <a:pt x="2640" y="0"/>
                      </a:lnTo>
                      <a:lnTo>
                        <a:pt x="2640" y="0"/>
                      </a:lnTo>
                      <a:lnTo>
                        <a:pt x="2640" y="0"/>
                      </a:lnTo>
                      <a:lnTo>
                        <a:pt x="2640" y="0"/>
                      </a:lnTo>
                      <a:lnTo>
                        <a:pt x="2640" y="0"/>
                      </a:lnTo>
                      <a:lnTo>
                        <a:pt x="2640" y="0"/>
                      </a:lnTo>
                      <a:lnTo>
                        <a:pt x="2640" y="0"/>
                      </a:lnTo>
                      <a:lnTo>
                        <a:pt x="2640" y="0"/>
                      </a:lnTo>
                      <a:lnTo>
                        <a:pt x="2646" y="0"/>
                      </a:lnTo>
                      <a:lnTo>
                        <a:pt x="2646" y="0"/>
                      </a:lnTo>
                      <a:lnTo>
                        <a:pt x="2646" y="0"/>
                      </a:lnTo>
                      <a:lnTo>
                        <a:pt x="2646" y="0"/>
                      </a:lnTo>
                      <a:lnTo>
                        <a:pt x="2646" y="0"/>
                      </a:lnTo>
                      <a:lnTo>
                        <a:pt x="2646" y="0"/>
                      </a:lnTo>
                      <a:lnTo>
                        <a:pt x="2646" y="0"/>
                      </a:lnTo>
                      <a:lnTo>
                        <a:pt x="2652" y="0"/>
                      </a:lnTo>
                      <a:lnTo>
                        <a:pt x="2652" y="0"/>
                      </a:lnTo>
                      <a:lnTo>
                        <a:pt x="2652" y="0"/>
                      </a:lnTo>
                      <a:lnTo>
                        <a:pt x="2652" y="0"/>
                      </a:lnTo>
                      <a:lnTo>
                        <a:pt x="2652" y="0"/>
                      </a:lnTo>
                      <a:lnTo>
                        <a:pt x="2652" y="0"/>
                      </a:lnTo>
                      <a:lnTo>
                        <a:pt x="2652" y="0"/>
                      </a:lnTo>
                      <a:lnTo>
                        <a:pt x="2658" y="0"/>
                      </a:lnTo>
                      <a:lnTo>
                        <a:pt x="2658" y="0"/>
                      </a:lnTo>
                      <a:lnTo>
                        <a:pt x="2658" y="0"/>
                      </a:lnTo>
                      <a:lnTo>
                        <a:pt x="2658" y="0"/>
                      </a:lnTo>
                      <a:lnTo>
                        <a:pt x="2658" y="0"/>
                      </a:lnTo>
                      <a:lnTo>
                        <a:pt x="2658" y="0"/>
                      </a:lnTo>
                      <a:lnTo>
                        <a:pt x="2664" y="0"/>
                      </a:lnTo>
                      <a:lnTo>
                        <a:pt x="2664" y="0"/>
                      </a:lnTo>
                      <a:lnTo>
                        <a:pt x="2664" y="0"/>
                      </a:lnTo>
                      <a:lnTo>
                        <a:pt x="2664" y="0"/>
                      </a:lnTo>
                      <a:lnTo>
                        <a:pt x="2664" y="0"/>
                      </a:lnTo>
                      <a:lnTo>
                        <a:pt x="2664" y="0"/>
                      </a:lnTo>
                      <a:lnTo>
                        <a:pt x="2670" y="0"/>
                      </a:lnTo>
                      <a:lnTo>
                        <a:pt x="2670" y="0"/>
                      </a:lnTo>
                      <a:lnTo>
                        <a:pt x="2670" y="0"/>
                      </a:lnTo>
                      <a:lnTo>
                        <a:pt x="2670" y="0"/>
                      </a:lnTo>
                      <a:lnTo>
                        <a:pt x="2670" y="0"/>
                      </a:lnTo>
                      <a:lnTo>
                        <a:pt x="2670" y="0"/>
                      </a:lnTo>
                      <a:lnTo>
                        <a:pt x="2676" y="0"/>
                      </a:lnTo>
                      <a:lnTo>
                        <a:pt x="2676" y="0"/>
                      </a:lnTo>
                      <a:lnTo>
                        <a:pt x="2676" y="0"/>
                      </a:lnTo>
                      <a:lnTo>
                        <a:pt x="2676" y="0"/>
                      </a:lnTo>
                      <a:lnTo>
                        <a:pt x="2676" y="0"/>
                      </a:lnTo>
                      <a:lnTo>
                        <a:pt x="2676" y="0"/>
                      </a:lnTo>
                      <a:lnTo>
                        <a:pt x="2676" y="0"/>
                      </a:lnTo>
                      <a:lnTo>
                        <a:pt x="2676" y="0"/>
                      </a:lnTo>
                      <a:lnTo>
                        <a:pt x="2682" y="0"/>
                      </a:lnTo>
                      <a:lnTo>
                        <a:pt x="2682" y="0"/>
                      </a:lnTo>
                      <a:lnTo>
                        <a:pt x="2682" y="0"/>
                      </a:lnTo>
                      <a:lnTo>
                        <a:pt x="2682" y="0"/>
                      </a:lnTo>
                      <a:lnTo>
                        <a:pt x="2682" y="0"/>
                      </a:lnTo>
                      <a:lnTo>
                        <a:pt x="2682" y="0"/>
                      </a:lnTo>
                      <a:lnTo>
                        <a:pt x="2688" y="0"/>
                      </a:lnTo>
                      <a:lnTo>
                        <a:pt x="2688" y="0"/>
                      </a:lnTo>
                      <a:lnTo>
                        <a:pt x="2688" y="0"/>
                      </a:lnTo>
                      <a:lnTo>
                        <a:pt x="2688" y="0"/>
                      </a:lnTo>
                      <a:lnTo>
                        <a:pt x="2688" y="0"/>
                      </a:lnTo>
                      <a:lnTo>
                        <a:pt x="2742" y="0"/>
                      </a:lnTo>
                      <a:lnTo>
                        <a:pt x="2742" y="0"/>
                      </a:lnTo>
                      <a:lnTo>
                        <a:pt x="2748" y="0"/>
                      </a:lnTo>
                      <a:lnTo>
                        <a:pt x="2748" y="0"/>
                      </a:lnTo>
                      <a:lnTo>
                        <a:pt x="2748" y="0"/>
                      </a:lnTo>
                      <a:lnTo>
                        <a:pt x="2748" y="0"/>
                      </a:lnTo>
                      <a:lnTo>
                        <a:pt x="2748" y="0"/>
                      </a:lnTo>
                      <a:lnTo>
                        <a:pt x="2748" y="0"/>
                      </a:lnTo>
                      <a:lnTo>
                        <a:pt x="2748" y="0"/>
                      </a:lnTo>
                      <a:lnTo>
                        <a:pt x="2754" y="0"/>
                      </a:lnTo>
                      <a:lnTo>
                        <a:pt x="2754" y="0"/>
                      </a:lnTo>
                      <a:lnTo>
                        <a:pt x="2754" y="0"/>
                      </a:lnTo>
                      <a:lnTo>
                        <a:pt x="2754" y="0"/>
                      </a:lnTo>
                      <a:lnTo>
                        <a:pt x="2754" y="0"/>
                      </a:lnTo>
                      <a:lnTo>
                        <a:pt x="2754" y="0"/>
                      </a:lnTo>
                      <a:lnTo>
                        <a:pt x="2754" y="0"/>
                      </a:lnTo>
                      <a:lnTo>
                        <a:pt x="2754" y="0"/>
                      </a:lnTo>
                      <a:lnTo>
                        <a:pt x="2760" y="0"/>
                      </a:lnTo>
                      <a:lnTo>
                        <a:pt x="2760" y="0"/>
                      </a:lnTo>
                      <a:lnTo>
                        <a:pt x="2760" y="0"/>
                      </a:lnTo>
                      <a:lnTo>
                        <a:pt x="2760" y="0"/>
                      </a:lnTo>
                      <a:lnTo>
                        <a:pt x="2760" y="0"/>
                      </a:lnTo>
                      <a:lnTo>
                        <a:pt x="2760" y="0"/>
                      </a:lnTo>
                      <a:lnTo>
                        <a:pt x="2766" y="0"/>
                      </a:lnTo>
                      <a:lnTo>
                        <a:pt x="2766" y="0"/>
                      </a:lnTo>
                      <a:lnTo>
                        <a:pt x="2766" y="0"/>
                      </a:lnTo>
                      <a:lnTo>
                        <a:pt x="2766" y="0"/>
                      </a:lnTo>
                      <a:lnTo>
                        <a:pt x="2766" y="0"/>
                      </a:lnTo>
                      <a:lnTo>
                        <a:pt x="2766" y="0"/>
                      </a:lnTo>
                      <a:lnTo>
                        <a:pt x="2772" y="0"/>
                      </a:lnTo>
                      <a:lnTo>
                        <a:pt x="2772" y="0"/>
                      </a:lnTo>
                      <a:lnTo>
                        <a:pt x="2772" y="0"/>
                      </a:lnTo>
                      <a:lnTo>
                        <a:pt x="2772" y="0"/>
                      </a:lnTo>
                      <a:lnTo>
                        <a:pt x="2772" y="0"/>
                      </a:lnTo>
                      <a:lnTo>
                        <a:pt x="2772" y="0"/>
                      </a:lnTo>
                      <a:lnTo>
                        <a:pt x="2778" y="0"/>
                      </a:lnTo>
                      <a:lnTo>
                        <a:pt x="2778" y="0"/>
                      </a:lnTo>
                      <a:lnTo>
                        <a:pt x="2778" y="0"/>
                      </a:lnTo>
                      <a:lnTo>
                        <a:pt x="2778" y="0"/>
                      </a:lnTo>
                      <a:lnTo>
                        <a:pt x="2778" y="0"/>
                      </a:lnTo>
                      <a:lnTo>
                        <a:pt x="2778" y="0"/>
                      </a:lnTo>
                      <a:lnTo>
                        <a:pt x="2784" y="0"/>
                      </a:lnTo>
                      <a:lnTo>
                        <a:pt x="2784" y="0"/>
                      </a:lnTo>
                      <a:lnTo>
                        <a:pt x="2784" y="0"/>
                      </a:lnTo>
                      <a:lnTo>
                        <a:pt x="2784" y="0"/>
                      </a:lnTo>
                      <a:lnTo>
                        <a:pt x="2784" y="0"/>
                      </a:lnTo>
                      <a:lnTo>
                        <a:pt x="2784" y="0"/>
                      </a:lnTo>
                      <a:lnTo>
                        <a:pt x="2784" y="0"/>
                      </a:lnTo>
                      <a:lnTo>
                        <a:pt x="2784" y="0"/>
                      </a:lnTo>
                      <a:lnTo>
                        <a:pt x="2790" y="0"/>
                      </a:lnTo>
                      <a:lnTo>
                        <a:pt x="2790" y="0"/>
                      </a:lnTo>
                      <a:lnTo>
                        <a:pt x="2790" y="0"/>
                      </a:lnTo>
                      <a:lnTo>
                        <a:pt x="2790" y="0"/>
                      </a:lnTo>
                      <a:lnTo>
                        <a:pt x="2790" y="0"/>
                      </a:lnTo>
                      <a:lnTo>
                        <a:pt x="2790" y="0"/>
                      </a:lnTo>
                      <a:lnTo>
                        <a:pt x="2796" y="0"/>
                      </a:lnTo>
                      <a:lnTo>
                        <a:pt x="2796" y="0"/>
                      </a:lnTo>
                      <a:lnTo>
                        <a:pt x="2796" y="0"/>
                      </a:lnTo>
                      <a:lnTo>
                        <a:pt x="2796" y="0"/>
                      </a:lnTo>
                      <a:lnTo>
                        <a:pt x="2850" y="0"/>
                      </a:lnTo>
                      <a:lnTo>
                        <a:pt x="2850" y="0"/>
                      </a:lnTo>
                      <a:lnTo>
                        <a:pt x="2850" y="0"/>
                      </a:lnTo>
                      <a:lnTo>
                        <a:pt x="2856" y="0"/>
                      </a:lnTo>
                      <a:lnTo>
                        <a:pt x="2856" y="0"/>
                      </a:lnTo>
                      <a:lnTo>
                        <a:pt x="2856" y="0"/>
                      </a:lnTo>
                      <a:lnTo>
                        <a:pt x="2856" y="0"/>
                      </a:lnTo>
                      <a:lnTo>
                        <a:pt x="2856" y="0"/>
                      </a:lnTo>
                      <a:lnTo>
                        <a:pt x="2856" y="0"/>
                      </a:lnTo>
                      <a:lnTo>
                        <a:pt x="2856" y="0"/>
                      </a:lnTo>
                      <a:lnTo>
                        <a:pt x="2856" y="0"/>
                      </a:lnTo>
                      <a:lnTo>
                        <a:pt x="2862" y="0"/>
                      </a:lnTo>
                      <a:lnTo>
                        <a:pt x="2862" y="0"/>
                      </a:lnTo>
                      <a:lnTo>
                        <a:pt x="2862" y="0"/>
                      </a:lnTo>
                      <a:lnTo>
                        <a:pt x="2862" y="0"/>
                      </a:lnTo>
                      <a:lnTo>
                        <a:pt x="2862" y="0"/>
                      </a:lnTo>
                      <a:lnTo>
                        <a:pt x="2862" y="0"/>
                      </a:lnTo>
                      <a:lnTo>
                        <a:pt x="2862" y="0"/>
                      </a:lnTo>
                      <a:lnTo>
                        <a:pt x="2868" y="0"/>
                      </a:lnTo>
                      <a:lnTo>
                        <a:pt x="2868" y="0"/>
                      </a:lnTo>
                      <a:lnTo>
                        <a:pt x="2868" y="0"/>
                      </a:lnTo>
                      <a:lnTo>
                        <a:pt x="2868" y="0"/>
                      </a:lnTo>
                      <a:lnTo>
                        <a:pt x="2868" y="0"/>
                      </a:lnTo>
                      <a:lnTo>
                        <a:pt x="2868" y="0"/>
                      </a:lnTo>
                      <a:lnTo>
                        <a:pt x="2874" y="0"/>
                      </a:lnTo>
                      <a:lnTo>
                        <a:pt x="2874" y="0"/>
                      </a:lnTo>
                      <a:lnTo>
                        <a:pt x="2874" y="0"/>
                      </a:lnTo>
                      <a:lnTo>
                        <a:pt x="2874" y="0"/>
                      </a:lnTo>
                      <a:lnTo>
                        <a:pt x="2874" y="0"/>
                      </a:lnTo>
                      <a:lnTo>
                        <a:pt x="2874" y="0"/>
                      </a:lnTo>
                      <a:lnTo>
                        <a:pt x="2880" y="0"/>
                      </a:lnTo>
                      <a:lnTo>
                        <a:pt x="2880" y="0"/>
                      </a:lnTo>
                      <a:lnTo>
                        <a:pt x="2880" y="0"/>
                      </a:lnTo>
                      <a:lnTo>
                        <a:pt x="2880" y="0"/>
                      </a:lnTo>
                      <a:lnTo>
                        <a:pt x="2880" y="0"/>
                      </a:lnTo>
                      <a:lnTo>
                        <a:pt x="2880" y="0"/>
                      </a:lnTo>
                      <a:lnTo>
                        <a:pt x="2886" y="0"/>
                      </a:lnTo>
                      <a:lnTo>
                        <a:pt x="2886" y="0"/>
                      </a:lnTo>
                      <a:lnTo>
                        <a:pt x="2886" y="0"/>
                      </a:lnTo>
                      <a:lnTo>
                        <a:pt x="2886" y="0"/>
                      </a:lnTo>
                      <a:lnTo>
                        <a:pt x="2886" y="0"/>
                      </a:lnTo>
                      <a:lnTo>
                        <a:pt x="2886" y="0"/>
                      </a:lnTo>
                      <a:lnTo>
                        <a:pt x="2886" y="0"/>
                      </a:lnTo>
                      <a:lnTo>
                        <a:pt x="2886" y="0"/>
                      </a:lnTo>
                      <a:lnTo>
                        <a:pt x="2892" y="0"/>
                      </a:lnTo>
                      <a:lnTo>
                        <a:pt x="2892" y="0"/>
                      </a:lnTo>
                      <a:lnTo>
                        <a:pt x="2892" y="0"/>
                      </a:lnTo>
                      <a:lnTo>
                        <a:pt x="2892" y="0"/>
                      </a:lnTo>
                      <a:lnTo>
                        <a:pt x="2892" y="0"/>
                      </a:lnTo>
                      <a:lnTo>
                        <a:pt x="2892" y="0"/>
                      </a:lnTo>
                      <a:lnTo>
                        <a:pt x="2898" y="0"/>
                      </a:lnTo>
                      <a:lnTo>
                        <a:pt x="2898" y="0"/>
                      </a:lnTo>
                      <a:lnTo>
                        <a:pt x="2898" y="0"/>
                      </a:lnTo>
                      <a:lnTo>
                        <a:pt x="2898" y="0"/>
                      </a:lnTo>
                      <a:lnTo>
                        <a:pt x="2898" y="0"/>
                      </a:lnTo>
                      <a:lnTo>
                        <a:pt x="2898" y="0"/>
                      </a:lnTo>
                      <a:lnTo>
                        <a:pt x="2904" y="0"/>
                      </a:lnTo>
                      <a:lnTo>
                        <a:pt x="2904" y="0"/>
                      </a:lnTo>
                      <a:lnTo>
                        <a:pt x="2904" y="0"/>
                      </a:lnTo>
                      <a:lnTo>
                        <a:pt x="2958" y="0"/>
                      </a:lnTo>
                      <a:lnTo>
                        <a:pt x="2958" y="0"/>
                      </a:lnTo>
                      <a:lnTo>
                        <a:pt x="2958" y="0"/>
                      </a:lnTo>
                      <a:lnTo>
                        <a:pt x="2958" y="0"/>
                      </a:lnTo>
                      <a:lnTo>
                        <a:pt x="2958" y="0"/>
                      </a:lnTo>
                      <a:lnTo>
                        <a:pt x="2964" y="0"/>
                      </a:lnTo>
                      <a:lnTo>
                        <a:pt x="2964" y="0"/>
                      </a:lnTo>
                      <a:lnTo>
                        <a:pt x="2964" y="0"/>
                      </a:lnTo>
                      <a:lnTo>
                        <a:pt x="2964" y="0"/>
                      </a:lnTo>
                      <a:lnTo>
                        <a:pt x="2964" y="0"/>
                      </a:lnTo>
                      <a:lnTo>
                        <a:pt x="2964" y="0"/>
                      </a:lnTo>
                      <a:lnTo>
                        <a:pt x="2964" y="0"/>
                      </a:lnTo>
                      <a:lnTo>
                        <a:pt x="2970" y="0"/>
                      </a:lnTo>
                      <a:lnTo>
                        <a:pt x="2970" y="0"/>
                      </a:lnTo>
                      <a:lnTo>
                        <a:pt x="2970" y="0"/>
                      </a:lnTo>
                      <a:lnTo>
                        <a:pt x="2970" y="0"/>
                      </a:lnTo>
                      <a:lnTo>
                        <a:pt x="2970" y="0"/>
                      </a:lnTo>
                      <a:lnTo>
                        <a:pt x="2970" y="0"/>
                      </a:lnTo>
                      <a:lnTo>
                        <a:pt x="2970" y="0"/>
                      </a:lnTo>
                      <a:lnTo>
                        <a:pt x="2976" y="0"/>
                      </a:lnTo>
                      <a:lnTo>
                        <a:pt x="2976" y="0"/>
                      </a:lnTo>
                      <a:lnTo>
                        <a:pt x="2976" y="0"/>
                      </a:lnTo>
                      <a:lnTo>
                        <a:pt x="2976" y="0"/>
                      </a:lnTo>
                      <a:lnTo>
                        <a:pt x="2976" y="0"/>
                      </a:lnTo>
                      <a:lnTo>
                        <a:pt x="2976" y="0"/>
                      </a:lnTo>
                      <a:lnTo>
                        <a:pt x="2982" y="0"/>
                      </a:lnTo>
                      <a:lnTo>
                        <a:pt x="2982" y="0"/>
                      </a:lnTo>
                      <a:lnTo>
                        <a:pt x="2982" y="0"/>
                      </a:lnTo>
                      <a:lnTo>
                        <a:pt x="2982" y="0"/>
                      </a:lnTo>
                      <a:lnTo>
                        <a:pt x="2982" y="0"/>
                      </a:lnTo>
                      <a:lnTo>
                        <a:pt x="2982" y="0"/>
                      </a:lnTo>
                      <a:lnTo>
                        <a:pt x="2988" y="0"/>
                      </a:lnTo>
                      <a:lnTo>
                        <a:pt x="2988" y="0"/>
                      </a:lnTo>
                      <a:lnTo>
                        <a:pt x="2988" y="0"/>
                      </a:lnTo>
                      <a:lnTo>
                        <a:pt x="2988" y="0"/>
                      </a:lnTo>
                      <a:lnTo>
                        <a:pt x="2988" y="0"/>
                      </a:lnTo>
                      <a:lnTo>
                        <a:pt x="2988" y="0"/>
                      </a:lnTo>
                      <a:lnTo>
                        <a:pt x="2994" y="0"/>
                      </a:lnTo>
                      <a:lnTo>
                        <a:pt x="2994" y="0"/>
                      </a:lnTo>
                      <a:lnTo>
                        <a:pt x="2994" y="0"/>
                      </a:lnTo>
                      <a:lnTo>
                        <a:pt x="2994" y="0"/>
                      </a:lnTo>
                      <a:lnTo>
                        <a:pt x="2994" y="0"/>
                      </a:lnTo>
                      <a:lnTo>
                        <a:pt x="2994" y="0"/>
                      </a:lnTo>
                      <a:lnTo>
                        <a:pt x="2994" y="0"/>
                      </a:lnTo>
                      <a:lnTo>
                        <a:pt x="2994" y="0"/>
                      </a:lnTo>
                      <a:lnTo>
                        <a:pt x="3000" y="0"/>
                      </a:lnTo>
                      <a:lnTo>
                        <a:pt x="3000" y="0"/>
                      </a:lnTo>
                      <a:lnTo>
                        <a:pt x="3000" y="0"/>
                      </a:lnTo>
                      <a:lnTo>
                        <a:pt x="3000" y="0"/>
                      </a:lnTo>
                      <a:lnTo>
                        <a:pt x="3000" y="0"/>
                      </a:lnTo>
                      <a:lnTo>
                        <a:pt x="3000" y="0"/>
                      </a:lnTo>
                      <a:lnTo>
                        <a:pt x="3006" y="0"/>
                      </a:lnTo>
                      <a:lnTo>
                        <a:pt x="3006" y="0"/>
                      </a:lnTo>
                      <a:lnTo>
                        <a:pt x="3006" y="0"/>
                      </a:lnTo>
                      <a:lnTo>
                        <a:pt x="3006" y="0"/>
                      </a:lnTo>
                      <a:lnTo>
                        <a:pt x="3006" y="0"/>
                      </a:lnTo>
                      <a:lnTo>
                        <a:pt x="3006" y="0"/>
                      </a:lnTo>
                      <a:lnTo>
                        <a:pt x="3012" y="0"/>
                      </a:lnTo>
                      <a:lnTo>
                        <a:pt x="3012" y="0"/>
                      </a:lnTo>
                      <a:lnTo>
                        <a:pt x="3066" y="0"/>
                      </a:lnTo>
                      <a:lnTo>
                        <a:pt x="3066" y="0"/>
                      </a:lnTo>
                      <a:lnTo>
                        <a:pt x="3066" y="0"/>
                      </a:lnTo>
                      <a:lnTo>
                        <a:pt x="3066" y="0"/>
                      </a:lnTo>
                      <a:lnTo>
                        <a:pt x="3066" y="0"/>
                      </a:lnTo>
                      <a:lnTo>
                        <a:pt x="3066" y="0"/>
                      </a:lnTo>
                      <a:lnTo>
                        <a:pt x="3072" y="0"/>
                      </a:lnTo>
                      <a:lnTo>
                        <a:pt x="3072" y="0"/>
                      </a:lnTo>
                      <a:lnTo>
                        <a:pt x="3072" y="0"/>
                      </a:lnTo>
                      <a:lnTo>
                        <a:pt x="3072" y="0"/>
                      </a:lnTo>
                      <a:lnTo>
                        <a:pt x="3072" y="0"/>
                      </a:lnTo>
                      <a:lnTo>
                        <a:pt x="3072" y="0"/>
                      </a:lnTo>
                      <a:lnTo>
                        <a:pt x="3072" y="0"/>
                      </a:lnTo>
                      <a:lnTo>
                        <a:pt x="3078" y="0"/>
                      </a:lnTo>
                      <a:lnTo>
                        <a:pt x="3078" y="0"/>
                      </a:lnTo>
                      <a:lnTo>
                        <a:pt x="3078" y="0"/>
                      </a:lnTo>
                      <a:lnTo>
                        <a:pt x="3078" y="0"/>
                      </a:lnTo>
                      <a:lnTo>
                        <a:pt x="3078" y="0"/>
                      </a:lnTo>
                      <a:lnTo>
                        <a:pt x="3078" y="0"/>
                      </a:lnTo>
                      <a:lnTo>
                        <a:pt x="3078" y="0"/>
                      </a:lnTo>
                      <a:lnTo>
                        <a:pt x="3084" y="0"/>
                      </a:lnTo>
                      <a:lnTo>
                        <a:pt x="3084" y="0"/>
                      </a:lnTo>
                      <a:lnTo>
                        <a:pt x="3084" y="0"/>
                      </a:lnTo>
                      <a:lnTo>
                        <a:pt x="3084" y="0"/>
                      </a:lnTo>
                      <a:lnTo>
                        <a:pt x="3084" y="0"/>
                      </a:lnTo>
                      <a:lnTo>
                        <a:pt x="3084" y="0"/>
                      </a:lnTo>
                      <a:lnTo>
                        <a:pt x="3090" y="0"/>
                      </a:lnTo>
                      <a:lnTo>
                        <a:pt x="3090" y="0"/>
                      </a:lnTo>
                      <a:lnTo>
                        <a:pt x="3090" y="0"/>
                      </a:lnTo>
                      <a:lnTo>
                        <a:pt x="3090" y="0"/>
                      </a:lnTo>
                      <a:lnTo>
                        <a:pt x="3090" y="0"/>
                      </a:lnTo>
                      <a:lnTo>
                        <a:pt x="3090" y="0"/>
                      </a:lnTo>
                      <a:lnTo>
                        <a:pt x="3096" y="0"/>
                      </a:lnTo>
                      <a:lnTo>
                        <a:pt x="3096" y="0"/>
                      </a:lnTo>
                      <a:lnTo>
                        <a:pt x="3096" y="0"/>
                      </a:lnTo>
                      <a:lnTo>
                        <a:pt x="3096" y="0"/>
                      </a:lnTo>
                      <a:lnTo>
                        <a:pt x="3096" y="0"/>
                      </a:lnTo>
                      <a:lnTo>
                        <a:pt x="3096" y="0"/>
                      </a:lnTo>
                      <a:lnTo>
                        <a:pt x="3102" y="0"/>
                      </a:lnTo>
                      <a:lnTo>
                        <a:pt x="3102" y="0"/>
                      </a:lnTo>
                      <a:lnTo>
                        <a:pt x="3102" y="0"/>
                      </a:lnTo>
                      <a:lnTo>
                        <a:pt x="3102" y="0"/>
                      </a:lnTo>
                      <a:lnTo>
                        <a:pt x="3102" y="0"/>
                      </a:lnTo>
                      <a:lnTo>
                        <a:pt x="3102" y="0"/>
                      </a:lnTo>
                      <a:lnTo>
                        <a:pt x="3102" y="0"/>
                      </a:lnTo>
                      <a:lnTo>
                        <a:pt x="3102" y="0"/>
                      </a:lnTo>
                      <a:lnTo>
                        <a:pt x="3108" y="0"/>
                      </a:lnTo>
                      <a:lnTo>
                        <a:pt x="3108" y="0"/>
                      </a:lnTo>
                      <a:lnTo>
                        <a:pt x="3108" y="0"/>
                      </a:lnTo>
                      <a:lnTo>
                        <a:pt x="3108" y="0"/>
                      </a:lnTo>
                      <a:lnTo>
                        <a:pt x="3108" y="0"/>
                      </a:lnTo>
                      <a:lnTo>
                        <a:pt x="3108" y="0"/>
                      </a:lnTo>
                      <a:lnTo>
                        <a:pt x="3114" y="0"/>
                      </a:lnTo>
                      <a:lnTo>
                        <a:pt x="3114" y="0"/>
                      </a:lnTo>
                      <a:lnTo>
                        <a:pt x="3114" y="0"/>
                      </a:lnTo>
                      <a:lnTo>
                        <a:pt x="3114" y="0"/>
                      </a:lnTo>
                      <a:lnTo>
                        <a:pt x="3114" y="0"/>
                      </a:lnTo>
                      <a:lnTo>
                        <a:pt x="3114" y="0"/>
                      </a:lnTo>
                      <a:lnTo>
                        <a:pt x="3114" y="0"/>
                      </a:lnTo>
                      <a:lnTo>
                        <a:pt x="3174" y="0"/>
                      </a:lnTo>
                      <a:lnTo>
                        <a:pt x="3174" y="0"/>
                      </a:lnTo>
                      <a:lnTo>
                        <a:pt x="3174" y="0"/>
                      </a:lnTo>
                      <a:lnTo>
                        <a:pt x="3174" y="0"/>
                      </a:lnTo>
                      <a:lnTo>
                        <a:pt x="3174" y="0"/>
                      </a:lnTo>
                      <a:lnTo>
                        <a:pt x="3174" y="0"/>
                      </a:lnTo>
                      <a:lnTo>
                        <a:pt x="3174" y="0"/>
                      </a:lnTo>
                      <a:lnTo>
                        <a:pt x="3180" y="0"/>
                      </a:lnTo>
                      <a:lnTo>
                        <a:pt x="3180" y="0"/>
                      </a:lnTo>
                      <a:lnTo>
                        <a:pt x="3180" y="0"/>
                      </a:lnTo>
                      <a:lnTo>
                        <a:pt x="3180" y="0"/>
                      </a:lnTo>
                      <a:lnTo>
                        <a:pt x="3180" y="0"/>
                      </a:lnTo>
                      <a:lnTo>
                        <a:pt x="3180" y="0"/>
                      </a:lnTo>
                      <a:lnTo>
                        <a:pt x="3180" y="0"/>
                      </a:lnTo>
                      <a:lnTo>
                        <a:pt x="3186" y="0"/>
                      </a:lnTo>
                      <a:lnTo>
                        <a:pt x="3186" y="0"/>
                      </a:lnTo>
                      <a:lnTo>
                        <a:pt x="3186" y="0"/>
                      </a:lnTo>
                      <a:lnTo>
                        <a:pt x="3186" y="0"/>
                      </a:lnTo>
                      <a:lnTo>
                        <a:pt x="3186" y="0"/>
                      </a:lnTo>
                      <a:lnTo>
                        <a:pt x="3186" y="0"/>
                      </a:lnTo>
                      <a:lnTo>
                        <a:pt x="3186" y="0"/>
                      </a:lnTo>
                      <a:lnTo>
                        <a:pt x="3192" y="0"/>
                      </a:lnTo>
                      <a:lnTo>
                        <a:pt x="3192" y="0"/>
                      </a:lnTo>
                      <a:lnTo>
                        <a:pt x="3192" y="0"/>
                      </a:lnTo>
                      <a:lnTo>
                        <a:pt x="3192" y="0"/>
                      </a:lnTo>
                      <a:lnTo>
                        <a:pt x="3192" y="0"/>
                      </a:lnTo>
                      <a:lnTo>
                        <a:pt x="3192" y="0"/>
                      </a:lnTo>
                      <a:lnTo>
                        <a:pt x="3198" y="0"/>
                      </a:lnTo>
                      <a:lnTo>
                        <a:pt x="3198" y="0"/>
                      </a:lnTo>
                      <a:lnTo>
                        <a:pt x="3198" y="0"/>
                      </a:lnTo>
                      <a:lnTo>
                        <a:pt x="3198" y="0"/>
                      </a:lnTo>
                      <a:lnTo>
                        <a:pt x="3198" y="0"/>
                      </a:lnTo>
                      <a:lnTo>
                        <a:pt x="3198" y="0"/>
                      </a:lnTo>
                      <a:lnTo>
                        <a:pt x="3204" y="0"/>
                      </a:lnTo>
                      <a:lnTo>
                        <a:pt x="3204" y="0"/>
                      </a:lnTo>
                      <a:lnTo>
                        <a:pt x="3204" y="0"/>
                      </a:lnTo>
                      <a:lnTo>
                        <a:pt x="3204" y="0"/>
                      </a:lnTo>
                      <a:lnTo>
                        <a:pt x="3204" y="0"/>
                      </a:lnTo>
                      <a:lnTo>
                        <a:pt x="3204" y="0"/>
                      </a:lnTo>
                      <a:lnTo>
                        <a:pt x="3204" y="0"/>
                      </a:lnTo>
                      <a:lnTo>
                        <a:pt x="3210" y="0"/>
                      </a:lnTo>
                      <a:lnTo>
                        <a:pt x="3210" y="0"/>
                      </a:lnTo>
                      <a:lnTo>
                        <a:pt x="3210" y="0"/>
                      </a:lnTo>
                      <a:lnTo>
                        <a:pt x="3210" y="0"/>
                      </a:lnTo>
                      <a:lnTo>
                        <a:pt x="3210" y="0"/>
                      </a:lnTo>
                      <a:lnTo>
                        <a:pt x="3210" y="0"/>
                      </a:lnTo>
                      <a:lnTo>
                        <a:pt x="3210" y="0"/>
                      </a:lnTo>
                      <a:lnTo>
                        <a:pt x="3216" y="0"/>
                      </a:lnTo>
                      <a:lnTo>
                        <a:pt x="3216" y="0"/>
                      </a:lnTo>
                      <a:lnTo>
                        <a:pt x="3216" y="0"/>
                      </a:lnTo>
                      <a:lnTo>
                        <a:pt x="3216" y="0"/>
                      </a:lnTo>
                      <a:lnTo>
                        <a:pt x="3216" y="0"/>
                      </a:lnTo>
                      <a:lnTo>
                        <a:pt x="3216" y="0"/>
                      </a:lnTo>
                      <a:lnTo>
                        <a:pt x="3222" y="0"/>
                      </a:lnTo>
                      <a:lnTo>
                        <a:pt x="3222" y="0"/>
                      </a:lnTo>
                      <a:lnTo>
                        <a:pt x="3222" y="0"/>
                      </a:lnTo>
                      <a:lnTo>
                        <a:pt x="3222" y="0"/>
                      </a:lnTo>
                      <a:lnTo>
                        <a:pt x="3222" y="0"/>
                      </a:lnTo>
                      <a:lnTo>
                        <a:pt x="3222" y="0"/>
                      </a:lnTo>
                      <a:lnTo>
                        <a:pt x="3282" y="0"/>
                      </a:lnTo>
                      <a:lnTo>
                        <a:pt x="3282" y="0"/>
                      </a:lnTo>
                      <a:lnTo>
                        <a:pt x="3282" y="0"/>
                      </a:lnTo>
                      <a:lnTo>
                        <a:pt x="3282" y="0"/>
                      </a:lnTo>
                      <a:lnTo>
                        <a:pt x="3282" y="0"/>
                      </a:lnTo>
                      <a:lnTo>
                        <a:pt x="3282" y="0"/>
                      </a:lnTo>
                      <a:lnTo>
                        <a:pt x="3282" y="0"/>
                      </a:lnTo>
                      <a:lnTo>
                        <a:pt x="3282" y="0"/>
                      </a:lnTo>
                      <a:lnTo>
                        <a:pt x="3288" y="0"/>
                      </a:lnTo>
                      <a:lnTo>
                        <a:pt x="3288" y="0"/>
                      </a:lnTo>
                      <a:lnTo>
                        <a:pt x="3288" y="0"/>
                      </a:lnTo>
                      <a:lnTo>
                        <a:pt x="3288" y="0"/>
                      </a:lnTo>
                      <a:lnTo>
                        <a:pt x="3288" y="0"/>
                      </a:lnTo>
                      <a:lnTo>
                        <a:pt x="3288" y="0"/>
                      </a:lnTo>
                      <a:lnTo>
                        <a:pt x="3288" y="0"/>
                      </a:lnTo>
                      <a:lnTo>
                        <a:pt x="3294" y="0"/>
                      </a:lnTo>
                      <a:lnTo>
                        <a:pt x="3294" y="0"/>
                      </a:lnTo>
                      <a:lnTo>
                        <a:pt x="3294" y="0"/>
                      </a:lnTo>
                      <a:lnTo>
                        <a:pt x="3294" y="0"/>
                      </a:lnTo>
                      <a:lnTo>
                        <a:pt x="3294" y="0"/>
                      </a:lnTo>
                      <a:lnTo>
                        <a:pt x="3294" y="0"/>
                      </a:lnTo>
                      <a:lnTo>
                        <a:pt x="3294" y="0"/>
                      </a:lnTo>
                      <a:lnTo>
                        <a:pt x="3300" y="0"/>
                      </a:lnTo>
                      <a:lnTo>
                        <a:pt x="3300" y="0"/>
                      </a:lnTo>
                      <a:lnTo>
                        <a:pt x="3300" y="0"/>
                      </a:lnTo>
                      <a:lnTo>
                        <a:pt x="3300" y="0"/>
                      </a:lnTo>
                      <a:lnTo>
                        <a:pt x="3300" y="0"/>
                      </a:lnTo>
                      <a:lnTo>
                        <a:pt x="3300" y="0"/>
                      </a:lnTo>
                      <a:lnTo>
                        <a:pt x="3306" y="0"/>
                      </a:lnTo>
                      <a:lnTo>
                        <a:pt x="3306" y="0"/>
                      </a:lnTo>
                      <a:lnTo>
                        <a:pt x="3306" y="0"/>
                      </a:lnTo>
                      <a:lnTo>
                        <a:pt x="3306" y="0"/>
                      </a:lnTo>
                      <a:lnTo>
                        <a:pt x="3306" y="0"/>
                      </a:lnTo>
                      <a:lnTo>
                        <a:pt x="3306" y="0"/>
                      </a:lnTo>
                      <a:lnTo>
                        <a:pt x="3312" y="0"/>
                      </a:lnTo>
                      <a:lnTo>
                        <a:pt x="3312" y="0"/>
                      </a:lnTo>
                      <a:lnTo>
                        <a:pt x="3312" y="0"/>
                      </a:lnTo>
                      <a:lnTo>
                        <a:pt x="3312" y="0"/>
                      </a:lnTo>
                      <a:lnTo>
                        <a:pt x="3312" y="0"/>
                      </a:lnTo>
                      <a:lnTo>
                        <a:pt x="3312" y="0"/>
                      </a:lnTo>
                      <a:lnTo>
                        <a:pt x="3312" y="0"/>
                      </a:lnTo>
                      <a:lnTo>
                        <a:pt x="3318" y="0"/>
                      </a:lnTo>
                      <a:lnTo>
                        <a:pt x="3318" y="0"/>
                      </a:lnTo>
                      <a:lnTo>
                        <a:pt x="3318" y="0"/>
                      </a:lnTo>
                      <a:lnTo>
                        <a:pt x="3318" y="0"/>
                      </a:lnTo>
                      <a:lnTo>
                        <a:pt x="3318" y="0"/>
                      </a:lnTo>
                      <a:lnTo>
                        <a:pt x="3318" y="0"/>
                      </a:lnTo>
                      <a:lnTo>
                        <a:pt x="3318" y="0"/>
                      </a:lnTo>
                      <a:lnTo>
                        <a:pt x="3324" y="0"/>
                      </a:lnTo>
                      <a:lnTo>
                        <a:pt x="3324" y="0"/>
                      </a:lnTo>
                      <a:lnTo>
                        <a:pt x="3324" y="0"/>
                      </a:lnTo>
                      <a:lnTo>
                        <a:pt x="3324" y="0"/>
                      </a:lnTo>
                      <a:lnTo>
                        <a:pt x="3324" y="0"/>
                      </a:lnTo>
                      <a:lnTo>
                        <a:pt x="3324" y="0"/>
                      </a:lnTo>
                      <a:lnTo>
                        <a:pt x="3330" y="0"/>
                      </a:lnTo>
                      <a:lnTo>
                        <a:pt x="3330" y="0"/>
                      </a:lnTo>
                      <a:lnTo>
                        <a:pt x="3330" y="0"/>
                      </a:lnTo>
                      <a:lnTo>
                        <a:pt x="3330" y="0"/>
                      </a:lnTo>
                      <a:lnTo>
                        <a:pt x="3330" y="0"/>
                      </a:lnTo>
                      <a:lnTo>
                        <a:pt x="3384" y="0"/>
                      </a:lnTo>
                      <a:lnTo>
                        <a:pt x="3384" y="0"/>
                      </a:lnTo>
                      <a:lnTo>
                        <a:pt x="3390" y="0"/>
                      </a:lnTo>
                      <a:lnTo>
                        <a:pt x="3390" y="0"/>
                      </a:lnTo>
                      <a:lnTo>
                        <a:pt x="3390" y="0"/>
                      </a:lnTo>
                      <a:lnTo>
                        <a:pt x="3390" y="0"/>
                      </a:lnTo>
                      <a:lnTo>
                        <a:pt x="3390" y="0"/>
                      </a:lnTo>
                      <a:lnTo>
                        <a:pt x="3390" y="0"/>
                      </a:lnTo>
                      <a:lnTo>
                        <a:pt x="3390" y="0"/>
                      </a:lnTo>
                      <a:lnTo>
                        <a:pt x="3390" y="0"/>
                      </a:lnTo>
                      <a:lnTo>
                        <a:pt x="3396" y="0"/>
                      </a:lnTo>
                      <a:lnTo>
                        <a:pt x="3396" y="0"/>
                      </a:lnTo>
                      <a:lnTo>
                        <a:pt x="3396" y="0"/>
                      </a:lnTo>
                      <a:lnTo>
                        <a:pt x="3396" y="0"/>
                      </a:lnTo>
                      <a:lnTo>
                        <a:pt x="3396" y="0"/>
                      </a:lnTo>
                      <a:lnTo>
                        <a:pt x="3396" y="0"/>
                      </a:lnTo>
                      <a:lnTo>
                        <a:pt x="3396" y="0"/>
                      </a:lnTo>
                      <a:lnTo>
                        <a:pt x="3402" y="0"/>
                      </a:lnTo>
                      <a:lnTo>
                        <a:pt x="3402" y="0"/>
                      </a:lnTo>
                      <a:lnTo>
                        <a:pt x="3402" y="0"/>
                      </a:lnTo>
                      <a:lnTo>
                        <a:pt x="3402" y="0"/>
                      </a:lnTo>
                      <a:lnTo>
                        <a:pt x="3402" y="0"/>
                      </a:lnTo>
                      <a:lnTo>
                        <a:pt x="3402" y="0"/>
                      </a:lnTo>
                      <a:lnTo>
                        <a:pt x="3408" y="0"/>
                      </a:lnTo>
                      <a:lnTo>
                        <a:pt x="3408" y="0"/>
                      </a:lnTo>
                      <a:lnTo>
                        <a:pt x="3408" y="0"/>
                      </a:lnTo>
                      <a:lnTo>
                        <a:pt x="3408" y="0"/>
                      </a:lnTo>
                      <a:lnTo>
                        <a:pt x="3408" y="0"/>
                      </a:lnTo>
                      <a:lnTo>
                        <a:pt x="3408" y="0"/>
                      </a:lnTo>
                      <a:lnTo>
                        <a:pt x="3414" y="0"/>
                      </a:lnTo>
                      <a:lnTo>
                        <a:pt x="3414" y="0"/>
                      </a:lnTo>
                      <a:lnTo>
                        <a:pt x="3414" y="0"/>
                      </a:lnTo>
                      <a:lnTo>
                        <a:pt x="3414" y="0"/>
                      </a:lnTo>
                      <a:lnTo>
                        <a:pt x="3414" y="0"/>
                      </a:lnTo>
                      <a:lnTo>
                        <a:pt x="3414" y="0"/>
                      </a:lnTo>
                      <a:lnTo>
                        <a:pt x="3420" y="0"/>
                      </a:lnTo>
                      <a:lnTo>
                        <a:pt x="3420" y="0"/>
                      </a:lnTo>
                      <a:lnTo>
                        <a:pt x="3420" y="0"/>
                      </a:lnTo>
                      <a:lnTo>
                        <a:pt x="3420" y="0"/>
                      </a:lnTo>
                      <a:lnTo>
                        <a:pt x="3420" y="0"/>
                      </a:lnTo>
                      <a:lnTo>
                        <a:pt x="3420" y="0"/>
                      </a:lnTo>
                      <a:lnTo>
                        <a:pt x="3420" y="0"/>
                      </a:lnTo>
                      <a:lnTo>
                        <a:pt x="3420" y="0"/>
                      </a:lnTo>
                      <a:lnTo>
                        <a:pt x="3426" y="0"/>
                      </a:lnTo>
                      <a:lnTo>
                        <a:pt x="3426" y="0"/>
                      </a:lnTo>
                      <a:lnTo>
                        <a:pt x="3426" y="0"/>
                      </a:lnTo>
                      <a:lnTo>
                        <a:pt x="3426" y="0"/>
                      </a:lnTo>
                      <a:lnTo>
                        <a:pt x="3426" y="0"/>
                      </a:lnTo>
                      <a:lnTo>
                        <a:pt x="3426" y="0"/>
                      </a:lnTo>
                      <a:lnTo>
                        <a:pt x="3432" y="0"/>
                      </a:lnTo>
                      <a:lnTo>
                        <a:pt x="3432" y="0"/>
                      </a:lnTo>
                      <a:lnTo>
                        <a:pt x="3432" y="0"/>
                      </a:lnTo>
                      <a:lnTo>
                        <a:pt x="3432" y="0"/>
                      </a:lnTo>
                      <a:lnTo>
                        <a:pt x="3432" y="0"/>
                      </a:lnTo>
                      <a:lnTo>
                        <a:pt x="3432" y="0"/>
                      </a:lnTo>
                      <a:lnTo>
                        <a:pt x="3438" y="0"/>
                      </a:lnTo>
                      <a:lnTo>
                        <a:pt x="3438" y="0"/>
                      </a:lnTo>
                      <a:lnTo>
                        <a:pt x="3438" y="0"/>
                      </a:lnTo>
                      <a:lnTo>
                        <a:pt x="3438" y="0"/>
                      </a:lnTo>
                      <a:lnTo>
                        <a:pt x="3492" y="0"/>
                      </a:lnTo>
                      <a:lnTo>
                        <a:pt x="3492" y="0"/>
                      </a:lnTo>
                      <a:lnTo>
                        <a:pt x="3492" y="0"/>
                      </a:lnTo>
                      <a:lnTo>
                        <a:pt x="3492" y="0"/>
                      </a:lnTo>
                      <a:lnTo>
                        <a:pt x="3498" y="0"/>
                      </a:lnTo>
                      <a:lnTo>
                        <a:pt x="3498" y="0"/>
                      </a:lnTo>
                      <a:lnTo>
                        <a:pt x="3498" y="0"/>
                      </a:lnTo>
                      <a:lnTo>
                        <a:pt x="3498" y="0"/>
                      </a:lnTo>
                      <a:lnTo>
                        <a:pt x="3498" y="0"/>
                      </a:lnTo>
                      <a:lnTo>
                        <a:pt x="3498" y="0"/>
                      </a:lnTo>
                      <a:lnTo>
                        <a:pt x="3498" y="0"/>
                      </a:lnTo>
                      <a:lnTo>
                        <a:pt x="3504" y="0"/>
                      </a:lnTo>
                      <a:lnTo>
                        <a:pt x="3504" y="0"/>
                      </a:lnTo>
                      <a:lnTo>
                        <a:pt x="3504" y="0"/>
                      </a:lnTo>
                      <a:lnTo>
                        <a:pt x="3504" y="0"/>
                      </a:lnTo>
                      <a:lnTo>
                        <a:pt x="3504" y="0"/>
                      </a:lnTo>
                      <a:lnTo>
                        <a:pt x="3504" y="0"/>
                      </a:lnTo>
                      <a:lnTo>
                        <a:pt x="3504" y="0"/>
                      </a:lnTo>
                      <a:lnTo>
                        <a:pt x="3510" y="0"/>
                      </a:lnTo>
                      <a:lnTo>
                        <a:pt x="3510" y="0"/>
                      </a:lnTo>
                      <a:lnTo>
                        <a:pt x="3510" y="0"/>
                      </a:lnTo>
                      <a:lnTo>
                        <a:pt x="3510" y="0"/>
                      </a:lnTo>
                      <a:lnTo>
                        <a:pt x="3510" y="0"/>
                      </a:lnTo>
                      <a:lnTo>
                        <a:pt x="3510" y="0"/>
                      </a:lnTo>
                      <a:lnTo>
                        <a:pt x="3516" y="0"/>
                      </a:lnTo>
                      <a:lnTo>
                        <a:pt x="3516" y="0"/>
                      </a:lnTo>
                      <a:lnTo>
                        <a:pt x="3516" y="0"/>
                      </a:lnTo>
                      <a:lnTo>
                        <a:pt x="3516" y="0"/>
                      </a:lnTo>
                      <a:lnTo>
                        <a:pt x="3516" y="0"/>
                      </a:lnTo>
                      <a:lnTo>
                        <a:pt x="3516" y="0"/>
                      </a:lnTo>
                      <a:lnTo>
                        <a:pt x="3522" y="0"/>
                      </a:lnTo>
                      <a:lnTo>
                        <a:pt x="3522" y="0"/>
                      </a:lnTo>
                      <a:lnTo>
                        <a:pt x="3522" y="0"/>
                      </a:lnTo>
                      <a:lnTo>
                        <a:pt x="3522" y="0"/>
                      </a:lnTo>
                      <a:lnTo>
                        <a:pt x="3522" y="0"/>
                      </a:lnTo>
                      <a:lnTo>
                        <a:pt x="3522" y="0"/>
                      </a:lnTo>
                      <a:lnTo>
                        <a:pt x="3522" y="0"/>
                      </a:lnTo>
                      <a:lnTo>
                        <a:pt x="3528" y="0"/>
                      </a:lnTo>
                      <a:lnTo>
                        <a:pt x="3528" y="0"/>
                      </a:lnTo>
                      <a:lnTo>
                        <a:pt x="3528" y="0"/>
                      </a:lnTo>
                      <a:lnTo>
                        <a:pt x="3528" y="0"/>
                      </a:lnTo>
                      <a:lnTo>
                        <a:pt x="3528" y="0"/>
                      </a:lnTo>
                      <a:lnTo>
                        <a:pt x="3528" y="0"/>
                      </a:lnTo>
                      <a:lnTo>
                        <a:pt x="3528" y="0"/>
                      </a:lnTo>
                      <a:lnTo>
                        <a:pt x="3534" y="0"/>
                      </a:lnTo>
                      <a:lnTo>
                        <a:pt x="3534" y="0"/>
                      </a:lnTo>
                      <a:lnTo>
                        <a:pt x="3534" y="0"/>
                      </a:lnTo>
                      <a:lnTo>
                        <a:pt x="3534" y="0"/>
                      </a:lnTo>
                      <a:lnTo>
                        <a:pt x="3534" y="0"/>
                      </a:lnTo>
                      <a:lnTo>
                        <a:pt x="3534" y="0"/>
                      </a:lnTo>
                      <a:lnTo>
                        <a:pt x="3540" y="0"/>
                      </a:lnTo>
                      <a:lnTo>
                        <a:pt x="3540" y="0"/>
                      </a:lnTo>
                      <a:lnTo>
                        <a:pt x="3540" y="0"/>
                      </a:lnTo>
                      <a:lnTo>
                        <a:pt x="3540" y="0"/>
                      </a:lnTo>
                      <a:lnTo>
                        <a:pt x="3540" y="0"/>
                      </a:lnTo>
                      <a:lnTo>
                        <a:pt x="3540" y="0"/>
                      </a:lnTo>
                      <a:lnTo>
                        <a:pt x="3540" y="0"/>
                      </a:lnTo>
                      <a:lnTo>
                        <a:pt x="3546" y="0"/>
                      </a:lnTo>
                      <a:lnTo>
                        <a:pt x="3546" y="0"/>
                      </a:lnTo>
                      <a:lnTo>
                        <a:pt x="3600" y="0"/>
                      </a:lnTo>
                      <a:lnTo>
                        <a:pt x="3600" y="0"/>
                      </a:lnTo>
                      <a:lnTo>
                        <a:pt x="3600" y="0"/>
                      </a:lnTo>
                      <a:lnTo>
                        <a:pt x="3600" y="0"/>
                      </a:lnTo>
                      <a:lnTo>
                        <a:pt x="3600" y="0"/>
                      </a:lnTo>
                      <a:lnTo>
                        <a:pt x="3606" y="0"/>
                      </a:lnTo>
                      <a:lnTo>
                        <a:pt x="3606" y="0"/>
                      </a:lnTo>
                      <a:lnTo>
                        <a:pt x="3606" y="0"/>
                      </a:lnTo>
                      <a:lnTo>
                        <a:pt x="3606" y="0"/>
                      </a:lnTo>
                      <a:lnTo>
                        <a:pt x="3606" y="0"/>
                      </a:lnTo>
                      <a:lnTo>
                        <a:pt x="3606" y="0"/>
                      </a:lnTo>
                      <a:lnTo>
                        <a:pt x="3606" y="0"/>
                      </a:lnTo>
                      <a:lnTo>
                        <a:pt x="3612" y="0"/>
                      </a:lnTo>
                      <a:lnTo>
                        <a:pt x="3612" y="0"/>
                      </a:lnTo>
                      <a:lnTo>
                        <a:pt x="3612" y="0"/>
                      </a:lnTo>
                      <a:lnTo>
                        <a:pt x="3612" y="0"/>
                      </a:lnTo>
                      <a:lnTo>
                        <a:pt x="3612" y="0"/>
                      </a:lnTo>
                      <a:lnTo>
                        <a:pt x="3612" y="0"/>
                      </a:lnTo>
                      <a:lnTo>
                        <a:pt x="3612" y="0"/>
                      </a:lnTo>
                      <a:lnTo>
                        <a:pt x="3618" y="0"/>
                      </a:lnTo>
                      <a:lnTo>
                        <a:pt x="3618" y="0"/>
                      </a:lnTo>
                      <a:lnTo>
                        <a:pt x="3618" y="0"/>
                      </a:lnTo>
                      <a:lnTo>
                        <a:pt x="3618" y="0"/>
                      </a:lnTo>
                      <a:lnTo>
                        <a:pt x="3618" y="0"/>
                      </a:lnTo>
                      <a:lnTo>
                        <a:pt x="3618" y="0"/>
                      </a:lnTo>
                      <a:lnTo>
                        <a:pt x="3624" y="0"/>
                      </a:lnTo>
                      <a:lnTo>
                        <a:pt x="3624" y="0"/>
                      </a:lnTo>
                      <a:lnTo>
                        <a:pt x="3624" y="0"/>
                      </a:lnTo>
                      <a:lnTo>
                        <a:pt x="3624" y="0"/>
                      </a:lnTo>
                      <a:lnTo>
                        <a:pt x="3624" y="0"/>
                      </a:lnTo>
                      <a:lnTo>
                        <a:pt x="3624" y="0"/>
                      </a:lnTo>
                      <a:lnTo>
                        <a:pt x="3630" y="0"/>
                      </a:lnTo>
                      <a:lnTo>
                        <a:pt x="3630" y="0"/>
                      </a:lnTo>
                      <a:lnTo>
                        <a:pt x="3630" y="0"/>
                      </a:lnTo>
                      <a:lnTo>
                        <a:pt x="3630" y="0"/>
                      </a:lnTo>
                      <a:lnTo>
                        <a:pt x="3630" y="0"/>
                      </a:lnTo>
                      <a:lnTo>
                        <a:pt x="3630" y="0"/>
                      </a:lnTo>
                      <a:lnTo>
                        <a:pt x="3630" y="0"/>
                      </a:lnTo>
                      <a:lnTo>
                        <a:pt x="3636" y="0"/>
                      </a:lnTo>
                      <a:lnTo>
                        <a:pt x="3636" y="0"/>
                      </a:lnTo>
                      <a:lnTo>
                        <a:pt x="3636" y="0"/>
                      </a:lnTo>
                      <a:lnTo>
                        <a:pt x="3636" y="0"/>
                      </a:lnTo>
                      <a:lnTo>
                        <a:pt x="3636" y="0"/>
                      </a:lnTo>
                      <a:lnTo>
                        <a:pt x="3636" y="0"/>
                      </a:lnTo>
                      <a:lnTo>
                        <a:pt x="3636" y="0"/>
                      </a:lnTo>
                      <a:lnTo>
                        <a:pt x="3642" y="0"/>
                      </a:lnTo>
                      <a:lnTo>
                        <a:pt x="3642" y="0"/>
                      </a:lnTo>
                      <a:lnTo>
                        <a:pt x="3642" y="0"/>
                      </a:lnTo>
                      <a:lnTo>
                        <a:pt x="3642" y="0"/>
                      </a:lnTo>
                      <a:lnTo>
                        <a:pt x="3642" y="0"/>
                      </a:lnTo>
                      <a:lnTo>
                        <a:pt x="3642" y="0"/>
                      </a:lnTo>
                      <a:lnTo>
                        <a:pt x="3648" y="0"/>
                      </a:lnTo>
                      <a:lnTo>
                        <a:pt x="3648" y="0"/>
                      </a:lnTo>
                      <a:lnTo>
                        <a:pt x="3648" y="0"/>
                      </a:lnTo>
                      <a:lnTo>
                        <a:pt x="3648" y="0"/>
                      </a:lnTo>
                      <a:lnTo>
                        <a:pt x="3648" y="0"/>
                      </a:lnTo>
                      <a:lnTo>
                        <a:pt x="3648" y="0"/>
                      </a:lnTo>
                      <a:lnTo>
                        <a:pt x="3648" y="0"/>
                      </a:lnTo>
                      <a:lnTo>
                        <a:pt x="3648" y="0"/>
                      </a:lnTo>
                      <a:lnTo>
                        <a:pt x="3708" y="0"/>
                      </a:lnTo>
                      <a:lnTo>
                        <a:pt x="3708" y="0"/>
                      </a:lnTo>
                      <a:lnTo>
                        <a:pt x="3708" y="0"/>
                      </a:lnTo>
                      <a:lnTo>
                        <a:pt x="3708" y="0"/>
                      </a:lnTo>
                      <a:lnTo>
                        <a:pt x="3708" y="0"/>
                      </a:lnTo>
                      <a:lnTo>
                        <a:pt x="3708" y="0"/>
                      </a:lnTo>
                      <a:lnTo>
                        <a:pt x="3714" y="0"/>
                      </a:lnTo>
                      <a:lnTo>
                        <a:pt x="3714" y="0"/>
                      </a:lnTo>
                      <a:lnTo>
                        <a:pt x="3714" y="0"/>
                      </a:lnTo>
                      <a:lnTo>
                        <a:pt x="3714" y="0"/>
                      </a:lnTo>
                      <a:lnTo>
                        <a:pt x="3714" y="0"/>
                      </a:lnTo>
                      <a:lnTo>
                        <a:pt x="3714" y="0"/>
                      </a:lnTo>
                      <a:lnTo>
                        <a:pt x="3714" y="0"/>
                      </a:lnTo>
                      <a:lnTo>
                        <a:pt x="3720" y="0"/>
                      </a:lnTo>
                      <a:lnTo>
                        <a:pt x="3720" y="0"/>
                      </a:lnTo>
                      <a:lnTo>
                        <a:pt x="3720" y="0"/>
                      </a:lnTo>
                      <a:lnTo>
                        <a:pt x="3720" y="0"/>
                      </a:lnTo>
                      <a:lnTo>
                        <a:pt x="3720" y="0"/>
                      </a:lnTo>
                      <a:lnTo>
                        <a:pt x="3720" y="0"/>
                      </a:lnTo>
                      <a:lnTo>
                        <a:pt x="3720" y="0"/>
                      </a:lnTo>
                      <a:lnTo>
                        <a:pt x="3726" y="0"/>
                      </a:lnTo>
                      <a:lnTo>
                        <a:pt x="3726" y="0"/>
                      </a:lnTo>
                      <a:lnTo>
                        <a:pt x="3726" y="0"/>
                      </a:lnTo>
                      <a:lnTo>
                        <a:pt x="3726" y="0"/>
                      </a:lnTo>
                      <a:lnTo>
                        <a:pt x="3726" y="0"/>
                      </a:lnTo>
                      <a:lnTo>
                        <a:pt x="3726" y="0"/>
                      </a:lnTo>
                      <a:lnTo>
                        <a:pt x="3732" y="0"/>
                      </a:lnTo>
                      <a:lnTo>
                        <a:pt x="3732" y="0"/>
                      </a:lnTo>
                      <a:lnTo>
                        <a:pt x="3732" y="0"/>
                      </a:lnTo>
                      <a:lnTo>
                        <a:pt x="3732" y="0"/>
                      </a:lnTo>
                      <a:lnTo>
                        <a:pt x="3732" y="0"/>
                      </a:lnTo>
                      <a:lnTo>
                        <a:pt x="3732" y="0"/>
                      </a:lnTo>
                      <a:lnTo>
                        <a:pt x="3732" y="0"/>
                      </a:lnTo>
                      <a:lnTo>
                        <a:pt x="3738" y="0"/>
                      </a:lnTo>
                      <a:lnTo>
                        <a:pt x="3738" y="0"/>
                      </a:lnTo>
                      <a:lnTo>
                        <a:pt x="3738" y="0"/>
                      </a:lnTo>
                      <a:lnTo>
                        <a:pt x="3738" y="0"/>
                      </a:lnTo>
                      <a:lnTo>
                        <a:pt x="3738" y="0"/>
                      </a:lnTo>
                      <a:lnTo>
                        <a:pt x="3738" y="0"/>
                      </a:lnTo>
                      <a:lnTo>
                        <a:pt x="3744" y="0"/>
                      </a:lnTo>
                      <a:lnTo>
                        <a:pt x="3744" y="0"/>
                      </a:lnTo>
                      <a:lnTo>
                        <a:pt x="3744" y="0"/>
                      </a:lnTo>
                      <a:lnTo>
                        <a:pt x="3744" y="0"/>
                      </a:lnTo>
                      <a:lnTo>
                        <a:pt x="3744" y="0"/>
                      </a:lnTo>
                      <a:lnTo>
                        <a:pt x="3744" y="0"/>
                      </a:lnTo>
                      <a:lnTo>
                        <a:pt x="3744" y="0"/>
                      </a:lnTo>
                      <a:lnTo>
                        <a:pt x="3750" y="0"/>
                      </a:lnTo>
                      <a:lnTo>
                        <a:pt x="3750" y="0"/>
                      </a:lnTo>
                      <a:lnTo>
                        <a:pt x="3750" y="0"/>
                      </a:lnTo>
                      <a:lnTo>
                        <a:pt x="3750" y="0"/>
                      </a:lnTo>
                      <a:lnTo>
                        <a:pt x="3750" y="0"/>
                      </a:lnTo>
                      <a:lnTo>
                        <a:pt x="3750" y="0"/>
                      </a:lnTo>
                      <a:lnTo>
                        <a:pt x="3756" y="0"/>
                      </a:lnTo>
                      <a:lnTo>
                        <a:pt x="3756" y="0"/>
                      </a:lnTo>
                      <a:lnTo>
                        <a:pt x="3756" y="0"/>
                      </a:lnTo>
                      <a:lnTo>
                        <a:pt x="3756" y="0"/>
                      </a:lnTo>
                      <a:lnTo>
                        <a:pt x="3756" y="0"/>
                      </a:lnTo>
                      <a:lnTo>
                        <a:pt x="3756" y="0"/>
                      </a:lnTo>
                      <a:lnTo>
                        <a:pt x="3756" y="0"/>
                      </a:lnTo>
                      <a:lnTo>
                        <a:pt x="3816" y="0"/>
                      </a:lnTo>
                      <a:lnTo>
                        <a:pt x="3816" y="0"/>
                      </a:lnTo>
                      <a:lnTo>
                        <a:pt x="3816" y="0"/>
                      </a:lnTo>
                      <a:lnTo>
                        <a:pt x="3816" y="0"/>
                      </a:lnTo>
                      <a:lnTo>
                        <a:pt x="3816" y="0"/>
                      </a:lnTo>
                      <a:lnTo>
                        <a:pt x="3816" y="0"/>
                      </a:lnTo>
                      <a:lnTo>
                        <a:pt x="3816" y="0"/>
                      </a:lnTo>
                      <a:lnTo>
                        <a:pt x="3822" y="0"/>
                      </a:lnTo>
                      <a:lnTo>
                        <a:pt x="3822" y="0"/>
                      </a:lnTo>
                      <a:lnTo>
                        <a:pt x="3822" y="0"/>
                      </a:lnTo>
                      <a:lnTo>
                        <a:pt x="3822" y="0"/>
                      </a:lnTo>
                      <a:lnTo>
                        <a:pt x="3822" y="0"/>
                      </a:lnTo>
                      <a:lnTo>
                        <a:pt x="3822" y="0"/>
                      </a:lnTo>
                      <a:lnTo>
                        <a:pt x="3822" y="0"/>
                      </a:lnTo>
                      <a:lnTo>
                        <a:pt x="3828" y="0"/>
                      </a:lnTo>
                      <a:lnTo>
                        <a:pt x="3828" y="0"/>
                      </a:lnTo>
                      <a:lnTo>
                        <a:pt x="3828" y="0"/>
                      </a:lnTo>
                      <a:lnTo>
                        <a:pt x="3828" y="0"/>
                      </a:lnTo>
                      <a:lnTo>
                        <a:pt x="3828" y="0"/>
                      </a:lnTo>
                      <a:lnTo>
                        <a:pt x="3828" y="0"/>
                      </a:lnTo>
                      <a:lnTo>
                        <a:pt x="3828" y="0"/>
                      </a:lnTo>
                      <a:lnTo>
                        <a:pt x="3834" y="0"/>
                      </a:lnTo>
                      <a:lnTo>
                        <a:pt x="3834" y="0"/>
                      </a:lnTo>
                      <a:lnTo>
                        <a:pt x="3834" y="0"/>
                      </a:lnTo>
                      <a:lnTo>
                        <a:pt x="3834" y="0"/>
                      </a:lnTo>
                      <a:lnTo>
                        <a:pt x="3834" y="0"/>
                      </a:lnTo>
                      <a:lnTo>
                        <a:pt x="3834" y="0"/>
                      </a:lnTo>
                      <a:lnTo>
                        <a:pt x="3840" y="0"/>
                      </a:lnTo>
                      <a:lnTo>
                        <a:pt x="3840" y="0"/>
                      </a:lnTo>
                      <a:lnTo>
                        <a:pt x="3840" y="0"/>
                      </a:lnTo>
                      <a:lnTo>
                        <a:pt x="3840" y="0"/>
                      </a:lnTo>
                      <a:lnTo>
                        <a:pt x="3840" y="0"/>
                      </a:lnTo>
                      <a:lnTo>
                        <a:pt x="3840" y="0"/>
                      </a:lnTo>
                      <a:lnTo>
                        <a:pt x="3840" y="0"/>
                      </a:lnTo>
                      <a:lnTo>
                        <a:pt x="3846" y="0"/>
                      </a:lnTo>
                      <a:lnTo>
                        <a:pt x="3846" y="0"/>
                      </a:lnTo>
                      <a:lnTo>
                        <a:pt x="3846" y="0"/>
                      </a:lnTo>
                      <a:lnTo>
                        <a:pt x="3846" y="0"/>
                      </a:lnTo>
                      <a:lnTo>
                        <a:pt x="3846" y="0"/>
                      </a:lnTo>
                      <a:lnTo>
                        <a:pt x="3846" y="0"/>
                      </a:lnTo>
                      <a:lnTo>
                        <a:pt x="3852" y="0"/>
                      </a:lnTo>
                      <a:lnTo>
                        <a:pt x="3852" y="0"/>
                      </a:lnTo>
                      <a:lnTo>
                        <a:pt x="3852" y="0"/>
                      </a:lnTo>
                      <a:lnTo>
                        <a:pt x="3852" y="0"/>
                      </a:lnTo>
                      <a:lnTo>
                        <a:pt x="3852" y="0"/>
                      </a:lnTo>
                      <a:lnTo>
                        <a:pt x="3852" y="0"/>
                      </a:lnTo>
                      <a:lnTo>
                        <a:pt x="3852" y="0"/>
                      </a:lnTo>
                      <a:lnTo>
                        <a:pt x="3858" y="0"/>
                      </a:lnTo>
                      <a:lnTo>
                        <a:pt x="3858" y="0"/>
                      </a:lnTo>
                      <a:lnTo>
                        <a:pt x="3858" y="0"/>
                      </a:lnTo>
                      <a:lnTo>
                        <a:pt x="3858" y="0"/>
                      </a:lnTo>
                      <a:lnTo>
                        <a:pt x="3858" y="0"/>
                      </a:lnTo>
                      <a:lnTo>
                        <a:pt x="3858" y="0"/>
                      </a:lnTo>
                      <a:lnTo>
                        <a:pt x="3864" y="0"/>
                      </a:lnTo>
                      <a:lnTo>
                        <a:pt x="3864" y="0"/>
                      </a:lnTo>
                      <a:lnTo>
                        <a:pt x="3864" y="0"/>
                      </a:lnTo>
                      <a:lnTo>
                        <a:pt x="3864" y="0"/>
                      </a:lnTo>
                      <a:lnTo>
                        <a:pt x="3864" y="0"/>
                      </a:lnTo>
                      <a:lnTo>
                        <a:pt x="3864" y="0"/>
                      </a:lnTo>
                      <a:lnTo>
                        <a:pt x="3924" y="0"/>
                      </a:lnTo>
                      <a:lnTo>
                        <a:pt x="3924" y="0"/>
                      </a:lnTo>
                      <a:lnTo>
                        <a:pt x="3924" y="0"/>
                      </a:lnTo>
                      <a:lnTo>
                        <a:pt x="3924" y="0"/>
                      </a:lnTo>
                      <a:lnTo>
                        <a:pt x="3924" y="0"/>
                      </a:lnTo>
                      <a:lnTo>
                        <a:pt x="3924" y="0"/>
                      </a:lnTo>
                      <a:lnTo>
                        <a:pt x="3924" y="0"/>
                      </a:lnTo>
                      <a:lnTo>
                        <a:pt x="3924" y="0"/>
                      </a:lnTo>
                      <a:lnTo>
                        <a:pt x="3924" y="0"/>
                      </a:lnTo>
                      <a:lnTo>
                        <a:pt x="3930" y="0"/>
                      </a:lnTo>
                      <a:lnTo>
                        <a:pt x="3930" y="0"/>
                      </a:lnTo>
                      <a:lnTo>
                        <a:pt x="3930" y="0"/>
                      </a:lnTo>
                      <a:lnTo>
                        <a:pt x="3930" y="0"/>
                      </a:lnTo>
                      <a:lnTo>
                        <a:pt x="3930" y="0"/>
                      </a:lnTo>
                      <a:lnTo>
                        <a:pt x="3930" y="0"/>
                      </a:lnTo>
                      <a:lnTo>
                        <a:pt x="3936" y="0"/>
                      </a:lnTo>
                      <a:lnTo>
                        <a:pt x="3936" y="0"/>
                      </a:lnTo>
                      <a:lnTo>
                        <a:pt x="3936" y="0"/>
                      </a:lnTo>
                      <a:lnTo>
                        <a:pt x="3936" y="0"/>
                      </a:lnTo>
                      <a:lnTo>
                        <a:pt x="3936" y="0"/>
                      </a:lnTo>
                      <a:lnTo>
                        <a:pt x="3936" y="0"/>
                      </a:lnTo>
                      <a:lnTo>
                        <a:pt x="3936" y="0"/>
                      </a:lnTo>
                      <a:lnTo>
                        <a:pt x="3942" y="0"/>
                      </a:lnTo>
                      <a:lnTo>
                        <a:pt x="3942" y="0"/>
                      </a:lnTo>
                      <a:lnTo>
                        <a:pt x="3942" y="0"/>
                      </a:lnTo>
                      <a:lnTo>
                        <a:pt x="3942" y="0"/>
                      </a:lnTo>
                      <a:lnTo>
                        <a:pt x="3942" y="0"/>
                      </a:lnTo>
                      <a:lnTo>
                        <a:pt x="3942" y="0"/>
                      </a:lnTo>
                      <a:lnTo>
                        <a:pt x="3942" y="0"/>
                      </a:lnTo>
                      <a:lnTo>
                        <a:pt x="3948" y="0"/>
                      </a:lnTo>
                      <a:lnTo>
                        <a:pt x="3948" y="0"/>
                      </a:lnTo>
                      <a:lnTo>
                        <a:pt x="3948" y="0"/>
                      </a:lnTo>
                      <a:lnTo>
                        <a:pt x="3948" y="0"/>
                      </a:lnTo>
                      <a:lnTo>
                        <a:pt x="3948" y="0"/>
                      </a:lnTo>
                      <a:lnTo>
                        <a:pt x="3948" y="0"/>
                      </a:lnTo>
                      <a:lnTo>
                        <a:pt x="3954" y="0"/>
                      </a:lnTo>
                      <a:lnTo>
                        <a:pt x="3954" y="0"/>
                      </a:lnTo>
                      <a:lnTo>
                        <a:pt x="3954" y="0"/>
                      </a:lnTo>
                      <a:lnTo>
                        <a:pt x="3954" y="0"/>
                      </a:lnTo>
                      <a:lnTo>
                        <a:pt x="3954" y="0"/>
                      </a:lnTo>
                      <a:lnTo>
                        <a:pt x="3954" y="0"/>
                      </a:lnTo>
                      <a:lnTo>
                        <a:pt x="3960" y="0"/>
                      </a:lnTo>
                      <a:lnTo>
                        <a:pt x="3960" y="0"/>
                      </a:lnTo>
                      <a:lnTo>
                        <a:pt x="3960" y="0"/>
                      </a:lnTo>
                      <a:lnTo>
                        <a:pt x="3960" y="0"/>
                      </a:lnTo>
                      <a:lnTo>
                        <a:pt x="3960" y="0"/>
                      </a:lnTo>
                      <a:lnTo>
                        <a:pt x="3960" y="0"/>
                      </a:lnTo>
                      <a:lnTo>
                        <a:pt x="3960" y="0"/>
                      </a:lnTo>
                      <a:lnTo>
                        <a:pt x="3966" y="0"/>
                      </a:lnTo>
                      <a:lnTo>
                        <a:pt x="3966" y="0"/>
                      </a:lnTo>
                      <a:lnTo>
                        <a:pt x="3966" y="0"/>
                      </a:lnTo>
                      <a:lnTo>
                        <a:pt x="3966" y="0"/>
                      </a:lnTo>
                      <a:lnTo>
                        <a:pt x="3966" y="0"/>
                      </a:lnTo>
                      <a:lnTo>
                        <a:pt x="3966" y="0"/>
                      </a:lnTo>
                      <a:lnTo>
                        <a:pt x="3966" y="0"/>
                      </a:lnTo>
                      <a:lnTo>
                        <a:pt x="3972" y="0"/>
                      </a:lnTo>
                      <a:lnTo>
                        <a:pt x="3972" y="0"/>
                      </a:lnTo>
                      <a:lnTo>
                        <a:pt x="3972" y="0"/>
                      </a:lnTo>
                      <a:lnTo>
                        <a:pt x="3972" y="0"/>
                      </a:lnTo>
                      <a:lnTo>
                        <a:pt x="4026" y="0"/>
                      </a:lnTo>
                      <a:lnTo>
                        <a:pt x="4026" y="0"/>
                      </a:lnTo>
                      <a:lnTo>
                        <a:pt x="4026" y="0"/>
                      </a:lnTo>
                      <a:lnTo>
                        <a:pt x="4032" y="0"/>
                      </a:lnTo>
                      <a:lnTo>
                        <a:pt x="4032" y="0"/>
                      </a:lnTo>
                      <a:lnTo>
                        <a:pt x="4032" y="0"/>
                      </a:lnTo>
                      <a:lnTo>
                        <a:pt x="4032" y="0"/>
                      </a:lnTo>
                      <a:lnTo>
                        <a:pt x="4032" y="0"/>
                      </a:lnTo>
                      <a:lnTo>
                        <a:pt x="4032" y="0"/>
                      </a:lnTo>
                      <a:lnTo>
                        <a:pt x="4032" y="0"/>
                      </a:lnTo>
                      <a:lnTo>
                        <a:pt x="4038" y="0"/>
                      </a:lnTo>
                      <a:lnTo>
                        <a:pt x="4038" y="0"/>
                      </a:lnTo>
                      <a:lnTo>
                        <a:pt x="4038" y="0"/>
                      </a:lnTo>
                      <a:lnTo>
                        <a:pt x="4038" y="0"/>
                      </a:lnTo>
                      <a:lnTo>
                        <a:pt x="4038" y="0"/>
                      </a:lnTo>
                      <a:lnTo>
                        <a:pt x="4038" y="0"/>
                      </a:lnTo>
                      <a:lnTo>
                        <a:pt x="4038" y="0"/>
                      </a:lnTo>
                      <a:lnTo>
                        <a:pt x="4044" y="0"/>
                      </a:lnTo>
                      <a:lnTo>
                        <a:pt x="4044" y="0"/>
                      </a:lnTo>
                      <a:lnTo>
                        <a:pt x="4044" y="0"/>
                      </a:lnTo>
                      <a:lnTo>
                        <a:pt x="4044" y="0"/>
                      </a:lnTo>
                      <a:lnTo>
                        <a:pt x="4044" y="0"/>
                      </a:lnTo>
                      <a:lnTo>
                        <a:pt x="4044" y="0"/>
                      </a:lnTo>
                      <a:lnTo>
                        <a:pt x="4050" y="0"/>
                      </a:lnTo>
                      <a:lnTo>
                        <a:pt x="4050" y="0"/>
                      </a:lnTo>
                      <a:lnTo>
                        <a:pt x="4050" y="0"/>
                      </a:lnTo>
                      <a:lnTo>
                        <a:pt x="4050" y="0"/>
                      </a:lnTo>
                      <a:lnTo>
                        <a:pt x="4050" y="0"/>
                      </a:lnTo>
                      <a:lnTo>
                        <a:pt x="4050" y="0"/>
                      </a:lnTo>
                      <a:lnTo>
                        <a:pt x="4050" y="0"/>
                      </a:lnTo>
                      <a:lnTo>
                        <a:pt x="4056" y="0"/>
                      </a:lnTo>
                      <a:lnTo>
                        <a:pt x="4056" y="0"/>
                      </a:lnTo>
                      <a:lnTo>
                        <a:pt x="4056" y="0"/>
                      </a:lnTo>
                      <a:lnTo>
                        <a:pt x="4056" y="0"/>
                      </a:lnTo>
                      <a:lnTo>
                        <a:pt x="4056" y="0"/>
                      </a:lnTo>
                      <a:lnTo>
                        <a:pt x="4056" y="0"/>
                      </a:lnTo>
                      <a:lnTo>
                        <a:pt x="4062" y="0"/>
                      </a:lnTo>
                      <a:lnTo>
                        <a:pt x="4062" y="0"/>
                      </a:lnTo>
                      <a:lnTo>
                        <a:pt x="4062" y="0"/>
                      </a:lnTo>
                      <a:lnTo>
                        <a:pt x="4062" y="0"/>
                      </a:lnTo>
                      <a:lnTo>
                        <a:pt x="4062" y="0"/>
                      </a:lnTo>
                      <a:lnTo>
                        <a:pt x="4062" y="0"/>
                      </a:lnTo>
                      <a:lnTo>
                        <a:pt x="4062" y="0"/>
                      </a:lnTo>
                      <a:lnTo>
                        <a:pt x="4068" y="0"/>
                      </a:lnTo>
                      <a:lnTo>
                        <a:pt x="4068" y="0"/>
                      </a:lnTo>
                      <a:lnTo>
                        <a:pt x="4068" y="0"/>
                      </a:lnTo>
                      <a:lnTo>
                        <a:pt x="4068" y="0"/>
                      </a:lnTo>
                      <a:lnTo>
                        <a:pt x="4068" y="0"/>
                      </a:lnTo>
                      <a:lnTo>
                        <a:pt x="4068" y="0"/>
                      </a:lnTo>
                      <a:lnTo>
                        <a:pt x="4074" y="0"/>
                      </a:lnTo>
                      <a:lnTo>
                        <a:pt x="4074" y="0"/>
                      </a:lnTo>
                      <a:lnTo>
                        <a:pt x="4074" y="0"/>
                      </a:lnTo>
                      <a:lnTo>
                        <a:pt x="4074" y="0"/>
                      </a:lnTo>
                      <a:lnTo>
                        <a:pt x="4074" y="0"/>
                      </a:lnTo>
                      <a:lnTo>
                        <a:pt x="4074" y="0"/>
                      </a:lnTo>
                      <a:lnTo>
                        <a:pt x="4074" y="0"/>
                      </a:lnTo>
                      <a:lnTo>
                        <a:pt x="4080" y="0"/>
                      </a:lnTo>
                      <a:lnTo>
                        <a:pt x="4080" y="0"/>
                      </a:lnTo>
                      <a:lnTo>
                        <a:pt x="4080" y="0"/>
                      </a:lnTo>
                      <a:lnTo>
                        <a:pt x="4134" y="0"/>
                      </a:lnTo>
                      <a:lnTo>
                        <a:pt x="4134" y="0"/>
                      </a:lnTo>
                      <a:lnTo>
                        <a:pt x="4134" y="0"/>
                      </a:lnTo>
                      <a:lnTo>
                        <a:pt x="4134" y="0"/>
                      </a:lnTo>
                      <a:lnTo>
                        <a:pt x="4140" y="0"/>
                      </a:lnTo>
                      <a:lnTo>
                        <a:pt x="4140" y="0"/>
                      </a:lnTo>
                      <a:lnTo>
                        <a:pt x="4140" y="0"/>
                      </a:lnTo>
                      <a:lnTo>
                        <a:pt x="4140" y="0"/>
                      </a:lnTo>
                      <a:lnTo>
                        <a:pt x="4140" y="0"/>
                      </a:lnTo>
                      <a:lnTo>
                        <a:pt x="4140" y="0"/>
                      </a:lnTo>
                      <a:lnTo>
                        <a:pt x="4140" y="0"/>
                      </a:lnTo>
                      <a:lnTo>
                        <a:pt x="4146" y="0"/>
                      </a:lnTo>
                      <a:lnTo>
                        <a:pt x="4146" y="0"/>
                      </a:lnTo>
                      <a:lnTo>
                        <a:pt x="4146" y="0"/>
                      </a:lnTo>
                      <a:lnTo>
                        <a:pt x="4146" y="0"/>
                      </a:lnTo>
                      <a:lnTo>
                        <a:pt x="4146" y="0"/>
                      </a:lnTo>
                      <a:lnTo>
                        <a:pt x="4146" y="0"/>
                      </a:lnTo>
                      <a:lnTo>
                        <a:pt x="4146" y="0"/>
                      </a:lnTo>
                      <a:lnTo>
                        <a:pt x="4152" y="0"/>
                      </a:lnTo>
                      <a:lnTo>
                        <a:pt x="4152" y="0"/>
                      </a:lnTo>
                      <a:lnTo>
                        <a:pt x="4152" y="0"/>
                      </a:lnTo>
                      <a:lnTo>
                        <a:pt x="4152" y="0"/>
                      </a:lnTo>
                      <a:lnTo>
                        <a:pt x="4152" y="0"/>
                      </a:lnTo>
                      <a:lnTo>
                        <a:pt x="4152" y="0"/>
                      </a:lnTo>
                      <a:lnTo>
                        <a:pt x="4158" y="0"/>
                      </a:lnTo>
                      <a:lnTo>
                        <a:pt x="4158" y="0"/>
                      </a:lnTo>
                      <a:lnTo>
                        <a:pt x="4158" y="0"/>
                      </a:lnTo>
                      <a:lnTo>
                        <a:pt x="4158" y="0"/>
                      </a:lnTo>
                      <a:lnTo>
                        <a:pt x="4158" y="0"/>
                      </a:lnTo>
                      <a:lnTo>
                        <a:pt x="4158" y="0"/>
                      </a:lnTo>
                      <a:lnTo>
                        <a:pt x="4158" y="0"/>
                      </a:lnTo>
                      <a:lnTo>
                        <a:pt x="4164" y="0"/>
                      </a:lnTo>
                      <a:lnTo>
                        <a:pt x="4164" y="0"/>
                      </a:lnTo>
                      <a:lnTo>
                        <a:pt x="4164" y="0"/>
                      </a:lnTo>
                      <a:lnTo>
                        <a:pt x="4164" y="0"/>
                      </a:lnTo>
                      <a:lnTo>
                        <a:pt x="4164" y="0"/>
                      </a:lnTo>
                      <a:lnTo>
                        <a:pt x="4164" y="0"/>
                      </a:lnTo>
                      <a:lnTo>
                        <a:pt x="4170" y="0"/>
                      </a:lnTo>
                      <a:lnTo>
                        <a:pt x="4170" y="0"/>
                      </a:lnTo>
                      <a:lnTo>
                        <a:pt x="4170" y="0"/>
                      </a:lnTo>
                      <a:lnTo>
                        <a:pt x="4170" y="0"/>
                      </a:lnTo>
                      <a:lnTo>
                        <a:pt x="4170" y="0"/>
                      </a:lnTo>
                      <a:lnTo>
                        <a:pt x="4170" y="0"/>
                      </a:lnTo>
                      <a:lnTo>
                        <a:pt x="4170" y="0"/>
                      </a:lnTo>
                      <a:lnTo>
                        <a:pt x="4176" y="0"/>
                      </a:lnTo>
                      <a:lnTo>
                        <a:pt x="4176" y="0"/>
                      </a:lnTo>
                      <a:lnTo>
                        <a:pt x="4176" y="0"/>
                      </a:lnTo>
                      <a:lnTo>
                        <a:pt x="4176" y="0"/>
                      </a:lnTo>
                      <a:lnTo>
                        <a:pt x="4176" y="0"/>
                      </a:lnTo>
                      <a:lnTo>
                        <a:pt x="4176" y="0"/>
                      </a:lnTo>
                      <a:lnTo>
                        <a:pt x="4182" y="0"/>
                      </a:lnTo>
                      <a:lnTo>
                        <a:pt x="4182" y="0"/>
                      </a:lnTo>
                      <a:lnTo>
                        <a:pt x="4182" y="0"/>
                      </a:lnTo>
                      <a:lnTo>
                        <a:pt x="4182" y="0"/>
                      </a:lnTo>
                      <a:lnTo>
                        <a:pt x="4182" y="0"/>
                      </a:lnTo>
                      <a:lnTo>
                        <a:pt x="4182" y="0"/>
                      </a:lnTo>
                      <a:lnTo>
                        <a:pt x="4182" y="0"/>
                      </a:lnTo>
                      <a:lnTo>
                        <a:pt x="4188" y="0"/>
                      </a:lnTo>
                      <a:lnTo>
                        <a:pt x="4188" y="0"/>
                      </a:lnTo>
                      <a:lnTo>
                        <a:pt x="4242" y="0"/>
                      </a:lnTo>
                      <a:lnTo>
                        <a:pt x="4242" y="0"/>
                      </a:lnTo>
                      <a:lnTo>
                        <a:pt x="4242" y="0"/>
                      </a:lnTo>
                      <a:lnTo>
                        <a:pt x="4242" y="0"/>
                      </a:lnTo>
                      <a:lnTo>
                        <a:pt x="4242" y="0"/>
                      </a:lnTo>
                      <a:lnTo>
                        <a:pt x="4248" y="0"/>
                      </a:lnTo>
                      <a:lnTo>
                        <a:pt x="4248" y="0"/>
                      </a:lnTo>
                      <a:lnTo>
                        <a:pt x="4248" y="0"/>
                      </a:lnTo>
                      <a:lnTo>
                        <a:pt x="4248" y="0"/>
                      </a:lnTo>
                      <a:lnTo>
                        <a:pt x="4248" y="0"/>
                      </a:lnTo>
                      <a:lnTo>
                        <a:pt x="4248" y="0"/>
                      </a:lnTo>
                      <a:lnTo>
                        <a:pt x="4248" y="0"/>
                      </a:lnTo>
                      <a:lnTo>
                        <a:pt x="4254" y="0"/>
                      </a:lnTo>
                      <a:lnTo>
                        <a:pt x="4254" y="0"/>
                      </a:lnTo>
                      <a:lnTo>
                        <a:pt x="4254" y="0"/>
                      </a:lnTo>
                      <a:lnTo>
                        <a:pt x="4254" y="0"/>
                      </a:lnTo>
                      <a:lnTo>
                        <a:pt x="4254" y="0"/>
                      </a:lnTo>
                      <a:lnTo>
                        <a:pt x="4254" y="0"/>
                      </a:lnTo>
                      <a:lnTo>
                        <a:pt x="4254" y="0"/>
                      </a:lnTo>
                      <a:lnTo>
                        <a:pt x="4260" y="0"/>
                      </a:lnTo>
                      <a:lnTo>
                        <a:pt x="4260" y="0"/>
                      </a:lnTo>
                      <a:lnTo>
                        <a:pt x="4260" y="0"/>
                      </a:lnTo>
                      <a:lnTo>
                        <a:pt x="4260" y="0"/>
                      </a:lnTo>
                      <a:lnTo>
                        <a:pt x="4260" y="0"/>
                      </a:lnTo>
                      <a:lnTo>
                        <a:pt x="4260" y="0"/>
                      </a:lnTo>
                      <a:lnTo>
                        <a:pt x="4260" y="0"/>
                      </a:lnTo>
                      <a:lnTo>
                        <a:pt x="4266" y="0"/>
                      </a:lnTo>
                      <a:lnTo>
                        <a:pt x="4266" y="0"/>
                      </a:lnTo>
                      <a:lnTo>
                        <a:pt x="4266" y="0"/>
                      </a:lnTo>
                      <a:lnTo>
                        <a:pt x="4266" y="0"/>
                      </a:lnTo>
                      <a:lnTo>
                        <a:pt x="4266" y="0"/>
                      </a:lnTo>
                      <a:lnTo>
                        <a:pt x="4266" y="0"/>
                      </a:lnTo>
                      <a:lnTo>
                        <a:pt x="4272" y="0"/>
                      </a:lnTo>
                      <a:lnTo>
                        <a:pt x="4272" y="0"/>
                      </a:lnTo>
                      <a:lnTo>
                        <a:pt x="4272" y="0"/>
                      </a:lnTo>
                      <a:lnTo>
                        <a:pt x="4272" y="0"/>
                      </a:lnTo>
                      <a:lnTo>
                        <a:pt x="4272" y="0"/>
                      </a:lnTo>
                      <a:lnTo>
                        <a:pt x="4272" y="0"/>
                      </a:lnTo>
                      <a:lnTo>
                        <a:pt x="4278" y="0"/>
                      </a:lnTo>
                      <a:lnTo>
                        <a:pt x="4278" y="0"/>
                      </a:lnTo>
                      <a:lnTo>
                        <a:pt x="4278" y="0"/>
                      </a:lnTo>
                      <a:lnTo>
                        <a:pt x="4278" y="0"/>
                      </a:lnTo>
                      <a:lnTo>
                        <a:pt x="4278" y="0"/>
                      </a:lnTo>
                      <a:lnTo>
                        <a:pt x="4278" y="0"/>
                      </a:lnTo>
                      <a:lnTo>
                        <a:pt x="4278" y="0"/>
                      </a:lnTo>
                      <a:lnTo>
                        <a:pt x="4284" y="0"/>
                      </a:lnTo>
                      <a:lnTo>
                        <a:pt x="4284" y="0"/>
                      </a:lnTo>
                      <a:lnTo>
                        <a:pt x="4284" y="0"/>
                      </a:lnTo>
                      <a:lnTo>
                        <a:pt x="4284" y="0"/>
                      </a:lnTo>
                      <a:lnTo>
                        <a:pt x="4284" y="0"/>
                      </a:lnTo>
                      <a:lnTo>
                        <a:pt x="4284" y="0"/>
                      </a:lnTo>
                      <a:lnTo>
                        <a:pt x="4290" y="0"/>
                      </a:lnTo>
                      <a:lnTo>
                        <a:pt x="4290" y="0"/>
                      </a:lnTo>
                      <a:lnTo>
                        <a:pt x="4290" y="0"/>
                      </a:lnTo>
                      <a:lnTo>
                        <a:pt x="4290" y="0"/>
                      </a:lnTo>
                      <a:lnTo>
                        <a:pt x="4290" y="0"/>
                      </a:lnTo>
                      <a:lnTo>
                        <a:pt x="4290" y="0"/>
                      </a:lnTo>
                      <a:lnTo>
                        <a:pt x="4290" y="0"/>
                      </a:lnTo>
                      <a:lnTo>
                        <a:pt x="4290" y="0"/>
                      </a:lnTo>
                      <a:lnTo>
                        <a:pt x="4350" y="0"/>
                      </a:lnTo>
                      <a:lnTo>
                        <a:pt x="4350" y="0"/>
                      </a:lnTo>
                      <a:lnTo>
                        <a:pt x="4350" y="0"/>
                      </a:lnTo>
                      <a:lnTo>
                        <a:pt x="4350" y="0"/>
                      </a:lnTo>
                      <a:lnTo>
                        <a:pt x="4350" y="0"/>
                      </a:lnTo>
                      <a:lnTo>
                        <a:pt x="4350" y="0"/>
                      </a:lnTo>
                      <a:lnTo>
                        <a:pt x="4356" y="0"/>
                      </a:lnTo>
                      <a:lnTo>
                        <a:pt x="4356" y="0"/>
                      </a:lnTo>
                      <a:lnTo>
                        <a:pt x="4356" y="0"/>
                      </a:lnTo>
                      <a:lnTo>
                        <a:pt x="4356" y="0"/>
                      </a:lnTo>
                      <a:lnTo>
                        <a:pt x="4356" y="0"/>
                      </a:lnTo>
                      <a:lnTo>
                        <a:pt x="4356" y="0"/>
                      </a:lnTo>
                      <a:lnTo>
                        <a:pt x="4356" y="0"/>
                      </a:lnTo>
                      <a:lnTo>
                        <a:pt x="4362" y="0"/>
                      </a:lnTo>
                      <a:lnTo>
                        <a:pt x="4362" y="0"/>
                      </a:lnTo>
                      <a:lnTo>
                        <a:pt x="4362" y="0"/>
                      </a:lnTo>
                      <a:lnTo>
                        <a:pt x="4362" y="0"/>
                      </a:lnTo>
                      <a:lnTo>
                        <a:pt x="4362" y="0"/>
                      </a:lnTo>
                      <a:lnTo>
                        <a:pt x="4362" y="0"/>
                      </a:lnTo>
                      <a:lnTo>
                        <a:pt x="4362" y="0"/>
                      </a:lnTo>
                      <a:lnTo>
                        <a:pt x="4368" y="0"/>
                      </a:lnTo>
                      <a:lnTo>
                        <a:pt x="4368" y="0"/>
                      </a:lnTo>
                      <a:lnTo>
                        <a:pt x="4368" y="0"/>
                      </a:lnTo>
                      <a:lnTo>
                        <a:pt x="4368" y="0"/>
                      </a:lnTo>
                      <a:lnTo>
                        <a:pt x="4368" y="0"/>
                      </a:lnTo>
                      <a:lnTo>
                        <a:pt x="4368" y="0"/>
                      </a:lnTo>
                      <a:lnTo>
                        <a:pt x="4368" y="0"/>
                      </a:lnTo>
                      <a:lnTo>
                        <a:pt x="4374" y="0"/>
                      </a:lnTo>
                      <a:lnTo>
                        <a:pt x="4374" y="0"/>
                      </a:lnTo>
                      <a:lnTo>
                        <a:pt x="4374" y="0"/>
                      </a:lnTo>
                      <a:lnTo>
                        <a:pt x="4374" y="0"/>
                      </a:lnTo>
                      <a:lnTo>
                        <a:pt x="4374" y="0"/>
                      </a:lnTo>
                      <a:lnTo>
                        <a:pt x="4374" y="0"/>
                      </a:lnTo>
                      <a:lnTo>
                        <a:pt x="4380" y="0"/>
                      </a:lnTo>
                      <a:lnTo>
                        <a:pt x="4380" y="0"/>
                      </a:lnTo>
                      <a:lnTo>
                        <a:pt x="4380" y="0"/>
                      </a:lnTo>
                      <a:lnTo>
                        <a:pt x="4380" y="0"/>
                      </a:lnTo>
                      <a:lnTo>
                        <a:pt x="4380" y="0"/>
                      </a:lnTo>
                      <a:lnTo>
                        <a:pt x="4380" y="0"/>
                      </a:lnTo>
                      <a:lnTo>
                        <a:pt x="4386" y="0"/>
                      </a:lnTo>
                      <a:lnTo>
                        <a:pt x="4386" y="0"/>
                      </a:lnTo>
                      <a:lnTo>
                        <a:pt x="4386" y="0"/>
                      </a:lnTo>
                      <a:lnTo>
                        <a:pt x="4386" y="0"/>
                      </a:lnTo>
                      <a:lnTo>
                        <a:pt x="4386" y="0"/>
                      </a:lnTo>
                      <a:lnTo>
                        <a:pt x="4386" y="0"/>
                      </a:lnTo>
                      <a:lnTo>
                        <a:pt x="4386" y="0"/>
                      </a:lnTo>
                      <a:lnTo>
                        <a:pt x="4392" y="0"/>
                      </a:lnTo>
                      <a:lnTo>
                        <a:pt x="4392" y="0"/>
                      </a:lnTo>
                      <a:lnTo>
                        <a:pt x="4392" y="0"/>
                      </a:lnTo>
                      <a:lnTo>
                        <a:pt x="4392" y="0"/>
                      </a:lnTo>
                      <a:lnTo>
                        <a:pt x="4392" y="0"/>
                      </a:lnTo>
                      <a:lnTo>
                        <a:pt x="4392" y="0"/>
                      </a:lnTo>
                      <a:lnTo>
                        <a:pt x="4392" y="0"/>
                      </a:lnTo>
                      <a:lnTo>
                        <a:pt x="4398" y="0"/>
                      </a:lnTo>
                      <a:lnTo>
                        <a:pt x="4398" y="0"/>
                      </a:lnTo>
                      <a:lnTo>
                        <a:pt x="4398" y="0"/>
                      </a:lnTo>
                      <a:lnTo>
                        <a:pt x="4398" y="0"/>
                      </a:lnTo>
                      <a:lnTo>
                        <a:pt x="4398" y="0"/>
                      </a:lnTo>
                      <a:lnTo>
                        <a:pt x="4398" y="0"/>
                      </a:lnTo>
                      <a:lnTo>
                        <a:pt x="4458" y="0"/>
                      </a:lnTo>
                      <a:lnTo>
                        <a:pt x="4458" y="0"/>
                      </a:lnTo>
                      <a:lnTo>
                        <a:pt x="4458" y="0"/>
                      </a:lnTo>
                      <a:lnTo>
                        <a:pt x="4458" y="0"/>
                      </a:lnTo>
                      <a:lnTo>
                        <a:pt x="4458" y="0"/>
                      </a:lnTo>
                      <a:lnTo>
                        <a:pt x="4458" y="0"/>
                      </a:lnTo>
                      <a:lnTo>
                        <a:pt x="4458" y="0"/>
                      </a:lnTo>
                      <a:lnTo>
                        <a:pt x="4458" y="0"/>
                      </a:lnTo>
                      <a:lnTo>
                        <a:pt x="4464" y="0"/>
                      </a:lnTo>
                      <a:lnTo>
                        <a:pt x="4464" y="0"/>
                      </a:lnTo>
                      <a:lnTo>
                        <a:pt x="4464" y="0"/>
                      </a:lnTo>
                      <a:lnTo>
                        <a:pt x="4464" y="0"/>
                      </a:lnTo>
                      <a:lnTo>
                        <a:pt x="4464" y="0"/>
                      </a:lnTo>
                      <a:lnTo>
                        <a:pt x="4464" y="0"/>
                      </a:lnTo>
                      <a:lnTo>
                        <a:pt x="4470" y="0"/>
                      </a:lnTo>
                      <a:lnTo>
                        <a:pt x="4470" y="0"/>
                      </a:lnTo>
                      <a:lnTo>
                        <a:pt x="4470" y="0"/>
                      </a:lnTo>
                      <a:lnTo>
                        <a:pt x="4470" y="0"/>
                      </a:lnTo>
                      <a:lnTo>
                        <a:pt x="4470" y="0"/>
                      </a:lnTo>
                      <a:lnTo>
                        <a:pt x="4470" y="0"/>
                      </a:lnTo>
                      <a:lnTo>
                        <a:pt x="4470" y="0"/>
                      </a:lnTo>
                      <a:lnTo>
                        <a:pt x="4470" y="0"/>
                      </a:lnTo>
                      <a:lnTo>
                        <a:pt x="4476" y="0"/>
                      </a:lnTo>
                      <a:lnTo>
                        <a:pt x="4476" y="0"/>
                      </a:lnTo>
                      <a:lnTo>
                        <a:pt x="4476" y="0"/>
                      </a:lnTo>
                      <a:lnTo>
                        <a:pt x="4476" y="0"/>
                      </a:lnTo>
                      <a:lnTo>
                        <a:pt x="4476" y="0"/>
                      </a:lnTo>
                      <a:lnTo>
                        <a:pt x="4476" y="0"/>
                      </a:lnTo>
                      <a:lnTo>
                        <a:pt x="4482" y="0"/>
                      </a:lnTo>
                      <a:lnTo>
                        <a:pt x="4482" y="0"/>
                      </a:lnTo>
                      <a:lnTo>
                        <a:pt x="4482" y="0"/>
                      </a:lnTo>
                      <a:lnTo>
                        <a:pt x="4482" y="0"/>
                      </a:lnTo>
                      <a:lnTo>
                        <a:pt x="4482" y="0"/>
                      </a:lnTo>
                      <a:lnTo>
                        <a:pt x="4482" y="0"/>
                      </a:lnTo>
                      <a:lnTo>
                        <a:pt x="4488" y="0"/>
                      </a:lnTo>
                      <a:lnTo>
                        <a:pt x="4488" y="0"/>
                      </a:lnTo>
                      <a:lnTo>
                        <a:pt x="4488" y="0"/>
                      </a:lnTo>
                      <a:lnTo>
                        <a:pt x="4488" y="0"/>
                      </a:lnTo>
                      <a:lnTo>
                        <a:pt x="4488" y="0"/>
                      </a:lnTo>
                      <a:lnTo>
                        <a:pt x="4488" y="0"/>
                      </a:lnTo>
                      <a:lnTo>
                        <a:pt x="4494" y="0"/>
                      </a:lnTo>
                      <a:lnTo>
                        <a:pt x="4494" y="0"/>
                      </a:lnTo>
                      <a:lnTo>
                        <a:pt x="4494" y="0"/>
                      </a:lnTo>
                      <a:lnTo>
                        <a:pt x="4494" y="0"/>
                      </a:lnTo>
                      <a:lnTo>
                        <a:pt x="4494" y="0"/>
                      </a:lnTo>
                      <a:lnTo>
                        <a:pt x="4494" y="0"/>
                      </a:lnTo>
                      <a:lnTo>
                        <a:pt x="4494" y="0"/>
                      </a:lnTo>
                      <a:lnTo>
                        <a:pt x="4500" y="0"/>
                      </a:lnTo>
                      <a:lnTo>
                        <a:pt x="4500" y="0"/>
                      </a:lnTo>
                      <a:lnTo>
                        <a:pt x="4500" y="0"/>
                      </a:lnTo>
                      <a:lnTo>
                        <a:pt x="4500" y="0"/>
                      </a:lnTo>
                      <a:lnTo>
                        <a:pt x="4500" y="0"/>
                      </a:lnTo>
                      <a:lnTo>
                        <a:pt x="4500" y="0"/>
                      </a:lnTo>
                      <a:lnTo>
                        <a:pt x="4500" y="0"/>
                      </a:lnTo>
                      <a:lnTo>
                        <a:pt x="4506" y="0"/>
                      </a:lnTo>
                      <a:lnTo>
                        <a:pt x="4506" y="0"/>
                      </a:lnTo>
                      <a:lnTo>
                        <a:pt x="4506" y="0"/>
                      </a:lnTo>
                      <a:lnTo>
                        <a:pt x="4506" y="0"/>
                      </a:lnTo>
                      <a:lnTo>
                        <a:pt x="4506" y="0"/>
                      </a:lnTo>
                      <a:lnTo>
                        <a:pt x="4566" y="0"/>
                      </a:lnTo>
                      <a:lnTo>
                        <a:pt x="4566" y="0"/>
                      </a:lnTo>
                      <a:lnTo>
                        <a:pt x="4566" y="0"/>
                      </a:lnTo>
                      <a:lnTo>
                        <a:pt x="4566" y="0"/>
                      </a:lnTo>
                      <a:lnTo>
                        <a:pt x="4566" y="0"/>
                      </a:lnTo>
                      <a:lnTo>
                        <a:pt x="4566" y="0"/>
                      </a:lnTo>
                      <a:lnTo>
                        <a:pt x="4566" y="0"/>
                      </a:lnTo>
                      <a:lnTo>
                        <a:pt x="4566" y="0"/>
                      </a:lnTo>
                      <a:lnTo>
                        <a:pt x="4566" y="0"/>
                      </a:lnTo>
                      <a:lnTo>
                        <a:pt x="4572" y="0"/>
                      </a:lnTo>
                      <a:lnTo>
                        <a:pt x="4572" y="0"/>
                      </a:lnTo>
                      <a:lnTo>
                        <a:pt x="4572" y="0"/>
                      </a:lnTo>
                      <a:lnTo>
                        <a:pt x="4572" y="0"/>
                      </a:lnTo>
                      <a:lnTo>
                        <a:pt x="4572" y="0"/>
                      </a:lnTo>
                      <a:lnTo>
                        <a:pt x="4572" y="0"/>
                      </a:lnTo>
                      <a:lnTo>
                        <a:pt x="4578" y="0"/>
                      </a:lnTo>
                      <a:lnTo>
                        <a:pt x="4578" y="0"/>
                      </a:lnTo>
                      <a:lnTo>
                        <a:pt x="4578" y="0"/>
                      </a:lnTo>
                      <a:lnTo>
                        <a:pt x="4578" y="0"/>
                      </a:lnTo>
                      <a:lnTo>
                        <a:pt x="4578" y="0"/>
                      </a:lnTo>
                      <a:lnTo>
                        <a:pt x="4578" y="0"/>
                      </a:lnTo>
                      <a:lnTo>
                        <a:pt x="4578" y="0"/>
                      </a:lnTo>
                      <a:lnTo>
                        <a:pt x="4578" y="0"/>
                      </a:lnTo>
                      <a:lnTo>
                        <a:pt x="4584" y="0"/>
                      </a:lnTo>
                      <a:lnTo>
                        <a:pt x="4584" y="0"/>
                      </a:lnTo>
                      <a:lnTo>
                        <a:pt x="4584" y="0"/>
                      </a:lnTo>
                      <a:lnTo>
                        <a:pt x="4584" y="0"/>
                      </a:lnTo>
                      <a:lnTo>
                        <a:pt x="4584" y="0"/>
                      </a:lnTo>
                      <a:lnTo>
                        <a:pt x="4584" y="0"/>
                      </a:lnTo>
                      <a:lnTo>
                        <a:pt x="4590" y="0"/>
                      </a:lnTo>
                      <a:lnTo>
                        <a:pt x="4590" y="0"/>
                      </a:lnTo>
                      <a:lnTo>
                        <a:pt x="4590" y="0"/>
                      </a:lnTo>
                      <a:lnTo>
                        <a:pt x="4590" y="0"/>
                      </a:lnTo>
                      <a:lnTo>
                        <a:pt x="4590" y="0"/>
                      </a:lnTo>
                      <a:lnTo>
                        <a:pt x="4590" y="0"/>
                      </a:lnTo>
                      <a:lnTo>
                        <a:pt x="4596" y="0"/>
                      </a:lnTo>
                      <a:lnTo>
                        <a:pt x="4596" y="0"/>
                      </a:lnTo>
                      <a:lnTo>
                        <a:pt x="4596" y="0"/>
                      </a:lnTo>
                      <a:lnTo>
                        <a:pt x="4596" y="0"/>
                      </a:lnTo>
                      <a:lnTo>
                        <a:pt x="4596" y="0"/>
                      </a:lnTo>
                      <a:lnTo>
                        <a:pt x="4596" y="0"/>
                      </a:lnTo>
                      <a:lnTo>
                        <a:pt x="4602" y="0"/>
                      </a:lnTo>
                      <a:lnTo>
                        <a:pt x="4602" y="0"/>
                      </a:lnTo>
                      <a:lnTo>
                        <a:pt x="4602" y="0"/>
                      </a:lnTo>
                      <a:lnTo>
                        <a:pt x="4602" y="0"/>
                      </a:lnTo>
                      <a:lnTo>
                        <a:pt x="4602" y="0"/>
                      </a:lnTo>
                      <a:lnTo>
                        <a:pt x="4602" y="0"/>
                      </a:lnTo>
                      <a:lnTo>
                        <a:pt x="4602" y="0"/>
                      </a:lnTo>
                      <a:lnTo>
                        <a:pt x="4608" y="0"/>
                      </a:lnTo>
                      <a:lnTo>
                        <a:pt x="4608" y="0"/>
                      </a:lnTo>
                      <a:lnTo>
                        <a:pt x="4608" y="0"/>
                      </a:lnTo>
                      <a:lnTo>
                        <a:pt x="4608" y="0"/>
                      </a:lnTo>
                      <a:lnTo>
                        <a:pt x="4608" y="0"/>
                      </a:lnTo>
                      <a:lnTo>
                        <a:pt x="4608" y="0"/>
                      </a:lnTo>
                      <a:lnTo>
                        <a:pt x="4608" y="0"/>
                      </a:lnTo>
                      <a:lnTo>
                        <a:pt x="4614" y="0"/>
                      </a:lnTo>
                      <a:lnTo>
                        <a:pt x="4614" y="0"/>
                      </a:lnTo>
                      <a:lnTo>
                        <a:pt x="4614" y="0"/>
                      </a:lnTo>
                      <a:lnTo>
                        <a:pt x="4614" y="0"/>
                      </a:lnTo>
                      <a:lnTo>
                        <a:pt x="4668" y="0"/>
                      </a:lnTo>
                      <a:lnTo>
                        <a:pt x="4668" y="0"/>
                      </a:lnTo>
                      <a:lnTo>
                        <a:pt x="4668" y="0"/>
                      </a:lnTo>
                      <a:lnTo>
                        <a:pt x="4674" y="0"/>
                      </a:lnTo>
                      <a:lnTo>
                        <a:pt x="4674" y="0"/>
                      </a:lnTo>
                      <a:lnTo>
                        <a:pt x="4674" y="0"/>
                      </a:lnTo>
                      <a:lnTo>
                        <a:pt x="4674" y="0"/>
                      </a:lnTo>
                      <a:lnTo>
                        <a:pt x="4674" y="0"/>
                      </a:lnTo>
                      <a:lnTo>
                        <a:pt x="4674" y="0"/>
                      </a:lnTo>
                      <a:lnTo>
                        <a:pt x="4674" y="0"/>
                      </a:lnTo>
                      <a:lnTo>
                        <a:pt x="4680" y="0"/>
                      </a:lnTo>
                      <a:lnTo>
                        <a:pt x="4680" y="0"/>
                      </a:lnTo>
                      <a:lnTo>
                        <a:pt x="4680" y="0"/>
                      </a:lnTo>
                      <a:lnTo>
                        <a:pt x="4680" y="0"/>
                      </a:lnTo>
                      <a:lnTo>
                        <a:pt x="4680" y="0"/>
                      </a:lnTo>
                      <a:lnTo>
                        <a:pt x="4680" y="0"/>
                      </a:lnTo>
                      <a:lnTo>
                        <a:pt x="4680" y="0"/>
                      </a:lnTo>
                      <a:lnTo>
                        <a:pt x="4686" y="0"/>
                      </a:lnTo>
                      <a:lnTo>
                        <a:pt x="4686" y="0"/>
                      </a:lnTo>
                      <a:lnTo>
                        <a:pt x="4686" y="0"/>
                      </a:lnTo>
                      <a:lnTo>
                        <a:pt x="4686" y="0"/>
                      </a:lnTo>
                      <a:lnTo>
                        <a:pt x="4686" y="0"/>
                      </a:lnTo>
                      <a:lnTo>
                        <a:pt x="4686" y="0"/>
                      </a:lnTo>
                      <a:lnTo>
                        <a:pt x="4686" y="0"/>
                      </a:lnTo>
                      <a:lnTo>
                        <a:pt x="4692" y="0"/>
                      </a:lnTo>
                      <a:lnTo>
                        <a:pt x="4692" y="0"/>
                      </a:lnTo>
                      <a:lnTo>
                        <a:pt x="4692" y="0"/>
                      </a:lnTo>
                      <a:lnTo>
                        <a:pt x="4692" y="0"/>
                      </a:lnTo>
                      <a:lnTo>
                        <a:pt x="4692" y="0"/>
                      </a:lnTo>
                      <a:lnTo>
                        <a:pt x="4692" y="0"/>
                      </a:lnTo>
                      <a:lnTo>
                        <a:pt x="4698" y="0"/>
                      </a:lnTo>
                      <a:lnTo>
                        <a:pt x="4698" y="0"/>
                      </a:lnTo>
                      <a:lnTo>
                        <a:pt x="4698" y="0"/>
                      </a:lnTo>
                      <a:lnTo>
                        <a:pt x="4698" y="0"/>
                      </a:lnTo>
                      <a:lnTo>
                        <a:pt x="4698" y="0"/>
                      </a:lnTo>
                      <a:lnTo>
                        <a:pt x="4698" y="0"/>
                      </a:lnTo>
                      <a:lnTo>
                        <a:pt x="4704" y="0"/>
                      </a:lnTo>
                      <a:lnTo>
                        <a:pt x="4704" y="0"/>
                      </a:lnTo>
                      <a:lnTo>
                        <a:pt x="4704" y="0"/>
                      </a:lnTo>
                      <a:lnTo>
                        <a:pt x="4704" y="0"/>
                      </a:lnTo>
                      <a:lnTo>
                        <a:pt x="4704" y="0"/>
                      </a:lnTo>
                      <a:lnTo>
                        <a:pt x="4704" y="0"/>
                      </a:lnTo>
                      <a:lnTo>
                        <a:pt x="4704" y="0"/>
                      </a:lnTo>
                      <a:lnTo>
                        <a:pt x="4710" y="0"/>
                      </a:lnTo>
                      <a:lnTo>
                        <a:pt x="4710" y="0"/>
                      </a:lnTo>
                      <a:lnTo>
                        <a:pt x="4710" y="0"/>
                      </a:lnTo>
                      <a:lnTo>
                        <a:pt x="4710" y="0"/>
                      </a:lnTo>
                      <a:lnTo>
                        <a:pt x="4710" y="0"/>
                      </a:lnTo>
                      <a:lnTo>
                        <a:pt x="4710" y="0"/>
                      </a:lnTo>
                      <a:lnTo>
                        <a:pt x="4716" y="0"/>
                      </a:lnTo>
                      <a:lnTo>
                        <a:pt x="4716" y="0"/>
                      </a:lnTo>
                      <a:lnTo>
                        <a:pt x="4716" y="0"/>
                      </a:lnTo>
                      <a:lnTo>
                        <a:pt x="4716" y="0"/>
                      </a:lnTo>
                      <a:lnTo>
                        <a:pt x="4716" y="0"/>
                      </a:lnTo>
                      <a:lnTo>
                        <a:pt x="4716" y="0"/>
                      </a:lnTo>
                      <a:lnTo>
                        <a:pt x="4716" y="0"/>
                      </a:lnTo>
                      <a:lnTo>
                        <a:pt x="4722" y="0"/>
                      </a:lnTo>
                      <a:lnTo>
                        <a:pt x="4722" y="0"/>
                      </a:lnTo>
                      <a:lnTo>
                        <a:pt x="4722" y="0"/>
                      </a:lnTo>
                      <a:lnTo>
                        <a:pt x="4776" y="0"/>
                      </a:lnTo>
                      <a:lnTo>
                        <a:pt x="4776" y="0"/>
                      </a:lnTo>
                      <a:lnTo>
                        <a:pt x="4776" y="0"/>
                      </a:lnTo>
                      <a:lnTo>
                        <a:pt x="4776" y="0"/>
                      </a:lnTo>
                      <a:lnTo>
                        <a:pt x="4782" y="0"/>
                      </a:lnTo>
                      <a:lnTo>
                        <a:pt x="4782" y="0"/>
                      </a:lnTo>
                      <a:lnTo>
                        <a:pt x="4782" y="0"/>
                      </a:lnTo>
                      <a:lnTo>
                        <a:pt x="4782" y="0"/>
                      </a:lnTo>
                      <a:lnTo>
                        <a:pt x="4782" y="0"/>
                      </a:lnTo>
                      <a:lnTo>
                        <a:pt x="4782" y="0"/>
                      </a:lnTo>
                      <a:lnTo>
                        <a:pt x="4782" y="0"/>
                      </a:lnTo>
                      <a:lnTo>
                        <a:pt x="4788" y="0"/>
                      </a:lnTo>
                      <a:lnTo>
                        <a:pt x="4788" y="0"/>
                      </a:lnTo>
                      <a:lnTo>
                        <a:pt x="4788" y="0"/>
                      </a:lnTo>
                      <a:lnTo>
                        <a:pt x="4788" y="0"/>
                      </a:lnTo>
                      <a:lnTo>
                        <a:pt x="4788" y="0"/>
                      </a:lnTo>
                      <a:lnTo>
                        <a:pt x="4788" y="0"/>
                      </a:lnTo>
                      <a:lnTo>
                        <a:pt x="4788" y="0"/>
                      </a:lnTo>
                      <a:lnTo>
                        <a:pt x="4788" y="0"/>
                      </a:lnTo>
                      <a:lnTo>
                        <a:pt x="4794" y="0"/>
                      </a:lnTo>
                      <a:lnTo>
                        <a:pt x="4794" y="0"/>
                      </a:lnTo>
                      <a:lnTo>
                        <a:pt x="4794" y="0"/>
                      </a:lnTo>
                      <a:lnTo>
                        <a:pt x="4794" y="0"/>
                      </a:lnTo>
                      <a:lnTo>
                        <a:pt x="4794" y="0"/>
                      </a:lnTo>
                      <a:lnTo>
                        <a:pt x="4794" y="0"/>
                      </a:lnTo>
                      <a:lnTo>
                        <a:pt x="4800" y="0"/>
                      </a:lnTo>
                      <a:lnTo>
                        <a:pt x="4800" y="0"/>
                      </a:lnTo>
                      <a:lnTo>
                        <a:pt x="4800" y="0"/>
                      </a:lnTo>
                      <a:lnTo>
                        <a:pt x="4800" y="0"/>
                      </a:lnTo>
                      <a:lnTo>
                        <a:pt x="4800" y="0"/>
                      </a:lnTo>
                      <a:lnTo>
                        <a:pt x="4800" y="0"/>
                      </a:lnTo>
                      <a:lnTo>
                        <a:pt x="4806" y="0"/>
                      </a:lnTo>
                      <a:lnTo>
                        <a:pt x="4806" y="0"/>
                      </a:lnTo>
                      <a:lnTo>
                        <a:pt x="4806" y="0"/>
                      </a:lnTo>
                      <a:lnTo>
                        <a:pt x="4806" y="0"/>
                      </a:lnTo>
                      <a:lnTo>
                        <a:pt x="4806" y="0"/>
                      </a:lnTo>
                      <a:lnTo>
                        <a:pt x="4806" y="0"/>
                      </a:lnTo>
                      <a:lnTo>
                        <a:pt x="4812" y="0"/>
                      </a:lnTo>
                      <a:lnTo>
                        <a:pt x="4812" y="0"/>
                      </a:lnTo>
                      <a:lnTo>
                        <a:pt x="4812" y="0"/>
                      </a:lnTo>
                      <a:lnTo>
                        <a:pt x="4812" y="0"/>
                      </a:lnTo>
                      <a:lnTo>
                        <a:pt x="4812" y="0"/>
                      </a:lnTo>
                      <a:lnTo>
                        <a:pt x="4812" y="0"/>
                      </a:lnTo>
                      <a:lnTo>
                        <a:pt x="4812" y="0"/>
                      </a:lnTo>
                      <a:lnTo>
                        <a:pt x="4818" y="0"/>
                      </a:lnTo>
                      <a:lnTo>
                        <a:pt x="4818" y="0"/>
                      </a:lnTo>
                      <a:lnTo>
                        <a:pt x="4818" y="0"/>
                      </a:lnTo>
                      <a:lnTo>
                        <a:pt x="4818" y="0"/>
                      </a:lnTo>
                      <a:lnTo>
                        <a:pt x="4818" y="0"/>
                      </a:lnTo>
                      <a:lnTo>
                        <a:pt x="4818" y="0"/>
                      </a:lnTo>
                      <a:lnTo>
                        <a:pt x="4818" y="0"/>
                      </a:lnTo>
                      <a:lnTo>
                        <a:pt x="4824" y="0"/>
                      </a:lnTo>
                      <a:lnTo>
                        <a:pt x="4824" y="0"/>
                      </a:lnTo>
                      <a:lnTo>
                        <a:pt x="4824" y="0"/>
                      </a:lnTo>
                      <a:lnTo>
                        <a:pt x="4824" y="0"/>
                      </a:lnTo>
                      <a:lnTo>
                        <a:pt x="4824" y="0"/>
                      </a:lnTo>
                      <a:lnTo>
                        <a:pt x="4824" y="0"/>
                      </a:lnTo>
                      <a:lnTo>
                        <a:pt x="4830" y="0"/>
                      </a:lnTo>
                      <a:lnTo>
                        <a:pt x="4830" y="0"/>
                      </a:lnTo>
                      <a:lnTo>
                        <a:pt x="4884" y="0"/>
                      </a:lnTo>
                      <a:lnTo>
                        <a:pt x="4884" y="0"/>
                      </a:lnTo>
                      <a:lnTo>
                        <a:pt x="4884" y="0"/>
                      </a:lnTo>
                      <a:lnTo>
                        <a:pt x="4884" y="0"/>
                      </a:lnTo>
                      <a:lnTo>
                        <a:pt x="4884" y="0"/>
                      </a:lnTo>
                      <a:lnTo>
                        <a:pt x="4890" y="0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52" name="Rectangle 62"/>
                <p:cNvSpPr>
                  <a:spLocks noChangeArrowheads="1"/>
                </p:cNvSpPr>
                <p:nvPr/>
              </p:nvSpPr>
              <p:spPr bwMode="auto">
                <a:xfrm>
                  <a:off x="1873" y="2065"/>
                  <a:ext cx="294" cy="10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800" b="1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itchFamily="34" charset="0"/>
                      <a:cs typeface="Arial" pitchFamily="34" charset="0"/>
                    </a:rPr>
                    <a:t>DISP_Y</a:t>
                  </a: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653" name="Rectangle 63"/>
                <p:cNvSpPr>
                  <a:spLocks noChangeArrowheads="1"/>
                </p:cNvSpPr>
                <p:nvPr/>
              </p:nvSpPr>
              <p:spPr bwMode="auto">
                <a:xfrm>
                  <a:off x="391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54" name="Rectangle 64"/>
                <p:cNvSpPr>
                  <a:spLocks noChangeArrowheads="1"/>
                </p:cNvSpPr>
                <p:nvPr/>
              </p:nvSpPr>
              <p:spPr bwMode="auto">
                <a:xfrm>
                  <a:off x="391" y="2179"/>
                  <a:ext cx="24" cy="18"/>
                </a:xfrm>
                <a:prstGeom prst="rect">
                  <a:avLst/>
                </a:prstGeom>
                <a:solidFill>
                  <a:srgbClr val="C0C000"/>
                </a:solidFill>
                <a:ln w="9525">
                  <a:solidFill>
                    <a:srgbClr val="C0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55" name="Rectangle 65"/>
                <p:cNvSpPr>
                  <a:spLocks noChangeArrowheads="1"/>
                </p:cNvSpPr>
                <p:nvPr/>
              </p:nvSpPr>
              <p:spPr bwMode="auto">
                <a:xfrm>
                  <a:off x="415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56" name="Rectangle 66"/>
                <p:cNvSpPr>
                  <a:spLocks noChangeArrowheads="1"/>
                </p:cNvSpPr>
                <p:nvPr/>
              </p:nvSpPr>
              <p:spPr bwMode="auto">
                <a:xfrm>
                  <a:off x="427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57" name="Rectangle 67"/>
                <p:cNvSpPr>
                  <a:spLocks noChangeArrowheads="1"/>
                </p:cNvSpPr>
                <p:nvPr/>
              </p:nvSpPr>
              <p:spPr bwMode="auto">
                <a:xfrm>
                  <a:off x="427" y="2179"/>
                  <a:ext cx="30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58" name="Rectangle 68"/>
                <p:cNvSpPr>
                  <a:spLocks noChangeArrowheads="1"/>
                </p:cNvSpPr>
                <p:nvPr/>
              </p:nvSpPr>
              <p:spPr bwMode="auto">
                <a:xfrm>
                  <a:off x="457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59" name="Rectangle 69"/>
                <p:cNvSpPr>
                  <a:spLocks noChangeArrowheads="1"/>
                </p:cNvSpPr>
                <p:nvPr/>
              </p:nvSpPr>
              <p:spPr bwMode="auto">
                <a:xfrm>
                  <a:off x="463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60" name="Rectangle 70"/>
                <p:cNvSpPr>
                  <a:spLocks noChangeArrowheads="1"/>
                </p:cNvSpPr>
                <p:nvPr/>
              </p:nvSpPr>
              <p:spPr bwMode="auto">
                <a:xfrm>
                  <a:off x="463" y="2179"/>
                  <a:ext cx="24" cy="18"/>
                </a:xfrm>
                <a:prstGeom prst="rect">
                  <a:avLst/>
                </a:prstGeom>
                <a:solidFill>
                  <a:srgbClr val="C0C000"/>
                </a:solidFill>
                <a:ln w="9525">
                  <a:solidFill>
                    <a:srgbClr val="C0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61" name="Rectangle 71"/>
                <p:cNvSpPr>
                  <a:spLocks noChangeArrowheads="1"/>
                </p:cNvSpPr>
                <p:nvPr/>
              </p:nvSpPr>
              <p:spPr bwMode="auto">
                <a:xfrm>
                  <a:off x="487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62" name="Rectangle 72"/>
                <p:cNvSpPr>
                  <a:spLocks noChangeArrowheads="1"/>
                </p:cNvSpPr>
                <p:nvPr/>
              </p:nvSpPr>
              <p:spPr bwMode="auto">
                <a:xfrm>
                  <a:off x="505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63" name="Rectangle 73"/>
                <p:cNvSpPr>
                  <a:spLocks noChangeArrowheads="1"/>
                </p:cNvSpPr>
                <p:nvPr/>
              </p:nvSpPr>
              <p:spPr bwMode="auto">
                <a:xfrm>
                  <a:off x="505" y="2179"/>
                  <a:ext cx="24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64" name="Rectangle 74"/>
                <p:cNvSpPr>
                  <a:spLocks noChangeArrowheads="1"/>
                </p:cNvSpPr>
                <p:nvPr/>
              </p:nvSpPr>
              <p:spPr bwMode="auto">
                <a:xfrm>
                  <a:off x="529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65" name="Rectangle 75"/>
                <p:cNvSpPr>
                  <a:spLocks noChangeArrowheads="1"/>
                </p:cNvSpPr>
                <p:nvPr/>
              </p:nvSpPr>
              <p:spPr bwMode="auto">
                <a:xfrm>
                  <a:off x="541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66" name="Rectangle 76"/>
                <p:cNvSpPr>
                  <a:spLocks noChangeArrowheads="1"/>
                </p:cNvSpPr>
                <p:nvPr/>
              </p:nvSpPr>
              <p:spPr bwMode="auto">
                <a:xfrm>
                  <a:off x="541" y="2179"/>
                  <a:ext cx="24" cy="18"/>
                </a:xfrm>
                <a:prstGeom prst="rect">
                  <a:avLst/>
                </a:prstGeom>
                <a:solidFill>
                  <a:srgbClr val="C0C000"/>
                </a:solidFill>
                <a:ln w="9525">
                  <a:solidFill>
                    <a:srgbClr val="C0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67" name="Rectangle 77"/>
                <p:cNvSpPr>
                  <a:spLocks noChangeArrowheads="1"/>
                </p:cNvSpPr>
                <p:nvPr/>
              </p:nvSpPr>
              <p:spPr bwMode="auto">
                <a:xfrm>
                  <a:off x="565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68" name="Rectangle 78"/>
                <p:cNvSpPr>
                  <a:spLocks noChangeArrowheads="1"/>
                </p:cNvSpPr>
                <p:nvPr/>
              </p:nvSpPr>
              <p:spPr bwMode="auto">
                <a:xfrm>
                  <a:off x="577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69" name="Rectangle 79"/>
                <p:cNvSpPr>
                  <a:spLocks noChangeArrowheads="1"/>
                </p:cNvSpPr>
                <p:nvPr/>
              </p:nvSpPr>
              <p:spPr bwMode="auto">
                <a:xfrm>
                  <a:off x="577" y="2179"/>
                  <a:ext cx="30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70" name="Rectangle 80"/>
                <p:cNvSpPr>
                  <a:spLocks noChangeArrowheads="1"/>
                </p:cNvSpPr>
                <p:nvPr/>
              </p:nvSpPr>
              <p:spPr bwMode="auto">
                <a:xfrm>
                  <a:off x="607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71" name="Rectangle 81"/>
                <p:cNvSpPr>
                  <a:spLocks noChangeArrowheads="1"/>
                </p:cNvSpPr>
                <p:nvPr/>
              </p:nvSpPr>
              <p:spPr bwMode="auto">
                <a:xfrm>
                  <a:off x="619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72" name="Rectangle 82"/>
                <p:cNvSpPr>
                  <a:spLocks noChangeArrowheads="1"/>
                </p:cNvSpPr>
                <p:nvPr/>
              </p:nvSpPr>
              <p:spPr bwMode="auto">
                <a:xfrm>
                  <a:off x="619" y="2179"/>
                  <a:ext cx="24" cy="18"/>
                </a:xfrm>
                <a:prstGeom prst="rect">
                  <a:avLst/>
                </a:prstGeom>
                <a:solidFill>
                  <a:srgbClr val="C0C000"/>
                </a:solidFill>
                <a:ln w="9525">
                  <a:solidFill>
                    <a:srgbClr val="C0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73" name="Rectangle 83"/>
                <p:cNvSpPr>
                  <a:spLocks noChangeArrowheads="1"/>
                </p:cNvSpPr>
                <p:nvPr/>
              </p:nvSpPr>
              <p:spPr bwMode="auto">
                <a:xfrm>
                  <a:off x="643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74" name="Rectangle 84"/>
                <p:cNvSpPr>
                  <a:spLocks noChangeArrowheads="1"/>
                </p:cNvSpPr>
                <p:nvPr/>
              </p:nvSpPr>
              <p:spPr bwMode="auto">
                <a:xfrm>
                  <a:off x="655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75" name="Rectangle 85"/>
                <p:cNvSpPr>
                  <a:spLocks noChangeArrowheads="1"/>
                </p:cNvSpPr>
                <p:nvPr/>
              </p:nvSpPr>
              <p:spPr bwMode="auto">
                <a:xfrm>
                  <a:off x="655" y="2179"/>
                  <a:ext cx="30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76" name="Rectangle 86"/>
                <p:cNvSpPr>
                  <a:spLocks noChangeArrowheads="1"/>
                </p:cNvSpPr>
                <p:nvPr/>
              </p:nvSpPr>
              <p:spPr bwMode="auto">
                <a:xfrm>
                  <a:off x="685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77" name="Rectangle 87"/>
                <p:cNvSpPr>
                  <a:spLocks noChangeArrowheads="1"/>
                </p:cNvSpPr>
                <p:nvPr/>
              </p:nvSpPr>
              <p:spPr bwMode="auto">
                <a:xfrm>
                  <a:off x="697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78" name="Rectangle 88"/>
                <p:cNvSpPr>
                  <a:spLocks noChangeArrowheads="1"/>
                </p:cNvSpPr>
                <p:nvPr/>
              </p:nvSpPr>
              <p:spPr bwMode="auto">
                <a:xfrm>
                  <a:off x="697" y="2179"/>
                  <a:ext cx="24" cy="18"/>
                </a:xfrm>
                <a:prstGeom prst="rect">
                  <a:avLst/>
                </a:prstGeom>
                <a:solidFill>
                  <a:srgbClr val="C0C000"/>
                </a:solidFill>
                <a:ln w="9525">
                  <a:solidFill>
                    <a:srgbClr val="C0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79" name="Rectangle 89"/>
                <p:cNvSpPr>
                  <a:spLocks noChangeArrowheads="1"/>
                </p:cNvSpPr>
                <p:nvPr/>
              </p:nvSpPr>
              <p:spPr bwMode="auto">
                <a:xfrm>
                  <a:off x="721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80" name="Rectangle 90"/>
                <p:cNvSpPr>
                  <a:spLocks noChangeArrowheads="1"/>
                </p:cNvSpPr>
                <p:nvPr/>
              </p:nvSpPr>
              <p:spPr bwMode="auto">
                <a:xfrm>
                  <a:off x="733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81" name="Rectangle 91"/>
                <p:cNvSpPr>
                  <a:spLocks noChangeArrowheads="1"/>
                </p:cNvSpPr>
                <p:nvPr/>
              </p:nvSpPr>
              <p:spPr bwMode="auto">
                <a:xfrm>
                  <a:off x="733" y="2179"/>
                  <a:ext cx="30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82" name="Rectangle 92"/>
                <p:cNvSpPr>
                  <a:spLocks noChangeArrowheads="1"/>
                </p:cNvSpPr>
                <p:nvPr/>
              </p:nvSpPr>
              <p:spPr bwMode="auto">
                <a:xfrm>
                  <a:off x="763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83" name="Rectangle 93"/>
                <p:cNvSpPr>
                  <a:spLocks noChangeArrowheads="1"/>
                </p:cNvSpPr>
                <p:nvPr/>
              </p:nvSpPr>
              <p:spPr bwMode="auto">
                <a:xfrm>
                  <a:off x="769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84" name="Rectangle 94"/>
                <p:cNvSpPr>
                  <a:spLocks noChangeArrowheads="1"/>
                </p:cNvSpPr>
                <p:nvPr/>
              </p:nvSpPr>
              <p:spPr bwMode="auto">
                <a:xfrm>
                  <a:off x="769" y="2179"/>
                  <a:ext cx="24" cy="18"/>
                </a:xfrm>
                <a:prstGeom prst="rect">
                  <a:avLst/>
                </a:prstGeom>
                <a:solidFill>
                  <a:srgbClr val="C0C000"/>
                </a:solidFill>
                <a:ln w="9525">
                  <a:solidFill>
                    <a:srgbClr val="C0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85" name="Rectangle 95"/>
                <p:cNvSpPr>
                  <a:spLocks noChangeArrowheads="1"/>
                </p:cNvSpPr>
                <p:nvPr/>
              </p:nvSpPr>
              <p:spPr bwMode="auto">
                <a:xfrm>
                  <a:off x="793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86" name="Rectangle 96"/>
                <p:cNvSpPr>
                  <a:spLocks noChangeArrowheads="1"/>
                </p:cNvSpPr>
                <p:nvPr/>
              </p:nvSpPr>
              <p:spPr bwMode="auto">
                <a:xfrm>
                  <a:off x="811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87" name="Rectangle 97"/>
                <p:cNvSpPr>
                  <a:spLocks noChangeArrowheads="1"/>
                </p:cNvSpPr>
                <p:nvPr/>
              </p:nvSpPr>
              <p:spPr bwMode="auto">
                <a:xfrm>
                  <a:off x="811" y="2179"/>
                  <a:ext cx="24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88" name="Rectangle 98"/>
                <p:cNvSpPr>
                  <a:spLocks noChangeArrowheads="1"/>
                </p:cNvSpPr>
                <p:nvPr/>
              </p:nvSpPr>
              <p:spPr bwMode="auto">
                <a:xfrm>
                  <a:off x="835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89" name="Rectangle 99"/>
                <p:cNvSpPr>
                  <a:spLocks noChangeArrowheads="1"/>
                </p:cNvSpPr>
                <p:nvPr/>
              </p:nvSpPr>
              <p:spPr bwMode="auto">
                <a:xfrm>
                  <a:off x="847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0" name="Rectangle 100"/>
                <p:cNvSpPr>
                  <a:spLocks noChangeArrowheads="1"/>
                </p:cNvSpPr>
                <p:nvPr/>
              </p:nvSpPr>
              <p:spPr bwMode="auto">
                <a:xfrm>
                  <a:off x="847" y="2179"/>
                  <a:ext cx="24" cy="18"/>
                </a:xfrm>
                <a:prstGeom prst="rect">
                  <a:avLst/>
                </a:prstGeom>
                <a:solidFill>
                  <a:srgbClr val="C0C000"/>
                </a:solidFill>
                <a:ln w="9525">
                  <a:solidFill>
                    <a:srgbClr val="C0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1" name="Rectangle 101"/>
                <p:cNvSpPr>
                  <a:spLocks noChangeArrowheads="1"/>
                </p:cNvSpPr>
                <p:nvPr/>
              </p:nvSpPr>
              <p:spPr bwMode="auto">
                <a:xfrm>
                  <a:off x="871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2" name="Rectangle 102"/>
                <p:cNvSpPr>
                  <a:spLocks noChangeArrowheads="1"/>
                </p:cNvSpPr>
                <p:nvPr/>
              </p:nvSpPr>
              <p:spPr bwMode="auto">
                <a:xfrm>
                  <a:off x="883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3" name="Rectangle 103"/>
                <p:cNvSpPr>
                  <a:spLocks noChangeArrowheads="1"/>
                </p:cNvSpPr>
                <p:nvPr/>
              </p:nvSpPr>
              <p:spPr bwMode="auto">
                <a:xfrm>
                  <a:off x="883" y="2179"/>
                  <a:ext cx="30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4" name="Rectangle 104"/>
                <p:cNvSpPr>
                  <a:spLocks noChangeArrowheads="1"/>
                </p:cNvSpPr>
                <p:nvPr/>
              </p:nvSpPr>
              <p:spPr bwMode="auto">
                <a:xfrm>
                  <a:off x="913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5" name="Rectangle 105"/>
                <p:cNvSpPr>
                  <a:spLocks noChangeArrowheads="1"/>
                </p:cNvSpPr>
                <p:nvPr/>
              </p:nvSpPr>
              <p:spPr bwMode="auto">
                <a:xfrm>
                  <a:off x="925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6" name="Rectangle 106"/>
                <p:cNvSpPr>
                  <a:spLocks noChangeArrowheads="1"/>
                </p:cNvSpPr>
                <p:nvPr/>
              </p:nvSpPr>
              <p:spPr bwMode="auto">
                <a:xfrm>
                  <a:off x="925" y="2179"/>
                  <a:ext cx="24" cy="18"/>
                </a:xfrm>
                <a:prstGeom prst="rect">
                  <a:avLst/>
                </a:prstGeom>
                <a:solidFill>
                  <a:srgbClr val="C0C000"/>
                </a:solidFill>
                <a:ln w="9525">
                  <a:solidFill>
                    <a:srgbClr val="C0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7" name="Rectangle 107"/>
                <p:cNvSpPr>
                  <a:spLocks noChangeArrowheads="1"/>
                </p:cNvSpPr>
                <p:nvPr/>
              </p:nvSpPr>
              <p:spPr bwMode="auto">
                <a:xfrm>
                  <a:off x="949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8" name="Rectangle 108"/>
                <p:cNvSpPr>
                  <a:spLocks noChangeArrowheads="1"/>
                </p:cNvSpPr>
                <p:nvPr/>
              </p:nvSpPr>
              <p:spPr bwMode="auto">
                <a:xfrm>
                  <a:off x="961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9" name="Rectangle 109"/>
                <p:cNvSpPr>
                  <a:spLocks noChangeArrowheads="1"/>
                </p:cNvSpPr>
                <p:nvPr/>
              </p:nvSpPr>
              <p:spPr bwMode="auto">
                <a:xfrm>
                  <a:off x="961" y="2179"/>
                  <a:ext cx="30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0" name="Rectangle 110"/>
                <p:cNvSpPr>
                  <a:spLocks noChangeArrowheads="1"/>
                </p:cNvSpPr>
                <p:nvPr/>
              </p:nvSpPr>
              <p:spPr bwMode="auto">
                <a:xfrm>
                  <a:off x="991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1" name="Rectangle 111"/>
                <p:cNvSpPr>
                  <a:spLocks noChangeArrowheads="1"/>
                </p:cNvSpPr>
                <p:nvPr/>
              </p:nvSpPr>
              <p:spPr bwMode="auto">
                <a:xfrm>
                  <a:off x="997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2" name="Rectangle 112"/>
                <p:cNvSpPr>
                  <a:spLocks noChangeArrowheads="1"/>
                </p:cNvSpPr>
                <p:nvPr/>
              </p:nvSpPr>
              <p:spPr bwMode="auto">
                <a:xfrm>
                  <a:off x="997" y="2179"/>
                  <a:ext cx="30" cy="18"/>
                </a:xfrm>
                <a:prstGeom prst="rect">
                  <a:avLst/>
                </a:prstGeom>
                <a:solidFill>
                  <a:srgbClr val="C0C000"/>
                </a:solidFill>
                <a:ln w="9525">
                  <a:solidFill>
                    <a:srgbClr val="C0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3" name="Rectangle 113"/>
                <p:cNvSpPr>
                  <a:spLocks noChangeArrowheads="1"/>
                </p:cNvSpPr>
                <p:nvPr/>
              </p:nvSpPr>
              <p:spPr bwMode="auto">
                <a:xfrm>
                  <a:off x="1027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4" name="Rectangle 114"/>
                <p:cNvSpPr>
                  <a:spLocks noChangeArrowheads="1"/>
                </p:cNvSpPr>
                <p:nvPr/>
              </p:nvSpPr>
              <p:spPr bwMode="auto">
                <a:xfrm>
                  <a:off x="1039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5" name="Rectangle 115"/>
                <p:cNvSpPr>
                  <a:spLocks noChangeArrowheads="1"/>
                </p:cNvSpPr>
                <p:nvPr/>
              </p:nvSpPr>
              <p:spPr bwMode="auto">
                <a:xfrm>
                  <a:off x="1039" y="2179"/>
                  <a:ext cx="30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6" name="Rectangle 116"/>
                <p:cNvSpPr>
                  <a:spLocks noChangeArrowheads="1"/>
                </p:cNvSpPr>
                <p:nvPr/>
              </p:nvSpPr>
              <p:spPr bwMode="auto">
                <a:xfrm>
                  <a:off x="1069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7" name="Rectangle 117"/>
                <p:cNvSpPr>
                  <a:spLocks noChangeArrowheads="1"/>
                </p:cNvSpPr>
                <p:nvPr/>
              </p:nvSpPr>
              <p:spPr bwMode="auto">
                <a:xfrm>
                  <a:off x="1075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8" name="Rectangle 118"/>
                <p:cNvSpPr>
                  <a:spLocks noChangeArrowheads="1"/>
                </p:cNvSpPr>
                <p:nvPr/>
              </p:nvSpPr>
              <p:spPr bwMode="auto">
                <a:xfrm>
                  <a:off x="1075" y="2179"/>
                  <a:ext cx="24" cy="18"/>
                </a:xfrm>
                <a:prstGeom prst="rect">
                  <a:avLst/>
                </a:prstGeom>
                <a:solidFill>
                  <a:srgbClr val="C0C000"/>
                </a:solidFill>
                <a:ln w="9525">
                  <a:solidFill>
                    <a:srgbClr val="C0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9" name="Rectangle 119"/>
                <p:cNvSpPr>
                  <a:spLocks noChangeArrowheads="1"/>
                </p:cNvSpPr>
                <p:nvPr/>
              </p:nvSpPr>
              <p:spPr bwMode="auto">
                <a:xfrm>
                  <a:off x="1099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0" name="Rectangle 120"/>
                <p:cNvSpPr>
                  <a:spLocks noChangeArrowheads="1"/>
                </p:cNvSpPr>
                <p:nvPr/>
              </p:nvSpPr>
              <p:spPr bwMode="auto">
                <a:xfrm>
                  <a:off x="1117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1" name="Rectangle 121"/>
                <p:cNvSpPr>
                  <a:spLocks noChangeArrowheads="1"/>
                </p:cNvSpPr>
                <p:nvPr/>
              </p:nvSpPr>
              <p:spPr bwMode="auto">
                <a:xfrm>
                  <a:off x="1117" y="2179"/>
                  <a:ext cx="24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2" name="Rectangle 122"/>
                <p:cNvSpPr>
                  <a:spLocks noChangeArrowheads="1"/>
                </p:cNvSpPr>
                <p:nvPr/>
              </p:nvSpPr>
              <p:spPr bwMode="auto">
                <a:xfrm>
                  <a:off x="1141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3" name="Rectangle 123"/>
                <p:cNvSpPr>
                  <a:spLocks noChangeArrowheads="1"/>
                </p:cNvSpPr>
                <p:nvPr/>
              </p:nvSpPr>
              <p:spPr bwMode="auto">
                <a:xfrm>
                  <a:off x="1153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4" name="Rectangle 124"/>
                <p:cNvSpPr>
                  <a:spLocks noChangeArrowheads="1"/>
                </p:cNvSpPr>
                <p:nvPr/>
              </p:nvSpPr>
              <p:spPr bwMode="auto">
                <a:xfrm>
                  <a:off x="1153" y="2179"/>
                  <a:ext cx="24" cy="18"/>
                </a:xfrm>
                <a:prstGeom prst="rect">
                  <a:avLst/>
                </a:prstGeom>
                <a:solidFill>
                  <a:srgbClr val="C0C000"/>
                </a:solidFill>
                <a:ln w="9525">
                  <a:solidFill>
                    <a:srgbClr val="C0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5" name="Rectangle 125"/>
                <p:cNvSpPr>
                  <a:spLocks noChangeArrowheads="1"/>
                </p:cNvSpPr>
                <p:nvPr/>
              </p:nvSpPr>
              <p:spPr bwMode="auto">
                <a:xfrm>
                  <a:off x="1177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6" name="Rectangle 126"/>
                <p:cNvSpPr>
                  <a:spLocks noChangeArrowheads="1"/>
                </p:cNvSpPr>
                <p:nvPr/>
              </p:nvSpPr>
              <p:spPr bwMode="auto">
                <a:xfrm>
                  <a:off x="1189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7" name="Rectangle 127"/>
                <p:cNvSpPr>
                  <a:spLocks noChangeArrowheads="1"/>
                </p:cNvSpPr>
                <p:nvPr/>
              </p:nvSpPr>
              <p:spPr bwMode="auto">
                <a:xfrm>
                  <a:off x="1189" y="2179"/>
                  <a:ext cx="30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8" name="Rectangle 128"/>
                <p:cNvSpPr>
                  <a:spLocks noChangeArrowheads="1"/>
                </p:cNvSpPr>
                <p:nvPr/>
              </p:nvSpPr>
              <p:spPr bwMode="auto">
                <a:xfrm>
                  <a:off x="1219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9" name="Rectangle 129"/>
                <p:cNvSpPr>
                  <a:spLocks noChangeArrowheads="1"/>
                </p:cNvSpPr>
                <p:nvPr/>
              </p:nvSpPr>
              <p:spPr bwMode="auto">
                <a:xfrm>
                  <a:off x="1231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0" name="Rectangle 130"/>
                <p:cNvSpPr>
                  <a:spLocks noChangeArrowheads="1"/>
                </p:cNvSpPr>
                <p:nvPr/>
              </p:nvSpPr>
              <p:spPr bwMode="auto">
                <a:xfrm>
                  <a:off x="1231" y="2179"/>
                  <a:ext cx="24" cy="18"/>
                </a:xfrm>
                <a:prstGeom prst="rect">
                  <a:avLst/>
                </a:prstGeom>
                <a:solidFill>
                  <a:srgbClr val="C0C000"/>
                </a:solidFill>
                <a:ln w="9525">
                  <a:solidFill>
                    <a:srgbClr val="C0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1" name="Rectangle 131"/>
                <p:cNvSpPr>
                  <a:spLocks noChangeArrowheads="1"/>
                </p:cNvSpPr>
                <p:nvPr/>
              </p:nvSpPr>
              <p:spPr bwMode="auto">
                <a:xfrm>
                  <a:off x="1255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2" name="Rectangle 132"/>
                <p:cNvSpPr>
                  <a:spLocks noChangeArrowheads="1"/>
                </p:cNvSpPr>
                <p:nvPr/>
              </p:nvSpPr>
              <p:spPr bwMode="auto">
                <a:xfrm>
                  <a:off x="1267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3" name="Rectangle 133"/>
                <p:cNvSpPr>
                  <a:spLocks noChangeArrowheads="1"/>
                </p:cNvSpPr>
                <p:nvPr/>
              </p:nvSpPr>
              <p:spPr bwMode="auto">
                <a:xfrm>
                  <a:off x="1267" y="2179"/>
                  <a:ext cx="30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4" name="Rectangle 134"/>
                <p:cNvSpPr>
                  <a:spLocks noChangeArrowheads="1"/>
                </p:cNvSpPr>
                <p:nvPr/>
              </p:nvSpPr>
              <p:spPr bwMode="auto">
                <a:xfrm>
                  <a:off x="1297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5" name="Rectangle 135"/>
                <p:cNvSpPr>
                  <a:spLocks noChangeArrowheads="1"/>
                </p:cNvSpPr>
                <p:nvPr/>
              </p:nvSpPr>
              <p:spPr bwMode="auto">
                <a:xfrm>
                  <a:off x="1303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6" name="Rectangle 136"/>
                <p:cNvSpPr>
                  <a:spLocks noChangeArrowheads="1"/>
                </p:cNvSpPr>
                <p:nvPr/>
              </p:nvSpPr>
              <p:spPr bwMode="auto">
                <a:xfrm>
                  <a:off x="1303" y="2179"/>
                  <a:ext cx="24" cy="18"/>
                </a:xfrm>
                <a:prstGeom prst="rect">
                  <a:avLst/>
                </a:prstGeom>
                <a:solidFill>
                  <a:srgbClr val="C0C000"/>
                </a:solidFill>
                <a:ln w="9525">
                  <a:solidFill>
                    <a:srgbClr val="C0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7" name="Rectangle 137"/>
                <p:cNvSpPr>
                  <a:spLocks noChangeArrowheads="1"/>
                </p:cNvSpPr>
                <p:nvPr/>
              </p:nvSpPr>
              <p:spPr bwMode="auto">
                <a:xfrm>
                  <a:off x="1327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8" name="Rectangle 138"/>
                <p:cNvSpPr>
                  <a:spLocks noChangeArrowheads="1"/>
                </p:cNvSpPr>
                <p:nvPr/>
              </p:nvSpPr>
              <p:spPr bwMode="auto">
                <a:xfrm>
                  <a:off x="1345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9" name="Rectangle 139"/>
                <p:cNvSpPr>
                  <a:spLocks noChangeArrowheads="1"/>
                </p:cNvSpPr>
                <p:nvPr/>
              </p:nvSpPr>
              <p:spPr bwMode="auto">
                <a:xfrm>
                  <a:off x="1345" y="2179"/>
                  <a:ext cx="30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0" name="Rectangle 140"/>
                <p:cNvSpPr>
                  <a:spLocks noChangeArrowheads="1"/>
                </p:cNvSpPr>
                <p:nvPr/>
              </p:nvSpPr>
              <p:spPr bwMode="auto">
                <a:xfrm>
                  <a:off x="1375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1" name="Rectangle 141"/>
                <p:cNvSpPr>
                  <a:spLocks noChangeArrowheads="1"/>
                </p:cNvSpPr>
                <p:nvPr/>
              </p:nvSpPr>
              <p:spPr bwMode="auto">
                <a:xfrm>
                  <a:off x="1381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2" name="Rectangle 142"/>
                <p:cNvSpPr>
                  <a:spLocks noChangeArrowheads="1"/>
                </p:cNvSpPr>
                <p:nvPr/>
              </p:nvSpPr>
              <p:spPr bwMode="auto">
                <a:xfrm>
                  <a:off x="1381" y="2179"/>
                  <a:ext cx="24" cy="18"/>
                </a:xfrm>
                <a:prstGeom prst="rect">
                  <a:avLst/>
                </a:prstGeom>
                <a:solidFill>
                  <a:srgbClr val="C0C000"/>
                </a:solidFill>
                <a:ln w="9525">
                  <a:solidFill>
                    <a:srgbClr val="C0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3" name="Rectangle 143"/>
                <p:cNvSpPr>
                  <a:spLocks noChangeArrowheads="1"/>
                </p:cNvSpPr>
                <p:nvPr/>
              </p:nvSpPr>
              <p:spPr bwMode="auto">
                <a:xfrm>
                  <a:off x="1405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4" name="Rectangle 144"/>
                <p:cNvSpPr>
                  <a:spLocks noChangeArrowheads="1"/>
                </p:cNvSpPr>
                <p:nvPr/>
              </p:nvSpPr>
              <p:spPr bwMode="auto">
                <a:xfrm>
                  <a:off x="1423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5" name="Rectangle 145"/>
                <p:cNvSpPr>
                  <a:spLocks noChangeArrowheads="1"/>
                </p:cNvSpPr>
                <p:nvPr/>
              </p:nvSpPr>
              <p:spPr bwMode="auto">
                <a:xfrm>
                  <a:off x="1423" y="2179"/>
                  <a:ext cx="24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6" name="Rectangle 146"/>
                <p:cNvSpPr>
                  <a:spLocks noChangeArrowheads="1"/>
                </p:cNvSpPr>
                <p:nvPr/>
              </p:nvSpPr>
              <p:spPr bwMode="auto">
                <a:xfrm>
                  <a:off x="1447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7" name="Rectangle 147"/>
                <p:cNvSpPr>
                  <a:spLocks noChangeArrowheads="1"/>
                </p:cNvSpPr>
                <p:nvPr/>
              </p:nvSpPr>
              <p:spPr bwMode="auto">
                <a:xfrm>
                  <a:off x="1459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8" name="Rectangle 148"/>
                <p:cNvSpPr>
                  <a:spLocks noChangeArrowheads="1"/>
                </p:cNvSpPr>
                <p:nvPr/>
              </p:nvSpPr>
              <p:spPr bwMode="auto">
                <a:xfrm>
                  <a:off x="1459" y="2179"/>
                  <a:ext cx="24" cy="18"/>
                </a:xfrm>
                <a:prstGeom prst="rect">
                  <a:avLst/>
                </a:prstGeom>
                <a:solidFill>
                  <a:srgbClr val="C0C000"/>
                </a:solidFill>
                <a:ln w="9525">
                  <a:solidFill>
                    <a:srgbClr val="C0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9" name="Rectangle 149"/>
                <p:cNvSpPr>
                  <a:spLocks noChangeArrowheads="1"/>
                </p:cNvSpPr>
                <p:nvPr/>
              </p:nvSpPr>
              <p:spPr bwMode="auto">
                <a:xfrm>
                  <a:off x="1483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0" name="Rectangle 150"/>
                <p:cNvSpPr>
                  <a:spLocks noChangeArrowheads="1"/>
                </p:cNvSpPr>
                <p:nvPr/>
              </p:nvSpPr>
              <p:spPr bwMode="auto">
                <a:xfrm>
                  <a:off x="1495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1" name="Rectangle 151"/>
                <p:cNvSpPr>
                  <a:spLocks noChangeArrowheads="1"/>
                </p:cNvSpPr>
                <p:nvPr/>
              </p:nvSpPr>
              <p:spPr bwMode="auto">
                <a:xfrm>
                  <a:off x="1495" y="2179"/>
                  <a:ext cx="30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2" name="Rectangle 152"/>
                <p:cNvSpPr>
                  <a:spLocks noChangeArrowheads="1"/>
                </p:cNvSpPr>
                <p:nvPr/>
              </p:nvSpPr>
              <p:spPr bwMode="auto">
                <a:xfrm>
                  <a:off x="1525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3" name="Rectangle 153"/>
                <p:cNvSpPr>
                  <a:spLocks noChangeArrowheads="1"/>
                </p:cNvSpPr>
                <p:nvPr/>
              </p:nvSpPr>
              <p:spPr bwMode="auto">
                <a:xfrm>
                  <a:off x="1537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4" name="Rectangle 154"/>
                <p:cNvSpPr>
                  <a:spLocks noChangeArrowheads="1"/>
                </p:cNvSpPr>
                <p:nvPr/>
              </p:nvSpPr>
              <p:spPr bwMode="auto">
                <a:xfrm>
                  <a:off x="1537" y="2179"/>
                  <a:ext cx="24" cy="18"/>
                </a:xfrm>
                <a:prstGeom prst="rect">
                  <a:avLst/>
                </a:prstGeom>
                <a:solidFill>
                  <a:srgbClr val="C0C000"/>
                </a:solidFill>
                <a:ln w="9525">
                  <a:solidFill>
                    <a:srgbClr val="C0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5" name="Rectangle 155"/>
                <p:cNvSpPr>
                  <a:spLocks noChangeArrowheads="1"/>
                </p:cNvSpPr>
                <p:nvPr/>
              </p:nvSpPr>
              <p:spPr bwMode="auto">
                <a:xfrm>
                  <a:off x="1561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6" name="Rectangle 156"/>
                <p:cNvSpPr>
                  <a:spLocks noChangeArrowheads="1"/>
                </p:cNvSpPr>
                <p:nvPr/>
              </p:nvSpPr>
              <p:spPr bwMode="auto">
                <a:xfrm>
                  <a:off x="1573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7" name="Rectangle 157"/>
                <p:cNvSpPr>
                  <a:spLocks noChangeArrowheads="1"/>
                </p:cNvSpPr>
                <p:nvPr/>
              </p:nvSpPr>
              <p:spPr bwMode="auto">
                <a:xfrm>
                  <a:off x="1573" y="2179"/>
                  <a:ext cx="30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8" name="Rectangle 158"/>
                <p:cNvSpPr>
                  <a:spLocks noChangeArrowheads="1"/>
                </p:cNvSpPr>
                <p:nvPr/>
              </p:nvSpPr>
              <p:spPr bwMode="auto">
                <a:xfrm>
                  <a:off x="1603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9" name="Rectangle 159"/>
                <p:cNvSpPr>
                  <a:spLocks noChangeArrowheads="1"/>
                </p:cNvSpPr>
                <p:nvPr/>
              </p:nvSpPr>
              <p:spPr bwMode="auto">
                <a:xfrm>
                  <a:off x="1609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0" name="Rectangle 160"/>
                <p:cNvSpPr>
                  <a:spLocks noChangeArrowheads="1"/>
                </p:cNvSpPr>
                <p:nvPr/>
              </p:nvSpPr>
              <p:spPr bwMode="auto">
                <a:xfrm>
                  <a:off x="1609" y="2179"/>
                  <a:ext cx="24" cy="18"/>
                </a:xfrm>
                <a:prstGeom prst="rect">
                  <a:avLst/>
                </a:prstGeom>
                <a:solidFill>
                  <a:srgbClr val="C0C000"/>
                </a:solidFill>
                <a:ln w="9525">
                  <a:solidFill>
                    <a:srgbClr val="C0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1" name="Rectangle 161"/>
                <p:cNvSpPr>
                  <a:spLocks noChangeArrowheads="1"/>
                </p:cNvSpPr>
                <p:nvPr/>
              </p:nvSpPr>
              <p:spPr bwMode="auto">
                <a:xfrm>
                  <a:off x="1633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2" name="Rectangle 162"/>
                <p:cNvSpPr>
                  <a:spLocks noChangeArrowheads="1"/>
                </p:cNvSpPr>
                <p:nvPr/>
              </p:nvSpPr>
              <p:spPr bwMode="auto">
                <a:xfrm>
                  <a:off x="1651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3" name="Rectangle 163"/>
                <p:cNvSpPr>
                  <a:spLocks noChangeArrowheads="1"/>
                </p:cNvSpPr>
                <p:nvPr/>
              </p:nvSpPr>
              <p:spPr bwMode="auto">
                <a:xfrm>
                  <a:off x="1651" y="2179"/>
                  <a:ext cx="24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4" name="Rectangle 164"/>
                <p:cNvSpPr>
                  <a:spLocks noChangeArrowheads="1"/>
                </p:cNvSpPr>
                <p:nvPr/>
              </p:nvSpPr>
              <p:spPr bwMode="auto">
                <a:xfrm>
                  <a:off x="1675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5" name="Rectangle 165"/>
                <p:cNvSpPr>
                  <a:spLocks noChangeArrowheads="1"/>
                </p:cNvSpPr>
                <p:nvPr/>
              </p:nvSpPr>
              <p:spPr bwMode="auto">
                <a:xfrm>
                  <a:off x="1687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6" name="Rectangle 166"/>
                <p:cNvSpPr>
                  <a:spLocks noChangeArrowheads="1"/>
                </p:cNvSpPr>
                <p:nvPr/>
              </p:nvSpPr>
              <p:spPr bwMode="auto">
                <a:xfrm>
                  <a:off x="1687" y="2179"/>
                  <a:ext cx="24" cy="18"/>
                </a:xfrm>
                <a:prstGeom prst="rect">
                  <a:avLst/>
                </a:prstGeom>
                <a:solidFill>
                  <a:srgbClr val="C0C000"/>
                </a:solidFill>
                <a:ln w="9525">
                  <a:solidFill>
                    <a:srgbClr val="C0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7" name="Rectangle 167"/>
                <p:cNvSpPr>
                  <a:spLocks noChangeArrowheads="1"/>
                </p:cNvSpPr>
                <p:nvPr/>
              </p:nvSpPr>
              <p:spPr bwMode="auto">
                <a:xfrm>
                  <a:off x="1711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8" name="Rectangle 168"/>
                <p:cNvSpPr>
                  <a:spLocks noChangeArrowheads="1"/>
                </p:cNvSpPr>
                <p:nvPr/>
              </p:nvSpPr>
              <p:spPr bwMode="auto">
                <a:xfrm>
                  <a:off x="1729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9" name="Rectangle 169"/>
                <p:cNvSpPr>
                  <a:spLocks noChangeArrowheads="1"/>
                </p:cNvSpPr>
                <p:nvPr/>
              </p:nvSpPr>
              <p:spPr bwMode="auto">
                <a:xfrm>
                  <a:off x="1729" y="2179"/>
                  <a:ext cx="24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0" name="Rectangle 170"/>
                <p:cNvSpPr>
                  <a:spLocks noChangeArrowheads="1"/>
                </p:cNvSpPr>
                <p:nvPr/>
              </p:nvSpPr>
              <p:spPr bwMode="auto">
                <a:xfrm>
                  <a:off x="1753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1" name="Rectangle 171"/>
                <p:cNvSpPr>
                  <a:spLocks noChangeArrowheads="1"/>
                </p:cNvSpPr>
                <p:nvPr/>
              </p:nvSpPr>
              <p:spPr bwMode="auto">
                <a:xfrm>
                  <a:off x="1765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2" name="Rectangle 172"/>
                <p:cNvSpPr>
                  <a:spLocks noChangeArrowheads="1"/>
                </p:cNvSpPr>
                <p:nvPr/>
              </p:nvSpPr>
              <p:spPr bwMode="auto">
                <a:xfrm>
                  <a:off x="1765" y="2179"/>
                  <a:ext cx="24" cy="18"/>
                </a:xfrm>
                <a:prstGeom prst="rect">
                  <a:avLst/>
                </a:prstGeom>
                <a:solidFill>
                  <a:srgbClr val="C0C000"/>
                </a:solidFill>
                <a:ln w="9525">
                  <a:solidFill>
                    <a:srgbClr val="C0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3" name="Rectangle 173"/>
                <p:cNvSpPr>
                  <a:spLocks noChangeArrowheads="1"/>
                </p:cNvSpPr>
                <p:nvPr/>
              </p:nvSpPr>
              <p:spPr bwMode="auto">
                <a:xfrm>
                  <a:off x="1789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4" name="Rectangle 174"/>
                <p:cNvSpPr>
                  <a:spLocks noChangeArrowheads="1"/>
                </p:cNvSpPr>
                <p:nvPr/>
              </p:nvSpPr>
              <p:spPr bwMode="auto">
                <a:xfrm>
                  <a:off x="1801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5" name="Rectangle 175"/>
                <p:cNvSpPr>
                  <a:spLocks noChangeArrowheads="1"/>
                </p:cNvSpPr>
                <p:nvPr/>
              </p:nvSpPr>
              <p:spPr bwMode="auto">
                <a:xfrm>
                  <a:off x="1801" y="2179"/>
                  <a:ext cx="30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6" name="Rectangle 176"/>
                <p:cNvSpPr>
                  <a:spLocks noChangeArrowheads="1"/>
                </p:cNvSpPr>
                <p:nvPr/>
              </p:nvSpPr>
              <p:spPr bwMode="auto">
                <a:xfrm>
                  <a:off x="1831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7" name="Rectangle 177"/>
                <p:cNvSpPr>
                  <a:spLocks noChangeArrowheads="1"/>
                </p:cNvSpPr>
                <p:nvPr/>
              </p:nvSpPr>
              <p:spPr bwMode="auto">
                <a:xfrm>
                  <a:off x="1843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8" name="Rectangle 178"/>
                <p:cNvSpPr>
                  <a:spLocks noChangeArrowheads="1"/>
                </p:cNvSpPr>
                <p:nvPr/>
              </p:nvSpPr>
              <p:spPr bwMode="auto">
                <a:xfrm>
                  <a:off x="1843" y="2179"/>
                  <a:ext cx="24" cy="18"/>
                </a:xfrm>
                <a:prstGeom prst="rect">
                  <a:avLst/>
                </a:prstGeom>
                <a:solidFill>
                  <a:srgbClr val="C0C000"/>
                </a:solidFill>
                <a:ln w="9525">
                  <a:solidFill>
                    <a:srgbClr val="C0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9" name="Rectangle 179"/>
                <p:cNvSpPr>
                  <a:spLocks noChangeArrowheads="1"/>
                </p:cNvSpPr>
                <p:nvPr/>
              </p:nvSpPr>
              <p:spPr bwMode="auto">
                <a:xfrm>
                  <a:off x="1867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0" name="Rectangle 180"/>
                <p:cNvSpPr>
                  <a:spLocks noChangeArrowheads="1"/>
                </p:cNvSpPr>
                <p:nvPr/>
              </p:nvSpPr>
              <p:spPr bwMode="auto">
                <a:xfrm>
                  <a:off x="1879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1" name="Rectangle 181"/>
                <p:cNvSpPr>
                  <a:spLocks noChangeArrowheads="1"/>
                </p:cNvSpPr>
                <p:nvPr/>
              </p:nvSpPr>
              <p:spPr bwMode="auto">
                <a:xfrm>
                  <a:off x="1879" y="2179"/>
                  <a:ext cx="30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2" name="Rectangle 182"/>
                <p:cNvSpPr>
                  <a:spLocks noChangeArrowheads="1"/>
                </p:cNvSpPr>
                <p:nvPr/>
              </p:nvSpPr>
              <p:spPr bwMode="auto">
                <a:xfrm>
                  <a:off x="1909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3" name="Rectangle 183"/>
                <p:cNvSpPr>
                  <a:spLocks noChangeArrowheads="1"/>
                </p:cNvSpPr>
                <p:nvPr/>
              </p:nvSpPr>
              <p:spPr bwMode="auto">
                <a:xfrm>
                  <a:off x="1915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4" name="Rectangle 184"/>
                <p:cNvSpPr>
                  <a:spLocks noChangeArrowheads="1"/>
                </p:cNvSpPr>
                <p:nvPr/>
              </p:nvSpPr>
              <p:spPr bwMode="auto">
                <a:xfrm>
                  <a:off x="1915" y="2179"/>
                  <a:ext cx="24" cy="18"/>
                </a:xfrm>
                <a:prstGeom prst="rect">
                  <a:avLst/>
                </a:prstGeom>
                <a:solidFill>
                  <a:srgbClr val="C0C000"/>
                </a:solidFill>
                <a:ln w="9525">
                  <a:solidFill>
                    <a:srgbClr val="C0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5" name="Rectangle 185"/>
                <p:cNvSpPr>
                  <a:spLocks noChangeArrowheads="1"/>
                </p:cNvSpPr>
                <p:nvPr/>
              </p:nvSpPr>
              <p:spPr bwMode="auto">
                <a:xfrm>
                  <a:off x="1939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6" name="Rectangle 186"/>
                <p:cNvSpPr>
                  <a:spLocks noChangeArrowheads="1"/>
                </p:cNvSpPr>
                <p:nvPr/>
              </p:nvSpPr>
              <p:spPr bwMode="auto">
                <a:xfrm>
                  <a:off x="1957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7" name="Rectangle 187"/>
                <p:cNvSpPr>
                  <a:spLocks noChangeArrowheads="1"/>
                </p:cNvSpPr>
                <p:nvPr/>
              </p:nvSpPr>
              <p:spPr bwMode="auto">
                <a:xfrm>
                  <a:off x="1957" y="2179"/>
                  <a:ext cx="24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8" name="Rectangle 188"/>
                <p:cNvSpPr>
                  <a:spLocks noChangeArrowheads="1"/>
                </p:cNvSpPr>
                <p:nvPr/>
              </p:nvSpPr>
              <p:spPr bwMode="auto">
                <a:xfrm>
                  <a:off x="1981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9" name="Rectangle 189"/>
                <p:cNvSpPr>
                  <a:spLocks noChangeArrowheads="1"/>
                </p:cNvSpPr>
                <p:nvPr/>
              </p:nvSpPr>
              <p:spPr bwMode="auto">
                <a:xfrm>
                  <a:off x="1993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0" name="Rectangle 190"/>
                <p:cNvSpPr>
                  <a:spLocks noChangeArrowheads="1"/>
                </p:cNvSpPr>
                <p:nvPr/>
              </p:nvSpPr>
              <p:spPr bwMode="auto">
                <a:xfrm>
                  <a:off x="1993" y="2179"/>
                  <a:ext cx="24" cy="18"/>
                </a:xfrm>
                <a:prstGeom prst="rect">
                  <a:avLst/>
                </a:prstGeom>
                <a:solidFill>
                  <a:srgbClr val="C0C000"/>
                </a:solidFill>
                <a:ln w="9525">
                  <a:solidFill>
                    <a:srgbClr val="C0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1" name="Rectangle 191"/>
                <p:cNvSpPr>
                  <a:spLocks noChangeArrowheads="1"/>
                </p:cNvSpPr>
                <p:nvPr/>
              </p:nvSpPr>
              <p:spPr bwMode="auto">
                <a:xfrm>
                  <a:off x="2017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2" name="Rectangle 192"/>
                <p:cNvSpPr>
                  <a:spLocks noChangeArrowheads="1"/>
                </p:cNvSpPr>
                <p:nvPr/>
              </p:nvSpPr>
              <p:spPr bwMode="auto">
                <a:xfrm>
                  <a:off x="2029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3" name="Rectangle 193"/>
                <p:cNvSpPr>
                  <a:spLocks noChangeArrowheads="1"/>
                </p:cNvSpPr>
                <p:nvPr/>
              </p:nvSpPr>
              <p:spPr bwMode="auto">
                <a:xfrm>
                  <a:off x="2029" y="2179"/>
                  <a:ext cx="30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4" name="Rectangle 194"/>
                <p:cNvSpPr>
                  <a:spLocks noChangeArrowheads="1"/>
                </p:cNvSpPr>
                <p:nvPr/>
              </p:nvSpPr>
              <p:spPr bwMode="auto">
                <a:xfrm>
                  <a:off x="2059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6" name="Rectangle 195"/>
                <p:cNvSpPr>
                  <a:spLocks noChangeArrowheads="1"/>
                </p:cNvSpPr>
                <p:nvPr/>
              </p:nvSpPr>
              <p:spPr bwMode="auto">
                <a:xfrm>
                  <a:off x="2071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7" name="Rectangle 196"/>
                <p:cNvSpPr>
                  <a:spLocks noChangeArrowheads="1"/>
                </p:cNvSpPr>
                <p:nvPr/>
              </p:nvSpPr>
              <p:spPr bwMode="auto">
                <a:xfrm>
                  <a:off x="2071" y="2179"/>
                  <a:ext cx="24" cy="18"/>
                </a:xfrm>
                <a:prstGeom prst="rect">
                  <a:avLst/>
                </a:prstGeom>
                <a:solidFill>
                  <a:srgbClr val="C0C000"/>
                </a:solidFill>
                <a:ln w="9525">
                  <a:solidFill>
                    <a:srgbClr val="C0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8" name="Rectangle 197"/>
                <p:cNvSpPr>
                  <a:spLocks noChangeArrowheads="1"/>
                </p:cNvSpPr>
                <p:nvPr/>
              </p:nvSpPr>
              <p:spPr bwMode="auto">
                <a:xfrm>
                  <a:off x="2095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1" name="Rectangle 198"/>
                <p:cNvSpPr>
                  <a:spLocks noChangeArrowheads="1"/>
                </p:cNvSpPr>
                <p:nvPr/>
              </p:nvSpPr>
              <p:spPr bwMode="auto">
                <a:xfrm>
                  <a:off x="2113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2" name="Rectangle 199"/>
                <p:cNvSpPr>
                  <a:spLocks noChangeArrowheads="1"/>
                </p:cNvSpPr>
                <p:nvPr/>
              </p:nvSpPr>
              <p:spPr bwMode="auto">
                <a:xfrm>
                  <a:off x="2113" y="2179"/>
                  <a:ext cx="54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4" name="Rectangle 200"/>
                <p:cNvSpPr>
                  <a:spLocks noChangeArrowheads="1"/>
                </p:cNvSpPr>
                <p:nvPr/>
              </p:nvSpPr>
              <p:spPr bwMode="auto">
                <a:xfrm>
                  <a:off x="2167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5" name="Rectangle 201"/>
                <p:cNvSpPr>
                  <a:spLocks noChangeArrowheads="1"/>
                </p:cNvSpPr>
                <p:nvPr/>
              </p:nvSpPr>
              <p:spPr bwMode="auto">
                <a:xfrm>
                  <a:off x="2179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6" name="Rectangle 202"/>
                <p:cNvSpPr>
                  <a:spLocks noChangeArrowheads="1"/>
                </p:cNvSpPr>
                <p:nvPr/>
              </p:nvSpPr>
              <p:spPr bwMode="auto">
                <a:xfrm>
                  <a:off x="2179" y="2179"/>
                  <a:ext cx="24" cy="18"/>
                </a:xfrm>
                <a:prstGeom prst="rect">
                  <a:avLst/>
                </a:prstGeom>
                <a:solidFill>
                  <a:srgbClr val="C0C000"/>
                </a:solidFill>
                <a:ln w="9525">
                  <a:solidFill>
                    <a:srgbClr val="C0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7" name="Rectangle 203"/>
                <p:cNvSpPr>
                  <a:spLocks noChangeArrowheads="1"/>
                </p:cNvSpPr>
                <p:nvPr/>
              </p:nvSpPr>
              <p:spPr bwMode="auto">
                <a:xfrm>
                  <a:off x="2203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8" name="Rectangle 204"/>
                <p:cNvSpPr>
                  <a:spLocks noChangeArrowheads="1"/>
                </p:cNvSpPr>
                <p:nvPr/>
              </p:nvSpPr>
              <p:spPr bwMode="auto">
                <a:xfrm>
                  <a:off x="2215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9" name="Rectangle 205"/>
                <p:cNvSpPr>
                  <a:spLocks noChangeArrowheads="1"/>
                </p:cNvSpPr>
                <p:nvPr/>
              </p:nvSpPr>
              <p:spPr bwMode="auto">
                <a:xfrm>
                  <a:off x="2215" y="2179"/>
                  <a:ext cx="60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0" name="Rectangle 206"/>
                <p:cNvSpPr>
                  <a:spLocks noChangeArrowheads="1"/>
                </p:cNvSpPr>
                <p:nvPr/>
              </p:nvSpPr>
              <p:spPr bwMode="auto">
                <a:xfrm>
                  <a:off x="2275" y="2179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sp>
            <p:nvSpPr>
              <p:cNvPr id="426" name="Rectangle 208"/>
              <p:cNvSpPr>
                <a:spLocks noChangeArrowheads="1"/>
              </p:cNvSpPr>
              <p:nvPr/>
            </p:nvSpPr>
            <p:spPr bwMode="auto">
              <a:xfrm>
                <a:off x="2287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27" name="Rectangle 209"/>
              <p:cNvSpPr>
                <a:spLocks noChangeArrowheads="1"/>
              </p:cNvSpPr>
              <p:nvPr/>
            </p:nvSpPr>
            <p:spPr bwMode="auto">
              <a:xfrm>
                <a:off x="2287" y="2179"/>
                <a:ext cx="24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28" name="Rectangle 210"/>
              <p:cNvSpPr>
                <a:spLocks noChangeArrowheads="1"/>
              </p:cNvSpPr>
              <p:nvPr/>
            </p:nvSpPr>
            <p:spPr bwMode="auto">
              <a:xfrm>
                <a:off x="2311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29" name="Rectangle 211"/>
              <p:cNvSpPr>
                <a:spLocks noChangeArrowheads="1"/>
              </p:cNvSpPr>
              <p:nvPr/>
            </p:nvSpPr>
            <p:spPr bwMode="auto">
              <a:xfrm>
                <a:off x="2323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0" name="Rectangle 212"/>
              <p:cNvSpPr>
                <a:spLocks noChangeArrowheads="1"/>
              </p:cNvSpPr>
              <p:nvPr/>
            </p:nvSpPr>
            <p:spPr bwMode="auto">
              <a:xfrm>
                <a:off x="2323" y="2179"/>
                <a:ext cx="60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1" name="Rectangle 213"/>
              <p:cNvSpPr>
                <a:spLocks noChangeArrowheads="1"/>
              </p:cNvSpPr>
              <p:nvPr/>
            </p:nvSpPr>
            <p:spPr bwMode="auto">
              <a:xfrm>
                <a:off x="2383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2" name="Rectangle 214"/>
              <p:cNvSpPr>
                <a:spLocks noChangeArrowheads="1"/>
              </p:cNvSpPr>
              <p:nvPr/>
            </p:nvSpPr>
            <p:spPr bwMode="auto">
              <a:xfrm>
                <a:off x="2395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3" name="Rectangle 215"/>
              <p:cNvSpPr>
                <a:spLocks noChangeArrowheads="1"/>
              </p:cNvSpPr>
              <p:nvPr/>
            </p:nvSpPr>
            <p:spPr bwMode="auto">
              <a:xfrm>
                <a:off x="2395" y="2179"/>
                <a:ext cx="24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4" name="Rectangle 216"/>
              <p:cNvSpPr>
                <a:spLocks noChangeArrowheads="1"/>
              </p:cNvSpPr>
              <p:nvPr/>
            </p:nvSpPr>
            <p:spPr bwMode="auto">
              <a:xfrm>
                <a:off x="2419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5" name="Rectangle 217"/>
              <p:cNvSpPr>
                <a:spLocks noChangeArrowheads="1"/>
              </p:cNvSpPr>
              <p:nvPr/>
            </p:nvSpPr>
            <p:spPr bwMode="auto">
              <a:xfrm>
                <a:off x="2431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6" name="Rectangle 218"/>
              <p:cNvSpPr>
                <a:spLocks noChangeArrowheads="1"/>
              </p:cNvSpPr>
              <p:nvPr/>
            </p:nvSpPr>
            <p:spPr bwMode="auto">
              <a:xfrm>
                <a:off x="2431" y="2179"/>
                <a:ext cx="54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7" name="Rectangle 219"/>
              <p:cNvSpPr>
                <a:spLocks noChangeArrowheads="1"/>
              </p:cNvSpPr>
              <p:nvPr/>
            </p:nvSpPr>
            <p:spPr bwMode="auto">
              <a:xfrm>
                <a:off x="2485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8" name="Rectangle 220"/>
              <p:cNvSpPr>
                <a:spLocks noChangeArrowheads="1"/>
              </p:cNvSpPr>
              <p:nvPr/>
            </p:nvSpPr>
            <p:spPr bwMode="auto">
              <a:xfrm>
                <a:off x="2497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9" name="Rectangle 221"/>
              <p:cNvSpPr>
                <a:spLocks noChangeArrowheads="1"/>
              </p:cNvSpPr>
              <p:nvPr/>
            </p:nvSpPr>
            <p:spPr bwMode="auto">
              <a:xfrm>
                <a:off x="2497" y="2179"/>
                <a:ext cx="30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0" name="Rectangle 222"/>
              <p:cNvSpPr>
                <a:spLocks noChangeArrowheads="1"/>
              </p:cNvSpPr>
              <p:nvPr/>
            </p:nvSpPr>
            <p:spPr bwMode="auto">
              <a:xfrm>
                <a:off x="2527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1" name="Rectangle 223"/>
              <p:cNvSpPr>
                <a:spLocks noChangeArrowheads="1"/>
              </p:cNvSpPr>
              <p:nvPr/>
            </p:nvSpPr>
            <p:spPr bwMode="auto">
              <a:xfrm>
                <a:off x="2539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2" name="Rectangle 224"/>
              <p:cNvSpPr>
                <a:spLocks noChangeArrowheads="1"/>
              </p:cNvSpPr>
              <p:nvPr/>
            </p:nvSpPr>
            <p:spPr bwMode="auto">
              <a:xfrm>
                <a:off x="2539" y="2179"/>
                <a:ext cx="54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3" name="Rectangle 225"/>
              <p:cNvSpPr>
                <a:spLocks noChangeArrowheads="1"/>
              </p:cNvSpPr>
              <p:nvPr/>
            </p:nvSpPr>
            <p:spPr bwMode="auto">
              <a:xfrm>
                <a:off x="2593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4" name="Rectangle 226"/>
              <p:cNvSpPr>
                <a:spLocks noChangeArrowheads="1"/>
              </p:cNvSpPr>
              <p:nvPr/>
            </p:nvSpPr>
            <p:spPr bwMode="auto">
              <a:xfrm>
                <a:off x="2605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5" name="Rectangle 227"/>
              <p:cNvSpPr>
                <a:spLocks noChangeArrowheads="1"/>
              </p:cNvSpPr>
              <p:nvPr/>
            </p:nvSpPr>
            <p:spPr bwMode="auto">
              <a:xfrm>
                <a:off x="2605" y="2179"/>
                <a:ext cx="24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6" name="Rectangle 228"/>
              <p:cNvSpPr>
                <a:spLocks noChangeArrowheads="1"/>
              </p:cNvSpPr>
              <p:nvPr/>
            </p:nvSpPr>
            <p:spPr bwMode="auto">
              <a:xfrm>
                <a:off x="2629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7" name="Rectangle 229"/>
              <p:cNvSpPr>
                <a:spLocks noChangeArrowheads="1"/>
              </p:cNvSpPr>
              <p:nvPr/>
            </p:nvSpPr>
            <p:spPr bwMode="auto">
              <a:xfrm>
                <a:off x="2647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8" name="Rectangle 230"/>
              <p:cNvSpPr>
                <a:spLocks noChangeArrowheads="1"/>
              </p:cNvSpPr>
              <p:nvPr/>
            </p:nvSpPr>
            <p:spPr bwMode="auto">
              <a:xfrm>
                <a:off x="2647" y="2179"/>
                <a:ext cx="54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9" name="Rectangle 231"/>
              <p:cNvSpPr>
                <a:spLocks noChangeArrowheads="1"/>
              </p:cNvSpPr>
              <p:nvPr/>
            </p:nvSpPr>
            <p:spPr bwMode="auto">
              <a:xfrm>
                <a:off x="2701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50" name="Rectangle 232"/>
              <p:cNvSpPr>
                <a:spLocks noChangeArrowheads="1"/>
              </p:cNvSpPr>
              <p:nvPr/>
            </p:nvSpPr>
            <p:spPr bwMode="auto">
              <a:xfrm>
                <a:off x="2713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51" name="Rectangle 233"/>
              <p:cNvSpPr>
                <a:spLocks noChangeArrowheads="1"/>
              </p:cNvSpPr>
              <p:nvPr/>
            </p:nvSpPr>
            <p:spPr bwMode="auto">
              <a:xfrm>
                <a:off x="2713" y="2179"/>
                <a:ext cx="24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52" name="Rectangle 234"/>
              <p:cNvSpPr>
                <a:spLocks noChangeArrowheads="1"/>
              </p:cNvSpPr>
              <p:nvPr/>
            </p:nvSpPr>
            <p:spPr bwMode="auto">
              <a:xfrm>
                <a:off x="2737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53" name="Rectangle 235"/>
              <p:cNvSpPr>
                <a:spLocks noChangeArrowheads="1"/>
              </p:cNvSpPr>
              <p:nvPr/>
            </p:nvSpPr>
            <p:spPr bwMode="auto">
              <a:xfrm>
                <a:off x="2755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54" name="Rectangle 236"/>
              <p:cNvSpPr>
                <a:spLocks noChangeArrowheads="1"/>
              </p:cNvSpPr>
              <p:nvPr/>
            </p:nvSpPr>
            <p:spPr bwMode="auto">
              <a:xfrm>
                <a:off x="2755" y="2179"/>
                <a:ext cx="54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55" name="Rectangle 237"/>
              <p:cNvSpPr>
                <a:spLocks noChangeArrowheads="1"/>
              </p:cNvSpPr>
              <p:nvPr/>
            </p:nvSpPr>
            <p:spPr bwMode="auto">
              <a:xfrm>
                <a:off x="2809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56" name="Rectangle 238"/>
              <p:cNvSpPr>
                <a:spLocks noChangeArrowheads="1"/>
              </p:cNvSpPr>
              <p:nvPr/>
            </p:nvSpPr>
            <p:spPr bwMode="auto">
              <a:xfrm>
                <a:off x="2821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57" name="Rectangle 239"/>
              <p:cNvSpPr>
                <a:spLocks noChangeArrowheads="1"/>
              </p:cNvSpPr>
              <p:nvPr/>
            </p:nvSpPr>
            <p:spPr bwMode="auto">
              <a:xfrm>
                <a:off x="2821" y="2179"/>
                <a:ext cx="24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58" name="Rectangle 240"/>
              <p:cNvSpPr>
                <a:spLocks noChangeArrowheads="1"/>
              </p:cNvSpPr>
              <p:nvPr/>
            </p:nvSpPr>
            <p:spPr bwMode="auto">
              <a:xfrm>
                <a:off x="2845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59" name="Rectangle 241"/>
              <p:cNvSpPr>
                <a:spLocks noChangeArrowheads="1"/>
              </p:cNvSpPr>
              <p:nvPr/>
            </p:nvSpPr>
            <p:spPr bwMode="auto">
              <a:xfrm>
                <a:off x="2857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60" name="Rectangle 242"/>
              <p:cNvSpPr>
                <a:spLocks noChangeArrowheads="1"/>
              </p:cNvSpPr>
              <p:nvPr/>
            </p:nvSpPr>
            <p:spPr bwMode="auto">
              <a:xfrm>
                <a:off x="2857" y="2179"/>
                <a:ext cx="60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61" name="Rectangle 243"/>
              <p:cNvSpPr>
                <a:spLocks noChangeArrowheads="1"/>
              </p:cNvSpPr>
              <p:nvPr/>
            </p:nvSpPr>
            <p:spPr bwMode="auto">
              <a:xfrm>
                <a:off x="2917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62" name="Rectangle 244"/>
              <p:cNvSpPr>
                <a:spLocks noChangeArrowheads="1"/>
              </p:cNvSpPr>
              <p:nvPr/>
            </p:nvSpPr>
            <p:spPr bwMode="auto">
              <a:xfrm>
                <a:off x="2929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63" name="Rectangle 245"/>
              <p:cNvSpPr>
                <a:spLocks noChangeArrowheads="1"/>
              </p:cNvSpPr>
              <p:nvPr/>
            </p:nvSpPr>
            <p:spPr bwMode="auto">
              <a:xfrm>
                <a:off x="2929" y="2179"/>
                <a:ext cx="24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64" name="Rectangle 246"/>
              <p:cNvSpPr>
                <a:spLocks noChangeArrowheads="1"/>
              </p:cNvSpPr>
              <p:nvPr/>
            </p:nvSpPr>
            <p:spPr bwMode="auto">
              <a:xfrm>
                <a:off x="2953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65" name="Rectangle 247"/>
              <p:cNvSpPr>
                <a:spLocks noChangeArrowheads="1"/>
              </p:cNvSpPr>
              <p:nvPr/>
            </p:nvSpPr>
            <p:spPr bwMode="auto">
              <a:xfrm>
                <a:off x="2965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66" name="Rectangle 248"/>
              <p:cNvSpPr>
                <a:spLocks noChangeArrowheads="1"/>
              </p:cNvSpPr>
              <p:nvPr/>
            </p:nvSpPr>
            <p:spPr bwMode="auto">
              <a:xfrm>
                <a:off x="2965" y="2179"/>
                <a:ext cx="60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67" name="Rectangle 249"/>
              <p:cNvSpPr>
                <a:spLocks noChangeArrowheads="1"/>
              </p:cNvSpPr>
              <p:nvPr/>
            </p:nvSpPr>
            <p:spPr bwMode="auto">
              <a:xfrm>
                <a:off x="3025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68" name="Rectangle 250"/>
              <p:cNvSpPr>
                <a:spLocks noChangeArrowheads="1"/>
              </p:cNvSpPr>
              <p:nvPr/>
            </p:nvSpPr>
            <p:spPr bwMode="auto">
              <a:xfrm>
                <a:off x="3037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69" name="Rectangle 251"/>
              <p:cNvSpPr>
                <a:spLocks noChangeArrowheads="1"/>
              </p:cNvSpPr>
              <p:nvPr/>
            </p:nvSpPr>
            <p:spPr bwMode="auto">
              <a:xfrm>
                <a:off x="3037" y="2179"/>
                <a:ext cx="24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0" name="Rectangle 252"/>
              <p:cNvSpPr>
                <a:spLocks noChangeArrowheads="1"/>
              </p:cNvSpPr>
              <p:nvPr/>
            </p:nvSpPr>
            <p:spPr bwMode="auto">
              <a:xfrm>
                <a:off x="3061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1" name="Rectangle 253"/>
              <p:cNvSpPr>
                <a:spLocks noChangeArrowheads="1"/>
              </p:cNvSpPr>
              <p:nvPr/>
            </p:nvSpPr>
            <p:spPr bwMode="auto">
              <a:xfrm>
                <a:off x="3073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2" name="Rectangle 254"/>
              <p:cNvSpPr>
                <a:spLocks noChangeArrowheads="1"/>
              </p:cNvSpPr>
              <p:nvPr/>
            </p:nvSpPr>
            <p:spPr bwMode="auto">
              <a:xfrm>
                <a:off x="3073" y="2179"/>
                <a:ext cx="54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3" name="Rectangle 255"/>
              <p:cNvSpPr>
                <a:spLocks noChangeArrowheads="1"/>
              </p:cNvSpPr>
              <p:nvPr/>
            </p:nvSpPr>
            <p:spPr bwMode="auto">
              <a:xfrm>
                <a:off x="3127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4" name="Rectangle 256"/>
              <p:cNvSpPr>
                <a:spLocks noChangeArrowheads="1"/>
              </p:cNvSpPr>
              <p:nvPr/>
            </p:nvSpPr>
            <p:spPr bwMode="auto">
              <a:xfrm>
                <a:off x="3139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5" name="Rectangle 257"/>
              <p:cNvSpPr>
                <a:spLocks noChangeArrowheads="1"/>
              </p:cNvSpPr>
              <p:nvPr/>
            </p:nvSpPr>
            <p:spPr bwMode="auto">
              <a:xfrm>
                <a:off x="3139" y="2179"/>
                <a:ext cx="30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6" name="Rectangle 258"/>
              <p:cNvSpPr>
                <a:spLocks noChangeArrowheads="1"/>
              </p:cNvSpPr>
              <p:nvPr/>
            </p:nvSpPr>
            <p:spPr bwMode="auto">
              <a:xfrm>
                <a:off x="3169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7" name="Rectangle 259"/>
              <p:cNvSpPr>
                <a:spLocks noChangeArrowheads="1"/>
              </p:cNvSpPr>
              <p:nvPr/>
            </p:nvSpPr>
            <p:spPr bwMode="auto">
              <a:xfrm>
                <a:off x="3181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8" name="Rectangle 260"/>
              <p:cNvSpPr>
                <a:spLocks noChangeArrowheads="1"/>
              </p:cNvSpPr>
              <p:nvPr/>
            </p:nvSpPr>
            <p:spPr bwMode="auto">
              <a:xfrm>
                <a:off x="3181" y="2179"/>
                <a:ext cx="54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9" name="Rectangle 261"/>
              <p:cNvSpPr>
                <a:spLocks noChangeArrowheads="1"/>
              </p:cNvSpPr>
              <p:nvPr/>
            </p:nvSpPr>
            <p:spPr bwMode="auto">
              <a:xfrm>
                <a:off x="3235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0" name="Rectangle 262"/>
              <p:cNvSpPr>
                <a:spLocks noChangeArrowheads="1"/>
              </p:cNvSpPr>
              <p:nvPr/>
            </p:nvSpPr>
            <p:spPr bwMode="auto">
              <a:xfrm>
                <a:off x="3247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1" name="Rectangle 263"/>
              <p:cNvSpPr>
                <a:spLocks noChangeArrowheads="1"/>
              </p:cNvSpPr>
              <p:nvPr/>
            </p:nvSpPr>
            <p:spPr bwMode="auto">
              <a:xfrm>
                <a:off x="3247" y="2179"/>
                <a:ext cx="24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2" name="Rectangle 264"/>
              <p:cNvSpPr>
                <a:spLocks noChangeArrowheads="1"/>
              </p:cNvSpPr>
              <p:nvPr/>
            </p:nvSpPr>
            <p:spPr bwMode="auto">
              <a:xfrm>
                <a:off x="3271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3" name="Rectangle 265"/>
              <p:cNvSpPr>
                <a:spLocks noChangeArrowheads="1"/>
              </p:cNvSpPr>
              <p:nvPr/>
            </p:nvSpPr>
            <p:spPr bwMode="auto">
              <a:xfrm>
                <a:off x="3289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4" name="Rectangle 266"/>
              <p:cNvSpPr>
                <a:spLocks noChangeArrowheads="1"/>
              </p:cNvSpPr>
              <p:nvPr/>
            </p:nvSpPr>
            <p:spPr bwMode="auto">
              <a:xfrm>
                <a:off x="3289" y="2179"/>
                <a:ext cx="54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5" name="Rectangle 267"/>
              <p:cNvSpPr>
                <a:spLocks noChangeArrowheads="1"/>
              </p:cNvSpPr>
              <p:nvPr/>
            </p:nvSpPr>
            <p:spPr bwMode="auto">
              <a:xfrm>
                <a:off x="3343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6" name="Rectangle 268"/>
              <p:cNvSpPr>
                <a:spLocks noChangeArrowheads="1"/>
              </p:cNvSpPr>
              <p:nvPr/>
            </p:nvSpPr>
            <p:spPr bwMode="auto">
              <a:xfrm>
                <a:off x="3355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7" name="Rectangle 269"/>
              <p:cNvSpPr>
                <a:spLocks noChangeArrowheads="1"/>
              </p:cNvSpPr>
              <p:nvPr/>
            </p:nvSpPr>
            <p:spPr bwMode="auto">
              <a:xfrm>
                <a:off x="3355" y="2179"/>
                <a:ext cx="24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8" name="Rectangle 270"/>
              <p:cNvSpPr>
                <a:spLocks noChangeArrowheads="1"/>
              </p:cNvSpPr>
              <p:nvPr/>
            </p:nvSpPr>
            <p:spPr bwMode="auto">
              <a:xfrm>
                <a:off x="3379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9" name="Rectangle 271"/>
              <p:cNvSpPr>
                <a:spLocks noChangeArrowheads="1"/>
              </p:cNvSpPr>
              <p:nvPr/>
            </p:nvSpPr>
            <p:spPr bwMode="auto">
              <a:xfrm>
                <a:off x="3397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0" name="Rectangle 272"/>
              <p:cNvSpPr>
                <a:spLocks noChangeArrowheads="1"/>
              </p:cNvSpPr>
              <p:nvPr/>
            </p:nvSpPr>
            <p:spPr bwMode="auto">
              <a:xfrm>
                <a:off x="3397" y="2179"/>
                <a:ext cx="54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1" name="Rectangle 273"/>
              <p:cNvSpPr>
                <a:spLocks noChangeArrowheads="1"/>
              </p:cNvSpPr>
              <p:nvPr/>
            </p:nvSpPr>
            <p:spPr bwMode="auto">
              <a:xfrm>
                <a:off x="3451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2" name="Rectangle 274"/>
              <p:cNvSpPr>
                <a:spLocks noChangeArrowheads="1"/>
              </p:cNvSpPr>
              <p:nvPr/>
            </p:nvSpPr>
            <p:spPr bwMode="auto">
              <a:xfrm>
                <a:off x="3463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3" name="Rectangle 275"/>
              <p:cNvSpPr>
                <a:spLocks noChangeArrowheads="1"/>
              </p:cNvSpPr>
              <p:nvPr/>
            </p:nvSpPr>
            <p:spPr bwMode="auto">
              <a:xfrm>
                <a:off x="3463" y="2179"/>
                <a:ext cx="24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4" name="Rectangle 276"/>
              <p:cNvSpPr>
                <a:spLocks noChangeArrowheads="1"/>
              </p:cNvSpPr>
              <p:nvPr/>
            </p:nvSpPr>
            <p:spPr bwMode="auto">
              <a:xfrm>
                <a:off x="3487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5" name="Rectangle 277"/>
              <p:cNvSpPr>
                <a:spLocks noChangeArrowheads="1"/>
              </p:cNvSpPr>
              <p:nvPr/>
            </p:nvSpPr>
            <p:spPr bwMode="auto">
              <a:xfrm>
                <a:off x="3499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6" name="Rectangle 278"/>
              <p:cNvSpPr>
                <a:spLocks noChangeArrowheads="1"/>
              </p:cNvSpPr>
              <p:nvPr/>
            </p:nvSpPr>
            <p:spPr bwMode="auto">
              <a:xfrm>
                <a:off x="3499" y="2179"/>
                <a:ext cx="60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7" name="Rectangle 279"/>
              <p:cNvSpPr>
                <a:spLocks noChangeArrowheads="1"/>
              </p:cNvSpPr>
              <p:nvPr/>
            </p:nvSpPr>
            <p:spPr bwMode="auto">
              <a:xfrm>
                <a:off x="3559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8" name="Rectangle 280"/>
              <p:cNvSpPr>
                <a:spLocks noChangeArrowheads="1"/>
              </p:cNvSpPr>
              <p:nvPr/>
            </p:nvSpPr>
            <p:spPr bwMode="auto">
              <a:xfrm>
                <a:off x="3571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9" name="Rectangle 281"/>
              <p:cNvSpPr>
                <a:spLocks noChangeArrowheads="1"/>
              </p:cNvSpPr>
              <p:nvPr/>
            </p:nvSpPr>
            <p:spPr bwMode="auto">
              <a:xfrm>
                <a:off x="3571" y="2179"/>
                <a:ext cx="24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00" name="Rectangle 282"/>
              <p:cNvSpPr>
                <a:spLocks noChangeArrowheads="1"/>
              </p:cNvSpPr>
              <p:nvPr/>
            </p:nvSpPr>
            <p:spPr bwMode="auto">
              <a:xfrm>
                <a:off x="3595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01" name="Rectangle 283"/>
              <p:cNvSpPr>
                <a:spLocks noChangeArrowheads="1"/>
              </p:cNvSpPr>
              <p:nvPr/>
            </p:nvSpPr>
            <p:spPr bwMode="auto">
              <a:xfrm>
                <a:off x="3607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02" name="Rectangle 284"/>
              <p:cNvSpPr>
                <a:spLocks noChangeArrowheads="1"/>
              </p:cNvSpPr>
              <p:nvPr/>
            </p:nvSpPr>
            <p:spPr bwMode="auto">
              <a:xfrm>
                <a:off x="3607" y="2179"/>
                <a:ext cx="60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03" name="Rectangle 285"/>
              <p:cNvSpPr>
                <a:spLocks noChangeArrowheads="1"/>
              </p:cNvSpPr>
              <p:nvPr/>
            </p:nvSpPr>
            <p:spPr bwMode="auto">
              <a:xfrm>
                <a:off x="3667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04" name="Rectangle 286"/>
              <p:cNvSpPr>
                <a:spLocks noChangeArrowheads="1"/>
              </p:cNvSpPr>
              <p:nvPr/>
            </p:nvSpPr>
            <p:spPr bwMode="auto">
              <a:xfrm>
                <a:off x="3679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05" name="Rectangle 287"/>
              <p:cNvSpPr>
                <a:spLocks noChangeArrowheads="1"/>
              </p:cNvSpPr>
              <p:nvPr/>
            </p:nvSpPr>
            <p:spPr bwMode="auto">
              <a:xfrm>
                <a:off x="3679" y="2179"/>
                <a:ext cx="24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06" name="Rectangle 288"/>
              <p:cNvSpPr>
                <a:spLocks noChangeArrowheads="1"/>
              </p:cNvSpPr>
              <p:nvPr/>
            </p:nvSpPr>
            <p:spPr bwMode="auto">
              <a:xfrm>
                <a:off x="3703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07" name="Rectangle 289"/>
              <p:cNvSpPr>
                <a:spLocks noChangeArrowheads="1"/>
              </p:cNvSpPr>
              <p:nvPr/>
            </p:nvSpPr>
            <p:spPr bwMode="auto">
              <a:xfrm>
                <a:off x="3715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08" name="Rectangle 290"/>
              <p:cNvSpPr>
                <a:spLocks noChangeArrowheads="1"/>
              </p:cNvSpPr>
              <p:nvPr/>
            </p:nvSpPr>
            <p:spPr bwMode="auto">
              <a:xfrm>
                <a:off x="3715" y="2179"/>
                <a:ext cx="54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09" name="Rectangle 291"/>
              <p:cNvSpPr>
                <a:spLocks noChangeArrowheads="1"/>
              </p:cNvSpPr>
              <p:nvPr/>
            </p:nvSpPr>
            <p:spPr bwMode="auto">
              <a:xfrm>
                <a:off x="3769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0" name="Rectangle 292"/>
              <p:cNvSpPr>
                <a:spLocks noChangeArrowheads="1"/>
              </p:cNvSpPr>
              <p:nvPr/>
            </p:nvSpPr>
            <p:spPr bwMode="auto">
              <a:xfrm>
                <a:off x="3781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1" name="Rectangle 293"/>
              <p:cNvSpPr>
                <a:spLocks noChangeArrowheads="1"/>
              </p:cNvSpPr>
              <p:nvPr/>
            </p:nvSpPr>
            <p:spPr bwMode="auto">
              <a:xfrm>
                <a:off x="3781" y="2179"/>
                <a:ext cx="24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2" name="Rectangle 294"/>
              <p:cNvSpPr>
                <a:spLocks noChangeArrowheads="1"/>
              </p:cNvSpPr>
              <p:nvPr/>
            </p:nvSpPr>
            <p:spPr bwMode="auto">
              <a:xfrm>
                <a:off x="3805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3" name="Rectangle 295"/>
              <p:cNvSpPr>
                <a:spLocks noChangeArrowheads="1"/>
              </p:cNvSpPr>
              <p:nvPr/>
            </p:nvSpPr>
            <p:spPr bwMode="auto">
              <a:xfrm>
                <a:off x="3823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4" name="Rectangle 296"/>
              <p:cNvSpPr>
                <a:spLocks noChangeArrowheads="1"/>
              </p:cNvSpPr>
              <p:nvPr/>
            </p:nvSpPr>
            <p:spPr bwMode="auto">
              <a:xfrm>
                <a:off x="3823" y="2179"/>
                <a:ext cx="54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5" name="Rectangle 297"/>
              <p:cNvSpPr>
                <a:spLocks noChangeArrowheads="1"/>
              </p:cNvSpPr>
              <p:nvPr/>
            </p:nvSpPr>
            <p:spPr bwMode="auto">
              <a:xfrm>
                <a:off x="3877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6" name="Rectangle 298"/>
              <p:cNvSpPr>
                <a:spLocks noChangeArrowheads="1"/>
              </p:cNvSpPr>
              <p:nvPr/>
            </p:nvSpPr>
            <p:spPr bwMode="auto">
              <a:xfrm>
                <a:off x="3889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7" name="Rectangle 299"/>
              <p:cNvSpPr>
                <a:spLocks noChangeArrowheads="1"/>
              </p:cNvSpPr>
              <p:nvPr/>
            </p:nvSpPr>
            <p:spPr bwMode="auto">
              <a:xfrm>
                <a:off x="3889" y="2179"/>
                <a:ext cx="24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8" name="Rectangle 300"/>
              <p:cNvSpPr>
                <a:spLocks noChangeArrowheads="1"/>
              </p:cNvSpPr>
              <p:nvPr/>
            </p:nvSpPr>
            <p:spPr bwMode="auto">
              <a:xfrm>
                <a:off x="3913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9" name="Rectangle 301"/>
              <p:cNvSpPr>
                <a:spLocks noChangeArrowheads="1"/>
              </p:cNvSpPr>
              <p:nvPr/>
            </p:nvSpPr>
            <p:spPr bwMode="auto">
              <a:xfrm>
                <a:off x="3931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20" name="Rectangle 302"/>
              <p:cNvSpPr>
                <a:spLocks noChangeArrowheads="1"/>
              </p:cNvSpPr>
              <p:nvPr/>
            </p:nvSpPr>
            <p:spPr bwMode="auto">
              <a:xfrm>
                <a:off x="3931" y="2179"/>
                <a:ext cx="54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21" name="Rectangle 303"/>
              <p:cNvSpPr>
                <a:spLocks noChangeArrowheads="1"/>
              </p:cNvSpPr>
              <p:nvPr/>
            </p:nvSpPr>
            <p:spPr bwMode="auto">
              <a:xfrm>
                <a:off x="3985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22" name="Rectangle 304"/>
              <p:cNvSpPr>
                <a:spLocks noChangeArrowheads="1"/>
              </p:cNvSpPr>
              <p:nvPr/>
            </p:nvSpPr>
            <p:spPr bwMode="auto">
              <a:xfrm>
                <a:off x="3997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23" name="Rectangle 305"/>
              <p:cNvSpPr>
                <a:spLocks noChangeArrowheads="1"/>
              </p:cNvSpPr>
              <p:nvPr/>
            </p:nvSpPr>
            <p:spPr bwMode="auto">
              <a:xfrm>
                <a:off x="3997" y="2179"/>
                <a:ext cx="24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24" name="Rectangle 306"/>
              <p:cNvSpPr>
                <a:spLocks noChangeArrowheads="1"/>
              </p:cNvSpPr>
              <p:nvPr/>
            </p:nvSpPr>
            <p:spPr bwMode="auto">
              <a:xfrm>
                <a:off x="4021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25" name="Rectangle 307"/>
              <p:cNvSpPr>
                <a:spLocks noChangeArrowheads="1"/>
              </p:cNvSpPr>
              <p:nvPr/>
            </p:nvSpPr>
            <p:spPr bwMode="auto">
              <a:xfrm>
                <a:off x="4033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26" name="Rectangle 308"/>
              <p:cNvSpPr>
                <a:spLocks noChangeArrowheads="1"/>
              </p:cNvSpPr>
              <p:nvPr/>
            </p:nvSpPr>
            <p:spPr bwMode="auto">
              <a:xfrm>
                <a:off x="4033" y="2179"/>
                <a:ext cx="60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27" name="Rectangle 309"/>
              <p:cNvSpPr>
                <a:spLocks noChangeArrowheads="1"/>
              </p:cNvSpPr>
              <p:nvPr/>
            </p:nvSpPr>
            <p:spPr bwMode="auto">
              <a:xfrm>
                <a:off x="4093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28" name="Rectangle 310"/>
              <p:cNvSpPr>
                <a:spLocks noChangeArrowheads="1"/>
              </p:cNvSpPr>
              <p:nvPr/>
            </p:nvSpPr>
            <p:spPr bwMode="auto">
              <a:xfrm>
                <a:off x="4105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29" name="Rectangle 311"/>
              <p:cNvSpPr>
                <a:spLocks noChangeArrowheads="1"/>
              </p:cNvSpPr>
              <p:nvPr/>
            </p:nvSpPr>
            <p:spPr bwMode="auto">
              <a:xfrm>
                <a:off x="4105" y="2179"/>
                <a:ext cx="24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30" name="Rectangle 312"/>
              <p:cNvSpPr>
                <a:spLocks noChangeArrowheads="1"/>
              </p:cNvSpPr>
              <p:nvPr/>
            </p:nvSpPr>
            <p:spPr bwMode="auto">
              <a:xfrm>
                <a:off x="4129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31" name="Rectangle 313"/>
              <p:cNvSpPr>
                <a:spLocks noChangeArrowheads="1"/>
              </p:cNvSpPr>
              <p:nvPr/>
            </p:nvSpPr>
            <p:spPr bwMode="auto">
              <a:xfrm>
                <a:off x="4141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32" name="Rectangle 314"/>
              <p:cNvSpPr>
                <a:spLocks noChangeArrowheads="1"/>
              </p:cNvSpPr>
              <p:nvPr/>
            </p:nvSpPr>
            <p:spPr bwMode="auto">
              <a:xfrm>
                <a:off x="4141" y="2179"/>
                <a:ext cx="60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33" name="Rectangle 315"/>
              <p:cNvSpPr>
                <a:spLocks noChangeArrowheads="1"/>
              </p:cNvSpPr>
              <p:nvPr/>
            </p:nvSpPr>
            <p:spPr bwMode="auto">
              <a:xfrm>
                <a:off x="4201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34" name="Rectangle 316"/>
              <p:cNvSpPr>
                <a:spLocks noChangeArrowheads="1"/>
              </p:cNvSpPr>
              <p:nvPr/>
            </p:nvSpPr>
            <p:spPr bwMode="auto">
              <a:xfrm>
                <a:off x="4213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35" name="Rectangle 317"/>
              <p:cNvSpPr>
                <a:spLocks noChangeArrowheads="1"/>
              </p:cNvSpPr>
              <p:nvPr/>
            </p:nvSpPr>
            <p:spPr bwMode="auto">
              <a:xfrm>
                <a:off x="4213" y="2179"/>
                <a:ext cx="24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36" name="Rectangle 318"/>
              <p:cNvSpPr>
                <a:spLocks noChangeArrowheads="1"/>
              </p:cNvSpPr>
              <p:nvPr/>
            </p:nvSpPr>
            <p:spPr bwMode="auto">
              <a:xfrm>
                <a:off x="4237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37" name="Rectangle 319"/>
              <p:cNvSpPr>
                <a:spLocks noChangeArrowheads="1"/>
              </p:cNvSpPr>
              <p:nvPr/>
            </p:nvSpPr>
            <p:spPr bwMode="auto">
              <a:xfrm>
                <a:off x="4249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38" name="Rectangle 320"/>
              <p:cNvSpPr>
                <a:spLocks noChangeArrowheads="1"/>
              </p:cNvSpPr>
              <p:nvPr/>
            </p:nvSpPr>
            <p:spPr bwMode="auto">
              <a:xfrm>
                <a:off x="4249" y="2179"/>
                <a:ext cx="60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39" name="Rectangle 321"/>
              <p:cNvSpPr>
                <a:spLocks noChangeArrowheads="1"/>
              </p:cNvSpPr>
              <p:nvPr/>
            </p:nvSpPr>
            <p:spPr bwMode="auto">
              <a:xfrm>
                <a:off x="4309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40" name="Rectangle 322"/>
              <p:cNvSpPr>
                <a:spLocks noChangeArrowheads="1"/>
              </p:cNvSpPr>
              <p:nvPr/>
            </p:nvSpPr>
            <p:spPr bwMode="auto">
              <a:xfrm>
                <a:off x="4321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41" name="Rectangle 323"/>
              <p:cNvSpPr>
                <a:spLocks noChangeArrowheads="1"/>
              </p:cNvSpPr>
              <p:nvPr/>
            </p:nvSpPr>
            <p:spPr bwMode="auto">
              <a:xfrm>
                <a:off x="4321" y="2179"/>
                <a:ext cx="24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42" name="Rectangle 324"/>
              <p:cNvSpPr>
                <a:spLocks noChangeArrowheads="1"/>
              </p:cNvSpPr>
              <p:nvPr/>
            </p:nvSpPr>
            <p:spPr bwMode="auto">
              <a:xfrm>
                <a:off x="4345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43" name="Rectangle 325"/>
              <p:cNvSpPr>
                <a:spLocks noChangeArrowheads="1"/>
              </p:cNvSpPr>
              <p:nvPr/>
            </p:nvSpPr>
            <p:spPr bwMode="auto">
              <a:xfrm>
                <a:off x="4357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44" name="Rectangle 326"/>
              <p:cNvSpPr>
                <a:spLocks noChangeArrowheads="1"/>
              </p:cNvSpPr>
              <p:nvPr/>
            </p:nvSpPr>
            <p:spPr bwMode="auto">
              <a:xfrm>
                <a:off x="4357" y="2179"/>
                <a:ext cx="54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45" name="Rectangle 327"/>
              <p:cNvSpPr>
                <a:spLocks noChangeArrowheads="1"/>
              </p:cNvSpPr>
              <p:nvPr/>
            </p:nvSpPr>
            <p:spPr bwMode="auto">
              <a:xfrm>
                <a:off x="4411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46" name="Rectangle 328"/>
              <p:cNvSpPr>
                <a:spLocks noChangeArrowheads="1"/>
              </p:cNvSpPr>
              <p:nvPr/>
            </p:nvSpPr>
            <p:spPr bwMode="auto">
              <a:xfrm>
                <a:off x="4423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47" name="Rectangle 329"/>
              <p:cNvSpPr>
                <a:spLocks noChangeArrowheads="1"/>
              </p:cNvSpPr>
              <p:nvPr/>
            </p:nvSpPr>
            <p:spPr bwMode="auto">
              <a:xfrm>
                <a:off x="4423" y="2179"/>
                <a:ext cx="24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48" name="Rectangle 330"/>
              <p:cNvSpPr>
                <a:spLocks noChangeArrowheads="1"/>
              </p:cNvSpPr>
              <p:nvPr/>
            </p:nvSpPr>
            <p:spPr bwMode="auto">
              <a:xfrm>
                <a:off x="4447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1" name="Rectangle 331"/>
              <p:cNvSpPr>
                <a:spLocks noChangeArrowheads="1"/>
              </p:cNvSpPr>
              <p:nvPr/>
            </p:nvSpPr>
            <p:spPr bwMode="auto">
              <a:xfrm>
                <a:off x="4465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2" name="Rectangle 332"/>
              <p:cNvSpPr>
                <a:spLocks noChangeArrowheads="1"/>
              </p:cNvSpPr>
              <p:nvPr/>
            </p:nvSpPr>
            <p:spPr bwMode="auto">
              <a:xfrm>
                <a:off x="4465" y="2179"/>
                <a:ext cx="54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4" name="Rectangle 333"/>
              <p:cNvSpPr>
                <a:spLocks noChangeArrowheads="1"/>
              </p:cNvSpPr>
              <p:nvPr/>
            </p:nvSpPr>
            <p:spPr bwMode="auto">
              <a:xfrm>
                <a:off x="4519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6" name="Rectangle 334"/>
              <p:cNvSpPr>
                <a:spLocks noChangeArrowheads="1"/>
              </p:cNvSpPr>
              <p:nvPr/>
            </p:nvSpPr>
            <p:spPr bwMode="auto">
              <a:xfrm>
                <a:off x="4531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8" name="Rectangle 335"/>
              <p:cNvSpPr>
                <a:spLocks noChangeArrowheads="1"/>
              </p:cNvSpPr>
              <p:nvPr/>
            </p:nvSpPr>
            <p:spPr bwMode="auto">
              <a:xfrm>
                <a:off x="4531" y="2179"/>
                <a:ext cx="24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9" name="Rectangle 336"/>
              <p:cNvSpPr>
                <a:spLocks noChangeArrowheads="1"/>
              </p:cNvSpPr>
              <p:nvPr/>
            </p:nvSpPr>
            <p:spPr bwMode="auto">
              <a:xfrm>
                <a:off x="4555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0" name="Rectangle 337"/>
              <p:cNvSpPr>
                <a:spLocks noChangeArrowheads="1"/>
              </p:cNvSpPr>
              <p:nvPr/>
            </p:nvSpPr>
            <p:spPr bwMode="auto">
              <a:xfrm>
                <a:off x="4573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1" name="Rectangle 338"/>
              <p:cNvSpPr>
                <a:spLocks noChangeArrowheads="1"/>
              </p:cNvSpPr>
              <p:nvPr/>
            </p:nvSpPr>
            <p:spPr bwMode="auto">
              <a:xfrm>
                <a:off x="4573" y="2179"/>
                <a:ext cx="54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2" name="Rectangle 339"/>
              <p:cNvSpPr>
                <a:spLocks noChangeArrowheads="1"/>
              </p:cNvSpPr>
              <p:nvPr/>
            </p:nvSpPr>
            <p:spPr bwMode="auto">
              <a:xfrm>
                <a:off x="4627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3" name="Rectangle 340"/>
              <p:cNvSpPr>
                <a:spLocks noChangeArrowheads="1"/>
              </p:cNvSpPr>
              <p:nvPr/>
            </p:nvSpPr>
            <p:spPr bwMode="auto">
              <a:xfrm>
                <a:off x="4639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4" name="Rectangle 341"/>
              <p:cNvSpPr>
                <a:spLocks noChangeArrowheads="1"/>
              </p:cNvSpPr>
              <p:nvPr/>
            </p:nvSpPr>
            <p:spPr bwMode="auto">
              <a:xfrm>
                <a:off x="4639" y="2179"/>
                <a:ext cx="24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5" name="Rectangle 342"/>
              <p:cNvSpPr>
                <a:spLocks noChangeArrowheads="1"/>
              </p:cNvSpPr>
              <p:nvPr/>
            </p:nvSpPr>
            <p:spPr bwMode="auto">
              <a:xfrm>
                <a:off x="4663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6" name="Rectangle 343"/>
              <p:cNvSpPr>
                <a:spLocks noChangeArrowheads="1"/>
              </p:cNvSpPr>
              <p:nvPr/>
            </p:nvSpPr>
            <p:spPr bwMode="auto">
              <a:xfrm>
                <a:off x="4675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7" name="Rectangle 344"/>
              <p:cNvSpPr>
                <a:spLocks noChangeArrowheads="1"/>
              </p:cNvSpPr>
              <p:nvPr/>
            </p:nvSpPr>
            <p:spPr bwMode="auto">
              <a:xfrm>
                <a:off x="4675" y="2179"/>
                <a:ext cx="60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8" name="Rectangle 345"/>
              <p:cNvSpPr>
                <a:spLocks noChangeArrowheads="1"/>
              </p:cNvSpPr>
              <p:nvPr/>
            </p:nvSpPr>
            <p:spPr bwMode="auto">
              <a:xfrm>
                <a:off x="4735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9" name="Rectangle 346"/>
              <p:cNvSpPr>
                <a:spLocks noChangeArrowheads="1"/>
              </p:cNvSpPr>
              <p:nvPr/>
            </p:nvSpPr>
            <p:spPr bwMode="auto">
              <a:xfrm>
                <a:off x="4747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0" name="Rectangle 347"/>
              <p:cNvSpPr>
                <a:spLocks noChangeArrowheads="1"/>
              </p:cNvSpPr>
              <p:nvPr/>
            </p:nvSpPr>
            <p:spPr bwMode="auto">
              <a:xfrm>
                <a:off x="4747" y="2179"/>
                <a:ext cx="24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1" name="Rectangle 348"/>
              <p:cNvSpPr>
                <a:spLocks noChangeArrowheads="1"/>
              </p:cNvSpPr>
              <p:nvPr/>
            </p:nvSpPr>
            <p:spPr bwMode="auto">
              <a:xfrm>
                <a:off x="4771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2" name="Rectangle 349"/>
              <p:cNvSpPr>
                <a:spLocks noChangeArrowheads="1"/>
              </p:cNvSpPr>
              <p:nvPr/>
            </p:nvSpPr>
            <p:spPr bwMode="auto">
              <a:xfrm>
                <a:off x="4783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3" name="Rectangle 350"/>
              <p:cNvSpPr>
                <a:spLocks noChangeArrowheads="1"/>
              </p:cNvSpPr>
              <p:nvPr/>
            </p:nvSpPr>
            <p:spPr bwMode="auto">
              <a:xfrm>
                <a:off x="4783" y="2179"/>
                <a:ext cx="60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4" name="Rectangle 351"/>
              <p:cNvSpPr>
                <a:spLocks noChangeArrowheads="1"/>
              </p:cNvSpPr>
              <p:nvPr/>
            </p:nvSpPr>
            <p:spPr bwMode="auto">
              <a:xfrm>
                <a:off x="4843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5" name="Rectangle 352"/>
              <p:cNvSpPr>
                <a:spLocks noChangeArrowheads="1"/>
              </p:cNvSpPr>
              <p:nvPr/>
            </p:nvSpPr>
            <p:spPr bwMode="auto">
              <a:xfrm>
                <a:off x="4855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6" name="Rectangle 353"/>
              <p:cNvSpPr>
                <a:spLocks noChangeArrowheads="1"/>
              </p:cNvSpPr>
              <p:nvPr/>
            </p:nvSpPr>
            <p:spPr bwMode="auto">
              <a:xfrm>
                <a:off x="4855" y="2179"/>
                <a:ext cx="24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7" name="Rectangle 354"/>
              <p:cNvSpPr>
                <a:spLocks noChangeArrowheads="1"/>
              </p:cNvSpPr>
              <p:nvPr/>
            </p:nvSpPr>
            <p:spPr bwMode="auto">
              <a:xfrm>
                <a:off x="4879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8" name="Rectangle 355"/>
              <p:cNvSpPr>
                <a:spLocks noChangeArrowheads="1"/>
              </p:cNvSpPr>
              <p:nvPr/>
            </p:nvSpPr>
            <p:spPr bwMode="auto">
              <a:xfrm>
                <a:off x="4891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9" name="Rectangle 356"/>
              <p:cNvSpPr>
                <a:spLocks noChangeArrowheads="1"/>
              </p:cNvSpPr>
              <p:nvPr/>
            </p:nvSpPr>
            <p:spPr bwMode="auto">
              <a:xfrm>
                <a:off x="4891" y="2179"/>
                <a:ext cx="60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0" name="Rectangle 357"/>
              <p:cNvSpPr>
                <a:spLocks noChangeArrowheads="1"/>
              </p:cNvSpPr>
              <p:nvPr/>
            </p:nvSpPr>
            <p:spPr bwMode="auto">
              <a:xfrm>
                <a:off x="4951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1" name="Rectangle 358"/>
              <p:cNvSpPr>
                <a:spLocks noChangeArrowheads="1"/>
              </p:cNvSpPr>
              <p:nvPr/>
            </p:nvSpPr>
            <p:spPr bwMode="auto">
              <a:xfrm>
                <a:off x="4963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2" name="Rectangle 359"/>
              <p:cNvSpPr>
                <a:spLocks noChangeArrowheads="1"/>
              </p:cNvSpPr>
              <p:nvPr/>
            </p:nvSpPr>
            <p:spPr bwMode="auto">
              <a:xfrm>
                <a:off x="4963" y="2179"/>
                <a:ext cx="24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3" name="Rectangle 360"/>
              <p:cNvSpPr>
                <a:spLocks noChangeArrowheads="1"/>
              </p:cNvSpPr>
              <p:nvPr/>
            </p:nvSpPr>
            <p:spPr bwMode="auto">
              <a:xfrm>
                <a:off x="4987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4" name="Rectangle 361"/>
              <p:cNvSpPr>
                <a:spLocks noChangeArrowheads="1"/>
              </p:cNvSpPr>
              <p:nvPr/>
            </p:nvSpPr>
            <p:spPr bwMode="auto">
              <a:xfrm>
                <a:off x="4999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5" name="Rectangle 362"/>
              <p:cNvSpPr>
                <a:spLocks noChangeArrowheads="1"/>
              </p:cNvSpPr>
              <p:nvPr/>
            </p:nvSpPr>
            <p:spPr bwMode="auto">
              <a:xfrm>
                <a:off x="4999" y="2179"/>
                <a:ext cx="54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6" name="Rectangle 363"/>
              <p:cNvSpPr>
                <a:spLocks noChangeArrowheads="1"/>
              </p:cNvSpPr>
              <p:nvPr/>
            </p:nvSpPr>
            <p:spPr bwMode="auto">
              <a:xfrm>
                <a:off x="5053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7" name="Rectangle 364"/>
              <p:cNvSpPr>
                <a:spLocks noChangeArrowheads="1"/>
              </p:cNvSpPr>
              <p:nvPr/>
            </p:nvSpPr>
            <p:spPr bwMode="auto">
              <a:xfrm>
                <a:off x="5065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8" name="Rectangle 365"/>
              <p:cNvSpPr>
                <a:spLocks noChangeArrowheads="1"/>
              </p:cNvSpPr>
              <p:nvPr/>
            </p:nvSpPr>
            <p:spPr bwMode="auto">
              <a:xfrm>
                <a:off x="5065" y="2179"/>
                <a:ext cx="24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9" name="Rectangle 366"/>
              <p:cNvSpPr>
                <a:spLocks noChangeArrowheads="1"/>
              </p:cNvSpPr>
              <p:nvPr/>
            </p:nvSpPr>
            <p:spPr bwMode="auto">
              <a:xfrm>
                <a:off x="5089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0" name="Rectangle 367"/>
              <p:cNvSpPr>
                <a:spLocks noChangeArrowheads="1"/>
              </p:cNvSpPr>
              <p:nvPr/>
            </p:nvSpPr>
            <p:spPr bwMode="auto">
              <a:xfrm>
                <a:off x="5107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1" name="Rectangle 368"/>
              <p:cNvSpPr>
                <a:spLocks noChangeArrowheads="1"/>
              </p:cNvSpPr>
              <p:nvPr/>
            </p:nvSpPr>
            <p:spPr bwMode="auto">
              <a:xfrm>
                <a:off x="5107" y="2179"/>
                <a:ext cx="54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2" name="Rectangle 369"/>
              <p:cNvSpPr>
                <a:spLocks noChangeArrowheads="1"/>
              </p:cNvSpPr>
              <p:nvPr/>
            </p:nvSpPr>
            <p:spPr bwMode="auto">
              <a:xfrm>
                <a:off x="5161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3" name="Rectangle 370"/>
              <p:cNvSpPr>
                <a:spLocks noChangeArrowheads="1"/>
              </p:cNvSpPr>
              <p:nvPr/>
            </p:nvSpPr>
            <p:spPr bwMode="auto">
              <a:xfrm>
                <a:off x="5173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4" name="Rectangle 371"/>
              <p:cNvSpPr>
                <a:spLocks noChangeArrowheads="1"/>
              </p:cNvSpPr>
              <p:nvPr/>
            </p:nvSpPr>
            <p:spPr bwMode="auto">
              <a:xfrm>
                <a:off x="5173" y="2179"/>
                <a:ext cx="24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5" name="Rectangle 372"/>
              <p:cNvSpPr>
                <a:spLocks noChangeArrowheads="1"/>
              </p:cNvSpPr>
              <p:nvPr/>
            </p:nvSpPr>
            <p:spPr bwMode="auto">
              <a:xfrm>
                <a:off x="5197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6" name="Rectangle 373"/>
              <p:cNvSpPr>
                <a:spLocks noChangeArrowheads="1"/>
              </p:cNvSpPr>
              <p:nvPr/>
            </p:nvSpPr>
            <p:spPr bwMode="auto">
              <a:xfrm>
                <a:off x="5215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7" name="Rectangle 374"/>
              <p:cNvSpPr>
                <a:spLocks noChangeArrowheads="1"/>
              </p:cNvSpPr>
              <p:nvPr/>
            </p:nvSpPr>
            <p:spPr bwMode="auto">
              <a:xfrm>
                <a:off x="5215" y="2179"/>
                <a:ext cx="54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8" name="Rectangle 375"/>
              <p:cNvSpPr>
                <a:spLocks noChangeArrowheads="1"/>
              </p:cNvSpPr>
              <p:nvPr/>
            </p:nvSpPr>
            <p:spPr bwMode="auto">
              <a:xfrm>
                <a:off x="5269" y="2179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413" name="AutoShape 35"/>
            <p:cNvSpPr>
              <a:spLocks/>
            </p:cNvSpPr>
            <p:nvPr/>
          </p:nvSpPr>
          <p:spPr bwMode="auto">
            <a:xfrm rot="16200000" flipV="1">
              <a:off x="1872560" y="1972097"/>
              <a:ext cx="180991" cy="2706916"/>
            </a:xfrm>
            <a:prstGeom prst="leftBrace">
              <a:avLst>
                <a:gd name="adj1" fmla="val 41850"/>
                <a:gd name="adj2" fmla="val 50000"/>
              </a:avLst>
            </a:prstGeom>
            <a:noFill/>
            <a:ln w="12699">
              <a:solidFill>
                <a:srgbClr val="000000"/>
              </a:solidFill>
              <a:round/>
              <a:headEnd/>
              <a:tailEnd/>
            </a:ln>
          </p:spPr>
          <p:txBody>
            <a:bodyPr wrap="none" lIns="90488" tIns="44450" rIns="90488" bIns="44450" anchor="ctr"/>
            <a:lstStyle/>
            <a:p>
              <a:endParaRPr lang="en-US"/>
            </a:p>
          </p:txBody>
        </p:sp>
        <p:sp>
          <p:nvSpPr>
            <p:cNvPr id="414" name="AutoShape 35"/>
            <p:cNvSpPr>
              <a:spLocks/>
            </p:cNvSpPr>
            <p:nvPr/>
          </p:nvSpPr>
          <p:spPr bwMode="auto">
            <a:xfrm rot="16200000" flipV="1">
              <a:off x="5867621" y="734756"/>
              <a:ext cx="180991" cy="5210624"/>
            </a:xfrm>
            <a:prstGeom prst="leftBrace">
              <a:avLst>
                <a:gd name="adj1" fmla="val 41907"/>
                <a:gd name="adj2" fmla="val 50000"/>
              </a:avLst>
            </a:prstGeom>
            <a:noFill/>
            <a:ln w="12699">
              <a:solidFill>
                <a:srgbClr val="000000"/>
              </a:solidFill>
              <a:round/>
              <a:headEnd/>
              <a:tailEnd/>
            </a:ln>
          </p:spPr>
          <p:txBody>
            <a:bodyPr wrap="none" lIns="90488" tIns="44450" rIns="90488" bIns="44450" anchor="ctr"/>
            <a:lstStyle/>
            <a:p>
              <a:endParaRPr lang="en-US"/>
            </a:p>
          </p:txBody>
        </p:sp>
        <p:sp>
          <p:nvSpPr>
            <p:cNvPr id="415" name="Text Box 10"/>
            <p:cNvSpPr txBox="1">
              <a:spLocks noChangeArrowheads="1"/>
            </p:cNvSpPr>
            <p:nvPr/>
          </p:nvSpPr>
          <p:spPr bwMode="auto">
            <a:xfrm>
              <a:off x="3604534" y="840469"/>
              <a:ext cx="1409473" cy="305239"/>
            </a:xfrm>
            <a:prstGeom prst="rect">
              <a:avLst/>
            </a:prstGeom>
            <a:noFill/>
            <a:ln w="12699">
              <a:noFill/>
              <a:miter lim="800000"/>
              <a:headEnd/>
              <a:tailEnd/>
            </a:ln>
          </p:spPr>
          <p:txBody>
            <a:bodyPr lIns="90488" tIns="44450" rIns="90488" bIns="4445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1400" dirty="0">
                  <a:solidFill>
                    <a:srgbClr val="800080"/>
                  </a:solidFill>
                  <a:latin typeface="Arial" charset="0"/>
                </a:rPr>
                <a:t>beta functions</a:t>
              </a:r>
              <a:endParaRPr lang="en-US" sz="1400" dirty="0">
                <a:solidFill>
                  <a:srgbClr val="800080"/>
                </a:solidFill>
                <a:latin typeface="Arial" charset="0"/>
              </a:endParaRPr>
            </a:p>
          </p:txBody>
        </p:sp>
        <p:grpSp>
          <p:nvGrpSpPr>
            <p:cNvPr id="6" name="Group 674"/>
            <p:cNvGrpSpPr/>
            <p:nvPr/>
          </p:nvGrpSpPr>
          <p:grpSpPr>
            <a:xfrm>
              <a:off x="871538" y="1257241"/>
              <a:ext cx="1204005" cy="597599"/>
              <a:chOff x="871538" y="1257241"/>
              <a:chExt cx="1204005" cy="597599"/>
            </a:xfrm>
          </p:grpSpPr>
          <p:sp>
            <p:nvSpPr>
              <p:cNvPr id="422" name="Rectangle 8"/>
              <p:cNvSpPr>
                <a:spLocks noChangeArrowheads="1"/>
              </p:cNvSpPr>
              <p:nvPr/>
            </p:nvSpPr>
            <p:spPr bwMode="auto">
              <a:xfrm>
                <a:off x="886981" y="1257241"/>
                <a:ext cx="1188562" cy="597599"/>
              </a:xfrm>
              <a:prstGeom prst="rect">
                <a:avLst/>
              </a:prstGeom>
              <a:noFill/>
              <a:ln w="12699" algn="ctr">
                <a:noFill/>
                <a:miter lim="800000"/>
                <a:headEnd/>
                <a:tailEnd/>
              </a:ln>
            </p:spPr>
            <p:txBody>
              <a:bodyPr wrap="square" lIns="90488" tIns="44450" rIns="90488" bIns="4445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1100" dirty="0" err="1" smtClean="0">
                    <a:solidFill>
                      <a:srgbClr val="800080"/>
                    </a:solidFill>
                    <a:latin typeface="Arial" pitchFamily="34" charset="0"/>
                    <a:cs typeface="Arial" pitchFamily="34" charset="0"/>
                  </a:rPr>
                  <a:t>A</a:t>
                </a:r>
                <a:r>
                  <a:rPr lang="en-US" sz="1100" baseline="-25000" dirty="0" err="1" smtClean="0">
                    <a:solidFill>
                      <a:srgbClr val="800080"/>
                    </a:solidFill>
                    <a:latin typeface="Arial" pitchFamily="34" charset="0"/>
                    <a:cs typeface="Arial" pitchFamily="34" charset="0"/>
                  </a:rPr>
                  <a:t>acc</a:t>
                </a:r>
                <a:r>
                  <a:rPr lang="en-US" sz="1100" baseline="-25000" dirty="0" smtClean="0">
                    <a:solidFill>
                      <a:srgbClr val="800080"/>
                    </a:solidFill>
                    <a:latin typeface="Symbol" pitchFamily="18" charset="2"/>
                    <a:cs typeface="Arial" charset="0"/>
                  </a:rPr>
                  <a:t> </a:t>
                </a:r>
                <a:r>
                  <a:rPr lang="en-US" sz="1100" dirty="0">
                    <a:solidFill>
                      <a:srgbClr val="800080"/>
                    </a:solidFill>
                    <a:latin typeface="Arial" charset="0"/>
                    <a:cs typeface="Arial" charset="0"/>
                  </a:rPr>
                  <a:t>= </a:t>
                </a:r>
                <a:r>
                  <a:rPr lang="en-US" sz="1100" dirty="0" smtClean="0">
                    <a:solidFill>
                      <a:srgbClr val="800080"/>
                    </a:solidFill>
                    <a:latin typeface="Arial" charset="0"/>
                    <a:cs typeface="Arial" charset="0"/>
                  </a:rPr>
                  <a:t>20 MV/m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1100" dirty="0" smtClean="0">
                    <a:solidFill>
                      <a:srgbClr val="800080"/>
                    </a:solidFill>
                    <a:latin typeface="Arial" charset="0"/>
                    <a:cs typeface="Arial" charset="0"/>
                  </a:rPr>
                  <a:t>f = 325 MHz</a:t>
                </a:r>
                <a:endParaRPr lang="en-US" sz="1100" dirty="0">
                  <a:solidFill>
                    <a:srgbClr val="800080"/>
                  </a:solidFill>
                  <a:latin typeface="Arial" charset="0"/>
                  <a:cs typeface="Arial" charset="0"/>
                </a:endParaRPr>
              </a:p>
            </p:txBody>
          </p:sp>
          <p:sp>
            <p:nvSpPr>
              <p:cNvPr id="423" name="Rectangle 35"/>
              <p:cNvSpPr>
                <a:spLocks noChangeArrowheads="1"/>
              </p:cNvSpPr>
              <p:nvPr/>
            </p:nvSpPr>
            <p:spPr bwMode="auto">
              <a:xfrm>
                <a:off x="871538" y="1291771"/>
                <a:ext cx="1131433" cy="515256"/>
              </a:xfrm>
              <a:prstGeom prst="rect">
                <a:avLst/>
              </a:prstGeom>
              <a:noFill/>
              <a:ln w="19050">
                <a:solidFill>
                  <a:srgbClr val="990099"/>
                </a:solidFill>
                <a:round/>
                <a:headEnd/>
                <a:tailEnd/>
              </a:ln>
            </p:spPr>
            <p:txBody>
              <a:bodyPr lIns="90488" tIns="44450" rIns="90488" bIns="44450" anchor="ctr"/>
              <a:lstStyle/>
              <a:p>
                <a:endParaRPr lang="en-US"/>
              </a:p>
            </p:txBody>
          </p:sp>
        </p:grpSp>
        <p:sp>
          <p:nvSpPr>
            <p:cNvPr id="417" name="Text Box 26"/>
            <p:cNvSpPr txBox="1">
              <a:spLocks noChangeArrowheads="1"/>
            </p:cNvSpPr>
            <p:nvPr/>
          </p:nvSpPr>
          <p:spPr bwMode="auto">
            <a:xfrm>
              <a:off x="3592286" y="2237241"/>
              <a:ext cx="2133599" cy="249299"/>
            </a:xfrm>
            <a:prstGeom prst="rect">
              <a:avLst/>
            </a:prstGeom>
            <a:noFill/>
            <a:ln w="12699">
              <a:noFill/>
              <a:miter lim="800000"/>
              <a:headEnd/>
              <a:tailEnd/>
            </a:ln>
          </p:spPr>
          <p:txBody>
            <a:bodyPr wrap="square" lIns="65151" tIns="32004" rIns="65151" bIns="32004">
              <a:spAutoFit/>
            </a:bodyPr>
            <a:lstStyle/>
            <a:p>
              <a:pPr algn="ctr">
                <a:defRPr/>
              </a:pPr>
              <a:r>
                <a:rPr lang="en-GB" sz="1200" dirty="0" smtClean="0">
                  <a:solidFill>
                    <a:srgbClr val="800080"/>
                  </a:solidFill>
                  <a:latin typeface="+mj-lt"/>
                  <a:ea typeface="+mn-ea"/>
                  <a:cs typeface="Times New Roman" pitchFamily="18" charset="0"/>
                </a:rPr>
                <a:t>Total RF installed: 1.513 GV</a:t>
              </a:r>
              <a:endParaRPr lang="en-GB" sz="1200" dirty="0">
                <a:solidFill>
                  <a:srgbClr val="800080"/>
                </a:solidFill>
                <a:latin typeface="+mj-lt"/>
                <a:ea typeface="+mn-ea"/>
              </a:endParaRPr>
            </a:p>
          </p:txBody>
        </p:sp>
        <p:sp>
          <p:nvSpPr>
            <p:cNvPr id="418" name="Rectangle 8"/>
            <p:cNvSpPr>
              <a:spLocks noChangeArrowheads="1"/>
            </p:cNvSpPr>
            <p:nvPr/>
          </p:nvSpPr>
          <p:spPr bwMode="auto">
            <a:xfrm>
              <a:off x="78348" y="755676"/>
              <a:ext cx="1124857" cy="343684"/>
            </a:xfrm>
            <a:prstGeom prst="rect">
              <a:avLst/>
            </a:prstGeom>
            <a:noFill/>
            <a:ln w="12699" algn="ctr">
              <a:noFill/>
              <a:miter lim="800000"/>
              <a:headEnd/>
              <a:tailEnd/>
            </a:ln>
          </p:spPr>
          <p:txBody>
            <a:bodyPr wrap="square" lIns="90488" tIns="44450" rIns="90488" bIns="4445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1100" dirty="0" smtClean="0">
                  <a:solidFill>
                    <a:srgbClr val="800080"/>
                  </a:solidFill>
                  <a:latin typeface="Arial" pitchFamily="34" charset="0"/>
                  <a:cs typeface="Arial" pitchFamily="34" charset="0"/>
                </a:rPr>
                <a:t>p = 255 </a:t>
              </a:r>
              <a:r>
                <a:rPr lang="en-US" sz="1100" dirty="0" err="1" smtClean="0">
                  <a:solidFill>
                    <a:srgbClr val="800080"/>
                  </a:solidFill>
                  <a:latin typeface="Arial" pitchFamily="34" charset="0"/>
                  <a:cs typeface="Arial" pitchFamily="34" charset="0"/>
                </a:rPr>
                <a:t>MeV</a:t>
              </a:r>
              <a:r>
                <a:rPr lang="en-US" sz="1100" dirty="0" smtClean="0">
                  <a:solidFill>
                    <a:srgbClr val="800080"/>
                  </a:solidFill>
                  <a:latin typeface="Arial" pitchFamily="34" charset="0"/>
                  <a:cs typeface="Arial" pitchFamily="34" charset="0"/>
                </a:rPr>
                <a:t>/c</a:t>
              </a:r>
              <a:endParaRPr lang="en-US" sz="1100" baseline="30000" dirty="0" smtClean="0">
                <a:solidFill>
                  <a:srgbClr val="80008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19" name="Rectangle 8"/>
            <p:cNvSpPr>
              <a:spLocks noChangeArrowheads="1"/>
            </p:cNvSpPr>
            <p:nvPr/>
          </p:nvSpPr>
          <p:spPr bwMode="auto">
            <a:xfrm>
              <a:off x="8096711" y="736090"/>
              <a:ext cx="1161142" cy="329577"/>
            </a:xfrm>
            <a:prstGeom prst="rect">
              <a:avLst/>
            </a:prstGeom>
            <a:noFill/>
            <a:ln w="12699" algn="ctr">
              <a:noFill/>
              <a:miter lim="800000"/>
              <a:headEnd/>
              <a:tailEnd/>
            </a:ln>
          </p:spPr>
          <p:txBody>
            <a:bodyPr wrap="square" lIns="90488" tIns="44450" rIns="90488" bIns="4445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1100" dirty="0" smtClean="0">
                  <a:solidFill>
                    <a:srgbClr val="800080"/>
                  </a:solidFill>
                  <a:latin typeface="Arial" pitchFamily="34" charset="0"/>
                  <a:cs typeface="Arial" pitchFamily="34" charset="0"/>
                </a:rPr>
                <a:t>1250 MeV</a:t>
              </a:r>
              <a:endParaRPr lang="en-US" sz="1100" baseline="30000" dirty="0" smtClean="0">
                <a:solidFill>
                  <a:srgbClr val="80008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20" name="Text Box 26"/>
            <p:cNvSpPr txBox="1">
              <a:spLocks noChangeArrowheads="1"/>
            </p:cNvSpPr>
            <p:nvPr/>
          </p:nvSpPr>
          <p:spPr bwMode="auto">
            <a:xfrm>
              <a:off x="1037771" y="3420154"/>
              <a:ext cx="2133599" cy="433965"/>
            </a:xfrm>
            <a:prstGeom prst="rect">
              <a:avLst/>
            </a:prstGeom>
            <a:noFill/>
            <a:ln w="12699">
              <a:noFill/>
              <a:miter lim="800000"/>
              <a:headEnd/>
              <a:tailEnd/>
            </a:ln>
          </p:spPr>
          <p:txBody>
            <a:bodyPr wrap="square" lIns="65151" tIns="32004" rIns="65151" bIns="32004">
              <a:spAutoFit/>
            </a:bodyPr>
            <a:lstStyle/>
            <a:p>
              <a:pPr algn="ctr">
                <a:defRPr/>
              </a:pPr>
              <a:r>
                <a:rPr lang="en-GB" sz="1200" dirty="0" smtClean="0">
                  <a:solidFill>
                    <a:srgbClr val="800080"/>
                  </a:solidFill>
                  <a:latin typeface="+mj-lt"/>
                  <a:ea typeface="+mn-ea"/>
                  <a:cs typeface="Times New Roman" pitchFamily="18" charset="0"/>
                </a:rPr>
                <a:t>22 </a:t>
              </a:r>
              <a:r>
                <a:rPr lang="en-GB" sz="1200" dirty="0">
                  <a:solidFill>
                    <a:srgbClr val="800080"/>
                  </a:solidFill>
                  <a:latin typeface="+mj-lt"/>
                  <a:ea typeface="+mn-ea"/>
                  <a:cs typeface="Times New Roman" pitchFamily="18" charset="0"/>
                </a:rPr>
                <a:t>short </a:t>
              </a:r>
              <a:r>
                <a:rPr lang="en-GB" sz="1200" dirty="0" err="1" smtClean="0">
                  <a:solidFill>
                    <a:srgbClr val="800080"/>
                  </a:solidFill>
                  <a:latin typeface="+mj-lt"/>
                  <a:ea typeface="+mn-ea"/>
                  <a:cs typeface="Times New Roman" pitchFamily="18" charset="0"/>
                </a:rPr>
                <a:t>cryos</a:t>
              </a:r>
              <a:r>
                <a:rPr lang="en-GB" sz="1200" dirty="0" smtClean="0">
                  <a:solidFill>
                    <a:srgbClr val="800080"/>
                  </a:solidFill>
                  <a:latin typeface="+mj-lt"/>
                  <a:ea typeface="+mn-ea"/>
                  <a:cs typeface="Times New Roman" pitchFamily="18" charset="0"/>
                </a:rPr>
                <a:t> </a:t>
              </a:r>
            </a:p>
            <a:p>
              <a:pPr algn="ctr">
                <a:defRPr/>
              </a:pPr>
              <a:r>
                <a:rPr lang="en-GB" sz="1200" dirty="0" smtClean="0">
                  <a:solidFill>
                    <a:srgbClr val="800080"/>
                  </a:solidFill>
                  <a:latin typeface="+mj-lt"/>
                  <a:ea typeface="+mn-ea"/>
                  <a:cs typeface="Times New Roman" pitchFamily="18" charset="0"/>
                </a:rPr>
                <a:t>(2.5 meter, 2-cell cavity)</a:t>
              </a:r>
              <a:endParaRPr lang="en-GB" sz="1200" dirty="0">
                <a:solidFill>
                  <a:srgbClr val="800080"/>
                </a:solidFill>
                <a:latin typeface="+mj-lt"/>
                <a:ea typeface="+mn-ea"/>
              </a:endParaRPr>
            </a:p>
          </p:txBody>
        </p:sp>
        <p:sp>
          <p:nvSpPr>
            <p:cNvPr id="421" name="Text Box 25"/>
            <p:cNvSpPr txBox="1">
              <a:spLocks noChangeArrowheads="1"/>
            </p:cNvSpPr>
            <p:nvPr/>
          </p:nvSpPr>
          <p:spPr bwMode="auto">
            <a:xfrm>
              <a:off x="5227867" y="3436482"/>
              <a:ext cx="1898650" cy="433965"/>
            </a:xfrm>
            <a:prstGeom prst="rect">
              <a:avLst/>
            </a:prstGeom>
            <a:noFill/>
            <a:ln w="12699">
              <a:noFill/>
              <a:miter lim="800000"/>
              <a:headEnd/>
              <a:tailEnd/>
            </a:ln>
          </p:spPr>
          <p:txBody>
            <a:bodyPr wrap="square" lIns="65151" tIns="32004" rIns="65151" bIns="32004">
              <a:spAutoFit/>
            </a:bodyPr>
            <a:lstStyle/>
            <a:p>
              <a:pPr algn="ctr">
                <a:defRPr/>
              </a:pPr>
              <a:r>
                <a:rPr lang="en-GB" sz="1200" dirty="0" smtClean="0">
                  <a:solidFill>
                    <a:srgbClr val="800080"/>
                  </a:solidFill>
                  <a:latin typeface="+mj-lt"/>
                  <a:ea typeface="+mn-ea"/>
                  <a:cs typeface="Times New Roman" pitchFamily="18" charset="0"/>
                </a:rPr>
                <a:t>30 </a:t>
              </a:r>
              <a:r>
                <a:rPr lang="en-GB" sz="1200" dirty="0">
                  <a:solidFill>
                    <a:srgbClr val="800080"/>
                  </a:solidFill>
                  <a:latin typeface="+mj-lt"/>
                  <a:ea typeface="+mn-ea"/>
                  <a:cs typeface="Times New Roman" pitchFamily="18" charset="0"/>
                </a:rPr>
                <a:t>medium </a:t>
              </a:r>
              <a:r>
                <a:rPr lang="en-GB" sz="1200" dirty="0" err="1" smtClean="0">
                  <a:solidFill>
                    <a:srgbClr val="800080"/>
                  </a:solidFill>
                  <a:latin typeface="+mj-lt"/>
                  <a:ea typeface="+mn-ea"/>
                  <a:cs typeface="Times New Roman" pitchFamily="18" charset="0"/>
                </a:rPr>
                <a:t>cryos</a:t>
              </a:r>
              <a:r>
                <a:rPr lang="en-GB" sz="1200" dirty="0" smtClean="0">
                  <a:solidFill>
                    <a:srgbClr val="800080"/>
                  </a:solidFill>
                  <a:latin typeface="+mj-lt"/>
                  <a:ea typeface="+mn-ea"/>
                  <a:cs typeface="Times New Roman" pitchFamily="18" charset="0"/>
                </a:rPr>
                <a:t> </a:t>
              </a:r>
            </a:p>
            <a:p>
              <a:pPr algn="ctr">
                <a:defRPr/>
              </a:pPr>
              <a:r>
                <a:rPr lang="en-GB" sz="1200" dirty="0" smtClean="0">
                  <a:solidFill>
                    <a:srgbClr val="800080"/>
                  </a:solidFill>
                  <a:latin typeface="+mj-lt"/>
                  <a:ea typeface="+mn-ea"/>
                  <a:cs typeface="Times New Roman" pitchFamily="18" charset="0"/>
                </a:rPr>
                <a:t>(3.5 meter 4-cell cavity)</a:t>
              </a:r>
              <a:endParaRPr lang="en-GB" sz="1200" dirty="0">
                <a:solidFill>
                  <a:srgbClr val="800080"/>
                </a:solidFill>
                <a:latin typeface="+mj-lt"/>
                <a:ea typeface="+mn-ea"/>
              </a:endParaRPr>
            </a:p>
          </p:txBody>
        </p:sp>
      </p:grpSp>
      <p:sp>
        <p:nvSpPr>
          <p:cNvPr id="801" name="Rectangle 8"/>
          <p:cNvSpPr>
            <a:spLocks noChangeArrowheads="1"/>
          </p:cNvSpPr>
          <p:nvPr/>
        </p:nvSpPr>
        <p:spPr bwMode="auto">
          <a:xfrm>
            <a:off x="3585029" y="5442464"/>
            <a:ext cx="2090056" cy="305212"/>
          </a:xfrm>
          <a:prstGeom prst="rect">
            <a:avLst/>
          </a:prstGeom>
          <a:solidFill>
            <a:schemeClr val="bg1"/>
          </a:solidFill>
          <a:ln w="12699" algn="ctr">
            <a:noFill/>
            <a:miter lim="800000"/>
            <a:headEnd/>
            <a:tailEnd/>
          </a:ln>
        </p:spPr>
        <p:txBody>
          <a:bodyPr wrap="square" lIns="90488" tIns="44450" rIns="90488" bIns="44450">
            <a:spAutoFit/>
          </a:bodyPr>
          <a:lstStyle/>
          <a:p>
            <a:r>
              <a:rPr lang="en-US" sz="1400" dirty="0" err="1" smtClean="0">
                <a:solidFill>
                  <a:srgbClr val="800080"/>
                </a:solidFill>
                <a:latin typeface="Symbol" pitchFamily="18" charset="2"/>
                <a:cs typeface="Arial" charset="0"/>
              </a:rPr>
              <a:t>e</a:t>
            </a:r>
            <a:r>
              <a:rPr lang="en-US" sz="1400" baseline="-25000" dirty="0" err="1" smtClean="0">
                <a:solidFill>
                  <a:srgbClr val="800080"/>
                </a:solidFill>
                <a:latin typeface="Arial" pitchFamily="34" charset="0"/>
                <a:cs typeface="Arial" pitchFamily="34" charset="0"/>
              </a:rPr>
              <a:t>Long</a:t>
            </a:r>
            <a:r>
              <a:rPr lang="en-US" sz="1400" baseline="-25000" dirty="0" smtClean="0">
                <a:solidFill>
                  <a:srgbClr val="800080"/>
                </a:solidFill>
                <a:latin typeface="Symbol" pitchFamily="18" charset="2"/>
                <a:cs typeface="Arial" charset="0"/>
              </a:rPr>
              <a:t> </a:t>
            </a:r>
            <a:r>
              <a:rPr lang="en-US" sz="1400" dirty="0">
                <a:solidFill>
                  <a:srgbClr val="800080"/>
                </a:solidFill>
                <a:latin typeface="Arial" charset="0"/>
                <a:cs typeface="Arial" charset="0"/>
              </a:rPr>
              <a:t>= </a:t>
            </a:r>
            <a:r>
              <a:rPr lang="en-US" sz="1400" dirty="0" smtClean="0">
                <a:solidFill>
                  <a:srgbClr val="800080"/>
                </a:solidFill>
                <a:latin typeface="Arial" charset="0"/>
                <a:cs typeface="Arial" charset="0"/>
              </a:rPr>
              <a:t>(2.5)</a:t>
            </a:r>
            <a:r>
              <a:rPr lang="en-US" sz="1400" baseline="30000" dirty="0" smtClean="0">
                <a:solidFill>
                  <a:srgbClr val="800080"/>
                </a:solidFill>
                <a:latin typeface="Arial" charset="0"/>
                <a:cs typeface="Arial" charset="0"/>
              </a:rPr>
              <a:t>2</a:t>
            </a:r>
            <a:r>
              <a:rPr lang="en-US" sz="1400" dirty="0" smtClean="0">
                <a:solidFill>
                  <a:srgbClr val="800080"/>
                </a:solidFill>
                <a:latin typeface="Symbol" pitchFamily="18" charset="2"/>
                <a:cs typeface="Arial" charset="0"/>
              </a:rPr>
              <a:t> </a:t>
            </a:r>
            <a:r>
              <a:rPr lang="en-US" sz="1400" dirty="0" smtClean="0">
                <a:solidFill>
                  <a:srgbClr val="800080"/>
                </a:solidFill>
                <a:latin typeface="Arial"/>
                <a:cs typeface="Arial"/>
              </a:rPr>
              <a:t>×</a:t>
            </a:r>
            <a:r>
              <a:rPr lang="en-US" sz="1400" dirty="0" err="1" smtClean="0">
                <a:solidFill>
                  <a:srgbClr val="800080"/>
                </a:solidFill>
                <a:latin typeface="Symbol" pitchFamily="18" charset="2"/>
                <a:cs typeface="Arial" charset="0"/>
              </a:rPr>
              <a:t>e</a:t>
            </a:r>
            <a:r>
              <a:rPr lang="en-US" sz="1400" baseline="-25000" dirty="0" err="1" smtClean="0">
                <a:solidFill>
                  <a:srgbClr val="800080"/>
                </a:solidFill>
                <a:latin typeface="Arial" pitchFamily="34" charset="0"/>
                <a:cs typeface="Arial" pitchFamily="34" charset="0"/>
              </a:rPr>
              <a:t>Long_rms</a:t>
            </a:r>
            <a:endParaRPr lang="en-US" sz="1400" dirty="0">
              <a:solidFill>
                <a:srgbClr val="800080"/>
              </a:solidFill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22041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70" name="Group 546"/>
          <p:cNvGrpSpPr>
            <a:grpSpLocks noChangeAspect="1"/>
          </p:cNvGrpSpPr>
          <p:nvPr/>
        </p:nvGrpSpPr>
        <p:grpSpPr bwMode="auto">
          <a:xfrm>
            <a:off x="153450" y="961661"/>
            <a:ext cx="8740263" cy="2194988"/>
            <a:chOff x="382" y="864"/>
            <a:chExt cx="5065" cy="1272"/>
          </a:xfrm>
        </p:grpSpPr>
        <p:sp>
          <p:nvSpPr>
            <p:cNvPr id="1569" name="AutoShape 545"/>
            <p:cNvSpPr>
              <a:spLocks noChangeAspect="1" noChangeArrowheads="1" noTextEdit="1"/>
            </p:cNvSpPr>
            <p:nvPr/>
          </p:nvSpPr>
          <p:spPr bwMode="auto">
            <a:xfrm>
              <a:off x="383" y="864"/>
              <a:ext cx="5028" cy="12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1771" name="Group 747"/>
            <p:cNvGrpSpPr>
              <a:grpSpLocks/>
            </p:cNvGrpSpPr>
            <p:nvPr/>
          </p:nvGrpSpPr>
          <p:grpSpPr bwMode="auto">
            <a:xfrm>
              <a:off x="382" y="864"/>
              <a:ext cx="5065" cy="1272"/>
              <a:chOff x="382" y="864"/>
              <a:chExt cx="5065" cy="1272"/>
            </a:xfrm>
          </p:grpSpPr>
          <p:sp>
            <p:nvSpPr>
              <p:cNvPr id="1571" name="Rectangle 547"/>
              <p:cNvSpPr>
                <a:spLocks noChangeArrowheads="1"/>
              </p:cNvSpPr>
              <p:nvPr/>
            </p:nvSpPr>
            <p:spPr bwMode="auto">
              <a:xfrm>
                <a:off x="383" y="864"/>
                <a:ext cx="5028" cy="1272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72" name="Rectangle 548"/>
              <p:cNvSpPr>
                <a:spLocks noChangeArrowheads="1"/>
              </p:cNvSpPr>
              <p:nvPr/>
            </p:nvSpPr>
            <p:spPr bwMode="auto">
              <a:xfrm>
                <a:off x="455" y="1008"/>
                <a:ext cx="4884" cy="978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73" name="Rectangle 549"/>
              <p:cNvSpPr>
                <a:spLocks noChangeArrowheads="1"/>
              </p:cNvSpPr>
              <p:nvPr/>
            </p:nvSpPr>
            <p:spPr bwMode="auto">
              <a:xfrm>
                <a:off x="5231" y="1998"/>
                <a:ext cx="162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</a:rPr>
                  <a:t>240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1574" name="Rectangle 550"/>
              <p:cNvSpPr>
                <a:spLocks noChangeArrowheads="1"/>
              </p:cNvSpPr>
              <p:nvPr/>
            </p:nvSpPr>
            <p:spPr bwMode="auto">
              <a:xfrm>
                <a:off x="455" y="1998"/>
                <a:ext cx="78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</a:rPr>
                  <a:t>0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1576" name="Rectangle 552"/>
              <p:cNvSpPr>
                <a:spLocks noChangeArrowheads="1"/>
              </p:cNvSpPr>
              <p:nvPr/>
            </p:nvSpPr>
            <p:spPr bwMode="auto">
              <a:xfrm>
                <a:off x="503" y="942"/>
                <a:ext cx="486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</a:rPr>
                  <a:t>                         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1577" name="Rectangle 553"/>
              <p:cNvSpPr>
                <a:spLocks noChangeArrowheads="1"/>
              </p:cNvSpPr>
              <p:nvPr/>
            </p:nvSpPr>
            <p:spPr bwMode="auto">
              <a:xfrm rot="16200000">
                <a:off x="394" y="954"/>
                <a:ext cx="78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</a:rPr>
                  <a:t>5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1578" name="Rectangle 554"/>
              <p:cNvSpPr>
                <a:spLocks noChangeArrowheads="1"/>
              </p:cNvSpPr>
              <p:nvPr/>
            </p:nvSpPr>
            <p:spPr bwMode="auto">
              <a:xfrm rot="16200000">
                <a:off x="394" y="1902"/>
                <a:ext cx="78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</a:rPr>
                  <a:t>0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1579" name="Rectangle 555"/>
              <p:cNvSpPr>
                <a:spLocks noChangeArrowheads="1"/>
              </p:cNvSpPr>
              <p:nvPr/>
            </p:nvSpPr>
            <p:spPr bwMode="auto">
              <a:xfrm rot="16200000">
                <a:off x="5357" y="953"/>
                <a:ext cx="78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</a:rPr>
                  <a:t>5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1580" name="Rectangle 556"/>
              <p:cNvSpPr>
                <a:spLocks noChangeArrowheads="1"/>
              </p:cNvSpPr>
              <p:nvPr/>
            </p:nvSpPr>
            <p:spPr bwMode="auto">
              <a:xfrm rot="16200000">
                <a:off x="5357" y="1901"/>
                <a:ext cx="78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</a:rPr>
                  <a:t>0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1581" name="Rectangle 557"/>
              <p:cNvSpPr>
                <a:spLocks noChangeArrowheads="1"/>
              </p:cNvSpPr>
              <p:nvPr/>
            </p:nvSpPr>
            <p:spPr bwMode="auto">
              <a:xfrm rot="16200000">
                <a:off x="160" y="1374"/>
                <a:ext cx="546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</a:rPr>
                  <a:t>BETA_X&amp;Y[m]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1582" name="Rectangle 558"/>
              <p:cNvSpPr>
                <a:spLocks noChangeArrowheads="1"/>
              </p:cNvSpPr>
              <p:nvPr/>
            </p:nvSpPr>
            <p:spPr bwMode="auto">
              <a:xfrm rot="16200000">
                <a:off x="5141" y="1391"/>
                <a:ext cx="510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</a:rPr>
                  <a:t>DISP_X&amp;Y[m]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1583" name="Line 559"/>
              <p:cNvSpPr>
                <a:spLocks noChangeShapeType="1"/>
              </p:cNvSpPr>
              <p:nvPr/>
            </p:nvSpPr>
            <p:spPr bwMode="auto">
              <a:xfrm flipH="1">
                <a:off x="5303" y="1104"/>
                <a:ext cx="30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84" name="Line 560"/>
              <p:cNvSpPr>
                <a:spLocks noChangeShapeType="1"/>
              </p:cNvSpPr>
              <p:nvPr/>
            </p:nvSpPr>
            <p:spPr bwMode="auto">
              <a:xfrm>
                <a:off x="455" y="1104"/>
                <a:ext cx="30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85" name="Line 561"/>
              <p:cNvSpPr>
                <a:spLocks noChangeShapeType="1"/>
              </p:cNvSpPr>
              <p:nvPr/>
            </p:nvSpPr>
            <p:spPr bwMode="auto">
              <a:xfrm flipV="1">
                <a:off x="941" y="1956"/>
                <a:ext cx="1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86" name="Line 562"/>
              <p:cNvSpPr>
                <a:spLocks noChangeShapeType="1"/>
              </p:cNvSpPr>
              <p:nvPr/>
            </p:nvSpPr>
            <p:spPr bwMode="auto">
              <a:xfrm>
                <a:off x="941" y="1008"/>
                <a:ext cx="1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87" name="Line 563"/>
              <p:cNvSpPr>
                <a:spLocks noChangeShapeType="1"/>
              </p:cNvSpPr>
              <p:nvPr/>
            </p:nvSpPr>
            <p:spPr bwMode="auto">
              <a:xfrm flipH="1">
                <a:off x="5303" y="1200"/>
                <a:ext cx="30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88" name="Line 564"/>
              <p:cNvSpPr>
                <a:spLocks noChangeShapeType="1"/>
              </p:cNvSpPr>
              <p:nvPr/>
            </p:nvSpPr>
            <p:spPr bwMode="auto">
              <a:xfrm>
                <a:off x="455" y="1200"/>
                <a:ext cx="30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89" name="Line 565"/>
              <p:cNvSpPr>
                <a:spLocks noChangeShapeType="1"/>
              </p:cNvSpPr>
              <p:nvPr/>
            </p:nvSpPr>
            <p:spPr bwMode="auto">
              <a:xfrm flipV="1">
                <a:off x="1427" y="1956"/>
                <a:ext cx="1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90" name="Line 566"/>
              <p:cNvSpPr>
                <a:spLocks noChangeShapeType="1"/>
              </p:cNvSpPr>
              <p:nvPr/>
            </p:nvSpPr>
            <p:spPr bwMode="auto">
              <a:xfrm>
                <a:off x="1427" y="1008"/>
                <a:ext cx="1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91" name="Line 567"/>
              <p:cNvSpPr>
                <a:spLocks noChangeShapeType="1"/>
              </p:cNvSpPr>
              <p:nvPr/>
            </p:nvSpPr>
            <p:spPr bwMode="auto">
              <a:xfrm flipH="1">
                <a:off x="5303" y="1302"/>
                <a:ext cx="30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92" name="Line 568"/>
              <p:cNvSpPr>
                <a:spLocks noChangeShapeType="1"/>
              </p:cNvSpPr>
              <p:nvPr/>
            </p:nvSpPr>
            <p:spPr bwMode="auto">
              <a:xfrm>
                <a:off x="455" y="1302"/>
                <a:ext cx="30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93" name="Line 569"/>
              <p:cNvSpPr>
                <a:spLocks noChangeShapeType="1"/>
              </p:cNvSpPr>
              <p:nvPr/>
            </p:nvSpPr>
            <p:spPr bwMode="auto">
              <a:xfrm flipV="1">
                <a:off x="1919" y="1956"/>
                <a:ext cx="1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94" name="Line 570"/>
              <p:cNvSpPr>
                <a:spLocks noChangeShapeType="1"/>
              </p:cNvSpPr>
              <p:nvPr/>
            </p:nvSpPr>
            <p:spPr bwMode="auto">
              <a:xfrm>
                <a:off x="1919" y="1008"/>
                <a:ext cx="1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95" name="Line 571"/>
              <p:cNvSpPr>
                <a:spLocks noChangeShapeType="1"/>
              </p:cNvSpPr>
              <p:nvPr/>
            </p:nvSpPr>
            <p:spPr bwMode="auto">
              <a:xfrm flipH="1">
                <a:off x="5303" y="1398"/>
                <a:ext cx="30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96" name="Line 572"/>
              <p:cNvSpPr>
                <a:spLocks noChangeShapeType="1"/>
              </p:cNvSpPr>
              <p:nvPr/>
            </p:nvSpPr>
            <p:spPr bwMode="auto">
              <a:xfrm>
                <a:off x="455" y="1398"/>
                <a:ext cx="30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97" name="Line 573"/>
              <p:cNvSpPr>
                <a:spLocks noChangeShapeType="1"/>
              </p:cNvSpPr>
              <p:nvPr/>
            </p:nvSpPr>
            <p:spPr bwMode="auto">
              <a:xfrm flipV="1">
                <a:off x="2405" y="1956"/>
                <a:ext cx="1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98" name="Line 574"/>
              <p:cNvSpPr>
                <a:spLocks noChangeShapeType="1"/>
              </p:cNvSpPr>
              <p:nvPr/>
            </p:nvSpPr>
            <p:spPr bwMode="auto">
              <a:xfrm>
                <a:off x="2405" y="1008"/>
                <a:ext cx="1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99" name="Line 575"/>
              <p:cNvSpPr>
                <a:spLocks noChangeShapeType="1"/>
              </p:cNvSpPr>
              <p:nvPr/>
            </p:nvSpPr>
            <p:spPr bwMode="auto">
              <a:xfrm flipH="1">
                <a:off x="5303" y="1500"/>
                <a:ext cx="30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00" name="Line 576"/>
              <p:cNvSpPr>
                <a:spLocks noChangeShapeType="1"/>
              </p:cNvSpPr>
              <p:nvPr/>
            </p:nvSpPr>
            <p:spPr bwMode="auto">
              <a:xfrm>
                <a:off x="455" y="1500"/>
                <a:ext cx="30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01" name="Line 577"/>
              <p:cNvSpPr>
                <a:spLocks noChangeShapeType="1"/>
              </p:cNvSpPr>
              <p:nvPr/>
            </p:nvSpPr>
            <p:spPr bwMode="auto">
              <a:xfrm flipV="1">
                <a:off x="2897" y="1956"/>
                <a:ext cx="1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02" name="Line 578"/>
              <p:cNvSpPr>
                <a:spLocks noChangeShapeType="1"/>
              </p:cNvSpPr>
              <p:nvPr/>
            </p:nvSpPr>
            <p:spPr bwMode="auto">
              <a:xfrm>
                <a:off x="2897" y="1008"/>
                <a:ext cx="1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03" name="Line 579"/>
              <p:cNvSpPr>
                <a:spLocks noChangeShapeType="1"/>
              </p:cNvSpPr>
              <p:nvPr/>
            </p:nvSpPr>
            <p:spPr bwMode="auto">
              <a:xfrm flipH="1">
                <a:off x="5303" y="1596"/>
                <a:ext cx="30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04" name="Line 580"/>
              <p:cNvSpPr>
                <a:spLocks noChangeShapeType="1"/>
              </p:cNvSpPr>
              <p:nvPr/>
            </p:nvSpPr>
            <p:spPr bwMode="auto">
              <a:xfrm>
                <a:off x="455" y="1596"/>
                <a:ext cx="30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05" name="Line 581"/>
              <p:cNvSpPr>
                <a:spLocks noChangeShapeType="1"/>
              </p:cNvSpPr>
              <p:nvPr/>
            </p:nvSpPr>
            <p:spPr bwMode="auto">
              <a:xfrm flipV="1">
                <a:off x="3383" y="1956"/>
                <a:ext cx="1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06" name="Line 582"/>
              <p:cNvSpPr>
                <a:spLocks noChangeShapeType="1"/>
              </p:cNvSpPr>
              <p:nvPr/>
            </p:nvSpPr>
            <p:spPr bwMode="auto">
              <a:xfrm>
                <a:off x="3383" y="1008"/>
                <a:ext cx="1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07" name="Line 583"/>
              <p:cNvSpPr>
                <a:spLocks noChangeShapeType="1"/>
              </p:cNvSpPr>
              <p:nvPr/>
            </p:nvSpPr>
            <p:spPr bwMode="auto">
              <a:xfrm flipH="1">
                <a:off x="5303" y="1692"/>
                <a:ext cx="30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08" name="Line 584"/>
              <p:cNvSpPr>
                <a:spLocks noChangeShapeType="1"/>
              </p:cNvSpPr>
              <p:nvPr/>
            </p:nvSpPr>
            <p:spPr bwMode="auto">
              <a:xfrm>
                <a:off x="455" y="1692"/>
                <a:ext cx="30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09" name="Line 585"/>
              <p:cNvSpPr>
                <a:spLocks noChangeShapeType="1"/>
              </p:cNvSpPr>
              <p:nvPr/>
            </p:nvSpPr>
            <p:spPr bwMode="auto">
              <a:xfrm flipV="1">
                <a:off x="3869" y="1956"/>
                <a:ext cx="1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10" name="Line 586"/>
              <p:cNvSpPr>
                <a:spLocks noChangeShapeType="1"/>
              </p:cNvSpPr>
              <p:nvPr/>
            </p:nvSpPr>
            <p:spPr bwMode="auto">
              <a:xfrm>
                <a:off x="3869" y="1008"/>
                <a:ext cx="1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11" name="Line 587"/>
              <p:cNvSpPr>
                <a:spLocks noChangeShapeType="1"/>
              </p:cNvSpPr>
              <p:nvPr/>
            </p:nvSpPr>
            <p:spPr bwMode="auto">
              <a:xfrm flipH="1">
                <a:off x="5303" y="1794"/>
                <a:ext cx="30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12" name="Line 588"/>
              <p:cNvSpPr>
                <a:spLocks noChangeShapeType="1"/>
              </p:cNvSpPr>
              <p:nvPr/>
            </p:nvSpPr>
            <p:spPr bwMode="auto">
              <a:xfrm>
                <a:off x="455" y="1794"/>
                <a:ext cx="30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13" name="Line 589"/>
              <p:cNvSpPr>
                <a:spLocks noChangeShapeType="1"/>
              </p:cNvSpPr>
              <p:nvPr/>
            </p:nvSpPr>
            <p:spPr bwMode="auto">
              <a:xfrm flipV="1">
                <a:off x="4361" y="1956"/>
                <a:ext cx="1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14" name="Line 590"/>
              <p:cNvSpPr>
                <a:spLocks noChangeShapeType="1"/>
              </p:cNvSpPr>
              <p:nvPr/>
            </p:nvSpPr>
            <p:spPr bwMode="auto">
              <a:xfrm>
                <a:off x="4361" y="1008"/>
                <a:ext cx="1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15" name="Line 591"/>
              <p:cNvSpPr>
                <a:spLocks noChangeShapeType="1"/>
              </p:cNvSpPr>
              <p:nvPr/>
            </p:nvSpPr>
            <p:spPr bwMode="auto">
              <a:xfrm flipH="1">
                <a:off x="5303" y="1890"/>
                <a:ext cx="30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16" name="Line 592"/>
              <p:cNvSpPr>
                <a:spLocks noChangeShapeType="1"/>
              </p:cNvSpPr>
              <p:nvPr/>
            </p:nvSpPr>
            <p:spPr bwMode="auto">
              <a:xfrm>
                <a:off x="455" y="1890"/>
                <a:ext cx="30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17" name="Line 593"/>
              <p:cNvSpPr>
                <a:spLocks noChangeShapeType="1"/>
              </p:cNvSpPr>
              <p:nvPr/>
            </p:nvSpPr>
            <p:spPr bwMode="auto">
              <a:xfrm flipV="1">
                <a:off x="4847" y="1956"/>
                <a:ext cx="1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18" name="Line 594"/>
              <p:cNvSpPr>
                <a:spLocks noChangeShapeType="1"/>
              </p:cNvSpPr>
              <p:nvPr/>
            </p:nvSpPr>
            <p:spPr bwMode="auto">
              <a:xfrm>
                <a:off x="4847" y="1008"/>
                <a:ext cx="1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19" name="Rectangle 595"/>
              <p:cNvSpPr>
                <a:spLocks noChangeArrowheads="1"/>
              </p:cNvSpPr>
              <p:nvPr/>
            </p:nvSpPr>
            <p:spPr bwMode="auto">
              <a:xfrm>
                <a:off x="683" y="1998"/>
                <a:ext cx="330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800" b="1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itchFamily="34" charset="0"/>
                  </a:rPr>
                  <a:t>BETA_X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1620" name="Freeform 596"/>
              <p:cNvSpPr>
                <a:spLocks/>
              </p:cNvSpPr>
              <p:nvPr/>
            </p:nvSpPr>
            <p:spPr bwMode="auto">
              <a:xfrm>
                <a:off x="455" y="1170"/>
                <a:ext cx="4884" cy="426"/>
              </a:xfrm>
              <a:custGeom>
                <a:avLst/>
                <a:gdLst/>
                <a:ahLst/>
                <a:cxnLst>
                  <a:cxn ang="0">
                    <a:pos x="60" y="312"/>
                  </a:cxn>
                  <a:cxn ang="0">
                    <a:pos x="120" y="360"/>
                  </a:cxn>
                  <a:cxn ang="0">
                    <a:pos x="198" y="402"/>
                  </a:cxn>
                  <a:cxn ang="0">
                    <a:pos x="258" y="342"/>
                  </a:cxn>
                  <a:cxn ang="0">
                    <a:pos x="318" y="318"/>
                  </a:cxn>
                  <a:cxn ang="0">
                    <a:pos x="378" y="390"/>
                  </a:cxn>
                  <a:cxn ang="0">
                    <a:pos x="456" y="390"/>
                  </a:cxn>
                  <a:cxn ang="0">
                    <a:pos x="516" y="324"/>
                  </a:cxn>
                  <a:cxn ang="0">
                    <a:pos x="576" y="342"/>
                  </a:cxn>
                  <a:cxn ang="0">
                    <a:pos x="636" y="414"/>
                  </a:cxn>
                  <a:cxn ang="0">
                    <a:pos x="714" y="372"/>
                  </a:cxn>
                  <a:cxn ang="0">
                    <a:pos x="774" y="324"/>
                  </a:cxn>
                  <a:cxn ang="0">
                    <a:pos x="834" y="354"/>
                  </a:cxn>
                  <a:cxn ang="0">
                    <a:pos x="894" y="426"/>
                  </a:cxn>
                  <a:cxn ang="0">
                    <a:pos x="966" y="354"/>
                  </a:cxn>
                  <a:cxn ang="0">
                    <a:pos x="1026" y="324"/>
                  </a:cxn>
                  <a:cxn ang="0">
                    <a:pos x="1086" y="312"/>
                  </a:cxn>
                  <a:cxn ang="0">
                    <a:pos x="1188" y="204"/>
                  </a:cxn>
                  <a:cxn ang="0">
                    <a:pos x="1266" y="138"/>
                  </a:cxn>
                  <a:cxn ang="0">
                    <a:pos x="1344" y="96"/>
                  </a:cxn>
                  <a:cxn ang="0">
                    <a:pos x="1422" y="150"/>
                  </a:cxn>
                  <a:cxn ang="0">
                    <a:pos x="1506" y="222"/>
                  </a:cxn>
                  <a:cxn ang="0">
                    <a:pos x="1620" y="162"/>
                  </a:cxn>
                  <a:cxn ang="0">
                    <a:pos x="1698" y="102"/>
                  </a:cxn>
                  <a:cxn ang="0">
                    <a:pos x="1782" y="150"/>
                  </a:cxn>
                  <a:cxn ang="0">
                    <a:pos x="1860" y="216"/>
                  </a:cxn>
                  <a:cxn ang="0">
                    <a:pos x="1974" y="180"/>
                  </a:cxn>
                  <a:cxn ang="0">
                    <a:pos x="2052" y="114"/>
                  </a:cxn>
                  <a:cxn ang="0">
                    <a:pos x="2136" y="138"/>
                  </a:cxn>
                  <a:cxn ang="0">
                    <a:pos x="2214" y="204"/>
                  </a:cxn>
                  <a:cxn ang="0">
                    <a:pos x="2328" y="192"/>
                  </a:cxn>
                  <a:cxn ang="0">
                    <a:pos x="2406" y="126"/>
                  </a:cxn>
                  <a:cxn ang="0">
                    <a:pos x="2490" y="120"/>
                  </a:cxn>
                  <a:cxn ang="0">
                    <a:pos x="2568" y="192"/>
                  </a:cxn>
                  <a:cxn ang="0">
                    <a:pos x="2682" y="204"/>
                  </a:cxn>
                  <a:cxn ang="0">
                    <a:pos x="2760" y="144"/>
                  </a:cxn>
                  <a:cxn ang="0">
                    <a:pos x="2844" y="108"/>
                  </a:cxn>
                  <a:cxn ang="0">
                    <a:pos x="2922" y="174"/>
                  </a:cxn>
                  <a:cxn ang="0">
                    <a:pos x="3036" y="216"/>
                  </a:cxn>
                  <a:cxn ang="0">
                    <a:pos x="3114" y="150"/>
                  </a:cxn>
                  <a:cxn ang="0">
                    <a:pos x="3198" y="102"/>
                  </a:cxn>
                  <a:cxn ang="0">
                    <a:pos x="3276" y="108"/>
                  </a:cxn>
                  <a:cxn ang="0">
                    <a:pos x="3354" y="6"/>
                  </a:cxn>
                  <a:cxn ang="0">
                    <a:pos x="3432" y="6"/>
                  </a:cxn>
                  <a:cxn ang="0">
                    <a:pos x="3510" y="12"/>
                  </a:cxn>
                  <a:cxn ang="0">
                    <a:pos x="3588" y="30"/>
                  </a:cxn>
                  <a:cxn ang="0">
                    <a:pos x="3666" y="60"/>
                  </a:cxn>
                  <a:cxn ang="0">
                    <a:pos x="3744" y="72"/>
                  </a:cxn>
                  <a:cxn ang="0">
                    <a:pos x="3822" y="96"/>
                  </a:cxn>
                  <a:cxn ang="0">
                    <a:pos x="3900" y="120"/>
                  </a:cxn>
                  <a:cxn ang="0">
                    <a:pos x="3960" y="168"/>
                  </a:cxn>
                  <a:cxn ang="0">
                    <a:pos x="4038" y="162"/>
                  </a:cxn>
                  <a:cxn ang="0">
                    <a:pos x="4098" y="84"/>
                  </a:cxn>
                  <a:cxn ang="0">
                    <a:pos x="4176" y="60"/>
                  </a:cxn>
                  <a:cxn ang="0">
                    <a:pos x="4254" y="36"/>
                  </a:cxn>
                  <a:cxn ang="0">
                    <a:pos x="4332" y="18"/>
                  </a:cxn>
                  <a:cxn ang="0">
                    <a:pos x="4410" y="6"/>
                  </a:cxn>
                  <a:cxn ang="0">
                    <a:pos x="4488" y="0"/>
                  </a:cxn>
                  <a:cxn ang="0">
                    <a:pos x="4566" y="12"/>
                  </a:cxn>
                  <a:cxn ang="0">
                    <a:pos x="4644" y="30"/>
                  </a:cxn>
                  <a:cxn ang="0">
                    <a:pos x="4722" y="54"/>
                  </a:cxn>
                  <a:cxn ang="0">
                    <a:pos x="4800" y="72"/>
                  </a:cxn>
                  <a:cxn ang="0">
                    <a:pos x="4878" y="96"/>
                  </a:cxn>
                </a:cxnLst>
                <a:rect l="0" t="0" r="r" b="b"/>
                <a:pathLst>
                  <a:path w="4884" h="426">
                    <a:moveTo>
                      <a:pt x="0" y="378"/>
                    </a:moveTo>
                    <a:lnTo>
                      <a:pt x="0" y="366"/>
                    </a:lnTo>
                    <a:lnTo>
                      <a:pt x="0" y="360"/>
                    </a:lnTo>
                    <a:lnTo>
                      <a:pt x="0" y="354"/>
                    </a:lnTo>
                    <a:lnTo>
                      <a:pt x="0" y="348"/>
                    </a:lnTo>
                    <a:lnTo>
                      <a:pt x="0" y="342"/>
                    </a:lnTo>
                    <a:lnTo>
                      <a:pt x="6" y="330"/>
                    </a:lnTo>
                    <a:lnTo>
                      <a:pt x="6" y="324"/>
                    </a:lnTo>
                    <a:lnTo>
                      <a:pt x="6" y="318"/>
                    </a:lnTo>
                    <a:lnTo>
                      <a:pt x="6" y="312"/>
                    </a:lnTo>
                    <a:lnTo>
                      <a:pt x="6" y="306"/>
                    </a:lnTo>
                    <a:lnTo>
                      <a:pt x="6" y="300"/>
                    </a:lnTo>
                    <a:lnTo>
                      <a:pt x="12" y="300"/>
                    </a:lnTo>
                    <a:lnTo>
                      <a:pt x="12" y="300"/>
                    </a:lnTo>
                    <a:lnTo>
                      <a:pt x="12" y="306"/>
                    </a:lnTo>
                    <a:lnTo>
                      <a:pt x="12" y="306"/>
                    </a:lnTo>
                    <a:lnTo>
                      <a:pt x="12" y="312"/>
                    </a:lnTo>
                    <a:lnTo>
                      <a:pt x="12" y="318"/>
                    </a:lnTo>
                    <a:lnTo>
                      <a:pt x="12" y="324"/>
                    </a:lnTo>
                    <a:lnTo>
                      <a:pt x="18" y="330"/>
                    </a:lnTo>
                    <a:lnTo>
                      <a:pt x="18" y="342"/>
                    </a:lnTo>
                    <a:lnTo>
                      <a:pt x="18" y="348"/>
                    </a:lnTo>
                    <a:lnTo>
                      <a:pt x="18" y="354"/>
                    </a:lnTo>
                    <a:lnTo>
                      <a:pt x="18" y="360"/>
                    </a:lnTo>
                    <a:lnTo>
                      <a:pt x="18" y="372"/>
                    </a:lnTo>
                    <a:lnTo>
                      <a:pt x="24" y="378"/>
                    </a:lnTo>
                    <a:lnTo>
                      <a:pt x="24" y="390"/>
                    </a:lnTo>
                    <a:lnTo>
                      <a:pt x="24" y="396"/>
                    </a:lnTo>
                    <a:lnTo>
                      <a:pt x="24" y="402"/>
                    </a:lnTo>
                    <a:lnTo>
                      <a:pt x="24" y="408"/>
                    </a:lnTo>
                    <a:lnTo>
                      <a:pt x="30" y="414"/>
                    </a:lnTo>
                    <a:lnTo>
                      <a:pt x="48" y="402"/>
                    </a:lnTo>
                    <a:lnTo>
                      <a:pt x="48" y="402"/>
                    </a:lnTo>
                    <a:lnTo>
                      <a:pt x="48" y="396"/>
                    </a:lnTo>
                    <a:lnTo>
                      <a:pt x="48" y="390"/>
                    </a:lnTo>
                    <a:lnTo>
                      <a:pt x="48" y="390"/>
                    </a:lnTo>
                    <a:lnTo>
                      <a:pt x="48" y="384"/>
                    </a:lnTo>
                    <a:lnTo>
                      <a:pt x="48" y="378"/>
                    </a:lnTo>
                    <a:lnTo>
                      <a:pt x="48" y="372"/>
                    </a:lnTo>
                    <a:lnTo>
                      <a:pt x="54" y="366"/>
                    </a:lnTo>
                    <a:lnTo>
                      <a:pt x="54" y="354"/>
                    </a:lnTo>
                    <a:lnTo>
                      <a:pt x="54" y="354"/>
                    </a:lnTo>
                    <a:lnTo>
                      <a:pt x="54" y="354"/>
                    </a:lnTo>
                    <a:lnTo>
                      <a:pt x="54" y="348"/>
                    </a:lnTo>
                    <a:lnTo>
                      <a:pt x="54" y="342"/>
                    </a:lnTo>
                    <a:lnTo>
                      <a:pt x="54" y="330"/>
                    </a:lnTo>
                    <a:lnTo>
                      <a:pt x="54" y="324"/>
                    </a:lnTo>
                    <a:lnTo>
                      <a:pt x="60" y="318"/>
                    </a:lnTo>
                    <a:lnTo>
                      <a:pt x="60" y="312"/>
                    </a:lnTo>
                    <a:lnTo>
                      <a:pt x="60" y="312"/>
                    </a:lnTo>
                    <a:lnTo>
                      <a:pt x="60" y="312"/>
                    </a:lnTo>
                    <a:lnTo>
                      <a:pt x="60" y="312"/>
                    </a:lnTo>
                    <a:lnTo>
                      <a:pt x="60" y="312"/>
                    </a:lnTo>
                    <a:lnTo>
                      <a:pt x="60" y="312"/>
                    </a:lnTo>
                    <a:lnTo>
                      <a:pt x="66" y="318"/>
                    </a:lnTo>
                    <a:lnTo>
                      <a:pt x="66" y="324"/>
                    </a:lnTo>
                    <a:lnTo>
                      <a:pt x="66" y="330"/>
                    </a:lnTo>
                    <a:lnTo>
                      <a:pt x="66" y="336"/>
                    </a:lnTo>
                    <a:lnTo>
                      <a:pt x="66" y="348"/>
                    </a:lnTo>
                    <a:lnTo>
                      <a:pt x="66" y="354"/>
                    </a:lnTo>
                    <a:lnTo>
                      <a:pt x="66" y="354"/>
                    </a:lnTo>
                    <a:lnTo>
                      <a:pt x="72" y="360"/>
                    </a:lnTo>
                    <a:lnTo>
                      <a:pt x="72" y="366"/>
                    </a:lnTo>
                    <a:lnTo>
                      <a:pt x="72" y="372"/>
                    </a:lnTo>
                    <a:lnTo>
                      <a:pt x="72" y="384"/>
                    </a:lnTo>
                    <a:lnTo>
                      <a:pt x="72" y="390"/>
                    </a:lnTo>
                    <a:lnTo>
                      <a:pt x="72" y="396"/>
                    </a:lnTo>
                    <a:lnTo>
                      <a:pt x="78" y="402"/>
                    </a:lnTo>
                    <a:lnTo>
                      <a:pt x="78" y="402"/>
                    </a:lnTo>
                    <a:lnTo>
                      <a:pt x="78" y="408"/>
                    </a:lnTo>
                    <a:lnTo>
                      <a:pt x="78" y="414"/>
                    </a:lnTo>
                    <a:lnTo>
                      <a:pt x="78" y="414"/>
                    </a:lnTo>
                    <a:lnTo>
                      <a:pt x="96" y="396"/>
                    </a:lnTo>
                    <a:lnTo>
                      <a:pt x="96" y="396"/>
                    </a:lnTo>
                    <a:lnTo>
                      <a:pt x="96" y="390"/>
                    </a:lnTo>
                    <a:lnTo>
                      <a:pt x="96" y="390"/>
                    </a:lnTo>
                    <a:lnTo>
                      <a:pt x="96" y="384"/>
                    </a:lnTo>
                    <a:lnTo>
                      <a:pt x="102" y="378"/>
                    </a:lnTo>
                    <a:lnTo>
                      <a:pt x="102" y="372"/>
                    </a:lnTo>
                    <a:lnTo>
                      <a:pt x="102" y="366"/>
                    </a:lnTo>
                    <a:lnTo>
                      <a:pt x="102" y="354"/>
                    </a:lnTo>
                    <a:lnTo>
                      <a:pt x="102" y="348"/>
                    </a:lnTo>
                    <a:lnTo>
                      <a:pt x="102" y="348"/>
                    </a:lnTo>
                    <a:lnTo>
                      <a:pt x="102" y="348"/>
                    </a:lnTo>
                    <a:lnTo>
                      <a:pt x="102" y="342"/>
                    </a:lnTo>
                    <a:lnTo>
                      <a:pt x="108" y="330"/>
                    </a:lnTo>
                    <a:lnTo>
                      <a:pt x="108" y="324"/>
                    </a:lnTo>
                    <a:lnTo>
                      <a:pt x="108" y="318"/>
                    </a:lnTo>
                    <a:lnTo>
                      <a:pt x="108" y="312"/>
                    </a:lnTo>
                    <a:lnTo>
                      <a:pt x="108" y="306"/>
                    </a:lnTo>
                    <a:lnTo>
                      <a:pt x="108" y="300"/>
                    </a:lnTo>
                    <a:lnTo>
                      <a:pt x="108" y="300"/>
                    </a:lnTo>
                    <a:lnTo>
                      <a:pt x="114" y="300"/>
                    </a:lnTo>
                    <a:lnTo>
                      <a:pt x="114" y="300"/>
                    </a:lnTo>
                    <a:lnTo>
                      <a:pt x="114" y="306"/>
                    </a:lnTo>
                    <a:lnTo>
                      <a:pt x="114" y="306"/>
                    </a:lnTo>
                    <a:lnTo>
                      <a:pt x="114" y="312"/>
                    </a:lnTo>
                    <a:lnTo>
                      <a:pt x="114" y="324"/>
                    </a:lnTo>
                    <a:lnTo>
                      <a:pt x="120" y="330"/>
                    </a:lnTo>
                    <a:lnTo>
                      <a:pt x="120" y="342"/>
                    </a:lnTo>
                    <a:lnTo>
                      <a:pt x="120" y="342"/>
                    </a:lnTo>
                    <a:lnTo>
                      <a:pt x="120" y="342"/>
                    </a:lnTo>
                    <a:lnTo>
                      <a:pt x="120" y="354"/>
                    </a:lnTo>
                    <a:lnTo>
                      <a:pt x="120" y="360"/>
                    </a:lnTo>
                    <a:lnTo>
                      <a:pt x="120" y="366"/>
                    </a:lnTo>
                    <a:lnTo>
                      <a:pt x="126" y="372"/>
                    </a:lnTo>
                    <a:lnTo>
                      <a:pt x="126" y="378"/>
                    </a:lnTo>
                    <a:lnTo>
                      <a:pt x="126" y="390"/>
                    </a:lnTo>
                    <a:lnTo>
                      <a:pt x="126" y="390"/>
                    </a:lnTo>
                    <a:lnTo>
                      <a:pt x="126" y="396"/>
                    </a:lnTo>
                    <a:lnTo>
                      <a:pt x="126" y="402"/>
                    </a:lnTo>
                    <a:lnTo>
                      <a:pt x="126" y="408"/>
                    </a:lnTo>
                    <a:lnTo>
                      <a:pt x="126" y="408"/>
                    </a:lnTo>
                    <a:lnTo>
                      <a:pt x="150" y="396"/>
                    </a:lnTo>
                    <a:lnTo>
                      <a:pt x="150" y="396"/>
                    </a:lnTo>
                    <a:lnTo>
                      <a:pt x="150" y="390"/>
                    </a:lnTo>
                    <a:lnTo>
                      <a:pt x="150" y="390"/>
                    </a:lnTo>
                    <a:lnTo>
                      <a:pt x="150" y="384"/>
                    </a:lnTo>
                    <a:lnTo>
                      <a:pt x="150" y="378"/>
                    </a:lnTo>
                    <a:lnTo>
                      <a:pt x="150" y="372"/>
                    </a:lnTo>
                    <a:lnTo>
                      <a:pt x="150" y="366"/>
                    </a:lnTo>
                    <a:lnTo>
                      <a:pt x="150" y="360"/>
                    </a:lnTo>
                    <a:lnTo>
                      <a:pt x="156" y="354"/>
                    </a:lnTo>
                    <a:lnTo>
                      <a:pt x="156" y="348"/>
                    </a:lnTo>
                    <a:lnTo>
                      <a:pt x="156" y="348"/>
                    </a:lnTo>
                    <a:lnTo>
                      <a:pt x="156" y="342"/>
                    </a:lnTo>
                    <a:lnTo>
                      <a:pt x="156" y="336"/>
                    </a:lnTo>
                    <a:lnTo>
                      <a:pt x="156" y="324"/>
                    </a:lnTo>
                    <a:lnTo>
                      <a:pt x="156" y="318"/>
                    </a:lnTo>
                    <a:lnTo>
                      <a:pt x="156" y="312"/>
                    </a:lnTo>
                    <a:lnTo>
                      <a:pt x="162" y="312"/>
                    </a:lnTo>
                    <a:lnTo>
                      <a:pt x="162" y="306"/>
                    </a:lnTo>
                    <a:lnTo>
                      <a:pt x="162" y="306"/>
                    </a:lnTo>
                    <a:lnTo>
                      <a:pt x="162" y="306"/>
                    </a:lnTo>
                    <a:lnTo>
                      <a:pt x="162" y="306"/>
                    </a:lnTo>
                    <a:lnTo>
                      <a:pt x="162" y="312"/>
                    </a:lnTo>
                    <a:lnTo>
                      <a:pt x="168" y="318"/>
                    </a:lnTo>
                    <a:lnTo>
                      <a:pt x="168" y="324"/>
                    </a:lnTo>
                    <a:lnTo>
                      <a:pt x="168" y="330"/>
                    </a:lnTo>
                    <a:lnTo>
                      <a:pt x="168" y="336"/>
                    </a:lnTo>
                    <a:lnTo>
                      <a:pt x="168" y="348"/>
                    </a:lnTo>
                    <a:lnTo>
                      <a:pt x="168" y="348"/>
                    </a:lnTo>
                    <a:lnTo>
                      <a:pt x="168" y="348"/>
                    </a:lnTo>
                    <a:lnTo>
                      <a:pt x="174" y="360"/>
                    </a:lnTo>
                    <a:lnTo>
                      <a:pt x="174" y="366"/>
                    </a:lnTo>
                    <a:lnTo>
                      <a:pt x="174" y="372"/>
                    </a:lnTo>
                    <a:lnTo>
                      <a:pt x="174" y="384"/>
                    </a:lnTo>
                    <a:lnTo>
                      <a:pt x="174" y="390"/>
                    </a:lnTo>
                    <a:lnTo>
                      <a:pt x="174" y="396"/>
                    </a:lnTo>
                    <a:lnTo>
                      <a:pt x="174" y="402"/>
                    </a:lnTo>
                    <a:lnTo>
                      <a:pt x="180" y="408"/>
                    </a:lnTo>
                    <a:lnTo>
                      <a:pt x="180" y="414"/>
                    </a:lnTo>
                    <a:lnTo>
                      <a:pt x="180" y="414"/>
                    </a:lnTo>
                    <a:lnTo>
                      <a:pt x="180" y="414"/>
                    </a:lnTo>
                    <a:lnTo>
                      <a:pt x="198" y="402"/>
                    </a:lnTo>
                    <a:lnTo>
                      <a:pt x="198" y="402"/>
                    </a:lnTo>
                    <a:lnTo>
                      <a:pt x="198" y="402"/>
                    </a:lnTo>
                    <a:lnTo>
                      <a:pt x="198" y="396"/>
                    </a:lnTo>
                    <a:lnTo>
                      <a:pt x="198" y="390"/>
                    </a:lnTo>
                    <a:lnTo>
                      <a:pt x="204" y="384"/>
                    </a:lnTo>
                    <a:lnTo>
                      <a:pt x="204" y="378"/>
                    </a:lnTo>
                    <a:lnTo>
                      <a:pt x="204" y="372"/>
                    </a:lnTo>
                    <a:lnTo>
                      <a:pt x="204" y="366"/>
                    </a:lnTo>
                    <a:lnTo>
                      <a:pt x="204" y="360"/>
                    </a:lnTo>
                    <a:lnTo>
                      <a:pt x="204" y="354"/>
                    </a:lnTo>
                    <a:lnTo>
                      <a:pt x="204" y="354"/>
                    </a:lnTo>
                    <a:lnTo>
                      <a:pt x="204" y="348"/>
                    </a:lnTo>
                    <a:lnTo>
                      <a:pt x="204" y="342"/>
                    </a:lnTo>
                    <a:lnTo>
                      <a:pt x="210" y="330"/>
                    </a:lnTo>
                    <a:lnTo>
                      <a:pt x="210" y="324"/>
                    </a:lnTo>
                    <a:lnTo>
                      <a:pt x="210" y="318"/>
                    </a:lnTo>
                    <a:lnTo>
                      <a:pt x="210" y="318"/>
                    </a:lnTo>
                    <a:lnTo>
                      <a:pt x="210" y="312"/>
                    </a:lnTo>
                    <a:lnTo>
                      <a:pt x="210" y="312"/>
                    </a:lnTo>
                    <a:lnTo>
                      <a:pt x="216" y="312"/>
                    </a:lnTo>
                    <a:lnTo>
                      <a:pt x="216" y="312"/>
                    </a:lnTo>
                    <a:lnTo>
                      <a:pt x="216" y="312"/>
                    </a:lnTo>
                    <a:lnTo>
                      <a:pt x="216" y="318"/>
                    </a:lnTo>
                    <a:lnTo>
                      <a:pt x="216" y="324"/>
                    </a:lnTo>
                    <a:lnTo>
                      <a:pt x="216" y="330"/>
                    </a:lnTo>
                    <a:lnTo>
                      <a:pt x="222" y="336"/>
                    </a:lnTo>
                    <a:lnTo>
                      <a:pt x="222" y="348"/>
                    </a:lnTo>
                    <a:lnTo>
                      <a:pt x="222" y="354"/>
                    </a:lnTo>
                    <a:lnTo>
                      <a:pt x="222" y="354"/>
                    </a:lnTo>
                    <a:lnTo>
                      <a:pt x="222" y="360"/>
                    </a:lnTo>
                    <a:lnTo>
                      <a:pt x="222" y="366"/>
                    </a:lnTo>
                    <a:lnTo>
                      <a:pt x="222" y="372"/>
                    </a:lnTo>
                    <a:lnTo>
                      <a:pt x="222" y="384"/>
                    </a:lnTo>
                    <a:lnTo>
                      <a:pt x="228" y="390"/>
                    </a:lnTo>
                    <a:lnTo>
                      <a:pt x="228" y="396"/>
                    </a:lnTo>
                    <a:lnTo>
                      <a:pt x="228" y="402"/>
                    </a:lnTo>
                    <a:lnTo>
                      <a:pt x="228" y="402"/>
                    </a:lnTo>
                    <a:lnTo>
                      <a:pt x="228" y="408"/>
                    </a:lnTo>
                    <a:lnTo>
                      <a:pt x="228" y="414"/>
                    </a:lnTo>
                    <a:lnTo>
                      <a:pt x="228" y="414"/>
                    </a:lnTo>
                    <a:lnTo>
                      <a:pt x="252" y="396"/>
                    </a:lnTo>
                    <a:lnTo>
                      <a:pt x="252" y="396"/>
                    </a:lnTo>
                    <a:lnTo>
                      <a:pt x="252" y="390"/>
                    </a:lnTo>
                    <a:lnTo>
                      <a:pt x="252" y="390"/>
                    </a:lnTo>
                    <a:lnTo>
                      <a:pt x="252" y="384"/>
                    </a:lnTo>
                    <a:lnTo>
                      <a:pt x="252" y="378"/>
                    </a:lnTo>
                    <a:lnTo>
                      <a:pt x="252" y="372"/>
                    </a:lnTo>
                    <a:lnTo>
                      <a:pt x="252" y="366"/>
                    </a:lnTo>
                    <a:lnTo>
                      <a:pt x="252" y="354"/>
                    </a:lnTo>
                    <a:lnTo>
                      <a:pt x="258" y="348"/>
                    </a:lnTo>
                    <a:lnTo>
                      <a:pt x="258" y="348"/>
                    </a:lnTo>
                    <a:lnTo>
                      <a:pt x="258" y="348"/>
                    </a:lnTo>
                    <a:lnTo>
                      <a:pt x="258" y="342"/>
                    </a:lnTo>
                    <a:lnTo>
                      <a:pt x="258" y="330"/>
                    </a:lnTo>
                    <a:lnTo>
                      <a:pt x="258" y="324"/>
                    </a:lnTo>
                    <a:lnTo>
                      <a:pt x="258" y="318"/>
                    </a:lnTo>
                    <a:lnTo>
                      <a:pt x="258" y="312"/>
                    </a:lnTo>
                    <a:lnTo>
                      <a:pt x="264" y="306"/>
                    </a:lnTo>
                    <a:lnTo>
                      <a:pt x="264" y="306"/>
                    </a:lnTo>
                    <a:lnTo>
                      <a:pt x="264" y="300"/>
                    </a:lnTo>
                    <a:lnTo>
                      <a:pt x="264" y="300"/>
                    </a:lnTo>
                    <a:lnTo>
                      <a:pt x="264" y="306"/>
                    </a:lnTo>
                    <a:lnTo>
                      <a:pt x="264" y="306"/>
                    </a:lnTo>
                    <a:lnTo>
                      <a:pt x="270" y="312"/>
                    </a:lnTo>
                    <a:lnTo>
                      <a:pt x="270" y="318"/>
                    </a:lnTo>
                    <a:lnTo>
                      <a:pt x="270" y="324"/>
                    </a:lnTo>
                    <a:lnTo>
                      <a:pt x="270" y="330"/>
                    </a:lnTo>
                    <a:lnTo>
                      <a:pt x="270" y="342"/>
                    </a:lnTo>
                    <a:lnTo>
                      <a:pt x="270" y="348"/>
                    </a:lnTo>
                    <a:lnTo>
                      <a:pt x="270" y="348"/>
                    </a:lnTo>
                    <a:lnTo>
                      <a:pt x="270" y="354"/>
                    </a:lnTo>
                    <a:lnTo>
                      <a:pt x="276" y="360"/>
                    </a:lnTo>
                    <a:lnTo>
                      <a:pt x="276" y="372"/>
                    </a:lnTo>
                    <a:lnTo>
                      <a:pt x="276" y="378"/>
                    </a:lnTo>
                    <a:lnTo>
                      <a:pt x="276" y="384"/>
                    </a:lnTo>
                    <a:lnTo>
                      <a:pt x="276" y="390"/>
                    </a:lnTo>
                    <a:lnTo>
                      <a:pt x="276" y="396"/>
                    </a:lnTo>
                    <a:lnTo>
                      <a:pt x="282" y="402"/>
                    </a:lnTo>
                    <a:lnTo>
                      <a:pt x="282" y="408"/>
                    </a:lnTo>
                    <a:lnTo>
                      <a:pt x="282" y="408"/>
                    </a:lnTo>
                    <a:lnTo>
                      <a:pt x="282" y="408"/>
                    </a:lnTo>
                    <a:lnTo>
                      <a:pt x="300" y="402"/>
                    </a:lnTo>
                    <a:lnTo>
                      <a:pt x="300" y="402"/>
                    </a:lnTo>
                    <a:lnTo>
                      <a:pt x="300" y="396"/>
                    </a:lnTo>
                    <a:lnTo>
                      <a:pt x="300" y="390"/>
                    </a:lnTo>
                    <a:lnTo>
                      <a:pt x="300" y="390"/>
                    </a:lnTo>
                    <a:lnTo>
                      <a:pt x="306" y="384"/>
                    </a:lnTo>
                    <a:lnTo>
                      <a:pt x="306" y="378"/>
                    </a:lnTo>
                    <a:lnTo>
                      <a:pt x="306" y="372"/>
                    </a:lnTo>
                    <a:lnTo>
                      <a:pt x="306" y="366"/>
                    </a:lnTo>
                    <a:lnTo>
                      <a:pt x="306" y="354"/>
                    </a:lnTo>
                    <a:lnTo>
                      <a:pt x="306" y="354"/>
                    </a:lnTo>
                    <a:lnTo>
                      <a:pt x="306" y="354"/>
                    </a:lnTo>
                    <a:lnTo>
                      <a:pt x="306" y="348"/>
                    </a:lnTo>
                    <a:lnTo>
                      <a:pt x="306" y="342"/>
                    </a:lnTo>
                    <a:lnTo>
                      <a:pt x="312" y="330"/>
                    </a:lnTo>
                    <a:lnTo>
                      <a:pt x="312" y="324"/>
                    </a:lnTo>
                    <a:lnTo>
                      <a:pt x="312" y="318"/>
                    </a:lnTo>
                    <a:lnTo>
                      <a:pt x="312" y="318"/>
                    </a:lnTo>
                    <a:lnTo>
                      <a:pt x="312" y="312"/>
                    </a:lnTo>
                    <a:lnTo>
                      <a:pt x="312" y="312"/>
                    </a:lnTo>
                    <a:lnTo>
                      <a:pt x="318" y="312"/>
                    </a:lnTo>
                    <a:lnTo>
                      <a:pt x="318" y="312"/>
                    </a:lnTo>
                    <a:lnTo>
                      <a:pt x="318" y="318"/>
                    </a:lnTo>
                    <a:lnTo>
                      <a:pt x="318" y="318"/>
                    </a:lnTo>
                    <a:lnTo>
                      <a:pt x="318" y="324"/>
                    </a:lnTo>
                    <a:lnTo>
                      <a:pt x="318" y="336"/>
                    </a:lnTo>
                    <a:lnTo>
                      <a:pt x="324" y="342"/>
                    </a:lnTo>
                    <a:lnTo>
                      <a:pt x="324" y="354"/>
                    </a:lnTo>
                    <a:lnTo>
                      <a:pt x="324" y="354"/>
                    </a:lnTo>
                    <a:lnTo>
                      <a:pt x="324" y="354"/>
                    </a:lnTo>
                    <a:lnTo>
                      <a:pt x="324" y="366"/>
                    </a:lnTo>
                    <a:lnTo>
                      <a:pt x="324" y="372"/>
                    </a:lnTo>
                    <a:lnTo>
                      <a:pt x="324" y="378"/>
                    </a:lnTo>
                    <a:lnTo>
                      <a:pt x="324" y="384"/>
                    </a:lnTo>
                    <a:lnTo>
                      <a:pt x="330" y="390"/>
                    </a:lnTo>
                    <a:lnTo>
                      <a:pt x="330" y="396"/>
                    </a:lnTo>
                    <a:lnTo>
                      <a:pt x="330" y="402"/>
                    </a:lnTo>
                    <a:lnTo>
                      <a:pt x="330" y="408"/>
                    </a:lnTo>
                    <a:lnTo>
                      <a:pt x="330" y="414"/>
                    </a:lnTo>
                    <a:lnTo>
                      <a:pt x="330" y="420"/>
                    </a:lnTo>
                    <a:lnTo>
                      <a:pt x="330" y="420"/>
                    </a:lnTo>
                    <a:lnTo>
                      <a:pt x="354" y="402"/>
                    </a:lnTo>
                    <a:lnTo>
                      <a:pt x="354" y="402"/>
                    </a:lnTo>
                    <a:lnTo>
                      <a:pt x="354" y="402"/>
                    </a:lnTo>
                    <a:lnTo>
                      <a:pt x="354" y="396"/>
                    </a:lnTo>
                    <a:lnTo>
                      <a:pt x="354" y="390"/>
                    </a:lnTo>
                    <a:lnTo>
                      <a:pt x="354" y="384"/>
                    </a:lnTo>
                    <a:lnTo>
                      <a:pt x="354" y="378"/>
                    </a:lnTo>
                    <a:lnTo>
                      <a:pt x="354" y="372"/>
                    </a:lnTo>
                    <a:lnTo>
                      <a:pt x="354" y="366"/>
                    </a:lnTo>
                    <a:lnTo>
                      <a:pt x="360" y="360"/>
                    </a:lnTo>
                    <a:lnTo>
                      <a:pt x="360" y="354"/>
                    </a:lnTo>
                    <a:lnTo>
                      <a:pt x="360" y="354"/>
                    </a:lnTo>
                    <a:lnTo>
                      <a:pt x="360" y="354"/>
                    </a:lnTo>
                    <a:lnTo>
                      <a:pt x="360" y="342"/>
                    </a:lnTo>
                    <a:lnTo>
                      <a:pt x="360" y="336"/>
                    </a:lnTo>
                    <a:lnTo>
                      <a:pt x="360" y="324"/>
                    </a:lnTo>
                    <a:lnTo>
                      <a:pt x="360" y="318"/>
                    </a:lnTo>
                    <a:lnTo>
                      <a:pt x="366" y="318"/>
                    </a:lnTo>
                    <a:lnTo>
                      <a:pt x="366" y="312"/>
                    </a:lnTo>
                    <a:lnTo>
                      <a:pt x="366" y="312"/>
                    </a:lnTo>
                    <a:lnTo>
                      <a:pt x="366" y="312"/>
                    </a:lnTo>
                    <a:lnTo>
                      <a:pt x="366" y="312"/>
                    </a:lnTo>
                    <a:lnTo>
                      <a:pt x="366" y="312"/>
                    </a:lnTo>
                    <a:lnTo>
                      <a:pt x="372" y="318"/>
                    </a:lnTo>
                    <a:lnTo>
                      <a:pt x="372" y="324"/>
                    </a:lnTo>
                    <a:lnTo>
                      <a:pt x="372" y="330"/>
                    </a:lnTo>
                    <a:lnTo>
                      <a:pt x="372" y="336"/>
                    </a:lnTo>
                    <a:lnTo>
                      <a:pt x="372" y="348"/>
                    </a:lnTo>
                    <a:lnTo>
                      <a:pt x="372" y="354"/>
                    </a:lnTo>
                    <a:lnTo>
                      <a:pt x="372" y="354"/>
                    </a:lnTo>
                    <a:lnTo>
                      <a:pt x="372" y="360"/>
                    </a:lnTo>
                    <a:lnTo>
                      <a:pt x="378" y="366"/>
                    </a:lnTo>
                    <a:lnTo>
                      <a:pt x="378" y="372"/>
                    </a:lnTo>
                    <a:lnTo>
                      <a:pt x="378" y="384"/>
                    </a:lnTo>
                    <a:lnTo>
                      <a:pt x="378" y="390"/>
                    </a:lnTo>
                    <a:lnTo>
                      <a:pt x="378" y="396"/>
                    </a:lnTo>
                    <a:lnTo>
                      <a:pt x="378" y="402"/>
                    </a:lnTo>
                    <a:lnTo>
                      <a:pt x="384" y="402"/>
                    </a:lnTo>
                    <a:lnTo>
                      <a:pt x="384" y="408"/>
                    </a:lnTo>
                    <a:lnTo>
                      <a:pt x="384" y="414"/>
                    </a:lnTo>
                    <a:lnTo>
                      <a:pt x="384" y="414"/>
                    </a:lnTo>
                    <a:lnTo>
                      <a:pt x="402" y="396"/>
                    </a:lnTo>
                    <a:lnTo>
                      <a:pt x="402" y="396"/>
                    </a:lnTo>
                    <a:lnTo>
                      <a:pt x="402" y="390"/>
                    </a:lnTo>
                    <a:lnTo>
                      <a:pt x="402" y="390"/>
                    </a:lnTo>
                    <a:lnTo>
                      <a:pt x="402" y="384"/>
                    </a:lnTo>
                    <a:lnTo>
                      <a:pt x="402" y="378"/>
                    </a:lnTo>
                    <a:lnTo>
                      <a:pt x="408" y="372"/>
                    </a:lnTo>
                    <a:lnTo>
                      <a:pt x="408" y="366"/>
                    </a:lnTo>
                    <a:lnTo>
                      <a:pt x="408" y="360"/>
                    </a:lnTo>
                    <a:lnTo>
                      <a:pt x="408" y="354"/>
                    </a:lnTo>
                    <a:lnTo>
                      <a:pt x="408" y="348"/>
                    </a:lnTo>
                    <a:lnTo>
                      <a:pt x="408" y="348"/>
                    </a:lnTo>
                    <a:lnTo>
                      <a:pt x="408" y="342"/>
                    </a:lnTo>
                    <a:lnTo>
                      <a:pt x="408" y="336"/>
                    </a:lnTo>
                    <a:lnTo>
                      <a:pt x="414" y="330"/>
                    </a:lnTo>
                    <a:lnTo>
                      <a:pt x="414" y="318"/>
                    </a:lnTo>
                    <a:lnTo>
                      <a:pt x="414" y="312"/>
                    </a:lnTo>
                    <a:lnTo>
                      <a:pt x="414" y="312"/>
                    </a:lnTo>
                    <a:lnTo>
                      <a:pt x="414" y="306"/>
                    </a:lnTo>
                    <a:lnTo>
                      <a:pt x="414" y="306"/>
                    </a:lnTo>
                    <a:lnTo>
                      <a:pt x="420" y="306"/>
                    </a:lnTo>
                    <a:lnTo>
                      <a:pt x="420" y="306"/>
                    </a:lnTo>
                    <a:lnTo>
                      <a:pt x="420" y="312"/>
                    </a:lnTo>
                    <a:lnTo>
                      <a:pt x="420" y="312"/>
                    </a:lnTo>
                    <a:lnTo>
                      <a:pt x="420" y="318"/>
                    </a:lnTo>
                    <a:lnTo>
                      <a:pt x="420" y="330"/>
                    </a:lnTo>
                    <a:lnTo>
                      <a:pt x="420" y="336"/>
                    </a:lnTo>
                    <a:lnTo>
                      <a:pt x="426" y="348"/>
                    </a:lnTo>
                    <a:lnTo>
                      <a:pt x="426" y="348"/>
                    </a:lnTo>
                    <a:lnTo>
                      <a:pt x="426" y="348"/>
                    </a:lnTo>
                    <a:lnTo>
                      <a:pt x="426" y="360"/>
                    </a:lnTo>
                    <a:lnTo>
                      <a:pt x="426" y="366"/>
                    </a:lnTo>
                    <a:lnTo>
                      <a:pt x="426" y="372"/>
                    </a:lnTo>
                    <a:lnTo>
                      <a:pt x="426" y="378"/>
                    </a:lnTo>
                    <a:lnTo>
                      <a:pt x="432" y="390"/>
                    </a:lnTo>
                    <a:lnTo>
                      <a:pt x="432" y="396"/>
                    </a:lnTo>
                    <a:lnTo>
                      <a:pt x="432" y="402"/>
                    </a:lnTo>
                    <a:lnTo>
                      <a:pt x="432" y="402"/>
                    </a:lnTo>
                    <a:lnTo>
                      <a:pt x="432" y="408"/>
                    </a:lnTo>
                    <a:lnTo>
                      <a:pt x="432" y="414"/>
                    </a:lnTo>
                    <a:lnTo>
                      <a:pt x="432" y="414"/>
                    </a:lnTo>
                    <a:lnTo>
                      <a:pt x="450" y="402"/>
                    </a:lnTo>
                    <a:lnTo>
                      <a:pt x="450" y="402"/>
                    </a:lnTo>
                    <a:lnTo>
                      <a:pt x="456" y="402"/>
                    </a:lnTo>
                    <a:lnTo>
                      <a:pt x="456" y="396"/>
                    </a:lnTo>
                    <a:lnTo>
                      <a:pt x="456" y="390"/>
                    </a:lnTo>
                    <a:lnTo>
                      <a:pt x="456" y="384"/>
                    </a:lnTo>
                    <a:lnTo>
                      <a:pt x="456" y="378"/>
                    </a:lnTo>
                    <a:lnTo>
                      <a:pt x="456" y="372"/>
                    </a:lnTo>
                    <a:lnTo>
                      <a:pt x="456" y="366"/>
                    </a:lnTo>
                    <a:lnTo>
                      <a:pt x="456" y="360"/>
                    </a:lnTo>
                    <a:lnTo>
                      <a:pt x="462" y="360"/>
                    </a:lnTo>
                    <a:lnTo>
                      <a:pt x="462" y="360"/>
                    </a:lnTo>
                    <a:lnTo>
                      <a:pt x="462" y="354"/>
                    </a:lnTo>
                    <a:lnTo>
                      <a:pt x="462" y="348"/>
                    </a:lnTo>
                    <a:lnTo>
                      <a:pt x="462" y="336"/>
                    </a:lnTo>
                    <a:lnTo>
                      <a:pt x="462" y="330"/>
                    </a:lnTo>
                    <a:lnTo>
                      <a:pt x="462" y="324"/>
                    </a:lnTo>
                    <a:lnTo>
                      <a:pt x="468" y="318"/>
                    </a:lnTo>
                    <a:lnTo>
                      <a:pt x="468" y="318"/>
                    </a:lnTo>
                    <a:lnTo>
                      <a:pt x="468" y="318"/>
                    </a:lnTo>
                    <a:lnTo>
                      <a:pt x="468" y="318"/>
                    </a:lnTo>
                    <a:lnTo>
                      <a:pt x="468" y="318"/>
                    </a:lnTo>
                    <a:lnTo>
                      <a:pt x="468" y="324"/>
                    </a:lnTo>
                    <a:lnTo>
                      <a:pt x="468" y="324"/>
                    </a:lnTo>
                    <a:lnTo>
                      <a:pt x="474" y="330"/>
                    </a:lnTo>
                    <a:lnTo>
                      <a:pt x="474" y="336"/>
                    </a:lnTo>
                    <a:lnTo>
                      <a:pt x="474" y="348"/>
                    </a:lnTo>
                    <a:lnTo>
                      <a:pt x="474" y="354"/>
                    </a:lnTo>
                    <a:lnTo>
                      <a:pt x="474" y="360"/>
                    </a:lnTo>
                    <a:lnTo>
                      <a:pt x="474" y="360"/>
                    </a:lnTo>
                    <a:lnTo>
                      <a:pt x="474" y="366"/>
                    </a:lnTo>
                    <a:lnTo>
                      <a:pt x="480" y="372"/>
                    </a:lnTo>
                    <a:lnTo>
                      <a:pt x="480" y="384"/>
                    </a:lnTo>
                    <a:lnTo>
                      <a:pt x="480" y="390"/>
                    </a:lnTo>
                    <a:lnTo>
                      <a:pt x="480" y="396"/>
                    </a:lnTo>
                    <a:lnTo>
                      <a:pt x="480" y="402"/>
                    </a:lnTo>
                    <a:lnTo>
                      <a:pt x="480" y="408"/>
                    </a:lnTo>
                    <a:lnTo>
                      <a:pt x="486" y="414"/>
                    </a:lnTo>
                    <a:lnTo>
                      <a:pt x="486" y="414"/>
                    </a:lnTo>
                    <a:lnTo>
                      <a:pt x="486" y="420"/>
                    </a:lnTo>
                    <a:lnTo>
                      <a:pt x="486" y="420"/>
                    </a:lnTo>
                    <a:lnTo>
                      <a:pt x="504" y="402"/>
                    </a:lnTo>
                    <a:lnTo>
                      <a:pt x="504" y="402"/>
                    </a:lnTo>
                    <a:lnTo>
                      <a:pt x="504" y="402"/>
                    </a:lnTo>
                    <a:lnTo>
                      <a:pt x="504" y="396"/>
                    </a:lnTo>
                    <a:lnTo>
                      <a:pt x="504" y="390"/>
                    </a:lnTo>
                    <a:lnTo>
                      <a:pt x="504" y="384"/>
                    </a:lnTo>
                    <a:lnTo>
                      <a:pt x="510" y="378"/>
                    </a:lnTo>
                    <a:lnTo>
                      <a:pt x="510" y="372"/>
                    </a:lnTo>
                    <a:lnTo>
                      <a:pt x="510" y="366"/>
                    </a:lnTo>
                    <a:lnTo>
                      <a:pt x="510" y="360"/>
                    </a:lnTo>
                    <a:lnTo>
                      <a:pt x="510" y="354"/>
                    </a:lnTo>
                    <a:lnTo>
                      <a:pt x="510" y="354"/>
                    </a:lnTo>
                    <a:lnTo>
                      <a:pt x="510" y="354"/>
                    </a:lnTo>
                    <a:lnTo>
                      <a:pt x="510" y="342"/>
                    </a:lnTo>
                    <a:lnTo>
                      <a:pt x="516" y="336"/>
                    </a:lnTo>
                    <a:lnTo>
                      <a:pt x="516" y="324"/>
                    </a:lnTo>
                    <a:lnTo>
                      <a:pt x="516" y="318"/>
                    </a:lnTo>
                    <a:lnTo>
                      <a:pt x="516" y="318"/>
                    </a:lnTo>
                    <a:lnTo>
                      <a:pt x="516" y="312"/>
                    </a:lnTo>
                    <a:lnTo>
                      <a:pt x="516" y="312"/>
                    </a:lnTo>
                    <a:lnTo>
                      <a:pt x="516" y="312"/>
                    </a:lnTo>
                    <a:lnTo>
                      <a:pt x="522" y="312"/>
                    </a:lnTo>
                    <a:lnTo>
                      <a:pt x="522" y="312"/>
                    </a:lnTo>
                    <a:lnTo>
                      <a:pt x="522" y="318"/>
                    </a:lnTo>
                    <a:lnTo>
                      <a:pt x="522" y="324"/>
                    </a:lnTo>
                    <a:lnTo>
                      <a:pt x="522" y="330"/>
                    </a:lnTo>
                    <a:lnTo>
                      <a:pt x="522" y="336"/>
                    </a:lnTo>
                    <a:lnTo>
                      <a:pt x="528" y="348"/>
                    </a:lnTo>
                    <a:lnTo>
                      <a:pt x="528" y="354"/>
                    </a:lnTo>
                    <a:lnTo>
                      <a:pt x="528" y="354"/>
                    </a:lnTo>
                    <a:lnTo>
                      <a:pt x="528" y="360"/>
                    </a:lnTo>
                    <a:lnTo>
                      <a:pt x="528" y="366"/>
                    </a:lnTo>
                    <a:lnTo>
                      <a:pt x="528" y="372"/>
                    </a:lnTo>
                    <a:lnTo>
                      <a:pt x="528" y="384"/>
                    </a:lnTo>
                    <a:lnTo>
                      <a:pt x="534" y="390"/>
                    </a:lnTo>
                    <a:lnTo>
                      <a:pt x="534" y="396"/>
                    </a:lnTo>
                    <a:lnTo>
                      <a:pt x="534" y="402"/>
                    </a:lnTo>
                    <a:lnTo>
                      <a:pt x="534" y="402"/>
                    </a:lnTo>
                    <a:lnTo>
                      <a:pt x="534" y="408"/>
                    </a:lnTo>
                    <a:lnTo>
                      <a:pt x="534" y="414"/>
                    </a:lnTo>
                    <a:lnTo>
                      <a:pt x="534" y="414"/>
                    </a:lnTo>
                    <a:lnTo>
                      <a:pt x="552" y="402"/>
                    </a:lnTo>
                    <a:lnTo>
                      <a:pt x="552" y="402"/>
                    </a:lnTo>
                    <a:lnTo>
                      <a:pt x="558" y="396"/>
                    </a:lnTo>
                    <a:lnTo>
                      <a:pt x="558" y="390"/>
                    </a:lnTo>
                    <a:lnTo>
                      <a:pt x="558" y="384"/>
                    </a:lnTo>
                    <a:lnTo>
                      <a:pt x="558" y="384"/>
                    </a:lnTo>
                    <a:lnTo>
                      <a:pt x="558" y="378"/>
                    </a:lnTo>
                    <a:lnTo>
                      <a:pt x="558" y="366"/>
                    </a:lnTo>
                    <a:lnTo>
                      <a:pt x="558" y="360"/>
                    </a:lnTo>
                    <a:lnTo>
                      <a:pt x="558" y="354"/>
                    </a:lnTo>
                    <a:lnTo>
                      <a:pt x="564" y="354"/>
                    </a:lnTo>
                    <a:lnTo>
                      <a:pt x="564" y="354"/>
                    </a:lnTo>
                    <a:lnTo>
                      <a:pt x="564" y="348"/>
                    </a:lnTo>
                    <a:lnTo>
                      <a:pt x="564" y="342"/>
                    </a:lnTo>
                    <a:lnTo>
                      <a:pt x="564" y="330"/>
                    </a:lnTo>
                    <a:lnTo>
                      <a:pt x="564" y="324"/>
                    </a:lnTo>
                    <a:lnTo>
                      <a:pt x="564" y="318"/>
                    </a:lnTo>
                    <a:lnTo>
                      <a:pt x="564" y="318"/>
                    </a:lnTo>
                    <a:lnTo>
                      <a:pt x="570" y="312"/>
                    </a:lnTo>
                    <a:lnTo>
                      <a:pt x="570" y="312"/>
                    </a:lnTo>
                    <a:lnTo>
                      <a:pt x="570" y="312"/>
                    </a:lnTo>
                    <a:lnTo>
                      <a:pt x="570" y="312"/>
                    </a:lnTo>
                    <a:lnTo>
                      <a:pt x="570" y="318"/>
                    </a:lnTo>
                    <a:lnTo>
                      <a:pt x="570" y="318"/>
                    </a:lnTo>
                    <a:lnTo>
                      <a:pt x="576" y="324"/>
                    </a:lnTo>
                    <a:lnTo>
                      <a:pt x="576" y="336"/>
                    </a:lnTo>
                    <a:lnTo>
                      <a:pt x="576" y="342"/>
                    </a:lnTo>
                    <a:lnTo>
                      <a:pt x="576" y="348"/>
                    </a:lnTo>
                    <a:lnTo>
                      <a:pt x="576" y="354"/>
                    </a:lnTo>
                    <a:lnTo>
                      <a:pt x="576" y="354"/>
                    </a:lnTo>
                    <a:lnTo>
                      <a:pt x="576" y="366"/>
                    </a:lnTo>
                    <a:lnTo>
                      <a:pt x="582" y="372"/>
                    </a:lnTo>
                    <a:lnTo>
                      <a:pt x="582" y="378"/>
                    </a:lnTo>
                    <a:lnTo>
                      <a:pt x="582" y="384"/>
                    </a:lnTo>
                    <a:lnTo>
                      <a:pt x="582" y="390"/>
                    </a:lnTo>
                    <a:lnTo>
                      <a:pt x="582" y="396"/>
                    </a:lnTo>
                    <a:lnTo>
                      <a:pt x="582" y="402"/>
                    </a:lnTo>
                    <a:lnTo>
                      <a:pt x="582" y="408"/>
                    </a:lnTo>
                    <a:lnTo>
                      <a:pt x="588" y="414"/>
                    </a:lnTo>
                    <a:lnTo>
                      <a:pt x="588" y="420"/>
                    </a:lnTo>
                    <a:lnTo>
                      <a:pt x="588" y="420"/>
                    </a:lnTo>
                    <a:lnTo>
                      <a:pt x="606" y="408"/>
                    </a:lnTo>
                    <a:lnTo>
                      <a:pt x="606" y="408"/>
                    </a:lnTo>
                    <a:lnTo>
                      <a:pt x="606" y="402"/>
                    </a:lnTo>
                    <a:lnTo>
                      <a:pt x="606" y="402"/>
                    </a:lnTo>
                    <a:lnTo>
                      <a:pt x="606" y="396"/>
                    </a:lnTo>
                    <a:lnTo>
                      <a:pt x="606" y="390"/>
                    </a:lnTo>
                    <a:lnTo>
                      <a:pt x="612" y="384"/>
                    </a:lnTo>
                    <a:lnTo>
                      <a:pt x="612" y="378"/>
                    </a:lnTo>
                    <a:lnTo>
                      <a:pt x="612" y="372"/>
                    </a:lnTo>
                    <a:lnTo>
                      <a:pt x="612" y="366"/>
                    </a:lnTo>
                    <a:lnTo>
                      <a:pt x="612" y="360"/>
                    </a:lnTo>
                    <a:lnTo>
                      <a:pt x="612" y="360"/>
                    </a:lnTo>
                    <a:lnTo>
                      <a:pt x="612" y="360"/>
                    </a:lnTo>
                    <a:lnTo>
                      <a:pt x="612" y="348"/>
                    </a:lnTo>
                    <a:lnTo>
                      <a:pt x="612" y="342"/>
                    </a:lnTo>
                    <a:lnTo>
                      <a:pt x="618" y="336"/>
                    </a:lnTo>
                    <a:lnTo>
                      <a:pt x="618" y="330"/>
                    </a:lnTo>
                    <a:lnTo>
                      <a:pt x="618" y="324"/>
                    </a:lnTo>
                    <a:lnTo>
                      <a:pt x="618" y="324"/>
                    </a:lnTo>
                    <a:lnTo>
                      <a:pt x="618" y="318"/>
                    </a:lnTo>
                    <a:lnTo>
                      <a:pt x="618" y="318"/>
                    </a:lnTo>
                    <a:lnTo>
                      <a:pt x="624" y="324"/>
                    </a:lnTo>
                    <a:lnTo>
                      <a:pt x="624" y="324"/>
                    </a:lnTo>
                    <a:lnTo>
                      <a:pt x="624" y="330"/>
                    </a:lnTo>
                    <a:lnTo>
                      <a:pt x="624" y="336"/>
                    </a:lnTo>
                    <a:lnTo>
                      <a:pt x="624" y="342"/>
                    </a:lnTo>
                    <a:lnTo>
                      <a:pt x="624" y="348"/>
                    </a:lnTo>
                    <a:lnTo>
                      <a:pt x="630" y="360"/>
                    </a:lnTo>
                    <a:lnTo>
                      <a:pt x="630" y="360"/>
                    </a:lnTo>
                    <a:lnTo>
                      <a:pt x="630" y="360"/>
                    </a:lnTo>
                    <a:lnTo>
                      <a:pt x="630" y="366"/>
                    </a:lnTo>
                    <a:lnTo>
                      <a:pt x="630" y="378"/>
                    </a:lnTo>
                    <a:lnTo>
                      <a:pt x="630" y="384"/>
                    </a:lnTo>
                    <a:lnTo>
                      <a:pt x="630" y="390"/>
                    </a:lnTo>
                    <a:lnTo>
                      <a:pt x="630" y="396"/>
                    </a:lnTo>
                    <a:lnTo>
                      <a:pt x="636" y="402"/>
                    </a:lnTo>
                    <a:lnTo>
                      <a:pt x="636" y="408"/>
                    </a:lnTo>
                    <a:lnTo>
                      <a:pt x="636" y="414"/>
                    </a:lnTo>
                    <a:lnTo>
                      <a:pt x="636" y="414"/>
                    </a:lnTo>
                    <a:lnTo>
                      <a:pt x="636" y="420"/>
                    </a:lnTo>
                    <a:lnTo>
                      <a:pt x="636" y="420"/>
                    </a:lnTo>
                    <a:lnTo>
                      <a:pt x="654" y="402"/>
                    </a:lnTo>
                    <a:lnTo>
                      <a:pt x="654" y="402"/>
                    </a:lnTo>
                    <a:lnTo>
                      <a:pt x="660" y="396"/>
                    </a:lnTo>
                    <a:lnTo>
                      <a:pt x="660" y="396"/>
                    </a:lnTo>
                    <a:lnTo>
                      <a:pt x="660" y="390"/>
                    </a:lnTo>
                    <a:lnTo>
                      <a:pt x="660" y="384"/>
                    </a:lnTo>
                    <a:lnTo>
                      <a:pt x="660" y="378"/>
                    </a:lnTo>
                    <a:lnTo>
                      <a:pt x="660" y="372"/>
                    </a:lnTo>
                    <a:lnTo>
                      <a:pt x="660" y="366"/>
                    </a:lnTo>
                    <a:lnTo>
                      <a:pt x="660" y="360"/>
                    </a:lnTo>
                    <a:lnTo>
                      <a:pt x="660" y="354"/>
                    </a:lnTo>
                    <a:lnTo>
                      <a:pt x="660" y="354"/>
                    </a:lnTo>
                    <a:lnTo>
                      <a:pt x="666" y="348"/>
                    </a:lnTo>
                    <a:lnTo>
                      <a:pt x="666" y="342"/>
                    </a:lnTo>
                    <a:lnTo>
                      <a:pt x="666" y="330"/>
                    </a:lnTo>
                    <a:lnTo>
                      <a:pt x="666" y="324"/>
                    </a:lnTo>
                    <a:lnTo>
                      <a:pt x="666" y="318"/>
                    </a:lnTo>
                    <a:lnTo>
                      <a:pt x="666" y="318"/>
                    </a:lnTo>
                    <a:lnTo>
                      <a:pt x="672" y="312"/>
                    </a:lnTo>
                    <a:lnTo>
                      <a:pt x="672" y="312"/>
                    </a:lnTo>
                    <a:lnTo>
                      <a:pt x="672" y="312"/>
                    </a:lnTo>
                    <a:lnTo>
                      <a:pt x="672" y="312"/>
                    </a:lnTo>
                    <a:lnTo>
                      <a:pt x="672" y="318"/>
                    </a:lnTo>
                    <a:lnTo>
                      <a:pt x="672" y="318"/>
                    </a:lnTo>
                    <a:lnTo>
                      <a:pt x="678" y="324"/>
                    </a:lnTo>
                    <a:lnTo>
                      <a:pt x="678" y="330"/>
                    </a:lnTo>
                    <a:lnTo>
                      <a:pt x="678" y="342"/>
                    </a:lnTo>
                    <a:lnTo>
                      <a:pt x="678" y="348"/>
                    </a:lnTo>
                    <a:lnTo>
                      <a:pt x="678" y="354"/>
                    </a:lnTo>
                    <a:lnTo>
                      <a:pt x="678" y="354"/>
                    </a:lnTo>
                    <a:lnTo>
                      <a:pt x="678" y="360"/>
                    </a:lnTo>
                    <a:lnTo>
                      <a:pt x="678" y="366"/>
                    </a:lnTo>
                    <a:lnTo>
                      <a:pt x="684" y="378"/>
                    </a:lnTo>
                    <a:lnTo>
                      <a:pt x="684" y="384"/>
                    </a:lnTo>
                    <a:lnTo>
                      <a:pt x="684" y="390"/>
                    </a:lnTo>
                    <a:lnTo>
                      <a:pt x="684" y="396"/>
                    </a:lnTo>
                    <a:lnTo>
                      <a:pt x="684" y="402"/>
                    </a:lnTo>
                    <a:lnTo>
                      <a:pt x="684" y="408"/>
                    </a:lnTo>
                    <a:lnTo>
                      <a:pt x="690" y="408"/>
                    </a:lnTo>
                    <a:lnTo>
                      <a:pt x="690" y="414"/>
                    </a:lnTo>
                    <a:lnTo>
                      <a:pt x="690" y="414"/>
                    </a:lnTo>
                    <a:lnTo>
                      <a:pt x="708" y="402"/>
                    </a:lnTo>
                    <a:lnTo>
                      <a:pt x="708" y="402"/>
                    </a:lnTo>
                    <a:lnTo>
                      <a:pt x="708" y="402"/>
                    </a:lnTo>
                    <a:lnTo>
                      <a:pt x="708" y="396"/>
                    </a:lnTo>
                    <a:lnTo>
                      <a:pt x="708" y="390"/>
                    </a:lnTo>
                    <a:lnTo>
                      <a:pt x="708" y="384"/>
                    </a:lnTo>
                    <a:lnTo>
                      <a:pt x="708" y="378"/>
                    </a:lnTo>
                    <a:lnTo>
                      <a:pt x="714" y="372"/>
                    </a:lnTo>
                    <a:lnTo>
                      <a:pt x="714" y="366"/>
                    </a:lnTo>
                    <a:lnTo>
                      <a:pt x="714" y="360"/>
                    </a:lnTo>
                    <a:lnTo>
                      <a:pt x="714" y="360"/>
                    </a:lnTo>
                    <a:lnTo>
                      <a:pt x="714" y="360"/>
                    </a:lnTo>
                    <a:lnTo>
                      <a:pt x="714" y="354"/>
                    </a:lnTo>
                    <a:lnTo>
                      <a:pt x="714" y="342"/>
                    </a:lnTo>
                    <a:lnTo>
                      <a:pt x="714" y="336"/>
                    </a:lnTo>
                    <a:lnTo>
                      <a:pt x="720" y="330"/>
                    </a:lnTo>
                    <a:lnTo>
                      <a:pt x="720" y="324"/>
                    </a:lnTo>
                    <a:lnTo>
                      <a:pt x="720" y="318"/>
                    </a:lnTo>
                    <a:lnTo>
                      <a:pt x="720" y="318"/>
                    </a:lnTo>
                    <a:lnTo>
                      <a:pt x="720" y="318"/>
                    </a:lnTo>
                    <a:lnTo>
                      <a:pt x="720" y="318"/>
                    </a:lnTo>
                    <a:lnTo>
                      <a:pt x="726" y="318"/>
                    </a:lnTo>
                    <a:lnTo>
                      <a:pt x="726" y="324"/>
                    </a:lnTo>
                    <a:lnTo>
                      <a:pt x="726" y="324"/>
                    </a:lnTo>
                    <a:lnTo>
                      <a:pt x="726" y="330"/>
                    </a:lnTo>
                    <a:lnTo>
                      <a:pt x="726" y="336"/>
                    </a:lnTo>
                    <a:lnTo>
                      <a:pt x="726" y="348"/>
                    </a:lnTo>
                    <a:lnTo>
                      <a:pt x="726" y="354"/>
                    </a:lnTo>
                    <a:lnTo>
                      <a:pt x="732" y="360"/>
                    </a:lnTo>
                    <a:lnTo>
                      <a:pt x="732" y="360"/>
                    </a:lnTo>
                    <a:lnTo>
                      <a:pt x="732" y="366"/>
                    </a:lnTo>
                    <a:lnTo>
                      <a:pt x="732" y="378"/>
                    </a:lnTo>
                    <a:lnTo>
                      <a:pt x="732" y="384"/>
                    </a:lnTo>
                    <a:lnTo>
                      <a:pt x="732" y="390"/>
                    </a:lnTo>
                    <a:lnTo>
                      <a:pt x="732" y="396"/>
                    </a:lnTo>
                    <a:lnTo>
                      <a:pt x="738" y="402"/>
                    </a:lnTo>
                    <a:lnTo>
                      <a:pt x="738" y="408"/>
                    </a:lnTo>
                    <a:lnTo>
                      <a:pt x="738" y="414"/>
                    </a:lnTo>
                    <a:lnTo>
                      <a:pt x="738" y="420"/>
                    </a:lnTo>
                    <a:lnTo>
                      <a:pt x="738" y="420"/>
                    </a:lnTo>
                    <a:lnTo>
                      <a:pt x="738" y="420"/>
                    </a:lnTo>
                    <a:lnTo>
                      <a:pt x="756" y="408"/>
                    </a:lnTo>
                    <a:lnTo>
                      <a:pt x="756" y="408"/>
                    </a:lnTo>
                    <a:lnTo>
                      <a:pt x="756" y="408"/>
                    </a:lnTo>
                    <a:lnTo>
                      <a:pt x="762" y="402"/>
                    </a:lnTo>
                    <a:lnTo>
                      <a:pt x="762" y="396"/>
                    </a:lnTo>
                    <a:lnTo>
                      <a:pt x="762" y="390"/>
                    </a:lnTo>
                    <a:lnTo>
                      <a:pt x="762" y="384"/>
                    </a:lnTo>
                    <a:lnTo>
                      <a:pt x="762" y="378"/>
                    </a:lnTo>
                    <a:lnTo>
                      <a:pt x="762" y="372"/>
                    </a:lnTo>
                    <a:lnTo>
                      <a:pt x="762" y="366"/>
                    </a:lnTo>
                    <a:lnTo>
                      <a:pt x="762" y="366"/>
                    </a:lnTo>
                    <a:lnTo>
                      <a:pt x="762" y="366"/>
                    </a:lnTo>
                    <a:lnTo>
                      <a:pt x="768" y="360"/>
                    </a:lnTo>
                    <a:lnTo>
                      <a:pt x="768" y="348"/>
                    </a:lnTo>
                    <a:lnTo>
                      <a:pt x="768" y="342"/>
                    </a:lnTo>
                    <a:lnTo>
                      <a:pt x="768" y="336"/>
                    </a:lnTo>
                    <a:lnTo>
                      <a:pt x="768" y="330"/>
                    </a:lnTo>
                    <a:lnTo>
                      <a:pt x="768" y="324"/>
                    </a:lnTo>
                    <a:lnTo>
                      <a:pt x="774" y="324"/>
                    </a:lnTo>
                    <a:lnTo>
                      <a:pt x="774" y="318"/>
                    </a:lnTo>
                    <a:lnTo>
                      <a:pt x="774" y="318"/>
                    </a:lnTo>
                    <a:lnTo>
                      <a:pt x="774" y="324"/>
                    </a:lnTo>
                    <a:lnTo>
                      <a:pt x="774" y="324"/>
                    </a:lnTo>
                    <a:lnTo>
                      <a:pt x="774" y="330"/>
                    </a:lnTo>
                    <a:lnTo>
                      <a:pt x="774" y="336"/>
                    </a:lnTo>
                    <a:lnTo>
                      <a:pt x="780" y="342"/>
                    </a:lnTo>
                    <a:lnTo>
                      <a:pt x="780" y="348"/>
                    </a:lnTo>
                    <a:lnTo>
                      <a:pt x="780" y="360"/>
                    </a:lnTo>
                    <a:lnTo>
                      <a:pt x="780" y="360"/>
                    </a:lnTo>
                    <a:lnTo>
                      <a:pt x="780" y="360"/>
                    </a:lnTo>
                    <a:lnTo>
                      <a:pt x="780" y="366"/>
                    </a:lnTo>
                    <a:lnTo>
                      <a:pt x="780" y="378"/>
                    </a:lnTo>
                    <a:lnTo>
                      <a:pt x="786" y="384"/>
                    </a:lnTo>
                    <a:lnTo>
                      <a:pt x="786" y="390"/>
                    </a:lnTo>
                    <a:lnTo>
                      <a:pt x="786" y="396"/>
                    </a:lnTo>
                    <a:lnTo>
                      <a:pt x="786" y="402"/>
                    </a:lnTo>
                    <a:lnTo>
                      <a:pt x="786" y="408"/>
                    </a:lnTo>
                    <a:lnTo>
                      <a:pt x="786" y="414"/>
                    </a:lnTo>
                    <a:lnTo>
                      <a:pt x="792" y="414"/>
                    </a:lnTo>
                    <a:lnTo>
                      <a:pt x="792" y="420"/>
                    </a:lnTo>
                    <a:lnTo>
                      <a:pt x="792" y="420"/>
                    </a:lnTo>
                    <a:lnTo>
                      <a:pt x="810" y="402"/>
                    </a:lnTo>
                    <a:lnTo>
                      <a:pt x="810" y="402"/>
                    </a:lnTo>
                    <a:lnTo>
                      <a:pt x="810" y="396"/>
                    </a:lnTo>
                    <a:lnTo>
                      <a:pt x="810" y="396"/>
                    </a:lnTo>
                    <a:lnTo>
                      <a:pt x="810" y="390"/>
                    </a:lnTo>
                    <a:lnTo>
                      <a:pt x="810" y="384"/>
                    </a:lnTo>
                    <a:lnTo>
                      <a:pt x="810" y="378"/>
                    </a:lnTo>
                    <a:lnTo>
                      <a:pt x="816" y="372"/>
                    </a:lnTo>
                    <a:lnTo>
                      <a:pt x="816" y="366"/>
                    </a:lnTo>
                    <a:lnTo>
                      <a:pt x="816" y="360"/>
                    </a:lnTo>
                    <a:lnTo>
                      <a:pt x="816" y="354"/>
                    </a:lnTo>
                    <a:lnTo>
                      <a:pt x="816" y="354"/>
                    </a:lnTo>
                    <a:lnTo>
                      <a:pt x="816" y="354"/>
                    </a:lnTo>
                    <a:lnTo>
                      <a:pt x="816" y="342"/>
                    </a:lnTo>
                    <a:lnTo>
                      <a:pt x="816" y="336"/>
                    </a:lnTo>
                    <a:lnTo>
                      <a:pt x="822" y="324"/>
                    </a:lnTo>
                    <a:lnTo>
                      <a:pt x="822" y="324"/>
                    </a:lnTo>
                    <a:lnTo>
                      <a:pt x="822" y="318"/>
                    </a:lnTo>
                    <a:lnTo>
                      <a:pt x="822" y="312"/>
                    </a:lnTo>
                    <a:lnTo>
                      <a:pt x="822" y="312"/>
                    </a:lnTo>
                    <a:lnTo>
                      <a:pt x="822" y="312"/>
                    </a:lnTo>
                    <a:lnTo>
                      <a:pt x="822" y="312"/>
                    </a:lnTo>
                    <a:lnTo>
                      <a:pt x="828" y="318"/>
                    </a:lnTo>
                    <a:lnTo>
                      <a:pt x="828" y="324"/>
                    </a:lnTo>
                    <a:lnTo>
                      <a:pt x="828" y="324"/>
                    </a:lnTo>
                    <a:lnTo>
                      <a:pt x="828" y="336"/>
                    </a:lnTo>
                    <a:lnTo>
                      <a:pt x="828" y="342"/>
                    </a:lnTo>
                    <a:lnTo>
                      <a:pt x="828" y="348"/>
                    </a:lnTo>
                    <a:lnTo>
                      <a:pt x="834" y="354"/>
                    </a:lnTo>
                    <a:lnTo>
                      <a:pt x="834" y="354"/>
                    </a:lnTo>
                    <a:lnTo>
                      <a:pt x="834" y="360"/>
                    </a:lnTo>
                    <a:lnTo>
                      <a:pt x="834" y="372"/>
                    </a:lnTo>
                    <a:lnTo>
                      <a:pt x="834" y="378"/>
                    </a:lnTo>
                    <a:lnTo>
                      <a:pt x="834" y="384"/>
                    </a:lnTo>
                    <a:lnTo>
                      <a:pt x="834" y="390"/>
                    </a:lnTo>
                    <a:lnTo>
                      <a:pt x="840" y="396"/>
                    </a:lnTo>
                    <a:lnTo>
                      <a:pt x="840" y="402"/>
                    </a:lnTo>
                    <a:lnTo>
                      <a:pt x="840" y="408"/>
                    </a:lnTo>
                    <a:lnTo>
                      <a:pt x="840" y="414"/>
                    </a:lnTo>
                    <a:lnTo>
                      <a:pt x="840" y="414"/>
                    </a:lnTo>
                    <a:lnTo>
                      <a:pt x="840" y="414"/>
                    </a:lnTo>
                    <a:lnTo>
                      <a:pt x="858" y="408"/>
                    </a:lnTo>
                    <a:lnTo>
                      <a:pt x="858" y="408"/>
                    </a:lnTo>
                    <a:lnTo>
                      <a:pt x="858" y="402"/>
                    </a:lnTo>
                    <a:lnTo>
                      <a:pt x="864" y="402"/>
                    </a:lnTo>
                    <a:lnTo>
                      <a:pt x="864" y="396"/>
                    </a:lnTo>
                    <a:lnTo>
                      <a:pt x="864" y="390"/>
                    </a:lnTo>
                    <a:lnTo>
                      <a:pt x="864" y="384"/>
                    </a:lnTo>
                    <a:lnTo>
                      <a:pt x="864" y="378"/>
                    </a:lnTo>
                    <a:lnTo>
                      <a:pt x="864" y="372"/>
                    </a:lnTo>
                    <a:lnTo>
                      <a:pt x="864" y="366"/>
                    </a:lnTo>
                    <a:lnTo>
                      <a:pt x="864" y="360"/>
                    </a:lnTo>
                    <a:lnTo>
                      <a:pt x="864" y="360"/>
                    </a:lnTo>
                    <a:lnTo>
                      <a:pt x="870" y="360"/>
                    </a:lnTo>
                    <a:lnTo>
                      <a:pt x="870" y="348"/>
                    </a:lnTo>
                    <a:lnTo>
                      <a:pt x="870" y="342"/>
                    </a:lnTo>
                    <a:lnTo>
                      <a:pt x="870" y="336"/>
                    </a:lnTo>
                    <a:lnTo>
                      <a:pt x="870" y="330"/>
                    </a:lnTo>
                    <a:lnTo>
                      <a:pt x="870" y="324"/>
                    </a:lnTo>
                    <a:lnTo>
                      <a:pt x="870" y="324"/>
                    </a:lnTo>
                    <a:lnTo>
                      <a:pt x="876" y="324"/>
                    </a:lnTo>
                    <a:lnTo>
                      <a:pt x="876" y="324"/>
                    </a:lnTo>
                    <a:lnTo>
                      <a:pt x="876" y="324"/>
                    </a:lnTo>
                    <a:lnTo>
                      <a:pt x="876" y="324"/>
                    </a:lnTo>
                    <a:lnTo>
                      <a:pt x="876" y="330"/>
                    </a:lnTo>
                    <a:lnTo>
                      <a:pt x="876" y="336"/>
                    </a:lnTo>
                    <a:lnTo>
                      <a:pt x="882" y="342"/>
                    </a:lnTo>
                    <a:lnTo>
                      <a:pt x="882" y="354"/>
                    </a:lnTo>
                    <a:lnTo>
                      <a:pt x="882" y="360"/>
                    </a:lnTo>
                    <a:lnTo>
                      <a:pt x="882" y="366"/>
                    </a:lnTo>
                    <a:lnTo>
                      <a:pt x="882" y="366"/>
                    </a:lnTo>
                    <a:lnTo>
                      <a:pt x="882" y="372"/>
                    </a:lnTo>
                    <a:lnTo>
                      <a:pt x="882" y="378"/>
                    </a:lnTo>
                    <a:lnTo>
                      <a:pt x="888" y="384"/>
                    </a:lnTo>
                    <a:lnTo>
                      <a:pt x="888" y="396"/>
                    </a:lnTo>
                    <a:lnTo>
                      <a:pt x="888" y="402"/>
                    </a:lnTo>
                    <a:lnTo>
                      <a:pt x="888" y="408"/>
                    </a:lnTo>
                    <a:lnTo>
                      <a:pt x="888" y="414"/>
                    </a:lnTo>
                    <a:lnTo>
                      <a:pt x="888" y="414"/>
                    </a:lnTo>
                    <a:lnTo>
                      <a:pt x="894" y="420"/>
                    </a:lnTo>
                    <a:lnTo>
                      <a:pt x="894" y="426"/>
                    </a:lnTo>
                    <a:lnTo>
                      <a:pt x="894" y="426"/>
                    </a:lnTo>
                    <a:lnTo>
                      <a:pt x="912" y="408"/>
                    </a:lnTo>
                    <a:lnTo>
                      <a:pt x="912" y="408"/>
                    </a:lnTo>
                    <a:lnTo>
                      <a:pt x="912" y="408"/>
                    </a:lnTo>
                    <a:lnTo>
                      <a:pt x="912" y="402"/>
                    </a:lnTo>
                    <a:lnTo>
                      <a:pt x="912" y="396"/>
                    </a:lnTo>
                    <a:lnTo>
                      <a:pt x="912" y="390"/>
                    </a:lnTo>
                    <a:lnTo>
                      <a:pt x="912" y="384"/>
                    </a:lnTo>
                    <a:lnTo>
                      <a:pt x="918" y="378"/>
                    </a:lnTo>
                    <a:lnTo>
                      <a:pt x="918" y="372"/>
                    </a:lnTo>
                    <a:lnTo>
                      <a:pt x="918" y="366"/>
                    </a:lnTo>
                    <a:lnTo>
                      <a:pt x="918" y="360"/>
                    </a:lnTo>
                    <a:lnTo>
                      <a:pt x="918" y="360"/>
                    </a:lnTo>
                    <a:lnTo>
                      <a:pt x="918" y="360"/>
                    </a:lnTo>
                    <a:lnTo>
                      <a:pt x="918" y="348"/>
                    </a:lnTo>
                    <a:lnTo>
                      <a:pt x="918" y="342"/>
                    </a:lnTo>
                    <a:lnTo>
                      <a:pt x="918" y="336"/>
                    </a:lnTo>
                    <a:lnTo>
                      <a:pt x="924" y="330"/>
                    </a:lnTo>
                    <a:lnTo>
                      <a:pt x="924" y="324"/>
                    </a:lnTo>
                    <a:lnTo>
                      <a:pt x="924" y="324"/>
                    </a:lnTo>
                    <a:lnTo>
                      <a:pt x="924" y="318"/>
                    </a:lnTo>
                    <a:lnTo>
                      <a:pt x="924" y="318"/>
                    </a:lnTo>
                    <a:lnTo>
                      <a:pt x="924" y="318"/>
                    </a:lnTo>
                    <a:lnTo>
                      <a:pt x="930" y="324"/>
                    </a:lnTo>
                    <a:lnTo>
                      <a:pt x="930" y="330"/>
                    </a:lnTo>
                    <a:lnTo>
                      <a:pt x="930" y="330"/>
                    </a:lnTo>
                    <a:lnTo>
                      <a:pt x="930" y="342"/>
                    </a:lnTo>
                    <a:lnTo>
                      <a:pt x="930" y="348"/>
                    </a:lnTo>
                    <a:lnTo>
                      <a:pt x="930" y="354"/>
                    </a:lnTo>
                    <a:lnTo>
                      <a:pt x="936" y="360"/>
                    </a:lnTo>
                    <a:lnTo>
                      <a:pt x="936" y="360"/>
                    </a:lnTo>
                    <a:lnTo>
                      <a:pt x="936" y="366"/>
                    </a:lnTo>
                    <a:lnTo>
                      <a:pt x="936" y="372"/>
                    </a:lnTo>
                    <a:lnTo>
                      <a:pt x="936" y="384"/>
                    </a:lnTo>
                    <a:lnTo>
                      <a:pt x="936" y="390"/>
                    </a:lnTo>
                    <a:lnTo>
                      <a:pt x="936" y="396"/>
                    </a:lnTo>
                    <a:lnTo>
                      <a:pt x="942" y="402"/>
                    </a:lnTo>
                    <a:lnTo>
                      <a:pt x="942" y="408"/>
                    </a:lnTo>
                    <a:lnTo>
                      <a:pt x="942" y="408"/>
                    </a:lnTo>
                    <a:lnTo>
                      <a:pt x="942" y="414"/>
                    </a:lnTo>
                    <a:lnTo>
                      <a:pt x="942" y="420"/>
                    </a:lnTo>
                    <a:lnTo>
                      <a:pt x="942" y="420"/>
                    </a:lnTo>
                    <a:lnTo>
                      <a:pt x="960" y="402"/>
                    </a:lnTo>
                    <a:lnTo>
                      <a:pt x="960" y="402"/>
                    </a:lnTo>
                    <a:lnTo>
                      <a:pt x="960" y="396"/>
                    </a:lnTo>
                    <a:lnTo>
                      <a:pt x="960" y="396"/>
                    </a:lnTo>
                    <a:lnTo>
                      <a:pt x="966" y="390"/>
                    </a:lnTo>
                    <a:lnTo>
                      <a:pt x="966" y="384"/>
                    </a:lnTo>
                    <a:lnTo>
                      <a:pt x="966" y="378"/>
                    </a:lnTo>
                    <a:lnTo>
                      <a:pt x="966" y="372"/>
                    </a:lnTo>
                    <a:lnTo>
                      <a:pt x="966" y="366"/>
                    </a:lnTo>
                    <a:lnTo>
                      <a:pt x="966" y="360"/>
                    </a:lnTo>
                    <a:lnTo>
                      <a:pt x="966" y="354"/>
                    </a:lnTo>
                    <a:lnTo>
                      <a:pt x="966" y="354"/>
                    </a:lnTo>
                    <a:lnTo>
                      <a:pt x="966" y="354"/>
                    </a:lnTo>
                    <a:lnTo>
                      <a:pt x="972" y="342"/>
                    </a:lnTo>
                    <a:lnTo>
                      <a:pt x="972" y="336"/>
                    </a:lnTo>
                    <a:lnTo>
                      <a:pt x="972" y="330"/>
                    </a:lnTo>
                    <a:lnTo>
                      <a:pt x="972" y="324"/>
                    </a:lnTo>
                    <a:lnTo>
                      <a:pt x="972" y="318"/>
                    </a:lnTo>
                    <a:lnTo>
                      <a:pt x="972" y="318"/>
                    </a:lnTo>
                    <a:lnTo>
                      <a:pt x="978" y="318"/>
                    </a:lnTo>
                    <a:lnTo>
                      <a:pt x="978" y="318"/>
                    </a:lnTo>
                    <a:lnTo>
                      <a:pt x="978" y="318"/>
                    </a:lnTo>
                    <a:lnTo>
                      <a:pt x="978" y="318"/>
                    </a:lnTo>
                    <a:lnTo>
                      <a:pt x="978" y="324"/>
                    </a:lnTo>
                    <a:lnTo>
                      <a:pt x="978" y="330"/>
                    </a:lnTo>
                    <a:lnTo>
                      <a:pt x="984" y="336"/>
                    </a:lnTo>
                    <a:lnTo>
                      <a:pt x="984" y="348"/>
                    </a:lnTo>
                    <a:lnTo>
                      <a:pt x="984" y="354"/>
                    </a:lnTo>
                    <a:lnTo>
                      <a:pt x="984" y="360"/>
                    </a:lnTo>
                    <a:lnTo>
                      <a:pt x="984" y="360"/>
                    </a:lnTo>
                    <a:lnTo>
                      <a:pt x="984" y="366"/>
                    </a:lnTo>
                    <a:lnTo>
                      <a:pt x="984" y="372"/>
                    </a:lnTo>
                    <a:lnTo>
                      <a:pt x="990" y="384"/>
                    </a:lnTo>
                    <a:lnTo>
                      <a:pt x="990" y="390"/>
                    </a:lnTo>
                    <a:lnTo>
                      <a:pt x="990" y="396"/>
                    </a:lnTo>
                    <a:lnTo>
                      <a:pt x="990" y="402"/>
                    </a:lnTo>
                    <a:lnTo>
                      <a:pt x="990" y="408"/>
                    </a:lnTo>
                    <a:lnTo>
                      <a:pt x="990" y="414"/>
                    </a:lnTo>
                    <a:lnTo>
                      <a:pt x="990" y="414"/>
                    </a:lnTo>
                    <a:lnTo>
                      <a:pt x="996" y="420"/>
                    </a:lnTo>
                    <a:lnTo>
                      <a:pt x="996" y="420"/>
                    </a:lnTo>
                    <a:lnTo>
                      <a:pt x="1014" y="408"/>
                    </a:lnTo>
                    <a:lnTo>
                      <a:pt x="1014" y="408"/>
                    </a:lnTo>
                    <a:lnTo>
                      <a:pt x="1014" y="408"/>
                    </a:lnTo>
                    <a:lnTo>
                      <a:pt x="1014" y="402"/>
                    </a:lnTo>
                    <a:lnTo>
                      <a:pt x="1014" y="396"/>
                    </a:lnTo>
                    <a:lnTo>
                      <a:pt x="1014" y="396"/>
                    </a:lnTo>
                    <a:lnTo>
                      <a:pt x="1014" y="390"/>
                    </a:lnTo>
                    <a:lnTo>
                      <a:pt x="1014" y="384"/>
                    </a:lnTo>
                    <a:lnTo>
                      <a:pt x="1020" y="378"/>
                    </a:lnTo>
                    <a:lnTo>
                      <a:pt x="1020" y="366"/>
                    </a:lnTo>
                    <a:lnTo>
                      <a:pt x="1020" y="366"/>
                    </a:lnTo>
                    <a:lnTo>
                      <a:pt x="1020" y="366"/>
                    </a:lnTo>
                    <a:lnTo>
                      <a:pt x="1020" y="360"/>
                    </a:lnTo>
                    <a:lnTo>
                      <a:pt x="1020" y="354"/>
                    </a:lnTo>
                    <a:lnTo>
                      <a:pt x="1020" y="348"/>
                    </a:lnTo>
                    <a:lnTo>
                      <a:pt x="1020" y="336"/>
                    </a:lnTo>
                    <a:lnTo>
                      <a:pt x="1026" y="336"/>
                    </a:lnTo>
                    <a:lnTo>
                      <a:pt x="1026" y="330"/>
                    </a:lnTo>
                    <a:lnTo>
                      <a:pt x="1026" y="324"/>
                    </a:lnTo>
                    <a:lnTo>
                      <a:pt x="1026" y="324"/>
                    </a:lnTo>
                    <a:lnTo>
                      <a:pt x="1026" y="324"/>
                    </a:lnTo>
                    <a:lnTo>
                      <a:pt x="1026" y="324"/>
                    </a:lnTo>
                    <a:lnTo>
                      <a:pt x="1032" y="330"/>
                    </a:lnTo>
                    <a:lnTo>
                      <a:pt x="1032" y="336"/>
                    </a:lnTo>
                    <a:lnTo>
                      <a:pt x="1032" y="342"/>
                    </a:lnTo>
                    <a:lnTo>
                      <a:pt x="1032" y="348"/>
                    </a:lnTo>
                    <a:lnTo>
                      <a:pt x="1032" y="354"/>
                    </a:lnTo>
                    <a:lnTo>
                      <a:pt x="1032" y="360"/>
                    </a:lnTo>
                    <a:lnTo>
                      <a:pt x="1038" y="366"/>
                    </a:lnTo>
                    <a:lnTo>
                      <a:pt x="1038" y="366"/>
                    </a:lnTo>
                    <a:lnTo>
                      <a:pt x="1038" y="372"/>
                    </a:lnTo>
                    <a:lnTo>
                      <a:pt x="1038" y="384"/>
                    </a:lnTo>
                    <a:lnTo>
                      <a:pt x="1038" y="390"/>
                    </a:lnTo>
                    <a:lnTo>
                      <a:pt x="1038" y="396"/>
                    </a:lnTo>
                    <a:lnTo>
                      <a:pt x="1038" y="402"/>
                    </a:lnTo>
                    <a:lnTo>
                      <a:pt x="1038" y="408"/>
                    </a:lnTo>
                    <a:lnTo>
                      <a:pt x="1044" y="414"/>
                    </a:lnTo>
                    <a:lnTo>
                      <a:pt x="1044" y="414"/>
                    </a:lnTo>
                    <a:lnTo>
                      <a:pt x="1044" y="420"/>
                    </a:lnTo>
                    <a:lnTo>
                      <a:pt x="1044" y="426"/>
                    </a:lnTo>
                    <a:lnTo>
                      <a:pt x="1044" y="426"/>
                    </a:lnTo>
                    <a:lnTo>
                      <a:pt x="1062" y="408"/>
                    </a:lnTo>
                    <a:lnTo>
                      <a:pt x="1062" y="408"/>
                    </a:lnTo>
                    <a:lnTo>
                      <a:pt x="1062" y="402"/>
                    </a:lnTo>
                    <a:lnTo>
                      <a:pt x="1062" y="402"/>
                    </a:lnTo>
                    <a:lnTo>
                      <a:pt x="1068" y="396"/>
                    </a:lnTo>
                    <a:lnTo>
                      <a:pt x="1068" y="390"/>
                    </a:lnTo>
                    <a:lnTo>
                      <a:pt x="1068" y="384"/>
                    </a:lnTo>
                    <a:lnTo>
                      <a:pt x="1068" y="378"/>
                    </a:lnTo>
                    <a:lnTo>
                      <a:pt x="1068" y="372"/>
                    </a:lnTo>
                    <a:lnTo>
                      <a:pt x="1068" y="366"/>
                    </a:lnTo>
                    <a:lnTo>
                      <a:pt x="1068" y="360"/>
                    </a:lnTo>
                    <a:lnTo>
                      <a:pt x="1068" y="360"/>
                    </a:lnTo>
                    <a:lnTo>
                      <a:pt x="1068" y="354"/>
                    </a:lnTo>
                    <a:lnTo>
                      <a:pt x="1074" y="348"/>
                    </a:lnTo>
                    <a:lnTo>
                      <a:pt x="1074" y="336"/>
                    </a:lnTo>
                    <a:lnTo>
                      <a:pt x="1074" y="330"/>
                    </a:lnTo>
                    <a:lnTo>
                      <a:pt x="1074" y="324"/>
                    </a:lnTo>
                    <a:lnTo>
                      <a:pt x="1074" y="318"/>
                    </a:lnTo>
                    <a:lnTo>
                      <a:pt x="1074" y="312"/>
                    </a:lnTo>
                    <a:lnTo>
                      <a:pt x="1080" y="306"/>
                    </a:lnTo>
                    <a:lnTo>
                      <a:pt x="1080" y="306"/>
                    </a:lnTo>
                    <a:lnTo>
                      <a:pt x="1080" y="300"/>
                    </a:lnTo>
                    <a:lnTo>
                      <a:pt x="1080" y="300"/>
                    </a:lnTo>
                    <a:lnTo>
                      <a:pt x="1080" y="300"/>
                    </a:lnTo>
                    <a:lnTo>
                      <a:pt x="1080" y="300"/>
                    </a:lnTo>
                    <a:lnTo>
                      <a:pt x="1086" y="300"/>
                    </a:lnTo>
                    <a:lnTo>
                      <a:pt x="1086" y="300"/>
                    </a:lnTo>
                    <a:lnTo>
                      <a:pt x="1086" y="306"/>
                    </a:lnTo>
                    <a:lnTo>
                      <a:pt x="1086" y="306"/>
                    </a:lnTo>
                    <a:lnTo>
                      <a:pt x="1086" y="306"/>
                    </a:lnTo>
                    <a:lnTo>
                      <a:pt x="1086" y="306"/>
                    </a:lnTo>
                    <a:lnTo>
                      <a:pt x="1086" y="306"/>
                    </a:lnTo>
                    <a:lnTo>
                      <a:pt x="1086" y="312"/>
                    </a:lnTo>
                    <a:lnTo>
                      <a:pt x="1092" y="312"/>
                    </a:lnTo>
                    <a:lnTo>
                      <a:pt x="1092" y="312"/>
                    </a:lnTo>
                    <a:lnTo>
                      <a:pt x="1092" y="312"/>
                    </a:lnTo>
                    <a:lnTo>
                      <a:pt x="1092" y="312"/>
                    </a:lnTo>
                    <a:lnTo>
                      <a:pt x="1092" y="312"/>
                    </a:lnTo>
                    <a:lnTo>
                      <a:pt x="1092" y="312"/>
                    </a:lnTo>
                    <a:lnTo>
                      <a:pt x="1098" y="312"/>
                    </a:lnTo>
                    <a:lnTo>
                      <a:pt x="1098" y="312"/>
                    </a:lnTo>
                    <a:lnTo>
                      <a:pt x="1116" y="228"/>
                    </a:lnTo>
                    <a:lnTo>
                      <a:pt x="1116" y="228"/>
                    </a:lnTo>
                    <a:lnTo>
                      <a:pt x="1116" y="222"/>
                    </a:lnTo>
                    <a:lnTo>
                      <a:pt x="1116" y="216"/>
                    </a:lnTo>
                    <a:lnTo>
                      <a:pt x="1116" y="210"/>
                    </a:lnTo>
                    <a:lnTo>
                      <a:pt x="1116" y="204"/>
                    </a:lnTo>
                    <a:lnTo>
                      <a:pt x="1116" y="192"/>
                    </a:lnTo>
                    <a:lnTo>
                      <a:pt x="1116" y="186"/>
                    </a:lnTo>
                    <a:lnTo>
                      <a:pt x="1122" y="180"/>
                    </a:lnTo>
                    <a:lnTo>
                      <a:pt x="1122" y="168"/>
                    </a:lnTo>
                    <a:lnTo>
                      <a:pt x="1122" y="156"/>
                    </a:lnTo>
                    <a:lnTo>
                      <a:pt x="1122" y="150"/>
                    </a:lnTo>
                    <a:lnTo>
                      <a:pt x="1122" y="150"/>
                    </a:lnTo>
                    <a:lnTo>
                      <a:pt x="1122" y="144"/>
                    </a:lnTo>
                    <a:lnTo>
                      <a:pt x="1122" y="132"/>
                    </a:lnTo>
                    <a:lnTo>
                      <a:pt x="1128" y="120"/>
                    </a:lnTo>
                    <a:lnTo>
                      <a:pt x="1128" y="114"/>
                    </a:lnTo>
                    <a:lnTo>
                      <a:pt x="1128" y="108"/>
                    </a:lnTo>
                    <a:lnTo>
                      <a:pt x="1128" y="102"/>
                    </a:lnTo>
                    <a:lnTo>
                      <a:pt x="1128" y="96"/>
                    </a:lnTo>
                    <a:lnTo>
                      <a:pt x="1128" y="96"/>
                    </a:lnTo>
                    <a:lnTo>
                      <a:pt x="1128" y="90"/>
                    </a:lnTo>
                    <a:lnTo>
                      <a:pt x="1134" y="96"/>
                    </a:lnTo>
                    <a:lnTo>
                      <a:pt x="1134" y="96"/>
                    </a:lnTo>
                    <a:lnTo>
                      <a:pt x="1134" y="102"/>
                    </a:lnTo>
                    <a:lnTo>
                      <a:pt x="1134" y="108"/>
                    </a:lnTo>
                    <a:lnTo>
                      <a:pt x="1134" y="114"/>
                    </a:lnTo>
                    <a:lnTo>
                      <a:pt x="1134" y="120"/>
                    </a:lnTo>
                    <a:lnTo>
                      <a:pt x="1140" y="132"/>
                    </a:lnTo>
                    <a:lnTo>
                      <a:pt x="1140" y="138"/>
                    </a:lnTo>
                    <a:lnTo>
                      <a:pt x="1140" y="138"/>
                    </a:lnTo>
                    <a:lnTo>
                      <a:pt x="1140" y="144"/>
                    </a:lnTo>
                    <a:lnTo>
                      <a:pt x="1140" y="156"/>
                    </a:lnTo>
                    <a:lnTo>
                      <a:pt x="1140" y="162"/>
                    </a:lnTo>
                    <a:lnTo>
                      <a:pt x="1140" y="168"/>
                    </a:lnTo>
                    <a:lnTo>
                      <a:pt x="1146" y="180"/>
                    </a:lnTo>
                    <a:lnTo>
                      <a:pt x="1146" y="186"/>
                    </a:lnTo>
                    <a:lnTo>
                      <a:pt x="1146" y="192"/>
                    </a:lnTo>
                    <a:lnTo>
                      <a:pt x="1146" y="198"/>
                    </a:lnTo>
                    <a:lnTo>
                      <a:pt x="1146" y="204"/>
                    </a:lnTo>
                    <a:lnTo>
                      <a:pt x="1146" y="216"/>
                    </a:lnTo>
                    <a:lnTo>
                      <a:pt x="1146" y="216"/>
                    </a:lnTo>
                    <a:lnTo>
                      <a:pt x="1188" y="204"/>
                    </a:lnTo>
                    <a:lnTo>
                      <a:pt x="1188" y="204"/>
                    </a:lnTo>
                    <a:lnTo>
                      <a:pt x="1188" y="198"/>
                    </a:lnTo>
                    <a:lnTo>
                      <a:pt x="1188" y="192"/>
                    </a:lnTo>
                    <a:lnTo>
                      <a:pt x="1188" y="192"/>
                    </a:lnTo>
                    <a:lnTo>
                      <a:pt x="1188" y="186"/>
                    </a:lnTo>
                    <a:lnTo>
                      <a:pt x="1188" y="174"/>
                    </a:lnTo>
                    <a:lnTo>
                      <a:pt x="1188" y="168"/>
                    </a:lnTo>
                    <a:lnTo>
                      <a:pt x="1188" y="162"/>
                    </a:lnTo>
                    <a:lnTo>
                      <a:pt x="1194" y="156"/>
                    </a:lnTo>
                    <a:lnTo>
                      <a:pt x="1194" y="144"/>
                    </a:lnTo>
                    <a:lnTo>
                      <a:pt x="1194" y="138"/>
                    </a:lnTo>
                    <a:lnTo>
                      <a:pt x="1194" y="138"/>
                    </a:lnTo>
                    <a:lnTo>
                      <a:pt x="1194" y="132"/>
                    </a:lnTo>
                    <a:lnTo>
                      <a:pt x="1194" y="120"/>
                    </a:lnTo>
                    <a:lnTo>
                      <a:pt x="1194" y="114"/>
                    </a:lnTo>
                    <a:lnTo>
                      <a:pt x="1200" y="108"/>
                    </a:lnTo>
                    <a:lnTo>
                      <a:pt x="1200" y="102"/>
                    </a:lnTo>
                    <a:lnTo>
                      <a:pt x="1200" y="96"/>
                    </a:lnTo>
                    <a:lnTo>
                      <a:pt x="1200" y="96"/>
                    </a:lnTo>
                    <a:lnTo>
                      <a:pt x="1200" y="90"/>
                    </a:lnTo>
                    <a:lnTo>
                      <a:pt x="1200" y="90"/>
                    </a:lnTo>
                    <a:lnTo>
                      <a:pt x="1206" y="96"/>
                    </a:lnTo>
                    <a:lnTo>
                      <a:pt x="1206" y="96"/>
                    </a:lnTo>
                    <a:lnTo>
                      <a:pt x="1206" y="102"/>
                    </a:lnTo>
                    <a:lnTo>
                      <a:pt x="1206" y="108"/>
                    </a:lnTo>
                    <a:lnTo>
                      <a:pt x="1206" y="114"/>
                    </a:lnTo>
                    <a:lnTo>
                      <a:pt x="1206" y="120"/>
                    </a:lnTo>
                    <a:lnTo>
                      <a:pt x="1206" y="132"/>
                    </a:lnTo>
                    <a:lnTo>
                      <a:pt x="1212" y="138"/>
                    </a:lnTo>
                    <a:lnTo>
                      <a:pt x="1212" y="138"/>
                    </a:lnTo>
                    <a:lnTo>
                      <a:pt x="1212" y="144"/>
                    </a:lnTo>
                    <a:lnTo>
                      <a:pt x="1212" y="156"/>
                    </a:lnTo>
                    <a:lnTo>
                      <a:pt x="1212" y="162"/>
                    </a:lnTo>
                    <a:lnTo>
                      <a:pt x="1212" y="174"/>
                    </a:lnTo>
                    <a:lnTo>
                      <a:pt x="1212" y="180"/>
                    </a:lnTo>
                    <a:lnTo>
                      <a:pt x="1218" y="186"/>
                    </a:lnTo>
                    <a:lnTo>
                      <a:pt x="1218" y="192"/>
                    </a:lnTo>
                    <a:lnTo>
                      <a:pt x="1218" y="198"/>
                    </a:lnTo>
                    <a:lnTo>
                      <a:pt x="1218" y="210"/>
                    </a:lnTo>
                    <a:lnTo>
                      <a:pt x="1218" y="216"/>
                    </a:lnTo>
                    <a:lnTo>
                      <a:pt x="1218" y="216"/>
                    </a:lnTo>
                    <a:lnTo>
                      <a:pt x="1254" y="204"/>
                    </a:lnTo>
                    <a:lnTo>
                      <a:pt x="1254" y="204"/>
                    </a:lnTo>
                    <a:lnTo>
                      <a:pt x="1260" y="204"/>
                    </a:lnTo>
                    <a:lnTo>
                      <a:pt x="1260" y="198"/>
                    </a:lnTo>
                    <a:lnTo>
                      <a:pt x="1260" y="192"/>
                    </a:lnTo>
                    <a:lnTo>
                      <a:pt x="1260" y="186"/>
                    </a:lnTo>
                    <a:lnTo>
                      <a:pt x="1260" y="180"/>
                    </a:lnTo>
                    <a:lnTo>
                      <a:pt x="1260" y="174"/>
                    </a:lnTo>
                    <a:lnTo>
                      <a:pt x="1260" y="162"/>
                    </a:lnTo>
                    <a:lnTo>
                      <a:pt x="1260" y="156"/>
                    </a:lnTo>
                    <a:lnTo>
                      <a:pt x="1266" y="150"/>
                    </a:lnTo>
                    <a:lnTo>
                      <a:pt x="1266" y="138"/>
                    </a:lnTo>
                    <a:lnTo>
                      <a:pt x="1266" y="138"/>
                    </a:lnTo>
                    <a:lnTo>
                      <a:pt x="1266" y="132"/>
                    </a:lnTo>
                    <a:lnTo>
                      <a:pt x="1266" y="126"/>
                    </a:lnTo>
                    <a:lnTo>
                      <a:pt x="1266" y="114"/>
                    </a:lnTo>
                    <a:lnTo>
                      <a:pt x="1266" y="108"/>
                    </a:lnTo>
                    <a:lnTo>
                      <a:pt x="1272" y="102"/>
                    </a:lnTo>
                    <a:lnTo>
                      <a:pt x="1272" y="96"/>
                    </a:lnTo>
                    <a:lnTo>
                      <a:pt x="1272" y="96"/>
                    </a:lnTo>
                    <a:lnTo>
                      <a:pt x="1272" y="96"/>
                    </a:lnTo>
                    <a:lnTo>
                      <a:pt x="1272" y="96"/>
                    </a:lnTo>
                    <a:lnTo>
                      <a:pt x="1272" y="96"/>
                    </a:lnTo>
                    <a:lnTo>
                      <a:pt x="1278" y="96"/>
                    </a:lnTo>
                    <a:lnTo>
                      <a:pt x="1278" y="102"/>
                    </a:lnTo>
                    <a:lnTo>
                      <a:pt x="1278" y="108"/>
                    </a:lnTo>
                    <a:lnTo>
                      <a:pt x="1278" y="114"/>
                    </a:lnTo>
                    <a:lnTo>
                      <a:pt x="1278" y="126"/>
                    </a:lnTo>
                    <a:lnTo>
                      <a:pt x="1278" y="132"/>
                    </a:lnTo>
                    <a:lnTo>
                      <a:pt x="1278" y="138"/>
                    </a:lnTo>
                    <a:lnTo>
                      <a:pt x="1278" y="138"/>
                    </a:lnTo>
                    <a:lnTo>
                      <a:pt x="1284" y="150"/>
                    </a:lnTo>
                    <a:lnTo>
                      <a:pt x="1284" y="156"/>
                    </a:lnTo>
                    <a:lnTo>
                      <a:pt x="1284" y="168"/>
                    </a:lnTo>
                    <a:lnTo>
                      <a:pt x="1284" y="174"/>
                    </a:lnTo>
                    <a:lnTo>
                      <a:pt x="1284" y="180"/>
                    </a:lnTo>
                    <a:lnTo>
                      <a:pt x="1284" y="192"/>
                    </a:lnTo>
                    <a:lnTo>
                      <a:pt x="1290" y="198"/>
                    </a:lnTo>
                    <a:lnTo>
                      <a:pt x="1290" y="204"/>
                    </a:lnTo>
                    <a:lnTo>
                      <a:pt x="1290" y="210"/>
                    </a:lnTo>
                    <a:lnTo>
                      <a:pt x="1290" y="216"/>
                    </a:lnTo>
                    <a:lnTo>
                      <a:pt x="1290" y="216"/>
                    </a:lnTo>
                    <a:lnTo>
                      <a:pt x="1326" y="210"/>
                    </a:lnTo>
                    <a:lnTo>
                      <a:pt x="1326" y="210"/>
                    </a:lnTo>
                    <a:lnTo>
                      <a:pt x="1326" y="204"/>
                    </a:lnTo>
                    <a:lnTo>
                      <a:pt x="1332" y="198"/>
                    </a:lnTo>
                    <a:lnTo>
                      <a:pt x="1332" y="192"/>
                    </a:lnTo>
                    <a:lnTo>
                      <a:pt x="1332" y="186"/>
                    </a:lnTo>
                    <a:lnTo>
                      <a:pt x="1332" y="180"/>
                    </a:lnTo>
                    <a:lnTo>
                      <a:pt x="1332" y="174"/>
                    </a:lnTo>
                    <a:lnTo>
                      <a:pt x="1332" y="168"/>
                    </a:lnTo>
                    <a:lnTo>
                      <a:pt x="1332" y="162"/>
                    </a:lnTo>
                    <a:lnTo>
                      <a:pt x="1332" y="150"/>
                    </a:lnTo>
                    <a:lnTo>
                      <a:pt x="1338" y="144"/>
                    </a:lnTo>
                    <a:lnTo>
                      <a:pt x="1338" y="144"/>
                    </a:lnTo>
                    <a:lnTo>
                      <a:pt x="1338" y="138"/>
                    </a:lnTo>
                    <a:lnTo>
                      <a:pt x="1338" y="126"/>
                    </a:lnTo>
                    <a:lnTo>
                      <a:pt x="1338" y="120"/>
                    </a:lnTo>
                    <a:lnTo>
                      <a:pt x="1338" y="114"/>
                    </a:lnTo>
                    <a:lnTo>
                      <a:pt x="1338" y="108"/>
                    </a:lnTo>
                    <a:lnTo>
                      <a:pt x="1344" y="102"/>
                    </a:lnTo>
                    <a:lnTo>
                      <a:pt x="1344" y="102"/>
                    </a:lnTo>
                    <a:lnTo>
                      <a:pt x="1344" y="96"/>
                    </a:lnTo>
                    <a:lnTo>
                      <a:pt x="1344" y="96"/>
                    </a:lnTo>
                    <a:lnTo>
                      <a:pt x="1344" y="102"/>
                    </a:lnTo>
                    <a:lnTo>
                      <a:pt x="1344" y="102"/>
                    </a:lnTo>
                    <a:lnTo>
                      <a:pt x="1350" y="108"/>
                    </a:lnTo>
                    <a:lnTo>
                      <a:pt x="1350" y="114"/>
                    </a:lnTo>
                    <a:lnTo>
                      <a:pt x="1350" y="120"/>
                    </a:lnTo>
                    <a:lnTo>
                      <a:pt x="1350" y="126"/>
                    </a:lnTo>
                    <a:lnTo>
                      <a:pt x="1350" y="138"/>
                    </a:lnTo>
                    <a:lnTo>
                      <a:pt x="1350" y="144"/>
                    </a:lnTo>
                    <a:lnTo>
                      <a:pt x="1350" y="144"/>
                    </a:lnTo>
                    <a:lnTo>
                      <a:pt x="1356" y="150"/>
                    </a:lnTo>
                    <a:lnTo>
                      <a:pt x="1356" y="162"/>
                    </a:lnTo>
                    <a:lnTo>
                      <a:pt x="1356" y="168"/>
                    </a:lnTo>
                    <a:lnTo>
                      <a:pt x="1356" y="174"/>
                    </a:lnTo>
                    <a:lnTo>
                      <a:pt x="1356" y="186"/>
                    </a:lnTo>
                    <a:lnTo>
                      <a:pt x="1356" y="192"/>
                    </a:lnTo>
                    <a:lnTo>
                      <a:pt x="1356" y="198"/>
                    </a:lnTo>
                    <a:lnTo>
                      <a:pt x="1362" y="204"/>
                    </a:lnTo>
                    <a:lnTo>
                      <a:pt x="1362" y="210"/>
                    </a:lnTo>
                    <a:lnTo>
                      <a:pt x="1362" y="216"/>
                    </a:lnTo>
                    <a:lnTo>
                      <a:pt x="1362" y="216"/>
                    </a:lnTo>
                    <a:lnTo>
                      <a:pt x="1398" y="210"/>
                    </a:lnTo>
                    <a:lnTo>
                      <a:pt x="1398" y="210"/>
                    </a:lnTo>
                    <a:lnTo>
                      <a:pt x="1398" y="204"/>
                    </a:lnTo>
                    <a:lnTo>
                      <a:pt x="1398" y="198"/>
                    </a:lnTo>
                    <a:lnTo>
                      <a:pt x="1404" y="192"/>
                    </a:lnTo>
                    <a:lnTo>
                      <a:pt x="1404" y="186"/>
                    </a:lnTo>
                    <a:lnTo>
                      <a:pt x="1404" y="180"/>
                    </a:lnTo>
                    <a:lnTo>
                      <a:pt x="1404" y="174"/>
                    </a:lnTo>
                    <a:lnTo>
                      <a:pt x="1404" y="168"/>
                    </a:lnTo>
                    <a:lnTo>
                      <a:pt x="1404" y="162"/>
                    </a:lnTo>
                    <a:lnTo>
                      <a:pt x="1404" y="150"/>
                    </a:lnTo>
                    <a:lnTo>
                      <a:pt x="1410" y="144"/>
                    </a:lnTo>
                    <a:lnTo>
                      <a:pt x="1410" y="144"/>
                    </a:lnTo>
                    <a:lnTo>
                      <a:pt x="1410" y="138"/>
                    </a:lnTo>
                    <a:lnTo>
                      <a:pt x="1410" y="126"/>
                    </a:lnTo>
                    <a:lnTo>
                      <a:pt x="1410" y="120"/>
                    </a:lnTo>
                    <a:lnTo>
                      <a:pt x="1410" y="114"/>
                    </a:lnTo>
                    <a:lnTo>
                      <a:pt x="1410" y="108"/>
                    </a:lnTo>
                    <a:lnTo>
                      <a:pt x="1410" y="102"/>
                    </a:lnTo>
                    <a:lnTo>
                      <a:pt x="1416" y="102"/>
                    </a:lnTo>
                    <a:lnTo>
                      <a:pt x="1416" y="96"/>
                    </a:lnTo>
                    <a:lnTo>
                      <a:pt x="1416" y="96"/>
                    </a:lnTo>
                    <a:lnTo>
                      <a:pt x="1416" y="102"/>
                    </a:lnTo>
                    <a:lnTo>
                      <a:pt x="1416" y="102"/>
                    </a:lnTo>
                    <a:lnTo>
                      <a:pt x="1416" y="108"/>
                    </a:lnTo>
                    <a:lnTo>
                      <a:pt x="1422" y="114"/>
                    </a:lnTo>
                    <a:lnTo>
                      <a:pt x="1422" y="120"/>
                    </a:lnTo>
                    <a:lnTo>
                      <a:pt x="1422" y="126"/>
                    </a:lnTo>
                    <a:lnTo>
                      <a:pt x="1422" y="138"/>
                    </a:lnTo>
                    <a:lnTo>
                      <a:pt x="1422" y="144"/>
                    </a:lnTo>
                    <a:lnTo>
                      <a:pt x="1422" y="144"/>
                    </a:lnTo>
                    <a:lnTo>
                      <a:pt x="1422" y="150"/>
                    </a:lnTo>
                    <a:lnTo>
                      <a:pt x="1428" y="162"/>
                    </a:lnTo>
                    <a:lnTo>
                      <a:pt x="1428" y="168"/>
                    </a:lnTo>
                    <a:lnTo>
                      <a:pt x="1428" y="174"/>
                    </a:lnTo>
                    <a:lnTo>
                      <a:pt x="1428" y="186"/>
                    </a:lnTo>
                    <a:lnTo>
                      <a:pt x="1428" y="192"/>
                    </a:lnTo>
                    <a:lnTo>
                      <a:pt x="1428" y="198"/>
                    </a:lnTo>
                    <a:lnTo>
                      <a:pt x="1428" y="204"/>
                    </a:lnTo>
                    <a:lnTo>
                      <a:pt x="1434" y="210"/>
                    </a:lnTo>
                    <a:lnTo>
                      <a:pt x="1434" y="216"/>
                    </a:lnTo>
                    <a:lnTo>
                      <a:pt x="1434" y="216"/>
                    </a:lnTo>
                    <a:lnTo>
                      <a:pt x="1470" y="210"/>
                    </a:lnTo>
                    <a:lnTo>
                      <a:pt x="1470" y="210"/>
                    </a:lnTo>
                    <a:lnTo>
                      <a:pt x="1470" y="204"/>
                    </a:lnTo>
                    <a:lnTo>
                      <a:pt x="1470" y="198"/>
                    </a:lnTo>
                    <a:lnTo>
                      <a:pt x="1470" y="198"/>
                    </a:lnTo>
                    <a:lnTo>
                      <a:pt x="1476" y="192"/>
                    </a:lnTo>
                    <a:lnTo>
                      <a:pt x="1476" y="180"/>
                    </a:lnTo>
                    <a:lnTo>
                      <a:pt x="1476" y="174"/>
                    </a:lnTo>
                    <a:lnTo>
                      <a:pt x="1476" y="168"/>
                    </a:lnTo>
                    <a:lnTo>
                      <a:pt x="1476" y="162"/>
                    </a:lnTo>
                    <a:lnTo>
                      <a:pt x="1476" y="156"/>
                    </a:lnTo>
                    <a:lnTo>
                      <a:pt x="1476" y="144"/>
                    </a:lnTo>
                    <a:lnTo>
                      <a:pt x="1476" y="144"/>
                    </a:lnTo>
                    <a:lnTo>
                      <a:pt x="1482" y="138"/>
                    </a:lnTo>
                    <a:lnTo>
                      <a:pt x="1482" y="132"/>
                    </a:lnTo>
                    <a:lnTo>
                      <a:pt x="1482" y="120"/>
                    </a:lnTo>
                    <a:lnTo>
                      <a:pt x="1482" y="114"/>
                    </a:lnTo>
                    <a:lnTo>
                      <a:pt x="1482" y="108"/>
                    </a:lnTo>
                    <a:lnTo>
                      <a:pt x="1482" y="102"/>
                    </a:lnTo>
                    <a:lnTo>
                      <a:pt x="1488" y="102"/>
                    </a:lnTo>
                    <a:lnTo>
                      <a:pt x="1488" y="102"/>
                    </a:lnTo>
                    <a:lnTo>
                      <a:pt x="1488" y="102"/>
                    </a:lnTo>
                    <a:lnTo>
                      <a:pt x="1488" y="102"/>
                    </a:lnTo>
                    <a:lnTo>
                      <a:pt x="1488" y="102"/>
                    </a:lnTo>
                    <a:lnTo>
                      <a:pt x="1488" y="108"/>
                    </a:lnTo>
                    <a:lnTo>
                      <a:pt x="1488" y="114"/>
                    </a:lnTo>
                    <a:lnTo>
                      <a:pt x="1494" y="120"/>
                    </a:lnTo>
                    <a:lnTo>
                      <a:pt x="1494" y="132"/>
                    </a:lnTo>
                    <a:lnTo>
                      <a:pt x="1494" y="138"/>
                    </a:lnTo>
                    <a:lnTo>
                      <a:pt x="1494" y="144"/>
                    </a:lnTo>
                    <a:lnTo>
                      <a:pt x="1494" y="144"/>
                    </a:lnTo>
                    <a:lnTo>
                      <a:pt x="1494" y="156"/>
                    </a:lnTo>
                    <a:lnTo>
                      <a:pt x="1494" y="162"/>
                    </a:lnTo>
                    <a:lnTo>
                      <a:pt x="1500" y="168"/>
                    </a:lnTo>
                    <a:lnTo>
                      <a:pt x="1500" y="180"/>
                    </a:lnTo>
                    <a:lnTo>
                      <a:pt x="1500" y="186"/>
                    </a:lnTo>
                    <a:lnTo>
                      <a:pt x="1500" y="192"/>
                    </a:lnTo>
                    <a:lnTo>
                      <a:pt x="1500" y="198"/>
                    </a:lnTo>
                    <a:lnTo>
                      <a:pt x="1500" y="210"/>
                    </a:lnTo>
                    <a:lnTo>
                      <a:pt x="1506" y="216"/>
                    </a:lnTo>
                    <a:lnTo>
                      <a:pt x="1506" y="222"/>
                    </a:lnTo>
                    <a:lnTo>
                      <a:pt x="1506" y="222"/>
                    </a:lnTo>
                    <a:lnTo>
                      <a:pt x="1542" y="210"/>
                    </a:lnTo>
                    <a:lnTo>
                      <a:pt x="1542" y="210"/>
                    </a:lnTo>
                    <a:lnTo>
                      <a:pt x="1542" y="210"/>
                    </a:lnTo>
                    <a:lnTo>
                      <a:pt x="1542" y="204"/>
                    </a:lnTo>
                    <a:lnTo>
                      <a:pt x="1542" y="198"/>
                    </a:lnTo>
                    <a:lnTo>
                      <a:pt x="1542" y="192"/>
                    </a:lnTo>
                    <a:lnTo>
                      <a:pt x="1548" y="186"/>
                    </a:lnTo>
                    <a:lnTo>
                      <a:pt x="1548" y="180"/>
                    </a:lnTo>
                    <a:lnTo>
                      <a:pt x="1548" y="168"/>
                    </a:lnTo>
                    <a:lnTo>
                      <a:pt x="1548" y="162"/>
                    </a:lnTo>
                    <a:lnTo>
                      <a:pt x="1548" y="156"/>
                    </a:lnTo>
                    <a:lnTo>
                      <a:pt x="1548" y="144"/>
                    </a:lnTo>
                    <a:lnTo>
                      <a:pt x="1548" y="144"/>
                    </a:lnTo>
                    <a:lnTo>
                      <a:pt x="1548" y="144"/>
                    </a:lnTo>
                    <a:lnTo>
                      <a:pt x="1554" y="132"/>
                    </a:lnTo>
                    <a:lnTo>
                      <a:pt x="1554" y="126"/>
                    </a:lnTo>
                    <a:lnTo>
                      <a:pt x="1554" y="114"/>
                    </a:lnTo>
                    <a:lnTo>
                      <a:pt x="1554" y="108"/>
                    </a:lnTo>
                    <a:lnTo>
                      <a:pt x="1554" y="108"/>
                    </a:lnTo>
                    <a:lnTo>
                      <a:pt x="1554" y="102"/>
                    </a:lnTo>
                    <a:lnTo>
                      <a:pt x="1560" y="102"/>
                    </a:lnTo>
                    <a:lnTo>
                      <a:pt x="1560" y="102"/>
                    </a:lnTo>
                    <a:lnTo>
                      <a:pt x="1560" y="102"/>
                    </a:lnTo>
                    <a:lnTo>
                      <a:pt x="1560" y="108"/>
                    </a:lnTo>
                    <a:lnTo>
                      <a:pt x="1560" y="108"/>
                    </a:lnTo>
                    <a:lnTo>
                      <a:pt x="1560" y="114"/>
                    </a:lnTo>
                    <a:lnTo>
                      <a:pt x="1560" y="120"/>
                    </a:lnTo>
                    <a:lnTo>
                      <a:pt x="1566" y="132"/>
                    </a:lnTo>
                    <a:lnTo>
                      <a:pt x="1566" y="144"/>
                    </a:lnTo>
                    <a:lnTo>
                      <a:pt x="1566" y="144"/>
                    </a:lnTo>
                    <a:lnTo>
                      <a:pt x="1566" y="144"/>
                    </a:lnTo>
                    <a:lnTo>
                      <a:pt x="1566" y="156"/>
                    </a:lnTo>
                    <a:lnTo>
                      <a:pt x="1566" y="162"/>
                    </a:lnTo>
                    <a:lnTo>
                      <a:pt x="1566" y="174"/>
                    </a:lnTo>
                    <a:lnTo>
                      <a:pt x="1572" y="180"/>
                    </a:lnTo>
                    <a:lnTo>
                      <a:pt x="1572" y="186"/>
                    </a:lnTo>
                    <a:lnTo>
                      <a:pt x="1572" y="192"/>
                    </a:lnTo>
                    <a:lnTo>
                      <a:pt x="1572" y="204"/>
                    </a:lnTo>
                    <a:lnTo>
                      <a:pt x="1572" y="210"/>
                    </a:lnTo>
                    <a:lnTo>
                      <a:pt x="1572" y="216"/>
                    </a:lnTo>
                    <a:lnTo>
                      <a:pt x="1578" y="222"/>
                    </a:lnTo>
                    <a:lnTo>
                      <a:pt x="1578" y="222"/>
                    </a:lnTo>
                    <a:lnTo>
                      <a:pt x="1614" y="210"/>
                    </a:lnTo>
                    <a:lnTo>
                      <a:pt x="1614" y="210"/>
                    </a:lnTo>
                    <a:lnTo>
                      <a:pt x="1614" y="204"/>
                    </a:lnTo>
                    <a:lnTo>
                      <a:pt x="1614" y="204"/>
                    </a:lnTo>
                    <a:lnTo>
                      <a:pt x="1614" y="198"/>
                    </a:lnTo>
                    <a:lnTo>
                      <a:pt x="1614" y="192"/>
                    </a:lnTo>
                    <a:lnTo>
                      <a:pt x="1614" y="186"/>
                    </a:lnTo>
                    <a:lnTo>
                      <a:pt x="1620" y="180"/>
                    </a:lnTo>
                    <a:lnTo>
                      <a:pt x="1620" y="168"/>
                    </a:lnTo>
                    <a:lnTo>
                      <a:pt x="1620" y="162"/>
                    </a:lnTo>
                    <a:lnTo>
                      <a:pt x="1620" y="156"/>
                    </a:lnTo>
                    <a:lnTo>
                      <a:pt x="1620" y="144"/>
                    </a:lnTo>
                    <a:lnTo>
                      <a:pt x="1620" y="144"/>
                    </a:lnTo>
                    <a:lnTo>
                      <a:pt x="1620" y="138"/>
                    </a:lnTo>
                    <a:lnTo>
                      <a:pt x="1620" y="132"/>
                    </a:lnTo>
                    <a:lnTo>
                      <a:pt x="1626" y="120"/>
                    </a:lnTo>
                    <a:lnTo>
                      <a:pt x="1626" y="114"/>
                    </a:lnTo>
                    <a:lnTo>
                      <a:pt x="1626" y="108"/>
                    </a:lnTo>
                    <a:lnTo>
                      <a:pt x="1626" y="108"/>
                    </a:lnTo>
                    <a:lnTo>
                      <a:pt x="1626" y="102"/>
                    </a:lnTo>
                    <a:lnTo>
                      <a:pt x="1626" y="102"/>
                    </a:lnTo>
                    <a:lnTo>
                      <a:pt x="1632" y="102"/>
                    </a:lnTo>
                    <a:lnTo>
                      <a:pt x="1632" y="102"/>
                    </a:lnTo>
                    <a:lnTo>
                      <a:pt x="1632" y="108"/>
                    </a:lnTo>
                    <a:lnTo>
                      <a:pt x="1632" y="108"/>
                    </a:lnTo>
                    <a:lnTo>
                      <a:pt x="1632" y="114"/>
                    </a:lnTo>
                    <a:lnTo>
                      <a:pt x="1632" y="120"/>
                    </a:lnTo>
                    <a:lnTo>
                      <a:pt x="1638" y="132"/>
                    </a:lnTo>
                    <a:lnTo>
                      <a:pt x="1638" y="138"/>
                    </a:lnTo>
                    <a:lnTo>
                      <a:pt x="1638" y="144"/>
                    </a:lnTo>
                    <a:lnTo>
                      <a:pt x="1638" y="144"/>
                    </a:lnTo>
                    <a:lnTo>
                      <a:pt x="1638" y="156"/>
                    </a:lnTo>
                    <a:lnTo>
                      <a:pt x="1638" y="162"/>
                    </a:lnTo>
                    <a:lnTo>
                      <a:pt x="1638" y="168"/>
                    </a:lnTo>
                    <a:lnTo>
                      <a:pt x="1638" y="180"/>
                    </a:lnTo>
                    <a:lnTo>
                      <a:pt x="1644" y="186"/>
                    </a:lnTo>
                    <a:lnTo>
                      <a:pt x="1644" y="192"/>
                    </a:lnTo>
                    <a:lnTo>
                      <a:pt x="1644" y="204"/>
                    </a:lnTo>
                    <a:lnTo>
                      <a:pt x="1644" y="210"/>
                    </a:lnTo>
                    <a:lnTo>
                      <a:pt x="1644" y="216"/>
                    </a:lnTo>
                    <a:lnTo>
                      <a:pt x="1644" y="222"/>
                    </a:lnTo>
                    <a:lnTo>
                      <a:pt x="1644" y="222"/>
                    </a:lnTo>
                    <a:lnTo>
                      <a:pt x="1686" y="210"/>
                    </a:lnTo>
                    <a:lnTo>
                      <a:pt x="1686" y="210"/>
                    </a:lnTo>
                    <a:lnTo>
                      <a:pt x="1686" y="210"/>
                    </a:lnTo>
                    <a:lnTo>
                      <a:pt x="1686" y="204"/>
                    </a:lnTo>
                    <a:lnTo>
                      <a:pt x="1686" y="198"/>
                    </a:lnTo>
                    <a:lnTo>
                      <a:pt x="1686" y="192"/>
                    </a:lnTo>
                    <a:lnTo>
                      <a:pt x="1686" y="186"/>
                    </a:lnTo>
                    <a:lnTo>
                      <a:pt x="1686" y="180"/>
                    </a:lnTo>
                    <a:lnTo>
                      <a:pt x="1692" y="174"/>
                    </a:lnTo>
                    <a:lnTo>
                      <a:pt x="1692" y="162"/>
                    </a:lnTo>
                    <a:lnTo>
                      <a:pt x="1692" y="156"/>
                    </a:lnTo>
                    <a:lnTo>
                      <a:pt x="1692" y="150"/>
                    </a:lnTo>
                    <a:lnTo>
                      <a:pt x="1692" y="150"/>
                    </a:lnTo>
                    <a:lnTo>
                      <a:pt x="1692" y="144"/>
                    </a:lnTo>
                    <a:lnTo>
                      <a:pt x="1692" y="132"/>
                    </a:lnTo>
                    <a:lnTo>
                      <a:pt x="1692" y="126"/>
                    </a:lnTo>
                    <a:lnTo>
                      <a:pt x="1698" y="120"/>
                    </a:lnTo>
                    <a:lnTo>
                      <a:pt x="1698" y="114"/>
                    </a:lnTo>
                    <a:lnTo>
                      <a:pt x="1698" y="108"/>
                    </a:lnTo>
                    <a:lnTo>
                      <a:pt x="1698" y="102"/>
                    </a:lnTo>
                    <a:lnTo>
                      <a:pt x="1698" y="102"/>
                    </a:lnTo>
                    <a:lnTo>
                      <a:pt x="1698" y="102"/>
                    </a:lnTo>
                    <a:lnTo>
                      <a:pt x="1704" y="102"/>
                    </a:lnTo>
                    <a:lnTo>
                      <a:pt x="1704" y="108"/>
                    </a:lnTo>
                    <a:lnTo>
                      <a:pt x="1704" y="114"/>
                    </a:lnTo>
                    <a:lnTo>
                      <a:pt x="1704" y="120"/>
                    </a:lnTo>
                    <a:lnTo>
                      <a:pt x="1704" y="126"/>
                    </a:lnTo>
                    <a:lnTo>
                      <a:pt x="1704" y="132"/>
                    </a:lnTo>
                    <a:lnTo>
                      <a:pt x="1710" y="144"/>
                    </a:lnTo>
                    <a:lnTo>
                      <a:pt x="1710" y="150"/>
                    </a:lnTo>
                    <a:lnTo>
                      <a:pt x="1710" y="150"/>
                    </a:lnTo>
                    <a:lnTo>
                      <a:pt x="1710" y="156"/>
                    </a:lnTo>
                    <a:lnTo>
                      <a:pt x="1710" y="162"/>
                    </a:lnTo>
                    <a:lnTo>
                      <a:pt x="1710" y="174"/>
                    </a:lnTo>
                    <a:lnTo>
                      <a:pt x="1710" y="180"/>
                    </a:lnTo>
                    <a:lnTo>
                      <a:pt x="1716" y="186"/>
                    </a:lnTo>
                    <a:lnTo>
                      <a:pt x="1716" y="198"/>
                    </a:lnTo>
                    <a:lnTo>
                      <a:pt x="1716" y="204"/>
                    </a:lnTo>
                    <a:lnTo>
                      <a:pt x="1716" y="210"/>
                    </a:lnTo>
                    <a:lnTo>
                      <a:pt x="1716" y="216"/>
                    </a:lnTo>
                    <a:lnTo>
                      <a:pt x="1716" y="222"/>
                    </a:lnTo>
                    <a:lnTo>
                      <a:pt x="1716" y="222"/>
                    </a:lnTo>
                    <a:lnTo>
                      <a:pt x="1758" y="216"/>
                    </a:lnTo>
                    <a:lnTo>
                      <a:pt x="1758" y="216"/>
                    </a:lnTo>
                    <a:lnTo>
                      <a:pt x="1758" y="210"/>
                    </a:lnTo>
                    <a:lnTo>
                      <a:pt x="1758" y="204"/>
                    </a:lnTo>
                    <a:lnTo>
                      <a:pt x="1758" y="198"/>
                    </a:lnTo>
                    <a:lnTo>
                      <a:pt x="1758" y="192"/>
                    </a:lnTo>
                    <a:lnTo>
                      <a:pt x="1758" y="186"/>
                    </a:lnTo>
                    <a:lnTo>
                      <a:pt x="1758" y="180"/>
                    </a:lnTo>
                    <a:lnTo>
                      <a:pt x="1758" y="174"/>
                    </a:lnTo>
                    <a:lnTo>
                      <a:pt x="1764" y="168"/>
                    </a:lnTo>
                    <a:lnTo>
                      <a:pt x="1764" y="156"/>
                    </a:lnTo>
                    <a:lnTo>
                      <a:pt x="1764" y="150"/>
                    </a:lnTo>
                    <a:lnTo>
                      <a:pt x="1764" y="150"/>
                    </a:lnTo>
                    <a:lnTo>
                      <a:pt x="1764" y="144"/>
                    </a:lnTo>
                    <a:lnTo>
                      <a:pt x="1764" y="132"/>
                    </a:lnTo>
                    <a:lnTo>
                      <a:pt x="1764" y="126"/>
                    </a:lnTo>
                    <a:lnTo>
                      <a:pt x="1770" y="120"/>
                    </a:lnTo>
                    <a:lnTo>
                      <a:pt x="1770" y="114"/>
                    </a:lnTo>
                    <a:lnTo>
                      <a:pt x="1770" y="108"/>
                    </a:lnTo>
                    <a:lnTo>
                      <a:pt x="1770" y="102"/>
                    </a:lnTo>
                    <a:lnTo>
                      <a:pt x="1770" y="102"/>
                    </a:lnTo>
                    <a:lnTo>
                      <a:pt x="1770" y="102"/>
                    </a:lnTo>
                    <a:lnTo>
                      <a:pt x="1770" y="102"/>
                    </a:lnTo>
                    <a:lnTo>
                      <a:pt x="1776" y="108"/>
                    </a:lnTo>
                    <a:lnTo>
                      <a:pt x="1776" y="114"/>
                    </a:lnTo>
                    <a:lnTo>
                      <a:pt x="1776" y="120"/>
                    </a:lnTo>
                    <a:lnTo>
                      <a:pt x="1776" y="126"/>
                    </a:lnTo>
                    <a:lnTo>
                      <a:pt x="1776" y="132"/>
                    </a:lnTo>
                    <a:lnTo>
                      <a:pt x="1776" y="144"/>
                    </a:lnTo>
                    <a:lnTo>
                      <a:pt x="1782" y="150"/>
                    </a:lnTo>
                    <a:lnTo>
                      <a:pt x="1782" y="150"/>
                    </a:lnTo>
                    <a:lnTo>
                      <a:pt x="1782" y="156"/>
                    </a:lnTo>
                    <a:lnTo>
                      <a:pt x="1782" y="162"/>
                    </a:lnTo>
                    <a:lnTo>
                      <a:pt x="1782" y="174"/>
                    </a:lnTo>
                    <a:lnTo>
                      <a:pt x="1782" y="180"/>
                    </a:lnTo>
                    <a:lnTo>
                      <a:pt x="1782" y="186"/>
                    </a:lnTo>
                    <a:lnTo>
                      <a:pt x="1788" y="198"/>
                    </a:lnTo>
                    <a:lnTo>
                      <a:pt x="1788" y="204"/>
                    </a:lnTo>
                    <a:lnTo>
                      <a:pt x="1788" y="210"/>
                    </a:lnTo>
                    <a:lnTo>
                      <a:pt x="1788" y="216"/>
                    </a:lnTo>
                    <a:lnTo>
                      <a:pt x="1788" y="222"/>
                    </a:lnTo>
                    <a:lnTo>
                      <a:pt x="1788" y="222"/>
                    </a:lnTo>
                    <a:lnTo>
                      <a:pt x="1824" y="210"/>
                    </a:lnTo>
                    <a:lnTo>
                      <a:pt x="1824" y="210"/>
                    </a:lnTo>
                    <a:lnTo>
                      <a:pt x="1830" y="210"/>
                    </a:lnTo>
                    <a:lnTo>
                      <a:pt x="1830" y="204"/>
                    </a:lnTo>
                    <a:lnTo>
                      <a:pt x="1830" y="198"/>
                    </a:lnTo>
                    <a:lnTo>
                      <a:pt x="1830" y="192"/>
                    </a:lnTo>
                    <a:lnTo>
                      <a:pt x="1830" y="186"/>
                    </a:lnTo>
                    <a:lnTo>
                      <a:pt x="1830" y="180"/>
                    </a:lnTo>
                    <a:lnTo>
                      <a:pt x="1830" y="174"/>
                    </a:lnTo>
                    <a:lnTo>
                      <a:pt x="1830" y="162"/>
                    </a:lnTo>
                    <a:lnTo>
                      <a:pt x="1836" y="156"/>
                    </a:lnTo>
                    <a:lnTo>
                      <a:pt x="1836" y="144"/>
                    </a:lnTo>
                    <a:lnTo>
                      <a:pt x="1836" y="144"/>
                    </a:lnTo>
                    <a:lnTo>
                      <a:pt x="1836" y="144"/>
                    </a:lnTo>
                    <a:lnTo>
                      <a:pt x="1836" y="132"/>
                    </a:lnTo>
                    <a:lnTo>
                      <a:pt x="1836" y="126"/>
                    </a:lnTo>
                    <a:lnTo>
                      <a:pt x="1836" y="120"/>
                    </a:lnTo>
                    <a:lnTo>
                      <a:pt x="1842" y="114"/>
                    </a:lnTo>
                    <a:lnTo>
                      <a:pt x="1842" y="108"/>
                    </a:lnTo>
                    <a:lnTo>
                      <a:pt x="1842" y="102"/>
                    </a:lnTo>
                    <a:lnTo>
                      <a:pt x="1842" y="102"/>
                    </a:lnTo>
                    <a:lnTo>
                      <a:pt x="1842" y="102"/>
                    </a:lnTo>
                    <a:lnTo>
                      <a:pt x="1842" y="102"/>
                    </a:lnTo>
                    <a:lnTo>
                      <a:pt x="1848" y="108"/>
                    </a:lnTo>
                    <a:lnTo>
                      <a:pt x="1848" y="114"/>
                    </a:lnTo>
                    <a:lnTo>
                      <a:pt x="1848" y="120"/>
                    </a:lnTo>
                    <a:lnTo>
                      <a:pt x="1848" y="126"/>
                    </a:lnTo>
                    <a:lnTo>
                      <a:pt x="1848" y="132"/>
                    </a:lnTo>
                    <a:lnTo>
                      <a:pt x="1848" y="144"/>
                    </a:lnTo>
                    <a:lnTo>
                      <a:pt x="1848" y="150"/>
                    </a:lnTo>
                    <a:lnTo>
                      <a:pt x="1848" y="150"/>
                    </a:lnTo>
                    <a:lnTo>
                      <a:pt x="1854" y="156"/>
                    </a:lnTo>
                    <a:lnTo>
                      <a:pt x="1854" y="162"/>
                    </a:lnTo>
                    <a:lnTo>
                      <a:pt x="1854" y="174"/>
                    </a:lnTo>
                    <a:lnTo>
                      <a:pt x="1854" y="180"/>
                    </a:lnTo>
                    <a:lnTo>
                      <a:pt x="1854" y="186"/>
                    </a:lnTo>
                    <a:lnTo>
                      <a:pt x="1854" y="198"/>
                    </a:lnTo>
                    <a:lnTo>
                      <a:pt x="1860" y="204"/>
                    </a:lnTo>
                    <a:lnTo>
                      <a:pt x="1860" y="210"/>
                    </a:lnTo>
                    <a:lnTo>
                      <a:pt x="1860" y="216"/>
                    </a:lnTo>
                    <a:lnTo>
                      <a:pt x="1860" y="222"/>
                    </a:lnTo>
                    <a:lnTo>
                      <a:pt x="1860" y="222"/>
                    </a:lnTo>
                    <a:lnTo>
                      <a:pt x="1896" y="216"/>
                    </a:lnTo>
                    <a:lnTo>
                      <a:pt x="1896" y="216"/>
                    </a:lnTo>
                    <a:lnTo>
                      <a:pt x="1896" y="210"/>
                    </a:lnTo>
                    <a:lnTo>
                      <a:pt x="1902" y="204"/>
                    </a:lnTo>
                    <a:lnTo>
                      <a:pt x="1902" y="198"/>
                    </a:lnTo>
                    <a:lnTo>
                      <a:pt x="1902" y="192"/>
                    </a:lnTo>
                    <a:lnTo>
                      <a:pt x="1902" y="186"/>
                    </a:lnTo>
                    <a:lnTo>
                      <a:pt x="1902" y="180"/>
                    </a:lnTo>
                    <a:lnTo>
                      <a:pt x="1902" y="174"/>
                    </a:lnTo>
                    <a:lnTo>
                      <a:pt x="1902" y="168"/>
                    </a:lnTo>
                    <a:lnTo>
                      <a:pt x="1902" y="156"/>
                    </a:lnTo>
                    <a:lnTo>
                      <a:pt x="1908" y="150"/>
                    </a:lnTo>
                    <a:lnTo>
                      <a:pt x="1908" y="150"/>
                    </a:lnTo>
                    <a:lnTo>
                      <a:pt x="1908" y="144"/>
                    </a:lnTo>
                    <a:lnTo>
                      <a:pt x="1908" y="132"/>
                    </a:lnTo>
                    <a:lnTo>
                      <a:pt x="1908" y="126"/>
                    </a:lnTo>
                    <a:lnTo>
                      <a:pt x="1908" y="120"/>
                    </a:lnTo>
                    <a:lnTo>
                      <a:pt x="1908" y="114"/>
                    </a:lnTo>
                    <a:lnTo>
                      <a:pt x="1914" y="108"/>
                    </a:lnTo>
                    <a:lnTo>
                      <a:pt x="1914" y="108"/>
                    </a:lnTo>
                    <a:lnTo>
                      <a:pt x="1914" y="102"/>
                    </a:lnTo>
                    <a:lnTo>
                      <a:pt x="1914" y="102"/>
                    </a:lnTo>
                    <a:lnTo>
                      <a:pt x="1914" y="108"/>
                    </a:lnTo>
                    <a:lnTo>
                      <a:pt x="1914" y="108"/>
                    </a:lnTo>
                    <a:lnTo>
                      <a:pt x="1920" y="114"/>
                    </a:lnTo>
                    <a:lnTo>
                      <a:pt x="1920" y="120"/>
                    </a:lnTo>
                    <a:lnTo>
                      <a:pt x="1920" y="126"/>
                    </a:lnTo>
                    <a:lnTo>
                      <a:pt x="1920" y="132"/>
                    </a:lnTo>
                    <a:lnTo>
                      <a:pt x="1920" y="144"/>
                    </a:lnTo>
                    <a:lnTo>
                      <a:pt x="1920" y="150"/>
                    </a:lnTo>
                    <a:lnTo>
                      <a:pt x="1920" y="150"/>
                    </a:lnTo>
                    <a:lnTo>
                      <a:pt x="1920" y="156"/>
                    </a:lnTo>
                    <a:lnTo>
                      <a:pt x="1926" y="168"/>
                    </a:lnTo>
                    <a:lnTo>
                      <a:pt x="1926" y="174"/>
                    </a:lnTo>
                    <a:lnTo>
                      <a:pt x="1926" y="180"/>
                    </a:lnTo>
                    <a:lnTo>
                      <a:pt x="1926" y="192"/>
                    </a:lnTo>
                    <a:lnTo>
                      <a:pt x="1926" y="198"/>
                    </a:lnTo>
                    <a:lnTo>
                      <a:pt x="1926" y="204"/>
                    </a:lnTo>
                    <a:lnTo>
                      <a:pt x="1932" y="210"/>
                    </a:lnTo>
                    <a:lnTo>
                      <a:pt x="1932" y="216"/>
                    </a:lnTo>
                    <a:lnTo>
                      <a:pt x="1932" y="222"/>
                    </a:lnTo>
                    <a:lnTo>
                      <a:pt x="1932" y="222"/>
                    </a:lnTo>
                    <a:lnTo>
                      <a:pt x="1968" y="216"/>
                    </a:lnTo>
                    <a:lnTo>
                      <a:pt x="1968" y="216"/>
                    </a:lnTo>
                    <a:lnTo>
                      <a:pt x="1968" y="210"/>
                    </a:lnTo>
                    <a:lnTo>
                      <a:pt x="1968" y="204"/>
                    </a:lnTo>
                    <a:lnTo>
                      <a:pt x="1968" y="198"/>
                    </a:lnTo>
                    <a:lnTo>
                      <a:pt x="1974" y="192"/>
                    </a:lnTo>
                    <a:lnTo>
                      <a:pt x="1974" y="186"/>
                    </a:lnTo>
                    <a:lnTo>
                      <a:pt x="1974" y="180"/>
                    </a:lnTo>
                    <a:lnTo>
                      <a:pt x="1974" y="174"/>
                    </a:lnTo>
                    <a:lnTo>
                      <a:pt x="1974" y="168"/>
                    </a:lnTo>
                    <a:lnTo>
                      <a:pt x="1974" y="156"/>
                    </a:lnTo>
                    <a:lnTo>
                      <a:pt x="1974" y="150"/>
                    </a:lnTo>
                    <a:lnTo>
                      <a:pt x="1974" y="150"/>
                    </a:lnTo>
                    <a:lnTo>
                      <a:pt x="1980" y="144"/>
                    </a:lnTo>
                    <a:lnTo>
                      <a:pt x="1980" y="132"/>
                    </a:lnTo>
                    <a:lnTo>
                      <a:pt x="1980" y="126"/>
                    </a:lnTo>
                    <a:lnTo>
                      <a:pt x="1980" y="120"/>
                    </a:lnTo>
                    <a:lnTo>
                      <a:pt x="1980" y="114"/>
                    </a:lnTo>
                    <a:lnTo>
                      <a:pt x="1980" y="108"/>
                    </a:lnTo>
                    <a:lnTo>
                      <a:pt x="1986" y="108"/>
                    </a:lnTo>
                    <a:lnTo>
                      <a:pt x="1986" y="102"/>
                    </a:lnTo>
                    <a:lnTo>
                      <a:pt x="1986" y="102"/>
                    </a:lnTo>
                    <a:lnTo>
                      <a:pt x="1986" y="108"/>
                    </a:lnTo>
                    <a:lnTo>
                      <a:pt x="1986" y="108"/>
                    </a:lnTo>
                    <a:lnTo>
                      <a:pt x="1986" y="114"/>
                    </a:lnTo>
                    <a:lnTo>
                      <a:pt x="1992" y="120"/>
                    </a:lnTo>
                    <a:lnTo>
                      <a:pt x="1992" y="126"/>
                    </a:lnTo>
                    <a:lnTo>
                      <a:pt x="1992" y="132"/>
                    </a:lnTo>
                    <a:lnTo>
                      <a:pt x="1992" y="144"/>
                    </a:lnTo>
                    <a:lnTo>
                      <a:pt x="1992" y="150"/>
                    </a:lnTo>
                    <a:lnTo>
                      <a:pt x="1992" y="150"/>
                    </a:lnTo>
                    <a:lnTo>
                      <a:pt x="1992" y="156"/>
                    </a:lnTo>
                    <a:lnTo>
                      <a:pt x="1998" y="168"/>
                    </a:lnTo>
                    <a:lnTo>
                      <a:pt x="1998" y="174"/>
                    </a:lnTo>
                    <a:lnTo>
                      <a:pt x="1998" y="180"/>
                    </a:lnTo>
                    <a:lnTo>
                      <a:pt x="1998" y="186"/>
                    </a:lnTo>
                    <a:lnTo>
                      <a:pt x="1998" y="198"/>
                    </a:lnTo>
                    <a:lnTo>
                      <a:pt x="1998" y="204"/>
                    </a:lnTo>
                    <a:lnTo>
                      <a:pt x="1998" y="210"/>
                    </a:lnTo>
                    <a:lnTo>
                      <a:pt x="2004" y="216"/>
                    </a:lnTo>
                    <a:lnTo>
                      <a:pt x="2004" y="222"/>
                    </a:lnTo>
                    <a:lnTo>
                      <a:pt x="2004" y="222"/>
                    </a:lnTo>
                    <a:lnTo>
                      <a:pt x="2040" y="216"/>
                    </a:lnTo>
                    <a:lnTo>
                      <a:pt x="2040" y="216"/>
                    </a:lnTo>
                    <a:lnTo>
                      <a:pt x="2040" y="210"/>
                    </a:lnTo>
                    <a:lnTo>
                      <a:pt x="2040" y="204"/>
                    </a:lnTo>
                    <a:lnTo>
                      <a:pt x="2040" y="198"/>
                    </a:lnTo>
                    <a:lnTo>
                      <a:pt x="2040" y="192"/>
                    </a:lnTo>
                    <a:lnTo>
                      <a:pt x="2046" y="186"/>
                    </a:lnTo>
                    <a:lnTo>
                      <a:pt x="2046" y="180"/>
                    </a:lnTo>
                    <a:lnTo>
                      <a:pt x="2046" y="174"/>
                    </a:lnTo>
                    <a:lnTo>
                      <a:pt x="2046" y="168"/>
                    </a:lnTo>
                    <a:lnTo>
                      <a:pt x="2046" y="156"/>
                    </a:lnTo>
                    <a:lnTo>
                      <a:pt x="2046" y="150"/>
                    </a:lnTo>
                    <a:lnTo>
                      <a:pt x="2046" y="150"/>
                    </a:lnTo>
                    <a:lnTo>
                      <a:pt x="2052" y="144"/>
                    </a:lnTo>
                    <a:lnTo>
                      <a:pt x="2052" y="132"/>
                    </a:lnTo>
                    <a:lnTo>
                      <a:pt x="2052" y="126"/>
                    </a:lnTo>
                    <a:lnTo>
                      <a:pt x="2052" y="120"/>
                    </a:lnTo>
                    <a:lnTo>
                      <a:pt x="2052" y="114"/>
                    </a:lnTo>
                    <a:lnTo>
                      <a:pt x="2052" y="108"/>
                    </a:lnTo>
                    <a:lnTo>
                      <a:pt x="2052" y="108"/>
                    </a:lnTo>
                    <a:lnTo>
                      <a:pt x="2058" y="102"/>
                    </a:lnTo>
                    <a:lnTo>
                      <a:pt x="2058" y="102"/>
                    </a:lnTo>
                    <a:lnTo>
                      <a:pt x="2058" y="108"/>
                    </a:lnTo>
                    <a:lnTo>
                      <a:pt x="2058" y="108"/>
                    </a:lnTo>
                    <a:lnTo>
                      <a:pt x="2058" y="114"/>
                    </a:lnTo>
                    <a:lnTo>
                      <a:pt x="2058" y="120"/>
                    </a:lnTo>
                    <a:lnTo>
                      <a:pt x="2064" y="126"/>
                    </a:lnTo>
                    <a:lnTo>
                      <a:pt x="2064" y="132"/>
                    </a:lnTo>
                    <a:lnTo>
                      <a:pt x="2064" y="144"/>
                    </a:lnTo>
                    <a:lnTo>
                      <a:pt x="2064" y="150"/>
                    </a:lnTo>
                    <a:lnTo>
                      <a:pt x="2064" y="150"/>
                    </a:lnTo>
                    <a:lnTo>
                      <a:pt x="2064" y="156"/>
                    </a:lnTo>
                    <a:lnTo>
                      <a:pt x="2064" y="168"/>
                    </a:lnTo>
                    <a:lnTo>
                      <a:pt x="2070" y="174"/>
                    </a:lnTo>
                    <a:lnTo>
                      <a:pt x="2070" y="180"/>
                    </a:lnTo>
                    <a:lnTo>
                      <a:pt x="2070" y="192"/>
                    </a:lnTo>
                    <a:lnTo>
                      <a:pt x="2070" y="198"/>
                    </a:lnTo>
                    <a:lnTo>
                      <a:pt x="2070" y="204"/>
                    </a:lnTo>
                    <a:lnTo>
                      <a:pt x="2070" y="210"/>
                    </a:lnTo>
                    <a:lnTo>
                      <a:pt x="2070" y="216"/>
                    </a:lnTo>
                    <a:lnTo>
                      <a:pt x="2076" y="222"/>
                    </a:lnTo>
                    <a:lnTo>
                      <a:pt x="2076" y="222"/>
                    </a:lnTo>
                    <a:lnTo>
                      <a:pt x="2112" y="216"/>
                    </a:lnTo>
                    <a:lnTo>
                      <a:pt x="2112" y="216"/>
                    </a:lnTo>
                    <a:lnTo>
                      <a:pt x="2112" y="210"/>
                    </a:lnTo>
                    <a:lnTo>
                      <a:pt x="2112" y="204"/>
                    </a:lnTo>
                    <a:lnTo>
                      <a:pt x="2112" y="198"/>
                    </a:lnTo>
                    <a:lnTo>
                      <a:pt x="2112" y="192"/>
                    </a:lnTo>
                    <a:lnTo>
                      <a:pt x="2118" y="186"/>
                    </a:lnTo>
                    <a:lnTo>
                      <a:pt x="2118" y="180"/>
                    </a:lnTo>
                    <a:lnTo>
                      <a:pt x="2118" y="174"/>
                    </a:lnTo>
                    <a:lnTo>
                      <a:pt x="2118" y="168"/>
                    </a:lnTo>
                    <a:lnTo>
                      <a:pt x="2118" y="156"/>
                    </a:lnTo>
                    <a:lnTo>
                      <a:pt x="2118" y="150"/>
                    </a:lnTo>
                    <a:lnTo>
                      <a:pt x="2118" y="150"/>
                    </a:lnTo>
                    <a:lnTo>
                      <a:pt x="2118" y="144"/>
                    </a:lnTo>
                    <a:lnTo>
                      <a:pt x="2124" y="138"/>
                    </a:lnTo>
                    <a:lnTo>
                      <a:pt x="2124" y="126"/>
                    </a:lnTo>
                    <a:lnTo>
                      <a:pt x="2124" y="120"/>
                    </a:lnTo>
                    <a:lnTo>
                      <a:pt x="2124" y="114"/>
                    </a:lnTo>
                    <a:lnTo>
                      <a:pt x="2124" y="108"/>
                    </a:lnTo>
                    <a:lnTo>
                      <a:pt x="2124" y="108"/>
                    </a:lnTo>
                    <a:lnTo>
                      <a:pt x="2130" y="108"/>
                    </a:lnTo>
                    <a:lnTo>
                      <a:pt x="2130" y="108"/>
                    </a:lnTo>
                    <a:lnTo>
                      <a:pt x="2130" y="108"/>
                    </a:lnTo>
                    <a:lnTo>
                      <a:pt x="2130" y="108"/>
                    </a:lnTo>
                    <a:lnTo>
                      <a:pt x="2130" y="114"/>
                    </a:lnTo>
                    <a:lnTo>
                      <a:pt x="2130" y="120"/>
                    </a:lnTo>
                    <a:lnTo>
                      <a:pt x="2130" y="126"/>
                    </a:lnTo>
                    <a:lnTo>
                      <a:pt x="2136" y="138"/>
                    </a:lnTo>
                    <a:lnTo>
                      <a:pt x="2136" y="144"/>
                    </a:lnTo>
                    <a:lnTo>
                      <a:pt x="2136" y="150"/>
                    </a:lnTo>
                    <a:lnTo>
                      <a:pt x="2136" y="150"/>
                    </a:lnTo>
                    <a:lnTo>
                      <a:pt x="2136" y="156"/>
                    </a:lnTo>
                    <a:lnTo>
                      <a:pt x="2136" y="168"/>
                    </a:lnTo>
                    <a:lnTo>
                      <a:pt x="2136" y="174"/>
                    </a:lnTo>
                    <a:lnTo>
                      <a:pt x="2142" y="186"/>
                    </a:lnTo>
                    <a:lnTo>
                      <a:pt x="2142" y="192"/>
                    </a:lnTo>
                    <a:lnTo>
                      <a:pt x="2142" y="198"/>
                    </a:lnTo>
                    <a:lnTo>
                      <a:pt x="2142" y="204"/>
                    </a:lnTo>
                    <a:lnTo>
                      <a:pt x="2142" y="210"/>
                    </a:lnTo>
                    <a:lnTo>
                      <a:pt x="2142" y="216"/>
                    </a:lnTo>
                    <a:lnTo>
                      <a:pt x="2148" y="222"/>
                    </a:lnTo>
                    <a:lnTo>
                      <a:pt x="2148" y="222"/>
                    </a:lnTo>
                    <a:lnTo>
                      <a:pt x="2184" y="216"/>
                    </a:lnTo>
                    <a:lnTo>
                      <a:pt x="2184" y="216"/>
                    </a:lnTo>
                    <a:lnTo>
                      <a:pt x="2184" y="210"/>
                    </a:lnTo>
                    <a:lnTo>
                      <a:pt x="2184" y="204"/>
                    </a:lnTo>
                    <a:lnTo>
                      <a:pt x="2184" y="198"/>
                    </a:lnTo>
                    <a:lnTo>
                      <a:pt x="2184" y="192"/>
                    </a:lnTo>
                    <a:lnTo>
                      <a:pt x="2184" y="186"/>
                    </a:lnTo>
                    <a:lnTo>
                      <a:pt x="2190" y="180"/>
                    </a:lnTo>
                    <a:lnTo>
                      <a:pt x="2190" y="174"/>
                    </a:lnTo>
                    <a:lnTo>
                      <a:pt x="2190" y="168"/>
                    </a:lnTo>
                    <a:lnTo>
                      <a:pt x="2190" y="156"/>
                    </a:lnTo>
                    <a:lnTo>
                      <a:pt x="2190" y="150"/>
                    </a:lnTo>
                    <a:lnTo>
                      <a:pt x="2190" y="150"/>
                    </a:lnTo>
                    <a:lnTo>
                      <a:pt x="2190" y="144"/>
                    </a:lnTo>
                    <a:lnTo>
                      <a:pt x="2190" y="132"/>
                    </a:lnTo>
                    <a:lnTo>
                      <a:pt x="2196" y="126"/>
                    </a:lnTo>
                    <a:lnTo>
                      <a:pt x="2196" y="120"/>
                    </a:lnTo>
                    <a:lnTo>
                      <a:pt x="2196" y="114"/>
                    </a:lnTo>
                    <a:lnTo>
                      <a:pt x="2196" y="108"/>
                    </a:lnTo>
                    <a:lnTo>
                      <a:pt x="2196" y="108"/>
                    </a:lnTo>
                    <a:lnTo>
                      <a:pt x="2196" y="102"/>
                    </a:lnTo>
                    <a:lnTo>
                      <a:pt x="2202" y="102"/>
                    </a:lnTo>
                    <a:lnTo>
                      <a:pt x="2202" y="108"/>
                    </a:lnTo>
                    <a:lnTo>
                      <a:pt x="2202" y="108"/>
                    </a:lnTo>
                    <a:lnTo>
                      <a:pt x="2202" y="114"/>
                    </a:lnTo>
                    <a:lnTo>
                      <a:pt x="2202" y="120"/>
                    </a:lnTo>
                    <a:lnTo>
                      <a:pt x="2202" y="126"/>
                    </a:lnTo>
                    <a:lnTo>
                      <a:pt x="2202" y="132"/>
                    </a:lnTo>
                    <a:lnTo>
                      <a:pt x="2208" y="144"/>
                    </a:lnTo>
                    <a:lnTo>
                      <a:pt x="2208" y="150"/>
                    </a:lnTo>
                    <a:lnTo>
                      <a:pt x="2208" y="150"/>
                    </a:lnTo>
                    <a:lnTo>
                      <a:pt x="2208" y="156"/>
                    </a:lnTo>
                    <a:lnTo>
                      <a:pt x="2208" y="168"/>
                    </a:lnTo>
                    <a:lnTo>
                      <a:pt x="2208" y="174"/>
                    </a:lnTo>
                    <a:lnTo>
                      <a:pt x="2208" y="180"/>
                    </a:lnTo>
                    <a:lnTo>
                      <a:pt x="2214" y="192"/>
                    </a:lnTo>
                    <a:lnTo>
                      <a:pt x="2214" y="198"/>
                    </a:lnTo>
                    <a:lnTo>
                      <a:pt x="2214" y="204"/>
                    </a:lnTo>
                    <a:lnTo>
                      <a:pt x="2214" y="210"/>
                    </a:lnTo>
                    <a:lnTo>
                      <a:pt x="2214" y="216"/>
                    </a:lnTo>
                    <a:lnTo>
                      <a:pt x="2214" y="222"/>
                    </a:lnTo>
                    <a:lnTo>
                      <a:pt x="2214" y="222"/>
                    </a:lnTo>
                    <a:lnTo>
                      <a:pt x="2256" y="216"/>
                    </a:lnTo>
                    <a:lnTo>
                      <a:pt x="2256" y="216"/>
                    </a:lnTo>
                    <a:lnTo>
                      <a:pt x="2256" y="210"/>
                    </a:lnTo>
                    <a:lnTo>
                      <a:pt x="2256" y="204"/>
                    </a:lnTo>
                    <a:lnTo>
                      <a:pt x="2256" y="198"/>
                    </a:lnTo>
                    <a:lnTo>
                      <a:pt x="2256" y="192"/>
                    </a:lnTo>
                    <a:lnTo>
                      <a:pt x="2256" y="186"/>
                    </a:lnTo>
                    <a:lnTo>
                      <a:pt x="2256" y="180"/>
                    </a:lnTo>
                    <a:lnTo>
                      <a:pt x="2262" y="174"/>
                    </a:lnTo>
                    <a:lnTo>
                      <a:pt x="2262" y="168"/>
                    </a:lnTo>
                    <a:lnTo>
                      <a:pt x="2262" y="156"/>
                    </a:lnTo>
                    <a:lnTo>
                      <a:pt x="2262" y="150"/>
                    </a:lnTo>
                    <a:lnTo>
                      <a:pt x="2262" y="150"/>
                    </a:lnTo>
                    <a:lnTo>
                      <a:pt x="2262" y="144"/>
                    </a:lnTo>
                    <a:lnTo>
                      <a:pt x="2262" y="132"/>
                    </a:lnTo>
                    <a:lnTo>
                      <a:pt x="2262" y="126"/>
                    </a:lnTo>
                    <a:lnTo>
                      <a:pt x="2268" y="120"/>
                    </a:lnTo>
                    <a:lnTo>
                      <a:pt x="2268" y="114"/>
                    </a:lnTo>
                    <a:lnTo>
                      <a:pt x="2268" y="108"/>
                    </a:lnTo>
                    <a:lnTo>
                      <a:pt x="2268" y="108"/>
                    </a:lnTo>
                    <a:lnTo>
                      <a:pt x="2268" y="108"/>
                    </a:lnTo>
                    <a:lnTo>
                      <a:pt x="2268" y="108"/>
                    </a:lnTo>
                    <a:lnTo>
                      <a:pt x="2274" y="108"/>
                    </a:lnTo>
                    <a:lnTo>
                      <a:pt x="2274" y="108"/>
                    </a:lnTo>
                    <a:lnTo>
                      <a:pt x="2274" y="114"/>
                    </a:lnTo>
                    <a:lnTo>
                      <a:pt x="2274" y="120"/>
                    </a:lnTo>
                    <a:lnTo>
                      <a:pt x="2274" y="126"/>
                    </a:lnTo>
                    <a:lnTo>
                      <a:pt x="2274" y="138"/>
                    </a:lnTo>
                    <a:lnTo>
                      <a:pt x="2280" y="144"/>
                    </a:lnTo>
                    <a:lnTo>
                      <a:pt x="2280" y="150"/>
                    </a:lnTo>
                    <a:lnTo>
                      <a:pt x="2280" y="150"/>
                    </a:lnTo>
                    <a:lnTo>
                      <a:pt x="2280" y="156"/>
                    </a:lnTo>
                    <a:lnTo>
                      <a:pt x="2280" y="168"/>
                    </a:lnTo>
                    <a:lnTo>
                      <a:pt x="2280" y="174"/>
                    </a:lnTo>
                    <a:lnTo>
                      <a:pt x="2280" y="180"/>
                    </a:lnTo>
                    <a:lnTo>
                      <a:pt x="2280" y="192"/>
                    </a:lnTo>
                    <a:lnTo>
                      <a:pt x="2286" y="198"/>
                    </a:lnTo>
                    <a:lnTo>
                      <a:pt x="2286" y="204"/>
                    </a:lnTo>
                    <a:lnTo>
                      <a:pt x="2286" y="210"/>
                    </a:lnTo>
                    <a:lnTo>
                      <a:pt x="2286" y="216"/>
                    </a:lnTo>
                    <a:lnTo>
                      <a:pt x="2286" y="222"/>
                    </a:lnTo>
                    <a:lnTo>
                      <a:pt x="2286" y="222"/>
                    </a:lnTo>
                    <a:lnTo>
                      <a:pt x="2328" y="216"/>
                    </a:lnTo>
                    <a:lnTo>
                      <a:pt x="2328" y="216"/>
                    </a:lnTo>
                    <a:lnTo>
                      <a:pt x="2328" y="210"/>
                    </a:lnTo>
                    <a:lnTo>
                      <a:pt x="2328" y="204"/>
                    </a:lnTo>
                    <a:lnTo>
                      <a:pt x="2328" y="198"/>
                    </a:lnTo>
                    <a:lnTo>
                      <a:pt x="2328" y="192"/>
                    </a:lnTo>
                    <a:lnTo>
                      <a:pt x="2328" y="186"/>
                    </a:lnTo>
                    <a:lnTo>
                      <a:pt x="2328" y="180"/>
                    </a:lnTo>
                    <a:lnTo>
                      <a:pt x="2328" y="174"/>
                    </a:lnTo>
                    <a:lnTo>
                      <a:pt x="2334" y="168"/>
                    </a:lnTo>
                    <a:lnTo>
                      <a:pt x="2334" y="156"/>
                    </a:lnTo>
                    <a:lnTo>
                      <a:pt x="2334" y="150"/>
                    </a:lnTo>
                    <a:lnTo>
                      <a:pt x="2334" y="150"/>
                    </a:lnTo>
                    <a:lnTo>
                      <a:pt x="2334" y="144"/>
                    </a:lnTo>
                    <a:lnTo>
                      <a:pt x="2334" y="138"/>
                    </a:lnTo>
                    <a:lnTo>
                      <a:pt x="2334" y="126"/>
                    </a:lnTo>
                    <a:lnTo>
                      <a:pt x="2334" y="120"/>
                    </a:lnTo>
                    <a:lnTo>
                      <a:pt x="2340" y="114"/>
                    </a:lnTo>
                    <a:lnTo>
                      <a:pt x="2340" y="108"/>
                    </a:lnTo>
                    <a:lnTo>
                      <a:pt x="2340" y="108"/>
                    </a:lnTo>
                    <a:lnTo>
                      <a:pt x="2340" y="108"/>
                    </a:lnTo>
                    <a:lnTo>
                      <a:pt x="2340" y="108"/>
                    </a:lnTo>
                    <a:lnTo>
                      <a:pt x="2340" y="108"/>
                    </a:lnTo>
                    <a:lnTo>
                      <a:pt x="2346" y="108"/>
                    </a:lnTo>
                    <a:lnTo>
                      <a:pt x="2346" y="114"/>
                    </a:lnTo>
                    <a:lnTo>
                      <a:pt x="2346" y="120"/>
                    </a:lnTo>
                    <a:lnTo>
                      <a:pt x="2346" y="126"/>
                    </a:lnTo>
                    <a:lnTo>
                      <a:pt x="2346" y="138"/>
                    </a:lnTo>
                    <a:lnTo>
                      <a:pt x="2346" y="144"/>
                    </a:lnTo>
                    <a:lnTo>
                      <a:pt x="2352" y="150"/>
                    </a:lnTo>
                    <a:lnTo>
                      <a:pt x="2352" y="150"/>
                    </a:lnTo>
                    <a:lnTo>
                      <a:pt x="2352" y="156"/>
                    </a:lnTo>
                    <a:lnTo>
                      <a:pt x="2352" y="168"/>
                    </a:lnTo>
                    <a:lnTo>
                      <a:pt x="2352" y="174"/>
                    </a:lnTo>
                    <a:lnTo>
                      <a:pt x="2352" y="186"/>
                    </a:lnTo>
                    <a:lnTo>
                      <a:pt x="2352" y="192"/>
                    </a:lnTo>
                    <a:lnTo>
                      <a:pt x="2352" y="198"/>
                    </a:lnTo>
                    <a:lnTo>
                      <a:pt x="2358" y="204"/>
                    </a:lnTo>
                    <a:lnTo>
                      <a:pt x="2358" y="210"/>
                    </a:lnTo>
                    <a:lnTo>
                      <a:pt x="2358" y="216"/>
                    </a:lnTo>
                    <a:lnTo>
                      <a:pt x="2358" y="222"/>
                    </a:lnTo>
                    <a:lnTo>
                      <a:pt x="2358" y="222"/>
                    </a:lnTo>
                    <a:lnTo>
                      <a:pt x="2394" y="216"/>
                    </a:lnTo>
                    <a:lnTo>
                      <a:pt x="2394" y="216"/>
                    </a:lnTo>
                    <a:lnTo>
                      <a:pt x="2394" y="210"/>
                    </a:lnTo>
                    <a:lnTo>
                      <a:pt x="2400" y="204"/>
                    </a:lnTo>
                    <a:lnTo>
                      <a:pt x="2400" y="198"/>
                    </a:lnTo>
                    <a:lnTo>
                      <a:pt x="2400" y="192"/>
                    </a:lnTo>
                    <a:lnTo>
                      <a:pt x="2400" y="186"/>
                    </a:lnTo>
                    <a:lnTo>
                      <a:pt x="2400" y="180"/>
                    </a:lnTo>
                    <a:lnTo>
                      <a:pt x="2400" y="174"/>
                    </a:lnTo>
                    <a:lnTo>
                      <a:pt x="2400" y="168"/>
                    </a:lnTo>
                    <a:lnTo>
                      <a:pt x="2406" y="156"/>
                    </a:lnTo>
                    <a:lnTo>
                      <a:pt x="2406" y="150"/>
                    </a:lnTo>
                    <a:lnTo>
                      <a:pt x="2406" y="150"/>
                    </a:lnTo>
                    <a:lnTo>
                      <a:pt x="2406" y="144"/>
                    </a:lnTo>
                    <a:lnTo>
                      <a:pt x="2406" y="132"/>
                    </a:lnTo>
                    <a:lnTo>
                      <a:pt x="2406" y="126"/>
                    </a:lnTo>
                    <a:lnTo>
                      <a:pt x="2406" y="120"/>
                    </a:lnTo>
                    <a:lnTo>
                      <a:pt x="2412" y="114"/>
                    </a:lnTo>
                    <a:lnTo>
                      <a:pt x="2412" y="108"/>
                    </a:lnTo>
                    <a:lnTo>
                      <a:pt x="2412" y="108"/>
                    </a:lnTo>
                    <a:lnTo>
                      <a:pt x="2412" y="102"/>
                    </a:lnTo>
                    <a:lnTo>
                      <a:pt x="2412" y="102"/>
                    </a:lnTo>
                    <a:lnTo>
                      <a:pt x="2412" y="108"/>
                    </a:lnTo>
                    <a:lnTo>
                      <a:pt x="2412" y="108"/>
                    </a:lnTo>
                    <a:lnTo>
                      <a:pt x="2418" y="114"/>
                    </a:lnTo>
                    <a:lnTo>
                      <a:pt x="2418" y="120"/>
                    </a:lnTo>
                    <a:lnTo>
                      <a:pt x="2418" y="126"/>
                    </a:lnTo>
                    <a:lnTo>
                      <a:pt x="2418" y="132"/>
                    </a:lnTo>
                    <a:lnTo>
                      <a:pt x="2418" y="144"/>
                    </a:lnTo>
                    <a:lnTo>
                      <a:pt x="2418" y="150"/>
                    </a:lnTo>
                    <a:lnTo>
                      <a:pt x="2418" y="150"/>
                    </a:lnTo>
                    <a:lnTo>
                      <a:pt x="2424" y="156"/>
                    </a:lnTo>
                    <a:lnTo>
                      <a:pt x="2424" y="168"/>
                    </a:lnTo>
                    <a:lnTo>
                      <a:pt x="2424" y="174"/>
                    </a:lnTo>
                    <a:lnTo>
                      <a:pt x="2424" y="180"/>
                    </a:lnTo>
                    <a:lnTo>
                      <a:pt x="2424" y="192"/>
                    </a:lnTo>
                    <a:lnTo>
                      <a:pt x="2424" y="198"/>
                    </a:lnTo>
                    <a:lnTo>
                      <a:pt x="2430" y="204"/>
                    </a:lnTo>
                    <a:lnTo>
                      <a:pt x="2430" y="210"/>
                    </a:lnTo>
                    <a:lnTo>
                      <a:pt x="2430" y="216"/>
                    </a:lnTo>
                    <a:lnTo>
                      <a:pt x="2430" y="222"/>
                    </a:lnTo>
                    <a:lnTo>
                      <a:pt x="2430" y="222"/>
                    </a:lnTo>
                    <a:lnTo>
                      <a:pt x="2466" y="216"/>
                    </a:lnTo>
                    <a:lnTo>
                      <a:pt x="2466" y="216"/>
                    </a:lnTo>
                    <a:lnTo>
                      <a:pt x="2466" y="210"/>
                    </a:lnTo>
                    <a:lnTo>
                      <a:pt x="2466" y="204"/>
                    </a:lnTo>
                    <a:lnTo>
                      <a:pt x="2472" y="198"/>
                    </a:lnTo>
                    <a:lnTo>
                      <a:pt x="2472" y="192"/>
                    </a:lnTo>
                    <a:lnTo>
                      <a:pt x="2472" y="186"/>
                    </a:lnTo>
                    <a:lnTo>
                      <a:pt x="2472" y="180"/>
                    </a:lnTo>
                    <a:lnTo>
                      <a:pt x="2472" y="174"/>
                    </a:lnTo>
                    <a:lnTo>
                      <a:pt x="2472" y="168"/>
                    </a:lnTo>
                    <a:lnTo>
                      <a:pt x="2472" y="156"/>
                    </a:lnTo>
                    <a:lnTo>
                      <a:pt x="2478" y="150"/>
                    </a:lnTo>
                    <a:lnTo>
                      <a:pt x="2478" y="150"/>
                    </a:lnTo>
                    <a:lnTo>
                      <a:pt x="2478" y="144"/>
                    </a:lnTo>
                    <a:lnTo>
                      <a:pt x="2478" y="138"/>
                    </a:lnTo>
                    <a:lnTo>
                      <a:pt x="2478" y="126"/>
                    </a:lnTo>
                    <a:lnTo>
                      <a:pt x="2478" y="120"/>
                    </a:lnTo>
                    <a:lnTo>
                      <a:pt x="2478" y="114"/>
                    </a:lnTo>
                    <a:lnTo>
                      <a:pt x="2484" y="108"/>
                    </a:lnTo>
                    <a:lnTo>
                      <a:pt x="2484" y="108"/>
                    </a:lnTo>
                    <a:lnTo>
                      <a:pt x="2484" y="108"/>
                    </a:lnTo>
                    <a:lnTo>
                      <a:pt x="2484" y="108"/>
                    </a:lnTo>
                    <a:lnTo>
                      <a:pt x="2484" y="108"/>
                    </a:lnTo>
                    <a:lnTo>
                      <a:pt x="2484" y="108"/>
                    </a:lnTo>
                    <a:lnTo>
                      <a:pt x="2484" y="114"/>
                    </a:lnTo>
                    <a:lnTo>
                      <a:pt x="2490" y="120"/>
                    </a:lnTo>
                    <a:lnTo>
                      <a:pt x="2490" y="126"/>
                    </a:lnTo>
                    <a:lnTo>
                      <a:pt x="2490" y="138"/>
                    </a:lnTo>
                    <a:lnTo>
                      <a:pt x="2490" y="144"/>
                    </a:lnTo>
                    <a:lnTo>
                      <a:pt x="2490" y="150"/>
                    </a:lnTo>
                    <a:lnTo>
                      <a:pt x="2490" y="150"/>
                    </a:lnTo>
                    <a:lnTo>
                      <a:pt x="2490" y="156"/>
                    </a:lnTo>
                    <a:lnTo>
                      <a:pt x="2496" y="168"/>
                    </a:lnTo>
                    <a:lnTo>
                      <a:pt x="2496" y="174"/>
                    </a:lnTo>
                    <a:lnTo>
                      <a:pt x="2496" y="186"/>
                    </a:lnTo>
                    <a:lnTo>
                      <a:pt x="2496" y="192"/>
                    </a:lnTo>
                    <a:lnTo>
                      <a:pt x="2496" y="198"/>
                    </a:lnTo>
                    <a:lnTo>
                      <a:pt x="2496" y="204"/>
                    </a:lnTo>
                    <a:lnTo>
                      <a:pt x="2502" y="210"/>
                    </a:lnTo>
                    <a:lnTo>
                      <a:pt x="2502" y="216"/>
                    </a:lnTo>
                    <a:lnTo>
                      <a:pt x="2502" y="222"/>
                    </a:lnTo>
                    <a:lnTo>
                      <a:pt x="2502" y="222"/>
                    </a:lnTo>
                    <a:lnTo>
                      <a:pt x="2538" y="216"/>
                    </a:lnTo>
                    <a:lnTo>
                      <a:pt x="2538" y="216"/>
                    </a:lnTo>
                    <a:lnTo>
                      <a:pt x="2538" y="210"/>
                    </a:lnTo>
                    <a:lnTo>
                      <a:pt x="2538" y="204"/>
                    </a:lnTo>
                    <a:lnTo>
                      <a:pt x="2538" y="198"/>
                    </a:lnTo>
                    <a:lnTo>
                      <a:pt x="2544" y="192"/>
                    </a:lnTo>
                    <a:lnTo>
                      <a:pt x="2544" y="186"/>
                    </a:lnTo>
                    <a:lnTo>
                      <a:pt x="2544" y="180"/>
                    </a:lnTo>
                    <a:lnTo>
                      <a:pt x="2544" y="174"/>
                    </a:lnTo>
                    <a:lnTo>
                      <a:pt x="2544" y="168"/>
                    </a:lnTo>
                    <a:lnTo>
                      <a:pt x="2544" y="156"/>
                    </a:lnTo>
                    <a:lnTo>
                      <a:pt x="2544" y="150"/>
                    </a:lnTo>
                    <a:lnTo>
                      <a:pt x="2544" y="150"/>
                    </a:lnTo>
                    <a:lnTo>
                      <a:pt x="2550" y="144"/>
                    </a:lnTo>
                    <a:lnTo>
                      <a:pt x="2550" y="138"/>
                    </a:lnTo>
                    <a:lnTo>
                      <a:pt x="2550" y="126"/>
                    </a:lnTo>
                    <a:lnTo>
                      <a:pt x="2550" y="120"/>
                    </a:lnTo>
                    <a:lnTo>
                      <a:pt x="2550" y="114"/>
                    </a:lnTo>
                    <a:lnTo>
                      <a:pt x="2550" y="108"/>
                    </a:lnTo>
                    <a:lnTo>
                      <a:pt x="2556" y="108"/>
                    </a:lnTo>
                    <a:lnTo>
                      <a:pt x="2556" y="108"/>
                    </a:lnTo>
                    <a:lnTo>
                      <a:pt x="2556" y="108"/>
                    </a:lnTo>
                    <a:lnTo>
                      <a:pt x="2556" y="108"/>
                    </a:lnTo>
                    <a:lnTo>
                      <a:pt x="2556" y="108"/>
                    </a:lnTo>
                    <a:lnTo>
                      <a:pt x="2556" y="114"/>
                    </a:lnTo>
                    <a:lnTo>
                      <a:pt x="2562" y="120"/>
                    </a:lnTo>
                    <a:lnTo>
                      <a:pt x="2562" y="126"/>
                    </a:lnTo>
                    <a:lnTo>
                      <a:pt x="2562" y="138"/>
                    </a:lnTo>
                    <a:lnTo>
                      <a:pt x="2562" y="144"/>
                    </a:lnTo>
                    <a:lnTo>
                      <a:pt x="2562" y="150"/>
                    </a:lnTo>
                    <a:lnTo>
                      <a:pt x="2562" y="150"/>
                    </a:lnTo>
                    <a:lnTo>
                      <a:pt x="2562" y="156"/>
                    </a:lnTo>
                    <a:lnTo>
                      <a:pt x="2562" y="168"/>
                    </a:lnTo>
                    <a:lnTo>
                      <a:pt x="2568" y="174"/>
                    </a:lnTo>
                    <a:lnTo>
                      <a:pt x="2568" y="180"/>
                    </a:lnTo>
                    <a:lnTo>
                      <a:pt x="2568" y="192"/>
                    </a:lnTo>
                    <a:lnTo>
                      <a:pt x="2568" y="198"/>
                    </a:lnTo>
                    <a:lnTo>
                      <a:pt x="2568" y="204"/>
                    </a:lnTo>
                    <a:lnTo>
                      <a:pt x="2568" y="210"/>
                    </a:lnTo>
                    <a:lnTo>
                      <a:pt x="2574" y="216"/>
                    </a:lnTo>
                    <a:lnTo>
                      <a:pt x="2574" y="222"/>
                    </a:lnTo>
                    <a:lnTo>
                      <a:pt x="2574" y="222"/>
                    </a:lnTo>
                    <a:lnTo>
                      <a:pt x="2610" y="216"/>
                    </a:lnTo>
                    <a:lnTo>
                      <a:pt x="2610" y="216"/>
                    </a:lnTo>
                    <a:lnTo>
                      <a:pt x="2610" y="210"/>
                    </a:lnTo>
                    <a:lnTo>
                      <a:pt x="2610" y="204"/>
                    </a:lnTo>
                    <a:lnTo>
                      <a:pt x="2610" y="198"/>
                    </a:lnTo>
                    <a:lnTo>
                      <a:pt x="2610" y="192"/>
                    </a:lnTo>
                    <a:lnTo>
                      <a:pt x="2616" y="186"/>
                    </a:lnTo>
                    <a:lnTo>
                      <a:pt x="2616" y="180"/>
                    </a:lnTo>
                    <a:lnTo>
                      <a:pt x="2616" y="174"/>
                    </a:lnTo>
                    <a:lnTo>
                      <a:pt x="2616" y="168"/>
                    </a:lnTo>
                    <a:lnTo>
                      <a:pt x="2616" y="156"/>
                    </a:lnTo>
                    <a:lnTo>
                      <a:pt x="2616" y="150"/>
                    </a:lnTo>
                    <a:lnTo>
                      <a:pt x="2616" y="150"/>
                    </a:lnTo>
                    <a:lnTo>
                      <a:pt x="2616" y="144"/>
                    </a:lnTo>
                    <a:lnTo>
                      <a:pt x="2622" y="132"/>
                    </a:lnTo>
                    <a:lnTo>
                      <a:pt x="2622" y="126"/>
                    </a:lnTo>
                    <a:lnTo>
                      <a:pt x="2622" y="120"/>
                    </a:lnTo>
                    <a:lnTo>
                      <a:pt x="2622" y="114"/>
                    </a:lnTo>
                    <a:lnTo>
                      <a:pt x="2622" y="108"/>
                    </a:lnTo>
                    <a:lnTo>
                      <a:pt x="2622" y="108"/>
                    </a:lnTo>
                    <a:lnTo>
                      <a:pt x="2628" y="102"/>
                    </a:lnTo>
                    <a:lnTo>
                      <a:pt x="2628" y="102"/>
                    </a:lnTo>
                    <a:lnTo>
                      <a:pt x="2628" y="108"/>
                    </a:lnTo>
                    <a:lnTo>
                      <a:pt x="2628" y="108"/>
                    </a:lnTo>
                    <a:lnTo>
                      <a:pt x="2628" y="114"/>
                    </a:lnTo>
                    <a:lnTo>
                      <a:pt x="2628" y="120"/>
                    </a:lnTo>
                    <a:lnTo>
                      <a:pt x="2634" y="126"/>
                    </a:lnTo>
                    <a:lnTo>
                      <a:pt x="2634" y="132"/>
                    </a:lnTo>
                    <a:lnTo>
                      <a:pt x="2634" y="144"/>
                    </a:lnTo>
                    <a:lnTo>
                      <a:pt x="2634" y="150"/>
                    </a:lnTo>
                    <a:lnTo>
                      <a:pt x="2634" y="150"/>
                    </a:lnTo>
                    <a:lnTo>
                      <a:pt x="2634" y="156"/>
                    </a:lnTo>
                    <a:lnTo>
                      <a:pt x="2634" y="168"/>
                    </a:lnTo>
                    <a:lnTo>
                      <a:pt x="2640" y="174"/>
                    </a:lnTo>
                    <a:lnTo>
                      <a:pt x="2640" y="180"/>
                    </a:lnTo>
                    <a:lnTo>
                      <a:pt x="2640" y="192"/>
                    </a:lnTo>
                    <a:lnTo>
                      <a:pt x="2640" y="198"/>
                    </a:lnTo>
                    <a:lnTo>
                      <a:pt x="2640" y="204"/>
                    </a:lnTo>
                    <a:lnTo>
                      <a:pt x="2640" y="210"/>
                    </a:lnTo>
                    <a:lnTo>
                      <a:pt x="2640" y="216"/>
                    </a:lnTo>
                    <a:lnTo>
                      <a:pt x="2646" y="222"/>
                    </a:lnTo>
                    <a:lnTo>
                      <a:pt x="2646" y="222"/>
                    </a:lnTo>
                    <a:lnTo>
                      <a:pt x="2682" y="216"/>
                    </a:lnTo>
                    <a:lnTo>
                      <a:pt x="2682" y="216"/>
                    </a:lnTo>
                    <a:lnTo>
                      <a:pt x="2682" y="210"/>
                    </a:lnTo>
                    <a:lnTo>
                      <a:pt x="2682" y="204"/>
                    </a:lnTo>
                    <a:lnTo>
                      <a:pt x="2682" y="204"/>
                    </a:lnTo>
                    <a:lnTo>
                      <a:pt x="2682" y="192"/>
                    </a:lnTo>
                    <a:lnTo>
                      <a:pt x="2682" y="186"/>
                    </a:lnTo>
                    <a:lnTo>
                      <a:pt x="2688" y="180"/>
                    </a:lnTo>
                    <a:lnTo>
                      <a:pt x="2688" y="174"/>
                    </a:lnTo>
                    <a:lnTo>
                      <a:pt x="2688" y="168"/>
                    </a:lnTo>
                    <a:lnTo>
                      <a:pt x="2688" y="162"/>
                    </a:lnTo>
                    <a:lnTo>
                      <a:pt x="2688" y="150"/>
                    </a:lnTo>
                    <a:lnTo>
                      <a:pt x="2688" y="150"/>
                    </a:lnTo>
                    <a:lnTo>
                      <a:pt x="2688" y="144"/>
                    </a:lnTo>
                    <a:lnTo>
                      <a:pt x="2694" y="138"/>
                    </a:lnTo>
                    <a:lnTo>
                      <a:pt x="2694" y="126"/>
                    </a:lnTo>
                    <a:lnTo>
                      <a:pt x="2694" y="120"/>
                    </a:lnTo>
                    <a:lnTo>
                      <a:pt x="2694" y="114"/>
                    </a:lnTo>
                    <a:lnTo>
                      <a:pt x="2694" y="108"/>
                    </a:lnTo>
                    <a:lnTo>
                      <a:pt x="2694" y="108"/>
                    </a:lnTo>
                    <a:lnTo>
                      <a:pt x="2694" y="108"/>
                    </a:lnTo>
                    <a:lnTo>
                      <a:pt x="2700" y="108"/>
                    </a:lnTo>
                    <a:lnTo>
                      <a:pt x="2700" y="108"/>
                    </a:lnTo>
                    <a:lnTo>
                      <a:pt x="2700" y="108"/>
                    </a:lnTo>
                    <a:lnTo>
                      <a:pt x="2700" y="114"/>
                    </a:lnTo>
                    <a:lnTo>
                      <a:pt x="2700" y="120"/>
                    </a:lnTo>
                    <a:lnTo>
                      <a:pt x="2700" y="126"/>
                    </a:lnTo>
                    <a:lnTo>
                      <a:pt x="2706" y="138"/>
                    </a:lnTo>
                    <a:lnTo>
                      <a:pt x="2706" y="144"/>
                    </a:lnTo>
                    <a:lnTo>
                      <a:pt x="2706" y="150"/>
                    </a:lnTo>
                    <a:lnTo>
                      <a:pt x="2706" y="150"/>
                    </a:lnTo>
                    <a:lnTo>
                      <a:pt x="2706" y="162"/>
                    </a:lnTo>
                    <a:lnTo>
                      <a:pt x="2706" y="168"/>
                    </a:lnTo>
                    <a:lnTo>
                      <a:pt x="2706" y="174"/>
                    </a:lnTo>
                    <a:lnTo>
                      <a:pt x="2712" y="186"/>
                    </a:lnTo>
                    <a:lnTo>
                      <a:pt x="2712" y="192"/>
                    </a:lnTo>
                    <a:lnTo>
                      <a:pt x="2712" y="198"/>
                    </a:lnTo>
                    <a:lnTo>
                      <a:pt x="2712" y="204"/>
                    </a:lnTo>
                    <a:lnTo>
                      <a:pt x="2712" y="210"/>
                    </a:lnTo>
                    <a:lnTo>
                      <a:pt x="2712" y="216"/>
                    </a:lnTo>
                    <a:lnTo>
                      <a:pt x="2712" y="222"/>
                    </a:lnTo>
                    <a:lnTo>
                      <a:pt x="2712" y="222"/>
                    </a:lnTo>
                    <a:lnTo>
                      <a:pt x="2754" y="216"/>
                    </a:lnTo>
                    <a:lnTo>
                      <a:pt x="2754" y="216"/>
                    </a:lnTo>
                    <a:lnTo>
                      <a:pt x="2754" y="210"/>
                    </a:lnTo>
                    <a:lnTo>
                      <a:pt x="2754" y="204"/>
                    </a:lnTo>
                    <a:lnTo>
                      <a:pt x="2754" y="198"/>
                    </a:lnTo>
                    <a:lnTo>
                      <a:pt x="2754" y="192"/>
                    </a:lnTo>
                    <a:lnTo>
                      <a:pt x="2754" y="186"/>
                    </a:lnTo>
                    <a:lnTo>
                      <a:pt x="2754" y="180"/>
                    </a:lnTo>
                    <a:lnTo>
                      <a:pt x="2760" y="174"/>
                    </a:lnTo>
                    <a:lnTo>
                      <a:pt x="2760" y="168"/>
                    </a:lnTo>
                    <a:lnTo>
                      <a:pt x="2760" y="156"/>
                    </a:lnTo>
                    <a:lnTo>
                      <a:pt x="2760" y="150"/>
                    </a:lnTo>
                    <a:lnTo>
                      <a:pt x="2760" y="150"/>
                    </a:lnTo>
                    <a:lnTo>
                      <a:pt x="2760" y="144"/>
                    </a:lnTo>
                    <a:lnTo>
                      <a:pt x="2760" y="138"/>
                    </a:lnTo>
                    <a:lnTo>
                      <a:pt x="2766" y="126"/>
                    </a:lnTo>
                    <a:lnTo>
                      <a:pt x="2766" y="120"/>
                    </a:lnTo>
                    <a:lnTo>
                      <a:pt x="2766" y="114"/>
                    </a:lnTo>
                    <a:lnTo>
                      <a:pt x="2766" y="108"/>
                    </a:lnTo>
                    <a:lnTo>
                      <a:pt x="2766" y="108"/>
                    </a:lnTo>
                    <a:lnTo>
                      <a:pt x="2766" y="108"/>
                    </a:lnTo>
                    <a:lnTo>
                      <a:pt x="2772" y="108"/>
                    </a:lnTo>
                    <a:lnTo>
                      <a:pt x="2772" y="108"/>
                    </a:lnTo>
                    <a:lnTo>
                      <a:pt x="2772" y="108"/>
                    </a:lnTo>
                    <a:lnTo>
                      <a:pt x="2772" y="114"/>
                    </a:lnTo>
                    <a:lnTo>
                      <a:pt x="2772" y="120"/>
                    </a:lnTo>
                    <a:lnTo>
                      <a:pt x="2772" y="126"/>
                    </a:lnTo>
                    <a:lnTo>
                      <a:pt x="2772" y="132"/>
                    </a:lnTo>
                    <a:lnTo>
                      <a:pt x="2778" y="144"/>
                    </a:lnTo>
                    <a:lnTo>
                      <a:pt x="2778" y="150"/>
                    </a:lnTo>
                    <a:lnTo>
                      <a:pt x="2778" y="150"/>
                    </a:lnTo>
                    <a:lnTo>
                      <a:pt x="2778" y="156"/>
                    </a:lnTo>
                    <a:lnTo>
                      <a:pt x="2778" y="168"/>
                    </a:lnTo>
                    <a:lnTo>
                      <a:pt x="2778" y="174"/>
                    </a:lnTo>
                    <a:lnTo>
                      <a:pt x="2778" y="180"/>
                    </a:lnTo>
                    <a:lnTo>
                      <a:pt x="2784" y="192"/>
                    </a:lnTo>
                    <a:lnTo>
                      <a:pt x="2784" y="198"/>
                    </a:lnTo>
                    <a:lnTo>
                      <a:pt x="2784" y="204"/>
                    </a:lnTo>
                    <a:lnTo>
                      <a:pt x="2784" y="210"/>
                    </a:lnTo>
                    <a:lnTo>
                      <a:pt x="2784" y="216"/>
                    </a:lnTo>
                    <a:lnTo>
                      <a:pt x="2784" y="222"/>
                    </a:lnTo>
                    <a:lnTo>
                      <a:pt x="2784" y="222"/>
                    </a:lnTo>
                    <a:lnTo>
                      <a:pt x="2826" y="216"/>
                    </a:lnTo>
                    <a:lnTo>
                      <a:pt x="2826" y="216"/>
                    </a:lnTo>
                    <a:lnTo>
                      <a:pt x="2826" y="210"/>
                    </a:lnTo>
                    <a:lnTo>
                      <a:pt x="2826" y="204"/>
                    </a:lnTo>
                    <a:lnTo>
                      <a:pt x="2826" y="198"/>
                    </a:lnTo>
                    <a:lnTo>
                      <a:pt x="2826" y="192"/>
                    </a:lnTo>
                    <a:lnTo>
                      <a:pt x="2826" y="186"/>
                    </a:lnTo>
                    <a:lnTo>
                      <a:pt x="2826" y="180"/>
                    </a:lnTo>
                    <a:lnTo>
                      <a:pt x="2826" y="174"/>
                    </a:lnTo>
                    <a:lnTo>
                      <a:pt x="2832" y="168"/>
                    </a:lnTo>
                    <a:lnTo>
                      <a:pt x="2832" y="156"/>
                    </a:lnTo>
                    <a:lnTo>
                      <a:pt x="2832" y="150"/>
                    </a:lnTo>
                    <a:lnTo>
                      <a:pt x="2832" y="150"/>
                    </a:lnTo>
                    <a:lnTo>
                      <a:pt x="2832" y="144"/>
                    </a:lnTo>
                    <a:lnTo>
                      <a:pt x="2832" y="132"/>
                    </a:lnTo>
                    <a:lnTo>
                      <a:pt x="2832" y="126"/>
                    </a:lnTo>
                    <a:lnTo>
                      <a:pt x="2838" y="120"/>
                    </a:lnTo>
                    <a:lnTo>
                      <a:pt x="2838" y="114"/>
                    </a:lnTo>
                    <a:lnTo>
                      <a:pt x="2838" y="108"/>
                    </a:lnTo>
                    <a:lnTo>
                      <a:pt x="2838" y="108"/>
                    </a:lnTo>
                    <a:lnTo>
                      <a:pt x="2838" y="108"/>
                    </a:lnTo>
                    <a:lnTo>
                      <a:pt x="2838" y="108"/>
                    </a:lnTo>
                    <a:lnTo>
                      <a:pt x="2844" y="108"/>
                    </a:lnTo>
                    <a:lnTo>
                      <a:pt x="2844" y="108"/>
                    </a:lnTo>
                    <a:lnTo>
                      <a:pt x="2844" y="114"/>
                    </a:lnTo>
                    <a:lnTo>
                      <a:pt x="2844" y="120"/>
                    </a:lnTo>
                    <a:lnTo>
                      <a:pt x="2844" y="126"/>
                    </a:lnTo>
                    <a:lnTo>
                      <a:pt x="2844" y="138"/>
                    </a:lnTo>
                    <a:lnTo>
                      <a:pt x="2844" y="144"/>
                    </a:lnTo>
                    <a:lnTo>
                      <a:pt x="2850" y="150"/>
                    </a:lnTo>
                    <a:lnTo>
                      <a:pt x="2850" y="150"/>
                    </a:lnTo>
                    <a:lnTo>
                      <a:pt x="2850" y="156"/>
                    </a:lnTo>
                    <a:lnTo>
                      <a:pt x="2850" y="168"/>
                    </a:lnTo>
                    <a:lnTo>
                      <a:pt x="2850" y="174"/>
                    </a:lnTo>
                    <a:lnTo>
                      <a:pt x="2850" y="180"/>
                    </a:lnTo>
                    <a:lnTo>
                      <a:pt x="2850" y="192"/>
                    </a:lnTo>
                    <a:lnTo>
                      <a:pt x="2856" y="198"/>
                    </a:lnTo>
                    <a:lnTo>
                      <a:pt x="2856" y="204"/>
                    </a:lnTo>
                    <a:lnTo>
                      <a:pt x="2856" y="210"/>
                    </a:lnTo>
                    <a:lnTo>
                      <a:pt x="2856" y="216"/>
                    </a:lnTo>
                    <a:lnTo>
                      <a:pt x="2856" y="222"/>
                    </a:lnTo>
                    <a:lnTo>
                      <a:pt x="2856" y="222"/>
                    </a:lnTo>
                    <a:lnTo>
                      <a:pt x="2892" y="216"/>
                    </a:lnTo>
                    <a:lnTo>
                      <a:pt x="2892" y="216"/>
                    </a:lnTo>
                    <a:lnTo>
                      <a:pt x="2898" y="210"/>
                    </a:lnTo>
                    <a:lnTo>
                      <a:pt x="2898" y="204"/>
                    </a:lnTo>
                    <a:lnTo>
                      <a:pt x="2898" y="204"/>
                    </a:lnTo>
                    <a:lnTo>
                      <a:pt x="2898" y="198"/>
                    </a:lnTo>
                    <a:lnTo>
                      <a:pt x="2898" y="186"/>
                    </a:lnTo>
                    <a:lnTo>
                      <a:pt x="2898" y="180"/>
                    </a:lnTo>
                    <a:lnTo>
                      <a:pt x="2898" y="174"/>
                    </a:lnTo>
                    <a:lnTo>
                      <a:pt x="2898" y="168"/>
                    </a:lnTo>
                    <a:lnTo>
                      <a:pt x="2904" y="162"/>
                    </a:lnTo>
                    <a:lnTo>
                      <a:pt x="2904" y="150"/>
                    </a:lnTo>
                    <a:lnTo>
                      <a:pt x="2904" y="150"/>
                    </a:lnTo>
                    <a:lnTo>
                      <a:pt x="2904" y="144"/>
                    </a:lnTo>
                    <a:lnTo>
                      <a:pt x="2904" y="138"/>
                    </a:lnTo>
                    <a:lnTo>
                      <a:pt x="2904" y="126"/>
                    </a:lnTo>
                    <a:lnTo>
                      <a:pt x="2904" y="120"/>
                    </a:lnTo>
                    <a:lnTo>
                      <a:pt x="2910" y="114"/>
                    </a:lnTo>
                    <a:lnTo>
                      <a:pt x="2910" y="108"/>
                    </a:lnTo>
                    <a:lnTo>
                      <a:pt x="2910" y="108"/>
                    </a:lnTo>
                    <a:lnTo>
                      <a:pt x="2910" y="108"/>
                    </a:lnTo>
                    <a:lnTo>
                      <a:pt x="2910" y="108"/>
                    </a:lnTo>
                    <a:lnTo>
                      <a:pt x="2910" y="108"/>
                    </a:lnTo>
                    <a:lnTo>
                      <a:pt x="2916" y="108"/>
                    </a:lnTo>
                    <a:lnTo>
                      <a:pt x="2916" y="114"/>
                    </a:lnTo>
                    <a:lnTo>
                      <a:pt x="2916" y="120"/>
                    </a:lnTo>
                    <a:lnTo>
                      <a:pt x="2916" y="126"/>
                    </a:lnTo>
                    <a:lnTo>
                      <a:pt x="2916" y="138"/>
                    </a:lnTo>
                    <a:lnTo>
                      <a:pt x="2916" y="144"/>
                    </a:lnTo>
                    <a:lnTo>
                      <a:pt x="2922" y="150"/>
                    </a:lnTo>
                    <a:lnTo>
                      <a:pt x="2922" y="150"/>
                    </a:lnTo>
                    <a:lnTo>
                      <a:pt x="2922" y="162"/>
                    </a:lnTo>
                    <a:lnTo>
                      <a:pt x="2922" y="168"/>
                    </a:lnTo>
                    <a:lnTo>
                      <a:pt x="2922" y="174"/>
                    </a:lnTo>
                    <a:lnTo>
                      <a:pt x="2922" y="186"/>
                    </a:lnTo>
                    <a:lnTo>
                      <a:pt x="2922" y="192"/>
                    </a:lnTo>
                    <a:lnTo>
                      <a:pt x="2922" y="198"/>
                    </a:lnTo>
                    <a:lnTo>
                      <a:pt x="2928" y="204"/>
                    </a:lnTo>
                    <a:lnTo>
                      <a:pt x="2928" y="210"/>
                    </a:lnTo>
                    <a:lnTo>
                      <a:pt x="2928" y="216"/>
                    </a:lnTo>
                    <a:lnTo>
                      <a:pt x="2928" y="222"/>
                    </a:lnTo>
                    <a:lnTo>
                      <a:pt x="2928" y="222"/>
                    </a:lnTo>
                    <a:lnTo>
                      <a:pt x="2964" y="216"/>
                    </a:lnTo>
                    <a:lnTo>
                      <a:pt x="2964" y="216"/>
                    </a:lnTo>
                    <a:lnTo>
                      <a:pt x="2964" y="210"/>
                    </a:lnTo>
                    <a:lnTo>
                      <a:pt x="2970" y="204"/>
                    </a:lnTo>
                    <a:lnTo>
                      <a:pt x="2970" y="198"/>
                    </a:lnTo>
                    <a:lnTo>
                      <a:pt x="2970" y="192"/>
                    </a:lnTo>
                    <a:lnTo>
                      <a:pt x="2970" y="186"/>
                    </a:lnTo>
                    <a:lnTo>
                      <a:pt x="2970" y="180"/>
                    </a:lnTo>
                    <a:lnTo>
                      <a:pt x="2970" y="174"/>
                    </a:lnTo>
                    <a:lnTo>
                      <a:pt x="2970" y="168"/>
                    </a:lnTo>
                    <a:lnTo>
                      <a:pt x="2976" y="156"/>
                    </a:lnTo>
                    <a:lnTo>
                      <a:pt x="2976" y="150"/>
                    </a:lnTo>
                    <a:lnTo>
                      <a:pt x="2976" y="150"/>
                    </a:lnTo>
                    <a:lnTo>
                      <a:pt x="2976" y="144"/>
                    </a:lnTo>
                    <a:lnTo>
                      <a:pt x="2976" y="132"/>
                    </a:lnTo>
                    <a:lnTo>
                      <a:pt x="2976" y="126"/>
                    </a:lnTo>
                    <a:lnTo>
                      <a:pt x="2976" y="120"/>
                    </a:lnTo>
                    <a:lnTo>
                      <a:pt x="2976" y="114"/>
                    </a:lnTo>
                    <a:lnTo>
                      <a:pt x="2982" y="108"/>
                    </a:lnTo>
                    <a:lnTo>
                      <a:pt x="2982" y="108"/>
                    </a:lnTo>
                    <a:lnTo>
                      <a:pt x="2982" y="102"/>
                    </a:lnTo>
                    <a:lnTo>
                      <a:pt x="2982" y="102"/>
                    </a:lnTo>
                    <a:lnTo>
                      <a:pt x="2982" y="108"/>
                    </a:lnTo>
                    <a:lnTo>
                      <a:pt x="2982" y="108"/>
                    </a:lnTo>
                    <a:lnTo>
                      <a:pt x="2988" y="114"/>
                    </a:lnTo>
                    <a:lnTo>
                      <a:pt x="2988" y="120"/>
                    </a:lnTo>
                    <a:lnTo>
                      <a:pt x="2988" y="126"/>
                    </a:lnTo>
                    <a:lnTo>
                      <a:pt x="2988" y="132"/>
                    </a:lnTo>
                    <a:lnTo>
                      <a:pt x="2988" y="144"/>
                    </a:lnTo>
                    <a:lnTo>
                      <a:pt x="2988" y="150"/>
                    </a:lnTo>
                    <a:lnTo>
                      <a:pt x="2988" y="150"/>
                    </a:lnTo>
                    <a:lnTo>
                      <a:pt x="2994" y="156"/>
                    </a:lnTo>
                    <a:lnTo>
                      <a:pt x="2994" y="168"/>
                    </a:lnTo>
                    <a:lnTo>
                      <a:pt x="2994" y="174"/>
                    </a:lnTo>
                    <a:lnTo>
                      <a:pt x="2994" y="180"/>
                    </a:lnTo>
                    <a:lnTo>
                      <a:pt x="2994" y="192"/>
                    </a:lnTo>
                    <a:lnTo>
                      <a:pt x="2994" y="198"/>
                    </a:lnTo>
                    <a:lnTo>
                      <a:pt x="2994" y="204"/>
                    </a:lnTo>
                    <a:lnTo>
                      <a:pt x="3000" y="210"/>
                    </a:lnTo>
                    <a:lnTo>
                      <a:pt x="3000" y="216"/>
                    </a:lnTo>
                    <a:lnTo>
                      <a:pt x="3000" y="222"/>
                    </a:lnTo>
                    <a:lnTo>
                      <a:pt x="3000" y="222"/>
                    </a:lnTo>
                    <a:lnTo>
                      <a:pt x="3036" y="216"/>
                    </a:lnTo>
                    <a:lnTo>
                      <a:pt x="3036" y="216"/>
                    </a:lnTo>
                    <a:lnTo>
                      <a:pt x="3036" y="210"/>
                    </a:lnTo>
                    <a:lnTo>
                      <a:pt x="3036" y="204"/>
                    </a:lnTo>
                    <a:lnTo>
                      <a:pt x="3042" y="198"/>
                    </a:lnTo>
                    <a:lnTo>
                      <a:pt x="3042" y="192"/>
                    </a:lnTo>
                    <a:lnTo>
                      <a:pt x="3042" y="186"/>
                    </a:lnTo>
                    <a:lnTo>
                      <a:pt x="3042" y="180"/>
                    </a:lnTo>
                    <a:lnTo>
                      <a:pt x="3042" y="174"/>
                    </a:lnTo>
                    <a:lnTo>
                      <a:pt x="3042" y="168"/>
                    </a:lnTo>
                    <a:lnTo>
                      <a:pt x="3042" y="156"/>
                    </a:lnTo>
                    <a:lnTo>
                      <a:pt x="3048" y="150"/>
                    </a:lnTo>
                    <a:lnTo>
                      <a:pt x="3048" y="150"/>
                    </a:lnTo>
                    <a:lnTo>
                      <a:pt x="3048" y="144"/>
                    </a:lnTo>
                    <a:lnTo>
                      <a:pt x="3048" y="138"/>
                    </a:lnTo>
                    <a:lnTo>
                      <a:pt x="3048" y="126"/>
                    </a:lnTo>
                    <a:lnTo>
                      <a:pt x="3048" y="120"/>
                    </a:lnTo>
                    <a:lnTo>
                      <a:pt x="3048" y="114"/>
                    </a:lnTo>
                    <a:lnTo>
                      <a:pt x="3054" y="108"/>
                    </a:lnTo>
                    <a:lnTo>
                      <a:pt x="3054" y="108"/>
                    </a:lnTo>
                    <a:lnTo>
                      <a:pt x="3054" y="108"/>
                    </a:lnTo>
                    <a:lnTo>
                      <a:pt x="3054" y="108"/>
                    </a:lnTo>
                    <a:lnTo>
                      <a:pt x="3054" y="108"/>
                    </a:lnTo>
                    <a:lnTo>
                      <a:pt x="3054" y="108"/>
                    </a:lnTo>
                    <a:lnTo>
                      <a:pt x="3054" y="114"/>
                    </a:lnTo>
                    <a:lnTo>
                      <a:pt x="3060" y="120"/>
                    </a:lnTo>
                    <a:lnTo>
                      <a:pt x="3060" y="126"/>
                    </a:lnTo>
                    <a:lnTo>
                      <a:pt x="3060" y="138"/>
                    </a:lnTo>
                    <a:lnTo>
                      <a:pt x="3060" y="144"/>
                    </a:lnTo>
                    <a:lnTo>
                      <a:pt x="3060" y="150"/>
                    </a:lnTo>
                    <a:lnTo>
                      <a:pt x="3060" y="150"/>
                    </a:lnTo>
                    <a:lnTo>
                      <a:pt x="3060" y="156"/>
                    </a:lnTo>
                    <a:lnTo>
                      <a:pt x="3066" y="168"/>
                    </a:lnTo>
                    <a:lnTo>
                      <a:pt x="3066" y="174"/>
                    </a:lnTo>
                    <a:lnTo>
                      <a:pt x="3066" y="186"/>
                    </a:lnTo>
                    <a:lnTo>
                      <a:pt x="3066" y="192"/>
                    </a:lnTo>
                    <a:lnTo>
                      <a:pt x="3066" y="198"/>
                    </a:lnTo>
                    <a:lnTo>
                      <a:pt x="3066" y="204"/>
                    </a:lnTo>
                    <a:lnTo>
                      <a:pt x="3072" y="210"/>
                    </a:lnTo>
                    <a:lnTo>
                      <a:pt x="3072" y="216"/>
                    </a:lnTo>
                    <a:lnTo>
                      <a:pt x="3072" y="222"/>
                    </a:lnTo>
                    <a:lnTo>
                      <a:pt x="3072" y="222"/>
                    </a:lnTo>
                    <a:lnTo>
                      <a:pt x="3108" y="216"/>
                    </a:lnTo>
                    <a:lnTo>
                      <a:pt x="3108" y="216"/>
                    </a:lnTo>
                    <a:lnTo>
                      <a:pt x="3108" y="210"/>
                    </a:lnTo>
                    <a:lnTo>
                      <a:pt x="3108" y="204"/>
                    </a:lnTo>
                    <a:lnTo>
                      <a:pt x="3108" y="204"/>
                    </a:lnTo>
                    <a:lnTo>
                      <a:pt x="3114" y="198"/>
                    </a:lnTo>
                    <a:lnTo>
                      <a:pt x="3114" y="186"/>
                    </a:lnTo>
                    <a:lnTo>
                      <a:pt x="3114" y="180"/>
                    </a:lnTo>
                    <a:lnTo>
                      <a:pt x="3114" y="174"/>
                    </a:lnTo>
                    <a:lnTo>
                      <a:pt x="3114" y="168"/>
                    </a:lnTo>
                    <a:lnTo>
                      <a:pt x="3114" y="162"/>
                    </a:lnTo>
                    <a:lnTo>
                      <a:pt x="3114" y="150"/>
                    </a:lnTo>
                    <a:lnTo>
                      <a:pt x="3114" y="150"/>
                    </a:lnTo>
                    <a:lnTo>
                      <a:pt x="3120" y="144"/>
                    </a:lnTo>
                    <a:lnTo>
                      <a:pt x="3120" y="138"/>
                    </a:lnTo>
                    <a:lnTo>
                      <a:pt x="3120" y="126"/>
                    </a:lnTo>
                    <a:lnTo>
                      <a:pt x="3120" y="120"/>
                    </a:lnTo>
                    <a:lnTo>
                      <a:pt x="3120" y="114"/>
                    </a:lnTo>
                    <a:lnTo>
                      <a:pt x="3120" y="108"/>
                    </a:lnTo>
                    <a:lnTo>
                      <a:pt x="3126" y="108"/>
                    </a:lnTo>
                    <a:lnTo>
                      <a:pt x="3126" y="108"/>
                    </a:lnTo>
                    <a:lnTo>
                      <a:pt x="3126" y="108"/>
                    </a:lnTo>
                    <a:lnTo>
                      <a:pt x="3126" y="108"/>
                    </a:lnTo>
                    <a:lnTo>
                      <a:pt x="3126" y="108"/>
                    </a:lnTo>
                    <a:lnTo>
                      <a:pt x="3126" y="114"/>
                    </a:lnTo>
                    <a:lnTo>
                      <a:pt x="3126" y="120"/>
                    </a:lnTo>
                    <a:lnTo>
                      <a:pt x="3132" y="126"/>
                    </a:lnTo>
                    <a:lnTo>
                      <a:pt x="3132" y="138"/>
                    </a:lnTo>
                    <a:lnTo>
                      <a:pt x="3132" y="144"/>
                    </a:lnTo>
                    <a:lnTo>
                      <a:pt x="3132" y="150"/>
                    </a:lnTo>
                    <a:lnTo>
                      <a:pt x="3132" y="150"/>
                    </a:lnTo>
                    <a:lnTo>
                      <a:pt x="3132" y="156"/>
                    </a:lnTo>
                    <a:lnTo>
                      <a:pt x="3132" y="168"/>
                    </a:lnTo>
                    <a:lnTo>
                      <a:pt x="3138" y="174"/>
                    </a:lnTo>
                    <a:lnTo>
                      <a:pt x="3138" y="186"/>
                    </a:lnTo>
                    <a:lnTo>
                      <a:pt x="3138" y="192"/>
                    </a:lnTo>
                    <a:lnTo>
                      <a:pt x="3138" y="198"/>
                    </a:lnTo>
                    <a:lnTo>
                      <a:pt x="3138" y="204"/>
                    </a:lnTo>
                    <a:lnTo>
                      <a:pt x="3138" y="210"/>
                    </a:lnTo>
                    <a:lnTo>
                      <a:pt x="3144" y="216"/>
                    </a:lnTo>
                    <a:lnTo>
                      <a:pt x="3144" y="222"/>
                    </a:lnTo>
                    <a:lnTo>
                      <a:pt x="3144" y="222"/>
                    </a:lnTo>
                    <a:lnTo>
                      <a:pt x="3180" y="216"/>
                    </a:lnTo>
                    <a:lnTo>
                      <a:pt x="3180" y="216"/>
                    </a:lnTo>
                    <a:lnTo>
                      <a:pt x="3180" y="210"/>
                    </a:lnTo>
                    <a:lnTo>
                      <a:pt x="3180" y="204"/>
                    </a:lnTo>
                    <a:lnTo>
                      <a:pt x="3180" y="198"/>
                    </a:lnTo>
                    <a:lnTo>
                      <a:pt x="3180" y="192"/>
                    </a:lnTo>
                    <a:lnTo>
                      <a:pt x="3186" y="186"/>
                    </a:lnTo>
                    <a:lnTo>
                      <a:pt x="3186" y="180"/>
                    </a:lnTo>
                    <a:lnTo>
                      <a:pt x="3186" y="174"/>
                    </a:lnTo>
                    <a:lnTo>
                      <a:pt x="3186" y="168"/>
                    </a:lnTo>
                    <a:lnTo>
                      <a:pt x="3186" y="156"/>
                    </a:lnTo>
                    <a:lnTo>
                      <a:pt x="3186" y="150"/>
                    </a:lnTo>
                    <a:lnTo>
                      <a:pt x="3186" y="150"/>
                    </a:lnTo>
                    <a:lnTo>
                      <a:pt x="3186" y="144"/>
                    </a:lnTo>
                    <a:lnTo>
                      <a:pt x="3192" y="132"/>
                    </a:lnTo>
                    <a:lnTo>
                      <a:pt x="3192" y="126"/>
                    </a:lnTo>
                    <a:lnTo>
                      <a:pt x="3192" y="120"/>
                    </a:lnTo>
                    <a:lnTo>
                      <a:pt x="3192" y="114"/>
                    </a:lnTo>
                    <a:lnTo>
                      <a:pt x="3192" y="108"/>
                    </a:lnTo>
                    <a:lnTo>
                      <a:pt x="3192" y="108"/>
                    </a:lnTo>
                    <a:lnTo>
                      <a:pt x="3198" y="102"/>
                    </a:lnTo>
                    <a:lnTo>
                      <a:pt x="3198" y="102"/>
                    </a:lnTo>
                    <a:lnTo>
                      <a:pt x="3198" y="108"/>
                    </a:lnTo>
                    <a:lnTo>
                      <a:pt x="3198" y="108"/>
                    </a:lnTo>
                    <a:lnTo>
                      <a:pt x="3198" y="114"/>
                    </a:lnTo>
                    <a:lnTo>
                      <a:pt x="3198" y="120"/>
                    </a:lnTo>
                    <a:lnTo>
                      <a:pt x="3204" y="126"/>
                    </a:lnTo>
                    <a:lnTo>
                      <a:pt x="3204" y="132"/>
                    </a:lnTo>
                    <a:lnTo>
                      <a:pt x="3204" y="144"/>
                    </a:lnTo>
                    <a:lnTo>
                      <a:pt x="3204" y="150"/>
                    </a:lnTo>
                    <a:lnTo>
                      <a:pt x="3204" y="150"/>
                    </a:lnTo>
                    <a:lnTo>
                      <a:pt x="3204" y="156"/>
                    </a:lnTo>
                    <a:lnTo>
                      <a:pt x="3204" y="168"/>
                    </a:lnTo>
                    <a:lnTo>
                      <a:pt x="3204" y="174"/>
                    </a:lnTo>
                    <a:lnTo>
                      <a:pt x="3210" y="180"/>
                    </a:lnTo>
                    <a:lnTo>
                      <a:pt x="3210" y="192"/>
                    </a:lnTo>
                    <a:lnTo>
                      <a:pt x="3210" y="198"/>
                    </a:lnTo>
                    <a:lnTo>
                      <a:pt x="3210" y="204"/>
                    </a:lnTo>
                    <a:lnTo>
                      <a:pt x="3210" y="210"/>
                    </a:lnTo>
                    <a:lnTo>
                      <a:pt x="3210" y="216"/>
                    </a:lnTo>
                    <a:lnTo>
                      <a:pt x="3216" y="222"/>
                    </a:lnTo>
                    <a:lnTo>
                      <a:pt x="3216" y="222"/>
                    </a:lnTo>
                    <a:lnTo>
                      <a:pt x="3252" y="216"/>
                    </a:lnTo>
                    <a:lnTo>
                      <a:pt x="3252" y="216"/>
                    </a:lnTo>
                    <a:lnTo>
                      <a:pt x="3252" y="210"/>
                    </a:lnTo>
                    <a:lnTo>
                      <a:pt x="3252" y="204"/>
                    </a:lnTo>
                    <a:lnTo>
                      <a:pt x="3252" y="198"/>
                    </a:lnTo>
                    <a:lnTo>
                      <a:pt x="3252" y="192"/>
                    </a:lnTo>
                    <a:lnTo>
                      <a:pt x="3252" y="186"/>
                    </a:lnTo>
                    <a:lnTo>
                      <a:pt x="3258" y="180"/>
                    </a:lnTo>
                    <a:lnTo>
                      <a:pt x="3258" y="174"/>
                    </a:lnTo>
                    <a:lnTo>
                      <a:pt x="3258" y="168"/>
                    </a:lnTo>
                    <a:lnTo>
                      <a:pt x="3258" y="162"/>
                    </a:lnTo>
                    <a:lnTo>
                      <a:pt x="3258" y="162"/>
                    </a:lnTo>
                    <a:lnTo>
                      <a:pt x="3258" y="156"/>
                    </a:lnTo>
                    <a:lnTo>
                      <a:pt x="3258" y="150"/>
                    </a:lnTo>
                    <a:lnTo>
                      <a:pt x="3258" y="138"/>
                    </a:lnTo>
                    <a:lnTo>
                      <a:pt x="3264" y="132"/>
                    </a:lnTo>
                    <a:lnTo>
                      <a:pt x="3264" y="126"/>
                    </a:lnTo>
                    <a:lnTo>
                      <a:pt x="3264" y="120"/>
                    </a:lnTo>
                    <a:lnTo>
                      <a:pt x="3264" y="114"/>
                    </a:lnTo>
                    <a:lnTo>
                      <a:pt x="3264" y="108"/>
                    </a:lnTo>
                    <a:lnTo>
                      <a:pt x="3264" y="108"/>
                    </a:lnTo>
                    <a:lnTo>
                      <a:pt x="3264" y="102"/>
                    </a:lnTo>
                    <a:lnTo>
                      <a:pt x="3270" y="102"/>
                    </a:lnTo>
                    <a:lnTo>
                      <a:pt x="3270" y="96"/>
                    </a:lnTo>
                    <a:lnTo>
                      <a:pt x="3270" y="96"/>
                    </a:lnTo>
                    <a:lnTo>
                      <a:pt x="3270" y="96"/>
                    </a:lnTo>
                    <a:lnTo>
                      <a:pt x="3270" y="96"/>
                    </a:lnTo>
                    <a:lnTo>
                      <a:pt x="3270" y="96"/>
                    </a:lnTo>
                    <a:lnTo>
                      <a:pt x="3276" y="96"/>
                    </a:lnTo>
                    <a:lnTo>
                      <a:pt x="3276" y="102"/>
                    </a:lnTo>
                    <a:lnTo>
                      <a:pt x="3276" y="102"/>
                    </a:lnTo>
                    <a:lnTo>
                      <a:pt x="3276" y="108"/>
                    </a:lnTo>
                    <a:lnTo>
                      <a:pt x="3276" y="114"/>
                    </a:lnTo>
                    <a:lnTo>
                      <a:pt x="3276" y="114"/>
                    </a:lnTo>
                    <a:lnTo>
                      <a:pt x="3282" y="120"/>
                    </a:lnTo>
                    <a:lnTo>
                      <a:pt x="3282" y="126"/>
                    </a:lnTo>
                    <a:lnTo>
                      <a:pt x="3282" y="138"/>
                    </a:lnTo>
                    <a:lnTo>
                      <a:pt x="3282" y="144"/>
                    </a:lnTo>
                    <a:lnTo>
                      <a:pt x="3282" y="150"/>
                    </a:lnTo>
                    <a:lnTo>
                      <a:pt x="3282" y="150"/>
                    </a:lnTo>
                    <a:lnTo>
                      <a:pt x="3282" y="156"/>
                    </a:lnTo>
                    <a:lnTo>
                      <a:pt x="3282" y="162"/>
                    </a:lnTo>
                    <a:lnTo>
                      <a:pt x="3288" y="168"/>
                    </a:lnTo>
                    <a:lnTo>
                      <a:pt x="3288" y="180"/>
                    </a:lnTo>
                    <a:lnTo>
                      <a:pt x="3288" y="186"/>
                    </a:lnTo>
                    <a:lnTo>
                      <a:pt x="3288" y="186"/>
                    </a:lnTo>
                    <a:lnTo>
                      <a:pt x="3306" y="246"/>
                    </a:lnTo>
                    <a:lnTo>
                      <a:pt x="3306" y="246"/>
                    </a:lnTo>
                    <a:lnTo>
                      <a:pt x="3306" y="246"/>
                    </a:lnTo>
                    <a:lnTo>
                      <a:pt x="3306" y="246"/>
                    </a:lnTo>
                    <a:lnTo>
                      <a:pt x="3312" y="246"/>
                    </a:lnTo>
                    <a:lnTo>
                      <a:pt x="3312" y="246"/>
                    </a:lnTo>
                    <a:lnTo>
                      <a:pt x="3312" y="246"/>
                    </a:lnTo>
                    <a:lnTo>
                      <a:pt x="3330" y="168"/>
                    </a:lnTo>
                    <a:lnTo>
                      <a:pt x="3330" y="168"/>
                    </a:lnTo>
                    <a:lnTo>
                      <a:pt x="3330" y="162"/>
                    </a:lnTo>
                    <a:lnTo>
                      <a:pt x="3330" y="156"/>
                    </a:lnTo>
                    <a:lnTo>
                      <a:pt x="3330" y="150"/>
                    </a:lnTo>
                    <a:lnTo>
                      <a:pt x="3330" y="144"/>
                    </a:lnTo>
                    <a:lnTo>
                      <a:pt x="3336" y="138"/>
                    </a:lnTo>
                    <a:lnTo>
                      <a:pt x="3336" y="132"/>
                    </a:lnTo>
                    <a:lnTo>
                      <a:pt x="3336" y="126"/>
                    </a:lnTo>
                    <a:lnTo>
                      <a:pt x="3336" y="114"/>
                    </a:lnTo>
                    <a:lnTo>
                      <a:pt x="3336" y="108"/>
                    </a:lnTo>
                    <a:lnTo>
                      <a:pt x="3336" y="102"/>
                    </a:lnTo>
                    <a:lnTo>
                      <a:pt x="3336" y="90"/>
                    </a:lnTo>
                    <a:lnTo>
                      <a:pt x="3336" y="90"/>
                    </a:lnTo>
                    <a:lnTo>
                      <a:pt x="3336" y="90"/>
                    </a:lnTo>
                    <a:lnTo>
                      <a:pt x="3342" y="78"/>
                    </a:lnTo>
                    <a:lnTo>
                      <a:pt x="3342" y="66"/>
                    </a:lnTo>
                    <a:lnTo>
                      <a:pt x="3342" y="60"/>
                    </a:lnTo>
                    <a:lnTo>
                      <a:pt x="3342" y="54"/>
                    </a:lnTo>
                    <a:lnTo>
                      <a:pt x="3342" y="42"/>
                    </a:lnTo>
                    <a:lnTo>
                      <a:pt x="3342" y="36"/>
                    </a:lnTo>
                    <a:lnTo>
                      <a:pt x="3348" y="30"/>
                    </a:lnTo>
                    <a:lnTo>
                      <a:pt x="3348" y="24"/>
                    </a:lnTo>
                    <a:lnTo>
                      <a:pt x="3348" y="18"/>
                    </a:lnTo>
                    <a:lnTo>
                      <a:pt x="3348" y="18"/>
                    </a:lnTo>
                    <a:lnTo>
                      <a:pt x="3348" y="12"/>
                    </a:lnTo>
                    <a:lnTo>
                      <a:pt x="3348" y="12"/>
                    </a:lnTo>
                    <a:lnTo>
                      <a:pt x="3354" y="6"/>
                    </a:lnTo>
                    <a:lnTo>
                      <a:pt x="3354" y="6"/>
                    </a:lnTo>
                    <a:lnTo>
                      <a:pt x="3354" y="6"/>
                    </a:lnTo>
                    <a:lnTo>
                      <a:pt x="3354" y="6"/>
                    </a:lnTo>
                    <a:lnTo>
                      <a:pt x="3354" y="6"/>
                    </a:lnTo>
                    <a:lnTo>
                      <a:pt x="3354" y="6"/>
                    </a:lnTo>
                    <a:lnTo>
                      <a:pt x="3354" y="12"/>
                    </a:lnTo>
                    <a:lnTo>
                      <a:pt x="3360" y="12"/>
                    </a:lnTo>
                    <a:lnTo>
                      <a:pt x="3360" y="18"/>
                    </a:lnTo>
                    <a:lnTo>
                      <a:pt x="3360" y="24"/>
                    </a:lnTo>
                    <a:lnTo>
                      <a:pt x="3360" y="30"/>
                    </a:lnTo>
                    <a:lnTo>
                      <a:pt x="3360" y="36"/>
                    </a:lnTo>
                    <a:lnTo>
                      <a:pt x="3360" y="42"/>
                    </a:lnTo>
                    <a:lnTo>
                      <a:pt x="3366" y="48"/>
                    </a:lnTo>
                    <a:lnTo>
                      <a:pt x="3366" y="54"/>
                    </a:lnTo>
                    <a:lnTo>
                      <a:pt x="3366" y="54"/>
                    </a:lnTo>
                    <a:lnTo>
                      <a:pt x="3366" y="60"/>
                    </a:lnTo>
                    <a:lnTo>
                      <a:pt x="3366" y="72"/>
                    </a:lnTo>
                    <a:lnTo>
                      <a:pt x="3366" y="78"/>
                    </a:lnTo>
                    <a:lnTo>
                      <a:pt x="3366" y="84"/>
                    </a:lnTo>
                    <a:lnTo>
                      <a:pt x="3372" y="90"/>
                    </a:lnTo>
                    <a:lnTo>
                      <a:pt x="3372" y="90"/>
                    </a:lnTo>
                    <a:lnTo>
                      <a:pt x="3390" y="168"/>
                    </a:lnTo>
                    <a:lnTo>
                      <a:pt x="3390" y="168"/>
                    </a:lnTo>
                    <a:lnTo>
                      <a:pt x="3390" y="168"/>
                    </a:lnTo>
                    <a:lnTo>
                      <a:pt x="3390" y="168"/>
                    </a:lnTo>
                    <a:lnTo>
                      <a:pt x="3390" y="168"/>
                    </a:lnTo>
                    <a:lnTo>
                      <a:pt x="3390" y="168"/>
                    </a:lnTo>
                    <a:lnTo>
                      <a:pt x="3390" y="168"/>
                    </a:lnTo>
                    <a:lnTo>
                      <a:pt x="3414" y="120"/>
                    </a:lnTo>
                    <a:lnTo>
                      <a:pt x="3414" y="120"/>
                    </a:lnTo>
                    <a:lnTo>
                      <a:pt x="3414" y="114"/>
                    </a:lnTo>
                    <a:lnTo>
                      <a:pt x="3414" y="114"/>
                    </a:lnTo>
                    <a:lnTo>
                      <a:pt x="3414" y="108"/>
                    </a:lnTo>
                    <a:lnTo>
                      <a:pt x="3414" y="102"/>
                    </a:lnTo>
                    <a:lnTo>
                      <a:pt x="3414" y="96"/>
                    </a:lnTo>
                    <a:lnTo>
                      <a:pt x="3414" y="90"/>
                    </a:lnTo>
                    <a:lnTo>
                      <a:pt x="3414" y="84"/>
                    </a:lnTo>
                    <a:lnTo>
                      <a:pt x="3420" y="78"/>
                    </a:lnTo>
                    <a:lnTo>
                      <a:pt x="3420" y="72"/>
                    </a:lnTo>
                    <a:lnTo>
                      <a:pt x="3420" y="66"/>
                    </a:lnTo>
                    <a:lnTo>
                      <a:pt x="3420" y="60"/>
                    </a:lnTo>
                    <a:lnTo>
                      <a:pt x="3420" y="60"/>
                    </a:lnTo>
                    <a:lnTo>
                      <a:pt x="3420" y="60"/>
                    </a:lnTo>
                    <a:lnTo>
                      <a:pt x="3420" y="54"/>
                    </a:lnTo>
                    <a:lnTo>
                      <a:pt x="3420" y="42"/>
                    </a:lnTo>
                    <a:lnTo>
                      <a:pt x="3426" y="36"/>
                    </a:lnTo>
                    <a:lnTo>
                      <a:pt x="3426" y="30"/>
                    </a:lnTo>
                    <a:lnTo>
                      <a:pt x="3426" y="24"/>
                    </a:lnTo>
                    <a:lnTo>
                      <a:pt x="3426" y="18"/>
                    </a:lnTo>
                    <a:lnTo>
                      <a:pt x="3426" y="18"/>
                    </a:lnTo>
                    <a:lnTo>
                      <a:pt x="3426" y="12"/>
                    </a:lnTo>
                    <a:lnTo>
                      <a:pt x="3426" y="12"/>
                    </a:lnTo>
                    <a:lnTo>
                      <a:pt x="3432" y="6"/>
                    </a:lnTo>
                    <a:lnTo>
                      <a:pt x="3432" y="6"/>
                    </a:lnTo>
                    <a:lnTo>
                      <a:pt x="3432" y="6"/>
                    </a:lnTo>
                    <a:lnTo>
                      <a:pt x="3432" y="6"/>
                    </a:lnTo>
                    <a:lnTo>
                      <a:pt x="3432" y="6"/>
                    </a:lnTo>
                    <a:lnTo>
                      <a:pt x="3432" y="6"/>
                    </a:lnTo>
                    <a:lnTo>
                      <a:pt x="3438" y="6"/>
                    </a:lnTo>
                    <a:lnTo>
                      <a:pt x="3438" y="6"/>
                    </a:lnTo>
                    <a:lnTo>
                      <a:pt x="3438" y="12"/>
                    </a:lnTo>
                    <a:lnTo>
                      <a:pt x="3438" y="12"/>
                    </a:lnTo>
                    <a:lnTo>
                      <a:pt x="3438" y="18"/>
                    </a:lnTo>
                    <a:lnTo>
                      <a:pt x="3438" y="24"/>
                    </a:lnTo>
                    <a:lnTo>
                      <a:pt x="3444" y="24"/>
                    </a:lnTo>
                    <a:lnTo>
                      <a:pt x="3444" y="30"/>
                    </a:lnTo>
                    <a:lnTo>
                      <a:pt x="3444" y="36"/>
                    </a:lnTo>
                    <a:lnTo>
                      <a:pt x="3444" y="48"/>
                    </a:lnTo>
                    <a:lnTo>
                      <a:pt x="3444" y="54"/>
                    </a:lnTo>
                    <a:lnTo>
                      <a:pt x="3444" y="60"/>
                    </a:lnTo>
                    <a:lnTo>
                      <a:pt x="3444" y="60"/>
                    </a:lnTo>
                    <a:lnTo>
                      <a:pt x="3444" y="66"/>
                    </a:lnTo>
                    <a:lnTo>
                      <a:pt x="3450" y="72"/>
                    </a:lnTo>
                    <a:lnTo>
                      <a:pt x="3450" y="84"/>
                    </a:lnTo>
                    <a:lnTo>
                      <a:pt x="3450" y="90"/>
                    </a:lnTo>
                    <a:lnTo>
                      <a:pt x="3450" y="96"/>
                    </a:lnTo>
                    <a:lnTo>
                      <a:pt x="3450" y="96"/>
                    </a:lnTo>
                    <a:lnTo>
                      <a:pt x="3468" y="168"/>
                    </a:lnTo>
                    <a:lnTo>
                      <a:pt x="3468" y="168"/>
                    </a:lnTo>
                    <a:lnTo>
                      <a:pt x="3468" y="168"/>
                    </a:lnTo>
                    <a:lnTo>
                      <a:pt x="3474" y="168"/>
                    </a:lnTo>
                    <a:lnTo>
                      <a:pt x="3474" y="174"/>
                    </a:lnTo>
                    <a:lnTo>
                      <a:pt x="3474" y="174"/>
                    </a:lnTo>
                    <a:lnTo>
                      <a:pt x="3474" y="174"/>
                    </a:lnTo>
                    <a:lnTo>
                      <a:pt x="3492" y="120"/>
                    </a:lnTo>
                    <a:lnTo>
                      <a:pt x="3492" y="120"/>
                    </a:lnTo>
                    <a:lnTo>
                      <a:pt x="3492" y="120"/>
                    </a:lnTo>
                    <a:lnTo>
                      <a:pt x="3492" y="114"/>
                    </a:lnTo>
                    <a:lnTo>
                      <a:pt x="3492" y="108"/>
                    </a:lnTo>
                    <a:lnTo>
                      <a:pt x="3498" y="102"/>
                    </a:lnTo>
                    <a:lnTo>
                      <a:pt x="3498" y="96"/>
                    </a:lnTo>
                    <a:lnTo>
                      <a:pt x="3498" y="90"/>
                    </a:lnTo>
                    <a:lnTo>
                      <a:pt x="3498" y="84"/>
                    </a:lnTo>
                    <a:lnTo>
                      <a:pt x="3498" y="78"/>
                    </a:lnTo>
                    <a:lnTo>
                      <a:pt x="3498" y="72"/>
                    </a:lnTo>
                    <a:lnTo>
                      <a:pt x="3498" y="66"/>
                    </a:lnTo>
                    <a:lnTo>
                      <a:pt x="3504" y="60"/>
                    </a:lnTo>
                    <a:lnTo>
                      <a:pt x="3504" y="60"/>
                    </a:lnTo>
                    <a:lnTo>
                      <a:pt x="3504" y="60"/>
                    </a:lnTo>
                    <a:lnTo>
                      <a:pt x="3504" y="54"/>
                    </a:lnTo>
                    <a:lnTo>
                      <a:pt x="3504" y="42"/>
                    </a:lnTo>
                    <a:lnTo>
                      <a:pt x="3504" y="36"/>
                    </a:lnTo>
                    <a:lnTo>
                      <a:pt x="3504" y="30"/>
                    </a:lnTo>
                    <a:lnTo>
                      <a:pt x="3504" y="24"/>
                    </a:lnTo>
                    <a:lnTo>
                      <a:pt x="3510" y="18"/>
                    </a:lnTo>
                    <a:lnTo>
                      <a:pt x="3510" y="18"/>
                    </a:lnTo>
                    <a:lnTo>
                      <a:pt x="3510" y="12"/>
                    </a:lnTo>
                    <a:lnTo>
                      <a:pt x="3510" y="6"/>
                    </a:lnTo>
                    <a:lnTo>
                      <a:pt x="3510" y="6"/>
                    </a:lnTo>
                    <a:lnTo>
                      <a:pt x="3510" y="6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6"/>
                    </a:lnTo>
                    <a:lnTo>
                      <a:pt x="3516" y="6"/>
                    </a:lnTo>
                    <a:lnTo>
                      <a:pt x="3522" y="12"/>
                    </a:lnTo>
                    <a:lnTo>
                      <a:pt x="3522" y="12"/>
                    </a:lnTo>
                    <a:lnTo>
                      <a:pt x="3522" y="18"/>
                    </a:lnTo>
                    <a:lnTo>
                      <a:pt x="3522" y="24"/>
                    </a:lnTo>
                    <a:lnTo>
                      <a:pt x="3522" y="30"/>
                    </a:lnTo>
                    <a:lnTo>
                      <a:pt x="3522" y="36"/>
                    </a:lnTo>
                    <a:lnTo>
                      <a:pt x="3528" y="42"/>
                    </a:lnTo>
                    <a:lnTo>
                      <a:pt x="3528" y="48"/>
                    </a:lnTo>
                    <a:lnTo>
                      <a:pt x="3528" y="54"/>
                    </a:lnTo>
                    <a:lnTo>
                      <a:pt x="3528" y="54"/>
                    </a:lnTo>
                    <a:lnTo>
                      <a:pt x="3528" y="66"/>
                    </a:lnTo>
                    <a:lnTo>
                      <a:pt x="3528" y="72"/>
                    </a:lnTo>
                    <a:lnTo>
                      <a:pt x="3528" y="78"/>
                    </a:lnTo>
                    <a:lnTo>
                      <a:pt x="3528" y="84"/>
                    </a:lnTo>
                    <a:lnTo>
                      <a:pt x="3534" y="90"/>
                    </a:lnTo>
                    <a:lnTo>
                      <a:pt x="3534" y="90"/>
                    </a:lnTo>
                    <a:lnTo>
                      <a:pt x="3552" y="168"/>
                    </a:lnTo>
                    <a:lnTo>
                      <a:pt x="3552" y="168"/>
                    </a:lnTo>
                    <a:lnTo>
                      <a:pt x="3552" y="168"/>
                    </a:lnTo>
                    <a:lnTo>
                      <a:pt x="3552" y="168"/>
                    </a:lnTo>
                    <a:lnTo>
                      <a:pt x="3552" y="168"/>
                    </a:lnTo>
                    <a:lnTo>
                      <a:pt x="3552" y="168"/>
                    </a:lnTo>
                    <a:lnTo>
                      <a:pt x="3558" y="168"/>
                    </a:lnTo>
                    <a:lnTo>
                      <a:pt x="3576" y="114"/>
                    </a:lnTo>
                    <a:lnTo>
                      <a:pt x="3576" y="114"/>
                    </a:lnTo>
                    <a:lnTo>
                      <a:pt x="3576" y="114"/>
                    </a:lnTo>
                    <a:lnTo>
                      <a:pt x="3576" y="108"/>
                    </a:lnTo>
                    <a:lnTo>
                      <a:pt x="3576" y="102"/>
                    </a:lnTo>
                    <a:lnTo>
                      <a:pt x="3576" y="102"/>
                    </a:lnTo>
                    <a:lnTo>
                      <a:pt x="3576" y="96"/>
                    </a:lnTo>
                    <a:lnTo>
                      <a:pt x="3576" y="90"/>
                    </a:lnTo>
                    <a:lnTo>
                      <a:pt x="3582" y="84"/>
                    </a:lnTo>
                    <a:lnTo>
                      <a:pt x="3582" y="78"/>
                    </a:lnTo>
                    <a:lnTo>
                      <a:pt x="3582" y="72"/>
                    </a:lnTo>
                    <a:lnTo>
                      <a:pt x="3582" y="66"/>
                    </a:lnTo>
                    <a:lnTo>
                      <a:pt x="3582" y="60"/>
                    </a:lnTo>
                    <a:lnTo>
                      <a:pt x="3582" y="54"/>
                    </a:lnTo>
                    <a:lnTo>
                      <a:pt x="3582" y="54"/>
                    </a:lnTo>
                    <a:lnTo>
                      <a:pt x="3582" y="48"/>
                    </a:lnTo>
                    <a:lnTo>
                      <a:pt x="3588" y="42"/>
                    </a:lnTo>
                    <a:lnTo>
                      <a:pt x="3588" y="36"/>
                    </a:lnTo>
                    <a:lnTo>
                      <a:pt x="3588" y="30"/>
                    </a:lnTo>
                    <a:lnTo>
                      <a:pt x="3588" y="24"/>
                    </a:lnTo>
                    <a:lnTo>
                      <a:pt x="3588" y="18"/>
                    </a:lnTo>
                    <a:lnTo>
                      <a:pt x="3588" y="12"/>
                    </a:lnTo>
                    <a:lnTo>
                      <a:pt x="3588" y="6"/>
                    </a:lnTo>
                    <a:lnTo>
                      <a:pt x="3594" y="6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6"/>
                    </a:lnTo>
                    <a:lnTo>
                      <a:pt x="3600" y="6"/>
                    </a:lnTo>
                    <a:lnTo>
                      <a:pt x="3600" y="6"/>
                    </a:lnTo>
                    <a:lnTo>
                      <a:pt x="3600" y="12"/>
                    </a:lnTo>
                    <a:lnTo>
                      <a:pt x="3600" y="18"/>
                    </a:lnTo>
                    <a:lnTo>
                      <a:pt x="3606" y="24"/>
                    </a:lnTo>
                    <a:lnTo>
                      <a:pt x="3606" y="30"/>
                    </a:lnTo>
                    <a:lnTo>
                      <a:pt x="3606" y="36"/>
                    </a:lnTo>
                    <a:lnTo>
                      <a:pt x="3606" y="42"/>
                    </a:lnTo>
                    <a:lnTo>
                      <a:pt x="3606" y="48"/>
                    </a:lnTo>
                    <a:lnTo>
                      <a:pt x="3606" y="54"/>
                    </a:lnTo>
                    <a:lnTo>
                      <a:pt x="3606" y="54"/>
                    </a:lnTo>
                    <a:lnTo>
                      <a:pt x="3612" y="66"/>
                    </a:lnTo>
                    <a:lnTo>
                      <a:pt x="3612" y="72"/>
                    </a:lnTo>
                    <a:lnTo>
                      <a:pt x="3612" y="78"/>
                    </a:lnTo>
                    <a:lnTo>
                      <a:pt x="3612" y="84"/>
                    </a:lnTo>
                    <a:lnTo>
                      <a:pt x="3612" y="90"/>
                    </a:lnTo>
                    <a:lnTo>
                      <a:pt x="3612" y="90"/>
                    </a:lnTo>
                    <a:lnTo>
                      <a:pt x="3630" y="168"/>
                    </a:lnTo>
                    <a:lnTo>
                      <a:pt x="3630" y="168"/>
                    </a:lnTo>
                    <a:lnTo>
                      <a:pt x="3630" y="168"/>
                    </a:lnTo>
                    <a:lnTo>
                      <a:pt x="3636" y="168"/>
                    </a:lnTo>
                    <a:lnTo>
                      <a:pt x="3636" y="168"/>
                    </a:lnTo>
                    <a:lnTo>
                      <a:pt x="3636" y="168"/>
                    </a:lnTo>
                    <a:lnTo>
                      <a:pt x="3636" y="168"/>
                    </a:lnTo>
                    <a:lnTo>
                      <a:pt x="3654" y="120"/>
                    </a:lnTo>
                    <a:lnTo>
                      <a:pt x="3654" y="120"/>
                    </a:lnTo>
                    <a:lnTo>
                      <a:pt x="3654" y="120"/>
                    </a:lnTo>
                    <a:lnTo>
                      <a:pt x="3654" y="114"/>
                    </a:lnTo>
                    <a:lnTo>
                      <a:pt x="3660" y="108"/>
                    </a:lnTo>
                    <a:lnTo>
                      <a:pt x="3660" y="102"/>
                    </a:lnTo>
                    <a:lnTo>
                      <a:pt x="3660" y="96"/>
                    </a:lnTo>
                    <a:lnTo>
                      <a:pt x="3660" y="90"/>
                    </a:lnTo>
                    <a:lnTo>
                      <a:pt x="3660" y="90"/>
                    </a:lnTo>
                    <a:lnTo>
                      <a:pt x="3660" y="84"/>
                    </a:lnTo>
                    <a:lnTo>
                      <a:pt x="3660" y="78"/>
                    </a:lnTo>
                    <a:lnTo>
                      <a:pt x="3666" y="72"/>
                    </a:lnTo>
                    <a:lnTo>
                      <a:pt x="3666" y="60"/>
                    </a:lnTo>
                    <a:lnTo>
                      <a:pt x="3666" y="60"/>
                    </a:lnTo>
                    <a:lnTo>
                      <a:pt x="3666" y="60"/>
                    </a:lnTo>
                    <a:lnTo>
                      <a:pt x="3666" y="54"/>
                    </a:lnTo>
                    <a:lnTo>
                      <a:pt x="3666" y="48"/>
                    </a:lnTo>
                    <a:lnTo>
                      <a:pt x="3666" y="36"/>
                    </a:lnTo>
                    <a:lnTo>
                      <a:pt x="3666" y="30"/>
                    </a:lnTo>
                    <a:lnTo>
                      <a:pt x="3672" y="24"/>
                    </a:lnTo>
                    <a:lnTo>
                      <a:pt x="3672" y="24"/>
                    </a:lnTo>
                    <a:lnTo>
                      <a:pt x="3672" y="18"/>
                    </a:lnTo>
                    <a:lnTo>
                      <a:pt x="3672" y="12"/>
                    </a:lnTo>
                    <a:lnTo>
                      <a:pt x="3672" y="12"/>
                    </a:lnTo>
                    <a:lnTo>
                      <a:pt x="3672" y="6"/>
                    </a:lnTo>
                    <a:lnTo>
                      <a:pt x="3672" y="6"/>
                    </a:lnTo>
                    <a:lnTo>
                      <a:pt x="3678" y="6"/>
                    </a:lnTo>
                    <a:lnTo>
                      <a:pt x="3678" y="6"/>
                    </a:lnTo>
                    <a:lnTo>
                      <a:pt x="3678" y="6"/>
                    </a:lnTo>
                    <a:lnTo>
                      <a:pt x="3678" y="6"/>
                    </a:lnTo>
                    <a:lnTo>
                      <a:pt x="3678" y="6"/>
                    </a:lnTo>
                    <a:lnTo>
                      <a:pt x="3678" y="6"/>
                    </a:lnTo>
                    <a:lnTo>
                      <a:pt x="3684" y="12"/>
                    </a:lnTo>
                    <a:lnTo>
                      <a:pt x="3684" y="12"/>
                    </a:lnTo>
                    <a:lnTo>
                      <a:pt x="3684" y="18"/>
                    </a:lnTo>
                    <a:lnTo>
                      <a:pt x="3684" y="24"/>
                    </a:lnTo>
                    <a:lnTo>
                      <a:pt x="3684" y="24"/>
                    </a:lnTo>
                    <a:lnTo>
                      <a:pt x="3684" y="30"/>
                    </a:lnTo>
                    <a:lnTo>
                      <a:pt x="3690" y="36"/>
                    </a:lnTo>
                    <a:lnTo>
                      <a:pt x="3690" y="48"/>
                    </a:lnTo>
                    <a:lnTo>
                      <a:pt x="3690" y="54"/>
                    </a:lnTo>
                    <a:lnTo>
                      <a:pt x="3690" y="60"/>
                    </a:lnTo>
                    <a:lnTo>
                      <a:pt x="3690" y="60"/>
                    </a:lnTo>
                    <a:lnTo>
                      <a:pt x="3690" y="66"/>
                    </a:lnTo>
                    <a:lnTo>
                      <a:pt x="3690" y="72"/>
                    </a:lnTo>
                    <a:lnTo>
                      <a:pt x="3690" y="84"/>
                    </a:lnTo>
                    <a:lnTo>
                      <a:pt x="3696" y="90"/>
                    </a:lnTo>
                    <a:lnTo>
                      <a:pt x="3696" y="96"/>
                    </a:lnTo>
                    <a:lnTo>
                      <a:pt x="3696" y="96"/>
                    </a:lnTo>
                    <a:lnTo>
                      <a:pt x="3714" y="168"/>
                    </a:lnTo>
                    <a:lnTo>
                      <a:pt x="3714" y="168"/>
                    </a:lnTo>
                    <a:lnTo>
                      <a:pt x="3714" y="168"/>
                    </a:lnTo>
                    <a:lnTo>
                      <a:pt x="3714" y="168"/>
                    </a:lnTo>
                    <a:lnTo>
                      <a:pt x="3714" y="168"/>
                    </a:lnTo>
                    <a:lnTo>
                      <a:pt x="3720" y="174"/>
                    </a:lnTo>
                    <a:lnTo>
                      <a:pt x="3720" y="174"/>
                    </a:lnTo>
                    <a:lnTo>
                      <a:pt x="3738" y="120"/>
                    </a:lnTo>
                    <a:lnTo>
                      <a:pt x="3738" y="120"/>
                    </a:lnTo>
                    <a:lnTo>
                      <a:pt x="3738" y="114"/>
                    </a:lnTo>
                    <a:lnTo>
                      <a:pt x="3738" y="114"/>
                    </a:lnTo>
                    <a:lnTo>
                      <a:pt x="3738" y="108"/>
                    </a:lnTo>
                    <a:lnTo>
                      <a:pt x="3738" y="102"/>
                    </a:lnTo>
                    <a:lnTo>
                      <a:pt x="3738" y="96"/>
                    </a:lnTo>
                    <a:lnTo>
                      <a:pt x="3744" y="90"/>
                    </a:lnTo>
                    <a:lnTo>
                      <a:pt x="3744" y="84"/>
                    </a:lnTo>
                    <a:lnTo>
                      <a:pt x="3744" y="78"/>
                    </a:lnTo>
                    <a:lnTo>
                      <a:pt x="3744" y="72"/>
                    </a:lnTo>
                    <a:lnTo>
                      <a:pt x="3744" y="66"/>
                    </a:lnTo>
                    <a:lnTo>
                      <a:pt x="3744" y="60"/>
                    </a:lnTo>
                    <a:lnTo>
                      <a:pt x="3744" y="60"/>
                    </a:lnTo>
                    <a:lnTo>
                      <a:pt x="3744" y="60"/>
                    </a:lnTo>
                    <a:lnTo>
                      <a:pt x="3744" y="48"/>
                    </a:lnTo>
                    <a:lnTo>
                      <a:pt x="3750" y="42"/>
                    </a:lnTo>
                    <a:lnTo>
                      <a:pt x="3750" y="36"/>
                    </a:lnTo>
                    <a:lnTo>
                      <a:pt x="3750" y="30"/>
                    </a:lnTo>
                    <a:lnTo>
                      <a:pt x="3750" y="24"/>
                    </a:lnTo>
                    <a:lnTo>
                      <a:pt x="3750" y="18"/>
                    </a:lnTo>
                    <a:lnTo>
                      <a:pt x="3750" y="12"/>
                    </a:lnTo>
                    <a:lnTo>
                      <a:pt x="3756" y="12"/>
                    </a:lnTo>
                    <a:lnTo>
                      <a:pt x="3756" y="6"/>
                    </a:lnTo>
                    <a:lnTo>
                      <a:pt x="3756" y="6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6"/>
                    </a:lnTo>
                    <a:lnTo>
                      <a:pt x="3762" y="6"/>
                    </a:lnTo>
                    <a:lnTo>
                      <a:pt x="3762" y="12"/>
                    </a:lnTo>
                    <a:lnTo>
                      <a:pt x="3762" y="12"/>
                    </a:lnTo>
                    <a:lnTo>
                      <a:pt x="3768" y="18"/>
                    </a:lnTo>
                    <a:lnTo>
                      <a:pt x="3768" y="24"/>
                    </a:lnTo>
                    <a:lnTo>
                      <a:pt x="3768" y="30"/>
                    </a:lnTo>
                    <a:lnTo>
                      <a:pt x="3768" y="36"/>
                    </a:lnTo>
                    <a:lnTo>
                      <a:pt x="3768" y="42"/>
                    </a:lnTo>
                    <a:lnTo>
                      <a:pt x="3768" y="48"/>
                    </a:lnTo>
                    <a:lnTo>
                      <a:pt x="3774" y="54"/>
                    </a:lnTo>
                    <a:lnTo>
                      <a:pt x="3774" y="54"/>
                    </a:lnTo>
                    <a:lnTo>
                      <a:pt x="3774" y="66"/>
                    </a:lnTo>
                    <a:lnTo>
                      <a:pt x="3774" y="72"/>
                    </a:lnTo>
                    <a:lnTo>
                      <a:pt x="3774" y="78"/>
                    </a:lnTo>
                    <a:lnTo>
                      <a:pt x="3774" y="84"/>
                    </a:lnTo>
                    <a:lnTo>
                      <a:pt x="3774" y="90"/>
                    </a:lnTo>
                    <a:lnTo>
                      <a:pt x="3774" y="90"/>
                    </a:lnTo>
                    <a:lnTo>
                      <a:pt x="3792" y="162"/>
                    </a:lnTo>
                    <a:lnTo>
                      <a:pt x="3792" y="162"/>
                    </a:lnTo>
                    <a:lnTo>
                      <a:pt x="3798" y="168"/>
                    </a:lnTo>
                    <a:lnTo>
                      <a:pt x="3798" y="168"/>
                    </a:lnTo>
                    <a:lnTo>
                      <a:pt x="3798" y="168"/>
                    </a:lnTo>
                    <a:lnTo>
                      <a:pt x="3798" y="168"/>
                    </a:lnTo>
                    <a:lnTo>
                      <a:pt x="3798" y="168"/>
                    </a:lnTo>
                    <a:lnTo>
                      <a:pt x="3816" y="114"/>
                    </a:lnTo>
                    <a:lnTo>
                      <a:pt x="3816" y="114"/>
                    </a:lnTo>
                    <a:lnTo>
                      <a:pt x="3816" y="114"/>
                    </a:lnTo>
                    <a:lnTo>
                      <a:pt x="3822" y="108"/>
                    </a:lnTo>
                    <a:lnTo>
                      <a:pt x="3822" y="102"/>
                    </a:lnTo>
                    <a:lnTo>
                      <a:pt x="3822" y="102"/>
                    </a:lnTo>
                    <a:lnTo>
                      <a:pt x="3822" y="96"/>
                    </a:lnTo>
                    <a:lnTo>
                      <a:pt x="3822" y="90"/>
                    </a:lnTo>
                    <a:lnTo>
                      <a:pt x="3822" y="84"/>
                    </a:lnTo>
                    <a:lnTo>
                      <a:pt x="3822" y="78"/>
                    </a:lnTo>
                    <a:lnTo>
                      <a:pt x="3828" y="72"/>
                    </a:lnTo>
                    <a:lnTo>
                      <a:pt x="3828" y="66"/>
                    </a:lnTo>
                    <a:lnTo>
                      <a:pt x="3828" y="60"/>
                    </a:lnTo>
                    <a:lnTo>
                      <a:pt x="3828" y="54"/>
                    </a:lnTo>
                    <a:lnTo>
                      <a:pt x="3828" y="54"/>
                    </a:lnTo>
                    <a:lnTo>
                      <a:pt x="3828" y="48"/>
                    </a:lnTo>
                    <a:lnTo>
                      <a:pt x="3828" y="42"/>
                    </a:lnTo>
                    <a:lnTo>
                      <a:pt x="3828" y="36"/>
                    </a:lnTo>
                    <a:lnTo>
                      <a:pt x="3834" y="30"/>
                    </a:lnTo>
                    <a:lnTo>
                      <a:pt x="3834" y="24"/>
                    </a:lnTo>
                    <a:lnTo>
                      <a:pt x="3834" y="18"/>
                    </a:lnTo>
                    <a:lnTo>
                      <a:pt x="3834" y="12"/>
                    </a:lnTo>
                    <a:lnTo>
                      <a:pt x="3834" y="12"/>
                    </a:lnTo>
                    <a:lnTo>
                      <a:pt x="3834" y="6"/>
                    </a:lnTo>
                    <a:lnTo>
                      <a:pt x="3834" y="6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6" y="6"/>
                    </a:lnTo>
                    <a:lnTo>
                      <a:pt x="3846" y="6"/>
                    </a:lnTo>
                    <a:lnTo>
                      <a:pt x="3846" y="12"/>
                    </a:lnTo>
                    <a:lnTo>
                      <a:pt x="3846" y="12"/>
                    </a:lnTo>
                    <a:lnTo>
                      <a:pt x="3846" y="18"/>
                    </a:lnTo>
                    <a:lnTo>
                      <a:pt x="3846" y="24"/>
                    </a:lnTo>
                    <a:lnTo>
                      <a:pt x="3846" y="30"/>
                    </a:lnTo>
                    <a:lnTo>
                      <a:pt x="3852" y="36"/>
                    </a:lnTo>
                    <a:lnTo>
                      <a:pt x="3852" y="42"/>
                    </a:lnTo>
                    <a:lnTo>
                      <a:pt x="3852" y="48"/>
                    </a:lnTo>
                    <a:lnTo>
                      <a:pt x="3852" y="54"/>
                    </a:lnTo>
                    <a:lnTo>
                      <a:pt x="3852" y="54"/>
                    </a:lnTo>
                    <a:lnTo>
                      <a:pt x="3852" y="66"/>
                    </a:lnTo>
                    <a:lnTo>
                      <a:pt x="3852" y="72"/>
                    </a:lnTo>
                    <a:lnTo>
                      <a:pt x="3858" y="78"/>
                    </a:lnTo>
                    <a:lnTo>
                      <a:pt x="3858" y="84"/>
                    </a:lnTo>
                    <a:lnTo>
                      <a:pt x="3858" y="90"/>
                    </a:lnTo>
                    <a:lnTo>
                      <a:pt x="3858" y="90"/>
                    </a:lnTo>
                    <a:lnTo>
                      <a:pt x="3876" y="168"/>
                    </a:lnTo>
                    <a:lnTo>
                      <a:pt x="3876" y="168"/>
                    </a:lnTo>
                    <a:lnTo>
                      <a:pt x="3876" y="168"/>
                    </a:lnTo>
                    <a:lnTo>
                      <a:pt x="3876" y="168"/>
                    </a:lnTo>
                    <a:lnTo>
                      <a:pt x="3882" y="168"/>
                    </a:lnTo>
                    <a:lnTo>
                      <a:pt x="3882" y="168"/>
                    </a:lnTo>
                    <a:lnTo>
                      <a:pt x="3882" y="168"/>
                    </a:lnTo>
                    <a:lnTo>
                      <a:pt x="3900" y="120"/>
                    </a:lnTo>
                    <a:lnTo>
                      <a:pt x="3900" y="120"/>
                    </a:lnTo>
                    <a:lnTo>
                      <a:pt x="3900" y="120"/>
                    </a:lnTo>
                    <a:lnTo>
                      <a:pt x="3900" y="114"/>
                    </a:lnTo>
                    <a:lnTo>
                      <a:pt x="3900" y="108"/>
                    </a:lnTo>
                    <a:lnTo>
                      <a:pt x="3900" y="102"/>
                    </a:lnTo>
                    <a:lnTo>
                      <a:pt x="3906" y="96"/>
                    </a:lnTo>
                    <a:lnTo>
                      <a:pt x="3906" y="90"/>
                    </a:lnTo>
                    <a:lnTo>
                      <a:pt x="3906" y="90"/>
                    </a:lnTo>
                    <a:lnTo>
                      <a:pt x="3906" y="84"/>
                    </a:lnTo>
                    <a:lnTo>
                      <a:pt x="3906" y="78"/>
                    </a:lnTo>
                    <a:lnTo>
                      <a:pt x="3906" y="72"/>
                    </a:lnTo>
                    <a:lnTo>
                      <a:pt x="3906" y="66"/>
                    </a:lnTo>
                    <a:lnTo>
                      <a:pt x="3906" y="60"/>
                    </a:lnTo>
                    <a:lnTo>
                      <a:pt x="3906" y="60"/>
                    </a:lnTo>
                    <a:lnTo>
                      <a:pt x="3912" y="54"/>
                    </a:lnTo>
                    <a:lnTo>
                      <a:pt x="3912" y="48"/>
                    </a:lnTo>
                    <a:lnTo>
                      <a:pt x="3912" y="36"/>
                    </a:lnTo>
                    <a:lnTo>
                      <a:pt x="3912" y="30"/>
                    </a:lnTo>
                    <a:lnTo>
                      <a:pt x="3912" y="24"/>
                    </a:lnTo>
                    <a:lnTo>
                      <a:pt x="3912" y="24"/>
                    </a:lnTo>
                    <a:lnTo>
                      <a:pt x="3918" y="18"/>
                    </a:lnTo>
                    <a:lnTo>
                      <a:pt x="3918" y="12"/>
                    </a:lnTo>
                    <a:lnTo>
                      <a:pt x="3918" y="12"/>
                    </a:lnTo>
                    <a:lnTo>
                      <a:pt x="3918" y="6"/>
                    </a:lnTo>
                    <a:lnTo>
                      <a:pt x="3918" y="6"/>
                    </a:lnTo>
                    <a:lnTo>
                      <a:pt x="3918" y="6"/>
                    </a:lnTo>
                    <a:lnTo>
                      <a:pt x="3918" y="6"/>
                    </a:lnTo>
                    <a:lnTo>
                      <a:pt x="3924" y="6"/>
                    </a:lnTo>
                    <a:lnTo>
                      <a:pt x="3924" y="6"/>
                    </a:lnTo>
                    <a:lnTo>
                      <a:pt x="3924" y="6"/>
                    </a:lnTo>
                    <a:lnTo>
                      <a:pt x="3924" y="6"/>
                    </a:lnTo>
                    <a:lnTo>
                      <a:pt x="3924" y="12"/>
                    </a:lnTo>
                    <a:lnTo>
                      <a:pt x="3924" y="12"/>
                    </a:lnTo>
                    <a:lnTo>
                      <a:pt x="3930" y="18"/>
                    </a:lnTo>
                    <a:lnTo>
                      <a:pt x="3930" y="24"/>
                    </a:lnTo>
                    <a:lnTo>
                      <a:pt x="3930" y="24"/>
                    </a:lnTo>
                    <a:lnTo>
                      <a:pt x="3930" y="30"/>
                    </a:lnTo>
                    <a:lnTo>
                      <a:pt x="3930" y="36"/>
                    </a:lnTo>
                    <a:lnTo>
                      <a:pt x="3930" y="48"/>
                    </a:lnTo>
                    <a:lnTo>
                      <a:pt x="3936" y="54"/>
                    </a:lnTo>
                    <a:lnTo>
                      <a:pt x="3936" y="60"/>
                    </a:lnTo>
                    <a:lnTo>
                      <a:pt x="3936" y="60"/>
                    </a:lnTo>
                    <a:lnTo>
                      <a:pt x="3936" y="66"/>
                    </a:lnTo>
                    <a:lnTo>
                      <a:pt x="3936" y="72"/>
                    </a:lnTo>
                    <a:lnTo>
                      <a:pt x="3936" y="84"/>
                    </a:lnTo>
                    <a:lnTo>
                      <a:pt x="3936" y="90"/>
                    </a:lnTo>
                    <a:lnTo>
                      <a:pt x="3936" y="96"/>
                    </a:lnTo>
                    <a:lnTo>
                      <a:pt x="3936" y="96"/>
                    </a:lnTo>
                    <a:lnTo>
                      <a:pt x="3960" y="168"/>
                    </a:lnTo>
                    <a:lnTo>
                      <a:pt x="3960" y="168"/>
                    </a:lnTo>
                    <a:lnTo>
                      <a:pt x="3960" y="168"/>
                    </a:lnTo>
                    <a:lnTo>
                      <a:pt x="3960" y="168"/>
                    </a:lnTo>
                    <a:lnTo>
                      <a:pt x="3960" y="168"/>
                    </a:lnTo>
                    <a:lnTo>
                      <a:pt x="3960" y="168"/>
                    </a:lnTo>
                    <a:lnTo>
                      <a:pt x="3960" y="168"/>
                    </a:lnTo>
                    <a:lnTo>
                      <a:pt x="3984" y="120"/>
                    </a:lnTo>
                    <a:lnTo>
                      <a:pt x="3984" y="120"/>
                    </a:lnTo>
                    <a:lnTo>
                      <a:pt x="3984" y="114"/>
                    </a:lnTo>
                    <a:lnTo>
                      <a:pt x="3984" y="108"/>
                    </a:lnTo>
                    <a:lnTo>
                      <a:pt x="3984" y="108"/>
                    </a:lnTo>
                    <a:lnTo>
                      <a:pt x="3984" y="102"/>
                    </a:lnTo>
                    <a:lnTo>
                      <a:pt x="3984" y="96"/>
                    </a:lnTo>
                    <a:lnTo>
                      <a:pt x="3984" y="90"/>
                    </a:lnTo>
                    <a:lnTo>
                      <a:pt x="3984" y="84"/>
                    </a:lnTo>
                    <a:lnTo>
                      <a:pt x="3990" y="78"/>
                    </a:lnTo>
                    <a:lnTo>
                      <a:pt x="3990" y="72"/>
                    </a:lnTo>
                    <a:lnTo>
                      <a:pt x="3990" y="66"/>
                    </a:lnTo>
                    <a:lnTo>
                      <a:pt x="3990" y="60"/>
                    </a:lnTo>
                    <a:lnTo>
                      <a:pt x="3990" y="54"/>
                    </a:lnTo>
                    <a:lnTo>
                      <a:pt x="3990" y="54"/>
                    </a:lnTo>
                    <a:lnTo>
                      <a:pt x="3990" y="48"/>
                    </a:lnTo>
                    <a:lnTo>
                      <a:pt x="3990" y="42"/>
                    </a:lnTo>
                    <a:lnTo>
                      <a:pt x="3990" y="36"/>
                    </a:lnTo>
                    <a:lnTo>
                      <a:pt x="3996" y="30"/>
                    </a:lnTo>
                    <a:lnTo>
                      <a:pt x="3996" y="24"/>
                    </a:lnTo>
                    <a:lnTo>
                      <a:pt x="3996" y="18"/>
                    </a:lnTo>
                    <a:lnTo>
                      <a:pt x="3996" y="12"/>
                    </a:lnTo>
                    <a:lnTo>
                      <a:pt x="3996" y="12"/>
                    </a:lnTo>
                    <a:lnTo>
                      <a:pt x="3996" y="6"/>
                    </a:lnTo>
                    <a:lnTo>
                      <a:pt x="4002" y="6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8" y="0"/>
                    </a:lnTo>
                    <a:lnTo>
                      <a:pt x="4008" y="6"/>
                    </a:lnTo>
                    <a:lnTo>
                      <a:pt x="4008" y="6"/>
                    </a:lnTo>
                    <a:lnTo>
                      <a:pt x="4008" y="12"/>
                    </a:lnTo>
                    <a:lnTo>
                      <a:pt x="4008" y="12"/>
                    </a:lnTo>
                    <a:lnTo>
                      <a:pt x="4008" y="18"/>
                    </a:lnTo>
                    <a:lnTo>
                      <a:pt x="4008" y="24"/>
                    </a:lnTo>
                    <a:lnTo>
                      <a:pt x="4014" y="30"/>
                    </a:lnTo>
                    <a:lnTo>
                      <a:pt x="4014" y="36"/>
                    </a:lnTo>
                    <a:lnTo>
                      <a:pt x="4014" y="42"/>
                    </a:lnTo>
                    <a:lnTo>
                      <a:pt x="4014" y="48"/>
                    </a:lnTo>
                    <a:lnTo>
                      <a:pt x="4014" y="54"/>
                    </a:lnTo>
                    <a:lnTo>
                      <a:pt x="4014" y="54"/>
                    </a:lnTo>
                    <a:lnTo>
                      <a:pt x="4014" y="60"/>
                    </a:lnTo>
                    <a:lnTo>
                      <a:pt x="4020" y="72"/>
                    </a:lnTo>
                    <a:lnTo>
                      <a:pt x="4020" y="78"/>
                    </a:lnTo>
                    <a:lnTo>
                      <a:pt x="4020" y="84"/>
                    </a:lnTo>
                    <a:lnTo>
                      <a:pt x="4020" y="90"/>
                    </a:lnTo>
                    <a:lnTo>
                      <a:pt x="4020" y="90"/>
                    </a:lnTo>
                    <a:lnTo>
                      <a:pt x="4038" y="162"/>
                    </a:lnTo>
                    <a:lnTo>
                      <a:pt x="4038" y="162"/>
                    </a:lnTo>
                    <a:lnTo>
                      <a:pt x="4038" y="168"/>
                    </a:lnTo>
                    <a:lnTo>
                      <a:pt x="4038" y="168"/>
                    </a:lnTo>
                    <a:lnTo>
                      <a:pt x="4044" y="168"/>
                    </a:lnTo>
                    <a:lnTo>
                      <a:pt x="4044" y="168"/>
                    </a:lnTo>
                    <a:lnTo>
                      <a:pt x="4044" y="168"/>
                    </a:lnTo>
                    <a:lnTo>
                      <a:pt x="4062" y="114"/>
                    </a:lnTo>
                    <a:lnTo>
                      <a:pt x="4062" y="114"/>
                    </a:lnTo>
                    <a:lnTo>
                      <a:pt x="4062" y="114"/>
                    </a:lnTo>
                    <a:lnTo>
                      <a:pt x="4062" y="108"/>
                    </a:lnTo>
                    <a:lnTo>
                      <a:pt x="4062" y="102"/>
                    </a:lnTo>
                    <a:lnTo>
                      <a:pt x="4068" y="102"/>
                    </a:lnTo>
                    <a:lnTo>
                      <a:pt x="4068" y="96"/>
                    </a:lnTo>
                    <a:lnTo>
                      <a:pt x="4068" y="90"/>
                    </a:lnTo>
                    <a:lnTo>
                      <a:pt x="4068" y="84"/>
                    </a:lnTo>
                    <a:lnTo>
                      <a:pt x="4068" y="78"/>
                    </a:lnTo>
                    <a:lnTo>
                      <a:pt x="4068" y="72"/>
                    </a:lnTo>
                    <a:lnTo>
                      <a:pt x="4068" y="66"/>
                    </a:lnTo>
                    <a:lnTo>
                      <a:pt x="4074" y="60"/>
                    </a:lnTo>
                    <a:lnTo>
                      <a:pt x="4074" y="54"/>
                    </a:lnTo>
                    <a:lnTo>
                      <a:pt x="4074" y="54"/>
                    </a:lnTo>
                    <a:lnTo>
                      <a:pt x="4074" y="48"/>
                    </a:lnTo>
                    <a:lnTo>
                      <a:pt x="4074" y="42"/>
                    </a:lnTo>
                    <a:lnTo>
                      <a:pt x="4074" y="36"/>
                    </a:lnTo>
                    <a:lnTo>
                      <a:pt x="4074" y="30"/>
                    </a:lnTo>
                    <a:lnTo>
                      <a:pt x="4074" y="24"/>
                    </a:lnTo>
                    <a:lnTo>
                      <a:pt x="4080" y="18"/>
                    </a:lnTo>
                    <a:lnTo>
                      <a:pt x="4080" y="12"/>
                    </a:lnTo>
                    <a:lnTo>
                      <a:pt x="4080" y="12"/>
                    </a:lnTo>
                    <a:lnTo>
                      <a:pt x="4080" y="6"/>
                    </a:lnTo>
                    <a:lnTo>
                      <a:pt x="4080" y="6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6" y="0"/>
                    </a:lnTo>
                    <a:lnTo>
                      <a:pt x="4086" y="0"/>
                    </a:lnTo>
                    <a:lnTo>
                      <a:pt x="4086" y="0"/>
                    </a:lnTo>
                    <a:lnTo>
                      <a:pt x="4086" y="0"/>
                    </a:lnTo>
                    <a:lnTo>
                      <a:pt x="4086" y="6"/>
                    </a:lnTo>
                    <a:lnTo>
                      <a:pt x="4086" y="6"/>
                    </a:lnTo>
                    <a:lnTo>
                      <a:pt x="4092" y="12"/>
                    </a:lnTo>
                    <a:lnTo>
                      <a:pt x="4092" y="12"/>
                    </a:lnTo>
                    <a:lnTo>
                      <a:pt x="4092" y="18"/>
                    </a:lnTo>
                    <a:lnTo>
                      <a:pt x="4092" y="24"/>
                    </a:lnTo>
                    <a:lnTo>
                      <a:pt x="4092" y="30"/>
                    </a:lnTo>
                    <a:lnTo>
                      <a:pt x="4092" y="36"/>
                    </a:lnTo>
                    <a:lnTo>
                      <a:pt x="4098" y="42"/>
                    </a:lnTo>
                    <a:lnTo>
                      <a:pt x="4098" y="48"/>
                    </a:lnTo>
                    <a:lnTo>
                      <a:pt x="4098" y="60"/>
                    </a:lnTo>
                    <a:lnTo>
                      <a:pt x="4098" y="60"/>
                    </a:lnTo>
                    <a:lnTo>
                      <a:pt x="4098" y="66"/>
                    </a:lnTo>
                    <a:lnTo>
                      <a:pt x="4098" y="72"/>
                    </a:lnTo>
                    <a:lnTo>
                      <a:pt x="4098" y="78"/>
                    </a:lnTo>
                    <a:lnTo>
                      <a:pt x="4098" y="84"/>
                    </a:lnTo>
                    <a:lnTo>
                      <a:pt x="4104" y="90"/>
                    </a:lnTo>
                    <a:lnTo>
                      <a:pt x="4104" y="90"/>
                    </a:lnTo>
                    <a:lnTo>
                      <a:pt x="4122" y="168"/>
                    </a:lnTo>
                    <a:lnTo>
                      <a:pt x="4122" y="168"/>
                    </a:lnTo>
                    <a:lnTo>
                      <a:pt x="4122" y="168"/>
                    </a:lnTo>
                    <a:lnTo>
                      <a:pt x="4122" y="168"/>
                    </a:lnTo>
                    <a:lnTo>
                      <a:pt x="4122" y="168"/>
                    </a:lnTo>
                    <a:lnTo>
                      <a:pt x="4122" y="174"/>
                    </a:lnTo>
                    <a:lnTo>
                      <a:pt x="4128" y="174"/>
                    </a:lnTo>
                    <a:lnTo>
                      <a:pt x="4146" y="120"/>
                    </a:lnTo>
                    <a:lnTo>
                      <a:pt x="4146" y="120"/>
                    </a:lnTo>
                    <a:lnTo>
                      <a:pt x="4146" y="120"/>
                    </a:lnTo>
                    <a:lnTo>
                      <a:pt x="4146" y="114"/>
                    </a:lnTo>
                    <a:lnTo>
                      <a:pt x="4146" y="108"/>
                    </a:lnTo>
                    <a:lnTo>
                      <a:pt x="4146" y="102"/>
                    </a:lnTo>
                    <a:lnTo>
                      <a:pt x="4146" y="96"/>
                    </a:lnTo>
                    <a:lnTo>
                      <a:pt x="4146" y="96"/>
                    </a:lnTo>
                    <a:lnTo>
                      <a:pt x="4152" y="90"/>
                    </a:lnTo>
                    <a:lnTo>
                      <a:pt x="4152" y="84"/>
                    </a:lnTo>
                    <a:lnTo>
                      <a:pt x="4152" y="78"/>
                    </a:lnTo>
                    <a:lnTo>
                      <a:pt x="4152" y="72"/>
                    </a:lnTo>
                    <a:lnTo>
                      <a:pt x="4152" y="66"/>
                    </a:lnTo>
                    <a:lnTo>
                      <a:pt x="4152" y="60"/>
                    </a:lnTo>
                    <a:lnTo>
                      <a:pt x="4152" y="60"/>
                    </a:lnTo>
                    <a:lnTo>
                      <a:pt x="4152" y="54"/>
                    </a:lnTo>
                    <a:lnTo>
                      <a:pt x="4152" y="48"/>
                    </a:lnTo>
                    <a:lnTo>
                      <a:pt x="4158" y="36"/>
                    </a:lnTo>
                    <a:lnTo>
                      <a:pt x="4158" y="30"/>
                    </a:lnTo>
                    <a:lnTo>
                      <a:pt x="4158" y="24"/>
                    </a:lnTo>
                    <a:lnTo>
                      <a:pt x="4158" y="24"/>
                    </a:lnTo>
                    <a:lnTo>
                      <a:pt x="4158" y="18"/>
                    </a:lnTo>
                    <a:lnTo>
                      <a:pt x="4158" y="12"/>
                    </a:lnTo>
                    <a:lnTo>
                      <a:pt x="4164" y="12"/>
                    </a:lnTo>
                    <a:lnTo>
                      <a:pt x="4164" y="6"/>
                    </a:lnTo>
                    <a:lnTo>
                      <a:pt x="4164" y="6"/>
                    </a:lnTo>
                    <a:lnTo>
                      <a:pt x="4164" y="6"/>
                    </a:lnTo>
                    <a:lnTo>
                      <a:pt x="4164" y="6"/>
                    </a:lnTo>
                    <a:lnTo>
                      <a:pt x="4164" y="6"/>
                    </a:lnTo>
                    <a:lnTo>
                      <a:pt x="4170" y="6"/>
                    </a:lnTo>
                    <a:lnTo>
                      <a:pt x="4170" y="6"/>
                    </a:lnTo>
                    <a:lnTo>
                      <a:pt x="4170" y="6"/>
                    </a:lnTo>
                    <a:lnTo>
                      <a:pt x="4170" y="12"/>
                    </a:lnTo>
                    <a:lnTo>
                      <a:pt x="4170" y="12"/>
                    </a:lnTo>
                    <a:lnTo>
                      <a:pt x="4170" y="18"/>
                    </a:lnTo>
                    <a:lnTo>
                      <a:pt x="4170" y="24"/>
                    </a:lnTo>
                    <a:lnTo>
                      <a:pt x="4176" y="24"/>
                    </a:lnTo>
                    <a:lnTo>
                      <a:pt x="4176" y="30"/>
                    </a:lnTo>
                    <a:lnTo>
                      <a:pt x="4176" y="36"/>
                    </a:lnTo>
                    <a:lnTo>
                      <a:pt x="4176" y="42"/>
                    </a:lnTo>
                    <a:lnTo>
                      <a:pt x="4176" y="54"/>
                    </a:lnTo>
                    <a:lnTo>
                      <a:pt x="4176" y="60"/>
                    </a:lnTo>
                    <a:lnTo>
                      <a:pt x="4176" y="60"/>
                    </a:lnTo>
                    <a:lnTo>
                      <a:pt x="4182" y="66"/>
                    </a:lnTo>
                    <a:lnTo>
                      <a:pt x="4182" y="72"/>
                    </a:lnTo>
                    <a:lnTo>
                      <a:pt x="4182" y="78"/>
                    </a:lnTo>
                    <a:lnTo>
                      <a:pt x="4182" y="90"/>
                    </a:lnTo>
                    <a:lnTo>
                      <a:pt x="4182" y="96"/>
                    </a:lnTo>
                    <a:lnTo>
                      <a:pt x="4182" y="96"/>
                    </a:lnTo>
                    <a:lnTo>
                      <a:pt x="4200" y="168"/>
                    </a:lnTo>
                    <a:lnTo>
                      <a:pt x="4200" y="168"/>
                    </a:lnTo>
                    <a:lnTo>
                      <a:pt x="4200" y="168"/>
                    </a:lnTo>
                    <a:lnTo>
                      <a:pt x="4206" y="168"/>
                    </a:lnTo>
                    <a:lnTo>
                      <a:pt x="4206" y="168"/>
                    </a:lnTo>
                    <a:lnTo>
                      <a:pt x="4206" y="168"/>
                    </a:lnTo>
                    <a:lnTo>
                      <a:pt x="4206" y="168"/>
                    </a:lnTo>
                    <a:lnTo>
                      <a:pt x="4224" y="120"/>
                    </a:lnTo>
                    <a:lnTo>
                      <a:pt x="4224" y="120"/>
                    </a:lnTo>
                    <a:lnTo>
                      <a:pt x="4224" y="114"/>
                    </a:lnTo>
                    <a:lnTo>
                      <a:pt x="4224" y="108"/>
                    </a:lnTo>
                    <a:lnTo>
                      <a:pt x="4230" y="108"/>
                    </a:lnTo>
                    <a:lnTo>
                      <a:pt x="4230" y="102"/>
                    </a:lnTo>
                    <a:lnTo>
                      <a:pt x="4230" y="96"/>
                    </a:lnTo>
                    <a:lnTo>
                      <a:pt x="4230" y="90"/>
                    </a:lnTo>
                    <a:lnTo>
                      <a:pt x="4230" y="84"/>
                    </a:lnTo>
                    <a:lnTo>
                      <a:pt x="4230" y="78"/>
                    </a:lnTo>
                    <a:lnTo>
                      <a:pt x="4230" y="72"/>
                    </a:lnTo>
                    <a:lnTo>
                      <a:pt x="4236" y="66"/>
                    </a:lnTo>
                    <a:lnTo>
                      <a:pt x="4236" y="60"/>
                    </a:lnTo>
                    <a:lnTo>
                      <a:pt x="4236" y="54"/>
                    </a:lnTo>
                    <a:lnTo>
                      <a:pt x="4236" y="54"/>
                    </a:lnTo>
                    <a:lnTo>
                      <a:pt x="4236" y="48"/>
                    </a:lnTo>
                    <a:lnTo>
                      <a:pt x="4236" y="42"/>
                    </a:lnTo>
                    <a:lnTo>
                      <a:pt x="4236" y="36"/>
                    </a:lnTo>
                    <a:lnTo>
                      <a:pt x="4236" y="30"/>
                    </a:lnTo>
                    <a:lnTo>
                      <a:pt x="4242" y="24"/>
                    </a:lnTo>
                    <a:lnTo>
                      <a:pt x="4242" y="18"/>
                    </a:lnTo>
                    <a:lnTo>
                      <a:pt x="4242" y="12"/>
                    </a:lnTo>
                    <a:lnTo>
                      <a:pt x="4242" y="6"/>
                    </a:lnTo>
                    <a:lnTo>
                      <a:pt x="4242" y="6"/>
                    </a:lnTo>
                    <a:lnTo>
                      <a:pt x="4242" y="0"/>
                    </a:lnTo>
                    <a:lnTo>
                      <a:pt x="4242" y="0"/>
                    </a:lnTo>
                    <a:lnTo>
                      <a:pt x="4248" y="0"/>
                    </a:lnTo>
                    <a:lnTo>
                      <a:pt x="4248" y="0"/>
                    </a:lnTo>
                    <a:lnTo>
                      <a:pt x="4248" y="0"/>
                    </a:lnTo>
                    <a:lnTo>
                      <a:pt x="4248" y="0"/>
                    </a:lnTo>
                    <a:lnTo>
                      <a:pt x="4248" y="0"/>
                    </a:lnTo>
                    <a:lnTo>
                      <a:pt x="4248" y="0"/>
                    </a:lnTo>
                    <a:lnTo>
                      <a:pt x="4254" y="6"/>
                    </a:lnTo>
                    <a:lnTo>
                      <a:pt x="4254" y="6"/>
                    </a:lnTo>
                    <a:lnTo>
                      <a:pt x="4254" y="12"/>
                    </a:lnTo>
                    <a:lnTo>
                      <a:pt x="4254" y="18"/>
                    </a:lnTo>
                    <a:lnTo>
                      <a:pt x="4254" y="24"/>
                    </a:lnTo>
                    <a:lnTo>
                      <a:pt x="4254" y="30"/>
                    </a:lnTo>
                    <a:lnTo>
                      <a:pt x="4254" y="36"/>
                    </a:lnTo>
                    <a:lnTo>
                      <a:pt x="4260" y="42"/>
                    </a:lnTo>
                    <a:lnTo>
                      <a:pt x="4260" y="48"/>
                    </a:lnTo>
                    <a:lnTo>
                      <a:pt x="4260" y="54"/>
                    </a:lnTo>
                    <a:lnTo>
                      <a:pt x="4260" y="54"/>
                    </a:lnTo>
                    <a:lnTo>
                      <a:pt x="4260" y="60"/>
                    </a:lnTo>
                    <a:lnTo>
                      <a:pt x="4260" y="72"/>
                    </a:lnTo>
                    <a:lnTo>
                      <a:pt x="4260" y="78"/>
                    </a:lnTo>
                    <a:lnTo>
                      <a:pt x="4266" y="84"/>
                    </a:lnTo>
                    <a:lnTo>
                      <a:pt x="4266" y="90"/>
                    </a:lnTo>
                    <a:lnTo>
                      <a:pt x="4266" y="90"/>
                    </a:lnTo>
                    <a:lnTo>
                      <a:pt x="4284" y="162"/>
                    </a:lnTo>
                    <a:lnTo>
                      <a:pt x="4284" y="162"/>
                    </a:lnTo>
                    <a:lnTo>
                      <a:pt x="4284" y="168"/>
                    </a:lnTo>
                    <a:lnTo>
                      <a:pt x="4284" y="168"/>
                    </a:lnTo>
                    <a:lnTo>
                      <a:pt x="4284" y="168"/>
                    </a:lnTo>
                    <a:lnTo>
                      <a:pt x="4284" y="168"/>
                    </a:lnTo>
                    <a:lnTo>
                      <a:pt x="4290" y="168"/>
                    </a:lnTo>
                    <a:lnTo>
                      <a:pt x="4308" y="120"/>
                    </a:lnTo>
                    <a:lnTo>
                      <a:pt x="4308" y="120"/>
                    </a:lnTo>
                    <a:lnTo>
                      <a:pt x="4308" y="114"/>
                    </a:lnTo>
                    <a:lnTo>
                      <a:pt x="4308" y="108"/>
                    </a:lnTo>
                    <a:lnTo>
                      <a:pt x="4308" y="108"/>
                    </a:lnTo>
                    <a:lnTo>
                      <a:pt x="4308" y="102"/>
                    </a:lnTo>
                    <a:lnTo>
                      <a:pt x="4308" y="96"/>
                    </a:lnTo>
                    <a:lnTo>
                      <a:pt x="4314" y="90"/>
                    </a:lnTo>
                    <a:lnTo>
                      <a:pt x="4314" y="84"/>
                    </a:lnTo>
                    <a:lnTo>
                      <a:pt x="4314" y="78"/>
                    </a:lnTo>
                    <a:lnTo>
                      <a:pt x="4314" y="72"/>
                    </a:lnTo>
                    <a:lnTo>
                      <a:pt x="4314" y="66"/>
                    </a:lnTo>
                    <a:lnTo>
                      <a:pt x="4314" y="60"/>
                    </a:lnTo>
                    <a:lnTo>
                      <a:pt x="4314" y="54"/>
                    </a:lnTo>
                    <a:lnTo>
                      <a:pt x="4314" y="54"/>
                    </a:lnTo>
                    <a:lnTo>
                      <a:pt x="4314" y="48"/>
                    </a:lnTo>
                    <a:lnTo>
                      <a:pt x="4320" y="42"/>
                    </a:lnTo>
                    <a:lnTo>
                      <a:pt x="4320" y="36"/>
                    </a:lnTo>
                    <a:lnTo>
                      <a:pt x="4320" y="30"/>
                    </a:lnTo>
                    <a:lnTo>
                      <a:pt x="4320" y="24"/>
                    </a:lnTo>
                    <a:lnTo>
                      <a:pt x="4320" y="18"/>
                    </a:lnTo>
                    <a:lnTo>
                      <a:pt x="4320" y="12"/>
                    </a:lnTo>
                    <a:lnTo>
                      <a:pt x="4326" y="12"/>
                    </a:lnTo>
                    <a:lnTo>
                      <a:pt x="4326" y="6"/>
                    </a:lnTo>
                    <a:lnTo>
                      <a:pt x="4326" y="6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32" y="0"/>
                    </a:lnTo>
                    <a:lnTo>
                      <a:pt x="4332" y="6"/>
                    </a:lnTo>
                    <a:lnTo>
                      <a:pt x="4332" y="6"/>
                    </a:lnTo>
                    <a:lnTo>
                      <a:pt x="4332" y="6"/>
                    </a:lnTo>
                    <a:lnTo>
                      <a:pt x="4332" y="12"/>
                    </a:lnTo>
                    <a:lnTo>
                      <a:pt x="4332" y="18"/>
                    </a:lnTo>
                    <a:lnTo>
                      <a:pt x="4338" y="18"/>
                    </a:lnTo>
                    <a:lnTo>
                      <a:pt x="4338" y="24"/>
                    </a:lnTo>
                    <a:lnTo>
                      <a:pt x="4338" y="30"/>
                    </a:lnTo>
                    <a:lnTo>
                      <a:pt x="4338" y="36"/>
                    </a:lnTo>
                    <a:lnTo>
                      <a:pt x="4338" y="42"/>
                    </a:lnTo>
                    <a:lnTo>
                      <a:pt x="4338" y="54"/>
                    </a:lnTo>
                    <a:lnTo>
                      <a:pt x="4344" y="60"/>
                    </a:lnTo>
                    <a:lnTo>
                      <a:pt x="4344" y="60"/>
                    </a:lnTo>
                    <a:lnTo>
                      <a:pt x="4344" y="66"/>
                    </a:lnTo>
                    <a:lnTo>
                      <a:pt x="4344" y="72"/>
                    </a:lnTo>
                    <a:lnTo>
                      <a:pt x="4344" y="78"/>
                    </a:lnTo>
                    <a:lnTo>
                      <a:pt x="4344" y="84"/>
                    </a:lnTo>
                    <a:lnTo>
                      <a:pt x="4344" y="90"/>
                    </a:lnTo>
                    <a:lnTo>
                      <a:pt x="4344" y="90"/>
                    </a:lnTo>
                    <a:lnTo>
                      <a:pt x="4362" y="168"/>
                    </a:lnTo>
                    <a:lnTo>
                      <a:pt x="4362" y="168"/>
                    </a:lnTo>
                    <a:lnTo>
                      <a:pt x="4368" y="168"/>
                    </a:lnTo>
                    <a:lnTo>
                      <a:pt x="4368" y="168"/>
                    </a:lnTo>
                    <a:lnTo>
                      <a:pt x="4368" y="174"/>
                    </a:lnTo>
                    <a:lnTo>
                      <a:pt x="4368" y="174"/>
                    </a:lnTo>
                    <a:lnTo>
                      <a:pt x="4368" y="174"/>
                    </a:lnTo>
                    <a:lnTo>
                      <a:pt x="4386" y="120"/>
                    </a:lnTo>
                    <a:lnTo>
                      <a:pt x="4386" y="120"/>
                    </a:lnTo>
                    <a:lnTo>
                      <a:pt x="4386" y="120"/>
                    </a:lnTo>
                    <a:lnTo>
                      <a:pt x="4392" y="114"/>
                    </a:lnTo>
                    <a:lnTo>
                      <a:pt x="4392" y="108"/>
                    </a:lnTo>
                    <a:lnTo>
                      <a:pt x="4392" y="102"/>
                    </a:lnTo>
                    <a:lnTo>
                      <a:pt x="4392" y="96"/>
                    </a:lnTo>
                    <a:lnTo>
                      <a:pt x="4392" y="96"/>
                    </a:lnTo>
                    <a:lnTo>
                      <a:pt x="4392" y="90"/>
                    </a:lnTo>
                    <a:lnTo>
                      <a:pt x="4392" y="84"/>
                    </a:lnTo>
                    <a:lnTo>
                      <a:pt x="4398" y="78"/>
                    </a:lnTo>
                    <a:lnTo>
                      <a:pt x="4398" y="72"/>
                    </a:lnTo>
                    <a:lnTo>
                      <a:pt x="4398" y="66"/>
                    </a:lnTo>
                    <a:lnTo>
                      <a:pt x="4398" y="60"/>
                    </a:lnTo>
                    <a:lnTo>
                      <a:pt x="4398" y="60"/>
                    </a:lnTo>
                    <a:lnTo>
                      <a:pt x="4398" y="54"/>
                    </a:lnTo>
                    <a:lnTo>
                      <a:pt x="4398" y="48"/>
                    </a:lnTo>
                    <a:lnTo>
                      <a:pt x="4398" y="36"/>
                    </a:lnTo>
                    <a:lnTo>
                      <a:pt x="4398" y="30"/>
                    </a:lnTo>
                    <a:lnTo>
                      <a:pt x="4404" y="24"/>
                    </a:lnTo>
                    <a:lnTo>
                      <a:pt x="4404" y="24"/>
                    </a:lnTo>
                    <a:lnTo>
                      <a:pt x="4404" y="18"/>
                    </a:lnTo>
                    <a:lnTo>
                      <a:pt x="4404" y="12"/>
                    </a:lnTo>
                    <a:lnTo>
                      <a:pt x="4404" y="12"/>
                    </a:lnTo>
                    <a:lnTo>
                      <a:pt x="4404" y="6"/>
                    </a:lnTo>
                    <a:lnTo>
                      <a:pt x="4410" y="6"/>
                    </a:lnTo>
                    <a:lnTo>
                      <a:pt x="4410" y="6"/>
                    </a:lnTo>
                    <a:lnTo>
                      <a:pt x="4410" y="6"/>
                    </a:lnTo>
                    <a:lnTo>
                      <a:pt x="4410" y="6"/>
                    </a:lnTo>
                    <a:lnTo>
                      <a:pt x="4410" y="6"/>
                    </a:lnTo>
                    <a:lnTo>
                      <a:pt x="4410" y="6"/>
                    </a:lnTo>
                    <a:lnTo>
                      <a:pt x="4416" y="6"/>
                    </a:lnTo>
                    <a:lnTo>
                      <a:pt x="4416" y="12"/>
                    </a:lnTo>
                    <a:lnTo>
                      <a:pt x="4416" y="12"/>
                    </a:lnTo>
                    <a:lnTo>
                      <a:pt x="4416" y="18"/>
                    </a:lnTo>
                    <a:lnTo>
                      <a:pt x="4416" y="18"/>
                    </a:lnTo>
                    <a:lnTo>
                      <a:pt x="4416" y="24"/>
                    </a:lnTo>
                    <a:lnTo>
                      <a:pt x="4416" y="30"/>
                    </a:lnTo>
                    <a:lnTo>
                      <a:pt x="4422" y="36"/>
                    </a:lnTo>
                    <a:lnTo>
                      <a:pt x="4422" y="42"/>
                    </a:lnTo>
                    <a:lnTo>
                      <a:pt x="4422" y="54"/>
                    </a:lnTo>
                    <a:lnTo>
                      <a:pt x="4422" y="60"/>
                    </a:lnTo>
                    <a:lnTo>
                      <a:pt x="4422" y="60"/>
                    </a:lnTo>
                    <a:lnTo>
                      <a:pt x="4422" y="66"/>
                    </a:lnTo>
                    <a:lnTo>
                      <a:pt x="4422" y="72"/>
                    </a:lnTo>
                    <a:lnTo>
                      <a:pt x="4428" y="78"/>
                    </a:lnTo>
                    <a:lnTo>
                      <a:pt x="4428" y="84"/>
                    </a:lnTo>
                    <a:lnTo>
                      <a:pt x="4428" y="96"/>
                    </a:lnTo>
                    <a:lnTo>
                      <a:pt x="4428" y="96"/>
                    </a:lnTo>
                    <a:lnTo>
                      <a:pt x="4446" y="168"/>
                    </a:lnTo>
                    <a:lnTo>
                      <a:pt x="4446" y="168"/>
                    </a:lnTo>
                    <a:lnTo>
                      <a:pt x="4446" y="168"/>
                    </a:lnTo>
                    <a:lnTo>
                      <a:pt x="4446" y="168"/>
                    </a:lnTo>
                    <a:lnTo>
                      <a:pt x="4446" y="168"/>
                    </a:lnTo>
                    <a:lnTo>
                      <a:pt x="4452" y="168"/>
                    </a:lnTo>
                    <a:lnTo>
                      <a:pt x="4452" y="168"/>
                    </a:lnTo>
                    <a:lnTo>
                      <a:pt x="4470" y="114"/>
                    </a:lnTo>
                    <a:lnTo>
                      <a:pt x="4470" y="114"/>
                    </a:lnTo>
                    <a:lnTo>
                      <a:pt x="4470" y="114"/>
                    </a:lnTo>
                    <a:lnTo>
                      <a:pt x="4470" y="108"/>
                    </a:lnTo>
                    <a:lnTo>
                      <a:pt x="4470" y="102"/>
                    </a:lnTo>
                    <a:lnTo>
                      <a:pt x="4470" y="102"/>
                    </a:lnTo>
                    <a:lnTo>
                      <a:pt x="4476" y="96"/>
                    </a:lnTo>
                    <a:lnTo>
                      <a:pt x="4476" y="90"/>
                    </a:lnTo>
                    <a:lnTo>
                      <a:pt x="4476" y="84"/>
                    </a:lnTo>
                    <a:lnTo>
                      <a:pt x="4476" y="78"/>
                    </a:lnTo>
                    <a:lnTo>
                      <a:pt x="4476" y="72"/>
                    </a:lnTo>
                    <a:lnTo>
                      <a:pt x="4476" y="66"/>
                    </a:lnTo>
                    <a:lnTo>
                      <a:pt x="4476" y="60"/>
                    </a:lnTo>
                    <a:lnTo>
                      <a:pt x="4476" y="54"/>
                    </a:lnTo>
                    <a:lnTo>
                      <a:pt x="4476" y="54"/>
                    </a:lnTo>
                    <a:lnTo>
                      <a:pt x="4482" y="48"/>
                    </a:lnTo>
                    <a:lnTo>
                      <a:pt x="4482" y="42"/>
                    </a:lnTo>
                    <a:lnTo>
                      <a:pt x="4482" y="36"/>
                    </a:lnTo>
                    <a:lnTo>
                      <a:pt x="4482" y="30"/>
                    </a:lnTo>
                    <a:lnTo>
                      <a:pt x="4482" y="24"/>
                    </a:lnTo>
                    <a:lnTo>
                      <a:pt x="4482" y="18"/>
                    </a:lnTo>
                    <a:lnTo>
                      <a:pt x="4488" y="12"/>
                    </a:lnTo>
                    <a:lnTo>
                      <a:pt x="4488" y="6"/>
                    </a:lnTo>
                    <a:lnTo>
                      <a:pt x="4488" y="6"/>
                    </a:lnTo>
                    <a:lnTo>
                      <a:pt x="4488" y="0"/>
                    </a:lnTo>
                    <a:lnTo>
                      <a:pt x="4488" y="0"/>
                    </a:lnTo>
                    <a:lnTo>
                      <a:pt x="4488" y="0"/>
                    </a:lnTo>
                    <a:lnTo>
                      <a:pt x="4488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6"/>
                    </a:lnTo>
                    <a:lnTo>
                      <a:pt x="4494" y="6"/>
                    </a:lnTo>
                    <a:lnTo>
                      <a:pt x="4500" y="12"/>
                    </a:lnTo>
                    <a:lnTo>
                      <a:pt x="4500" y="18"/>
                    </a:lnTo>
                    <a:lnTo>
                      <a:pt x="4500" y="24"/>
                    </a:lnTo>
                    <a:lnTo>
                      <a:pt x="4500" y="30"/>
                    </a:lnTo>
                    <a:lnTo>
                      <a:pt x="4500" y="36"/>
                    </a:lnTo>
                    <a:lnTo>
                      <a:pt x="4500" y="42"/>
                    </a:lnTo>
                    <a:lnTo>
                      <a:pt x="4506" y="48"/>
                    </a:lnTo>
                    <a:lnTo>
                      <a:pt x="4506" y="54"/>
                    </a:lnTo>
                    <a:lnTo>
                      <a:pt x="4506" y="54"/>
                    </a:lnTo>
                    <a:lnTo>
                      <a:pt x="4506" y="60"/>
                    </a:lnTo>
                    <a:lnTo>
                      <a:pt x="4506" y="72"/>
                    </a:lnTo>
                    <a:lnTo>
                      <a:pt x="4506" y="78"/>
                    </a:lnTo>
                    <a:lnTo>
                      <a:pt x="4506" y="84"/>
                    </a:lnTo>
                    <a:lnTo>
                      <a:pt x="4506" y="90"/>
                    </a:lnTo>
                    <a:lnTo>
                      <a:pt x="4506" y="90"/>
                    </a:lnTo>
                    <a:lnTo>
                      <a:pt x="4530" y="168"/>
                    </a:lnTo>
                    <a:lnTo>
                      <a:pt x="4530" y="168"/>
                    </a:lnTo>
                    <a:lnTo>
                      <a:pt x="4530" y="168"/>
                    </a:lnTo>
                    <a:lnTo>
                      <a:pt x="4530" y="168"/>
                    </a:lnTo>
                    <a:lnTo>
                      <a:pt x="4530" y="168"/>
                    </a:lnTo>
                    <a:lnTo>
                      <a:pt x="4530" y="168"/>
                    </a:lnTo>
                    <a:lnTo>
                      <a:pt x="4530" y="168"/>
                    </a:lnTo>
                    <a:lnTo>
                      <a:pt x="4548" y="120"/>
                    </a:lnTo>
                    <a:lnTo>
                      <a:pt x="4548" y="120"/>
                    </a:lnTo>
                    <a:lnTo>
                      <a:pt x="4554" y="114"/>
                    </a:lnTo>
                    <a:lnTo>
                      <a:pt x="4554" y="108"/>
                    </a:lnTo>
                    <a:lnTo>
                      <a:pt x="4554" y="108"/>
                    </a:lnTo>
                    <a:lnTo>
                      <a:pt x="4554" y="102"/>
                    </a:lnTo>
                    <a:lnTo>
                      <a:pt x="4554" y="96"/>
                    </a:lnTo>
                    <a:lnTo>
                      <a:pt x="4554" y="90"/>
                    </a:lnTo>
                    <a:lnTo>
                      <a:pt x="4554" y="84"/>
                    </a:lnTo>
                    <a:lnTo>
                      <a:pt x="4560" y="78"/>
                    </a:lnTo>
                    <a:lnTo>
                      <a:pt x="4560" y="72"/>
                    </a:lnTo>
                    <a:lnTo>
                      <a:pt x="4560" y="66"/>
                    </a:lnTo>
                    <a:lnTo>
                      <a:pt x="4560" y="60"/>
                    </a:lnTo>
                    <a:lnTo>
                      <a:pt x="4560" y="60"/>
                    </a:lnTo>
                    <a:lnTo>
                      <a:pt x="4560" y="60"/>
                    </a:lnTo>
                    <a:lnTo>
                      <a:pt x="4560" y="48"/>
                    </a:lnTo>
                    <a:lnTo>
                      <a:pt x="4560" y="42"/>
                    </a:lnTo>
                    <a:lnTo>
                      <a:pt x="4560" y="36"/>
                    </a:lnTo>
                    <a:lnTo>
                      <a:pt x="4566" y="30"/>
                    </a:lnTo>
                    <a:lnTo>
                      <a:pt x="4566" y="24"/>
                    </a:lnTo>
                    <a:lnTo>
                      <a:pt x="4566" y="18"/>
                    </a:lnTo>
                    <a:lnTo>
                      <a:pt x="4566" y="18"/>
                    </a:lnTo>
                    <a:lnTo>
                      <a:pt x="4566" y="12"/>
                    </a:lnTo>
                    <a:lnTo>
                      <a:pt x="4566" y="6"/>
                    </a:lnTo>
                    <a:lnTo>
                      <a:pt x="4572" y="6"/>
                    </a:lnTo>
                    <a:lnTo>
                      <a:pt x="4572" y="6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572" y="6"/>
                    </a:lnTo>
                    <a:lnTo>
                      <a:pt x="4578" y="6"/>
                    </a:lnTo>
                    <a:lnTo>
                      <a:pt x="4578" y="6"/>
                    </a:lnTo>
                    <a:lnTo>
                      <a:pt x="4578" y="12"/>
                    </a:lnTo>
                    <a:lnTo>
                      <a:pt x="4578" y="18"/>
                    </a:lnTo>
                    <a:lnTo>
                      <a:pt x="4578" y="18"/>
                    </a:lnTo>
                    <a:lnTo>
                      <a:pt x="4578" y="24"/>
                    </a:lnTo>
                    <a:lnTo>
                      <a:pt x="4584" y="30"/>
                    </a:lnTo>
                    <a:lnTo>
                      <a:pt x="4584" y="36"/>
                    </a:lnTo>
                    <a:lnTo>
                      <a:pt x="4584" y="42"/>
                    </a:lnTo>
                    <a:lnTo>
                      <a:pt x="4584" y="54"/>
                    </a:lnTo>
                    <a:lnTo>
                      <a:pt x="4584" y="60"/>
                    </a:lnTo>
                    <a:lnTo>
                      <a:pt x="4584" y="60"/>
                    </a:lnTo>
                    <a:lnTo>
                      <a:pt x="4584" y="66"/>
                    </a:lnTo>
                    <a:lnTo>
                      <a:pt x="4590" y="72"/>
                    </a:lnTo>
                    <a:lnTo>
                      <a:pt x="4590" y="78"/>
                    </a:lnTo>
                    <a:lnTo>
                      <a:pt x="4590" y="90"/>
                    </a:lnTo>
                    <a:lnTo>
                      <a:pt x="4590" y="96"/>
                    </a:lnTo>
                    <a:lnTo>
                      <a:pt x="4590" y="96"/>
                    </a:lnTo>
                    <a:lnTo>
                      <a:pt x="4608" y="168"/>
                    </a:lnTo>
                    <a:lnTo>
                      <a:pt x="4608" y="168"/>
                    </a:lnTo>
                    <a:lnTo>
                      <a:pt x="4608" y="168"/>
                    </a:lnTo>
                    <a:lnTo>
                      <a:pt x="4608" y="168"/>
                    </a:lnTo>
                    <a:lnTo>
                      <a:pt x="4614" y="174"/>
                    </a:lnTo>
                    <a:lnTo>
                      <a:pt x="4614" y="174"/>
                    </a:lnTo>
                    <a:lnTo>
                      <a:pt x="4614" y="174"/>
                    </a:lnTo>
                    <a:lnTo>
                      <a:pt x="4632" y="120"/>
                    </a:lnTo>
                    <a:lnTo>
                      <a:pt x="4632" y="120"/>
                    </a:lnTo>
                    <a:lnTo>
                      <a:pt x="4632" y="120"/>
                    </a:lnTo>
                    <a:lnTo>
                      <a:pt x="4632" y="114"/>
                    </a:lnTo>
                    <a:lnTo>
                      <a:pt x="4632" y="108"/>
                    </a:lnTo>
                    <a:lnTo>
                      <a:pt x="4638" y="102"/>
                    </a:lnTo>
                    <a:lnTo>
                      <a:pt x="4638" y="96"/>
                    </a:lnTo>
                    <a:lnTo>
                      <a:pt x="4638" y="90"/>
                    </a:lnTo>
                    <a:lnTo>
                      <a:pt x="4638" y="90"/>
                    </a:lnTo>
                    <a:lnTo>
                      <a:pt x="4638" y="84"/>
                    </a:lnTo>
                    <a:lnTo>
                      <a:pt x="4638" y="78"/>
                    </a:lnTo>
                    <a:lnTo>
                      <a:pt x="4638" y="72"/>
                    </a:lnTo>
                    <a:lnTo>
                      <a:pt x="4638" y="60"/>
                    </a:lnTo>
                    <a:lnTo>
                      <a:pt x="4644" y="60"/>
                    </a:lnTo>
                    <a:lnTo>
                      <a:pt x="4644" y="60"/>
                    </a:lnTo>
                    <a:lnTo>
                      <a:pt x="4644" y="54"/>
                    </a:lnTo>
                    <a:lnTo>
                      <a:pt x="4644" y="42"/>
                    </a:lnTo>
                    <a:lnTo>
                      <a:pt x="4644" y="36"/>
                    </a:lnTo>
                    <a:lnTo>
                      <a:pt x="4644" y="30"/>
                    </a:lnTo>
                    <a:lnTo>
                      <a:pt x="4644" y="24"/>
                    </a:lnTo>
                    <a:lnTo>
                      <a:pt x="4644" y="18"/>
                    </a:lnTo>
                    <a:lnTo>
                      <a:pt x="4650" y="18"/>
                    </a:lnTo>
                    <a:lnTo>
                      <a:pt x="4650" y="12"/>
                    </a:lnTo>
                    <a:lnTo>
                      <a:pt x="4650" y="12"/>
                    </a:lnTo>
                    <a:lnTo>
                      <a:pt x="4650" y="6"/>
                    </a:lnTo>
                    <a:lnTo>
                      <a:pt x="4650" y="6"/>
                    </a:lnTo>
                    <a:lnTo>
                      <a:pt x="4650" y="6"/>
                    </a:lnTo>
                    <a:lnTo>
                      <a:pt x="4656" y="0"/>
                    </a:lnTo>
                    <a:lnTo>
                      <a:pt x="4656" y="0"/>
                    </a:lnTo>
                    <a:lnTo>
                      <a:pt x="4656" y="6"/>
                    </a:lnTo>
                    <a:lnTo>
                      <a:pt x="4656" y="6"/>
                    </a:lnTo>
                    <a:lnTo>
                      <a:pt x="4656" y="6"/>
                    </a:lnTo>
                    <a:lnTo>
                      <a:pt x="4656" y="6"/>
                    </a:lnTo>
                    <a:lnTo>
                      <a:pt x="4662" y="12"/>
                    </a:lnTo>
                    <a:lnTo>
                      <a:pt x="4662" y="18"/>
                    </a:lnTo>
                    <a:lnTo>
                      <a:pt x="4662" y="18"/>
                    </a:lnTo>
                    <a:lnTo>
                      <a:pt x="4662" y="24"/>
                    </a:lnTo>
                    <a:lnTo>
                      <a:pt x="4662" y="30"/>
                    </a:lnTo>
                    <a:lnTo>
                      <a:pt x="4662" y="36"/>
                    </a:lnTo>
                    <a:lnTo>
                      <a:pt x="4662" y="42"/>
                    </a:lnTo>
                    <a:lnTo>
                      <a:pt x="4668" y="54"/>
                    </a:lnTo>
                    <a:lnTo>
                      <a:pt x="4668" y="60"/>
                    </a:lnTo>
                    <a:lnTo>
                      <a:pt x="4668" y="60"/>
                    </a:lnTo>
                    <a:lnTo>
                      <a:pt x="4668" y="66"/>
                    </a:lnTo>
                    <a:lnTo>
                      <a:pt x="4668" y="72"/>
                    </a:lnTo>
                    <a:lnTo>
                      <a:pt x="4668" y="78"/>
                    </a:lnTo>
                    <a:lnTo>
                      <a:pt x="4668" y="84"/>
                    </a:lnTo>
                    <a:lnTo>
                      <a:pt x="4674" y="90"/>
                    </a:lnTo>
                    <a:lnTo>
                      <a:pt x="4674" y="90"/>
                    </a:lnTo>
                    <a:lnTo>
                      <a:pt x="4692" y="168"/>
                    </a:lnTo>
                    <a:lnTo>
                      <a:pt x="4692" y="168"/>
                    </a:lnTo>
                    <a:lnTo>
                      <a:pt x="4692" y="168"/>
                    </a:lnTo>
                    <a:lnTo>
                      <a:pt x="4692" y="168"/>
                    </a:lnTo>
                    <a:lnTo>
                      <a:pt x="4692" y="168"/>
                    </a:lnTo>
                    <a:lnTo>
                      <a:pt x="4692" y="168"/>
                    </a:lnTo>
                    <a:lnTo>
                      <a:pt x="4692" y="168"/>
                    </a:lnTo>
                    <a:lnTo>
                      <a:pt x="4716" y="114"/>
                    </a:lnTo>
                    <a:lnTo>
                      <a:pt x="4716" y="114"/>
                    </a:lnTo>
                    <a:lnTo>
                      <a:pt x="4716" y="114"/>
                    </a:lnTo>
                    <a:lnTo>
                      <a:pt x="4716" y="108"/>
                    </a:lnTo>
                    <a:lnTo>
                      <a:pt x="4716" y="102"/>
                    </a:lnTo>
                    <a:lnTo>
                      <a:pt x="4716" y="102"/>
                    </a:lnTo>
                    <a:lnTo>
                      <a:pt x="4716" y="96"/>
                    </a:lnTo>
                    <a:lnTo>
                      <a:pt x="4716" y="90"/>
                    </a:lnTo>
                    <a:lnTo>
                      <a:pt x="4722" y="84"/>
                    </a:lnTo>
                    <a:lnTo>
                      <a:pt x="4722" y="78"/>
                    </a:lnTo>
                    <a:lnTo>
                      <a:pt x="4722" y="72"/>
                    </a:lnTo>
                    <a:lnTo>
                      <a:pt x="4722" y="66"/>
                    </a:lnTo>
                    <a:lnTo>
                      <a:pt x="4722" y="60"/>
                    </a:lnTo>
                    <a:lnTo>
                      <a:pt x="4722" y="54"/>
                    </a:lnTo>
                    <a:lnTo>
                      <a:pt x="4722" y="54"/>
                    </a:lnTo>
                    <a:lnTo>
                      <a:pt x="4722" y="48"/>
                    </a:lnTo>
                    <a:lnTo>
                      <a:pt x="4722" y="42"/>
                    </a:lnTo>
                    <a:lnTo>
                      <a:pt x="4728" y="36"/>
                    </a:lnTo>
                    <a:lnTo>
                      <a:pt x="4728" y="30"/>
                    </a:lnTo>
                    <a:lnTo>
                      <a:pt x="4728" y="24"/>
                    </a:lnTo>
                    <a:lnTo>
                      <a:pt x="4728" y="18"/>
                    </a:lnTo>
                    <a:lnTo>
                      <a:pt x="4728" y="12"/>
                    </a:lnTo>
                    <a:lnTo>
                      <a:pt x="4728" y="6"/>
                    </a:lnTo>
                    <a:lnTo>
                      <a:pt x="4734" y="6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6"/>
                    </a:lnTo>
                    <a:lnTo>
                      <a:pt x="4740" y="6"/>
                    </a:lnTo>
                    <a:lnTo>
                      <a:pt x="4740" y="12"/>
                    </a:lnTo>
                    <a:lnTo>
                      <a:pt x="4740" y="18"/>
                    </a:lnTo>
                    <a:lnTo>
                      <a:pt x="4746" y="24"/>
                    </a:lnTo>
                    <a:lnTo>
                      <a:pt x="4746" y="30"/>
                    </a:lnTo>
                    <a:lnTo>
                      <a:pt x="4746" y="36"/>
                    </a:lnTo>
                    <a:lnTo>
                      <a:pt x="4746" y="42"/>
                    </a:lnTo>
                    <a:lnTo>
                      <a:pt x="4746" y="48"/>
                    </a:lnTo>
                    <a:lnTo>
                      <a:pt x="4746" y="54"/>
                    </a:lnTo>
                    <a:lnTo>
                      <a:pt x="4746" y="54"/>
                    </a:lnTo>
                    <a:lnTo>
                      <a:pt x="4752" y="60"/>
                    </a:lnTo>
                    <a:lnTo>
                      <a:pt x="4752" y="72"/>
                    </a:lnTo>
                    <a:lnTo>
                      <a:pt x="4752" y="78"/>
                    </a:lnTo>
                    <a:lnTo>
                      <a:pt x="4752" y="84"/>
                    </a:lnTo>
                    <a:lnTo>
                      <a:pt x="4752" y="90"/>
                    </a:lnTo>
                    <a:lnTo>
                      <a:pt x="4752" y="90"/>
                    </a:lnTo>
                    <a:lnTo>
                      <a:pt x="4770" y="168"/>
                    </a:lnTo>
                    <a:lnTo>
                      <a:pt x="4770" y="168"/>
                    </a:lnTo>
                    <a:lnTo>
                      <a:pt x="4770" y="168"/>
                    </a:lnTo>
                    <a:lnTo>
                      <a:pt x="4776" y="168"/>
                    </a:lnTo>
                    <a:lnTo>
                      <a:pt x="4776" y="168"/>
                    </a:lnTo>
                    <a:lnTo>
                      <a:pt x="4776" y="168"/>
                    </a:lnTo>
                    <a:lnTo>
                      <a:pt x="4776" y="168"/>
                    </a:lnTo>
                    <a:lnTo>
                      <a:pt x="4794" y="120"/>
                    </a:lnTo>
                    <a:lnTo>
                      <a:pt x="4794" y="120"/>
                    </a:lnTo>
                    <a:lnTo>
                      <a:pt x="4794" y="114"/>
                    </a:lnTo>
                    <a:lnTo>
                      <a:pt x="4794" y="114"/>
                    </a:lnTo>
                    <a:lnTo>
                      <a:pt x="4800" y="108"/>
                    </a:lnTo>
                    <a:lnTo>
                      <a:pt x="4800" y="102"/>
                    </a:lnTo>
                    <a:lnTo>
                      <a:pt x="4800" y="96"/>
                    </a:lnTo>
                    <a:lnTo>
                      <a:pt x="4800" y="90"/>
                    </a:lnTo>
                    <a:lnTo>
                      <a:pt x="4800" y="84"/>
                    </a:lnTo>
                    <a:lnTo>
                      <a:pt x="4800" y="78"/>
                    </a:lnTo>
                    <a:lnTo>
                      <a:pt x="4800" y="72"/>
                    </a:lnTo>
                    <a:lnTo>
                      <a:pt x="4800" y="66"/>
                    </a:lnTo>
                    <a:lnTo>
                      <a:pt x="4806" y="60"/>
                    </a:lnTo>
                    <a:lnTo>
                      <a:pt x="4806" y="60"/>
                    </a:lnTo>
                    <a:lnTo>
                      <a:pt x="4806" y="60"/>
                    </a:lnTo>
                    <a:lnTo>
                      <a:pt x="4806" y="54"/>
                    </a:lnTo>
                    <a:lnTo>
                      <a:pt x="4806" y="42"/>
                    </a:lnTo>
                    <a:lnTo>
                      <a:pt x="4806" y="36"/>
                    </a:lnTo>
                    <a:lnTo>
                      <a:pt x="4806" y="30"/>
                    </a:lnTo>
                    <a:lnTo>
                      <a:pt x="4806" y="24"/>
                    </a:lnTo>
                    <a:lnTo>
                      <a:pt x="4812" y="18"/>
                    </a:lnTo>
                    <a:lnTo>
                      <a:pt x="4812" y="18"/>
                    </a:lnTo>
                    <a:lnTo>
                      <a:pt x="4812" y="12"/>
                    </a:lnTo>
                    <a:lnTo>
                      <a:pt x="4812" y="6"/>
                    </a:lnTo>
                    <a:lnTo>
                      <a:pt x="4812" y="6"/>
                    </a:lnTo>
                    <a:lnTo>
                      <a:pt x="4812" y="6"/>
                    </a:lnTo>
                    <a:lnTo>
                      <a:pt x="4818" y="6"/>
                    </a:lnTo>
                    <a:lnTo>
                      <a:pt x="4818" y="0"/>
                    </a:lnTo>
                    <a:lnTo>
                      <a:pt x="4818" y="0"/>
                    </a:lnTo>
                    <a:lnTo>
                      <a:pt x="4818" y="6"/>
                    </a:lnTo>
                    <a:lnTo>
                      <a:pt x="4818" y="6"/>
                    </a:lnTo>
                    <a:lnTo>
                      <a:pt x="4818" y="6"/>
                    </a:lnTo>
                    <a:lnTo>
                      <a:pt x="4824" y="12"/>
                    </a:lnTo>
                    <a:lnTo>
                      <a:pt x="4824" y="12"/>
                    </a:lnTo>
                    <a:lnTo>
                      <a:pt x="4824" y="18"/>
                    </a:lnTo>
                    <a:lnTo>
                      <a:pt x="4824" y="18"/>
                    </a:lnTo>
                    <a:lnTo>
                      <a:pt x="4824" y="24"/>
                    </a:lnTo>
                    <a:lnTo>
                      <a:pt x="4824" y="30"/>
                    </a:lnTo>
                    <a:lnTo>
                      <a:pt x="4824" y="36"/>
                    </a:lnTo>
                    <a:lnTo>
                      <a:pt x="4830" y="42"/>
                    </a:lnTo>
                    <a:lnTo>
                      <a:pt x="4830" y="54"/>
                    </a:lnTo>
                    <a:lnTo>
                      <a:pt x="4830" y="60"/>
                    </a:lnTo>
                    <a:lnTo>
                      <a:pt x="4830" y="60"/>
                    </a:lnTo>
                    <a:lnTo>
                      <a:pt x="4830" y="66"/>
                    </a:lnTo>
                    <a:lnTo>
                      <a:pt x="4830" y="72"/>
                    </a:lnTo>
                    <a:lnTo>
                      <a:pt x="4830" y="78"/>
                    </a:lnTo>
                    <a:lnTo>
                      <a:pt x="4836" y="90"/>
                    </a:lnTo>
                    <a:lnTo>
                      <a:pt x="4836" y="96"/>
                    </a:lnTo>
                    <a:lnTo>
                      <a:pt x="4836" y="96"/>
                    </a:lnTo>
                    <a:lnTo>
                      <a:pt x="4854" y="168"/>
                    </a:lnTo>
                    <a:lnTo>
                      <a:pt x="4854" y="168"/>
                    </a:lnTo>
                    <a:lnTo>
                      <a:pt x="4854" y="168"/>
                    </a:lnTo>
                    <a:lnTo>
                      <a:pt x="4854" y="168"/>
                    </a:lnTo>
                    <a:lnTo>
                      <a:pt x="4854" y="174"/>
                    </a:lnTo>
                    <a:lnTo>
                      <a:pt x="4854" y="174"/>
                    </a:lnTo>
                    <a:lnTo>
                      <a:pt x="4860" y="174"/>
                    </a:lnTo>
                    <a:lnTo>
                      <a:pt x="4878" y="120"/>
                    </a:lnTo>
                    <a:lnTo>
                      <a:pt x="4878" y="120"/>
                    </a:lnTo>
                    <a:lnTo>
                      <a:pt x="4878" y="120"/>
                    </a:lnTo>
                    <a:lnTo>
                      <a:pt x="4878" y="114"/>
                    </a:lnTo>
                    <a:lnTo>
                      <a:pt x="4878" y="108"/>
                    </a:lnTo>
                    <a:lnTo>
                      <a:pt x="4878" y="102"/>
                    </a:lnTo>
                    <a:lnTo>
                      <a:pt x="4878" y="96"/>
                    </a:lnTo>
                    <a:lnTo>
                      <a:pt x="4884" y="90"/>
                    </a:lnTo>
                  </a:path>
                </a:pathLst>
              </a:custGeom>
              <a:noFill/>
              <a:ln w="1587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21" name="Rectangle 597"/>
              <p:cNvSpPr>
                <a:spLocks noChangeArrowheads="1"/>
              </p:cNvSpPr>
              <p:nvPr/>
            </p:nvSpPr>
            <p:spPr bwMode="auto">
              <a:xfrm>
                <a:off x="1103" y="1998"/>
                <a:ext cx="330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800" b="1" i="0" u="none" strike="noStrike" cap="none" normalizeH="0" baseline="0" smtClean="0">
                    <a:ln>
                      <a:noFill/>
                    </a:ln>
                    <a:solidFill>
                      <a:srgbClr val="00FF00"/>
                    </a:solidFill>
                    <a:effectLst/>
                    <a:latin typeface="Arial" pitchFamily="34" charset="0"/>
                  </a:rPr>
                  <a:t>BETA_Y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1622" name="Freeform 598"/>
              <p:cNvSpPr>
                <a:spLocks/>
              </p:cNvSpPr>
              <p:nvPr/>
            </p:nvSpPr>
            <p:spPr bwMode="auto">
              <a:xfrm>
                <a:off x="455" y="1986"/>
                <a:ext cx="4884" cy="1"/>
              </a:xfrm>
              <a:custGeom>
                <a:avLst/>
                <a:gdLst/>
                <a:ahLst/>
                <a:cxnLst>
                  <a:cxn ang="0">
                    <a:pos x="60" y="0"/>
                  </a:cxn>
                  <a:cxn ang="0">
                    <a:pos x="120" y="0"/>
                  </a:cxn>
                  <a:cxn ang="0">
                    <a:pos x="198" y="0"/>
                  </a:cxn>
                  <a:cxn ang="0">
                    <a:pos x="258" y="0"/>
                  </a:cxn>
                  <a:cxn ang="0">
                    <a:pos x="318" y="0"/>
                  </a:cxn>
                  <a:cxn ang="0">
                    <a:pos x="378" y="0"/>
                  </a:cxn>
                  <a:cxn ang="0">
                    <a:pos x="456" y="0"/>
                  </a:cxn>
                  <a:cxn ang="0">
                    <a:pos x="516" y="0"/>
                  </a:cxn>
                  <a:cxn ang="0">
                    <a:pos x="576" y="0"/>
                  </a:cxn>
                  <a:cxn ang="0">
                    <a:pos x="636" y="0"/>
                  </a:cxn>
                  <a:cxn ang="0">
                    <a:pos x="714" y="0"/>
                  </a:cxn>
                  <a:cxn ang="0">
                    <a:pos x="774" y="0"/>
                  </a:cxn>
                  <a:cxn ang="0">
                    <a:pos x="834" y="0"/>
                  </a:cxn>
                  <a:cxn ang="0">
                    <a:pos x="894" y="0"/>
                  </a:cxn>
                  <a:cxn ang="0">
                    <a:pos x="966" y="0"/>
                  </a:cxn>
                  <a:cxn ang="0">
                    <a:pos x="1026" y="0"/>
                  </a:cxn>
                  <a:cxn ang="0">
                    <a:pos x="1086" y="0"/>
                  </a:cxn>
                  <a:cxn ang="0">
                    <a:pos x="1188" y="0"/>
                  </a:cxn>
                  <a:cxn ang="0">
                    <a:pos x="1266" y="0"/>
                  </a:cxn>
                  <a:cxn ang="0">
                    <a:pos x="1344" y="0"/>
                  </a:cxn>
                  <a:cxn ang="0">
                    <a:pos x="1422" y="0"/>
                  </a:cxn>
                  <a:cxn ang="0">
                    <a:pos x="1506" y="0"/>
                  </a:cxn>
                  <a:cxn ang="0">
                    <a:pos x="1620" y="0"/>
                  </a:cxn>
                  <a:cxn ang="0">
                    <a:pos x="1698" y="0"/>
                  </a:cxn>
                  <a:cxn ang="0">
                    <a:pos x="1782" y="0"/>
                  </a:cxn>
                  <a:cxn ang="0">
                    <a:pos x="1860" y="0"/>
                  </a:cxn>
                  <a:cxn ang="0">
                    <a:pos x="1974" y="0"/>
                  </a:cxn>
                  <a:cxn ang="0">
                    <a:pos x="2052" y="0"/>
                  </a:cxn>
                  <a:cxn ang="0">
                    <a:pos x="2136" y="0"/>
                  </a:cxn>
                  <a:cxn ang="0">
                    <a:pos x="2214" y="0"/>
                  </a:cxn>
                  <a:cxn ang="0">
                    <a:pos x="2328" y="0"/>
                  </a:cxn>
                  <a:cxn ang="0">
                    <a:pos x="2406" y="0"/>
                  </a:cxn>
                  <a:cxn ang="0">
                    <a:pos x="2490" y="0"/>
                  </a:cxn>
                  <a:cxn ang="0">
                    <a:pos x="2568" y="0"/>
                  </a:cxn>
                  <a:cxn ang="0">
                    <a:pos x="2682" y="0"/>
                  </a:cxn>
                  <a:cxn ang="0">
                    <a:pos x="2760" y="0"/>
                  </a:cxn>
                  <a:cxn ang="0">
                    <a:pos x="2844" y="0"/>
                  </a:cxn>
                  <a:cxn ang="0">
                    <a:pos x="2922" y="0"/>
                  </a:cxn>
                  <a:cxn ang="0">
                    <a:pos x="3036" y="0"/>
                  </a:cxn>
                  <a:cxn ang="0">
                    <a:pos x="3114" y="0"/>
                  </a:cxn>
                  <a:cxn ang="0">
                    <a:pos x="3198" y="0"/>
                  </a:cxn>
                  <a:cxn ang="0">
                    <a:pos x="3276" y="0"/>
                  </a:cxn>
                  <a:cxn ang="0">
                    <a:pos x="3354" y="0"/>
                  </a:cxn>
                  <a:cxn ang="0">
                    <a:pos x="3432" y="0"/>
                  </a:cxn>
                  <a:cxn ang="0">
                    <a:pos x="3510" y="0"/>
                  </a:cxn>
                  <a:cxn ang="0">
                    <a:pos x="3588" y="0"/>
                  </a:cxn>
                  <a:cxn ang="0">
                    <a:pos x="3666" y="0"/>
                  </a:cxn>
                  <a:cxn ang="0">
                    <a:pos x="3744" y="0"/>
                  </a:cxn>
                  <a:cxn ang="0">
                    <a:pos x="3822" y="0"/>
                  </a:cxn>
                  <a:cxn ang="0">
                    <a:pos x="3900" y="0"/>
                  </a:cxn>
                  <a:cxn ang="0">
                    <a:pos x="3960" y="0"/>
                  </a:cxn>
                  <a:cxn ang="0">
                    <a:pos x="4038" y="0"/>
                  </a:cxn>
                  <a:cxn ang="0">
                    <a:pos x="4098" y="0"/>
                  </a:cxn>
                  <a:cxn ang="0">
                    <a:pos x="4176" y="0"/>
                  </a:cxn>
                  <a:cxn ang="0">
                    <a:pos x="4254" y="0"/>
                  </a:cxn>
                  <a:cxn ang="0">
                    <a:pos x="4332" y="0"/>
                  </a:cxn>
                  <a:cxn ang="0">
                    <a:pos x="4410" y="0"/>
                  </a:cxn>
                  <a:cxn ang="0">
                    <a:pos x="4488" y="0"/>
                  </a:cxn>
                  <a:cxn ang="0">
                    <a:pos x="4566" y="0"/>
                  </a:cxn>
                  <a:cxn ang="0">
                    <a:pos x="4644" y="0"/>
                  </a:cxn>
                  <a:cxn ang="0">
                    <a:pos x="4722" y="0"/>
                  </a:cxn>
                  <a:cxn ang="0">
                    <a:pos x="4800" y="0"/>
                  </a:cxn>
                  <a:cxn ang="0">
                    <a:pos x="4878" y="0"/>
                  </a:cxn>
                </a:cxnLst>
                <a:rect l="0" t="0" r="r" b="b"/>
                <a:pathLst>
                  <a:path w="488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30" y="0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72" y="0"/>
                    </a:lnTo>
                    <a:lnTo>
                      <a:pt x="72" y="0"/>
                    </a:lnTo>
                    <a:lnTo>
                      <a:pt x="72" y="0"/>
                    </a:lnTo>
                    <a:lnTo>
                      <a:pt x="72" y="0"/>
                    </a:lnTo>
                    <a:lnTo>
                      <a:pt x="72" y="0"/>
                    </a:lnTo>
                    <a:lnTo>
                      <a:pt x="72" y="0"/>
                    </a:lnTo>
                    <a:lnTo>
                      <a:pt x="78" y="0"/>
                    </a:lnTo>
                    <a:lnTo>
                      <a:pt x="78" y="0"/>
                    </a:lnTo>
                    <a:lnTo>
                      <a:pt x="78" y="0"/>
                    </a:lnTo>
                    <a:lnTo>
                      <a:pt x="78" y="0"/>
                    </a:lnTo>
                    <a:lnTo>
                      <a:pt x="78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8" y="0"/>
                    </a:lnTo>
                    <a:lnTo>
                      <a:pt x="168" y="0"/>
                    </a:lnTo>
                    <a:lnTo>
                      <a:pt x="168" y="0"/>
                    </a:lnTo>
                    <a:lnTo>
                      <a:pt x="168" y="0"/>
                    </a:lnTo>
                    <a:lnTo>
                      <a:pt x="168" y="0"/>
                    </a:lnTo>
                    <a:lnTo>
                      <a:pt x="168" y="0"/>
                    </a:lnTo>
                    <a:lnTo>
                      <a:pt x="168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70" y="0"/>
                    </a:lnTo>
                    <a:lnTo>
                      <a:pt x="270" y="0"/>
                    </a:lnTo>
                    <a:lnTo>
                      <a:pt x="270" y="0"/>
                    </a:lnTo>
                    <a:lnTo>
                      <a:pt x="270" y="0"/>
                    </a:lnTo>
                    <a:lnTo>
                      <a:pt x="270" y="0"/>
                    </a:lnTo>
                    <a:lnTo>
                      <a:pt x="270" y="0"/>
                    </a:lnTo>
                    <a:lnTo>
                      <a:pt x="270" y="0"/>
                    </a:lnTo>
                    <a:lnTo>
                      <a:pt x="270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12" y="0"/>
                    </a:lnTo>
                    <a:lnTo>
                      <a:pt x="312" y="0"/>
                    </a:lnTo>
                    <a:lnTo>
                      <a:pt x="312" y="0"/>
                    </a:lnTo>
                    <a:lnTo>
                      <a:pt x="312" y="0"/>
                    </a:lnTo>
                    <a:lnTo>
                      <a:pt x="312" y="0"/>
                    </a:lnTo>
                    <a:lnTo>
                      <a:pt x="312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6" y="0"/>
                    </a:lnTo>
                    <a:lnTo>
                      <a:pt x="366" y="0"/>
                    </a:lnTo>
                    <a:lnTo>
                      <a:pt x="366" y="0"/>
                    </a:lnTo>
                    <a:lnTo>
                      <a:pt x="366" y="0"/>
                    </a:lnTo>
                    <a:lnTo>
                      <a:pt x="366" y="0"/>
                    </a:lnTo>
                    <a:lnTo>
                      <a:pt x="366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80" y="0"/>
                    </a:lnTo>
                    <a:lnTo>
                      <a:pt x="480" y="0"/>
                    </a:lnTo>
                    <a:lnTo>
                      <a:pt x="480" y="0"/>
                    </a:lnTo>
                    <a:lnTo>
                      <a:pt x="480" y="0"/>
                    </a:lnTo>
                    <a:lnTo>
                      <a:pt x="480" y="0"/>
                    </a:lnTo>
                    <a:lnTo>
                      <a:pt x="480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504" y="0"/>
                    </a:lnTo>
                    <a:lnTo>
                      <a:pt x="504" y="0"/>
                    </a:lnTo>
                    <a:lnTo>
                      <a:pt x="504" y="0"/>
                    </a:lnTo>
                    <a:lnTo>
                      <a:pt x="504" y="0"/>
                    </a:lnTo>
                    <a:lnTo>
                      <a:pt x="504" y="0"/>
                    </a:lnTo>
                    <a:lnTo>
                      <a:pt x="504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64" y="0"/>
                    </a:lnTo>
                    <a:lnTo>
                      <a:pt x="564" y="0"/>
                    </a:lnTo>
                    <a:lnTo>
                      <a:pt x="564" y="0"/>
                    </a:lnTo>
                    <a:lnTo>
                      <a:pt x="564" y="0"/>
                    </a:lnTo>
                    <a:lnTo>
                      <a:pt x="564" y="0"/>
                    </a:lnTo>
                    <a:lnTo>
                      <a:pt x="564" y="0"/>
                    </a:lnTo>
                    <a:lnTo>
                      <a:pt x="564" y="0"/>
                    </a:lnTo>
                    <a:lnTo>
                      <a:pt x="564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24" y="0"/>
                    </a:lnTo>
                    <a:lnTo>
                      <a:pt x="624" y="0"/>
                    </a:lnTo>
                    <a:lnTo>
                      <a:pt x="624" y="0"/>
                    </a:lnTo>
                    <a:lnTo>
                      <a:pt x="624" y="0"/>
                    </a:lnTo>
                    <a:lnTo>
                      <a:pt x="624" y="0"/>
                    </a:lnTo>
                    <a:lnTo>
                      <a:pt x="624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6" y="0"/>
                    </a:lnTo>
                    <a:lnTo>
                      <a:pt x="666" y="0"/>
                    </a:lnTo>
                    <a:lnTo>
                      <a:pt x="666" y="0"/>
                    </a:lnTo>
                    <a:lnTo>
                      <a:pt x="666" y="0"/>
                    </a:lnTo>
                    <a:lnTo>
                      <a:pt x="666" y="0"/>
                    </a:lnTo>
                    <a:lnTo>
                      <a:pt x="666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22" y="0"/>
                    </a:lnTo>
                    <a:lnTo>
                      <a:pt x="822" y="0"/>
                    </a:lnTo>
                    <a:lnTo>
                      <a:pt x="822" y="0"/>
                    </a:lnTo>
                    <a:lnTo>
                      <a:pt x="822" y="0"/>
                    </a:lnTo>
                    <a:lnTo>
                      <a:pt x="822" y="0"/>
                    </a:lnTo>
                    <a:lnTo>
                      <a:pt x="822" y="0"/>
                    </a:lnTo>
                    <a:lnTo>
                      <a:pt x="822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58" y="0"/>
                    </a:lnTo>
                    <a:lnTo>
                      <a:pt x="858" y="0"/>
                    </a:lnTo>
                    <a:lnTo>
                      <a:pt x="858" y="0"/>
                    </a:lnTo>
                    <a:lnTo>
                      <a:pt x="864" y="0"/>
                    </a:lnTo>
                    <a:lnTo>
                      <a:pt x="864" y="0"/>
                    </a:lnTo>
                    <a:lnTo>
                      <a:pt x="864" y="0"/>
                    </a:lnTo>
                    <a:lnTo>
                      <a:pt x="864" y="0"/>
                    </a:lnTo>
                    <a:lnTo>
                      <a:pt x="864" y="0"/>
                    </a:lnTo>
                    <a:lnTo>
                      <a:pt x="864" y="0"/>
                    </a:lnTo>
                    <a:lnTo>
                      <a:pt x="864" y="0"/>
                    </a:lnTo>
                    <a:lnTo>
                      <a:pt x="864" y="0"/>
                    </a:lnTo>
                    <a:lnTo>
                      <a:pt x="864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6" y="0"/>
                    </a:lnTo>
                    <a:lnTo>
                      <a:pt x="876" y="0"/>
                    </a:lnTo>
                    <a:lnTo>
                      <a:pt x="876" y="0"/>
                    </a:lnTo>
                    <a:lnTo>
                      <a:pt x="876" y="0"/>
                    </a:lnTo>
                    <a:lnTo>
                      <a:pt x="876" y="0"/>
                    </a:lnTo>
                    <a:lnTo>
                      <a:pt x="876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6" y="0"/>
                    </a:lnTo>
                    <a:lnTo>
                      <a:pt x="936" y="0"/>
                    </a:lnTo>
                    <a:lnTo>
                      <a:pt x="936" y="0"/>
                    </a:lnTo>
                    <a:lnTo>
                      <a:pt x="936" y="0"/>
                    </a:lnTo>
                    <a:lnTo>
                      <a:pt x="936" y="0"/>
                    </a:lnTo>
                    <a:lnTo>
                      <a:pt x="936" y="0"/>
                    </a:lnTo>
                    <a:lnTo>
                      <a:pt x="936" y="0"/>
                    </a:lnTo>
                    <a:lnTo>
                      <a:pt x="942" y="0"/>
                    </a:lnTo>
                    <a:lnTo>
                      <a:pt x="942" y="0"/>
                    </a:lnTo>
                    <a:lnTo>
                      <a:pt x="942" y="0"/>
                    </a:lnTo>
                    <a:lnTo>
                      <a:pt x="942" y="0"/>
                    </a:lnTo>
                    <a:lnTo>
                      <a:pt x="942" y="0"/>
                    </a:lnTo>
                    <a:lnTo>
                      <a:pt x="942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20" y="0"/>
                    </a:lnTo>
                    <a:lnTo>
                      <a:pt x="1020" y="0"/>
                    </a:lnTo>
                    <a:lnTo>
                      <a:pt x="1020" y="0"/>
                    </a:lnTo>
                    <a:lnTo>
                      <a:pt x="1020" y="0"/>
                    </a:lnTo>
                    <a:lnTo>
                      <a:pt x="1020" y="0"/>
                    </a:lnTo>
                    <a:lnTo>
                      <a:pt x="1020" y="0"/>
                    </a:lnTo>
                    <a:lnTo>
                      <a:pt x="1020" y="0"/>
                    </a:lnTo>
                    <a:lnTo>
                      <a:pt x="1020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62" y="0"/>
                    </a:lnTo>
                    <a:lnTo>
                      <a:pt x="1062" y="0"/>
                    </a:lnTo>
                    <a:lnTo>
                      <a:pt x="1062" y="0"/>
                    </a:lnTo>
                    <a:lnTo>
                      <a:pt x="1062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74" y="0"/>
                    </a:lnTo>
                    <a:lnTo>
                      <a:pt x="1074" y="0"/>
                    </a:lnTo>
                    <a:lnTo>
                      <a:pt x="1074" y="0"/>
                    </a:lnTo>
                    <a:lnTo>
                      <a:pt x="1074" y="0"/>
                    </a:lnTo>
                    <a:lnTo>
                      <a:pt x="1074" y="0"/>
                    </a:lnTo>
                    <a:lnTo>
                      <a:pt x="1074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8" y="0"/>
                    </a:lnTo>
                    <a:lnTo>
                      <a:pt x="1098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34" y="0"/>
                    </a:lnTo>
                    <a:lnTo>
                      <a:pt x="1134" y="0"/>
                    </a:lnTo>
                    <a:lnTo>
                      <a:pt x="1134" y="0"/>
                    </a:lnTo>
                    <a:lnTo>
                      <a:pt x="1134" y="0"/>
                    </a:lnTo>
                    <a:lnTo>
                      <a:pt x="1134" y="0"/>
                    </a:lnTo>
                    <a:lnTo>
                      <a:pt x="1134" y="0"/>
                    </a:lnTo>
                    <a:lnTo>
                      <a:pt x="1140" y="0"/>
                    </a:lnTo>
                    <a:lnTo>
                      <a:pt x="1140" y="0"/>
                    </a:lnTo>
                    <a:lnTo>
                      <a:pt x="1140" y="0"/>
                    </a:lnTo>
                    <a:lnTo>
                      <a:pt x="1140" y="0"/>
                    </a:lnTo>
                    <a:lnTo>
                      <a:pt x="1140" y="0"/>
                    </a:lnTo>
                    <a:lnTo>
                      <a:pt x="1140" y="0"/>
                    </a:lnTo>
                    <a:lnTo>
                      <a:pt x="1140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12" y="0"/>
                    </a:lnTo>
                    <a:lnTo>
                      <a:pt x="1212" y="0"/>
                    </a:lnTo>
                    <a:lnTo>
                      <a:pt x="1212" y="0"/>
                    </a:lnTo>
                    <a:lnTo>
                      <a:pt x="1212" y="0"/>
                    </a:lnTo>
                    <a:lnTo>
                      <a:pt x="1212" y="0"/>
                    </a:lnTo>
                    <a:lnTo>
                      <a:pt x="1212" y="0"/>
                    </a:lnTo>
                    <a:lnTo>
                      <a:pt x="1212" y="0"/>
                    </a:lnTo>
                    <a:lnTo>
                      <a:pt x="1218" y="0"/>
                    </a:lnTo>
                    <a:lnTo>
                      <a:pt x="1218" y="0"/>
                    </a:lnTo>
                    <a:lnTo>
                      <a:pt x="1218" y="0"/>
                    </a:lnTo>
                    <a:lnTo>
                      <a:pt x="1218" y="0"/>
                    </a:lnTo>
                    <a:lnTo>
                      <a:pt x="1218" y="0"/>
                    </a:lnTo>
                    <a:lnTo>
                      <a:pt x="1218" y="0"/>
                    </a:lnTo>
                    <a:lnTo>
                      <a:pt x="1254" y="0"/>
                    </a:lnTo>
                    <a:lnTo>
                      <a:pt x="1254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6" y="0"/>
                    </a:lnTo>
                    <a:lnTo>
                      <a:pt x="1266" y="0"/>
                    </a:lnTo>
                    <a:lnTo>
                      <a:pt x="1266" y="0"/>
                    </a:lnTo>
                    <a:lnTo>
                      <a:pt x="1266" y="0"/>
                    </a:lnTo>
                    <a:lnTo>
                      <a:pt x="1266" y="0"/>
                    </a:lnTo>
                    <a:lnTo>
                      <a:pt x="1266" y="0"/>
                    </a:lnTo>
                    <a:lnTo>
                      <a:pt x="1266" y="0"/>
                    </a:lnTo>
                    <a:lnTo>
                      <a:pt x="1272" y="0"/>
                    </a:lnTo>
                    <a:lnTo>
                      <a:pt x="1272" y="0"/>
                    </a:lnTo>
                    <a:lnTo>
                      <a:pt x="1272" y="0"/>
                    </a:lnTo>
                    <a:lnTo>
                      <a:pt x="1272" y="0"/>
                    </a:lnTo>
                    <a:lnTo>
                      <a:pt x="1272" y="0"/>
                    </a:lnTo>
                    <a:lnTo>
                      <a:pt x="1272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32" y="0"/>
                    </a:lnTo>
                    <a:lnTo>
                      <a:pt x="1332" y="0"/>
                    </a:lnTo>
                    <a:lnTo>
                      <a:pt x="1332" y="0"/>
                    </a:lnTo>
                    <a:lnTo>
                      <a:pt x="1332" y="0"/>
                    </a:lnTo>
                    <a:lnTo>
                      <a:pt x="1332" y="0"/>
                    </a:lnTo>
                    <a:lnTo>
                      <a:pt x="1332" y="0"/>
                    </a:lnTo>
                    <a:lnTo>
                      <a:pt x="1332" y="0"/>
                    </a:lnTo>
                    <a:lnTo>
                      <a:pt x="1332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44" y="0"/>
                    </a:lnTo>
                    <a:lnTo>
                      <a:pt x="1344" y="0"/>
                    </a:lnTo>
                    <a:lnTo>
                      <a:pt x="1344" y="0"/>
                    </a:lnTo>
                    <a:lnTo>
                      <a:pt x="1344" y="0"/>
                    </a:lnTo>
                    <a:lnTo>
                      <a:pt x="1344" y="0"/>
                    </a:lnTo>
                    <a:lnTo>
                      <a:pt x="1344" y="0"/>
                    </a:lnTo>
                    <a:lnTo>
                      <a:pt x="1350" y="0"/>
                    </a:lnTo>
                    <a:lnTo>
                      <a:pt x="1350" y="0"/>
                    </a:lnTo>
                    <a:lnTo>
                      <a:pt x="1350" y="0"/>
                    </a:lnTo>
                    <a:lnTo>
                      <a:pt x="1350" y="0"/>
                    </a:lnTo>
                    <a:lnTo>
                      <a:pt x="1350" y="0"/>
                    </a:lnTo>
                    <a:lnTo>
                      <a:pt x="1350" y="0"/>
                    </a:lnTo>
                    <a:lnTo>
                      <a:pt x="1350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10" y="0"/>
                    </a:lnTo>
                    <a:lnTo>
                      <a:pt x="1410" y="0"/>
                    </a:lnTo>
                    <a:lnTo>
                      <a:pt x="1410" y="0"/>
                    </a:lnTo>
                    <a:lnTo>
                      <a:pt x="1410" y="0"/>
                    </a:lnTo>
                    <a:lnTo>
                      <a:pt x="1410" y="0"/>
                    </a:lnTo>
                    <a:lnTo>
                      <a:pt x="1410" y="0"/>
                    </a:lnTo>
                    <a:lnTo>
                      <a:pt x="1410" y="0"/>
                    </a:lnTo>
                    <a:lnTo>
                      <a:pt x="1410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8" y="0"/>
                    </a:lnTo>
                    <a:lnTo>
                      <a:pt x="1428" y="0"/>
                    </a:lnTo>
                    <a:lnTo>
                      <a:pt x="1428" y="0"/>
                    </a:lnTo>
                    <a:lnTo>
                      <a:pt x="1428" y="0"/>
                    </a:lnTo>
                    <a:lnTo>
                      <a:pt x="1428" y="0"/>
                    </a:lnTo>
                    <a:lnTo>
                      <a:pt x="1428" y="0"/>
                    </a:lnTo>
                    <a:lnTo>
                      <a:pt x="1428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70" y="0"/>
                    </a:lnTo>
                    <a:lnTo>
                      <a:pt x="1470" y="0"/>
                    </a:lnTo>
                    <a:lnTo>
                      <a:pt x="1470" y="0"/>
                    </a:lnTo>
                    <a:lnTo>
                      <a:pt x="1470" y="0"/>
                    </a:lnTo>
                    <a:lnTo>
                      <a:pt x="1470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6" y="0"/>
                    </a:lnTo>
                    <a:lnTo>
                      <a:pt x="1506" y="0"/>
                    </a:lnTo>
                    <a:lnTo>
                      <a:pt x="1506" y="0"/>
                    </a:lnTo>
                    <a:lnTo>
                      <a:pt x="1542" y="0"/>
                    </a:lnTo>
                    <a:lnTo>
                      <a:pt x="1542" y="0"/>
                    </a:lnTo>
                    <a:lnTo>
                      <a:pt x="1542" y="0"/>
                    </a:lnTo>
                    <a:lnTo>
                      <a:pt x="1542" y="0"/>
                    </a:lnTo>
                    <a:lnTo>
                      <a:pt x="1542" y="0"/>
                    </a:lnTo>
                    <a:lnTo>
                      <a:pt x="1542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6" y="0"/>
                    </a:lnTo>
                    <a:lnTo>
                      <a:pt x="1626" y="0"/>
                    </a:lnTo>
                    <a:lnTo>
                      <a:pt x="1626" y="0"/>
                    </a:lnTo>
                    <a:lnTo>
                      <a:pt x="1626" y="0"/>
                    </a:lnTo>
                    <a:lnTo>
                      <a:pt x="1626" y="0"/>
                    </a:lnTo>
                    <a:lnTo>
                      <a:pt x="1626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704" y="0"/>
                    </a:lnTo>
                    <a:lnTo>
                      <a:pt x="1704" y="0"/>
                    </a:lnTo>
                    <a:lnTo>
                      <a:pt x="1704" y="0"/>
                    </a:lnTo>
                    <a:lnTo>
                      <a:pt x="1704" y="0"/>
                    </a:lnTo>
                    <a:lnTo>
                      <a:pt x="1704" y="0"/>
                    </a:lnTo>
                    <a:lnTo>
                      <a:pt x="1704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42" y="0"/>
                    </a:lnTo>
                    <a:lnTo>
                      <a:pt x="1842" y="0"/>
                    </a:lnTo>
                    <a:lnTo>
                      <a:pt x="1842" y="0"/>
                    </a:lnTo>
                    <a:lnTo>
                      <a:pt x="1842" y="0"/>
                    </a:lnTo>
                    <a:lnTo>
                      <a:pt x="1842" y="0"/>
                    </a:lnTo>
                    <a:lnTo>
                      <a:pt x="1842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60" y="0"/>
                    </a:lnTo>
                    <a:lnTo>
                      <a:pt x="1860" y="0"/>
                    </a:lnTo>
                    <a:lnTo>
                      <a:pt x="1860" y="0"/>
                    </a:lnTo>
                    <a:lnTo>
                      <a:pt x="1860" y="0"/>
                    </a:lnTo>
                    <a:lnTo>
                      <a:pt x="1860" y="0"/>
                    </a:lnTo>
                    <a:lnTo>
                      <a:pt x="1896" y="0"/>
                    </a:lnTo>
                    <a:lnTo>
                      <a:pt x="1896" y="0"/>
                    </a:lnTo>
                    <a:lnTo>
                      <a:pt x="1896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20" y="0"/>
                    </a:lnTo>
                    <a:lnTo>
                      <a:pt x="1920" y="0"/>
                    </a:lnTo>
                    <a:lnTo>
                      <a:pt x="1920" y="0"/>
                    </a:lnTo>
                    <a:lnTo>
                      <a:pt x="1920" y="0"/>
                    </a:lnTo>
                    <a:lnTo>
                      <a:pt x="1920" y="0"/>
                    </a:lnTo>
                    <a:lnTo>
                      <a:pt x="1920" y="0"/>
                    </a:lnTo>
                    <a:lnTo>
                      <a:pt x="1920" y="0"/>
                    </a:lnTo>
                    <a:lnTo>
                      <a:pt x="1920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40" y="0"/>
                    </a:lnTo>
                    <a:lnTo>
                      <a:pt x="2040" y="0"/>
                    </a:lnTo>
                    <a:lnTo>
                      <a:pt x="2040" y="0"/>
                    </a:lnTo>
                    <a:lnTo>
                      <a:pt x="2040" y="0"/>
                    </a:lnTo>
                    <a:lnTo>
                      <a:pt x="2040" y="0"/>
                    </a:lnTo>
                    <a:lnTo>
                      <a:pt x="2040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8" y="0"/>
                    </a:lnTo>
                    <a:lnTo>
                      <a:pt x="2058" y="0"/>
                    </a:lnTo>
                    <a:lnTo>
                      <a:pt x="2058" y="0"/>
                    </a:lnTo>
                    <a:lnTo>
                      <a:pt x="2058" y="0"/>
                    </a:lnTo>
                    <a:lnTo>
                      <a:pt x="2058" y="0"/>
                    </a:lnTo>
                    <a:lnTo>
                      <a:pt x="2058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6" y="0"/>
                    </a:lnTo>
                    <a:lnTo>
                      <a:pt x="2076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8" y="0"/>
                    </a:lnTo>
                    <a:lnTo>
                      <a:pt x="2118" y="0"/>
                    </a:lnTo>
                    <a:lnTo>
                      <a:pt x="2118" y="0"/>
                    </a:lnTo>
                    <a:lnTo>
                      <a:pt x="2118" y="0"/>
                    </a:lnTo>
                    <a:lnTo>
                      <a:pt x="2118" y="0"/>
                    </a:lnTo>
                    <a:lnTo>
                      <a:pt x="2118" y="0"/>
                    </a:lnTo>
                    <a:lnTo>
                      <a:pt x="2118" y="0"/>
                    </a:lnTo>
                    <a:lnTo>
                      <a:pt x="2118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30" y="0"/>
                    </a:lnTo>
                    <a:lnTo>
                      <a:pt x="2130" y="0"/>
                    </a:lnTo>
                    <a:lnTo>
                      <a:pt x="2130" y="0"/>
                    </a:lnTo>
                    <a:lnTo>
                      <a:pt x="2130" y="0"/>
                    </a:lnTo>
                    <a:lnTo>
                      <a:pt x="2130" y="0"/>
                    </a:lnTo>
                    <a:lnTo>
                      <a:pt x="2130" y="0"/>
                    </a:lnTo>
                    <a:lnTo>
                      <a:pt x="2130" y="0"/>
                    </a:lnTo>
                    <a:lnTo>
                      <a:pt x="2136" y="0"/>
                    </a:lnTo>
                    <a:lnTo>
                      <a:pt x="2136" y="0"/>
                    </a:lnTo>
                    <a:lnTo>
                      <a:pt x="2136" y="0"/>
                    </a:lnTo>
                    <a:lnTo>
                      <a:pt x="2136" y="0"/>
                    </a:lnTo>
                    <a:lnTo>
                      <a:pt x="2136" y="0"/>
                    </a:lnTo>
                    <a:lnTo>
                      <a:pt x="2136" y="0"/>
                    </a:lnTo>
                    <a:lnTo>
                      <a:pt x="2136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6" y="0"/>
                    </a:lnTo>
                    <a:lnTo>
                      <a:pt x="2196" y="0"/>
                    </a:lnTo>
                    <a:lnTo>
                      <a:pt x="2196" y="0"/>
                    </a:lnTo>
                    <a:lnTo>
                      <a:pt x="2196" y="0"/>
                    </a:lnTo>
                    <a:lnTo>
                      <a:pt x="2196" y="0"/>
                    </a:lnTo>
                    <a:lnTo>
                      <a:pt x="2196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14" y="0"/>
                    </a:lnTo>
                    <a:lnTo>
                      <a:pt x="2214" y="0"/>
                    </a:lnTo>
                    <a:lnTo>
                      <a:pt x="2214" y="0"/>
                    </a:lnTo>
                    <a:lnTo>
                      <a:pt x="2214" y="0"/>
                    </a:lnTo>
                    <a:lnTo>
                      <a:pt x="2214" y="0"/>
                    </a:lnTo>
                    <a:lnTo>
                      <a:pt x="2214" y="0"/>
                    </a:lnTo>
                    <a:lnTo>
                      <a:pt x="2214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74" y="0"/>
                    </a:lnTo>
                    <a:lnTo>
                      <a:pt x="2274" y="0"/>
                    </a:lnTo>
                    <a:lnTo>
                      <a:pt x="2274" y="0"/>
                    </a:lnTo>
                    <a:lnTo>
                      <a:pt x="2274" y="0"/>
                    </a:lnTo>
                    <a:lnTo>
                      <a:pt x="2274" y="0"/>
                    </a:lnTo>
                    <a:lnTo>
                      <a:pt x="2274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94" y="0"/>
                    </a:lnTo>
                    <a:lnTo>
                      <a:pt x="2394" y="0"/>
                    </a:lnTo>
                    <a:lnTo>
                      <a:pt x="2394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12" y="0"/>
                    </a:lnTo>
                    <a:lnTo>
                      <a:pt x="2412" y="0"/>
                    </a:lnTo>
                    <a:lnTo>
                      <a:pt x="2412" y="0"/>
                    </a:lnTo>
                    <a:lnTo>
                      <a:pt x="2412" y="0"/>
                    </a:lnTo>
                    <a:lnTo>
                      <a:pt x="2412" y="0"/>
                    </a:lnTo>
                    <a:lnTo>
                      <a:pt x="2412" y="0"/>
                    </a:lnTo>
                    <a:lnTo>
                      <a:pt x="2412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30" y="0"/>
                    </a:lnTo>
                    <a:lnTo>
                      <a:pt x="2430" y="0"/>
                    </a:lnTo>
                    <a:lnTo>
                      <a:pt x="2430" y="0"/>
                    </a:lnTo>
                    <a:lnTo>
                      <a:pt x="2430" y="0"/>
                    </a:lnTo>
                    <a:lnTo>
                      <a:pt x="2430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72" y="0"/>
                    </a:lnTo>
                    <a:lnTo>
                      <a:pt x="2472" y="0"/>
                    </a:lnTo>
                    <a:lnTo>
                      <a:pt x="2472" y="0"/>
                    </a:lnTo>
                    <a:lnTo>
                      <a:pt x="2472" y="0"/>
                    </a:lnTo>
                    <a:lnTo>
                      <a:pt x="2472" y="0"/>
                    </a:lnTo>
                    <a:lnTo>
                      <a:pt x="2472" y="0"/>
                    </a:lnTo>
                    <a:lnTo>
                      <a:pt x="2472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84" y="0"/>
                    </a:lnTo>
                    <a:lnTo>
                      <a:pt x="2484" y="0"/>
                    </a:lnTo>
                    <a:lnTo>
                      <a:pt x="2484" y="0"/>
                    </a:lnTo>
                    <a:lnTo>
                      <a:pt x="2484" y="0"/>
                    </a:lnTo>
                    <a:lnTo>
                      <a:pt x="2484" y="0"/>
                    </a:lnTo>
                    <a:lnTo>
                      <a:pt x="2484" y="0"/>
                    </a:lnTo>
                    <a:lnTo>
                      <a:pt x="2484" y="0"/>
                    </a:lnTo>
                    <a:lnTo>
                      <a:pt x="2490" y="0"/>
                    </a:lnTo>
                    <a:lnTo>
                      <a:pt x="2490" y="0"/>
                    </a:lnTo>
                    <a:lnTo>
                      <a:pt x="2490" y="0"/>
                    </a:lnTo>
                    <a:lnTo>
                      <a:pt x="2490" y="0"/>
                    </a:lnTo>
                    <a:lnTo>
                      <a:pt x="2490" y="0"/>
                    </a:lnTo>
                    <a:lnTo>
                      <a:pt x="2490" y="0"/>
                    </a:lnTo>
                    <a:lnTo>
                      <a:pt x="2490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8" y="0"/>
                    </a:lnTo>
                    <a:lnTo>
                      <a:pt x="2628" y="0"/>
                    </a:lnTo>
                    <a:lnTo>
                      <a:pt x="2628" y="0"/>
                    </a:lnTo>
                    <a:lnTo>
                      <a:pt x="2628" y="0"/>
                    </a:lnTo>
                    <a:lnTo>
                      <a:pt x="2628" y="0"/>
                    </a:lnTo>
                    <a:lnTo>
                      <a:pt x="2628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6" y="0"/>
                    </a:lnTo>
                    <a:lnTo>
                      <a:pt x="2646" y="0"/>
                    </a:lnTo>
                    <a:lnTo>
                      <a:pt x="2682" y="0"/>
                    </a:lnTo>
                    <a:lnTo>
                      <a:pt x="2682" y="0"/>
                    </a:lnTo>
                    <a:lnTo>
                      <a:pt x="2682" y="0"/>
                    </a:lnTo>
                    <a:lnTo>
                      <a:pt x="2682" y="0"/>
                    </a:lnTo>
                    <a:lnTo>
                      <a:pt x="2682" y="0"/>
                    </a:lnTo>
                    <a:lnTo>
                      <a:pt x="2682" y="0"/>
                    </a:lnTo>
                    <a:lnTo>
                      <a:pt x="2682" y="0"/>
                    </a:lnTo>
                    <a:lnTo>
                      <a:pt x="2688" y="0"/>
                    </a:lnTo>
                    <a:lnTo>
                      <a:pt x="2688" y="0"/>
                    </a:lnTo>
                    <a:lnTo>
                      <a:pt x="2688" y="0"/>
                    </a:lnTo>
                    <a:lnTo>
                      <a:pt x="2688" y="0"/>
                    </a:lnTo>
                    <a:lnTo>
                      <a:pt x="2688" y="0"/>
                    </a:lnTo>
                    <a:lnTo>
                      <a:pt x="2688" y="0"/>
                    </a:lnTo>
                    <a:lnTo>
                      <a:pt x="2688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6" y="0"/>
                    </a:lnTo>
                    <a:lnTo>
                      <a:pt x="2706" y="0"/>
                    </a:lnTo>
                    <a:lnTo>
                      <a:pt x="2706" y="0"/>
                    </a:lnTo>
                    <a:lnTo>
                      <a:pt x="2706" y="0"/>
                    </a:lnTo>
                    <a:lnTo>
                      <a:pt x="2706" y="0"/>
                    </a:lnTo>
                    <a:lnTo>
                      <a:pt x="2706" y="0"/>
                    </a:lnTo>
                    <a:lnTo>
                      <a:pt x="2706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826" y="0"/>
                    </a:lnTo>
                    <a:lnTo>
                      <a:pt x="2826" y="0"/>
                    </a:lnTo>
                    <a:lnTo>
                      <a:pt x="2826" y="0"/>
                    </a:lnTo>
                    <a:lnTo>
                      <a:pt x="2826" y="0"/>
                    </a:lnTo>
                    <a:lnTo>
                      <a:pt x="2826" y="0"/>
                    </a:lnTo>
                    <a:lnTo>
                      <a:pt x="2826" y="0"/>
                    </a:lnTo>
                    <a:lnTo>
                      <a:pt x="2826" y="0"/>
                    </a:lnTo>
                    <a:lnTo>
                      <a:pt x="2826" y="0"/>
                    </a:lnTo>
                    <a:lnTo>
                      <a:pt x="2826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44" y="0"/>
                    </a:lnTo>
                    <a:lnTo>
                      <a:pt x="2844" y="0"/>
                    </a:lnTo>
                    <a:lnTo>
                      <a:pt x="2844" y="0"/>
                    </a:lnTo>
                    <a:lnTo>
                      <a:pt x="2844" y="0"/>
                    </a:lnTo>
                    <a:lnTo>
                      <a:pt x="2844" y="0"/>
                    </a:lnTo>
                    <a:lnTo>
                      <a:pt x="2844" y="0"/>
                    </a:lnTo>
                    <a:lnTo>
                      <a:pt x="2844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904" y="0"/>
                    </a:lnTo>
                    <a:lnTo>
                      <a:pt x="2904" y="0"/>
                    </a:lnTo>
                    <a:lnTo>
                      <a:pt x="2904" y="0"/>
                    </a:lnTo>
                    <a:lnTo>
                      <a:pt x="2904" y="0"/>
                    </a:lnTo>
                    <a:lnTo>
                      <a:pt x="2904" y="0"/>
                    </a:lnTo>
                    <a:lnTo>
                      <a:pt x="2904" y="0"/>
                    </a:lnTo>
                    <a:lnTo>
                      <a:pt x="2904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3000" y="0"/>
                    </a:lnTo>
                    <a:lnTo>
                      <a:pt x="3000" y="0"/>
                    </a:lnTo>
                    <a:lnTo>
                      <a:pt x="3000" y="0"/>
                    </a:lnTo>
                    <a:lnTo>
                      <a:pt x="3000" y="0"/>
                    </a:lnTo>
                    <a:lnTo>
                      <a:pt x="3036" y="0"/>
                    </a:lnTo>
                    <a:lnTo>
                      <a:pt x="3036" y="0"/>
                    </a:lnTo>
                    <a:lnTo>
                      <a:pt x="3036" y="0"/>
                    </a:lnTo>
                    <a:lnTo>
                      <a:pt x="3036" y="0"/>
                    </a:lnTo>
                    <a:lnTo>
                      <a:pt x="3042" y="0"/>
                    </a:lnTo>
                    <a:lnTo>
                      <a:pt x="3042" y="0"/>
                    </a:lnTo>
                    <a:lnTo>
                      <a:pt x="3042" y="0"/>
                    </a:lnTo>
                    <a:lnTo>
                      <a:pt x="3042" y="0"/>
                    </a:lnTo>
                    <a:lnTo>
                      <a:pt x="3042" y="0"/>
                    </a:lnTo>
                    <a:lnTo>
                      <a:pt x="3042" y="0"/>
                    </a:lnTo>
                    <a:lnTo>
                      <a:pt x="3042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14" y="0"/>
                    </a:lnTo>
                    <a:lnTo>
                      <a:pt x="3114" y="0"/>
                    </a:lnTo>
                    <a:lnTo>
                      <a:pt x="3114" y="0"/>
                    </a:lnTo>
                    <a:lnTo>
                      <a:pt x="3114" y="0"/>
                    </a:lnTo>
                    <a:lnTo>
                      <a:pt x="3114" y="0"/>
                    </a:lnTo>
                    <a:lnTo>
                      <a:pt x="3114" y="0"/>
                    </a:lnTo>
                    <a:lnTo>
                      <a:pt x="3114" y="0"/>
                    </a:lnTo>
                    <a:lnTo>
                      <a:pt x="3114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80" y="0"/>
                    </a:lnTo>
                    <a:lnTo>
                      <a:pt x="3180" y="0"/>
                    </a:lnTo>
                    <a:lnTo>
                      <a:pt x="3180" y="0"/>
                    </a:lnTo>
                    <a:lnTo>
                      <a:pt x="3180" y="0"/>
                    </a:lnTo>
                    <a:lnTo>
                      <a:pt x="3180" y="0"/>
                    </a:lnTo>
                    <a:lnTo>
                      <a:pt x="3180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8" y="0"/>
                    </a:lnTo>
                    <a:lnTo>
                      <a:pt x="3198" y="0"/>
                    </a:lnTo>
                    <a:lnTo>
                      <a:pt x="3198" y="0"/>
                    </a:lnTo>
                    <a:lnTo>
                      <a:pt x="3198" y="0"/>
                    </a:lnTo>
                    <a:lnTo>
                      <a:pt x="3198" y="0"/>
                    </a:lnTo>
                    <a:lnTo>
                      <a:pt x="3198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6" y="0"/>
                    </a:lnTo>
                    <a:lnTo>
                      <a:pt x="3216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6" y="0"/>
                    </a:lnTo>
                    <a:lnTo>
                      <a:pt x="3276" y="0"/>
                    </a:lnTo>
                    <a:lnTo>
                      <a:pt x="3276" y="0"/>
                    </a:lnTo>
                    <a:lnTo>
                      <a:pt x="3276" y="0"/>
                    </a:lnTo>
                    <a:lnTo>
                      <a:pt x="3276" y="0"/>
                    </a:lnTo>
                    <a:lnTo>
                      <a:pt x="3276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12" y="0"/>
                    </a:lnTo>
                    <a:lnTo>
                      <a:pt x="3312" y="0"/>
                    </a:lnTo>
                    <a:lnTo>
                      <a:pt x="3312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90" y="0"/>
                    </a:lnTo>
                    <a:lnTo>
                      <a:pt x="3390" y="0"/>
                    </a:lnTo>
                    <a:lnTo>
                      <a:pt x="3390" y="0"/>
                    </a:lnTo>
                    <a:lnTo>
                      <a:pt x="3390" y="0"/>
                    </a:lnTo>
                    <a:lnTo>
                      <a:pt x="3390" y="0"/>
                    </a:lnTo>
                    <a:lnTo>
                      <a:pt x="3390" y="0"/>
                    </a:lnTo>
                    <a:lnTo>
                      <a:pt x="3390" y="0"/>
                    </a:lnTo>
                    <a:lnTo>
                      <a:pt x="3414" y="0"/>
                    </a:lnTo>
                    <a:lnTo>
                      <a:pt x="3414" y="0"/>
                    </a:lnTo>
                    <a:lnTo>
                      <a:pt x="3414" y="0"/>
                    </a:lnTo>
                    <a:lnTo>
                      <a:pt x="3414" y="0"/>
                    </a:lnTo>
                    <a:lnTo>
                      <a:pt x="3414" y="0"/>
                    </a:lnTo>
                    <a:lnTo>
                      <a:pt x="3414" y="0"/>
                    </a:lnTo>
                    <a:lnTo>
                      <a:pt x="3414" y="0"/>
                    </a:lnTo>
                    <a:lnTo>
                      <a:pt x="3414" y="0"/>
                    </a:lnTo>
                    <a:lnTo>
                      <a:pt x="3414" y="0"/>
                    </a:lnTo>
                    <a:lnTo>
                      <a:pt x="3420" y="0"/>
                    </a:lnTo>
                    <a:lnTo>
                      <a:pt x="3420" y="0"/>
                    </a:lnTo>
                    <a:lnTo>
                      <a:pt x="3420" y="0"/>
                    </a:lnTo>
                    <a:lnTo>
                      <a:pt x="3420" y="0"/>
                    </a:lnTo>
                    <a:lnTo>
                      <a:pt x="3420" y="0"/>
                    </a:lnTo>
                    <a:lnTo>
                      <a:pt x="3420" y="0"/>
                    </a:lnTo>
                    <a:lnTo>
                      <a:pt x="3420" y="0"/>
                    </a:lnTo>
                    <a:lnTo>
                      <a:pt x="3420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32" y="0"/>
                    </a:lnTo>
                    <a:lnTo>
                      <a:pt x="3432" y="0"/>
                    </a:lnTo>
                    <a:lnTo>
                      <a:pt x="3432" y="0"/>
                    </a:lnTo>
                    <a:lnTo>
                      <a:pt x="3432" y="0"/>
                    </a:lnTo>
                    <a:lnTo>
                      <a:pt x="3432" y="0"/>
                    </a:lnTo>
                    <a:lnTo>
                      <a:pt x="3432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68" y="0"/>
                    </a:lnTo>
                    <a:lnTo>
                      <a:pt x="3468" y="0"/>
                    </a:lnTo>
                    <a:lnTo>
                      <a:pt x="3468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92" y="0"/>
                    </a:lnTo>
                    <a:lnTo>
                      <a:pt x="3492" y="0"/>
                    </a:lnTo>
                    <a:lnTo>
                      <a:pt x="3492" y="0"/>
                    </a:lnTo>
                    <a:lnTo>
                      <a:pt x="3492" y="0"/>
                    </a:lnTo>
                    <a:lnTo>
                      <a:pt x="3492" y="0"/>
                    </a:lnTo>
                    <a:lnTo>
                      <a:pt x="3498" y="0"/>
                    </a:lnTo>
                    <a:lnTo>
                      <a:pt x="3498" y="0"/>
                    </a:lnTo>
                    <a:lnTo>
                      <a:pt x="3498" y="0"/>
                    </a:lnTo>
                    <a:lnTo>
                      <a:pt x="3498" y="0"/>
                    </a:lnTo>
                    <a:lnTo>
                      <a:pt x="3498" y="0"/>
                    </a:lnTo>
                    <a:lnTo>
                      <a:pt x="3498" y="0"/>
                    </a:lnTo>
                    <a:lnTo>
                      <a:pt x="3498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10" y="0"/>
                    </a:lnTo>
                    <a:lnTo>
                      <a:pt x="3510" y="0"/>
                    </a:lnTo>
                    <a:lnTo>
                      <a:pt x="3510" y="0"/>
                    </a:lnTo>
                    <a:lnTo>
                      <a:pt x="3510" y="0"/>
                    </a:lnTo>
                    <a:lnTo>
                      <a:pt x="3510" y="0"/>
                    </a:lnTo>
                    <a:lnTo>
                      <a:pt x="3510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8" y="0"/>
                    </a:lnTo>
                    <a:lnTo>
                      <a:pt x="3576" y="0"/>
                    </a:lnTo>
                    <a:lnTo>
                      <a:pt x="3576" y="0"/>
                    </a:lnTo>
                    <a:lnTo>
                      <a:pt x="3576" y="0"/>
                    </a:lnTo>
                    <a:lnTo>
                      <a:pt x="3576" y="0"/>
                    </a:lnTo>
                    <a:lnTo>
                      <a:pt x="3576" y="0"/>
                    </a:lnTo>
                    <a:lnTo>
                      <a:pt x="3576" y="0"/>
                    </a:lnTo>
                    <a:lnTo>
                      <a:pt x="3576" y="0"/>
                    </a:lnTo>
                    <a:lnTo>
                      <a:pt x="3576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8" y="0"/>
                    </a:lnTo>
                    <a:lnTo>
                      <a:pt x="3588" y="0"/>
                    </a:lnTo>
                    <a:lnTo>
                      <a:pt x="3588" y="0"/>
                    </a:lnTo>
                    <a:lnTo>
                      <a:pt x="3588" y="0"/>
                    </a:lnTo>
                    <a:lnTo>
                      <a:pt x="3588" y="0"/>
                    </a:lnTo>
                    <a:lnTo>
                      <a:pt x="3588" y="0"/>
                    </a:lnTo>
                    <a:lnTo>
                      <a:pt x="3588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12" y="0"/>
                    </a:lnTo>
                    <a:lnTo>
                      <a:pt x="3612" y="0"/>
                    </a:lnTo>
                    <a:lnTo>
                      <a:pt x="3612" y="0"/>
                    </a:lnTo>
                    <a:lnTo>
                      <a:pt x="3612" y="0"/>
                    </a:lnTo>
                    <a:lnTo>
                      <a:pt x="3612" y="0"/>
                    </a:lnTo>
                    <a:lnTo>
                      <a:pt x="3612" y="0"/>
                    </a:lnTo>
                    <a:lnTo>
                      <a:pt x="3630" y="0"/>
                    </a:lnTo>
                    <a:lnTo>
                      <a:pt x="3630" y="0"/>
                    </a:lnTo>
                    <a:lnTo>
                      <a:pt x="3630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54" y="0"/>
                    </a:lnTo>
                    <a:lnTo>
                      <a:pt x="3654" y="0"/>
                    </a:lnTo>
                    <a:lnTo>
                      <a:pt x="3654" y="0"/>
                    </a:lnTo>
                    <a:lnTo>
                      <a:pt x="3654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6" y="0"/>
                    </a:lnTo>
                    <a:lnTo>
                      <a:pt x="3666" y="0"/>
                    </a:lnTo>
                    <a:lnTo>
                      <a:pt x="3666" y="0"/>
                    </a:lnTo>
                    <a:lnTo>
                      <a:pt x="3666" y="0"/>
                    </a:lnTo>
                    <a:lnTo>
                      <a:pt x="3666" y="0"/>
                    </a:lnTo>
                    <a:lnTo>
                      <a:pt x="3666" y="0"/>
                    </a:lnTo>
                    <a:lnTo>
                      <a:pt x="3666" y="0"/>
                    </a:lnTo>
                    <a:lnTo>
                      <a:pt x="3666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90" y="0"/>
                    </a:lnTo>
                    <a:lnTo>
                      <a:pt x="3690" y="0"/>
                    </a:lnTo>
                    <a:lnTo>
                      <a:pt x="3690" y="0"/>
                    </a:lnTo>
                    <a:lnTo>
                      <a:pt x="3690" y="0"/>
                    </a:lnTo>
                    <a:lnTo>
                      <a:pt x="3690" y="0"/>
                    </a:lnTo>
                    <a:lnTo>
                      <a:pt x="3690" y="0"/>
                    </a:lnTo>
                    <a:lnTo>
                      <a:pt x="3690" y="0"/>
                    </a:lnTo>
                    <a:lnTo>
                      <a:pt x="3690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8" y="0"/>
                    </a:lnTo>
                    <a:lnTo>
                      <a:pt x="3768" y="0"/>
                    </a:lnTo>
                    <a:lnTo>
                      <a:pt x="3768" y="0"/>
                    </a:lnTo>
                    <a:lnTo>
                      <a:pt x="3768" y="0"/>
                    </a:lnTo>
                    <a:lnTo>
                      <a:pt x="3768" y="0"/>
                    </a:lnTo>
                    <a:lnTo>
                      <a:pt x="3768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22" y="0"/>
                    </a:lnTo>
                    <a:lnTo>
                      <a:pt x="3822" y="0"/>
                    </a:lnTo>
                    <a:lnTo>
                      <a:pt x="3822" y="0"/>
                    </a:lnTo>
                    <a:lnTo>
                      <a:pt x="3822" y="0"/>
                    </a:lnTo>
                    <a:lnTo>
                      <a:pt x="3822" y="0"/>
                    </a:lnTo>
                    <a:lnTo>
                      <a:pt x="3822" y="0"/>
                    </a:lnTo>
                    <a:lnTo>
                      <a:pt x="3822" y="0"/>
                    </a:lnTo>
                    <a:lnTo>
                      <a:pt x="3828" y="0"/>
                    </a:lnTo>
                    <a:lnTo>
                      <a:pt x="3828" y="0"/>
                    </a:lnTo>
                    <a:lnTo>
                      <a:pt x="3828" y="0"/>
                    </a:lnTo>
                    <a:lnTo>
                      <a:pt x="3828" y="0"/>
                    </a:lnTo>
                    <a:lnTo>
                      <a:pt x="3828" y="0"/>
                    </a:lnTo>
                    <a:lnTo>
                      <a:pt x="3828" y="0"/>
                    </a:lnTo>
                    <a:lnTo>
                      <a:pt x="3828" y="0"/>
                    </a:lnTo>
                    <a:lnTo>
                      <a:pt x="3828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6" y="0"/>
                    </a:lnTo>
                    <a:lnTo>
                      <a:pt x="3846" y="0"/>
                    </a:lnTo>
                    <a:lnTo>
                      <a:pt x="3846" y="0"/>
                    </a:lnTo>
                    <a:lnTo>
                      <a:pt x="3846" y="0"/>
                    </a:lnTo>
                    <a:lnTo>
                      <a:pt x="3846" y="0"/>
                    </a:lnTo>
                    <a:lnTo>
                      <a:pt x="3846" y="0"/>
                    </a:lnTo>
                    <a:lnTo>
                      <a:pt x="3846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900" y="0"/>
                    </a:lnTo>
                    <a:lnTo>
                      <a:pt x="3900" y="0"/>
                    </a:lnTo>
                    <a:lnTo>
                      <a:pt x="3900" y="0"/>
                    </a:lnTo>
                    <a:lnTo>
                      <a:pt x="3900" y="0"/>
                    </a:lnTo>
                    <a:lnTo>
                      <a:pt x="3900" y="0"/>
                    </a:lnTo>
                    <a:lnTo>
                      <a:pt x="3900" y="0"/>
                    </a:lnTo>
                    <a:lnTo>
                      <a:pt x="3906" y="0"/>
                    </a:lnTo>
                    <a:lnTo>
                      <a:pt x="3906" y="0"/>
                    </a:lnTo>
                    <a:lnTo>
                      <a:pt x="3906" y="0"/>
                    </a:lnTo>
                    <a:lnTo>
                      <a:pt x="3906" y="0"/>
                    </a:lnTo>
                    <a:lnTo>
                      <a:pt x="3906" y="0"/>
                    </a:lnTo>
                    <a:lnTo>
                      <a:pt x="3906" y="0"/>
                    </a:lnTo>
                    <a:lnTo>
                      <a:pt x="3906" y="0"/>
                    </a:lnTo>
                    <a:lnTo>
                      <a:pt x="3906" y="0"/>
                    </a:lnTo>
                    <a:lnTo>
                      <a:pt x="3906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84" y="0"/>
                    </a:lnTo>
                    <a:lnTo>
                      <a:pt x="3984" y="0"/>
                    </a:lnTo>
                    <a:lnTo>
                      <a:pt x="3984" y="0"/>
                    </a:lnTo>
                    <a:lnTo>
                      <a:pt x="3984" y="0"/>
                    </a:lnTo>
                    <a:lnTo>
                      <a:pt x="3984" y="0"/>
                    </a:lnTo>
                    <a:lnTo>
                      <a:pt x="3984" y="0"/>
                    </a:lnTo>
                    <a:lnTo>
                      <a:pt x="3984" y="0"/>
                    </a:lnTo>
                    <a:lnTo>
                      <a:pt x="3984" y="0"/>
                    </a:lnTo>
                    <a:lnTo>
                      <a:pt x="3984" y="0"/>
                    </a:lnTo>
                    <a:lnTo>
                      <a:pt x="3990" y="0"/>
                    </a:lnTo>
                    <a:lnTo>
                      <a:pt x="3990" y="0"/>
                    </a:lnTo>
                    <a:lnTo>
                      <a:pt x="3990" y="0"/>
                    </a:lnTo>
                    <a:lnTo>
                      <a:pt x="3990" y="0"/>
                    </a:lnTo>
                    <a:lnTo>
                      <a:pt x="3990" y="0"/>
                    </a:lnTo>
                    <a:lnTo>
                      <a:pt x="3990" y="0"/>
                    </a:lnTo>
                    <a:lnTo>
                      <a:pt x="3990" y="0"/>
                    </a:lnTo>
                    <a:lnTo>
                      <a:pt x="3990" y="0"/>
                    </a:lnTo>
                    <a:lnTo>
                      <a:pt x="3990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8" y="0"/>
                    </a:lnTo>
                    <a:lnTo>
                      <a:pt x="4008" y="0"/>
                    </a:lnTo>
                    <a:lnTo>
                      <a:pt x="4008" y="0"/>
                    </a:lnTo>
                    <a:lnTo>
                      <a:pt x="4008" y="0"/>
                    </a:lnTo>
                    <a:lnTo>
                      <a:pt x="4008" y="0"/>
                    </a:lnTo>
                    <a:lnTo>
                      <a:pt x="4008" y="0"/>
                    </a:lnTo>
                    <a:lnTo>
                      <a:pt x="4008" y="0"/>
                    </a:lnTo>
                    <a:lnTo>
                      <a:pt x="4014" y="0"/>
                    </a:lnTo>
                    <a:lnTo>
                      <a:pt x="4014" y="0"/>
                    </a:lnTo>
                    <a:lnTo>
                      <a:pt x="4014" y="0"/>
                    </a:lnTo>
                    <a:lnTo>
                      <a:pt x="4014" y="0"/>
                    </a:lnTo>
                    <a:lnTo>
                      <a:pt x="4014" y="0"/>
                    </a:lnTo>
                    <a:lnTo>
                      <a:pt x="4014" y="0"/>
                    </a:lnTo>
                    <a:lnTo>
                      <a:pt x="4014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44" y="0"/>
                    </a:lnTo>
                    <a:lnTo>
                      <a:pt x="4044" y="0"/>
                    </a:lnTo>
                    <a:lnTo>
                      <a:pt x="4044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8" y="0"/>
                    </a:lnTo>
                    <a:lnTo>
                      <a:pt x="4068" y="0"/>
                    </a:lnTo>
                    <a:lnTo>
                      <a:pt x="4068" y="0"/>
                    </a:lnTo>
                    <a:lnTo>
                      <a:pt x="4068" y="0"/>
                    </a:lnTo>
                    <a:lnTo>
                      <a:pt x="4068" y="0"/>
                    </a:lnTo>
                    <a:lnTo>
                      <a:pt x="4068" y="0"/>
                    </a:lnTo>
                    <a:lnTo>
                      <a:pt x="4068" y="0"/>
                    </a:lnTo>
                    <a:lnTo>
                      <a:pt x="4074" y="0"/>
                    </a:lnTo>
                    <a:lnTo>
                      <a:pt x="4074" y="0"/>
                    </a:lnTo>
                    <a:lnTo>
                      <a:pt x="4074" y="0"/>
                    </a:lnTo>
                    <a:lnTo>
                      <a:pt x="4074" y="0"/>
                    </a:lnTo>
                    <a:lnTo>
                      <a:pt x="4074" y="0"/>
                    </a:lnTo>
                    <a:lnTo>
                      <a:pt x="4074" y="0"/>
                    </a:lnTo>
                    <a:lnTo>
                      <a:pt x="4074" y="0"/>
                    </a:lnTo>
                    <a:lnTo>
                      <a:pt x="4074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6" y="0"/>
                    </a:lnTo>
                    <a:lnTo>
                      <a:pt x="4086" y="0"/>
                    </a:lnTo>
                    <a:lnTo>
                      <a:pt x="4086" y="0"/>
                    </a:lnTo>
                    <a:lnTo>
                      <a:pt x="4086" y="0"/>
                    </a:lnTo>
                    <a:lnTo>
                      <a:pt x="4086" y="0"/>
                    </a:lnTo>
                    <a:lnTo>
                      <a:pt x="4086" y="0"/>
                    </a:lnTo>
                    <a:lnTo>
                      <a:pt x="4092" y="0"/>
                    </a:lnTo>
                    <a:lnTo>
                      <a:pt x="4092" y="0"/>
                    </a:lnTo>
                    <a:lnTo>
                      <a:pt x="4092" y="0"/>
                    </a:lnTo>
                    <a:lnTo>
                      <a:pt x="4092" y="0"/>
                    </a:lnTo>
                    <a:lnTo>
                      <a:pt x="4092" y="0"/>
                    </a:lnTo>
                    <a:lnTo>
                      <a:pt x="4092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8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8" y="0"/>
                    </a:lnTo>
                    <a:lnTo>
                      <a:pt x="4158" y="0"/>
                    </a:lnTo>
                    <a:lnTo>
                      <a:pt x="4158" y="0"/>
                    </a:lnTo>
                    <a:lnTo>
                      <a:pt x="4158" y="0"/>
                    </a:lnTo>
                    <a:lnTo>
                      <a:pt x="4158" y="0"/>
                    </a:lnTo>
                    <a:lnTo>
                      <a:pt x="4158" y="0"/>
                    </a:lnTo>
                    <a:lnTo>
                      <a:pt x="4164" y="0"/>
                    </a:lnTo>
                    <a:lnTo>
                      <a:pt x="4164" y="0"/>
                    </a:lnTo>
                    <a:lnTo>
                      <a:pt x="4164" y="0"/>
                    </a:lnTo>
                    <a:lnTo>
                      <a:pt x="4164" y="0"/>
                    </a:lnTo>
                    <a:lnTo>
                      <a:pt x="4164" y="0"/>
                    </a:lnTo>
                    <a:lnTo>
                      <a:pt x="4164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82" y="0"/>
                    </a:lnTo>
                    <a:lnTo>
                      <a:pt x="4182" y="0"/>
                    </a:lnTo>
                    <a:lnTo>
                      <a:pt x="4182" y="0"/>
                    </a:lnTo>
                    <a:lnTo>
                      <a:pt x="4182" y="0"/>
                    </a:lnTo>
                    <a:lnTo>
                      <a:pt x="4182" y="0"/>
                    </a:lnTo>
                    <a:lnTo>
                      <a:pt x="4182" y="0"/>
                    </a:lnTo>
                    <a:lnTo>
                      <a:pt x="4200" y="0"/>
                    </a:lnTo>
                    <a:lnTo>
                      <a:pt x="4200" y="0"/>
                    </a:lnTo>
                    <a:lnTo>
                      <a:pt x="4200" y="0"/>
                    </a:lnTo>
                    <a:lnTo>
                      <a:pt x="4206" y="0"/>
                    </a:lnTo>
                    <a:lnTo>
                      <a:pt x="4206" y="0"/>
                    </a:lnTo>
                    <a:lnTo>
                      <a:pt x="4206" y="0"/>
                    </a:lnTo>
                    <a:lnTo>
                      <a:pt x="4206" y="0"/>
                    </a:lnTo>
                    <a:lnTo>
                      <a:pt x="4224" y="0"/>
                    </a:lnTo>
                    <a:lnTo>
                      <a:pt x="4224" y="0"/>
                    </a:lnTo>
                    <a:lnTo>
                      <a:pt x="4224" y="0"/>
                    </a:lnTo>
                    <a:lnTo>
                      <a:pt x="4224" y="0"/>
                    </a:lnTo>
                    <a:lnTo>
                      <a:pt x="4230" y="0"/>
                    </a:lnTo>
                    <a:lnTo>
                      <a:pt x="4230" y="0"/>
                    </a:lnTo>
                    <a:lnTo>
                      <a:pt x="4230" y="0"/>
                    </a:lnTo>
                    <a:lnTo>
                      <a:pt x="4230" y="0"/>
                    </a:lnTo>
                    <a:lnTo>
                      <a:pt x="4230" y="0"/>
                    </a:lnTo>
                    <a:lnTo>
                      <a:pt x="4230" y="0"/>
                    </a:lnTo>
                    <a:lnTo>
                      <a:pt x="4230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42" y="0"/>
                    </a:lnTo>
                    <a:lnTo>
                      <a:pt x="4242" y="0"/>
                    </a:lnTo>
                    <a:lnTo>
                      <a:pt x="4242" y="0"/>
                    </a:lnTo>
                    <a:lnTo>
                      <a:pt x="4242" y="0"/>
                    </a:lnTo>
                    <a:lnTo>
                      <a:pt x="4242" y="0"/>
                    </a:lnTo>
                    <a:lnTo>
                      <a:pt x="4242" y="0"/>
                    </a:lnTo>
                    <a:lnTo>
                      <a:pt x="4242" y="0"/>
                    </a:lnTo>
                    <a:lnTo>
                      <a:pt x="4248" y="0"/>
                    </a:lnTo>
                    <a:lnTo>
                      <a:pt x="4248" y="0"/>
                    </a:lnTo>
                    <a:lnTo>
                      <a:pt x="4248" y="0"/>
                    </a:lnTo>
                    <a:lnTo>
                      <a:pt x="4248" y="0"/>
                    </a:lnTo>
                    <a:lnTo>
                      <a:pt x="4248" y="0"/>
                    </a:lnTo>
                    <a:lnTo>
                      <a:pt x="4248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6" y="0"/>
                    </a:lnTo>
                    <a:lnTo>
                      <a:pt x="4266" y="0"/>
                    </a:lnTo>
                    <a:lnTo>
                      <a:pt x="4266" y="0"/>
                    </a:lnTo>
                    <a:lnTo>
                      <a:pt x="4284" y="0"/>
                    </a:lnTo>
                    <a:lnTo>
                      <a:pt x="4284" y="0"/>
                    </a:lnTo>
                    <a:lnTo>
                      <a:pt x="4284" y="0"/>
                    </a:lnTo>
                    <a:lnTo>
                      <a:pt x="4284" y="0"/>
                    </a:lnTo>
                    <a:lnTo>
                      <a:pt x="4284" y="0"/>
                    </a:lnTo>
                    <a:lnTo>
                      <a:pt x="4284" y="0"/>
                    </a:lnTo>
                    <a:lnTo>
                      <a:pt x="4290" y="0"/>
                    </a:lnTo>
                    <a:lnTo>
                      <a:pt x="4308" y="0"/>
                    </a:lnTo>
                    <a:lnTo>
                      <a:pt x="4308" y="0"/>
                    </a:lnTo>
                    <a:lnTo>
                      <a:pt x="4308" y="0"/>
                    </a:lnTo>
                    <a:lnTo>
                      <a:pt x="4308" y="0"/>
                    </a:lnTo>
                    <a:lnTo>
                      <a:pt x="4308" y="0"/>
                    </a:lnTo>
                    <a:lnTo>
                      <a:pt x="4308" y="0"/>
                    </a:lnTo>
                    <a:lnTo>
                      <a:pt x="4308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62" y="0"/>
                    </a:lnTo>
                    <a:lnTo>
                      <a:pt x="4362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86" y="0"/>
                    </a:lnTo>
                    <a:lnTo>
                      <a:pt x="4386" y="0"/>
                    </a:lnTo>
                    <a:lnTo>
                      <a:pt x="4386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8" y="0"/>
                    </a:lnTo>
                    <a:lnTo>
                      <a:pt x="4398" y="0"/>
                    </a:lnTo>
                    <a:lnTo>
                      <a:pt x="4398" y="0"/>
                    </a:lnTo>
                    <a:lnTo>
                      <a:pt x="4398" y="0"/>
                    </a:lnTo>
                    <a:lnTo>
                      <a:pt x="4398" y="0"/>
                    </a:lnTo>
                    <a:lnTo>
                      <a:pt x="4398" y="0"/>
                    </a:lnTo>
                    <a:lnTo>
                      <a:pt x="4398" y="0"/>
                    </a:lnTo>
                    <a:lnTo>
                      <a:pt x="4398" y="0"/>
                    </a:lnTo>
                    <a:lnTo>
                      <a:pt x="4398" y="0"/>
                    </a:lnTo>
                    <a:lnTo>
                      <a:pt x="4404" y="0"/>
                    </a:lnTo>
                    <a:lnTo>
                      <a:pt x="4404" y="0"/>
                    </a:lnTo>
                    <a:lnTo>
                      <a:pt x="4404" y="0"/>
                    </a:lnTo>
                    <a:lnTo>
                      <a:pt x="4404" y="0"/>
                    </a:lnTo>
                    <a:lnTo>
                      <a:pt x="4404" y="0"/>
                    </a:lnTo>
                    <a:lnTo>
                      <a:pt x="4404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22" y="0"/>
                    </a:lnTo>
                    <a:lnTo>
                      <a:pt x="4422" y="0"/>
                    </a:lnTo>
                    <a:lnTo>
                      <a:pt x="4422" y="0"/>
                    </a:lnTo>
                    <a:lnTo>
                      <a:pt x="4422" y="0"/>
                    </a:lnTo>
                    <a:lnTo>
                      <a:pt x="4422" y="0"/>
                    </a:lnTo>
                    <a:lnTo>
                      <a:pt x="4422" y="0"/>
                    </a:lnTo>
                    <a:lnTo>
                      <a:pt x="4422" y="0"/>
                    </a:lnTo>
                    <a:lnTo>
                      <a:pt x="4428" y="0"/>
                    </a:lnTo>
                    <a:lnTo>
                      <a:pt x="4428" y="0"/>
                    </a:lnTo>
                    <a:lnTo>
                      <a:pt x="4428" y="0"/>
                    </a:lnTo>
                    <a:lnTo>
                      <a:pt x="4428" y="0"/>
                    </a:lnTo>
                    <a:lnTo>
                      <a:pt x="4446" y="0"/>
                    </a:lnTo>
                    <a:lnTo>
                      <a:pt x="4446" y="0"/>
                    </a:lnTo>
                    <a:lnTo>
                      <a:pt x="4446" y="0"/>
                    </a:lnTo>
                    <a:lnTo>
                      <a:pt x="4446" y="0"/>
                    </a:lnTo>
                    <a:lnTo>
                      <a:pt x="4446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82" y="0"/>
                    </a:lnTo>
                    <a:lnTo>
                      <a:pt x="4482" y="0"/>
                    </a:lnTo>
                    <a:lnTo>
                      <a:pt x="4482" y="0"/>
                    </a:lnTo>
                    <a:lnTo>
                      <a:pt x="4482" y="0"/>
                    </a:lnTo>
                    <a:lnTo>
                      <a:pt x="4482" y="0"/>
                    </a:lnTo>
                    <a:lnTo>
                      <a:pt x="4482" y="0"/>
                    </a:lnTo>
                    <a:lnTo>
                      <a:pt x="4488" y="0"/>
                    </a:lnTo>
                    <a:lnTo>
                      <a:pt x="4488" y="0"/>
                    </a:lnTo>
                    <a:lnTo>
                      <a:pt x="4488" y="0"/>
                    </a:lnTo>
                    <a:lnTo>
                      <a:pt x="4488" y="0"/>
                    </a:lnTo>
                    <a:lnTo>
                      <a:pt x="4488" y="0"/>
                    </a:lnTo>
                    <a:lnTo>
                      <a:pt x="4488" y="0"/>
                    </a:lnTo>
                    <a:lnTo>
                      <a:pt x="4488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500" y="0"/>
                    </a:lnTo>
                    <a:lnTo>
                      <a:pt x="4500" y="0"/>
                    </a:lnTo>
                    <a:lnTo>
                      <a:pt x="4500" y="0"/>
                    </a:lnTo>
                    <a:lnTo>
                      <a:pt x="4500" y="0"/>
                    </a:lnTo>
                    <a:lnTo>
                      <a:pt x="4500" y="0"/>
                    </a:lnTo>
                    <a:lnTo>
                      <a:pt x="4500" y="0"/>
                    </a:lnTo>
                    <a:lnTo>
                      <a:pt x="4506" y="0"/>
                    </a:lnTo>
                    <a:lnTo>
                      <a:pt x="4506" y="0"/>
                    </a:lnTo>
                    <a:lnTo>
                      <a:pt x="4506" y="0"/>
                    </a:lnTo>
                    <a:lnTo>
                      <a:pt x="4506" y="0"/>
                    </a:lnTo>
                    <a:lnTo>
                      <a:pt x="4506" y="0"/>
                    </a:lnTo>
                    <a:lnTo>
                      <a:pt x="4506" y="0"/>
                    </a:lnTo>
                    <a:lnTo>
                      <a:pt x="4506" y="0"/>
                    </a:lnTo>
                    <a:lnTo>
                      <a:pt x="4506" y="0"/>
                    </a:lnTo>
                    <a:lnTo>
                      <a:pt x="4506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54" y="0"/>
                    </a:lnTo>
                    <a:lnTo>
                      <a:pt x="4554" y="0"/>
                    </a:lnTo>
                    <a:lnTo>
                      <a:pt x="4554" y="0"/>
                    </a:lnTo>
                    <a:lnTo>
                      <a:pt x="4554" y="0"/>
                    </a:lnTo>
                    <a:lnTo>
                      <a:pt x="4554" y="0"/>
                    </a:lnTo>
                    <a:lnTo>
                      <a:pt x="4554" y="0"/>
                    </a:lnTo>
                    <a:lnTo>
                      <a:pt x="4554" y="0"/>
                    </a:lnTo>
                    <a:lnTo>
                      <a:pt x="4560" y="0"/>
                    </a:lnTo>
                    <a:lnTo>
                      <a:pt x="4560" y="0"/>
                    </a:lnTo>
                    <a:lnTo>
                      <a:pt x="4560" y="0"/>
                    </a:lnTo>
                    <a:lnTo>
                      <a:pt x="4560" y="0"/>
                    </a:lnTo>
                    <a:lnTo>
                      <a:pt x="4560" y="0"/>
                    </a:lnTo>
                    <a:lnTo>
                      <a:pt x="4560" y="0"/>
                    </a:lnTo>
                    <a:lnTo>
                      <a:pt x="4560" y="0"/>
                    </a:lnTo>
                    <a:lnTo>
                      <a:pt x="4560" y="0"/>
                    </a:lnTo>
                    <a:lnTo>
                      <a:pt x="4560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578" y="0"/>
                    </a:lnTo>
                    <a:lnTo>
                      <a:pt x="4578" y="0"/>
                    </a:lnTo>
                    <a:lnTo>
                      <a:pt x="4578" y="0"/>
                    </a:lnTo>
                    <a:lnTo>
                      <a:pt x="4578" y="0"/>
                    </a:lnTo>
                    <a:lnTo>
                      <a:pt x="4578" y="0"/>
                    </a:lnTo>
                    <a:lnTo>
                      <a:pt x="4578" y="0"/>
                    </a:lnTo>
                    <a:lnTo>
                      <a:pt x="4584" y="0"/>
                    </a:lnTo>
                    <a:lnTo>
                      <a:pt x="4584" y="0"/>
                    </a:lnTo>
                    <a:lnTo>
                      <a:pt x="4584" y="0"/>
                    </a:lnTo>
                    <a:lnTo>
                      <a:pt x="4584" y="0"/>
                    </a:lnTo>
                    <a:lnTo>
                      <a:pt x="4584" y="0"/>
                    </a:lnTo>
                    <a:lnTo>
                      <a:pt x="4584" y="0"/>
                    </a:lnTo>
                    <a:lnTo>
                      <a:pt x="4584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14" y="0"/>
                    </a:lnTo>
                    <a:lnTo>
                      <a:pt x="4614" y="0"/>
                    </a:lnTo>
                    <a:lnTo>
                      <a:pt x="4614" y="0"/>
                    </a:lnTo>
                    <a:lnTo>
                      <a:pt x="4632" y="0"/>
                    </a:lnTo>
                    <a:lnTo>
                      <a:pt x="4632" y="0"/>
                    </a:lnTo>
                    <a:lnTo>
                      <a:pt x="4632" y="0"/>
                    </a:lnTo>
                    <a:lnTo>
                      <a:pt x="4632" y="0"/>
                    </a:lnTo>
                    <a:lnTo>
                      <a:pt x="4632" y="0"/>
                    </a:lnTo>
                    <a:lnTo>
                      <a:pt x="4638" y="0"/>
                    </a:lnTo>
                    <a:lnTo>
                      <a:pt x="4638" y="0"/>
                    </a:lnTo>
                    <a:lnTo>
                      <a:pt x="4638" y="0"/>
                    </a:lnTo>
                    <a:lnTo>
                      <a:pt x="4638" y="0"/>
                    </a:lnTo>
                    <a:lnTo>
                      <a:pt x="4638" y="0"/>
                    </a:lnTo>
                    <a:lnTo>
                      <a:pt x="4638" y="0"/>
                    </a:lnTo>
                    <a:lnTo>
                      <a:pt x="4638" y="0"/>
                    </a:lnTo>
                    <a:lnTo>
                      <a:pt x="4638" y="0"/>
                    </a:lnTo>
                    <a:lnTo>
                      <a:pt x="4644" y="0"/>
                    </a:lnTo>
                    <a:lnTo>
                      <a:pt x="4644" y="0"/>
                    </a:lnTo>
                    <a:lnTo>
                      <a:pt x="4644" y="0"/>
                    </a:lnTo>
                    <a:lnTo>
                      <a:pt x="4644" y="0"/>
                    </a:lnTo>
                    <a:lnTo>
                      <a:pt x="4644" y="0"/>
                    </a:lnTo>
                    <a:lnTo>
                      <a:pt x="4644" y="0"/>
                    </a:lnTo>
                    <a:lnTo>
                      <a:pt x="4644" y="0"/>
                    </a:lnTo>
                    <a:lnTo>
                      <a:pt x="4644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6" y="0"/>
                    </a:lnTo>
                    <a:lnTo>
                      <a:pt x="4656" y="0"/>
                    </a:lnTo>
                    <a:lnTo>
                      <a:pt x="4656" y="0"/>
                    </a:lnTo>
                    <a:lnTo>
                      <a:pt x="4656" y="0"/>
                    </a:lnTo>
                    <a:lnTo>
                      <a:pt x="4656" y="0"/>
                    </a:lnTo>
                    <a:lnTo>
                      <a:pt x="4656" y="0"/>
                    </a:lnTo>
                    <a:lnTo>
                      <a:pt x="4662" y="0"/>
                    </a:lnTo>
                    <a:lnTo>
                      <a:pt x="4662" y="0"/>
                    </a:lnTo>
                    <a:lnTo>
                      <a:pt x="4662" y="0"/>
                    </a:lnTo>
                    <a:lnTo>
                      <a:pt x="4662" y="0"/>
                    </a:lnTo>
                    <a:lnTo>
                      <a:pt x="4662" y="0"/>
                    </a:lnTo>
                    <a:lnTo>
                      <a:pt x="4662" y="0"/>
                    </a:lnTo>
                    <a:lnTo>
                      <a:pt x="4662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74" y="0"/>
                    </a:lnTo>
                    <a:lnTo>
                      <a:pt x="4674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52" y="0"/>
                    </a:lnTo>
                    <a:lnTo>
                      <a:pt x="4752" y="0"/>
                    </a:lnTo>
                    <a:lnTo>
                      <a:pt x="4752" y="0"/>
                    </a:lnTo>
                    <a:lnTo>
                      <a:pt x="4752" y="0"/>
                    </a:lnTo>
                    <a:lnTo>
                      <a:pt x="4752" y="0"/>
                    </a:lnTo>
                    <a:lnTo>
                      <a:pt x="4752" y="0"/>
                    </a:lnTo>
                    <a:lnTo>
                      <a:pt x="4770" y="0"/>
                    </a:lnTo>
                    <a:lnTo>
                      <a:pt x="4770" y="0"/>
                    </a:lnTo>
                    <a:lnTo>
                      <a:pt x="4770" y="0"/>
                    </a:lnTo>
                    <a:lnTo>
                      <a:pt x="4776" y="0"/>
                    </a:lnTo>
                    <a:lnTo>
                      <a:pt x="4776" y="0"/>
                    </a:lnTo>
                    <a:lnTo>
                      <a:pt x="4776" y="0"/>
                    </a:lnTo>
                    <a:lnTo>
                      <a:pt x="4776" y="0"/>
                    </a:lnTo>
                    <a:lnTo>
                      <a:pt x="4794" y="0"/>
                    </a:lnTo>
                    <a:lnTo>
                      <a:pt x="4794" y="0"/>
                    </a:lnTo>
                    <a:lnTo>
                      <a:pt x="4794" y="0"/>
                    </a:lnTo>
                    <a:lnTo>
                      <a:pt x="4794" y="0"/>
                    </a:lnTo>
                    <a:lnTo>
                      <a:pt x="4800" y="0"/>
                    </a:lnTo>
                    <a:lnTo>
                      <a:pt x="4800" y="0"/>
                    </a:lnTo>
                    <a:lnTo>
                      <a:pt x="4800" y="0"/>
                    </a:lnTo>
                    <a:lnTo>
                      <a:pt x="4800" y="0"/>
                    </a:lnTo>
                    <a:lnTo>
                      <a:pt x="4800" y="0"/>
                    </a:lnTo>
                    <a:lnTo>
                      <a:pt x="4800" y="0"/>
                    </a:lnTo>
                    <a:lnTo>
                      <a:pt x="4800" y="0"/>
                    </a:lnTo>
                    <a:lnTo>
                      <a:pt x="4800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12" y="0"/>
                    </a:lnTo>
                    <a:lnTo>
                      <a:pt x="4812" y="0"/>
                    </a:lnTo>
                    <a:lnTo>
                      <a:pt x="4812" y="0"/>
                    </a:lnTo>
                    <a:lnTo>
                      <a:pt x="4812" y="0"/>
                    </a:lnTo>
                    <a:lnTo>
                      <a:pt x="4812" y="0"/>
                    </a:lnTo>
                    <a:lnTo>
                      <a:pt x="4812" y="0"/>
                    </a:lnTo>
                    <a:lnTo>
                      <a:pt x="4818" y="0"/>
                    </a:lnTo>
                    <a:lnTo>
                      <a:pt x="4818" y="0"/>
                    </a:lnTo>
                    <a:lnTo>
                      <a:pt x="4818" y="0"/>
                    </a:lnTo>
                    <a:lnTo>
                      <a:pt x="4818" y="0"/>
                    </a:lnTo>
                    <a:lnTo>
                      <a:pt x="4818" y="0"/>
                    </a:lnTo>
                    <a:lnTo>
                      <a:pt x="4818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30" y="0"/>
                    </a:lnTo>
                    <a:lnTo>
                      <a:pt x="4830" y="0"/>
                    </a:lnTo>
                    <a:lnTo>
                      <a:pt x="4830" y="0"/>
                    </a:lnTo>
                    <a:lnTo>
                      <a:pt x="4830" y="0"/>
                    </a:lnTo>
                    <a:lnTo>
                      <a:pt x="4830" y="0"/>
                    </a:lnTo>
                    <a:lnTo>
                      <a:pt x="4830" y="0"/>
                    </a:lnTo>
                    <a:lnTo>
                      <a:pt x="4830" y="0"/>
                    </a:lnTo>
                    <a:lnTo>
                      <a:pt x="4836" y="0"/>
                    </a:lnTo>
                    <a:lnTo>
                      <a:pt x="4836" y="0"/>
                    </a:lnTo>
                    <a:lnTo>
                      <a:pt x="4836" y="0"/>
                    </a:lnTo>
                    <a:lnTo>
                      <a:pt x="4854" y="0"/>
                    </a:lnTo>
                    <a:lnTo>
                      <a:pt x="4854" y="0"/>
                    </a:lnTo>
                    <a:lnTo>
                      <a:pt x="4854" y="0"/>
                    </a:lnTo>
                    <a:lnTo>
                      <a:pt x="4854" y="0"/>
                    </a:lnTo>
                    <a:lnTo>
                      <a:pt x="4854" y="0"/>
                    </a:lnTo>
                    <a:lnTo>
                      <a:pt x="4854" y="0"/>
                    </a:lnTo>
                    <a:lnTo>
                      <a:pt x="4860" y="0"/>
                    </a:lnTo>
                    <a:lnTo>
                      <a:pt x="4878" y="0"/>
                    </a:lnTo>
                    <a:lnTo>
                      <a:pt x="4878" y="0"/>
                    </a:lnTo>
                    <a:lnTo>
                      <a:pt x="4878" y="0"/>
                    </a:lnTo>
                    <a:lnTo>
                      <a:pt x="4878" y="0"/>
                    </a:lnTo>
                    <a:lnTo>
                      <a:pt x="4878" y="0"/>
                    </a:lnTo>
                    <a:lnTo>
                      <a:pt x="4878" y="0"/>
                    </a:lnTo>
                    <a:lnTo>
                      <a:pt x="4878" y="0"/>
                    </a:lnTo>
                    <a:lnTo>
                      <a:pt x="4884" y="0"/>
                    </a:lnTo>
                  </a:path>
                </a:pathLst>
              </a:custGeom>
              <a:noFill/>
              <a:ln w="6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23" name="Rectangle 599"/>
              <p:cNvSpPr>
                <a:spLocks noChangeArrowheads="1"/>
              </p:cNvSpPr>
              <p:nvPr/>
            </p:nvSpPr>
            <p:spPr bwMode="auto">
              <a:xfrm>
                <a:off x="1523" y="1998"/>
                <a:ext cx="294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800" b="1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itchFamily="34" charset="0"/>
                  </a:rPr>
                  <a:t>DISP_X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1624" name="Freeform 600"/>
              <p:cNvSpPr>
                <a:spLocks/>
              </p:cNvSpPr>
              <p:nvPr/>
            </p:nvSpPr>
            <p:spPr bwMode="auto">
              <a:xfrm>
                <a:off x="455" y="1986"/>
                <a:ext cx="4884" cy="1"/>
              </a:xfrm>
              <a:custGeom>
                <a:avLst/>
                <a:gdLst/>
                <a:ahLst/>
                <a:cxnLst>
                  <a:cxn ang="0">
                    <a:pos x="60" y="0"/>
                  </a:cxn>
                  <a:cxn ang="0">
                    <a:pos x="120" y="0"/>
                  </a:cxn>
                  <a:cxn ang="0">
                    <a:pos x="198" y="0"/>
                  </a:cxn>
                  <a:cxn ang="0">
                    <a:pos x="258" y="0"/>
                  </a:cxn>
                  <a:cxn ang="0">
                    <a:pos x="318" y="0"/>
                  </a:cxn>
                  <a:cxn ang="0">
                    <a:pos x="378" y="0"/>
                  </a:cxn>
                  <a:cxn ang="0">
                    <a:pos x="456" y="0"/>
                  </a:cxn>
                  <a:cxn ang="0">
                    <a:pos x="516" y="0"/>
                  </a:cxn>
                  <a:cxn ang="0">
                    <a:pos x="576" y="0"/>
                  </a:cxn>
                  <a:cxn ang="0">
                    <a:pos x="636" y="0"/>
                  </a:cxn>
                  <a:cxn ang="0">
                    <a:pos x="714" y="0"/>
                  </a:cxn>
                  <a:cxn ang="0">
                    <a:pos x="774" y="0"/>
                  </a:cxn>
                  <a:cxn ang="0">
                    <a:pos x="834" y="0"/>
                  </a:cxn>
                  <a:cxn ang="0">
                    <a:pos x="894" y="0"/>
                  </a:cxn>
                  <a:cxn ang="0">
                    <a:pos x="966" y="0"/>
                  </a:cxn>
                  <a:cxn ang="0">
                    <a:pos x="1026" y="0"/>
                  </a:cxn>
                  <a:cxn ang="0">
                    <a:pos x="1086" y="0"/>
                  </a:cxn>
                  <a:cxn ang="0">
                    <a:pos x="1188" y="0"/>
                  </a:cxn>
                  <a:cxn ang="0">
                    <a:pos x="1266" y="0"/>
                  </a:cxn>
                  <a:cxn ang="0">
                    <a:pos x="1344" y="0"/>
                  </a:cxn>
                  <a:cxn ang="0">
                    <a:pos x="1422" y="0"/>
                  </a:cxn>
                  <a:cxn ang="0">
                    <a:pos x="1506" y="0"/>
                  </a:cxn>
                  <a:cxn ang="0">
                    <a:pos x="1620" y="0"/>
                  </a:cxn>
                  <a:cxn ang="0">
                    <a:pos x="1698" y="0"/>
                  </a:cxn>
                  <a:cxn ang="0">
                    <a:pos x="1782" y="0"/>
                  </a:cxn>
                  <a:cxn ang="0">
                    <a:pos x="1860" y="0"/>
                  </a:cxn>
                  <a:cxn ang="0">
                    <a:pos x="1974" y="0"/>
                  </a:cxn>
                  <a:cxn ang="0">
                    <a:pos x="2052" y="0"/>
                  </a:cxn>
                  <a:cxn ang="0">
                    <a:pos x="2136" y="0"/>
                  </a:cxn>
                  <a:cxn ang="0">
                    <a:pos x="2214" y="0"/>
                  </a:cxn>
                  <a:cxn ang="0">
                    <a:pos x="2328" y="0"/>
                  </a:cxn>
                  <a:cxn ang="0">
                    <a:pos x="2406" y="0"/>
                  </a:cxn>
                  <a:cxn ang="0">
                    <a:pos x="2490" y="0"/>
                  </a:cxn>
                  <a:cxn ang="0">
                    <a:pos x="2568" y="0"/>
                  </a:cxn>
                  <a:cxn ang="0">
                    <a:pos x="2682" y="0"/>
                  </a:cxn>
                  <a:cxn ang="0">
                    <a:pos x="2760" y="0"/>
                  </a:cxn>
                  <a:cxn ang="0">
                    <a:pos x="2844" y="0"/>
                  </a:cxn>
                  <a:cxn ang="0">
                    <a:pos x="2922" y="0"/>
                  </a:cxn>
                  <a:cxn ang="0">
                    <a:pos x="3036" y="0"/>
                  </a:cxn>
                  <a:cxn ang="0">
                    <a:pos x="3114" y="0"/>
                  </a:cxn>
                  <a:cxn ang="0">
                    <a:pos x="3198" y="0"/>
                  </a:cxn>
                  <a:cxn ang="0">
                    <a:pos x="3276" y="0"/>
                  </a:cxn>
                  <a:cxn ang="0">
                    <a:pos x="3354" y="0"/>
                  </a:cxn>
                  <a:cxn ang="0">
                    <a:pos x="3432" y="0"/>
                  </a:cxn>
                  <a:cxn ang="0">
                    <a:pos x="3510" y="0"/>
                  </a:cxn>
                  <a:cxn ang="0">
                    <a:pos x="3588" y="0"/>
                  </a:cxn>
                  <a:cxn ang="0">
                    <a:pos x="3666" y="0"/>
                  </a:cxn>
                  <a:cxn ang="0">
                    <a:pos x="3744" y="0"/>
                  </a:cxn>
                  <a:cxn ang="0">
                    <a:pos x="3822" y="0"/>
                  </a:cxn>
                  <a:cxn ang="0">
                    <a:pos x="3900" y="0"/>
                  </a:cxn>
                  <a:cxn ang="0">
                    <a:pos x="3960" y="0"/>
                  </a:cxn>
                  <a:cxn ang="0">
                    <a:pos x="4038" y="0"/>
                  </a:cxn>
                  <a:cxn ang="0">
                    <a:pos x="4098" y="0"/>
                  </a:cxn>
                  <a:cxn ang="0">
                    <a:pos x="4176" y="0"/>
                  </a:cxn>
                  <a:cxn ang="0">
                    <a:pos x="4254" y="0"/>
                  </a:cxn>
                  <a:cxn ang="0">
                    <a:pos x="4332" y="0"/>
                  </a:cxn>
                  <a:cxn ang="0">
                    <a:pos x="4410" y="0"/>
                  </a:cxn>
                  <a:cxn ang="0">
                    <a:pos x="4488" y="0"/>
                  </a:cxn>
                  <a:cxn ang="0">
                    <a:pos x="4566" y="0"/>
                  </a:cxn>
                  <a:cxn ang="0">
                    <a:pos x="4644" y="0"/>
                  </a:cxn>
                  <a:cxn ang="0">
                    <a:pos x="4722" y="0"/>
                  </a:cxn>
                  <a:cxn ang="0">
                    <a:pos x="4800" y="0"/>
                  </a:cxn>
                  <a:cxn ang="0">
                    <a:pos x="4878" y="0"/>
                  </a:cxn>
                </a:cxnLst>
                <a:rect l="0" t="0" r="r" b="b"/>
                <a:pathLst>
                  <a:path w="488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30" y="0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72" y="0"/>
                    </a:lnTo>
                    <a:lnTo>
                      <a:pt x="72" y="0"/>
                    </a:lnTo>
                    <a:lnTo>
                      <a:pt x="72" y="0"/>
                    </a:lnTo>
                    <a:lnTo>
                      <a:pt x="72" y="0"/>
                    </a:lnTo>
                    <a:lnTo>
                      <a:pt x="72" y="0"/>
                    </a:lnTo>
                    <a:lnTo>
                      <a:pt x="72" y="0"/>
                    </a:lnTo>
                    <a:lnTo>
                      <a:pt x="78" y="0"/>
                    </a:lnTo>
                    <a:lnTo>
                      <a:pt x="78" y="0"/>
                    </a:lnTo>
                    <a:lnTo>
                      <a:pt x="78" y="0"/>
                    </a:lnTo>
                    <a:lnTo>
                      <a:pt x="78" y="0"/>
                    </a:lnTo>
                    <a:lnTo>
                      <a:pt x="78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8" y="0"/>
                    </a:lnTo>
                    <a:lnTo>
                      <a:pt x="168" y="0"/>
                    </a:lnTo>
                    <a:lnTo>
                      <a:pt x="168" y="0"/>
                    </a:lnTo>
                    <a:lnTo>
                      <a:pt x="168" y="0"/>
                    </a:lnTo>
                    <a:lnTo>
                      <a:pt x="168" y="0"/>
                    </a:lnTo>
                    <a:lnTo>
                      <a:pt x="168" y="0"/>
                    </a:lnTo>
                    <a:lnTo>
                      <a:pt x="168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70" y="0"/>
                    </a:lnTo>
                    <a:lnTo>
                      <a:pt x="270" y="0"/>
                    </a:lnTo>
                    <a:lnTo>
                      <a:pt x="270" y="0"/>
                    </a:lnTo>
                    <a:lnTo>
                      <a:pt x="270" y="0"/>
                    </a:lnTo>
                    <a:lnTo>
                      <a:pt x="270" y="0"/>
                    </a:lnTo>
                    <a:lnTo>
                      <a:pt x="270" y="0"/>
                    </a:lnTo>
                    <a:lnTo>
                      <a:pt x="270" y="0"/>
                    </a:lnTo>
                    <a:lnTo>
                      <a:pt x="270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12" y="0"/>
                    </a:lnTo>
                    <a:lnTo>
                      <a:pt x="312" y="0"/>
                    </a:lnTo>
                    <a:lnTo>
                      <a:pt x="312" y="0"/>
                    </a:lnTo>
                    <a:lnTo>
                      <a:pt x="312" y="0"/>
                    </a:lnTo>
                    <a:lnTo>
                      <a:pt x="312" y="0"/>
                    </a:lnTo>
                    <a:lnTo>
                      <a:pt x="312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6" y="0"/>
                    </a:lnTo>
                    <a:lnTo>
                      <a:pt x="366" y="0"/>
                    </a:lnTo>
                    <a:lnTo>
                      <a:pt x="366" y="0"/>
                    </a:lnTo>
                    <a:lnTo>
                      <a:pt x="366" y="0"/>
                    </a:lnTo>
                    <a:lnTo>
                      <a:pt x="366" y="0"/>
                    </a:lnTo>
                    <a:lnTo>
                      <a:pt x="366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80" y="0"/>
                    </a:lnTo>
                    <a:lnTo>
                      <a:pt x="480" y="0"/>
                    </a:lnTo>
                    <a:lnTo>
                      <a:pt x="480" y="0"/>
                    </a:lnTo>
                    <a:lnTo>
                      <a:pt x="480" y="0"/>
                    </a:lnTo>
                    <a:lnTo>
                      <a:pt x="480" y="0"/>
                    </a:lnTo>
                    <a:lnTo>
                      <a:pt x="480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504" y="0"/>
                    </a:lnTo>
                    <a:lnTo>
                      <a:pt x="504" y="0"/>
                    </a:lnTo>
                    <a:lnTo>
                      <a:pt x="504" y="0"/>
                    </a:lnTo>
                    <a:lnTo>
                      <a:pt x="504" y="0"/>
                    </a:lnTo>
                    <a:lnTo>
                      <a:pt x="504" y="0"/>
                    </a:lnTo>
                    <a:lnTo>
                      <a:pt x="504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64" y="0"/>
                    </a:lnTo>
                    <a:lnTo>
                      <a:pt x="564" y="0"/>
                    </a:lnTo>
                    <a:lnTo>
                      <a:pt x="564" y="0"/>
                    </a:lnTo>
                    <a:lnTo>
                      <a:pt x="564" y="0"/>
                    </a:lnTo>
                    <a:lnTo>
                      <a:pt x="564" y="0"/>
                    </a:lnTo>
                    <a:lnTo>
                      <a:pt x="564" y="0"/>
                    </a:lnTo>
                    <a:lnTo>
                      <a:pt x="564" y="0"/>
                    </a:lnTo>
                    <a:lnTo>
                      <a:pt x="564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24" y="0"/>
                    </a:lnTo>
                    <a:lnTo>
                      <a:pt x="624" y="0"/>
                    </a:lnTo>
                    <a:lnTo>
                      <a:pt x="624" y="0"/>
                    </a:lnTo>
                    <a:lnTo>
                      <a:pt x="624" y="0"/>
                    </a:lnTo>
                    <a:lnTo>
                      <a:pt x="624" y="0"/>
                    </a:lnTo>
                    <a:lnTo>
                      <a:pt x="624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6" y="0"/>
                    </a:lnTo>
                    <a:lnTo>
                      <a:pt x="666" y="0"/>
                    </a:lnTo>
                    <a:lnTo>
                      <a:pt x="666" y="0"/>
                    </a:lnTo>
                    <a:lnTo>
                      <a:pt x="666" y="0"/>
                    </a:lnTo>
                    <a:lnTo>
                      <a:pt x="666" y="0"/>
                    </a:lnTo>
                    <a:lnTo>
                      <a:pt x="666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22" y="0"/>
                    </a:lnTo>
                    <a:lnTo>
                      <a:pt x="822" y="0"/>
                    </a:lnTo>
                    <a:lnTo>
                      <a:pt x="822" y="0"/>
                    </a:lnTo>
                    <a:lnTo>
                      <a:pt x="822" y="0"/>
                    </a:lnTo>
                    <a:lnTo>
                      <a:pt x="822" y="0"/>
                    </a:lnTo>
                    <a:lnTo>
                      <a:pt x="822" y="0"/>
                    </a:lnTo>
                    <a:lnTo>
                      <a:pt x="822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58" y="0"/>
                    </a:lnTo>
                    <a:lnTo>
                      <a:pt x="858" y="0"/>
                    </a:lnTo>
                    <a:lnTo>
                      <a:pt x="858" y="0"/>
                    </a:lnTo>
                    <a:lnTo>
                      <a:pt x="864" y="0"/>
                    </a:lnTo>
                    <a:lnTo>
                      <a:pt x="864" y="0"/>
                    </a:lnTo>
                    <a:lnTo>
                      <a:pt x="864" y="0"/>
                    </a:lnTo>
                    <a:lnTo>
                      <a:pt x="864" y="0"/>
                    </a:lnTo>
                    <a:lnTo>
                      <a:pt x="864" y="0"/>
                    </a:lnTo>
                    <a:lnTo>
                      <a:pt x="864" y="0"/>
                    </a:lnTo>
                    <a:lnTo>
                      <a:pt x="864" y="0"/>
                    </a:lnTo>
                    <a:lnTo>
                      <a:pt x="864" y="0"/>
                    </a:lnTo>
                    <a:lnTo>
                      <a:pt x="864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6" y="0"/>
                    </a:lnTo>
                    <a:lnTo>
                      <a:pt x="876" y="0"/>
                    </a:lnTo>
                    <a:lnTo>
                      <a:pt x="876" y="0"/>
                    </a:lnTo>
                    <a:lnTo>
                      <a:pt x="876" y="0"/>
                    </a:lnTo>
                    <a:lnTo>
                      <a:pt x="876" y="0"/>
                    </a:lnTo>
                    <a:lnTo>
                      <a:pt x="876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6" y="0"/>
                    </a:lnTo>
                    <a:lnTo>
                      <a:pt x="936" y="0"/>
                    </a:lnTo>
                    <a:lnTo>
                      <a:pt x="936" y="0"/>
                    </a:lnTo>
                    <a:lnTo>
                      <a:pt x="936" y="0"/>
                    </a:lnTo>
                    <a:lnTo>
                      <a:pt x="936" y="0"/>
                    </a:lnTo>
                    <a:lnTo>
                      <a:pt x="936" y="0"/>
                    </a:lnTo>
                    <a:lnTo>
                      <a:pt x="936" y="0"/>
                    </a:lnTo>
                    <a:lnTo>
                      <a:pt x="942" y="0"/>
                    </a:lnTo>
                    <a:lnTo>
                      <a:pt x="942" y="0"/>
                    </a:lnTo>
                    <a:lnTo>
                      <a:pt x="942" y="0"/>
                    </a:lnTo>
                    <a:lnTo>
                      <a:pt x="942" y="0"/>
                    </a:lnTo>
                    <a:lnTo>
                      <a:pt x="942" y="0"/>
                    </a:lnTo>
                    <a:lnTo>
                      <a:pt x="942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20" y="0"/>
                    </a:lnTo>
                    <a:lnTo>
                      <a:pt x="1020" y="0"/>
                    </a:lnTo>
                    <a:lnTo>
                      <a:pt x="1020" y="0"/>
                    </a:lnTo>
                    <a:lnTo>
                      <a:pt x="1020" y="0"/>
                    </a:lnTo>
                    <a:lnTo>
                      <a:pt x="1020" y="0"/>
                    </a:lnTo>
                    <a:lnTo>
                      <a:pt x="1020" y="0"/>
                    </a:lnTo>
                    <a:lnTo>
                      <a:pt x="1020" y="0"/>
                    </a:lnTo>
                    <a:lnTo>
                      <a:pt x="1020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62" y="0"/>
                    </a:lnTo>
                    <a:lnTo>
                      <a:pt x="1062" y="0"/>
                    </a:lnTo>
                    <a:lnTo>
                      <a:pt x="1062" y="0"/>
                    </a:lnTo>
                    <a:lnTo>
                      <a:pt x="1062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74" y="0"/>
                    </a:lnTo>
                    <a:lnTo>
                      <a:pt x="1074" y="0"/>
                    </a:lnTo>
                    <a:lnTo>
                      <a:pt x="1074" y="0"/>
                    </a:lnTo>
                    <a:lnTo>
                      <a:pt x="1074" y="0"/>
                    </a:lnTo>
                    <a:lnTo>
                      <a:pt x="1074" y="0"/>
                    </a:lnTo>
                    <a:lnTo>
                      <a:pt x="1074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8" y="0"/>
                    </a:lnTo>
                    <a:lnTo>
                      <a:pt x="1098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34" y="0"/>
                    </a:lnTo>
                    <a:lnTo>
                      <a:pt x="1134" y="0"/>
                    </a:lnTo>
                    <a:lnTo>
                      <a:pt x="1134" y="0"/>
                    </a:lnTo>
                    <a:lnTo>
                      <a:pt x="1134" y="0"/>
                    </a:lnTo>
                    <a:lnTo>
                      <a:pt x="1134" y="0"/>
                    </a:lnTo>
                    <a:lnTo>
                      <a:pt x="1134" y="0"/>
                    </a:lnTo>
                    <a:lnTo>
                      <a:pt x="1140" y="0"/>
                    </a:lnTo>
                    <a:lnTo>
                      <a:pt x="1140" y="0"/>
                    </a:lnTo>
                    <a:lnTo>
                      <a:pt x="1140" y="0"/>
                    </a:lnTo>
                    <a:lnTo>
                      <a:pt x="1140" y="0"/>
                    </a:lnTo>
                    <a:lnTo>
                      <a:pt x="1140" y="0"/>
                    </a:lnTo>
                    <a:lnTo>
                      <a:pt x="1140" y="0"/>
                    </a:lnTo>
                    <a:lnTo>
                      <a:pt x="1140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12" y="0"/>
                    </a:lnTo>
                    <a:lnTo>
                      <a:pt x="1212" y="0"/>
                    </a:lnTo>
                    <a:lnTo>
                      <a:pt x="1212" y="0"/>
                    </a:lnTo>
                    <a:lnTo>
                      <a:pt x="1212" y="0"/>
                    </a:lnTo>
                    <a:lnTo>
                      <a:pt x="1212" y="0"/>
                    </a:lnTo>
                    <a:lnTo>
                      <a:pt x="1212" y="0"/>
                    </a:lnTo>
                    <a:lnTo>
                      <a:pt x="1212" y="0"/>
                    </a:lnTo>
                    <a:lnTo>
                      <a:pt x="1218" y="0"/>
                    </a:lnTo>
                    <a:lnTo>
                      <a:pt x="1218" y="0"/>
                    </a:lnTo>
                    <a:lnTo>
                      <a:pt x="1218" y="0"/>
                    </a:lnTo>
                    <a:lnTo>
                      <a:pt x="1218" y="0"/>
                    </a:lnTo>
                    <a:lnTo>
                      <a:pt x="1218" y="0"/>
                    </a:lnTo>
                    <a:lnTo>
                      <a:pt x="1218" y="0"/>
                    </a:lnTo>
                    <a:lnTo>
                      <a:pt x="1254" y="0"/>
                    </a:lnTo>
                    <a:lnTo>
                      <a:pt x="1254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6" y="0"/>
                    </a:lnTo>
                    <a:lnTo>
                      <a:pt x="1266" y="0"/>
                    </a:lnTo>
                    <a:lnTo>
                      <a:pt x="1266" y="0"/>
                    </a:lnTo>
                    <a:lnTo>
                      <a:pt x="1266" y="0"/>
                    </a:lnTo>
                    <a:lnTo>
                      <a:pt x="1266" y="0"/>
                    </a:lnTo>
                    <a:lnTo>
                      <a:pt x="1266" y="0"/>
                    </a:lnTo>
                    <a:lnTo>
                      <a:pt x="1266" y="0"/>
                    </a:lnTo>
                    <a:lnTo>
                      <a:pt x="1272" y="0"/>
                    </a:lnTo>
                    <a:lnTo>
                      <a:pt x="1272" y="0"/>
                    </a:lnTo>
                    <a:lnTo>
                      <a:pt x="1272" y="0"/>
                    </a:lnTo>
                    <a:lnTo>
                      <a:pt x="1272" y="0"/>
                    </a:lnTo>
                    <a:lnTo>
                      <a:pt x="1272" y="0"/>
                    </a:lnTo>
                    <a:lnTo>
                      <a:pt x="1272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32" y="0"/>
                    </a:lnTo>
                    <a:lnTo>
                      <a:pt x="1332" y="0"/>
                    </a:lnTo>
                    <a:lnTo>
                      <a:pt x="1332" y="0"/>
                    </a:lnTo>
                    <a:lnTo>
                      <a:pt x="1332" y="0"/>
                    </a:lnTo>
                    <a:lnTo>
                      <a:pt x="1332" y="0"/>
                    </a:lnTo>
                    <a:lnTo>
                      <a:pt x="1332" y="0"/>
                    </a:lnTo>
                    <a:lnTo>
                      <a:pt x="1332" y="0"/>
                    </a:lnTo>
                    <a:lnTo>
                      <a:pt x="1332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44" y="0"/>
                    </a:lnTo>
                    <a:lnTo>
                      <a:pt x="1344" y="0"/>
                    </a:lnTo>
                    <a:lnTo>
                      <a:pt x="1344" y="0"/>
                    </a:lnTo>
                    <a:lnTo>
                      <a:pt x="1344" y="0"/>
                    </a:lnTo>
                    <a:lnTo>
                      <a:pt x="1344" y="0"/>
                    </a:lnTo>
                    <a:lnTo>
                      <a:pt x="1344" y="0"/>
                    </a:lnTo>
                    <a:lnTo>
                      <a:pt x="1350" y="0"/>
                    </a:lnTo>
                    <a:lnTo>
                      <a:pt x="1350" y="0"/>
                    </a:lnTo>
                    <a:lnTo>
                      <a:pt x="1350" y="0"/>
                    </a:lnTo>
                    <a:lnTo>
                      <a:pt x="1350" y="0"/>
                    </a:lnTo>
                    <a:lnTo>
                      <a:pt x="1350" y="0"/>
                    </a:lnTo>
                    <a:lnTo>
                      <a:pt x="1350" y="0"/>
                    </a:lnTo>
                    <a:lnTo>
                      <a:pt x="1350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10" y="0"/>
                    </a:lnTo>
                    <a:lnTo>
                      <a:pt x="1410" y="0"/>
                    </a:lnTo>
                    <a:lnTo>
                      <a:pt x="1410" y="0"/>
                    </a:lnTo>
                    <a:lnTo>
                      <a:pt x="1410" y="0"/>
                    </a:lnTo>
                    <a:lnTo>
                      <a:pt x="1410" y="0"/>
                    </a:lnTo>
                    <a:lnTo>
                      <a:pt x="1410" y="0"/>
                    </a:lnTo>
                    <a:lnTo>
                      <a:pt x="1410" y="0"/>
                    </a:lnTo>
                    <a:lnTo>
                      <a:pt x="1410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8" y="0"/>
                    </a:lnTo>
                    <a:lnTo>
                      <a:pt x="1428" y="0"/>
                    </a:lnTo>
                    <a:lnTo>
                      <a:pt x="1428" y="0"/>
                    </a:lnTo>
                    <a:lnTo>
                      <a:pt x="1428" y="0"/>
                    </a:lnTo>
                    <a:lnTo>
                      <a:pt x="1428" y="0"/>
                    </a:lnTo>
                    <a:lnTo>
                      <a:pt x="1428" y="0"/>
                    </a:lnTo>
                    <a:lnTo>
                      <a:pt x="1428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70" y="0"/>
                    </a:lnTo>
                    <a:lnTo>
                      <a:pt x="1470" y="0"/>
                    </a:lnTo>
                    <a:lnTo>
                      <a:pt x="1470" y="0"/>
                    </a:lnTo>
                    <a:lnTo>
                      <a:pt x="1470" y="0"/>
                    </a:lnTo>
                    <a:lnTo>
                      <a:pt x="1470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6" y="0"/>
                    </a:lnTo>
                    <a:lnTo>
                      <a:pt x="1506" y="0"/>
                    </a:lnTo>
                    <a:lnTo>
                      <a:pt x="1506" y="0"/>
                    </a:lnTo>
                    <a:lnTo>
                      <a:pt x="1542" y="0"/>
                    </a:lnTo>
                    <a:lnTo>
                      <a:pt x="1542" y="0"/>
                    </a:lnTo>
                    <a:lnTo>
                      <a:pt x="1542" y="0"/>
                    </a:lnTo>
                    <a:lnTo>
                      <a:pt x="1542" y="0"/>
                    </a:lnTo>
                    <a:lnTo>
                      <a:pt x="1542" y="0"/>
                    </a:lnTo>
                    <a:lnTo>
                      <a:pt x="1542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6" y="0"/>
                    </a:lnTo>
                    <a:lnTo>
                      <a:pt x="1626" y="0"/>
                    </a:lnTo>
                    <a:lnTo>
                      <a:pt x="1626" y="0"/>
                    </a:lnTo>
                    <a:lnTo>
                      <a:pt x="1626" y="0"/>
                    </a:lnTo>
                    <a:lnTo>
                      <a:pt x="1626" y="0"/>
                    </a:lnTo>
                    <a:lnTo>
                      <a:pt x="1626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704" y="0"/>
                    </a:lnTo>
                    <a:lnTo>
                      <a:pt x="1704" y="0"/>
                    </a:lnTo>
                    <a:lnTo>
                      <a:pt x="1704" y="0"/>
                    </a:lnTo>
                    <a:lnTo>
                      <a:pt x="1704" y="0"/>
                    </a:lnTo>
                    <a:lnTo>
                      <a:pt x="1704" y="0"/>
                    </a:lnTo>
                    <a:lnTo>
                      <a:pt x="1704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42" y="0"/>
                    </a:lnTo>
                    <a:lnTo>
                      <a:pt x="1842" y="0"/>
                    </a:lnTo>
                    <a:lnTo>
                      <a:pt x="1842" y="0"/>
                    </a:lnTo>
                    <a:lnTo>
                      <a:pt x="1842" y="0"/>
                    </a:lnTo>
                    <a:lnTo>
                      <a:pt x="1842" y="0"/>
                    </a:lnTo>
                    <a:lnTo>
                      <a:pt x="1842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60" y="0"/>
                    </a:lnTo>
                    <a:lnTo>
                      <a:pt x="1860" y="0"/>
                    </a:lnTo>
                    <a:lnTo>
                      <a:pt x="1860" y="0"/>
                    </a:lnTo>
                    <a:lnTo>
                      <a:pt x="1860" y="0"/>
                    </a:lnTo>
                    <a:lnTo>
                      <a:pt x="1860" y="0"/>
                    </a:lnTo>
                    <a:lnTo>
                      <a:pt x="1896" y="0"/>
                    </a:lnTo>
                    <a:lnTo>
                      <a:pt x="1896" y="0"/>
                    </a:lnTo>
                    <a:lnTo>
                      <a:pt x="1896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20" y="0"/>
                    </a:lnTo>
                    <a:lnTo>
                      <a:pt x="1920" y="0"/>
                    </a:lnTo>
                    <a:lnTo>
                      <a:pt x="1920" y="0"/>
                    </a:lnTo>
                    <a:lnTo>
                      <a:pt x="1920" y="0"/>
                    </a:lnTo>
                    <a:lnTo>
                      <a:pt x="1920" y="0"/>
                    </a:lnTo>
                    <a:lnTo>
                      <a:pt x="1920" y="0"/>
                    </a:lnTo>
                    <a:lnTo>
                      <a:pt x="1920" y="0"/>
                    </a:lnTo>
                    <a:lnTo>
                      <a:pt x="1920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40" y="0"/>
                    </a:lnTo>
                    <a:lnTo>
                      <a:pt x="2040" y="0"/>
                    </a:lnTo>
                    <a:lnTo>
                      <a:pt x="2040" y="0"/>
                    </a:lnTo>
                    <a:lnTo>
                      <a:pt x="2040" y="0"/>
                    </a:lnTo>
                    <a:lnTo>
                      <a:pt x="2040" y="0"/>
                    </a:lnTo>
                    <a:lnTo>
                      <a:pt x="2040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8" y="0"/>
                    </a:lnTo>
                    <a:lnTo>
                      <a:pt x="2058" y="0"/>
                    </a:lnTo>
                    <a:lnTo>
                      <a:pt x="2058" y="0"/>
                    </a:lnTo>
                    <a:lnTo>
                      <a:pt x="2058" y="0"/>
                    </a:lnTo>
                    <a:lnTo>
                      <a:pt x="2058" y="0"/>
                    </a:lnTo>
                    <a:lnTo>
                      <a:pt x="2058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6" y="0"/>
                    </a:lnTo>
                    <a:lnTo>
                      <a:pt x="2076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8" y="0"/>
                    </a:lnTo>
                    <a:lnTo>
                      <a:pt x="2118" y="0"/>
                    </a:lnTo>
                    <a:lnTo>
                      <a:pt x="2118" y="0"/>
                    </a:lnTo>
                    <a:lnTo>
                      <a:pt x="2118" y="0"/>
                    </a:lnTo>
                    <a:lnTo>
                      <a:pt x="2118" y="0"/>
                    </a:lnTo>
                    <a:lnTo>
                      <a:pt x="2118" y="0"/>
                    </a:lnTo>
                    <a:lnTo>
                      <a:pt x="2118" y="0"/>
                    </a:lnTo>
                    <a:lnTo>
                      <a:pt x="2118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30" y="0"/>
                    </a:lnTo>
                    <a:lnTo>
                      <a:pt x="2130" y="0"/>
                    </a:lnTo>
                    <a:lnTo>
                      <a:pt x="2130" y="0"/>
                    </a:lnTo>
                    <a:lnTo>
                      <a:pt x="2130" y="0"/>
                    </a:lnTo>
                    <a:lnTo>
                      <a:pt x="2130" y="0"/>
                    </a:lnTo>
                    <a:lnTo>
                      <a:pt x="2130" y="0"/>
                    </a:lnTo>
                    <a:lnTo>
                      <a:pt x="2130" y="0"/>
                    </a:lnTo>
                    <a:lnTo>
                      <a:pt x="2136" y="0"/>
                    </a:lnTo>
                    <a:lnTo>
                      <a:pt x="2136" y="0"/>
                    </a:lnTo>
                    <a:lnTo>
                      <a:pt x="2136" y="0"/>
                    </a:lnTo>
                    <a:lnTo>
                      <a:pt x="2136" y="0"/>
                    </a:lnTo>
                    <a:lnTo>
                      <a:pt x="2136" y="0"/>
                    </a:lnTo>
                    <a:lnTo>
                      <a:pt x="2136" y="0"/>
                    </a:lnTo>
                    <a:lnTo>
                      <a:pt x="2136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6" y="0"/>
                    </a:lnTo>
                    <a:lnTo>
                      <a:pt x="2196" y="0"/>
                    </a:lnTo>
                    <a:lnTo>
                      <a:pt x="2196" y="0"/>
                    </a:lnTo>
                    <a:lnTo>
                      <a:pt x="2196" y="0"/>
                    </a:lnTo>
                    <a:lnTo>
                      <a:pt x="2196" y="0"/>
                    </a:lnTo>
                    <a:lnTo>
                      <a:pt x="2196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14" y="0"/>
                    </a:lnTo>
                    <a:lnTo>
                      <a:pt x="2214" y="0"/>
                    </a:lnTo>
                    <a:lnTo>
                      <a:pt x="2214" y="0"/>
                    </a:lnTo>
                    <a:lnTo>
                      <a:pt x="2214" y="0"/>
                    </a:lnTo>
                    <a:lnTo>
                      <a:pt x="2214" y="0"/>
                    </a:lnTo>
                    <a:lnTo>
                      <a:pt x="2214" y="0"/>
                    </a:lnTo>
                    <a:lnTo>
                      <a:pt x="2214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74" y="0"/>
                    </a:lnTo>
                    <a:lnTo>
                      <a:pt x="2274" y="0"/>
                    </a:lnTo>
                    <a:lnTo>
                      <a:pt x="2274" y="0"/>
                    </a:lnTo>
                    <a:lnTo>
                      <a:pt x="2274" y="0"/>
                    </a:lnTo>
                    <a:lnTo>
                      <a:pt x="2274" y="0"/>
                    </a:lnTo>
                    <a:lnTo>
                      <a:pt x="2274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94" y="0"/>
                    </a:lnTo>
                    <a:lnTo>
                      <a:pt x="2394" y="0"/>
                    </a:lnTo>
                    <a:lnTo>
                      <a:pt x="2394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12" y="0"/>
                    </a:lnTo>
                    <a:lnTo>
                      <a:pt x="2412" y="0"/>
                    </a:lnTo>
                    <a:lnTo>
                      <a:pt x="2412" y="0"/>
                    </a:lnTo>
                    <a:lnTo>
                      <a:pt x="2412" y="0"/>
                    </a:lnTo>
                    <a:lnTo>
                      <a:pt x="2412" y="0"/>
                    </a:lnTo>
                    <a:lnTo>
                      <a:pt x="2412" y="0"/>
                    </a:lnTo>
                    <a:lnTo>
                      <a:pt x="2412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30" y="0"/>
                    </a:lnTo>
                    <a:lnTo>
                      <a:pt x="2430" y="0"/>
                    </a:lnTo>
                    <a:lnTo>
                      <a:pt x="2430" y="0"/>
                    </a:lnTo>
                    <a:lnTo>
                      <a:pt x="2430" y="0"/>
                    </a:lnTo>
                    <a:lnTo>
                      <a:pt x="2430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72" y="0"/>
                    </a:lnTo>
                    <a:lnTo>
                      <a:pt x="2472" y="0"/>
                    </a:lnTo>
                    <a:lnTo>
                      <a:pt x="2472" y="0"/>
                    </a:lnTo>
                    <a:lnTo>
                      <a:pt x="2472" y="0"/>
                    </a:lnTo>
                    <a:lnTo>
                      <a:pt x="2472" y="0"/>
                    </a:lnTo>
                    <a:lnTo>
                      <a:pt x="2472" y="0"/>
                    </a:lnTo>
                    <a:lnTo>
                      <a:pt x="2472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84" y="0"/>
                    </a:lnTo>
                    <a:lnTo>
                      <a:pt x="2484" y="0"/>
                    </a:lnTo>
                    <a:lnTo>
                      <a:pt x="2484" y="0"/>
                    </a:lnTo>
                    <a:lnTo>
                      <a:pt x="2484" y="0"/>
                    </a:lnTo>
                    <a:lnTo>
                      <a:pt x="2484" y="0"/>
                    </a:lnTo>
                    <a:lnTo>
                      <a:pt x="2484" y="0"/>
                    </a:lnTo>
                    <a:lnTo>
                      <a:pt x="2484" y="0"/>
                    </a:lnTo>
                    <a:lnTo>
                      <a:pt x="2490" y="0"/>
                    </a:lnTo>
                    <a:lnTo>
                      <a:pt x="2490" y="0"/>
                    </a:lnTo>
                    <a:lnTo>
                      <a:pt x="2490" y="0"/>
                    </a:lnTo>
                    <a:lnTo>
                      <a:pt x="2490" y="0"/>
                    </a:lnTo>
                    <a:lnTo>
                      <a:pt x="2490" y="0"/>
                    </a:lnTo>
                    <a:lnTo>
                      <a:pt x="2490" y="0"/>
                    </a:lnTo>
                    <a:lnTo>
                      <a:pt x="2490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8" y="0"/>
                    </a:lnTo>
                    <a:lnTo>
                      <a:pt x="2628" y="0"/>
                    </a:lnTo>
                    <a:lnTo>
                      <a:pt x="2628" y="0"/>
                    </a:lnTo>
                    <a:lnTo>
                      <a:pt x="2628" y="0"/>
                    </a:lnTo>
                    <a:lnTo>
                      <a:pt x="2628" y="0"/>
                    </a:lnTo>
                    <a:lnTo>
                      <a:pt x="2628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6" y="0"/>
                    </a:lnTo>
                    <a:lnTo>
                      <a:pt x="2646" y="0"/>
                    </a:lnTo>
                    <a:lnTo>
                      <a:pt x="2682" y="0"/>
                    </a:lnTo>
                    <a:lnTo>
                      <a:pt x="2682" y="0"/>
                    </a:lnTo>
                    <a:lnTo>
                      <a:pt x="2682" y="0"/>
                    </a:lnTo>
                    <a:lnTo>
                      <a:pt x="2682" y="0"/>
                    </a:lnTo>
                    <a:lnTo>
                      <a:pt x="2682" y="0"/>
                    </a:lnTo>
                    <a:lnTo>
                      <a:pt x="2682" y="0"/>
                    </a:lnTo>
                    <a:lnTo>
                      <a:pt x="2682" y="0"/>
                    </a:lnTo>
                    <a:lnTo>
                      <a:pt x="2688" y="0"/>
                    </a:lnTo>
                    <a:lnTo>
                      <a:pt x="2688" y="0"/>
                    </a:lnTo>
                    <a:lnTo>
                      <a:pt x="2688" y="0"/>
                    </a:lnTo>
                    <a:lnTo>
                      <a:pt x="2688" y="0"/>
                    </a:lnTo>
                    <a:lnTo>
                      <a:pt x="2688" y="0"/>
                    </a:lnTo>
                    <a:lnTo>
                      <a:pt x="2688" y="0"/>
                    </a:lnTo>
                    <a:lnTo>
                      <a:pt x="2688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6" y="0"/>
                    </a:lnTo>
                    <a:lnTo>
                      <a:pt x="2706" y="0"/>
                    </a:lnTo>
                    <a:lnTo>
                      <a:pt x="2706" y="0"/>
                    </a:lnTo>
                    <a:lnTo>
                      <a:pt x="2706" y="0"/>
                    </a:lnTo>
                    <a:lnTo>
                      <a:pt x="2706" y="0"/>
                    </a:lnTo>
                    <a:lnTo>
                      <a:pt x="2706" y="0"/>
                    </a:lnTo>
                    <a:lnTo>
                      <a:pt x="2706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826" y="0"/>
                    </a:lnTo>
                    <a:lnTo>
                      <a:pt x="2826" y="0"/>
                    </a:lnTo>
                    <a:lnTo>
                      <a:pt x="2826" y="0"/>
                    </a:lnTo>
                    <a:lnTo>
                      <a:pt x="2826" y="0"/>
                    </a:lnTo>
                    <a:lnTo>
                      <a:pt x="2826" y="0"/>
                    </a:lnTo>
                    <a:lnTo>
                      <a:pt x="2826" y="0"/>
                    </a:lnTo>
                    <a:lnTo>
                      <a:pt x="2826" y="0"/>
                    </a:lnTo>
                    <a:lnTo>
                      <a:pt x="2826" y="0"/>
                    </a:lnTo>
                    <a:lnTo>
                      <a:pt x="2826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44" y="0"/>
                    </a:lnTo>
                    <a:lnTo>
                      <a:pt x="2844" y="0"/>
                    </a:lnTo>
                    <a:lnTo>
                      <a:pt x="2844" y="0"/>
                    </a:lnTo>
                    <a:lnTo>
                      <a:pt x="2844" y="0"/>
                    </a:lnTo>
                    <a:lnTo>
                      <a:pt x="2844" y="0"/>
                    </a:lnTo>
                    <a:lnTo>
                      <a:pt x="2844" y="0"/>
                    </a:lnTo>
                    <a:lnTo>
                      <a:pt x="2844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904" y="0"/>
                    </a:lnTo>
                    <a:lnTo>
                      <a:pt x="2904" y="0"/>
                    </a:lnTo>
                    <a:lnTo>
                      <a:pt x="2904" y="0"/>
                    </a:lnTo>
                    <a:lnTo>
                      <a:pt x="2904" y="0"/>
                    </a:lnTo>
                    <a:lnTo>
                      <a:pt x="2904" y="0"/>
                    </a:lnTo>
                    <a:lnTo>
                      <a:pt x="2904" y="0"/>
                    </a:lnTo>
                    <a:lnTo>
                      <a:pt x="2904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3000" y="0"/>
                    </a:lnTo>
                    <a:lnTo>
                      <a:pt x="3000" y="0"/>
                    </a:lnTo>
                    <a:lnTo>
                      <a:pt x="3000" y="0"/>
                    </a:lnTo>
                    <a:lnTo>
                      <a:pt x="3000" y="0"/>
                    </a:lnTo>
                    <a:lnTo>
                      <a:pt x="3036" y="0"/>
                    </a:lnTo>
                    <a:lnTo>
                      <a:pt x="3036" y="0"/>
                    </a:lnTo>
                    <a:lnTo>
                      <a:pt x="3036" y="0"/>
                    </a:lnTo>
                    <a:lnTo>
                      <a:pt x="3036" y="0"/>
                    </a:lnTo>
                    <a:lnTo>
                      <a:pt x="3042" y="0"/>
                    </a:lnTo>
                    <a:lnTo>
                      <a:pt x="3042" y="0"/>
                    </a:lnTo>
                    <a:lnTo>
                      <a:pt x="3042" y="0"/>
                    </a:lnTo>
                    <a:lnTo>
                      <a:pt x="3042" y="0"/>
                    </a:lnTo>
                    <a:lnTo>
                      <a:pt x="3042" y="0"/>
                    </a:lnTo>
                    <a:lnTo>
                      <a:pt x="3042" y="0"/>
                    </a:lnTo>
                    <a:lnTo>
                      <a:pt x="3042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14" y="0"/>
                    </a:lnTo>
                    <a:lnTo>
                      <a:pt x="3114" y="0"/>
                    </a:lnTo>
                    <a:lnTo>
                      <a:pt x="3114" y="0"/>
                    </a:lnTo>
                    <a:lnTo>
                      <a:pt x="3114" y="0"/>
                    </a:lnTo>
                    <a:lnTo>
                      <a:pt x="3114" y="0"/>
                    </a:lnTo>
                    <a:lnTo>
                      <a:pt x="3114" y="0"/>
                    </a:lnTo>
                    <a:lnTo>
                      <a:pt x="3114" y="0"/>
                    </a:lnTo>
                    <a:lnTo>
                      <a:pt x="3114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80" y="0"/>
                    </a:lnTo>
                    <a:lnTo>
                      <a:pt x="3180" y="0"/>
                    </a:lnTo>
                    <a:lnTo>
                      <a:pt x="3180" y="0"/>
                    </a:lnTo>
                    <a:lnTo>
                      <a:pt x="3180" y="0"/>
                    </a:lnTo>
                    <a:lnTo>
                      <a:pt x="3180" y="0"/>
                    </a:lnTo>
                    <a:lnTo>
                      <a:pt x="3180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8" y="0"/>
                    </a:lnTo>
                    <a:lnTo>
                      <a:pt x="3198" y="0"/>
                    </a:lnTo>
                    <a:lnTo>
                      <a:pt x="3198" y="0"/>
                    </a:lnTo>
                    <a:lnTo>
                      <a:pt x="3198" y="0"/>
                    </a:lnTo>
                    <a:lnTo>
                      <a:pt x="3198" y="0"/>
                    </a:lnTo>
                    <a:lnTo>
                      <a:pt x="3198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6" y="0"/>
                    </a:lnTo>
                    <a:lnTo>
                      <a:pt x="3216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6" y="0"/>
                    </a:lnTo>
                    <a:lnTo>
                      <a:pt x="3276" y="0"/>
                    </a:lnTo>
                    <a:lnTo>
                      <a:pt x="3276" y="0"/>
                    </a:lnTo>
                    <a:lnTo>
                      <a:pt x="3276" y="0"/>
                    </a:lnTo>
                    <a:lnTo>
                      <a:pt x="3276" y="0"/>
                    </a:lnTo>
                    <a:lnTo>
                      <a:pt x="3276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12" y="0"/>
                    </a:lnTo>
                    <a:lnTo>
                      <a:pt x="3312" y="0"/>
                    </a:lnTo>
                    <a:lnTo>
                      <a:pt x="3312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90" y="0"/>
                    </a:lnTo>
                    <a:lnTo>
                      <a:pt x="3390" y="0"/>
                    </a:lnTo>
                    <a:lnTo>
                      <a:pt x="3390" y="0"/>
                    </a:lnTo>
                    <a:lnTo>
                      <a:pt x="3390" y="0"/>
                    </a:lnTo>
                    <a:lnTo>
                      <a:pt x="3390" y="0"/>
                    </a:lnTo>
                    <a:lnTo>
                      <a:pt x="3390" y="0"/>
                    </a:lnTo>
                    <a:lnTo>
                      <a:pt x="3390" y="0"/>
                    </a:lnTo>
                    <a:lnTo>
                      <a:pt x="3414" y="0"/>
                    </a:lnTo>
                    <a:lnTo>
                      <a:pt x="3414" y="0"/>
                    </a:lnTo>
                    <a:lnTo>
                      <a:pt x="3414" y="0"/>
                    </a:lnTo>
                    <a:lnTo>
                      <a:pt x="3414" y="0"/>
                    </a:lnTo>
                    <a:lnTo>
                      <a:pt x="3414" y="0"/>
                    </a:lnTo>
                    <a:lnTo>
                      <a:pt x="3414" y="0"/>
                    </a:lnTo>
                    <a:lnTo>
                      <a:pt x="3414" y="0"/>
                    </a:lnTo>
                    <a:lnTo>
                      <a:pt x="3414" y="0"/>
                    </a:lnTo>
                    <a:lnTo>
                      <a:pt x="3414" y="0"/>
                    </a:lnTo>
                    <a:lnTo>
                      <a:pt x="3420" y="0"/>
                    </a:lnTo>
                    <a:lnTo>
                      <a:pt x="3420" y="0"/>
                    </a:lnTo>
                    <a:lnTo>
                      <a:pt x="3420" y="0"/>
                    </a:lnTo>
                    <a:lnTo>
                      <a:pt x="3420" y="0"/>
                    </a:lnTo>
                    <a:lnTo>
                      <a:pt x="3420" y="0"/>
                    </a:lnTo>
                    <a:lnTo>
                      <a:pt x="3420" y="0"/>
                    </a:lnTo>
                    <a:lnTo>
                      <a:pt x="3420" y="0"/>
                    </a:lnTo>
                    <a:lnTo>
                      <a:pt x="3420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32" y="0"/>
                    </a:lnTo>
                    <a:lnTo>
                      <a:pt x="3432" y="0"/>
                    </a:lnTo>
                    <a:lnTo>
                      <a:pt x="3432" y="0"/>
                    </a:lnTo>
                    <a:lnTo>
                      <a:pt x="3432" y="0"/>
                    </a:lnTo>
                    <a:lnTo>
                      <a:pt x="3432" y="0"/>
                    </a:lnTo>
                    <a:lnTo>
                      <a:pt x="3432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68" y="0"/>
                    </a:lnTo>
                    <a:lnTo>
                      <a:pt x="3468" y="0"/>
                    </a:lnTo>
                    <a:lnTo>
                      <a:pt x="3468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92" y="0"/>
                    </a:lnTo>
                    <a:lnTo>
                      <a:pt x="3492" y="0"/>
                    </a:lnTo>
                    <a:lnTo>
                      <a:pt x="3492" y="0"/>
                    </a:lnTo>
                    <a:lnTo>
                      <a:pt x="3492" y="0"/>
                    </a:lnTo>
                    <a:lnTo>
                      <a:pt x="3492" y="0"/>
                    </a:lnTo>
                    <a:lnTo>
                      <a:pt x="3498" y="0"/>
                    </a:lnTo>
                    <a:lnTo>
                      <a:pt x="3498" y="0"/>
                    </a:lnTo>
                    <a:lnTo>
                      <a:pt x="3498" y="0"/>
                    </a:lnTo>
                    <a:lnTo>
                      <a:pt x="3498" y="0"/>
                    </a:lnTo>
                    <a:lnTo>
                      <a:pt x="3498" y="0"/>
                    </a:lnTo>
                    <a:lnTo>
                      <a:pt x="3498" y="0"/>
                    </a:lnTo>
                    <a:lnTo>
                      <a:pt x="3498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10" y="0"/>
                    </a:lnTo>
                    <a:lnTo>
                      <a:pt x="3510" y="0"/>
                    </a:lnTo>
                    <a:lnTo>
                      <a:pt x="3510" y="0"/>
                    </a:lnTo>
                    <a:lnTo>
                      <a:pt x="3510" y="0"/>
                    </a:lnTo>
                    <a:lnTo>
                      <a:pt x="3510" y="0"/>
                    </a:lnTo>
                    <a:lnTo>
                      <a:pt x="3510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8" y="0"/>
                    </a:lnTo>
                    <a:lnTo>
                      <a:pt x="3576" y="0"/>
                    </a:lnTo>
                    <a:lnTo>
                      <a:pt x="3576" y="0"/>
                    </a:lnTo>
                    <a:lnTo>
                      <a:pt x="3576" y="0"/>
                    </a:lnTo>
                    <a:lnTo>
                      <a:pt x="3576" y="0"/>
                    </a:lnTo>
                    <a:lnTo>
                      <a:pt x="3576" y="0"/>
                    </a:lnTo>
                    <a:lnTo>
                      <a:pt x="3576" y="0"/>
                    </a:lnTo>
                    <a:lnTo>
                      <a:pt x="3576" y="0"/>
                    </a:lnTo>
                    <a:lnTo>
                      <a:pt x="3576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8" y="0"/>
                    </a:lnTo>
                    <a:lnTo>
                      <a:pt x="3588" y="0"/>
                    </a:lnTo>
                    <a:lnTo>
                      <a:pt x="3588" y="0"/>
                    </a:lnTo>
                    <a:lnTo>
                      <a:pt x="3588" y="0"/>
                    </a:lnTo>
                    <a:lnTo>
                      <a:pt x="3588" y="0"/>
                    </a:lnTo>
                    <a:lnTo>
                      <a:pt x="3588" y="0"/>
                    </a:lnTo>
                    <a:lnTo>
                      <a:pt x="3588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12" y="0"/>
                    </a:lnTo>
                    <a:lnTo>
                      <a:pt x="3612" y="0"/>
                    </a:lnTo>
                    <a:lnTo>
                      <a:pt x="3612" y="0"/>
                    </a:lnTo>
                    <a:lnTo>
                      <a:pt x="3612" y="0"/>
                    </a:lnTo>
                    <a:lnTo>
                      <a:pt x="3612" y="0"/>
                    </a:lnTo>
                    <a:lnTo>
                      <a:pt x="3612" y="0"/>
                    </a:lnTo>
                    <a:lnTo>
                      <a:pt x="3630" y="0"/>
                    </a:lnTo>
                    <a:lnTo>
                      <a:pt x="3630" y="0"/>
                    </a:lnTo>
                    <a:lnTo>
                      <a:pt x="3630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54" y="0"/>
                    </a:lnTo>
                    <a:lnTo>
                      <a:pt x="3654" y="0"/>
                    </a:lnTo>
                    <a:lnTo>
                      <a:pt x="3654" y="0"/>
                    </a:lnTo>
                    <a:lnTo>
                      <a:pt x="3654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6" y="0"/>
                    </a:lnTo>
                    <a:lnTo>
                      <a:pt x="3666" y="0"/>
                    </a:lnTo>
                    <a:lnTo>
                      <a:pt x="3666" y="0"/>
                    </a:lnTo>
                    <a:lnTo>
                      <a:pt x="3666" y="0"/>
                    </a:lnTo>
                    <a:lnTo>
                      <a:pt x="3666" y="0"/>
                    </a:lnTo>
                    <a:lnTo>
                      <a:pt x="3666" y="0"/>
                    </a:lnTo>
                    <a:lnTo>
                      <a:pt x="3666" y="0"/>
                    </a:lnTo>
                    <a:lnTo>
                      <a:pt x="3666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90" y="0"/>
                    </a:lnTo>
                    <a:lnTo>
                      <a:pt x="3690" y="0"/>
                    </a:lnTo>
                    <a:lnTo>
                      <a:pt x="3690" y="0"/>
                    </a:lnTo>
                    <a:lnTo>
                      <a:pt x="3690" y="0"/>
                    </a:lnTo>
                    <a:lnTo>
                      <a:pt x="3690" y="0"/>
                    </a:lnTo>
                    <a:lnTo>
                      <a:pt x="3690" y="0"/>
                    </a:lnTo>
                    <a:lnTo>
                      <a:pt x="3690" y="0"/>
                    </a:lnTo>
                    <a:lnTo>
                      <a:pt x="3690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8" y="0"/>
                    </a:lnTo>
                    <a:lnTo>
                      <a:pt x="3768" y="0"/>
                    </a:lnTo>
                    <a:lnTo>
                      <a:pt x="3768" y="0"/>
                    </a:lnTo>
                    <a:lnTo>
                      <a:pt x="3768" y="0"/>
                    </a:lnTo>
                    <a:lnTo>
                      <a:pt x="3768" y="0"/>
                    </a:lnTo>
                    <a:lnTo>
                      <a:pt x="3768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22" y="0"/>
                    </a:lnTo>
                    <a:lnTo>
                      <a:pt x="3822" y="0"/>
                    </a:lnTo>
                    <a:lnTo>
                      <a:pt x="3822" y="0"/>
                    </a:lnTo>
                    <a:lnTo>
                      <a:pt x="3822" y="0"/>
                    </a:lnTo>
                    <a:lnTo>
                      <a:pt x="3822" y="0"/>
                    </a:lnTo>
                    <a:lnTo>
                      <a:pt x="3822" y="0"/>
                    </a:lnTo>
                    <a:lnTo>
                      <a:pt x="3822" y="0"/>
                    </a:lnTo>
                    <a:lnTo>
                      <a:pt x="3828" y="0"/>
                    </a:lnTo>
                    <a:lnTo>
                      <a:pt x="3828" y="0"/>
                    </a:lnTo>
                    <a:lnTo>
                      <a:pt x="3828" y="0"/>
                    </a:lnTo>
                    <a:lnTo>
                      <a:pt x="3828" y="0"/>
                    </a:lnTo>
                    <a:lnTo>
                      <a:pt x="3828" y="0"/>
                    </a:lnTo>
                    <a:lnTo>
                      <a:pt x="3828" y="0"/>
                    </a:lnTo>
                    <a:lnTo>
                      <a:pt x="3828" y="0"/>
                    </a:lnTo>
                    <a:lnTo>
                      <a:pt x="3828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6" y="0"/>
                    </a:lnTo>
                    <a:lnTo>
                      <a:pt x="3846" y="0"/>
                    </a:lnTo>
                    <a:lnTo>
                      <a:pt x="3846" y="0"/>
                    </a:lnTo>
                    <a:lnTo>
                      <a:pt x="3846" y="0"/>
                    </a:lnTo>
                    <a:lnTo>
                      <a:pt x="3846" y="0"/>
                    </a:lnTo>
                    <a:lnTo>
                      <a:pt x="3846" y="0"/>
                    </a:lnTo>
                    <a:lnTo>
                      <a:pt x="3846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900" y="0"/>
                    </a:lnTo>
                    <a:lnTo>
                      <a:pt x="3900" y="0"/>
                    </a:lnTo>
                    <a:lnTo>
                      <a:pt x="3900" y="0"/>
                    </a:lnTo>
                    <a:lnTo>
                      <a:pt x="3900" y="0"/>
                    </a:lnTo>
                    <a:lnTo>
                      <a:pt x="3900" y="0"/>
                    </a:lnTo>
                    <a:lnTo>
                      <a:pt x="3900" y="0"/>
                    </a:lnTo>
                    <a:lnTo>
                      <a:pt x="3906" y="0"/>
                    </a:lnTo>
                    <a:lnTo>
                      <a:pt x="3906" y="0"/>
                    </a:lnTo>
                    <a:lnTo>
                      <a:pt x="3906" y="0"/>
                    </a:lnTo>
                    <a:lnTo>
                      <a:pt x="3906" y="0"/>
                    </a:lnTo>
                    <a:lnTo>
                      <a:pt x="3906" y="0"/>
                    </a:lnTo>
                    <a:lnTo>
                      <a:pt x="3906" y="0"/>
                    </a:lnTo>
                    <a:lnTo>
                      <a:pt x="3906" y="0"/>
                    </a:lnTo>
                    <a:lnTo>
                      <a:pt x="3906" y="0"/>
                    </a:lnTo>
                    <a:lnTo>
                      <a:pt x="3906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84" y="0"/>
                    </a:lnTo>
                    <a:lnTo>
                      <a:pt x="3984" y="0"/>
                    </a:lnTo>
                    <a:lnTo>
                      <a:pt x="3984" y="0"/>
                    </a:lnTo>
                    <a:lnTo>
                      <a:pt x="3984" y="0"/>
                    </a:lnTo>
                    <a:lnTo>
                      <a:pt x="3984" y="0"/>
                    </a:lnTo>
                    <a:lnTo>
                      <a:pt x="3984" y="0"/>
                    </a:lnTo>
                    <a:lnTo>
                      <a:pt x="3984" y="0"/>
                    </a:lnTo>
                    <a:lnTo>
                      <a:pt x="3984" y="0"/>
                    </a:lnTo>
                    <a:lnTo>
                      <a:pt x="3984" y="0"/>
                    </a:lnTo>
                    <a:lnTo>
                      <a:pt x="3990" y="0"/>
                    </a:lnTo>
                    <a:lnTo>
                      <a:pt x="3990" y="0"/>
                    </a:lnTo>
                    <a:lnTo>
                      <a:pt x="3990" y="0"/>
                    </a:lnTo>
                    <a:lnTo>
                      <a:pt x="3990" y="0"/>
                    </a:lnTo>
                    <a:lnTo>
                      <a:pt x="3990" y="0"/>
                    </a:lnTo>
                    <a:lnTo>
                      <a:pt x="3990" y="0"/>
                    </a:lnTo>
                    <a:lnTo>
                      <a:pt x="3990" y="0"/>
                    </a:lnTo>
                    <a:lnTo>
                      <a:pt x="3990" y="0"/>
                    </a:lnTo>
                    <a:lnTo>
                      <a:pt x="3990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8" y="0"/>
                    </a:lnTo>
                    <a:lnTo>
                      <a:pt x="4008" y="0"/>
                    </a:lnTo>
                    <a:lnTo>
                      <a:pt x="4008" y="0"/>
                    </a:lnTo>
                    <a:lnTo>
                      <a:pt x="4008" y="0"/>
                    </a:lnTo>
                    <a:lnTo>
                      <a:pt x="4008" y="0"/>
                    </a:lnTo>
                    <a:lnTo>
                      <a:pt x="4008" y="0"/>
                    </a:lnTo>
                    <a:lnTo>
                      <a:pt x="4008" y="0"/>
                    </a:lnTo>
                    <a:lnTo>
                      <a:pt x="4014" y="0"/>
                    </a:lnTo>
                    <a:lnTo>
                      <a:pt x="4014" y="0"/>
                    </a:lnTo>
                    <a:lnTo>
                      <a:pt x="4014" y="0"/>
                    </a:lnTo>
                    <a:lnTo>
                      <a:pt x="4014" y="0"/>
                    </a:lnTo>
                    <a:lnTo>
                      <a:pt x="4014" y="0"/>
                    </a:lnTo>
                    <a:lnTo>
                      <a:pt x="4014" y="0"/>
                    </a:lnTo>
                    <a:lnTo>
                      <a:pt x="4014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44" y="0"/>
                    </a:lnTo>
                    <a:lnTo>
                      <a:pt x="4044" y="0"/>
                    </a:lnTo>
                    <a:lnTo>
                      <a:pt x="4044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8" y="0"/>
                    </a:lnTo>
                    <a:lnTo>
                      <a:pt x="4068" y="0"/>
                    </a:lnTo>
                    <a:lnTo>
                      <a:pt x="4068" y="0"/>
                    </a:lnTo>
                    <a:lnTo>
                      <a:pt x="4068" y="0"/>
                    </a:lnTo>
                    <a:lnTo>
                      <a:pt x="4068" y="0"/>
                    </a:lnTo>
                    <a:lnTo>
                      <a:pt x="4068" y="0"/>
                    </a:lnTo>
                    <a:lnTo>
                      <a:pt x="4068" y="0"/>
                    </a:lnTo>
                    <a:lnTo>
                      <a:pt x="4074" y="0"/>
                    </a:lnTo>
                    <a:lnTo>
                      <a:pt x="4074" y="0"/>
                    </a:lnTo>
                    <a:lnTo>
                      <a:pt x="4074" y="0"/>
                    </a:lnTo>
                    <a:lnTo>
                      <a:pt x="4074" y="0"/>
                    </a:lnTo>
                    <a:lnTo>
                      <a:pt x="4074" y="0"/>
                    </a:lnTo>
                    <a:lnTo>
                      <a:pt x="4074" y="0"/>
                    </a:lnTo>
                    <a:lnTo>
                      <a:pt x="4074" y="0"/>
                    </a:lnTo>
                    <a:lnTo>
                      <a:pt x="4074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6" y="0"/>
                    </a:lnTo>
                    <a:lnTo>
                      <a:pt x="4086" y="0"/>
                    </a:lnTo>
                    <a:lnTo>
                      <a:pt x="4086" y="0"/>
                    </a:lnTo>
                    <a:lnTo>
                      <a:pt x="4086" y="0"/>
                    </a:lnTo>
                    <a:lnTo>
                      <a:pt x="4086" y="0"/>
                    </a:lnTo>
                    <a:lnTo>
                      <a:pt x="4086" y="0"/>
                    </a:lnTo>
                    <a:lnTo>
                      <a:pt x="4092" y="0"/>
                    </a:lnTo>
                    <a:lnTo>
                      <a:pt x="4092" y="0"/>
                    </a:lnTo>
                    <a:lnTo>
                      <a:pt x="4092" y="0"/>
                    </a:lnTo>
                    <a:lnTo>
                      <a:pt x="4092" y="0"/>
                    </a:lnTo>
                    <a:lnTo>
                      <a:pt x="4092" y="0"/>
                    </a:lnTo>
                    <a:lnTo>
                      <a:pt x="4092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8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8" y="0"/>
                    </a:lnTo>
                    <a:lnTo>
                      <a:pt x="4158" y="0"/>
                    </a:lnTo>
                    <a:lnTo>
                      <a:pt x="4158" y="0"/>
                    </a:lnTo>
                    <a:lnTo>
                      <a:pt x="4158" y="0"/>
                    </a:lnTo>
                    <a:lnTo>
                      <a:pt x="4158" y="0"/>
                    </a:lnTo>
                    <a:lnTo>
                      <a:pt x="4158" y="0"/>
                    </a:lnTo>
                    <a:lnTo>
                      <a:pt x="4164" y="0"/>
                    </a:lnTo>
                    <a:lnTo>
                      <a:pt x="4164" y="0"/>
                    </a:lnTo>
                    <a:lnTo>
                      <a:pt x="4164" y="0"/>
                    </a:lnTo>
                    <a:lnTo>
                      <a:pt x="4164" y="0"/>
                    </a:lnTo>
                    <a:lnTo>
                      <a:pt x="4164" y="0"/>
                    </a:lnTo>
                    <a:lnTo>
                      <a:pt x="4164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82" y="0"/>
                    </a:lnTo>
                    <a:lnTo>
                      <a:pt x="4182" y="0"/>
                    </a:lnTo>
                    <a:lnTo>
                      <a:pt x="4182" y="0"/>
                    </a:lnTo>
                    <a:lnTo>
                      <a:pt x="4182" y="0"/>
                    </a:lnTo>
                    <a:lnTo>
                      <a:pt x="4182" y="0"/>
                    </a:lnTo>
                    <a:lnTo>
                      <a:pt x="4182" y="0"/>
                    </a:lnTo>
                    <a:lnTo>
                      <a:pt x="4200" y="0"/>
                    </a:lnTo>
                    <a:lnTo>
                      <a:pt x="4200" y="0"/>
                    </a:lnTo>
                    <a:lnTo>
                      <a:pt x="4200" y="0"/>
                    </a:lnTo>
                    <a:lnTo>
                      <a:pt x="4206" y="0"/>
                    </a:lnTo>
                    <a:lnTo>
                      <a:pt x="4206" y="0"/>
                    </a:lnTo>
                    <a:lnTo>
                      <a:pt x="4206" y="0"/>
                    </a:lnTo>
                    <a:lnTo>
                      <a:pt x="4206" y="0"/>
                    </a:lnTo>
                    <a:lnTo>
                      <a:pt x="4224" y="0"/>
                    </a:lnTo>
                    <a:lnTo>
                      <a:pt x="4224" y="0"/>
                    </a:lnTo>
                    <a:lnTo>
                      <a:pt x="4224" y="0"/>
                    </a:lnTo>
                    <a:lnTo>
                      <a:pt x="4224" y="0"/>
                    </a:lnTo>
                    <a:lnTo>
                      <a:pt x="4230" y="0"/>
                    </a:lnTo>
                    <a:lnTo>
                      <a:pt x="4230" y="0"/>
                    </a:lnTo>
                    <a:lnTo>
                      <a:pt x="4230" y="0"/>
                    </a:lnTo>
                    <a:lnTo>
                      <a:pt x="4230" y="0"/>
                    </a:lnTo>
                    <a:lnTo>
                      <a:pt x="4230" y="0"/>
                    </a:lnTo>
                    <a:lnTo>
                      <a:pt x="4230" y="0"/>
                    </a:lnTo>
                    <a:lnTo>
                      <a:pt x="4230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42" y="0"/>
                    </a:lnTo>
                    <a:lnTo>
                      <a:pt x="4242" y="0"/>
                    </a:lnTo>
                    <a:lnTo>
                      <a:pt x="4242" y="0"/>
                    </a:lnTo>
                    <a:lnTo>
                      <a:pt x="4242" y="0"/>
                    </a:lnTo>
                    <a:lnTo>
                      <a:pt x="4242" y="0"/>
                    </a:lnTo>
                    <a:lnTo>
                      <a:pt x="4242" y="0"/>
                    </a:lnTo>
                    <a:lnTo>
                      <a:pt x="4242" y="0"/>
                    </a:lnTo>
                    <a:lnTo>
                      <a:pt x="4248" y="0"/>
                    </a:lnTo>
                    <a:lnTo>
                      <a:pt x="4248" y="0"/>
                    </a:lnTo>
                    <a:lnTo>
                      <a:pt x="4248" y="0"/>
                    </a:lnTo>
                    <a:lnTo>
                      <a:pt x="4248" y="0"/>
                    </a:lnTo>
                    <a:lnTo>
                      <a:pt x="4248" y="0"/>
                    </a:lnTo>
                    <a:lnTo>
                      <a:pt x="4248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6" y="0"/>
                    </a:lnTo>
                    <a:lnTo>
                      <a:pt x="4266" y="0"/>
                    </a:lnTo>
                    <a:lnTo>
                      <a:pt x="4266" y="0"/>
                    </a:lnTo>
                    <a:lnTo>
                      <a:pt x="4284" y="0"/>
                    </a:lnTo>
                    <a:lnTo>
                      <a:pt x="4284" y="0"/>
                    </a:lnTo>
                    <a:lnTo>
                      <a:pt x="4284" y="0"/>
                    </a:lnTo>
                    <a:lnTo>
                      <a:pt x="4284" y="0"/>
                    </a:lnTo>
                    <a:lnTo>
                      <a:pt x="4284" y="0"/>
                    </a:lnTo>
                    <a:lnTo>
                      <a:pt x="4284" y="0"/>
                    </a:lnTo>
                    <a:lnTo>
                      <a:pt x="4290" y="0"/>
                    </a:lnTo>
                    <a:lnTo>
                      <a:pt x="4308" y="0"/>
                    </a:lnTo>
                    <a:lnTo>
                      <a:pt x="4308" y="0"/>
                    </a:lnTo>
                    <a:lnTo>
                      <a:pt x="4308" y="0"/>
                    </a:lnTo>
                    <a:lnTo>
                      <a:pt x="4308" y="0"/>
                    </a:lnTo>
                    <a:lnTo>
                      <a:pt x="4308" y="0"/>
                    </a:lnTo>
                    <a:lnTo>
                      <a:pt x="4308" y="0"/>
                    </a:lnTo>
                    <a:lnTo>
                      <a:pt x="4308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62" y="0"/>
                    </a:lnTo>
                    <a:lnTo>
                      <a:pt x="4362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86" y="0"/>
                    </a:lnTo>
                    <a:lnTo>
                      <a:pt x="4386" y="0"/>
                    </a:lnTo>
                    <a:lnTo>
                      <a:pt x="4386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8" y="0"/>
                    </a:lnTo>
                    <a:lnTo>
                      <a:pt x="4398" y="0"/>
                    </a:lnTo>
                    <a:lnTo>
                      <a:pt x="4398" y="0"/>
                    </a:lnTo>
                    <a:lnTo>
                      <a:pt x="4398" y="0"/>
                    </a:lnTo>
                    <a:lnTo>
                      <a:pt x="4398" y="0"/>
                    </a:lnTo>
                    <a:lnTo>
                      <a:pt x="4398" y="0"/>
                    </a:lnTo>
                    <a:lnTo>
                      <a:pt x="4398" y="0"/>
                    </a:lnTo>
                    <a:lnTo>
                      <a:pt x="4398" y="0"/>
                    </a:lnTo>
                    <a:lnTo>
                      <a:pt x="4398" y="0"/>
                    </a:lnTo>
                    <a:lnTo>
                      <a:pt x="4404" y="0"/>
                    </a:lnTo>
                    <a:lnTo>
                      <a:pt x="4404" y="0"/>
                    </a:lnTo>
                    <a:lnTo>
                      <a:pt x="4404" y="0"/>
                    </a:lnTo>
                    <a:lnTo>
                      <a:pt x="4404" y="0"/>
                    </a:lnTo>
                    <a:lnTo>
                      <a:pt x="4404" y="0"/>
                    </a:lnTo>
                    <a:lnTo>
                      <a:pt x="4404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22" y="0"/>
                    </a:lnTo>
                    <a:lnTo>
                      <a:pt x="4422" y="0"/>
                    </a:lnTo>
                    <a:lnTo>
                      <a:pt x="4422" y="0"/>
                    </a:lnTo>
                    <a:lnTo>
                      <a:pt x="4422" y="0"/>
                    </a:lnTo>
                    <a:lnTo>
                      <a:pt x="4422" y="0"/>
                    </a:lnTo>
                    <a:lnTo>
                      <a:pt x="4422" y="0"/>
                    </a:lnTo>
                    <a:lnTo>
                      <a:pt x="4422" y="0"/>
                    </a:lnTo>
                    <a:lnTo>
                      <a:pt x="4428" y="0"/>
                    </a:lnTo>
                    <a:lnTo>
                      <a:pt x="4428" y="0"/>
                    </a:lnTo>
                    <a:lnTo>
                      <a:pt x="4428" y="0"/>
                    </a:lnTo>
                    <a:lnTo>
                      <a:pt x="4428" y="0"/>
                    </a:lnTo>
                    <a:lnTo>
                      <a:pt x="4446" y="0"/>
                    </a:lnTo>
                    <a:lnTo>
                      <a:pt x="4446" y="0"/>
                    </a:lnTo>
                    <a:lnTo>
                      <a:pt x="4446" y="0"/>
                    </a:lnTo>
                    <a:lnTo>
                      <a:pt x="4446" y="0"/>
                    </a:lnTo>
                    <a:lnTo>
                      <a:pt x="4446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82" y="0"/>
                    </a:lnTo>
                    <a:lnTo>
                      <a:pt x="4482" y="0"/>
                    </a:lnTo>
                    <a:lnTo>
                      <a:pt x="4482" y="0"/>
                    </a:lnTo>
                    <a:lnTo>
                      <a:pt x="4482" y="0"/>
                    </a:lnTo>
                    <a:lnTo>
                      <a:pt x="4482" y="0"/>
                    </a:lnTo>
                    <a:lnTo>
                      <a:pt x="4482" y="0"/>
                    </a:lnTo>
                    <a:lnTo>
                      <a:pt x="4488" y="0"/>
                    </a:lnTo>
                    <a:lnTo>
                      <a:pt x="4488" y="0"/>
                    </a:lnTo>
                    <a:lnTo>
                      <a:pt x="4488" y="0"/>
                    </a:lnTo>
                    <a:lnTo>
                      <a:pt x="4488" y="0"/>
                    </a:lnTo>
                    <a:lnTo>
                      <a:pt x="4488" y="0"/>
                    </a:lnTo>
                    <a:lnTo>
                      <a:pt x="4488" y="0"/>
                    </a:lnTo>
                    <a:lnTo>
                      <a:pt x="4488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500" y="0"/>
                    </a:lnTo>
                    <a:lnTo>
                      <a:pt x="4500" y="0"/>
                    </a:lnTo>
                    <a:lnTo>
                      <a:pt x="4500" y="0"/>
                    </a:lnTo>
                    <a:lnTo>
                      <a:pt x="4500" y="0"/>
                    </a:lnTo>
                    <a:lnTo>
                      <a:pt x="4500" y="0"/>
                    </a:lnTo>
                    <a:lnTo>
                      <a:pt x="4500" y="0"/>
                    </a:lnTo>
                    <a:lnTo>
                      <a:pt x="4506" y="0"/>
                    </a:lnTo>
                    <a:lnTo>
                      <a:pt x="4506" y="0"/>
                    </a:lnTo>
                    <a:lnTo>
                      <a:pt x="4506" y="0"/>
                    </a:lnTo>
                    <a:lnTo>
                      <a:pt x="4506" y="0"/>
                    </a:lnTo>
                    <a:lnTo>
                      <a:pt x="4506" y="0"/>
                    </a:lnTo>
                    <a:lnTo>
                      <a:pt x="4506" y="0"/>
                    </a:lnTo>
                    <a:lnTo>
                      <a:pt x="4506" y="0"/>
                    </a:lnTo>
                    <a:lnTo>
                      <a:pt x="4506" y="0"/>
                    </a:lnTo>
                    <a:lnTo>
                      <a:pt x="4506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54" y="0"/>
                    </a:lnTo>
                    <a:lnTo>
                      <a:pt x="4554" y="0"/>
                    </a:lnTo>
                    <a:lnTo>
                      <a:pt x="4554" y="0"/>
                    </a:lnTo>
                    <a:lnTo>
                      <a:pt x="4554" y="0"/>
                    </a:lnTo>
                    <a:lnTo>
                      <a:pt x="4554" y="0"/>
                    </a:lnTo>
                    <a:lnTo>
                      <a:pt x="4554" y="0"/>
                    </a:lnTo>
                    <a:lnTo>
                      <a:pt x="4554" y="0"/>
                    </a:lnTo>
                    <a:lnTo>
                      <a:pt x="4560" y="0"/>
                    </a:lnTo>
                    <a:lnTo>
                      <a:pt x="4560" y="0"/>
                    </a:lnTo>
                    <a:lnTo>
                      <a:pt x="4560" y="0"/>
                    </a:lnTo>
                    <a:lnTo>
                      <a:pt x="4560" y="0"/>
                    </a:lnTo>
                    <a:lnTo>
                      <a:pt x="4560" y="0"/>
                    </a:lnTo>
                    <a:lnTo>
                      <a:pt x="4560" y="0"/>
                    </a:lnTo>
                    <a:lnTo>
                      <a:pt x="4560" y="0"/>
                    </a:lnTo>
                    <a:lnTo>
                      <a:pt x="4560" y="0"/>
                    </a:lnTo>
                    <a:lnTo>
                      <a:pt x="4560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578" y="0"/>
                    </a:lnTo>
                    <a:lnTo>
                      <a:pt x="4578" y="0"/>
                    </a:lnTo>
                    <a:lnTo>
                      <a:pt x="4578" y="0"/>
                    </a:lnTo>
                    <a:lnTo>
                      <a:pt x="4578" y="0"/>
                    </a:lnTo>
                    <a:lnTo>
                      <a:pt x="4578" y="0"/>
                    </a:lnTo>
                    <a:lnTo>
                      <a:pt x="4578" y="0"/>
                    </a:lnTo>
                    <a:lnTo>
                      <a:pt x="4584" y="0"/>
                    </a:lnTo>
                    <a:lnTo>
                      <a:pt x="4584" y="0"/>
                    </a:lnTo>
                    <a:lnTo>
                      <a:pt x="4584" y="0"/>
                    </a:lnTo>
                    <a:lnTo>
                      <a:pt x="4584" y="0"/>
                    </a:lnTo>
                    <a:lnTo>
                      <a:pt x="4584" y="0"/>
                    </a:lnTo>
                    <a:lnTo>
                      <a:pt x="4584" y="0"/>
                    </a:lnTo>
                    <a:lnTo>
                      <a:pt x="4584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14" y="0"/>
                    </a:lnTo>
                    <a:lnTo>
                      <a:pt x="4614" y="0"/>
                    </a:lnTo>
                    <a:lnTo>
                      <a:pt x="4614" y="0"/>
                    </a:lnTo>
                    <a:lnTo>
                      <a:pt x="4632" y="0"/>
                    </a:lnTo>
                    <a:lnTo>
                      <a:pt x="4632" y="0"/>
                    </a:lnTo>
                    <a:lnTo>
                      <a:pt x="4632" y="0"/>
                    </a:lnTo>
                    <a:lnTo>
                      <a:pt x="4632" y="0"/>
                    </a:lnTo>
                    <a:lnTo>
                      <a:pt x="4632" y="0"/>
                    </a:lnTo>
                    <a:lnTo>
                      <a:pt x="4638" y="0"/>
                    </a:lnTo>
                    <a:lnTo>
                      <a:pt x="4638" y="0"/>
                    </a:lnTo>
                    <a:lnTo>
                      <a:pt x="4638" y="0"/>
                    </a:lnTo>
                    <a:lnTo>
                      <a:pt x="4638" y="0"/>
                    </a:lnTo>
                    <a:lnTo>
                      <a:pt x="4638" y="0"/>
                    </a:lnTo>
                    <a:lnTo>
                      <a:pt x="4638" y="0"/>
                    </a:lnTo>
                    <a:lnTo>
                      <a:pt x="4638" y="0"/>
                    </a:lnTo>
                    <a:lnTo>
                      <a:pt x="4638" y="0"/>
                    </a:lnTo>
                    <a:lnTo>
                      <a:pt x="4644" y="0"/>
                    </a:lnTo>
                    <a:lnTo>
                      <a:pt x="4644" y="0"/>
                    </a:lnTo>
                    <a:lnTo>
                      <a:pt x="4644" y="0"/>
                    </a:lnTo>
                    <a:lnTo>
                      <a:pt x="4644" y="0"/>
                    </a:lnTo>
                    <a:lnTo>
                      <a:pt x="4644" y="0"/>
                    </a:lnTo>
                    <a:lnTo>
                      <a:pt x="4644" y="0"/>
                    </a:lnTo>
                    <a:lnTo>
                      <a:pt x="4644" y="0"/>
                    </a:lnTo>
                    <a:lnTo>
                      <a:pt x="4644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6" y="0"/>
                    </a:lnTo>
                    <a:lnTo>
                      <a:pt x="4656" y="0"/>
                    </a:lnTo>
                    <a:lnTo>
                      <a:pt x="4656" y="0"/>
                    </a:lnTo>
                    <a:lnTo>
                      <a:pt x="4656" y="0"/>
                    </a:lnTo>
                    <a:lnTo>
                      <a:pt x="4656" y="0"/>
                    </a:lnTo>
                    <a:lnTo>
                      <a:pt x="4656" y="0"/>
                    </a:lnTo>
                    <a:lnTo>
                      <a:pt x="4662" y="0"/>
                    </a:lnTo>
                    <a:lnTo>
                      <a:pt x="4662" y="0"/>
                    </a:lnTo>
                    <a:lnTo>
                      <a:pt x="4662" y="0"/>
                    </a:lnTo>
                    <a:lnTo>
                      <a:pt x="4662" y="0"/>
                    </a:lnTo>
                    <a:lnTo>
                      <a:pt x="4662" y="0"/>
                    </a:lnTo>
                    <a:lnTo>
                      <a:pt x="4662" y="0"/>
                    </a:lnTo>
                    <a:lnTo>
                      <a:pt x="4662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74" y="0"/>
                    </a:lnTo>
                    <a:lnTo>
                      <a:pt x="4674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52" y="0"/>
                    </a:lnTo>
                    <a:lnTo>
                      <a:pt x="4752" y="0"/>
                    </a:lnTo>
                    <a:lnTo>
                      <a:pt x="4752" y="0"/>
                    </a:lnTo>
                    <a:lnTo>
                      <a:pt x="4752" y="0"/>
                    </a:lnTo>
                    <a:lnTo>
                      <a:pt x="4752" y="0"/>
                    </a:lnTo>
                    <a:lnTo>
                      <a:pt x="4752" y="0"/>
                    </a:lnTo>
                    <a:lnTo>
                      <a:pt x="4770" y="0"/>
                    </a:lnTo>
                    <a:lnTo>
                      <a:pt x="4770" y="0"/>
                    </a:lnTo>
                    <a:lnTo>
                      <a:pt x="4770" y="0"/>
                    </a:lnTo>
                    <a:lnTo>
                      <a:pt x="4776" y="0"/>
                    </a:lnTo>
                    <a:lnTo>
                      <a:pt x="4776" y="0"/>
                    </a:lnTo>
                    <a:lnTo>
                      <a:pt x="4776" y="0"/>
                    </a:lnTo>
                    <a:lnTo>
                      <a:pt x="4776" y="0"/>
                    </a:lnTo>
                    <a:lnTo>
                      <a:pt x="4794" y="0"/>
                    </a:lnTo>
                    <a:lnTo>
                      <a:pt x="4794" y="0"/>
                    </a:lnTo>
                    <a:lnTo>
                      <a:pt x="4794" y="0"/>
                    </a:lnTo>
                    <a:lnTo>
                      <a:pt x="4794" y="0"/>
                    </a:lnTo>
                    <a:lnTo>
                      <a:pt x="4800" y="0"/>
                    </a:lnTo>
                    <a:lnTo>
                      <a:pt x="4800" y="0"/>
                    </a:lnTo>
                    <a:lnTo>
                      <a:pt x="4800" y="0"/>
                    </a:lnTo>
                    <a:lnTo>
                      <a:pt x="4800" y="0"/>
                    </a:lnTo>
                    <a:lnTo>
                      <a:pt x="4800" y="0"/>
                    </a:lnTo>
                    <a:lnTo>
                      <a:pt x="4800" y="0"/>
                    </a:lnTo>
                    <a:lnTo>
                      <a:pt x="4800" y="0"/>
                    </a:lnTo>
                    <a:lnTo>
                      <a:pt x="4800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12" y="0"/>
                    </a:lnTo>
                    <a:lnTo>
                      <a:pt x="4812" y="0"/>
                    </a:lnTo>
                    <a:lnTo>
                      <a:pt x="4812" y="0"/>
                    </a:lnTo>
                    <a:lnTo>
                      <a:pt x="4812" y="0"/>
                    </a:lnTo>
                    <a:lnTo>
                      <a:pt x="4812" y="0"/>
                    </a:lnTo>
                    <a:lnTo>
                      <a:pt x="4812" y="0"/>
                    </a:lnTo>
                    <a:lnTo>
                      <a:pt x="4818" y="0"/>
                    </a:lnTo>
                    <a:lnTo>
                      <a:pt x="4818" y="0"/>
                    </a:lnTo>
                    <a:lnTo>
                      <a:pt x="4818" y="0"/>
                    </a:lnTo>
                    <a:lnTo>
                      <a:pt x="4818" y="0"/>
                    </a:lnTo>
                    <a:lnTo>
                      <a:pt x="4818" y="0"/>
                    </a:lnTo>
                    <a:lnTo>
                      <a:pt x="4818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30" y="0"/>
                    </a:lnTo>
                    <a:lnTo>
                      <a:pt x="4830" y="0"/>
                    </a:lnTo>
                    <a:lnTo>
                      <a:pt x="4830" y="0"/>
                    </a:lnTo>
                    <a:lnTo>
                      <a:pt x="4830" y="0"/>
                    </a:lnTo>
                    <a:lnTo>
                      <a:pt x="4830" y="0"/>
                    </a:lnTo>
                    <a:lnTo>
                      <a:pt x="4830" y="0"/>
                    </a:lnTo>
                    <a:lnTo>
                      <a:pt x="4830" y="0"/>
                    </a:lnTo>
                    <a:lnTo>
                      <a:pt x="4836" y="0"/>
                    </a:lnTo>
                    <a:lnTo>
                      <a:pt x="4836" y="0"/>
                    </a:lnTo>
                    <a:lnTo>
                      <a:pt x="4836" y="0"/>
                    </a:lnTo>
                    <a:lnTo>
                      <a:pt x="4854" y="0"/>
                    </a:lnTo>
                    <a:lnTo>
                      <a:pt x="4854" y="0"/>
                    </a:lnTo>
                    <a:lnTo>
                      <a:pt x="4854" y="0"/>
                    </a:lnTo>
                    <a:lnTo>
                      <a:pt x="4854" y="0"/>
                    </a:lnTo>
                    <a:lnTo>
                      <a:pt x="4854" y="0"/>
                    </a:lnTo>
                    <a:lnTo>
                      <a:pt x="4854" y="0"/>
                    </a:lnTo>
                    <a:lnTo>
                      <a:pt x="4860" y="0"/>
                    </a:lnTo>
                    <a:lnTo>
                      <a:pt x="4878" y="0"/>
                    </a:lnTo>
                    <a:lnTo>
                      <a:pt x="4878" y="0"/>
                    </a:lnTo>
                    <a:lnTo>
                      <a:pt x="4878" y="0"/>
                    </a:lnTo>
                    <a:lnTo>
                      <a:pt x="4878" y="0"/>
                    </a:lnTo>
                    <a:lnTo>
                      <a:pt x="4878" y="0"/>
                    </a:lnTo>
                    <a:lnTo>
                      <a:pt x="4878" y="0"/>
                    </a:lnTo>
                    <a:lnTo>
                      <a:pt x="4878" y="0"/>
                    </a:lnTo>
                    <a:lnTo>
                      <a:pt x="4884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25" name="Rectangle 601"/>
              <p:cNvSpPr>
                <a:spLocks noChangeArrowheads="1"/>
              </p:cNvSpPr>
              <p:nvPr/>
            </p:nvSpPr>
            <p:spPr bwMode="auto">
              <a:xfrm>
                <a:off x="1943" y="1998"/>
                <a:ext cx="294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</a:rPr>
                  <a:t>DISP_Y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1626" name="Rectangle 602"/>
              <p:cNvSpPr>
                <a:spLocks noChangeArrowheads="1"/>
              </p:cNvSpPr>
              <p:nvPr/>
            </p:nvSpPr>
            <p:spPr bwMode="auto">
              <a:xfrm>
                <a:off x="455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27" name="Rectangle 603"/>
              <p:cNvSpPr>
                <a:spLocks noChangeArrowheads="1"/>
              </p:cNvSpPr>
              <p:nvPr/>
            </p:nvSpPr>
            <p:spPr bwMode="auto">
              <a:xfrm>
                <a:off x="455" y="2112"/>
                <a:ext cx="18" cy="18"/>
              </a:xfrm>
              <a:prstGeom prst="rect">
                <a:avLst/>
              </a:prstGeom>
              <a:solidFill>
                <a:srgbClr val="C0C000"/>
              </a:solidFill>
              <a:ln w="6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28" name="Rectangle 604"/>
              <p:cNvSpPr>
                <a:spLocks noChangeArrowheads="1"/>
              </p:cNvSpPr>
              <p:nvPr/>
            </p:nvSpPr>
            <p:spPr bwMode="auto">
              <a:xfrm>
                <a:off x="473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29" name="Rectangle 605"/>
              <p:cNvSpPr>
                <a:spLocks noChangeArrowheads="1"/>
              </p:cNvSpPr>
              <p:nvPr/>
            </p:nvSpPr>
            <p:spPr bwMode="auto">
              <a:xfrm>
                <a:off x="485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30" name="Rectangle 606"/>
              <p:cNvSpPr>
                <a:spLocks noChangeArrowheads="1"/>
              </p:cNvSpPr>
              <p:nvPr/>
            </p:nvSpPr>
            <p:spPr bwMode="auto">
              <a:xfrm>
                <a:off x="485" y="2112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6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31" name="Rectangle 607"/>
              <p:cNvSpPr>
                <a:spLocks noChangeArrowheads="1"/>
              </p:cNvSpPr>
              <p:nvPr/>
            </p:nvSpPr>
            <p:spPr bwMode="auto">
              <a:xfrm>
                <a:off x="503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32" name="Rectangle 608"/>
              <p:cNvSpPr>
                <a:spLocks noChangeArrowheads="1"/>
              </p:cNvSpPr>
              <p:nvPr/>
            </p:nvSpPr>
            <p:spPr bwMode="auto">
              <a:xfrm>
                <a:off x="509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33" name="Rectangle 609"/>
              <p:cNvSpPr>
                <a:spLocks noChangeArrowheads="1"/>
              </p:cNvSpPr>
              <p:nvPr/>
            </p:nvSpPr>
            <p:spPr bwMode="auto">
              <a:xfrm>
                <a:off x="509" y="2112"/>
                <a:ext cx="12" cy="18"/>
              </a:xfrm>
              <a:prstGeom prst="rect">
                <a:avLst/>
              </a:prstGeom>
              <a:solidFill>
                <a:srgbClr val="C0C000"/>
              </a:solidFill>
              <a:ln w="6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34" name="Rectangle 610"/>
              <p:cNvSpPr>
                <a:spLocks noChangeArrowheads="1"/>
              </p:cNvSpPr>
              <p:nvPr/>
            </p:nvSpPr>
            <p:spPr bwMode="auto">
              <a:xfrm>
                <a:off x="521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35" name="Rectangle 611"/>
              <p:cNvSpPr>
                <a:spLocks noChangeArrowheads="1"/>
              </p:cNvSpPr>
              <p:nvPr/>
            </p:nvSpPr>
            <p:spPr bwMode="auto">
              <a:xfrm>
                <a:off x="533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36" name="Rectangle 612"/>
              <p:cNvSpPr>
                <a:spLocks noChangeArrowheads="1"/>
              </p:cNvSpPr>
              <p:nvPr/>
            </p:nvSpPr>
            <p:spPr bwMode="auto">
              <a:xfrm>
                <a:off x="533" y="2112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6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37" name="Rectangle 613"/>
              <p:cNvSpPr>
                <a:spLocks noChangeArrowheads="1"/>
              </p:cNvSpPr>
              <p:nvPr/>
            </p:nvSpPr>
            <p:spPr bwMode="auto">
              <a:xfrm>
                <a:off x="551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38" name="Rectangle 614"/>
              <p:cNvSpPr>
                <a:spLocks noChangeArrowheads="1"/>
              </p:cNvSpPr>
              <p:nvPr/>
            </p:nvSpPr>
            <p:spPr bwMode="auto">
              <a:xfrm>
                <a:off x="557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39" name="Rectangle 615"/>
              <p:cNvSpPr>
                <a:spLocks noChangeArrowheads="1"/>
              </p:cNvSpPr>
              <p:nvPr/>
            </p:nvSpPr>
            <p:spPr bwMode="auto">
              <a:xfrm>
                <a:off x="557" y="2112"/>
                <a:ext cx="18" cy="18"/>
              </a:xfrm>
              <a:prstGeom prst="rect">
                <a:avLst/>
              </a:prstGeom>
              <a:solidFill>
                <a:srgbClr val="C0C000"/>
              </a:solidFill>
              <a:ln w="6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40" name="Rectangle 616"/>
              <p:cNvSpPr>
                <a:spLocks noChangeArrowheads="1"/>
              </p:cNvSpPr>
              <p:nvPr/>
            </p:nvSpPr>
            <p:spPr bwMode="auto">
              <a:xfrm>
                <a:off x="575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41" name="Rectangle 617"/>
              <p:cNvSpPr>
                <a:spLocks noChangeArrowheads="1"/>
              </p:cNvSpPr>
              <p:nvPr/>
            </p:nvSpPr>
            <p:spPr bwMode="auto">
              <a:xfrm>
                <a:off x="581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42" name="Rectangle 618"/>
              <p:cNvSpPr>
                <a:spLocks noChangeArrowheads="1"/>
              </p:cNvSpPr>
              <p:nvPr/>
            </p:nvSpPr>
            <p:spPr bwMode="auto">
              <a:xfrm>
                <a:off x="581" y="2112"/>
                <a:ext cx="24" cy="18"/>
              </a:xfrm>
              <a:prstGeom prst="rect">
                <a:avLst/>
              </a:prstGeom>
              <a:solidFill>
                <a:srgbClr val="008080"/>
              </a:solidFill>
              <a:ln w="6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43" name="Rectangle 619"/>
              <p:cNvSpPr>
                <a:spLocks noChangeArrowheads="1"/>
              </p:cNvSpPr>
              <p:nvPr/>
            </p:nvSpPr>
            <p:spPr bwMode="auto">
              <a:xfrm>
                <a:off x="605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44" name="Rectangle 620"/>
              <p:cNvSpPr>
                <a:spLocks noChangeArrowheads="1"/>
              </p:cNvSpPr>
              <p:nvPr/>
            </p:nvSpPr>
            <p:spPr bwMode="auto">
              <a:xfrm>
                <a:off x="611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45" name="Rectangle 621"/>
              <p:cNvSpPr>
                <a:spLocks noChangeArrowheads="1"/>
              </p:cNvSpPr>
              <p:nvPr/>
            </p:nvSpPr>
            <p:spPr bwMode="auto">
              <a:xfrm>
                <a:off x="611" y="2112"/>
                <a:ext cx="12" cy="18"/>
              </a:xfrm>
              <a:prstGeom prst="rect">
                <a:avLst/>
              </a:prstGeom>
              <a:solidFill>
                <a:srgbClr val="C0C000"/>
              </a:solidFill>
              <a:ln w="6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46" name="Rectangle 622"/>
              <p:cNvSpPr>
                <a:spLocks noChangeArrowheads="1"/>
              </p:cNvSpPr>
              <p:nvPr/>
            </p:nvSpPr>
            <p:spPr bwMode="auto">
              <a:xfrm>
                <a:off x="623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47" name="Rectangle 623"/>
              <p:cNvSpPr>
                <a:spLocks noChangeArrowheads="1"/>
              </p:cNvSpPr>
              <p:nvPr/>
            </p:nvSpPr>
            <p:spPr bwMode="auto">
              <a:xfrm>
                <a:off x="635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48" name="Rectangle 624"/>
              <p:cNvSpPr>
                <a:spLocks noChangeArrowheads="1"/>
              </p:cNvSpPr>
              <p:nvPr/>
            </p:nvSpPr>
            <p:spPr bwMode="auto">
              <a:xfrm>
                <a:off x="635" y="2112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6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49" name="Rectangle 625"/>
              <p:cNvSpPr>
                <a:spLocks noChangeArrowheads="1"/>
              </p:cNvSpPr>
              <p:nvPr/>
            </p:nvSpPr>
            <p:spPr bwMode="auto">
              <a:xfrm>
                <a:off x="653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50" name="Rectangle 626"/>
              <p:cNvSpPr>
                <a:spLocks noChangeArrowheads="1"/>
              </p:cNvSpPr>
              <p:nvPr/>
            </p:nvSpPr>
            <p:spPr bwMode="auto">
              <a:xfrm>
                <a:off x="659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51" name="Rectangle 627"/>
              <p:cNvSpPr>
                <a:spLocks noChangeArrowheads="1"/>
              </p:cNvSpPr>
              <p:nvPr/>
            </p:nvSpPr>
            <p:spPr bwMode="auto">
              <a:xfrm>
                <a:off x="659" y="2112"/>
                <a:ext cx="18" cy="18"/>
              </a:xfrm>
              <a:prstGeom prst="rect">
                <a:avLst/>
              </a:prstGeom>
              <a:solidFill>
                <a:srgbClr val="C0C000"/>
              </a:solidFill>
              <a:ln w="6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52" name="Rectangle 628"/>
              <p:cNvSpPr>
                <a:spLocks noChangeArrowheads="1"/>
              </p:cNvSpPr>
              <p:nvPr/>
            </p:nvSpPr>
            <p:spPr bwMode="auto">
              <a:xfrm>
                <a:off x="677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53" name="Rectangle 629"/>
              <p:cNvSpPr>
                <a:spLocks noChangeArrowheads="1"/>
              </p:cNvSpPr>
              <p:nvPr/>
            </p:nvSpPr>
            <p:spPr bwMode="auto">
              <a:xfrm>
                <a:off x="683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54" name="Rectangle 630"/>
              <p:cNvSpPr>
                <a:spLocks noChangeArrowheads="1"/>
              </p:cNvSpPr>
              <p:nvPr/>
            </p:nvSpPr>
            <p:spPr bwMode="auto">
              <a:xfrm>
                <a:off x="683" y="2112"/>
                <a:ext cx="24" cy="18"/>
              </a:xfrm>
              <a:prstGeom prst="rect">
                <a:avLst/>
              </a:prstGeom>
              <a:solidFill>
                <a:srgbClr val="008080"/>
              </a:solidFill>
              <a:ln w="6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55" name="Rectangle 631"/>
              <p:cNvSpPr>
                <a:spLocks noChangeArrowheads="1"/>
              </p:cNvSpPr>
              <p:nvPr/>
            </p:nvSpPr>
            <p:spPr bwMode="auto">
              <a:xfrm>
                <a:off x="707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56" name="Rectangle 632"/>
              <p:cNvSpPr>
                <a:spLocks noChangeArrowheads="1"/>
              </p:cNvSpPr>
              <p:nvPr/>
            </p:nvSpPr>
            <p:spPr bwMode="auto">
              <a:xfrm>
                <a:off x="713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57" name="Rectangle 633"/>
              <p:cNvSpPr>
                <a:spLocks noChangeArrowheads="1"/>
              </p:cNvSpPr>
              <p:nvPr/>
            </p:nvSpPr>
            <p:spPr bwMode="auto">
              <a:xfrm>
                <a:off x="713" y="2112"/>
                <a:ext cx="12" cy="18"/>
              </a:xfrm>
              <a:prstGeom prst="rect">
                <a:avLst/>
              </a:prstGeom>
              <a:solidFill>
                <a:srgbClr val="C0C000"/>
              </a:solidFill>
              <a:ln w="6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58" name="Rectangle 634"/>
              <p:cNvSpPr>
                <a:spLocks noChangeArrowheads="1"/>
              </p:cNvSpPr>
              <p:nvPr/>
            </p:nvSpPr>
            <p:spPr bwMode="auto">
              <a:xfrm>
                <a:off x="725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59" name="Rectangle 635"/>
              <p:cNvSpPr>
                <a:spLocks noChangeArrowheads="1"/>
              </p:cNvSpPr>
              <p:nvPr/>
            </p:nvSpPr>
            <p:spPr bwMode="auto">
              <a:xfrm>
                <a:off x="737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60" name="Rectangle 636"/>
              <p:cNvSpPr>
                <a:spLocks noChangeArrowheads="1"/>
              </p:cNvSpPr>
              <p:nvPr/>
            </p:nvSpPr>
            <p:spPr bwMode="auto">
              <a:xfrm>
                <a:off x="737" y="2112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6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61" name="Rectangle 637"/>
              <p:cNvSpPr>
                <a:spLocks noChangeArrowheads="1"/>
              </p:cNvSpPr>
              <p:nvPr/>
            </p:nvSpPr>
            <p:spPr bwMode="auto">
              <a:xfrm>
                <a:off x="755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62" name="Rectangle 638"/>
              <p:cNvSpPr>
                <a:spLocks noChangeArrowheads="1"/>
              </p:cNvSpPr>
              <p:nvPr/>
            </p:nvSpPr>
            <p:spPr bwMode="auto">
              <a:xfrm>
                <a:off x="761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63" name="Rectangle 639"/>
              <p:cNvSpPr>
                <a:spLocks noChangeArrowheads="1"/>
              </p:cNvSpPr>
              <p:nvPr/>
            </p:nvSpPr>
            <p:spPr bwMode="auto">
              <a:xfrm>
                <a:off x="761" y="2112"/>
                <a:ext cx="18" cy="18"/>
              </a:xfrm>
              <a:prstGeom prst="rect">
                <a:avLst/>
              </a:prstGeom>
              <a:solidFill>
                <a:srgbClr val="C0C000"/>
              </a:solidFill>
              <a:ln w="6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64" name="Rectangle 640"/>
              <p:cNvSpPr>
                <a:spLocks noChangeArrowheads="1"/>
              </p:cNvSpPr>
              <p:nvPr/>
            </p:nvSpPr>
            <p:spPr bwMode="auto">
              <a:xfrm>
                <a:off x="779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65" name="Rectangle 641"/>
              <p:cNvSpPr>
                <a:spLocks noChangeArrowheads="1"/>
              </p:cNvSpPr>
              <p:nvPr/>
            </p:nvSpPr>
            <p:spPr bwMode="auto">
              <a:xfrm>
                <a:off x="785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66" name="Rectangle 642"/>
              <p:cNvSpPr>
                <a:spLocks noChangeArrowheads="1"/>
              </p:cNvSpPr>
              <p:nvPr/>
            </p:nvSpPr>
            <p:spPr bwMode="auto">
              <a:xfrm>
                <a:off x="785" y="2112"/>
                <a:ext cx="24" cy="18"/>
              </a:xfrm>
              <a:prstGeom prst="rect">
                <a:avLst/>
              </a:prstGeom>
              <a:solidFill>
                <a:srgbClr val="008080"/>
              </a:solidFill>
              <a:ln w="6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67" name="Rectangle 643"/>
              <p:cNvSpPr>
                <a:spLocks noChangeArrowheads="1"/>
              </p:cNvSpPr>
              <p:nvPr/>
            </p:nvSpPr>
            <p:spPr bwMode="auto">
              <a:xfrm>
                <a:off x="809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68" name="Rectangle 644"/>
              <p:cNvSpPr>
                <a:spLocks noChangeArrowheads="1"/>
              </p:cNvSpPr>
              <p:nvPr/>
            </p:nvSpPr>
            <p:spPr bwMode="auto">
              <a:xfrm>
                <a:off x="815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69" name="Rectangle 645"/>
              <p:cNvSpPr>
                <a:spLocks noChangeArrowheads="1"/>
              </p:cNvSpPr>
              <p:nvPr/>
            </p:nvSpPr>
            <p:spPr bwMode="auto">
              <a:xfrm>
                <a:off x="815" y="2112"/>
                <a:ext cx="12" cy="18"/>
              </a:xfrm>
              <a:prstGeom prst="rect">
                <a:avLst/>
              </a:prstGeom>
              <a:solidFill>
                <a:srgbClr val="C0C000"/>
              </a:solidFill>
              <a:ln w="6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70" name="Rectangle 646"/>
              <p:cNvSpPr>
                <a:spLocks noChangeArrowheads="1"/>
              </p:cNvSpPr>
              <p:nvPr/>
            </p:nvSpPr>
            <p:spPr bwMode="auto">
              <a:xfrm>
                <a:off x="827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71" name="Rectangle 647"/>
              <p:cNvSpPr>
                <a:spLocks noChangeArrowheads="1"/>
              </p:cNvSpPr>
              <p:nvPr/>
            </p:nvSpPr>
            <p:spPr bwMode="auto">
              <a:xfrm>
                <a:off x="839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72" name="Rectangle 648"/>
              <p:cNvSpPr>
                <a:spLocks noChangeArrowheads="1"/>
              </p:cNvSpPr>
              <p:nvPr/>
            </p:nvSpPr>
            <p:spPr bwMode="auto">
              <a:xfrm>
                <a:off x="839" y="2112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6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73" name="Rectangle 649"/>
              <p:cNvSpPr>
                <a:spLocks noChangeArrowheads="1"/>
              </p:cNvSpPr>
              <p:nvPr/>
            </p:nvSpPr>
            <p:spPr bwMode="auto">
              <a:xfrm>
                <a:off x="857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74" name="Rectangle 650"/>
              <p:cNvSpPr>
                <a:spLocks noChangeArrowheads="1"/>
              </p:cNvSpPr>
              <p:nvPr/>
            </p:nvSpPr>
            <p:spPr bwMode="auto">
              <a:xfrm>
                <a:off x="863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75" name="Rectangle 651"/>
              <p:cNvSpPr>
                <a:spLocks noChangeArrowheads="1"/>
              </p:cNvSpPr>
              <p:nvPr/>
            </p:nvSpPr>
            <p:spPr bwMode="auto">
              <a:xfrm>
                <a:off x="863" y="2112"/>
                <a:ext cx="18" cy="18"/>
              </a:xfrm>
              <a:prstGeom prst="rect">
                <a:avLst/>
              </a:prstGeom>
              <a:solidFill>
                <a:srgbClr val="C0C000"/>
              </a:solidFill>
              <a:ln w="6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76" name="Rectangle 652"/>
              <p:cNvSpPr>
                <a:spLocks noChangeArrowheads="1"/>
              </p:cNvSpPr>
              <p:nvPr/>
            </p:nvSpPr>
            <p:spPr bwMode="auto">
              <a:xfrm>
                <a:off x="881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77" name="Rectangle 653"/>
              <p:cNvSpPr>
                <a:spLocks noChangeArrowheads="1"/>
              </p:cNvSpPr>
              <p:nvPr/>
            </p:nvSpPr>
            <p:spPr bwMode="auto">
              <a:xfrm>
                <a:off x="887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78" name="Rectangle 654"/>
              <p:cNvSpPr>
                <a:spLocks noChangeArrowheads="1"/>
              </p:cNvSpPr>
              <p:nvPr/>
            </p:nvSpPr>
            <p:spPr bwMode="auto">
              <a:xfrm>
                <a:off x="887" y="2112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6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79" name="Rectangle 655"/>
              <p:cNvSpPr>
                <a:spLocks noChangeArrowheads="1"/>
              </p:cNvSpPr>
              <p:nvPr/>
            </p:nvSpPr>
            <p:spPr bwMode="auto">
              <a:xfrm>
                <a:off x="905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80" name="Rectangle 656"/>
              <p:cNvSpPr>
                <a:spLocks noChangeArrowheads="1"/>
              </p:cNvSpPr>
              <p:nvPr/>
            </p:nvSpPr>
            <p:spPr bwMode="auto">
              <a:xfrm>
                <a:off x="917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81" name="Rectangle 657"/>
              <p:cNvSpPr>
                <a:spLocks noChangeArrowheads="1"/>
              </p:cNvSpPr>
              <p:nvPr/>
            </p:nvSpPr>
            <p:spPr bwMode="auto">
              <a:xfrm>
                <a:off x="917" y="2112"/>
                <a:ext cx="12" cy="18"/>
              </a:xfrm>
              <a:prstGeom prst="rect">
                <a:avLst/>
              </a:prstGeom>
              <a:solidFill>
                <a:srgbClr val="C0C000"/>
              </a:solidFill>
              <a:ln w="6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82" name="Rectangle 658"/>
              <p:cNvSpPr>
                <a:spLocks noChangeArrowheads="1"/>
              </p:cNvSpPr>
              <p:nvPr/>
            </p:nvSpPr>
            <p:spPr bwMode="auto">
              <a:xfrm>
                <a:off x="929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83" name="Rectangle 659"/>
              <p:cNvSpPr>
                <a:spLocks noChangeArrowheads="1"/>
              </p:cNvSpPr>
              <p:nvPr/>
            </p:nvSpPr>
            <p:spPr bwMode="auto">
              <a:xfrm>
                <a:off x="941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84" name="Rectangle 660"/>
              <p:cNvSpPr>
                <a:spLocks noChangeArrowheads="1"/>
              </p:cNvSpPr>
              <p:nvPr/>
            </p:nvSpPr>
            <p:spPr bwMode="auto">
              <a:xfrm>
                <a:off x="941" y="2112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6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85" name="Rectangle 661"/>
              <p:cNvSpPr>
                <a:spLocks noChangeArrowheads="1"/>
              </p:cNvSpPr>
              <p:nvPr/>
            </p:nvSpPr>
            <p:spPr bwMode="auto">
              <a:xfrm>
                <a:off x="959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86" name="Rectangle 662"/>
              <p:cNvSpPr>
                <a:spLocks noChangeArrowheads="1"/>
              </p:cNvSpPr>
              <p:nvPr/>
            </p:nvSpPr>
            <p:spPr bwMode="auto">
              <a:xfrm>
                <a:off x="965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87" name="Rectangle 663"/>
              <p:cNvSpPr>
                <a:spLocks noChangeArrowheads="1"/>
              </p:cNvSpPr>
              <p:nvPr/>
            </p:nvSpPr>
            <p:spPr bwMode="auto">
              <a:xfrm>
                <a:off x="965" y="2112"/>
                <a:ext cx="18" cy="18"/>
              </a:xfrm>
              <a:prstGeom prst="rect">
                <a:avLst/>
              </a:prstGeom>
              <a:solidFill>
                <a:srgbClr val="C0C000"/>
              </a:solidFill>
              <a:ln w="6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88" name="Rectangle 664"/>
              <p:cNvSpPr>
                <a:spLocks noChangeArrowheads="1"/>
              </p:cNvSpPr>
              <p:nvPr/>
            </p:nvSpPr>
            <p:spPr bwMode="auto">
              <a:xfrm>
                <a:off x="983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89" name="Rectangle 665"/>
              <p:cNvSpPr>
                <a:spLocks noChangeArrowheads="1"/>
              </p:cNvSpPr>
              <p:nvPr/>
            </p:nvSpPr>
            <p:spPr bwMode="auto">
              <a:xfrm>
                <a:off x="989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90" name="Rectangle 666"/>
              <p:cNvSpPr>
                <a:spLocks noChangeArrowheads="1"/>
              </p:cNvSpPr>
              <p:nvPr/>
            </p:nvSpPr>
            <p:spPr bwMode="auto">
              <a:xfrm>
                <a:off x="989" y="2112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6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91" name="Rectangle 667"/>
              <p:cNvSpPr>
                <a:spLocks noChangeArrowheads="1"/>
              </p:cNvSpPr>
              <p:nvPr/>
            </p:nvSpPr>
            <p:spPr bwMode="auto">
              <a:xfrm>
                <a:off x="1007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92" name="Rectangle 668"/>
              <p:cNvSpPr>
                <a:spLocks noChangeArrowheads="1"/>
              </p:cNvSpPr>
              <p:nvPr/>
            </p:nvSpPr>
            <p:spPr bwMode="auto">
              <a:xfrm>
                <a:off x="1019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93" name="Rectangle 669"/>
              <p:cNvSpPr>
                <a:spLocks noChangeArrowheads="1"/>
              </p:cNvSpPr>
              <p:nvPr/>
            </p:nvSpPr>
            <p:spPr bwMode="auto">
              <a:xfrm>
                <a:off x="1019" y="2112"/>
                <a:ext cx="12" cy="18"/>
              </a:xfrm>
              <a:prstGeom prst="rect">
                <a:avLst/>
              </a:prstGeom>
              <a:solidFill>
                <a:srgbClr val="C0C000"/>
              </a:solidFill>
              <a:ln w="6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94" name="Rectangle 670"/>
              <p:cNvSpPr>
                <a:spLocks noChangeArrowheads="1"/>
              </p:cNvSpPr>
              <p:nvPr/>
            </p:nvSpPr>
            <p:spPr bwMode="auto">
              <a:xfrm>
                <a:off x="1031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95" name="Rectangle 671"/>
              <p:cNvSpPr>
                <a:spLocks noChangeArrowheads="1"/>
              </p:cNvSpPr>
              <p:nvPr/>
            </p:nvSpPr>
            <p:spPr bwMode="auto">
              <a:xfrm>
                <a:off x="1043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96" name="Rectangle 672"/>
              <p:cNvSpPr>
                <a:spLocks noChangeArrowheads="1"/>
              </p:cNvSpPr>
              <p:nvPr/>
            </p:nvSpPr>
            <p:spPr bwMode="auto">
              <a:xfrm>
                <a:off x="1043" y="2112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6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97" name="Rectangle 673"/>
              <p:cNvSpPr>
                <a:spLocks noChangeArrowheads="1"/>
              </p:cNvSpPr>
              <p:nvPr/>
            </p:nvSpPr>
            <p:spPr bwMode="auto">
              <a:xfrm>
                <a:off x="1061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98" name="Rectangle 674"/>
              <p:cNvSpPr>
                <a:spLocks noChangeArrowheads="1"/>
              </p:cNvSpPr>
              <p:nvPr/>
            </p:nvSpPr>
            <p:spPr bwMode="auto">
              <a:xfrm>
                <a:off x="1067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99" name="Rectangle 675"/>
              <p:cNvSpPr>
                <a:spLocks noChangeArrowheads="1"/>
              </p:cNvSpPr>
              <p:nvPr/>
            </p:nvSpPr>
            <p:spPr bwMode="auto">
              <a:xfrm>
                <a:off x="1067" y="2112"/>
                <a:ext cx="18" cy="18"/>
              </a:xfrm>
              <a:prstGeom prst="rect">
                <a:avLst/>
              </a:prstGeom>
              <a:solidFill>
                <a:srgbClr val="C0C000"/>
              </a:solidFill>
              <a:ln w="6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00" name="Rectangle 676"/>
              <p:cNvSpPr>
                <a:spLocks noChangeArrowheads="1"/>
              </p:cNvSpPr>
              <p:nvPr/>
            </p:nvSpPr>
            <p:spPr bwMode="auto">
              <a:xfrm>
                <a:off x="1085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01" name="Rectangle 677"/>
              <p:cNvSpPr>
                <a:spLocks noChangeArrowheads="1"/>
              </p:cNvSpPr>
              <p:nvPr/>
            </p:nvSpPr>
            <p:spPr bwMode="auto">
              <a:xfrm>
                <a:off x="1091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02" name="Rectangle 678"/>
              <p:cNvSpPr>
                <a:spLocks noChangeArrowheads="1"/>
              </p:cNvSpPr>
              <p:nvPr/>
            </p:nvSpPr>
            <p:spPr bwMode="auto">
              <a:xfrm>
                <a:off x="1091" y="2112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6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03" name="Rectangle 679"/>
              <p:cNvSpPr>
                <a:spLocks noChangeArrowheads="1"/>
              </p:cNvSpPr>
              <p:nvPr/>
            </p:nvSpPr>
            <p:spPr bwMode="auto">
              <a:xfrm>
                <a:off x="1109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04" name="Rectangle 680"/>
              <p:cNvSpPr>
                <a:spLocks noChangeArrowheads="1"/>
              </p:cNvSpPr>
              <p:nvPr/>
            </p:nvSpPr>
            <p:spPr bwMode="auto">
              <a:xfrm>
                <a:off x="1115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05" name="Rectangle 681"/>
              <p:cNvSpPr>
                <a:spLocks noChangeArrowheads="1"/>
              </p:cNvSpPr>
              <p:nvPr/>
            </p:nvSpPr>
            <p:spPr bwMode="auto">
              <a:xfrm>
                <a:off x="1115" y="2112"/>
                <a:ext cx="18" cy="18"/>
              </a:xfrm>
              <a:prstGeom prst="rect">
                <a:avLst/>
              </a:prstGeom>
              <a:solidFill>
                <a:srgbClr val="C0C000"/>
              </a:solidFill>
              <a:ln w="6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06" name="Rectangle 682"/>
              <p:cNvSpPr>
                <a:spLocks noChangeArrowheads="1"/>
              </p:cNvSpPr>
              <p:nvPr/>
            </p:nvSpPr>
            <p:spPr bwMode="auto">
              <a:xfrm>
                <a:off x="1133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07" name="Rectangle 683"/>
              <p:cNvSpPr>
                <a:spLocks noChangeArrowheads="1"/>
              </p:cNvSpPr>
              <p:nvPr/>
            </p:nvSpPr>
            <p:spPr bwMode="auto">
              <a:xfrm>
                <a:off x="1145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08" name="Rectangle 684"/>
              <p:cNvSpPr>
                <a:spLocks noChangeArrowheads="1"/>
              </p:cNvSpPr>
              <p:nvPr/>
            </p:nvSpPr>
            <p:spPr bwMode="auto">
              <a:xfrm>
                <a:off x="1145" y="2112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6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09" name="Rectangle 685"/>
              <p:cNvSpPr>
                <a:spLocks noChangeArrowheads="1"/>
              </p:cNvSpPr>
              <p:nvPr/>
            </p:nvSpPr>
            <p:spPr bwMode="auto">
              <a:xfrm>
                <a:off x="1163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10" name="Rectangle 686"/>
              <p:cNvSpPr>
                <a:spLocks noChangeArrowheads="1"/>
              </p:cNvSpPr>
              <p:nvPr/>
            </p:nvSpPr>
            <p:spPr bwMode="auto">
              <a:xfrm>
                <a:off x="1169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11" name="Rectangle 687"/>
              <p:cNvSpPr>
                <a:spLocks noChangeArrowheads="1"/>
              </p:cNvSpPr>
              <p:nvPr/>
            </p:nvSpPr>
            <p:spPr bwMode="auto">
              <a:xfrm>
                <a:off x="1169" y="2112"/>
                <a:ext cx="18" cy="18"/>
              </a:xfrm>
              <a:prstGeom prst="rect">
                <a:avLst/>
              </a:prstGeom>
              <a:solidFill>
                <a:srgbClr val="C0C000"/>
              </a:solidFill>
              <a:ln w="6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12" name="Rectangle 688"/>
              <p:cNvSpPr>
                <a:spLocks noChangeArrowheads="1"/>
              </p:cNvSpPr>
              <p:nvPr/>
            </p:nvSpPr>
            <p:spPr bwMode="auto">
              <a:xfrm>
                <a:off x="1187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13" name="Rectangle 689"/>
              <p:cNvSpPr>
                <a:spLocks noChangeArrowheads="1"/>
              </p:cNvSpPr>
              <p:nvPr/>
            </p:nvSpPr>
            <p:spPr bwMode="auto">
              <a:xfrm>
                <a:off x="1193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14" name="Rectangle 690"/>
              <p:cNvSpPr>
                <a:spLocks noChangeArrowheads="1"/>
              </p:cNvSpPr>
              <p:nvPr/>
            </p:nvSpPr>
            <p:spPr bwMode="auto">
              <a:xfrm>
                <a:off x="1193" y="2112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6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15" name="Rectangle 691"/>
              <p:cNvSpPr>
                <a:spLocks noChangeArrowheads="1"/>
              </p:cNvSpPr>
              <p:nvPr/>
            </p:nvSpPr>
            <p:spPr bwMode="auto">
              <a:xfrm>
                <a:off x="1211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16" name="Rectangle 692"/>
              <p:cNvSpPr>
                <a:spLocks noChangeArrowheads="1"/>
              </p:cNvSpPr>
              <p:nvPr/>
            </p:nvSpPr>
            <p:spPr bwMode="auto">
              <a:xfrm>
                <a:off x="1217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17" name="Rectangle 693"/>
              <p:cNvSpPr>
                <a:spLocks noChangeArrowheads="1"/>
              </p:cNvSpPr>
              <p:nvPr/>
            </p:nvSpPr>
            <p:spPr bwMode="auto">
              <a:xfrm>
                <a:off x="1217" y="2112"/>
                <a:ext cx="18" cy="18"/>
              </a:xfrm>
              <a:prstGeom prst="rect">
                <a:avLst/>
              </a:prstGeom>
              <a:solidFill>
                <a:srgbClr val="C0C000"/>
              </a:solidFill>
              <a:ln w="6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18" name="Rectangle 694"/>
              <p:cNvSpPr>
                <a:spLocks noChangeArrowheads="1"/>
              </p:cNvSpPr>
              <p:nvPr/>
            </p:nvSpPr>
            <p:spPr bwMode="auto">
              <a:xfrm>
                <a:off x="1235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19" name="Rectangle 695"/>
              <p:cNvSpPr>
                <a:spLocks noChangeArrowheads="1"/>
              </p:cNvSpPr>
              <p:nvPr/>
            </p:nvSpPr>
            <p:spPr bwMode="auto">
              <a:xfrm>
                <a:off x="1247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20" name="Rectangle 696"/>
              <p:cNvSpPr>
                <a:spLocks noChangeArrowheads="1"/>
              </p:cNvSpPr>
              <p:nvPr/>
            </p:nvSpPr>
            <p:spPr bwMode="auto">
              <a:xfrm>
                <a:off x="1247" y="2112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6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21" name="Rectangle 697"/>
              <p:cNvSpPr>
                <a:spLocks noChangeArrowheads="1"/>
              </p:cNvSpPr>
              <p:nvPr/>
            </p:nvSpPr>
            <p:spPr bwMode="auto">
              <a:xfrm>
                <a:off x="1265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22" name="Rectangle 698"/>
              <p:cNvSpPr>
                <a:spLocks noChangeArrowheads="1"/>
              </p:cNvSpPr>
              <p:nvPr/>
            </p:nvSpPr>
            <p:spPr bwMode="auto">
              <a:xfrm>
                <a:off x="1271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23" name="Rectangle 699"/>
              <p:cNvSpPr>
                <a:spLocks noChangeArrowheads="1"/>
              </p:cNvSpPr>
              <p:nvPr/>
            </p:nvSpPr>
            <p:spPr bwMode="auto">
              <a:xfrm>
                <a:off x="1271" y="2112"/>
                <a:ext cx="18" cy="18"/>
              </a:xfrm>
              <a:prstGeom prst="rect">
                <a:avLst/>
              </a:prstGeom>
              <a:solidFill>
                <a:srgbClr val="C0C000"/>
              </a:solidFill>
              <a:ln w="6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24" name="Rectangle 700"/>
              <p:cNvSpPr>
                <a:spLocks noChangeArrowheads="1"/>
              </p:cNvSpPr>
              <p:nvPr/>
            </p:nvSpPr>
            <p:spPr bwMode="auto">
              <a:xfrm>
                <a:off x="1289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25" name="Rectangle 701"/>
              <p:cNvSpPr>
                <a:spLocks noChangeArrowheads="1"/>
              </p:cNvSpPr>
              <p:nvPr/>
            </p:nvSpPr>
            <p:spPr bwMode="auto">
              <a:xfrm>
                <a:off x="1295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26" name="Rectangle 702"/>
              <p:cNvSpPr>
                <a:spLocks noChangeArrowheads="1"/>
              </p:cNvSpPr>
              <p:nvPr/>
            </p:nvSpPr>
            <p:spPr bwMode="auto">
              <a:xfrm>
                <a:off x="1295" y="2112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6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27" name="Rectangle 703"/>
              <p:cNvSpPr>
                <a:spLocks noChangeArrowheads="1"/>
              </p:cNvSpPr>
              <p:nvPr/>
            </p:nvSpPr>
            <p:spPr bwMode="auto">
              <a:xfrm>
                <a:off x="1313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28" name="Rectangle 704"/>
              <p:cNvSpPr>
                <a:spLocks noChangeArrowheads="1"/>
              </p:cNvSpPr>
              <p:nvPr/>
            </p:nvSpPr>
            <p:spPr bwMode="auto">
              <a:xfrm>
                <a:off x="1319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29" name="Rectangle 705"/>
              <p:cNvSpPr>
                <a:spLocks noChangeArrowheads="1"/>
              </p:cNvSpPr>
              <p:nvPr/>
            </p:nvSpPr>
            <p:spPr bwMode="auto">
              <a:xfrm>
                <a:off x="1319" y="2112"/>
                <a:ext cx="18" cy="18"/>
              </a:xfrm>
              <a:prstGeom prst="rect">
                <a:avLst/>
              </a:prstGeom>
              <a:solidFill>
                <a:srgbClr val="C0C000"/>
              </a:solidFill>
              <a:ln w="6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30" name="Rectangle 706"/>
              <p:cNvSpPr>
                <a:spLocks noChangeArrowheads="1"/>
              </p:cNvSpPr>
              <p:nvPr/>
            </p:nvSpPr>
            <p:spPr bwMode="auto">
              <a:xfrm>
                <a:off x="1337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31" name="Rectangle 707"/>
              <p:cNvSpPr>
                <a:spLocks noChangeArrowheads="1"/>
              </p:cNvSpPr>
              <p:nvPr/>
            </p:nvSpPr>
            <p:spPr bwMode="auto">
              <a:xfrm>
                <a:off x="1349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32" name="Rectangle 708"/>
              <p:cNvSpPr>
                <a:spLocks noChangeArrowheads="1"/>
              </p:cNvSpPr>
              <p:nvPr/>
            </p:nvSpPr>
            <p:spPr bwMode="auto">
              <a:xfrm>
                <a:off x="1349" y="2112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6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33" name="Rectangle 709"/>
              <p:cNvSpPr>
                <a:spLocks noChangeArrowheads="1"/>
              </p:cNvSpPr>
              <p:nvPr/>
            </p:nvSpPr>
            <p:spPr bwMode="auto">
              <a:xfrm>
                <a:off x="1367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34" name="Rectangle 710"/>
              <p:cNvSpPr>
                <a:spLocks noChangeArrowheads="1"/>
              </p:cNvSpPr>
              <p:nvPr/>
            </p:nvSpPr>
            <p:spPr bwMode="auto">
              <a:xfrm>
                <a:off x="1373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35" name="Rectangle 711"/>
              <p:cNvSpPr>
                <a:spLocks noChangeArrowheads="1"/>
              </p:cNvSpPr>
              <p:nvPr/>
            </p:nvSpPr>
            <p:spPr bwMode="auto">
              <a:xfrm>
                <a:off x="1373" y="2112"/>
                <a:ext cx="18" cy="18"/>
              </a:xfrm>
              <a:prstGeom prst="rect">
                <a:avLst/>
              </a:prstGeom>
              <a:solidFill>
                <a:srgbClr val="C0C000"/>
              </a:solidFill>
              <a:ln w="6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36" name="Rectangle 712"/>
              <p:cNvSpPr>
                <a:spLocks noChangeArrowheads="1"/>
              </p:cNvSpPr>
              <p:nvPr/>
            </p:nvSpPr>
            <p:spPr bwMode="auto">
              <a:xfrm>
                <a:off x="1391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37" name="Rectangle 713"/>
              <p:cNvSpPr>
                <a:spLocks noChangeArrowheads="1"/>
              </p:cNvSpPr>
              <p:nvPr/>
            </p:nvSpPr>
            <p:spPr bwMode="auto">
              <a:xfrm>
                <a:off x="1397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38" name="Rectangle 714"/>
              <p:cNvSpPr>
                <a:spLocks noChangeArrowheads="1"/>
              </p:cNvSpPr>
              <p:nvPr/>
            </p:nvSpPr>
            <p:spPr bwMode="auto">
              <a:xfrm>
                <a:off x="1397" y="2112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6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39" name="Rectangle 715"/>
              <p:cNvSpPr>
                <a:spLocks noChangeArrowheads="1"/>
              </p:cNvSpPr>
              <p:nvPr/>
            </p:nvSpPr>
            <p:spPr bwMode="auto">
              <a:xfrm>
                <a:off x="1415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40" name="Rectangle 716"/>
              <p:cNvSpPr>
                <a:spLocks noChangeArrowheads="1"/>
              </p:cNvSpPr>
              <p:nvPr/>
            </p:nvSpPr>
            <p:spPr bwMode="auto">
              <a:xfrm>
                <a:off x="1421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41" name="Rectangle 717"/>
              <p:cNvSpPr>
                <a:spLocks noChangeArrowheads="1"/>
              </p:cNvSpPr>
              <p:nvPr/>
            </p:nvSpPr>
            <p:spPr bwMode="auto">
              <a:xfrm>
                <a:off x="1421" y="2112"/>
                <a:ext cx="18" cy="18"/>
              </a:xfrm>
              <a:prstGeom prst="rect">
                <a:avLst/>
              </a:prstGeom>
              <a:solidFill>
                <a:srgbClr val="C0C000"/>
              </a:solidFill>
              <a:ln w="6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42" name="Rectangle 718"/>
              <p:cNvSpPr>
                <a:spLocks noChangeArrowheads="1"/>
              </p:cNvSpPr>
              <p:nvPr/>
            </p:nvSpPr>
            <p:spPr bwMode="auto">
              <a:xfrm>
                <a:off x="1439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43" name="Rectangle 719"/>
              <p:cNvSpPr>
                <a:spLocks noChangeArrowheads="1"/>
              </p:cNvSpPr>
              <p:nvPr/>
            </p:nvSpPr>
            <p:spPr bwMode="auto">
              <a:xfrm>
                <a:off x="1451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44" name="Rectangle 720"/>
              <p:cNvSpPr>
                <a:spLocks noChangeArrowheads="1"/>
              </p:cNvSpPr>
              <p:nvPr/>
            </p:nvSpPr>
            <p:spPr bwMode="auto">
              <a:xfrm>
                <a:off x="1451" y="2112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6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45" name="Rectangle 721"/>
              <p:cNvSpPr>
                <a:spLocks noChangeArrowheads="1"/>
              </p:cNvSpPr>
              <p:nvPr/>
            </p:nvSpPr>
            <p:spPr bwMode="auto">
              <a:xfrm>
                <a:off x="1469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46" name="Rectangle 722"/>
              <p:cNvSpPr>
                <a:spLocks noChangeArrowheads="1"/>
              </p:cNvSpPr>
              <p:nvPr/>
            </p:nvSpPr>
            <p:spPr bwMode="auto">
              <a:xfrm>
                <a:off x="1475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47" name="Rectangle 723"/>
              <p:cNvSpPr>
                <a:spLocks noChangeArrowheads="1"/>
              </p:cNvSpPr>
              <p:nvPr/>
            </p:nvSpPr>
            <p:spPr bwMode="auto">
              <a:xfrm>
                <a:off x="1475" y="2112"/>
                <a:ext cx="18" cy="18"/>
              </a:xfrm>
              <a:prstGeom prst="rect">
                <a:avLst/>
              </a:prstGeom>
              <a:solidFill>
                <a:srgbClr val="C0C000"/>
              </a:solidFill>
              <a:ln w="6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48" name="Rectangle 724"/>
              <p:cNvSpPr>
                <a:spLocks noChangeArrowheads="1"/>
              </p:cNvSpPr>
              <p:nvPr/>
            </p:nvSpPr>
            <p:spPr bwMode="auto">
              <a:xfrm>
                <a:off x="1493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49" name="Rectangle 725"/>
              <p:cNvSpPr>
                <a:spLocks noChangeArrowheads="1"/>
              </p:cNvSpPr>
              <p:nvPr/>
            </p:nvSpPr>
            <p:spPr bwMode="auto">
              <a:xfrm>
                <a:off x="1499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50" name="Rectangle 726"/>
              <p:cNvSpPr>
                <a:spLocks noChangeArrowheads="1"/>
              </p:cNvSpPr>
              <p:nvPr/>
            </p:nvSpPr>
            <p:spPr bwMode="auto">
              <a:xfrm>
                <a:off x="1499" y="2112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6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51" name="Rectangle 727"/>
              <p:cNvSpPr>
                <a:spLocks noChangeArrowheads="1"/>
              </p:cNvSpPr>
              <p:nvPr/>
            </p:nvSpPr>
            <p:spPr bwMode="auto">
              <a:xfrm>
                <a:off x="1517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52" name="Rectangle 728"/>
              <p:cNvSpPr>
                <a:spLocks noChangeArrowheads="1"/>
              </p:cNvSpPr>
              <p:nvPr/>
            </p:nvSpPr>
            <p:spPr bwMode="auto">
              <a:xfrm>
                <a:off x="1523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53" name="Rectangle 729"/>
              <p:cNvSpPr>
                <a:spLocks noChangeArrowheads="1"/>
              </p:cNvSpPr>
              <p:nvPr/>
            </p:nvSpPr>
            <p:spPr bwMode="auto">
              <a:xfrm>
                <a:off x="1523" y="2112"/>
                <a:ext cx="18" cy="18"/>
              </a:xfrm>
              <a:prstGeom prst="rect">
                <a:avLst/>
              </a:prstGeom>
              <a:solidFill>
                <a:srgbClr val="C0C000"/>
              </a:solidFill>
              <a:ln w="6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54" name="Rectangle 730"/>
              <p:cNvSpPr>
                <a:spLocks noChangeArrowheads="1"/>
              </p:cNvSpPr>
              <p:nvPr/>
            </p:nvSpPr>
            <p:spPr bwMode="auto">
              <a:xfrm>
                <a:off x="1541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55" name="Rectangle 731"/>
              <p:cNvSpPr>
                <a:spLocks noChangeArrowheads="1"/>
              </p:cNvSpPr>
              <p:nvPr/>
            </p:nvSpPr>
            <p:spPr bwMode="auto">
              <a:xfrm>
                <a:off x="1553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56" name="Rectangle 732"/>
              <p:cNvSpPr>
                <a:spLocks noChangeArrowheads="1"/>
              </p:cNvSpPr>
              <p:nvPr/>
            </p:nvSpPr>
            <p:spPr bwMode="auto">
              <a:xfrm>
                <a:off x="1553" y="2112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6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57" name="Rectangle 733"/>
              <p:cNvSpPr>
                <a:spLocks noChangeArrowheads="1"/>
              </p:cNvSpPr>
              <p:nvPr/>
            </p:nvSpPr>
            <p:spPr bwMode="auto">
              <a:xfrm>
                <a:off x="1571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58" name="Rectangle 734"/>
              <p:cNvSpPr>
                <a:spLocks noChangeArrowheads="1"/>
              </p:cNvSpPr>
              <p:nvPr/>
            </p:nvSpPr>
            <p:spPr bwMode="auto">
              <a:xfrm>
                <a:off x="1577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59" name="Rectangle 735"/>
              <p:cNvSpPr>
                <a:spLocks noChangeArrowheads="1"/>
              </p:cNvSpPr>
              <p:nvPr/>
            </p:nvSpPr>
            <p:spPr bwMode="auto">
              <a:xfrm>
                <a:off x="1577" y="2112"/>
                <a:ext cx="18" cy="18"/>
              </a:xfrm>
              <a:prstGeom prst="rect">
                <a:avLst/>
              </a:prstGeom>
              <a:solidFill>
                <a:srgbClr val="C0C000"/>
              </a:solidFill>
              <a:ln w="6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60" name="Rectangle 736"/>
              <p:cNvSpPr>
                <a:spLocks noChangeArrowheads="1"/>
              </p:cNvSpPr>
              <p:nvPr/>
            </p:nvSpPr>
            <p:spPr bwMode="auto">
              <a:xfrm>
                <a:off x="1595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61" name="Rectangle 737"/>
              <p:cNvSpPr>
                <a:spLocks noChangeArrowheads="1"/>
              </p:cNvSpPr>
              <p:nvPr/>
            </p:nvSpPr>
            <p:spPr bwMode="auto">
              <a:xfrm>
                <a:off x="1601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62" name="Rectangle 738"/>
              <p:cNvSpPr>
                <a:spLocks noChangeArrowheads="1"/>
              </p:cNvSpPr>
              <p:nvPr/>
            </p:nvSpPr>
            <p:spPr bwMode="auto">
              <a:xfrm>
                <a:off x="1601" y="2112"/>
                <a:ext cx="42" cy="18"/>
              </a:xfrm>
              <a:prstGeom prst="rect">
                <a:avLst/>
              </a:prstGeom>
              <a:solidFill>
                <a:srgbClr val="008080"/>
              </a:solidFill>
              <a:ln w="6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63" name="Rectangle 739"/>
              <p:cNvSpPr>
                <a:spLocks noChangeArrowheads="1"/>
              </p:cNvSpPr>
              <p:nvPr/>
            </p:nvSpPr>
            <p:spPr bwMode="auto">
              <a:xfrm>
                <a:off x="1643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64" name="Rectangle 740"/>
              <p:cNvSpPr>
                <a:spLocks noChangeArrowheads="1"/>
              </p:cNvSpPr>
              <p:nvPr/>
            </p:nvSpPr>
            <p:spPr bwMode="auto">
              <a:xfrm>
                <a:off x="1649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65" name="Rectangle 741"/>
              <p:cNvSpPr>
                <a:spLocks noChangeArrowheads="1"/>
              </p:cNvSpPr>
              <p:nvPr/>
            </p:nvSpPr>
            <p:spPr bwMode="auto">
              <a:xfrm>
                <a:off x="1649" y="2112"/>
                <a:ext cx="18" cy="18"/>
              </a:xfrm>
              <a:prstGeom prst="rect">
                <a:avLst/>
              </a:prstGeom>
              <a:solidFill>
                <a:srgbClr val="C0C000"/>
              </a:solidFill>
              <a:ln w="6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66" name="Rectangle 742"/>
              <p:cNvSpPr>
                <a:spLocks noChangeArrowheads="1"/>
              </p:cNvSpPr>
              <p:nvPr/>
            </p:nvSpPr>
            <p:spPr bwMode="auto">
              <a:xfrm>
                <a:off x="1667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67" name="Rectangle 743"/>
              <p:cNvSpPr>
                <a:spLocks noChangeArrowheads="1"/>
              </p:cNvSpPr>
              <p:nvPr/>
            </p:nvSpPr>
            <p:spPr bwMode="auto">
              <a:xfrm>
                <a:off x="1673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68" name="Rectangle 744"/>
              <p:cNvSpPr>
                <a:spLocks noChangeArrowheads="1"/>
              </p:cNvSpPr>
              <p:nvPr/>
            </p:nvSpPr>
            <p:spPr bwMode="auto">
              <a:xfrm>
                <a:off x="1673" y="2112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6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69" name="Rectangle 745"/>
              <p:cNvSpPr>
                <a:spLocks noChangeArrowheads="1"/>
              </p:cNvSpPr>
              <p:nvPr/>
            </p:nvSpPr>
            <p:spPr bwMode="auto">
              <a:xfrm>
                <a:off x="1709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70" name="Rectangle 746"/>
              <p:cNvSpPr>
                <a:spLocks noChangeArrowheads="1"/>
              </p:cNvSpPr>
              <p:nvPr/>
            </p:nvSpPr>
            <p:spPr bwMode="auto">
              <a:xfrm>
                <a:off x="1721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1972" name="Group 948"/>
            <p:cNvGrpSpPr>
              <a:grpSpLocks/>
            </p:cNvGrpSpPr>
            <p:nvPr/>
          </p:nvGrpSpPr>
          <p:grpSpPr bwMode="auto">
            <a:xfrm>
              <a:off x="1721" y="2112"/>
              <a:ext cx="2322" cy="18"/>
              <a:chOff x="1721" y="2112"/>
              <a:chExt cx="2322" cy="18"/>
            </a:xfrm>
          </p:grpSpPr>
          <p:sp>
            <p:nvSpPr>
              <p:cNvPr id="1772" name="Rectangle 748"/>
              <p:cNvSpPr>
                <a:spLocks noChangeArrowheads="1"/>
              </p:cNvSpPr>
              <p:nvPr/>
            </p:nvSpPr>
            <p:spPr bwMode="auto">
              <a:xfrm>
                <a:off x="1721" y="2112"/>
                <a:ext cx="12" cy="18"/>
              </a:xfrm>
              <a:prstGeom prst="rect">
                <a:avLst/>
              </a:prstGeom>
              <a:solidFill>
                <a:srgbClr val="C0C000"/>
              </a:solidFill>
              <a:ln w="6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73" name="Rectangle 749"/>
              <p:cNvSpPr>
                <a:spLocks noChangeArrowheads="1"/>
              </p:cNvSpPr>
              <p:nvPr/>
            </p:nvSpPr>
            <p:spPr bwMode="auto">
              <a:xfrm>
                <a:off x="1733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74" name="Rectangle 750"/>
              <p:cNvSpPr>
                <a:spLocks noChangeArrowheads="1"/>
              </p:cNvSpPr>
              <p:nvPr/>
            </p:nvSpPr>
            <p:spPr bwMode="auto">
              <a:xfrm>
                <a:off x="1745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75" name="Rectangle 751"/>
              <p:cNvSpPr>
                <a:spLocks noChangeArrowheads="1"/>
              </p:cNvSpPr>
              <p:nvPr/>
            </p:nvSpPr>
            <p:spPr bwMode="auto">
              <a:xfrm>
                <a:off x="1745" y="2112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6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76" name="Rectangle 752"/>
              <p:cNvSpPr>
                <a:spLocks noChangeArrowheads="1"/>
              </p:cNvSpPr>
              <p:nvPr/>
            </p:nvSpPr>
            <p:spPr bwMode="auto">
              <a:xfrm>
                <a:off x="1781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77" name="Rectangle 753"/>
              <p:cNvSpPr>
                <a:spLocks noChangeArrowheads="1"/>
              </p:cNvSpPr>
              <p:nvPr/>
            </p:nvSpPr>
            <p:spPr bwMode="auto">
              <a:xfrm>
                <a:off x="1793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78" name="Rectangle 754"/>
              <p:cNvSpPr>
                <a:spLocks noChangeArrowheads="1"/>
              </p:cNvSpPr>
              <p:nvPr/>
            </p:nvSpPr>
            <p:spPr bwMode="auto">
              <a:xfrm>
                <a:off x="1793" y="2112"/>
                <a:ext cx="12" cy="18"/>
              </a:xfrm>
              <a:prstGeom prst="rect">
                <a:avLst/>
              </a:prstGeom>
              <a:solidFill>
                <a:srgbClr val="C0C000"/>
              </a:solidFill>
              <a:ln w="6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79" name="Rectangle 755"/>
              <p:cNvSpPr>
                <a:spLocks noChangeArrowheads="1"/>
              </p:cNvSpPr>
              <p:nvPr/>
            </p:nvSpPr>
            <p:spPr bwMode="auto">
              <a:xfrm>
                <a:off x="1805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80" name="Rectangle 756"/>
              <p:cNvSpPr>
                <a:spLocks noChangeArrowheads="1"/>
              </p:cNvSpPr>
              <p:nvPr/>
            </p:nvSpPr>
            <p:spPr bwMode="auto">
              <a:xfrm>
                <a:off x="1817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81" name="Rectangle 757"/>
              <p:cNvSpPr>
                <a:spLocks noChangeArrowheads="1"/>
              </p:cNvSpPr>
              <p:nvPr/>
            </p:nvSpPr>
            <p:spPr bwMode="auto">
              <a:xfrm>
                <a:off x="1817" y="2112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6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82" name="Rectangle 758"/>
              <p:cNvSpPr>
                <a:spLocks noChangeArrowheads="1"/>
              </p:cNvSpPr>
              <p:nvPr/>
            </p:nvSpPr>
            <p:spPr bwMode="auto">
              <a:xfrm>
                <a:off x="1853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83" name="Rectangle 759"/>
              <p:cNvSpPr>
                <a:spLocks noChangeArrowheads="1"/>
              </p:cNvSpPr>
              <p:nvPr/>
            </p:nvSpPr>
            <p:spPr bwMode="auto">
              <a:xfrm>
                <a:off x="1865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84" name="Rectangle 760"/>
              <p:cNvSpPr>
                <a:spLocks noChangeArrowheads="1"/>
              </p:cNvSpPr>
              <p:nvPr/>
            </p:nvSpPr>
            <p:spPr bwMode="auto">
              <a:xfrm>
                <a:off x="1865" y="2112"/>
                <a:ext cx="12" cy="18"/>
              </a:xfrm>
              <a:prstGeom prst="rect">
                <a:avLst/>
              </a:prstGeom>
              <a:solidFill>
                <a:srgbClr val="C0C000"/>
              </a:solidFill>
              <a:ln w="6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85" name="Rectangle 761"/>
              <p:cNvSpPr>
                <a:spLocks noChangeArrowheads="1"/>
              </p:cNvSpPr>
              <p:nvPr/>
            </p:nvSpPr>
            <p:spPr bwMode="auto">
              <a:xfrm>
                <a:off x="1877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86" name="Rectangle 762"/>
              <p:cNvSpPr>
                <a:spLocks noChangeArrowheads="1"/>
              </p:cNvSpPr>
              <p:nvPr/>
            </p:nvSpPr>
            <p:spPr bwMode="auto">
              <a:xfrm>
                <a:off x="1889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87" name="Rectangle 763"/>
              <p:cNvSpPr>
                <a:spLocks noChangeArrowheads="1"/>
              </p:cNvSpPr>
              <p:nvPr/>
            </p:nvSpPr>
            <p:spPr bwMode="auto">
              <a:xfrm>
                <a:off x="1889" y="2112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6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88" name="Rectangle 764"/>
              <p:cNvSpPr>
                <a:spLocks noChangeArrowheads="1"/>
              </p:cNvSpPr>
              <p:nvPr/>
            </p:nvSpPr>
            <p:spPr bwMode="auto">
              <a:xfrm>
                <a:off x="1925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89" name="Rectangle 765"/>
              <p:cNvSpPr>
                <a:spLocks noChangeArrowheads="1"/>
              </p:cNvSpPr>
              <p:nvPr/>
            </p:nvSpPr>
            <p:spPr bwMode="auto">
              <a:xfrm>
                <a:off x="1931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90" name="Rectangle 766"/>
              <p:cNvSpPr>
                <a:spLocks noChangeArrowheads="1"/>
              </p:cNvSpPr>
              <p:nvPr/>
            </p:nvSpPr>
            <p:spPr bwMode="auto">
              <a:xfrm>
                <a:off x="1931" y="2112"/>
                <a:ext cx="18" cy="18"/>
              </a:xfrm>
              <a:prstGeom prst="rect">
                <a:avLst/>
              </a:prstGeom>
              <a:solidFill>
                <a:srgbClr val="C0C000"/>
              </a:solidFill>
              <a:ln w="6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91" name="Rectangle 767"/>
              <p:cNvSpPr>
                <a:spLocks noChangeArrowheads="1"/>
              </p:cNvSpPr>
              <p:nvPr/>
            </p:nvSpPr>
            <p:spPr bwMode="auto">
              <a:xfrm>
                <a:off x="1949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92" name="Rectangle 768"/>
              <p:cNvSpPr>
                <a:spLocks noChangeArrowheads="1"/>
              </p:cNvSpPr>
              <p:nvPr/>
            </p:nvSpPr>
            <p:spPr bwMode="auto">
              <a:xfrm>
                <a:off x="1961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93" name="Rectangle 769"/>
              <p:cNvSpPr>
                <a:spLocks noChangeArrowheads="1"/>
              </p:cNvSpPr>
              <p:nvPr/>
            </p:nvSpPr>
            <p:spPr bwMode="auto">
              <a:xfrm>
                <a:off x="1961" y="2112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6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94" name="Rectangle 770"/>
              <p:cNvSpPr>
                <a:spLocks noChangeArrowheads="1"/>
              </p:cNvSpPr>
              <p:nvPr/>
            </p:nvSpPr>
            <p:spPr bwMode="auto">
              <a:xfrm>
                <a:off x="1997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95" name="Rectangle 771"/>
              <p:cNvSpPr>
                <a:spLocks noChangeArrowheads="1"/>
              </p:cNvSpPr>
              <p:nvPr/>
            </p:nvSpPr>
            <p:spPr bwMode="auto">
              <a:xfrm>
                <a:off x="2003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96" name="Rectangle 772"/>
              <p:cNvSpPr>
                <a:spLocks noChangeArrowheads="1"/>
              </p:cNvSpPr>
              <p:nvPr/>
            </p:nvSpPr>
            <p:spPr bwMode="auto">
              <a:xfrm>
                <a:off x="2003" y="2112"/>
                <a:ext cx="18" cy="18"/>
              </a:xfrm>
              <a:prstGeom prst="rect">
                <a:avLst/>
              </a:prstGeom>
              <a:solidFill>
                <a:srgbClr val="C0C000"/>
              </a:solidFill>
              <a:ln w="6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97" name="Rectangle 773"/>
              <p:cNvSpPr>
                <a:spLocks noChangeArrowheads="1"/>
              </p:cNvSpPr>
              <p:nvPr/>
            </p:nvSpPr>
            <p:spPr bwMode="auto">
              <a:xfrm>
                <a:off x="2021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98" name="Rectangle 774"/>
              <p:cNvSpPr>
                <a:spLocks noChangeArrowheads="1"/>
              </p:cNvSpPr>
              <p:nvPr/>
            </p:nvSpPr>
            <p:spPr bwMode="auto">
              <a:xfrm>
                <a:off x="2033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99" name="Rectangle 775"/>
              <p:cNvSpPr>
                <a:spLocks noChangeArrowheads="1"/>
              </p:cNvSpPr>
              <p:nvPr/>
            </p:nvSpPr>
            <p:spPr bwMode="auto">
              <a:xfrm>
                <a:off x="2033" y="2112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6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00" name="Rectangle 776"/>
              <p:cNvSpPr>
                <a:spLocks noChangeArrowheads="1"/>
              </p:cNvSpPr>
              <p:nvPr/>
            </p:nvSpPr>
            <p:spPr bwMode="auto">
              <a:xfrm>
                <a:off x="2069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01" name="Rectangle 777"/>
              <p:cNvSpPr>
                <a:spLocks noChangeArrowheads="1"/>
              </p:cNvSpPr>
              <p:nvPr/>
            </p:nvSpPr>
            <p:spPr bwMode="auto">
              <a:xfrm>
                <a:off x="2075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02" name="Rectangle 778"/>
              <p:cNvSpPr>
                <a:spLocks noChangeArrowheads="1"/>
              </p:cNvSpPr>
              <p:nvPr/>
            </p:nvSpPr>
            <p:spPr bwMode="auto">
              <a:xfrm>
                <a:off x="2075" y="2112"/>
                <a:ext cx="18" cy="18"/>
              </a:xfrm>
              <a:prstGeom prst="rect">
                <a:avLst/>
              </a:prstGeom>
              <a:solidFill>
                <a:srgbClr val="C0C000"/>
              </a:solidFill>
              <a:ln w="6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03" name="Rectangle 779"/>
              <p:cNvSpPr>
                <a:spLocks noChangeArrowheads="1"/>
              </p:cNvSpPr>
              <p:nvPr/>
            </p:nvSpPr>
            <p:spPr bwMode="auto">
              <a:xfrm>
                <a:off x="2093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04" name="Rectangle 780"/>
              <p:cNvSpPr>
                <a:spLocks noChangeArrowheads="1"/>
              </p:cNvSpPr>
              <p:nvPr/>
            </p:nvSpPr>
            <p:spPr bwMode="auto">
              <a:xfrm>
                <a:off x="2099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05" name="Rectangle 781"/>
              <p:cNvSpPr>
                <a:spLocks noChangeArrowheads="1"/>
              </p:cNvSpPr>
              <p:nvPr/>
            </p:nvSpPr>
            <p:spPr bwMode="auto">
              <a:xfrm>
                <a:off x="2099" y="2112"/>
                <a:ext cx="42" cy="18"/>
              </a:xfrm>
              <a:prstGeom prst="rect">
                <a:avLst/>
              </a:prstGeom>
              <a:solidFill>
                <a:srgbClr val="008080"/>
              </a:solidFill>
              <a:ln w="6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06" name="Rectangle 782"/>
              <p:cNvSpPr>
                <a:spLocks noChangeArrowheads="1"/>
              </p:cNvSpPr>
              <p:nvPr/>
            </p:nvSpPr>
            <p:spPr bwMode="auto">
              <a:xfrm>
                <a:off x="2141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07" name="Rectangle 783"/>
              <p:cNvSpPr>
                <a:spLocks noChangeArrowheads="1"/>
              </p:cNvSpPr>
              <p:nvPr/>
            </p:nvSpPr>
            <p:spPr bwMode="auto">
              <a:xfrm>
                <a:off x="2147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08" name="Rectangle 784"/>
              <p:cNvSpPr>
                <a:spLocks noChangeArrowheads="1"/>
              </p:cNvSpPr>
              <p:nvPr/>
            </p:nvSpPr>
            <p:spPr bwMode="auto">
              <a:xfrm>
                <a:off x="2147" y="2112"/>
                <a:ext cx="18" cy="18"/>
              </a:xfrm>
              <a:prstGeom prst="rect">
                <a:avLst/>
              </a:prstGeom>
              <a:solidFill>
                <a:srgbClr val="C0C000"/>
              </a:solidFill>
              <a:ln w="6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09" name="Rectangle 785"/>
              <p:cNvSpPr>
                <a:spLocks noChangeArrowheads="1"/>
              </p:cNvSpPr>
              <p:nvPr/>
            </p:nvSpPr>
            <p:spPr bwMode="auto">
              <a:xfrm>
                <a:off x="2165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10" name="Rectangle 786"/>
              <p:cNvSpPr>
                <a:spLocks noChangeArrowheads="1"/>
              </p:cNvSpPr>
              <p:nvPr/>
            </p:nvSpPr>
            <p:spPr bwMode="auto">
              <a:xfrm>
                <a:off x="2171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11" name="Rectangle 787"/>
              <p:cNvSpPr>
                <a:spLocks noChangeArrowheads="1"/>
              </p:cNvSpPr>
              <p:nvPr/>
            </p:nvSpPr>
            <p:spPr bwMode="auto">
              <a:xfrm>
                <a:off x="2171" y="2112"/>
                <a:ext cx="42" cy="18"/>
              </a:xfrm>
              <a:prstGeom prst="rect">
                <a:avLst/>
              </a:prstGeom>
              <a:solidFill>
                <a:srgbClr val="008080"/>
              </a:solidFill>
              <a:ln w="6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12" name="Rectangle 788"/>
              <p:cNvSpPr>
                <a:spLocks noChangeArrowheads="1"/>
              </p:cNvSpPr>
              <p:nvPr/>
            </p:nvSpPr>
            <p:spPr bwMode="auto">
              <a:xfrm>
                <a:off x="2213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13" name="Rectangle 789"/>
              <p:cNvSpPr>
                <a:spLocks noChangeArrowheads="1"/>
              </p:cNvSpPr>
              <p:nvPr/>
            </p:nvSpPr>
            <p:spPr bwMode="auto">
              <a:xfrm>
                <a:off x="2219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14" name="Rectangle 790"/>
              <p:cNvSpPr>
                <a:spLocks noChangeArrowheads="1"/>
              </p:cNvSpPr>
              <p:nvPr/>
            </p:nvSpPr>
            <p:spPr bwMode="auto">
              <a:xfrm>
                <a:off x="2219" y="2112"/>
                <a:ext cx="18" cy="18"/>
              </a:xfrm>
              <a:prstGeom prst="rect">
                <a:avLst/>
              </a:prstGeom>
              <a:solidFill>
                <a:srgbClr val="C0C000"/>
              </a:solidFill>
              <a:ln w="6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15" name="Rectangle 791"/>
              <p:cNvSpPr>
                <a:spLocks noChangeArrowheads="1"/>
              </p:cNvSpPr>
              <p:nvPr/>
            </p:nvSpPr>
            <p:spPr bwMode="auto">
              <a:xfrm>
                <a:off x="2237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16" name="Rectangle 792"/>
              <p:cNvSpPr>
                <a:spLocks noChangeArrowheads="1"/>
              </p:cNvSpPr>
              <p:nvPr/>
            </p:nvSpPr>
            <p:spPr bwMode="auto">
              <a:xfrm>
                <a:off x="2243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17" name="Rectangle 793"/>
              <p:cNvSpPr>
                <a:spLocks noChangeArrowheads="1"/>
              </p:cNvSpPr>
              <p:nvPr/>
            </p:nvSpPr>
            <p:spPr bwMode="auto">
              <a:xfrm>
                <a:off x="2243" y="2112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6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18" name="Rectangle 794"/>
              <p:cNvSpPr>
                <a:spLocks noChangeArrowheads="1"/>
              </p:cNvSpPr>
              <p:nvPr/>
            </p:nvSpPr>
            <p:spPr bwMode="auto">
              <a:xfrm>
                <a:off x="2279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19" name="Rectangle 795"/>
              <p:cNvSpPr>
                <a:spLocks noChangeArrowheads="1"/>
              </p:cNvSpPr>
              <p:nvPr/>
            </p:nvSpPr>
            <p:spPr bwMode="auto">
              <a:xfrm>
                <a:off x="2291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20" name="Rectangle 796"/>
              <p:cNvSpPr>
                <a:spLocks noChangeArrowheads="1"/>
              </p:cNvSpPr>
              <p:nvPr/>
            </p:nvSpPr>
            <p:spPr bwMode="auto">
              <a:xfrm>
                <a:off x="2291" y="2112"/>
                <a:ext cx="12" cy="18"/>
              </a:xfrm>
              <a:prstGeom prst="rect">
                <a:avLst/>
              </a:prstGeom>
              <a:solidFill>
                <a:srgbClr val="C0C000"/>
              </a:solidFill>
              <a:ln w="6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21" name="Rectangle 797"/>
              <p:cNvSpPr>
                <a:spLocks noChangeArrowheads="1"/>
              </p:cNvSpPr>
              <p:nvPr/>
            </p:nvSpPr>
            <p:spPr bwMode="auto">
              <a:xfrm>
                <a:off x="2303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22" name="Rectangle 798"/>
              <p:cNvSpPr>
                <a:spLocks noChangeArrowheads="1"/>
              </p:cNvSpPr>
              <p:nvPr/>
            </p:nvSpPr>
            <p:spPr bwMode="auto">
              <a:xfrm>
                <a:off x="2315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23" name="Rectangle 799"/>
              <p:cNvSpPr>
                <a:spLocks noChangeArrowheads="1"/>
              </p:cNvSpPr>
              <p:nvPr/>
            </p:nvSpPr>
            <p:spPr bwMode="auto">
              <a:xfrm>
                <a:off x="2315" y="2112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6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24" name="Rectangle 800"/>
              <p:cNvSpPr>
                <a:spLocks noChangeArrowheads="1"/>
              </p:cNvSpPr>
              <p:nvPr/>
            </p:nvSpPr>
            <p:spPr bwMode="auto">
              <a:xfrm>
                <a:off x="2351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25" name="Rectangle 801"/>
              <p:cNvSpPr>
                <a:spLocks noChangeArrowheads="1"/>
              </p:cNvSpPr>
              <p:nvPr/>
            </p:nvSpPr>
            <p:spPr bwMode="auto">
              <a:xfrm>
                <a:off x="2363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26" name="Rectangle 802"/>
              <p:cNvSpPr>
                <a:spLocks noChangeArrowheads="1"/>
              </p:cNvSpPr>
              <p:nvPr/>
            </p:nvSpPr>
            <p:spPr bwMode="auto">
              <a:xfrm>
                <a:off x="2363" y="2112"/>
                <a:ext cx="12" cy="18"/>
              </a:xfrm>
              <a:prstGeom prst="rect">
                <a:avLst/>
              </a:prstGeom>
              <a:solidFill>
                <a:srgbClr val="C0C000"/>
              </a:solidFill>
              <a:ln w="6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27" name="Rectangle 803"/>
              <p:cNvSpPr>
                <a:spLocks noChangeArrowheads="1"/>
              </p:cNvSpPr>
              <p:nvPr/>
            </p:nvSpPr>
            <p:spPr bwMode="auto">
              <a:xfrm>
                <a:off x="2375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28" name="Rectangle 804"/>
              <p:cNvSpPr>
                <a:spLocks noChangeArrowheads="1"/>
              </p:cNvSpPr>
              <p:nvPr/>
            </p:nvSpPr>
            <p:spPr bwMode="auto">
              <a:xfrm>
                <a:off x="2387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29" name="Rectangle 805"/>
              <p:cNvSpPr>
                <a:spLocks noChangeArrowheads="1"/>
              </p:cNvSpPr>
              <p:nvPr/>
            </p:nvSpPr>
            <p:spPr bwMode="auto">
              <a:xfrm>
                <a:off x="2387" y="2112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6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30" name="Rectangle 806"/>
              <p:cNvSpPr>
                <a:spLocks noChangeArrowheads="1"/>
              </p:cNvSpPr>
              <p:nvPr/>
            </p:nvSpPr>
            <p:spPr bwMode="auto">
              <a:xfrm>
                <a:off x="2423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31" name="Rectangle 807"/>
              <p:cNvSpPr>
                <a:spLocks noChangeArrowheads="1"/>
              </p:cNvSpPr>
              <p:nvPr/>
            </p:nvSpPr>
            <p:spPr bwMode="auto">
              <a:xfrm>
                <a:off x="2429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32" name="Rectangle 808"/>
              <p:cNvSpPr>
                <a:spLocks noChangeArrowheads="1"/>
              </p:cNvSpPr>
              <p:nvPr/>
            </p:nvSpPr>
            <p:spPr bwMode="auto">
              <a:xfrm>
                <a:off x="2429" y="2112"/>
                <a:ext cx="18" cy="18"/>
              </a:xfrm>
              <a:prstGeom prst="rect">
                <a:avLst/>
              </a:prstGeom>
              <a:solidFill>
                <a:srgbClr val="C0C000"/>
              </a:solidFill>
              <a:ln w="6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33" name="Rectangle 809"/>
              <p:cNvSpPr>
                <a:spLocks noChangeArrowheads="1"/>
              </p:cNvSpPr>
              <p:nvPr/>
            </p:nvSpPr>
            <p:spPr bwMode="auto">
              <a:xfrm>
                <a:off x="2447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34" name="Rectangle 810"/>
              <p:cNvSpPr>
                <a:spLocks noChangeArrowheads="1"/>
              </p:cNvSpPr>
              <p:nvPr/>
            </p:nvSpPr>
            <p:spPr bwMode="auto">
              <a:xfrm>
                <a:off x="2459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35" name="Rectangle 811"/>
              <p:cNvSpPr>
                <a:spLocks noChangeArrowheads="1"/>
              </p:cNvSpPr>
              <p:nvPr/>
            </p:nvSpPr>
            <p:spPr bwMode="auto">
              <a:xfrm>
                <a:off x="2459" y="2112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6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36" name="Rectangle 812"/>
              <p:cNvSpPr>
                <a:spLocks noChangeArrowheads="1"/>
              </p:cNvSpPr>
              <p:nvPr/>
            </p:nvSpPr>
            <p:spPr bwMode="auto">
              <a:xfrm>
                <a:off x="2495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37" name="Rectangle 813"/>
              <p:cNvSpPr>
                <a:spLocks noChangeArrowheads="1"/>
              </p:cNvSpPr>
              <p:nvPr/>
            </p:nvSpPr>
            <p:spPr bwMode="auto">
              <a:xfrm>
                <a:off x="2501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38" name="Rectangle 814"/>
              <p:cNvSpPr>
                <a:spLocks noChangeArrowheads="1"/>
              </p:cNvSpPr>
              <p:nvPr/>
            </p:nvSpPr>
            <p:spPr bwMode="auto">
              <a:xfrm>
                <a:off x="2501" y="2112"/>
                <a:ext cx="18" cy="18"/>
              </a:xfrm>
              <a:prstGeom prst="rect">
                <a:avLst/>
              </a:prstGeom>
              <a:solidFill>
                <a:srgbClr val="C0C000"/>
              </a:solidFill>
              <a:ln w="6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39" name="Rectangle 815"/>
              <p:cNvSpPr>
                <a:spLocks noChangeArrowheads="1"/>
              </p:cNvSpPr>
              <p:nvPr/>
            </p:nvSpPr>
            <p:spPr bwMode="auto">
              <a:xfrm>
                <a:off x="2519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40" name="Rectangle 816"/>
              <p:cNvSpPr>
                <a:spLocks noChangeArrowheads="1"/>
              </p:cNvSpPr>
              <p:nvPr/>
            </p:nvSpPr>
            <p:spPr bwMode="auto">
              <a:xfrm>
                <a:off x="2531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41" name="Rectangle 817"/>
              <p:cNvSpPr>
                <a:spLocks noChangeArrowheads="1"/>
              </p:cNvSpPr>
              <p:nvPr/>
            </p:nvSpPr>
            <p:spPr bwMode="auto">
              <a:xfrm>
                <a:off x="2531" y="2112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6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42" name="Rectangle 818"/>
              <p:cNvSpPr>
                <a:spLocks noChangeArrowheads="1"/>
              </p:cNvSpPr>
              <p:nvPr/>
            </p:nvSpPr>
            <p:spPr bwMode="auto">
              <a:xfrm>
                <a:off x="2567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43" name="Rectangle 819"/>
              <p:cNvSpPr>
                <a:spLocks noChangeArrowheads="1"/>
              </p:cNvSpPr>
              <p:nvPr/>
            </p:nvSpPr>
            <p:spPr bwMode="auto">
              <a:xfrm>
                <a:off x="2573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44" name="Rectangle 820"/>
              <p:cNvSpPr>
                <a:spLocks noChangeArrowheads="1"/>
              </p:cNvSpPr>
              <p:nvPr/>
            </p:nvSpPr>
            <p:spPr bwMode="auto">
              <a:xfrm>
                <a:off x="2573" y="2112"/>
                <a:ext cx="18" cy="18"/>
              </a:xfrm>
              <a:prstGeom prst="rect">
                <a:avLst/>
              </a:prstGeom>
              <a:solidFill>
                <a:srgbClr val="C0C000"/>
              </a:solidFill>
              <a:ln w="6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45" name="Rectangle 821"/>
              <p:cNvSpPr>
                <a:spLocks noChangeArrowheads="1"/>
              </p:cNvSpPr>
              <p:nvPr/>
            </p:nvSpPr>
            <p:spPr bwMode="auto">
              <a:xfrm>
                <a:off x="2591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46" name="Rectangle 822"/>
              <p:cNvSpPr>
                <a:spLocks noChangeArrowheads="1"/>
              </p:cNvSpPr>
              <p:nvPr/>
            </p:nvSpPr>
            <p:spPr bwMode="auto">
              <a:xfrm>
                <a:off x="2603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47" name="Rectangle 823"/>
              <p:cNvSpPr>
                <a:spLocks noChangeArrowheads="1"/>
              </p:cNvSpPr>
              <p:nvPr/>
            </p:nvSpPr>
            <p:spPr bwMode="auto">
              <a:xfrm>
                <a:off x="2603" y="2112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6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48" name="Rectangle 824"/>
              <p:cNvSpPr>
                <a:spLocks noChangeArrowheads="1"/>
              </p:cNvSpPr>
              <p:nvPr/>
            </p:nvSpPr>
            <p:spPr bwMode="auto">
              <a:xfrm>
                <a:off x="2639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49" name="Rectangle 825"/>
              <p:cNvSpPr>
                <a:spLocks noChangeArrowheads="1"/>
              </p:cNvSpPr>
              <p:nvPr/>
            </p:nvSpPr>
            <p:spPr bwMode="auto">
              <a:xfrm>
                <a:off x="2645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50" name="Rectangle 826"/>
              <p:cNvSpPr>
                <a:spLocks noChangeArrowheads="1"/>
              </p:cNvSpPr>
              <p:nvPr/>
            </p:nvSpPr>
            <p:spPr bwMode="auto">
              <a:xfrm>
                <a:off x="2645" y="2112"/>
                <a:ext cx="18" cy="18"/>
              </a:xfrm>
              <a:prstGeom prst="rect">
                <a:avLst/>
              </a:prstGeom>
              <a:solidFill>
                <a:srgbClr val="C0C000"/>
              </a:solidFill>
              <a:ln w="6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51" name="Rectangle 827"/>
              <p:cNvSpPr>
                <a:spLocks noChangeArrowheads="1"/>
              </p:cNvSpPr>
              <p:nvPr/>
            </p:nvSpPr>
            <p:spPr bwMode="auto">
              <a:xfrm>
                <a:off x="2663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52" name="Rectangle 828"/>
              <p:cNvSpPr>
                <a:spLocks noChangeArrowheads="1"/>
              </p:cNvSpPr>
              <p:nvPr/>
            </p:nvSpPr>
            <p:spPr bwMode="auto">
              <a:xfrm>
                <a:off x="2669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53" name="Rectangle 829"/>
              <p:cNvSpPr>
                <a:spLocks noChangeArrowheads="1"/>
              </p:cNvSpPr>
              <p:nvPr/>
            </p:nvSpPr>
            <p:spPr bwMode="auto">
              <a:xfrm>
                <a:off x="2669" y="2112"/>
                <a:ext cx="42" cy="18"/>
              </a:xfrm>
              <a:prstGeom prst="rect">
                <a:avLst/>
              </a:prstGeom>
              <a:solidFill>
                <a:srgbClr val="008080"/>
              </a:solidFill>
              <a:ln w="6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54" name="Rectangle 830"/>
              <p:cNvSpPr>
                <a:spLocks noChangeArrowheads="1"/>
              </p:cNvSpPr>
              <p:nvPr/>
            </p:nvSpPr>
            <p:spPr bwMode="auto">
              <a:xfrm>
                <a:off x="2711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55" name="Rectangle 831"/>
              <p:cNvSpPr>
                <a:spLocks noChangeArrowheads="1"/>
              </p:cNvSpPr>
              <p:nvPr/>
            </p:nvSpPr>
            <p:spPr bwMode="auto">
              <a:xfrm>
                <a:off x="2717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56" name="Rectangle 832"/>
              <p:cNvSpPr>
                <a:spLocks noChangeArrowheads="1"/>
              </p:cNvSpPr>
              <p:nvPr/>
            </p:nvSpPr>
            <p:spPr bwMode="auto">
              <a:xfrm>
                <a:off x="2717" y="2112"/>
                <a:ext cx="18" cy="18"/>
              </a:xfrm>
              <a:prstGeom prst="rect">
                <a:avLst/>
              </a:prstGeom>
              <a:solidFill>
                <a:srgbClr val="C0C000"/>
              </a:solidFill>
              <a:ln w="6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57" name="Rectangle 833"/>
              <p:cNvSpPr>
                <a:spLocks noChangeArrowheads="1"/>
              </p:cNvSpPr>
              <p:nvPr/>
            </p:nvSpPr>
            <p:spPr bwMode="auto">
              <a:xfrm>
                <a:off x="2735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58" name="Rectangle 834"/>
              <p:cNvSpPr>
                <a:spLocks noChangeArrowheads="1"/>
              </p:cNvSpPr>
              <p:nvPr/>
            </p:nvSpPr>
            <p:spPr bwMode="auto">
              <a:xfrm>
                <a:off x="2741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59" name="Rectangle 835"/>
              <p:cNvSpPr>
                <a:spLocks noChangeArrowheads="1"/>
              </p:cNvSpPr>
              <p:nvPr/>
            </p:nvSpPr>
            <p:spPr bwMode="auto">
              <a:xfrm>
                <a:off x="2741" y="2112"/>
                <a:ext cx="42" cy="18"/>
              </a:xfrm>
              <a:prstGeom prst="rect">
                <a:avLst/>
              </a:prstGeom>
              <a:solidFill>
                <a:srgbClr val="008080"/>
              </a:solidFill>
              <a:ln w="6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60" name="Rectangle 836"/>
              <p:cNvSpPr>
                <a:spLocks noChangeArrowheads="1"/>
              </p:cNvSpPr>
              <p:nvPr/>
            </p:nvSpPr>
            <p:spPr bwMode="auto">
              <a:xfrm>
                <a:off x="2783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61" name="Rectangle 837"/>
              <p:cNvSpPr>
                <a:spLocks noChangeArrowheads="1"/>
              </p:cNvSpPr>
              <p:nvPr/>
            </p:nvSpPr>
            <p:spPr bwMode="auto">
              <a:xfrm>
                <a:off x="2789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62" name="Rectangle 838"/>
              <p:cNvSpPr>
                <a:spLocks noChangeArrowheads="1"/>
              </p:cNvSpPr>
              <p:nvPr/>
            </p:nvSpPr>
            <p:spPr bwMode="auto">
              <a:xfrm>
                <a:off x="2789" y="2112"/>
                <a:ext cx="18" cy="18"/>
              </a:xfrm>
              <a:prstGeom prst="rect">
                <a:avLst/>
              </a:prstGeom>
              <a:solidFill>
                <a:srgbClr val="C0C000"/>
              </a:solidFill>
              <a:ln w="6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63" name="Rectangle 839"/>
              <p:cNvSpPr>
                <a:spLocks noChangeArrowheads="1"/>
              </p:cNvSpPr>
              <p:nvPr/>
            </p:nvSpPr>
            <p:spPr bwMode="auto">
              <a:xfrm>
                <a:off x="2807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64" name="Rectangle 840"/>
              <p:cNvSpPr>
                <a:spLocks noChangeArrowheads="1"/>
              </p:cNvSpPr>
              <p:nvPr/>
            </p:nvSpPr>
            <p:spPr bwMode="auto">
              <a:xfrm>
                <a:off x="2813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65" name="Rectangle 841"/>
              <p:cNvSpPr>
                <a:spLocks noChangeArrowheads="1"/>
              </p:cNvSpPr>
              <p:nvPr/>
            </p:nvSpPr>
            <p:spPr bwMode="auto">
              <a:xfrm>
                <a:off x="2813" y="2112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6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66" name="Rectangle 842"/>
              <p:cNvSpPr>
                <a:spLocks noChangeArrowheads="1"/>
              </p:cNvSpPr>
              <p:nvPr/>
            </p:nvSpPr>
            <p:spPr bwMode="auto">
              <a:xfrm>
                <a:off x="2849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67" name="Rectangle 843"/>
              <p:cNvSpPr>
                <a:spLocks noChangeArrowheads="1"/>
              </p:cNvSpPr>
              <p:nvPr/>
            </p:nvSpPr>
            <p:spPr bwMode="auto">
              <a:xfrm>
                <a:off x="2861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68" name="Rectangle 844"/>
              <p:cNvSpPr>
                <a:spLocks noChangeArrowheads="1"/>
              </p:cNvSpPr>
              <p:nvPr/>
            </p:nvSpPr>
            <p:spPr bwMode="auto">
              <a:xfrm>
                <a:off x="2861" y="2112"/>
                <a:ext cx="12" cy="18"/>
              </a:xfrm>
              <a:prstGeom prst="rect">
                <a:avLst/>
              </a:prstGeom>
              <a:solidFill>
                <a:srgbClr val="C0C000"/>
              </a:solidFill>
              <a:ln w="6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69" name="Rectangle 845"/>
              <p:cNvSpPr>
                <a:spLocks noChangeArrowheads="1"/>
              </p:cNvSpPr>
              <p:nvPr/>
            </p:nvSpPr>
            <p:spPr bwMode="auto">
              <a:xfrm>
                <a:off x="2873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70" name="Rectangle 846"/>
              <p:cNvSpPr>
                <a:spLocks noChangeArrowheads="1"/>
              </p:cNvSpPr>
              <p:nvPr/>
            </p:nvSpPr>
            <p:spPr bwMode="auto">
              <a:xfrm>
                <a:off x="2885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71" name="Rectangle 847"/>
              <p:cNvSpPr>
                <a:spLocks noChangeArrowheads="1"/>
              </p:cNvSpPr>
              <p:nvPr/>
            </p:nvSpPr>
            <p:spPr bwMode="auto">
              <a:xfrm>
                <a:off x="2885" y="2112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6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72" name="Rectangle 848"/>
              <p:cNvSpPr>
                <a:spLocks noChangeArrowheads="1"/>
              </p:cNvSpPr>
              <p:nvPr/>
            </p:nvSpPr>
            <p:spPr bwMode="auto">
              <a:xfrm>
                <a:off x="2921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73" name="Rectangle 849"/>
              <p:cNvSpPr>
                <a:spLocks noChangeArrowheads="1"/>
              </p:cNvSpPr>
              <p:nvPr/>
            </p:nvSpPr>
            <p:spPr bwMode="auto">
              <a:xfrm>
                <a:off x="2933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74" name="Rectangle 850"/>
              <p:cNvSpPr>
                <a:spLocks noChangeArrowheads="1"/>
              </p:cNvSpPr>
              <p:nvPr/>
            </p:nvSpPr>
            <p:spPr bwMode="auto">
              <a:xfrm>
                <a:off x="2933" y="2112"/>
                <a:ext cx="12" cy="18"/>
              </a:xfrm>
              <a:prstGeom prst="rect">
                <a:avLst/>
              </a:prstGeom>
              <a:solidFill>
                <a:srgbClr val="C0C000"/>
              </a:solidFill>
              <a:ln w="6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75" name="Rectangle 851"/>
              <p:cNvSpPr>
                <a:spLocks noChangeArrowheads="1"/>
              </p:cNvSpPr>
              <p:nvPr/>
            </p:nvSpPr>
            <p:spPr bwMode="auto">
              <a:xfrm>
                <a:off x="2945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76" name="Rectangle 852"/>
              <p:cNvSpPr>
                <a:spLocks noChangeArrowheads="1"/>
              </p:cNvSpPr>
              <p:nvPr/>
            </p:nvSpPr>
            <p:spPr bwMode="auto">
              <a:xfrm>
                <a:off x="2957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77" name="Rectangle 853"/>
              <p:cNvSpPr>
                <a:spLocks noChangeArrowheads="1"/>
              </p:cNvSpPr>
              <p:nvPr/>
            </p:nvSpPr>
            <p:spPr bwMode="auto">
              <a:xfrm>
                <a:off x="2957" y="2112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6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78" name="Rectangle 854"/>
              <p:cNvSpPr>
                <a:spLocks noChangeArrowheads="1"/>
              </p:cNvSpPr>
              <p:nvPr/>
            </p:nvSpPr>
            <p:spPr bwMode="auto">
              <a:xfrm>
                <a:off x="2993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79" name="Rectangle 855"/>
              <p:cNvSpPr>
                <a:spLocks noChangeArrowheads="1"/>
              </p:cNvSpPr>
              <p:nvPr/>
            </p:nvSpPr>
            <p:spPr bwMode="auto">
              <a:xfrm>
                <a:off x="2999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80" name="Rectangle 856"/>
              <p:cNvSpPr>
                <a:spLocks noChangeArrowheads="1"/>
              </p:cNvSpPr>
              <p:nvPr/>
            </p:nvSpPr>
            <p:spPr bwMode="auto">
              <a:xfrm>
                <a:off x="2999" y="2112"/>
                <a:ext cx="18" cy="18"/>
              </a:xfrm>
              <a:prstGeom prst="rect">
                <a:avLst/>
              </a:prstGeom>
              <a:solidFill>
                <a:srgbClr val="C0C000"/>
              </a:solidFill>
              <a:ln w="6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81" name="Rectangle 857"/>
              <p:cNvSpPr>
                <a:spLocks noChangeArrowheads="1"/>
              </p:cNvSpPr>
              <p:nvPr/>
            </p:nvSpPr>
            <p:spPr bwMode="auto">
              <a:xfrm>
                <a:off x="3017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82" name="Rectangle 858"/>
              <p:cNvSpPr>
                <a:spLocks noChangeArrowheads="1"/>
              </p:cNvSpPr>
              <p:nvPr/>
            </p:nvSpPr>
            <p:spPr bwMode="auto">
              <a:xfrm>
                <a:off x="3029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83" name="Rectangle 859"/>
              <p:cNvSpPr>
                <a:spLocks noChangeArrowheads="1"/>
              </p:cNvSpPr>
              <p:nvPr/>
            </p:nvSpPr>
            <p:spPr bwMode="auto">
              <a:xfrm>
                <a:off x="3029" y="2112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6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84" name="Rectangle 860"/>
              <p:cNvSpPr>
                <a:spLocks noChangeArrowheads="1"/>
              </p:cNvSpPr>
              <p:nvPr/>
            </p:nvSpPr>
            <p:spPr bwMode="auto">
              <a:xfrm>
                <a:off x="3065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85" name="Rectangle 861"/>
              <p:cNvSpPr>
                <a:spLocks noChangeArrowheads="1"/>
              </p:cNvSpPr>
              <p:nvPr/>
            </p:nvSpPr>
            <p:spPr bwMode="auto">
              <a:xfrm>
                <a:off x="3071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86" name="Rectangle 862"/>
              <p:cNvSpPr>
                <a:spLocks noChangeArrowheads="1"/>
              </p:cNvSpPr>
              <p:nvPr/>
            </p:nvSpPr>
            <p:spPr bwMode="auto">
              <a:xfrm>
                <a:off x="3071" y="2112"/>
                <a:ext cx="18" cy="18"/>
              </a:xfrm>
              <a:prstGeom prst="rect">
                <a:avLst/>
              </a:prstGeom>
              <a:solidFill>
                <a:srgbClr val="C0C000"/>
              </a:solidFill>
              <a:ln w="6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87" name="Rectangle 863"/>
              <p:cNvSpPr>
                <a:spLocks noChangeArrowheads="1"/>
              </p:cNvSpPr>
              <p:nvPr/>
            </p:nvSpPr>
            <p:spPr bwMode="auto">
              <a:xfrm>
                <a:off x="3089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88" name="Rectangle 864"/>
              <p:cNvSpPr>
                <a:spLocks noChangeArrowheads="1"/>
              </p:cNvSpPr>
              <p:nvPr/>
            </p:nvSpPr>
            <p:spPr bwMode="auto">
              <a:xfrm>
                <a:off x="3101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89" name="Rectangle 865"/>
              <p:cNvSpPr>
                <a:spLocks noChangeArrowheads="1"/>
              </p:cNvSpPr>
              <p:nvPr/>
            </p:nvSpPr>
            <p:spPr bwMode="auto">
              <a:xfrm>
                <a:off x="3101" y="2112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6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90" name="Rectangle 866"/>
              <p:cNvSpPr>
                <a:spLocks noChangeArrowheads="1"/>
              </p:cNvSpPr>
              <p:nvPr/>
            </p:nvSpPr>
            <p:spPr bwMode="auto">
              <a:xfrm>
                <a:off x="3137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91" name="Rectangle 867"/>
              <p:cNvSpPr>
                <a:spLocks noChangeArrowheads="1"/>
              </p:cNvSpPr>
              <p:nvPr/>
            </p:nvSpPr>
            <p:spPr bwMode="auto">
              <a:xfrm>
                <a:off x="3143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92" name="Rectangle 868"/>
              <p:cNvSpPr>
                <a:spLocks noChangeArrowheads="1"/>
              </p:cNvSpPr>
              <p:nvPr/>
            </p:nvSpPr>
            <p:spPr bwMode="auto">
              <a:xfrm>
                <a:off x="3143" y="2112"/>
                <a:ext cx="18" cy="18"/>
              </a:xfrm>
              <a:prstGeom prst="rect">
                <a:avLst/>
              </a:prstGeom>
              <a:solidFill>
                <a:srgbClr val="C0C000"/>
              </a:solidFill>
              <a:ln w="6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93" name="Rectangle 869"/>
              <p:cNvSpPr>
                <a:spLocks noChangeArrowheads="1"/>
              </p:cNvSpPr>
              <p:nvPr/>
            </p:nvSpPr>
            <p:spPr bwMode="auto">
              <a:xfrm>
                <a:off x="3161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94" name="Rectangle 870"/>
              <p:cNvSpPr>
                <a:spLocks noChangeArrowheads="1"/>
              </p:cNvSpPr>
              <p:nvPr/>
            </p:nvSpPr>
            <p:spPr bwMode="auto">
              <a:xfrm>
                <a:off x="3167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95" name="Rectangle 871"/>
              <p:cNvSpPr>
                <a:spLocks noChangeArrowheads="1"/>
              </p:cNvSpPr>
              <p:nvPr/>
            </p:nvSpPr>
            <p:spPr bwMode="auto">
              <a:xfrm>
                <a:off x="3167" y="2112"/>
                <a:ext cx="42" cy="18"/>
              </a:xfrm>
              <a:prstGeom prst="rect">
                <a:avLst/>
              </a:prstGeom>
              <a:solidFill>
                <a:srgbClr val="008080"/>
              </a:solidFill>
              <a:ln w="6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96" name="Rectangle 872"/>
              <p:cNvSpPr>
                <a:spLocks noChangeArrowheads="1"/>
              </p:cNvSpPr>
              <p:nvPr/>
            </p:nvSpPr>
            <p:spPr bwMode="auto">
              <a:xfrm>
                <a:off x="3209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97" name="Rectangle 873"/>
              <p:cNvSpPr>
                <a:spLocks noChangeArrowheads="1"/>
              </p:cNvSpPr>
              <p:nvPr/>
            </p:nvSpPr>
            <p:spPr bwMode="auto">
              <a:xfrm>
                <a:off x="3215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98" name="Rectangle 874"/>
              <p:cNvSpPr>
                <a:spLocks noChangeArrowheads="1"/>
              </p:cNvSpPr>
              <p:nvPr/>
            </p:nvSpPr>
            <p:spPr bwMode="auto">
              <a:xfrm>
                <a:off x="3215" y="2112"/>
                <a:ext cx="18" cy="18"/>
              </a:xfrm>
              <a:prstGeom prst="rect">
                <a:avLst/>
              </a:prstGeom>
              <a:solidFill>
                <a:srgbClr val="C0C000"/>
              </a:solidFill>
              <a:ln w="6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99" name="Rectangle 875"/>
              <p:cNvSpPr>
                <a:spLocks noChangeArrowheads="1"/>
              </p:cNvSpPr>
              <p:nvPr/>
            </p:nvSpPr>
            <p:spPr bwMode="auto">
              <a:xfrm>
                <a:off x="3233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00" name="Rectangle 876"/>
              <p:cNvSpPr>
                <a:spLocks noChangeArrowheads="1"/>
              </p:cNvSpPr>
              <p:nvPr/>
            </p:nvSpPr>
            <p:spPr bwMode="auto">
              <a:xfrm>
                <a:off x="3239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01" name="Rectangle 877"/>
              <p:cNvSpPr>
                <a:spLocks noChangeArrowheads="1"/>
              </p:cNvSpPr>
              <p:nvPr/>
            </p:nvSpPr>
            <p:spPr bwMode="auto">
              <a:xfrm>
                <a:off x="3239" y="2112"/>
                <a:ext cx="42" cy="18"/>
              </a:xfrm>
              <a:prstGeom prst="rect">
                <a:avLst/>
              </a:prstGeom>
              <a:solidFill>
                <a:srgbClr val="008080"/>
              </a:solidFill>
              <a:ln w="6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02" name="Rectangle 878"/>
              <p:cNvSpPr>
                <a:spLocks noChangeArrowheads="1"/>
              </p:cNvSpPr>
              <p:nvPr/>
            </p:nvSpPr>
            <p:spPr bwMode="auto">
              <a:xfrm>
                <a:off x="3281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03" name="Rectangle 879"/>
              <p:cNvSpPr>
                <a:spLocks noChangeArrowheads="1"/>
              </p:cNvSpPr>
              <p:nvPr/>
            </p:nvSpPr>
            <p:spPr bwMode="auto">
              <a:xfrm>
                <a:off x="3287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04" name="Rectangle 880"/>
              <p:cNvSpPr>
                <a:spLocks noChangeArrowheads="1"/>
              </p:cNvSpPr>
              <p:nvPr/>
            </p:nvSpPr>
            <p:spPr bwMode="auto">
              <a:xfrm>
                <a:off x="3287" y="2112"/>
                <a:ext cx="18" cy="18"/>
              </a:xfrm>
              <a:prstGeom prst="rect">
                <a:avLst/>
              </a:prstGeom>
              <a:solidFill>
                <a:srgbClr val="C0C000"/>
              </a:solidFill>
              <a:ln w="6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05" name="Rectangle 881"/>
              <p:cNvSpPr>
                <a:spLocks noChangeArrowheads="1"/>
              </p:cNvSpPr>
              <p:nvPr/>
            </p:nvSpPr>
            <p:spPr bwMode="auto">
              <a:xfrm>
                <a:off x="3305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06" name="Rectangle 882"/>
              <p:cNvSpPr>
                <a:spLocks noChangeArrowheads="1"/>
              </p:cNvSpPr>
              <p:nvPr/>
            </p:nvSpPr>
            <p:spPr bwMode="auto">
              <a:xfrm>
                <a:off x="3311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07" name="Rectangle 883"/>
              <p:cNvSpPr>
                <a:spLocks noChangeArrowheads="1"/>
              </p:cNvSpPr>
              <p:nvPr/>
            </p:nvSpPr>
            <p:spPr bwMode="auto">
              <a:xfrm>
                <a:off x="3311" y="2112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6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08" name="Rectangle 884"/>
              <p:cNvSpPr>
                <a:spLocks noChangeArrowheads="1"/>
              </p:cNvSpPr>
              <p:nvPr/>
            </p:nvSpPr>
            <p:spPr bwMode="auto">
              <a:xfrm>
                <a:off x="3347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09" name="Rectangle 885"/>
              <p:cNvSpPr>
                <a:spLocks noChangeArrowheads="1"/>
              </p:cNvSpPr>
              <p:nvPr/>
            </p:nvSpPr>
            <p:spPr bwMode="auto">
              <a:xfrm>
                <a:off x="3359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10" name="Rectangle 886"/>
              <p:cNvSpPr>
                <a:spLocks noChangeArrowheads="1"/>
              </p:cNvSpPr>
              <p:nvPr/>
            </p:nvSpPr>
            <p:spPr bwMode="auto">
              <a:xfrm>
                <a:off x="3359" y="2112"/>
                <a:ext cx="18" cy="18"/>
              </a:xfrm>
              <a:prstGeom prst="rect">
                <a:avLst/>
              </a:prstGeom>
              <a:solidFill>
                <a:srgbClr val="C0C000"/>
              </a:solidFill>
              <a:ln w="6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11" name="Rectangle 887"/>
              <p:cNvSpPr>
                <a:spLocks noChangeArrowheads="1"/>
              </p:cNvSpPr>
              <p:nvPr/>
            </p:nvSpPr>
            <p:spPr bwMode="auto">
              <a:xfrm>
                <a:off x="3377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12" name="Rectangle 888"/>
              <p:cNvSpPr>
                <a:spLocks noChangeArrowheads="1"/>
              </p:cNvSpPr>
              <p:nvPr/>
            </p:nvSpPr>
            <p:spPr bwMode="auto">
              <a:xfrm>
                <a:off x="3383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13" name="Rectangle 889"/>
              <p:cNvSpPr>
                <a:spLocks noChangeArrowheads="1"/>
              </p:cNvSpPr>
              <p:nvPr/>
            </p:nvSpPr>
            <p:spPr bwMode="auto">
              <a:xfrm>
                <a:off x="3383" y="2112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6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14" name="Rectangle 890"/>
              <p:cNvSpPr>
                <a:spLocks noChangeArrowheads="1"/>
              </p:cNvSpPr>
              <p:nvPr/>
            </p:nvSpPr>
            <p:spPr bwMode="auto">
              <a:xfrm>
                <a:off x="3419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15" name="Rectangle 891"/>
              <p:cNvSpPr>
                <a:spLocks noChangeArrowheads="1"/>
              </p:cNvSpPr>
              <p:nvPr/>
            </p:nvSpPr>
            <p:spPr bwMode="auto">
              <a:xfrm>
                <a:off x="3431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16" name="Rectangle 892"/>
              <p:cNvSpPr>
                <a:spLocks noChangeArrowheads="1"/>
              </p:cNvSpPr>
              <p:nvPr/>
            </p:nvSpPr>
            <p:spPr bwMode="auto">
              <a:xfrm>
                <a:off x="3431" y="2112"/>
                <a:ext cx="12" cy="18"/>
              </a:xfrm>
              <a:prstGeom prst="rect">
                <a:avLst/>
              </a:prstGeom>
              <a:solidFill>
                <a:srgbClr val="C0C000"/>
              </a:solidFill>
              <a:ln w="6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17" name="Rectangle 893"/>
              <p:cNvSpPr>
                <a:spLocks noChangeArrowheads="1"/>
              </p:cNvSpPr>
              <p:nvPr/>
            </p:nvSpPr>
            <p:spPr bwMode="auto">
              <a:xfrm>
                <a:off x="3443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18" name="Rectangle 894"/>
              <p:cNvSpPr>
                <a:spLocks noChangeArrowheads="1"/>
              </p:cNvSpPr>
              <p:nvPr/>
            </p:nvSpPr>
            <p:spPr bwMode="auto">
              <a:xfrm>
                <a:off x="3455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19" name="Rectangle 895"/>
              <p:cNvSpPr>
                <a:spLocks noChangeArrowheads="1"/>
              </p:cNvSpPr>
              <p:nvPr/>
            </p:nvSpPr>
            <p:spPr bwMode="auto">
              <a:xfrm>
                <a:off x="3455" y="2112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6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20" name="Rectangle 896"/>
              <p:cNvSpPr>
                <a:spLocks noChangeArrowheads="1"/>
              </p:cNvSpPr>
              <p:nvPr/>
            </p:nvSpPr>
            <p:spPr bwMode="auto">
              <a:xfrm>
                <a:off x="3491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21" name="Rectangle 897"/>
              <p:cNvSpPr>
                <a:spLocks noChangeArrowheads="1"/>
              </p:cNvSpPr>
              <p:nvPr/>
            </p:nvSpPr>
            <p:spPr bwMode="auto">
              <a:xfrm>
                <a:off x="3503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22" name="Rectangle 898"/>
              <p:cNvSpPr>
                <a:spLocks noChangeArrowheads="1"/>
              </p:cNvSpPr>
              <p:nvPr/>
            </p:nvSpPr>
            <p:spPr bwMode="auto">
              <a:xfrm>
                <a:off x="3503" y="2112"/>
                <a:ext cx="12" cy="18"/>
              </a:xfrm>
              <a:prstGeom prst="rect">
                <a:avLst/>
              </a:prstGeom>
              <a:solidFill>
                <a:srgbClr val="C0C000"/>
              </a:solidFill>
              <a:ln w="6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23" name="Rectangle 899"/>
              <p:cNvSpPr>
                <a:spLocks noChangeArrowheads="1"/>
              </p:cNvSpPr>
              <p:nvPr/>
            </p:nvSpPr>
            <p:spPr bwMode="auto">
              <a:xfrm>
                <a:off x="3515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24" name="Rectangle 900"/>
              <p:cNvSpPr>
                <a:spLocks noChangeArrowheads="1"/>
              </p:cNvSpPr>
              <p:nvPr/>
            </p:nvSpPr>
            <p:spPr bwMode="auto">
              <a:xfrm>
                <a:off x="3527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25" name="Rectangle 901"/>
              <p:cNvSpPr>
                <a:spLocks noChangeArrowheads="1"/>
              </p:cNvSpPr>
              <p:nvPr/>
            </p:nvSpPr>
            <p:spPr bwMode="auto">
              <a:xfrm>
                <a:off x="3527" y="2112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6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26" name="Rectangle 902"/>
              <p:cNvSpPr>
                <a:spLocks noChangeArrowheads="1"/>
              </p:cNvSpPr>
              <p:nvPr/>
            </p:nvSpPr>
            <p:spPr bwMode="auto">
              <a:xfrm>
                <a:off x="3563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27" name="Rectangle 903"/>
              <p:cNvSpPr>
                <a:spLocks noChangeArrowheads="1"/>
              </p:cNvSpPr>
              <p:nvPr/>
            </p:nvSpPr>
            <p:spPr bwMode="auto">
              <a:xfrm>
                <a:off x="3569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28" name="Rectangle 904"/>
              <p:cNvSpPr>
                <a:spLocks noChangeArrowheads="1"/>
              </p:cNvSpPr>
              <p:nvPr/>
            </p:nvSpPr>
            <p:spPr bwMode="auto">
              <a:xfrm>
                <a:off x="3569" y="2112"/>
                <a:ext cx="18" cy="18"/>
              </a:xfrm>
              <a:prstGeom prst="rect">
                <a:avLst/>
              </a:prstGeom>
              <a:solidFill>
                <a:srgbClr val="C0C000"/>
              </a:solidFill>
              <a:ln w="6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29" name="Rectangle 905"/>
              <p:cNvSpPr>
                <a:spLocks noChangeArrowheads="1"/>
              </p:cNvSpPr>
              <p:nvPr/>
            </p:nvSpPr>
            <p:spPr bwMode="auto">
              <a:xfrm>
                <a:off x="3587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30" name="Rectangle 906"/>
              <p:cNvSpPr>
                <a:spLocks noChangeArrowheads="1"/>
              </p:cNvSpPr>
              <p:nvPr/>
            </p:nvSpPr>
            <p:spPr bwMode="auto">
              <a:xfrm>
                <a:off x="3599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31" name="Rectangle 907"/>
              <p:cNvSpPr>
                <a:spLocks noChangeArrowheads="1"/>
              </p:cNvSpPr>
              <p:nvPr/>
            </p:nvSpPr>
            <p:spPr bwMode="auto">
              <a:xfrm>
                <a:off x="3599" y="2112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6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32" name="Rectangle 908"/>
              <p:cNvSpPr>
                <a:spLocks noChangeArrowheads="1"/>
              </p:cNvSpPr>
              <p:nvPr/>
            </p:nvSpPr>
            <p:spPr bwMode="auto">
              <a:xfrm>
                <a:off x="3635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33" name="Rectangle 909"/>
              <p:cNvSpPr>
                <a:spLocks noChangeArrowheads="1"/>
              </p:cNvSpPr>
              <p:nvPr/>
            </p:nvSpPr>
            <p:spPr bwMode="auto">
              <a:xfrm>
                <a:off x="3641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34" name="Rectangle 910"/>
              <p:cNvSpPr>
                <a:spLocks noChangeArrowheads="1"/>
              </p:cNvSpPr>
              <p:nvPr/>
            </p:nvSpPr>
            <p:spPr bwMode="auto">
              <a:xfrm>
                <a:off x="3641" y="2112"/>
                <a:ext cx="18" cy="18"/>
              </a:xfrm>
              <a:prstGeom prst="rect">
                <a:avLst/>
              </a:prstGeom>
              <a:solidFill>
                <a:srgbClr val="C0C000"/>
              </a:solidFill>
              <a:ln w="6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35" name="Rectangle 911"/>
              <p:cNvSpPr>
                <a:spLocks noChangeArrowheads="1"/>
              </p:cNvSpPr>
              <p:nvPr/>
            </p:nvSpPr>
            <p:spPr bwMode="auto">
              <a:xfrm>
                <a:off x="3659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36" name="Rectangle 912"/>
              <p:cNvSpPr>
                <a:spLocks noChangeArrowheads="1"/>
              </p:cNvSpPr>
              <p:nvPr/>
            </p:nvSpPr>
            <p:spPr bwMode="auto">
              <a:xfrm>
                <a:off x="3671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37" name="Rectangle 913"/>
              <p:cNvSpPr>
                <a:spLocks noChangeArrowheads="1"/>
              </p:cNvSpPr>
              <p:nvPr/>
            </p:nvSpPr>
            <p:spPr bwMode="auto">
              <a:xfrm>
                <a:off x="3671" y="2112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6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38" name="Rectangle 914"/>
              <p:cNvSpPr>
                <a:spLocks noChangeArrowheads="1"/>
              </p:cNvSpPr>
              <p:nvPr/>
            </p:nvSpPr>
            <p:spPr bwMode="auto">
              <a:xfrm>
                <a:off x="3707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39" name="Rectangle 915"/>
              <p:cNvSpPr>
                <a:spLocks noChangeArrowheads="1"/>
              </p:cNvSpPr>
              <p:nvPr/>
            </p:nvSpPr>
            <p:spPr bwMode="auto">
              <a:xfrm>
                <a:off x="3713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40" name="Rectangle 916"/>
              <p:cNvSpPr>
                <a:spLocks noChangeArrowheads="1"/>
              </p:cNvSpPr>
              <p:nvPr/>
            </p:nvSpPr>
            <p:spPr bwMode="auto">
              <a:xfrm>
                <a:off x="3713" y="2112"/>
                <a:ext cx="24" cy="18"/>
              </a:xfrm>
              <a:prstGeom prst="rect">
                <a:avLst/>
              </a:prstGeom>
              <a:solidFill>
                <a:srgbClr val="C0C000"/>
              </a:solidFill>
              <a:ln w="6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41" name="Rectangle 917"/>
              <p:cNvSpPr>
                <a:spLocks noChangeArrowheads="1"/>
              </p:cNvSpPr>
              <p:nvPr/>
            </p:nvSpPr>
            <p:spPr bwMode="auto">
              <a:xfrm>
                <a:off x="3737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42" name="Rectangle 918"/>
              <p:cNvSpPr>
                <a:spLocks noChangeArrowheads="1"/>
              </p:cNvSpPr>
              <p:nvPr/>
            </p:nvSpPr>
            <p:spPr bwMode="auto">
              <a:xfrm>
                <a:off x="3743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43" name="Rectangle 919"/>
              <p:cNvSpPr>
                <a:spLocks noChangeArrowheads="1"/>
              </p:cNvSpPr>
              <p:nvPr/>
            </p:nvSpPr>
            <p:spPr bwMode="auto">
              <a:xfrm>
                <a:off x="3743" y="2112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6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44" name="Rectangle 920"/>
              <p:cNvSpPr>
                <a:spLocks noChangeArrowheads="1"/>
              </p:cNvSpPr>
              <p:nvPr/>
            </p:nvSpPr>
            <p:spPr bwMode="auto">
              <a:xfrm>
                <a:off x="3761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45" name="Rectangle 921"/>
              <p:cNvSpPr>
                <a:spLocks noChangeArrowheads="1"/>
              </p:cNvSpPr>
              <p:nvPr/>
            </p:nvSpPr>
            <p:spPr bwMode="auto">
              <a:xfrm>
                <a:off x="3767" y="2112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6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46" name="Rectangle 922"/>
              <p:cNvSpPr>
                <a:spLocks noChangeArrowheads="1"/>
              </p:cNvSpPr>
              <p:nvPr/>
            </p:nvSpPr>
            <p:spPr bwMode="auto">
              <a:xfrm>
                <a:off x="3785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47" name="Rectangle 923"/>
              <p:cNvSpPr>
                <a:spLocks noChangeArrowheads="1"/>
              </p:cNvSpPr>
              <p:nvPr/>
            </p:nvSpPr>
            <p:spPr bwMode="auto">
              <a:xfrm>
                <a:off x="3791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48" name="Rectangle 924"/>
              <p:cNvSpPr>
                <a:spLocks noChangeArrowheads="1"/>
              </p:cNvSpPr>
              <p:nvPr/>
            </p:nvSpPr>
            <p:spPr bwMode="auto">
              <a:xfrm>
                <a:off x="3791" y="2112"/>
                <a:ext cx="30" cy="18"/>
              </a:xfrm>
              <a:prstGeom prst="rect">
                <a:avLst/>
              </a:prstGeom>
              <a:solidFill>
                <a:srgbClr val="C0C000"/>
              </a:solidFill>
              <a:ln w="6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49" name="Rectangle 925"/>
              <p:cNvSpPr>
                <a:spLocks noChangeArrowheads="1"/>
              </p:cNvSpPr>
              <p:nvPr/>
            </p:nvSpPr>
            <p:spPr bwMode="auto">
              <a:xfrm>
                <a:off x="3821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50" name="Rectangle 926"/>
              <p:cNvSpPr>
                <a:spLocks noChangeArrowheads="1"/>
              </p:cNvSpPr>
              <p:nvPr/>
            </p:nvSpPr>
            <p:spPr bwMode="auto">
              <a:xfrm>
                <a:off x="3827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51" name="Rectangle 927"/>
              <p:cNvSpPr>
                <a:spLocks noChangeArrowheads="1"/>
              </p:cNvSpPr>
              <p:nvPr/>
            </p:nvSpPr>
            <p:spPr bwMode="auto">
              <a:xfrm>
                <a:off x="3827" y="2112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6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52" name="Rectangle 928"/>
              <p:cNvSpPr>
                <a:spLocks noChangeArrowheads="1"/>
              </p:cNvSpPr>
              <p:nvPr/>
            </p:nvSpPr>
            <p:spPr bwMode="auto">
              <a:xfrm>
                <a:off x="3845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53" name="Rectangle 929"/>
              <p:cNvSpPr>
                <a:spLocks noChangeArrowheads="1"/>
              </p:cNvSpPr>
              <p:nvPr/>
            </p:nvSpPr>
            <p:spPr bwMode="auto">
              <a:xfrm>
                <a:off x="3845" y="2112"/>
                <a:ext cx="24" cy="18"/>
              </a:xfrm>
              <a:prstGeom prst="rect">
                <a:avLst/>
              </a:prstGeom>
              <a:solidFill>
                <a:srgbClr val="008080"/>
              </a:solidFill>
              <a:ln w="6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54" name="Rectangle 930"/>
              <p:cNvSpPr>
                <a:spLocks noChangeArrowheads="1"/>
              </p:cNvSpPr>
              <p:nvPr/>
            </p:nvSpPr>
            <p:spPr bwMode="auto">
              <a:xfrm>
                <a:off x="3869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55" name="Rectangle 931"/>
              <p:cNvSpPr>
                <a:spLocks noChangeArrowheads="1"/>
              </p:cNvSpPr>
              <p:nvPr/>
            </p:nvSpPr>
            <p:spPr bwMode="auto">
              <a:xfrm>
                <a:off x="3875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56" name="Rectangle 932"/>
              <p:cNvSpPr>
                <a:spLocks noChangeArrowheads="1"/>
              </p:cNvSpPr>
              <p:nvPr/>
            </p:nvSpPr>
            <p:spPr bwMode="auto">
              <a:xfrm>
                <a:off x="3875" y="2112"/>
                <a:ext cx="24" cy="18"/>
              </a:xfrm>
              <a:prstGeom prst="rect">
                <a:avLst/>
              </a:prstGeom>
              <a:solidFill>
                <a:srgbClr val="C0C000"/>
              </a:solidFill>
              <a:ln w="6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57" name="Rectangle 933"/>
              <p:cNvSpPr>
                <a:spLocks noChangeArrowheads="1"/>
              </p:cNvSpPr>
              <p:nvPr/>
            </p:nvSpPr>
            <p:spPr bwMode="auto">
              <a:xfrm>
                <a:off x="3899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58" name="Rectangle 934"/>
              <p:cNvSpPr>
                <a:spLocks noChangeArrowheads="1"/>
              </p:cNvSpPr>
              <p:nvPr/>
            </p:nvSpPr>
            <p:spPr bwMode="auto">
              <a:xfrm>
                <a:off x="3905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59" name="Rectangle 935"/>
              <p:cNvSpPr>
                <a:spLocks noChangeArrowheads="1"/>
              </p:cNvSpPr>
              <p:nvPr/>
            </p:nvSpPr>
            <p:spPr bwMode="auto">
              <a:xfrm>
                <a:off x="3905" y="2112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6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60" name="Rectangle 936"/>
              <p:cNvSpPr>
                <a:spLocks noChangeArrowheads="1"/>
              </p:cNvSpPr>
              <p:nvPr/>
            </p:nvSpPr>
            <p:spPr bwMode="auto">
              <a:xfrm>
                <a:off x="3923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61" name="Rectangle 937"/>
              <p:cNvSpPr>
                <a:spLocks noChangeArrowheads="1"/>
              </p:cNvSpPr>
              <p:nvPr/>
            </p:nvSpPr>
            <p:spPr bwMode="auto">
              <a:xfrm>
                <a:off x="3929" y="2112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6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62" name="Rectangle 938"/>
              <p:cNvSpPr>
                <a:spLocks noChangeArrowheads="1"/>
              </p:cNvSpPr>
              <p:nvPr/>
            </p:nvSpPr>
            <p:spPr bwMode="auto">
              <a:xfrm>
                <a:off x="3947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63" name="Rectangle 939"/>
              <p:cNvSpPr>
                <a:spLocks noChangeArrowheads="1"/>
              </p:cNvSpPr>
              <p:nvPr/>
            </p:nvSpPr>
            <p:spPr bwMode="auto">
              <a:xfrm>
                <a:off x="3959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64" name="Rectangle 940"/>
              <p:cNvSpPr>
                <a:spLocks noChangeArrowheads="1"/>
              </p:cNvSpPr>
              <p:nvPr/>
            </p:nvSpPr>
            <p:spPr bwMode="auto">
              <a:xfrm>
                <a:off x="3959" y="2112"/>
                <a:ext cx="24" cy="18"/>
              </a:xfrm>
              <a:prstGeom prst="rect">
                <a:avLst/>
              </a:prstGeom>
              <a:solidFill>
                <a:srgbClr val="C0C000"/>
              </a:solidFill>
              <a:ln w="6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65" name="Rectangle 941"/>
              <p:cNvSpPr>
                <a:spLocks noChangeArrowheads="1"/>
              </p:cNvSpPr>
              <p:nvPr/>
            </p:nvSpPr>
            <p:spPr bwMode="auto">
              <a:xfrm>
                <a:off x="3983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66" name="Rectangle 942"/>
              <p:cNvSpPr>
                <a:spLocks noChangeArrowheads="1"/>
              </p:cNvSpPr>
              <p:nvPr/>
            </p:nvSpPr>
            <p:spPr bwMode="auto">
              <a:xfrm>
                <a:off x="3989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67" name="Rectangle 943"/>
              <p:cNvSpPr>
                <a:spLocks noChangeArrowheads="1"/>
              </p:cNvSpPr>
              <p:nvPr/>
            </p:nvSpPr>
            <p:spPr bwMode="auto">
              <a:xfrm>
                <a:off x="3989" y="2112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6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68" name="Rectangle 944"/>
              <p:cNvSpPr>
                <a:spLocks noChangeArrowheads="1"/>
              </p:cNvSpPr>
              <p:nvPr/>
            </p:nvSpPr>
            <p:spPr bwMode="auto">
              <a:xfrm>
                <a:off x="4007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69" name="Rectangle 945"/>
              <p:cNvSpPr>
                <a:spLocks noChangeArrowheads="1"/>
              </p:cNvSpPr>
              <p:nvPr/>
            </p:nvSpPr>
            <p:spPr bwMode="auto">
              <a:xfrm>
                <a:off x="4013" y="2112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6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70" name="Rectangle 946"/>
              <p:cNvSpPr>
                <a:spLocks noChangeArrowheads="1"/>
              </p:cNvSpPr>
              <p:nvPr/>
            </p:nvSpPr>
            <p:spPr bwMode="auto">
              <a:xfrm>
                <a:off x="4031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71" name="Rectangle 947"/>
              <p:cNvSpPr>
                <a:spLocks noChangeArrowheads="1"/>
              </p:cNvSpPr>
              <p:nvPr/>
            </p:nvSpPr>
            <p:spPr bwMode="auto">
              <a:xfrm>
                <a:off x="4037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1973" name="Rectangle 949"/>
            <p:cNvSpPr>
              <a:spLocks noChangeArrowheads="1"/>
            </p:cNvSpPr>
            <p:nvPr/>
          </p:nvSpPr>
          <p:spPr bwMode="auto">
            <a:xfrm>
              <a:off x="4037" y="2112"/>
              <a:ext cx="24" cy="18"/>
            </a:xfrm>
            <a:prstGeom prst="rect">
              <a:avLst/>
            </a:prstGeom>
            <a:solidFill>
              <a:srgbClr val="C0C000"/>
            </a:solidFill>
            <a:ln w="6">
              <a:solidFill>
                <a:srgbClr val="C0C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74" name="Rectangle 950"/>
            <p:cNvSpPr>
              <a:spLocks noChangeArrowheads="1"/>
            </p:cNvSpPr>
            <p:nvPr/>
          </p:nvSpPr>
          <p:spPr bwMode="auto">
            <a:xfrm>
              <a:off x="4061" y="211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75" name="Rectangle 951"/>
            <p:cNvSpPr>
              <a:spLocks noChangeArrowheads="1"/>
            </p:cNvSpPr>
            <p:nvPr/>
          </p:nvSpPr>
          <p:spPr bwMode="auto">
            <a:xfrm>
              <a:off x="4067" y="211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76" name="Rectangle 952"/>
            <p:cNvSpPr>
              <a:spLocks noChangeArrowheads="1"/>
            </p:cNvSpPr>
            <p:nvPr/>
          </p:nvSpPr>
          <p:spPr bwMode="auto">
            <a:xfrm>
              <a:off x="4067" y="2112"/>
              <a:ext cx="18" cy="18"/>
            </a:xfrm>
            <a:prstGeom prst="rect">
              <a:avLst/>
            </a:prstGeom>
            <a:solidFill>
              <a:srgbClr val="008080"/>
            </a:solidFill>
            <a:ln w="6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77" name="Rectangle 953"/>
            <p:cNvSpPr>
              <a:spLocks noChangeArrowheads="1"/>
            </p:cNvSpPr>
            <p:nvPr/>
          </p:nvSpPr>
          <p:spPr bwMode="auto">
            <a:xfrm>
              <a:off x="4085" y="211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78" name="Rectangle 954"/>
            <p:cNvSpPr>
              <a:spLocks noChangeArrowheads="1"/>
            </p:cNvSpPr>
            <p:nvPr/>
          </p:nvSpPr>
          <p:spPr bwMode="auto">
            <a:xfrm>
              <a:off x="4091" y="2112"/>
              <a:ext cx="18" cy="18"/>
            </a:xfrm>
            <a:prstGeom prst="rect">
              <a:avLst/>
            </a:prstGeom>
            <a:solidFill>
              <a:srgbClr val="008080"/>
            </a:solidFill>
            <a:ln w="6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79" name="Rectangle 955"/>
            <p:cNvSpPr>
              <a:spLocks noChangeArrowheads="1"/>
            </p:cNvSpPr>
            <p:nvPr/>
          </p:nvSpPr>
          <p:spPr bwMode="auto">
            <a:xfrm>
              <a:off x="4109" y="211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80" name="Rectangle 956"/>
            <p:cNvSpPr>
              <a:spLocks noChangeArrowheads="1"/>
            </p:cNvSpPr>
            <p:nvPr/>
          </p:nvSpPr>
          <p:spPr bwMode="auto">
            <a:xfrm>
              <a:off x="4121" y="211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81" name="Rectangle 957"/>
            <p:cNvSpPr>
              <a:spLocks noChangeArrowheads="1"/>
            </p:cNvSpPr>
            <p:nvPr/>
          </p:nvSpPr>
          <p:spPr bwMode="auto">
            <a:xfrm>
              <a:off x="4121" y="2112"/>
              <a:ext cx="24" cy="18"/>
            </a:xfrm>
            <a:prstGeom prst="rect">
              <a:avLst/>
            </a:prstGeom>
            <a:solidFill>
              <a:srgbClr val="C0C000"/>
            </a:solidFill>
            <a:ln w="6">
              <a:solidFill>
                <a:srgbClr val="C0C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82" name="Rectangle 958"/>
            <p:cNvSpPr>
              <a:spLocks noChangeArrowheads="1"/>
            </p:cNvSpPr>
            <p:nvPr/>
          </p:nvSpPr>
          <p:spPr bwMode="auto">
            <a:xfrm>
              <a:off x="4145" y="211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83" name="Rectangle 959"/>
            <p:cNvSpPr>
              <a:spLocks noChangeArrowheads="1"/>
            </p:cNvSpPr>
            <p:nvPr/>
          </p:nvSpPr>
          <p:spPr bwMode="auto">
            <a:xfrm>
              <a:off x="4151" y="211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84" name="Rectangle 960"/>
            <p:cNvSpPr>
              <a:spLocks noChangeArrowheads="1"/>
            </p:cNvSpPr>
            <p:nvPr/>
          </p:nvSpPr>
          <p:spPr bwMode="auto">
            <a:xfrm>
              <a:off x="4151" y="2112"/>
              <a:ext cx="18" cy="18"/>
            </a:xfrm>
            <a:prstGeom prst="rect">
              <a:avLst/>
            </a:prstGeom>
            <a:solidFill>
              <a:srgbClr val="008080"/>
            </a:solidFill>
            <a:ln w="6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85" name="Rectangle 961"/>
            <p:cNvSpPr>
              <a:spLocks noChangeArrowheads="1"/>
            </p:cNvSpPr>
            <p:nvPr/>
          </p:nvSpPr>
          <p:spPr bwMode="auto">
            <a:xfrm>
              <a:off x="4169" y="211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86" name="Rectangle 962"/>
            <p:cNvSpPr>
              <a:spLocks noChangeArrowheads="1"/>
            </p:cNvSpPr>
            <p:nvPr/>
          </p:nvSpPr>
          <p:spPr bwMode="auto">
            <a:xfrm>
              <a:off x="4175" y="2112"/>
              <a:ext cx="18" cy="18"/>
            </a:xfrm>
            <a:prstGeom prst="rect">
              <a:avLst/>
            </a:prstGeom>
            <a:solidFill>
              <a:srgbClr val="008080"/>
            </a:solidFill>
            <a:ln w="6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87" name="Rectangle 963"/>
            <p:cNvSpPr>
              <a:spLocks noChangeArrowheads="1"/>
            </p:cNvSpPr>
            <p:nvPr/>
          </p:nvSpPr>
          <p:spPr bwMode="auto">
            <a:xfrm>
              <a:off x="4193" y="211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88" name="Rectangle 964"/>
            <p:cNvSpPr>
              <a:spLocks noChangeArrowheads="1"/>
            </p:cNvSpPr>
            <p:nvPr/>
          </p:nvSpPr>
          <p:spPr bwMode="auto">
            <a:xfrm>
              <a:off x="4199" y="211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89" name="Rectangle 965"/>
            <p:cNvSpPr>
              <a:spLocks noChangeArrowheads="1"/>
            </p:cNvSpPr>
            <p:nvPr/>
          </p:nvSpPr>
          <p:spPr bwMode="auto">
            <a:xfrm>
              <a:off x="4199" y="2112"/>
              <a:ext cx="30" cy="18"/>
            </a:xfrm>
            <a:prstGeom prst="rect">
              <a:avLst/>
            </a:prstGeom>
            <a:solidFill>
              <a:srgbClr val="C0C000"/>
            </a:solidFill>
            <a:ln w="6">
              <a:solidFill>
                <a:srgbClr val="C0C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90" name="Rectangle 966"/>
            <p:cNvSpPr>
              <a:spLocks noChangeArrowheads="1"/>
            </p:cNvSpPr>
            <p:nvPr/>
          </p:nvSpPr>
          <p:spPr bwMode="auto">
            <a:xfrm>
              <a:off x="4229" y="211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91" name="Rectangle 967"/>
            <p:cNvSpPr>
              <a:spLocks noChangeArrowheads="1"/>
            </p:cNvSpPr>
            <p:nvPr/>
          </p:nvSpPr>
          <p:spPr bwMode="auto">
            <a:xfrm>
              <a:off x="4229" y="211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92" name="Rectangle 968"/>
            <p:cNvSpPr>
              <a:spLocks noChangeArrowheads="1"/>
            </p:cNvSpPr>
            <p:nvPr/>
          </p:nvSpPr>
          <p:spPr bwMode="auto">
            <a:xfrm>
              <a:off x="4229" y="2112"/>
              <a:ext cx="18" cy="18"/>
            </a:xfrm>
            <a:prstGeom prst="rect">
              <a:avLst/>
            </a:prstGeom>
            <a:solidFill>
              <a:srgbClr val="008080"/>
            </a:solidFill>
            <a:ln w="6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93" name="Rectangle 969"/>
            <p:cNvSpPr>
              <a:spLocks noChangeArrowheads="1"/>
            </p:cNvSpPr>
            <p:nvPr/>
          </p:nvSpPr>
          <p:spPr bwMode="auto">
            <a:xfrm>
              <a:off x="4247" y="211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94" name="Rectangle 970"/>
            <p:cNvSpPr>
              <a:spLocks noChangeArrowheads="1"/>
            </p:cNvSpPr>
            <p:nvPr/>
          </p:nvSpPr>
          <p:spPr bwMode="auto">
            <a:xfrm>
              <a:off x="4253" y="2112"/>
              <a:ext cx="18" cy="18"/>
            </a:xfrm>
            <a:prstGeom prst="rect">
              <a:avLst/>
            </a:prstGeom>
            <a:solidFill>
              <a:srgbClr val="008080"/>
            </a:solidFill>
            <a:ln w="6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95" name="Rectangle 971"/>
            <p:cNvSpPr>
              <a:spLocks noChangeArrowheads="1"/>
            </p:cNvSpPr>
            <p:nvPr/>
          </p:nvSpPr>
          <p:spPr bwMode="auto">
            <a:xfrm>
              <a:off x="4271" y="211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96" name="Rectangle 972"/>
            <p:cNvSpPr>
              <a:spLocks noChangeArrowheads="1"/>
            </p:cNvSpPr>
            <p:nvPr/>
          </p:nvSpPr>
          <p:spPr bwMode="auto">
            <a:xfrm>
              <a:off x="4283" y="211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97" name="Rectangle 973"/>
            <p:cNvSpPr>
              <a:spLocks noChangeArrowheads="1"/>
            </p:cNvSpPr>
            <p:nvPr/>
          </p:nvSpPr>
          <p:spPr bwMode="auto">
            <a:xfrm>
              <a:off x="4283" y="2112"/>
              <a:ext cx="24" cy="18"/>
            </a:xfrm>
            <a:prstGeom prst="rect">
              <a:avLst/>
            </a:prstGeom>
            <a:solidFill>
              <a:srgbClr val="C0C000"/>
            </a:solidFill>
            <a:ln w="6">
              <a:solidFill>
                <a:srgbClr val="C0C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98" name="Rectangle 974"/>
            <p:cNvSpPr>
              <a:spLocks noChangeArrowheads="1"/>
            </p:cNvSpPr>
            <p:nvPr/>
          </p:nvSpPr>
          <p:spPr bwMode="auto">
            <a:xfrm>
              <a:off x="4307" y="211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99" name="Rectangle 975"/>
            <p:cNvSpPr>
              <a:spLocks noChangeArrowheads="1"/>
            </p:cNvSpPr>
            <p:nvPr/>
          </p:nvSpPr>
          <p:spPr bwMode="auto">
            <a:xfrm>
              <a:off x="4313" y="211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00" name="Rectangle 976"/>
            <p:cNvSpPr>
              <a:spLocks noChangeArrowheads="1"/>
            </p:cNvSpPr>
            <p:nvPr/>
          </p:nvSpPr>
          <p:spPr bwMode="auto">
            <a:xfrm>
              <a:off x="4313" y="2112"/>
              <a:ext cx="18" cy="18"/>
            </a:xfrm>
            <a:prstGeom prst="rect">
              <a:avLst/>
            </a:prstGeom>
            <a:solidFill>
              <a:srgbClr val="008080"/>
            </a:solidFill>
            <a:ln w="6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01" name="Rectangle 977"/>
            <p:cNvSpPr>
              <a:spLocks noChangeArrowheads="1"/>
            </p:cNvSpPr>
            <p:nvPr/>
          </p:nvSpPr>
          <p:spPr bwMode="auto">
            <a:xfrm>
              <a:off x="4331" y="211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02" name="Rectangle 978"/>
            <p:cNvSpPr>
              <a:spLocks noChangeArrowheads="1"/>
            </p:cNvSpPr>
            <p:nvPr/>
          </p:nvSpPr>
          <p:spPr bwMode="auto">
            <a:xfrm>
              <a:off x="4337" y="2112"/>
              <a:ext cx="18" cy="18"/>
            </a:xfrm>
            <a:prstGeom prst="rect">
              <a:avLst/>
            </a:prstGeom>
            <a:solidFill>
              <a:srgbClr val="008080"/>
            </a:solidFill>
            <a:ln w="6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03" name="Rectangle 979"/>
            <p:cNvSpPr>
              <a:spLocks noChangeArrowheads="1"/>
            </p:cNvSpPr>
            <p:nvPr/>
          </p:nvSpPr>
          <p:spPr bwMode="auto">
            <a:xfrm>
              <a:off x="4355" y="211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04" name="Rectangle 980"/>
            <p:cNvSpPr>
              <a:spLocks noChangeArrowheads="1"/>
            </p:cNvSpPr>
            <p:nvPr/>
          </p:nvSpPr>
          <p:spPr bwMode="auto">
            <a:xfrm>
              <a:off x="4361" y="211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05" name="Rectangle 981"/>
            <p:cNvSpPr>
              <a:spLocks noChangeArrowheads="1"/>
            </p:cNvSpPr>
            <p:nvPr/>
          </p:nvSpPr>
          <p:spPr bwMode="auto">
            <a:xfrm>
              <a:off x="4361" y="2112"/>
              <a:ext cx="30" cy="18"/>
            </a:xfrm>
            <a:prstGeom prst="rect">
              <a:avLst/>
            </a:prstGeom>
            <a:solidFill>
              <a:srgbClr val="C0C000"/>
            </a:solidFill>
            <a:ln w="6">
              <a:solidFill>
                <a:srgbClr val="C0C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06" name="Rectangle 982"/>
            <p:cNvSpPr>
              <a:spLocks noChangeArrowheads="1"/>
            </p:cNvSpPr>
            <p:nvPr/>
          </p:nvSpPr>
          <p:spPr bwMode="auto">
            <a:xfrm>
              <a:off x="4391" y="211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07" name="Rectangle 983"/>
            <p:cNvSpPr>
              <a:spLocks noChangeArrowheads="1"/>
            </p:cNvSpPr>
            <p:nvPr/>
          </p:nvSpPr>
          <p:spPr bwMode="auto">
            <a:xfrm>
              <a:off x="4391" y="211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08" name="Rectangle 984"/>
            <p:cNvSpPr>
              <a:spLocks noChangeArrowheads="1"/>
            </p:cNvSpPr>
            <p:nvPr/>
          </p:nvSpPr>
          <p:spPr bwMode="auto">
            <a:xfrm>
              <a:off x="4391" y="2112"/>
              <a:ext cx="24" cy="18"/>
            </a:xfrm>
            <a:prstGeom prst="rect">
              <a:avLst/>
            </a:prstGeom>
            <a:solidFill>
              <a:srgbClr val="008080"/>
            </a:solidFill>
            <a:ln w="6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09" name="Rectangle 985"/>
            <p:cNvSpPr>
              <a:spLocks noChangeArrowheads="1"/>
            </p:cNvSpPr>
            <p:nvPr/>
          </p:nvSpPr>
          <p:spPr bwMode="auto">
            <a:xfrm>
              <a:off x="4415" y="211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10" name="Rectangle 986"/>
            <p:cNvSpPr>
              <a:spLocks noChangeArrowheads="1"/>
            </p:cNvSpPr>
            <p:nvPr/>
          </p:nvSpPr>
          <p:spPr bwMode="auto">
            <a:xfrm>
              <a:off x="4415" y="2112"/>
              <a:ext cx="24" cy="18"/>
            </a:xfrm>
            <a:prstGeom prst="rect">
              <a:avLst/>
            </a:prstGeom>
            <a:solidFill>
              <a:srgbClr val="008080"/>
            </a:solidFill>
            <a:ln w="6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11" name="Rectangle 987"/>
            <p:cNvSpPr>
              <a:spLocks noChangeArrowheads="1"/>
            </p:cNvSpPr>
            <p:nvPr/>
          </p:nvSpPr>
          <p:spPr bwMode="auto">
            <a:xfrm>
              <a:off x="4439" y="211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12" name="Rectangle 988"/>
            <p:cNvSpPr>
              <a:spLocks noChangeArrowheads="1"/>
            </p:cNvSpPr>
            <p:nvPr/>
          </p:nvSpPr>
          <p:spPr bwMode="auto">
            <a:xfrm>
              <a:off x="4445" y="211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13" name="Rectangle 989"/>
            <p:cNvSpPr>
              <a:spLocks noChangeArrowheads="1"/>
            </p:cNvSpPr>
            <p:nvPr/>
          </p:nvSpPr>
          <p:spPr bwMode="auto">
            <a:xfrm>
              <a:off x="4445" y="2112"/>
              <a:ext cx="24" cy="18"/>
            </a:xfrm>
            <a:prstGeom prst="rect">
              <a:avLst/>
            </a:prstGeom>
            <a:solidFill>
              <a:srgbClr val="C0C000"/>
            </a:solidFill>
            <a:ln w="6">
              <a:solidFill>
                <a:srgbClr val="C0C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14" name="Rectangle 990"/>
            <p:cNvSpPr>
              <a:spLocks noChangeArrowheads="1"/>
            </p:cNvSpPr>
            <p:nvPr/>
          </p:nvSpPr>
          <p:spPr bwMode="auto">
            <a:xfrm>
              <a:off x="4469" y="211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15" name="Rectangle 991"/>
            <p:cNvSpPr>
              <a:spLocks noChangeArrowheads="1"/>
            </p:cNvSpPr>
            <p:nvPr/>
          </p:nvSpPr>
          <p:spPr bwMode="auto">
            <a:xfrm>
              <a:off x="4475" y="211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16" name="Rectangle 992"/>
            <p:cNvSpPr>
              <a:spLocks noChangeArrowheads="1"/>
            </p:cNvSpPr>
            <p:nvPr/>
          </p:nvSpPr>
          <p:spPr bwMode="auto">
            <a:xfrm>
              <a:off x="4475" y="2112"/>
              <a:ext cx="18" cy="18"/>
            </a:xfrm>
            <a:prstGeom prst="rect">
              <a:avLst/>
            </a:prstGeom>
            <a:solidFill>
              <a:srgbClr val="008080"/>
            </a:solidFill>
            <a:ln w="6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17" name="Rectangle 993"/>
            <p:cNvSpPr>
              <a:spLocks noChangeArrowheads="1"/>
            </p:cNvSpPr>
            <p:nvPr/>
          </p:nvSpPr>
          <p:spPr bwMode="auto">
            <a:xfrm>
              <a:off x="4493" y="211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18" name="Rectangle 994"/>
            <p:cNvSpPr>
              <a:spLocks noChangeArrowheads="1"/>
            </p:cNvSpPr>
            <p:nvPr/>
          </p:nvSpPr>
          <p:spPr bwMode="auto">
            <a:xfrm>
              <a:off x="4499" y="2112"/>
              <a:ext cx="18" cy="18"/>
            </a:xfrm>
            <a:prstGeom prst="rect">
              <a:avLst/>
            </a:prstGeom>
            <a:solidFill>
              <a:srgbClr val="008080"/>
            </a:solidFill>
            <a:ln w="6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19" name="Rectangle 995"/>
            <p:cNvSpPr>
              <a:spLocks noChangeArrowheads="1"/>
            </p:cNvSpPr>
            <p:nvPr/>
          </p:nvSpPr>
          <p:spPr bwMode="auto">
            <a:xfrm>
              <a:off x="4517" y="211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20" name="Rectangle 996"/>
            <p:cNvSpPr>
              <a:spLocks noChangeArrowheads="1"/>
            </p:cNvSpPr>
            <p:nvPr/>
          </p:nvSpPr>
          <p:spPr bwMode="auto">
            <a:xfrm>
              <a:off x="4529" y="211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21" name="Rectangle 997"/>
            <p:cNvSpPr>
              <a:spLocks noChangeArrowheads="1"/>
            </p:cNvSpPr>
            <p:nvPr/>
          </p:nvSpPr>
          <p:spPr bwMode="auto">
            <a:xfrm>
              <a:off x="4529" y="2112"/>
              <a:ext cx="24" cy="18"/>
            </a:xfrm>
            <a:prstGeom prst="rect">
              <a:avLst/>
            </a:prstGeom>
            <a:solidFill>
              <a:srgbClr val="C0C000"/>
            </a:solidFill>
            <a:ln w="6">
              <a:solidFill>
                <a:srgbClr val="C0C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22" name="Rectangle 998"/>
            <p:cNvSpPr>
              <a:spLocks noChangeArrowheads="1"/>
            </p:cNvSpPr>
            <p:nvPr/>
          </p:nvSpPr>
          <p:spPr bwMode="auto">
            <a:xfrm>
              <a:off x="4553" y="211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23" name="Rectangle 999"/>
            <p:cNvSpPr>
              <a:spLocks noChangeArrowheads="1"/>
            </p:cNvSpPr>
            <p:nvPr/>
          </p:nvSpPr>
          <p:spPr bwMode="auto">
            <a:xfrm>
              <a:off x="4559" y="211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24" name="Rectangle 1000"/>
            <p:cNvSpPr>
              <a:spLocks noChangeArrowheads="1"/>
            </p:cNvSpPr>
            <p:nvPr/>
          </p:nvSpPr>
          <p:spPr bwMode="auto">
            <a:xfrm>
              <a:off x="4559" y="2112"/>
              <a:ext cx="18" cy="18"/>
            </a:xfrm>
            <a:prstGeom prst="rect">
              <a:avLst/>
            </a:prstGeom>
            <a:solidFill>
              <a:srgbClr val="008080"/>
            </a:solidFill>
            <a:ln w="6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25" name="Rectangle 1001"/>
            <p:cNvSpPr>
              <a:spLocks noChangeArrowheads="1"/>
            </p:cNvSpPr>
            <p:nvPr/>
          </p:nvSpPr>
          <p:spPr bwMode="auto">
            <a:xfrm>
              <a:off x="4577" y="211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26" name="Rectangle 1002"/>
            <p:cNvSpPr>
              <a:spLocks noChangeArrowheads="1"/>
            </p:cNvSpPr>
            <p:nvPr/>
          </p:nvSpPr>
          <p:spPr bwMode="auto">
            <a:xfrm>
              <a:off x="4583" y="2112"/>
              <a:ext cx="18" cy="18"/>
            </a:xfrm>
            <a:prstGeom prst="rect">
              <a:avLst/>
            </a:prstGeom>
            <a:solidFill>
              <a:srgbClr val="008080"/>
            </a:solidFill>
            <a:ln w="6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27" name="Rectangle 1003"/>
            <p:cNvSpPr>
              <a:spLocks noChangeArrowheads="1"/>
            </p:cNvSpPr>
            <p:nvPr/>
          </p:nvSpPr>
          <p:spPr bwMode="auto">
            <a:xfrm>
              <a:off x="4601" y="211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28" name="Rectangle 1004"/>
            <p:cNvSpPr>
              <a:spLocks noChangeArrowheads="1"/>
            </p:cNvSpPr>
            <p:nvPr/>
          </p:nvSpPr>
          <p:spPr bwMode="auto">
            <a:xfrm>
              <a:off x="4607" y="211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29" name="Rectangle 1005"/>
            <p:cNvSpPr>
              <a:spLocks noChangeArrowheads="1"/>
            </p:cNvSpPr>
            <p:nvPr/>
          </p:nvSpPr>
          <p:spPr bwMode="auto">
            <a:xfrm>
              <a:off x="4607" y="2112"/>
              <a:ext cx="24" cy="18"/>
            </a:xfrm>
            <a:prstGeom prst="rect">
              <a:avLst/>
            </a:prstGeom>
            <a:solidFill>
              <a:srgbClr val="C0C000"/>
            </a:solidFill>
            <a:ln w="6">
              <a:solidFill>
                <a:srgbClr val="C0C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30" name="Rectangle 1006"/>
            <p:cNvSpPr>
              <a:spLocks noChangeArrowheads="1"/>
            </p:cNvSpPr>
            <p:nvPr/>
          </p:nvSpPr>
          <p:spPr bwMode="auto">
            <a:xfrm>
              <a:off x="4631" y="211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31" name="Rectangle 1007"/>
            <p:cNvSpPr>
              <a:spLocks noChangeArrowheads="1"/>
            </p:cNvSpPr>
            <p:nvPr/>
          </p:nvSpPr>
          <p:spPr bwMode="auto">
            <a:xfrm>
              <a:off x="4637" y="211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32" name="Rectangle 1008"/>
            <p:cNvSpPr>
              <a:spLocks noChangeArrowheads="1"/>
            </p:cNvSpPr>
            <p:nvPr/>
          </p:nvSpPr>
          <p:spPr bwMode="auto">
            <a:xfrm>
              <a:off x="4637" y="2112"/>
              <a:ext cx="18" cy="18"/>
            </a:xfrm>
            <a:prstGeom prst="rect">
              <a:avLst/>
            </a:prstGeom>
            <a:solidFill>
              <a:srgbClr val="008080"/>
            </a:solidFill>
            <a:ln w="6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33" name="Rectangle 1009"/>
            <p:cNvSpPr>
              <a:spLocks noChangeArrowheads="1"/>
            </p:cNvSpPr>
            <p:nvPr/>
          </p:nvSpPr>
          <p:spPr bwMode="auto">
            <a:xfrm>
              <a:off x="4655" y="211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34" name="Rectangle 1010"/>
            <p:cNvSpPr>
              <a:spLocks noChangeArrowheads="1"/>
            </p:cNvSpPr>
            <p:nvPr/>
          </p:nvSpPr>
          <p:spPr bwMode="auto">
            <a:xfrm>
              <a:off x="4661" y="2112"/>
              <a:ext cx="18" cy="18"/>
            </a:xfrm>
            <a:prstGeom prst="rect">
              <a:avLst/>
            </a:prstGeom>
            <a:solidFill>
              <a:srgbClr val="008080"/>
            </a:solidFill>
            <a:ln w="6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35" name="Rectangle 1011"/>
            <p:cNvSpPr>
              <a:spLocks noChangeArrowheads="1"/>
            </p:cNvSpPr>
            <p:nvPr/>
          </p:nvSpPr>
          <p:spPr bwMode="auto">
            <a:xfrm>
              <a:off x="4679" y="211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36" name="Rectangle 1012"/>
            <p:cNvSpPr>
              <a:spLocks noChangeArrowheads="1"/>
            </p:cNvSpPr>
            <p:nvPr/>
          </p:nvSpPr>
          <p:spPr bwMode="auto">
            <a:xfrm>
              <a:off x="4691" y="211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37" name="Rectangle 1013"/>
            <p:cNvSpPr>
              <a:spLocks noChangeArrowheads="1"/>
            </p:cNvSpPr>
            <p:nvPr/>
          </p:nvSpPr>
          <p:spPr bwMode="auto">
            <a:xfrm>
              <a:off x="4691" y="2112"/>
              <a:ext cx="24" cy="18"/>
            </a:xfrm>
            <a:prstGeom prst="rect">
              <a:avLst/>
            </a:prstGeom>
            <a:solidFill>
              <a:srgbClr val="C0C000"/>
            </a:solidFill>
            <a:ln w="6">
              <a:solidFill>
                <a:srgbClr val="C0C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38" name="Rectangle 1014"/>
            <p:cNvSpPr>
              <a:spLocks noChangeArrowheads="1"/>
            </p:cNvSpPr>
            <p:nvPr/>
          </p:nvSpPr>
          <p:spPr bwMode="auto">
            <a:xfrm>
              <a:off x="4715" y="211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39" name="Rectangle 1015"/>
            <p:cNvSpPr>
              <a:spLocks noChangeArrowheads="1"/>
            </p:cNvSpPr>
            <p:nvPr/>
          </p:nvSpPr>
          <p:spPr bwMode="auto">
            <a:xfrm>
              <a:off x="4721" y="211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40" name="Rectangle 1016"/>
            <p:cNvSpPr>
              <a:spLocks noChangeArrowheads="1"/>
            </p:cNvSpPr>
            <p:nvPr/>
          </p:nvSpPr>
          <p:spPr bwMode="auto">
            <a:xfrm>
              <a:off x="4721" y="2112"/>
              <a:ext cx="18" cy="18"/>
            </a:xfrm>
            <a:prstGeom prst="rect">
              <a:avLst/>
            </a:prstGeom>
            <a:solidFill>
              <a:srgbClr val="008080"/>
            </a:solidFill>
            <a:ln w="6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41" name="Rectangle 1017"/>
            <p:cNvSpPr>
              <a:spLocks noChangeArrowheads="1"/>
            </p:cNvSpPr>
            <p:nvPr/>
          </p:nvSpPr>
          <p:spPr bwMode="auto">
            <a:xfrm>
              <a:off x="4739" y="211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42" name="Rectangle 1018"/>
            <p:cNvSpPr>
              <a:spLocks noChangeArrowheads="1"/>
            </p:cNvSpPr>
            <p:nvPr/>
          </p:nvSpPr>
          <p:spPr bwMode="auto">
            <a:xfrm>
              <a:off x="4745" y="2112"/>
              <a:ext cx="18" cy="18"/>
            </a:xfrm>
            <a:prstGeom prst="rect">
              <a:avLst/>
            </a:prstGeom>
            <a:solidFill>
              <a:srgbClr val="008080"/>
            </a:solidFill>
            <a:ln w="6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43" name="Rectangle 1019"/>
            <p:cNvSpPr>
              <a:spLocks noChangeArrowheads="1"/>
            </p:cNvSpPr>
            <p:nvPr/>
          </p:nvSpPr>
          <p:spPr bwMode="auto">
            <a:xfrm>
              <a:off x="4763" y="211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44" name="Rectangle 1020"/>
            <p:cNvSpPr>
              <a:spLocks noChangeArrowheads="1"/>
            </p:cNvSpPr>
            <p:nvPr/>
          </p:nvSpPr>
          <p:spPr bwMode="auto">
            <a:xfrm>
              <a:off x="4769" y="211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45" name="Rectangle 1021"/>
            <p:cNvSpPr>
              <a:spLocks noChangeArrowheads="1"/>
            </p:cNvSpPr>
            <p:nvPr/>
          </p:nvSpPr>
          <p:spPr bwMode="auto">
            <a:xfrm>
              <a:off x="4769" y="2112"/>
              <a:ext cx="30" cy="18"/>
            </a:xfrm>
            <a:prstGeom prst="rect">
              <a:avLst/>
            </a:prstGeom>
            <a:solidFill>
              <a:srgbClr val="C0C000"/>
            </a:solidFill>
            <a:ln w="6">
              <a:solidFill>
                <a:srgbClr val="C0C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46" name="Rectangle 1022"/>
            <p:cNvSpPr>
              <a:spLocks noChangeArrowheads="1"/>
            </p:cNvSpPr>
            <p:nvPr/>
          </p:nvSpPr>
          <p:spPr bwMode="auto">
            <a:xfrm>
              <a:off x="4799" y="211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47" name="Rectangle 1023"/>
            <p:cNvSpPr>
              <a:spLocks noChangeArrowheads="1"/>
            </p:cNvSpPr>
            <p:nvPr/>
          </p:nvSpPr>
          <p:spPr bwMode="auto">
            <a:xfrm>
              <a:off x="4799" y="211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584" name="Rectangle 1024"/>
            <p:cNvSpPr>
              <a:spLocks noChangeArrowheads="1"/>
            </p:cNvSpPr>
            <p:nvPr/>
          </p:nvSpPr>
          <p:spPr bwMode="auto">
            <a:xfrm>
              <a:off x="4799" y="2112"/>
              <a:ext cx="18" cy="18"/>
            </a:xfrm>
            <a:prstGeom prst="rect">
              <a:avLst/>
            </a:prstGeom>
            <a:solidFill>
              <a:srgbClr val="008080"/>
            </a:solidFill>
            <a:ln w="6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585" name="Rectangle 1025"/>
            <p:cNvSpPr>
              <a:spLocks noChangeArrowheads="1"/>
            </p:cNvSpPr>
            <p:nvPr/>
          </p:nvSpPr>
          <p:spPr bwMode="auto">
            <a:xfrm>
              <a:off x="4817" y="211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586" name="Rectangle 1026"/>
            <p:cNvSpPr>
              <a:spLocks noChangeArrowheads="1"/>
            </p:cNvSpPr>
            <p:nvPr/>
          </p:nvSpPr>
          <p:spPr bwMode="auto">
            <a:xfrm>
              <a:off x="4823" y="2112"/>
              <a:ext cx="18" cy="18"/>
            </a:xfrm>
            <a:prstGeom prst="rect">
              <a:avLst/>
            </a:prstGeom>
            <a:solidFill>
              <a:srgbClr val="008080"/>
            </a:solidFill>
            <a:ln w="6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587" name="Rectangle 1027"/>
            <p:cNvSpPr>
              <a:spLocks noChangeArrowheads="1"/>
            </p:cNvSpPr>
            <p:nvPr/>
          </p:nvSpPr>
          <p:spPr bwMode="auto">
            <a:xfrm>
              <a:off x="4841" y="211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588" name="Rectangle 1028"/>
            <p:cNvSpPr>
              <a:spLocks noChangeArrowheads="1"/>
            </p:cNvSpPr>
            <p:nvPr/>
          </p:nvSpPr>
          <p:spPr bwMode="auto">
            <a:xfrm>
              <a:off x="4853" y="211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589" name="Rectangle 1029"/>
            <p:cNvSpPr>
              <a:spLocks noChangeArrowheads="1"/>
            </p:cNvSpPr>
            <p:nvPr/>
          </p:nvSpPr>
          <p:spPr bwMode="auto">
            <a:xfrm>
              <a:off x="4853" y="2112"/>
              <a:ext cx="24" cy="18"/>
            </a:xfrm>
            <a:prstGeom prst="rect">
              <a:avLst/>
            </a:prstGeom>
            <a:solidFill>
              <a:srgbClr val="C0C000"/>
            </a:solidFill>
            <a:ln w="6">
              <a:solidFill>
                <a:srgbClr val="C0C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590" name="Rectangle 1030"/>
            <p:cNvSpPr>
              <a:spLocks noChangeArrowheads="1"/>
            </p:cNvSpPr>
            <p:nvPr/>
          </p:nvSpPr>
          <p:spPr bwMode="auto">
            <a:xfrm>
              <a:off x="4877" y="211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591" name="Rectangle 1031"/>
            <p:cNvSpPr>
              <a:spLocks noChangeArrowheads="1"/>
            </p:cNvSpPr>
            <p:nvPr/>
          </p:nvSpPr>
          <p:spPr bwMode="auto">
            <a:xfrm>
              <a:off x="4883" y="211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592" name="Rectangle 1032"/>
            <p:cNvSpPr>
              <a:spLocks noChangeArrowheads="1"/>
            </p:cNvSpPr>
            <p:nvPr/>
          </p:nvSpPr>
          <p:spPr bwMode="auto">
            <a:xfrm>
              <a:off x="4883" y="2112"/>
              <a:ext cx="18" cy="18"/>
            </a:xfrm>
            <a:prstGeom prst="rect">
              <a:avLst/>
            </a:prstGeom>
            <a:solidFill>
              <a:srgbClr val="008080"/>
            </a:solidFill>
            <a:ln w="6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593" name="Rectangle 1033"/>
            <p:cNvSpPr>
              <a:spLocks noChangeArrowheads="1"/>
            </p:cNvSpPr>
            <p:nvPr/>
          </p:nvSpPr>
          <p:spPr bwMode="auto">
            <a:xfrm>
              <a:off x="4901" y="211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594" name="Rectangle 1034"/>
            <p:cNvSpPr>
              <a:spLocks noChangeArrowheads="1"/>
            </p:cNvSpPr>
            <p:nvPr/>
          </p:nvSpPr>
          <p:spPr bwMode="auto">
            <a:xfrm>
              <a:off x="4907" y="2112"/>
              <a:ext cx="18" cy="18"/>
            </a:xfrm>
            <a:prstGeom prst="rect">
              <a:avLst/>
            </a:prstGeom>
            <a:solidFill>
              <a:srgbClr val="008080"/>
            </a:solidFill>
            <a:ln w="6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595" name="Rectangle 1035"/>
            <p:cNvSpPr>
              <a:spLocks noChangeArrowheads="1"/>
            </p:cNvSpPr>
            <p:nvPr/>
          </p:nvSpPr>
          <p:spPr bwMode="auto">
            <a:xfrm>
              <a:off x="4925" y="211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596" name="Rectangle 1036"/>
            <p:cNvSpPr>
              <a:spLocks noChangeArrowheads="1"/>
            </p:cNvSpPr>
            <p:nvPr/>
          </p:nvSpPr>
          <p:spPr bwMode="auto">
            <a:xfrm>
              <a:off x="4931" y="211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597" name="Rectangle 1037"/>
            <p:cNvSpPr>
              <a:spLocks noChangeArrowheads="1"/>
            </p:cNvSpPr>
            <p:nvPr/>
          </p:nvSpPr>
          <p:spPr bwMode="auto">
            <a:xfrm>
              <a:off x="4931" y="2112"/>
              <a:ext cx="30" cy="18"/>
            </a:xfrm>
            <a:prstGeom prst="rect">
              <a:avLst/>
            </a:prstGeom>
            <a:solidFill>
              <a:srgbClr val="C0C000"/>
            </a:solidFill>
            <a:ln w="6">
              <a:solidFill>
                <a:srgbClr val="C0C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598" name="Rectangle 1038"/>
            <p:cNvSpPr>
              <a:spLocks noChangeArrowheads="1"/>
            </p:cNvSpPr>
            <p:nvPr/>
          </p:nvSpPr>
          <p:spPr bwMode="auto">
            <a:xfrm>
              <a:off x="4961" y="211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599" name="Rectangle 1039"/>
            <p:cNvSpPr>
              <a:spLocks noChangeArrowheads="1"/>
            </p:cNvSpPr>
            <p:nvPr/>
          </p:nvSpPr>
          <p:spPr bwMode="auto">
            <a:xfrm>
              <a:off x="4961" y="211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600" name="Rectangle 1040"/>
            <p:cNvSpPr>
              <a:spLocks noChangeArrowheads="1"/>
            </p:cNvSpPr>
            <p:nvPr/>
          </p:nvSpPr>
          <p:spPr bwMode="auto">
            <a:xfrm>
              <a:off x="4961" y="2112"/>
              <a:ext cx="24" cy="18"/>
            </a:xfrm>
            <a:prstGeom prst="rect">
              <a:avLst/>
            </a:prstGeom>
            <a:solidFill>
              <a:srgbClr val="008080"/>
            </a:solidFill>
            <a:ln w="6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601" name="Rectangle 1041"/>
            <p:cNvSpPr>
              <a:spLocks noChangeArrowheads="1"/>
            </p:cNvSpPr>
            <p:nvPr/>
          </p:nvSpPr>
          <p:spPr bwMode="auto">
            <a:xfrm>
              <a:off x="4985" y="211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602" name="Rectangle 1042"/>
            <p:cNvSpPr>
              <a:spLocks noChangeArrowheads="1"/>
            </p:cNvSpPr>
            <p:nvPr/>
          </p:nvSpPr>
          <p:spPr bwMode="auto">
            <a:xfrm>
              <a:off x="4985" y="2112"/>
              <a:ext cx="18" cy="18"/>
            </a:xfrm>
            <a:prstGeom prst="rect">
              <a:avLst/>
            </a:prstGeom>
            <a:solidFill>
              <a:srgbClr val="008080"/>
            </a:solidFill>
            <a:ln w="6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603" name="Rectangle 1043"/>
            <p:cNvSpPr>
              <a:spLocks noChangeArrowheads="1"/>
            </p:cNvSpPr>
            <p:nvPr/>
          </p:nvSpPr>
          <p:spPr bwMode="auto">
            <a:xfrm>
              <a:off x="5003" y="211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604" name="Rectangle 1044"/>
            <p:cNvSpPr>
              <a:spLocks noChangeArrowheads="1"/>
            </p:cNvSpPr>
            <p:nvPr/>
          </p:nvSpPr>
          <p:spPr bwMode="auto">
            <a:xfrm>
              <a:off x="5015" y="211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605" name="Rectangle 1045"/>
            <p:cNvSpPr>
              <a:spLocks noChangeArrowheads="1"/>
            </p:cNvSpPr>
            <p:nvPr/>
          </p:nvSpPr>
          <p:spPr bwMode="auto">
            <a:xfrm>
              <a:off x="5015" y="2112"/>
              <a:ext cx="24" cy="18"/>
            </a:xfrm>
            <a:prstGeom prst="rect">
              <a:avLst/>
            </a:prstGeom>
            <a:solidFill>
              <a:srgbClr val="C0C000"/>
            </a:solidFill>
            <a:ln w="6">
              <a:solidFill>
                <a:srgbClr val="C0C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606" name="Rectangle 1046"/>
            <p:cNvSpPr>
              <a:spLocks noChangeArrowheads="1"/>
            </p:cNvSpPr>
            <p:nvPr/>
          </p:nvSpPr>
          <p:spPr bwMode="auto">
            <a:xfrm>
              <a:off x="5039" y="211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607" name="Rectangle 1047"/>
            <p:cNvSpPr>
              <a:spLocks noChangeArrowheads="1"/>
            </p:cNvSpPr>
            <p:nvPr/>
          </p:nvSpPr>
          <p:spPr bwMode="auto">
            <a:xfrm>
              <a:off x="5045" y="211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608" name="Rectangle 1048"/>
            <p:cNvSpPr>
              <a:spLocks noChangeArrowheads="1"/>
            </p:cNvSpPr>
            <p:nvPr/>
          </p:nvSpPr>
          <p:spPr bwMode="auto">
            <a:xfrm>
              <a:off x="5045" y="2112"/>
              <a:ext cx="18" cy="18"/>
            </a:xfrm>
            <a:prstGeom prst="rect">
              <a:avLst/>
            </a:prstGeom>
            <a:solidFill>
              <a:srgbClr val="008080"/>
            </a:solidFill>
            <a:ln w="6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609" name="Rectangle 1049"/>
            <p:cNvSpPr>
              <a:spLocks noChangeArrowheads="1"/>
            </p:cNvSpPr>
            <p:nvPr/>
          </p:nvSpPr>
          <p:spPr bwMode="auto">
            <a:xfrm>
              <a:off x="5063" y="211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610" name="Rectangle 1050"/>
            <p:cNvSpPr>
              <a:spLocks noChangeArrowheads="1"/>
            </p:cNvSpPr>
            <p:nvPr/>
          </p:nvSpPr>
          <p:spPr bwMode="auto">
            <a:xfrm>
              <a:off x="5069" y="2112"/>
              <a:ext cx="18" cy="18"/>
            </a:xfrm>
            <a:prstGeom prst="rect">
              <a:avLst/>
            </a:prstGeom>
            <a:solidFill>
              <a:srgbClr val="008080"/>
            </a:solidFill>
            <a:ln w="6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611" name="Rectangle 1051"/>
            <p:cNvSpPr>
              <a:spLocks noChangeArrowheads="1"/>
            </p:cNvSpPr>
            <p:nvPr/>
          </p:nvSpPr>
          <p:spPr bwMode="auto">
            <a:xfrm>
              <a:off x="5087" y="211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612" name="Rectangle 1052"/>
            <p:cNvSpPr>
              <a:spLocks noChangeArrowheads="1"/>
            </p:cNvSpPr>
            <p:nvPr/>
          </p:nvSpPr>
          <p:spPr bwMode="auto">
            <a:xfrm>
              <a:off x="5099" y="211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613" name="Rectangle 1053"/>
            <p:cNvSpPr>
              <a:spLocks noChangeArrowheads="1"/>
            </p:cNvSpPr>
            <p:nvPr/>
          </p:nvSpPr>
          <p:spPr bwMode="auto">
            <a:xfrm>
              <a:off x="5099" y="2112"/>
              <a:ext cx="24" cy="18"/>
            </a:xfrm>
            <a:prstGeom prst="rect">
              <a:avLst/>
            </a:prstGeom>
            <a:solidFill>
              <a:srgbClr val="C0C000"/>
            </a:solidFill>
            <a:ln w="6">
              <a:solidFill>
                <a:srgbClr val="C0C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614" name="Rectangle 1054"/>
            <p:cNvSpPr>
              <a:spLocks noChangeArrowheads="1"/>
            </p:cNvSpPr>
            <p:nvPr/>
          </p:nvSpPr>
          <p:spPr bwMode="auto">
            <a:xfrm>
              <a:off x="5123" y="211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615" name="Rectangle 1055"/>
            <p:cNvSpPr>
              <a:spLocks noChangeArrowheads="1"/>
            </p:cNvSpPr>
            <p:nvPr/>
          </p:nvSpPr>
          <p:spPr bwMode="auto">
            <a:xfrm>
              <a:off x="5129" y="211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616" name="Rectangle 1056"/>
            <p:cNvSpPr>
              <a:spLocks noChangeArrowheads="1"/>
            </p:cNvSpPr>
            <p:nvPr/>
          </p:nvSpPr>
          <p:spPr bwMode="auto">
            <a:xfrm>
              <a:off x="5129" y="2112"/>
              <a:ext cx="18" cy="18"/>
            </a:xfrm>
            <a:prstGeom prst="rect">
              <a:avLst/>
            </a:prstGeom>
            <a:solidFill>
              <a:srgbClr val="008080"/>
            </a:solidFill>
            <a:ln w="6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617" name="Rectangle 1057"/>
            <p:cNvSpPr>
              <a:spLocks noChangeArrowheads="1"/>
            </p:cNvSpPr>
            <p:nvPr/>
          </p:nvSpPr>
          <p:spPr bwMode="auto">
            <a:xfrm>
              <a:off x="5147" y="211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618" name="Rectangle 1058"/>
            <p:cNvSpPr>
              <a:spLocks noChangeArrowheads="1"/>
            </p:cNvSpPr>
            <p:nvPr/>
          </p:nvSpPr>
          <p:spPr bwMode="auto">
            <a:xfrm>
              <a:off x="5147" y="2112"/>
              <a:ext cx="24" cy="18"/>
            </a:xfrm>
            <a:prstGeom prst="rect">
              <a:avLst/>
            </a:prstGeom>
            <a:solidFill>
              <a:srgbClr val="008080"/>
            </a:solidFill>
            <a:ln w="6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619" name="Rectangle 1059"/>
            <p:cNvSpPr>
              <a:spLocks noChangeArrowheads="1"/>
            </p:cNvSpPr>
            <p:nvPr/>
          </p:nvSpPr>
          <p:spPr bwMode="auto">
            <a:xfrm>
              <a:off x="5171" y="211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620" name="Rectangle 1060"/>
            <p:cNvSpPr>
              <a:spLocks noChangeArrowheads="1"/>
            </p:cNvSpPr>
            <p:nvPr/>
          </p:nvSpPr>
          <p:spPr bwMode="auto">
            <a:xfrm>
              <a:off x="5177" y="211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621" name="Rectangle 1061"/>
            <p:cNvSpPr>
              <a:spLocks noChangeArrowheads="1"/>
            </p:cNvSpPr>
            <p:nvPr/>
          </p:nvSpPr>
          <p:spPr bwMode="auto">
            <a:xfrm>
              <a:off x="5177" y="2112"/>
              <a:ext cx="24" cy="18"/>
            </a:xfrm>
            <a:prstGeom prst="rect">
              <a:avLst/>
            </a:prstGeom>
            <a:solidFill>
              <a:srgbClr val="C0C000"/>
            </a:solidFill>
            <a:ln w="6">
              <a:solidFill>
                <a:srgbClr val="C0C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622" name="Rectangle 1062"/>
            <p:cNvSpPr>
              <a:spLocks noChangeArrowheads="1"/>
            </p:cNvSpPr>
            <p:nvPr/>
          </p:nvSpPr>
          <p:spPr bwMode="auto">
            <a:xfrm>
              <a:off x="5201" y="211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623" name="Rectangle 1063"/>
            <p:cNvSpPr>
              <a:spLocks noChangeArrowheads="1"/>
            </p:cNvSpPr>
            <p:nvPr/>
          </p:nvSpPr>
          <p:spPr bwMode="auto">
            <a:xfrm>
              <a:off x="5207" y="211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624" name="Rectangle 1064"/>
            <p:cNvSpPr>
              <a:spLocks noChangeArrowheads="1"/>
            </p:cNvSpPr>
            <p:nvPr/>
          </p:nvSpPr>
          <p:spPr bwMode="auto">
            <a:xfrm>
              <a:off x="5207" y="2112"/>
              <a:ext cx="18" cy="18"/>
            </a:xfrm>
            <a:prstGeom prst="rect">
              <a:avLst/>
            </a:prstGeom>
            <a:solidFill>
              <a:srgbClr val="008080"/>
            </a:solidFill>
            <a:ln w="6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625" name="Rectangle 1065"/>
            <p:cNvSpPr>
              <a:spLocks noChangeArrowheads="1"/>
            </p:cNvSpPr>
            <p:nvPr/>
          </p:nvSpPr>
          <p:spPr bwMode="auto">
            <a:xfrm>
              <a:off x="5225" y="211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626" name="Rectangle 1066"/>
            <p:cNvSpPr>
              <a:spLocks noChangeArrowheads="1"/>
            </p:cNvSpPr>
            <p:nvPr/>
          </p:nvSpPr>
          <p:spPr bwMode="auto">
            <a:xfrm>
              <a:off x="5231" y="2112"/>
              <a:ext cx="18" cy="18"/>
            </a:xfrm>
            <a:prstGeom prst="rect">
              <a:avLst/>
            </a:prstGeom>
            <a:solidFill>
              <a:srgbClr val="008080"/>
            </a:solidFill>
            <a:ln w="6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627" name="Rectangle 1067"/>
            <p:cNvSpPr>
              <a:spLocks noChangeArrowheads="1"/>
            </p:cNvSpPr>
            <p:nvPr/>
          </p:nvSpPr>
          <p:spPr bwMode="auto">
            <a:xfrm>
              <a:off x="5249" y="211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628" name="Rectangle 1068"/>
            <p:cNvSpPr>
              <a:spLocks noChangeArrowheads="1"/>
            </p:cNvSpPr>
            <p:nvPr/>
          </p:nvSpPr>
          <p:spPr bwMode="auto">
            <a:xfrm>
              <a:off x="5261" y="211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629" name="Rectangle 1069"/>
            <p:cNvSpPr>
              <a:spLocks noChangeArrowheads="1"/>
            </p:cNvSpPr>
            <p:nvPr/>
          </p:nvSpPr>
          <p:spPr bwMode="auto">
            <a:xfrm>
              <a:off x="5261" y="2112"/>
              <a:ext cx="24" cy="18"/>
            </a:xfrm>
            <a:prstGeom prst="rect">
              <a:avLst/>
            </a:prstGeom>
            <a:solidFill>
              <a:srgbClr val="C0C000"/>
            </a:solidFill>
            <a:ln w="6">
              <a:solidFill>
                <a:srgbClr val="C0C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630" name="Rectangle 1070"/>
            <p:cNvSpPr>
              <a:spLocks noChangeArrowheads="1"/>
            </p:cNvSpPr>
            <p:nvPr/>
          </p:nvSpPr>
          <p:spPr bwMode="auto">
            <a:xfrm>
              <a:off x="5285" y="211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631" name="Rectangle 1071"/>
            <p:cNvSpPr>
              <a:spLocks noChangeArrowheads="1"/>
            </p:cNvSpPr>
            <p:nvPr/>
          </p:nvSpPr>
          <p:spPr bwMode="auto">
            <a:xfrm>
              <a:off x="5291" y="211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632" name="Rectangle 1072"/>
            <p:cNvSpPr>
              <a:spLocks noChangeArrowheads="1"/>
            </p:cNvSpPr>
            <p:nvPr/>
          </p:nvSpPr>
          <p:spPr bwMode="auto">
            <a:xfrm>
              <a:off x="5291" y="2112"/>
              <a:ext cx="18" cy="18"/>
            </a:xfrm>
            <a:prstGeom prst="rect">
              <a:avLst/>
            </a:prstGeom>
            <a:solidFill>
              <a:srgbClr val="008080"/>
            </a:solidFill>
            <a:ln w="6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633" name="Rectangle 1073"/>
            <p:cNvSpPr>
              <a:spLocks noChangeArrowheads="1"/>
            </p:cNvSpPr>
            <p:nvPr/>
          </p:nvSpPr>
          <p:spPr bwMode="auto">
            <a:xfrm>
              <a:off x="5309" y="211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634" name="Rectangle 1074"/>
            <p:cNvSpPr>
              <a:spLocks noChangeArrowheads="1"/>
            </p:cNvSpPr>
            <p:nvPr/>
          </p:nvSpPr>
          <p:spPr bwMode="auto">
            <a:xfrm>
              <a:off x="5315" y="2112"/>
              <a:ext cx="18" cy="18"/>
            </a:xfrm>
            <a:prstGeom prst="rect">
              <a:avLst/>
            </a:prstGeom>
            <a:solidFill>
              <a:srgbClr val="008080"/>
            </a:solidFill>
            <a:ln w="6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635" name="Rectangle 1075"/>
            <p:cNvSpPr>
              <a:spLocks noChangeArrowheads="1"/>
            </p:cNvSpPr>
            <p:nvPr/>
          </p:nvSpPr>
          <p:spPr bwMode="auto">
            <a:xfrm>
              <a:off x="5333" y="211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67640" name="Group 1080"/>
          <p:cNvGrpSpPr>
            <a:grpSpLocks noChangeAspect="1"/>
          </p:cNvGrpSpPr>
          <p:nvPr/>
        </p:nvGrpSpPr>
        <p:grpSpPr bwMode="auto">
          <a:xfrm>
            <a:off x="186845" y="3637052"/>
            <a:ext cx="8728091" cy="2391823"/>
            <a:chOff x="374" y="2549"/>
            <a:chExt cx="5065" cy="1272"/>
          </a:xfrm>
        </p:grpSpPr>
        <p:sp>
          <p:nvSpPr>
            <p:cNvPr id="67639" name="AutoShape 1079"/>
            <p:cNvSpPr>
              <a:spLocks noChangeAspect="1" noChangeArrowheads="1" noTextEdit="1"/>
            </p:cNvSpPr>
            <p:nvPr/>
          </p:nvSpPr>
          <p:spPr bwMode="auto">
            <a:xfrm>
              <a:off x="375" y="2549"/>
              <a:ext cx="5028" cy="12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7841" name="Group 1281"/>
            <p:cNvGrpSpPr>
              <a:grpSpLocks/>
            </p:cNvGrpSpPr>
            <p:nvPr/>
          </p:nvGrpSpPr>
          <p:grpSpPr bwMode="auto">
            <a:xfrm>
              <a:off x="374" y="2549"/>
              <a:ext cx="5065" cy="1272"/>
              <a:chOff x="374" y="2549"/>
              <a:chExt cx="5065" cy="1272"/>
            </a:xfrm>
          </p:grpSpPr>
          <p:sp>
            <p:nvSpPr>
              <p:cNvPr id="67641" name="Rectangle 1081"/>
              <p:cNvSpPr>
                <a:spLocks noChangeArrowheads="1"/>
              </p:cNvSpPr>
              <p:nvPr/>
            </p:nvSpPr>
            <p:spPr bwMode="auto">
              <a:xfrm>
                <a:off x="375" y="2549"/>
                <a:ext cx="5028" cy="1272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642" name="Rectangle 1082"/>
              <p:cNvSpPr>
                <a:spLocks noChangeArrowheads="1"/>
              </p:cNvSpPr>
              <p:nvPr/>
            </p:nvSpPr>
            <p:spPr bwMode="auto">
              <a:xfrm>
                <a:off x="447" y="2693"/>
                <a:ext cx="4884" cy="978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643" name="Rectangle 1083"/>
              <p:cNvSpPr>
                <a:spLocks noChangeArrowheads="1"/>
              </p:cNvSpPr>
              <p:nvPr/>
            </p:nvSpPr>
            <p:spPr bwMode="auto">
              <a:xfrm>
                <a:off x="5223" y="3683"/>
                <a:ext cx="162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</a:rPr>
                  <a:t>240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67644" name="Rectangle 1084"/>
              <p:cNvSpPr>
                <a:spLocks noChangeArrowheads="1"/>
              </p:cNvSpPr>
              <p:nvPr/>
            </p:nvSpPr>
            <p:spPr bwMode="auto">
              <a:xfrm>
                <a:off x="447" y="3683"/>
                <a:ext cx="78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</a:rPr>
                  <a:t>0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67646" name="Rectangle 1086"/>
              <p:cNvSpPr>
                <a:spLocks noChangeArrowheads="1"/>
              </p:cNvSpPr>
              <p:nvPr/>
            </p:nvSpPr>
            <p:spPr bwMode="auto">
              <a:xfrm>
                <a:off x="495" y="2627"/>
                <a:ext cx="486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</a:rPr>
                  <a:t>                         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67647" name="Rectangle 1087"/>
              <p:cNvSpPr>
                <a:spLocks noChangeArrowheads="1"/>
              </p:cNvSpPr>
              <p:nvPr/>
            </p:nvSpPr>
            <p:spPr bwMode="auto">
              <a:xfrm rot="16200000">
                <a:off x="365" y="2654"/>
                <a:ext cx="120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</a:rPr>
                  <a:t>20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67648" name="Rectangle 1088"/>
              <p:cNvSpPr>
                <a:spLocks noChangeArrowheads="1"/>
              </p:cNvSpPr>
              <p:nvPr/>
            </p:nvSpPr>
            <p:spPr bwMode="auto">
              <a:xfrm rot="16200000">
                <a:off x="386" y="3587"/>
                <a:ext cx="78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</a:rPr>
                  <a:t>0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67649" name="Rectangle 1089"/>
              <p:cNvSpPr>
                <a:spLocks noChangeArrowheads="1"/>
              </p:cNvSpPr>
              <p:nvPr/>
            </p:nvSpPr>
            <p:spPr bwMode="auto">
              <a:xfrm rot="16200000">
                <a:off x="5328" y="2654"/>
                <a:ext cx="120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</a:rPr>
                  <a:t>20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67650" name="Rectangle 1090"/>
              <p:cNvSpPr>
                <a:spLocks noChangeArrowheads="1"/>
              </p:cNvSpPr>
              <p:nvPr/>
            </p:nvSpPr>
            <p:spPr bwMode="auto">
              <a:xfrm rot="16200000">
                <a:off x="5349" y="3586"/>
                <a:ext cx="78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</a:rPr>
                  <a:t>0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67651" name="Rectangle 1091"/>
              <p:cNvSpPr>
                <a:spLocks noChangeArrowheads="1"/>
              </p:cNvSpPr>
              <p:nvPr/>
            </p:nvSpPr>
            <p:spPr bwMode="auto">
              <a:xfrm rot="16200000">
                <a:off x="212" y="3101"/>
                <a:ext cx="426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</a:rPr>
                  <a:t>Size_X[cm]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67652" name="Rectangle 1092"/>
              <p:cNvSpPr>
                <a:spLocks noChangeArrowheads="1"/>
              </p:cNvSpPr>
              <p:nvPr/>
            </p:nvSpPr>
            <p:spPr bwMode="auto">
              <a:xfrm rot="16200000">
                <a:off x="5175" y="3100"/>
                <a:ext cx="426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</a:rPr>
                  <a:t>Size_Y[cm]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67653" name="Line 1093"/>
              <p:cNvSpPr>
                <a:spLocks noChangeShapeType="1"/>
              </p:cNvSpPr>
              <p:nvPr/>
            </p:nvSpPr>
            <p:spPr bwMode="auto">
              <a:xfrm flipH="1">
                <a:off x="5295" y="2789"/>
                <a:ext cx="30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654" name="Line 1094"/>
              <p:cNvSpPr>
                <a:spLocks noChangeShapeType="1"/>
              </p:cNvSpPr>
              <p:nvPr/>
            </p:nvSpPr>
            <p:spPr bwMode="auto">
              <a:xfrm>
                <a:off x="447" y="2789"/>
                <a:ext cx="30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655" name="Line 1095"/>
              <p:cNvSpPr>
                <a:spLocks noChangeShapeType="1"/>
              </p:cNvSpPr>
              <p:nvPr/>
            </p:nvSpPr>
            <p:spPr bwMode="auto">
              <a:xfrm flipV="1">
                <a:off x="933" y="3641"/>
                <a:ext cx="1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656" name="Line 1096"/>
              <p:cNvSpPr>
                <a:spLocks noChangeShapeType="1"/>
              </p:cNvSpPr>
              <p:nvPr/>
            </p:nvSpPr>
            <p:spPr bwMode="auto">
              <a:xfrm>
                <a:off x="933" y="2693"/>
                <a:ext cx="1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657" name="Line 1097"/>
              <p:cNvSpPr>
                <a:spLocks noChangeShapeType="1"/>
              </p:cNvSpPr>
              <p:nvPr/>
            </p:nvSpPr>
            <p:spPr bwMode="auto">
              <a:xfrm flipH="1">
                <a:off x="5295" y="2885"/>
                <a:ext cx="30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658" name="Line 1098"/>
              <p:cNvSpPr>
                <a:spLocks noChangeShapeType="1"/>
              </p:cNvSpPr>
              <p:nvPr/>
            </p:nvSpPr>
            <p:spPr bwMode="auto">
              <a:xfrm>
                <a:off x="447" y="2885"/>
                <a:ext cx="30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659" name="Line 1099"/>
              <p:cNvSpPr>
                <a:spLocks noChangeShapeType="1"/>
              </p:cNvSpPr>
              <p:nvPr/>
            </p:nvSpPr>
            <p:spPr bwMode="auto">
              <a:xfrm flipV="1">
                <a:off x="1419" y="3641"/>
                <a:ext cx="1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660" name="Line 1100"/>
              <p:cNvSpPr>
                <a:spLocks noChangeShapeType="1"/>
              </p:cNvSpPr>
              <p:nvPr/>
            </p:nvSpPr>
            <p:spPr bwMode="auto">
              <a:xfrm>
                <a:off x="1419" y="2693"/>
                <a:ext cx="1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661" name="Line 1101"/>
              <p:cNvSpPr>
                <a:spLocks noChangeShapeType="1"/>
              </p:cNvSpPr>
              <p:nvPr/>
            </p:nvSpPr>
            <p:spPr bwMode="auto">
              <a:xfrm flipH="1">
                <a:off x="5295" y="2987"/>
                <a:ext cx="30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662" name="Line 1102"/>
              <p:cNvSpPr>
                <a:spLocks noChangeShapeType="1"/>
              </p:cNvSpPr>
              <p:nvPr/>
            </p:nvSpPr>
            <p:spPr bwMode="auto">
              <a:xfrm>
                <a:off x="447" y="2987"/>
                <a:ext cx="30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663" name="Line 1103"/>
              <p:cNvSpPr>
                <a:spLocks noChangeShapeType="1"/>
              </p:cNvSpPr>
              <p:nvPr/>
            </p:nvSpPr>
            <p:spPr bwMode="auto">
              <a:xfrm flipV="1">
                <a:off x="1911" y="3641"/>
                <a:ext cx="1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664" name="Line 1104"/>
              <p:cNvSpPr>
                <a:spLocks noChangeShapeType="1"/>
              </p:cNvSpPr>
              <p:nvPr/>
            </p:nvSpPr>
            <p:spPr bwMode="auto">
              <a:xfrm>
                <a:off x="1911" y="2693"/>
                <a:ext cx="1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665" name="Line 1105"/>
              <p:cNvSpPr>
                <a:spLocks noChangeShapeType="1"/>
              </p:cNvSpPr>
              <p:nvPr/>
            </p:nvSpPr>
            <p:spPr bwMode="auto">
              <a:xfrm flipH="1">
                <a:off x="5295" y="3083"/>
                <a:ext cx="30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666" name="Line 1106"/>
              <p:cNvSpPr>
                <a:spLocks noChangeShapeType="1"/>
              </p:cNvSpPr>
              <p:nvPr/>
            </p:nvSpPr>
            <p:spPr bwMode="auto">
              <a:xfrm>
                <a:off x="447" y="3083"/>
                <a:ext cx="30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667" name="Line 1107"/>
              <p:cNvSpPr>
                <a:spLocks noChangeShapeType="1"/>
              </p:cNvSpPr>
              <p:nvPr/>
            </p:nvSpPr>
            <p:spPr bwMode="auto">
              <a:xfrm flipV="1">
                <a:off x="2397" y="3641"/>
                <a:ext cx="1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668" name="Line 1108"/>
              <p:cNvSpPr>
                <a:spLocks noChangeShapeType="1"/>
              </p:cNvSpPr>
              <p:nvPr/>
            </p:nvSpPr>
            <p:spPr bwMode="auto">
              <a:xfrm>
                <a:off x="2397" y="2693"/>
                <a:ext cx="1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669" name="Line 1109"/>
              <p:cNvSpPr>
                <a:spLocks noChangeShapeType="1"/>
              </p:cNvSpPr>
              <p:nvPr/>
            </p:nvSpPr>
            <p:spPr bwMode="auto">
              <a:xfrm flipH="1">
                <a:off x="5295" y="3185"/>
                <a:ext cx="30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670" name="Line 1110"/>
              <p:cNvSpPr>
                <a:spLocks noChangeShapeType="1"/>
              </p:cNvSpPr>
              <p:nvPr/>
            </p:nvSpPr>
            <p:spPr bwMode="auto">
              <a:xfrm>
                <a:off x="447" y="3185"/>
                <a:ext cx="30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671" name="Line 1111"/>
              <p:cNvSpPr>
                <a:spLocks noChangeShapeType="1"/>
              </p:cNvSpPr>
              <p:nvPr/>
            </p:nvSpPr>
            <p:spPr bwMode="auto">
              <a:xfrm flipV="1">
                <a:off x="2889" y="3641"/>
                <a:ext cx="1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672" name="Line 1112"/>
              <p:cNvSpPr>
                <a:spLocks noChangeShapeType="1"/>
              </p:cNvSpPr>
              <p:nvPr/>
            </p:nvSpPr>
            <p:spPr bwMode="auto">
              <a:xfrm>
                <a:off x="2889" y="2693"/>
                <a:ext cx="1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673" name="Line 1113"/>
              <p:cNvSpPr>
                <a:spLocks noChangeShapeType="1"/>
              </p:cNvSpPr>
              <p:nvPr/>
            </p:nvSpPr>
            <p:spPr bwMode="auto">
              <a:xfrm flipH="1">
                <a:off x="5295" y="3281"/>
                <a:ext cx="30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674" name="Line 1114"/>
              <p:cNvSpPr>
                <a:spLocks noChangeShapeType="1"/>
              </p:cNvSpPr>
              <p:nvPr/>
            </p:nvSpPr>
            <p:spPr bwMode="auto">
              <a:xfrm>
                <a:off x="447" y="3281"/>
                <a:ext cx="30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675" name="Line 1115"/>
              <p:cNvSpPr>
                <a:spLocks noChangeShapeType="1"/>
              </p:cNvSpPr>
              <p:nvPr/>
            </p:nvSpPr>
            <p:spPr bwMode="auto">
              <a:xfrm flipV="1">
                <a:off x="3375" y="3641"/>
                <a:ext cx="1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676" name="Line 1116"/>
              <p:cNvSpPr>
                <a:spLocks noChangeShapeType="1"/>
              </p:cNvSpPr>
              <p:nvPr/>
            </p:nvSpPr>
            <p:spPr bwMode="auto">
              <a:xfrm>
                <a:off x="3375" y="2693"/>
                <a:ext cx="1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677" name="Line 1117"/>
              <p:cNvSpPr>
                <a:spLocks noChangeShapeType="1"/>
              </p:cNvSpPr>
              <p:nvPr/>
            </p:nvSpPr>
            <p:spPr bwMode="auto">
              <a:xfrm flipH="1">
                <a:off x="5295" y="3377"/>
                <a:ext cx="30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678" name="Line 1118"/>
              <p:cNvSpPr>
                <a:spLocks noChangeShapeType="1"/>
              </p:cNvSpPr>
              <p:nvPr/>
            </p:nvSpPr>
            <p:spPr bwMode="auto">
              <a:xfrm>
                <a:off x="447" y="3377"/>
                <a:ext cx="30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679" name="Line 1119"/>
              <p:cNvSpPr>
                <a:spLocks noChangeShapeType="1"/>
              </p:cNvSpPr>
              <p:nvPr/>
            </p:nvSpPr>
            <p:spPr bwMode="auto">
              <a:xfrm flipV="1">
                <a:off x="3861" y="3641"/>
                <a:ext cx="1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680" name="Line 1120"/>
              <p:cNvSpPr>
                <a:spLocks noChangeShapeType="1"/>
              </p:cNvSpPr>
              <p:nvPr/>
            </p:nvSpPr>
            <p:spPr bwMode="auto">
              <a:xfrm>
                <a:off x="3861" y="2693"/>
                <a:ext cx="1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681" name="Line 1121"/>
              <p:cNvSpPr>
                <a:spLocks noChangeShapeType="1"/>
              </p:cNvSpPr>
              <p:nvPr/>
            </p:nvSpPr>
            <p:spPr bwMode="auto">
              <a:xfrm flipH="1">
                <a:off x="5295" y="3479"/>
                <a:ext cx="30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682" name="Line 1122"/>
              <p:cNvSpPr>
                <a:spLocks noChangeShapeType="1"/>
              </p:cNvSpPr>
              <p:nvPr/>
            </p:nvSpPr>
            <p:spPr bwMode="auto">
              <a:xfrm>
                <a:off x="447" y="3479"/>
                <a:ext cx="30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683" name="Line 1123"/>
              <p:cNvSpPr>
                <a:spLocks noChangeShapeType="1"/>
              </p:cNvSpPr>
              <p:nvPr/>
            </p:nvSpPr>
            <p:spPr bwMode="auto">
              <a:xfrm flipV="1">
                <a:off x="4353" y="3641"/>
                <a:ext cx="1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684" name="Line 1124"/>
              <p:cNvSpPr>
                <a:spLocks noChangeShapeType="1"/>
              </p:cNvSpPr>
              <p:nvPr/>
            </p:nvSpPr>
            <p:spPr bwMode="auto">
              <a:xfrm>
                <a:off x="4353" y="2693"/>
                <a:ext cx="1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685" name="Line 1125"/>
              <p:cNvSpPr>
                <a:spLocks noChangeShapeType="1"/>
              </p:cNvSpPr>
              <p:nvPr/>
            </p:nvSpPr>
            <p:spPr bwMode="auto">
              <a:xfrm flipH="1">
                <a:off x="5295" y="3575"/>
                <a:ext cx="30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686" name="Line 1126"/>
              <p:cNvSpPr>
                <a:spLocks noChangeShapeType="1"/>
              </p:cNvSpPr>
              <p:nvPr/>
            </p:nvSpPr>
            <p:spPr bwMode="auto">
              <a:xfrm>
                <a:off x="447" y="3575"/>
                <a:ext cx="30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687" name="Line 1127"/>
              <p:cNvSpPr>
                <a:spLocks noChangeShapeType="1"/>
              </p:cNvSpPr>
              <p:nvPr/>
            </p:nvSpPr>
            <p:spPr bwMode="auto">
              <a:xfrm flipV="1">
                <a:off x="4839" y="3641"/>
                <a:ext cx="1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688" name="Line 1128"/>
              <p:cNvSpPr>
                <a:spLocks noChangeShapeType="1"/>
              </p:cNvSpPr>
              <p:nvPr/>
            </p:nvSpPr>
            <p:spPr bwMode="auto">
              <a:xfrm>
                <a:off x="4839" y="2693"/>
                <a:ext cx="1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689" name="Rectangle 1129"/>
              <p:cNvSpPr>
                <a:spLocks noChangeArrowheads="1"/>
              </p:cNvSpPr>
              <p:nvPr/>
            </p:nvSpPr>
            <p:spPr bwMode="auto">
              <a:xfrm>
                <a:off x="675" y="3683"/>
                <a:ext cx="288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800" b="1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itchFamily="34" charset="0"/>
                  </a:rPr>
                  <a:t>Ax_bet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67690" name="Freeform 1130"/>
              <p:cNvSpPr>
                <a:spLocks/>
              </p:cNvSpPr>
              <p:nvPr/>
            </p:nvSpPr>
            <p:spPr bwMode="auto">
              <a:xfrm>
                <a:off x="447" y="2951"/>
                <a:ext cx="4884" cy="444"/>
              </a:xfrm>
              <a:custGeom>
                <a:avLst/>
                <a:gdLst/>
                <a:ahLst/>
                <a:cxnLst>
                  <a:cxn ang="0">
                    <a:pos x="60" y="6"/>
                  </a:cxn>
                  <a:cxn ang="0">
                    <a:pos x="120" y="48"/>
                  </a:cxn>
                  <a:cxn ang="0">
                    <a:pos x="198" y="90"/>
                  </a:cxn>
                  <a:cxn ang="0">
                    <a:pos x="258" y="48"/>
                  </a:cxn>
                  <a:cxn ang="0">
                    <a:pos x="318" y="36"/>
                  </a:cxn>
                  <a:cxn ang="0">
                    <a:pos x="378" y="90"/>
                  </a:cxn>
                  <a:cxn ang="0">
                    <a:pos x="456" y="108"/>
                  </a:cxn>
                  <a:cxn ang="0">
                    <a:pos x="516" y="66"/>
                  </a:cxn>
                  <a:cxn ang="0">
                    <a:pos x="576" y="84"/>
                  </a:cxn>
                  <a:cxn ang="0">
                    <a:pos x="636" y="144"/>
                  </a:cxn>
                  <a:cxn ang="0">
                    <a:pos x="714" y="126"/>
                  </a:cxn>
                  <a:cxn ang="0">
                    <a:pos x="774" y="102"/>
                  </a:cxn>
                  <a:cxn ang="0">
                    <a:pos x="834" y="132"/>
                  </a:cxn>
                  <a:cxn ang="0">
                    <a:pos x="894" y="186"/>
                  </a:cxn>
                  <a:cxn ang="0">
                    <a:pos x="966" y="156"/>
                  </a:cxn>
                  <a:cxn ang="0">
                    <a:pos x="1026" y="144"/>
                  </a:cxn>
                  <a:cxn ang="0">
                    <a:pos x="1086" y="144"/>
                  </a:cxn>
                  <a:cxn ang="0">
                    <a:pos x="1188" y="108"/>
                  </a:cxn>
                  <a:cxn ang="0">
                    <a:pos x="1266" y="96"/>
                  </a:cxn>
                  <a:cxn ang="0">
                    <a:pos x="1344" y="96"/>
                  </a:cxn>
                  <a:cxn ang="0">
                    <a:pos x="1422" y="132"/>
                  </a:cxn>
                  <a:cxn ang="0">
                    <a:pos x="1506" y="180"/>
                  </a:cxn>
                  <a:cxn ang="0">
                    <a:pos x="1620" y="180"/>
                  </a:cxn>
                  <a:cxn ang="0">
                    <a:pos x="1698" y="168"/>
                  </a:cxn>
                  <a:cxn ang="0">
                    <a:pos x="1782" y="198"/>
                  </a:cxn>
                  <a:cxn ang="0">
                    <a:pos x="1860" y="234"/>
                  </a:cxn>
                  <a:cxn ang="0">
                    <a:pos x="1974" y="240"/>
                  </a:cxn>
                  <a:cxn ang="0">
                    <a:pos x="2052" y="228"/>
                  </a:cxn>
                  <a:cxn ang="0">
                    <a:pos x="2136" y="246"/>
                  </a:cxn>
                  <a:cxn ang="0">
                    <a:pos x="2214" y="282"/>
                  </a:cxn>
                  <a:cxn ang="0">
                    <a:pos x="2328" y="294"/>
                  </a:cxn>
                  <a:cxn ang="0">
                    <a:pos x="2406" y="276"/>
                  </a:cxn>
                  <a:cxn ang="0">
                    <a:pos x="2490" y="282"/>
                  </a:cxn>
                  <a:cxn ang="0">
                    <a:pos x="2568" y="312"/>
                  </a:cxn>
                  <a:cxn ang="0">
                    <a:pos x="2682" y="330"/>
                  </a:cxn>
                  <a:cxn ang="0">
                    <a:pos x="2760" y="318"/>
                  </a:cxn>
                  <a:cxn ang="0">
                    <a:pos x="2844" y="318"/>
                  </a:cxn>
                  <a:cxn ang="0">
                    <a:pos x="2922" y="342"/>
                  </a:cxn>
                  <a:cxn ang="0">
                    <a:pos x="3036" y="366"/>
                  </a:cxn>
                  <a:cxn ang="0">
                    <a:pos x="3114" y="348"/>
                  </a:cxn>
                  <a:cxn ang="0">
                    <a:pos x="3198" y="342"/>
                  </a:cxn>
                  <a:cxn ang="0">
                    <a:pos x="3276" y="348"/>
                  </a:cxn>
                  <a:cxn ang="0">
                    <a:pos x="3354" y="330"/>
                  </a:cxn>
                  <a:cxn ang="0">
                    <a:pos x="3432" y="336"/>
                  </a:cxn>
                  <a:cxn ang="0">
                    <a:pos x="3510" y="342"/>
                  </a:cxn>
                  <a:cxn ang="0">
                    <a:pos x="3588" y="354"/>
                  </a:cxn>
                  <a:cxn ang="0">
                    <a:pos x="3666" y="366"/>
                  </a:cxn>
                  <a:cxn ang="0">
                    <a:pos x="3744" y="372"/>
                  </a:cxn>
                  <a:cxn ang="0">
                    <a:pos x="3822" y="384"/>
                  </a:cxn>
                  <a:cxn ang="0">
                    <a:pos x="3900" y="390"/>
                  </a:cxn>
                  <a:cxn ang="0">
                    <a:pos x="3960" y="408"/>
                  </a:cxn>
                  <a:cxn ang="0">
                    <a:pos x="4038" y="408"/>
                  </a:cxn>
                  <a:cxn ang="0">
                    <a:pos x="4098" y="396"/>
                  </a:cxn>
                  <a:cxn ang="0">
                    <a:pos x="4176" y="390"/>
                  </a:cxn>
                  <a:cxn ang="0">
                    <a:pos x="4254" y="390"/>
                  </a:cxn>
                  <a:cxn ang="0">
                    <a:pos x="4332" y="390"/>
                  </a:cxn>
                  <a:cxn ang="0">
                    <a:pos x="4410" y="390"/>
                  </a:cxn>
                  <a:cxn ang="0">
                    <a:pos x="4488" y="396"/>
                  </a:cxn>
                  <a:cxn ang="0">
                    <a:pos x="4566" y="402"/>
                  </a:cxn>
                  <a:cxn ang="0">
                    <a:pos x="4644" y="408"/>
                  </a:cxn>
                  <a:cxn ang="0">
                    <a:pos x="4722" y="414"/>
                  </a:cxn>
                  <a:cxn ang="0">
                    <a:pos x="4800" y="420"/>
                  </a:cxn>
                  <a:cxn ang="0">
                    <a:pos x="4878" y="432"/>
                  </a:cxn>
                </a:cxnLst>
                <a:rect l="0" t="0" r="r" b="b"/>
                <a:pathLst>
                  <a:path w="4884" h="444">
                    <a:moveTo>
                      <a:pt x="0" y="54"/>
                    </a:moveTo>
                    <a:lnTo>
                      <a:pt x="0" y="48"/>
                    </a:lnTo>
                    <a:lnTo>
                      <a:pt x="0" y="42"/>
                    </a:lnTo>
                    <a:lnTo>
                      <a:pt x="0" y="36"/>
                    </a:lnTo>
                    <a:lnTo>
                      <a:pt x="0" y="30"/>
                    </a:lnTo>
                    <a:lnTo>
                      <a:pt x="0" y="24"/>
                    </a:lnTo>
                    <a:lnTo>
                      <a:pt x="6" y="18"/>
                    </a:lnTo>
                    <a:lnTo>
                      <a:pt x="6" y="12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12"/>
                    </a:lnTo>
                    <a:lnTo>
                      <a:pt x="18" y="18"/>
                    </a:lnTo>
                    <a:lnTo>
                      <a:pt x="18" y="24"/>
                    </a:lnTo>
                    <a:lnTo>
                      <a:pt x="18" y="30"/>
                    </a:lnTo>
                    <a:lnTo>
                      <a:pt x="18" y="36"/>
                    </a:lnTo>
                    <a:lnTo>
                      <a:pt x="18" y="42"/>
                    </a:lnTo>
                    <a:lnTo>
                      <a:pt x="18" y="48"/>
                    </a:lnTo>
                    <a:lnTo>
                      <a:pt x="24" y="54"/>
                    </a:lnTo>
                    <a:lnTo>
                      <a:pt x="24" y="66"/>
                    </a:lnTo>
                    <a:lnTo>
                      <a:pt x="24" y="66"/>
                    </a:lnTo>
                    <a:lnTo>
                      <a:pt x="24" y="72"/>
                    </a:lnTo>
                    <a:lnTo>
                      <a:pt x="24" y="78"/>
                    </a:lnTo>
                    <a:lnTo>
                      <a:pt x="30" y="78"/>
                    </a:lnTo>
                    <a:lnTo>
                      <a:pt x="48" y="72"/>
                    </a:lnTo>
                    <a:lnTo>
                      <a:pt x="48" y="72"/>
                    </a:lnTo>
                    <a:lnTo>
                      <a:pt x="48" y="72"/>
                    </a:lnTo>
                    <a:lnTo>
                      <a:pt x="48" y="66"/>
                    </a:lnTo>
                    <a:lnTo>
                      <a:pt x="48" y="66"/>
                    </a:lnTo>
                    <a:lnTo>
                      <a:pt x="48" y="60"/>
                    </a:lnTo>
                    <a:lnTo>
                      <a:pt x="48" y="54"/>
                    </a:lnTo>
                    <a:lnTo>
                      <a:pt x="48" y="48"/>
                    </a:lnTo>
                    <a:lnTo>
                      <a:pt x="54" y="48"/>
                    </a:lnTo>
                    <a:lnTo>
                      <a:pt x="54" y="42"/>
                    </a:lnTo>
                    <a:lnTo>
                      <a:pt x="54" y="36"/>
                    </a:lnTo>
                    <a:lnTo>
                      <a:pt x="54" y="36"/>
                    </a:lnTo>
                    <a:lnTo>
                      <a:pt x="54" y="36"/>
                    </a:lnTo>
                    <a:lnTo>
                      <a:pt x="54" y="30"/>
                    </a:lnTo>
                    <a:lnTo>
                      <a:pt x="54" y="24"/>
                    </a:lnTo>
                    <a:lnTo>
                      <a:pt x="54" y="18"/>
                    </a:lnTo>
                    <a:lnTo>
                      <a:pt x="60" y="12"/>
                    </a:lnTo>
                    <a:lnTo>
                      <a:pt x="60" y="12"/>
                    </a:lnTo>
                    <a:lnTo>
                      <a:pt x="60" y="6"/>
                    </a:lnTo>
                    <a:lnTo>
                      <a:pt x="60" y="6"/>
                    </a:lnTo>
                    <a:lnTo>
                      <a:pt x="60" y="6"/>
                    </a:lnTo>
                    <a:lnTo>
                      <a:pt x="60" y="6"/>
                    </a:lnTo>
                    <a:lnTo>
                      <a:pt x="60" y="6"/>
                    </a:lnTo>
                    <a:lnTo>
                      <a:pt x="66" y="12"/>
                    </a:lnTo>
                    <a:lnTo>
                      <a:pt x="66" y="18"/>
                    </a:lnTo>
                    <a:lnTo>
                      <a:pt x="66" y="18"/>
                    </a:lnTo>
                    <a:lnTo>
                      <a:pt x="66" y="24"/>
                    </a:lnTo>
                    <a:lnTo>
                      <a:pt x="66" y="36"/>
                    </a:lnTo>
                    <a:lnTo>
                      <a:pt x="66" y="36"/>
                    </a:lnTo>
                    <a:lnTo>
                      <a:pt x="66" y="36"/>
                    </a:lnTo>
                    <a:lnTo>
                      <a:pt x="72" y="42"/>
                    </a:lnTo>
                    <a:lnTo>
                      <a:pt x="72" y="48"/>
                    </a:lnTo>
                    <a:lnTo>
                      <a:pt x="72" y="54"/>
                    </a:lnTo>
                    <a:lnTo>
                      <a:pt x="72" y="60"/>
                    </a:lnTo>
                    <a:lnTo>
                      <a:pt x="72" y="66"/>
                    </a:lnTo>
                    <a:lnTo>
                      <a:pt x="72" y="66"/>
                    </a:lnTo>
                    <a:lnTo>
                      <a:pt x="78" y="72"/>
                    </a:lnTo>
                    <a:lnTo>
                      <a:pt x="78" y="78"/>
                    </a:lnTo>
                    <a:lnTo>
                      <a:pt x="78" y="78"/>
                    </a:lnTo>
                    <a:lnTo>
                      <a:pt x="78" y="84"/>
                    </a:lnTo>
                    <a:lnTo>
                      <a:pt x="78" y="84"/>
                    </a:lnTo>
                    <a:lnTo>
                      <a:pt x="96" y="72"/>
                    </a:lnTo>
                    <a:lnTo>
                      <a:pt x="96" y="72"/>
                    </a:lnTo>
                    <a:lnTo>
                      <a:pt x="96" y="72"/>
                    </a:lnTo>
                    <a:lnTo>
                      <a:pt x="96" y="66"/>
                    </a:lnTo>
                    <a:lnTo>
                      <a:pt x="96" y="66"/>
                    </a:lnTo>
                    <a:lnTo>
                      <a:pt x="102" y="60"/>
                    </a:lnTo>
                    <a:lnTo>
                      <a:pt x="102" y="54"/>
                    </a:lnTo>
                    <a:lnTo>
                      <a:pt x="102" y="48"/>
                    </a:lnTo>
                    <a:lnTo>
                      <a:pt x="102" y="42"/>
                    </a:lnTo>
                    <a:lnTo>
                      <a:pt x="102" y="36"/>
                    </a:lnTo>
                    <a:lnTo>
                      <a:pt x="102" y="36"/>
                    </a:lnTo>
                    <a:lnTo>
                      <a:pt x="102" y="36"/>
                    </a:lnTo>
                    <a:lnTo>
                      <a:pt x="102" y="30"/>
                    </a:lnTo>
                    <a:lnTo>
                      <a:pt x="108" y="24"/>
                    </a:lnTo>
                    <a:lnTo>
                      <a:pt x="108" y="18"/>
                    </a:lnTo>
                    <a:lnTo>
                      <a:pt x="108" y="12"/>
                    </a:lnTo>
                    <a:lnTo>
                      <a:pt x="108" y="12"/>
                    </a:lnTo>
                    <a:lnTo>
                      <a:pt x="108" y="6"/>
                    </a:lnTo>
                    <a:lnTo>
                      <a:pt x="108" y="6"/>
                    </a:lnTo>
                    <a:lnTo>
                      <a:pt x="108" y="6"/>
                    </a:lnTo>
                    <a:lnTo>
                      <a:pt x="114" y="6"/>
                    </a:lnTo>
                    <a:lnTo>
                      <a:pt x="114" y="6"/>
                    </a:lnTo>
                    <a:lnTo>
                      <a:pt x="114" y="6"/>
                    </a:lnTo>
                    <a:lnTo>
                      <a:pt x="114" y="12"/>
                    </a:lnTo>
                    <a:lnTo>
                      <a:pt x="114" y="12"/>
                    </a:lnTo>
                    <a:lnTo>
                      <a:pt x="114" y="18"/>
                    </a:lnTo>
                    <a:lnTo>
                      <a:pt x="120" y="24"/>
                    </a:lnTo>
                    <a:lnTo>
                      <a:pt x="120" y="30"/>
                    </a:lnTo>
                    <a:lnTo>
                      <a:pt x="120" y="36"/>
                    </a:lnTo>
                    <a:lnTo>
                      <a:pt x="120" y="36"/>
                    </a:lnTo>
                    <a:lnTo>
                      <a:pt x="120" y="42"/>
                    </a:lnTo>
                    <a:lnTo>
                      <a:pt x="120" y="48"/>
                    </a:lnTo>
                    <a:lnTo>
                      <a:pt x="120" y="54"/>
                    </a:lnTo>
                    <a:lnTo>
                      <a:pt x="126" y="54"/>
                    </a:lnTo>
                    <a:lnTo>
                      <a:pt x="126" y="60"/>
                    </a:lnTo>
                    <a:lnTo>
                      <a:pt x="126" y="66"/>
                    </a:lnTo>
                    <a:lnTo>
                      <a:pt x="126" y="72"/>
                    </a:lnTo>
                    <a:lnTo>
                      <a:pt x="126" y="78"/>
                    </a:lnTo>
                    <a:lnTo>
                      <a:pt x="126" y="78"/>
                    </a:lnTo>
                    <a:lnTo>
                      <a:pt x="126" y="84"/>
                    </a:lnTo>
                    <a:lnTo>
                      <a:pt x="126" y="84"/>
                    </a:lnTo>
                    <a:lnTo>
                      <a:pt x="150" y="78"/>
                    </a:lnTo>
                    <a:lnTo>
                      <a:pt x="150" y="78"/>
                    </a:lnTo>
                    <a:lnTo>
                      <a:pt x="150" y="72"/>
                    </a:lnTo>
                    <a:lnTo>
                      <a:pt x="150" y="72"/>
                    </a:lnTo>
                    <a:lnTo>
                      <a:pt x="150" y="66"/>
                    </a:lnTo>
                    <a:lnTo>
                      <a:pt x="150" y="66"/>
                    </a:lnTo>
                    <a:lnTo>
                      <a:pt x="150" y="60"/>
                    </a:lnTo>
                    <a:lnTo>
                      <a:pt x="150" y="54"/>
                    </a:lnTo>
                    <a:lnTo>
                      <a:pt x="150" y="48"/>
                    </a:lnTo>
                    <a:lnTo>
                      <a:pt x="156" y="42"/>
                    </a:lnTo>
                    <a:lnTo>
                      <a:pt x="156" y="42"/>
                    </a:lnTo>
                    <a:lnTo>
                      <a:pt x="156" y="42"/>
                    </a:lnTo>
                    <a:lnTo>
                      <a:pt x="156" y="42"/>
                    </a:lnTo>
                    <a:lnTo>
                      <a:pt x="156" y="30"/>
                    </a:lnTo>
                    <a:lnTo>
                      <a:pt x="156" y="24"/>
                    </a:lnTo>
                    <a:lnTo>
                      <a:pt x="156" y="24"/>
                    </a:lnTo>
                    <a:lnTo>
                      <a:pt x="156" y="18"/>
                    </a:lnTo>
                    <a:lnTo>
                      <a:pt x="162" y="18"/>
                    </a:lnTo>
                    <a:lnTo>
                      <a:pt x="162" y="12"/>
                    </a:lnTo>
                    <a:lnTo>
                      <a:pt x="162" y="12"/>
                    </a:lnTo>
                    <a:lnTo>
                      <a:pt x="162" y="12"/>
                    </a:lnTo>
                    <a:lnTo>
                      <a:pt x="162" y="12"/>
                    </a:lnTo>
                    <a:lnTo>
                      <a:pt x="162" y="18"/>
                    </a:lnTo>
                    <a:lnTo>
                      <a:pt x="168" y="18"/>
                    </a:lnTo>
                    <a:lnTo>
                      <a:pt x="168" y="24"/>
                    </a:lnTo>
                    <a:lnTo>
                      <a:pt x="168" y="30"/>
                    </a:lnTo>
                    <a:lnTo>
                      <a:pt x="168" y="36"/>
                    </a:lnTo>
                    <a:lnTo>
                      <a:pt x="168" y="42"/>
                    </a:lnTo>
                    <a:lnTo>
                      <a:pt x="168" y="42"/>
                    </a:lnTo>
                    <a:lnTo>
                      <a:pt x="168" y="42"/>
                    </a:lnTo>
                    <a:lnTo>
                      <a:pt x="174" y="48"/>
                    </a:lnTo>
                    <a:lnTo>
                      <a:pt x="174" y="54"/>
                    </a:lnTo>
                    <a:lnTo>
                      <a:pt x="174" y="60"/>
                    </a:lnTo>
                    <a:lnTo>
                      <a:pt x="174" y="66"/>
                    </a:lnTo>
                    <a:lnTo>
                      <a:pt x="174" y="72"/>
                    </a:lnTo>
                    <a:lnTo>
                      <a:pt x="174" y="78"/>
                    </a:lnTo>
                    <a:lnTo>
                      <a:pt x="174" y="84"/>
                    </a:lnTo>
                    <a:lnTo>
                      <a:pt x="180" y="84"/>
                    </a:lnTo>
                    <a:lnTo>
                      <a:pt x="180" y="90"/>
                    </a:lnTo>
                    <a:lnTo>
                      <a:pt x="180" y="96"/>
                    </a:lnTo>
                    <a:lnTo>
                      <a:pt x="180" y="96"/>
                    </a:lnTo>
                    <a:lnTo>
                      <a:pt x="198" y="90"/>
                    </a:lnTo>
                    <a:lnTo>
                      <a:pt x="198" y="90"/>
                    </a:lnTo>
                    <a:lnTo>
                      <a:pt x="198" y="84"/>
                    </a:lnTo>
                    <a:lnTo>
                      <a:pt x="198" y="84"/>
                    </a:lnTo>
                    <a:lnTo>
                      <a:pt x="198" y="78"/>
                    </a:lnTo>
                    <a:lnTo>
                      <a:pt x="204" y="72"/>
                    </a:lnTo>
                    <a:lnTo>
                      <a:pt x="204" y="66"/>
                    </a:lnTo>
                    <a:lnTo>
                      <a:pt x="204" y="66"/>
                    </a:lnTo>
                    <a:lnTo>
                      <a:pt x="204" y="60"/>
                    </a:lnTo>
                    <a:lnTo>
                      <a:pt x="204" y="54"/>
                    </a:lnTo>
                    <a:lnTo>
                      <a:pt x="204" y="54"/>
                    </a:lnTo>
                    <a:lnTo>
                      <a:pt x="204" y="54"/>
                    </a:lnTo>
                    <a:lnTo>
                      <a:pt x="204" y="48"/>
                    </a:lnTo>
                    <a:lnTo>
                      <a:pt x="204" y="42"/>
                    </a:lnTo>
                    <a:lnTo>
                      <a:pt x="210" y="36"/>
                    </a:lnTo>
                    <a:lnTo>
                      <a:pt x="210" y="30"/>
                    </a:lnTo>
                    <a:lnTo>
                      <a:pt x="210" y="24"/>
                    </a:lnTo>
                    <a:lnTo>
                      <a:pt x="210" y="24"/>
                    </a:lnTo>
                    <a:lnTo>
                      <a:pt x="210" y="24"/>
                    </a:lnTo>
                    <a:lnTo>
                      <a:pt x="210" y="18"/>
                    </a:lnTo>
                    <a:lnTo>
                      <a:pt x="216" y="18"/>
                    </a:lnTo>
                    <a:lnTo>
                      <a:pt x="216" y="24"/>
                    </a:lnTo>
                    <a:lnTo>
                      <a:pt x="216" y="24"/>
                    </a:lnTo>
                    <a:lnTo>
                      <a:pt x="216" y="24"/>
                    </a:lnTo>
                    <a:lnTo>
                      <a:pt x="216" y="30"/>
                    </a:lnTo>
                    <a:lnTo>
                      <a:pt x="216" y="36"/>
                    </a:lnTo>
                    <a:lnTo>
                      <a:pt x="222" y="42"/>
                    </a:lnTo>
                    <a:lnTo>
                      <a:pt x="222" y="48"/>
                    </a:lnTo>
                    <a:lnTo>
                      <a:pt x="222" y="48"/>
                    </a:lnTo>
                    <a:lnTo>
                      <a:pt x="222" y="48"/>
                    </a:lnTo>
                    <a:lnTo>
                      <a:pt x="222" y="54"/>
                    </a:lnTo>
                    <a:lnTo>
                      <a:pt x="222" y="60"/>
                    </a:lnTo>
                    <a:lnTo>
                      <a:pt x="222" y="66"/>
                    </a:lnTo>
                    <a:lnTo>
                      <a:pt x="222" y="72"/>
                    </a:lnTo>
                    <a:lnTo>
                      <a:pt x="228" y="78"/>
                    </a:lnTo>
                    <a:lnTo>
                      <a:pt x="228" y="78"/>
                    </a:lnTo>
                    <a:lnTo>
                      <a:pt x="228" y="84"/>
                    </a:lnTo>
                    <a:lnTo>
                      <a:pt x="228" y="90"/>
                    </a:lnTo>
                    <a:lnTo>
                      <a:pt x="228" y="90"/>
                    </a:lnTo>
                    <a:lnTo>
                      <a:pt x="228" y="96"/>
                    </a:lnTo>
                    <a:lnTo>
                      <a:pt x="228" y="96"/>
                    </a:lnTo>
                    <a:lnTo>
                      <a:pt x="252" y="90"/>
                    </a:lnTo>
                    <a:lnTo>
                      <a:pt x="252" y="90"/>
                    </a:lnTo>
                    <a:lnTo>
                      <a:pt x="252" y="84"/>
                    </a:lnTo>
                    <a:lnTo>
                      <a:pt x="252" y="78"/>
                    </a:lnTo>
                    <a:lnTo>
                      <a:pt x="252" y="78"/>
                    </a:lnTo>
                    <a:lnTo>
                      <a:pt x="252" y="72"/>
                    </a:lnTo>
                    <a:lnTo>
                      <a:pt x="252" y="66"/>
                    </a:lnTo>
                    <a:lnTo>
                      <a:pt x="252" y="66"/>
                    </a:lnTo>
                    <a:lnTo>
                      <a:pt x="252" y="60"/>
                    </a:lnTo>
                    <a:lnTo>
                      <a:pt x="258" y="54"/>
                    </a:lnTo>
                    <a:lnTo>
                      <a:pt x="258" y="48"/>
                    </a:lnTo>
                    <a:lnTo>
                      <a:pt x="258" y="48"/>
                    </a:lnTo>
                    <a:lnTo>
                      <a:pt x="258" y="48"/>
                    </a:lnTo>
                    <a:lnTo>
                      <a:pt x="258" y="42"/>
                    </a:lnTo>
                    <a:lnTo>
                      <a:pt x="258" y="36"/>
                    </a:lnTo>
                    <a:lnTo>
                      <a:pt x="258" y="30"/>
                    </a:lnTo>
                    <a:lnTo>
                      <a:pt x="258" y="24"/>
                    </a:lnTo>
                    <a:lnTo>
                      <a:pt x="264" y="24"/>
                    </a:lnTo>
                    <a:lnTo>
                      <a:pt x="264" y="24"/>
                    </a:lnTo>
                    <a:lnTo>
                      <a:pt x="264" y="18"/>
                    </a:lnTo>
                    <a:lnTo>
                      <a:pt x="264" y="18"/>
                    </a:lnTo>
                    <a:lnTo>
                      <a:pt x="264" y="18"/>
                    </a:lnTo>
                    <a:lnTo>
                      <a:pt x="264" y="24"/>
                    </a:lnTo>
                    <a:lnTo>
                      <a:pt x="270" y="24"/>
                    </a:lnTo>
                    <a:lnTo>
                      <a:pt x="270" y="30"/>
                    </a:lnTo>
                    <a:lnTo>
                      <a:pt x="270" y="36"/>
                    </a:lnTo>
                    <a:lnTo>
                      <a:pt x="270" y="42"/>
                    </a:lnTo>
                    <a:lnTo>
                      <a:pt x="270" y="48"/>
                    </a:lnTo>
                    <a:lnTo>
                      <a:pt x="270" y="48"/>
                    </a:lnTo>
                    <a:lnTo>
                      <a:pt x="270" y="48"/>
                    </a:lnTo>
                    <a:lnTo>
                      <a:pt x="270" y="54"/>
                    </a:lnTo>
                    <a:lnTo>
                      <a:pt x="276" y="60"/>
                    </a:lnTo>
                    <a:lnTo>
                      <a:pt x="276" y="66"/>
                    </a:lnTo>
                    <a:lnTo>
                      <a:pt x="276" y="72"/>
                    </a:lnTo>
                    <a:lnTo>
                      <a:pt x="276" y="78"/>
                    </a:lnTo>
                    <a:lnTo>
                      <a:pt x="276" y="84"/>
                    </a:lnTo>
                    <a:lnTo>
                      <a:pt x="276" y="84"/>
                    </a:lnTo>
                    <a:lnTo>
                      <a:pt x="282" y="90"/>
                    </a:lnTo>
                    <a:lnTo>
                      <a:pt x="282" y="96"/>
                    </a:lnTo>
                    <a:lnTo>
                      <a:pt x="282" y="96"/>
                    </a:lnTo>
                    <a:lnTo>
                      <a:pt x="282" y="96"/>
                    </a:lnTo>
                    <a:lnTo>
                      <a:pt x="300" y="96"/>
                    </a:lnTo>
                    <a:lnTo>
                      <a:pt x="300" y="96"/>
                    </a:lnTo>
                    <a:lnTo>
                      <a:pt x="300" y="90"/>
                    </a:lnTo>
                    <a:lnTo>
                      <a:pt x="300" y="90"/>
                    </a:lnTo>
                    <a:lnTo>
                      <a:pt x="300" y="84"/>
                    </a:lnTo>
                    <a:lnTo>
                      <a:pt x="306" y="84"/>
                    </a:lnTo>
                    <a:lnTo>
                      <a:pt x="306" y="78"/>
                    </a:lnTo>
                    <a:lnTo>
                      <a:pt x="306" y="72"/>
                    </a:lnTo>
                    <a:lnTo>
                      <a:pt x="306" y="66"/>
                    </a:lnTo>
                    <a:lnTo>
                      <a:pt x="306" y="66"/>
                    </a:lnTo>
                    <a:lnTo>
                      <a:pt x="306" y="60"/>
                    </a:lnTo>
                    <a:lnTo>
                      <a:pt x="306" y="60"/>
                    </a:lnTo>
                    <a:lnTo>
                      <a:pt x="306" y="60"/>
                    </a:lnTo>
                    <a:lnTo>
                      <a:pt x="306" y="54"/>
                    </a:lnTo>
                    <a:lnTo>
                      <a:pt x="312" y="48"/>
                    </a:lnTo>
                    <a:lnTo>
                      <a:pt x="312" y="42"/>
                    </a:lnTo>
                    <a:lnTo>
                      <a:pt x="312" y="36"/>
                    </a:lnTo>
                    <a:lnTo>
                      <a:pt x="312" y="36"/>
                    </a:lnTo>
                    <a:lnTo>
                      <a:pt x="312" y="36"/>
                    </a:lnTo>
                    <a:lnTo>
                      <a:pt x="312" y="30"/>
                    </a:lnTo>
                    <a:lnTo>
                      <a:pt x="318" y="30"/>
                    </a:lnTo>
                    <a:lnTo>
                      <a:pt x="318" y="36"/>
                    </a:lnTo>
                    <a:lnTo>
                      <a:pt x="318" y="36"/>
                    </a:lnTo>
                    <a:lnTo>
                      <a:pt x="318" y="36"/>
                    </a:lnTo>
                    <a:lnTo>
                      <a:pt x="318" y="42"/>
                    </a:lnTo>
                    <a:lnTo>
                      <a:pt x="318" y="48"/>
                    </a:lnTo>
                    <a:lnTo>
                      <a:pt x="324" y="54"/>
                    </a:lnTo>
                    <a:lnTo>
                      <a:pt x="324" y="60"/>
                    </a:lnTo>
                    <a:lnTo>
                      <a:pt x="324" y="60"/>
                    </a:lnTo>
                    <a:lnTo>
                      <a:pt x="324" y="60"/>
                    </a:lnTo>
                    <a:lnTo>
                      <a:pt x="324" y="66"/>
                    </a:lnTo>
                    <a:lnTo>
                      <a:pt x="324" y="72"/>
                    </a:lnTo>
                    <a:lnTo>
                      <a:pt x="324" y="78"/>
                    </a:lnTo>
                    <a:lnTo>
                      <a:pt x="324" y="84"/>
                    </a:lnTo>
                    <a:lnTo>
                      <a:pt x="330" y="90"/>
                    </a:lnTo>
                    <a:lnTo>
                      <a:pt x="330" y="96"/>
                    </a:lnTo>
                    <a:lnTo>
                      <a:pt x="330" y="96"/>
                    </a:lnTo>
                    <a:lnTo>
                      <a:pt x="330" y="102"/>
                    </a:lnTo>
                    <a:lnTo>
                      <a:pt x="330" y="108"/>
                    </a:lnTo>
                    <a:lnTo>
                      <a:pt x="330" y="108"/>
                    </a:lnTo>
                    <a:lnTo>
                      <a:pt x="330" y="108"/>
                    </a:lnTo>
                    <a:lnTo>
                      <a:pt x="354" y="102"/>
                    </a:lnTo>
                    <a:lnTo>
                      <a:pt x="354" y="102"/>
                    </a:lnTo>
                    <a:lnTo>
                      <a:pt x="354" y="102"/>
                    </a:lnTo>
                    <a:lnTo>
                      <a:pt x="354" y="96"/>
                    </a:lnTo>
                    <a:lnTo>
                      <a:pt x="354" y="96"/>
                    </a:lnTo>
                    <a:lnTo>
                      <a:pt x="354" y="90"/>
                    </a:lnTo>
                    <a:lnTo>
                      <a:pt x="354" y="84"/>
                    </a:lnTo>
                    <a:lnTo>
                      <a:pt x="354" y="78"/>
                    </a:lnTo>
                    <a:lnTo>
                      <a:pt x="354" y="78"/>
                    </a:lnTo>
                    <a:lnTo>
                      <a:pt x="360" y="72"/>
                    </a:lnTo>
                    <a:lnTo>
                      <a:pt x="360" y="66"/>
                    </a:lnTo>
                    <a:lnTo>
                      <a:pt x="360" y="66"/>
                    </a:lnTo>
                    <a:lnTo>
                      <a:pt x="360" y="66"/>
                    </a:lnTo>
                    <a:lnTo>
                      <a:pt x="360" y="60"/>
                    </a:lnTo>
                    <a:lnTo>
                      <a:pt x="360" y="54"/>
                    </a:lnTo>
                    <a:lnTo>
                      <a:pt x="360" y="48"/>
                    </a:lnTo>
                    <a:lnTo>
                      <a:pt x="360" y="42"/>
                    </a:lnTo>
                    <a:lnTo>
                      <a:pt x="366" y="42"/>
                    </a:lnTo>
                    <a:lnTo>
                      <a:pt x="366" y="42"/>
                    </a:lnTo>
                    <a:lnTo>
                      <a:pt x="366" y="36"/>
                    </a:lnTo>
                    <a:lnTo>
                      <a:pt x="366" y="36"/>
                    </a:lnTo>
                    <a:lnTo>
                      <a:pt x="366" y="36"/>
                    </a:lnTo>
                    <a:lnTo>
                      <a:pt x="366" y="42"/>
                    </a:lnTo>
                    <a:lnTo>
                      <a:pt x="372" y="42"/>
                    </a:lnTo>
                    <a:lnTo>
                      <a:pt x="372" y="48"/>
                    </a:lnTo>
                    <a:lnTo>
                      <a:pt x="372" y="54"/>
                    </a:lnTo>
                    <a:lnTo>
                      <a:pt x="372" y="60"/>
                    </a:lnTo>
                    <a:lnTo>
                      <a:pt x="372" y="66"/>
                    </a:lnTo>
                    <a:lnTo>
                      <a:pt x="372" y="66"/>
                    </a:lnTo>
                    <a:lnTo>
                      <a:pt x="372" y="66"/>
                    </a:lnTo>
                    <a:lnTo>
                      <a:pt x="372" y="72"/>
                    </a:lnTo>
                    <a:lnTo>
                      <a:pt x="378" y="78"/>
                    </a:lnTo>
                    <a:lnTo>
                      <a:pt x="378" y="84"/>
                    </a:lnTo>
                    <a:lnTo>
                      <a:pt x="378" y="90"/>
                    </a:lnTo>
                    <a:lnTo>
                      <a:pt x="378" y="90"/>
                    </a:lnTo>
                    <a:lnTo>
                      <a:pt x="378" y="96"/>
                    </a:lnTo>
                    <a:lnTo>
                      <a:pt x="378" y="102"/>
                    </a:lnTo>
                    <a:lnTo>
                      <a:pt x="384" y="102"/>
                    </a:lnTo>
                    <a:lnTo>
                      <a:pt x="384" y="108"/>
                    </a:lnTo>
                    <a:lnTo>
                      <a:pt x="384" y="108"/>
                    </a:lnTo>
                    <a:lnTo>
                      <a:pt x="384" y="108"/>
                    </a:lnTo>
                    <a:lnTo>
                      <a:pt x="402" y="102"/>
                    </a:lnTo>
                    <a:lnTo>
                      <a:pt x="402" y="102"/>
                    </a:lnTo>
                    <a:lnTo>
                      <a:pt x="402" y="102"/>
                    </a:lnTo>
                    <a:lnTo>
                      <a:pt x="402" y="96"/>
                    </a:lnTo>
                    <a:lnTo>
                      <a:pt x="402" y="96"/>
                    </a:lnTo>
                    <a:lnTo>
                      <a:pt x="402" y="90"/>
                    </a:lnTo>
                    <a:lnTo>
                      <a:pt x="408" y="84"/>
                    </a:lnTo>
                    <a:lnTo>
                      <a:pt x="408" y="84"/>
                    </a:lnTo>
                    <a:lnTo>
                      <a:pt x="408" y="78"/>
                    </a:lnTo>
                    <a:lnTo>
                      <a:pt x="408" y="72"/>
                    </a:lnTo>
                    <a:lnTo>
                      <a:pt x="408" y="72"/>
                    </a:lnTo>
                    <a:lnTo>
                      <a:pt x="408" y="72"/>
                    </a:lnTo>
                    <a:lnTo>
                      <a:pt x="408" y="66"/>
                    </a:lnTo>
                    <a:lnTo>
                      <a:pt x="408" y="60"/>
                    </a:lnTo>
                    <a:lnTo>
                      <a:pt x="414" y="54"/>
                    </a:lnTo>
                    <a:lnTo>
                      <a:pt x="414" y="48"/>
                    </a:lnTo>
                    <a:lnTo>
                      <a:pt x="414" y="48"/>
                    </a:lnTo>
                    <a:lnTo>
                      <a:pt x="414" y="42"/>
                    </a:lnTo>
                    <a:lnTo>
                      <a:pt x="414" y="42"/>
                    </a:lnTo>
                    <a:lnTo>
                      <a:pt x="414" y="42"/>
                    </a:lnTo>
                    <a:lnTo>
                      <a:pt x="420" y="42"/>
                    </a:lnTo>
                    <a:lnTo>
                      <a:pt x="420" y="42"/>
                    </a:lnTo>
                    <a:lnTo>
                      <a:pt x="420" y="42"/>
                    </a:lnTo>
                    <a:lnTo>
                      <a:pt x="420" y="48"/>
                    </a:lnTo>
                    <a:lnTo>
                      <a:pt x="420" y="48"/>
                    </a:lnTo>
                    <a:lnTo>
                      <a:pt x="420" y="54"/>
                    </a:lnTo>
                    <a:lnTo>
                      <a:pt x="420" y="60"/>
                    </a:lnTo>
                    <a:lnTo>
                      <a:pt x="426" y="66"/>
                    </a:lnTo>
                    <a:lnTo>
                      <a:pt x="426" y="72"/>
                    </a:lnTo>
                    <a:lnTo>
                      <a:pt x="426" y="72"/>
                    </a:lnTo>
                    <a:lnTo>
                      <a:pt x="426" y="78"/>
                    </a:lnTo>
                    <a:lnTo>
                      <a:pt x="426" y="84"/>
                    </a:lnTo>
                    <a:lnTo>
                      <a:pt x="426" y="90"/>
                    </a:lnTo>
                    <a:lnTo>
                      <a:pt x="426" y="90"/>
                    </a:lnTo>
                    <a:lnTo>
                      <a:pt x="432" y="96"/>
                    </a:lnTo>
                    <a:lnTo>
                      <a:pt x="432" y="102"/>
                    </a:lnTo>
                    <a:lnTo>
                      <a:pt x="432" y="108"/>
                    </a:lnTo>
                    <a:lnTo>
                      <a:pt x="432" y="108"/>
                    </a:lnTo>
                    <a:lnTo>
                      <a:pt x="432" y="114"/>
                    </a:lnTo>
                    <a:lnTo>
                      <a:pt x="432" y="120"/>
                    </a:lnTo>
                    <a:lnTo>
                      <a:pt x="432" y="120"/>
                    </a:lnTo>
                    <a:lnTo>
                      <a:pt x="450" y="114"/>
                    </a:lnTo>
                    <a:lnTo>
                      <a:pt x="450" y="114"/>
                    </a:lnTo>
                    <a:lnTo>
                      <a:pt x="456" y="114"/>
                    </a:lnTo>
                    <a:lnTo>
                      <a:pt x="456" y="108"/>
                    </a:lnTo>
                    <a:lnTo>
                      <a:pt x="456" y="108"/>
                    </a:lnTo>
                    <a:lnTo>
                      <a:pt x="456" y="102"/>
                    </a:lnTo>
                    <a:lnTo>
                      <a:pt x="456" y="102"/>
                    </a:lnTo>
                    <a:lnTo>
                      <a:pt x="456" y="96"/>
                    </a:lnTo>
                    <a:lnTo>
                      <a:pt x="456" y="90"/>
                    </a:lnTo>
                    <a:lnTo>
                      <a:pt x="456" y="84"/>
                    </a:lnTo>
                    <a:lnTo>
                      <a:pt x="462" y="84"/>
                    </a:lnTo>
                    <a:lnTo>
                      <a:pt x="462" y="84"/>
                    </a:lnTo>
                    <a:lnTo>
                      <a:pt x="462" y="78"/>
                    </a:lnTo>
                    <a:lnTo>
                      <a:pt x="462" y="72"/>
                    </a:lnTo>
                    <a:lnTo>
                      <a:pt x="462" y="66"/>
                    </a:lnTo>
                    <a:lnTo>
                      <a:pt x="462" y="66"/>
                    </a:lnTo>
                    <a:lnTo>
                      <a:pt x="462" y="60"/>
                    </a:lnTo>
                    <a:lnTo>
                      <a:pt x="468" y="60"/>
                    </a:lnTo>
                    <a:lnTo>
                      <a:pt x="468" y="54"/>
                    </a:lnTo>
                    <a:lnTo>
                      <a:pt x="468" y="54"/>
                    </a:lnTo>
                    <a:lnTo>
                      <a:pt x="468" y="54"/>
                    </a:lnTo>
                    <a:lnTo>
                      <a:pt x="468" y="54"/>
                    </a:lnTo>
                    <a:lnTo>
                      <a:pt x="468" y="60"/>
                    </a:lnTo>
                    <a:lnTo>
                      <a:pt x="468" y="60"/>
                    </a:lnTo>
                    <a:lnTo>
                      <a:pt x="474" y="66"/>
                    </a:lnTo>
                    <a:lnTo>
                      <a:pt x="474" y="72"/>
                    </a:lnTo>
                    <a:lnTo>
                      <a:pt x="474" y="72"/>
                    </a:lnTo>
                    <a:lnTo>
                      <a:pt x="474" y="84"/>
                    </a:lnTo>
                    <a:lnTo>
                      <a:pt x="474" y="84"/>
                    </a:lnTo>
                    <a:lnTo>
                      <a:pt x="474" y="84"/>
                    </a:lnTo>
                    <a:lnTo>
                      <a:pt x="474" y="90"/>
                    </a:lnTo>
                    <a:lnTo>
                      <a:pt x="480" y="96"/>
                    </a:lnTo>
                    <a:lnTo>
                      <a:pt x="480" y="102"/>
                    </a:lnTo>
                    <a:lnTo>
                      <a:pt x="480" y="102"/>
                    </a:lnTo>
                    <a:lnTo>
                      <a:pt x="480" y="108"/>
                    </a:lnTo>
                    <a:lnTo>
                      <a:pt x="480" y="114"/>
                    </a:lnTo>
                    <a:lnTo>
                      <a:pt x="480" y="120"/>
                    </a:lnTo>
                    <a:lnTo>
                      <a:pt x="486" y="120"/>
                    </a:lnTo>
                    <a:lnTo>
                      <a:pt x="486" y="126"/>
                    </a:lnTo>
                    <a:lnTo>
                      <a:pt x="486" y="126"/>
                    </a:lnTo>
                    <a:lnTo>
                      <a:pt x="486" y="126"/>
                    </a:lnTo>
                    <a:lnTo>
                      <a:pt x="504" y="120"/>
                    </a:lnTo>
                    <a:lnTo>
                      <a:pt x="504" y="120"/>
                    </a:lnTo>
                    <a:lnTo>
                      <a:pt x="504" y="120"/>
                    </a:lnTo>
                    <a:lnTo>
                      <a:pt x="504" y="114"/>
                    </a:lnTo>
                    <a:lnTo>
                      <a:pt x="504" y="114"/>
                    </a:lnTo>
                    <a:lnTo>
                      <a:pt x="504" y="108"/>
                    </a:lnTo>
                    <a:lnTo>
                      <a:pt x="510" y="102"/>
                    </a:lnTo>
                    <a:lnTo>
                      <a:pt x="510" y="102"/>
                    </a:lnTo>
                    <a:lnTo>
                      <a:pt x="510" y="96"/>
                    </a:lnTo>
                    <a:lnTo>
                      <a:pt x="510" y="90"/>
                    </a:lnTo>
                    <a:lnTo>
                      <a:pt x="510" y="90"/>
                    </a:lnTo>
                    <a:lnTo>
                      <a:pt x="510" y="90"/>
                    </a:lnTo>
                    <a:lnTo>
                      <a:pt x="510" y="84"/>
                    </a:lnTo>
                    <a:lnTo>
                      <a:pt x="510" y="78"/>
                    </a:lnTo>
                    <a:lnTo>
                      <a:pt x="516" y="72"/>
                    </a:lnTo>
                    <a:lnTo>
                      <a:pt x="516" y="66"/>
                    </a:lnTo>
                    <a:lnTo>
                      <a:pt x="516" y="66"/>
                    </a:lnTo>
                    <a:lnTo>
                      <a:pt x="516" y="60"/>
                    </a:lnTo>
                    <a:lnTo>
                      <a:pt x="516" y="60"/>
                    </a:lnTo>
                    <a:lnTo>
                      <a:pt x="516" y="60"/>
                    </a:lnTo>
                    <a:lnTo>
                      <a:pt x="516" y="60"/>
                    </a:lnTo>
                    <a:lnTo>
                      <a:pt x="522" y="60"/>
                    </a:lnTo>
                    <a:lnTo>
                      <a:pt x="522" y="60"/>
                    </a:lnTo>
                    <a:lnTo>
                      <a:pt x="522" y="66"/>
                    </a:lnTo>
                    <a:lnTo>
                      <a:pt x="522" y="66"/>
                    </a:lnTo>
                    <a:lnTo>
                      <a:pt x="522" y="72"/>
                    </a:lnTo>
                    <a:lnTo>
                      <a:pt x="522" y="78"/>
                    </a:lnTo>
                    <a:lnTo>
                      <a:pt x="528" y="84"/>
                    </a:lnTo>
                    <a:lnTo>
                      <a:pt x="528" y="84"/>
                    </a:lnTo>
                    <a:lnTo>
                      <a:pt x="528" y="84"/>
                    </a:lnTo>
                    <a:lnTo>
                      <a:pt x="528" y="90"/>
                    </a:lnTo>
                    <a:lnTo>
                      <a:pt x="528" y="96"/>
                    </a:lnTo>
                    <a:lnTo>
                      <a:pt x="528" y="102"/>
                    </a:lnTo>
                    <a:lnTo>
                      <a:pt x="528" y="108"/>
                    </a:lnTo>
                    <a:lnTo>
                      <a:pt x="534" y="108"/>
                    </a:lnTo>
                    <a:lnTo>
                      <a:pt x="534" y="114"/>
                    </a:lnTo>
                    <a:lnTo>
                      <a:pt x="534" y="120"/>
                    </a:lnTo>
                    <a:lnTo>
                      <a:pt x="534" y="120"/>
                    </a:lnTo>
                    <a:lnTo>
                      <a:pt x="534" y="126"/>
                    </a:lnTo>
                    <a:lnTo>
                      <a:pt x="534" y="132"/>
                    </a:lnTo>
                    <a:lnTo>
                      <a:pt x="534" y="132"/>
                    </a:lnTo>
                    <a:lnTo>
                      <a:pt x="552" y="126"/>
                    </a:lnTo>
                    <a:lnTo>
                      <a:pt x="552" y="126"/>
                    </a:lnTo>
                    <a:lnTo>
                      <a:pt x="558" y="120"/>
                    </a:lnTo>
                    <a:lnTo>
                      <a:pt x="558" y="120"/>
                    </a:lnTo>
                    <a:lnTo>
                      <a:pt x="558" y="114"/>
                    </a:lnTo>
                    <a:lnTo>
                      <a:pt x="558" y="114"/>
                    </a:lnTo>
                    <a:lnTo>
                      <a:pt x="558" y="108"/>
                    </a:lnTo>
                    <a:lnTo>
                      <a:pt x="558" y="102"/>
                    </a:lnTo>
                    <a:lnTo>
                      <a:pt x="558" y="102"/>
                    </a:lnTo>
                    <a:lnTo>
                      <a:pt x="558" y="96"/>
                    </a:lnTo>
                    <a:lnTo>
                      <a:pt x="564" y="96"/>
                    </a:lnTo>
                    <a:lnTo>
                      <a:pt x="564" y="96"/>
                    </a:lnTo>
                    <a:lnTo>
                      <a:pt x="564" y="90"/>
                    </a:lnTo>
                    <a:lnTo>
                      <a:pt x="564" y="84"/>
                    </a:lnTo>
                    <a:lnTo>
                      <a:pt x="564" y="78"/>
                    </a:lnTo>
                    <a:lnTo>
                      <a:pt x="564" y="72"/>
                    </a:lnTo>
                    <a:lnTo>
                      <a:pt x="564" y="72"/>
                    </a:lnTo>
                    <a:lnTo>
                      <a:pt x="564" y="66"/>
                    </a:lnTo>
                    <a:lnTo>
                      <a:pt x="570" y="66"/>
                    </a:lnTo>
                    <a:lnTo>
                      <a:pt x="570" y="66"/>
                    </a:lnTo>
                    <a:lnTo>
                      <a:pt x="570" y="66"/>
                    </a:lnTo>
                    <a:lnTo>
                      <a:pt x="570" y="66"/>
                    </a:lnTo>
                    <a:lnTo>
                      <a:pt x="570" y="66"/>
                    </a:lnTo>
                    <a:lnTo>
                      <a:pt x="570" y="72"/>
                    </a:lnTo>
                    <a:lnTo>
                      <a:pt x="576" y="78"/>
                    </a:lnTo>
                    <a:lnTo>
                      <a:pt x="576" y="78"/>
                    </a:lnTo>
                    <a:lnTo>
                      <a:pt x="576" y="84"/>
                    </a:lnTo>
                    <a:lnTo>
                      <a:pt x="576" y="90"/>
                    </a:lnTo>
                    <a:lnTo>
                      <a:pt x="576" y="96"/>
                    </a:lnTo>
                    <a:lnTo>
                      <a:pt x="576" y="96"/>
                    </a:lnTo>
                    <a:lnTo>
                      <a:pt x="576" y="102"/>
                    </a:lnTo>
                    <a:lnTo>
                      <a:pt x="582" y="108"/>
                    </a:lnTo>
                    <a:lnTo>
                      <a:pt x="582" y="108"/>
                    </a:lnTo>
                    <a:lnTo>
                      <a:pt x="582" y="114"/>
                    </a:lnTo>
                    <a:lnTo>
                      <a:pt x="582" y="120"/>
                    </a:lnTo>
                    <a:lnTo>
                      <a:pt x="582" y="126"/>
                    </a:lnTo>
                    <a:lnTo>
                      <a:pt x="582" y="126"/>
                    </a:lnTo>
                    <a:lnTo>
                      <a:pt x="582" y="132"/>
                    </a:lnTo>
                    <a:lnTo>
                      <a:pt x="588" y="138"/>
                    </a:lnTo>
                    <a:lnTo>
                      <a:pt x="588" y="138"/>
                    </a:lnTo>
                    <a:lnTo>
                      <a:pt x="588" y="138"/>
                    </a:lnTo>
                    <a:lnTo>
                      <a:pt x="606" y="138"/>
                    </a:lnTo>
                    <a:lnTo>
                      <a:pt x="606" y="138"/>
                    </a:lnTo>
                    <a:lnTo>
                      <a:pt x="606" y="138"/>
                    </a:lnTo>
                    <a:lnTo>
                      <a:pt x="606" y="132"/>
                    </a:lnTo>
                    <a:lnTo>
                      <a:pt x="606" y="132"/>
                    </a:lnTo>
                    <a:lnTo>
                      <a:pt x="606" y="126"/>
                    </a:lnTo>
                    <a:lnTo>
                      <a:pt x="612" y="120"/>
                    </a:lnTo>
                    <a:lnTo>
                      <a:pt x="612" y="120"/>
                    </a:lnTo>
                    <a:lnTo>
                      <a:pt x="612" y="114"/>
                    </a:lnTo>
                    <a:lnTo>
                      <a:pt x="612" y="108"/>
                    </a:lnTo>
                    <a:lnTo>
                      <a:pt x="612" y="108"/>
                    </a:lnTo>
                    <a:lnTo>
                      <a:pt x="612" y="108"/>
                    </a:lnTo>
                    <a:lnTo>
                      <a:pt x="612" y="102"/>
                    </a:lnTo>
                    <a:lnTo>
                      <a:pt x="612" y="96"/>
                    </a:lnTo>
                    <a:lnTo>
                      <a:pt x="612" y="90"/>
                    </a:lnTo>
                    <a:lnTo>
                      <a:pt x="618" y="90"/>
                    </a:lnTo>
                    <a:lnTo>
                      <a:pt x="618" y="84"/>
                    </a:lnTo>
                    <a:lnTo>
                      <a:pt x="618" y="84"/>
                    </a:lnTo>
                    <a:lnTo>
                      <a:pt x="618" y="78"/>
                    </a:lnTo>
                    <a:lnTo>
                      <a:pt x="618" y="78"/>
                    </a:lnTo>
                    <a:lnTo>
                      <a:pt x="618" y="78"/>
                    </a:lnTo>
                    <a:lnTo>
                      <a:pt x="624" y="78"/>
                    </a:lnTo>
                    <a:lnTo>
                      <a:pt x="624" y="84"/>
                    </a:lnTo>
                    <a:lnTo>
                      <a:pt x="624" y="84"/>
                    </a:lnTo>
                    <a:lnTo>
                      <a:pt x="624" y="90"/>
                    </a:lnTo>
                    <a:lnTo>
                      <a:pt x="624" y="90"/>
                    </a:lnTo>
                    <a:lnTo>
                      <a:pt x="624" y="96"/>
                    </a:lnTo>
                    <a:lnTo>
                      <a:pt x="630" y="102"/>
                    </a:lnTo>
                    <a:lnTo>
                      <a:pt x="630" y="108"/>
                    </a:lnTo>
                    <a:lnTo>
                      <a:pt x="630" y="108"/>
                    </a:lnTo>
                    <a:lnTo>
                      <a:pt x="630" y="114"/>
                    </a:lnTo>
                    <a:lnTo>
                      <a:pt x="630" y="114"/>
                    </a:lnTo>
                    <a:lnTo>
                      <a:pt x="630" y="120"/>
                    </a:lnTo>
                    <a:lnTo>
                      <a:pt x="630" y="126"/>
                    </a:lnTo>
                    <a:lnTo>
                      <a:pt x="630" y="132"/>
                    </a:lnTo>
                    <a:lnTo>
                      <a:pt x="636" y="132"/>
                    </a:lnTo>
                    <a:lnTo>
                      <a:pt x="636" y="138"/>
                    </a:lnTo>
                    <a:lnTo>
                      <a:pt x="636" y="144"/>
                    </a:lnTo>
                    <a:lnTo>
                      <a:pt x="636" y="144"/>
                    </a:lnTo>
                    <a:lnTo>
                      <a:pt x="636" y="150"/>
                    </a:lnTo>
                    <a:lnTo>
                      <a:pt x="636" y="150"/>
                    </a:lnTo>
                    <a:lnTo>
                      <a:pt x="654" y="144"/>
                    </a:lnTo>
                    <a:lnTo>
                      <a:pt x="654" y="144"/>
                    </a:lnTo>
                    <a:lnTo>
                      <a:pt x="660" y="138"/>
                    </a:lnTo>
                    <a:lnTo>
                      <a:pt x="660" y="138"/>
                    </a:lnTo>
                    <a:lnTo>
                      <a:pt x="660" y="132"/>
                    </a:lnTo>
                    <a:lnTo>
                      <a:pt x="660" y="126"/>
                    </a:lnTo>
                    <a:lnTo>
                      <a:pt x="660" y="126"/>
                    </a:lnTo>
                    <a:lnTo>
                      <a:pt x="660" y="120"/>
                    </a:lnTo>
                    <a:lnTo>
                      <a:pt x="660" y="114"/>
                    </a:lnTo>
                    <a:lnTo>
                      <a:pt x="660" y="108"/>
                    </a:lnTo>
                    <a:lnTo>
                      <a:pt x="660" y="108"/>
                    </a:lnTo>
                    <a:lnTo>
                      <a:pt x="660" y="108"/>
                    </a:lnTo>
                    <a:lnTo>
                      <a:pt x="666" y="108"/>
                    </a:lnTo>
                    <a:lnTo>
                      <a:pt x="666" y="102"/>
                    </a:lnTo>
                    <a:lnTo>
                      <a:pt x="666" y="96"/>
                    </a:lnTo>
                    <a:lnTo>
                      <a:pt x="666" y="90"/>
                    </a:lnTo>
                    <a:lnTo>
                      <a:pt x="666" y="84"/>
                    </a:lnTo>
                    <a:lnTo>
                      <a:pt x="666" y="84"/>
                    </a:lnTo>
                    <a:lnTo>
                      <a:pt x="672" y="84"/>
                    </a:lnTo>
                    <a:lnTo>
                      <a:pt x="672" y="78"/>
                    </a:lnTo>
                    <a:lnTo>
                      <a:pt x="672" y="78"/>
                    </a:lnTo>
                    <a:lnTo>
                      <a:pt x="672" y="84"/>
                    </a:lnTo>
                    <a:lnTo>
                      <a:pt x="672" y="84"/>
                    </a:lnTo>
                    <a:lnTo>
                      <a:pt x="672" y="84"/>
                    </a:lnTo>
                    <a:lnTo>
                      <a:pt x="678" y="90"/>
                    </a:lnTo>
                    <a:lnTo>
                      <a:pt x="678" y="96"/>
                    </a:lnTo>
                    <a:lnTo>
                      <a:pt x="678" y="102"/>
                    </a:lnTo>
                    <a:lnTo>
                      <a:pt x="678" y="108"/>
                    </a:lnTo>
                    <a:lnTo>
                      <a:pt x="678" y="108"/>
                    </a:lnTo>
                    <a:lnTo>
                      <a:pt x="678" y="108"/>
                    </a:lnTo>
                    <a:lnTo>
                      <a:pt x="678" y="114"/>
                    </a:lnTo>
                    <a:lnTo>
                      <a:pt x="678" y="120"/>
                    </a:lnTo>
                    <a:lnTo>
                      <a:pt x="684" y="126"/>
                    </a:lnTo>
                    <a:lnTo>
                      <a:pt x="684" y="126"/>
                    </a:lnTo>
                    <a:lnTo>
                      <a:pt x="684" y="132"/>
                    </a:lnTo>
                    <a:lnTo>
                      <a:pt x="684" y="138"/>
                    </a:lnTo>
                    <a:lnTo>
                      <a:pt x="684" y="138"/>
                    </a:lnTo>
                    <a:lnTo>
                      <a:pt x="684" y="144"/>
                    </a:lnTo>
                    <a:lnTo>
                      <a:pt x="690" y="144"/>
                    </a:lnTo>
                    <a:lnTo>
                      <a:pt x="690" y="150"/>
                    </a:lnTo>
                    <a:lnTo>
                      <a:pt x="690" y="150"/>
                    </a:lnTo>
                    <a:lnTo>
                      <a:pt x="708" y="150"/>
                    </a:lnTo>
                    <a:lnTo>
                      <a:pt x="708" y="150"/>
                    </a:lnTo>
                    <a:lnTo>
                      <a:pt x="708" y="144"/>
                    </a:lnTo>
                    <a:lnTo>
                      <a:pt x="708" y="144"/>
                    </a:lnTo>
                    <a:lnTo>
                      <a:pt x="708" y="138"/>
                    </a:lnTo>
                    <a:lnTo>
                      <a:pt x="708" y="138"/>
                    </a:lnTo>
                    <a:lnTo>
                      <a:pt x="708" y="132"/>
                    </a:lnTo>
                    <a:lnTo>
                      <a:pt x="714" y="126"/>
                    </a:lnTo>
                    <a:lnTo>
                      <a:pt x="714" y="126"/>
                    </a:lnTo>
                    <a:lnTo>
                      <a:pt x="714" y="120"/>
                    </a:lnTo>
                    <a:lnTo>
                      <a:pt x="714" y="120"/>
                    </a:lnTo>
                    <a:lnTo>
                      <a:pt x="714" y="120"/>
                    </a:lnTo>
                    <a:lnTo>
                      <a:pt x="714" y="114"/>
                    </a:lnTo>
                    <a:lnTo>
                      <a:pt x="714" y="108"/>
                    </a:lnTo>
                    <a:lnTo>
                      <a:pt x="714" y="102"/>
                    </a:lnTo>
                    <a:lnTo>
                      <a:pt x="720" y="102"/>
                    </a:lnTo>
                    <a:lnTo>
                      <a:pt x="720" y="96"/>
                    </a:lnTo>
                    <a:lnTo>
                      <a:pt x="720" y="96"/>
                    </a:lnTo>
                    <a:lnTo>
                      <a:pt x="720" y="90"/>
                    </a:lnTo>
                    <a:lnTo>
                      <a:pt x="720" y="90"/>
                    </a:lnTo>
                    <a:lnTo>
                      <a:pt x="720" y="90"/>
                    </a:lnTo>
                    <a:lnTo>
                      <a:pt x="726" y="96"/>
                    </a:lnTo>
                    <a:lnTo>
                      <a:pt x="726" y="96"/>
                    </a:lnTo>
                    <a:lnTo>
                      <a:pt x="726" y="96"/>
                    </a:lnTo>
                    <a:lnTo>
                      <a:pt x="726" y="102"/>
                    </a:lnTo>
                    <a:lnTo>
                      <a:pt x="726" y="108"/>
                    </a:lnTo>
                    <a:lnTo>
                      <a:pt x="726" y="114"/>
                    </a:lnTo>
                    <a:lnTo>
                      <a:pt x="726" y="120"/>
                    </a:lnTo>
                    <a:lnTo>
                      <a:pt x="732" y="120"/>
                    </a:lnTo>
                    <a:lnTo>
                      <a:pt x="732" y="120"/>
                    </a:lnTo>
                    <a:lnTo>
                      <a:pt x="732" y="126"/>
                    </a:lnTo>
                    <a:lnTo>
                      <a:pt x="732" y="132"/>
                    </a:lnTo>
                    <a:lnTo>
                      <a:pt x="732" y="138"/>
                    </a:lnTo>
                    <a:lnTo>
                      <a:pt x="732" y="138"/>
                    </a:lnTo>
                    <a:lnTo>
                      <a:pt x="732" y="144"/>
                    </a:lnTo>
                    <a:lnTo>
                      <a:pt x="738" y="150"/>
                    </a:lnTo>
                    <a:lnTo>
                      <a:pt x="738" y="150"/>
                    </a:lnTo>
                    <a:lnTo>
                      <a:pt x="738" y="156"/>
                    </a:lnTo>
                    <a:lnTo>
                      <a:pt x="738" y="162"/>
                    </a:lnTo>
                    <a:lnTo>
                      <a:pt x="738" y="162"/>
                    </a:lnTo>
                    <a:lnTo>
                      <a:pt x="738" y="162"/>
                    </a:lnTo>
                    <a:lnTo>
                      <a:pt x="756" y="162"/>
                    </a:lnTo>
                    <a:lnTo>
                      <a:pt x="756" y="162"/>
                    </a:lnTo>
                    <a:lnTo>
                      <a:pt x="756" y="156"/>
                    </a:lnTo>
                    <a:lnTo>
                      <a:pt x="762" y="156"/>
                    </a:lnTo>
                    <a:lnTo>
                      <a:pt x="762" y="150"/>
                    </a:lnTo>
                    <a:lnTo>
                      <a:pt x="762" y="150"/>
                    </a:lnTo>
                    <a:lnTo>
                      <a:pt x="762" y="144"/>
                    </a:lnTo>
                    <a:lnTo>
                      <a:pt x="762" y="138"/>
                    </a:lnTo>
                    <a:lnTo>
                      <a:pt x="762" y="138"/>
                    </a:lnTo>
                    <a:lnTo>
                      <a:pt x="762" y="132"/>
                    </a:lnTo>
                    <a:lnTo>
                      <a:pt x="762" y="132"/>
                    </a:lnTo>
                    <a:lnTo>
                      <a:pt x="762" y="132"/>
                    </a:lnTo>
                    <a:lnTo>
                      <a:pt x="768" y="126"/>
                    </a:lnTo>
                    <a:lnTo>
                      <a:pt x="768" y="120"/>
                    </a:lnTo>
                    <a:lnTo>
                      <a:pt x="768" y="114"/>
                    </a:lnTo>
                    <a:lnTo>
                      <a:pt x="768" y="114"/>
                    </a:lnTo>
                    <a:lnTo>
                      <a:pt x="768" y="108"/>
                    </a:lnTo>
                    <a:lnTo>
                      <a:pt x="768" y="108"/>
                    </a:lnTo>
                    <a:lnTo>
                      <a:pt x="774" y="102"/>
                    </a:lnTo>
                    <a:lnTo>
                      <a:pt x="774" y="102"/>
                    </a:lnTo>
                    <a:lnTo>
                      <a:pt x="774" y="102"/>
                    </a:lnTo>
                    <a:lnTo>
                      <a:pt x="774" y="102"/>
                    </a:lnTo>
                    <a:lnTo>
                      <a:pt x="774" y="102"/>
                    </a:lnTo>
                    <a:lnTo>
                      <a:pt x="774" y="108"/>
                    </a:lnTo>
                    <a:lnTo>
                      <a:pt x="774" y="108"/>
                    </a:lnTo>
                    <a:lnTo>
                      <a:pt x="780" y="114"/>
                    </a:lnTo>
                    <a:lnTo>
                      <a:pt x="780" y="120"/>
                    </a:lnTo>
                    <a:lnTo>
                      <a:pt x="780" y="126"/>
                    </a:lnTo>
                    <a:lnTo>
                      <a:pt x="780" y="126"/>
                    </a:lnTo>
                    <a:lnTo>
                      <a:pt x="780" y="126"/>
                    </a:lnTo>
                    <a:lnTo>
                      <a:pt x="780" y="132"/>
                    </a:lnTo>
                    <a:lnTo>
                      <a:pt x="780" y="138"/>
                    </a:lnTo>
                    <a:lnTo>
                      <a:pt x="786" y="144"/>
                    </a:lnTo>
                    <a:lnTo>
                      <a:pt x="786" y="144"/>
                    </a:lnTo>
                    <a:lnTo>
                      <a:pt x="786" y="150"/>
                    </a:lnTo>
                    <a:lnTo>
                      <a:pt x="786" y="156"/>
                    </a:lnTo>
                    <a:lnTo>
                      <a:pt x="786" y="156"/>
                    </a:lnTo>
                    <a:lnTo>
                      <a:pt x="786" y="162"/>
                    </a:lnTo>
                    <a:lnTo>
                      <a:pt x="792" y="162"/>
                    </a:lnTo>
                    <a:lnTo>
                      <a:pt x="792" y="168"/>
                    </a:lnTo>
                    <a:lnTo>
                      <a:pt x="792" y="168"/>
                    </a:lnTo>
                    <a:lnTo>
                      <a:pt x="810" y="162"/>
                    </a:lnTo>
                    <a:lnTo>
                      <a:pt x="810" y="162"/>
                    </a:lnTo>
                    <a:lnTo>
                      <a:pt x="810" y="162"/>
                    </a:lnTo>
                    <a:lnTo>
                      <a:pt x="810" y="156"/>
                    </a:lnTo>
                    <a:lnTo>
                      <a:pt x="810" y="156"/>
                    </a:lnTo>
                    <a:lnTo>
                      <a:pt x="810" y="150"/>
                    </a:lnTo>
                    <a:lnTo>
                      <a:pt x="810" y="144"/>
                    </a:lnTo>
                    <a:lnTo>
                      <a:pt x="816" y="144"/>
                    </a:lnTo>
                    <a:lnTo>
                      <a:pt x="816" y="138"/>
                    </a:lnTo>
                    <a:lnTo>
                      <a:pt x="816" y="132"/>
                    </a:lnTo>
                    <a:lnTo>
                      <a:pt x="816" y="132"/>
                    </a:lnTo>
                    <a:lnTo>
                      <a:pt x="816" y="132"/>
                    </a:lnTo>
                    <a:lnTo>
                      <a:pt x="816" y="126"/>
                    </a:lnTo>
                    <a:lnTo>
                      <a:pt x="816" y="126"/>
                    </a:lnTo>
                    <a:lnTo>
                      <a:pt x="816" y="120"/>
                    </a:lnTo>
                    <a:lnTo>
                      <a:pt x="822" y="114"/>
                    </a:lnTo>
                    <a:lnTo>
                      <a:pt x="822" y="108"/>
                    </a:lnTo>
                    <a:lnTo>
                      <a:pt x="822" y="108"/>
                    </a:lnTo>
                    <a:lnTo>
                      <a:pt x="822" y="108"/>
                    </a:lnTo>
                    <a:lnTo>
                      <a:pt x="822" y="108"/>
                    </a:lnTo>
                    <a:lnTo>
                      <a:pt x="822" y="108"/>
                    </a:lnTo>
                    <a:lnTo>
                      <a:pt x="822" y="108"/>
                    </a:lnTo>
                    <a:lnTo>
                      <a:pt x="828" y="108"/>
                    </a:lnTo>
                    <a:lnTo>
                      <a:pt x="828" y="108"/>
                    </a:lnTo>
                    <a:lnTo>
                      <a:pt x="828" y="114"/>
                    </a:lnTo>
                    <a:lnTo>
                      <a:pt x="828" y="120"/>
                    </a:lnTo>
                    <a:lnTo>
                      <a:pt x="828" y="120"/>
                    </a:lnTo>
                    <a:lnTo>
                      <a:pt x="828" y="126"/>
                    </a:lnTo>
                    <a:lnTo>
                      <a:pt x="834" y="132"/>
                    </a:lnTo>
                    <a:lnTo>
                      <a:pt x="834" y="132"/>
                    </a:lnTo>
                    <a:lnTo>
                      <a:pt x="834" y="138"/>
                    </a:lnTo>
                    <a:lnTo>
                      <a:pt x="834" y="144"/>
                    </a:lnTo>
                    <a:lnTo>
                      <a:pt x="834" y="144"/>
                    </a:lnTo>
                    <a:lnTo>
                      <a:pt x="834" y="150"/>
                    </a:lnTo>
                    <a:lnTo>
                      <a:pt x="834" y="156"/>
                    </a:lnTo>
                    <a:lnTo>
                      <a:pt x="840" y="162"/>
                    </a:lnTo>
                    <a:lnTo>
                      <a:pt x="840" y="162"/>
                    </a:lnTo>
                    <a:lnTo>
                      <a:pt x="840" y="168"/>
                    </a:lnTo>
                    <a:lnTo>
                      <a:pt x="840" y="168"/>
                    </a:lnTo>
                    <a:lnTo>
                      <a:pt x="840" y="174"/>
                    </a:lnTo>
                    <a:lnTo>
                      <a:pt x="840" y="174"/>
                    </a:lnTo>
                    <a:lnTo>
                      <a:pt x="858" y="174"/>
                    </a:lnTo>
                    <a:lnTo>
                      <a:pt x="858" y="174"/>
                    </a:lnTo>
                    <a:lnTo>
                      <a:pt x="858" y="168"/>
                    </a:lnTo>
                    <a:lnTo>
                      <a:pt x="864" y="168"/>
                    </a:lnTo>
                    <a:lnTo>
                      <a:pt x="864" y="162"/>
                    </a:lnTo>
                    <a:lnTo>
                      <a:pt x="864" y="162"/>
                    </a:lnTo>
                    <a:lnTo>
                      <a:pt x="864" y="156"/>
                    </a:lnTo>
                    <a:lnTo>
                      <a:pt x="864" y="156"/>
                    </a:lnTo>
                    <a:lnTo>
                      <a:pt x="864" y="150"/>
                    </a:lnTo>
                    <a:lnTo>
                      <a:pt x="864" y="144"/>
                    </a:lnTo>
                    <a:lnTo>
                      <a:pt x="864" y="144"/>
                    </a:lnTo>
                    <a:lnTo>
                      <a:pt x="864" y="144"/>
                    </a:lnTo>
                    <a:lnTo>
                      <a:pt x="870" y="144"/>
                    </a:lnTo>
                    <a:lnTo>
                      <a:pt x="870" y="138"/>
                    </a:lnTo>
                    <a:lnTo>
                      <a:pt x="870" y="132"/>
                    </a:lnTo>
                    <a:lnTo>
                      <a:pt x="870" y="126"/>
                    </a:lnTo>
                    <a:lnTo>
                      <a:pt x="870" y="126"/>
                    </a:lnTo>
                    <a:lnTo>
                      <a:pt x="870" y="120"/>
                    </a:lnTo>
                    <a:lnTo>
                      <a:pt x="870" y="120"/>
                    </a:lnTo>
                    <a:lnTo>
                      <a:pt x="876" y="120"/>
                    </a:lnTo>
                    <a:lnTo>
                      <a:pt x="876" y="120"/>
                    </a:lnTo>
                    <a:lnTo>
                      <a:pt x="876" y="120"/>
                    </a:lnTo>
                    <a:lnTo>
                      <a:pt x="876" y="120"/>
                    </a:lnTo>
                    <a:lnTo>
                      <a:pt x="876" y="126"/>
                    </a:lnTo>
                    <a:lnTo>
                      <a:pt x="876" y="126"/>
                    </a:lnTo>
                    <a:lnTo>
                      <a:pt x="882" y="132"/>
                    </a:lnTo>
                    <a:lnTo>
                      <a:pt x="882" y="138"/>
                    </a:lnTo>
                    <a:lnTo>
                      <a:pt x="882" y="144"/>
                    </a:lnTo>
                    <a:lnTo>
                      <a:pt x="882" y="144"/>
                    </a:lnTo>
                    <a:lnTo>
                      <a:pt x="882" y="144"/>
                    </a:lnTo>
                    <a:lnTo>
                      <a:pt x="882" y="150"/>
                    </a:lnTo>
                    <a:lnTo>
                      <a:pt x="882" y="156"/>
                    </a:lnTo>
                    <a:lnTo>
                      <a:pt x="888" y="162"/>
                    </a:lnTo>
                    <a:lnTo>
                      <a:pt x="888" y="162"/>
                    </a:lnTo>
                    <a:lnTo>
                      <a:pt x="888" y="168"/>
                    </a:lnTo>
                    <a:lnTo>
                      <a:pt x="888" y="174"/>
                    </a:lnTo>
                    <a:lnTo>
                      <a:pt x="888" y="174"/>
                    </a:lnTo>
                    <a:lnTo>
                      <a:pt x="888" y="180"/>
                    </a:lnTo>
                    <a:lnTo>
                      <a:pt x="894" y="180"/>
                    </a:lnTo>
                    <a:lnTo>
                      <a:pt x="894" y="186"/>
                    </a:lnTo>
                    <a:lnTo>
                      <a:pt x="894" y="186"/>
                    </a:lnTo>
                    <a:lnTo>
                      <a:pt x="912" y="180"/>
                    </a:lnTo>
                    <a:lnTo>
                      <a:pt x="912" y="180"/>
                    </a:lnTo>
                    <a:lnTo>
                      <a:pt x="912" y="180"/>
                    </a:lnTo>
                    <a:lnTo>
                      <a:pt x="912" y="174"/>
                    </a:lnTo>
                    <a:lnTo>
                      <a:pt x="912" y="174"/>
                    </a:lnTo>
                    <a:lnTo>
                      <a:pt x="912" y="168"/>
                    </a:lnTo>
                    <a:lnTo>
                      <a:pt x="912" y="168"/>
                    </a:lnTo>
                    <a:lnTo>
                      <a:pt x="918" y="162"/>
                    </a:lnTo>
                    <a:lnTo>
                      <a:pt x="918" y="156"/>
                    </a:lnTo>
                    <a:lnTo>
                      <a:pt x="918" y="156"/>
                    </a:lnTo>
                    <a:lnTo>
                      <a:pt x="918" y="150"/>
                    </a:lnTo>
                    <a:lnTo>
                      <a:pt x="918" y="150"/>
                    </a:lnTo>
                    <a:lnTo>
                      <a:pt x="918" y="150"/>
                    </a:lnTo>
                    <a:lnTo>
                      <a:pt x="918" y="144"/>
                    </a:lnTo>
                    <a:lnTo>
                      <a:pt x="918" y="138"/>
                    </a:lnTo>
                    <a:lnTo>
                      <a:pt x="918" y="132"/>
                    </a:lnTo>
                    <a:lnTo>
                      <a:pt x="924" y="132"/>
                    </a:lnTo>
                    <a:lnTo>
                      <a:pt x="924" y="126"/>
                    </a:lnTo>
                    <a:lnTo>
                      <a:pt x="924" y="126"/>
                    </a:lnTo>
                    <a:lnTo>
                      <a:pt x="924" y="126"/>
                    </a:lnTo>
                    <a:lnTo>
                      <a:pt x="924" y="126"/>
                    </a:lnTo>
                    <a:lnTo>
                      <a:pt x="924" y="126"/>
                    </a:lnTo>
                    <a:lnTo>
                      <a:pt x="930" y="126"/>
                    </a:lnTo>
                    <a:lnTo>
                      <a:pt x="930" y="132"/>
                    </a:lnTo>
                    <a:lnTo>
                      <a:pt x="930" y="132"/>
                    </a:lnTo>
                    <a:lnTo>
                      <a:pt x="930" y="138"/>
                    </a:lnTo>
                    <a:lnTo>
                      <a:pt x="930" y="144"/>
                    </a:lnTo>
                    <a:lnTo>
                      <a:pt x="930" y="150"/>
                    </a:lnTo>
                    <a:lnTo>
                      <a:pt x="936" y="150"/>
                    </a:lnTo>
                    <a:lnTo>
                      <a:pt x="936" y="150"/>
                    </a:lnTo>
                    <a:lnTo>
                      <a:pt x="936" y="156"/>
                    </a:lnTo>
                    <a:lnTo>
                      <a:pt x="936" y="156"/>
                    </a:lnTo>
                    <a:lnTo>
                      <a:pt x="936" y="162"/>
                    </a:lnTo>
                    <a:lnTo>
                      <a:pt x="936" y="168"/>
                    </a:lnTo>
                    <a:lnTo>
                      <a:pt x="936" y="174"/>
                    </a:lnTo>
                    <a:lnTo>
                      <a:pt x="942" y="174"/>
                    </a:lnTo>
                    <a:lnTo>
                      <a:pt x="942" y="180"/>
                    </a:lnTo>
                    <a:lnTo>
                      <a:pt x="942" y="180"/>
                    </a:lnTo>
                    <a:lnTo>
                      <a:pt x="942" y="186"/>
                    </a:lnTo>
                    <a:lnTo>
                      <a:pt x="942" y="186"/>
                    </a:lnTo>
                    <a:lnTo>
                      <a:pt x="942" y="186"/>
                    </a:lnTo>
                    <a:lnTo>
                      <a:pt x="960" y="186"/>
                    </a:lnTo>
                    <a:lnTo>
                      <a:pt x="960" y="186"/>
                    </a:lnTo>
                    <a:lnTo>
                      <a:pt x="960" y="180"/>
                    </a:lnTo>
                    <a:lnTo>
                      <a:pt x="960" y="180"/>
                    </a:lnTo>
                    <a:lnTo>
                      <a:pt x="966" y="174"/>
                    </a:lnTo>
                    <a:lnTo>
                      <a:pt x="966" y="174"/>
                    </a:lnTo>
                    <a:lnTo>
                      <a:pt x="966" y="168"/>
                    </a:lnTo>
                    <a:lnTo>
                      <a:pt x="966" y="168"/>
                    </a:lnTo>
                    <a:lnTo>
                      <a:pt x="966" y="162"/>
                    </a:lnTo>
                    <a:lnTo>
                      <a:pt x="966" y="156"/>
                    </a:lnTo>
                    <a:lnTo>
                      <a:pt x="966" y="156"/>
                    </a:lnTo>
                    <a:lnTo>
                      <a:pt x="966" y="156"/>
                    </a:lnTo>
                    <a:lnTo>
                      <a:pt x="966" y="150"/>
                    </a:lnTo>
                    <a:lnTo>
                      <a:pt x="972" y="150"/>
                    </a:lnTo>
                    <a:lnTo>
                      <a:pt x="972" y="144"/>
                    </a:lnTo>
                    <a:lnTo>
                      <a:pt x="972" y="138"/>
                    </a:lnTo>
                    <a:lnTo>
                      <a:pt x="972" y="138"/>
                    </a:lnTo>
                    <a:lnTo>
                      <a:pt x="972" y="132"/>
                    </a:lnTo>
                    <a:lnTo>
                      <a:pt x="972" y="132"/>
                    </a:lnTo>
                    <a:lnTo>
                      <a:pt x="978" y="132"/>
                    </a:lnTo>
                    <a:lnTo>
                      <a:pt x="978" y="132"/>
                    </a:lnTo>
                    <a:lnTo>
                      <a:pt x="978" y="132"/>
                    </a:lnTo>
                    <a:lnTo>
                      <a:pt x="978" y="132"/>
                    </a:lnTo>
                    <a:lnTo>
                      <a:pt x="978" y="138"/>
                    </a:lnTo>
                    <a:lnTo>
                      <a:pt x="978" y="138"/>
                    </a:lnTo>
                    <a:lnTo>
                      <a:pt x="984" y="144"/>
                    </a:lnTo>
                    <a:lnTo>
                      <a:pt x="984" y="150"/>
                    </a:lnTo>
                    <a:lnTo>
                      <a:pt x="984" y="156"/>
                    </a:lnTo>
                    <a:lnTo>
                      <a:pt x="984" y="156"/>
                    </a:lnTo>
                    <a:lnTo>
                      <a:pt x="984" y="156"/>
                    </a:lnTo>
                    <a:lnTo>
                      <a:pt x="984" y="162"/>
                    </a:lnTo>
                    <a:lnTo>
                      <a:pt x="984" y="168"/>
                    </a:lnTo>
                    <a:lnTo>
                      <a:pt x="990" y="168"/>
                    </a:lnTo>
                    <a:lnTo>
                      <a:pt x="990" y="174"/>
                    </a:lnTo>
                    <a:lnTo>
                      <a:pt x="990" y="180"/>
                    </a:lnTo>
                    <a:lnTo>
                      <a:pt x="990" y="186"/>
                    </a:lnTo>
                    <a:lnTo>
                      <a:pt x="990" y="186"/>
                    </a:lnTo>
                    <a:lnTo>
                      <a:pt x="990" y="192"/>
                    </a:lnTo>
                    <a:lnTo>
                      <a:pt x="990" y="192"/>
                    </a:lnTo>
                    <a:lnTo>
                      <a:pt x="996" y="198"/>
                    </a:lnTo>
                    <a:lnTo>
                      <a:pt x="996" y="198"/>
                    </a:lnTo>
                    <a:lnTo>
                      <a:pt x="1014" y="198"/>
                    </a:lnTo>
                    <a:lnTo>
                      <a:pt x="1014" y="198"/>
                    </a:lnTo>
                    <a:lnTo>
                      <a:pt x="1014" y="192"/>
                    </a:lnTo>
                    <a:lnTo>
                      <a:pt x="1014" y="192"/>
                    </a:lnTo>
                    <a:lnTo>
                      <a:pt x="1014" y="186"/>
                    </a:lnTo>
                    <a:lnTo>
                      <a:pt x="1014" y="186"/>
                    </a:lnTo>
                    <a:lnTo>
                      <a:pt x="1014" y="180"/>
                    </a:lnTo>
                    <a:lnTo>
                      <a:pt x="1014" y="180"/>
                    </a:lnTo>
                    <a:lnTo>
                      <a:pt x="1020" y="174"/>
                    </a:lnTo>
                    <a:lnTo>
                      <a:pt x="1020" y="168"/>
                    </a:lnTo>
                    <a:lnTo>
                      <a:pt x="1020" y="168"/>
                    </a:lnTo>
                    <a:lnTo>
                      <a:pt x="1020" y="168"/>
                    </a:lnTo>
                    <a:lnTo>
                      <a:pt x="1020" y="168"/>
                    </a:lnTo>
                    <a:lnTo>
                      <a:pt x="1020" y="162"/>
                    </a:lnTo>
                    <a:lnTo>
                      <a:pt x="1020" y="156"/>
                    </a:lnTo>
                    <a:lnTo>
                      <a:pt x="1020" y="150"/>
                    </a:lnTo>
                    <a:lnTo>
                      <a:pt x="1026" y="150"/>
                    </a:lnTo>
                    <a:lnTo>
                      <a:pt x="1026" y="144"/>
                    </a:lnTo>
                    <a:lnTo>
                      <a:pt x="1026" y="144"/>
                    </a:lnTo>
                    <a:lnTo>
                      <a:pt x="1026" y="144"/>
                    </a:lnTo>
                    <a:lnTo>
                      <a:pt x="1026" y="144"/>
                    </a:lnTo>
                    <a:lnTo>
                      <a:pt x="1026" y="144"/>
                    </a:lnTo>
                    <a:lnTo>
                      <a:pt x="1032" y="144"/>
                    </a:lnTo>
                    <a:lnTo>
                      <a:pt x="1032" y="150"/>
                    </a:lnTo>
                    <a:lnTo>
                      <a:pt x="1032" y="150"/>
                    </a:lnTo>
                    <a:lnTo>
                      <a:pt x="1032" y="156"/>
                    </a:lnTo>
                    <a:lnTo>
                      <a:pt x="1032" y="162"/>
                    </a:lnTo>
                    <a:lnTo>
                      <a:pt x="1032" y="168"/>
                    </a:lnTo>
                    <a:lnTo>
                      <a:pt x="1038" y="168"/>
                    </a:lnTo>
                    <a:lnTo>
                      <a:pt x="1038" y="168"/>
                    </a:lnTo>
                    <a:lnTo>
                      <a:pt x="1038" y="174"/>
                    </a:lnTo>
                    <a:lnTo>
                      <a:pt x="1038" y="180"/>
                    </a:lnTo>
                    <a:lnTo>
                      <a:pt x="1038" y="180"/>
                    </a:lnTo>
                    <a:lnTo>
                      <a:pt x="1038" y="186"/>
                    </a:lnTo>
                    <a:lnTo>
                      <a:pt x="1038" y="192"/>
                    </a:lnTo>
                    <a:lnTo>
                      <a:pt x="1038" y="192"/>
                    </a:lnTo>
                    <a:lnTo>
                      <a:pt x="1044" y="198"/>
                    </a:lnTo>
                    <a:lnTo>
                      <a:pt x="1044" y="198"/>
                    </a:lnTo>
                    <a:lnTo>
                      <a:pt x="1044" y="204"/>
                    </a:lnTo>
                    <a:lnTo>
                      <a:pt x="1044" y="204"/>
                    </a:lnTo>
                    <a:lnTo>
                      <a:pt x="1044" y="204"/>
                    </a:lnTo>
                    <a:lnTo>
                      <a:pt x="1062" y="204"/>
                    </a:lnTo>
                    <a:lnTo>
                      <a:pt x="1062" y="204"/>
                    </a:lnTo>
                    <a:lnTo>
                      <a:pt x="1062" y="198"/>
                    </a:lnTo>
                    <a:lnTo>
                      <a:pt x="1062" y="198"/>
                    </a:lnTo>
                    <a:lnTo>
                      <a:pt x="1068" y="192"/>
                    </a:lnTo>
                    <a:lnTo>
                      <a:pt x="1068" y="192"/>
                    </a:lnTo>
                    <a:lnTo>
                      <a:pt x="1068" y="186"/>
                    </a:lnTo>
                    <a:lnTo>
                      <a:pt x="1068" y="180"/>
                    </a:lnTo>
                    <a:lnTo>
                      <a:pt x="1068" y="180"/>
                    </a:lnTo>
                    <a:lnTo>
                      <a:pt x="1068" y="174"/>
                    </a:lnTo>
                    <a:lnTo>
                      <a:pt x="1068" y="174"/>
                    </a:lnTo>
                    <a:lnTo>
                      <a:pt x="1068" y="174"/>
                    </a:lnTo>
                    <a:lnTo>
                      <a:pt x="1068" y="168"/>
                    </a:lnTo>
                    <a:lnTo>
                      <a:pt x="1074" y="162"/>
                    </a:lnTo>
                    <a:lnTo>
                      <a:pt x="1074" y="156"/>
                    </a:lnTo>
                    <a:lnTo>
                      <a:pt x="1074" y="156"/>
                    </a:lnTo>
                    <a:lnTo>
                      <a:pt x="1074" y="150"/>
                    </a:lnTo>
                    <a:lnTo>
                      <a:pt x="1074" y="144"/>
                    </a:lnTo>
                    <a:lnTo>
                      <a:pt x="1074" y="144"/>
                    </a:lnTo>
                    <a:lnTo>
                      <a:pt x="1080" y="138"/>
                    </a:lnTo>
                    <a:lnTo>
                      <a:pt x="1080" y="138"/>
                    </a:lnTo>
                    <a:lnTo>
                      <a:pt x="1080" y="138"/>
                    </a:lnTo>
                    <a:lnTo>
                      <a:pt x="1080" y="138"/>
                    </a:lnTo>
                    <a:lnTo>
                      <a:pt x="1080" y="138"/>
                    </a:lnTo>
                    <a:lnTo>
                      <a:pt x="1080" y="138"/>
                    </a:lnTo>
                    <a:lnTo>
                      <a:pt x="1086" y="138"/>
                    </a:lnTo>
                    <a:lnTo>
                      <a:pt x="1086" y="138"/>
                    </a:lnTo>
                    <a:lnTo>
                      <a:pt x="1086" y="138"/>
                    </a:lnTo>
                    <a:lnTo>
                      <a:pt x="1086" y="138"/>
                    </a:lnTo>
                    <a:lnTo>
                      <a:pt x="1086" y="138"/>
                    </a:lnTo>
                    <a:lnTo>
                      <a:pt x="1086" y="138"/>
                    </a:lnTo>
                    <a:lnTo>
                      <a:pt x="1086" y="144"/>
                    </a:lnTo>
                    <a:lnTo>
                      <a:pt x="1086" y="144"/>
                    </a:lnTo>
                    <a:lnTo>
                      <a:pt x="1092" y="144"/>
                    </a:lnTo>
                    <a:lnTo>
                      <a:pt x="1092" y="144"/>
                    </a:lnTo>
                    <a:lnTo>
                      <a:pt x="1092" y="144"/>
                    </a:lnTo>
                    <a:lnTo>
                      <a:pt x="1092" y="144"/>
                    </a:lnTo>
                    <a:lnTo>
                      <a:pt x="1092" y="144"/>
                    </a:lnTo>
                    <a:lnTo>
                      <a:pt x="1092" y="144"/>
                    </a:lnTo>
                    <a:lnTo>
                      <a:pt x="1098" y="144"/>
                    </a:lnTo>
                    <a:lnTo>
                      <a:pt x="1098" y="144"/>
                    </a:lnTo>
                    <a:lnTo>
                      <a:pt x="1116" y="108"/>
                    </a:lnTo>
                    <a:lnTo>
                      <a:pt x="1116" y="108"/>
                    </a:lnTo>
                    <a:lnTo>
                      <a:pt x="1116" y="102"/>
                    </a:lnTo>
                    <a:lnTo>
                      <a:pt x="1116" y="102"/>
                    </a:lnTo>
                    <a:lnTo>
                      <a:pt x="1116" y="96"/>
                    </a:lnTo>
                    <a:lnTo>
                      <a:pt x="1116" y="90"/>
                    </a:lnTo>
                    <a:lnTo>
                      <a:pt x="1116" y="90"/>
                    </a:lnTo>
                    <a:lnTo>
                      <a:pt x="1116" y="84"/>
                    </a:lnTo>
                    <a:lnTo>
                      <a:pt x="1122" y="78"/>
                    </a:lnTo>
                    <a:lnTo>
                      <a:pt x="1122" y="78"/>
                    </a:lnTo>
                    <a:lnTo>
                      <a:pt x="1122" y="72"/>
                    </a:lnTo>
                    <a:lnTo>
                      <a:pt x="1122" y="66"/>
                    </a:lnTo>
                    <a:lnTo>
                      <a:pt x="1122" y="66"/>
                    </a:lnTo>
                    <a:lnTo>
                      <a:pt x="1122" y="60"/>
                    </a:lnTo>
                    <a:lnTo>
                      <a:pt x="1122" y="60"/>
                    </a:lnTo>
                    <a:lnTo>
                      <a:pt x="1128" y="54"/>
                    </a:lnTo>
                    <a:lnTo>
                      <a:pt x="1128" y="48"/>
                    </a:lnTo>
                    <a:lnTo>
                      <a:pt x="1128" y="48"/>
                    </a:lnTo>
                    <a:lnTo>
                      <a:pt x="1128" y="42"/>
                    </a:lnTo>
                    <a:lnTo>
                      <a:pt x="1128" y="42"/>
                    </a:lnTo>
                    <a:lnTo>
                      <a:pt x="1128" y="42"/>
                    </a:lnTo>
                    <a:lnTo>
                      <a:pt x="1128" y="42"/>
                    </a:lnTo>
                    <a:lnTo>
                      <a:pt x="1134" y="42"/>
                    </a:lnTo>
                    <a:lnTo>
                      <a:pt x="1134" y="42"/>
                    </a:lnTo>
                    <a:lnTo>
                      <a:pt x="1134" y="42"/>
                    </a:lnTo>
                    <a:lnTo>
                      <a:pt x="1134" y="48"/>
                    </a:lnTo>
                    <a:lnTo>
                      <a:pt x="1134" y="48"/>
                    </a:lnTo>
                    <a:lnTo>
                      <a:pt x="1134" y="54"/>
                    </a:lnTo>
                    <a:lnTo>
                      <a:pt x="1140" y="60"/>
                    </a:lnTo>
                    <a:lnTo>
                      <a:pt x="1140" y="60"/>
                    </a:lnTo>
                    <a:lnTo>
                      <a:pt x="1140" y="60"/>
                    </a:lnTo>
                    <a:lnTo>
                      <a:pt x="1140" y="66"/>
                    </a:lnTo>
                    <a:lnTo>
                      <a:pt x="1140" y="66"/>
                    </a:lnTo>
                    <a:lnTo>
                      <a:pt x="1140" y="72"/>
                    </a:lnTo>
                    <a:lnTo>
                      <a:pt x="1140" y="78"/>
                    </a:lnTo>
                    <a:lnTo>
                      <a:pt x="1146" y="78"/>
                    </a:lnTo>
                    <a:lnTo>
                      <a:pt x="1146" y="84"/>
                    </a:lnTo>
                    <a:lnTo>
                      <a:pt x="1146" y="90"/>
                    </a:lnTo>
                    <a:lnTo>
                      <a:pt x="1146" y="90"/>
                    </a:lnTo>
                    <a:lnTo>
                      <a:pt x="1146" y="96"/>
                    </a:lnTo>
                    <a:lnTo>
                      <a:pt x="1146" y="96"/>
                    </a:lnTo>
                    <a:lnTo>
                      <a:pt x="1146" y="96"/>
                    </a:lnTo>
                    <a:lnTo>
                      <a:pt x="1188" y="108"/>
                    </a:lnTo>
                    <a:lnTo>
                      <a:pt x="1188" y="108"/>
                    </a:lnTo>
                    <a:lnTo>
                      <a:pt x="1188" y="108"/>
                    </a:lnTo>
                    <a:lnTo>
                      <a:pt x="1188" y="108"/>
                    </a:lnTo>
                    <a:lnTo>
                      <a:pt x="1188" y="102"/>
                    </a:lnTo>
                    <a:lnTo>
                      <a:pt x="1188" y="102"/>
                    </a:lnTo>
                    <a:lnTo>
                      <a:pt x="1188" y="96"/>
                    </a:lnTo>
                    <a:lnTo>
                      <a:pt x="1188" y="96"/>
                    </a:lnTo>
                    <a:lnTo>
                      <a:pt x="1188" y="90"/>
                    </a:lnTo>
                    <a:lnTo>
                      <a:pt x="1194" y="84"/>
                    </a:lnTo>
                    <a:lnTo>
                      <a:pt x="1194" y="84"/>
                    </a:lnTo>
                    <a:lnTo>
                      <a:pt x="1194" y="78"/>
                    </a:lnTo>
                    <a:lnTo>
                      <a:pt x="1194" y="78"/>
                    </a:lnTo>
                    <a:lnTo>
                      <a:pt x="1194" y="78"/>
                    </a:lnTo>
                    <a:lnTo>
                      <a:pt x="1194" y="72"/>
                    </a:lnTo>
                    <a:lnTo>
                      <a:pt x="1194" y="66"/>
                    </a:lnTo>
                    <a:lnTo>
                      <a:pt x="1200" y="66"/>
                    </a:lnTo>
                    <a:lnTo>
                      <a:pt x="1200" y="60"/>
                    </a:lnTo>
                    <a:lnTo>
                      <a:pt x="1200" y="60"/>
                    </a:lnTo>
                    <a:lnTo>
                      <a:pt x="1200" y="60"/>
                    </a:lnTo>
                    <a:lnTo>
                      <a:pt x="1200" y="54"/>
                    </a:lnTo>
                    <a:lnTo>
                      <a:pt x="1200" y="54"/>
                    </a:lnTo>
                    <a:lnTo>
                      <a:pt x="1206" y="60"/>
                    </a:lnTo>
                    <a:lnTo>
                      <a:pt x="1206" y="60"/>
                    </a:lnTo>
                    <a:lnTo>
                      <a:pt x="1206" y="60"/>
                    </a:lnTo>
                    <a:lnTo>
                      <a:pt x="1206" y="66"/>
                    </a:lnTo>
                    <a:lnTo>
                      <a:pt x="1206" y="66"/>
                    </a:lnTo>
                    <a:lnTo>
                      <a:pt x="1206" y="72"/>
                    </a:lnTo>
                    <a:lnTo>
                      <a:pt x="1206" y="78"/>
                    </a:lnTo>
                    <a:lnTo>
                      <a:pt x="1212" y="78"/>
                    </a:lnTo>
                    <a:lnTo>
                      <a:pt x="1212" y="78"/>
                    </a:lnTo>
                    <a:lnTo>
                      <a:pt x="1212" y="84"/>
                    </a:lnTo>
                    <a:lnTo>
                      <a:pt x="1212" y="84"/>
                    </a:lnTo>
                    <a:lnTo>
                      <a:pt x="1212" y="90"/>
                    </a:lnTo>
                    <a:lnTo>
                      <a:pt x="1212" y="96"/>
                    </a:lnTo>
                    <a:lnTo>
                      <a:pt x="1212" y="96"/>
                    </a:lnTo>
                    <a:lnTo>
                      <a:pt x="1218" y="102"/>
                    </a:lnTo>
                    <a:lnTo>
                      <a:pt x="1218" y="108"/>
                    </a:lnTo>
                    <a:lnTo>
                      <a:pt x="1218" y="108"/>
                    </a:lnTo>
                    <a:lnTo>
                      <a:pt x="1218" y="114"/>
                    </a:lnTo>
                    <a:lnTo>
                      <a:pt x="1218" y="114"/>
                    </a:lnTo>
                    <a:lnTo>
                      <a:pt x="1218" y="114"/>
                    </a:lnTo>
                    <a:lnTo>
                      <a:pt x="1254" y="126"/>
                    </a:lnTo>
                    <a:lnTo>
                      <a:pt x="1254" y="126"/>
                    </a:lnTo>
                    <a:lnTo>
                      <a:pt x="1260" y="126"/>
                    </a:lnTo>
                    <a:lnTo>
                      <a:pt x="1260" y="120"/>
                    </a:lnTo>
                    <a:lnTo>
                      <a:pt x="1260" y="120"/>
                    </a:lnTo>
                    <a:lnTo>
                      <a:pt x="1260" y="114"/>
                    </a:lnTo>
                    <a:lnTo>
                      <a:pt x="1260" y="114"/>
                    </a:lnTo>
                    <a:lnTo>
                      <a:pt x="1260" y="108"/>
                    </a:lnTo>
                    <a:lnTo>
                      <a:pt x="1260" y="108"/>
                    </a:lnTo>
                    <a:lnTo>
                      <a:pt x="1260" y="102"/>
                    </a:lnTo>
                    <a:lnTo>
                      <a:pt x="1266" y="102"/>
                    </a:lnTo>
                    <a:lnTo>
                      <a:pt x="1266" y="96"/>
                    </a:lnTo>
                    <a:lnTo>
                      <a:pt x="1266" y="96"/>
                    </a:lnTo>
                    <a:lnTo>
                      <a:pt x="1266" y="96"/>
                    </a:lnTo>
                    <a:lnTo>
                      <a:pt x="1266" y="90"/>
                    </a:lnTo>
                    <a:lnTo>
                      <a:pt x="1266" y="84"/>
                    </a:lnTo>
                    <a:lnTo>
                      <a:pt x="1266" y="84"/>
                    </a:lnTo>
                    <a:lnTo>
                      <a:pt x="1272" y="78"/>
                    </a:lnTo>
                    <a:lnTo>
                      <a:pt x="1272" y="78"/>
                    </a:lnTo>
                    <a:lnTo>
                      <a:pt x="1272" y="78"/>
                    </a:lnTo>
                    <a:lnTo>
                      <a:pt x="1272" y="78"/>
                    </a:lnTo>
                    <a:lnTo>
                      <a:pt x="1272" y="78"/>
                    </a:lnTo>
                    <a:lnTo>
                      <a:pt x="1272" y="78"/>
                    </a:lnTo>
                    <a:lnTo>
                      <a:pt x="1278" y="78"/>
                    </a:lnTo>
                    <a:lnTo>
                      <a:pt x="1278" y="78"/>
                    </a:lnTo>
                    <a:lnTo>
                      <a:pt x="1278" y="84"/>
                    </a:lnTo>
                    <a:lnTo>
                      <a:pt x="1278" y="84"/>
                    </a:lnTo>
                    <a:lnTo>
                      <a:pt x="1278" y="90"/>
                    </a:lnTo>
                    <a:lnTo>
                      <a:pt x="1278" y="96"/>
                    </a:lnTo>
                    <a:lnTo>
                      <a:pt x="1278" y="96"/>
                    </a:lnTo>
                    <a:lnTo>
                      <a:pt x="1278" y="96"/>
                    </a:lnTo>
                    <a:lnTo>
                      <a:pt x="1284" y="102"/>
                    </a:lnTo>
                    <a:lnTo>
                      <a:pt x="1284" y="102"/>
                    </a:lnTo>
                    <a:lnTo>
                      <a:pt x="1284" y="108"/>
                    </a:lnTo>
                    <a:lnTo>
                      <a:pt x="1284" y="114"/>
                    </a:lnTo>
                    <a:lnTo>
                      <a:pt x="1284" y="114"/>
                    </a:lnTo>
                    <a:lnTo>
                      <a:pt x="1284" y="120"/>
                    </a:lnTo>
                    <a:lnTo>
                      <a:pt x="1290" y="120"/>
                    </a:lnTo>
                    <a:lnTo>
                      <a:pt x="1290" y="126"/>
                    </a:lnTo>
                    <a:lnTo>
                      <a:pt x="1290" y="132"/>
                    </a:lnTo>
                    <a:lnTo>
                      <a:pt x="1290" y="132"/>
                    </a:lnTo>
                    <a:lnTo>
                      <a:pt x="1290" y="132"/>
                    </a:lnTo>
                    <a:lnTo>
                      <a:pt x="1326" y="144"/>
                    </a:lnTo>
                    <a:lnTo>
                      <a:pt x="1326" y="144"/>
                    </a:lnTo>
                    <a:lnTo>
                      <a:pt x="1326" y="144"/>
                    </a:lnTo>
                    <a:lnTo>
                      <a:pt x="1332" y="138"/>
                    </a:lnTo>
                    <a:lnTo>
                      <a:pt x="1332" y="138"/>
                    </a:lnTo>
                    <a:lnTo>
                      <a:pt x="1332" y="132"/>
                    </a:lnTo>
                    <a:lnTo>
                      <a:pt x="1332" y="132"/>
                    </a:lnTo>
                    <a:lnTo>
                      <a:pt x="1332" y="126"/>
                    </a:lnTo>
                    <a:lnTo>
                      <a:pt x="1332" y="126"/>
                    </a:lnTo>
                    <a:lnTo>
                      <a:pt x="1332" y="120"/>
                    </a:lnTo>
                    <a:lnTo>
                      <a:pt x="1332" y="120"/>
                    </a:lnTo>
                    <a:lnTo>
                      <a:pt x="1338" y="114"/>
                    </a:lnTo>
                    <a:lnTo>
                      <a:pt x="1338" y="114"/>
                    </a:lnTo>
                    <a:lnTo>
                      <a:pt x="1338" y="108"/>
                    </a:lnTo>
                    <a:lnTo>
                      <a:pt x="1338" y="108"/>
                    </a:lnTo>
                    <a:lnTo>
                      <a:pt x="1338" y="102"/>
                    </a:lnTo>
                    <a:lnTo>
                      <a:pt x="1338" y="102"/>
                    </a:lnTo>
                    <a:lnTo>
                      <a:pt x="1338" y="96"/>
                    </a:lnTo>
                    <a:lnTo>
                      <a:pt x="1344" y="96"/>
                    </a:lnTo>
                    <a:lnTo>
                      <a:pt x="1344" y="96"/>
                    </a:lnTo>
                    <a:lnTo>
                      <a:pt x="1344" y="96"/>
                    </a:lnTo>
                    <a:lnTo>
                      <a:pt x="1344" y="96"/>
                    </a:lnTo>
                    <a:lnTo>
                      <a:pt x="1344" y="96"/>
                    </a:lnTo>
                    <a:lnTo>
                      <a:pt x="1344" y="96"/>
                    </a:lnTo>
                    <a:lnTo>
                      <a:pt x="1350" y="96"/>
                    </a:lnTo>
                    <a:lnTo>
                      <a:pt x="1350" y="102"/>
                    </a:lnTo>
                    <a:lnTo>
                      <a:pt x="1350" y="102"/>
                    </a:lnTo>
                    <a:lnTo>
                      <a:pt x="1350" y="108"/>
                    </a:lnTo>
                    <a:lnTo>
                      <a:pt x="1350" y="108"/>
                    </a:lnTo>
                    <a:lnTo>
                      <a:pt x="1350" y="114"/>
                    </a:lnTo>
                    <a:lnTo>
                      <a:pt x="1350" y="114"/>
                    </a:lnTo>
                    <a:lnTo>
                      <a:pt x="1356" y="120"/>
                    </a:lnTo>
                    <a:lnTo>
                      <a:pt x="1356" y="120"/>
                    </a:lnTo>
                    <a:lnTo>
                      <a:pt x="1356" y="126"/>
                    </a:lnTo>
                    <a:lnTo>
                      <a:pt x="1356" y="126"/>
                    </a:lnTo>
                    <a:lnTo>
                      <a:pt x="1356" y="132"/>
                    </a:lnTo>
                    <a:lnTo>
                      <a:pt x="1356" y="138"/>
                    </a:lnTo>
                    <a:lnTo>
                      <a:pt x="1356" y="138"/>
                    </a:lnTo>
                    <a:lnTo>
                      <a:pt x="1362" y="144"/>
                    </a:lnTo>
                    <a:lnTo>
                      <a:pt x="1362" y="144"/>
                    </a:lnTo>
                    <a:lnTo>
                      <a:pt x="1362" y="150"/>
                    </a:lnTo>
                    <a:lnTo>
                      <a:pt x="1362" y="150"/>
                    </a:lnTo>
                    <a:lnTo>
                      <a:pt x="1398" y="156"/>
                    </a:lnTo>
                    <a:lnTo>
                      <a:pt x="1398" y="156"/>
                    </a:lnTo>
                    <a:lnTo>
                      <a:pt x="1398" y="156"/>
                    </a:lnTo>
                    <a:lnTo>
                      <a:pt x="1398" y="156"/>
                    </a:lnTo>
                    <a:lnTo>
                      <a:pt x="1404" y="150"/>
                    </a:lnTo>
                    <a:lnTo>
                      <a:pt x="1404" y="150"/>
                    </a:lnTo>
                    <a:lnTo>
                      <a:pt x="1404" y="144"/>
                    </a:lnTo>
                    <a:lnTo>
                      <a:pt x="1404" y="144"/>
                    </a:lnTo>
                    <a:lnTo>
                      <a:pt x="1404" y="138"/>
                    </a:lnTo>
                    <a:lnTo>
                      <a:pt x="1404" y="138"/>
                    </a:lnTo>
                    <a:lnTo>
                      <a:pt x="1404" y="132"/>
                    </a:lnTo>
                    <a:lnTo>
                      <a:pt x="1410" y="126"/>
                    </a:lnTo>
                    <a:lnTo>
                      <a:pt x="1410" y="126"/>
                    </a:lnTo>
                    <a:lnTo>
                      <a:pt x="1410" y="126"/>
                    </a:lnTo>
                    <a:lnTo>
                      <a:pt x="1410" y="120"/>
                    </a:lnTo>
                    <a:lnTo>
                      <a:pt x="1410" y="120"/>
                    </a:lnTo>
                    <a:lnTo>
                      <a:pt x="1410" y="114"/>
                    </a:lnTo>
                    <a:lnTo>
                      <a:pt x="1410" y="114"/>
                    </a:lnTo>
                    <a:lnTo>
                      <a:pt x="1410" y="108"/>
                    </a:lnTo>
                    <a:lnTo>
                      <a:pt x="1416" y="108"/>
                    </a:lnTo>
                    <a:lnTo>
                      <a:pt x="1416" y="108"/>
                    </a:lnTo>
                    <a:lnTo>
                      <a:pt x="1416" y="108"/>
                    </a:lnTo>
                    <a:lnTo>
                      <a:pt x="1416" y="108"/>
                    </a:lnTo>
                    <a:lnTo>
                      <a:pt x="1416" y="108"/>
                    </a:lnTo>
                    <a:lnTo>
                      <a:pt x="1416" y="114"/>
                    </a:lnTo>
                    <a:lnTo>
                      <a:pt x="1422" y="114"/>
                    </a:lnTo>
                    <a:lnTo>
                      <a:pt x="1422" y="120"/>
                    </a:lnTo>
                    <a:lnTo>
                      <a:pt x="1422" y="120"/>
                    </a:lnTo>
                    <a:lnTo>
                      <a:pt x="1422" y="126"/>
                    </a:lnTo>
                    <a:lnTo>
                      <a:pt x="1422" y="126"/>
                    </a:lnTo>
                    <a:lnTo>
                      <a:pt x="1422" y="126"/>
                    </a:lnTo>
                    <a:lnTo>
                      <a:pt x="1422" y="132"/>
                    </a:lnTo>
                    <a:lnTo>
                      <a:pt x="1428" y="138"/>
                    </a:lnTo>
                    <a:lnTo>
                      <a:pt x="1428" y="138"/>
                    </a:lnTo>
                    <a:lnTo>
                      <a:pt x="1428" y="144"/>
                    </a:lnTo>
                    <a:lnTo>
                      <a:pt x="1428" y="144"/>
                    </a:lnTo>
                    <a:lnTo>
                      <a:pt x="1428" y="150"/>
                    </a:lnTo>
                    <a:lnTo>
                      <a:pt x="1428" y="156"/>
                    </a:lnTo>
                    <a:lnTo>
                      <a:pt x="1428" y="156"/>
                    </a:lnTo>
                    <a:lnTo>
                      <a:pt x="1434" y="162"/>
                    </a:lnTo>
                    <a:lnTo>
                      <a:pt x="1434" y="162"/>
                    </a:lnTo>
                    <a:lnTo>
                      <a:pt x="1434" y="162"/>
                    </a:lnTo>
                    <a:lnTo>
                      <a:pt x="1470" y="174"/>
                    </a:lnTo>
                    <a:lnTo>
                      <a:pt x="1470" y="174"/>
                    </a:lnTo>
                    <a:lnTo>
                      <a:pt x="1470" y="168"/>
                    </a:lnTo>
                    <a:lnTo>
                      <a:pt x="1470" y="168"/>
                    </a:lnTo>
                    <a:lnTo>
                      <a:pt x="1470" y="168"/>
                    </a:lnTo>
                    <a:lnTo>
                      <a:pt x="1476" y="162"/>
                    </a:lnTo>
                    <a:lnTo>
                      <a:pt x="1476" y="162"/>
                    </a:lnTo>
                    <a:lnTo>
                      <a:pt x="1476" y="156"/>
                    </a:lnTo>
                    <a:lnTo>
                      <a:pt x="1476" y="156"/>
                    </a:lnTo>
                    <a:lnTo>
                      <a:pt x="1476" y="150"/>
                    </a:lnTo>
                    <a:lnTo>
                      <a:pt x="1476" y="150"/>
                    </a:lnTo>
                    <a:lnTo>
                      <a:pt x="1476" y="144"/>
                    </a:lnTo>
                    <a:lnTo>
                      <a:pt x="1476" y="144"/>
                    </a:lnTo>
                    <a:lnTo>
                      <a:pt x="1482" y="144"/>
                    </a:lnTo>
                    <a:lnTo>
                      <a:pt x="1482" y="138"/>
                    </a:lnTo>
                    <a:lnTo>
                      <a:pt x="1482" y="132"/>
                    </a:lnTo>
                    <a:lnTo>
                      <a:pt x="1482" y="132"/>
                    </a:lnTo>
                    <a:lnTo>
                      <a:pt x="1482" y="126"/>
                    </a:lnTo>
                    <a:lnTo>
                      <a:pt x="1482" y="126"/>
                    </a:lnTo>
                    <a:lnTo>
                      <a:pt x="1488" y="126"/>
                    </a:lnTo>
                    <a:lnTo>
                      <a:pt x="1488" y="126"/>
                    </a:lnTo>
                    <a:lnTo>
                      <a:pt x="1488" y="126"/>
                    </a:lnTo>
                    <a:lnTo>
                      <a:pt x="1488" y="126"/>
                    </a:lnTo>
                    <a:lnTo>
                      <a:pt x="1488" y="126"/>
                    </a:lnTo>
                    <a:lnTo>
                      <a:pt x="1488" y="126"/>
                    </a:lnTo>
                    <a:lnTo>
                      <a:pt x="1488" y="132"/>
                    </a:lnTo>
                    <a:lnTo>
                      <a:pt x="1494" y="132"/>
                    </a:lnTo>
                    <a:lnTo>
                      <a:pt x="1494" y="138"/>
                    </a:lnTo>
                    <a:lnTo>
                      <a:pt x="1494" y="144"/>
                    </a:lnTo>
                    <a:lnTo>
                      <a:pt x="1494" y="144"/>
                    </a:lnTo>
                    <a:lnTo>
                      <a:pt x="1494" y="144"/>
                    </a:lnTo>
                    <a:lnTo>
                      <a:pt x="1494" y="150"/>
                    </a:lnTo>
                    <a:lnTo>
                      <a:pt x="1494" y="150"/>
                    </a:lnTo>
                    <a:lnTo>
                      <a:pt x="1500" y="156"/>
                    </a:lnTo>
                    <a:lnTo>
                      <a:pt x="1500" y="156"/>
                    </a:lnTo>
                    <a:lnTo>
                      <a:pt x="1500" y="162"/>
                    </a:lnTo>
                    <a:lnTo>
                      <a:pt x="1500" y="168"/>
                    </a:lnTo>
                    <a:lnTo>
                      <a:pt x="1500" y="168"/>
                    </a:lnTo>
                    <a:lnTo>
                      <a:pt x="1500" y="174"/>
                    </a:lnTo>
                    <a:lnTo>
                      <a:pt x="1506" y="174"/>
                    </a:lnTo>
                    <a:lnTo>
                      <a:pt x="1506" y="180"/>
                    </a:lnTo>
                    <a:lnTo>
                      <a:pt x="1506" y="180"/>
                    </a:lnTo>
                    <a:lnTo>
                      <a:pt x="1542" y="186"/>
                    </a:lnTo>
                    <a:lnTo>
                      <a:pt x="1542" y="186"/>
                    </a:lnTo>
                    <a:lnTo>
                      <a:pt x="1542" y="186"/>
                    </a:lnTo>
                    <a:lnTo>
                      <a:pt x="1542" y="180"/>
                    </a:lnTo>
                    <a:lnTo>
                      <a:pt x="1542" y="180"/>
                    </a:lnTo>
                    <a:lnTo>
                      <a:pt x="1542" y="180"/>
                    </a:lnTo>
                    <a:lnTo>
                      <a:pt x="1548" y="174"/>
                    </a:lnTo>
                    <a:lnTo>
                      <a:pt x="1548" y="174"/>
                    </a:lnTo>
                    <a:lnTo>
                      <a:pt x="1548" y="168"/>
                    </a:lnTo>
                    <a:lnTo>
                      <a:pt x="1548" y="168"/>
                    </a:lnTo>
                    <a:lnTo>
                      <a:pt x="1548" y="162"/>
                    </a:lnTo>
                    <a:lnTo>
                      <a:pt x="1548" y="156"/>
                    </a:lnTo>
                    <a:lnTo>
                      <a:pt x="1548" y="156"/>
                    </a:lnTo>
                    <a:lnTo>
                      <a:pt x="1548" y="156"/>
                    </a:lnTo>
                    <a:lnTo>
                      <a:pt x="1554" y="150"/>
                    </a:lnTo>
                    <a:lnTo>
                      <a:pt x="1554" y="150"/>
                    </a:lnTo>
                    <a:lnTo>
                      <a:pt x="1554" y="144"/>
                    </a:lnTo>
                    <a:lnTo>
                      <a:pt x="1554" y="144"/>
                    </a:lnTo>
                    <a:lnTo>
                      <a:pt x="1554" y="144"/>
                    </a:lnTo>
                    <a:lnTo>
                      <a:pt x="1554" y="138"/>
                    </a:lnTo>
                    <a:lnTo>
                      <a:pt x="1560" y="138"/>
                    </a:lnTo>
                    <a:lnTo>
                      <a:pt x="1560" y="138"/>
                    </a:lnTo>
                    <a:lnTo>
                      <a:pt x="1560" y="138"/>
                    </a:lnTo>
                    <a:lnTo>
                      <a:pt x="1560" y="144"/>
                    </a:lnTo>
                    <a:lnTo>
                      <a:pt x="1560" y="144"/>
                    </a:lnTo>
                    <a:lnTo>
                      <a:pt x="1560" y="144"/>
                    </a:lnTo>
                    <a:lnTo>
                      <a:pt x="1560" y="150"/>
                    </a:lnTo>
                    <a:lnTo>
                      <a:pt x="1566" y="150"/>
                    </a:lnTo>
                    <a:lnTo>
                      <a:pt x="1566" y="156"/>
                    </a:lnTo>
                    <a:lnTo>
                      <a:pt x="1566" y="156"/>
                    </a:lnTo>
                    <a:lnTo>
                      <a:pt x="1566" y="156"/>
                    </a:lnTo>
                    <a:lnTo>
                      <a:pt x="1566" y="162"/>
                    </a:lnTo>
                    <a:lnTo>
                      <a:pt x="1566" y="168"/>
                    </a:lnTo>
                    <a:lnTo>
                      <a:pt x="1566" y="168"/>
                    </a:lnTo>
                    <a:lnTo>
                      <a:pt x="1572" y="174"/>
                    </a:lnTo>
                    <a:lnTo>
                      <a:pt x="1572" y="174"/>
                    </a:lnTo>
                    <a:lnTo>
                      <a:pt x="1572" y="180"/>
                    </a:lnTo>
                    <a:lnTo>
                      <a:pt x="1572" y="180"/>
                    </a:lnTo>
                    <a:lnTo>
                      <a:pt x="1572" y="186"/>
                    </a:lnTo>
                    <a:lnTo>
                      <a:pt x="1572" y="186"/>
                    </a:lnTo>
                    <a:lnTo>
                      <a:pt x="1578" y="192"/>
                    </a:lnTo>
                    <a:lnTo>
                      <a:pt x="1578" y="192"/>
                    </a:lnTo>
                    <a:lnTo>
                      <a:pt x="1614" y="198"/>
                    </a:lnTo>
                    <a:lnTo>
                      <a:pt x="1614" y="198"/>
                    </a:lnTo>
                    <a:lnTo>
                      <a:pt x="1614" y="198"/>
                    </a:lnTo>
                    <a:lnTo>
                      <a:pt x="1614" y="198"/>
                    </a:lnTo>
                    <a:lnTo>
                      <a:pt x="1614" y="192"/>
                    </a:lnTo>
                    <a:lnTo>
                      <a:pt x="1614" y="192"/>
                    </a:lnTo>
                    <a:lnTo>
                      <a:pt x="1614" y="186"/>
                    </a:lnTo>
                    <a:lnTo>
                      <a:pt x="1620" y="186"/>
                    </a:lnTo>
                    <a:lnTo>
                      <a:pt x="1620" y="180"/>
                    </a:lnTo>
                    <a:lnTo>
                      <a:pt x="1620" y="180"/>
                    </a:lnTo>
                    <a:lnTo>
                      <a:pt x="1620" y="174"/>
                    </a:lnTo>
                    <a:lnTo>
                      <a:pt x="1620" y="174"/>
                    </a:lnTo>
                    <a:lnTo>
                      <a:pt x="1620" y="174"/>
                    </a:lnTo>
                    <a:lnTo>
                      <a:pt x="1620" y="168"/>
                    </a:lnTo>
                    <a:lnTo>
                      <a:pt x="1620" y="168"/>
                    </a:lnTo>
                    <a:lnTo>
                      <a:pt x="1626" y="162"/>
                    </a:lnTo>
                    <a:lnTo>
                      <a:pt x="1626" y="162"/>
                    </a:lnTo>
                    <a:lnTo>
                      <a:pt x="1626" y="156"/>
                    </a:lnTo>
                    <a:lnTo>
                      <a:pt x="1626" y="156"/>
                    </a:lnTo>
                    <a:lnTo>
                      <a:pt x="1626" y="156"/>
                    </a:lnTo>
                    <a:lnTo>
                      <a:pt x="1626" y="156"/>
                    </a:lnTo>
                    <a:lnTo>
                      <a:pt x="1632" y="156"/>
                    </a:lnTo>
                    <a:lnTo>
                      <a:pt x="1632" y="156"/>
                    </a:lnTo>
                    <a:lnTo>
                      <a:pt x="1632" y="156"/>
                    </a:lnTo>
                    <a:lnTo>
                      <a:pt x="1632" y="156"/>
                    </a:lnTo>
                    <a:lnTo>
                      <a:pt x="1632" y="162"/>
                    </a:lnTo>
                    <a:lnTo>
                      <a:pt x="1632" y="162"/>
                    </a:lnTo>
                    <a:lnTo>
                      <a:pt x="1638" y="168"/>
                    </a:lnTo>
                    <a:lnTo>
                      <a:pt x="1638" y="168"/>
                    </a:lnTo>
                    <a:lnTo>
                      <a:pt x="1638" y="174"/>
                    </a:lnTo>
                    <a:lnTo>
                      <a:pt x="1638" y="174"/>
                    </a:lnTo>
                    <a:lnTo>
                      <a:pt x="1638" y="174"/>
                    </a:lnTo>
                    <a:lnTo>
                      <a:pt x="1638" y="180"/>
                    </a:lnTo>
                    <a:lnTo>
                      <a:pt x="1638" y="180"/>
                    </a:lnTo>
                    <a:lnTo>
                      <a:pt x="1638" y="186"/>
                    </a:lnTo>
                    <a:lnTo>
                      <a:pt x="1644" y="186"/>
                    </a:lnTo>
                    <a:lnTo>
                      <a:pt x="1644" y="192"/>
                    </a:lnTo>
                    <a:lnTo>
                      <a:pt x="1644" y="192"/>
                    </a:lnTo>
                    <a:lnTo>
                      <a:pt x="1644" y="198"/>
                    </a:lnTo>
                    <a:lnTo>
                      <a:pt x="1644" y="198"/>
                    </a:lnTo>
                    <a:lnTo>
                      <a:pt x="1644" y="204"/>
                    </a:lnTo>
                    <a:lnTo>
                      <a:pt x="1644" y="204"/>
                    </a:lnTo>
                    <a:lnTo>
                      <a:pt x="1686" y="210"/>
                    </a:lnTo>
                    <a:lnTo>
                      <a:pt x="1686" y="210"/>
                    </a:lnTo>
                    <a:lnTo>
                      <a:pt x="1686" y="210"/>
                    </a:lnTo>
                    <a:lnTo>
                      <a:pt x="1686" y="210"/>
                    </a:lnTo>
                    <a:lnTo>
                      <a:pt x="1686" y="204"/>
                    </a:lnTo>
                    <a:lnTo>
                      <a:pt x="1686" y="204"/>
                    </a:lnTo>
                    <a:lnTo>
                      <a:pt x="1686" y="198"/>
                    </a:lnTo>
                    <a:lnTo>
                      <a:pt x="1686" y="198"/>
                    </a:lnTo>
                    <a:lnTo>
                      <a:pt x="1692" y="192"/>
                    </a:lnTo>
                    <a:lnTo>
                      <a:pt x="1692" y="192"/>
                    </a:lnTo>
                    <a:lnTo>
                      <a:pt x="1692" y="186"/>
                    </a:lnTo>
                    <a:lnTo>
                      <a:pt x="1692" y="186"/>
                    </a:lnTo>
                    <a:lnTo>
                      <a:pt x="1692" y="186"/>
                    </a:lnTo>
                    <a:lnTo>
                      <a:pt x="1692" y="186"/>
                    </a:lnTo>
                    <a:lnTo>
                      <a:pt x="1692" y="180"/>
                    </a:lnTo>
                    <a:lnTo>
                      <a:pt x="1692" y="174"/>
                    </a:lnTo>
                    <a:lnTo>
                      <a:pt x="1698" y="174"/>
                    </a:lnTo>
                    <a:lnTo>
                      <a:pt x="1698" y="168"/>
                    </a:lnTo>
                    <a:lnTo>
                      <a:pt x="1698" y="168"/>
                    </a:lnTo>
                    <a:lnTo>
                      <a:pt x="1698" y="168"/>
                    </a:lnTo>
                    <a:lnTo>
                      <a:pt x="1698" y="168"/>
                    </a:lnTo>
                    <a:lnTo>
                      <a:pt x="1698" y="168"/>
                    </a:lnTo>
                    <a:lnTo>
                      <a:pt x="1704" y="168"/>
                    </a:lnTo>
                    <a:lnTo>
                      <a:pt x="1704" y="168"/>
                    </a:lnTo>
                    <a:lnTo>
                      <a:pt x="1704" y="168"/>
                    </a:lnTo>
                    <a:lnTo>
                      <a:pt x="1704" y="174"/>
                    </a:lnTo>
                    <a:lnTo>
                      <a:pt x="1704" y="174"/>
                    </a:lnTo>
                    <a:lnTo>
                      <a:pt x="1704" y="180"/>
                    </a:lnTo>
                    <a:lnTo>
                      <a:pt x="1710" y="186"/>
                    </a:lnTo>
                    <a:lnTo>
                      <a:pt x="1710" y="186"/>
                    </a:lnTo>
                    <a:lnTo>
                      <a:pt x="1710" y="186"/>
                    </a:lnTo>
                    <a:lnTo>
                      <a:pt x="1710" y="186"/>
                    </a:lnTo>
                    <a:lnTo>
                      <a:pt x="1710" y="192"/>
                    </a:lnTo>
                    <a:lnTo>
                      <a:pt x="1710" y="198"/>
                    </a:lnTo>
                    <a:lnTo>
                      <a:pt x="1710" y="198"/>
                    </a:lnTo>
                    <a:lnTo>
                      <a:pt x="1716" y="204"/>
                    </a:lnTo>
                    <a:lnTo>
                      <a:pt x="1716" y="204"/>
                    </a:lnTo>
                    <a:lnTo>
                      <a:pt x="1716" y="210"/>
                    </a:lnTo>
                    <a:lnTo>
                      <a:pt x="1716" y="210"/>
                    </a:lnTo>
                    <a:lnTo>
                      <a:pt x="1716" y="216"/>
                    </a:lnTo>
                    <a:lnTo>
                      <a:pt x="1716" y="216"/>
                    </a:lnTo>
                    <a:lnTo>
                      <a:pt x="1716" y="216"/>
                    </a:lnTo>
                    <a:lnTo>
                      <a:pt x="1758" y="222"/>
                    </a:lnTo>
                    <a:lnTo>
                      <a:pt x="1758" y="222"/>
                    </a:lnTo>
                    <a:lnTo>
                      <a:pt x="1758" y="222"/>
                    </a:lnTo>
                    <a:lnTo>
                      <a:pt x="1758" y="222"/>
                    </a:lnTo>
                    <a:lnTo>
                      <a:pt x="1758" y="216"/>
                    </a:lnTo>
                    <a:lnTo>
                      <a:pt x="1758" y="216"/>
                    </a:lnTo>
                    <a:lnTo>
                      <a:pt x="1758" y="210"/>
                    </a:lnTo>
                    <a:lnTo>
                      <a:pt x="1758" y="210"/>
                    </a:lnTo>
                    <a:lnTo>
                      <a:pt x="1758" y="210"/>
                    </a:lnTo>
                    <a:lnTo>
                      <a:pt x="1764" y="204"/>
                    </a:lnTo>
                    <a:lnTo>
                      <a:pt x="1764" y="198"/>
                    </a:lnTo>
                    <a:lnTo>
                      <a:pt x="1764" y="198"/>
                    </a:lnTo>
                    <a:lnTo>
                      <a:pt x="1764" y="198"/>
                    </a:lnTo>
                    <a:lnTo>
                      <a:pt x="1764" y="198"/>
                    </a:lnTo>
                    <a:lnTo>
                      <a:pt x="1764" y="192"/>
                    </a:lnTo>
                    <a:lnTo>
                      <a:pt x="1764" y="186"/>
                    </a:lnTo>
                    <a:lnTo>
                      <a:pt x="1770" y="186"/>
                    </a:lnTo>
                    <a:lnTo>
                      <a:pt x="1770" y="186"/>
                    </a:lnTo>
                    <a:lnTo>
                      <a:pt x="1770" y="180"/>
                    </a:lnTo>
                    <a:lnTo>
                      <a:pt x="1770" y="180"/>
                    </a:lnTo>
                    <a:lnTo>
                      <a:pt x="1770" y="180"/>
                    </a:lnTo>
                    <a:lnTo>
                      <a:pt x="1770" y="180"/>
                    </a:lnTo>
                    <a:lnTo>
                      <a:pt x="1770" y="180"/>
                    </a:lnTo>
                    <a:lnTo>
                      <a:pt x="1776" y="180"/>
                    </a:lnTo>
                    <a:lnTo>
                      <a:pt x="1776" y="186"/>
                    </a:lnTo>
                    <a:lnTo>
                      <a:pt x="1776" y="186"/>
                    </a:lnTo>
                    <a:lnTo>
                      <a:pt x="1776" y="186"/>
                    </a:lnTo>
                    <a:lnTo>
                      <a:pt x="1776" y="192"/>
                    </a:lnTo>
                    <a:lnTo>
                      <a:pt x="1776" y="198"/>
                    </a:lnTo>
                    <a:lnTo>
                      <a:pt x="1782" y="198"/>
                    </a:lnTo>
                    <a:lnTo>
                      <a:pt x="1782" y="198"/>
                    </a:lnTo>
                    <a:lnTo>
                      <a:pt x="1782" y="198"/>
                    </a:lnTo>
                    <a:lnTo>
                      <a:pt x="1782" y="204"/>
                    </a:lnTo>
                    <a:lnTo>
                      <a:pt x="1782" y="210"/>
                    </a:lnTo>
                    <a:lnTo>
                      <a:pt x="1782" y="210"/>
                    </a:lnTo>
                    <a:lnTo>
                      <a:pt x="1782" y="216"/>
                    </a:lnTo>
                    <a:lnTo>
                      <a:pt x="1788" y="216"/>
                    </a:lnTo>
                    <a:lnTo>
                      <a:pt x="1788" y="222"/>
                    </a:lnTo>
                    <a:lnTo>
                      <a:pt x="1788" y="222"/>
                    </a:lnTo>
                    <a:lnTo>
                      <a:pt x="1788" y="222"/>
                    </a:lnTo>
                    <a:lnTo>
                      <a:pt x="1788" y="228"/>
                    </a:lnTo>
                    <a:lnTo>
                      <a:pt x="1788" y="228"/>
                    </a:lnTo>
                    <a:lnTo>
                      <a:pt x="1824" y="234"/>
                    </a:lnTo>
                    <a:lnTo>
                      <a:pt x="1824" y="234"/>
                    </a:lnTo>
                    <a:lnTo>
                      <a:pt x="1830" y="234"/>
                    </a:lnTo>
                    <a:lnTo>
                      <a:pt x="1830" y="228"/>
                    </a:lnTo>
                    <a:lnTo>
                      <a:pt x="1830" y="228"/>
                    </a:lnTo>
                    <a:lnTo>
                      <a:pt x="1830" y="228"/>
                    </a:lnTo>
                    <a:lnTo>
                      <a:pt x="1830" y="222"/>
                    </a:lnTo>
                    <a:lnTo>
                      <a:pt x="1830" y="222"/>
                    </a:lnTo>
                    <a:lnTo>
                      <a:pt x="1830" y="216"/>
                    </a:lnTo>
                    <a:lnTo>
                      <a:pt x="1830" y="216"/>
                    </a:lnTo>
                    <a:lnTo>
                      <a:pt x="1836" y="210"/>
                    </a:lnTo>
                    <a:lnTo>
                      <a:pt x="1836" y="210"/>
                    </a:lnTo>
                    <a:lnTo>
                      <a:pt x="1836" y="210"/>
                    </a:lnTo>
                    <a:lnTo>
                      <a:pt x="1836" y="204"/>
                    </a:lnTo>
                    <a:lnTo>
                      <a:pt x="1836" y="204"/>
                    </a:lnTo>
                    <a:lnTo>
                      <a:pt x="1836" y="198"/>
                    </a:lnTo>
                    <a:lnTo>
                      <a:pt x="1836" y="198"/>
                    </a:lnTo>
                    <a:lnTo>
                      <a:pt x="1842" y="198"/>
                    </a:lnTo>
                    <a:lnTo>
                      <a:pt x="1842" y="192"/>
                    </a:lnTo>
                    <a:lnTo>
                      <a:pt x="1842" y="192"/>
                    </a:lnTo>
                    <a:lnTo>
                      <a:pt x="1842" y="192"/>
                    </a:lnTo>
                    <a:lnTo>
                      <a:pt x="1842" y="192"/>
                    </a:lnTo>
                    <a:lnTo>
                      <a:pt x="1842" y="192"/>
                    </a:lnTo>
                    <a:lnTo>
                      <a:pt x="1848" y="192"/>
                    </a:lnTo>
                    <a:lnTo>
                      <a:pt x="1848" y="198"/>
                    </a:lnTo>
                    <a:lnTo>
                      <a:pt x="1848" y="198"/>
                    </a:lnTo>
                    <a:lnTo>
                      <a:pt x="1848" y="198"/>
                    </a:lnTo>
                    <a:lnTo>
                      <a:pt x="1848" y="204"/>
                    </a:lnTo>
                    <a:lnTo>
                      <a:pt x="1848" y="204"/>
                    </a:lnTo>
                    <a:lnTo>
                      <a:pt x="1848" y="210"/>
                    </a:lnTo>
                    <a:lnTo>
                      <a:pt x="1848" y="210"/>
                    </a:lnTo>
                    <a:lnTo>
                      <a:pt x="1854" y="210"/>
                    </a:lnTo>
                    <a:lnTo>
                      <a:pt x="1854" y="216"/>
                    </a:lnTo>
                    <a:lnTo>
                      <a:pt x="1854" y="216"/>
                    </a:lnTo>
                    <a:lnTo>
                      <a:pt x="1854" y="222"/>
                    </a:lnTo>
                    <a:lnTo>
                      <a:pt x="1854" y="222"/>
                    </a:lnTo>
                    <a:lnTo>
                      <a:pt x="1854" y="228"/>
                    </a:lnTo>
                    <a:lnTo>
                      <a:pt x="1860" y="228"/>
                    </a:lnTo>
                    <a:lnTo>
                      <a:pt x="1860" y="234"/>
                    </a:lnTo>
                    <a:lnTo>
                      <a:pt x="1860" y="234"/>
                    </a:lnTo>
                    <a:lnTo>
                      <a:pt x="1860" y="240"/>
                    </a:lnTo>
                    <a:lnTo>
                      <a:pt x="1860" y="240"/>
                    </a:lnTo>
                    <a:lnTo>
                      <a:pt x="1896" y="246"/>
                    </a:lnTo>
                    <a:lnTo>
                      <a:pt x="1896" y="246"/>
                    </a:lnTo>
                    <a:lnTo>
                      <a:pt x="1896" y="246"/>
                    </a:lnTo>
                    <a:lnTo>
                      <a:pt x="1902" y="240"/>
                    </a:lnTo>
                    <a:lnTo>
                      <a:pt x="1902" y="240"/>
                    </a:lnTo>
                    <a:lnTo>
                      <a:pt x="1902" y="240"/>
                    </a:lnTo>
                    <a:lnTo>
                      <a:pt x="1902" y="234"/>
                    </a:lnTo>
                    <a:lnTo>
                      <a:pt x="1902" y="234"/>
                    </a:lnTo>
                    <a:lnTo>
                      <a:pt x="1902" y="228"/>
                    </a:lnTo>
                    <a:lnTo>
                      <a:pt x="1902" y="228"/>
                    </a:lnTo>
                    <a:lnTo>
                      <a:pt x="1902" y="222"/>
                    </a:lnTo>
                    <a:lnTo>
                      <a:pt x="1908" y="222"/>
                    </a:lnTo>
                    <a:lnTo>
                      <a:pt x="1908" y="222"/>
                    </a:lnTo>
                    <a:lnTo>
                      <a:pt x="1908" y="216"/>
                    </a:lnTo>
                    <a:lnTo>
                      <a:pt x="1908" y="216"/>
                    </a:lnTo>
                    <a:lnTo>
                      <a:pt x="1908" y="210"/>
                    </a:lnTo>
                    <a:lnTo>
                      <a:pt x="1908" y="210"/>
                    </a:lnTo>
                    <a:lnTo>
                      <a:pt x="1908" y="210"/>
                    </a:lnTo>
                    <a:lnTo>
                      <a:pt x="1914" y="204"/>
                    </a:lnTo>
                    <a:lnTo>
                      <a:pt x="1914" y="204"/>
                    </a:lnTo>
                    <a:lnTo>
                      <a:pt x="1914" y="204"/>
                    </a:lnTo>
                    <a:lnTo>
                      <a:pt x="1914" y="204"/>
                    </a:lnTo>
                    <a:lnTo>
                      <a:pt x="1914" y="204"/>
                    </a:lnTo>
                    <a:lnTo>
                      <a:pt x="1914" y="204"/>
                    </a:lnTo>
                    <a:lnTo>
                      <a:pt x="1920" y="210"/>
                    </a:lnTo>
                    <a:lnTo>
                      <a:pt x="1920" y="210"/>
                    </a:lnTo>
                    <a:lnTo>
                      <a:pt x="1920" y="210"/>
                    </a:lnTo>
                    <a:lnTo>
                      <a:pt x="1920" y="216"/>
                    </a:lnTo>
                    <a:lnTo>
                      <a:pt x="1920" y="216"/>
                    </a:lnTo>
                    <a:lnTo>
                      <a:pt x="1920" y="222"/>
                    </a:lnTo>
                    <a:lnTo>
                      <a:pt x="1920" y="222"/>
                    </a:lnTo>
                    <a:lnTo>
                      <a:pt x="1920" y="222"/>
                    </a:lnTo>
                    <a:lnTo>
                      <a:pt x="1926" y="228"/>
                    </a:lnTo>
                    <a:lnTo>
                      <a:pt x="1926" y="228"/>
                    </a:lnTo>
                    <a:lnTo>
                      <a:pt x="1926" y="234"/>
                    </a:lnTo>
                    <a:lnTo>
                      <a:pt x="1926" y="234"/>
                    </a:lnTo>
                    <a:lnTo>
                      <a:pt x="1926" y="240"/>
                    </a:lnTo>
                    <a:lnTo>
                      <a:pt x="1926" y="240"/>
                    </a:lnTo>
                    <a:lnTo>
                      <a:pt x="1932" y="246"/>
                    </a:lnTo>
                    <a:lnTo>
                      <a:pt x="1932" y="246"/>
                    </a:lnTo>
                    <a:lnTo>
                      <a:pt x="1932" y="252"/>
                    </a:lnTo>
                    <a:lnTo>
                      <a:pt x="1932" y="252"/>
                    </a:lnTo>
                    <a:lnTo>
                      <a:pt x="1968" y="258"/>
                    </a:lnTo>
                    <a:lnTo>
                      <a:pt x="1968" y="258"/>
                    </a:lnTo>
                    <a:lnTo>
                      <a:pt x="1968" y="252"/>
                    </a:lnTo>
                    <a:lnTo>
                      <a:pt x="1968" y="252"/>
                    </a:lnTo>
                    <a:lnTo>
                      <a:pt x="1968" y="252"/>
                    </a:lnTo>
                    <a:lnTo>
                      <a:pt x="1974" y="246"/>
                    </a:lnTo>
                    <a:lnTo>
                      <a:pt x="1974" y="246"/>
                    </a:lnTo>
                    <a:lnTo>
                      <a:pt x="1974" y="240"/>
                    </a:lnTo>
                    <a:lnTo>
                      <a:pt x="1974" y="240"/>
                    </a:lnTo>
                    <a:lnTo>
                      <a:pt x="1974" y="240"/>
                    </a:lnTo>
                    <a:lnTo>
                      <a:pt x="1974" y="234"/>
                    </a:lnTo>
                    <a:lnTo>
                      <a:pt x="1974" y="228"/>
                    </a:lnTo>
                    <a:lnTo>
                      <a:pt x="1974" y="228"/>
                    </a:lnTo>
                    <a:lnTo>
                      <a:pt x="1980" y="228"/>
                    </a:lnTo>
                    <a:lnTo>
                      <a:pt x="1980" y="228"/>
                    </a:lnTo>
                    <a:lnTo>
                      <a:pt x="1980" y="222"/>
                    </a:lnTo>
                    <a:lnTo>
                      <a:pt x="1980" y="222"/>
                    </a:lnTo>
                    <a:lnTo>
                      <a:pt x="1980" y="216"/>
                    </a:lnTo>
                    <a:lnTo>
                      <a:pt x="1980" y="216"/>
                    </a:lnTo>
                    <a:lnTo>
                      <a:pt x="1986" y="216"/>
                    </a:lnTo>
                    <a:lnTo>
                      <a:pt x="1986" y="216"/>
                    </a:lnTo>
                    <a:lnTo>
                      <a:pt x="1986" y="216"/>
                    </a:lnTo>
                    <a:lnTo>
                      <a:pt x="1986" y="216"/>
                    </a:lnTo>
                    <a:lnTo>
                      <a:pt x="1986" y="216"/>
                    </a:lnTo>
                    <a:lnTo>
                      <a:pt x="1986" y="216"/>
                    </a:lnTo>
                    <a:lnTo>
                      <a:pt x="1992" y="222"/>
                    </a:lnTo>
                    <a:lnTo>
                      <a:pt x="1992" y="222"/>
                    </a:lnTo>
                    <a:lnTo>
                      <a:pt x="1992" y="228"/>
                    </a:lnTo>
                    <a:lnTo>
                      <a:pt x="1992" y="228"/>
                    </a:lnTo>
                    <a:lnTo>
                      <a:pt x="1992" y="228"/>
                    </a:lnTo>
                    <a:lnTo>
                      <a:pt x="1992" y="228"/>
                    </a:lnTo>
                    <a:lnTo>
                      <a:pt x="1992" y="234"/>
                    </a:lnTo>
                    <a:lnTo>
                      <a:pt x="1998" y="234"/>
                    </a:lnTo>
                    <a:lnTo>
                      <a:pt x="1998" y="240"/>
                    </a:lnTo>
                    <a:lnTo>
                      <a:pt x="1998" y="240"/>
                    </a:lnTo>
                    <a:lnTo>
                      <a:pt x="1998" y="246"/>
                    </a:lnTo>
                    <a:lnTo>
                      <a:pt x="1998" y="246"/>
                    </a:lnTo>
                    <a:lnTo>
                      <a:pt x="1998" y="252"/>
                    </a:lnTo>
                    <a:lnTo>
                      <a:pt x="1998" y="252"/>
                    </a:lnTo>
                    <a:lnTo>
                      <a:pt x="2004" y="258"/>
                    </a:lnTo>
                    <a:lnTo>
                      <a:pt x="2004" y="258"/>
                    </a:lnTo>
                    <a:lnTo>
                      <a:pt x="2004" y="258"/>
                    </a:lnTo>
                    <a:lnTo>
                      <a:pt x="2040" y="264"/>
                    </a:lnTo>
                    <a:lnTo>
                      <a:pt x="2040" y="264"/>
                    </a:lnTo>
                    <a:lnTo>
                      <a:pt x="2040" y="264"/>
                    </a:lnTo>
                    <a:lnTo>
                      <a:pt x="2040" y="264"/>
                    </a:lnTo>
                    <a:lnTo>
                      <a:pt x="2040" y="258"/>
                    </a:lnTo>
                    <a:lnTo>
                      <a:pt x="2040" y="258"/>
                    </a:lnTo>
                    <a:lnTo>
                      <a:pt x="2046" y="252"/>
                    </a:lnTo>
                    <a:lnTo>
                      <a:pt x="2046" y="252"/>
                    </a:lnTo>
                    <a:lnTo>
                      <a:pt x="2046" y="252"/>
                    </a:lnTo>
                    <a:lnTo>
                      <a:pt x="2046" y="246"/>
                    </a:lnTo>
                    <a:lnTo>
                      <a:pt x="2046" y="246"/>
                    </a:lnTo>
                    <a:lnTo>
                      <a:pt x="2046" y="240"/>
                    </a:lnTo>
                    <a:lnTo>
                      <a:pt x="2046" y="240"/>
                    </a:lnTo>
                    <a:lnTo>
                      <a:pt x="2052" y="240"/>
                    </a:lnTo>
                    <a:lnTo>
                      <a:pt x="2052" y="234"/>
                    </a:lnTo>
                    <a:lnTo>
                      <a:pt x="2052" y="234"/>
                    </a:lnTo>
                    <a:lnTo>
                      <a:pt x="2052" y="228"/>
                    </a:lnTo>
                    <a:lnTo>
                      <a:pt x="2052" y="228"/>
                    </a:lnTo>
                    <a:lnTo>
                      <a:pt x="2052" y="228"/>
                    </a:lnTo>
                    <a:lnTo>
                      <a:pt x="2052" y="228"/>
                    </a:lnTo>
                    <a:lnTo>
                      <a:pt x="2058" y="228"/>
                    </a:lnTo>
                    <a:lnTo>
                      <a:pt x="2058" y="228"/>
                    </a:lnTo>
                    <a:lnTo>
                      <a:pt x="2058" y="228"/>
                    </a:lnTo>
                    <a:lnTo>
                      <a:pt x="2058" y="228"/>
                    </a:lnTo>
                    <a:lnTo>
                      <a:pt x="2058" y="228"/>
                    </a:lnTo>
                    <a:lnTo>
                      <a:pt x="2058" y="228"/>
                    </a:lnTo>
                    <a:lnTo>
                      <a:pt x="2064" y="234"/>
                    </a:lnTo>
                    <a:lnTo>
                      <a:pt x="2064" y="234"/>
                    </a:lnTo>
                    <a:lnTo>
                      <a:pt x="2064" y="240"/>
                    </a:lnTo>
                    <a:lnTo>
                      <a:pt x="2064" y="240"/>
                    </a:lnTo>
                    <a:lnTo>
                      <a:pt x="2064" y="240"/>
                    </a:lnTo>
                    <a:lnTo>
                      <a:pt x="2064" y="246"/>
                    </a:lnTo>
                    <a:lnTo>
                      <a:pt x="2064" y="246"/>
                    </a:lnTo>
                    <a:lnTo>
                      <a:pt x="2070" y="252"/>
                    </a:lnTo>
                    <a:lnTo>
                      <a:pt x="2070" y="252"/>
                    </a:lnTo>
                    <a:lnTo>
                      <a:pt x="2070" y="258"/>
                    </a:lnTo>
                    <a:lnTo>
                      <a:pt x="2070" y="258"/>
                    </a:lnTo>
                    <a:lnTo>
                      <a:pt x="2070" y="264"/>
                    </a:lnTo>
                    <a:lnTo>
                      <a:pt x="2070" y="264"/>
                    </a:lnTo>
                    <a:lnTo>
                      <a:pt x="2070" y="264"/>
                    </a:lnTo>
                    <a:lnTo>
                      <a:pt x="2076" y="270"/>
                    </a:lnTo>
                    <a:lnTo>
                      <a:pt x="2076" y="270"/>
                    </a:lnTo>
                    <a:lnTo>
                      <a:pt x="2112" y="276"/>
                    </a:lnTo>
                    <a:lnTo>
                      <a:pt x="2112" y="276"/>
                    </a:lnTo>
                    <a:lnTo>
                      <a:pt x="2112" y="270"/>
                    </a:lnTo>
                    <a:lnTo>
                      <a:pt x="2112" y="270"/>
                    </a:lnTo>
                    <a:lnTo>
                      <a:pt x="2112" y="270"/>
                    </a:lnTo>
                    <a:lnTo>
                      <a:pt x="2112" y="264"/>
                    </a:lnTo>
                    <a:lnTo>
                      <a:pt x="2118" y="264"/>
                    </a:lnTo>
                    <a:lnTo>
                      <a:pt x="2118" y="264"/>
                    </a:lnTo>
                    <a:lnTo>
                      <a:pt x="2118" y="258"/>
                    </a:lnTo>
                    <a:lnTo>
                      <a:pt x="2118" y="258"/>
                    </a:lnTo>
                    <a:lnTo>
                      <a:pt x="2118" y="252"/>
                    </a:lnTo>
                    <a:lnTo>
                      <a:pt x="2118" y="252"/>
                    </a:lnTo>
                    <a:lnTo>
                      <a:pt x="2118" y="252"/>
                    </a:lnTo>
                    <a:lnTo>
                      <a:pt x="2118" y="252"/>
                    </a:lnTo>
                    <a:lnTo>
                      <a:pt x="2124" y="246"/>
                    </a:lnTo>
                    <a:lnTo>
                      <a:pt x="2124" y="246"/>
                    </a:lnTo>
                    <a:lnTo>
                      <a:pt x="2124" y="240"/>
                    </a:lnTo>
                    <a:lnTo>
                      <a:pt x="2124" y="240"/>
                    </a:lnTo>
                    <a:lnTo>
                      <a:pt x="2124" y="240"/>
                    </a:lnTo>
                    <a:lnTo>
                      <a:pt x="2124" y="234"/>
                    </a:lnTo>
                    <a:lnTo>
                      <a:pt x="2130" y="234"/>
                    </a:lnTo>
                    <a:lnTo>
                      <a:pt x="2130" y="234"/>
                    </a:lnTo>
                    <a:lnTo>
                      <a:pt x="2130" y="234"/>
                    </a:lnTo>
                    <a:lnTo>
                      <a:pt x="2130" y="240"/>
                    </a:lnTo>
                    <a:lnTo>
                      <a:pt x="2130" y="240"/>
                    </a:lnTo>
                    <a:lnTo>
                      <a:pt x="2130" y="240"/>
                    </a:lnTo>
                    <a:lnTo>
                      <a:pt x="2130" y="246"/>
                    </a:lnTo>
                    <a:lnTo>
                      <a:pt x="2136" y="246"/>
                    </a:lnTo>
                    <a:lnTo>
                      <a:pt x="2136" y="252"/>
                    </a:lnTo>
                    <a:lnTo>
                      <a:pt x="2136" y="252"/>
                    </a:lnTo>
                    <a:lnTo>
                      <a:pt x="2136" y="252"/>
                    </a:lnTo>
                    <a:lnTo>
                      <a:pt x="2136" y="252"/>
                    </a:lnTo>
                    <a:lnTo>
                      <a:pt x="2136" y="258"/>
                    </a:lnTo>
                    <a:lnTo>
                      <a:pt x="2136" y="258"/>
                    </a:lnTo>
                    <a:lnTo>
                      <a:pt x="2142" y="264"/>
                    </a:lnTo>
                    <a:lnTo>
                      <a:pt x="2142" y="264"/>
                    </a:lnTo>
                    <a:lnTo>
                      <a:pt x="2142" y="270"/>
                    </a:lnTo>
                    <a:lnTo>
                      <a:pt x="2142" y="270"/>
                    </a:lnTo>
                    <a:lnTo>
                      <a:pt x="2142" y="276"/>
                    </a:lnTo>
                    <a:lnTo>
                      <a:pt x="2142" y="276"/>
                    </a:lnTo>
                    <a:lnTo>
                      <a:pt x="2148" y="276"/>
                    </a:lnTo>
                    <a:lnTo>
                      <a:pt x="2148" y="276"/>
                    </a:lnTo>
                    <a:lnTo>
                      <a:pt x="2184" y="282"/>
                    </a:lnTo>
                    <a:lnTo>
                      <a:pt x="2184" y="282"/>
                    </a:lnTo>
                    <a:lnTo>
                      <a:pt x="2184" y="282"/>
                    </a:lnTo>
                    <a:lnTo>
                      <a:pt x="2184" y="282"/>
                    </a:lnTo>
                    <a:lnTo>
                      <a:pt x="2184" y="276"/>
                    </a:lnTo>
                    <a:lnTo>
                      <a:pt x="2184" y="276"/>
                    </a:lnTo>
                    <a:lnTo>
                      <a:pt x="2184" y="276"/>
                    </a:lnTo>
                    <a:lnTo>
                      <a:pt x="2190" y="270"/>
                    </a:lnTo>
                    <a:lnTo>
                      <a:pt x="2190" y="270"/>
                    </a:lnTo>
                    <a:lnTo>
                      <a:pt x="2190" y="264"/>
                    </a:lnTo>
                    <a:lnTo>
                      <a:pt x="2190" y="264"/>
                    </a:lnTo>
                    <a:lnTo>
                      <a:pt x="2190" y="258"/>
                    </a:lnTo>
                    <a:lnTo>
                      <a:pt x="2190" y="258"/>
                    </a:lnTo>
                    <a:lnTo>
                      <a:pt x="2190" y="258"/>
                    </a:lnTo>
                    <a:lnTo>
                      <a:pt x="2190" y="252"/>
                    </a:lnTo>
                    <a:lnTo>
                      <a:pt x="2196" y="252"/>
                    </a:lnTo>
                    <a:lnTo>
                      <a:pt x="2196" y="252"/>
                    </a:lnTo>
                    <a:lnTo>
                      <a:pt x="2196" y="246"/>
                    </a:lnTo>
                    <a:lnTo>
                      <a:pt x="2196" y="246"/>
                    </a:lnTo>
                    <a:lnTo>
                      <a:pt x="2196" y="246"/>
                    </a:lnTo>
                    <a:lnTo>
                      <a:pt x="2196" y="246"/>
                    </a:lnTo>
                    <a:lnTo>
                      <a:pt x="2202" y="246"/>
                    </a:lnTo>
                    <a:lnTo>
                      <a:pt x="2202" y="246"/>
                    </a:lnTo>
                    <a:lnTo>
                      <a:pt x="2202" y="246"/>
                    </a:lnTo>
                    <a:lnTo>
                      <a:pt x="2202" y="246"/>
                    </a:lnTo>
                    <a:lnTo>
                      <a:pt x="2202" y="252"/>
                    </a:lnTo>
                    <a:lnTo>
                      <a:pt x="2202" y="252"/>
                    </a:lnTo>
                    <a:lnTo>
                      <a:pt x="2202" y="252"/>
                    </a:lnTo>
                    <a:lnTo>
                      <a:pt x="2208" y="258"/>
                    </a:lnTo>
                    <a:lnTo>
                      <a:pt x="2208" y="258"/>
                    </a:lnTo>
                    <a:lnTo>
                      <a:pt x="2208" y="258"/>
                    </a:lnTo>
                    <a:lnTo>
                      <a:pt x="2208" y="264"/>
                    </a:lnTo>
                    <a:lnTo>
                      <a:pt x="2208" y="264"/>
                    </a:lnTo>
                    <a:lnTo>
                      <a:pt x="2208" y="270"/>
                    </a:lnTo>
                    <a:lnTo>
                      <a:pt x="2208" y="270"/>
                    </a:lnTo>
                    <a:lnTo>
                      <a:pt x="2214" y="276"/>
                    </a:lnTo>
                    <a:lnTo>
                      <a:pt x="2214" y="276"/>
                    </a:lnTo>
                    <a:lnTo>
                      <a:pt x="2214" y="282"/>
                    </a:lnTo>
                    <a:lnTo>
                      <a:pt x="2214" y="282"/>
                    </a:lnTo>
                    <a:lnTo>
                      <a:pt x="2214" y="282"/>
                    </a:lnTo>
                    <a:lnTo>
                      <a:pt x="2214" y="288"/>
                    </a:lnTo>
                    <a:lnTo>
                      <a:pt x="2214" y="288"/>
                    </a:lnTo>
                    <a:lnTo>
                      <a:pt x="2256" y="294"/>
                    </a:lnTo>
                    <a:lnTo>
                      <a:pt x="2256" y="294"/>
                    </a:lnTo>
                    <a:lnTo>
                      <a:pt x="2256" y="288"/>
                    </a:lnTo>
                    <a:lnTo>
                      <a:pt x="2256" y="288"/>
                    </a:lnTo>
                    <a:lnTo>
                      <a:pt x="2256" y="288"/>
                    </a:lnTo>
                    <a:lnTo>
                      <a:pt x="2256" y="282"/>
                    </a:lnTo>
                    <a:lnTo>
                      <a:pt x="2256" y="282"/>
                    </a:lnTo>
                    <a:lnTo>
                      <a:pt x="2256" y="282"/>
                    </a:lnTo>
                    <a:lnTo>
                      <a:pt x="2262" y="276"/>
                    </a:lnTo>
                    <a:lnTo>
                      <a:pt x="2262" y="276"/>
                    </a:lnTo>
                    <a:lnTo>
                      <a:pt x="2262" y="270"/>
                    </a:lnTo>
                    <a:lnTo>
                      <a:pt x="2262" y="270"/>
                    </a:lnTo>
                    <a:lnTo>
                      <a:pt x="2262" y="270"/>
                    </a:lnTo>
                    <a:lnTo>
                      <a:pt x="2262" y="270"/>
                    </a:lnTo>
                    <a:lnTo>
                      <a:pt x="2262" y="264"/>
                    </a:lnTo>
                    <a:lnTo>
                      <a:pt x="2262" y="264"/>
                    </a:lnTo>
                    <a:lnTo>
                      <a:pt x="2268" y="258"/>
                    </a:lnTo>
                    <a:lnTo>
                      <a:pt x="2268" y="258"/>
                    </a:lnTo>
                    <a:lnTo>
                      <a:pt x="2268" y="258"/>
                    </a:lnTo>
                    <a:lnTo>
                      <a:pt x="2268" y="252"/>
                    </a:lnTo>
                    <a:lnTo>
                      <a:pt x="2268" y="252"/>
                    </a:lnTo>
                    <a:lnTo>
                      <a:pt x="2268" y="252"/>
                    </a:lnTo>
                    <a:lnTo>
                      <a:pt x="2274" y="252"/>
                    </a:lnTo>
                    <a:lnTo>
                      <a:pt x="2274" y="258"/>
                    </a:lnTo>
                    <a:lnTo>
                      <a:pt x="2274" y="258"/>
                    </a:lnTo>
                    <a:lnTo>
                      <a:pt x="2274" y="258"/>
                    </a:lnTo>
                    <a:lnTo>
                      <a:pt x="2274" y="264"/>
                    </a:lnTo>
                    <a:lnTo>
                      <a:pt x="2274" y="264"/>
                    </a:lnTo>
                    <a:lnTo>
                      <a:pt x="2280" y="270"/>
                    </a:lnTo>
                    <a:lnTo>
                      <a:pt x="2280" y="270"/>
                    </a:lnTo>
                    <a:lnTo>
                      <a:pt x="2280" y="270"/>
                    </a:lnTo>
                    <a:lnTo>
                      <a:pt x="2280" y="270"/>
                    </a:lnTo>
                    <a:lnTo>
                      <a:pt x="2280" y="276"/>
                    </a:lnTo>
                    <a:lnTo>
                      <a:pt x="2280" y="276"/>
                    </a:lnTo>
                    <a:lnTo>
                      <a:pt x="2280" y="282"/>
                    </a:lnTo>
                    <a:lnTo>
                      <a:pt x="2280" y="282"/>
                    </a:lnTo>
                    <a:lnTo>
                      <a:pt x="2286" y="288"/>
                    </a:lnTo>
                    <a:lnTo>
                      <a:pt x="2286" y="288"/>
                    </a:lnTo>
                    <a:lnTo>
                      <a:pt x="2286" y="288"/>
                    </a:lnTo>
                    <a:lnTo>
                      <a:pt x="2286" y="294"/>
                    </a:lnTo>
                    <a:lnTo>
                      <a:pt x="2286" y="294"/>
                    </a:lnTo>
                    <a:lnTo>
                      <a:pt x="2286" y="294"/>
                    </a:lnTo>
                    <a:lnTo>
                      <a:pt x="2328" y="300"/>
                    </a:lnTo>
                    <a:lnTo>
                      <a:pt x="2328" y="300"/>
                    </a:lnTo>
                    <a:lnTo>
                      <a:pt x="2328" y="300"/>
                    </a:lnTo>
                    <a:lnTo>
                      <a:pt x="2328" y="294"/>
                    </a:lnTo>
                    <a:lnTo>
                      <a:pt x="2328" y="294"/>
                    </a:lnTo>
                    <a:lnTo>
                      <a:pt x="2328" y="294"/>
                    </a:lnTo>
                    <a:lnTo>
                      <a:pt x="2328" y="288"/>
                    </a:lnTo>
                    <a:lnTo>
                      <a:pt x="2328" y="288"/>
                    </a:lnTo>
                    <a:lnTo>
                      <a:pt x="2328" y="288"/>
                    </a:lnTo>
                    <a:lnTo>
                      <a:pt x="2334" y="282"/>
                    </a:lnTo>
                    <a:lnTo>
                      <a:pt x="2334" y="282"/>
                    </a:lnTo>
                    <a:lnTo>
                      <a:pt x="2334" y="276"/>
                    </a:lnTo>
                    <a:lnTo>
                      <a:pt x="2334" y="276"/>
                    </a:lnTo>
                    <a:lnTo>
                      <a:pt x="2334" y="276"/>
                    </a:lnTo>
                    <a:lnTo>
                      <a:pt x="2334" y="270"/>
                    </a:lnTo>
                    <a:lnTo>
                      <a:pt x="2334" y="270"/>
                    </a:lnTo>
                    <a:lnTo>
                      <a:pt x="2334" y="270"/>
                    </a:lnTo>
                    <a:lnTo>
                      <a:pt x="2340" y="264"/>
                    </a:lnTo>
                    <a:lnTo>
                      <a:pt x="2340" y="264"/>
                    </a:lnTo>
                    <a:lnTo>
                      <a:pt x="2340" y="264"/>
                    </a:lnTo>
                    <a:lnTo>
                      <a:pt x="2340" y="264"/>
                    </a:lnTo>
                    <a:lnTo>
                      <a:pt x="2340" y="264"/>
                    </a:lnTo>
                    <a:lnTo>
                      <a:pt x="2340" y="264"/>
                    </a:lnTo>
                    <a:lnTo>
                      <a:pt x="2346" y="264"/>
                    </a:lnTo>
                    <a:lnTo>
                      <a:pt x="2346" y="264"/>
                    </a:lnTo>
                    <a:lnTo>
                      <a:pt x="2346" y="270"/>
                    </a:lnTo>
                    <a:lnTo>
                      <a:pt x="2346" y="270"/>
                    </a:lnTo>
                    <a:lnTo>
                      <a:pt x="2346" y="270"/>
                    </a:lnTo>
                    <a:lnTo>
                      <a:pt x="2346" y="276"/>
                    </a:lnTo>
                    <a:lnTo>
                      <a:pt x="2352" y="276"/>
                    </a:lnTo>
                    <a:lnTo>
                      <a:pt x="2352" y="276"/>
                    </a:lnTo>
                    <a:lnTo>
                      <a:pt x="2352" y="282"/>
                    </a:lnTo>
                    <a:lnTo>
                      <a:pt x="2352" y="282"/>
                    </a:lnTo>
                    <a:lnTo>
                      <a:pt x="2352" y="288"/>
                    </a:lnTo>
                    <a:lnTo>
                      <a:pt x="2352" y="288"/>
                    </a:lnTo>
                    <a:lnTo>
                      <a:pt x="2352" y="294"/>
                    </a:lnTo>
                    <a:lnTo>
                      <a:pt x="2352" y="294"/>
                    </a:lnTo>
                    <a:lnTo>
                      <a:pt x="2358" y="294"/>
                    </a:lnTo>
                    <a:lnTo>
                      <a:pt x="2358" y="300"/>
                    </a:lnTo>
                    <a:lnTo>
                      <a:pt x="2358" y="300"/>
                    </a:lnTo>
                    <a:lnTo>
                      <a:pt x="2358" y="300"/>
                    </a:lnTo>
                    <a:lnTo>
                      <a:pt x="2358" y="300"/>
                    </a:lnTo>
                    <a:lnTo>
                      <a:pt x="2394" y="306"/>
                    </a:lnTo>
                    <a:lnTo>
                      <a:pt x="2394" y="306"/>
                    </a:lnTo>
                    <a:lnTo>
                      <a:pt x="2394" y="306"/>
                    </a:lnTo>
                    <a:lnTo>
                      <a:pt x="2400" y="306"/>
                    </a:lnTo>
                    <a:lnTo>
                      <a:pt x="2400" y="300"/>
                    </a:lnTo>
                    <a:lnTo>
                      <a:pt x="2400" y="300"/>
                    </a:lnTo>
                    <a:lnTo>
                      <a:pt x="2400" y="300"/>
                    </a:lnTo>
                    <a:lnTo>
                      <a:pt x="2400" y="294"/>
                    </a:lnTo>
                    <a:lnTo>
                      <a:pt x="2400" y="294"/>
                    </a:lnTo>
                    <a:lnTo>
                      <a:pt x="2400" y="288"/>
                    </a:lnTo>
                    <a:lnTo>
                      <a:pt x="2406" y="288"/>
                    </a:lnTo>
                    <a:lnTo>
                      <a:pt x="2406" y="282"/>
                    </a:lnTo>
                    <a:lnTo>
                      <a:pt x="2406" y="282"/>
                    </a:lnTo>
                    <a:lnTo>
                      <a:pt x="2406" y="282"/>
                    </a:lnTo>
                    <a:lnTo>
                      <a:pt x="2406" y="282"/>
                    </a:lnTo>
                    <a:lnTo>
                      <a:pt x="2406" y="276"/>
                    </a:lnTo>
                    <a:lnTo>
                      <a:pt x="2406" y="276"/>
                    </a:lnTo>
                    <a:lnTo>
                      <a:pt x="2412" y="276"/>
                    </a:lnTo>
                    <a:lnTo>
                      <a:pt x="2412" y="270"/>
                    </a:lnTo>
                    <a:lnTo>
                      <a:pt x="2412" y="270"/>
                    </a:lnTo>
                    <a:lnTo>
                      <a:pt x="2412" y="270"/>
                    </a:lnTo>
                    <a:lnTo>
                      <a:pt x="2412" y="270"/>
                    </a:lnTo>
                    <a:lnTo>
                      <a:pt x="2412" y="270"/>
                    </a:lnTo>
                    <a:lnTo>
                      <a:pt x="2412" y="270"/>
                    </a:lnTo>
                    <a:lnTo>
                      <a:pt x="2418" y="276"/>
                    </a:lnTo>
                    <a:lnTo>
                      <a:pt x="2418" y="276"/>
                    </a:lnTo>
                    <a:lnTo>
                      <a:pt x="2418" y="276"/>
                    </a:lnTo>
                    <a:lnTo>
                      <a:pt x="2418" y="282"/>
                    </a:lnTo>
                    <a:lnTo>
                      <a:pt x="2418" y="282"/>
                    </a:lnTo>
                    <a:lnTo>
                      <a:pt x="2418" y="282"/>
                    </a:lnTo>
                    <a:lnTo>
                      <a:pt x="2418" y="282"/>
                    </a:lnTo>
                    <a:lnTo>
                      <a:pt x="2424" y="288"/>
                    </a:lnTo>
                    <a:lnTo>
                      <a:pt x="2424" y="288"/>
                    </a:lnTo>
                    <a:lnTo>
                      <a:pt x="2424" y="294"/>
                    </a:lnTo>
                    <a:lnTo>
                      <a:pt x="2424" y="294"/>
                    </a:lnTo>
                    <a:lnTo>
                      <a:pt x="2424" y="300"/>
                    </a:lnTo>
                    <a:lnTo>
                      <a:pt x="2424" y="300"/>
                    </a:lnTo>
                    <a:lnTo>
                      <a:pt x="2430" y="306"/>
                    </a:lnTo>
                    <a:lnTo>
                      <a:pt x="2430" y="306"/>
                    </a:lnTo>
                    <a:lnTo>
                      <a:pt x="2430" y="306"/>
                    </a:lnTo>
                    <a:lnTo>
                      <a:pt x="2430" y="312"/>
                    </a:lnTo>
                    <a:lnTo>
                      <a:pt x="2430" y="312"/>
                    </a:lnTo>
                    <a:lnTo>
                      <a:pt x="2466" y="312"/>
                    </a:lnTo>
                    <a:lnTo>
                      <a:pt x="2466" y="312"/>
                    </a:lnTo>
                    <a:lnTo>
                      <a:pt x="2466" y="312"/>
                    </a:lnTo>
                    <a:lnTo>
                      <a:pt x="2466" y="312"/>
                    </a:lnTo>
                    <a:lnTo>
                      <a:pt x="2472" y="312"/>
                    </a:lnTo>
                    <a:lnTo>
                      <a:pt x="2472" y="306"/>
                    </a:lnTo>
                    <a:lnTo>
                      <a:pt x="2472" y="306"/>
                    </a:lnTo>
                    <a:lnTo>
                      <a:pt x="2472" y="306"/>
                    </a:lnTo>
                    <a:lnTo>
                      <a:pt x="2472" y="300"/>
                    </a:lnTo>
                    <a:lnTo>
                      <a:pt x="2472" y="300"/>
                    </a:lnTo>
                    <a:lnTo>
                      <a:pt x="2472" y="294"/>
                    </a:lnTo>
                    <a:lnTo>
                      <a:pt x="2478" y="294"/>
                    </a:lnTo>
                    <a:lnTo>
                      <a:pt x="2478" y="294"/>
                    </a:lnTo>
                    <a:lnTo>
                      <a:pt x="2478" y="294"/>
                    </a:lnTo>
                    <a:lnTo>
                      <a:pt x="2478" y="288"/>
                    </a:lnTo>
                    <a:lnTo>
                      <a:pt x="2478" y="288"/>
                    </a:lnTo>
                    <a:lnTo>
                      <a:pt x="2478" y="282"/>
                    </a:lnTo>
                    <a:lnTo>
                      <a:pt x="2478" y="282"/>
                    </a:lnTo>
                    <a:lnTo>
                      <a:pt x="2484" y="282"/>
                    </a:lnTo>
                    <a:lnTo>
                      <a:pt x="2484" y="282"/>
                    </a:lnTo>
                    <a:lnTo>
                      <a:pt x="2484" y="282"/>
                    </a:lnTo>
                    <a:lnTo>
                      <a:pt x="2484" y="282"/>
                    </a:lnTo>
                    <a:lnTo>
                      <a:pt x="2484" y="282"/>
                    </a:lnTo>
                    <a:lnTo>
                      <a:pt x="2484" y="282"/>
                    </a:lnTo>
                    <a:lnTo>
                      <a:pt x="2484" y="282"/>
                    </a:lnTo>
                    <a:lnTo>
                      <a:pt x="2490" y="282"/>
                    </a:lnTo>
                    <a:lnTo>
                      <a:pt x="2490" y="288"/>
                    </a:lnTo>
                    <a:lnTo>
                      <a:pt x="2490" y="288"/>
                    </a:lnTo>
                    <a:lnTo>
                      <a:pt x="2490" y="294"/>
                    </a:lnTo>
                    <a:lnTo>
                      <a:pt x="2490" y="294"/>
                    </a:lnTo>
                    <a:lnTo>
                      <a:pt x="2490" y="294"/>
                    </a:lnTo>
                    <a:lnTo>
                      <a:pt x="2490" y="294"/>
                    </a:lnTo>
                    <a:lnTo>
                      <a:pt x="2496" y="300"/>
                    </a:lnTo>
                    <a:lnTo>
                      <a:pt x="2496" y="300"/>
                    </a:lnTo>
                    <a:lnTo>
                      <a:pt x="2496" y="306"/>
                    </a:lnTo>
                    <a:lnTo>
                      <a:pt x="2496" y="306"/>
                    </a:lnTo>
                    <a:lnTo>
                      <a:pt x="2496" y="306"/>
                    </a:lnTo>
                    <a:lnTo>
                      <a:pt x="2496" y="312"/>
                    </a:lnTo>
                    <a:lnTo>
                      <a:pt x="2502" y="312"/>
                    </a:lnTo>
                    <a:lnTo>
                      <a:pt x="2502" y="318"/>
                    </a:lnTo>
                    <a:lnTo>
                      <a:pt x="2502" y="318"/>
                    </a:lnTo>
                    <a:lnTo>
                      <a:pt x="2502" y="318"/>
                    </a:lnTo>
                    <a:lnTo>
                      <a:pt x="2538" y="324"/>
                    </a:lnTo>
                    <a:lnTo>
                      <a:pt x="2538" y="324"/>
                    </a:lnTo>
                    <a:lnTo>
                      <a:pt x="2538" y="318"/>
                    </a:lnTo>
                    <a:lnTo>
                      <a:pt x="2538" y="318"/>
                    </a:lnTo>
                    <a:lnTo>
                      <a:pt x="2538" y="318"/>
                    </a:lnTo>
                    <a:lnTo>
                      <a:pt x="2544" y="312"/>
                    </a:lnTo>
                    <a:lnTo>
                      <a:pt x="2544" y="312"/>
                    </a:lnTo>
                    <a:lnTo>
                      <a:pt x="2544" y="312"/>
                    </a:lnTo>
                    <a:lnTo>
                      <a:pt x="2544" y="306"/>
                    </a:lnTo>
                    <a:lnTo>
                      <a:pt x="2544" y="306"/>
                    </a:lnTo>
                    <a:lnTo>
                      <a:pt x="2544" y="306"/>
                    </a:lnTo>
                    <a:lnTo>
                      <a:pt x="2544" y="300"/>
                    </a:lnTo>
                    <a:lnTo>
                      <a:pt x="2544" y="300"/>
                    </a:lnTo>
                    <a:lnTo>
                      <a:pt x="2550" y="300"/>
                    </a:lnTo>
                    <a:lnTo>
                      <a:pt x="2550" y="294"/>
                    </a:lnTo>
                    <a:lnTo>
                      <a:pt x="2550" y="294"/>
                    </a:lnTo>
                    <a:lnTo>
                      <a:pt x="2550" y="294"/>
                    </a:lnTo>
                    <a:lnTo>
                      <a:pt x="2550" y="288"/>
                    </a:lnTo>
                    <a:lnTo>
                      <a:pt x="2550" y="288"/>
                    </a:lnTo>
                    <a:lnTo>
                      <a:pt x="2556" y="288"/>
                    </a:lnTo>
                    <a:lnTo>
                      <a:pt x="2556" y="288"/>
                    </a:lnTo>
                    <a:lnTo>
                      <a:pt x="2556" y="288"/>
                    </a:lnTo>
                    <a:lnTo>
                      <a:pt x="2556" y="288"/>
                    </a:lnTo>
                    <a:lnTo>
                      <a:pt x="2556" y="288"/>
                    </a:lnTo>
                    <a:lnTo>
                      <a:pt x="2556" y="288"/>
                    </a:lnTo>
                    <a:lnTo>
                      <a:pt x="2562" y="294"/>
                    </a:lnTo>
                    <a:lnTo>
                      <a:pt x="2562" y="294"/>
                    </a:lnTo>
                    <a:lnTo>
                      <a:pt x="2562" y="294"/>
                    </a:lnTo>
                    <a:lnTo>
                      <a:pt x="2562" y="300"/>
                    </a:lnTo>
                    <a:lnTo>
                      <a:pt x="2562" y="300"/>
                    </a:lnTo>
                    <a:lnTo>
                      <a:pt x="2562" y="300"/>
                    </a:lnTo>
                    <a:lnTo>
                      <a:pt x="2562" y="306"/>
                    </a:lnTo>
                    <a:lnTo>
                      <a:pt x="2562" y="306"/>
                    </a:lnTo>
                    <a:lnTo>
                      <a:pt x="2568" y="306"/>
                    </a:lnTo>
                    <a:lnTo>
                      <a:pt x="2568" y="312"/>
                    </a:lnTo>
                    <a:lnTo>
                      <a:pt x="2568" y="312"/>
                    </a:lnTo>
                    <a:lnTo>
                      <a:pt x="2568" y="318"/>
                    </a:lnTo>
                    <a:lnTo>
                      <a:pt x="2568" y="318"/>
                    </a:lnTo>
                    <a:lnTo>
                      <a:pt x="2568" y="318"/>
                    </a:lnTo>
                    <a:lnTo>
                      <a:pt x="2574" y="324"/>
                    </a:lnTo>
                    <a:lnTo>
                      <a:pt x="2574" y="324"/>
                    </a:lnTo>
                    <a:lnTo>
                      <a:pt x="2574" y="324"/>
                    </a:lnTo>
                    <a:lnTo>
                      <a:pt x="2610" y="330"/>
                    </a:lnTo>
                    <a:lnTo>
                      <a:pt x="2610" y="330"/>
                    </a:lnTo>
                    <a:lnTo>
                      <a:pt x="2610" y="324"/>
                    </a:lnTo>
                    <a:lnTo>
                      <a:pt x="2610" y="324"/>
                    </a:lnTo>
                    <a:lnTo>
                      <a:pt x="2610" y="324"/>
                    </a:lnTo>
                    <a:lnTo>
                      <a:pt x="2610" y="324"/>
                    </a:lnTo>
                    <a:lnTo>
                      <a:pt x="2616" y="318"/>
                    </a:lnTo>
                    <a:lnTo>
                      <a:pt x="2616" y="318"/>
                    </a:lnTo>
                    <a:lnTo>
                      <a:pt x="2616" y="312"/>
                    </a:lnTo>
                    <a:lnTo>
                      <a:pt x="2616" y="312"/>
                    </a:lnTo>
                    <a:lnTo>
                      <a:pt x="2616" y="312"/>
                    </a:lnTo>
                    <a:lnTo>
                      <a:pt x="2616" y="306"/>
                    </a:lnTo>
                    <a:lnTo>
                      <a:pt x="2616" y="306"/>
                    </a:lnTo>
                    <a:lnTo>
                      <a:pt x="2616" y="306"/>
                    </a:lnTo>
                    <a:lnTo>
                      <a:pt x="2622" y="300"/>
                    </a:lnTo>
                    <a:lnTo>
                      <a:pt x="2622" y="300"/>
                    </a:lnTo>
                    <a:lnTo>
                      <a:pt x="2622" y="300"/>
                    </a:lnTo>
                    <a:lnTo>
                      <a:pt x="2622" y="294"/>
                    </a:lnTo>
                    <a:lnTo>
                      <a:pt x="2622" y="294"/>
                    </a:lnTo>
                    <a:lnTo>
                      <a:pt x="2622" y="294"/>
                    </a:lnTo>
                    <a:lnTo>
                      <a:pt x="2628" y="294"/>
                    </a:lnTo>
                    <a:lnTo>
                      <a:pt x="2628" y="294"/>
                    </a:lnTo>
                    <a:lnTo>
                      <a:pt x="2628" y="294"/>
                    </a:lnTo>
                    <a:lnTo>
                      <a:pt x="2628" y="294"/>
                    </a:lnTo>
                    <a:lnTo>
                      <a:pt x="2628" y="294"/>
                    </a:lnTo>
                    <a:lnTo>
                      <a:pt x="2628" y="300"/>
                    </a:lnTo>
                    <a:lnTo>
                      <a:pt x="2634" y="300"/>
                    </a:lnTo>
                    <a:lnTo>
                      <a:pt x="2634" y="300"/>
                    </a:lnTo>
                    <a:lnTo>
                      <a:pt x="2634" y="306"/>
                    </a:lnTo>
                    <a:lnTo>
                      <a:pt x="2634" y="306"/>
                    </a:lnTo>
                    <a:lnTo>
                      <a:pt x="2634" y="306"/>
                    </a:lnTo>
                    <a:lnTo>
                      <a:pt x="2634" y="312"/>
                    </a:lnTo>
                    <a:lnTo>
                      <a:pt x="2634" y="312"/>
                    </a:lnTo>
                    <a:lnTo>
                      <a:pt x="2640" y="318"/>
                    </a:lnTo>
                    <a:lnTo>
                      <a:pt x="2640" y="318"/>
                    </a:lnTo>
                    <a:lnTo>
                      <a:pt x="2640" y="318"/>
                    </a:lnTo>
                    <a:lnTo>
                      <a:pt x="2640" y="324"/>
                    </a:lnTo>
                    <a:lnTo>
                      <a:pt x="2640" y="324"/>
                    </a:lnTo>
                    <a:lnTo>
                      <a:pt x="2640" y="324"/>
                    </a:lnTo>
                    <a:lnTo>
                      <a:pt x="2640" y="330"/>
                    </a:lnTo>
                    <a:lnTo>
                      <a:pt x="2646" y="330"/>
                    </a:lnTo>
                    <a:lnTo>
                      <a:pt x="2646" y="330"/>
                    </a:lnTo>
                    <a:lnTo>
                      <a:pt x="2682" y="336"/>
                    </a:lnTo>
                    <a:lnTo>
                      <a:pt x="2682" y="336"/>
                    </a:lnTo>
                    <a:lnTo>
                      <a:pt x="2682" y="336"/>
                    </a:lnTo>
                    <a:lnTo>
                      <a:pt x="2682" y="330"/>
                    </a:lnTo>
                    <a:lnTo>
                      <a:pt x="2682" y="330"/>
                    </a:lnTo>
                    <a:lnTo>
                      <a:pt x="2682" y="330"/>
                    </a:lnTo>
                    <a:lnTo>
                      <a:pt x="2682" y="324"/>
                    </a:lnTo>
                    <a:lnTo>
                      <a:pt x="2688" y="324"/>
                    </a:lnTo>
                    <a:lnTo>
                      <a:pt x="2688" y="324"/>
                    </a:lnTo>
                    <a:lnTo>
                      <a:pt x="2688" y="318"/>
                    </a:lnTo>
                    <a:lnTo>
                      <a:pt x="2688" y="318"/>
                    </a:lnTo>
                    <a:lnTo>
                      <a:pt x="2688" y="312"/>
                    </a:lnTo>
                    <a:lnTo>
                      <a:pt x="2688" y="312"/>
                    </a:lnTo>
                    <a:lnTo>
                      <a:pt x="2688" y="312"/>
                    </a:lnTo>
                    <a:lnTo>
                      <a:pt x="2694" y="312"/>
                    </a:lnTo>
                    <a:lnTo>
                      <a:pt x="2694" y="306"/>
                    </a:lnTo>
                    <a:lnTo>
                      <a:pt x="2694" y="306"/>
                    </a:lnTo>
                    <a:lnTo>
                      <a:pt x="2694" y="306"/>
                    </a:lnTo>
                    <a:lnTo>
                      <a:pt x="2694" y="300"/>
                    </a:lnTo>
                    <a:lnTo>
                      <a:pt x="2694" y="300"/>
                    </a:lnTo>
                    <a:lnTo>
                      <a:pt x="2694" y="300"/>
                    </a:lnTo>
                    <a:lnTo>
                      <a:pt x="2700" y="300"/>
                    </a:lnTo>
                    <a:lnTo>
                      <a:pt x="2700" y="300"/>
                    </a:lnTo>
                    <a:lnTo>
                      <a:pt x="2700" y="300"/>
                    </a:lnTo>
                    <a:lnTo>
                      <a:pt x="2700" y="306"/>
                    </a:lnTo>
                    <a:lnTo>
                      <a:pt x="2700" y="306"/>
                    </a:lnTo>
                    <a:lnTo>
                      <a:pt x="2700" y="306"/>
                    </a:lnTo>
                    <a:lnTo>
                      <a:pt x="2706" y="312"/>
                    </a:lnTo>
                    <a:lnTo>
                      <a:pt x="2706" y="312"/>
                    </a:lnTo>
                    <a:lnTo>
                      <a:pt x="2706" y="312"/>
                    </a:lnTo>
                    <a:lnTo>
                      <a:pt x="2706" y="312"/>
                    </a:lnTo>
                    <a:lnTo>
                      <a:pt x="2706" y="318"/>
                    </a:lnTo>
                    <a:lnTo>
                      <a:pt x="2706" y="318"/>
                    </a:lnTo>
                    <a:lnTo>
                      <a:pt x="2706" y="324"/>
                    </a:lnTo>
                    <a:lnTo>
                      <a:pt x="2712" y="324"/>
                    </a:lnTo>
                    <a:lnTo>
                      <a:pt x="2712" y="330"/>
                    </a:lnTo>
                    <a:lnTo>
                      <a:pt x="2712" y="330"/>
                    </a:lnTo>
                    <a:lnTo>
                      <a:pt x="2712" y="330"/>
                    </a:lnTo>
                    <a:lnTo>
                      <a:pt x="2712" y="336"/>
                    </a:lnTo>
                    <a:lnTo>
                      <a:pt x="2712" y="336"/>
                    </a:lnTo>
                    <a:lnTo>
                      <a:pt x="2712" y="336"/>
                    </a:lnTo>
                    <a:lnTo>
                      <a:pt x="2712" y="336"/>
                    </a:lnTo>
                    <a:lnTo>
                      <a:pt x="2754" y="342"/>
                    </a:lnTo>
                    <a:lnTo>
                      <a:pt x="2754" y="342"/>
                    </a:lnTo>
                    <a:lnTo>
                      <a:pt x="2754" y="342"/>
                    </a:lnTo>
                    <a:lnTo>
                      <a:pt x="2754" y="336"/>
                    </a:lnTo>
                    <a:lnTo>
                      <a:pt x="2754" y="336"/>
                    </a:lnTo>
                    <a:lnTo>
                      <a:pt x="2754" y="336"/>
                    </a:lnTo>
                    <a:lnTo>
                      <a:pt x="2754" y="330"/>
                    </a:lnTo>
                    <a:lnTo>
                      <a:pt x="2754" y="330"/>
                    </a:lnTo>
                    <a:lnTo>
                      <a:pt x="2760" y="330"/>
                    </a:lnTo>
                    <a:lnTo>
                      <a:pt x="2760" y="324"/>
                    </a:lnTo>
                    <a:lnTo>
                      <a:pt x="2760" y="324"/>
                    </a:lnTo>
                    <a:lnTo>
                      <a:pt x="2760" y="318"/>
                    </a:lnTo>
                    <a:lnTo>
                      <a:pt x="2760" y="318"/>
                    </a:lnTo>
                    <a:lnTo>
                      <a:pt x="2760" y="318"/>
                    </a:lnTo>
                    <a:lnTo>
                      <a:pt x="2760" y="318"/>
                    </a:lnTo>
                    <a:lnTo>
                      <a:pt x="2766" y="312"/>
                    </a:lnTo>
                    <a:lnTo>
                      <a:pt x="2766" y="312"/>
                    </a:lnTo>
                    <a:lnTo>
                      <a:pt x="2766" y="312"/>
                    </a:lnTo>
                    <a:lnTo>
                      <a:pt x="2766" y="306"/>
                    </a:lnTo>
                    <a:lnTo>
                      <a:pt x="2766" y="306"/>
                    </a:lnTo>
                    <a:lnTo>
                      <a:pt x="2766" y="306"/>
                    </a:lnTo>
                    <a:lnTo>
                      <a:pt x="2772" y="306"/>
                    </a:lnTo>
                    <a:lnTo>
                      <a:pt x="2772" y="306"/>
                    </a:lnTo>
                    <a:lnTo>
                      <a:pt x="2772" y="306"/>
                    </a:lnTo>
                    <a:lnTo>
                      <a:pt x="2772" y="312"/>
                    </a:lnTo>
                    <a:lnTo>
                      <a:pt x="2772" y="312"/>
                    </a:lnTo>
                    <a:lnTo>
                      <a:pt x="2772" y="312"/>
                    </a:lnTo>
                    <a:lnTo>
                      <a:pt x="2772" y="318"/>
                    </a:lnTo>
                    <a:lnTo>
                      <a:pt x="2778" y="318"/>
                    </a:lnTo>
                    <a:lnTo>
                      <a:pt x="2778" y="318"/>
                    </a:lnTo>
                    <a:lnTo>
                      <a:pt x="2778" y="318"/>
                    </a:lnTo>
                    <a:lnTo>
                      <a:pt x="2778" y="324"/>
                    </a:lnTo>
                    <a:lnTo>
                      <a:pt x="2778" y="324"/>
                    </a:lnTo>
                    <a:lnTo>
                      <a:pt x="2778" y="330"/>
                    </a:lnTo>
                    <a:lnTo>
                      <a:pt x="2778" y="330"/>
                    </a:lnTo>
                    <a:lnTo>
                      <a:pt x="2784" y="330"/>
                    </a:lnTo>
                    <a:lnTo>
                      <a:pt x="2784" y="336"/>
                    </a:lnTo>
                    <a:lnTo>
                      <a:pt x="2784" y="336"/>
                    </a:lnTo>
                    <a:lnTo>
                      <a:pt x="2784" y="342"/>
                    </a:lnTo>
                    <a:lnTo>
                      <a:pt x="2784" y="342"/>
                    </a:lnTo>
                    <a:lnTo>
                      <a:pt x="2784" y="342"/>
                    </a:lnTo>
                    <a:lnTo>
                      <a:pt x="2784" y="342"/>
                    </a:lnTo>
                    <a:lnTo>
                      <a:pt x="2826" y="348"/>
                    </a:lnTo>
                    <a:lnTo>
                      <a:pt x="2826" y="348"/>
                    </a:lnTo>
                    <a:lnTo>
                      <a:pt x="2826" y="348"/>
                    </a:lnTo>
                    <a:lnTo>
                      <a:pt x="2826" y="342"/>
                    </a:lnTo>
                    <a:lnTo>
                      <a:pt x="2826" y="342"/>
                    </a:lnTo>
                    <a:lnTo>
                      <a:pt x="2826" y="342"/>
                    </a:lnTo>
                    <a:lnTo>
                      <a:pt x="2826" y="336"/>
                    </a:lnTo>
                    <a:lnTo>
                      <a:pt x="2826" y="336"/>
                    </a:lnTo>
                    <a:lnTo>
                      <a:pt x="2826" y="336"/>
                    </a:lnTo>
                    <a:lnTo>
                      <a:pt x="2832" y="330"/>
                    </a:lnTo>
                    <a:lnTo>
                      <a:pt x="2832" y="330"/>
                    </a:lnTo>
                    <a:lnTo>
                      <a:pt x="2832" y="324"/>
                    </a:lnTo>
                    <a:lnTo>
                      <a:pt x="2832" y="324"/>
                    </a:lnTo>
                    <a:lnTo>
                      <a:pt x="2832" y="324"/>
                    </a:lnTo>
                    <a:lnTo>
                      <a:pt x="2832" y="324"/>
                    </a:lnTo>
                    <a:lnTo>
                      <a:pt x="2832" y="318"/>
                    </a:lnTo>
                    <a:lnTo>
                      <a:pt x="2838" y="318"/>
                    </a:lnTo>
                    <a:lnTo>
                      <a:pt x="2838" y="318"/>
                    </a:lnTo>
                    <a:lnTo>
                      <a:pt x="2838" y="318"/>
                    </a:lnTo>
                    <a:lnTo>
                      <a:pt x="2838" y="312"/>
                    </a:lnTo>
                    <a:lnTo>
                      <a:pt x="2838" y="312"/>
                    </a:lnTo>
                    <a:lnTo>
                      <a:pt x="2838" y="312"/>
                    </a:lnTo>
                    <a:lnTo>
                      <a:pt x="2844" y="312"/>
                    </a:lnTo>
                    <a:lnTo>
                      <a:pt x="2844" y="318"/>
                    </a:lnTo>
                    <a:lnTo>
                      <a:pt x="2844" y="318"/>
                    </a:lnTo>
                    <a:lnTo>
                      <a:pt x="2844" y="318"/>
                    </a:lnTo>
                    <a:lnTo>
                      <a:pt x="2844" y="318"/>
                    </a:lnTo>
                    <a:lnTo>
                      <a:pt x="2844" y="324"/>
                    </a:lnTo>
                    <a:lnTo>
                      <a:pt x="2844" y="324"/>
                    </a:lnTo>
                    <a:lnTo>
                      <a:pt x="2850" y="324"/>
                    </a:lnTo>
                    <a:lnTo>
                      <a:pt x="2850" y="324"/>
                    </a:lnTo>
                    <a:lnTo>
                      <a:pt x="2850" y="330"/>
                    </a:lnTo>
                    <a:lnTo>
                      <a:pt x="2850" y="330"/>
                    </a:lnTo>
                    <a:lnTo>
                      <a:pt x="2850" y="336"/>
                    </a:lnTo>
                    <a:lnTo>
                      <a:pt x="2850" y="336"/>
                    </a:lnTo>
                    <a:lnTo>
                      <a:pt x="2850" y="342"/>
                    </a:lnTo>
                    <a:lnTo>
                      <a:pt x="2856" y="342"/>
                    </a:lnTo>
                    <a:lnTo>
                      <a:pt x="2856" y="342"/>
                    </a:lnTo>
                    <a:lnTo>
                      <a:pt x="2856" y="348"/>
                    </a:lnTo>
                    <a:lnTo>
                      <a:pt x="2856" y="348"/>
                    </a:lnTo>
                    <a:lnTo>
                      <a:pt x="2856" y="348"/>
                    </a:lnTo>
                    <a:lnTo>
                      <a:pt x="2856" y="348"/>
                    </a:lnTo>
                    <a:lnTo>
                      <a:pt x="2892" y="354"/>
                    </a:lnTo>
                    <a:lnTo>
                      <a:pt x="2892" y="354"/>
                    </a:lnTo>
                    <a:lnTo>
                      <a:pt x="2898" y="354"/>
                    </a:lnTo>
                    <a:lnTo>
                      <a:pt x="2898" y="348"/>
                    </a:lnTo>
                    <a:lnTo>
                      <a:pt x="2898" y="348"/>
                    </a:lnTo>
                    <a:lnTo>
                      <a:pt x="2898" y="348"/>
                    </a:lnTo>
                    <a:lnTo>
                      <a:pt x="2898" y="342"/>
                    </a:lnTo>
                    <a:lnTo>
                      <a:pt x="2898" y="342"/>
                    </a:lnTo>
                    <a:lnTo>
                      <a:pt x="2898" y="342"/>
                    </a:lnTo>
                    <a:lnTo>
                      <a:pt x="2898" y="336"/>
                    </a:lnTo>
                    <a:lnTo>
                      <a:pt x="2904" y="336"/>
                    </a:lnTo>
                    <a:lnTo>
                      <a:pt x="2904" y="336"/>
                    </a:lnTo>
                    <a:lnTo>
                      <a:pt x="2904" y="336"/>
                    </a:lnTo>
                    <a:lnTo>
                      <a:pt x="2904" y="330"/>
                    </a:lnTo>
                    <a:lnTo>
                      <a:pt x="2904" y="330"/>
                    </a:lnTo>
                    <a:lnTo>
                      <a:pt x="2904" y="324"/>
                    </a:lnTo>
                    <a:lnTo>
                      <a:pt x="2904" y="324"/>
                    </a:lnTo>
                    <a:lnTo>
                      <a:pt x="2910" y="324"/>
                    </a:lnTo>
                    <a:lnTo>
                      <a:pt x="2910" y="324"/>
                    </a:lnTo>
                    <a:lnTo>
                      <a:pt x="2910" y="324"/>
                    </a:lnTo>
                    <a:lnTo>
                      <a:pt x="2910" y="318"/>
                    </a:lnTo>
                    <a:lnTo>
                      <a:pt x="2910" y="318"/>
                    </a:lnTo>
                    <a:lnTo>
                      <a:pt x="2910" y="324"/>
                    </a:lnTo>
                    <a:lnTo>
                      <a:pt x="2916" y="324"/>
                    </a:lnTo>
                    <a:lnTo>
                      <a:pt x="2916" y="324"/>
                    </a:lnTo>
                    <a:lnTo>
                      <a:pt x="2916" y="324"/>
                    </a:lnTo>
                    <a:lnTo>
                      <a:pt x="2916" y="324"/>
                    </a:lnTo>
                    <a:lnTo>
                      <a:pt x="2916" y="330"/>
                    </a:lnTo>
                    <a:lnTo>
                      <a:pt x="2916" y="330"/>
                    </a:lnTo>
                    <a:lnTo>
                      <a:pt x="2922" y="336"/>
                    </a:lnTo>
                    <a:lnTo>
                      <a:pt x="2922" y="336"/>
                    </a:lnTo>
                    <a:lnTo>
                      <a:pt x="2922" y="336"/>
                    </a:lnTo>
                    <a:lnTo>
                      <a:pt x="2922" y="336"/>
                    </a:lnTo>
                    <a:lnTo>
                      <a:pt x="2922" y="342"/>
                    </a:lnTo>
                    <a:lnTo>
                      <a:pt x="2922" y="342"/>
                    </a:lnTo>
                    <a:lnTo>
                      <a:pt x="2922" y="348"/>
                    </a:lnTo>
                    <a:lnTo>
                      <a:pt x="2922" y="348"/>
                    </a:lnTo>
                    <a:lnTo>
                      <a:pt x="2928" y="348"/>
                    </a:lnTo>
                    <a:lnTo>
                      <a:pt x="2928" y="354"/>
                    </a:lnTo>
                    <a:lnTo>
                      <a:pt x="2928" y="354"/>
                    </a:lnTo>
                    <a:lnTo>
                      <a:pt x="2928" y="354"/>
                    </a:lnTo>
                    <a:lnTo>
                      <a:pt x="2928" y="354"/>
                    </a:lnTo>
                    <a:lnTo>
                      <a:pt x="2964" y="360"/>
                    </a:lnTo>
                    <a:lnTo>
                      <a:pt x="2964" y="360"/>
                    </a:lnTo>
                    <a:lnTo>
                      <a:pt x="2964" y="354"/>
                    </a:lnTo>
                    <a:lnTo>
                      <a:pt x="2970" y="354"/>
                    </a:lnTo>
                    <a:lnTo>
                      <a:pt x="2970" y="354"/>
                    </a:lnTo>
                    <a:lnTo>
                      <a:pt x="2970" y="354"/>
                    </a:lnTo>
                    <a:lnTo>
                      <a:pt x="2970" y="348"/>
                    </a:lnTo>
                    <a:lnTo>
                      <a:pt x="2970" y="348"/>
                    </a:lnTo>
                    <a:lnTo>
                      <a:pt x="2970" y="348"/>
                    </a:lnTo>
                    <a:lnTo>
                      <a:pt x="2970" y="342"/>
                    </a:lnTo>
                    <a:lnTo>
                      <a:pt x="2976" y="342"/>
                    </a:lnTo>
                    <a:lnTo>
                      <a:pt x="2976" y="336"/>
                    </a:lnTo>
                    <a:lnTo>
                      <a:pt x="2976" y="336"/>
                    </a:lnTo>
                    <a:lnTo>
                      <a:pt x="2976" y="336"/>
                    </a:lnTo>
                    <a:lnTo>
                      <a:pt x="2976" y="336"/>
                    </a:lnTo>
                    <a:lnTo>
                      <a:pt x="2976" y="330"/>
                    </a:lnTo>
                    <a:lnTo>
                      <a:pt x="2976" y="330"/>
                    </a:lnTo>
                    <a:lnTo>
                      <a:pt x="2976" y="330"/>
                    </a:lnTo>
                    <a:lnTo>
                      <a:pt x="2982" y="330"/>
                    </a:lnTo>
                    <a:lnTo>
                      <a:pt x="2982" y="324"/>
                    </a:lnTo>
                    <a:lnTo>
                      <a:pt x="2982" y="324"/>
                    </a:lnTo>
                    <a:lnTo>
                      <a:pt x="2982" y="324"/>
                    </a:lnTo>
                    <a:lnTo>
                      <a:pt x="2982" y="324"/>
                    </a:lnTo>
                    <a:lnTo>
                      <a:pt x="2982" y="330"/>
                    </a:lnTo>
                    <a:lnTo>
                      <a:pt x="2988" y="330"/>
                    </a:lnTo>
                    <a:lnTo>
                      <a:pt x="2988" y="330"/>
                    </a:lnTo>
                    <a:lnTo>
                      <a:pt x="2988" y="330"/>
                    </a:lnTo>
                    <a:lnTo>
                      <a:pt x="2988" y="336"/>
                    </a:lnTo>
                    <a:lnTo>
                      <a:pt x="2988" y="336"/>
                    </a:lnTo>
                    <a:lnTo>
                      <a:pt x="2988" y="336"/>
                    </a:lnTo>
                    <a:lnTo>
                      <a:pt x="2988" y="336"/>
                    </a:lnTo>
                    <a:lnTo>
                      <a:pt x="2994" y="342"/>
                    </a:lnTo>
                    <a:lnTo>
                      <a:pt x="2994" y="342"/>
                    </a:lnTo>
                    <a:lnTo>
                      <a:pt x="2994" y="348"/>
                    </a:lnTo>
                    <a:lnTo>
                      <a:pt x="2994" y="348"/>
                    </a:lnTo>
                    <a:lnTo>
                      <a:pt x="2994" y="348"/>
                    </a:lnTo>
                    <a:lnTo>
                      <a:pt x="2994" y="354"/>
                    </a:lnTo>
                    <a:lnTo>
                      <a:pt x="2994" y="354"/>
                    </a:lnTo>
                    <a:lnTo>
                      <a:pt x="3000" y="354"/>
                    </a:lnTo>
                    <a:lnTo>
                      <a:pt x="3000" y="360"/>
                    </a:lnTo>
                    <a:lnTo>
                      <a:pt x="3000" y="360"/>
                    </a:lnTo>
                    <a:lnTo>
                      <a:pt x="3000" y="360"/>
                    </a:lnTo>
                    <a:lnTo>
                      <a:pt x="3036" y="366"/>
                    </a:lnTo>
                    <a:lnTo>
                      <a:pt x="3036" y="366"/>
                    </a:lnTo>
                    <a:lnTo>
                      <a:pt x="3036" y="360"/>
                    </a:lnTo>
                    <a:lnTo>
                      <a:pt x="3036" y="360"/>
                    </a:lnTo>
                    <a:lnTo>
                      <a:pt x="3042" y="360"/>
                    </a:lnTo>
                    <a:lnTo>
                      <a:pt x="3042" y="360"/>
                    </a:lnTo>
                    <a:lnTo>
                      <a:pt x="3042" y="354"/>
                    </a:lnTo>
                    <a:lnTo>
                      <a:pt x="3042" y="354"/>
                    </a:lnTo>
                    <a:lnTo>
                      <a:pt x="3042" y="354"/>
                    </a:lnTo>
                    <a:lnTo>
                      <a:pt x="3042" y="348"/>
                    </a:lnTo>
                    <a:lnTo>
                      <a:pt x="3042" y="348"/>
                    </a:lnTo>
                    <a:lnTo>
                      <a:pt x="3048" y="342"/>
                    </a:lnTo>
                    <a:lnTo>
                      <a:pt x="3048" y="342"/>
                    </a:lnTo>
                    <a:lnTo>
                      <a:pt x="3048" y="342"/>
                    </a:lnTo>
                    <a:lnTo>
                      <a:pt x="3048" y="342"/>
                    </a:lnTo>
                    <a:lnTo>
                      <a:pt x="3048" y="336"/>
                    </a:lnTo>
                    <a:lnTo>
                      <a:pt x="3048" y="336"/>
                    </a:lnTo>
                    <a:lnTo>
                      <a:pt x="3048" y="336"/>
                    </a:lnTo>
                    <a:lnTo>
                      <a:pt x="3054" y="336"/>
                    </a:lnTo>
                    <a:lnTo>
                      <a:pt x="3054" y="330"/>
                    </a:lnTo>
                    <a:lnTo>
                      <a:pt x="3054" y="330"/>
                    </a:lnTo>
                    <a:lnTo>
                      <a:pt x="3054" y="330"/>
                    </a:lnTo>
                    <a:lnTo>
                      <a:pt x="3054" y="330"/>
                    </a:lnTo>
                    <a:lnTo>
                      <a:pt x="3054" y="336"/>
                    </a:lnTo>
                    <a:lnTo>
                      <a:pt x="3054" y="336"/>
                    </a:lnTo>
                    <a:lnTo>
                      <a:pt x="3060" y="336"/>
                    </a:lnTo>
                    <a:lnTo>
                      <a:pt x="3060" y="336"/>
                    </a:lnTo>
                    <a:lnTo>
                      <a:pt x="3060" y="342"/>
                    </a:lnTo>
                    <a:lnTo>
                      <a:pt x="3060" y="342"/>
                    </a:lnTo>
                    <a:lnTo>
                      <a:pt x="3060" y="342"/>
                    </a:lnTo>
                    <a:lnTo>
                      <a:pt x="3060" y="342"/>
                    </a:lnTo>
                    <a:lnTo>
                      <a:pt x="3060" y="348"/>
                    </a:lnTo>
                    <a:lnTo>
                      <a:pt x="3066" y="348"/>
                    </a:lnTo>
                    <a:lnTo>
                      <a:pt x="3066" y="354"/>
                    </a:lnTo>
                    <a:lnTo>
                      <a:pt x="3066" y="354"/>
                    </a:lnTo>
                    <a:lnTo>
                      <a:pt x="3066" y="354"/>
                    </a:lnTo>
                    <a:lnTo>
                      <a:pt x="3066" y="360"/>
                    </a:lnTo>
                    <a:lnTo>
                      <a:pt x="3066" y="360"/>
                    </a:lnTo>
                    <a:lnTo>
                      <a:pt x="3072" y="360"/>
                    </a:lnTo>
                    <a:lnTo>
                      <a:pt x="3072" y="366"/>
                    </a:lnTo>
                    <a:lnTo>
                      <a:pt x="3072" y="366"/>
                    </a:lnTo>
                    <a:lnTo>
                      <a:pt x="3072" y="366"/>
                    </a:lnTo>
                    <a:lnTo>
                      <a:pt x="3108" y="366"/>
                    </a:lnTo>
                    <a:lnTo>
                      <a:pt x="3108" y="366"/>
                    </a:lnTo>
                    <a:lnTo>
                      <a:pt x="3108" y="366"/>
                    </a:lnTo>
                    <a:lnTo>
                      <a:pt x="3108" y="366"/>
                    </a:lnTo>
                    <a:lnTo>
                      <a:pt x="3108" y="366"/>
                    </a:lnTo>
                    <a:lnTo>
                      <a:pt x="3114" y="360"/>
                    </a:lnTo>
                    <a:lnTo>
                      <a:pt x="3114" y="360"/>
                    </a:lnTo>
                    <a:lnTo>
                      <a:pt x="3114" y="360"/>
                    </a:lnTo>
                    <a:lnTo>
                      <a:pt x="3114" y="354"/>
                    </a:lnTo>
                    <a:lnTo>
                      <a:pt x="3114" y="354"/>
                    </a:lnTo>
                    <a:lnTo>
                      <a:pt x="3114" y="354"/>
                    </a:lnTo>
                    <a:lnTo>
                      <a:pt x="3114" y="348"/>
                    </a:lnTo>
                    <a:lnTo>
                      <a:pt x="3114" y="348"/>
                    </a:lnTo>
                    <a:lnTo>
                      <a:pt x="3120" y="348"/>
                    </a:lnTo>
                    <a:lnTo>
                      <a:pt x="3120" y="348"/>
                    </a:lnTo>
                    <a:lnTo>
                      <a:pt x="3120" y="342"/>
                    </a:lnTo>
                    <a:lnTo>
                      <a:pt x="3120" y="342"/>
                    </a:lnTo>
                    <a:lnTo>
                      <a:pt x="3120" y="342"/>
                    </a:lnTo>
                    <a:lnTo>
                      <a:pt x="3120" y="336"/>
                    </a:lnTo>
                    <a:lnTo>
                      <a:pt x="3126" y="336"/>
                    </a:lnTo>
                    <a:lnTo>
                      <a:pt x="3126" y="336"/>
                    </a:lnTo>
                    <a:lnTo>
                      <a:pt x="3126" y="336"/>
                    </a:lnTo>
                    <a:lnTo>
                      <a:pt x="3126" y="336"/>
                    </a:lnTo>
                    <a:lnTo>
                      <a:pt x="3126" y="336"/>
                    </a:lnTo>
                    <a:lnTo>
                      <a:pt x="3126" y="342"/>
                    </a:lnTo>
                    <a:lnTo>
                      <a:pt x="3126" y="342"/>
                    </a:lnTo>
                    <a:lnTo>
                      <a:pt x="3132" y="342"/>
                    </a:lnTo>
                    <a:lnTo>
                      <a:pt x="3132" y="348"/>
                    </a:lnTo>
                    <a:lnTo>
                      <a:pt x="3132" y="348"/>
                    </a:lnTo>
                    <a:lnTo>
                      <a:pt x="3132" y="348"/>
                    </a:lnTo>
                    <a:lnTo>
                      <a:pt x="3132" y="348"/>
                    </a:lnTo>
                    <a:lnTo>
                      <a:pt x="3132" y="354"/>
                    </a:lnTo>
                    <a:lnTo>
                      <a:pt x="3132" y="354"/>
                    </a:lnTo>
                    <a:lnTo>
                      <a:pt x="3138" y="354"/>
                    </a:lnTo>
                    <a:lnTo>
                      <a:pt x="3138" y="360"/>
                    </a:lnTo>
                    <a:lnTo>
                      <a:pt x="3138" y="360"/>
                    </a:lnTo>
                    <a:lnTo>
                      <a:pt x="3138" y="366"/>
                    </a:lnTo>
                    <a:lnTo>
                      <a:pt x="3138" y="366"/>
                    </a:lnTo>
                    <a:lnTo>
                      <a:pt x="3138" y="366"/>
                    </a:lnTo>
                    <a:lnTo>
                      <a:pt x="3144" y="372"/>
                    </a:lnTo>
                    <a:lnTo>
                      <a:pt x="3144" y="372"/>
                    </a:lnTo>
                    <a:lnTo>
                      <a:pt x="3144" y="372"/>
                    </a:lnTo>
                    <a:lnTo>
                      <a:pt x="3180" y="372"/>
                    </a:lnTo>
                    <a:lnTo>
                      <a:pt x="3180" y="372"/>
                    </a:lnTo>
                    <a:lnTo>
                      <a:pt x="3180" y="372"/>
                    </a:lnTo>
                    <a:lnTo>
                      <a:pt x="3180" y="372"/>
                    </a:lnTo>
                    <a:lnTo>
                      <a:pt x="3180" y="366"/>
                    </a:lnTo>
                    <a:lnTo>
                      <a:pt x="3180" y="366"/>
                    </a:lnTo>
                    <a:lnTo>
                      <a:pt x="3186" y="366"/>
                    </a:lnTo>
                    <a:lnTo>
                      <a:pt x="3186" y="366"/>
                    </a:lnTo>
                    <a:lnTo>
                      <a:pt x="3186" y="360"/>
                    </a:lnTo>
                    <a:lnTo>
                      <a:pt x="3186" y="360"/>
                    </a:lnTo>
                    <a:lnTo>
                      <a:pt x="3186" y="354"/>
                    </a:lnTo>
                    <a:lnTo>
                      <a:pt x="3186" y="354"/>
                    </a:lnTo>
                    <a:lnTo>
                      <a:pt x="3186" y="354"/>
                    </a:lnTo>
                    <a:lnTo>
                      <a:pt x="3186" y="354"/>
                    </a:lnTo>
                    <a:lnTo>
                      <a:pt x="3192" y="348"/>
                    </a:lnTo>
                    <a:lnTo>
                      <a:pt x="3192" y="348"/>
                    </a:lnTo>
                    <a:lnTo>
                      <a:pt x="3192" y="348"/>
                    </a:lnTo>
                    <a:lnTo>
                      <a:pt x="3192" y="342"/>
                    </a:lnTo>
                    <a:lnTo>
                      <a:pt x="3192" y="342"/>
                    </a:lnTo>
                    <a:lnTo>
                      <a:pt x="3192" y="342"/>
                    </a:lnTo>
                    <a:lnTo>
                      <a:pt x="3198" y="342"/>
                    </a:lnTo>
                    <a:lnTo>
                      <a:pt x="3198" y="342"/>
                    </a:lnTo>
                    <a:lnTo>
                      <a:pt x="3198" y="342"/>
                    </a:lnTo>
                    <a:lnTo>
                      <a:pt x="3198" y="342"/>
                    </a:lnTo>
                    <a:lnTo>
                      <a:pt x="3198" y="342"/>
                    </a:lnTo>
                    <a:lnTo>
                      <a:pt x="3198" y="348"/>
                    </a:lnTo>
                    <a:lnTo>
                      <a:pt x="3204" y="348"/>
                    </a:lnTo>
                    <a:lnTo>
                      <a:pt x="3204" y="348"/>
                    </a:lnTo>
                    <a:lnTo>
                      <a:pt x="3204" y="354"/>
                    </a:lnTo>
                    <a:lnTo>
                      <a:pt x="3204" y="354"/>
                    </a:lnTo>
                    <a:lnTo>
                      <a:pt x="3204" y="354"/>
                    </a:lnTo>
                    <a:lnTo>
                      <a:pt x="3204" y="354"/>
                    </a:lnTo>
                    <a:lnTo>
                      <a:pt x="3204" y="360"/>
                    </a:lnTo>
                    <a:lnTo>
                      <a:pt x="3204" y="360"/>
                    </a:lnTo>
                    <a:lnTo>
                      <a:pt x="3210" y="366"/>
                    </a:lnTo>
                    <a:lnTo>
                      <a:pt x="3210" y="366"/>
                    </a:lnTo>
                    <a:lnTo>
                      <a:pt x="3210" y="366"/>
                    </a:lnTo>
                    <a:lnTo>
                      <a:pt x="3210" y="372"/>
                    </a:lnTo>
                    <a:lnTo>
                      <a:pt x="3210" y="372"/>
                    </a:lnTo>
                    <a:lnTo>
                      <a:pt x="3210" y="372"/>
                    </a:lnTo>
                    <a:lnTo>
                      <a:pt x="3216" y="378"/>
                    </a:lnTo>
                    <a:lnTo>
                      <a:pt x="3216" y="378"/>
                    </a:lnTo>
                    <a:lnTo>
                      <a:pt x="3252" y="378"/>
                    </a:lnTo>
                    <a:lnTo>
                      <a:pt x="3252" y="378"/>
                    </a:lnTo>
                    <a:lnTo>
                      <a:pt x="3252" y="378"/>
                    </a:lnTo>
                    <a:lnTo>
                      <a:pt x="3252" y="378"/>
                    </a:lnTo>
                    <a:lnTo>
                      <a:pt x="3252" y="372"/>
                    </a:lnTo>
                    <a:lnTo>
                      <a:pt x="3252" y="372"/>
                    </a:lnTo>
                    <a:lnTo>
                      <a:pt x="3252" y="372"/>
                    </a:lnTo>
                    <a:lnTo>
                      <a:pt x="3258" y="366"/>
                    </a:lnTo>
                    <a:lnTo>
                      <a:pt x="3258" y="366"/>
                    </a:lnTo>
                    <a:lnTo>
                      <a:pt x="3258" y="366"/>
                    </a:lnTo>
                    <a:lnTo>
                      <a:pt x="3258" y="366"/>
                    </a:lnTo>
                    <a:lnTo>
                      <a:pt x="3258" y="366"/>
                    </a:lnTo>
                    <a:lnTo>
                      <a:pt x="3258" y="360"/>
                    </a:lnTo>
                    <a:lnTo>
                      <a:pt x="3258" y="360"/>
                    </a:lnTo>
                    <a:lnTo>
                      <a:pt x="3258" y="354"/>
                    </a:lnTo>
                    <a:lnTo>
                      <a:pt x="3264" y="354"/>
                    </a:lnTo>
                    <a:lnTo>
                      <a:pt x="3264" y="354"/>
                    </a:lnTo>
                    <a:lnTo>
                      <a:pt x="3264" y="354"/>
                    </a:lnTo>
                    <a:lnTo>
                      <a:pt x="3264" y="348"/>
                    </a:lnTo>
                    <a:lnTo>
                      <a:pt x="3264" y="348"/>
                    </a:lnTo>
                    <a:lnTo>
                      <a:pt x="3264" y="348"/>
                    </a:lnTo>
                    <a:lnTo>
                      <a:pt x="3264" y="348"/>
                    </a:lnTo>
                    <a:lnTo>
                      <a:pt x="3270" y="348"/>
                    </a:lnTo>
                    <a:lnTo>
                      <a:pt x="3270" y="348"/>
                    </a:lnTo>
                    <a:lnTo>
                      <a:pt x="3270" y="348"/>
                    </a:lnTo>
                    <a:lnTo>
                      <a:pt x="3270" y="348"/>
                    </a:lnTo>
                    <a:lnTo>
                      <a:pt x="3270" y="348"/>
                    </a:lnTo>
                    <a:lnTo>
                      <a:pt x="3270" y="348"/>
                    </a:lnTo>
                    <a:lnTo>
                      <a:pt x="3276" y="348"/>
                    </a:lnTo>
                    <a:lnTo>
                      <a:pt x="3276" y="348"/>
                    </a:lnTo>
                    <a:lnTo>
                      <a:pt x="3276" y="348"/>
                    </a:lnTo>
                    <a:lnTo>
                      <a:pt x="3276" y="348"/>
                    </a:lnTo>
                    <a:lnTo>
                      <a:pt x="3276" y="348"/>
                    </a:lnTo>
                    <a:lnTo>
                      <a:pt x="3276" y="348"/>
                    </a:lnTo>
                    <a:lnTo>
                      <a:pt x="3282" y="354"/>
                    </a:lnTo>
                    <a:lnTo>
                      <a:pt x="3282" y="354"/>
                    </a:lnTo>
                    <a:lnTo>
                      <a:pt x="3282" y="354"/>
                    </a:lnTo>
                    <a:lnTo>
                      <a:pt x="3282" y="360"/>
                    </a:lnTo>
                    <a:lnTo>
                      <a:pt x="3282" y="360"/>
                    </a:lnTo>
                    <a:lnTo>
                      <a:pt x="3282" y="360"/>
                    </a:lnTo>
                    <a:lnTo>
                      <a:pt x="3282" y="360"/>
                    </a:lnTo>
                    <a:lnTo>
                      <a:pt x="3282" y="366"/>
                    </a:lnTo>
                    <a:lnTo>
                      <a:pt x="3288" y="366"/>
                    </a:lnTo>
                    <a:lnTo>
                      <a:pt x="3288" y="366"/>
                    </a:lnTo>
                    <a:lnTo>
                      <a:pt x="3288" y="366"/>
                    </a:lnTo>
                    <a:lnTo>
                      <a:pt x="3288" y="366"/>
                    </a:lnTo>
                    <a:lnTo>
                      <a:pt x="3306" y="390"/>
                    </a:lnTo>
                    <a:lnTo>
                      <a:pt x="3306" y="390"/>
                    </a:lnTo>
                    <a:lnTo>
                      <a:pt x="3306" y="390"/>
                    </a:lnTo>
                    <a:lnTo>
                      <a:pt x="3306" y="390"/>
                    </a:lnTo>
                    <a:lnTo>
                      <a:pt x="3312" y="390"/>
                    </a:lnTo>
                    <a:lnTo>
                      <a:pt x="3312" y="390"/>
                    </a:lnTo>
                    <a:lnTo>
                      <a:pt x="3312" y="390"/>
                    </a:lnTo>
                    <a:lnTo>
                      <a:pt x="3330" y="372"/>
                    </a:lnTo>
                    <a:lnTo>
                      <a:pt x="3330" y="372"/>
                    </a:lnTo>
                    <a:lnTo>
                      <a:pt x="3330" y="372"/>
                    </a:lnTo>
                    <a:lnTo>
                      <a:pt x="3330" y="366"/>
                    </a:lnTo>
                    <a:lnTo>
                      <a:pt x="3330" y="366"/>
                    </a:lnTo>
                    <a:lnTo>
                      <a:pt x="3330" y="366"/>
                    </a:lnTo>
                    <a:lnTo>
                      <a:pt x="3336" y="360"/>
                    </a:lnTo>
                    <a:lnTo>
                      <a:pt x="3336" y="360"/>
                    </a:lnTo>
                    <a:lnTo>
                      <a:pt x="3336" y="360"/>
                    </a:lnTo>
                    <a:lnTo>
                      <a:pt x="3336" y="354"/>
                    </a:lnTo>
                    <a:lnTo>
                      <a:pt x="3336" y="354"/>
                    </a:lnTo>
                    <a:lnTo>
                      <a:pt x="3336" y="354"/>
                    </a:lnTo>
                    <a:lnTo>
                      <a:pt x="3336" y="348"/>
                    </a:lnTo>
                    <a:lnTo>
                      <a:pt x="3336" y="348"/>
                    </a:lnTo>
                    <a:lnTo>
                      <a:pt x="3336" y="348"/>
                    </a:lnTo>
                    <a:lnTo>
                      <a:pt x="3342" y="348"/>
                    </a:lnTo>
                    <a:lnTo>
                      <a:pt x="3342" y="342"/>
                    </a:lnTo>
                    <a:lnTo>
                      <a:pt x="3342" y="342"/>
                    </a:lnTo>
                    <a:lnTo>
                      <a:pt x="3342" y="342"/>
                    </a:lnTo>
                    <a:lnTo>
                      <a:pt x="3342" y="336"/>
                    </a:lnTo>
                    <a:lnTo>
                      <a:pt x="3342" y="336"/>
                    </a:lnTo>
                    <a:lnTo>
                      <a:pt x="3348" y="336"/>
                    </a:lnTo>
                    <a:lnTo>
                      <a:pt x="3348" y="336"/>
                    </a:lnTo>
                    <a:lnTo>
                      <a:pt x="3348" y="330"/>
                    </a:lnTo>
                    <a:lnTo>
                      <a:pt x="3348" y="330"/>
                    </a:lnTo>
                    <a:lnTo>
                      <a:pt x="3348" y="330"/>
                    </a:lnTo>
                    <a:lnTo>
                      <a:pt x="3348" y="330"/>
                    </a:lnTo>
                    <a:lnTo>
                      <a:pt x="3354" y="330"/>
                    </a:lnTo>
                    <a:lnTo>
                      <a:pt x="3354" y="330"/>
                    </a:lnTo>
                    <a:lnTo>
                      <a:pt x="3354" y="330"/>
                    </a:lnTo>
                    <a:lnTo>
                      <a:pt x="3354" y="330"/>
                    </a:lnTo>
                    <a:lnTo>
                      <a:pt x="3354" y="330"/>
                    </a:lnTo>
                    <a:lnTo>
                      <a:pt x="3354" y="330"/>
                    </a:lnTo>
                    <a:lnTo>
                      <a:pt x="3354" y="330"/>
                    </a:lnTo>
                    <a:lnTo>
                      <a:pt x="3360" y="330"/>
                    </a:lnTo>
                    <a:lnTo>
                      <a:pt x="3360" y="330"/>
                    </a:lnTo>
                    <a:lnTo>
                      <a:pt x="3360" y="336"/>
                    </a:lnTo>
                    <a:lnTo>
                      <a:pt x="3360" y="336"/>
                    </a:lnTo>
                    <a:lnTo>
                      <a:pt x="3360" y="336"/>
                    </a:lnTo>
                    <a:lnTo>
                      <a:pt x="3360" y="336"/>
                    </a:lnTo>
                    <a:lnTo>
                      <a:pt x="3366" y="342"/>
                    </a:lnTo>
                    <a:lnTo>
                      <a:pt x="3366" y="342"/>
                    </a:lnTo>
                    <a:lnTo>
                      <a:pt x="3366" y="342"/>
                    </a:lnTo>
                    <a:lnTo>
                      <a:pt x="3366" y="342"/>
                    </a:lnTo>
                    <a:lnTo>
                      <a:pt x="3366" y="348"/>
                    </a:lnTo>
                    <a:lnTo>
                      <a:pt x="3366" y="348"/>
                    </a:lnTo>
                    <a:lnTo>
                      <a:pt x="3366" y="348"/>
                    </a:lnTo>
                    <a:lnTo>
                      <a:pt x="3372" y="348"/>
                    </a:lnTo>
                    <a:lnTo>
                      <a:pt x="3372" y="348"/>
                    </a:lnTo>
                    <a:lnTo>
                      <a:pt x="3390" y="372"/>
                    </a:lnTo>
                    <a:lnTo>
                      <a:pt x="3390" y="372"/>
                    </a:lnTo>
                    <a:lnTo>
                      <a:pt x="3390" y="372"/>
                    </a:lnTo>
                    <a:lnTo>
                      <a:pt x="3390" y="372"/>
                    </a:lnTo>
                    <a:lnTo>
                      <a:pt x="3390" y="372"/>
                    </a:lnTo>
                    <a:lnTo>
                      <a:pt x="3390" y="372"/>
                    </a:lnTo>
                    <a:lnTo>
                      <a:pt x="3390" y="372"/>
                    </a:lnTo>
                    <a:lnTo>
                      <a:pt x="3414" y="366"/>
                    </a:lnTo>
                    <a:lnTo>
                      <a:pt x="3414" y="366"/>
                    </a:lnTo>
                    <a:lnTo>
                      <a:pt x="3414" y="360"/>
                    </a:lnTo>
                    <a:lnTo>
                      <a:pt x="3414" y="360"/>
                    </a:lnTo>
                    <a:lnTo>
                      <a:pt x="3414" y="360"/>
                    </a:lnTo>
                    <a:lnTo>
                      <a:pt x="3414" y="360"/>
                    </a:lnTo>
                    <a:lnTo>
                      <a:pt x="3414" y="360"/>
                    </a:lnTo>
                    <a:lnTo>
                      <a:pt x="3414" y="354"/>
                    </a:lnTo>
                    <a:lnTo>
                      <a:pt x="3414" y="354"/>
                    </a:lnTo>
                    <a:lnTo>
                      <a:pt x="3420" y="354"/>
                    </a:lnTo>
                    <a:lnTo>
                      <a:pt x="3420" y="354"/>
                    </a:lnTo>
                    <a:lnTo>
                      <a:pt x="3420" y="348"/>
                    </a:lnTo>
                    <a:lnTo>
                      <a:pt x="3420" y="348"/>
                    </a:lnTo>
                    <a:lnTo>
                      <a:pt x="3420" y="348"/>
                    </a:lnTo>
                    <a:lnTo>
                      <a:pt x="3420" y="348"/>
                    </a:lnTo>
                    <a:lnTo>
                      <a:pt x="3420" y="348"/>
                    </a:lnTo>
                    <a:lnTo>
                      <a:pt x="3420" y="342"/>
                    </a:lnTo>
                    <a:lnTo>
                      <a:pt x="3426" y="342"/>
                    </a:lnTo>
                    <a:lnTo>
                      <a:pt x="3426" y="342"/>
                    </a:lnTo>
                    <a:lnTo>
                      <a:pt x="3426" y="342"/>
                    </a:lnTo>
                    <a:lnTo>
                      <a:pt x="3426" y="342"/>
                    </a:lnTo>
                    <a:lnTo>
                      <a:pt x="3426" y="336"/>
                    </a:lnTo>
                    <a:lnTo>
                      <a:pt x="3426" y="336"/>
                    </a:lnTo>
                    <a:lnTo>
                      <a:pt x="3426" y="336"/>
                    </a:lnTo>
                    <a:lnTo>
                      <a:pt x="3432" y="336"/>
                    </a:lnTo>
                    <a:lnTo>
                      <a:pt x="3432" y="336"/>
                    </a:lnTo>
                    <a:lnTo>
                      <a:pt x="3432" y="336"/>
                    </a:lnTo>
                    <a:lnTo>
                      <a:pt x="3432" y="336"/>
                    </a:lnTo>
                    <a:lnTo>
                      <a:pt x="3432" y="336"/>
                    </a:lnTo>
                    <a:lnTo>
                      <a:pt x="3432" y="336"/>
                    </a:lnTo>
                    <a:lnTo>
                      <a:pt x="3438" y="336"/>
                    </a:lnTo>
                    <a:lnTo>
                      <a:pt x="3438" y="336"/>
                    </a:lnTo>
                    <a:lnTo>
                      <a:pt x="3438" y="336"/>
                    </a:lnTo>
                    <a:lnTo>
                      <a:pt x="3438" y="336"/>
                    </a:lnTo>
                    <a:lnTo>
                      <a:pt x="3438" y="336"/>
                    </a:lnTo>
                    <a:lnTo>
                      <a:pt x="3438" y="342"/>
                    </a:lnTo>
                    <a:lnTo>
                      <a:pt x="3444" y="342"/>
                    </a:lnTo>
                    <a:lnTo>
                      <a:pt x="3444" y="342"/>
                    </a:lnTo>
                    <a:lnTo>
                      <a:pt x="3444" y="342"/>
                    </a:lnTo>
                    <a:lnTo>
                      <a:pt x="3444" y="342"/>
                    </a:lnTo>
                    <a:lnTo>
                      <a:pt x="3444" y="348"/>
                    </a:lnTo>
                    <a:lnTo>
                      <a:pt x="3444" y="348"/>
                    </a:lnTo>
                    <a:lnTo>
                      <a:pt x="3444" y="348"/>
                    </a:lnTo>
                    <a:lnTo>
                      <a:pt x="3444" y="348"/>
                    </a:lnTo>
                    <a:lnTo>
                      <a:pt x="3450" y="354"/>
                    </a:lnTo>
                    <a:lnTo>
                      <a:pt x="3450" y="354"/>
                    </a:lnTo>
                    <a:lnTo>
                      <a:pt x="3450" y="354"/>
                    </a:lnTo>
                    <a:lnTo>
                      <a:pt x="3450" y="360"/>
                    </a:lnTo>
                    <a:lnTo>
                      <a:pt x="3450" y="360"/>
                    </a:lnTo>
                    <a:lnTo>
                      <a:pt x="3468" y="378"/>
                    </a:lnTo>
                    <a:lnTo>
                      <a:pt x="3468" y="378"/>
                    </a:lnTo>
                    <a:lnTo>
                      <a:pt x="3468" y="378"/>
                    </a:lnTo>
                    <a:lnTo>
                      <a:pt x="3474" y="378"/>
                    </a:lnTo>
                    <a:lnTo>
                      <a:pt x="3474" y="378"/>
                    </a:lnTo>
                    <a:lnTo>
                      <a:pt x="3474" y="378"/>
                    </a:lnTo>
                    <a:lnTo>
                      <a:pt x="3474" y="378"/>
                    </a:lnTo>
                    <a:lnTo>
                      <a:pt x="3492" y="366"/>
                    </a:lnTo>
                    <a:lnTo>
                      <a:pt x="3492" y="366"/>
                    </a:lnTo>
                    <a:lnTo>
                      <a:pt x="3492" y="366"/>
                    </a:lnTo>
                    <a:lnTo>
                      <a:pt x="3492" y="366"/>
                    </a:lnTo>
                    <a:lnTo>
                      <a:pt x="3492" y="366"/>
                    </a:lnTo>
                    <a:lnTo>
                      <a:pt x="3498" y="366"/>
                    </a:lnTo>
                    <a:lnTo>
                      <a:pt x="3498" y="366"/>
                    </a:lnTo>
                    <a:lnTo>
                      <a:pt x="3498" y="360"/>
                    </a:lnTo>
                    <a:lnTo>
                      <a:pt x="3498" y="360"/>
                    </a:lnTo>
                    <a:lnTo>
                      <a:pt x="3498" y="360"/>
                    </a:lnTo>
                    <a:lnTo>
                      <a:pt x="3498" y="360"/>
                    </a:lnTo>
                    <a:lnTo>
                      <a:pt x="3498" y="354"/>
                    </a:lnTo>
                    <a:lnTo>
                      <a:pt x="3504" y="354"/>
                    </a:lnTo>
                    <a:lnTo>
                      <a:pt x="3504" y="354"/>
                    </a:lnTo>
                    <a:lnTo>
                      <a:pt x="3504" y="354"/>
                    </a:lnTo>
                    <a:lnTo>
                      <a:pt x="3504" y="354"/>
                    </a:lnTo>
                    <a:lnTo>
                      <a:pt x="3504" y="348"/>
                    </a:lnTo>
                    <a:lnTo>
                      <a:pt x="3504" y="348"/>
                    </a:lnTo>
                    <a:lnTo>
                      <a:pt x="3504" y="348"/>
                    </a:lnTo>
                    <a:lnTo>
                      <a:pt x="3504" y="348"/>
                    </a:lnTo>
                    <a:lnTo>
                      <a:pt x="3510" y="342"/>
                    </a:lnTo>
                    <a:lnTo>
                      <a:pt x="3510" y="342"/>
                    </a:lnTo>
                    <a:lnTo>
                      <a:pt x="3510" y="342"/>
                    </a:lnTo>
                    <a:lnTo>
                      <a:pt x="3510" y="342"/>
                    </a:lnTo>
                    <a:lnTo>
                      <a:pt x="3510" y="342"/>
                    </a:lnTo>
                    <a:lnTo>
                      <a:pt x="3510" y="342"/>
                    </a:lnTo>
                    <a:lnTo>
                      <a:pt x="3516" y="342"/>
                    </a:lnTo>
                    <a:lnTo>
                      <a:pt x="3516" y="342"/>
                    </a:lnTo>
                    <a:lnTo>
                      <a:pt x="3516" y="342"/>
                    </a:lnTo>
                    <a:lnTo>
                      <a:pt x="3516" y="342"/>
                    </a:lnTo>
                    <a:lnTo>
                      <a:pt x="3516" y="342"/>
                    </a:lnTo>
                    <a:lnTo>
                      <a:pt x="3516" y="342"/>
                    </a:lnTo>
                    <a:lnTo>
                      <a:pt x="3516" y="342"/>
                    </a:lnTo>
                    <a:lnTo>
                      <a:pt x="3522" y="342"/>
                    </a:lnTo>
                    <a:lnTo>
                      <a:pt x="3522" y="342"/>
                    </a:lnTo>
                    <a:lnTo>
                      <a:pt x="3522" y="342"/>
                    </a:lnTo>
                    <a:lnTo>
                      <a:pt x="3522" y="348"/>
                    </a:lnTo>
                    <a:lnTo>
                      <a:pt x="3522" y="348"/>
                    </a:lnTo>
                    <a:lnTo>
                      <a:pt x="3522" y="348"/>
                    </a:lnTo>
                    <a:lnTo>
                      <a:pt x="3528" y="348"/>
                    </a:lnTo>
                    <a:lnTo>
                      <a:pt x="3528" y="354"/>
                    </a:lnTo>
                    <a:lnTo>
                      <a:pt x="3528" y="354"/>
                    </a:lnTo>
                    <a:lnTo>
                      <a:pt x="3528" y="354"/>
                    </a:lnTo>
                    <a:lnTo>
                      <a:pt x="3528" y="354"/>
                    </a:lnTo>
                    <a:lnTo>
                      <a:pt x="3528" y="354"/>
                    </a:lnTo>
                    <a:lnTo>
                      <a:pt x="3528" y="360"/>
                    </a:lnTo>
                    <a:lnTo>
                      <a:pt x="3528" y="360"/>
                    </a:lnTo>
                    <a:lnTo>
                      <a:pt x="3534" y="360"/>
                    </a:lnTo>
                    <a:lnTo>
                      <a:pt x="3534" y="360"/>
                    </a:lnTo>
                    <a:lnTo>
                      <a:pt x="3552" y="384"/>
                    </a:lnTo>
                    <a:lnTo>
                      <a:pt x="3552" y="384"/>
                    </a:lnTo>
                    <a:lnTo>
                      <a:pt x="3552" y="384"/>
                    </a:lnTo>
                    <a:lnTo>
                      <a:pt x="3552" y="384"/>
                    </a:lnTo>
                    <a:lnTo>
                      <a:pt x="3552" y="384"/>
                    </a:lnTo>
                    <a:lnTo>
                      <a:pt x="3552" y="384"/>
                    </a:lnTo>
                    <a:lnTo>
                      <a:pt x="3558" y="384"/>
                    </a:lnTo>
                    <a:lnTo>
                      <a:pt x="3576" y="372"/>
                    </a:lnTo>
                    <a:lnTo>
                      <a:pt x="3576" y="372"/>
                    </a:lnTo>
                    <a:lnTo>
                      <a:pt x="3576" y="372"/>
                    </a:lnTo>
                    <a:lnTo>
                      <a:pt x="3576" y="372"/>
                    </a:lnTo>
                    <a:lnTo>
                      <a:pt x="3576" y="372"/>
                    </a:lnTo>
                    <a:lnTo>
                      <a:pt x="3576" y="372"/>
                    </a:lnTo>
                    <a:lnTo>
                      <a:pt x="3576" y="366"/>
                    </a:lnTo>
                    <a:lnTo>
                      <a:pt x="3576" y="366"/>
                    </a:lnTo>
                    <a:lnTo>
                      <a:pt x="3582" y="366"/>
                    </a:lnTo>
                    <a:lnTo>
                      <a:pt x="3582" y="366"/>
                    </a:lnTo>
                    <a:lnTo>
                      <a:pt x="3582" y="360"/>
                    </a:lnTo>
                    <a:lnTo>
                      <a:pt x="3582" y="360"/>
                    </a:lnTo>
                    <a:lnTo>
                      <a:pt x="3582" y="360"/>
                    </a:lnTo>
                    <a:lnTo>
                      <a:pt x="3582" y="360"/>
                    </a:lnTo>
                    <a:lnTo>
                      <a:pt x="3582" y="360"/>
                    </a:lnTo>
                    <a:lnTo>
                      <a:pt x="3582" y="354"/>
                    </a:lnTo>
                    <a:lnTo>
                      <a:pt x="3588" y="354"/>
                    </a:lnTo>
                    <a:lnTo>
                      <a:pt x="3588" y="354"/>
                    </a:lnTo>
                    <a:lnTo>
                      <a:pt x="3588" y="354"/>
                    </a:lnTo>
                    <a:lnTo>
                      <a:pt x="3588" y="348"/>
                    </a:lnTo>
                    <a:lnTo>
                      <a:pt x="3588" y="348"/>
                    </a:lnTo>
                    <a:lnTo>
                      <a:pt x="3588" y="348"/>
                    </a:lnTo>
                    <a:lnTo>
                      <a:pt x="3588" y="348"/>
                    </a:lnTo>
                    <a:lnTo>
                      <a:pt x="3594" y="348"/>
                    </a:lnTo>
                    <a:lnTo>
                      <a:pt x="3594" y="348"/>
                    </a:lnTo>
                    <a:lnTo>
                      <a:pt x="3594" y="348"/>
                    </a:lnTo>
                    <a:lnTo>
                      <a:pt x="3594" y="348"/>
                    </a:lnTo>
                    <a:lnTo>
                      <a:pt x="3594" y="348"/>
                    </a:lnTo>
                    <a:lnTo>
                      <a:pt x="3594" y="348"/>
                    </a:lnTo>
                    <a:lnTo>
                      <a:pt x="3600" y="348"/>
                    </a:lnTo>
                    <a:lnTo>
                      <a:pt x="3600" y="348"/>
                    </a:lnTo>
                    <a:lnTo>
                      <a:pt x="3600" y="348"/>
                    </a:lnTo>
                    <a:lnTo>
                      <a:pt x="3600" y="348"/>
                    </a:lnTo>
                    <a:lnTo>
                      <a:pt x="3600" y="348"/>
                    </a:lnTo>
                    <a:lnTo>
                      <a:pt x="3600" y="348"/>
                    </a:lnTo>
                    <a:lnTo>
                      <a:pt x="3600" y="348"/>
                    </a:lnTo>
                    <a:lnTo>
                      <a:pt x="3606" y="348"/>
                    </a:lnTo>
                    <a:lnTo>
                      <a:pt x="3606" y="354"/>
                    </a:lnTo>
                    <a:lnTo>
                      <a:pt x="3606" y="354"/>
                    </a:lnTo>
                    <a:lnTo>
                      <a:pt x="3606" y="354"/>
                    </a:lnTo>
                    <a:lnTo>
                      <a:pt x="3606" y="360"/>
                    </a:lnTo>
                    <a:lnTo>
                      <a:pt x="3606" y="360"/>
                    </a:lnTo>
                    <a:lnTo>
                      <a:pt x="3606" y="360"/>
                    </a:lnTo>
                    <a:lnTo>
                      <a:pt x="3612" y="360"/>
                    </a:lnTo>
                    <a:lnTo>
                      <a:pt x="3612" y="360"/>
                    </a:lnTo>
                    <a:lnTo>
                      <a:pt x="3612" y="366"/>
                    </a:lnTo>
                    <a:lnTo>
                      <a:pt x="3612" y="366"/>
                    </a:lnTo>
                    <a:lnTo>
                      <a:pt x="3612" y="366"/>
                    </a:lnTo>
                    <a:lnTo>
                      <a:pt x="3612" y="366"/>
                    </a:lnTo>
                    <a:lnTo>
                      <a:pt x="3630" y="390"/>
                    </a:lnTo>
                    <a:lnTo>
                      <a:pt x="3630" y="390"/>
                    </a:lnTo>
                    <a:lnTo>
                      <a:pt x="3630" y="390"/>
                    </a:lnTo>
                    <a:lnTo>
                      <a:pt x="3636" y="390"/>
                    </a:lnTo>
                    <a:lnTo>
                      <a:pt x="3636" y="390"/>
                    </a:lnTo>
                    <a:lnTo>
                      <a:pt x="3636" y="390"/>
                    </a:lnTo>
                    <a:lnTo>
                      <a:pt x="3636" y="390"/>
                    </a:lnTo>
                    <a:lnTo>
                      <a:pt x="3654" y="378"/>
                    </a:lnTo>
                    <a:lnTo>
                      <a:pt x="3654" y="378"/>
                    </a:lnTo>
                    <a:lnTo>
                      <a:pt x="3654" y="378"/>
                    </a:lnTo>
                    <a:lnTo>
                      <a:pt x="3654" y="378"/>
                    </a:lnTo>
                    <a:lnTo>
                      <a:pt x="3660" y="378"/>
                    </a:lnTo>
                    <a:lnTo>
                      <a:pt x="3660" y="378"/>
                    </a:lnTo>
                    <a:lnTo>
                      <a:pt x="3660" y="372"/>
                    </a:lnTo>
                    <a:lnTo>
                      <a:pt x="3660" y="372"/>
                    </a:lnTo>
                    <a:lnTo>
                      <a:pt x="3660" y="372"/>
                    </a:lnTo>
                    <a:lnTo>
                      <a:pt x="3660" y="372"/>
                    </a:lnTo>
                    <a:lnTo>
                      <a:pt x="3660" y="366"/>
                    </a:lnTo>
                    <a:lnTo>
                      <a:pt x="3666" y="366"/>
                    </a:lnTo>
                    <a:lnTo>
                      <a:pt x="3666" y="366"/>
                    </a:lnTo>
                    <a:lnTo>
                      <a:pt x="3666" y="366"/>
                    </a:lnTo>
                    <a:lnTo>
                      <a:pt x="3666" y="366"/>
                    </a:lnTo>
                    <a:lnTo>
                      <a:pt x="3666" y="366"/>
                    </a:lnTo>
                    <a:lnTo>
                      <a:pt x="3666" y="360"/>
                    </a:lnTo>
                    <a:lnTo>
                      <a:pt x="3666" y="360"/>
                    </a:lnTo>
                    <a:lnTo>
                      <a:pt x="3666" y="360"/>
                    </a:lnTo>
                    <a:lnTo>
                      <a:pt x="3672" y="360"/>
                    </a:lnTo>
                    <a:lnTo>
                      <a:pt x="3672" y="354"/>
                    </a:lnTo>
                    <a:lnTo>
                      <a:pt x="3672" y="354"/>
                    </a:lnTo>
                    <a:lnTo>
                      <a:pt x="3672" y="354"/>
                    </a:lnTo>
                    <a:lnTo>
                      <a:pt x="3672" y="354"/>
                    </a:lnTo>
                    <a:lnTo>
                      <a:pt x="3672" y="354"/>
                    </a:lnTo>
                    <a:lnTo>
                      <a:pt x="3672" y="354"/>
                    </a:lnTo>
                    <a:lnTo>
                      <a:pt x="3678" y="354"/>
                    </a:lnTo>
                    <a:lnTo>
                      <a:pt x="3678" y="354"/>
                    </a:lnTo>
                    <a:lnTo>
                      <a:pt x="3678" y="354"/>
                    </a:lnTo>
                    <a:lnTo>
                      <a:pt x="3678" y="354"/>
                    </a:lnTo>
                    <a:lnTo>
                      <a:pt x="3678" y="354"/>
                    </a:lnTo>
                    <a:lnTo>
                      <a:pt x="3678" y="354"/>
                    </a:lnTo>
                    <a:lnTo>
                      <a:pt x="3684" y="354"/>
                    </a:lnTo>
                    <a:lnTo>
                      <a:pt x="3684" y="354"/>
                    </a:lnTo>
                    <a:lnTo>
                      <a:pt x="3684" y="354"/>
                    </a:lnTo>
                    <a:lnTo>
                      <a:pt x="3684" y="354"/>
                    </a:lnTo>
                    <a:lnTo>
                      <a:pt x="3684" y="360"/>
                    </a:lnTo>
                    <a:lnTo>
                      <a:pt x="3684" y="360"/>
                    </a:lnTo>
                    <a:lnTo>
                      <a:pt x="3690" y="360"/>
                    </a:lnTo>
                    <a:lnTo>
                      <a:pt x="3690" y="360"/>
                    </a:lnTo>
                    <a:lnTo>
                      <a:pt x="3690" y="366"/>
                    </a:lnTo>
                    <a:lnTo>
                      <a:pt x="3690" y="366"/>
                    </a:lnTo>
                    <a:lnTo>
                      <a:pt x="3690" y="366"/>
                    </a:lnTo>
                    <a:lnTo>
                      <a:pt x="3690" y="366"/>
                    </a:lnTo>
                    <a:lnTo>
                      <a:pt x="3690" y="366"/>
                    </a:lnTo>
                    <a:lnTo>
                      <a:pt x="3690" y="372"/>
                    </a:lnTo>
                    <a:lnTo>
                      <a:pt x="3696" y="372"/>
                    </a:lnTo>
                    <a:lnTo>
                      <a:pt x="3696" y="372"/>
                    </a:lnTo>
                    <a:lnTo>
                      <a:pt x="3696" y="372"/>
                    </a:lnTo>
                    <a:lnTo>
                      <a:pt x="3714" y="396"/>
                    </a:lnTo>
                    <a:lnTo>
                      <a:pt x="3714" y="396"/>
                    </a:lnTo>
                    <a:lnTo>
                      <a:pt x="3714" y="396"/>
                    </a:lnTo>
                    <a:lnTo>
                      <a:pt x="3714" y="396"/>
                    </a:lnTo>
                    <a:lnTo>
                      <a:pt x="3714" y="396"/>
                    </a:lnTo>
                    <a:lnTo>
                      <a:pt x="3720" y="396"/>
                    </a:lnTo>
                    <a:lnTo>
                      <a:pt x="3720" y="396"/>
                    </a:lnTo>
                    <a:lnTo>
                      <a:pt x="3738" y="384"/>
                    </a:lnTo>
                    <a:lnTo>
                      <a:pt x="3738" y="384"/>
                    </a:lnTo>
                    <a:lnTo>
                      <a:pt x="3738" y="384"/>
                    </a:lnTo>
                    <a:lnTo>
                      <a:pt x="3738" y="384"/>
                    </a:lnTo>
                    <a:lnTo>
                      <a:pt x="3738" y="378"/>
                    </a:lnTo>
                    <a:lnTo>
                      <a:pt x="3738" y="378"/>
                    </a:lnTo>
                    <a:lnTo>
                      <a:pt x="3738" y="378"/>
                    </a:lnTo>
                    <a:lnTo>
                      <a:pt x="3744" y="378"/>
                    </a:lnTo>
                    <a:lnTo>
                      <a:pt x="3744" y="378"/>
                    </a:lnTo>
                    <a:lnTo>
                      <a:pt x="3744" y="372"/>
                    </a:lnTo>
                    <a:lnTo>
                      <a:pt x="3744" y="372"/>
                    </a:lnTo>
                    <a:lnTo>
                      <a:pt x="3744" y="372"/>
                    </a:lnTo>
                    <a:lnTo>
                      <a:pt x="3744" y="372"/>
                    </a:lnTo>
                    <a:lnTo>
                      <a:pt x="3744" y="372"/>
                    </a:lnTo>
                    <a:lnTo>
                      <a:pt x="3744" y="372"/>
                    </a:lnTo>
                    <a:lnTo>
                      <a:pt x="3744" y="366"/>
                    </a:lnTo>
                    <a:lnTo>
                      <a:pt x="3750" y="366"/>
                    </a:lnTo>
                    <a:lnTo>
                      <a:pt x="3750" y="366"/>
                    </a:lnTo>
                    <a:lnTo>
                      <a:pt x="3750" y="360"/>
                    </a:lnTo>
                    <a:lnTo>
                      <a:pt x="3750" y="360"/>
                    </a:lnTo>
                    <a:lnTo>
                      <a:pt x="3750" y="360"/>
                    </a:lnTo>
                    <a:lnTo>
                      <a:pt x="3750" y="360"/>
                    </a:lnTo>
                    <a:lnTo>
                      <a:pt x="3756" y="360"/>
                    </a:lnTo>
                    <a:lnTo>
                      <a:pt x="3756" y="360"/>
                    </a:lnTo>
                    <a:lnTo>
                      <a:pt x="3756" y="360"/>
                    </a:lnTo>
                    <a:lnTo>
                      <a:pt x="3756" y="354"/>
                    </a:lnTo>
                    <a:lnTo>
                      <a:pt x="3756" y="354"/>
                    </a:lnTo>
                    <a:lnTo>
                      <a:pt x="3756" y="354"/>
                    </a:lnTo>
                    <a:lnTo>
                      <a:pt x="3762" y="354"/>
                    </a:lnTo>
                    <a:lnTo>
                      <a:pt x="3762" y="354"/>
                    </a:lnTo>
                    <a:lnTo>
                      <a:pt x="3762" y="354"/>
                    </a:lnTo>
                    <a:lnTo>
                      <a:pt x="3762" y="360"/>
                    </a:lnTo>
                    <a:lnTo>
                      <a:pt x="3762" y="360"/>
                    </a:lnTo>
                    <a:lnTo>
                      <a:pt x="3762" y="360"/>
                    </a:lnTo>
                    <a:lnTo>
                      <a:pt x="3762" y="360"/>
                    </a:lnTo>
                    <a:lnTo>
                      <a:pt x="3768" y="360"/>
                    </a:lnTo>
                    <a:lnTo>
                      <a:pt x="3768" y="360"/>
                    </a:lnTo>
                    <a:lnTo>
                      <a:pt x="3768" y="360"/>
                    </a:lnTo>
                    <a:lnTo>
                      <a:pt x="3768" y="366"/>
                    </a:lnTo>
                    <a:lnTo>
                      <a:pt x="3768" y="366"/>
                    </a:lnTo>
                    <a:lnTo>
                      <a:pt x="3768" y="366"/>
                    </a:lnTo>
                    <a:lnTo>
                      <a:pt x="3774" y="366"/>
                    </a:lnTo>
                    <a:lnTo>
                      <a:pt x="3774" y="366"/>
                    </a:lnTo>
                    <a:lnTo>
                      <a:pt x="3774" y="372"/>
                    </a:lnTo>
                    <a:lnTo>
                      <a:pt x="3774" y="372"/>
                    </a:lnTo>
                    <a:lnTo>
                      <a:pt x="3774" y="372"/>
                    </a:lnTo>
                    <a:lnTo>
                      <a:pt x="3774" y="378"/>
                    </a:lnTo>
                    <a:lnTo>
                      <a:pt x="3774" y="378"/>
                    </a:lnTo>
                    <a:lnTo>
                      <a:pt x="3774" y="378"/>
                    </a:lnTo>
                    <a:lnTo>
                      <a:pt x="3792" y="396"/>
                    </a:lnTo>
                    <a:lnTo>
                      <a:pt x="3792" y="396"/>
                    </a:lnTo>
                    <a:lnTo>
                      <a:pt x="3798" y="396"/>
                    </a:lnTo>
                    <a:lnTo>
                      <a:pt x="3798" y="396"/>
                    </a:lnTo>
                    <a:lnTo>
                      <a:pt x="3798" y="396"/>
                    </a:lnTo>
                    <a:lnTo>
                      <a:pt x="3798" y="396"/>
                    </a:lnTo>
                    <a:lnTo>
                      <a:pt x="3798" y="396"/>
                    </a:lnTo>
                    <a:lnTo>
                      <a:pt x="3816" y="390"/>
                    </a:lnTo>
                    <a:lnTo>
                      <a:pt x="3816" y="390"/>
                    </a:lnTo>
                    <a:lnTo>
                      <a:pt x="3816" y="390"/>
                    </a:lnTo>
                    <a:lnTo>
                      <a:pt x="3822" y="384"/>
                    </a:lnTo>
                    <a:lnTo>
                      <a:pt x="3822" y="384"/>
                    </a:lnTo>
                    <a:lnTo>
                      <a:pt x="3822" y="384"/>
                    </a:lnTo>
                    <a:lnTo>
                      <a:pt x="3822" y="384"/>
                    </a:lnTo>
                    <a:lnTo>
                      <a:pt x="3822" y="384"/>
                    </a:lnTo>
                    <a:lnTo>
                      <a:pt x="3822" y="378"/>
                    </a:lnTo>
                    <a:lnTo>
                      <a:pt x="3822" y="378"/>
                    </a:lnTo>
                    <a:lnTo>
                      <a:pt x="3828" y="378"/>
                    </a:lnTo>
                    <a:lnTo>
                      <a:pt x="3828" y="378"/>
                    </a:lnTo>
                    <a:lnTo>
                      <a:pt x="3828" y="372"/>
                    </a:lnTo>
                    <a:lnTo>
                      <a:pt x="3828" y="372"/>
                    </a:lnTo>
                    <a:lnTo>
                      <a:pt x="3828" y="372"/>
                    </a:lnTo>
                    <a:lnTo>
                      <a:pt x="3828" y="372"/>
                    </a:lnTo>
                    <a:lnTo>
                      <a:pt x="3828" y="372"/>
                    </a:lnTo>
                    <a:lnTo>
                      <a:pt x="3828" y="366"/>
                    </a:lnTo>
                    <a:lnTo>
                      <a:pt x="3834" y="366"/>
                    </a:lnTo>
                    <a:lnTo>
                      <a:pt x="3834" y="366"/>
                    </a:lnTo>
                    <a:lnTo>
                      <a:pt x="3834" y="366"/>
                    </a:lnTo>
                    <a:lnTo>
                      <a:pt x="3834" y="366"/>
                    </a:lnTo>
                    <a:lnTo>
                      <a:pt x="3834" y="366"/>
                    </a:lnTo>
                    <a:lnTo>
                      <a:pt x="3834" y="360"/>
                    </a:lnTo>
                    <a:lnTo>
                      <a:pt x="3834" y="360"/>
                    </a:lnTo>
                    <a:lnTo>
                      <a:pt x="3840" y="360"/>
                    </a:lnTo>
                    <a:lnTo>
                      <a:pt x="3840" y="360"/>
                    </a:lnTo>
                    <a:lnTo>
                      <a:pt x="3840" y="360"/>
                    </a:lnTo>
                    <a:lnTo>
                      <a:pt x="3840" y="360"/>
                    </a:lnTo>
                    <a:lnTo>
                      <a:pt x="3840" y="360"/>
                    </a:lnTo>
                    <a:lnTo>
                      <a:pt x="3840" y="360"/>
                    </a:lnTo>
                    <a:lnTo>
                      <a:pt x="3846" y="360"/>
                    </a:lnTo>
                    <a:lnTo>
                      <a:pt x="3846" y="360"/>
                    </a:lnTo>
                    <a:lnTo>
                      <a:pt x="3846" y="366"/>
                    </a:lnTo>
                    <a:lnTo>
                      <a:pt x="3846" y="366"/>
                    </a:lnTo>
                    <a:lnTo>
                      <a:pt x="3846" y="366"/>
                    </a:lnTo>
                    <a:lnTo>
                      <a:pt x="3846" y="366"/>
                    </a:lnTo>
                    <a:lnTo>
                      <a:pt x="3846" y="366"/>
                    </a:lnTo>
                    <a:lnTo>
                      <a:pt x="3852" y="372"/>
                    </a:lnTo>
                    <a:lnTo>
                      <a:pt x="3852" y="372"/>
                    </a:lnTo>
                    <a:lnTo>
                      <a:pt x="3852" y="372"/>
                    </a:lnTo>
                    <a:lnTo>
                      <a:pt x="3852" y="372"/>
                    </a:lnTo>
                    <a:lnTo>
                      <a:pt x="3852" y="372"/>
                    </a:lnTo>
                    <a:lnTo>
                      <a:pt x="3852" y="378"/>
                    </a:lnTo>
                    <a:lnTo>
                      <a:pt x="3852" y="378"/>
                    </a:lnTo>
                    <a:lnTo>
                      <a:pt x="3858" y="378"/>
                    </a:lnTo>
                    <a:lnTo>
                      <a:pt x="3858" y="378"/>
                    </a:lnTo>
                    <a:lnTo>
                      <a:pt x="3858" y="384"/>
                    </a:lnTo>
                    <a:lnTo>
                      <a:pt x="3858" y="384"/>
                    </a:lnTo>
                    <a:lnTo>
                      <a:pt x="3876" y="402"/>
                    </a:lnTo>
                    <a:lnTo>
                      <a:pt x="3876" y="402"/>
                    </a:lnTo>
                    <a:lnTo>
                      <a:pt x="3876" y="402"/>
                    </a:lnTo>
                    <a:lnTo>
                      <a:pt x="3876" y="402"/>
                    </a:lnTo>
                    <a:lnTo>
                      <a:pt x="3882" y="402"/>
                    </a:lnTo>
                    <a:lnTo>
                      <a:pt x="3882" y="402"/>
                    </a:lnTo>
                    <a:lnTo>
                      <a:pt x="3882" y="402"/>
                    </a:lnTo>
                    <a:lnTo>
                      <a:pt x="3900" y="396"/>
                    </a:lnTo>
                    <a:lnTo>
                      <a:pt x="3900" y="396"/>
                    </a:lnTo>
                    <a:lnTo>
                      <a:pt x="3900" y="390"/>
                    </a:lnTo>
                    <a:lnTo>
                      <a:pt x="3900" y="390"/>
                    </a:lnTo>
                    <a:lnTo>
                      <a:pt x="3900" y="390"/>
                    </a:lnTo>
                    <a:lnTo>
                      <a:pt x="3900" y="390"/>
                    </a:lnTo>
                    <a:lnTo>
                      <a:pt x="3906" y="390"/>
                    </a:lnTo>
                    <a:lnTo>
                      <a:pt x="3906" y="384"/>
                    </a:lnTo>
                    <a:lnTo>
                      <a:pt x="3906" y="384"/>
                    </a:lnTo>
                    <a:lnTo>
                      <a:pt x="3906" y="384"/>
                    </a:lnTo>
                    <a:lnTo>
                      <a:pt x="3906" y="384"/>
                    </a:lnTo>
                    <a:lnTo>
                      <a:pt x="3906" y="384"/>
                    </a:lnTo>
                    <a:lnTo>
                      <a:pt x="3906" y="378"/>
                    </a:lnTo>
                    <a:lnTo>
                      <a:pt x="3906" y="378"/>
                    </a:lnTo>
                    <a:lnTo>
                      <a:pt x="3906" y="378"/>
                    </a:lnTo>
                    <a:lnTo>
                      <a:pt x="3912" y="378"/>
                    </a:lnTo>
                    <a:lnTo>
                      <a:pt x="3912" y="378"/>
                    </a:lnTo>
                    <a:lnTo>
                      <a:pt x="3912" y="372"/>
                    </a:lnTo>
                    <a:lnTo>
                      <a:pt x="3912" y="372"/>
                    </a:lnTo>
                    <a:lnTo>
                      <a:pt x="3912" y="372"/>
                    </a:lnTo>
                    <a:lnTo>
                      <a:pt x="3912" y="372"/>
                    </a:lnTo>
                    <a:lnTo>
                      <a:pt x="3918" y="372"/>
                    </a:lnTo>
                    <a:lnTo>
                      <a:pt x="3918" y="366"/>
                    </a:lnTo>
                    <a:lnTo>
                      <a:pt x="3918" y="366"/>
                    </a:lnTo>
                    <a:lnTo>
                      <a:pt x="3918" y="366"/>
                    </a:lnTo>
                    <a:lnTo>
                      <a:pt x="3918" y="366"/>
                    </a:lnTo>
                    <a:lnTo>
                      <a:pt x="3918" y="366"/>
                    </a:lnTo>
                    <a:lnTo>
                      <a:pt x="3918" y="366"/>
                    </a:lnTo>
                    <a:lnTo>
                      <a:pt x="3924" y="366"/>
                    </a:lnTo>
                    <a:lnTo>
                      <a:pt x="3924" y="366"/>
                    </a:lnTo>
                    <a:lnTo>
                      <a:pt x="3924" y="366"/>
                    </a:lnTo>
                    <a:lnTo>
                      <a:pt x="3924" y="366"/>
                    </a:lnTo>
                    <a:lnTo>
                      <a:pt x="3924" y="366"/>
                    </a:lnTo>
                    <a:lnTo>
                      <a:pt x="3924" y="366"/>
                    </a:lnTo>
                    <a:lnTo>
                      <a:pt x="3930" y="372"/>
                    </a:lnTo>
                    <a:lnTo>
                      <a:pt x="3930" y="372"/>
                    </a:lnTo>
                    <a:lnTo>
                      <a:pt x="3930" y="372"/>
                    </a:lnTo>
                    <a:lnTo>
                      <a:pt x="3930" y="372"/>
                    </a:lnTo>
                    <a:lnTo>
                      <a:pt x="3930" y="372"/>
                    </a:lnTo>
                    <a:lnTo>
                      <a:pt x="3930" y="378"/>
                    </a:lnTo>
                    <a:lnTo>
                      <a:pt x="3936" y="378"/>
                    </a:lnTo>
                    <a:lnTo>
                      <a:pt x="3936" y="378"/>
                    </a:lnTo>
                    <a:lnTo>
                      <a:pt x="3936" y="378"/>
                    </a:lnTo>
                    <a:lnTo>
                      <a:pt x="3936" y="378"/>
                    </a:lnTo>
                    <a:lnTo>
                      <a:pt x="3936" y="384"/>
                    </a:lnTo>
                    <a:lnTo>
                      <a:pt x="3936" y="384"/>
                    </a:lnTo>
                    <a:lnTo>
                      <a:pt x="3936" y="384"/>
                    </a:lnTo>
                    <a:lnTo>
                      <a:pt x="3936" y="384"/>
                    </a:lnTo>
                    <a:lnTo>
                      <a:pt x="3936" y="384"/>
                    </a:lnTo>
                    <a:lnTo>
                      <a:pt x="3960" y="408"/>
                    </a:lnTo>
                    <a:lnTo>
                      <a:pt x="3960" y="408"/>
                    </a:lnTo>
                    <a:lnTo>
                      <a:pt x="3960" y="408"/>
                    </a:lnTo>
                    <a:lnTo>
                      <a:pt x="3960" y="408"/>
                    </a:lnTo>
                    <a:lnTo>
                      <a:pt x="3960" y="408"/>
                    </a:lnTo>
                    <a:lnTo>
                      <a:pt x="3960" y="408"/>
                    </a:lnTo>
                    <a:lnTo>
                      <a:pt x="3960" y="408"/>
                    </a:lnTo>
                    <a:lnTo>
                      <a:pt x="3984" y="396"/>
                    </a:lnTo>
                    <a:lnTo>
                      <a:pt x="3984" y="396"/>
                    </a:lnTo>
                    <a:lnTo>
                      <a:pt x="3984" y="396"/>
                    </a:lnTo>
                    <a:lnTo>
                      <a:pt x="3984" y="396"/>
                    </a:lnTo>
                    <a:lnTo>
                      <a:pt x="3984" y="396"/>
                    </a:lnTo>
                    <a:lnTo>
                      <a:pt x="3984" y="390"/>
                    </a:lnTo>
                    <a:lnTo>
                      <a:pt x="3984" y="390"/>
                    </a:lnTo>
                    <a:lnTo>
                      <a:pt x="3984" y="390"/>
                    </a:lnTo>
                    <a:lnTo>
                      <a:pt x="3984" y="390"/>
                    </a:lnTo>
                    <a:lnTo>
                      <a:pt x="3990" y="390"/>
                    </a:lnTo>
                    <a:lnTo>
                      <a:pt x="3990" y="384"/>
                    </a:lnTo>
                    <a:lnTo>
                      <a:pt x="3990" y="384"/>
                    </a:lnTo>
                    <a:lnTo>
                      <a:pt x="3990" y="384"/>
                    </a:lnTo>
                    <a:lnTo>
                      <a:pt x="3990" y="384"/>
                    </a:lnTo>
                    <a:lnTo>
                      <a:pt x="3990" y="384"/>
                    </a:lnTo>
                    <a:lnTo>
                      <a:pt x="3990" y="384"/>
                    </a:lnTo>
                    <a:lnTo>
                      <a:pt x="3990" y="378"/>
                    </a:lnTo>
                    <a:lnTo>
                      <a:pt x="3990" y="378"/>
                    </a:lnTo>
                    <a:lnTo>
                      <a:pt x="3996" y="378"/>
                    </a:lnTo>
                    <a:lnTo>
                      <a:pt x="3996" y="378"/>
                    </a:lnTo>
                    <a:lnTo>
                      <a:pt x="3996" y="372"/>
                    </a:lnTo>
                    <a:lnTo>
                      <a:pt x="3996" y="372"/>
                    </a:lnTo>
                    <a:lnTo>
                      <a:pt x="3996" y="372"/>
                    </a:lnTo>
                    <a:lnTo>
                      <a:pt x="3996" y="372"/>
                    </a:lnTo>
                    <a:lnTo>
                      <a:pt x="4002" y="372"/>
                    </a:lnTo>
                    <a:lnTo>
                      <a:pt x="4002" y="372"/>
                    </a:lnTo>
                    <a:lnTo>
                      <a:pt x="4002" y="372"/>
                    </a:lnTo>
                    <a:lnTo>
                      <a:pt x="4002" y="372"/>
                    </a:lnTo>
                    <a:lnTo>
                      <a:pt x="4002" y="372"/>
                    </a:lnTo>
                    <a:lnTo>
                      <a:pt x="4002" y="372"/>
                    </a:lnTo>
                    <a:lnTo>
                      <a:pt x="4008" y="372"/>
                    </a:lnTo>
                    <a:lnTo>
                      <a:pt x="4008" y="372"/>
                    </a:lnTo>
                    <a:lnTo>
                      <a:pt x="4008" y="372"/>
                    </a:lnTo>
                    <a:lnTo>
                      <a:pt x="4008" y="372"/>
                    </a:lnTo>
                    <a:lnTo>
                      <a:pt x="4008" y="372"/>
                    </a:lnTo>
                    <a:lnTo>
                      <a:pt x="4008" y="372"/>
                    </a:lnTo>
                    <a:lnTo>
                      <a:pt x="4008" y="378"/>
                    </a:lnTo>
                    <a:lnTo>
                      <a:pt x="4014" y="378"/>
                    </a:lnTo>
                    <a:lnTo>
                      <a:pt x="4014" y="378"/>
                    </a:lnTo>
                    <a:lnTo>
                      <a:pt x="4014" y="378"/>
                    </a:lnTo>
                    <a:lnTo>
                      <a:pt x="4014" y="384"/>
                    </a:lnTo>
                    <a:lnTo>
                      <a:pt x="4014" y="384"/>
                    </a:lnTo>
                    <a:lnTo>
                      <a:pt x="4014" y="384"/>
                    </a:lnTo>
                    <a:lnTo>
                      <a:pt x="4014" y="384"/>
                    </a:lnTo>
                    <a:lnTo>
                      <a:pt x="4020" y="384"/>
                    </a:lnTo>
                    <a:lnTo>
                      <a:pt x="4020" y="390"/>
                    </a:lnTo>
                    <a:lnTo>
                      <a:pt x="4020" y="390"/>
                    </a:lnTo>
                    <a:lnTo>
                      <a:pt x="4020" y="390"/>
                    </a:lnTo>
                    <a:lnTo>
                      <a:pt x="4020" y="390"/>
                    </a:lnTo>
                    <a:lnTo>
                      <a:pt x="4038" y="408"/>
                    </a:lnTo>
                    <a:lnTo>
                      <a:pt x="4038" y="408"/>
                    </a:lnTo>
                    <a:lnTo>
                      <a:pt x="4038" y="408"/>
                    </a:lnTo>
                    <a:lnTo>
                      <a:pt x="4038" y="408"/>
                    </a:lnTo>
                    <a:lnTo>
                      <a:pt x="4044" y="408"/>
                    </a:lnTo>
                    <a:lnTo>
                      <a:pt x="4044" y="408"/>
                    </a:lnTo>
                    <a:lnTo>
                      <a:pt x="4044" y="408"/>
                    </a:lnTo>
                    <a:lnTo>
                      <a:pt x="4062" y="402"/>
                    </a:lnTo>
                    <a:lnTo>
                      <a:pt x="4062" y="402"/>
                    </a:lnTo>
                    <a:lnTo>
                      <a:pt x="4062" y="402"/>
                    </a:lnTo>
                    <a:lnTo>
                      <a:pt x="4062" y="396"/>
                    </a:lnTo>
                    <a:lnTo>
                      <a:pt x="4062" y="396"/>
                    </a:lnTo>
                    <a:lnTo>
                      <a:pt x="4068" y="396"/>
                    </a:lnTo>
                    <a:lnTo>
                      <a:pt x="4068" y="396"/>
                    </a:lnTo>
                    <a:lnTo>
                      <a:pt x="4068" y="396"/>
                    </a:lnTo>
                    <a:lnTo>
                      <a:pt x="4068" y="396"/>
                    </a:lnTo>
                    <a:lnTo>
                      <a:pt x="4068" y="390"/>
                    </a:lnTo>
                    <a:lnTo>
                      <a:pt x="4068" y="390"/>
                    </a:lnTo>
                    <a:lnTo>
                      <a:pt x="4068" y="390"/>
                    </a:lnTo>
                    <a:lnTo>
                      <a:pt x="4074" y="390"/>
                    </a:lnTo>
                    <a:lnTo>
                      <a:pt x="4074" y="384"/>
                    </a:lnTo>
                    <a:lnTo>
                      <a:pt x="4074" y="384"/>
                    </a:lnTo>
                    <a:lnTo>
                      <a:pt x="4074" y="384"/>
                    </a:lnTo>
                    <a:lnTo>
                      <a:pt x="4074" y="384"/>
                    </a:lnTo>
                    <a:lnTo>
                      <a:pt x="4074" y="384"/>
                    </a:lnTo>
                    <a:lnTo>
                      <a:pt x="4074" y="384"/>
                    </a:lnTo>
                    <a:lnTo>
                      <a:pt x="4074" y="378"/>
                    </a:lnTo>
                    <a:lnTo>
                      <a:pt x="4080" y="378"/>
                    </a:lnTo>
                    <a:lnTo>
                      <a:pt x="4080" y="378"/>
                    </a:lnTo>
                    <a:lnTo>
                      <a:pt x="4080" y="378"/>
                    </a:lnTo>
                    <a:lnTo>
                      <a:pt x="4080" y="378"/>
                    </a:lnTo>
                    <a:lnTo>
                      <a:pt x="4080" y="378"/>
                    </a:lnTo>
                    <a:lnTo>
                      <a:pt x="4080" y="378"/>
                    </a:lnTo>
                    <a:lnTo>
                      <a:pt x="4080" y="378"/>
                    </a:lnTo>
                    <a:lnTo>
                      <a:pt x="4086" y="378"/>
                    </a:lnTo>
                    <a:lnTo>
                      <a:pt x="4086" y="378"/>
                    </a:lnTo>
                    <a:lnTo>
                      <a:pt x="4086" y="378"/>
                    </a:lnTo>
                    <a:lnTo>
                      <a:pt x="4086" y="378"/>
                    </a:lnTo>
                    <a:lnTo>
                      <a:pt x="4086" y="378"/>
                    </a:lnTo>
                    <a:lnTo>
                      <a:pt x="4086" y="378"/>
                    </a:lnTo>
                    <a:lnTo>
                      <a:pt x="4092" y="378"/>
                    </a:lnTo>
                    <a:lnTo>
                      <a:pt x="4092" y="378"/>
                    </a:lnTo>
                    <a:lnTo>
                      <a:pt x="4092" y="378"/>
                    </a:lnTo>
                    <a:lnTo>
                      <a:pt x="4092" y="378"/>
                    </a:lnTo>
                    <a:lnTo>
                      <a:pt x="4092" y="384"/>
                    </a:lnTo>
                    <a:lnTo>
                      <a:pt x="4092" y="384"/>
                    </a:lnTo>
                    <a:lnTo>
                      <a:pt x="4098" y="384"/>
                    </a:lnTo>
                    <a:lnTo>
                      <a:pt x="4098" y="384"/>
                    </a:lnTo>
                    <a:lnTo>
                      <a:pt x="4098" y="390"/>
                    </a:lnTo>
                    <a:lnTo>
                      <a:pt x="4098" y="390"/>
                    </a:lnTo>
                    <a:lnTo>
                      <a:pt x="4098" y="390"/>
                    </a:lnTo>
                    <a:lnTo>
                      <a:pt x="4098" y="390"/>
                    </a:lnTo>
                    <a:lnTo>
                      <a:pt x="4098" y="390"/>
                    </a:lnTo>
                    <a:lnTo>
                      <a:pt x="4098" y="396"/>
                    </a:lnTo>
                    <a:lnTo>
                      <a:pt x="4104" y="396"/>
                    </a:lnTo>
                    <a:lnTo>
                      <a:pt x="4104" y="396"/>
                    </a:lnTo>
                    <a:lnTo>
                      <a:pt x="4122" y="414"/>
                    </a:lnTo>
                    <a:lnTo>
                      <a:pt x="4122" y="414"/>
                    </a:lnTo>
                    <a:lnTo>
                      <a:pt x="4122" y="414"/>
                    </a:lnTo>
                    <a:lnTo>
                      <a:pt x="4122" y="414"/>
                    </a:lnTo>
                    <a:lnTo>
                      <a:pt x="4122" y="414"/>
                    </a:lnTo>
                    <a:lnTo>
                      <a:pt x="4122" y="414"/>
                    </a:lnTo>
                    <a:lnTo>
                      <a:pt x="4128" y="414"/>
                    </a:lnTo>
                    <a:lnTo>
                      <a:pt x="4146" y="408"/>
                    </a:lnTo>
                    <a:lnTo>
                      <a:pt x="4146" y="408"/>
                    </a:lnTo>
                    <a:lnTo>
                      <a:pt x="4146" y="402"/>
                    </a:lnTo>
                    <a:lnTo>
                      <a:pt x="4146" y="402"/>
                    </a:lnTo>
                    <a:lnTo>
                      <a:pt x="4146" y="402"/>
                    </a:lnTo>
                    <a:lnTo>
                      <a:pt x="4146" y="402"/>
                    </a:lnTo>
                    <a:lnTo>
                      <a:pt x="4146" y="402"/>
                    </a:lnTo>
                    <a:lnTo>
                      <a:pt x="4146" y="402"/>
                    </a:lnTo>
                    <a:lnTo>
                      <a:pt x="4152" y="396"/>
                    </a:lnTo>
                    <a:lnTo>
                      <a:pt x="4152" y="396"/>
                    </a:lnTo>
                    <a:lnTo>
                      <a:pt x="4152" y="396"/>
                    </a:lnTo>
                    <a:lnTo>
                      <a:pt x="4152" y="396"/>
                    </a:lnTo>
                    <a:lnTo>
                      <a:pt x="4152" y="390"/>
                    </a:lnTo>
                    <a:lnTo>
                      <a:pt x="4152" y="390"/>
                    </a:lnTo>
                    <a:lnTo>
                      <a:pt x="4152" y="390"/>
                    </a:lnTo>
                    <a:lnTo>
                      <a:pt x="4152" y="390"/>
                    </a:lnTo>
                    <a:lnTo>
                      <a:pt x="4152" y="390"/>
                    </a:lnTo>
                    <a:lnTo>
                      <a:pt x="4158" y="390"/>
                    </a:lnTo>
                    <a:lnTo>
                      <a:pt x="4158" y="384"/>
                    </a:lnTo>
                    <a:lnTo>
                      <a:pt x="4158" y="384"/>
                    </a:lnTo>
                    <a:lnTo>
                      <a:pt x="4158" y="384"/>
                    </a:lnTo>
                    <a:lnTo>
                      <a:pt x="4158" y="384"/>
                    </a:lnTo>
                    <a:lnTo>
                      <a:pt x="4158" y="384"/>
                    </a:lnTo>
                    <a:lnTo>
                      <a:pt x="4164" y="384"/>
                    </a:lnTo>
                    <a:lnTo>
                      <a:pt x="4164" y="378"/>
                    </a:lnTo>
                    <a:lnTo>
                      <a:pt x="4164" y="378"/>
                    </a:lnTo>
                    <a:lnTo>
                      <a:pt x="4164" y="378"/>
                    </a:lnTo>
                    <a:lnTo>
                      <a:pt x="4164" y="378"/>
                    </a:lnTo>
                    <a:lnTo>
                      <a:pt x="4164" y="378"/>
                    </a:lnTo>
                    <a:lnTo>
                      <a:pt x="4170" y="378"/>
                    </a:lnTo>
                    <a:lnTo>
                      <a:pt x="4170" y="378"/>
                    </a:lnTo>
                    <a:lnTo>
                      <a:pt x="4170" y="378"/>
                    </a:lnTo>
                    <a:lnTo>
                      <a:pt x="4170" y="384"/>
                    </a:lnTo>
                    <a:lnTo>
                      <a:pt x="4170" y="384"/>
                    </a:lnTo>
                    <a:lnTo>
                      <a:pt x="4170" y="384"/>
                    </a:lnTo>
                    <a:lnTo>
                      <a:pt x="4170" y="384"/>
                    </a:lnTo>
                    <a:lnTo>
                      <a:pt x="4176" y="384"/>
                    </a:lnTo>
                    <a:lnTo>
                      <a:pt x="4176" y="384"/>
                    </a:lnTo>
                    <a:lnTo>
                      <a:pt x="4176" y="390"/>
                    </a:lnTo>
                    <a:lnTo>
                      <a:pt x="4176" y="390"/>
                    </a:lnTo>
                    <a:lnTo>
                      <a:pt x="4176" y="390"/>
                    </a:lnTo>
                    <a:lnTo>
                      <a:pt x="4176" y="390"/>
                    </a:lnTo>
                    <a:lnTo>
                      <a:pt x="4176" y="390"/>
                    </a:lnTo>
                    <a:lnTo>
                      <a:pt x="4182" y="396"/>
                    </a:lnTo>
                    <a:lnTo>
                      <a:pt x="4182" y="396"/>
                    </a:lnTo>
                    <a:lnTo>
                      <a:pt x="4182" y="396"/>
                    </a:lnTo>
                    <a:lnTo>
                      <a:pt x="4182" y="396"/>
                    </a:lnTo>
                    <a:lnTo>
                      <a:pt x="4182" y="402"/>
                    </a:lnTo>
                    <a:lnTo>
                      <a:pt x="4182" y="402"/>
                    </a:lnTo>
                    <a:lnTo>
                      <a:pt x="4200" y="420"/>
                    </a:lnTo>
                    <a:lnTo>
                      <a:pt x="4200" y="420"/>
                    </a:lnTo>
                    <a:lnTo>
                      <a:pt x="4200" y="420"/>
                    </a:lnTo>
                    <a:lnTo>
                      <a:pt x="4206" y="420"/>
                    </a:lnTo>
                    <a:lnTo>
                      <a:pt x="4206" y="420"/>
                    </a:lnTo>
                    <a:lnTo>
                      <a:pt x="4206" y="420"/>
                    </a:lnTo>
                    <a:lnTo>
                      <a:pt x="4206" y="420"/>
                    </a:lnTo>
                    <a:lnTo>
                      <a:pt x="4224" y="408"/>
                    </a:lnTo>
                    <a:lnTo>
                      <a:pt x="4224" y="408"/>
                    </a:lnTo>
                    <a:lnTo>
                      <a:pt x="4224" y="408"/>
                    </a:lnTo>
                    <a:lnTo>
                      <a:pt x="4224" y="408"/>
                    </a:lnTo>
                    <a:lnTo>
                      <a:pt x="4230" y="408"/>
                    </a:lnTo>
                    <a:lnTo>
                      <a:pt x="4230" y="402"/>
                    </a:lnTo>
                    <a:lnTo>
                      <a:pt x="4230" y="402"/>
                    </a:lnTo>
                    <a:lnTo>
                      <a:pt x="4230" y="402"/>
                    </a:lnTo>
                    <a:lnTo>
                      <a:pt x="4230" y="402"/>
                    </a:lnTo>
                    <a:lnTo>
                      <a:pt x="4230" y="402"/>
                    </a:lnTo>
                    <a:lnTo>
                      <a:pt x="4230" y="396"/>
                    </a:lnTo>
                    <a:lnTo>
                      <a:pt x="4236" y="396"/>
                    </a:lnTo>
                    <a:lnTo>
                      <a:pt x="4236" y="396"/>
                    </a:lnTo>
                    <a:lnTo>
                      <a:pt x="4236" y="396"/>
                    </a:lnTo>
                    <a:lnTo>
                      <a:pt x="4236" y="396"/>
                    </a:lnTo>
                    <a:lnTo>
                      <a:pt x="4236" y="396"/>
                    </a:lnTo>
                    <a:lnTo>
                      <a:pt x="4236" y="390"/>
                    </a:lnTo>
                    <a:lnTo>
                      <a:pt x="4236" y="390"/>
                    </a:lnTo>
                    <a:lnTo>
                      <a:pt x="4236" y="390"/>
                    </a:lnTo>
                    <a:lnTo>
                      <a:pt x="4242" y="390"/>
                    </a:lnTo>
                    <a:lnTo>
                      <a:pt x="4242" y="384"/>
                    </a:lnTo>
                    <a:lnTo>
                      <a:pt x="4242" y="384"/>
                    </a:lnTo>
                    <a:lnTo>
                      <a:pt x="4242" y="384"/>
                    </a:lnTo>
                    <a:lnTo>
                      <a:pt x="4242" y="384"/>
                    </a:lnTo>
                    <a:lnTo>
                      <a:pt x="4242" y="384"/>
                    </a:lnTo>
                    <a:lnTo>
                      <a:pt x="4242" y="384"/>
                    </a:lnTo>
                    <a:lnTo>
                      <a:pt x="4248" y="384"/>
                    </a:lnTo>
                    <a:lnTo>
                      <a:pt x="4248" y="384"/>
                    </a:lnTo>
                    <a:lnTo>
                      <a:pt x="4248" y="384"/>
                    </a:lnTo>
                    <a:lnTo>
                      <a:pt x="4248" y="384"/>
                    </a:lnTo>
                    <a:lnTo>
                      <a:pt x="4248" y="384"/>
                    </a:lnTo>
                    <a:lnTo>
                      <a:pt x="4248" y="384"/>
                    </a:lnTo>
                    <a:lnTo>
                      <a:pt x="4254" y="384"/>
                    </a:lnTo>
                    <a:lnTo>
                      <a:pt x="4254" y="384"/>
                    </a:lnTo>
                    <a:lnTo>
                      <a:pt x="4254" y="384"/>
                    </a:lnTo>
                    <a:lnTo>
                      <a:pt x="4254" y="384"/>
                    </a:lnTo>
                    <a:lnTo>
                      <a:pt x="4254" y="390"/>
                    </a:lnTo>
                    <a:lnTo>
                      <a:pt x="4254" y="390"/>
                    </a:lnTo>
                    <a:lnTo>
                      <a:pt x="4254" y="390"/>
                    </a:lnTo>
                    <a:lnTo>
                      <a:pt x="4260" y="390"/>
                    </a:lnTo>
                    <a:lnTo>
                      <a:pt x="4260" y="396"/>
                    </a:lnTo>
                    <a:lnTo>
                      <a:pt x="4260" y="396"/>
                    </a:lnTo>
                    <a:lnTo>
                      <a:pt x="4260" y="396"/>
                    </a:lnTo>
                    <a:lnTo>
                      <a:pt x="4260" y="396"/>
                    </a:lnTo>
                    <a:lnTo>
                      <a:pt x="4260" y="396"/>
                    </a:lnTo>
                    <a:lnTo>
                      <a:pt x="4260" y="402"/>
                    </a:lnTo>
                    <a:lnTo>
                      <a:pt x="4266" y="402"/>
                    </a:lnTo>
                    <a:lnTo>
                      <a:pt x="4266" y="402"/>
                    </a:lnTo>
                    <a:lnTo>
                      <a:pt x="4266" y="402"/>
                    </a:lnTo>
                    <a:lnTo>
                      <a:pt x="4284" y="420"/>
                    </a:lnTo>
                    <a:lnTo>
                      <a:pt x="4284" y="420"/>
                    </a:lnTo>
                    <a:lnTo>
                      <a:pt x="4284" y="420"/>
                    </a:lnTo>
                    <a:lnTo>
                      <a:pt x="4284" y="420"/>
                    </a:lnTo>
                    <a:lnTo>
                      <a:pt x="4284" y="420"/>
                    </a:lnTo>
                    <a:lnTo>
                      <a:pt x="4284" y="420"/>
                    </a:lnTo>
                    <a:lnTo>
                      <a:pt x="4290" y="420"/>
                    </a:lnTo>
                    <a:lnTo>
                      <a:pt x="4308" y="414"/>
                    </a:lnTo>
                    <a:lnTo>
                      <a:pt x="4308" y="414"/>
                    </a:lnTo>
                    <a:lnTo>
                      <a:pt x="4308" y="414"/>
                    </a:lnTo>
                    <a:lnTo>
                      <a:pt x="4308" y="408"/>
                    </a:lnTo>
                    <a:lnTo>
                      <a:pt x="4308" y="408"/>
                    </a:lnTo>
                    <a:lnTo>
                      <a:pt x="4308" y="408"/>
                    </a:lnTo>
                    <a:lnTo>
                      <a:pt x="4308" y="408"/>
                    </a:lnTo>
                    <a:lnTo>
                      <a:pt x="4314" y="408"/>
                    </a:lnTo>
                    <a:lnTo>
                      <a:pt x="4314" y="402"/>
                    </a:lnTo>
                    <a:lnTo>
                      <a:pt x="4314" y="402"/>
                    </a:lnTo>
                    <a:lnTo>
                      <a:pt x="4314" y="402"/>
                    </a:lnTo>
                    <a:lnTo>
                      <a:pt x="4314" y="402"/>
                    </a:lnTo>
                    <a:lnTo>
                      <a:pt x="4314" y="402"/>
                    </a:lnTo>
                    <a:lnTo>
                      <a:pt x="4314" y="396"/>
                    </a:lnTo>
                    <a:lnTo>
                      <a:pt x="4314" y="396"/>
                    </a:lnTo>
                    <a:lnTo>
                      <a:pt x="4314" y="396"/>
                    </a:lnTo>
                    <a:lnTo>
                      <a:pt x="4320" y="396"/>
                    </a:lnTo>
                    <a:lnTo>
                      <a:pt x="4320" y="396"/>
                    </a:lnTo>
                    <a:lnTo>
                      <a:pt x="4320" y="396"/>
                    </a:lnTo>
                    <a:lnTo>
                      <a:pt x="4320" y="390"/>
                    </a:lnTo>
                    <a:lnTo>
                      <a:pt x="4320" y="390"/>
                    </a:lnTo>
                    <a:lnTo>
                      <a:pt x="4320" y="390"/>
                    </a:lnTo>
                    <a:lnTo>
                      <a:pt x="4326" y="390"/>
                    </a:lnTo>
                    <a:lnTo>
                      <a:pt x="4326" y="390"/>
                    </a:lnTo>
                    <a:lnTo>
                      <a:pt x="4326" y="390"/>
                    </a:lnTo>
                    <a:lnTo>
                      <a:pt x="4326" y="390"/>
                    </a:lnTo>
                    <a:lnTo>
                      <a:pt x="4326" y="390"/>
                    </a:lnTo>
                    <a:lnTo>
                      <a:pt x="4326" y="390"/>
                    </a:lnTo>
                    <a:lnTo>
                      <a:pt x="4326" y="390"/>
                    </a:lnTo>
                    <a:lnTo>
                      <a:pt x="4332" y="390"/>
                    </a:lnTo>
                    <a:lnTo>
                      <a:pt x="4332" y="390"/>
                    </a:lnTo>
                    <a:lnTo>
                      <a:pt x="4332" y="390"/>
                    </a:lnTo>
                    <a:lnTo>
                      <a:pt x="4332" y="390"/>
                    </a:lnTo>
                    <a:lnTo>
                      <a:pt x="4332" y="390"/>
                    </a:lnTo>
                    <a:lnTo>
                      <a:pt x="4332" y="390"/>
                    </a:lnTo>
                    <a:lnTo>
                      <a:pt x="4338" y="390"/>
                    </a:lnTo>
                    <a:lnTo>
                      <a:pt x="4338" y="390"/>
                    </a:lnTo>
                    <a:lnTo>
                      <a:pt x="4338" y="396"/>
                    </a:lnTo>
                    <a:lnTo>
                      <a:pt x="4338" y="396"/>
                    </a:lnTo>
                    <a:lnTo>
                      <a:pt x="4338" y="396"/>
                    </a:lnTo>
                    <a:lnTo>
                      <a:pt x="4338" y="396"/>
                    </a:lnTo>
                    <a:lnTo>
                      <a:pt x="4344" y="402"/>
                    </a:lnTo>
                    <a:lnTo>
                      <a:pt x="4344" y="402"/>
                    </a:lnTo>
                    <a:lnTo>
                      <a:pt x="4344" y="402"/>
                    </a:lnTo>
                    <a:lnTo>
                      <a:pt x="4344" y="402"/>
                    </a:lnTo>
                    <a:lnTo>
                      <a:pt x="4344" y="402"/>
                    </a:lnTo>
                    <a:lnTo>
                      <a:pt x="4344" y="408"/>
                    </a:lnTo>
                    <a:lnTo>
                      <a:pt x="4344" y="408"/>
                    </a:lnTo>
                    <a:lnTo>
                      <a:pt x="4344" y="408"/>
                    </a:lnTo>
                    <a:lnTo>
                      <a:pt x="4362" y="426"/>
                    </a:lnTo>
                    <a:lnTo>
                      <a:pt x="4362" y="426"/>
                    </a:lnTo>
                    <a:lnTo>
                      <a:pt x="4368" y="426"/>
                    </a:lnTo>
                    <a:lnTo>
                      <a:pt x="4368" y="426"/>
                    </a:lnTo>
                    <a:lnTo>
                      <a:pt x="4368" y="426"/>
                    </a:lnTo>
                    <a:lnTo>
                      <a:pt x="4368" y="426"/>
                    </a:lnTo>
                    <a:lnTo>
                      <a:pt x="4368" y="426"/>
                    </a:lnTo>
                    <a:lnTo>
                      <a:pt x="4386" y="414"/>
                    </a:lnTo>
                    <a:lnTo>
                      <a:pt x="4386" y="414"/>
                    </a:lnTo>
                    <a:lnTo>
                      <a:pt x="4386" y="414"/>
                    </a:lnTo>
                    <a:lnTo>
                      <a:pt x="4392" y="414"/>
                    </a:lnTo>
                    <a:lnTo>
                      <a:pt x="4392" y="414"/>
                    </a:lnTo>
                    <a:lnTo>
                      <a:pt x="4392" y="414"/>
                    </a:lnTo>
                    <a:lnTo>
                      <a:pt x="4392" y="414"/>
                    </a:lnTo>
                    <a:lnTo>
                      <a:pt x="4392" y="408"/>
                    </a:lnTo>
                    <a:lnTo>
                      <a:pt x="4392" y="408"/>
                    </a:lnTo>
                    <a:lnTo>
                      <a:pt x="4392" y="408"/>
                    </a:lnTo>
                    <a:lnTo>
                      <a:pt x="4398" y="408"/>
                    </a:lnTo>
                    <a:lnTo>
                      <a:pt x="4398" y="408"/>
                    </a:lnTo>
                    <a:lnTo>
                      <a:pt x="4398" y="402"/>
                    </a:lnTo>
                    <a:lnTo>
                      <a:pt x="4398" y="402"/>
                    </a:lnTo>
                    <a:lnTo>
                      <a:pt x="4398" y="402"/>
                    </a:lnTo>
                    <a:lnTo>
                      <a:pt x="4398" y="402"/>
                    </a:lnTo>
                    <a:lnTo>
                      <a:pt x="4398" y="402"/>
                    </a:lnTo>
                    <a:lnTo>
                      <a:pt x="4398" y="396"/>
                    </a:lnTo>
                    <a:lnTo>
                      <a:pt x="4398" y="396"/>
                    </a:lnTo>
                    <a:lnTo>
                      <a:pt x="4404" y="396"/>
                    </a:lnTo>
                    <a:lnTo>
                      <a:pt x="4404" y="396"/>
                    </a:lnTo>
                    <a:lnTo>
                      <a:pt x="4404" y="396"/>
                    </a:lnTo>
                    <a:lnTo>
                      <a:pt x="4404" y="396"/>
                    </a:lnTo>
                    <a:lnTo>
                      <a:pt x="4404" y="396"/>
                    </a:lnTo>
                    <a:lnTo>
                      <a:pt x="4404" y="390"/>
                    </a:lnTo>
                    <a:lnTo>
                      <a:pt x="4410" y="390"/>
                    </a:lnTo>
                    <a:lnTo>
                      <a:pt x="4410" y="390"/>
                    </a:lnTo>
                    <a:lnTo>
                      <a:pt x="4410" y="390"/>
                    </a:lnTo>
                    <a:lnTo>
                      <a:pt x="4410" y="390"/>
                    </a:lnTo>
                    <a:lnTo>
                      <a:pt x="4410" y="390"/>
                    </a:lnTo>
                    <a:lnTo>
                      <a:pt x="4410" y="390"/>
                    </a:lnTo>
                    <a:lnTo>
                      <a:pt x="4416" y="390"/>
                    </a:lnTo>
                    <a:lnTo>
                      <a:pt x="4416" y="390"/>
                    </a:lnTo>
                    <a:lnTo>
                      <a:pt x="4416" y="396"/>
                    </a:lnTo>
                    <a:lnTo>
                      <a:pt x="4416" y="396"/>
                    </a:lnTo>
                    <a:lnTo>
                      <a:pt x="4416" y="396"/>
                    </a:lnTo>
                    <a:lnTo>
                      <a:pt x="4416" y="396"/>
                    </a:lnTo>
                    <a:lnTo>
                      <a:pt x="4416" y="396"/>
                    </a:lnTo>
                    <a:lnTo>
                      <a:pt x="4422" y="396"/>
                    </a:lnTo>
                    <a:lnTo>
                      <a:pt x="4422" y="402"/>
                    </a:lnTo>
                    <a:lnTo>
                      <a:pt x="4422" y="402"/>
                    </a:lnTo>
                    <a:lnTo>
                      <a:pt x="4422" y="402"/>
                    </a:lnTo>
                    <a:lnTo>
                      <a:pt x="4422" y="402"/>
                    </a:lnTo>
                    <a:lnTo>
                      <a:pt x="4422" y="402"/>
                    </a:lnTo>
                    <a:lnTo>
                      <a:pt x="4422" y="408"/>
                    </a:lnTo>
                    <a:lnTo>
                      <a:pt x="4428" y="408"/>
                    </a:lnTo>
                    <a:lnTo>
                      <a:pt x="4428" y="408"/>
                    </a:lnTo>
                    <a:lnTo>
                      <a:pt x="4428" y="408"/>
                    </a:lnTo>
                    <a:lnTo>
                      <a:pt x="4428" y="408"/>
                    </a:lnTo>
                    <a:lnTo>
                      <a:pt x="4446" y="426"/>
                    </a:lnTo>
                    <a:lnTo>
                      <a:pt x="4446" y="426"/>
                    </a:lnTo>
                    <a:lnTo>
                      <a:pt x="4446" y="426"/>
                    </a:lnTo>
                    <a:lnTo>
                      <a:pt x="4446" y="426"/>
                    </a:lnTo>
                    <a:lnTo>
                      <a:pt x="4446" y="426"/>
                    </a:lnTo>
                    <a:lnTo>
                      <a:pt x="4452" y="426"/>
                    </a:lnTo>
                    <a:lnTo>
                      <a:pt x="4452" y="426"/>
                    </a:lnTo>
                    <a:lnTo>
                      <a:pt x="4470" y="420"/>
                    </a:lnTo>
                    <a:lnTo>
                      <a:pt x="4470" y="420"/>
                    </a:lnTo>
                    <a:lnTo>
                      <a:pt x="4470" y="420"/>
                    </a:lnTo>
                    <a:lnTo>
                      <a:pt x="4470" y="420"/>
                    </a:lnTo>
                    <a:lnTo>
                      <a:pt x="4470" y="414"/>
                    </a:lnTo>
                    <a:lnTo>
                      <a:pt x="4470" y="414"/>
                    </a:lnTo>
                    <a:lnTo>
                      <a:pt x="4476" y="414"/>
                    </a:lnTo>
                    <a:lnTo>
                      <a:pt x="4476" y="414"/>
                    </a:lnTo>
                    <a:lnTo>
                      <a:pt x="4476" y="414"/>
                    </a:lnTo>
                    <a:lnTo>
                      <a:pt x="4476" y="408"/>
                    </a:lnTo>
                    <a:lnTo>
                      <a:pt x="4476" y="408"/>
                    </a:lnTo>
                    <a:lnTo>
                      <a:pt x="4476" y="408"/>
                    </a:lnTo>
                    <a:lnTo>
                      <a:pt x="4476" y="408"/>
                    </a:lnTo>
                    <a:lnTo>
                      <a:pt x="4476" y="408"/>
                    </a:lnTo>
                    <a:lnTo>
                      <a:pt x="4476" y="408"/>
                    </a:lnTo>
                    <a:lnTo>
                      <a:pt x="4482" y="402"/>
                    </a:lnTo>
                    <a:lnTo>
                      <a:pt x="4482" y="402"/>
                    </a:lnTo>
                    <a:lnTo>
                      <a:pt x="4482" y="402"/>
                    </a:lnTo>
                    <a:lnTo>
                      <a:pt x="4482" y="402"/>
                    </a:lnTo>
                    <a:lnTo>
                      <a:pt x="4482" y="402"/>
                    </a:lnTo>
                    <a:lnTo>
                      <a:pt x="4482" y="396"/>
                    </a:lnTo>
                    <a:lnTo>
                      <a:pt x="4488" y="396"/>
                    </a:lnTo>
                    <a:lnTo>
                      <a:pt x="4488" y="396"/>
                    </a:lnTo>
                    <a:lnTo>
                      <a:pt x="4488" y="396"/>
                    </a:lnTo>
                    <a:lnTo>
                      <a:pt x="4488" y="396"/>
                    </a:lnTo>
                    <a:lnTo>
                      <a:pt x="4488" y="396"/>
                    </a:lnTo>
                    <a:lnTo>
                      <a:pt x="4488" y="396"/>
                    </a:lnTo>
                    <a:lnTo>
                      <a:pt x="4488" y="396"/>
                    </a:lnTo>
                    <a:lnTo>
                      <a:pt x="4494" y="396"/>
                    </a:lnTo>
                    <a:lnTo>
                      <a:pt x="4494" y="396"/>
                    </a:lnTo>
                    <a:lnTo>
                      <a:pt x="4494" y="396"/>
                    </a:lnTo>
                    <a:lnTo>
                      <a:pt x="4494" y="396"/>
                    </a:lnTo>
                    <a:lnTo>
                      <a:pt x="4494" y="396"/>
                    </a:lnTo>
                    <a:lnTo>
                      <a:pt x="4494" y="396"/>
                    </a:lnTo>
                    <a:lnTo>
                      <a:pt x="4500" y="396"/>
                    </a:lnTo>
                    <a:lnTo>
                      <a:pt x="4500" y="396"/>
                    </a:lnTo>
                    <a:lnTo>
                      <a:pt x="4500" y="402"/>
                    </a:lnTo>
                    <a:lnTo>
                      <a:pt x="4500" y="402"/>
                    </a:lnTo>
                    <a:lnTo>
                      <a:pt x="4500" y="402"/>
                    </a:lnTo>
                    <a:lnTo>
                      <a:pt x="4500" y="402"/>
                    </a:lnTo>
                    <a:lnTo>
                      <a:pt x="4506" y="402"/>
                    </a:lnTo>
                    <a:lnTo>
                      <a:pt x="4506" y="408"/>
                    </a:lnTo>
                    <a:lnTo>
                      <a:pt x="4506" y="408"/>
                    </a:lnTo>
                    <a:lnTo>
                      <a:pt x="4506" y="408"/>
                    </a:lnTo>
                    <a:lnTo>
                      <a:pt x="4506" y="408"/>
                    </a:lnTo>
                    <a:lnTo>
                      <a:pt x="4506" y="408"/>
                    </a:lnTo>
                    <a:lnTo>
                      <a:pt x="4506" y="414"/>
                    </a:lnTo>
                    <a:lnTo>
                      <a:pt x="4506" y="414"/>
                    </a:lnTo>
                    <a:lnTo>
                      <a:pt x="4506" y="414"/>
                    </a:lnTo>
                    <a:lnTo>
                      <a:pt x="4530" y="432"/>
                    </a:lnTo>
                    <a:lnTo>
                      <a:pt x="4530" y="432"/>
                    </a:lnTo>
                    <a:lnTo>
                      <a:pt x="4530" y="432"/>
                    </a:lnTo>
                    <a:lnTo>
                      <a:pt x="4530" y="432"/>
                    </a:lnTo>
                    <a:lnTo>
                      <a:pt x="4530" y="432"/>
                    </a:lnTo>
                    <a:lnTo>
                      <a:pt x="4530" y="432"/>
                    </a:lnTo>
                    <a:lnTo>
                      <a:pt x="4530" y="432"/>
                    </a:lnTo>
                    <a:lnTo>
                      <a:pt x="4548" y="420"/>
                    </a:lnTo>
                    <a:lnTo>
                      <a:pt x="4548" y="420"/>
                    </a:lnTo>
                    <a:lnTo>
                      <a:pt x="4554" y="420"/>
                    </a:lnTo>
                    <a:lnTo>
                      <a:pt x="4554" y="420"/>
                    </a:lnTo>
                    <a:lnTo>
                      <a:pt x="4554" y="420"/>
                    </a:lnTo>
                    <a:lnTo>
                      <a:pt x="4554" y="420"/>
                    </a:lnTo>
                    <a:lnTo>
                      <a:pt x="4554" y="420"/>
                    </a:lnTo>
                    <a:lnTo>
                      <a:pt x="4554" y="414"/>
                    </a:lnTo>
                    <a:lnTo>
                      <a:pt x="4554" y="414"/>
                    </a:lnTo>
                    <a:lnTo>
                      <a:pt x="4560" y="414"/>
                    </a:lnTo>
                    <a:lnTo>
                      <a:pt x="4560" y="414"/>
                    </a:lnTo>
                    <a:lnTo>
                      <a:pt x="4560" y="414"/>
                    </a:lnTo>
                    <a:lnTo>
                      <a:pt x="4560" y="408"/>
                    </a:lnTo>
                    <a:lnTo>
                      <a:pt x="4560" y="408"/>
                    </a:lnTo>
                    <a:lnTo>
                      <a:pt x="4560" y="408"/>
                    </a:lnTo>
                    <a:lnTo>
                      <a:pt x="4560" y="408"/>
                    </a:lnTo>
                    <a:lnTo>
                      <a:pt x="4560" y="408"/>
                    </a:lnTo>
                    <a:lnTo>
                      <a:pt x="4560" y="408"/>
                    </a:lnTo>
                    <a:lnTo>
                      <a:pt x="4566" y="402"/>
                    </a:lnTo>
                    <a:lnTo>
                      <a:pt x="4566" y="402"/>
                    </a:lnTo>
                    <a:lnTo>
                      <a:pt x="4566" y="402"/>
                    </a:lnTo>
                    <a:lnTo>
                      <a:pt x="4566" y="402"/>
                    </a:lnTo>
                    <a:lnTo>
                      <a:pt x="4566" y="402"/>
                    </a:lnTo>
                    <a:lnTo>
                      <a:pt x="4566" y="402"/>
                    </a:lnTo>
                    <a:lnTo>
                      <a:pt x="4572" y="402"/>
                    </a:lnTo>
                    <a:lnTo>
                      <a:pt x="4572" y="402"/>
                    </a:lnTo>
                    <a:lnTo>
                      <a:pt x="4572" y="396"/>
                    </a:lnTo>
                    <a:lnTo>
                      <a:pt x="4572" y="396"/>
                    </a:lnTo>
                    <a:lnTo>
                      <a:pt x="4572" y="396"/>
                    </a:lnTo>
                    <a:lnTo>
                      <a:pt x="4572" y="396"/>
                    </a:lnTo>
                    <a:lnTo>
                      <a:pt x="4572" y="402"/>
                    </a:lnTo>
                    <a:lnTo>
                      <a:pt x="4578" y="402"/>
                    </a:lnTo>
                    <a:lnTo>
                      <a:pt x="4578" y="402"/>
                    </a:lnTo>
                    <a:lnTo>
                      <a:pt x="4578" y="402"/>
                    </a:lnTo>
                    <a:lnTo>
                      <a:pt x="4578" y="402"/>
                    </a:lnTo>
                    <a:lnTo>
                      <a:pt x="4578" y="402"/>
                    </a:lnTo>
                    <a:lnTo>
                      <a:pt x="4578" y="402"/>
                    </a:lnTo>
                    <a:lnTo>
                      <a:pt x="4584" y="402"/>
                    </a:lnTo>
                    <a:lnTo>
                      <a:pt x="4584" y="408"/>
                    </a:lnTo>
                    <a:lnTo>
                      <a:pt x="4584" y="408"/>
                    </a:lnTo>
                    <a:lnTo>
                      <a:pt x="4584" y="408"/>
                    </a:lnTo>
                    <a:lnTo>
                      <a:pt x="4584" y="408"/>
                    </a:lnTo>
                    <a:lnTo>
                      <a:pt x="4584" y="408"/>
                    </a:lnTo>
                    <a:lnTo>
                      <a:pt x="4584" y="414"/>
                    </a:lnTo>
                    <a:lnTo>
                      <a:pt x="4590" y="414"/>
                    </a:lnTo>
                    <a:lnTo>
                      <a:pt x="4590" y="414"/>
                    </a:lnTo>
                    <a:lnTo>
                      <a:pt x="4590" y="414"/>
                    </a:lnTo>
                    <a:lnTo>
                      <a:pt x="4590" y="420"/>
                    </a:lnTo>
                    <a:lnTo>
                      <a:pt x="4590" y="420"/>
                    </a:lnTo>
                    <a:lnTo>
                      <a:pt x="4608" y="432"/>
                    </a:lnTo>
                    <a:lnTo>
                      <a:pt x="4608" y="432"/>
                    </a:lnTo>
                    <a:lnTo>
                      <a:pt x="4608" y="438"/>
                    </a:lnTo>
                    <a:lnTo>
                      <a:pt x="4608" y="438"/>
                    </a:lnTo>
                    <a:lnTo>
                      <a:pt x="4614" y="438"/>
                    </a:lnTo>
                    <a:lnTo>
                      <a:pt x="4614" y="438"/>
                    </a:lnTo>
                    <a:lnTo>
                      <a:pt x="4614" y="438"/>
                    </a:lnTo>
                    <a:lnTo>
                      <a:pt x="4632" y="426"/>
                    </a:lnTo>
                    <a:lnTo>
                      <a:pt x="4632" y="426"/>
                    </a:lnTo>
                    <a:lnTo>
                      <a:pt x="4632" y="426"/>
                    </a:lnTo>
                    <a:lnTo>
                      <a:pt x="4632" y="426"/>
                    </a:lnTo>
                    <a:lnTo>
                      <a:pt x="4632" y="426"/>
                    </a:lnTo>
                    <a:lnTo>
                      <a:pt x="4638" y="420"/>
                    </a:lnTo>
                    <a:lnTo>
                      <a:pt x="4638" y="420"/>
                    </a:lnTo>
                    <a:lnTo>
                      <a:pt x="4638" y="420"/>
                    </a:lnTo>
                    <a:lnTo>
                      <a:pt x="4638" y="420"/>
                    </a:lnTo>
                    <a:lnTo>
                      <a:pt x="4638" y="420"/>
                    </a:lnTo>
                    <a:lnTo>
                      <a:pt x="4638" y="414"/>
                    </a:lnTo>
                    <a:lnTo>
                      <a:pt x="4638" y="414"/>
                    </a:lnTo>
                    <a:lnTo>
                      <a:pt x="4638" y="414"/>
                    </a:lnTo>
                    <a:lnTo>
                      <a:pt x="4644" y="414"/>
                    </a:lnTo>
                    <a:lnTo>
                      <a:pt x="4644" y="414"/>
                    </a:lnTo>
                    <a:lnTo>
                      <a:pt x="4644" y="414"/>
                    </a:lnTo>
                    <a:lnTo>
                      <a:pt x="4644" y="408"/>
                    </a:lnTo>
                    <a:lnTo>
                      <a:pt x="4644" y="408"/>
                    </a:lnTo>
                    <a:lnTo>
                      <a:pt x="4644" y="408"/>
                    </a:lnTo>
                    <a:lnTo>
                      <a:pt x="4644" y="408"/>
                    </a:lnTo>
                    <a:lnTo>
                      <a:pt x="4644" y="408"/>
                    </a:lnTo>
                    <a:lnTo>
                      <a:pt x="4650" y="402"/>
                    </a:lnTo>
                    <a:lnTo>
                      <a:pt x="4650" y="402"/>
                    </a:lnTo>
                    <a:lnTo>
                      <a:pt x="4650" y="402"/>
                    </a:lnTo>
                    <a:lnTo>
                      <a:pt x="4650" y="402"/>
                    </a:lnTo>
                    <a:lnTo>
                      <a:pt x="4650" y="402"/>
                    </a:lnTo>
                    <a:lnTo>
                      <a:pt x="4650" y="402"/>
                    </a:lnTo>
                    <a:lnTo>
                      <a:pt x="4656" y="402"/>
                    </a:lnTo>
                    <a:lnTo>
                      <a:pt x="4656" y="402"/>
                    </a:lnTo>
                    <a:lnTo>
                      <a:pt x="4656" y="402"/>
                    </a:lnTo>
                    <a:lnTo>
                      <a:pt x="4656" y="402"/>
                    </a:lnTo>
                    <a:lnTo>
                      <a:pt x="4656" y="402"/>
                    </a:lnTo>
                    <a:lnTo>
                      <a:pt x="4656" y="402"/>
                    </a:lnTo>
                    <a:lnTo>
                      <a:pt x="4662" y="402"/>
                    </a:lnTo>
                    <a:lnTo>
                      <a:pt x="4662" y="402"/>
                    </a:lnTo>
                    <a:lnTo>
                      <a:pt x="4662" y="408"/>
                    </a:lnTo>
                    <a:lnTo>
                      <a:pt x="4662" y="408"/>
                    </a:lnTo>
                    <a:lnTo>
                      <a:pt x="4662" y="408"/>
                    </a:lnTo>
                    <a:lnTo>
                      <a:pt x="4662" y="408"/>
                    </a:lnTo>
                    <a:lnTo>
                      <a:pt x="4662" y="408"/>
                    </a:lnTo>
                    <a:lnTo>
                      <a:pt x="4668" y="414"/>
                    </a:lnTo>
                    <a:lnTo>
                      <a:pt x="4668" y="414"/>
                    </a:lnTo>
                    <a:lnTo>
                      <a:pt x="4668" y="414"/>
                    </a:lnTo>
                    <a:lnTo>
                      <a:pt x="4668" y="414"/>
                    </a:lnTo>
                    <a:lnTo>
                      <a:pt x="4668" y="414"/>
                    </a:lnTo>
                    <a:lnTo>
                      <a:pt x="4668" y="420"/>
                    </a:lnTo>
                    <a:lnTo>
                      <a:pt x="4668" y="420"/>
                    </a:lnTo>
                    <a:lnTo>
                      <a:pt x="4674" y="420"/>
                    </a:lnTo>
                    <a:lnTo>
                      <a:pt x="4674" y="420"/>
                    </a:lnTo>
                    <a:lnTo>
                      <a:pt x="4692" y="438"/>
                    </a:lnTo>
                    <a:lnTo>
                      <a:pt x="4692" y="438"/>
                    </a:lnTo>
                    <a:lnTo>
                      <a:pt x="4692" y="438"/>
                    </a:lnTo>
                    <a:lnTo>
                      <a:pt x="4692" y="438"/>
                    </a:lnTo>
                    <a:lnTo>
                      <a:pt x="4692" y="438"/>
                    </a:lnTo>
                    <a:lnTo>
                      <a:pt x="4692" y="438"/>
                    </a:lnTo>
                    <a:lnTo>
                      <a:pt x="4692" y="438"/>
                    </a:lnTo>
                    <a:lnTo>
                      <a:pt x="4716" y="426"/>
                    </a:lnTo>
                    <a:lnTo>
                      <a:pt x="4716" y="426"/>
                    </a:lnTo>
                    <a:lnTo>
                      <a:pt x="4716" y="426"/>
                    </a:lnTo>
                    <a:lnTo>
                      <a:pt x="4716" y="426"/>
                    </a:lnTo>
                    <a:lnTo>
                      <a:pt x="4716" y="426"/>
                    </a:lnTo>
                    <a:lnTo>
                      <a:pt x="4716" y="426"/>
                    </a:lnTo>
                    <a:lnTo>
                      <a:pt x="4716" y="426"/>
                    </a:lnTo>
                    <a:lnTo>
                      <a:pt x="4716" y="420"/>
                    </a:lnTo>
                    <a:lnTo>
                      <a:pt x="4722" y="420"/>
                    </a:lnTo>
                    <a:lnTo>
                      <a:pt x="4722" y="420"/>
                    </a:lnTo>
                    <a:lnTo>
                      <a:pt x="4722" y="420"/>
                    </a:lnTo>
                    <a:lnTo>
                      <a:pt x="4722" y="420"/>
                    </a:lnTo>
                    <a:lnTo>
                      <a:pt x="4722" y="414"/>
                    </a:lnTo>
                    <a:lnTo>
                      <a:pt x="4722" y="414"/>
                    </a:lnTo>
                    <a:lnTo>
                      <a:pt x="4722" y="414"/>
                    </a:lnTo>
                    <a:lnTo>
                      <a:pt x="4722" y="414"/>
                    </a:lnTo>
                    <a:lnTo>
                      <a:pt x="4722" y="414"/>
                    </a:lnTo>
                    <a:lnTo>
                      <a:pt x="4728" y="414"/>
                    </a:lnTo>
                    <a:lnTo>
                      <a:pt x="4728" y="408"/>
                    </a:lnTo>
                    <a:lnTo>
                      <a:pt x="4728" y="408"/>
                    </a:lnTo>
                    <a:lnTo>
                      <a:pt x="4728" y="408"/>
                    </a:lnTo>
                    <a:lnTo>
                      <a:pt x="4728" y="408"/>
                    </a:lnTo>
                    <a:lnTo>
                      <a:pt x="4728" y="408"/>
                    </a:lnTo>
                    <a:lnTo>
                      <a:pt x="4734" y="408"/>
                    </a:lnTo>
                    <a:lnTo>
                      <a:pt x="4734" y="408"/>
                    </a:lnTo>
                    <a:lnTo>
                      <a:pt x="4734" y="408"/>
                    </a:lnTo>
                    <a:lnTo>
                      <a:pt x="4734" y="402"/>
                    </a:lnTo>
                    <a:lnTo>
                      <a:pt x="4734" y="402"/>
                    </a:lnTo>
                    <a:lnTo>
                      <a:pt x="4734" y="402"/>
                    </a:lnTo>
                    <a:lnTo>
                      <a:pt x="4734" y="402"/>
                    </a:lnTo>
                    <a:lnTo>
                      <a:pt x="4740" y="408"/>
                    </a:lnTo>
                    <a:lnTo>
                      <a:pt x="4740" y="408"/>
                    </a:lnTo>
                    <a:lnTo>
                      <a:pt x="4740" y="408"/>
                    </a:lnTo>
                    <a:lnTo>
                      <a:pt x="4740" y="408"/>
                    </a:lnTo>
                    <a:lnTo>
                      <a:pt x="4740" y="408"/>
                    </a:lnTo>
                    <a:lnTo>
                      <a:pt x="4740" y="408"/>
                    </a:lnTo>
                    <a:lnTo>
                      <a:pt x="4746" y="408"/>
                    </a:lnTo>
                    <a:lnTo>
                      <a:pt x="4746" y="408"/>
                    </a:lnTo>
                    <a:lnTo>
                      <a:pt x="4746" y="414"/>
                    </a:lnTo>
                    <a:lnTo>
                      <a:pt x="4746" y="414"/>
                    </a:lnTo>
                    <a:lnTo>
                      <a:pt x="4746" y="414"/>
                    </a:lnTo>
                    <a:lnTo>
                      <a:pt x="4746" y="414"/>
                    </a:lnTo>
                    <a:lnTo>
                      <a:pt x="4746" y="414"/>
                    </a:lnTo>
                    <a:lnTo>
                      <a:pt x="4752" y="420"/>
                    </a:lnTo>
                    <a:lnTo>
                      <a:pt x="4752" y="420"/>
                    </a:lnTo>
                    <a:lnTo>
                      <a:pt x="4752" y="420"/>
                    </a:lnTo>
                    <a:lnTo>
                      <a:pt x="4752" y="420"/>
                    </a:lnTo>
                    <a:lnTo>
                      <a:pt x="4752" y="420"/>
                    </a:lnTo>
                    <a:lnTo>
                      <a:pt x="4752" y="420"/>
                    </a:lnTo>
                    <a:lnTo>
                      <a:pt x="4770" y="438"/>
                    </a:lnTo>
                    <a:lnTo>
                      <a:pt x="4770" y="438"/>
                    </a:lnTo>
                    <a:lnTo>
                      <a:pt x="4770" y="438"/>
                    </a:lnTo>
                    <a:lnTo>
                      <a:pt x="4776" y="438"/>
                    </a:lnTo>
                    <a:lnTo>
                      <a:pt x="4776" y="438"/>
                    </a:lnTo>
                    <a:lnTo>
                      <a:pt x="4776" y="438"/>
                    </a:lnTo>
                    <a:lnTo>
                      <a:pt x="4776" y="438"/>
                    </a:lnTo>
                    <a:lnTo>
                      <a:pt x="4794" y="432"/>
                    </a:lnTo>
                    <a:lnTo>
                      <a:pt x="4794" y="432"/>
                    </a:lnTo>
                    <a:lnTo>
                      <a:pt x="4794" y="432"/>
                    </a:lnTo>
                    <a:lnTo>
                      <a:pt x="4794" y="432"/>
                    </a:lnTo>
                    <a:lnTo>
                      <a:pt x="4800" y="432"/>
                    </a:lnTo>
                    <a:lnTo>
                      <a:pt x="4800" y="426"/>
                    </a:lnTo>
                    <a:lnTo>
                      <a:pt x="4800" y="426"/>
                    </a:lnTo>
                    <a:lnTo>
                      <a:pt x="4800" y="426"/>
                    </a:lnTo>
                    <a:lnTo>
                      <a:pt x="4800" y="426"/>
                    </a:lnTo>
                    <a:lnTo>
                      <a:pt x="4800" y="426"/>
                    </a:lnTo>
                    <a:lnTo>
                      <a:pt x="4800" y="420"/>
                    </a:lnTo>
                    <a:lnTo>
                      <a:pt x="4800" y="420"/>
                    </a:lnTo>
                    <a:lnTo>
                      <a:pt x="4806" y="420"/>
                    </a:lnTo>
                    <a:lnTo>
                      <a:pt x="4806" y="420"/>
                    </a:lnTo>
                    <a:lnTo>
                      <a:pt x="4806" y="420"/>
                    </a:lnTo>
                    <a:lnTo>
                      <a:pt x="4806" y="420"/>
                    </a:lnTo>
                    <a:lnTo>
                      <a:pt x="4806" y="414"/>
                    </a:lnTo>
                    <a:lnTo>
                      <a:pt x="4806" y="414"/>
                    </a:lnTo>
                    <a:lnTo>
                      <a:pt x="4806" y="414"/>
                    </a:lnTo>
                    <a:lnTo>
                      <a:pt x="4806" y="414"/>
                    </a:lnTo>
                    <a:lnTo>
                      <a:pt x="4812" y="414"/>
                    </a:lnTo>
                    <a:lnTo>
                      <a:pt x="4812" y="414"/>
                    </a:lnTo>
                    <a:lnTo>
                      <a:pt x="4812" y="408"/>
                    </a:lnTo>
                    <a:lnTo>
                      <a:pt x="4812" y="408"/>
                    </a:lnTo>
                    <a:lnTo>
                      <a:pt x="4812" y="408"/>
                    </a:lnTo>
                    <a:lnTo>
                      <a:pt x="4812" y="408"/>
                    </a:lnTo>
                    <a:lnTo>
                      <a:pt x="4818" y="408"/>
                    </a:lnTo>
                    <a:lnTo>
                      <a:pt x="4818" y="408"/>
                    </a:lnTo>
                    <a:lnTo>
                      <a:pt x="4818" y="408"/>
                    </a:lnTo>
                    <a:lnTo>
                      <a:pt x="4818" y="408"/>
                    </a:lnTo>
                    <a:lnTo>
                      <a:pt x="4818" y="408"/>
                    </a:lnTo>
                    <a:lnTo>
                      <a:pt x="4818" y="408"/>
                    </a:lnTo>
                    <a:lnTo>
                      <a:pt x="4824" y="408"/>
                    </a:lnTo>
                    <a:lnTo>
                      <a:pt x="4824" y="408"/>
                    </a:lnTo>
                    <a:lnTo>
                      <a:pt x="4824" y="414"/>
                    </a:lnTo>
                    <a:lnTo>
                      <a:pt x="4824" y="414"/>
                    </a:lnTo>
                    <a:lnTo>
                      <a:pt x="4824" y="414"/>
                    </a:lnTo>
                    <a:lnTo>
                      <a:pt x="4824" y="414"/>
                    </a:lnTo>
                    <a:lnTo>
                      <a:pt x="4824" y="414"/>
                    </a:lnTo>
                    <a:lnTo>
                      <a:pt x="4830" y="414"/>
                    </a:lnTo>
                    <a:lnTo>
                      <a:pt x="4830" y="420"/>
                    </a:lnTo>
                    <a:lnTo>
                      <a:pt x="4830" y="420"/>
                    </a:lnTo>
                    <a:lnTo>
                      <a:pt x="4830" y="420"/>
                    </a:lnTo>
                    <a:lnTo>
                      <a:pt x="4830" y="420"/>
                    </a:lnTo>
                    <a:lnTo>
                      <a:pt x="4830" y="420"/>
                    </a:lnTo>
                    <a:lnTo>
                      <a:pt x="4830" y="426"/>
                    </a:lnTo>
                    <a:lnTo>
                      <a:pt x="4836" y="426"/>
                    </a:lnTo>
                    <a:lnTo>
                      <a:pt x="4836" y="426"/>
                    </a:lnTo>
                    <a:lnTo>
                      <a:pt x="4836" y="426"/>
                    </a:lnTo>
                    <a:lnTo>
                      <a:pt x="4854" y="444"/>
                    </a:lnTo>
                    <a:lnTo>
                      <a:pt x="4854" y="444"/>
                    </a:lnTo>
                    <a:lnTo>
                      <a:pt x="4854" y="444"/>
                    </a:lnTo>
                    <a:lnTo>
                      <a:pt x="4854" y="444"/>
                    </a:lnTo>
                    <a:lnTo>
                      <a:pt x="4854" y="444"/>
                    </a:lnTo>
                    <a:lnTo>
                      <a:pt x="4854" y="444"/>
                    </a:lnTo>
                    <a:lnTo>
                      <a:pt x="4860" y="444"/>
                    </a:lnTo>
                    <a:lnTo>
                      <a:pt x="4878" y="432"/>
                    </a:lnTo>
                    <a:lnTo>
                      <a:pt x="4878" y="432"/>
                    </a:lnTo>
                    <a:lnTo>
                      <a:pt x="4878" y="432"/>
                    </a:lnTo>
                    <a:lnTo>
                      <a:pt x="4878" y="432"/>
                    </a:lnTo>
                    <a:lnTo>
                      <a:pt x="4878" y="432"/>
                    </a:lnTo>
                    <a:lnTo>
                      <a:pt x="4878" y="432"/>
                    </a:lnTo>
                    <a:lnTo>
                      <a:pt x="4878" y="432"/>
                    </a:lnTo>
                    <a:lnTo>
                      <a:pt x="4884" y="432"/>
                    </a:lnTo>
                  </a:path>
                </a:pathLst>
              </a:custGeom>
              <a:noFill/>
              <a:ln w="1587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691" name="Rectangle 1131"/>
              <p:cNvSpPr>
                <a:spLocks noChangeArrowheads="1"/>
              </p:cNvSpPr>
              <p:nvPr/>
            </p:nvSpPr>
            <p:spPr bwMode="auto">
              <a:xfrm>
                <a:off x="1095" y="3683"/>
                <a:ext cx="288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800" b="1" i="0" u="none" strike="noStrike" cap="none" normalizeH="0" baseline="0" smtClean="0">
                    <a:ln>
                      <a:noFill/>
                    </a:ln>
                    <a:solidFill>
                      <a:srgbClr val="00FF00"/>
                    </a:solidFill>
                    <a:effectLst/>
                    <a:latin typeface="Arial" pitchFamily="34" charset="0"/>
                  </a:rPr>
                  <a:t>Ay_bet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67692" name="Freeform 1132"/>
              <p:cNvSpPr>
                <a:spLocks/>
              </p:cNvSpPr>
              <p:nvPr/>
            </p:nvSpPr>
            <p:spPr bwMode="auto">
              <a:xfrm>
                <a:off x="447" y="3671"/>
                <a:ext cx="4884" cy="1"/>
              </a:xfrm>
              <a:custGeom>
                <a:avLst/>
                <a:gdLst/>
                <a:ahLst/>
                <a:cxnLst>
                  <a:cxn ang="0">
                    <a:pos x="60" y="0"/>
                  </a:cxn>
                  <a:cxn ang="0">
                    <a:pos x="120" y="0"/>
                  </a:cxn>
                  <a:cxn ang="0">
                    <a:pos x="198" y="0"/>
                  </a:cxn>
                  <a:cxn ang="0">
                    <a:pos x="258" y="0"/>
                  </a:cxn>
                  <a:cxn ang="0">
                    <a:pos x="318" y="0"/>
                  </a:cxn>
                  <a:cxn ang="0">
                    <a:pos x="378" y="0"/>
                  </a:cxn>
                  <a:cxn ang="0">
                    <a:pos x="456" y="0"/>
                  </a:cxn>
                  <a:cxn ang="0">
                    <a:pos x="516" y="0"/>
                  </a:cxn>
                  <a:cxn ang="0">
                    <a:pos x="576" y="0"/>
                  </a:cxn>
                  <a:cxn ang="0">
                    <a:pos x="636" y="0"/>
                  </a:cxn>
                  <a:cxn ang="0">
                    <a:pos x="714" y="0"/>
                  </a:cxn>
                  <a:cxn ang="0">
                    <a:pos x="774" y="0"/>
                  </a:cxn>
                  <a:cxn ang="0">
                    <a:pos x="834" y="0"/>
                  </a:cxn>
                  <a:cxn ang="0">
                    <a:pos x="894" y="0"/>
                  </a:cxn>
                  <a:cxn ang="0">
                    <a:pos x="966" y="0"/>
                  </a:cxn>
                  <a:cxn ang="0">
                    <a:pos x="1026" y="0"/>
                  </a:cxn>
                  <a:cxn ang="0">
                    <a:pos x="1086" y="0"/>
                  </a:cxn>
                  <a:cxn ang="0">
                    <a:pos x="1188" y="0"/>
                  </a:cxn>
                  <a:cxn ang="0">
                    <a:pos x="1266" y="0"/>
                  </a:cxn>
                  <a:cxn ang="0">
                    <a:pos x="1344" y="0"/>
                  </a:cxn>
                  <a:cxn ang="0">
                    <a:pos x="1422" y="0"/>
                  </a:cxn>
                  <a:cxn ang="0">
                    <a:pos x="1506" y="0"/>
                  </a:cxn>
                  <a:cxn ang="0">
                    <a:pos x="1620" y="0"/>
                  </a:cxn>
                  <a:cxn ang="0">
                    <a:pos x="1698" y="0"/>
                  </a:cxn>
                  <a:cxn ang="0">
                    <a:pos x="1782" y="0"/>
                  </a:cxn>
                  <a:cxn ang="0">
                    <a:pos x="1860" y="0"/>
                  </a:cxn>
                  <a:cxn ang="0">
                    <a:pos x="1974" y="0"/>
                  </a:cxn>
                  <a:cxn ang="0">
                    <a:pos x="2052" y="0"/>
                  </a:cxn>
                  <a:cxn ang="0">
                    <a:pos x="2136" y="0"/>
                  </a:cxn>
                  <a:cxn ang="0">
                    <a:pos x="2214" y="0"/>
                  </a:cxn>
                  <a:cxn ang="0">
                    <a:pos x="2328" y="0"/>
                  </a:cxn>
                  <a:cxn ang="0">
                    <a:pos x="2406" y="0"/>
                  </a:cxn>
                  <a:cxn ang="0">
                    <a:pos x="2490" y="0"/>
                  </a:cxn>
                  <a:cxn ang="0">
                    <a:pos x="2568" y="0"/>
                  </a:cxn>
                  <a:cxn ang="0">
                    <a:pos x="2682" y="0"/>
                  </a:cxn>
                  <a:cxn ang="0">
                    <a:pos x="2760" y="0"/>
                  </a:cxn>
                  <a:cxn ang="0">
                    <a:pos x="2844" y="0"/>
                  </a:cxn>
                  <a:cxn ang="0">
                    <a:pos x="2922" y="0"/>
                  </a:cxn>
                  <a:cxn ang="0">
                    <a:pos x="3036" y="0"/>
                  </a:cxn>
                  <a:cxn ang="0">
                    <a:pos x="3114" y="0"/>
                  </a:cxn>
                  <a:cxn ang="0">
                    <a:pos x="3198" y="0"/>
                  </a:cxn>
                  <a:cxn ang="0">
                    <a:pos x="3276" y="0"/>
                  </a:cxn>
                  <a:cxn ang="0">
                    <a:pos x="3354" y="0"/>
                  </a:cxn>
                  <a:cxn ang="0">
                    <a:pos x="3432" y="0"/>
                  </a:cxn>
                  <a:cxn ang="0">
                    <a:pos x="3510" y="0"/>
                  </a:cxn>
                  <a:cxn ang="0">
                    <a:pos x="3588" y="0"/>
                  </a:cxn>
                  <a:cxn ang="0">
                    <a:pos x="3666" y="0"/>
                  </a:cxn>
                  <a:cxn ang="0">
                    <a:pos x="3744" y="0"/>
                  </a:cxn>
                  <a:cxn ang="0">
                    <a:pos x="3822" y="0"/>
                  </a:cxn>
                  <a:cxn ang="0">
                    <a:pos x="3900" y="0"/>
                  </a:cxn>
                  <a:cxn ang="0">
                    <a:pos x="3960" y="0"/>
                  </a:cxn>
                  <a:cxn ang="0">
                    <a:pos x="4038" y="0"/>
                  </a:cxn>
                  <a:cxn ang="0">
                    <a:pos x="4098" y="0"/>
                  </a:cxn>
                  <a:cxn ang="0">
                    <a:pos x="4176" y="0"/>
                  </a:cxn>
                  <a:cxn ang="0">
                    <a:pos x="4254" y="0"/>
                  </a:cxn>
                  <a:cxn ang="0">
                    <a:pos x="4332" y="0"/>
                  </a:cxn>
                  <a:cxn ang="0">
                    <a:pos x="4410" y="0"/>
                  </a:cxn>
                  <a:cxn ang="0">
                    <a:pos x="4488" y="0"/>
                  </a:cxn>
                  <a:cxn ang="0">
                    <a:pos x="4566" y="0"/>
                  </a:cxn>
                  <a:cxn ang="0">
                    <a:pos x="4644" y="0"/>
                  </a:cxn>
                  <a:cxn ang="0">
                    <a:pos x="4722" y="0"/>
                  </a:cxn>
                  <a:cxn ang="0">
                    <a:pos x="4800" y="0"/>
                  </a:cxn>
                  <a:cxn ang="0">
                    <a:pos x="4878" y="0"/>
                  </a:cxn>
                </a:cxnLst>
                <a:rect l="0" t="0" r="r" b="b"/>
                <a:pathLst>
                  <a:path w="488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30" y="0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72" y="0"/>
                    </a:lnTo>
                    <a:lnTo>
                      <a:pt x="72" y="0"/>
                    </a:lnTo>
                    <a:lnTo>
                      <a:pt x="72" y="0"/>
                    </a:lnTo>
                    <a:lnTo>
                      <a:pt x="72" y="0"/>
                    </a:lnTo>
                    <a:lnTo>
                      <a:pt x="72" y="0"/>
                    </a:lnTo>
                    <a:lnTo>
                      <a:pt x="72" y="0"/>
                    </a:lnTo>
                    <a:lnTo>
                      <a:pt x="78" y="0"/>
                    </a:lnTo>
                    <a:lnTo>
                      <a:pt x="78" y="0"/>
                    </a:lnTo>
                    <a:lnTo>
                      <a:pt x="78" y="0"/>
                    </a:lnTo>
                    <a:lnTo>
                      <a:pt x="78" y="0"/>
                    </a:lnTo>
                    <a:lnTo>
                      <a:pt x="78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8" y="0"/>
                    </a:lnTo>
                    <a:lnTo>
                      <a:pt x="168" y="0"/>
                    </a:lnTo>
                    <a:lnTo>
                      <a:pt x="168" y="0"/>
                    </a:lnTo>
                    <a:lnTo>
                      <a:pt x="168" y="0"/>
                    </a:lnTo>
                    <a:lnTo>
                      <a:pt x="168" y="0"/>
                    </a:lnTo>
                    <a:lnTo>
                      <a:pt x="168" y="0"/>
                    </a:lnTo>
                    <a:lnTo>
                      <a:pt x="168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70" y="0"/>
                    </a:lnTo>
                    <a:lnTo>
                      <a:pt x="270" y="0"/>
                    </a:lnTo>
                    <a:lnTo>
                      <a:pt x="270" y="0"/>
                    </a:lnTo>
                    <a:lnTo>
                      <a:pt x="270" y="0"/>
                    </a:lnTo>
                    <a:lnTo>
                      <a:pt x="270" y="0"/>
                    </a:lnTo>
                    <a:lnTo>
                      <a:pt x="270" y="0"/>
                    </a:lnTo>
                    <a:lnTo>
                      <a:pt x="270" y="0"/>
                    </a:lnTo>
                    <a:lnTo>
                      <a:pt x="270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12" y="0"/>
                    </a:lnTo>
                    <a:lnTo>
                      <a:pt x="312" y="0"/>
                    </a:lnTo>
                    <a:lnTo>
                      <a:pt x="312" y="0"/>
                    </a:lnTo>
                    <a:lnTo>
                      <a:pt x="312" y="0"/>
                    </a:lnTo>
                    <a:lnTo>
                      <a:pt x="312" y="0"/>
                    </a:lnTo>
                    <a:lnTo>
                      <a:pt x="312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6" y="0"/>
                    </a:lnTo>
                    <a:lnTo>
                      <a:pt x="366" y="0"/>
                    </a:lnTo>
                    <a:lnTo>
                      <a:pt x="366" y="0"/>
                    </a:lnTo>
                    <a:lnTo>
                      <a:pt x="366" y="0"/>
                    </a:lnTo>
                    <a:lnTo>
                      <a:pt x="366" y="0"/>
                    </a:lnTo>
                    <a:lnTo>
                      <a:pt x="366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80" y="0"/>
                    </a:lnTo>
                    <a:lnTo>
                      <a:pt x="480" y="0"/>
                    </a:lnTo>
                    <a:lnTo>
                      <a:pt x="480" y="0"/>
                    </a:lnTo>
                    <a:lnTo>
                      <a:pt x="480" y="0"/>
                    </a:lnTo>
                    <a:lnTo>
                      <a:pt x="480" y="0"/>
                    </a:lnTo>
                    <a:lnTo>
                      <a:pt x="480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504" y="0"/>
                    </a:lnTo>
                    <a:lnTo>
                      <a:pt x="504" y="0"/>
                    </a:lnTo>
                    <a:lnTo>
                      <a:pt x="504" y="0"/>
                    </a:lnTo>
                    <a:lnTo>
                      <a:pt x="504" y="0"/>
                    </a:lnTo>
                    <a:lnTo>
                      <a:pt x="504" y="0"/>
                    </a:lnTo>
                    <a:lnTo>
                      <a:pt x="504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64" y="0"/>
                    </a:lnTo>
                    <a:lnTo>
                      <a:pt x="564" y="0"/>
                    </a:lnTo>
                    <a:lnTo>
                      <a:pt x="564" y="0"/>
                    </a:lnTo>
                    <a:lnTo>
                      <a:pt x="564" y="0"/>
                    </a:lnTo>
                    <a:lnTo>
                      <a:pt x="564" y="0"/>
                    </a:lnTo>
                    <a:lnTo>
                      <a:pt x="564" y="0"/>
                    </a:lnTo>
                    <a:lnTo>
                      <a:pt x="564" y="0"/>
                    </a:lnTo>
                    <a:lnTo>
                      <a:pt x="564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24" y="0"/>
                    </a:lnTo>
                    <a:lnTo>
                      <a:pt x="624" y="0"/>
                    </a:lnTo>
                    <a:lnTo>
                      <a:pt x="624" y="0"/>
                    </a:lnTo>
                    <a:lnTo>
                      <a:pt x="624" y="0"/>
                    </a:lnTo>
                    <a:lnTo>
                      <a:pt x="624" y="0"/>
                    </a:lnTo>
                    <a:lnTo>
                      <a:pt x="624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6" y="0"/>
                    </a:lnTo>
                    <a:lnTo>
                      <a:pt x="666" y="0"/>
                    </a:lnTo>
                    <a:lnTo>
                      <a:pt x="666" y="0"/>
                    </a:lnTo>
                    <a:lnTo>
                      <a:pt x="666" y="0"/>
                    </a:lnTo>
                    <a:lnTo>
                      <a:pt x="666" y="0"/>
                    </a:lnTo>
                    <a:lnTo>
                      <a:pt x="666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22" y="0"/>
                    </a:lnTo>
                    <a:lnTo>
                      <a:pt x="822" y="0"/>
                    </a:lnTo>
                    <a:lnTo>
                      <a:pt x="822" y="0"/>
                    </a:lnTo>
                    <a:lnTo>
                      <a:pt x="822" y="0"/>
                    </a:lnTo>
                    <a:lnTo>
                      <a:pt x="822" y="0"/>
                    </a:lnTo>
                    <a:lnTo>
                      <a:pt x="822" y="0"/>
                    </a:lnTo>
                    <a:lnTo>
                      <a:pt x="822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58" y="0"/>
                    </a:lnTo>
                    <a:lnTo>
                      <a:pt x="858" y="0"/>
                    </a:lnTo>
                    <a:lnTo>
                      <a:pt x="858" y="0"/>
                    </a:lnTo>
                    <a:lnTo>
                      <a:pt x="864" y="0"/>
                    </a:lnTo>
                    <a:lnTo>
                      <a:pt x="864" y="0"/>
                    </a:lnTo>
                    <a:lnTo>
                      <a:pt x="864" y="0"/>
                    </a:lnTo>
                    <a:lnTo>
                      <a:pt x="864" y="0"/>
                    </a:lnTo>
                    <a:lnTo>
                      <a:pt x="864" y="0"/>
                    </a:lnTo>
                    <a:lnTo>
                      <a:pt x="864" y="0"/>
                    </a:lnTo>
                    <a:lnTo>
                      <a:pt x="864" y="0"/>
                    </a:lnTo>
                    <a:lnTo>
                      <a:pt x="864" y="0"/>
                    </a:lnTo>
                    <a:lnTo>
                      <a:pt x="864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6" y="0"/>
                    </a:lnTo>
                    <a:lnTo>
                      <a:pt x="876" y="0"/>
                    </a:lnTo>
                    <a:lnTo>
                      <a:pt x="876" y="0"/>
                    </a:lnTo>
                    <a:lnTo>
                      <a:pt x="876" y="0"/>
                    </a:lnTo>
                    <a:lnTo>
                      <a:pt x="876" y="0"/>
                    </a:lnTo>
                    <a:lnTo>
                      <a:pt x="876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6" y="0"/>
                    </a:lnTo>
                    <a:lnTo>
                      <a:pt x="936" y="0"/>
                    </a:lnTo>
                    <a:lnTo>
                      <a:pt x="936" y="0"/>
                    </a:lnTo>
                    <a:lnTo>
                      <a:pt x="936" y="0"/>
                    </a:lnTo>
                    <a:lnTo>
                      <a:pt x="936" y="0"/>
                    </a:lnTo>
                    <a:lnTo>
                      <a:pt x="936" y="0"/>
                    </a:lnTo>
                    <a:lnTo>
                      <a:pt x="936" y="0"/>
                    </a:lnTo>
                    <a:lnTo>
                      <a:pt x="942" y="0"/>
                    </a:lnTo>
                    <a:lnTo>
                      <a:pt x="942" y="0"/>
                    </a:lnTo>
                    <a:lnTo>
                      <a:pt x="942" y="0"/>
                    </a:lnTo>
                    <a:lnTo>
                      <a:pt x="942" y="0"/>
                    </a:lnTo>
                    <a:lnTo>
                      <a:pt x="942" y="0"/>
                    </a:lnTo>
                    <a:lnTo>
                      <a:pt x="942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20" y="0"/>
                    </a:lnTo>
                    <a:lnTo>
                      <a:pt x="1020" y="0"/>
                    </a:lnTo>
                    <a:lnTo>
                      <a:pt x="1020" y="0"/>
                    </a:lnTo>
                    <a:lnTo>
                      <a:pt x="1020" y="0"/>
                    </a:lnTo>
                    <a:lnTo>
                      <a:pt x="1020" y="0"/>
                    </a:lnTo>
                    <a:lnTo>
                      <a:pt x="1020" y="0"/>
                    </a:lnTo>
                    <a:lnTo>
                      <a:pt x="1020" y="0"/>
                    </a:lnTo>
                    <a:lnTo>
                      <a:pt x="1020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62" y="0"/>
                    </a:lnTo>
                    <a:lnTo>
                      <a:pt x="1062" y="0"/>
                    </a:lnTo>
                    <a:lnTo>
                      <a:pt x="1062" y="0"/>
                    </a:lnTo>
                    <a:lnTo>
                      <a:pt x="1062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74" y="0"/>
                    </a:lnTo>
                    <a:lnTo>
                      <a:pt x="1074" y="0"/>
                    </a:lnTo>
                    <a:lnTo>
                      <a:pt x="1074" y="0"/>
                    </a:lnTo>
                    <a:lnTo>
                      <a:pt x="1074" y="0"/>
                    </a:lnTo>
                    <a:lnTo>
                      <a:pt x="1074" y="0"/>
                    </a:lnTo>
                    <a:lnTo>
                      <a:pt x="1074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8" y="0"/>
                    </a:lnTo>
                    <a:lnTo>
                      <a:pt x="1098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34" y="0"/>
                    </a:lnTo>
                    <a:lnTo>
                      <a:pt x="1134" y="0"/>
                    </a:lnTo>
                    <a:lnTo>
                      <a:pt x="1134" y="0"/>
                    </a:lnTo>
                    <a:lnTo>
                      <a:pt x="1134" y="0"/>
                    </a:lnTo>
                    <a:lnTo>
                      <a:pt x="1134" y="0"/>
                    </a:lnTo>
                    <a:lnTo>
                      <a:pt x="1134" y="0"/>
                    </a:lnTo>
                    <a:lnTo>
                      <a:pt x="1140" y="0"/>
                    </a:lnTo>
                    <a:lnTo>
                      <a:pt x="1140" y="0"/>
                    </a:lnTo>
                    <a:lnTo>
                      <a:pt x="1140" y="0"/>
                    </a:lnTo>
                    <a:lnTo>
                      <a:pt x="1140" y="0"/>
                    </a:lnTo>
                    <a:lnTo>
                      <a:pt x="1140" y="0"/>
                    </a:lnTo>
                    <a:lnTo>
                      <a:pt x="1140" y="0"/>
                    </a:lnTo>
                    <a:lnTo>
                      <a:pt x="1140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12" y="0"/>
                    </a:lnTo>
                    <a:lnTo>
                      <a:pt x="1212" y="0"/>
                    </a:lnTo>
                    <a:lnTo>
                      <a:pt x="1212" y="0"/>
                    </a:lnTo>
                    <a:lnTo>
                      <a:pt x="1212" y="0"/>
                    </a:lnTo>
                    <a:lnTo>
                      <a:pt x="1212" y="0"/>
                    </a:lnTo>
                    <a:lnTo>
                      <a:pt x="1212" y="0"/>
                    </a:lnTo>
                    <a:lnTo>
                      <a:pt x="1212" y="0"/>
                    </a:lnTo>
                    <a:lnTo>
                      <a:pt x="1218" y="0"/>
                    </a:lnTo>
                    <a:lnTo>
                      <a:pt x="1218" y="0"/>
                    </a:lnTo>
                    <a:lnTo>
                      <a:pt x="1218" y="0"/>
                    </a:lnTo>
                    <a:lnTo>
                      <a:pt x="1218" y="0"/>
                    </a:lnTo>
                    <a:lnTo>
                      <a:pt x="1218" y="0"/>
                    </a:lnTo>
                    <a:lnTo>
                      <a:pt x="1218" y="0"/>
                    </a:lnTo>
                    <a:lnTo>
                      <a:pt x="1254" y="0"/>
                    </a:lnTo>
                    <a:lnTo>
                      <a:pt x="1254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6" y="0"/>
                    </a:lnTo>
                    <a:lnTo>
                      <a:pt x="1266" y="0"/>
                    </a:lnTo>
                    <a:lnTo>
                      <a:pt x="1266" y="0"/>
                    </a:lnTo>
                    <a:lnTo>
                      <a:pt x="1266" y="0"/>
                    </a:lnTo>
                    <a:lnTo>
                      <a:pt x="1266" y="0"/>
                    </a:lnTo>
                    <a:lnTo>
                      <a:pt x="1266" y="0"/>
                    </a:lnTo>
                    <a:lnTo>
                      <a:pt x="1266" y="0"/>
                    </a:lnTo>
                    <a:lnTo>
                      <a:pt x="1272" y="0"/>
                    </a:lnTo>
                    <a:lnTo>
                      <a:pt x="1272" y="0"/>
                    </a:lnTo>
                    <a:lnTo>
                      <a:pt x="1272" y="0"/>
                    </a:lnTo>
                    <a:lnTo>
                      <a:pt x="1272" y="0"/>
                    </a:lnTo>
                    <a:lnTo>
                      <a:pt x="1272" y="0"/>
                    </a:lnTo>
                    <a:lnTo>
                      <a:pt x="1272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32" y="0"/>
                    </a:lnTo>
                    <a:lnTo>
                      <a:pt x="1332" y="0"/>
                    </a:lnTo>
                    <a:lnTo>
                      <a:pt x="1332" y="0"/>
                    </a:lnTo>
                    <a:lnTo>
                      <a:pt x="1332" y="0"/>
                    </a:lnTo>
                    <a:lnTo>
                      <a:pt x="1332" y="0"/>
                    </a:lnTo>
                    <a:lnTo>
                      <a:pt x="1332" y="0"/>
                    </a:lnTo>
                    <a:lnTo>
                      <a:pt x="1332" y="0"/>
                    </a:lnTo>
                    <a:lnTo>
                      <a:pt x="1332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44" y="0"/>
                    </a:lnTo>
                    <a:lnTo>
                      <a:pt x="1344" y="0"/>
                    </a:lnTo>
                    <a:lnTo>
                      <a:pt x="1344" y="0"/>
                    </a:lnTo>
                    <a:lnTo>
                      <a:pt x="1344" y="0"/>
                    </a:lnTo>
                    <a:lnTo>
                      <a:pt x="1344" y="0"/>
                    </a:lnTo>
                    <a:lnTo>
                      <a:pt x="1344" y="0"/>
                    </a:lnTo>
                    <a:lnTo>
                      <a:pt x="1350" y="0"/>
                    </a:lnTo>
                    <a:lnTo>
                      <a:pt x="1350" y="0"/>
                    </a:lnTo>
                    <a:lnTo>
                      <a:pt x="1350" y="0"/>
                    </a:lnTo>
                    <a:lnTo>
                      <a:pt x="1350" y="0"/>
                    </a:lnTo>
                    <a:lnTo>
                      <a:pt x="1350" y="0"/>
                    </a:lnTo>
                    <a:lnTo>
                      <a:pt x="1350" y="0"/>
                    </a:lnTo>
                    <a:lnTo>
                      <a:pt x="1350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10" y="0"/>
                    </a:lnTo>
                    <a:lnTo>
                      <a:pt x="1410" y="0"/>
                    </a:lnTo>
                    <a:lnTo>
                      <a:pt x="1410" y="0"/>
                    </a:lnTo>
                    <a:lnTo>
                      <a:pt x="1410" y="0"/>
                    </a:lnTo>
                    <a:lnTo>
                      <a:pt x="1410" y="0"/>
                    </a:lnTo>
                    <a:lnTo>
                      <a:pt x="1410" y="0"/>
                    </a:lnTo>
                    <a:lnTo>
                      <a:pt x="1410" y="0"/>
                    </a:lnTo>
                    <a:lnTo>
                      <a:pt x="1410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8" y="0"/>
                    </a:lnTo>
                    <a:lnTo>
                      <a:pt x="1428" y="0"/>
                    </a:lnTo>
                    <a:lnTo>
                      <a:pt x="1428" y="0"/>
                    </a:lnTo>
                    <a:lnTo>
                      <a:pt x="1428" y="0"/>
                    </a:lnTo>
                    <a:lnTo>
                      <a:pt x="1428" y="0"/>
                    </a:lnTo>
                    <a:lnTo>
                      <a:pt x="1428" y="0"/>
                    </a:lnTo>
                    <a:lnTo>
                      <a:pt x="1428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70" y="0"/>
                    </a:lnTo>
                    <a:lnTo>
                      <a:pt x="1470" y="0"/>
                    </a:lnTo>
                    <a:lnTo>
                      <a:pt x="1470" y="0"/>
                    </a:lnTo>
                    <a:lnTo>
                      <a:pt x="1470" y="0"/>
                    </a:lnTo>
                    <a:lnTo>
                      <a:pt x="1470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6" y="0"/>
                    </a:lnTo>
                    <a:lnTo>
                      <a:pt x="1506" y="0"/>
                    </a:lnTo>
                    <a:lnTo>
                      <a:pt x="1506" y="0"/>
                    </a:lnTo>
                    <a:lnTo>
                      <a:pt x="1542" y="0"/>
                    </a:lnTo>
                    <a:lnTo>
                      <a:pt x="1542" y="0"/>
                    </a:lnTo>
                    <a:lnTo>
                      <a:pt x="1542" y="0"/>
                    </a:lnTo>
                    <a:lnTo>
                      <a:pt x="1542" y="0"/>
                    </a:lnTo>
                    <a:lnTo>
                      <a:pt x="1542" y="0"/>
                    </a:lnTo>
                    <a:lnTo>
                      <a:pt x="1542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6" y="0"/>
                    </a:lnTo>
                    <a:lnTo>
                      <a:pt x="1626" y="0"/>
                    </a:lnTo>
                    <a:lnTo>
                      <a:pt x="1626" y="0"/>
                    </a:lnTo>
                    <a:lnTo>
                      <a:pt x="1626" y="0"/>
                    </a:lnTo>
                    <a:lnTo>
                      <a:pt x="1626" y="0"/>
                    </a:lnTo>
                    <a:lnTo>
                      <a:pt x="1626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704" y="0"/>
                    </a:lnTo>
                    <a:lnTo>
                      <a:pt x="1704" y="0"/>
                    </a:lnTo>
                    <a:lnTo>
                      <a:pt x="1704" y="0"/>
                    </a:lnTo>
                    <a:lnTo>
                      <a:pt x="1704" y="0"/>
                    </a:lnTo>
                    <a:lnTo>
                      <a:pt x="1704" y="0"/>
                    </a:lnTo>
                    <a:lnTo>
                      <a:pt x="1704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42" y="0"/>
                    </a:lnTo>
                    <a:lnTo>
                      <a:pt x="1842" y="0"/>
                    </a:lnTo>
                    <a:lnTo>
                      <a:pt x="1842" y="0"/>
                    </a:lnTo>
                    <a:lnTo>
                      <a:pt x="1842" y="0"/>
                    </a:lnTo>
                    <a:lnTo>
                      <a:pt x="1842" y="0"/>
                    </a:lnTo>
                    <a:lnTo>
                      <a:pt x="1842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60" y="0"/>
                    </a:lnTo>
                    <a:lnTo>
                      <a:pt x="1860" y="0"/>
                    </a:lnTo>
                    <a:lnTo>
                      <a:pt x="1860" y="0"/>
                    </a:lnTo>
                    <a:lnTo>
                      <a:pt x="1860" y="0"/>
                    </a:lnTo>
                    <a:lnTo>
                      <a:pt x="1860" y="0"/>
                    </a:lnTo>
                    <a:lnTo>
                      <a:pt x="1896" y="0"/>
                    </a:lnTo>
                    <a:lnTo>
                      <a:pt x="1896" y="0"/>
                    </a:lnTo>
                    <a:lnTo>
                      <a:pt x="1896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20" y="0"/>
                    </a:lnTo>
                    <a:lnTo>
                      <a:pt x="1920" y="0"/>
                    </a:lnTo>
                    <a:lnTo>
                      <a:pt x="1920" y="0"/>
                    </a:lnTo>
                    <a:lnTo>
                      <a:pt x="1920" y="0"/>
                    </a:lnTo>
                    <a:lnTo>
                      <a:pt x="1920" y="0"/>
                    </a:lnTo>
                    <a:lnTo>
                      <a:pt x="1920" y="0"/>
                    </a:lnTo>
                    <a:lnTo>
                      <a:pt x="1920" y="0"/>
                    </a:lnTo>
                    <a:lnTo>
                      <a:pt x="1920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40" y="0"/>
                    </a:lnTo>
                    <a:lnTo>
                      <a:pt x="2040" y="0"/>
                    </a:lnTo>
                    <a:lnTo>
                      <a:pt x="2040" y="0"/>
                    </a:lnTo>
                    <a:lnTo>
                      <a:pt x="2040" y="0"/>
                    </a:lnTo>
                    <a:lnTo>
                      <a:pt x="2040" y="0"/>
                    </a:lnTo>
                    <a:lnTo>
                      <a:pt x="2040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8" y="0"/>
                    </a:lnTo>
                    <a:lnTo>
                      <a:pt x="2058" y="0"/>
                    </a:lnTo>
                    <a:lnTo>
                      <a:pt x="2058" y="0"/>
                    </a:lnTo>
                    <a:lnTo>
                      <a:pt x="2058" y="0"/>
                    </a:lnTo>
                    <a:lnTo>
                      <a:pt x="2058" y="0"/>
                    </a:lnTo>
                    <a:lnTo>
                      <a:pt x="2058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6" y="0"/>
                    </a:lnTo>
                    <a:lnTo>
                      <a:pt x="2076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8" y="0"/>
                    </a:lnTo>
                    <a:lnTo>
                      <a:pt x="2118" y="0"/>
                    </a:lnTo>
                    <a:lnTo>
                      <a:pt x="2118" y="0"/>
                    </a:lnTo>
                    <a:lnTo>
                      <a:pt x="2118" y="0"/>
                    </a:lnTo>
                    <a:lnTo>
                      <a:pt x="2118" y="0"/>
                    </a:lnTo>
                    <a:lnTo>
                      <a:pt x="2118" y="0"/>
                    </a:lnTo>
                    <a:lnTo>
                      <a:pt x="2118" y="0"/>
                    </a:lnTo>
                    <a:lnTo>
                      <a:pt x="2118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30" y="0"/>
                    </a:lnTo>
                    <a:lnTo>
                      <a:pt x="2130" y="0"/>
                    </a:lnTo>
                    <a:lnTo>
                      <a:pt x="2130" y="0"/>
                    </a:lnTo>
                    <a:lnTo>
                      <a:pt x="2130" y="0"/>
                    </a:lnTo>
                    <a:lnTo>
                      <a:pt x="2130" y="0"/>
                    </a:lnTo>
                    <a:lnTo>
                      <a:pt x="2130" y="0"/>
                    </a:lnTo>
                    <a:lnTo>
                      <a:pt x="2130" y="0"/>
                    </a:lnTo>
                    <a:lnTo>
                      <a:pt x="2136" y="0"/>
                    </a:lnTo>
                    <a:lnTo>
                      <a:pt x="2136" y="0"/>
                    </a:lnTo>
                    <a:lnTo>
                      <a:pt x="2136" y="0"/>
                    </a:lnTo>
                    <a:lnTo>
                      <a:pt x="2136" y="0"/>
                    </a:lnTo>
                    <a:lnTo>
                      <a:pt x="2136" y="0"/>
                    </a:lnTo>
                    <a:lnTo>
                      <a:pt x="2136" y="0"/>
                    </a:lnTo>
                    <a:lnTo>
                      <a:pt x="2136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6" y="0"/>
                    </a:lnTo>
                    <a:lnTo>
                      <a:pt x="2196" y="0"/>
                    </a:lnTo>
                    <a:lnTo>
                      <a:pt x="2196" y="0"/>
                    </a:lnTo>
                    <a:lnTo>
                      <a:pt x="2196" y="0"/>
                    </a:lnTo>
                    <a:lnTo>
                      <a:pt x="2196" y="0"/>
                    </a:lnTo>
                    <a:lnTo>
                      <a:pt x="2196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14" y="0"/>
                    </a:lnTo>
                    <a:lnTo>
                      <a:pt x="2214" y="0"/>
                    </a:lnTo>
                    <a:lnTo>
                      <a:pt x="2214" y="0"/>
                    </a:lnTo>
                    <a:lnTo>
                      <a:pt x="2214" y="0"/>
                    </a:lnTo>
                    <a:lnTo>
                      <a:pt x="2214" y="0"/>
                    </a:lnTo>
                    <a:lnTo>
                      <a:pt x="2214" y="0"/>
                    </a:lnTo>
                    <a:lnTo>
                      <a:pt x="2214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74" y="0"/>
                    </a:lnTo>
                    <a:lnTo>
                      <a:pt x="2274" y="0"/>
                    </a:lnTo>
                    <a:lnTo>
                      <a:pt x="2274" y="0"/>
                    </a:lnTo>
                    <a:lnTo>
                      <a:pt x="2274" y="0"/>
                    </a:lnTo>
                    <a:lnTo>
                      <a:pt x="2274" y="0"/>
                    </a:lnTo>
                    <a:lnTo>
                      <a:pt x="2274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94" y="0"/>
                    </a:lnTo>
                    <a:lnTo>
                      <a:pt x="2394" y="0"/>
                    </a:lnTo>
                    <a:lnTo>
                      <a:pt x="2394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12" y="0"/>
                    </a:lnTo>
                    <a:lnTo>
                      <a:pt x="2412" y="0"/>
                    </a:lnTo>
                    <a:lnTo>
                      <a:pt x="2412" y="0"/>
                    </a:lnTo>
                    <a:lnTo>
                      <a:pt x="2412" y="0"/>
                    </a:lnTo>
                    <a:lnTo>
                      <a:pt x="2412" y="0"/>
                    </a:lnTo>
                    <a:lnTo>
                      <a:pt x="2412" y="0"/>
                    </a:lnTo>
                    <a:lnTo>
                      <a:pt x="2412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30" y="0"/>
                    </a:lnTo>
                    <a:lnTo>
                      <a:pt x="2430" y="0"/>
                    </a:lnTo>
                    <a:lnTo>
                      <a:pt x="2430" y="0"/>
                    </a:lnTo>
                    <a:lnTo>
                      <a:pt x="2430" y="0"/>
                    </a:lnTo>
                    <a:lnTo>
                      <a:pt x="2430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72" y="0"/>
                    </a:lnTo>
                    <a:lnTo>
                      <a:pt x="2472" y="0"/>
                    </a:lnTo>
                    <a:lnTo>
                      <a:pt x="2472" y="0"/>
                    </a:lnTo>
                    <a:lnTo>
                      <a:pt x="2472" y="0"/>
                    </a:lnTo>
                    <a:lnTo>
                      <a:pt x="2472" y="0"/>
                    </a:lnTo>
                    <a:lnTo>
                      <a:pt x="2472" y="0"/>
                    </a:lnTo>
                    <a:lnTo>
                      <a:pt x="2472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84" y="0"/>
                    </a:lnTo>
                    <a:lnTo>
                      <a:pt x="2484" y="0"/>
                    </a:lnTo>
                    <a:lnTo>
                      <a:pt x="2484" y="0"/>
                    </a:lnTo>
                    <a:lnTo>
                      <a:pt x="2484" y="0"/>
                    </a:lnTo>
                    <a:lnTo>
                      <a:pt x="2484" y="0"/>
                    </a:lnTo>
                    <a:lnTo>
                      <a:pt x="2484" y="0"/>
                    </a:lnTo>
                    <a:lnTo>
                      <a:pt x="2484" y="0"/>
                    </a:lnTo>
                    <a:lnTo>
                      <a:pt x="2490" y="0"/>
                    </a:lnTo>
                    <a:lnTo>
                      <a:pt x="2490" y="0"/>
                    </a:lnTo>
                    <a:lnTo>
                      <a:pt x="2490" y="0"/>
                    </a:lnTo>
                    <a:lnTo>
                      <a:pt x="2490" y="0"/>
                    </a:lnTo>
                    <a:lnTo>
                      <a:pt x="2490" y="0"/>
                    </a:lnTo>
                    <a:lnTo>
                      <a:pt x="2490" y="0"/>
                    </a:lnTo>
                    <a:lnTo>
                      <a:pt x="2490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8" y="0"/>
                    </a:lnTo>
                    <a:lnTo>
                      <a:pt x="2628" y="0"/>
                    </a:lnTo>
                    <a:lnTo>
                      <a:pt x="2628" y="0"/>
                    </a:lnTo>
                    <a:lnTo>
                      <a:pt x="2628" y="0"/>
                    </a:lnTo>
                    <a:lnTo>
                      <a:pt x="2628" y="0"/>
                    </a:lnTo>
                    <a:lnTo>
                      <a:pt x="2628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6" y="0"/>
                    </a:lnTo>
                    <a:lnTo>
                      <a:pt x="2646" y="0"/>
                    </a:lnTo>
                    <a:lnTo>
                      <a:pt x="2682" y="0"/>
                    </a:lnTo>
                    <a:lnTo>
                      <a:pt x="2682" y="0"/>
                    </a:lnTo>
                    <a:lnTo>
                      <a:pt x="2682" y="0"/>
                    </a:lnTo>
                    <a:lnTo>
                      <a:pt x="2682" y="0"/>
                    </a:lnTo>
                    <a:lnTo>
                      <a:pt x="2682" y="0"/>
                    </a:lnTo>
                    <a:lnTo>
                      <a:pt x="2682" y="0"/>
                    </a:lnTo>
                    <a:lnTo>
                      <a:pt x="2682" y="0"/>
                    </a:lnTo>
                    <a:lnTo>
                      <a:pt x="2688" y="0"/>
                    </a:lnTo>
                    <a:lnTo>
                      <a:pt x="2688" y="0"/>
                    </a:lnTo>
                    <a:lnTo>
                      <a:pt x="2688" y="0"/>
                    </a:lnTo>
                    <a:lnTo>
                      <a:pt x="2688" y="0"/>
                    </a:lnTo>
                    <a:lnTo>
                      <a:pt x="2688" y="0"/>
                    </a:lnTo>
                    <a:lnTo>
                      <a:pt x="2688" y="0"/>
                    </a:lnTo>
                    <a:lnTo>
                      <a:pt x="2688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6" y="0"/>
                    </a:lnTo>
                    <a:lnTo>
                      <a:pt x="2706" y="0"/>
                    </a:lnTo>
                    <a:lnTo>
                      <a:pt x="2706" y="0"/>
                    </a:lnTo>
                    <a:lnTo>
                      <a:pt x="2706" y="0"/>
                    </a:lnTo>
                    <a:lnTo>
                      <a:pt x="2706" y="0"/>
                    </a:lnTo>
                    <a:lnTo>
                      <a:pt x="2706" y="0"/>
                    </a:lnTo>
                    <a:lnTo>
                      <a:pt x="2706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826" y="0"/>
                    </a:lnTo>
                    <a:lnTo>
                      <a:pt x="2826" y="0"/>
                    </a:lnTo>
                    <a:lnTo>
                      <a:pt x="2826" y="0"/>
                    </a:lnTo>
                    <a:lnTo>
                      <a:pt x="2826" y="0"/>
                    </a:lnTo>
                    <a:lnTo>
                      <a:pt x="2826" y="0"/>
                    </a:lnTo>
                    <a:lnTo>
                      <a:pt x="2826" y="0"/>
                    </a:lnTo>
                    <a:lnTo>
                      <a:pt x="2826" y="0"/>
                    </a:lnTo>
                    <a:lnTo>
                      <a:pt x="2826" y="0"/>
                    </a:lnTo>
                    <a:lnTo>
                      <a:pt x="2826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44" y="0"/>
                    </a:lnTo>
                    <a:lnTo>
                      <a:pt x="2844" y="0"/>
                    </a:lnTo>
                    <a:lnTo>
                      <a:pt x="2844" y="0"/>
                    </a:lnTo>
                    <a:lnTo>
                      <a:pt x="2844" y="0"/>
                    </a:lnTo>
                    <a:lnTo>
                      <a:pt x="2844" y="0"/>
                    </a:lnTo>
                    <a:lnTo>
                      <a:pt x="2844" y="0"/>
                    </a:lnTo>
                    <a:lnTo>
                      <a:pt x="2844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904" y="0"/>
                    </a:lnTo>
                    <a:lnTo>
                      <a:pt x="2904" y="0"/>
                    </a:lnTo>
                    <a:lnTo>
                      <a:pt x="2904" y="0"/>
                    </a:lnTo>
                    <a:lnTo>
                      <a:pt x="2904" y="0"/>
                    </a:lnTo>
                    <a:lnTo>
                      <a:pt x="2904" y="0"/>
                    </a:lnTo>
                    <a:lnTo>
                      <a:pt x="2904" y="0"/>
                    </a:lnTo>
                    <a:lnTo>
                      <a:pt x="2904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3000" y="0"/>
                    </a:lnTo>
                    <a:lnTo>
                      <a:pt x="3000" y="0"/>
                    </a:lnTo>
                    <a:lnTo>
                      <a:pt x="3000" y="0"/>
                    </a:lnTo>
                    <a:lnTo>
                      <a:pt x="3000" y="0"/>
                    </a:lnTo>
                    <a:lnTo>
                      <a:pt x="3036" y="0"/>
                    </a:lnTo>
                    <a:lnTo>
                      <a:pt x="3036" y="0"/>
                    </a:lnTo>
                    <a:lnTo>
                      <a:pt x="3036" y="0"/>
                    </a:lnTo>
                    <a:lnTo>
                      <a:pt x="3036" y="0"/>
                    </a:lnTo>
                    <a:lnTo>
                      <a:pt x="3042" y="0"/>
                    </a:lnTo>
                    <a:lnTo>
                      <a:pt x="3042" y="0"/>
                    </a:lnTo>
                    <a:lnTo>
                      <a:pt x="3042" y="0"/>
                    </a:lnTo>
                    <a:lnTo>
                      <a:pt x="3042" y="0"/>
                    </a:lnTo>
                    <a:lnTo>
                      <a:pt x="3042" y="0"/>
                    </a:lnTo>
                    <a:lnTo>
                      <a:pt x="3042" y="0"/>
                    </a:lnTo>
                    <a:lnTo>
                      <a:pt x="3042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14" y="0"/>
                    </a:lnTo>
                    <a:lnTo>
                      <a:pt x="3114" y="0"/>
                    </a:lnTo>
                    <a:lnTo>
                      <a:pt x="3114" y="0"/>
                    </a:lnTo>
                    <a:lnTo>
                      <a:pt x="3114" y="0"/>
                    </a:lnTo>
                    <a:lnTo>
                      <a:pt x="3114" y="0"/>
                    </a:lnTo>
                    <a:lnTo>
                      <a:pt x="3114" y="0"/>
                    </a:lnTo>
                    <a:lnTo>
                      <a:pt x="3114" y="0"/>
                    </a:lnTo>
                    <a:lnTo>
                      <a:pt x="3114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80" y="0"/>
                    </a:lnTo>
                    <a:lnTo>
                      <a:pt x="3180" y="0"/>
                    </a:lnTo>
                    <a:lnTo>
                      <a:pt x="3180" y="0"/>
                    </a:lnTo>
                    <a:lnTo>
                      <a:pt x="3180" y="0"/>
                    </a:lnTo>
                    <a:lnTo>
                      <a:pt x="3180" y="0"/>
                    </a:lnTo>
                    <a:lnTo>
                      <a:pt x="3180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8" y="0"/>
                    </a:lnTo>
                    <a:lnTo>
                      <a:pt x="3198" y="0"/>
                    </a:lnTo>
                    <a:lnTo>
                      <a:pt x="3198" y="0"/>
                    </a:lnTo>
                    <a:lnTo>
                      <a:pt x="3198" y="0"/>
                    </a:lnTo>
                    <a:lnTo>
                      <a:pt x="3198" y="0"/>
                    </a:lnTo>
                    <a:lnTo>
                      <a:pt x="3198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6" y="0"/>
                    </a:lnTo>
                    <a:lnTo>
                      <a:pt x="3216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6" y="0"/>
                    </a:lnTo>
                    <a:lnTo>
                      <a:pt x="3276" y="0"/>
                    </a:lnTo>
                    <a:lnTo>
                      <a:pt x="3276" y="0"/>
                    </a:lnTo>
                    <a:lnTo>
                      <a:pt x="3276" y="0"/>
                    </a:lnTo>
                    <a:lnTo>
                      <a:pt x="3276" y="0"/>
                    </a:lnTo>
                    <a:lnTo>
                      <a:pt x="3276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12" y="0"/>
                    </a:lnTo>
                    <a:lnTo>
                      <a:pt x="3312" y="0"/>
                    </a:lnTo>
                    <a:lnTo>
                      <a:pt x="3312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90" y="0"/>
                    </a:lnTo>
                    <a:lnTo>
                      <a:pt x="3390" y="0"/>
                    </a:lnTo>
                    <a:lnTo>
                      <a:pt x="3390" y="0"/>
                    </a:lnTo>
                    <a:lnTo>
                      <a:pt x="3390" y="0"/>
                    </a:lnTo>
                    <a:lnTo>
                      <a:pt x="3390" y="0"/>
                    </a:lnTo>
                    <a:lnTo>
                      <a:pt x="3390" y="0"/>
                    </a:lnTo>
                    <a:lnTo>
                      <a:pt x="3390" y="0"/>
                    </a:lnTo>
                    <a:lnTo>
                      <a:pt x="3414" y="0"/>
                    </a:lnTo>
                    <a:lnTo>
                      <a:pt x="3414" y="0"/>
                    </a:lnTo>
                    <a:lnTo>
                      <a:pt x="3414" y="0"/>
                    </a:lnTo>
                    <a:lnTo>
                      <a:pt x="3414" y="0"/>
                    </a:lnTo>
                    <a:lnTo>
                      <a:pt x="3414" y="0"/>
                    </a:lnTo>
                    <a:lnTo>
                      <a:pt x="3414" y="0"/>
                    </a:lnTo>
                    <a:lnTo>
                      <a:pt x="3414" y="0"/>
                    </a:lnTo>
                    <a:lnTo>
                      <a:pt x="3414" y="0"/>
                    </a:lnTo>
                    <a:lnTo>
                      <a:pt x="3414" y="0"/>
                    </a:lnTo>
                    <a:lnTo>
                      <a:pt x="3420" y="0"/>
                    </a:lnTo>
                    <a:lnTo>
                      <a:pt x="3420" y="0"/>
                    </a:lnTo>
                    <a:lnTo>
                      <a:pt x="3420" y="0"/>
                    </a:lnTo>
                    <a:lnTo>
                      <a:pt x="3420" y="0"/>
                    </a:lnTo>
                    <a:lnTo>
                      <a:pt x="3420" y="0"/>
                    </a:lnTo>
                    <a:lnTo>
                      <a:pt x="3420" y="0"/>
                    </a:lnTo>
                    <a:lnTo>
                      <a:pt x="3420" y="0"/>
                    </a:lnTo>
                    <a:lnTo>
                      <a:pt x="3420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32" y="0"/>
                    </a:lnTo>
                    <a:lnTo>
                      <a:pt x="3432" y="0"/>
                    </a:lnTo>
                    <a:lnTo>
                      <a:pt x="3432" y="0"/>
                    </a:lnTo>
                    <a:lnTo>
                      <a:pt x="3432" y="0"/>
                    </a:lnTo>
                    <a:lnTo>
                      <a:pt x="3432" y="0"/>
                    </a:lnTo>
                    <a:lnTo>
                      <a:pt x="3432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68" y="0"/>
                    </a:lnTo>
                    <a:lnTo>
                      <a:pt x="3468" y="0"/>
                    </a:lnTo>
                    <a:lnTo>
                      <a:pt x="3468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92" y="0"/>
                    </a:lnTo>
                    <a:lnTo>
                      <a:pt x="3492" y="0"/>
                    </a:lnTo>
                    <a:lnTo>
                      <a:pt x="3492" y="0"/>
                    </a:lnTo>
                    <a:lnTo>
                      <a:pt x="3492" y="0"/>
                    </a:lnTo>
                    <a:lnTo>
                      <a:pt x="3492" y="0"/>
                    </a:lnTo>
                    <a:lnTo>
                      <a:pt x="3498" y="0"/>
                    </a:lnTo>
                    <a:lnTo>
                      <a:pt x="3498" y="0"/>
                    </a:lnTo>
                    <a:lnTo>
                      <a:pt x="3498" y="0"/>
                    </a:lnTo>
                    <a:lnTo>
                      <a:pt x="3498" y="0"/>
                    </a:lnTo>
                    <a:lnTo>
                      <a:pt x="3498" y="0"/>
                    </a:lnTo>
                    <a:lnTo>
                      <a:pt x="3498" y="0"/>
                    </a:lnTo>
                    <a:lnTo>
                      <a:pt x="3498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10" y="0"/>
                    </a:lnTo>
                    <a:lnTo>
                      <a:pt x="3510" y="0"/>
                    </a:lnTo>
                    <a:lnTo>
                      <a:pt x="3510" y="0"/>
                    </a:lnTo>
                    <a:lnTo>
                      <a:pt x="3510" y="0"/>
                    </a:lnTo>
                    <a:lnTo>
                      <a:pt x="3510" y="0"/>
                    </a:lnTo>
                    <a:lnTo>
                      <a:pt x="3510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8" y="0"/>
                    </a:lnTo>
                    <a:lnTo>
                      <a:pt x="3576" y="0"/>
                    </a:lnTo>
                    <a:lnTo>
                      <a:pt x="3576" y="0"/>
                    </a:lnTo>
                    <a:lnTo>
                      <a:pt x="3576" y="0"/>
                    </a:lnTo>
                    <a:lnTo>
                      <a:pt x="3576" y="0"/>
                    </a:lnTo>
                    <a:lnTo>
                      <a:pt x="3576" y="0"/>
                    </a:lnTo>
                    <a:lnTo>
                      <a:pt x="3576" y="0"/>
                    </a:lnTo>
                    <a:lnTo>
                      <a:pt x="3576" y="0"/>
                    </a:lnTo>
                    <a:lnTo>
                      <a:pt x="3576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8" y="0"/>
                    </a:lnTo>
                    <a:lnTo>
                      <a:pt x="3588" y="0"/>
                    </a:lnTo>
                    <a:lnTo>
                      <a:pt x="3588" y="0"/>
                    </a:lnTo>
                    <a:lnTo>
                      <a:pt x="3588" y="0"/>
                    </a:lnTo>
                    <a:lnTo>
                      <a:pt x="3588" y="0"/>
                    </a:lnTo>
                    <a:lnTo>
                      <a:pt x="3588" y="0"/>
                    </a:lnTo>
                    <a:lnTo>
                      <a:pt x="3588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12" y="0"/>
                    </a:lnTo>
                    <a:lnTo>
                      <a:pt x="3612" y="0"/>
                    </a:lnTo>
                    <a:lnTo>
                      <a:pt x="3612" y="0"/>
                    </a:lnTo>
                    <a:lnTo>
                      <a:pt x="3612" y="0"/>
                    </a:lnTo>
                    <a:lnTo>
                      <a:pt x="3612" y="0"/>
                    </a:lnTo>
                    <a:lnTo>
                      <a:pt x="3612" y="0"/>
                    </a:lnTo>
                    <a:lnTo>
                      <a:pt x="3630" y="0"/>
                    </a:lnTo>
                    <a:lnTo>
                      <a:pt x="3630" y="0"/>
                    </a:lnTo>
                    <a:lnTo>
                      <a:pt x="3630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54" y="0"/>
                    </a:lnTo>
                    <a:lnTo>
                      <a:pt x="3654" y="0"/>
                    </a:lnTo>
                    <a:lnTo>
                      <a:pt x="3654" y="0"/>
                    </a:lnTo>
                    <a:lnTo>
                      <a:pt x="3654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6" y="0"/>
                    </a:lnTo>
                    <a:lnTo>
                      <a:pt x="3666" y="0"/>
                    </a:lnTo>
                    <a:lnTo>
                      <a:pt x="3666" y="0"/>
                    </a:lnTo>
                    <a:lnTo>
                      <a:pt x="3666" y="0"/>
                    </a:lnTo>
                    <a:lnTo>
                      <a:pt x="3666" y="0"/>
                    </a:lnTo>
                    <a:lnTo>
                      <a:pt x="3666" y="0"/>
                    </a:lnTo>
                    <a:lnTo>
                      <a:pt x="3666" y="0"/>
                    </a:lnTo>
                    <a:lnTo>
                      <a:pt x="3666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90" y="0"/>
                    </a:lnTo>
                    <a:lnTo>
                      <a:pt x="3690" y="0"/>
                    </a:lnTo>
                    <a:lnTo>
                      <a:pt x="3690" y="0"/>
                    </a:lnTo>
                    <a:lnTo>
                      <a:pt x="3690" y="0"/>
                    </a:lnTo>
                    <a:lnTo>
                      <a:pt x="3690" y="0"/>
                    </a:lnTo>
                    <a:lnTo>
                      <a:pt x="3690" y="0"/>
                    </a:lnTo>
                    <a:lnTo>
                      <a:pt x="3690" y="0"/>
                    </a:lnTo>
                    <a:lnTo>
                      <a:pt x="3690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8" y="0"/>
                    </a:lnTo>
                    <a:lnTo>
                      <a:pt x="3768" y="0"/>
                    </a:lnTo>
                    <a:lnTo>
                      <a:pt x="3768" y="0"/>
                    </a:lnTo>
                    <a:lnTo>
                      <a:pt x="3768" y="0"/>
                    </a:lnTo>
                    <a:lnTo>
                      <a:pt x="3768" y="0"/>
                    </a:lnTo>
                    <a:lnTo>
                      <a:pt x="3768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22" y="0"/>
                    </a:lnTo>
                    <a:lnTo>
                      <a:pt x="3822" y="0"/>
                    </a:lnTo>
                    <a:lnTo>
                      <a:pt x="3822" y="0"/>
                    </a:lnTo>
                    <a:lnTo>
                      <a:pt x="3822" y="0"/>
                    </a:lnTo>
                    <a:lnTo>
                      <a:pt x="3822" y="0"/>
                    </a:lnTo>
                    <a:lnTo>
                      <a:pt x="3822" y="0"/>
                    </a:lnTo>
                    <a:lnTo>
                      <a:pt x="3822" y="0"/>
                    </a:lnTo>
                    <a:lnTo>
                      <a:pt x="3828" y="0"/>
                    </a:lnTo>
                    <a:lnTo>
                      <a:pt x="3828" y="0"/>
                    </a:lnTo>
                    <a:lnTo>
                      <a:pt x="3828" y="0"/>
                    </a:lnTo>
                    <a:lnTo>
                      <a:pt x="3828" y="0"/>
                    </a:lnTo>
                    <a:lnTo>
                      <a:pt x="3828" y="0"/>
                    </a:lnTo>
                    <a:lnTo>
                      <a:pt x="3828" y="0"/>
                    </a:lnTo>
                    <a:lnTo>
                      <a:pt x="3828" y="0"/>
                    </a:lnTo>
                    <a:lnTo>
                      <a:pt x="3828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6" y="0"/>
                    </a:lnTo>
                    <a:lnTo>
                      <a:pt x="3846" y="0"/>
                    </a:lnTo>
                    <a:lnTo>
                      <a:pt x="3846" y="0"/>
                    </a:lnTo>
                    <a:lnTo>
                      <a:pt x="3846" y="0"/>
                    </a:lnTo>
                    <a:lnTo>
                      <a:pt x="3846" y="0"/>
                    </a:lnTo>
                    <a:lnTo>
                      <a:pt x="3846" y="0"/>
                    </a:lnTo>
                    <a:lnTo>
                      <a:pt x="3846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900" y="0"/>
                    </a:lnTo>
                    <a:lnTo>
                      <a:pt x="3900" y="0"/>
                    </a:lnTo>
                    <a:lnTo>
                      <a:pt x="3900" y="0"/>
                    </a:lnTo>
                    <a:lnTo>
                      <a:pt x="3900" y="0"/>
                    </a:lnTo>
                    <a:lnTo>
                      <a:pt x="3900" y="0"/>
                    </a:lnTo>
                    <a:lnTo>
                      <a:pt x="3900" y="0"/>
                    </a:lnTo>
                    <a:lnTo>
                      <a:pt x="3906" y="0"/>
                    </a:lnTo>
                    <a:lnTo>
                      <a:pt x="3906" y="0"/>
                    </a:lnTo>
                    <a:lnTo>
                      <a:pt x="3906" y="0"/>
                    </a:lnTo>
                    <a:lnTo>
                      <a:pt x="3906" y="0"/>
                    </a:lnTo>
                    <a:lnTo>
                      <a:pt x="3906" y="0"/>
                    </a:lnTo>
                    <a:lnTo>
                      <a:pt x="3906" y="0"/>
                    </a:lnTo>
                    <a:lnTo>
                      <a:pt x="3906" y="0"/>
                    </a:lnTo>
                    <a:lnTo>
                      <a:pt x="3906" y="0"/>
                    </a:lnTo>
                    <a:lnTo>
                      <a:pt x="3906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84" y="0"/>
                    </a:lnTo>
                    <a:lnTo>
                      <a:pt x="3984" y="0"/>
                    </a:lnTo>
                    <a:lnTo>
                      <a:pt x="3984" y="0"/>
                    </a:lnTo>
                    <a:lnTo>
                      <a:pt x="3984" y="0"/>
                    </a:lnTo>
                    <a:lnTo>
                      <a:pt x="3984" y="0"/>
                    </a:lnTo>
                    <a:lnTo>
                      <a:pt x="3984" y="0"/>
                    </a:lnTo>
                    <a:lnTo>
                      <a:pt x="3984" y="0"/>
                    </a:lnTo>
                    <a:lnTo>
                      <a:pt x="3984" y="0"/>
                    </a:lnTo>
                    <a:lnTo>
                      <a:pt x="3984" y="0"/>
                    </a:lnTo>
                    <a:lnTo>
                      <a:pt x="3990" y="0"/>
                    </a:lnTo>
                    <a:lnTo>
                      <a:pt x="3990" y="0"/>
                    </a:lnTo>
                    <a:lnTo>
                      <a:pt x="3990" y="0"/>
                    </a:lnTo>
                    <a:lnTo>
                      <a:pt x="3990" y="0"/>
                    </a:lnTo>
                    <a:lnTo>
                      <a:pt x="3990" y="0"/>
                    </a:lnTo>
                    <a:lnTo>
                      <a:pt x="3990" y="0"/>
                    </a:lnTo>
                    <a:lnTo>
                      <a:pt x="3990" y="0"/>
                    </a:lnTo>
                    <a:lnTo>
                      <a:pt x="3990" y="0"/>
                    </a:lnTo>
                    <a:lnTo>
                      <a:pt x="3990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8" y="0"/>
                    </a:lnTo>
                    <a:lnTo>
                      <a:pt x="4008" y="0"/>
                    </a:lnTo>
                    <a:lnTo>
                      <a:pt x="4008" y="0"/>
                    </a:lnTo>
                    <a:lnTo>
                      <a:pt x="4008" y="0"/>
                    </a:lnTo>
                    <a:lnTo>
                      <a:pt x="4008" y="0"/>
                    </a:lnTo>
                    <a:lnTo>
                      <a:pt x="4008" y="0"/>
                    </a:lnTo>
                    <a:lnTo>
                      <a:pt x="4008" y="0"/>
                    </a:lnTo>
                    <a:lnTo>
                      <a:pt x="4014" y="0"/>
                    </a:lnTo>
                    <a:lnTo>
                      <a:pt x="4014" y="0"/>
                    </a:lnTo>
                    <a:lnTo>
                      <a:pt x="4014" y="0"/>
                    </a:lnTo>
                    <a:lnTo>
                      <a:pt x="4014" y="0"/>
                    </a:lnTo>
                    <a:lnTo>
                      <a:pt x="4014" y="0"/>
                    </a:lnTo>
                    <a:lnTo>
                      <a:pt x="4014" y="0"/>
                    </a:lnTo>
                    <a:lnTo>
                      <a:pt x="4014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44" y="0"/>
                    </a:lnTo>
                    <a:lnTo>
                      <a:pt x="4044" y="0"/>
                    </a:lnTo>
                    <a:lnTo>
                      <a:pt x="4044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8" y="0"/>
                    </a:lnTo>
                    <a:lnTo>
                      <a:pt x="4068" y="0"/>
                    </a:lnTo>
                    <a:lnTo>
                      <a:pt x="4068" y="0"/>
                    </a:lnTo>
                    <a:lnTo>
                      <a:pt x="4068" y="0"/>
                    </a:lnTo>
                    <a:lnTo>
                      <a:pt x="4068" y="0"/>
                    </a:lnTo>
                    <a:lnTo>
                      <a:pt x="4068" y="0"/>
                    </a:lnTo>
                    <a:lnTo>
                      <a:pt x="4068" y="0"/>
                    </a:lnTo>
                    <a:lnTo>
                      <a:pt x="4074" y="0"/>
                    </a:lnTo>
                    <a:lnTo>
                      <a:pt x="4074" y="0"/>
                    </a:lnTo>
                    <a:lnTo>
                      <a:pt x="4074" y="0"/>
                    </a:lnTo>
                    <a:lnTo>
                      <a:pt x="4074" y="0"/>
                    </a:lnTo>
                    <a:lnTo>
                      <a:pt x="4074" y="0"/>
                    </a:lnTo>
                    <a:lnTo>
                      <a:pt x="4074" y="0"/>
                    </a:lnTo>
                    <a:lnTo>
                      <a:pt x="4074" y="0"/>
                    </a:lnTo>
                    <a:lnTo>
                      <a:pt x="4074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6" y="0"/>
                    </a:lnTo>
                    <a:lnTo>
                      <a:pt x="4086" y="0"/>
                    </a:lnTo>
                    <a:lnTo>
                      <a:pt x="4086" y="0"/>
                    </a:lnTo>
                    <a:lnTo>
                      <a:pt x="4086" y="0"/>
                    </a:lnTo>
                    <a:lnTo>
                      <a:pt x="4086" y="0"/>
                    </a:lnTo>
                    <a:lnTo>
                      <a:pt x="4086" y="0"/>
                    </a:lnTo>
                    <a:lnTo>
                      <a:pt x="4092" y="0"/>
                    </a:lnTo>
                    <a:lnTo>
                      <a:pt x="4092" y="0"/>
                    </a:lnTo>
                    <a:lnTo>
                      <a:pt x="4092" y="0"/>
                    </a:lnTo>
                    <a:lnTo>
                      <a:pt x="4092" y="0"/>
                    </a:lnTo>
                    <a:lnTo>
                      <a:pt x="4092" y="0"/>
                    </a:lnTo>
                    <a:lnTo>
                      <a:pt x="4092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8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8" y="0"/>
                    </a:lnTo>
                    <a:lnTo>
                      <a:pt x="4158" y="0"/>
                    </a:lnTo>
                    <a:lnTo>
                      <a:pt x="4158" y="0"/>
                    </a:lnTo>
                    <a:lnTo>
                      <a:pt x="4158" y="0"/>
                    </a:lnTo>
                    <a:lnTo>
                      <a:pt x="4158" y="0"/>
                    </a:lnTo>
                    <a:lnTo>
                      <a:pt x="4158" y="0"/>
                    </a:lnTo>
                    <a:lnTo>
                      <a:pt x="4164" y="0"/>
                    </a:lnTo>
                    <a:lnTo>
                      <a:pt x="4164" y="0"/>
                    </a:lnTo>
                    <a:lnTo>
                      <a:pt x="4164" y="0"/>
                    </a:lnTo>
                    <a:lnTo>
                      <a:pt x="4164" y="0"/>
                    </a:lnTo>
                    <a:lnTo>
                      <a:pt x="4164" y="0"/>
                    </a:lnTo>
                    <a:lnTo>
                      <a:pt x="4164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82" y="0"/>
                    </a:lnTo>
                    <a:lnTo>
                      <a:pt x="4182" y="0"/>
                    </a:lnTo>
                    <a:lnTo>
                      <a:pt x="4182" y="0"/>
                    </a:lnTo>
                    <a:lnTo>
                      <a:pt x="4182" y="0"/>
                    </a:lnTo>
                    <a:lnTo>
                      <a:pt x="4182" y="0"/>
                    </a:lnTo>
                    <a:lnTo>
                      <a:pt x="4182" y="0"/>
                    </a:lnTo>
                    <a:lnTo>
                      <a:pt x="4200" y="0"/>
                    </a:lnTo>
                    <a:lnTo>
                      <a:pt x="4200" y="0"/>
                    </a:lnTo>
                    <a:lnTo>
                      <a:pt x="4200" y="0"/>
                    </a:lnTo>
                    <a:lnTo>
                      <a:pt x="4206" y="0"/>
                    </a:lnTo>
                    <a:lnTo>
                      <a:pt x="4206" y="0"/>
                    </a:lnTo>
                    <a:lnTo>
                      <a:pt x="4206" y="0"/>
                    </a:lnTo>
                    <a:lnTo>
                      <a:pt x="4206" y="0"/>
                    </a:lnTo>
                    <a:lnTo>
                      <a:pt x="4224" y="0"/>
                    </a:lnTo>
                    <a:lnTo>
                      <a:pt x="4224" y="0"/>
                    </a:lnTo>
                    <a:lnTo>
                      <a:pt x="4224" y="0"/>
                    </a:lnTo>
                    <a:lnTo>
                      <a:pt x="4224" y="0"/>
                    </a:lnTo>
                    <a:lnTo>
                      <a:pt x="4230" y="0"/>
                    </a:lnTo>
                    <a:lnTo>
                      <a:pt x="4230" y="0"/>
                    </a:lnTo>
                    <a:lnTo>
                      <a:pt x="4230" y="0"/>
                    </a:lnTo>
                    <a:lnTo>
                      <a:pt x="4230" y="0"/>
                    </a:lnTo>
                    <a:lnTo>
                      <a:pt x="4230" y="0"/>
                    </a:lnTo>
                    <a:lnTo>
                      <a:pt x="4230" y="0"/>
                    </a:lnTo>
                    <a:lnTo>
                      <a:pt x="4230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42" y="0"/>
                    </a:lnTo>
                    <a:lnTo>
                      <a:pt x="4242" y="0"/>
                    </a:lnTo>
                    <a:lnTo>
                      <a:pt x="4242" y="0"/>
                    </a:lnTo>
                    <a:lnTo>
                      <a:pt x="4242" y="0"/>
                    </a:lnTo>
                    <a:lnTo>
                      <a:pt x="4242" y="0"/>
                    </a:lnTo>
                    <a:lnTo>
                      <a:pt x="4242" y="0"/>
                    </a:lnTo>
                    <a:lnTo>
                      <a:pt x="4242" y="0"/>
                    </a:lnTo>
                    <a:lnTo>
                      <a:pt x="4248" y="0"/>
                    </a:lnTo>
                    <a:lnTo>
                      <a:pt x="4248" y="0"/>
                    </a:lnTo>
                    <a:lnTo>
                      <a:pt x="4248" y="0"/>
                    </a:lnTo>
                    <a:lnTo>
                      <a:pt x="4248" y="0"/>
                    </a:lnTo>
                    <a:lnTo>
                      <a:pt x="4248" y="0"/>
                    </a:lnTo>
                    <a:lnTo>
                      <a:pt x="4248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6" y="0"/>
                    </a:lnTo>
                    <a:lnTo>
                      <a:pt x="4266" y="0"/>
                    </a:lnTo>
                    <a:lnTo>
                      <a:pt x="4266" y="0"/>
                    </a:lnTo>
                    <a:lnTo>
                      <a:pt x="4284" y="0"/>
                    </a:lnTo>
                    <a:lnTo>
                      <a:pt x="4284" y="0"/>
                    </a:lnTo>
                    <a:lnTo>
                      <a:pt x="4284" y="0"/>
                    </a:lnTo>
                    <a:lnTo>
                      <a:pt x="4284" y="0"/>
                    </a:lnTo>
                    <a:lnTo>
                      <a:pt x="4284" y="0"/>
                    </a:lnTo>
                    <a:lnTo>
                      <a:pt x="4284" y="0"/>
                    </a:lnTo>
                    <a:lnTo>
                      <a:pt x="4290" y="0"/>
                    </a:lnTo>
                    <a:lnTo>
                      <a:pt x="4308" y="0"/>
                    </a:lnTo>
                    <a:lnTo>
                      <a:pt x="4308" y="0"/>
                    </a:lnTo>
                    <a:lnTo>
                      <a:pt x="4308" y="0"/>
                    </a:lnTo>
                    <a:lnTo>
                      <a:pt x="4308" y="0"/>
                    </a:lnTo>
                    <a:lnTo>
                      <a:pt x="4308" y="0"/>
                    </a:lnTo>
                    <a:lnTo>
                      <a:pt x="4308" y="0"/>
                    </a:lnTo>
                    <a:lnTo>
                      <a:pt x="4308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62" y="0"/>
                    </a:lnTo>
                    <a:lnTo>
                      <a:pt x="4362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86" y="0"/>
                    </a:lnTo>
                    <a:lnTo>
                      <a:pt x="4386" y="0"/>
                    </a:lnTo>
                    <a:lnTo>
                      <a:pt x="4386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8" y="0"/>
                    </a:lnTo>
                    <a:lnTo>
                      <a:pt x="4398" y="0"/>
                    </a:lnTo>
                    <a:lnTo>
                      <a:pt x="4398" y="0"/>
                    </a:lnTo>
                    <a:lnTo>
                      <a:pt x="4398" y="0"/>
                    </a:lnTo>
                    <a:lnTo>
                      <a:pt x="4398" y="0"/>
                    </a:lnTo>
                    <a:lnTo>
                      <a:pt x="4398" y="0"/>
                    </a:lnTo>
                    <a:lnTo>
                      <a:pt x="4398" y="0"/>
                    </a:lnTo>
                    <a:lnTo>
                      <a:pt x="4398" y="0"/>
                    </a:lnTo>
                    <a:lnTo>
                      <a:pt x="4398" y="0"/>
                    </a:lnTo>
                    <a:lnTo>
                      <a:pt x="4404" y="0"/>
                    </a:lnTo>
                    <a:lnTo>
                      <a:pt x="4404" y="0"/>
                    </a:lnTo>
                    <a:lnTo>
                      <a:pt x="4404" y="0"/>
                    </a:lnTo>
                    <a:lnTo>
                      <a:pt x="4404" y="0"/>
                    </a:lnTo>
                    <a:lnTo>
                      <a:pt x="4404" y="0"/>
                    </a:lnTo>
                    <a:lnTo>
                      <a:pt x="4404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22" y="0"/>
                    </a:lnTo>
                    <a:lnTo>
                      <a:pt x="4422" y="0"/>
                    </a:lnTo>
                    <a:lnTo>
                      <a:pt x="4422" y="0"/>
                    </a:lnTo>
                    <a:lnTo>
                      <a:pt x="4422" y="0"/>
                    </a:lnTo>
                    <a:lnTo>
                      <a:pt x="4422" y="0"/>
                    </a:lnTo>
                    <a:lnTo>
                      <a:pt x="4422" y="0"/>
                    </a:lnTo>
                    <a:lnTo>
                      <a:pt x="4422" y="0"/>
                    </a:lnTo>
                    <a:lnTo>
                      <a:pt x="4428" y="0"/>
                    </a:lnTo>
                    <a:lnTo>
                      <a:pt x="4428" y="0"/>
                    </a:lnTo>
                    <a:lnTo>
                      <a:pt x="4428" y="0"/>
                    </a:lnTo>
                    <a:lnTo>
                      <a:pt x="4428" y="0"/>
                    </a:lnTo>
                    <a:lnTo>
                      <a:pt x="4446" y="0"/>
                    </a:lnTo>
                    <a:lnTo>
                      <a:pt x="4446" y="0"/>
                    </a:lnTo>
                    <a:lnTo>
                      <a:pt x="4446" y="0"/>
                    </a:lnTo>
                    <a:lnTo>
                      <a:pt x="4446" y="0"/>
                    </a:lnTo>
                    <a:lnTo>
                      <a:pt x="4446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82" y="0"/>
                    </a:lnTo>
                    <a:lnTo>
                      <a:pt x="4482" y="0"/>
                    </a:lnTo>
                    <a:lnTo>
                      <a:pt x="4482" y="0"/>
                    </a:lnTo>
                    <a:lnTo>
                      <a:pt x="4482" y="0"/>
                    </a:lnTo>
                    <a:lnTo>
                      <a:pt x="4482" y="0"/>
                    </a:lnTo>
                    <a:lnTo>
                      <a:pt x="4482" y="0"/>
                    </a:lnTo>
                    <a:lnTo>
                      <a:pt x="4488" y="0"/>
                    </a:lnTo>
                    <a:lnTo>
                      <a:pt x="4488" y="0"/>
                    </a:lnTo>
                    <a:lnTo>
                      <a:pt x="4488" y="0"/>
                    </a:lnTo>
                    <a:lnTo>
                      <a:pt x="4488" y="0"/>
                    </a:lnTo>
                    <a:lnTo>
                      <a:pt x="4488" y="0"/>
                    </a:lnTo>
                    <a:lnTo>
                      <a:pt x="4488" y="0"/>
                    </a:lnTo>
                    <a:lnTo>
                      <a:pt x="4488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500" y="0"/>
                    </a:lnTo>
                    <a:lnTo>
                      <a:pt x="4500" y="0"/>
                    </a:lnTo>
                    <a:lnTo>
                      <a:pt x="4500" y="0"/>
                    </a:lnTo>
                    <a:lnTo>
                      <a:pt x="4500" y="0"/>
                    </a:lnTo>
                    <a:lnTo>
                      <a:pt x="4500" y="0"/>
                    </a:lnTo>
                    <a:lnTo>
                      <a:pt x="4500" y="0"/>
                    </a:lnTo>
                    <a:lnTo>
                      <a:pt x="4506" y="0"/>
                    </a:lnTo>
                    <a:lnTo>
                      <a:pt x="4506" y="0"/>
                    </a:lnTo>
                    <a:lnTo>
                      <a:pt x="4506" y="0"/>
                    </a:lnTo>
                    <a:lnTo>
                      <a:pt x="4506" y="0"/>
                    </a:lnTo>
                    <a:lnTo>
                      <a:pt x="4506" y="0"/>
                    </a:lnTo>
                    <a:lnTo>
                      <a:pt x="4506" y="0"/>
                    </a:lnTo>
                    <a:lnTo>
                      <a:pt x="4506" y="0"/>
                    </a:lnTo>
                    <a:lnTo>
                      <a:pt x="4506" y="0"/>
                    </a:lnTo>
                    <a:lnTo>
                      <a:pt x="4506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54" y="0"/>
                    </a:lnTo>
                    <a:lnTo>
                      <a:pt x="4554" y="0"/>
                    </a:lnTo>
                    <a:lnTo>
                      <a:pt x="4554" y="0"/>
                    </a:lnTo>
                    <a:lnTo>
                      <a:pt x="4554" y="0"/>
                    </a:lnTo>
                    <a:lnTo>
                      <a:pt x="4554" y="0"/>
                    </a:lnTo>
                    <a:lnTo>
                      <a:pt x="4554" y="0"/>
                    </a:lnTo>
                    <a:lnTo>
                      <a:pt x="4554" y="0"/>
                    </a:lnTo>
                    <a:lnTo>
                      <a:pt x="4560" y="0"/>
                    </a:lnTo>
                    <a:lnTo>
                      <a:pt x="4560" y="0"/>
                    </a:lnTo>
                    <a:lnTo>
                      <a:pt x="4560" y="0"/>
                    </a:lnTo>
                    <a:lnTo>
                      <a:pt x="4560" y="0"/>
                    </a:lnTo>
                    <a:lnTo>
                      <a:pt x="4560" y="0"/>
                    </a:lnTo>
                    <a:lnTo>
                      <a:pt x="4560" y="0"/>
                    </a:lnTo>
                    <a:lnTo>
                      <a:pt x="4560" y="0"/>
                    </a:lnTo>
                    <a:lnTo>
                      <a:pt x="4560" y="0"/>
                    </a:lnTo>
                    <a:lnTo>
                      <a:pt x="4560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578" y="0"/>
                    </a:lnTo>
                    <a:lnTo>
                      <a:pt x="4578" y="0"/>
                    </a:lnTo>
                    <a:lnTo>
                      <a:pt x="4578" y="0"/>
                    </a:lnTo>
                    <a:lnTo>
                      <a:pt x="4578" y="0"/>
                    </a:lnTo>
                    <a:lnTo>
                      <a:pt x="4578" y="0"/>
                    </a:lnTo>
                    <a:lnTo>
                      <a:pt x="4578" y="0"/>
                    </a:lnTo>
                    <a:lnTo>
                      <a:pt x="4584" y="0"/>
                    </a:lnTo>
                    <a:lnTo>
                      <a:pt x="4584" y="0"/>
                    </a:lnTo>
                    <a:lnTo>
                      <a:pt x="4584" y="0"/>
                    </a:lnTo>
                    <a:lnTo>
                      <a:pt x="4584" y="0"/>
                    </a:lnTo>
                    <a:lnTo>
                      <a:pt x="4584" y="0"/>
                    </a:lnTo>
                    <a:lnTo>
                      <a:pt x="4584" y="0"/>
                    </a:lnTo>
                    <a:lnTo>
                      <a:pt x="4584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14" y="0"/>
                    </a:lnTo>
                    <a:lnTo>
                      <a:pt x="4614" y="0"/>
                    </a:lnTo>
                    <a:lnTo>
                      <a:pt x="4614" y="0"/>
                    </a:lnTo>
                    <a:lnTo>
                      <a:pt x="4632" y="0"/>
                    </a:lnTo>
                    <a:lnTo>
                      <a:pt x="4632" y="0"/>
                    </a:lnTo>
                    <a:lnTo>
                      <a:pt x="4632" y="0"/>
                    </a:lnTo>
                    <a:lnTo>
                      <a:pt x="4632" y="0"/>
                    </a:lnTo>
                    <a:lnTo>
                      <a:pt x="4632" y="0"/>
                    </a:lnTo>
                    <a:lnTo>
                      <a:pt x="4638" y="0"/>
                    </a:lnTo>
                    <a:lnTo>
                      <a:pt x="4638" y="0"/>
                    </a:lnTo>
                    <a:lnTo>
                      <a:pt x="4638" y="0"/>
                    </a:lnTo>
                    <a:lnTo>
                      <a:pt x="4638" y="0"/>
                    </a:lnTo>
                    <a:lnTo>
                      <a:pt x="4638" y="0"/>
                    </a:lnTo>
                    <a:lnTo>
                      <a:pt x="4638" y="0"/>
                    </a:lnTo>
                    <a:lnTo>
                      <a:pt x="4638" y="0"/>
                    </a:lnTo>
                    <a:lnTo>
                      <a:pt x="4638" y="0"/>
                    </a:lnTo>
                    <a:lnTo>
                      <a:pt x="4644" y="0"/>
                    </a:lnTo>
                    <a:lnTo>
                      <a:pt x="4644" y="0"/>
                    </a:lnTo>
                    <a:lnTo>
                      <a:pt x="4644" y="0"/>
                    </a:lnTo>
                    <a:lnTo>
                      <a:pt x="4644" y="0"/>
                    </a:lnTo>
                    <a:lnTo>
                      <a:pt x="4644" y="0"/>
                    </a:lnTo>
                    <a:lnTo>
                      <a:pt x="4644" y="0"/>
                    </a:lnTo>
                    <a:lnTo>
                      <a:pt x="4644" y="0"/>
                    </a:lnTo>
                    <a:lnTo>
                      <a:pt x="4644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6" y="0"/>
                    </a:lnTo>
                    <a:lnTo>
                      <a:pt x="4656" y="0"/>
                    </a:lnTo>
                    <a:lnTo>
                      <a:pt x="4656" y="0"/>
                    </a:lnTo>
                    <a:lnTo>
                      <a:pt x="4656" y="0"/>
                    </a:lnTo>
                    <a:lnTo>
                      <a:pt x="4656" y="0"/>
                    </a:lnTo>
                    <a:lnTo>
                      <a:pt x="4656" y="0"/>
                    </a:lnTo>
                    <a:lnTo>
                      <a:pt x="4662" y="0"/>
                    </a:lnTo>
                    <a:lnTo>
                      <a:pt x="4662" y="0"/>
                    </a:lnTo>
                    <a:lnTo>
                      <a:pt x="4662" y="0"/>
                    </a:lnTo>
                    <a:lnTo>
                      <a:pt x="4662" y="0"/>
                    </a:lnTo>
                    <a:lnTo>
                      <a:pt x="4662" y="0"/>
                    </a:lnTo>
                    <a:lnTo>
                      <a:pt x="4662" y="0"/>
                    </a:lnTo>
                    <a:lnTo>
                      <a:pt x="4662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74" y="0"/>
                    </a:lnTo>
                    <a:lnTo>
                      <a:pt x="4674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52" y="0"/>
                    </a:lnTo>
                    <a:lnTo>
                      <a:pt x="4752" y="0"/>
                    </a:lnTo>
                    <a:lnTo>
                      <a:pt x="4752" y="0"/>
                    </a:lnTo>
                    <a:lnTo>
                      <a:pt x="4752" y="0"/>
                    </a:lnTo>
                    <a:lnTo>
                      <a:pt x="4752" y="0"/>
                    </a:lnTo>
                    <a:lnTo>
                      <a:pt x="4752" y="0"/>
                    </a:lnTo>
                    <a:lnTo>
                      <a:pt x="4770" y="0"/>
                    </a:lnTo>
                    <a:lnTo>
                      <a:pt x="4770" y="0"/>
                    </a:lnTo>
                    <a:lnTo>
                      <a:pt x="4770" y="0"/>
                    </a:lnTo>
                    <a:lnTo>
                      <a:pt x="4776" y="0"/>
                    </a:lnTo>
                    <a:lnTo>
                      <a:pt x="4776" y="0"/>
                    </a:lnTo>
                    <a:lnTo>
                      <a:pt x="4776" y="0"/>
                    </a:lnTo>
                    <a:lnTo>
                      <a:pt x="4776" y="0"/>
                    </a:lnTo>
                    <a:lnTo>
                      <a:pt x="4794" y="0"/>
                    </a:lnTo>
                    <a:lnTo>
                      <a:pt x="4794" y="0"/>
                    </a:lnTo>
                    <a:lnTo>
                      <a:pt x="4794" y="0"/>
                    </a:lnTo>
                    <a:lnTo>
                      <a:pt x="4794" y="0"/>
                    </a:lnTo>
                    <a:lnTo>
                      <a:pt x="4800" y="0"/>
                    </a:lnTo>
                    <a:lnTo>
                      <a:pt x="4800" y="0"/>
                    </a:lnTo>
                    <a:lnTo>
                      <a:pt x="4800" y="0"/>
                    </a:lnTo>
                    <a:lnTo>
                      <a:pt x="4800" y="0"/>
                    </a:lnTo>
                    <a:lnTo>
                      <a:pt x="4800" y="0"/>
                    </a:lnTo>
                    <a:lnTo>
                      <a:pt x="4800" y="0"/>
                    </a:lnTo>
                    <a:lnTo>
                      <a:pt x="4800" y="0"/>
                    </a:lnTo>
                    <a:lnTo>
                      <a:pt x="4800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12" y="0"/>
                    </a:lnTo>
                    <a:lnTo>
                      <a:pt x="4812" y="0"/>
                    </a:lnTo>
                    <a:lnTo>
                      <a:pt x="4812" y="0"/>
                    </a:lnTo>
                    <a:lnTo>
                      <a:pt x="4812" y="0"/>
                    </a:lnTo>
                    <a:lnTo>
                      <a:pt x="4812" y="0"/>
                    </a:lnTo>
                    <a:lnTo>
                      <a:pt x="4812" y="0"/>
                    </a:lnTo>
                    <a:lnTo>
                      <a:pt x="4818" y="0"/>
                    </a:lnTo>
                    <a:lnTo>
                      <a:pt x="4818" y="0"/>
                    </a:lnTo>
                    <a:lnTo>
                      <a:pt x="4818" y="0"/>
                    </a:lnTo>
                    <a:lnTo>
                      <a:pt x="4818" y="0"/>
                    </a:lnTo>
                    <a:lnTo>
                      <a:pt x="4818" y="0"/>
                    </a:lnTo>
                    <a:lnTo>
                      <a:pt x="4818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30" y="0"/>
                    </a:lnTo>
                    <a:lnTo>
                      <a:pt x="4830" y="0"/>
                    </a:lnTo>
                    <a:lnTo>
                      <a:pt x="4830" y="0"/>
                    </a:lnTo>
                    <a:lnTo>
                      <a:pt x="4830" y="0"/>
                    </a:lnTo>
                    <a:lnTo>
                      <a:pt x="4830" y="0"/>
                    </a:lnTo>
                    <a:lnTo>
                      <a:pt x="4830" y="0"/>
                    </a:lnTo>
                    <a:lnTo>
                      <a:pt x="4830" y="0"/>
                    </a:lnTo>
                    <a:lnTo>
                      <a:pt x="4836" y="0"/>
                    </a:lnTo>
                    <a:lnTo>
                      <a:pt x="4836" y="0"/>
                    </a:lnTo>
                    <a:lnTo>
                      <a:pt x="4836" y="0"/>
                    </a:lnTo>
                    <a:lnTo>
                      <a:pt x="4854" y="0"/>
                    </a:lnTo>
                    <a:lnTo>
                      <a:pt x="4854" y="0"/>
                    </a:lnTo>
                    <a:lnTo>
                      <a:pt x="4854" y="0"/>
                    </a:lnTo>
                    <a:lnTo>
                      <a:pt x="4854" y="0"/>
                    </a:lnTo>
                    <a:lnTo>
                      <a:pt x="4854" y="0"/>
                    </a:lnTo>
                    <a:lnTo>
                      <a:pt x="4854" y="0"/>
                    </a:lnTo>
                    <a:lnTo>
                      <a:pt x="4860" y="0"/>
                    </a:lnTo>
                    <a:lnTo>
                      <a:pt x="4878" y="0"/>
                    </a:lnTo>
                    <a:lnTo>
                      <a:pt x="4878" y="0"/>
                    </a:lnTo>
                    <a:lnTo>
                      <a:pt x="4878" y="0"/>
                    </a:lnTo>
                    <a:lnTo>
                      <a:pt x="4878" y="0"/>
                    </a:lnTo>
                    <a:lnTo>
                      <a:pt x="4878" y="0"/>
                    </a:lnTo>
                    <a:lnTo>
                      <a:pt x="4878" y="0"/>
                    </a:lnTo>
                    <a:lnTo>
                      <a:pt x="4878" y="0"/>
                    </a:lnTo>
                    <a:lnTo>
                      <a:pt x="4884" y="0"/>
                    </a:lnTo>
                  </a:path>
                </a:pathLst>
              </a:custGeom>
              <a:noFill/>
              <a:ln w="6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693" name="Rectangle 1133"/>
              <p:cNvSpPr>
                <a:spLocks noChangeArrowheads="1"/>
              </p:cNvSpPr>
              <p:nvPr/>
            </p:nvSpPr>
            <p:spPr bwMode="auto">
              <a:xfrm>
                <a:off x="1515" y="3683"/>
                <a:ext cx="330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800" b="1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itchFamily="34" charset="0"/>
                  </a:rPr>
                  <a:t>Ax_disp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67694" name="Freeform 1134"/>
              <p:cNvSpPr>
                <a:spLocks/>
              </p:cNvSpPr>
              <p:nvPr/>
            </p:nvSpPr>
            <p:spPr bwMode="auto">
              <a:xfrm>
                <a:off x="447" y="3671"/>
                <a:ext cx="4884" cy="1"/>
              </a:xfrm>
              <a:custGeom>
                <a:avLst/>
                <a:gdLst/>
                <a:ahLst/>
                <a:cxnLst>
                  <a:cxn ang="0">
                    <a:pos x="60" y="0"/>
                  </a:cxn>
                  <a:cxn ang="0">
                    <a:pos x="120" y="0"/>
                  </a:cxn>
                  <a:cxn ang="0">
                    <a:pos x="198" y="0"/>
                  </a:cxn>
                  <a:cxn ang="0">
                    <a:pos x="258" y="0"/>
                  </a:cxn>
                  <a:cxn ang="0">
                    <a:pos x="318" y="0"/>
                  </a:cxn>
                  <a:cxn ang="0">
                    <a:pos x="378" y="0"/>
                  </a:cxn>
                  <a:cxn ang="0">
                    <a:pos x="456" y="0"/>
                  </a:cxn>
                  <a:cxn ang="0">
                    <a:pos x="516" y="0"/>
                  </a:cxn>
                  <a:cxn ang="0">
                    <a:pos x="576" y="0"/>
                  </a:cxn>
                  <a:cxn ang="0">
                    <a:pos x="636" y="0"/>
                  </a:cxn>
                  <a:cxn ang="0">
                    <a:pos x="714" y="0"/>
                  </a:cxn>
                  <a:cxn ang="0">
                    <a:pos x="774" y="0"/>
                  </a:cxn>
                  <a:cxn ang="0">
                    <a:pos x="834" y="0"/>
                  </a:cxn>
                  <a:cxn ang="0">
                    <a:pos x="894" y="0"/>
                  </a:cxn>
                  <a:cxn ang="0">
                    <a:pos x="966" y="0"/>
                  </a:cxn>
                  <a:cxn ang="0">
                    <a:pos x="1026" y="0"/>
                  </a:cxn>
                  <a:cxn ang="0">
                    <a:pos x="1086" y="0"/>
                  </a:cxn>
                  <a:cxn ang="0">
                    <a:pos x="1188" y="0"/>
                  </a:cxn>
                  <a:cxn ang="0">
                    <a:pos x="1266" y="0"/>
                  </a:cxn>
                  <a:cxn ang="0">
                    <a:pos x="1344" y="0"/>
                  </a:cxn>
                  <a:cxn ang="0">
                    <a:pos x="1422" y="0"/>
                  </a:cxn>
                  <a:cxn ang="0">
                    <a:pos x="1506" y="0"/>
                  </a:cxn>
                  <a:cxn ang="0">
                    <a:pos x="1620" y="0"/>
                  </a:cxn>
                  <a:cxn ang="0">
                    <a:pos x="1698" y="0"/>
                  </a:cxn>
                  <a:cxn ang="0">
                    <a:pos x="1782" y="0"/>
                  </a:cxn>
                  <a:cxn ang="0">
                    <a:pos x="1860" y="0"/>
                  </a:cxn>
                  <a:cxn ang="0">
                    <a:pos x="1974" y="0"/>
                  </a:cxn>
                  <a:cxn ang="0">
                    <a:pos x="2052" y="0"/>
                  </a:cxn>
                  <a:cxn ang="0">
                    <a:pos x="2136" y="0"/>
                  </a:cxn>
                  <a:cxn ang="0">
                    <a:pos x="2214" y="0"/>
                  </a:cxn>
                  <a:cxn ang="0">
                    <a:pos x="2328" y="0"/>
                  </a:cxn>
                  <a:cxn ang="0">
                    <a:pos x="2406" y="0"/>
                  </a:cxn>
                  <a:cxn ang="0">
                    <a:pos x="2490" y="0"/>
                  </a:cxn>
                  <a:cxn ang="0">
                    <a:pos x="2568" y="0"/>
                  </a:cxn>
                  <a:cxn ang="0">
                    <a:pos x="2682" y="0"/>
                  </a:cxn>
                  <a:cxn ang="0">
                    <a:pos x="2760" y="0"/>
                  </a:cxn>
                  <a:cxn ang="0">
                    <a:pos x="2844" y="0"/>
                  </a:cxn>
                  <a:cxn ang="0">
                    <a:pos x="2922" y="0"/>
                  </a:cxn>
                  <a:cxn ang="0">
                    <a:pos x="3036" y="0"/>
                  </a:cxn>
                  <a:cxn ang="0">
                    <a:pos x="3114" y="0"/>
                  </a:cxn>
                  <a:cxn ang="0">
                    <a:pos x="3198" y="0"/>
                  </a:cxn>
                  <a:cxn ang="0">
                    <a:pos x="3276" y="0"/>
                  </a:cxn>
                  <a:cxn ang="0">
                    <a:pos x="3354" y="0"/>
                  </a:cxn>
                  <a:cxn ang="0">
                    <a:pos x="3432" y="0"/>
                  </a:cxn>
                  <a:cxn ang="0">
                    <a:pos x="3510" y="0"/>
                  </a:cxn>
                  <a:cxn ang="0">
                    <a:pos x="3588" y="0"/>
                  </a:cxn>
                  <a:cxn ang="0">
                    <a:pos x="3666" y="0"/>
                  </a:cxn>
                  <a:cxn ang="0">
                    <a:pos x="3744" y="0"/>
                  </a:cxn>
                  <a:cxn ang="0">
                    <a:pos x="3822" y="0"/>
                  </a:cxn>
                  <a:cxn ang="0">
                    <a:pos x="3900" y="0"/>
                  </a:cxn>
                  <a:cxn ang="0">
                    <a:pos x="3960" y="0"/>
                  </a:cxn>
                  <a:cxn ang="0">
                    <a:pos x="4038" y="0"/>
                  </a:cxn>
                  <a:cxn ang="0">
                    <a:pos x="4098" y="0"/>
                  </a:cxn>
                  <a:cxn ang="0">
                    <a:pos x="4176" y="0"/>
                  </a:cxn>
                  <a:cxn ang="0">
                    <a:pos x="4254" y="0"/>
                  </a:cxn>
                  <a:cxn ang="0">
                    <a:pos x="4332" y="0"/>
                  </a:cxn>
                  <a:cxn ang="0">
                    <a:pos x="4410" y="0"/>
                  </a:cxn>
                  <a:cxn ang="0">
                    <a:pos x="4488" y="0"/>
                  </a:cxn>
                  <a:cxn ang="0">
                    <a:pos x="4566" y="0"/>
                  </a:cxn>
                  <a:cxn ang="0">
                    <a:pos x="4644" y="0"/>
                  </a:cxn>
                  <a:cxn ang="0">
                    <a:pos x="4722" y="0"/>
                  </a:cxn>
                  <a:cxn ang="0">
                    <a:pos x="4800" y="0"/>
                  </a:cxn>
                  <a:cxn ang="0">
                    <a:pos x="4878" y="0"/>
                  </a:cxn>
                </a:cxnLst>
                <a:rect l="0" t="0" r="r" b="b"/>
                <a:pathLst>
                  <a:path w="488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30" y="0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72" y="0"/>
                    </a:lnTo>
                    <a:lnTo>
                      <a:pt x="72" y="0"/>
                    </a:lnTo>
                    <a:lnTo>
                      <a:pt x="72" y="0"/>
                    </a:lnTo>
                    <a:lnTo>
                      <a:pt x="72" y="0"/>
                    </a:lnTo>
                    <a:lnTo>
                      <a:pt x="72" y="0"/>
                    </a:lnTo>
                    <a:lnTo>
                      <a:pt x="72" y="0"/>
                    </a:lnTo>
                    <a:lnTo>
                      <a:pt x="78" y="0"/>
                    </a:lnTo>
                    <a:lnTo>
                      <a:pt x="78" y="0"/>
                    </a:lnTo>
                    <a:lnTo>
                      <a:pt x="78" y="0"/>
                    </a:lnTo>
                    <a:lnTo>
                      <a:pt x="78" y="0"/>
                    </a:lnTo>
                    <a:lnTo>
                      <a:pt x="78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8" y="0"/>
                    </a:lnTo>
                    <a:lnTo>
                      <a:pt x="168" y="0"/>
                    </a:lnTo>
                    <a:lnTo>
                      <a:pt x="168" y="0"/>
                    </a:lnTo>
                    <a:lnTo>
                      <a:pt x="168" y="0"/>
                    </a:lnTo>
                    <a:lnTo>
                      <a:pt x="168" y="0"/>
                    </a:lnTo>
                    <a:lnTo>
                      <a:pt x="168" y="0"/>
                    </a:lnTo>
                    <a:lnTo>
                      <a:pt x="168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70" y="0"/>
                    </a:lnTo>
                    <a:lnTo>
                      <a:pt x="270" y="0"/>
                    </a:lnTo>
                    <a:lnTo>
                      <a:pt x="270" y="0"/>
                    </a:lnTo>
                    <a:lnTo>
                      <a:pt x="270" y="0"/>
                    </a:lnTo>
                    <a:lnTo>
                      <a:pt x="270" y="0"/>
                    </a:lnTo>
                    <a:lnTo>
                      <a:pt x="270" y="0"/>
                    </a:lnTo>
                    <a:lnTo>
                      <a:pt x="270" y="0"/>
                    </a:lnTo>
                    <a:lnTo>
                      <a:pt x="270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12" y="0"/>
                    </a:lnTo>
                    <a:lnTo>
                      <a:pt x="312" y="0"/>
                    </a:lnTo>
                    <a:lnTo>
                      <a:pt x="312" y="0"/>
                    </a:lnTo>
                    <a:lnTo>
                      <a:pt x="312" y="0"/>
                    </a:lnTo>
                    <a:lnTo>
                      <a:pt x="312" y="0"/>
                    </a:lnTo>
                    <a:lnTo>
                      <a:pt x="312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6" y="0"/>
                    </a:lnTo>
                    <a:lnTo>
                      <a:pt x="366" y="0"/>
                    </a:lnTo>
                    <a:lnTo>
                      <a:pt x="366" y="0"/>
                    </a:lnTo>
                    <a:lnTo>
                      <a:pt x="366" y="0"/>
                    </a:lnTo>
                    <a:lnTo>
                      <a:pt x="366" y="0"/>
                    </a:lnTo>
                    <a:lnTo>
                      <a:pt x="366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80" y="0"/>
                    </a:lnTo>
                    <a:lnTo>
                      <a:pt x="480" y="0"/>
                    </a:lnTo>
                    <a:lnTo>
                      <a:pt x="480" y="0"/>
                    </a:lnTo>
                    <a:lnTo>
                      <a:pt x="480" y="0"/>
                    </a:lnTo>
                    <a:lnTo>
                      <a:pt x="480" y="0"/>
                    </a:lnTo>
                    <a:lnTo>
                      <a:pt x="480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504" y="0"/>
                    </a:lnTo>
                    <a:lnTo>
                      <a:pt x="504" y="0"/>
                    </a:lnTo>
                    <a:lnTo>
                      <a:pt x="504" y="0"/>
                    </a:lnTo>
                    <a:lnTo>
                      <a:pt x="504" y="0"/>
                    </a:lnTo>
                    <a:lnTo>
                      <a:pt x="504" y="0"/>
                    </a:lnTo>
                    <a:lnTo>
                      <a:pt x="504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64" y="0"/>
                    </a:lnTo>
                    <a:lnTo>
                      <a:pt x="564" y="0"/>
                    </a:lnTo>
                    <a:lnTo>
                      <a:pt x="564" y="0"/>
                    </a:lnTo>
                    <a:lnTo>
                      <a:pt x="564" y="0"/>
                    </a:lnTo>
                    <a:lnTo>
                      <a:pt x="564" y="0"/>
                    </a:lnTo>
                    <a:lnTo>
                      <a:pt x="564" y="0"/>
                    </a:lnTo>
                    <a:lnTo>
                      <a:pt x="564" y="0"/>
                    </a:lnTo>
                    <a:lnTo>
                      <a:pt x="564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24" y="0"/>
                    </a:lnTo>
                    <a:lnTo>
                      <a:pt x="624" y="0"/>
                    </a:lnTo>
                    <a:lnTo>
                      <a:pt x="624" y="0"/>
                    </a:lnTo>
                    <a:lnTo>
                      <a:pt x="624" y="0"/>
                    </a:lnTo>
                    <a:lnTo>
                      <a:pt x="624" y="0"/>
                    </a:lnTo>
                    <a:lnTo>
                      <a:pt x="624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6" y="0"/>
                    </a:lnTo>
                    <a:lnTo>
                      <a:pt x="666" y="0"/>
                    </a:lnTo>
                    <a:lnTo>
                      <a:pt x="666" y="0"/>
                    </a:lnTo>
                    <a:lnTo>
                      <a:pt x="666" y="0"/>
                    </a:lnTo>
                    <a:lnTo>
                      <a:pt x="666" y="0"/>
                    </a:lnTo>
                    <a:lnTo>
                      <a:pt x="666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22" y="0"/>
                    </a:lnTo>
                    <a:lnTo>
                      <a:pt x="822" y="0"/>
                    </a:lnTo>
                    <a:lnTo>
                      <a:pt x="822" y="0"/>
                    </a:lnTo>
                    <a:lnTo>
                      <a:pt x="822" y="0"/>
                    </a:lnTo>
                    <a:lnTo>
                      <a:pt x="822" y="0"/>
                    </a:lnTo>
                    <a:lnTo>
                      <a:pt x="822" y="0"/>
                    </a:lnTo>
                    <a:lnTo>
                      <a:pt x="822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58" y="0"/>
                    </a:lnTo>
                    <a:lnTo>
                      <a:pt x="858" y="0"/>
                    </a:lnTo>
                    <a:lnTo>
                      <a:pt x="858" y="0"/>
                    </a:lnTo>
                    <a:lnTo>
                      <a:pt x="864" y="0"/>
                    </a:lnTo>
                    <a:lnTo>
                      <a:pt x="864" y="0"/>
                    </a:lnTo>
                    <a:lnTo>
                      <a:pt x="864" y="0"/>
                    </a:lnTo>
                    <a:lnTo>
                      <a:pt x="864" y="0"/>
                    </a:lnTo>
                    <a:lnTo>
                      <a:pt x="864" y="0"/>
                    </a:lnTo>
                    <a:lnTo>
                      <a:pt x="864" y="0"/>
                    </a:lnTo>
                    <a:lnTo>
                      <a:pt x="864" y="0"/>
                    </a:lnTo>
                    <a:lnTo>
                      <a:pt x="864" y="0"/>
                    </a:lnTo>
                    <a:lnTo>
                      <a:pt x="864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6" y="0"/>
                    </a:lnTo>
                    <a:lnTo>
                      <a:pt x="876" y="0"/>
                    </a:lnTo>
                    <a:lnTo>
                      <a:pt x="876" y="0"/>
                    </a:lnTo>
                    <a:lnTo>
                      <a:pt x="876" y="0"/>
                    </a:lnTo>
                    <a:lnTo>
                      <a:pt x="876" y="0"/>
                    </a:lnTo>
                    <a:lnTo>
                      <a:pt x="876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6" y="0"/>
                    </a:lnTo>
                    <a:lnTo>
                      <a:pt x="936" y="0"/>
                    </a:lnTo>
                    <a:lnTo>
                      <a:pt x="936" y="0"/>
                    </a:lnTo>
                    <a:lnTo>
                      <a:pt x="936" y="0"/>
                    </a:lnTo>
                    <a:lnTo>
                      <a:pt x="936" y="0"/>
                    </a:lnTo>
                    <a:lnTo>
                      <a:pt x="936" y="0"/>
                    </a:lnTo>
                    <a:lnTo>
                      <a:pt x="936" y="0"/>
                    </a:lnTo>
                    <a:lnTo>
                      <a:pt x="942" y="0"/>
                    </a:lnTo>
                    <a:lnTo>
                      <a:pt x="942" y="0"/>
                    </a:lnTo>
                    <a:lnTo>
                      <a:pt x="942" y="0"/>
                    </a:lnTo>
                    <a:lnTo>
                      <a:pt x="942" y="0"/>
                    </a:lnTo>
                    <a:lnTo>
                      <a:pt x="942" y="0"/>
                    </a:lnTo>
                    <a:lnTo>
                      <a:pt x="942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20" y="0"/>
                    </a:lnTo>
                    <a:lnTo>
                      <a:pt x="1020" y="0"/>
                    </a:lnTo>
                    <a:lnTo>
                      <a:pt x="1020" y="0"/>
                    </a:lnTo>
                    <a:lnTo>
                      <a:pt x="1020" y="0"/>
                    </a:lnTo>
                    <a:lnTo>
                      <a:pt x="1020" y="0"/>
                    </a:lnTo>
                    <a:lnTo>
                      <a:pt x="1020" y="0"/>
                    </a:lnTo>
                    <a:lnTo>
                      <a:pt x="1020" y="0"/>
                    </a:lnTo>
                    <a:lnTo>
                      <a:pt x="1020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62" y="0"/>
                    </a:lnTo>
                    <a:lnTo>
                      <a:pt x="1062" y="0"/>
                    </a:lnTo>
                    <a:lnTo>
                      <a:pt x="1062" y="0"/>
                    </a:lnTo>
                    <a:lnTo>
                      <a:pt x="1062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74" y="0"/>
                    </a:lnTo>
                    <a:lnTo>
                      <a:pt x="1074" y="0"/>
                    </a:lnTo>
                    <a:lnTo>
                      <a:pt x="1074" y="0"/>
                    </a:lnTo>
                    <a:lnTo>
                      <a:pt x="1074" y="0"/>
                    </a:lnTo>
                    <a:lnTo>
                      <a:pt x="1074" y="0"/>
                    </a:lnTo>
                    <a:lnTo>
                      <a:pt x="1074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8" y="0"/>
                    </a:lnTo>
                    <a:lnTo>
                      <a:pt x="1098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34" y="0"/>
                    </a:lnTo>
                    <a:lnTo>
                      <a:pt x="1134" y="0"/>
                    </a:lnTo>
                    <a:lnTo>
                      <a:pt x="1134" y="0"/>
                    </a:lnTo>
                    <a:lnTo>
                      <a:pt x="1134" y="0"/>
                    </a:lnTo>
                    <a:lnTo>
                      <a:pt x="1134" y="0"/>
                    </a:lnTo>
                    <a:lnTo>
                      <a:pt x="1134" y="0"/>
                    </a:lnTo>
                    <a:lnTo>
                      <a:pt x="1140" y="0"/>
                    </a:lnTo>
                    <a:lnTo>
                      <a:pt x="1140" y="0"/>
                    </a:lnTo>
                    <a:lnTo>
                      <a:pt x="1140" y="0"/>
                    </a:lnTo>
                    <a:lnTo>
                      <a:pt x="1140" y="0"/>
                    </a:lnTo>
                    <a:lnTo>
                      <a:pt x="1140" y="0"/>
                    </a:lnTo>
                    <a:lnTo>
                      <a:pt x="1140" y="0"/>
                    </a:lnTo>
                    <a:lnTo>
                      <a:pt x="1140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12" y="0"/>
                    </a:lnTo>
                    <a:lnTo>
                      <a:pt x="1212" y="0"/>
                    </a:lnTo>
                    <a:lnTo>
                      <a:pt x="1212" y="0"/>
                    </a:lnTo>
                    <a:lnTo>
                      <a:pt x="1212" y="0"/>
                    </a:lnTo>
                    <a:lnTo>
                      <a:pt x="1212" y="0"/>
                    </a:lnTo>
                    <a:lnTo>
                      <a:pt x="1212" y="0"/>
                    </a:lnTo>
                    <a:lnTo>
                      <a:pt x="1212" y="0"/>
                    </a:lnTo>
                    <a:lnTo>
                      <a:pt x="1218" y="0"/>
                    </a:lnTo>
                    <a:lnTo>
                      <a:pt x="1218" y="0"/>
                    </a:lnTo>
                    <a:lnTo>
                      <a:pt x="1218" y="0"/>
                    </a:lnTo>
                    <a:lnTo>
                      <a:pt x="1218" y="0"/>
                    </a:lnTo>
                    <a:lnTo>
                      <a:pt x="1218" y="0"/>
                    </a:lnTo>
                    <a:lnTo>
                      <a:pt x="1218" y="0"/>
                    </a:lnTo>
                    <a:lnTo>
                      <a:pt x="1254" y="0"/>
                    </a:lnTo>
                    <a:lnTo>
                      <a:pt x="1254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6" y="0"/>
                    </a:lnTo>
                    <a:lnTo>
                      <a:pt x="1266" y="0"/>
                    </a:lnTo>
                    <a:lnTo>
                      <a:pt x="1266" y="0"/>
                    </a:lnTo>
                    <a:lnTo>
                      <a:pt x="1266" y="0"/>
                    </a:lnTo>
                    <a:lnTo>
                      <a:pt x="1266" y="0"/>
                    </a:lnTo>
                    <a:lnTo>
                      <a:pt x="1266" y="0"/>
                    </a:lnTo>
                    <a:lnTo>
                      <a:pt x="1266" y="0"/>
                    </a:lnTo>
                    <a:lnTo>
                      <a:pt x="1272" y="0"/>
                    </a:lnTo>
                    <a:lnTo>
                      <a:pt x="1272" y="0"/>
                    </a:lnTo>
                    <a:lnTo>
                      <a:pt x="1272" y="0"/>
                    </a:lnTo>
                    <a:lnTo>
                      <a:pt x="1272" y="0"/>
                    </a:lnTo>
                    <a:lnTo>
                      <a:pt x="1272" y="0"/>
                    </a:lnTo>
                    <a:lnTo>
                      <a:pt x="1272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32" y="0"/>
                    </a:lnTo>
                    <a:lnTo>
                      <a:pt x="1332" y="0"/>
                    </a:lnTo>
                    <a:lnTo>
                      <a:pt x="1332" y="0"/>
                    </a:lnTo>
                    <a:lnTo>
                      <a:pt x="1332" y="0"/>
                    </a:lnTo>
                    <a:lnTo>
                      <a:pt x="1332" y="0"/>
                    </a:lnTo>
                    <a:lnTo>
                      <a:pt x="1332" y="0"/>
                    </a:lnTo>
                    <a:lnTo>
                      <a:pt x="1332" y="0"/>
                    </a:lnTo>
                    <a:lnTo>
                      <a:pt x="1332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44" y="0"/>
                    </a:lnTo>
                    <a:lnTo>
                      <a:pt x="1344" y="0"/>
                    </a:lnTo>
                    <a:lnTo>
                      <a:pt x="1344" y="0"/>
                    </a:lnTo>
                    <a:lnTo>
                      <a:pt x="1344" y="0"/>
                    </a:lnTo>
                    <a:lnTo>
                      <a:pt x="1344" y="0"/>
                    </a:lnTo>
                    <a:lnTo>
                      <a:pt x="1344" y="0"/>
                    </a:lnTo>
                    <a:lnTo>
                      <a:pt x="1350" y="0"/>
                    </a:lnTo>
                    <a:lnTo>
                      <a:pt x="1350" y="0"/>
                    </a:lnTo>
                    <a:lnTo>
                      <a:pt x="1350" y="0"/>
                    </a:lnTo>
                    <a:lnTo>
                      <a:pt x="1350" y="0"/>
                    </a:lnTo>
                    <a:lnTo>
                      <a:pt x="1350" y="0"/>
                    </a:lnTo>
                    <a:lnTo>
                      <a:pt x="1350" y="0"/>
                    </a:lnTo>
                    <a:lnTo>
                      <a:pt x="1350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10" y="0"/>
                    </a:lnTo>
                    <a:lnTo>
                      <a:pt x="1410" y="0"/>
                    </a:lnTo>
                    <a:lnTo>
                      <a:pt x="1410" y="0"/>
                    </a:lnTo>
                    <a:lnTo>
                      <a:pt x="1410" y="0"/>
                    </a:lnTo>
                    <a:lnTo>
                      <a:pt x="1410" y="0"/>
                    </a:lnTo>
                    <a:lnTo>
                      <a:pt x="1410" y="0"/>
                    </a:lnTo>
                    <a:lnTo>
                      <a:pt x="1410" y="0"/>
                    </a:lnTo>
                    <a:lnTo>
                      <a:pt x="1410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8" y="0"/>
                    </a:lnTo>
                    <a:lnTo>
                      <a:pt x="1428" y="0"/>
                    </a:lnTo>
                    <a:lnTo>
                      <a:pt x="1428" y="0"/>
                    </a:lnTo>
                    <a:lnTo>
                      <a:pt x="1428" y="0"/>
                    </a:lnTo>
                    <a:lnTo>
                      <a:pt x="1428" y="0"/>
                    </a:lnTo>
                    <a:lnTo>
                      <a:pt x="1428" y="0"/>
                    </a:lnTo>
                    <a:lnTo>
                      <a:pt x="1428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70" y="0"/>
                    </a:lnTo>
                    <a:lnTo>
                      <a:pt x="1470" y="0"/>
                    </a:lnTo>
                    <a:lnTo>
                      <a:pt x="1470" y="0"/>
                    </a:lnTo>
                    <a:lnTo>
                      <a:pt x="1470" y="0"/>
                    </a:lnTo>
                    <a:lnTo>
                      <a:pt x="1470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6" y="0"/>
                    </a:lnTo>
                    <a:lnTo>
                      <a:pt x="1506" y="0"/>
                    </a:lnTo>
                    <a:lnTo>
                      <a:pt x="1506" y="0"/>
                    </a:lnTo>
                    <a:lnTo>
                      <a:pt x="1542" y="0"/>
                    </a:lnTo>
                    <a:lnTo>
                      <a:pt x="1542" y="0"/>
                    </a:lnTo>
                    <a:lnTo>
                      <a:pt x="1542" y="0"/>
                    </a:lnTo>
                    <a:lnTo>
                      <a:pt x="1542" y="0"/>
                    </a:lnTo>
                    <a:lnTo>
                      <a:pt x="1542" y="0"/>
                    </a:lnTo>
                    <a:lnTo>
                      <a:pt x="1542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6" y="0"/>
                    </a:lnTo>
                    <a:lnTo>
                      <a:pt x="1626" y="0"/>
                    </a:lnTo>
                    <a:lnTo>
                      <a:pt x="1626" y="0"/>
                    </a:lnTo>
                    <a:lnTo>
                      <a:pt x="1626" y="0"/>
                    </a:lnTo>
                    <a:lnTo>
                      <a:pt x="1626" y="0"/>
                    </a:lnTo>
                    <a:lnTo>
                      <a:pt x="1626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704" y="0"/>
                    </a:lnTo>
                    <a:lnTo>
                      <a:pt x="1704" y="0"/>
                    </a:lnTo>
                    <a:lnTo>
                      <a:pt x="1704" y="0"/>
                    </a:lnTo>
                    <a:lnTo>
                      <a:pt x="1704" y="0"/>
                    </a:lnTo>
                    <a:lnTo>
                      <a:pt x="1704" y="0"/>
                    </a:lnTo>
                    <a:lnTo>
                      <a:pt x="1704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42" y="0"/>
                    </a:lnTo>
                    <a:lnTo>
                      <a:pt x="1842" y="0"/>
                    </a:lnTo>
                    <a:lnTo>
                      <a:pt x="1842" y="0"/>
                    </a:lnTo>
                    <a:lnTo>
                      <a:pt x="1842" y="0"/>
                    </a:lnTo>
                    <a:lnTo>
                      <a:pt x="1842" y="0"/>
                    </a:lnTo>
                    <a:lnTo>
                      <a:pt x="1842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60" y="0"/>
                    </a:lnTo>
                    <a:lnTo>
                      <a:pt x="1860" y="0"/>
                    </a:lnTo>
                    <a:lnTo>
                      <a:pt x="1860" y="0"/>
                    </a:lnTo>
                    <a:lnTo>
                      <a:pt x="1860" y="0"/>
                    </a:lnTo>
                    <a:lnTo>
                      <a:pt x="1860" y="0"/>
                    </a:lnTo>
                    <a:lnTo>
                      <a:pt x="1896" y="0"/>
                    </a:lnTo>
                    <a:lnTo>
                      <a:pt x="1896" y="0"/>
                    </a:lnTo>
                    <a:lnTo>
                      <a:pt x="1896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20" y="0"/>
                    </a:lnTo>
                    <a:lnTo>
                      <a:pt x="1920" y="0"/>
                    </a:lnTo>
                    <a:lnTo>
                      <a:pt x="1920" y="0"/>
                    </a:lnTo>
                    <a:lnTo>
                      <a:pt x="1920" y="0"/>
                    </a:lnTo>
                    <a:lnTo>
                      <a:pt x="1920" y="0"/>
                    </a:lnTo>
                    <a:lnTo>
                      <a:pt x="1920" y="0"/>
                    </a:lnTo>
                    <a:lnTo>
                      <a:pt x="1920" y="0"/>
                    </a:lnTo>
                    <a:lnTo>
                      <a:pt x="1920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40" y="0"/>
                    </a:lnTo>
                    <a:lnTo>
                      <a:pt x="2040" y="0"/>
                    </a:lnTo>
                    <a:lnTo>
                      <a:pt x="2040" y="0"/>
                    </a:lnTo>
                    <a:lnTo>
                      <a:pt x="2040" y="0"/>
                    </a:lnTo>
                    <a:lnTo>
                      <a:pt x="2040" y="0"/>
                    </a:lnTo>
                    <a:lnTo>
                      <a:pt x="2040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8" y="0"/>
                    </a:lnTo>
                    <a:lnTo>
                      <a:pt x="2058" y="0"/>
                    </a:lnTo>
                    <a:lnTo>
                      <a:pt x="2058" y="0"/>
                    </a:lnTo>
                    <a:lnTo>
                      <a:pt x="2058" y="0"/>
                    </a:lnTo>
                    <a:lnTo>
                      <a:pt x="2058" y="0"/>
                    </a:lnTo>
                    <a:lnTo>
                      <a:pt x="2058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6" y="0"/>
                    </a:lnTo>
                    <a:lnTo>
                      <a:pt x="2076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8" y="0"/>
                    </a:lnTo>
                    <a:lnTo>
                      <a:pt x="2118" y="0"/>
                    </a:lnTo>
                    <a:lnTo>
                      <a:pt x="2118" y="0"/>
                    </a:lnTo>
                    <a:lnTo>
                      <a:pt x="2118" y="0"/>
                    </a:lnTo>
                    <a:lnTo>
                      <a:pt x="2118" y="0"/>
                    </a:lnTo>
                    <a:lnTo>
                      <a:pt x="2118" y="0"/>
                    </a:lnTo>
                    <a:lnTo>
                      <a:pt x="2118" y="0"/>
                    </a:lnTo>
                    <a:lnTo>
                      <a:pt x="2118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30" y="0"/>
                    </a:lnTo>
                    <a:lnTo>
                      <a:pt x="2130" y="0"/>
                    </a:lnTo>
                    <a:lnTo>
                      <a:pt x="2130" y="0"/>
                    </a:lnTo>
                    <a:lnTo>
                      <a:pt x="2130" y="0"/>
                    </a:lnTo>
                    <a:lnTo>
                      <a:pt x="2130" y="0"/>
                    </a:lnTo>
                    <a:lnTo>
                      <a:pt x="2130" y="0"/>
                    </a:lnTo>
                    <a:lnTo>
                      <a:pt x="2130" y="0"/>
                    </a:lnTo>
                    <a:lnTo>
                      <a:pt x="2136" y="0"/>
                    </a:lnTo>
                    <a:lnTo>
                      <a:pt x="2136" y="0"/>
                    </a:lnTo>
                    <a:lnTo>
                      <a:pt x="2136" y="0"/>
                    </a:lnTo>
                    <a:lnTo>
                      <a:pt x="2136" y="0"/>
                    </a:lnTo>
                    <a:lnTo>
                      <a:pt x="2136" y="0"/>
                    </a:lnTo>
                    <a:lnTo>
                      <a:pt x="2136" y="0"/>
                    </a:lnTo>
                    <a:lnTo>
                      <a:pt x="2136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6" y="0"/>
                    </a:lnTo>
                    <a:lnTo>
                      <a:pt x="2196" y="0"/>
                    </a:lnTo>
                    <a:lnTo>
                      <a:pt x="2196" y="0"/>
                    </a:lnTo>
                    <a:lnTo>
                      <a:pt x="2196" y="0"/>
                    </a:lnTo>
                    <a:lnTo>
                      <a:pt x="2196" y="0"/>
                    </a:lnTo>
                    <a:lnTo>
                      <a:pt x="2196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14" y="0"/>
                    </a:lnTo>
                    <a:lnTo>
                      <a:pt x="2214" y="0"/>
                    </a:lnTo>
                    <a:lnTo>
                      <a:pt x="2214" y="0"/>
                    </a:lnTo>
                    <a:lnTo>
                      <a:pt x="2214" y="0"/>
                    </a:lnTo>
                    <a:lnTo>
                      <a:pt x="2214" y="0"/>
                    </a:lnTo>
                    <a:lnTo>
                      <a:pt x="2214" y="0"/>
                    </a:lnTo>
                    <a:lnTo>
                      <a:pt x="2214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74" y="0"/>
                    </a:lnTo>
                    <a:lnTo>
                      <a:pt x="2274" y="0"/>
                    </a:lnTo>
                    <a:lnTo>
                      <a:pt x="2274" y="0"/>
                    </a:lnTo>
                    <a:lnTo>
                      <a:pt x="2274" y="0"/>
                    </a:lnTo>
                    <a:lnTo>
                      <a:pt x="2274" y="0"/>
                    </a:lnTo>
                    <a:lnTo>
                      <a:pt x="2274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94" y="0"/>
                    </a:lnTo>
                    <a:lnTo>
                      <a:pt x="2394" y="0"/>
                    </a:lnTo>
                    <a:lnTo>
                      <a:pt x="2394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12" y="0"/>
                    </a:lnTo>
                    <a:lnTo>
                      <a:pt x="2412" y="0"/>
                    </a:lnTo>
                    <a:lnTo>
                      <a:pt x="2412" y="0"/>
                    </a:lnTo>
                    <a:lnTo>
                      <a:pt x="2412" y="0"/>
                    </a:lnTo>
                    <a:lnTo>
                      <a:pt x="2412" y="0"/>
                    </a:lnTo>
                    <a:lnTo>
                      <a:pt x="2412" y="0"/>
                    </a:lnTo>
                    <a:lnTo>
                      <a:pt x="2412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30" y="0"/>
                    </a:lnTo>
                    <a:lnTo>
                      <a:pt x="2430" y="0"/>
                    </a:lnTo>
                    <a:lnTo>
                      <a:pt x="2430" y="0"/>
                    </a:lnTo>
                    <a:lnTo>
                      <a:pt x="2430" y="0"/>
                    </a:lnTo>
                    <a:lnTo>
                      <a:pt x="2430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72" y="0"/>
                    </a:lnTo>
                    <a:lnTo>
                      <a:pt x="2472" y="0"/>
                    </a:lnTo>
                    <a:lnTo>
                      <a:pt x="2472" y="0"/>
                    </a:lnTo>
                    <a:lnTo>
                      <a:pt x="2472" y="0"/>
                    </a:lnTo>
                    <a:lnTo>
                      <a:pt x="2472" y="0"/>
                    </a:lnTo>
                    <a:lnTo>
                      <a:pt x="2472" y="0"/>
                    </a:lnTo>
                    <a:lnTo>
                      <a:pt x="2472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84" y="0"/>
                    </a:lnTo>
                    <a:lnTo>
                      <a:pt x="2484" y="0"/>
                    </a:lnTo>
                    <a:lnTo>
                      <a:pt x="2484" y="0"/>
                    </a:lnTo>
                    <a:lnTo>
                      <a:pt x="2484" y="0"/>
                    </a:lnTo>
                    <a:lnTo>
                      <a:pt x="2484" y="0"/>
                    </a:lnTo>
                    <a:lnTo>
                      <a:pt x="2484" y="0"/>
                    </a:lnTo>
                    <a:lnTo>
                      <a:pt x="2484" y="0"/>
                    </a:lnTo>
                    <a:lnTo>
                      <a:pt x="2490" y="0"/>
                    </a:lnTo>
                    <a:lnTo>
                      <a:pt x="2490" y="0"/>
                    </a:lnTo>
                    <a:lnTo>
                      <a:pt x="2490" y="0"/>
                    </a:lnTo>
                    <a:lnTo>
                      <a:pt x="2490" y="0"/>
                    </a:lnTo>
                    <a:lnTo>
                      <a:pt x="2490" y="0"/>
                    </a:lnTo>
                    <a:lnTo>
                      <a:pt x="2490" y="0"/>
                    </a:lnTo>
                    <a:lnTo>
                      <a:pt x="2490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8" y="0"/>
                    </a:lnTo>
                    <a:lnTo>
                      <a:pt x="2628" y="0"/>
                    </a:lnTo>
                    <a:lnTo>
                      <a:pt x="2628" y="0"/>
                    </a:lnTo>
                    <a:lnTo>
                      <a:pt x="2628" y="0"/>
                    </a:lnTo>
                    <a:lnTo>
                      <a:pt x="2628" y="0"/>
                    </a:lnTo>
                    <a:lnTo>
                      <a:pt x="2628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6" y="0"/>
                    </a:lnTo>
                    <a:lnTo>
                      <a:pt x="2646" y="0"/>
                    </a:lnTo>
                    <a:lnTo>
                      <a:pt x="2682" y="0"/>
                    </a:lnTo>
                    <a:lnTo>
                      <a:pt x="2682" y="0"/>
                    </a:lnTo>
                    <a:lnTo>
                      <a:pt x="2682" y="0"/>
                    </a:lnTo>
                    <a:lnTo>
                      <a:pt x="2682" y="0"/>
                    </a:lnTo>
                    <a:lnTo>
                      <a:pt x="2682" y="0"/>
                    </a:lnTo>
                    <a:lnTo>
                      <a:pt x="2682" y="0"/>
                    </a:lnTo>
                    <a:lnTo>
                      <a:pt x="2682" y="0"/>
                    </a:lnTo>
                    <a:lnTo>
                      <a:pt x="2688" y="0"/>
                    </a:lnTo>
                    <a:lnTo>
                      <a:pt x="2688" y="0"/>
                    </a:lnTo>
                    <a:lnTo>
                      <a:pt x="2688" y="0"/>
                    </a:lnTo>
                    <a:lnTo>
                      <a:pt x="2688" y="0"/>
                    </a:lnTo>
                    <a:lnTo>
                      <a:pt x="2688" y="0"/>
                    </a:lnTo>
                    <a:lnTo>
                      <a:pt x="2688" y="0"/>
                    </a:lnTo>
                    <a:lnTo>
                      <a:pt x="2688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6" y="0"/>
                    </a:lnTo>
                    <a:lnTo>
                      <a:pt x="2706" y="0"/>
                    </a:lnTo>
                    <a:lnTo>
                      <a:pt x="2706" y="0"/>
                    </a:lnTo>
                    <a:lnTo>
                      <a:pt x="2706" y="0"/>
                    </a:lnTo>
                    <a:lnTo>
                      <a:pt x="2706" y="0"/>
                    </a:lnTo>
                    <a:lnTo>
                      <a:pt x="2706" y="0"/>
                    </a:lnTo>
                    <a:lnTo>
                      <a:pt x="2706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826" y="0"/>
                    </a:lnTo>
                    <a:lnTo>
                      <a:pt x="2826" y="0"/>
                    </a:lnTo>
                    <a:lnTo>
                      <a:pt x="2826" y="0"/>
                    </a:lnTo>
                    <a:lnTo>
                      <a:pt x="2826" y="0"/>
                    </a:lnTo>
                    <a:lnTo>
                      <a:pt x="2826" y="0"/>
                    </a:lnTo>
                    <a:lnTo>
                      <a:pt x="2826" y="0"/>
                    </a:lnTo>
                    <a:lnTo>
                      <a:pt x="2826" y="0"/>
                    </a:lnTo>
                    <a:lnTo>
                      <a:pt x="2826" y="0"/>
                    </a:lnTo>
                    <a:lnTo>
                      <a:pt x="2826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44" y="0"/>
                    </a:lnTo>
                    <a:lnTo>
                      <a:pt x="2844" y="0"/>
                    </a:lnTo>
                    <a:lnTo>
                      <a:pt x="2844" y="0"/>
                    </a:lnTo>
                    <a:lnTo>
                      <a:pt x="2844" y="0"/>
                    </a:lnTo>
                    <a:lnTo>
                      <a:pt x="2844" y="0"/>
                    </a:lnTo>
                    <a:lnTo>
                      <a:pt x="2844" y="0"/>
                    </a:lnTo>
                    <a:lnTo>
                      <a:pt x="2844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904" y="0"/>
                    </a:lnTo>
                    <a:lnTo>
                      <a:pt x="2904" y="0"/>
                    </a:lnTo>
                    <a:lnTo>
                      <a:pt x="2904" y="0"/>
                    </a:lnTo>
                    <a:lnTo>
                      <a:pt x="2904" y="0"/>
                    </a:lnTo>
                    <a:lnTo>
                      <a:pt x="2904" y="0"/>
                    </a:lnTo>
                    <a:lnTo>
                      <a:pt x="2904" y="0"/>
                    </a:lnTo>
                    <a:lnTo>
                      <a:pt x="2904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3000" y="0"/>
                    </a:lnTo>
                    <a:lnTo>
                      <a:pt x="3000" y="0"/>
                    </a:lnTo>
                    <a:lnTo>
                      <a:pt x="3000" y="0"/>
                    </a:lnTo>
                    <a:lnTo>
                      <a:pt x="3000" y="0"/>
                    </a:lnTo>
                    <a:lnTo>
                      <a:pt x="3036" y="0"/>
                    </a:lnTo>
                    <a:lnTo>
                      <a:pt x="3036" y="0"/>
                    </a:lnTo>
                    <a:lnTo>
                      <a:pt x="3036" y="0"/>
                    </a:lnTo>
                    <a:lnTo>
                      <a:pt x="3036" y="0"/>
                    </a:lnTo>
                    <a:lnTo>
                      <a:pt x="3042" y="0"/>
                    </a:lnTo>
                    <a:lnTo>
                      <a:pt x="3042" y="0"/>
                    </a:lnTo>
                    <a:lnTo>
                      <a:pt x="3042" y="0"/>
                    </a:lnTo>
                    <a:lnTo>
                      <a:pt x="3042" y="0"/>
                    </a:lnTo>
                    <a:lnTo>
                      <a:pt x="3042" y="0"/>
                    </a:lnTo>
                    <a:lnTo>
                      <a:pt x="3042" y="0"/>
                    </a:lnTo>
                    <a:lnTo>
                      <a:pt x="3042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14" y="0"/>
                    </a:lnTo>
                    <a:lnTo>
                      <a:pt x="3114" y="0"/>
                    </a:lnTo>
                    <a:lnTo>
                      <a:pt x="3114" y="0"/>
                    </a:lnTo>
                    <a:lnTo>
                      <a:pt x="3114" y="0"/>
                    </a:lnTo>
                    <a:lnTo>
                      <a:pt x="3114" y="0"/>
                    </a:lnTo>
                    <a:lnTo>
                      <a:pt x="3114" y="0"/>
                    </a:lnTo>
                    <a:lnTo>
                      <a:pt x="3114" y="0"/>
                    </a:lnTo>
                    <a:lnTo>
                      <a:pt x="3114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80" y="0"/>
                    </a:lnTo>
                    <a:lnTo>
                      <a:pt x="3180" y="0"/>
                    </a:lnTo>
                    <a:lnTo>
                      <a:pt x="3180" y="0"/>
                    </a:lnTo>
                    <a:lnTo>
                      <a:pt x="3180" y="0"/>
                    </a:lnTo>
                    <a:lnTo>
                      <a:pt x="3180" y="0"/>
                    </a:lnTo>
                    <a:lnTo>
                      <a:pt x="3180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8" y="0"/>
                    </a:lnTo>
                    <a:lnTo>
                      <a:pt x="3198" y="0"/>
                    </a:lnTo>
                    <a:lnTo>
                      <a:pt x="3198" y="0"/>
                    </a:lnTo>
                    <a:lnTo>
                      <a:pt x="3198" y="0"/>
                    </a:lnTo>
                    <a:lnTo>
                      <a:pt x="3198" y="0"/>
                    </a:lnTo>
                    <a:lnTo>
                      <a:pt x="3198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6" y="0"/>
                    </a:lnTo>
                    <a:lnTo>
                      <a:pt x="3216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6" y="0"/>
                    </a:lnTo>
                    <a:lnTo>
                      <a:pt x="3276" y="0"/>
                    </a:lnTo>
                    <a:lnTo>
                      <a:pt x="3276" y="0"/>
                    </a:lnTo>
                    <a:lnTo>
                      <a:pt x="3276" y="0"/>
                    </a:lnTo>
                    <a:lnTo>
                      <a:pt x="3276" y="0"/>
                    </a:lnTo>
                    <a:lnTo>
                      <a:pt x="3276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12" y="0"/>
                    </a:lnTo>
                    <a:lnTo>
                      <a:pt x="3312" y="0"/>
                    </a:lnTo>
                    <a:lnTo>
                      <a:pt x="3312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90" y="0"/>
                    </a:lnTo>
                    <a:lnTo>
                      <a:pt x="3390" y="0"/>
                    </a:lnTo>
                    <a:lnTo>
                      <a:pt x="3390" y="0"/>
                    </a:lnTo>
                    <a:lnTo>
                      <a:pt x="3390" y="0"/>
                    </a:lnTo>
                    <a:lnTo>
                      <a:pt x="3390" y="0"/>
                    </a:lnTo>
                    <a:lnTo>
                      <a:pt x="3390" y="0"/>
                    </a:lnTo>
                    <a:lnTo>
                      <a:pt x="3390" y="0"/>
                    </a:lnTo>
                    <a:lnTo>
                      <a:pt x="3414" y="0"/>
                    </a:lnTo>
                    <a:lnTo>
                      <a:pt x="3414" y="0"/>
                    </a:lnTo>
                    <a:lnTo>
                      <a:pt x="3414" y="0"/>
                    </a:lnTo>
                    <a:lnTo>
                      <a:pt x="3414" y="0"/>
                    </a:lnTo>
                    <a:lnTo>
                      <a:pt x="3414" y="0"/>
                    </a:lnTo>
                    <a:lnTo>
                      <a:pt x="3414" y="0"/>
                    </a:lnTo>
                    <a:lnTo>
                      <a:pt x="3414" y="0"/>
                    </a:lnTo>
                    <a:lnTo>
                      <a:pt x="3414" y="0"/>
                    </a:lnTo>
                    <a:lnTo>
                      <a:pt x="3414" y="0"/>
                    </a:lnTo>
                    <a:lnTo>
                      <a:pt x="3420" y="0"/>
                    </a:lnTo>
                    <a:lnTo>
                      <a:pt x="3420" y="0"/>
                    </a:lnTo>
                    <a:lnTo>
                      <a:pt x="3420" y="0"/>
                    </a:lnTo>
                    <a:lnTo>
                      <a:pt x="3420" y="0"/>
                    </a:lnTo>
                    <a:lnTo>
                      <a:pt x="3420" y="0"/>
                    </a:lnTo>
                    <a:lnTo>
                      <a:pt x="3420" y="0"/>
                    </a:lnTo>
                    <a:lnTo>
                      <a:pt x="3420" y="0"/>
                    </a:lnTo>
                    <a:lnTo>
                      <a:pt x="3420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32" y="0"/>
                    </a:lnTo>
                    <a:lnTo>
                      <a:pt x="3432" y="0"/>
                    </a:lnTo>
                    <a:lnTo>
                      <a:pt x="3432" y="0"/>
                    </a:lnTo>
                    <a:lnTo>
                      <a:pt x="3432" y="0"/>
                    </a:lnTo>
                    <a:lnTo>
                      <a:pt x="3432" y="0"/>
                    </a:lnTo>
                    <a:lnTo>
                      <a:pt x="3432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68" y="0"/>
                    </a:lnTo>
                    <a:lnTo>
                      <a:pt x="3468" y="0"/>
                    </a:lnTo>
                    <a:lnTo>
                      <a:pt x="3468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92" y="0"/>
                    </a:lnTo>
                    <a:lnTo>
                      <a:pt x="3492" y="0"/>
                    </a:lnTo>
                    <a:lnTo>
                      <a:pt x="3492" y="0"/>
                    </a:lnTo>
                    <a:lnTo>
                      <a:pt x="3492" y="0"/>
                    </a:lnTo>
                    <a:lnTo>
                      <a:pt x="3492" y="0"/>
                    </a:lnTo>
                    <a:lnTo>
                      <a:pt x="3498" y="0"/>
                    </a:lnTo>
                    <a:lnTo>
                      <a:pt x="3498" y="0"/>
                    </a:lnTo>
                    <a:lnTo>
                      <a:pt x="3498" y="0"/>
                    </a:lnTo>
                    <a:lnTo>
                      <a:pt x="3498" y="0"/>
                    </a:lnTo>
                    <a:lnTo>
                      <a:pt x="3498" y="0"/>
                    </a:lnTo>
                    <a:lnTo>
                      <a:pt x="3498" y="0"/>
                    </a:lnTo>
                    <a:lnTo>
                      <a:pt x="3498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10" y="0"/>
                    </a:lnTo>
                    <a:lnTo>
                      <a:pt x="3510" y="0"/>
                    </a:lnTo>
                    <a:lnTo>
                      <a:pt x="3510" y="0"/>
                    </a:lnTo>
                    <a:lnTo>
                      <a:pt x="3510" y="0"/>
                    </a:lnTo>
                    <a:lnTo>
                      <a:pt x="3510" y="0"/>
                    </a:lnTo>
                    <a:lnTo>
                      <a:pt x="3510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8" y="0"/>
                    </a:lnTo>
                    <a:lnTo>
                      <a:pt x="3576" y="0"/>
                    </a:lnTo>
                    <a:lnTo>
                      <a:pt x="3576" y="0"/>
                    </a:lnTo>
                    <a:lnTo>
                      <a:pt x="3576" y="0"/>
                    </a:lnTo>
                    <a:lnTo>
                      <a:pt x="3576" y="0"/>
                    </a:lnTo>
                    <a:lnTo>
                      <a:pt x="3576" y="0"/>
                    </a:lnTo>
                    <a:lnTo>
                      <a:pt x="3576" y="0"/>
                    </a:lnTo>
                    <a:lnTo>
                      <a:pt x="3576" y="0"/>
                    </a:lnTo>
                    <a:lnTo>
                      <a:pt x="3576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8" y="0"/>
                    </a:lnTo>
                    <a:lnTo>
                      <a:pt x="3588" y="0"/>
                    </a:lnTo>
                    <a:lnTo>
                      <a:pt x="3588" y="0"/>
                    </a:lnTo>
                    <a:lnTo>
                      <a:pt x="3588" y="0"/>
                    </a:lnTo>
                    <a:lnTo>
                      <a:pt x="3588" y="0"/>
                    </a:lnTo>
                    <a:lnTo>
                      <a:pt x="3588" y="0"/>
                    </a:lnTo>
                    <a:lnTo>
                      <a:pt x="3588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12" y="0"/>
                    </a:lnTo>
                    <a:lnTo>
                      <a:pt x="3612" y="0"/>
                    </a:lnTo>
                    <a:lnTo>
                      <a:pt x="3612" y="0"/>
                    </a:lnTo>
                    <a:lnTo>
                      <a:pt x="3612" y="0"/>
                    </a:lnTo>
                    <a:lnTo>
                      <a:pt x="3612" y="0"/>
                    </a:lnTo>
                    <a:lnTo>
                      <a:pt x="3612" y="0"/>
                    </a:lnTo>
                    <a:lnTo>
                      <a:pt x="3630" y="0"/>
                    </a:lnTo>
                    <a:lnTo>
                      <a:pt x="3630" y="0"/>
                    </a:lnTo>
                    <a:lnTo>
                      <a:pt x="3630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54" y="0"/>
                    </a:lnTo>
                    <a:lnTo>
                      <a:pt x="3654" y="0"/>
                    </a:lnTo>
                    <a:lnTo>
                      <a:pt x="3654" y="0"/>
                    </a:lnTo>
                    <a:lnTo>
                      <a:pt x="3654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6" y="0"/>
                    </a:lnTo>
                    <a:lnTo>
                      <a:pt x="3666" y="0"/>
                    </a:lnTo>
                    <a:lnTo>
                      <a:pt x="3666" y="0"/>
                    </a:lnTo>
                    <a:lnTo>
                      <a:pt x="3666" y="0"/>
                    </a:lnTo>
                    <a:lnTo>
                      <a:pt x="3666" y="0"/>
                    </a:lnTo>
                    <a:lnTo>
                      <a:pt x="3666" y="0"/>
                    </a:lnTo>
                    <a:lnTo>
                      <a:pt x="3666" y="0"/>
                    </a:lnTo>
                    <a:lnTo>
                      <a:pt x="3666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90" y="0"/>
                    </a:lnTo>
                    <a:lnTo>
                      <a:pt x="3690" y="0"/>
                    </a:lnTo>
                    <a:lnTo>
                      <a:pt x="3690" y="0"/>
                    </a:lnTo>
                    <a:lnTo>
                      <a:pt x="3690" y="0"/>
                    </a:lnTo>
                    <a:lnTo>
                      <a:pt x="3690" y="0"/>
                    </a:lnTo>
                    <a:lnTo>
                      <a:pt x="3690" y="0"/>
                    </a:lnTo>
                    <a:lnTo>
                      <a:pt x="3690" y="0"/>
                    </a:lnTo>
                    <a:lnTo>
                      <a:pt x="3690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8" y="0"/>
                    </a:lnTo>
                    <a:lnTo>
                      <a:pt x="3768" y="0"/>
                    </a:lnTo>
                    <a:lnTo>
                      <a:pt x="3768" y="0"/>
                    </a:lnTo>
                    <a:lnTo>
                      <a:pt x="3768" y="0"/>
                    </a:lnTo>
                    <a:lnTo>
                      <a:pt x="3768" y="0"/>
                    </a:lnTo>
                    <a:lnTo>
                      <a:pt x="3768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22" y="0"/>
                    </a:lnTo>
                    <a:lnTo>
                      <a:pt x="3822" y="0"/>
                    </a:lnTo>
                    <a:lnTo>
                      <a:pt x="3822" y="0"/>
                    </a:lnTo>
                    <a:lnTo>
                      <a:pt x="3822" y="0"/>
                    </a:lnTo>
                    <a:lnTo>
                      <a:pt x="3822" y="0"/>
                    </a:lnTo>
                    <a:lnTo>
                      <a:pt x="3822" y="0"/>
                    </a:lnTo>
                    <a:lnTo>
                      <a:pt x="3822" y="0"/>
                    </a:lnTo>
                    <a:lnTo>
                      <a:pt x="3828" y="0"/>
                    </a:lnTo>
                    <a:lnTo>
                      <a:pt x="3828" y="0"/>
                    </a:lnTo>
                    <a:lnTo>
                      <a:pt x="3828" y="0"/>
                    </a:lnTo>
                    <a:lnTo>
                      <a:pt x="3828" y="0"/>
                    </a:lnTo>
                    <a:lnTo>
                      <a:pt x="3828" y="0"/>
                    </a:lnTo>
                    <a:lnTo>
                      <a:pt x="3828" y="0"/>
                    </a:lnTo>
                    <a:lnTo>
                      <a:pt x="3828" y="0"/>
                    </a:lnTo>
                    <a:lnTo>
                      <a:pt x="3828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6" y="0"/>
                    </a:lnTo>
                    <a:lnTo>
                      <a:pt x="3846" y="0"/>
                    </a:lnTo>
                    <a:lnTo>
                      <a:pt x="3846" y="0"/>
                    </a:lnTo>
                    <a:lnTo>
                      <a:pt x="3846" y="0"/>
                    </a:lnTo>
                    <a:lnTo>
                      <a:pt x="3846" y="0"/>
                    </a:lnTo>
                    <a:lnTo>
                      <a:pt x="3846" y="0"/>
                    </a:lnTo>
                    <a:lnTo>
                      <a:pt x="3846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900" y="0"/>
                    </a:lnTo>
                    <a:lnTo>
                      <a:pt x="3900" y="0"/>
                    </a:lnTo>
                    <a:lnTo>
                      <a:pt x="3900" y="0"/>
                    </a:lnTo>
                    <a:lnTo>
                      <a:pt x="3900" y="0"/>
                    </a:lnTo>
                    <a:lnTo>
                      <a:pt x="3900" y="0"/>
                    </a:lnTo>
                    <a:lnTo>
                      <a:pt x="3900" y="0"/>
                    </a:lnTo>
                    <a:lnTo>
                      <a:pt x="3906" y="0"/>
                    </a:lnTo>
                    <a:lnTo>
                      <a:pt x="3906" y="0"/>
                    </a:lnTo>
                    <a:lnTo>
                      <a:pt x="3906" y="0"/>
                    </a:lnTo>
                    <a:lnTo>
                      <a:pt x="3906" y="0"/>
                    </a:lnTo>
                    <a:lnTo>
                      <a:pt x="3906" y="0"/>
                    </a:lnTo>
                    <a:lnTo>
                      <a:pt x="3906" y="0"/>
                    </a:lnTo>
                    <a:lnTo>
                      <a:pt x="3906" y="0"/>
                    </a:lnTo>
                    <a:lnTo>
                      <a:pt x="3906" y="0"/>
                    </a:lnTo>
                    <a:lnTo>
                      <a:pt x="3906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84" y="0"/>
                    </a:lnTo>
                    <a:lnTo>
                      <a:pt x="3984" y="0"/>
                    </a:lnTo>
                    <a:lnTo>
                      <a:pt x="3984" y="0"/>
                    </a:lnTo>
                    <a:lnTo>
                      <a:pt x="3984" y="0"/>
                    </a:lnTo>
                    <a:lnTo>
                      <a:pt x="3984" y="0"/>
                    </a:lnTo>
                    <a:lnTo>
                      <a:pt x="3984" y="0"/>
                    </a:lnTo>
                    <a:lnTo>
                      <a:pt x="3984" y="0"/>
                    </a:lnTo>
                    <a:lnTo>
                      <a:pt x="3984" y="0"/>
                    </a:lnTo>
                    <a:lnTo>
                      <a:pt x="3984" y="0"/>
                    </a:lnTo>
                    <a:lnTo>
                      <a:pt x="3990" y="0"/>
                    </a:lnTo>
                    <a:lnTo>
                      <a:pt x="3990" y="0"/>
                    </a:lnTo>
                    <a:lnTo>
                      <a:pt x="3990" y="0"/>
                    </a:lnTo>
                    <a:lnTo>
                      <a:pt x="3990" y="0"/>
                    </a:lnTo>
                    <a:lnTo>
                      <a:pt x="3990" y="0"/>
                    </a:lnTo>
                    <a:lnTo>
                      <a:pt x="3990" y="0"/>
                    </a:lnTo>
                    <a:lnTo>
                      <a:pt x="3990" y="0"/>
                    </a:lnTo>
                    <a:lnTo>
                      <a:pt x="3990" y="0"/>
                    </a:lnTo>
                    <a:lnTo>
                      <a:pt x="3990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8" y="0"/>
                    </a:lnTo>
                    <a:lnTo>
                      <a:pt x="4008" y="0"/>
                    </a:lnTo>
                    <a:lnTo>
                      <a:pt x="4008" y="0"/>
                    </a:lnTo>
                    <a:lnTo>
                      <a:pt x="4008" y="0"/>
                    </a:lnTo>
                    <a:lnTo>
                      <a:pt x="4008" y="0"/>
                    </a:lnTo>
                    <a:lnTo>
                      <a:pt x="4008" y="0"/>
                    </a:lnTo>
                    <a:lnTo>
                      <a:pt x="4008" y="0"/>
                    </a:lnTo>
                    <a:lnTo>
                      <a:pt x="4014" y="0"/>
                    </a:lnTo>
                    <a:lnTo>
                      <a:pt x="4014" y="0"/>
                    </a:lnTo>
                    <a:lnTo>
                      <a:pt x="4014" y="0"/>
                    </a:lnTo>
                    <a:lnTo>
                      <a:pt x="4014" y="0"/>
                    </a:lnTo>
                    <a:lnTo>
                      <a:pt x="4014" y="0"/>
                    </a:lnTo>
                    <a:lnTo>
                      <a:pt x="4014" y="0"/>
                    </a:lnTo>
                    <a:lnTo>
                      <a:pt x="4014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44" y="0"/>
                    </a:lnTo>
                    <a:lnTo>
                      <a:pt x="4044" y="0"/>
                    </a:lnTo>
                    <a:lnTo>
                      <a:pt x="4044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8" y="0"/>
                    </a:lnTo>
                    <a:lnTo>
                      <a:pt x="4068" y="0"/>
                    </a:lnTo>
                    <a:lnTo>
                      <a:pt x="4068" y="0"/>
                    </a:lnTo>
                    <a:lnTo>
                      <a:pt x="4068" y="0"/>
                    </a:lnTo>
                    <a:lnTo>
                      <a:pt x="4068" y="0"/>
                    </a:lnTo>
                    <a:lnTo>
                      <a:pt x="4068" y="0"/>
                    </a:lnTo>
                    <a:lnTo>
                      <a:pt x="4068" y="0"/>
                    </a:lnTo>
                    <a:lnTo>
                      <a:pt x="4074" y="0"/>
                    </a:lnTo>
                    <a:lnTo>
                      <a:pt x="4074" y="0"/>
                    </a:lnTo>
                    <a:lnTo>
                      <a:pt x="4074" y="0"/>
                    </a:lnTo>
                    <a:lnTo>
                      <a:pt x="4074" y="0"/>
                    </a:lnTo>
                    <a:lnTo>
                      <a:pt x="4074" y="0"/>
                    </a:lnTo>
                    <a:lnTo>
                      <a:pt x="4074" y="0"/>
                    </a:lnTo>
                    <a:lnTo>
                      <a:pt x="4074" y="0"/>
                    </a:lnTo>
                    <a:lnTo>
                      <a:pt x="4074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6" y="0"/>
                    </a:lnTo>
                    <a:lnTo>
                      <a:pt x="4086" y="0"/>
                    </a:lnTo>
                    <a:lnTo>
                      <a:pt x="4086" y="0"/>
                    </a:lnTo>
                    <a:lnTo>
                      <a:pt x="4086" y="0"/>
                    </a:lnTo>
                    <a:lnTo>
                      <a:pt x="4086" y="0"/>
                    </a:lnTo>
                    <a:lnTo>
                      <a:pt x="4086" y="0"/>
                    </a:lnTo>
                    <a:lnTo>
                      <a:pt x="4092" y="0"/>
                    </a:lnTo>
                    <a:lnTo>
                      <a:pt x="4092" y="0"/>
                    </a:lnTo>
                    <a:lnTo>
                      <a:pt x="4092" y="0"/>
                    </a:lnTo>
                    <a:lnTo>
                      <a:pt x="4092" y="0"/>
                    </a:lnTo>
                    <a:lnTo>
                      <a:pt x="4092" y="0"/>
                    </a:lnTo>
                    <a:lnTo>
                      <a:pt x="4092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8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8" y="0"/>
                    </a:lnTo>
                    <a:lnTo>
                      <a:pt x="4158" y="0"/>
                    </a:lnTo>
                    <a:lnTo>
                      <a:pt x="4158" y="0"/>
                    </a:lnTo>
                    <a:lnTo>
                      <a:pt x="4158" y="0"/>
                    </a:lnTo>
                    <a:lnTo>
                      <a:pt x="4158" y="0"/>
                    </a:lnTo>
                    <a:lnTo>
                      <a:pt x="4158" y="0"/>
                    </a:lnTo>
                    <a:lnTo>
                      <a:pt x="4164" y="0"/>
                    </a:lnTo>
                    <a:lnTo>
                      <a:pt x="4164" y="0"/>
                    </a:lnTo>
                    <a:lnTo>
                      <a:pt x="4164" y="0"/>
                    </a:lnTo>
                    <a:lnTo>
                      <a:pt x="4164" y="0"/>
                    </a:lnTo>
                    <a:lnTo>
                      <a:pt x="4164" y="0"/>
                    </a:lnTo>
                    <a:lnTo>
                      <a:pt x="4164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82" y="0"/>
                    </a:lnTo>
                    <a:lnTo>
                      <a:pt x="4182" y="0"/>
                    </a:lnTo>
                    <a:lnTo>
                      <a:pt x="4182" y="0"/>
                    </a:lnTo>
                    <a:lnTo>
                      <a:pt x="4182" y="0"/>
                    </a:lnTo>
                    <a:lnTo>
                      <a:pt x="4182" y="0"/>
                    </a:lnTo>
                    <a:lnTo>
                      <a:pt x="4182" y="0"/>
                    </a:lnTo>
                    <a:lnTo>
                      <a:pt x="4200" y="0"/>
                    </a:lnTo>
                    <a:lnTo>
                      <a:pt x="4200" y="0"/>
                    </a:lnTo>
                    <a:lnTo>
                      <a:pt x="4200" y="0"/>
                    </a:lnTo>
                    <a:lnTo>
                      <a:pt x="4206" y="0"/>
                    </a:lnTo>
                    <a:lnTo>
                      <a:pt x="4206" y="0"/>
                    </a:lnTo>
                    <a:lnTo>
                      <a:pt x="4206" y="0"/>
                    </a:lnTo>
                    <a:lnTo>
                      <a:pt x="4206" y="0"/>
                    </a:lnTo>
                    <a:lnTo>
                      <a:pt x="4224" y="0"/>
                    </a:lnTo>
                    <a:lnTo>
                      <a:pt x="4224" y="0"/>
                    </a:lnTo>
                    <a:lnTo>
                      <a:pt x="4224" y="0"/>
                    </a:lnTo>
                    <a:lnTo>
                      <a:pt x="4224" y="0"/>
                    </a:lnTo>
                    <a:lnTo>
                      <a:pt x="4230" y="0"/>
                    </a:lnTo>
                    <a:lnTo>
                      <a:pt x="4230" y="0"/>
                    </a:lnTo>
                    <a:lnTo>
                      <a:pt x="4230" y="0"/>
                    </a:lnTo>
                    <a:lnTo>
                      <a:pt x="4230" y="0"/>
                    </a:lnTo>
                    <a:lnTo>
                      <a:pt x="4230" y="0"/>
                    </a:lnTo>
                    <a:lnTo>
                      <a:pt x="4230" y="0"/>
                    </a:lnTo>
                    <a:lnTo>
                      <a:pt x="4230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42" y="0"/>
                    </a:lnTo>
                    <a:lnTo>
                      <a:pt x="4242" y="0"/>
                    </a:lnTo>
                    <a:lnTo>
                      <a:pt x="4242" y="0"/>
                    </a:lnTo>
                    <a:lnTo>
                      <a:pt x="4242" y="0"/>
                    </a:lnTo>
                    <a:lnTo>
                      <a:pt x="4242" y="0"/>
                    </a:lnTo>
                    <a:lnTo>
                      <a:pt x="4242" y="0"/>
                    </a:lnTo>
                    <a:lnTo>
                      <a:pt x="4242" y="0"/>
                    </a:lnTo>
                    <a:lnTo>
                      <a:pt x="4248" y="0"/>
                    </a:lnTo>
                    <a:lnTo>
                      <a:pt x="4248" y="0"/>
                    </a:lnTo>
                    <a:lnTo>
                      <a:pt x="4248" y="0"/>
                    </a:lnTo>
                    <a:lnTo>
                      <a:pt x="4248" y="0"/>
                    </a:lnTo>
                    <a:lnTo>
                      <a:pt x="4248" y="0"/>
                    </a:lnTo>
                    <a:lnTo>
                      <a:pt x="4248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6" y="0"/>
                    </a:lnTo>
                    <a:lnTo>
                      <a:pt x="4266" y="0"/>
                    </a:lnTo>
                    <a:lnTo>
                      <a:pt x="4266" y="0"/>
                    </a:lnTo>
                    <a:lnTo>
                      <a:pt x="4284" y="0"/>
                    </a:lnTo>
                    <a:lnTo>
                      <a:pt x="4284" y="0"/>
                    </a:lnTo>
                    <a:lnTo>
                      <a:pt x="4284" y="0"/>
                    </a:lnTo>
                    <a:lnTo>
                      <a:pt x="4284" y="0"/>
                    </a:lnTo>
                    <a:lnTo>
                      <a:pt x="4284" y="0"/>
                    </a:lnTo>
                    <a:lnTo>
                      <a:pt x="4284" y="0"/>
                    </a:lnTo>
                    <a:lnTo>
                      <a:pt x="4290" y="0"/>
                    </a:lnTo>
                    <a:lnTo>
                      <a:pt x="4308" y="0"/>
                    </a:lnTo>
                    <a:lnTo>
                      <a:pt x="4308" y="0"/>
                    </a:lnTo>
                    <a:lnTo>
                      <a:pt x="4308" y="0"/>
                    </a:lnTo>
                    <a:lnTo>
                      <a:pt x="4308" y="0"/>
                    </a:lnTo>
                    <a:lnTo>
                      <a:pt x="4308" y="0"/>
                    </a:lnTo>
                    <a:lnTo>
                      <a:pt x="4308" y="0"/>
                    </a:lnTo>
                    <a:lnTo>
                      <a:pt x="4308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62" y="0"/>
                    </a:lnTo>
                    <a:lnTo>
                      <a:pt x="4362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86" y="0"/>
                    </a:lnTo>
                    <a:lnTo>
                      <a:pt x="4386" y="0"/>
                    </a:lnTo>
                    <a:lnTo>
                      <a:pt x="4386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8" y="0"/>
                    </a:lnTo>
                    <a:lnTo>
                      <a:pt x="4398" y="0"/>
                    </a:lnTo>
                    <a:lnTo>
                      <a:pt x="4398" y="0"/>
                    </a:lnTo>
                    <a:lnTo>
                      <a:pt x="4398" y="0"/>
                    </a:lnTo>
                    <a:lnTo>
                      <a:pt x="4398" y="0"/>
                    </a:lnTo>
                    <a:lnTo>
                      <a:pt x="4398" y="0"/>
                    </a:lnTo>
                    <a:lnTo>
                      <a:pt x="4398" y="0"/>
                    </a:lnTo>
                    <a:lnTo>
                      <a:pt x="4398" y="0"/>
                    </a:lnTo>
                    <a:lnTo>
                      <a:pt x="4398" y="0"/>
                    </a:lnTo>
                    <a:lnTo>
                      <a:pt x="4404" y="0"/>
                    </a:lnTo>
                    <a:lnTo>
                      <a:pt x="4404" y="0"/>
                    </a:lnTo>
                    <a:lnTo>
                      <a:pt x="4404" y="0"/>
                    </a:lnTo>
                    <a:lnTo>
                      <a:pt x="4404" y="0"/>
                    </a:lnTo>
                    <a:lnTo>
                      <a:pt x="4404" y="0"/>
                    </a:lnTo>
                    <a:lnTo>
                      <a:pt x="4404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22" y="0"/>
                    </a:lnTo>
                    <a:lnTo>
                      <a:pt x="4422" y="0"/>
                    </a:lnTo>
                    <a:lnTo>
                      <a:pt x="4422" y="0"/>
                    </a:lnTo>
                    <a:lnTo>
                      <a:pt x="4422" y="0"/>
                    </a:lnTo>
                    <a:lnTo>
                      <a:pt x="4422" y="0"/>
                    </a:lnTo>
                    <a:lnTo>
                      <a:pt x="4422" y="0"/>
                    </a:lnTo>
                    <a:lnTo>
                      <a:pt x="4422" y="0"/>
                    </a:lnTo>
                    <a:lnTo>
                      <a:pt x="4428" y="0"/>
                    </a:lnTo>
                    <a:lnTo>
                      <a:pt x="4428" y="0"/>
                    </a:lnTo>
                    <a:lnTo>
                      <a:pt x="4428" y="0"/>
                    </a:lnTo>
                    <a:lnTo>
                      <a:pt x="4428" y="0"/>
                    </a:lnTo>
                    <a:lnTo>
                      <a:pt x="4446" y="0"/>
                    </a:lnTo>
                    <a:lnTo>
                      <a:pt x="4446" y="0"/>
                    </a:lnTo>
                    <a:lnTo>
                      <a:pt x="4446" y="0"/>
                    </a:lnTo>
                    <a:lnTo>
                      <a:pt x="4446" y="0"/>
                    </a:lnTo>
                    <a:lnTo>
                      <a:pt x="4446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82" y="0"/>
                    </a:lnTo>
                    <a:lnTo>
                      <a:pt x="4482" y="0"/>
                    </a:lnTo>
                    <a:lnTo>
                      <a:pt x="4482" y="0"/>
                    </a:lnTo>
                    <a:lnTo>
                      <a:pt x="4482" y="0"/>
                    </a:lnTo>
                    <a:lnTo>
                      <a:pt x="4482" y="0"/>
                    </a:lnTo>
                    <a:lnTo>
                      <a:pt x="4482" y="0"/>
                    </a:lnTo>
                    <a:lnTo>
                      <a:pt x="4488" y="0"/>
                    </a:lnTo>
                    <a:lnTo>
                      <a:pt x="4488" y="0"/>
                    </a:lnTo>
                    <a:lnTo>
                      <a:pt x="4488" y="0"/>
                    </a:lnTo>
                    <a:lnTo>
                      <a:pt x="4488" y="0"/>
                    </a:lnTo>
                    <a:lnTo>
                      <a:pt x="4488" y="0"/>
                    </a:lnTo>
                    <a:lnTo>
                      <a:pt x="4488" y="0"/>
                    </a:lnTo>
                    <a:lnTo>
                      <a:pt x="4488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500" y="0"/>
                    </a:lnTo>
                    <a:lnTo>
                      <a:pt x="4500" y="0"/>
                    </a:lnTo>
                    <a:lnTo>
                      <a:pt x="4500" y="0"/>
                    </a:lnTo>
                    <a:lnTo>
                      <a:pt x="4500" y="0"/>
                    </a:lnTo>
                    <a:lnTo>
                      <a:pt x="4500" y="0"/>
                    </a:lnTo>
                    <a:lnTo>
                      <a:pt x="4500" y="0"/>
                    </a:lnTo>
                    <a:lnTo>
                      <a:pt x="4506" y="0"/>
                    </a:lnTo>
                    <a:lnTo>
                      <a:pt x="4506" y="0"/>
                    </a:lnTo>
                    <a:lnTo>
                      <a:pt x="4506" y="0"/>
                    </a:lnTo>
                    <a:lnTo>
                      <a:pt x="4506" y="0"/>
                    </a:lnTo>
                    <a:lnTo>
                      <a:pt x="4506" y="0"/>
                    </a:lnTo>
                    <a:lnTo>
                      <a:pt x="4506" y="0"/>
                    </a:lnTo>
                    <a:lnTo>
                      <a:pt x="4506" y="0"/>
                    </a:lnTo>
                    <a:lnTo>
                      <a:pt x="4506" y="0"/>
                    </a:lnTo>
                    <a:lnTo>
                      <a:pt x="4506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54" y="0"/>
                    </a:lnTo>
                    <a:lnTo>
                      <a:pt x="4554" y="0"/>
                    </a:lnTo>
                    <a:lnTo>
                      <a:pt x="4554" y="0"/>
                    </a:lnTo>
                    <a:lnTo>
                      <a:pt x="4554" y="0"/>
                    </a:lnTo>
                    <a:lnTo>
                      <a:pt x="4554" y="0"/>
                    </a:lnTo>
                    <a:lnTo>
                      <a:pt x="4554" y="0"/>
                    </a:lnTo>
                    <a:lnTo>
                      <a:pt x="4554" y="0"/>
                    </a:lnTo>
                    <a:lnTo>
                      <a:pt x="4560" y="0"/>
                    </a:lnTo>
                    <a:lnTo>
                      <a:pt x="4560" y="0"/>
                    </a:lnTo>
                    <a:lnTo>
                      <a:pt x="4560" y="0"/>
                    </a:lnTo>
                    <a:lnTo>
                      <a:pt x="4560" y="0"/>
                    </a:lnTo>
                    <a:lnTo>
                      <a:pt x="4560" y="0"/>
                    </a:lnTo>
                    <a:lnTo>
                      <a:pt x="4560" y="0"/>
                    </a:lnTo>
                    <a:lnTo>
                      <a:pt x="4560" y="0"/>
                    </a:lnTo>
                    <a:lnTo>
                      <a:pt x="4560" y="0"/>
                    </a:lnTo>
                    <a:lnTo>
                      <a:pt x="4560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578" y="0"/>
                    </a:lnTo>
                    <a:lnTo>
                      <a:pt x="4578" y="0"/>
                    </a:lnTo>
                    <a:lnTo>
                      <a:pt x="4578" y="0"/>
                    </a:lnTo>
                    <a:lnTo>
                      <a:pt x="4578" y="0"/>
                    </a:lnTo>
                    <a:lnTo>
                      <a:pt x="4578" y="0"/>
                    </a:lnTo>
                    <a:lnTo>
                      <a:pt x="4578" y="0"/>
                    </a:lnTo>
                    <a:lnTo>
                      <a:pt x="4584" y="0"/>
                    </a:lnTo>
                    <a:lnTo>
                      <a:pt x="4584" y="0"/>
                    </a:lnTo>
                    <a:lnTo>
                      <a:pt x="4584" y="0"/>
                    </a:lnTo>
                    <a:lnTo>
                      <a:pt x="4584" y="0"/>
                    </a:lnTo>
                    <a:lnTo>
                      <a:pt x="4584" y="0"/>
                    </a:lnTo>
                    <a:lnTo>
                      <a:pt x="4584" y="0"/>
                    </a:lnTo>
                    <a:lnTo>
                      <a:pt x="4584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14" y="0"/>
                    </a:lnTo>
                    <a:lnTo>
                      <a:pt x="4614" y="0"/>
                    </a:lnTo>
                    <a:lnTo>
                      <a:pt x="4614" y="0"/>
                    </a:lnTo>
                    <a:lnTo>
                      <a:pt x="4632" y="0"/>
                    </a:lnTo>
                    <a:lnTo>
                      <a:pt x="4632" y="0"/>
                    </a:lnTo>
                    <a:lnTo>
                      <a:pt x="4632" y="0"/>
                    </a:lnTo>
                    <a:lnTo>
                      <a:pt x="4632" y="0"/>
                    </a:lnTo>
                    <a:lnTo>
                      <a:pt x="4632" y="0"/>
                    </a:lnTo>
                    <a:lnTo>
                      <a:pt x="4638" y="0"/>
                    </a:lnTo>
                    <a:lnTo>
                      <a:pt x="4638" y="0"/>
                    </a:lnTo>
                    <a:lnTo>
                      <a:pt x="4638" y="0"/>
                    </a:lnTo>
                    <a:lnTo>
                      <a:pt x="4638" y="0"/>
                    </a:lnTo>
                    <a:lnTo>
                      <a:pt x="4638" y="0"/>
                    </a:lnTo>
                    <a:lnTo>
                      <a:pt x="4638" y="0"/>
                    </a:lnTo>
                    <a:lnTo>
                      <a:pt x="4638" y="0"/>
                    </a:lnTo>
                    <a:lnTo>
                      <a:pt x="4638" y="0"/>
                    </a:lnTo>
                    <a:lnTo>
                      <a:pt x="4644" y="0"/>
                    </a:lnTo>
                    <a:lnTo>
                      <a:pt x="4644" y="0"/>
                    </a:lnTo>
                    <a:lnTo>
                      <a:pt x="4644" y="0"/>
                    </a:lnTo>
                    <a:lnTo>
                      <a:pt x="4644" y="0"/>
                    </a:lnTo>
                    <a:lnTo>
                      <a:pt x="4644" y="0"/>
                    </a:lnTo>
                    <a:lnTo>
                      <a:pt x="4644" y="0"/>
                    </a:lnTo>
                    <a:lnTo>
                      <a:pt x="4644" y="0"/>
                    </a:lnTo>
                    <a:lnTo>
                      <a:pt x="4644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6" y="0"/>
                    </a:lnTo>
                    <a:lnTo>
                      <a:pt x="4656" y="0"/>
                    </a:lnTo>
                    <a:lnTo>
                      <a:pt x="4656" y="0"/>
                    </a:lnTo>
                    <a:lnTo>
                      <a:pt x="4656" y="0"/>
                    </a:lnTo>
                    <a:lnTo>
                      <a:pt x="4656" y="0"/>
                    </a:lnTo>
                    <a:lnTo>
                      <a:pt x="4656" y="0"/>
                    </a:lnTo>
                    <a:lnTo>
                      <a:pt x="4662" y="0"/>
                    </a:lnTo>
                    <a:lnTo>
                      <a:pt x="4662" y="0"/>
                    </a:lnTo>
                    <a:lnTo>
                      <a:pt x="4662" y="0"/>
                    </a:lnTo>
                    <a:lnTo>
                      <a:pt x="4662" y="0"/>
                    </a:lnTo>
                    <a:lnTo>
                      <a:pt x="4662" y="0"/>
                    </a:lnTo>
                    <a:lnTo>
                      <a:pt x="4662" y="0"/>
                    </a:lnTo>
                    <a:lnTo>
                      <a:pt x="4662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74" y="0"/>
                    </a:lnTo>
                    <a:lnTo>
                      <a:pt x="4674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52" y="0"/>
                    </a:lnTo>
                    <a:lnTo>
                      <a:pt x="4752" y="0"/>
                    </a:lnTo>
                    <a:lnTo>
                      <a:pt x="4752" y="0"/>
                    </a:lnTo>
                    <a:lnTo>
                      <a:pt x="4752" y="0"/>
                    </a:lnTo>
                    <a:lnTo>
                      <a:pt x="4752" y="0"/>
                    </a:lnTo>
                    <a:lnTo>
                      <a:pt x="4752" y="0"/>
                    </a:lnTo>
                    <a:lnTo>
                      <a:pt x="4770" y="0"/>
                    </a:lnTo>
                    <a:lnTo>
                      <a:pt x="4770" y="0"/>
                    </a:lnTo>
                    <a:lnTo>
                      <a:pt x="4770" y="0"/>
                    </a:lnTo>
                    <a:lnTo>
                      <a:pt x="4776" y="0"/>
                    </a:lnTo>
                    <a:lnTo>
                      <a:pt x="4776" y="0"/>
                    </a:lnTo>
                    <a:lnTo>
                      <a:pt x="4776" y="0"/>
                    </a:lnTo>
                    <a:lnTo>
                      <a:pt x="4776" y="0"/>
                    </a:lnTo>
                    <a:lnTo>
                      <a:pt x="4794" y="0"/>
                    </a:lnTo>
                    <a:lnTo>
                      <a:pt x="4794" y="0"/>
                    </a:lnTo>
                    <a:lnTo>
                      <a:pt x="4794" y="0"/>
                    </a:lnTo>
                    <a:lnTo>
                      <a:pt x="4794" y="0"/>
                    </a:lnTo>
                    <a:lnTo>
                      <a:pt x="4800" y="0"/>
                    </a:lnTo>
                    <a:lnTo>
                      <a:pt x="4800" y="0"/>
                    </a:lnTo>
                    <a:lnTo>
                      <a:pt x="4800" y="0"/>
                    </a:lnTo>
                    <a:lnTo>
                      <a:pt x="4800" y="0"/>
                    </a:lnTo>
                    <a:lnTo>
                      <a:pt x="4800" y="0"/>
                    </a:lnTo>
                    <a:lnTo>
                      <a:pt x="4800" y="0"/>
                    </a:lnTo>
                    <a:lnTo>
                      <a:pt x="4800" y="0"/>
                    </a:lnTo>
                    <a:lnTo>
                      <a:pt x="4800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12" y="0"/>
                    </a:lnTo>
                    <a:lnTo>
                      <a:pt x="4812" y="0"/>
                    </a:lnTo>
                    <a:lnTo>
                      <a:pt x="4812" y="0"/>
                    </a:lnTo>
                    <a:lnTo>
                      <a:pt x="4812" y="0"/>
                    </a:lnTo>
                    <a:lnTo>
                      <a:pt x="4812" y="0"/>
                    </a:lnTo>
                    <a:lnTo>
                      <a:pt x="4812" y="0"/>
                    </a:lnTo>
                    <a:lnTo>
                      <a:pt x="4818" y="0"/>
                    </a:lnTo>
                    <a:lnTo>
                      <a:pt x="4818" y="0"/>
                    </a:lnTo>
                    <a:lnTo>
                      <a:pt x="4818" y="0"/>
                    </a:lnTo>
                    <a:lnTo>
                      <a:pt x="4818" y="0"/>
                    </a:lnTo>
                    <a:lnTo>
                      <a:pt x="4818" y="0"/>
                    </a:lnTo>
                    <a:lnTo>
                      <a:pt x="4818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30" y="0"/>
                    </a:lnTo>
                    <a:lnTo>
                      <a:pt x="4830" y="0"/>
                    </a:lnTo>
                    <a:lnTo>
                      <a:pt x="4830" y="0"/>
                    </a:lnTo>
                    <a:lnTo>
                      <a:pt x="4830" y="0"/>
                    </a:lnTo>
                    <a:lnTo>
                      <a:pt x="4830" y="0"/>
                    </a:lnTo>
                    <a:lnTo>
                      <a:pt x="4830" y="0"/>
                    </a:lnTo>
                    <a:lnTo>
                      <a:pt x="4830" y="0"/>
                    </a:lnTo>
                    <a:lnTo>
                      <a:pt x="4836" y="0"/>
                    </a:lnTo>
                    <a:lnTo>
                      <a:pt x="4836" y="0"/>
                    </a:lnTo>
                    <a:lnTo>
                      <a:pt x="4836" y="0"/>
                    </a:lnTo>
                    <a:lnTo>
                      <a:pt x="4854" y="0"/>
                    </a:lnTo>
                    <a:lnTo>
                      <a:pt x="4854" y="0"/>
                    </a:lnTo>
                    <a:lnTo>
                      <a:pt x="4854" y="0"/>
                    </a:lnTo>
                    <a:lnTo>
                      <a:pt x="4854" y="0"/>
                    </a:lnTo>
                    <a:lnTo>
                      <a:pt x="4854" y="0"/>
                    </a:lnTo>
                    <a:lnTo>
                      <a:pt x="4854" y="0"/>
                    </a:lnTo>
                    <a:lnTo>
                      <a:pt x="4860" y="0"/>
                    </a:lnTo>
                    <a:lnTo>
                      <a:pt x="4878" y="0"/>
                    </a:lnTo>
                    <a:lnTo>
                      <a:pt x="4878" y="0"/>
                    </a:lnTo>
                    <a:lnTo>
                      <a:pt x="4878" y="0"/>
                    </a:lnTo>
                    <a:lnTo>
                      <a:pt x="4878" y="0"/>
                    </a:lnTo>
                    <a:lnTo>
                      <a:pt x="4878" y="0"/>
                    </a:lnTo>
                    <a:lnTo>
                      <a:pt x="4878" y="0"/>
                    </a:lnTo>
                    <a:lnTo>
                      <a:pt x="4878" y="0"/>
                    </a:lnTo>
                    <a:lnTo>
                      <a:pt x="4884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695" name="Rectangle 1135"/>
              <p:cNvSpPr>
                <a:spLocks noChangeArrowheads="1"/>
              </p:cNvSpPr>
              <p:nvPr/>
            </p:nvSpPr>
            <p:spPr bwMode="auto">
              <a:xfrm>
                <a:off x="1935" y="3683"/>
                <a:ext cx="330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</a:rPr>
                  <a:t>Ay_disp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67696" name="Rectangle 1136"/>
              <p:cNvSpPr>
                <a:spLocks noChangeArrowheads="1"/>
              </p:cNvSpPr>
              <p:nvPr/>
            </p:nvSpPr>
            <p:spPr bwMode="auto">
              <a:xfrm>
                <a:off x="447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697" name="Rectangle 1137"/>
              <p:cNvSpPr>
                <a:spLocks noChangeArrowheads="1"/>
              </p:cNvSpPr>
              <p:nvPr/>
            </p:nvSpPr>
            <p:spPr bwMode="auto">
              <a:xfrm>
                <a:off x="447" y="3797"/>
                <a:ext cx="18" cy="18"/>
              </a:xfrm>
              <a:prstGeom prst="rect">
                <a:avLst/>
              </a:prstGeom>
              <a:solidFill>
                <a:srgbClr val="C0C000"/>
              </a:solidFill>
              <a:ln w="6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698" name="Rectangle 1138"/>
              <p:cNvSpPr>
                <a:spLocks noChangeArrowheads="1"/>
              </p:cNvSpPr>
              <p:nvPr/>
            </p:nvSpPr>
            <p:spPr bwMode="auto">
              <a:xfrm>
                <a:off x="465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699" name="Rectangle 1139"/>
              <p:cNvSpPr>
                <a:spLocks noChangeArrowheads="1"/>
              </p:cNvSpPr>
              <p:nvPr/>
            </p:nvSpPr>
            <p:spPr bwMode="auto">
              <a:xfrm>
                <a:off x="477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700" name="Rectangle 1140"/>
              <p:cNvSpPr>
                <a:spLocks noChangeArrowheads="1"/>
              </p:cNvSpPr>
              <p:nvPr/>
            </p:nvSpPr>
            <p:spPr bwMode="auto">
              <a:xfrm>
                <a:off x="477" y="3797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6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701" name="Rectangle 1141"/>
              <p:cNvSpPr>
                <a:spLocks noChangeArrowheads="1"/>
              </p:cNvSpPr>
              <p:nvPr/>
            </p:nvSpPr>
            <p:spPr bwMode="auto">
              <a:xfrm>
                <a:off x="495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702" name="Rectangle 1142"/>
              <p:cNvSpPr>
                <a:spLocks noChangeArrowheads="1"/>
              </p:cNvSpPr>
              <p:nvPr/>
            </p:nvSpPr>
            <p:spPr bwMode="auto">
              <a:xfrm>
                <a:off x="501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703" name="Rectangle 1143"/>
              <p:cNvSpPr>
                <a:spLocks noChangeArrowheads="1"/>
              </p:cNvSpPr>
              <p:nvPr/>
            </p:nvSpPr>
            <p:spPr bwMode="auto">
              <a:xfrm>
                <a:off x="501" y="3797"/>
                <a:ext cx="12" cy="18"/>
              </a:xfrm>
              <a:prstGeom prst="rect">
                <a:avLst/>
              </a:prstGeom>
              <a:solidFill>
                <a:srgbClr val="C0C000"/>
              </a:solidFill>
              <a:ln w="6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704" name="Rectangle 1144"/>
              <p:cNvSpPr>
                <a:spLocks noChangeArrowheads="1"/>
              </p:cNvSpPr>
              <p:nvPr/>
            </p:nvSpPr>
            <p:spPr bwMode="auto">
              <a:xfrm>
                <a:off x="513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705" name="Rectangle 1145"/>
              <p:cNvSpPr>
                <a:spLocks noChangeArrowheads="1"/>
              </p:cNvSpPr>
              <p:nvPr/>
            </p:nvSpPr>
            <p:spPr bwMode="auto">
              <a:xfrm>
                <a:off x="525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706" name="Rectangle 1146"/>
              <p:cNvSpPr>
                <a:spLocks noChangeArrowheads="1"/>
              </p:cNvSpPr>
              <p:nvPr/>
            </p:nvSpPr>
            <p:spPr bwMode="auto">
              <a:xfrm>
                <a:off x="525" y="3797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6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707" name="Rectangle 1147"/>
              <p:cNvSpPr>
                <a:spLocks noChangeArrowheads="1"/>
              </p:cNvSpPr>
              <p:nvPr/>
            </p:nvSpPr>
            <p:spPr bwMode="auto">
              <a:xfrm>
                <a:off x="543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708" name="Rectangle 1148"/>
              <p:cNvSpPr>
                <a:spLocks noChangeArrowheads="1"/>
              </p:cNvSpPr>
              <p:nvPr/>
            </p:nvSpPr>
            <p:spPr bwMode="auto">
              <a:xfrm>
                <a:off x="549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709" name="Rectangle 1149"/>
              <p:cNvSpPr>
                <a:spLocks noChangeArrowheads="1"/>
              </p:cNvSpPr>
              <p:nvPr/>
            </p:nvSpPr>
            <p:spPr bwMode="auto">
              <a:xfrm>
                <a:off x="549" y="3797"/>
                <a:ext cx="18" cy="18"/>
              </a:xfrm>
              <a:prstGeom prst="rect">
                <a:avLst/>
              </a:prstGeom>
              <a:solidFill>
                <a:srgbClr val="C0C000"/>
              </a:solidFill>
              <a:ln w="6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710" name="Rectangle 1150"/>
              <p:cNvSpPr>
                <a:spLocks noChangeArrowheads="1"/>
              </p:cNvSpPr>
              <p:nvPr/>
            </p:nvSpPr>
            <p:spPr bwMode="auto">
              <a:xfrm>
                <a:off x="567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711" name="Rectangle 1151"/>
              <p:cNvSpPr>
                <a:spLocks noChangeArrowheads="1"/>
              </p:cNvSpPr>
              <p:nvPr/>
            </p:nvSpPr>
            <p:spPr bwMode="auto">
              <a:xfrm>
                <a:off x="573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712" name="Rectangle 1152"/>
              <p:cNvSpPr>
                <a:spLocks noChangeArrowheads="1"/>
              </p:cNvSpPr>
              <p:nvPr/>
            </p:nvSpPr>
            <p:spPr bwMode="auto">
              <a:xfrm>
                <a:off x="573" y="3797"/>
                <a:ext cx="24" cy="18"/>
              </a:xfrm>
              <a:prstGeom prst="rect">
                <a:avLst/>
              </a:prstGeom>
              <a:solidFill>
                <a:srgbClr val="008080"/>
              </a:solidFill>
              <a:ln w="6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713" name="Rectangle 1153"/>
              <p:cNvSpPr>
                <a:spLocks noChangeArrowheads="1"/>
              </p:cNvSpPr>
              <p:nvPr/>
            </p:nvSpPr>
            <p:spPr bwMode="auto">
              <a:xfrm>
                <a:off x="597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714" name="Rectangle 1154"/>
              <p:cNvSpPr>
                <a:spLocks noChangeArrowheads="1"/>
              </p:cNvSpPr>
              <p:nvPr/>
            </p:nvSpPr>
            <p:spPr bwMode="auto">
              <a:xfrm>
                <a:off x="603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715" name="Rectangle 1155"/>
              <p:cNvSpPr>
                <a:spLocks noChangeArrowheads="1"/>
              </p:cNvSpPr>
              <p:nvPr/>
            </p:nvSpPr>
            <p:spPr bwMode="auto">
              <a:xfrm>
                <a:off x="603" y="3797"/>
                <a:ext cx="12" cy="18"/>
              </a:xfrm>
              <a:prstGeom prst="rect">
                <a:avLst/>
              </a:prstGeom>
              <a:solidFill>
                <a:srgbClr val="C0C000"/>
              </a:solidFill>
              <a:ln w="6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716" name="Rectangle 1156"/>
              <p:cNvSpPr>
                <a:spLocks noChangeArrowheads="1"/>
              </p:cNvSpPr>
              <p:nvPr/>
            </p:nvSpPr>
            <p:spPr bwMode="auto">
              <a:xfrm>
                <a:off x="615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717" name="Rectangle 1157"/>
              <p:cNvSpPr>
                <a:spLocks noChangeArrowheads="1"/>
              </p:cNvSpPr>
              <p:nvPr/>
            </p:nvSpPr>
            <p:spPr bwMode="auto">
              <a:xfrm>
                <a:off x="627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718" name="Rectangle 1158"/>
              <p:cNvSpPr>
                <a:spLocks noChangeArrowheads="1"/>
              </p:cNvSpPr>
              <p:nvPr/>
            </p:nvSpPr>
            <p:spPr bwMode="auto">
              <a:xfrm>
                <a:off x="627" y="3797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6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719" name="Rectangle 1159"/>
              <p:cNvSpPr>
                <a:spLocks noChangeArrowheads="1"/>
              </p:cNvSpPr>
              <p:nvPr/>
            </p:nvSpPr>
            <p:spPr bwMode="auto">
              <a:xfrm>
                <a:off x="645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720" name="Rectangle 1160"/>
              <p:cNvSpPr>
                <a:spLocks noChangeArrowheads="1"/>
              </p:cNvSpPr>
              <p:nvPr/>
            </p:nvSpPr>
            <p:spPr bwMode="auto">
              <a:xfrm>
                <a:off x="651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721" name="Rectangle 1161"/>
              <p:cNvSpPr>
                <a:spLocks noChangeArrowheads="1"/>
              </p:cNvSpPr>
              <p:nvPr/>
            </p:nvSpPr>
            <p:spPr bwMode="auto">
              <a:xfrm>
                <a:off x="651" y="3797"/>
                <a:ext cx="18" cy="18"/>
              </a:xfrm>
              <a:prstGeom prst="rect">
                <a:avLst/>
              </a:prstGeom>
              <a:solidFill>
                <a:srgbClr val="C0C000"/>
              </a:solidFill>
              <a:ln w="6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722" name="Rectangle 1162"/>
              <p:cNvSpPr>
                <a:spLocks noChangeArrowheads="1"/>
              </p:cNvSpPr>
              <p:nvPr/>
            </p:nvSpPr>
            <p:spPr bwMode="auto">
              <a:xfrm>
                <a:off x="669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723" name="Rectangle 1163"/>
              <p:cNvSpPr>
                <a:spLocks noChangeArrowheads="1"/>
              </p:cNvSpPr>
              <p:nvPr/>
            </p:nvSpPr>
            <p:spPr bwMode="auto">
              <a:xfrm>
                <a:off x="675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724" name="Rectangle 1164"/>
              <p:cNvSpPr>
                <a:spLocks noChangeArrowheads="1"/>
              </p:cNvSpPr>
              <p:nvPr/>
            </p:nvSpPr>
            <p:spPr bwMode="auto">
              <a:xfrm>
                <a:off x="675" y="3797"/>
                <a:ext cx="24" cy="18"/>
              </a:xfrm>
              <a:prstGeom prst="rect">
                <a:avLst/>
              </a:prstGeom>
              <a:solidFill>
                <a:srgbClr val="008080"/>
              </a:solidFill>
              <a:ln w="6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725" name="Rectangle 1165"/>
              <p:cNvSpPr>
                <a:spLocks noChangeArrowheads="1"/>
              </p:cNvSpPr>
              <p:nvPr/>
            </p:nvSpPr>
            <p:spPr bwMode="auto">
              <a:xfrm>
                <a:off x="699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726" name="Rectangle 1166"/>
              <p:cNvSpPr>
                <a:spLocks noChangeArrowheads="1"/>
              </p:cNvSpPr>
              <p:nvPr/>
            </p:nvSpPr>
            <p:spPr bwMode="auto">
              <a:xfrm>
                <a:off x="705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727" name="Rectangle 1167"/>
              <p:cNvSpPr>
                <a:spLocks noChangeArrowheads="1"/>
              </p:cNvSpPr>
              <p:nvPr/>
            </p:nvSpPr>
            <p:spPr bwMode="auto">
              <a:xfrm>
                <a:off x="705" y="3797"/>
                <a:ext cx="12" cy="18"/>
              </a:xfrm>
              <a:prstGeom prst="rect">
                <a:avLst/>
              </a:prstGeom>
              <a:solidFill>
                <a:srgbClr val="C0C000"/>
              </a:solidFill>
              <a:ln w="6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728" name="Rectangle 1168"/>
              <p:cNvSpPr>
                <a:spLocks noChangeArrowheads="1"/>
              </p:cNvSpPr>
              <p:nvPr/>
            </p:nvSpPr>
            <p:spPr bwMode="auto">
              <a:xfrm>
                <a:off x="717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729" name="Rectangle 1169"/>
              <p:cNvSpPr>
                <a:spLocks noChangeArrowheads="1"/>
              </p:cNvSpPr>
              <p:nvPr/>
            </p:nvSpPr>
            <p:spPr bwMode="auto">
              <a:xfrm>
                <a:off x="729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730" name="Rectangle 1170"/>
              <p:cNvSpPr>
                <a:spLocks noChangeArrowheads="1"/>
              </p:cNvSpPr>
              <p:nvPr/>
            </p:nvSpPr>
            <p:spPr bwMode="auto">
              <a:xfrm>
                <a:off x="729" y="3797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6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731" name="Rectangle 1171"/>
              <p:cNvSpPr>
                <a:spLocks noChangeArrowheads="1"/>
              </p:cNvSpPr>
              <p:nvPr/>
            </p:nvSpPr>
            <p:spPr bwMode="auto">
              <a:xfrm>
                <a:off x="747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732" name="Rectangle 1172"/>
              <p:cNvSpPr>
                <a:spLocks noChangeArrowheads="1"/>
              </p:cNvSpPr>
              <p:nvPr/>
            </p:nvSpPr>
            <p:spPr bwMode="auto">
              <a:xfrm>
                <a:off x="753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733" name="Rectangle 1173"/>
              <p:cNvSpPr>
                <a:spLocks noChangeArrowheads="1"/>
              </p:cNvSpPr>
              <p:nvPr/>
            </p:nvSpPr>
            <p:spPr bwMode="auto">
              <a:xfrm>
                <a:off x="753" y="3797"/>
                <a:ext cx="18" cy="18"/>
              </a:xfrm>
              <a:prstGeom prst="rect">
                <a:avLst/>
              </a:prstGeom>
              <a:solidFill>
                <a:srgbClr val="C0C000"/>
              </a:solidFill>
              <a:ln w="6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734" name="Rectangle 1174"/>
              <p:cNvSpPr>
                <a:spLocks noChangeArrowheads="1"/>
              </p:cNvSpPr>
              <p:nvPr/>
            </p:nvSpPr>
            <p:spPr bwMode="auto">
              <a:xfrm>
                <a:off x="771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735" name="Rectangle 1175"/>
              <p:cNvSpPr>
                <a:spLocks noChangeArrowheads="1"/>
              </p:cNvSpPr>
              <p:nvPr/>
            </p:nvSpPr>
            <p:spPr bwMode="auto">
              <a:xfrm>
                <a:off x="777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736" name="Rectangle 1176"/>
              <p:cNvSpPr>
                <a:spLocks noChangeArrowheads="1"/>
              </p:cNvSpPr>
              <p:nvPr/>
            </p:nvSpPr>
            <p:spPr bwMode="auto">
              <a:xfrm>
                <a:off x="777" y="3797"/>
                <a:ext cx="24" cy="18"/>
              </a:xfrm>
              <a:prstGeom prst="rect">
                <a:avLst/>
              </a:prstGeom>
              <a:solidFill>
                <a:srgbClr val="008080"/>
              </a:solidFill>
              <a:ln w="6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737" name="Rectangle 1177"/>
              <p:cNvSpPr>
                <a:spLocks noChangeArrowheads="1"/>
              </p:cNvSpPr>
              <p:nvPr/>
            </p:nvSpPr>
            <p:spPr bwMode="auto">
              <a:xfrm>
                <a:off x="801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738" name="Rectangle 1178"/>
              <p:cNvSpPr>
                <a:spLocks noChangeArrowheads="1"/>
              </p:cNvSpPr>
              <p:nvPr/>
            </p:nvSpPr>
            <p:spPr bwMode="auto">
              <a:xfrm>
                <a:off x="807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739" name="Rectangle 1179"/>
              <p:cNvSpPr>
                <a:spLocks noChangeArrowheads="1"/>
              </p:cNvSpPr>
              <p:nvPr/>
            </p:nvSpPr>
            <p:spPr bwMode="auto">
              <a:xfrm>
                <a:off x="807" y="3797"/>
                <a:ext cx="12" cy="18"/>
              </a:xfrm>
              <a:prstGeom prst="rect">
                <a:avLst/>
              </a:prstGeom>
              <a:solidFill>
                <a:srgbClr val="C0C000"/>
              </a:solidFill>
              <a:ln w="6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740" name="Rectangle 1180"/>
              <p:cNvSpPr>
                <a:spLocks noChangeArrowheads="1"/>
              </p:cNvSpPr>
              <p:nvPr/>
            </p:nvSpPr>
            <p:spPr bwMode="auto">
              <a:xfrm>
                <a:off x="819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741" name="Rectangle 1181"/>
              <p:cNvSpPr>
                <a:spLocks noChangeArrowheads="1"/>
              </p:cNvSpPr>
              <p:nvPr/>
            </p:nvSpPr>
            <p:spPr bwMode="auto">
              <a:xfrm>
                <a:off x="831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742" name="Rectangle 1182"/>
              <p:cNvSpPr>
                <a:spLocks noChangeArrowheads="1"/>
              </p:cNvSpPr>
              <p:nvPr/>
            </p:nvSpPr>
            <p:spPr bwMode="auto">
              <a:xfrm>
                <a:off x="831" y="3797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6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743" name="Rectangle 1183"/>
              <p:cNvSpPr>
                <a:spLocks noChangeArrowheads="1"/>
              </p:cNvSpPr>
              <p:nvPr/>
            </p:nvSpPr>
            <p:spPr bwMode="auto">
              <a:xfrm>
                <a:off x="849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744" name="Rectangle 1184"/>
              <p:cNvSpPr>
                <a:spLocks noChangeArrowheads="1"/>
              </p:cNvSpPr>
              <p:nvPr/>
            </p:nvSpPr>
            <p:spPr bwMode="auto">
              <a:xfrm>
                <a:off x="855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745" name="Rectangle 1185"/>
              <p:cNvSpPr>
                <a:spLocks noChangeArrowheads="1"/>
              </p:cNvSpPr>
              <p:nvPr/>
            </p:nvSpPr>
            <p:spPr bwMode="auto">
              <a:xfrm>
                <a:off x="855" y="3797"/>
                <a:ext cx="18" cy="18"/>
              </a:xfrm>
              <a:prstGeom prst="rect">
                <a:avLst/>
              </a:prstGeom>
              <a:solidFill>
                <a:srgbClr val="C0C000"/>
              </a:solidFill>
              <a:ln w="6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746" name="Rectangle 1186"/>
              <p:cNvSpPr>
                <a:spLocks noChangeArrowheads="1"/>
              </p:cNvSpPr>
              <p:nvPr/>
            </p:nvSpPr>
            <p:spPr bwMode="auto">
              <a:xfrm>
                <a:off x="873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747" name="Rectangle 1187"/>
              <p:cNvSpPr>
                <a:spLocks noChangeArrowheads="1"/>
              </p:cNvSpPr>
              <p:nvPr/>
            </p:nvSpPr>
            <p:spPr bwMode="auto">
              <a:xfrm>
                <a:off x="879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748" name="Rectangle 1188"/>
              <p:cNvSpPr>
                <a:spLocks noChangeArrowheads="1"/>
              </p:cNvSpPr>
              <p:nvPr/>
            </p:nvSpPr>
            <p:spPr bwMode="auto">
              <a:xfrm>
                <a:off x="879" y="3797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6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749" name="Rectangle 1189"/>
              <p:cNvSpPr>
                <a:spLocks noChangeArrowheads="1"/>
              </p:cNvSpPr>
              <p:nvPr/>
            </p:nvSpPr>
            <p:spPr bwMode="auto">
              <a:xfrm>
                <a:off x="897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750" name="Rectangle 1190"/>
              <p:cNvSpPr>
                <a:spLocks noChangeArrowheads="1"/>
              </p:cNvSpPr>
              <p:nvPr/>
            </p:nvSpPr>
            <p:spPr bwMode="auto">
              <a:xfrm>
                <a:off x="909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751" name="Rectangle 1191"/>
              <p:cNvSpPr>
                <a:spLocks noChangeArrowheads="1"/>
              </p:cNvSpPr>
              <p:nvPr/>
            </p:nvSpPr>
            <p:spPr bwMode="auto">
              <a:xfrm>
                <a:off x="909" y="3797"/>
                <a:ext cx="12" cy="18"/>
              </a:xfrm>
              <a:prstGeom prst="rect">
                <a:avLst/>
              </a:prstGeom>
              <a:solidFill>
                <a:srgbClr val="C0C000"/>
              </a:solidFill>
              <a:ln w="6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752" name="Rectangle 1192"/>
              <p:cNvSpPr>
                <a:spLocks noChangeArrowheads="1"/>
              </p:cNvSpPr>
              <p:nvPr/>
            </p:nvSpPr>
            <p:spPr bwMode="auto">
              <a:xfrm>
                <a:off x="921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753" name="Rectangle 1193"/>
              <p:cNvSpPr>
                <a:spLocks noChangeArrowheads="1"/>
              </p:cNvSpPr>
              <p:nvPr/>
            </p:nvSpPr>
            <p:spPr bwMode="auto">
              <a:xfrm>
                <a:off x="933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754" name="Rectangle 1194"/>
              <p:cNvSpPr>
                <a:spLocks noChangeArrowheads="1"/>
              </p:cNvSpPr>
              <p:nvPr/>
            </p:nvSpPr>
            <p:spPr bwMode="auto">
              <a:xfrm>
                <a:off x="933" y="3797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6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755" name="Rectangle 1195"/>
              <p:cNvSpPr>
                <a:spLocks noChangeArrowheads="1"/>
              </p:cNvSpPr>
              <p:nvPr/>
            </p:nvSpPr>
            <p:spPr bwMode="auto">
              <a:xfrm>
                <a:off x="951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756" name="Rectangle 1196"/>
              <p:cNvSpPr>
                <a:spLocks noChangeArrowheads="1"/>
              </p:cNvSpPr>
              <p:nvPr/>
            </p:nvSpPr>
            <p:spPr bwMode="auto">
              <a:xfrm>
                <a:off x="957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757" name="Rectangle 1197"/>
              <p:cNvSpPr>
                <a:spLocks noChangeArrowheads="1"/>
              </p:cNvSpPr>
              <p:nvPr/>
            </p:nvSpPr>
            <p:spPr bwMode="auto">
              <a:xfrm>
                <a:off x="957" y="3797"/>
                <a:ext cx="18" cy="18"/>
              </a:xfrm>
              <a:prstGeom prst="rect">
                <a:avLst/>
              </a:prstGeom>
              <a:solidFill>
                <a:srgbClr val="C0C000"/>
              </a:solidFill>
              <a:ln w="6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758" name="Rectangle 1198"/>
              <p:cNvSpPr>
                <a:spLocks noChangeArrowheads="1"/>
              </p:cNvSpPr>
              <p:nvPr/>
            </p:nvSpPr>
            <p:spPr bwMode="auto">
              <a:xfrm>
                <a:off x="975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759" name="Rectangle 1199"/>
              <p:cNvSpPr>
                <a:spLocks noChangeArrowheads="1"/>
              </p:cNvSpPr>
              <p:nvPr/>
            </p:nvSpPr>
            <p:spPr bwMode="auto">
              <a:xfrm>
                <a:off x="981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760" name="Rectangle 1200"/>
              <p:cNvSpPr>
                <a:spLocks noChangeArrowheads="1"/>
              </p:cNvSpPr>
              <p:nvPr/>
            </p:nvSpPr>
            <p:spPr bwMode="auto">
              <a:xfrm>
                <a:off x="981" y="3797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6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761" name="Rectangle 1201"/>
              <p:cNvSpPr>
                <a:spLocks noChangeArrowheads="1"/>
              </p:cNvSpPr>
              <p:nvPr/>
            </p:nvSpPr>
            <p:spPr bwMode="auto">
              <a:xfrm>
                <a:off x="999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762" name="Rectangle 1202"/>
              <p:cNvSpPr>
                <a:spLocks noChangeArrowheads="1"/>
              </p:cNvSpPr>
              <p:nvPr/>
            </p:nvSpPr>
            <p:spPr bwMode="auto">
              <a:xfrm>
                <a:off x="1011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763" name="Rectangle 1203"/>
              <p:cNvSpPr>
                <a:spLocks noChangeArrowheads="1"/>
              </p:cNvSpPr>
              <p:nvPr/>
            </p:nvSpPr>
            <p:spPr bwMode="auto">
              <a:xfrm>
                <a:off x="1011" y="3797"/>
                <a:ext cx="12" cy="18"/>
              </a:xfrm>
              <a:prstGeom prst="rect">
                <a:avLst/>
              </a:prstGeom>
              <a:solidFill>
                <a:srgbClr val="C0C000"/>
              </a:solidFill>
              <a:ln w="6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764" name="Rectangle 1204"/>
              <p:cNvSpPr>
                <a:spLocks noChangeArrowheads="1"/>
              </p:cNvSpPr>
              <p:nvPr/>
            </p:nvSpPr>
            <p:spPr bwMode="auto">
              <a:xfrm>
                <a:off x="1023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765" name="Rectangle 1205"/>
              <p:cNvSpPr>
                <a:spLocks noChangeArrowheads="1"/>
              </p:cNvSpPr>
              <p:nvPr/>
            </p:nvSpPr>
            <p:spPr bwMode="auto">
              <a:xfrm>
                <a:off x="1035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766" name="Rectangle 1206"/>
              <p:cNvSpPr>
                <a:spLocks noChangeArrowheads="1"/>
              </p:cNvSpPr>
              <p:nvPr/>
            </p:nvSpPr>
            <p:spPr bwMode="auto">
              <a:xfrm>
                <a:off x="1035" y="3797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6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767" name="Rectangle 1207"/>
              <p:cNvSpPr>
                <a:spLocks noChangeArrowheads="1"/>
              </p:cNvSpPr>
              <p:nvPr/>
            </p:nvSpPr>
            <p:spPr bwMode="auto">
              <a:xfrm>
                <a:off x="1053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768" name="Rectangle 1208"/>
              <p:cNvSpPr>
                <a:spLocks noChangeArrowheads="1"/>
              </p:cNvSpPr>
              <p:nvPr/>
            </p:nvSpPr>
            <p:spPr bwMode="auto">
              <a:xfrm>
                <a:off x="1059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769" name="Rectangle 1209"/>
              <p:cNvSpPr>
                <a:spLocks noChangeArrowheads="1"/>
              </p:cNvSpPr>
              <p:nvPr/>
            </p:nvSpPr>
            <p:spPr bwMode="auto">
              <a:xfrm>
                <a:off x="1059" y="3797"/>
                <a:ext cx="18" cy="18"/>
              </a:xfrm>
              <a:prstGeom prst="rect">
                <a:avLst/>
              </a:prstGeom>
              <a:solidFill>
                <a:srgbClr val="C0C000"/>
              </a:solidFill>
              <a:ln w="6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770" name="Rectangle 1210"/>
              <p:cNvSpPr>
                <a:spLocks noChangeArrowheads="1"/>
              </p:cNvSpPr>
              <p:nvPr/>
            </p:nvSpPr>
            <p:spPr bwMode="auto">
              <a:xfrm>
                <a:off x="1077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771" name="Rectangle 1211"/>
              <p:cNvSpPr>
                <a:spLocks noChangeArrowheads="1"/>
              </p:cNvSpPr>
              <p:nvPr/>
            </p:nvSpPr>
            <p:spPr bwMode="auto">
              <a:xfrm>
                <a:off x="1083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772" name="Rectangle 1212"/>
              <p:cNvSpPr>
                <a:spLocks noChangeArrowheads="1"/>
              </p:cNvSpPr>
              <p:nvPr/>
            </p:nvSpPr>
            <p:spPr bwMode="auto">
              <a:xfrm>
                <a:off x="1083" y="3797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6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773" name="Rectangle 1213"/>
              <p:cNvSpPr>
                <a:spLocks noChangeArrowheads="1"/>
              </p:cNvSpPr>
              <p:nvPr/>
            </p:nvSpPr>
            <p:spPr bwMode="auto">
              <a:xfrm>
                <a:off x="1101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774" name="Rectangle 1214"/>
              <p:cNvSpPr>
                <a:spLocks noChangeArrowheads="1"/>
              </p:cNvSpPr>
              <p:nvPr/>
            </p:nvSpPr>
            <p:spPr bwMode="auto">
              <a:xfrm>
                <a:off x="1107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775" name="Rectangle 1215"/>
              <p:cNvSpPr>
                <a:spLocks noChangeArrowheads="1"/>
              </p:cNvSpPr>
              <p:nvPr/>
            </p:nvSpPr>
            <p:spPr bwMode="auto">
              <a:xfrm>
                <a:off x="1107" y="3797"/>
                <a:ext cx="18" cy="18"/>
              </a:xfrm>
              <a:prstGeom prst="rect">
                <a:avLst/>
              </a:prstGeom>
              <a:solidFill>
                <a:srgbClr val="C0C000"/>
              </a:solidFill>
              <a:ln w="6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776" name="Rectangle 1216"/>
              <p:cNvSpPr>
                <a:spLocks noChangeArrowheads="1"/>
              </p:cNvSpPr>
              <p:nvPr/>
            </p:nvSpPr>
            <p:spPr bwMode="auto">
              <a:xfrm>
                <a:off x="1125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777" name="Rectangle 1217"/>
              <p:cNvSpPr>
                <a:spLocks noChangeArrowheads="1"/>
              </p:cNvSpPr>
              <p:nvPr/>
            </p:nvSpPr>
            <p:spPr bwMode="auto">
              <a:xfrm>
                <a:off x="1137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778" name="Rectangle 1218"/>
              <p:cNvSpPr>
                <a:spLocks noChangeArrowheads="1"/>
              </p:cNvSpPr>
              <p:nvPr/>
            </p:nvSpPr>
            <p:spPr bwMode="auto">
              <a:xfrm>
                <a:off x="1137" y="3797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6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779" name="Rectangle 1219"/>
              <p:cNvSpPr>
                <a:spLocks noChangeArrowheads="1"/>
              </p:cNvSpPr>
              <p:nvPr/>
            </p:nvSpPr>
            <p:spPr bwMode="auto">
              <a:xfrm>
                <a:off x="1155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780" name="Rectangle 1220"/>
              <p:cNvSpPr>
                <a:spLocks noChangeArrowheads="1"/>
              </p:cNvSpPr>
              <p:nvPr/>
            </p:nvSpPr>
            <p:spPr bwMode="auto">
              <a:xfrm>
                <a:off x="1161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781" name="Rectangle 1221"/>
              <p:cNvSpPr>
                <a:spLocks noChangeArrowheads="1"/>
              </p:cNvSpPr>
              <p:nvPr/>
            </p:nvSpPr>
            <p:spPr bwMode="auto">
              <a:xfrm>
                <a:off x="1161" y="3797"/>
                <a:ext cx="18" cy="18"/>
              </a:xfrm>
              <a:prstGeom prst="rect">
                <a:avLst/>
              </a:prstGeom>
              <a:solidFill>
                <a:srgbClr val="C0C000"/>
              </a:solidFill>
              <a:ln w="6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782" name="Rectangle 1222"/>
              <p:cNvSpPr>
                <a:spLocks noChangeArrowheads="1"/>
              </p:cNvSpPr>
              <p:nvPr/>
            </p:nvSpPr>
            <p:spPr bwMode="auto">
              <a:xfrm>
                <a:off x="1179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783" name="Rectangle 1223"/>
              <p:cNvSpPr>
                <a:spLocks noChangeArrowheads="1"/>
              </p:cNvSpPr>
              <p:nvPr/>
            </p:nvSpPr>
            <p:spPr bwMode="auto">
              <a:xfrm>
                <a:off x="1185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784" name="Rectangle 1224"/>
              <p:cNvSpPr>
                <a:spLocks noChangeArrowheads="1"/>
              </p:cNvSpPr>
              <p:nvPr/>
            </p:nvSpPr>
            <p:spPr bwMode="auto">
              <a:xfrm>
                <a:off x="1185" y="3797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6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785" name="Rectangle 1225"/>
              <p:cNvSpPr>
                <a:spLocks noChangeArrowheads="1"/>
              </p:cNvSpPr>
              <p:nvPr/>
            </p:nvSpPr>
            <p:spPr bwMode="auto">
              <a:xfrm>
                <a:off x="1203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786" name="Rectangle 1226"/>
              <p:cNvSpPr>
                <a:spLocks noChangeArrowheads="1"/>
              </p:cNvSpPr>
              <p:nvPr/>
            </p:nvSpPr>
            <p:spPr bwMode="auto">
              <a:xfrm>
                <a:off x="1209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787" name="Rectangle 1227"/>
              <p:cNvSpPr>
                <a:spLocks noChangeArrowheads="1"/>
              </p:cNvSpPr>
              <p:nvPr/>
            </p:nvSpPr>
            <p:spPr bwMode="auto">
              <a:xfrm>
                <a:off x="1209" y="3797"/>
                <a:ext cx="18" cy="18"/>
              </a:xfrm>
              <a:prstGeom prst="rect">
                <a:avLst/>
              </a:prstGeom>
              <a:solidFill>
                <a:srgbClr val="C0C000"/>
              </a:solidFill>
              <a:ln w="6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788" name="Rectangle 1228"/>
              <p:cNvSpPr>
                <a:spLocks noChangeArrowheads="1"/>
              </p:cNvSpPr>
              <p:nvPr/>
            </p:nvSpPr>
            <p:spPr bwMode="auto">
              <a:xfrm>
                <a:off x="1227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789" name="Rectangle 1229"/>
              <p:cNvSpPr>
                <a:spLocks noChangeArrowheads="1"/>
              </p:cNvSpPr>
              <p:nvPr/>
            </p:nvSpPr>
            <p:spPr bwMode="auto">
              <a:xfrm>
                <a:off x="1239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790" name="Rectangle 1230"/>
              <p:cNvSpPr>
                <a:spLocks noChangeArrowheads="1"/>
              </p:cNvSpPr>
              <p:nvPr/>
            </p:nvSpPr>
            <p:spPr bwMode="auto">
              <a:xfrm>
                <a:off x="1239" y="3797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6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791" name="Rectangle 1231"/>
              <p:cNvSpPr>
                <a:spLocks noChangeArrowheads="1"/>
              </p:cNvSpPr>
              <p:nvPr/>
            </p:nvSpPr>
            <p:spPr bwMode="auto">
              <a:xfrm>
                <a:off x="1257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792" name="Rectangle 1232"/>
              <p:cNvSpPr>
                <a:spLocks noChangeArrowheads="1"/>
              </p:cNvSpPr>
              <p:nvPr/>
            </p:nvSpPr>
            <p:spPr bwMode="auto">
              <a:xfrm>
                <a:off x="1263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793" name="Rectangle 1233"/>
              <p:cNvSpPr>
                <a:spLocks noChangeArrowheads="1"/>
              </p:cNvSpPr>
              <p:nvPr/>
            </p:nvSpPr>
            <p:spPr bwMode="auto">
              <a:xfrm>
                <a:off x="1263" y="3797"/>
                <a:ext cx="18" cy="18"/>
              </a:xfrm>
              <a:prstGeom prst="rect">
                <a:avLst/>
              </a:prstGeom>
              <a:solidFill>
                <a:srgbClr val="C0C000"/>
              </a:solidFill>
              <a:ln w="6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794" name="Rectangle 1234"/>
              <p:cNvSpPr>
                <a:spLocks noChangeArrowheads="1"/>
              </p:cNvSpPr>
              <p:nvPr/>
            </p:nvSpPr>
            <p:spPr bwMode="auto">
              <a:xfrm>
                <a:off x="1281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795" name="Rectangle 1235"/>
              <p:cNvSpPr>
                <a:spLocks noChangeArrowheads="1"/>
              </p:cNvSpPr>
              <p:nvPr/>
            </p:nvSpPr>
            <p:spPr bwMode="auto">
              <a:xfrm>
                <a:off x="1287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796" name="Rectangle 1236"/>
              <p:cNvSpPr>
                <a:spLocks noChangeArrowheads="1"/>
              </p:cNvSpPr>
              <p:nvPr/>
            </p:nvSpPr>
            <p:spPr bwMode="auto">
              <a:xfrm>
                <a:off x="1287" y="3797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6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797" name="Rectangle 1237"/>
              <p:cNvSpPr>
                <a:spLocks noChangeArrowheads="1"/>
              </p:cNvSpPr>
              <p:nvPr/>
            </p:nvSpPr>
            <p:spPr bwMode="auto">
              <a:xfrm>
                <a:off x="1305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798" name="Rectangle 1238"/>
              <p:cNvSpPr>
                <a:spLocks noChangeArrowheads="1"/>
              </p:cNvSpPr>
              <p:nvPr/>
            </p:nvSpPr>
            <p:spPr bwMode="auto">
              <a:xfrm>
                <a:off x="1311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799" name="Rectangle 1239"/>
              <p:cNvSpPr>
                <a:spLocks noChangeArrowheads="1"/>
              </p:cNvSpPr>
              <p:nvPr/>
            </p:nvSpPr>
            <p:spPr bwMode="auto">
              <a:xfrm>
                <a:off x="1311" y="3797"/>
                <a:ext cx="18" cy="18"/>
              </a:xfrm>
              <a:prstGeom prst="rect">
                <a:avLst/>
              </a:prstGeom>
              <a:solidFill>
                <a:srgbClr val="C0C000"/>
              </a:solidFill>
              <a:ln w="6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800" name="Rectangle 1240"/>
              <p:cNvSpPr>
                <a:spLocks noChangeArrowheads="1"/>
              </p:cNvSpPr>
              <p:nvPr/>
            </p:nvSpPr>
            <p:spPr bwMode="auto">
              <a:xfrm>
                <a:off x="1329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801" name="Rectangle 1241"/>
              <p:cNvSpPr>
                <a:spLocks noChangeArrowheads="1"/>
              </p:cNvSpPr>
              <p:nvPr/>
            </p:nvSpPr>
            <p:spPr bwMode="auto">
              <a:xfrm>
                <a:off x="1341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802" name="Rectangle 1242"/>
              <p:cNvSpPr>
                <a:spLocks noChangeArrowheads="1"/>
              </p:cNvSpPr>
              <p:nvPr/>
            </p:nvSpPr>
            <p:spPr bwMode="auto">
              <a:xfrm>
                <a:off x="1341" y="3797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6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803" name="Rectangle 1243"/>
              <p:cNvSpPr>
                <a:spLocks noChangeArrowheads="1"/>
              </p:cNvSpPr>
              <p:nvPr/>
            </p:nvSpPr>
            <p:spPr bwMode="auto">
              <a:xfrm>
                <a:off x="1359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804" name="Rectangle 1244"/>
              <p:cNvSpPr>
                <a:spLocks noChangeArrowheads="1"/>
              </p:cNvSpPr>
              <p:nvPr/>
            </p:nvSpPr>
            <p:spPr bwMode="auto">
              <a:xfrm>
                <a:off x="1365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805" name="Rectangle 1245"/>
              <p:cNvSpPr>
                <a:spLocks noChangeArrowheads="1"/>
              </p:cNvSpPr>
              <p:nvPr/>
            </p:nvSpPr>
            <p:spPr bwMode="auto">
              <a:xfrm>
                <a:off x="1365" y="3797"/>
                <a:ext cx="18" cy="18"/>
              </a:xfrm>
              <a:prstGeom prst="rect">
                <a:avLst/>
              </a:prstGeom>
              <a:solidFill>
                <a:srgbClr val="C0C000"/>
              </a:solidFill>
              <a:ln w="6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806" name="Rectangle 1246"/>
              <p:cNvSpPr>
                <a:spLocks noChangeArrowheads="1"/>
              </p:cNvSpPr>
              <p:nvPr/>
            </p:nvSpPr>
            <p:spPr bwMode="auto">
              <a:xfrm>
                <a:off x="1383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807" name="Rectangle 1247"/>
              <p:cNvSpPr>
                <a:spLocks noChangeArrowheads="1"/>
              </p:cNvSpPr>
              <p:nvPr/>
            </p:nvSpPr>
            <p:spPr bwMode="auto">
              <a:xfrm>
                <a:off x="1389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808" name="Rectangle 1248"/>
              <p:cNvSpPr>
                <a:spLocks noChangeArrowheads="1"/>
              </p:cNvSpPr>
              <p:nvPr/>
            </p:nvSpPr>
            <p:spPr bwMode="auto">
              <a:xfrm>
                <a:off x="1389" y="3797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6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809" name="Rectangle 1249"/>
              <p:cNvSpPr>
                <a:spLocks noChangeArrowheads="1"/>
              </p:cNvSpPr>
              <p:nvPr/>
            </p:nvSpPr>
            <p:spPr bwMode="auto">
              <a:xfrm>
                <a:off x="1407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810" name="Rectangle 1250"/>
              <p:cNvSpPr>
                <a:spLocks noChangeArrowheads="1"/>
              </p:cNvSpPr>
              <p:nvPr/>
            </p:nvSpPr>
            <p:spPr bwMode="auto">
              <a:xfrm>
                <a:off x="1413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811" name="Rectangle 1251"/>
              <p:cNvSpPr>
                <a:spLocks noChangeArrowheads="1"/>
              </p:cNvSpPr>
              <p:nvPr/>
            </p:nvSpPr>
            <p:spPr bwMode="auto">
              <a:xfrm>
                <a:off x="1413" y="3797"/>
                <a:ext cx="18" cy="18"/>
              </a:xfrm>
              <a:prstGeom prst="rect">
                <a:avLst/>
              </a:prstGeom>
              <a:solidFill>
                <a:srgbClr val="C0C000"/>
              </a:solidFill>
              <a:ln w="6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812" name="Rectangle 1252"/>
              <p:cNvSpPr>
                <a:spLocks noChangeArrowheads="1"/>
              </p:cNvSpPr>
              <p:nvPr/>
            </p:nvSpPr>
            <p:spPr bwMode="auto">
              <a:xfrm>
                <a:off x="1431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813" name="Rectangle 1253"/>
              <p:cNvSpPr>
                <a:spLocks noChangeArrowheads="1"/>
              </p:cNvSpPr>
              <p:nvPr/>
            </p:nvSpPr>
            <p:spPr bwMode="auto">
              <a:xfrm>
                <a:off x="1443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814" name="Rectangle 1254"/>
              <p:cNvSpPr>
                <a:spLocks noChangeArrowheads="1"/>
              </p:cNvSpPr>
              <p:nvPr/>
            </p:nvSpPr>
            <p:spPr bwMode="auto">
              <a:xfrm>
                <a:off x="1443" y="3797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6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815" name="Rectangle 1255"/>
              <p:cNvSpPr>
                <a:spLocks noChangeArrowheads="1"/>
              </p:cNvSpPr>
              <p:nvPr/>
            </p:nvSpPr>
            <p:spPr bwMode="auto">
              <a:xfrm>
                <a:off x="1461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816" name="Rectangle 1256"/>
              <p:cNvSpPr>
                <a:spLocks noChangeArrowheads="1"/>
              </p:cNvSpPr>
              <p:nvPr/>
            </p:nvSpPr>
            <p:spPr bwMode="auto">
              <a:xfrm>
                <a:off x="1467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817" name="Rectangle 1257"/>
              <p:cNvSpPr>
                <a:spLocks noChangeArrowheads="1"/>
              </p:cNvSpPr>
              <p:nvPr/>
            </p:nvSpPr>
            <p:spPr bwMode="auto">
              <a:xfrm>
                <a:off x="1467" y="3797"/>
                <a:ext cx="18" cy="18"/>
              </a:xfrm>
              <a:prstGeom prst="rect">
                <a:avLst/>
              </a:prstGeom>
              <a:solidFill>
                <a:srgbClr val="C0C000"/>
              </a:solidFill>
              <a:ln w="6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818" name="Rectangle 1258"/>
              <p:cNvSpPr>
                <a:spLocks noChangeArrowheads="1"/>
              </p:cNvSpPr>
              <p:nvPr/>
            </p:nvSpPr>
            <p:spPr bwMode="auto">
              <a:xfrm>
                <a:off x="1485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819" name="Rectangle 1259"/>
              <p:cNvSpPr>
                <a:spLocks noChangeArrowheads="1"/>
              </p:cNvSpPr>
              <p:nvPr/>
            </p:nvSpPr>
            <p:spPr bwMode="auto">
              <a:xfrm>
                <a:off x="1491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820" name="Rectangle 1260"/>
              <p:cNvSpPr>
                <a:spLocks noChangeArrowheads="1"/>
              </p:cNvSpPr>
              <p:nvPr/>
            </p:nvSpPr>
            <p:spPr bwMode="auto">
              <a:xfrm>
                <a:off x="1491" y="3797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6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821" name="Rectangle 1261"/>
              <p:cNvSpPr>
                <a:spLocks noChangeArrowheads="1"/>
              </p:cNvSpPr>
              <p:nvPr/>
            </p:nvSpPr>
            <p:spPr bwMode="auto">
              <a:xfrm>
                <a:off x="1509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822" name="Rectangle 1262"/>
              <p:cNvSpPr>
                <a:spLocks noChangeArrowheads="1"/>
              </p:cNvSpPr>
              <p:nvPr/>
            </p:nvSpPr>
            <p:spPr bwMode="auto">
              <a:xfrm>
                <a:off x="1515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823" name="Rectangle 1263"/>
              <p:cNvSpPr>
                <a:spLocks noChangeArrowheads="1"/>
              </p:cNvSpPr>
              <p:nvPr/>
            </p:nvSpPr>
            <p:spPr bwMode="auto">
              <a:xfrm>
                <a:off x="1515" y="3797"/>
                <a:ext cx="18" cy="18"/>
              </a:xfrm>
              <a:prstGeom prst="rect">
                <a:avLst/>
              </a:prstGeom>
              <a:solidFill>
                <a:srgbClr val="C0C000"/>
              </a:solidFill>
              <a:ln w="6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824" name="Rectangle 1264"/>
              <p:cNvSpPr>
                <a:spLocks noChangeArrowheads="1"/>
              </p:cNvSpPr>
              <p:nvPr/>
            </p:nvSpPr>
            <p:spPr bwMode="auto">
              <a:xfrm>
                <a:off x="1533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825" name="Rectangle 1265"/>
              <p:cNvSpPr>
                <a:spLocks noChangeArrowheads="1"/>
              </p:cNvSpPr>
              <p:nvPr/>
            </p:nvSpPr>
            <p:spPr bwMode="auto">
              <a:xfrm>
                <a:off x="1545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826" name="Rectangle 1266"/>
              <p:cNvSpPr>
                <a:spLocks noChangeArrowheads="1"/>
              </p:cNvSpPr>
              <p:nvPr/>
            </p:nvSpPr>
            <p:spPr bwMode="auto">
              <a:xfrm>
                <a:off x="1545" y="3797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6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827" name="Rectangle 1267"/>
              <p:cNvSpPr>
                <a:spLocks noChangeArrowheads="1"/>
              </p:cNvSpPr>
              <p:nvPr/>
            </p:nvSpPr>
            <p:spPr bwMode="auto">
              <a:xfrm>
                <a:off x="1563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828" name="Rectangle 1268"/>
              <p:cNvSpPr>
                <a:spLocks noChangeArrowheads="1"/>
              </p:cNvSpPr>
              <p:nvPr/>
            </p:nvSpPr>
            <p:spPr bwMode="auto">
              <a:xfrm>
                <a:off x="1569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829" name="Rectangle 1269"/>
              <p:cNvSpPr>
                <a:spLocks noChangeArrowheads="1"/>
              </p:cNvSpPr>
              <p:nvPr/>
            </p:nvSpPr>
            <p:spPr bwMode="auto">
              <a:xfrm>
                <a:off x="1569" y="3797"/>
                <a:ext cx="18" cy="18"/>
              </a:xfrm>
              <a:prstGeom prst="rect">
                <a:avLst/>
              </a:prstGeom>
              <a:solidFill>
                <a:srgbClr val="C0C000"/>
              </a:solidFill>
              <a:ln w="6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830" name="Rectangle 1270"/>
              <p:cNvSpPr>
                <a:spLocks noChangeArrowheads="1"/>
              </p:cNvSpPr>
              <p:nvPr/>
            </p:nvSpPr>
            <p:spPr bwMode="auto">
              <a:xfrm>
                <a:off x="1587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831" name="Rectangle 1271"/>
              <p:cNvSpPr>
                <a:spLocks noChangeArrowheads="1"/>
              </p:cNvSpPr>
              <p:nvPr/>
            </p:nvSpPr>
            <p:spPr bwMode="auto">
              <a:xfrm>
                <a:off x="1593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832" name="Rectangle 1272"/>
              <p:cNvSpPr>
                <a:spLocks noChangeArrowheads="1"/>
              </p:cNvSpPr>
              <p:nvPr/>
            </p:nvSpPr>
            <p:spPr bwMode="auto">
              <a:xfrm>
                <a:off x="1593" y="3797"/>
                <a:ext cx="42" cy="18"/>
              </a:xfrm>
              <a:prstGeom prst="rect">
                <a:avLst/>
              </a:prstGeom>
              <a:solidFill>
                <a:srgbClr val="008080"/>
              </a:solidFill>
              <a:ln w="6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833" name="Rectangle 1273"/>
              <p:cNvSpPr>
                <a:spLocks noChangeArrowheads="1"/>
              </p:cNvSpPr>
              <p:nvPr/>
            </p:nvSpPr>
            <p:spPr bwMode="auto">
              <a:xfrm>
                <a:off x="1635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834" name="Rectangle 1274"/>
              <p:cNvSpPr>
                <a:spLocks noChangeArrowheads="1"/>
              </p:cNvSpPr>
              <p:nvPr/>
            </p:nvSpPr>
            <p:spPr bwMode="auto">
              <a:xfrm>
                <a:off x="1641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835" name="Rectangle 1275"/>
              <p:cNvSpPr>
                <a:spLocks noChangeArrowheads="1"/>
              </p:cNvSpPr>
              <p:nvPr/>
            </p:nvSpPr>
            <p:spPr bwMode="auto">
              <a:xfrm>
                <a:off x="1641" y="3797"/>
                <a:ext cx="18" cy="18"/>
              </a:xfrm>
              <a:prstGeom prst="rect">
                <a:avLst/>
              </a:prstGeom>
              <a:solidFill>
                <a:srgbClr val="C0C000"/>
              </a:solidFill>
              <a:ln w="6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836" name="Rectangle 1276"/>
              <p:cNvSpPr>
                <a:spLocks noChangeArrowheads="1"/>
              </p:cNvSpPr>
              <p:nvPr/>
            </p:nvSpPr>
            <p:spPr bwMode="auto">
              <a:xfrm>
                <a:off x="1659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837" name="Rectangle 1277"/>
              <p:cNvSpPr>
                <a:spLocks noChangeArrowheads="1"/>
              </p:cNvSpPr>
              <p:nvPr/>
            </p:nvSpPr>
            <p:spPr bwMode="auto">
              <a:xfrm>
                <a:off x="1665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838" name="Rectangle 1278"/>
              <p:cNvSpPr>
                <a:spLocks noChangeArrowheads="1"/>
              </p:cNvSpPr>
              <p:nvPr/>
            </p:nvSpPr>
            <p:spPr bwMode="auto">
              <a:xfrm>
                <a:off x="1665" y="3797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6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839" name="Rectangle 1279"/>
              <p:cNvSpPr>
                <a:spLocks noChangeArrowheads="1"/>
              </p:cNvSpPr>
              <p:nvPr/>
            </p:nvSpPr>
            <p:spPr bwMode="auto">
              <a:xfrm>
                <a:off x="1701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840" name="Rectangle 1280"/>
              <p:cNvSpPr>
                <a:spLocks noChangeArrowheads="1"/>
              </p:cNvSpPr>
              <p:nvPr/>
            </p:nvSpPr>
            <p:spPr bwMode="auto">
              <a:xfrm>
                <a:off x="1713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68042" name="Group 1482"/>
            <p:cNvGrpSpPr>
              <a:grpSpLocks/>
            </p:cNvGrpSpPr>
            <p:nvPr/>
          </p:nvGrpSpPr>
          <p:grpSpPr bwMode="auto">
            <a:xfrm>
              <a:off x="1713" y="3797"/>
              <a:ext cx="2322" cy="18"/>
              <a:chOff x="1713" y="3797"/>
              <a:chExt cx="2322" cy="18"/>
            </a:xfrm>
          </p:grpSpPr>
          <p:sp>
            <p:nvSpPr>
              <p:cNvPr id="67842" name="Rectangle 1282"/>
              <p:cNvSpPr>
                <a:spLocks noChangeArrowheads="1"/>
              </p:cNvSpPr>
              <p:nvPr/>
            </p:nvSpPr>
            <p:spPr bwMode="auto">
              <a:xfrm>
                <a:off x="1713" y="3797"/>
                <a:ext cx="12" cy="18"/>
              </a:xfrm>
              <a:prstGeom prst="rect">
                <a:avLst/>
              </a:prstGeom>
              <a:solidFill>
                <a:srgbClr val="C0C000"/>
              </a:solidFill>
              <a:ln w="6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843" name="Rectangle 1283"/>
              <p:cNvSpPr>
                <a:spLocks noChangeArrowheads="1"/>
              </p:cNvSpPr>
              <p:nvPr/>
            </p:nvSpPr>
            <p:spPr bwMode="auto">
              <a:xfrm>
                <a:off x="1725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844" name="Rectangle 1284"/>
              <p:cNvSpPr>
                <a:spLocks noChangeArrowheads="1"/>
              </p:cNvSpPr>
              <p:nvPr/>
            </p:nvSpPr>
            <p:spPr bwMode="auto">
              <a:xfrm>
                <a:off x="1737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845" name="Rectangle 1285"/>
              <p:cNvSpPr>
                <a:spLocks noChangeArrowheads="1"/>
              </p:cNvSpPr>
              <p:nvPr/>
            </p:nvSpPr>
            <p:spPr bwMode="auto">
              <a:xfrm>
                <a:off x="1737" y="3797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6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846" name="Rectangle 1286"/>
              <p:cNvSpPr>
                <a:spLocks noChangeArrowheads="1"/>
              </p:cNvSpPr>
              <p:nvPr/>
            </p:nvSpPr>
            <p:spPr bwMode="auto">
              <a:xfrm>
                <a:off x="1773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847" name="Rectangle 1287"/>
              <p:cNvSpPr>
                <a:spLocks noChangeArrowheads="1"/>
              </p:cNvSpPr>
              <p:nvPr/>
            </p:nvSpPr>
            <p:spPr bwMode="auto">
              <a:xfrm>
                <a:off x="1785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848" name="Rectangle 1288"/>
              <p:cNvSpPr>
                <a:spLocks noChangeArrowheads="1"/>
              </p:cNvSpPr>
              <p:nvPr/>
            </p:nvSpPr>
            <p:spPr bwMode="auto">
              <a:xfrm>
                <a:off x="1785" y="3797"/>
                <a:ext cx="12" cy="18"/>
              </a:xfrm>
              <a:prstGeom prst="rect">
                <a:avLst/>
              </a:prstGeom>
              <a:solidFill>
                <a:srgbClr val="C0C000"/>
              </a:solidFill>
              <a:ln w="6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849" name="Rectangle 1289"/>
              <p:cNvSpPr>
                <a:spLocks noChangeArrowheads="1"/>
              </p:cNvSpPr>
              <p:nvPr/>
            </p:nvSpPr>
            <p:spPr bwMode="auto">
              <a:xfrm>
                <a:off x="1797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850" name="Rectangle 1290"/>
              <p:cNvSpPr>
                <a:spLocks noChangeArrowheads="1"/>
              </p:cNvSpPr>
              <p:nvPr/>
            </p:nvSpPr>
            <p:spPr bwMode="auto">
              <a:xfrm>
                <a:off x="1809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851" name="Rectangle 1291"/>
              <p:cNvSpPr>
                <a:spLocks noChangeArrowheads="1"/>
              </p:cNvSpPr>
              <p:nvPr/>
            </p:nvSpPr>
            <p:spPr bwMode="auto">
              <a:xfrm>
                <a:off x="1809" y="3797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6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852" name="Rectangle 1292"/>
              <p:cNvSpPr>
                <a:spLocks noChangeArrowheads="1"/>
              </p:cNvSpPr>
              <p:nvPr/>
            </p:nvSpPr>
            <p:spPr bwMode="auto">
              <a:xfrm>
                <a:off x="1845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853" name="Rectangle 1293"/>
              <p:cNvSpPr>
                <a:spLocks noChangeArrowheads="1"/>
              </p:cNvSpPr>
              <p:nvPr/>
            </p:nvSpPr>
            <p:spPr bwMode="auto">
              <a:xfrm>
                <a:off x="1857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854" name="Rectangle 1294"/>
              <p:cNvSpPr>
                <a:spLocks noChangeArrowheads="1"/>
              </p:cNvSpPr>
              <p:nvPr/>
            </p:nvSpPr>
            <p:spPr bwMode="auto">
              <a:xfrm>
                <a:off x="1857" y="3797"/>
                <a:ext cx="12" cy="18"/>
              </a:xfrm>
              <a:prstGeom prst="rect">
                <a:avLst/>
              </a:prstGeom>
              <a:solidFill>
                <a:srgbClr val="C0C000"/>
              </a:solidFill>
              <a:ln w="6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855" name="Rectangle 1295"/>
              <p:cNvSpPr>
                <a:spLocks noChangeArrowheads="1"/>
              </p:cNvSpPr>
              <p:nvPr/>
            </p:nvSpPr>
            <p:spPr bwMode="auto">
              <a:xfrm>
                <a:off x="1869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856" name="Rectangle 1296"/>
              <p:cNvSpPr>
                <a:spLocks noChangeArrowheads="1"/>
              </p:cNvSpPr>
              <p:nvPr/>
            </p:nvSpPr>
            <p:spPr bwMode="auto">
              <a:xfrm>
                <a:off x="1881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857" name="Rectangle 1297"/>
              <p:cNvSpPr>
                <a:spLocks noChangeArrowheads="1"/>
              </p:cNvSpPr>
              <p:nvPr/>
            </p:nvSpPr>
            <p:spPr bwMode="auto">
              <a:xfrm>
                <a:off x="1881" y="3797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6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858" name="Rectangle 1298"/>
              <p:cNvSpPr>
                <a:spLocks noChangeArrowheads="1"/>
              </p:cNvSpPr>
              <p:nvPr/>
            </p:nvSpPr>
            <p:spPr bwMode="auto">
              <a:xfrm>
                <a:off x="1917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859" name="Rectangle 1299"/>
              <p:cNvSpPr>
                <a:spLocks noChangeArrowheads="1"/>
              </p:cNvSpPr>
              <p:nvPr/>
            </p:nvSpPr>
            <p:spPr bwMode="auto">
              <a:xfrm>
                <a:off x="1923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860" name="Rectangle 1300"/>
              <p:cNvSpPr>
                <a:spLocks noChangeArrowheads="1"/>
              </p:cNvSpPr>
              <p:nvPr/>
            </p:nvSpPr>
            <p:spPr bwMode="auto">
              <a:xfrm>
                <a:off x="1923" y="3797"/>
                <a:ext cx="18" cy="18"/>
              </a:xfrm>
              <a:prstGeom prst="rect">
                <a:avLst/>
              </a:prstGeom>
              <a:solidFill>
                <a:srgbClr val="C0C000"/>
              </a:solidFill>
              <a:ln w="6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861" name="Rectangle 1301"/>
              <p:cNvSpPr>
                <a:spLocks noChangeArrowheads="1"/>
              </p:cNvSpPr>
              <p:nvPr/>
            </p:nvSpPr>
            <p:spPr bwMode="auto">
              <a:xfrm>
                <a:off x="1941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862" name="Rectangle 1302"/>
              <p:cNvSpPr>
                <a:spLocks noChangeArrowheads="1"/>
              </p:cNvSpPr>
              <p:nvPr/>
            </p:nvSpPr>
            <p:spPr bwMode="auto">
              <a:xfrm>
                <a:off x="1953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863" name="Rectangle 1303"/>
              <p:cNvSpPr>
                <a:spLocks noChangeArrowheads="1"/>
              </p:cNvSpPr>
              <p:nvPr/>
            </p:nvSpPr>
            <p:spPr bwMode="auto">
              <a:xfrm>
                <a:off x="1953" y="3797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6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864" name="Rectangle 1304"/>
              <p:cNvSpPr>
                <a:spLocks noChangeArrowheads="1"/>
              </p:cNvSpPr>
              <p:nvPr/>
            </p:nvSpPr>
            <p:spPr bwMode="auto">
              <a:xfrm>
                <a:off x="1989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865" name="Rectangle 1305"/>
              <p:cNvSpPr>
                <a:spLocks noChangeArrowheads="1"/>
              </p:cNvSpPr>
              <p:nvPr/>
            </p:nvSpPr>
            <p:spPr bwMode="auto">
              <a:xfrm>
                <a:off x="1995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866" name="Rectangle 1306"/>
              <p:cNvSpPr>
                <a:spLocks noChangeArrowheads="1"/>
              </p:cNvSpPr>
              <p:nvPr/>
            </p:nvSpPr>
            <p:spPr bwMode="auto">
              <a:xfrm>
                <a:off x="1995" y="3797"/>
                <a:ext cx="18" cy="18"/>
              </a:xfrm>
              <a:prstGeom prst="rect">
                <a:avLst/>
              </a:prstGeom>
              <a:solidFill>
                <a:srgbClr val="C0C000"/>
              </a:solidFill>
              <a:ln w="6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867" name="Rectangle 1307"/>
              <p:cNvSpPr>
                <a:spLocks noChangeArrowheads="1"/>
              </p:cNvSpPr>
              <p:nvPr/>
            </p:nvSpPr>
            <p:spPr bwMode="auto">
              <a:xfrm>
                <a:off x="2013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868" name="Rectangle 1308"/>
              <p:cNvSpPr>
                <a:spLocks noChangeArrowheads="1"/>
              </p:cNvSpPr>
              <p:nvPr/>
            </p:nvSpPr>
            <p:spPr bwMode="auto">
              <a:xfrm>
                <a:off x="2025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869" name="Rectangle 1309"/>
              <p:cNvSpPr>
                <a:spLocks noChangeArrowheads="1"/>
              </p:cNvSpPr>
              <p:nvPr/>
            </p:nvSpPr>
            <p:spPr bwMode="auto">
              <a:xfrm>
                <a:off x="2025" y="3797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6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870" name="Rectangle 1310"/>
              <p:cNvSpPr>
                <a:spLocks noChangeArrowheads="1"/>
              </p:cNvSpPr>
              <p:nvPr/>
            </p:nvSpPr>
            <p:spPr bwMode="auto">
              <a:xfrm>
                <a:off x="2061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871" name="Rectangle 1311"/>
              <p:cNvSpPr>
                <a:spLocks noChangeArrowheads="1"/>
              </p:cNvSpPr>
              <p:nvPr/>
            </p:nvSpPr>
            <p:spPr bwMode="auto">
              <a:xfrm>
                <a:off x="2067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872" name="Rectangle 1312"/>
              <p:cNvSpPr>
                <a:spLocks noChangeArrowheads="1"/>
              </p:cNvSpPr>
              <p:nvPr/>
            </p:nvSpPr>
            <p:spPr bwMode="auto">
              <a:xfrm>
                <a:off x="2067" y="3797"/>
                <a:ext cx="18" cy="18"/>
              </a:xfrm>
              <a:prstGeom prst="rect">
                <a:avLst/>
              </a:prstGeom>
              <a:solidFill>
                <a:srgbClr val="C0C000"/>
              </a:solidFill>
              <a:ln w="6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873" name="Rectangle 1313"/>
              <p:cNvSpPr>
                <a:spLocks noChangeArrowheads="1"/>
              </p:cNvSpPr>
              <p:nvPr/>
            </p:nvSpPr>
            <p:spPr bwMode="auto">
              <a:xfrm>
                <a:off x="2085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874" name="Rectangle 1314"/>
              <p:cNvSpPr>
                <a:spLocks noChangeArrowheads="1"/>
              </p:cNvSpPr>
              <p:nvPr/>
            </p:nvSpPr>
            <p:spPr bwMode="auto">
              <a:xfrm>
                <a:off x="2091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875" name="Rectangle 1315"/>
              <p:cNvSpPr>
                <a:spLocks noChangeArrowheads="1"/>
              </p:cNvSpPr>
              <p:nvPr/>
            </p:nvSpPr>
            <p:spPr bwMode="auto">
              <a:xfrm>
                <a:off x="2091" y="3797"/>
                <a:ext cx="42" cy="18"/>
              </a:xfrm>
              <a:prstGeom prst="rect">
                <a:avLst/>
              </a:prstGeom>
              <a:solidFill>
                <a:srgbClr val="008080"/>
              </a:solidFill>
              <a:ln w="6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876" name="Rectangle 1316"/>
              <p:cNvSpPr>
                <a:spLocks noChangeArrowheads="1"/>
              </p:cNvSpPr>
              <p:nvPr/>
            </p:nvSpPr>
            <p:spPr bwMode="auto">
              <a:xfrm>
                <a:off x="2133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877" name="Rectangle 1317"/>
              <p:cNvSpPr>
                <a:spLocks noChangeArrowheads="1"/>
              </p:cNvSpPr>
              <p:nvPr/>
            </p:nvSpPr>
            <p:spPr bwMode="auto">
              <a:xfrm>
                <a:off x="2139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878" name="Rectangle 1318"/>
              <p:cNvSpPr>
                <a:spLocks noChangeArrowheads="1"/>
              </p:cNvSpPr>
              <p:nvPr/>
            </p:nvSpPr>
            <p:spPr bwMode="auto">
              <a:xfrm>
                <a:off x="2139" y="3797"/>
                <a:ext cx="18" cy="18"/>
              </a:xfrm>
              <a:prstGeom prst="rect">
                <a:avLst/>
              </a:prstGeom>
              <a:solidFill>
                <a:srgbClr val="C0C000"/>
              </a:solidFill>
              <a:ln w="6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879" name="Rectangle 1319"/>
              <p:cNvSpPr>
                <a:spLocks noChangeArrowheads="1"/>
              </p:cNvSpPr>
              <p:nvPr/>
            </p:nvSpPr>
            <p:spPr bwMode="auto">
              <a:xfrm>
                <a:off x="2157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880" name="Rectangle 1320"/>
              <p:cNvSpPr>
                <a:spLocks noChangeArrowheads="1"/>
              </p:cNvSpPr>
              <p:nvPr/>
            </p:nvSpPr>
            <p:spPr bwMode="auto">
              <a:xfrm>
                <a:off x="2163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881" name="Rectangle 1321"/>
              <p:cNvSpPr>
                <a:spLocks noChangeArrowheads="1"/>
              </p:cNvSpPr>
              <p:nvPr/>
            </p:nvSpPr>
            <p:spPr bwMode="auto">
              <a:xfrm>
                <a:off x="2163" y="3797"/>
                <a:ext cx="42" cy="18"/>
              </a:xfrm>
              <a:prstGeom prst="rect">
                <a:avLst/>
              </a:prstGeom>
              <a:solidFill>
                <a:srgbClr val="008080"/>
              </a:solidFill>
              <a:ln w="6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882" name="Rectangle 1322"/>
              <p:cNvSpPr>
                <a:spLocks noChangeArrowheads="1"/>
              </p:cNvSpPr>
              <p:nvPr/>
            </p:nvSpPr>
            <p:spPr bwMode="auto">
              <a:xfrm>
                <a:off x="2205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883" name="Rectangle 1323"/>
              <p:cNvSpPr>
                <a:spLocks noChangeArrowheads="1"/>
              </p:cNvSpPr>
              <p:nvPr/>
            </p:nvSpPr>
            <p:spPr bwMode="auto">
              <a:xfrm>
                <a:off x="2211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884" name="Rectangle 1324"/>
              <p:cNvSpPr>
                <a:spLocks noChangeArrowheads="1"/>
              </p:cNvSpPr>
              <p:nvPr/>
            </p:nvSpPr>
            <p:spPr bwMode="auto">
              <a:xfrm>
                <a:off x="2211" y="3797"/>
                <a:ext cx="18" cy="18"/>
              </a:xfrm>
              <a:prstGeom prst="rect">
                <a:avLst/>
              </a:prstGeom>
              <a:solidFill>
                <a:srgbClr val="C0C000"/>
              </a:solidFill>
              <a:ln w="6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885" name="Rectangle 1325"/>
              <p:cNvSpPr>
                <a:spLocks noChangeArrowheads="1"/>
              </p:cNvSpPr>
              <p:nvPr/>
            </p:nvSpPr>
            <p:spPr bwMode="auto">
              <a:xfrm>
                <a:off x="2229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886" name="Rectangle 1326"/>
              <p:cNvSpPr>
                <a:spLocks noChangeArrowheads="1"/>
              </p:cNvSpPr>
              <p:nvPr/>
            </p:nvSpPr>
            <p:spPr bwMode="auto">
              <a:xfrm>
                <a:off x="2235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887" name="Rectangle 1327"/>
              <p:cNvSpPr>
                <a:spLocks noChangeArrowheads="1"/>
              </p:cNvSpPr>
              <p:nvPr/>
            </p:nvSpPr>
            <p:spPr bwMode="auto">
              <a:xfrm>
                <a:off x="2235" y="3797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6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888" name="Rectangle 1328"/>
              <p:cNvSpPr>
                <a:spLocks noChangeArrowheads="1"/>
              </p:cNvSpPr>
              <p:nvPr/>
            </p:nvSpPr>
            <p:spPr bwMode="auto">
              <a:xfrm>
                <a:off x="2271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889" name="Rectangle 1329"/>
              <p:cNvSpPr>
                <a:spLocks noChangeArrowheads="1"/>
              </p:cNvSpPr>
              <p:nvPr/>
            </p:nvSpPr>
            <p:spPr bwMode="auto">
              <a:xfrm>
                <a:off x="2283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890" name="Rectangle 1330"/>
              <p:cNvSpPr>
                <a:spLocks noChangeArrowheads="1"/>
              </p:cNvSpPr>
              <p:nvPr/>
            </p:nvSpPr>
            <p:spPr bwMode="auto">
              <a:xfrm>
                <a:off x="2283" y="3797"/>
                <a:ext cx="12" cy="18"/>
              </a:xfrm>
              <a:prstGeom prst="rect">
                <a:avLst/>
              </a:prstGeom>
              <a:solidFill>
                <a:srgbClr val="C0C000"/>
              </a:solidFill>
              <a:ln w="6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891" name="Rectangle 1331"/>
              <p:cNvSpPr>
                <a:spLocks noChangeArrowheads="1"/>
              </p:cNvSpPr>
              <p:nvPr/>
            </p:nvSpPr>
            <p:spPr bwMode="auto">
              <a:xfrm>
                <a:off x="2295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892" name="Rectangle 1332"/>
              <p:cNvSpPr>
                <a:spLocks noChangeArrowheads="1"/>
              </p:cNvSpPr>
              <p:nvPr/>
            </p:nvSpPr>
            <p:spPr bwMode="auto">
              <a:xfrm>
                <a:off x="2307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893" name="Rectangle 1333"/>
              <p:cNvSpPr>
                <a:spLocks noChangeArrowheads="1"/>
              </p:cNvSpPr>
              <p:nvPr/>
            </p:nvSpPr>
            <p:spPr bwMode="auto">
              <a:xfrm>
                <a:off x="2307" y="3797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6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894" name="Rectangle 1334"/>
              <p:cNvSpPr>
                <a:spLocks noChangeArrowheads="1"/>
              </p:cNvSpPr>
              <p:nvPr/>
            </p:nvSpPr>
            <p:spPr bwMode="auto">
              <a:xfrm>
                <a:off x="2343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895" name="Rectangle 1335"/>
              <p:cNvSpPr>
                <a:spLocks noChangeArrowheads="1"/>
              </p:cNvSpPr>
              <p:nvPr/>
            </p:nvSpPr>
            <p:spPr bwMode="auto">
              <a:xfrm>
                <a:off x="2355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896" name="Rectangle 1336"/>
              <p:cNvSpPr>
                <a:spLocks noChangeArrowheads="1"/>
              </p:cNvSpPr>
              <p:nvPr/>
            </p:nvSpPr>
            <p:spPr bwMode="auto">
              <a:xfrm>
                <a:off x="2355" y="3797"/>
                <a:ext cx="12" cy="18"/>
              </a:xfrm>
              <a:prstGeom prst="rect">
                <a:avLst/>
              </a:prstGeom>
              <a:solidFill>
                <a:srgbClr val="C0C000"/>
              </a:solidFill>
              <a:ln w="6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897" name="Rectangle 1337"/>
              <p:cNvSpPr>
                <a:spLocks noChangeArrowheads="1"/>
              </p:cNvSpPr>
              <p:nvPr/>
            </p:nvSpPr>
            <p:spPr bwMode="auto">
              <a:xfrm>
                <a:off x="2367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898" name="Rectangle 1338"/>
              <p:cNvSpPr>
                <a:spLocks noChangeArrowheads="1"/>
              </p:cNvSpPr>
              <p:nvPr/>
            </p:nvSpPr>
            <p:spPr bwMode="auto">
              <a:xfrm>
                <a:off x="2379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899" name="Rectangle 1339"/>
              <p:cNvSpPr>
                <a:spLocks noChangeArrowheads="1"/>
              </p:cNvSpPr>
              <p:nvPr/>
            </p:nvSpPr>
            <p:spPr bwMode="auto">
              <a:xfrm>
                <a:off x="2379" y="3797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6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900" name="Rectangle 1340"/>
              <p:cNvSpPr>
                <a:spLocks noChangeArrowheads="1"/>
              </p:cNvSpPr>
              <p:nvPr/>
            </p:nvSpPr>
            <p:spPr bwMode="auto">
              <a:xfrm>
                <a:off x="2415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901" name="Rectangle 1341"/>
              <p:cNvSpPr>
                <a:spLocks noChangeArrowheads="1"/>
              </p:cNvSpPr>
              <p:nvPr/>
            </p:nvSpPr>
            <p:spPr bwMode="auto">
              <a:xfrm>
                <a:off x="2421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902" name="Rectangle 1342"/>
              <p:cNvSpPr>
                <a:spLocks noChangeArrowheads="1"/>
              </p:cNvSpPr>
              <p:nvPr/>
            </p:nvSpPr>
            <p:spPr bwMode="auto">
              <a:xfrm>
                <a:off x="2421" y="3797"/>
                <a:ext cx="18" cy="18"/>
              </a:xfrm>
              <a:prstGeom prst="rect">
                <a:avLst/>
              </a:prstGeom>
              <a:solidFill>
                <a:srgbClr val="C0C000"/>
              </a:solidFill>
              <a:ln w="6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903" name="Rectangle 1343"/>
              <p:cNvSpPr>
                <a:spLocks noChangeArrowheads="1"/>
              </p:cNvSpPr>
              <p:nvPr/>
            </p:nvSpPr>
            <p:spPr bwMode="auto">
              <a:xfrm>
                <a:off x="2439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904" name="Rectangle 1344"/>
              <p:cNvSpPr>
                <a:spLocks noChangeArrowheads="1"/>
              </p:cNvSpPr>
              <p:nvPr/>
            </p:nvSpPr>
            <p:spPr bwMode="auto">
              <a:xfrm>
                <a:off x="2451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905" name="Rectangle 1345"/>
              <p:cNvSpPr>
                <a:spLocks noChangeArrowheads="1"/>
              </p:cNvSpPr>
              <p:nvPr/>
            </p:nvSpPr>
            <p:spPr bwMode="auto">
              <a:xfrm>
                <a:off x="2451" y="3797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6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906" name="Rectangle 1346"/>
              <p:cNvSpPr>
                <a:spLocks noChangeArrowheads="1"/>
              </p:cNvSpPr>
              <p:nvPr/>
            </p:nvSpPr>
            <p:spPr bwMode="auto">
              <a:xfrm>
                <a:off x="2487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907" name="Rectangle 1347"/>
              <p:cNvSpPr>
                <a:spLocks noChangeArrowheads="1"/>
              </p:cNvSpPr>
              <p:nvPr/>
            </p:nvSpPr>
            <p:spPr bwMode="auto">
              <a:xfrm>
                <a:off x="2493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908" name="Rectangle 1348"/>
              <p:cNvSpPr>
                <a:spLocks noChangeArrowheads="1"/>
              </p:cNvSpPr>
              <p:nvPr/>
            </p:nvSpPr>
            <p:spPr bwMode="auto">
              <a:xfrm>
                <a:off x="2493" y="3797"/>
                <a:ext cx="18" cy="18"/>
              </a:xfrm>
              <a:prstGeom prst="rect">
                <a:avLst/>
              </a:prstGeom>
              <a:solidFill>
                <a:srgbClr val="C0C000"/>
              </a:solidFill>
              <a:ln w="6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909" name="Rectangle 1349"/>
              <p:cNvSpPr>
                <a:spLocks noChangeArrowheads="1"/>
              </p:cNvSpPr>
              <p:nvPr/>
            </p:nvSpPr>
            <p:spPr bwMode="auto">
              <a:xfrm>
                <a:off x="2511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910" name="Rectangle 1350"/>
              <p:cNvSpPr>
                <a:spLocks noChangeArrowheads="1"/>
              </p:cNvSpPr>
              <p:nvPr/>
            </p:nvSpPr>
            <p:spPr bwMode="auto">
              <a:xfrm>
                <a:off x="2523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911" name="Rectangle 1351"/>
              <p:cNvSpPr>
                <a:spLocks noChangeArrowheads="1"/>
              </p:cNvSpPr>
              <p:nvPr/>
            </p:nvSpPr>
            <p:spPr bwMode="auto">
              <a:xfrm>
                <a:off x="2523" y="3797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6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912" name="Rectangle 1352"/>
              <p:cNvSpPr>
                <a:spLocks noChangeArrowheads="1"/>
              </p:cNvSpPr>
              <p:nvPr/>
            </p:nvSpPr>
            <p:spPr bwMode="auto">
              <a:xfrm>
                <a:off x="2559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913" name="Rectangle 1353"/>
              <p:cNvSpPr>
                <a:spLocks noChangeArrowheads="1"/>
              </p:cNvSpPr>
              <p:nvPr/>
            </p:nvSpPr>
            <p:spPr bwMode="auto">
              <a:xfrm>
                <a:off x="2565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914" name="Rectangle 1354"/>
              <p:cNvSpPr>
                <a:spLocks noChangeArrowheads="1"/>
              </p:cNvSpPr>
              <p:nvPr/>
            </p:nvSpPr>
            <p:spPr bwMode="auto">
              <a:xfrm>
                <a:off x="2565" y="3797"/>
                <a:ext cx="18" cy="18"/>
              </a:xfrm>
              <a:prstGeom prst="rect">
                <a:avLst/>
              </a:prstGeom>
              <a:solidFill>
                <a:srgbClr val="C0C000"/>
              </a:solidFill>
              <a:ln w="6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915" name="Rectangle 1355"/>
              <p:cNvSpPr>
                <a:spLocks noChangeArrowheads="1"/>
              </p:cNvSpPr>
              <p:nvPr/>
            </p:nvSpPr>
            <p:spPr bwMode="auto">
              <a:xfrm>
                <a:off x="2583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916" name="Rectangle 1356"/>
              <p:cNvSpPr>
                <a:spLocks noChangeArrowheads="1"/>
              </p:cNvSpPr>
              <p:nvPr/>
            </p:nvSpPr>
            <p:spPr bwMode="auto">
              <a:xfrm>
                <a:off x="2595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917" name="Rectangle 1357"/>
              <p:cNvSpPr>
                <a:spLocks noChangeArrowheads="1"/>
              </p:cNvSpPr>
              <p:nvPr/>
            </p:nvSpPr>
            <p:spPr bwMode="auto">
              <a:xfrm>
                <a:off x="2595" y="3797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6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918" name="Rectangle 1358"/>
              <p:cNvSpPr>
                <a:spLocks noChangeArrowheads="1"/>
              </p:cNvSpPr>
              <p:nvPr/>
            </p:nvSpPr>
            <p:spPr bwMode="auto">
              <a:xfrm>
                <a:off x="2631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919" name="Rectangle 1359"/>
              <p:cNvSpPr>
                <a:spLocks noChangeArrowheads="1"/>
              </p:cNvSpPr>
              <p:nvPr/>
            </p:nvSpPr>
            <p:spPr bwMode="auto">
              <a:xfrm>
                <a:off x="2637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920" name="Rectangle 1360"/>
              <p:cNvSpPr>
                <a:spLocks noChangeArrowheads="1"/>
              </p:cNvSpPr>
              <p:nvPr/>
            </p:nvSpPr>
            <p:spPr bwMode="auto">
              <a:xfrm>
                <a:off x="2637" y="3797"/>
                <a:ext cx="18" cy="18"/>
              </a:xfrm>
              <a:prstGeom prst="rect">
                <a:avLst/>
              </a:prstGeom>
              <a:solidFill>
                <a:srgbClr val="C0C000"/>
              </a:solidFill>
              <a:ln w="6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921" name="Rectangle 1361"/>
              <p:cNvSpPr>
                <a:spLocks noChangeArrowheads="1"/>
              </p:cNvSpPr>
              <p:nvPr/>
            </p:nvSpPr>
            <p:spPr bwMode="auto">
              <a:xfrm>
                <a:off x="2655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922" name="Rectangle 1362"/>
              <p:cNvSpPr>
                <a:spLocks noChangeArrowheads="1"/>
              </p:cNvSpPr>
              <p:nvPr/>
            </p:nvSpPr>
            <p:spPr bwMode="auto">
              <a:xfrm>
                <a:off x="2661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923" name="Rectangle 1363"/>
              <p:cNvSpPr>
                <a:spLocks noChangeArrowheads="1"/>
              </p:cNvSpPr>
              <p:nvPr/>
            </p:nvSpPr>
            <p:spPr bwMode="auto">
              <a:xfrm>
                <a:off x="2661" y="3797"/>
                <a:ext cx="42" cy="18"/>
              </a:xfrm>
              <a:prstGeom prst="rect">
                <a:avLst/>
              </a:prstGeom>
              <a:solidFill>
                <a:srgbClr val="008080"/>
              </a:solidFill>
              <a:ln w="6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924" name="Rectangle 1364"/>
              <p:cNvSpPr>
                <a:spLocks noChangeArrowheads="1"/>
              </p:cNvSpPr>
              <p:nvPr/>
            </p:nvSpPr>
            <p:spPr bwMode="auto">
              <a:xfrm>
                <a:off x="2703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925" name="Rectangle 1365"/>
              <p:cNvSpPr>
                <a:spLocks noChangeArrowheads="1"/>
              </p:cNvSpPr>
              <p:nvPr/>
            </p:nvSpPr>
            <p:spPr bwMode="auto">
              <a:xfrm>
                <a:off x="2709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926" name="Rectangle 1366"/>
              <p:cNvSpPr>
                <a:spLocks noChangeArrowheads="1"/>
              </p:cNvSpPr>
              <p:nvPr/>
            </p:nvSpPr>
            <p:spPr bwMode="auto">
              <a:xfrm>
                <a:off x="2709" y="3797"/>
                <a:ext cx="18" cy="18"/>
              </a:xfrm>
              <a:prstGeom prst="rect">
                <a:avLst/>
              </a:prstGeom>
              <a:solidFill>
                <a:srgbClr val="C0C000"/>
              </a:solidFill>
              <a:ln w="6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927" name="Rectangle 1367"/>
              <p:cNvSpPr>
                <a:spLocks noChangeArrowheads="1"/>
              </p:cNvSpPr>
              <p:nvPr/>
            </p:nvSpPr>
            <p:spPr bwMode="auto">
              <a:xfrm>
                <a:off x="2727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928" name="Rectangle 1368"/>
              <p:cNvSpPr>
                <a:spLocks noChangeArrowheads="1"/>
              </p:cNvSpPr>
              <p:nvPr/>
            </p:nvSpPr>
            <p:spPr bwMode="auto">
              <a:xfrm>
                <a:off x="2733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929" name="Rectangle 1369"/>
              <p:cNvSpPr>
                <a:spLocks noChangeArrowheads="1"/>
              </p:cNvSpPr>
              <p:nvPr/>
            </p:nvSpPr>
            <p:spPr bwMode="auto">
              <a:xfrm>
                <a:off x="2733" y="3797"/>
                <a:ext cx="42" cy="18"/>
              </a:xfrm>
              <a:prstGeom prst="rect">
                <a:avLst/>
              </a:prstGeom>
              <a:solidFill>
                <a:srgbClr val="008080"/>
              </a:solidFill>
              <a:ln w="6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930" name="Rectangle 1370"/>
              <p:cNvSpPr>
                <a:spLocks noChangeArrowheads="1"/>
              </p:cNvSpPr>
              <p:nvPr/>
            </p:nvSpPr>
            <p:spPr bwMode="auto">
              <a:xfrm>
                <a:off x="2775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931" name="Rectangle 1371"/>
              <p:cNvSpPr>
                <a:spLocks noChangeArrowheads="1"/>
              </p:cNvSpPr>
              <p:nvPr/>
            </p:nvSpPr>
            <p:spPr bwMode="auto">
              <a:xfrm>
                <a:off x="2781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932" name="Rectangle 1372"/>
              <p:cNvSpPr>
                <a:spLocks noChangeArrowheads="1"/>
              </p:cNvSpPr>
              <p:nvPr/>
            </p:nvSpPr>
            <p:spPr bwMode="auto">
              <a:xfrm>
                <a:off x="2781" y="3797"/>
                <a:ext cx="18" cy="18"/>
              </a:xfrm>
              <a:prstGeom prst="rect">
                <a:avLst/>
              </a:prstGeom>
              <a:solidFill>
                <a:srgbClr val="C0C000"/>
              </a:solidFill>
              <a:ln w="6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933" name="Rectangle 1373"/>
              <p:cNvSpPr>
                <a:spLocks noChangeArrowheads="1"/>
              </p:cNvSpPr>
              <p:nvPr/>
            </p:nvSpPr>
            <p:spPr bwMode="auto">
              <a:xfrm>
                <a:off x="2799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934" name="Rectangle 1374"/>
              <p:cNvSpPr>
                <a:spLocks noChangeArrowheads="1"/>
              </p:cNvSpPr>
              <p:nvPr/>
            </p:nvSpPr>
            <p:spPr bwMode="auto">
              <a:xfrm>
                <a:off x="2805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935" name="Rectangle 1375"/>
              <p:cNvSpPr>
                <a:spLocks noChangeArrowheads="1"/>
              </p:cNvSpPr>
              <p:nvPr/>
            </p:nvSpPr>
            <p:spPr bwMode="auto">
              <a:xfrm>
                <a:off x="2805" y="3797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6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936" name="Rectangle 1376"/>
              <p:cNvSpPr>
                <a:spLocks noChangeArrowheads="1"/>
              </p:cNvSpPr>
              <p:nvPr/>
            </p:nvSpPr>
            <p:spPr bwMode="auto">
              <a:xfrm>
                <a:off x="2841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937" name="Rectangle 1377"/>
              <p:cNvSpPr>
                <a:spLocks noChangeArrowheads="1"/>
              </p:cNvSpPr>
              <p:nvPr/>
            </p:nvSpPr>
            <p:spPr bwMode="auto">
              <a:xfrm>
                <a:off x="2853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938" name="Rectangle 1378"/>
              <p:cNvSpPr>
                <a:spLocks noChangeArrowheads="1"/>
              </p:cNvSpPr>
              <p:nvPr/>
            </p:nvSpPr>
            <p:spPr bwMode="auto">
              <a:xfrm>
                <a:off x="2853" y="3797"/>
                <a:ext cx="12" cy="18"/>
              </a:xfrm>
              <a:prstGeom prst="rect">
                <a:avLst/>
              </a:prstGeom>
              <a:solidFill>
                <a:srgbClr val="C0C000"/>
              </a:solidFill>
              <a:ln w="6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939" name="Rectangle 1379"/>
              <p:cNvSpPr>
                <a:spLocks noChangeArrowheads="1"/>
              </p:cNvSpPr>
              <p:nvPr/>
            </p:nvSpPr>
            <p:spPr bwMode="auto">
              <a:xfrm>
                <a:off x="2865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940" name="Rectangle 1380"/>
              <p:cNvSpPr>
                <a:spLocks noChangeArrowheads="1"/>
              </p:cNvSpPr>
              <p:nvPr/>
            </p:nvSpPr>
            <p:spPr bwMode="auto">
              <a:xfrm>
                <a:off x="2877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941" name="Rectangle 1381"/>
              <p:cNvSpPr>
                <a:spLocks noChangeArrowheads="1"/>
              </p:cNvSpPr>
              <p:nvPr/>
            </p:nvSpPr>
            <p:spPr bwMode="auto">
              <a:xfrm>
                <a:off x="2877" y="3797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6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942" name="Rectangle 1382"/>
              <p:cNvSpPr>
                <a:spLocks noChangeArrowheads="1"/>
              </p:cNvSpPr>
              <p:nvPr/>
            </p:nvSpPr>
            <p:spPr bwMode="auto">
              <a:xfrm>
                <a:off x="2913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943" name="Rectangle 1383"/>
              <p:cNvSpPr>
                <a:spLocks noChangeArrowheads="1"/>
              </p:cNvSpPr>
              <p:nvPr/>
            </p:nvSpPr>
            <p:spPr bwMode="auto">
              <a:xfrm>
                <a:off x="2925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944" name="Rectangle 1384"/>
              <p:cNvSpPr>
                <a:spLocks noChangeArrowheads="1"/>
              </p:cNvSpPr>
              <p:nvPr/>
            </p:nvSpPr>
            <p:spPr bwMode="auto">
              <a:xfrm>
                <a:off x="2925" y="3797"/>
                <a:ext cx="12" cy="18"/>
              </a:xfrm>
              <a:prstGeom prst="rect">
                <a:avLst/>
              </a:prstGeom>
              <a:solidFill>
                <a:srgbClr val="C0C000"/>
              </a:solidFill>
              <a:ln w="6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945" name="Rectangle 1385"/>
              <p:cNvSpPr>
                <a:spLocks noChangeArrowheads="1"/>
              </p:cNvSpPr>
              <p:nvPr/>
            </p:nvSpPr>
            <p:spPr bwMode="auto">
              <a:xfrm>
                <a:off x="2937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946" name="Rectangle 1386"/>
              <p:cNvSpPr>
                <a:spLocks noChangeArrowheads="1"/>
              </p:cNvSpPr>
              <p:nvPr/>
            </p:nvSpPr>
            <p:spPr bwMode="auto">
              <a:xfrm>
                <a:off x="2949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947" name="Rectangle 1387"/>
              <p:cNvSpPr>
                <a:spLocks noChangeArrowheads="1"/>
              </p:cNvSpPr>
              <p:nvPr/>
            </p:nvSpPr>
            <p:spPr bwMode="auto">
              <a:xfrm>
                <a:off x="2949" y="3797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6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948" name="Rectangle 1388"/>
              <p:cNvSpPr>
                <a:spLocks noChangeArrowheads="1"/>
              </p:cNvSpPr>
              <p:nvPr/>
            </p:nvSpPr>
            <p:spPr bwMode="auto">
              <a:xfrm>
                <a:off x="2985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949" name="Rectangle 1389"/>
              <p:cNvSpPr>
                <a:spLocks noChangeArrowheads="1"/>
              </p:cNvSpPr>
              <p:nvPr/>
            </p:nvSpPr>
            <p:spPr bwMode="auto">
              <a:xfrm>
                <a:off x="2991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950" name="Rectangle 1390"/>
              <p:cNvSpPr>
                <a:spLocks noChangeArrowheads="1"/>
              </p:cNvSpPr>
              <p:nvPr/>
            </p:nvSpPr>
            <p:spPr bwMode="auto">
              <a:xfrm>
                <a:off x="2991" y="3797"/>
                <a:ext cx="18" cy="18"/>
              </a:xfrm>
              <a:prstGeom prst="rect">
                <a:avLst/>
              </a:prstGeom>
              <a:solidFill>
                <a:srgbClr val="C0C000"/>
              </a:solidFill>
              <a:ln w="6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951" name="Rectangle 1391"/>
              <p:cNvSpPr>
                <a:spLocks noChangeArrowheads="1"/>
              </p:cNvSpPr>
              <p:nvPr/>
            </p:nvSpPr>
            <p:spPr bwMode="auto">
              <a:xfrm>
                <a:off x="3009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952" name="Rectangle 1392"/>
              <p:cNvSpPr>
                <a:spLocks noChangeArrowheads="1"/>
              </p:cNvSpPr>
              <p:nvPr/>
            </p:nvSpPr>
            <p:spPr bwMode="auto">
              <a:xfrm>
                <a:off x="3021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953" name="Rectangle 1393"/>
              <p:cNvSpPr>
                <a:spLocks noChangeArrowheads="1"/>
              </p:cNvSpPr>
              <p:nvPr/>
            </p:nvSpPr>
            <p:spPr bwMode="auto">
              <a:xfrm>
                <a:off x="3021" y="3797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6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954" name="Rectangle 1394"/>
              <p:cNvSpPr>
                <a:spLocks noChangeArrowheads="1"/>
              </p:cNvSpPr>
              <p:nvPr/>
            </p:nvSpPr>
            <p:spPr bwMode="auto">
              <a:xfrm>
                <a:off x="3057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955" name="Rectangle 1395"/>
              <p:cNvSpPr>
                <a:spLocks noChangeArrowheads="1"/>
              </p:cNvSpPr>
              <p:nvPr/>
            </p:nvSpPr>
            <p:spPr bwMode="auto">
              <a:xfrm>
                <a:off x="3063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956" name="Rectangle 1396"/>
              <p:cNvSpPr>
                <a:spLocks noChangeArrowheads="1"/>
              </p:cNvSpPr>
              <p:nvPr/>
            </p:nvSpPr>
            <p:spPr bwMode="auto">
              <a:xfrm>
                <a:off x="3063" y="3797"/>
                <a:ext cx="18" cy="18"/>
              </a:xfrm>
              <a:prstGeom prst="rect">
                <a:avLst/>
              </a:prstGeom>
              <a:solidFill>
                <a:srgbClr val="C0C000"/>
              </a:solidFill>
              <a:ln w="6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957" name="Rectangle 1397"/>
              <p:cNvSpPr>
                <a:spLocks noChangeArrowheads="1"/>
              </p:cNvSpPr>
              <p:nvPr/>
            </p:nvSpPr>
            <p:spPr bwMode="auto">
              <a:xfrm>
                <a:off x="3081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958" name="Rectangle 1398"/>
              <p:cNvSpPr>
                <a:spLocks noChangeArrowheads="1"/>
              </p:cNvSpPr>
              <p:nvPr/>
            </p:nvSpPr>
            <p:spPr bwMode="auto">
              <a:xfrm>
                <a:off x="3093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959" name="Rectangle 1399"/>
              <p:cNvSpPr>
                <a:spLocks noChangeArrowheads="1"/>
              </p:cNvSpPr>
              <p:nvPr/>
            </p:nvSpPr>
            <p:spPr bwMode="auto">
              <a:xfrm>
                <a:off x="3093" y="3797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6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960" name="Rectangle 1400"/>
              <p:cNvSpPr>
                <a:spLocks noChangeArrowheads="1"/>
              </p:cNvSpPr>
              <p:nvPr/>
            </p:nvSpPr>
            <p:spPr bwMode="auto">
              <a:xfrm>
                <a:off x="3129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961" name="Rectangle 1401"/>
              <p:cNvSpPr>
                <a:spLocks noChangeArrowheads="1"/>
              </p:cNvSpPr>
              <p:nvPr/>
            </p:nvSpPr>
            <p:spPr bwMode="auto">
              <a:xfrm>
                <a:off x="3135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962" name="Rectangle 1402"/>
              <p:cNvSpPr>
                <a:spLocks noChangeArrowheads="1"/>
              </p:cNvSpPr>
              <p:nvPr/>
            </p:nvSpPr>
            <p:spPr bwMode="auto">
              <a:xfrm>
                <a:off x="3135" y="3797"/>
                <a:ext cx="18" cy="18"/>
              </a:xfrm>
              <a:prstGeom prst="rect">
                <a:avLst/>
              </a:prstGeom>
              <a:solidFill>
                <a:srgbClr val="C0C000"/>
              </a:solidFill>
              <a:ln w="6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963" name="Rectangle 1403"/>
              <p:cNvSpPr>
                <a:spLocks noChangeArrowheads="1"/>
              </p:cNvSpPr>
              <p:nvPr/>
            </p:nvSpPr>
            <p:spPr bwMode="auto">
              <a:xfrm>
                <a:off x="3153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964" name="Rectangle 1404"/>
              <p:cNvSpPr>
                <a:spLocks noChangeArrowheads="1"/>
              </p:cNvSpPr>
              <p:nvPr/>
            </p:nvSpPr>
            <p:spPr bwMode="auto">
              <a:xfrm>
                <a:off x="3159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965" name="Rectangle 1405"/>
              <p:cNvSpPr>
                <a:spLocks noChangeArrowheads="1"/>
              </p:cNvSpPr>
              <p:nvPr/>
            </p:nvSpPr>
            <p:spPr bwMode="auto">
              <a:xfrm>
                <a:off x="3159" y="3797"/>
                <a:ext cx="42" cy="18"/>
              </a:xfrm>
              <a:prstGeom prst="rect">
                <a:avLst/>
              </a:prstGeom>
              <a:solidFill>
                <a:srgbClr val="008080"/>
              </a:solidFill>
              <a:ln w="6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966" name="Rectangle 1406"/>
              <p:cNvSpPr>
                <a:spLocks noChangeArrowheads="1"/>
              </p:cNvSpPr>
              <p:nvPr/>
            </p:nvSpPr>
            <p:spPr bwMode="auto">
              <a:xfrm>
                <a:off x="3201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967" name="Rectangle 1407"/>
              <p:cNvSpPr>
                <a:spLocks noChangeArrowheads="1"/>
              </p:cNvSpPr>
              <p:nvPr/>
            </p:nvSpPr>
            <p:spPr bwMode="auto">
              <a:xfrm>
                <a:off x="3207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968" name="Rectangle 1408"/>
              <p:cNvSpPr>
                <a:spLocks noChangeArrowheads="1"/>
              </p:cNvSpPr>
              <p:nvPr/>
            </p:nvSpPr>
            <p:spPr bwMode="auto">
              <a:xfrm>
                <a:off x="3207" y="3797"/>
                <a:ext cx="18" cy="18"/>
              </a:xfrm>
              <a:prstGeom prst="rect">
                <a:avLst/>
              </a:prstGeom>
              <a:solidFill>
                <a:srgbClr val="C0C000"/>
              </a:solidFill>
              <a:ln w="6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969" name="Rectangle 1409"/>
              <p:cNvSpPr>
                <a:spLocks noChangeArrowheads="1"/>
              </p:cNvSpPr>
              <p:nvPr/>
            </p:nvSpPr>
            <p:spPr bwMode="auto">
              <a:xfrm>
                <a:off x="3225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970" name="Rectangle 1410"/>
              <p:cNvSpPr>
                <a:spLocks noChangeArrowheads="1"/>
              </p:cNvSpPr>
              <p:nvPr/>
            </p:nvSpPr>
            <p:spPr bwMode="auto">
              <a:xfrm>
                <a:off x="3231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971" name="Rectangle 1411"/>
              <p:cNvSpPr>
                <a:spLocks noChangeArrowheads="1"/>
              </p:cNvSpPr>
              <p:nvPr/>
            </p:nvSpPr>
            <p:spPr bwMode="auto">
              <a:xfrm>
                <a:off x="3231" y="3797"/>
                <a:ext cx="42" cy="18"/>
              </a:xfrm>
              <a:prstGeom prst="rect">
                <a:avLst/>
              </a:prstGeom>
              <a:solidFill>
                <a:srgbClr val="008080"/>
              </a:solidFill>
              <a:ln w="6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972" name="Rectangle 1412"/>
              <p:cNvSpPr>
                <a:spLocks noChangeArrowheads="1"/>
              </p:cNvSpPr>
              <p:nvPr/>
            </p:nvSpPr>
            <p:spPr bwMode="auto">
              <a:xfrm>
                <a:off x="3273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973" name="Rectangle 1413"/>
              <p:cNvSpPr>
                <a:spLocks noChangeArrowheads="1"/>
              </p:cNvSpPr>
              <p:nvPr/>
            </p:nvSpPr>
            <p:spPr bwMode="auto">
              <a:xfrm>
                <a:off x="3279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974" name="Rectangle 1414"/>
              <p:cNvSpPr>
                <a:spLocks noChangeArrowheads="1"/>
              </p:cNvSpPr>
              <p:nvPr/>
            </p:nvSpPr>
            <p:spPr bwMode="auto">
              <a:xfrm>
                <a:off x="3279" y="3797"/>
                <a:ext cx="18" cy="18"/>
              </a:xfrm>
              <a:prstGeom prst="rect">
                <a:avLst/>
              </a:prstGeom>
              <a:solidFill>
                <a:srgbClr val="C0C000"/>
              </a:solidFill>
              <a:ln w="6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975" name="Rectangle 1415"/>
              <p:cNvSpPr>
                <a:spLocks noChangeArrowheads="1"/>
              </p:cNvSpPr>
              <p:nvPr/>
            </p:nvSpPr>
            <p:spPr bwMode="auto">
              <a:xfrm>
                <a:off x="3297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976" name="Rectangle 1416"/>
              <p:cNvSpPr>
                <a:spLocks noChangeArrowheads="1"/>
              </p:cNvSpPr>
              <p:nvPr/>
            </p:nvSpPr>
            <p:spPr bwMode="auto">
              <a:xfrm>
                <a:off x="3303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977" name="Rectangle 1417"/>
              <p:cNvSpPr>
                <a:spLocks noChangeArrowheads="1"/>
              </p:cNvSpPr>
              <p:nvPr/>
            </p:nvSpPr>
            <p:spPr bwMode="auto">
              <a:xfrm>
                <a:off x="3303" y="3797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6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978" name="Rectangle 1418"/>
              <p:cNvSpPr>
                <a:spLocks noChangeArrowheads="1"/>
              </p:cNvSpPr>
              <p:nvPr/>
            </p:nvSpPr>
            <p:spPr bwMode="auto">
              <a:xfrm>
                <a:off x="3339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979" name="Rectangle 1419"/>
              <p:cNvSpPr>
                <a:spLocks noChangeArrowheads="1"/>
              </p:cNvSpPr>
              <p:nvPr/>
            </p:nvSpPr>
            <p:spPr bwMode="auto">
              <a:xfrm>
                <a:off x="3351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980" name="Rectangle 1420"/>
              <p:cNvSpPr>
                <a:spLocks noChangeArrowheads="1"/>
              </p:cNvSpPr>
              <p:nvPr/>
            </p:nvSpPr>
            <p:spPr bwMode="auto">
              <a:xfrm>
                <a:off x="3351" y="3797"/>
                <a:ext cx="18" cy="18"/>
              </a:xfrm>
              <a:prstGeom prst="rect">
                <a:avLst/>
              </a:prstGeom>
              <a:solidFill>
                <a:srgbClr val="C0C000"/>
              </a:solidFill>
              <a:ln w="6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981" name="Rectangle 1421"/>
              <p:cNvSpPr>
                <a:spLocks noChangeArrowheads="1"/>
              </p:cNvSpPr>
              <p:nvPr/>
            </p:nvSpPr>
            <p:spPr bwMode="auto">
              <a:xfrm>
                <a:off x="3369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982" name="Rectangle 1422"/>
              <p:cNvSpPr>
                <a:spLocks noChangeArrowheads="1"/>
              </p:cNvSpPr>
              <p:nvPr/>
            </p:nvSpPr>
            <p:spPr bwMode="auto">
              <a:xfrm>
                <a:off x="3375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983" name="Rectangle 1423"/>
              <p:cNvSpPr>
                <a:spLocks noChangeArrowheads="1"/>
              </p:cNvSpPr>
              <p:nvPr/>
            </p:nvSpPr>
            <p:spPr bwMode="auto">
              <a:xfrm>
                <a:off x="3375" y="3797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6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984" name="Rectangle 1424"/>
              <p:cNvSpPr>
                <a:spLocks noChangeArrowheads="1"/>
              </p:cNvSpPr>
              <p:nvPr/>
            </p:nvSpPr>
            <p:spPr bwMode="auto">
              <a:xfrm>
                <a:off x="3411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985" name="Rectangle 1425"/>
              <p:cNvSpPr>
                <a:spLocks noChangeArrowheads="1"/>
              </p:cNvSpPr>
              <p:nvPr/>
            </p:nvSpPr>
            <p:spPr bwMode="auto">
              <a:xfrm>
                <a:off x="3423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986" name="Rectangle 1426"/>
              <p:cNvSpPr>
                <a:spLocks noChangeArrowheads="1"/>
              </p:cNvSpPr>
              <p:nvPr/>
            </p:nvSpPr>
            <p:spPr bwMode="auto">
              <a:xfrm>
                <a:off x="3423" y="3797"/>
                <a:ext cx="12" cy="18"/>
              </a:xfrm>
              <a:prstGeom prst="rect">
                <a:avLst/>
              </a:prstGeom>
              <a:solidFill>
                <a:srgbClr val="C0C000"/>
              </a:solidFill>
              <a:ln w="6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987" name="Rectangle 1427"/>
              <p:cNvSpPr>
                <a:spLocks noChangeArrowheads="1"/>
              </p:cNvSpPr>
              <p:nvPr/>
            </p:nvSpPr>
            <p:spPr bwMode="auto">
              <a:xfrm>
                <a:off x="3435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988" name="Rectangle 1428"/>
              <p:cNvSpPr>
                <a:spLocks noChangeArrowheads="1"/>
              </p:cNvSpPr>
              <p:nvPr/>
            </p:nvSpPr>
            <p:spPr bwMode="auto">
              <a:xfrm>
                <a:off x="3447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989" name="Rectangle 1429"/>
              <p:cNvSpPr>
                <a:spLocks noChangeArrowheads="1"/>
              </p:cNvSpPr>
              <p:nvPr/>
            </p:nvSpPr>
            <p:spPr bwMode="auto">
              <a:xfrm>
                <a:off x="3447" y="3797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6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990" name="Rectangle 1430"/>
              <p:cNvSpPr>
                <a:spLocks noChangeArrowheads="1"/>
              </p:cNvSpPr>
              <p:nvPr/>
            </p:nvSpPr>
            <p:spPr bwMode="auto">
              <a:xfrm>
                <a:off x="3483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991" name="Rectangle 1431"/>
              <p:cNvSpPr>
                <a:spLocks noChangeArrowheads="1"/>
              </p:cNvSpPr>
              <p:nvPr/>
            </p:nvSpPr>
            <p:spPr bwMode="auto">
              <a:xfrm>
                <a:off x="3495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992" name="Rectangle 1432"/>
              <p:cNvSpPr>
                <a:spLocks noChangeArrowheads="1"/>
              </p:cNvSpPr>
              <p:nvPr/>
            </p:nvSpPr>
            <p:spPr bwMode="auto">
              <a:xfrm>
                <a:off x="3495" y="3797"/>
                <a:ext cx="12" cy="18"/>
              </a:xfrm>
              <a:prstGeom prst="rect">
                <a:avLst/>
              </a:prstGeom>
              <a:solidFill>
                <a:srgbClr val="C0C000"/>
              </a:solidFill>
              <a:ln w="6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993" name="Rectangle 1433"/>
              <p:cNvSpPr>
                <a:spLocks noChangeArrowheads="1"/>
              </p:cNvSpPr>
              <p:nvPr/>
            </p:nvSpPr>
            <p:spPr bwMode="auto">
              <a:xfrm>
                <a:off x="3507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994" name="Rectangle 1434"/>
              <p:cNvSpPr>
                <a:spLocks noChangeArrowheads="1"/>
              </p:cNvSpPr>
              <p:nvPr/>
            </p:nvSpPr>
            <p:spPr bwMode="auto">
              <a:xfrm>
                <a:off x="3519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995" name="Rectangle 1435"/>
              <p:cNvSpPr>
                <a:spLocks noChangeArrowheads="1"/>
              </p:cNvSpPr>
              <p:nvPr/>
            </p:nvSpPr>
            <p:spPr bwMode="auto">
              <a:xfrm>
                <a:off x="3519" y="3797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6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996" name="Rectangle 1436"/>
              <p:cNvSpPr>
                <a:spLocks noChangeArrowheads="1"/>
              </p:cNvSpPr>
              <p:nvPr/>
            </p:nvSpPr>
            <p:spPr bwMode="auto">
              <a:xfrm>
                <a:off x="3555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997" name="Rectangle 1437"/>
              <p:cNvSpPr>
                <a:spLocks noChangeArrowheads="1"/>
              </p:cNvSpPr>
              <p:nvPr/>
            </p:nvSpPr>
            <p:spPr bwMode="auto">
              <a:xfrm>
                <a:off x="3561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998" name="Rectangle 1438"/>
              <p:cNvSpPr>
                <a:spLocks noChangeArrowheads="1"/>
              </p:cNvSpPr>
              <p:nvPr/>
            </p:nvSpPr>
            <p:spPr bwMode="auto">
              <a:xfrm>
                <a:off x="3561" y="3797"/>
                <a:ext cx="18" cy="18"/>
              </a:xfrm>
              <a:prstGeom prst="rect">
                <a:avLst/>
              </a:prstGeom>
              <a:solidFill>
                <a:srgbClr val="C0C000"/>
              </a:solidFill>
              <a:ln w="6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999" name="Rectangle 1439"/>
              <p:cNvSpPr>
                <a:spLocks noChangeArrowheads="1"/>
              </p:cNvSpPr>
              <p:nvPr/>
            </p:nvSpPr>
            <p:spPr bwMode="auto">
              <a:xfrm>
                <a:off x="3579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000" name="Rectangle 1440"/>
              <p:cNvSpPr>
                <a:spLocks noChangeArrowheads="1"/>
              </p:cNvSpPr>
              <p:nvPr/>
            </p:nvSpPr>
            <p:spPr bwMode="auto">
              <a:xfrm>
                <a:off x="3591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001" name="Rectangle 1441"/>
              <p:cNvSpPr>
                <a:spLocks noChangeArrowheads="1"/>
              </p:cNvSpPr>
              <p:nvPr/>
            </p:nvSpPr>
            <p:spPr bwMode="auto">
              <a:xfrm>
                <a:off x="3591" y="3797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6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002" name="Rectangle 1442"/>
              <p:cNvSpPr>
                <a:spLocks noChangeArrowheads="1"/>
              </p:cNvSpPr>
              <p:nvPr/>
            </p:nvSpPr>
            <p:spPr bwMode="auto">
              <a:xfrm>
                <a:off x="3627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003" name="Rectangle 1443"/>
              <p:cNvSpPr>
                <a:spLocks noChangeArrowheads="1"/>
              </p:cNvSpPr>
              <p:nvPr/>
            </p:nvSpPr>
            <p:spPr bwMode="auto">
              <a:xfrm>
                <a:off x="3633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004" name="Rectangle 1444"/>
              <p:cNvSpPr>
                <a:spLocks noChangeArrowheads="1"/>
              </p:cNvSpPr>
              <p:nvPr/>
            </p:nvSpPr>
            <p:spPr bwMode="auto">
              <a:xfrm>
                <a:off x="3633" y="3797"/>
                <a:ext cx="18" cy="18"/>
              </a:xfrm>
              <a:prstGeom prst="rect">
                <a:avLst/>
              </a:prstGeom>
              <a:solidFill>
                <a:srgbClr val="C0C000"/>
              </a:solidFill>
              <a:ln w="6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005" name="Rectangle 1445"/>
              <p:cNvSpPr>
                <a:spLocks noChangeArrowheads="1"/>
              </p:cNvSpPr>
              <p:nvPr/>
            </p:nvSpPr>
            <p:spPr bwMode="auto">
              <a:xfrm>
                <a:off x="3651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006" name="Rectangle 1446"/>
              <p:cNvSpPr>
                <a:spLocks noChangeArrowheads="1"/>
              </p:cNvSpPr>
              <p:nvPr/>
            </p:nvSpPr>
            <p:spPr bwMode="auto">
              <a:xfrm>
                <a:off x="3663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007" name="Rectangle 1447"/>
              <p:cNvSpPr>
                <a:spLocks noChangeArrowheads="1"/>
              </p:cNvSpPr>
              <p:nvPr/>
            </p:nvSpPr>
            <p:spPr bwMode="auto">
              <a:xfrm>
                <a:off x="3663" y="3797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6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008" name="Rectangle 1448"/>
              <p:cNvSpPr>
                <a:spLocks noChangeArrowheads="1"/>
              </p:cNvSpPr>
              <p:nvPr/>
            </p:nvSpPr>
            <p:spPr bwMode="auto">
              <a:xfrm>
                <a:off x="3699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009" name="Rectangle 1449"/>
              <p:cNvSpPr>
                <a:spLocks noChangeArrowheads="1"/>
              </p:cNvSpPr>
              <p:nvPr/>
            </p:nvSpPr>
            <p:spPr bwMode="auto">
              <a:xfrm>
                <a:off x="3705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010" name="Rectangle 1450"/>
              <p:cNvSpPr>
                <a:spLocks noChangeArrowheads="1"/>
              </p:cNvSpPr>
              <p:nvPr/>
            </p:nvSpPr>
            <p:spPr bwMode="auto">
              <a:xfrm>
                <a:off x="3705" y="3797"/>
                <a:ext cx="24" cy="18"/>
              </a:xfrm>
              <a:prstGeom prst="rect">
                <a:avLst/>
              </a:prstGeom>
              <a:solidFill>
                <a:srgbClr val="C0C000"/>
              </a:solidFill>
              <a:ln w="6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011" name="Rectangle 1451"/>
              <p:cNvSpPr>
                <a:spLocks noChangeArrowheads="1"/>
              </p:cNvSpPr>
              <p:nvPr/>
            </p:nvSpPr>
            <p:spPr bwMode="auto">
              <a:xfrm>
                <a:off x="3729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012" name="Rectangle 1452"/>
              <p:cNvSpPr>
                <a:spLocks noChangeArrowheads="1"/>
              </p:cNvSpPr>
              <p:nvPr/>
            </p:nvSpPr>
            <p:spPr bwMode="auto">
              <a:xfrm>
                <a:off x="3735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013" name="Rectangle 1453"/>
              <p:cNvSpPr>
                <a:spLocks noChangeArrowheads="1"/>
              </p:cNvSpPr>
              <p:nvPr/>
            </p:nvSpPr>
            <p:spPr bwMode="auto">
              <a:xfrm>
                <a:off x="3735" y="3797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6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014" name="Rectangle 1454"/>
              <p:cNvSpPr>
                <a:spLocks noChangeArrowheads="1"/>
              </p:cNvSpPr>
              <p:nvPr/>
            </p:nvSpPr>
            <p:spPr bwMode="auto">
              <a:xfrm>
                <a:off x="3753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015" name="Rectangle 1455"/>
              <p:cNvSpPr>
                <a:spLocks noChangeArrowheads="1"/>
              </p:cNvSpPr>
              <p:nvPr/>
            </p:nvSpPr>
            <p:spPr bwMode="auto">
              <a:xfrm>
                <a:off x="3759" y="3797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6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016" name="Rectangle 1456"/>
              <p:cNvSpPr>
                <a:spLocks noChangeArrowheads="1"/>
              </p:cNvSpPr>
              <p:nvPr/>
            </p:nvSpPr>
            <p:spPr bwMode="auto">
              <a:xfrm>
                <a:off x="3777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017" name="Rectangle 1457"/>
              <p:cNvSpPr>
                <a:spLocks noChangeArrowheads="1"/>
              </p:cNvSpPr>
              <p:nvPr/>
            </p:nvSpPr>
            <p:spPr bwMode="auto">
              <a:xfrm>
                <a:off x="3783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018" name="Rectangle 1458"/>
              <p:cNvSpPr>
                <a:spLocks noChangeArrowheads="1"/>
              </p:cNvSpPr>
              <p:nvPr/>
            </p:nvSpPr>
            <p:spPr bwMode="auto">
              <a:xfrm>
                <a:off x="3783" y="3797"/>
                <a:ext cx="30" cy="18"/>
              </a:xfrm>
              <a:prstGeom prst="rect">
                <a:avLst/>
              </a:prstGeom>
              <a:solidFill>
                <a:srgbClr val="C0C000"/>
              </a:solidFill>
              <a:ln w="6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019" name="Rectangle 1459"/>
              <p:cNvSpPr>
                <a:spLocks noChangeArrowheads="1"/>
              </p:cNvSpPr>
              <p:nvPr/>
            </p:nvSpPr>
            <p:spPr bwMode="auto">
              <a:xfrm>
                <a:off x="3813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020" name="Rectangle 1460"/>
              <p:cNvSpPr>
                <a:spLocks noChangeArrowheads="1"/>
              </p:cNvSpPr>
              <p:nvPr/>
            </p:nvSpPr>
            <p:spPr bwMode="auto">
              <a:xfrm>
                <a:off x="3819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021" name="Rectangle 1461"/>
              <p:cNvSpPr>
                <a:spLocks noChangeArrowheads="1"/>
              </p:cNvSpPr>
              <p:nvPr/>
            </p:nvSpPr>
            <p:spPr bwMode="auto">
              <a:xfrm>
                <a:off x="3819" y="3797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6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022" name="Rectangle 1462"/>
              <p:cNvSpPr>
                <a:spLocks noChangeArrowheads="1"/>
              </p:cNvSpPr>
              <p:nvPr/>
            </p:nvSpPr>
            <p:spPr bwMode="auto">
              <a:xfrm>
                <a:off x="3837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023" name="Rectangle 1463"/>
              <p:cNvSpPr>
                <a:spLocks noChangeArrowheads="1"/>
              </p:cNvSpPr>
              <p:nvPr/>
            </p:nvSpPr>
            <p:spPr bwMode="auto">
              <a:xfrm>
                <a:off x="3837" y="3797"/>
                <a:ext cx="24" cy="18"/>
              </a:xfrm>
              <a:prstGeom prst="rect">
                <a:avLst/>
              </a:prstGeom>
              <a:solidFill>
                <a:srgbClr val="008080"/>
              </a:solidFill>
              <a:ln w="6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024" name="Rectangle 1464"/>
              <p:cNvSpPr>
                <a:spLocks noChangeArrowheads="1"/>
              </p:cNvSpPr>
              <p:nvPr/>
            </p:nvSpPr>
            <p:spPr bwMode="auto">
              <a:xfrm>
                <a:off x="3861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025" name="Rectangle 1465"/>
              <p:cNvSpPr>
                <a:spLocks noChangeArrowheads="1"/>
              </p:cNvSpPr>
              <p:nvPr/>
            </p:nvSpPr>
            <p:spPr bwMode="auto">
              <a:xfrm>
                <a:off x="3867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026" name="Rectangle 1466"/>
              <p:cNvSpPr>
                <a:spLocks noChangeArrowheads="1"/>
              </p:cNvSpPr>
              <p:nvPr/>
            </p:nvSpPr>
            <p:spPr bwMode="auto">
              <a:xfrm>
                <a:off x="3867" y="3797"/>
                <a:ext cx="24" cy="18"/>
              </a:xfrm>
              <a:prstGeom prst="rect">
                <a:avLst/>
              </a:prstGeom>
              <a:solidFill>
                <a:srgbClr val="C0C000"/>
              </a:solidFill>
              <a:ln w="6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027" name="Rectangle 1467"/>
              <p:cNvSpPr>
                <a:spLocks noChangeArrowheads="1"/>
              </p:cNvSpPr>
              <p:nvPr/>
            </p:nvSpPr>
            <p:spPr bwMode="auto">
              <a:xfrm>
                <a:off x="3891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028" name="Rectangle 1468"/>
              <p:cNvSpPr>
                <a:spLocks noChangeArrowheads="1"/>
              </p:cNvSpPr>
              <p:nvPr/>
            </p:nvSpPr>
            <p:spPr bwMode="auto">
              <a:xfrm>
                <a:off x="3897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029" name="Rectangle 1469"/>
              <p:cNvSpPr>
                <a:spLocks noChangeArrowheads="1"/>
              </p:cNvSpPr>
              <p:nvPr/>
            </p:nvSpPr>
            <p:spPr bwMode="auto">
              <a:xfrm>
                <a:off x="3897" y="3797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6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030" name="Rectangle 1470"/>
              <p:cNvSpPr>
                <a:spLocks noChangeArrowheads="1"/>
              </p:cNvSpPr>
              <p:nvPr/>
            </p:nvSpPr>
            <p:spPr bwMode="auto">
              <a:xfrm>
                <a:off x="3915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031" name="Rectangle 1471"/>
              <p:cNvSpPr>
                <a:spLocks noChangeArrowheads="1"/>
              </p:cNvSpPr>
              <p:nvPr/>
            </p:nvSpPr>
            <p:spPr bwMode="auto">
              <a:xfrm>
                <a:off x="3921" y="3797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6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032" name="Rectangle 1472"/>
              <p:cNvSpPr>
                <a:spLocks noChangeArrowheads="1"/>
              </p:cNvSpPr>
              <p:nvPr/>
            </p:nvSpPr>
            <p:spPr bwMode="auto">
              <a:xfrm>
                <a:off x="3939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033" name="Rectangle 1473"/>
              <p:cNvSpPr>
                <a:spLocks noChangeArrowheads="1"/>
              </p:cNvSpPr>
              <p:nvPr/>
            </p:nvSpPr>
            <p:spPr bwMode="auto">
              <a:xfrm>
                <a:off x="3951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034" name="Rectangle 1474"/>
              <p:cNvSpPr>
                <a:spLocks noChangeArrowheads="1"/>
              </p:cNvSpPr>
              <p:nvPr/>
            </p:nvSpPr>
            <p:spPr bwMode="auto">
              <a:xfrm>
                <a:off x="3951" y="3797"/>
                <a:ext cx="24" cy="18"/>
              </a:xfrm>
              <a:prstGeom prst="rect">
                <a:avLst/>
              </a:prstGeom>
              <a:solidFill>
                <a:srgbClr val="C0C000"/>
              </a:solidFill>
              <a:ln w="6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035" name="Rectangle 1475"/>
              <p:cNvSpPr>
                <a:spLocks noChangeArrowheads="1"/>
              </p:cNvSpPr>
              <p:nvPr/>
            </p:nvSpPr>
            <p:spPr bwMode="auto">
              <a:xfrm>
                <a:off x="3975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036" name="Rectangle 1476"/>
              <p:cNvSpPr>
                <a:spLocks noChangeArrowheads="1"/>
              </p:cNvSpPr>
              <p:nvPr/>
            </p:nvSpPr>
            <p:spPr bwMode="auto">
              <a:xfrm>
                <a:off x="3981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037" name="Rectangle 1477"/>
              <p:cNvSpPr>
                <a:spLocks noChangeArrowheads="1"/>
              </p:cNvSpPr>
              <p:nvPr/>
            </p:nvSpPr>
            <p:spPr bwMode="auto">
              <a:xfrm>
                <a:off x="3981" y="3797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6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038" name="Rectangle 1478"/>
              <p:cNvSpPr>
                <a:spLocks noChangeArrowheads="1"/>
              </p:cNvSpPr>
              <p:nvPr/>
            </p:nvSpPr>
            <p:spPr bwMode="auto">
              <a:xfrm>
                <a:off x="3999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039" name="Rectangle 1479"/>
              <p:cNvSpPr>
                <a:spLocks noChangeArrowheads="1"/>
              </p:cNvSpPr>
              <p:nvPr/>
            </p:nvSpPr>
            <p:spPr bwMode="auto">
              <a:xfrm>
                <a:off x="4005" y="3797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6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040" name="Rectangle 1480"/>
              <p:cNvSpPr>
                <a:spLocks noChangeArrowheads="1"/>
              </p:cNvSpPr>
              <p:nvPr/>
            </p:nvSpPr>
            <p:spPr bwMode="auto">
              <a:xfrm>
                <a:off x="4023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041" name="Rectangle 1481"/>
              <p:cNvSpPr>
                <a:spLocks noChangeArrowheads="1"/>
              </p:cNvSpPr>
              <p:nvPr/>
            </p:nvSpPr>
            <p:spPr bwMode="auto">
              <a:xfrm>
                <a:off x="4029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68243" name="Group 1683"/>
            <p:cNvGrpSpPr>
              <a:grpSpLocks/>
            </p:cNvGrpSpPr>
            <p:nvPr/>
          </p:nvGrpSpPr>
          <p:grpSpPr bwMode="auto">
            <a:xfrm>
              <a:off x="447" y="2693"/>
              <a:ext cx="4884" cy="1122"/>
              <a:chOff x="447" y="2693"/>
              <a:chExt cx="4884" cy="1122"/>
            </a:xfrm>
          </p:grpSpPr>
          <p:sp>
            <p:nvSpPr>
              <p:cNvPr id="68043" name="Rectangle 1483"/>
              <p:cNvSpPr>
                <a:spLocks noChangeArrowheads="1"/>
              </p:cNvSpPr>
              <p:nvPr/>
            </p:nvSpPr>
            <p:spPr bwMode="auto">
              <a:xfrm>
                <a:off x="4029" y="3797"/>
                <a:ext cx="24" cy="18"/>
              </a:xfrm>
              <a:prstGeom prst="rect">
                <a:avLst/>
              </a:prstGeom>
              <a:solidFill>
                <a:srgbClr val="C0C000"/>
              </a:solidFill>
              <a:ln w="6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044" name="Rectangle 1484"/>
              <p:cNvSpPr>
                <a:spLocks noChangeArrowheads="1"/>
              </p:cNvSpPr>
              <p:nvPr/>
            </p:nvSpPr>
            <p:spPr bwMode="auto">
              <a:xfrm>
                <a:off x="4053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045" name="Rectangle 1485"/>
              <p:cNvSpPr>
                <a:spLocks noChangeArrowheads="1"/>
              </p:cNvSpPr>
              <p:nvPr/>
            </p:nvSpPr>
            <p:spPr bwMode="auto">
              <a:xfrm>
                <a:off x="4059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046" name="Rectangle 1486"/>
              <p:cNvSpPr>
                <a:spLocks noChangeArrowheads="1"/>
              </p:cNvSpPr>
              <p:nvPr/>
            </p:nvSpPr>
            <p:spPr bwMode="auto">
              <a:xfrm>
                <a:off x="4059" y="3797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6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047" name="Rectangle 1487"/>
              <p:cNvSpPr>
                <a:spLocks noChangeArrowheads="1"/>
              </p:cNvSpPr>
              <p:nvPr/>
            </p:nvSpPr>
            <p:spPr bwMode="auto">
              <a:xfrm>
                <a:off x="4077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048" name="Rectangle 1488"/>
              <p:cNvSpPr>
                <a:spLocks noChangeArrowheads="1"/>
              </p:cNvSpPr>
              <p:nvPr/>
            </p:nvSpPr>
            <p:spPr bwMode="auto">
              <a:xfrm>
                <a:off x="4083" y="3797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6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049" name="Rectangle 1489"/>
              <p:cNvSpPr>
                <a:spLocks noChangeArrowheads="1"/>
              </p:cNvSpPr>
              <p:nvPr/>
            </p:nvSpPr>
            <p:spPr bwMode="auto">
              <a:xfrm>
                <a:off x="4101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050" name="Rectangle 1490"/>
              <p:cNvSpPr>
                <a:spLocks noChangeArrowheads="1"/>
              </p:cNvSpPr>
              <p:nvPr/>
            </p:nvSpPr>
            <p:spPr bwMode="auto">
              <a:xfrm>
                <a:off x="4113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051" name="Rectangle 1491"/>
              <p:cNvSpPr>
                <a:spLocks noChangeArrowheads="1"/>
              </p:cNvSpPr>
              <p:nvPr/>
            </p:nvSpPr>
            <p:spPr bwMode="auto">
              <a:xfrm>
                <a:off x="4113" y="3797"/>
                <a:ext cx="24" cy="18"/>
              </a:xfrm>
              <a:prstGeom prst="rect">
                <a:avLst/>
              </a:prstGeom>
              <a:solidFill>
                <a:srgbClr val="C0C000"/>
              </a:solidFill>
              <a:ln w="6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052" name="Rectangle 1492"/>
              <p:cNvSpPr>
                <a:spLocks noChangeArrowheads="1"/>
              </p:cNvSpPr>
              <p:nvPr/>
            </p:nvSpPr>
            <p:spPr bwMode="auto">
              <a:xfrm>
                <a:off x="4137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053" name="Rectangle 1493"/>
              <p:cNvSpPr>
                <a:spLocks noChangeArrowheads="1"/>
              </p:cNvSpPr>
              <p:nvPr/>
            </p:nvSpPr>
            <p:spPr bwMode="auto">
              <a:xfrm>
                <a:off x="4143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054" name="Rectangle 1494"/>
              <p:cNvSpPr>
                <a:spLocks noChangeArrowheads="1"/>
              </p:cNvSpPr>
              <p:nvPr/>
            </p:nvSpPr>
            <p:spPr bwMode="auto">
              <a:xfrm>
                <a:off x="4143" y="3797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6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055" name="Rectangle 1495"/>
              <p:cNvSpPr>
                <a:spLocks noChangeArrowheads="1"/>
              </p:cNvSpPr>
              <p:nvPr/>
            </p:nvSpPr>
            <p:spPr bwMode="auto">
              <a:xfrm>
                <a:off x="4161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056" name="Rectangle 1496"/>
              <p:cNvSpPr>
                <a:spLocks noChangeArrowheads="1"/>
              </p:cNvSpPr>
              <p:nvPr/>
            </p:nvSpPr>
            <p:spPr bwMode="auto">
              <a:xfrm>
                <a:off x="4167" y="3797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6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057" name="Rectangle 1497"/>
              <p:cNvSpPr>
                <a:spLocks noChangeArrowheads="1"/>
              </p:cNvSpPr>
              <p:nvPr/>
            </p:nvSpPr>
            <p:spPr bwMode="auto">
              <a:xfrm>
                <a:off x="4185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058" name="Rectangle 1498"/>
              <p:cNvSpPr>
                <a:spLocks noChangeArrowheads="1"/>
              </p:cNvSpPr>
              <p:nvPr/>
            </p:nvSpPr>
            <p:spPr bwMode="auto">
              <a:xfrm>
                <a:off x="4191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059" name="Rectangle 1499"/>
              <p:cNvSpPr>
                <a:spLocks noChangeArrowheads="1"/>
              </p:cNvSpPr>
              <p:nvPr/>
            </p:nvSpPr>
            <p:spPr bwMode="auto">
              <a:xfrm>
                <a:off x="4191" y="3797"/>
                <a:ext cx="30" cy="18"/>
              </a:xfrm>
              <a:prstGeom prst="rect">
                <a:avLst/>
              </a:prstGeom>
              <a:solidFill>
                <a:srgbClr val="C0C000"/>
              </a:solidFill>
              <a:ln w="6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060" name="Rectangle 1500"/>
              <p:cNvSpPr>
                <a:spLocks noChangeArrowheads="1"/>
              </p:cNvSpPr>
              <p:nvPr/>
            </p:nvSpPr>
            <p:spPr bwMode="auto">
              <a:xfrm>
                <a:off x="4221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061" name="Rectangle 1501"/>
              <p:cNvSpPr>
                <a:spLocks noChangeArrowheads="1"/>
              </p:cNvSpPr>
              <p:nvPr/>
            </p:nvSpPr>
            <p:spPr bwMode="auto">
              <a:xfrm>
                <a:off x="4221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062" name="Rectangle 1502"/>
              <p:cNvSpPr>
                <a:spLocks noChangeArrowheads="1"/>
              </p:cNvSpPr>
              <p:nvPr/>
            </p:nvSpPr>
            <p:spPr bwMode="auto">
              <a:xfrm>
                <a:off x="4221" y="3797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6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063" name="Rectangle 1503"/>
              <p:cNvSpPr>
                <a:spLocks noChangeArrowheads="1"/>
              </p:cNvSpPr>
              <p:nvPr/>
            </p:nvSpPr>
            <p:spPr bwMode="auto">
              <a:xfrm>
                <a:off x="4239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064" name="Rectangle 1504"/>
              <p:cNvSpPr>
                <a:spLocks noChangeArrowheads="1"/>
              </p:cNvSpPr>
              <p:nvPr/>
            </p:nvSpPr>
            <p:spPr bwMode="auto">
              <a:xfrm>
                <a:off x="4245" y="3797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6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065" name="Rectangle 1505"/>
              <p:cNvSpPr>
                <a:spLocks noChangeArrowheads="1"/>
              </p:cNvSpPr>
              <p:nvPr/>
            </p:nvSpPr>
            <p:spPr bwMode="auto">
              <a:xfrm>
                <a:off x="4263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066" name="Rectangle 1506"/>
              <p:cNvSpPr>
                <a:spLocks noChangeArrowheads="1"/>
              </p:cNvSpPr>
              <p:nvPr/>
            </p:nvSpPr>
            <p:spPr bwMode="auto">
              <a:xfrm>
                <a:off x="4275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067" name="Rectangle 1507"/>
              <p:cNvSpPr>
                <a:spLocks noChangeArrowheads="1"/>
              </p:cNvSpPr>
              <p:nvPr/>
            </p:nvSpPr>
            <p:spPr bwMode="auto">
              <a:xfrm>
                <a:off x="4275" y="3797"/>
                <a:ext cx="24" cy="18"/>
              </a:xfrm>
              <a:prstGeom prst="rect">
                <a:avLst/>
              </a:prstGeom>
              <a:solidFill>
                <a:srgbClr val="C0C000"/>
              </a:solidFill>
              <a:ln w="6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068" name="Rectangle 1508"/>
              <p:cNvSpPr>
                <a:spLocks noChangeArrowheads="1"/>
              </p:cNvSpPr>
              <p:nvPr/>
            </p:nvSpPr>
            <p:spPr bwMode="auto">
              <a:xfrm>
                <a:off x="4299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069" name="Rectangle 1509"/>
              <p:cNvSpPr>
                <a:spLocks noChangeArrowheads="1"/>
              </p:cNvSpPr>
              <p:nvPr/>
            </p:nvSpPr>
            <p:spPr bwMode="auto">
              <a:xfrm>
                <a:off x="4305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070" name="Rectangle 1510"/>
              <p:cNvSpPr>
                <a:spLocks noChangeArrowheads="1"/>
              </p:cNvSpPr>
              <p:nvPr/>
            </p:nvSpPr>
            <p:spPr bwMode="auto">
              <a:xfrm>
                <a:off x="4305" y="3797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6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071" name="Rectangle 1511"/>
              <p:cNvSpPr>
                <a:spLocks noChangeArrowheads="1"/>
              </p:cNvSpPr>
              <p:nvPr/>
            </p:nvSpPr>
            <p:spPr bwMode="auto">
              <a:xfrm>
                <a:off x="4323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072" name="Rectangle 1512"/>
              <p:cNvSpPr>
                <a:spLocks noChangeArrowheads="1"/>
              </p:cNvSpPr>
              <p:nvPr/>
            </p:nvSpPr>
            <p:spPr bwMode="auto">
              <a:xfrm>
                <a:off x="4329" y="3797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6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073" name="Rectangle 1513"/>
              <p:cNvSpPr>
                <a:spLocks noChangeArrowheads="1"/>
              </p:cNvSpPr>
              <p:nvPr/>
            </p:nvSpPr>
            <p:spPr bwMode="auto">
              <a:xfrm>
                <a:off x="4347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074" name="Rectangle 1514"/>
              <p:cNvSpPr>
                <a:spLocks noChangeArrowheads="1"/>
              </p:cNvSpPr>
              <p:nvPr/>
            </p:nvSpPr>
            <p:spPr bwMode="auto">
              <a:xfrm>
                <a:off x="4353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075" name="Rectangle 1515"/>
              <p:cNvSpPr>
                <a:spLocks noChangeArrowheads="1"/>
              </p:cNvSpPr>
              <p:nvPr/>
            </p:nvSpPr>
            <p:spPr bwMode="auto">
              <a:xfrm>
                <a:off x="4353" y="3797"/>
                <a:ext cx="30" cy="18"/>
              </a:xfrm>
              <a:prstGeom prst="rect">
                <a:avLst/>
              </a:prstGeom>
              <a:solidFill>
                <a:srgbClr val="C0C000"/>
              </a:solidFill>
              <a:ln w="6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076" name="Rectangle 1516"/>
              <p:cNvSpPr>
                <a:spLocks noChangeArrowheads="1"/>
              </p:cNvSpPr>
              <p:nvPr/>
            </p:nvSpPr>
            <p:spPr bwMode="auto">
              <a:xfrm>
                <a:off x="4383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077" name="Rectangle 1517"/>
              <p:cNvSpPr>
                <a:spLocks noChangeArrowheads="1"/>
              </p:cNvSpPr>
              <p:nvPr/>
            </p:nvSpPr>
            <p:spPr bwMode="auto">
              <a:xfrm>
                <a:off x="4383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078" name="Rectangle 1518"/>
              <p:cNvSpPr>
                <a:spLocks noChangeArrowheads="1"/>
              </p:cNvSpPr>
              <p:nvPr/>
            </p:nvSpPr>
            <p:spPr bwMode="auto">
              <a:xfrm>
                <a:off x="4383" y="3797"/>
                <a:ext cx="24" cy="18"/>
              </a:xfrm>
              <a:prstGeom prst="rect">
                <a:avLst/>
              </a:prstGeom>
              <a:solidFill>
                <a:srgbClr val="008080"/>
              </a:solidFill>
              <a:ln w="6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079" name="Rectangle 1519"/>
              <p:cNvSpPr>
                <a:spLocks noChangeArrowheads="1"/>
              </p:cNvSpPr>
              <p:nvPr/>
            </p:nvSpPr>
            <p:spPr bwMode="auto">
              <a:xfrm>
                <a:off x="4407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080" name="Rectangle 1520"/>
              <p:cNvSpPr>
                <a:spLocks noChangeArrowheads="1"/>
              </p:cNvSpPr>
              <p:nvPr/>
            </p:nvSpPr>
            <p:spPr bwMode="auto">
              <a:xfrm>
                <a:off x="4407" y="3797"/>
                <a:ext cx="24" cy="18"/>
              </a:xfrm>
              <a:prstGeom prst="rect">
                <a:avLst/>
              </a:prstGeom>
              <a:solidFill>
                <a:srgbClr val="008080"/>
              </a:solidFill>
              <a:ln w="6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081" name="Rectangle 1521"/>
              <p:cNvSpPr>
                <a:spLocks noChangeArrowheads="1"/>
              </p:cNvSpPr>
              <p:nvPr/>
            </p:nvSpPr>
            <p:spPr bwMode="auto">
              <a:xfrm>
                <a:off x="4431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082" name="Rectangle 1522"/>
              <p:cNvSpPr>
                <a:spLocks noChangeArrowheads="1"/>
              </p:cNvSpPr>
              <p:nvPr/>
            </p:nvSpPr>
            <p:spPr bwMode="auto">
              <a:xfrm>
                <a:off x="4437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083" name="Rectangle 1523"/>
              <p:cNvSpPr>
                <a:spLocks noChangeArrowheads="1"/>
              </p:cNvSpPr>
              <p:nvPr/>
            </p:nvSpPr>
            <p:spPr bwMode="auto">
              <a:xfrm>
                <a:off x="4437" y="3797"/>
                <a:ext cx="24" cy="18"/>
              </a:xfrm>
              <a:prstGeom prst="rect">
                <a:avLst/>
              </a:prstGeom>
              <a:solidFill>
                <a:srgbClr val="C0C000"/>
              </a:solidFill>
              <a:ln w="6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084" name="Rectangle 1524"/>
              <p:cNvSpPr>
                <a:spLocks noChangeArrowheads="1"/>
              </p:cNvSpPr>
              <p:nvPr/>
            </p:nvSpPr>
            <p:spPr bwMode="auto">
              <a:xfrm>
                <a:off x="4461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085" name="Rectangle 1525"/>
              <p:cNvSpPr>
                <a:spLocks noChangeArrowheads="1"/>
              </p:cNvSpPr>
              <p:nvPr/>
            </p:nvSpPr>
            <p:spPr bwMode="auto">
              <a:xfrm>
                <a:off x="4467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086" name="Rectangle 1526"/>
              <p:cNvSpPr>
                <a:spLocks noChangeArrowheads="1"/>
              </p:cNvSpPr>
              <p:nvPr/>
            </p:nvSpPr>
            <p:spPr bwMode="auto">
              <a:xfrm>
                <a:off x="4467" y="3797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6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087" name="Rectangle 1527"/>
              <p:cNvSpPr>
                <a:spLocks noChangeArrowheads="1"/>
              </p:cNvSpPr>
              <p:nvPr/>
            </p:nvSpPr>
            <p:spPr bwMode="auto">
              <a:xfrm>
                <a:off x="4485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088" name="Rectangle 1528"/>
              <p:cNvSpPr>
                <a:spLocks noChangeArrowheads="1"/>
              </p:cNvSpPr>
              <p:nvPr/>
            </p:nvSpPr>
            <p:spPr bwMode="auto">
              <a:xfrm>
                <a:off x="4491" y="3797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6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089" name="Rectangle 1529"/>
              <p:cNvSpPr>
                <a:spLocks noChangeArrowheads="1"/>
              </p:cNvSpPr>
              <p:nvPr/>
            </p:nvSpPr>
            <p:spPr bwMode="auto">
              <a:xfrm>
                <a:off x="4509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090" name="Rectangle 1530"/>
              <p:cNvSpPr>
                <a:spLocks noChangeArrowheads="1"/>
              </p:cNvSpPr>
              <p:nvPr/>
            </p:nvSpPr>
            <p:spPr bwMode="auto">
              <a:xfrm>
                <a:off x="4521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091" name="Rectangle 1531"/>
              <p:cNvSpPr>
                <a:spLocks noChangeArrowheads="1"/>
              </p:cNvSpPr>
              <p:nvPr/>
            </p:nvSpPr>
            <p:spPr bwMode="auto">
              <a:xfrm>
                <a:off x="4521" y="3797"/>
                <a:ext cx="24" cy="18"/>
              </a:xfrm>
              <a:prstGeom prst="rect">
                <a:avLst/>
              </a:prstGeom>
              <a:solidFill>
                <a:srgbClr val="C0C000"/>
              </a:solidFill>
              <a:ln w="6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092" name="Rectangle 1532"/>
              <p:cNvSpPr>
                <a:spLocks noChangeArrowheads="1"/>
              </p:cNvSpPr>
              <p:nvPr/>
            </p:nvSpPr>
            <p:spPr bwMode="auto">
              <a:xfrm>
                <a:off x="4545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093" name="Rectangle 1533"/>
              <p:cNvSpPr>
                <a:spLocks noChangeArrowheads="1"/>
              </p:cNvSpPr>
              <p:nvPr/>
            </p:nvSpPr>
            <p:spPr bwMode="auto">
              <a:xfrm>
                <a:off x="4551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094" name="Rectangle 1534"/>
              <p:cNvSpPr>
                <a:spLocks noChangeArrowheads="1"/>
              </p:cNvSpPr>
              <p:nvPr/>
            </p:nvSpPr>
            <p:spPr bwMode="auto">
              <a:xfrm>
                <a:off x="4551" y="3797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6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095" name="Rectangle 1535"/>
              <p:cNvSpPr>
                <a:spLocks noChangeArrowheads="1"/>
              </p:cNvSpPr>
              <p:nvPr/>
            </p:nvSpPr>
            <p:spPr bwMode="auto">
              <a:xfrm>
                <a:off x="4569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096" name="Rectangle 1536"/>
              <p:cNvSpPr>
                <a:spLocks noChangeArrowheads="1"/>
              </p:cNvSpPr>
              <p:nvPr/>
            </p:nvSpPr>
            <p:spPr bwMode="auto">
              <a:xfrm>
                <a:off x="4575" y="3797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6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097" name="Rectangle 1537"/>
              <p:cNvSpPr>
                <a:spLocks noChangeArrowheads="1"/>
              </p:cNvSpPr>
              <p:nvPr/>
            </p:nvSpPr>
            <p:spPr bwMode="auto">
              <a:xfrm>
                <a:off x="4593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098" name="Rectangle 1538"/>
              <p:cNvSpPr>
                <a:spLocks noChangeArrowheads="1"/>
              </p:cNvSpPr>
              <p:nvPr/>
            </p:nvSpPr>
            <p:spPr bwMode="auto">
              <a:xfrm>
                <a:off x="4599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099" name="Rectangle 1539"/>
              <p:cNvSpPr>
                <a:spLocks noChangeArrowheads="1"/>
              </p:cNvSpPr>
              <p:nvPr/>
            </p:nvSpPr>
            <p:spPr bwMode="auto">
              <a:xfrm>
                <a:off x="4599" y="3797"/>
                <a:ext cx="24" cy="18"/>
              </a:xfrm>
              <a:prstGeom prst="rect">
                <a:avLst/>
              </a:prstGeom>
              <a:solidFill>
                <a:srgbClr val="C0C000"/>
              </a:solidFill>
              <a:ln w="6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100" name="Rectangle 1540"/>
              <p:cNvSpPr>
                <a:spLocks noChangeArrowheads="1"/>
              </p:cNvSpPr>
              <p:nvPr/>
            </p:nvSpPr>
            <p:spPr bwMode="auto">
              <a:xfrm>
                <a:off x="4623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101" name="Rectangle 1541"/>
              <p:cNvSpPr>
                <a:spLocks noChangeArrowheads="1"/>
              </p:cNvSpPr>
              <p:nvPr/>
            </p:nvSpPr>
            <p:spPr bwMode="auto">
              <a:xfrm>
                <a:off x="4629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102" name="Rectangle 1542"/>
              <p:cNvSpPr>
                <a:spLocks noChangeArrowheads="1"/>
              </p:cNvSpPr>
              <p:nvPr/>
            </p:nvSpPr>
            <p:spPr bwMode="auto">
              <a:xfrm>
                <a:off x="4629" y="3797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6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103" name="Rectangle 1543"/>
              <p:cNvSpPr>
                <a:spLocks noChangeArrowheads="1"/>
              </p:cNvSpPr>
              <p:nvPr/>
            </p:nvSpPr>
            <p:spPr bwMode="auto">
              <a:xfrm>
                <a:off x="4647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104" name="Rectangle 1544"/>
              <p:cNvSpPr>
                <a:spLocks noChangeArrowheads="1"/>
              </p:cNvSpPr>
              <p:nvPr/>
            </p:nvSpPr>
            <p:spPr bwMode="auto">
              <a:xfrm>
                <a:off x="4653" y="3797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6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105" name="Rectangle 1545"/>
              <p:cNvSpPr>
                <a:spLocks noChangeArrowheads="1"/>
              </p:cNvSpPr>
              <p:nvPr/>
            </p:nvSpPr>
            <p:spPr bwMode="auto">
              <a:xfrm>
                <a:off x="4671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106" name="Rectangle 1546"/>
              <p:cNvSpPr>
                <a:spLocks noChangeArrowheads="1"/>
              </p:cNvSpPr>
              <p:nvPr/>
            </p:nvSpPr>
            <p:spPr bwMode="auto">
              <a:xfrm>
                <a:off x="4683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107" name="Rectangle 1547"/>
              <p:cNvSpPr>
                <a:spLocks noChangeArrowheads="1"/>
              </p:cNvSpPr>
              <p:nvPr/>
            </p:nvSpPr>
            <p:spPr bwMode="auto">
              <a:xfrm>
                <a:off x="4683" y="3797"/>
                <a:ext cx="24" cy="18"/>
              </a:xfrm>
              <a:prstGeom prst="rect">
                <a:avLst/>
              </a:prstGeom>
              <a:solidFill>
                <a:srgbClr val="C0C000"/>
              </a:solidFill>
              <a:ln w="6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108" name="Rectangle 1548"/>
              <p:cNvSpPr>
                <a:spLocks noChangeArrowheads="1"/>
              </p:cNvSpPr>
              <p:nvPr/>
            </p:nvSpPr>
            <p:spPr bwMode="auto">
              <a:xfrm>
                <a:off x="4707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109" name="Rectangle 1549"/>
              <p:cNvSpPr>
                <a:spLocks noChangeArrowheads="1"/>
              </p:cNvSpPr>
              <p:nvPr/>
            </p:nvSpPr>
            <p:spPr bwMode="auto">
              <a:xfrm>
                <a:off x="4713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110" name="Rectangle 1550"/>
              <p:cNvSpPr>
                <a:spLocks noChangeArrowheads="1"/>
              </p:cNvSpPr>
              <p:nvPr/>
            </p:nvSpPr>
            <p:spPr bwMode="auto">
              <a:xfrm>
                <a:off x="4713" y="3797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6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111" name="Rectangle 1551"/>
              <p:cNvSpPr>
                <a:spLocks noChangeArrowheads="1"/>
              </p:cNvSpPr>
              <p:nvPr/>
            </p:nvSpPr>
            <p:spPr bwMode="auto">
              <a:xfrm>
                <a:off x="4731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112" name="Rectangle 1552"/>
              <p:cNvSpPr>
                <a:spLocks noChangeArrowheads="1"/>
              </p:cNvSpPr>
              <p:nvPr/>
            </p:nvSpPr>
            <p:spPr bwMode="auto">
              <a:xfrm>
                <a:off x="4737" y="3797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6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113" name="Rectangle 1553"/>
              <p:cNvSpPr>
                <a:spLocks noChangeArrowheads="1"/>
              </p:cNvSpPr>
              <p:nvPr/>
            </p:nvSpPr>
            <p:spPr bwMode="auto">
              <a:xfrm>
                <a:off x="4755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114" name="Rectangle 1554"/>
              <p:cNvSpPr>
                <a:spLocks noChangeArrowheads="1"/>
              </p:cNvSpPr>
              <p:nvPr/>
            </p:nvSpPr>
            <p:spPr bwMode="auto">
              <a:xfrm>
                <a:off x="4761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115" name="Rectangle 1555"/>
              <p:cNvSpPr>
                <a:spLocks noChangeArrowheads="1"/>
              </p:cNvSpPr>
              <p:nvPr/>
            </p:nvSpPr>
            <p:spPr bwMode="auto">
              <a:xfrm>
                <a:off x="4761" y="3797"/>
                <a:ext cx="30" cy="18"/>
              </a:xfrm>
              <a:prstGeom prst="rect">
                <a:avLst/>
              </a:prstGeom>
              <a:solidFill>
                <a:srgbClr val="C0C000"/>
              </a:solidFill>
              <a:ln w="6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116" name="Rectangle 1556"/>
              <p:cNvSpPr>
                <a:spLocks noChangeArrowheads="1"/>
              </p:cNvSpPr>
              <p:nvPr/>
            </p:nvSpPr>
            <p:spPr bwMode="auto">
              <a:xfrm>
                <a:off x="4791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117" name="Rectangle 1557"/>
              <p:cNvSpPr>
                <a:spLocks noChangeArrowheads="1"/>
              </p:cNvSpPr>
              <p:nvPr/>
            </p:nvSpPr>
            <p:spPr bwMode="auto">
              <a:xfrm>
                <a:off x="4791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118" name="Rectangle 1558"/>
              <p:cNvSpPr>
                <a:spLocks noChangeArrowheads="1"/>
              </p:cNvSpPr>
              <p:nvPr/>
            </p:nvSpPr>
            <p:spPr bwMode="auto">
              <a:xfrm>
                <a:off x="4791" y="3797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6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119" name="Rectangle 1559"/>
              <p:cNvSpPr>
                <a:spLocks noChangeArrowheads="1"/>
              </p:cNvSpPr>
              <p:nvPr/>
            </p:nvSpPr>
            <p:spPr bwMode="auto">
              <a:xfrm>
                <a:off x="4809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120" name="Rectangle 1560"/>
              <p:cNvSpPr>
                <a:spLocks noChangeArrowheads="1"/>
              </p:cNvSpPr>
              <p:nvPr/>
            </p:nvSpPr>
            <p:spPr bwMode="auto">
              <a:xfrm>
                <a:off x="4815" y="3797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6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121" name="Rectangle 1561"/>
              <p:cNvSpPr>
                <a:spLocks noChangeArrowheads="1"/>
              </p:cNvSpPr>
              <p:nvPr/>
            </p:nvSpPr>
            <p:spPr bwMode="auto">
              <a:xfrm>
                <a:off x="4833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122" name="Rectangle 1562"/>
              <p:cNvSpPr>
                <a:spLocks noChangeArrowheads="1"/>
              </p:cNvSpPr>
              <p:nvPr/>
            </p:nvSpPr>
            <p:spPr bwMode="auto">
              <a:xfrm>
                <a:off x="4845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123" name="Rectangle 1563"/>
              <p:cNvSpPr>
                <a:spLocks noChangeArrowheads="1"/>
              </p:cNvSpPr>
              <p:nvPr/>
            </p:nvSpPr>
            <p:spPr bwMode="auto">
              <a:xfrm>
                <a:off x="4845" y="3797"/>
                <a:ext cx="24" cy="18"/>
              </a:xfrm>
              <a:prstGeom prst="rect">
                <a:avLst/>
              </a:prstGeom>
              <a:solidFill>
                <a:srgbClr val="C0C000"/>
              </a:solidFill>
              <a:ln w="6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124" name="Rectangle 1564"/>
              <p:cNvSpPr>
                <a:spLocks noChangeArrowheads="1"/>
              </p:cNvSpPr>
              <p:nvPr/>
            </p:nvSpPr>
            <p:spPr bwMode="auto">
              <a:xfrm>
                <a:off x="4869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125" name="Rectangle 1565"/>
              <p:cNvSpPr>
                <a:spLocks noChangeArrowheads="1"/>
              </p:cNvSpPr>
              <p:nvPr/>
            </p:nvSpPr>
            <p:spPr bwMode="auto">
              <a:xfrm>
                <a:off x="4875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126" name="Rectangle 1566"/>
              <p:cNvSpPr>
                <a:spLocks noChangeArrowheads="1"/>
              </p:cNvSpPr>
              <p:nvPr/>
            </p:nvSpPr>
            <p:spPr bwMode="auto">
              <a:xfrm>
                <a:off x="4875" y="3797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6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127" name="Rectangle 1567"/>
              <p:cNvSpPr>
                <a:spLocks noChangeArrowheads="1"/>
              </p:cNvSpPr>
              <p:nvPr/>
            </p:nvSpPr>
            <p:spPr bwMode="auto">
              <a:xfrm>
                <a:off x="4893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128" name="Rectangle 1568"/>
              <p:cNvSpPr>
                <a:spLocks noChangeArrowheads="1"/>
              </p:cNvSpPr>
              <p:nvPr/>
            </p:nvSpPr>
            <p:spPr bwMode="auto">
              <a:xfrm>
                <a:off x="4899" y="3797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6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129" name="Rectangle 1569"/>
              <p:cNvSpPr>
                <a:spLocks noChangeArrowheads="1"/>
              </p:cNvSpPr>
              <p:nvPr/>
            </p:nvSpPr>
            <p:spPr bwMode="auto">
              <a:xfrm>
                <a:off x="4917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130" name="Rectangle 1570"/>
              <p:cNvSpPr>
                <a:spLocks noChangeArrowheads="1"/>
              </p:cNvSpPr>
              <p:nvPr/>
            </p:nvSpPr>
            <p:spPr bwMode="auto">
              <a:xfrm>
                <a:off x="4923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131" name="Rectangle 1571"/>
              <p:cNvSpPr>
                <a:spLocks noChangeArrowheads="1"/>
              </p:cNvSpPr>
              <p:nvPr/>
            </p:nvSpPr>
            <p:spPr bwMode="auto">
              <a:xfrm>
                <a:off x="4923" y="3797"/>
                <a:ext cx="30" cy="18"/>
              </a:xfrm>
              <a:prstGeom prst="rect">
                <a:avLst/>
              </a:prstGeom>
              <a:solidFill>
                <a:srgbClr val="C0C000"/>
              </a:solidFill>
              <a:ln w="6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132" name="Rectangle 1572"/>
              <p:cNvSpPr>
                <a:spLocks noChangeArrowheads="1"/>
              </p:cNvSpPr>
              <p:nvPr/>
            </p:nvSpPr>
            <p:spPr bwMode="auto">
              <a:xfrm>
                <a:off x="4953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133" name="Rectangle 1573"/>
              <p:cNvSpPr>
                <a:spLocks noChangeArrowheads="1"/>
              </p:cNvSpPr>
              <p:nvPr/>
            </p:nvSpPr>
            <p:spPr bwMode="auto">
              <a:xfrm>
                <a:off x="4953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134" name="Rectangle 1574"/>
              <p:cNvSpPr>
                <a:spLocks noChangeArrowheads="1"/>
              </p:cNvSpPr>
              <p:nvPr/>
            </p:nvSpPr>
            <p:spPr bwMode="auto">
              <a:xfrm>
                <a:off x="4953" y="3797"/>
                <a:ext cx="24" cy="18"/>
              </a:xfrm>
              <a:prstGeom prst="rect">
                <a:avLst/>
              </a:prstGeom>
              <a:solidFill>
                <a:srgbClr val="008080"/>
              </a:solidFill>
              <a:ln w="6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135" name="Rectangle 1575"/>
              <p:cNvSpPr>
                <a:spLocks noChangeArrowheads="1"/>
              </p:cNvSpPr>
              <p:nvPr/>
            </p:nvSpPr>
            <p:spPr bwMode="auto">
              <a:xfrm>
                <a:off x="4977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136" name="Rectangle 1576"/>
              <p:cNvSpPr>
                <a:spLocks noChangeArrowheads="1"/>
              </p:cNvSpPr>
              <p:nvPr/>
            </p:nvSpPr>
            <p:spPr bwMode="auto">
              <a:xfrm>
                <a:off x="4977" y="3797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6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137" name="Rectangle 1577"/>
              <p:cNvSpPr>
                <a:spLocks noChangeArrowheads="1"/>
              </p:cNvSpPr>
              <p:nvPr/>
            </p:nvSpPr>
            <p:spPr bwMode="auto">
              <a:xfrm>
                <a:off x="4995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138" name="Rectangle 1578"/>
              <p:cNvSpPr>
                <a:spLocks noChangeArrowheads="1"/>
              </p:cNvSpPr>
              <p:nvPr/>
            </p:nvSpPr>
            <p:spPr bwMode="auto">
              <a:xfrm>
                <a:off x="5007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139" name="Rectangle 1579"/>
              <p:cNvSpPr>
                <a:spLocks noChangeArrowheads="1"/>
              </p:cNvSpPr>
              <p:nvPr/>
            </p:nvSpPr>
            <p:spPr bwMode="auto">
              <a:xfrm>
                <a:off x="5007" y="3797"/>
                <a:ext cx="24" cy="18"/>
              </a:xfrm>
              <a:prstGeom prst="rect">
                <a:avLst/>
              </a:prstGeom>
              <a:solidFill>
                <a:srgbClr val="C0C000"/>
              </a:solidFill>
              <a:ln w="6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140" name="Rectangle 1580"/>
              <p:cNvSpPr>
                <a:spLocks noChangeArrowheads="1"/>
              </p:cNvSpPr>
              <p:nvPr/>
            </p:nvSpPr>
            <p:spPr bwMode="auto">
              <a:xfrm>
                <a:off x="5031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141" name="Rectangle 1581"/>
              <p:cNvSpPr>
                <a:spLocks noChangeArrowheads="1"/>
              </p:cNvSpPr>
              <p:nvPr/>
            </p:nvSpPr>
            <p:spPr bwMode="auto">
              <a:xfrm>
                <a:off x="5037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142" name="Rectangle 1582"/>
              <p:cNvSpPr>
                <a:spLocks noChangeArrowheads="1"/>
              </p:cNvSpPr>
              <p:nvPr/>
            </p:nvSpPr>
            <p:spPr bwMode="auto">
              <a:xfrm>
                <a:off x="5037" y="3797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6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143" name="Rectangle 1583"/>
              <p:cNvSpPr>
                <a:spLocks noChangeArrowheads="1"/>
              </p:cNvSpPr>
              <p:nvPr/>
            </p:nvSpPr>
            <p:spPr bwMode="auto">
              <a:xfrm>
                <a:off x="5055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144" name="Rectangle 1584"/>
              <p:cNvSpPr>
                <a:spLocks noChangeArrowheads="1"/>
              </p:cNvSpPr>
              <p:nvPr/>
            </p:nvSpPr>
            <p:spPr bwMode="auto">
              <a:xfrm>
                <a:off x="5061" y="3797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6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145" name="Rectangle 1585"/>
              <p:cNvSpPr>
                <a:spLocks noChangeArrowheads="1"/>
              </p:cNvSpPr>
              <p:nvPr/>
            </p:nvSpPr>
            <p:spPr bwMode="auto">
              <a:xfrm>
                <a:off x="5079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146" name="Rectangle 1586"/>
              <p:cNvSpPr>
                <a:spLocks noChangeArrowheads="1"/>
              </p:cNvSpPr>
              <p:nvPr/>
            </p:nvSpPr>
            <p:spPr bwMode="auto">
              <a:xfrm>
                <a:off x="5091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147" name="Rectangle 1587"/>
              <p:cNvSpPr>
                <a:spLocks noChangeArrowheads="1"/>
              </p:cNvSpPr>
              <p:nvPr/>
            </p:nvSpPr>
            <p:spPr bwMode="auto">
              <a:xfrm>
                <a:off x="5091" y="3797"/>
                <a:ext cx="24" cy="18"/>
              </a:xfrm>
              <a:prstGeom prst="rect">
                <a:avLst/>
              </a:prstGeom>
              <a:solidFill>
                <a:srgbClr val="C0C000"/>
              </a:solidFill>
              <a:ln w="6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148" name="Rectangle 1588"/>
              <p:cNvSpPr>
                <a:spLocks noChangeArrowheads="1"/>
              </p:cNvSpPr>
              <p:nvPr/>
            </p:nvSpPr>
            <p:spPr bwMode="auto">
              <a:xfrm>
                <a:off x="5115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149" name="Rectangle 1589"/>
              <p:cNvSpPr>
                <a:spLocks noChangeArrowheads="1"/>
              </p:cNvSpPr>
              <p:nvPr/>
            </p:nvSpPr>
            <p:spPr bwMode="auto">
              <a:xfrm>
                <a:off x="5121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150" name="Rectangle 1590"/>
              <p:cNvSpPr>
                <a:spLocks noChangeArrowheads="1"/>
              </p:cNvSpPr>
              <p:nvPr/>
            </p:nvSpPr>
            <p:spPr bwMode="auto">
              <a:xfrm>
                <a:off x="5121" y="3797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6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151" name="Rectangle 1591"/>
              <p:cNvSpPr>
                <a:spLocks noChangeArrowheads="1"/>
              </p:cNvSpPr>
              <p:nvPr/>
            </p:nvSpPr>
            <p:spPr bwMode="auto">
              <a:xfrm>
                <a:off x="5139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152" name="Rectangle 1592"/>
              <p:cNvSpPr>
                <a:spLocks noChangeArrowheads="1"/>
              </p:cNvSpPr>
              <p:nvPr/>
            </p:nvSpPr>
            <p:spPr bwMode="auto">
              <a:xfrm>
                <a:off x="5139" y="3797"/>
                <a:ext cx="24" cy="18"/>
              </a:xfrm>
              <a:prstGeom prst="rect">
                <a:avLst/>
              </a:prstGeom>
              <a:solidFill>
                <a:srgbClr val="008080"/>
              </a:solidFill>
              <a:ln w="6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153" name="Rectangle 1593"/>
              <p:cNvSpPr>
                <a:spLocks noChangeArrowheads="1"/>
              </p:cNvSpPr>
              <p:nvPr/>
            </p:nvSpPr>
            <p:spPr bwMode="auto">
              <a:xfrm>
                <a:off x="5163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154" name="Rectangle 1594"/>
              <p:cNvSpPr>
                <a:spLocks noChangeArrowheads="1"/>
              </p:cNvSpPr>
              <p:nvPr/>
            </p:nvSpPr>
            <p:spPr bwMode="auto">
              <a:xfrm>
                <a:off x="5169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155" name="Rectangle 1595"/>
              <p:cNvSpPr>
                <a:spLocks noChangeArrowheads="1"/>
              </p:cNvSpPr>
              <p:nvPr/>
            </p:nvSpPr>
            <p:spPr bwMode="auto">
              <a:xfrm>
                <a:off x="5169" y="3797"/>
                <a:ext cx="24" cy="18"/>
              </a:xfrm>
              <a:prstGeom prst="rect">
                <a:avLst/>
              </a:prstGeom>
              <a:solidFill>
                <a:srgbClr val="C0C000"/>
              </a:solidFill>
              <a:ln w="6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156" name="Rectangle 1596"/>
              <p:cNvSpPr>
                <a:spLocks noChangeArrowheads="1"/>
              </p:cNvSpPr>
              <p:nvPr/>
            </p:nvSpPr>
            <p:spPr bwMode="auto">
              <a:xfrm>
                <a:off x="5193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157" name="Rectangle 1597"/>
              <p:cNvSpPr>
                <a:spLocks noChangeArrowheads="1"/>
              </p:cNvSpPr>
              <p:nvPr/>
            </p:nvSpPr>
            <p:spPr bwMode="auto">
              <a:xfrm>
                <a:off x="5199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158" name="Rectangle 1598"/>
              <p:cNvSpPr>
                <a:spLocks noChangeArrowheads="1"/>
              </p:cNvSpPr>
              <p:nvPr/>
            </p:nvSpPr>
            <p:spPr bwMode="auto">
              <a:xfrm>
                <a:off x="5199" y="3797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6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159" name="Rectangle 1599"/>
              <p:cNvSpPr>
                <a:spLocks noChangeArrowheads="1"/>
              </p:cNvSpPr>
              <p:nvPr/>
            </p:nvSpPr>
            <p:spPr bwMode="auto">
              <a:xfrm>
                <a:off x="5217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160" name="Rectangle 1600"/>
              <p:cNvSpPr>
                <a:spLocks noChangeArrowheads="1"/>
              </p:cNvSpPr>
              <p:nvPr/>
            </p:nvSpPr>
            <p:spPr bwMode="auto">
              <a:xfrm>
                <a:off x="5223" y="3797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6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161" name="Rectangle 1601"/>
              <p:cNvSpPr>
                <a:spLocks noChangeArrowheads="1"/>
              </p:cNvSpPr>
              <p:nvPr/>
            </p:nvSpPr>
            <p:spPr bwMode="auto">
              <a:xfrm>
                <a:off x="5241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162" name="Rectangle 1602"/>
              <p:cNvSpPr>
                <a:spLocks noChangeArrowheads="1"/>
              </p:cNvSpPr>
              <p:nvPr/>
            </p:nvSpPr>
            <p:spPr bwMode="auto">
              <a:xfrm>
                <a:off x="5253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163" name="Rectangle 1603"/>
              <p:cNvSpPr>
                <a:spLocks noChangeArrowheads="1"/>
              </p:cNvSpPr>
              <p:nvPr/>
            </p:nvSpPr>
            <p:spPr bwMode="auto">
              <a:xfrm>
                <a:off x="5253" y="3797"/>
                <a:ext cx="24" cy="18"/>
              </a:xfrm>
              <a:prstGeom prst="rect">
                <a:avLst/>
              </a:prstGeom>
              <a:solidFill>
                <a:srgbClr val="C0C000"/>
              </a:solidFill>
              <a:ln w="6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164" name="Rectangle 1604"/>
              <p:cNvSpPr>
                <a:spLocks noChangeArrowheads="1"/>
              </p:cNvSpPr>
              <p:nvPr/>
            </p:nvSpPr>
            <p:spPr bwMode="auto">
              <a:xfrm>
                <a:off x="5277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165" name="Rectangle 1605"/>
              <p:cNvSpPr>
                <a:spLocks noChangeArrowheads="1"/>
              </p:cNvSpPr>
              <p:nvPr/>
            </p:nvSpPr>
            <p:spPr bwMode="auto">
              <a:xfrm>
                <a:off x="5283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166" name="Rectangle 1606"/>
              <p:cNvSpPr>
                <a:spLocks noChangeArrowheads="1"/>
              </p:cNvSpPr>
              <p:nvPr/>
            </p:nvSpPr>
            <p:spPr bwMode="auto">
              <a:xfrm>
                <a:off x="5283" y="3797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6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167" name="Rectangle 1607"/>
              <p:cNvSpPr>
                <a:spLocks noChangeArrowheads="1"/>
              </p:cNvSpPr>
              <p:nvPr/>
            </p:nvSpPr>
            <p:spPr bwMode="auto">
              <a:xfrm>
                <a:off x="5301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168" name="Rectangle 1608"/>
              <p:cNvSpPr>
                <a:spLocks noChangeArrowheads="1"/>
              </p:cNvSpPr>
              <p:nvPr/>
            </p:nvSpPr>
            <p:spPr bwMode="auto">
              <a:xfrm>
                <a:off x="5307" y="3797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6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169" name="Rectangle 1609"/>
              <p:cNvSpPr>
                <a:spLocks noChangeArrowheads="1"/>
              </p:cNvSpPr>
              <p:nvPr/>
            </p:nvSpPr>
            <p:spPr bwMode="auto">
              <a:xfrm>
                <a:off x="5325" y="379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170" name="Line 1610"/>
              <p:cNvSpPr>
                <a:spLocks noChangeShapeType="1"/>
              </p:cNvSpPr>
              <p:nvPr/>
            </p:nvSpPr>
            <p:spPr bwMode="auto">
              <a:xfrm>
                <a:off x="447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171" name="Line 1611"/>
              <p:cNvSpPr>
                <a:spLocks noChangeShapeType="1"/>
              </p:cNvSpPr>
              <p:nvPr/>
            </p:nvSpPr>
            <p:spPr bwMode="auto">
              <a:xfrm>
                <a:off x="465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172" name="Line 1612"/>
              <p:cNvSpPr>
                <a:spLocks noChangeShapeType="1"/>
              </p:cNvSpPr>
              <p:nvPr/>
            </p:nvSpPr>
            <p:spPr bwMode="auto">
              <a:xfrm>
                <a:off x="477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173" name="Line 1613"/>
              <p:cNvSpPr>
                <a:spLocks noChangeShapeType="1"/>
              </p:cNvSpPr>
              <p:nvPr/>
            </p:nvSpPr>
            <p:spPr bwMode="auto">
              <a:xfrm>
                <a:off x="495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174" name="Line 1614"/>
              <p:cNvSpPr>
                <a:spLocks noChangeShapeType="1"/>
              </p:cNvSpPr>
              <p:nvPr/>
            </p:nvSpPr>
            <p:spPr bwMode="auto">
              <a:xfrm>
                <a:off x="501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175" name="Line 1615"/>
              <p:cNvSpPr>
                <a:spLocks noChangeShapeType="1"/>
              </p:cNvSpPr>
              <p:nvPr/>
            </p:nvSpPr>
            <p:spPr bwMode="auto">
              <a:xfrm>
                <a:off x="513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176" name="Line 1616"/>
              <p:cNvSpPr>
                <a:spLocks noChangeShapeType="1"/>
              </p:cNvSpPr>
              <p:nvPr/>
            </p:nvSpPr>
            <p:spPr bwMode="auto">
              <a:xfrm>
                <a:off x="525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177" name="Line 1617"/>
              <p:cNvSpPr>
                <a:spLocks noChangeShapeType="1"/>
              </p:cNvSpPr>
              <p:nvPr/>
            </p:nvSpPr>
            <p:spPr bwMode="auto">
              <a:xfrm>
                <a:off x="543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178" name="Line 1618"/>
              <p:cNvSpPr>
                <a:spLocks noChangeShapeType="1"/>
              </p:cNvSpPr>
              <p:nvPr/>
            </p:nvSpPr>
            <p:spPr bwMode="auto">
              <a:xfrm>
                <a:off x="549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179" name="Line 1619"/>
              <p:cNvSpPr>
                <a:spLocks noChangeShapeType="1"/>
              </p:cNvSpPr>
              <p:nvPr/>
            </p:nvSpPr>
            <p:spPr bwMode="auto">
              <a:xfrm>
                <a:off x="567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180" name="Line 1620"/>
              <p:cNvSpPr>
                <a:spLocks noChangeShapeType="1"/>
              </p:cNvSpPr>
              <p:nvPr/>
            </p:nvSpPr>
            <p:spPr bwMode="auto">
              <a:xfrm>
                <a:off x="573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181" name="Line 1621"/>
              <p:cNvSpPr>
                <a:spLocks noChangeShapeType="1"/>
              </p:cNvSpPr>
              <p:nvPr/>
            </p:nvSpPr>
            <p:spPr bwMode="auto">
              <a:xfrm>
                <a:off x="597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182" name="Line 1622"/>
              <p:cNvSpPr>
                <a:spLocks noChangeShapeType="1"/>
              </p:cNvSpPr>
              <p:nvPr/>
            </p:nvSpPr>
            <p:spPr bwMode="auto">
              <a:xfrm>
                <a:off x="603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183" name="Line 1623"/>
              <p:cNvSpPr>
                <a:spLocks noChangeShapeType="1"/>
              </p:cNvSpPr>
              <p:nvPr/>
            </p:nvSpPr>
            <p:spPr bwMode="auto">
              <a:xfrm>
                <a:off x="615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184" name="Line 1624"/>
              <p:cNvSpPr>
                <a:spLocks noChangeShapeType="1"/>
              </p:cNvSpPr>
              <p:nvPr/>
            </p:nvSpPr>
            <p:spPr bwMode="auto">
              <a:xfrm>
                <a:off x="627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185" name="Line 1625"/>
              <p:cNvSpPr>
                <a:spLocks noChangeShapeType="1"/>
              </p:cNvSpPr>
              <p:nvPr/>
            </p:nvSpPr>
            <p:spPr bwMode="auto">
              <a:xfrm>
                <a:off x="645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186" name="Line 1626"/>
              <p:cNvSpPr>
                <a:spLocks noChangeShapeType="1"/>
              </p:cNvSpPr>
              <p:nvPr/>
            </p:nvSpPr>
            <p:spPr bwMode="auto">
              <a:xfrm>
                <a:off x="651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187" name="Line 1627"/>
              <p:cNvSpPr>
                <a:spLocks noChangeShapeType="1"/>
              </p:cNvSpPr>
              <p:nvPr/>
            </p:nvSpPr>
            <p:spPr bwMode="auto">
              <a:xfrm>
                <a:off x="669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188" name="Line 1628"/>
              <p:cNvSpPr>
                <a:spLocks noChangeShapeType="1"/>
              </p:cNvSpPr>
              <p:nvPr/>
            </p:nvSpPr>
            <p:spPr bwMode="auto">
              <a:xfrm>
                <a:off x="675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189" name="Line 1629"/>
              <p:cNvSpPr>
                <a:spLocks noChangeShapeType="1"/>
              </p:cNvSpPr>
              <p:nvPr/>
            </p:nvSpPr>
            <p:spPr bwMode="auto">
              <a:xfrm>
                <a:off x="699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190" name="Line 1630"/>
              <p:cNvSpPr>
                <a:spLocks noChangeShapeType="1"/>
              </p:cNvSpPr>
              <p:nvPr/>
            </p:nvSpPr>
            <p:spPr bwMode="auto">
              <a:xfrm>
                <a:off x="705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191" name="Line 1631"/>
              <p:cNvSpPr>
                <a:spLocks noChangeShapeType="1"/>
              </p:cNvSpPr>
              <p:nvPr/>
            </p:nvSpPr>
            <p:spPr bwMode="auto">
              <a:xfrm>
                <a:off x="717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192" name="Line 1632"/>
              <p:cNvSpPr>
                <a:spLocks noChangeShapeType="1"/>
              </p:cNvSpPr>
              <p:nvPr/>
            </p:nvSpPr>
            <p:spPr bwMode="auto">
              <a:xfrm>
                <a:off x="729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193" name="Line 1633"/>
              <p:cNvSpPr>
                <a:spLocks noChangeShapeType="1"/>
              </p:cNvSpPr>
              <p:nvPr/>
            </p:nvSpPr>
            <p:spPr bwMode="auto">
              <a:xfrm>
                <a:off x="747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194" name="Line 1634"/>
              <p:cNvSpPr>
                <a:spLocks noChangeShapeType="1"/>
              </p:cNvSpPr>
              <p:nvPr/>
            </p:nvSpPr>
            <p:spPr bwMode="auto">
              <a:xfrm>
                <a:off x="753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195" name="Line 1635"/>
              <p:cNvSpPr>
                <a:spLocks noChangeShapeType="1"/>
              </p:cNvSpPr>
              <p:nvPr/>
            </p:nvSpPr>
            <p:spPr bwMode="auto">
              <a:xfrm>
                <a:off x="771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196" name="Line 1636"/>
              <p:cNvSpPr>
                <a:spLocks noChangeShapeType="1"/>
              </p:cNvSpPr>
              <p:nvPr/>
            </p:nvSpPr>
            <p:spPr bwMode="auto">
              <a:xfrm>
                <a:off x="777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197" name="Line 1637"/>
              <p:cNvSpPr>
                <a:spLocks noChangeShapeType="1"/>
              </p:cNvSpPr>
              <p:nvPr/>
            </p:nvSpPr>
            <p:spPr bwMode="auto">
              <a:xfrm>
                <a:off x="801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198" name="Line 1638"/>
              <p:cNvSpPr>
                <a:spLocks noChangeShapeType="1"/>
              </p:cNvSpPr>
              <p:nvPr/>
            </p:nvSpPr>
            <p:spPr bwMode="auto">
              <a:xfrm>
                <a:off x="807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199" name="Line 1639"/>
              <p:cNvSpPr>
                <a:spLocks noChangeShapeType="1"/>
              </p:cNvSpPr>
              <p:nvPr/>
            </p:nvSpPr>
            <p:spPr bwMode="auto">
              <a:xfrm>
                <a:off x="819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200" name="Line 1640"/>
              <p:cNvSpPr>
                <a:spLocks noChangeShapeType="1"/>
              </p:cNvSpPr>
              <p:nvPr/>
            </p:nvSpPr>
            <p:spPr bwMode="auto">
              <a:xfrm>
                <a:off x="831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201" name="Line 1641"/>
              <p:cNvSpPr>
                <a:spLocks noChangeShapeType="1"/>
              </p:cNvSpPr>
              <p:nvPr/>
            </p:nvSpPr>
            <p:spPr bwMode="auto">
              <a:xfrm>
                <a:off x="849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202" name="Line 1642"/>
              <p:cNvSpPr>
                <a:spLocks noChangeShapeType="1"/>
              </p:cNvSpPr>
              <p:nvPr/>
            </p:nvSpPr>
            <p:spPr bwMode="auto">
              <a:xfrm>
                <a:off x="855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203" name="Line 1643"/>
              <p:cNvSpPr>
                <a:spLocks noChangeShapeType="1"/>
              </p:cNvSpPr>
              <p:nvPr/>
            </p:nvSpPr>
            <p:spPr bwMode="auto">
              <a:xfrm>
                <a:off x="873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204" name="Line 1644"/>
              <p:cNvSpPr>
                <a:spLocks noChangeShapeType="1"/>
              </p:cNvSpPr>
              <p:nvPr/>
            </p:nvSpPr>
            <p:spPr bwMode="auto">
              <a:xfrm>
                <a:off x="879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205" name="Line 1645"/>
              <p:cNvSpPr>
                <a:spLocks noChangeShapeType="1"/>
              </p:cNvSpPr>
              <p:nvPr/>
            </p:nvSpPr>
            <p:spPr bwMode="auto">
              <a:xfrm>
                <a:off x="897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206" name="Line 1646"/>
              <p:cNvSpPr>
                <a:spLocks noChangeShapeType="1"/>
              </p:cNvSpPr>
              <p:nvPr/>
            </p:nvSpPr>
            <p:spPr bwMode="auto">
              <a:xfrm>
                <a:off x="909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207" name="Line 1647"/>
              <p:cNvSpPr>
                <a:spLocks noChangeShapeType="1"/>
              </p:cNvSpPr>
              <p:nvPr/>
            </p:nvSpPr>
            <p:spPr bwMode="auto">
              <a:xfrm>
                <a:off x="921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208" name="Line 1648"/>
              <p:cNvSpPr>
                <a:spLocks noChangeShapeType="1"/>
              </p:cNvSpPr>
              <p:nvPr/>
            </p:nvSpPr>
            <p:spPr bwMode="auto">
              <a:xfrm>
                <a:off x="933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209" name="Line 1649"/>
              <p:cNvSpPr>
                <a:spLocks noChangeShapeType="1"/>
              </p:cNvSpPr>
              <p:nvPr/>
            </p:nvSpPr>
            <p:spPr bwMode="auto">
              <a:xfrm>
                <a:off x="951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210" name="Line 1650"/>
              <p:cNvSpPr>
                <a:spLocks noChangeShapeType="1"/>
              </p:cNvSpPr>
              <p:nvPr/>
            </p:nvSpPr>
            <p:spPr bwMode="auto">
              <a:xfrm>
                <a:off x="957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211" name="Line 1651"/>
              <p:cNvSpPr>
                <a:spLocks noChangeShapeType="1"/>
              </p:cNvSpPr>
              <p:nvPr/>
            </p:nvSpPr>
            <p:spPr bwMode="auto">
              <a:xfrm>
                <a:off x="975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212" name="Line 1652"/>
              <p:cNvSpPr>
                <a:spLocks noChangeShapeType="1"/>
              </p:cNvSpPr>
              <p:nvPr/>
            </p:nvSpPr>
            <p:spPr bwMode="auto">
              <a:xfrm>
                <a:off x="981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213" name="Line 1653"/>
              <p:cNvSpPr>
                <a:spLocks noChangeShapeType="1"/>
              </p:cNvSpPr>
              <p:nvPr/>
            </p:nvSpPr>
            <p:spPr bwMode="auto">
              <a:xfrm>
                <a:off x="999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214" name="Line 1654"/>
              <p:cNvSpPr>
                <a:spLocks noChangeShapeType="1"/>
              </p:cNvSpPr>
              <p:nvPr/>
            </p:nvSpPr>
            <p:spPr bwMode="auto">
              <a:xfrm>
                <a:off x="1011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215" name="Line 1655"/>
              <p:cNvSpPr>
                <a:spLocks noChangeShapeType="1"/>
              </p:cNvSpPr>
              <p:nvPr/>
            </p:nvSpPr>
            <p:spPr bwMode="auto">
              <a:xfrm>
                <a:off x="1023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216" name="Line 1656"/>
              <p:cNvSpPr>
                <a:spLocks noChangeShapeType="1"/>
              </p:cNvSpPr>
              <p:nvPr/>
            </p:nvSpPr>
            <p:spPr bwMode="auto">
              <a:xfrm>
                <a:off x="1035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217" name="Line 1657"/>
              <p:cNvSpPr>
                <a:spLocks noChangeShapeType="1"/>
              </p:cNvSpPr>
              <p:nvPr/>
            </p:nvSpPr>
            <p:spPr bwMode="auto">
              <a:xfrm>
                <a:off x="1053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218" name="Line 1658"/>
              <p:cNvSpPr>
                <a:spLocks noChangeShapeType="1"/>
              </p:cNvSpPr>
              <p:nvPr/>
            </p:nvSpPr>
            <p:spPr bwMode="auto">
              <a:xfrm>
                <a:off x="1059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219" name="Line 1659"/>
              <p:cNvSpPr>
                <a:spLocks noChangeShapeType="1"/>
              </p:cNvSpPr>
              <p:nvPr/>
            </p:nvSpPr>
            <p:spPr bwMode="auto">
              <a:xfrm>
                <a:off x="1077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220" name="Line 1660"/>
              <p:cNvSpPr>
                <a:spLocks noChangeShapeType="1"/>
              </p:cNvSpPr>
              <p:nvPr/>
            </p:nvSpPr>
            <p:spPr bwMode="auto">
              <a:xfrm>
                <a:off x="1083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221" name="Line 1661"/>
              <p:cNvSpPr>
                <a:spLocks noChangeShapeType="1"/>
              </p:cNvSpPr>
              <p:nvPr/>
            </p:nvSpPr>
            <p:spPr bwMode="auto">
              <a:xfrm>
                <a:off x="1101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222" name="Line 1662"/>
              <p:cNvSpPr>
                <a:spLocks noChangeShapeType="1"/>
              </p:cNvSpPr>
              <p:nvPr/>
            </p:nvSpPr>
            <p:spPr bwMode="auto">
              <a:xfrm>
                <a:off x="1107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223" name="Line 1663"/>
              <p:cNvSpPr>
                <a:spLocks noChangeShapeType="1"/>
              </p:cNvSpPr>
              <p:nvPr/>
            </p:nvSpPr>
            <p:spPr bwMode="auto">
              <a:xfrm>
                <a:off x="1125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224" name="Line 1664"/>
              <p:cNvSpPr>
                <a:spLocks noChangeShapeType="1"/>
              </p:cNvSpPr>
              <p:nvPr/>
            </p:nvSpPr>
            <p:spPr bwMode="auto">
              <a:xfrm>
                <a:off x="1137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225" name="Line 1665"/>
              <p:cNvSpPr>
                <a:spLocks noChangeShapeType="1"/>
              </p:cNvSpPr>
              <p:nvPr/>
            </p:nvSpPr>
            <p:spPr bwMode="auto">
              <a:xfrm>
                <a:off x="1155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226" name="Line 1666"/>
              <p:cNvSpPr>
                <a:spLocks noChangeShapeType="1"/>
              </p:cNvSpPr>
              <p:nvPr/>
            </p:nvSpPr>
            <p:spPr bwMode="auto">
              <a:xfrm>
                <a:off x="1161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227" name="Line 1667"/>
              <p:cNvSpPr>
                <a:spLocks noChangeShapeType="1"/>
              </p:cNvSpPr>
              <p:nvPr/>
            </p:nvSpPr>
            <p:spPr bwMode="auto">
              <a:xfrm>
                <a:off x="1179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228" name="Line 1668"/>
              <p:cNvSpPr>
                <a:spLocks noChangeShapeType="1"/>
              </p:cNvSpPr>
              <p:nvPr/>
            </p:nvSpPr>
            <p:spPr bwMode="auto">
              <a:xfrm>
                <a:off x="1185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229" name="Line 1669"/>
              <p:cNvSpPr>
                <a:spLocks noChangeShapeType="1"/>
              </p:cNvSpPr>
              <p:nvPr/>
            </p:nvSpPr>
            <p:spPr bwMode="auto">
              <a:xfrm>
                <a:off x="1203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230" name="Line 1670"/>
              <p:cNvSpPr>
                <a:spLocks noChangeShapeType="1"/>
              </p:cNvSpPr>
              <p:nvPr/>
            </p:nvSpPr>
            <p:spPr bwMode="auto">
              <a:xfrm>
                <a:off x="1209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231" name="Line 1671"/>
              <p:cNvSpPr>
                <a:spLocks noChangeShapeType="1"/>
              </p:cNvSpPr>
              <p:nvPr/>
            </p:nvSpPr>
            <p:spPr bwMode="auto">
              <a:xfrm>
                <a:off x="1227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232" name="Line 1672"/>
              <p:cNvSpPr>
                <a:spLocks noChangeShapeType="1"/>
              </p:cNvSpPr>
              <p:nvPr/>
            </p:nvSpPr>
            <p:spPr bwMode="auto">
              <a:xfrm>
                <a:off x="1239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233" name="Line 1673"/>
              <p:cNvSpPr>
                <a:spLocks noChangeShapeType="1"/>
              </p:cNvSpPr>
              <p:nvPr/>
            </p:nvSpPr>
            <p:spPr bwMode="auto">
              <a:xfrm>
                <a:off x="1257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234" name="Line 1674"/>
              <p:cNvSpPr>
                <a:spLocks noChangeShapeType="1"/>
              </p:cNvSpPr>
              <p:nvPr/>
            </p:nvSpPr>
            <p:spPr bwMode="auto">
              <a:xfrm>
                <a:off x="1263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235" name="Line 1675"/>
              <p:cNvSpPr>
                <a:spLocks noChangeShapeType="1"/>
              </p:cNvSpPr>
              <p:nvPr/>
            </p:nvSpPr>
            <p:spPr bwMode="auto">
              <a:xfrm>
                <a:off x="1281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236" name="Line 1676"/>
              <p:cNvSpPr>
                <a:spLocks noChangeShapeType="1"/>
              </p:cNvSpPr>
              <p:nvPr/>
            </p:nvSpPr>
            <p:spPr bwMode="auto">
              <a:xfrm>
                <a:off x="1287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237" name="Line 1677"/>
              <p:cNvSpPr>
                <a:spLocks noChangeShapeType="1"/>
              </p:cNvSpPr>
              <p:nvPr/>
            </p:nvSpPr>
            <p:spPr bwMode="auto">
              <a:xfrm>
                <a:off x="1305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238" name="Line 1678"/>
              <p:cNvSpPr>
                <a:spLocks noChangeShapeType="1"/>
              </p:cNvSpPr>
              <p:nvPr/>
            </p:nvSpPr>
            <p:spPr bwMode="auto">
              <a:xfrm>
                <a:off x="1311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239" name="Line 1679"/>
              <p:cNvSpPr>
                <a:spLocks noChangeShapeType="1"/>
              </p:cNvSpPr>
              <p:nvPr/>
            </p:nvSpPr>
            <p:spPr bwMode="auto">
              <a:xfrm>
                <a:off x="1329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240" name="Line 1680"/>
              <p:cNvSpPr>
                <a:spLocks noChangeShapeType="1"/>
              </p:cNvSpPr>
              <p:nvPr/>
            </p:nvSpPr>
            <p:spPr bwMode="auto">
              <a:xfrm>
                <a:off x="1341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241" name="Line 1681"/>
              <p:cNvSpPr>
                <a:spLocks noChangeShapeType="1"/>
              </p:cNvSpPr>
              <p:nvPr/>
            </p:nvSpPr>
            <p:spPr bwMode="auto">
              <a:xfrm>
                <a:off x="1359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242" name="Line 1682"/>
              <p:cNvSpPr>
                <a:spLocks noChangeShapeType="1"/>
              </p:cNvSpPr>
              <p:nvPr/>
            </p:nvSpPr>
            <p:spPr bwMode="auto">
              <a:xfrm>
                <a:off x="1365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68444" name="Group 1884"/>
            <p:cNvGrpSpPr>
              <a:grpSpLocks/>
            </p:cNvGrpSpPr>
            <p:nvPr/>
          </p:nvGrpSpPr>
          <p:grpSpPr bwMode="auto">
            <a:xfrm>
              <a:off x="1383" y="2693"/>
              <a:ext cx="3373" cy="606"/>
              <a:chOff x="1383" y="2693"/>
              <a:chExt cx="3373" cy="606"/>
            </a:xfrm>
          </p:grpSpPr>
          <p:sp>
            <p:nvSpPr>
              <p:cNvPr id="68244" name="Line 1684"/>
              <p:cNvSpPr>
                <a:spLocks noChangeShapeType="1"/>
              </p:cNvSpPr>
              <p:nvPr/>
            </p:nvSpPr>
            <p:spPr bwMode="auto">
              <a:xfrm>
                <a:off x="1383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245" name="Line 1685"/>
              <p:cNvSpPr>
                <a:spLocks noChangeShapeType="1"/>
              </p:cNvSpPr>
              <p:nvPr/>
            </p:nvSpPr>
            <p:spPr bwMode="auto">
              <a:xfrm>
                <a:off x="1389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246" name="Line 1686"/>
              <p:cNvSpPr>
                <a:spLocks noChangeShapeType="1"/>
              </p:cNvSpPr>
              <p:nvPr/>
            </p:nvSpPr>
            <p:spPr bwMode="auto">
              <a:xfrm>
                <a:off x="1407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247" name="Line 1687"/>
              <p:cNvSpPr>
                <a:spLocks noChangeShapeType="1"/>
              </p:cNvSpPr>
              <p:nvPr/>
            </p:nvSpPr>
            <p:spPr bwMode="auto">
              <a:xfrm>
                <a:off x="1413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248" name="Line 1688"/>
              <p:cNvSpPr>
                <a:spLocks noChangeShapeType="1"/>
              </p:cNvSpPr>
              <p:nvPr/>
            </p:nvSpPr>
            <p:spPr bwMode="auto">
              <a:xfrm>
                <a:off x="1431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249" name="Line 1689"/>
              <p:cNvSpPr>
                <a:spLocks noChangeShapeType="1"/>
              </p:cNvSpPr>
              <p:nvPr/>
            </p:nvSpPr>
            <p:spPr bwMode="auto">
              <a:xfrm>
                <a:off x="1443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250" name="Line 1690"/>
              <p:cNvSpPr>
                <a:spLocks noChangeShapeType="1"/>
              </p:cNvSpPr>
              <p:nvPr/>
            </p:nvSpPr>
            <p:spPr bwMode="auto">
              <a:xfrm>
                <a:off x="1461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251" name="Line 1691"/>
              <p:cNvSpPr>
                <a:spLocks noChangeShapeType="1"/>
              </p:cNvSpPr>
              <p:nvPr/>
            </p:nvSpPr>
            <p:spPr bwMode="auto">
              <a:xfrm>
                <a:off x="1467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252" name="Line 1692"/>
              <p:cNvSpPr>
                <a:spLocks noChangeShapeType="1"/>
              </p:cNvSpPr>
              <p:nvPr/>
            </p:nvSpPr>
            <p:spPr bwMode="auto">
              <a:xfrm>
                <a:off x="1485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253" name="Line 1693"/>
              <p:cNvSpPr>
                <a:spLocks noChangeShapeType="1"/>
              </p:cNvSpPr>
              <p:nvPr/>
            </p:nvSpPr>
            <p:spPr bwMode="auto">
              <a:xfrm>
                <a:off x="1491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254" name="Line 1694"/>
              <p:cNvSpPr>
                <a:spLocks noChangeShapeType="1"/>
              </p:cNvSpPr>
              <p:nvPr/>
            </p:nvSpPr>
            <p:spPr bwMode="auto">
              <a:xfrm>
                <a:off x="1509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255" name="Line 1695"/>
              <p:cNvSpPr>
                <a:spLocks noChangeShapeType="1"/>
              </p:cNvSpPr>
              <p:nvPr/>
            </p:nvSpPr>
            <p:spPr bwMode="auto">
              <a:xfrm>
                <a:off x="1515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256" name="Line 1696"/>
              <p:cNvSpPr>
                <a:spLocks noChangeShapeType="1"/>
              </p:cNvSpPr>
              <p:nvPr/>
            </p:nvSpPr>
            <p:spPr bwMode="auto">
              <a:xfrm>
                <a:off x="1533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257" name="Line 1697"/>
              <p:cNvSpPr>
                <a:spLocks noChangeShapeType="1"/>
              </p:cNvSpPr>
              <p:nvPr/>
            </p:nvSpPr>
            <p:spPr bwMode="auto">
              <a:xfrm>
                <a:off x="1545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258" name="Line 1698"/>
              <p:cNvSpPr>
                <a:spLocks noChangeShapeType="1"/>
              </p:cNvSpPr>
              <p:nvPr/>
            </p:nvSpPr>
            <p:spPr bwMode="auto">
              <a:xfrm>
                <a:off x="1563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259" name="Line 1699"/>
              <p:cNvSpPr>
                <a:spLocks noChangeShapeType="1"/>
              </p:cNvSpPr>
              <p:nvPr/>
            </p:nvSpPr>
            <p:spPr bwMode="auto">
              <a:xfrm>
                <a:off x="1569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260" name="Line 1700"/>
              <p:cNvSpPr>
                <a:spLocks noChangeShapeType="1"/>
              </p:cNvSpPr>
              <p:nvPr/>
            </p:nvSpPr>
            <p:spPr bwMode="auto">
              <a:xfrm>
                <a:off x="1587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261" name="Line 1701"/>
              <p:cNvSpPr>
                <a:spLocks noChangeShapeType="1"/>
              </p:cNvSpPr>
              <p:nvPr/>
            </p:nvSpPr>
            <p:spPr bwMode="auto">
              <a:xfrm>
                <a:off x="1593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262" name="Line 1702"/>
              <p:cNvSpPr>
                <a:spLocks noChangeShapeType="1"/>
              </p:cNvSpPr>
              <p:nvPr/>
            </p:nvSpPr>
            <p:spPr bwMode="auto">
              <a:xfrm>
                <a:off x="1635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263" name="Line 1703"/>
              <p:cNvSpPr>
                <a:spLocks noChangeShapeType="1"/>
              </p:cNvSpPr>
              <p:nvPr/>
            </p:nvSpPr>
            <p:spPr bwMode="auto">
              <a:xfrm>
                <a:off x="1641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264" name="Line 1704"/>
              <p:cNvSpPr>
                <a:spLocks noChangeShapeType="1"/>
              </p:cNvSpPr>
              <p:nvPr/>
            </p:nvSpPr>
            <p:spPr bwMode="auto">
              <a:xfrm>
                <a:off x="1659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265" name="Line 1705"/>
              <p:cNvSpPr>
                <a:spLocks noChangeShapeType="1"/>
              </p:cNvSpPr>
              <p:nvPr/>
            </p:nvSpPr>
            <p:spPr bwMode="auto">
              <a:xfrm>
                <a:off x="1665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266" name="Line 1706"/>
              <p:cNvSpPr>
                <a:spLocks noChangeShapeType="1"/>
              </p:cNvSpPr>
              <p:nvPr/>
            </p:nvSpPr>
            <p:spPr bwMode="auto">
              <a:xfrm>
                <a:off x="1701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267" name="Line 1707"/>
              <p:cNvSpPr>
                <a:spLocks noChangeShapeType="1"/>
              </p:cNvSpPr>
              <p:nvPr/>
            </p:nvSpPr>
            <p:spPr bwMode="auto">
              <a:xfrm>
                <a:off x="1713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268" name="Line 1708"/>
              <p:cNvSpPr>
                <a:spLocks noChangeShapeType="1"/>
              </p:cNvSpPr>
              <p:nvPr/>
            </p:nvSpPr>
            <p:spPr bwMode="auto">
              <a:xfrm>
                <a:off x="1725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269" name="Line 1709"/>
              <p:cNvSpPr>
                <a:spLocks noChangeShapeType="1"/>
              </p:cNvSpPr>
              <p:nvPr/>
            </p:nvSpPr>
            <p:spPr bwMode="auto">
              <a:xfrm>
                <a:off x="1737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270" name="Line 1710"/>
              <p:cNvSpPr>
                <a:spLocks noChangeShapeType="1"/>
              </p:cNvSpPr>
              <p:nvPr/>
            </p:nvSpPr>
            <p:spPr bwMode="auto">
              <a:xfrm>
                <a:off x="1773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271" name="Line 1711"/>
              <p:cNvSpPr>
                <a:spLocks noChangeShapeType="1"/>
              </p:cNvSpPr>
              <p:nvPr/>
            </p:nvSpPr>
            <p:spPr bwMode="auto">
              <a:xfrm>
                <a:off x="1785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272" name="Line 1712"/>
              <p:cNvSpPr>
                <a:spLocks noChangeShapeType="1"/>
              </p:cNvSpPr>
              <p:nvPr/>
            </p:nvSpPr>
            <p:spPr bwMode="auto">
              <a:xfrm>
                <a:off x="1797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273" name="Line 1713"/>
              <p:cNvSpPr>
                <a:spLocks noChangeShapeType="1"/>
              </p:cNvSpPr>
              <p:nvPr/>
            </p:nvSpPr>
            <p:spPr bwMode="auto">
              <a:xfrm>
                <a:off x="1809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274" name="Line 1714"/>
              <p:cNvSpPr>
                <a:spLocks noChangeShapeType="1"/>
              </p:cNvSpPr>
              <p:nvPr/>
            </p:nvSpPr>
            <p:spPr bwMode="auto">
              <a:xfrm>
                <a:off x="1845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275" name="Line 1715"/>
              <p:cNvSpPr>
                <a:spLocks noChangeShapeType="1"/>
              </p:cNvSpPr>
              <p:nvPr/>
            </p:nvSpPr>
            <p:spPr bwMode="auto">
              <a:xfrm>
                <a:off x="1857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276" name="Line 1716"/>
              <p:cNvSpPr>
                <a:spLocks noChangeShapeType="1"/>
              </p:cNvSpPr>
              <p:nvPr/>
            </p:nvSpPr>
            <p:spPr bwMode="auto">
              <a:xfrm>
                <a:off x="1869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277" name="Line 1717"/>
              <p:cNvSpPr>
                <a:spLocks noChangeShapeType="1"/>
              </p:cNvSpPr>
              <p:nvPr/>
            </p:nvSpPr>
            <p:spPr bwMode="auto">
              <a:xfrm>
                <a:off x="1881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278" name="Line 1718"/>
              <p:cNvSpPr>
                <a:spLocks noChangeShapeType="1"/>
              </p:cNvSpPr>
              <p:nvPr/>
            </p:nvSpPr>
            <p:spPr bwMode="auto">
              <a:xfrm>
                <a:off x="1917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279" name="Line 1719"/>
              <p:cNvSpPr>
                <a:spLocks noChangeShapeType="1"/>
              </p:cNvSpPr>
              <p:nvPr/>
            </p:nvSpPr>
            <p:spPr bwMode="auto">
              <a:xfrm>
                <a:off x="1923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280" name="Line 1720"/>
              <p:cNvSpPr>
                <a:spLocks noChangeShapeType="1"/>
              </p:cNvSpPr>
              <p:nvPr/>
            </p:nvSpPr>
            <p:spPr bwMode="auto">
              <a:xfrm>
                <a:off x="1941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281" name="Line 1721"/>
              <p:cNvSpPr>
                <a:spLocks noChangeShapeType="1"/>
              </p:cNvSpPr>
              <p:nvPr/>
            </p:nvSpPr>
            <p:spPr bwMode="auto">
              <a:xfrm>
                <a:off x="1953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282" name="Line 1722"/>
              <p:cNvSpPr>
                <a:spLocks noChangeShapeType="1"/>
              </p:cNvSpPr>
              <p:nvPr/>
            </p:nvSpPr>
            <p:spPr bwMode="auto">
              <a:xfrm>
                <a:off x="1989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283" name="Line 1723"/>
              <p:cNvSpPr>
                <a:spLocks noChangeShapeType="1"/>
              </p:cNvSpPr>
              <p:nvPr/>
            </p:nvSpPr>
            <p:spPr bwMode="auto">
              <a:xfrm>
                <a:off x="1995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284" name="Line 1724"/>
              <p:cNvSpPr>
                <a:spLocks noChangeShapeType="1"/>
              </p:cNvSpPr>
              <p:nvPr/>
            </p:nvSpPr>
            <p:spPr bwMode="auto">
              <a:xfrm>
                <a:off x="2013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285" name="Line 1725"/>
              <p:cNvSpPr>
                <a:spLocks noChangeShapeType="1"/>
              </p:cNvSpPr>
              <p:nvPr/>
            </p:nvSpPr>
            <p:spPr bwMode="auto">
              <a:xfrm>
                <a:off x="2025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286" name="Line 1726"/>
              <p:cNvSpPr>
                <a:spLocks noChangeShapeType="1"/>
              </p:cNvSpPr>
              <p:nvPr/>
            </p:nvSpPr>
            <p:spPr bwMode="auto">
              <a:xfrm>
                <a:off x="2061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287" name="Line 1727"/>
              <p:cNvSpPr>
                <a:spLocks noChangeShapeType="1"/>
              </p:cNvSpPr>
              <p:nvPr/>
            </p:nvSpPr>
            <p:spPr bwMode="auto">
              <a:xfrm>
                <a:off x="2067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288" name="Line 1728"/>
              <p:cNvSpPr>
                <a:spLocks noChangeShapeType="1"/>
              </p:cNvSpPr>
              <p:nvPr/>
            </p:nvSpPr>
            <p:spPr bwMode="auto">
              <a:xfrm>
                <a:off x="2085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289" name="Line 1729"/>
              <p:cNvSpPr>
                <a:spLocks noChangeShapeType="1"/>
              </p:cNvSpPr>
              <p:nvPr/>
            </p:nvSpPr>
            <p:spPr bwMode="auto">
              <a:xfrm>
                <a:off x="2091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290" name="Line 1730"/>
              <p:cNvSpPr>
                <a:spLocks noChangeShapeType="1"/>
              </p:cNvSpPr>
              <p:nvPr/>
            </p:nvSpPr>
            <p:spPr bwMode="auto">
              <a:xfrm>
                <a:off x="2133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291" name="Line 1731"/>
              <p:cNvSpPr>
                <a:spLocks noChangeShapeType="1"/>
              </p:cNvSpPr>
              <p:nvPr/>
            </p:nvSpPr>
            <p:spPr bwMode="auto">
              <a:xfrm>
                <a:off x="2139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292" name="Line 1732"/>
              <p:cNvSpPr>
                <a:spLocks noChangeShapeType="1"/>
              </p:cNvSpPr>
              <p:nvPr/>
            </p:nvSpPr>
            <p:spPr bwMode="auto">
              <a:xfrm>
                <a:off x="2157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293" name="Line 1733"/>
              <p:cNvSpPr>
                <a:spLocks noChangeShapeType="1"/>
              </p:cNvSpPr>
              <p:nvPr/>
            </p:nvSpPr>
            <p:spPr bwMode="auto">
              <a:xfrm>
                <a:off x="2163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294" name="Line 1734"/>
              <p:cNvSpPr>
                <a:spLocks noChangeShapeType="1"/>
              </p:cNvSpPr>
              <p:nvPr/>
            </p:nvSpPr>
            <p:spPr bwMode="auto">
              <a:xfrm>
                <a:off x="2205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295" name="Line 1735"/>
              <p:cNvSpPr>
                <a:spLocks noChangeShapeType="1"/>
              </p:cNvSpPr>
              <p:nvPr/>
            </p:nvSpPr>
            <p:spPr bwMode="auto">
              <a:xfrm>
                <a:off x="2211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296" name="Line 1736"/>
              <p:cNvSpPr>
                <a:spLocks noChangeShapeType="1"/>
              </p:cNvSpPr>
              <p:nvPr/>
            </p:nvSpPr>
            <p:spPr bwMode="auto">
              <a:xfrm>
                <a:off x="2229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297" name="Line 1737"/>
              <p:cNvSpPr>
                <a:spLocks noChangeShapeType="1"/>
              </p:cNvSpPr>
              <p:nvPr/>
            </p:nvSpPr>
            <p:spPr bwMode="auto">
              <a:xfrm>
                <a:off x="2235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298" name="Line 1738"/>
              <p:cNvSpPr>
                <a:spLocks noChangeShapeType="1"/>
              </p:cNvSpPr>
              <p:nvPr/>
            </p:nvSpPr>
            <p:spPr bwMode="auto">
              <a:xfrm>
                <a:off x="2271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299" name="Line 1739"/>
              <p:cNvSpPr>
                <a:spLocks noChangeShapeType="1"/>
              </p:cNvSpPr>
              <p:nvPr/>
            </p:nvSpPr>
            <p:spPr bwMode="auto">
              <a:xfrm>
                <a:off x="2283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300" name="Line 1740"/>
              <p:cNvSpPr>
                <a:spLocks noChangeShapeType="1"/>
              </p:cNvSpPr>
              <p:nvPr/>
            </p:nvSpPr>
            <p:spPr bwMode="auto">
              <a:xfrm>
                <a:off x="2295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301" name="Line 1741"/>
              <p:cNvSpPr>
                <a:spLocks noChangeShapeType="1"/>
              </p:cNvSpPr>
              <p:nvPr/>
            </p:nvSpPr>
            <p:spPr bwMode="auto">
              <a:xfrm>
                <a:off x="2307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302" name="Line 1742"/>
              <p:cNvSpPr>
                <a:spLocks noChangeShapeType="1"/>
              </p:cNvSpPr>
              <p:nvPr/>
            </p:nvSpPr>
            <p:spPr bwMode="auto">
              <a:xfrm>
                <a:off x="2343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303" name="Line 1743"/>
              <p:cNvSpPr>
                <a:spLocks noChangeShapeType="1"/>
              </p:cNvSpPr>
              <p:nvPr/>
            </p:nvSpPr>
            <p:spPr bwMode="auto">
              <a:xfrm>
                <a:off x="2355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304" name="Line 1744"/>
              <p:cNvSpPr>
                <a:spLocks noChangeShapeType="1"/>
              </p:cNvSpPr>
              <p:nvPr/>
            </p:nvSpPr>
            <p:spPr bwMode="auto">
              <a:xfrm>
                <a:off x="2367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305" name="Line 1745"/>
              <p:cNvSpPr>
                <a:spLocks noChangeShapeType="1"/>
              </p:cNvSpPr>
              <p:nvPr/>
            </p:nvSpPr>
            <p:spPr bwMode="auto">
              <a:xfrm>
                <a:off x="2379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306" name="Line 1746"/>
              <p:cNvSpPr>
                <a:spLocks noChangeShapeType="1"/>
              </p:cNvSpPr>
              <p:nvPr/>
            </p:nvSpPr>
            <p:spPr bwMode="auto">
              <a:xfrm>
                <a:off x="2415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307" name="Line 1747"/>
              <p:cNvSpPr>
                <a:spLocks noChangeShapeType="1"/>
              </p:cNvSpPr>
              <p:nvPr/>
            </p:nvSpPr>
            <p:spPr bwMode="auto">
              <a:xfrm>
                <a:off x="2421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308" name="Line 1748"/>
              <p:cNvSpPr>
                <a:spLocks noChangeShapeType="1"/>
              </p:cNvSpPr>
              <p:nvPr/>
            </p:nvSpPr>
            <p:spPr bwMode="auto">
              <a:xfrm>
                <a:off x="2439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309" name="Line 1749"/>
              <p:cNvSpPr>
                <a:spLocks noChangeShapeType="1"/>
              </p:cNvSpPr>
              <p:nvPr/>
            </p:nvSpPr>
            <p:spPr bwMode="auto">
              <a:xfrm>
                <a:off x="2451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310" name="Line 1750"/>
              <p:cNvSpPr>
                <a:spLocks noChangeShapeType="1"/>
              </p:cNvSpPr>
              <p:nvPr/>
            </p:nvSpPr>
            <p:spPr bwMode="auto">
              <a:xfrm>
                <a:off x="2487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311" name="Line 1751"/>
              <p:cNvSpPr>
                <a:spLocks noChangeShapeType="1"/>
              </p:cNvSpPr>
              <p:nvPr/>
            </p:nvSpPr>
            <p:spPr bwMode="auto">
              <a:xfrm>
                <a:off x="2493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312" name="Line 1752"/>
              <p:cNvSpPr>
                <a:spLocks noChangeShapeType="1"/>
              </p:cNvSpPr>
              <p:nvPr/>
            </p:nvSpPr>
            <p:spPr bwMode="auto">
              <a:xfrm>
                <a:off x="2511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313" name="Line 1753"/>
              <p:cNvSpPr>
                <a:spLocks noChangeShapeType="1"/>
              </p:cNvSpPr>
              <p:nvPr/>
            </p:nvSpPr>
            <p:spPr bwMode="auto">
              <a:xfrm>
                <a:off x="2523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314" name="Line 1754"/>
              <p:cNvSpPr>
                <a:spLocks noChangeShapeType="1"/>
              </p:cNvSpPr>
              <p:nvPr/>
            </p:nvSpPr>
            <p:spPr bwMode="auto">
              <a:xfrm>
                <a:off x="2559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315" name="Line 1755"/>
              <p:cNvSpPr>
                <a:spLocks noChangeShapeType="1"/>
              </p:cNvSpPr>
              <p:nvPr/>
            </p:nvSpPr>
            <p:spPr bwMode="auto">
              <a:xfrm>
                <a:off x="2565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316" name="Line 1756"/>
              <p:cNvSpPr>
                <a:spLocks noChangeShapeType="1"/>
              </p:cNvSpPr>
              <p:nvPr/>
            </p:nvSpPr>
            <p:spPr bwMode="auto">
              <a:xfrm>
                <a:off x="2583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317" name="Line 1757"/>
              <p:cNvSpPr>
                <a:spLocks noChangeShapeType="1"/>
              </p:cNvSpPr>
              <p:nvPr/>
            </p:nvSpPr>
            <p:spPr bwMode="auto">
              <a:xfrm>
                <a:off x="2595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318" name="Line 1758"/>
              <p:cNvSpPr>
                <a:spLocks noChangeShapeType="1"/>
              </p:cNvSpPr>
              <p:nvPr/>
            </p:nvSpPr>
            <p:spPr bwMode="auto">
              <a:xfrm>
                <a:off x="2631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319" name="Line 1759"/>
              <p:cNvSpPr>
                <a:spLocks noChangeShapeType="1"/>
              </p:cNvSpPr>
              <p:nvPr/>
            </p:nvSpPr>
            <p:spPr bwMode="auto">
              <a:xfrm>
                <a:off x="2637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320" name="Line 1760"/>
              <p:cNvSpPr>
                <a:spLocks noChangeShapeType="1"/>
              </p:cNvSpPr>
              <p:nvPr/>
            </p:nvSpPr>
            <p:spPr bwMode="auto">
              <a:xfrm>
                <a:off x="2655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321" name="Line 1761"/>
              <p:cNvSpPr>
                <a:spLocks noChangeShapeType="1"/>
              </p:cNvSpPr>
              <p:nvPr/>
            </p:nvSpPr>
            <p:spPr bwMode="auto">
              <a:xfrm>
                <a:off x="2661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322" name="Line 1762"/>
              <p:cNvSpPr>
                <a:spLocks noChangeShapeType="1"/>
              </p:cNvSpPr>
              <p:nvPr/>
            </p:nvSpPr>
            <p:spPr bwMode="auto">
              <a:xfrm>
                <a:off x="2703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323" name="Line 1763"/>
              <p:cNvSpPr>
                <a:spLocks noChangeShapeType="1"/>
              </p:cNvSpPr>
              <p:nvPr/>
            </p:nvSpPr>
            <p:spPr bwMode="auto">
              <a:xfrm>
                <a:off x="2709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324" name="Line 1764"/>
              <p:cNvSpPr>
                <a:spLocks noChangeShapeType="1"/>
              </p:cNvSpPr>
              <p:nvPr/>
            </p:nvSpPr>
            <p:spPr bwMode="auto">
              <a:xfrm>
                <a:off x="2727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325" name="Line 1765"/>
              <p:cNvSpPr>
                <a:spLocks noChangeShapeType="1"/>
              </p:cNvSpPr>
              <p:nvPr/>
            </p:nvSpPr>
            <p:spPr bwMode="auto">
              <a:xfrm>
                <a:off x="2733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326" name="Line 1766"/>
              <p:cNvSpPr>
                <a:spLocks noChangeShapeType="1"/>
              </p:cNvSpPr>
              <p:nvPr/>
            </p:nvSpPr>
            <p:spPr bwMode="auto">
              <a:xfrm>
                <a:off x="2775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327" name="Line 1767"/>
              <p:cNvSpPr>
                <a:spLocks noChangeShapeType="1"/>
              </p:cNvSpPr>
              <p:nvPr/>
            </p:nvSpPr>
            <p:spPr bwMode="auto">
              <a:xfrm>
                <a:off x="2781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328" name="Line 1768"/>
              <p:cNvSpPr>
                <a:spLocks noChangeShapeType="1"/>
              </p:cNvSpPr>
              <p:nvPr/>
            </p:nvSpPr>
            <p:spPr bwMode="auto">
              <a:xfrm>
                <a:off x="2799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329" name="Line 1769"/>
              <p:cNvSpPr>
                <a:spLocks noChangeShapeType="1"/>
              </p:cNvSpPr>
              <p:nvPr/>
            </p:nvSpPr>
            <p:spPr bwMode="auto">
              <a:xfrm>
                <a:off x="2805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330" name="Line 1770"/>
              <p:cNvSpPr>
                <a:spLocks noChangeShapeType="1"/>
              </p:cNvSpPr>
              <p:nvPr/>
            </p:nvSpPr>
            <p:spPr bwMode="auto">
              <a:xfrm>
                <a:off x="2841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331" name="Line 1771"/>
              <p:cNvSpPr>
                <a:spLocks noChangeShapeType="1"/>
              </p:cNvSpPr>
              <p:nvPr/>
            </p:nvSpPr>
            <p:spPr bwMode="auto">
              <a:xfrm>
                <a:off x="2853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332" name="Line 1772"/>
              <p:cNvSpPr>
                <a:spLocks noChangeShapeType="1"/>
              </p:cNvSpPr>
              <p:nvPr/>
            </p:nvSpPr>
            <p:spPr bwMode="auto">
              <a:xfrm>
                <a:off x="2865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333" name="Line 1773"/>
              <p:cNvSpPr>
                <a:spLocks noChangeShapeType="1"/>
              </p:cNvSpPr>
              <p:nvPr/>
            </p:nvSpPr>
            <p:spPr bwMode="auto">
              <a:xfrm>
                <a:off x="2877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334" name="Line 1774"/>
              <p:cNvSpPr>
                <a:spLocks noChangeShapeType="1"/>
              </p:cNvSpPr>
              <p:nvPr/>
            </p:nvSpPr>
            <p:spPr bwMode="auto">
              <a:xfrm>
                <a:off x="2913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335" name="Line 1775"/>
              <p:cNvSpPr>
                <a:spLocks noChangeShapeType="1"/>
              </p:cNvSpPr>
              <p:nvPr/>
            </p:nvSpPr>
            <p:spPr bwMode="auto">
              <a:xfrm>
                <a:off x="2925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336" name="Line 1776"/>
              <p:cNvSpPr>
                <a:spLocks noChangeShapeType="1"/>
              </p:cNvSpPr>
              <p:nvPr/>
            </p:nvSpPr>
            <p:spPr bwMode="auto">
              <a:xfrm>
                <a:off x="2937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337" name="Line 1777"/>
              <p:cNvSpPr>
                <a:spLocks noChangeShapeType="1"/>
              </p:cNvSpPr>
              <p:nvPr/>
            </p:nvSpPr>
            <p:spPr bwMode="auto">
              <a:xfrm>
                <a:off x="2949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338" name="Line 1778"/>
              <p:cNvSpPr>
                <a:spLocks noChangeShapeType="1"/>
              </p:cNvSpPr>
              <p:nvPr/>
            </p:nvSpPr>
            <p:spPr bwMode="auto">
              <a:xfrm>
                <a:off x="2985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339" name="Line 1779"/>
              <p:cNvSpPr>
                <a:spLocks noChangeShapeType="1"/>
              </p:cNvSpPr>
              <p:nvPr/>
            </p:nvSpPr>
            <p:spPr bwMode="auto">
              <a:xfrm>
                <a:off x="2991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340" name="Line 1780"/>
              <p:cNvSpPr>
                <a:spLocks noChangeShapeType="1"/>
              </p:cNvSpPr>
              <p:nvPr/>
            </p:nvSpPr>
            <p:spPr bwMode="auto">
              <a:xfrm>
                <a:off x="3009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341" name="Line 1781"/>
              <p:cNvSpPr>
                <a:spLocks noChangeShapeType="1"/>
              </p:cNvSpPr>
              <p:nvPr/>
            </p:nvSpPr>
            <p:spPr bwMode="auto">
              <a:xfrm>
                <a:off x="3021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342" name="Line 1782"/>
              <p:cNvSpPr>
                <a:spLocks noChangeShapeType="1"/>
              </p:cNvSpPr>
              <p:nvPr/>
            </p:nvSpPr>
            <p:spPr bwMode="auto">
              <a:xfrm>
                <a:off x="3057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343" name="Line 1783"/>
              <p:cNvSpPr>
                <a:spLocks noChangeShapeType="1"/>
              </p:cNvSpPr>
              <p:nvPr/>
            </p:nvSpPr>
            <p:spPr bwMode="auto">
              <a:xfrm>
                <a:off x="3063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344" name="Line 1784"/>
              <p:cNvSpPr>
                <a:spLocks noChangeShapeType="1"/>
              </p:cNvSpPr>
              <p:nvPr/>
            </p:nvSpPr>
            <p:spPr bwMode="auto">
              <a:xfrm>
                <a:off x="3081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345" name="Line 1785"/>
              <p:cNvSpPr>
                <a:spLocks noChangeShapeType="1"/>
              </p:cNvSpPr>
              <p:nvPr/>
            </p:nvSpPr>
            <p:spPr bwMode="auto">
              <a:xfrm>
                <a:off x="3093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346" name="Line 1786"/>
              <p:cNvSpPr>
                <a:spLocks noChangeShapeType="1"/>
              </p:cNvSpPr>
              <p:nvPr/>
            </p:nvSpPr>
            <p:spPr bwMode="auto">
              <a:xfrm>
                <a:off x="3129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347" name="Line 1787"/>
              <p:cNvSpPr>
                <a:spLocks noChangeShapeType="1"/>
              </p:cNvSpPr>
              <p:nvPr/>
            </p:nvSpPr>
            <p:spPr bwMode="auto">
              <a:xfrm>
                <a:off x="3135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348" name="Line 1788"/>
              <p:cNvSpPr>
                <a:spLocks noChangeShapeType="1"/>
              </p:cNvSpPr>
              <p:nvPr/>
            </p:nvSpPr>
            <p:spPr bwMode="auto">
              <a:xfrm>
                <a:off x="3153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349" name="Line 1789"/>
              <p:cNvSpPr>
                <a:spLocks noChangeShapeType="1"/>
              </p:cNvSpPr>
              <p:nvPr/>
            </p:nvSpPr>
            <p:spPr bwMode="auto">
              <a:xfrm>
                <a:off x="3159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350" name="Line 1790"/>
              <p:cNvSpPr>
                <a:spLocks noChangeShapeType="1"/>
              </p:cNvSpPr>
              <p:nvPr/>
            </p:nvSpPr>
            <p:spPr bwMode="auto">
              <a:xfrm>
                <a:off x="3201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351" name="Line 1791"/>
              <p:cNvSpPr>
                <a:spLocks noChangeShapeType="1"/>
              </p:cNvSpPr>
              <p:nvPr/>
            </p:nvSpPr>
            <p:spPr bwMode="auto">
              <a:xfrm>
                <a:off x="3207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352" name="Line 1792"/>
              <p:cNvSpPr>
                <a:spLocks noChangeShapeType="1"/>
              </p:cNvSpPr>
              <p:nvPr/>
            </p:nvSpPr>
            <p:spPr bwMode="auto">
              <a:xfrm>
                <a:off x="3225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353" name="Line 1793"/>
              <p:cNvSpPr>
                <a:spLocks noChangeShapeType="1"/>
              </p:cNvSpPr>
              <p:nvPr/>
            </p:nvSpPr>
            <p:spPr bwMode="auto">
              <a:xfrm>
                <a:off x="3231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354" name="Line 1794"/>
              <p:cNvSpPr>
                <a:spLocks noChangeShapeType="1"/>
              </p:cNvSpPr>
              <p:nvPr/>
            </p:nvSpPr>
            <p:spPr bwMode="auto">
              <a:xfrm>
                <a:off x="3273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355" name="Line 1795"/>
              <p:cNvSpPr>
                <a:spLocks noChangeShapeType="1"/>
              </p:cNvSpPr>
              <p:nvPr/>
            </p:nvSpPr>
            <p:spPr bwMode="auto">
              <a:xfrm>
                <a:off x="3279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356" name="Line 1796"/>
              <p:cNvSpPr>
                <a:spLocks noChangeShapeType="1"/>
              </p:cNvSpPr>
              <p:nvPr/>
            </p:nvSpPr>
            <p:spPr bwMode="auto">
              <a:xfrm>
                <a:off x="3297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357" name="Line 1797"/>
              <p:cNvSpPr>
                <a:spLocks noChangeShapeType="1"/>
              </p:cNvSpPr>
              <p:nvPr/>
            </p:nvSpPr>
            <p:spPr bwMode="auto">
              <a:xfrm>
                <a:off x="3303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358" name="Line 1798"/>
              <p:cNvSpPr>
                <a:spLocks noChangeShapeType="1"/>
              </p:cNvSpPr>
              <p:nvPr/>
            </p:nvSpPr>
            <p:spPr bwMode="auto">
              <a:xfrm>
                <a:off x="3339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359" name="Line 1799"/>
              <p:cNvSpPr>
                <a:spLocks noChangeShapeType="1"/>
              </p:cNvSpPr>
              <p:nvPr/>
            </p:nvSpPr>
            <p:spPr bwMode="auto">
              <a:xfrm>
                <a:off x="3351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360" name="Line 1800"/>
              <p:cNvSpPr>
                <a:spLocks noChangeShapeType="1"/>
              </p:cNvSpPr>
              <p:nvPr/>
            </p:nvSpPr>
            <p:spPr bwMode="auto">
              <a:xfrm>
                <a:off x="3369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361" name="Line 1801"/>
              <p:cNvSpPr>
                <a:spLocks noChangeShapeType="1"/>
              </p:cNvSpPr>
              <p:nvPr/>
            </p:nvSpPr>
            <p:spPr bwMode="auto">
              <a:xfrm>
                <a:off x="3375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362" name="Line 1802"/>
              <p:cNvSpPr>
                <a:spLocks noChangeShapeType="1"/>
              </p:cNvSpPr>
              <p:nvPr/>
            </p:nvSpPr>
            <p:spPr bwMode="auto">
              <a:xfrm>
                <a:off x="3411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363" name="Line 1803"/>
              <p:cNvSpPr>
                <a:spLocks noChangeShapeType="1"/>
              </p:cNvSpPr>
              <p:nvPr/>
            </p:nvSpPr>
            <p:spPr bwMode="auto">
              <a:xfrm>
                <a:off x="3423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364" name="Line 1804"/>
              <p:cNvSpPr>
                <a:spLocks noChangeShapeType="1"/>
              </p:cNvSpPr>
              <p:nvPr/>
            </p:nvSpPr>
            <p:spPr bwMode="auto">
              <a:xfrm>
                <a:off x="3435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365" name="Line 1805"/>
              <p:cNvSpPr>
                <a:spLocks noChangeShapeType="1"/>
              </p:cNvSpPr>
              <p:nvPr/>
            </p:nvSpPr>
            <p:spPr bwMode="auto">
              <a:xfrm>
                <a:off x="3447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366" name="Line 1806"/>
              <p:cNvSpPr>
                <a:spLocks noChangeShapeType="1"/>
              </p:cNvSpPr>
              <p:nvPr/>
            </p:nvSpPr>
            <p:spPr bwMode="auto">
              <a:xfrm>
                <a:off x="3483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367" name="Line 1807"/>
              <p:cNvSpPr>
                <a:spLocks noChangeShapeType="1"/>
              </p:cNvSpPr>
              <p:nvPr/>
            </p:nvSpPr>
            <p:spPr bwMode="auto">
              <a:xfrm>
                <a:off x="3495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368" name="Line 1808"/>
              <p:cNvSpPr>
                <a:spLocks noChangeShapeType="1"/>
              </p:cNvSpPr>
              <p:nvPr/>
            </p:nvSpPr>
            <p:spPr bwMode="auto">
              <a:xfrm>
                <a:off x="3507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369" name="Line 1809"/>
              <p:cNvSpPr>
                <a:spLocks noChangeShapeType="1"/>
              </p:cNvSpPr>
              <p:nvPr/>
            </p:nvSpPr>
            <p:spPr bwMode="auto">
              <a:xfrm>
                <a:off x="3519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370" name="Line 1810"/>
              <p:cNvSpPr>
                <a:spLocks noChangeShapeType="1"/>
              </p:cNvSpPr>
              <p:nvPr/>
            </p:nvSpPr>
            <p:spPr bwMode="auto">
              <a:xfrm>
                <a:off x="3555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371" name="Line 1811"/>
              <p:cNvSpPr>
                <a:spLocks noChangeShapeType="1"/>
              </p:cNvSpPr>
              <p:nvPr/>
            </p:nvSpPr>
            <p:spPr bwMode="auto">
              <a:xfrm>
                <a:off x="3561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372" name="Line 1812"/>
              <p:cNvSpPr>
                <a:spLocks noChangeShapeType="1"/>
              </p:cNvSpPr>
              <p:nvPr/>
            </p:nvSpPr>
            <p:spPr bwMode="auto">
              <a:xfrm>
                <a:off x="3579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373" name="Line 1813"/>
              <p:cNvSpPr>
                <a:spLocks noChangeShapeType="1"/>
              </p:cNvSpPr>
              <p:nvPr/>
            </p:nvSpPr>
            <p:spPr bwMode="auto">
              <a:xfrm>
                <a:off x="3591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374" name="Line 1814"/>
              <p:cNvSpPr>
                <a:spLocks noChangeShapeType="1"/>
              </p:cNvSpPr>
              <p:nvPr/>
            </p:nvSpPr>
            <p:spPr bwMode="auto">
              <a:xfrm>
                <a:off x="3627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375" name="Line 1815"/>
              <p:cNvSpPr>
                <a:spLocks noChangeShapeType="1"/>
              </p:cNvSpPr>
              <p:nvPr/>
            </p:nvSpPr>
            <p:spPr bwMode="auto">
              <a:xfrm>
                <a:off x="3633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376" name="Line 1816"/>
              <p:cNvSpPr>
                <a:spLocks noChangeShapeType="1"/>
              </p:cNvSpPr>
              <p:nvPr/>
            </p:nvSpPr>
            <p:spPr bwMode="auto">
              <a:xfrm>
                <a:off x="3651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377" name="Line 1817"/>
              <p:cNvSpPr>
                <a:spLocks noChangeShapeType="1"/>
              </p:cNvSpPr>
              <p:nvPr/>
            </p:nvSpPr>
            <p:spPr bwMode="auto">
              <a:xfrm>
                <a:off x="3663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378" name="Line 1818"/>
              <p:cNvSpPr>
                <a:spLocks noChangeShapeType="1"/>
              </p:cNvSpPr>
              <p:nvPr/>
            </p:nvSpPr>
            <p:spPr bwMode="auto">
              <a:xfrm>
                <a:off x="3699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379" name="Line 1819"/>
              <p:cNvSpPr>
                <a:spLocks noChangeShapeType="1"/>
              </p:cNvSpPr>
              <p:nvPr/>
            </p:nvSpPr>
            <p:spPr bwMode="auto">
              <a:xfrm>
                <a:off x="3705" y="2693"/>
                <a:ext cx="1" cy="606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380" name="Line 1820"/>
              <p:cNvSpPr>
                <a:spLocks noChangeShapeType="1"/>
              </p:cNvSpPr>
              <p:nvPr/>
            </p:nvSpPr>
            <p:spPr bwMode="auto">
              <a:xfrm>
                <a:off x="3729" y="2693"/>
                <a:ext cx="1" cy="606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381" name="Line 1821"/>
              <p:cNvSpPr>
                <a:spLocks noChangeShapeType="1"/>
              </p:cNvSpPr>
              <p:nvPr/>
            </p:nvSpPr>
            <p:spPr bwMode="auto">
              <a:xfrm>
                <a:off x="3735" y="2693"/>
                <a:ext cx="1" cy="606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382" name="Line 1822"/>
              <p:cNvSpPr>
                <a:spLocks noChangeShapeType="1"/>
              </p:cNvSpPr>
              <p:nvPr/>
            </p:nvSpPr>
            <p:spPr bwMode="auto">
              <a:xfrm>
                <a:off x="3753" y="2693"/>
                <a:ext cx="1" cy="606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383" name="Line 1823"/>
              <p:cNvSpPr>
                <a:spLocks noChangeShapeType="1"/>
              </p:cNvSpPr>
              <p:nvPr/>
            </p:nvSpPr>
            <p:spPr bwMode="auto">
              <a:xfrm>
                <a:off x="3777" y="2693"/>
                <a:ext cx="1" cy="606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384" name="Line 1824"/>
              <p:cNvSpPr>
                <a:spLocks noChangeShapeType="1"/>
              </p:cNvSpPr>
              <p:nvPr/>
            </p:nvSpPr>
            <p:spPr bwMode="auto">
              <a:xfrm>
                <a:off x="3783" y="2693"/>
                <a:ext cx="1" cy="606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385" name="Line 1825"/>
              <p:cNvSpPr>
                <a:spLocks noChangeShapeType="1"/>
              </p:cNvSpPr>
              <p:nvPr/>
            </p:nvSpPr>
            <p:spPr bwMode="auto">
              <a:xfrm>
                <a:off x="3813" y="2693"/>
                <a:ext cx="1" cy="606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386" name="Line 1826"/>
              <p:cNvSpPr>
                <a:spLocks noChangeShapeType="1"/>
              </p:cNvSpPr>
              <p:nvPr/>
            </p:nvSpPr>
            <p:spPr bwMode="auto">
              <a:xfrm>
                <a:off x="3819" y="2693"/>
                <a:ext cx="1" cy="606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387" name="Line 1827"/>
              <p:cNvSpPr>
                <a:spLocks noChangeShapeType="1"/>
              </p:cNvSpPr>
              <p:nvPr/>
            </p:nvSpPr>
            <p:spPr bwMode="auto">
              <a:xfrm>
                <a:off x="3837" y="2693"/>
                <a:ext cx="1" cy="606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388" name="Line 1828"/>
              <p:cNvSpPr>
                <a:spLocks noChangeShapeType="1"/>
              </p:cNvSpPr>
              <p:nvPr/>
            </p:nvSpPr>
            <p:spPr bwMode="auto">
              <a:xfrm>
                <a:off x="3861" y="2693"/>
                <a:ext cx="1" cy="606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389" name="Line 1829"/>
              <p:cNvSpPr>
                <a:spLocks noChangeShapeType="1"/>
              </p:cNvSpPr>
              <p:nvPr/>
            </p:nvSpPr>
            <p:spPr bwMode="auto">
              <a:xfrm>
                <a:off x="3867" y="2693"/>
                <a:ext cx="1" cy="606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390" name="Line 1830"/>
              <p:cNvSpPr>
                <a:spLocks noChangeShapeType="1"/>
              </p:cNvSpPr>
              <p:nvPr/>
            </p:nvSpPr>
            <p:spPr bwMode="auto">
              <a:xfrm>
                <a:off x="3891" y="2693"/>
                <a:ext cx="1" cy="606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391" name="Line 1831"/>
              <p:cNvSpPr>
                <a:spLocks noChangeShapeType="1"/>
              </p:cNvSpPr>
              <p:nvPr/>
            </p:nvSpPr>
            <p:spPr bwMode="auto">
              <a:xfrm>
                <a:off x="3897" y="2693"/>
                <a:ext cx="1" cy="606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392" name="Line 1832"/>
              <p:cNvSpPr>
                <a:spLocks noChangeShapeType="1"/>
              </p:cNvSpPr>
              <p:nvPr/>
            </p:nvSpPr>
            <p:spPr bwMode="auto">
              <a:xfrm>
                <a:off x="3915" y="2693"/>
                <a:ext cx="1" cy="606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393" name="Line 1833"/>
              <p:cNvSpPr>
                <a:spLocks noChangeShapeType="1"/>
              </p:cNvSpPr>
              <p:nvPr/>
            </p:nvSpPr>
            <p:spPr bwMode="auto">
              <a:xfrm>
                <a:off x="3939" y="2693"/>
                <a:ext cx="1" cy="606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394" name="Line 1834"/>
              <p:cNvSpPr>
                <a:spLocks noChangeShapeType="1"/>
              </p:cNvSpPr>
              <p:nvPr/>
            </p:nvSpPr>
            <p:spPr bwMode="auto">
              <a:xfrm>
                <a:off x="3951" y="2693"/>
                <a:ext cx="1" cy="606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395" name="Line 1835"/>
              <p:cNvSpPr>
                <a:spLocks noChangeShapeType="1"/>
              </p:cNvSpPr>
              <p:nvPr/>
            </p:nvSpPr>
            <p:spPr bwMode="auto">
              <a:xfrm>
                <a:off x="3975" y="2693"/>
                <a:ext cx="1" cy="606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396" name="Line 1836"/>
              <p:cNvSpPr>
                <a:spLocks noChangeShapeType="1"/>
              </p:cNvSpPr>
              <p:nvPr/>
            </p:nvSpPr>
            <p:spPr bwMode="auto">
              <a:xfrm>
                <a:off x="3981" y="2693"/>
                <a:ext cx="1" cy="606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397" name="Line 1837"/>
              <p:cNvSpPr>
                <a:spLocks noChangeShapeType="1"/>
              </p:cNvSpPr>
              <p:nvPr/>
            </p:nvSpPr>
            <p:spPr bwMode="auto">
              <a:xfrm>
                <a:off x="3999" y="2693"/>
                <a:ext cx="1" cy="606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398" name="Line 1838"/>
              <p:cNvSpPr>
                <a:spLocks noChangeShapeType="1"/>
              </p:cNvSpPr>
              <p:nvPr/>
            </p:nvSpPr>
            <p:spPr bwMode="auto">
              <a:xfrm>
                <a:off x="4023" y="2693"/>
                <a:ext cx="1" cy="606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399" name="Line 1839"/>
              <p:cNvSpPr>
                <a:spLocks noChangeShapeType="1"/>
              </p:cNvSpPr>
              <p:nvPr/>
            </p:nvSpPr>
            <p:spPr bwMode="auto">
              <a:xfrm>
                <a:off x="4029" y="2693"/>
                <a:ext cx="1" cy="606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400" name="Line 1840"/>
              <p:cNvSpPr>
                <a:spLocks noChangeShapeType="1"/>
              </p:cNvSpPr>
              <p:nvPr/>
            </p:nvSpPr>
            <p:spPr bwMode="auto">
              <a:xfrm>
                <a:off x="4053" y="2693"/>
                <a:ext cx="1" cy="606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401" name="Line 1841"/>
              <p:cNvSpPr>
                <a:spLocks noChangeShapeType="1"/>
              </p:cNvSpPr>
              <p:nvPr/>
            </p:nvSpPr>
            <p:spPr bwMode="auto">
              <a:xfrm>
                <a:off x="4059" y="2693"/>
                <a:ext cx="1" cy="606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402" name="Line 1842"/>
              <p:cNvSpPr>
                <a:spLocks noChangeShapeType="1"/>
              </p:cNvSpPr>
              <p:nvPr/>
            </p:nvSpPr>
            <p:spPr bwMode="auto">
              <a:xfrm>
                <a:off x="4077" y="2693"/>
                <a:ext cx="1" cy="606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403" name="Line 1843"/>
              <p:cNvSpPr>
                <a:spLocks noChangeShapeType="1"/>
              </p:cNvSpPr>
              <p:nvPr/>
            </p:nvSpPr>
            <p:spPr bwMode="auto">
              <a:xfrm>
                <a:off x="4101" y="2693"/>
                <a:ext cx="1" cy="606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404" name="Line 1844"/>
              <p:cNvSpPr>
                <a:spLocks noChangeShapeType="1"/>
              </p:cNvSpPr>
              <p:nvPr/>
            </p:nvSpPr>
            <p:spPr bwMode="auto">
              <a:xfrm>
                <a:off x="4113" y="2693"/>
                <a:ext cx="1" cy="606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405" name="Line 1845"/>
              <p:cNvSpPr>
                <a:spLocks noChangeShapeType="1"/>
              </p:cNvSpPr>
              <p:nvPr/>
            </p:nvSpPr>
            <p:spPr bwMode="auto">
              <a:xfrm>
                <a:off x="4137" y="2693"/>
                <a:ext cx="1" cy="606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406" name="Line 1846"/>
              <p:cNvSpPr>
                <a:spLocks noChangeShapeType="1"/>
              </p:cNvSpPr>
              <p:nvPr/>
            </p:nvSpPr>
            <p:spPr bwMode="auto">
              <a:xfrm>
                <a:off x="4143" y="2693"/>
                <a:ext cx="1" cy="606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407" name="Line 1847"/>
              <p:cNvSpPr>
                <a:spLocks noChangeShapeType="1"/>
              </p:cNvSpPr>
              <p:nvPr/>
            </p:nvSpPr>
            <p:spPr bwMode="auto">
              <a:xfrm>
                <a:off x="4161" y="2693"/>
                <a:ext cx="1" cy="606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408" name="Line 1848"/>
              <p:cNvSpPr>
                <a:spLocks noChangeShapeType="1"/>
              </p:cNvSpPr>
              <p:nvPr/>
            </p:nvSpPr>
            <p:spPr bwMode="auto">
              <a:xfrm>
                <a:off x="4185" y="2693"/>
                <a:ext cx="1" cy="606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409" name="Line 1849"/>
              <p:cNvSpPr>
                <a:spLocks noChangeShapeType="1"/>
              </p:cNvSpPr>
              <p:nvPr/>
            </p:nvSpPr>
            <p:spPr bwMode="auto">
              <a:xfrm>
                <a:off x="4191" y="2693"/>
                <a:ext cx="1" cy="606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410" name="Line 1850"/>
              <p:cNvSpPr>
                <a:spLocks noChangeShapeType="1"/>
              </p:cNvSpPr>
              <p:nvPr/>
            </p:nvSpPr>
            <p:spPr bwMode="auto">
              <a:xfrm>
                <a:off x="4221" y="2693"/>
                <a:ext cx="1" cy="606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411" name="Line 1851"/>
              <p:cNvSpPr>
                <a:spLocks noChangeShapeType="1"/>
              </p:cNvSpPr>
              <p:nvPr/>
            </p:nvSpPr>
            <p:spPr bwMode="auto">
              <a:xfrm>
                <a:off x="4221" y="2693"/>
                <a:ext cx="1" cy="606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412" name="Line 1852"/>
              <p:cNvSpPr>
                <a:spLocks noChangeShapeType="1"/>
              </p:cNvSpPr>
              <p:nvPr/>
            </p:nvSpPr>
            <p:spPr bwMode="auto">
              <a:xfrm>
                <a:off x="4239" y="2693"/>
                <a:ext cx="1" cy="606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413" name="Line 1853"/>
              <p:cNvSpPr>
                <a:spLocks noChangeShapeType="1"/>
              </p:cNvSpPr>
              <p:nvPr/>
            </p:nvSpPr>
            <p:spPr bwMode="auto">
              <a:xfrm>
                <a:off x="4263" y="2693"/>
                <a:ext cx="1" cy="606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414" name="Line 1854"/>
              <p:cNvSpPr>
                <a:spLocks noChangeShapeType="1"/>
              </p:cNvSpPr>
              <p:nvPr/>
            </p:nvSpPr>
            <p:spPr bwMode="auto">
              <a:xfrm>
                <a:off x="4275" y="2693"/>
                <a:ext cx="1" cy="606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415" name="Line 1855"/>
              <p:cNvSpPr>
                <a:spLocks noChangeShapeType="1"/>
              </p:cNvSpPr>
              <p:nvPr/>
            </p:nvSpPr>
            <p:spPr bwMode="auto">
              <a:xfrm>
                <a:off x="4299" y="2693"/>
                <a:ext cx="1" cy="606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416" name="Line 1856"/>
              <p:cNvSpPr>
                <a:spLocks noChangeShapeType="1"/>
              </p:cNvSpPr>
              <p:nvPr/>
            </p:nvSpPr>
            <p:spPr bwMode="auto">
              <a:xfrm>
                <a:off x="4305" y="2693"/>
                <a:ext cx="1" cy="606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417" name="Line 1857"/>
              <p:cNvSpPr>
                <a:spLocks noChangeShapeType="1"/>
              </p:cNvSpPr>
              <p:nvPr/>
            </p:nvSpPr>
            <p:spPr bwMode="auto">
              <a:xfrm>
                <a:off x="4323" y="2693"/>
                <a:ext cx="1" cy="606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418" name="Line 1858"/>
              <p:cNvSpPr>
                <a:spLocks noChangeShapeType="1"/>
              </p:cNvSpPr>
              <p:nvPr/>
            </p:nvSpPr>
            <p:spPr bwMode="auto">
              <a:xfrm>
                <a:off x="4347" y="2693"/>
                <a:ext cx="1" cy="606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419" name="Line 1859"/>
              <p:cNvSpPr>
                <a:spLocks noChangeShapeType="1"/>
              </p:cNvSpPr>
              <p:nvPr/>
            </p:nvSpPr>
            <p:spPr bwMode="auto">
              <a:xfrm>
                <a:off x="4353" y="2693"/>
                <a:ext cx="1" cy="606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420" name="Line 1860"/>
              <p:cNvSpPr>
                <a:spLocks noChangeShapeType="1"/>
              </p:cNvSpPr>
              <p:nvPr/>
            </p:nvSpPr>
            <p:spPr bwMode="auto">
              <a:xfrm>
                <a:off x="4383" y="2693"/>
                <a:ext cx="1" cy="606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421" name="Line 1861"/>
              <p:cNvSpPr>
                <a:spLocks noChangeShapeType="1"/>
              </p:cNvSpPr>
              <p:nvPr/>
            </p:nvSpPr>
            <p:spPr bwMode="auto">
              <a:xfrm>
                <a:off x="4383" y="2693"/>
                <a:ext cx="1" cy="606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422" name="Line 1862"/>
              <p:cNvSpPr>
                <a:spLocks noChangeShapeType="1"/>
              </p:cNvSpPr>
              <p:nvPr/>
            </p:nvSpPr>
            <p:spPr bwMode="auto">
              <a:xfrm>
                <a:off x="4407" y="2693"/>
                <a:ext cx="1" cy="606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423" name="Line 1863"/>
              <p:cNvSpPr>
                <a:spLocks noChangeShapeType="1"/>
              </p:cNvSpPr>
              <p:nvPr/>
            </p:nvSpPr>
            <p:spPr bwMode="auto">
              <a:xfrm>
                <a:off x="4431" y="2693"/>
                <a:ext cx="1" cy="606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424" name="Line 1864"/>
              <p:cNvSpPr>
                <a:spLocks noChangeShapeType="1"/>
              </p:cNvSpPr>
              <p:nvPr/>
            </p:nvSpPr>
            <p:spPr bwMode="auto">
              <a:xfrm>
                <a:off x="4437" y="2693"/>
                <a:ext cx="1" cy="606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425" name="Line 1865"/>
              <p:cNvSpPr>
                <a:spLocks noChangeShapeType="1"/>
              </p:cNvSpPr>
              <p:nvPr/>
            </p:nvSpPr>
            <p:spPr bwMode="auto">
              <a:xfrm>
                <a:off x="4461" y="2693"/>
                <a:ext cx="1" cy="606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426" name="Line 1866"/>
              <p:cNvSpPr>
                <a:spLocks noChangeShapeType="1"/>
              </p:cNvSpPr>
              <p:nvPr/>
            </p:nvSpPr>
            <p:spPr bwMode="auto">
              <a:xfrm>
                <a:off x="4467" y="2693"/>
                <a:ext cx="1" cy="606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427" name="Line 1867"/>
              <p:cNvSpPr>
                <a:spLocks noChangeShapeType="1"/>
              </p:cNvSpPr>
              <p:nvPr/>
            </p:nvSpPr>
            <p:spPr bwMode="auto">
              <a:xfrm>
                <a:off x="4485" y="2693"/>
                <a:ext cx="1" cy="606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428" name="Line 1868"/>
              <p:cNvSpPr>
                <a:spLocks noChangeShapeType="1"/>
              </p:cNvSpPr>
              <p:nvPr/>
            </p:nvSpPr>
            <p:spPr bwMode="auto">
              <a:xfrm>
                <a:off x="4509" y="2693"/>
                <a:ext cx="1" cy="606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429" name="Line 1869"/>
              <p:cNvSpPr>
                <a:spLocks noChangeShapeType="1"/>
              </p:cNvSpPr>
              <p:nvPr/>
            </p:nvSpPr>
            <p:spPr bwMode="auto">
              <a:xfrm>
                <a:off x="4521" y="2693"/>
                <a:ext cx="1" cy="606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430" name="Line 1870"/>
              <p:cNvSpPr>
                <a:spLocks noChangeShapeType="1"/>
              </p:cNvSpPr>
              <p:nvPr/>
            </p:nvSpPr>
            <p:spPr bwMode="auto">
              <a:xfrm>
                <a:off x="4545" y="2693"/>
                <a:ext cx="1" cy="606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431" name="Line 1871"/>
              <p:cNvSpPr>
                <a:spLocks noChangeShapeType="1"/>
              </p:cNvSpPr>
              <p:nvPr/>
            </p:nvSpPr>
            <p:spPr bwMode="auto">
              <a:xfrm>
                <a:off x="4551" y="2693"/>
                <a:ext cx="1" cy="606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432" name="Line 1872"/>
              <p:cNvSpPr>
                <a:spLocks noChangeShapeType="1"/>
              </p:cNvSpPr>
              <p:nvPr/>
            </p:nvSpPr>
            <p:spPr bwMode="auto">
              <a:xfrm>
                <a:off x="4569" y="2693"/>
                <a:ext cx="1" cy="606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433" name="Line 1873"/>
              <p:cNvSpPr>
                <a:spLocks noChangeShapeType="1"/>
              </p:cNvSpPr>
              <p:nvPr/>
            </p:nvSpPr>
            <p:spPr bwMode="auto">
              <a:xfrm>
                <a:off x="4593" y="2693"/>
                <a:ext cx="1" cy="606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434" name="Line 1874"/>
              <p:cNvSpPr>
                <a:spLocks noChangeShapeType="1"/>
              </p:cNvSpPr>
              <p:nvPr/>
            </p:nvSpPr>
            <p:spPr bwMode="auto">
              <a:xfrm>
                <a:off x="4599" y="2693"/>
                <a:ext cx="1" cy="606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435" name="Line 1875"/>
              <p:cNvSpPr>
                <a:spLocks noChangeShapeType="1"/>
              </p:cNvSpPr>
              <p:nvPr/>
            </p:nvSpPr>
            <p:spPr bwMode="auto">
              <a:xfrm>
                <a:off x="4623" y="2693"/>
                <a:ext cx="1" cy="606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436" name="Line 1876"/>
              <p:cNvSpPr>
                <a:spLocks noChangeShapeType="1"/>
              </p:cNvSpPr>
              <p:nvPr/>
            </p:nvSpPr>
            <p:spPr bwMode="auto">
              <a:xfrm>
                <a:off x="4629" y="2693"/>
                <a:ext cx="1" cy="606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437" name="Line 1877"/>
              <p:cNvSpPr>
                <a:spLocks noChangeShapeType="1"/>
              </p:cNvSpPr>
              <p:nvPr/>
            </p:nvSpPr>
            <p:spPr bwMode="auto">
              <a:xfrm>
                <a:off x="4647" y="2693"/>
                <a:ext cx="1" cy="606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438" name="Line 1878"/>
              <p:cNvSpPr>
                <a:spLocks noChangeShapeType="1"/>
              </p:cNvSpPr>
              <p:nvPr/>
            </p:nvSpPr>
            <p:spPr bwMode="auto">
              <a:xfrm>
                <a:off x="4671" y="2693"/>
                <a:ext cx="1" cy="606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439" name="Line 1879"/>
              <p:cNvSpPr>
                <a:spLocks noChangeShapeType="1"/>
              </p:cNvSpPr>
              <p:nvPr/>
            </p:nvSpPr>
            <p:spPr bwMode="auto">
              <a:xfrm>
                <a:off x="4683" y="2693"/>
                <a:ext cx="1" cy="606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440" name="Line 1880"/>
              <p:cNvSpPr>
                <a:spLocks noChangeShapeType="1"/>
              </p:cNvSpPr>
              <p:nvPr/>
            </p:nvSpPr>
            <p:spPr bwMode="auto">
              <a:xfrm>
                <a:off x="4707" y="2693"/>
                <a:ext cx="1" cy="606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441" name="Line 1881"/>
              <p:cNvSpPr>
                <a:spLocks noChangeShapeType="1"/>
              </p:cNvSpPr>
              <p:nvPr/>
            </p:nvSpPr>
            <p:spPr bwMode="auto">
              <a:xfrm>
                <a:off x="4713" y="2693"/>
                <a:ext cx="1" cy="606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442" name="Line 1882"/>
              <p:cNvSpPr>
                <a:spLocks noChangeShapeType="1"/>
              </p:cNvSpPr>
              <p:nvPr/>
            </p:nvSpPr>
            <p:spPr bwMode="auto">
              <a:xfrm>
                <a:off x="4731" y="2693"/>
                <a:ext cx="1" cy="606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443" name="Line 1883"/>
              <p:cNvSpPr>
                <a:spLocks noChangeShapeType="1"/>
              </p:cNvSpPr>
              <p:nvPr/>
            </p:nvSpPr>
            <p:spPr bwMode="auto">
              <a:xfrm>
                <a:off x="4755" y="2693"/>
                <a:ext cx="1" cy="606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68645" name="Group 2085"/>
            <p:cNvGrpSpPr>
              <a:grpSpLocks/>
            </p:cNvGrpSpPr>
            <p:nvPr/>
          </p:nvGrpSpPr>
          <p:grpSpPr bwMode="auto">
            <a:xfrm>
              <a:off x="459" y="2693"/>
              <a:ext cx="4867" cy="606"/>
              <a:chOff x="459" y="2693"/>
              <a:chExt cx="4867" cy="606"/>
            </a:xfrm>
          </p:grpSpPr>
          <p:sp>
            <p:nvSpPr>
              <p:cNvPr id="68445" name="Line 1885"/>
              <p:cNvSpPr>
                <a:spLocks noChangeShapeType="1"/>
              </p:cNvSpPr>
              <p:nvPr/>
            </p:nvSpPr>
            <p:spPr bwMode="auto">
              <a:xfrm>
                <a:off x="4761" y="2693"/>
                <a:ext cx="1" cy="606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446" name="Line 1886"/>
              <p:cNvSpPr>
                <a:spLocks noChangeShapeType="1"/>
              </p:cNvSpPr>
              <p:nvPr/>
            </p:nvSpPr>
            <p:spPr bwMode="auto">
              <a:xfrm>
                <a:off x="4791" y="2693"/>
                <a:ext cx="1" cy="606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447" name="Line 1887"/>
              <p:cNvSpPr>
                <a:spLocks noChangeShapeType="1"/>
              </p:cNvSpPr>
              <p:nvPr/>
            </p:nvSpPr>
            <p:spPr bwMode="auto">
              <a:xfrm>
                <a:off x="4791" y="2693"/>
                <a:ext cx="1" cy="606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448" name="Line 1888"/>
              <p:cNvSpPr>
                <a:spLocks noChangeShapeType="1"/>
              </p:cNvSpPr>
              <p:nvPr/>
            </p:nvSpPr>
            <p:spPr bwMode="auto">
              <a:xfrm>
                <a:off x="4809" y="2693"/>
                <a:ext cx="1" cy="606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449" name="Line 1889"/>
              <p:cNvSpPr>
                <a:spLocks noChangeShapeType="1"/>
              </p:cNvSpPr>
              <p:nvPr/>
            </p:nvSpPr>
            <p:spPr bwMode="auto">
              <a:xfrm>
                <a:off x="4833" y="2693"/>
                <a:ext cx="1" cy="606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450" name="Line 1890"/>
              <p:cNvSpPr>
                <a:spLocks noChangeShapeType="1"/>
              </p:cNvSpPr>
              <p:nvPr/>
            </p:nvSpPr>
            <p:spPr bwMode="auto">
              <a:xfrm>
                <a:off x="4845" y="2693"/>
                <a:ext cx="1" cy="606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451" name="Line 1891"/>
              <p:cNvSpPr>
                <a:spLocks noChangeShapeType="1"/>
              </p:cNvSpPr>
              <p:nvPr/>
            </p:nvSpPr>
            <p:spPr bwMode="auto">
              <a:xfrm>
                <a:off x="4869" y="2693"/>
                <a:ext cx="1" cy="606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452" name="Line 1892"/>
              <p:cNvSpPr>
                <a:spLocks noChangeShapeType="1"/>
              </p:cNvSpPr>
              <p:nvPr/>
            </p:nvSpPr>
            <p:spPr bwMode="auto">
              <a:xfrm>
                <a:off x="4875" y="2693"/>
                <a:ext cx="1" cy="606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453" name="Line 1893"/>
              <p:cNvSpPr>
                <a:spLocks noChangeShapeType="1"/>
              </p:cNvSpPr>
              <p:nvPr/>
            </p:nvSpPr>
            <p:spPr bwMode="auto">
              <a:xfrm>
                <a:off x="4893" y="2693"/>
                <a:ext cx="1" cy="606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454" name="Line 1894"/>
              <p:cNvSpPr>
                <a:spLocks noChangeShapeType="1"/>
              </p:cNvSpPr>
              <p:nvPr/>
            </p:nvSpPr>
            <p:spPr bwMode="auto">
              <a:xfrm>
                <a:off x="4917" y="2693"/>
                <a:ext cx="1" cy="606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455" name="Line 1895"/>
              <p:cNvSpPr>
                <a:spLocks noChangeShapeType="1"/>
              </p:cNvSpPr>
              <p:nvPr/>
            </p:nvSpPr>
            <p:spPr bwMode="auto">
              <a:xfrm>
                <a:off x="4923" y="2693"/>
                <a:ext cx="1" cy="606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456" name="Line 1896"/>
              <p:cNvSpPr>
                <a:spLocks noChangeShapeType="1"/>
              </p:cNvSpPr>
              <p:nvPr/>
            </p:nvSpPr>
            <p:spPr bwMode="auto">
              <a:xfrm>
                <a:off x="4953" y="2693"/>
                <a:ext cx="1" cy="606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457" name="Line 1897"/>
              <p:cNvSpPr>
                <a:spLocks noChangeShapeType="1"/>
              </p:cNvSpPr>
              <p:nvPr/>
            </p:nvSpPr>
            <p:spPr bwMode="auto">
              <a:xfrm>
                <a:off x="4953" y="2693"/>
                <a:ext cx="1" cy="606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458" name="Line 1898"/>
              <p:cNvSpPr>
                <a:spLocks noChangeShapeType="1"/>
              </p:cNvSpPr>
              <p:nvPr/>
            </p:nvSpPr>
            <p:spPr bwMode="auto">
              <a:xfrm>
                <a:off x="4977" y="2693"/>
                <a:ext cx="1" cy="606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459" name="Line 1899"/>
              <p:cNvSpPr>
                <a:spLocks noChangeShapeType="1"/>
              </p:cNvSpPr>
              <p:nvPr/>
            </p:nvSpPr>
            <p:spPr bwMode="auto">
              <a:xfrm>
                <a:off x="4995" y="2693"/>
                <a:ext cx="1" cy="606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460" name="Line 1900"/>
              <p:cNvSpPr>
                <a:spLocks noChangeShapeType="1"/>
              </p:cNvSpPr>
              <p:nvPr/>
            </p:nvSpPr>
            <p:spPr bwMode="auto">
              <a:xfrm>
                <a:off x="5007" y="2693"/>
                <a:ext cx="1" cy="606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461" name="Line 1901"/>
              <p:cNvSpPr>
                <a:spLocks noChangeShapeType="1"/>
              </p:cNvSpPr>
              <p:nvPr/>
            </p:nvSpPr>
            <p:spPr bwMode="auto">
              <a:xfrm>
                <a:off x="5031" y="2693"/>
                <a:ext cx="1" cy="606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462" name="Line 1902"/>
              <p:cNvSpPr>
                <a:spLocks noChangeShapeType="1"/>
              </p:cNvSpPr>
              <p:nvPr/>
            </p:nvSpPr>
            <p:spPr bwMode="auto">
              <a:xfrm>
                <a:off x="5037" y="2693"/>
                <a:ext cx="1" cy="606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463" name="Line 1903"/>
              <p:cNvSpPr>
                <a:spLocks noChangeShapeType="1"/>
              </p:cNvSpPr>
              <p:nvPr/>
            </p:nvSpPr>
            <p:spPr bwMode="auto">
              <a:xfrm>
                <a:off x="5055" y="2693"/>
                <a:ext cx="1" cy="606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464" name="Line 1904"/>
              <p:cNvSpPr>
                <a:spLocks noChangeShapeType="1"/>
              </p:cNvSpPr>
              <p:nvPr/>
            </p:nvSpPr>
            <p:spPr bwMode="auto">
              <a:xfrm>
                <a:off x="5079" y="2693"/>
                <a:ext cx="1" cy="606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465" name="Line 1905"/>
              <p:cNvSpPr>
                <a:spLocks noChangeShapeType="1"/>
              </p:cNvSpPr>
              <p:nvPr/>
            </p:nvSpPr>
            <p:spPr bwMode="auto">
              <a:xfrm>
                <a:off x="5091" y="2693"/>
                <a:ext cx="1" cy="606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466" name="Line 1906"/>
              <p:cNvSpPr>
                <a:spLocks noChangeShapeType="1"/>
              </p:cNvSpPr>
              <p:nvPr/>
            </p:nvSpPr>
            <p:spPr bwMode="auto">
              <a:xfrm>
                <a:off x="5115" y="2693"/>
                <a:ext cx="1" cy="606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467" name="Line 1907"/>
              <p:cNvSpPr>
                <a:spLocks noChangeShapeType="1"/>
              </p:cNvSpPr>
              <p:nvPr/>
            </p:nvSpPr>
            <p:spPr bwMode="auto">
              <a:xfrm>
                <a:off x="5121" y="2693"/>
                <a:ext cx="1" cy="606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468" name="Line 1908"/>
              <p:cNvSpPr>
                <a:spLocks noChangeShapeType="1"/>
              </p:cNvSpPr>
              <p:nvPr/>
            </p:nvSpPr>
            <p:spPr bwMode="auto">
              <a:xfrm>
                <a:off x="5139" y="2693"/>
                <a:ext cx="1" cy="606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469" name="Line 1909"/>
              <p:cNvSpPr>
                <a:spLocks noChangeShapeType="1"/>
              </p:cNvSpPr>
              <p:nvPr/>
            </p:nvSpPr>
            <p:spPr bwMode="auto">
              <a:xfrm>
                <a:off x="5163" y="2693"/>
                <a:ext cx="1" cy="606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470" name="Line 1910"/>
              <p:cNvSpPr>
                <a:spLocks noChangeShapeType="1"/>
              </p:cNvSpPr>
              <p:nvPr/>
            </p:nvSpPr>
            <p:spPr bwMode="auto">
              <a:xfrm>
                <a:off x="5169" y="2693"/>
                <a:ext cx="1" cy="606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471" name="Line 1911"/>
              <p:cNvSpPr>
                <a:spLocks noChangeShapeType="1"/>
              </p:cNvSpPr>
              <p:nvPr/>
            </p:nvSpPr>
            <p:spPr bwMode="auto">
              <a:xfrm>
                <a:off x="5193" y="2693"/>
                <a:ext cx="1" cy="606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472" name="Line 1912"/>
              <p:cNvSpPr>
                <a:spLocks noChangeShapeType="1"/>
              </p:cNvSpPr>
              <p:nvPr/>
            </p:nvSpPr>
            <p:spPr bwMode="auto">
              <a:xfrm>
                <a:off x="5199" y="2693"/>
                <a:ext cx="1" cy="606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473" name="Line 1913"/>
              <p:cNvSpPr>
                <a:spLocks noChangeShapeType="1"/>
              </p:cNvSpPr>
              <p:nvPr/>
            </p:nvSpPr>
            <p:spPr bwMode="auto">
              <a:xfrm>
                <a:off x="5217" y="2693"/>
                <a:ext cx="1" cy="606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474" name="Line 1914"/>
              <p:cNvSpPr>
                <a:spLocks noChangeShapeType="1"/>
              </p:cNvSpPr>
              <p:nvPr/>
            </p:nvSpPr>
            <p:spPr bwMode="auto">
              <a:xfrm>
                <a:off x="5241" y="2693"/>
                <a:ext cx="1" cy="606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475" name="Line 1915"/>
              <p:cNvSpPr>
                <a:spLocks noChangeShapeType="1"/>
              </p:cNvSpPr>
              <p:nvPr/>
            </p:nvSpPr>
            <p:spPr bwMode="auto">
              <a:xfrm>
                <a:off x="5253" y="2693"/>
                <a:ext cx="1" cy="606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476" name="Line 1916"/>
              <p:cNvSpPr>
                <a:spLocks noChangeShapeType="1"/>
              </p:cNvSpPr>
              <p:nvPr/>
            </p:nvSpPr>
            <p:spPr bwMode="auto">
              <a:xfrm>
                <a:off x="5277" y="2693"/>
                <a:ext cx="1" cy="606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477" name="Line 1917"/>
              <p:cNvSpPr>
                <a:spLocks noChangeShapeType="1"/>
              </p:cNvSpPr>
              <p:nvPr/>
            </p:nvSpPr>
            <p:spPr bwMode="auto">
              <a:xfrm>
                <a:off x="5283" y="2693"/>
                <a:ext cx="1" cy="606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478" name="Line 1918"/>
              <p:cNvSpPr>
                <a:spLocks noChangeShapeType="1"/>
              </p:cNvSpPr>
              <p:nvPr/>
            </p:nvSpPr>
            <p:spPr bwMode="auto">
              <a:xfrm>
                <a:off x="5301" y="2693"/>
                <a:ext cx="1" cy="606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479" name="Line 1919"/>
              <p:cNvSpPr>
                <a:spLocks noChangeShapeType="1"/>
              </p:cNvSpPr>
              <p:nvPr/>
            </p:nvSpPr>
            <p:spPr bwMode="auto">
              <a:xfrm>
                <a:off x="5325" y="2693"/>
                <a:ext cx="1" cy="606"/>
              </a:xfrm>
              <a:prstGeom prst="line">
                <a:avLst/>
              </a:prstGeom>
              <a:noFill/>
              <a:ln w="6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480" name="Line 1920"/>
              <p:cNvSpPr>
                <a:spLocks noChangeShapeType="1"/>
              </p:cNvSpPr>
              <p:nvPr/>
            </p:nvSpPr>
            <p:spPr bwMode="auto">
              <a:xfrm>
                <a:off x="459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481" name="Line 1921"/>
              <p:cNvSpPr>
                <a:spLocks noChangeShapeType="1"/>
              </p:cNvSpPr>
              <p:nvPr/>
            </p:nvSpPr>
            <p:spPr bwMode="auto">
              <a:xfrm>
                <a:off x="477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482" name="Line 1922"/>
              <p:cNvSpPr>
                <a:spLocks noChangeShapeType="1"/>
              </p:cNvSpPr>
              <p:nvPr/>
            </p:nvSpPr>
            <p:spPr bwMode="auto">
              <a:xfrm>
                <a:off x="489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483" name="Line 1923"/>
              <p:cNvSpPr>
                <a:spLocks noChangeShapeType="1"/>
              </p:cNvSpPr>
              <p:nvPr/>
            </p:nvSpPr>
            <p:spPr bwMode="auto">
              <a:xfrm>
                <a:off x="507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484" name="Line 1924"/>
              <p:cNvSpPr>
                <a:spLocks noChangeShapeType="1"/>
              </p:cNvSpPr>
              <p:nvPr/>
            </p:nvSpPr>
            <p:spPr bwMode="auto">
              <a:xfrm>
                <a:off x="513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485" name="Line 1925"/>
              <p:cNvSpPr>
                <a:spLocks noChangeShapeType="1"/>
              </p:cNvSpPr>
              <p:nvPr/>
            </p:nvSpPr>
            <p:spPr bwMode="auto">
              <a:xfrm>
                <a:off x="525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486" name="Line 1926"/>
              <p:cNvSpPr>
                <a:spLocks noChangeShapeType="1"/>
              </p:cNvSpPr>
              <p:nvPr/>
            </p:nvSpPr>
            <p:spPr bwMode="auto">
              <a:xfrm>
                <a:off x="537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487" name="Line 1927"/>
              <p:cNvSpPr>
                <a:spLocks noChangeShapeType="1"/>
              </p:cNvSpPr>
              <p:nvPr/>
            </p:nvSpPr>
            <p:spPr bwMode="auto">
              <a:xfrm>
                <a:off x="555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488" name="Line 1928"/>
              <p:cNvSpPr>
                <a:spLocks noChangeShapeType="1"/>
              </p:cNvSpPr>
              <p:nvPr/>
            </p:nvSpPr>
            <p:spPr bwMode="auto">
              <a:xfrm>
                <a:off x="561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489" name="Line 1929"/>
              <p:cNvSpPr>
                <a:spLocks noChangeShapeType="1"/>
              </p:cNvSpPr>
              <p:nvPr/>
            </p:nvSpPr>
            <p:spPr bwMode="auto">
              <a:xfrm>
                <a:off x="579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490" name="Line 1930"/>
              <p:cNvSpPr>
                <a:spLocks noChangeShapeType="1"/>
              </p:cNvSpPr>
              <p:nvPr/>
            </p:nvSpPr>
            <p:spPr bwMode="auto">
              <a:xfrm>
                <a:off x="585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491" name="Line 1931"/>
              <p:cNvSpPr>
                <a:spLocks noChangeShapeType="1"/>
              </p:cNvSpPr>
              <p:nvPr/>
            </p:nvSpPr>
            <p:spPr bwMode="auto">
              <a:xfrm>
                <a:off x="609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492" name="Line 1932"/>
              <p:cNvSpPr>
                <a:spLocks noChangeShapeType="1"/>
              </p:cNvSpPr>
              <p:nvPr/>
            </p:nvSpPr>
            <p:spPr bwMode="auto">
              <a:xfrm>
                <a:off x="615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493" name="Line 1933"/>
              <p:cNvSpPr>
                <a:spLocks noChangeShapeType="1"/>
              </p:cNvSpPr>
              <p:nvPr/>
            </p:nvSpPr>
            <p:spPr bwMode="auto">
              <a:xfrm>
                <a:off x="627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494" name="Line 1934"/>
              <p:cNvSpPr>
                <a:spLocks noChangeShapeType="1"/>
              </p:cNvSpPr>
              <p:nvPr/>
            </p:nvSpPr>
            <p:spPr bwMode="auto">
              <a:xfrm>
                <a:off x="639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495" name="Line 1935"/>
              <p:cNvSpPr>
                <a:spLocks noChangeShapeType="1"/>
              </p:cNvSpPr>
              <p:nvPr/>
            </p:nvSpPr>
            <p:spPr bwMode="auto">
              <a:xfrm>
                <a:off x="657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496" name="Line 1936"/>
              <p:cNvSpPr>
                <a:spLocks noChangeShapeType="1"/>
              </p:cNvSpPr>
              <p:nvPr/>
            </p:nvSpPr>
            <p:spPr bwMode="auto">
              <a:xfrm>
                <a:off x="663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497" name="Line 1937"/>
              <p:cNvSpPr>
                <a:spLocks noChangeShapeType="1"/>
              </p:cNvSpPr>
              <p:nvPr/>
            </p:nvSpPr>
            <p:spPr bwMode="auto">
              <a:xfrm>
                <a:off x="681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498" name="Line 1938"/>
              <p:cNvSpPr>
                <a:spLocks noChangeShapeType="1"/>
              </p:cNvSpPr>
              <p:nvPr/>
            </p:nvSpPr>
            <p:spPr bwMode="auto">
              <a:xfrm>
                <a:off x="687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499" name="Line 1939"/>
              <p:cNvSpPr>
                <a:spLocks noChangeShapeType="1"/>
              </p:cNvSpPr>
              <p:nvPr/>
            </p:nvSpPr>
            <p:spPr bwMode="auto">
              <a:xfrm>
                <a:off x="711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500" name="Line 1940"/>
              <p:cNvSpPr>
                <a:spLocks noChangeShapeType="1"/>
              </p:cNvSpPr>
              <p:nvPr/>
            </p:nvSpPr>
            <p:spPr bwMode="auto">
              <a:xfrm>
                <a:off x="717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501" name="Line 1941"/>
              <p:cNvSpPr>
                <a:spLocks noChangeShapeType="1"/>
              </p:cNvSpPr>
              <p:nvPr/>
            </p:nvSpPr>
            <p:spPr bwMode="auto">
              <a:xfrm>
                <a:off x="729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502" name="Line 1942"/>
              <p:cNvSpPr>
                <a:spLocks noChangeShapeType="1"/>
              </p:cNvSpPr>
              <p:nvPr/>
            </p:nvSpPr>
            <p:spPr bwMode="auto">
              <a:xfrm>
                <a:off x="741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503" name="Line 1943"/>
              <p:cNvSpPr>
                <a:spLocks noChangeShapeType="1"/>
              </p:cNvSpPr>
              <p:nvPr/>
            </p:nvSpPr>
            <p:spPr bwMode="auto">
              <a:xfrm>
                <a:off x="759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504" name="Line 1944"/>
              <p:cNvSpPr>
                <a:spLocks noChangeShapeType="1"/>
              </p:cNvSpPr>
              <p:nvPr/>
            </p:nvSpPr>
            <p:spPr bwMode="auto">
              <a:xfrm>
                <a:off x="765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505" name="Line 1945"/>
              <p:cNvSpPr>
                <a:spLocks noChangeShapeType="1"/>
              </p:cNvSpPr>
              <p:nvPr/>
            </p:nvSpPr>
            <p:spPr bwMode="auto">
              <a:xfrm>
                <a:off x="783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506" name="Line 1946"/>
              <p:cNvSpPr>
                <a:spLocks noChangeShapeType="1"/>
              </p:cNvSpPr>
              <p:nvPr/>
            </p:nvSpPr>
            <p:spPr bwMode="auto">
              <a:xfrm>
                <a:off x="789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507" name="Line 1947"/>
              <p:cNvSpPr>
                <a:spLocks noChangeShapeType="1"/>
              </p:cNvSpPr>
              <p:nvPr/>
            </p:nvSpPr>
            <p:spPr bwMode="auto">
              <a:xfrm>
                <a:off x="813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508" name="Line 1948"/>
              <p:cNvSpPr>
                <a:spLocks noChangeShapeType="1"/>
              </p:cNvSpPr>
              <p:nvPr/>
            </p:nvSpPr>
            <p:spPr bwMode="auto">
              <a:xfrm>
                <a:off x="819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509" name="Line 1949"/>
              <p:cNvSpPr>
                <a:spLocks noChangeShapeType="1"/>
              </p:cNvSpPr>
              <p:nvPr/>
            </p:nvSpPr>
            <p:spPr bwMode="auto">
              <a:xfrm>
                <a:off x="831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510" name="Line 1950"/>
              <p:cNvSpPr>
                <a:spLocks noChangeShapeType="1"/>
              </p:cNvSpPr>
              <p:nvPr/>
            </p:nvSpPr>
            <p:spPr bwMode="auto">
              <a:xfrm>
                <a:off x="843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511" name="Line 1951"/>
              <p:cNvSpPr>
                <a:spLocks noChangeShapeType="1"/>
              </p:cNvSpPr>
              <p:nvPr/>
            </p:nvSpPr>
            <p:spPr bwMode="auto">
              <a:xfrm>
                <a:off x="861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512" name="Line 1952"/>
              <p:cNvSpPr>
                <a:spLocks noChangeShapeType="1"/>
              </p:cNvSpPr>
              <p:nvPr/>
            </p:nvSpPr>
            <p:spPr bwMode="auto">
              <a:xfrm>
                <a:off x="867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513" name="Line 1953"/>
              <p:cNvSpPr>
                <a:spLocks noChangeShapeType="1"/>
              </p:cNvSpPr>
              <p:nvPr/>
            </p:nvSpPr>
            <p:spPr bwMode="auto">
              <a:xfrm>
                <a:off x="885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514" name="Line 1954"/>
              <p:cNvSpPr>
                <a:spLocks noChangeShapeType="1"/>
              </p:cNvSpPr>
              <p:nvPr/>
            </p:nvSpPr>
            <p:spPr bwMode="auto">
              <a:xfrm>
                <a:off x="891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515" name="Line 1955"/>
              <p:cNvSpPr>
                <a:spLocks noChangeShapeType="1"/>
              </p:cNvSpPr>
              <p:nvPr/>
            </p:nvSpPr>
            <p:spPr bwMode="auto">
              <a:xfrm>
                <a:off x="909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516" name="Line 1956"/>
              <p:cNvSpPr>
                <a:spLocks noChangeShapeType="1"/>
              </p:cNvSpPr>
              <p:nvPr/>
            </p:nvSpPr>
            <p:spPr bwMode="auto">
              <a:xfrm>
                <a:off x="921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517" name="Line 1957"/>
              <p:cNvSpPr>
                <a:spLocks noChangeShapeType="1"/>
              </p:cNvSpPr>
              <p:nvPr/>
            </p:nvSpPr>
            <p:spPr bwMode="auto">
              <a:xfrm>
                <a:off x="933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518" name="Line 1958"/>
              <p:cNvSpPr>
                <a:spLocks noChangeShapeType="1"/>
              </p:cNvSpPr>
              <p:nvPr/>
            </p:nvSpPr>
            <p:spPr bwMode="auto">
              <a:xfrm>
                <a:off x="945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519" name="Line 1959"/>
              <p:cNvSpPr>
                <a:spLocks noChangeShapeType="1"/>
              </p:cNvSpPr>
              <p:nvPr/>
            </p:nvSpPr>
            <p:spPr bwMode="auto">
              <a:xfrm>
                <a:off x="963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520" name="Line 1960"/>
              <p:cNvSpPr>
                <a:spLocks noChangeShapeType="1"/>
              </p:cNvSpPr>
              <p:nvPr/>
            </p:nvSpPr>
            <p:spPr bwMode="auto">
              <a:xfrm>
                <a:off x="969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521" name="Line 1961"/>
              <p:cNvSpPr>
                <a:spLocks noChangeShapeType="1"/>
              </p:cNvSpPr>
              <p:nvPr/>
            </p:nvSpPr>
            <p:spPr bwMode="auto">
              <a:xfrm>
                <a:off x="987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522" name="Line 1962"/>
              <p:cNvSpPr>
                <a:spLocks noChangeShapeType="1"/>
              </p:cNvSpPr>
              <p:nvPr/>
            </p:nvSpPr>
            <p:spPr bwMode="auto">
              <a:xfrm>
                <a:off x="993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523" name="Line 1963"/>
              <p:cNvSpPr>
                <a:spLocks noChangeShapeType="1"/>
              </p:cNvSpPr>
              <p:nvPr/>
            </p:nvSpPr>
            <p:spPr bwMode="auto">
              <a:xfrm>
                <a:off x="1011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524" name="Line 1964"/>
              <p:cNvSpPr>
                <a:spLocks noChangeShapeType="1"/>
              </p:cNvSpPr>
              <p:nvPr/>
            </p:nvSpPr>
            <p:spPr bwMode="auto">
              <a:xfrm>
                <a:off x="1023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525" name="Line 1965"/>
              <p:cNvSpPr>
                <a:spLocks noChangeShapeType="1"/>
              </p:cNvSpPr>
              <p:nvPr/>
            </p:nvSpPr>
            <p:spPr bwMode="auto">
              <a:xfrm>
                <a:off x="1035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526" name="Line 1966"/>
              <p:cNvSpPr>
                <a:spLocks noChangeShapeType="1"/>
              </p:cNvSpPr>
              <p:nvPr/>
            </p:nvSpPr>
            <p:spPr bwMode="auto">
              <a:xfrm>
                <a:off x="1047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527" name="Line 1967"/>
              <p:cNvSpPr>
                <a:spLocks noChangeShapeType="1"/>
              </p:cNvSpPr>
              <p:nvPr/>
            </p:nvSpPr>
            <p:spPr bwMode="auto">
              <a:xfrm>
                <a:off x="1065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528" name="Line 1968"/>
              <p:cNvSpPr>
                <a:spLocks noChangeShapeType="1"/>
              </p:cNvSpPr>
              <p:nvPr/>
            </p:nvSpPr>
            <p:spPr bwMode="auto">
              <a:xfrm>
                <a:off x="1071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529" name="Line 1969"/>
              <p:cNvSpPr>
                <a:spLocks noChangeShapeType="1"/>
              </p:cNvSpPr>
              <p:nvPr/>
            </p:nvSpPr>
            <p:spPr bwMode="auto">
              <a:xfrm>
                <a:off x="1089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530" name="Line 1970"/>
              <p:cNvSpPr>
                <a:spLocks noChangeShapeType="1"/>
              </p:cNvSpPr>
              <p:nvPr/>
            </p:nvSpPr>
            <p:spPr bwMode="auto">
              <a:xfrm>
                <a:off x="1095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531" name="Line 1971"/>
              <p:cNvSpPr>
                <a:spLocks noChangeShapeType="1"/>
              </p:cNvSpPr>
              <p:nvPr/>
            </p:nvSpPr>
            <p:spPr bwMode="auto">
              <a:xfrm>
                <a:off x="1113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532" name="Line 1972"/>
              <p:cNvSpPr>
                <a:spLocks noChangeShapeType="1"/>
              </p:cNvSpPr>
              <p:nvPr/>
            </p:nvSpPr>
            <p:spPr bwMode="auto">
              <a:xfrm>
                <a:off x="1119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533" name="Line 1973"/>
              <p:cNvSpPr>
                <a:spLocks noChangeShapeType="1"/>
              </p:cNvSpPr>
              <p:nvPr/>
            </p:nvSpPr>
            <p:spPr bwMode="auto">
              <a:xfrm>
                <a:off x="1137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534" name="Line 1974"/>
              <p:cNvSpPr>
                <a:spLocks noChangeShapeType="1"/>
              </p:cNvSpPr>
              <p:nvPr/>
            </p:nvSpPr>
            <p:spPr bwMode="auto">
              <a:xfrm>
                <a:off x="1149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535" name="Line 1975"/>
              <p:cNvSpPr>
                <a:spLocks noChangeShapeType="1"/>
              </p:cNvSpPr>
              <p:nvPr/>
            </p:nvSpPr>
            <p:spPr bwMode="auto">
              <a:xfrm>
                <a:off x="1167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536" name="Line 1976"/>
              <p:cNvSpPr>
                <a:spLocks noChangeShapeType="1"/>
              </p:cNvSpPr>
              <p:nvPr/>
            </p:nvSpPr>
            <p:spPr bwMode="auto">
              <a:xfrm>
                <a:off x="1173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537" name="Line 1977"/>
              <p:cNvSpPr>
                <a:spLocks noChangeShapeType="1"/>
              </p:cNvSpPr>
              <p:nvPr/>
            </p:nvSpPr>
            <p:spPr bwMode="auto">
              <a:xfrm>
                <a:off x="1191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538" name="Line 1978"/>
              <p:cNvSpPr>
                <a:spLocks noChangeShapeType="1"/>
              </p:cNvSpPr>
              <p:nvPr/>
            </p:nvSpPr>
            <p:spPr bwMode="auto">
              <a:xfrm>
                <a:off x="1197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539" name="Line 1979"/>
              <p:cNvSpPr>
                <a:spLocks noChangeShapeType="1"/>
              </p:cNvSpPr>
              <p:nvPr/>
            </p:nvSpPr>
            <p:spPr bwMode="auto">
              <a:xfrm>
                <a:off x="1215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540" name="Line 1980"/>
              <p:cNvSpPr>
                <a:spLocks noChangeShapeType="1"/>
              </p:cNvSpPr>
              <p:nvPr/>
            </p:nvSpPr>
            <p:spPr bwMode="auto">
              <a:xfrm>
                <a:off x="1221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541" name="Line 1981"/>
              <p:cNvSpPr>
                <a:spLocks noChangeShapeType="1"/>
              </p:cNvSpPr>
              <p:nvPr/>
            </p:nvSpPr>
            <p:spPr bwMode="auto">
              <a:xfrm>
                <a:off x="1239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542" name="Line 1982"/>
              <p:cNvSpPr>
                <a:spLocks noChangeShapeType="1"/>
              </p:cNvSpPr>
              <p:nvPr/>
            </p:nvSpPr>
            <p:spPr bwMode="auto">
              <a:xfrm>
                <a:off x="1251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543" name="Line 1983"/>
              <p:cNvSpPr>
                <a:spLocks noChangeShapeType="1"/>
              </p:cNvSpPr>
              <p:nvPr/>
            </p:nvSpPr>
            <p:spPr bwMode="auto">
              <a:xfrm>
                <a:off x="1269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544" name="Line 1984"/>
              <p:cNvSpPr>
                <a:spLocks noChangeShapeType="1"/>
              </p:cNvSpPr>
              <p:nvPr/>
            </p:nvSpPr>
            <p:spPr bwMode="auto">
              <a:xfrm>
                <a:off x="1275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545" name="Line 1985"/>
              <p:cNvSpPr>
                <a:spLocks noChangeShapeType="1"/>
              </p:cNvSpPr>
              <p:nvPr/>
            </p:nvSpPr>
            <p:spPr bwMode="auto">
              <a:xfrm>
                <a:off x="1293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546" name="Line 1986"/>
              <p:cNvSpPr>
                <a:spLocks noChangeShapeType="1"/>
              </p:cNvSpPr>
              <p:nvPr/>
            </p:nvSpPr>
            <p:spPr bwMode="auto">
              <a:xfrm>
                <a:off x="1299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547" name="Line 1987"/>
              <p:cNvSpPr>
                <a:spLocks noChangeShapeType="1"/>
              </p:cNvSpPr>
              <p:nvPr/>
            </p:nvSpPr>
            <p:spPr bwMode="auto">
              <a:xfrm>
                <a:off x="1317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548" name="Line 1988"/>
              <p:cNvSpPr>
                <a:spLocks noChangeShapeType="1"/>
              </p:cNvSpPr>
              <p:nvPr/>
            </p:nvSpPr>
            <p:spPr bwMode="auto">
              <a:xfrm>
                <a:off x="1323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549" name="Line 1989"/>
              <p:cNvSpPr>
                <a:spLocks noChangeShapeType="1"/>
              </p:cNvSpPr>
              <p:nvPr/>
            </p:nvSpPr>
            <p:spPr bwMode="auto">
              <a:xfrm>
                <a:off x="1341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550" name="Line 1990"/>
              <p:cNvSpPr>
                <a:spLocks noChangeShapeType="1"/>
              </p:cNvSpPr>
              <p:nvPr/>
            </p:nvSpPr>
            <p:spPr bwMode="auto">
              <a:xfrm>
                <a:off x="1353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551" name="Line 1991"/>
              <p:cNvSpPr>
                <a:spLocks noChangeShapeType="1"/>
              </p:cNvSpPr>
              <p:nvPr/>
            </p:nvSpPr>
            <p:spPr bwMode="auto">
              <a:xfrm>
                <a:off x="1371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552" name="Line 1992"/>
              <p:cNvSpPr>
                <a:spLocks noChangeShapeType="1"/>
              </p:cNvSpPr>
              <p:nvPr/>
            </p:nvSpPr>
            <p:spPr bwMode="auto">
              <a:xfrm>
                <a:off x="1377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553" name="Line 1993"/>
              <p:cNvSpPr>
                <a:spLocks noChangeShapeType="1"/>
              </p:cNvSpPr>
              <p:nvPr/>
            </p:nvSpPr>
            <p:spPr bwMode="auto">
              <a:xfrm>
                <a:off x="1395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554" name="Line 1994"/>
              <p:cNvSpPr>
                <a:spLocks noChangeShapeType="1"/>
              </p:cNvSpPr>
              <p:nvPr/>
            </p:nvSpPr>
            <p:spPr bwMode="auto">
              <a:xfrm>
                <a:off x="1401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555" name="Line 1995"/>
              <p:cNvSpPr>
                <a:spLocks noChangeShapeType="1"/>
              </p:cNvSpPr>
              <p:nvPr/>
            </p:nvSpPr>
            <p:spPr bwMode="auto">
              <a:xfrm>
                <a:off x="1419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556" name="Line 1996"/>
              <p:cNvSpPr>
                <a:spLocks noChangeShapeType="1"/>
              </p:cNvSpPr>
              <p:nvPr/>
            </p:nvSpPr>
            <p:spPr bwMode="auto">
              <a:xfrm>
                <a:off x="1425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557" name="Line 1997"/>
              <p:cNvSpPr>
                <a:spLocks noChangeShapeType="1"/>
              </p:cNvSpPr>
              <p:nvPr/>
            </p:nvSpPr>
            <p:spPr bwMode="auto">
              <a:xfrm>
                <a:off x="1443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558" name="Line 1998"/>
              <p:cNvSpPr>
                <a:spLocks noChangeShapeType="1"/>
              </p:cNvSpPr>
              <p:nvPr/>
            </p:nvSpPr>
            <p:spPr bwMode="auto">
              <a:xfrm>
                <a:off x="1455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559" name="Line 1999"/>
              <p:cNvSpPr>
                <a:spLocks noChangeShapeType="1"/>
              </p:cNvSpPr>
              <p:nvPr/>
            </p:nvSpPr>
            <p:spPr bwMode="auto">
              <a:xfrm>
                <a:off x="1473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560" name="Line 2000"/>
              <p:cNvSpPr>
                <a:spLocks noChangeShapeType="1"/>
              </p:cNvSpPr>
              <p:nvPr/>
            </p:nvSpPr>
            <p:spPr bwMode="auto">
              <a:xfrm>
                <a:off x="1479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561" name="Line 2001"/>
              <p:cNvSpPr>
                <a:spLocks noChangeShapeType="1"/>
              </p:cNvSpPr>
              <p:nvPr/>
            </p:nvSpPr>
            <p:spPr bwMode="auto">
              <a:xfrm>
                <a:off x="1497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562" name="Line 2002"/>
              <p:cNvSpPr>
                <a:spLocks noChangeShapeType="1"/>
              </p:cNvSpPr>
              <p:nvPr/>
            </p:nvSpPr>
            <p:spPr bwMode="auto">
              <a:xfrm>
                <a:off x="1503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563" name="Line 2003"/>
              <p:cNvSpPr>
                <a:spLocks noChangeShapeType="1"/>
              </p:cNvSpPr>
              <p:nvPr/>
            </p:nvSpPr>
            <p:spPr bwMode="auto">
              <a:xfrm>
                <a:off x="1521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564" name="Line 2004"/>
              <p:cNvSpPr>
                <a:spLocks noChangeShapeType="1"/>
              </p:cNvSpPr>
              <p:nvPr/>
            </p:nvSpPr>
            <p:spPr bwMode="auto">
              <a:xfrm>
                <a:off x="1527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565" name="Line 2005"/>
              <p:cNvSpPr>
                <a:spLocks noChangeShapeType="1"/>
              </p:cNvSpPr>
              <p:nvPr/>
            </p:nvSpPr>
            <p:spPr bwMode="auto">
              <a:xfrm>
                <a:off x="1545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566" name="Line 2006"/>
              <p:cNvSpPr>
                <a:spLocks noChangeShapeType="1"/>
              </p:cNvSpPr>
              <p:nvPr/>
            </p:nvSpPr>
            <p:spPr bwMode="auto">
              <a:xfrm>
                <a:off x="1557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567" name="Line 2007"/>
              <p:cNvSpPr>
                <a:spLocks noChangeShapeType="1"/>
              </p:cNvSpPr>
              <p:nvPr/>
            </p:nvSpPr>
            <p:spPr bwMode="auto">
              <a:xfrm>
                <a:off x="1575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568" name="Line 2008"/>
              <p:cNvSpPr>
                <a:spLocks noChangeShapeType="1"/>
              </p:cNvSpPr>
              <p:nvPr/>
            </p:nvSpPr>
            <p:spPr bwMode="auto">
              <a:xfrm>
                <a:off x="1581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569" name="Line 2009"/>
              <p:cNvSpPr>
                <a:spLocks noChangeShapeType="1"/>
              </p:cNvSpPr>
              <p:nvPr/>
            </p:nvSpPr>
            <p:spPr bwMode="auto">
              <a:xfrm>
                <a:off x="1599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570" name="Line 2010"/>
              <p:cNvSpPr>
                <a:spLocks noChangeShapeType="1"/>
              </p:cNvSpPr>
              <p:nvPr/>
            </p:nvSpPr>
            <p:spPr bwMode="auto">
              <a:xfrm>
                <a:off x="1605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571" name="Line 2011"/>
              <p:cNvSpPr>
                <a:spLocks noChangeShapeType="1"/>
              </p:cNvSpPr>
              <p:nvPr/>
            </p:nvSpPr>
            <p:spPr bwMode="auto">
              <a:xfrm>
                <a:off x="1647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572" name="Line 2012"/>
              <p:cNvSpPr>
                <a:spLocks noChangeShapeType="1"/>
              </p:cNvSpPr>
              <p:nvPr/>
            </p:nvSpPr>
            <p:spPr bwMode="auto">
              <a:xfrm>
                <a:off x="1653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573" name="Line 2013"/>
              <p:cNvSpPr>
                <a:spLocks noChangeShapeType="1"/>
              </p:cNvSpPr>
              <p:nvPr/>
            </p:nvSpPr>
            <p:spPr bwMode="auto">
              <a:xfrm>
                <a:off x="1671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574" name="Line 2014"/>
              <p:cNvSpPr>
                <a:spLocks noChangeShapeType="1"/>
              </p:cNvSpPr>
              <p:nvPr/>
            </p:nvSpPr>
            <p:spPr bwMode="auto">
              <a:xfrm>
                <a:off x="1677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575" name="Line 2015"/>
              <p:cNvSpPr>
                <a:spLocks noChangeShapeType="1"/>
              </p:cNvSpPr>
              <p:nvPr/>
            </p:nvSpPr>
            <p:spPr bwMode="auto">
              <a:xfrm>
                <a:off x="1713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576" name="Line 2016"/>
              <p:cNvSpPr>
                <a:spLocks noChangeShapeType="1"/>
              </p:cNvSpPr>
              <p:nvPr/>
            </p:nvSpPr>
            <p:spPr bwMode="auto">
              <a:xfrm>
                <a:off x="1725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577" name="Line 2017"/>
              <p:cNvSpPr>
                <a:spLocks noChangeShapeType="1"/>
              </p:cNvSpPr>
              <p:nvPr/>
            </p:nvSpPr>
            <p:spPr bwMode="auto">
              <a:xfrm>
                <a:off x="1737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578" name="Line 2018"/>
              <p:cNvSpPr>
                <a:spLocks noChangeShapeType="1"/>
              </p:cNvSpPr>
              <p:nvPr/>
            </p:nvSpPr>
            <p:spPr bwMode="auto">
              <a:xfrm>
                <a:off x="1749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579" name="Line 2019"/>
              <p:cNvSpPr>
                <a:spLocks noChangeShapeType="1"/>
              </p:cNvSpPr>
              <p:nvPr/>
            </p:nvSpPr>
            <p:spPr bwMode="auto">
              <a:xfrm>
                <a:off x="1785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580" name="Line 2020"/>
              <p:cNvSpPr>
                <a:spLocks noChangeShapeType="1"/>
              </p:cNvSpPr>
              <p:nvPr/>
            </p:nvSpPr>
            <p:spPr bwMode="auto">
              <a:xfrm>
                <a:off x="1797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581" name="Line 2021"/>
              <p:cNvSpPr>
                <a:spLocks noChangeShapeType="1"/>
              </p:cNvSpPr>
              <p:nvPr/>
            </p:nvSpPr>
            <p:spPr bwMode="auto">
              <a:xfrm>
                <a:off x="1809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582" name="Line 2022"/>
              <p:cNvSpPr>
                <a:spLocks noChangeShapeType="1"/>
              </p:cNvSpPr>
              <p:nvPr/>
            </p:nvSpPr>
            <p:spPr bwMode="auto">
              <a:xfrm>
                <a:off x="1821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583" name="Line 2023"/>
              <p:cNvSpPr>
                <a:spLocks noChangeShapeType="1"/>
              </p:cNvSpPr>
              <p:nvPr/>
            </p:nvSpPr>
            <p:spPr bwMode="auto">
              <a:xfrm>
                <a:off x="1857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584" name="Line 2024"/>
              <p:cNvSpPr>
                <a:spLocks noChangeShapeType="1"/>
              </p:cNvSpPr>
              <p:nvPr/>
            </p:nvSpPr>
            <p:spPr bwMode="auto">
              <a:xfrm>
                <a:off x="1869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585" name="Line 2025"/>
              <p:cNvSpPr>
                <a:spLocks noChangeShapeType="1"/>
              </p:cNvSpPr>
              <p:nvPr/>
            </p:nvSpPr>
            <p:spPr bwMode="auto">
              <a:xfrm>
                <a:off x="1881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586" name="Line 2026"/>
              <p:cNvSpPr>
                <a:spLocks noChangeShapeType="1"/>
              </p:cNvSpPr>
              <p:nvPr/>
            </p:nvSpPr>
            <p:spPr bwMode="auto">
              <a:xfrm>
                <a:off x="1893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587" name="Line 2027"/>
              <p:cNvSpPr>
                <a:spLocks noChangeShapeType="1"/>
              </p:cNvSpPr>
              <p:nvPr/>
            </p:nvSpPr>
            <p:spPr bwMode="auto">
              <a:xfrm>
                <a:off x="1929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588" name="Line 2028"/>
              <p:cNvSpPr>
                <a:spLocks noChangeShapeType="1"/>
              </p:cNvSpPr>
              <p:nvPr/>
            </p:nvSpPr>
            <p:spPr bwMode="auto">
              <a:xfrm>
                <a:off x="1935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589" name="Line 2029"/>
              <p:cNvSpPr>
                <a:spLocks noChangeShapeType="1"/>
              </p:cNvSpPr>
              <p:nvPr/>
            </p:nvSpPr>
            <p:spPr bwMode="auto">
              <a:xfrm>
                <a:off x="1953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590" name="Line 2030"/>
              <p:cNvSpPr>
                <a:spLocks noChangeShapeType="1"/>
              </p:cNvSpPr>
              <p:nvPr/>
            </p:nvSpPr>
            <p:spPr bwMode="auto">
              <a:xfrm>
                <a:off x="1965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591" name="Line 2031"/>
              <p:cNvSpPr>
                <a:spLocks noChangeShapeType="1"/>
              </p:cNvSpPr>
              <p:nvPr/>
            </p:nvSpPr>
            <p:spPr bwMode="auto">
              <a:xfrm>
                <a:off x="2001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592" name="Line 2032"/>
              <p:cNvSpPr>
                <a:spLocks noChangeShapeType="1"/>
              </p:cNvSpPr>
              <p:nvPr/>
            </p:nvSpPr>
            <p:spPr bwMode="auto">
              <a:xfrm>
                <a:off x="2007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593" name="Line 2033"/>
              <p:cNvSpPr>
                <a:spLocks noChangeShapeType="1"/>
              </p:cNvSpPr>
              <p:nvPr/>
            </p:nvSpPr>
            <p:spPr bwMode="auto">
              <a:xfrm>
                <a:off x="2025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594" name="Line 2034"/>
              <p:cNvSpPr>
                <a:spLocks noChangeShapeType="1"/>
              </p:cNvSpPr>
              <p:nvPr/>
            </p:nvSpPr>
            <p:spPr bwMode="auto">
              <a:xfrm>
                <a:off x="2037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595" name="Line 2035"/>
              <p:cNvSpPr>
                <a:spLocks noChangeShapeType="1"/>
              </p:cNvSpPr>
              <p:nvPr/>
            </p:nvSpPr>
            <p:spPr bwMode="auto">
              <a:xfrm>
                <a:off x="2073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596" name="Line 2036"/>
              <p:cNvSpPr>
                <a:spLocks noChangeShapeType="1"/>
              </p:cNvSpPr>
              <p:nvPr/>
            </p:nvSpPr>
            <p:spPr bwMode="auto">
              <a:xfrm>
                <a:off x="2079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597" name="Line 2037"/>
              <p:cNvSpPr>
                <a:spLocks noChangeShapeType="1"/>
              </p:cNvSpPr>
              <p:nvPr/>
            </p:nvSpPr>
            <p:spPr bwMode="auto">
              <a:xfrm>
                <a:off x="2097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598" name="Line 2038"/>
              <p:cNvSpPr>
                <a:spLocks noChangeShapeType="1"/>
              </p:cNvSpPr>
              <p:nvPr/>
            </p:nvSpPr>
            <p:spPr bwMode="auto">
              <a:xfrm>
                <a:off x="2103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599" name="Line 2039"/>
              <p:cNvSpPr>
                <a:spLocks noChangeShapeType="1"/>
              </p:cNvSpPr>
              <p:nvPr/>
            </p:nvSpPr>
            <p:spPr bwMode="auto">
              <a:xfrm>
                <a:off x="2145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600" name="Line 2040"/>
              <p:cNvSpPr>
                <a:spLocks noChangeShapeType="1"/>
              </p:cNvSpPr>
              <p:nvPr/>
            </p:nvSpPr>
            <p:spPr bwMode="auto">
              <a:xfrm>
                <a:off x="2151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601" name="Line 2041"/>
              <p:cNvSpPr>
                <a:spLocks noChangeShapeType="1"/>
              </p:cNvSpPr>
              <p:nvPr/>
            </p:nvSpPr>
            <p:spPr bwMode="auto">
              <a:xfrm>
                <a:off x="2169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602" name="Line 2042"/>
              <p:cNvSpPr>
                <a:spLocks noChangeShapeType="1"/>
              </p:cNvSpPr>
              <p:nvPr/>
            </p:nvSpPr>
            <p:spPr bwMode="auto">
              <a:xfrm>
                <a:off x="2175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603" name="Line 2043"/>
              <p:cNvSpPr>
                <a:spLocks noChangeShapeType="1"/>
              </p:cNvSpPr>
              <p:nvPr/>
            </p:nvSpPr>
            <p:spPr bwMode="auto">
              <a:xfrm>
                <a:off x="2217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604" name="Line 2044"/>
              <p:cNvSpPr>
                <a:spLocks noChangeShapeType="1"/>
              </p:cNvSpPr>
              <p:nvPr/>
            </p:nvSpPr>
            <p:spPr bwMode="auto">
              <a:xfrm>
                <a:off x="2223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605" name="Line 2045"/>
              <p:cNvSpPr>
                <a:spLocks noChangeShapeType="1"/>
              </p:cNvSpPr>
              <p:nvPr/>
            </p:nvSpPr>
            <p:spPr bwMode="auto">
              <a:xfrm>
                <a:off x="2241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606" name="Line 2046"/>
              <p:cNvSpPr>
                <a:spLocks noChangeShapeType="1"/>
              </p:cNvSpPr>
              <p:nvPr/>
            </p:nvSpPr>
            <p:spPr bwMode="auto">
              <a:xfrm>
                <a:off x="2247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607" name="Line 2047"/>
              <p:cNvSpPr>
                <a:spLocks noChangeShapeType="1"/>
              </p:cNvSpPr>
              <p:nvPr/>
            </p:nvSpPr>
            <p:spPr bwMode="auto">
              <a:xfrm>
                <a:off x="2283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608" name="Line 2048"/>
              <p:cNvSpPr>
                <a:spLocks noChangeShapeType="1"/>
              </p:cNvSpPr>
              <p:nvPr/>
            </p:nvSpPr>
            <p:spPr bwMode="auto">
              <a:xfrm>
                <a:off x="2295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609" name="Line 2049"/>
              <p:cNvSpPr>
                <a:spLocks noChangeShapeType="1"/>
              </p:cNvSpPr>
              <p:nvPr/>
            </p:nvSpPr>
            <p:spPr bwMode="auto">
              <a:xfrm>
                <a:off x="2307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610" name="Line 2050"/>
              <p:cNvSpPr>
                <a:spLocks noChangeShapeType="1"/>
              </p:cNvSpPr>
              <p:nvPr/>
            </p:nvSpPr>
            <p:spPr bwMode="auto">
              <a:xfrm>
                <a:off x="2319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611" name="Line 2051"/>
              <p:cNvSpPr>
                <a:spLocks noChangeShapeType="1"/>
              </p:cNvSpPr>
              <p:nvPr/>
            </p:nvSpPr>
            <p:spPr bwMode="auto">
              <a:xfrm>
                <a:off x="2355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612" name="Line 2052"/>
              <p:cNvSpPr>
                <a:spLocks noChangeShapeType="1"/>
              </p:cNvSpPr>
              <p:nvPr/>
            </p:nvSpPr>
            <p:spPr bwMode="auto">
              <a:xfrm>
                <a:off x="2367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613" name="Line 2053"/>
              <p:cNvSpPr>
                <a:spLocks noChangeShapeType="1"/>
              </p:cNvSpPr>
              <p:nvPr/>
            </p:nvSpPr>
            <p:spPr bwMode="auto">
              <a:xfrm>
                <a:off x="2379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614" name="Line 2054"/>
              <p:cNvSpPr>
                <a:spLocks noChangeShapeType="1"/>
              </p:cNvSpPr>
              <p:nvPr/>
            </p:nvSpPr>
            <p:spPr bwMode="auto">
              <a:xfrm>
                <a:off x="2391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615" name="Line 2055"/>
              <p:cNvSpPr>
                <a:spLocks noChangeShapeType="1"/>
              </p:cNvSpPr>
              <p:nvPr/>
            </p:nvSpPr>
            <p:spPr bwMode="auto">
              <a:xfrm>
                <a:off x="2427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616" name="Line 2056"/>
              <p:cNvSpPr>
                <a:spLocks noChangeShapeType="1"/>
              </p:cNvSpPr>
              <p:nvPr/>
            </p:nvSpPr>
            <p:spPr bwMode="auto">
              <a:xfrm>
                <a:off x="2433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617" name="Line 2057"/>
              <p:cNvSpPr>
                <a:spLocks noChangeShapeType="1"/>
              </p:cNvSpPr>
              <p:nvPr/>
            </p:nvSpPr>
            <p:spPr bwMode="auto">
              <a:xfrm>
                <a:off x="2451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618" name="Line 2058"/>
              <p:cNvSpPr>
                <a:spLocks noChangeShapeType="1"/>
              </p:cNvSpPr>
              <p:nvPr/>
            </p:nvSpPr>
            <p:spPr bwMode="auto">
              <a:xfrm>
                <a:off x="2463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619" name="Line 2059"/>
              <p:cNvSpPr>
                <a:spLocks noChangeShapeType="1"/>
              </p:cNvSpPr>
              <p:nvPr/>
            </p:nvSpPr>
            <p:spPr bwMode="auto">
              <a:xfrm>
                <a:off x="2499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620" name="Line 2060"/>
              <p:cNvSpPr>
                <a:spLocks noChangeShapeType="1"/>
              </p:cNvSpPr>
              <p:nvPr/>
            </p:nvSpPr>
            <p:spPr bwMode="auto">
              <a:xfrm>
                <a:off x="2505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621" name="Line 2061"/>
              <p:cNvSpPr>
                <a:spLocks noChangeShapeType="1"/>
              </p:cNvSpPr>
              <p:nvPr/>
            </p:nvSpPr>
            <p:spPr bwMode="auto">
              <a:xfrm>
                <a:off x="2523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622" name="Line 2062"/>
              <p:cNvSpPr>
                <a:spLocks noChangeShapeType="1"/>
              </p:cNvSpPr>
              <p:nvPr/>
            </p:nvSpPr>
            <p:spPr bwMode="auto">
              <a:xfrm>
                <a:off x="2535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623" name="Line 2063"/>
              <p:cNvSpPr>
                <a:spLocks noChangeShapeType="1"/>
              </p:cNvSpPr>
              <p:nvPr/>
            </p:nvSpPr>
            <p:spPr bwMode="auto">
              <a:xfrm>
                <a:off x="2571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624" name="Line 2064"/>
              <p:cNvSpPr>
                <a:spLocks noChangeShapeType="1"/>
              </p:cNvSpPr>
              <p:nvPr/>
            </p:nvSpPr>
            <p:spPr bwMode="auto">
              <a:xfrm>
                <a:off x="2577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625" name="Line 2065"/>
              <p:cNvSpPr>
                <a:spLocks noChangeShapeType="1"/>
              </p:cNvSpPr>
              <p:nvPr/>
            </p:nvSpPr>
            <p:spPr bwMode="auto">
              <a:xfrm>
                <a:off x="2595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626" name="Line 2066"/>
              <p:cNvSpPr>
                <a:spLocks noChangeShapeType="1"/>
              </p:cNvSpPr>
              <p:nvPr/>
            </p:nvSpPr>
            <p:spPr bwMode="auto">
              <a:xfrm>
                <a:off x="2607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627" name="Line 2067"/>
              <p:cNvSpPr>
                <a:spLocks noChangeShapeType="1"/>
              </p:cNvSpPr>
              <p:nvPr/>
            </p:nvSpPr>
            <p:spPr bwMode="auto">
              <a:xfrm>
                <a:off x="2643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628" name="Line 2068"/>
              <p:cNvSpPr>
                <a:spLocks noChangeShapeType="1"/>
              </p:cNvSpPr>
              <p:nvPr/>
            </p:nvSpPr>
            <p:spPr bwMode="auto">
              <a:xfrm>
                <a:off x="2649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629" name="Line 2069"/>
              <p:cNvSpPr>
                <a:spLocks noChangeShapeType="1"/>
              </p:cNvSpPr>
              <p:nvPr/>
            </p:nvSpPr>
            <p:spPr bwMode="auto">
              <a:xfrm>
                <a:off x="2667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630" name="Line 2070"/>
              <p:cNvSpPr>
                <a:spLocks noChangeShapeType="1"/>
              </p:cNvSpPr>
              <p:nvPr/>
            </p:nvSpPr>
            <p:spPr bwMode="auto">
              <a:xfrm>
                <a:off x="2673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631" name="Line 2071"/>
              <p:cNvSpPr>
                <a:spLocks noChangeShapeType="1"/>
              </p:cNvSpPr>
              <p:nvPr/>
            </p:nvSpPr>
            <p:spPr bwMode="auto">
              <a:xfrm>
                <a:off x="2715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632" name="Line 2072"/>
              <p:cNvSpPr>
                <a:spLocks noChangeShapeType="1"/>
              </p:cNvSpPr>
              <p:nvPr/>
            </p:nvSpPr>
            <p:spPr bwMode="auto">
              <a:xfrm>
                <a:off x="2721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633" name="Line 2073"/>
              <p:cNvSpPr>
                <a:spLocks noChangeShapeType="1"/>
              </p:cNvSpPr>
              <p:nvPr/>
            </p:nvSpPr>
            <p:spPr bwMode="auto">
              <a:xfrm>
                <a:off x="2739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634" name="Line 2074"/>
              <p:cNvSpPr>
                <a:spLocks noChangeShapeType="1"/>
              </p:cNvSpPr>
              <p:nvPr/>
            </p:nvSpPr>
            <p:spPr bwMode="auto">
              <a:xfrm>
                <a:off x="2745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635" name="Line 2075"/>
              <p:cNvSpPr>
                <a:spLocks noChangeShapeType="1"/>
              </p:cNvSpPr>
              <p:nvPr/>
            </p:nvSpPr>
            <p:spPr bwMode="auto">
              <a:xfrm>
                <a:off x="2787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636" name="Line 2076"/>
              <p:cNvSpPr>
                <a:spLocks noChangeShapeType="1"/>
              </p:cNvSpPr>
              <p:nvPr/>
            </p:nvSpPr>
            <p:spPr bwMode="auto">
              <a:xfrm>
                <a:off x="2793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637" name="Line 2077"/>
              <p:cNvSpPr>
                <a:spLocks noChangeShapeType="1"/>
              </p:cNvSpPr>
              <p:nvPr/>
            </p:nvSpPr>
            <p:spPr bwMode="auto">
              <a:xfrm>
                <a:off x="2811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638" name="Line 2078"/>
              <p:cNvSpPr>
                <a:spLocks noChangeShapeType="1"/>
              </p:cNvSpPr>
              <p:nvPr/>
            </p:nvSpPr>
            <p:spPr bwMode="auto">
              <a:xfrm>
                <a:off x="2817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639" name="Line 2079"/>
              <p:cNvSpPr>
                <a:spLocks noChangeShapeType="1"/>
              </p:cNvSpPr>
              <p:nvPr/>
            </p:nvSpPr>
            <p:spPr bwMode="auto">
              <a:xfrm>
                <a:off x="2853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640" name="Line 2080"/>
              <p:cNvSpPr>
                <a:spLocks noChangeShapeType="1"/>
              </p:cNvSpPr>
              <p:nvPr/>
            </p:nvSpPr>
            <p:spPr bwMode="auto">
              <a:xfrm>
                <a:off x="2865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641" name="Line 2081"/>
              <p:cNvSpPr>
                <a:spLocks noChangeShapeType="1"/>
              </p:cNvSpPr>
              <p:nvPr/>
            </p:nvSpPr>
            <p:spPr bwMode="auto">
              <a:xfrm>
                <a:off x="2877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642" name="Line 2082"/>
              <p:cNvSpPr>
                <a:spLocks noChangeShapeType="1"/>
              </p:cNvSpPr>
              <p:nvPr/>
            </p:nvSpPr>
            <p:spPr bwMode="auto">
              <a:xfrm>
                <a:off x="2889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643" name="Line 2083"/>
              <p:cNvSpPr>
                <a:spLocks noChangeShapeType="1"/>
              </p:cNvSpPr>
              <p:nvPr/>
            </p:nvSpPr>
            <p:spPr bwMode="auto">
              <a:xfrm>
                <a:off x="2925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644" name="Line 2084"/>
              <p:cNvSpPr>
                <a:spLocks noChangeShapeType="1"/>
              </p:cNvSpPr>
              <p:nvPr/>
            </p:nvSpPr>
            <p:spPr bwMode="auto">
              <a:xfrm>
                <a:off x="2937" y="2693"/>
                <a:ext cx="1" cy="240"/>
              </a:xfrm>
              <a:prstGeom prst="line">
                <a:avLst/>
              </a:prstGeom>
              <a:noFill/>
              <a:ln w="6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68646" name="Line 2086"/>
            <p:cNvSpPr>
              <a:spLocks noChangeShapeType="1"/>
            </p:cNvSpPr>
            <p:nvPr/>
          </p:nvSpPr>
          <p:spPr bwMode="auto">
            <a:xfrm>
              <a:off x="2949" y="2693"/>
              <a:ext cx="1" cy="240"/>
            </a:xfrm>
            <a:prstGeom prst="line">
              <a:avLst/>
            </a:prstGeom>
            <a:noFill/>
            <a:ln w="6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647" name="Line 2087"/>
            <p:cNvSpPr>
              <a:spLocks noChangeShapeType="1"/>
            </p:cNvSpPr>
            <p:nvPr/>
          </p:nvSpPr>
          <p:spPr bwMode="auto">
            <a:xfrm>
              <a:off x="2961" y="2693"/>
              <a:ext cx="1" cy="240"/>
            </a:xfrm>
            <a:prstGeom prst="line">
              <a:avLst/>
            </a:prstGeom>
            <a:noFill/>
            <a:ln w="6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648" name="Line 2088"/>
            <p:cNvSpPr>
              <a:spLocks noChangeShapeType="1"/>
            </p:cNvSpPr>
            <p:nvPr/>
          </p:nvSpPr>
          <p:spPr bwMode="auto">
            <a:xfrm>
              <a:off x="2997" y="2693"/>
              <a:ext cx="1" cy="240"/>
            </a:xfrm>
            <a:prstGeom prst="line">
              <a:avLst/>
            </a:prstGeom>
            <a:noFill/>
            <a:ln w="6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649" name="Line 2089"/>
            <p:cNvSpPr>
              <a:spLocks noChangeShapeType="1"/>
            </p:cNvSpPr>
            <p:nvPr/>
          </p:nvSpPr>
          <p:spPr bwMode="auto">
            <a:xfrm>
              <a:off x="3003" y="2693"/>
              <a:ext cx="1" cy="240"/>
            </a:xfrm>
            <a:prstGeom prst="line">
              <a:avLst/>
            </a:prstGeom>
            <a:noFill/>
            <a:ln w="6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650" name="Line 2090"/>
            <p:cNvSpPr>
              <a:spLocks noChangeShapeType="1"/>
            </p:cNvSpPr>
            <p:nvPr/>
          </p:nvSpPr>
          <p:spPr bwMode="auto">
            <a:xfrm>
              <a:off x="3021" y="2693"/>
              <a:ext cx="1" cy="240"/>
            </a:xfrm>
            <a:prstGeom prst="line">
              <a:avLst/>
            </a:prstGeom>
            <a:noFill/>
            <a:ln w="6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651" name="Line 2091"/>
            <p:cNvSpPr>
              <a:spLocks noChangeShapeType="1"/>
            </p:cNvSpPr>
            <p:nvPr/>
          </p:nvSpPr>
          <p:spPr bwMode="auto">
            <a:xfrm>
              <a:off x="3033" y="2693"/>
              <a:ext cx="1" cy="240"/>
            </a:xfrm>
            <a:prstGeom prst="line">
              <a:avLst/>
            </a:prstGeom>
            <a:noFill/>
            <a:ln w="6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652" name="Line 2092"/>
            <p:cNvSpPr>
              <a:spLocks noChangeShapeType="1"/>
            </p:cNvSpPr>
            <p:nvPr/>
          </p:nvSpPr>
          <p:spPr bwMode="auto">
            <a:xfrm>
              <a:off x="3069" y="2693"/>
              <a:ext cx="1" cy="240"/>
            </a:xfrm>
            <a:prstGeom prst="line">
              <a:avLst/>
            </a:prstGeom>
            <a:noFill/>
            <a:ln w="6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653" name="Line 2093"/>
            <p:cNvSpPr>
              <a:spLocks noChangeShapeType="1"/>
            </p:cNvSpPr>
            <p:nvPr/>
          </p:nvSpPr>
          <p:spPr bwMode="auto">
            <a:xfrm>
              <a:off x="3075" y="2693"/>
              <a:ext cx="1" cy="240"/>
            </a:xfrm>
            <a:prstGeom prst="line">
              <a:avLst/>
            </a:prstGeom>
            <a:noFill/>
            <a:ln w="6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654" name="Line 2094"/>
            <p:cNvSpPr>
              <a:spLocks noChangeShapeType="1"/>
            </p:cNvSpPr>
            <p:nvPr/>
          </p:nvSpPr>
          <p:spPr bwMode="auto">
            <a:xfrm>
              <a:off x="3093" y="2693"/>
              <a:ext cx="1" cy="240"/>
            </a:xfrm>
            <a:prstGeom prst="line">
              <a:avLst/>
            </a:prstGeom>
            <a:noFill/>
            <a:ln w="6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655" name="Line 2095"/>
            <p:cNvSpPr>
              <a:spLocks noChangeShapeType="1"/>
            </p:cNvSpPr>
            <p:nvPr/>
          </p:nvSpPr>
          <p:spPr bwMode="auto">
            <a:xfrm>
              <a:off x="3105" y="2693"/>
              <a:ext cx="1" cy="240"/>
            </a:xfrm>
            <a:prstGeom prst="line">
              <a:avLst/>
            </a:prstGeom>
            <a:noFill/>
            <a:ln w="6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656" name="Line 2096"/>
            <p:cNvSpPr>
              <a:spLocks noChangeShapeType="1"/>
            </p:cNvSpPr>
            <p:nvPr/>
          </p:nvSpPr>
          <p:spPr bwMode="auto">
            <a:xfrm>
              <a:off x="3141" y="2693"/>
              <a:ext cx="1" cy="240"/>
            </a:xfrm>
            <a:prstGeom prst="line">
              <a:avLst/>
            </a:prstGeom>
            <a:noFill/>
            <a:ln w="6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657" name="Line 2097"/>
            <p:cNvSpPr>
              <a:spLocks noChangeShapeType="1"/>
            </p:cNvSpPr>
            <p:nvPr/>
          </p:nvSpPr>
          <p:spPr bwMode="auto">
            <a:xfrm>
              <a:off x="3147" y="2693"/>
              <a:ext cx="1" cy="240"/>
            </a:xfrm>
            <a:prstGeom prst="line">
              <a:avLst/>
            </a:prstGeom>
            <a:noFill/>
            <a:ln w="6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658" name="Line 2098"/>
            <p:cNvSpPr>
              <a:spLocks noChangeShapeType="1"/>
            </p:cNvSpPr>
            <p:nvPr/>
          </p:nvSpPr>
          <p:spPr bwMode="auto">
            <a:xfrm>
              <a:off x="3165" y="2693"/>
              <a:ext cx="1" cy="240"/>
            </a:xfrm>
            <a:prstGeom prst="line">
              <a:avLst/>
            </a:prstGeom>
            <a:noFill/>
            <a:ln w="6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659" name="Line 2099"/>
            <p:cNvSpPr>
              <a:spLocks noChangeShapeType="1"/>
            </p:cNvSpPr>
            <p:nvPr/>
          </p:nvSpPr>
          <p:spPr bwMode="auto">
            <a:xfrm>
              <a:off x="3171" y="2693"/>
              <a:ext cx="1" cy="240"/>
            </a:xfrm>
            <a:prstGeom prst="line">
              <a:avLst/>
            </a:prstGeom>
            <a:noFill/>
            <a:ln w="6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660" name="Line 2100"/>
            <p:cNvSpPr>
              <a:spLocks noChangeShapeType="1"/>
            </p:cNvSpPr>
            <p:nvPr/>
          </p:nvSpPr>
          <p:spPr bwMode="auto">
            <a:xfrm>
              <a:off x="3213" y="2693"/>
              <a:ext cx="1" cy="240"/>
            </a:xfrm>
            <a:prstGeom prst="line">
              <a:avLst/>
            </a:prstGeom>
            <a:noFill/>
            <a:ln w="6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661" name="Line 2101"/>
            <p:cNvSpPr>
              <a:spLocks noChangeShapeType="1"/>
            </p:cNvSpPr>
            <p:nvPr/>
          </p:nvSpPr>
          <p:spPr bwMode="auto">
            <a:xfrm>
              <a:off x="3219" y="2693"/>
              <a:ext cx="1" cy="240"/>
            </a:xfrm>
            <a:prstGeom prst="line">
              <a:avLst/>
            </a:prstGeom>
            <a:noFill/>
            <a:ln w="6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662" name="Line 2102"/>
            <p:cNvSpPr>
              <a:spLocks noChangeShapeType="1"/>
            </p:cNvSpPr>
            <p:nvPr/>
          </p:nvSpPr>
          <p:spPr bwMode="auto">
            <a:xfrm>
              <a:off x="3237" y="2693"/>
              <a:ext cx="1" cy="240"/>
            </a:xfrm>
            <a:prstGeom prst="line">
              <a:avLst/>
            </a:prstGeom>
            <a:noFill/>
            <a:ln w="6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663" name="Line 2103"/>
            <p:cNvSpPr>
              <a:spLocks noChangeShapeType="1"/>
            </p:cNvSpPr>
            <p:nvPr/>
          </p:nvSpPr>
          <p:spPr bwMode="auto">
            <a:xfrm>
              <a:off x="3243" y="2693"/>
              <a:ext cx="1" cy="240"/>
            </a:xfrm>
            <a:prstGeom prst="line">
              <a:avLst/>
            </a:prstGeom>
            <a:noFill/>
            <a:ln w="6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664" name="Line 2104"/>
            <p:cNvSpPr>
              <a:spLocks noChangeShapeType="1"/>
            </p:cNvSpPr>
            <p:nvPr/>
          </p:nvSpPr>
          <p:spPr bwMode="auto">
            <a:xfrm>
              <a:off x="3285" y="2693"/>
              <a:ext cx="1" cy="240"/>
            </a:xfrm>
            <a:prstGeom prst="line">
              <a:avLst/>
            </a:prstGeom>
            <a:noFill/>
            <a:ln w="6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665" name="Line 2105"/>
            <p:cNvSpPr>
              <a:spLocks noChangeShapeType="1"/>
            </p:cNvSpPr>
            <p:nvPr/>
          </p:nvSpPr>
          <p:spPr bwMode="auto">
            <a:xfrm>
              <a:off x="3291" y="2693"/>
              <a:ext cx="1" cy="240"/>
            </a:xfrm>
            <a:prstGeom prst="line">
              <a:avLst/>
            </a:prstGeom>
            <a:noFill/>
            <a:ln w="6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666" name="Line 2106"/>
            <p:cNvSpPr>
              <a:spLocks noChangeShapeType="1"/>
            </p:cNvSpPr>
            <p:nvPr/>
          </p:nvSpPr>
          <p:spPr bwMode="auto">
            <a:xfrm>
              <a:off x="3309" y="2693"/>
              <a:ext cx="1" cy="240"/>
            </a:xfrm>
            <a:prstGeom prst="line">
              <a:avLst/>
            </a:prstGeom>
            <a:noFill/>
            <a:ln w="6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667" name="Line 2107"/>
            <p:cNvSpPr>
              <a:spLocks noChangeShapeType="1"/>
            </p:cNvSpPr>
            <p:nvPr/>
          </p:nvSpPr>
          <p:spPr bwMode="auto">
            <a:xfrm>
              <a:off x="3315" y="2693"/>
              <a:ext cx="1" cy="240"/>
            </a:xfrm>
            <a:prstGeom prst="line">
              <a:avLst/>
            </a:prstGeom>
            <a:noFill/>
            <a:ln w="6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668" name="Line 2108"/>
            <p:cNvSpPr>
              <a:spLocks noChangeShapeType="1"/>
            </p:cNvSpPr>
            <p:nvPr/>
          </p:nvSpPr>
          <p:spPr bwMode="auto">
            <a:xfrm>
              <a:off x="3351" y="2693"/>
              <a:ext cx="1" cy="240"/>
            </a:xfrm>
            <a:prstGeom prst="line">
              <a:avLst/>
            </a:prstGeom>
            <a:noFill/>
            <a:ln w="6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669" name="Line 2109"/>
            <p:cNvSpPr>
              <a:spLocks noChangeShapeType="1"/>
            </p:cNvSpPr>
            <p:nvPr/>
          </p:nvSpPr>
          <p:spPr bwMode="auto">
            <a:xfrm>
              <a:off x="3363" y="2693"/>
              <a:ext cx="1" cy="240"/>
            </a:xfrm>
            <a:prstGeom prst="line">
              <a:avLst/>
            </a:prstGeom>
            <a:noFill/>
            <a:ln w="6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670" name="Line 2110"/>
            <p:cNvSpPr>
              <a:spLocks noChangeShapeType="1"/>
            </p:cNvSpPr>
            <p:nvPr/>
          </p:nvSpPr>
          <p:spPr bwMode="auto">
            <a:xfrm>
              <a:off x="3381" y="2693"/>
              <a:ext cx="1" cy="240"/>
            </a:xfrm>
            <a:prstGeom prst="line">
              <a:avLst/>
            </a:prstGeom>
            <a:noFill/>
            <a:ln w="6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671" name="Line 2111"/>
            <p:cNvSpPr>
              <a:spLocks noChangeShapeType="1"/>
            </p:cNvSpPr>
            <p:nvPr/>
          </p:nvSpPr>
          <p:spPr bwMode="auto">
            <a:xfrm>
              <a:off x="3387" y="2693"/>
              <a:ext cx="1" cy="240"/>
            </a:xfrm>
            <a:prstGeom prst="line">
              <a:avLst/>
            </a:prstGeom>
            <a:noFill/>
            <a:ln w="6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672" name="Line 2112"/>
            <p:cNvSpPr>
              <a:spLocks noChangeShapeType="1"/>
            </p:cNvSpPr>
            <p:nvPr/>
          </p:nvSpPr>
          <p:spPr bwMode="auto">
            <a:xfrm>
              <a:off x="3423" y="2693"/>
              <a:ext cx="1" cy="240"/>
            </a:xfrm>
            <a:prstGeom prst="line">
              <a:avLst/>
            </a:prstGeom>
            <a:noFill/>
            <a:ln w="6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673" name="Line 2113"/>
            <p:cNvSpPr>
              <a:spLocks noChangeShapeType="1"/>
            </p:cNvSpPr>
            <p:nvPr/>
          </p:nvSpPr>
          <p:spPr bwMode="auto">
            <a:xfrm>
              <a:off x="3435" y="2693"/>
              <a:ext cx="1" cy="240"/>
            </a:xfrm>
            <a:prstGeom prst="line">
              <a:avLst/>
            </a:prstGeom>
            <a:noFill/>
            <a:ln w="6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674" name="Line 2114"/>
            <p:cNvSpPr>
              <a:spLocks noChangeShapeType="1"/>
            </p:cNvSpPr>
            <p:nvPr/>
          </p:nvSpPr>
          <p:spPr bwMode="auto">
            <a:xfrm>
              <a:off x="3447" y="2693"/>
              <a:ext cx="1" cy="240"/>
            </a:xfrm>
            <a:prstGeom prst="line">
              <a:avLst/>
            </a:prstGeom>
            <a:noFill/>
            <a:ln w="6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675" name="Line 2115"/>
            <p:cNvSpPr>
              <a:spLocks noChangeShapeType="1"/>
            </p:cNvSpPr>
            <p:nvPr/>
          </p:nvSpPr>
          <p:spPr bwMode="auto">
            <a:xfrm>
              <a:off x="3459" y="2693"/>
              <a:ext cx="1" cy="240"/>
            </a:xfrm>
            <a:prstGeom prst="line">
              <a:avLst/>
            </a:prstGeom>
            <a:noFill/>
            <a:ln w="6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676" name="Line 2116"/>
            <p:cNvSpPr>
              <a:spLocks noChangeShapeType="1"/>
            </p:cNvSpPr>
            <p:nvPr/>
          </p:nvSpPr>
          <p:spPr bwMode="auto">
            <a:xfrm>
              <a:off x="3495" y="2693"/>
              <a:ext cx="1" cy="240"/>
            </a:xfrm>
            <a:prstGeom prst="line">
              <a:avLst/>
            </a:prstGeom>
            <a:noFill/>
            <a:ln w="6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677" name="Line 2117"/>
            <p:cNvSpPr>
              <a:spLocks noChangeShapeType="1"/>
            </p:cNvSpPr>
            <p:nvPr/>
          </p:nvSpPr>
          <p:spPr bwMode="auto">
            <a:xfrm>
              <a:off x="3507" y="2693"/>
              <a:ext cx="1" cy="240"/>
            </a:xfrm>
            <a:prstGeom prst="line">
              <a:avLst/>
            </a:prstGeom>
            <a:noFill/>
            <a:ln w="6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678" name="Line 2118"/>
            <p:cNvSpPr>
              <a:spLocks noChangeShapeType="1"/>
            </p:cNvSpPr>
            <p:nvPr/>
          </p:nvSpPr>
          <p:spPr bwMode="auto">
            <a:xfrm>
              <a:off x="3519" y="2693"/>
              <a:ext cx="1" cy="240"/>
            </a:xfrm>
            <a:prstGeom prst="line">
              <a:avLst/>
            </a:prstGeom>
            <a:noFill/>
            <a:ln w="6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679" name="Line 2119"/>
            <p:cNvSpPr>
              <a:spLocks noChangeShapeType="1"/>
            </p:cNvSpPr>
            <p:nvPr/>
          </p:nvSpPr>
          <p:spPr bwMode="auto">
            <a:xfrm>
              <a:off x="3531" y="2693"/>
              <a:ext cx="1" cy="240"/>
            </a:xfrm>
            <a:prstGeom prst="line">
              <a:avLst/>
            </a:prstGeom>
            <a:noFill/>
            <a:ln w="6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680" name="Line 2120"/>
            <p:cNvSpPr>
              <a:spLocks noChangeShapeType="1"/>
            </p:cNvSpPr>
            <p:nvPr/>
          </p:nvSpPr>
          <p:spPr bwMode="auto">
            <a:xfrm>
              <a:off x="3567" y="2693"/>
              <a:ext cx="1" cy="240"/>
            </a:xfrm>
            <a:prstGeom prst="line">
              <a:avLst/>
            </a:prstGeom>
            <a:noFill/>
            <a:ln w="6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681" name="Line 2121"/>
            <p:cNvSpPr>
              <a:spLocks noChangeShapeType="1"/>
            </p:cNvSpPr>
            <p:nvPr/>
          </p:nvSpPr>
          <p:spPr bwMode="auto">
            <a:xfrm>
              <a:off x="3573" y="2693"/>
              <a:ext cx="1" cy="240"/>
            </a:xfrm>
            <a:prstGeom prst="line">
              <a:avLst/>
            </a:prstGeom>
            <a:noFill/>
            <a:ln w="6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682" name="Line 2122"/>
            <p:cNvSpPr>
              <a:spLocks noChangeShapeType="1"/>
            </p:cNvSpPr>
            <p:nvPr/>
          </p:nvSpPr>
          <p:spPr bwMode="auto">
            <a:xfrm>
              <a:off x="3591" y="2693"/>
              <a:ext cx="1" cy="240"/>
            </a:xfrm>
            <a:prstGeom prst="line">
              <a:avLst/>
            </a:prstGeom>
            <a:noFill/>
            <a:ln w="6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683" name="Line 2123"/>
            <p:cNvSpPr>
              <a:spLocks noChangeShapeType="1"/>
            </p:cNvSpPr>
            <p:nvPr/>
          </p:nvSpPr>
          <p:spPr bwMode="auto">
            <a:xfrm>
              <a:off x="3603" y="2693"/>
              <a:ext cx="1" cy="240"/>
            </a:xfrm>
            <a:prstGeom prst="line">
              <a:avLst/>
            </a:prstGeom>
            <a:noFill/>
            <a:ln w="6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684" name="Line 2124"/>
            <p:cNvSpPr>
              <a:spLocks noChangeShapeType="1"/>
            </p:cNvSpPr>
            <p:nvPr/>
          </p:nvSpPr>
          <p:spPr bwMode="auto">
            <a:xfrm>
              <a:off x="3639" y="2693"/>
              <a:ext cx="1" cy="240"/>
            </a:xfrm>
            <a:prstGeom prst="line">
              <a:avLst/>
            </a:prstGeom>
            <a:noFill/>
            <a:ln w="6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685" name="Line 2125"/>
            <p:cNvSpPr>
              <a:spLocks noChangeShapeType="1"/>
            </p:cNvSpPr>
            <p:nvPr/>
          </p:nvSpPr>
          <p:spPr bwMode="auto">
            <a:xfrm>
              <a:off x="3645" y="2693"/>
              <a:ext cx="1" cy="240"/>
            </a:xfrm>
            <a:prstGeom prst="line">
              <a:avLst/>
            </a:prstGeom>
            <a:noFill/>
            <a:ln w="6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686" name="Line 2126"/>
            <p:cNvSpPr>
              <a:spLocks noChangeShapeType="1"/>
            </p:cNvSpPr>
            <p:nvPr/>
          </p:nvSpPr>
          <p:spPr bwMode="auto">
            <a:xfrm>
              <a:off x="3663" y="2693"/>
              <a:ext cx="1" cy="240"/>
            </a:xfrm>
            <a:prstGeom prst="line">
              <a:avLst/>
            </a:prstGeom>
            <a:noFill/>
            <a:ln w="6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687" name="Line 2127"/>
            <p:cNvSpPr>
              <a:spLocks noChangeShapeType="1"/>
            </p:cNvSpPr>
            <p:nvPr/>
          </p:nvSpPr>
          <p:spPr bwMode="auto">
            <a:xfrm>
              <a:off x="3675" y="2693"/>
              <a:ext cx="1" cy="240"/>
            </a:xfrm>
            <a:prstGeom prst="line">
              <a:avLst/>
            </a:prstGeom>
            <a:noFill/>
            <a:ln w="6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688" name="Line 2128"/>
            <p:cNvSpPr>
              <a:spLocks noChangeShapeType="1"/>
            </p:cNvSpPr>
            <p:nvPr/>
          </p:nvSpPr>
          <p:spPr bwMode="auto">
            <a:xfrm>
              <a:off x="3711" y="2693"/>
              <a:ext cx="1" cy="240"/>
            </a:xfrm>
            <a:prstGeom prst="line">
              <a:avLst/>
            </a:prstGeom>
            <a:noFill/>
            <a:ln w="6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689" name="Line 2129"/>
            <p:cNvSpPr>
              <a:spLocks noChangeShapeType="1"/>
            </p:cNvSpPr>
            <p:nvPr/>
          </p:nvSpPr>
          <p:spPr bwMode="auto">
            <a:xfrm>
              <a:off x="3717" y="2693"/>
              <a:ext cx="1" cy="606"/>
            </a:xfrm>
            <a:prstGeom prst="line">
              <a:avLst/>
            </a:prstGeom>
            <a:noFill/>
            <a:ln w="6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690" name="Line 2130"/>
            <p:cNvSpPr>
              <a:spLocks noChangeShapeType="1"/>
            </p:cNvSpPr>
            <p:nvPr/>
          </p:nvSpPr>
          <p:spPr bwMode="auto">
            <a:xfrm>
              <a:off x="3741" y="2693"/>
              <a:ext cx="1" cy="606"/>
            </a:xfrm>
            <a:prstGeom prst="line">
              <a:avLst/>
            </a:prstGeom>
            <a:noFill/>
            <a:ln w="6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691" name="Line 2131"/>
            <p:cNvSpPr>
              <a:spLocks noChangeShapeType="1"/>
            </p:cNvSpPr>
            <p:nvPr/>
          </p:nvSpPr>
          <p:spPr bwMode="auto">
            <a:xfrm>
              <a:off x="3747" y="2693"/>
              <a:ext cx="1" cy="606"/>
            </a:xfrm>
            <a:prstGeom prst="line">
              <a:avLst/>
            </a:prstGeom>
            <a:noFill/>
            <a:ln w="6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692" name="Line 2132"/>
            <p:cNvSpPr>
              <a:spLocks noChangeShapeType="1"/>
            </p:cNvSpPr>
            <p:nvPr/>
          </p:nvSpPr>
          <p:spPr bwMode="auto">
            <a:xfrm>
              <a:off x="3765" y="2693"/>
              <a:ext cx="1" cy="606"/>
            </a:xfrm>
            <a:prstGeom prst="line">
              <a:avLst/>
            </a:prstGeom>
            <a:noFill/>
            <a:ln w="6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693" name="Line 2133"/>
            <p:cNvSpPr>
              <a:spLocks noChangeShapeType="1"/>
            </p:cNvSpPr>
            <p:nvPr/>
          </p:nvSpPr>
          <p:spPr bwMode="auto">
            <a:xfrm>
              <a:off x="3789" y="2693"/>
              <a:ext cx="1" cy="606"/>
            </a:xfrm>
            <a:prstGeom prst="line">
              <a:avLst/>
            </a:prstGeom>
            <a:noFill/>
            <a:ln w="6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694" name="Line 2134"/>
            <p:cNvSpPr>
              <a:spLocks noChangeShapeType="1"/>
            </p:cNvSpPr>
            <p:nvPr/>
          </p:nvSpPr>
          <p:spPr bwMode="auto">
            <a:xfrm>
              <a:off x="3795" y="2693"/>
              <a:ext cx="1" cy="606"/>
            </a:xfrm>
            <a:prstGeom prst="line">
              <a:avLst/>
            </a:prstGeom>
            <a:noFill/>
            <a:ln w="6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695" name="Line 2135"/>
            <p:cNvSpPr>
              <a:spLocks noChangeShapeType="1"/>
            </p:cNvSpPr>
            <p:nvPr/>
          </p:nvSpPr>
          <p:spPr bwMode="auto">
            <a:xfrm>
              <a:off x="3825" y="2693"/>
              <a:ext cx="1" cy="606"/>
            </a:xfrm>
            <a:prstGeom prst="line">
              <a:avLst/>
            </a:prstGeom>
            <a:noFill/>
            <a:ln w="6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696" name="Line 2136"/>
            <p:cNvSpPr>
              <a:spLocks noChangeShapeType="1"/>
            </p:cNvSpPr>
            <p:nvPr/>
          </p:nvSpPr>
          <p:spPr bwMode="auto">
            <a:xfrm>
              <a:off x="3831" y="2693"/>
              <a:ext cx="1" cy="606"/>
            </a:xfrm>
            <a:prstGeom prst="line">
              <a:avLst/>
            </a:prstGeom>
            <a:noFill/>
            <a:ln w="6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697" name="Line 2137"/>
            <p:cNvSpPr>
              <a:spLocks noChangeShapeType="1"/>
            </p:cNvSpPr>
            <p:nvPr/>
          </p:nvSpPr>
          <p:spPr bwMode="auto">
            <a:xfrm>
              <a:off x="3849" y="2693"/>
              <a:ext cx="1" cy="606"/>
            </a:xfrm>
            <a:prstGeom prst="line">
              <a:avLst/>
            </a:prstGeom>
            <a:noFill/>
            <a:ln w="6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698" name="Line 2138"/>
            <p:cNvSpPr>
              <a:spLocks noChangeShapeType="1"/>
            </p:cNvSpPr>
            <p:nvPr/>
          </p:nvSpPr>
          <p:spPr bwMode="auto">
            <a:xfrm>
              <a:off x="3873" y="2693"/>
              <a:ext cx="1" cy="606"/>
            </a:xfrm>
            <a:prstGeom prst="line">
              <a:avLst/>
            </a:prstGeom>
            <a:noFill/>
            <a:ln w="6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699" name="Line 2139"/>
            <p:cNvSpPr>
              <a:spLocks noChangeShapeType="1"/>
            </p:cNvSpPr>
            <p:nvPr/>
          </p:nvSpPr>
          <p:spPr bwMode="auto">
            <a:xfrm>
              <a:off x="3879" y="2693"/>
              <a:ext cx="1" cy="606"/>
            </a:xfrm>
            <a:prstGeom prst="line">
              <a:avLst/>
            </a:prstGeom>
            <a:noFill/>
            <a:ln w="6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700" name="Line 2140"/>
            <p:cNvSpPr>
              <a:spLocks noChangeShapeType="1"/>
            </p:cNvSpPr>
            <p:nvPr/>
          </p:nvSpPr>
          <p:spPr bwMode="auto">
            <a:xfrm>
              <a:off x="3903" y="2693"/>
              <a:ext cx="1" cy="606"/>
            </a:xfrm>
            <a:prstGeom prst="line">
              <a:avLst/>
            </a:prstGeom>
            <a:noFill/>
            <a:ln w="6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701" name="Line 2141"/>
            <p:cNvSpPr>
              <a:spLocks noChangeShapeType="1"/>
            </p:cNvSpPr>
            <p:nvPr/>
          </p:nvSpPr>
          <p:spPr bwMode="auto">
            <a:xfrm>
              <a:off x="3909" y="2693"/>
              <a:ext cx="1" cy="606"/>
            </a:xfrm>
            <a:prstGeom prst="line">
              <a:avLst/>
            </a:prstGeom>
            <a:noFill/>
            <a:ln w="6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702" name="Line 2142"/>
            <p:cNvSpPr>
              <a:spLocks noChangeShapeType="1"/>
            </p:cNvSpPr>
            <p:nvPr/>
          </p:nvSpPr>
          <p:spPr bwMode="auto">
            <a:xfrm>
              <a:off x="3927" y="2693"/>
              <a:ext cx="1" cy="606"/>
            </a:xfrm>
            <a:prstGeom prst="line">
              <a:avLst/>
            </a:prstGeom>
            <a:noFill/>
            <a:ln w="6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703" name="Line 2143"/>
            <p:cNvSpPr>
              <a:spLocks noChangeShapeType="1"/>
            </p:cNvSpPr>
            <p:nvPr/>
          </p:nvSpPr>
          <p:spPr bwMode="auto">
            <a:xfrm>
              <a:off x="3951" y="2693"/>
              <a:ext cx="1" cy="606"/>
            </a:xfrm>
            <a:prstGeom prst="line">
              <a:avLst/>
            </a:prstGeom>
            <a:noFill/>
            <a:ln w="6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704" name="Line 2144"/>
            <p:cNvSpPr>
              <a:spLocks noChangeShapeType="1"/>
            </p:cNvSpPr>
            <p:nvPr/>
          </p:nvSpPr>
          <p:spPr bwMode="auto">
            <a:xfrm>
              <a:off x="3963" y="2693"/>
              <a:ext cx="1" cy="606"/>
            </a:xfrm>
            <a:prstGeom prst="line">
              <a:avLst/>
            </a:prstGeom>
            <a:noFill/>
            <a:ln w="6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705" name="Line 2145"/>
            <p:cNvSpPr>
              <a:spLocks noChangeShapeType="1"/>
            </p:cNvSpPr>
            <p:nvPr/>
          </p:nvSpPr>
          <p:spPr bwMode="auto">
            <a:xfrm>
              <a:off x="3987" y="2693"/>
              <a:ext cx="1" cy="606"/>
            </a:xfrm>
            <a:prstGeom prst="line">
              <a:avLst/>
            </a:prstGeom>
            <a:noFill/>
            <a:ln w="6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706" name="Line 2146"/>
            <p:cNvSpPr>
              <a:spLocks noChangeShapeType="1"/>
            </p:cNvSpPr>
            <p:nvPr/>
          </p:nvSpPr>
          <p:spPr bwMode="auto">
            <a:xfrm>
              <a:off x="3993" y="2693"/>
              <a:ext cx="1" cy="606"/>
            </a:xfrm>
            <a:prstGeom prst="line">
              <a:avLst/>
            </a:prstGeom>
            <a:noFill/>
            <a:ln w="6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707" name="Line 2147"/>
            <p:cNvSpPr>
              <a:spLocks noChangeShapeType="1"/>
            </p:cNvSpPr>
            <p:nvPr/>
          </p:nvSpPr>
          <p:spPr bwMode="auto">
            <a:xfrm>
              <a:off x="4011" y="2693"/>
              <a:ext cx="1" cy="606"/>
            </a:xfrm>
            <a:prstGeom prst="line">
              <a:avLst/>
            </a:prstGeom>
            <a:noFill/>
            <a:ln w="6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708" name="Line 2148"/>
            <p:cNvSpPr>
              <a:spLocks noChangeShapeType="1"/>
            </p:cNvSpPr>
            <p:nvPr/>
          </p:nvSpPr>
          <p:spPr bwMode="auto">
            <a:xfrm>
              <a:off x="4035" y="2693"/>
              <a:ext cx="1" cy="606"/>
            </a:xfrm>
            <a:prstGeom prst="line">
              <a:avLst/>
            </a:prstGeom>
            <a:noFill/>
            <a:ln w="6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709" name="Line 2149"/>
            <p:cNvSpPr>
              <a:spLocks noChangeShapeType="1"/>
            </p:cNvSpPr>
            <p:nvPr/>
          </p:nvSpPr>
          <p:spPr bwMode="auto">
            <a:xfrm>
              <a:off x="4041" y="2693"/>
              <a:ext cx="1" cy="606"/>
            </a:xfrm>
            <a:prstGeom prst="line">
              <a:avLst/>
            </a:prstGeom>
            <a:noFill/>
            <a:ln w="6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710" name="Line 2150"/>
            <p:cNvSpPr>
              <a:spLocks noChangeShapeType="1"/>
            </p:cNvSpPr>
            <p:nvPr/>
          </p:nvSpPr>
          <p:spPr bwMode="auto">
            <a:xfrm>
              <a:off x="4065" y="2693"/>
              <a:ext cx="1" cy="606"/>
            </a:xfrm>
            <a:prstGeom prst="line">
              <a:avLst/>
            </a:prstGeom>
            <a:noFill/>
            <a:ln w="6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711" name="Line 2151"/>
            <p:cNvSpPr>
              <a:spLocks noChangeShapeType="1"/>
            </p:cNvSpPr>
            <p:nvPr/>
          </p:nvSpPr>
          <p:spPr bwMode="auto">
            <a:xfrm>
              <a:off x="4071" y="2693"/>
              <a:ext cx="1" cy="606"/>
            </a:xfrm>
            <a:prstGeom prst="line">
              <a:avLst/>
            </a:prstGeom>
            <a:noFill/>
            <a:ln w="6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712" name="Line 2152"/>
            <p:cNvSpPr>
              <a:spLocks noChangeShapeType="1"/>
            </p:cNvSpPr>
            <p:nvPr/>
          </p:nvSpPr>
          <p:spPr bwMode="auto">
            <a:xfrm>
              <a:off x="4089" y="2693"/>
              <a:ext cx="1" cy="606"/>
            </a:xfrm>
            <a:prstGeom prst="line">
              <a:avLst/>
            </a:prstGeom>
            <a:noFill/>
            <a:ln w="6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713" name="Line 2153"/>
            <p:cNvSpPr>
              <a:spLocks noChangeShapeType="1"/>
            </p:cNvSpPr>
            <p:nvPr/>
          </p:nvSpPr>
          <p:spPr bwMode="auto">
            <a:xfrm>
              <a:off x="4113" y="2693"/>
              <a:ext cx="1" cy="606"/>
            </a:xfrm>
            <a:prstGeom prst="line">
              <a:avLst/>
            </a:prstGeom>
            <a:noFill/>
            <a:ln w="6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714" name="Line 2154"/>
            <p:cNvSpPr>
              <a:spLocks noChangeShapeType="1"/>
            </p:cNvSpPr>
            <p:nvPr/>
          </p:nvSpPr>
          <p:spPr bwMode="auto">
            <a:xfrm>
              <a:off x="4125" y="2693"/>
              <a:ext cx="1" cy="606"/>
            </a:xfrm>
            <a:prstGeom prst="line">
              <a:avLst/>
            </a:prstGeom>
            <a:noFill/>
            <a:ln w="6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715" name="Line 2155"/>
            <p:cNvSpPr>
              <a:spLocks noChangeShapeType="1"/>
            </p:cNvSpPr>
            <p:nvPr/>
          </p:nvSpPr>
          <p:spPr bwMode="auto">
            <a:xfrm>
              <a:off x="4149" y="2693"/>
              <a:ext cx="1" cy="606"/>
            </a:xfrm>
            <a:prstGeom prst="line">
              <a:avLst/>
            </a:prstGeom>
            <a:noFill/>
            <a:ln w="6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716" name="Line 2156"/>
            <p:cNvSpPr>
              <a:spLocks noChangeShapeType="1"/>
            </p:cNvSpPr>
            <p:nvPr/>
          </p:nvSpPr>
          <p:spPr bwMode="auto">
            <a:xfrm>
              <a:off x="4155" y="2693"/>
              <a:ext cx="1" cy="606"/>
            </a:xfrm>
            <a:prstGeom prst="line">
              <a:avLst/>
            </a:prstGeom>
            <a:noFill/>
            <a:ln w="6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717" name="Line 2157"/>
            <p:cNvSpPr>
              <a:spLocks noChangeShapeType="1"/>
            </p:cNvSpPr>
            <p:nvPr/>
          </p:nvSpPr>
          <p:spPr bwMode="auto">
            <a:xfrm>
              <a:off x="4173" y="2693"/>
              <a:ext cx="1" cy="606"/>
            </a:xfrm>
            <a:prstGeom prst="line">
              <a:avLst/>
            </a:prstGeom>
            <a:noFill/>
            <a:ln w="6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718" name="Line 2158"/>
            <p:cNvSpPr>
              <a:spLocks noChangeShapeType="1"/>
            </p:cNvSpPr>
            <p:nvPr/>
          </p:nvSpPr>
          <p:spPr bwMode="auto">
            <a:xfrm>
              <a:off x="4197" y="2693"/>
              <a:ext cx="1" cy="606"/>
            </a:xfrm>
            <a:prstGeom prst="line">
              <a:avLst/>
            </a:prstGeom>
            <a:noFill/>
            <a:ln w="6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719" name="Line 2159"/>
            <p:cNvSpPr>
              <a:spLocks noChangeShapeType="1"/>
            </p:cNvSpPr>
            <p:nvPr/>
          </p:nvSpPr>
          <p:spPr bwMode="auto">
            <a:xfrm>
              <a:off x="4203" y="2693"/>
              <a:ext cx="1" cy="606"/>
            </a:xfrm>
            <a:prstGeom prst="line">
              <a:avLst/>
            </a:prstGeom>
            <a:noFill/>
            <a:ln w="6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720" name="Line 2160"/>
            <p:cNvSpPr>
              <a:spLocks noChangeShapeType="1"/>
            </p:cNvSpPr>
            <p:nvPr/>
          </p:nvSpPr>
          <p:spPr bwMode="auto">
            <a:xfrm>
              <a:off x="4233" y="2693"/>
              <a:ext cx="1" cy="606"/>
            </a:xfrm>
            <a:prstGeom prst="line">
              <a:avLst/>
            </a:prstGeom>
            <a:noFill/>
            <a:ln w="6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721" name="Line 2161"/>
            <p:cNvSpPr>
              <a:spLocks noChangeShapeType="1"/>
            </p:cNvSpPr>
            <p:nvPr/>
          </p:nvSpPr>
          <p:spPr bwMode="auto">
            <a:xfrm>
              <a:off x="4233" y="2693"/>
              <a:ext cx="1" cy="606"/>
            </a:xfrm>
            <a:prstGeom prst="line">
              <a:avLst/>
            </a:prstGeom>
            <a:noFill/>
            <a:ln w="6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722" name="Line 2162"/>
            <p:cNvSpPr>
              <a:spLocks noChangeShapeType="1"/>
            </p:cNvSpPr>
            <p:nvPr/>
          </p:nvSpPr>
          <p:spPr bwMode="auto">
            <a:xfrm>
              <a:off x="4251" y="2693"/>
              <a:ext cx="1" cy="606"/>
            </a:xfrm>
            <a:prstGeom prst="line">
              <a:avLst/>
            </a:prstGeom>
            <a:noFill/>
            <a:ln w="6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723" name="Line 2163"/>
            <p:cNvSpPr>
              <a:spLocks noChangeShapeType="1"/>
            </p:cNvSpPr>
            <p:nvPr/>
          </p:nvSpPr>
          <p:spPr bwMode="auto">
            <a:xfrm>
              <a:off x="4275" y="2693"/>
              <a:ext cx="1" cy="606"/>
            </a:xfrm>
            <a:prstGeom prst="line">
              <a:avLst/>
            </a:prstGeom>
            <a:noFill/>
            <a:ln w="6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724" name="Line 2164"/>
            <p:cNvSpPr>
              <a:spLocks noChangeShapeType="1"/>
            </p:cNvSpPr>
            <p:nvPr/>
          </p:nvSpPr>
          <p:spPr bwMode="auto">
            <a:xfrm>
              <a:off x="4287" y="2693"/>
              <a:ext cx="1" cy="606"/>
            </a:xfrm>
            <a:prstGeom prst="line">
              <a:avLst/>
            </a:prstGeom>
            <a:noFill/>
            <a:ln w="6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725" name="Line 2165"/>
            <p:cNvSpPr>
              <a:spLocks noChangeShapeType="1"/>
            </p:cNvSpPr>
            <p:nvPr/>
          </p:nvSpPr>
          <p:spPr bwMode="auto">
            <a:xfrm>
              <a:off x="4311" y="2693"/>
              <a:ext cx="1" cy="606"/>
            </a:xfrm>
            <a:prstGeom prst="line">
              <a:avLst/>
            </a:prstGeom>
            <a:noFill/>
            <a:ln w="6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726" name="Line 2166"/>
            <p:cNvSpPr>
              <a:spLocks noChangeShapeType="1"/>
            </p:cNvSpPr>
            <p:nvPr/>
          </p:nvSpPr>
          <p:spPr bwMode="auto">
            <a:xfrm>
              <a:off x="4317" y="2693"/>
              <a:ext cx="1" cy="606"/>
            </a:xfrm>
            <a:prstGeom prst="line">
              <a:avLst/>
            </a:prstGeom>
            <a:noFill/>
            <a:ln w="6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727" name="Line 2167"/>
            <p:cNvSpPr>
              <a:spLocks noChangeShapeType="1"/>
            </p:cNvSpPr>
            <p:nvPr/>
          </p:nvSpPr>
          <p:spPr bwMode="auto">
            <a:xfrm>
              <a:off x="4335" y="2693"/>
              <a:ext cx="1" cy="606"/>
            </a:xfrm>
            <a:prstGeom prst="line">
              <a:avLst/>
            </a:prstGeom>
            <a:noFill/>
            <a:ln w="6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728" name="Line 2168"/>
            <p:cNvSpPr>
              <a:spLocks noChangeShapeType="1"/>
            </p:cNvSpPr>
            <p:nvPr/>
          </p:nvSpPr>
          <p:spPr bwMode="auto">
            <a:xfrm>
              <a:off x="4359" y="2693"/>
              <a:ext cx="1" cy="606"/>
            </a:xfrm>
            <a:prstGeom prst="line">
              <a:avLst/>
            </a:prstGeom>
            <a:noFill/>
            <a:ln w="6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729" name="Line 2169"/>
            <p:cNvSpPr>
              <a:spLocks noChangeShapeType="1"/>
            </p:cNvSpPr>
            <p:nvPr/>
          </p:nvSpPr>
          <p:spPr bwMode="auto">
            <a:xfrm>
              <a:off x="4365" y="2693"/>
              <a:ext cx="1" cy="606"/>
            </a:xfrm>
            <a:prstGeom prst="line">
              <a:avLst/>
            </a:prstGeom>
            <a:noFill/>
            <a:ln w="6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730" name="Line 2170"/>
            <p:cNvSpPr>
              <a:spLocks noChangeShapeType="1"/>
            </p:cNvSpPr>
            <p:nvPr/>
          </p:nvSpPr>
          <p:spPr bwMode="auto">
            <a:xfrm>
              <a:off x="4395" y="2693"/>
              <a:ext cx="1" cy="606"/>
            </a:xfrm>
            <a:prstGeom prst="line">
              <a:avLst/>
            </a:prstGeom>
            <a:noFill/>
            <a:ln w="6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731" name="Line 2171"/>
            <p:cNvSpPr>
              <a:spLocks noChangeShapeType="1"/>
            </p:cNvSpPr>
            <p:nvPr/>
          </p:nvSpPr>
          <p:spPr bwMode="auto">
            <a:xfrm>
              <a:off x="4395" y="2693"/>
              <a:ext cx="1" cy="606"/>
            </a:xfrm>
            <a:prstGeom prst="line">
              <a:avLst/>
            </a:prstGeom>
            <a:noFill/>
            <a:ln w="6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732" name="Line 2172"/>
            <p:cNvSpPr>
              <a:spLocks noChangeShapeType="1"/>
            </p:cNvSpPr>
            <p:nvPr/>
          </p:nvSpPr>
          <p:spPr bwMode="auto">
            <a:xfrm>
              <a:off x="4419" y="2693"/>
              <a:ext cx="1" cy="606"/>
            </a:xfrm>
            <a:prstGeom prst="line">
              <a:avLst/>
            </a:prstGeom>
            <a:noFill/>
            <a:ln w="6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733" name="Line 2173"/>
            <p:cNvSpPr>
              <a:spLocks noChangeShapeType="1"/>
            </p:cNvSpPr>
            <p:nvPr/>
          </p:nvSpPr>
          <p:spPr bwMode="auto">
            <a:xfrm>
              <a:off x="4443" y="2693"/>
              <a:ext cx="1" cy="606"/>
            </a:xfrm>
            <a:prstGeom prst="line">
              <a:avLst/>
            </a:prstGeom>
            <a:noFill/>
            <a:ln w="6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734" name="Line 2174"/>
            <p:cNvSpPr>
              <a:spLocks noChangeShapeType="1"/>
            </p:cNvSpPr>
            <p:nvPr/>
          </p:nvSpPr>
          <p:spPr bwMode="auto">
            <a:xfrm>
              <a:off x="4449" y="2693"/>
              <a:ext cx="1" cy="606"/>
            </a:xfrm>
            <a:prstGeom prst="line">
              <a:avLst/>
            </a:prstGeom>
            <a:noFill/>
            <a:ln w="6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735" name="Line 2175"/>
            <p:cNvSpPr>
              <a:spLocks noChangeShapeType="1"/>
            </p:cNvSpPr>
            <p:nvPr/>
          </p:nvSpPr>
          <p:spPr bwMode="auto">
            <a:xfrm>
              <a:off x="4473" y="2693"/>
              <a:ext cx="1" cy="606"/>
            </a:xfrm>
            <a:prstGeom prst="line">
              <a:avLst/>
            </a:prstGeom>
            <a:noFill/>
            <a:ln w="6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736" name="Line 2176"/>
            <p:cNvSpPr>
              <a:spLocks noChangeShapeType="1"/>
            </p:cNvSpPr>
            <p:nvPr/>
          </p:nvSpPr>
          <p:spPr bwMode="auto">
            <a:xfrm>
              <a:off x="4479" y="2693"/>
              <a:ext cx="1" cy="606"/>
            </a:xfrm>
            <a:prstGeom prst="line">
              <a:avLst/>
            </a:prstGeom>
            <a:noFill/>
            <a:ln w="6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737" name="Line 2177"/>
            <p:cNvSpPr>
              <a:spLocks noChangeShapeType="1"/>
            </p:cNvSpPr>
            <p:nvPr/>
          </p:nvSpPr>
          <p:spPr bwMode="auto">
            <a:xfrm>
              <a:off x="4497" y="2693"/>
              <a:ext cx="1" cy="606"/>
            </a:xfrm>
            <a:prstGeom prst="line">
              <a:avLst/>
            </a:prstGeom>
            <a:noFill/>
            <a:ln w="6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738" name="Line 2178"/>
            <p:cNvSpPr>
              <a:spLocks noChangeShapeType="1"/>
            </p:cNvSpPr>
            <p:nvPr/>
          </p:nvSpPr>
          <p:spPr bwMode="auto">
            <a:xfrm>
              <a:off x="4521" y="2693"/>
              <a:ext cx="1" cy="606"/>
            </a:xfrm>
            <a:prstGeom prst="line">
              <a:avLst/>
            </a:prstGeom>
            <a:noFill/>
            <a:ln w="6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739" name="Line 2179"/>
            <p:cNvSpPr>
              <a:spLocks noChangeShapeType="1"/>
            </p:cNvSpPr>
            <p:nvPr/>
          </p:nvSpPr>
          <p:spPr bwMode="auto">
            <a:xfrm>
              <a:off x="4533" y="2693"/>
              <a:ext cx="1" cy="606"/>
            </a:xfrm>
            <a:prstGeom prst="line">
              <a:avLst/>
            </a:prstGeom>
            <a:noFill/>
            <a:ln w="6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740" name="Line 2180"/>
            <p:cNvSpPr>
              <a:spLocks noChangeShapeType="1"/>
            </p:cNvSpPr>
            <p:nvPr/>
          </p:nvSpPr>
          <p:spPr bwMode="auto">
            <a:xfrm>
              <a:off x="4557" y="2693"/>
              <a:ext cx="1" cy="606"/>
            </a:xfrm>
            <a:prstGeom prst="line">
              <a:avLst/>
            </a:prstGeom>
            <a:noFill/>
            <a:ln w="6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741" name="Line 2181"/>
            <p:cNvSpPr>
              <a:spLocks noChangeShapeType="1"/>
            </p:cNvSpPr>
            <p:nvPr/>
          </p:nvSpPr>
          <p:spPr bwMode="auto">
            <a:xfrm>
              <a:off x="4563" y="2693"/>
              <a:ext cx="1" cy="606"/>
            </a:xfrm>
            <a:prstGeom prst="line">
              <a:avLst/>
            </a:prstGeom>
            <a:noFill/>
            <a:ln w="6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742" name="Line 2182"/>
            <p:cNvSpPr>
              <a:spLocks noChangeShapeType="1"/>
            </p:cNvSpPr>
            <p:nvPr/>
          </p:nvSpPr>
          <p:spPr bwMode="auto">
            <a:xfrm>
              <a:off x="4581" y="2693"/>
              <a:ext cx="1" cy="606"/>
            </a:xfrm>
            <a:prstGeom prst="line">
              <a:avLst/>
            </a:prstGeom>
            <a:noFill/>
            <a:ln w="6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743" name="Line 2183"/>
            <p:cNvSpPr>
              <a:spLocks noChangeShapeType="1"/>
            </p:cNvSpPr>
            <p:nvPr/>
          </p:nvSpPr>
          <p:spPr bwMode="auto">
            <a:xfrm>
              <a:off x="4605" y="2693"/>
              <a:ext cx="1" cy="606"/>
            </a:xfrm>
            <a:prstGeom prst="line">
              <a:avLst/>
            </a:prstGeom>
            <a:noFill/>
            <a:ln w="6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744" name="Line 2184"/>
            <p:cNvSpPr>
              <a:spLocks noChangeShapeType="1"/>
            </p:cNvSpPr>
            <p:nvPr/>
          </p:nvSpPr>
          <p:spPr bwMode="auto">
            <a:xfrm>
              <a:off x="4611" y="2693"/>
              <a:ext cx="1" cy="606"/>
            </a:xfrm>
            <a:prstGeom prst="line">
              <a:avLst/>
            </a:prstGeom>
            <a:noFill/>
            <a:ln w="6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745" name="Line 2185"/>
            <p:cNvSpPr>
              <a:spLocks noChangeShapeType="1"/>
            </p:cNvSpPr>
            <p:nvPr/>
          </p:nvSpPr>
          <p:spPr bwMode="auto">
            <a:xfrm>
              <a:off x="4635" y="2693"/>
              <a:ext cx="1" cy="606"/>
            </a:xfrm>
            <a:prstGeom prst="line">
              <a:avLst/>
            </a:prstGeom>
            <a:noFill/>
            <a:ln w="6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746" name="Line 2186"/>
            <p:cNvSpPr>
              <a:spLocks noChangeShapeType="1"/>
            </p:cNvSpPr>
            <p:nvPr/>
          </p:nvSpPr>
          <p:spPr bwMode="auto">
            <a:xfrm>
              <a:off x="4641" y="2693"/>
              <a:ext cx="1" cy="606"/>
            </a:xfrm>
            <a:prstGeom prst="line">
              <a:avLst/>
            </a:prstGeom>
            <a:noFill/>
            <a:ln w="6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747" name="Line 2187"/>
            <p:cNvSpPr>
              <a:spLocks noChangeShapeType="1"/>
            </p:cNvSpPr>
            <p:nvPr/>
          </p:nvSpPr>
          <p:spPr bwMode="auto">
            <a:xfrm>
              <a:off x="4659" y="2693"/>
              <a:ext cx="1" cy="606"/>
            </a:xfrm>
            <a:prstGeom prst="line">
              <a:avLst/>
            </a:prstGeom>
            <a:noFill/>
            <a:ln w="6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748" name="Line 2188"/>
            <p:cNvSpPr>
              <a:spLocks noChangeShapeType="1"/>
            </p:cNvSpPr>
            <p:nvPr/>
          </p:nvSpPr>
          <p:spPr bwMode="auto">
            <a:xfrm>
              <a:off x="4683" y="2693"/>
              <a:ext cx="1" cy="606"/>
            </a:xfrm>
            <a:prstGeom prst="line">
              <a:avLst/>
            </a:prstGeom>
            <a:noFill/>
            <a:ln w="6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749" name="Line 2189"/>
            <p:cNvSpPr>
              <a:spLocks noChangeShapeType="1"/>
            </p:cNvSpPr>
            <p:nvPr/>
          </p:nvSpPr>
          <p:spPr bwMode="auto">
            <a:xfrm>
              <a:off x="4695" y="2693"/>
              <a:ext cx="1" cy="606"/>
            </a:xfrm>
            <a:prstGeom prst="line">
              <a:avLst/>
            </a:prstGeom>
            <a:noFill/>
            <a:ln w="6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750" name="Line 2190"/>
            <p:cNvSpPr>
              <a:spLocks noChangeShapeType="1"/>
            </p:cNvSpPr>
            <p:nvPr/>
          </p:nvSpPr>
          <p:spPr bwMode="auto">
            <a:xfrm>
              <a:off x="4719" y="2693"/>
              <a:ext cx="1" cy="606"/>
            </a:xfrm>
            <a:prstGeom prst="line">
              <a:avLst/>
            </a:prstGeom>
            <a:noFill/>
            <a:ln w="6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751" name="Line 2191"/>
            <p:cNvSpPr>
              <a:spLocks noChangeShapeType="1"/>
            </p:cNvSpPr>
            <p:nvPr/>
          </p:nvSpPr>
          <p:spPr bwMode="auto">
            <a:xfrm>
              <a:off x="4725" y="2693"/>
              <a:ext cx="1" cy="606"/>
            </a:xfrm>
            <a:prstGeom prst="line">
              <a:avLst/>
            </a:prstGeom>
            <a:noFill/>
            <a:ln w="6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752" name="Line 2192"/>
            <p:cNvSpPr>
              <a:spLocks noChangeShapeType="1"/>
            </p:cNvSpPr>
            <p:nvPr/>
          </p:nvSpPr>
          <p:spPr bwMode="auto">
            <a:xfrm>
              <a:off x="4743" y="2693"/>
              <a:ext cx="1" cy="606"/>
            </a:xfrm>
            <a:prstGeom prst="line">
              <a:avLst/>
            </a:prstGeom>
            <a:noFill/>
            <a:ln w="6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753" name="Line 2193"/>
            <p:cNvSpPr>
              <a:spLocks noChangeShapeType="1"/>
            </p:cNvSpPr>
            <p:nvPr/>
          </p:nvSpPr>
          <p:spPr bwMode="auto">
            <a:xfrm>
              <a:off x="4767" y="2693"/>
              <a:ext cx="1" cy="606"/>
            </a:xfrm>
            <a:prstGeom prst="line">
              <a:avLst/>
            </a:prstGeom>
            <a:noFill/>
            <a:ln w="6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754" name="Line 2194"/>
            <p:cNvSpPr>
              <a:spLocks noChangeShapeType="1"/>
            </p:cNvSpPr>
            <p:nvPr/>
          </p:nvSpPr>
          <p:spPr bwMode="auto">
            <a:xfrm>
              <a:off x="4773" y="2693"/>
              <a:ext cx="1" cy="606"/>
            </a:xfrm>
            <a:prstGeom prst="line">
              <a:avLst/>
            </a:prstGeom>
            <a:noFill/>
            <a:ln w="6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755" name="Line 2195"/>
            <p:cNvSpPr>
              <a:spLocks noChangeShapeType="1"/>
            </p:cNvSpPr>
            <p:nvPr/>
          </p:nvSpPr>
          <p:spPr bwMode="auto">
            <a:xfrm>
              <a:off x="4803" y="2693"/>
              <a:ext cx="1" cy="606"/>
            </a:xfrm>
            <a:prstGeom prst="line">
              <a:avLst/>
            </a:prstGeom>
            <a:noFill/>
            <a:ln w="6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756" name="Line 2196"/>
            <p:cNvSpPr>
              <a:spLocks noChangeShapeType="1"/>
            </p:cNvSpPr>
            <p:nvPr/>
          </p:nvSpPr>
          <p:spPr bwMode="auto">
            <a:xfrm>
              <a:off x="4803" y="2693"/>
              <a:ext cx="1" cy="606"/>
            </a:xfrm>
            <a:prstGeom prst="line">
              <a:avLst/>
            </a:prstGeom>
            <a:noFill/>
            <a:ln w="6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757" name="Line 2197"/>
            <p:cNvSpPr>
              <a:spLocks noChangeShapeType="1"/>
            </p:cNvSpPr>
            <p:nvPr/>
          </p:nvSpPr>
          <p:spPr bwMode="auto">
            <a:xfrm>
              <a:off x="4821" y="2693"/>
              <a:ext cx="1" cy="606"/>
            </a:xfrm>
            <a:prstGeom prst="line">
              <a:avLst/>
            </a:prstGeom>
            <a:noFill/>
            <a:ln w="6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758" name="Line 2198"/>
            <p:cNvSpPr>
              <a:spLocks noChangeShapeType="1"/>
            </p:cNvSpPr>
            <p:nvPr/>
          </p:nvSpPr>
          <p:spPr bwMode="auto">
            <a:xfrm>
              <a:off x="4845" y="2693"/>
              <a:ext cx="1" cy="606"/>
            </a:xfrm>
            <a:prstGeom prst="line">
              <a:avLst/>
            </a:prstGeom>
            <a:noFill/>
            <a:ln w="6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759" name="Line 2199"/>
            <p:cNvSpPr>
              <a:spLocks noChangeShapeType="1"/>
            </p:cNvSpPr>
            <p:nvPr/>
          </p:nvSpPr>
          <p:spPr bwMode="auto">
            <a:xfrm>
              <a:off x="4857" y="2693"/>
              <a:ext cx="1" cy="606"/>
            </a:xfrm>
            <a:prstGeom prst="line">
              <a:avLst/>
            </a:prstGeom>
            <a:noFill/>
            <a:ln w="6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760" name="Line 2200"/>
            <p:cNvSpPr>
              <a:spLocks noChangeShapeType="1"/>
            </p:cNvSpPr>
            <p:nvPr/>
          </p:nvSpPr>
          <p:spPr bwMode="auto">
            <a:xfrm>
              <a:off x="4881" y="2693"/>
              <a:ext cx="1" cy="606"/>
            </a:xfrm>
            <a:prstGeom prst="line">
              <a:avLst/>
            </a:prstGeom>
            <a:noFill/>
            <a:ln w="6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761" name="Line 2201"/>
            <p:cNvSpPr>
              <a:spLocks noChangeShapeType="1"/>
            </p:cNvSpPr>
            <p:nvPr/>
          </p:nvSpPr>
          <p:spPr bwMode="auto">
            <a:xfrm>
              <a:off x="4887" y="2693"/>
              <a:ext cx="1" cy="606"/>
            </a:xfrm>
            <a:prstGeom prst="line">
              <a:avLst/>
            </a:prstGeom>
            <a:noFill/>
            <a:ln w="6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762" name="Line 2202"/>
            <p:cNvSpPr>
              <a:spLocks noChangeShapeType="1"/>
            </p:cNvSpPr>
            <p:nvPr/>
          </p:nvSpPr>
          <p:spPr bwMode="auto">
            <a:xfrm>
              <a:off x="4905" y="2693"/>
              <a:ext cx="1" cy="606"/>
            </a:xfrm>
            <a:prstGeom prst="line">
              <a:avLst/>
            </a:prstGeom>
            <a:noFill/>
            <a:ln w="6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763" name="Line 2203"/>
            <p:cNvSpPr>
              <a:spLocks noChangeShapeType="1"/>
            </p:cNvSpPr>
            <p:nvPr/>
          </p:nvSpPr>
          <p:spPr bwMode="auto">
            <a:xfrm>
              <a:off x="4929" y="2693"/>
              <a:ext cx="1" cy="606"/>
            </a:xfrm>
            <a:prstGeom prst="line">
              <a:avLst/>
            </a:prstGeom>
            <a:noFill/>
            <a:ln w="6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764" name="Line 2204"/>
            <p:cNvSpPr>
              <a:spLocks noChangeShapeType="1"/>
            </p:cNvSpPr>
            <p:nvPr/>
          </p:nvSpPr>
          <p:spPr bwMode="auto">
            <a:xfrm>
              <a:off x="4935" y="2693"/>
              <a:ext cx="1" cy="606"/>
            </a:xfrm>
            <a:prstGeom prst="line">
              <a:avLst/>
            </a:prstGeom>
            <a:noFill/>
            <a:ln w="6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765" name="Line 2205"/>
            <p:cNvSpPr>
              <a:spLocks noChangeShapeType="1"/>
            </p:cNvSpPr>
            <p:nvPr/>
          </p:nvSpPr>
          <p:spPr bwMode="auto">
            <a:xfrm>
              <a:off x="4965" y="2693"/>
              <a:ext cx="1" cy="606"/>
            </a:xfrm>
            <a:prstGeom prst="line">
              <a:avLst/>
            </a:prstGeom>
            <a:noFill/>
            <a:ln w="6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766" name="Line 2206"/>
            <p:cNvSpPr>
              <a:spLocks noChangeShapeType="1"/>
            </p:cNvSpPr>
            <p:nvPr/>
          </p:nvSpPr>
          <p:spPr bwMode="auto">
            <a:xfrm>
              <a:off x="4965" y="2693"/>
              <a:ext cx="1" cy="606"/>
            </a:xfrm>
            <a:prstGeom prst="line">
              <a:avLst/>
            </a:prstGeom>
            <a:noFill/>
            <a:ln w="6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767" name="Line 2207"/>
            <p:cNvSpPr>
              <a:spLocks noChangeShapeType="1"/>
            </p:cNvSpPr>
            <p:nvPr/>
          </p:nvSpPr>
          <p:spPr bwMode="auto">
            <a:xfrm>
              <a:off x="4989" y="2693"/>
              <a:ext cx="1" cy="606"/>
            </a:xfrm>
            <a:prstGeom prst="line">
              <a:avLst/>
            </a:prstGeom>
            <a:noFill/>
            <a:ln w="6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768" name="Line 2208"/>
            <p:cNvSpPr>
              <a:spLocks noChangeShapeType="1"/>
            </p:cNvSpPr>
            <p:nvPr/>
          </p:nvSpPr>
          <p:spPr bwMode="auto">
            <a:xfrm>
              <a:off x="5007" y="2693"/>
              <a:ext cx="1" cy="606"/>
            </a:xfrm>
            <a:prstGeom prst="line">
              <a:avLst/>
            </a:prstGeom>
            <a:noFill/>
            <a:ln w="6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769" name="Line 2209"/>
            <p:cNvSpPr>
              <a:spLocks noChangeShapeType="1"/>
            </p:cNvSpPr>
            <p:nvPr/>
          </p:nvSpPr>
          <p:spPr bwMode="auto">
            <a:xfrm>
              <a:off x="5019" y="2693"/>
              <a:ext cx="1" cy="606"/>
            </a:xfrm>
            <a:prstGeom prst="line">
              <a:avLst/>
            </a:prstGeom>
            <a:noFill/>
            <a:ln w="6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770" name="Line 2210"/>
            <p:cNvSpPr>
              <a:spLocks noChangeShapeType="1"/>
            </p:cNvSpPr>
            <p:nvPr/>
          </p:nvSpPr>
          <p:spPr bwMode="auto">
            <a:xfrm>
              <a:off x="5043" y="2693"/>
              <a:ext cx="1" cy="606"/>
            </a:xfrm>
            <a:prstGeom prst="line">
              <a:avLst/>
            </a:prstGeom>
            <a:noFill/>
            <a:ln w="6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771" name="Line 2211"/>
            <p:cNvSpPr>
              <a:spLocks noChangeShapeType="1"/>
            </p:cNvSpPr>
            <p:nvPr/>
          </p:nvSpPr>
          <p:spPr bwMode="auto">
            <a:xfrm>
              <a:off x="5049" y="2693"/>
              <a:ext cx="1" cy="606"/>
            </a:xfrm>
            <a:prstGeom prst="line">
              <a:avLst/>
            </a:prstGeom>
            <a:noFill/>
            <a:ln w="6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772" name="Line 2212"/>
            <p:cNvSpPr>
              <a:spLocks noChangeShapeType="1"/>
            </p:cNvSpPr>
            <p:nvPr/>
          </p:nvSpPr>
          <p:spPr bwMode="auto">
            <a:xfrm>
              <a:off x="5067" y="2693"/>
              <a:ext cx="1" cy="606"/>
            </a:xfrm>
            <a:prstGeom prst="line">
              <a:avLst/>
            </a:prstGeom>
            <a:noFill/>
            <a:ln w="6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773" name="Line 2213"/>
            <p:cNvSpPr>
              <a:spLocks noChangeShapeType="1"/>
            </p:cNvSpPr>
            <p:nvPr/>
          </p:nvSpPr>
          <p:spPr bwMode="auto">
            <a:xfrm>
              <a:off x="5091" y="2693"/>
              <a:ext cx="1" cy="606"/>
            </a:xfrm>
            <a:prstGeom prst="line">
              <a:avLst/>
            </a:prstGeom>
            <a:noFill/>
            <a:ln w="6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774" name="Line 2214"/>
            <p:cNvSpPr>
              <a:spLocks noChangeShapeType="1"/>
            </p:cNvSpPr>
            <p:nvPr/>
          </p:nvSpPr>
          <p:spPr bwMode="auto">
            <a:xfrm>
              <a:off x="5103" y="2693"/>
              <a:ext cx="1" cy="606"/>
            </a:xfrm>
            <a:prstGeom prst="line">
              <a:avLst/>
            </a:prstGeom>
            <a:noFill/>
            <a:ln w="6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775" name="Line 2215"/>
            <p:cNvSpPr>
              <a:spLocks noChangeShapeType="1"/>
            </p:cNvSpPr>
            <p:nvPr/>
          </p:nvSpPr>
          <p:spPr bwMode="auto">
            <a:xfrm>
              <a:off x="5127" y="2693"/>
              <a:ext cx="1" cy="606"/>
            </a:xfrm>
            <a:prstGeom prst="line">
              <a:avLst/>
            </a:prstGeom>
            <a:noFill/>
            <a:ln w="6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776" name="Line 2216"/>
            <p:cNvSpPr>
              <a:spLocks noChangeShapeType="1"/>
            </p:cNvSpPr>
            <p:nvPr/>
          </p:nvSpPr>
          <p:spPr bwMode="auto">
            <a:xfrm>
              <a:off x="5133" y="2693"/>
              <a:ext cx="1" cy="606"/>
            </a:xfrm>
            <a:prstGeom prst="line">
              <a:avLst/>
            </a:prstGeom>
            <a:noFill/>
            <a:ln w="6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777" name="Line 2217"/>
            <p:cNvSpPr>
              <a:spLocks noChangeShapeType="1"/>
            </p:cNvSpPr>
            <p:nvPr/>
          </p:nvSpPr>
          <p:spPr bwMode="auto">
            <a:xfrm>
              <a:off x="5151" y="2693"/>
              <a:ext cx="1" cy="606"/>
            </a:xfrm>
            <a:prstGeom prst="line">
              <a:avLst/>
            </a:prstGeom>
            <a:noFill/>
            <a:ln w="6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778" name="Line 2218"/>
            <p:cNvSpPr>
              <a:spLocks noChangeShapeType="1"/>
            </p:cNvSpPr>
            <p:nvPr/>
          </p:nvSpPr>
          <p:spPr bwMode="auto">
            <a:xfrm>
              <a:off x="5175" y="2693"/>
              <a:ext cx="1" cy="606"/>
            </a:xfrm>
            <a:prstGeom prst="line">
              <a:avLst/>
            </a:prstGeom>
            <a:noFill/>
            <a:ln w="6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779" name="Line 2219"/>
            <p:cNvSpPr>
              <a:spLocks noChangeShapeType="1"/>
            </p:cNvSpPr>
            <p:nvPr/>
          </p:nvSpPr>
          <p:spPr bwMode="auto">
            <a:xfrm>
              <a:off x="5181" y="2693"/>
              <a:ext cx="1" cy="606"/>
            </a:xfrm>
            <a:prstGeom prst="line">
              <a:avLst/>
            </a:prstGeom>
            <a:noFill/>
            <a:ln w="6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780" name="Line 2220"/>
            <p:cNvSpPr>
              <a:spLocks noChangeShapeType="1"/>
            </p:cNvSpPr>
            <p:nvPr/>
          </p:nvSpPr>
          <p:spPr bwMode="auto">
            <a:xfrm>
              <a:off x="5205" y="2693"/>
              <a:ext cx="1" cy="606"/>
            </a:xfrm>
            <a:prstGeom prst="line">
              <a:avLst/>
            </a:prstGeom>
            <a:noFill/>
            <a:ln w="6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781" name="Line 2221"/>
            <p:cNvSpPr>
              <a:spLocks noChangeShapeType="1"/>
            </p:cNvSpPr>
            <p:nvPr/>
          </p:nvSpPr>
          <p:spPr bwMode="auto">
            <a:xfrm>
              <a:off x="5211" y="2693"/>
              <a:ext cx="1" cy="606"/>
            </a:xfrm>
            <a:prstGeom prst="line">
              <a:avLst/>
            </a:prstGeom>
            <a:noFill/>
            <a:ln w="6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782" name="Line 2222"/>
            <p:cNvSpPr>
              <a:spLocks noChangeShapeType="1"/>
            </p:cNvSpPr>
            <p:nvPr/>
          </p:nvSpPr>
          <p:spPr bwMode="auto">
            <a:xfrm>
              <a:off x="5229" y="2693"/>
              <a:ext cx="1" cy="606"/>
            </a:xfrm>
            <a:prstGeom prst="line">
              <a:avLst/>
            </a:prstGeom>
            <a:noFill/>
            <a:ln w="6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783" name="Line 2223"/>
            <p:cNvSpPr>
              <a:spLocks noChangeShapeType="1"/>
            </p:cNvSpPr>
            <p:nvPr/>
          </p:nvSpPr>
          <p:spPr bwMode="auto">
            <a:xfrm>
              <a:off x="5253" y="2693"/>
              <a:ext cx="1" cy="606"/>
            </a:xfrm>
            <a:prstGeom prst="line">
              <a:avLst/>
            </a:prstGeom>
            <a:noFill/>
            <a:ln w="6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784" name="Line 2224"/>
            <p:cNvSpPr>
              <a:spLocks noChangeShapeType="1"/>
            </p:cNvSpPr>
            <p:nvPr/>
          </p:nvSpPr>
          <p:spPr bwMode="auto">
            <a:xfrm>
              <a:off x="5265" y="2693"/>
              <a:ext cx="1" cy="606"/>
            </a:xfrm>
            <a:prstGeom prst="line">
              <a:avLst/>
            </a:prstGeom>
            <a:noFill/>
            <a:ln w="6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785" name="Line 2225"/>
            <p:cNvSpPr>
              <a:spLocks noChangeShapeType="1"/>
            </p:cNvSpPr>
            <p:nvPr/>
          </p:nvSpPr>
          <p:spPr bwMode="auto">
            <a:xfrm>
              <a:off x="5289" y="2693"/>
              <a:ext cx="1" cy="606"/>
            </a:xfrm>
            <a:prstGeom prst="line">
              <a:avLst/>
            </a:prstGeom>
            <a:noFill/>
            <a:ln w="6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786" name="Line 2226"/>
            <p:cNvSpPr>
              <a:spLocks noChangeShapeType="1"/>
            </p:cNvSpPr>
            <p:nvPr/>
          </p:nvSpPr>
          <p:spPr bwMode="auto">
            <a:xfrm>
              <a:off x="5295" y="2693"/>
              <a:ext cx="1" cy="606"/>
            </a:xfrm>
            <a:prstGeom prst="line">
              <a:avLst/>
            </a:prstGeom>
            <a:noFill/>
            <a:ln w="6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787" name="Line 2227"/>
            <p:cNvSpPr>
              <a:spLocks noChangeShapeType="1"/>
            </p:cNvSpPr>
            <p:nvPr/>
          </p:nvSpPr>
          <p:spPr bwMode="auto">
            <a:xfrm>
              <a:off x="5313" y="2693"/>
              <a:ext cx="1" cy="606"/>
            </a:xfrm>
            <a:prstGeom prst="line">
              <a:avLst/>
            </a:prstGeom>
            <a:noFill/>
            <a:ln w="6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788" name="Line 2228"/>
            <p:cNvSpPr>
              <a:spLocks noChangeShapeType="1"/>
            </p:cNvSpPr>
            <p:nvPr/>
          </p:nvSpPr>
          <p:spPr bwMode="auto">
            <a:xfrm>
              <a:off x="5337" y="2693"/>
              <a:ext cx="1" cy="606"/>
            </a:xfrm>
            <a:prstGeom prst="line">
              <a:avLst/>
            </a:prstGeom>
            <a:noFill/>
            <a:ln w="6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6628" name="Rectangle 28"/>
          <p:cNvSpPr>
            <a:spLocks noChangeArrowheads="1"/>
          </p:cNvSpPr>
          <p:nvPr/>
        </p:nvSpPr>
        <p:spPr bwMode="auto">
          <a:xfrm>
            <a:off x="0" y="2743200"/>
            <a:ext cx="9144000" cy="0"/>
          </a:xfrm>
          <a:prstGeom prst="rect">
            <a:avLst/>
          </a:prstGeom>
          <a:noFill/>
          <a:ln w="12699">
            <a:noFill/>
            <a:miter lim="800000"/>
            <a:headEnd/>
            <a:tailEnd/>
          </a:ln>
        </p:spPr>
        <p:txBody>
          <a:bodyPr wrap="none" lIns="90488" tIns="44450" rIns="90488" bIns="44450" anchor="ctr">
            <a:spAutoFit/>
          </a:bodyPr>
          <a:lstStyle/>
          <a:p>
            <a:endParaRPr lang="en-US"/>
          </a:p>
        </p:txBody>
      </p:sp>
      <p:sp>
        <p:nvSpPr>
          <p:cNvPr id="26629" name="Rectangle 40"/>
          <p:cNvSpPr>
            <a:spLocks noChangeArrowheads="1"/>
          </p:cNvSpPr>
          <p:nvPr/>
        </p:nvSpPr>
        <p:spPr bwMode="auto">
          <a:xfrm>
            <a:off x="0" y="2128838"/>
            <a:ext cx="9144000" cy="0"/>
          </a:xfrm>
          <a:prstGeom prst="rect">
            <a:avLst/>
          </a:prstGeom>
          <a:noFill/>
          <a:ln w="12699">
            <a:noFill/>
            <a:miter lim="800000"/>
            <a:headEnd/>
            <a:tailEnd/>
          </a:ln>
        </p:spPr>
        <p:txBody>
          <a:bodyPr wrap="none" lIns="90488" tIns="44450" rIns="90488" bIns="44450" anchor="ctr">
            <a:spAutoFit/>
          </a:bodyPr>
          <a:lstStyle/>
          <a:p>
            <a:endParaRPr lang="en-US"/>
          </a:p>
        </p:txBody>
      </p:sp>
      <p:sp>
        <p:nvSpPr>
          <p:cNvPr id="26631" name="Text Box 10"/>
          <p:cNvSpPr txBox="1">
            <a:spLocks noChangeArrowheads="1"/>
          </p:cNvSpPr>
          <p:nvPr/>
        </p:nvSpPr>
        <p:spPr bwMode="auto">
          <a:xfrm>
            <a:off x="3397866" y="4418504"/>
            <a:ext cx="1931988" cy="304800"/>
          </a:xfrm>
          <a:prstGeom prst="rect">
            <a:avLst/>
          </a:prstGeom>
          <a:noFill/>
          <a:ln w="12699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>
              <a:spcBef>
                <a:spcPct val="50000"/>
              </a:spcBef>
            </a:pPr>
            <a:r>
              <a:rPr lang="en-GB" sz="1400" dirty="0">
                <a:solidFill>
                  <a:srgbClr val="800080"/>
                </a:solidFill>
                <a:latin typeface="Arial" charset="0"/>
              </a:rPr>
              <a:t>2.5 </a:t>
            </a:r>
            <a:r>
              <a:rPr lang="en-GB" sz="1400" dirty="0">
                <a:solidFill>
                  <a:srgbClr val="800080"/>
                </a:solidFill>
                <a:latin typeface="Symbol" pitchFamily="18" charset="2"/>
              </a:rPr>
              <a:t>s</a:t>
            </a:r>
            <a:r>
              <a:rPr lang="en-GB" sz="1400" dirty="0">
                <a:solidFill>
                  <a:srgbClr val="800080"/>
                </a:solidFill>
                <a:latin typeface="Arial" charset="0"/>
              </a:rPr>
              <a:t>  beam envelope</a:t>
            </a:r>
            <a:endParaRPr lang="en-US" sz="1400" dirty="0">
              <a:solidFill>
                <a:srgbClr val="800080"/>
              </a:solidFill>
              <a:latin typeface="Arial" charset="0"/>
            </a:endParaRPr>
          </a:p>
        </p:txBody>
      </p:sp>
      <p:sp>
        <p:nvSpPr>
          <p:cNvPr id="27369" name="AutoShape 35"/>
          <p:cNvSpPr>
            <a:spLocks/>
          </p:cNvSpPr>
          <p:nvPr/>
        </p:nvSpPr>
        <p:spPr bwMode="auto">
          <a:xfrm rot="16200000" flipV="1">
            <a:off x="1105375" y="2375569"/>
            <a:ext cx="200329" cy="1805784"/>
          </a:xfrm>
          <a:prstGeom prst="leftBrace">
            <a:avLst>
              <a:gd name="adj1" fmla="val 41850"/>
              <a:gd name="adj2" fmla="val 50000"/>
            </a:avLst>
          </a:prstGeom>
          <a:noFill/>
          <a:ln w="12699">
            <a:solidFill>
              <a:srgbClr val="000000"/>
            </a:solidFill>
            <a:round/>
            <a:headEnd/>
            <a:tailEnd/>
          </a:ln>
        </p:spPr>
        <p:txBody>
          <a:bodyPr wrap="none" lIns="90488" tIns="44450" rIns="90488" bIns="44450" anchor="ctr"/>
          <a:lstStyle/>
          <a:p>
            <a:endParaRPr lang="en-US"/>
          </a:p>
        </p:txBody>
      </p:sp>
      <p:sp>
        <p:nvSpPr>
          <p:cNvPr id="27370" name="AutoShape 35"/>
          <p:cNvSpPr>
            <a:spLocks/>
          </p:cNvSpPr>
          <p:nvPr/>
        </p:nvSpPr>
        <p:spPr bwMode="auto">
          <a:xfrm rot="16200000" flipV="1">
            <a:off x="3954867" y="1350107"/>
            <a:ext cx="185584" cy="3871455"/>
          </a:xfrm>
          <a:prstGeom prst="leftBrace">
            <a:avLst>
              <a:gd name="adj1" fmla="val 41907"/>
              <a:gd name="adj2" fmla="val 50000"/>
            </a:avLst>
          </a:prstGeom>
          <a:noFill/>
          <a:ln w="12699">
            <a:solidFill>
              <a:srgbClr val="000000"/>
            </a:solidFill>
            <a:round/>
            <a:headEnd/>
            <a:tailEnd/>
          </a:ln>
        </p:spPr>
        <p:txBody>
          <a:bodyPr wrap="none" lIns="90488" tIns="44450" rIns="90488" bIns="44450" anchor="ctr"/>
          <a:lstStyle/>
          <a:p>
            <a:endParaRPr lang="en-US"/>
          </a:p>
        </p:txBody>
      </p:sp>
      <p:sp>
        <p:nvSpPr>
          <p:cNvPr id="3080" name="Text Box 26"/>
          <p:cNvSpPr txBox="1">
            <a:spLocks noChangeArrowheads="1"/>
          </p:cNvSpPr>
          <p:nvPr/>
        </p:nvSpPr>
        <p:spPr bwMode="auto">
          <a:xfrm>
            <a:off x="107876" y="3359722"/>
            <a:ext cx="2133599" cy="433965"/>
          </a:xfrm>
          <a:prstGeom prst="rect">
            <a:avLst/>
          </a:prstGeom>
          <a:noFill/>
          <a:ln w="12699">
            <a:noFill/>
            <a:miter lim="800000"/>
            <a:headEnd/>
            <a:tailEnd/>
          </a:ln>
        </p:spPr>
        <p:txBody>
          <a:bodyPr wrap="square" lIns="65151" tIns="32004" rIns="65151" bIns="32004">
            <a:spAutoFit/>
          </a:bodyPr>
          <a:lstStyle/>
          <a:p>
            <a:pPr algn="ctr">
              <a:defRPr/>
            </a:pPr>
            <a:r>
              <a:rPr lang="en-GB" sz="1200" dirty="0" smtClean="0">
                <a:solidFill>
                  <a:srgbClr val="800080"/>
                </a:solidFill>
                <a:latin typeface="+mj-lt"/>
                <a:ea typeface="+mn-ea"/>
                <a:cs typeface="Times New Roman" pitchFamily="18" charset="0"/>
              </a:rPr>
              <a:t>22 </a:t>
            </a:r>
            <a:r>
              <a:rPr lang="en-GB" sz="1200" dirty="0">
                <a:solidFill>
                  <a:srgbClr val="800080"/>
                </a:solidFill>
                <a:latin typeface="+mj-lt"/>
                <a:ea typeface="+mn-ea"/>
                <a:cs typeface="Times New Roman" pitchFamily="18" charset="0"/>
              </a:rPr>
              <a:t>short </a:t>
            </a:r>
            <a:r>
              <a:rPr lang="en-GB" sz="1200" dirty="0" err="1" smtClean="0">
                <a:solidFill>
                  <a:srgbClr val="800080"/>
                </a:solidFill>
                <a:latin typeface="+mj-lt"/>
                <a:ea typeface="+mn-ea"/>
                <a:cs typeface="Times New Roman" pitchFamily="18" charset="0"/>
              </a:rPr>
              <a:t>cryos</a:t>
            </a:r>
            <a:r>
              <a:rPr lang="en-GB" sz="1200" dirty="0" smtClean="0">
                <a:solidFill>
                  <a:srgbClr val="800080"/>
                </a:solidFill>
                <a:latin typeface="+mj-lt"/>
                <a:ea typeface="+mn-ea"/>
                <a:cs typeface="Times New Roman" pitchFamily="18" charset="0"/>
              </a:rPr>
              <a:t> (2.5 meter)</a:t>
            </a:r>
          </a:p>
          <a:p>
            <a:pPr algn="ctr">
              <a:defRPr/>
            </a:pPr>
            <a:r>
              <a:rPr lang="en-GB" sz="1200" dirty="0" smtClean="0">
                <a:solidFill>
                  <a:srgbClr val="800080"/>
                </a:solidFill>
                <a:latin typeface="+mj-lt"/>
                <a:ea typeface="+mn-ea"/>
                <a:cs typeface="Times New Roman" pitchFamily="18" charset="0"/>
              </a:rPr>
              <a:t>325 MHz, 2-cell cavity</a:t>
            </a:r>
            <a:endParaRPr lang="en-GB" sz="1200" dirty="0">
              <a:solidFill>
                <a:srgbClr val="800080"/>
              </a:solidFill>
              <a:latin typeface="+mj-lt"/>
              <a:ea typeface="+mn-ea"/>
            </a:endParaRPr>
          </a:p>
        </p:txBody>
      </p:sp>
      <p:sp>
        <p:nvSpPr>
          <p:cNvPr id="764" name="Text Box 25"/>
          <p:cNvSpPr txBox="1">
            <a:spLocks noChangeArrowheads="1"/>
          </p:cNvSpPr>
          <p:nvPr/>
        </p:nvSpPr>
        <p:spPr bwMode="auto">
          <a:xfrm>
            <a:off x="2792247" y="3330635"/>
            <a:ext cx="2670137" cy="433965"/>
          </a:xfrm>
          <a:prstGeom prst="rect">
            <a:avLst/>
          </a:prstGeom>
          <a:noFill/>
          <a:ln w="12699">
            <a:noFill/>
            <a:miter lim="800000"/>
            <a:headEnd/>
            <a:tailEnd/>
          </a:ln>
        </p:spPr>
        <p:txBody>
          <a:bodyPr wrap="square" lIns="65151" tIns="32004" rIns="65151" bIns="32004">
            <a:spAutoFit/>
          </a:bodyPr>
          <a:lstStyle/>
          <a:p>
            <a:pPr algn="ctr">
              <a:defRPr/>
            </a:pPr>
            <a:r>
              <a:rPr lang="en-GB" sz="1200" dirty="0" smtClean="0">
                <a:solidFill>
                  <a:srgbClr val="800080"/>
                </a:solidFill>
                <a:latin typeface="+mj-lt"/>
                <a:ea typeface="+mn-ea"/>
                <a:cs typeface="Times New Roman" pitchFamily="18" charset="0"/>
              </a:rPr>
              <a:t>30 </a:t>
            </a:r>
            <a:r>
              <a:rPr lang="en-GB" sz="1200" dirty="0">
                <a:solidFill>
                  <a:srgbClr val="800080"/>
                </a:solidFill>
                <a:latin typeface="+mj-lt"/>
                <a:ea typeface="+mn-ea"/>
                <a:cs typeface="Times New Roman" pitchFamily="18" charset="0"/>
              </a:rPr>
              <a:t>medium </a:t>
            </a:r>
            <a:r>
              <a:rPr lang="en-GB" sz="1200" dirty="0" err="1" smtClean="0">
                <a:solidFill>
                  <a:srgbClr val="800080"/>
                </a:solidFill>
                <a:latin typeface="+mj-lt"/>
                <a:ea typeface="+mn-ea"/>
                <a:cs typeface="Times New Roman" pitchFamily="18" charset="0"/>
              </a:rPr>
              <a:t>cryos</a:t>
            </a:r>
            <a:r>
              <a:rPr lang="en-GB" sz="1200" dirty="0" smtClean="0">
                <a:solidFill>
                  <a:srgbClr val="800080"/>
                </a:solidFill>
                <a:latin typeface="+mj-lt"/>
                <a:ea typeface="+mn-ea"/>
                <a:cs typeface="Times New Roman" pitchFamily="18" charset="0"/>
              </a:rPr>
              <a:t> </a:t>
            </a:r>
            <a:r>
              <a:rPr lang="en-GB" sz="1200" dirty="0">
                <a:solidFill>
                  <a:srgbClr val="800080"/>
                </a:solidFill>
                <a:cs typeface="Times New Roman" pitchFamily="18" charset="0"/>
              </a:rPr>
              <a:t>(3.5 </a:t>
            </a:r>
            <a:r>
              <a:rPr lang="en-GB" sz="1200" dirty="0" smtClean="0">
                <a:solidFill>
                  <a:srgbClr val="800080"/>
                </a:solidFill>
                <a:cs typeface="Times New Roman" pitchFamily="18" charset="0"/>
              </a:rPr>
              <a:t>meter) </a:t>
            </a:r>
            <a:endParaRPr lang="en-GB" sz="1200" dirty="0" smtClean="0">
              <a:solidFill>
                <a:srgbClr val="800080"/>
              </a:solidFill>
              <a:latin typeface="+mj-lt"/>
              <a:ea typeface="+mn-ea"/>
              <a:cs typeface="Times New Roman" pitchFamily="18" charset="0"/>
            </a:endParaRPr>
          </a:p>
          <a:p>
            <a:pPr algn="ctr">
              <a:defRPr/>
            </a:pPr>
            <a:r>
              <a:rPr lang="en-GB" sz="1200" dirty="0">
                <a:solidFill>
                  <a:srgbClr val="800080"/>
                </a:solidFill>
                <a:cs typeface="Times New Roman" pitchFamily="18" charset="0"/>
              </a:rPr>
              <a:t>325 MHz, </a:t>
            </a:r>
            <a:r>
              <a:rPr lang="en-GB" sz="1200" dirty="0" smtClean="0">
                <a:solidFill>
                  <a:srgbClr val="800080"/>
                </a:solidFill>
                <a:latin typeface="+mj-lt"/>
                <a:ea typeface="+mn-ea"/>
                <a:cs typeface="Times New Roman" pitchFamily="18" charset="0"/>
              </a:rPr>
              <a:t>4-cell cavity</a:t>
            </a:r>
            <a:endParaRPr lang="en-GB" sz="1200" dirty="0">
              <a:solidFill>
                <a:srgbClr val="800080"/>
              </a:solidFill>
              <a:latin typeface="+mj-lt"/>
              <a:ea typeface="+mn-ea"/>
            </a:endParaRPr>
          </a:p>
        </p:txBody>
      </p:sp>
      <p:sp>
        <p:nvSpPr>
          <p:cNvPr id="27374" name="Text Box 10"/>
          <p:cNvSpPr txBox="1">
            <a:spLocks noChangeArrowheads="1"/>
          </p:cNvSpPr>
          <p:nvPr/>
        </p:nvSpPr>
        <p:spPr bwMode="auto">
          <a:xfrm>
            <a:off x="3493567" y="1271228"/>
            <a:ext cx="1409473" cy="305239"/>
          </a:xfrm>
          <a:prstGeom prst="rect">
            <a:avLst/>
          </a:prstGeom>
          <a:noFill/>
          <a:ln w="12699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>
              <a:spcBef>
                <a:spcPct val="50000"/>
              </a:spcBef>
            </a:pPr>
            <a:r>
              <a:rPr lang="en-GB" sz="1400" dirty="0">
                <a:solidFill>
                  <a:srgbClr val="800080"/>
                </a:solidFill>
                <a:latin typeface="Arial" charset="0"/>
              </a:rPr>
              <a:t>beta functions</a:t>
            </a:r>
            <a:endParaRPr lang="en-US" sz="1400" dirty="0">
              <a:solidFill>
                <a:srgbClr val="800080"/>
              </a:solidFill>
              <a:latin typeface="Arial" charset="0"/>
            </a:endParaRPr>
          </a:p>
        </p:txBody>
      </p:sp>
      <p:grpSp>
        <p:nvGrpSpPr>
          <p:cNvPr id="1212" name="Group 1211"/>
          <p:cNvGrpSpPr/>
          <p:nvPr/>
        </p:nvGrpSpPr>
        <p:grpSpPr>
          <a:xfrm>
            <a:off x="3295679" y="2102381"/>
            <a:ext cx="1697491" cy="414332"/>
            <a:chOff x="871538" y="1334639"/>
            <a:chExt cx="1697491" cy="414332"/>
          </a:xfrm>
        </p:grpSpPr>
        <p:sp>
          <p:nvSpPr>
            <p:cNvPr id="1100" name="Rectangle 8"/>
            <p:cNvSpPr>
              <a:spLocks noChangeArrowheads="1"/>
            </p:cNvSpPr>
            <p:nvPr/>
          </p:nvSpPr>
          <p:spPr bwMode="auto">
            <a:xfrm>
              <a:off x="872468" y="1395128"/>
              <a:ext cx="1689303" cy="305212"/>
            </a:xfrm>
            <a:prstGeom prst="rect">
              <a:avLst/>
            </a:prstGeom>
            <a:noFill/>
            <a:ln w="12699" algn="ctr">
              <a:noFill/>
              <a:miter lim="800000"/>
              <a:headEnd/>
              <a:tailEnd/>
            </a:ln>
          </p:spPr>
          <p:txBody>
            <a:bodyPr wrap="square" lIns="90488" tIns="44450" rIns="90488" bIns="44450">
              <a:spAutoFit/>
            </a:bodyPr>
            <a:lstStyle/>
            <a:p>
              <a:r>
                <a:rPr lang="en-US" sz="1400" dirty="0" smtClean="0">
                  <a:solidFill>
                    <a:srgbClr val="800080"/>
                  </a:solidFill>
                  <a:latin typeface="Arial" pitchFamily="34" charset="0"/>
                  <a:cs typeface="Arial" pitchFamily="34" charset="0"/>
                </a:rPr>
                <a:t>A</a:t>
              </a:r>
              <a:r>
                <a:rPr lang="en-US" sz="1400" baseline="-25000" dirty="0" smtClean="0">
                  <a:solidFill>
                    <a:srgbClr val="800080"/>
                  </a:solidFill>
                  <a:latin typeface="Arial" pitchFamily="34" charset="0"/>
                  <a:cs typeface="Arial" pitchFamily="34" charset="0"/>
                </a:rPr>
                <a:t>325 MHz</a:t>
              </a:r>
              <a:r>
                <a:rPr lang="en-US" sz="1400" baseline="-25000" dirty="0" smtClean="0">
                  <a:solidFill>
                    <a:srgbClr val="800080"/>
                  </a:solidFill>
                  <a:latin typeface="Symbol" pitchFamily="18" charset="2"/>
                  <a:cs typeface="Arial" charset="0"/>
                </a:rPr>
                <a:t> </a:t>
              </a:r>
              <a:r>
                <a:rPr lang="en-US" sz="1400" dirty="0">
                  <a:solidFill>
                    <a:srgbClr val="800080"/>
                  </a:solidFill>
                  <a:latin typeface="Arial" charset="0"/>
                  <a:cs typeface="Arial" charset="0"/>
                </a:rPr>
                <a:t>= </a:t>
              </a:r>
              <a:r>
                <a:rPr lang="en-US" sz="1400" dirty="0" smtClean="0">
                  <a:solidFill>
                    <a:srgbClr val="800080"/>
                  </a:solidFill>
                  <a:latin typeface="Arial" charset="0"/>
                  <a:cs typeface="Arial" charset="0"/>
                </a:rPr>
                <a:t>20 MV/m</a:t>
              </a:r>
              <a:endParaRPr lang="en-US" sz="1400" dirty="0">
                <a:solidFill>
                  <a:srgbClr val="800080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1101" name="Rectangle 35"/>
            <p:cNvSpPr>
              <a:spLocks noChangeArrowheads="1"/>
            </p:cNvSpPr>
            <p:nvPr/>
          </p:nvSpPr>
          <p:spPr bwMode="auto">
            <a:xfrm>
              <a:off x="871538" y="1334639"/>
              <a:ext cx="1697491" cy="414332"/>
            </a:xfrm>
            <a:prstGeom prst="rect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/>
            </a:ln>
          </p:spPr>
          <p:txBody>
            <a:bodyPr lIns="90488" tIns="44450" rIns="90488" bIns="44450" anchor="ctr"/>
            <a:lstStyle/>
            <a:p>
              <a:endParaRPr lang="en-US"/>
            </a:p>
          </p:txBody>
        </p:sp>
      </p:grpSp>
      <p:sp>
        <p:nvSpPr>
          <p:cNvPr id="1200" name="AutoShape 35"/>
          <p:cNvSpPr>
            <a:spLocks/>
          </p:cNvSpPr>
          <p:nvPr/>
        </p:nvSpPr>
        <p:spPr bwMode="auto">
          <a:xfrm rot="16200000" flipV="1">
            <a:off x="7229670" y="1962917"/>
            <a:ext cx="242693" cy="2686420"/>
          </a:xfrm>
          <a:prstGeom prst="leftBrace">
            <a:avLst>
              <a:gd name="adj1" fmla="val 41907"/>
              <a:gd name="adj2" fmla="val 50000"/>
            </a:avLst>
          </a:prstGeom>
          <a:noFill/>
          <a:ln w="12699">
            <a:solidFill>
              <a:srgbClr val="000000"/>
            </a:solidFill>
            <a:round/>
            <a:headEnd/>
            <a:tailEnd/>
          </a:ln>
        </p:spPr>
        <p:txBody>
          <a:bodyPr wrap="none" lIns="90488" tIns="44450" rIns="90488" bIns="44450" anchor="ctr"/>
          <a:lstStyle/>
          <a:p>
            <a:endParaRPr lang="en-US"/>
          </a:p>
        </p:txBody>
      </p:sp>
      <p:grpSp>
        <p:nvGrpSpPr>
          <p:cNvPr id="1213" name="Group 1212"/>
          <p:cNvGrpSpPr/>
          <p:nvPr/>
        </p:nvGrpSpPr>
        <p:grpSpPr>
          <a:xfrm>
            <a:off x="6516594" y="2121967"/>
            <a:ext cx="1697491" cy="414332"/>
            <a:chOff x="871538" y="1334639"/>
            <a:chExt cx="1697491" cy="414332"/>
          </a:xfrm>
        </p:grpSpPr>
        <p:sp>
          <p:nvSpPr>
            <p:cNvPr id="1214" name="Rectangle 8"/>
            <p:cNvSpPr>
              <a:spLocks noChangeArrowheads="1"/>
            </p:cNvSpPr>
            <p:nvPr/>
          </p:nvSpPr>
          <p:spPr bwMode="auto">
            <a:xfrm>
              <a:off x="872468" y="1395128"/>
              <a:ext cx="1689303" cy="305212"/>
            </a:xfrm>
            <a:prstGeom prst="rect">
              <a:avLst/>
            </a:prstGeom>
            <a:noFill/>
            <a:ln w="12699" algn="ctr">
              <a:noFill/>
              <a:miter lim="800000"/>
              <a:headEnd/>
              <a:tailEnd/>
            </a:ln>
          </p:spPr>
          <p:txBody>
            <a:bodyPr wrap="square" lIns="90488" tIns="44450" rIns="90488" bIns="44450">
              <a:spAutoFit/>
            </a:bodyPr>
            <a:lstStyle/>
            <a:p>
              <a:r>
                <a:rPr lang="en-US" sz="1400" dirty="0" smtClean="0">
                  <a:solidFill>
                    <a:srgbClr val="800080"/>
                  </a:solidFill>
                  <a:latin typeface="Arial" pitchFamily="34" charset="0"/>
                  <a:cs typeface="Arial" pitchFamily="34" charset="0"/>
                </a:rPr>
                <a:t>A</a:t>
              </a:r>
              <a:r>
                <a:rPr lang="en-US" sz="1400" baseline="-25000" dirty="0" smtClean="0">
                  <a:solidFill>
                    <a:srgbClr val="800080"/>
                  </a:solidFill>
                  <a:latin typeface="Arial" pitchFamily="34" charset="0"/>
                  <a:cs typeface="Arial" pitchFamily="34" charset="0"/>
                </a:rPr>
                <a:t>650 MHz</a:t>
              </a:r>
              <a:r>
                <a:rPr lang="en-US" sz="1400" baseline="-25000" dirty="0" smtClean="0">
                  <a:solidFill>
                    <a:srgbClr val="800080"/>
                  </a:solidFill>
                  <a:latin typeface="Symbol" pitchFamily="18" charset="2"/>
                  <a:cs typeface="Arial" charset="0"/>
                </a:rPr>
                <a:t> </a:t>
              </a:r>
              <a:r>
                <a:rPr lang="en-US" sz="1400" dirty="0">
                  <a:solidFill>
                    <a:srgbClr val="800080"/>
                  </a:solidFill>
                  <a:latin typeface="Arial" charset="0"/>
                  <a:cs typeface="Arial" charset="0"/>
                </a:rPr>
                <a:t>= </a:t>
              </a:r>
              <a:r>
                <a:rPr lang="en-US" sz="1400" dirty="0" smtClean="0">
                  <a:solidFill>
                    <a:srgbClr val="800080"/>
                  </a:solidFill>
                  <a:latin typeface="Arial" charset="0"/>
                  <a:cs typeface="Arial" charset="0"/>
                </a:rPr>
                <a:t>25 MV/m</a:t>
              </a:r>
              <a:endParaRPr lang="en-US" sz="1400" dirty="0">
                <a:solidFill>
                  <a:srgbClr val="800080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1215" name="Rectangle 35"/>
            <p:cNvSpPr>
              <a:spLocks noChangeArrowheads="1"/>
            </p:cNvSpPr>
            <p:nvPr/>
          </p:nvSpPr>
          <p:spPr bwMode="auto">
            <a:xfrm>
              <a:off x="871538" y="1334639"/>
              <a:ext cx="1697491" cy="414332"/>
            </a:xfrm>
            <a:prstGeom prst="rect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/>
            </a:ln>
          </p:spPr>
          <p:txBody>
            <a:bodyPr lIns="90488" tIns="44450" rIns="90488" bIns="44450" anchor="ctr"/>
            <a:lstStyle/>
            <a:p>
              <a:endParaRPr lang="en-US"/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2126109" y="5117451"/>
            <a:ext cx="1740876" cy="370114"/>
            <a:chOff x="2533161" y="5214724"/>
            <a:chExt cx="1740876" cy="370114"/>
          </a:xfrm>
        </p:grpSpPr>
        <p:sp>
          <p:nvSpPr>
            <p:cNvPr id="26635" name="Rectangle 8"/>
            <p:cNvSpPr>
              <a:spLocks noChangeArrowheads="1"/>
            </p:cNvSpPr>
            <p:nvPr/>
          </p:nvSpPr>
          <p:spPr bwMode="auto">
            <a:xfrm>
              <a:off x="2715044" y="5225604"/>
              <a:ext cx="1392498" cy="305571"/>
            </a:xfrm>
            <a:prstGeom prst="rect">
              <a:avLst/>
            </a:prstGeom>
            <a:solidFill>
              <a:schemeClr val="bg1"/>
            </a:solidFill>
            <a:ln w="12699" algn="ctr">
              <a:noFill/>
              <a:miter lim="800000"/>
              <a:headEnd/>
              <a:tailEnd/>
            </a:ln>
          </p:spPr>
          <p:txBody>
            <a:bodyPr lIns="90488" tIns="44450" rIns="90488" bIns="44450">
              <a:spAutoFit/>
            </a:bodyPr>
            <a:lstStyle/>
            <a:p>
              <a:r>
                <a:rPr lang="en-US" sz="1400" dirty="0" err="1">
                  <a:solidFill>
                    <a:srgbClr val="800080"/>
                  </a:solidFill>
                  <a:latin typeface="Symbol" pitchFamily="18" charset="2"/>
                  <a:cs typeface="Arial" charset="0"/>
                </a:rPr>
                <a:t>e</a:t>
              </a:r>
              <a:r>
                <a:rPr lang="en-US" sz="1400" baseline="-25000" dirty="0" err="1">
                  <a:solidFill>
                    <a:srgbClr val="800080"/>
                  </a:solidFill>
                  <a:latin typeface="Symbol" pitchFamily="18" charset="2"/>
                  <a:cs typeface="Arial" charset="0"/>
                </a:rPr>
                <a:t>N</a:t>
              </a:r>
              <a:r>
                <a:rPr lang="en-US" sz="1400" baseline="-25000" dirty="0">
                  <a:solidFill>
                    <a:srgbClr val="800080"/>
                  </a:solidFill>
                  <a:latin typeface="Symbol" pitchFamily="18" charset="2"/>
                  <a:cs typeface="Arial" charset="0"/>
                </a:rPr>
                <a:t> </a:t>
              </a:r>
              <a:r>
                <a:rPr lang="en-US" sz="1400" dirty="0">
                  <a:solidFill>
                    <a:srgbClr val="800080"/>
                  </a:solidFill>
                  <a:latin typeface="Arial" charset="0"/>
                  <a:cs typeface="Arial" charset="0"/>
                </a:rPr>
                <a:t>= </a:t>
              </a:r>
              <a:r>
                <a:rPr lang="en-US" sz="1400" dirty="0" smtClean="0">
                  <a:solidFill>
                    <a:srgbClr val="800080"/>
                  </a:solidFill>
                  <a:latin typeface="Arial" charset="0"/>
                  <a:cs typeface="Arial" charset="0"/>
                </a:rPr>
                <a:t>20 </a:t>
              </a:r>
              <a:r>
                <a:rPr lang="en-US" sz="1400" dirty="0">
                  <a:solidFill>
                    <a:srgbClr val="800080"/>
                  </a:solidFill>
                  <a:latin typeface="Arial" charset="0"/>
                  <a:cs typeface="Arial" charset="0"/>
                </a:rPr>
                <a:t>mm </a:t>
              </a:r>
              <a:r>
                <a:rPr lang="en-US" sz="1400" dirty="0" err="1">
                  <a:solidFill>
                    <a:srgbClr val="800080"/>
                  </a:solidFill>
                  <a:latin typeface="Arial" charset="0"/>
                  <a:cs typeface="Arial" charset="0"/>
                </a:rPr>
                <a:t>rad</a:t>
              </a:r>
              <a:endParaRPr lang="en-US" sz="1400" dirty="0">
                <a:solidFill>
                  <a:srgbClr val="800080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1218" name="Oval 14"/>
            <p:cNvSpPr>
              <a:spLocks noChangeArrowheads="1"/>
            </p:cNvSpPr>
            <p:nvPr/>
          </p:nvSpPr>
          <p:spPr bwMode="auto">
            <a:xfrm>
              <a:off x="2533161" y="5214724"/>
              <a:ext cx="1740876" cy="370114"/>
            </a:xfrm>
            <a:prstGeom prst="ellipse">
              <a:avLst/>
            </a:prstGeom>
            <a:noFill/>
            <a:ln w="38100">
              <a:solidFill>
                <a:srgbClr val="FFC000"/>
              </a:solidFill>
              <a:round/>
              <a:headEnd/>
              <a:tailEnd/>
            </a:ln>
          </p:spPr>
          <p:txBody>
            <a:bodyPr lIns="90488" tIns="44450" rIns="90488" bIns="44450" anchor="ctr"/>
            <a:lstStyle/>
            <a:p>
              <a:endParaRPr lang="en-US"/>
            </a:p>
          </p:txBody>
        </p:sp>
      </p:grpSp>
      <p:sp>
        <p:nvSpPr>
          <p:cNvPr id="1219" name="Rectangle 1218"/>
          <p:cNvSpPr/>
          <p:nvPr/>
        </p:nvSpPr>
        <p:spPr>
          <a:xfrm>
            <a:off x="30777" y="873932"/>
            <a:ext cx="1181258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>
                <a:solidFill>
                  <a:srgbClr val="000090"/>
                </a:solidFill>
              </a:rPr>
              <a:t>p</a:t>
            </a:r>
            <a:r>
              <a:rPr lang="en-US" sz="1200" dirty="0" smtClean="0">
                <a:solidFill>
                  <a:srgbClr val="000090"/>
                </a:solidFill>
              </a:rPr>
              <a:t> = 255 MeV/c </a:t>
            </a:r>
            <a:endParaRPr lang="en-US" sz="1200" dirty="0">
              <a:solidFill>
                <a:srgbClr val="000090"/>
              </a:solidFill>
            </a:endParaRPr>
          </a:p>
        </p:txBody>
      </p:sp>
      <p:sp>
        <p:nvSpPr>
          <p:cNvPr id="1220" name="Rectangle 1219"/>
          <p:cNvSpPr/>
          <p:nvPr/>
        </p:nvSpPr>
        <p:spPr>
          <a:xfrm>
            <a:off x="8257690" y="852161"/>
            <a:ext cx="834859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>
                <a:solidFill>
                  <a:srgbClr val="000090"/>
                </a:solidFill>
              </a:rPr>
              <a:t>2</a:t>
            </a:r>
            <a:r>
              <a:rPr lang="en-US" sz="1200" dirty="0" smtClean="0">
                <a:solidFill>
                  <a:srgbClr val="000090"/>
                </a:solidFill>
              </a:rPr>
              <a:t>.25 </a:t>
            </a:r>
            <a:r>
              <a:rPr lang="en-US" sz="1200" dirty="0" err="1" smtClean="0">
                <a:solidFill>
                  <a:srgbClr val="000090"/>
                </a:solidFill>
              </a:rPr>
              <a:t>GeV</a:t>
            </a:r>
            <a:endParaRPr lang="en-US" sz="1200" dirty="0">
              <a:solidFill>
                <a:srgbClr val="000090"/>
              </a:solidFill>
            </a:endParaRPr>
          </a:p>
        </p:txBody>
      </p:sp>
      <p:sp>
        <p:nvSpPr>
          <p:cNvPr id="1217" name="Rectangle 1216"/>
          <p:cNvSpPr/>
          <p:nvPr/>
        </p:nvSpPr>
        <p:spPr>
          <a:xfrm>
            <a:off x="5522501" y="886283"/>
            <a:ext cx="834859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 smtClean="0">
                <a:solidFill>
                  <a:srgbClr val="000090"/>
                </a:solidFill>
              </a:rPr>
              <a:t>1.25 </a:t>
            </a:r>
            <a:r>
              <a:rPr lang="en-US" sz="1200" dirty="0" err="1" smtClean="0">
                <a:solidFill>
                  <a:srgbClr val="000090"/>
                </a:solidFill>
              </a:rPr>
              <a:t>GeV</a:t>
            </a:r>
            <a:endParaRPr lang="en-US" sz="1200" dirty="0">
              <a:solidFill>
                <a:srgbClr val="000090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4112149" y="5187408"/>
            <a:ext cx="234010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kern="0" dirty="0">
                <a:solidFill>
                  <a:srgbClr val="660066"/>
                </a:solidFill>
                <a:ea typeface="MS PGothic" pitchFamily="34" charset="-128"/>
              </a:rPr>
              <a:t>Transverse Acceptance</a:t>
            </a:r>
            <a:endParaRPr lang="en-US" sz="1600" dirty="0">
              <a:solidFill>
                <a:srgbClr val="660066"/>
              </a:solidFill>
            </a:endParaRPr>
          </a:p>
        </p:txBody>
      </p:sp>
      <p:sp>
        <p:nvSpPr>
          <p:cNvPr id="204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52413"/>
            <a:ext cx="9144000" cy="387350"/>
          </a:xfrm>
        </p:spPr>
        <p:txBody>
          <a:bodyPr/>
          <a:lstStyle/>
          <a:p>
            <a:r>
              <a:rPr lang="en-US" sz="3200" b="0" dirty="0" smtClean="0">
                <a:solidFill>
                  <a:srgbClr val="00B050"/>
                </a:solidFill>
              </a:rPr>
              <a:t>325 MHz – 650 MHz </a:t>
            </a:r>
            <a:r>
              <a:rPr lang="en-US" sz="3200" b="0" dirty="0" err="1" smtClean="0">
                <a:solidFill>
                  <a:srgbClr val="00B050"/>
                </a:solidFill>
              </a:rPr>
              <a:t>Linac</a:t>
            </a:r>
            <a:r>
              <a:rPr lang="en-US" sz="3200" b="0" dirty="0" smtClean="0">
                <a:solidFill>
                  <a:srgbClr val="00B050"/>
                </a:solidFill>
              </a:rPr>
              <a:t>  </a:t>
            </a:r>
          </a:p>
        </p:txBody>
      </p:sp>
      <p:sp>
        <p:nvSpPr>
          <p:cNvPr id="1201" name="Text Box 25"/>
          <p:cNvSpPr txBox="1">
            <a:spLocks noChangeArrowheads="1"/>
          </p:cNvSpPr>
          <p:nvPr/>
        </p:nvSpPr>
        <p:spPr bwMode="auto">
          <a:xfrm>
            <a:off x="6275478" y="3334347"/>
            <a:ext cx="2312922" cy="433965"/>
          </a:xfrm>
          <a:prstGeom prst="rect">
            <a:avLst/>
          </a:prstGeom>
          <a:noFill/>
          <a:ln w="12699">
            <a:noFill/>
            <a:miter lim="800000"/>
            <a:headEnd/>
            <a:tailEnd/>
          </a:ln>
        </p:spPr>
        <p:txBody>
          <a:bodyPr wrap="square" lIns="65151" tIns="32004" rIns="65151" bIns="32004">
            <a:spAutoFit/>
          </a:bodyPr>
          <a:lstStyle/>
          <a:p>
            <a:pPr algn="ctr">
              <a:defRPr/>
            </a:pPr>
            <a:r>
              <a:rPr lang="en-GB" sz="1200" dirty="0" smtClean="0">
                <a:solidFill>
                  <a:srgbClr val="800080"/>
                </a:solidFill>
                <a:latin typeface="+mj-lt"/>
                <a:ea typeface="+mn-ea"/>
                <a:cs typeface="Times New Roman" pitchFamily="18" charset="0"/>
              </a:rPr>
              <a:t>20 long </a:t>
            </a:r>
            <a:r>
              <a:rPr lang="en-GB" sz="1200" dirty="0" err="1" smtClean="0">
                <a:solidFill>
                  <a:srgbClr val="800080"/>
                </a:solidFill>
                <a:latin typeface="+mj-lt"/>
                <a:ea typeface="+mn-ea"/>
                <a:cs typeface="Times New Roman" pitchFamily="18" charset="0"/>
              </a:rPr>
              <a:t>cryos</a:t>
            </a:r>
            <a:r>
              <a:rPr lang="en-GB" sz="1200" dirty="0" smtClean="0">
                <a:solidFill>
                  <a:srgbClr val="800080"/>
                </a:solidFill>
                <a:latin typeface="+mj-lt"/>
                <a:ea typeface="+mn-ea"/>
                <a:cs typeface="Times New Roman" pitchFamily="18" charset="0"/>
              </a:rPr>
              <a:t> </a:t>
            </a:r>
            <a:r>
              <a:rPr lang="en-GB" sz="1200" dirty="0">
                <a:solidFill>
                  <a:srgbClr val="800080"/>
                </a:solidFill>
                <a:cs typeface="Times New Roman" pitchFamily="18" charset="0"/>
              </a:rPr>
              <a:t>(4 </a:t>
            </a:r>
            <a:r>
              <a:rPr lang="en-GB" sz="1200" dirty="0" smtClean="0">
                <a:solidFill>
                  <a:srgbClr val="800080"/>
                </a:solidFill>
                <a:cs typeface="Times New Roman" pitchFamily="18" charset="0"/>
              </a:rPr>
              <a:t>meter) </a:t>
            </a:r>
            <a:endParaRPr lang="en-GB" sz="1200" dirty="0" smtClean="0">
              <a:solidFill>
                <a:srgbClr val="800080"/>
              </a:solidFill>
              <a:latin typeface="+mj-lt"/>
              <a:ea typeface="+mn-ea"/>
              <a:cs typeface="Times New Roman" pitchFamily="18" charset="0"/>
            </a:endParaRPr>
          </a:p>
          <a:p>
            <a:pPr algn="ctr">
              <a:defRPr/>
            </a:pPr>
            <a:r>
              <a:rPr lang="en-GB" sz="1200" dirty="0" smtClean="0">
                <a:solidFill>
                  <a:srgbClr val="800080"/>
                </a:solidFill>
                <a:latin typeface="+mj-lt"/>
                <a:ea typeface="+mn-ea"/>
                <a:cs typeface="Times New Roman" pitchFamily="18" charset="0"/>
              </a:rPr>
              <a:t>650 MHz, 2×4-cell cavity)</a:t>
            </a:r>
            <a:endParaRPr lang="en-GB" sz="1200" dirty="0">
              <a:solidFill>
                <a:srgbClr val="800080"/>
              </a:solidFill>
              <a:latin typeface="+mj-lt"/>
              <a:ea typeface="+mn-ea"/>
            </a:endParaRPr>
          </a:p>
        </p:txBody>
      </p:sp>
      <p:graphicFrame>
        <p:nvGraphicFramePr>
          <p:cNvPr id="2050" name="Object 1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2123483"/>
              </p:ext>
            </p:extLst>
          </p:nvPr>
        </p:nvGraphicFramePr>
        <p:xfrm>
          <a:off x="420460" y="4890370"/>
          <a:ext cx="1147763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5" name="Equation" r:id="rId4" imgW="877680" imgH="493560" progId="Equation.3">
                  <p:embed/>
                </p:oleObj>
              </mc:Choice>
              <mc:Fallback>
                <p:oleObj name="Equation" r:id="rId4" imgW="877680" imgH="493560" progId="Equation.3">
                  <p:embed/>
                  <p:pic>
                    <p:nvPicPr>
                      <p:cNvPr id="0" name="Picture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460" y="4890370"/>
                        <a:ext cx="1147763" cy="655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1" name="Rectangle 37"/>
          <p:cNvSpPr>
            <a:spLocks noGrp="1" noChangeArrowheads="1"/>
          </p:cNvSpPr>
          <p:nvPr>
            <p:ph type="ftr" sz="quarter" idx="10"/>
          </p:nvPr>
        </p:nvSpPr>
        <p:spPr bwMode="auto">
          <a:xfrm>
            <a:off x="5174513" y="6516733"/>
            <a:ext cx="3164626" cy="341268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1100" dirty="0" smtClean="0">
                <a:solidFill>
                  <a:srgbClr val="7030A0"/>
                </a:solidFill>
                <a:ea typeface="MS PGothic" pitchFamily="34" charset="-128"/>
              </a:rPr>
              <a:t>MAP 2015 Spring Mtg. </a:t>
            </a:r>
            <a:r>
              <a:rPr lang="en-US" sz="1100" dirty="0" err="1" smtClean="0">
                <a:solidFill>
                  <a:srgbClr val="7030A0"/>
                </a:solidFill>
                <a:ea typeface="MS PGothic" pitchFamily="34" charset="-128"/>
              </a:rPr>
              <a:t>Fermilab</a:t>
            </a:r>
            <a:r>
              <a:rPr lang="en-US" sz="1100" dirty="0" smtClean="0">
                <a:solidFill>
                  <a:srgbClr val="7030A0"/>
                </a:solidFill>
                <a:ea typeface="MS PGothic" pitchFamily="34" charset="-128"/>
              </a:rPr>
              <a:t>, May 20, 2015  </a:t>
            </a:r>
          </a:p>
        </p:txBody>
      </p:sp>
    </p:spTree>
    <p:extLst>
      <p:ext uri="{BB962C8B-B14F-4D97-AF65-F5344CB8AC3E}">
        <p14:creationId xmlns:p14="http://schemas.microsoft.com/office/powerpoint/2010/main" val="38600019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8" name="Rectangle 28"/>
          <p:cNvSpPr>
            <a:spLocks noChangeArrowheads="1"/>
          </p:cNvSpPr>
          <p:nvPr/>
        </p:nvSpPr>
        <p:spPr bwMode="auto">
          <a:xfrm>
            <a:off x="0" y="2743200"/>
            <a:ext cx="9144000" cy="0"/>
          </a:xfrm>
          <a:prstGeom prst="rect">
            <a:avLst/>
          </a:prstGeom>
          <a:noFill/>
          <a:ln w="12699">
            <a:noFill/>
            <a:miter lim="800000"/>
            <a:headEnd/>
            <a:tailEnd/>
          </a:ln>
        </p:spPr>
        <p:txBody>
          <a:bodyPr wrap="none" lIns="90488" tIns="44450" rIns="90488" bIns="44450" anchor="ctr">
            <a:spAutoFit/>
          </a:bodyPr>
          <a:lstStyle/>
          <a:p>
            <a:endParaRPr lang="en-US"/>
          </a:p>
        </p:txBody>
      </p:sp>
      <p:sp>
        <p:nvSpPr>
          <p:cNvPr id="26629" name="Rectangle 40"/>
          <p:cNvSpPr>
            <a:spLocks noChangeArrowheads="1"/>
          </p:cNvSpPr>
          <p:nvPr/>
        </p:nvSpPr>
        <p:spPr bwMode="auto">
          <a:xfrm>
            <a:off x="0" y="2128838"/>
            <a:ext cx="9144000" cy="0"/>
          </a:xfrm>
          <a:prstGeom prst="rect">
            <a:avLst/>
          </a:prstGeom>
          <a:noFill/>
          <a:ln w="12699">
            <a:noFill/>
            <a:miter lim="800000"/>
            <a:headEnd/>
            <a:tailEnd/>
          </a:ln>
        </p:spPr>
        <p:txBody>
          <a:bodyPr wrap="none" lIns="90488" tIns="44450" rIns="90488" bIns="44450" anchor="ctr">
            <a:spAutoFit/>
          </a:bodyPr>
          <a:lstStyle/>
          <a:p>
            <a:endParaRPr lang="en-US"/>
          </a:p>
        </p:txBody>
      </p:sp>
      <p:sp>
        <p:nvSpPr>
          <p:cNvPr id="204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93710"/>
            <a:ext cx="9144000" cy="722923"/>
          </a:xfrm>
        </p:spPr>
        <p:txBody>
          <a:bodyPr>
            <a:noAutofit/>
          </a:bodyPr>
          <a:lstStyle/>
          <a:p>
            <a:pPr>
              <a:lnSpc>
                <a:spcPct val="70000"/>
              </a:lnSpc>
            </a:pPr>
            <a:r>
              <a:rPr lang="en-US" sz="3200" b="0" dirty="0" smtClean="0">
                <a:solidFill>
                  <a:srgbClr val="00B050"/>
                </a:solidFill>
              </a:rPr>
              <a:t>325 MHz – 650 MHz Transition </a:t>
            </a:r>
          </a:p>
        </p:txBody>
      </p:sp>
      <p:grpSp>
        <p:nvGrpSpPr>
          <p:cNvPr id="2" name="Group 546"/>
          <p:cNvGrpSpPr>
            <a:grpSpLocks noChangeAspect="1"/>
          </p:cNvGrpSpPr>
          <p:nvPr/>
        </p:nvGrpSpPr>
        <p:grpSpPr bwMode="auto">
          <a:xfrm>
            <a:off x="153450" y="1143086"/>
            <a:ext cx="8740263" cy="2194988"/>
            <a:chOff x="382" y="864"/>
            <a:chExt cx="5065" cy="1272"/>
          </a:xfrm>
        </p:grpSpPr>
        <p:sp>
          <p:nvSpPr>
            <p:cNvPr id="1569" name="AutoShape 545"/>
            <p:cNvSpPr>
              <a:spLocks noChangeAspect="1" noChangeArrowheads="1" noTextEdit="1"/>
            </p:cNvSpPr>
            <p:nvPr/>
          </p:nvSpPr>
          <p:spPr bwMode="auto">
            <a:xfrm>
              <a:off x="383" y="864"/>
              <a:ext cx="5028" cy="12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4" name="Group 747"/>
            <p:cNvGrpSpPr>
              <a:grpSpLocks/>
            </p:cNvGrpSpPr>
            <p:nvPr/>
          </p:nvGrpSpPr>
          <p:grpSpPr bwMode="auto">
            <a:xfrm>
              <a:off x="382" y="864"/>
              <a:ext cx="5065" cy="1272"/>
              <a:chOff x="382" y="864"/>
              <a:chExt cx="5065" cy="1272"/>
            </a:xfrm>
          </p:grpSpPr>
          <p:sp>
            <p:nvSpPr>
              <p:cNvPr id="1571" name="Rectangle 547"/>
              <p:cNvSpPr>
                <a:spLocks noChangeArrowheads="1"/>
              </p:cNvSpPr>
              <p:nvPr/>
            </p:nvSpPr>
            <p:spPr bwMode="auto">
              <a:xfrm>
                <a:off x="383" y="864"/>
                <a:ext cx="5028" cy="1272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72" name="Rectangle 548"/>
              <p:cNvSpPr>
                <a:spLocks noChangeArrowheads="1"/>
              </p:cNvSpPr>
              <p:nvPr/>
            </p:nvSpPr>
            <p:spPr bwMode="auto">
              <a:xfrm>
                <a:off x="455" y="1008"/>
                <a:ext cx="4884" cy="978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73" name="Rectangle 549"/>
              <p:cNvSpPr>
                <a:spLocks noChangeArrowheads="1"/>
              </p:cNvSpPr>
              <p:nvPr/>
            </p:nvSpPr>
            <p:spPr bwMode="auto">
              <a:xfrm>
                <a:off x="5231" y="1998"/>
                <a:ext cx="162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</a:rPr>
                  <a:t>240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1574" name="Rectangle 550"/>
              <p:cNvSpPr>
                <a:spLocks noChangeArrowheads="1"/>
              </p:cNvSpPr>
              <p:nvPr/>
            </p:nvSpPr>
            <p:spPr bwMode="auto">
              <a:xfrm>
                <a:off x="455" y="1998"/>
                <a:ext cx="78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</a:rPr>
                  <a:t>0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1576" name="Rectangle 552"/>
              <p:cNvSpPr>
                <a:spLocks noChangeArrowheads="1"/>
              </p:cNvSpPr>
              <p:nvPr/>
            </p:nvSpPr>
            <p:spPr bwMode="auto">
              <a:xfrm>
                <a:off x="503" y="942"/>
                <a:ext cx="486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</a:rPr>
                  <a:t>                         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1577" name="Rectangle 553"/>
              <p:cNvSpPr>
                <a:spLocks noChangeArrowheads="1"/>
              </p:cNvSpPr>
              <p:nvPr/>
            </p:nvSpPr>
            <p:spPr bwMode="auto">
              <a:xfrm rot="16200000">
                <a:off x="394" y="954"/>
                <a:ext cx="78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</a:rPr>
                  <a:t>5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1578" name="Rectangle 554"/>
              <p:cNvSpPr>
                <a:spLocks noChangeArrowheads="1"/>
              </p:cNvSpPr>
              <p:nvPr/>
            </p:nvSpPr>
            <p:spPr bwMode="auto">
              <a:xfrm rot="16200000">
                <a:off x="394" y="1902"/>
                <a:ext cx="78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</a:rPr>
                  <a:t>0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1579" name="Rectangle 555"/>
              <p:cNvSpPr>
                <a:spLocks noChangeArrowheads="1"/>
              </p:cNvSpPr>
              <p:nvPr/>
            </p:nvSpPr>
            <p:spPr bwMode="auto">
              <a:xfrm rot="16200000">
                <a:off x="5357" y="953"/>
                <a:ext cx="78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</a:rPr>
                  <a:t>5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1580" name="Rectangle 556"/>
              <p:cNvSpPr>
                <a:spLocks noChangeArrowheads="1"/>
              </p:cNvSpPr>
              <p:nvPr/>
            </p:nvSpPr>
            <p:spPr bwMode="auto">
              <a:xfrm rot="16200000">
                <a:off x="5357" y="1901"/>
                <a:ext cx="78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</a:rPr>
                  <a:t>0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1581" name="Rectangle 557"/>
              <p:cNvSpPr>
                <a:spLocks noChangeArrowheads="1"/>
              </p:cNvSpPr>
              <p:nvPr/>
            </p:nvSpPr>
            <p:spPr bwMode="auto">
              <a:xfrm rot="16200000">
                <a:off x="160" y="1374"/>
                <a:ext cx="546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</a:rPr>
                  <a:t>BETA_X&amp;Y[m]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1582" name="Rectangle 558"/>
              <p:cNvSpPr>
                <a:spLocks noChangeArrowheads="1"/>
              </p:cNvSpPr>
              <p:nvPr/>
            </p:nvSpPr>
            <p:spPr bwMode="auto">
              <a:xfrm rot="16200000">
                <a:off x="5141" y="1391"/>
                <a:ext cx="510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</a:rPr>
                  <a:t>DISP_X&amp;Y[m]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1583" name="Line 559"/>
              <p:cNvSpPr>
                <a:spLocks noChangeShapeType="1"/>
              </p:cNvSpPr>
              <p:nvPr/>
            </p:nvSpPr>
            <p:spPr bwMode="auto">
              <a:xfrm flipH="1">
                <a:off x="5303" y="1104"/>
                <a:ext cx="30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84" name="Line 560"/>
              <p:cNvSpPr>
                <a:spLocks noChangeShapeType="1"/>
              </p:cNvSpPr>
              <p:nvPr/>
            </p:nvSpPr>
            <p:spPr bwMode="auto">
              <a:xfrm>
                <a:off x="455" y="1104"/>
                <a:ext cx="30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85" name="Line 561"/>
              <p:cNvSpPr>
                <a:spLocks noChangeShapeType="1"/>
              </p:cNvSpPr>
              <p:nvPr/>
            </p:nvSpPr>
            <p:spPr bwMode="auto">
              <a:xfrm flipV="1">
                <a:off x="941" y="1956"/>
                <a:ext cx="1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86" name="Line 562"/>
              <p:cNvSpPr>
                <a:spLocks noChangeShapeType="1"/>
              </p:cNvSpPr>
              <p:nvPr/>
            </p:nvSpPr>
            <p:spPr bwMode="auto">
              <a:xfrm>
                <a:off x="941" y="1008"/>
                <a:ext cx="1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87" name="Line 563"/>
              <p:cNvSpPr>
                <a:spLocks noChangeShapeType="1"/>
              </p:cNvSpPr>
              <p:nvPr/>
            </p:nvSpPr>
            <p:spPr bwMode="auto">
              <a:xfrm flipH="1">
                <a:off x="5303" y="1200"/>
                <a:ext cx="30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88" name="Line 564"/>
              <p:cNvSpPr>
                <a:spLocks noChangeShapeType="1"/>
              </p:cNvSpPr>
              <p:nvPr/>
            </p:nvSpPr>
            <p:spPr bwMode="auto">
              <a:xfrm>
                <a:off x="455" y="1200"/>
                <a:ext cx="30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89" name="Line 565"/>
              <p:cNvSpPr>
                <a:spLocks noChangeShapeType="1"/>
              </p:cNvSpPr>
              <p:nvPr/>
            </p:nvSpPr>
            <p:spPr bwMode="auto">
              <a:xfrm flipV="1">
                <a:off x="1427" y="1956"/>
                <a:ext cx="1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90" name="Line 566"/>
              <p:cNvSpPr>
                <a:spLocks noChangeShapeType="1"/>
              </p:cNvSpPr>
              <p:nvPr/>
            </p:nvSpPr>
            <p:spPr bwMode="auto">
              <a:xfrm>
                <a:off x="1427" y="1008"/>
                <a:ext cx="1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91" name="Line 567"/>
              <p:cNvSpPr>
                <a:spLocks noChangeShapeType="1"/>
              </p:cNvSpPr>
              <p:nvPr/>
            </p:nvSpPr>
            <p:spPr bwMode="auto">
              <a:xfrm flipH="1">
                <a:off x="5303" y="1302"/>
                <a:ext cx="30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92" name="Line 568"/>
              <p:cNvSpPr>
                <a:spLocks noChangeShapeType="1"/>
              </p:cNvSpPr>
              <p:nvPr/>
            </p:nvSpPr>
            <p:spPr bwMode="auto">
              <a:xfrm>
                <a:off x="455" y="1302"/>
                <a:ext cx="30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93" name="Line 569"/>
              <p:cNvSpPr>
                <a:spLocks noChangeShapeType="1"/>
              </p:cNvSpPr>
              <p:nvPr/>
            </p:nvSpPr>
            <p:spPr bwMode="auto">
              <a:xfrm flipV="1">
                <a:off x="1919" y="1956"/>
                <a:ext cx="1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94" name="Line 570"/>
              <p:cNvSpPr>
                <a:spLocks noChangeShapeType="1"/>
              </p:cNvSpPr>
              <p:nvPr/>
            </p:nvSpPr>
            <p:spPr bwMode="auto">
              <a:xfrm>
                <a:off x="1919" y="1008"/>
                <a:ext cx="1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95" name="Line 571"/>
              <p:cNvSpPr>
                <a:spLocks noChangeShapeType="1"/>
              </p:cNvSpPr>
              <p:nvPr/>
            </p:nvSpPr>
            <p:spPr bwMode="auto">
              <a:xfrm flipH="1">
                <a:off x="5303" y="1398"/>
                <a:ext cx="30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96" name="Line 572"/>
              <p:cNvSpPr>
                <a:spLocks noChangeShapeType="1"/>
              </p:cNvSpPr>
              <p:nvPr/>
            </p:nvSpPr>
            <p:spPr bwMode="auto">
              <a:xfrm>
                <a:off x="455" y="1398"/>
                <a:ext cx="30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97" name="Line 573"/>
              <p:cNvSpPr>
                <a:spLocks noChangeShapeType="1"/>
              </p:cNvSpPr>
              <p:nvPr/>
            </p:nvSpPr>
            <p:spPr bwMode="auto">
              <a:xfrm flipV="1">
                <a:off x="2405" y="1956"/>
                <a:ext cx="1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98" name="Line 574"/>
              <p:cNvSpPr>
                <a:spLocks noChangeShapeType="1"/>
              </p:cNvSpPr>
              <p:nvPr/>
            </p:nvSpPr>
            <p:spPr bwMode="auto">
              <a:xfrm>
                <a:off x="2405" y="1008"/>
                <a:ext cx="1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99" name="Line 575"/>
              <p:cNvSpPr>
                <a:spLocks noChangeShapeType="1"/>
              </p:cNvSpPr>
              <p:nvPr/>
            </p:nvSpPr>
            <p:spPr bwMode="auto">
              <a:xfrm flipH="1">
                <a:off x="5303" y="1500"/>
                <a:ext cx="30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00" name="Line 576"/>
              <p:cNvSpPr>
                <a:spLocks noChangeShapeType="1"/>
              </p:cNvSpPr>
              <p:nvPr/>
            </p:nvSpPr>
            <p:spPr bwMode="auto">
              <a:xfrm>
                <a:off x="455" y="1500"/>
                <a:ext cx="30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01" name="Line 577"/>
              <p:cNvSpPr>
                <a:spLocks noChangeShapeType="1"/>
              </p:cNvSpPr>
              <p:nvPr/>
            </p:nvSpPr>
            <p:spPr bwMode="auto">
              <a:xfrm flipV="1">
                <a:off x="2897" y="1956"/>
                <a:ext cx="1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02" name="Line 578"/>
              <p:cNvSpPr>
                <a:spLocks noChangeShapeType="1"/>
              </p:cNvSpPr>
              <p:nvPr/>
            </p:nvSpPr>
            <p:spPr bwMode="auto">
              <a:xfrm>
                <a:off x="2897" y="1008"/>
                <a:ext cx="1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03" name="Line 579"/>
              <p:cNvSpPr>
                <a:spLocks noChangeShapeType="1"/>
              </p:cNvSpPr>
              <p:nvPr/>
            </p:nvSpPr>
            <p:spPr bwMode="auto">
              <a:xfrm flipH="1">
                <a:off x="5303" y="1596"/>
                <a:ext cx="30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04" name="Line 580"/>
              <p:cNvSpPr>
                <a:spLocks noChangeShapeType="1"/>
              </p:cNvSpPr>
              <p:nvPr/>
            </p:nvSpPr>
            <p:spPr bwMode="auto">
              <a:xfrm>
                <a:off x="455" y="1596"/>
                <a:ext cx="30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05" name="Line 581"/>
              <p:cNvSpPr>
                <a:spLocks noChangeShapeType="1"/>
              </p:cNvSpPr>
              <p:nvPr/>
            </p:nvSpPr>
            <p:spPr bwMode="auto">
              <a:xfrm flipV="1">
                <a:off x="3383" y="1956"/>
                <a:ext cx="1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06" name="Line 582"/>
              <p:cNvSpPr>
                <a:spLocks noChangeShapeType="1"/>
              </p:cNvSpPr>
              <p:nvPr/>
            </p:nvSpPr>
            <p:spPr bwMode="auto">
              <a:xfrm>
                <a:off x="3383" y="1008"/>
                <a:ext cx="1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07" name="Line 583"/>
              <p:cNvSpPr>
                <a:spLocks noChangeShapeType="1"/>
              </p:cNvSpPr>
              <p:nvPr/>
            </p:nvSpPr>
            <p:spPr bwMode="auto">
              <a:xfrm flipH="1">
                <a:off x="5303" y="1692"/>
                <a:ext cx="30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08" name="Line 584"/>
              <p:cNvSpPr>
                <a:spLocks noChangeShapeType="1"/>
              </p:cNvSpPr>
              <p:nvPr/>
            </p:nvSpPr>
            <p:spPr bwMode="auto">
              <a:xfrm>
                <a:off x="455" y="1692"/>
                <a:ext cx="30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09" name="Line 585"/>
              <p:cNvSpPr>
                <a:spLocks noChangeShapeType="1"/>
              </p:cNvSpPr>
              <p:nvPr/>
            </p:nvSpPr>
            <p:spPr bwMode="auto">
              <a:xfrm flipV="1">
                <a:off x="3869" y="1956"/>
                <a:ext cx="1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10" name="Line 586"/>
              <p:cNvSpPr>
                <a:spLocks noChangeShapeType="1"/>
              </p:cNvSpPr>
              <p:nvPr/>
            </p:nvSpPr>
            <p:spPr bwMode="auto">
              <a:xfrm>
                <a:off x="3869" y="1008"/>
                <a:ext cx="1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11" name="Line 587"/>
              <p:cNvSpPr>
                <a:spLocks noChangeShapeType="1"/>
              </p:cNvSpPr>
              <p:nvPr/>
            </p:nvSpPr>
            <p:spPr bwMode="auto">
              <a:xfrm flipH="1">
                <a:off x="5303" y="1794"/>
                <a:ext cx="30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12" name="Line 588"/>
              <p:cNvSpPr>
                <a:spLocks noChangeShapeType="1"/>
              </p:cNvSpPr>
              <p:nvPr/>
            </p:nvSpPr>
            <p:spPr bwMode="auto">
              <a:xfrm>
                <a:off x="455" y="1794"/>
                <a:ext cx="30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13" name="Line 589"/>
              <p:cNvSpPr>
                <a:spLocks noChangeShapeType="1"/>
              </p:cNvSpPr>
              <p:nvPr/>
            </p:nvSpPr>
            <p:spPr bwMode="auto">
              <a:xfrm flipV="1">
                <a:off x="4361" y="1956"/>
                <a:ext cx="1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14" name="Line 590"/>
              <p:cNvSpPr>
                <a:spLocks noChangeShapeType="1"/>
              </p:cNvSpPr>
              <p:nvPr/>
            </p:nvSpPr>
            <p:spPr bwMode="auto">
              <a:xfrm>
                <a:off x="4361" y="1008"/>
                <a:ext cx="1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15" name="Line 591"/>
              <p:cNvSpPr>
                <a:spLocks noChangeShapeType="1"/>
              </p:cNvSpPr>
              <p:nvPr/>
            </p:nvSpPr>
            <p:spPr bwMode="auto">
              <a:xfrm flipH="1">
                <a:off x="5303" y="1890"/>
                <a:ext cx="30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16" name="Line 592"/>
              <p:cNvSpPr>
                <a:spLocks noChangeShapeType="1"/>
              </p:cNvSpPr>
              <p:nvPr/>
            </p:nvSpPr>
            <p:spPr bwMode="auto">
              <a:xfrm>
                <a:off x="455" y="1890"/>
                <a:ext cx="30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17" name="Line 593"/>
              <p:cNvSpPr>
                <a:spLocks noChangeShapeType="1"/>
              </p:cNvSpPr>
              <p:nvPr/>
            </p:nvSpPr>
            <p:spPr bwMode="auto">
              <a:xfrm flipV="1">
                <a:off x="4847" y="1956"/>
                <a:ext cx="1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18" name="Line 594"/>
              <p:cNvSpPr>
                <a:spLocks noChangeShapeType="1"/>
              </p:cNvSpPr>
              <p:nvPr/>
            </p:nvSpPr>
            <p:spPr bwMode="auto">
              <a:xfrm>
                <a:off x="4847" y="1008"/>
                <a:ext cx="1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19" name="Rectangle 595"/>
              <p:cNvSpPr>
                <a:spLocks noChangeArrowheads="1"/>
              </p:cNvSpPr>
              <p:nvPr/>
            </p:nvSpPr>
            <p:spPr bwMode="auto">
              <a:xfrm>
                <a:off x="683" y="1998"/>
                <a:ext cx="330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800" b="1" i="0" u="none" strike="noStrike" cap="none" normalizeH="0" baseline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itchFamily="34" charset="0"/>
                  </a:rPr>
                  <a:t>BETA_X</a:t>
                </a:r>
                <a:endParaRPr kumimoji="0" 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1620" name="Freeform 596"/>
              <p:cNvSpPr>
                <a:spLocks/>
              </p:cNvSpPr>
              <p:nvPr/>
            </p:nvSpPr>
            <p:spPr bwMode="auto">
              <a:xfrm>
                <a:off x="455" y="1170"/>
                <a:ext cx="4884" cy="426"/>
              </a:xfrm>
              <a:custGeom>
                <a:avLst/>
                <a:gdLst/>
                <a:ahLst/>
                <a:cxnLst>
                  <a:cxn ang="0">
                    <a:pos x="60" y="312"/>
                  </a:cxn>
                  <a:cxn ang="0">
                    <a:pos x="120" y="360"/>
                  </a:cxn>
                  <a:cxn ang="0">
                    <a:pos x="198" y="402"/>
                  </a:cxn>
                  <a:cxn ang="0">
                    <a:pos x="258" y="342"/>
                  </a:cxn>
                  <a:cxn ang="0">
                    <a:pos x="318" y="318"/>
                  </a:cxn>
                  <a:cxn ang="0">
                    <a:pos x="378" y="390"/>
                  </a:cxn>
                  <a:cxn ang="0">
                    <a:pos x="456" y="390"/>
                  </a:cxn>
                  <a:cxn ang="0">
                    <a:pos x="516" y="324"/>
                  </a:cxn>
                  <a:cxn ang="0">
                    <a:pos x="576" y="342"/>
                  </a:cxn>
                  <a:cxn ang="0">
                    <a:pos x="636" y="414"/>
                  </a:cxn>
                  <a:cxn ang="0">
                    <a:pos x="714" y="372"/>
                  </a:cxn>
                  <a:cxn ang="0">
                    <a:pos x="774" y="324"/>
                  </a:cxn>
                  <a:cxn ang="0">
                    <a:pos x="834" y="354"/>
                  </a:cxn>
                  <a:cxn ang="0">
                    <a:pos x="894" y="426"/>
                  </a:cxn>
                  <a:cxn ang="0">
                    <a:pos x="966" y="354"/>
                  </a:cxn>
                  <a:cxn ang="0">
                    <a:pos x="1026" y="324"/>
                  </a:cxn>
                  <a:cxn ang="0">
                    <a:pos x="1086" y="312"/>
                  </a:cxn>
                  <a:cxn ang="0">
                    <a:pos x="1188" y="204"/>
                  </a:cxn>
                  <a:cxn ang="0">
                    <a:pos x="1266" y="138"/>
                  </a:cxn>
                  <a:cxn ang="0">
                    <a:pos x="1344" y="96"/>
                  </a:cxn>
                  <a:cxn ang="0">
                    <a:pos x="1422" y="150"/>
                  </a:cxn>
                  <a:cxn ang="0">
                    <a:pos x="1506" y="222"/>
                  </a:cxn>
                  <a:cxn ang="0">
                    <a:pos x="1620" y="162"/>
                  </a:cxn>
                  <a:cxn ang="0">
                    <a:pos x="1698" y="102"/>
                  </a:cxn>
                  <a:cxn ang="0">
                    <a:pos x="1782" y="150"/>
                  </a:cxn>
                  <a:cxn ang="0">
                    <a:pos x="1860" y="216"/>
                  </a:cxn>
                  <a:cxn ang="0">
                    <a:pos x="1974" y="180"/>
                  </a:cxn>
                  <a:cxn ang="0">
                    <a:pos x="2052" y="114"/>
                  </a:cxn>
                  <a:cxn ang="0">
                    <a:pos x="2136" y="138"/>
                  </a:cxn>
                  <a:cxn ang="0">
                    <a:pos x="2214" y="204"/>
                  </a:cxn>
                  <a:cxn ang="0">
                    <a:pos x="2328" y="192"/>
                  </a:cxn>
                  <a:cxn ang="0">
                    <a:pos x="2406" y="126"/>
                  </a:cxn>
                  <a:cxn ang="0">
                    <a:pos x="2490" y="120"/>
                  </a:cxn>
                  <a:cxn ang="0">
                    <a:pos x="2568" y="192"/>
                  </a:cxn>
                  <a:cxn ang="0">
                    <a:pos x="2682" y="204"/>
                  </a:cxn>
                  <a:cxn ang="0">
                    <a:pos x="2760" y="144"/>
                  </a:cxn>
                  <a:cxn ang="0">
                    <a:pos x="2844" y="108"/>
                  </a:cxn>
                  <a:cxn ang="0">
                    <a:pos x="2922" y="174"/>
                  </a:cxn>
                  <a:cxn ang="0">
                    <a:pos x="3036" y="216"/>
                  </a:cxn>
                  <a:cxn ang="0">
                    <a:pos x="3114" y="150"/>
                  </a:cxn>
                  <a:cxn ang="0">
                    <a:pos x="3198" y="102"/>
                  </a:cxn>
                  <a:cxn ang="0">
                    <a:pos x="3276" y="108"/>
                  </a:cxn>
                  <a:cxn ang="0">
                    <a:pos x="3354" y="6"/>
                  </a:cxn>
                  <a:cxn ang="0">
                    <a:pos x="3432" y="6"/>
                  </a:cxn>
                  <a:cxn ang="0">
                    <a:pos x="3510" y="12"/>
                  </a:cxn>
                  <a:cxn ang="0">
                    <a:pos x="3588" y="30"/>
                  </a:cxn>
                  <a:cxn ang="0">
                    <a:pos x="3666" y="60"/>
                  </a:cxn>
                  <a:cxn ang="0">
                    <a:pos x="3744" y="72"/>
                  </a:cxn>
                  <a:cxn ang="0">
                    <a:pos x="3822" y="96"/>
                  </a:cxn>
                  <a:cxn ang="0">
                    <a:pos x="3900" y="120"/>
                  </a:cxn>
                  <a:cxn ang="0">
                    <a:pos x="3960" y="168"/>
                  </a:cxn>
                  <a:cxn ang="0">
                    <a:pos x="4038" y="162"/>
                  </a:cxn>
                  <a:cxn ang="0">
                    <a:pos x="4098" y="84"/>
                  </a:cxn>
                  <a:cxn ang="0">
                    <a:pos x="4176" y="60"/>
                  </a:cxn>
                  <a:cxn ang="0">
                    <a:pos x="4254" y="36"/>
                  </a:cxn>
                  <a:cxn ang="0">
                    <a:pos x="4332" y="18"/>
                  </a:cxn>
                  <a:cxn ang="0">
                    <a:pos x="4410" y="6"/>
                  </a:cxn>
                  <a:cxn ang="0">
                    <a:pos x="4488" y="0"/>
                  </a:cxn>
                  <a:cxn ang="0">
                    <a:pos x="4566" y="12"/>
                  </a:cxn>
                  <a:cxn ang="0">
                    <a:pos x="4644" y="30"/>
                  </a:cxn>
                  <a:cxn ang="0">
                    <a:pos x="4722" y="54"/>
                  </a:cxn>
                  <a:cxn ang="0">
                    <a:pos x="4800" y="72"/>
                  </a:cxn>
                  <a:cxn ang="0">
                    <a:pos x="4878" y="96"/>
                  </a:cxn>
                </a:cxnLst>
                <a:rect l="0" t="0" r="r" b="b"/>
                <a:pathLst>
                  <a:path w="4884" h="426">
                    <a:moveTo>
                      <a:pt x="0" y="378"/>
                    </a:moveTo>
                    <a:lnTo>
                      <a:pt x="0" y="366"/>
                    </a:lnTo>
                    <a:lnTo>
                      <a:pt x="0" y="360"/>
                    </a:lnTo>
                    <a:lnTo>
                      <a:pt x="0" y="354"/>
                    </a:lnTo>
                    <a:lnTo>
                      <a:pt x="0" y="348"/>
                    </a:lnTo>
                    <a:lnTo>
                      <a:pt x="0" y="342"/>
                    </a:lnTo>
                    <a:lnTo>
                      <a:pt x="6" y="330"/>
                    </a:lnTo>
                    <a:lnTo>
                      <a:pt x="6" y="324"/>
                    </a:lnTo>
                    <a:lnTo>
                      <a:pt x="6" y="318"/>
                    </a:lnTo>
                    <a:lnTo>
                      <a:pt x="6" y="312"/>
                    </a:lnTo>
                    <a:lnTo>
                      <a:pt x="6" y="306"/>
                    </a:lnTo>
                    <a:lnTo>
                      <a:pt x="6" y="300"/>
                    </a:lnTo>
                    <a:lnTo>
                      <a:pt x="12" y="300"/>
                    </a:lnTo>
                    <a:lnTo>
                      <a:pt x="12" y="300"/>
                    </a:lnTo>
                    <a:lnTo>
                      <a:pt x="12" y="306"/>
                    </a:lnTo>
                    <a:lnTo>
                      <a:pt x="12" y="306"/>
                    </a:lnTo>
                    <a:lnTo>
                      <a:pt x="12" y="312"/>
                    </a:lnTo>
                    <a:lnTo>
                      <a:pt x="12" y="318"/>
                    </a:lnTo>
                    <a:lnTo>
                      <a:pt x="12" y="324"/>
                    </a:lnTo>
                    <a:lnTo>
                      <a:pt x="18" y="330"/>
                    </a:lnTo>
                    <a:lnTo>
                      <a:pt x="18" y="342"/>
                    </a:lnTo>
                    <a:lnTo>
                      <a:pt x="18" y="348"/>
                    </a:lnTo>
                    <a:lnTo>
                      <a:pt x="18" y="354"/>
                    </a:lnTo>
                    <a:lnTo>
                      <a:pt x="18" y="360"/>
                    </a:lnTo>
                    <a:lnTo>
                      <a:pt x="18" y="372"/>
                    </a:lnTo>
                    <a:lnTo>
                      <a:pt x="24" y="378"/>
                    </a:lnTo>
                    <a:lnTo>
                      <a:pt x="24" y="390"/>
                    </a:lnTo>
                    <a:lnTo>
                      <a:pt x="24" y="396"/>
                    </a:lnTo>
                    <a:lnTo>
                      <a:pt x="24" y="402"/>
                    </a:lnTo>
                    <a:lnTo>
                      <a:pt x="24" y="408"/>
                    </a:lnTo>
                    <a:lnTo>
                      <a:pt x="30" y="414"/>
                    </a:lnTo>
                    <a:lnTo>
                      <a:pt x="48" y="402"/>
                    </a:lnTo>
                    <a:lnTo>
                      <a:pt x="48" y="402"/>
                    </a:lnTo>
                    <a:lnTo>
                      <a:pt x="48" y="396"/>
                    </a:lnTo>
                    <a:lnTo>
                      <a:pt x="48" y="390"/>
                    </a:lnTo>
                    <a:lnTo>
                      <a:pt x="48" y="390"/>
                    </a:lnTo>
                    <a:lnTo>
                      <a:pt x="48" y="384"/>
                    </a:lnTo>
                    <a:lnTo>
                      <a:pt x="48" y="378"/>
                    </a:lnTo>
                    <a:lnTo>
                      <a:pt x="48" y="372"/>
                    </a:lnTo>
                    <a:lnTo>
                      <a:pt x="54" y="366"/>
                    </a:lnTo>
                    <a:lnTo>
                      <a:pt x="54" y="354"/>
                    </a:lnTo>
                    <a:lnTo>
                      <a:pt x="54" y="354"/>
                    </a:lnTo>
                    <a:lnTo>
                      <a:pt x="54" y="354"/>
                    </a:lnTo>
                    <a:lnTo>
                      <a:pt x="54" y="348"/>
                    </a:lnTo>
                    <a:lnTo>
                      <a:pt x="54" y="342"/>
                    </a:lnTo>
                    <a:lnTo>
                      <a:pt x="54" y="330"/>
                    </a:lnTo>
                    <a:lnTo>
                      <a:pt x="54" y="324"/>
                    </a:lnTo>
                    <a:lnTo>
                      <a:pt x="60" y="318"/>
                    </a:lnTo>
                    <a:lnTo>
                      <a:pt x="60" y="312"/>
                    </a:lnTo>
                    <a:lnTo>
                      <a:pt x="60" y="312"/>
                    </a:lnTo>
                    <a:lnTo>
                      <a:pt x="60" y="312"/>
                    </a:lnTo>
                    <a:lnTo>
                      <a:pt x="60" y="312"/>
                    </a:lnTo>
                    <a:lnTo>
                      <a:pt x="60" y="312"/>
                    </a:lnTo>
                    <a:lnTo>
                      <a:pt x="60" y="312"/>
                    </a:lnTo>
                    <a:lnTo>
                      <a:pt x="66" y="318"/>
                    </a:lnTo>
                    <a:lnTo>
                      <a:pt x="66" y="324"/>
                    </a:lnTo>
                    <a:lnTo>
                      <a:pt x="66" y="330"/>
                    </a:lnTo>
                    <a:lnTo>
                      <a:pt x="66" y="336"/>
                    </a:lnTo>
                    <a:lnTo>
                      <a:pt x="66" y="348"/>
                    </a:lnTo>
                    <a:lnTo>
                      <a:pt x="66" y="354"/>
                    </a:lnTo>
                    <a:lnTo>
                      <a:pt x="66" y="354"/>
                    </a:lnTo>
                    <a:lnTo>
                      <a:pt x="72" y="360"/>
                    </a:lnTo>
                    <a:lnTo>
                      <a:pt x="72" y="366"/>
                    </a:lnTo>
                    <a:lnTo>
                      <a:pt x="72" y="372"/>
                    </a:lnTo>
                    <a:lnTo>
                      <a:pt x="72" y="384"/>
                    </a:lnTo>
                    <a:lnTo>
                      <a:pt x="72" y="390"/>
                    </a:lnTo>
                    <a:lnTo>
                      <a:pt x="72" y="396"/>
                    </a:lnTo>
                    <a:lnTo>
                      <a:pt x="78" y="402"/>
                    </a:lnTo>
                    <a:lnTo>
                      <a:pt x="78" y="402"/>
                    </a:lnTo>
                    <a:lnTo>
                      <a:pt x="78" y="408"/>
                    </a:lnTo>
                    <a:lnTo>
                      <a:pt x="78" y="414"/>
                    </a:lnTo>
                    <a:lnTo>
                      <a:pt x="78" y="414"/>
                    </a:lnTo>
                    <a:lnTo>
                      <a:pt x="96" y="396"/>
                    </a:lnTo>
                    <a:lnTo>
                      <a:pt x="96" y="396"/>
                    </a:lnTo>
                    <a:lnTo>
                      <a:pt x="96" y="390"/>
                    </a:lnTo>
                    <a:lnTo>
                      <a:pt x="96" y="390"/>
                    </a:lnTo>
                    <a:lnTo>
                      <a:pt x="96" y="384"/>
                    </a:lnTo>
                    <a:lnTo>
                      <a:pt x="102" y="378"/>
                    </a:lnTo>
                    <a:lnTo>
                      <a:pt x="102" y="372"/>
                    </a:lnTo>
                    <a:lnTo>
                      <a:pt x="102" y="366"/>
                    </a:lnTo>
                    <a:lnTo>
                      <a:pt x="102" y="354"/>
                    </a:lnTo>
                    <a:lnTo>
                      <a:pt x="102" y="348"/>
                    </a:lnTo>
                    <a:lnTo>
                      <a:pt x="102" y="348"/>
                    </a:lnTo>
                    <a:lnTo>
                      <a:pt x="102" y="348"/>
                    </a:lnTo>
                    <a:lnTo>
                      <a:pt x="102" y="342"/>
                    </a:lnTo>
                    <a:lnTo>
                      <a:pt x="108" y="330"/>
                    </a:lnTo>
                    <a:lnTo>
                      <a:pt x="108" y="324"/>
                    </a:lnTo>
                    <a:lnTo>
                      <a:pt x="108" y="318"/>
                    </a:lnTo>
                    <a:lnTo>
                      <a:pt x="108" y="312"/>
                    </a:lnTo>
                    <a:lnTo>
                      <a:pt x="108" y="306"/>
                    </a:lnTo>
                    <a:lnTo>
                      <a:pt x="108" y="300"/>
                    </a:lnTo>
                    <a:lnTo>
                      <a:pt x="108" y="300"/>
                    </a:lnTo>
                    <a:lnTo>
                      <a:pt x="114" y="300"/>
                    </a:lnTo>
                    <a:lnTo>
                      <a:pt x="114" y="300"/>
                    </a:lnTo>
                    <a:lnTo>
                      <a:pt x="114" y="306"/>
                    </a:lnTo>
                    <a:lnTo>
                      <a:pt x="114" y="306"/>
                    </a:lnTo>
                    <a:lnTo>
                      <a:pt x="114" y="312"/>
                    </a:lnTo>
                    <a:lnTo>
                      <a:pt x="114" y="324"/>
                    </a:lnTo>
                    <a:lnTo>
                      <a:pt x="120" y="330"/>
                    </a:lnTo>
                    <a:lnTo>
                      <a:pt x="120" y="342"/>
                    </a:lnTo>
                    <a:lnTo>
                      <a:pt x="120" y="342"/>
                    </a:lnTo>
                    <a:lnTo>
                      <a:pt x="120" y="342"/>
                    </a:lnTo>
                    <a:lnTo>
                      <a:pt x="120" y="354"/>
                    </a:lnTo>
                    <a:lnTo>
                      <a:pt x="120" y="360"/>
                    </a:lnTo>
                    <a:lnTo>
                      <a:pt x="120" y="366"/>
                    </a:lnTo>
                    <a:lnTo>
                      <a:pt x="126" y="372"/>
                    </a:lnTo>
                    <a:lnTo>
                      <a:pt x="126" y="378"/>
                    </a:lnTo>
                    <a:lnTo>
                      <a:pt x="126" y="390"/>
                    </a:lnTo>
                    <a:lnTo>
                      <a:pt x="126" y="390"/>
                    </a:lnTo>
                    <a:lnTo>
                      <a:pt x="126" y="396"/>
                    </a:lnTo>
                    <a:lnTo>
                      <a:pt x="126" y="402"/>
                    </a:lnTo>
                    <a:lnTo>
                      <a:pt x="126" y="408"/>
                    </a:lnTo>
                    <a:lnTo>
                      <a:pt x="126" y="408"/>
                    </a:lnTo>
                    <a:lnTo>
                      <a:pt x="150" y="396"/>
                    </a:lnTo>
                    <a:lnTo>
                      <a:pt x="150" y="396"/>
                    </a:lnTo>
                    <a:lnTo>
                      <a:pt x="150" y="390"/>
                    </a:lnTo>
                    <a:lnTo>
                      <a:pt x="150" y="390"/>
                    </a:lnTo>
                    <a:lnTo>
                      <a:pt x="150" y="384"/>
                    </a:lnTo>
                    <a:lnTo>
                      <a:pt x="150" y="378"/>
                    </a:lnTo>
                    <a:lnTo>
                      <a:pt x="150" y="372"/>
                    </a:lnTo>
                    <a:lnTo>
                      <a:pt x="150" y="366"/>
                    </a:lnTo>
                    <a:lnTo>
                      <a:pt x="150" y="360"/>
                    </a:lnTo>
                    <a:lnTo>
                      <a:pt x="156" y="354"/>
                    </a:lnTo>
                    <a:lnTo>
                      <a:pt x="156" y="348"/>
                    </a:lnTo>
                    <a:lnTo>
                      <a:pt x="156" y="348"/>
                    </a:lnTo>
                    <a:lnTo>
                      <a:pt x="156" y="342"/>
                    </a:lnTo>
                    <a:lnTo>
                      <a:pt x="156" y="336"/>
                    </a:lnTo>
                    <a:lnTo>
                      <a:pt x="156" y="324"/>
                    </a:lnTo>
                    <a:lnTo>
                      <a:pt x="156" y="318"/>
                    </a:lnTo>
                    <a:lnTo>
                      <a:pt x="156" y="312"/>
                    </a:lnTo>
                    <a:lnTo>
                      <a:pt x="162" y="312"/>
                    </a:lnTo>
                    <a:lnTo>
                      <a:pt x="162" y="306"/>
                    </a:lnTo>
                    <a:lnTo>
                      <a:pt x="162" y="306"/>
                    </a:lnTo>
                    <a:lnTo>
                      <a:pt x="162" y="306"/>
                    </a:lnTo>
                    <a:lnTo>
                      <a:pt x="162" y="306"/>
                    </a:lnTo>
                    <a:lnTo>
                      <a:pt x="162" y="312"/>
                    </a:lnTo>
                    <a:lnTo>
                      <a:pt x="168" y="318"/>
                    </a:lnTo>
                    <a:lnTo>
                      <a:pt x="168" y="324"/>
                    </a:lnTo>
                    <a:lnTo>
                      <a:pt x="168" y="330"/>
                    </a:lnTo>
                    <a:lnTo>
                      <a:pt x="168" y="336"/>
                    </a:lnTo>
                    <a:lnTo>
                      <a:pt x="168" y="348"/>
                    </a:lnTo>
                    <a:lnTo>
                      <a:pt x="168" y="348"/>
                    </a:lnTo>
                    <a:lnTo>
                      <a:pt x="168" y="348"/>
                    </a:lnTo>
                    <a:lnTo>
                      <a:pt x="174" y="360"/>
                    </a:lnTo>
                    <a:lnTo>
                      <a:pt x="174" y="366"/>
                    </a:lnTo>
                    <a:lnTo>
                      <a:pt x="174" y="372"/>
                    </a:lnTo>
                    <a:lnTo>
                      <a:pt x="174" y="384"/>
                    </a:lnTo>
                    <a:lnTo>
                      <a:pt x="174" y="390"/>
                    </a:lnTo>
                    <a:lnTo>
                      <a:pt x="174" y="396"/>
                    </a:lnTo>
                    <a:lnTo>
                      <a:pt x="174" y="402"/>
                    </a:lnTo>
                    <a:lnTo>
                      <a:pt x="180" y="408"/>
                    </a:lnTo>
                    <a:lnTo>
                      <a:pt x="180" y="414"/>
                    </a:lnTo>
                    <a:lnTo>
                      <a:pt x="180" y="414"/>
                    </a:lnTo>
                    <a:lnTo>
                      <a:pt x="180" y="414"/>
                    </a:lnTo>
                    <a:lnTo>
                      <a:pt x="198" y="402"/>
                    </a:lnTo>
                    <a:lnTo>
                      <a:pt x="198" y="402"/>
                    </a:lnTo>
                    <a:lnTo>
                      <a:pt x="198" y="402"/>
                    </a:lnTo>
                    <a:lnTo>
                      <a:pt x="198" y="396"/>
                    </a:lnTo>
                    <a:lnTo>
                      <a:pt x="198" y="390"/>
                    </a:lnTo>
                    <a:lnTo>
                      <a:pt x="204" y="384"/>
                    </a:lnTo>
                    <a:lnTo>
                      <a:pt x="204" y="378"/>
                    </a:lnTo>
                    <a:lnTo>
                      <a:pt x="204" y="372"/>
                    </a:lnTo>
                    <a:lnTo>
                      <a:pt x="204" y="366"/>
                    </a:lnTo>
                    <a:lnTo>
                      <a:pt x="204" y="360"/>
                    </a:lnTo>
                    <a:lnTo>
                      <a:pt x="204" y="354"/>
                    </a:lnTo>
                    <a:lnTo>
                      <a:pt x="204" y="354"/>
                    </a:lnTo>
                    <a:lnTo>
                      <a:pt x="204" y="348"/>
                    </a:lnTo>
                    <a:lnTo>
                      <a:pt x="204" y="342"/>
                    </a:lnTo>
                    <a:lnTo>
                      <a:pt x="210" y="330"/>
                    </a:lnTo>
                    <a:lnTo>
                      <a:pt x="210" y="324"/>
                    </a:lnTo>
                    <a:lnTo>
                      <a:pt x="210" y="318"/>
                    </a:lnTo>
                    <a:lnTo>
                      <a:pt x="210" y="318"/>
                    </a:lnTo>
                    <a:lnTo>
                      <a:pt x="210" y="312"/>
                    </a:lnTo>
                    <a:lnTo>
                      <a:pt x="210" y="312"/>
                    </a:lnTo>
                    <a:lnTo>
                      <a:pt x="216" y="312"/>
                    </a:lnTo>
                    <a:lnTo>
                      <a:pt x="216" y="312"/>
                    </a:lnTo>
                    <a:lnTo>
                      <a:pt x="216" y="312"/>
                    </a:lnTo>
                    <a:lnTo>
                      <a:pt x="216" y="318"/>
                    </a:lnTo>
                    <a:lnTo>
                      <a:pt x="216" y="324"/>
                    </a:lnTo>
                    <a:lnTo>
                      <a:pt x="216" y="330"/>
                    </a:lnTo>
                    <a:lnTo>
                      <a:pt x="222" y="336"/>
                    </a:lnTo>
                    <a:lnTo>
                      <a:pt x="222" y="348"/>
                    </a:lnTo>
                    <a:lnTo>
                      <a:pt x="222" y="354"/>
                    </a:lnTo>
                    <a:lnTo>
                      <a:pt x="222" y="354"/>
                    </a:lnTo>
                    <a:lnTo>
                      <a:pt x="222" y="360"/>
                    </a:lnTo>
                    <a:lnTo>
                      <a:pt x="222" y="366"/>
                    </a:lnTo>
                    <a:lnTo>
                      <a:pt x="222" y="372"/>
                    </a:lnTo>
                    <a:lnTo>
                      <a:pt x="222" y="384"/>
                    </a:lnTo>
                    <a:lnTo>
                      <a:pt x="228" y="390"/>
                    </a:lnTo>
                    <a:lnTo>
                      <a:pt x="228" y="396"/>
                    </a:lnTo>
                    <a:lnTo>
                      <a:pt x="228" y="402"/>
                    </a:lnTo>
                    <a:lnTo>
                      <a:pt x="228" y="402"/>
                    </a:lnTo>
                    <a:lnTo>
                      <a:pt x="228" y="408"/>
                    </a:lnTo>
                    <a:lnTo>
                      <a:pt x="228" y="414"/>
                    </a:lnTo>
                    <a:lnTo>
                      <a:pt x="228" y="414"/>
                    </a:lnTo>
                    <a:lnTo>
                      <a:pt x="252" y="396"/>
                    </a:lnTo>
                    <a:lnTo>
                      <a:pt x="252" y="396"/>
                    </a:lnTo>
                    <a:lnTo>
                      <a:pt x="252" y="390"/>
                    </a:lnTo>
                    <a:lnTo>
                      <a:pt x="252" y="390"/>
                    </a:lnTo>
                    <a:lnTo>
                      <a:pt x="252" y="384"/>
                    </a:lnTo>
                    <a:lnTo>
                      <a:pt x="252" y="378"/>
                    </a:lnTo>
                    <a:lnTo>
                      <a:pt x="252" y="372"/>
                    </a:lnTo>
                    <a:lnTo>
                      <a:pt x="252" y="366"/>
                    </a:lnTo>
                    <a:lnTo>
                      <a:pt x="252" y="354"/>
                    </a:lnTo>
                    <a:lnTo>
                      <a:pt x="258" y="348"/>
                    </a:lnTo>
                    <a:lnTo>
                      <a:pt x="258" y="348"/>
                    </a:lnTo>
                    <a:lnTo>
                      <a:pt x="258" y="348"/>
                    </a:lnTo>
                    <a:lnTo>
                      <a:pt x="258" y="342"/>
                    </a:lnTo>
                    <a:lnTo>
                      <a:pt x="258" y="330"/>
                    </a:lnTo>
                    <a:lnTo>
                      <a:pt x="258" y="324"/>
                    </a:lnTo>
                    <a:lnTo>
                      <a:pt x="258" y="318"/>
                    </a:lnTo>
                    <a:lnTo>
                      <a:pt x="258" y="312"/>
                    </a:lnTo>
                    <a:lnTo>
                      <a:pt x="264" y="306"/>
                    </a:lnTo>
                    <a:lnTo>
                      <a:pt x="264" y="306"/>
                    </a:lnTo>
                    <a:lnTo>
                      <a:pt x="264" y="300"/>
                    </a:lnTo>
                    <a:lnTo>
                      <a:pt x="264" y="300"/>
                    </a:lnTo>
                    <a:lnTo>
                      <a:pt x="264" y="306"/>
                    </a:lnTo>
                    <a:lnTo>
                      <a:pt x="264" y="306"/>
                    </a:lnTo>
                    <a:lnTo>
                      <a:pt x="270" y="312"/>
                    </a:lnTo>
                    <a:lnTo>
                      <a:pt x="270" y="318"/>
                    </a:lnTo>
                    <a:lnTo>
                      <a:pt x="270" y="324"/>
                    </a:lnTo>
                    <a:lnTo>
                      <a:pt x="270" y="330"/>
                    </a:lnTo>
                    <a:lnTo>
                      <a:pt x="270" y="342"/>
                    </a:lnTo>
                    <a:lnTo>
                      <a:pt x="270" y="348"/>
                    </a:lnTo>
                    <a:lnTo>
                      <a:pt x="270" y="348"/>
                    </a:lnTo>
                    <a:lnTo>
                      <a:pt x="270" y="354"/>
                    </a:lnTo>
                    <a:lnTo>
                      <a:pt x="276" y="360"/>
                    </a:lnTo>
                    <a:lnTo>
                      <a:pt x="276" y="372"/>
                    </a:lnTo>
                    <a:lnTo>
                      <a:pt x="276" y="378"/>
                    </a:lnTo>
                    <a:lnTo>
                      <a:pt x="276" y="384"/>
                    </a:lnTo>
                    <a:lnTo>
                      <a:pt x="276" y="390"/>
                    </a:lnTo>
                    <a:lnTo>
                      <a:pt x="276" y="396"/>
                    </a:lnTo>
                    <a:lnTo>
                      <a:pt x="282" y="402"/>
                    </a:lnTo>
                    <a:lnTo>
                      <a:pt x="282" y="408"/>
                    </a:lnTo>
                    <a:lnTo>
                      <a:pt x="282" y="408"/>
                    </a:lnTo>
                    <a:lnTo>
                      <a:pt x="282" y="408"/>
                    </a:lnTo>
                    <a:lnTo>
                      <a:pt x="300" y="402"/>
                    </a:lnTo>
                    <a:lnTo>
                      <a:pt x="300" y="402"/>
                    </a:lnTo>
                    <a:lnTo>
                      <a:pt x="300" y="396"/>
                    </a:lnTo>
                    <a:lnTo>
                      <a:pt x="300" y="390"/>
                    </a:lnTo>
                    <a:lnTo>
                      <a:pt x="300" y="390"/>
                    </a:lnTo>
                    <a:lnTo>
                      <a:pt x="306" y="384"/>
                    </a:lnTo>
                    <a:lnTo>
                      <a:pt x="306" y="378"/>
                    </a:lnTo>
                    <a:lnTo>
                      <a:pt x="306" y="372"/>
                    </a:lnTo>
                    <a:lnTo>
                      <a:pt x="306" y="366"/>
                    </a:lnTo>
                    <a:lnTo>
                      <a:pt x="306" y="354"/>
                    </a:lnTo>
                    <a:lnTo>
                      <a:pt x="306" y="354"/>
                    </a:lnTo>
                    <a:lnTo>
                      <a:pt x="306" y="354"/>
                    </a:lnTo>
                    <a:lnTo>
                      <a:pt x="306" y="348"/>
                    </a:lnTo>
                    <a:lnTo>
                      <a:pt x="306" y="342"/>
                    </a:lnTo>
                    <a:lnTo>
                      <a:pt x="312" y="330"/>
                    </a:lnTo>
                    <a:lnTo>
                      <a:pt x="312" y="324"/>
                    </a:lnTo>
                    <a:lnTo>
                      <a:pt x="312" y="318"/>
                    </a:lnTo>
                    <a:lnTo>
                      <a:pt x="312" y="318"/>
                    </a:lnTo>
                    <a:lnTo>
                      <a:pt x="312" y="312"/>
                    </a:lnTo>
                    <a:lnTo>
                      <a:pt x="312" y="312"/>
                    </a:lnTo>
                    <a:lnTo>
                      <a:pt x="318" y="312"/>
                    </a:lnTo>
                    <a:lnTo>
                      <a:pt x="318" y="312"/>
                    </a:lnTo>
                    <a:lnTo>
                      <a:pt x="318" y="318"/>
                    </a:lnTo>
                    <a:lnTo>
                      <a:pt x="318" y="318"/>
                    </a:lnTo>
                    <a:lnTo>
                      <a:pt x="318" y="324"/>
                    </a:lnTo>
                    <a:lnTo>
                      <a:pt x="318" y="336"/>
                    </a:lnTo>
                    <a:lnTo>
                      <a:pt x="324" y="342"/>
                    </a:lnTo>
                    <a:lnTo>
                      <a:pt x="324" y="354"/>
                    </a:lnTo>
                    <a:lnTo>
                      <a:pt x="324" y="354"/>
                    </a:lnTo>
                    <a:lnTo>
                      <a:pt x="324" y="354"/>
                    </a:lnTo>
                    <a:lnTo>
                      <a:pt x="324" y="366"/>
                    </a:lnTo>
                    <a:lnTo>
                      <a:pt x="324" y="372"/>
                    </a:lnTo>
                    <a:lnTo>
                      <a:pt x="324" y="378"/>
                    </a:lnTo>
                    <a:lnTo>
                      <a:pt x="324" y="384"/>
                    </a:lnTo>
                    <a:lnTo>
                      <a:pt x="330" y="390"/>
                    </a:lnTo>
                    <a:lnTo>
                      <a:pt x="330" y="396"/>
                    </a:lnTo>
                    <a:lnTo>
                      <a:pt x="330" y="402"/>
                    </a:lnTo>
                    <a:lnTo>
                      <a:pt x="330" y="408"/>
                    </a:lnTo>
                    <a:lnTo>
                      <a:pt x="330" y="414"/>
                    </a:lnTo>
                    <a:lnTo>
                      <a:pt x="330" y="420"/>
                    </a:lnTo>
                    <a:lnTo>
                      <a:pt x="330" y="420"/>
                    </a:lnTo>
                    <a:lnTo>
                      <a:pt x="354" y="402"/>
                    </a:lnTo>
                    <a:lnTo>
                      <a:pt x="354" y="402"/>
                    </a:lnTo>
                    <a:lnTo>
                      <a:pt x="354" y="402"/>
                    </a:lnTo>
                    <a:lnTo>
                      <a:pt x="354" y="396"/>
                    </a:lnTo>
                    <a:lnTo>
                      <a:pt x="354" y="390"/>
                    </a:lnTo>
                    <a:lnTo>
                      <a:pt x="354" y="384"/>
                    </a:lnTo>
                    <a:lnTo>
                      <a:pt x="354" y="378"/>
                    </a:lnTo>
                    <a:lnTo>
                      <a:pt x="354" y="372"/>
                    </a:lnTo>
                    <a:lnTo>
                      <a:pt x="354" y="366"/>
                    </a:lnTo>
                    <a:lnTo>
                      <a:pt x="360" y="360"/>
                    </a:lnTo>
                    <a:lnTo>
                      <a:pt x="360" y="354"/>
                    </a:lnTo>
                    <a:lnTo>
                      <a:pt x="360" y="354"/>
                    </a:lnTo>
                    <a:lnTo>
                      <a:pt x="360" y="354"/>
                    </a:lnTo>
                    <a:lnTo>
                      <a:pt x="360" y="342"/>
                    </a:lnTo>
                    <a:lnTo>
                      <a:pt x="360" y="336"/>
                    </a:lnTo>
                    <a:lnTo>
                      <a:pt x="360" y="324"/>
                    </a:lnTo>
                    <a:lnTo>
                      <a:pt x="360" y="318"/>
                    </a:lnTo>
                    <a:lnTo>
                      <a:pt x="366" y="318"/>
                    </a:lnTo>
                    <a:lnTo>
                      <a:pt x="366" y="312"/>
                    </a:lnTo>
                    <a:lnTo>
                      <a:pt x="366" y="312"/>
                    </a:lnTo>
                    <a:lnTo>
                      <a:pt x="366" y="312"/>
                    </a:lnTo>
                    <a:lnTo>
                      <a:pt x="366" y="312"/>
                    </a:lnTo>
                    <a:lnTo>
                      <a:pt x="366" y="312"/>
                    </a:lnTo>
                    <a:lnTo>
                      <a:pt x="372" y="318"/>
                    </a:lnTo>
                    <a:lnTo>
                      <a:pt x="372" y="324"/>
                    </a:lnTo>
                    <a:lnTo>
                      <a:pt x="372" y="330"/>
                    </a:lnTo>
                    <a:lnTo>
                      <a:pt x="372" y="336"/>
                    </a:lnTo>
                    <a:lnTo>
                      <a:pt x="372" y="348"/>
                    </a:lnTo>
                    <a:lnTo>
                      <a:pt x="372" y="354"/>
                    </a:lnTo>
                    <a:lnTo>
                      <a:pt x="372" y="354"/>
                    </a:lnTo>
                    <a:lnTo>
                      <a:pt x="372" y="360"/>
                    </a:lnTo>
                    <a:lnTo>
                      <a:pt x="378" y="366"/>
                    </a:lnTo>
                    <a:lnTo>
                      <a:pt x="378" y="372"/>
                    </a:lnTo>
                    <a:lnTo>
                      <a:pt x="378" y="384"/>
                    </a:lnTo>
                    <a:lnTo>
                      <a:pt x="378" y="390"/>
                    </a:lnTo>
                    <a:lnTo>
                      <a:pt x="378" y="396"/>
                    </a:lnTo>
                    <a:lnTo>
                      <a:pt x="378" y="402"/>
                    </a:lnTo>
                    <a:lnTo>
                      <a:pt x="384" y="402"/>
                    </a:lnTo>
                    <a:lnTo>
                      <a:pt x="384" y="408"/>
                    </a:lnTo>
                    <a:lnTo>
                      <a:pt x="384" y="414"/>
                    </a:lnTo>
                    <a:lnTo>
                      <a:pt x="384" y="414"/>
                    </a:lnTo>
                    <a:lnTo>
                      <a:pt x="402" y="396"/>
                    </a:lnTo>
                    <a:lnTo>
                      <a:pt x="402" y="396"/>
                    </a:lnTo>
                    <a:lnTo>
                      <a:pt x="402" y="390"/>
                    </a:lnTo>
                    <a:lnTo>
                      <a:pt x="402" y="390"/>
                    </a:lnTo>
                    <a:lnTo>
                      <a:pt x="402" y="384"/>
                    </a:lnTo>
                    <a:lnTo>
                      <a:pt x="402" y="378"/>
                    </a:lnTo>
                    <a:lnTo>
                      <a:pt x="408" y="372"/>
                    </a:lnTo>
                    <a:lnTo>
                      <a:pt x="408" y="366"/>
                    </a:lnTo>
                    <a:lnTo>
                      <a:pt x="408" y="360"/>
                    </a:lnTo>
                    <a:lnTo>
                      <a:pt x="408" y="354"/>
                    </a:lnTo>
                    <a:lnTo>
                      <a:pt x="408" y="348"/>
                    </a:lnTo>
                    <a:lnTo>
                      <a:pt x="408" y="348"/>
                    </a:lnTo>
                    <a:lnTo>
                      <a:pt x="408" y="342"/>
                    </a:lnTo>
                    <a:lnTo>
                      <a:pt x="408" y="336"/>
                    </a:lnTo>
                    <a:lnTo>
                      <a:pt x="414" y="330"/>
                    </a:lnTo>
                    <a:lnTo>
                      <a:pt x="414" y="318"/>
                    </a:lnTo>
                    <a:lnTo>
                      <a:pt x="414" y="312"/>
                    </a:lnTo>
                    <a:lnTo>
                      <a:pt x="414" y="312"/>
                    </a:lnTo>
                    <a:lnTo>
                      <a:pt x="414" y="306"/>
                    </a:lnTo>
                    <a:lnTo>
                      <a:pt x="414" y="306"/>
                    </a:lnTo>
                    <a:lnTo>
                      <a:pt x="420" y="306"/>
                    </a:lnTo>
                    <a:lnTo>
                      <a:pt x="420" y="306"/>
                    </a:lnTo>
                    <a:lnTo>
                      <a:pt x="420" y="312"/>
                    </a:lnTo>
                    <a:lnTo>
                      <a:pt x="420" y="312"/>
                    </a:lnTo>
                    <a:lnTo>
                      <a:pt x="420" y="318"/>
                    </a:lnTo>
                    <a:lnTo>
                      <a:pt x="420" y="330"/>
                    </a:lnTo>
                    <a:lnTo>
                      <a:pt x="420" y="336"/>
                    </a:lnTo>
                    <a:lnTo>
                      <a:pt x="426" y="348"/>
                    </a:lnTo>
                    <a:lnTo>
                      <a:pt x="426" y="348"/>
                    </a:lnTo>
                    <a:lnTo>
                      <a:pt x="426" y="348"/>
                    </a:lnTo>
                    <a:lnTo>
                      <a:pt x="426" y="360"/>
                    </a:lnTo>
                    <a:lnTo>
                      <a:pt x="426" y="366"/>
                    </a:lnTo>
                    <a:lnTo>
                      <a:pt x="426" y="372"/>
                    </a:lnTo>
                    <a:lnTo>
                      <a:pt x="426" y="378"/>
                    </a:lnTo>
                    <a:lnTo>
                      <a:pt x="432" y="390"/>
                    </a:lnTo>
                    <a:lnTo>
                      <a:pt x="432" y="396"/>
                    </a:lnTo>
                    <a:lnTo>
                      <a:pt x="432" y="402"/>
                    </a:lnTo>
                    <a:lnTo>
                      <a:pt x="432" y="402"/>
                    </a:lnTo>
                    <a:lnTo>
                      <a:pt x="432" y="408"/>
                    </a:lnTo>
                    <a:lnTo>
                      <a:pt x="432" y="414"/>
                    </a:lnTo>
                    <a:lnTo>
                      <a:pt x="432" y="414"/>
                    </a:lnTo>
                    <a:lnTo>
                      <a:pt x="450" y="402"/>
                    </a:lnTo>
                    <a:lnTo>
                      <a:pt x="450" y="402"/>
                    </a:lnTo>
                    <a:lnTo>
                      <a:pt x="456" y="402"/>
                    </a:lnTo>
                    <a:lnTo>
                      <a:pt x="456" y="396"/>
                    </a:lnTo>
                    <a:lnTo>
                      <a:pt x="456" y="390"/>
                    </a:lnTo>
                    <a:lnTo>
                      <a:pt x="456" y="384"/>
                    </a:lnTo>
                    <a:lnTo>
                      <a:pt x="456" y="378"/>
                    </a:lnTo>
                    <a:lnTo>
                      <a:pt x="456" y="372"/>
                    </a:lnTo>
                    <a:lnTo>
                      <a:pt x="456" y="366"/>
                    </a:lnTo>
                    <a:lnTo>
                      <a:pt x="456" y="360"/>
                    </a:lnTo>
                    <a:lnTo>
                      <a:pt x="462" y="360"/>
                    </a:lnTo>
                    <a:lnTo>
                      <a:pt x="462" y="360"/>
                    </a:lnTo>
                    <a:lnTo>
                      <a:pt x="462" y="354"/>
                    </a:lnTo>
                    <a:lnTo>
                      <a:pt x="462" y="348"/>
                    </a:lnTo>
                    <a:lnTo>
                      <a:pt x="462" y="336"/>
                    </a:lnTo>
                    <a:lnTo>
                      <a:pt x="462" y="330"/>
                    </a:lnTo>
                    <a:lnTo>
                      <a:pt x="462" y="324"/>
                    </a:lnTo>
                    <a:lnTo>
                      <a:pt x="468" y="318"/>
                    </a:lnTo>
                    <a:lnTo>
                      <a:pt x="468" y="318"/>
                    </a:lnTo>
                    <a:lnTo>
                      <a:pt x="468" y="318"/>
                    </a:lnTo>
                    <a:lnTo>
                      <a:pt x="468" y="318"/>
                    </a:lnTo>
                    <a:lnTo>
                      <a:pt x="468" y="318"/>
                    </a:lnTo>
                    <a:lnTo>
                      <a:pt x="468" y="324"/>
                    </a:lnTo>
                    <a:lnTo>
                      <a:pt x="468" y="324"/>
                    </a:lnTo>
                    <a:lnTo>
                      <a:pt x="474" y="330"/>
                    </a:lnTo>
                    <a:lnTo>
                      <a:pt x="474" y="336"/>
                    </a:lnTo>
                    <a:lnTo>
                      <a:pt x="474" y="348"/>
                    </a:lnTo>
                    <a:lnTo>
                      <a:pt x="474" y="354"/>
                    </a:lnTo>
                    <a:lnTo>
                      <a:pt x="474" y="360"/>
                    </a:lnTo>
                    <a:lnTo>
                      <a:pt x="474" y="360"/>
                    </a:lnTo>
                    <a:lnTo>
                      <a:pt x="474" y="366"/>
                    </a:lnTo>
                    <a:lnTo>
                      <a:pt x="480" y="372"/>
                    </a:lnTo>
                    <a:lnTo>
                      <a:pt x="480" y="384"/>
                    </a:lnTo>
                    <a:lnTo>
                      <a:pt x="480" y="390"/>
                    </a:lnTo>
                    <a:lnTo>
                      <a:pt x="480" y="396"/>
                    </a:lnTo>
                    <a:lnTo>
                      <a:pt x="480" y="402"/>
                    </a:lnTo>
                    <a:lnTo>
                      <a:pt x="480" y="408"/>
                    </a:lnTo>
                    <a:lnTo>
                      <a:pt x="486" y="414"/>
                    </a:lnTo>
                    <a:lnTo>
                      <a:pt x="486" y="414"/>
                    </a:lnTo>
                    <a:lnTo>
                      <a:pt x="486" y="420"/>
                    </a:lnTo>
                    <a:lnTo>
                      <a:pt x="486" y="420"/>
                    </a:lnTo>
                    <a:lnTo>
                      <a:pt x="504" y="402"/>
                    </a:lnTo>
                    <a:lnTo>
                      <a:pt x="504" y="402"/>
                    </a:lnTo>
                    <a:lnTo>
                      <a:pt x="504" y="402"/>
                    </a:lnTo>
                    <a:lnTo>
                      <a:pt x="504" y="396"/>
                    </a:lnTo>
                    <a:lnTo>
                      <a:pt x="504" y="390"/>
                    </a:lnTo>
                    <a:lnTo>
                      <a:pt x="504" y="384"/>
                    </a:lnTo>
                    <a:lnTo>
                      <a:pt x="510" y="378"/>
                    </a:lnTo>
                    <a:lnTo>
                      <a:pt x="510" y="372"/>
                    </a:lnTo>
                    <a:lnTo>
                      <a:pt x="510" y="366"/>
                    </a:lnTo>
                    <a:lnTo>
                      <a:pt x="510" y="360"/>
                    </a:lnTo>
                    <a:lnTo>
                      <a:pt x="510" y="354"/>
                    </a:lnTo>
                    <a:lnTo>
                      <a:pt x="510" y="354"/>
                    </a:lnTo>
                    <a:lnTo>
                      <a:pt x="510" y="354"/>
                    </a:lnTo>
                    <a:lnTo>
                      <a:pt x="510" y="342"/>
                    </a:lnTo>
                    <a:lnTo>
                      <a:pt x="516" y="336"/>
                    </a:lnTo>
                    <a:lnTo>
                      <a:pt x="516" y="324"/>
                    </a:lnTo>
                    <a:lnTo>
                      <a:pt x="516" y="318"/>
                    </a:lnTo>
                    <a:lnTo>
                      <a:pt x="516" y="318"/>
                    </a:lnTo>
                    <a:lnTo>
                      <a:pt x="516" y="312"/>
                    </a:lnTo>
                    <a:lnTo>
                      <a:pt x="516" y="312"/>
                    </a:lnTo>
                    <a:lnTo>
                      <a:pt x="516" y="312"/>
                    </a:lnTo>
                    <a:lnTo>
                      <a:pt x="522" y="312"/>
                    </a:lnTo>
                    <a:lnTo>
                      <a:pt x="522" y="312"/>
                    </a:lnTo>
                    <a:lnTo>
                      <a:pt x="522" y="318"/>
                    </a:lnTo>
                    <a:lnTo>
                      <a:pt x="522" y="324"/>
                    </a:lnTo>
                    <a:lnTo>
                      <a:pt x="522" y="330"/>
                    </a:lnTo>
                    <a:lnTo>
                      <a:pt x="522" y="336"/>
                    </a:lnTo>
                    <a:lnTo>
                      <a:pt x="528" y="348"/>
                    </a:lnTo>
                    <a:lnTo>
                      <a:pt x="528" y="354"/>
                    </a:lnTo>
                    <a:lnTo>
                      <a:pt x="528" y="354"/>
                    </a:lnTo>
                    <a:lnTo>
                      <a:pt x="528" y="360"/>
                    </a:lnTo>
                    <a:lnTo>
                      <a:pt x="528" y="366"/>
                    </a:lnTo>
                    <a:lnTo>
                      <a:pt x="528" y="372"/>
                    </a:lnTo>
                    <a:lnTo>
                      <a:pt x="528" y="384"/>
                    </a:lnTo>
                    <a:lnTo>
                      <a:pt x="534" y="390"/>
                    </a:lnTo>
                    <a:lnTo>
                      <a:pt x="534" y="396"/>
                    </a:lnTo>
                    <a:lnTo>
                      <a:pt x="534" y="402"/>
                    </a:lnTo>
                    <a:lnTo>
                      <a:pt x="534" y="402"/>
                    </a:lnTo>
                    <a:lnTo>
                      <a:pt x="534" y="408"/>
                    </a:lnTo>
                    <a:lnTo>
                      <a:pt x="534" y="414"/>
                    </a:lnTo>
                    <a:lnTo>
                      <a:pt x="534" y="414"/>
                    </a:lnTo>
                    <a:lnTo>
                      <a:pt x="552" y="402"/>
                    </a:lnTo>
                    <a:lnTo>
                      <a:pt x="552" y="402"/>
                    </a:lnTo>
                    <a:lnTo>
                      <a:pt x="558" y="396"/>
                    </a:lnTo>
                    <a:lnTo>
                      <a:pt x="558" y="390"/>
                    </a:lnTo>
                    <a:lnTo>
                      <a:pt x="558" y="384"/>
                    </a:lnTo>
                    <a:lnTo>
                      <a:pt x="558" y="384"/>
                    </a:lnTo>
                    <a:lnTo>
                      <a:pt x="558" y="378"/>
                    </a:lnTo>
                    <a:lnTo>
                      <a:pt x="558" y="366"/>
                    </a:lnTo>
                    <a:lnTo>
                      <a:pt x="558" y="360"/>
                    </a:lnTo>
                    <a:lnTo>
                      <a:pt x="558" y="354"/>
                    </a:lnTo>
                    <a:lnTo>
                      <a:pt x="564" y="354"/>
                    </a:lnTo>
                    <a:lnTo>
                      <a:pt x="564" y="354"/>
                    </a:lnTo>
                    <a:lnTo>
                      <a:pt x="564" y="348"/>
                    </a:lnTo>
                    <a:lnTo>
                      <a:pt x="564" y="342"/>
                    </a:lnTo>
                    <a:lnTo>
                      <a:pt x="564" y="330"/>
                    </a:lnTo>
                    <a:lnTo>
                      <a:pt x="564" y="324"/>
                    </a:lnTo>
                    <a:lnTo>
                      <a:pt x="564" y="318"/>
                    </a:lnTo>
                    <a:lnTo>
                      <a:pt x="564" y="318"/>
                    </a:lnTo>
                    <a:lnTo>
                      <a:pt x="570" y="312"/>
                    </a:lnTo>
                    <a:lnTo>
                      <a:pt x="570" y="312"/>
                    </a:lnTo>
                    <a:lnTo>
                      <a:pt x="570" y="312"/>
                    </a:lnTo>
                    <a:lnTo>
                      <a:pt x="570" y="312"/>
                    </a:lnTo>
                    <a:lnTo>
                      <a:pt x="570" y="318"/>
                    </a:lnTo>
                    <a:lnTo>
                      <a:pt x="570" y="318"/>
                    </a:lnTo>
                    <a:lnTo>
                      <a:pt x="576" y="324"/>
                    </a:lnTo>
                    <a:lnTo>
                      <a:pt x="576" y="336"/>
                    </a:lnTo>
                    <a:lnTo>
                      <a:pt x="576" y="342"/>
                    </a:lnTo>
                    <a:lnTo>
                      <a:pt x="576" y="348"/>
                    </a:lnTo>
                    <a:lnTo>
                      <a:pt x="576" y="354"/>
                    </a:lnTo>
                    <a:lnTo>
                      <a:pt x="576" y="354"/>
                    </a:lnTo>
                    <a:lnTo>
                      <a:pt x="576" y="366"/>
                    </a:lnTo>
                    <a:lnTo>
                      <a:pt x="582" y="372"/>
                    </a:lnTo>
                    <a:lnTo>
                      <a:pt x="582" y="378"/>
                    </a:lnTo>
                    <a:lnTo>
                      <a:pt x="582" y="384"/>
                    </a:lnTo>
                    <a:lnTo>
                      <a:pt x="582" y="390"/>
                    </a:lnTo>
                    <a:lnTo>
                      <a:pt x="582" y="396"/>
                    </a:lnTo>
                    <a:lnTo>
                      <a:pt x="582" y="402"/>
                    </a:lnTo>
                    <a:lnTo>
                      <a:pt x="582" y="408"/>
                    </a:lnTo>
                    <a:lnTo>
                      <a:pt x="588" y="414"/>
                    </a:lnTo>
                    <a:lnTo>
                      <a:pt x="588" y="420"/>
                    </a:lnTo>
                    <a:lnTo>
                      <a:pt x="588" y="420"/>
                    </a:lnTo>
                    <a:lnTo>
                      <a:pt x="606" y="408"/>
                    </a:lnTo>
                    <a:lnTo>
                      <a:pt x="606" y="408"/>
                    </a:lnTo>
                    <a:lnTo>
                      <a:pt x="606" y="402"/>
                    </a:lnTo>
                    <a:lnTo>
                      <a:pt x="606" y="402"/>
                    </a:lnTo>
                    <a:lnTo>
                      <a:pt x="606" y="396"/>
                    </a:lnTo>
                    <a:lnTo>
                      <a:pt x="606" y="390"/>
                    </a:lnTo>
                    <a:lnTo>
                      <a:pt x="612" y="384"/>
                    </a:lnTo>
                    <a:lnTo>
                      <a:pt x="612" y="378"/>
                    </a:lnTo>
                    <a:lnTo>
                      <a:pt x="612" y="372"/>
                    </a:lnTo>
                    <a:lnTo>
                      <a:pt x="612" y="366"/>
                    </a:lnTo>
                    <a:lnTo>
                      <a:pt x="612" y="360"/>
                    </a:lnTo>
                    <a:lnTo>
                      <a:pt x="612" y="360"/>
                    </a:lnTo>
                    <a:lnTo>
                      <a:pt x="612" y="360"/>
                    </a:lnTo>
                    <a:lnTo>
                      <a:pt x="612" y="348"/>
                    </a:lnTo>
                    <a:lnTo>
                      <a:pt x="612" y="342"/>
                    </a:lnTo>
                    <a:lnTo>
                      <a:pt x="618" y="336"/>
                    </a:lnTo>
                    <a:lnTo>
                      <a:pt x="618" y="330"/>
                    </a:lnTo>
                    <a:lnTo>
                      <a:pt x="618" y="324"/>
                    </a:lnTo>
                    <a:lnTo>
                      <a:pt x="618" y="324"/>
                    </a:lnTo>
                    <a:lnTo>
                      <a:pt x="618" y="318"/>
                    </a:lnTo>
                    <a:lnTo>
                      <a:pt x="618" y="318"/>
                    </a:lnTo>
                    <a:lnTo>
                      <a:pt x="624" y="324"/>
                    </a:lnTo>
                    <a:lnTo>
                      <a:pt x="624" y="324"/>
                    </a:lnTo>
                    <a:lnTo>
                      <a:pt x="624" y="330"/>
                    </a:lnTo>
                    <a:lnTo>
                      <a:pt x="624" y="336"/>
                    </a:lnTo>
                    <a:lnTo>
                      <a:pt x="624" y="342"/>
                    </a:lnTo>
                    <a:lnTo>
                      <a:pt x="624" y="348"/>
                    </a:lnTo>
                    <a:lnTo>
                      <a:pt x="630" y="360"/>
                    </a:lnTo>
                    <a:lnTo>
                      <a:pt x="630" y="360"/>
                    </a:lnTo>
                    <a:lnTo>
                      <a:pt x="630" y="360"/>
                    </a:lnTo>
                    <a:lnTo>
                      <a:pt x="630" y="366"/>
                    </a:lnTo>
                    <a:lnTo>
                      <a:pt x="630" y="378"/>
                    </a:lnTo>
                    <a:lnTo>
                      <a:pt x="630" y="384"/>
                    </a:lnTo>
                    <a:lnTo>
                      <a:pt x="630" y="390"/>
                    </a:lnTo>
                    <a:lnTo>
                      <a:pt x="630" y="396"/>
                    </a:lnTo>
                    <a:lnTo>
                      <a:pt x="636" y="402"/>
                    </a:lnTo>
                    <a:lnTo>
                      <a:pt x="636" y="408"/>
                    </a:lnTo>
                    <a:lnTo>
                      <a:pt x="636" y="414"/>
                    </a:lnTo>
                    <a:lnTo>
                      <a:pt x="636" y="414"/>
                    </a:lnTo>
                    <a:lnTo>
                      <a:pt x="636" y="420"/>
                    </a:lnTo>
                    <a:lnTo>
                      <a:pt x="636" y="420"/>
                    </a:lnTo>
                    <a:lnTo>
                      <a:pt x="654" y="402"/>
                    </a:lnTo>
                    <a:lnTo>
                      <a:pt x="654" y="402"/>
                    </a:lnTo>
                    <a:lnTo>
                      <a:pt x="660" y="396"/>
                    </a:lnTo>
                    <a:lnTo>
                      <a:pt x="660" y="396"/>
                    </a:lnTo>
                    <a:lnTo>
                      <a:pt x="660" y="390"/>
                    </a:lnTo>
                    <a:lnTo>
                      <a:pt x="660" y="384"/>
                    </a:lnTo>
                    <a:lnTo>
                      <a:pt x="660" y="378"/>
                    </a:lnTo>
                    <a:lnTo>
                      <a:pt x="660" y="372"/>
                    </a:lnTo>
                    <a:lnTo>
                      <a:pt x="660" y="366"/>
                    </a:lnTo>
                    <a:lnTo>
                      <a:pt x="660" y="360"/>
                    </a:lnTo>
                    <a:lnTo>
                      <a:pt x="660" y="354"/>
                    </a:lnTo>
                    <a:lnTo>
                      <a:pt x="660" y="354"/>
                    </a:lnTo>
                    <a:lnTo>
                      <a:pt x="666" y="348"/>
                    </a:lnTo>
                    <a:lnTo>
                      <a:pt x="666" y="342"/>
                    </a:lnTo>
                    <a:lnTo>
                      <a:pt x="666" y="330"/>
                    </a:lnTo>
                    <a:lnTo>
                      <a:pt x="666" y="324"/>
                    </a:lnTo>
                    <a:lnTo>
                      <a:pt x="666" y="318"/>
                    </a:lnTo>
                    <a:lnTo>
                      <a:pt x="666" y="318"/>
                    </a:lnTo>
                    <a:lnTo>
                      <a:pt x="672" y="312"/>
                    </a:lnTo>
                    <a:lnTo>
                      <a:pt x="672" y="312"/>
                    </a:lnTo>
                    <a:lnTo>
                      <a:pt x="672" y="312"/>
                    </a:lnTo>
                    <a:lnTo>
                      <a:pt x="672" y="312"/>
                    </a:lnTo>
                    <a:lnTo>
                      <a:pt x="672" y="318"/>
                    </a:lnTo>
                    <a:lnTo>
                      <a:pt x="672" y="318"/>
                    </a:lnTo>
                    <a:lnTo>
                      <a:pt x="678" y="324"/>
                    </a:lnTo>
                    <a:lnTo>
                      <a:pt x="678" y="330"/>
                    </a:lnTo>
                    <a:lnTo>
                      <a:pt x="678" y="342"/>
                    </a:lnTo>
                    <a:lnTo>
                      <a:pt x="678" y="348"/>
                    </a:lnTo>
                    <a:lnTo>
                      <a:pt x="678" y="354"/>
                    </a:lnTo>
                    <a:lnTo>
                      <a:pt x="678" y="354"/>
                    </a:lnTo>
                    <a:lnTo>
                      <a:pt x="678" y="360"/>
                    </a:lnTo>
                    <a:lnTo>
                      <a:pt x="678" y="366"/>
                    </a:lnTo>
                    <a:lnTo>
                      <a:pt x="684" y="378"/>
                    </a:lnTo>
                    <a:lnTo>
                      <a:pt x="684" y="384"/>
                    </a:lnTo>
                    <a:lnTo>
                      <a:pt x="684" y="390"/>
                    </a:lnTo>
                    <a:lnTo>
                      <a:pt x="684" y="396"/>
                    </a:lnTo>
                    <a:lnTo>
                      <a:pt x="684" y="402"/>
                    </a:lnTo>
                    <a:lnTo>
                      <a:pt x="684" y="408"/>
                    </a:lnTo>
                    <a:lnTo>
                      <a:pt x="690" y="408"/>
                    </a:lnTo>
                    <a:lnTo>
                      <a:pt x="690" y="414"/>
                    </a:lnTo>
                    <a:lnTo>
                      <a:pt x="690" y="414"/>
                    </a:lnTo>
                    <a:lnTo>
                      <a:pt x="708" y="402"/>
                    </a:lnTo>
                    <a:lnTo>
                      <a:pt x="708" y="402"/>
                    </a:lnTo>
                    <a:lnTo>
                      <a:pt x="708" y="402"/>
                    </a:lnTo>
                    <a:lnTo>
                      <a:pt x="708" y="396"/>
                    </a:lnTo>
                    <a:lnTo>
                      <a:pt x="708" y="390"/>
                    </a:lnTo>
                    <a:lnTo>
                      <a:pt x="708" y="384"/>
                    </a:lnTo>
                    <a:lnTo>
                      <a:pt x="708" y="378"/>
                    </a:lnTo>
                    <a:lnTo>
                      <a:pt x="714" y="372"/>
                    </a:lnTo>
                    <a:lnTo>
                      <a:pt x="714" y="366"/>
                    </a:lnTo>
                    <a:lnTo>
                      <a:pt x="714" y="360"/>
                    </a:lnTo>
                    <a:lnTo>
                      <a:pt x="714" y="360"/>
                    </a:lnTo>
                    <a:lnTo>
                      <a:pt x="714" y="360"/>
                    </a:lnTo>
                    <a:lnTo>
                      <a:pt x="714" y="354"/>
                    </a:lnTo>
                    <a:lnTo>
                      <a:pt x="714" y="342"/>
                    </a:lnTo>
                    <a:lnTo>
                      <a:pt x="714" y="336"/>
                    </a:lnTo>
                    <a:lnTo>
                      <a:pt x="720" y="330"/>
                    </a:lnTo>
                    <a:lnTo>
                      <a:pt x="720" y="324"/>
                    </a:lnTo>
                    <a:lnTo>
                      <a:pt x="720" y="318"/>
                    </a:lnTo>
                    <a:lnTo>
                      <a:pt x="720" y="318"/>
                    </a:lnTo>
                    <a:lnTo>
                      <a:pt x="720" y="318"/>
                    </a:lnTo>
                    <a:lnTo>
                      <a:pt x="720" y="318"/>
                    </a:lnTo>
                    <a:lnTo>
                      <a:pt x="726" y="318"/>
                    </a:lnTo>
                    <a:lnTo>
                      <a:pt x="726" y="324"/>
                    </a:lnTo>
                    <a:lnTo>
                      <a:pt x="726" y="324"/>
                    </a:lnTo>
                    <a:lnTo>
                      <a:pt x="726" y="330"/>
                    </a:lnTo>
                    <a:lnTo>
                      <a:pt x="726" y="336"/>
                    </a:lnTo>
                    <a:lnTo>
                      <a:pt x="726" y="348"/>
                    </a:lnTo>
                    <a:lnTo>
                      <a:pt x="726" y="354"/>
                    </a:lnTo>
                    <a:lnTo>
                      <a:pt x="732" y="360"/>
                    </a:lnTo>
                    <a:lnTo>
                      <a:pt x="732" y="360"/>
                    </a:lnTo>
                    <a:lnTo>
                      <a:pt x="732" y="366"/>
                    </a:lnTo>
                    <a:lnTo>
                      <a:pt x="732" y="378"/>
                    </a:lnTo>
                    <a:lnTo>
                      <a:pt x="732" y="384"/>
                    </a:lnTo>
                    <a:lnTo>
                      <a:pt x="732" y="390"/>
                    </a:lnTo>
                    <a:lnTo>
                      <a:pt x="732" y="396"/>
                    </a:lnTo>
                    <a:lnTo>
                      <a:pt x="738" y="402"/>
                    </a:lnTo>
                    <a:lnTo>
                      <a:pt x="738" y="408"/>
                    </a:lnTo>
                    <a:lnTo>
                      <a:pt x="738" y="414"/>
                    </a:lnTo>
                    <a:lnTo>
                      <a:pt x="738" y="420"/>
                    </a:lnTo>
                    <a:lnTo>
                      <a:pt x="738" y="420"/>
                    </a:lnTo>
                    <a:lnTo>
                      <a:pt x="738" y="420"/>
                    </a:lnTo>
                    <a:lnTo>
                      <a:pt x="756" y="408"/>
                    </a:lnTo>
                    <a:lnTo>
                      <a:pt x="756" y="408"/>
                    </a:lnTo>
                    <a:lnTo>
                      <a:pt x="756" y="408"/>
                    </a:lnTo>
                    <a:lnTo>
                      <a:pt x="762" y="402"/>
                    </a:lnTo>
                    <a:lnTo>
                      <a:pt x="762" y="396"/>
                    </a:lnTo>
                    <a:lnTo>
                      <a:pt x="762" y="390"/>
                    </a:lnTo>
                    <a:lnTo>
                      <a:pt x="762" y="384"/>
                    </a:lnTo>
                    <a:lnTo>
                      <a:pt x="762" y="378"/>
                    </a:lnTo>
                    <a:lnTo>
                      <a:pt x="762" y="372"/>
                    </a:lnTo>
                    <a:lnTo>
                      <a:pt x="762" y="366"/>
                    </a:lnTo>
                    <a:lnTo>
                      <a:pt x="762" y="366"/>
                    </a:lnTo>
                    <a:lnTo>
                      <a:pt x="762" y="366"/>
                    </a:lnTo>
                    <a:lnTo>
                      <a:pt x="768" y="360"/>
                    </a:lnTo>
                    <a:lnTo>
                      <a:pt x="768" y="348"/>
                    </a:lnTo>
                    <a:lnTo>
                      <a:pt x="768" y="342"/>
                    </a:lnTo>
                    <a:lnTo>
                      <a:pt x="768" y="336"/>
                    </a:lnTo>
                    <a:lnTo>
                      <a:pt x="768" y="330"/>
                    </a:lnTo>
                    <a:lnTo>
                      <a:pt x="768" y="324"/>
                    </a:lnTo>
                    <a:lnTo>
                      <a:pt x="774" y="324"/>
                    </a:lnTo>
                    <a:lnTo>
                      <a:pt x="774" y="318"/>
                    </a:lnTo>
                    <a:lnTo>
                      <a:pt x="774" y="318"/>
                    </a:lnTo>
                    <a:lnTo>
                      <a:pt x="774" y="324"/>
                    </a:lnTo>
                    <a:lnTo>
                      <a:pt x="774" y="324"/>
                    </a:lnTo>
                    <a:lnTo>
                      <a:pt x="774" y="330"/>
                    </a:lnTo>
                    <a:lnTo>
                      <a:pt x="774" y="336"/>
                    </a:lnTo>
                    <a:lnTo>
                      <a:pt x="780" y="342"/>
                    </a:lnTo>
                    <a:lnTo>
                      <a:pt x="780" y="348"/>
                    </a:lnTo>
                    <a:lnTo>
                      <a:pt x="780" y="360"/>
                    </a:lnTo>
                    <a:lnTo>
                      <a:pt x="780" y="360"/>
                    </a:lnTo>
                    <a:lnTo>
                      <a:pt x="780" y="360"/>
                    </a:lnTo>
                    <a:lnTo>
                      <a:pt x="780" y="366"/>
                    </a:lnTo>
                    <a:lnTo>
                      <a:pt x="780" y="378"/>
                    </a:lnTo>
                    <a:lnTo>
                      <a:pt x="786" y="384"/>
                    </a:lnTo>
                    <a:lnTo>
                      <a:pt x="786" y="390"/>
                    </a:lnTo>
                    <a:lnTo>
                      <a:pt x="786" y="396"/>
                    </a:lnTo>
                    <a:lnTo>
                      <a:pt x="786" y="402"/>
                    </a:lnTo>
                    <a:lnTo>
                      <a:pt x="786" y="408"/>
                    </a:lnTo>
                    <a:lnTo>
                      <a:pt x="786" y="414"/>
                    </a:lnTo>
                    <a:lnTo>
                      <a:pt x="792" y="414"/>
                    </a:lnTo>
                    <a:lnTo>
                      <a:pt x="792" y="420"/>
                    </a:lnTo>
                    <a:lnTo>
                      <a:pt x="792" y="420"/>
                    </a:lnTo>
                    <a:lnTo>
                      <a:pt x="810" y="402"/>
                    </a:lnTo>
                    <a:lnTo>
                      <a:pt x="810" y="402"/>
                    </a:lnTo>
                    <a:lnTo>
                      <a:pt x="810" y="396"/>
                    </a:lnTo>
                    <a:lnTo>
                      <a:pt x="810" y="396"/>
                    </a:lnTo>
                    <a:lnTo>
                      <a:pt x="810" y="390"/>
                    </a:lnTo>
                    <a:lnTo>
                      <a:pt x="810" y="384"/>
                    </a:lnTo>
                    <a:lnTo>
                      <a:pt x="810" y="378"/>
                    </a:lnTo>
                    <a:lnTo>
                      <a:pt x="816" y="372"/>
                    </a:lnTo>
                    <a:lnTo>
                      <a:pt x="816" y="366"/>
                    </a:lnTo>
                    <a:lnTo>
                      <a:pt x="816" y="360"/>
                    </a:lnTo>
                    <a:lnTo>
                      <a:pt x="816" y="354"/>
                    </a:lnTo>
                    <a:lnTo>
                      <a:pt x="816" y="354"/>
                    </a:lnTo>
                    <a:lnTo>
                      <a:pt x="816" y="354"/>
                    </a:lnTo>
                    <a:lnTo>
                      <a:pt x="816" y="342"/>
                    </a:lnTo>
                    <a:lnTo>
                      <a:pt x="816" y="336"/>
                    </a:lnTo>
                    <a:lnTo>
                      <a:pt x="822" y="324"/>
                    </a:lnTo>
                    <a:lnTo>
                      <a:pt x="822" y="324"/>
                    </a:lnTo>
                    <a:lnTo>
                      <a:pt x="822" y="318"/>
                    </a:lnTo>
                    <a:lnTo>
                      <a:pt x="822" y="312"/>
                    </a:lnTo>
                    <a:lnTo>
                      <a:pt x="822" y="312"/>
                    </a:lnTo>
                    <a:lnTo>
                      <a:pt x="822" y="312"/>
                    </a:lnTo>
                    <a:lnTo>
                      <a:pt x="822" y="312"/>
                    </a:lnTo>
                    <a:lnTo>
                      <a:pt x="828" y="318"/>
                    </a:lnTo>
                    <a:lnTo>
                      <a:pt x="828" y="324"/>
                    </a:lnTo>
                    <a:lnTo>
                      <a:pt x="828" y="324"/>
                    </a:lnTo>
                    <a:lnTo>
                      <a:pt x="828" y="336"/>
                    </a:lnTo>
                    <a:lnTo>
                      <a:pt x="828" y="342"/>
                    </a:lnTo>
                    <a:lnTo>
                      <a:pt x="828" y="348"/>
                    </a:lnTo>
                    <a:lnTo>
                      <a:pt x="834" y="354"/>
                    </a:lnTo>
                    <a:lnTo>
                      <a:pt x="834" y="354"/>
                    </a:lnTo>
                    <a:lnTo>
                      <a:pt x="834" y="360"/>
                    </a:lnTo>
                    <a:lnTo>
                      <a:pt x="834" y="372"/>
                    </a:lnTo>
                    <a:lnTo>
                      <a:pt x="834" y="378"/>
                    </a:lnTo>
                    <a:lnTo>
                      <a:pt x="834" y="384"/>
                    </a:lnTo>
                    <a:lnTo>
                      <a:pt x="834" y="390"/>
                    </a:lnTo>
                    <a:lnTo>
                      <a:pt x="840" y="396"/>
                    </a:lnTo>
                    <a:lnTo>
                      <a:pt x="840" y="402"/>
                    </a:lnTo>
                    <a:lnTo>
                      <a:pt x="840" y="408"/>
                    </a:lnTo>
                    <a:lnTo>
                      <a:pt x="840" y="414"/>
                    </a:lnTo>
                    <a:lnTo>
                      <a:pt x="840" y="414"/>
                    </a:lnTo>
                    <a:lnTo>
                      <a:pt x="840" y="414"/>
                    </a:lnTo>
                    <a:lnTo>
                      <a:pt x="858" y="408"/>
                    </a:lnTo>
                    <a:lnTo>
                      <a:pt x="858" y="408"/>
                    </a:lnTo>
                    <a:lnTo>
                      <a:pt x="858" y="402"/>
                    </a:lnTo>
                    <a:lnTo>
                      <a:pt x="864" y="402"/>
                    </a:lnTo>
                    <a:lnTo>
                      <a:pt x="864" y="396"/>
                    </a:lnTo>
                    <a:lnTo>
                      <a:pt x="864" y="390"/>
                    </a:lnTo>
                    <a:lnTo>
                      <a:pt x="864" y="384"/>
                    </a:lnTo>
                    <a:lnTo>
                      <a:pt x="864" y="378"/>
                    </a:lnTo>
                    <a:lnTo>
                      <a:pt x="864" y="372"/>
                    </a:lnTo>
                    <a:lnTo>
                      <a:pt x="864" y="366"/>
                    </a:lnTo>
                    <a:lnTo>
                      <a:pt x="864" y="360"/>
                    </a:lnTo>
                    <a:lnTo>
                      <a:pt x="864" y="360"/>
                    </a:lnTo>
                    <a:lnTo>
                      <a:pt x="870" y="360"/>
                    </a:lnTo>
                    <a:lnTo>
                      <a:pt x="870" y="348"/>
                    </a:lnTo>
                    <a:lnTo>
                      <a:pt x="870" y="342"/>
                    </a:lnTo>
                    <a:lnTo>
                      <a:pt x="870" y="336"/>
                    </a:lnTo>
                    <a:lnTo>
                      <a:pt x="870" y="330"/>
                    </a:lnTo>
                    <a:lnTo>
                      <a:pt x="870" y="324"/>
                    </a:lnTo>
                    <a:lnTo>
                      <a:pt x="870" y="324"/>
                    </a:lnTo>
                    <a:lnTo>
                      <a:pt x="876" y="324"/>
                    </a:lnTo>
                    <a:lnTo>
                      <a:pt x="876" y="324"/>
                    </a:lnTo>
                    <a:lnTo>
                      <a:pt x="876" y="324"/>
                    </a:lnTo>
                    <a:lnTo>
                      <a:pt x="876" y="324"/>
                    </a:lnTo>
                    <a:lnTo>
                      <a:pt x="876" y="330"/>
                    </a:lnTo>
                    <a:lnTo>
                      <a:pt x="876" y="336"/>
                    </a:lnTo>
                    <a:lnTo>
                      <a:pt x="882" y="342"/>
                    </a:lnTo>
                    <a:lnTo>
                      <a:pt x="882" y="354"/>
                    </a:lnTo>
                    <a:lnTo>
                      <a:pt x="882" y="360"/>
                    </a:lnTo>
                    <a:lnTo>
                      <a:pt x="882" y="366"/>
                    </a:lnTo>
                    <a:lnTo>
                      <a:pt x="882" y="366"/>
                    </a:lnTo>
                    <a:lnTo>
                      <a:pt x="882" y="372"/>
                    </a:lnTo>
                    <a:lnTo>
                      <a:pt x="882" y="378"/>
                    </a:lnTo>
                    <a:lnTo>
                      <a:pt x="888" y="384"/>
                    </a:lnTo>
                    <a:lnTo>
                      <a:pt x="888" y="396"/>
                    </a:lnTo>
                    <a:lnTo>
                      <a:pt x="888" y="402"/>
                    </a:lnTo>
                    <a:lnTo>
                      <a:pt x="888" y="408"/>
                    </a:lnTo>
                    <a:lnTo>
                      <a:pt x="888" y="414"/>
                    </a:lnTo>
                    <a:lnTo>
                      <a:pt x="888" y="414"/>
                    </a:lnTo>
                    <a:lnTo>
                      <a:pt x="894" y="420"/>
                    </a:lnTo>
                    <a:lnTo>
                      <a:pt x="894" y="426"/>
                    </a:lnTo>
                    <a:lnTo>
                      <a:pt x="894" y="426"/>
                    </a:lnTo>
                    <a:lnTo>
                      <a:pt x="912" y="408"/>
                    </a:lnTo>
                    <a:lnTo>
                      <a:pt x="912" y="408"/>
                    </a:lnTo>
                    <a:lnTo>
                      <a:pt x="912" y="408"/>
                    </a:lnTo>
                    <a:lnTo>
                      <a:pt x="912" y="402"/>
                    </a:lnTo>
                    <a:lnTo>
                      <a:pt x="912" y="396"/>
                    </a:lnTo>
                    <a:lnTo>
                      <a:pt x="912" y="390"/>
                    </a:lnTo>
                    <a:lnTo>
                      <a:pt x="912" y="384"/>
                    </a:lnTo>
                    <a:lnTo>
                      <a:pt x="918" y="378"/>
                    </a:lnTo>
                    <a:lnTo>
                      <a:pt x="918" y="372"/>
                    </a:lnTo>
                    <a:lnTo>
                      <a:pt x="918" y="366"/>
                    </a:lnTo>
                    <a:lnTo>
                      <a:pt x="918" y="360"/>
                    </a:lnTo>
                    <a:lnTo>
                      <a:pt x="918" y="360"/>
                    </a:lnTo>
                    <a:lnTo>
                      <a:pt x="918" y="360"/>
                    </a:lnTo>
                    <a:lnTo>
                      <a:pt x="918" y="348"/>
                    </a:lnTo>
                    <a:lnTo>
                      <a:pt x="918" y="342"/>
                    </a:lnTo>
                    <a:lnTo>
                      <a:pt x="918" y="336"/>
                    </a:lnTo>
                    <a:lnTo>
                      <a:pt x="924" y="330"/>
                    </a:lnTo>
                    <a:lnTo>
                      <a:pt x="924" y="324"/>
                    </a:lnTo>
                    <a:lnTo>
                      <a:pt x="924" y="324"/>
                    </a:lnTo>
                    <a:lnTo>
                      <a:pt x="924" y="318"/>
                    </a:lnTo>
                    <a:lnTo>
                      <a:pt x="924" y="318"/>
                    </a:lnTo>
                    <a:lnTo>
                      <a:pt x="924" y="318"/>
                    </a:lnTo>
                    <a:lnTo>
                      <a:pt x="930" y="324"/>
                    </a:lnTo>
                    <a:lnTo>
                      <a:pt x="930" y="330"/>
                    </a:lnTo>
                    <a:lnTo>
                      <a:pt x="930" y="330"/>
                    </a:lnTo>
                    <a:lnTo>
                      <a:pt x="930" y="342"/>
                    </a:lnTo>
                    <a:lnTo>
                      <a:pt x="930" y="348"/>
                    </a:lnTo>
                    <a:lnTo>
                      <a:pt x="930" y="354"/>
                    </a:lnTo>
                    <a:lnTo>
                      <a:pt x="936" y="360"/>
                    </a:lnTo>
                    <a:lnTo>
                      <a:pt x="936" y="360"/>
                    </a:lnTo>
                    <a:lnTo>
                      <a:pt x="936" y="366"/>
                    </a:lnTo>
                    <a:lnTo>
                      <a:pt x="936" y="372"/>
                    </a:lnTo>
                    <a:lnTo>
                      <a:pt x="936" y="384"/>
                    </a:lnTo>
                    <a:lnTo>
                      <a:pt x="936" y="390"/>
                    </a:lnTo>
                    <a:lnTo>
                      <a:pt x="936" y="396"/>
                    </a:lnTo>
                    <a:lnTo>
                      <a:pt x="942" y="402"/>
                    </a:lnTo>
                    <a:lnTo>
                      <a:pt x="942" y="408"/>
                    </a:lnTo>
                    <a:lnTo>
                      <a:pt x="942" y="408"/>
                    </a:lnTo>
                    <a:lnTo>
                      <a:pt x="942" y="414"/>
                    </a:lnTo>
                    <a:lnTo>
                      <a:pt x="942" y="420"/>
                    </a:lnTo>
                    <a:lnTo>
                      <a:pt x="942" y="420"/>
                    </a:lnTo>
                    <a:lnTo>
                      <a:pt x="960" y="402"/>
                    </a:lnTo>
                    <a:lnTo>
                      <a:pt x="960" y="402"/>
                    </a:lnTo>
                    <a:lnTo>
                      <a:pt x="960" y="396"/>
                    </a:lnTo>
                    <a:lnTo>
                      <a:pt x="960" y="396"/>
                    </a:lnTo>
                    <a:lnTo>
                      <a:pt x="966" y="390"/>
                    </a:lnTo>
                    <a:lnTo>
                      <a:pt x="966" y="384"/>
                    </a:lnTo>
                    <a:lnTo>
                      <a:pt x="966" y="378"/>
                    </a:lnTo>
                    <a:lnTo>
                      <a:pt x="966" y="372"/>
                    </a:lnTo>
                    <a:lnTo>
                      <a:pt x="966" y="366"/>
                    </a:lnTo>
                    <a:lnTo>
                      <a:pt x="966" y="360"/>
                    </a:lnTo>
                    <a:lnTo>
                      <a:pt x="966" y="354"/>
                    </a:lnTo>
                    <a:lnTo>
                      <a:pt x="966" y="354"/>
                    </a:lnTo>
                    <a:lnTo>
                      <a:pt x="966" y="354"/>
                    </a:lnTo>
                    <a:lnTo>
                      <a:pt x="972" y="342"/>
                    </a:lnTo>
                    <a:lnTo>
                      <a:pt x="972" y="336"/>
                    </a:lnTo>
                    <a:lnTo>
                      <a:pt x="972" y="330"/>
                    </a:lnTo>
                    <a:lnTo>
                      <a:pt x="972" y="324"/>
                    </a:lnTo>
                    <a:lnTo>
                      <a:pt x="972" y="318"/>
                    </a:lnTo>
                    <a:lnTo>
                      <a:pt x="972" y="318"/>
                    </a:lnTo>
                    <a:lnTo>
                      <a:pt x="978" y="318"/>
                    </a:lnTo>
                    <a:lnTo>
                      <a:pt x="978" y="318"/>
                    </a:lnTo>
                    <a:lnTo>
                      <a:pt x="978" y="318"/>
                    </a:lnTo>
                    <a:lnTo>
                      <a:pt x="978" y="318"/>
                    </a:lnTo>
                    <a:lnTo>
                      <a:pt x="978" y="324"/>
                    </a:lnTo>
                    <a:lnTo>
                      <a:pt x="978" y="330"/>
                    </a:lnTo>
                    <a:lnTo>
                      <a:pt x="984" y="336"/>
                    </a:lnTo>
                    <a:lnTo>
                      <a:pt x="984" y="348"/>
                    </a:lnTo>
                    <a:lnTo>
                      <a:pt x="984" y="354"/>
                    </a:lnTo>
                    <a:lnTo>
                      <a:pt x="984" y="360"/>
                    </a:lnTo>
                    <a:lnTo>
                      <a:pt x="984" y="360"/>
                    </a:lnTo>
                    <a:lnTo>
                      <a:pt x="984" y="366"/>
                    </a:lnTo>
                    <a:lnTo>
                      <a:pt x="984" y="372"/>
                    </a:lnTo>
                    <a:lnTo>
                      <a:pt x="990" y="384"/>
                    </a:lnTo>
                    <a:lnTo>
                      <a:pt x="990" y="390"/>
                    </a:lnTo>
                    <a:lnTo>
                      <a:pt x="990" y="396"/>
                    </a:lnTo>
                    <a:lnTo>
                      <a:pt x="990" y="402"/>
                    </a:lnTo>
                    <a:lnTo>
                      <a:pt x="990" y="408"/>
                    </a:lnTo>
                    <a:lnTo>
                      <a:pt x="990" y="414"/>
                    </a:lnTo>
                    <a:lnTo>
                      <a:pt x="990" y="414"/>
                    </a:lnTo>
                    <a:lnTo>
                      <a:pt x="996" y="420"/>
                    </a:lnTo>
                    <a:lnTo>
                      <a:pt x="996" y="420"/>
                    </a:lnTo>
                    <a:lnTo>
                      <a:pt x="1014" y="408"/>
                    </a:lnTo>
                    <a:lnTo>
                      <a:pt x="1014" y="408"/>
                    </a:lnTo>
                    <a:lnTo>
                      <a:pt x="1014" y="408"/>
                    </a:lnTo>
                    <a:lnTo>
                      <a:pt x="1014" y="402"/>
                    </a:lnTo>
                    <a:lnTo>
                      <a:pt x="1014" y="396"/>
                    </a:lnTo>
                    <a:lnTo>
                      <a:pt x="1014" y="396"/>
                    </a:lnTo>
                    <a:lnTo>
                      <a:pt x="1014" y="390"/>
                    </a:lnTo>
                    <a:lnTo>
                      <a:pt x="1014" y="384"/>
                    </a:lnTo>
                    <a:lnTo>
                      <a:pt x="1020" y="378"/>
                    </a:lnTo>
                    <a:lnTo>
                      <a:pt x="1020" y="366"/>
                    </a:lnTo>
                    <a:lnTo>
                      <a:pt x="1020" y="366"/>
                    </a:lnTo>
                    <a:lnTo>
                      <a:pt x="1020" y="366"/>
                    </a:lnTo>
                    <a:lnTo>
                      <a:pt x="1020" y="360"/>
                    </a:lnTo>
                    <a:lnTo>
                      <a:pt x="1020" y="354"/>
                    </a:lnTo>
                    <a:lnTo>
                      <a:pt x="1020" y="348"/>
                    </a:lnTo>
                    <a:lnTo>
                      <a:pt x="1020" y="336"/>
                    </a:lnTo>
                    <a:lnTo>
                      <a:pt x="1026" y="336"/>
                    </a:lnTo>
                    <a:lnTo>
                      <a:pt x="1026" y="330"/>
                    </a:lnTo>
                    <a:lnTo>
                      <a:pt x="1026" y="324"/>
                    </a:lnTo>
                    <a:lnTo>
                      <a:pt x="1026" y="324"/>
                    </a:lnTo>
                    <a:lnTo>
                      <a:pt x="1026" y="324"/>
                    </a:lnTo>
                    <a:lnTo>
                      <a:pt x="1026" y="324"/>
                    </a:lnTo>
                    <a:lnTo>
                      <a:pt x="1032" y="330"/>
                    </a:lnTo>
                    <a:lnTo>
                      <a:pt x="1032" y="336"/>
                    </a:lnTo>
                    <a:lnTo>
                      <a:pt x="1032" y="342"/>
                    </a:lnTo>
                    <a:lnTo>
                      <a:pt x="1032" y="348"/>
                    </a:lnTo>
                    <a:lnTo>
                      <a:pt x="1032" y="354"/>
                    </a:lnTo>
                    <a:lnTo>
                      <a:pt x="1032" y="360"/>
                    </a:lnTo>
                    <a:lnTo>
                      <a:pt x="1038" y="366"/>
                    </a:lnTo>
                    <a:lnTo>
                      <a:pt x="1038" y="366"/>
                    </a:lnTo>
                    <a:lnTo>
                      <a:pt x="1038" y="372"/>
                    </a:lnTo>
                    <a:lnTo>
                      <a:pt x="1038" y="384"/>
                    </a:lnTo>
                    <a:lnTo>
                      <a:pt x="1038" y="390"/>
                    </a:lnTo>
                    <a:lnTo>
                      <a:pt x="1038" y="396"/>
                    </a:lnTo>
                    <a:lnTo>
                      <a:pt x="1038" y="402"/>
                    </a:lnTo>
                    <a:lnTo>
                      <a:pt x="1038" y="408"/>
                    </a:lnTo>
                    <a:lnTo>
                      <a:pt x="1044" y="414"/>
                    </a:lnTo>
                    <a:lnTo>
                      <a:pt x="1044" y="414"/>
                    </a:lnTo>
                    <a:lnTo>
                      <a:pt x="1044" y="420"/>
                    </a:lnTo>
                    <a:lnTo>
                      <a:pt x="1044" y="426"/>
                    </a:lnTo>
                    <a:lnTo>
                      <a:pt x="1044" y="426"/>
                    </a:lnTo>
                    <a:lnTo>
                      <a:pt x="1062" y="408"/>
                    </a:lnTo>
                    <a:lnTo>
                      <a:pt x="1062" y="408"/>
                    </a:lnTo>
                    <a:lnTo>
                      <a:pt x="1062" y="402"/>
                    </a:lnTo>
                    <a:lnTo>
                      <a:pt x="1062" y="402"/>
                    </a:lnTo>
                    <a:lnTo>
                      <a:pt x="1068" y="396"/>
                    </a:lnTo>
                    <a:lnTo>
                      <a:pt x="1068" y="390"/>
                    </a:lnTo>
                    <a:lnTo>
                      <a:pt x="1068" y="384"/>
                    </a:lnTo>
                    <a:lnTo>
                      <a:pt x="1068" y="378"/>
                    </a:lnTo>
                    <a:lnTo>
                      <a:pt x="1068" y="372"/>
                    </a:lnTo>
                    <a:lnTo>
                      <a:pt x="1068" y="366"/>
                    </a:lnTo>
                    <a:lnTo>
                      <a:pt x="1068" y="360"/>
                    </a:lnTo>
                    <a:lnTo>
                      <a:pt x="1068" y="360"/>
                    </a:lnTo>
                    <a:lnTo>
                      <a:pt x="1068" y="354"/>
                    </a:lnTo>
                    <a:lnTo>
                      <a:pt x="1074" y="348"/>
                    </a:lnTo>
                    <a:lnTo>
                      <a:pt x="1074" y="336"/>
                    </a:lnTo>
                    <a:lnTo>
                      <a:pt x="1074" y="330"/>
                    </a:lnTo>
                    <a:lnTo>
                      <a:pt x="1074" y="324"/>
                    </a:lnTo>
                    <a:lnTo>
                      <a:pt x="1074" y="318"/>
                    </a:lnTo>
                    <a:lnTo>
                      <a:pt x="1074" y="312"/>
                    </a:lnTo>
                    <a:lnTo>
                      <a:pt x="1080" y="306"/>
                    </a:lnTo>
                    <a:lnTo>
                      <a:pt x="1080" y="306"/>
                    </a:lnTo>
                    <a:lnTo>
                      <a:pt x="1080" y="300"/>
                    </a:lnTo>
                    <a:lnTo>
                      <a:pt x="1080" y="300"/>
                    </a:lnTo>
                    <a:lnTo>
                      <a:pt x="1080" y="300"/>
                    </a:lnTo>
                    <a:lnTo>
                      <a:pt x="1080" y="300"/>
                    </a:lnTo>
                    <a:lnTo>
                      <a:pt x="1086" y="300"/>
                    </a:lnTo>
                    <a:lnTo>
                      <a:pt x="1086" y="300"/>
                    </a:lnTo>
                    <a:lnTo>
                      <a:pt x="1086" y="306"/>
                    </a:lnTo>
                    <a:lnTo>
                      <a:pt x="1086" y="306"/>
                    </a:lnTo>
                    <a:lnTo>
                      <a:pt x="1086" y="306"/>
                    </a:lnTo>
                    <a:lnTo>
                      <a:pt x="1086" y="306"/>
                    </a:lnTo>
                    <a:lnTo>
                      <a:pt x="1086" y="306"/>
                    </a:lnTo>
                    <a:lnTo>
                      <a:pt x="1086" y="312"/>
                    </a:lnTo>
                    <a:lnTo>
                      <a:pt x="1092" y="312"/>
                    </a:lnTo>
                    <a:lnTo>
                      <a:pt x="1092" y="312"/>
                    </a:lnTo>
                    <a:lnTo>
                      <a:pt x="1092" y="312"/>
                    </a:lnTo>
                    <a:lnTo>
                      <a:pt x="1092" y="312"/>
                    </a:lnTo>
                    <a:lnTo>
                      <a:pt x="1092" y="312"/>
                    </a:lnTo>
                    <a:lnTo>
                      <a:pt x="1092" y="312"/>
                    </a:lnTo>
                    <a:lnTo>
                      <a:pt x="1098" y="312"/>
                    </a:lnTo>
                    <a:lnTo>
                      <a:pt x="1098" y="312"/>
                    </a:lnTo>
                    <a:lnTo>
                      <a:pt x="1116" y="228"/>
                    </a:lnTo>
                    <a:lnTo>
                      <a:pt x="1116" y="228"/>
                    </a:lnTo>
                    <a:lnTo>
                      <a:pt x="1116" y="222"/>
                    </a:lnTo>
                    <a:lnTo>
                      <a:pt x="1116" y="216"/>
                    </a:lnTo>
                    <a:lnTo>
                      <a:pt x="1116" y="210"/>
                    </a:lnTo>
                    <a:lnTo>
                      <a:pt x="1116" y="204"/>
                    </a:lnTo>
                    <a:lnTo>
                      <a:pt x="1116" y="192"/>
                    </a:lnTo>
                    <a:lnTo>
                      <a:pt x="1116" y="186"/>
                    </a:lnTo>
                    <a:lnTo>
                      <a:pt x="1122" y="180"/>
                    </a:lnTo>
                    <a:lnTo>
                      <a:pt x="1122" y="168"/>
                    </a:lnTo>
                    <a:lnTo>
                      <a:pt x="1122" y="156"/>
                    </a:lnTo>
                    <a:lnTo>
                      <a:pt x="1122" y="150"/>
                    </a:lnTo>
                    <a:lnTo>
                      <a:pt x="1122" y="150"/>
                    </a:lnTo>
                    <a:lnTo>
                      <a:pt x="1122" y="144"/>
                    </a:lnTo>
                    <a:lnTo>
                      <a:pt x="1122" y="132"/>
                    </a:lnTo>
                    <a:lnTo>
                      <a:pt x="1128" y="120"/>
                    </a:lnTo>
                    <a:lnTo>
                      <a:pt x="1128" y="114"/>
                    </a:lnTo>
                    <a:lnTo>
                      <a:pt x="1128" y="108"/>
                    </a:lnTo>
                    <a:lnTo>
                      <a:pt x="1128" y="102"/>
                    </a:lnTo>
                    <a:lnTo>
                      <a:pt x="1128" y="96"/>
                    </a:lnTo>
                    <a:lnTo>
                      <a:pt x="1128" y="96"/>
                    </a:lnTo>
                    <a:lnTo>
                      <a:pt x="1128" y="90"/>
                    </a:lnTo>
                    <a:lnTo>
                      <a:pt x="1134" y="96"/>
                    </a:lnTo>
                    <a:lnTo>
                      <a:pt x="1134" y="96"/>
                    </a:lnTo>
                    <a:lnTo>
                      <a:pt x="1134" y="102"/>
                    </a:lnTo>
                    <a:lnTo>
                      <a:pt x="1134" y="108"/>
                    </a:lnTo>
                    <a:lnTo>
                      <a:pt x="1134" y="114"/>
                    </a:lnTo>
                    <a:lnTo>
                      <a:pt x="1134" y="120"/>
                    </a:lnTo>
                    <a:lnTo>
                      <a:pt x="1140" y="132"/>
                    </a:lnTo>
                    <a:lnTo>
                      <a:pt x="1140" y="138"/>
                    </a:lnTo>
                    <a:lnTo>
                      <a:pt x="1140" y="138"/>
                    </a:lnTo>
                    <a:lnTo>
                      <a:pt x="1140" y="144"/>
                    </a:lnTo>
                    <a:lnTo>
                      <a:pt x="1140" y="156"/>
                    </a:lnTo>
                    <a:lnTo>
                      <a:pt x="1140" y="162"/>
                    </a:lnTo>
                    <a:lnTo>
                      <a:pt x="1140" y="168"/>
                    </a:lnTo>
                    <a:lnTo>
                      <a:pt x="1146" y="180"/>
                    </a:lnTo>
                    <a:lnTo>
                      <a:pt x="1146" y="186"/>
                    </a:lnTo>
                    <a:lnTo>
                      <a:pt x="1146" y="192"/>
                    </a:lnTo>
                    <a:lnTo>
                      <a:pt x="1146" y="198"/>
                    </a:lnTo>
                    <a:lnTo>
                      <a:pt x="1146" y="204"/>
                    </a:lnTo>
                    <a:lnTo>
                      <a:pt x="1146" y="216"/>
                    </a:lnTo>
                    <a:lnTo>
                      <a:pt x="1146" y="216"/>
                    </a:lnTo>
                    <a:lnTo>
                      <a:pt x="1188" y="204"/>
                    </a:lnTo>
                    <a:lnTo>
                      <a:pt x="1188" y="204"/>
                    </a:lnTo>
                    <a:lnTo>
                      <a:pt x="1188" y="198"/>
                    </a:lnTo>
                    <a:lnTo>
                      <a:pt x="1188" y="192"/>
                    </a:lnTo>
                    <a:lnTo>
                      <a:pt x="1188" y="192"/>
                    </a:lnTo>
                    <a:lnTo>
                      <a:pt x="1188" y="186"/>
                    </a:lnTo>
                    <a:lnTo>
                      <a:pt x="1188" y="174"/>
                    </a:lnTo>
                    <a:lnTo>
                      <a:pt x="1188" y="168"/>
                    </a:lnTo>
                    <a:lnTo>
                      <a:pt x="1188" y="162"/>
                    </a:lnTo>
                    <a:lnTo>
                      <a:pt x="1194" y="156"/>
                    </a:lnTo>
                    <a:lnTo>
                      <a:pt x="1194" y="144"/>
                    </a:lnTo>
                    <a:lnTo>
                      <a:pt x="1194" y="138"/>
                    </a:lnTo>
                    <a:lnTo>
                      <a:pt x="1194" y="138"/>
                    </a:lnTo>
                    <a:lnTo>
                      <a:pt x="1194" y="132"/>
                    </a:lnTo>
                    <a:lnTo>
                      <a:pt x="1194" y="120"/>
                    </a:lnTo>
                    <a:lnTo>
                      <a:pt x="1194" y="114"/>
                    </a:lnTo>
                    <a:lnTo>
                      <a:pt x="1200" y="108"/>
                    </a:lnTo>
                    <a:lnTo>
                      <a:pt x="1200" y="102"/>
                    </a:lnTo>
                    <a:lnTo>
                      <a:pt x="1200" y="96"/>
                    </a:lnTo>
                    <a:lnTo>
                      <a:pt x="1200" y="96"/>
                    </a:lnTo>
                    <a:lnTo>
                      <a:pt x="1200" y="90"/>
                    </a:lnTo>
                    <a:lnTo>
                      <a:pt x="1200" y="90"/>
                    </a:lnTo>
                    <a:lnTo>
                      <a:pt x="1206" y="96"/>
                    </a:lnTo>
                    <a:lnTo>
                      <a:pt x="1206" y="96"/>
                    </a:lnTo>
                    <a:lnTo>
                      <a:pt x="1206" y="102"/>
                    </a:lnTo>
                    <a:lnTo>
                      <a:pt x="1206" y="108"/>
                    </a:lnTo>
                    <a:lnTo>
                      <a:pt x="1206" y="114"/>
                    </a:lnTo>
                    <a:lnTo>
                      <a:pt x="1206" y="120"/>
                    </a:lnTo>
                    <a:lnTo>
                      <a:pt x="1206" y="132"/>
                    </a:lnTo>
                    <a:lnTo>
                      <a:pt x="1212" y="138"/>
                    </a:lnTo>
                    <a:lnTo>
                      <a:pt x="1212" y="138"/>
                    </a:lnTo>
                    <a:lnTo>
                      <a:pt x="1212" y="144"/>
                    </a:lnTo>
                    <a:lnTo>
                      <a:pt x="1212" y="156"/>
                    </a:lnTo>
                    <a:lnTo>
                      <a:pt x="1212" y="162"/>
                    </a:lnTo>
                    <a:lnTo>
                      <a:pt x="1212" y="174"/>
                    </a:lnTo>
                    <a:lnTo>
                      <a:pt x="1212" y="180"/>
                    </a:lnTo>
                    <a:lnTo>
                      <a:pt x="1218" y="186"/>
                    </a:lnTo>
                    <a:lnTo>
                      <a:pt x="1218" y="192"/>
                    </a:lnTo>
                    <a:lnTo>
                      <a:pt x="1218" y="198"/>
                    </a:lnTo>
                    <a:lnTo>
                      <a:pt x="1218" y="210"/>
                    </a:lnTo>
                    <a:lnTo>
                      <a:pt x="1218" y="216"/>
                    </a:lnTo>
                    <a:lnTo>
                      <a:pt x="1218" y="216"/>
                    </a:lnTo>
                    <a:lnTo>
                      <a:pt x="1254" y="204"/>
                    </a:lnTo>
                    <a:lnTo>
                      <a:pt x="1254" y="204"/>
                    </a:lnTo>
                    <a:lnTo>
                      <a:pt x="1260" y="204"/>
                    </a:lnTo>
                    <a:lnTo>
                      <a:pt x="1260" y="198"/>
                    </a:lnTo>
                    <a:lnTo>
                      <a:pt x="1260" y="192"/>
                    </a:lnTo>
                    <a:lnTo>
                      <a:pt x="1260" y="186"/>
                    </a:lnTo>
                    <a:lnTo>
                      <a:pt x="1260" y="180"/>
                    </a:lnTo>
                    <a:lnTo>
                      <a:pt x="1260" y="174"/>
                    </a:lnTo>
                    <a:lnTo>
                      <a:pt x="1260" y="162"/>
                    </a:lnTo>
                    <a:lnTo>
                      <a:pt x="1260" y="156"/>
                    </a:lnTo>
                    <a:lnTo>
                      <a:pt x="1266" y="150"/>
                    </a:lnTo>
                    <a:lnTo>
                      <a:pt x="1266" y="138"/>
                    </a:lnTo>
                    <a:lnTo>
                      <a:pt x="1266" y="138"/>
                    </a:lnTo>
                    <a:lnTo>
                      <a:pt x="1266" y="132"/>
                    </a:lnTo>
                    <a:lnTo>
                      <a:pt x="1266" y="126"/>
                    </a:lnTo>
                    <a:lnTo>
                      <a:pt x="1266" y="114"/>
                    </a:lnTo>
                    <a:lnTo>
                      <a:pt x="1266" y="108"/>
                    </a:lnTo>
                    <a:lnTo>
                      <a:pt x="1272" y="102"/>
                    </a:lnTo>
                    <a:lnTo>
                      <a:pt x="1272" y="96"/>
                    </a:lnTo>
                    <a:lnTo>
                      <a:pt x="1272" y="96"/>
                    </a:lnTo>
                    <a:lnTo>
                      <a:pt x="1272" y="96"/>
                    </a:lnTo>
                    <a:lnTo>
                      <a:pt x="1272" y="96"/>
                    </a:lnTo>
                    <a:lnTo>
                      <a:pt x="1272" y="96"/>
                    </a:lnTo>
                    <a:lnTo>
                      <a:pt x="1278" y="96"/>
                    </a:lnTo>
                    <a:lnTo>
                      <a:pt x="1278" y="102"/>
                    </a:lnTo>
                    <a:lnTo>
                      <a:pt x="1278" y="108"/>
                    </a:lnTo>
                    <a:lnTo>
                      <a:pt x="1278" y="114"/>
                    </a:lnTo>
                    <a:lnTo>
                      <a:pt x="1278" y="126"/>
                    </a:lnTo>
                    <a:lnTo>
                      <a:pt x="1278" y="132"/>
                    </a:lnTo>
                    <a:lnTo>
                      <a:pt x="1278" y="138"/>
                    </a:lnTo>
                    <a:lnTo>
                      <a:pt x="1278" y="138"/>
                    </a:lnTo>
                    <a:lnTo>
                      <a:pt x="1284" y="150"/>
                    </a:lnTo>
                    <a:lnTo>
                      <a:pt x="1284" y="156"/>
                    </a:lnTo>
                    <a:lnTo>
                      <a:pt x="1284" y="168"/>
                    </a:lnTo>
                    <a:lnTo>
                      <a:pt x="1284" y="174"/>
                    </a:lnTo>
                    <a:lnTo>
                      <a:pt x="1284" y="180"/>
                    </a:lnTo>
                    <a:lnTo>
                      <a:pt x="1284" y="192"/>
                    </a:lnTo>
                    <a:lnTo>
                      <a:pt x="1290" y="198"/>
                    </a:lnTo>
                    <a:lnTo>
                      <a:pt x="1290" y="204"/>
                    </a:lnTo>
                    <a:lnTo>
                      <a:pt x="1290" y="210"/>
                    </a:lnTo>
                    <a:lnTo>
                      <a:pt x="1290" y="216"/>
                    </a:lnTo>
                    <a:lnTo>
                      <a:pt x="1290" y="216"/>
                    </a:lnTo>
                    <a:lnTo>
                      <a:pt x="1326" y="210"/>
                    </a:lnTo>
                    <a:lnTo>
                      <a:pt x="1326" y="210"/>
                    </a:lnTo>
                    <a:lnTo>
                      <a:pt x="1326" y="204"/>
                    </a:lnTo>
                    <a:lnTo>
                      <a:pt x="1332" y="198"/>
                    </a:lnTo>
                    <a:lnTo>
                      <a:pt x="1332" y="192"/>
                    </a:lnTo>
                    <a:lnTo>
                      <a:pt x="1332" y="186"/>
                    </a:lnTo>
                    <a:lnTo>
                      <a:pt x="1332" y="180"/>
                    </a:lnTo>
                    <a:lnTo>
                      <a:pt x="1332" y="174"/>
                    </a:lnTo>
                    <a:lnTo>
                      <a:pt x="1332" y="168"/>
                    </a:lnTo>
                    <a:lnTo>
                      <a:pt x="1332" y="162"/>
                    </a:lnTo>
                    <a:lnTo>
                      <a:pt x="1332" y="150"/>
                    </a:lnTo>
                    <a:lnTo>
                      <a:pt x="1338" y="144"/>
                    </a:lnTo>
                    <a:lnTo>
                      <a:pt x="1338" y="144"/>
                    </a:lnTo>
                    <a:lnTo>
                      <a:pt x="1338" y="138"/>
                    </a:lnTo>
                    <a:lnTo>
                      <a:pt x="1338" y="126"/>
                    </a:lnTo>
                    <a:lnTo>
                      <a:pt x="1338" y="120"/>
                    </a:lnTo>
                    <a:lnTo>
                      <a:pt x="1338" y="114"/>
                    </a:lnTo>
                    <a:lnTo>
                      <a:pt x="1338" y="108"/>
                    </a:lnTo>
                    <a:lnTo>
                      <a:pt x="1344" y="102"/>
                    </a:lnTo>
                    <a:lnTo>
                      <a:pt x="1344" y="102"/>
                    </a:lnTo>
                    <a:lnTo>
                      <a:pt x="1344" y="96"/>
                    </a:lnTo>
                    <a:lnTo>
                      <a:pt x="1344" y="96"/>
                    </a:lnTo>
                    <a:lnTo>
                      <a:pt x="1344" y="102"/>
                    </a:lnTo>
                    <a:lnTo>
                      <a:pt x="1344" y="102"/>
                    </a:lnTo>
                    <a:lnTo>
                      <a:pt x="1350" y="108"/>
                    </a:lnTo>
                    <a:lnTo>
                      <a:pt x="1350" y="114"/>
                    </a:lnTo>
                    <a:lnTo>
                      <a:pt x="1350" y="120"/>
                    </a:lnTo>
                    <a:lnTo>
                      <a:pt x="1350" y="126"/>
                    </a:lnTo>
                    <a:lnTo>
                      <a:pt x="1350" y="138"/>
                    </a:lnTo>
                    <a:lnTo>
                      <a:pt x="1350" y="144"/>
                    </a:lnTo>
                    <a:lnTo>
                      <a:pt x="1350" y="144"/>
                    </a:lnTo>
                    <a:lnTo>
                      <a:pt x="1356" y="150"/>
                    </a:lnTo>
                    <a:lnTo>
                      <a:pt x="1356" y="162"/>
                    </a:lnTo>
                    <a:lnTo>
                      <a:pt x="1356" y="168"/>
                    </a:lnTo>
                    <a:lnTo>
                      <a:pt x="1356" y="174"/>
                    </a:lnTo>
                    <a:lnTo>
                      <a:pt x="1356" y="186"/>
                    </a:lnTo>
                    <a:lnTo>
                      <a:pt x="1356" y="192"/>
                    </a:lnTo>
                    <a:lnTo>
                      <a:pt x="1356" y="198"/>
                    </a:lnTo>
                    <a:lnTo>
                      <a:pt x="1362" y="204"/>
                    </a:lnTo>
                    <a:lnTo>
                      <a:pt x="1362" y="210"/>
                    </a:lnTo>
                    <a:lnTo>
                      <a:pt x="1362" y="216"/>
                    </a:lnTo>
                    <a:lnTo>
                      <a:pt x="1362" y="216"/>
                    </a:lnTo>
                    <a:lnTo>
                      <a:pt x="1398" y="210"/>
                    </a:lnTo>
                    <a:lnTo>
                      <a:pt x="1398" y="210"/>
                    </a:lnTo>
                    <a:lnTo>
                      <a:pt x="1398" y="204"/>
                    </a:lnTo>
                    <a:lnTo>
                      <a:pt x="1398" y="198"/>
                    </a:lnTo>
                    <a:lnTo>
                      <a:pt x="1404" y="192"/>
                    </a:lnTo>
                    <a:lnTo>
                      <a:pt x="1404" y="186"/>
                    </a:lnTo>
                    <a:lnTo>
                      <a:pt x="1404" y="180"/>
                    </a:lnTo>
                    <a:lnTo>
                      <a:pt x="1404" y="174"/>
                    </a:lnTo>
                    <a:lnTo>
                      <a:pt x="1404" y="168"/>
                    </a:lnTo>
                    <a:lnTo>
                      <a:pt x="1404" y="162"/>
                    </a:lnTo>
                    <a:lnTo>
                      <a:pt x="1404" y="150"/>
                    </a:lnTo>
                    <a:lnTo>
                      <a:pt x="1410" y="144"/>
                    </a:lnTo>
                    <a:lnTo>
                      <a:pt x="1410" y="144"/>
                    </a:lnTo>
                    <a:lnTo>
                      <a:pt x="1410" y="138"/>
                    </a:lnTo>
                    <a:lnTo>
                      <a:pt x="1410" y="126"/>
                    </a:lnTo>
                    <a:lnTo>
                      <a:pt x="1410" y="120"/>
                    </a:lnTo>
                    <a:lnTo>
                      <a:pt x="1410" y="114"/>
                    </a:lnTo>
                    <a:lnTo>
                      <a:pt x="1410" y="108"/>
                    </a:lnTo>
                    <a:lnTo>
                      <a:pt x="1410" y="102"/>
                    </a:lnTo>
                    <a:lnTo>
                      <a:pt x="1416" y="102"/>
                    </a:lnTo>
                    <a:lnTo>
                      <a:pt x="1416" y="96"/>
                    </a:lnTo>
                    <a:lnTo>
                      <a:pt x="1416" y="96"/>
                    </a:lnTo>
                    <a:lnTo>
                      <a:pt x="1416" y="102"/>
                    </a:lnTo>
                    <a:lnTo>
                      <a:pt x="1416" y="102"/>
                    </a:lnTo>
                    <a:lnTo>
                      <a:pt x="1416" y="108"/>
                    </a:lnTo>
                    <a:lnTo>
                      <a:pt x="1422" y="114"/>
                    </a:lnTo>
                    <a:lnTo>
                      <a:pt x="1422" y="120"/>
                    </a:lnTo>
                    <a:lnTo>
                      <a:pt x="1422" y="126"/>
                    </a:lnTo>
                    <a:lnTo>
                      <a:pt x="1422" y="138"/>
                    </a:lnTo>
                    <a:lnTo>
                      <a:pt x="1422" y="144"/>
                    </a:lnTo>
                    <a:lnTo>
                      <a:pt x="1422" y="144"/>
                    </a:lnTo>
                    <a:lnTo>
                      <a:pt x="1422" y="150"/>
                    </a:lnTo>
                    <a:lnTo>
                      <a:pt x="1428" y="162"/>
                    </a:lnTo>
                    <a:lnTo>
                      <a:pt x="1428" y="168"/>
                    </a:lnTo>
                    <a:lnTo>
                      <a:pt x="1428" y="174"/>
                    </a:lnTo>
                    <a:lnTo>
                      <a:pt x="1428" y="186"/>
                    </a:lnTo>
                    <a:lnTo>
                      <a:pt x="1428" y="192"/>
                    </a:lnTo>
                    <a:lnTo>
                      <a:pt x="1428" y="198"/>
                    </a:lnTo>
                    <a:lnTo>
                      <a:pt x="1428" y="204"/>
                    </a:lnTo>
                    <a:lnTo>
                      <a:pt x="1434" y="210"/>
                    </a:lnTo>
                    <a:lnTo>
                      <a:pt x="1434" y="216"/>
                    </a:lnTo>
                    <a:lnTo>
                      <a:pt x="1434" y="216"/>
                    </a:lnTo>
                    <a:lnTo>
                      <a:pt x="1470" y="210"/>
                    </a:lnTo>
                    <a:lnTo>
                      <a:pt x="1470" y="210"/>
                    </a:lnTo>
                    <a:lnTo>
                      <a:pt x="1470" y="204"/>
                    </a:lnTo>
                    <a:lnTo>
                      <a:pt x="1470" y="198"/>
                    </a:lnTo>
                    <a:lnTo>
                      <a:pt x="1470" y="198"/>
                    </a:lnTo>
                    <a:lnTo>
                      <a:pt x="1476" y="192"/>
                    </a:lnTo>
                    <a:lnTo>
                      <a:pt x="1476" y="180"/>
                    </a:lnTo>
                    <a:lnTo>
                      <a:pt x="1476" y="174"/>
                    </a:lnTo>
                    <a:lnTo>
                      <a:pt x="1476" y="168"/>
                    </a:lnTo>
                    <a:lnTo>
                      <a:pt x="1476" y="162"/>
                    </a:lnTo>
                    <a:lnTo>
                      <a:pt x="1476" y="156"/>
                    </a:lnTo>
                    <a:lnTo>
                      <a:pt x="1476" y="144"/>
                    </a:lnTo>
                    <a:lnTo>
                      <a:pt x="1476" y="144"/>
                    </a:lnTo>
                    <a:lnTo>
                      <a:pt x="1482" y="138"/>
                    </a:lnTo>
                    <a:lnTo>
                      <a:pt x="1482" y="132"/>
                    </a:lnTo>
                    <a:lnTo>
                      <a:pt x="1482" y="120"/>
                    </a:lnTo>
                    <a:lnTo>
                      <a:pt x="1482" y="114"/>
                    </a:lnTo>
                    <a:lnTo>
                      <a:pt x="1482" y="108"/>
                    </a:lnTo>
                    <a:lnTo>
                      <a:pt x="1482" y="102"/>
                    </a:lnTo>
                    <a:lnTo>
                      <a:pt x="1488" y="102"/>
                    </a:lnTo>
                    <a:lnTo>
                      <a:pt x="1488" y="102"/>
                    </a:lnTo>
                    <a:lnTo>
                      <a:pt x="1488" y="102"/>
                    </a:lnTo>
                    <a:lnTo>
                      <a:pt x="1488" y="102"/>
                    </a:lnTo>
                    <a:lnTo>
                      <a:pt x="1488" y="102"/>
                    </a:lnTo>
                    <a:lnTo>
                      <a:pt x="1488" y="108"/>
                    </a:lnTo>
                    <a:lnTo>
                      <a:pt x="1488" y="114"/>
                    </a:lnTo>
                    <a:lnTo>
                      <a:pt x="1494" y="120"/>
                    </a:lnTo>
                    <a:lnTo>
                      <a:pt x="1494" y="132"/>
                    </a:lnTo>
                    <a:lnTo>
                      <a:pt x="1494" y="138"/>
                    </a:lnTo>
                    <a:lnTo>
                      <a:pt x="1494" y="144"/>
                    </a:lnTo>
                    <a:lnTo>
                      <a:pt x="1494" y="144"/>
                    </a:lnTo>
                    <a:lnTo>
                      <a:pt x="1494" y="156"/>
                    </a:lnTo>
                    <a:lnTo>
                      <a:pt x="1494" y="162"/>
                    </a:lnTo>
                    <a:lnTo>
                      <a:pt x="1500" y="168"/>
                    </a:lnTo>
                    <a:lnTo>
                      <a:pt x="1500" y="180"/>
                    </a:lnTo>
                    <a:lnTo>
                      <a:pt x="1500" y="186"/>
                    </a:lnTo>
                    <a:lnTo>
                      <a:pt x="1500" y="192"/>
                    </a:lnTo>
                    <a:lnTo>
                      <a:pt x="1500" y="198"/>
                    </a:lnTo>
                    <a:lnTo>
                      <a:pt x="1500" y="210"/>
                    </a:lnTo>
                    <a:lnTo>
                      <a:pt x="1506" y="216"/>
                    </a:lnTo>
                    <a:lnTo>
                      <a:pt x="1506" y="222"/>
                    </a:lnTo>
                    <a:lnTo>
                      <a:pt x="1506" y="222"/>
                    </a:lnTo>
                    <a:lnTo>
                      <a:pt x="1542" y="210"/>
                    </a:lnTo>
                    <a:lnTo>
                      <a:pt x="1542" y="210"/>
                    </a:lnTo>
                    <a:lnTo>
                      <a:pt x="1542" y="210"/>
                    </a:lnTo>
                    <a:lnTo>
                      <a:pt x="1542" y="204"/>
                    </a:lnTo>
                    <a:lnTo>
                      <a:pt x="1542" y="198"/>
                    </a:lnTo>
                    <a:lnTo>
                      <a:pt x="1542" y="192"/>
                    </a:lnTo>
                    <a:lnTo>
                      <a:pt x="1548" y="186"/>
                    </a:lnTo>
                    <a:lnTo>
                      <a:pt x="1548" y="180"/>
                    </a:lnTo>
                    <a:lnTo>
                      <a:pt x="1548" y="168"/>
                    </a:lnTo>
                    <a:lnTo>
                      <a:pt x="1548" y="162"/>
                    </a:lnTo>
                    <a:lnTo>
                      <a:pt x="1548" y="156"/>
                    </a:lnTo>
                    <a:lnTo>
                      <a:pt x="1548" y="144"/>
                    </a:lnTo>
                    <a:lnTo>
                      <a:pt x="1548" y="144"/>
                    </a:lnTo>
                    <a:lnTo>
                      <a:pt x="1548" y="144"/>
                    </a:lnTo>
                    <a:lnTo>
                      <a:pt x="1554" y="132"/>
                    </a:lnTo>
                    <a:lnTo>
                      <a:pt x="1554" y="126"/>
                    </a:lnTo>
                    <a:lnTo>
                      <a:pt x="1554" y="114"/>
                    </a:lnTo>
                    <a:lnTo>
                      <a:pt x="1554" y="108"/>
                    </a:lnTo>
                    <a:lnTo>
                      <a:pt x="1554" y="108"/>
                    </a:lnTo>
                    <a:lnTo>
                      <a:pt x="1554" y="102"/>
                    </a:lnTo>
                    <a:lnTo>
                      <a:pt x="1560" y="102"/>
                    </a:lnTo>
                    <a:lnTo>
                      <a:pt x="1560" y="102"/>
                    </a:lnTo>
                    <a:lnTo>
                      <a:pt x="1560" y="102"/>
                    </a:lnTo>
                    <a:lnTo>
                      <a:pt x="1560" y="108"/>
                    </a:lnTo>
                    <a:lnTo>
                      <a:pt x="1560" y="108"/>
                    </a:lnTo>
                    <a:lnTo>
                      <a:pt x="1560" y="114"/>
                    </a:lnTo>
                    <a:lnTo>
                      <a:pt x="1560" y="120"/>
                    </a:lnTo>
                    <a:lnTo>
                      <a:pt x="1566" y="132"/>
                    </a:lnTo>
                    <a:lnTo>
                      <a:pt x="1566" y="144"/>
                    </a:lnTo>
                    <a:lnTo>
                      <a:pt x="1566" y="144"/>
                    </a:lnTo>
                    <a:lnTo>
                      <a:pt x="1566" y="144"/>
                    </a:lnTo>
                    <a:lnTo>
                      <a:pt x="1566" y="156"/>
                    </a:lnTo>
                    <a:lnTo>
                      <a:pt x="1566" y="162"/>
                    </a:lnTo>
                    <a:lnTo>
                      <a:pt x="1566" y="174"/>
                    </a:lnTo>
                    <a:lnTo>
                      <a:pt x="1572" y="180"/>
                    </a:lnTo>
                    <a:lnTo>
                      <a:pt x="1572" y="186"/>
                    </a:lnTo>
                    <a:lnTo>
                      <a:pt x="1572" y="192"/>
                    </a:lnTo>
                    <a:lnTo>
                      <a:pt x="1572" y="204"/>
                    </a:lnTo>
                    <a:lnTo>
                      <a:pt x="1572" y="210"/>
                    </a:lnTo>
                    <a:lnTo>
                      <a:pt x="1572" y="216"/>
                    </a:lnTo>
                    <a:lnTo>
                      <a:pt x="1578" y="222"/>
                    </a:lnTo>
                    <a:lnTo>
                      <a:pt x="1578" y="222"/>
                    </a:lnTo>
                    <a:lnTo>
                      <a:pt x="1614" y="210"/>
                    </a:lnTo>
                    <a:lnTo>
                      <a:pt x="1614" y="210"/>
                    </a:lnTo>
                    <a:lnTo>
                      <a:pt x="1614" y="204"/>
                    </a:lnTo>
                    <a:lnTo>
                      <a:pt x="1614" y="204"/>
                    </a:lnTo>
                    <a:lnTo>
                      <a:pt x="1614" y="198"/>
                    </a:lnTo>
                    <a:lnTo>
                      <a:pt x="1614" y="192"/>
                    </a:lnTo>
                    <a:lnTo>
                      <a:pt x="1614" y="186"/>
                    </a:lnTo>
                    <a:lnTo>
                      <a:pt x="1620" y="180"/>
                    </a:lnTo>
                    <a:lnTo>
                      <a:pt x="1620" y="168"/>
                    </a:lnTo>
                    <a:lnTo>
                      <a:pt x="1620" y="162"/>
                    </a:lnTo>
                    <a:lnTo>
                      <a:pt x="1620" y="156"/>
                    </a:lnTo>
                    <a:lnTo>
                      <a:pt x="1620" y="144"/>
                    </a:lnTo>
                    <a:lnTo>
                      <a:pt x="1620" y="144"/>
                    </a:lnTo>
                    <a:lnTo>
                      <a:pt x="1620" y="138"/>
                    </a:lnTo>
                    <a:lnTo>
                      <a:pt x="1620" y="132"/>
                    </a:lnTo>
                    <a:lnTo>
                      <a:pt x="1626" y="120"/>
                    </a:lnTo>
                    <a:lnTo>
                      <a:pt x="1626" y="114"/>
                    </a:lnTo>
                    <a:lnTo>
                      <a:pt x="1626" y="108"/>
                    </a:lnTo>
                    <a:lnTo>
                      <a:pt x="1626" y="108"/>
                    </a:lnTo>
                    <a:lnTo>
                      <a:pt x="1626" y="102"/>
                    </a:lnTo>
                    <a:lnTo>
                      <a:pt x="1626" y="102"/>
                    </a:lnTo>
                    <a:lnTo>
                      <a:pt x="1632" y="102"/>
                    </a:lnTo>
                    <a:lnTo>
                      <a:pt x="1632" y="102"/>
                    </a:lnTo>
                    <a:lnTo>
                      <a:pt x="1632" y="108"/>
                    </a:lnTo>
                    <a:lnTo>
                      <a:pt x="1632" y="108"/>
                    </a:lnTo>
                    <a:lnTo>
                      <a:pt x="1632" y="114"/>
                    </a:lnTo>
                    <a:lnTo>
                      <a:pt x="1632" y="120"/>
                    </a:lnTo>
                    <a:lnTo>
                      <a:pt x="1638" y="132"/>
                    </a:lnTo>
                    <a:lnTo>
                      <a:pt x="1638" y="138"/>
                    </a:lnTo>
                    <a:lnTo>
                      <a:pt x="1638" y="144"/>
                    </a:lnTo>
                    <a:lnTo>
                      <a:pt x="1638" y="144"/>
                    </a:lnTo>
                    <a:lnTo>
                      <a:pt x="1638" y="156"/>
                    </a:lnTo>
                    <a:lnTo>
                      <a:pt x="1638" y="162"/>
                    </a:lnTo>
                    <a:lnTo>
                      <a:pt x="1638" y="168"/>
                    </a:lnTo>
                    <a:lnTo>
                      <a:pt x="1638" y="180"/>
                    </a:lnTo>
                    <a:lnTo>
                      <a:pt x="1644" y="186"/>
                    </a:lnTo>
                    <a:lnTo>
                      <a:pt x="1644" y="192"/>
                    </a:lnTo>
                    <a:lnTo>
                      <a:pt x="1644" y="204"/>
                    </a:lnTo>
                    <a:lnTo>
                      <a:pt x="1644" y="210"/>
                    </a:lnTo>
                    <a:lnTo>
                      <a:pt x="1644" y="216"/>
                    </a:lnTo>
                    <a:lnTo>
                      <a:pt x="1644" y="222"/>
                    </a:lnTo>
                    <a:lnTo>
                      <a:pt x="1644" y="222"/>
                    </a:lnTo>
                    <a:lnTo>
                      <a:pt x="1686" y="210"/>
                    </a:lnTo>
                    <a:lnTo>
                      <a:pt x="1686" y="210"/>
                    </a:lnTo>
                    <a:lnTo>
                      <a:pt x="1686" y="210"/>
                    </a:lnTo>
                    <a:lnTo>
                      <a:pt x="1686" y="204"/>
                    </a:lnTo>
                    <a:lnTo>
                      <a:pt x="1686" y="198"/>
                    </a:lnTo>
                    <a:lnTo>
                      <a:pt x="1686" y="192"/>
                    </a:lnTo>
                    <a:lnTo>
                      <a:pt x="1686" y="186"/>
                    </a:lnTo>
                    <a:lnTo>
                      <a:pt x="1686" y="180"/>
                    </a:lnTo>
                    <a:lnTo>
                      <a:pt x="1692" y="174"/>
                    </a:lnTo>
                    <a:lnTo>
                      <a:pt x="1692" y="162"/>
                    </a:lnTo>
                    <a:lnTo>
                      <a:pt x="1692" y="156"/>
                    </a:lnTo>
                    <a:lnTo>
                      <a:pt x="1692" y="150"/>
                    </a:lnTo>
                    <a:lnTo>
                      <a:pt x="1692" y="150"/>
                    </a:lnTo>
                    <a:lnTo>
                      <a:pt x="1692" y="144"/>
                    </a:lnTo>
                    <a:lnTo>
                      <a:pt x="1692" y="132"/>
                    </a:lnTo>
                    <a:lnTo>
                      <a:pt x="1692" y="126"/>
                    </a:lnTo>
                    <a:lnTo>
                      <a:pt x="1698" y="120"/>
                    </a:lnTo>
                    <a:lnTo>
                      <a:pt x="1698" y="114"/>
                    </a:lnTo>
                    <a:lnTo>
                      <a:pt x="1698" y="108"/>
                    </a:lnTo>
                    <a:lnTo>
                      <a:pt x="1698" y="102"/>
                    </a:lnTo>
                    <a:lnTo>
                      <a:pt x="1698" y="102"/>
                    </a:lnTo>
                    <a:lnTo>
                      <a:pt x="1698" y="102"/>
                    </a:lnTo>
                    <a:lnTo>
                      <a:pt x="1704" y="102"/>
                    </a:lnTo>
                    <a:lnTo>
                      <a:pt x="1704" y="108"/>
                    </a:lnTo>
                    <a:lnTo>
                      <a:pt x="1704" y="114"/>
                    </a:lnTo>
                    <a:lnTo>
                      <a:pt x="1704" y="120"/>
                    </a:lnTo>
                    <a:lnTo>
                      <a:pt x="1704" y="126"/>
                    </a:lnTo>
                    <a:lnTo>
                      <a:pt x="1704" y="132"/>
                    </a:lnTo>
                    <a:lnTo>
                      <a:pt x="1710" y="144"/>
                    </a:lnTo>
                    <a:lnTo>
                      <a:pt x="1710" y="150"/>
                    </a:lnTo>
                    <a:lnTo>
                      <a:pt x="1710" y="150"/>
                    </a:lnTo>
                    <a:lnTo>
                      <a:pt x="1710" y="156"/>
                    </a:lnTo>
                    <a:lnTo>
                      <a:pt x="1710" y="162"/>
                    </a:lnTo>
                    <a:lnTo>
                      <a:pt x="1710" y="174"/>
                    </a:lnTo>
                    <a:lnTo>
                      <a:pt x="1710" y="180"/>
                    </a:lnTo>
                    <a:lnTo>
                      <a:pt x="1716" y="186"/>
                    </a:lnTo>
                    <a:lnTo>
                      <a:pt x="1716" y="198"/>
                    </a:lnTo>
                    <a:lnTo>
                      <a:pt x="1716" y="204"/>
                    </a:lnTo>
                    <a:lnTo>
                      <a:pt x="1716" y="210"/>
                    </a:lnTo>
                    <a:lnTo>
                      <a:pt x="1716" y="216"/>
                    </a:lnTo>
                    <a:lnTo>
                      <a:pt x="1716" y="222"/>
                    </a:lnTo>
                    <a:lnTo>
                      <a:pt x="1716" y="222"/>
                    </a:lnTo>
                    <a:lnTo>
                      <a:pt x="1758" y="216"/>
                    </a:lnTo>
                    <a:lnTo>
                      <a:pt x="1758" y="216"/>
                    </a:lnTo>
                    <a:lnTo>
                      <a:pt x="1758" y="210"/>
                    </a:lnTo>
                    <a:lnTo>
                      <a:pt x="1758" y="204"/>
                    </a:lnTo>
                    <a:lnTo>
                      <a:pt x="1758" y="198"/>
                    </a:lnTo>
                    <a:lnTo>
                      <a:pt x="1758" y="192"/>
                    </a:lnTo>
                    <a:lnTo>
                      <a:pt x="1758" y="186"/>
                    </a:lnTo>
                    <a:lnTo>
                      <a:pt x="1758" y="180"/>
                    </a:lnTo>
                    <a:lnTo>
                      <a:pt x="1758" y="174"/>
                    </a:lnTo>
                    <a:lnTo>
                      <a:pt x="1764" y="168"/>
                    </a:lnTo>
                    <a:lnTo>
                      <a:pt x="1764" y="156"/>
                    </a:lnTo>
                    <a:lnTo>
                      <a:pt x="1764" y="150"/>
                    </a:lnTo>
                    <a:lnTo>
                      <a:pt x="1764" y="150"/>
                    </a:lnTo>
                    <a:lnTo>
                      <a:pt x="1764" y="144"/>
                    </a:lnTo>
                    <a:lnTo>
                      <a:pt x="1764" y="132"/>
                    </a:lnTo>
                    <a:lnTo>
                      <a:pt x="1764" y="126"/>
                    </a:lnTo>
                    <a:lnTo>
                      <a:pt x="1770" y="120"/>
                    </a:lnTo>
                    <a:lnTo>
                      <a:pt x="1770" y="114"/>
                    </a:lnTo>
                    <a:lnTo>
                      <a:pt x="1770" y="108"/>
                    </a:lnTo>
                    <a:lnTo>
                      <a:pt x="1770" y="102"/>
                    </a:lnTo>
                    <a:lnTo>
                      <a:pt x="1770" y="102"/>
                    </a:lnTo>
                    <a:lnTo>
                      <a:pt x="1770" y="102"/>
                    </a:lnTo>
                    <a:lnTo>
                      <a:pt x="1770" y="102"/>
                    </a:lnTo>
                    <a:lnTo>
                      <a:pt x="1776" y="108"/>
                    </a:lnTo>
                    <a:lnTo>
                      <a:pt x="1776" y="114"/>
                    </a:lnTo>
                    <a:lnTo>
                      <a:pt x="1776" y="120"/>
                    </a:lnTo>
                    <a:lnTo>
                      <a:pt x="1776" y="126"/>
                    </a:lnTo>
                    <a:lnTo>
                      <a:pt x="1776" y="132"/>
                    </a:lnTo>
                    <a:lnTo>
                      <a:pt x="1776" y="144"/>
                    </a:lnTo>
                    <a:lnTo>
                      <a:pt x="1782" y="150"/>
                    </a:lnTo>
                    <a:lnTo>
                      <a:pt x="1782" y="150"/>
                    </a:lnTo>
                    <a:lnTo>
                      <a:pt x="1782" y="156"/>
                    </a:lnTo>
                    <a:lnTo>
                      <a:pt x="1782" y="162"/>
                    </a:lnTo>
                    <a:lnTo>
                      <a:pt x="1782" y="174"/>
                    </a:lnTo>
                    <a:lnTo>
                      <a:pt x="1782" y="180"/>
                    </a:lnTo>
                    <a:lnTo>
                      <a:pt x="1782" y="186"/>
                    </a:lnTo>
                    <a:lnTo>
                      <a:pt x="1788" y="198"/>
                    </a:lnTo>
                    <a:lnTo>
                      <a:pt x="1788" y="204"/>
                    </a:lnTo>
                    <a:lnTo>
                      <a:pt x="1788" y="210"/>
                    </a:lnTo>
                    <a:lnTo>
                      <a:pt x="1788" y="216"/>
                    </a:lnTo>
                    <a:lnTo>
                      <a:pt x="1788" y="222"/>
                    </a:lnTo>
                    <a:lnTo>
                      <a:pt x="1788" y="222"/>
                    </a:lnTo>
                    <a:lnTo>
                      <a:pt x="1824" y="210"/>
                    </a:lnTo>
                    <a:lnTo>
                      <a:pt x="1824" y="210"/>
                    </a:lnTo>
                    <a:lnTo>
                      <a:pt x="1830" y="210"/>
                    </a:lnTo>
                    <a:lnTo>
                      <a:pt x="1830" y="204"/>
                    </a:lnTo>
                    <a:lnTo>
                      <a:pt x="1830" y="198"/>
                    </a:lnTo>
                    <a:lnTo>
                      <a:pt x="1830" y="192"/>
                    </a:lnTo>
                    <a:lnTo>
                      <a:pt x="1830" y="186"/>
                    </a:lnTo>
                    <a:lnTo>
                      <a:pt x="1830" y="180"/>
                    </a:lnTo>
                    <a:lnTo>
                      <a:pt x="1830" y="174"/>
                    </a:lnTo>
                    <a:lnTo>
                      <a:pt x="1830" y="162"/>
                    </a:lnTo>
                    <a:lnTo>
                      <a:pt x="1836" y="156"/>
                    </a:lnTo>
                    <a:lnTo>
                      <a:pt x="1836" y="144"/>
                    </a:lnTo>
                    <a:lnTo>
                      <a:pt x="1836" y="144"/>
                    </a:lnTo>
                    <a:lnTo>
                      <a:pt x="1836" y="144"/>
                    </a:lnTo>
                    <a:lnTo>
                      <a:pt x="1836" y="132"/>
                    </a:lnTo>
                    <a:lnTo>
                      <a:pt x="1836" y="126"/>
                    </a:lnTo>
                    <a:lnTo>
                      <a:pt x="1836" y="120"/>
                    </a:lnTo>
                    <a:lnTo>
                      <a:pt x="1842" y="114"/>
                    </a:lnTo>
                    <a:lnTo>
                      <a:pt x="1842" y="108"/>
                    </a:lnTo>
                    <a:lnTo>
                      <a:pt x="1842" y="102"/>
                    </a:lnTo>
                    <a:lnTo>
                      <a:pt x="1842" y="102"/>
                    </a:lnTo>
                    <a:lnTo>
                      <a:pt x="1842" y="102"/>
                    </a:lnTo>
                    <a:lnTo>
                      <a:pt x="1842" y="102"/>
                    </a:lnTo>
                    <a:lnTo>
                      <a:pt x="1848" y="108"/>
                    </a:lnTo>
                    <a:lnTo>
                      <a:pt x="1848" y="114"/>
                    </a:lnTo>
                    <a:lnTo>
                      <a:pt x="1848" y="120"/>
                    </a:lnTo>
                    <a:lnTo>
                      <a:pt x="1848" y="126"/>
                    </a:lnTo>
                    <a:lnTo>
                      <a:pt x="1848" y="132"/>
                    </a:lnTo>
                    <a:lnTo>
                      <a:pt x="1848" y="144"/>
                    </a:lnTo>
                    <a:lnTo>
                      <a:pt x="1848" y="150"/>
                    </a:lnTo>
                    <a:lnTo>
                      <a:pt x="1848" y="150"/>
                    </a:lnTo>
                    <a:lnTo>
                      <a:pt x="1854" y="156"/>
                    </a:lnTo>
                    <a:lnTo>
                      <a:pt x="1854" y="162"/>
                    </a:lnTo>
                    <a:lnTo>
                      <a:pt x="1854" y="174"/>
                    </a:lnTo>
                    <a:lnTo>
                      <a:pt x="1854" y="180"/>
                    </a:lnTo>
                    <a:lnTo>
                      <a:pt x="1854" y="186"/>
                    </a:lnTo>
                    <a:lnTo>
                      <a:pt x="1854" y="198"/>
                    </a:lnTo>
                    <a:lnTo>
                      <a:pt x="1860" y="204"/>
                    </a:lnTo>
                    <a:lnTo>
                      <a:pt x="1860" y="210"/>
                    </a:lnTo>
                    <a:lnTo>
                      <a:pt x="1860" y="216"/>
                    </a:lnTo>
                    <a:lnTo>
                      <a:pt x="1860" y="222"/>
                    </a:lnTo>
                    <a:lnTo>
                      <a:pt x="1860" y="222"/>
                    </a:lnTo>
                    <a:lnTo>
                      <a:pt x="1896" y="216"/>
                    </a:lnTo>
                    <a:lnTo>
                      <a:pt x="1896" y="216"/>
                    </a:lnTo>
                    <a:lnTo>
                      <a:pt x="1896" y="210"/>
                    </a:lnTo>
                    <a:lnTo>
                      <a:pt x="1902" y="204"/>
                    </a:lnTo>
                    <a:lnTo>
                      <a:pt x="1902" y="198"/>
                    </a:lnTo>
                    <a:lnTo>
                      <a:pt x="1902" y="192"/>
                    </a:lnTo>
                    <a:lnTo>
                      <a:pt x="1902" y="186"/>
                    </a:lnTo>
                    <a:lnTo>
                      <a:pt x="1902" y="180"/>
                    </a:lnTo>
                    <a:lnTo>
                      <a:pt x="1902" y="174"/>
                    </a:lnTo>
                    <a:lnTo>
                      <a:pt x="1902" y="168"/>
                    </a:lnTo>
                    <a:lnTo>
                      <a:pt x="1902" y="156"/>
                    </a:lnTo>
                    <a:lnTo>
                      <a:pt x="1908" y="150"/>
                    </a:lnTo>
                    <a:lnTo>
                      <a:pt x="1908" y="150"/>
                    </a:lnTo>
                    <a:lnTo>
                      <a:pt x="1908" y="144"/>
                    </a:lnTo>
                    <a:lnTo>
                      <a:pt x="1908" y="132"/>
                    </a:lnTo>
                    <a:lnTo>
                      <a:pt x="1908" y="126"/>
                    </a:lnTo>
                    <a:lnTo>
                      <a:pt x="1908" y="120"/>
                    </a:lnTo>
                    <a:lnTo>
                      <a:pt x="1908" y="114"/>
                    </a:lnTo>
                    <a:lnTo>
                      <a:pt x="1914" y="108"/>
                    </a:lnTo>
                    <a:lnTo>
                      <a:pt x="1914" y="108"/>
                    </a:lnTo>
                    <a:lnTo>
                      <a:pt x="1914" y="102"/>
                    </a:lnTo>
                    <a:lnTo>
                      <a:pt x="1914" y="102"/>
                    </a:lnTo>
                    <a:lnTo>
                      <a:pt x="1914" y="108"/>
                    </a:lnTo>
                    <a:lnTo>
                      <a:pt x="1914" y="108"/>
                    </a:lnTo>
                    <a:lnTo>
                      <a:pt x="1920" y="114"/>
                    </a:lnTo>
                    <a:lnTo>
                      <a:pt x="1920" y="120"/>
                    </a:lnTo>
                    <a:lnTo>
                      <a:pt x="1920" y="126"/>
                    </a:lnTo>
                    <a:lnTo>
                      <a:pt x="1920" y="132"/>
                    </a:lnTo>
                    <a:lnTo>
                      <a:pt x="1920" y="144"/>
                    </a:lnTo>
                    <a:lnTo>
                      <a:pt x="1920" y="150"/>
                    </a:lnTo>
                    <a:lnTo>
                      <a:pt x="1920" y="150"/>
                    </a:lnTo>
                    <a:lnTo>
                      <a:pt x="1920" y="156"/>
                    </a:lnTo>
                    <a:lnTo>
                      <a:pt x="1926" y="168"/>
                    </a:lnTo>
                    <a:lnTo>
                      <a:pt x="1926" y="174"/>
                    </a:lnTo>
                    <a:lnTo>
                      <a:pt x="1926" y="180"/>
                    </a:lnTo>
                    <a:lnTo>
                      <a:pt x="1926" y="192"/>
                    </a:lnTo>
                    <a:lnTo>
                      <a:pt x="1926" y="198"/>
                    </a:lnTo>
                    <a:lnTo>
                      <a:pt x="1926" y="204"/>
                    </a:lnTo>
                    <a:lnTo>
                      <a:pt x="1932" y="210"/>
                    </a:lnTo>
                    <a:lnTo>
                      <a:pt x="1932" y="216"/>
                    </a:lnTo>
                    <a:lnTo>
                      <a:pt x="1932" y="222"/>
                    </a:lnTo>
                    <a:lnTo>
                      <a:pt x="1932" y="222"/>
                    </a:lnTo>
                    <a:lnTo>
                      <a:pt x="1968" y="216"/>
                    </a:lnTo>
                    <a:lnTo>
                      <a:pt x="1968" y="216"/>
                    </a:lnTo>
                    <a:lnTo>
                      <a:pt x="1968" y="210"/>
                    </a:lnTo>
                    <a:lnTo>
                      <a:pt x="1968" y="204"/>
                    </a:lnTo>
                    <a:lnTo>
                      <a:pt x="1968" y="198"/>
                    </a:lnTo>
                    <a:lnTo>
                      <a:pt x="1974" y="192"/>
                    </a:lnTo>
                    <a:lnTo>
                      <a:pt x="1974" y="186"/>
                    </a:lnTo>
                    <a:lnTo>
                      <a:pt x="1974" y="180"/>
                    </a:lnTo>
                    <a:lnTo>
                      <a:pt x="1974" y="174"/>
                    </a:lnTo>
                    <a:lnTo>
                      <a:pt x="1974" y="168"/>
                    </a:lnTo>
                    <a:lnTo>
                      <a:pt x="1974" y="156"/>
                    </a:lnTo>
                    <a:lnTo>
                      <a:pt x="1974" y="150"/>
                    </a:lnTo>
                    <a:lnTo>
                      <a:pt x="1974" y="150"/>
                    </a:lnTo>
                    <a:lnTo>
                      <a:pt x="1980" y="144"/>
                    </a:lnTo>
                    <a:lnTo>
                      <a:pt x="1980" y="132"/>
                    </a:lnTo>
                    <a:lnTo>
                      <a:pt x="1980" y="126"/>
                    </a:lnTo>
                    <a:lnTo>
                      <a:pt x="1980" y="120"/>
                    </a:lnTo>
                    <a:lnTo>
                      <a:pt x="1980" y="114"/>
                    </a:lnTo>
                    <a:lnTo>
                      <a:pt x="1980" y="108"/>
                    </a:lnTo>
                    <a:lnTo>
                      <a:pt x="1986" y="108"/>
                    </a:lnTo>
                    <a:lnTo>
                      <a:pt x="1986" y="102"/>
                    </a:lnTo>
                    <a:lnTo>
                      <a:pt x="1986" y="102"/>
                    </a:lnTo>
                    <a:lnTo>
                      <a:pt x="1986" y="108"/>
                    </a:lnTo>
                    <a:lnTo>
                      <a:pt x="1986" y="108"/>
                    </a:lnTo>
                    <a:lnTo>
                      <a:pt x="1986" y="114"/>
                    </a:lnTo>
                    <a:lnTo>
                      <a:pt x="1992" y="120"/>
                    </a:lnTo>
                    <a:lnTo>
                      <a:pt x="1992" y="126"/>
                    </a:lnTo>
                    <a:lnTo>
                      <a:pt x="1992" y="132"/>
                    </a:lnTo>
                    <a:lnTo>
                      <a:pt x="1992" y="144"/>
                    </a:lnTo>
                    <a:lnTo>
                      <a:pt x="1992" y="150"/>
                    </a:lnTo>
                    <a:lnTo>
                      <a:pt x="1992" y="150"/>
                    </a:lnTo>
                    <a:lnTo>
                      <a:pt x="1992" y="156"/>
                    </a:lnTo>
                    <a:lnTo>
                      <a:pt x="1998" y="168"/>
                    </a:lnTo>
                    <a:lnTo>
                      <a:pt x="1998" y="174"/>
                    </a:lnTo>
                    <a:lnTo>
                      <a:pt x="1998" y="180"/>
                    </a:lnTo>
                    <a:lnTo>
                      <a:pt x="1998" y="186"/>
                    </a:lnTo>
                    <a:lnTo>
                      <a:pt x="1998" y="198"/>
                    </a:lnTo>
                    <a:lnTo>
                      <a:pt x="1998" y="204"/>
                    </a:lnTo>
                    <a:lnTo>
                      <a:pt x="1998" y="210"/>
                    </a:lnTo>
                    <a:lnTo>
                      <a:pt x="2004" y="216"/>
                    </a:lnTo>
                    <a:lnTo>
                      <a:pt x="2004" y="222"/>
                    </a:lnTo>
                    <a:lnTo>
                      <a:pt x="2004" y="222"/>
                    </a:lnTo>
                    <a:lnTo>
                      <a:pt x="2040" y="216"/>
                    </a:lnTo>
                    <a:lnTo>
                      <a:pt x="2040" y="216"/>
                    </a:lnTo>
                    <a:lnTo>
                      <a:pt x="2040" y="210"/>
                    </a:lnTo>
                    <a:lnTo>
                      <a:pt x="2040" y="204"/>
                    </a:lnTo>
                    <a:lnTo>
                      <a:pt x="2040" y="198"/>
                    </a:lnTo>
                    <a:lnTo>
                      <a:pt x="2040" y="192"/>
                    </a:lnTo>
                    <a:lnTo>
                      <a:pt x="2046" y="186"/>
                    </a:lnTo>
                    <a:lnTo>
                      <a:pt x="2046" y="180"/>
                    </a:lnTo>
                    <a:lnTo>
                      <a:pt x="2046" y="174"/>
                    </a:lnTo>
                    <a:lnTo>
                      <a:pt x="2046" y="168"/>
                    </a:lnTo>
                    <a:lnTo>
                      <a:pt x="2046" y="156"/>
                    </a:lnTo>
                    <a:lnTo>
                      <a:pt x="2046" y="150"/>
                    </a:lnTo>
                    <a:lnTo>
                      <a:pt x="2046" y="150"/>
                    </a:lnTo>
                    <a:lnTo>
                      <a:pt x="2052" y="144"/>
                    </a:lnTo>
                    <a:lnTo>
                      <a:pt x="2052" y="132"/>
                    </a:lnTo>
                    <a:lnTo>
                      <a:pt x="2052" y="126"/>
                    </a:lnTo>
                    <a:lnTo>
                      <a:pt x="2052" y="120"/>
                    </a:lnTo>
                    <a:lnTo>
                      <a:pt x="2052" y="114"/>
                    </a:lnTo>
                    <a:lnTo>
                      <a:pt x="2052" y="108"/>
                    </a:lnTo>
                    <a:lnTo>
                      <a:pt x="2052" y="108"/>
                    </a:lnTo>
                    <a:lnTo>
                      <a:pt x="2058" y="102"/>
                    </a:lnTo>
                    <a:lnTo>
                      <a:pt x="2058" y="102"/>
                    </a:lnTo>
                    <a:lnTo>
                      <a:pt x="2058" y="108"/>
                    </a:lnTo>
                    <a:lnTo>
                      <a:pt x="2058" y="108"/>
                    </a:lnTo>
                    <a:lnTo>
                      <a:pt x="2058" y="114"/>
                    </a:lnTo>
                    <a:lnTo>
                      <a:pt x="2058" y="120"/>
                    </a:lnTo>
                    <a:lnTo>
                      <a:pt x="2064" y="126"/>
                    </a:lnTo>
                    <a:lnTo>
                      <a:pt x="2064" y="132"/>
                    </a:lnTo>
                    <a:lnTo>
                      <a:pt x="2064" y="144"/>
                    </a:lnTo>
                    <a:lnTo>
                      <a:pt x="2064" y="150"/>
                    </a:lnTo>
                    <a:lnTo>
                      <a:pt x="2064" y="150"/>
                    </a:lnTo>
                    <a:lnTo>
                      <a:pt x="2064" y="156"/>
                    </a:lnTo>
                    <a:lnTo>
                      <a:pt x="2064" y="168"/>
                    </a:lnTo>
                    <a:lnTo>
                      <a:pt x="2070" y="174"/>
                    </a:lnTo>
                    <a:lnTo>
                      <a:pt x="2070" y="180"/>
                    </a:lnTo>
                    <a:lnTo>
                      <a:pt x="2070" y="192"/>
                    </a:lnTo>
                    <a:lnTo>
                      <a:pt x="2070" y="198"/>
                    </a:lnTo>
                    <a:lnTo>
                      <a:pt x="2070" y="204"/>
                    </a:lnTo>
                    <a:lnTo>
                      <a:pt x="2070" y="210"/>
                    </a:lnTo>
                    <a:lnTo>
                      <a:pt x="2070" y="216"/>
                    </a:lnTo>
                    <a:lnTo>
                      <a:pt x="2076" y="222"/>
                    </a:lnTo>
                    <a:lnTo>
                      <a:pt x="2076" y="222"/>
                    </a:lnTo>
                    <a:lnTo>
                      <a:pt x="2112" y="216"/>
                    </a:lnTo>
                    <a:lnTo>
                      <a:pt x="2112" y="216"/>
                    </a:lnTo>
                    <a:lnTo>
                      <a:pt x="2112" y="210"/>
                    </a:lnTo>
                    <a:lnTo>
                      <a:pt x="2112" y="204"/>
                    </a:lnTo>
                    <a:lnTo>
                      <a:pt x="2112" y="198"/>
                    </a:lnTo>
                    <a:lnTo>
                      <a:pt x="2112" y="192"/>
                    </a:lnTo>
                    <a:lnTo>
                      <a:pt x="2118" y="186"/>
                    </a:lnTo>
                    <a:lnTo>
                      <a:pt x="2118" y="180"/>
                    </a:lnTo>
                    <a:lnTo>
                      <a:pt x="2118" y="174"/>
                    </a:lnTo>
                    <a:lnTo>
                      <a:pt x="2118" y="168"/>
                    </a:lnTo>
                    <a:lnTo>
                      <a:pt x="2118" y="156"/>
                    </a:lnTo>
                    <a:lnTo>
                      <a:pt x="2118" y="150"/>
                    </a:lnTo>
                    <a:lnTo>
                      <a:pt x="2118" y="150"/>
                    </a:lnTo>
                    <a:lnTo>
                      <a:pt x="2118" y="144"/>
                    </a:lnTo>
                    <a:lnTo>
                      <a:pt x="2124" y="138"/>
                    </a:lnTo>
                    <a:lnTo>
                      <a:pt x="2124" y="126"/>
                    </a:lnTo>
                    <a:lnTo>
                      <a:pt x="2124" y="120"/>
                    </a:lnTo>
                    <a:lnTo>
                      <a:pt x="2124" y="114"/>
                    </a:lnTo>
                    <a:lnTo>
                      <a:pt x="2124" y="108"/>
                    </a:lnTo>
                    <a:lnTo>
                      <a:pt x="2124" y="108"/>
                    </a:lnTo>
                    <a:lnTo>
                      <a:pt x="2130" y="108"/>
                    </a:lnTo>
                    <a:lnTo>
                      <a:pt x="2130" y="108"/>
                    </a:lnTo>
                    <a:lnTo>
                      <a:pt x="2130" y="108"/>
                    </a:lnTo>
                    <a:lnTo>
                      <a:pt x="2130" y="108"/>
                    </a:lnTo>
                    <a:lnTo>
                      <a:pt x="2130" y="114"/>
                    </a:lnTo>
                    <a:lnTo>
                      <a:pt x="2130" y="120"/>
                    </a:lnTo>
                    <a:lnTo>
                      <a:pt x="2130" y="126"/>
                    </a:lnTo>
                    <a:lnTo>
                      <a:pt x="2136" y="138"/>
                    </a:lnTo>
                    <a:lnTo>
                      <a:pt x="2136" y="144"/>
                    </a:lnTo>
                    <a:lnTo>
                      <a:pt x="2136" y="150"/>
                    </a:lnTo>
                    <a:lnTo>
                      <a:pt x="2136" y="150"/>
                    </a:lnTo>
                    <a:lnTo>
                      <a:pt x="2136" y="156"/>
                    </a:lnTo>
                    <a:lnTo>
                      <a:pt x="2136" y="168"/>
                    </a:lnTo>
                    <a:lnTo>
                      <a:pt x="2136" y="174"/>
                    </a:lnTo>
                    <a:lnTo>
                      <a:pt x="2142" y="186"/>
                    </a:lnTo>
                    <a:lnTo>
                      <a:pt x="2142" y="192"/>
                    </a:lnTo>
                    <a:lnTo>
                      <a:pt x="2142" y="198"/>
                    </a:lnTo>
                    <a:lnTo>
                      <a:pt x="2142" y="204"/>
                    </a:lnTo>
                    <a:lnTo>
                      <a:pt x="2142" y="210"/>
                    </a:lnTo>
                    <a:lnTo>
                      <a:pt x="2142" y="216"/>
                    </a:lnTo>
                    <a:lnTo>
                      <a:pt x="2148" y="222"/>
                    </a:lnTo>
                    <a:lnTo>
                      <a:pt x="2148" y="222"/>
                    </a:lnTo>
                    <a:lnTo>
                      <a:pt x="2184" y="216"/>
                    </a:lnTo>
                    <a:lnTo>
                      <a:pt x="2184" y="216"/>
                    </a:lnTo>
                    <a:lnTo>
                      <a:pt x="2184" y="210"/>
                    </a:lnTo>
                    <a:lnTo>
                      <a:pt x="2184" y="204"/>
                    </a:lnTo>
                    <a:lnTo>
                      <a:pt x="2184" y="198"/>
                    </a:lnTo>
                    <a:lnTo>
                      <a:pt x="2184" y="192"/>
                    </a:lnTo>
                    <a:lnTo>
                      <a:pt x="2184" y="186"/>
                    </a:lnTo>
                    <a:lnTo>
                      <a:pt x="2190" y="180"/>
                    </a:lnTo>
                    <a:lnTo>
                      <a:pt x="2190" y="174"/>
                    </a:lnTo>
                    <a:lnTo>
                      <a:pt x="2190" y="168"/>
                    </a:lnTo>
                    <a:lnTo>
                      <a:pt x="2190" y="156"/>
                    </a:lnTo>
                    <a:lnTo>
                      <a:pt x="2190" y="150"/>
                    </a:lnTo>
                    <a:lnTo>
                      <a:pt x="2190" y="150"/>
                    </a:lnTo>
                    <a:lnTo>
                      <a:pt x="2190" y="144"/>
                    </a:lnTo>
                    <a:lnTo>
                      <a:pt x="2190" y="132"/>
                    </a:lnTo>
                    <a:lnTo>
                      <a:pt x="2196" y="126"/>
                    </a:lnTo>
                    <a:lnTo>
                      <a:pt x="2196" y="120"/>
                    </a:lnTo>
                    <a:lnTo>
                      <a:pt x="2196" y="114"/>
                    </a:lnTo>
                    <a:lnTo>
                      <a:pt x="2196" y="108"/>
                    </a:lnTo>
                    <a:lnTo>
                      <a:pt x="2196" y="108"/>
                    </a:lnTo>
                    <a:lnTo>
                      <a:pt x="2196" y="102"/>
                    </a:lnTo>
                    <a:lnTo>
                      <a:pt x="2202" y="102"/>
                    </a:lnTo>
                    <a:lnTo>
                      <a:pt x="2202" y="108"/>
                    </a:lnTo>
                    <a:lnTo>
                      <a:pt x="2202" y="108"/>
                    </a:lnTo>
                    <a:lnTo>
                      <a:pt x="2202" y="114"/>
                    </a:lnTo>
                    <a:lnTo>
                      <a:pt x="2202" y="120"/>
                    </a:lnTo>
                    <a:lnTo>
                      <a:pt x="2202" y="126"/>
                    </a:lnTo>
                    <a:lnTo>
                      <a:pt x="2202" y="132"/>
                    </a:lnTo>
                    <a:lnTo>
                      <a:pt x="2208" y="144"/>
                    </a:lnTo>
                    <a:lnTo>
                      <a:pt x="2208" y="150"/>
                    </a:lnTo>
                    <a:lnTo>
                      <a:pt x="2208" y="150"/>
                    </a:lnTo>
                    <a:lnTo>
                      <a:pt x="2208" y="156"/>
                    </a:lnTo>
                    <a:lnTo>
                      <a:pt x="2208" y="168"/>
                    </a:lnTo>
                    <a:lnTo>
                      <a:pt x="2208" y="174"/>
                    </a:lnTo>
                    <a:lnTo>
                      <a:pt x="2208" y="180"/>
                    </a:lnTo>
                    <a:lnTo>
                      <a:pt x="2214" y="192"/>
                    </a:lnTo>
                    <a:lnTo>
                      <a:pt x="2214" y="198"/>
                    </a:lnTo>
                    <a:lnTo>
                      <a:pt x="2214" y="204"/>
                    </a:lnTo>
                    <a:lnTo>
                      <a:pt x="2214" y="210"/>
                    </a:lnTo>
                    <a:lnTo>
                      <a:pt x="2214" y="216"/>
                    </a:lnTo>
                    <a:lnTo>
                      <a:pt x="2214" y="222"/>
                    </a:lnTo>
                    <a:lnTo>
                      <a:pt x="2214" y="222"/>
                    </a:lnTo>
                    <a:lnTo>
                      <a:pt x="2256" y="216"/>
                    </a:lnTo>
                    <a:lnTo>
                      <a:pt x="2256" y="216"/>
                    </a:lnTo>
                    <a:lnTo>
                      <a:pt x="2256" y="210"/>
                    </a:lnTo>
                    <a:lnTo>
                      <a:pt x="2256" y="204"/>
                    </a:lnTo>
                    <a:lnTo>
                      <a:pt x="2256" y="198"/>
                    </a:lnTo>
                    <a:lnTo>
                      <a:pt x="2256" y="192"/>
                    </a:lnTo>
                    <a:lnTo>
                      <a:pt x="2256" y="186"/>
                    </a:lnTo>
                    <a:lnTo>
                      <a:pt x="2256" y="180"/>
                    </a:lnTo>
                    <a:lnTo>
                      <a:pt x="2262" y="174"/>
                    </a:lnTo>
                    <a:lnTo>
                      <a:pt x="2262" y="168"/>
                    </a:lnTo>
                    <a:lnTo>
                      <a:pt x="2262" y="156"/>
                    </a:lnTo>
                    <a:lnTo>
                      <a:pt x="2262" y="150"/>
                    </a:lnTo>
                    <a:lnTo>
                      <a:pt x="2262" y="150"/>
                    </a:lnTo>
                    <a:lnTo>
                      <a:pt x="2262" y="144"/>
                    </a:lnTo>
                    <a:lnTo>
                      <a:pt x="2262" y="132"/>
                    </a:lnTo>
                    <a:lnTo>
                      <a:pt x="2262" y="126"/>
                    </a:lnTo>
                    <a:lnTo>
                      <a:pt x="2268" y="120"/>
                    </a:lnTo>
                    <a:lnTo>
                      <a:pt x="2268" y="114"/>
                    </a:lnTo>
                    <a:lnTo>
                      <a:pt x="2268" y="108"/>
                    </a:lnTo>
                    <a:lnTo>
                      <a:pt x="2268" y="108"/>
                    </a:lnTo>
                    <a:lnTo>
                      <a:pt x="2268" y="108"/>
                    </a:lnTo>
                    <a:lnTo>
                      <a:pt x="2268" y="108"/>
                    </a:lnTo>
                    <a:lnTo>
                      <a:pt x="2274" y="108"/>
                    </a:lnTo>
                    <a:lnTo>
                      <a:pt x="2274" y="108"/>
                    </a:lnTo>
                    <a:lnTo>
                      <a:pt x="2274" y="114"/>
                    </a:lnTo>
                    <a:lnTo>
                      <a:pt x="2274" y="120"/>
                    </a:lnTo>
                    <a:lnTo>
                      <a:pt x="2274" y="126"/>
                    </a:lnTo>
                    <a:lnTo>
                      <a:pt x="2274" y="138"/>
                    </a:lnTo>
                    <a:lnTo>
                      <a:pt x="2280" y="144"/>
                    </a:lnTo>
                    <a:lnTo>
                      <a:pt x="2280" y="150"/>
                    </a:lnTo>
                    <a:lnTo>
                      <a:pt x="2280" y="150"/>
                    </a:lnTo>
                    <a:lnTo>
                      <a:pt x="2280" y="156"/>
                    </a:lnTo>
                    <a:lnTo>
                      <a:pt x="2280" y="168"/>
                    </a:lnTo>
                    <a:lnTo>
                      <a:pt x="2280" y="174"/>
                    </a:lnTo>
                    <a:lnTo>
                      <a:pt x="2280" y="180"/>
                    </a:lnTo>
                    <a:lnTo>
                      <a:pt x="2280" y="192"/>
                    </a:lnTo>
                    <a:lnTo>
                      <a:pt x="2286" y="198"/>
                    </a:lnTo>
                    <a:lnTo>
                      <a:pt x="2286" y="204"/>
                    </a:lnTo>
                    <a:lnTo>
                      <a:pt x="2286" y="210"/>
                    </a:lnTo>
                    <a:lnTo>
                      <a:pt x="2286" y="216"/>
                    </a:lnTo>
                    <a:lnTo>
                      <a:pt x="2286" y="222"/>
                    </a:lnTo>
                    <a:lnTo>
                      <a:pt x="2286" y="222"/>
                    </a:lnTo>
                    <a:lnTo>
                      <a:pt x="2328" y="216"/>
                    </a:lnTo>
                    <a:lnTo>
                      <a:pt x="2328" y="216"/>
                    </a:lnTo>
                    <a:lnTo>
                      <a:pt x="2328" y="210"/>
                    </a:lnTo>
                    <a:lnTo>
                      <a:pt x="2328" y="204"/>
                    </a:lnTo>
                    <a:lnTo>
                      <a:pt x="2328" y="198"/>
                    </a:lnTo>
                    <a:lnTo>
                      <a:pt x="2328" y="192"/>
                    </a:lnTo>
                    <a:lnTo>
                      <a:pt x="2328" y="186"/>
                    </a:lnTo>
                    <a:lnTo>
                      <a:pt x="2328" y="180"/>
                    </a:lnTo>
                    <a:lnTo>
                      <a:pt x="2328" y="174"/>
                    </a:lnTo>
                    <a:lnTo>
                      <a:pt x="2334" y="168"/>
                    </a:lnTo>
                    <a:lnTo>
                      <a:pt x="2334" y="156"/>
                    </a:lnTo>
                    <a:lnTo>
                      <a:pt x="2334" y="150"/>
                    </a:lnTo>
                    <a:lnTo>
                      <a:pt x="2334" y="150"/>
                    </a:lnTo>
                    <a:lnTo>
                      <a:pt x="2334" y="144"/>
                    </a:lnTo>
                    <a:lnTo>
                      <a:pt x="2334" y="138"/>
                    </a:lnTo>
                    <a:lnTo>
                      <a:pt x="2334" y="126"/>
                    </a:lnTo>
                    <a:lnTo>
                      <a:pt x="2334" y="120"/>
                    </a:lnTo>
                    <a:lnTo>
                      <a:pt x="2340" y="114"/>
                    </a:lnTo>
                    <a:lnTo>
                      <a:pt x="2340" y="108"/>
                    </a:lnTo>
                    <a:lnTo>
                      <a:pt x="2340" y="108"/>
                    </a:lnTo>
                    <a:lnTo>
                      <a:pt x="2340" y="108"/>
                    </a:lnTo>
                    <a:lnTo>
                      <a:pt x="2340" y="108"/>
                    </a:lnTo>
                    <a:lnTo>
                      <a:pt x="2340" y="108"/>
                    </a:lnTo>
                    <a:lnTo>
                      <a:pt x="2346" y="108"/>
                    </a:lnTo>
                    <a:lnTo>
                      <a:pt x="2346" y="114"/>
                    </a:lnTo>
                    <a:lnTo>
                      <a:pt x="2346" y="120"/>
                    </a:lnTo>
                    <a:lnTo>
                      <a:pt x="2346" y="126"/>
                    </a:lnTo>
                    <a:lnTo>
                      <a:pt x="2346" y="138"/>
                    </a:lnTo>
                    <a:lnTo>
                      <a:pt x="2346" y="144"/>
                    </a:lnTo>
                    <a:lnTo>
                      <a:pt x="2352" y="150"/>
                    </a:lnTo>
                    <a:lnTo>
                      <a:pt x="2352" y="150"/>
                    </a:lnTo>
                    <a:lnTo>
                      <a:pt x="2352" y="156"/>
                    </a:lnTo>
                    <a:lnTo>
                      <a:pt x="2352" y="168"/>
                    </a:lnTo>
                    <a:lnTo>
                      <a:pt x="2352" y="174"/>
                    </a:lnTo>
                    <a:lnTo>
                      <a:pt x="2352" y="186"/>
                    </a:lnTo>
                    <a:lnTo>
                      <a:pt x="2352" y="192"/>
                    </a:lnTo>
                    <a:lnTo>
                      <a:pt x="2352" y="198"/>
                    </a:lnTo>
                    <a:lnTo>
                      <a:pt x="2358" y="204"/>
                    </a:lnTo>
                    <a:lnTo>
                      <a:pt x="2358" y="210"/>
                    </a:lnTo>
                    <a:lnTo>
                      <a:pt x="2358" y="216"/>
                    </a:lnTo>
                    <a:lnTo>
                      <a:pt x="2358" y="222"/>
                    </a:lnTo>
                    <a:lnTo>
                      <a:pt x="2358" y="222"/>
                    </a:lnTo>
                    <a:lnTo>
                      <a:pt x="2394" y="216"/>
                    </a:lnTo>
                    <a:lnTo>
                      <a:pt x="2394" y="216"/>
                    </a:lnTo>
                    <a:lnTo>
                      <a:pt x="2394" y="210"/>
                    </a:lnTo>
                    <a:lnTo>
                      <a:pt x="2400" y="204"/>
                    </a:lnTo>
                    <a:lnTo>
                      <a:pt x="2400" y="198"/>
                    </a:lnTo>
                    <a:lnTo>
                      <a:pt x="2400" y="192"/>
                    </a:lnTo>
                    <a:lnTo>
                      <a:pt x="2400" y="186"/>
                    </a:lnTo>
                    <a:lnTo>
                      <a:pt x="2400" y="180"/>
                    </a:lnTo>
                    <a:lnTo>
                      <a:pt x="2400" y="174"/>
                    </a:lnTo>
                    <a:lnTo>
                      <a:pt x="2400" y="168"/>
                    </a:lnTo>
                    <a:lnTo>
                      <a:pt x="2406" y="156"/>
                    </a:lnTo>
                    <a:lnTo>
                      <a:pt x="2406" y="150"/>
                    </a:lnTo>
                    <a:lnTo>
                      <a:pt x="2406" y="150"/>
                    </a:lnTo>
                    <a:lnTo>
                      <a:pt x="2406" y="144"/>
                    </a:lnTo>
                    <a:lnTo>
                      <a:pt x="2406" y="132"/>
                    </a:lnTo>
                    <a:lnTo>
                      <a:pt x="2406" y="126"/>
                    </a:lnTo>
                    <a:lnTo>
                      <a:pt x="2406" y="120"/>
                    </a:lnTo>
                    <a:lnTo>
                      <a:pt x="2412" y="114"/>
                    </a:lnTo>
                    <a:lnTo>
                      <a:pt x="2412" y="108"/>
                    </a:lnTo>
                    <a:lnTo>
                      <a:pt x="2412" y="108"/>
                    </a:lnTo>
                    <a:lnTo>
                      <a:pt x="2412" y="102"/>
                    </a:lnTo>
                    <a:lnTo>
                      <a:pt x="2412" y="102"/>
                    </a:lnTo>
                    <a:lnTo>
                      <a:pt x="2412" y="108"/>
                    </a:lnTo>
                    <a:lnTo>
                      <a:pt x="2412" y="108"/>
                    </a:lnTo>
                    <a:lnTo>
                      <a:pt x="2418" y="114"/>
                    </a:lnTo>
                    <a:lnTo>
                      <a:pt x="2418" y="120"/>
                    </a:lnTo>
                    <a:lnTo>
                      <a:pt x="2418" y="126"/>
                    </a:lnTo>
                    <a:lnTo>
                      <a:pt x="2418" y="132"/>
                    </a:lnTo>
                    <a:lnTo>
                      <a:pt x="2418" y="144"/>
                    </a:lnTo>
                    <a:lnTo>
                      <a:pt x="2418" y="150"/>
                    </a:lnTo>
                    <a:lnTo>
                      <a:pt x="2418" y="150"/>
                    </a:lnTo>
                    <a:lnTo>
                      <a:pt x="2424" y="156"/>
                    </a:lnTo>
                    <a:lnTo>
                      <a:pt x="2424" y="168"/>
                    </a:lnTo>
                    <a:lnTo>
                      <a:pt x="2424" y="174"/>
                    </a:lnTo>
                    <a:lnTo>
                      <a:pt x="2424" y="180"/>
                    </a:lnTo>
                    <a:lnTo>
                      <a:pt x="2424" y="192"/>
                    </a:lnTo>
                    <a:lnTo>
                      <a:pt x="2424" y="198"/>
                    </a:lnTo>
                    <a:lnTo>
                      <a:pt x="2430" y="204"/>
                    </a:lnTo>
                    <a:lnTo>
                      <a:pt x="2430" y="210"/>
                    </a:lnTo>
                    <a:lnTo>
                      <a:pt x="2430" y="216"/>
                    </a:lnTo>
                    <a:lnTo>
                      <a:pt x="2430" y="222"/>
                    </a:lnTo>
                    <a:lnTo>
                      <a:pt x="2430" y="222"/>
                    </a:lnTo>
                    <a:lnTo>
                      <a:pt x="2466" y="216"/>
                    </a:lnTo>
                    <a:lnTo>
                      <a:pt x="2466" y="216"/>
                    </a:lnTo>
                    <a:lnTo>
                      <a:pt x="2466" y="210"/>
                    </a:lnTo>
                    <a:lnTo>
                      <a:pt x="2466" y="204"/>
                    </a:lnTo>
                    <a:lnTo>
                      <a:pt x="2472" y="198"/>
                    </a:lnTo>
                    <a:lnTo>
                      <a:pt x="2472" y="192"/>
                    </a:lnTo>
                    <a:lnTo>
                      <a:pt x="2472" y="186"/>
                    </a:lnTo>
                    <a:lnTo>
                      <a:pt x="2472" y="180"/>
                    </a:lnTo>
                    <a:lnTo>
                      <a:pt x="2472" y="174"/>
                    </a:lnTo>
                    <a:lnTo>
                      <a:pt x="2472" y="168"/>
                    </a:lnTo>
                    <a:lnTo>
                      <a:pt x="2472" y="156"/>
                    </a:lnTo>
                    <a:lnTo>
                      <a:pt x="2478" y="150"/>
                    </a:lnTo>
                    <a:lnTo>
                      <a:pt x="2478" y="150"/>
                    </a:lnTo>
                    <a:lnTo>
                      <a:pt x="2478" y="144"/>
                    </a:lnTo>
                    <a:lnTo>
                      <a:pt x="2478" y="138"/>
                    </a:lnTo>
                    <a:lnTo>
                      <a:pt x="2478" y="126"/>
                    </a:lnTo>
                    <a:lnTo>
                      <a:pt x="2478" y="120"/>
                    </a:lnTo>
                    <a:lnTo>
                      <a:pt x="2478" y="114"/>
                    </a:lnTo>
                    <a:lnTo>
                      <a:pt x="2484" y="108"/>
                    </a:lnTo>
                    <a:lnTo>
                      <a:pt x="2484" y="108"/>
                    </a:lnTo>
                    <a:lnTo>
                      <a:pt x="2484" y="108"/>
                    </a:lnTo>
                    <a:lnTo>
                      <a:pt x="2484" y="108"/>
                    </a:lnTo>
                    <a:lnTo>
                      <a:pt x="2484" y="108"/>
                    </a:lnTo>
                    <a:lnTo>
                      <a:pt x="2484" y="108"/>
                    </a:lnTo>
                    <a:lnTo>
                      <a:pt x="2484" y="114"/>
                    </a:lnTo>
                    <a:lnTo>
                      <a:pt x="2490" y="120"/>
                    </a:lnTo>
                    <a:lnTo>
                      <a:pt x="2490" y="126"/>
                    </a:lnTo>
                    <a:lnTo>
                      <a:pt x="2490" y="138"/>
                    </a:lnTo>
                    <a:lnTo>
                      <a:pt x="2490" y="144"/>
                    </a:lnTo>
                    <a:lnTo>
                      <a:pt x="2490" y="150"/>
                    </a:lnTo>
                    <a:lnTo>
                      <a:pt x="2490" y="150"/>
                    </a:lnTo>
                    <a:lnTo>
                      <a:pt x="2490" y="156"/>
                    </a:lnTo>
                    <a:lnTo>
                      <a:pt x="2496" y="168"/>
                    </a:lnTo>
                    <a:lnTo>
                      <a:pt x="2496" y="174"/>
                    </a:lnTo>
                    <a:lnTo>
                      <a:pt x="2496" y="186"/>
                    </a:lnTo>
                    <a:lnTo>
                      <a:pt x="2496" y="192"/>
                    </a:lnTo>
                    <a:lnTo>
                      <a:pt x="2496" y="198"/>
                    </a:lnTo>
                    <a:lnTo>
                      <a:pt x="2496" y="204"/>
                    </a:lnTo>
                    <a:lnTo>
                      <a:pt x="2502" y="210"/>
                    </a:lnTo>
                    <a:lnTo>
                      <a:pt x="2502" y="216"/>
                    </a:lnTo>
                    <a:lnTo>
                      <a:pt x="2502" y="222"/>
                    </a:lnTo>
                    <a:lnTo>
                      <a:pt x="2502" y="222"/>
                    </a:lnTo>
                    <a:lnTo>
                      <a:pt x="2538" y="216"/>
                    </a:lnTo>
                    <a:lnTo>
                      <a:pt x="2538" y="216"/>
                    </a:lnTo>
                    <a:lnTo>
                      <a:pt x="2538" y="210"/>
                    </a:lnTo>
                    <a:lnTo>
                      <a:pt x="2538" y="204"/>
                    </a:lnTo>
                    <a:lnTo>
                      <a:pt x="2538" y="198"/>
                    </a:lnTo>
                    <a:lnTo>
                      <a:pt x="2544" y="192"/>
                    </a:lnTo>
                    <a:lnTo>
                      <a:pt x="2544" y="186"/>
                    </a:lnTo>
                    <a:lnTo>
                      <a:pt x="2544" y="180"/>
                    </a:lnTo>
                    <a:lnTo>
                      <a:pt x="2544" y="174"/>
                    </a:lnTo>
                    <a:lnTo>
                      <a:pt x="2544" y="168"/>
                    </a:lnTo>
                    <a:lnTo>
                      <a:pt x="2544" y="156"/>
                    </a:lnTo>
                    <a:lnTo>
                      <a:pt x="2544" y="150"/>
                    </a:lnTo>
                    <a:lnTo>
                      <a:pt x="2544" y="150"/>
                    </a:lnTo>
                    <a:lnTo>
                      <a:pt x="2550" y="144"/>
                    </a:lnTo>
                    <a:lnTo>
                      <a:pt x="2550" y="138"/>
                    </a:lnTo>
                    <a:lnTo>
                      <a:pt x="2550" y="126"/>
                    </a:lnTo>
                    <a:lnTo>
                      <a:pt x="2550" y="120"/>
                    </a:lnTo>
                    <a:lnTo>
                      <a:pt x="2550" y="114"/>
                    </a:lnTo>
                    <a:lnTo>
                      <a:pt x="2550" y="108"/>
                    </a:lnTo>
                    <a:lnTo>
                      <a:pt x="2556" y="108"/>
                    </a:lnTo>
                    <a:lnTo>
                      <a:pt x="2556" y="108"/>
                    </a:lnTo>
                    <a:lnTo>
                      <a:pt x="2556" y="108"/>
                    </a:lnTo>
                    <a:lnTo>
                      <a:pt x="2556" y="108"/>
                    </a:lnTo>
                    <a:lnTo>
                      <a:pt x="2556" y="108"/>
                    </a:lnTo>
                    <a:lnTo>
                      <a:pt x="2556" y="114"/>
                    </a:lnTo>
                    <a:lnTo>
                      <a:pt x="2562" y="120"/>
                    </a:lnTo>
                    <a:lnTo>
                      <a:pt x="2562" y="126"/>
                    </a:lnTo>
                    <a:lnTo>
                      <a:pt x="2562" y="138"/>
                    </a:lnTo>
                    <a:lnTo>
                      <a:pt x="2562" y="144"/>
                    </a:lnTo>
                    <a:lnTo>
                      <a:pt x="2562" y="150"/>
                    </a:lnTo>
                    <a:lnTo>
                      <a:pt x="2562" y="150"/>
                    </a:lnTo>
                    <a:lnTo>
                      <a:pt x="2562" y="156"/>
                    </a:lnTo>
                    <a:lnTo>
                      <a:pt x="2562" y="168"/>
                    </a:lnTo>
                    <a:lnTo>
                      <a:pt x="2568" y="174"/>
                    </a:lnTo>
                    <a:lnTo>
                      <a:pt x="2568" y="180"/>
                    </a:lnTo>
                    <a:lnTo>
                      <a:pt x="2568" y="192"/>
                    </a:lnTo>
                    <a:lnTo>
                      <a:pt x="2568" y="198"/>
                    </a:lnTo>
                    <a:lnTo>
                      <a:pt x="2568" y="204"/>
                    </a:lnTo>
                    <a:lnTo>
                      <a:pt x="2568" y="210"/>
                    </a:lnTo>
                    <a:lnTo>
                      <a:pt x="2574" y="216"/>
                    </a:lnTo>
                    <a:lnTo>
                      <a:pt x="2574" y="222"/>
                    </a:lnTo>
                    <a:lnTo>
                      <a:pt x="2574" y="222"/>
                    </a:lnTo>
                    <a:lnTo>
                      <a:pt x="2610" y="216"/>
                    </a:lnTo>
                    <a:lnTo>
                      <a:pt x="2610" y="216"/>
                    </a:lnTo>
                    <a:lnTo>
                      <a:pt x="2610" y="210"/>
                    </a:lnTo>
                    <a:lnTo>
                      <a:pt x="2610" y="204"/>
                    </a:lnTo>
                    <a:lnTo>
                      <a:pt x="2610" y="198"/>
                    </a:lnTo>
                    <a:lnTo>
                      <a:pt x="2610" y="192"/>
                    </a:lnTo>
                    <a:lnTo>
                      <a:pt x="2616" y="186"/>
                    </a:lnTo>
                    <a:lnTo>
                      <a:pt x="2616" y="180"/>
                    </a:lnTo>
                    <a:lnTo>
                      <a:pt x="2616" y="174"/>
                    </a:lnTo>
                    <a:lnTo>
                      <a:pt x="2616" y="168"/>
                    </a:lnTo>
                    <a:lnTo>
                      <a:pt x="2616" y="156"/>
                    </a:lnTo>
                    <a:lnTo>
                      <a:pt x="2616" y="150"/>
                    </a:lnTo>
                    <a:lnTo>
                      <a:pt x="2616" y="150"/>
                    </a:lnTo>
                    <a:lnTo>
                      <a:pt x="2616" y="144"/>
                    </a:lnTo>
                    <a:lnTo>
                      <a:pt x="2622" y="132"/>
                    </a:lnTo>
                    <a:lnTo>
                      <a:pt x="2622" y="126"/>
                    </a:lnTo>
                    <a:lnTo>
                      <a:pt x="2622" y="120"/>
                    </a:lnTo>
                    <a:lnTo>
                      <a:pt x="2622" y="114"/>
                    </a:lnTo>
                    <a:lnTo>
                      <a:pt x="2622" y="108"/>
                    </a:lnTo>
                    <a:lnTo>
                      <a:pt x="2622" y="108"/>
                    </a:lnTo>
                    <a:lnTo>
                      <a:pt x="2628" y="102"/>
                    </a:lnTo>
                    <a:lnTo>
                      <a:pt x="2628" y="102"/>
                    </a:lnTo>
                    <a:lnTo>
                      <a:pt x="2628" y="108"/>
                    </a:lnTo>
                    <a:lnTo>
                      <a:pt x="2628" y="108"/>
                    </a:lnTo>
                    <a:lnTo>
                      <a:pt x="2628" y="114"/>
                    </a:lnTo>
                    <a:lnTo>
                      <a:pt x="2628" y="120"/>
                    </a:lnTo>
                    <a:lnTo>
                      <a:pt x="2634" y="126"/>
                    </a:lnTo>
                    <a:lnTo>
                      <a:pt x="2634" y="132"/>
                    </a:lnTo>
                    <a:lnTo>
                      <a:pt x="2634" y="144"/>
                    </a:lnTo>
                    <a:lnTo>
                      <a:pt x="2634" y="150"/>
                    </a:lnTo>
                    <a:lnTo>
                      <a:pt x="2634" y="150"/>
                    </a:lnTo>
                    <a:lnTo>
                      <a:pt x="2634" y="156"/>
                    </a:lnTo>
                    <a:lnTo>
                      <a:pt x="2634" y="168"/>
                    </a:lnTo>
                    <a:lnTo>
                      <a:pt x="2640" y="174"/>
                    </a:lnTo>
                    <a:lnTo>
                      <a:pt x="2640" y="180"/>
                    </a:lnTo>
                    <a:lnTo>
                      <a:pt x="2640" y="192"/>
                    </a:lnTo>
                    <a:lnTo>
                      <a:pt x="2640" y="198"/>
                    </a:lnTo>
                    <a:lnTo>
                      <a:pt x="2640" y="204"/>
                    </a:lnTo>
                    <a:lnTo>
                      <a:pt x="2640" y="210"/>
                    </a:lnTo>
                    <a:lnTo>
                      <a:pt x="2640" y="216"/>
                    </a:lnTo>
                    <a:lnTo>
                      <a:pt x="2646" y="222"/>
                    </a:lnTo>
                    <a:lnTo>
                      <a:pt x="2646" y="222"/>
                    </a:lnTo>
                    <a:lnTo>
                      <a:pt x="2682" y="216"/>
                    </a:lnTo>
                    <a:lnTo>
                      <a:pt x="2682" y="216"/>
                    </a:lnTo>
                    <a:lnTo>
                      <a:pt x="2682" y="210"/>
                    </a:lnTo>
                    <a:lnTo>
                      <a:pt x="2682" y="204"/>
                    </a:lnTo>
                    <a:lnTo>
                      <a:pt x="2682" y="204"/>
                    </a:lnTo>
                    <a:lnTo>
                      <a:pt x="2682" y="192"/>
                    </a:lnTo>
                    <a:lnTo>
                      <a:pt x="2682" y="186"/>
                    </a:lnTo>
                    <a:lnTo>
                      <a:pt x="2688" y="180"/>
                    </a:lnTo>
                    <a:lnTo>
                      <a:pt x="2688" y="174"/>
                    </a:lnTo>
                    <a:lnTo>
                      <a:pt x="2688" y="168"/>
                    </a:lnTo>
                    <a:lnTo>
                      <a:pt x="2688" y="162"/>
                    </a:lnTo>
                    <a:lnTo>
                      <a:pt x="2688" y="150"/>
                    </a:lnTo>
                    <a:lnTo>
                      <a:pt x="2688" y="150"/>
                    </a:lnTo>
                    <a:lnTo>
                      <a:pt x="2688" y="144"/>
                    </a:lnTo>
                    <a:lnTo>
                      <a:pt x="2694" y="138"/>
                    </a:lnTo>
                    <a:lnTo>
                      <a:pt x="2694" y="126"/>
                    </a:lnTo>
                    <a:lnTo>
                      <a:pt x="2694" y="120"/>
                    </a:lnTo>
                    <a:lnTo>
                      <a:pt x="2694" y="114"/>
                    </a:lnTo>
                    <a:lnTo>
                      <a:pt x="2694" y="108"/>
                    </a:lnTo>
                    <a:lnTo>
                      <a:pt x="2694" y="108"/>
                    </a:lnTo>
                    <a:lnTo>
                      <a:pt x="2694" y="108"/>
                    </a:lnTo>
                    <a:lnTo>
                      <a:pt x="2700" y="108"/>
                    </a:lnTo>
                    <a:lnTo>
                      <a:pt x="2700" y="108"/>
                    </a:lnTo>
                    <a:lnTo>
                      <a:pt x="2700" y="108"/>
                    </a:lnTo>
                    <a:lnTo>
                      <a:pt x="2700" y="114"/>
                    </a:lnTo>
                    <a:lnTo>
                      <a:pt x="2700" y="120"/>
                    </a:lnTo>
                    <a:lnTo>
                      <a:pt x="2700" y="126"/>
                    </a:lnTo>
                    <a:lnTo>
                      <a:pt x="2706" y="138"/>
                    </a:lnTo>
                    <a:lnTo>
                      <a:pt x="2706" y="144"/>
                    </a:lnTo>
                    <a:lnTo>
                      <a:pt x="2706" y="150"/>
                    </a:lnTo>
                    <a:lnTo>
                      <a:pt x="2706" y="150"/>
                    </a:lnTo>
                    <a:lnTo>
                      <a:pt x="2706" y="162"/>
                    </a:lnTo>
                    <a:lnTo>
                      <a:pt x="2706" y="168"/>
                    </a:lnTo>
                    <a:lnTo>
                      <a:pt x="2706" y="174"/>
                    </a:lnTo>
                    <a:lnTo>
                      <a:pt x="2712" y="186"/>
                    </a:lnTo>
                    <a:lnTo>
                      <a:pt x="2712" y="192"/>
                    </a:lnTo>
                    <a:lnTo>
                      <a:pt x="2712" y="198"/>
                    </a:lnTo>
                    <a:lnTo>
                      <a:pt x="2712" y="204"/>
                    </a:lnTo>
                    <a:lnTo>
                      <a:pt x="2712" y="210"/>
                    </a:lnTo>
                    <a:lnTo>
                      <a:pt x="2712" y="216"/>
                    </a:lnTo>
                    <a:lnTo>
                      <a:pt x="2712" y="222"/>
                    </a:lnTo>
                    <a:lnTo>
                      <a:pt x="2712" y="222"/>
                    </a:lnTo>
                    <a:lnTo>
                      <a:pt x="2754" y="216"/>
                    </a:lnTo>
                    <a:lnTo>
                      <a:pt x="2754" y="216"/>
                    </a:lnTo>
                    <a:lnTo>
                      <a:pt x="2754" y="210"/>
                    </a:lnTo>
                    <a:lnTo>
                      <a:pt x="2754" y="204"/>
                    </a:lnTo>
                    <a:lnTo>
                      <a:pt x="2754" y="198"/>
                    </a:lnTo>
                    <a:lnTo>
                      <a:pt x="2754" y="192"/>
                    </a:lnTo>
                    <a:lnTo>
                      <a:pt x="2754" y="186"/>
                    </a:lnTo>
                    <a:lnTo>
                      <a:pt x="2754" y="180"/>
                    </a:lnTo>
                    <a:lnTo>
                      <a:pt x="2760" y="174"/>
                    </a:lnTo>
                    <a:lnTo>
                      <a:pt x="2760" y="168"/>
                    </a:lnTo>
                    <a:lnTo>
                      <a:pt x="2760" y="156"/>
                    </a:lnTo>
                    <a:lnTo>
                      <a:pt x="2760" y="150"/>
                    </a:lnTo>
                    <a:lnTo>
                      <a:pt x="2760" y="150"/>
                    </a:lnTo>
                    <a:lnTo>
                      <a:pt x="2760" y="144"/>
                    </a:lnTo>
                    <a:lnTo>
                      <a:pt x="2760" y="138"/>
                    </a:lnTo>
                    <a:lnTo>
                      <a:pt x="2766" y="126"/>
                    </a:lnTo>
                    <a:lnTo>
                      <a:pt x="2766" y="120"/>
                    </a:lnTo>
                    <a:lnTo>
                      <a:pt x="2766" y="114"/>
                    </a:lnTo>
                    <a:lnTo>
                      <a:pt x="2766" y="108"/>
                    </a:lnTo>
                    <a:lnTo>
                      <a:pt x="2766" y="108"/>
                    </a:lnTo>
                    <a:lnTo>
                      <a:pt x="2766" y="108"/>
                    </a:lnTo>
                    <a:lnTo>
                      <a:pt x="2772" y="108"/>
                    </a:lnTo>
                    <a:lnTo>
                      <a:pt x="2772" y="108"/>
                    </a:lnTo>
                    <a:lnTo>
                      <a:pt x="2772" y="108"/>
                    </a:lnTo>
                    <a:lnTo>
                      <a:pt x="2772" y="114"/>
                    </a:lnTo>
                    <a:lnTo>
                      <a:pt x="2772" y="120"/>
                    </a:lnTo>
                    <a:lnTo>
                      <a:pt x="2772" y="126"/>
                    </a:lnTo>
                    <a:lnTo>
                      <a:pt x="2772" y="132"/>
                    </a:lnTo>
                    <a:lnTo>
                      <a:pt x="2778" y="144"/>
                    </a:lnTo>
                    <a:lnTo>
                      <a:pt x="2778" y="150"/>
                    </a:lnTo>
                    <a:lnTo>
                      <a:pt x="2778" y="150"/>
                    </a:lnTo>
                    <a:lnTo>
                      <a:pt x="2778" y="156"/>
                    </a:lnTo>
                    <a:lnTo>
                      <a:pt x="2778" y="168"/>
                    </a:lnTo>
                    <a:lnTo>
                      <a:pt x="2778" y="174"/>
                    </a:lnTo>
                    <a:lnTo>
                      <a:pt x="2778" y="180"/>
                    </a:lnTo>
                    <a:lnTo>
                      <a:pt x="2784" y="192"/>
                    </a:lnTo>
                    <a:lnTo>
                      <a:pt x="2784" y="198"/>
                    </a:lnTo>
                    <a:lnTo>
                      <a:pt x="2784" y="204"/>
                    </a:lnTo>
                    <a:lnTo>
                      <a:pt x="2784" y="210"/>
                    </a:lnTo>
                    <a:lnTo>
                      <a:pt x="2784" y="216"/>
                    </a:lnTo>
                    <a:lnTo>
                      <a:pt x="2784" y="222"/>
                    </a:lnTo>
                    <a:lnTo>
                      <a:pt x="2784" y="222"/>
                    </a:lnTo>
                    <a:lnTo>
                      <a:pt x="2826" y="216"/>
                    </a:lnTo>
                    <a:lnTo>
                      <a:pt x="2826" y="216"/>
                    </a:lnTo>
                    <a:lnTo>
                      <a:pt x="2826" y="210"/>
                    </a:lnTo>
                    <a:lnTo>
                      <a:pt x="2826" y="204"/>
                    </a:lnTo>
                    <a:lnTo>
                      <a:pt x="2826" y="198"/>
                    </a:lnTo>
                    <a:lnTo>
                      <a:pt x="2826" y="192"/>
                    </a:lnTo>
                    <a:lnTo>
                      <a:pt x="2826" y="186"/>
                    </a:lnTo>
                    <a:lnTo>
                      <a:pt x="2826" y="180"/>
                    </a:lnTo>
                    <a:lnTo>
                      <a:pt x="2826" y="174"/>
                    </a:lnTo>
                    <a:lnTo>
                      <a:pt x="2832" y="168"/>
                    </a:lnTo>
                    <a:lnTo>
                      <a:pt x="2832" y="156"/>
                    </a:lnTo>
                    <a:lnTo>
                      <a:pt x="2832" y="150"/>
                    </a:lnTo>
                    <a:lnTo>
                      <a:pt x="2832" y="150"/>
                    </a:lnTo>
                    <a:lnTo>
                      <a:pt x="2832" y="144"/>
                    </a:lnTo>
                    <a:lnTo>
                      <a:pt x="2832" y="132"/>
                    </a:lnTo>
                    <a:lnTo>
                      <a:pt x="2832" y="126"/>
                    </a:lnTo>
                    <a:lnTo>
                      <a:pt x="2838" y="120"/>
                    </a:lnTo>
                    <a:lnTo>
                      <a:pt x="2838" y="114"/>
                    </a:lnTo>
                    <a:lnTo>
                      <a:pt x="2838" y="108"/>
                    </a:lnTo>
                    <a:lnTo>
                      <a:pt x="2838" y="108"/>
                    </a:lnTo>
                    <a:lnTo>
                      <a:pt x="2838" y="108"/>
                    </a:lnTo>
                    <a:lnTo>
                      <a:pt x="2838" y="108"/>
                    </a:lnTo>
                    <a:lnTo>
                      <a:pt x="2844" y="108"/>
                    </a:lnTo>
                    <a:lnTo>
                      <a:pt x="2844" y="108"/>
                    </a:lnTo>
                    <a:lnTo>
                      <a:pt x="2844" y="114"/>
                    </a:lnTo>
                    <a:lnTo>
                      <a:pt x="2844" y="120"/>
                    </a:lnTo>
                    <a:lnTo>
                      <a:pt x="2844" y="126"/>
                    </a:lnTo>
                    <a:lnTo>
                      <a:pt x="2844" y="138"/>
                    </a:lnTo>
                    <a:lnTo>
                      <a:pt x="2844" y="144"/>
                    </a:lnTo>
                    <a:lnTo>
                      <a:pt x="2850" y="150"/>
                    </a:lnTo>
                    <a:lnTo>
                      <a:pt x="2850" y="150"/>
                    </a:lnTo>
                    <a:lnTo>
                      <a:pt x="2850" y="156"/>
                    </a:lnTo>
                    <a:lnTo>
                      <a:pt x="2850" y="168"/>
                    </a:lnTo>
                    <a:lnTo>
                      <a:pt x="2850" y="174"/>
                    </a:lnTo>
                    <a:lnTo>
                      <a:pt x="2850" y="180"/>
                    </a:lnTo>
                    <a:lnTo>
                      <a:pt x="2850" y="192"/>
                    </a:lnTo>
                    <a:lnTo>
                      <a:pt x="2856" y="198"/>
                    </a:lnTo>
                    <a:lnTo>
                      <a:pt x="2856" y="204"/>
                    </a:lnTo>
                    <a:lnTo>
                      <a:pt x="2856" y="210"/>
                    </a:lnTo>
                    <a:lnTo>
                      <a:pt x="2856" y="216"/>
                    </a:lnTo>
                    <a:lnTo>
                      <a:pt x="2856" y="222"/>
                    </a:lnTo>
                    <a:lnTo>
                      <a:pt x="2856" y="222"/>
                    </a:lnTo>
                    <a:lnTo>
                      <a:pt x="2892" y="216"/>
                    </a:lnTo>
                    <a:lnTo>
                      <a:pt x="2892" y="216"/>
                    </a:lnTo>
                    <a:lnTo>
                      <a:pt x="2898" y="210"/>
                    </a:lnTo>
                    <a:lnTo>
                      <a:pt x="2898" y="204"/>
                    </a:lnTo>
                    <a:lnTo>
                      <a:pt x="2898" y="204"/>
                    </a:lnTo>
                    <a:lnTo>
                      <a:pt x="2898" y="198"/>
                    </a:lnTo>
                    <a:lnTo>
                      <a:pt x="2898" y="186"/>
                    </a:lnTo>
                    <a:lnTo>
                      <a:pt x="2898" y="180"/>
                    </a:lnTo>
                    <a:lnTo>
                      <a:pt x="2898" y="174"/>
                    </a:lnTo>
                    <a:lnTo>
                      <a:pt x="2898" y="168"/>
                    </a:lnTo>
                    <a:lnTo>
                      <a:pt x="2904" y="162"/>
                    </a:lnTo>
                    <a:lnTo>
                      <a:pt x="2904" y="150"/>
                    </a:lnTo>
                    <a:lnTo>
                      <a:pt x="2904" y="150"/>
                    </a:lnTo>
                    <a:lnTo>
                      <a:pt x="2904" y="144"/>
                    </a:lnTo>
                    <a:lnTo>
                      <a:pt x="2904" y="138"/>
                    </a:lnTo>
                    <a:lnTo>
                      <a:pt x="2904" y="126"/>
                    </a:lnTo>
                    <a:lnTo>
                      <a:pt x="2904" y="120"/>
                    </a:lnTo>
                    <a:lnTo>
                      <a:pt x="2910" y="114"/>
                    </a:lnTo>
                    <a:lnTo>
                      <a:pt x="2910" y="108"/>
                    </a:lnTo>
                    <a:lnTo>
                      <a:pt x="2910" y="108"/>
                    </a:lnTo>
                    <a:lnTo>
                      <a:pt x="2910" y="108"/>
                    </a:lnTo>
                    <a:lnTo>
                      <a:pt x="2910" y="108"/>
                    </a:lnTo>
                    <a:lnTo>
                      <a:pt x="2910" y="108"/>
                    </a:lnTo>
                    <a:lnTo>
                      <a:pt x="2916" y="108"/>
                    </a:lnTo>
                    <a:lnTo>
                      <a:pt x="2916" y="114"/>
                    </a:lnTo>
                    <a:lnTo>
                      <a:pt x="2916" y="120"/>
                    </a:lnTo>
                    <a:lnTo>
                      <a:pt x="2916" y="126"/>
                    </a:lnTo>
                    <a:lnTo>
                      <a:pt x="2916" y="138"/>
                    </a:lnTo>
                    <a:lnTo>
                      <a:pt x="2916" y="144"/>
                    </a:lnTo>
                    <a:lnTo>
                      <a:pt x="2922" y="150"/>
                    </a:lnTo>
                    <a:lnTo>
                      <a:pt x="2922" y="150"/>
                    </a:lnTo>
                    <a:lnTo>
                      <a:pt x="2922" y="162"/>
                    </a:lnTo>
                    <a:lnTo>
                      <a:pt x="2922" y="168"/>
                    </a:lnTo>
                    <a:lnTo>
                      <a:pt x="2922" y="174"/>
                    </a:lnTo>
                    <a:lnTo>
                      <a:pt x="2922" y="186"/>
                    </a:lnTo>
                    <a:lnTo>
                      <a:pt x="2922" y="192"/>
                    </a:lnTo>
                    <a:lnTo>
                      <a:pt x="2922" y="198"/>
                    </a:lnTo>
                    <a:lnTo>
                      <a:pt x="2928" y="204"/>
                    </a:lnTo>
                    <a:lnTo>
                      <a:pt x="2928" y="210"/>
                    </a:lnTo>
                    <a:lnTo>
                      <a:pt x="2928" y="216"/>
                    </a:lnTo>
                    <a:lnTo>
                      <a:pt x="2928" y="222"/>
                    </a:lnTo>
                    <a:lnTo>
                      <a:pt x="2928" y="222"/>
                    </a:lnTo>
                    <a:lnTo>
                      <a:pt x="2964" y="216"/>
                    </a:lnTo>
                    <a:lnTo>
                      <a:pt x="2964" y="216"/>
                    </a:lnTo>
                    <a:lnTo>
                      <a:pt x="2964" y="210"/>
                    </a:lnTo>
                    <a:lnTo>
                      <a:pt x="2970" y="204"/>
                    </a:lnTo>
                    <a:lnTo>
                      <a:pt x="2970" y="198"/>
                    </a:lnTo>
                    <a:lnTo>
                      <a:pt x="2970" y="192"/>
                    </a:lnTo>
                    <a:lnTo>
                      <a:pt x="2970" y="186"/>
                    </a:lnTo>
                    <a:lnTo>
                      <a:pt x="2970" y="180"/>
                    </a:lnTo>
                    <a:lnTo>
                      <a:pt x="2970" y="174"/>
                    </a:lnTo>
                    <a:lnTo>
                      <a:pt x="2970" y="168"/>
                    </a:lnTo>
                    <a:lnTo>
                      <a:pt x="2976" y="156"/>
                    </a:lnTo>
                    <a:lnTo>
                      <a:pt x="2976" y="150"/>
                    </a:lnTo>
                    <a:lnTo>
                      <a:pt x="2976" y="150"/>
                    </a:lnTo>
                    <a:lnTo>
                      <a:pt x="2976" y="144"/>
                    </a:lnTo>
                    <a:lnTo>
                      <a:pt x="2976" y="132"/>
                    </a:lnTo>
                    <a:lnTo>
                      <a:pt x="2976" y="126"/>
                    </a:lnTo>
                    <a:lnTo>
                      <a:pt x="2976" y="120"/>
                    </a:lnTo>
                    <a:lnTo>
                      <a:pt x="2976" y="114"/>
                    </a:lnTo>
                    <a:lnTo>
                      <a:pt x="2982" y="108"/>
                    </a:lnTo>
                    <a:lnTo>
                      <a:pt x="2982" y="108"/>
                    </a:lnTo>
                    <a:lnTo>
                      <a:pt x="2982" y="102"/>
                    </a:lnTo>
                    <a:lnTo>
                      <a:pt x="2982" y="102"/>
                    </a:lnTo>
                    <a:lnTo>
                      <a:pt x="2982" y="108"/>
                    </a:lnTo>
                    <a:lnTo>
                      <a:pt x="2982" y="108"/>
                    </a:lnTo>
                    <a:lnTo>
                      <a:pt x="2988" y="114"/>
                    </a:lnTo>
                    <a:lnTo>
                      <a:pt x="2988" y="120"/>
                    </a:lnTo>
                    <a:lnTo>
                      <a:pt x="2988" y="126"/>
                    </a:lnTo>
                    <a:lnTo>
                      <a:pt x="2988" y="132"/>
                    </a:lnTo>
                    <a:lnTo>
                      <a:pt x="2988" y="144"/>
                    </a:lnTo>
                    <a:lnTo>
                      <a:pt x="2988" y="150"/>
                    </a:lnTo>
                    <a:lnTo>
                      <a:pt x="2988" y="150"/>
                    </a:lnTo>
                    <a:lnTo>
                      <a:pt x="2994" y="156"/>
                    </a:lnTo>
                    <a:lnTo>
                      <a:pt x="2994" y="168"/>
                    </a:lnTo>
                    <a:lnTo>
                      <a:pt x="2994" y="174"/>
                    </a:lnTo>
                    <a:lnTo>
                      <a:pt x="2994" y="180"/>
                    </a:lnTo>
                    <a:lnTo>
                      <a:pt x="2994" y="192"/>
                    </a:lnTo>
                    <a:lnTo>
                      <a:pt x="2994" y="198"/>
                    </a:lnTo>
                    <a:lnTo>
                      <a:pt x="2994" y="204"/>
                    </a:lnTo>
                    <a:lnTo>
                      <a:pt x="3000" y="210"/>
                    </a:lnTo>
                    <a:lnTo>
                      <a:pt x="3000" y="216"/>
                    </a:lnTo>
                    <a:lnTo>
                      <a:pt x="3000" y="222"/>
                    </a:lnTo>
                    <a:lnTo>
                      <a:pt x="3000" y="222"/>
                    </a:lnTo>
                    <a:lnTo>
                      <a:pt x="3036" y="216"/>
                    </a:lnTo>
                    <a:lnTo>
                      <a:pt x="3036" y="216"/>
                    </a:lnTo>
                    <a:lnTo>
                      <a:pt x="3036" y="210"/>
                    </a:lnTo>
                    <a:lnTo>
                      <a:pt x="3036" y="204"/>
                    </a:lnTo>
                    <a:lnTo>
                      <a:pt x="3042" y="198"/>
                    </a:lnTo>
                    <a:lnTo>
                      <a:pt x="3042" y="192"/>
                    </a:lnTo>
                    <a:lnTo>
                      <a:pt x="3042" y="186"/>
                    </a:lnTo>
                    <a:lnTo>
                      <a:pt x="3042" y="180"/>
                    </a:lnTo>
                    <a:lnTo>
                      <a:pt x="3042" y="174"/>
                    </a:lnTo>
                    <a:lnTo>
                      <a:pt x="3042" y="168"/>
                    </a:lnTo>
                    <a:lnTo>
                      <a:pt x="3042" y="156"/>
                    </a:lnTo>
                    <a:lnTo>
                      <a:pt x="3048" y="150"/>
                    </a:lnTo>
                    <a:lnTo>
                      <a:pt x="3048" y="150"/>
                    </a:lnTo>
                    <a:lnTo>
                      <a:pt x="3048" y="144"/>
                    </a:lnTo>
                    <a:lnTo>
                      <a:pt x="3048" y="138"/>
                    </a:lnTo>
                    <a:lnTo>
                      <a:pt x="3048" y="126"/>
                    </a:lnTo>
                    <a:lnTo>
                      <a:pt x="3048" y="120"/>
                    </a:lnTo>
                    <a:lnTo>
                      <a:pt x="3048" y="114"/>
                    </a:lnTo>
                    <a:lnTo>
                      <a:pt x="3054" y="108"/>
                    </a:lnTo>
                    <a:lnTo>
                      <a:pt x="3054" y="108"/>
                    </a:lnTo>
                    <a:lnTo>
                      <a:pt x="3054" y="108"/>
                    </a:lnTo>
                    <a:lnTo>
                      <a:pt x="3054" y="108"/>
                    </a:lnTo>
                    <a:lnTo>
                      <a:pt x="3054" y="108"/>
                    </a:lnTo>
                    <a:lnTo>
                      <a:pt x="3054" y="108"/>
                    </a:lnTo>
                    <a:lnTo>
                      <a:pt x="3054" y="114"/>
                    </a:lnTo>
                    <a:lnTo>
                      <a:pt x="3060" y="120"/>
                    </a:lnTo>
                    <a:lnTo>
                      <a:pt x="3060" y="126"/>
                    </a:lnTo>
                    <a:lnTo>
                      <a:pt x="3060" y="138"/>
                    </a:lnTo>
                    <a:lnTo>
                      <a:pt x="3060" y="144"/>
                    </a:lnTo>
                    <a:lnTo>
                      <a:pt x="3060" y="150"/>
                    </a:lnTo>
                    <a:lnTo>
                      <a:pt x="3060" y="150"/>
                    </a:lnTo>
                    <a:lnTo>
                      <a:pt x="3060" y="156"/>
                    </a:lnTo>
                    <a:lnTo>
                      <a:pt x="3066" y="168"/>
                    </a:lnTo>
                    <a:lnTo>
                      <a:pt x="3066" y="174"/>
                    </a:lnTo>
                    <a:lnTo>
                      <a:pt x="3066" y="186"/>
                    </a:lnTo>
                    <a:lnTo>
                      <a:pt x="3066" y="192"/>
                    </a:lnTo>
                    <a:lnTo>
                      <a:pt x="3066" y="198"/>
                    </a:lnTo>
                    <a:lnTo>
                      <a:pt x="3066" y="204"/>
                    </a:lnTo>
                    <a:lnTo>
                      <a:pt x="3072" y="210"/>
                    </a:lnTo>
                    <a:lnTo>
                      <a:pt x="3072" y="216"/>
                    </a:lnTo>
                    <a:lnTo>
                      <a:pt x="3072" y="222"/>
                    </a:lnTo>
                    <a:lnTo>
                      <a:pt x="3072" y="222"/>
                    </a:lnTo>
                    <a:lnTo>
                      <a:pt x="3108" y="216"/>
                    </a:lnTo>
                    <a:lnTo>
                      <a:pt x="3108" y="216"/>
                    </a:lnTo>
                    <a:lnTo>
                      <a:pt x="3108" y="210"/>
                    </a:lnTo>
                    <a:lnTo>
                      <a:pt x="3108" y="204"/>
                    </a:lnTo>
                    <a:lnTo>
                      <a:pt x="3108" y="204"/>
                    </a:lnTo>
                    <a:lnTo>
                      <a:pt x="3114" y="198"/>
                    </a:lnTo>
                    <a:lnTo>
                      <a:pt x="3114" y="186"/>
                    </a:lnTo>
                    <a:lnTo>
                      <a:pt x="3114" y="180"/>
                    </a:lnTo>
                    <a:lnTo>
                      <a:pt x="3114" y="174"/>
                    </a:lnTo>
                    <a:lnTo>
                      <a:pt x="3114" y="168"/>
                    </a:lnTo>
                    <a:lnTo>
                      <a:pt x="3114" y="162"/>
                    </a:lnTo>
                    <a:lnTo>
                      <a:pt x="3114" y="150"/>
                    </a:lnTo>
                    <a:lnTo>
                      <a:pt x="3114" y="150"/>
                    </a:lnTo>
                    <a:lnTo>
                      <a:pt x="3120" y="144"/>
                    </a:lnTo>
                    <a:lnTo>
                      <a:pt x="3120" y="138"/>
                    </a:lnTo>
                    <a:lnTo>
                      <a:pt x="3120" y="126"/>
                    </a:lnTo>
                    <a:lnTo>
                      <a:pt x="3120" y="120"/>
                    </a:lnTo>
                    <a:lnTo>
                      <a:pt x="3120" y="114"/>
                    </a:lnTo>
                    <a:lnTo>
                      <a:pt x="3120" y="108"/>
                    </a:lnTo>
                    <a:lnTo>
                      <a:pt x="3126" y="108"/>
                    </a:lnTo>
                    <a:lnTo>
                      <a:pt x="3126" y="108"/>
                    </a:lnTo>
                    <a:lnTo>
                      <a:pt x="3126" y="108"/>
                    </a:lnTo>
                    <a:lnTo>
                      <a:pt x="3126" y="108"/>
                    </a:lnTo>
                    <a:lnTo>
                      <a:pt x="3126" y="108"/>
                    </a:lnTo>
                    <a:lnTo>
                      <a:pt x="3126" y="114"/>
                    </a:lnTo>
                    <a:lnTo>
                      <a:pt x="3126" y="120"/>
                    </a:lnTo>
                    <a:lnTo>
                      <a:pt x="3132" y="126"/>
                    </a:lnTo>
                    <a:lnTo>
                      <a:pt x="3132" y="138"/>
                    </a:lnTo>
                    <a:lnTo>
                      <a:pt x="3132" y="144"/>
                    </a:lnTo>
                    <a:lnTo>
                      <a:pt x="3132" y="150"/>
                    </a:lnTo>
                    <a:lnTo>
                      <a:pt x="3132" y="150"/>
                    </a:lnTo>
                    <a:lnTo>
                      <a:pt x="3132" y="156"/>
                    </a:lnTo>
                    <a:lnTo>
                      <a:pt x="3132" y="168"/>
                    </a:lnTo>
                    <a:lnTo>
                      <a:pt x="3138" y="174"/>
                    </a:lnTo>
                    <a:lnTo>
                      <a:pt x="3138" y="186"/>
                    </a:lnTo>
                    <a:lnTo>
                      <a:pt x="3138" y="192"/>
                    </a:lnTo>
                    <a:lnTo>
                      <a:pt x="3138" y="198"/>
                    </a:lnTo>
                    <a:lnTo>
                      <a:pt x="3138" y="204"/>
                    </a:lnTo>
                    <a:lnTo>
                      <a:pt x="3138" y="210"/>
                    </a:lnTo>
                    <a:lnTo>
                      <a:pt x="3144" y="216"/>
                    </a:lnTo>
                    <a:lnTo>
                      <a:pt x="3144" y="222"/>
                    </a:lnTo>
                    <a:lnTo>
                      <a:pt x="3144" y="222"/>
                    </a:lnTo>
                    <a:lnTo>
                      <a:pt x="3180" y="216"/>
                    </a:lnTo>
                    <a:lnTo>
                      <a:pt x="3180" y="216"/>
                    </a:lnTo>
                    <a:lnTo>
                      <a:pt x="3180" y="210"/>
                    </a:lnTo>
                    <a:lnTo>
                      <a:pt x="3180" y="204"/>
                    </a:lnTo>
                    <a:lnTo>
                      <a:pt x="3180" y="198"/>
                    </a:lnTo>
                    <a:lnTo>
                      <a:pt x="3180" y="192"/>
                    </a:lnTo>
                    <a:lnTo>
                      <a:pt x="3186" y="186"/>
                    </a:lnTo>
                    <a:lnTo>
                      <a:pt x="3186" y="180"/>
                    </a:lnTo>
                    <a:lnTo>
                      <a:pt x="3186" y="174"/>
                    </a:lnTo>
                    <a:lnTo>
                      <a:pt x="3186" y="168"/>
                    </a:lnTo>
                    <a:lnTo>
                      <a:pt x="3186" y="156"/>
                    </a:lnTo>
                    <a:lnTo>
                      <a:pt x="3186" y="150"/>
                    </a:lnTo>
                    <a:lnTo>
                      <a:pt x="3186" y="150"/>
                    </a:lnTo>
                    <a:lnTo>
                      <a:pt x="3186" y="144"/>
                    </a:lnTo>
                    <a:lnTo>
                      <a:pt x="3192" y="132"/>
                    </a:lnTo>
                    <a:lnTo>
                      <a:pt x="3192" y="126"/>
                    </a:lnTo>
                    <a:lnTo>
                      <a:pt x="3192" y="120"/>
                    </a:lnTo>
                    <a:lnTo>
                      <a:pt x="3192" y="114"/>
                    </a:lnTo>
                    <a:lnTo>
                      <a:pt x="3192" y="108"/>
                    </a:lnTo>
                    <a:lnTo>
                      <a:pt x="3192" y="108"/>
                    </a:lnTo>
                    <a:lnTo>
                      <a:pt x="3198" y="102"/>
                    </a:lnTo>
                    <a:lnTo>
                      <a:pt x="3198" y="102"/>
                    </a:lnTo>
                    <a:lnTo>
                      <a:pt x="3198" y="108"/>
                    </a:lnTo>
                    <a:lnTo>
                      <a:pt x="3198" y="108"/>
                    </a:lnTo>
                    <a:lnTo>
                      <a:pt x="3198" y="114"/>
                    </a:lnTo>
                    <a:lnTo>
                      <a:pt x="3198" y="120"/>
                    </a:lnTo>
                    <a:lnTo>
                      <a:pt x="3204" y="126"/>
                    </a:lnTo>
                    <a:lnTo>
                      <a:pt x="3204" y="132"/>
                    </a:lnTo>
                    <a:lnTo>
                      <a:pt x="3204" y="144"/>
                    </a:lnTo>
                    <a:lnTo>
                      <a:pt x="3204" y="150"/>
                    </a:lnTo>
                    <a:lnTo>
                      <a:pt x="3204" y="150"/>
                    </a:lnTo>
                    <a:lnTo>
                      <a:pt x="3204" y="156"/>
                    </a:lnTo>
                    <a:lnTo>
                      <a:pt x="3204" y="168"/>
                    </a:lnTo>
                    <a:lnTo>
                      <a:pt x="3204" y="174"/>
                    </a:lnTo>
                    <a:lnTo>
                      <a:pt x="3210" y="180"/>
                    </a:lnTo>
                    <a:lnTo>
                      <a:pt x="3210" y="192"/>
                    </a:lnTo>
                    <a:lnTo>
                      <a:pt x="3210" y="198"/>
                    </a:lnTo>
                    <a:lnTo>
                      <a:pt x="3210" y="204"/>
                    </a:lnTo>
                    <a:lnTo>
                      <a:pt x="3210" y="210"/>
                    </a:lnTo>
                    <a:lnTo>
                      <a:pt x="3210" y="216"/>
                    </a:lnTo>
                    <a:lnTo>
                      <a:pt x="3216" y="222"/>
                    </a:lnTo>
                    <a:lnTo>
                      <a:pt x="3216" y="222"/>
                    </a:lnTo>
                    <a:lnTo>
                      <a:pt x="3252" y="216"/>
                    </a:lnTo>
                    <a:lnTo>
                      <a:pt x="3252" y="216"/>
                    </a:lnTo>
                    <a:lnTo>
                      <a:pt x="3252" y="210"/>
                    </a:lnTo>
                    <a:lnTo>
                      <a:pt x="3252" y="204"/>
                    </a:lnTo>
                    <a:lnTo>
                      <a:pt x="3252" y="198"/>
                    </a:lnTo>
                    <a:lnTo>
                      <a:pt x="3252" y="192"/>
                    </a:lnTo>
                    <a:lnTo>
                      <a:pt x="3252" y="186"/>
                    </a:lnTo>
                    <a:lnTo>
                      <a:pt x="3258" y="180"/>
                    </a:lnTo>
                    <a:lnTo>
                      <a:pt x="3258" y="174"/>
                    </a:lnTo>
                    <a:lnTo>
                      <a:pt x="3258" y="168"/>
                    </a:lnTo>
                    <a:lnTo>
                      <a:pt x="3258" y="162"/>
                    </a:lnTo>
                    <a:lnTo>
                      <a:pt x="3258" y="162"/>
                    </a:lnTo>
                    <a:lnTo>
                      <a:pt x="3258" y="156"/>
                    </a:lnTo>
                    <a:lnTo>
                      <a:pt x="3258" y="150"/>
                    </a:lnTo>
                    <a:lnTo>
                      <a:pt x="3258" y="138"/>
                    </a:lnTo>
                    <a:lnTo>
                      <a:pt x="3264" y="132"/>
                    </a:lnTo>
                    <a:lnTo>
                      <a:pt x="3264" y="126"/>
                    </a:lnTo>
                    <a:lnTo>
                      <a:pt x="3264" y="120"/>
                    </a:lnTo>
                    <a:lnTo>
                      <a:pt x="3264" y="114"/>
                    </a:lnTo>
                    <a:lnTo>
                      <a:pt x="3264" y="108"/>
                    </a:lnTo>
                    <a:lnTo>
                      <a:pt x="3264" y="108"/>
                    </a:lnTo>
                    <a:lnTo>
                      <a:pt x="3264" y="102"/>
                    </a:lnTo>
                    <a:lnTo>
                      <a:pt x="3270" y="102"/>
                    </a:lnTo>
                    <a:lnTo>
                      <a:pt x="3270" y="96"/>
                    </a:lnTo>
                    <a:lnTo>
                      <a:pt x="3270" y="96"/>
                    </a:lnTo>
                    <a:lnTo>
                      <a:pt x="3270" y="96"/>
                    </a:lnTo>
                    <a:lnTo>
                      <a:pt x="3270" y="96"/>
                    </a:lnTo>
                    <a:lnTo>
                      <a:pt x="3270" y="96"/>
                    </a:lnTo>
                    <a:lnTo>
                      <a:pt x="3276" y="96"/>
                    </a:lnTo>
                    <a:lnTo>
                      <a:pt x="3276" y="102"/>
                    </a:lnTo>
                    <a:lnTo>
                      <a:pt x="3276" y="102"/>
                    </a:lnTo>
                    <a:lnTo>
                      <a:pt x="3276" y="108"/>
                    </a:lnTo>
                    <a:lnTo>
                      <a:pt x="3276" y="114"/>
                    </a:lnTo>
                    <a:lnTo>
                      <a:pt x="3276" y="114"/>
                    </a:lnTo>
                    <a:lnTo>
                      <a:pt x="3282" y="120"/>
                    </a:lnTo>
                    <a:lnTo>
                      <a:pt x="3282" y="126"/>
                    </a:lnTo>
                    <a:lnTo>
                      <a:pt x="3282" y="138"/>
                    </a:lnTo>
                    <a:lnTo>
                      <a:pt x="3282" y="144"/>
                    </a:lnTo>
                    <a:lnTo>
                      <a:pt x="3282" y="150"/>
                    </a:lnTo>
                    <a:lnTo>
                      <a:pt x="3282" y="150"/>
                    </a:lnTo>
                    <a:lnTo>
                      <a:pt x="3282" y="156"/>
                    </a:lnTo>
                    <a:lnTo>
                      <a:pt x="3282" y="162"/>
                    </a:lnTo>
                    <a:lnTo>
                      <a:pt x="3288" y="168"/>
                    </a:lnTo>
                    <a:lnTo>
                      <a:pt x="3288" y="180"/>
                    </a:lnTo>
                    <a:lnTo>
                      <a:pt x="3288" y="186"/>
                    </a:lnTo>
                    <a:lnTo>
                      <a:pt x="3288" y="186"/>
                    </a:lnTo>
                    <a:lnTo>
                      <a:pt x="3306" y="246"/>
                    </a:lnTo>
                    <a:lnTo>
                      <a:pt x="3306" y="246"/>
                    </a:lnTo>
                    <a:lnTo>
                      <a:pt x="3306" y="246"/>
                    </a:lnTo>
                    <a:lnTo>
                      <a:pt x="3306" y="246"/>
                    </a:lnTo>
                    <a:lnTo>
                      <a:pt x="3312" y="246"/>
                    </a:lnTo>
                    <a:lnTo>
                      <a:pt x="3312" y="246"/>
                    </a:lnTo>
                    <a:lnTo>
                      <a:pt x="3312" y="246"/>
                    </a:lnTo>
                    <a:lnTo>
                      <a:pt x="3330" y="168"/>
                    </a:lnTo>
                    <a:lnTo>
                      <a:pt x="3330" y="168"/>
                    </a:lnTo>
                    <a:lnTo>
                      <a:pt x="3330" y="162"/>
                    </a:lnTo>
                    <a:lnTo>
                      <a:pt x="3330" y="156"/>
                    </a:lnTo>
                    <a:lnTo>
                      <a:pt x="3330" y="150"/>
                    </a:lnTo>
                    <a:lnTo>
                      <a:pt x="3330" y="144"/>
                    </a:lnTo>
                    <a:lnTo>
                      <a:pt x="3336" y="138"/>
                    </a:lnTo>
                    <a:lnTo>
                      <a:pt x="3336" y="132"/>
                    </a:lnTo>
                    <a:lnTo>
                      <a:pt x="3336" y="126"/>
                    </a:lnTo>
                    <a:lnTo>
                      <a:pt x="3336" y="114"/>
                    </a:lnTo>
                    <a:lnTo>
                      <a:pt x="3336" y="108"/>
                    </a:lnTo>
                    <a:lnTo>
                      <a:pt x="3336" y="102"/>
                    </a:lnTo>
                    <a:lnTo>
                      <a:pt x="3336" y="90"/>
                    </a:lnTo>
                    <a:lnTo>
                      <a:pt x="3336" y="90"/>
                    </a:lnTo>
                    <a:lnTo>
                      <a:pt x="3336" y="90"/>
                    </a:lnTo>
                    <a:lnTo>
                      <a:pt x="3342" y="78"/>
                    </a:lnTo>
                    <a:lnTo>
                      <a:pt x="3342" y="66"/>
                    </a:lnTo>
                    <a:lnTo>
                      <a:pt x="3342" y="60"/>
                    </a:lnTo>
                    <a:lnTo>
                      <a:pt x="3342" y="54"/>
                    </a:lnTo>
                    <a:lnTo>
                      <a:pt x="3342" y="42"/>
                    </a:lnTo>
                    <a:lnTo>
                      <a:pt x="3342" y="36"/>
                    </a:lnTo>
                    <a:lnTo>
                      <a:pt x="3348" y="30"/>
                    </a:lnTo>
                    <a:lnTo>
                      <a:pt x="3348" y="24"/>
                    </a:lnTo>
                    <a:lnTo>
                      <a:pt x="3348" y="18"/>
                    </a:lnTo>
                    <a:lnTo>
                      <a:pt x="3348" y="18"/>
                    </a:lnTo>
                    <a:lnTo>
                      <a:pt x="3348" y="12"/>
                    </a:lnTo>
                    <a:lnTo>
                      <a:pt x="3348" y="12"/>
                    </a:lnTo>
                    <a:lnTo>
                      <a:pt x="3354" y="6"/>
                    </a:lnTo>
                    <a:lnTo>
                      <a:pt x="3354" y="6"/>
                    </a:lnTo>
                    <a:lnTo>
                      <a:pt x="3354" y="6"/>
                    </a:lnTo>
                    <a:lnTo>
                      <a:pt x="3354" y="6"/>
                    </a:lnTo>
                    <a:lnTo>
                      <a:pt x="3354" y="6"/>
                    </a:lnTo>
                    <a:lnTo>
                      <a:pt x="3354" y="6"/>
                    </a:lnTo>
                    <a:lnTo>
                      <a:pt x="3354" y="12"/>
                    </a:lnTo>
                    <a:lnTo>
                      <a:pt x="3360" y="12"/>
                    </a:lnTo>
                    <a:lnTo>
                      <a:pt x="3360" y="18"/>
                    </a:lnTo>
                    <a:lnTo>
                      <a:pt x="3360" y="24"/>
                    </a:lnTo>
                    <a:lnTo>
                      <a:pt x="3360" y="30"/>
                    </a:lnTo>
                    <a:lnTo>
                      <a:pt x="3360" y="36"/>
                    </a:lnTo>
                    <a:lnTo>
                      <a:pt x="3360" y="42"/>
                    </a:lnTo>
                    <a:lnTo>
                      <a:pt x="3366" y="48"/>
                    </a:lnTo>
                    <a:lnTo>
                      <a:pt x="3366" y="54"/>
                    </a:lnTo>
                    <a:lnTo>
                      <a:pt x="3366" y="54"/>
                    </a:lnTo>
                    <a:lnTo>
                      <a:pt x="3366" y="60"/>
                    </a:lnTo>
                    <a:lnTo>
                      <a:pt x="3366" y="72"/>
                    </a:lnTo>
                    <a:lnTo>
                      <a:pt x="3366" y="78"/>
                    </a:lnTo>
                    <a:lnTo>
                      <a:pt x="3366" y="84"/>
                    </a:lnTo>
                    <a:lnTo>
                      <a:pt x="3372" y="90"/>
                    </a:lnTo>
                    <a:lnTo>
                      <a:pt x="3372" y="90"/>
                    </a:lnTo>
                    <a:lnTo>
                      <a:pt x="3390" y="168"/>
                    </a:lnTo>
                    <a:lnTo>
                      <a:pt x="3390" y="168"/>
                    </a:lnTo>
                    <a:lnTo>
                      <a:pt x="3390" y="168"/>
                    </a:lnTo>
                    <a:lnTo>
                      <a:pt x="3390" y="168"/>
                    </a:lnTo>
                    <a:lnTo>
                      <a:pt x="3390" y="168"/>
                    </a:lnTo>
                    <a:lnTo>
                      <a:pt x="3390" y="168"/>
                    </a:lnTo>
                    <a:lnTo>
                      <a:pt x="3390" y="168"/>
                    </a:lnTo>
                    <a:lnTo>
                      <a:pt x="3414" y="120"/>
                    </a:lnTo>
                    <a:lnTo>
                      <a:pt x="3414" y="120"/>
                    </a:lnTo>
                    <a:lnTo>
                      <a:pt x="3414" y="114"/>
                    </a:lnTo>
                    <a:lnTo>
                      <a:pt x="3414" y="114"/>
                    </a:lnTo>
                    <a:lnTo>
                      <a:pt x="3414" y="108"/>
                    </a:lnTo>
                    <a:lnTo>
                      <a:pt x="3414" y="102"/>
                    </a:lnTo>
                    <a:lnTo>
                      <a:pt x="3414" y="96"/>
                    </a:lnTo>
                    <a:lnTo>
                      <a:pt x="3414" y="90"/>
                    </a:lnTo>
                    <a:lnTo>
                      <a:pt x="3414" y="84"/>
                    </a:lnTo>
                    <a:lnTo>
                      <a:pt x="3420" y="78"/>
                    </a:lnTo>
                    <a:lnTo>
                      <a:pt x="3420" y="72"/>
                    </a:lnTo>
                    <a:lnTo>
                      <a:pt x="3420" y="66"/>
                    </a:lnTo>
                    <a:lnTo>
                      <a:pt x="3420" y="60"/>
                    </a:lnTo>
                    <a:lnTo>
                      <a:pt x="3420" y="60"/>
                    </a:lnTo>
                    <a:lnTo>
                      <a:pt x="3420" y="60"/>
                    </a:lnTo>
                    <a:lnTo>
                      <a:pt x="3420" y="54"/>
                    </a:lnTo>
                    <a:lnTo>
                      <a:pt x="3420" y="42"/>
                    </a:lnTo>
                    <a:lnTo>
                      <a:pt x="3426" y="36"/>
                    </a:lnTo>
                    <a:lnTo>
                      <a:pt x="3426" y="30"/>
                    </a:lnTo>
                    <a:lnTo>
                      <a:pt x="3426" y="24"/>
                    </a:lnTo>
                    <a:lnTo>
                      <a:pt x="3426" y="18"/>
                    </a:lnTo>
                    <a:lnTo>
                      <a:pt x="3426" y="18"/>
                    </a:lnTo>
                    <a:lnTo>
                      <a:pt x="3426" y="12"/>
                    </a:lnTo>
                    <a:lnTo>
                      <a:pt x="3426" y="12"/>
                    </a:lnTo>
                    <a:lnTo>
                      <a:pt x="3432" y="6"/>
                    </a:lnTo>
                    <a:lnTo>
                      <a:pt x="3432" y="6"/>
                    </a:lnTo>
                    <a:lnTo>
                      <a:pt x="3432" y="6"/>
                    </a:lnTo>
                    <a:lnTo>
                      <a:pt x="3432" y="6"/>
                    </a:lnTo>
                    <a:lnTo>
                      <a:pt x="3432" y="6"/>
                    </a:lnTo>
                    <a:lnTo>
                      <a:pt x="3432" y="6"/>
                    </a:lnTo>
                    <a:lnTo>
                      <a:pt x="3438" y="6"/>
                    </a:lnTo>
                    <a:lnTo>
                      <a:pt x="3438" y="6"/>
                    </a:lnTo>
                    <a:lnTo>
                      <a:pt x="3438" y="12"/>
                    </a:lnTo>
                    <a:lnTo>
                      <a:pt x="3438" y="12"/>
                    </a:lnTo>
                    <a:lnTo>
                      <a:pt x="3438" y="18"/>
                    </a:lnTo>
                    <a:lnTo>
                      <a:pt x="3438" y="24"/>
                    </a:lnTo>
                    <a:lnTo>
                      <a:pt x="3444" y="24"/>
                    </a:lnTo>
                    <a:lnTo>
                      <a:pt x="3444" y="30"/>
                    </a:lnTo>
                    <a:lnTo>
                      <a:pt x="3444" y="36"/>
                    </a:lnTo>
                    <a:lnTo>
                      <a:pt x="3444" y="48"/>
                    </a:lnTo>
                    <a:lnTo>
                      <a:pt x="3444" y="54"/>
                    </a:lnTo>
                    <a:lnTo>
                      <a:pt x="3444" y="60"/>
                    </a:lnTo>
                    <a:lnTo>
                      <a:pt x="3444" y="60"/>
                    </a:lnTo>
                    <a:lnTo>
                      <a:pt x="3444" y="66"/>
                    </a:lnTo>
                    <a:lnTo>
                      <a:pt x="3450" y="72"/>
                    </a:lnTo>
                    <a:lnTo>
                      <a:pt x="3450" y="84"/>
                    </a:lnTo>
                    <a:lnTo>
                      <a:pt x="3450" y="90"/>
                    </a:lnTo>
                    <a:lnTo>
                      <a:pt x="3450" y="96"/>
                    </a:lnTo>
                    <a:lnTo>
                      <a:pt x="3450" y="96"/>
                    </a:lnTo>
                    <a:lnTo>
                      <a:pt x="3468" y="168"/>
                    </a:lnTo>
                    <a:lnTo>
                      <a:pt x="3468" y="168"/>
                    </a:lnTo>
                    <a:lnTo>
                      <a:pt x="3468" y="168"/>
                    </a:lnTo>
                    <a:lnTo>
                      <a:pt x="3474" y="168"/>
                    </a:lnTo>
                    <a:lnTo>
                      <a:pt x="3474" y="174"/>
                    </a:lnTo>
                    <a:lnTo>
                      <a:pt x="3474" y="174"/>
                    </a:lnTo>
                    <a:lnTo>
                      <a:pt x="3474" y="174"/>
                    </a:lnTo>
                    <a:lnTo>
                      <a:pt x="3492" y="120"/>
                    </a:lnTo>
                    <a:lnTo>
                      <a:pt x="3492" y="120"/>
                    </a:lnTo>
                    <a:lnTo>
                      <a:pt x="3492" y="120"/>
                    </a:lnTo>
                    <a:lnTo>
                      <a:pt x="3492" y="114"/>
                    </a:lnTo>
                    <a:lnTo>
                      <a:pt x="3492" y="108"/>
                    </a:lnTo>
                    <a:lnTo>
                      <a:pt x="3498" y="102"/>
                    </a:lnTo>
                    <a:lnTo>
                      <a:pt x="3498" y="96"/>
                    </a:lnTo>
                    <a:lnTo>
                      <a:pt x="3498" y="90"/>
                    </a:lnTo>
                    <a:lnTo>
                      <a:pt x="3498" y="84"/>
                    </a:lnTo>
                    <a:lnTo>
                      <a:pt x="3498" y="78"/>
                    </a:lnTo>
                    <a:lnTo>
                      <a:pt x="3498" y="72"/>
                    </a:lnTo>
                    <a:lnTo>
                      <a:pt x="3498" y="66"/>
                    </a:lnTo>
                    <a:lnTo>
                      <a:pt x="3504" y="60"/>
                    </a:lnTo>
                    <a:lnTo>
                      <a:pt x="3504" y="60"/>
                    </a:lnTo>
                    <a:lnTo>
                      <a:pt x="3504" y="60"/>
                    </a:lnTo>
                    <a:lnTo>
                      <a:pt x="3504" y="54"/>
                    </a:lnTo>
                    <a:lnTo>
                      <a:pt x="3504" y="42"/>
                    </a:lnTo>
                    <a:lnTo>
                      <a:pt x="3504" y="36"/>
                    </a:lnTo>
                    <a:lnTo>
                      <a:pt x="3504" y="30"/>
                    </a:lnTo>
                    <a:lnTo>
                      <a:pt x="3504" y="24"/>
                    </a:lnTo>
                    <a:lnTo>
                      <a:pt x="3510" y="18"/>
                    </a:lnTo>
                    <a:lnTo>
                      <a:pt x="3510" y="18"/>
                    </a:lnTo>
                    <a:lnTo>
                      <a:pt x="3510" y="12"/>
                    </a:lnTo>
                    <a:lnTo>
                      <a:pt x="3510" y="6"/>
                    </a:lnTo>
                    <a:lnTo>
                      <a:pt x="3510" y="6"/>
                    </a:lnTo>
                    <a:lnTo>
                      <a:pt x="3510" y="6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6"/>
                    </a:lnTo>
                    <a:lnTo>
                      <a:pt x="3516" y="6"/>
                    </a:lnTo>
                    <a:lnTo>
                      <a:pt x="3522" y="12"/>
                    </a:lnTo>
                    <a:lnTo>
                      <a:pt x="3522" y="12"/>
                    </a:lnTo>
                    <a:lnTo>
                      <a:pt x="3522" y="18"/>
                    </a:lnTo>
                    <a:lnTo>
                      <a:pt x="3522" y="24"/>
                    </a:lnTo>
                    <a:lnTo>
                      <a:pt x="3522" y="30"/>
                    </a:lnTo>
                    <a:lnTo>
                      <a:pt x="3522" y="36"/>
                    </a:lnTo>
                    <a:lnTo>
                      <a:pt x="3528" y="42"/>
                    </a:lnTo>
                    <a:lnTo>
                      <a:pt x="3528" y="48"/>
                    </a:lnTo>
                    <a:lnTo>
                      <a:pt x="3528" y="54"/>
                    </a:lnTo>
                    <a:lnTo>
                      <a:pt x="3528" y="54"/>
                    </a:lnTo>
                    <a:lnTo>
                      <a:pt x="3528" y="66"/>
                    </a:lnTo>
                    <a:lnTo>
                      <a:pt x="3528" y="72"/>
                    </a:lnTo>
                    <a:lnTo>
                      <a:pt x="3528" y="78"/>
                    </a:lnTo>
                    <a:lnTo>
                      <a:pt x="3528" y="84"/>
                    </a:lnTo>
                    <a:lnTo>
                      <a:pt x="3534" y="90"/>
                    </a:lnTo>
                    <a:lnTo>
                      <a:pt x="3534" y="90"/>
                    </a:lnTo>
                    <a:lnTo>
                      <a:pt x="3552" y="168"/>
                    </a:lnTo>
                    <a:lnTo>
                      <a:pt x="3552" y="168"/>
                    </a:lnTo>
                    <a:lnTo>
                      <a:pt x="3552" y="168"/>
                    </a:lnTo>
                    <a:lnTo>
                      <a:pt x="3552" y="168"/>
                    </a:lnTo>
                    <a:lnTo>
                      <a:pt x="3552" y="168"/>
                    </a:lnTo>
                    <a:lnTo>
                      <a:pt x="3552" y="168"/>
                    </a:lnTo>
                    <a:lnTo>
                      <a:pt x="3558" y="168"/>
                    </a:lnTo>
                    <a:lnTo>
                      <a:pt x="3576" y="114"/>
                    </a:lnTo>
                    <a:lnTo>
                      <a:pt x="3576" y="114"/>
                    </a:lnTo>
                    <a:lnTo>
                      <a:pt x="3576" y="114"/>
                    </a:lnTo>
                    <a:lnTo>
                      <a:pt x="3576" y="108"/>
                    </a:lnTo>
                    <a:lnTo>
                      <a:pt x="3576" y="102"/>
                    </a:lnTo>
                    <a:lnTo>
                      <a:pt x="3576" y="102"/>
                    </a:lnTo>
                    <a:lnTo>
                      <a:pt x="3576" y="96"/>
                    </a:lnTo>
                    <a:lnTo>
                      <a:pt x="3576" y="90"/>
                    </a:lnTo>
                    <a:lnTo>
                      <a:pt x="3582" y="84"/>
                    </a:lnTo>
                    <a:lnTo>
                      <a:pt x="3582" y="78"/>
                    </a:lnTo>
                    <a:lnTo>
                      <a:pt x="3582" y="72"/>
                    </a:lnTo>
                    <a:lnTo>
                      <a:pt x="3582" y="66"/>
                    </a:lnTo>
                    <a:lnTo>
                      <a:pt x="3582" y="60"/>
                    </a:lnTo>
                    <a:lnTo>
                      <a:pt x="3582" y="54"/>
                    </a:lnTo>
                    <a:lnTo>
                      <a:pt x="3582" y="54"/>
                    </a:lnTo>
                    <a:lnTo>
                      <a:pt x="3582" y="48"/>
                    </a:lnTo>
                    <a:lnTo>
                      <a:pt x="3588" y="42"/>
                    </a:lnTo>
                    <a:lnTo>
                      <a:pt x="3588" y="36"/>
                    </a:lnTo>
                    <a:lnTo>
                      <a:pt x="3588" y="30"/>
                    </a:lnTo>
                    <a:lnTo>
                      <a:pt x="3588" y="24"/>
                    </a:lnTo>
                    <a:lnTo>
                      <a:pt x="3588" y="18"/>
                    </a:lnTo>
                    <a:lnTo>
                      <a:pt x="3588" y="12"/>
                    </a:lnTo>
                    <a:lnTo>
                      <a:pt x="3588" y="6"/>
                    </a:lnTo>
                    <a:lnTo>
                      <a:pt x="3594" y="6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6"/>
                    </a:lnTo>
                    <a:lnTo>
                      <a:pt x="3600" y="6"/>
                    </a:lnTo>
                    <a:lnTo>
                      <a:pt x="3600" y="6"/>
                    </a:lnTo>
                    <a:lnTo>
                      <a:pt x="3600" y="12"/>
                    </a:lnTo>
                    <a:lnTo>
                      <a:pt x="3600" y="18"/>
                    </a:lnTo>
                    <a:lnTo>
                      <a:pt x="3606" y="24"/>
                    </a:lnTo>
                    <a:lnTo>
                      <a:pt x="3606" y="30"/>
                    </a:lnTo>
                    <a:lnTo>
                      <a:pt x="3606" y="36"/>
                    </a:lnTo>
                    <a:lnTo>
                      <a:pt x="3606" y="42"/>
                    </a:lnTo>
                    <a:lnTo>
                      <a:pt x="3606" y="48"/>
                    </a:lnTo>
                    <a:lnTo>
                      <a:pt x="3606" y="54"/>
                    </a:lnTo>
                    <a:lnTo>
                      <a:pt x="3606" y="54"/>
                    </a:lnTo>
                    <a:lnTo>
                      <a:pt x="3612" y="66"/>
                    </a:lnTo>
                    <a:lnTo>
                      <a:pt x="3612" y="72"/>
                    </a:lnTo>
                    <a:lnTo>
                      <a:pt x="3612" y="78"/>
                    </a:lnTo>
                    <a:lnTo>
                      <a:pt x="3612" y="84"/>
                    </a:lnTo>
                    <a:lnTo>
                      <a:pt x="3612" y="90"/>
                    </a:lnTo>
                    <a:lnTo>
                      <a:pt x="3612" y="90"/>
                    </a:lnTo>
                    <a:lnTo>
                      <a:pt x="3630" y="168"/>
                    </a:lnTo>
                    <a:lnTo>
                      <a:pt x="3630" y="168"/>
                    </a:lnTo>
                    <a:lnTo>
                      <a:pt x="3630" y="168"/>
                    </a:lnTo>
                    <a:lnTo>
                      <a:pt x="3636" y="168"/>
                    </a:lnTo>
                    <a:lnTo>
                      <a:pt x="3636" y="168"/>
                    </a:lnTo>
                    <a:lnTo>
                      <a:pt x="3636" y="168"/>
                    </a:lnTo>
                    <a:lnTo>
                      <a:pt x="3636" y="168"/>
                    </a:lnTo>
                    <a:lnTo>
                      <a:pt x="3654" y="120"/>
                    </a:lnTo>
                    <a:lnTo>
                      <a:pt x="3654" y="120"/>
                    </a:lnTo>
                    <a:lnTo>
                      <a:pt x="3654" y="120"/>
                    </a:lnTo>
                    <a:lnTo>
                      <a:pt x="3654" y="114"/>
                    </a:lnTo>
                    <a:lnTo>
                      <a:pt x="3660" y="108"/>
                    </a:lnTo>
                    <a:lnTo>
                      <a:pt x="3660" y="102"/>
                    </a:lnTo>
                    <a:lnTo>
                      <a:pt x="3660" y="96"/>
                    </a:lnTo>
                    <a:lnTo>
                      <a:pt x="3660" y="90"/>
                    </a:lnTo>
                    <a:lnTo>
                      <a:pt x="3660" y="90"/>
                    </a:lnTo>
                    <a:lnTo>
                      <a:pt x="3660" y="84"/>
                    </a:lnTo>
                    <a:lnTo>
                      <a:pt x="3660" y="78"/>
                    </a:lnTo>
                    <a:lnTo>
                      <a:pt x="3666" y="72"/>
                    </a:lnTo>
                    <a:lnTo>
                      <a:pt x="3666" y="60"/>
                    </a:lnTo>
                    <a:lnTo>
                      <a:pt x="3666" y="60"/>
                    </a:lnTo>
                    <a:lnTo>
                      <a:pt x="3666" y="60"/>
                    </a:lnTo>
                    <a:lnTo>
                      <a:pt x="3666" y="54"/>
                    </a:lnTo>
                    <a:lnTo>
                      <a:pt x="3666" y="48"/>
                    </a:lnTo>
                    <a:lnTo>
                      <a:pt x="3666" y="36"/>
                    </a:lnTo>
                    <a:lnTo>
                      <a:pt x="3666" y="30"/>
                    </a:lnTo>
                    <a:lnTo>
                      <a:pt x="3672" y="24"/>
                    </a:lnTo>
                    <a:lnTo>
                      <a:pt x="3672" y="24"/>
                    </a:lnTo>
                    <a:lnTo>
                      <a:pt x="3672" y="18"/>
                    </a:lnTo>
                    <a:lnTo>
                      <a:pt x="3672" y="12"/>
                    </a:lnTo>
                    <a:lnTo>
                      <a:pt x="3672" y="12"/>
                    </a:lnTo>
                    <a:lnTo>
                      <a:pt x="3672" y="6"/>
                    </a:lnTo>
                    <a:lnTo>
                      <a:pt x="3672" y="6"/>
                    </a:lnTo>
                    <a:lnTo>
                      <a:pt x="3678" y="6"/>
                    </a:lnTo>
                    <a:lnTo>
                      <a:pt x="3678" y="6"/>
                    </a:lnTo>
                    <a:lnTo>
                      <a:pt x="3678" y="6"/>
                    </a:lnTo>
                    <a:lnTo>
                      <a:pt x="3678" y="6"/>
                    </a:lnTo>
                    <a:lnTo>
                      <a:pt x="3678" y="6"/>
                    </a:lnTo>
                    <a:lnTo>
                      <a:pt x="3678" y="6"/>
                    </a:lnTo>
                    <a:lnTo>
                      <a:pt x="3684" y="12"/>
                    </a:lnTo>
                    <a:lnTo>
                      <a:pt x="3684" y="12"/>
                    </a:lnTo>
                    <a:lnTo>
                      <a:pt x="3684" y="18"/>
                    </a:lnTo>
                    <a:lnTo>
                      <a:pt x="3684" y="24"/>
                    </a:lnTo>
                    <a:lnTo>
                      <a:pt x="3684" y="24"/>
                    </a:lnTo>
                    <a:lnTo>
                      <a:pt x="3684" y="30"/>
                    </a:lnTo>
                    <a:lnTo>
                      <a:pt x="3690" y="36"/>
                    </a:lnTo>
                    <a:lnTo>
                      <a:pt x="3690" y="48"/>
                    </a:lnTo>
                    <a:lnTo>
                      <a:pt x="3690" y="54"/>
                    </a:lnTo>
                    <a:lnTo>
                      <a:pt x="3690" y="60"/>
                    </a:lnTo>
                    <a:lnTo>
                      <a:pt x="3690" y="60"/>
                    </a:lnTo>
                    <a:lnTo>
                      <a:pt x="3690" y="66"/>
                    </a:lnTo>
                    <a:lnTo>
                      <a:pt x="3690" y="72"/>
                    </a:lnTo>
                    <a:lnTo>
                      <a:pt x="3690" y="84"/>
                    </a:lnTo>
                    <a:lnTo>
                      <a:pt x="3696" y="90"/>
                    </a:lnTo>
                    <a:lnTo>
                      <a:pt x="3696" y="96"/>
                    </a:lnTo>
                    <a:lnTo>
                      <a:pt x="3696" y="96"/>
                    </a:lnTo>
                    <a:lnTo>
                      <a:pt x="3714" y="168"/>
                    </a:lnTo>
                    <a:lnTo>
                      <a:pt x="3714" y="168"/>
                    </a:lnTo>
                    <a:lnTo>
                      <a:pt x="3714" y="168"/>
                    </a:lnTo>
                    <a:lnTo>
                      <a:pt x="3714" y="168"/>
                    </a:lnTo>
                    <a:lnTo>
                      <a:pt x="3714" y="168"/>
                    </a:lnTo>
                    <a:lnTo>
                      <a:pt x="3720" y="174"/>
                    </a:lnTo>
                    <a:lnTo>
                      <a:pt x="3720" y="174"/>
                    </a:lnTo>
                    <a:lnTo>
                      <a:pt x="3738" y="120"/>
                    </a:lnTo>
                    <a:lnTo>
                      <a:pt x="3738" y="120"/>
                    </a:lnTo>
                    <a:lnTo>
                      <a:pt x="3738" y="114"/>
                    </a:lnTo>
                    <a:lnTo>
                      <a:pt x="3738" y="114"/>
                    </a:lnTo>
                    <a:lnTo>
                      <a:pt x="3738" y="108"/>
                    </a:lnTo>
                    <a:lnTo>
                      <a:pt x="3738" y="102"/>
                    </a:lnTo>
                    <a:lnTo>
                      <a:pt x="3738" y="96"/>
                    </a:lnTo>
                    <a:lnTo>
                      <a:pt x="3744" y="90"/>
                    </a:lnTo>
                    <a:lnTo>
                      <a:pt x="3744" y="84"/>
                    </a:lnTo>
                    <a:lnTo>
                      <a:pt x="3744" y="78"/>
                    </a:lnTo>
                    <a:lnTo>
                      <a:pt x="3744" y="72"/>
                    </a:lnTo>
                    <a:lnTo>
                      <a:pt x="3744" y="66"/>
                    </a:lnTo>
                    <a:lnTo>
                      <a:pt x="3744" y="60"/>
                    </a:lnTo>
                    <a:lnTo>
                      <a:pt x="3744" y="60"/>
                    </a:lnTo>
                    <a:lnTo>
                      <a:pt x="3744" y="60"/>
                    </a:lnTo>
                    <a:lnTo>
                      <a:pt x="3744" y="48"/>
                    </a:lnTo>
                    <a:lnTo>
                      <a:pt x="3750" y="42"/>
                    </a:lnTo>
                    <a:lnTo>
                      <a:pt x="3750" y="36"/>
                    </a:lnTo>
                    <a:lnTo>
                      <a:pt x="3750" y="30"/>
                    </a:lnTo>
                    <a:lnTo>
                      <a:pt x="3750" y="24"/>
                    </a:lnTo>
                    <a:lnTo>
                      <a:pt x="3750" y="18"/>
                    </a:lnTo>
                    <a:lnTo>
                      <a:pt x="3750" y="12"/>
                    </a:lnTo>
                    <a:lnTo>
                      <a:pt x="3756" y="12"/>
                    </a:lnTo>
                    <a:lnTo>
                      <a:pt x="3756" y="6"/>
                    </a:lnTo>
                    <a:lnTo>
                      <a:pt x="3756" y="6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6"/>
                    </a:lnTo>
                    <a:lnTo>
                      <a:pt x="3762" y="6"/>
                    </a:lnTo>
                    <a:lnTo>
                      <a:pt x="3762" y="12"/>
                    </a:lnTo>
                    <a:lnTo>
                      <a:pt x="3762" y="12"/>
                    </a:lnTo>
                    <a:lnTo>
                      <a:pt x="3768" y="18"/>
                    </a:lnTo>
                    <a:lnTo>
                      <a:pt x="3768" y="24"/>
                    </a:lnTo>
                    <a:lnTo>
                      <a:pt x="3768" y="30"/>
                    </a:lnTo>
                    <a:lnTo>
                      <a:pt x="3768" y="36"/>
                    </a:lnTo>
                    <a:lnTo>
                      <a:pt x="3768" y="42"/>
                    </a:lnTo>
                    <a:lnTo>
                      <a:pt x="3768" y="48"/>
                    </a:lnTo>
                    <a:lnTo>
                      <a:pt x="3774" y="54"/>
                    </a:lnTo>
                    <a:lnTo>
                      <a:pt x="3774" y="54"/>
                    </a:lnTo>
                    <a:lnTo>
                      <a:pt x="3774" y="66"/>
                    </a:lnTo>
                    <a:lnTo>
                      <a:pt x="3774" y="72"/>
                    </a:lnTo>
                    <a:lnTo>
                      <a:pt x="3774" y="78"/>
                    </a:lnTo>
                    <a:lnTo>
                      <a:pt x="3774" y="84"/>
                    </a:lnTo>
                    <a:lnTo>
                      <a:pt x="3774" y="90"/>
                    </a:lnTo>
                    <a:lnTo>
                      <a:pt x="3774" y="90"/>
                    </a:lnTo>
                    <a:lnTo>
                      <a:pt x="3792" y="162"/>
                    </a:lnTo>
                    <a:lnTo>
                      <a:pt x="3792" y="162"/>
                    </a:lnTo>
                    <a:lnTo>
                      <a:pt x="3798" y="168"/>
                    </a:lnTo>
                    <a:lnTo>
                      <a:pt x="3798" y="168"/>
                    </a:lnTo>
                    <a:lnTo>
                      <a:pt x="3798" y="168"/>
                    </a:lnTo>
                    <a:lnTo>
                      <a:pt x="3798" y="168"/>
                    </a:lnTo>
                    <a:lnTo>
                      <a:pt x="3798" y="168"/>
                    </a:lnTo>
                    <a:lnTo>
                      <a:pt x="3816" y="114"/>
                    </a:lnTo>
                    <a:lnTo>
                      <a:pt x="3816" y="114"/>
                    </a:lnTo>
                    <a:lnTo>
                      <a:pt x="3816" y="114"/>
                    </a:lnTo>
                    <a:lnTo>
                      <a:pt x="3822" y="108"/>
                    </a:lnTo>
                    <a:lnTo>
                      <a:pt x="3822" y="102"/>
                    </a:lnTo>
                    <a:lnTo>
                      <a:pt x="3822" y="102"/>
                    </a:lnTo>
                    <a:lnTo>
                      <a:pt x="3822" y="96"/>
                    </a:lnTo>
                    <a:lnTo>
                      <a:pt x="3822" y="90"/>
                    </a:lnTo>
                    <a:lnTo>
                      <a:pt x="3822" y="84"/>
                    </a:lnTo>
                    <a:lnTo>
                      <a:pt x="3822" y="78"/>
                    </a:lnTo>
                    <a:lnTo>
                      <a:pt x="3828" y="72"/>
                    </a:lnTo>
                    <a:lnTo>
                      <a:pt x="3828" y="66"/>
                    </a:lnTo>
                    <a:lnTo>
                      <a:pt x="3828" y="60"/>
                    </a:lnTo>
                    <a:lnTo>
                      <a:pt x="3828" y="54"/>
                    </a:lnTo>
                    <a:lnTo>
                      <a:pt x="3828" y="54"/>
                    </a:lnTo>
                    <a:lnTo>
                      <a:pt x="3828" y="48"/>
                    </a:lnTo>
                    <a:lnTo>
                      <a:pt x="3828" y="42"/>
                    </a:lnTo>
                    <a:lnTo>
                      <a:pt x="3828" y="36"/>
                    </a:lnTo>
                    <a:lnTo>
                      <a:pt x="3834" y="30"/>
                    </a:lnTo>
                    <a:lnTo>
                      <a:pt x="3834" y="24"/>
                    </a:lnTo>
                    <a:lnTo>
                      <a:pt x="3834" y="18"/>
                    </a:lnTo>
                    <a:lnTo>
                      <a:pt x="3834" y="12"/>
                    </a:lnTo>
                    <a:lnTo>
                      <a:pt x="3834" y="12"/>
                    </a:lnTo>
                    <a:lnTo>
                      <a:pt x="3834" y="6"/>
                    </a:lnTo>
                    <a:lnTo>
                      <a:pt x="3834" y="6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6" y="6"/>
                    </a:lnTo>
                    <a:lnTo>
                      <a:pt x="3846" y="6"/>
                    </a:lnTo>
                    <a:lnTo>
                      <a:pt x="3846" y="12"/>
                    </a:lnTo>
                    <a:lnTo>
                      <a:pt x="3846" y="12"/>
                    </a:lnTo>
                    <a:lnTo>
                      <a:pt x="3846" y="18"/>
                    </a:lnTo>
                    <a:lnTo>
                      <a:pt x="3846" y="24"/>
                    </a:lnTo>
                    <a:lnTo>
                      <a:pt x="3846" y="30"/>
                    </a:lnTo>
                    <a:lnTo>
                      <a:pt x="3852" y="36"/>
                    </a:lnTo>
                    <a:lnTo>
                      <a:pt x="3852" y="42"/>
                    </a:lnTo>
                    <a:lnTo>
                      <a:pt x="3852" y="48"/>
                    </a:lnTo>
                    <a:lnTo>
                      <a:pt x="3852" y="54"/>
                    </a:lnTo>
                    <a:lnTo>
                      <a:pt x="3852" y="54"/>
                    </a:lnTo>
                    <a:lnTo>
                      <a:pt x="3852" y="66"/>
                    </a:lnTo>
                    <a:lnTo>
                      <a:pt x="3852" y="72"/>
                    </a:lnTo>
                    <a:lnTo>
                      <a:pt x="3858" y="78"/>
                    </a:lnTo>
                    <a:lnTo>
                      <a:pt x="3858" y="84"/>
                    </a:lnTo>
                    <a:lnTo>
                      <a:pt x="3858" y="90"/>
                    </a:lnTo>
                    <a:lnTo>
                      <a:pt x="3858" y="90"/>
                    </a:lnTo>
                    <a:lnTo>
                      <a:pt x="3876" y="168"/>
                    </a:lnTo>
                    <a:lnTo>
                      <a:pt x="3876" y="168"/>
                    </a:lnTo>
                    <a:lnTo>
                      <a:pt x="3876" y="168"/>
                    </a:lnTo>
                    <a:lnTo>
                      <a:pt x="3876" y="168"/>
                    </a:lnTo>
                    <a:lnTo>
                      <a:pt x="3882" y="168"/>
                    </a:lnTo>
                    <a:lnTo>
                      <a:pt x="3882" y="168"/>
                    </a:lnTo>
                    <a:lnTo>
                      <a:pt x="3882" y="168"/>
                    </a:lnTo>
                    <a:lnTo>
                      <a:pt x="3900" y="120"/>
                    </a:lnTo>
                    <a:lnTo>
                      <a:pt x="3900" y="120"/>
                    </a:lnTo>
                    <a:lnTo>
                      <a:pt x="3900" y="120"/>
                    </a:lnTo>
                    <a:lnTo>
                      <a:pt x="3900" y="114"/>
                    </a:lnTo>
                    <a:lnTo>
                      <a:pt x="3900" y="108"/>
                    </a:lnTo>
                    <a:lnTo>
                      <a:pt x="3900" y="102"/>
                    </a:lnTo>
                    <a:lnTo>
                      <a:pt x="3906" y="96"/>
                    </a:lnTo>
                    <a:lnTo>
                      <a:pt x="3906" y="90"/>
                    </a:lnTo>
                    <a:lnTo>
                      <a:pt x="3906" y="90"/>
                    </a:lnTo>
                    <a:lnTo>
                      <a:pt x="3906" y="84"/>
                    </a:lnTo>
                    <a:lnTo>
                      <a:pt x="3906" y="78"/>
                    </a:lnTo>
                    <a:lnTo>
                      <a:pt x="3906" y="72"/>
                    </a:lnTo>
                    <a:lnTo>
                      <a:pt x="3906" y="66"/>
                    </a:lnTo>
                    <a:lnTo>
                      <a:pt x="3906" y="60"/>
                    </a:lnTo>
                    <a:lnTo>
                      <a:pt x="3906" y="60"/>
                    </a:lnTo>
                    <a:lnTo>
                      <a:pt x="3912" y="54"/>
                    </a:lnTo>
                    <a:lnTo>
                      <a:pt x="3912" y="48"/>
                    </a:lnTo>
                    <a:lnTo>
                      <a:pt x="3912" y="36"/>
                    </a:lnTo>
                    <a:lnTo>
                      <a:pt x="3912" y="30"/>
                    </a:lnTo>
                    <a:lnTo>
                      <a:pt x="3912" y="24"/>
                    </a:lnTo>
                    <a:lnTo>
                      <a:pt x="3912" y="24"/>
                    </a:lnTo>
                    <a:lnTo>
                      <a:pt x="3918" y="18"/>
                    </a:lnTo>
                    <a:lnTo>
                      <a:pt x="3918" y="12"/>
                    </a:lnTo>
                    <a:lnTo>
                      <a:pt x="3918" y="12"/>
                    </a:lnTo>
                    <a:lnTo>
                      <a:pt x="3918" y="6"/>
                    </a:lnTo>
                    <a:lnTo>
                      <a:pt x="3918" y="6"/>
                    </a:lnTo>
                    <a:lnTo>
                      <a:pt x="3918" y="6"/>
                    </a:lnTo>
                    <a:lnTo>
                      <a:pt x="3918" y="6"/>
                    </a:lnTo>
                    <a:lnTo>
                      <a:pt x="3924" y="6"/>
                    </a:lnTo>
                    <a:lnTo>
                      <a:pt x="3924" y="6"/>
                    </a:lnTo>
                    <a:lnTo>
                      <a:pt x="3924" y="6"/>
                    </a:lnTo>
                    <a:lnTo>
                      <a:pt x="3924" y="6"/>
                    </a:lnTo>
                    <a:lnTo>
                      <a:pt x="3924" y="12"/>
                    </a:lnTo>
                    <a:lnTo>
                      <a:pt x="3924" y="12"/>
                    </a:lnTo>
                    <a:lnTo>
                      <a:pt x="3930" y="18"/>
                    </a:lnTo>
                    <a:lnTo>
                      <a:pt x="3930" y="24"/>
                    </a:lnTo>
                    <a:lnTo>
                      <a:pt x="3930" y="24"/>
                    </a:lnTo>
                    <a:lnTo>
                      <a:pt x="3930" y="30"/>
                    </a:lnTo>
                    <a:lnTo>
                      <a:pt x="3930" y="36"/>
                    </a:lnTo>
                    <a:lnTo>
                      <a:pt x="3930" y="48"/>
                    </a:lnTo>
                    <a:lnTo>
                      <a:pt x="3936" y="54"/>
                    </a:lnTo>
                    <a:lnTo>
                      <a:pt x="3936" y="60"/>
                    </a:lnTo>
                    <a:lnTo>
                      <a:pt x="3936" y="60"/>
                    </a:lnTo>
                    <a:lnTo>
                      <a:pt x="3936" y="66"/>
                    </a:lnTo>
                    <a:lnTo>
                      <a:pt x="3936" y="72"/>
                    </a:lnTo>
                    <a:lnTo>
                      <a:pt x="3936" y="84"/>
                    </a:lnTo>
                    <a:lnTo>
                      <a:pt x="3936" y="90"/>
                    </a:lnTo>
                    <a:lnTo>
                      <a:pt x="3936" y="96"/>
                    </a:lnTo>
                    <a:lnTo>
                      <a:pt x="3936" y="96"/>
                    </a:lnTo>
                    <a:lnTo>
                      <a:pt x="3960" y="168"/>
                    </a:lnTo>
                    <a:lnTo>
                      <a:pt x="3960" y="168"/>
                    </a:lnTo>
                    <a:lnTo>
                      <a:pt x="3960" y="168"/>
                    </a:lnTo>
                    <a:lnTo>
                      <a:pt x="3960" y="168"/>
                    </a:lnTo>
                    <a:lnTo>
                      <a:pt x="3960" y="168"/>
                    </a:lnTo>
                    <a:lnTo>
                      <a:pt x="3960" y="168"/>
                    </a:lnTo>
                    <a:lnTo>
                      <a:pt x="3960" y="168"/>
                    </a:lnTo>
                    <a:lnTo>
                      <a:pt x="3984" y="120"/>
                    </a:lnTo>
                    <a:lnTo>
                      <a:pt x="3984" y="120"/>
                    </a:lnTo>
                    <a:lnTo>
                      <a:pt x="3984" y="114"/>
                    </a:lnTo>
                    <a:lnTo>
                      <a:pt x="3984" y="108"/>
                    </a:lnTo>
                    <a:lnTo>
                      <a:pt x="3984" y="108"/>
                    </a:lnTo>
                    <a:lnTo>
                      <a:pt x="3984" y="102"/>
                    </a:lnTo>
                    <a:lnTo>
                      <a:pt x="3984" y="96"/>
                    </a:lnTo>
                    <a:lnTo>
                      <a:pt x="3984" y="90"/>
                    </a:lnTo>
                    <a:lnTo>
                      <a:pt x="3984" y="84"/>
                    </a:lnTo>
                    <a:lnTo>
                      <a:pt x="3990" y="78"/>
                    </a:lnTo>
                    <a:lnTo>
                      <a:pt x="3990" y="72"/>
                    </a:lnTo>
                    <a:lnTo>
                      <a:pt x="3990" y="66"/>
                    </a:lnTo>
                    <a:lnTo>
                      <a:pt x="3990" y="60"/>
                    </a:lnTo>
                    <a:lnTo>
                      <a:pt x="3990" y="54"/>
                    </a:lnTo>
                    <a:lnTo>
                      <a:pt x="3990" y="54"/>
                    </a:lnTo>
                    <a:lnTo>
                      <a:pt x="3990" y="48"/>
                    </a:lnTo>
                    <a:lnTo>
                      <a:pt x="3990" y="42"/>
                    </a:lnTo>
                    <a:lnTo>
                      <a:pt x="3990" y="36"/>
                    </a:lnTo>
                    <a:lnTo>
                      <a:pt x="3996" y="30"/>
                    </a:lnTo>
                    <a:lnTo>
                      <a:pt x="3996" y="24"/>
                    </a:lnTo>
                    <a:lnTo>
                      <a:pt x="3996" y="18"/>
                    </a:lnTo>
                    <a:lnTo>
                      <a:pt x="3996" y="12"/>
                    </a:lnTo>
                    <a:lnTo>
                      <a:pt x="3996" y="12"/>
                    </a:lnTo>
                    <a:lnTo>
                      <a:pt x="3996" y="6"/>
                    </a:lnTo>
                    <a:lnTo>
                      <a:pt x="4002" y="6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8" y="0"/>
                    </a:lnTo>
                    <a:lnTo>
                      <a:pt x="4008" y="6"/>
                    </a:lnTo>
                    <a:lnTo>
                      <a:pt x="4008" y="6"/>
                    </a:lnTo>
                    <a:lnTo>
                      <a:pt x="4008" y="12"/>
                    </a:lnTo>
                    <a:lnTo>
                      <a:pt x="4008" y="12"/>
                    </a:lnTo>
                    <a:lnTo>
                      <a:pt x="4008" y="18"/>
                    </a:lnTo>
                    <a:lnTo>
                      <a:pt x="4008" y="24"/>
                    </a:lnTo>
                    <a:lnTo>
                      <a:pt x="4014" y="30"/>
                    </a:lnTo>
                    <a:lnTo>
                      <a:pt x="4014" y="36"/>
                    </a:lnTo>
                    <a:lnTo>
                      <a:pt x="4014" y="42"/>
                    </a:lnTo>
                    <a:lnTo>
                      <a:pt x="4014" y="48"/>
                    </a:lnTo>
                    <a:lnTo>
                      <a:pt x="4014" y="54"/>
                    </a:lnTo>
                    <a:lnTo>
                      <a:pt x="4014" y="54"/>
                    </a:lnTo>
                    <a:lnTo>
                      <a:pt x="4014" y="60"/>
                    </a:lnTo>
                    <a:lnTo>
                      <a:pt x="4020" y="72"/>
                    </a:lnTo>
                    <a:lnTo>
                      <a:pt x="4020" y="78"/>
                    </a:lnTo>
                    <a:lnTo>
                      <a:pt x="4020" y="84"/>
                    </a:lnTo>
                    <a:lnTo>
                      <a:pt x="4020" y="90"/>
                    </a:lnTo>
                    <a:lnTo>
                      <a:pt x="4020" y="90"/>
                    </a:lnTo>
                    <a:lnTo>
                      <a:pt x="4038" y="162"/>
                    </a:lnTo>
                    <a:lnTo>
                      <a:pt x="4038" y="162"/>
                    </a:lnTo>
                    <a:lnTo>
                      <a:pt x="4038" y="168"/>
                    </a:lnTo>
                    <a:lnTo>
                      <a:pt x="4038" y="168"/>
                    </a:lnTo>
                    <a:lnTo>
                      <a:pt x="4044" y="168"/>
                    </a:lnTo>
                    <a:lnTo>
                      <a:pt x="4044" y="168"/>
                    </a:lnTo>
                    <a:lnTo>
                      <a:pt x="4044" y="168"/>
                    </a:lnTo>
                    <a:lnTo>
                      <a:pt x="4062" y="114"/>
                    </a:lnTo>
                    <a:lnTo>
                      <a:pt x="4062" y="114"/>
                    </a:lnTo>
                    <a:lnTo>
                      <a:pt x="4062" y="114"/>
                    </a:lnTo>
                    <a:lnTo>
                      <a:pt x="4062" y="108"/>
                    </a:lnTo>
                    <a:lnTo>
                      <a:pt x="4062" y="102"/>
                    </a:lnTo>
                    <a:lnTo>
                      <a:pt x="4068" y="102"/>
                    </a:lnTo>
                    <a:lnTo>
                      <a:pt x="4068" y="96"/>
                    </a:lnTo>
                    <a:lnTo>
                      <a:pt x="4068" y="90"/>
                    </a:lnTo>
                    <a:lnTo>
                      <a:pt x="4068" y="84"/>
                    </a:lnTo>
                    <a:lnTo>
                      <a:pt x="4068" y="78"/>
                    </a:lnTo>
                    <a:lnTo>
                      <a:pt x="4068" y="72"/>
                    </a:lnTo>
                    <a:lnTo>
                      <a:pt x="4068" y="66"/>
                    </a:lnTo>
                    <a:lnTo>
                      <a:pt x="4074" y="60"/>
                    </a:lnTo>
                    <a:lnTo>
                      <a:pt x="4074" y="54"/>
                    </a:lnTo>
                    <a:lnTo>
                      <a:pt x="4074" y="54"/>
                    </a:lnTo>
                    <a:lnTo>
                      <a:pt x="4074" y="48"/>
                    </a:lnTo>
                    <a:lnTo>
                      <a:pt x="4074" y="42"/>
                    </a:lnTo>
                    <a:lnTo>
                      <a:pt x="4074" y="36"/>
                    </a:lnTo>
                    <a:lnTo>
                      <a:pt x="4074" y="30"/>
                    </a:lnTo>
                    <a:lnTo>
                      <a:pt x="4074" y="24"/>
                    </a:lnTo>
                    <a:lnTo>
                      <a:pt x="4080" y="18"/>
                    </a:lnTo>
                    <a:lnTo>
                      <a:pt x="4080" y="12"/>
                    </a:lnTo>
                    <a:lnTo>
                      <a:pt x="4080" y="12"/>
                    </a:lnTo>
                    <a:lnTo>
                      <a:pt x="4080" y="6"/>
                    </a:lnTo>
                    <a:lnTo>
                      <a:pt x="4080" y="6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6" y="0"/>
                    </a:lnTo>
                    <a:lnTo>
                      <a:pt x="4086" y="0"/>
                    </a:lnTo>
                    <a:lnTo>
                      <a:pt x="4086" y="0"/>
                    </a:lnTo>
                    <a:lnTo>
                      <a:pt x="4086" y="0"/>
                    </a:lnTo>
                    <a:lnTo>
                      <a:pt x="4086" y="6"/>
                    </a:lnTo>
                    <a:lnTo>
                      <a:pt x="4086" y="6"/>
                    </a:lnTo>
                    <a:lnTo>
                      <a:pt x="4092" y="12"/>
                    </a:lnTo>
                    <a:lnTo>
                      <a:pt x="4092" y="12"/>
                    </a:lnTo>
                    <a:lnTo>
                      <a:pt x="4092" y="18"/>
                    </a:lnTo>
                    <a:lnTo>
                      <a:pt x="4092" y="24"/>
                    </a:lnTo>
                    <a:lnTo>
                      <a:pt x="4092" y="30"/>
                    </a:lnTo>
                    <a:lnTo>
                      <a:pt x="4092" y="36"/>
                    </a:lnTo>
                    <a:lnTo>
                      <a:pt x="4098" y="42"/>
                    </a:lnTo>
                    <a:lnTo>
                      <a:pt x="4098" y="48"/>
                    </a:lnTo>
                    <a:lnTo>
                      <a:pt x="4098" y="60"/>
                    </a:lnTo>
                    <a:lnTo>
                      <a:pt x="4098" y="60"/>
                    </a:lnTo>
                    <a:lnTo>
                      <a:pt x="4098" y="66"/>
                    </a:lnTo>
                    <a:lnTo>
                      <a:pt x="4098" y="72"/>
                    </a:lnTo>
                    <a:lnTo>
                      <a:pt x="4098" y="78"/>
                    </a:lnTo>
                    <a:lnTo>
                      <a:pt x="4098" y="84"/>
                    </a:lnTo>
                    <a:lnTo>
                      <a:pt x="4104" y="90"/>
                    </a:lnTo>
                    <a:lnTo>
                      <a:pt x="4104" y="90"/>
                    </a:lnTo>
                    <a:lnTo>
                      <a:pt x="4122" y="168"/>
                    </a:lnTo>
                    <a:lnTo>
                      <a:pt x="4122" y="168"/>
                    </a:lnTo>
                    <a:lnTo>
                      <a:pt x="4122" y="168"/>
                    </a:lnTo>
                    <a:lnTo>
                      <a:pt x="4122" y="168"/>
                    </a:lnTo>
                    <a:lnTo>
                      <a:pt x="4122" y="168"/>
                    </a:lnTo>
                    <a:lnTo>
                      <a:pt x="4122" y="174"/>
                    </a:lnTo>
                    <a:lnTo>
                      <a:pt x="4128" y="174"/>
                    </a:lnTo>
                    <a:lnTo>
                      <a:pt x="4146" y="120"/>
                    </a:lnTo>
                    <a:lnTo>
                      <a:pt x="4146" y="120"/>
                    </a:lnTo>
                    <a:lnTo>
                      <a:pt x="4146" y="120"/>
                    </a:lnTo>
                    <a:lnTo>
                      <a:pt x="4146" y="114"/>
                    </a:lnTo>
                    <a:lnTo>
                      <a:pt x="4146" y="108"/>
                    </a:lnTo>
                    <a:lnTo>
                      <a:pt x="4146" y="102"/>
                    </a:lnTo>
                    <a:lnTo>
                      <a:pt x="4146" y="96"/>
                    </a:lnTo>
                    <a:lnTo>
                      <a:pt x="4146" y="96"/>
                    </a:lnTo>
                    <a:lnTo>
                      <a:pt x="4152" y="90"/>
                    </a:lnTo>
                    <a:lnTo>
                      <a:pt x="4152" y="84"/>
                    </a:lnTo>
                    <a:lnTo>
                      <a:pt x="4152" y="78"/>
                    </a:lnTo>
                    <a:lnTo>
                      <a:pt x="4152" y="72"/>
                    </a:lnTo>
                    <a:lnTo>
                      <a:pt x="4152" y="66"/>
                    </a:lnTo>
                    <a:lnTo>
                      <a:pt x="4152" y="60"/>
                    </a:lnTo>
                    <a:lnTo>
                      <a:pt x="4152" y="60"/>
                    </a:lnTo>
                    <a:lnTo>
                      <a:pt x="4152" y="54"/>
                    </a:lnTo>
                    <a:lnTo>
                      <a:pt x="4152" y="48"/>
                    </a:lnTo>
                    <a:lnTo>
                      <a:pt x="4158" y="36"/>
                    </a:lnTo>
                    <a:lnTo>
                      <a:pt x="4158" y="30"/>
                    </a:lnTo>
                    <a:lnTo>
                      <a:pt x="4158" y="24"/>
                    </a:lnTo>
                    <a:lnTo>
                      <a:pt x="4158" y="24"/>
                    </a:lnTo>
                    <a:lnTo>
                      <a:pt x="4158" y="18"/>
                    </a:lnTo>
                    <a:lnTo>
                      <a:pt x="4158" y="12"/>
                    </a:lnTo>
                    <a:lnTo>
                      <a:pt x="4164" y="12"/>
                    </a:lnTo>
                    <a:lnTo>
                      <a:pt x="4164" y="6"/>
                    </a:lnTo>
                    <a:lnTo>
                      <a:pt x="4164" y="6"/>
                    </a:lnTo>
                    <a:lnTo>
                      <a:pt x="4164" y="6"/>
                    </a:lnTo>
                    <a:lnTo>
                      <a:pt x="4164" y="6"/>
                    </a:lnTo>
                    <a:lnTo>
                      <a:pt x="4164" y="6"/>
                    </a:lnTo>
                    <a:lnTo>
                      <a:pt x="4170" y="6"/>
                    </a:lnTo>
                    <a:lnTo>
                      <a:pt x="4170" y="6"/>
                    </a:lnTo>
                    <a:lnTo>
                      <a:pt x="4170" y="6"/>
                    </a:lnTo>
                    <a:lnTo>
                      <a:pt x="4170" y="12"/>
                    </a:lnTo>
                    <a:lnTo>
                      <a:pt x="4170" y="12"/>
                    </a:lnTo>
                    <a:lnTo>
                      <a:pt x="4170" y="18"/>
                    </a:lnTo>
                    <a:lnTo>
                      <a:pt x="4170" y="24"/>
                    </a:lnTo>
                    <a:lnTo>
                      <a:pt x="4176" y="24"/>
                    </a:lnTo>
                    <a:lnTo>
                      <a:pt x="4176" y="30"/>
                    </a:lnTo>
                    <a:lnTo>
                      <a:pt x="4176" y="36"/>
                    </a:lnTo>
                    <a:lnTo>
                      <a:pt x="4176" y="42"/>
                    </a:lnTo>
                    <a:lnTo>
                      <a:pt x="4176" y="54"/>
                    </a:lnTo>
                    <a:lnTo>
                      <a:pt x="4176" y="60"/>
                    </a:lnTo>
                    <a:lnTo>
                      <a:pt x="4176" y="60"/>
                    </a:lnTo>
                    <a:lnTo>
                      <a:pt x="4182" y="66"/>
                    </a:lnTo>
                    <a:lnTo>
                      <a:pt x="4182" y="72"/>
                    </a:lnTo>
                    <a:lnTo>
                      <a:pt x="4182" y="78"/>
                    </a:lnTo>
                    <a:lnTo>
                      <a:pt x="4182" y="90"/>
                    </a:lnTo>
                    <a:lnTo>
                      <a:pt x="4182" y="96"/>
                    </a:lnTo>
                    <a:lnTo>
                      <a:pt x="4182" y="96"/>
                    </a:lnTo>
                    <a:lnTo>
                      <a:pt x="4200" y="168"/>
                    </a:lnTo>
                    <a:lnTo>
                      <a:pt x="4200" y="168"/>
                    </a:lnTo>
                    <a:lnTo>
                      <a:pt x="4200" y="168"/>
                    </a:lnTo>
                    <a:lnTo>
                      <a:pt x="4206" y="168"/>
                    </a:lnTo>
                    <a:lnTo>
                      <a:pt x="4206" y="168"/>
                    </a:lnTo>
                    <a:lnTo>
                      <a:pt x="4206" y="168"/>
                    </a:lnTo>
                    <a:lnTo>
                      <a:pt x="4206" y="168"/>
                    </a:lnTo>
                    <a:lnTo>
                      <a:pt x="4224" y="120"/>
                    </a:lnTo>
                    <a:lnTo>
                      <a:pt x="4224" y="120"/>
                    </a:lnTo>
                    <a:lnTo>
                      <a:pt x="4224" y="114"/>
                    </a:lnTo>
                    <a:lnTo>
                      <a:pt x="4224" y="108"/>
                    </a:lnTo>
                    <a:lnTo>
                      <a:pt x="4230" y="108"/>
                    </a:lnTo>
                    <a:lnTo>
                      <a:pt x="4230" y="102"/>
                    </a:lnTo>
                    <a:lnTo>
                      <a:pt x="4230" y="96"/>
                    </a:lnTo>
                    <a:lnTo>
                      <a:pt x="4230" y="90"/>
                    </a:lnTo>
                    <a:lnTo>
                      <a:pt x="4230" y="84"/>
                    </a:lnTo>
                    <a:lnTo>
                      <a:pt x="4230" y="78"/>
                    </a:lnTo>
                    <a:lnTo>
                      <a:pt x="4230" y="72"/>
                    </a:lnTo>
                    <a:lnTo>
                      <a:pt x="4236" y="66"/>
                    </a:lnTo>
                    <a:lnTo>
                      <a:pt x="4236" y="60"/>
                    </a:lnTo>
                    <a:lnTo>
                      <a:pt x="4236" y="54"/>
                    </a:lnTo>
                    <a:lnTo>
                      <a:pt x="4236" y="54"/>
                    </a:lnTo>
                    <a:lnTo>
                      <a:pt x="4236" y="48"/>
                    </a:lnTo>
                    <a:lnTo>
                      <a:pt x="4236" y="42"/>
                    </a:lnTo>
                    <a:lnTo>
                      <a:pt x="4236" y="36"/>
                    </a:lnTo>
                    <a:lnTo>
                      <a:pt x="4236" y="30"/>
                    </a:lnTo>
                    <a:lnTo>
                      <a:pt x="4242" y="24"/>
                    </a:lnTo>
                    <a:lnTo>
                      <a:pt x="4242" y="18"/>
                    </a:lnTo>
                    <a:lnTo>
                      <a:pt x="4242" y="12"/>
                    </a:lnTo>
                    <a:lnTo>
                      <a:pt x="4242" y="6"/>
                    </a:lnTo>
                    <a:lnTo>
                      <a:pt x="4242" y="6"/>
                    </a:lnTo>
                    <a:lnTo>
                      <a:pt x="4242" y="0"/>
                    </a:lnTo>
                    <a:lnTo>
                      <a:pt x="4242" y="0"/>
                    </a:lnTo>
                    <a:lnTo>
                      <a:pt x="4248" y="0"/>
                    </a:lnTo>
                    <a:lnTo>
                      <a:pt x="4248" y="0"/>
                    </a:lnTo>
                    <a:lnTo>
                      <a:pt x="4248" y="0"/>
                    </a:lnTo>
                    <a:lnTo>
                      <a:pt x="4248" y="0"/>
                    </a:lnTo>
                    <a:lnTo>
                      <a:pt x="4248" y="0"/>
                    </a:lnTo>
                    <a:lnTo>
                      <a:pt x="4248" y="0"/>
                    </a:lnTo>
                    <a:lnTo>
                      <a:pt x="4254" y="6"/>
                    </a:lnTo>
                    <a:lnTo>
                      <a:pt x="4254" y="6"/>
                    </a:lnTo>
                    <a:lnTo>
                      <a:pt x="4254" y="12"/>
                    </a:lnTo>
                    <a:lnTo>
                      <a:pt x="4254" y="18"/>
                    </a:lnTo>
                    <a:lnTo>
                      <a:pt x="4254" y="24"/>
                    </a:lnTo>
                    <a:lnTo>
                      <a:pt x="4254" y="30"/>
                    </a:lnTo>
                    <a:lnTo>
                      <a:pt x="4254" y="36"/>
                    </a:lnTo>
                    <a:lnTo>
                      <a:pt x="4260" y="42"/>
                    </a:lnTo>
                    <a:lnTo>
                      <a:pt x="4260" y="48"/>
                    </a:lnTo>
                    <a:lnTo>
                      <a:pt x="4260" y="54"/>
                    </a:lnTo>
                    <a:lnTo>
                      <a:pt x="4260" y="54"/>
                    </a:lnTo>
                    <a:lnTo>
                      <a:pt x="4260" y="60"/>
                    </a:lnTo>
                    <a:lnTo>
                      <a:pt x="4260" y="72"/>
                    </a:lnTo>
                    <a:lnTo>
                      <a:pt x="4260" y="78"/>
                    </a:lnTo>
                    <a:lnTo>
                      <a:pt x="4266" y="84"/>
                    </a:lnTo>
                    <a:lnTo>
                      <a:pt x="4266" y="90"/>
                    </a:lnTo>
                    <a:lnTo>
                      <a:pt x="4266" y="90"/>
                    </a:lnTo>
                    <a:lnTo>
                      <a:pt x="4284" y="162"/>
                    </a:lnTo>
                    <a:lnTo>
                      <a:pt x="4284" y="162"/>
                    </a:lnTo>
                    <a:lnTo>
                      <a:pt x="4284" y="168"/>
                    </a:lnTo>
                    <a:lnTo>
                      <a:pt x="4284" y="168"/>
                    </a:lnTo>
                    <a:lnTo>
                      <a:pt x="4284" y="168"/>
                    </a:lnTo>
                    <a:lnTo>
                      <a:pt x="4284" y="168"/>
                    </a:lnTo>
                    <a:lnTo>
                      <a:pt x="4290" y="168"/>
                    </a:lnTo>
                    <a:lnTo>
                      <a:pt x="4308" y="120"/>
                    </a:lnTo>
                    <a:lnTo>
                      <a:pt x="4308" y="120"/>
                    </a:lnTo>
                    <a:lnTo>
                      <a:pt x="4308" y="114"/>
                    </a:lnTo>
                    <a:lnTo>
                      <a:pt x="4308" y="108"/>
                    </a:lnTo>
                    <a:lnTo>
                      <a:pt x="4308" y="108"/>
                    </a:lnTo>
                    <a:lnTo>
                      <a:pt x="4308" y="102"/>
                    </a:lnTo>
                    <a:lnTo>
                      <a:pt x="4308" y="96"/>
                    </a:lnTo>
                    <a:lnTo>
                      <a:pt x="4314" y="90"/>
                    </a:lnTo>
                    <a:lnTo>
                      <a:pt x="4314" y="84"/>
                    </a:lnTo>
                    <a:lnTo>
                      <a:pt x="4314" y="78"/>
                    </a:lnTo>
                    <a:lnTo>
                      <a:pt x="4314" y="72"/>
                    </a:lnTo>
                    <a:lnTo>
                      <a:pt x="4314" y="66"/>
                    </a:lnTo>
                    <a:lnTo>
                      <a:pt x="4314" y="60"/>
                    </a:lnTo>
                    <a:lnTo>
                      <a:pt x="4314" y="54"/>
                    </a:lnTo>
                    <a:lnTo>
                      <a:pt x="4314" y="54"/>
                    </a:lnTo>
                    <a:lnTo>
                      <a:pt x="4314" y="48"/>
                    </a:lnTo>
                    <a:lnTo>
                      <a:pt x="4320" y="42"/>
                    </a:lnTo>
                    <a:lnTo>
                      <a:pt x="4320" y="36"/>
                    </a:lnTo>
                    <a:lnTo>
                      <a:pt x="4320" y="30"/>
                    </a:lnTo>
                    <a:lnTo>
                      <a:pt x="4320" y="24"/>
                    </a:lnTo>
                    <a:lnTo>
                      <a:pt x="4320" y="18"/>
                    </a:lnTo>
                    <a:lnTo>
                      <a:pt x="4320" y="12"/>
                    </a:lnTo>
                    <a:lnTo>
                      <a:pt x="4326" y="12"/>
                    </a:lnTo>
                    <a:lnTo>
                      <a:pt x="4326" y="6"/>
                    </a:lnTo>
                    <a:lnTo>
                      <a:pt x="4326" y="6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32" y="0"/>
                    </a:lnTo>
                    <a:lnTo>
                      <a:pt x="4332" y="6"/>
                    </a:lnTo>
                    <a:lnTo>
                      <a:pt x="4332" y="6"/>
                    </a:lnTo>
                    <a:lnTo>
                      <a:pt x="4332" y="6"/>
                    </a:lnTo>
                    <a:lnTo>
                      <a:pt x="4332" y="12"/>
                    </a:lnTo>
                    <a:lnTo>
                      <a:pt x="4332" y="18"/>
                    </a:lnTo>
                    <a:lnTo>
                      <a:pt x="4338" y="18"/>
                    </a:lnTo>
                    <a:lnTo>
                      <a:pt x="4338" y="24"/>
                    </a:lnTo>
                    <a:lnTo>
                      <a:pt x="4338" y="30"/>
                    </a:lnTo>
                    <a:lnTo>
                      <a:pt x="4338" y="36"/>
                    </a:lnTo>
                    <a:lnTo>
                      <a:pt x="4338" y="42"/>
                    </a:lnTo>
                    <a:lnTo>
                      <a:pt x="4338" y="54"/>
                    </a:lnTo>
                    <a:lnTo>
                      <a:pt x="4344" y="60"/>
                    </a:lnTo>
                    <a:lnTo>
                      <a:pt x="4344" y="60"/>
                    </a:lnTo>
                    <a:lnTo>
                      <a:pt x="4344" y="66"/>
                    </a:lnTo>
                    <a:lnTo>
                      <a:pt x="4344" y="72"/>
                    </a:lnTo>
                    <a:lnTo>
                      <a:pt x="4344" y="78"/>
                    </a:lnTo>
                    <a:lnTo>
                      <a:pt x="4344" y="84"/>
                    </a:lnTo>
                    <a:lnTo>
                      <a:pt x="4344" y="90"/>
                    </a:lnTo>
                    <a:lnTo>
                      <a:pt x="4344" y="90"/>
                    </a:lnTo>
                    <a:lnTo>
                      <a:pt x="4362" y="168"/>
                    </a:lnTo>
                    <a:lnTo>
                      <a:pt x="4362" y="168"/>
                    </a:lnTo>
                    <a:lnTo>
                      <a:pt x="4368" y="168"/>
                    </a:lnTo>
                    <a:lnTo>
                      <a:pt x="4368" y="168"/>
                    </a:lnTo>
                    <a:lnTo>
                      <a:pt x="4368" y="174"/>
                    </a:lnTo>
                    <a:lnTo>
                      <a:pt x="4368" y="174"/>
                    </a:lnTo>
                    <a:lnTo>
                      <a:pt x="4368" y="174"/>
                    </a:lnTo>
                    <a:lnTo>
                      <a:pt x="4386" y="120"/>
                    </a:lnTo>
                    <a:lnTo>
                      <a:pt x="4386" y="120"/>
                    </a:lnTo>
                    <a:lnTo>
                      <a:pt x="4386" y="120"/>
                    </a:lnTo>
                    <a:lnTo>
                      <a:pt x="4392" y="114"/>
                    </a:lnTo>
                    <a:lnTo>
                      <a:pt x="4392" y="108"/>
                    </a:lnTo>
                    <a:lnTo>
                      <a:pt x="4392" y="102"/>
                    </a:lnTo>
                    <a:lnTo>
                      <a:pt x="4392" y="96"/>
                    </a:lnTo>
                    <a:lnTo>
                      <a:pt x="4392" y="96"/>
                    </a:lnTo>
                    <a:lnTo>
                      <a:pt x="4392" y="90"/>
                    </a:lnTo>
                    <a:lnTo>
                      <a:pt x="4392" y="84"/>
                    </a:lnTo>
                    <a:lnTo>
                      <a:pt x="4398" y="78"/>
                    </a:lnTo>
                    <a:lnTo>
                      <a:pt x="4398" y="72"/>
                    </a:lnTo>
                    <a:lnTo>
                      <a:pt x="4398" y="66"/>
                    </a:lnTo>
                    <a:lnTo>
                      <a:pt x="4398" y="60"/>
                    </a:lnTo>
                    <a:lnTo>
                      <a:pt x="4398" y="60"/>
                    </a:lnTo>
                    <a:lnTo>
                      <a:pt x="4398" y="54"/>
                    </a:lnTo>
                    <a:lnTo>
                      <a:pt x="4398" y="48"/>
                    </a:lnTo>
                    <a:lnTo>
                      <a:pt x="4398" y="36"/>
                    </a:lnTo>
                    <a:lnTo>
                      <a:pt x="4398" y="30"/>
                    </a:lnTo>
                    <a:lnTo>
                      <a:pt x="4404" y="24"/>
                    </a:lnTo>
                    <a:lnTo>
                      <a:pt x="4404" y="24"/>
                    </a:lnTo>
                    <a:lnTo>
                      <a:pt x="4404" y="18"/>
                    </a:lnTo>
                    <a:lnTo>
                      <a:pt x="4404" y="12"/>
                    </a:lnTo>
                    <a:lnTo>
                      <a:pt x="4404" y="12"/>
                    </a:lnTo>
                    <a:lnTo>
                      <a:pt x="4404" y="6"/>
                    </a:lnTo>
                    <a:lnTo>
                      <a:pt x="4410" y="6"/>
                    </a:lnTo>
                    <a:lnTo>
                      <a:pt x="4410" y="6"/>
                    </a:lnTo>
                    <a:lnTo>
                      <a:pt x="4410" y="6"/>
                    </a:lnTo>
                    <a:lnTo>
                      <a:pt x="4410" y="6"/>
                    </a:lnTo>
                    <a:lnTo>
                      <a:pt x="4410" y="6"/>
                    </a:lnTo>
                    <a:lnTo>
                      <a:pt x="4410" y="6"/>
                    </a:lnTo>
                    <a:lnTo>
                      <a:pt x="4416" y="6"/>
                    </a:lnTo>
                    <a:lnTo>
                      <a:pt x="4416" y="12"/>
                    </a:lnTo>
                    <a:lnTo>
                      <a:pt x="4416" y="12"/>
                    </a:lnTo>
                    <a:lnTo>
                      <a:pt x="4416" y="18"/>
                    </a:lnTo>
                    <a:lnTo>
                      <a:pt x="4416" y="18"/>
                    </a:lnTo>
                    <a:lnTo>
                      <a:pt x="4416" y="24"/>
                    </a:lnTo>
                    <a:lnTo>
                      <a:pt x="4416" y="30"/>
                    </a:lnTo>
                    <a:lnTo>
                      <a:pt x="4422" y="36"/>
                    </a:lnTo>
                    <a:lnTo>
                      <a:pt x="4422" y="42"/>
                    </a:lnTo>
                    <a:lnTo>
                      <a:pt x="4422" y="54"/>
                    </a:lnTo>
                    <a:lnTo>
                      <a:pt x="4422" y="60"/>
                    </a:lnTo>
                    <a:lnTo>
                      <a:pt x="4422" y="60"/>
                    </a:lnTo>
                    <a:lnTo>
                      <a:pt x="4422" y="66"/>
                    </a:lnTo>
                    <a:lnTo>
                      <a:pt x="4422" y="72"/>
                    </a:lnTo>
                    <a:lnTo>
                      <a:pt x="4428" y="78"/>
                    </a:lnTo>
                    <a:lnTo>
                      <a:pt x="4428" y="84"/>
                    </a:lnTo>
                    <a:lnTo>
                      <a:pt x="4428" y="96"/>
                    </a:lnTo>
                    <a:lnTo>
                      <a:pt x="4428" y="96"/>
                    </a:lnTo>
                    <a:lnTo>
                      <a:pt x="4446" y="168"/>
                    </a:lnTo>
                    <a:lnTo>
                      <a:pt x="4446" y="168"/>
                    </a:lnTo>
                    <a:lnTo>
                      <a:pt x="4446" y="168"/>
                    </a:lnTo>
                    <a:lnTo>
                      <a:pt x="4446" y="168"/>
                    </a:lnTo>
                    <a:lnTo>
                      <a:pt x="4446" y="168"/>
                    </a:lnTo>
                    <a:lnTo>
                      <a:pt x="4452" y="168"/>
                    </a:lnTo>
                    <a:lnTo>
                      <a:pt x="4452" y="168"/>
                    </a:lnTo>
                    <a:lnTo>
                      <a:pt x="4470" y="114"/>
                    </a:lnTo>
                    <a:lnTo>
                      <a:pt x="4470" y="114"/>
                    </a:lnTo>
                    <a:lnTo>
                      <a:pt x="4470" y="114"/>
                    </a:lnTo>
                    <a:lnTo>
                      <a:pt x="4470" y="108"/>
                    </a:lnTo>
                    <a:lnTo>
                      <a:pt x="4470" y="102"/>
                    </a:lnTo>
                    <a:lnTo>
                      <a:pt x="4470" y="102"/>
                    </a:lnTo>
                    <a:lnTo>
                      <a:pt x="4476" y="96"/>
                    </a:lnTo>
                    <a:lnTo>
                      <a:pt x="4476" y="90"/>
                    </a:lnTo>
                    <a:lnTo>
                      <a:pt x="4476" y="84"/>
                    </a:lnTo>
                    <a:lnTo>
                      <a:pt x="4476" y="78"/>
                    </a:lnTo>
                    <a:lnTo>
                      <a:pt x="4476" y="72"/>
                    </a:lnTo>
                    <a:lnTo>
                      <a:pt x="4476" y="66"/>
                    </a:lnTo>
                    <a:lnTo>
                      <a:pt x="4476" y="60"/>
                    </a:lnTo>
                    <a:lnTo>
                      <a:pt x="4476" y="54"/>
                    </a:lnTo>
                    <a:lnTo>
                      <a:pt x="4476" y="54"/>
                    </a:lnTo>
                    <a:lnTo>
                      <a:pt x="4482" y="48"/>
                    </a:lnTo>
                    <a:lnTo>
                      <a:pt x="4482" y="42"/>
                    </a:lnTo>
                    <a:lnTo>
                      <a:pt x="4482" y="36"/>
                    </a:lnTo>
                    <a:lnTo>
                      <a:pt x="4482" y="30"/>
                    </a:lnTo>
                    <a:lnTo>
                      <a:pt x="4482" y="24"/>
                    </a:lnTo>
                    <a:lnTo>
                      <a:pt x="4482" y="18"/>
                    </a:lnTo>
                    <a:lnTo>
                      <a:pt x="4488" y="12"/>
                    </a:lnTo>
                    <a:lnTo>
                      <a:pt x="4488" y="6"/>
                    </a:lnTo>
                    <a:lnTo>
                      <a:pt x="4488" y="6"/>
                    </a:lnTo>
                    <a:lnTo>
                      <a:pt x="4488" y="0"/>
                    </a:lnTo>
                    <a:lnTo>
                      <a:pt x="4488" y="0"/>
                    </a:lnTo>
                    <a:lnTo>
                      <a:pt x="4488" y="0"/>
                    </a:lnTo>
                    <a:lnTo>
                      <a:pt x="4488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6"/>
                    </a:lnTo>
                    <a:lnTo>
                      <a:pt x="4494" y="6"/>
                    </a:lnTo>
                    <a:lnTo>
                      <a:pt x="4500" y="12"/>
                    </a:lnTo>
                    <a:lnTo>
                      <a:pt x="4500" y="18"/>
                    </a:lnTo>
                    <a:lnTo>
                      <a:pt x="4500" y="24"/>
                    </a:lnTo>
                    <a:lnTo>
                      <a:pt x="4500" y="30"/>
                    </a:lnTo>
                    <a:lnTo>
                      <a:pt x="4500" y="36"/>
                    </a:lnTo>
                    <a:lnTo>
                      <a:pt x="4500" y="42"/>
                    </a:lnTo>
                    <a:lnTo>
                      <a:pt x="4506" y="48"/>
                    </a:lnTo>
                    <a:lnTo>
                      <a:pt x="4506" y="54"/>
                    </a:lnTo>
                    <a:lnTo>
                      <a:pt x="4506" y="54"/>
                    </a:lnTo>
                    <a:lnTo>
                      <a:pt x="4506" y="60"/>
                    </a:lnTo>
                    <a:lnTo>
                      <a:pt x="4506" y="72"/>
                    </a:lnTo>
                    <a:lnTo>
                      <a:pt x="4506" y="78"/>
                    </a:lnTo>
                    <a:lnTo>
                      <a:pt x="4506" y="84"/>
                    </a:lnTo>
                    <a:lnTo>
                      <a:pt x="4506" y="90"/>
                    </a:lnTo>
                    <a:lnTo>
                      <a:pt x="4506" y="90"/>
                    </a:lnTo>
                    <a:lnTo>
                      <a:pt x="4530" y="168"/>
                    </a:lnTo>
                    <a:lnTo>
                      <a:pt x="4530" y="168"/>
                    </a:lnTo>
                    <a:lnTo>
                      <a:pt x="4530" y="168"/>
                    </a:lnTo>
                    <a:lnTo>
                      <a:pt x="4530" y="168"/>
                    </a:lnTo>
                    <a:lnTo>
                      <a:pt x="4530" y="168"/>
                    </a:lnTo>
                    <a:lnTo>
                      <a:pt x="4530" y="168"/>
                    </a:lnTo>
                    <a:lnTo>
                      <a:pt x="4530" y="168"/>
                    </a:lnTo>
                    <a:lnTo>
                      <a:pt x="4548" y="120"/>
                    </a:lnTo>
                    <a:lnTo>
                      <a:pt x="4548" y="120"/>
                    </a:lnTo>
                    <a:lnTo>
                      <a:pt x="4554" y="114"/>
                    </a:lnTo>
                    <a:lnTo>
                      <a:pt x="4554" y="108"/>
                    </a:lnTo>
                    <a:lnTo>
                      <a:pt x="4554" y="108"/>
                    </a:lnTo>
                    <a:lnTo>
                      <a:pt x="4554" y="102"/>
                    </a:lnTo>
                    <a:lnTo>
                      <a:pt x="4554" y="96"/>
                    </a:lnTo>
                    <a:lnTo>
                      <a:pt x="4554" y="90"/>
                    </a:lnTo>
                    <a:lnTo>
                      <a:pt x="4554" y="84"/>
                    </a:lnTo>
                    <a:lnTo>
                      <a:pt x="4560" y="78"/>
                    </a:lnTo>
                    <a:lnTo>
                      <a:pt x="4560" y="72"/>
                    </a:lnTo>
                    <a:lnTo>
                      <a:pt x="4560" y="66"/>
                    </a:lnTo>
                    <a:lnTo>
                      <a:pt x="4560" y="60"/>
                    </a:lnTo>
                    <a:lnTo>
                      <a:pt x="4560" y="60"/>
                    </a:lnTo>
                    <a:lnTo>
                      <a:pt x="4560" y="60"/>
                    </a:lnTo>
                    <a:lnTo>
                      <a:pt x="4560" y="48"/>
                    </a:lnTo>
                    <a:lnTo>
                      <a:pt x="4560" y="42"/>
                    </a:lnTo>
                    <a:lnTo>
                      <a:pt x="4560" y="36"/>
                    </a:lnTo>
                    <a:lnTo>
                      <a:pt x="4566" y="30"/>
                    </a:lnTo>
                    <a:lnTo>
                      <a:pt x="4566" y="24"/>
                    </a:lnTo>
                    <a:lnTo>
                      <a:pt x="4566" y="18"/>
                    </a:lnTo>
                    <a:lnTo>
                      <a:pt x="4566" y="18"/>
                    </a:lnTo>
                    <a:lnTo>
                      <a:pt x="4566" y="12"/>
                    </a:lnTo>
                    <a:lnTo>
                      <a:pt x="4566" y="6"/>
                    </a:lnTo>
                    <a:lnTo>
                      <a:pt x="4572" y="6"/>
                    </a:lnTo>
                    <a:lnTo>
                      <a:pt x="4572" y="6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572" y="6"/>
                    </a:lnTo>
                    <a:lnTo>
                      <a:pt x="4578" y="6"/>
                    </a:lnTo>
                    <a:lnTo>
                      <a:pt x="4578" y="6"/>
                    </a:lnTo>
                    <a:lnTo>
                      <a:pt x="4578" y="12"/>
                    </a:lnTo>
                    <a:lnTo>
                      <a:pt x="4578" y="18"/>
                    </a:lnTo>
                    <a:lnTo>
                      <a:pt x="4578" y="18"/>
                    </a:lnTo>
                    <a:lnTo>
                      <a:pt x="4578" y="24"/>
                    </a:lnTo>
                    <a:lnTo>
                      <a:pt x="4584" y="30"/>
                    </a:lnTo>
                    <a:lnTo>
                      <a:pt x="4584" y="36"/>
                    </a:lnTo>
                    <a:lnTo>
                      <a:pt x="4584" y="42"/>
                    </a:lnTo>
                    <a:lnTo>
                      <a:pt x="4584" y="54"/>
                    </a:lnTo>
                    <a:lnTo>
                      <a:pt x="4584" y="60"/>
                    </a:lnTo>
                    <a:lnTo>
                      <a:pt x="4584" y="60"/>
                    </a:lnTo>
                    <a:lnTo>
                      <a:pt x="4584" y="66"/>
                    </a:lnTo>
                    <a:lnTo>
                      <a:pt x="4590" y="72"/>
                    </a:lnTo>
                    <a:lnTo>
                      <a:pt x="4590" y="78"/>
                    </a:lnTo>
                    <a:lnTo>
                      <a:pt x="4590" y="90"/>
                    </a:lnTo>
                    <a:lnTo>
                      <a:pt x="4590" y="96"/>
                    </a:lnTo>
                    <a:lnTo>
                      <a:pt x="4590" y="96"/>
                    </a:lnTo>
                    <a:lnTo>
                      <a:pt x="4608" y="168"/>
                    </a:lnTo>
                    <a:lnTo>
                      <a:pt x="4608" y="168"/>
                    </a:lnTo>
                    <a:lnTo>
                      <a:pt x="4608" y="168"/>
                    </a:lnTo>
                    <a:lnTo>
                      <a:pt x="4608" y="168"/>
                    </a:lnTo>
                    <a:lnTo>
                      <a:pt x="4614" y="174"/>
                    </a:lnTo>
                    <a:lnTo>
                      <a:pt x="4614" y="174"/>
                    </a:lnTo>
                    <a:lnTo>
                      <a:pt x="4614" y="174"/>
                    </a:lnTo>
                    <a:lnTo>
                      <a:pt x="4632" y="120"/>
                    </a:lnTo>
                    <a:lnTo>
                      <a:pt x="4632" y="120"/>
                    </a:lnTo>
                    <a:lnTo>
                      <a:pt x="4632" y="120"/>
                    </a:lnTo>
                    <a:lnTo>
                      <a:pt x="4632" y="114"/>
                    </a:lnTo>
                    <a:lnTo>
                      <a:pt x="4632" y="108"/>
                    </a:lnTo>
                    <a:lnTo>
                      <a:pt x="4638" y="102"/>
                    </a:lnTo>
                    <a:lnTo>
                      <a:pt x="4638" y="96"/>
                    </a:lnTo>
                    <a:lnTo>
                      <a:pt x="4638" y="90"/>
                    </a:lnTo>
                    <a:lnTo>
                      <a:pt x="4638" y="90"/>
                    </a:lnTo>
                    <a:lnTo>
                      <a:pt x="4638" y="84"/>
                    </a:lnTo>
                    <a:lnTo>
                      <a:pt x="4638" y="78"/>
                    </a:lnTo>
                    <a:lnTo>
                      <a:pt x="4638" y="72"/>
                    </a:lnTo>
                    <a:lnTo>
                      <a:pt x="4638" y="60"/>
                    </a:lnTo>
                    <a:lnTo>
                      <a:pt x="4644" y="60"/>
                    </a:lnTo>
                    <a:lnTo>
                      <a:pt x="4644" y="60"/>
                    </a:lnTo>
                    <a:lnTo>
                      <a:pt x="4644" y="54"/>
                    </a:lnTo>
                    <a:lnTo>
                      <a:pt x="4644" y="42"/>
                    </a:lnTo>
                    <a:lnTo>
                      <a:pt x="4644" y="36"/>
                    </a:lnTo>
                    <a:lnTo>
                      <a:pt x="4644" y="30"/>
                    </a:lnTo>
                    <a:lnTo>
                      <a:pt x="4644" y="24"/>
                    </a:lnTo>
                    <a:lnTo>
                      <a:pt x="4644" y="18"/>
                    </a:lnTo>
                    <a:lnTo>
                      <a:pt x="4650" y="18"/>
                    </a:lnTo>
                    <a:lnTo>
                      <a:pt x="4650" y="12"/>
                    </a:lnTo>
                    <a:lnTo>
                      <a:pt x="4650" y="12"/>
                    </a:lnTo>
                    <a:lnTo>
                      <a:pt x="4650" y="6"/>
                    </a:lnTo>
                    <a:lnTo>
                      <a:pt x="4650" y="6"/>
                    </a:lnTo>
                    <a:lnTo>
                      <a:pt x="4650" y="6"/>
                    </a:lnTo>
                    <a:lnTo>
                      <a:pt x="4656" y="0"/>
                    </a:lnTo>
                    <a:lnTo>
                      <a:pt x="4656" y="0"/>
                    </a:lnTo>
                    <a:lnTo>
                      <a:pt x="4656" y="6"/>
                    </a:lnTo>
                    <a:lnTo>
                      <a:pt x="4656" y="6"/>
                    </a:lnTo>
                    <a:lnTo>
                      <a:pt x="4656" y="6"/>
                    </a:lnTo>
                    <a:lnTo>
                      <a:pt x="4656" y="6"/>
                    </a:lnTo>
                    <a:lnTo>
                      <a:pt x="4662" y="12"/>
                    </a:lnTo>
                    <a:lnTo>
                      <a:pt x="4662" y="18"/>
                    </a:lnTo>
                    <a:lnTo>
                      <a:pt x="4662" y="18"/>
                    </a:lnTo>
                    <a:lnTo>
                      <a:pt x="4662" y="24"/>
                    </a:lnTo>
                    <a:lnTo>
                      <a:pt x="4662" y="30"/>
                    </a:lnTo>
                    <a:lnTo>
                      <a:pt x="4662" y="36"/>
                    </a:lnTo>
                    <a:lnTo>
                      <a:pt x="4662" y="42"/>
                    </a:lnTo>
                    <a:lnTo>
                      <a:pt x="4668" y="54"/>
                    </a:lnTo>
                    <a:lnTo>
                      <a:pt x="4668" y="60"/>
                    </a:lnTo>
                    <a:lnTo>
                      <a:pt x="4668" y="60"/>
                    </a:lnTo>
                    <a:lnTo>
                      <a:pt x="4668" y="66"/>
                    </a:lnTo>
                    <a:lnTo>
                      <a:pt x="4668" y="72"/>
                    </a:lnTo>
                    <a:lnTo>
                      <a:pt x="4668" y="78"/>
                    </a:lnTo>
                    <a:lnTo>
                      <a:pt x="4668" y="84"/>
                    </a:lnTo>
                    <a:lnTo>
                      <a:pt x="4674" y="90"/>
                    </a:lnTo>
                    <a:lnTo>
                      <a:pt x="4674" y="90"/>
                    </a:lnTo>
                    <a:lnTo>
                      <a:pt x="4692" y="168"/>
                    </a:lnTo>
                    <a:lnTo>
                      <a:pt x="4692" y="168"/>
                    </a:lnTo>
                    <a:lnTo>
                      <a:pt x="4692" y="168"/>
                    </a:lnTo>
                    <a:lnTo>
                      <a:pt x="4692" y="168"/>
                    </a:lnTo>
                    <a:lnTo>
                      <a:pt x="4692" y="168"/>
                    </a:lnTo>
                    <a:lnTo>
                      <a:pt x="4692" y="168"/>
                    </a:lnTo>
                    <a:lnTo>
                      <a:pt x="4692" y="168"/>
                    </a:lnTo>
                    <a:lnTo>
                      <a:pt x="4716" y="114"/>
                    </a:lnTo>
                    <a:lnTo>
                      <a:pt x="4716" y="114"/>
                    </a:lnTo>
                    <a:lnTo>
                      <a:pt x="4716" y="114"/>
                    </a:lnTo>
                    <a:lnTo>
                      <a:pt x="4716" y="108"/>
                    </a:lnTo>
                    <a:lnTo>
                      <a:pt x="4716" y="102"/>
                    </a:lnTo>
                    <a:lnTo>
                      <a:pt x="4716" y="102"/>
                    </a:lnTo>
                    <a:lnTo>
                      <a:pt x="4716" y="96"/>
                    </a:lnTo>
                    <a:lnTo>
                      <a:pt x="4716" y="90"/>
                    </a:lnTo>
                    <a:lnTo>
                      <a:pt x="4722" y="84"/>
                    </a:lnTo>
                    <a:lnTo>
                      <a:pt x="4722" y="78"/>
                    </a:lnTo>
                    <a:lnTo>
                      <a:pt x="4722" y="72"/>
                    </a:lnTo>
                    <a:lnTo>
                      <a:pt x="4722" y="66"/>
                    </a:lnTo>
                    <a:lnTo>
                      <a:pt x="4722" y="60"/>
                    </a:lnTo>
                    <a:lnTo>
                      <a:pt x="4722" y="54"/>
                    </a:lnTo>
                    <a:lnTo>
                      <a:pt x="4722" y="54"/>
                    </a:lnTo>
                    <a:lnTo>
                      <a:pt x="4722" y="48"/>
                    </a:lnTo>
                    <a:lnTo>
                      <a:pt x="4722" y="42"/>
                    </a:lnTo>
                    <a:lnTo>
                      <a:pt x="4728" y="36"/>
                    </a:lnTo>
                    <a:lnTo>
                      <a:pt x="4728" y="30"/>
                    </a:lnTo>
                    <a:lnTo>
                      <a:pt x="4728" y="24"/>
                    </a:lnTo>
                    <a:lnTo>
                      <a:pt x="4728" y="18"/>
                    </a:lnTo>
                    <a:lnTo>
                      <a:pt x="4728" y="12"/>
                    </a:lnTo>
                    <a:lnTo>
                      <a:pt x="4728" y="6"/>
                    </a:lnTo>
                    <a:lnTo>
                      <a:pt x="4734" y="6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6"/>
                    </a:lnTo>
                    <a:lnTo>
                      <a:pt x="4740" y="6"/>
                    </a:lnTo>
                    <a:lnTo>
                      <a:pt x="4740" y="12"/>
                    </a:lnTo>
                    <a:lnTo>
                      <a:pt x="4740" y="18"/>
                    </a:lnTo>
                    <a:lnTo>
                      <a:pt x="4746" y="24"/>
                    </a:lnTo>
                    <a:lnTo>
                      <a:pt x="4746" y="30"/>
                    </a:lnTo>
                    <a:lnTo>
                      <a:pt x="4746" y="36"/>
                    </a:lnTo>
                    <a:lnTo>
                      <a:pt x="4746" y="42"/>
                    </a:lnTo>
                    <a:lnTo>
                      <a:pt x="4746" y="48"/>
                    </a:lnTo>
                    <a:lnTo>
                      <a:pt x="4746" y="54"/>
                    </a:lnTo>
                    <a:lnTo>
                      <a:pt x="4746" y="54"/>
                    </a:lnTo>
                    <a:lnTo>
                      <a:pt x="4752" y="60"/>
                    </a:lnTo>
                    <a:lnTo>
                      <a:pt x="4752" y="72"/>
                    </a:lnTo>
                    <a:lnTo>
                      <a:pt x="4752" y="78"/>
                    </a:lnTo>
                    <a:lnTo>
                      <a:pt x="4752" y="84"/>
                    </a:lnTo>
                    <a:lnTo>
                      <a:pt x="4752" y="90"/>
                    </a:lnTo>
                    <a:lnTo>
                      <a:pt x="4752" y="90"/>
                    </a:lnTo>
                    <a:lnTo>
                      <a:pt x="4770" y="168"/>
                    </a:lnTo>
                    <a:lnTo>
                      <a:pt x="4770" y="168"/>
                    </a:lnTo>
                    <a:lnTo>
                      <a:pt x="4770" y="168"/>
                    </a:lnTo>
                    <a:lnTo>
                      <a:pt x="4776" y="168"/>
                    </a:lnTo>
                    <a:lnTo>
                      <a:pt x="4776" y="168"/>
                    </a:lnTo>
                    <a:lnTo>
                      <a:pt x="4776" y="168"/>
                    </a:lnTo>
                    <a:lnTo>
                      <a:pt x="4776" y="168"/>
                    </a:lnTo>
                    <a:lnTo>
                      <a:pt x="4794" y="120"/>
                    </a:lnTo>
                    <a:lnTo>
                      <a:pt x="4794" y="120"/>
                    </a:lnTo>
                    <a:lnTo>
                      <a:pt x="4794" y="114"/>
                    </a:lnTo>
                    <a:lnTo>
                      <a:pt x="4794" y="114"/>
                    </a:lnTo>
                    <a:lnTo>
                      <a:pt x="4800" y="108"/>
                    </a:lnTo>
                    <a:lnTo>
                      <a:pt x="4800" y="102"/>
                    </a:lnTo>
                    <a:lnTo>
                      <a:pt x="4800" y="96"/>
                    </a:lnTo>
                    <a:lnTo>
                      <a:pt x="4800" y="90"/>
                    </a:lnTo>
                    <a:lnTo>
                      <a:pt x="4800" y="84"/>
                    </a:lnTo>
                    <a:lnTo>
                      <a:pt x="4800" y="78"/>
                    </a:lnTo>
                    <a:lnTo>
                      <a:pt x="4800" y="72"/>
                    </a:lnTo>
                    <a:lnTo>
                      <a:pt x="4800" y="66"/>
                    </a:lnTo>
                    <a:lnTo>
                      <a:pt x="4806" y="60"/>
                    </a:lnTo>
                    <a:lnTo>
                      <a:pt x="4806" y="60"/>
                    </a:lnTo>
                    <a:lnTo>
                      <a:pt x="4806" y="60"/>
                    </a:lnTo>
                    <a:lnTo>
                      <a:pt x="4806" y="54"/>
                    </a:lnTo>
                    <a:lnTo>
                      <a:pt x="4806" y="42"/>
                    </a:lnTo>
                    <a:lnTo>
                      <a:pt x="4806" y="36"/>
                    </a:lnTo>
                    <a:lnTo>
                      <a:pt x="4806" y="30"/>
                    </a:lnTo>
                    <a:lnTo>
                      <a:pt x="4806" y="24"/>
                    </a:lnTo>
                    <a:lnTo>
                      <a:pt x="4812" y="18"/>
                    </a:lnTo>
                    <a:lnTo>
                      <a:pt x="4812" y="18"/>
                    </a:lnTo>
                    <a:lnTo>
                      <a:pt x="4812" y="12"/>
                    </a:lnTo>
                    <a:lnTo>
                      <a:pt x="4812" y="6"/>
                    </a:lnTo>
                    <a:lnTo>
                      <a:pt x="4812" y="6"/>
                    </a:lnTo>
                    <a:lnTo>
                      <a:pt x="4812" y="6"/>
                    </a:lnTo>
                    <a:lnTo>
                      <a:pt x="4818" y="6"/>
                    </a:lnTo>
                    <a:lnTo>
                      <a:pt x="4818" y="0"/>
                    </a:lnTo>
                    <a:lnTo>
                      <a:pt x="4818" y="0"/>
                    </a:lnTo>
                    <a:lnTo>
                      <a:pt x="4818" y="6"/>
                    </a:lnTo>
                    <a:lnTo>
                      <a:pt x="4818" y="6"/>
                    </a:lnTo>
                    <a:lnTo>
                      <a:pt x="4818" y="6"/>
                    </a:lnTo>
                    <a:lnTo>
                      <a:pt x="4824" y="12"/>
                    </a:lnTo>
                    <a:lnTo>
                      <a:pt x="4824" y="12"/>
                    </a:lnTo>
                    <a:lnTo>
                      <a:pt x="4824" y="18"/>
                    </a:lnTo>
                    <a:lnTo>
                      <a:pt x="4824" y="18"/>
                    </a:lnTo>
                    <a:lnTo>
                      <a:pt x="4824" y="24"/>
                    </a:lnTo>
                    <a:lnTo>
                      <a:pt x="4824" y="30"/>
                    </a:lnTo>
                    <a:lnTo>
                      <a:pt x="4824" y="36"/>
                    </a:lnTo>
                    <a:lnTo>
                      <a:pt x="4830" y="42"/>
                    </a:lnTo>
                    <a:lnTo>
                      <a:pt x="4830" y="54"/>
                    </a:lnTo>
                    <a:lnTo>
                      <a:pt x="4830" y="60"/>
                    </a:lnTo>
                    <a:lnTo>
                      <a:pt x="4830" y="60"/>
                    </a:lnTo>
                    <a:lnTo>
                      <a:pt x="4830" y="66"/>
                    </a:lnTo>
                    <a:lnTo>
                      <a:pt x="4830" y="72"/>
                    </a:lnTo>
                    <a:lnTo>
                      <a:pt x="4830" y="78"/>
                    </a:lnTo>
                    <a:lnTo>
                      <a:pt x="4836" y="90"/>
                    </a:lnTo>
                    <a:lnTo>
                      <a:pt x="4836" y="96"/>
                    </a:lnTo>
                    <a:lnTo>
                      <a:pt x="4836" y="96"/>
                    </a:lnTo>
                    <a:lnTo>
                      <a:pt x="4854" y="168"/>
                    </a:lnTo>
                    <a:lnTo>
                      <a:pt x="4854" y="168"/>
                    </a:lnTo>
                    <a:lnTo>
                      <a:pt x="4854" y="168"/>
                    </a:lnTo>
                    <a:lnTo>
                      <a:pt x="4854" y="168"/>
                    </a:lnTo>
                    <a:lnTo>
                      <a:pt x="4854" y="174"/>
                    </a:lnTo>
                    <a:lnTo>
                      <a:pt x="4854" y="174"/>
                    </a:lnTo>
                    <a:lnTo>
                      <a:pt x="4860" y="174"/>
                    </a:lnTo>
                    <a:lnTo>
                      <a:pt x="4878" y="120"/>
                    </a:lnTo>
                    <a:lnTo>
                      <a:pt x="4878" y="120"/>
                    </a:lnTo>
                    <a:lnTo>
                      <a:pt x="4878" y="120"/>
                    </a:lnTo>
                    <a:lnTo>
                      <a:pt x="4878" y="114"/>
                    </a:lnTo>
                    <a:lnTo>
                      <a:pt x="4878" y="108"/>
                    </a:lnTo>
                    <a:lnTo>
                      <a:pt x="4878" y="102"/>
                    </a:lnTo>
                    <a:lnTo>
                      <a:pt x="4878" y="96"/>
                    </a:lnTo>
                    <a:lnTo>
                      <a:pt x="4884" y="90"/>
                    </a:lnTo>
                  </a:path>
                </a:pathLst>
              </a:custGeom>
              <a:noFill/>
              <a:ln w="1587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21" name="Rectangle 597"/>
              <p:cNvSpPr>
                <a:spLocks noChangeArrowheads="1"/>
              </p:cNvSpPr>
              <p:nvPr/>
            </p:nvSpPr>
            <p:spPr bwMode="auto">
              <a:xfrm>
                <a:off x="1103" y="1998"/>
                <a:ext cx="330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800" b="1" i="0" u="none" strike="noStrike" cap="none" normalizeH="0" baseline="0" smtClean="0">
                    <a:ln>
                      <a:noFill/>
                    </a:ln>
                    <a:solidFill>
                      <a:srgbClr val="00FF00"/>
                    </a:solidFill>
                    <a:effectLst/>
                    <a:latin typeface="Arial" pitchFamily="34" charset="0"/>
                  </a:rPr>
                  <a:t>BETA_Y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1622" name="Freeform 598"/>
              <p:cNvSpPr>
                <a:spLocks/>
              </p:cNvSpPr>
              <p:nvPr/>
            </p:nvSpPr>
            <p:spPr bwMode="auto">
              <a:xfrm>
                <a:off x="455" y="1986"/>
                <a:ext cx="4884" cy="1"/>
              </a:xfrm>
              <a:custGeom>
                <a:avLst/>
                <a:gdLst/>
                <a:ahLst/>
                <a:cxnLst>
                  <a:cxn ang="0">
                    <a:pos x="60" y="0"/>
                  </a:cxn>
                  <a:cxn ang="0">
                    <a:pos x="120" y="0"/>
                  </a:cxn>
                  <a:cxn ang="0">
                    <a:pos x="198" y="0"/>
                  </a:cxn>
                  <a:cxn ang="0">
                    <a:pos x="258" y="0"/>
                  </a:cxn>
                  <a:cxn ang="0">
                    <a:pos x="318" y="0"/>
                  </a:cxn>
                  <a:cxn ang="0">
                    <a:pos x="378" y="0"/>
                  </a:cxn>
                  <a:cxn ang="0">
                    <a:pos x="456" y="0"/>
                  </a:cxn>
                  <a:cxn ang="0">
                    <a:pos x="516" y="0"/>
                  </a:cxn>
                  <a:cxn ang="0">
                    <a:pos x="576" y="0"/>
                  </a:cxn>
                  <a:cxn ang="0">
                    <a:pos x="636" y="0"/>
                  </a:cxn>
                  <a:cxn ang="0">
                    <a:pos x="714" y="0"/>
                  </a:cxn>
                  <a:cxn ang="0">
                    <a:pos x="774" y="0"/>
                  </a:cxn>
                  <a:cxn ang="0">
                    <a:pos x="834" y="0"/>
                  </a:cxn>
                  <a:cxn ang="0">
                    <a:pos x="894" y="0"/>
                  </a:cxn>
                  <a:cxn ang="0">
                    <a:pos x="966" y="0"/>
                  </a:cxn>
                  <a:cxn ang="0">
                    <a:pos x="1026" y="0"/>
                  </a:cxn>
                  <a:cxn ang="0">
                    <a:pos x="1086" y="0"/>
                  </a:cxn>
                  <a:cxn ang="0">
                    <a:pos x="1188" y="0"/>
                  </a:cxn>
                  <a:cxn ang="0">
                    <a:pos x="1266" y="0"/>
                  </a:cxn>
                  <a:cxn ang="0">
                    <a:pos x="1344" y="0"/>
                  </a:cxn>
                  <a:cxn ang="0">
                    <a:pos x="1422" y="0"/>
                  </a:cxn>
                  <a:cxn ang="0">
                    <a:pos x="1506" y="0"/>
                  </a:cxn>
                  <a:cxn ang="0">
                    <a:pos x="1620" y="0"/>
                  </a:cxn>
                  <a:cxn ang="0">
                    <a:pos x="1698" y="0"/>
                  </a:cxn>
                  <a:cxn ang="0">
                    <a:pos x="1782" y="0"/>
                  </a:cxn>
                  <a:cxn ang="0">
                    <a:pos x="1860" y="0"/>
                  </a:cxn>
                  <a:cxn ang="0">
                    <a:pos x="1974" y="0"/>
                  </a:cxn>
                  <a:cxn ang="0">
                    <a:pos x="2052" y="0"/>
                  </a:cxn>
                  <a:cxn ang="0">
                    <a:pos x="2136" y="0"/>
                  </a:cxn>
                  <a:cxn ang="0">
                    <a:pos x="2214" y="0"/>
                  </a:cxn>
                  <a:cxn ang="0">
                    <a:pos x="2328" y="0"/>
                  </a:cxn>
                  <a:cxn ang="0">
                    <a:pos x="2406" y="0"/>
                  </a:cxn>
                  <a:cxn ang="0">
                    <a:pos x="2490" y="0"/>
                  </a:cxn>
                  <a:cxn ang="0">
                    <a:pos x="2568" y="0"/>
                  </a:cxn>
                  <a:cxn ang="0">
                    <a:pos x="2682" y="0"/>
                  </a:cxn>
                  <a:cxn ang="0">
                    <a:pos x="2760" y="0"/>
                  </a:cxn>
                  <a:cxn ang="0">
                    <a:pos x="2844" y="0"/>
                  </a:cxn>
                  <a:cxn ang="0">
                    <a:pos x="2922" y="0"/>
                  </a:cxn>
                  <a:cxn ang="0">
                    <a:pos x="3036" y="0"/>
                  </a:cxn>
                  <a:cxn ang="0">
                    <a:pos x="3114" y="0"/>
                  </a:cxn>
                  <a:cxn ang="0">
                    <a:pos x="3198" y="0"/>
                  </a:cxn>
                  <a:cxn ang="0">
                    <a:pos x="3276" y="0"/>
                  </a:cxn>
                  <a:cxn ang="0">
                    <a:pos x="3354" y="0"/>
                  </a:cxn>
                  <a:cxn ang="0">
                    <a:pos x="3432" y="0"/>
                  </a:cxn>
                  <a:cxn ang="0">
                    <a:pos x="3510" y="0"/>
                  </a:cxn>
                  <a:cxn ang="0">
                    <a:pos x="3588" y="0"/>
                  </a:cxn>
                  <a:cxn ang="0">
                    <a:pos x="3666" y="0"/>
                  </a:cxn>
                  <a:cxn ang="0">
                    <a:pos x="3744" y="0"/>
                  </a:cxn>
                  <a:cxn ang="0">
                    <a:pos x="3822" y="0"/>
                  </a:cxn>
                  <a:cxn ang="0">
                    <a:pos x="3900" y="0"/>
                  </a:cxn>
                  <a:cxn ang="0">
                    <a:pos x="3960" y="0"/>
                  </a:cxn>
                  <a:cxn ang="0">
                    <a:pos x="4038" y="0"/>
                  </a:cxn>
                  <a:cxn ang="0">
                    <a:pos x="4098" y="0"/>
                  </a:cxn>
                  <a:cxn ang="0">
                    <a:pos x="4176" y="0"/>
                  </a:cxn>
                  <a:cxn ang="0">
                    <a:pos x="4254" y="0"/>
                  </a:cxn>
                  <a:cxn ang="0">
                    <a:pos x="4332" y="0"/>
                  </a:cxn>
                  <a:cxn ang="0">
                    <a:pos x="4410" y="0"/>
                  </a:cxn>
                  <a:cxn ang="0">
                    <a:pos x="4488" y="0"/>
                  </a:cxn>
                  <a:cxn ang="0">
                    <a:pos x="4566" y="0"/>
                  </a:cxn>
                  <a:cxn ang="0">
                    <a:pos x="4644" y="0"/>
                  </a:cxn>
                  <a:cxn ang="0">
                    <a:pos x="4722" y="0"/>
                  </a:cxn>
                  <a:cxn ang="0">
                    <a:pos x="4800" y="0"/>
                  </a:cxn>
                  <a:cxn ang="0">
                    <a:pos x="4878" y="0"/>
                  </a:cxn>
                </a:cxnLst>
                <a:rect l="0" t="0" r="r" b="b"/>
                <a:pathLst>
                  <a:path w="488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30" y="0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72" y="0"/>
                    </a:lnTo>
                    <a:lnTo>
                      <a:pt x="72" y="0"/>
                    </a:lnTo>
                    <a:lnTo>
                      <a:pt x="72" y="0"/>
                    </a:lnTo>
                    <a:lnTo>
                      <a:pt x="72" y="0"/>
                    </a:lnTo>
                    <a:lnTo>
                      <a:pt x="72" y="0"/>
                    </a:lnTo>
                    <a:lnTo>
                      <a:pt x="72" y="0"/>
                    </a:lnTo>
                    <a:lnTo>
                      <a:pt x="78" y="0"/>
                    </a:lnTo>
                    <a:lnTo>
                      <a:pt x="78" y="0"/>
                    </a:lnTo>
                    <a:lnTo>
                      <a:pt x="78" y="0"/>
                    </a:lnTo>
                    <a:lnTo>
                      <a:pt x="78" y="0"/>
                    </a:lnTo>
                    <a:lnTo>
                      <a:pt x="78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8" y="0"/>
                    </a:lnTo>
                    <a:lnTo>
                      <a:pt x="168" y="0"/>
                    </a:lnTo>
                    <a:lnTo>
                      <a:pt x="168" y="0"/>
                    </a:lnTo>
                    <a:lnTo>
                      <a:pt x="168" y="0"/>
                    </a:lnTo>
                    <a:lnTo>
                      <a:pt x="168" y="0"/>
                    </a:lnTo>
                    <a:lnTo>
                      <a:pt x="168" y="0"/>
                    </a:lnTo>
                    <a:lnTo>
                      <a:pt x="168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70" y="0"/>
                    </a:lnTo>
                    <a:lnTo>
                      <a:pt x="270" y="0"/>
                    </a:lnTo>
                    <a:lnTo>
                      <a:pt x="270" y="0"/>
                    </a:lnTo>
                    <a:lnTo>
                      <a:pt x="270" y="0"/>
                    </a:lnTo>
                    <a:lnTo>
                      <a:pt x="270" y="0"/>
                    </a:lnTo>
                    <a:lnTo>
                      <a:pt x="270" y="0"/>
                    </a:lnTo>
                    <a:lnTo>
                      <a:pt x="270" y="0"/>
                    </a:lnTo>
                    <a:lnTo>
                      <a:pt x="270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12" y="0"/>
                    </a:lnTo>
                    <a:lnTo>
                      <a:pt x="312" y="0"/>
                    </a:lnTo>
                    <a:lnTo>
                      <a:pt x="312" y="0"/>
                    </a:lnTo>
                    <a:lnTo>
                      <a:pt x="312" y="0"/>
                    </a:lnTo>
                    <a:lnTo>
                      <a:pt x="312" y="0"/>
                    </a:lnTo>
                    <a:lnTo>
                      <a:pt x="312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6" y="0"/>
                    </a:lnTo>
                    <a:lnTo>
                      <a:pt x="366" y="0"/>
                    </a:lnTo>
                    <a:lnTo>
                      <a:pt x="366" y="0"/>
                    </a:lnTo>
                    <a:lnTo>
                      <a:pt x="366" y="0"/>
                    </a:lnTo>
                    <a:lnTo>
                      <a:pt x="366" y="0"/>
                    </a:lnTo>
                    <a:lnTo>
                      <a:pt x="366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80" y="0"/>
                    </a:lnTo>
                    <a:lnTo>
                      <a:pt x="480" y="0"/>
                    </a:lnTo>
                    <a:lnTo>
                      <a:pt x="480" y="0"/>
                    </a:lnTo>
                    <a:lnTo>
                      <a:pt x="480" y="0"/>
                    </a:lnTo>
                    <a:lnTo>
                      <a:pt x="480" y="0"/>
                    </a:lnTo>
                    <a:lnTo>
                      <a:pt x="480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504" y="0"/>
                    </a:lnTo>
                    <a:lnTo>
                      <a:pt x="504" y="0"/>
                    </a:lnTo>
                    <a:lnTo>
                      <a:pt x="504" y="0"/>
                    </a:lnTo>
                    <a:lnTo>
                      <a:pt x="504" y="0"/>
                    </a:lnTo>
                    <a:lnTo>
                      <a:pt x="504" y="0"/>
                    </a:lnTo>
                    <a:lnTo>
                      <a:pt x="504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64" y="0"/>
                    </a:lnTo>
                    <a:lnTo>
                      <a:pt x="564" y="0"/>
                    </a:lnTo>
                    <a:lnTo>
                      <a:pt x="564" y="0"/>
                    </a:lnTo>
                    <a:lnTo>
                      <a:pt x="564" y="0"/>
                    </a:lnTo>
                    <a:lnTo>
                      <a:pt x="564" y="0"/>
                    </a:lnTo>
                    <a:lnTo>
                      <a:pt x="564" y="0"/>
                    </a:lnTo>
                    <a:lnTo>
                      <a:pt x="564" y="0"/>
                    </a:lnTo>
                    <a:lnTo>
                      <a:pt x="564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24" y="0"/>
                    </a:lnTo>
                    <a:lnTo>
                      <a:pt x="624" y="0"/>
                    </a:lnTo>
                    <a:lnTo>
                      <a:pt x="624" y="0"/>
                    </a:lnTo>
                    <a:lnTo>
                      <a:pt x="624" y="0"/>
                    </a:lnTo>
                    <a:lnTo>
                      <a:pt x="624" y="0"/>
                    </a:lnTo>
                    <a:lnTo>
                      <a:pt x="624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6" y="0"/>
                    </a:lnTo>
                    <a:lnTo>
                      <a:pt x="666" y="0"/>
                    </a:lnTo>
                    <a:lnTo>
                      <a:pt x="666" y="0"/>
                    </a:lnTo>
                    <a:lnTo>
                      <a:pt x="666" y="0"/>
                    </a:lnTo>
                    <a:lnTo>
                      <a:pt x="666" y="0"/>
                    </a:lnTo>
                    <a:lnTo>
                      <a:pt x="666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22" y="0"/>
                    </a:lnTo>
                    <a:lnTo>
                      <a:pt x="822" y="0"/>
                    </a:lnTo>
                    <a:lnTo>
                      <a:pt x="822" y="0"/>
                    </a:lnTo>
                    <a:lnTo>
                      <a:pt x="822" y="0"/>
                    </a:lnTo>
                    <a:lnTo>
                      <a:pt x="822" y="0"/>
                    </a:lnTo>
                    <a:lnTo>
                      <a:pt x="822" y="0"/>
                    </a:lnTo>
                    <a:lnTo>
                      <a:pt x="822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58" y="0"/>
                    </a:lnTo>
                    <a:lnTo>
                      <a:pt x="858" y="0"/>
                    </a:lnTo>
                    <a:lnTo>
                      <a:pt x="858" y="0"/>
                    </a:lnTo>
                    <a:lnTo>
                      <a:pt x="864" y="0"/>
                    </a:lnTo>
                    <a:lnTo>
                      <a:pt x="864" y="0"/>
                    </a:lnTo>
                    <a:lnTo>
                      <a:pt x="864" y="0"/>
                    </a:lnTo>
                    <a:lnTo>
                      <a:pt x="864" y="0"/>
                    </a:lnTo>
                    <a:lnTo>
                      <a:pt x="864" y="0"/>
                    </a:lnTo>
                    <a:lnTo>
                      <a:pt x="864" y="0"/>
                    </a:lnTo>
                    <a:lnTo>
                      <a:pt x="864" y="0"/>
                    </a:lnTo>
                    <a:lnTo>
                      <a:pt x="864" y="0"/>
                    </a:lnTo>
                    <a:lnTo>
                      <a:pt x="864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6" y="0"/>
                    </a:lnTo>
                    <a:lnTo>
                      <a:pt x="876" y="0"/>
                    </a:lnTo>
                    <a:lnTo>
                      <a:pt x="876" y="0"/>
                    </a:lnTo>
                    <a:lnTo>
                      <a:pt x="876" y="0"/>
                    </a:lnTo>
                    <a:lnTo>
                      <a:pt x="876" y="0"/>
                    </a:lnTo>
                    <a:lnTo>
                      <a:pt x="876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6" y="0"/>
                    </a:lnTo>
                    <a:lnTo>
                      <a:pt x="936" y="0"/>
                    </a:lnTo>
                    <a:lnTo>
                      <a:pt x="936" y="0"/>
                    </a:lnTo>
                    <a:lnTo>
                      <a:pt x="936" y="0"/>
                    </a:lnTo>
                    <a:lnTo>
                      <a:pt x="936" y="0"/>
                    </a:lnTo>
                    <a:lnTo>
                      <a:pt x="936" y="0"/>
                    </a:lnTo>
                    <a:lnTo>
                      <a:pt x="936" y="0"/>
                    </a:lnTo>
                    <a:lnTo>
                      <a:pt x="942" y="0"/>
                    </a:lnTo>
                    <a:lnTo>
                      <a:pt x="942" y="0"/>
                    </a:lnTo>
                    <a:lnTo>
                      <a:pt x="942" y="0"/>
                    </a:lnTo>
                    <a:lnTo>
                      <a:pt x="942" y="0"/>
                    </a:lnTo>
                    <a:lnTo>
                      <a:pt x="942" y="0"/>
                    </a:lnTo>
                    <a:lnTo>
                      <a:pt x="942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20" y="0"/>
                    </a:lnTo>
                    <a:lnTo>
                      <a:pt x="1020" y="0"/>
                    </a:lnTo>
                    <a:lnTo>
                      <a:pt x="1020" y="0"/>
                    </a:lnTo>
                    <a:lnTo>
                      <a:pt x="1020" y="0"/>
                    </a:lnTo>
                    <a:lnTo>
                      <a:pt x="1020" y="0"/>
                    </a:lnTo>
                    <a:lnTo>
                      <a:pt x="1020" y="0"/>
                    </a:lnTo>
                    <a:lnTo>
                      <a:pt x="1020" y="0"/>
                    </a:lnTo>
                    <a:lnTo>
                      <a:pt x="1020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62" y="0"/>
                    </a:lnTo>
                    <a:lnTo>
                      <a:pt x="1062" y="0"/>
                    </a:lnTo>
                    <a:lnTo>
                      <a:pt x="1062" y="0"/>
                    </a:lnTo>
                    <a:lnTo>
                      <a:pt x="1062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74" y="0"/>
                    </a:lnTo>
                    <a:lnTo>
                      <a:pt x="1074" y="0"/>
                    </a:lnTo>
                    <a:lnTo>
                      <a:pt x="1074" y="0"/>
                    </a:lnTo>
                    <a:lnTo>
                      <a:pt x="1074" y="0"/>
                    </a:lnTo>
                    <a:lnTo>
                      <a:pt x="1074" y="0"/>
                    </a:lnTo>
                    <a:lnTo>
                      <a:pt x="1074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8" y="0"/>
                    </a:lnTo>
                    <a:lnTo>
                      <a:pt x="1098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34" y="0"/>
                    </a:lnTo>
                    <a:lnTo>
                      <a:pt x="1134" y="0"/>
                    </a:lnTo>
                    <a:lnTo>
                      <a:pt x="1134" y="0"/>
                    </a:lnTo>
                    <a:lnTo>
                      <a:pt x="1134" y="0"/>
                    </a:lnTo>
                    <a:lnTo>
                      <a:pt x="1134" y="0"/>
                    </a:lnTo>
                    <a:lnTo>
                      <a:pt x="1134" y="0"/>
                    </a:lnTo>
                    <a:lnTo>
                      <a:pt x="1140" y="0"/>
                    </a:lnTo>
                    <a:lnTo>
                      <a:pt x="1140" y="0"/>
                    </a:lnTo>
                    <a:lnTo>
                      <a:pt x="1140" y="0"/>
                    </a:lnTo>
                    <a:lnTo>
                      <a:pt x="1140" y="0"/>
                    </a:lnTo>
                    <a:lnTo>
                      <a:pt x="1140" y="0"/>
                    </a:lnTo>
                    <a:lnTo>
                      <a:pt x="1140" y="0"/>
                    </a:lnTo>
                    <a:lnTo>
                      <a:pt x="1140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12" y="0"/>
                    </a:lnTo>
                    <a:lnTo>
                      <a:pt x="1212" y="0"/>
                    </a:lnTo>
                    <a:lnTo>
                      <a:pt x="1212" y="0"/>
                    </a:lnTo>
                    <a:lnTo>
                      <a:pt x="1212" y="0"/>
                    </a:lnTo>
                    <a:lnTo>
                      <a:pt x="1212" y="0"/>
                    </a:lnTo>
                    <a:lnTo>
                      <a:pt x="1212" y="0"/>
                    </a:lnTo>
                    <a:lnTo>
                      <a:pt x="1212" y="0"/>
                    </a:lnTo>
                    <a:lnTo>
                      <a:pt x="1218" y="0"/>
                    </a:lnTo>
                    <a:lnTo>
                      <a:pt x="1218" y="0"/>
                    </a:lnTo>
                    <a:lnTo>
                      <a:pt x="1218" y="0"/>
                    </a:lnTo>
                    <a:lnTo>
                      <a:pt x="1218" y="0"/>
                    </a:lnTo>
                    <a:lnTo>
                      <a:pt x="1218" y="0"/>
                    </a:lnTo>
                    <a:lnTo>
                      <a:pt x="1218" y="0"/>
                    </a:lnTo>
                    <a:lnTo>
                      <a:pt x="1254" y="0"/>
                    </a:lnTo>
                    <a:lnTo>
                      <a:pt x="1254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6" y="0"/>
                    </a:lnTo>
                    <a:lnTo>
                      <a:pt x="1266" y="0"/>
                    </a:lnTo>
                    <a:lnTo>
                      <a:pt x="1266" y="0"/>
                    </a:lnTo>
                    <a:lnTo>
                      <a:pt x="1266" y="0"/>
                    </a:lnTo>
                    <a:lnTo>
                      <a:pt x="1266" y="0"/>
                    </a:lnTo>
                    <a:lnTo>
                      <a:pt x="1266" y="0"/>
                    </a:lnTo>
                    <a:lnTo>
                      <a:pt x="1266" y="0"/>
                    </a:lnTo>
                    <a:lnTo>
                      <a:pt x="1272" y="0"/>
                    </a:lnTo>
                    <a:lnTo>
                      <a:pt x="1272" y="0"/>
                    </a:lnTo>
                    <a:lnTo>
                      <a:pt x="1272" y="0"/>
                    </a:lnTo>
                    <a:lnTo>
                      <a:pt x="1272" y="0"/>
                    </a:lnTo>
                    <a:lnTo>
                      <a:pt x="1272" y="0"/>
                    </a:lnTo>
                    <a:lnTo>
                      <a:pt x="1272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32" y="0"/>
                    </a:lnTo>
                    <a:lnTo>
                      <a:pt x="1332" y="0"/>
                    </a:lnTo>
                    <a:lnTo>
                      <a:pt x="1332" y="0"/>
                    </a:lnTo>
                    <a:lnTo>
                      <a:pt x="1332" y="0"/>
                    </a:lnTo>
                    <a:lnTo>
                      <a:pt x="1332" y="0"/>
                    </a:lnTo>
                    <a:lnTo>
                      <a:pt x="1332" y="0"/>
                    </a:lnTo>
                    <a:lnTo>
                      <a:pt x="1332" y="0"/>
                    </a:lnTo>
                    <a:lnTo>
                      <a:pt x="1332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44" y="0"/>
                    </a:lnTo>
                    <a:lnTo>
                      <a:pt x="1344" y="0"/>
                    </a:lnTo>
                    <a:lnTo>
                      <a:pt x="1344" y="0"/>
                    </a:lnTo>
                    <a:lnTo>
                      <a:pt x="1344" y="0"/>
                    </a:lnTo>
                    <a:lnTo>
                      <a:pt x="1344" y="0"/>
                    </a:lnTo>
                    <a:lnTo>
                      <a:pt x="1344" y="0"/>
                    </a:lnTo>
                    <a:lnTo>
                      <a:pt x="1350" y="0"/>
                    </a:lnTo>
                    <a:lnTo>
                      <a:pt x="1350" y="0"/>
                    </a:lnTo>
                    <a:lnTo>
                      <a:pt x="1350" y="0"/>
                    </a:lnTo>
                    <a:lnTo>
                      <a:pt x="1350" y="0"/>
                    </a:lnTo>
                    <a:lnTo>
                      <a:pt x="1350" y="0"/>
                    </a:lnTo>
                    <a:lnTo>
                      <a:pt x="1350" y="0"/>
                    </a:lnTo>
                    <a:lnTo>
                      <a:pt x="1350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10" y="0"/>
                    </a:lnTo>
                    <a:lnTo>
                      <a:pt x="1410" y="0"/>
                    </a:lnTo>
                    <a:lnTo>
                      <a:pt x="1410" y="0"/>
                    </a:lnTo>
                    <a:lnTo>
                      <a:pt x="1410" y="0"/>
                    </a:lnTo>
                    <a:lnTo>
                      <a:pt x="1410" y="0"/>
                    </a:lnTo>
                    <a:lnTo>
                      <a:pt x="1410" y="0"/>
                    </a:lnTo>
                    <a:lnTo>
                      <a:pt x="1410" y="0"/>
                    </a:lnTo>
                    <a:lnTo>
                      <a:pt x="1410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8" y="0"/>
                    </a:lnTo>
                    <a:lnTo>
                      <a:pt x="1428" y="0"/>
                    </a:lnTo>
                    <a:lnTo>
                      <a:pt x="1428" y="0"/>
                    </a:lnTo>
                    <a:lnTo>
                      <a:pt x="1428" y="0"/>
                    </a:lnTo>
                    <a:lnTo>
                      <a:pt x="1428" y="0"/>
                    </a:lnTo>
                    <a:lnTo>
                      <a:pt x="1428" y="0"/>
                    </a:lnTo>
                    <a:lnTo>
                      <a:pt x="1428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70" y="0"/>
                    </a:lnTo>
                    <a:lnTo>
                      <a:pt x="1470" y="0"/>
                    </a:lnTo>
                    <a:lnTo>
                      <a:pt x="1470" y="0"/>
                    </a:lnTo>
                    <a:lnTo>
                      <a:pt x="1470" y="0"/>
                    </a:lnTo>
                    <a:lnTo>
                      <a:pt x="1470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6" y="0"/>
                    </a:lnTo>
                    <a:lnTo>
                      <a:pt x="1506" y="0"/>
                    </a:lnTo>
                    <a:lnTo>
                      <a:pt x="1506" y="0"/>
                    </a:lnTo>
                    <a:lnTo>
                      <a:pt x="1542" y="0"/>
                    </a:lnTo>
                    <a:lnTo>
                      <a:pt x="1542" y="0"/>
                    </a:lnTo>
                    <a:lnTo>
                      <a:pt x="1542" y="0"/>
                    </a:lnTo>
                    <a:lnTo>
                      <a:pt x="1542" y="0"/>
                    </a:lnTo>
                    <a:lnTo>
                      <a:pt x="1542" y="0"/>
                    </a:lnTo>
                    <a:lnTo>
                      <a:pt x="1542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6" y="0"/>
                    </a:lnTo>
                    <a:lnTo>
                      <a:pt x="1626" y="0"/>
                    </a:lnTo>
                    <a:lnTo>
                      <a:pt x="1626" y="0"/>
                    </a:lnTo>
                    <a:lnTo>
                      <a:pt x="1626" y="0"/>
                    </a:lnTo>
                    <a:lnTo>
                      <a:pt x="1626" y="0"/>
                    </a:lnTo>
                    <a:lnTo>
                      <a:pt x="1626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704" y="0"/>
                    </a:lnTo>
                    <a:lnTo>
                      <a:pt x="1704" y="0"/>
                    </a:lnTo>
                    <a:lnTo>
                      <a:pt x="1704" y="0"/>
                    </a:lnTo>
                    <a:lnTo>
                      <a:pt x="1704" y="0"/>
                    </a:lnTo>
                    <a:lnTo>
                      <a:pt x="1704" y="0"/>
                    </a:lnTo>
                    <a:lnTo>
                      <a:pt x="1704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42" y="0"/>
                    </a:lnTo>
                    <a:lnTo>
                      <a:pt x="1842" y="0"/>
                    </a:lnTo>
                    <a:lnTo>
                      <a:pt x="1842" y="0"/>
                    </a:lnTo>
                    <a:lnTo>
                      <a:pt x="1842" y="0"/>
                    </a:lnTo>
                    <a:lnTo>
                      <a:pt x="1842" y="0"/>
                    </a:lnTo>
                    <a:lnTo>
                      <a:pt x="1842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60" y="0"/>
                    </a:lnTo>
                    <a:lnTo>
                      <a:pt x="1860" y="0"/>
                    </a:lnTo>
                    <a:lnTo>
                      <a:pt x="1860" y="0"/>
                    </a:lnTo>
                    <a:lnTo>
                      <a:pt x="1860" y="0"/>
                    </a:lnTo>
                    <a:lnTo>
                      <a:pt x="1860" y="0"/>
                    </a:lnTo>
                    <a:lnTo>
                      <a:pt x="1896" y="0"/>
                    </a:lnTo>
                    <a:lnTo>
                      <a:pt x="1896" y="0"/>
                    </a:lnTo>
                    <a:lnTo>
                      <a:pt x="1896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20" y="0"/>
                    </a:lnTo>
                    <a:lnTo>
                      <a:pt x="1920" y="0"/>
                    </a:lnTo>
                    <a:lnTo>
                      <a:pt x="1920" y="0"/>
                    </a:lnTo>
                    <a:lnTo>
                      <a:pt x="1920" y="0"/>
                    </a:lnTo>
                    <a:lnTo>
                      <a:pt x="1920" y="0"/>
                    </a:lnTo>
                    <a:lnTo>
                      <a:pt x="1920" y="0"/>
                    </a:lnTo>
                    <a:lnTo>
                      <a:pt x="1920" y="0"/>
                    </a:lnTo>
                    <a:lnTo>
                      <a:pt x="1920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40" y="0"/>
                    </a:lnTo>
                    <a:lnTo>
                      <a:pt x="2040" y="0"/>
                    </a:lnTo>
                    <a:lnTo>
                      <a:pt x="2040" y="0"/>
                    </a:lnTo>
                    <a:lnTo>
                      <a:pt x="2040" y="0"/>
                    </a:lnTo>
                    <a:lnTo>
                      <a:pt x="2040" y="0"/>
                    </a:lnTo>
                    <a:lnTo>
                      <a:pt x="2040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8" y="0"/>
                    </a:lnTo>
                    <a:lnTo>
                      <a:pt x="2058" y="0"/>
                    </a:lnTo>
                    <a:lnTo>
                      <a:pt x="2058" y="0"/>
                    </a:lnTo>
                    <a:lnTo>
                      <a:pt x="2058" y="0"/>
                    </a:lnTo>
                    <a:lnTo>
                      <a:pt x="2058" y="0"/>
                    </a:lnTo>
                    <a:lnTo>
                      <a:pt x="2058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6" y="0"/>
                    </a:lnTo>
                    <a:lnTo>
                      <a:pt x="2076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8" y="0"/>
                    </a:lnTo>
                    <a:lnTo>
                      <a:pt x="2118" y="0"/>
                    </a:lnTo>
                    <a:lnTo>
                      <a:pt x="2118" y="0"/>
                    </a:lnTo>
                    <a:lnTo>
                      <a:pt x="2118" y="0"/>
                    </a:lnTo>
                    <a:lnTo>
                      <a:pt x="2118" y="0"/>
                    </a:lnTo>
                    <a:lnTo>
                      <a:pt x="2118" y="0"/>
                    </a:lnTo>
                    <a:lnTo>
                      <a:pt x="2118" y="0"/>
                    </a:lnTo>
                    <a:lnTo>
                      <a:pt x="2118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30" y="0"/>
                    </a:lnTo>
                    <a:lnTo>
                      <a:pt x="2130" y="0"/>
                    </a:lnTo>
                    <a:lnTo>
                      <a:pt x="2130" y="0"/>
                    </a:lnTo>
                    <a:lnTo>
                      <a:pt x="2130" y="0"/>
                    </a:lnTo>
                    <a:lnTo>
                      <a:pt x="2130" y="0"/>
                    </a:lnTo>
                    <a:lnTo>
                      <a:pt x="2130" y="0"/>
                    </a:lnTo>
                    <a:lnTo>
                      <a:pt x="2130" y="0"/>
                    </a:lnTo>
                    <a:lnTo>
                      <a:pt x="2136" y="0"/>
                    </a:lnTo>
                    <a:lnTo>
                      <a:pt x="2136" y="0"/>
                    </a:lnTo>
                    <a:lnTo>
                      <a:pt x="2136" y="0"/>
                    </a:lnTo>
                    <a:lnTo>
                      <a:pt x="2136" y="0"/>
                    </a:lnTo>
                    <a:lnTo>
                      <a:pt x="2136" y="0"/>
                    </a:lnTo>
                    <a:lnTo>
                      <a:pt x="2136" y="0"/>
                    </a:lnTo>
                    <a:lnTo>
                      <a:pt x="2136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6" y="0"/>
                    </a:lnTo>
                    <a:lnTo>
                      <a:pt x="2196" y="0"/>
                    </a:lnTo>
                    <a:lnTo>
                      <a:pt x="2196" y="0"/>
                    </a:lnTo>
                    <a:lnTo>
                      <a:pt x="2196" y="0"/>
                    </a:lnTo>
                    <a:lnTo>
                      <a:pt x="2196" y="0"/>
                    </a:lnTo>
                    <a:lnTo>
                      <a:pt x="2196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14" y="0"/>
                    </a:lnTo>
                    <a:lnTo>
                      <a:pt x="2214" y="0"/>
                    </a:lnTo>
                    <a:lnTo>
                      <a:pt x="2214" y="0"/>
                    </a:lnTo>
                    <a:lnTo>
                      <a:pt x="2214" y="0"/>
                    </a:lnTo>
                    <a:lnTo>
                      <a:pt x="2214" y="0"/>
                    </a:lnTo>
                    <a:lnTo>
                      <a:pt x="2214" y="0"/>
                    </a:lnTo>
                    <a:lnTo>
                      <a:pt x="2214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74" y="0"/>
                    </a:lnTo>
                    <a:lnTo>
                      <a:pt x="2274" y="0"/>
                    </a:lnTo>
                    <a:lnTo>
                      <a:pt x="2274" y="0"/>
                    </a:lnTo>
                    <a:lnTo>
                      <a:pt x="2274" y="0"/>
                    </a:lnTo>
                    <a:lnTo>
                      <a:pt x="2274" y="0"/>
                    </a:lnTo>
                    <a:lnTo>
                      <a:pt x="2274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94" y="0"/>
                    </a:lnTo>
                    <a:lnTo>
                      <a:pt x="2394" y="0"/>
                    </a:lnTo>
                    <a:lnTo>
                      <a:pt x="2394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12" y="0"/>
                    </a:lnTo>
                    <a:lnTo>
                      <a:pt x="2412" y="0"/>
                    </a:lnTo>
                    <a:lnTo>
                      <a:pt x="2412" y="0"/>
                    </a:lnTo>
                    <a:lnTo>
                      <a:pt x="2412" y="0"/>
                    </a:lnTo>
                    <a:lnTo>
                      <a:pt x="2412" y="0"/>
                    </a:lnTo>
                    <a:lnTo>
                      <a:pt x="2412" y="0"/>
                    </a:lnTo>
                    <a:lnTo>
                      <a:pt x="2412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30" y="0"/>
                    </a:lnTo>
                    <a:lnTo>
                      <a:pt x="2430" y="0"/>
                    </a:lnTo>
                    <a:lnTo>
                      <a:pt x="2430" y="0"/>
                    </a:lnTo>
                    <a:lnTo>
                      <a:pt x="2430" y="0"/>
                    </a:lnTo>
                    <a:lnTo>
                      <a:pt x="2430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72" y="0"/>
                    </a:lnTo>
                    <a:lnTo>
                      <a:pt x="2472" y="0"/>
                    </a:lnTo>
                    <a:lnTo>
                      <a:pt x="2472" y="0"/>
                    </a:lnTo>
                    <a:lnTo>
                      <a:pt x="2472" y="0"/>
                    </a:lnTo>
                    <a:lnTo>
                      <a:pt x="2472" y="0"/>
                    </a:lnTo>
                    <a:lnTo>
                      <a:pt x="2472" y="0"/>
                    </a:lnTo>
                    <a:lnTo>
                      <a:pt x="2472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84" y="0"/>
                    </a:lnTo>
                    <a:lnTo>
                      <a:pt x="2484" y="0"/>
                    </a:lnTo>
                    <a:lnTo>
                      <a:pt x="2484" y="0"/>
                    </a:lnTo>
                    <a:lnTo>
                      <a:pt x="2484" y="0"/>
                    </a:lnTo>
                    <a:lnTo>
                      <a:pt x="2484" y="0"/>
                    </a:lnTo>
                    <a:lnTo>
                      <a:pt x="2484" y="0"/>
                    </a:lnTo>
                    <a:lnTo>
                      <a:pt x="2484" y="0"/>
                    </a:lnTo>
                    <a:lnTo>
                      <a:pt x="2490" y="0"/>
                    </a:lnTo>
                    <a:lnTo>
                      <a:pt x="2490" y="0"/>
                    </a:lnTo>
                    <a:lnTo>
                      <a:pt x="2490" y="0"/>
                    </a:lnTo>
                    <a:lnTo>
                      <a:pt x="2490" y="0"/>
                    </a:lnTo>
                    <a:lnTo>
                      <a:pt x="2490" y="0"/>
                    </a:lnTo>
                    <a:lnTo>
                      <a:pt x="2490" y="0"/>
                    </a:lnTo>
                    <a:lnTo>
                      <a:pt x="2490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8" y="0"/>
                    </a:lnTo>
                    <a:lnTo>
                      <a:pt x="2628" y="0"/>
                    </a:lnTo>
                    <a:lnTo>
                      <a:pt x="2628" y="0"/>
                    </a:lnTo>
                    <a:lnTo>
                      <a:pt x="2628" y="0"/>
                    </a:lnTo>
                    <a:lnTo>
                      <a:pt x="2628" y="0"/>
                    </a:lnTo>
                    <a:lnTo>
                      <a:pt x="2628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6" y="0"/>
                    </a:lnTo>
                    <a:lnTo>
                      <a:pt x="2646" y="0"/>
                    </a:lnTo>
                    <a:lnTo>
                      <a:pt x="2682" y="0"/>
                    </a:lnTo>
                    <a:lnTo>
                      <a:pt x="2682" y="0"/>
                    </a:lnTo>
                    <a:lnTo>
                      <a:pt x="2682" y="0"/>
                    </a:lnTo>
                    <a:lnTo>
                      <a:pt x="2682" y="0"/>
                    </a:lnTo>
                    <a:lnTo>
                      <a:pt x="2682" y="0"/>
                    </a:lnTo>
                    <a:lnTo>
                      <a:pt x="2682" y="0"/>
                    </a:lnTo>
                    <a:lnTo>
                      <a:pt x="2682" y="0"/>
                    </a:lnTo>
                    <a:lnTo>
                      <a:pt x="2688" y="0"/>
                    </a:lnTo>
                    <a:lnTo>
                      <a:pt x="2688" y="0"/>
                    </a:lnTo>
                    <a:lnTo>
                      <a:pt x="2688" y="0"/>
                    </a:lnTo>
                    <a:lnTo>
                      <a:pt x="2688" y="0"/>
                    </a:lnTo>
                    <a:lnTo>
                      <a:pt x="2688" y="0"/>
                    </a:lnTo>
                    <a:lnTo>
                      <a:pt x="2688" y="0"/>
                    </a:lnTo>
                    <a:lnTo>
                      <a:pt x="2688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6" y="0"/>
                    </a:lnTo>
                    <a:lnTo>
                      <a:pt x="2706" y="0"/>
                    </a:lnTo>
                    <a:lnTo>
                      <a:pt x="2706" y="0"/>
                    </a:lnTo>
                    <a:lnTo>
                      <a:pt x="2706" y="0"/>
                    </a:lnTo>
                    <a:lnTo>
                      <a:pt x="2706" y="0"/>
                    </a:lnTo>
                    <a:lnTo>
                      <a:pt x="2706" y="0"/>
                    </a:lnTo>
                    <a:lnTo>
                      <a:pt x="2706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826" y="0"/>
                    </a:lnTo>
                    <a:lnTo>
                      <a:pt x="2826" y="0"/>
                    </a:lnTo>
                    <a:lnTo>
                      <a:pt x="2826" y="0"/>
                    </a:lnTo>
                    <a:lnTo>
                      <a:pt x="2826" y="0"/>
                    </a:lnTo>
                    <a:lnTo>
                      <a:pt x="2826" y="0"/>
                    </a:lnTo>
                    <a:lnTo>
                      <a:pt x="2826" y="0"/>
                    </a:lnTo>
                    <a:lnTo>
                      <a:pt x="2826" y="0"/>
                    </a:lnTo>
                    <a:lnTo>
                      <a:pt x="2826" y="0"/>
                    </a:lnTo>
                    <a:lnTo>
                      <a:pt x="2826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44" y="0"/>
                    </a:lnTo>
                    <a:lnTo>
                      <a:pt x="2844" y="0"/>
                    </a:lnTo>
                    <a:lnTo>
                      <a:pt x="2844" y="0"/>
                    </a:lnTo>
                    <a:lnTo>
                      <a:pt x="2844" y="0"/>
                    </a:lnTo>
                    <a:lnTo>
                      <a:pt x="2844" y="0"/>
                    </a:lnTo>
                    <a:lnTo>
                      <a:pt x="2844" y="0"/>
                    </a:lnTo>
                    <a:lnTo>
                      <a:pt x="2844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904" y="0"/>
                    </a:lnTo>
                    <a:lnTo>
                      <a:pt x="2904" y="0"/>
                    </a:lnTo>
                    <a:lnTo>
                      <a:pt x="2904" y="0"/>
                    </a:lnTo>
                    <a:lnTo>
                      <a:pt x="2904" y="0"/>
                    </a:lnTo>
                    <a:lnTo>
                      <a:pt x="2904" y="0"/>
                    </a:lnTo>
                    <a:lnTo>
                      <a:pt x="2904" y="0"/>
                    </a:lnTo>
                    <a:lnTo>
                      <a:pt x="2904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3000" y="0"/>
                    </a:lnTo>
                    <a:lnTo>
                      <a:pt x="3000" y="0"/>
                    </a:lnTo>
                    <a:lnTo>
                      <a:pt x="3000" y="0"/>
                    </a:lnTo>
                    <a:lnTo>
                      <a:pt x="3000" y="0"/>
                    </a:lnTo>
                    <a:lnTo>
                      <a:pt x="3036" y="0"/>
                    </a:lnTo>
                    <a:lnTo>
                      <a:pt x="3036" y="0"/>
                    </a:lnTo>
                    <a:lnTo>
                      <a:pt x="3036" y="0"/>
                    </a:lnTo>
                    <a:lnTo>
                      <a:pt x="3036" y="0"/>
                    </a:lnTo>
                    <a:lnTo>
                      <a:pt x="3042" y="0"/>
                    </a:lnTo>
                    <a:lnTo>
                      <a:pt x="3042" y="0"/>
                    </a:lnTo>
                    <a:lnTo>
                      <a:pt x="3042" y="0"/>
                    </a:lnTo>
                    <a:lnTo>
                      <a:pt x="3042" y="0"/>
                    </a:lnTo>
                    <a:lnTo>
                      <a:pt x="3042" y="0"/>
                    </a:lnTo>
                    <a:lnTo>
                      <a:pt x="3042" y="0"/>
                    </a:lnTo>
                    <a:lnTo>
                      <a:pt x="3042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14" y="0"/>
                    </a:lnTo>
                    <a:lnTo>
                      <a:pt x="3114" y="0"/>
                    </a:lnTo>
                    <a:lnTo>
                      <a:pt x="3114" y="0"/>
                    </a:lnTo>
                    <a:lnTo>
                      <a:pt x="3114" y="0"/>
                    </a:lnTo>
                    <a:lnTo>
                      <a:pt x="3114" y="0"/>
                    </a:lnTo>
                    <a:lnTo>
                      <a:pt x="3114" y="0"/>
                    </a:lnTo>
                    <a:lnTo>
                      <a:pt x="3114" y="0"/>
                    </a:lnTo>
                    <a:lnTo>
                      <a:pt x="3114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80" y="0"/>
                    </a:lnTo>
                    <a:lnTo>
                      <a:pt x="3180" y="0"/>
                    </a:lnTo>
                    <a:lnTo>
                      <a:pt x="3180" y="0"/>
                    </a:lnTo>
                    <a:lnTo>
                      <a:pt x="3180" y="0"/>
                    </a:lnTo>
                    <a:lnTo>
                      <a:pt x="3180" y="0"/>
                    </a:lnTo>
                    <a:lnTo>
                      <a:pt x="3180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8" y="0"/>
                    </a:lnTo>
                    <a:lnTo>
                      <a:pt x="3198" y="0"/>
                    </a:lnTo>
                    <a:lnTo>
                      <a:pt x="3198" y="0"/>
                    </a:lnTo>
                    <a:lnTo>
                      <a:pt x="3198" y="0"/>
                    </a:lnTo>
                    <a:lnTo>
                      <a:pt x="3198" y="0"/>
                    </a:lnTo>
                    <a:lnTo>
                      <a:pt x="3198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6" y="0"/>
                    </a:lnTo>
                    <a:lnTo>
                      <a:pt x="3216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6" y="0"/>
                    </a:lnTo>
                    <a:lnTo>
                      <a:pt x="3276" y="0"/>
                    </a:lnTo>
                    <a:lnTo>
                      <a:pt x="3276" y="0"/>
                    </a:lnTo>
                    <a:lnTo>
                      <a:pt x="3276" y="0"/>
                    </a:lnTo>
                    <a:lnTo>
                      <a:pt x="3276" y="0"/>
                    </a:lnTo>
                    <a:lnTo>
                      <a:pt x="3276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12" y="0"/>
                    </a:lnTo>
                    <a:lnTo>
                      <a:pt x="3312" y="0"/>
                    </a:lnTo>
                    <a:lnTo>
                      <a:pt x="3312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90" y="0"/>
                    </a:lnTo>
                    <a:lnTo>
                      <a:pt x="3390" y="0"/>
                    </a:lnTo>
                    <a:lnTo>
                      <a:pt x="3390" y="0"/>
                    </a:lnTo>
                    <a:lnTo>
                      <a:pt x="3390" y="0"/>
                    </a:lnTo>
                    <a:lnTo>
                      <a:pt x="3390" y="0"/>
                    </a:lnTo>
                    <a:lnTo>
                      <a:pt x="3390" y="0"/>
                    </a:lnTo>
                    <a:lnTo>
                      <a:pt x="3390" y="0"/>
                    </a:lnTo>
                    <a:lnTo>
                      <a:pt x="3414" y="0"/>
                    </a:lnTo>
                    <a:lnTo>
                      <a:pt x="3414" y="0"/>
                    </a:lnTo>
                    <a:lnTo>
                      <a:pt x="3414" y="0"/>
                    </a:lnTo>
                    <a:lnTo>
                      <a:pt x="3414" y="0"/>
                    </a:lnTo>
                    <a:lnTo>
                      <a:pt x="3414" y="0"/>
                    </a:lnTo>
                    <a:lnTo>
                      <a:pt x="3414" y="0"/>
                    </a:lnTo>
                    <a:lnTo>
                      <a:pt x="3414" y="0"/>
                    </a:lnTo>
                    <a:lnTo>
                      <a:pt x="3414" y="0"/>
                    </a:lnTo>
                    <a:lnTo>
                      <a:pt x="3414" y="0"/>
                    </a:lnTo>
                    <a:lnTo>
                      <a:pt x="3420" y="0"/>
                    </a:lnTo>
                    <a:lnTo>
                      <a:pt x="3420" y="0"/>
                    </a:lnTo>
                    <a:lnTo>
                      <a:pt x="3420" y="0"/>
                    </a:lnTo>
                    <a:lnTo>
                      <a:pt x="3420" y="0"/>
                    </a:lnTo>
                    <a:lnTo>
                      <a:pt x="3420" y="0"/>
                    </a:lnTo>
                    <a:lnTo>
                      <a:pt x="3420" y="0"/>
                    </a:lnTo>
                    <a:lnTo>
                      <a:pt x="3420" y="0"/>
                    </a:lnTo>
                    <a:lnTo>
                      <a:pt x="3420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32" y="0"/>
                    </a:lnTo>
                    <a:lnTo>
                      <a:pt x="3432" y="0"/>
                    </a:lnTo>
                    <a:lnTo>
                      <a:pt x="3432" y="0"/>
                    </a:lnTo>
                    <a:lnTo>
                      <a:pt x="3432" y="0"/>
                    </a:lnTo>
                    <a:lnTo>
                      <a:pt x="3432" y="0"/>
                    </a:lnTo>
                    <a:lnTo>
                      <a:pt x="3432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68" y="0"/>
                    </a:lnTo>
                    <a:lnTo>
                      <a:pt x="3468" y="0"/>
                    </a:lnTo>
                    <a:lnTo>
                      <a:pt x="3468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92" y="0"/>
                    </a:lnTo>
                    <a:lnTo>
                      <a:pt x="3492" y="0"/>
                    </a:lnTo>
                    <a:lnTo>
                      <a:pt x="3492" y="0"/>
                    </a:lnTo>
                    <a:lnTo>
                      <a:pt x="3492" y="0"/>
                    </a:lnTo>
                    <a:lnTo>
                      <a:pt x="3492" y="0"/>
                    </a:lnTo>
                    <a:lnTo>
                      <a:pt x="3498" y="0"/>
                    </a:lnTo>
                    <a:lnTo>
                      <a:pt x="3498" y="0"/>
                    </a:lnTo>
                    <a:lnTo>
                      <a:pt x="3498" y="0"/>
                    </a:lnTo>
                    <a:lnTo>
                      <a:pt x="3498" y="0"/>
                    </a:lnTo>
                    <a:lnTo>
                      <a:pt x="3498" y="0"/>
                    </a:lnTo>
                    <a:lnTo>
                      <a:pt x="3498" y="0"/>
                    </a:lnTo>
                    <a:lnTo>
                      <a:pt x="3498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10" y="0"/>
                    </a:lnTo>
                    <a:lnTo>
                      <a:pt x="3510" y="0"/>
                    </a:lnTo>
                    <a:lnTo>
                      <a:pt x="3510" y="0"/>
                    </a:lnTo>
                    <a:lnTo>
                      <a:pt x="3510" y="0"/>
                    </a:lnTo>
                    <a:lnTo>
                      <a:pt x="3510" y="0"/>
                    </a:lnTo>
                    <a:lnTo>
                      <a:pt x="3510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8" y="0"/>
                    </a:lnTo>
                    <a:lnTo>
                      <a:pt x="3576" y="0"/>
                    </a:lnTo>
                    <a:lnTo>
                      <a:pt x="3576" y="0"/>
                    </a:lnTo>
                    <a:lnTo>
                      <a:pt x="3576" y="0"/>
                    </a:lnTo>
                    <a:lnTo>
                      <a:pt x="3576" y="0"/>
                    </a:lnTo>
                    <a:lnTo>
                      <a:pt x="3576" y="0"/>
                    </a:lnTo>
                    <a:lnTo>
                      <a:pt x="3576" y="0"/>
                    </a:lnTo>
                    <a:lnTo>
                      <a:pt x="3576" y="0"/>
                    </a:lnTo>
                    <a:lnTo>
                      <a:pt x="3576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8" y="0"/>
                    </a:lnTo>
                    <a:lnTo>
                      <a:pt x="3588" y="0"/>
                    </a:lnTo>
                    <a:lnTo>
                      <a:pt x="3588" y="0"/>
                    </a:lnTo>
                    <a:lnTo>
                      <a:pt x="3588" y="0"/>
                    </a:lnTo>
                    <a:lnTo>
                      <a:pt x="3588" y="0"/>
                    </a:lnTo>
                    <a:lnTo>
                      <a:pt x="3588" y="0"/>
                    </a:lnTo>
                    <a:lnTo>
                      <a:pt x="3588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12" y="0"/>
                    </a:lnTo>
                    <a:lnTo>
                      <a:pt x="3612" y="0"/>
                    </a:lnTo>
                    <a:lnTo>
                      <a:pt x="3612" y="0"/>
                    </a:lnTo>
                    <a:lnTo>
                      <a:pt x="3612" y="0"/>
                    </a:lnTo>
                    <a:lnTo>
                      <a:pt x="3612" y="0"/>
                    </a:lnTo>
                    <a:lnTo>
                      <a:pt x="3612" y="0"/>
                    </a:lnTo>
                    <a:lnTo>
                      <a:pt x="3630" y="0"/>
                    </a:lnTo>
                    <a:lnTo>
                      <a:pt x="3630" y="0"/>
                    </a:lnTo>
                    <a:lnTo>
                      <a:pt x="3630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54" y="0"/>
                    </a:lnTo>
                    <a:lnTo>
                      <a:pt x="3654" y="0"/>
                    </a:lnTo>
                    <a:lnTo>
                      <a:pt x="3654" y="0"/>
                    </a:lnTo>
                    <a:lnTo>
                      <a:pt x="3654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6" y="0"/>
                    </a:lnTo>
                    <a:lnTo>
                      <a:pt x="3666" y="0"/>
                    </a:lnTo>
                    <a:lnTo>
                      <a:pt x="3666" y="0"/>
                    </a:lnTo>
                    <a:lnTo>
                      <a:pt x="3666" y="0"/>
                    </a:lnTo>
                    <a:lnTo>
                      <a:pt x="3666" y="0"/>
                    </a:lnTo>
                    <a:lnTo>
                      <a:pt x="3666" y="0"/>
                    </a:lnTo>
                    <a:lnTo>
                      <a:pt x="3666" y="0"/>
                    </a:lnTo>
                    <a:lnTo>
                      <a:pt x="3666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90" y="0"/>
                    </a:lnTo>
                    <a:lnTo>
                      <a:pt x="3690" y="0"/>
                    </a:lnTo>
                    <a:lnTo>
                      <a:pt x="3690" y="0"/>
                    </a:lnTo>
                    <a:lnTo>
                      <a:pt x="3690" y="0"/>
                    </a:lnTo>
                    <a:lnTo>
                      <a:pt x="3690" y="0"/>
                    </a:lnTo>
                    <a:lnTo>
                      <a:pt x="3690" y="0"/>
                    </a:lnTo>
                    <a:lnTo>
                      <a:pt x="3690" y="0"/>
                    </a:lnTo>
                    <a:lnTo>
                      <a:pt x="3690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8" y="0"/>
                    </a:lnTo>
                    <a:lnTo>
                      <a:pt x="3768" y="0"/>
                    </a:lnTo>
                    <a:lnTo>
                      <a:pt x="3768" y="0"/>
                    </a:lnTo>
                    <a:lnTo>
                      <a:pt x="3768" y="0"/>
                    </a:lnTo>
                    <a:lnTo>
                      <a:pt x="3768" y="0"/>
                    </a:lnTo>
                    <a:lnTo>
                      <a:pt x="3768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22" y="0"/>
                    </a:lnTo>
                    <a:lnTo>
                      <a:pt x="3822" y="0"/>
                    </a:lnTo>
                    <a:lnTo>
                      <a:pt x="3822" y="0"/>
                    </a:lnTo>
                    <a:lnTo>
                      <a:pt x="3822" y="0"/>
                    </a:lnTo>
                    <a:lnTo>
                      <a:pt x="3822" y="0"/>
                    </a:lnTo>
                    <a:lnTo>
                      <a:pt x="3822" y="0"/>
                    </a:lnTo>
                    <a:lnTo>
                      <a:pt x="3822" y="0"/>
                    </a:lnTo>
                    <a:lnTo>
                      <a:pt x="3828" y="0"/>
                    </a:lnTo>
                    <a:lnTo>
                      <a:pt x="3828" y="0"/>
                    </a:lnTo>
                    <a:lnTo>
                      <a:pt x="3828" y="0"/>
                    </a:lnTo>
                    <a:lnTo>
                      <a:pt x="3828" y="0"/>
                    </a:lnTo>
                    <a:lnTo>
                      <a:pt x="3828" y="0"/>
                    </a:lnTo>
                    <a:lnTo>
                      <a:pt x="3828" y="0"/>
                    </a:lnTo>
                    <a:lnTo>
                      <a:pt x="3828" y="0"/>
                    </a:lnTo>
                    <a:lnTo>
                      <a:pt x="3828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6" y="0"/>
                    </a:lnTo>
                    <a:lnTo>
                      <a:pt x="3846" y="0"/>
                    </a:lnTo>
                    <a:lnTo>
                      <a:pt x="3846" y="0"/>
                    </a:lnTo>
                    <a:lnTo>
                      <a:pt x="3846" y="0"/>
                    </a:lnTo>
                    <a:lnTo>
                      <a:pt x="3846" y="0"/>
                    </a:lnTo>
                    <a:lnTo>
                      <a:pt x="3846" y="0"/>
                    </a:lnTo>
                    <a:lnTo>
                      <a:pt x="3846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900" y="0"/>
                    </a:lnTo>
                    <a:lnTo>
                      <a:pt x="3900" y="0"/>
                    </a:lnTo>
                    <a:lnTo>
                      <a:pt x="3900" y="0"/>
                    </a:lnTo>
                    <a:lnTo>
                      <a:pt x="3900" y="0"/>
                    </a:lnTo>
                    <a:lnTo>
                      <a:pt x="3900" y="0"/>
                    </a:lnTo>
                    <a:lnTo>
                      <a:pt x="3900" y="0"/>
                    </a:lnTo>
                    <a:lnTo>
                      <a:pt x="3906" y="0"/>
                    </a:lnTo>
                    <a:lnTo>
                      <a:pt x="3906" y="0"/>
                    </a:lnTo>
                    <a:lnTo>
                      <a:pt x="3906" y="0"/>
                    </a:lnTo>
                    <a:lnTo>
                      <a:pt x="3906" y="0"/>
                    </a:lnTo>
                    <a:lnTo>
                      <a:pt x="3906" y="0"/>
                    </a:lnTo>
                    <a:lnTo>
                      <a:pt x="3906" y="0"/>
                    </a:lnTo>
                    <a:lnTo>
                      <a:pt x="3906" y="0"/>
                    </a:lnTo>
                    <a:lnTo>
                      <a:pt x="3906" y="0"/>
                    </a:lnTo>
                    <a:lnTo>
                      <a:pt x="3906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84" y="0"/>
                    </a:lnTo>
                    <a:lnTo>
                      <a:pt x="3984" y="0"/>
                    </a:lnTo>
                    <a:lnTo>
                      <a:pt x="3984" y="0"/>
                    </a:lnTo>
                    <a:lnTo>
                      <a:pt x="3984" y="0"/>
                    </a:lnTo>
                    <a:lnTo>
                      <a:pt x="3984" y="0"/>
                    </a:lnTo>
                    <a:lnTo>
                      <a:pt x="3984" y="0"/>
                    </a:lnTo>
                    <a:lnTo>
                      <a:pt x="3984" y="0"/>
                    </a:lnTo>
                    <a:lnTo>
                      <a:pt x="3984" y="0"/>
                    </a:lnTo>
                    <a:lnTo>
                      <a:pt x="3984" y="0"/>
                    </a:lnTo>
                    <a:lnTo>
                      <a:pt x="3990" y="0"/>
                    </a:lnTo>
                    <a:lnTo>
                      <a:pt x="3990" y="0"/>
                    </a:lnTo>
                    <a:lnTo>
                      <a:pt x="3990" y="0"/>
                    </a:lnTo>
                    <a:lnTo>
                      <a:pt x="3990" y="0"/>
                    </a:lnTo>
                    <a:lnTo>
                      <a:pt x="3990" y="0"/>
                    </a:lnTo>
                    <a:lnTo>
                      <a:pt x="3990" y="0"/>
                    </a:lnTo>
                    <a:lnTo>
                      <a:pt x="3990" y="0"/>
                    </a:lnTo>
                    <a:lnTo>
                      <a:pt x="3990" y="0"/>
                    </a:lnTo>
                    <a:lnTo>
                      <a:pt x="3990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8" y="0"/>
                    </a:lnTo>
                    <a:lnTo>
                      <a:pt x="4008" y="0"/>
                    </a:lnTo>
                    <a:lnTo>
                      <a:pt x="4008" y="0"/>
                    </a:lnTo>
                    <a:lnTo>
                      <a:pt x="4008" y="0"/>
                    </a:lnTo>
                    <a:lnTo>
                      <a:pt x="4008" y="0"/>
                    </a:lnTo>
                    <a:lnTo>
                      <a:pt x="4008" y="0"/>
                    </a:lnTo>
                    <a:lnTo>
                      <a:pt x="4008" y="0"/>
                    </a:lnTo>
                    <a:lnTo>
                      <a:pt x="4014" y="0"/>
                    </a:lnTo>
                    <a:lnTo>
                      <a:pt x="4014" y="0"/>
                    </a:lnTo>
                    <a:lnTo>
                      <a:pt x="4014" y="0"/>
                    </a:lnTo>
                    <a:lnTo>
                      <a:pt x="4014" y="0"/>
                    </a:lnTo>
                    <a:lnTo>
                      <a:pt x="4014" y="0"/>
                    </a:lnTo>
                    <a:lnTo>
                      <a:pt x="4014" y="0"/>
                    </a:lnTo>
                    <a:lnTo>
                      <a:pt x="4014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44" y="0"/>
                    </a:lnTo>
                    <a:lnTo>
                      <a:pt x="4044" y="0"/>
                    </a:lnTo>
                    <a:lnTo>
                      <a:pt x="4044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8" y="0"/>
                    </a:lnTo>
                    <a:lnTo>
                      <a:pt x="4068" y="0"/>
                    </a:lnTo>
                    <a:lnTo>
                      <a:pt x="4068" y="0"/>
                    </a:lnTo>
                    <a:lnTo>
                      <a:pt x="4068" y="0"/>
                    </a:lnTo>
                    <a:lnTo>
                      <a:pt x="4068" y="0"/>
                    </a:lnTo>
                    <a:lnTo>
                      <a:pt x="4068" y="0"/>
                    </a:lnTo>
                    <a:lnTo>
                      <a:pt x="4068" y="0"/>
                    </a:lnTo>
                    <a:lnTo>
                      <a:pt x="4074" y="0"/>
                    </a:lnTo>
                    <a:lnTo>
                      <a:pt x="4074" y="0"/>
                    </a:lnTo>
                    <a:lnTo>
                      <a:pt x="4074" y="0"/>
                    </a:lnTo>
                    <a:lnTo>
                      <a:pt x="4074" y="0"/>
                    </a:lnTo>
                    <a:lnTo>
                      <a:pt x="4074" y="0"/>
                    </a:lnTo>
                    <a:lnTo>
                      <a:pt x="4074" y="0"/>
                    </a:lnTo>
                    <a:lnTo>
                      <a:pt x="4074" y="0"/>
                    </a:lnTo>
                    <a:lnTo>
                      <a:pt x="4074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6" y="0"/>
                    </a:lnTo>
                    <a:lnTo>
                      <a:pt x="4086" y="0"/>
                    </a:lnTo>
                    <a:lnTo>
                      <a:pt x="4086" y="0"/>
                    </a:lnTo>
                    <a:lnTo>
                      <a:pt x="4086" y="0"/>
                    </a:lnTo>
                    <a:lnTo>
                      <a:pt x="4086" y="0"/>
                    </a:lnTo>
                    <a:lnTo>
                      <a:pt x="4086" y="0"/>
                    </a:lnTo>
                    <a:lnTo>
                      <a:pt x="4092" y="0"/>
                    </a:lnTo>
                    <a:lnTo>
                      <a:pt x="4092" y="0"/>
                    </a:lnTo>
                    <a:lnTo>
                      <a:pt x="4092" y="0"/>
                    </a:lnTo>
                    <a:lnTo>
                      <a:pt x="4092" y="0"/>
                    </a:lnTo>
                    <a:lnTo>
                      <a:pt x="4092" y="0"/>
                    </a:lnTo>
                    <a:lnTo>
                      <a:pt x="4092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8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8" y="0"/>
                    </a:lnTo>
                    <a:lnTo>
                      <a:pt x="4158" y="0"/>
                    </a:lnTo>
                    <a:lnTo>
                      <a:pt x="4158" y="0"/>
                    </a:lnTo>
                    <a:lnTo>
                      <a:pt x="4158" y="0"/>
                    </a:lnTo>
                    <a:lnTo>
                      <a:pt x="4158" y="0"/>
                    </a:lnTo>
                    <a:lnTo>
                      <a:pt x="4158" y="0"/>
                    </a:lnTo>
                    <a:lnTo>
                      <a:pt x="4164" y="0"/>
                    </a:lnTo>
                    <a:lnTo>
                      <a:pt x="4164" y="0"/>
                    </a:lnTo>
                    <a:lnTo>
                      <a:pt x="4164" y="0"/>
                    </a:lnTo>
                    <a:lnTo>
                      <a:pt x="4164" y="0"/>
                    </a:lnTo>
                    <a:lnTo>
                      <a:pt x="4164" y="0"/>
                    </a:lnTo>
                    <a:lnTo>
                      <a:pt x="4164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82" y="0"/>
                    </a:lnTo>
                    <a:lnTo>
                      <a:pt x="4182" y="0"/>
                    </a:lnTo>
                    <a:lnTo>
                      <a:pt x="4182" y="0"/>
                    </a:lnTo>
                    <a:lnTo>
                      <a:pt x="4182" y="0"/>
                    </a:lnTo>
                    <a:lnTo>
                      <a:pt x="4182" y="0"/>
                    </a:lnTo>
                    <a:lnTo>
                      <a:pt x="4182" y="0"/>
                    </a:lnTo>
                    <a:lnTo>
                      <a:pt x="4200" y="0"/>
                    </a:lnTo>
                    <a:lnTo>
                      <a:pt x="4200" y="0"/>
                    </a:lnTo>
                    <a:lnTo>
                      <a:pt x="4200" y="0"/>
                    </a:lnTo>
                    <a:lnTo>
                      <a:pt x="4206" y="0"/>
                    </a:lnTo>
                    <a:lnTo>
                      <a:pt x="4206" y="0"/>
                    </a:lnTo>
                    <a:lnTo>
                      <a:pt x="4206" y="0"/>
                    </a:lnTo>
                    <a:lnTo>
                      <a:pt x="4206" y="0"/>
                    </a:lnTo>
                    <a:lnTo>
                      <a:pt x="4224" y="0"/>
                    </a:lnTo>
                    <a:lnTo>
                      <a:pt x="4224" y="0"/>
                    </a:lnTo>
                    <a:lnTo>
                      <a:pt x="4224" y="0"/>
                    </a:lnTo>
                    <a:lnTo>
                      <a:pt x="4224" y="0"/>
                    </a:lnTo>
                    <a:lnTo>
                      <a:pt x="4230" y="0"/>
                    </a:lnTo>
                    <a:lnTo>
                      <a:pt x="4230" y="0"/>
                    </a:lnTo>
                    <a:lnTo>
                      <a:pt x="4230" y="0"/>
                    </a:lnTo>
                    <a:lnTo>
                      <a:pt x="4230" y="0"/>
                    </a:lnTo>
                    <a:lnTo>
                      <a:pt x="4230" y="0"/>
                    </a:lnTo>
                    <a:lnTo>
                      <a:pt x="4230" y="0"/>
                    </a:lnTo>
                    <a:lnTo>
                      <a:pt x="4230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42" y="0"/>
                    </a:lnTo>
                    <a:lnTo>
                      <a:pt x="4242" y="0"/>
                    </a:lnTo>
                    <a:lnTo>
                      <a:pt x="4242" y="0"/>
                    </a:lnTo>
                    <a:lnTo>
                      <a:pt x="4242" y="0"/>
                    </a:lnTo>
                    <a:lnTo>
                      <a:pt x="4242" y="0"/>
                    </a:lnTo>
                    <a:lnTo>
                      <a:pt x="4242" y="0"/>
                    </a:lnTo>
                    <a:lnTo>
                      <a:pt x="4242" y="0"/>
                    </a:lnTo>
                    <a:lnTo>
                      <a:pt x="4248" y="0"/>
                    </a:lnTo>
                    <a:lnTo>
                      <a:pt x="4248" y="0"/>
                    </a:lnTo>
                    <a:lnTo>
                      <a:pt x="4248" y="0"/>
                    </a:lnTo>
                    <a:lnTo>
                      <a:pt x="4248" y="0"/>
                    </a:lnTo>
                    <a:lnTo>
                      <a:pt x="4248" y="0"/>
                    </a:lnTo>
                    <a:lnTo>
                      <a:pt x="4248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6" y="0"/>
                    </a:lnTo>
                    <a:lnTo>
                      <a:pt x="4266" y="0"/>
                    </a:lnTo>
                    <a:lnTo>
                      <a:pt x="4266" y="0"/>
                    </a:lnTo>
                    <a:lnTo>
                      <a:pt x="4284" y="0"/>
                    </a:lnTo>
                    <a:lnTo>
                      <a:pt x="4284" y="0"/>
                    </a:lnTo>
                    <a:lnTo>
                      <a:pt x="4284" y="0"/>
                    </a:lnTo>
                    <a:lnTo>
                      <a:pt x="4284" y="0"/>
                    </a:lnTo>
                    <a:lnTo>
                      <a:pt x="4284" y="0"/>
                    </a:lnTo>
                    <a:lnTo>
                      <a:pt x="4284" y="0"/>
                    </a:lnTo>
                    <a:lnTo>
                      <a:pt x="4290" y="0"/>
                    </a:lnTo>
                    <a:lnTo>
                      <a:pt x="4308" y="0"/>
                    </a:lnTo>
                    <a:lnTo>
                      <a:pt x="4308" y="0"/>
                    </a:lnTo>
                    <a:lnTo>
                      <a:pt x="4308" y="0"/>
                    </a:lnTo>
                    <a:lnTo>
                      <a:pt x="4308" y="0"/>
                    </a:lnTo>
                    <a:lnTo>
                      <a:pt x="4308" y="0"/>
                    </a:lnTo>
                    <a:lnTo>
                      <a:pt x="4308" y="0"/>
                    </a:lnTo>
                    <a:lnTo>
                      <a:pt x="4308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62" y="0"/>
                    </a:lnTo>
                    <a:lnTo>
                      <a:pt x="4362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86" y="0"/>
                    </a:lnTo>
                    <a:lnTo>
                      <a:pt x="4386" y="0"/>
                    </a:lnTo>
                    <a:lnTo>
                      <a:pt x="4386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8" y="0"/>
                    </a:lnTo>
                    <a:lnTo>
                      <a:pt x="4398" y="0"/>
                    </a:lnTo>
                    <a:lnTo>
                      <a:pt x="4398" y="0"/>
                    </a:lnTo>
                    <a:lnTo>
                      <a:pt x="4398" y="0"/>
                    </a:lnTo>
                    <a:lnTo>
                      <a:pt x="4398" y="0"/>
                    </a:lnTo>
                    <a:lnTo>
                      <a:pt x="4398" y="0"/>
                    </a:lnTo>
                    <a:lnTo>
                      <a:pt x="4398" y="0"/>
                    </a:lnTo>
                    <a:lnTo>
                      <a:pt x="4398" y="0"/>
                    </a:lnTo>
                    <a:lnTo>
                      <a:pt x="4398" y="0"/>
                    </a:lnTo>
                    <a:lnTo>
                      <a:pt x="4404" y="0"/>
                    </a:lnTo>
                    <a:lnTo>
                      <a:pt x="4404" y="0"/>
                    </a:lnTo>
                    <a:lnTo>
                      <a:pt x="4404" y="0"/>
                    </a:lnTo>
                    <a:lnTo>
                      <a:pt x="4404" y="0"/>
                    </a:lnTo>
                    <a:lnTo>
                      <a:pt x="4404" y="0"/>
                    </a:lnTo>
                    <a:lnTo>
                      <a:pt x="4404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22" y="0"/>
                    </a:lnTo>
                    <a:lnTo>
                      <a:pt x="4422" y="0"/>
                    </a:lnTo>
                    <a:lnTo>
                      <a:pt x="4422" y="0"/>
                    </a:lnTo>
                    <a:lnTo>
                      <a:pt x="4422" y="0"/>
                    </a:lnTo>
                    <a:lnTo>
                      <a:pt x="4422" y="0"/>
                    </a:lnTo>
                    <a:lnTo>
                      <a:pt x="4422" y="0"/>
                    </a:lnTo>
                    <a:lnTo>
                      <a:pt x="4422" y="0"/>
                    </a:lnTo>
                    <a:lnTo>
                      <a:pt x="4428" y="0"/>
                    </a:lnTo>
                    <a:lnTo>
                      <a:pt x="4428" y="0"/>
                    </a:lnTo>
                    <a:lnTo>
                      <a:pt x="4428" y="0"/>
                    </a:lnTo>
                    <a:lnTo>
                      <a:pt x="4428" y="0"/>
                    </a:lnTo>
                    <a:lnTo>
                      <a:pt x="4446" y="0"/>
                    </a:lnTo>
                    <a:lnTo>
                      <a:pt x="4446" y="0"/>
                    </a:lnTo>
                    <a:lnTo>
                      <a:pt x="4446" y="0"/>
                    </a:lnTo>
                    <a:lnTo>
                      <a:pt x="4446" y="0"/>
                    </a:lnTo>
                    <a:lnTo>
                      <a:pt x="4446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82" y="0"/>
                    </a:lnTo>
                    <a:lnTo>
                      <a:pt x="4482" y="0"/>
                    </a:lnTo>
                    <a:lnTo>
                      <a:pt x="4482" y="0"/>
                    </a:lnTo>
                    <a:lnTo>
                      <a:pt x="4482" y="0"/>
                    </a:lnTo>
                    <a:lnTo>
                      <a:pt x="4482" y="0"/>
                    </a:lnTo>
                    <a:lnTo>
                      <a:pt x="4482" y="0"/>
                    </a:lnTo>
                    <a:lnTo>
                      <a:pt x="4488" y="0"/>
                    </a:lnTo>
                    <a:lnTo>
                      <a:pt x="4488" y="0"/>
                    </a:lnTo>
                    <a:lnTo>
                      <a:pt x="4488" y="0"/>
                    </a:lnTo>
                    <a:lnTo>
                      <a:pt x="4488" y="0"/>
                    </a:lnTo>
                    <a:lnTo>
                      <a:pt x="4488" y="0"/>
                    </a:lnTo>
                    <a:lnTo>
                      <a:pt x="4488" y="0"/>
                    </a:lnTo>
                    <a:lnTo>
                      <a:pt x="4488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500" y="0"/>
                    </a:lnTo>
                    <a:lnTo>
                      <a:pt x="4500" y="0"/>
                    </a:lnTo>
                    <a:lnTo>
                      <a:pt x="4500" y="0"/>
                    </a:lnTo>
                    <a:lnTo>
                      <a:pt x="4500" y="0"/>
                    </a:lnTo>
                    <a:lnTo>
                      <a:pt x="4500" y="0"/>
                    </a:lnTo>
                    <a:lnTo>
                      <a:pt x="4500" y="0"/>
                    </a:lnTo>
                    <a:lnTo>
                      <a:pt x="4506" y="0"/>
                    </a:lnTo>
                    <a:lnTo>
                      <a:pt x="4506" y="0"/>
                    </a:lnTo>
                    <a:lnTo>
                      <a:pt x="4506" y="0"/>
                    </a:lnTo>
                    <a:lnTo>
                      <a:pt x="4506" y="0"/>
                    </a:lnTo>
                    <a:lnTo>
                      <a:pt x="4506" y="0"/>
                    </a:lnTo>
                    <a:lnTo>
                      <a:pt x="4506" y="0"/>
                    </a:lnTo>
                    <a:lnTo>
                      <a:pt x="4506" y="0"/>
                    </a:lnTo>
                    <a:lnTo>
                      <a:pt x="4506" y="0"/>
                    </a:lnTo>
                    <a:lnTo>
                      <a:pt x="4506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54" y="0"/>
                    </a:lnTo>
                    <a:lnTo>
                      <a:pt x="4554" y="0"/>
                    </a:lnTo>
                    <a:lnTo>
                      <a:pt x="4554" y="0"/>
                    </a:lnTo>
                    <a:lnTo>
                      <a:pt x="4554" y="0"/>
                    </a:lnTo>
                    <a:lnTo>
                      <a:pt x="4554" y="0"/>
                    </a:lnTo>
                    <a:lnTo>
                      <a:pt x="4554" y="0"/>
                    </a:lnTo>
                    <a:lnTo>
                      <a:pt x="4554" y="0"/>
                    </a:lnTo>
                    <a:lnTo>
                      <a:pt x="4560" y="0"/>
                    </a:lnTo>
                    <a:lnTo>
                      <a:pt x="4560" y="0"/>
                    </a:lnTo>
                    <a:lnTo>
                      <a:pt x="4560" y="0"/>
                    </a:lnTo>
                    <a:lnTo>
                      <a:pt x="4560" y="0"/>
                    </a:lnTo>
                    <a:lnTo>
                      <a:pt x="4560" y="0"/>
                    </a:lnTo>
                    <a:lnTo>
                      <a:pt x="4560" y="0"/>
                    </a:lnTo>
                    <a:lnTo>
                      <a:pt x="4560" y="0"/>
                    </a:lnTo>
                    <a:lnTo>
                      <a:pt x="4560" y="0"/>
                    </a:lnTo>
                    <a:lnTo>
                      <a:pt x="4560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578" y="0"/>
                    </a:lnTo>
                    <a:lnTo>
                      <a:pt x="4578" y="0"/>
                    </a:lnTo>
                    <a:lnTo>
                      <a:pt x="4578" y="0"/>
                    </a:lnTo>
                    <a:lnTo>
                      <a:pt x="4578" y="0"/>
                    </a:lnTo>
                    <a:lnTo>
                      <a:pt x="4578" y="0"/>
                    </a:lnTo>
                    <a:lnTo>
                      <a:pt x="4578" y="0"/>
                    </a:lnTo>
                    <a:lnTo>
                      <a:pt x="4584" y="0"/>
                    </a:lnTo>
                    <a:lnTo>
                      <a:pt x="4584" y="0"/>
                    </a:lnTo>
                    <a:lnTo>
                      <a:pt x="4584" y="0"/>
                    </a:lnTo>
                    <a:lnTo>
                      <a:pt x="4584" y="0"/>
                    </a:lnTo>
                    <a:lnTo>
                      <a:pt x="4584" y="0"/>
                    </a:lnTo>
                    <a:lnTo>
                      <a:pt x="4584" y="0"/>
                    </a:lnTo>
                    <a:lnTo>
                      <a:pt x="4584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14" y="0"/>
                    </a:lnTo>
                    <a:lnTo>
                      <a:pt x="4614" y="0"/>
                    </a:lnTo>
                    <a:lnTo>
                      <a:pt x="4614" y="0"/>
                    </a:lnTo>
                    <a:lnTo>
                      <a:pt x="4632" y="0"/>
                    </a:lnTo>
                    <a:lnTo>
                      <a:pt x="4632" y="0"/>
                    </a:lnTo>
                    <a:lnTo>
                      <a:pt x="4632" y="0"/>
                    </a:lnTo>
                    <a:lnTo>
                      <a:pt x="4632" y="0"/>
                    </a:lnTo>
                    <a:lnTo>
                      <a:pt x="4632" y="0"/>
                    </a:lnTo>
                    <a:lnTo>
                      <a:pt x="4638" y="0"/>
                    </a:lnTo>
                    <a:lnTo>
                      <a:pt x="4638" y="0"/>
                    </a:lnTo>
                    <a:lnTo>
                      <a:pt x="4638" y="0"/>
                    </a:lnTo>
                    <a:lnTo>
                      <a:pt x="4638" y="0"/>
                    </a:lnTo>
                    <a:lnTo>
                      <a:pt x="4638" y="0"/>
                    </a:lnTo>
                    <a:lnTo>
                      <a:pt x="4638" y="0"/>
                    </a:lnTo>
                    <a:lnTo>
                      <a:pt x="4638" y="0"/>
                    </a:lnTo>
                    <a:lnTo>
                      <a:pt x="4638" y="0"/>
                    </a:lnTo>
                    <a:lnTo>
                      <a:pt x="4644" y="0"/>
                    </a:lnTo>
                    <a:lnTo>
                      <a:pt x="4644" y="0"/>
                    </a:lnTo>
                    <a:lnTo>
                      <a:pt x="4644" y="0"/>
                    </a:lnTo>
                    <a:lnTo>
                      <a:pt x="4644" y="0"/>
                    </a:lnTo>
                    <a:lnTo>
                      <a:pt x="4644" y="0"/>
                    </a:lnTo>
                    <a:lnTo>
                      <a:pt x="4644" y="0"/>
                    </a:lnTo>
                    <a:lnTo>
                      <a:pt x="4644" y="0"/>
                    </a:lnTo>
                    <a:lnTo>
                      <a:pt x="4644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6" y="0"/>
                    </a:lnTo>
                    <a:lnTo>
                      <a:pt x="4656" y="0"/>
                    </a:lnTo>
                    <a:lnTo>
                      <a:pt x="4656" y="0"/>
                    </a:lnTo>
                    <a:lnTo>
                      <a:pt x="4656" y="0"/>
                    </a:lnTo>
                    <a:lnTo>
                      <a:pt x="4656" y="0"/>
                    </a:lnTo>
                    <a:lnTo>
                      <a:pt x="4656" y="0"/>
                    </a:lnTo>
                    <a:lnTo>
                      <a:pt x="4662" y="0"/>
                    </a:lnTo>
                    <a:lnTo>
                      <a:pt x="4662" y="0"/>
                    </a:lnTo>
                    <a:lnTo>
                      <a:pt x="4662" y="0"/>
                    </a:lnTo>
                    <a:lnTo>
                      <a:pt x="4662" y="0"/>
                    </a:lnTo>
                    <a:lnTo>
                      <a:pt x="4662" y="0"/>
                    </a:lnTo>
                    <a:lnTo>
                      <a:pt x="4662" y="0"/>
                    </a:lnTo>
                    <a:lnTo>
                      <a:pt x="4662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74" y="0"/>
                    </a:lnTo>
                    <a:lnTo>
                      <a:pt x="4674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52" y="0"/>
                    </a:lnTo>
                    <a:lnTo>
                      <a:pt x="4752" y="0"/>
                    </a:lnTo>
                    <a:lnTo>
                      <a:pt x="4752" y="0"/>
                    </a:lnTo>
                    <a:lnTo>
                      <a:pt x="4752" y="0"/>
                    </a:lnTo>
                    <a:lnTo>
                      <a:pt x="4752" y="0"/>
                    </a:lnTo>
                    <a:lnTo>
                      <a:pt x="4752" y="0"/>
                    </a:lnTo>
                    <a:lnTo>
                      <a:pt x="4770" y="0"/>
                    </a:lnTo>
                    <a:lnTo>
                      <a:pt x="4770" y="0"/>
                    </a:lnTo>
                    <a:lnTo>
                      <a:pt x="4770" y="0"/>
                    </a:lnTo>
                    <a:lnTo>
                      <a:pt x="4776" y="0"/>
                    </a:lnTo>
                    <a:lnTo>
                      <a:pt x="4776" y="0"/>
                    </a:lnTo>
                    <a:lnTo>
                      <a:pt x="4776" y="0"/>
                    </a:lnTo>
                    <a:lnTo>
                      <a:pt x="4776" y="0"/>
                    </a:lnTo>
                    <a:lnTo>
                      <a:pt x="4794" y="0"/>
                    </a:lnTo>
                    <a:lnTo>
                      <a:pt x="4794" y="0"/>
                    </a:lnTo>
                    <a:lnTo>
                      <a:pt x="4794" y="0"/>
                    </a:lnTo>
                    <a:lnTo>
                      <a:pt x="4794" y="0"/>
                    </a:lnTo>
                    <a:lnTo>
                      <a:pt x="4800" y="0"/>
                    </a:lnTo>
                    <a:lnTo>
                      <a:pt x="4800" y="0"/>
                    </a:lnTo>
                    <a:lnTo>
                      <a:pt x="4800" y="0"/>
                    </a:lnTo>
                    <a:lnTo>
                      <a:pt x="4800" y="0"/>
                    </a:lnTo>
                    <a:lnTo>
                      <a:pt x="4800" y="0"/>
                    </a:lnTo>
                    <a:lnTo>
                      <a:pt x="4800" y="0"/>
                    </a:lnTo>
                    <a:lnTo>
                      <a:pt x="4800" y="0"/>
                    </a:lnTo>
                    <a:lnTo>
                      <a:pt x="4800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12" y="0"/>
                    </a:lnTo>
                    <a:lnTo>
                      <a:pt x="4812" y="0"/>
                    </a:lnTo>
                    <a:lnTo>
                      <a:pt x="4812" y="0"/>
                    </a:lnTo>
                    <a:lnTo>
                      <a:pt x="4812" y="0"/>
                    </a:lnTo>
                    <a:lnTo>
                      <a:pt x="4812" y="0"/>
                    </a:lnTo>
                    <a:lnTo>
                      <a:pt x="4812" y="0"/>
                    </a:lnTo>
                    <a:lnTo>
                      <a:pt x="4818" y="0"/>
                    </a:lnTo>
                    <a:lnTo>
                      <a:pt x="4818" y="0"/>
                    </a:lnTo>
                    <a:lnTo>
                      <a:pt x="4818" y="0"/>
                    </a:lnTo>
                    <a:lnTo>
                      <a:pt x="4818" y="0"/>
                    </a:lnTo>
                    <a:lnTo>
                      <a:pt x="4818" y="0"/>
                    </a:lnTo>
                    <a:lnTo>
                      <a:pt x="4818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30" y="0"/>
                    </a:lnTo>
                    <a:lnTo>
                      <a:pt x="4830" y="0"/>
                    </a:lnTo>
                    <a:lnTo>
                      <a:pt x="4830" y="0"/>
                    </a:lnTo>
                    <a:lnTo>
                      <a:pt x="4830" y="0"/>
                    </a:lnTo>
                    <a:lnTo>
                      <a:pt x="4830" y="0"/>
                    </a:lnTo>
                    <a:lnTo>
                      <a:pt x="4830" y="0"/>
                    </a:lnTo>
                    <a:lnTo>
                      <a:pt x="4830" y="0"/>
                    </a:lnTo>
                    <a:lnTo>
                      <a:pt x="4836" y="0"/>
                    </a:lnTo>
                    <a:lnTo>
                      <a:pt x="4836" y="0"/>
                    </a:lnTo>
                    <a:lnTo>
                      <a:pt x="4836" y="0"/>
                    </a:lnTo>
                    <a:lnTo>
                      <a:pt x="4854" y="0"/>
                    </a:lnTo>
                    <a:lnTo>
                      <a:pt x="4854" y="0"/>
                    </a:lnTo>
                    <a:lnTo>
                      <a:pt x="4854" y="0"/>
                    </a:lnTo>
                    <a:lnTo>
                      <a:pt x="4854" y="0"/>
                    </a:lnTo>
                    <a:lnTo>
                      <a:pt x="4854" y="0"/>
                    </a:lnTo>
                    <a:lnTo>
                      <a:pt x="4854" y="0"/>
                    </a:lnTo>
                    <a:lnTo>
                      <a:pt x="4860" y="0"/>
                    </a:lnTo>
                    <a:lnTo>
                      <a:pt x="4878" y="0"/>
                    </a:lnTo>
                    <a:lnTo>
                      <a:pt x="4878" y="0"/>
                    </a:lnTo>
                    <a:lnTo>
                      <a:pt x="4878" y="0"/>
                    </a:lnTo>
                    <a:lnTo>
                      <a:pt x="4878" y="0"/>
                    </a:lnTo>
                    <a:lnTo>
                      <a:pt x="4878" y="0"/>
                    </a:lnTo>
                    <a:lnTo>
                      <a:pt x="4878" y="0"/>
                    </a:lnTo>
                    <a:lnTo>
                      <a:pt x="4878" y="0"/>
                    </a:lnTo>
                    <a:lnTo>
                      <a:pt x="4884" y="0"/>
                    </a:lnTo>
                  </a:path>
                </a:pathLst>
              </a:custGeom>
              <a:noFill/>
              <a:ln w="6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23" name="Rectangle 599"/>
              <p:cNvSpPr>
                <a:spLocks noChangeArrowheads="1"/>
              </p:cNvSpPr>
              <p:nvPr/>
            </p:nvSpPr>
            <p:spPr bwMode="auto">
              <a:xfrm>
                <a:off x="1523" y="1998"/>
                <a:ext cx="294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800" b="1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itchFamily="34" charset="0"/>
                  </a:rPr>
                  <a:t>DISP_X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1624" name="Freeform 600"/>
              <p:cNvSpPr>
                <a:spLocks/>
              </p:cNvSpPr>
              <p:nvPr/>
            </p:nvSpPr>
            <p:spPr bwMode="auto">
              <a:xfrm>
                <a:off x="455" y="1986"/>
                <a:ext cx="4884" cy="1"/>
              </a:xfrm>
              <a:custGeom>
                <a:avLst/>
                <a:gdLst/>
                <a:ahLst/>
                <a:cxnLst>
                  <a:cxn ang="0">
                    <a:pos x="60" y="0"/>
                  </a:cxn>
                  <a:cxn ang="0">
                    <a:pos x="120" y="0"/>
                  </a:cxn>
                  <a:cxn ang="0">
                    <a:pos x="198" y="0"/>
                  </a:cxn>
                  <a:cxn ang="0">
                    <a:pos x="258" y="0"/>
                  </a:cxn>
                  <a:cxn ang="0">
                    <a:pos x="318" y="0"/>
                  </a:cxn>
                  <a:cxn ang="0">
                    <a:pos x="378" y="0"/>
                  </a:cxn>
                  <a:cxn ang="0">
                    <a:pos x="456" y="0"/>
                  </a:cxn>
                  <a:cxn ang="0">
                    <a:pos x="516" y="0"/>
                  </a:cxn>
                  <a:cxn ang="0">
                    <a:pos x="576" y="0"/>
                  </a:cxn>
                  <a:cxn ang="0">
                    <a:pos x="636" y="0"/>
                  </a:cxn>
                  <a:cxn ang="0">
                    <a:pos x="714" y="0"/>
                  </a:cxn>
                  <a:cxn ang="0">
                    <a:pos x="774" y="0"/>
                  </a:cxn>
                  <a:cxn ang="0">
                    <a:pos x="834" y="0"/>
                  </a:cxn>
                  <a:cxn ang="0">
                    <a:pos x="894" y="0"/>
                  </a:cxn>
                  <a:cxn ang="0">
                    <a:pos x="966" y="0"/>
                  </a:cxn>
                  <a:cxn ang="0">
                    <a:pos x="1026" y="0"/>
                  </a:cxn>
                  <a:cxn ang="0">
                    <a:pos x="1086" y="0"/>
                  </a:cxn>
                  <a:cxn ang="0">
                    <a:pos x="1188" y="0"/>
                  </a:cxn>
                  <a:cxn ang="0">
                    <a:pos x="1266" y="0"/>
                  </a:cxn>
                  <a:cxn ang="0">
                    <a:pos x="1344" y="0"/>
                  </a:cxn>
                  <a:cxn ang="0">
                    <a:pos x="1422" y="0"/>
                  </a:cxn>
                  <a:cxn ang="0">
                    <a:pos x="1506" y="0"/>
                  </a:cxn>
                  <a:cxn ang="0">
                    <a:pos x="1620" y="0"/>
                  </a:cxn>
                  <a:cxn ang="0">
                    <a:pos x="1698" y="0"/>
                  </a:cxn>
                  <a:cxn ang="0">
                    <a:pos x="1782" y="0"/>
                  </a:cxn>
                  <a:cxn ang="0">
                    <a:pos x="1860" y="0"/>
                  </a:cxn>
                  <a:cxn ang="0">
                    <a:pos x="1974" y="0"/>
                  </a:cxn>
                  <a:cxn ang="0">
                    <a:pos x="2052" y="0"/>
                  </a:cxn>
                  <a:cxn ang="0">
                    <a:pos x="2136" y="0"/>
                  </a:cxn>
                  <a:cxn ang="0">
                    <a:pos x="2214" y="0"/>
                  </a:cxn>
                  <a:cxn ang="0">
                    <a:pos x="2328" y="0"/>
                  </a:cxn>
                  <a:cxn ang="0">
                    <a:pos x="2406" y="0"/>
                  </a:cxn>
                  <a:cxn ang="0">
                    <a:pos x="2490" y="0"/>
                  </a:cxn>
                  <a:cxn ang="0">
                    <a:pos x="2568" y="0"/>
                  </a:cxn>
                  <a:cxn ang="0">
                    <a:pos x="2682" y="0"/>
                  </a:cxn>
                  <a:cxn ang="0">
                    <a:pos x="2760" y="0"/>
                  </a:cxn>
                  <a:cxn ang="0">
                    <a:pos x="2844" y="0"/>
                  </a:cxn>
                  <a:cxn ang="0">
                    <a:pos x="2922" y="0"/>
                  </a:cxn>
                  <a:cxn ang="0">
                    <a:pos x="3036" y="0"/>
                  </a:cxn>
                  <a:cxn ang="0">
                    <a:pos x="3114" y="0"/>
                  </a:cxn>
                  <a:cxn ang="0">
                    <a:pos x="3198" y="0"/>
                  </a:cxn>
                  <a:cxn ang="0">
                    <a:pos x="3276" y="0"/>
                  </a:cxn>
                  <a:cxn ang="0">
                    <a:pos x="3354" y="0"/>
                  </a:cxn>
                  <a:cxn ang="0">
                    <a:pos x="3432" y="0"/>
                  </a:cxn>
                  <a:cxn ang="0">
                    <a:pos x="3510" y="0"/>
                  </a:cxn>
                  <a:cxn ang="0">
                    <a:pos x="3588" y="0"/>
                  </a:cxn>
                  <a:cxn ang="0">
                    <a:pos x="3666" y="0"/>
                  </a:cxn>
                  <a:cxn ang="0">
                    <a:pos x="3744" y="0"/>
                  </a:cxn>
                  <a:cxn ang="0">
                    <a:pos x="3822" y="0"/>
                  </a:cxn>
                  <a:cxn ang="0">
                    <a:pos x="3900" y="0"/>
                  </a:cxn>
                  <a:cxn ang="0">
                    <a:pos x="3960" y="0"/>
                  </a:cxn>
                  <a:cxn ang="0">
                    <a:pos x="4038" y="0"/>
                  </a:cxn>
                  <a:cxn ang="0">
                    <a:pos x="4098" y="0"/>
                  </a:cxn>
                  <a:cxn ang="0">
                    <a:pos x="4176" y="0"/>
                  </a:cxn>
                  <a:cxn ang="0">
                    <a:pos x="4254" y="0"/>
                  </a:cxn>
                  <a:cxn ang="0">
                    <a:pos x="4332" y="0"/>
                  </a:cxn>
                  <a:cxn ang="0">
                    <a:pos x="4410" y="0"/>
                  </a:cxn>
                  <a:cxn ang="0">
                    <a:pos x="4488" y="0"/>
                  </a:cxn>
                  <a:cxn ang="0">
                    <a:pos x="4566" y="0"/>
                  </a:cxn>
                  <a:cxn ang="0">
                    <a:pos x="4644" y="0"/>
                  </a:cxn>
                  <a:cxn ang="0">
                    <a:pos x="4722" y="0"/>
                  </a:cxn>
                  <a:cxn ang="0">
                    <a:pos x="4800" y="0"/>
                  </a:cxn>
                  <a:cxn ang="0">
                    <a:pos x="4878" y="0"/>
                  </a:cxn>
                </a:cxnLst>
                <a:rect l="0" t="0" r="r" b="b"/>
                <a:pathLst>
                  <a:path w="488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30" y="0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72" y="0"/>
                    </a:lnTo>
                    <a:lnTo>
                      <a:pt x="72" y="0"/>
                    </a:lnTo>
                    <a:lnTo>
                      <a:pt x="72" y="0"/>
                    </a:lnTo>
                    <a:lnTo>
                      <a:pt x="72" y="0"/>
                    </a:lnTo>
                    <a:lnTo>
                      <a:pt x="72" y="0"/>
                    </a:lnTo>
                    <a:lnTo>
                      <a:pt x="72" y="0"/>
                    </a:lnTo>
                    <a:lnTo>
                      <a:pt x="78" y="0"/>
                    </a:lnTo>
                    <a:lnTo>
                      <a:pt x="78" y="0"/>
                    </a:lnTo>
                    <a:lnTo>
                      <a:pt x="78" y="0"/>
                    </a:lnTo>
                    <a:lnTo>
                      <a:pt x="78" y="0"/>
                    </a:lnTo>
                    <a:lnTo>
                      <a:pt x="78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8" y="0"/>
                    </a:lnTo>
                    <a:lnTo>
                      <a:pt x="168" y="0"/>
                    </a:lnTo>
                    <a:lnTo>
                      <a:pt x="168" y="0"/>
                    </a:lnTo>
                    <a:lnTo>
                      <a:pt x="168" y="0"/>
                    </a:lnTo>
                    <a:lnTo>
                      <a:pt x="168" y="0"/>
                    </a:lnTo>
                    <a:lnTo>
                      <a:pt x="168" y="0"/>
                    </a:lnTo>
                    <a:lnTo>
                      <a:pt x="168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70" y="0"/>
                    </a:lnTo>
                    <a:lnTo>
                      <a:pt x="270" y="0"/>
                    </a:lnTo>
                    <a:lnTo>
                      <a:pt x="270" y="0"/>
                    </a:lnTo>
                    <a:lnTo>
                      <a:pt x="270" y="0"/>
                    </a:lnTo>
                    <a:lnTo>
                      <a:pt x="270" y="0"/>
                    </a:lnTo>
                    <a:lnTo>
                      <a:pt x="270" y="0"/>
                    </a:lnTo>
                    <a:lnTo>
                      <a:pt x="270" y="0"/>
                    </a:lnTo>
                    <a:lnTo>
                      <a:pt x="270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12" y="0"/>
                    </a:lnTo>
                    <a:lnTo>
                      <a:pt x="312" y="0"/>
                    </a:lnTo>
                    <a:lnTo>
                      <a:pt x="312" y="0"/>
                    </a:lnTo>
                    <a:lnTo>
                      <a:pt x="312" y="0"/>
                    </a:lnTo>
                    <a:lnTo>
                      <a:pt x="312" y="0"/>
                    </a:lnTo>
                    <a:lnTo>
                      <a:pt x="312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6" y="0"/>
                    </a:lnTo>
                    <a:lnTo>
                      <a:pt x="366" y="0"/>
                    </a:lnTo>
                    <a:lnTo>
                      <a:pt x="366" y="0"/>
                    </a:lnTo>
                    <a:lnTo>
                      <a:pt x="366" y="0"/>
                    </a:lnTo>
                    <a:lnTo>
                      <a:pt x="366" y="0"/>
                    </a:lnTo>
                    <a:lnTo>
                      <a:pt x="366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80" y="0"/>
                    </a:lnTo>
                    <a:lnTo>
                      <a:pt x="480" y="0"/>
                    </a:lnTo>
                    <a:lnTo>
                      <a:pt x="480" y="0"/>
                    </a:lnTo>
                    <a:lnTo>
                      <a:pt x="480" y="0"/>
                    </a:lnTo>
                    <a:lnTo>
                      <a:pt x="480" y="0"/>
                    </a:lnTo>
                    <a:lnTo>
                      <a:pt x="480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504" y="0"/>
                    </a:lnTo>
                    <a:lnTo>
                      <a:pt x="504" y="0"/>
                    </a:lnTo>
                    <a:lnTo>
                      <a:pt x="504" y="0"/>
                    </a:lnTo>
                    <a:lnTo>
                      <a:pt x="504" y="0"/>
                    </a:lnTo>
                    <a:lnTo>
                      <a:pt x="504" y="0"/>
                    </a:lnTo>
                    <a:lnTo>
                      <a:pt x="504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64" y="0"/>
                    </a:lnTo>
                    <a:lnTo>
                      <a:pt x="564" y="0"/>
                    </a:lnTo>
                    <a:lnTo>
                      <a:pt x="564" y="0"/>
                    </a:lnTo>
                    <a:lnTo>
                      <a:pt x="564" y="0"/>
                    </a:lnTo>
                    <a:lnTo>
                      <a:pt x="564" y="0"/>
                    </a:lnTo>
                    <a:lnTo>
                      <a:pt x="564" y="0"/>
                    </a:lnTo>
                    <a:lnTo>
                      <a:pt x="564" y="0"/>
                    </a:lnTo>
                    <a:lnTo>
                      <a:pt x="564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24" y="0"/>
                    </a:lnTo>
                    <a:lnTo>
                      <a:pt x="624" y="0"/>
                    </a:lnTo>
                    <a:lnTo>
                      <a:pt x="624" y="0"/>
                    </a:lnTo>
                    <a:lnTo>
                      <a:pt x="624" y="0"/>
                    </a:lnTo>
                    <a:lnTo>
                      <a:pt x="624" y="0"/>
                    </a:lnTo>
                    <a:lnTo>
                      <a:pt x="624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6" y="0"/>
                    </a:lnTo>
                    <a:lnTo>
                      <a:pt x="666" y="0"/>
                    </a:lnTo>
                    <a:lnTo>
                      <a:pt x="666" y="0"/>
                    </a:lnTo>
                    <a:lnTo>
                      <a:pt x="666" y="0"/>
                    </a:lnTo>
                    <a:lnTo>
                      <a:pt x="666" y="0"/>
                    </a:lnTo>
                    <a:lnTo>
                      <a:pt x="666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22" y="0"/>
                    </a:lnTo>
                    <a:lnTo>
                      <a:pt x="822" y="0"/>
                    </a:lnTo>
                    <a:lnTo>
                      <a:pt x="822" y="0"/>
                    </a:lnTo>
                    <a:lnTo>
                      <a:pt x="822" y="0"/>
                    </a:lnTo>
                    <a:lnTo>
                      <a:pt x="822" y="0"/>
                    </a:lnTo>
                    <a:lnTo>
                      <a:pt x="822" y="0"/>
                    </a:lnTo>
                    <a:lnTo>
                      <a:pt x="822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58" y="0"/>
                    </a:lnTo>
                    <a:lnTo>
                      <a:pt x="858" y="0"/>
                    </a:lnTo>
                    <a:lnTo>
                      <a:pt x="858" y="0"/>
                    </a:lnTo>
                    <a:lnTo>
                      <a:pt x="864" y="0"/>
                    </a:lnTo>
                    <a:lnTo>
                      <a:pt x="864" y="0"/>
                    </a:lnTo>
                    <a:lnTo>
                      <a:pt x="864" y="0"/>
                    </a:lnTo>
                    <a:lnTo>
                      <a:pt x="864" y="0"/>
                    </a:lnTo>
                    <a:lnTo>
                      <a:pt x="864" y="0"/>
                    </a:lnTo>
                    <a:lnTo>
                      <a:pt x="864" y="0"/>
                    </a:lnTo>
                    <a:lnTo>
                      <a:pt x="864" y="0"/>
                    </a:lnTo>
                    <a:lnTo>
                      <a:pt x="864" y="0"/>
                    </a:lnTo>
                    <a:lnTo>
                      <a:pt x="864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6" y="0"/>
                    </a:lnTo>
                    <a:lnTo>
                      <a:pt x="876" y="0"/>
                    </a:lnTo>
                    <a:lnTo>
                      <a:pt x="876" y="0"/>
                    </a:lnTo>
                    <a:lnTo>
                      <a:pt x="876" y="0"/>
                    </a:lnTo>
                    <a:lnTo>
                      <a:pt x="876" y="0"/>
                    </a:lnTo>
                    <a:lnTo>
                      <a:pt x="876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6" y="0"/>
                    </a:lnTo>
                    <a:lnTo>
                      <a:pt x="936" y="0"/>
                    </a:lnTo>
                    <a:lnTo>
                      <a:pt x="936" y="0"/>
                    </a:lnTo>
                    <a:lnTo>
                      <a:pt x="936" y="0"/>
                    </a:lnTo>
                    <a:lnTo>
                      <a:pt x="936" y="0"/>
                    </a:lnTo>
                    <a:lnTo>
                      <a:pt x="936" y="0"/>
                    </a:lnTo>
                    <a:lnTo>
                      <a:pt x="936" y="0"/>
                    </a:lnTo>
                    <a:lnTo>
                      <a:pt x="942" y="0"/>
                    </a:lnTo>
                    <a:lnTo>
                      <a:pt x="942" y="0"/>
                    </a:lnTo>
                    <a:lnTo>
                      <a:pt x="942" y="0"/>
                    </a:lnTo>
                    <a:lnTo>
                      <a:pt x="942" y="0"/>
                    </a:lnTo>
                    <a:lnTo>
                      <a:pt x="942" y="0"/>
                    </a:lnTo>
                    <a:lnTo>
                      <a:pt x="942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20" y="0"/>
                    </a:lnTo>
                    <a:lnTo>
                      <a:pt x="1020" y="0"/>
                    </a:lnTo>
                    <a:lnTo>
                      <a:pt x="1020" y="0"/>
                    </a:lnTo>
                    <a:lnTo>
                      <a:pt x="1020" y="0"/>
                    </a:lnTo>
                    <a:lnTo>
                      <a:pt x="1020" y="0"/>
                    </a:lnTo>
                    <a:lnTo>
                      <a:pt x="1020" y="0"/>
                    </a:lnTo>
                    <a:lnTo>
                      <a:pt x="1020" y="0"/>
                    </a:lnTo>
                    <a:lnTo>
                      <a:pt x="1020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62" y="0"/>
                    </a:lnTo>
                    <a:lnTo>
                      <a:pt x="1062" y="0"/>
                    </a:lnTo>
                    <a:lnTo>
                      <a:pt x="1062" y="0"/>
                    </a:lnTo>
                    <a:lnTo>
                      <a:pt x="1062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74" y="0"/>
                    </a:lnTo>
                    <a:lnTo>
                      <a:pt x="1074" y="0"/>
                    </a:lnTo>
                    <a:lnTo>
                      <a:pt x="1074" y="0"/>
                    </a:lnTo>
                    <a:lnTo>
                      <a:pt x="1074" y="0"/>
                    </a:lnTo>
                    <a:lnTo>
                      <a:pt x="1074" y="0"/>
                    </a:lnTo>
                    <a:lnTo>
                      <a:pt x="1074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8" y="0"/>
                    </a:lnTo>
                    <a:lnTo>
                      <a:pt x="1098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34" y="0"/>
                    </a:lnTo>
                    <a:lnTo>
                      <a:pt x="1134" y="0"/>
                    </a:lnTo>
                    <a:lnTo>
                      <a:pt x="1134" y="0"/>
                    </a:lnTo>
                    <a:lnTo>
                      <a:pt x="1134" y="0"/>
                    </a:lnTo>
                    <a:lnTo>
                      <a:pt x="1134" y="0"/>
                    </a:lnTo>
                    <a:lnTo>
                      <a:pt x="1134" y="0"/>
                    </a:lnTo>
                    <a:lnTo>
                      <a:pt x="1140" y="0"/>
                    </a:lnTo>
                    <a:lnTo>
                      <a:pt x="1140" y="0"/>
                    </a:lnTo>
                    <a:lnTo>
                      <a:pt x="1140" y="0"/>
                    </a:lnTo>
                    <a:lnTo>
                      <a:pt x="1140" y="0"/>
                    </a:lnTo>
                    <a:lnTo>
                      <a:pt x="1140" y="0"/>
                    </a:lnTo>
                    <a:lnTo>
                      <a:pt x="1140" y="0"/>
                    </a:lnTo>
                    <a:lnTo>
                      <a:pt x="1140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12" y="0"/>
                    </a:lnTo>
                    <a:lnTo>
                      <a:pt x="1212" y="0"/>
                    </a:lnTo>
                    <a:lnTo>
                      <a:pt x="1212" y="0"/>
                    </a:lnTo>
                    <a:lnTo>
                      <a:pt x="1212" y="0"/>
                    </a:lnTo>
                    <a:lnTo>
                      <a:pt x="1212" y="0"/>
                    </a:lnTo>
                    <a:lnTo>
                      <a:pt x="1212" y="0"/>
                    </a:lnTo>
                    <a:lnTo>
                      <a:pt x="1212" y="0"/>
                    </a:lnTo>
                    <a:lnTo>
                      <a:pt x="1218" y="0"/>
                    </a:lnTo>
                    <a:lnTo>
                      <a:pt x="1218" y="0"/>
                    </a:lnTo>
                    <a:lnTo>
                      <a:pt x="1218" y="0"/>
                    </a:lnTo>
                    <a:lnTo>
                      <a:pt x="1218" y="0"/>
                    </a:lnTo>
                    <a:lnTo>
                      <a:pt x="1218" y="0"/>
                    </a:lnTo>
                    <a:lnTo>
                      <a:pt x="1218" y="0"/>
                    </a:lnTo>
                    <a:lnTo>
                      <a:pt x="1254" y="0"/>
                    </a:lnTo>
                    <a:lnTo>
                      <a:pt x="1254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6" y="0"/>
                    </a:lnTo>
                    <a:lnTo>
                      <a:pt x="1266" y="0"/>
                    </a:lnTo>
                    <a:lnTo>
                      <a:pt x="1266" y="0"/>
                    </a:lnTo>
                    <a:lnTo>
                      <a:pt x="1266" y="0"/>
                    </a:lnTo>
                    <a:lnTo>
                      <a:pt x="1266" y="0"/>
                    </a:lnTo>
                    <a:lnTo>
                      <a:pt x="1266" y="0"/>
                    </a:lnTo>
                    <a:lnTo>
                      <a:pt x="1266" y="0"/>
                    </a:lnTo>
                    <a:lnTo>
                      <a:pt x="1272" y="0"/>
                    </a:lnTo>
                    <a:lnTo>
                      <a:pt x="1272" y="0"/>
                    </a:lnTo>
                    <a:lnTo>
                      <a:pt x="1272" y="0"/>
                    </a:lnTo>
                    <a:lnTo>
                      <a:pt x="1272" y="0"/>
                    </a:lnTo>
                    <a:lnTo>
                      <a:pt x="1272" y="0"/>
                    </a:lnTo>
                    <a:lnTo>
                      <a:pt x="1272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32" y="0"/>
                    </a:lnTo>
                    <a:lnTo>
                      <a:pt x="1332" y="0"/>
                    </a:lnTo>
                    <a:lnTo>
                      <a:pt x="1332" y="0"/>
                    </a:lnTo>
                    <a:lnTo>
                      <a:pt x="1332" y="0"/>
                    </a:lnTo>
                    <a:lnTo>
                      <a:pt x="1332" y="0"/>
                    </a:lnTo>
                    <a:lnTo>
                      <a:pt x="1332" y="0"/>
                    </a:lnTo>
                    <a:lnTo>
                      <a:pt x="1332" y="0"/>
                    </a:lnTo>
                    <a:lnTo>
                      <a:pt x="1332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44" y="0"/>
                    </a:lnTo>
                    <a:lnTo>
                      <a:pt x="1344" y="0"/>
                    </a:lnTo>
                    <a:lnTo>
                      <a:pt x="1344" y="0"/>
                    </a:lnTo>
                    <a:lnTo>
                      <a:pt x="1344" y="0"/>
                    </a:lnTo>
                    <a:lnTo>
                      <a:pt x="1344" y="0"/>
                    </a:lnTo>
                    <a:lnTo>
                      <a:pt x="1344" y="0"/>
                    </a:lnTo>
                    <a:lnTo>
                      <a:pt x="1350" y="0"/>
                    </a:lnTo>
                    <a:lnTo>
                      <a:pt x="1350" y="0"/>
                    </a:lnTo>
                    <a:lnTo>
                      <a:pt x="1350" y="0"/>
                    </a:lnTo>
                    <a:lnTo>
                      <a:pt x="1350" y="0"/>
                    </a:lnTo>
                    <a:lnTo>
                      <a:pt x="1350" y="0"/>
                    </a:lnTo>
                    <a:lnTo>
                      <a:pt x="1350" y="0"/>
                    </a:lnTo>
                    <a:lnTo>
                      <a:pt x="1350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10" y="0"/>
                    </a:lnTo>
                    <a:lnTo>
                      <a:pt x="1410" y="0"/>
                    </a:lnTo>
                    <a:lnTo>
                      <a:pt x="1410" y="0"/>
                    </a:lnTo>
                    <a:lnTo>
                      <a:pt x="1410" y="0"/>
                    </a:lnTo>
                    <a:lnTo>
                      <a:pt x="1410" y="0"/>
                    </a:lnTo>
                    <a:lnTo>
                      <a:pt x="1410" y="0"/>
                    </a:lnTo>
                    <a:lnTo>
                      <a:pt x="1410" y="0"/>
                    </a:lnTo>
                    <a:lnTo>
                      <a:pt x="1410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8" y="0"/>
                    </a:lnTo>
                    <a:lnTo>
                      <a:pt x="1428" y="0"/>
                    </a:lnTo>
                    <a:lnTo>
                      <a:pt x="1428" y="0"/>
                    </a:lnTo>
                    <a:lnTo>
                      <a:pt x="1428" y="0"/>
                    </a:lnTo>
                    <a:lnTo>
                      <a:pt x="1428" y="0"/>
                    </a:lnTo>
                    <a:lnTo>
                      <a:pt x="1428" y="0"/>
                    </a:lnTo>
                    <a:lnTo>
                      <a:pt x="1428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70" y="0"/>
                    </a:lnTo>
                    <a:lnTo>
                      <a:pt x="1470" y="0"/>
                    </a:lnTo>
                    <a:lnTo>
                      <a:pt x="1470" y="0"/>
                    </a:lnTo>
                    <a:lnTo>
                      <a:pt x="1470" y="0"/>
                    </a:lnTo>
                    <a:lnTo>
                      <a:pt x="1470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6" y="0"/>
                    </a:lnTo>
                    <a:lnTo>
                      <a:pt x="1506" y="0"/>
                    </a:lnTo>
                    <a:lnTo>
                      <a:pt x="1506" y="0"/>
                    </a:lnTo>
                    <a:lnTo>
                      <a:pt x="1542" y="0"/>
                    </a:lnTo>
                    <a:lnTo>
                      <a:pt x="1542" y="0"/>
                    </a:lnTo>
                    <a:lnTo>
                      <a:pt x="1542" y="0"/>
                    </a:lnTo>
                    <a:lnTo>
                      <a:pt x="1542" y="0"/>
                    </a:lnTo>
                    <a:lnTo>
                      <a:pt x="1542" y="0"/>
                    </a:lnTo>
                    <a:lnTo>
                      <a:pt x="1542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6" y="0"/>
                    </a:lnTo>
                    <a:lnTo>
                      <a:pt x="1626" y="0"/>
                    </a:lnTo>
                    <a:lnTo>
                      <a:pt x="1626" y="0"/>
                    </a:lnTo>
                    <a:lnTo>
                      <a:pt x="1626" y="0"/>
                    </a:lnTo>
                    <a:lnTo>
                      <a:pt x="1626" y="0"/>
                    </a:lnTo>
                    <a:lnTo>
                      <a:pt x="1626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704" y="0"/>
                    </a:lnTo>
                    <a:lnTo>
                      <a:pt x="1704" y="0"/>
                    </a:lnTo>
                    <a:lnTo>
                      <a:pt x="1704" y="0"/>
                    </a:lnTo>
                    <a:lnTo>
                      <a:pt x="1704" y="0"/>
                    </a:lnTo>
                    <a:lnTo>
                      <a:pt x="1704" y="0"/>
                    </a:lnTo>
                    <a:lnTo>
                      <a:pt x="1704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42" y="0"/>
                    </a:lnTo>
                    <a:lnTo>
                      <a:pt x="1842" y="0"/>
                    </a:lnTo>
                    <a:lnTo>
                      <a:pt x="1842" y="0"/>
                    </a:lnTo>
                    <a:lnTo>
                      <a:pt x="1842" y="0"/>
                    </a:lnTo>
                    <a:lnTo>
                      <a:pt x="1842" y="0"/>
                    </a:lnTo>
                    <a:lnTo>
                      <a:pt x="1842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60" y="0"/>
                    </a:lnTo>
                    <a:lnTo>
                      <a:pt x="1860" y="0"/>
                    </a:lnTo>
                    <a:lnTo>
                      <a:pt x="1860" y="0"/>
                    </a:lnTo>
                    <a:lnTo>
                      <a:pt x="1860" y="0"/>
                    </a:lnTo>
                    <a:lnTo>
                      <a:pt x="1860" y="0"/>
                    </a:lnTo>
                    <a:lnTo>
                      <a:pt x="1896" y="0"/>
                    </a:lnTo>
                    <a:lnTo>
                      <a:pt x="1896" y="0"/>
                    </a:lnTo>
                    <a:lnTo>
                      <a:pt x="1896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20" y="0"/>
                    </a:lnTo>
                    <a:lnTo>
                      <a:pt x="1920" y="0"/>
                    </a:lnTo>
                    <a:lnTo>
                      <a:pt x="1920" y="0"/>
                    </a:lnTo>
                    <a:lnTo>
                      <a:pt x="1920" y="0"/>
                    </a:lnTo>
                    <a:lnTo>
                      <a:pt x="1920" y="0"/>
                    </a:lnTo>
                    <a:lnTo>
                      <a:pt x="1920" y="0"/>
                    </a:lnTo>
                    <a:lnTo>
                      <a:pt x="1920" y="0"/>
                    </a:lnTo>
                    <a:lnTo>
                      <a:pt x="1920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40" y="0"/>
                    </a:lnTo>
                    <a:lnTo>
                      <a:pt x="2040" y="0"/>
                    </a:lnTo>
                    <a:lnTo>
                      <a:pt x="2040" y="0"/>
                    </a:lnTo>
                    <a:lnTo>
                      <a:pt x="2040" y="0"/>
                    </a:lnTo>
                    <a:lnTo>
                      <a:pt x="2040" y="0"/>
                    </a:lnTo>
                    <a:lnTo>
                      <a:pt x="2040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8" y="0"/>
                    </a:lnTo>
                    <a:lnTo>
                      <a:pt x="2058" y="0"/>
                    </a:lnTo>
                    <a:lnTo>
                      <a:pt x="2058" y="0"/>
                    </a:lnTo>
                    <a:lnTo>
                      <a:pt x="2058" y="0"/>
                    </a:lnTo>
                    <a:lnTo>
                      <a:pt x="2058" y="0"/>
                    </a:lnTo>
                    <a:lnTo>
                      <a:pt x="2058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6" y="0"/>
                    </a:lnTo>
                    <a:lnTo>
                      <a:pt x="2076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8" y="0"/>
                    </a:lnTo>
                    <a:lnTo>
                      <a:pt x="2118" y="0"/>
                    </a:lnTo>
                    <a:lnTo>
                      <a:pt x="2118" y="0"/>
                    </a:lnTo>
                    <a:lnTo>
                      <a:pt x="2118" y="0"/>
                    </a:lnTo>
                    <a:lnTo>
                      <a:pt x="2118" y="0"/>
                    </a:lnTo>
                    <a:lnTo>
                      <a:pt x="2118" y="0"/>
                    </a:lnTo>
                    <a:lnTo>
                      <a:pt x="2118" y="0"/>
                    </a:lnTo>
                    <a:lnTo>
                      <a:pt x="2118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30" y="0"/>
                    </a:lnTo>
                    <a:lnTo>
                      <a:pt x="2130" y="0"/>
                    </a:lnTo>
                    <a:lnTo>
                      <a:pt x="2130" y="0"/>
                    </a:lnTo>
                    <a:lnTo>
                      <a:pt x="2130" y="0"/>
                    </a:lnTo>
                    <a:lnTo>
                      <a:pt x="2130" y="0"/>
                    </a:lnTo>
                    <a:lnTo>
                      <a:pt x="2130" y="0"/>
                    </a:lnTo>
                    <a:lnTo>
                      <a:pt x="2130" y="0"/>
                    </a:lnTo>
                    <a:lnTo>
                      <a:pt x="2136" y="0"/>
                    </a:lnTo>
                    <a:lnTo>
                      <a:pt x="2136" y="0"/>
                    </a:lnTo>
                    <a:lnTo>
                      <a:pt x="2136" y="0"/>
                    </a:lnTo>
                    <a:lnTo>
                      <a:pt x="2136" y="0"/>
                    </a:lnTo>
                    <a:lnTo>
                      <a:pt x="2136" y="0"/>
                    </a:lnTo>
                    <a:lnTo>
                      <a:pt x="2136" y="0"/>
                    </a:lnTo>
                    <a:lnTo>
                      <a:pt x="2136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6" y="0"/>
                    </a:lnTo>
                    <a:lnTo>
                      <a:pt x="2196" y="0"/>
                    </a:lnTo>
                    <a:lnTo>
                      <a:pt x="2196" y="0"/>
                    </a:lnTo>
                    <a:lnTo>
                      <a:pt x="2196" y="0"/>
                    </a:lnTo>
                    <a:lnTo>
                      <a:pt x="2196" y="0"/>
                    </a:lnTo>
                    <a:lnTo>
                      <a:pt x="2196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14" y="0"/>
                    </a:lnTo>
                    <a:lnTo>
                      <a:pt x="2214" y="0"/>
                    </a:lnTo>
                    <a:lnTo>
                      <a:pt x="2214" y="0"/>
                    </a:lnTo>
                    <a:lnTo>
                      <a:pt x="2214" y="0"/>
                    </a:lnTo>
                    <a:lnTo>
                      <a:pt x="2214" y="0"/>
                    </a:lnTo>
                    <a:lnTo>
                      <a:pt x="2214" y="0"/>
                    </a:lnTo>
                    <a:lnTo>
                      <a:pt x="2214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74" y="0"/>
                    </a:lnTo>
                    <a:lnTo>
                      <a:pt x="2274" y="0"/>
                    </a:lnTo>
                    <a:lnTo>
                      <a:pt x="2274" y="0"/>
                    </a:lnTo>
                    <a:lnTo>
                      <a:pt x="2274" y="0"/>
                    </a:lnTo>
                    <a:lnTo>
                      <a:pt x="2274" y="0"/>
                    </a:lnTo>
                    <a:lnTo>
                      <a:pt x="2274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94" y="0"/>
                    </a:lnTo>
                    <a:lnTo>
                      <a:pt x="2394" y="0"/>
                    </a:lnTo>
                    <a:lnTo>
                      <a:pt x="2394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12" y="0"/>
                    </a:lnTo>
                    <a:lnTo>
                      <a:pt x="2412" y="0"/>
                    </a:lnTo>
                    <a:lnTo>
                      <a:pt x="2412" y="0"/>
                    </a:lnTo>
                    <a:lnTo>
                      <a:pt x="2412" y="0"/>
                    </a:lnTo>
                    <a:lnTo>
                      <a:pt x="2412" y="0"/>
                    </a:lnTo>
                    <a:lnTo>
                      <a:pt x="2412" y="0"/>
                    </a:lnTo>
                    <a:lnTo>
                      <a:pt x="2412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30" y="0"/>
                    </a:lnTo>
                    <a:lnTo>
                      <a:pt x="2430" y="0"/>
                    </a:lnTo>
                    <a:lnTo>
                      <a:pt x="2430" y="0"/>
                    </a:lnTo>
                    <a:lnTo>
                      <a:pt x="2430" y="0"/>
                    </a:lnTo>
                    <a:lnTo>
                      <a:pt x="2430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72" y="0"/>
                    </a:lnTo>
                    <a:lnTo>
                      <a:pt x="2472" y="0"/>
                    </a:lnTo>
                    <a:lnTo>
                      <a:pt x="2472" y="0"/>
                    </a:lnTo>
                    <a:lnTo>
                      <a:pt x="2472" y="0"/>
                    </a:lnTo>
                    <a:lnTo>
                      <a:pt x="2472" y="0"/>
                    </a:lnTo>
                    <a:lnTo>
                      <a:pt x="2472" y="0"/>
                    </a:lnTo>
                    <a:lnTo>
                      <a:pt x="2472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84" y="0"/>
                    </a:lnTo>
                    <a:lnTo>
                      <a:pt x="2484" y="0"/>
                    </a:lnTo>
                    <a:lnTo>
                      <a:pt x="2484" y="0"/>
                    </a:lnTo>
                    <a:lnTo>
                      <a:pt x="2484" y="0"/>
                    </a:lnTo>
                    <a:lnTo>
                      <a:pt x="2484" y="0"/>
                    </a:lnTo>
                    <a:lnTo>
                      <a:pt x="2484" y="0"/>
                    </a:lnTo>
                    <a:lnTo>
                      <a:pt x="2484" y="0"/>
                    </a:lnTo>
                    <a:lnTo>
                      <a:pt x="2490" y="0"/>
                    </a:lnTo>
                    <a:lnTo>
                      <a:pt x="2490" y="0"/>
                    </a:lnTo>
                    <a:lnTo>
                      <a:pt x="2490" y="0"/>
                    </a:lnTo>
                    <a:lnTo>
                      <a:pt x="2490" y="0"/>
                    </a:lnTo>
                    <a:lnTo>
                      <a:pt x="2490" y="0"/>
                    </a:lnTo>
                    <a:lnTo>
                      <a:pt x="2490" y="0"/>
                    </a:lnTo>
                    <a:lnTo>
                      <a:pt x="2490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8" y="0"/>
                    </a:lnTo>
                    <a:lnTo>
                      <a:pt x="2628" y="0"/>
                    </a:lnTo>
                    <a:lnTo>
                      <a:pt x="2628" y="0"/>
                    </a:lnTo>
                    <a:lnTo>
                      <a:pt x="2628" y="0"/>
                    </a:lnTo>
                    <a:lnTo>
                      <a:pt x="2628" y="0"/>
                    </a:lnTo>
                    <a:lnTo>
                      <a:pt x="2628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6" y="0"/>
                    </a:lnTo>
                    <a:lnTo>
                      <a:pt x="2646" y="0"/>
                    </a:lnTo>
                    <a:lnTo>
                      <a:pt x="2682" y="0"/>
                    </a:lnTo>
                    <a:lnTo>
                      <a:pt x="2682" y="0"/>
                    </a:lnTo>
                    <a:lnTo>
                      <a:pt x="2682" y="0"/>
                    </a:lnTo>
                    <a:lnTo>
                      <a:pt x="2682" y="0"/>
                    </a:lnTo>
                    <a:lnTo>
                      <a:pt x="2682" y="0"/>
                    </a:lnTo>
                    <a:lnTo>
                      <a:pt x="2682" y="0"/>
                    </a:lnTo>
                    <a:lnTo>
                      <a:pt x="2682" y="0"/>
                    </a:lnTo>
                    <a:lnTo>
                      <a:pt x="2688" y="0"/>
                    </a:lnTo>
                    <a:lnTo>
                      <a:pt x="2688" y="0"/>
                    </a:lnTo>
                    <a:lnTo>
                      <a:pt x="2688" y="0"/>
                    </a:lnTo>
                    <a:lnTo>
                      <a:pt x="2688" y="0"/>
                    </a:lnTo>
                    <a:lnTo>
                      <a:pt x="2688" y="0"/>
                    </a:lnTo>
                    <a:lnTo>
                      <a:pt x="2688" y="0"/>
                    </a:lnTo>
                    <a:lnTo>
                      <a:pt x="2688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6" y="0"/>
                    </a:lnTo>
                    <a:lnTo>
                      <a:pt x="2706" y="0"/>
                    </a:lnTo>
                    <a:lnTo>
                      <a:pt x="2706" y="0"/>
                    </a:lnTo>
                    <a:lnTo>
                      <a:pt x="2706" y="0"/>
                    </a:lnTo>
                    <a:lnTo>
                      <a:pt x="2706" y="0"/>
                    </a:lnTo>
                    <a:lnTo>
                      <a:pt x="2706" y="0"/>
                    </a:lnTo>
                    <a:lnTo>
                      <a:pt x="2706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826" y="0"/>
                    </a:lnTo>
                    <a:lnTo>
                      <a:pt x="2826" y="0"/>
                    </a:lnTo>
                    <a:lnTo>
                      <a:pt x="2826" y="0"/>
                    </a:lnTo>
                    <a:lnTo>
                      <a:pt x="2826" y="0"/>
                    </a:lnTo>
                    <a:lnTo>
                      <a:pt x="2826" y="0"/>
                    </a:lnTo>
                    <a:lnTo>
                      <a:pt x="2826" y="0"/>
                    </a:lnTo>
                    <a:lnTo>
                      <a:pt x="2826" y="0"/>
                    </a:lnTo>
                    <a:lnTo>
                      <a:pt x="2826" y="0"/>
                    </a:lnTo>
                    <a:lnTo>
                      <a:pt x="2826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44" y="0"/>
                    </a:lnTo>
                    <a:lnTo>
                      <a:pt x="2844" y="0"/>
                    </a:lnTo>
                    <a:lnTo>
                      <a:pt x="2844" y="0"/>
                    </a:lnTo>
                    <a:lnTo>
                      <a:pt x="2844" y="0"/>
                    </a:lnTo>
                    <a:lnTo>
                      <a:pt x="2844" y="0"/>
                    </a:lnTo>
                    <a:lnTo>
                      <a:pt x="2844" y="0"/>
                    </a:lnTo>
                    <a:lnTo>
                      <a:pt x="2844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904" y="0"/>
                    </a:lnTo>
                    <a:lnTo>
                      <a:pt x="2904" y="0"/>
                    </a:lnTo>
                    <a:lnTo>
                      <a:pt x="2904" y="0"/>
                    </a:lnTo>
                    <a:lnTo>
                      <a:pt x="2904" y="0"/>
                    </a:lnTo>
                    <a:lnTo>
                      <a:pt x="2904" y="0"/>
                    </a:lnTo>
                    <a:lnTo>
                      <a:pt x="2904" y="0"/>
                    </a:lnTo>
                    <a:lnTo>
                      <a:pt x="2904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3000" y="0"/>
                    </a:lnTo>
                    <a:lnTo>
                      <a:pt x="3000" y="0"/>
                    </a:lnTo>
                    <a:lnTo>
                      <a:pt x="3000" y="0"/>
                    </a:lnTo>
                    <a:lnTo>
                      <a:pt x="3000" y="0"/>
                    </a:lnTo>
                    <a:lnTo>
                      <a:pt x="3036" y="0"/>
                    </a:lnTo>
                    <a:lnTo>
                      <a:pt x="3036" y="0"/>
                    </a:lnTo>
                    <a:lnTo>
                      <a:pt x="3036" y="0"/>
                    </a:lnTo>
                    <a:lnTo>
                      <a:pt x="3036" y="0"/>
                    </a:lnTo>
                    <a:lnTo>
                      <a:pt x="3042" y="0"/>
                    </a:lnTo>
                    <a:lnTo>
                      <a:pt x="3042" y="0"/>
                    </a:lnTo>
                    <a:lnTo>
                      <a:pt x="3042" y="0"/>
                    </a:lnTo>
                    <a:lnTo>
                      <a:pt x="3042" y="0"/>
                    </a:lnTo>
                    <a:lnTo>
                      <a:pt x="3042" y="0"/>
                    </a:lnTo>
                    <a:lnTo>
                      <a:pt x="3042" y="0"/>
                    </a:lnTo>
                    <a:lnTo>
                      <a:pt x="3042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14" y="0"/>
                    </a:lnTo>
                    <a:lnTo>
                      <a:pt x="3114" y="0"/>
                    </a:lnTo>
                    <a:lnTo>
                      <a:pt x="3114" y="0"/>
                    </a:lnTo>
                    <a:lnTo>
                      <a:pt x="3114" y="0"/>
                    </a:lnTo>
                    <a:lnTo>
                      <a:pt x="3114" y="0"/>
                    </a:lnTo>
                    <a:lnTo>
                      <a:pt x="3114" y="0"/>
                    </a:lnTo>
                    <a:lnTo>
                      <a:pt x="3114" y="0"/>
                    </a:lnTo>
                    <a:lnTo>
                      <a:pt x="3114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80" y="0"/>
                    </a:lnTo>
                    <a:lnTo>
                      <a:pt x="3180" y="0"/>
                    </a:lnTo>
                    <a:lnTo>
                      <a:pt x="3180" y="0"/>
                    </a:lnTo>
                    <a:lnTo>
                      <a:pt x="3180" y="0"/>
                    </a:lnTo>
                    <a:lnTo>
                      <a:pt x="3180" y="0"/>
                    </a:lnTo>
                    <a:lnTo>
                      <a:pt x="3180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8" y="0"/>
                    </a:lnTo>
                    <a:lnTo>
                      <a:pt x="3198" y="0"/>
                    </a:lnTo>
                    <a:lnTo>
                      <a:pt x="3198" y="0"/>
                    </a:lnTo>
                    <a:lnTo>
                      <a:pt x="3198" y="0"/>
                    </a:lnTo>
                    <a:lnTo>
                      <a:pt x="3198" y="0"/>
                    </a:lnTo>
                    <a:lnTo>
                      <a:pt x="3198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6" y="0"/>
                    </a:lnTo>
                    <a:lnTo>
                      <a:pt x="3216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6" y="0"/>
                    </a:lnTo>
                    <a:lnTo>
                      <a:pt x="3276" y="0"/>
                    </a:lnTo>
                    <a:lnTo>
                      <a:pt x="3276" y="0"/>
                    </a:lnTo>
                    <a:lnTo>
                      <a:pt x="3276" y="0"/>
                    </a:lnTo>
                    <a:lnTo>
                      <a:pt x="3276" y="0"/>
                    </a:lnTo>
                    <a:lnTo>
                      <a:pt x="3276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12" y="0"/>
                    </a:lnTo>
                    <a:lnTo>
                      <a:pt x="3312" y="0"/>
                    </a:lnTo>
                    <a:lnTo>
                      <a:pt x="3312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90" y="0"/>
                    </a:lnTo>
                    <a:lnTo>
                      <a:pt x="3390" y="0"/>
                    </a:lnTo>
                    <a:lnTo>
                      <a:pt x="3390" y="0"/>
                    </a:lnTo>
                    <a:lnTo>
                      <a:pt x="3390" y="0"/>
                    </a:lnTo>
                    <a:lnTo>
                      <a:pt x="3390" y="0"/>
                    </a:lnTo>
                    <a:lnTo>
                      <a:pt x="3390" y="0"/>
                    </a:lnTo>
                    <a:lnTo>
                      <a:pt x="3390" y="0"/>
                    </a:lnTo>
                    <a:lnTo>
                      <a:pt x="3414" y="0"/>
                    </a:lnTo>
                    <a:lnTo>
                      <a:pt x="3414" y="0"/>
                    </a:lnTo>
                    <a:lnTo>
                      <a:pt x="3414" y="0"/>
                    </a:lnTo>
                    <a:lnTo>
                      <a:pt x="3414" y="0"/>
                    </a:lnTo>
                    <a:lnTo>
                      <a:pt x="3414" y="0"/>
                    </a:lnTo>
                    <a:lnTo>
                      <a:pt x="3414" y="0"/>
                    </a:lnTo>
                    <a:lnTo>
                      <a:pt x="3414" y="0"/>
                    </a:lnTo>
                    <a:lnTo>
                      <a:pt x="3414" y="0"/>
                    </a:lnTo>
                    <a:lnTo>
                      <a:pt x="3414" y="0"/>
                    </a:lnTo>
                    <a:lnTo>
                      <a:pt x="3420" y="0"/>
                    </a:lnTo>
                    <a:lnTo>
                      <a:pt x="3420" y="0"/>
                    </a:lnTo>
                    <a:lnTo>
                      <a:pt x="3420" y="0"/>
                    </a:lnTo>
                    <a:lnTo>
                      <a:pt x="3420" y="0"/>
                    </a:lnTo>
                    <a:lnTo>
                      <a:pt x="3420" y="0"/>
                    </a:lnTo>
                    <a:lnTo>
                      <a:pt x="3420" y="0"/>
                    </a:lnTo>
                    <a:lnTo>
                      <a:pt x="3420" y="0"/>
                    </a:lnTo>
                    <a:lnTo>
                      <a:pt x="3420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32" y="0"/>
                    </a:lnTo>
                    <a:lnTo>
                      <a:pt x="3432" y="0"/>
                    </a:lnTo>
                    <a:lnTo>
                      <a:pt x="3432" y="0"/>
                    </a:lnTo>
                    <a:lnTo>
                      <a:pt x="3432" y="0"/>
                    </a:lnTo>
                    <a:lnTo>
                      <a:pt x="3432" y="0"/>
                    </a:lnTo>
                    <a:lnTo>
                      <a:pt x="3432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68" y="0"/>
                    </a:lnTo>
                    <a:lnTo>
                      <a:pt x="3468" y="0"/>
                    </a:lnTo>
                    <a:lnTo>
                      <a:pt x="3468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92" y="0"/>
                    </a:lnTo>
                    <a:lnTo>
                      <a:pt x="3492" y="0"/>
                    </a:lnTo>
                    <a:lnTo>
                      <a:pt x="3492" y="0"/>
                    </a:lnTo>
                    <a:lnTo>
                      <a:pt x="3492" y="0"/>
                    </a:lnTo>
                    <a:lnTo>
                      <a:pt x="3492" y="0"/>
                    </a:lnTo>
                    <a:lnTo>
                      <a:pt x="3498" y="0"/>
                    </a:lnTo>
                    <a:lnTo>
                      <a:pt x="3498" y="0"/>
                    </a:lnTo>
                    <a:lnTo>
                      <a:pt x="3498" y="0"/>
                    </a:lnTo>
                    <a:lnTo>
                      <a:pt x="3498" y="0"/>
                    </a:lnTo>
                    <a:lnTo>
                      <a:pt x="3498" y="0"/>
                    </a:lnTo>
                    <a:lnTo>
                      <a:pt x="3498" y="0"/>
                    </a:lnTo>
                    <a:lnTo>
                      <a:pt x="3498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10" y="0"/>
                    </a:lnTo>
                    <a:lnTo>
                      <a:pt x="3510" y="0"/>
                    </a:lnTo>
                    <a:lnTo>
                      <a:pt x="3510" y="0"/>
                    </a:lnTo>
                    <a:lnTo>
                      <a:pt x="3510" y="0"/>
                    </a:lnTo>
                    <a:lnTo>
                      <a:pt x="3510" y="0"/>
                    </a:lnTo>
                    <a:lnTo>
                      <a:pt x="3510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8" y="0"/>
                    </a:lnTo>
                    <a:lnTo>
                      <a:pt x="3576" y="0"/>
                    </a:lnTo>
                    <a:lnTo>
                      <a:pt x="3576" y="0"/>
                    </a:lnTo>
                    <a:lnTo>
                      <a:pt x="3576" y="0"/>
                    </a:lnTo>
                    <a:lnTo>
                      <a:pt x="3576" y="0"/>
                    </a:lnTo>
                    <a:lnTo>
                      <a:pt x="3576" y="0"/>
                    </a:lnTo>
                    <a:lnTo>
                      <a:pt x="3576" y="0"/>
                    </a:lnTo>
                    <a:lnTo>
                      <a:pt x="3576" y="0"/>
                    </a:lnTo>
                    <a:lnTo>
                      <a:pt x="3576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8" y="0"/>
                    </a:lnTo>
                    <a:lnTo>
                      <a:pt x="3588" y="0"/>
                    </a:lnTo>
                    <a:lnTo>
                      <a:pt x="3588" y="0"/>
                    </a:lnTo>
                    <a:lnTo>
                      <a:pt x="3588" y="0"/>
                    </a:lnTo>
                    <a:lnTo>
                      <a:pt x="3588" y="0"/>
                    </a:lnTo>
                    <a:lnTo>
                      <a:pt x="3588" y="0"/>
                    </a:lnTo>
                    <a:lnTo>
                      <a:pt x="3588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12" y="0"/>
                    </a:lnTo>
                    <a:lnTo>
                      <a:pt x="3612" y="0"/>
                    </a:lnTo>
                    <a:lnTo>
                      <a:pt x="3612" y="0"/>
                    </a:lnTo>
                    <a:lnTo>
                      <a:pt x="3612" y="0"/>
                    </a:lnTo>
                    <a:lnTo>
                      <a:pt x="3612" y="0"/>
                    </a:lnTo>
                    <a:lnTo>
                      <a:pt x="3612" y="0"/>
                    </a:lnTo>
                    <a:lnTo>
                      <a:pt x="3630" y="0"/>
                    </a:lnTo>
                    <a:lnTo>
                      <a:pt x="3630" y="0"/>
                    </a:lnTo>
                    <a:lnTo>
                      <a:pt x="3630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54" y="0"/>
                    </a:lnTo>
                    <a:lnTo>
                      <a:pt x="3654" y="0"/>
                    </a:lnTo>
                    <a:lnTo>
                      <a:pt x="3654" y="0"/>
                    </a:lnTo>
                    <a:lnTo>
                      <a:pt x="3654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6" y="0"/>
                    </a:lnTo>
                    <a:lnTo>
                      <a:pt x="3666" y="0"/>
                    </a:lnTo>
                    <a:lnTo>
                      <a:pt x="3666" y="0"/>
                    </a:lnTo>
                    <a:lnTo>
                      <a:pt x="3666" y="0"/>
                    </a:lnTo>
                    <a:lnTo>
                      <a:pt x="3666" y="0"/>
                    </a:lnTo>
                    <a:lnTo>
                      <a:pt x="3666" y="0"/>
                    </a:lnTo>
                    <a:lnTo>
                      <a:pt x="3666" y="0"/>
                    </a:lnTo>
                    <a:lnTo>
                      <a:pt x="3666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90" y="0"/>
                    </a:lnTo>
                    <a:lnTo>
                      <a:pt x="3690" y="0"/>
                    </a:lnTo>
                    <a:lnTo>
                      <a:pt x="3690" y="0"/>
                    </a:lnTo>
                    <a:lnTo>
                      <a:pt x="3690" y="0"/>
                    </a:lnTo>
                    <a:lnTo>
                      <a:pt x="3690" y="0"/>
                    </a:lnTo>
                    <a:lnTo>
                      <a:pt x="3690" y="0"/>
                    </a:lnTo>
                    <a:lnTo>
                      <a:pt x="3690" y="0"/>
                    </a:lnTo>
                    <a:lnTo>
                      <a:pt x="3690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8" y="0"/>
                    </a:lnTo>
                    <a:lnTo>
                      <a:pt x="3768" y="0"/>
                    </a:lnTo>
                    <a:lnTo>
                      <a:pt x="3768" y="0"/>
                    </a:lnTo>
                    <a:lnTo>
                      <a:pt x="3768" y="0"/>
                    </a:lnTo>
                    <a:lnTo>
                      <a:pt x="3768" y="0"/>
                    </a:lnTo>
                    <a:lnTo>
                      <a:pt x="3768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22" y="0"/>
                    </a:lnTo>
                    <a:lnTo>
                      <a:pt x="3822" y="0"/>
                    </a:lnTo>
                    <a:lnTo>
                      <a:pt x="3822" y="0"/>
                    </a:lnTo>
                    <a:lnTo>
                      <a:pt x="3822" y="0"/>
                    </a:lnTo>
                    <a:lnTo>
                      <a:pt x="3822" y="0"/>
                    </a:lnTo>
                    <a:lnTo>
                      <a:pt x="3822" y="0"/>
                    </a:lnTo>
                    <a:lnTo>
                      <a:pt x="3822" y="0"/>
                    </a:lnTo>
                    <a:lnTo>
                      <a:pt x="3828" y="0"/>
                    </a:lnTo>
                    <a:lnTo>
                      <a:pt x="3828" y="0"/>
                    </a:lnTo>
                    <a:lnTo>
                      <a:pt x="3828" y="0"/>
                    </a:lnTo>
                    <a:lnTo>
                      <a:pt x="3828" y="0"/>
                    </a:lnTo>
                    <a:lnTo>
                      <a:pt x="3828" y="0"/>
                    </a:lnTo>
                    <a:lnTo>
                      <a:pt x="3828" y="0"/>
                    </a:lnTo>
                    <a:lnTo>
                      <a:pt x="3828" y="0"/>
                    </a:lnTo>
                    <a:lnTo>
                      <a:pt x="3828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6" y="0"/>
                    </a:lnTo>
                    <a:lnTo>
                      <a:pt x="3846" y="0"/>
                    </a:lnTo>
                    <a:lnTo>
                      <a:pt x="3846" y="0"/>
                    </a:lnTo>
                    <a:lnTo>
                      <a:pt x="3846" y="0"/>
                    </a:lnTo>
                    <a:lnTo>
                      <a:pt x="3846" y="0"/>
                    </a:lnTo>
                    <a:lnTo>
                      <a:pt x="3846" y="0"/>
                    </a:lnTo>
                    <a:lnTo>
                      <a:pt x="3846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900" y="0"/>
                    </a:lnTo>
                    <a:lnTo>
                      <a:pt x="3900" y="0"/>
                    </a:lnTo>
                    <a:lnTo>
                      <a:pt x="3900" y="0"/>
                    </a:lnTo>
                    <a:lnTo>
                      <a:pt x="3900" y="0"/>
                    </a:lnTo>
                    <a:lnTo>
                      <a:pt x="3900" y="0"/>
                    </a:lnTo>
                    <a:lnTo>
                      <a:pt x="3900" y="0"/>
                    </a:lnTo>
                    <a:lnTo>
                      <a:pt x="3906" y="0"/>
                    </a:lnTo>
                    <a:lnTo>
                      <a:pt x="3906" y="0"/>
                    </a:lnTo>
                    <a:lnTo>
                      <a:pt x="3906" y="0"/>
                    </a:lnTo>
                    <a:lnTo>
                      <a:pt x="3906" y="0"/>
                    </a:lnTo>
                    <a:lnTo>
                      <a:pt x="3906" y="0"/>
                    </a:lnTo>
                    <a:lnTo>
                      <a:pt x="3906" y="0"/>
                    </a:lnTo>
                    <a:lnTo>
                      <a:pt x="3906" y="0"/>
                    </a:lnTo>
                    <a:lnTo>
                      <a:pt x="3906" y="0"/>
                    </a:lnTo>
                    <a:lnTo>
                      <a:pt x="3906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84" y="0"/>
                    </a:lnTo>
                    <a:lnTo>
                      <a:pt x="3984" y="0"/>
                    </a:lnTo>
                    <a:lnTo>
                      <a:pt x="3984" y="0"/>
                    </a:lnTo>
                    <a:lnTo>
                      <a:pt x="3984" y="0"/>
                    </a:lnTo>
                    <a:lnTo>
                      <a:pt x="3984" y="0"/>
                    </a:lnTo>
                    <a:lnTo>
                      <a:pt x="3984" y="0"/>
                    </a:lnTo>
                    <a:lnTo>
                      <a:pt x="3984" y="0"/>
                    </a:lnTo>
                    <a:lnTo>
                      <a:pt x="3984" y="0"/>
                    </a:lnTo>
                    <a:lnTo>
                      <a:pt x="3984" y="0"/>
                    </a:lnTo>
                    <a:lnTo>
                      <a:pt x="3990" y="0"/>
                    </a:lnTo>
                    <a:lnTo>
                      <a:pt x="3990" y="0"/>
                    </a:lnTo>
                    <a:lnTo>
                      <a:pt x="3990" y="0"/>
                    </a:lnTo>
                    <a:lnTo>
                      <a:pt x="3990" y="0"/>
                    </a:lnTo>
                    <a:lnTo>
                      <a:pt x="3990" y="0"/>
                    </a:lnTo>
                    <a:lnTo>
                      <a:pt x="3990" y="0"/>
                    </a:lnTo>
                    <a:lnTo>
                      <a:pt x="3990" y="0"/>
                    </a:lnTo>
                    <a:lnTo>
                      <a:pt x="3990" y="0"/>
                    </a:lnTo>
                    <a:lnTo>
                      <a:pt x="3990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8" y="0"/>
                    </a:lnTo>
                    <a:lnTo>
                      <a:pt x="4008" y="0"/>
                    </a:lnTo>
                    <a:lnTo>
                      <a:pt x="4008" y="0"/>
                    </a:lnTo>
                    <a:lnTo>
                      <a:pt x="4008" y="0"/>
                    </a:lnTo>
                    <a:lnTo>
                      <a:pt x="4008" y="0"/>
                    </a:lnTo>
                    <a:lnTo>
                      <a:pt x="4008" y="0"/>
                    </a:lnTo>
                    <a:lnTo>
                      <a:pt x="4008" y="0"/>
                    </a:lnTo>
                    <a:lnTo>
                      <a:pt x="4014" y="0"/>
                    </a:lnTo>
                    <a:lnTo>
                      <a:pt x="4014" y="0"/>
                    </a:lnTo>
                    <a:lnTo>
                      <a:pt x="4014" y="0"/>
                    </a:lnTo>
                    <a:lnTo>
                      <a:pt x="4014" y="0"/>
                    </a:lnTo>
                    <a:lnTo>
                      <a:pt x="4014" y="0"/>
                    </a:lnTo>
                    <a:lnTo>
                      <a:pt x="4014" y="0"/>
                    </a:lnTo>
                    <a:lnTo>
                      <a:pt x="4014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44" y="0"/>
                    </a:lnTo>
                    <a:lnTo>
                      <a:pt x="4044" y="0"/>
                    </a:lnTo>
                    <a:lnTo>
                      <a:pt x="4044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8" y="0"/>
                    </a:lnTo>
                    <a:lnTo>
                      <a:pt x="4068" y="0"/>
                    </a:lnTo>
                    <a:lnTo>
                      <a:pt x="4068" y="0"/>
                    </a:lnTo>
                    <a:lnTo>
                      <a:pt x="4068" y="0"/>
                    </a:lnTo>
                    <a:lnTo>
                      <a:pt x="4068" y="0"/>
                    </a:lnTo>
                    <a:lnTo>
                      <a:pt x="4068" y="0"/>
                    </a:lnTo>
                    <a:lnTo>
                      <a:pt x="4068" y="0"/>
                    </a:lnTo>
                    <a:lnTo>
                      <a:pt x="4074" y="0"/>
                    </a:lnTo>
                    <a:lnTo>
                      <a:pt x="4074" y="0"/>
                    </a:lnTo>
                    <a:lnTo>
                      <a:pt x="4074" y="0"/>
                    </a:lnTo>
                    <a:lnTo>
                      <a:pt x="4074" y="0"/>
                    </a:lnTo>
                    <a:lnTo>
                      <a:pt x="4074" y="0"/>
                    </a:lnTo>
                    <a:lnTo>
                      <a:pt x="4074" y="0"/>
                    </a:lnTo>
                    <a:lnTo>
                      <a:pt x="4074" y="0"/>
                    </a:lnTo>
                    <a:lnTo>
                      <a:pt x="4074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6" y="0"/>
                    </a:lnTo>
                    <a:lnTo>
                      <a:pt x="4086" y="0"/>
                    </a:lnTo>
                    <a:lnTo>
                      <a:pt x="4086" y="0"/>
                    </a:lnTo>
                    <a:lnTo>
                      <a:pt x="4086" y="0"/>
                    </a:lnTo>
                    <a:lnTo>
                      <a:pt x="4086" y="0"/>
                    </a:lnTo>
                    <a:lnTo>
                      <a:pt x="4086" y="0"/>
                    </a:lnTo>
                    <a:lnTo>
                      <a:pt x="4092" y="0"/>
                    </a:lnTo>
                    <a:lnTo>
                      <a:pt x="4092" y="0"/>
                    </a:lnTo>
                    <a:lnTo>
                      <a:pt x="4092" y="0"/>
                    </a:lnTo>
                    <a:lnTo>
                      <a:pt x="4092" y="0"/>
                    </a:lnTo>
                    <a:lnTo>
                      <a:pt x="4092" y="0"/>
                    </a:lnTo>
                    <a:lnTo>
                      <a:pt x="4092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8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8" y="0"/>
                    </a:lnTo>
                    <a:lnTo>
                      <a:pt x="4158" y="0"/>
                    </a:lnTo>
                    <a:lnTo>
                      <a:pt x="4158" y="0"/>
                    </a:lnTo>
                    <a:lnTo>
                      <a:pt x="4158" y="0"/>
                    </a:lnTo>
                    <a:lnTo>
                      <a:pt x="4158" y="0"/>
                    </a:lnTo>
                    <a:lnTo>
                      <a:pt x="4158" y="0"/>
                    </a:lnTo>
                    <a:lnTo>
                      <a:pt x="4164" y="0"/>
                    </a:lnTo>
                    <a:lnTo>
                      <a:pt x="4164" y="0"/>
                    </a:lnTo>
                    <a:lnTo>
                      <a:pt x="4164" y="0"/>
                    </a:lnTo>
                    <a:lnTo>
                      <a:pt x="4164" y="0"/>
                    </a:lnTo>
                    <a:lnTo>
                      <a:pt x="4164" y="0"/>
                    </a:lnTo>
                    <a:lnTo>
                      <a:pt x="4164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82" y="0"/>
                    </a:lnTo>
                    <a:lnTo>
                      <a:pt x="4182" y="0"/>
                    </a:lnTo>
                    <a:lnTo>
                      <a:pt x="4182" y="0"/>
                    </a:lnTo>
                    <a:lnTo>
                      <a:pt x="4182" y="0"/>
                    </a:lnTo>
                    <a:lnTo>
                      <a:pt x="4182" y="0"/>
                    </a:lnTo>
                    <a:lnTo>
                      <a:pt x="4182" y="0"/>
                    </a:lnTo>
                    <a:lnTo>
                      <a:pt x="4200" y="0"/>
                    </a:lnTo>
                    <a:lnTo>
                      <a:pt x="4200" y="0"/>
                    </a:lnTo>
                    <a:lnTo>
                      <a:pt x="4200" y="0"/>
                    </a:lnTo>
                    <a:lnTo>
                      <a:pt x="4206" y="0"/>
                    </a:lnTo>
                    <a:lnTo>
                      <a:pt x="4206" y="0"/>
                    </a:lnTo>
                    <a:lnTo>
                      <a:pt x="4206" y="0"/>
                    </a:lnTo>
                    <a:lnTo>
                      <a:pt x="4206" y="0"/>
                    </a:lnTo>
                    <a:lnTo>
                      <a:pt x="4224" y="0"/>
                    </a:lnTo>
                    <a:lnTo>
                      <a:pt x="4224" y="0"/>
                    </a:lnTo>
                    <a:lnTo>
                      <a:pt x="4224" y="0"/>
                    </a:lnTo>
                    <a:lnTo>
                      <a:pt x="4224" y="0"/>
                    </a:lnTo>
                    <a:lnTo>
                      <a:pt x="4230" y="0"/>
                    </a:lnTo>
                    <a:lnTo>
                      <a:pt x="4230" y="0"/>
                    </a:lnTo>
                    <a:lnTo>
                      <a:pt x="4230" y="0"/>
                    </a:lnTo>
                    <a:lnTo>
                      <a:pt x="4230" y="0"/>
                    </a:lnTo>
                    <a:lnTo>
                      <a:pt x="4230" y="0"/>
                    </a:lnTo>
                    <a:lnTo>
                      <a:pt x="4230" y="0"/>
                    </a:lnTo>
                    <a:lnTo>
                      <a:pt x="4230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42" y="0"/>
                    </a:lnTo>
                    <a:lnTo>
                      <a:pt x="4242" y="0"/>
                    </a:lnTo>
                    <a:lnTo>
                      <a:pt x="4242" y="0"/>
                    </a:lnTo>
                    <a:lnTo>
                      <a:pt x="4242" y="0"/>
                    </a:lnTo>
                    <a:lnTo>
                      <a:pt x="4242" y="0"/>
                    </a:lnTo>
                    <a:lnTo>
                      <a:pt x="4242" y="0"/>
                    </a:lnTo>
                    <a:lnTo>
                      <a:pt x="4242" y="0"/>
                    </a:lnTo>
                    <a:lnTo>
                      <a:pt x="4248" y="0"/>
                    </a:lnTo>
                    <a:lnTo>
                      <a:pt x="4248" y="0"/>
                    </a:lnTo>
                    <a:lnTo>
                      <a:pt x="4248" y="0"/>
                    </a:lnTo>
                    <a:lnTo>
                      <a:pt x="4248" y="0"/>
                    </a:lnTo>
                    <a:lnTo>
                      <a:pt x="4248" y="0"/>
                    </a:lnTo>
                    <a:lnTo>
                      <a:pt x="4248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6" y="0"/>
                    </a:lnTo>
                    <a:lnTo>
                      <a:pt x="4266" y="0"/>
                    </a:lnTo>
                    <a:lnTo>
                      <a:pt x="4266" y="0"/>
                    </a:lnTo>
                    <a:lnTo>
                      <a:pt x="4284" y="0"/>
                    </a:lnTo>
                    <a:lnTo>
                      <a:pt x="4284" y="0"/>
                    </a:lnTo>
                    <a:lnTo>
                      <a:pt x="4284" y="0"/>
                    </a:lnTo>
                    <a:lnTo>
                      <a:pt x="4284" y="0"/>
                    </a:lnTo>
                    <a:lnTo>
                      <a:pt x="4284" y="0"/>
                    </a:lnTo>
                    <a:lnTo>
                      <a:pt x="4284" y="0"/>
                    </a:lnTo>
                    <a:lnTo>
                      <a:pt x="4290" y="0"/>
                    </a:lnTo>
                    <a:lnTo>
                      <a:pt x="4308" y="0"/>
                    </a:lnTo>
                    <a:lnTo>
                      <a:pt x="4308" y="0"/>
                    </a:lnTo>
                    <a:lnTo>
                      <a:pt x="4308" y="0"/>
                    </a:lnTo>
                    <a:lnTo>
                      <a:pt x="4308" y="0"/>
                    </a:lnTo>
                    <a:lnTo>
                      <a:pt x="4308" y="0"/>
                    </a:lnTo>
                    <a:lnTo>
                      <a:pt x="4308" y="0"/>
                    </a:lnTo>
                    <a:lnTo>
                      <a:pt x="4308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62" y="0"/>
                    </a:lnTo>
                    <a:lnTo>
                      <a:pt x="4362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86" y="0"/>
                    </a:lnTo>
                    <a:lnTo>
                      <a:pt x="4386" y="0"/>
                    </a:lnTo>
                    <a:lnTo>
                      <a:pt x="4386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8" y="0"/>
                    </a:lnTo>
                    <a:lnTo>
                      <a:pt x="4398" y="0"/>
                    </a:lnTo>
                    <a:lnTo>
                      <a:pt x="4398" y="0"/>
                    </a:lnTo>
                    <a:lnTo>
                      <a:pt x="4398" y="0"/>
                    </a:lnTo>
                    <a:lnTo>
                      <a:pt x="4398" y="0"/>
                    </a:lnTo>
                    <a:lnTo>
                      <a:pt x="4398" y="0"/>
                    </a:lnTo>
                    <a:lnTo>
                      <a:pt x="4398" y="0"/>
                    </a:lnTo>
                    <a:lnTo>
                      <a:pt x="4398" y="0"/>
                    </a:lnTo>
                    <a:lnTo>
                      <a:pt x="4398" y="0"/>
                    </a:lnTo>
                    <a:lnTo>
                      <a:pt x="4404" y="0"/>
                    </a:lnTo>
                    <a:lnTo>
                      <a:pt x="4404" y="0"/>
                    </a:lnTo>
                    <a:lnTo>
                      <a:pt x="4404" y="0"/>
                    </a:lnTo>
                    <a:lnTo>
                      <a:pt x="4404" y="0"/>
                    </a:lnTo>
                    <a:lnTo>
                      <a:pt x="4404" y="0"/>
                    </a:lnTo>
                    <a:lnTo>
                      <a:pt x="4404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22" y="0"/>
                    </a:lnTo>
                    <a:lnTo>
                      <a:pt x="4422" y="0"/>
                    </a:lnTo>
                    <a:lnTo>
                      <a:pt x="4422" y="0"/>
                    </a:lnTo>
                    <a:lnTo>
                      <a:pt x="4422" y="0"/>
                    </a:lnTo>
                    <a:lnTo>
                      <a:pt x="4422" y="0"/>
                    </a:lnTo>
                    <a:lnTo>
                      <a:pt x="4422" y="0"/>
                    </a:lnTo>
                    <a:lnTo>
                      <a:pt x="4422" y="0"/>
                    </a:lnTo>
                    <a:lnTo>
                      <a:pt x="4428" y="0"/>
                    </a:lnTo>
                    <a:lnTo>
                      <a:pt x="4428" y="0"/>
                    </a:lnTo>
                    <a:lnTo>
                      <a:pt x="4428" y="0"/>
                    </a:lnTo>
                    <a:lnTo>
                      <a:pt x="4428" y="0"/>
                    </a:lnTo>
                    <a:lnTo>
                      <a:pt x="4446" y="0"/>
                    </a:lnTo>
                    <a:lnTo>
                      <a:pt x="4446" y="0"/>
                    </a:lnTo>
                    <a:lnTo>
                      <a:pt x="4446" y="0"/>
                    </a:lnTo>
                    <a:lnTo>
                      <a:pt x="4446" y="0"/>
                    </a:lnTo>
                    <a:lnTo>
                      <a:pt x="4446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82" y="0"/>
                    </a:lnTo>
                    <a:lnTo>
                      <a:pt x="4482" y="0"/>
                    </a:lnTo>
                    <a:lnTo>
                      <a:pt x="4482" y="0"/>
                    </a:lnTo>
                    <a:lnTo>
                      <a:pt x="4482" y="0"/>
                    </a:lnTo>
                    <a:lnTo>
                      <a:pt x="4482" y="0"/>
                    </a:lnTo>
                    <a:lnTo>
                      <a:pt x="4482" y="0"/>
                    </a:lnTo>
                    <a:lnTo>
                      <a:pt x="4488" y="0"/>
                    </a:lnTo>
                    <a:lnTo>
                      <a:pt x="4488" y="0"/>
                    </a:lnTo>
                    <a:lnTo>
                      <a:pt x="4488" y="0"/>
                    </a:lnTo>
                    <a:lnTo>
                      <a:pt x="4488" y="0"/>
                    </a:lnTo>
                    <a:lnTo>
                      <a:pt x="4488" y="0"/>
                    </a:lnTo>
                    <a:lnTo>
                      <a:pt x="4488" y="0"/>
                    </a:lnTo>
                    <a:lnTo>
                      <a:pt x="4488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500" y="0"/>
                    </a:lnTo>
                    <a:lnTo>
                      <a:pt x="4500" y="0"/>
                    </a:lnTo>
                    <a:lnTo>
                      <a:pt x="4500" y="0"/>
                    </a:lnTo>
                    <a:lnTo>
                      <a:pt x="4500" y="0"/>
                    </a:lnTo>
                    <a:lnTo>
                      <a:pt x="4500" y="0"/>
                    </a:lnTo>
                    <a:lnTo>
                      <a:pt x="4500" y="0"/>
                    </a:lnTo>
                    <a:lnTo>
                      <a:pt x="4506" y="0"/>
                    </a:lnTo>
                    <a:lnTo>
                      <a:pt x="4506" y="0"/>
                    </a:lnTo>
                    <a:lnTo>
                      <a:pt x="4506" y="0"/>
                    </a:lnTo>
                    <a:lnTo>
                      <a:pt x="4506" y="0"/>
                    </a:lnTo>
                    <a:lnTo>
                      <a:pt x="4506" y="0"/>
                    </a:lnTo>
                    <a:lnTo>
                      <a:pt x="4506" y="0"/>
                    </a:lnTo>
                    <a:lnTo>
                      <a:pt x="4506" y="0"/>
                    </a:lnTo>
                    <a:lnTo>
                      <a:pt x="4506" y="0"/>
                    </a:lnTo>
                    <a:lnTo>
                      <a:pt x="4506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54" y="0"/>
                    </a:lnTo>
                    <a:lnTo>
                      <a:pt x="4554" y="0"/>
                    </a:lnTo>
                    <a:lnTo>
                      <a:pt x="4554" y="0"/>
                    </a:lnTo>
                    <a:lnTo>
                      <a:pt x="4554" y="0"/>
                    </a:lnTo>
                    <a:lnTo>
                      <a:pt x="4554" y="0"/>
                    </a:lnTo>
                    <a:lnTo>
                      <a:pt x="4554" y="0"/>
                    </a:lnTo>
                    <a:lnTo>
                      <a:pt x="4554" y="0"/>
                    </a:lnTo>
                    <a:lnTo>
                      <a:pt x="4560" y="0"/>
                    </a:lnTo>
                    <a:lnTo>
                      <a:pt x="4560" y="0"/>
                    </a:lnTo>
                    <a:lnTo>
                      <a:pt x="4560" y="0"/>
                    </a:lnTo>
                    <a:lnTo>
                      <a:pt x="4560" y="0"/>
                    </a:lnTo>
                    <a:lnTo>
                      <a:pt x="4560" y="0"/>
                    </a:lnTo>
                    <a:lnTo>
                      <a:pt x="4560" y="0"/>
                    </a:lnTo>
                    <a:lnTo>
                      <a:pt x="4560" y="0"/>
                    </a:lnTo>
                    <a:lnTo>
                      <a:pt x="4560" y="0"/>
                    </a:lnTo>
                    <a:lnTo>
                      <a:pt x="4560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578" y="0"/>
                    </a:lnTo>
                    <a:lnTo>
                      <a:pt x="4578" y="0"/>
                    </a:lnTo>
                    <a:lnTo>
                      <a:pt x="4578" y="0"/>
                    </a:lnTo>
                    <a:lnTo>
                      <a:pt x="4578" y="0"/>
                    </a:lnTo>
                    <a:lnTo>
                      <a:pt x="4578" y="0"/>
                    </a:lnTo>
                    <a:lnTo>
                      <a:pt x="4578" y="0"/>
                    </a:lnTo>
                    <a:lnTo>
                      <a:pt x="4584" y="0"/>
                    </a:lnTo>
                    <a:lnTo>
                      <a:pt x="4584" y="0"/>
                    </a:lnTo>
                    <a:lnTo>
                      <a:pt x="4584" y="0"/>
                    </a:lnTo>
                    <a:lnTo>
                      <a:pt x="4584" y="0"/>
                    </a:lnTo>
                    <a:lnTo>
                      <a:pt x="4584" y="0"/>
                    </a:lnTo>
                    <a:lnTo>
                      <a:pt x="4584" y="0"/>
                    </a:lnTo>
                    <a:lnTo>
                      <a:pt x="4584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14" y="0"/>
                    </a:lnTo>
                    <a:lnTo>
                      <a:pt x="4614" y="0"/>
                    </a:lnTo>
                    <a:lnTo>
                      <a:pt x="4614" y="0"/>
                    </a:lnTo>
                    <a:lnTo>
                      <a:pt x="4632" y="0"/>
                    </a:lnTo>
                    <a:lnTo>
                      <a:pt x="4632" y="0"/>
                    </a:lnTo>
                    <a:lnTo>
                      <a:pt x="4632" y="0"/>
                    </a:lnTo>
                    <a:lnTo>
                      <a:pt x="4632" y="0"/>
                    </a:lnTo>
                    <a:lnTo>
                      <a:pt x="4632" y="0"/>
                    </a:lnTo>
                    <a:lnTo>
                      <a:pt x="4638" y="0"/>
                    </a:lnTo>
                    <a:lnTo>
                      <a:pt x="4638" y="0"/>
                    </a:lnTo>
                    <a:lnTo>
                      <a:pt x="4638" y="0"/>
                    </a:lnTo>
                    <a:lnTo>
                      <a:pt x="4638" y="0"/>
                    </a:lnTo>
                    <a:lnTo>
                      <a:pt x="4638" y="0"/>
                    </a:lnTo>
                    <a:lnTo>
                      <a:pt x="4638" y="0"/>
                    </a:lnTo>
                    <a:lnTo>
                      <a:pt x="4638" y="0"/>
                    </a:lnTo>
                    <a:lnTo>
                      <a:pt x="4638" y="0"/>
                    </a:lnTo>
                    <a:lnTo>
                      <a:pt x="4644" y="0"/>
                    </a:lnTo>
                    <a:lnTo>
                      <a:pt x="4644" y="0"/>
                    </a:lnTo>
                    <a:lnTo>
                      <a:pt x="4644" y="0"/>
                    </a:lnTo>
                    <a:lnTo>
                      <a:pt x="4644" y="0"/>
                    </a:lnTo>
                    <a:lnTo>
                      <a:pt x="4644" y="0"/>
                    </a:lnTo>
                    <a:lnTo>
                      <a:pt x="4644" y="0"/>
                    </a:lnTo>
                    <a:lnTo>
                      <a:pt x="4644" y="0"/>
                    </a:lnTo>
                    <a:lnTo>
                      <a:pt x="4644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6" y="0"/>
                    </a:lnTo>
                    <a:lnTo>
                      <a:pt x="4656" y="0"/>
                    </a:lnTo>
                    <a:lnTo>
                      <a:pt x="4656" y="0"/>
                    </a:lnTo>
                    <a:lnTo>
                      <a:pt x="4656" y="0"/>
                    </a:lnTo>
                    <a:lnTo>
                      <a:pt x="4656" y="0"/>
                    </a:lnTo>
                    <a:lnTo>
                      <a:pt x="4656" y="0"/>
                    </a:lnTo>
                    <a:lnTo>
                      <a:pt x="4662" y="0"/>
                    </a:lnTo>
                    <a:lnTo>
                      <a:pt x="4662" y="0"/>
                    </a:lnTo>
                    <a:lnTo>
                      <a:pt x="4662" y="0"/>
                    </a:lnTo>
                    <a:lnTo>
                      <a:pt x="4662" y="0"/>
                    </a:lnTo>
                    <a:lnTo>
                      <a:pt x="4662" y="0"/>
                    </a:lnTo>
                    <a:lnTo>
                      <a:pt x="4662" y="0"/>
                    </a:lnTo>
                    <a:lnTo>
                      <a:pt x="4662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74" y="0"/>
                    </a:lnTo>
                    <a:lnTo>
                      <a:pt x="4674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52" y="0"/>
                    </a:lnTo>
                    <a:lnTo>
                      <a:pt x="4752" y="0"/>
                    </a:lnTo>
                    <a:lnTo>
                      <a:pt x="4752" y="0"/>
                    </a:lnTo>
                    <a:lnTo>
                      <a:pt x="4752" y="0"/>
                    </a:lnTo>
                    <a:lnTo>
                      <a:pt x="4752" y="0"/>
                    </a:lnTo>
                    <a:lnTo>
                      <a:pt x="4752" y="0"/>
                    </a:lnTo>
                    <a:lnTo>
                      <a:pt x="4770" y="0"/>
                    </a:lnTo>
                    <a:lnTo>
                      <a:pt x="4770" y="0"/>
                    </a:lnTo>
                    <a:lnTo>
                      <a:pt x="4770" y="0"/>
                    </a:lnTo>
                    <a:lnTo>
                      <a:pt x="4776" y="0"/>
                    </a:lnTo>
                    <a:lnTo>
                      <a:pt x="4776" y="0"/>
                    </a:lnTo>
                    <a:lnTo>
                      <a:pt x="4776" y="0"/>
                    </a:lnTo>
                    <a:lnTo>
                      <a:pt x="4776" y="0"/>
                    </a:lnTo>
                    <a:lnTo>
                      <a:pt x="4794" y="0"/>
                    </a:lnTo>
                    <a:lnTo>
                      <a:pt x="4794" y="0"/>
                    </a:lnTo>
                    <a:lnTo>
                      <a:pt x="4794" y="0"/>
                    </a:lnTo>
                    <a:lnTo>
                      <a:pt x="4794" y="0"/>
                    </a:lnTo>
                    <a:lnTo>
                      <a:pt x="4800" y="0"/>
                    </a:lnTo>
                    <a:lnTo>
                      <a:pt x="4800" y="0"/>
                    </a:lnTo>
                    <a:lnTo>
                      <a:pt x="4800" y="0"/>
                    </a:lnTo>
                    <a:lnTo>
                      <a:pt x="4800" y="0"/>
                    </a:lnTo>
                    <a:lnTo>
                      <a:pt x="4800" y="0"/>
                    </a:lnTo>
                    <a:lnTo>
                      <a:pt x="4800" y="0"/>
                    </a:lnTo>
                    <a:lnTo>
                      <a:pt x="4800" y="0"/>
                    </a:lnTo>
                    <a:lnTo>
                      <a:pt x="4800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12" y="0"/>
                    </a:lnTo>
                    <a:lnTo>
                      <a:pt x="4812" y="0"/>
                    </a:lnTo>
                    <a:lnTo>
                      <a:pt x="4812" y="0"/>
                    </a:lnTo>
                    <a:lnTo>
                      <a:pt x="4812" y="0"/>
                    </a:lnTo>
                    <a:lnTo>
                      <a:pt x="4812" y="0"/>
                    </a:lnTo>
                    <a:lnTo>
                      <a:pt x="4812" y="0"/>
                    </a:lnTo>
                    <a:lnTo>
                      <a:pt x="4818" y="0"/>
                    </a:lnTo>
                    <a:lnTo>
                      <a:pt x="4818" y="0"/>
                    </a:lnTo>
                    <a:lnTo>
                      <a:pt x="4818" y="0"/>
                    </a:lnTo>
                    <a:lnTo>
                      <a:pt x="4818" y="0"/>
                    </a:lnTo>
                    <a:lnTo>
                      <a:pt x="4818" y="0"/>
                    </a:lnTo>
                    <a:lnTo>
                      <a:pt x="4818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30" y="0"/>
                    </a:lnTo>
                    <a:lnTo>
                      <a:pt x="4830" y="0"/>
                    </a:lnTo>
                    <a:lnTo>
                      <a:pt x="4830" y="0"/>
                    </a:lnTo>
                    <a:lnTo>
                      <a:pt x="4830" y="0"/>
                    </a:lnTo>
                    <a:lnTo>
                      <a:pt x="4830" y="0"/>
                    </a:lnTo>
                    <a:lnTo>
                      <a:pt x="4830" y="0"/>
                    </a:lnTo>
                    <a:lnTo>
                      <a:pt x="4830" y="0"/>
                    </a:lnTo>
                    <a:lnTo>
                      <a:pt x="4836" y="0"/>
                    </a:lnTo>
                    <a:lnTo>
                      <a:pt x="4836" y="0"/>
                    </a:lnTo>
                    <a:lnTo>
                      <a:pt x="4836" y="0"/>
                    </a:lnTo>
                    <a:lnTo>
                      <a:pt x="4854" y="0"/>
                    </a:lnTo>
                    <a:lnTo>
                      <a:pt x="4854" y="0"/>
                    </a:lnTo>
                    <a:lnTo>
                      <a:pt x="4854" y="0"/>
                    </a:lnTo>
                    <a:lnTo>
                      <a:pt x="4854" y="0"/>
                    </a:lnTo>
                    <a:lnTo>
                      <a:pt x="4854" y="0"/>
                    </a:lnTo>
                    <a:lnTo>
                      <a:pt x="4854" y="0"/>
                    </a:lnTo>
                    <a:lnTo>
                      <a:pt x="4860" y="0"/>
                    </a:lnTo>
                    <a:lnTo>
                      <a:pt x="4878" y="0"/>
                    </a:lnTo>
                    <a:lnTo>
                      <a:pt x="4878" y="0"/>
                    </a:lnTo>
                    <a:lnTo>
                      <a:pt x="4878" y="0"/>
                    </a:lnTo>
                    <a:lnTo>
                      <a:pt x="4878" y="0"/>
                    </a:lnTo>
                    <a:lnTo>
                      <a:pt x="4878" y="0"/>
                    </a:lnTo>
                    <a:lnTo>
                      <a:pt x="4878" y="0"/>
                    </a:lnTo>
                    <a:lnTo>
                      <a:pt x="4878" y="0"/>
                    </a:lnTo>
                    <a:lnTo>
                      <a:pt x="4884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25" name="Rectangle 601"/>
              <p:cNvSpPr>
                <a:spLocks noChangeArrowheads="1"/>
              </p:cNvSpPr>
              <p:nvPr/>
            </p:nvSpPr>
            <p:spPr bwMode="auto">
              <a:xfrm>
                <a:off x="1943" y="1998"/>
                <a:ext cx="294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</a:rPr>
                  <a:t>DISP_Y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1626" name="Rectangle 602"/>
              <p:cNvSpPr>
                <a:spLocks noChangeArrowheads="1"/>
              </p:cNvSpPr>
              <p:nvPr/>
            </p:nvSpPr>
            <p:spPr bwMode="auto">
              <a:xfrm>
                <a:off x="455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27" name="Rectangle 603"/>
              <p:cNvSpPr>
                <a:spLocks noChangeArrowheads="1"/>
              </p:cNvSpPr>
              <p:nvPr/>
            </p:nvSpPr>
            <p:spPr bwMode="auto">
              <a:xfrm>
                <a:off x="455" y="2112"/>
                <a:ext cx="18" cy="18"/>
              </a:xfrm>
              <a:prstGeom prst="rect">
                <a:avLst/>
              </a:prstGeom>
              <a:solidFill>
                <a:srgbClr val="C0C000"/>
              </a:solidFill>
              <a:ln w="6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28" name="Rectangle 604"/>
              <p:cNvSpPr>
                <a:spLocks noChangeArrowheads="1"/>
              </p:cNvSpPr>
              <p:nvPr/>
            </p:nvSpPr>
            <p:spPr bwMode="auto">
              <a:xfrm>
                <a:off x="473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29" name="Rectangle 605"/>
              <p:cNvSpPr>
                <a:spLocks noChangeArrowheads="1"/>
              </p:cNvSpPr>
              <p:nvPr/>
            </p:nvSpPr>
            <p:spPr bwMode="auto">
              <a:xfrm>
                <a:off x="485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30" name="Rectangle 606"/>
              <p:cNvSpPr>
                <a:spLocks noChangeArrowheads="1"/>
              </p:cNvSpPr>
              <p:nvPr/>
            </p:nvSpPr>
            <p:spPr bwMode="auto">
              <a:xfrm>
                <a:off x="485" y="2112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6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31" name="Rectangle 607"/>
              <p:cNvSpPr>
                <a:spLocks noChangeArrowheads="1"/>
              </p:cNvSpPr>
              <p:nvPr/>
            </p:nvSpPr>
            <p:spPr bwMode="auto">
              <a:xfrm>
                <a:off x="503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32" name="Rectangle 608"/>
              <p:cNvSpPr>
                <a:spLocks noChangeArrowheads="1"/>
              </p:cNvSpPr>
              <p:nvPr/>
            </p:nvSpPr>
            <p:spPr bwMode="auto">
              <a:xfrm>
                <a:off x="509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33" name="Rectangle 609"/>
              <p:cNvSpPr>
                <a:spLocks noChangeArrowheads="1"/>
              </p:cNvSpPr>
              <p:nvPr/>
            </p:nvSpPr>
            <p:spPr bwMode="auto">
              <a:xfrm>
                <a:off x="509" y="2112"/>
                <a:ext cx="12" cy="18"/>
              </a:xfrm>
              <a:prstGeom prst="rect">
                <a:avLst/>
              </a:prstGeom>
              <a:solidFill>
                <a:srgbClr val="C0C000"/>
              </a:solidFill>
              <a:ln w="6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34" name="Rectangle 610"/>
              <p:cNvSpPr>
                <a:spLocks noChangeArrowheads="1"/>
              </p:cNvSpPr>
              <p:nvPr/>
            </p:nvSpPr>
            <p:spPr bwMode="auto">
              <a:xfrm>
                <a:off x="521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35" name="Rectangle 611"/>
              <p:cNvSpPr>
                <a:spLocks noChangeArrowheads="1"/>
              </p:cNvSpPr>
              <p:nvPr/>
            </p:nvSpPr>
            <p:spPr bwMode="auto">
              <a:xfrm>
                <a:off x="533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36" name="Rectangle 612"/>
              <p:cNvSpPr>
                <a:spLocks noChangeArrowheads="1"/>
              </p:cNvSpPr>
              <p:nvPr/>
            </p:nvSpPr>
            <p:spPr bwMode="auto">
              <a:xfrm>
                <a:off x="533" y="2112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6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37" name="Rectangle 613"/>
              <p:cNvSpPr>
                <a:spLocks noChangeArrowheads="1"/>
              </p:cNvSpPr>
              <p:nvPr/>
            </p:nvSpPr>
            <p:spPr bwMode="auto">
              <a:xfrm>
                <a:off x="551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38" name="Rectangle 614"/>
              <p:cNvSpPr>
                <a:spLocks noChangeArrowheads="1"/>
              </p:cNvSpPr>
              <p:nvPr/>
            </p:nvSpPr>
            <p:spPr bwMode="auto">
              <a:xfrm>
                <a:off x="557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39" name="Rectangle 615"/>
              <p:cNvSpPr>
                <a:spLocks noChangeArrowheads="1"/>
              </p:cNvSpPr>
              <p:nvPr/>
            </p:nvSpPr>
            <p:spPr bwMode="auto">
              <a:xfrm>
                <a:off x="557" y="2112"/>
                <a:ext cx="18" cy="18"/>
              </a:xfrm>
              <a:prstGeom prst="rect">
                <a:avLst/>
              </a:prstGeom>
              <a:solidFill>
                <a:srgbClr val="C0C000"/>
              </a:solidFill>
              <a:ln w="6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40" name="Rectangle 616"/>
              <p:cNvSpPr>
                <a:spLocks noChangeArrowheads="1"/>
              </p:cNvSpPr>
              <p:nvPr/>
            </p:nvSpPr>
            <p:spPr bwMode="auto">
              <a:xfrm>
                <a:off x="575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41" name="Rectangle 617"/>
              <p:cNvSpPr>
                <a:spLocks noChangeArrowheads="1"/>
              </p:cNvSpPr>
              <p:nvPr/>
            </p:nvSpPr>
            <p:spPr bwMode="auto">
              <a:xfrm>
                <a:off x="581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42" name="Rectangle 618"/>
              <p:cNvSpPr>
                <a:spLocks noChangeArrowheads="1"/>
              </p:cNvSpPr>
              <p:nvPr/>
            </p:nvSpPr>
            <p:spPr bwMode="auto">
              <a:xfrm>
                <a:off x="581" y="2112"/>
                <a:ext cx="24" cy="18"/>
              </a:xfrm>
              <a:prstGeom prst="rect">
                <a:avLst/>
              </a:prstGeom>
              <a:solidFill>
                <a:srgbClr val="008080"/>
              </a:solidFill>
              <a:ln w="6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43" name="Rectangle 619"/>
              <p:cNvSpPr>
                <a:spLocks noChangeArrowheads="1"/>
              </p:cNvSpPr>
              <p:nvPr/>
            </p:nvSpPr>
            <p:spPr bwMode="auto">
              <a:xfrm>
                <a:off x="605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44" name="Rectangle 620"/>
              <p:cNvSpPr>
                <a:spLocks noChangeArrowheads="1"/>
              </p:cNvSpPr>
              <p:nvPr/>
            </p:nvSpPr>
            <p:spPr bwMode="auto">
              <a:xfrm>
                <a:off x="611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45" name="Rectangle 621"/>
              <p:cNvSpPr>
                <a:spLocks noChangeArrowheads="1"/>
              </p:cNvSpPr>
              <p:nvPr/>
            </p:nvSpPr>
            <p:spPr bwMode="auto">
              <a:xfrm>
                <a:off x="611" y="2112"/>
                <a:ext cx="12" cy="18"/>
              </a:xfrm>
              <a:prstGeom prst="rect">
                <a:avLst/>
              </a:prstGeom>
              <a:solidFill>
                <a:srgbClr val="C0C000"/>
              </a:solidFill>
              <a:ln w="6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46" name="Rectangle 622"/>
              <p:cNvSpPr>
                <a:spLocks noChangeArrowheads="1"/>
              </p:cNvSpPr>
              <p:nvPr/>
            </p:nvSpPr>
            <p:spPr bwMode="auto">
              <a:xfrm>
                <a:off x="623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47" name="Rectangle 623"/>
              <p:cNvSpPr>
                <a:spLocks noChangeArrowheads="1"/>
              </p:cNvSpPr>
              <p:nvPr/>
            </p:nvSpPr>
            <p:spPr bwMode="auto">
              <a:xfrm>
                <a:off x="635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48" name="Rectangle 624"/>
              <p:cNvSpPr>
                <a:spLocks noChangeArrowheads="1"/>
              </p:cNvSpPr>
              <p:nvPr/>
            </p:nvSpPr>
            <p:spPr bwMode="auto">
              <a:xfrm>
                <a:off x="635" y="2112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6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49" name="Rectangle 625"/>
              <p:cNvSpPr>
                <a:spLocks noChangeArrowheads="1"/>
              </p:cNvSpPr>
              <p:nvPr/>
            </p:nvSpPr>
            <p:spPr bwMode="auto">
              <a:xfrm>
                <a:off x="653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50" name="Rectangle 626"/>
              <p:cNvSpPr>
                <a:spLocks noChangeArrowheads="1"/>
              </p:cNvSpPr>
              <p:nvPr/>
            </p:nvSpPr>
            <p:spPr bwMode="auto">
              <a:xfrm>
                <a:off x="659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51" name="Rectangle 627"/>
              <p:cNvSpPr>
                <a:spLocks noChangeArrowheads="1"/>
              </p:cNvSpPr>
              <p:nvPr/>
            </p:nvSpPr>
            <p:spPr bwMode="auto">
              <a:xfrm>
                <a:off x="659" y="2112"/>
                <a:ext cx="18" cy="18"/>
              </a:xfrm>
              <a:prstGeom prst="rect">
                <a:avLst/>
              </a:prstGeom>
              <a:solidFill>
                <a:srgbClr val="C0C000"/>
              </a:solidFill>
              <a:ln w="6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52" name="Rectangle 628"/>
              <p:cNvSpPr>
                <a:spLocks noChangeArrowheads="1"/>
              </p:cNvSpPr>
              <p:nvPr/>
            </p:nvSpPr>
            <p:spPr bwMode="auto">
              <a:xfrm>
                <a:off x="677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53" name="Rectangle 629"/>
              <p:cNvSpPr>
                <a:spLocks noChangeArrowheads="1"/>
              </p:cNvSpPr>
              <p:nvPr/>
            </p:nvSpPr>
            <p:spPr bwMode="auto">
              <a:xfrm>
                <a:off x="683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54" name="Rectangle 630"/>
              <p:cNvSpPr>
                <a:spLocks noChangeArrowheads="1"/>
              </p:cNvSpPr>
              <p:nvPr/>
            </p:nvSpPr>
            <p:spPr bwMode="auto">
              <a:xfrm>
                <a:off x="683" y="2112"/>
                <a:ext cx="24" cy="18"/>
              </a:xfrm>
              <a:prstGeom prst="rect">
                <a:avLst/>
              </a:prstGeom>
              <a:solidFill>
                <a:srgbClr val="008080"/>
              </a:solidFill>
              <a:ln w="6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55" name="Rectangle 631"/>
              <p:cNvSpPr>
                <a:spLocks noChangeArrowheads="1"/>
              </p:cNvSpPr>
              <p:nvPr/>
            </p:nvSpPr>
            <p:spPr bwMode="auto">
              <a:xfrm>
                <a:off x="707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56" name="Rectangle 632"/>
              <p:cNvSpPr>
                <a:spLocks noChangeArrowheads="1"/>
              </p:cNvSpPr>
              <p:nvPr/>
            </p:nvSpPr>
            <p:spPr bwMode="auto">
              <a:xfrm>
                <a:off x="713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57" name="Rectangle 633"/>
              <p:cNvSpPr>
                <a:spLocks noChangeArrowheads="1"/>
              </p:cNvSpPr>
              <p:nvPr/>
            </p:nvSpPr>
            <p:spPr bwMode="auto">
              <a:xfrm>
                <a:off x="713" y="2112"/>
                <a:ext cx="12" cy="18"/>
              </a:xfrm>
              <a:prstGeom prst="rect">
                <a:avLst/>
              </a:prstGeom>
              <a:solidFill>
                <a:srgbClr val="C0C000"/>
              </a:solidFill>
              <a:ln w="6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58" name="Rectangle 634"/>
              <p:cNvSpPr>
                <a:spLocks noChangeArrowheads="1"/>
              </p:cNvSpPr>
              <p:nvPr/>
            </p:nvSpPr>
            <p:spPr bwMode="auto">
              <a:xfrm>
                <a:off x="725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59" name="Rectangle 635"/>
              <p:cNvSpPr>
                <a:spLocks noChangeArrowheads="1"/>
              </p:cNvSpPr>
              <p:nvPr/>
            </p:nvSpPr>
            <p:spPr bwMode="auto">
              <a:xfrm>
                <a:off x="737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60" name="Rectangle 636"/>
              <p:cNvSpPr>
                <a:spLocks noChangeArrowheads="1"/>
              </p:cNvSpPr>
              <p:nvPr/>
            </p:nvSpPr>
            <p:spPr bwMode="auto">
              <a:xfrm>
                <a:off x="737" y="2112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6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61" name="Rectangle 637"/>
              <p:cNvSpPr>
                <a:spLocks noChangeArrowheads="1"/>
              </p:cNvSpPr>
              <p:nvPr/>
            </p:nvSpPr>
            <p:spPr bwMode="auto">
              <a:xfrm>
                <a:off x="755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62" name="Rectangle 638"/>
              <p:cNvSpPr>
                <a:spLocks noChangeArrowheads="1"/>
              </p:cNvSpPr>
              <p:nvPr/>
            </p:nvSpPr>
            <p:spPr bwMode="auto">
              <a:xfrm>
                <a:off x="761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63" name="Rectangle 639"/>
              <p:cNvSpPr>
                <a:spLocks noChangeArrowheads="1"/>
              </p:cNvSpPr>
              <p:nvPr/>
            </p:nvSpPr>
            <p:spPr bwMode="auto">
              <a:xfrm>
                <a:off x="761" y="2112"/>
                <a:ext cx="18" cy="18"/>
              </a:xfrm>
              <a:prstGeom prst="rect">
                <a:avLst/>
              </a:prstGeom>
              <a:solidFill>
                <a:srgbClr val="C0C000"/>
              </a:solidFill>
              <a:ln w="6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64" name="Rectangle 640"/>
              <p:cNvSpPr>
                <a:spLocks noChangeArrowheads="1"/>
              </p:cNvSpPr>
              <p:nvPr/>
            </p:nvSpPr>
            <p:spPr bwMode="auto">
              <a:xfrm>
                <a:off x="779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65" name="Rectangle 641"/>
              <p:cNvSpPr>
                <a:spLocks noChangeArrowheads="1"/>
              </p:cNvSpPr>
              <p:nvPr/>
            </p:nvSpPr>
            <p:spPr bwMode="auto">
              <a:xfrm>
                <a:off x="785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66" name="Rectangle 642"/>
              <p:cNvSpPr>
                <a:spLocks noChangeArrowheads="1"/>
              </p:cNvSpPr>
              <p:nvPr/>
            </p:nvSpPr>
            <p:spPr bwMode="auto">
              <a:xfrm>
                <a:off x="785" y="2112"/>
                <a:ext cx="24" cy="18"/>
              </a:xfrm>
              <a:prstGeom prst="rect">
                <a:avLst/>
              </a:prstGeom>
              <a:solidFill>
                <a:srgbClr val="008080"/>
              </a:solidFill>
              <a:ln w="6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67" name="Rectangle 643"/>
              <p:cNvSpPr>
                <a:spLocks noChangeArrowheads="1"/>
              </p:cNvSpPr>
              <p:nvPr/>
            </p:nvSpPr>
            <p:spPr bwMode="auto">
              <a:xfrm>
                <a:off x="809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68" name="Rectangle 644"/>
              <p:cNvSpPr>
                <a:spLocks noChangeArrowheads="1"/>
              </p:cNvSpPr>
              <p:nvPr/>
            </p:nvSpPr>
            <p:spPr bwMode="auto">
              <a:xfrm>
                <a:off x="815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69" name="Rectangle 645"/>
              <p:cNvSpPr>
                <a:spLocks noChangeArrowheads="1"/>
              </p:cNvSpPr>
              <p:nvPr/>
            </p:nvSpPr>
            <p:spPr bwMode="auto">
              <a:xfrm>
                <a:off x="815" y="2112"/>
                <a:ext cx="12" cy="18"/>
              </a:xfrm>
              <a:prstGeom prst="rect">
                <a:avLst/>
              </a:prstGeom>
              <a:solidFill>
                <a:srgbClr val="C0C000"/>
              </a:solidFill>
              <a:ln w="6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70" name="Rectangle 646"/>
              <p:cNvSpPr>
                <a:spLocks noChangeArrowheads="1"/>
              </p:cNvSpPr>
              <p:nvPr/>
            </p:nvSpPr>
            <p:spPr bwMode="auto">
              <a:xfrm>
                <a:off x="827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71" name="Rectangle 647"/>
              <p:cNvSpPr>
                <a:spLocks noChangeArrowheads="1"/>
              </p:cNvSpPr>
              <p:nvPr/>
            </p:nvSpPr>
            <p:spPr bwMode="auto">
              <a:xfrm>
                <a:off x="839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72" name="Rectangle 648"/>
              <p:cNvSpPr>
                <a:spLocks noChangeArrowheads="1"/>
              </p:cNvSpPr>
              <p:nvPr/>
            </p:nvSpPr>
            <p:spPr bwMode="auto">
              <a:xfrm>
                <a:off x="839" y="2112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6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73" name="Rectangle 649"/>
              <p:cNvSpPr>
                <a:spLocks noChangeArrowheads="1"/>
              </p:cNvSpPr>
              <p:nvPr/>
            </p:nvSpPr>
            <p:spPr bwMode="auto">
              <a:xfrm>
                <a:off x="857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74" name="Rectangle 650"/>
              <p:cNvSpPr>
                <a:spLocks noChangeArrowheads="1"/>
              </p:cNvSpPr>
              <p:nvPr/>
            </p:nvSpPr>
            <p:spPr bwMode="auto">
              <a:xfrm>
                <a:off x="863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75" name="Rectangle 651"/>
              <p:cNvSpPr>
                <a:spLocks noChangeArrowheads="1"/>
              </p:cNvSpPr>
              <p:nvPr/>
            </p:nvSpPr>
            <p:spPr bwMode="auto">
              <a:xfrm>
                <a:off x="863" y="2112"/>
                <a:ext cx="18" cy="18"/>
              </a:xfrm>
              <a:prstGeom prst="rect">
                <a:avLst/>
              </a:prstGeom>
              <a:solidFill>
                <a:srgbClr val="C0C000"/>
              </a:solidFill>
              <a:ln w="6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76" name="Rectangle 652"/>
              <p:cNvSpPr>
                <a:spLocks noChangeArrowheads="1"/>
              </p:cNvSpPr>
              <p:nvPr/>
            </p:nvSpPr>
            <p:spPr bwMode="auto">
              <a:xfrm>
                <a:off x="881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77" name="Rectangle 653"/>
              <p:cNvSpPr>
                <a:spLocks noChangeArrowheads="1"/>
              </p:cNvSpPr>
              <p:nvPr/>
            </p:nvSpPr>
            <p:spPr bwMode="auto">
              <a:xfrm>
                <a:off x="887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78" name="Rectangle 654"/>
              <p:cNvSpPr>
                <a:spLocks noChangeArrowheads="1"/>
              </p:cNvSpPr>
              <p:nvPr/>
            </p:nvSpPr>
            <p:spPr bwMode="auto">
              <a:xfrm>
                <a:off x="887" y="2112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6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79" name="Rectangle 655"/>
              <p:cNvSpPr>
                <a:spLocks noChangeArrowheads="1"/>
              </p:cNvSpPr>
              <p:nvPr/>
            </p:nvSpPr>
            <p:spPr bwMode="auto">
              <a:xfrm>
                <a:off x="905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80" name="Rectangle 656"/>
              <p:cNvSpPr>
                <a:spLocks noChangeArrowheads="1"/>
              </p:cNvSpPr>
              <p:nvPr/>
            </p:nvSpPr>
            <p:spPr bwMode="auto">
              <a:xfrm>
                <a:off x="917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81" name="Rectangle 657"/>
              <p:cNvSpPr>
                <a:spLocks noChangeArrowheads="1"/>
              </p:cNvSpPr>
              <p:nvPr/>
            </p:nvSpPr>
            <p:spPr bwMode="auto">
              <a:xfrm>
                <a:off x="917" y="2112"/>
                <a:ext cx="12" cy="18"/>
              </a:xfrm>
              <a:prstGeom prst="rect">
                <a:avLst/>
              </a:prstGeom>
              <a:solidFill>
                <a:srgbClr val="C0C000"/>
              </a:solidFill>
              <a:ln w="6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82" name="Rectangle 658"/>
              <p:cNvSpPr>
                <a:spLocks noChangeArrowheads="1"/>
              </p:cNvSpPr>
              <p:nvPr/>
            </p:nvSpPr>
            <p:spPr bwMode="auto">
              <a:xfrm>
                <a:off x="929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83" name="Rectangle 659"/>
              <p:cNvSpPr>
                <a:spLocks noChangeArrowheads="1"/>
              </p:cNvSpPr>
              <p:nvPr/>
            </p:nvSpPr>
            <p:spPr bwMode="auto">
              <a:xfrm>
                <a:off x="941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84" name="Rectangle 660"/>
              <p:cNvSpPr>
                <a:spLocks noChangeArrowheads="1"/>
              </p:cNvSpPr>
              <p:nvPr/>
            </p:nvSpPr>
            <p:spPr bwMode="auto">
              <a:xfrm>
                <a:off x="941" y="2112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6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85" name="Rectangle 661"/>
              <p:cNvSpPr>
                <a:spLocks noChangeArrowheads="1"/>
              </p:cNvSpPr>
              <p:nvPr/>
            </p:nvSpPr>
            <p:spPr bwMode="auto">
              <a:xfrm>
                <a:off x="959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86" name="Rectangle 662"/>
              <p:cNvSpPr>
                <a:spLocks noChangeArrowheads="1"/>
              </p:cNvSpPr>
              <p:nvPr/>
            </p:nvSpPr>
            <p:spPr bwMode="auto">
              <a:xfrm>
                <a:off x="965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87" name="Rectangle 663"/>
              <p:cNvSpPr>
                <a:spLocks noChangeArrowheads="1"/>
              </p:cNvSpPr>
              <p:nvPr/>
            </p:nvSpPr>
            <p:spPr bwMode="auto">
              <a:xfrm>
                <a:off x="965" y="2112"/>
                <a:ext cx="18" cy="18"/>
              </a:xfrm>
              <a:prstGeom prst="rect">
                <a:avLst/>
              </a:prstGeom>
              <a:solidFill>
                <a:srgbClr val="C0C000"/>
              </a:solidFill>
              <a:ln w="6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88" name="Rectangle 664"/>
              <p:cNvSpPr>
                <a:spLocks noChangeArrowheads="1"/>
              </p:cNvSpPr>
              <p:nvPr/>
            </p:nvSpPr>
            <p:spPr bwMode="auto">
              <a:xfrm>
                <a:off x="983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89" name="Rectangle 665"/>
              <p:cNvSpPr>
                <a:spLocks noChangeArrowheads="1"/>
              </p:cNvSpPr>
              <p:nvPr/>
            </p:nvSpPr>
            <p:spPr bwMode="auto">
              <a:xfrm>
                <a:off x="989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90" name="Rectangle 666"/>
              <p:cNvSpPr>
                <a:spLocks noChangeArrowheads="1"/>
              </p:cNvSpPr>
              <p:nvPr/>
            </p:nvSpPr>
            <p:spPr bwMode="auto">
              <a:xfrm>
                <a:off x="989" y="2112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6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91" name="Rectangle 667"/>
              <p:cNvSpPr>
                <a:spLocks noChangeArrowheads="1"/>
              </p:cNvSpPr>
              <p:nvPr/>
            </p:nvSpPr>
            <p:spPr bwMode="auto">
              <a:xfrm>
                <a:off x="1007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92" name="Rectangle 668"/>
              <p:cNvSpPr>
                <a:spLocks noChangeArrowheads="1"/>
              </p:cNvSpPr>
              <p:nvPr/>
            </p:nvSpPr>
            <p:spPr bwMode="auto">
              <a:xfrm>
                <a:off x="1019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93" name="Rectangle 669"/>
              <p:cNvSpPr>
                <a:spLocks noChangeArrowheads="1"/>
              </p:cNvSpPr>
              <p:nvPr/>
            </p:nvSpPr>
            <p:spPr bwMode="auto">
              <a:xfrm>
                <a:off x="1019" y="2112"/>
                <a:ext cx="12" cy="18"/>
              </a:xfrm>
              <a:prstGeom prst="rect">
                <a:avLst/>
              </a:prstGeom>
              <a:solidFill>
                <a:srgbClr val="C0C000"/>
              </a:solidFill>
              <a:ln w="6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94" name="Rectangle 670"/>
              <p:cNvSpPr>
                <a:spLocks noChangeArrowheads="1"/>
              </p:cNvSpPr>
              <p:nvPr/>
            </p:nvSpPr>
            <p:spPr bwMode="auto">
              <a:xfrm>
                <a:off x="1031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95" name="Rectangle 671"/>
              <p:cNvSpPr>
                <a:spLocks noChangeArrowheads="1"/>
              </p:cNvSpPr>
              <p:nvPr/>
            </p:nvSpPr>
            <p:spPr bwMode="auto">
              <a:xfrm>
                <a:off x="1043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96" name="Rectangle 672"/>
              <p:cNvSpPr>
                <a:spLocks noChangeArrowheads="1"/>
              </p:cNvSpPr>
              <p:nvPr/>
            </p:nvSpPr>
            <p:spPr bwMode="auto">
              <a:xfrm>
                <a:off x="1043" y="2112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6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97" name="Rectangle 673"/>
              <p:cNvSpPr>
                <a:spLocks noChangeArrowheads="1"/>
              </p:cNvSpPr>
              <p:nvPr/>
            </p:nvSpPr>
            <p:spPr bwMode="auto">
              <a:xfrm>
                <a:off x="1061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98" name="Rectangle 674"/>
              <p:cNvSpPr>
                <a:spLocks noChangeArrowheads="1"/>
              </p:cNvSpPr>
              <p:nvPr/>
            </p:nvSpPr>
            <p:spPr bwMode="auto">
              <a:xfrm>
                <a:off x="1067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99" name="Rectangle 675"/>
              <p:cNvSpPr>
                <a:spLocks noChangeArrowheads="1"/>
              </p:cNvSpPr>
              <p:nvPr/>
            </p:nvSpPr>
            <p:spPr bwMode="auto">
              <a:xfrm>
                <a:off x="1067" y="2112"/>
                <a:ext cx="18" cy="18"/>
              </a:xfrm>
              <a:prstGeom prst="rect">
                <a:avLst/>
              </a:prstGeom>
              <a:solidFill>
                <a:srgbClr val="C0C000"/>
              </a:solidFill>
              <a:ln w="6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00" name="Rectangle 676"/>
              <p:cNvSpPr>
                <a:spLocks noChangeArrowheads="1"/>
              </p:cNvSpPr>
              <p:nvPr/>
            </p:nvSpPr>
            <p:spPr bwMode="auto">
              <a:xfrm>
                <a:off x="1085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01" name="Rectangle 677"/>
              <p:cNvSpPr>
                <a:spLocks noChangeArrowheads="1"/>
              </p:cNvSpPr>
              <p:nvPr/>
            </p:nvSpPr>
            <p:spPr bwMode="auto">
              <a:xfrm>
                <a:off x="1091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02" name="Rectangle 678"/>
              <p:cNvSpPr>
                <a:spLocks noChangeArrowheads="1"/>
              </p:cNvSpPr>
              <p:nvPr/>
            </p:nvSpPr>
            <p:spPr bwMode="auto">
              <a:xfrm>
                <a:off x="1091" y="2112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6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03" name="Rectangle 679"/>
              <p:cNvSpPr>
                <a:spLocks noChangeArrowheads="1"/>
              </p:cNvSpPr>
              <p:nvPr/>
            </p:nvSpPr>
            <p:spPr bwMode="auto">
              <a:xfrm>
                <a:off x="1109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04" name="Rectangle 680"/>
              <p:cNvSpPr>
                <a:spLocks noChangeArrowheads="1"/>
              </p:cNvSpPr>
              <p:nvPr/>
            </p:nvSpPr>
            <p:spPr bwMode="auto">
              <a:xfrm>
                <a:off x="1115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05" name="Rectangle 681"/>
              <p:cNvSpPr>
                <a:spLocks noChangeArrowheads="1"/>
              </p:cNvSpPr>
              <p:nvPr/>
            </p:nvSpPr>
            <p:spPr bwMode="auto">
              <a:xfrm>
                <a:off x="1115" y="2112"/>
                <a:ext cx="18" cy="18"/>
              </a:xfrm>
              <a:prstGeom prst="rect">
                <a:avLst/>
              </a:prstGeom>
              <a:solidFill>
                <a:srgbClr val="C0C000"/>
              </a:solidFill>
              <a:ln w="6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06" name="Rectangle 682"/>
              <p:cNvSpPr>
                <a:spLocks noChangeArrowheads="1"/>
              </p:cNvSpPr>
              <p:nvPr/>
            </p:nvSpPr>
            <p:spPr bwMode="auto">
              <a:xfrm>
                <a:off x="1133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07" name="Rectangle 683"/>
              <p:cNvSpPr>
                <a:spLocks noChangeArrowheads="1"/>
              </p:cNvSpPr>
              <p:nvPr/>
            </p:nvSpPr>
            <p:spPr bwMode="auto">
              <a:xfrm>
                <a:off x="1145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08" name="Rectangle 684"/>
              <p:cNvSpPr>
                <a:spLocks noChangeArrowheads="1"/>
              </p:cNvSpPr>
              <p:nvPr/>
            </p:nvSpPr>
            <p:spPr bwMode="auto">
              <a:xfrm>
                <a:off x="1145" y="2112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6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09" name="Rectangle 685"/>
              <p:cNvSpPr>
                <a:spLocks noChangeArrowheads="1"/>
              </p:cNvSpPr>
              <p:nvPr/>
            </p:nvSpPr>
            <p:spPr bwMode="auto">
              <a:xfrm>
                <a:off x="1163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10" name="Rectangle 686"/>
              <p:cNvSpPr>
                <a:spLocks noChangeArrowheads="1"/>
              </p:cNvSpPr>
              <p:nvPr/>
            </p:nvSpPr>
            <p:spPr bwMode="auto">
              <a:xfrm>
                <a:off x="1169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11" name="Rectangle 687"/>
              <p:cNvSpPr>
                <a:spLocks noChangeArrowheads="1"/>
              </p:cNvSpPr>
              <p:nvPr/>
            </p:nvSpPr>
            <p:spPr bwMode="auto">
              <a:xfrm>
                <a:off x="1169" y="2112"/>
                <a:ext cx="18" cy="18"/>
              </a:xfrm>
              <a:prstGeom prst="rect">
                <a:avLst/>
              </a:prstGeom>
              <a:solidFill>
                <a:srgbClr val="C0C000"/>
              </a:solidFill>
              <a:ln w="6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12" name="Rectangle 688"/>
              <p:cNvSpPr>
                <a:spLocks noChangeArrowheads="1"/>
              </p:cNvSpPr>
              <p:nvPr/>
            </p:nvSpPr>
            <p:spPr bwMode="auto">
              <a:xfrm>
                <a:off x="1187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13" name="Rectangle 689"/>
              <p:cNvSpPr>
                <a:spLocks noChangeArrowheads="1"/>
              </p:cNvSpPr>
              <p:nvPr/>
            </p:nvSpPr>
            <p:spPr bwMode="auto">
              <a:xfrm>
                <a:off x="1193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14" name="Rectangle 690"/>
              <p:cNvSpPr>
                <a:spLocks noChangeArrowheads="1"/>
              </p:cNvSpPr>
              <p:nvPr/>
            </p:nvSpPr>
            <p:spPr bwMode="auto">
              <a:xfrm>
                <a:off x="1193" y="2112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6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15" name="Rectangle 691"/>
              <p:cNvSpPr>
                <a:spLocks noChangeArrowheads="1"/>
              </p:cNvSpPr>
              <p:nvPr/>
            </p:nvSpPr>
            <p:spPr bwMode="auto">
              <a:xfrm>
                <a:off x="1211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16" name="Rectangle 692"/>
              <p:cNvSpPr>
                <a:spLocks noChangeArrowheads="1"/>
              </p:cNvSpPr>
              <p:nvPr/>
            </p:nvSpPr>
            <p:spPr bwMode="auto">
              <a:xfrm>
                <a:off x="1217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17" name="Rectangle 693"/>
              <p:cNvSpPr>
                <a:spLocks noChangeArrowheads="1"/>
              </p:cNvSpPr>
              <p:nvPr/>
            </p:nvSpPr>
            <p:spPr bwMode="auto">
              <a:xfrm>
                <a:off x="1217" y="2112"/>
                <a:ext cx="18" cy="18"/>
              </a:xfrm>
              <a:prstGeom prst="rect">
                <a:avLst/>
              </a:prstGeom>
              <a:solidFill>
                <a:srgbClr val="C0C000"/>
              </a:solidFill>
              <a:ln w="6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18" name="Rectangle 694"/>
              <p:cNvSpPr>
                <a:spLocks noChangeArrowheads="1"/>
              </p:cNvSpPr>
              <p:nvPr/>
            </p:nvSpPr>
            <p:spPr bwMode="auto">
              <a:xfrm>
                <a:off x="1235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19" name="Rectangle 695"/>
              <p:cNvSpPr>
                <a:spLocks noChangeArrowheads="1"/>
              </p:cNvSpPr>
              <p:nvPr/>
            </p:nvSpPr>
            <p:spPr bwMode="auto">
              <a:xfrm>
                <a:off x="1247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20" name="Rectangle 696"/>
              <p:cNvSpPr>
                <a:spLocks noChangeArrowheads="1"/>
              </p:cNvSpPr>
              <p:nvPr/>
            </p:nvSpPr>
            <p:spPr bwMode="auto">
              <a:xfrm>
                <a:off x="1247" y="2112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6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21" name="Rectangle 697"/>
              <p:cNvSpPr>
                <a:spLocks noChangeArrowheads="1"/>
              </p:cNvSpPr>
              <p:nvPr/>
            </p:nvSpPr>
            <p:spPr bwMode="auto">
              <a:xfrm>
                <a:off x="1265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22" name="Rectangle 698"/>
              <p:cNvSpPr>
                <a:spLocks noChangeArrowheads="1"/>
              </p:cNvSpPr>
              <p:nvPr/>
            </p:nvSpPr>
            <p:spPr bwMode="auto">
              <a:xfrm>
                <a:off x="1271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23" name="Rectangle 699"/>
              <p:cNvSpPr>
                <a:spLocks noChangeArrowheads="1"/>
              </p:cNvSpPr>
              <p:nvPr/>
            </p:nvSpPr>
            <p:spPr bwMode="auto">
              <a:xfrm>
                <a:off x="1271" y="2112"/>
                <a:ext cx="18" cy="18"/>
              </a:xfrm>
              <a:prstGeom prst="rect">
                <a:avLst/>
              </a:prstGeom>
              <a:solidFill>
                <a:srgbClr val="C0C000"/>
              </a:solidFill>
              <a:ln w="6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24" name="Rectangle 700"/>
              <p:cNvSpPr>
                <a:spLocks noChangeArrowheads="1"/>
              </p:cNvSpPr>
              <p:nvPr/>
            </p:nvSpPr>
            <p:spPr bwMode="auto">
              <a:xfrm>
                <a:off x="1289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25" name="Rectangle 701"/>
              <p:cNvSpPr>
                <a:spLocks noChangeArrowheads="1"/>
              </p:cNvSpPr>
              <p:nvPr/>
            </p:nvSpPr>
            <p:spPr bwMode="auto">
              <a:xfrm>
                <a:off x="1295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26" name="Rectangle 702"/>
              <p:cNvSpPr>
                <a:spLocks noChangeArrowheads="1"/>
              </p:cNvSpPr>
              <p:nvPr/>
            </p:nvSpPr>
            <p:spPr bwMode="auto">
              <a:xfrm>
                <a:off x="1295" y="2112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6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27" name="Rectangle 703"/>
              <p:cNvSpPr>
                <a:spLocks noChangeArrowheads="1"/>
              </p:cNvSpPr>
              <p:nvPr/>
            </p:nvSpPr>
            <p:spPr bwMode="auto">
              <a:xfrm>
                <a:off x="1313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28" name="Rectangle 704"/>
              <p:cNvSpPr>
                <a:spLocks noChangeArrowheads="1"/>
              </p:cNvSpPr>
              <p:nvPr/>
            </p:nvSpPr>
            <p:spPr bwMode="auto">
              <a:xfrm>
                <a:off x="1319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29" name="Rectangle 705"/>
              <p:cNvSpPr>
                <a:spLocks noChangeArrowheads="1"/>
              </p:cNvSpPr>
              <p:nvPr/>
            </p:nvSpPr>
            <p:spPr bwMode="auto">
              <a:xfrm>
                <a:off x="1319" y="2112"/>
                <a:ext cx="18" cy="18"/>
              </a:xfrm>
              <a:prstGeom prst="rect">
                <a:avLst/>
              </a:prstGeom>
              <a:solidFill>
                <a:srgbClr val="C0C000"/>
              </a:solidFill>
              <a:ln w="6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30" name="Rectangle 706"/>
              <p:cNvSpPr>
                <a:spLocks noChangeArrowheads="1"/>
              </p:cNvSpPr>
              <p:nvPr/>
            </p:nvSpPr>
            <p:spPr bwMode="auto">
              <a:xfrm>
                <a:off x="1337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31" name="Rectangle 707"/>
              <p:cNvSpPr>
                <a:spLocks noChangeArrowheads="1"/>
              </p:cNvSpPr>
              <p:nvPr/>
            </p:nvSpPr>
            <p:spPr bwMode="auto">
              <a:xfrm>
                <a:off x="1349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32" name="Rectangle 708"/>
              <p:cNvSpPr>
                <a:spLocks noChangeArrowheads="1"/>
              </p:cNvSpPr>
              <p:nvPr/>
            </p:nvSpPr>
            <p:spPr bwMode="auto">
              <a:xfrm>
                <a:off x="1349" y="2112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6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33" name="Rectangle 709"/>
              <p:cNvSpPr>
                <a:spLocks noChangeArrowheads="1"/>
              </p:cNvSpPr>
              <p:nvPr/>
            </p:nvSpPr>
            <p:spPr bwMode="auto">
              <a:xfrm>
                <a:off x="1367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34" name="Rectangle 710"/>
              <p:cNvSpPr>
                <a:spLocks noChangeArrowheads="1"/>
              </p:cNvSpPr>
              <p:nvPr/>
            </p:nvSpPr>
            <p:spPr bwMode="auto">
              <a:xfrm>
                <a:off x="1373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35" name="Rectangle 711"/>
              <p:cNvSpPr>
                <a:spLocks noChangeArrowheads="1"/>
              </p:cNvSpPr>
              <p:nvPr/>
            </p:nvSpPr>
            <p:spPr bwMode="auto">
              <a:xfrm>
                <a:off x="1373" y="2112"/>
                <a:ext cx="18" cy="18"/>
              </a:xfrm>
              <a:prstGeom prst="rect">
                <a:avLst/>
              </a:prstGeom>
              <a:solidFill>
                <a:srgbClr val="C0C000"/>
              </a:solidFill>
              <a:ln w="6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36" name="Rectangle 712"/>
              <p:cNvSpPr>
                <a:spLocks noChangeArrowheads="1"/>
              </p:cNvSpPr>
              <p:nvPr/>
            </p:nvSpPr>
            <p:spPr bwMode="auto">
              <a:xfrm>
                <a:off x="1391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37" name="Rectangle 713"/>
              <p:cNvSpPr>
                <a:spLocks noChangeArrowheads="1"/>
              </p:cNvSpPr>
              <p:nvPr/>
            </p:nvSpPr>
            <p:spPr bwMode="auto">
              <a:xfrm>
                <a:off x="1397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38" name="Rectangle 714"/>
              <p:cNvSpPr>
                <a:spLocks noChangeArrowheads="1"/>
              </p:cNvSpPr>
              <p:nvPr/>
            </p:nvSpPr>
            <p:spPr bwMode="auto">
              <a:xfrm>
                <a:off x="1397" y="2112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6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39" name="Rectangle 715"/>
              <p:cNvSpPr>
                <a:spLocks noChangeArrowheads="1"/>
              </p:cNvSpPr>
              <p:nvPr/>
            </p:nvSpPr>
            <p:spPr bwMode="auto">
              <a:xfrm>
                <a:off x="1415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40" name="Rectangle 716"/>
              <p:cNvSpPr>
                <a:spLocks noChangeArrowheads="1"/>
              </p:cNvSpPr>
              <p:nvPr/>
            </p:nvSpPr>
            <p:spPr bwMode="auto">
              <a:xfrm>
                <a:off x="1421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41" name="Rectangle 717"/>
              <p:cNvSpPr>
                <a:spLocks noChangeArrowheads="1"/>
              </p:cNvSpPr>
              <p:nvPr/>
            </p:nvSpPr>
            <p:spPr bwMode="auto">
              <a:xfrm>
                <a:off x="1421" y="2112"/>
                <a:ext cx="18" cy="18"/>
              </a:xfrm>
              <a:prstGeom prst="rect">
                <a:avLst/>
              </a:prstGeom>
              <a:solidFill>
                <a:srgbClr val="C0C000"/>
              </a:solidFill>
              <a:ln w="6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42" name="Rectangle 718"/>
              <p:cNvSpPr>
                <a:spLocks noChangeArrowheads="1"/>
              </p:cNvSpPr>
              <p:nvPr/>
            </p:nvSpPr>
            <p:spPr bwMode="auto">
              <a:xfrm>
                <a:off x="1439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43" name="Rectangle 719"/>
              <p:cNvSpPr>
                <a:spLocks noChangeArrowheads="1"/>
              </p:cNvSpPr>
              <p:nvPr/>
            </p:nvSpPr>
            <p:spPr bwMode="auto">
              <a:xfrm>
                <a:off x="1451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44" name="Rectangle 720"/>
              <p:cNvSpPr>
                <a:spLocks noChangeArrowheads="1"/>
              </p:cNvSpPr>
              <p:nvPr/>
            </p:nvSpPr>
            <p:spPr bwMode="auto">
              <a:xfrm>
                <a:off x="1451" y="2112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6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45" name="Rectangle 721"/>
              <p:cNvSpPr>
                <a:spLocks noChangeArrowheads="1"/>
              </p:cNvSpPr>
              <p:nvPr/>
            </p:nvSpPr>
            <p:spPr bwMode="auto">
              <a:xfrm>
                <a:off x="1469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46" name="Rectangle 722"/>
              <p:cNvSpPr>
                <a:spLocks noChangeArrowheads="1"/>
              </p:cNvSpPr>
              <p:nvPr/>
            </p:nvSpPr>
            <p:spPr bwMode="auto">
              <a:xfrm>
                <a:off x="1475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47" name="Rectangle 723"/>
              <p:cNvSpPr>
                <a:spLocks noChangeArrowheads="1"/>
              </p:cNvSpPr>
              <p:nvPr/>
            </p:nvSpPr>
            <p:spPr bwMode="auto">
              <a:xfrm>
                <a:off x="1475" y="2112"/>
                <a:ext cx="18" cy="18"/>
              </a:xfrm>
              <a:prstGeom prst="rect">
                <a:avLst/>
              </a:prstGeom>
              <a:solidFill>
                <a:srgbClr val="C0C000"/>
              </a:solidFill>
              <a:ln w="6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48" name="Rectangle 724"/>
              <p:cNvSpPr>
                <a:spLocks noChangeArrowheads="1"/>
              </p:cNvSpPr>
              <p:nvPr/>
            </p:nvSpPr>
            <p:spPr bwMode="auto">
              <a:xfrm>
                <a:off x="1493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49" name="Rectangle 725"/>
              <p:cNvSpPr>
                <a:spLocks noChangeArrowheads="1"/>
              </p:cNvSpPr>
              <p:nvPr/>
            </p:nvSpPr>
            <p:spPr bwMode="auto">
              <a:xfrm>
                <a:off x="1499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50" name="Rectangle 726"/>
              <p:cNvSpPr>
                <a:spLocks noChangeArrowheads="1"/>
              </p:cNvSpPr>
              <p:nvPr/>
            </p:nvSpPr>
            <p:spPr bwMode="auto">
              <a:xfrm>
                <a:off x="1499" y="2112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6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51" name="Rectangle 727"/>
              <p:cNvSpPr>
                <a:spLocks noChangeArrowheads="1"/>
              </p:cNvSpPr>
              <p:nvPr/>
            </p:nvSpPr>
            <p:spPr bwMode="auto">
              <a:xfrm>
                <a:off x="1517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52" name="Rectangle 728"/>
              <p:cNvSpPr>
                <a:spLocks noChangeArrowheads="1"/>
              </p:cNvSpPr>
              <p:nvPr/>
            </p:nvSpPr>
            <p:spPr bwMode="auto">
              <a:xfrm>
                <a:off x="1523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53" name="Rectangle 729"/>
              <p:cNvSpPr>
                <a:spLocks noChangeArrowheads="1"/>
              </p:cNvSpPr>
              <p:nvPr/>
            </p:nvSpPr>
            <p:spPr bwMode="auto">
              <a:xfrm>
                <a:off x="1523" y="2112"/>
                <a:ext cx="18" cy="18"/>
              </a:xfrm>
              <a:prstGeom prst="rect">
                <a:avLst/>
              </a:prstGeom>
              <a:solidFill>
                <a:srgbClr val="C0C000"/>
              </a:solidFill>
              <a:ln w="6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54" name="Rectangle 730"/>
              <p:cNvSpPr>
                <a:spLocks noChangeArrowheads="1"/>
              </p:cNvSpPr>
              <p:nvPr/>
            </p:nvSpPr>
            <p:spPr bwMode="auto">
              <a:xfrm>
                <a:off x="1541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55" name="Rectangle 731"/>
              <p:cNvSpPr>
                <a:spLocks noChangeArrowheads="1"/>
              </p:cNvSpPr>
              <p:nvPr/>
            </p:nvSpPr>
            <p:spPr bwMode="auto">
              <a:xfrm>
                <a:off x="1553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56" name="Rectangle 732"/>
              <p:cNvSpPr>
                <a:spLocks noChangeArrowheads="1"/>
              </p:cNvSpPr>
              <p:nvPr/>
            </p:nvSpPr>
            <p:spPr bwMode="auto">
              <a:xfrm>
                <a:off x="1553" y="2112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6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57" name="Rectangle 733"/>
              <p:cNvSpPr>
                <a:spLocks noChangeArrowheads="1"/>
              </p:cNvSpPr>
              <p:nvPr/>
            </p:nvSpPr>
            <p:spPr bwMode="auto">
              <a:xfrm>
                <a:off x="1571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58" name="Rectangle 734"/>
              <p:cNvSpPr>
                <a:spLocks noChangeArrowheads="1"/>
              </p:cNvSpPr>
              <p:nvPr/>
            </p:nvSpPr>
            <p:spPr bwMode="auto">
              <a:xfrm>
                <a:off x="1577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59" name="Rectangle 735"/>
              <p:cNvSpPr>
                <a:spLocks noChangeArrowheads="1"/>
              </p:cNvSpPr>
              <p:nvPr/>
            </p:nvSpPr>
            <p:spPr bwMode="auto">
              <a:xfrm>
                <a:off x="1577" y="2112"/>
                <a:ext cx="18" cy="18"/>
              </a:xfrm>
              <a:prstGeom prst="rect">
                <a:avLst/>
              </a:prstGeom>
              <a:solidFill>
                <a:srgbClr val="C0C000"/>
              </a:solidFill>
              <a:ln w="6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60" name="Rectangle 736"/>
              <p:cNvSpPr>
                <a:spLocks noChangeArrowheads="1"/>
              </p:cNvSpPr>
              <p:nvPr/>
            </p:nvSpPr>
            <p:spPr bwMode="auto">
              <a:xfrm>
                <a:off x="1595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61" name="Rectangle 737"/>
              <p:cNvSpPr>
                <a:spLocks noChangeArrowheads="1"/>
              </p:cNvSpPr>
              <p:nvPr/>
            </p:nvSpPr>
            <p:spPr bwMode="auto">
              <a:xfrm>
                <a:off x="1601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62" name="Rectangle 738"/>
              <p:cNvSpPr>
                <a:spLocks noChangeArrowheads="1"/>
              </p:cNvSpPr>
              <p:nvPr/>
            </p:nvSpPr>
            <p:spPr bwMode="auto">
              <a:xfrm>
                <a:off x="1601" y="2112"/>
                <a:ext cx="42" cy="18"/>
              </a:xfrm>
              <a:prstGeom prst="rect">
                <a:avLst/>
              </a:prstGeom>
              <a:solidFill>
                <a:srgbClr val="008080"/>
              </a:solidFill>
              <a:ln w="6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63" name="Rectangle 739"/>
              <p:cNvSpPr>
                <a:spLocks noChangeArrowheads="1"/>
              </p:cNvSpPr>
              <p:nvPr/>
            </p:nvSpPr>
            <p:spPr bwMode="auto">
              <a:xfrm>
                <a:off x="1643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64" name="Rectangle 740"/>
              <p:cNvSpPr>
                <a:spLocks noChangeArrowheads="1"/>
              </p:cNvSpPr>
              <p:nvPr/>
            </p:nvSpPr>
            <p:spPr bwMode="auto">
              <a:xfrm>
                <a:off x="1649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65" name="Rectangle 741"/>
              <p:cNvSpPr>
                <a:spLocks noChangeArrowheads="1"/>
              </p:cNvSpPr>
              <p:nvPr/>
            </p:nvSpPr>
            <p:spPr bwMode="auto">
              <a:xfrm>
                <a:off x="1649" y="2112"/>
                <a:ext cx="18" cy="18"/>
              </a:xfrm>
              <a:prstGeom prst="rect">
                <a:avLst/>
              </a:prstGeom>
              <a:solidFill>
                <a:srgbClr val="C0C000"/>
              </a:solidFill>
              <a:ln w="6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66" name="Rectangle 742"/>
              <p:cNvSpPr>
                <a:spLocks noChangeArrowheads="1"/>
              </p:cNvSpPr>
              <p:nvPr/>
            </p:nvSpPr>
            <p:spPr bwMode="auto">
              <a:xfrm>
                <a:off x="1667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67" name="Rectangle 743"/>
              <p:cNvSpPr>
                <a:spLocks noChangeArrowheads="1"/>
              </p:cNvSpPr>
              <p:nvPr/>
            </p:nvSpPr>
            <p:spPr bwMode="auto">
              <a:xfrm>
                <a:off x="1673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68" name="Rectangle 744"/>
              <p:cNvSpPr>
                <a:spLocks noChangeArrowheads="1"/>
              </p:cNvSpPr>
              <p:nvPr/>
            </p:nvSpPr>
            <p:spPr bwMode="auto">
              <a:xfrm>
                <a:off x="1673" y="2112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6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69" name="Rectangle 745"/>
              <p:cNvSpPr>
                <a:spLocks noChangeArrowheads="1"/>
              </p:cNvSpPr>
              <p:nvPr/>
            </p:nvSpPr>
            <p:spPr bwMode="auto">
              <a:xfrm>
                <a:off x="1709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70" name="Rectangle 746"/>
              <p:cNvSpPr>
                <a:spLocks noChangeArrowheads="1"/>
              </p:cNvSpPr>
              <p:nvPr/>
            </p:nvSpPr>
            <p:spPr bwMode="auto">
              <a:xfrm>
                <a:off x="1721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5" name="Group 948"/>
            <p:cNvGrpSpPr>
              <a:grpSpLocks/>
            </p:cNvGrpSpPr>
            <p:nvPr/>
          </p:nvGrpSpPr>
          <p:grpSpPr bwMode="auto">
            <a:xfrm>
              <a:off x="1721" y="2112"/>
              <a:ext cx="2322" cy="18"/>
              <a:chOff x="1721" y="2112"/>
              <a:chExt cx="2322" cy="18"/>
            </a:xfrm>
          </p:grpSpPr>
          <p:sp>
            <p:nvSpPr>
              <p:cNvPr id="1772" name="Rectangle 748"/>
              <p:cNvSpPr>
                <a:spLocks noChangeArrowheads="1"/>
              </p:cNvSpPr>
              <p:nvPr/>
            </p:nvSpPr>
            <p:spPr bwMode="auto">
              <a:xfrm>
                <a:off x="1721" y="2112"/>
                <a:ext cx="12" cy="18"/>
              </a:xfrm>
              <a:prstGeom prst="rect">
                <a:avLst/>
              </a:prstGeom>
              <a:solidFill>
                <a:srgbClr val="C0C000"/>
              </a:solidFill>
              <a:ln w="6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73" name="Rectangle 749"/>
              <p:cNvSpPr>
                <a:spLocks noChangeArrowheads="1"/>
              </p:cNvSpPr>
              <p:nvPr/>
            </p:nvSpPr>
            <p:spPr bwMode="auto">
              <a:xfrm>
                <a:off x="1733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74" name="Rectangle 750"/>
              <p:cNvSpPr>
                <a:spLocks noChangeArrowheads="1"/>
              </p:cNvSpPr>
              <p:nvPr/>
            </p:nvSpPr>
            <p:spPr bwMode="auto">
              <a:xfrm>
                <a:off x="1745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75" name="Rectangle 751"/>
              <p:cNvSpPr>
                <a:spLocks noChangeArrowheads="1"/>
              </p:cNvSpPr>
              <p:nvPr/>
            </p:nvSpPr>
            <p:spPr bwMode="auto">
              <a:xfrm>
                <a:off x="1745" y="2112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6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76" name="Rectangle 752"/>
              <p:cNvSpPr>
                <a:spLocks noChangeArrowheads="1"/>
              </p:cNvSpPr>
              <p:nvPr/>
            </p:nvSpPr>
            <p:spPr bwMode="auto">
              <a:xfrm>
                <a:off x="1781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77" name="Rectangle 753"/>
              <p:cNvSpPr>
                <a:spLocks noChangeArrowheads="1"/>
              </p:cNvSpPr>
              <p:nvPr/>
            </p:nvSpPr>
            <p:spPr bwMode="auto">
              <a:xfrm>
                <a:off x="1793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78" name="Rectangle 754"/>
              <p:cNvSpPr>
                <a:spLocks noChangeArrowheads="1"/>
              </p:cNvSpPr>
              <p:nvPr/>
            </p:nvSpPr>
            <p:spPr bwMode="auto">
              <a:xfrm>
                <a:off x="1793" y="2112"/>
                <a:ext cx="12" cy="18"/>
              </a:xfrm>
              <a:prstGeom prst="rect">
                <a:avLst/>
              </a:prstGeom>
              <a:solidFill>
                <a:srgbClr val="C0C000"/>
              </a:solidFill>
              <a:ln w="6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79" name="Rectangle 755"/>
              <p:cNvSpPr>
                <a:spLocks noChangeArrowheads="1"/>
              </p:cNvSpPr>
              <p:nvPr/>
            </p:nvSpPr>
            <p:spPr bwMode="auto">
              <a:xfrm>
                <a:off x="1805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80" name="Rectangle 756"/>
              <p:cNvSpPr>
                <a:spLocks noChangeArrowheads="1"/>
              </p:cNvSpPr>
              <p:nvPr/>
            </p:nvSpPr>
            <p:spPr bwMode="auto">
              <a:xfrm>
                <a:off x="1817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81" name="Rectangle 757"/>
              <p:cNvSpPr>
                <a:spLocks noChangeArrowheads="1"/>
              </p:cNvSpPr>
              <p:nvPr/>
            </p:nvSpPr>
            <p:spPr bwMode="auto">
              <a:xfrm>
                <a:off x="1817" y="2112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6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82" name="Rectangle 758"/>
              <p:cNvSpPr>
                <a:spLocks noChangeArrowheads="1"/>
              </p:cNvSpPr>
              <p:nvPr/>
            </p:nvSpPr>
            <p:spPr bwMode="auto">
              <a:xfrm>
                <a:off x="1853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83" name="Rectangle 759"/>
              <p:cNvSpPr>
                <a:spLocks noChangeArrowheads="1"/>
              </p:cNvSpPr>
              <p:nvPr/>
            </p:nvSpPr>
            <p:spPr bwMode="auto">
              <a:xfrm>
                <a:off x="1865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84" name="Rectangle 760"/>
              <p:cNvSpPr>
                <a:spLocks noChangeArrowheads="1"/>
              </p:cNvSpPr>
              <p:nvPr/>
            </p:nvSpPr>
            <p:spPr bwMode="auto">
              <a:xfrm>
                <a:off x="1865" y="2112"/>
                <a:ext cx="12" cy="18"/>
              </a:xfrm>
              <a:prstGeom prst="rect">
                <a:avLst/>
              </a:prstGeom>
              <a:solidFill>
                <a:srgbClr val="C0C000"/>
              </a:solidFill>
              <a:ln w="6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85" name="Rectangle 761"/>
              <p:cNvSpPr>
                <a:spLocks noChangeArrowheads="1"/>
              </p:cNvSpPr>
              <p:nvPr/>
            </p:nvSpPr>
            <p:spPr bwMode="auto">
              <a:xfrm>
                <a:off x="1877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86" name="Rectangle 762"/>
              <p:cNvSpPr>
                <a:spLocks noChangeArrowheads="1"/>
              </p:cNvSpPr>
              <p:nvPr/>
            </p:nvSpPr>
            <p:spPr bwMode="auto">
              <a:xfrm>
                <a:off x="1889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87" name="Rectangle 763"/>
              <p:cNvSpPr>
                <a:spLocks noChangeArrowheads="1"/>
              </p:cNvSpPr>
              <p:nvPr/>
            </p:nvSpPr>
            <p:spPr bwMode="auto">
              <a:xfrm>
                <a:off x="1889" y="2112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6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88" name="Rectangle 764"/>
              <p:cNvSpPr>
                <a:spLocks noChangeArrowheads="1"/>
              </p:cNvSpPr>
              <p:nvPr/>
            </p:nvSpPr>
            <p:spPr bwMode="auto">
              <a:xfrm>
                <a:off x="1925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89" name="Rectangle 765"/>
              <p:cNvSpPr>
                <a:spLocks noChangeArrowheads="1"/>
              </p:cNvSpPr>
              <p:nvPr/>
            </p:nvSpPr>
            <p:spPr bwMode="auto">
              <a:xfrm>
                <a:off x="1931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90" name="Rectangle 766"/>
              <p:cNvSpPr>
                <a:spLocks noChangeArrowheads="1"/>
              </p:cNvSpPr>
              <p:nvPr/>
            </p:nvSpPr>
            <p:spPr bwMode="auto">
              <a:xfrm>
                <a:off x="1931" y="2112"/>
                <a:ext cx="18" cy="18"/>
              </a:xfrm>
              <a:prstGeom prst="rect">
                <a:avLst/>
              </a:prstGeom>
              <a:solidFill>
                <a:srgbClr val="C0C000"/>
              </a:solidFill>
              <a:ln w="6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91" name="Rectangle 767"/>
              <p:cNvSpPr>
                <a:spLocks noChangeArrowheads="1"/>
              </p:cNvSpPr>
              <p:nvPr/>
            </p:nvSpPr>
            <p:spPr bwMode="auto">
              <a:xfrm>
                <a:off x="1949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92" name="Rectangle 768"/>
              <p:cNvSpPr>
                <a:spLocks noChangeArrowheads="1"/>
              </p:cNvSpPr>
              <p:nvPr/>
            </p:nvSpPr>
            <p:spPr bwMode="auto">
              <a:xfrm>
                <a:off x="1961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93" name="Rectangle 769"/>
              <p:cNvSpPr>
                <a:spLocks noChangeArrowheads="1"/>
              </p:cNvSpPr>
              <p:nvPr/>
            </p:nvSpPr>
            <p:spPr bwMode="auto">
              <a:xfrm>
                <a:off x="1961" y="2112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6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94" name="Rectangle 770"/>
              <p:cNvSpPr>
                <a:spLocks noChangeArrowheads="1"/>
              </p:cNvSpPr>
              <p:nvPr/>
            </p:nvSpPr>
            <p:spPr bwMode="auto">
              <a:xfrm>
                <a:off x="1997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95" name="Rectangle 771"/>
              <p:cNvSpPr>
                <a:spLocks noChangeArrowheads="1"/>
              </p:cNvSpPr>
              <p:nvPr/>
            </p:nvSpPr>
            <p:spPr bwMode="auto">
              <a:xfrm>
                <a:off x="2003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96" name="Rectangle 772"/>
              <p:cNvSpPr>
                <a:spLocks noChangeArrowheads="1"/>
              </p:cNvSpPr>
              <p:nvPr/>
            </p:nvSpPr>
            <p:spPr bwMode="auto">
              <a:xfrm>
                <a:off x="2003" y="2112"/>
                <a:ext cx="18" cy="18"/>
              </a:xfrm>
              <a:prstGeom prst="rect">
                <a:avLst/>
              </a:prstGeom>
              <a:solidFill>
                <a:srgbClr val="C0C000"/>
              </a:solidFill>
              <a:ln w="6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97" name="Rectangle 773"/>
              <p:cNvSpPr>
                <a:spLocks noChangeArrowheads="1"/>
              </p:cNvSpPr>
              <p:nvPr/>
            </p:nvSpPr>
            <p:spPr bwMode="auto">
              <a:xfrm>
                <a:off x="2021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98" name="Rectangle 774"/>
              <p:cNvSpPr>
                <a:spLocks noChangeArrowheads="1"/>
              </p:cNvSpPr>
              <p:nvPr/>
            </p:nvSpPr>
            <p:spPr bwMode="auto">
              <a:xfrm>
                <a:off x="2033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99" name="Rectangle 775"/>
              <p:cNvSpPr>
                <a:spLocks noChangeArrowheads="1"/>
              </p:cNvSpPr>
              <p:nvPr/>
            </p:nvSpPr>
            <p:spPr bwMode="auto">
              <a:xfrm>
                <a:off x="2033" y="2112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6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00" name="Rectangle 776"/>
              <p:cNvSpPr>
                <a:spLocks noChangeArrowheads="1"/>
              </p:cNvSpPr>
              <p:nvPr/>
            </p:nvSpPr>
            <p:spPr bwMode="auto">
              <a:xfrm>
                <a:off x="2069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01" name="Rectangle 777"/>
              <p:cNvSpPr>
                <a:spLocks noChangeArrowheads="1"/>
              </p:cNvSpPr>
              <p:nvPr/>
            </p:nvSpPr>
            <p:spPr bwMode="auto">
              <a:xfrm>
                <a:off x="2075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02" name="Rectangle 778"/>
              <p:cNvSpPr>
                <a:spLocks noChangeArrowheads="1"/>
              </p:cNvSpPr>
              <p:nvPr/>
            </p:nvSpPr>
            <p:spPr bwMode="auto">
              <a:xfrm>
                <a:off x="2075" y="2112"/>
                <a:ext cx="18" cy="18"/>
              </a:xfrm>
              <a:prstGeom prst="rect">
                <a:avLst/>
              </a:prstGeom>
              <a:solidFill>
                <a:srgbClr val="C0C000"/>
              </a:solidFill>
              <a:ln w="6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03" name="Rectangle 779"/>
              <p:cNvSpPr>
                <a:spLocks noChangeArrowheads="1"/>
              </p:cNvSpPr>
              <p:nvPr/>
            </p:nvSpPr>
            <p:spPr bwMode="auto">
              <a:xfrm>
                <a:off x="2093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04" name="Rectangle 780"/>
              <p:cNvSpPr>
                <a:spLocks noChangeArrowheads="1"/>
              </p:cNvSpPr>
              <p:nvPr/>
            </p:nvSpPr>
            <p:spPr bwMode="auto">
              <a:xfrm>
                <a:off x="2099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05" name="Rectangle 781"/>
              <p:cNvSpPr>
                <a:spLocks noChangeArrowheads="1"/>
              </p:cNvSpPr>
              <p:nvPr/>
            </p:nvSpPr>
            <p:spPr bwMode="auto">
              <a:xfrm>
                <a:off x="2099" y="2112"/>
                <a:ext cx="42" cy="18"/>
              </a:xfrm>
              <a:prstGeom prst="rect">
                <a:avLst/>
              </a:prstGeom>
              <a:solidFill>
                <a:srgbClr val="008080"/>
              </a:solidFill>
              <a:ln w="6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06" name="Rectangle 782"/>
              <p:cNvSpPr>
                <a:spLocks noChangeArrowheads="1"/>
              </p:cNvSpPr>
              <p:nvPr/>
            </p:nvSpPr>
            <p:spPr bwMode="auto">
              <a:xfrm>
                <a:off x="2141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07" name="Rectangle 783"/>
              <p:cNvSpPr>
                <a:spLocks noChangeArrowheads="1"/>
              </p:cNvSpPr>
              <p:nvPr/>
            </p:nvSpPr>
            <p:spPr bwMode="auto">
              <a:xfrm>
                <a:off x="2147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08" name="Rectangle 784"/>
              <p:cNvSpPr>
                <a:spLocks noChangeArrowheads="1"/>
              </p:cNvSpPr>
              <p:nvPr/>
            </p:nvSpPr>
            <p:spPr bwMode="auto">
              <a:xfrm>
                <a:off x="2147" y="2112"/>
                <a:ext cx="18" cy="18"/>
              </a:xfrm>
              <a:prstGeom prst="rect">
                <a:avLst/>
              </a:prstGeom>
              <a:solidFill>
                <a:srgbClr val="C0C000"/>
              </a:solidFill>
              <a:ln w="6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09" name="Rectangle 785"/>
              <p:cNvSpPr>
                <a:spLocks noChangeArrowheads="1"/>
              </p:cNvSpPr>
              <p:nvPr/>
            </p:nvSpPr>
            <p:spPr bwMode="auto">
              <a:xfrm>
                <a:off x="2165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10" name="Rectangle 786"/>
              <p:cNvSpPr>
                <a:spLocks noChangeArrowheads="1"/>
              </p:cNvSpPr>
              <p:nvPr/>
            </p:nvSpPr>
            <p:spPr bwMode="auto">
              <a:xfrm>
                <a:off x="2171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11" name="Rectangle 787"/>
              <p:cNvSpPr>
                <a:spLocks noChangeArrowheads="1"/>
              </p:cNvSpPr>
              <p:nvPr/>
            </p:nvSpPr>
            <p:spPr bwMode="auto">
              <a:xfrm>
                <a:off x="2171" y="2112"/>
                <a:ext cx="42" cy="18"/>
              </a:xfrm>
              <a:prstGeom prst="rect">
                <a:avLst/>
              </a:prstGeom>
              <a:solidFill>
                <a:srgbClr val="008080"/>
              </a:solidFill>
              <a:ln w="6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12" name="Rectangle 788"/>
              <p:cNvSpPr>
                <a:spLocks noChangeArrowheads="1"/>
              </p:cNvSpPr>
              <p:nvPr/>
            </p:nvSpPr>
            <p:spPr bwMode="auto">
              <a:xfrm>
                <a:off x="2213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13" name="Rectangle 789"/>
              <p:cNvSpPr>
                <a:spLocks noChangeArrowheads="1"/>
              </p:cNvSpPr>
              <p:nvPr/>
            </p:nvSpPr>
            <p:spPr bwMode="auto">
              <a:xfrm>
                <a:off x="2219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14" name="Rectangle 790"/>
              <p:cNvSpPr>
                <a:spLocks noChangeArrowheads="1"/>
              </p:cNvSpPr>
              <p:nvPr/>
            </p:nvSpPr>
            <p:spPr bwMode="auto">
              <a:xfrm>
                <a:off x="2219" y="2112"/>
                <a:ext cx="18" cy="18"/>
              </a:xfrm>
              <a:prstGeom prst="rect">
                <a:avLst/>
              </a:prstGeom>
              <a:solidFill>
                <a:srgbClr val="C0C000"/>
              </a:solidFill>
              <a:ln w="6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15" name="Rectangle 791"/>
              <p:cNvSpPr>
                <a:spLocks noChangeArrowheads="1"/>
              </p:cNvSpPr>
              <p:nvPr/>
            </p:nvSpPr>
            <p:spPr bwMode="auto">
              <a:xfrm>
                <a:off x="2237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16" name="Rectangle 792"/>
              <p:cNvSpPr>
                <a:spLocks noChangeArrowheads="1"/>
              </p:cNvSpPr>
              <p:nvPr/>
            </p:nvSpPr>
            <p:spPr bwMode="auto">
              <a:xfrm>
                <a:off x="2243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17" name="Rectangle 793"/>
              <p:cNvSpPr>
                <a:spLocks noChangeArrowheads="1"/>
              </p:cNvSpPr>
              <p:nvPr/>
            </p:nvSpPr>
            <p:spPr bwMode="auto">
              <a:xfrm>
                <a:off x="2243" y="2112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6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18" name="Rectangle 794"/>
              <p:cNvSpPr>
                <a:spLocks noChangeArrowheads="1"/>
              </p:cNvSpPr>
              <p:nvPr/>
            </p:nvSpPr>
            <p:spPr bwMode="auto">
              <a:xfrm>
                <a:off x="2279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19" name="Rectangle 795"/>
              <p:cNvSpPr>
                <a:spLocks noChangeArrowheads="1"/>
              </p:cNvSpPr>
              <p:nvPr/>
            </p:nvSpPr>
            <p:spPr bwMode="auto">
              <a:xfrm>
                <a:off x="2291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20" name="Rectangle 796"/>
              <p:cNvSpPr>
                <a:spLocks noChangeArrowheads="1"/>
              </p:cNvSpPr>
              <p:nvPr/>
            </p:nvSpPr>
            <p:spPr bwMode="auto">
              <a:xfrm>
                <a:off x="2291" y="2112"/>
                <a:ext cx="12" cy="18"/>
              </a:xfrm>
              <a:prstGeom prst="rect">
                <a:avLst/>
              </a:prstGeom>
              <a:solidFill>
                <a:srgbClr val="C0C000"/>
              </a:solidFill>
              <a:ln w="6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21" name="Rectangle 797"/>
              <p:cNvSpPr>
                <a:spLocks noChangeArrowheads="1"/>
              </p:cNvSpPr>
              <p:nvPr/>
            </p:nvSpPr>
            <p:spPr bwMode="auto">
              <a:xfrm>
                <a:off x="2303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22" name="Rectangle 798"/>
              <p:cNvSpPr>
                <a:spLocks noChangeArrowheads="1"/>
              </p:cNvSpPr>
              <p:nvPr/>
            </p:nvSpPr>
            <p:spPr bwMode="auto">
              <a:xfrm>
                <a:off x="2315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23" name="Rectangle 799"/>
              <p:cNvSpPr>
                <a:spLocks noChangeArrowheads="1"/>
              </p:cNvSpPr>
              <p:nvPr/>
            </p:nvSpPr>
            <p:spPr bwMode="auto">
              <a:xfrm>
                <a:off x="2315" y="2112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6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24" name="Rectangle 800"/>
              <p:cNvSpPr>
                <a:spLocks noChangeArrowheads="1"/>
              </p:cNvSpPr>
              <p:nvPr/>
            </p:nvSpPr>
            <p:spPr bwMode="auto">
              <a:xfrm>
                <a:off x="2351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25" name="Rectangle 801"/>
              <p:cNvSpPr>
                <a:spLocks noChangeArrowheads="1"/>
              </p:cNvSpPr>
              <p:nvPr/>
            </p:nvSpPr>
            <p:spPr bwMode="auto">
              <a:xfrm>
                <a:off x="2363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26" name="Rectangle 802"/>
              <p:cNvSpPr>
                <a:spLocks noChangeArrowheads="1"/>
              </p:cNvSpPr>
              <p:nvPr/>
            </p:nvSpPr>
            <p:spPr bwMode="auto">
              <a:xfrm>
                <a:off x="2363" y="2112"/>
                <a:ext cx="12" cy="18"/>
              </a:xfrm>
              <a:prstGeom prst="rect">
                <a:avLst/>
              </a:prstGeom>
              <a:solidFill>
                <a:srgbClr val="C0C000"/>
              </a:solidFill>
              <a:ln w="6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27" name="Rectangle 803"/>
              <p:cNvSpPr>
                <a:spLocks noChangeArrowheads="1"/>
              </p:cNvSpPr>
              <p:nvPr/>
            </p:nvSpPr>
            <p:spPr bwMode="auto">
              <a:xfrm>
                <a:off x="2375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28" name="Rectangle 804"/>
              <p:cNvSpPr>
                <a:spLocks noChangeArrowheads="1"/>
              </p:cNvSpPr>
              <p:nvPr/>
            </p:nvSpPr>
            <p:spPr bwMode="auto">
              <a:xfrm>
                <a:off x="2387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29" name="Rectangle 805"/>
              <p:cNvSpPr>
                <a:spLocks noChangeArrowheads="1"/>
              </p:cNvSpPr>
              <p:nvPr/>
            </p:nvSpPr>
            <p:spPr bwMode="auto">
              <a:xfrm>
                <a:off x="2387" y="2112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6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30" name="Rectangle 806"/>
              <p:cNvSpPr>
                <a:spLocks noChangeArrowheads="1"/>
              </p:cNvSpPr>
              <p:nvPr/>
            </p:nvSpPr>
            <p:spPr bwMode="auto">
              <a:xfrm>
                <a:off x="2423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31" name="Rectangle 807"/>
              <p:cNvSpPr>
                <a:spLocks noChangeArrowheads="1"/>
              </p:cNvSpPr>
              <p:nvPr/>
            </p:nvSpPr>
            <p:spPr bwMode="auto">
              <a:xfrm>
                <a:off x="2429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32" name="Rectangle 808"/>
              <p:cNvSpPr>
                <a:spLocks noChangeArrowheads="1"/>
              </p:cNvSpPr>
              <p:nvPr/>
            </p:nvSpPr>
            <p:spPr bwMode="auto">
              <a:xfrm>
                <a:off x="2429" y="2112"/>
                <a:ext cx="18" cy="18"/>
              </a:xfrm>
              <a:prstGeom prst="rect">
                <a:avLst/>
              </a:prstGeom>
              <a:solidFill>
                <a:srgbClr val="C0C000"/>
              </a:solidFill>
              <a:ln w="6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33" name="Rectangle 809"/>
              <p:cNvSpPr>
                <a:spLocks noChangeArrowheads="1"/>
              </p:cNvSpPr>
              <p:nvPr/>
            </p:nvSpPr>
            <p:spPr bwMode="auto">
              <a:xfrm>
                <a:off x="2447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34" name="Rectangle 810"/>
              <p:cNvSpPr>
                <a:spLocks noChangeArrowheads="1"/>
              </p:cNvSpPr>
              <p:nvPr/>
            </p:nvSpPr>
            <p:spPr bwMode="auto">
              <a:xfrm>
                <a:off x="2459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35" name="Rectangle 811"/>
              <p:cNvSpPr>
                <a:spLocks noChangeArrowheads="1"/>
              </p:cNvSpPr>
              <p:nvPr/>
            </p:nvSpPr>
            <p:spPr bwMode="auto">
              <a:xfrm>
                <a:off x="2459" y="2112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6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36" name="Rectangle 812"/>
              <p:cNvSpPr>
                <a:spLocks noChangeArrowheads="1"/>
              </p:cNvSpPr>
              <p:nvPr/>
            </p:nvSpPr>
            <p:spPr bwMode="auto">
              <a:xfrm>
                <a:off x="2495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37" name="Rectangle 813"/>
              <p:cNvSpPr>
                <a:spLocks noChangeArrowheads="1"/>
              </p:cNvSpPr>
              <p:nvPr/>
            </p:nvSpPr>
            <p:spPr bwMode="auto">
              <a:xfrm>
                <a:off x="2501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38" name="Rectangle 814"/>
              <p:cNvSpPr>
                <a:spLocks noChangeArrowheads="1"/>
              </p:cNvSpPr>
              <p:nvPr/>
            </p:nvSpPr>
            <p:spPr bwMode="auto">
              <a:xfrm>
                <a:off x="2501" y="2112"/>
                <a:ext cx="18" cy="18"/>
              </a:xfrm>
              <a:prstGeom prst="rect">
                <a:avLst/>
              </a:prstGeom>
              <a:solidFill>
                <a:srgbClr val="C0C000"/>
              </a:solidFill>
              <a:ln w="6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39" name="Rectangle 815"/>
              <p:cNvSpPr>
                <a:spLocks noChangeArrowheads="1"/>
              </p:cNvSpPr>
              <p:nvPr/>
            </p:nvSpPr>
            <p:spPr bwMode="auto">
              <a:xfrm>
                <a:off x="2519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40" name="Rectangle 816"/>
              <p:cNvSpPr>
                <a:spLocks noChangeArrowheads="1"/>
              </p:cNvSpPr>
              <p:nvPr/>
            </p:nvSpPr>
            <p:spPr bwMode="auto">
              <a:xfrm>
                <a:off x="2531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41" name="Rectangle 817"/>
              <p:cNvSpPr>
                <a:spLocks noChangeArrowheads="1"/>
              </p:cNvSpPr>
              <p:nvPr/>
            </p:nvSpPr>
            <p:spPr bwMode="auto">
              <a:xfrm>
                <a:off x="2531" y="2112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6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42" name="Rectangle 818"/>
              <p:cNvSpPr>
                <a:spLocks noChangeArrowheads="1"/>
              </p:cNvSpPr>
              <p:nvPr/>
            </p:nvSpPr>
            <p:spPr bwMode="auto">
              <a:xfrm>
                <a:off x="2567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43" name="Rectangle 819"/>
              <p:cNvSpPr>
                <a:spLocks noChangeArrowheads="1"/>
              </p:cNvSpPr>
              <p:nvPr/>
            </p:nvSpPr>
            <p:spPr bwMode="auto">
              <a:xfrm>
                <a:off x="2573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44" name="Rectangle 820"/>
              <p:cNvSpPr>
                <a:spLocks noChangeArrowheads="1"/>
              </p:cNvSpPr>
              <p:nvPr/>
            </p:nvSpPr>
            <p:spPr bwMode="auto">
              <a:xfrm>
                <a:off x="2573" y="2112"/>
                <a:ext cx="18" cy="18"/>
              </a:xfrm>
              <a:prstGeom prst="rect">
                <a:avLst/>
              </a:prstGeom>
              <a:solidFill>
                <a:srgbClr val="C0C000"/>
              </a:solidFill>
              <a:ln w="6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45" name="Rectangle 821"/>
              <p:cNvSpPr>
                <a:spLocks noChangeArrowheads="1"/>
              </p:cNvSpPr>
              <p:nvPr/>
            </p:nvSpPr>
            <p:spPr bwMode="auto">
              <a:xfrm>
                <a:off x="2591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46" name="Rectangle 822"/>
              <p:cNvSpPr>
                <a:spLocks noChangeArrowheads="1"/>
              </p:cNvSpPr>
              <p:nvPr/>
            </p:nvSpPr>
            <p:spPr bwMode="auto">
              <a:xfrm>
                <a:off x="2603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47" name="Rectangle 823"/>
              <p:cNvSpPr>
                <a:spLocks noChangeArrowheads="1"/>
              </p:cNvSpPr>
              <p:nvPr/>
            </p:nvSpPr>
            <p:spPr bwMode="auto">
              <a:xfrm>
                <a:off x="2603" y="2112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6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48" name="Rectangle 824"/>
              <p:cNvSpPr>
                <a:spLocks noChangeArrowheads="1"/>
              </p:cNvSpPr>
              <p:nvPr/>
            </p:nvSpPr>
            <p:spPr bwMode="auto">
              <a:xfrm>
                <a:off x="2639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49" name="Rectangle 825"/>
              <p:cNvSpPr>
                <a:spLocks noChangeArrowheads="1"/>
              </p:cNvSpPr>
              <p:nvPr/>
            </p:nvSpPr>
            <p:spPr bwMode="auto">
              <a:xfrm>
                <a:off x="2645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50" name="Rectangle 826"/>
              <p:cNvSpPr>
                <a:spLocks noChangeArrowheads="1"/>
              </p:cNvSpPr>
              <p:nvPr/>
            </p:nvSpPr>
            <p:spPr bwMode="auto">
              <a:xfrm>
                <a:off x="2645" y="2112"/>
                <a:ext cx="18" cy="18"/>
              </a:xfrm>
              <a:prstGeom prst="rect">
                <a:avLst/>
              </a:prstGeom>
              <a:solidFill>
                <a:srgbClr val="C0C000"/>
              </a:solidFill>
              <a:ln w="6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51" name="Rectangle 827"/>
              <p:cNvSpPr>
                <a:spLocks noChangeArrowheads="1"/>
              </p:cNvSpPr>
              <p:nvPr/>
            </p:nvSpPr>
            <p:spPr bwMode="auto">
              <a:xfrm>
                <a:off x="2663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52" name="Rectangle 828"/>
              <p:cNvSpPr>
                <a:spLocks noChangeArrowheads="1"/>
              </p:cNvSpPr>
              <p:nvPr/>
            </p:nvSpPr>
            <p:spPr bwMode="auto">
              <a:xfrm>
                <a:off x="2669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53" name="Rectangle 829"/>
              <p:cNvSpPr>
                <a:spLocks noChangeArrowheads="1"/>
              </p:cNvSpPr>
              <p:nvPr/>
            </p:nvSpPr>
            <p:spPr bwMode="auto">
              <a:xfrm>
                <a:off x="2669" y="2112"/>
                <a:ext cx="42" cy="18"/>
              </a:xfrm>
              <a:prstGeom prst="rect">
                <a:avLst/>
              </a:prstGeom>
              <a:solidFill>
                <a:srgbClr val="008080"/>
              </a:solidFill>
              <a:ln w="6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54" name="Rectangle 830"/>
              <p:cNvSpPr>
                <a:spLocks noChangeArrowheads="1"/>
              </p:cNvSpPr>
              <p:nvPr/>
            </p:nvSpPr>
            <p:spPr bwMode="auto">
              <a:xfrm>
                <a:off x="2711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55" name="Rectangle 831"/>
              <p:cNvSpPr>
                <a:spLocks noChangeArrowheads="1"/>
              </p:cNvSpPr>
              <p:nvPr/>
            </p:nvSpPr>
            <p:spPr bwMode="auto">
              <a:xfrm>
                <a:off x="2717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56" name="Rectangle 832"/>
              <p:cNvSpPr>
                <a:spLocks noChangeArrowheads="1"/>
              </p:cNvSpPr>
              <p:nvPr/>
            </p:nvSpPr>
            <p:spPr bwMode="auto">
              <a:xfrm>
                <a:off x="2717" y="2112"/>
                <a:ext cx="18" cy="18"/>
              </a:xfrm>
              <a:prstGeom prst="rect">
                <a:avLst/>
              </a:prstGeom>
              <a:solidFill>
                <a:srgbClr val="C0C000"/>
              </a:solidFill>
              <a:ln w="6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57" name="Rectangle 833"/>
              <p:cNvSpPr>
                <a:spLocks noChangeArrowheads="1"/>
              </p:cNvSpPr>
              <p:nvPr/>
            </p:nvSpPr>
            <p:spPr bwMode="auto">
              <a:xfrm>
                <a:off x="2735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58" name="Rectangle 834"/>
              <p:cNvSpPr>
                <a:spLocks noChangeArrowheads="1"/>
              </p:cNvSpPr>
              <p:nvPr/>
            </p:nvSpPr>
            <p:spPr bwMode="auto">
              <a:xfrm>
                <a:off x="2741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59" name="Rectangle 835"/>
              <p:cNvSpPr>
                <a:spLocks noChangeArrowheads="1"/>
              </p:cNvSpPr>
              <p:nvPr/>
            </p:nvSpPr>
            <p:spPr bwMode="auto">
              <a:xfrm>
                <a:off x="2741" y="2112"/>
                <a:ext cx="42" cy="18"/>
              </a:xfrm>
              <a:prstGeom prst="rect">
                <a:avLst/>
              </a:prstGeom>
              <a:solidFill>
                <a:srgbClr val="008080"/>
              </a:solidFill>
              <a:ln w="6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60" name="Rectangle 836"/>
              <p:cNvSpPr>
                <a:spLocks noChangeArrowheads="1"/>
              </p:cNvSpPr>
              <p:nvPr/>
            </p:nvSpPr>
            <p:spPr bwMode="auto">
              <a:xfrm>
                <a:off x="2783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61" name="Rectangle 837"/>
              <p:cNvSpPr>
                <a:spLocks noChangeArrowheads="1"/>
              </p:cNvSpPr>
              <p:nvPr/>
            </p:nvSpPr>
            <p:spPr bwMode="auto">
              <a:xfrm>
                <a:off x="2789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62" name="Rectangle 838"/>
              <p:cNvSpPr>
                <a:spLocks noChangeArrowheads="1"/>
              </p:cNvSpPr>
              <p:nvPr/>
            </p:nvSpPr>
            <p:spPr bwMode="auto">
              <a:xfrm>
                <a:off x="2789" y="2112"/>
                <a:ext cx="18" cy="18"/>
              </a:xfrm>
              <a:prstGeom prst="rect">
                <a:avLst/>
              </a:prstGeom>
              <a:solidFill>
                <a:srgbClr val="C0C000"/>
              </a:solidFill>
              <a:ln w="6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63" name="Rectangle 839"/>
              <p:cNvSpPr>
                <a:spLocks noChangeArrowheads="1"/>
              </p:cNvSpPr>
              <p:nvPr/>
            </p:nvSpPr>
            <p:spPr bwMode="auto">
              <a:xfrm>
                <a:off x="2807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64" name="Rectangle 840"/>
              <p:cNvSpPr>
                <a:spLocks noChangeArrowheads="1"/>
              </p:cNvSpPr>
              <p:nvPr/>
            </p:nvSpPr>
            <p:spPr bwMode="auto">
              <a:xfrm>
                <a:off x="2813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65" name="Rectangle 841"/>
              <p:cNvSpPr>
                <a:spLocks noChangeArrowheads="1"/>
              </p:cNvSpPr>
              <p:nvPr/>
            </p:nvSpPr>
            <p:spPr bwMode="auto">
              <a:xfrm>
                <a:off x="2813" y="2112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6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66" name="Rectangle 842"/>
              <p:cNvSpPr>
                <a:spLocks noChangeArrowheads="1"/>
              </p:cNvSpPr>
              <p:nvPr/>
            </p:nvSpPr>
            <p:spPr bwMode="auto">
              <a:xfrm>
                <a:off x="2849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67" name="Rectangle 843"/>
              <p:cNvSpPr>
                <a:spLocks noChangeArrowheads="1"/>
              </p:cNvSpPr>
              <p:nvPr/>
            </p:nvSpPr>
            <p:spPr bwMode="auto">
              <a:xfrm>
                <a:off x="2861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68" name="Rectangle 844"/>
              <p:cNvSpPr>
                <a:spLocks noChangeArrowheads="1"/>
              </p:cNvSpPr>
              <p:nvPr/>
            </p:nvSpPr>
            <p:spPr bwMode="auto">
              <a:xfrm>
                <a:off x="2861" y="2112"/>
                <a:ext cx="12" cy="18"/>
              </a:xfrm>
              <a:prstGeom prst="rect">
                <a:avLst/>
              </a:prstGeom>
              <a:solidFill>
                <a:srgbClr val="C0C000"/>
              </a:solidFill>
              <a:ln w="6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69" name="Rectangle 845"/>
              <p:cNvSpPr>
                <a:spLocks noChangeArrowheads="1"/>
              </p:cNvSpPr>
              <p:nvPr/>
            </p:nvSpPr>
            <p:spPr bwMode="auto">
              <a:xfrm>
                <a:off x="2873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70" name="Rectangle 846"/>
              <p:cNvSpPr>
                <a:spLocks noChangeArrowheads="1"/>
              </p:cNvSpPr>
              <p:nvPr/>
            </p:nvSpPr>
            <p:spPr bwMode="auto">
              <a:xfrm>
                <a:off x="2885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71" name="Rectangle 847"/>
              <p:cNvSpPr>
                <a:spLocks noChangeArrowheads="1"/>
              </p:cNvSpPr>
              <p:nvPr/>
            </p:nvSpPr>
            <p:spPr bwMode="auto">
              <a:xfrm>
                <a:off x="2885" y="2112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6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72" name="Rectangle 848"/>
              <p:cNvSpPr>
                <a:spLocks noChangeArrowheads="1"/>
              </p:cNvSpPr>
              <p:nvPr/>
            </p:nvSpPr>
            <p:spPr bwMode="auto">
              <a:xfrm>
                <a:off x="2921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73" name="Rectangle 849"/>
              <p:cNvSpPr>
                <a:spLocks noChangeArrowheads="1"/>
              </p:cNvSpPr>
              <p:nvPr/>
            </p:nvSpPr>
            <p:spPr bwMode="auto">
              <a:xfrm>
                <a:off x="2933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74" name="Rectangle 850"/>
              <p:cNvSpPr>
                <a:spLocks noChangeArrowheads="1"/>
              </p:cNvSpPr>
              <p:nvPr/>
            </p:nvSpPr>
            <p:spPr bwMode="auto">
              <a:xfrm>
                <a:off x="2933" y="2112"/>
                <a:ext cx="12" cy="18"/>
              </a:xfrm>
              <a:prstGeom prst="rect">
                <a:avLst/>
              </a:prstGeom>
              <a:solidFill>
                <a:srgbClr val="C0C000"/>
              </a:solidFill>
              <a:ln w="6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75" name="Rectangle 851"/>
              <p:cNvSpPr>
                <a:spLocks noChangeArrowheads="1"/>
              </p:cNvSpPr>
              <p:nvPr/>
            </p:nvSpPr>
            <p:spPr bwMode="auto">
              <a:xfrm>
                <a:off x="2945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76" name="Rectangle 852"/>
              <p:cNvSpPr>
                <a:spLocks noChangeArrowheads="1"/>
              </p:cNvSpPr>
              <p:nvPr/>
            </p:nvSpPr>
            <p:spPr bwMode="auto">
              <a:xfrm>
                <a:off x="2957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77" name="Rectangle 853"/>
              <p:cNvSpPr>
                <a:spLocks noChangeArrowheads="1"/>
              </p:cNvSpPr>
              <p:nvPr/>
            </p:nvSpPr>
            <p:spPr bwMode="auto">
              <a:xfrm>
                <a:off x="2957" y="2112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6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78" name="Rectangle 854"/>
              <p:cNvSpPr>
                <a:spLocks noChangeArrowheads="1"/>
              </p:cNvSpPr>
              <p:nvPr/>
            </p:nvSpPr>
            <p:spPr bwMode="auto">
              <a:xfrm>
                <a:off x="2993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79" name="Rectangle 855"/>
              <p:cNvSpPr>
                <a:spLocks noChangeArrowheads="1"/>
              </p:cNvSpPr>
              <p:nvPr/>
            </p:nvSpPr>
            <p:spPr bwMode="auto">
              <a:xfrm>
                <a:off x="2999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80" name="Rectangle 856"/>
              <p:cNvSpPr>
                <a:spLocks noChangeArrowheads="1"/>
              </p:cNvSpPr>
              <p:nvPr/>
            </p:nvSpPr>
            <p:spPr bwMode="auto">
              <a:xfrm>
                <a:off x="2999" y="2112"/>
                <a:ext cx="18" cy="18"/>
              </a:xfrm>
              <a:prstGeom prst="rect">
                <a:avLst/>
              </a:prstGeom>
              <a:solidFill>
                <a:srgbClr val="C0C000"/>
              </a:solidFill>
              <a:ln w="6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81" name="Rectangle 857"/>
              <p:cNvSpPr>
                <a:spLocks noChangeArrowheads="1"/>
              </p:cNvSpPr>
              <p:nvPr/>
            </p:nvSpPr>
            <p:spPr bwMode="auto">
              <a:xfrm>
                <a:off x="3017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82" name="Rectangle 858"/>
              <p:cNvSpPr>
                <a:spLocks noChangeArrowheads="1"/>
              </p:cNvSpPr>
              <p:nvPr/>
            </p:nvSpPr>
            <p:spPr bwMode="auto">
              <a:xfrm>
                <a:off x="3029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83" name="Rectangle 859"/>
              <p:cNvSpPr>
                <a:spLocks noChangeArrowheads="1"/>
              </p:cNvSpPr>
              <p:nvPr/>
            </p:nvSpPr>
            <p:spPr bwMode="auto">
              <a:xfrm>
                <a:off x="3029" y="2112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6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84" name="Rectangle 860"/>
              <p:cNvSpPr>
                <a:spLocks noChangeArrowheads="1"/>
              </p:cNvSpPr>
              <p:nvPr/>
            </p:nvSpPr>
            <p:spPr bwMode="auto">
              <a:xfrm>
                <a:off x="3065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85" name="Rectangle 861"/>
              <p:cNvSpPr>
                <a:spLocks noChangeArrowheads="1"/>
              </p:cNvSpPr>
              <p:nvPr/>
            </p:nvSpPr>
            <p:spPr bwMode="auto">
              <a:xfrm>
                <a:off x="3071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86" name="Rectangle 862"/>
              <p:cNvSpPr>
                <a:spLocks noChangeArrowheads="1"/>
              </p:cNvSpPr>
              <p:nvPr/>
            </p:nvSpPr>
            <p:spPr bwMode="auto">
              <a:xfrm>
                <a:off x="3071" y="2112"/>
                <a:ext cx="18" cy="18"/>
              </a:xfrm>
              <a:prstGeom prst="rect">
                <a:avLst/>
              </a:prstGeom>
              <a:solidFill>
                <a:srgbClr val="C0C000"/>
              </a:solidFill>
              <a:ln w="6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87" name="Rectangle 863"/>
              <p:cNvSpPr>
                <a:spLocks noChangeArrowheads="1"/>
              </p:cNvSpPr>
              <p:nvPr/>
            </p:nvSpPr>
            <p:spPr bwMode="auto">
              <a:xfrm>
                <a:off x="3089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88" name="Rectangle 864"/>
              <p:cNvSpPr>
                <a:spLocks noChangeArrowheads="1"/>
              </p:cNvSpPr>
              <p:nvPr/>
            </p:nvSpPr>
            <p:spPr bwMode="auto">
              <a:xfrm>
                <a:off x="3101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89" name="Rectangle 865"/>
              <p:cNvSpPr>
                <a:spLocks noChangeArrowheads="1"/>
              </p:cNvSpPr>
              <p:nvPr/>
            </p:nvSpPr>
            <p:spPr bwMode="auto">
              <a:xfrm>
                <a:off x="3101" y="2112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6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90" name="Rectangle 866"/>
              <p:cNvSpPr>
                <a:spLocks noChangeArrowheads="1"/>
              </p:cNvSpPr>
              <p:nvPr/>
            </p:nvSpPr>
            <p:spPr bwMode="auto">
              <a:xfrm>
                <a:off x="3137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91" name="Rectangle 867"/>
              <p:cNvSpPr>
                <a:spLocks noChangeArrowheads="1"/>
              </p:cNvSpPr>
              <p:nvPr/>
            </p:nvSpPr>
            <p:spPr bwMode="auto">
              <a:xfrm>
                <a:off x="3143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92" name="Rectangle 868"/>
              <p:cNvSpPr>
                <a:spLocks noChangeArrowheads="1"/>
              </p:cNvSpPr>
              <p:nvPr/>
            </p:nvSpPr>
            <p:spPr bwMode="auto">
              <a:xfrm>
                <a:off x="3143" y="2112"/>
                <a:ext cx="18" cy="18"/>
              </a:xfrm>
              <a:prstGeom prst="rect">
                <a:avLst/>
              </a:prstGeom>
              <a:solidFill>
                <a:srgbClr val="C0C000"/>
              </a:solidFill>
              <a:ln w="6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93" name="Rectangle 869"/>
              <p:cNvSpPr>
                <a:spLocks noChangeArrowheads="1"/>
              </p:cNvSpPr>
              <p:nvPr/>
            </p:nvSpPr>
            <p:spPr bwMode="auto">
              <a:xfrm>
                <a:off x="3161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94" name="Rectangle 870"/>
              <p:cNvSpPr>
                <a:spLocks noChangeArrowheads="1"/>
              </p:cNvSpPr>
              <p:nvPr/>
            </p:nvSpPr>
            <p:spPr bwMode="auto">
              <a:xfrm>
                <a:off x="3167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95" name="Rectangle 871"/>
              <p:cNvSpPr>
                <a:spLocks noChangeArrowheads="1"/>
              </p:cNvSpPr>
              <p:nvPr/>
            </p:nvSpPr>
            <p:spPr bwMode="auto">
              <a:xfrm>
                <a:off x="3167" y="2112"/>
                <a:ext cx="42" cy="18"/>
              </a:xfrm>
              <a:prstGeom prst="rect">
                <a:avLst/>
              </a:prstGeom>
              <a:solidFill>
                <a:srgbClr val="008080"/>
              </a:solidFill>
              <a:ln w="6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96" name="Rectangle 872"/>
              <p:cNvSpPr>
                <a:spLocks noChangeArrowheads="1"/>
              </p:cNvSpPr>
              <p:nvPr/>
            </p:nvSpPr>
            <p:spPr bwMode="auto">
              <a:xfrm>
                <a:off x="3209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97" name="Rectangle 873"/>
              <p:cNvSpPr>
                <a:spLocks noChangeArrowheads="1"/>
              </p:cNvSpPr>
              <p:nvPr/>
            </p:nvSpPr>
            <p:spPr bwMode="auto">
              <a:xfrm>
                <a:off x="3215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98" name="Rectangle 874"/>
              <p:cNvSpPr>
                <a:spLocks noChangeArrowheads="1"/>
              </p:cNvSpPr>
              <p:nvPr/>
            </p:nvSpPr>
            <p:spPr bwMode="auto">
              <a:xfrm>
                <a:off x="3215" y="2112"/>
                <a:ext cx="18" cy="18"/>
              </a:xfrm>
              <a:prstGeom prst="rect">
                <a:avLst/>
              </a:prstGeom>
              <a:solidFill>
                <a:srgbClr val="C0C000"/>
              </a:solidFill>
              <a:ln w="6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99" name="Rectangle 875"/>
              <p:cNvSpPr>
                <a:spLocks noChangeArrowheads="1"/>
              </p:cNvSpPr>
              <p:nvPr/>
            </p:nvSpPr>
            <p:spPr bwMode="auto">
              <a:xfrm>
                <a:off x="3233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00" name="Rectangle 876"/>
              <p:cNvSpPr>
                <a:spLocks noChangeArrowheads="1"/>
              </p:cNvSpPr>
              <p:nvPr/>
            </p:nvSpPr>
            <p:spPr bwMode="auto">
              <a:xfrm>
                <a:off x="3239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01" name="Rectangle 877"/>
              <p:cNvSpPr>
                <a:spLocks noChangeArrowheads="1"/>
              </p:cNvSpPr>
              <p:nvPr/>
            </p:nvSpPr>
            <p:spPr bwMode="auto">
              <a:xfrm>
                <a:off x="3239" y="2112"/>
                <a:ext cx="42" cy="18"/>
              </a:xfrm>
              <a:prstGeom prst="rect">
                <a:avLst/>
              </a:prstGeom>
              <a:solidFill>
                <a:srgbClr val="008080"/>
              </a:solidFill>
              <a:ln w="6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02" name="Rectangle 878"/>
              <p:cNvSpPr>
                <a:spLocks noChangeArrowheads="1"/>
              </p:cNvSpPr>
              <p:nvPr/>
            </p:nvSpPr>
            <p:spPr bwMode="auto">
              <a:xfrm>
                <a:off x="3281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03" name="Rectangle 879"/>
              <p:cNvSpPr>
                <a:spLocks noChangeArrowheads="1"/>
              </p:cNvSpPr>
              <p:nvPr/>
            </p:nvSpPr>
            <p:spPr bwMode="auto">
              <a:xfrm>
                <a:off x="3287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04" name="Rectangle 880"/>
              <p:cNvSpPr>
                <a:spLocks noChangeArrowheads="1"/>
              </p:cNvSpPr>
              <p:nvPr/>
            </p:nvSpPr>
            <p:spPr bwMode="auto">
              <a:xfrm>
                <a:off x="3287" y="2112"/>
                <a:ext cx="18" cy="18"/>
              </a:xfrm>
              <a:prstGeom prst="rect">
                <a:avLst/>
              </a:prstGeom>
              <a:solidFill>
                <a:srgbClr val="C0C000"/>
              </a:solidFill>
              <a:ln w="6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05" name="Rectangle 881"/>
              <p:cNvSpPr>
                <a:spLocks noChangeArrowheads="1"/>
              </p:cNvSpPr>
              <p:nvPr/>
            </p:nvSpPr>
            <p:spPr bwMode="auto">
              <a:xfrm>
                <a:off x="3305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06" name="Rectangle 882"/>
              <p:cNvSpPr>
                <a:spLocks noChangeArrowheads="1"/>
              </p:cNvSpPr>
              <p:nvPr/>
            </p:nvSpPr>
            <p:spPr bwMode="auto">
              <a:xfrm>
                <a:off x="3311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07" name="Rectangle 883"/>
              <p:cNvSpPr>
                <a:spLocks noChangeArrowheads="1"/>
              </p:cNvSpPr>
              <p:nvPr/>
            </p:nvSpPr>
            <p:spPr bwMode="auto">
              <a:xfrm>
                <a:off x="3311" y="2112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6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08" name="Rectangle 884"/>
              <p:cNvSpPr>
                <a:spLocks noChangeArrowheads="1"/>
              </p:cNvSpPr>
              <p:nvPr/>
            </p:nvSpPr>
            <p:spPr bwMode="auto">
              <a:xfrm>
                <a:off x="3347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09" name="Rectangle 885"/>
              <p:cNvSpPr>
                <a:spLocks noChangeArrowheads="1"/>
              </p:cNvSpPr>
              <p:nvPr/>
            </p:nvSpPr>
            <p:spPr bwMode="auto">
              <a:xfrm>
                <a:off x="3359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10" name="Rectangle 886"/>
              <p:cNvSpPr>
                <a:spLocks noChangeArrowheads="1"/>
              </p:cNvSpPr>
              <p:nvPr/>
            </p:nvSpPr>
            <p:spPr bwMode="auto">
              <a:xfrm>
                <a:off x="3359" y="2112"/>
                <a:ext cx="18" cy="18"/>
              </a:xfrm>
              <a:prstGeom prst="rect">
                <a:avLst/>
              </a:prstGeom>
              <a:solidFill>
                <a:srgbClr val="C0C000"/>
              </a:solidFill>
              <a:ln w="6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11" name="Rectangle 887"/>
              <p:cNvSpPr>
                <a:spLocks noChangeArrowheads="1"/>
              </p:cNvSpPr>
              <p:nvPr/>
            </p:nvSpPr>
            <p:spPr bwMode="auto">
              <a:xfrm>
                <a:off x="3377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12" name="Rectangle 888"/>
              <p:cNvSpPr>
                <a:spLocks noChangeArrowheads="1"/>
              </p:cNvSpPr>
              <p:nvPr/>
            </p:nvSpPr>
            <p:spPr bwMode="auto">
              <a:xfrm>
                <a:off x="3383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13" name="Rectangle 889"/>
              <p:cNvSpPr>
                <a:spLocks noChangeArrowheads="1"/>
              </p:cNvSpPr>
              <p:nvPr/>
            </p:nvSpPr>
            <p:spPr bwMode="auto">
              <a:xfrm>
                <a:off x="3383" y="2112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6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14" name="Rectangle 890"/>
              <p:cNvSpPr>
                <a:spLocks noChangeArrowheads="1"/>
              </p:cNvSpPr>
              <p:nvPr/>
            </p:nvSpPr>
            <p:spPr bwMode="auto">
              <a:xfrm>
                <a:off x="3419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15" name="Rectangle 891"/>
              <p:cNvSpPr>
                <a:spLocks noChangeArrowheads="1"/>
              </p:cNvSpPr>
              <p:nvPr/>
            </p:nvSpPr>
            <p:spPr bwMode="auto">
              <a:xfrm>
                <a:off x="3431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16" name="Rectangle 892"/>
              <p:cNvSpPr>
                <a:spLocks noChangeArrowheads="1"/>
              </p:cNvSpPr>
              <p:nvPr/>
            </p:nvSpPr>
            <p:spPr bwMode="auto">
              <a:xfrm>
                <a:off x="3431" y="2112"/>
                <a:ext cx="12" cy="18"/>
              </a:xfrm>
              <a:prstGeom prst="rect">
                <a:avLst/>
              </a:prstGeom>
              <a:solidFill>
                <a:srgbClr val="C0C000"/>
              </a:solidFill>
              <a:ln w="6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17" name="Rectangle 893"/>
              <p:cNvSpPr>
                <a:spLocks noChangeArrowheads="1"/>
              </p:cNvSpPr>
              <p:nvPr/>
            </p:nvSpPr>
            <p:spPr bwMode="auto">
              <a:xfrm>
                <a:off x="3443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18" name="Rectangle 894"/>
              <p:cNvSpPr>
                <a:spLocks noChangeArrowheads="1"/>
              </p:cNvSpPr>
              <p:nvPr/>
            </p:nvSpPr>
            <p:spPr bwMode="auto">
              <a:xfrm>
                <a:off x="3455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19" name="Rectangle 895"/>
              <p:cNvSpPr>
                <a:spLocks noChangeArrowheads="1"/>
              </p:cNvSpPr>
              <p:nvPr/>
            </p:nvSpPr>
            <p:spPr bwMode="auto">
              <a:xfrm>
                <a:off x="3455" y="2112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6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20" name="Rectangle 896"/>
              <p:cNvSpPr>
                <a:spLocks noChangeArrowheads="1"/>
              </p:cNvSpPr>
              <p:nvPr/>
            </p:nvSpPr>
            <p:spPr bwMode="auto">
              <a:xfrm>
                <a:off x="3491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21" name="Rectangle 897"/>
              <p:cNvSpPr>
                <a:spLocks noChangeArrowheads="1"/>
              </p:cNvSpPr>
              <p:nvPr/>
            </p:nvSpPr>
            <p:spPr bwMode="auto">
              <a:xfrm>
                <a:off x="3503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22" name="Rectangle 898"/>
              <p:cNvSpPr>
                <a:spLocks noChangeArrowheads="1"/>
              </p:cNvSpPr>
              <p:nvPr/>
            </p:nvSpPr>
            <p:spPr bwMode="auto">
              <a:xfrm>
                <a:off x="3503" y="2112"/>
                <a:ext cx="12" cy="18"/>
              </a:xfrm>
              <a:prstGeom prst="rect">
                <a:avLst/>
              </a:prstGeom>
              <a:solidFill>
                <a:srgbClr val="C0C000"/>
              </a:solidFill>
              <a:ln w="6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23" name="Rectangle 899"/>
              <p:cNvSpPr>
                <a:spLocks noChangeArrowheads="1"/>
              </p:cNvSpPr>
              <p:nvPr/>
            </p:nvSpPr>
            <p:spPr bwMode="auto">
              <a:xfrm>
                <a:off x="3515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24" name="Rectangle 900"/>
              <p:cNvSpPr>
                <a:spLocks noChangeArrowheads="1"/>
              </p:cNvSpPr>
              <p:nvPr/>
            </p:nvSpPr>
            <p:spPr bwMode="auto">
              <a:xfrm>
                <a:off x="3527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25" name="Rectangle 901"/>
              <p:cNvSpPr>
                <a:spLocks noChangeArrowheads="1"/>
              </p:cNvSpPr>
              <p:nvPr/>
            </p:nvSpPr>
            <p:spPr bwMode="auto">
              <a:xfrm>
                <a:off x="3527" y="2112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6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26" name="Rectangle 902"/>
              <p:cNvSpPr>
                <a:spLocks noChangeArrowheads="1"/>
              </p:cNvSpPr>
              <p:nvPr/>
            </p:nvSpPr>
            <p:spPr bwMode="auto">
              <a:xfrm>
                <a:off x="3563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27" name="Rectangle 903"/>
              <p:cNvSpPr>
                <a:spLocks noChangeArrowheads="1"/>
              </p:cNvSpPr>
              <p:nvPr/>
            </p:nvSpPr>
            <p:spPr bwMode="auto">
              <a:xfrm>
                <a:off x="3569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28" name="Rectangle 904"/>
              <p:cNvSpPr>
                <a:spLocks noChangeArrowheads="1"/>
              </p:cNvSpPr>
              <p:nvPr/>
            </p:nvSpPr>
            <p:spPr bwMode="auto">
              <a:xfrm>
                <a:off x="3569" y="2112"/>
                <a:ext cx="18" cy="18"/>
              </a:xfrm>
              <a:prstGeom prst="rect">
                <a:avLst/>
              </a:prstGeom>
              <a:solidFill>
                <a:srgbClr val="C0C000"/>
              </a:solidFill>
              <a:ln w="6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29" name="Rectangle 905"/>
              <p:cNvSpPr>
                <a:spLocks noChangeArrowheads="1"/>
              </p:cNvSpPr>
              <p:nvPr/>
            </p:nvSpPr>
            <p:spPr bwMode="auto">
              <a:xfrm>
                <a:off x="3587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30" name="Rectangle 906"/>
              <p:cNvSpPr>
                <a:spLocks noChangeArrowheads="1"/>
              </p:cNvSpPr>
              <p:nvPr/>
            </p:nvSpPr>
            <p:spPr bwMode="auto">
              <a:xfrm>
                <a:off x="3599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31" name="Rectangle 907"/>
              <p:cNvSpPr>
                <a:spLocks noChangeArrowheads="1"/>
              </p:cNvSpPr>
              <p:nvPr/>
            </p:nvSpPr>
            <p:spPr bwMode="auto">
              <a:xfrm>
                <a:off x="3599" y="2112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6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32" name="Rectangle 908"/>
              <p:cNvSpPr>
                <a:spLocks noChangeArrowheads="1"/>
              </p:cNvSpPr>
              <p:nvPr/>
            </p:nvSpPr>
            <p:spPr bwMode="auto">
              <a:xfrm>
                <a:off x="3635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33" name="Rectangle 909"/>
              <p:cNvSpPr>
                <a:spLocks noChangeArrowheads="1"/>
              </p:cNvSpPr>
              <p:nvPr/>
            </p:nvSpPr>
            <p:spPr bwMode="auto">
              <a:xfrm>
                <a:off x="3641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34" name="Rectangle 910"/>
              <p:cNvSpPr>
                <a:spLocks noChangeArrowheads="1"/>
              </p:cNvSpPr>
              <p:nvPr/>
            </p:nvSpPr>
            <p:spPr bwMode="auto">
              <a:xfrm>
                <a:off x="3641" y="2112"/>
                <a:ext cx="18" cy="18"/>
              </a:xfrm>
              <a:prstGeom prst="rect">
                <a:avLst/>
              </a:prstGeom>
              <a:solidFill>
                <a:srgbClr val="C0C000"/>
              </a:solidFill>
              <a:ln w="6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35" name="Rectangle 911"/>
              <p:cNvSpPr>
                <a:spLocks noChangeArrowheads="1"/>
              </p:cNvSpPr>
              <p:nvPr/>
            </p:nvSpPr>
            <p:spPr bwMode="auto">
              <a:xfrm>
                <a:off x="3659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36" name="Rectangle 912"/>
              <p:cNvSpPr>
                <a:spLocks noChangeArrowheads="1"/>
              </p:cNvSpPr>
              <p:nvPr/>
            </p:nvSpPr>
            <p:spPr bwMode="auto">
              <a:xfrm>
                <a:off x="3671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37" name="Rectangle 913"/>
              <p:cNvSpPr>
                <a:spLocks noChangeArrowheads="1"/>
              </p:cNvSpPr>
              <p:nvPr/>
            </p:nvSpPr>
            <p:spPr bwMode="auto">
              <a:xfrm>
                <a:off x="3671" y="2112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6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38" name="Rectangle 914"/>
              <p:cNvSpPr>
                <a:spLocks noChangeArrowheads="1"/>
              </p:cNvSpPr>
              <p:nvPr/>
            </p:nvSpPr>
            <p:spPr bwMode="auto">
              <a:xfrm>
                <a:off x="3707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39" name="Rectangle 915"/>
              <p:cNvSpPr>
                <a:spLocks noChangeArrowheads="1"/>
              </p:cNvSpPr>
              <p:nvPr/>
            </p:nvSpPr>
            <p:spPr bwMode="auto">
              <a:xfrm>
                <a:off x="3713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40" name="Rectangle 916"/>
              <p:cNvSpPr>
                <a:spLocks noChangeArrowheads="1"/>
              </p:cNvSpPr>
              <p:nvPr/>
            </p:nvSpPr>
            <p:spPr bwMode="auto">
              <a:xfrm>
                <a:off x="3713" y="2112"/>
                <a:ext cx="24" cy="18"/>
              </a:xfrm>
              <a:prstGeom prst="rect">
                <a:avLst/>
              </a:prstGeom>
              <a:solidFill>
                <a:srgbClr val="C0C000"/>
              </a:solidFill>
              <a:ln w="6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41" name="Rectangle 917"/>
              <p:cNvSpPr>
                <a:spLocks noChangeArrowheads="1"/>
              </p:cNvSpPr>
              <p:nvPr/>
            </p:nvSpPr>
            <p:spPr bwMode="auto">
              <a:xfrm>
                <a:off x="3737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42" name="Rectangle 918"/>
              <p:cNvSpPr>
                <a:spLocks noChangeArrowheads="1"/>
              </p:cNvSpPr>
              <p:nvPr/>
            </p:nvSpPr>
            <p:spPr bwMode="auto">
              <a:xfrm>
                <a:off x="3743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43" name="Rectangle 919"/>
              <p:cNvSpPr>
                <a:spLocks noChangeArrowheads="1"/>
              </p:cNvSpPr>
              <p:nvPr/>
            </p:nvSpPr>
            <p:spPr bwMode="auto">
              <a:xfrm>
                <a:off x="3743" y="2112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6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44" name="Rectangle 920"/>
              <p:cNvSpPr>
                <a:spLocks noChangeArrowheads="1"/>
              </p:cNvSpPr>
              <p:nvPr/>
            </p:nvSpPr>
            <p:spPr bwMode="auto">
              <a:xfrm>
                <a:off x="3761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45" name="Rectangle 921"/>
              <p:cNvSpPr>
                <a:spLocks noChangeArrowheads="1"/>
              </p:cNvSpPr>
              <p:nvPr/>
            </p:nvSpPr>
            <p:spPr bwMode="auto">
              <a:xfrm>
                <a:off x="3767" y="2112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6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46" name="Rectangle 922"/>
              <p:cNvSpPr>
                <a:spLocks noChangeArrowheads="1"/>
              </p:cNvSpPr>
              <p:nvPr/>
            </p:nvSpPr>
            <p:spPr bwMode="auto">
              <a:xfrm>
                <a:off x="3785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47" name="Rectangle 923"/>
              <p:cNvSpPr>
                <a:spLocks noChangeArrowheads="1"/>
              </p:cNvSpPr>
              <p:nvPr/>
            </p:nvSpPr>
            <p:spPr bwMode="auto">
              <a:xfrm>
                <a:off x="3791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48" name="Rectangle 924"/>
              <p:cNvSpPr>
                <a:spLocks noChangeArrowheads="1"/>
              </p:cNvSpPr>
              <p:nvPr/>
            </p:nvSpPr>
            <p:spPr bwMode="auto">
              <a:xfrm>
                <a:off x="3791" y="2112"/>
                <a:ext cx="30" cy="18"/>
              </a:xfrm>
              <a:prstGeom prst="rect">
                <a:avLst/>
              </a:prstGeom>
              <a:solidFill>
                <a:srgbClr val="C0C000"/>
              </a:solidFill>
              <a:ln w="6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49" name="Rectangle 925"/>
              <p:cNvSpPr>
                <a:spLocks noChangeArrowheads="1"/>
              </p:cNvSpPr>
              <p:nvPr/>
            </p:nvSpPr>
            <p:spPr bwMode="auto">
              <a:xfrm>
                <a:off x="3821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50" name="Rectangle 926"/>
              <p:cNvSpPr>
                <a:spLocks noChangeArrowheads="1"/>
              </p:cNvSpPr>
              <p:nvPr/>
            </p:nvSpPr>
            <p:spPr bwMode="auto">
              <a:xfrm>
                <a:off x="3827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51" name="Rectangle 927"/>
              <p:cNvSpPr>
                <a:spLocks noChangeArrowheads="1"/>
              </p:cNvSpPr>
              <p:nvPr/>
            </p:nvSpPr>
            <p:spPr bwMode="auto">
              <a:xfrm>
                <a:off x="3827" y="2112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6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52" name="Rectangle 928"/>
              <p:cNvSpPr>
                <a:spLocks noChangeArrowheads="1"/>
              </p:cNvSpPr>
              <p:nvPr/>
            </p:nvSpPr>
            <p:spPr bwMode="auto">
              <a:xfrm>
                <a:off x="3845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53" name="Rectangle 929"/>
              <p:cNvSpPr>
                <a:spLocks noChangeArrowheads="1"/>
              </p:cNvSpPr>
              <p:nvPr/>
            </p:nvSpPr>
            <p:spPr bwMode="auto">
              <a:xfrm>
                <a:off x="3845" y="2112"/>
                <a:ext cx="24" cy="18"/>
              </a:xfrm>
              <a:prstGeom prst="rect">
                <a:avLst/>
              </a:prstGeom>
              <a:solidFill>
                <a:srgbClr val="008080"/>
              </a:solidFill>
              <a:ln w="6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54" name="Rectangle 930"/>
              <p:cNvSpPr>
                <a:spLocks noChangeArrowheads="1"/>
              </p:cNvSpPr>
              <p:nvPr/>
            </p:nvSpPr>
            <p:spPr bwMode="auto">
              <a:xfrm>
                <a:off x="3869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55" name="Rectangle 931"/>
              <p:cNvSpPr>
                <a:spLocks noChangeArrowheads="1"/>
              </p:cNvSpPr>
              <p:nvPr/>
            </p:nvSpPr>
            <p:spPr bwMode="auto">
              <a:xfrm>
                <a:off x="3875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56" name="Rectangle 932"/>
              <p:cNvSpPr>
                <a:spLocks noChangeArrowheads="1"/>
              </p:cNvSpPr>
              <p:nvPr/>
            </p:nvSpPr>
            <p:spPr bwMode="auto">
              <a:xfrm>
                <a:off x="3875" y="2112"/>
                <a:ext cx="24" cy="18"/>
              </a:xfrm>
              <a:prstGeom prst="rect">
                <a:avLst/>
              </a:prstGeom>
              <a:solidFill>
                <a:srgbClr val="C0C000"/>
              </a:solidFill>
              <a:ln w="6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57" name="Rectangle 933"/>
              <p:cNvSpPr>
                <a:spLocks noChangeArrowheads="1"/>
              </p:cNvSpPr>
              <p:nvPr/>
            </p:nvSpPr>
            <p:spPr bwMode="auto">
              <a:xfrm>
                <a:off x="3899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58" name="Rectangle 934"/>
              <p:cNvSpPr>
                <a:spLocks noChangeArrowheads="1"/>
              </p:cNvSpPr>
              <p:nvPr/>
            </p:nvSpPr>
            <p:spPr bwMode="auto">
              <a:xfrm>
                <a:off x="3905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59" name="Rectangle 935"/>
              <p:cNvSpPr>
                <a:spLocks noChangeArrowheads="1"/>
              </p:cNvSpPr>
              <p:nvPr/>
            </p:nvSpPr>
            <p:spPr bwMode="auto">
              <a:xfrm>
                <a:off x="3905" y="2112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6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60" name="Rectangle 936"/>
              <p:cNvSpPr>
                <a:spLocks noChangeArrowheads="1"/>
              </p:cNvSpPr>
              <p:nvPr/>
            </p:nvSpPr>
            <p:spPr bwMode="auto">
              <a:xfrm>
                <a:off x="3923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61" name="Rectangle 937"/>
              <p:cNvSpPr>
                <a:spLocks noChangeArrowheads="1"/>
              </p:cNvSpPr>
              <p:nvPr/>
            </p:nvSpPr>
            <p:spPr bwMode="auto">
              <a:xfrm>
                <a:off x="3929" y="2112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6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62" name="Rectangle 938"/>
              <p:cNvSpPr>
                <a:spLocks noChangeArrowheads="1"/>
              </p:cNvSpPr>
              <p:nvPr/>
            </p:nvSpPr>
            <p:spPr bwMode="auto">
              <a:xfrm>
                <a:off x="3947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63" name="Rectangle 939"/>
              <p:cNvSpPr>
                <a:spLocks noChangeArrowheads="1"/>
              </p:cNvSpPr>
              <p:nvPr/>
            </p:nvSpPr>
            <p:spPr bwMode="auto">
              <a:xfrm>
                <a:off x="3959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64" name="Rectangle 940"/>
              <p:cNvSpPr>
                <a:spLocks noChangeArrowheads="1"/>
              </p:cNvSpPr>
              <p:nvPr/>
            </p:nvSpPr>
            <p:spPr bwMode="auto">
              <a:xfrm>
                <a:off x="3959" y="2112"/>
                <a:ext cx="24" cy="18"/>
              </a:xfrm>
              <a:prstGeom prst="rect">
                <a:avLst/>
              </a:prstGeom>
              <a:solidFill>
                <a:srgbClr val="C0C000"/>
              </a:solidFill>
              <a:ln w="6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65" name="Rectangle 941"/>
              <p:cNvSpPr>
                <a:spLocks noChangeArrowheads="1"/>
              </p:cNvSpPr>
              <p:nvPr/>
            </p:nvSpPr>
            <p:spPr bwMode="auto">
              <a:xfrm>
                <a:off x="3983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66" name="Rectangle 942"/>
              <p:cNvSpPr>
                <a:spLocks noChangeArrowheads="1"/>
              </p:cNvSpPr>
              <p:nvPr/>
            </p:nvSpPr>
            <p:spPr bwMode="auto">
              <a:xfrm>
                <a:off x="3989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67" name="Rectangle 943"/>
              <p:cNvSpPr>
                <a:spLocks noChangeArrowheads="1"/>
              </p:cNvSpPr>
              <p:nvPr/>
            </p:nvSpPr>
            <p:spPr bwMode="auto">
              <a:xfrm>
                <a:off x="3989" y="2112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6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68" name="Rectangle 944"/>
              <p:cNvSpPr>
                <a:spLocks noChangeArrowheads="1"/>
              </p:cNvSpPr>
              <p:nvPr/>
            </p:nvSpPr>
            <p:spPr bwMode="auto">
              <a:xfrm>
                <a:off x="4007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69" name="Rectangle 945"/>
              <p:cNvSpPr>
                <a:spLocks noChangeArrowheads="1"/>
              </p:cNvSpPr>
              <p:nvPr/>
            </p:nvSpPr>
            <p:spPr bwMode="auto">
              <a:xfrm>
                <a:off x="4013" y="2112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6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70" name="Rectangle 946"/>
              <p:cNvSpPr>
                <a:spLocks noChangeArrowheads="1"/>
              </p:cNvSpPr>
              <p:nvPr/>
            </p:nvSpPr>
            <p:spPr bwMode="auto">
              <a:xfrm>
                <a:off x="4031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71" name="Rectangle 947"/>
              <p:cNvSpPr>
                <a:spLocks noChangeArrowheads="1"/>
              </p:cNvSpPr>
              <p:nvPr/>
            </p:nvSpPr>
            <p:spPr bwMode="auto">
              <a:xfrm>
                <a:off x="4037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1973" name="Rectangle 949"/>
            <p:cNvSpPr>
              <a:spLocks noChangeArrowheads="1"/>
            </p:cNvSpPr>
            <p:nvPr/>
          </p:nvSpPr>
          <p:spPr bwMode="auto">
            <a:xfrm>
              <a:off x="4037" y="2112"/>
              <a:ext cx="24" cy="18"/>
            </a:xfrm>
            <a:prstGeom prst="rect">
              <a:avLst/>
            </a:prstGeom>
            <a:solidFill>
              <a:srgbClr val="C0C000"/>
            </a:solidFill>
            <a:ln w="6">
              <a:solidFill>
                <a:srgbClr val="C0C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74" name="Rectangle 950"/>
            <p:cNvSpPr>
              <a:spLocks noChangeArrowheads="1"/>
            </p:cNvSpPr>
            <p:nvPr/>
          </p:nvSpPr>
          <p:spPr bwMode="auto">
            <a:xfrm>
              <a:off x="4061" y="211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75" name="Rectangle 951"/>
            <p:cNvSpPr>
              <a:spLocks noChangeArrowheads="1"/>
            </p:cNvSpPr>
            <p:nvPr/>
          </p:nvSpPr>
          <p:spPr bwMode="auto">
            <a:xfrm>
              <a:off x="4067" y="211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76" name="Rectangle 952"/>
            <p:cNvSpPr>
              <a:spLocks noChangeArrowheads="1"/>
            </p:cNvSpPr>
            <p:nvPr/>
          </p:nvSpPr>
          <p:spPr bwMode="auto">
            <a:xfrm>
              <a:off x="4067" y="2112"/>
              <a:ext cx="18" cy="18"/>
            </a:xfrm>
            <a:prstGeom prst="rect">
              <a:avLst/>
            </a:prstGeom>
            <a:solidFill>
              <a:srgbClr val="008080"/>
            </a:solidFill>
            <a:ln w="6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77" name="Rectangle 953"/>
            <p:cNvSpPr>
              <a:spLocks noChangeArrowheads="1"/>
            </p:cNvSpPr>
            <p:nvPr/>
          </p:nvSpPr>
          <p:spPr bwMode="auto">
            <a:xfrm>
              <a:off x="4085" y="211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78" name="Rectangle 954"/>
            <p:cNvSpPr>
              <a:spLocks noChangeArrowheads="1"/>
            </p:cNvSpPr>
            <p:nvPr/>
          </p:nvSpPr>
          <p:spPr bwMode="auto">
            <a:xfrm>
              <a:off x="4091" y="2112"/>
              <a:ext cx="18" cy="18"/>
            </a:xfrm>
            <a:prstGeom prst="rect">
              <a:avLst/>
            </a:prstGeom>
            <a:solidFill>
              <a:srgbClr val="008080"/>
            </a:solidFill>
            <a:ln w="6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79" name="Rectangle 955"/>
            <p:cNvSpPr>
              <a:spLocks noChangeArrowheads="1"/>
            </p:cNvSpPr>
            <p:nvPr/>
          </p:nvSpPr>
          <p:spPr bwMode="auto">
            <a:xfrm>
              <a:off x="4109" y="211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80" name="Rectangle 956"/>
            <p:cNvSpPr>
              <a:spLocks noChangeArrowheads="1"/>
            </p:cNvSpPr>
            <p:nvPr/>
          </p:nvSpPr>
          <p:spPr bwMode="auto">
            <a:xfrm>
              <a:off x="4121" y="211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81" name="Rectangle 957"/>
            <p:cNvSpPr>
              <a:spLocks noChangeArrowheads="1"/>
            </p:cNvSpPr>
            <p:nvPr/>
          </p:nvSpPr>
          <p:spPr bwMode="auto">
            <a:xfrm>
              <a:off x="4121" y="2112"/>
              <a:ext cx="24" cy="18"/>
            </a:xfrm>
            <a:prstGeom prst="rect">
              <a:avLst/>
            </a:prstGeom>
            <a:solidFill>
              <a:srgbClr val="C0C000"/>
            </a:solidFill>
            <a:ln w="6">
              <a:solidFill>
                <a:srgbClr val="C0C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82" name="Rectangle 958"/>
            <p:cNvSpPr>
              <a:spLocks noChangeArrowheads="1"/>
            </p:cNvSpPr>
            <p:nvPr/>
          </p:nvSpPr>
          <p:spPr bwMode="auto">
            <a:xfrm>
              <a:off x="4145" y="211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83" name="Rectangle 959"/>
            <p:cNvSpPr>
              <a:spLocks noChangeArrowheads="1"/>
            </p:cNvSpPr>
            <p:nvPr/>
          </p:nvSpPr>
          <p:spPr bwMode="auto">
            <a:xfrm>
              <a:off x="4151" y="211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84" name="Rectangle 960"/>
            <p:cNvSpPr>
              <a:spLocks noChangeArrowheads="1"/>
            </p:cNvSpPr>
            <p:nvPr/>
          </p:nvSpPr>
          <p:spPr bwMode="auto">
            <a:xfrm>
              <a:off x="4151" y="2112"/>
              <a:ext cx="18" cy="18"/>
            </a:xfrm>
            <a:prstGeom prst="rect">
              <a:avLst/>
            </a:prstGeom>
            <a:solidFill>
              <a:srgbClr val="008080"/>
            </a:solidFill>
            <a:ln w="6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85" name="Rectangle 961"/>
            <p:cNvSpPr>
              <a:spLocks noChangeArrowheads="1"/>
            </p:cNvSpPr>
            <p:nvPr/>
          </p:nvSpPr>
          <p:spPr bwMode="auto">
            <a:xfrm>
              <a:off x="4169" y="211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86" name="Rectangle 962"/>
            <p:cNvSpPr>
              <a:spLocks noChangeArrowheads="1"/>
            </p:cNvSpPr>
            <p:nvPr/>
          </p:nvSpPr>
          <p:spPr bwMode="auto">
            <a:xfrm>
              <a:off x="4175" y="2112"/>
              <a:ext cx="18" cy="18"/>
            </a:xfrm>
            <a:prstGeom prst="rect">
              <a:avLst/>
            </a:prstGeom>
            <a:solidFill>
              <a:srgbClr val="008080"/>
            </a:solidFill>
            <a:ln w="6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87" name="Rectangle 963"/>
            <p:cNvSpPr>
              <a:spLocks noChangeArrowheads="1"/>
            </p:cNvSpPr>
            <p:nvPr/>
          </p:nvSpPr>
          <p:spPr bwMode="auto">
            <a:xfrm>
              <a:off x="4193" y="211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88" name="Rectangle 964"/>
            <p:cNvSpPr>
              <a:spLocks noChangeArrowheads="1"/>
            </p:cNvSpPr>
            <p:nvPr/>
          </p:nvSpPr>
          <p:spPr bwMode="auto">
            <a:xfrm>
              <a:off x="4199" y="211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89" name="Rectangle 965"/>
            <p:cNvSpPr>
              <a:spLocks noChangeArrowheads="1"/>
            </p:cNvSpPr>
            <p:nvPr/>
          </p:nvSpPr>
          <p:spPr bwMode="auto">
            <a:xfrm>
              <a:off x="4199" y="2112"/>
              <a:ext cx="30" cy="18"/>
            </a:xfrm>
            <a:prstGeom prst="rect">
              <a:avLst/>
            </a:prstGeom>
            <a:solidFill>
              <a:srgbClr val="C0C000"/>
            </a:solidFill>
            <a:ln w="6">
              <a:solidFill>
                <a:srgbClr val="C0C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90" name="Rectangle 966"/>
            <p:cNvSpPr>
              <a:spLocks noChangeArrowheads="1"/>
            </p:cNvSpPr>
            <p:nvPr/>
          </p:nvSpPr>
          <p:spPr bwMode="auto">
            <a:xfrm>
              <a:off x="4229" y="211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91" name="Rectangle 967"/>
            <p:cNvSpPr>
              <a:spLocks noChangeArrowheads="1"/>
            </p:cNvSpPr>
            <p:nvPr/>
          </p:nvSpPr>
          <p:spPr bwMode="auto">
            <a:xfrm>
              <a:off x="4229" y="211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92" name="Rectangle 968"/>
            <p:cNvSpPr>
              <a:spLocks noChangeArrowheads="1"/>
            </p:cNvSpPr>
            <p:nvPr/>
          </p:nvSpPr>
          <p:spPr bwMode="auto">
            <a:xfrm>
              <a:off x="4229" y="2112"/>
              <a:ext cx="18" cy="18"/>
            </a:xfrm>
            <a:prstGeom prst="rect">
              <a:avLst/>
            </a:prstGeom>
            <a:solidFill>
              <a:srgbClr val="008080"/>
            </a:solidFill>
            <a:ln w="6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93" name="Rectangle 969"/>
            <p:cNvSpPr>
              <a:spLocks noChangeArrowheads="1"/>
            </p:cNvSpPr>
            <p:nvPr/>
          </p:nvSpPr>
          <p:spPr bwMode="auto">
            <a:xfrm>
              <a:off x="4247" y="211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94" name="Rectangle 970"/>
            <p:cNvSpPr>
              <a:spLocks noChangeArrowheads="1"/>
            </p:cNvSpPr>
            <p:nvPr/>
          </p:nvSpPr>
          <p:spPr bwMode="auto">
            <a:xfrm>
              <a:off x="4253" y="2112"/>
              <a:ext cx="18" cy="18"/>
            </a:xfrm>
            <a:prstGeom prst="rect">
              <a:avLst/>
            </a:prstGeom>
            <a:solidFill>
              <a:srgbClr val="008080"/>
            </a:solidFill>
            <a:ln w="6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95" name="Rectangle 971"/>
            <p:cNvSpPr>
              <a:spLocks noChangeArrowheads="1"/>
            </p:cNvSpPr>
            <p:nvPr/>
          </p:nvSpPr>
          <p:spPr bwMode="auto">
            <a:xfrm>
              <a:off x="4271" y="211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96" name="Rectangle 972"/>
            <p:cNvSpPr>
              <a:spLocks noChangeArrowheads="1"/>
            </p:cNvSpPr>
            <p:nvPr/>
          </p:nvSpPr>
          <p:spPr bwMode="auto">
            <a:xfrm>
              <a:off x="4283" y="211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97" name="Rectangle 973"/>
            <p:cNvSpPr>
              <a:spLocks noChangeArrowheads="1"/>
            </p:cNvSpPr>
            <p:nvPr/>
          </p:nvSpPr>
          <p:spPr bwMode="auto">
            <a:xfrm>
              <a:off x="4283" y="2112"/>
              <a:ext cx="24" cy="18"/>
            </a:xfrm>
            <a:prstGeom prst="rect">
              <a:avLst/>
            </a:prstGeom>
            <a:solidFill>
              <a:srgbClr val="C0C000"/>
            </a:solidFill>
            <a:ln w="6">
              <a:solidFill>
                <a:srgbClr val="C0C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98" name="Rectangle 974"/>
            <p:cNvSpPr>
              <a:spLocks noChangeArrowheads="1"/>
            </p:cNvSpPr>
            <p:nvPr/>
          </p:nvSpPr>
          <p:spPr bwMode="auto">
            <a:xfrm>
              <a:off x="4307" y="211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99" name="Rectangle 975"/>
            <p:cNvSpPr>
              <a:spLocks noChangeArrowheads="1"/>
            </p:cNvSpPr>
            <p:nvPr/>
          </p:nvSpPr>
          <p:spPr bwMode="auto">
            <a:xfrm>
              <a:off x="4313" y="211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00" name="Rectangle 976"/>
            <p:cNvSpPr>
              <a:spLocks noChangeArrowheads="1"/>
            </p:cNvSpPr>
            <p:nvPr/>
          </p:nvSpPr>
          <p:spPr bwMode="auto">
            <a:xfrm>
              <a:off x="4313" y="2112"/>
              <a:ext cx="18" cy="18"/>
            </a:xfrm>
            <a:prstGeom prst="rect">
              <a:avLst/>
            </a:prstGeom>
            <a:solidFill>
              <a:srgbClr val="008080"/>
            </a:solidFill>
            <a:ln w="6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01" name="Rectangle 977"/>
            <p:cNvSpPr>
              <a:spLocks noChangeArrowheads="1"/>
            </p:cNvSpPr>
            <p:nvPr/>
          </p:nvSpPr>
          <p:spPr bwMode="auto">
            <a:xfrm>
              <a:off x="4331" y="211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02" name="Rectangle 978"/>
            <p:cNvSpPr>
              <a:spLocks noChangeArrowheads="1"/>
            </p:cNvSpPr>
            <p:nvPr/>
          </p:nvSpPr>
          <p:spPr bwMode="auto">
            <a:xfrm>
              <a:off x="4337" y="2112"/>
              <a:ext cx="18" cy="18"/>
            </a:xfrm>
            <a:prstGeom prst="rect">
              <a:avLst/>
            </a:prstGeom>
            <a:solidFill>
              <a:srgbClr val="008080"/>
            </a:solidFill>
            <a:ln w="6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03" name="Rectangle 979"/>
            <p:cNvSpPr>
              <a:spLocks noChangeArrowheads="1"/>
            </p:cNvSpPr>
            <p:nvPr/>
          </p:nvSpPr>
          <p:spPr bwMode="auto">
            <a:xfrm>
              <a:off x="4355" y="211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04" name="Rectangle 980"/>
            <p:cNvSpPr>
              <a:spLocks noChangeArrowheads="1"/>
            </p:cNvSpPr>
            <p:nvPr/>
          </p:nvSpPr>
          <p:spPr bwMode="auto">
            <a:xfrm>
              <a:off x="4361" y="211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05" name="Rectangle 981"/>
            <p:cNvSpPr>
              <a:spLocks noChangeArrowheads="1"/>
            </p:cNvSpPr>
            <p:nvPr/>
          </p:nvSpPr>
          <p:spPr bwMode="auto">
            <a:xfrm>
              <a:off x="4361" y="2112"/>
              <a:ext cx="30" cy="18"/>
            </a:xfrm>
            <a:prstGeom prst="rect">
              <a:avLst/>
            </a:prstGeom>
            <a:solidFill>
              <a:srgbClr val="C0C000"/>
            </a:solidFill>
            <a:ln w="6">
              <a:solidFill>
                <a:srgbClr val="C0C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06" name="Rectangle 982"/>
            <p:cNvSpPr>
              <a:spLocks noChangeArrowheads="1"/>
            </p:cNvSpPr>
            <p:nvPr/>
          </p:nvSpPr>
          <p:spPr bwMode="auto">
            <a:xfrm>
              <a:off x="4391" y="211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07" name="Rectangle 983"/>
            <p:cNvSpPr>
              <a:spLocks noChangeArrowheads="1"/>
            </p:cNvSpPr>
            <p:nvPr/>
          </p:nvSpPr>
          <p:spPr bwMode="auto">
            <a:xfrm>
              <a:off x="4391" y="211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08" name="Rectangle 984"/>
            <p:cNvSpPr>
              <a:spLocks noChangeArrowheads="1"/>
            </p:cNvSpPr>
            <p:nvPr/>
          </p:nvSpPr>
          <p:spPr bwMode="auto">
            <a:xfrm>
              <a:off x="4391" y="2112"/>
              <a:ext cx="24" cy="18"/>
            </a:xfrm>
            <a:prstGeom prst="rect">
              <a:avLst/>
            </a:prstGeom>
            <a:solidFill>
              <a:srgbClr val="008080"/>
            </a:solidFill>
            <a:ln w="6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09" name="Rectangle 985"/>
            <p:cNvSpPr>
              <a:spLocks noChangeArrowheads="1"/>
            </p:cNvSpPr>
            <p:nvPr/>
          </p:nvSpPr>
          <p:spPr bwMode="auto">
            <a:xfrm>
              <a:off x="4415" y="211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10" name="Rectangle 986"/>
            <p:cNvSpPr>
              <a:spLocks noChangeArrowheads="1"/>
            </p:cNvSpPr>
            <p:nvPr/>
          </p:nvSpPr>
          <p:spPr bwMode="auto">
            <a:xfrm>
              <a:off x="4415" y="2112"/>
              <a:ext cx="24" cy="18"/>
            </a:xfrm>
            <a:prstGeom prst="rect">
              <a:avLst/>
            </a:prstGeom>
            <a:solidFill>
              <a:srgbClr val="008080"/>
            </a:solidFill>
            <a:ln w="6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11" name="Rectangle 987"/>
            <p:cNvSpPr>
              <a:spLocks noChangeArrowheads="1"/>
            </p:cNvSpPr>
            <p:nvPr/>
          </p:nvSpPr>
          <p:spPr bwMode="auto">
            <a:xfrm>
              <a:off x="4439" y="211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12" name="Rectangle 988"/>
            <p:cNvSpPr>
              <a:spLocks noChangeArrowheads="1"/>
            </p:cNvSpPr>
            <p:nvPr/>
          </p:nvSpPr>
          <p:spPr bwMode="auto">
            <a:xfrm>
              <a:off x="4445" y="211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13" name="Rectangle 989"/>
            <p:cNvSpPr>
              <a:spLocks noChangeArrowheads="1"/>
            </p:cNvSpPr>
            <p:nvPr/>
          </p:nvSpPr>
          <p:spPr bwMode="auto">
            <a:xfrm>
              <a:off x="4445" y="2112"/>
              <a:ext cx="24" cy="18"/>
            </a:xfrm>
            <a:prstGeom prst="rect">
              <a:avLst/>
            </a:prstGeom>
            <a:solidFill>
              <a:srgbClr val="C0C000"/>
            </a:solidFill>
            <a:ln w="6">
              <a:solidFill>
                <a:srgbClr val="C0C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14" name="Rectangle 990"/>
            <p:cNvSpPr>
              <a:spLocks noChangeArrowheads="1"/>
            </p:cNvSpPr>
            <p:nvPr/>
          </p:nvSpPr>
          <p:spPr bwMode="auto">
            <a:xfrm>
              <a:off x="4469" y="211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15" name="Rectangle 991"/>
            <p:cNvSpPr>
              <a:spLocks noChangeArrowheads="1"/>
            </p:cNvSpPr>
            <p:nvPr/>
          </p:nvSpPr>
          <p:spPr bwMode="auto">
            <a:xfrm>
              <a:off x="4475" y="211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16" name="Rectangle 992"/>
            <p:cNvSpPr>
              <a:spLocks noChangeArrowheads="1"/>
            </p:cNvSpPr>
            <p:nvPr/>
          </p:nvSpPr>
          <p:spPr bwMode="auto">
            <a:xfrm>
              <a:off x="4475" y="2112"/>
              <a:ext cx="18" cy="18"/>
            </a:xfrm>
            <a:prstGeom prst="rect">
              <a:avLst/>
            </a:prstGeom>
            <a:solidFill>
              <a:srgbClr val="008080"/>
            </a:solidFill>
            <a:ln w="6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17" name="Rectangle 993"/>
            <p:cNvSpPr>
              <a:spLocks noChangeArrowheads="1"/>
            </p:cNvSpPr>
            <p:nvPr/>
          </p:nvSpPr>
          <p:spPr bwMode="auto">
            <a:xfrm>
              <a:off x="4493" y="211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18" name="Rectangle 994"/>
            <p:cNvSpPr>
              <a:spLocks noChangeArrowheads="1"/>
            </p:cNvSpPr>
            <p:nvPr/>
          </p:nvSpPr>
          <p:spPr bwMode="auto">
            <a:xfrm>
              <a:off x="4499" y="2112"/>
              <a:ext cx="18" cy="18"/>
            </a:xfrm>
            <a:prstGeom prst="rect">
              <a:avLst/>
            </a:prstGeom>
            <a:solidFill>
              <a:srgbClr val="008080"/>
            </a:solidFill>
            <a:ln w="6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19" name="Rectangle 995"/>
            <p:cNvSpPr>
              <a:spLocks noChangeArrowheads="1"/>
            </p:cNvSpPr>
            <p:nvPr/>
          </p:nvSpPr>
          <p:spPr bwMode="auto">
            <a:xfrm>
              <a:off x="4517" y="211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20" name="Rectangle 996"/>
            <p:cNvSpPr>
              <a:spLocks noChangeArrowheads="1"/>
            </p:cNvSpPr>
            <p:nvPr/>
          </p:nvSpPr>
          <p:spPr bwMode="auto">
            <a:xfrm>
              <a:off x="4529" y="211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21" name="Rectangle 997"/>
            <p:cNvSpPr>
              <a:spLocks noChangeArrowheads="1"/>
            </p:cNvSpPr>
            <p:nvPr/>
          </p:nvSpPr>
          <p:spPr bwMode="auto">
            <a:xfrm>
              <a:off x="4529" y="2112"/>
              <a:ext cx="24" cy="18"/>
            </a:xfrm>
            <a:prstGeom prst="rect">
              <a:avLst/>
            </a:prstGeom>
            <a:solidFill>
              <a:srgbClr val="C0C000"/>
            </a:solidFill>
            <a:ln w="6">
              <a:solidFill>
                <a:srgbClr val="C0C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22" name="Rectangle 998"/>
            <p:cNvSpPr>
              <a:spLocks noChangeArrowheads="1"/>
            </p:cNvSpPr>
            <p:nvPr/>
          </p:nvSpPr>
          <p:spPr bwMode="auto">
            <a:xfrm>
              <a:off x="4553" y="211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23" name="Rectangle 999"/>
            <p:cNvSpPr>
              <a:spLocks noChangeArrowheads="1"/>
            </p:cNvSpPr>
            <p:nvPr/>
          </p:nvSpPr>
          <p:spPr bwMode="auto">
            <a:xfrm>
              <a:off x="4559" y="211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24" name="Rectangle 1000"/>
            <p:cNvSpPr>
              <a:spLocks noChangeArrowheads="1"/>
            </p:cNvSpPr>
            <p:nvPr/>
          </p:nvSpPr>
          <p:spPr bwMode="auto">
            <a:xfrm>
              <a:off x="4559" y="2112"/>
              <a:ext cx="18" cy="18"/>
            </a:xfrm>
            <a:prstGeom prst="rect">
              <a:avLst/>
            </a:prstGeom>
            <a:solidFill>
              <a:srgbClr val="008080"/>
            </a:solidFill>
            <a:ln w="6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25" name="Rectangle 1001"/>
            <p:cNvSpPr>
              <a:spLocks noChangeArrowheads="1"/>
            </p:cNvSpPr>
            <p:nvPr/>
          </p:nvSpPr>
          <p:spPr bwMode="auto">
            <a:xfrm>
              <a:off x="4577" y="211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26" name="Rectangle 1002"/>
            <p:cNvSpPr>
              <a:spLocks noChangeArrowheads="1"/>
            </p:cNvSpPr>
            <p:nvPr/>
          </p:nvSpPr>
          <p:spPr bwMode="auto">
            <a:xfrm>
              <a:off x="4583" y="2112"/>
              <a:ext cx="18" cy="18"/>
            </a:xfrm>
            <a:prstGeom prst="rect">
              <a:avLst/>
            </a:prstGeom>
            <a:solidFill>
              <a:srgbClr val="008080"/>
            </a:solidFill>
            <a:ln w="6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27" name="Rectangle 1003"/>
            <p:cNvSpPr>
              <a:spLocks noChangeArrowheads="1"/>
            </p:cNvSpPr>
            <p:nvPr/>
          </p:nvSpPr>
          <p:spPr bwMode="auto">
            <a:xfrm>
              <a:off x="4601" y="211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28" name="Rectangle 1004"/>
            <p:cNvSpPr>
              <a:spLocks noChangeArrowheads="1"/>
            </p:cNvSpPr>
            <p:nvPr/>
          </p:nvSpPr>
          <p:spPr bwMode="auto">
            <a:xfrm>
              <a:off x="4607" y="211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29" name="Rectangle 1005"/>
            <p:cNvSpPr>
              <a:spLocks noChangeArrowheads="1"/>
            </p:cNvSpPr>
            <p:nvPr/>
          </p:nvSpPr>
          <p:spPr bwMode="auto">
            <a:xfrm>
              <a:off x="4607" y="2112"/>
              <a:ext cx="24" cy="18"/>
            </a:xfrm>
            <a:prstGeom prst="rect">
              <a:avLst/>
            </a:prstGeom>
            <a:solidFill>
              <a:srgbClr val="C0C000"/>
            </a:solidFill>
            <a:ln w="6">
              <a:solidFill>
                <a:srgbClr val="C0C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30" name="Rectangle 1006"/>
            <p:cNvSpPr>
              <a:spLocks noChangeArrowheads="1"/>
            </p:cNvSpPr>
            <p:nvPr/>
          </p:nvSpPr>
          <p:spPr bwMode="auto">
            <a:xfrm>
              <a:off x="4631" y="211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31" name="Rectangle 1007"/>
            <p:cNvSpPr>
              <a:spLocks noChangeArrowheads="1"/>
            </p:cNvSpPr>
            <p:nvPr/>
          </p:nvSpPr>
          <p:spPr bwMode="auto">
            <a:xfrm>
              <a:off x="4637" y="211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32" name="Rectangle 1008"/>
            <p:cNvSpPr>
              <a:spLocks noChangeArrowheads="1"/>
            </p:cNvSpPr>
            <p:nvPr/>
          </p:nvSpPr>
          <p:spPr bwMode="auto">
            <a:xfrm>
              <a:off x="4637" y="2112"/>
              <a:ext cx="18" cy="18"/>
            </a:xfrm>
            <a:prstGeom prst="rect">
              <a:avLst/>
            </a:prstGeom>
            <a:solidFill>
              <a:srgbClr val="008080"/>
            </a:solidFill>
            <a:ln w="6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33" name="Rectangle 1009"/>
            <p:cNvSpPr>
              <a:spLocks noChangeArrowheads="1"/>
            </p:cNvSpPr>
            <p:nvPr/>
          </p:nvSpPr>
          <p:spPr bwMode="auto">
            <a:xfrm>
              <a:off x="4655" y="211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34" name="Rectangle 1010"/>
            <p:cNvSpPr>
              <a:spLocks noChangeArrowheads="1"/>
            </p:cNvSpPr>
            <p:nvPr/>
          </p:nvSpPr>
          <p:spPr bwMode="auto">
            <a:xfrm>
              <a:off x="4661" y="2112"/>
              <a:ext cx="18" cy="18"/>
            </a:xfrm>
            <a:prstGeom prst="rect">
              <a:avLst/>
            </a:prstGeom>
            <a:solidFill>
              <a:srgbClr val="008080"/>
            </a:solidFill>
            <a:ln w="6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35" name="Rectangle 1011"/>
            <p:cNvSpPr>
              <a:spLocks noChangeArrowheads="1"/>
            </p:cNvSpPr>
            <p:nvPr/>
          </p:nvSpPr>
          <p:spPr bwMode="auto">
            <a:xfrm>
              <a:off x="4679" y="211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36" name="Rectangle 1012"/>
            <p:cNvSpPr>
              <a:spLocks noChangeArrowheads="1"/>
            </p:cNvSpPr>
            <p:nvPr/>
          </p:nvSpPr>
          <p:spPr bwMode="auto">
            <a:xfrm>
              <a:off x="4691" y="211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37" name="Rectangle 1013"/>
            <p:cNvSpPr>
              <a:spLocks noChangeArrowheads="1"/>
            </p:cNvSpPr>
            <p:nvPr/>
          </p:nvSpPr>
          <p:spPr bwMode="auto">
            <a:xfrm>
              <a:off x="4691" y="2112"/>
              <a:ext cx="24" cy="18"/>
            </a:xfrm>
            <a:prstGeom prst="rect">
              <a:avLst/>
            </a:prstGeom>
            <a:solidFill>
              <a:srgbClr val="C0C000"/>
            </a:solidFill>
            <a:ln w="6">
              <a:solidFill>
                <a:srgbClr val="C0C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38" name="Rectangle 1014"/>
            <p:cNvSpPr>
              <a:spLocks noChangeArrowheads="1"/>
            </p:cNvSpPr>
            <p:nvPr/>
          </p:nvSpPr>
          <p:spPr bwMode="auto">
            <a:xfrm>
              <a:off x="4715" y="211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39" name="Rectangle 1015"/>
            <p:cNvSpPr>
              <a:spLocks noChangeArrowheads="1"/>
            </p:cNvSpPr>
            <p:nvPr/>
          </p:nvSpPr>
          <p:spPr bwMode="auto">
            <a:xfrm>
              <a:off x="4721" y="211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40" name="Rectangle 1016"/>
            <p:cNvSpPr>
              <a:spLocks noChangeArrowheads="1"/>
            </p:cNvSpPr>
            <p:nvPr/>
          </p:nvSpPr>
          <p:spPr bwMode="auto">
            <a:xfrm>
              <a:off x="4721" y="2112"/>
              <a:ext cx="18" cy="18"/>
            </a:xfrm>
            <a:prstGeom prst="rect">
              <a:avLst/>
            </a:prstGeom>
            <a:solidFill>
              <a:srgbClr val="008080"/>
            </a:solidFill>
            <a:ln w="6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41" name="Rectangle 1017"/>
            <p:cNvSpPr>
              <a:spLocks noChangeArrowheads="1"/>
            </p:cNvSpPr>
            <p:nvPr/>
          </p:nvSpPr>
          <p:spPr bwMode="auto">
            <a:xfrm>
              <a:off x="4739" y="211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42" name="Rectangle 1018"/>
            <p:cNvSpPr>
              <a:spLocks noChangeArrowheads="1"/>
            </p:cNvSpPr>
            <p:nvPr/>
          </p:nvSpPr>
          <p:spPr bwMode="auto">
            <a:xfrm>
              <a:off x="4745" y="2112"/>
              <a:ext cx="18" cy="18"/>
            </a:xfrm>
            <a:prstGeom prst="rect">
              <a:avLst/>
            </a:prstGeom>
            <a:solidFill>
              <a:srgbClr val="008080"/>
            </a:solidFill>
            <a:ln w="6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43" name="Rectangle 1019"/>
            <p:cNvSpPr>
              <a:spLocks noChangeArrowheads="1"/>
            </p:cNvSpPr>
            <p:nvPr/>
          </p:nvSpPr>
          <p:spPr bwMode="auto">
            <a:xfrm>
              <a:off x="4763" y="211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44" name="Rectangle 1020"/>
            <p:cNvSpPr>
              <a:spLocks noChangeArrowheads="1"/>
            </p:cNvSpPr>
            <p:nvPr/>
          </p:nvSpPr>
          <p:spPr bwMode="auto">
            <a:xfrm>
              <a:off x="4769" y="211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45" name="Rectangle 1021"/>
            <p:cNvSpPr>
              <a:spLocks noChangeArrowheads="1"/>
            </p:cNvSpPr>
            <p:nvPr/>
          </p:nvSpPr>
          <p:spPr bwMode="auto">
            <a:xfrm>
              <a:off x="4769" y="2112"/>
              <a:ext cx="30" cy="18"/>
            </a:xfrm>
            <a:prstGeom prst="rect">
              <a:avLst/>
            </a:prstGeom>
            <a:solidFill>
              <a:srgbClr val="C0C000"/>
            </a:solidFill>
            <a:ln w="6">
              <a:solidFill>
                <a:srgbClr val="C0C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46" name="Rectangle 1022"/>
            <p:cNvSpPr>
              <a:spLocks noChangeArrowheads="1"/>
            </p:cNvSpPr>
            <p:nvPr/>
          </p:nvSpPr>
          <p:spPr bwMode="auto">
            <a:xfrm>
              <a:off x="4799" y="211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47" name="Rectangle 1023"/>
            <p:cNvSpPr>
              <a:spLocks noChangeArrowheads="1"/>
            </p:cNvSpPr>
            <p:nvPr/>
          </p:nvSpPr>
          <p:spPr bwMode="auto">
            <a:xfrm>
              <a:off x="4799" y="211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584" name="Rectangle 1024"/>
            <p:cNvSpPr>
              <a:spLocks noChangeArrowheads="1"/>
            </p:cNvSpPr>
            <p:nvPr/>
          </p:nvSpPr>
          <p:spPr bwMode="auto">
            <a:xfrm>
              <a:off x="4799" y="2112"/>
              <a:ext cx="18" cy="18"/>
            </a:xfrm>
            <a:prstGeom prst="rect">
              <a:avLst/>
            </a:prstGeom>
            <a:solidFill>
              <a:srgbClr val="008080"/>
            </a:solidFill>
            <a:ln w="6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585" name="Rectangle 1025"/>
            <p:cNvSpPr>
              <a:spLocks noChangeArrowheads="1"/>
            </p:cNvSpPr>
            <p:nvPr/>
          </p:nvSpPr>
          <p:spPr bwMode="auto">
            <a:xfrm>
              <a:off x="4817" y="211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586" name="Rectangle 1026"/>
            <p:cNvSpPr>
              <a:spLocks noChangeArrowheads="1"/>
            </p:cNvSpPr>
            <p:nvPr/>
          </p:nvSpPr>
          <p:spPr bwMode="auto">
            <a:xfrm>
              <a:off x="4823" y="2112"/>
              <a:ext cx="18" cy="18"/>
            </a:xfrm>
            <a:prstGeom prst="rect">
              <a:avLst/>
            </a:prstGeom>
            <a:solidFill>
              <a:srgbClr val="008080"/>
            </a:solidFill>
            <a:ln w="6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587" name="Rectangle 1027"/>
            <p:cNvSpPr>
              <a:spLocks noChangeArrowheads="1"/>
            </p:cNvSpPr>
            <p:nvPr/>
          </p:nvSpPr>
          <p:spPr bwMode="auto">
            <a:xfrm>
              <a:off x="4841" y="211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588" name="Rectangle 1028"/>
            <p:cNvSpPr>
              <a:spLocks noChangeArrowheads="1"/>
            </p:cNvSpPr>
            <p:nvPr/>
          </p:nvSpPr>
          <p:spPr bwMode="auto">
            <a:xfrm>
              <a:off x="4853" y="211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589" name="Rectangle 1029"/>
            <p:cNvSpPr>
              <a:spLocks noChangeArrowheads="1"/>
            </p:cNvSpPr>
            <p:nvPr/>
          </p:nvSpPr>
          <p:spPr bwMode="auto">
            <a:xfrm>
              <a:off x="4853" y="2112"/>
              <a:ext cx="24" cy="18"/>
            </a:xfrm>
            <a:prstGeom prst="rect">
              <a:avLst/>
            </a:prstGeom>
            <a:solidFill>
              <a:srgbClr val="C0C000"/>
            </a:solidFill>
            <a:ln w="6">
              <a:solidFill>
                <a:srgbClr val="C0C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590" name="Rectangle 1030"/>
            <p:cNvSpPr>
              <a:spLocks noChangeArrowheads="1"/>
            </p:cNvSpPr>
            <p:nvPr/>
          </p:nvSpPr>
          <p:spPr bwMode="auto">
            <a:xfrm>
              <a:off x="4877" y="211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591" name="Rectangle 1031"/>
            <p:cNvSpPr>
              <a:spLocks noChangeArrowheads="1"/>
            </p:cNvSpPr>
            <p:nvPr/>
          </p:nvSpPr>
          <p:spPr bwMode="auto">
            <a:xfrm>
              <a:off x="4883" y="211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592" name="Rectangle 1032"/>
            <p:cNvSpPr>
              <a:spLocks noChangeArrowheads="1"/>
            </p:cNvSpPr>
            <p:nvPr/>
          </p:nvSpPr>
          <p:spPr bwMode="auto">
            <a:xfrm>
              <a:off x="4883" y="2112"/>
              <a:ext cx="18" cy="18"/>
            </a:xfrm>
            <a:prstGeom prst="rect">
              <a:avLst/>
            </a:prstGeom>
            <a:solidFill>
              <a:srgbClr val="008080"/>
            </a:solidFill>
            <a:ln w="6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593" name="Rectangle 1033"/>
            <p:cNvSpPr>
              <a:spLocks noChangeArrowheads="1"/>
            </p:cNvSpPr>
            <p:nvPr/>
          </p:nvSpPr>
          <p:spPr bwMode="auto">
            <a:xfrm>
              <a:off x="4901" y="211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594" name="Rectangle 1034"/>
            <p:cNvSpPr>
              <a:spLocks noChangeArrowheads="1"/>
            </p:cNvSpPr>
            <p:nvPr/>
          </p:nvSpPr>
          <p:spPr bwMode="auto">
            <a:xfrm>
              <a:off x="4907" y="2112"/>
              <a:ext cx="18" cy="18"/>
            </a:xfrm>
            <a:prstGeom prst="rect">
              <a:avLst/>
            </a:prstGeom>
            <a:solidFill>
              <a:srgbClr val="008080"/>
            </a:solidFill>
            <a:ln w="6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595" name="Rectangle 1035"/>
            <p:cNvSpPr>
              <a:spLocks noChangeArrowheads="1"/>
            </p:cNvSpPr>
            <p:nvPr/>
          </p:nvSpPr>
          <p:spPr bwMode="auto">
            <a:xfrm>
              <a:off x="4925" y="211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596" name="Rectangle 1036"/>
            <p:cNvSpPr>
              <a:spLocks noChangeArrowheads="1"/>
            </p:cNvSpPr>
            <p:nvPr/>
          </p:nvSpPr>
          <p:spPr bwMode="auto">
            <a:xfrm>
              <a:off x="4931" y="211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597" name="Rectangle 1037"/>
            <p:cNvSpPr>
              <a:spLocks noChangeArrowheads="1"/>
            </p:cNvSpPr>
            <p:nvPr/>
          </p:nvSpPr>
          <p:spPr bwMode="auto">
            <a:xfrm>
              <a:off x="4931" y="2112"/>
              <a:ext cx="30" cy="18"/>
            </a:xfrm>
            <a:prstGeom prst="rect">
              <a:avLst/>
            </a:prstGeom>
            <a:solidFill>
              <a:srgbClr val="C0C000"/>
            </a:solidFill>
            <a:ln w="6">
              <a:solidFill>
                <a:srgbClr val="C0C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598" name="Rectangle 1038"/>
            <p:cNvSpPr>
              <a:spLocks noChangeArrowheads="1"/>
            </p:cNvSpPr>
            <p:nvPr/>
          </p:nvSpPr>
          <p:spPr bwMode="auto">
            <a:xfrm>
              <a:off x="4961" y="211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599" name="Rectangle 1039"/>
            <p:cNvSpPr>
              <a:spLocks noChangeArrowheads="1"/>
            </p:cNvSpPr>
            <p:nvPr/>
          </p:nvSpPr>
          <p:spPr bwMode="auto">
            <a:xfrm>
              <a:off x="4961" y="211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600" name="Rectangle 1040"/>
            <p:cNvSpPr>
              <a:spLocks noChangeArrowheads="1"/>
            </p:cNvSpPr>
            <p:nvPr/>
          </p:nvSpPr>
          <p:spPr bwMode="auto">
            <a:xfrm>
              <a:off x="4961" y="2112"/>
              <a:ext cx="24" cy="18"/>
            </a:xfrm>
            <a:prstGeom prst="rect">
              <a:avLst/>
            </a:prstGeom>
            <a:solidFill>
              <a:srgbClr val="008080"/>
            </a:solidFill>
            <a:ln w="6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601" name="Rectangle 1041"/>
            <p:cNvSpPr>
              <a:spLocks noChangeArrowheads="1"/>
            </p:cNvSpPr>
            <p:nvPr/>
          </p:nvSpPr>
          <p:spPr bwMode="auto">
            <a:xfrm>
              <a:off x="4985" y="211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602" name="Rectangle 1042"/>
            <p:cNvSpPr>
              <a:spLocks noChangeArrowheads="1"/>
            </p:cNvSpPr>
            <p:nvPr/>
          </p:nvSpPr>
          <p:spPr bwMode="auto">
            <a:xfrm>
              <a:off x="4985" y="2112"/>
              <a:ext cx="18" cy="18"/>
            </a:xfrm>
            <a:prstGeom prst="rect">
              <a:avLst/>
            </a:prstGeom>
            <a:solidFill>
              <a:srgbClr val="008080"/>
            </a:solidFill>
            <a:ln w="6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603" name="Rectangle 1043"/>
            <p:cNvSpPr>
              <a:spLocks noChangeArrowheads="1"/>
            </p:cNvSpPr>
            <p:nvPr/>
          </p:nvSpPr>
          <p:spPr bwMode="auto">
            <a:xfrm>
              <a:off x="5003" y="211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604" name="Rectangle 1044"/>
            <p:cNvSpPr>
              <a:spLocks noChangeArrowheads="1"/>
            </p:cNvSpPr>
            <p:nvPr/>
          </p:nvSpPr>
          <p:spPr bwMode="auto">
            <a:xfrm>
              <a:off x="5015" y="211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605" name="Rectangle 1045"/>
            <p:cNvSpPr>
              <a:spLocks noChangeArrowheads="1"/>
            </p:cNvSpPr>
            <p:nvPr/>
          </p:nvSpPr>
          <p:spPr bwMode="auto">
            <a:xfrm>
              <a:off x="5015" y="2112"/>
              <a:ext cx="24" cy="18"/>
            </a:xfrm>
            <a:prstGeom prst="rect">
              <a:avLst/>
            </a:prstGeom>
            <a:solidFill>
              <a:srgbClr val="C0C000"/>
            </a:solidFill>
            <a:ln w="6">
              <a:solidFill>
                <a:srgbClr val="C0C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606" name="Rectangle 1046"/>
            <p:cNvSpPr>
              <a:spLocks noChangeArrowheads="1"/>
            </p:cNvSpPr>
            <p:nvPr/>
          </p:nvSpPr>
          <p:spPr bwMode="auto">
            <a:xfrm>
              <a:off x="5039" y="211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607" name="Rectangle 1047"/>
            <p:cNvSpPr>
              <a:spLocks noChangeArrowheads="1"/>
            </p:cNvSpPr>
            <p:nvPr/>
          </p:nvSpPr>
          <p:spPr bwMode="auto">
            <a:xfrm>
              <a:off x="5045" y="211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608" name="Rectangle 1048"/>
            <p:cNvSpPr>
              <a:spLocks noChangeArrowheads="1"/>
            </p:cNvSpPr>
            <p:nvPr/>
          </p:nvSpPr>
          <p:spPr bwMode="auto">
            <a:xfrm>
              <a:off x="5045" y="2112"/>
              <a:ext cx="18" cy="18"/>
            </a:xfrm>
            <a:prstGeom prst="rect">
              <a:avLst/>
            </a:prstGeom>
            <a:solidFill>
              <a:srgbClr val="008080"/>
            </a:solidFill>
            <a:ln w="6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609" name="Rectangle 1049"/>
            <p:cNvSpPr>
              <a:spLocks noChangeArrowheads="1"/>
            </p:cNvSpPr>
            <p:nvPr/>
          </p:nvSpPr>
          <p:spPr bwMode="auto">
            <a:xfrm>
              <a:off x="5063" y="211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610" name="Rectangle 1050"/>
            <p:cNvSpPr>
              <a:spLocks noChangeArrowheads="1"/>
            </p:cNvSpPr>
            <p:nvPr/>
          </p:nvSpPr>
          <p:spPr bwMode="auto">
            <a:xfrm>
              <a:off x="5069" y="2112"/>
              <a:ext cx="18" cy="18"/>
            </a:xfrm>
            <a:prstGeom prst="rect">
              <a:avLst/>
            </a:prstGeom>
            <a:solidFill>
              <a:srgbClr val="008080"/>
            </a:solidFill>
            <a:ln w="6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611" name="Rectangle 1051"/>
            <p:cNvSpPr>
              <a:spLocks noChangeArrowheads="1"/>
            </p:cNvSpPr>
            <p:nvPr/>
          </p:nvSpPr>
          <p:spPr bwMode="auto">
            <a:xfrm>
              <a:off x="5087" y="211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612" name="Rectangle 1052"/>
            <p:cNvSpPr>
              <a:spLocks noChangeArrowheads="1"/>
            </p:cNvSpPr>
            <p:nvPr/>
          </p:nvSpPr>
          <p:spPr bwMode="auto">
            <a:xfrm>
              <a:off x="5099" y="211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613" name="Rectangle 1053"/>
            <p:cNvSpPr>
              <a:spLocks noChangeArrowheads="1"/>
            </p:cNvSpPr>
            <p:nvPr/>
          </p:nvSpPr>
          <p:spPr bwMode="auto">
            <a:xfrm>
              <a:off x="5099" y="2112"/>
              <a:ext cx="24" cy="18"/>
            </a:xfrm>
            <a:prstGeom prst="rect">
              <a:avLst/>
            </a:prstGeom>
            <a:solidFill>
              <a:srgbClr val="C0C000"/>
            </a:solidFill>
            <a:ln w="6">
              <a:solidFill>
                <a:srgbClr val="C0C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614" name="Rectangle 1054"/>
            <p:cNvSpPr>
              <a:spLocks noChangeArrowheads="1"/>
            </p:cNvSpPr>
            <p:nvPr/>
          </p:nvSpPr>
          <p:spPr bwMode="auto">
            <a:xfrm>
              <a:off x="5123" y="211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615" name="Rectangle 1055"/>
            <p:cNvSpPr>
              <a:spLocks noChangeArrowheads="1"/>
            </p:cNvSpPr>
            <p:nvPr/>
          </p:nvSpPr>
          <p:spPr bwMode="auto">
            <a:xfrm>
              <a:off x="5129" y="211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616" name="Rectangle 1056"/>
            <p:cNvSpPr>
              <a:spLocks noChangeArrowheads="1"/>
            </p:cNvSpPr>
            <p:nvPr/>
          </p:nvSpPr>
          <p:spPr bwMode="auto">
            <a:xfrm>
              <a:off x="5129" y="2112"/>
              <a:ext cx="18" cy="18"/>
            </a:xfrm>
            <a:prstGeom prst="rect">
              <a:avLst/>
            </a:prstGeom>
            <a:solidFill>
              <a:srgbClr val="008080"/>
            </a:solidFill>
            <a:ln w="6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617" name="Rectangle 1057"/>
            <p:cNvSpPr>
              <a:spLocks noChangeArrowheads="1"/>
            </p:cNvSpPr>
            <p:nvPr/>
          </p:nvSpPr>
          <p:spPr bwMode="auto">
            <a:xfrm>
              <a:off x="5147" y="211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618" name="Rectangle 1058"/>
            <p:cNvSpPr>
              <a:spLocks noChangeArrowheads="1"/>
            </p:cNvSpPr>
            <p:nvPr/>
          </p:nvSpPr>
          <p:spPr bwMode="auto">
            <a:xfrm>
              <a:off x="5147" y="2112"/>
              <a:ext cx="24" cy="18"/>
            </a:xfrm>
            <a:prstGeom prst="rect">
              <a:avLst/>
            </a:prstGeom>
            <a:solidFill>
              <a:srgbClr val="008080"/>
            </a:solidFill>
            <a:ln w="6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619" name="Rectangle 1059"/>
            <p:cNvSpPr>
              <a:spLocks noChangeArrowheads="1"/>
            </p:cNvSpPr>
            <p:nvPr/>
          </p:nvSpPr>
          <p:spPr bwMode="auto">
            <a:xfrm>
              <a:off x="5171" y="211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620" name="Rectangle 1060"/>
            <p:cNvSpPr>
              <a:spLocks noChangeArrowheads="1"/>
            </p:cNvSpPr>
            <p:nvPr/>
          </p:nvSpPr>
          <p:spPr bwMode="auto">
            <a:xfrm>
              <a:off x="5177" y="211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621" name="Rectangle 1061"/>
            <p:cNvSpPr>
              <a:spLocks noChangeArrowheads="1"/>
            </p:cNvSpPr>
            <p:nvPr/>
          </p:nvSpPr>
          <p:spPr bwMode="auto">
            <a:xfrm>
              <a:off x="5177" y="2112"/>
              <a:ext cx="24" cy="18"/>
            </a:xfrm>
            <a:prstGeom prst="rect">
              <a:avLst/>
            </a:prstGeom>
            <a:solidFill>
              <a:srgbClr val="C0C000"/>
            </a:solidFill>
            <a:ln w="6">
              <a:solidFill>
                <a:srgbClr val="C0C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622" name="Rectangle 1062"/>
            <p:cNvSpPr>
              <a:spLocks noChangeArrowheads="1"/>
            </p:cNvSpPr>
            <p:nvPr/>
          </p:nvSpPr>
          <p:spPr bwMode="auto">
            <a:xfrm>
              <a:off x="5201" y="211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623" name="Rectangle 1063"/>
            <p:cNvSpPr>
              <a:spLocks noChangeArrowheads="1"/>
            </p:cNvSpPr>
            <p:nvPr/>
          </p:nvSpPr>
          <p:spPr bwMode="auto">
            <a:xfrm>
              <a:off x="5207" y="211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624" name="Rectangle 1064"/>
            <p:cNvSpPr>
              <a:spLocks noChangeArrowheads="1"/>
            </p:cNvSpPr>
            <p:nvPr/>
          </p:nvSpPr>
          <p:spPr bwMode="auto">
            <a:xfrm>
              <a:off x="5207" y="2112"/>
              <a:ext cx="18" cy="18"/>
            </a:xfrm>
            <a:prstGeom prst="rect">
              <a:avLst/>
            </a:prstGeom>
            <a:solidFill>
              <a:srgbClr val="008080"/>
            </a:solidFill>
            <a:ln w="6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625" name="Rectangle 1065"/>
            <p:cNvSpPr>
              <a:spLocks noChangeArrowheads="1"/>
            </p:cNvSpPr>
            <p:nvPr/>
          </p:nvSpPr>
          <p:spPr bwMode="auto">
            <a:xfrm>
              <a:off x="5225" y="211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626" name="Rectangle 1066"/>
            <p:cNvSpPr>
              <a:spLocks noChangeArrowheads="1"/>
            </p:cNvSpPr>
            <p:nvPr/>
          </p:nvSpPr>
          <p:spPr bwMode="auto">
            <a:xfrm>
              <a:off x="5231" y="2112"/>
              <a:ext cx="18" cy="18"/>
            </a:xfrm>
            <a:prstGeom prst="rect">
              <a:avLst/>
            </a:prstGeom>
            <a:solidFill>
              <a:srgbClr val="008080"/>
            </a:solidFill>
            <a:ln w="6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627" name="Rectangle 1067"/>
            <p:cNvSpPr>
              <a:spLocks noChangeArrowheads="1"/>
            </p:cNvSpPr>
            <p:nvPr/>
          </p:nvSpPr>
          <p:spPr bwMode="auto">
            <a:xfrm>
              <a:off x="5249" y="211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628" name="Rectangle 1068"/>
            <p:cNvSpPr>
              <a:spLocks noChangeArrowheads="1"/>
            </p:cNvSpPr>
            <p:nvPr/>
          </p:nvSpPr>
          <p:spPr bwMode="auto">
            <a:xfrm>
              <a:off x="5261" y="211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629" name="Rectangle 1069"/>
            <p:cNvSpPr>
              <a:spLocks noChangeArrowheads="1"/>
            </p:cNvSpPr>
            <p:nvPr/>
          </p:nvSpPr>
          <p:spPr bwMode="auto">
            <a:xfrm>
              <a:off x="5261" y="2112"/>
              <a:ext cx="24" cy="18"/>
            </a:xfrm>
            <a:prstGeom prst="rect">
              <a:avLst/>
            </a:prstGeom>
            <a:solidFill>
              <a:srgbClr val="C0C000"/>
            </a:solidFill>
            <a:ln w="6">
              <a:solidFill>
                <a:srgbClr val="C0C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630" name="Rectangle 1070"/>
            <p:cNvSpPr>
              <a:spLocks noChangeArrowheads="1"/>
            </p:cNvSpPr>
            <p:nvPr/>
          </p:nvSpPr>
          <p:spPr bwMode="auto">
            <a:xfrm>
              <a:off x="5285" y="211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631" name="Rectangle 1071"/>
            <p:cNvSpPr>
              <a:spLocks noChangeArrowheads="1"/>
            </p:cNvSpPr>
            <p:nvPr/>
          </p:nvSpPr>
          <p:spPr bwMode="auto">
            <a:xfrm>
              <a:off x="5291" y="211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632" name="Rectangle 1072"/>
            <p:cNvSpPr>
              <a:spLocks noChangeArrowheads="1"/>
            </p:cNvSpPr>
            <p:nvPr/>
          </p:nvSpPr>
          <p:spPr bwMode="auto">
            <a:xfrm>
              <a:off x="5291" y="2112"/>
              <a:ext cx="18" cy="18"/>
            </a:xfrm>
            <a:prstGeom prst="rect">
              <a:avLst/>
            </a:prstGeom>
            <a:solidFill>
              <a:srgbClr val="008080"/>
            </a:solidFill>
            <a:ln w="6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633" name="Rectangle 1073"/>
            <p:cNvSpPr>
              <a:spLocks noChangeArrowheads="1"/>
            </p:cNvSpPr>
            <p:nvPr/>
          </p:nvSpPr>
          <p:spPr bwMode="auto">
            <a:xfrm>
              <a:off x="5309" y="211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634" name="Rectangle 1074"/>
            <p:cNvSpPr>
              <a:spLocks noChangeArrowheads="1"/>
            </p:cNvSpPr>
            <p:nvPr/>
          </p:nvSpPr>
          <p:spPr bwMode="auto">
            <a:xfrm>
              <a:off x="5315" y="2112"/>
              <a:ext cx="18" cy="18"/>
            </a:xfrm>
            <a:prstGeom prst="rect">
              <a:avLst/>
            </a:prstGeom>
            <a:solidFill>
              <a:srgbClr val="008080"/>
            </a:solidFill>
            <a:ln w="6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635" name="Rectangle 1075"/>
            <p:cNvSpPr>
              <a:spLocks noChangeArrowheads="1"/>
            </p:cNvSpPr>
            <p:nvPr/>
          </p:nvSpPr>
          <p:spPr bwMode="auto">
            <a:xfrm>
              <a:off x="5333" y="211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7370" name="AutoShape 35"/>
          <p:cNvSpPr>
            <a:spLocks/>
          </p:cNvSpPr>
          <p:nvPr/>
        </p:nvSpPr>
        <p:spPr bwMode="auto">
          <a:xfrm rot="16200000" flipV="1">
            <a:off x="3080026" y="656691"/>
            <a:ext cx="185584" cy="5621137"/>
          </a:xfrm>
          <a:prstGeom prst="leftBrace">
            <a:avLst>
              <a:gd name="adj1" fmla="val 41907"/>
              <a:gd name="adj2" fmla="val 50000"/>
            </a:avLst>
          </a:prstGeom>
          <a:noFill/>
          <a:ln w="12699">
            <a:solidFill>
              <a:srgbClr val="000000"/>
            </a:solidFill>
            <a:round/>
            <a:headEnd/>
            <a:tailEnd/>
          </a:ln>
        </p:spPr>
        <p:txBody>
          <a:bodyPr wrap="none" lIns="90488" tIns="44450" rIns="90488" bIns="44450" anchor="ctr"/>
          <a:lstStyle/>
          <a:p>
            <a:endParaRPr lang="en-US"/>
          </a:p>
        </p:txBody>
      </p:sp>
      <p:sp>
        <p:nvSpPr>
          <p:cNvPr id="764" name="Text Box 25"/>
          <p:cNvSpPr txBox="1">
            <a:spLocks noChangeArrowheads="1"/>
          </p:cNvSpPr>
          <p:nvPr/>
        </p:nvSpPr>
        <p:spPr bwMode="auto">
          <a:xfrm>
            <a:off x="1946836" y="3515772"/>
            <a:ext cx="2670137" cy="249299"/>
          </a:xfrm>
          <a:prstGeom prst="rect">
            <a:avLst/>
          </a:prstGeom>
          <a:noFill/>
          <a:ln w="12699">
            <a:noFill/>
            <a:miter lim="800000"/>
            <a:headEnd/>
            <a:tailEnd/>
          </a:ln>
        </p:spPr>
        <p:txBody>
          <a:bodyPr wrap="square" lIns="65151" tIns="32004" rIns="65151" bIns="32004">
            <a:spAutoFit/>
          </a:bodyPr>
          <a:lstStyle/>
          <a:p>
            <a:pPr algn="ctr">
              <a:defRPr/>
            </a:pPr>
            <a:r>
              <a:rPr lang="en-GB" sz="1200" dirty="0" smtClean="0">
                <a:solidFill>
                  <a:srgbClr val="800080"/>
                </a:solidFill>
                <a:latin typeface="+mj-lt"/>
                <a:ea typeface="+mn-ea"/>
                <a:cs typeface="Times New Roman" pitchFamily="18" charset="0"/>
              </a:rPr>
              <a:t>325 MHz </a:t>
            </a:r>
            <a:r>
              <a:rPr lang="en-GB" sz="1200" dirty="0" err="1" smtClean="0">
                <a:solidFill>
                  <a:srgbClr val="800080"/>
                </a:solidFill>
                <a:latin typeface="+mj-lt"/>
                <a:ea typeface="+mn-ea"/>
                <a:cs typeface="Times New Roman" pitchFamily="18" charset="0"/>
              </a:rPr>
              <a:t>linac</a:t>
            </a:r>
            <a:endParaRPr lang="en-GB" sz="1200" dirty="0">
              <a:solidFill>
                <a:srgbClr val="800080"/>
              </a:solidFill>
              <a:latin typeface="+mj-lt"/>
              <a:ea typeface="+mn-ea"/>
            </a:endParaRPr>
          </a:p>
        </p:txBody>
      </p:sp>
      <p:sp>
        <p:nvSpPr>
          <p:cNvPr id="27374" name="Text Box 10"/>
          <p:cNvSpPr txBox="1">
            <a:spLocks noChangeArrowheads="1"/>
          </p:cNvSpPr>
          <p:nvPr/>
        </p:nvSpPr>
        <p:spPr bwMode="auto">
          <a:xfrm>
            <a:off x="3493567" y="1452653"/>
            <a:ext cx="1409473" cy="305239"/>
          </a:xfrm>
          <a:prstGeom prst="rect">
            <a:avLst/>
          </a:prstGeom>
          <a:noFill/>
          <a:ln w="12699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>
              <a:spcBef>
                <a:spcPct val="50000"/>
              </a:spcBef>
            </a:pPr>
            <a:r>
              <a:rPr lang="en-GB" sz="1400" dirty="0">
                <a:solidFill>
                  <a:srgbClr val="800080"/>
                </a:solidFill>
                <a:latin typeface="Arial" charset="0"/>
              </a:rPr>
              <a:t>beta functions</a:t>
            </a:r>
            <a:endParaRPr lang="en-US" sz="1400" dirty="0">
              <a:solidFill>
                <a:srgbClr val="800080"/>
              </a:solidFill>
              <a:latin typeface="Arial" charset="0"/>
            </a:endParaRPr>
          </a:p>
        </p:txBody>
      </p:sp>
      <p:grpSp>
        <p:nvGrpSpPr>
          <p:cNvPr id="6" name="Group 1211"/>
          <p:cNvGrpSpPr/>
          <p:nvPr/>
        </p:nvGrpSpPr>
        <p:grpSpPr>
          <a:xfrm>
            <a:off x="3295679" y="2283806"/>
            <a:ext cx="1697491" cy="414332"/>
            <a:chOff x="871538" y="1334639"/>
            <a:chExt cx="1697491" cy="414332"/>
          </a:xfrm>
        </p:grpSpPr>
        <p:sp>
          <p:nvSpPr>
            <p:cNvPr id="1100" name="Rectangle 8"/>
            <p:cNvSpPr>
              <a:spLocks noChangeArrowheads="1"/>
            </p:cNvSpPr>
            <p:nvPr/>
          </p:nvSpPr>
          <p:spPr bwMode="auto">
            <a:xfrm>
              <a:off x="872468" y="1395128"/>
              <a:ext cx="1689303" cy="305212"/>
            </a:xfrm>
            <a:prstGeom prst="rect">
              <a:avLst/>
            </a:prstGeom>
            <a:noFill/>
            <a:ln w="12699" algn="ctr">
              <a:noFill/>
              <a:miter lim="800000"/>
              <a:headEnd/>
              <a:tailEnd/>
            </a:ln>
          </p:spPr>
          <p:txBody>
            <a:bodyPr wrap="square" lIns="90488" tIns="44450" rIns="90488" bIns="44450">
              <a:spAutoFit/>
            </a:bodyPr>
            <a:lstStyle/>
            <a:p>
              <a:r>
                <a:rPr lang="en-US" sz="1400" dirty="0" smtClean="0">
                  <a:solidFill>
                    <a:srgbClr val="800080"/>
                  </a:solidFill>
                  <a:latin typeface="Arial" pitchFamily="34" charset="0"/>
                  <a:cs typeface="Arial" pitchFamily="34" charset="0"/>
                </a:rPr>
                <a:t>A</a:t>
              </a:r>
              <a:r>
                <a:rPr lang="en-US" sz="1400" baseline="-25000" dirty="0" smtClean="0">
                  <a:solidFill>
                    <a:srgbClr val="800080"/>
                  </a:solidFill>
                  <a:latin typeface="Arial" pitchFamily="34" charset="0"/>
                  <a:cs typeface="Arial" pitchFamily="34" charset="0"/>
                </a:rPr>
                <a:t>325 MHz</a:t>
              </a:r>
              <a:r>
                <a:rPr lang="en-US" sz="1400" baseline="-25000" dirty="0" smtClean="0">
                  <a:solidFill>
                    <a:srgbClr val="800080"/>
                  </a:solidFill>
                  <a:latin typeface="Symbol" pitchFamily="18" charset="2"/>
                  <a:cs typeface="Arial" charset="0"/>
                </a:rPr>
                <a:t> </a:t>
              </a:r>
              <a:r>
                <a:rPr lang="en-US" sz="1400" dirty="0">
                  <a:solidFill>
                    <a:srgbClr val="800080"/>
                  </a:solidFill>
                  <a:latin typeface="Arial" charset="0"/>
                  <a:cs typeface="Arial" charset="0"/>
                </a:rPr>
                <a:t>= </a:t>
              </a:r>
              <a:r>
                <a:rPr lang="en-US" sz="1400" dirty="0" smtClean="0">
                  <a:solidFill>
                    <a:srgbClr val="800080"/>
                  </a:solidFill>
                  <a:latin typeface="Arial" charset="0"/>
                  <a:cs typeface="Arial" charset="0"/>
                </a:rPr>
                <a:t>20 MV/m</a:t>
              </a:r>
              <a:endParaRPr lang="en-US" sz="1400" dirty="0">
                <a:solidFill>
                  <a:srgbClr val="800080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1101" name="Rectangle 35"/>
            <p:cNvSpPr>
              <a:spLocks noChangeArrowheads="1"/>
            </p:cNvSpPr>
            <p:nvPr/>
          </p:nvSpPr>
          <p:spPr bwMode="auto">
            <a:xfrm>
              <a:off x="871538" y="1334639"/>
              <a:ext cx="1697491" cy="414332"/>
            </a:xfrm>
            <a:prstGeom prst="rect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/>
            </a:ln>
          </p:spPr>
          <p:txBody>
            <a:bodyPr lIns="90488" tIns="44450" rIns="90488" bIns="44450" anchor="ctr"/>
            <a:lstStyle/>
            <a:p>
              <a:endParaRPr lang="en-US"/>
            </a:p>
          </p:txBody>
        </p:sp>
      </p:grpSp>
      <p:sp>
        <p:nvSpPr>
          <p:cNvPr id="1200" name="AutoShape 35"/>
          <p:cNvSpPr>
            <a:spLocks/>
          </p:cNvSpPr>
          <p:nvPr/>
        </p:nvSpPr>
        <p:spPr bwMode="auto">
          <a:xfrm rot="16200000" flipV="1">
            <a:off x="7229670" y="2144342"/>
            <a:ext cx="242693" cy="2686420"/>
          </a:xfrm>
          <a:prstGeom prst="leftBrace">
            <a:avLst>
              <a:gd name="adj1" fmla="val 41907"/>
              <a:gd name="adj2" fmla="val 50000"/>
            </a:avLst>
          </a:prstGeom>
          <a:noFill/>
          <a:ln w="12699">
            <a:solidFill>
              <a:srgbClr val="000000"/>
            </a:solidFill>
            <a:round/>
            <a:headEnd/>
            <a:tailEnd/>
          </a:ln>
        </p:spPr>
        <p:txBody>
          <a:bodyPr wrap="none" lIns="90488" tIns="44450" rIns="90488" bIns="44450" anchor="ctr"/>
          <a:lstStyle/>
          <a:p>
            <a:endParaRPr lang="en-US"/>
          </a:p>
        </p:txBody>
      </p:sp>
      <p:grpSp>
        <p:nvGrpSpPr>
          <p:cNvPr id="7" name="Group 1212"/>
          <p:cNvGrpSpPr/>
          <p:nvPr/>
        </p:nvGrpSpPr>
        <p:grpSpPr>
          <a:xfrm>
            <a:off x="6516594" y="2303392"/>
            <a:ext cx="1697491" cy="414332"/>
            <a:chOff x="871538" y="1334639"/>
            <a:chExt cx="1697491" cy="414332"/>
          </a:xfrm>
        </p:grpSpPr>
        <p:sp>
          <p:nvSpPr>
            <p:cNvPr id="1214" name="Rectangle 8"/>
            <p:cNvSpPr>
              <a:spLocks noChangeArrowheads="1"/>
            </p:cNvSpPr>
            <p:nvPr/>
          </p:nvSpPr>
          <p:spPr bwMode="auto">
            <a:xfrm>
              <a:off x="872468" y="1395128"/>
              <a:ext cx="1689303" cy="305212"/>
            </a:xfrm>
            <a:prstGeom prst="rect">
              <a:avLst/>
            </a:prstGeom>
            <a:noFill/>
            <a:ln w="12699" algn="ctr">
              <a:noFill/>
              <a:miter lim="800000"/>
              <a:headEnd/>
              <a:tailEnd/>
            </a:ln>
          </p:spPr>
          <p:txBody>
            <a:bodyPr wrap="square" lIns="90488" tIns="44450" rIns="90488" bIns="44450">
              <a:spAutoFit/>
            </a:bodyPr>
            <a:lstStyle/>
            <a:p>
              <a:r>
                <a:rPr lang="en-US" sz="1400" dirty="0" smtClean="0">
                  <a:solidFill>
                    <a:srgbClr val="800080"/>
                  </a:solidFill>
                  <a:latin typeface="Arial" pitchFamily="34" charset="0"/>
                  <a:cs typeface="Arial" pitchFamily="34" charset="0"/>
                </a:rPr>
                <a:t>A</a:t>
              </a:r>
              <a:r>
                <a:rPr lang="en-US" sz="1400" baseline="-25000" dirty="0" smtClean="0">
                  <a:solidFill>
                    <a:srgbClr val="800080"/>
                  </a:solidFill>
                  <a:latin typeface="Arial" pitchFamily="34" charset="0"/>
                  <a:cs typeface="Arial" pitchFamily="34" charset="0"/>
                </a:rPr>
                <a:t>650 MHz</a:t>
              </a:r>
              <a:r>
                <a:rPr lang="en-US" sz="1400" baseline="-25000" dirty="0" smtClean="0">
                  <a:solidFill>
                    <a:srgbClr val="800080"/>
                  </a:solidFill>
                  <a:latin typeface="Symbol" pitchFamily="18" charset="2"/>
                  <a:cs typeface="Arial" charset="0"/>
                </a:rPr>
                <a:t> </a:t>
              </a:r>
              <a:r>
                <a:rPr lang="en-US" sz="1400" dirty="0">
                  <a:solidFill>
                    <a:srgbClr val="800080"/>
                  </a:solidFill>
                  <a:latin typeface="Arial" charset="0"/>
                  <a:cs typeface="Arial" charset="0"/>
                </a:rPr>
                <a:t>= </a:t>
              </a:r>
              <a:r>
                <a:rPr lang="en-US" sz="1400" dirty="0" smtClean="0">
                  <a:solidFill>
                    <a:srgbClr val="800080"/>
                  </a:solidFill>
                  <a:latin typeface="Arial" charset="0"/>
                  <a:cs typeface="Arial" charset="0"/>
                </a:rPr>
                <a:t>25 MV/m</a:t>
              </a:r>
              <a:endParaRPr lang="en-US" sz="1400" dirty="0">
                <a:solidFill>
                  <a:srgbClr val="800080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1215" name="Rectangle 35"/>
            <p:cNvSpPr>
              <a:spLocks noChangeArrowheads="1"/>
            </p:cNvSpPr>
            <p:nvPr/>
          </p:nvSpPr>
          <p:spPr bwMode="auto">
            <a:xfrm>
              <a:off x="871538" y="1334639"/>
              <a:ext cx="1697491" cy="414332"/>
            </a:xfrm>
            <a:prstGeom prst="rect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/>
            </a:ln>
          </p:spPr>
          <p:txBody>
            <a:bodyPr lIns="90488" tIns="44450" rIns="90488" bIns="44450" anchor="ctr"/>
            <a:lstStyle/>
            <a:p>
              <a:endParaRPr lang="en-US"/>
            </a:p>
          </p:txBody>
        </p:sp>
      </p:grpSp>
      <p:sp>
        <p:nvSpPr>
          <p:cNvPr id="1219" name="Rectangle 1218"/>
          <p:cNvSpPr/>
          <p:nvPr/>
        </p:nvSpPr>
        <p:spPr>
          <a:xfrm>
            <a:off x="30777" y="1113413"/>
            <a:ext cx="1181258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>
                <a:solidFill>
                  <a:srgbClr val="000090"/>
                </a:solidFill>
              </a:rPr>
              <a:t>p</a:t>
            </a:r>
            <a:r>
              <a:rPr lang="en-US" sz="1200" dirty="0" smtClean="0">
                <a:solidFill>
                  <a:srgbClr val="000090"/>
                </a:solidFill>
              </a:rPr>
              <a:t> = 255 MeV/c </a:t>
            </a:r>
            <a:endParaRPr lang="en-US" sz="1200" dirty="0">
              <a:solidFill>
                <a:srgbClr val="000090"/>
              </a:solidFill>
            </a:endParaRPr>
          </a:p>
        </p:txBody>
      </p:sp>
      <p:sp>
        <p:nvSpPr>
          <p:cNvPr id="1220" name="Rectangle 1219"/>
          <p:cNvSpPr/>
          <p:nvPr/>
        </p:nvSpPr>
        <p:spPr>
          <a:xfrm>
            <a:off x="8257690" y="1113413"/>
            <a:ext cx="834859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>
                <a:solidFill>
                  <a:srgbClr val="000090"/>
                </a:solidFill>
              </a:rPr>
              <a:t>2</a:t>
            </a:r>
            <a:r>
              <a:rPr lang="en-US" sz="1200" dirty="0" smtClean="0">
                <a:solidFill>
                  <a:srgbClr val="000090"/>
                </a:solidFill>
              </a:rPr>
              <a:t>.25 </a:t>
            </a:r>
            <a:r>
              <a:rPr lang="en-US" sz="1200" dirty="0" err="1" smtClean="0">
                <a:solidFill>
                  <a:srgbClr val="000090"/>
                </a:solidFill>
              </a:rPr>
              <a:t>GeV</a:t>
            </a:r>
            <a:endParaRPr lang="en-US" sz="1200" dirty="0">
              <a:solidFill>
                <a:srgbClr val="000090"/>
              </a:solidFill>
            </a:endParaRPr>
          </a:p>
        </p:txBody>
      </p:sp>
      <p:sp>
        <p:nvSpPr>
          <p:cNvPr id="1217" name="Rectangle 1216"/>
          <p:cNvSpPr/>
          <p:nvPr/>
        </p:nvSpPr>
        <p:spPr>
          <a:xfrm>
            <a:off x="5522501" y="1111250"/>
            <a:ext cx="834859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 smtClean="0">
                <a:solidFill>
                  <a:srgbClr val="000090"/>
                </a:solidFill>
              </a:rPr>
              <a:t>1.25 </a:t>
            </a:r>
            <a:r>
              <a:rPr lang="en-US" sz="1200" dirty="0" err="1" smtClean="0">
                <a:solidFill>
                  <a:srgbClr val="000090"/>
                </a:solidFill>
              </a:rPr>
              <a:t>GeV</a:t>
            </a:r>
            <a:endParaRPr lang="en-US" sz="1200" dirty="0">
              <a:solidFill>
                <a:srgbClr val="000090"/>
              </a:solidFill>
            </a:endParaRPr>
          </a:p>
        </p:txBody>
      </p:sp>
      <p:cxnSp>
        <p:nvCxnSpPr>
          <p:cNvPr id="3" name="Straight Arrow Connector 2"/>
          <p:cNvCxnSpPr/>
          <p:nvPr/>
        </p:nvCxnSpPr>
        <p:spPr bwMode="auto">
          <a:xfrm flipV="1">
            <a:off x="5994120" y="3365902"/>
            <a:ext cx="4" cy="498545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558" name="Freeform 557"/>
          <p:cNvSpPr/>
          <p:nvPr/>
        </p:nvSpPr>
        <p:spPr bwMode="auto">
          <a:xfrm>
            <a:off x="6400798" y="3987654"/>
            <a:ext cx="1801506" cy="1251045"/>
          </a:xfrm>
          <a:custGeom>
            <a:avLst/>
            <a:gdLst>
              <a:gd name="connsiteX0" fmla="*/ 0 w 3439236"/>
              <a:gd name="connsiteY0" fmla="*/ 734705 h 1251045"/>
              <a:gd name="connsiteX1" fmla="*/ 409433 w 3439236"/>
              <a:gd name="connsiteY1" fmla="*/ 79612 h 1251045"/>
              <a:gd name="connsiteX2" fmla="*/ 859809 w 3439236"/>
              <a:gd name="connsiteY2" fmla="*/ 1212376 h 1251045"/>
              <a:gd name="connsiteX3" fmla="*/ 1296537 w 3439236"/>
              <a:gd name="connsiteY3" fmla="*/ 161499 h 1251045"/>
              <a:gd name="connsiteX4" fmla="*/ 1678675 w 3439236"/>
              <a:gd name="connsiteY4" fmla="*/ 1198728 h 1251045"/>
              <a:gd name="connsiteX5" fmla="*/ 2088108 w 3439236"/>
              <a:gd name="connsiteY5" fmla="*/ 175146 h 1251045"/>
              <a:gd name="connsiteX6" fmla="*/ 2429302 w 3439236"/>
              <a:gd name="connsiteY6" fmla="*/ 1185081 h 1251045"/>
              <a:gd name="connsiteX7" fmla="*/ 2825087 w 3439236"/>
              <a:gd name="connsiteY7" fmla="*/ 134203 h 1251045"/>
              <a:gd name="connsiteX8" fmla="*/ 3111690 w 3439236"/>
              <a:gd name="connsiteY8" fmla="*/ 1185081 h 1251045"/>
              <a:gd name="connsiteX9" fmla="*/ 3439236 w 3439236"/>
              <a:gd name="connsiteY9" fmla="*/ 529988 h 1251045"/>
              <a:gd name="connsiteX10" fmla="*/ 3439236 w 3439236"/>
              <a:gd name="connsiteY10" fmla="*/ 529988 h 12510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3439236" h="1251045">
                <a:moveTo>
                  <a:pt x="0" y="734705"/>
                </a:moveTo>
                <a:cubicBezTo>
                  <a:pt x="133066" y="367352"/>
                  <a:pt x="266132" y="0"/>
                  <a:pt x="409433" y="79612"/>
                </a:cubicBezTo>
                <a:cubicBezTo>
                  <a:pt x="552734" y="159224"/>
                  <a:pt x="711958" y="1198728"/>
                  <a:pt x="859809" y="1212376"/>
                </a:cubicBezTo>
                <a:cubicBezTo>
                  <a:pt x="1007660" y="1226024"/>
                  <a:pt x="1160059" y="163774"/>
                  <a:pt x="1296537" y="161499"/>
                </a:cubicBezTo>
                <a:cubicBezTo>
                  <a:pt x="1433015" y="159224"/>
                  <a:pt x="1546747" y="1196454"/>
                  <a:pt x="1678675" y="1198728"/>
                </a:cubicBezTo>
                <a:cubicBezTo>
                  <a:pt x="1810603" y="1201002"/>
                  <a:pt x="1963004" y="177420"/>
                  <a:pt x="2088108" y="175146"/>
                </a:cubicBezTo>
                <a:cubicBezTo>
                  <a:pt x="2213212" y="172872"/>
                  <a:pt x="2306472" y="1191905"/>
                  <a:pt x="2429302" y="1185081"/>
                </a:cubicBezTo>
                <a:cubicBezTo>
                  <a:pt x="2552132" y="1178257"/>
                  <a:pt x="2711356" y="134203"/>
                  <a:pt x="2825087" y="134203"/>
                </a:cubicBezTo>
                <a:cubicBezTo>
                  <a:pt x="2938818" y="134203"/>
                  <a:pt x="3009332" y="1119117"/>
                  <a:pt x="3111690" y="1185081"/>
                </a:cubicBezTo>
                <a:cubicBezTo>
                  <a:pt x="3214048" y="1251045"/>
                  <a:pt x="3439236" y="529988"/>
                  <a:pt x="3439236" y="529988"/>
                </a:cubicBezTo>
                <a:lnTo>
                  <a:pt x="3439236" y="529988"/>
                </a:lnTo>
              </a:path>
            </a:pathLst>
          </a:custGeom>
          <a:noFill/>
          <a:ln w="12699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488" tIns="44450" rIns="90488" bIns="4445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 Unicode MS" pitchFamily="34" charset="-128"/>
            </a:endParaRPr>
          </a:p>
        </p:txBody>
      </p:sp>
      <p:sp>
        <p:nvSpPr>
          <p:cNvPr id="566" name="Rectangle 565"/>
          <p:cNvSpPr/>
          <p:nvPr/>
        </p:nvSpPr>
        <p:spPr bwMode="auto">
          <a:xfrm>
            <a:off x="6223374" y="4039967"/>
            <a:ext cx="548185" cy="1228299"/>
          </a:xfrm>
          <a:prstGeom prst="rect">
            <a:avLst/>
          </a:prstGeom>
          <a:solidFill>
            <a:schemeClr val="bg1"/>
          </a:solidFill>
          <a:ln w="12699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488" tIns="44450" rIns="90488" bIns="4445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Unicode MS" pitchFamily="34" charset="-128"/>
            </a:endParaRPr>
          </a:p>
        </p:txBody>
      </p:sp>
      <p:grpSp>
        <p:nvGrpSpPr>
          <p:cNvPr id="8" name="Group 567"/>
          <p:cNvGrpSpPr/>
          <p:nvPr/>
        </p:nvGrpSpPr>
        <p:grpSpPr>
          <a:xfrm>
            <a:off x="7046850" y="4096834"/>
            <a:ext cx="889379" cy="125104"/>
            <a:chOff x="3728114" y="4915469"/>
            <a:chExt cx="889379" cy="125104"/>
          </a:xfrm>
        </p:grpSpPr>
        <p:sp>
          <p:nvSpPr>
            <p:cNvPr id="569" name="Oval 568"/>
            <p:cNvSpPr/>
            <p:nvPr/>
          </p:nvSpPr>
          <p:spPr bwMode="auto">
            <a:xfrm>
              <a:off x="3728114" y="4915469"/>
              <a:ext cx="109182" cy="122830"/>
            </a:xfrm>
            <a:prstGeom prst="ellipse">
              <a:avLst/>
            </a:prstGeom>
            <a:solidFill>
              <a:srgbClr val="FF0000"/>
            </a:solidFill>
            <a:ln w="12699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0488" tIns="44450" rIns="90488" bIns="4445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Unicode MS" pitchFamily="34" charset="-128"/>
              </a:endParaRPr>
            </a:p>
          </p:txBody>
        </p:sp>
        <p:sp>
          <p:nvSpPr>
            <p:cNvPr id="570" name="Oval 569"/>
            <p:cNvSpPr/>
            <p:nvPr/>
          </p:nvSpPr>
          <p:spPr bwMode="auto">
            <a:xfrm>
              <a:off x="4508311" y="4917743"/>
              <a:ext cx="109182" cy="122830"/>
            </a:xfrm>
            <a:prstGeom prst="ellipse">
              <a:avLst/>
            </a:prstGeom>
            <a:solidFill>
              <a:srgbClr val="FF0000"/>
            </a:solidFill>
            <a:ln w="12699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0488" tIns="44450" rIns="90488" bIns="4445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Unicode MS" pitchFamily="34" charset="-128"/>
              </a:endParaRPr>
            </a:p>
          </p:txBody>
        </p:sp>
      </p:grpSp>
      <p:grpSp>
        <p:nvGrpSpPr>
          <p:cNvPr id="10" name="Group 572"/>
          <p:cNvGrpSpPr/>
          <p:nvPr/>
        </p:nvGrpSpPr>
        <p:grpSpPr>
          <a:xfrm>
            <a:off x="7453952" y="5086300"/>
            <a:ext cx="855259" cy="141026"/>
            <a:chOff x="4094329" y="5863989"/>
            <a:chExt cx="855259" cy="141026"/>
          </a:xfrm>
        </p:grpSpPr>
        <p:sp>
          <p:nvSpPr>
            <p:cNvPr id="574" name="Oval 573"/>
            <p:cNvSpPr/>
            <p:nvPr/>
          </p:nvSpPr>
          <p:spPr bwMode="auto">
            <a:xfrm>
              <a:off x="4094329" y="5882185"/>
              <a:ext cx="109182" cy="122830"/>
            </a:xfrm>
            <a:prstGeom prst="ellipse">
              <a:avLst/>
            </a:prstGeom>
            <a:solidFill>
              <a:srgbClr val="0070C0"/>
            </a:solidFill>
            <a:ln w="12699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0488" tIns="44450" rIns="90488" bIns="4445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Unicode MS" pitchFamily="34" charset="-128"/>
              </a:endParaRPr>
            </a:p>
          </p:txBody>
        </p:sp>
        <p:sp>
          <p:nvSpPr>
            <p:cNvPr id="575" name="Oval 574"/>
            <p:cNvSpPr/>
            <p:nvPr/>
          </p:nvSpPr>
          <p:spPr bwMode="auto">
            <a:xfrm>
              <a:off x="4840406" y="5863989"/>
              <a:ext cx="109182" cy="122830"/>
            </a:xfrm>
            <a:prstGeom prst="ellipse">
              <a:avLst/>
            </a:prstGeom>
            <a:solidFill>
              <a:srgbClr val="0070C0"/>
            </a:solidFill>
            <a:ln w="12699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0488" tIns="44450" rIns="90488" bIns="4445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Unicode MS" pitchFamily="34" charset="-128"/>
              </a:endParaRPr>
            </a:p>
          </p:txBody>
        </p:sp>
      </p:grpSp>
      <p:grpSp>
        <p:nvGrpSpPr>
          <p:cNvPr id="11" name="Group 588"/>
          <p:cNvGrpSpPr/>
          <p:nvPr/>
        </p:nvGrpSpPr>
        <p:grpSpPr>
          <a:xfrm>
            <a:off x="2456623" y="3953426"/>
            <a:ext cx="3457397" cy="1297726"/>
            <a:chOff x="2456623" y="3953426"/>
            <a:chExt cx="3457397" cy="1297726"/>
          </a:xfrm>
        </p:grpSpPr>
        <p:sp>
          <p:nvSpPr>
            <p:cNvPr id="557" name="Freeform 556"/>
            <p:cNvSpPr/>
            <p:nvPr/>
          </p:nvSpPr>
          <p:spPr bwMode="auto">
            <a:xfrm>
              <a:off x="2470245" y="3953426"/>
              <a:ext cx="3439236" cy="1251045"/>
            </a:xfrm>
            <a:custGeom>
              <a:avLst/>
              <a:gdLst>
                <a:gd name="connsiteX0" fmla="*/ 0 w 3439236"/>
                <a:gd name="connsiteY0" fmla="*/ 734705 h 1251045"/>
                <a:gd name="connsiteX1" fmla="*/ 409433 w 3439236"/>
                <a:gd name="connsiteY1" fmla="*/ 79612 h 1251045"/>
                <a:gd name="connsiteX2" fmla="*/ 859809 w 3439236"/>
                <a:gd name="connsiteY2" fmla="*/ 1212376 h 1251045"/>
                <a:gd name="connsiteX3" fmla="*/ 1296537 w 3439236"/>
                <a:gd name="connsiteY3" fmla="*/ 161499 h 1251045"/>
                <a:gd name="connsiteX4" fmla="*/ 1678675 w 3439236"/>
                <a:gd name="connsiteY4" fmla="*/ 1198728 h 1251045"/>
                <a:gd name="connsiteX5" fmla="*/ 2088108 w 3439236"/>
                <a:gd name="connsiteY5" fmla="*/ 175146 h 1251045"/>
                <a:gd name="connsiteX6" fmla="*/ 2429302 w 3439236"/>
                <a:gd name="connsiteY6" fmla="*/ 1185081 h 1251045"/>
                <a:gd name="connsiteX7" fmla="*/ 2825087 w 3439236"/>
                <a:gd name="connsiteY7" fmla="*/ 134203 h 1251045"/>
                <a:gd name="connsiteX8" fmla="*/ 3111690 w 3439236"/>
                <a:gd name="connsiteY8" fmla="*/ 1185081 h 1251045"/>
                <a:gd name="connsiteX9" fmla="*/ 3439236 w 3439236"/>
                <a:gd name="connsiteY9" fmla="*/ 529988 h 1251045"/>
                <a:gd name="connsiteX10" fmla="*/ 3439236 w 3439236"/>
                <a:gd name="connsiteY10" fmla="*/ 529988 h 125104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3439236" h="1251045">
                  <a:moveTo>
                    <a:pt x="0" y="734705"/>
                  </a:moveTo>
                  <a:cubicBezTo>
                    <a:pt x="133066" y="367352"/>
                    <a:pt x="266132" y="0"/>
                    <a:pt x="409433" y="79612"/>
                  </a:cubicBezTo>
                  <a:cubicBezTo>
                    <a:pt x="552734" y="159224"/>
                    <a:pt x="711958" y="1198728"/>
                    <a:pt x="859809" y="1212376"/>
                  </a:cubicBezTo>
                  <a:cubicBezTo>
                    <a:pt x="1007660" y="1226024"/>
                    <a:pt x="1160059" y="163774"/>
                    <a:pt x="1296537" y="161499"/>
                  </a:cubicBezTo>
                  <a:cubicBezTo>
                    <a:pt x="1433015" y="159224"/>
                    <a:pt x="1546747" y="1196454"/>
                    <a:pt x="1678675" y="1198728"/>
                  </a:cubicBezTo>
                  <a:cubicBezTo>
                    <a:pt x="1810603" y="1201002"/>
                    <a:pt x="1963004" y="177420"/>
                    <a:pt x="2088108" y="175146"/>
                  </a:cubicBezTo>
                  <a:cubicBezTo>
                    <a:pt x="2213212" y="172872"/>
                    <a:pt x="2306472" y="1191905"/>
                    <a:pt x="2429302" y="1185081"/>
                  </a:cubicBezTo>
                  <a:cubicBezTo>
                    <a:pt x="2552132" y="1178257"/>
                    <a:pt x="2711356" y="134203"/>
                    <a:pt x="2825087" y="134203"/>
                  </a:cubicBezTo>
                  <a:cubicBezTo>
                    <a:pt x="2938818" y="134203"/>
                    <a:pt x="3009332" y="1119117"/>
                    <a:pt x="3111690" y="1185081"/>
                  </a:cubicBezTo>
                  <a:cubicBezTo>
                    <a:pt x="3214048" y="1251045"/>
                    <a:pt x="3439236" y="529988"/>
                    <a:pt x="3439236" y="529988"/>
                  </a:cubicBezTo>
                  <a:lnTo>
                    <a:pt x="3439236" y="529988"/>
                  </a:lnTo>
                </a:path>
              </a:pathLst>
            </a:custGeom>
            <a:noFill/>
            <a:ln w="12699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0488" tIns="44450" rIns="90488" bIns="4445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Unicode MS" pitchFamily="34" charset="-128"/>
              </a:endParaRPr>
            </a:p>
          </p:txBody>
        </p:sp>
        <p:grpSp>
          <p:nvGrpSpPr>
            <p:cNvPr id="12" name="Group 566"/>
            <p:cNvGrpSpPr/>
            <p:nvPr/>
          </p:nvGrpSpPr>
          <p:grpSpPr>
            <a:xfrm>
              <a:off x="3728114" y="4080914"/>
              <a:ext cx="889379" cy="125104"/>
              <a:chOff x="3728114" y="4915469"/>
              <a:chExt cx="889379" cy="125104"/>
            </a:xfrm>
          </p:grpSpPr>
          <p:sp>
            <p:nvSpPr>
              <p:cNvPr id="560" name="Oval 559"/>
              <p:cNvSpPr/>
              <p:nvPr/>
            </p:nvSpPr>
            <p:spPr bwMode="auto">
              <a:xfrm>
                <a:off x="3728114" y="4915469"/>
                <a:ext cx="109182" cy="122830"/>
              </a:xfrm>
              <a:prstGeom prst="ellipse">
                <a:avLst/>
              </a:prstGeom>
              <a:solidFill>
                <a:srgbClr val="FF0000"/>
              </a:solidFill>
              <a:ln w="12699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0488" tIns="44450" rIns="90488" bIns="4445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 Unicode MS" pitchFamily="34" charset="-128"/>
                </a:endParaRPr>
              </a:p>
            </p:txBody>
          </p:sp>
          <p:sp>
            <p:nvSpPr>
              <p:cNvPr id="561" name="Oval 560"/>
              <p:cNvSpPr/>
              <p:nvPr/>
            </p:nvSpPr>
            <p:spPr bwMode="auto">
              <a:xfrm>
                <a:off x="4508311" y="4917743"/>
                <a:ext cx="109182" cy="122830"/>
              </a:xfrm>
              <a:prstGeom prst="ellipse">
                <a:avLst/>
              </a:prstGeom>
              <a:solidFill>
                <a:srgbClr val="FF0000"/>
              </a:solidFill>
              <a:ln w="12699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0488" tIns="44450" rIns="90488" bIns="4445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 Unicode MS" pitchFamily="34" charset="-128"/>
                </a:endParaRPr>
              </a:p>
            </p:txBody>
          </p:sp>
        </p:grpSp>
        <p:grpSp>
          <p:nvGrpSpPr>
            <p:cNvPr id="13" name="Group 571"/>
            <p:cNvGrpSpPr/>
            <p:nvPr/>
          </p:nvGrpSpPr>
          <p:grpSpPr>
            <a:xfrm>
              <a:off x="4094329" y="5029434"/>
              <a:ext cx="855259" cy="141026"/>
              <a:chOff x="4094329" y="5863989"/>
              <a:chExt cx="855259" cy="141026"/>
            </a:xfrm>
          </p:grpSpPr>
          <p:sp>
            <p:nvSpPr>
              <p:cNvPr id="559" name="Oval 558"/>
              <p:cNvSpPr/>
              <p:nvPr/>
            </p:nvSpPr>
            <p:spPr bwMode="auto">
              <a:xfrm>
                <a:off x="4094329" y="5882185"/>
                <a:ext cx="109182" cy="122830"/>
              </a:xfrm>
              <a:prstGeom prst="ellipse">
                <a:avLst/>
              </a:prstGeom>
              <a:solidFill>
                <a:srgbClr val="0070C0"/>
              </a:solidFill>
              <a:ln w="12699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0488" tIns="44450" rIns="90488" bIns="4445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 Unicode MS" pitchFamily="34" charset="-128"/>
                </a:endParaRPr>
              </a:p>
            </p:txBody>
          </p:sp>
          <p:sp>
            <p:nvSpPr>
              <p:cNvPr id="563" name="Oval 562"/>
              <p:cNvSpPr/>
              <p:nvPr/>
            </p:nvSpPr>
            <p:spPr bwMode="auto">
              <a:xfrm>
                <a:off x="4840406" y="5863989"/>
                <a:ext cx="109182" cy="122830"/>
              </a:xfrm>
              <a:prstGeom prst="ellipse">
                <a:avLst/>
              </a:prstGeom>
              <a:solidFill>
                <a:srgbClr val="0070C0"/>
              </a:solidFill>
              <a:ln w="12699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0488" tIns="44450" rIns="90488" bIns="4445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 Unicode MS" pitchFamily="34" charset="-128"/>
                </a:endParaRPr>
              </a:p>
            </p:txBody>
          </p:sp>
        </p:grpSp>
        <p:sp>
          <p:nvSpPr>
            <p:cNvPr id="564" name="Rectangle 563"/>
            <p:cNvSpPr/>
            <p:nvPr/>
          </p:nvSpPr>
          <p:spPr bwMode="auto">
            <a:xfrm>
              <a:off x="2456623" y="4022853"/>
              <a:ext cx="1064499" cy="1228299"/>
            </a:xfrm>
            <a:prstGeom prst="rect">
              <a:avLst/>
            </a:prstGeom>
            <a:solidFill>
              <a:schemeClr val="bg1"/>
            </a:solidFill>
            <a:ln w="12699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0488" tIns="44450" rIns="90488" bIns="4445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Unicode MS" pitchFamily="34" charset="-128"/>
              </a:endParaRPr>
            </a:p>
          </p:txBody>
        </p:sp>
        <p:sp>
          <p:nvSpPr>
            <p:cNvPr id="576" name="Rectangle 575"/>
            <p:cNvSpPr/>
            <p:nvPr/>
          </p:nvSpPr>
          <p:spPr bwMode="auto">
            <a:xfrm>
              <a:off x="5199797" y="3974000"/>
              <a:ext cx="714223" cy="1228299"/>
            </a:xfrm>
            <a:prstGeom prst="rect">
              <a:avLst/>
            </a:prstGeom>
            <a:solidFill>
              <a:schemeClr val="bg1"/>
            </a:solidFill>
            <a:ln w="12699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0488" tIns="44450" rIns="90488" bIns="4445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Unicode MS" pitchFamily="34" charset="-128"/>
              </a:endParaRPr>
            </a:p>
          </p:txBody>
        </p:sp>
      </p:grpSp>
      <p:sp>
        <p:nvSpPr>
          <p:cNvPr id="572" name="Text Box 25"/>
          <p:cNvSpPr txBox="1">
            <a:spLocks noChangeArrowheads="1"/>
          </p:cNvSpPr>
          <p:nvPr/>
        </p:nvSpPr>
        <p:spPr bwMode="auto">
          <a:xfrm>
            <a:off x="6191953" y="3608899"/>
            <a:ext cx="2670137" cy="249299"/>
          </a:xfrm>
          <a:prstGeom prst="rect">
            <a:avLst/>
          </a:prstGeom>
          <a:noFill/>
          <a:ln w="12699">
            <a:noFill/>
            <a:miter lim="800000"/>
            <a:headEnd/>
            <a:tailEnd/>
          </a:ln>
        </p:spPr>
        <p:txBody>
          <a:bodyPr wrap="square" lIns="65151" tIns="32004" rIns="65151" bIns="32004">
            <a:spAutoFit/>
          </a:bodyPr>
          <a:lstStyle/>
          <a:p>
            <a:pPr algn="ctr">
              <a:defRPr/>
            </a:pPr>
            <a:r>
              <a:rPr lang="en-GB" sz="1200" dirty="0" smtClean="0">
                <a:solidFill>
                  <a:srgbClr val="800080"/>
                </a:solidFill>
                <a:latin typeface="+mj-lt"/>
                <a:cs typeface="Times New Roman" pitchFamily="18" charset="0"/>
              </a:rPr>
              <a:t>650</a:t>
            </a:r>
            <a:r>
              <a:rPr lang="en-GB" sz="1200" dirty="0" smtClean="0">
                <a:solidFill>
                  <a:srgbClr val="800080"/>
                </a:solidFill>
                <a:latin typeface="+mj-lt"/>
                <a:ea typeface="+mn-ea"/>
                <a:cs typeface="Times New Roman" pitchFamily="18" charset="0"/>
              </a:rPr>
              <a:t> MHz </a:t>
            </a:r>
            <a:r>
              <a:rPr lang="en-GB" sz="1200" dirty="0" err="1" smtClean="0">
                <a:solidFill>
                  <a:srgbClr val="800080"/>
                </a:solidFill>
                <a:latin typeface="+mj-lt"/>
                <a:ea typeface="+mn-ea"/>
                <a:cs typeface="Times New Roman" pitchFamily="18" charset="0"/>
              </a:rPr>
              <a:t>linac</a:t>
            </a:r>
            <a:endParaRPr lang="en-GB" sz="1200" dirty="0">
              <a:solidFill>
                <a:srgbClr val="800080"/>
              </a:solidFill>
              <a:latin typeface="+mj-lt"/>
              <a:ea typeface="+mn-ea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5232087" y="3835419"/>
            <a:ext cx="158729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kern="0" dirty="0" smtClean="0">
                <a:solidFill>
                  <a:srgbClr val="660066"/>
                </a:solidFill>
                <a:latin typeface="Symbol" charset="2"/>
                <a:cs typeface="Symbol" charset="2"/>
              </a:rPr>
              <a:t>m</a:t>
            </a:r>
            <a:r>
              <a:rPr lang="en-US" sz="1400" kern="0" baseline="30000" dirty="0" smtClean="0">
                <a:solidFill>
                  <a:srgbClr val="660066"/>
                </a:solidFill>
              </a:rPr>
              <a:t>±</a:t>
            </a:r>
            <a:r>
              <a:rPr lang="en-US" sz="1400" kern="0" dirty="0" smtClean="0">
                <a:solidFill>
                  <a:srgbClr val="660066"/>
                </a:solidFill>
              </a:rPr>
              <a:t> time structure </a:t>
            </a:r>
            <a:endParaRPr lang="en-US" sz="1400" dirty="0">
              <a:solidFill>
                <a:srgbClr val="660066"/>
              </a:solidFill>
            </a:endParaRPr>
          </a:p>
        </p:txBody>
      </p:sp>
      <p:grpSp>
        <p:nvGrpSpPr>
          <p:cNvPr id="14" name="Group 590"/>
          <p:cNvGrpSpPr/>
          <p:nvPr/>
        </p:nvGrpSpPr>
        <p:grpSpPr>
          <a:xfrm>
            <a:off x="3565321" y="4875361"/>
            <a:ext cx="4605793" cy="1550041"/>
            <a:chOff x="3565321" y="4875361"/>
            <a:chExt cx="4605793" cy="1550041"/>
          </a:xfrm>
        </p:grpSpPr>
        <p:cxnSp>
          <p:nvCxnSpPr>
            <p:cNvPr id="584" name="Straight Arrow Connector 583"/>
            <p:cNvCxnSpPr/>
            <p:nvPr/>
          </p:nvCxnSpPr>
          <p:spPr bwMode="auto">
            <a:xfrm flipV="1">
              <a:off x="5972352" y="4875361"/>
              <a:ext cx="4" cy="498545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grpSp>
          <p:nvGrpSpPr>
            <p:cNvPr id="15" name="Group 589"/>
            <p:cNvGrpSpPr/>
            <p:nvPr/>
          </p:nvGrpSpPr>
          <p:grpSpPr>
            <a:xfrm>
              <a:off x="3565321" y="5301951"/>
              <a:ext cx="4605793" cy="1123451"/>
              <a:chOff x="3565321" y="5301951"/>
              <a:chExt cx="4605793" cy="1123451"/>
            </a:xfrm>
          </p:grpSpPr>
          <p:grpSp>
            <p:nvGrpSpPr>
              <p:cNvPr id="16" name="Group 1242"/>
              <p:cNvGrpSpPr/>
              <p:nvPr/>
            </p:nvGrpSpPr>
            <p:grpSpPr>
              <a:xfrm>
                <a:off x="3565321" y="5301951"/>
                <a:ext cx="1346511" cy="982863"/>
                <a:chOff x="-250253" y="4100364"/>
                <a:chExt cx="2945330" cy="2003343"/>
              </a:xfrm>
            </p:grpSpPr>
            <p:pic>
              <p:nvPicPr>
                <p:cNvPr id="581" name="Picture 2"/>
                <p:cNvPicPr>
                  <a:picLocks noChangeAspect="1" noChangeArrowheads="1"/>
                </p:cNvPicPr>
                <p:nvPr/>
              </p:nvPicPr>
              <p:blipFill>
                <a:blip r:embed="rId3" cstate="print"/>
                <a:srcRect/>
                <a:stretch>
                  <a:fillRect/>
                </a:stretch>
              </p:blipFill>
              <p:spPr bwMode="auto">
                <a:xfrm>
                  <a:off x="226696" y="4485373"/>
                  <a:ext cx="2160370" cy="114910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pic>
              <p:nvPicPr>
                <p:cNvPr id="582" name="Picture 3"/>
                <p:cNvPicPr>
                  <a:picLocks noChangeAspect="1" noChangeArrowheads="1"/>
                </p:cNvPicPr>
                <p:nvPr/>
              </p:nvPicPr>
              <p:blipFill>
                <a:blip r:embed="rId4" cstate="print"/>
                <a:srcRect/>
                <a:stretch>
                  <a:fillRect/>
                </a:stretch>
              </p:blipFill>
              <p:spPr bwMode="auto">
                <a:xfrm>
                  <a:off x="-250253" y="4100364"/>
                  <a:ext cx="2945330" cy="200334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</p:pic>
          </p:grpSp>
          <p:grpSp>
            <p:nvGrpSpPr>
              <p:cNvPr id="17" name="Group 1245"/>
              <p:cNvGrpSpPr/>
              <p:nvPr/>
            </p:nvGrpSpPr>
            <p:grpSpPr>
              <a:xfrm>
                <a:off x="6945653" y="5319065"/>
                <a:ext cx="1225461" cy="1106337"/>
                <a:chOff x="4509787" y="4011157"/>
                <a:chExt cx="2675963" cy="2011752"/>
              </a:xfrm>
            </p:grpSpPr>
            <p:pic>
              <p:nvPicPr>
                <p:cNvPr id="579" name="Picture 4"/>
                <p:cNvPicPr>
                  <a:picLocks noChangeAspect="1" noChangeArrowheads="1"/>
                </p:cNvPicPr>
                <p:nvPr/>
              </p:nvPicPr>
              <p:blipFill>
                <a:blip r:embed="rId5" cstate="print"/>
                <a:srcRect/>
                <a:stretch>
                  <a:fillRect/>
                </a:stretch>
              </p:blipFill>
              <p:spPr bwMode="auto">
                <a:xfrm rot="16200000">
                  <a:off x="4970876" y="4471441"/>
                  <a:ext cx="1640506" cy="1302619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pic>
              <p:nvPicPr>
                <p:cNvPr id="580" name="Picture 6"/>
                <p:cNvPicPr>
                  <a:picLocks noChangeAspect="1" noChangeArrowheads="1"/>
                </p:cNvPicPr>
                <p:nvPr/>
              </p:nvPicPr>
              <p:blipFill>
                <a:blip r:embed="rId6" cstate="print"/>
                <a:srcRect/>
                <a:stretch>
                  <a:fillRect/>
                </a:stretch>
              </p:blipFill>
              <p:spPr bwMode="auto">
                <a:xfrm>
                  <a:off x="4509787" y="4011157"/>
                  <a:ext cx="2675963" cy="201175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</p:pic>
          </p:grpSp>
          <p:sp>
            <p:nvSpPr>
              <p:cNvPr id="583" name="Rectangle 582"/>
              <p:cNvSpPr/>
              <p:nvPr/>
            </p:nvSpPr>
            <p:spPr>
              <a:xfrm>
                <a:off x="5480397" y="5340836"/>
                <a:ext cx="1149674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1400" kern="0" dirty="0" smtClean="0">
                    <a:solidFill>
                      <a:srgbClr val="660066"/>
                    </a:solidFill>
                    <a:latin typeface="Arial" pitchFamily="34" charset="0"/>
                    <a:cs typeface="Arial" pitchFamily="34" charset="0"/>
                  </a:rPr>
                  <a:t>RF bucket   </a:t>
                </a:r>
                <a:endParaRPr lang="en-US" sz="1400" dirty="0">
                  <a:solidFill>
                    <a:srgbClr val="660066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p:grpSp>
      </p:grpSp>
      <p:sp>
        <p:nvSpPr>
          <p:cNvPr id="588" name="Rectangle 37"/>
          <p:cNvSpPr>
            <a:spLocks noGrp="1" noChangeArrowheads="1"/>
          </p:cNvSpPr>
          <p:nvPr>
            <p:ph type="ftr" sz="quarter" idx="10"/>
          </p:nvPr>
        </p:nvSpPr>
        <p:spPr bwMode="auto">
          <a:xfrm>
            <a:off x="5195777" y="6516733"/>
            <a:ext cx="3143362" cy="341268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1100" dirty="0" smtClean="0">
                <a:solidFill>
                  <a:srgbClr val="7030A0"/>
                </a:solidFill>
                <a:ea typeface="MS PGothic" pitchFamily="34" charset="-128"/>
              </a:rPr>
              <a:t>MAP 2015 Spring Mtg. </a:t>
            </a:r>
            <a:r>
              <a:rPr lang="en-US" sz="1100" dirty="0" err="1" smtClean="0">
                <a:solidFill>
                  <a:srgbClr val="7030A0"/>
                </a:solidFill>
                <a:ea typeface="MS PGothic" pitchFamily="34" charset="-128"/>
              </a:rPr>
              <a:t>Fermilab</a:t>
            </a:r>
            <a:r>
              <a:rPr lang="en-US" sz="1100" dirty="0" smtClean="0">
                <a:solidFill>
                  <a:srgbClr val="7030A0"/>
                </a:solidFill>
                <a:ea typeface="MS PGothic" pitchFamily="34" charset="-128"/>
              </a:rPr>
              <a:t>, May 20, 2015  </a:t>
            </a:r>
          </a:p>
        </p:txBody>
      </p:sp>
    </p:spTree>
    <p:extLst>
      <p:ext uri="{BB962C8B-B14F-4D97-AF65-F5344CB8AC3E}">
        <p14:creationId xmlns:p14="http://schemas.microsoft.com/office/powerpoint/2010/main" val="31276001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6.38889E-6 -2.96022E-6 L -0.0224 -2.96022E-6 " pathEditMode="relative" ptsTypes="AA">
                                      <p:cBhvr>
                                        <p:cTn id="23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8" grpId="0" animBg="1"/>
      <p:bldP spid="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Rectangle 2"/>
          <p:cNvSpPr txBox="1">
            <a:spLocks noChangeArrowheads="1"/>
          </p:cNvSpPr>
          <p:nvPr/>
        </p:nvSpPr>
        <p:spPr bwMode="auto">
          <a:xfrm>
            <a:off x="-101586" y="178288"/>
            <a:ext cx="8440724" cy="512763"/>
          </a:xfrm>
          <a:prstGeom prst="rect">
            <a:avLst/>
          </a:prstGeom>
          <a:noFill/>
          <a:ln w="12699">
            <a:noFill/>
            <a:miter lim="800000"/>
            <a:headEnd/>
            <a:tailEnd/>
          </a:ln>
        </p:spPr>
        <p:txBody>
          <a:bodyPr lIns="90488" tIns="44450" rIns="90488" bIns="44450" anchor="ctr"/>
          <a:lstStyle/>
          <a:p>
            <a:pPr algn="ctr" eaLnBrk="1" hangingPunct="1">
              <a:lnSpc>
                <a:spcPct val="85000"/>
              </a:lnSpc>
            </a:pPr>
            <a:r>
              <a:rPr lang="en-US" sz="3600" dirty="0" smtClean="0">
                <a:solidFill>
                  <a:srgbClr val="00B050"/>
                </a:solidFill>
              </a:rPr>
              <a:t>Delay/Compression Chicane</a:t>
            </a:r>
          </a:p>
        </p:txBody>
      </p:sp>
      <p:grpSp>
        <p:nvGrpSpPr>
          <p:cNvPr id="2" name="Group 27"/>
          <p:cNvGrpSpPr/>
          <p:nvPr/>
        </p:nvGrpSpPr>
        <p:grpSpPr>
          <a:xfrm>
            <a:off x="268514" y="968449"/>
            <a:ext cx="8523853" cy="1574800"/>
            <a:chOff x="117710" y="1719943"/>
            <a:chExt cx="8914991" cy="2075542"/>
          </a:xfrm>
        </p:grpSpPr>
        <p:pic>
          <p:nvPicPr>
            <p:cNvPr id="52226" name="Picture 2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17710" y="1719943"/>
              <a:ext cx="8914991" cy="20755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21" name="Rectangle 20"/>
            <p:cNvSpPr/>
            <p:nvPr/>
          </p:nvSpPr>
          <p:spPr bwMode="auto">
            <a:xfrm>
              <a:off x="1625601" y="2605314"/>
              <a:ext cx="420914" cy="290286"/>
            </a:xfrm>
            <a:prstGeom prst="rect">
              <a:avLst/>
            </a:prstGeom>
            <a:solidFill>
              <a:srgbClr val="00B0F0"/>
            </a:solidFill>
            <a:ln w="12699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0488" tIns="44450" rIns="90488" bIns="4445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Unicode MS" pitchFamily="34" charset="-128"/>
              </a:endParaRPr>
            </a:p>
          </p:txBody>
        </p:sp>
        <p:sp>
          <p:nvSpPr>
            <p:cNvPr id="37" name="Rectangle 36"/>
            <p:cNvSpPr/>
            <p:nvPr/>
          </p:nvSpPr>
          <p:spPr bwMode="auto">
            <a:xfrm>
              <a:off x="2750458" y="3127828"/>
              <a:ext cx="420914" cy="290286"/>
            </a:xfrm>
            <a:prstGeom prst="rect">
              <a:avLst/>
            </a:prstGeom>
            <a:solidFill>
              <a:srgbClr val="00B0F0"/>
            </a:solidFill>
            <a:ln w="12699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0488" tIns="44450" rIns="90488" bIns="4445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Unicode MS" pitchFamily="34" charset="-128"/>
              </a:endParaRPr>
            </a:p>
          </p:txBody>
        </p:sp>
        <p:sp>
          <p:nvSpPr>
            <p:cNvPr id="38" name="Rectangle 37"/>
            <p:cNvSpPr/>
            <p:nvPr/>
          </p:nvSpPr>
          <p:spPr bwMode="auto">
            <a:xfrm>
              <a:off x="2445658" y="2213427"/>
              <a:ext cx="420914" cy="290286"/>
            </a:xfrm>
            <a:prstGeom prst="rect">
              <a:avLst/>
            </a:prstGeom>
            <a:solidFill>
              <a:srgbClr val="00B0F0"/>
            </a:solidFill>
            <a:ln w="12699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0488" tIns="44450" rIns="90488" bIns="4445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Unicode MS" pitchFamily="34" charset="-128"/>
              </a:endParaRPr>
            </a:p>
          </p:txBody>
        </p:sp>
        <p:sp>
          <p:nvSpPr>
            <p:cNvPr id="39" name="Rectangle 38"/>
            <p:cNvSpPr/>
            <p:nvPr/>
          </p:nvSpPr>
          <p:spPr bwMode="auto">
            <a:xfrm>
              <a:off x="5921830" y="3149599"/>
              <a:ext cx="420914" cy="290286"/>
            </a:xfrm>
            <a:prstGeom prst="rect">
              <a:avLst/>
            </a:prstGeom>
            <a:solidFill>
              <a:srgbClr val="00B0F0"/>
            </a:solidFill>
            <a:ln w="12699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0488" tIns="44450" rIns="90488" bIns="4445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Unicode MS" pitchFamily="34" charset="-128"/>
              </a:endParaRPr>
            </a:p>
          </p:txBody>
        </p:sp>
        <p:sp>
          <p:nvSpPr>
            <p:cNvPr id="40" name="Rectangle 39"/>
            <p:cNvSpPr/>
            <p:nvPr/>
          </p:nvSpPr>
          <p:spPr bwMode="auto">
            <a:xfrm>
              <a:off x="6299202" y="2227942"/>
              <a:ext cx="420914" cy="290286"/>
            </a:xfrm>
            <a:prstGeom prst="rect">
              <a:avLst/>
            </a:prstGeom>
            <a:solidFill>
              <a:srgbClr val="00B0F0"/>
            </a:solidFill>
            <a:ln w="12699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0488" tIns="44450" rIns="90488" bIns="4445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Unicode MS" pitchFamily="34" charset="-128"/>
              </a:endParaRPr>
            </a:p>
          </p:txBody>
        </p:sp>
        <p:sp>
          <p:nvSpPr>
            <p:cNvPr id="41" name="Rectangle 40"/>
            <p:cNvSpPr/>
            <p:nvPr/>
          </p:nvSpPr>
          <p:spPr bwMode="auto">
            <a:xfrm>
              <a:off x="7083863" y="2598058"/>
              <a:ext cx="420914" cy="290286"/>
            </a:xfrm>
            <a:prstGeom prst="rect">
              <a:avLst/>
            </a:prstGeom>
            <a:solidFill>
              <a:srgbClr val="00B0F0"/>
            </a:solidFill>
            <a:ln w="12699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0488" tIns="44450" rIns="90488" bIns="4445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Unicode MS" pitchFamily="34" charset="-128"/>
              </a:endParaRPr>
            </a:p>
          </p:txBody>
        </p:sp>
        <p:cxnSp>
          <p:nvCxnSpPr>
            <p:cNvPr id="43" name="Straight Connector 42"/>
            <p:cNvCxnSpPr/>
            <p:nvPr/>
          </p:nvCxnSpPr>
          <p:spPr bwMode="auto">
            <a:xfrm>
              <a:off x="2438399" y="2452916"/>
              <a:ext cx="0" cy="319314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4" name="Straight Connector 43"/>
            <p:cNvCxnSpPr/>
            <p:nvPr/>
          </p:nvCxnSpPr>
          <p:spPr bwMode="auto">
            <a:xfrm flipH="1">
              <a:off x="2757714" y="2772228"/>
              <a:ext cx="1" cy="34108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6" name="Straight Connector 45"/>
            <p:cNvCxnSpPr/>
            <p:nvPr/>
          </p:nvCxnSpPr>
          <p:spPr bwMode="auto">
            <a:xfrm rot="5400000" flipH="1">
              <a:off x="2598057" y="2590799"/>
              <a:ext cx="1" cy="341088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triangle" w="med" len="med"/>
              <a:tailEnd type="triangle" w="med" len="med"/>
            </a:ln>
            <a:effectLst/>
          </p:spPr>
        </p:cxnSp>
        <p:sp>
          <p:nvSpPr>
            <p:cNvPr id="47" name="Rectangle 8"/>
            <p:cNvSpPr>
              <a:spLocks noChangeArrowheads="1"/>
            </p:cNvSpPr>
            <p:nvPr/>
          </p:nvSpPr>
          <p:spPr bwMode="auto">
            <a:xfrm>
              <a:off x="2419974" y="2464356"/>
              <a:ext cx="410311" cy="321132"/>
            </a:xfrm>
            <a:prstGeom prst="rect">
              <a:avLst/>
            </a:prstGeom>
            <a:noFill/>
            <a:ln w="12699" algn="ctr">
              <a:noFill/>
              <a:miter lim="800000"/>
              <a:headEnd/>
              <a:tailEnd/>
            </a:ln>
          </p:spPr>
          <p:txBody>
            <a:bodyPr wrap="square" lIns="90488" tIns="44450" rIns="90488" bIns="44450">
              <a:spAutoFit/>
            </a:bodyPr>
            <a:lstStyle/>
            <a:p>
              <a:r>
                <a:rPr lang="en-US" sz="1000" dirty="0" err="1" smtClean="0">
                  <a:latin typeface="Symbol" pitchFamily="18" charset="2"/>
                  <a:cs typeface="Arial" charset="0"/>
                </a:rPr>
                <a:t>D</a:t>
              </a:r>
              <a:r>
                <a:rPr lang="en-US" sz="1000" dirty="0" err="1" smtClean="0">
                  <a:latin typeface="Arial" pitchFamily="34" charset="0"/>
                  <a:cs typeface="Arial" pitchFamily="34" charset="0"/>
                </a:rPr>
                <a:t>z</a:t>
              </a:r>
              <a:r>
                <a:rPr lang="en-US" sz="1000" dirty="0" smtClean="0">
                  <a:latin typeface="Arial" charset="0"/>
                  <a:cs typeface="Arial" charset="0"/>
                </a:rPr>
                <a:t> </a:t>
              </a:r>
              <a:endParaRPr lang="en-US" sz="1000" dirty="0">
                <a:latin typeface="Arial" charset="0"/>
                <a:cs typeface="Arial" charset="0"/>
              </a:endParaRPr>
            </a:p>
          </p:txBody>
        </p:sp>
        <p:sp>
          <p:nvSpPr>
            <p:cNvPr id="22" name="Rectangle 8"/>
            <p:cNvSpPr>
              <a:spLocks noChangeArrowheads="1"/>
            </p:cNvSpPr>
            <p:nvPr/>
          </p:nvSpPr>
          <p:spPr bwMode="auto">
            <a:xfrm>
              <a:off x="1691610" y="2566928"/>
              <a:ext cx="299497" cy="259045"/>
            </a:xfrm>
            <a:prstGeom prst="rect">
              <a:avLst/>
            </a:prstGeom>
            <a:noFill/>
            <a:ln w="12699" algn="ctr">
              <a:noFill/>
              <a:miter lim="800000"/>
              <a:headEnd/>
              <a:tailEnd/>
            </a:ln>
          </p:spPr>
          <p:txBody>
            <a:bodyPr wrap="square" lIns="90488" tIns="44450" rIns="90488" bIns="44450">
              <a:spAutoFit/>
            </a:bodyPr>
            <a:lstStyle/>
            <a:p>
              <a:r>
                <a:rPr lang="en-US" sz="1100" dirty="0" smtClean="0">
                  <a:latin typeface="Symbol" pitchFamily="18" charset="2"/>
                  <a:cs typeface="Arial" charset="0"/>
                </a:rPr>
                <a:t>q</a:t>
              </a:r>
              <a:r>
                <a:rPr lang="en-US" sz="1100" dirty="0" smtClean="0">
                  <a:latin typeface="Arial" charset="0"/>
                  <a:cs typeface="Arial" charset="0"/>
                </a:rPr>
                <a:t> </a:t>
              </a:r>
              <a:endParaRPr lang="en-US" sz="1100" dirty="0">
                <a:latin typeface="Arial" charset="0"/>
                <a:cs typeface="Arial" charset="0"/>
              </a:endParaRPr>
            </a:p>
          </p:txBody>
        </p:sp>
        <p:sp>
          <p:nvSpPr>
            <p:cNvPr id="23" name="Rectangle 8"/>
            <p:cNvSpPr>
              <a:spLocks noChangeArrowheads="1"/>
            </p:cNvSpPr>
            <p:nvPr/>
          </p:nvSpPr>
          <p:spPr bwMode="auto">
            <a:xfrm>
              <a:off x="2512508" y="2174202"/>
              <a:ext cx="299497" cy="259045"/>
            </a:xfrm>
            <a:prstGeom prst="rect">
              <a:avLst/>
            </a:prstGeom>
            <a:noFill/>
            <a:ln w="12699" algn="ctr">
              <a:noFill/>
              <a:miter lim="800000"/>
              <a:headEnd/>
              <a:tailEnd/>
            </a:ln>
          </p:spPr>
          <p:txBody>
            <a:bodyPr wrap="square" lIns="90488" tIns="44450" rIns="90488" bIns="44450">
              <a:spAutoFit/>
            </a:bodyPr>
            <a:lstStyle/>
            <a:p>
              <a:r>
                <a:rPr lang="en-US" sz="1100" dirty="0" smtClean="0">
                  <a:latin typeface="Symbol" pitchFamily="18" charset="2"/>
                  <a:cs typeface="Arial" charset="0"/>
                </a:rPr>
                <a:t>q</a:t>
              </a:r>
              <a:r>
                <a:rPr lang="en-US" sz="1100" dirty="0" smtClean="0">
                  <a:latin typeface="Arial" charset="0"/>
                  <a:cs typeface="Arial" charset="0"/>
                </a:rPr>
                <a:t> </a:t>
              </a:r>
              <a:endParaRPr lang="en-US" sz="1100" dirty="0">
                <a:latin typeface="Arial" charset="0"/>
                <a:cs typeface="Arial" charset="0"/>
              </a:endParaRPr>
            </a:p>
          </p:txBody>
        </p:sp>
        <p:sp>
          <p:nvSpPr>
            <p:cNvPr id="24" name="Rectangle 8"/>
            <p:cNvSpPr>
              <a:spLocks noChangeArrowheads="1"/>
            </p:cNvSpPr>
            <p:nvPr/>
          </p:nvSpPr>
          <p:spPr bwMode="auto">
            <a:xfrm>
              <a:off x="2830285" y="3081765"/>
              <a:ext cx="299497" cy="259045"/>
            </a:xfrm>
            <a:prstGeom prst="rect">
              <a:avLst/>
            </a:prstGeom>
            <a:noFill/>
            <a:ln w="12699" algn="ctr">
              <a:noFill/>
              <a:miter lim="800000"/>
              <a:headEnd/>
              <a:tailEnd/>
            </a:ln>
          </p:spPr>
          <p:txBody>
            <a:bodyPr wrap="square" lIns="90488" tIns="44450" rIns="90488" bIns="44450">
              <a:spAutoFit/>
            </a:bodyPr>
            <a:lstStyle/>
            <a:p>
              <a:r>
                <a:rPr lang="en-US" sz="1100" dirty="0" smtClean="0">
                  <a:latin typeface="Symbol" pitchFamily="18" charset="2"/>
                  <a:cs typeface="Arial" charset="0"/>
                </a:rPr>
                <a:t>q</a:t>
              </a:r>
              <a:r>
                <a:rPr lang="en-US" sz="1100" dirty="0" smtClean="0">
                  <a:latin typeface="Arial" charset="0"/>
                  <a:cs typeface="Arial" charset="0"/>
                </a:rPr>
                <a:t> </a:t>
              </a:r>
              <a:endParaRPr lang="en-US" sz="1100" dirty="0">
                <a:latin typeface="Arial" charset="0"/>
                <a:cs typeface="Arial" charset="0"/>
              </a:endParaRPr>
            </a:p>
          </p:txBody>
        </p:sp>
        <p:sp>
          <p:nvSpPr>
            <p:cNvPr id="25" name="Rectangle 8"/>
            <p:cNvSpPr>
              <a:spLocks noChangeArrowheads="1"/>
            </p:cNvSpPr>
            <p:nvPr/>
          </p:nvSpPr>
          <p:spPr bwMode="auto">
            <a:xfrm>
              <a:off x="7174814" y="2567349"/>
              <a:ext cx="299497" cy="259045"/>
            </a:xfrm>
            <a:prstGeom prst="rect">
              <a:avLst/>
            </a:prstGeom>
            <a:noFill/>
            <a:ln w="12699" algn="ctr">
              <a:noFill/>
              <a:miter lim="800000"/>
              <a:headEnd/>
              <a:tailEnd/>
            </a:ln>
          </p:spPr>
          <p:txBody>
            <a:bodyPr wrap="square" lIns="90488" tIns="44450" rIns="90488" bIns="44450">
              <a:spAutoFit/>
            </a:bodyPr>
            <a:lstStyle/>
            <a:p>
              <a:r>
                <a:rPr lang="en-US" sz="1100" dirty="0" smtClean="0">
                  <a:latin typeface="Symbol" pitchFamily="18" charset="2"/>
                  <a:cs typeface="Arial" charset="0"/>
                </a:rPr>
                <a:t>q</a:t>
              </a:r>
              <a:r>
                <a:rPr lang="en-US" sz="1100" dirty="0" smtClean="0">
                  <a:latin typeface="Arial" charset="0"/>
                  <a:cs typeface="Arial" charset="0"/>
                </a:rPr>
                <a:t> </a:t>
              </a:r>
              <a:endParaRPr lang="en-US" sz="1100" dirty="0">
                <a:latin typeface="Arial" charset="0"/>
                <a:cs typeface="Arial" charset="0"/>
              </a:endParaRPr>
            </a:p>
          </p:txBody>
        </p:sp>
        <p:sp>
          <p:nvSpPr>
            <p:cNvPr id="26" name="Rectangle 8"/>
            <p:cNvSpPr>
              <a:spLocks noChangeArrowheads="1"/>
            </p:cNvSpPr>
            <p:nvPr/>
          </p:nvSpPr>
          <p:spPr bwMode="auto">
            <a:xfrm>
              <a:off x="5993611" y="3120683"/>
              <a:ext cx="299497" cy="259045"/>
            </a:xfrm>
            <a:prstGeom prst="rect">
              <a:avLst/>
            </a:prstGeom>
            <a:noFill/>
            <a:ln w="12699" algn="ctr">
              <a:noFill/>
              <a:miter lim="800000"/>
              <a:headEnd/>
              <a:tailEnd/>
            </a:ln>
          </p:spPr>
          <p:txBody>
            <a:bodyPr wrap="square" lIns="90488" tIns="44450" rIns="90488" bIns="44450">
              <a:spAutoFit/>
            </a:bodyPr>
            <a:lstStyle/>
            <a:p>
              <a:r>
                <a:rPr lang="en-US" sz="1100" dirty="0" smtClean="0">
                  <a:latin typeface="Symbol" pitchFamily="18" charset="2"/>
                  <a:cs typeface="Arial" charset="0"/>
                </a:rPr>
                <a:t>q</a:t>
              </a:r>
              <a:r>
                <a:rPr lang="en-US" sz="1100" dirty="0" smtClean="0">
                  <a:latin typeface="Arial" charset="0"/>
                  <a:cs typeface="Arial" charset="0"/>
                </a:rPr>
                <a:t> </a:t>
              </a:r>
              <a:endParaRPr lang="en-US" sz="1100" dirty="0">
                <a:latin typeface="Arial" charset="0"/>
                <a:cs typeface="Arial" charset="0"/>
              </a:endParaRPr>
            </a:p>
          </p:txBody>
        </p:sp>
        <p:sp>
          <p:nvSpPr>
            <p:cNvPr id="27" name="Rectangle 8"/>
            <p:cNvSpPr>
              <a:spLocks noChangeArrowheads="1"/>
            </p:cNvSpPr>
            <p:nvPr/>
          </p:nvSpPr>
          <p:spPr bwMode="auto">
            <a:xfrm>
              <a:off x="6373211" y="2183251"/>
              <a:ext cx="299497" cy="259045"/>
            </a:xfrm>
            <a:prstGeom prst="rect">
              <a:avLst/>
            </a:prstGeom>
            <a:noFill/>
            <a:ln w="12699" algn="ctr">
              <a:noFill/>
              <a:miter lim="800000"/>
              <a:headEnd/>
              <a:tailEnd/>
            </a:ln>
          </p:spPr>
          <p:txBody>
            <a:bodyPr wrap="square" lIns="90488" tIns="44450" rIns="90488" bIns="44450">
              <a:spAutoFit/>
            </a:bodyPr>
            <a:lstStyle/>
            <a:p>
              <a:r>
                <a:rPr lang="en-US" sz="1100" dirty="0" smtClean="0">
                  <a:latin typeface="Symbol" pitchFamily="18" charset="2"/>
                  <a:cs typeface="Arial" charset="0"/>
                </a:rPr>
                <a:t>q</a:t>
              </a:r>
              <a:r>
                <a:rPr lang="en-US" sz="1100" dirty="0" smtClean="0">
                  <a:latin typeface="Arial" charset="0"/>
                  <a:cs typeface="Arial" charset="0"/>
                </a:rPr>
                <a:t> </a:t>
              </a:r>
              <a:endParaRPr lang="en-US" sz="1100" dirty="0">
                <a:latin typeface="Arial" charset="0"/>
                <a:cs typeface="Arial" charset="0"/>
              </a:endParaRPr>
            </a:p>
          </p:txBody>
        </p:sp>
      </p:grpSp>
      <p:graphicFrame>
        <p:nvGraphicFramePr>
          <p:cNvPr id="50" name="Object 185"/>
          <p:cNvGraphicFramePr>
            <a:graphicFrameLocks noChangeAspect="1"/>
          </p:cNvGraphicFramePr>
          <p:nvPr/>
        </p:nvGraphicFramePr>
        <p:xfrm>
          <a:off x="7839306" y="1069968"/>
          <a:ext cx="902138" cy="593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62" name="Equation" r:id="rId4" imgW="1003139" imgH="660308" progId="Equation.DSMT4">
                  <p:embed/>
                </p:oleObj>
              </mc:Choice>
              <mc:Fallback>
                <p:oleObj name="Equation" r:id="rId4" imgW="1003139" imgH="660308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9306" y="1069968"/>
                        <a:ext cx="902138" cy="5932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7" name="Object 185"/>
          <p:cNvGraphicFramePr>
            <a:graphicFrameLocks noChangeAspect="1"/>
          </p:cNvGraphicFramePr>
          <p:nvPr/>
        </p:nvGraphicFramePr>
        <p:xfrm>
          <a:off x="290285" y="1029132"/>
          <a:ext cx="999707" cy="5958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63" name="Equation" r:id="rId6" imgW="1371324" imgH="812433" progId="Equation.DSMT4">
                  <p:embed/>
                </p:oleObj>
              </mc:Choice>
              <mc:Fallback>
                <p:oleObj name="Equation" r:id="rId6" imgW="1371324" imgH="812433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285" y="1029132"/>
                        <a:ext cx="999707" cy="59580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71"/>
          <p:cNvGrpSpPr/>
          <p:nvPr/>
        </p:nvGrpSpPr>
        <p:grpSpPr>
          <a:xfrm>
            <a:off x="1518565" y="4431136"/>
            <a:ext cx="6312630" cy="1706725"/>
            <a:chOff x="965200" y="3601818"/>
            <a:chExt cx="6792687" cy="2419309"/>
          </a:xfrm>
        </p:grpSpPr>
        <p:grpSp>
          <p:nvGrpSpPr>
            <p:cNvPr id="4" name="Group 81"/>
            <p:cNvGrpSpPr>
              <a:grpSpLocks noChangeAspect="1"/>
            </p:cNvGrpSpPr>
            <p:nvPr/>
          </p:nvGrpSpPr>
          <p:grpSpPr bwMode="auto">
            <a:xfrm>
              <a:off x="965200" y="3601818"/>
              <a:ext cx="6792687" cy="2141736"/>
              <a:chOff x="342" y="2118"/>
              <a:chExt cx="5011" cy="1602"/>
            </a:xfrm>
          </p:grpSpPr>
          <p:sp>
            <p:nvSpPr>
              <p:cNvPr id="54" name="AutoShape 80"/>
              <p:cNvSpPr>
                <a:spLocks noChangeAspect="1" noChangeArrowheads="1" noTextEdit="1"/>
              </p:cNvSpPr>
              <p:nvPr/>
            </p:nvSpPr>
            <p:spPr bwMode="auto">
              <a:xfrm>
                <a:off x="343" y="2118"/>
                <a:ext cx="4974" cy="16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" name="Rectangle 82"/>
              <p:cNvSpPr>
                <a:spLocks noChangeArrowheads="1"/>
              </p:cNvSpPr>
              <p:nvPr/>
            </p:nvSpPr>
            <p:spPr bwMode="auto">
              <a:xfrm>
                <a:off x="343" y="2118"/>
                <a:ext cx="4974" cy="1602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" name="Rectangle 83"/>
              <p:cNvSpPr>
                <a:spLocks noChangeArrowheads="1"/>
              </p:cNvSpPr>
              <p:nvPr/>
            </p:nvSpPr>
            <p:spPr bwMode="auto">
              <a:xfrm>
                <a:off x="415" y="2262"/>
                <a:ext cx="4830" cy="1308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" name="Rectangle 84"/>
              <p:cNvSpPr>
                <a:spLocks noChangeArrowheads="1"/>
              </p:cNvSpPr>
              <p:nvPr/>
            </p:nvSpPr>
            <p:spPr bwMode="auto">
              <a:xfrm>
                <a:off x="4993" y="3582"/>
                <a:ext cx="164" cy="7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800" b="1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16.12</a:t>
                </a:r>
                <a:endParaRPr kumimoji="0" 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8" name="Rectangle 85"/>
              <p:cNvSpPr>
                <a:spLocks noChangeArrowheads="1"/>
              </p:cNvSpPr>
              <p:nvPr/>
            </p:nvSpPr>
            <p:spPr bwMode="auto">
              <a:xfrm>
                <a:off x="415" y="3582"/>
                <a:ext cx="78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0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9" name="Rectangle 87"/>
              <p:cNvSpPr>
                <a:spLocks noChangeArrowheads="1"/>
              </p:cNvSpPr>
              <p:nvPr/>
            </p:nvSpPr>
            <p:spPr bwMode="auto">
              <a:xfrm>
                <a:off x="463" y="2196"/>
                <a:ext cx="486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                         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60" name="Rectangle 88"/>
              <p:cNvSpPr>
                <a:spLocks noChangeArrowheads="1"/>
              </p:cNvSpPr>
              <p:nvPr/>
            </p:nvSpPr>
            <p:spPr bwMode="auto">
              <a:xfrm rot="16200000">
                <a:off x="333" y="2223"/>
                <a:ext cx="120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20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61" name="Rectangle 89"/>
              <p:cNvSpPr>
                <a:spLocks noChangeArrowheads="1"/>
              </p:cNvSpPr>
              <p:nvPr/>
            </p:nvSpPr>
            <p:spPr bwMode="auto">
              <a:xfrm rot="16200000">
                <a:off x="354" y="3486"/>
                <a:ext cx="78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0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62" name="Rectangle 90"/>
              <p:cNvSpPr>
                <a:spLocks noChangeArrowheads="1"/>
              </p:cNvSpPr>
              <p:nvPr/>
            </p:nvSpPr>
            <p:spPr bwMode="auto">
              <a:xfrm rot="16200000">
                <a:off x="5263" y="2207"/>
                <a:ext cx="78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2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63" name="Rectangle 91"/>
              <p:cNvSpPr>
                <a:spLocks noChangeArrowheads="1"/>
              </p:cNvSpPr>
              <p:nvPr/>
            </p:nvSpPr>
            <p:spPr bwMode="auto">
              <a:xfrm rot="16200000">
                <a:off x="5251" y="3473"/>
                <a:ext cx="102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-2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64" name="Rectangle 92"/>
              <p:cNvSpPr>
                <a:spLocks noChangeArrowheads="1"/>
              </p:cNvSpPr>
              <p:nvPr/>
            </p:nvSpPr>
            <p:spPr bwMode="auto">
              <a:xfrm rot="16200000">
                <a:off x="120" y="2790"/>
                <a:ext cx="546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BETA_X&amp;Y[m]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65" name="Rectangle 93"/>
              <p:cNvSpPr>
                <a:spLocks noChangeArrowheads="1"/>
              </p:cNvSpPr>
              <p:nvPr/>
            </p:nvSpPr>
            <p:spPr bwMode="auto">
              <a:xfrm rot="16200000">
                <a:off x="5047" y="2807"/>
                <a:ext cx="510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DISP_X&amp;Y[m]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66" name="Line 94"/>
              <p:cNvSpPr>
                <a:spLocks noChangeShapeType="1"/>
              </p:cNvSpPr>
              <p:nvPr/>
            </p:nvSpPr>
            <p:spPr bwMode="auto">
              <a:xfrm flipH="1">
                <a:off x="5209" y="2388"/>
                <a:ext cx="30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Line 95"/>
              <p:cNvSpPr>
                <a:spLocks noChangeShapeType="1"/>
              </p:cNvSpPr>
              <p:nvPr/>
            </p:nvSpPr>
            <p:spPr bwMode="auto">
              <a:xfrm>
                <a:off x="415" y="2388"/>
                <a:ext cx="30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Line 96"/>
              <p:cNvSpPr>
                <a:spLocks noChangeShapeType="1"/>
              </p:cNvSpPr>
              <p:nvPr/>
            </p:nvSpPr>
            <p:spPr bwMode="auto">
              <a:xfrm flipV="1">
                <a:off x="895" y="3540"/>
                <a:ext cx="1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Line 97"/>
              <p:cNvSpPr>
                <a:spLocks noChangeShapeType="1"/>
              </p:cNvSpPr>
              <p:nvPr/>
            </p:nvSpPr>
            <p:spPr bwMode="auto">
              <a:xfrm>
                <a:off x="895" y="2262"/>
                <a:ext cx="1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Line 98"/>
              <p:cNvSpPr>
                <a:spLocks noChangeShapeType="1"/>
              </p:cNvSpPr>
              <p:nvPr/>
            </p:nvSpPr>
            <p:spPr bwMode="auto">
              <a:xfrm flipH="1">
                <a:off x="5209" y="2520"/>
                <a:ext cx="30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Line 99"/>
              <p:cNvSpPr>
                <a:spLocks noChangeShapeType="1"/>
              </p:cNvSpPr>
              <p:nvPr/>
            </p:nvSpPr>
            <p:spPr bwMode="auto">
              <a:xfrm>
                <a:off x="415" y="2520"/>
                <a:ext cx="30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Line 100"/>
              <p:cNvSpPr>
                <a:spLocks noChangeShapeType="1"/>
              </p:cNvSpPr>
              <p:nvPr/>
            </p:nvSpPr>
            <p:spPr bwMode="auto">
              <a:xfrm flipV="1">
                <a:off x="1381" y="3540"/>
                <a:ext cx="1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Line 101"/>
              <p:cNvSpPr>
                <a:spLocks noChangeShapeType="1"/>
              </p:cNvSpPr>
              <p:nvPr/>
            </p:nvSpPr>
            <p:spPr bwMode="auto">
              <a:xfrm>
                <a:off x="1381" y="2262"/>
                <a:ext cx="1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Line 102"/>
              <p:cNvSpPr>
                <a:spLocks noChangeShapeType="1"/>
              </p:cNvSpPr>
              <p:nvPr/>
            </p:nvSpPr>
            <p:spPr bwMode="auto">
              <a:xfrm flipH="1">
                <a:off x="5209" y="2652"/>
                <a:ext cx="30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Line 103"/>
              <p:cNvSpPr>
                <a:spLocks noChangeShapeType="1"/>
              </p:cNvSpPr>
              <p:nvPr/>
            </p:nvSpPr>
            <p:spPr bwMode="auto">
              <a:xfrm>
                <a:off x="415" y="2652"/>
                <a:ext cx="30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6" name="Line 104"/>
              <p:cNvSpPr>
                <a:spLocks noChangeShapeType="1"/>
              </p:cNvSpPr>
              <p:nvPr/>
            </p:nvSpPr>
            <p:spPr bwMode="auto">
              <a:xfrm flipV="1">
                <a:off x="1861" y="3540"/>
                <a:ext cx="1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7" name="Line 105"/>
              <p:cNvSpPr>
                <a:spLocks noChangeShapeType="1"/>
              </p:cNvSpPr>
              <p:nvPr/>
            </p:nvSpPr>
            <p:spPr bwMode="auto">
              <a:xfrm>
                <a:off x="1861" y="2262"/>
                <a:ext cx="1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8" name="Line 106"/>
              <p:cNvSpPr>
                <a:spLocks noChangeShapeType="1"/>
              </p:cNvSpPr>
              <p:nvPr/>
            </p:nvSpPr>
            <p:spPr bwMode="auto">
              <a:xfrm flipH="1">
                <a:off x="5209" y="2784"/>
                <a:ext cx="30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" name="Line 107"/>
              <p:cNvSpPr>
                <a:spLocks noChangeShapeType="1"/>
              </p:cNvSpPr>
              <p:nvPr/>
            </p:nvSpPr>
            <p:spPr bwMode="auto">
              <a:xfrm>
                <a:off x="415" y="2784"/>
                <a:ext cx="30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0" name="Line 108"/>
              <p:cNvSpPr>
                <a:spLocks noChangeShapeType="1"/>
              </p:cNvSpPr>
              <p:nvPr/>
            </p:nvSpPr>
            <p:spPr bwMode="auto">
              <a:xfrm flipV="1">
                <a:off x="2347" y="3540"/>
                <a:ext cx="1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1" name="Line 109"/>
              <p:cNvSpPr>
                <a:spLocks noChangeShapeType="1"/>
              </p:cNvSpPr>
              <p:nvPr/>
            </p:nvSpPr>
            <p:spPr bwMode="auto">
              <a:xfrm>
                <a:off x="2347" y="2262"/>
                <a:ext cx="1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2" name="Line 110"/>
              <p:cNvSpPr>
                <a:spLocks noChangeShapeType="1"/>
              </p:cNvSpPr>
              <p:nvPr/>
            </p:nvSpPr>
            <p:spPr bwMode="auto">
              <a:xfrm flipH="1">
                <a:off x="5209" y="2916"/>
                <a:ext cx="30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3" name="Line 111"/>
              <p:cNvSpPr>
                <a:spLocks noChangeShapeType="1"/>
              </p:cNvSpPr>
              <p:nvPr/>
            </p:nvSpPr>
            <p:spPr bwMode="auto">
              <a:xfrm>
                <a:off x="415" y="2916"/>
                <a:ext cx="30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4" name="Line 112"/>
              <p:cNvSpPr>
                <a:spLocks noChangeShapeType="1"/>
              </p:cNvSpPr>
              <p:nvPr/>
            </p:nvSpPr>
            <p:spPr bwMode="auto">
              <a:xfrm flipV="1">
                <a:off x="2827" y="3540"/>
                <a:ext cx="1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5" name="Line 113"/>
              <p:cNvSpPr>
                <a:spLocks noChangeShapeType="1"/>
              </p:cNvSpPr>
              <p:nvPr/>
            </p:nvSpPr>
            <p:spPr bwMode="auto">
              <a:xfrm>
                <a:off x="2827" y="2262"/>
                <a:ext cx="1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6" name="Line 114"/>
              <p:cNvSpPr>
                <a:spLocks noChangeShapeType="1"/>
              </p:cNvSpPr>
              <p:nvPr/>
            </p:nvSpPr>
            <p:spPr bwMode="auto">
              <a:xfrm flipH="1">
                <a:off x="5209" y="3048"/>
                <a:ext cx="30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7" name="Line 115"/>
              <p:cNvSpPr>
                <a:spLocks noChangeShapeType="1"/>
              </p:cNvSpPr>
              <p:nvPr/>
            </p:nvSpPr>
            <p:spPr bwMode="auto">
              <a:xfrm>
                <a:off x="415" y="3048"/>
                <a:ext cx="30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8" name="Line 116"/>
              <p:cNvSpPr>
                <a:spLocks noChangeShapeType="1"/>
              </p:cNvSpPr>
              <p:nvPr/>
            </p:nvSpPr>
            <p:spPr bwMode="auto">
              <a:xfrm flipV="1">
                <a:off x="3313" y="3540"/>
                <a:ext cx="1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" name="Line 117"/>
              <p:cNvSpPr>
                <a:spLocks noChangeShapeType="1"/>
              </p:cNvSpPr>
              <p:nvPr/>
            </p:nvSpPr>
            <p:spPr bwMode="auto">
              <a:xfrm>
                <a:off x="3313" y="2262"/>
                <a:ext cx="1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0" name="Line 118"/>
              <p:cNvSpPr>
                <a:spLocks noChangeShapeType="1"/>
              </p:cNvSpPr>
              <p:nvPr/>
            </p:nvSpPr>
            <p:spPr bwMode="auto">
              <a:xfrm flipH="1">
                <a:off x="5209" y="3180"/>
                <a:ext cx="30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1" name="Line 119"/>
              <p:cNvSpPr>
                <a:spLocks noChangeShapeType="1"/>
              </p:cNvSpPr>
              <p:nvPr/>
            </p:nvSpPr>
            <p:spPr bwMode="auto">
              <a:xfrm>
                <a:off x="415" y="3180"/>
                <a:ext cx="30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" name="Line 120"/>
              <p:cNvSpPr>
                <a:spLocks noChangeShapeType="1"/>
              </p:cNvSpPr>
              <p:nvPr/>
            </p:nvSpPr>
            <p:spPr bwMode="auto">
              <a:xfrm flipV="1">
                <a:off x="3793" y="3540"/>
                <a:ext cx="1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3" name="Line 121"/>
              <p:cNvSpPr>
                <a:spLocks noChangeShapeType="1"/>
              </p:cNvSpPr>
              <p:nvPr/>
            </p:nvSpPr>
            <p:spPr bwMode="auto">
              <a:xfrm>
                <a:off x="3793" y="2262"/>
                <a:ext cx="1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4" name="Line 122"/>
              <p:cNvSpPr>
                <a:spLocks noChangeShapeType="1"/>
              </p:cNvSpPr>
              <p:nvPr/>
            </p:nvSpPr>
            <p:spPr bwMode="auto">
              <a:xfrm flipH="1">
                <a:off x="5209" y="3312"/>
                <a:ext cx="30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5" name="Line 123"/>
              <p:cNvSpPr>
                <a:spLocks noChangeShapeType="1"/>
              </p:cNvSpPr>
              <p:nvPr/>
            </p:nvSpPr>
            <p:spPr bwMode="auto">
              <a:xfrm>
                <a:off x="415" y="3312"/>
                <a:ext cx="30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6" name="Line 124"/>
              <p:cNvSpPr>
                <a:spLocks noChangeShapeType="1"/>
              </p:cNvSpPr>
              <p:nvPr/>
            </p:nvSpPr>
            <p:spPr bwMode="auto">
              <a:xfrm flipV="1">
                <a:off x="4279" y="3540"/>
                <a:ext cx="1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7" name="Line 125"/>
              <p:cNvSpPr>
                <a:spLocks noChangeShapeType="1"/>
              </p:cNvSpPr>
              <p:nvPr/>
            </p:nvSpPr>
            <p:spPr bwMode="auto">
              <a:xfrm>
                <a:off x="4279" y="2262"/>
                <a:ext cx="1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8" name="Line 126"/>
              <p:cNvSpPr>
                <a:spLocks noChangeShapeType="1"/>
              </p:cNvSpPr>
              <p:nvPr/>
            </p:nvSpPr>
            <p:spPr bwMode="auto">
              <a:xfrm flipH="1">
                <a:off x="5209" y="3444"/>
                <a:ext cx="30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9" name="Line 127"/>
              <p:cNvSpPr>
                <a:spLocks noChangeShapeType="1"/>
              </p:cNvSpPr>
              <p:nvPr/>
            </p:nvSpPr>
            <p:spPr bwMode="auto">
              <a:xfrm>
                <a:off x="415" y="3444"/>
                <a:ext cx="30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0" name="Line 128"/>
              <p:cNvSpPr>
                <a:spLocks noChangeShapeType="1"/>
              </p:cNvSpPr>
              <p:nvPr/>
            </p:nvSpPr>
            <p:spPr bwMode="auto">
              <a:xfrm flipV="1">
                <a:off x="4759" y="3540"/>
                <a:ext cx="1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1" name="Line 129"/>
              <p:cNvSpPr>
                <a:spLocks noChangeShapeType="1"/>
              </p:cNvSpPr>
              <p:nvPr/>
            </p:nvSpPr>
            <p:spPr bwMode="auto">
              <a:xfrm>
                <a:off x="4759" y="2262"/>
                <a:ext cx="1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2" name="Freeform 130"/>
              <p:cNvSpPr>
                <a:spLocks/>
              </p:cNvSpPr>
              <p:nvPr/>
            </p:nvSpPr>
            <p:spPr bwMode="auto">
              <a:xfrm>
                <a:off x="415" y="3312"/>
                <a:ext cx="4824" cy="234"/>
              </a:xfrm>
              <a:custGeom>
                <a:avLst/>
                <a:gdLst/>
                <a:ahLst/>
                <a:cxnLst>
                  <a:cxn ang="0">
                    <a:pos x="72" y="48"/>
                  </a:cxn>
                  <a:cxn ang="0">
                    <a:pos x="150" y="54"/>
                  </a:cxn>
                  <a:cxn ang="0">
                    <a:pos x="228" y="60"/>
                  </a:cxn>
                  <a:cxn ang="0">
                    <a:pos x="300" y="66"/>
                  </a:cxn>
                  <a:cxn ang="0">
                    <a:pos x="378" y="78"/>
                  </a:cxn>
                  <a:cxn ang="0">
                    <a:pos x="456" y="90"/>
                  </a:cxn>
                  <a:cxn ang="0">
                    <a:pos x="534" y="84"/>
                  </a:cxn>
                  <a:cxn ang="0">
                    <a:pos x="606" y="72"/>
                  </a:cxn>
                  <a:cxn ang="0">
                    <a:pos x="684" y="54"/>
                  </a:cxn>
                  <a:cxn ang="0">
                    <a:pos x="762" y="36"/>
                  </a:cxn>
                  <a:cxn ang="0">
                    <a:pos x="834" y="42"/>
                  </a:cxn>
                  <a:cxn ang="0">
                    <a:pos x="912" y="54"/>
                  </a:cxn>
                  <a:cxn ang="0">
                    <a:pos x="990" y="66"/>
                  </a:cxn>
                  <a:cxn ang="0">
                    <a:pos x="1068" y="72"/>
                  </a:cxn>
                  <a:cxn ang="0">
                    <a:pos x="1140" y="54"/>
                  </a:cxn>
                  <a:cxn ang="0">
                    <a:pos x="1218" y="36"/>
                  </a:cxn>
                  <a:cxn ang="0">
                    <a:pos x="1296" y="24"/>
                  </a:cxn>
                  <a:cxn ang="0">
                    <a:pos x="1368" y="12"/>
                  </a:cxn>
                  <a:cxn ang="0">
                    <a:pos x="1446" y="6"/>
                  </a:cxn>
                  <a:cxn ang="0">
                    <a:pos x="1524" y="6"/>
                  </a:cxn>
                  <a:cxn ang="0">
                    <a:pos x="1602" y="54"/>
                  </a:cxn>
                  <a:cxn ang="0">
                    <a:pos x="1674" y="114"/>
                  </a:cxn>
                  <a:cxn ang="0">
                    <a:pos x="1752" y="156"/>
                  </a:cxn>
                  <a:cxn ang="0">
                    <a:pos x="1830" y="180"/>
                  </a:cxn>
                  <a:cxn ang="0">
                    <a:pos x="1902" y="168"/>
                  </a:cxn>
                  <a:cxn ang="0">
                    <a:pos x="1980" y="132"/>
                  </a:cxn>
                  <a:cxn ang="0">
                    <a:pos x="2058" y="90"/>
                  </a:cxn>
                  <a:cxn ang="0">
                    <a:pos x="2136" y="72"/>
                  </a:cxn>
                  <a:cxn ang="0">
                    <a:pos x="2208" y="144"/>
                  </a:cxn>
                  <a:cxn ang="0">
                    <a:pos x="2286" y="198"/>
                  </a:cxn>
                  <a:cxn ang="0">
                    <a:pos x="2364" y="228"/>
                  </a:cxn>
                  <a:cxn ang="0">
                    <a:pos x="2442" y="234"/>
                  </a:cxn>
                  <a:cxn ang="0">
                    <a:pos x="2514" y="210"/>
                  </a:cxn>
                  <a:cxn ang="0">
                    <a:pos x="2592" y="162"/>
                  </a:cxn>
                  <a:cxn ang="0">
                    <a:pos x="2670" y="90"/>
                  </a:cxn>
                  <a:cxn ang="0">
                    <a:pos x="2742" y="72"/>
                  </a:cxn>
                  <a:cxn ang="0">
                    <a:pos x="2820" y="120"/>
                  </a:cxn>
                  <a:cxn ang="0">
                    <a:pos x="2898" y="156"/>
                  </a:cxn>
                  <a:cxn ang="0">
                    <a:pos x="2970" y="180"/>
                  </a:cxn>
                  <a:cxn ang="0">
                    <a:pos x="3048" y="168"/>
                  </a:cxn>
                  <a:cxn ang="0">
                    <a:pos x="3126" y="126"/>
                  </a:cxn>
                  <a:cxn ang="0">
                    <a:pos x="3204" y="72"/>
                  </a:cxn>
                  <a:cxn ang="0">
                    <a:pos x="3276" y="12"/>
                  </a:cxn>
                  <a:cxn ang="0">
                    <a:pos x="3354" y="6"/>
                  </a:cxn>
                  <a:cxn ang="0">
                    <a:pos x="3432" y="12"/>
                  </a:cxn>
                  <a:cxn ang="0">
                    <a:pos x="3510" y="18"/>
                  </a:cxn>
                  <a:cxn ang="0">
                    <a:pos x="3582" y="30"/>
                  </a:cxn>
                  <a:cxn ang="0">
                    <a:pos x="3660" y="48"/>
                  </a:cxn>
                  <a:cxn ang="0">
                    <a:pos x="3738" y="72"/>
                  </a:cxn>
                  <a:cxn ang="0">
                    <a:pos x="3816" y="66"/>
                  </a:cxn>
                  <a:cxn ang="0">
                    <a:pos x="3888" y="60"/>
                  </a:cxn>
                  <a:cxn ang="0">
                    <a:pos x="3966" y="48"/>
                  </a:cxn>
                  <a:cxn ang="0">
                    <a:pos x="4044" y="36"/>
                  </a:cxn>
                  <a:cxn ang="0">
                    <a:pos x="4116" y="48"/>
                  </a:cxn>
                  <a:cxn ang="0">
                    <a:pos x="4194" y="66"/>
                  </a:cxn>
                  <a:cxn ang="0">
                    <a:pos x="4272" y="84"/>
                  </a:cxn>
                  <a:cxn ang="0">
                    <a:pos x="4344" y="90"/>
                  </a:cxn>
                  <a:cxn ang="0">
                    <a:pos x="4422" y="84"/>
                  </a:cxn>
                  <a:cxn ang="0">
                    <a:pos x="4500" y="72"/>
                  </a:cxn>
                  <a:cxn ang="0">
                    <a:pos x="4578" y="60"/>
                  </a:cxn>
                  <a:cxn ang="0">
                    <a:pos x="4650" y="54"/>
                  </a:cxn>
                  <a:cxn ang="0">
                    <a:pos x="4728" y="54"/>
                  </a:cxn>
                  <a:cxn ang="0">
                    <a:pos x="4806" y="48"/>
                  </a:cxn>
                </a:cxnLst>
                <a:rect l="0" t="0" r="r" b="b"/>
                <a:pathLst>
                  <a:path w="4824" h="234">
                    <a:moveTo>
                      <a:pt x="0" y="42"/>
                    </a:moveTo>
                    <a:lnTo>
                      <a:pt x="0" y="42"/>
                    </a:lnTo>
                    <a:lnTo>
                      <a:pt x="0" y="42"/>
                    </a:lnTo>
                    <a:lnTo>
                      <a:pt x="0" y="42"/>
                    </a:lnTo>
                    <a:lnTo>
                      <a:pt x="0" y="42"/>
                    </a:lnTo>
                    <a:lnTo>
                      <a:pt x="0" y="42"/>
                    </a:lnTo>
                    <a:lnTo>
                      <a:pt x="6" y="42"/>
                    </a:lnTo>
                    <a:lnTo>
                      <a:pt x="6" y="42"/>
                    </a:lnTo>
                    <a:lnTo>
                      <a:pt x="6" y="42"/>
                    </a:lnTo>
                    <a:lnTo>
                      <a:pt x="6" y="42"/>
                    </a:lnTo>
                    <a:lnTo>
                      <a:pt x="6" y="42"/>
                    </a:lnTo>
                    <a:lnTo>
                      <a:pt x="6" y="42"/>
                    </a:lnTo>
                    <a:lnTo>
                      <a:pt x="12" y="42"/>
                    </a:lnTo>
                    <a:lnTo>
                      <a:pt x="12" y="42"/>
                    </a:lnTo>
                    <a:lnTo>
                      <a:pt x="12" y="42"/>
                    </a:lnTo>
                    <a:lnTo>
                      <a:pt x="12" y="42"/>
                    </a:lnTo>
                    <a:lnTo>
                      <a:pt x="12" y="42"/>
                    </a:lnTo>
                    <a:lnTo>
                      <a:pt x="12" y="42"/>
                    </a:lnTo>
                    <a:lnTo>
                      <a:pt x="18" y="42"/>
                    </a:lnTo>
                    <a:lnTo>
                      <a:pt x="18" y="48"/>
                    </a:lnTo>
                    <a:lnTo>
                      <a:pt x="18" y="48"/>
                    </a:lnTo>
                    <a:lnTo>
                      <a:pt x="18" y="48"/>
                    </a:lnTo>
                    <a:lnTo>
                      <a:pt x="18" y="48"/>
                    </a:lnTo>
                    <a:lnTo>
                      <a:pt x="18" y="48"/>
                    </a:lnTo>
                    <a:lnTo>
                      <a:pt x="24" y="48"/>
                    </a:lnTo>
                    <a:lnTo>
                      <a:pt x="24" y="48"/>
                    </a:lnTo>
                    <a:lnTo>
                      <a:pt x="24" y="48"/>
                    </a:lnTo>
                    <a:lnTo>
                      <a:pt x="24" y="48"/>
                    </a:lnTo>
                    <a:lnTo>
                      <a:pt x="24" y="48"/>
                    </a:lnTo>
                    <a:lnTo>
                      <a:pt x="24" y="48"/>
                    </a:lnTo>
                    <a:lnTo>
                      <a:pt x="24" y="48"/>
                    </a:lnTo>
                    <a:lnTo>
                      <a:pt x="30" y="48"/>
                    </a:lnTo>
                    <a:lnTo>
                      <a:pt x="30" y="48"/>
                    </a:lnTo>
                    <a:lnTo>
                      <a:pt x="30" y="48"/>
                    </a:lnTo>
                    <a:lnTo>
                      <a:pt x="30" y="48"/>
                    </a:lnTo>
                    <a:lnTo>
                      <a:pt x="30" y="48"/>
                    </a:lnTo>
                    <a:lnTo>
                      <a:pt x="30" y="48"/>
                    </a:lnTo>
                    <a:lnTo>
                      <a:pt x="36" y="48"/>
                    </a:lnTo>
                    <a:lnTo>
                      <a:pt x="36" y="48"/>
                    </a:lnTo>
                    <a:lnTo>
                      <a:pt x="36" y="48"/>
                    </a:lnTo>
                    <a:lnTo>
                      <a:pt x="36" y="48"/>
                    </a:lnTo>
                    <a:lnTo>
                      <a:pt x="36" y="48"/>
                    </a:lnTo>
                    <a:lnTo>
                      <a:pt x="36" y="48"/>
                    </a:lnTo>
                    <a:lnTo>
                      <a:pt x="42" y="48"/>
                    </a:lnTo>
                    <a:lnTo>
                      <a:pt x="42" y="48"/>
                    </a:lnTo>
                    <a:lnTo>
                      <a:pt x="42" y="48"/>
                    </a:lnTo>
                    <a:lnTo>
                      <a:pt x="42" y="48"/>
                    </a:lnTo>
                    <a:lnTo>
                      <a:pt x="42" y="48"/>
                    </a:lnTo>
                    <a:lnTo>
                      <a:pt x="42" y="48"/>
                    </a:lnTo>
                    <a:lnTo>
                      <a:pt x="48" y="48"/>
                    </a:lnTo>
                    <a:lnTo>
                      <a:pt x="48" y="48"/>
                    </a:lnTo>
                    <a:lnTo>
                      <a:pt x="48" y="48"/>
                    </a:lnTo>
                    <a:lnTo>
                      <a:pt x="48" y="48"/>
                    </a:lnTo>
                    <a:lnTo>
                      <a:pt x="48" y="48"/>
                    </a:lnTo>
                    <a:lnTo>
                      <a:pt x="48" y="48"/>
                    </a:lnTo>
                    <a:lnTo>
                      <a:pt x="48" y="48"/>
                    </a:lnTo>
                    <a:lnTo>
                      <a:pt x="54" y="48"/>
                    </a:lnTo>
                    <a:lnTo>
                      <a:pt x="54" y="48"/>
                    </a:lnTo>
                    <a:lnTo>
                      <a:pt x="54" y="48"/>
                    </a:lnTo>
                    <a:lnTo>
                      <a:pt x="54" y="48"/>
                    </a:lnTo>
                    <a:lnTo>
                      <a:pt x="54" y="48"/>
                    </a:lnTo>
                    <a:lnTo>
                      <a:pt x="54" y="48"/>
                    </a:lnTo>
                    <a:lnTo>
                      <a:pt x="60" y="48"/>
                    </a:lnTo>
                    <a:lnTo>
                      <a:pt x="60" y="48"/>
                    </a:lnTo>
                    <a:lnTo>
                      <a:pt x="60" y="48"/>
                    </a:lnTo>
                    <a:lnTo>
                      <a:pt x="60" y="48"/>
                    </a:lnTo>
                    <a:lnTo>
                      <a:pt x="60" y="48"/>
                    </a:lnTo>
                    <a:lnTo>
                      <a:pt x="60" y="48"/>
                    </a:lnTo>
                    <a:lnTo>
                      <a:pt x="66" y="48"/>
                    </a:lnTo>
                    <a:lnTo>
                      <a:pt x="66" y="48"/>
                    </a:lnTo>
                    <a:lnTo>
                      <a:pt x="66" y="48"/>
                    </a:lnTo>
                    <a:lnTo>
                      <a:pt x="66" y="48"/>
                    </a:lnTo>
                    <a:lnTo>
                      <a:pt x="66" y="48"/>
                    </a:lnTo>
                    <a:lnTo>
                      <a:pt x="66" y="48"/>
                    </a:lnTo>
                    <a:lnTo>
                      <a:pt x="72" y="48"/>
                    </a:lnTo>
                    <a:lnTo>
                      <a:pt x="72" y="48"/>
                    </a:lnTo>
                    <a:lnTo>
                      <a:pt x="72" y="48"/>
                    </a:lnTo>
                    <a:lnTo>
                      <a:pt x="72" y="48"/>
                    </a:lnTo>
                    <a:lnTo>
                      <a:pt x="72" y="48"/>
                    </a:lnTo>
                    <a:lnTo>
                      <a:pt x="72" y="48"/>
                    </a:lnTo>
                    <a:lnTo>
                      <a:pt x="78" y="48"/>
                    </a:lnTo>
                    <a:lnTo>
                      <a:pt x="78" y="48"/>
                    </a:lnTo>
                    <a:lnTo>
                      <a:pt x="78" y="48"/>
                    </a:lnTo>
                    <a:lnTo>
                      <a:pt x="78" y="48"/>
                    </a:lnTo>
                    <a:lnTo>
                      <a:pt x="78" y="48"/>
                    </a:lnTo>
                    <a:lnTo>
                      <a:pt x="78" y="48"/>
                    </a:lnTo>
                    <a:lnTo>
                      <a:pt x="78" y="48"/>
                    </a:lnTo>
                    <a:lnTo>
                      <a:pt x="84" y="48"/>
                    </a:lnTo>
                    <a:lnTo>
                      <a:pt x="84" y="48"/>
                    </a:lnTo>
                    <a:lnTo>
                      <a:pt x="84" y="54"/>
                    </a:lnTo>
                    <a:lnTo>
                      <a:pt x="84" y="54"/>
                    </a:lnTo>
                    <a:lnTo>
                      <a:pt x="84" y="54"/>
                    </a:lnTo>
                    <a:lnTo>
                      <a:pt x="84" y="54"/>
                    </a:lnTo>
                    <a:lnTo>
                      <a:pt x="90" y="54"/>
                    </a:lnTo>
                    <a:lnTo>
                      <a:pt x="90" y="54"/>
                    </a:lnTo>
                    <a:lnTo>
                      <a:pt x="90" y="54"/>
                    </a:lnTo>
                    <a:lnTo>
                      <a:pt x="90" y="54"/>
                    </a:lnTo>
                    <a:lnTo>
                      <a:pt x="90" y="54"/>
                    </a:lnTo>
                    <a:lnTo>
                      <a:pt x="90" y="54"/>
                    </a:lnTo>
                    <a:lnTo>
                      <a:pt x="96" y="54"/>
                    </a:lnTo>
                    <a:lnTo>
                      <a:pt x="96" y="54"/>
                    </a:lnTo>
                    <a:lnTo>
                      <a:pt x="96" y="54"/>
                    </a:lnTo>
                    <a:lnTo>
                      <a:pt x="96" y="54"/>
                    </a:lnTo>
                    <a:lnTo>
                      <a:pt x="96" y="54"/>
                    </a:lnTo>
                    <a:lnTo>
                      <a:pt x="96" y="54"/>
                    </a:lnTo>
                    <a:lnTo>
                      <a:pt x="102" y="54"/>
                    </a:lnTo>
                    <a:lnTo>
                      <a:pt x="102" y="54"/>
                    </a:lnTo>
                    <a:lnTo>
                      <a:pt x="102" y="54"/>
                    </a:lnTo>
                    <a:lnTo>
                      <a:pt x="102" y="54"/>
                    </a:lnTo>
                    <a:lnTo>
                      <a:pt x="102" y="54"/>
                    </a:lnTo>
                    <a:lnTo>
                      <a:pt x="102" y="54"/>
                    </a:lnTo>
                    <a:lnTo>
                      <a:pt x="102" y="54"/>
                    </a:lnTo>
                    <a:lnTo>
                      <a:pt x="108" y="54"/>
                    </a:lnTo>
                    <a:lnTo>
                      <a:pt x="108" y="54"/>
                    </a:lnTo>
                    <a:lnTo>
                      <a:pt x="108" y="54"/>
                    </a:lnTo>
                    <a:lnTo>
                      <a:pt x="108" y="54"/>
                    </a:lnTo>
                    <a:lnTo>
                      <a:pt x="108" y="54"/>
                    </a:lnTo>
                    <a:lnTo>
                      <a:pt x="108" y="54"/>
                    </a:lnTo>
                    <a:lnTo>
                      <a:pt x="114" y="54"/>
                    </a:lnTo>
                    <a:lnTo>
                      <a:pt x="114" y="54"/>
                    </a:lnTo>
                    <a:lnTo>
                      <a:pt x="114" y="54"/>
                    </a:lnTo>
                    <a:lnTo>
                      <a:pt x="114" y="54"/>
                    </a:lnTo>
                    <a:lnTo>
                      <a:pt x="114" y="54"/>
                    </a:lnTo>
                    <a:lnTo>
                      <a:pt x="114" y="54"/>
                    </a:lnTo>
                    <a:lnTo>
                      <a:pt x="120" y="54"/>
                    </a:lnTo>
                    <a:lnTo>
                      <a:pt x="120" y="54"/>
                    </a:lnTo>
                    <a:lnTo>
                      <a:pt x="120" y="54"/>
                    </a:lnTo>
                    <a:lnTo>
                      <a:pt x="120" y="54"/>
                    </a:lnTo>
                    <a:lnTo>
                      <a:pt x="120" y="54"/>
                    </a:lnTo>
                    <a:lnTo>
                      <a:pt x="120" y="54"/>
                    </a:lnTo>
                    <a:lnTo>
                      <a:pt x="126" y="54"/>
                    </a:lnTo>
                    <a:lnTo>
                      <a:pt x="126" y="54"/>
                    </a:lnTo>
                    <a:lnTo>
                      <a:pt x="126" y="54"/>
                    </a:lnTo>
                    <a:lnTo>
                      <a:pt x="126" y="54"/>
                    </a:lnTo>
                    <a:lnTo>
                      <a:pt x="126" y="54"/>
                    </a:lnTo>
                    <a:lnTo>
                      <a:pt x="126" y="54"/>
                    </a:lnTo>
                    <a:lnTo>
                      <a:pt x="132" y="54"/>
                    </a:lnTo>
                    <a:lnTo>
                      <a:pt x="132" y="54"/>
                    </a:lnTo>
                    <a:lnTo>
                      <a:pt x="132" y="54"/>
                    </a:lnTo>
                    <a:lnTo>
                      <a:pt x="132" y="54"/>
                    </a:lnTo>
                    <a:lnTo>
                      <a:pt x="132" y="54"/>
                    </a:lnTo>
                    <a:lnTo>
                      <a:pt x="132" y="54"/>
                    </a:lnTo>
                    <a:lnTo>
                      <a:pt x="132" y="54"/>
                    </a:lnTo>
                    <a:lnTo>
                      <a:pt x="138" y="54"/>
                    </a:lnTo>
                    <a:lnTo>
                      <a:pt x="138" y="54"/>
                    </a:lnTo>
                    <a:lnTo>
                      <a:pt x="138" y="54"/>
                    </a:lnTo>
                    <a:lnTo>
                      <a:pt x="138" y="54"/>
                    </a:lnTo>
                    <a:lnTo>
                      <a:pt x="138" y="54"/>
                    </a:lnTo>
                    <a:lnTo>
                      <a:pt x="138" y="54"/>
                    </a:lnTo>
                    <a:lnTo>
                      <a:pt x="144" y="54"/>
                    </a:lnTo>
                    <a:lnTo>
                      <a:pt x="144" y="54"/>
                    </a:lnTo>
                    <a:lnTo>
                      <a:pt x="144" y="54"/>
                    </a:lnTo>
                    <a:lnTo>
                      <a:pt x="144" y="54"/>
                    </a:lnTo>
                    <a:lnTo>
                      <a:pt x="144" y="54"/>
                    </a:lnTo>
                    <a:lnTo>
                      <a:pt x="144" y="54"/>
                    </a:lnTo>
                    <a:lnTo>
                      <a:pt x="150" y="54"/>
                    </a:lnTo>
                    <a:lnTo>
                      <a:pt x="150" y="54"/>
                    </a:lnTo>
                    <a:lnTo>
                      <a:pt x="150" y="54"/>
                    </a:lnTo>
                    <a:lnTo>
                      <a:pt x="150" y="54"/>
                    </a:lnTo>
                    <a:lnTo>
                      <a:pt x="150" y="54"/>
                    </a:lnTo>
                    <a:lnTo>
                      <a:pt x="150" y="54"/>
                    </a:lnTo>
                    <a:lnTo>
                      <a:pt x="156" y="54"/>
                    </a:lnTo>
                    <a:lnTo>
                      <a:pt x="156" y="54"/>
                    </a:lnTo>
                    <a:lnTo>
                      <a:pt x="156" y="54"/>
                    </a:lnTo>
                    <a:lnTo>
                      <a:pt x="156" y="54"/>
                    </a:lnTo>
                    <a:lnTo>
                      <a:pt x="156" y="54"/>
                    </a:lnTo>
                    <a:lnTo>
                      <a:pt x="156" y="54"/>
                    </a:lnTo>
                    <a:lnTo>
                      <a:pt x="156" y="54"/>
                    </a:lnTo>
                    <a:lnTo>
                      <a:pt x="162" y="54"/>
                    </a:lnTo>
                    <a:lnTo>
                      <a:pt x="162" y="54"/>
                    </a:lnTo>
                    <a:lnTo>
                      <a:pt x="162" y="54"/>
                    </a:lnTo>
                    <a:lnTo>
                      <a:pt x="162" y="54"/>
                    </a:lnTo>
                    <a:lnTo>
                      <a:pt x="162" y="54"/>
                    </a:lnTo>
                    <a:lnTo>
                      <a:pt x="162" y="54"/>
                    </a:lnTo>
                    <a:lnTo>
                      <a:pt x="168" y="54"/>
                    </a:lnTo>
                    <a:lnTo>
                      <a:pt x="168" y="54"/>
                    </a:lnTo>
                    <a:lnTo>
                      <a:pt x="168" y="54"/>
                    </a:lnTo>
                    <a:lnTo>
                      <a:pt x="168" y="54"/>
                    </a:lnTo>
                    <a:lnTo>
                      <a:pt x="168" y="54"/>
                    </a:lnTo>
                    <a:lnTo>
                      <a:pt x="168" y="54"/>
                    </a:lnTo>
                    <a:lnTo>
                      <a:pt x="174" y="54"/>
                    </a:lnTo>
                    <a:lnTo>
                      <a:pt x="174" y="54"/>
                    </a:lnTo>
                    <a:lnTo>
                      <a:pt x="174" y="54"/>
                    </a:lnTo>
                    <a:lnTo>
                      <a:pt x="174" y="54"/>
                    </a:lnTo>
                    <a:lnTo>
                      <a:pt x="174" y="54"/>
                    </a:lnTo>
                    <a:lnTo>
                      <a:pt x="174" y="54"/>
                    </a:lnTo>
                    <a:lnTo>
                      <a:pt x="180" y="54"/>
                    </a:lnTo>
                    <a:lnTo>
                      <a:pt x="180" y="54"/>
                    </a:lnTo>
                    <a:lnTo>
                      <a:pt x="180" y="54"/>
                    </a:lnTo>
                    <a:lnTo>
                      <a:pt x="180" y="54"/>
                    </a:lnTo>
                    <a:lnTo>
                      <a:pt x="180" y="54"/>
                    </a:lnTo>
                    <a:lnTo>
                      <a:pt x="180" y="54"/>
                    </a:lnTo>
                    <a:lnTo>
                      <a:pt x="186" y="54"/>
                    </a:lnTo>
                    <a:lnTo>
                      <a:pt x="186" y="54"/>
                    </a:lnTo>
                    <a:lnTo>
                      <a:pt x="186" y="54"/>
                    </a:lnTo>
                    <a:lnTo>
                      <a:pt x="186" y="54"/>
                    </a:lnTo>
                    <a:lnTo>
                      <a:pt x="186" y="54"/>
                    </a:lnTo>
                    <a:lnTo>
                      <a:pt x="186" y="54"/>
                    </a:lnTo>
                    <a:lnTo>
                      <a:pt x="186" y="54"/>
                    </a:lnTo>
                    <a:lnTo>
                      <a:pt x="192" y="54"/>
                    </a:lnTo>
                    <a:lnTo>
                      <a:pt x="192" y="60"/>
                    </a:lnTo>
                    <a:lnTo>
                      <a:pt x="192" y="60"/>
                    </a:lnTo>
                    <a:lnTo>
                      <a:pt x="192" y="60"/>
                    </a:lnTo>
                    <a:lnTo>
                      <a:pt x="192" y="60"/>
                    </a:lnTo>
                    <a:lnTo>
                      <a:pt x="192" y="60"/>
                    </a:lnTo>
                    <a:lnTo>
                      <a:pt x="198" y="60"/>
                    </a:lnTo>
                    <a:lnTo>
                      <a:pt x="198" y="60"/>
                    </a:lnTo>
                    <a:lnTo>
                      <a:pt x="198" y="60"/>
                    </a:lnTo>
                    <a:lnTo>
                      <a:pt x="198" y="60"/>
                    </a:lnTo>
                    <a:lnTo>
                      <a:pt x="198" y="60"/>
                    </a:lnTo>
                    <a:lnTo>
                      <a:pt x="198" y="60"/>
                    </a:lnTo>
                    <a:lnTo>
                      <a:pt x="204" y="60"/>
                    </a:lnTo>
                    <a:lnTo>
                      <a:pt x="204" y="60"/>
                    </a:lnTo>
                    <a:lnTo>
                      <a:pt x="204" y="60"/>
                    </a:lnTo>
                    <a:lnTo>
                      <a:pt x="204" y="60"/>
                    </a:lnTo>
                    <a:lnTo>
                      <a:pt x="204" y="60"/>
                    </a:lnTo>
                    <a:lnTo>
                      <a:pt x="204" y="60"/>
                    </a:lnTo>
                    <a:lnTo>
                      <a:pt x="210" y="60"/>
                    </a:lnTo>
                    <a:lnTo>
                      <a:pt x="210" y="60"/>
                    </a:lnTo>
                    <a:lnTo>
                      <a:pt x="210" y="60"/>
                    </a:lnTo>
                    <a:lnTo>
                      <a:pt x="210" y="60"/>
                    </a:lnTo>
                    <a:lnTo>
                      <a:pt x="210" y="60"/>
                    </a:lnTo>
                    <a:lnTo>
                      <a:pt x="210" y="60"/>
                    </a:lnTo>
                    <a:lnTo>
                      <a:pt x="210" y="60"/>
                    </a:lnTo>
                    <a:lnTo>
                      <a:pt x="216" y="60"/>
                    </a:lnTo>
                    <a:lnTo>
                      <a:pt x="216" y="60"/>
                    </a:lnTo>
                    <a:lnTo>
                      <a:pt x="216" y="60"/>
                    </a:lnTo>
                    <a:lnTo>
                      <a:pt x="216" y="60"/>
                    </a:lnTo>
                    <a:lnTo>
                      <a:pt x="216" y="60"/>
                    </a:lnTo>
                    <a:lnTo>
                      <a:pt x="216" y="60"/>
                    </a:lnTo>
                    <a:lnTo>
                      <a:pt x="222" y="60"/>
                    </a:lnTo>
                    <a:lnTo>
                      <a:pt x="222" y="60"/>
                    </a:lnTo>
                    <a:lnTo>
                      <a:pt x="222" y="60"/>
                    </a:lnTo>
                    <a:lnTo>
                      <a:pt x="222" y="60"/>
                    </a:lnTo>
                    <a:lnTo>
                      <a:pt x="222" y="60"/>
                    </a:lnTo>
                    <a:lnTo>
                      <a:pt x="222" y="60"/>
                    </a:lnTo>
                    <a:lnTo>
                      <a:pt x="228" y="60"/>
                    </a:lnTo>
                    <a:lnTo>
                      <a:pt x="228" y="60"/>
                    </a:lnTo>
                    <a:lnTo>
                      <a:pt x="228" y="60"/>
                    </a:lnTo>
                    <a:lnTo>
                      <a:pt x="228" y="60"/>
                    </a:lnTo>
                    <a:lnTo>
                      <a:pt x="228" y="60"/>
                    </a:lnTo>
                    <a:lnTo>
                      <a:pt x="228" y="60"/>
                    </a:lnTo>
                    <a:lnTo>
                      <a:pt x="234" y="60"/>
                    </a:lnTo>
                    <a:lnTo>
                      <a:pt x="234" y="60"/>
                    </a:lnTo>
                    <a:lnTo>
                      <a:pt x="234" y="60"/>
                    </a:lnTo>
                    <a:lnTo>
                      <a:pt x="234" y="60"/>
                    </a:lnTo>
                    <a:lnTo>
                      <a:pt x="234" y="60"/>
                    </a:lnTo>
                    <a:lnTo>
                      <a:pt x="234" y="60"/>
                    </a:lnTo>
                    <a:lnTo>
                      <a:pt x="240" y="60"/>
                    </a:lnTo>
                    <a:lnTo>
                      <a:pt x="240" y="60"/>
                    </a:lnTo>
                    <a:lnTo>
                      <a:pt x="240" y="60"/>
                    </a:lnTo>
                    <a:lnTo>
                      <a:pt x="240" y="60"/>
                    </a:lnTo>
                    <a:lnTo>
                      <a:pt x="240" y="60"/>
                    </a:lnTo>
                    <a:lnTo>
                      <a:pt x="240" y="60"/>
                    </a:lnTo>
                    <a:lnTo>
                      <a:pt x="240" y="60"/>
                    </a:lnTo>
                    <a:lnTo>
                      <a:pt x="246" y="60"/>
                    </a:lnTo>
                    <a:lnTo>
                      <a:pt x="246" y="60"/>
                    </a:lnTo>
                    <a:lnTo>
                      <a:pt x="246" y="60"/>
                    </a:lnTo>
                    <a:lnTo>
                      <a:pt x="246" y="60"/>
                    </a:lnTo>
                    <a:lnTo>
                      <a:pt x="246" y="60"/>
                    </a:lnTo>
                    <a:lnTo>
                      <a:pt x="246" y="60"/>
                    </a:lnTo>
                    <a:lnTo>
                      <a:pt x="252" y="60"/>
                    </a:lnTo>
                    <a:lnTo>
                      <a:pt x="252" y="60"/>
                    </a:lnTo>
                    <a:lnTo>
                      <a:pt x="252" y="60"/>
                    </a:lnTo>
                    <a:lnTo>
                      <a:pt x="252" y="60"/>
                    </a:lnTo>
                    <a:lnTo>
                      <a:pt x="252" y="60"/>
                    </a:lnTo>
                    <a:lnTo>
                      <a:pt x="252" y="60"/>
                    </a:lnTo>
                    <a:lnTo>
                      <a:pt x="258" y="60"/>
                    </a:lnTo>
                    <a:lnTo>
                      <a:pt x="258" y="60"/>
                    </a:lnTo>
                    <a:lnTo>
                      <a:pt x="258" y="60"/>
                    </a:lnTo>
                    <a:lnTo>
                      <a:pt x="258" y="60"/>
                    </a:lnTo>
                    <a:lnTo>
                      <a:pt x="258" y="66"/>
                    </a:lnTo>
                    <a:lnTo>
                      <a:pt x="258" y="66"/>
                    </a:lnTo>
                    <a:lnTo>
                      <a:pt x="264" y="66"/>
                    </a:lnTo>
                    <a:lnTo>
                      <a:pt x="264" y="66"/>
                    </a:lnTo>
                    <a:lnTo>
                      <a:pt x="264" y="66"/>
                    </a:lnTo>
                    <a:lnTo>
                      <a:pt x="264" y="66"/>
                    </a:lnTo>
                    <a:lnTo>
                      <a:pt x="264" y="66"/>
                    </a:lnTo>
                    <a:lnTo>
                      <a:pt x="264" y="66"/>
                    </a:lnTo>
                    <a:lnTo>
                      <a:pt x="264" y="66"/>
                    </a:lnTo>
                    <a:lnTo>
                      <a:pt x="270" y="66"/>
                    </a:lnTo>
                    <a:lnTo>
                      <a:pt x="270" y="66"/>
                    </a:lnTo>
                    <a:lnTo>
                      <a:pt x="270" y="66"/>
                    </a:lnTo>
                    <a:lnTo>
                      <a:pt x="270" y="66"/>
                    </a:lnTo>
                    <a:lnTo>
                      <a:pt x="270" y="66"/>
                    </a:lnTo>
                    <a:lnTo>
                      <a:pt x="270" y="66"/>
                    </a:lnTo>
                    <a:lnTo>
                      <a:pt x="276" y="66"/>
                    </a:lnTo>
                    <a:lnTo>
                      <a:pt x="276" y="66"/>
                    </a:lnTo>
                    <a:lnTo>
                      <a:pt x="276" y="66"/>
                    </a:lnTo>
                    <a:lnTo>
                      <a:pt x="276" y="66"/>
                    </a:lnTo>
                    <a:lnTo>
                      <a:pt x="276" y="66"/>
                    </a:lnTo>
                    <a:lnTo>
                      <a:pt x="276" y="66"/>
                    </a:lnTo>
                    <a:lnTo>
                      <a:pt x="282" y="66"/>
                    </a:lnTo>
                    <a:lnTo>
                      <a:pt x="282" y="66"/>
                    </a:lnTo>
                    <a:lnTo>
                      <a:pt x="282" y="66"/>
                    </a:lnTo>
                    <a:lnTo>
                      <a:pt x="282" y="66"/>
                    </a:lnTo>
                    <a:lnTo>
                      <a:pt x="282" y="66"/>
                    </a:lnTo>
                    <a:lnTo>
                      <a:pt x="282" y="66"/>
                    </a:lnTo>
                    <a:lnTo>
                      <a:pt x="288" y="66"/>
                    </a:lnTo>
                    <a:lnTo>
                      <a:pt x="288" y="66"/>
                    </a:lnTo>
                    <a:lnTo>
                      <a:pt x="288" y="66"/>
                    </a:lnTo>
                    <a:lnTo>
                      <a:pt x="288" y="66"/>
                    </a:lnTo>
                    <a:lnTo>
                      <a:pt x="288" y="66"/>
                    </a:lnTo>
                    <a:lnTo>
                      <a:pt x="288" y="66"/>
                    </a:lnTo>
                    <a:lnTo>
                      <a:pt x="294" y="66"/>
                    </a:lnTo>
                    <a:lnTo>
                      <a:pt x="294" y="66"/>
                    </a:lnTo>
                    <a:lnTo>
                      <a:pt x="294" y="66"/>
                    </a:lnTo>
                    <a:lnTo>
                      <a:pt x="294" y="66"/>
                    </a:lnTo>
                    <a:lnTo>
                      <a:pt x="294" y="66"/>
                    </a:lnTo>
                    <a:lnTo>
                      <a:pt x="294" y="66"/>
                    </a:lnTo>
                    <a:lnTo>
                      <a:pt x="294" y="66"/>
                    </a:lnTo>
                    <a:lnTo>
                      <a:pt x="300" y="66"/>
                    </a:lnTo>
                    <a:lnTo>
                      <a:pt x="300" y="66"/>
                    </a:lnTo>
                    <a:lnTo>
                      <a:pt x="300" y="66"/>
                    </a:lnTo>
                    <a:lnTo>
                      <a:pt x="300" y="66"/>
                    </a:lnTo>
                    <a:lnTo>
                      <a:pt x="300" y="66"/>
                    </a:lnTo>
                    <a:lnTo>
                      <a:pt x="300" y="66"/>
                    </a:lnTo>
                    <a:lnTo>
                      <a:pt x="306" y="66"/>
                    </a:lnTo>
                    <a:lnTo>
                      <a:pt x="306" y="66"/>
                    </a:lnTo>
                    <a:lnTo>
                      <a:pt x="306" y="66"/>
                    </a:lnTo>
                    <a:lnTo>
                      <a:pt x="306" y="66"/>
                    </a:lnTo>
                    <a:lnTo>
                      <a:pt x="306" y="66"/>
                    </a:lnTo>
                    <a:lnTo>
                      <a:pt x="306" y="66"/>
                    </a:lnTo>
                    <a:lnTo>
                      <a:pt x="312" y="72"/>
                    </a:lnTo>
                    <a:lnTo>
                      <a:pt x="312" y="72"/>
                    </a:lnTo>
                    <a:lnTo>
                      <a:pt x="312" y="72"/>
                    </a:lnTo>
                    <a:lnTo>
                      <a:pt x="312" y="72"/>
                    </a:lnTo>
                    <a:lnTo>
                      <a:pt x="312" y="72"/>
                    </a:lnTo>
                    <a:lnTo>
                      <a:pt x="312" y="72"/>
                    </a:lnTo>
                    <a:lnTo>
                      <a:pt x="318" y="72"/>
                    </a:lnTo>
                    <a:lnTo>
                      <a:pt x="318" y="72"/>
                    </a:lnTo>
                    <a:lnTo>
                      <a:pt x="318" y="72"/>
                    </a:lnTo>
                    <a:lnTo>
                      <a:pt x="318" y="72"/>
                    </a:lnTo>
                    <a:lnTo>
                      <a:pt x="318" y="72"/>
                    </a:lnTo>
                    <a:lnTo>
                      <a:pt x="318" y="72"/>
                    </a:lnTo>
                    <a:lnTo>
                      <a:pt x="318" y="72"/>
                    </a:lnTo>
                    <a:lnTo>
                      <a:pt x="324" y="72"/>
                    </a:lnTo>
                    <a:lnTo>
                      <a:pt x="324" y="72"/>
                    </a:lnTo>
                    <a:lnTo>
                      <a:pt x="324" y="72"/>
                    </a:lnTo>
                    <a:lnTo>
                      <a:pt x="324" y="72"/>
                    </a:lnTo>
                    <a:lnTo>
                      <a:pt x="324" y="72"/>
                    </a:lnTo>
                    <a:lnTo>
                      <a:pt x="324" y="72"/>
                    </a:lnTo>
                    <a:lnTo>
                      <a:pt x="330" y="72"/>
                    </a:lnTo>
                    <a:lnTo>
                      <a:pt x="330" y="72"/>
                    </a:lnTo>
                    <a:lnTo>
                      <a:pt x="330" y="72"/>
                    </a:lnTo>
                    <a:lnTo>
                      <a:pt x="330" y="72"/>
                    </a:lnTo>
                    <a:lnTo>
                      <a:pt x="330" y="72"/>
                    </a:lnTo>
                    <a:lnTo>
                      <a:pt x="330" y="72"/>
                    </a:lnTo>
                    <a:lnTo>
                      <a:pt x="336" y="72"/>
                    </a:lnTo>
                    <a:lnTo>
                      <a:pt x="336" y="72"/>
                    </a:lnTo>
                    <a:lnTo>
                      <a:pt x="336" y="72"/>
                    </a:lnTo>
                    <a:lnTo>
                      <a:pt x="336" y="72"/>
                    </a:lnTo>
                    <a:lnTo>
                      <a:pt x="336" y="72"/>
                    </a:lnTo>
                    <a:lnTo>
                      <a:pt x="336" y="72"/>
                    </a:lnTo>
                    <a:lnTo>
                      <a:pt x="342" y="72"/>
                    </a:lnTo>
                    <a:lnTo>
                      <a:pt x="342" y="72"/>
                    </a:lnTo>
                    <a:lnTo>
                      <a:pt x="342" y="72"/>
                    </a:lnTo>
                    <a:lnTo>
                      <a:pt x="342" y="72"/>
                    </a:lnTo>
                    <a:lnTo>
                      <a:pt x="342" y="72"/>
                    </a:lnTo>
                    <a:lnTo>
                      <a:pt x="342" y="72"/>
                    </a:lnTo>
                    <a:lnTo>
                      <a:pt x="342" y="72"/>
                    </a:lnTo>
                    <a:lnTo>
                      <a:pt x="348" y="72"/>
                    </a:lnTo>
                    <a:lnTo>
                      <a:pt x="348" y="72"/>
                    </a:lnTo>
                    <a:lnTo>
                      <a:pt x="348" y="72"/>
                    </a:lnTo>
                    <a:lnTo>
                      <a:pt x="348" y="72"/>
                    </a:lnTo>
                    <a:lnTo>
                      <a:pt x="348" y="72"/>
                    </a:lnTo>
                    <a:lnTo>
                      <a:pt x="348" y="72"/>
                    </a:lnTo>
                    <a:lnTo>
                      <a:pt x="354" y="78"/>
                    </a:lnTo>
                    <a:lnTo>
                      <a:pt x="354" y="78"/>
                    </a:lnTo>
                    <a:lnTo>
                      <a:pt x="354" y="78"/>
                    </a:lnTo>
                    <a:lnTo>
                      <a:pt x="354" y="78"/>
                    </a:lnTo>
                    <a:lnTo>
                      <a:pt x="354" y="78"/>
                    </a:lnTo>
                    <a:lnTo>
                      <a:pt x="354" y="78"/>
                    </a:lnTo>
                    <a:lnTo>
                      <a:pt x="360" y="78"/>
                    </a:lnTo>
                    <a:lnTo>
                      <a:pt x="360" y="78"/>
                    </a:lnTo>
                    <a:lnTo>
                      <a:pt x="360" y="78"/>
                    </a:lnTo>
                    <a:lnTo>
                      <a:pt x="360" y="78"/>
                    </a:lnTo>
                    <a:lnTo>
                      <a:pt x="360" y="78"/>
                    </a:lnTo>
                    <a:lnTo>
                      <a:pt x="360" y="78"/>
                    </a:lnTo>
                    <a:lnTo>
                      <a:pt x="366" y="78"/>
                    </a:lnTo>
                    <a:lnTo>
                      <a:pt x="366" y="78"/>
                    </a:lnTo>
                    <a:lnTo>
                      <a:pt x="366" y="78"/>
                    </a:lnTo>
                    <a:lnTo>
                      <a:pt x="366" y="78"/>
                    </a:lnTo>
                    <a:lnTo>
                      <a:pt x="366" y="78"/>
                    </a:lnTo>
                    <a:lnTo>
                      <a:pt x="366" y="78"/>
                    </a:lnTo>
                    <a:lnTo>
                      <a:pt x="372" y="78"/>
                    </a:lnTo>
                    <a:lnTo>
                      <a:pt x="372" y="78"/>
                    </a:lnTo>
                    <a:lnTo>
                      <a:pt x="372" y="78"/>
                    </a:lnTo>
                    <a:lnTo>
                      <a:pt x="372" y="78"/>
                    </a:lnTo>
                    <a:lnTo>
                      <a:pt x="372" y="78"/>
                    </a:lnTo>
                    <a:lnTo>
                      <a:pt x="372" y="78"/>
                    </a:lnTo>
                    <a:lnTo>
                      <a:pt x="372" y="78"/>
                    </a:lnTo>
                    <a:lnTo>
                      <a:pt x="378" y="78"/>
                    </a:lnTo>
                    <a:lnTo>
                      <a:pt x="378" y="78"/>
                    </a:lnTo>
                    <a:lnTo>
                      <a:pt x="378" y="78"/>
                    </a:lnTo>
                    <a:lnTo>
                      <a:pt x="378" y="78"/>
                    </a:lnTo>
                    <a:lnTo>
                      <a:pt x="378" y="78"/>
                    </a:lnTo>
                    <a:lnTo>
                      <a:pt x="378" y="78"/>
                    </a:lnTo>
                    <a:lnTo>
                      <a:pt x="384" y="78"/>
                    </a:lnTo>
                    <a:lnTo>
                      <a:pt x="384" y="78"/>
                    </a:lnTo>
                    <a:lnTo>
                      <a:pt x="384" y="78"/>
                    </a:lnTo>
                    <a:lnTo>
                      <a:pt x="384" y="78"/>
                    </a:lnTo>
                    <a:lnTo>
                      <a:pt x="384" y="78"/>
                    </a:lnTo>
                    <a:lnTo>
                      <a:pt x="384" y="78"/>
                    </a:lnTo>
                    <a:lnTo>
                      <a:pt x="390" y="78"/>
                    </a:lnTo>
                    <a:lnTo>
                      <a:pt x="390" y="78"/>
                    </a:lnTo>
                    <a:lnTo>
                      <a:pt x="390" y="78"/>
                    </a:lnTo>
                    <a:lnTo>
                      <a:pt x="390" y="84"/>
                    </a:lnTo>
                    <a:lnTo>
                      <a:pt x="390" y="84"/>
                    </a:lnTo>
                    <a:lnTo>
                      <a:pt x="390" y="84"/>
                    </a:lnTo>
                    <a:lnTo>
                      <a:pt x="396" y="84"/>
                    </a:lnTo>
                    <a:lnTo>
                      <a:pt x="396" y="84"/>
                    </a:lnTo>
                    <a:lnTo>
                      <a:pt x="396" y="84"/>
                    </a:lnTo>
                    <a:lnTo>
                      <a:pt x="396" y="84"/>
                    </a:lnTo>
                    <a:lnTo>
                      <a:pt x="396" y="84"/>
                    </a:lnTo>
                    <a:lnTo>
                      <a:pt x="396" y="84"/>
                    </a:lnTo>
                    <a:lnTo>
                      <a:pt x="396" y="84"/>
                    </a:lnTo>
                    <a:lnTo>
                      <a:pt x="402" y="84"/>
                    </a:lnTo>
                    <a:lnTo>
                      <a:pt x="402" y="84"/>
                    </a:lnTo>
                    <a:lnTo>
                      <a:pt x="402" y="84"/>
                    </a:lnTo>
                    <a:lnTo>
                      <a:pt x="402" y="84"/>
                    </a:lnTo>
                    <a:lnTo>
                      <a:pt x="402" y="84"/>
                    </a:lnTo>
                    <a:lnTo>
                      <a:pt x="402" y="84"/>
                    </a:lnTo>
                    <a:lnTo>
                      <a:pt x="408" y="84"/>
                    </a:lnTo>
                    <a:lnTo>
                      <a:pt x="408" y="84"/>
                    </a:lnTo>
                    <a:lnTo>
                      <a:pt x="408" y="84"/>
                    </a:lnTo>
                    <a:lnTo>
                      <a:pt x="408" y="84"/>
                    </a:lnTo>
                    <a:lnTo>
                      <a:pt x="408" y="84"/>
                    </a:lnTo>
                    <a:lnTo>
                      <a:pt x="414" y="84"/>
                    </a:lnTo>
                    <a:lnTo>
                      <a:pt x="414" y="84"/>
                    </a:lnTo>
                    <a:lnTo>
                      <a:pt x="414" y="84"/>
                    </a:lnTo>
                    <a:lnTo>
                      <a:pt x="414" y="84"/>
                    </a:lnTo>
                    <a:lnTo>
                      <a:pt x="414" y="84"/>
                    </a:lnTo>
                    <a:lnTo>
                      <a:pt x="414" y="84"/>
                    </a:lnTo>
                    <a:lnTo>
                      <a:pt x="420" y="84"/>
                    </a:lnTo>
                    <a:lnTo>
                      <a:pt x="420" y="84"/>
                    </a:lnTo>
                    <a:lnTo>
                      <a:pt x="420" y="84"/>
                    </a:lnTo>
                    <a:lnTo>
                      <a:pt x="420" y="84"/>
                    </a:lnTo>
                    <a:lnTo>
                      <a:pt x="420" y="84"/>
                    </a:lnTo>
                    <a:lnTo>
                      <a:pt x="420" y="84"/>
                    </a:lnTo>
                    <a:lnTo>
                      <a:pt x="426" y="84"/>
                    </a:lnTo>
                    <a:lnTo>
                      <a:pt x="426" y="84"/>
                    </a:lnTo>
                    <a:lnTo>
                      <a:pt x="426" y="84"/>
                    </a:lnTo>
                    <a:lnTo>
                      <a:pt x="426" y="90"/>
                    </a:lnTo>
                    <a:lnTo>
                      <a:pt x="426" y="90"/>
                    </a:lnTo>
                    <a:lnTo>
                      <a:pt x="426" y="90"/>
                    </a:lnTo>
                    <a:lnTo>
                      <a:pt x="426" y="90"/>
                    </a:lnTo>
                    <a:lnTo>
                      <a:pt x="432" y="90"/>
                    </a:lnTo>
                    <a:lnTo>
                      <a:pt x="432" y="90"/>
                    </a:lnTo>
                    <a:lnTo>
                      <a:pt x="432" y="90"/>
                    </a:lnTo>
                    <a:lnTo>
                      <a:pt x="432" y="90"/>
                    </a:lnTo>
                    <a:lnTo>
                      <a:pt x="432" y="90"/>
                    </a:lnTo>
                    <a:lnTo>
                      <a:pt x="432" y="90"/>
                    </a:lnTo>
                    <a:lnTo>
                      <a:pt x="438" y="90"/>
                    </a:lnTo>
                    <a:lnTo>
                      <a:pt x="438" y="90"/>
                    </a:lnTo>
                    <a:lnTo>
                      <a:pt x="438" y="90"/>
                    </a:lnTo>
                    <a:lnTo>
                      <a:pt x="438" y="90"/>
                    </a:lnTo>
                    <a:lnTo>
                      <a:pt x="438" y="90"/>
                    </a:lnTo>
                    <a:lnTo>
                      <a:pt x="438" y="90"/>
                    </a:lnTo>
                    <a:lnTo>
                      <a:pt x="444" y="90"/>
                    </a:lnTo>
                    <a:lnTo>
                      <a:pt x="444" y="90"/>
                    </a:lnTo>
                    <a:lnTo>
                      <a:pt x="444" y="90"/>
                    </a:lnTo>
                    <a:lnTo>
                      <a:pt x="444" y="90"/>
                    </a:lnTo>
                    <a:lnTo>
                      <a:pt x="444" y="90"/>
                    </a:lnTo>
                    <a:lnTo>
                      <a:pt x="444" y="90"/>
                    </a:lnTo>
                    <a:lnTo>
                      <a:pt x="450" y="90"/>
                    </a:lnTo>
                    <a:lnTo>
                      <a:pt x="450" y="90"/>
                    </a:lnTo>
                    <a:lnTo>
                      <a:pt x="450" y="90"/>
                    </a:lnTo>
                    <a:lnTo>
                      <a:pt x="450" y="90"/>
                    </a:lnTo>
                    <a:lnTo>
                      <a:pt x="450" y="90"/>
                    </a:lnTo>
                    <a:lnTo>
                      <a:pt x="450" y="90"/>
                    </a:lnTo>
                    <a:lnTo>
                      <a:pt x="450" y="90"/>
                    </a:lnTo>
                    <a:lnTo>
                      <a:pt x="456" y="90"/>
                    </a:lnTo>
                    <a:lnTo>
                      <a:pt x="456" y="90"/>
                    </a:lnTo>
                    <a:lnTo>
                      <a:pt x="456" y="90"/>
                    </a:lnTo>
                    <a:lnTo>
                      <a:pt x="456" y="90"/>
                    </a:lnTo>
                    <a:lnTo>
                      <a:pt x="456" y="90"/>
                    </a:lnTo>
                    <a:lnTo>
                      <a:pt x="456" y="90"/>
                    </a:lnTo>
                    <a:lnTo>
                      <a:pt x="462" y="96"/>
                    </a:lnTo>
                    <a:lnTo>
                      <a:pt x="462" y="96"/>
                    </a:lnTo>
                    <a:lnTo>
                      <a:pt x="462" y="96"/>
                    </a:lnTo>
                    <a:lnTo>
                      <a:pt x="462" y="96"/>
                    </a:lnTo>
                    <a:lnTo>
                      <a:pt x="462" y="96"/>
                    </a:lnTo>
                    <a:lnTo>
                      <a:pt x="462" y="96"/>
                    </a:lnTo>
                    <a:lnTo>
                      <a:pt x="468" y="96"/>
                    </a:lnTo>
                    <a:lnTo>
                      <a:pt x="468" y="96"/>
                    </a:lnTo>
                    <a:lnTo>
                      <a:pt x="468" y="96"/>
                    </a:lnTo>
                    <a:lnTo>
                      <a:pt x="468" y="96"/>
                    </a:lnTo>
                    <a:lnTo>
                      <a:pt x="468" y="96"/>
                    </a:lnTo>
                    <a:lnTo>
                      <a:pt x="468" y="96"/>
                    </a:lnTo>
                    <a:lnTo>
                      <a:pt x="474" y="96"/>
                    </a:lnTo>
                    <a:lnTo>
                      <a:pt x="474" y="96"/>
                    </a:lnTo>
                    <a:lnTo>
                      <a:pt x="474" y="96"/>
                    </a:lnTo>
                    <a:lnTo>
                      <a:pt x="474" y="96"/>
                    </a:lnTo>
                    <a:lnTo>
                      <a:pt x="474" y="96"/>
                    </a:lnTo>
                    <a:lnTo>
                      <a:pt x="474" y="90"/>
                    </a:lnTo>
                    <a:lnTo>
                      <a:pt x="480" y="90"/>
                    </a:lnTo>
                    <a:lnTo>
                      <a:pt x="480" y="90"/>
                    </a:lnTo>
                    <a:lnTo>
                      <a:pt x="480" y="90"/>
                    </a:lnTo>
                    <a:lnTo>
                      <a:pt x="480" y="90"/>
                    </a:lnTo>
                    <a:lnTo>
                      <a:pt x="480" y="90"/>
                    </a:lnTo>
                    <a:lnTo>
                      <a:pt x="480" y="90"/>
                    </a:lnTo>
                    <a:lnTo>
                      <a:pt x="480" y="90"/>
                    </a:lnTo>
                    <a:lnTo>
                      <a:pt x="486" y="90"/>
                    </a:lnTo>
                    <a:lnTo>
                      <a:pt x="486" y="90"/>
                    </a:lnTo>
                    <a:lnTo>
                      <a:pt x="486" y="90"/>
                    </a:lnTo>
                    <a:lnTo>
                      <a:pt x="486" y="90"/>
                    </a:lnTo>
                    <a:lnTo>
                      <a:pt x="486" y="90"/>
                    </a:lnTo>
                    <a:lnTo>
                      <a:pt x="486" y="90"/>
                    </a:lnTo>
                    <a:lnTo>
                      <a:pt x="492" y="90"/>
                    </a:lnTo>
                    <a:lnTo>
                      <a:pt x="492" y="90"/>
                    </a:lnTo>
                    <a:lnTo>
                      <a:pt x="492" y="90"/>
                    </a:lnTo>
                    <a:lnTo>
                      <a:pt x="492" y="90"/>
                    </a:lnTo>
                    <a:lnTo>
                      <a:pt x="492" y="90"/>
                    </a:lnTo>
                    <a:lnTo>
                      <a:pt x="492" y="90"/>
                    </a:lnTo>
                    <a:lnTo>
                      <a:pt x="498" y="90"/>
                    </a:lnTo>
                    <a:lnTo>
                      <a:pt x="498" y="90"/>
                    </a:lnTo>
                    <a:lnTo>
                      <a:pt x="498" y="90"/>
                    </a:lnTo>
                    <a:lnTo>
                      <a:pt x="498" y="90"/>
                    </a:lnTo>
                    <a:lnTo>
                      <a:pt x="498" y="90"/>
                    </a:lnTo>
                    <a:lnTo>
                      <a:pt x="498" y="90"/>
                    </a:lnTo>
                    <a:lnTo>
                      <a:pt x="504" y="90"/>
                    </a:lnTo>
                    <a:lnTo>
                      <a:pt x="504" y="90"/>
                    </a:lnTo>
                    <a:lnTo>
                      <a:pt x="504" y="90"/>
                    </a:lnTo>
                    <a:lnTo>
                      <a:pt x="504" y="90"/>
                    </a:lnTo>
                    <a:lnTo>
                      <a:pt x="504" y="90"/>
                    </a:lnTo>
                    <a:lnTo>
                      <a:pt x="504" y="90"/>
                    </a:lnTo>
                    <a:lnTo>
                      <a:pt x="504" y="90"/>
                    </a:lnTo>
                    <a:lnTo>
                      <a:pt x="510" y="90"/>
                    </a:lnTo>
                    <a:lnTo>
                      <a:pt x="510" y="90"/>
                    </a:lnTo>
                    <a:lnTo>
                      <a:pt x="510" y="90"/>
                    </a:lnTo>
                    <a:lnTo>
                      <a:pt x="510" y="90"/>
                    </a:lnTo>
                    <a:lnTo>
                      <a:pt x="510" y="90"/>
                    </a:lnTo>
                    <a:lnTo>
                      <a:pt x="510" y="90"/>
                    </a:lnTo>
                    <a:lnTo>
                      <a:pt x="516" y="90"/>
                    </a:lnTo>
                    <a:lnTo>
                      <a:pt x="516" y="90"/>
                    </a:lnTo>
                    <a:lnTo>
                      <a:pt x="516" y="90"/>
                    </a:lnTo>
                    <a:lnTo>
                      <a:pt x="516" y="90"/>
                    </a:lnTo>
                    <a:lnTo>
                      <a:pt x="516" y="90"/>
                    </a:lnTo>
                    <a:lnTo>
                      <a:pt x="516" y="84"/>
                    </a:lnTo>
                    <a:lnTo>
                      <a:pt x="522" y="84"/>
                    </a:lnTo>
                    <a:lnTo>
                      <a:pt x="522" y="84"/>
                    </a:lnTo>
                    <a:lnTo>
                      <a:pt x="522" y="84"/>
                    </a:lnTo>
                    <a:lnTo>
                      <a:pt x="522" y="84"/>
                    </a:lnTo>
                    <a:lnTo>
                      <a:pt x="522" y="84"/>
                    </a:lnTo>
                    <a:lnTo>
                      <a:pt x="522" y="84"/>
                    </a:lnTo>
                    <a:lnTo>
                      <a:pt x="528" y="84"/>
                    </a:lnTo>
                    <a:lnTo>
                      <a:pt x="528" y="84"/>
                    </a:lnTo>
                    <a:lnTo>
                      <a:pt x="528" y="84"/>
                    </a:lnTo>
                    <a:lnTo>
                      <a:pt x="528" y="84"/>
                    </a:lnTo>
                    <a:lnTo>
                      <a:pt x="528" y="84"/>
                    </a:lnTo>
                    <a:lnTo>
                      <a:pt x="528" y="84"/>
                    </a:lnTo>
                    <a:lnTo>
                      <a:pt x="534" y="84"/>
                    </a:lnTo>
                    <a:lnTo>
                      <a:pt x="534" y="84"/>
                    </a:lnTo>
                    <a:lnTo>
                      <a:pt x="534" y="84"/>
                    </a:lnTo>
                    <a:lnTo>
                      <a:pt x="534" y="84"/>
                    </a:lnTo>
                    <a:lnTo>
                      <a:pt x="534" y="84"/>
                    </a:lnTo>
                    <a:lnTo>
                      <a:pt x="534" y="84"/>
                    </a:lnTo>
                    <a:lnTo>
                      <a:pt x="534" y="84"/>
                    </a:lnTo>
                    <a:lnTo>
                      <a:pt x="540" y="84"/>
                    </a:lnTo>
                    <a:lnTo>
                      <a:pt x="540" y="84"/>
                    </a:lnTo>
                    <a:lnTo>
                      <a:pt x="540" y="84"/>
                    </a:lnTo>
                    <a:lnTo>
                      <a:pt x="540" y="84"/>
                    </a:lnTo>
                    <a:lnTo>
                      <a:pt x="540" y="84"/>
                    </a:lnTo>
                    <a:lnTo>
                      <a:pt x="540" y="84"/>
                    </a:lnTo>
                    <a:lnTo>
                      <a:pt x="546" y="84"/>
                    </a:lnTo>
                    <a:lnTo>
                      <a:pt x="546" y="84"/>
                    </a:lnTo>
                    <a:lnTo>
                      <a:pt x="546" y="84"/>
                    </a:lnTo>
                    <a:lnTo>
                      <a:pt x="546" y="84"/>
                    </a:lnTo>
                    <a:lnTo>
                      <a:pt x="546" y="84"/>
                    </a:lnTo>
                    <a:lnTo>
                      <a:pt x="546" y="84"/>
                    </a:lnTo>
                    <a:lnTo>
                      <a:pt x="552" y="84"/>
                    </a:lnTo>
                    <a:lnTo>
                      <a:pt x="552" y="84"/>
                    </a:lnTo>
                    <a:lnTo>
                      <a:pt x="552" y="84"/>
                    </a:lnTo>
                    <a:lnTo>
                      <a:pt x="552" y="84"/>
                    </a:lnTo>
                    <a:lnTo>
                      <a:pt x="552" y="84"/>
                    </a:lnTo>
                    <a:lnTo>
                      <a:pt x="552" y="78"/>
                    </a:lnTo>
                    <a:lnTo>
                      <a:pt x="558" y="78"/>
                    </a:lnTo>
                    <a:lnTo>
                      <a:pt x="558" y="78"/>
                    </a:lnTo>
                    <a:lnTo>
                      <a:pt x="558" y="78"/>
                    </a:lnTo>
                    <a:lnTo>
                      <a:pt x="558" y="78"/>
                    </a:lnTo>
                    <a:lnTo>
                      <a:pt x="558" y="78"/>
                    </a:lnTo>
                    <a:lnTo>
                      <a:pt x="558" y="78"/>
                    </a:lnTo>
                    <a:lnTo>
                      <a:pt x="564" y="78"/>
                    </a:lnTo>
                    <a:lnTo>
                      <a:pt x="564" y="78"/>
                    </a:lnTo>
                    <a:lnTo>
                      <a:pt x="564" y="78"/>
                    </a:lnTo>
                    <a:lnTo>
                      <a:pt x="564" y="78"/>
                    </a:lnTo>
                    <a:lnTo>
                      <a:pt x="564" y="78"/>
                    </a:lnTo>
                    <a:lnTo>
                      <a:pt x="564" y="78"/>
                    </a:lnTo>
                    <a:lnTo>
                      <a:pt x="564" y="78"/>
                    </a:lnTo>
                    <a:lnTo>
                      <a:pt x="570" y="78"/>
                    </a:lnTo>
                    <a:lnTo>
                      <a:pt x="570" y="78"/>
                    </a:lnTo>
                    <a:lnTo>
                      <a:pt x="570" y="78"/>
                    </a:lnTo>
                    <a:lnTo>
                      <a:pt x="570" y="78"/>
                    </a:lnTo>
                    <a:lnTo>
                      <a:pt x="570" y="78"/>
                    </a:lnTo>
                    <a:lnTo>
                      <a:pt x="570" y="78"/>
                    </a:lnTo>
                    <a:lnTo>
                      <a:pt x="576" y="78"/>
                    </a:lnTo>
                    <a:lnTo>
                      <a:pt x="576" y="78"/>
                    </a:lnTo>
                    <a:lnTo>
                      <a:pt x="576" y="78"/>
                    </a:lnTo>
                    <a:lnTo>
                      <a:pt x="576" y="78"/>
                    </a:lnTo>
                    <a:lnTo>
                      <a:pt x="576" y="78"/>
                    </a:lnTo>
                    <a:lnTo>
                      <a:pt x="576" y="78"/>
                    </a:lnTo>
                    <a:lnTo>
                      <a:pt x="582" y="78"/>
                    </a:lnTo>
                    <a:lnTo>
                      <a:pt x="582" y="78"/>
                    </a:lnTo>
                    <a:lnTo>
                      <a:pt x="582" y="78"/>
                    </a:lnTo>
                    <a:lnTo>
                      <a:pt x="582" y="78"/>
                    </a:lnTo>
                    <a:lnTo>
                      <a:pt x="582" y="78"/>
                    </a:lnTo>
                    <a:lnTo>
                      <a:pt x="582" y="78"/>
                    </a:lnTo>
                    <a:lnTo>
                      <a:pt x="588" y="78"/>
                    </a:lnTo>
                    <a:lnTo>
                      <a:pt x="588" y="72"/>
                    </a:lnTo>
                    <a:lnTo>
                      <a:pt x="588" y="72"/>
                    </a:lnTo>
                    <a:lnTo>
                      <a:pt x="588" y="72"/>
                    </a:lnTo>
                    <a:lnTo>
                      <a:pt x="588" y="72"/>
                    </a:lnTo>
                    <a:lnTo>
                      <a:pt x="588" y="72"/>
                    </a:lnTo>
                    <a:lnTo>
                      <a:pt x="588" y="72"/>
                    </a:lnTo>
                    <a:lnTo>
                      <a:pt x="594" y="72"/>
                    </a:lnTo>
                    <a:lnTo>
                      <a:pt x="594" y="72"/>
                    </a:lnTo>
                    <a:lnTo>
                      <a:pt x="594" y="72"/>
                    </a:lnTo>
                    <a:lnTo>
                      <a:pt x="594" y="72"/>
                    </a:lnTo>
                    <a:lnTo>
                      <a:pt x="594" y="72"/>
                    </a:lnTo>
                    <a:lnTo>
                      <a:pt x="594" y="72"/>
                    </a:lnTo>
                    <a:lnTo>
                      <a:pt x="600" y="72"/>
                    </a:lnTo>
                    <a:lnTo>
                      <a:pt x="600" y="72"/>
                    </a:lnTo>
                    <a:lnTo>
                      <a:pt x="600" y="72"/>
                    </a:lnTo>
                    <a:lnTo>
                      <a:pt x="600" y="72"/>
                    </a:lnTo>
                    <a:lnTo>
                      <a:pt x="600" y="72"/>
                    </a:lnTo>
                    <a:lnTo>
                      <a:pt x="600" y="72"/>
                    </a:lnTo>
                    <a:lnTo>
                      <a:pt x="606" y="72"/>
                    </a:lnTo>
                    <a:lnTo>
                      <a:pt x="606" y="72"/>
                    </a:lnTo>
                    <a:lnTo>
                      <a:pt x="606" y="72"/>
                    </a:lnTo>
                    <a:lnTo>
                      <a:pt x="606" y="72"/>
                    </a:lnTo>
                    <a:lnTo>
                      <a:pt x="606" y="72"/>
                    </a:lnTo>
                    <a:lnTo>
                      <a:pt x="606" y="72"/>
                    </a:lnTo>
                    <a:lnTo>
                      <a:pt x="612" y="72"/>
                    </a:lnTo>
                    <a:lnTo>
                      <a:pt x="612" y="72"/>
                    </a:lnTo>
                    <a:lnTo>
                      <a:pt x="612" y="72"/>
                    </a:lnTo>
                    <a:lnTo>
                      <a:pt x="612" y="72"/>
                    </a:lnTo>
                    <a:lnTo>
                      <a:pt x="612" y="72"/>
                    </a:lnTo>
                    <a:lnTo>
                      <a:pt x="612" y="72"/>
                    </a:lnTo>
                    <a:lnTo>
                      <a:pt x="618" y="66"/>
                    </a:lnTo>
                    <a:lnTo>
                      <a:pt x="618" y="66"/>
                    </a:lnTo>
                    <a:lnTo>
                      <a:pt x="618" y="66"/>
                    </a:lnTo>
                    <a:lnTo>
                      <a:pt x="618" y="66"/>
                    </a:lnTo>
                    <a:lnTo>
                      <a:pt x="618" y="66"/>
                    </a:lnTo>
                    <a:lnTo>
                      <a:pt x="618" y="66"/>
                    </a:lnTo>
                    <a:lnTo>
                      <a:pt x="618" y="66"/>
                    </a:lnTo>
                    <a:lnTo>
                      <a:pt x="624" y="66"/>
                    </a:lnTo>
                    <a:lnTo>
                      <a:pt x="624" y="66"/>
                    </a:lnTo>
                    <a:lnTo>
                      <a:pt x="624" y="66"/>
                    </a:lnTo>
                    <a:lnTo>
                      <a:pt x="624" y="66"/>
                    </a:lnTo>
                    <a:lnTo>
                      <a:pt x="624" y="66"/>
                    </a:lnTo>
                    <a:lnTo>
                      <a:pt x="624" y="66"/>
                    </a:lnTo>
                    <a:lnTo>
                      <a:pt x="630" y="66"/>
                    </a:lnTo>
                    <a:lnTo>
                      <a:pt x="630" y="66"/>
                    </a:lnTo>
                    <a:lnTo>
                      <a:pt x="630" y="66"/>
                    </a:lnTo>
                    <a:lnTo>
                      <a:pt x="630" y="66"/>
                    </a:lnTo>
                    <a:lnTo>
                      <a:pt x="630" y="66"/>
                    </a:lnTo>
                    <a:lnTo>
                      <a:pt x="630" y="66"/>
                    </a:lnTo>
                    <a:lnTo>
                      <a:pt x="636" y="66"/>
                    </a:lnTo>
                    <a:lnTo>
                      <a:pt x="636" y="66"/>
                    </a:lnTo>
                    <a:lnTo>
                      <a:pt x="636" y="66"/>
                    </a:lnTo>
                    <a:lnTo>
                      <a:pt x="636" y="66"/>
                    </a:lnTo>
                    <a:lnTo>
                      <a:pt x="636" y="66"/>
                    </a:lnTo>
                    <a:lnTo>
                      <a:pt x="636" y="66"/>
                    </a:lnTo>
                    <a:lnTo>
                      <a:pt x="642" y="66"/>
                    </a:lnTo>
                    <a:lnTo>
                      <a:pt x="642" y="66"/>
                    </a:lnTo>
                    <a:lnTo>
                      <a:pt x="642" y="66"/>
                    </a:lnTo>
                    <a:lnTo>
                      <a:pt x="642" y="60"/>
                    </a:lnTo>
                    <a:lnTo>
                      <a:pt x="642" y="60"/>
                    </a:lnTo>
                    <a:lnTo>
                      <a:pt x="642" y="60"/>
                    </a:lnTo>
                    <a:lnTo>
                      <a:pt x="648" y="60"/>
                    </a:lnTo>
                    <a:lnTo>
                      <a:pt x="648" y="60"/>
                    </a:lnTo>
                    <a:lnTo>
                      <a:pt x="648" y="60"/>
                    </a:lnTo>
                    <a:lnTo>
                      <a:pt x="648" y="60"/>
                    </a:lnTo>
                    <a:lnTo>
                      <a:pt x="648" y="60"/>
                    </a:lnTo>
                    <a:lnTo>
                      <a:pt x="648" y="60"/>
                    </a:lnTo>
                    <a:lnTo>
                      <a:pt x="648" y="60"/>
                    </a:lnTo>
                    <a:lnTo>
                      <a:pt x="654" y="60"/>
                    </a:lnTo>
                    <a:lnTo>
                      <a:pt x="654" y="60"/>
                    </a:lnTo>
                    <a:lnTo>
                      <a:pt x="654" y="60"/>
                    </a:lnTo>
                    <a:lnTo>
                      <a:pt x="654" y="60"/>
                    </a:lnTo>
                    <a:lnTo>
                      <a:pt x="654" y="60"/>
                    </a:lnTo>
                    <a:lnTo>
                      <a:pt x="654" y="60"/>
                    </a:lnTo>
                    <a:lnTo>
                      <a:pt x="660" y="60"/>
                    </a:lnTo>
                    <a:lnTo>
                      <a:pt x="660" y="60"/>
                    </a:lnTo>
                    <a:lnTo>
                      <a:pt x="660" y="60"/>
                    </a:lnTo>
                    <a:lnTo>
                      <a:pt x="660" y="60"/>
                    </a:lnTo>
                    <a:lnTo>
                      <a:pt x="660" y="60"/>
                    </a:lnTo>
                    <a:lnTo>
                      <a:pt x="660" y="60"/>
                    </a:lnTo>
                    <a:lnTo>
                      <a:pt x="666" y="60"/>
                    </a:lnTo>
                    <a:lnTo>
                      <a:pt x="666" y="60"/>
                    </a:lnTo>
                    <a:lnTo>
                      <a:pt x="666" y="60"/>
                    </a:lnTo>
                    <a:lnTo>
                      <a:pt x="666" y="60"/>
                    </a:lnTo>
                    <a:lnTo>
                      <a:pt x="666" y="54"/>
                    </a:lnTo>
                    <a:lnTo>
                      <a:pt x="666" y="54"/>
                    </a:lnTo>
                    <a:lnTo>
                      <a:pt x="672" y="54"/>
                    </a:lnTo>
                    <a:lnTo>
                      <a:pt x="672" y="54"/>
                    </a:lnTo>
                    <a:lnTo>
                      <a:pt x="672" y="54"/>
                    </a:lnTo>
                    <a:lnTo>
                      <a:pt x="672" y="54"/>
                    </a:lnTo>
                    <a:lnTo>
                      <a:pt x="672" y="54"/>
                    </a:lnTo>
                    <a:lnTo>
                      <a:pt x="672" y="54"/>
                    </a:lnTo>
                    <a:lnTo>
                      <a:pt x="672" y="54"/>
                    </a:lnTo>
                    <a:lnTo>
                      <a:pt x="678" y="54"/>
                    </a:lnTo>
                    <a:lnTo>
                      <a:pt x="678" y="54"/>
                    </a:lnTo>
                    <a:lnTo>
                      <a:pt x="678" y="54"/>
                    </a:lnTo>
                    <a:lnTo>
                      <a:pt x="678" y="54"/>
                    </a:lnTo>
                    <a:lnTo>
                      <a:pt x="678" y="54"/>
                    </a:lnTo>
                    <a:lnTo>
                      <a:pt x="678" y="54"/>
                    </a:lnTo>
                    <a:lnTo>
                      <a:pt x="684" y="54"/>
                    </a:lnTo>
                    <a:lnTo>
                      <a:pt x="684" y="54"/>
                    </a:lnTo>
                    <a:lnTo>
                      <a:pt x="684" y="54"/>
                    </a:lnTo>
                    <a:lnTo>
                      <a:pt x="684" y="54"/>
                    </a:lnTo>
                    <a:lnTo>
                      <a:pt x="684" y="54"/>
                    </a:lnTo>
                    <a:lnTo>
                      <a:pt x="684" y="54"/>
                    </a:lnTo>
                    <a:lnTo>
                      <a:pt x="690" y="54"/>
                    </a:lnTo>
                    <a:lnTo>
                      <a:pt x="690" y="54"/>
                    </a:lnTo>
                    <a:lnTo>
                      <a:pt x="690" y="54"/>
                    </a:lnTo>
                    <a:lnTo>
                      <a:pt x="690" y="48"/>
                    </a:lnTo>
                    <a:lnTo>
                      <a:pt x="690" y="48"/>
                    </a:lnTo>
                    <a:lnTo>
                      <a:pt x="690" y="48"/>
                    </a:lnTo>
                    <a:lnTo>
                      <a:pt x="696" y="48"/>
                    </a:lnTo>
                    <a:lnTo>
                      <a:pt x="696" y="48"/>
                    </a:lnTo>
                    <a:lnTo>
                      <a:pt x="696" y="48"/>
                    </a:lnTo>
                    <a:lnTo>
                      <a:pt x="696" y="48"/>
                    </a:lnTo>
                    <a:lnTo>
                      <a:pt x="696" y="48"/>
                    </a:lnTo>
                    <a:lnTo>
                      <a:pt x="696" y="48"/>
                    </a:lnTo>
                    <a:lnTo>
                      <a:pt x="702" y="48"/>
                    </a:lnTo>
                    <a:lnTo>
                      <a:pt x="702" y="48"/>
                    </a:lnTo>
                    <a:lnTo>
                      <a:pt x="702" y="48"/>
                    </a:lnTo>
                    <a:lnTo>
                      <a:pt x="702" y="48"/>
                    </a:lnTo>
                    <a:lnTo>
                      <a:pt x="702" y="48"/>
                    </a:lnTo>
                    <a:lnTo>
                      <a:pt x="702" y="48"/>
                    </a:lnTo>
                    <a:lnTo>
                      <a:pt x="702" y="48"/>
                    </a:lnTo>
                    <a:lnTo>
                      <a:pt x="708" y="48"/>
                    </a:lnTo>
                    <a:lnTo>
                      <a:pt x="708" y="48"/>
                    </a:lnTo>
                    <a:lnTo>
                      <a:pt x="708" y="48"/>
                    </a:lnTo>
                    <a:lnTo>
                      <a:pt x="708" y="48"/>
                    </a:lnTo>
                    <a:lnTo>
                      <a:pt x="708" y="48"/>
                    </a:lnTo>
                    <a:lnTo>
                      <a:pt x="708" y="48"/>
                    </a:lnTo>
                    <a:lnTo>
                      <a:pt x="714" y="48"/>
                    </a:lnTo>
                    <a:lnTo>
                      <a:pt x="714" y="42"/>
                    </a:lnTo>
                    <a:lnTo>
                      <a:pt x="714" y="42"/>
                    </a:lnTo>
                    <a:lnTo>
                      <a:pt x="714" y="42"/>
                    </a:lnTo>
                    <a:lnTo>
                      <a:pt x="714" y="42"/>
                    </a:lnTo>
                    <a:lnTo>
                      <a:pt x="714" y="42"/>
                    </a:lnTo>
                    <a:lnTo>
                      <a:pt x="720" y="42"/>
                    </a:lnTo>
                    <a:lnTo>
                      <a:pt x="720" y="42"/>
                    </a:lnTo>
                    <a:lnTo>
                      <a:pt x="720" y="42"/>
                    </a:lnTo>
                    <a:lnTo>
                      <a:pt x="720" y="42"/>
                    </a:lnTo>
                    <a:lnTo>
                      <a:pt x="720" y="42"/>
                    </a:lnTo>
                    <a:lnTo>
                      <a:pt x="720" y="42"/>
                    </a:lnTo>
                    <a:lnTo>
                      <a:pt x="726" y="42"/>
                    </a:lnTo>
                    <a:lnTo>
                      <a:pt x="726" y="42"/>
                    </a:lnTo>
                    <a:lnTo>
                      <a:pt x="726" y="42"/>
                    </a:lnTo>
                    <a:lnTo>
                      <a:pt x="726" y="42"/>
                    </a:lnTo>
                    <a:lnTo>
                      <a:pt x="726" y="42"/>
                    </a:lnTo>
                    <a:lnTo>
                      <a:pt x="726" y="42"/>
                    </a:lnTo>
                    <a:lnTo>
                      <a:pt x="726" y="42"/>
                    </a:lnTo>
                    <a:lnTo>
                      <a:pt x="732" y="42"/>
                    </a:lnTo>
                    <a:lnTo>
                      <a:pt x="732" y="42"/>
                    </a:lnTo>
                    <a:lnTo>
                      <a:pt x="732" y="42"/>
                    </a:lnTo>
                    <a:lnTo>
                      <a:pt x="732" y="42"/>
                    </a:lnTo>
                    <a:lnTo>
                      <a:pt x="732" y="42"/>
                    </a:lnTo>
                    <a:lnTo>
                      <a:pt x="732" y="36"/>
                    </a:lnTo>
                    <a:lnTo>
                      <a:pt x="738" y="36"/>
                    </a:lnTo>
                    <a:lnTo>
                      <a:pt x="738" y="36"/>
                    </a:lnTo>
                    <a:lnTo>
                      <a:pt x="738" y="36"/>
                    </a:lnTo>
                    <a:lnTo>
                      <a:pt x="738" y="36"/>
                    </a:lnTo>
                    <a:lnTo>
                      <a:pt x="738" y="36"/>
                    </a:lnTo>
                    <a:lnTo>
                      <a:pt x="738" y="36"/>
                    </a:lnTo>
                    <a:lnTo>
                      <a:pt x="744" y="36"/>
                    </a:lnTo>
                    <a:lnTo>
                      <a:pt x="744" y="36"/>
                    </a:lnTo>
                    <a:lnTo>
                      <a:pt x="744" y="36"/>
                    </a:lnTo>
                    <a:lnTo>
                      <a:pt x="744" y="36"/>
                    </a:lnTo>
                    <a:lnTo>
                      <a:pt x="744" y="36"/>
                    </a:lnTo>
                    <a:lnTo>
                      <a:pt x="744" y="36"/>
                    </a:lnTo>
                    <a:lnTo>
                      <a:pt x="750" y="36"/>
                    </a:lnTo>
                    <a:lnTo>
                      <a:pt x="750" y="36"/>
                    </a:lnTo>
                    <a:lnTo>
                      <a:pt x="750" y="36"/>
                    </a:lnTo>
                    <a:lnTo>
                      <a:pt x="750" y="36"/>
                    </a:lnTo>
                    <a:lnTo>
                      <a:pt x="750" y="36"/>
                    </a:lnTo>
                    <a:lnTo>
                      <a:pt x="750" y="36"/>
                    </a:lnTo>
                    <a:lnTo>
                      <a:pt x="750" y="36"/>
                    </a:lnTo>
                    <a:lnTo>
                      <a:pt x="756" y="36"/>
                    </a:lnTo>
                    <a:lnTo>
                      <a:pt x="756" y="36"/>
                    </a:lnTo>
                    <a:lnTo>
                      <a:pt x="756" y="36"/>
                    </a:lnTo>
                    <a:lnTo>
                      <a:pt x="756" y="36"/>
                    </a:lnTo>
                    <a:lnTo>
                      <a:pt x="756" y="36"/>
                    </a:lnTo>
                    <a:lnTo>
                      <a:pt x="756" y="36"/>
                    </a:lnTo>
                    <a:lnTo>
                      <a:pt x="762" y="36"/>
                    </a:lnTo>
                    <a:lnTo>
                      <a:pt x="762" y="36"/>
                    </a:lnTo>
                    <a:lnTo>
                      <a:pt x="762" y="36"/>
                    </a:lnTo>
                    <a:lnTo>
                      <a:pt x="762" y="36"/>
                    </a:lnTo>
                    <a:lnTo>
                      <a:pt x="762" y="36"/>
                    </a:lnTo>
                    <a:lnTo>
                      <a:pt x="762" y="36"/>
                    </a:lnTo>
                    <a:lnTo>
                      <a:pt x="768" y="36"/>
                    </a:lnTo>
                    <a:lnTo>
                      <a:pt x="768" y="36"/>
                    </a:lnTo>
                    <a:lnTo>
                      <a:pt x="768" y="36"/>
                    </a:lnTo>
                    <a:lnTo>
                      <a:pt x="768" y="36"/>
                    </a:lnTo>
                    <a:lnTo>
                      <a:pt x="768" y="36"/>
                    </a:lnTo>
                    <a:lnTo>
                      <a:pt x="768" y="36"/>
                    </a:lnTo>
                    <a:lnTo>
                      <a:pt x="774" y="36"/>
                    </a:lnTo>
                    <a:lnTo>
                      <a:pt x="774" y="36"/>
                    </a:lnTo>
                    <a:lnTo>
                      <a:pt x="774" y="36"/>
                    </a:lnTo>
                    <a:lnTo>
                      <a:pt x="774" y="36"/>
                    </a:lnTo>
                    <a:lnTo>
                      <a:pt x="774" y="36"/>
                    </a:lnTo>
                    <a:lnTo>
                      <a:pt x="774" y="36"/>
                    </a:lnTo>
                    <a:lnTo>
                      <a:pt x="774" y="36"/>
                    </a:lnTo>
                    <a:lnTo>
                      <a:pt x="780" y="36"/>
                    </a:lnTo>
                    <a:lnTo>
                      <a:pt x="780" y="36"/>
                    </a:lnTo>
                    <a:lnTo>
                      <a:pt x="780" y="36"/>
                    </a:lnTo>
                    <a:lnTo>
                      <a:pt x="780" y="36"/>
                    </a:lnTo>
                    <a:lnTo>
                      <a:pt x="780" y="36"/>
                    </a:lnTo>
                    <a:lnTo>
                      <a:pt x="786" y="36"/>
                    </a:lnTo>
                    <a:lnTo>
                      <a:pt x="786" y="36"/>
                    </a:lnTo>
                    <a:lnTo>
                      <a:pt x="786" y="36"/>
                    </a:lnTo>
                    <a:lnTo>
                      <a:pt x="786" y="36"/>
                    </a:lnTo>
                    <a:lnTo>
                      <a:pt x="786" y="36"/>
                    </a:lnTo>
                    <a:lnTo>
                      <a:pt x="786" y="36"/>
                    </a:lnTo>
                    <a:lnTo>
                      <a:pt x="792" y="36"/>
                    </a:lnTo>
                    <a:lnTo>
                      <a:pt x="792" y="36"/>
                    </a:lnTo>
                    <a:lnTo>
                      <a:pt x="792" y="36"/>
                    </a:lnTo>
                    <a:lnTo>
                      <a:pt x="792" y="36"/>
                    </a:lnTo>
                    <a:lnTo>
                      <a:pt x="792" y="36"/>
                    </a:lnTo>
                    <a:lnTo>
                      <a:pt x="792" y="36"/>
                    </a:lnTo>
                    <a:lnTo>
                      <a:pt x="792" y="36"/>
                    </a:lnTo>
                    <a:lnTo>
                      <a:pt x="798" y="36"/>
                    </a:lnTo>
                    <a:lnTo>
                      <a:pt x="798" y="36"/>
                    </a:lnTo>
                    <a:lnTo>
                      <a:pt x="798" y="36"/>
                    </a:lnTo>
                    <a:lnTo>
                      <a:pt x="798" y="36"/>
                    </a:lnTo>
                    <a:lnTo>
                      <a:pt x="798" y="36"/>
                    </a:lnTo>
                    <a:lnTo>
                      <a:pt x="798" y="36"/>
                    </a:lnTo>
                    <a:lnTo>
                      <a:pt x="804" y="36"/>
                    </a:lnTo>
                    <a:lnTo>
                      <a:pt x="804" y="36"/>
                    </a:lnTo>
                    <a:lnTo>
                      <a:pt x="804" y="36"/>
                    </a:lnTo>
                    <a:lnTo>
                      <a:pt x="804" y="36"/>
                    </a:lnTo>
                    <a:lnTo>
                      <a:pt x="804" y="36"/>
                    </a:lnTo>
                    <a:lnTo>
                      <a:pt x="804" y="36"/>
                    </a:lnTo>
                    <a:lnTo>
                      <a:pt x="810" y="36"/>
                    </a:lnTo>
                    <a:lnTo>
                      <a:pt x="810" y="36"/>
                    </a:lnTo>
                    <a:lnTo>
                      <a:pt x="810" y="36"/>
                    </a:lnTo>
                    <a:lnTo>
                      <a:pt x="810" y="36"/>
                    </a:lnTo>
                    <a:lnTo>
                      <a:pt x="810" y="36"/>
                    </a:lnTo>
                    <a:lnTo>
                      <a:pt x="810" y="36"/>
                    </a:lnTo>
                    <a:lnTo>
                      <a:pt x="816" y="36"/>
                    </a:lnTo>
                    <a:lnTo>
                      <a:pt x="816" y="36"/>
                    </a:lnTo>
                    <a:lnTo>
                      <a:pt x="816" y="36"/>
                    </a:lnTo>
                    <a:lnTo>
                      <a:pt x="816" y="36"/>
                    </a:lnTo>
                    <a:lnTo>
                      <a:pt x="816" y="36"/>
                    </a:lnTo>
                    <a:lnTo>
                      <a:pt x="816" y="36"/>
                    </a:lnTo>
                    <a:lnTo>
                      <a:pt x="816" y="36"/>
                    </a:lnTo>
                    <a:lnTo>
                      <a:pt x="822" y="36"/>
                    </a:lnTo>
                    <a:lnTo>
                      <a:pt x="822" y="36"/>
                    </a:lnTo>
                    <a:lnTo>
                      <a:pt x="822" y="36"/>
                    </a:lnTo>
                    <a:lnTo>
                      <a:pt x="822" y="36"/>
                    </a:lnTo>
                    <a:lnTo>
                      <a:pt x="822" y="42"/>
                    </a:lnTo>
                    <a:lnTo>
                      <a:pt x="822" y="42"/>
                    </a:lnTo>
                    <a:lnTo>
                      <a:pt x="828" y="42"/>
                    </a:lnTo>
                    <a:lnTo>
                      <a:pt x="828" y="42"/>
                    </a:lnTo>
                    <a:lnTo>
                      <a:pt x="828" y="42"/>
                    </a:lnTo>
                    <a:lnTo>
                      <a:pt x="828" y="42"/>
                    </a:lnTo>
                    <a:lnTo>
                      <a:pt x="828" y="42"/>
                    </a:lnTo>
                    <a:lnTo>
                      <a:pt x="828" y="42"/>
                    </a:lnTo>
                    <a:lnTo>
                      <a:pt x="834" y="42"/>
                    </a:lnTo>
                    <a:lnTo>
                      <a:pt x="834" y="42"/>
                    </a:lnTo>
                    <a:lnTo>
                      <a:pt x="834" y="42"/>
                    </a:lnTo>
                    <a:lnTo>
                      <a:pt x="834" y="42"/>
                    </a:lnTo>
                    <a:lnTo>
                      <a:pt x="834" y="42"/>
                    </a:lnTo>
                    <a:lnTo>
                      <a:pt x="834" y="42"/>
                    </a:lnTo>
                    <a:lnTo>
                      <a:pt x="840" y="42"/>
                    </a:lnTo>
                    <a:lnTo>
                      <a:pt x="840" y="42"/>
                    </a:lnTo>
                    <a:lnTo>
                      <a:pt x="840" y="42"/>
                    </a:lnTo>
                    <a:lnTo>
                      <a:pt x="840" y="42"/>
                    </a:lnTo>
                    <a:lnTo>
                      <a:pt x="840" y="42"/>
                    </a:lnTo>
                    <a:lnTo>
                      <a:pt x="840" y="42"/>
                    </a:lnTo>
                    <a:lnTo>
                      <a:pt x="840" y="42"/>
                    </a:lnTo>
                    <a:lnTo>
                      <a:pt x="846" y="42"/>
                    </a:lnTo>
                    <a:lnTo>
                      <a:pt x="846" y="42"/>
                    </a:lnTo>
                    <a:lnTo>
                      <a:pt x="846" y="42"/>
                    </a:lnTo>
                    <a:lnTo>
                      <a:pt x="846" y="42"/>
                    </a:lnTo>
                    <a:lnTo>
                      <a:pt x="846" y="42"/>
                    </a:lnTo>
                    <a:lnTo>
                      <a:pt x="846" y="42"/>
                    </a:lnTo>
                    <a:lnTo>
                      <a:pt x="852" y="42"/>
                    </a:lnTo>
                    <a:lnTo>
                      <a:pt x="852" y="42"/>
                    </a:lnTo>
                    <a:lnTo>
                      <a:pt x="852" y="42"/>
                    </a:lnTo>
                    <a:lnTo>
                      <a:pt x="852" y="42"/>
                    </a:lnTo>
                    <a:lnTo>
                      <a:pt x="852" y="42"/>
                    </a:lnTo>
                    <a:lnTo>
                      <a:pt x="852" y="42"/>
                    </a:lnTo>
                    <a:lnTo>
                      <a:pt x="858" y="48"/>
                    </a:lnTo>
                    <a:lnTo>
                      <a:pt x="858" y="48"/>
                    </a:lnTo>
                    <a:lnTo>
                      <a:pt x="858" y="48"/>
                    </a:lnTo>
                    <a:lnTo>
                      <a:pt x="858" y="48"/>
                    </a:lnTo>
                    <a:lnTo>
                      <a:pt x="858" y="48"/>
                    </a:lnTo>
                    <a:lnTo>
                      <a:pt x="858" y="48"/>
                    </a:lnTo>
                    <a:lnTo>
                      <a:pt x="864" y="48"/>
                    </a:lnTo>
                    <a:lnTo>
                      <a:pt x="864" y="48"/>
                    </a:lnTo>
                    <a:lnTo>
                      <a:pt x="864" y="48"/>
                    </a:lnTo>
                    <a:lnTo>
                      <a:pt x="864" y="48"/>
                    </a:lnTo>
                    <a:lnTo>
                      <a:pt x="864" y="48"/>
                    </a:lnTo>
                    <a:lnTo>
                      <a:pt x="864" y="48"/>
                    </a:lnTo>
                    <a:lnTo>
                      <a:pt x="870" y="48"/>
                    </a:lnTo>
                    <a:lnTo>
                      <a:pt x="870" y="48"/>
                    </a:lnTo>
                    <a:lnTo>
                      <a:pt x="870" y="48"/>
                    </a:lnTo>
                    <a:lnTo>
                      <a:pt x="870" y="48"/>
                    </a:lnTo>
                    <a:lnTo>
                      <a:pt x="870" y="48"/>
                    </a:lnTo>
                    <a:lnTo>
                      <a:pt x="870" y="48"/>
                    </a:lnTo>
                    <a:lnTo>
                      <a:pt x="870" y="48"/>
                    </a:lnTo>
                    <a:lnTo>
                      <a:pt x="876" y="48"/>
                    </a:lnTo>
                    <a:lnTo>
                      <a:pt x="876" y="48"/>
                    </a:lnTo>
                    <a:lnTo>
                      <a:pt x="876" y="48"/>
                    </a:lnTo>
                    <a:lnTo>
                      <a:pt x="876" y="48"/>
                    </a:lnTo>
                    <a:lnTo>
                      <a:pt x="876" y="48"/>
                    </a:lnTo>
                    <a:lnTo>
                      <a:pt x="876" y="48"/>
                    </a:lnTo>
                    <a:lnTo>
                      <a:pt x="882" y="48"/>
                    </a:lnTo>
                    <a:lnTo>
                      <a:pt x="882" y="48"/>
                    </a:lnTo>
                    <a:lnTo>
                      <a:pt x="882" y="48"/>
                    </a:lnTo>
                    <a:lnTo>
                      <a:pt x="882" y="48"/>
                    </a:lnTo>
                    <a:lnTo>
                      <a:pt x="882" y="48"/>
                    </a:lnTo>
                    <a:lnTo>
                      <a:pt x="882" y="48"/>
                    </a:lnTo>
                    <a:lnTo>
                      <a:pt x="888" y="48"/>
                    </a:lnTo>
                    <a:lnTo>
                      <a:pt x="888" y="48"/>
                    </a:lnTo>
                    <a:lnTo>
                      <a:pt x="888" y="48"/>
                    </a:lnTo>
                    <a:lnTo>
                      <a:pt x="888" y="48"/>
                    </a:lnTo>
                    <a:lnTo>
                      <a:pt x="888" y="54"/>
                    </a:lnTo>
                    <a:lnTo>
                      <a:pt x="888" y="54"/>
                    </a:lnTo>
                    <a:lnTo>
                      <a:pt x="894" y="54"/>
                    </a:lnTo>
                    <a:lnTo>
                      <a:pt x="894" y="54"/>
                    </a:lnTo>
                    <a:lnTo>
                      <a:pt x="894" y="54"/>
                    </a:lnTo>
                    <a:lnTo>
                      <a:pt x="894" y="54"/>
                    </a:lnTo>
                    <a:lnTo>
                      <a:pt x="894" y="54"/>
                    </a:lnTo>
                    <a:lnTo>
                      <a:pt x="894" y="54"/>
                    </a:lnTo>
                    <a:lnTo>
                      <a:pt x="900" y="54"/>
                    </a:lnTo>
                    <a:lnTo>
                      <a:pt x="900" y="54"/>
                    </a:lnTo>
                    <a:lnTo>
                      <a:pt x="900" y="54"/>
                    </a:lnTo>
                    <a:lnTo>
                      <a:pt x="900" y="54"/>
                    </a:lnTo>
                    <a:lnTo>
                      <a:pt x="900" y="54"/>
                    </a:lnTo>
                    <a:lnTo>
                      <a:pt x="900" y="54"/>
                    </a:lnTo>
                    <a:lnTo>
                      <a:pt x="900" y="54"/>
                    </a:lnTo>
                    <a:lnTo>
                      <a:pt x="906" y="54"/>
                    </a:lnTo>
                    <a:lnTo>
                      <a:pt x="906" y="54"/>
                    </a:lnTo>
                    <a:lnTo>
                      <a:pt x="906" y="54"/>
                    </a:lnTo>
                    <a:lnTo>
                      <a:pt x="906" y="54"/>
                    </a:lnTo>
                    <a:lnTo>
                      <a:pt x="906" y="54"/>
                    </a:lnTo>
                    <a:lnTo>
                      <a:pt x="906" y="54"/>
                    </a:lnTo>
                    <a:lnTo>
                      <a:pt x="912" y="54"/>
                    </a:lnTo>
                    <a:lnTo>
                      <a:pt x="912" y="54"/>
                    </a:lnTo>
                    <a:lnTo>
                      <a:pt x="912" y="54"/>
                    </a:lnTo>
                    <a:lnTo>
                      <a:pt x="912" y="54"/>
                    </a:lnTo>
                    <a:lnTo>
                      <a:pt x="912" y="54"/>
                    </a:lnTo>
                    <a:lnTo>
                      <a:pt x="912" y="54"/>
                    </a:lnTo>
                    <a:lnTo>
                      <a:pt x="918" y="54"/>
                    </a:lnTo>
                    <a:lnTo>
                      <a:pt x="918" y="54"/>
                    </a:lnTo>
                    <a:lnTo>
                      <a:pt x="918" y="54"/>
                    </a:lnTo>
                    <a:lnTo>
                      <a:pt x="918" y="54"/>
                    </a:lnTo>
                    <a:lnTo>
                      <a:pt x="918" y="54"/>
                    </a:lnTo>
                    <a:lnTo>
                      <a:pt x="918" y="54"/>
                    </a:lnTo>
                    <a:lnTo>
                      <a:pt x="924" y="54"/>
                    </a:lnTo>
                    <a:lnTo>
                      <a:pt x="924" y="54"/>
                    </a:lnTo>
                    <a:lnTo>
                      <a:pt x="924" y="54"/>
                    </a:lnTo>
                    <a:lnTo>
                      <a:pt x="924" y="54"/>
                    </a:lnTo>
                    <a:lnTo>
                      <a:pt x="924" y="54"/>
                    </a:lnTo>
                    <a:lnTo>
                      <a:pt x="924" y="54"/>
                    </a:lnTo>
                    <a:lnTo>
                      <a:pt x="924" y="54"/>
                    </a:lnTo>
                    <a:lnTo>
                      <a:pt x="930" y="54"/>
                    </a:lnTo>
                    <a:lnTo>
                      <a:pt x="930" y="60"/>
                    </a:lnTo>
                    <a:lnTo>
                      <a:pt x="930" y="60"/>
                    </a:lnTo>
                    <a:lnTo>
                      <a:pt x="930" y="60"/>
                    </a:lnTo>
                    <a:lnTo>
                      <a:pt x="930" y="60"/>
                    </a:lnTo>
                    <a:lnTo>
                      <a:pt x="930" y="60"/>
                    </a:lnTo>
                    <a:lnTo>
                      <a:pt x="936" y="60"/>
                    </a:lnTo>
                    <a:lnTo>
                      <a:pt x="936" y="60"/>
                    </a:lnTo>
                    <a:lnTo>
                      <a:pt x="936" y="60"/>
                    </a:lnTo>
                    <a:lnTo>
                      <a:pt x="936" y="60"/>
                    </a:lnTo>
                    <a:lnTo>
                      <a:pt x="936" y="60"/>
                    </a:lnTo>
                    <a:lnTo>
                      <a:pt x="936" y="60"/>
                    </a:lnTo>
                    <a:lnTo>
                      <a:pt x="942" y="60"/>
                    </a:lnTo>
                    <a:lnTo>
                      <a:pt x="942" y="60"/>
                    </a:lnTo>
                    <a:lnTo>
                      <a:pt x="942" y="60"/>
                    </a:lnTo>
                    <a:lnTo>
                      <a:pt x="942" y="60"/>
                    </a:lnTo>
                    <a:lnTo>
                      <a:pt x="942" y="60"/>
                    </a:lnTo>
                    <a:lnTo>
                      <a:pt x="942" y="60"/>
                    </a:lnTo>
                    <a:lnTo>
                      <a:pt x="948" y="60"/>
                    </a:lnTo>
                    <a:lnTo>
                      <a:pt x="948" y="60"/>
                    </a:lnTo>
                    <a:lnTo>
                      <a:pt x="948" y="60"/>
                    </a:lnTo>
                    <a:lnTo>
                      <a:pt x="948" y="60"/>
                    </a:lnTo>
                    <a:lnTo>
                      <a:pt x="948" y="60"/>
                    </a:lnTo>
                    <a:lnTo>
                      <a:pt x="948" y="60"/>
                    </a:lnTo>
                    <a:lnTo>
                      <a:pt x="954" y="60"/>
                    </a:lnTo>
                    <a:lnTo>
                      <a:pt x="954" y="60"/>
                    </a:lnTo>
                    <a:lnTo>
                      <a:pt x="954" y="60"/>
                    </a:lnTo>
                    <a:lnTo>
                      <a:pt x="954" y="60"/>
                    </a:lnTo>
                    <a:lnTo>
                      <a:pt x="954" y="60"/>
                    </a:lnTo>
                    <a:lnTo>
                      <a:pt x="954" y="60"/>
                    </a:lnTo>
                    <a:lnTo>
                      <a:pt x="954" y="60"/>
                    </a:lnTo>
                    <a:lnTo>
                      <a:pt x="960" y="60"/>
                    </a:lnTo>
                    <a:lnTo>
                      <a:pt x="960" y="60"/>
                    </a:lnTo>
                    <a:lnTo>
                      <a:pt x="960" y="60"/>
                    </a:lnTo>
                    <a:lnTo>
                      <a:pt x="960" y="60"/>
                    </a:lnTo>
                    <a:lnTo>
                      <a:pt x="960" y="60"/>
                    </a:lnTo>
                    <a:lnTo>
                      <a:pt x="960" y="60"/>
                    </a:lnTo>
                    <a:lnTo>
                      <a:pt x="966" y="60"/>
                    </a:lnTo>
                    <a:lnTo>
                      <a:pt x="966" y="60"/>
                    </a:lnTo>
                    <a:lnTo>
                      <a:pt x="966" y="60"/>
                    </a:lnTo>
                    <a:lnTo>
                      <a:pt x="966" y="60"/>
                    </a:lnTo>
                    <a:lnTo>
                      <a:pt x="966" y="60"/>
                    </a:lnTo>
                    <a:lnTo>
                      <a:pt x="966" y="60"/>
                    </a:lnTo>
                    <a:lnTo>
                      <a:pt x="972" y="60"/>
                    </a:lnTo>
                    <a:lnTo>
                      <a:pt x="972" y="60"/>
                    </a:lnTo>
                    <a:lnTo>
                      <a:pt x="972" y="60"/>
                    </a:lnTo>
                    <a:lnTo>
                      <a:pt x="972" y="60"/>
                    </a:lnTo>
                    <a:lnTo>
                      <a:pt x="972" y="66"/>
                    </a:lnTo>
                    <a:lnTo>
                      <a:pt x="972" y="66"/>
                    </a:lnTo>
                    <a:lnTo>
                      <a:pt x="978" y="66"/>
                    </a:lnTo>
                    <a:lnTo>
                      <a:pt x="978" y="66"/>
                    </a:lnTo>
                    <a:lnTo>
                      <a:pt x="978" y="66"/>
                    </a:lnTo>
                    <a:lnTo>
                      <a:pt x="978" y="66"/>
                    </a:lnTo>
                    <a:lnTo>
                      <a:pt x="978" y="66"/>
                    </a:lnTo>
                    <a:lnTo>
                      <a:pt x="978" y="66"/>
                    </a:lnTo>
                    <a:lnTo>
                      <a:pt x="984" y="66"/>
                    </a:lnTo>
                    <a:lnTo>
                      <a:pt x="984" y="66"/>
                    </a:lnTo>
                    <a:lnTo>
                      <a:pt x="984" y="66"/>
                    </a:lnTo>
                    <a:lnTo>
                      <a:pt x="984" y="66"/>
                    </a:lnTo>
                    <a:lnTo>
                      <a:pt x="984" y="66"/>
                    </a:lnTo>
                    <a:lnTo>
                      <a:pt x="984" y="66"/>
                    </a:lnTo>
                    <a:lnTo>
                      <a:pt x="984" y="66"/>
                    </a:lnTo>
                    <a:lnTo>
                      <a:pt x="990" y="66"/>
                    </a:lnTo>
                    <a:lnTo>
                      <a:pt x="990" y="66"/>
                    </a:lnTo>
                    <a:lnTo>
                      <a:pt x="990" y="66"/>
                    </a:lnTo>
                    <a:lnTo>
                      <a:pt x="990" y="66"/>
                    </a:lnTo>
                    <a:lnTo>
                      <a:pt x="990" y="66"/>
                    </a:lnTo>
                    <a:lnTo>
                      <a:pt x="990" y="66"/>
                    </a:lnTo>
                    <a:lnTo>
                      <a:pt x="996" y="66"/>
                    </a:lnTo>
                    <a:lnTo>
                      <a:pt x="996" y="66"/>
                    </a:lnTo>
                    <a:lnTo>
                      <a:pt x="996" y="66"/>
                    </a:lnTo>
                    <a:lnTo>
                      <a:pt x="996" y="66"/>
                    </a:lnTo>
                    <a:lnTo>
                      <a:pt x="996" y="66"/>
                    </a:lnTo>
                    <a:lnTo>
                      <a:pt x="996" y="66"/>
                    </a:lnTo>
                    <a:lnTo>
                      <a:pt x="1002" y="66"/>
                    </a:lnTo>
                    <a:lnTo>
                      <a:pt x="1002" y="66"/>
                    </a:lnTo>
                    <a:lnTo>
                      <a:pt x="1002" y="66"/>
                    </a:lnTo>
                    <a:lnTo>
                      <a:pt x="1002" y="66"/>
                    </a:lnTo>
                    <a:lnTo>
                      <a:pt x="1002" y="66"/>
                    </a:lnTo>
                    <a:lnTo>
                      <a:pt x="1002" y="66"/>
                    </a:lnTo>
                    <a:lnTo>
                      <a:pt x="1008" y="66"/>
                    </a:lnTo>
                    <a:lnTo>
                      <a:pt x="1008" y="66"/>
                    </a:lnTo>
                    <a:lnTo>
                      <a:pt x="1008" y="66"/>
                    </a:lnTo>
                    <a:lnTo>
                      <a:pt x="1008" y="66"/>
                    </a:lnTo>
                    <a:lnTo>
                      <a:pt x="1008" y="66"/>
                    </a:lnTo>
                    <a:lnTo>
                      <a:pt x="1008" y="66"/>
                    </a:lnTo>
                    <a:lnTo>
                      <a:pt x="1008" y="66"/>
                    </a:lnTo>
                    <a:lnTo>
                      <a:pt x="1014" y="66"/>
                    </a:lnTo>
                    <a:lnTo>
                      <a:pt x="1014" y="66"/>
                    </a:lnTo>
                    <a:lnTo>
                      <a:pt x="1014" y="66"/>
                    </a:lnTo>
                    <a:lnTo>
                      <a:pt x="1014" y="66"/>
                    </a:lnTo>
                    <a:lnTo>
                      <a:pt x="1014" y="66"/>
                    </a:lnTo>
                    <a:lnTo>
                      <a:pt x="1014" y="66"/>
                    </a:lnTo>
                    <a:lnTo>
                      <a:pt x="1020" y="66"/>
                    </a:lnTo>
                    <a:lnTo>
                      <a:pt x="1020" y="66"/>
                    </a:lnTo>
                    <a:lnTo>
                      <a:pt x="1020" y="66"/>
                    </a:lnTo>
                    <a:lnTo>
                      <a:pt x="1020" y="66"/>
                    </a:lnTo>
                    <a:lnTo>
                      <a:pt x="1020" y="66"/>
                    </a:lnTo>
                    <a:lnTo>
                      <a:pt x="1020" y="66"/>
                    </a:lnTo>
                    <a:lnTo>
                      <a:pt x="1026" y="66"/>
                    </a:lnTo>
                    <a:lnTo>
                      <a:pt x="1026" y="66"/>
                    </a:lnTo>
                    <a:lnTo>
                      <a:pt x="1026" y="66"/>
                    </a:lnTo>
                    <a:lnTo>
                      <a:pt x="1026" y="66"/>
                    </a:lnTo>
                    <a:lnTo>
                      <a:pt x="1026" y="66"/>
                    </a:lnTo>
                    <a:lnTo>
                      <a:pt x="1026" y="66"/>
                    </a:lnTo>
                    <a:lnTo>
                      <a:pt x="1032" y="72"/>
                    </a:lnTo>
                    <a:lnTo>
                      <a:pt x="1032" y="72"/>
                    </a:lnTo>
                    <a:lnTo>
                      <a:pt x="1032" y="72"/>
                    </a:lnTo>
                    <a:lnTo>
                      <a:pt x="1032" y="72"/>
                    </a:lnTo>
                    <a:lnTo>
                      <a:pt x="1032" y="72"/>
                    </a:lnTo>
                    <a:lnTo>
                      <a:pt x="1032" y="72"/>
                    </a:lnTo>
                    <a:lnTo>
                      <a:pt x="1038" y="72"/>
                    </a:lnTo>
                    <a:lnTo>
                      <a:pt x="1038" y="72"/>
                    </a:lnTo>
                    <a:lnTo>
                      <a:pt x="1038" y="72"/>
                    </a:lnTo>
                    <a:lnTo>
                      <a:pt x="1038" y="72"/>
                    </a:lnTo>
                    <a:lnTo>
                      <a:pt x="1038" y="72"/>
                    </a:lnTo>
                    <a:lnTo>
                      <a:pt x="1038" y="72"/>
                    </a:lnTo>
                    <a:lnTo>
                      <a:pt x="1038" y="72"/>
                    </a:lnTo>
                    <a:lnTo>
                      <a:pt x="1044" y="72"/>
                    </a:lnTo>
                    <a:lnTo>
                      <a:pt x="1044" y="72"/>
                    </a:lnTo>
                    <a:lnTo>
                      <a:pt x="1044" y="72"/>
                    </a:lnTo>
                    <a:lnTo>
                      <a:pt x="1044" y="72"/>
                    </a:lnTo>
                    <a:lnTo>
                      <a:pt x="1044" y="72"/>
                    </a:lnTo>
                    <a:lnTo>
                      <a:pt x="1044" y="72"/>
                    </a:lnTo>
                    <a:lnTo>
                      <a:pt x="1050" y="72"/>
                    </a:lnTo>
                    <a:lnTo>
                      <a:pt x="1050" y="72"/>
                    </a:lnTo>
                    <a:lnTo>
                      <a:pt x="1050" y="72"/>
                    </a:lnTo>
                    <a:lnTo>
                      <a:pt x="1050" y="72"/>
                    </a:lnTo>
                    <a:lnTo>
                      <a:pt x="1050" y="72"/>
                    </a:lnTo>
                    <a:lnTo>
                      <a:pt x="1050" y="72"/>
                    </a:lnTo>
                    <a:lnTo>
                      <a:pt x="1056" y="72"/>
                    </a:lnTo>
                    <a:lnTo>
                      <a:pt x="1056" y="72"/>
                    </a:lnTo>
                    <a:lnTo>
                      <a:pt x="1056" y="72"/>
                    </a:lnTo>
                    <a:lnTo>
                      <a:pt x="1056" y="72"/>
                    </a:lnTo>
                    <a:lnTo>
                      <a:pt x="1056" y="72"/>
                    </a:lnTo>
                    <a:lnTo>
                      <a:pt x="1056" y="72"/>
                    </a:lnTo>
                    <a:lnTo>
                      <a:pt x="1062" y="72"/>
                    </a:lnTo>
                    <a:lnTo>
                      <a:pt x="1062" y="72"/>
                    </a:lnTo>
                    <a:lnTo>
                      <a:pt x="1062" y="72"/>
                    </a:lnTo>
                    <a:lnTo>
                      <a:pt x="1062" y="72"/>
                    </a:lnTo>
                    <a:lnTo>
                      <a:pt x="1062" y="72"/>
                    </a:lnTo>
                    <a:lnTo>
                      <a:pt x="1062" y="72"/>
                    </a:lnTo>
                    <a:lnTo>
                      <a:pt x="1068" y="72"/>
                    </a:lnTo>
                    <a:lnTo>
                      <a:pt x="1068" y="72"/>
                    </a:lnTo>
                    <a:lnTo>
                      <a:pt x="1068" y="72"/>
                    </a:lnTo>
                    <a:lnTo>
                      <a:pt x="1068" y="72"/>
                    </a:lnTo>
                    <a:lnTo>
                      <a:pt x="1068" y="72"/>
                    </a:lnTo>
                    <a:lnTo>
                      <a:pt x="1068" y="72"/>
                    </a:lnTo>
                    <a:lnTo>
                      <a:pt x="1068" y="72"/>
                    </a:lnTo>
                    <a:lnTo>
                      <a:pt x="1074" y="72"/>
                    </a:lnTo>
                    <a:lnTo>
                      <a:pt x="1074" y="72"/>
                    </a:lnTo>
                    <a:lnTo>
                      <a:pt x="1074" y="72"/>
                    </a:lnTo>
                    <a:lnTo>
                      <a:pt x="1074" y="72"/>
                    </a:lnTo>
                    <a:lnTo>
                      <a:pt x="1074" y="72"/>
                    </a:lnTo>
                    <a:lnTo>
                      <a:pt x="1074" y="72"/>
                    </a:lnTo>
                    <a:lnTo>
                      <a:pt x="1080" y="72"/>
                    </a:lnTo>
                    <a:lnTo>
                      <a:pt x="1080" y="72"/>
                    </a:lnTo>
                    <a:lnTo>
                      <a:pt x="1080" y="72"/>
                    </a:lnTo>
                    <a:lnTo>
                      <a:pt x="1080" y="72"/>
                    </a:lnTo>
                    <a:lnTo>
                      <a:pt x="1080" y="72"/>
                    </a:lnTo>
                    <a:lnTo>
                      <a:pt x="1080" y="72"/>
                    </a:lnTo>
                    <a:lnTo>
                      <a:pt x="1086" y="72"/>
                    </a:lnTo>
                    <a:lnTo>
                      <a:pt x="1086" y="72"/>
                    </a:lnTo>
                    <a:lnTo>
                      <a:pt x="1086" y="72"/>
                    </a:lnTo>
                    <a:lnTo>
                      <a:pt x="1086" y="72"/>
                    </a:lnTo>
                    <a:lnTo>
                      <a:pt x="1086" y="72"/>
                    </a:lnTo>
                    <a:lnTo>
                      <a:pt x="1086" y="72"/>
                    </a:lnTo>
                    <a:lnTo>
                      <a:pt x="1092" y="66"/>
                    </a:lnTo>
                    <a:lnTo>
                      <a:pt x="1092" y="66"/>
                    </a:lnTo>
                    <a:lnTo>
                      <a:pt x="1092" y="66"/>
                    </a:lnTo>
                    <a:lnTo>
                      <a:pt x="1092" y="66"/>
                    </a:lnTo>
                    <a:lnTo>
                      <a:pt x="1092" y="66"/>
                    </a:lnTo>
                    <a:lnTo>
                      <a:pt x="1092" y="66"/>
                    </a:lnTo>
                    <a:lnTo>
                      <a:pt x="1092" y="66"/>
                    </a:lnTo>
                    <a:lnTo>
                      <a:pt x="1098" y="66"/>
                    </a:lnTo>
                    <a:lnTo>
                      <a:pt x="1098" y="66"/>
                    </a:lnTo>
                    <a:lnTo>
                      <a:pt x="1098" y="66"/>
                    </a:lnTo>
                    <a:lnTo>
                      <a:pt x="1098" y="66"/>
                    </a:lnTo>
                    <a:lnTo>
                      <a:pt x="1098" y="66"/>
                    </a:lnTo>
                    <a:lnTo>
                      <a:pt x="1098" y="66"/>
                    </a:lnTo>
                    <a:lnTo>
                      <a:pt x="1104" y="66"/>
                    </a:lnTo>
                    <a:lnTo>
                      <a:pt x="1104" y="66"/>
                    </a:lnTo>
                    <a:lnTo>
                      <a:pt x="1104" y="66"/>
                    </a:lnTo>
                    <a:lnTo>
                      <a:pt x="1104" y="66"/>
                    </a:lnTo>
                    <a:lnTo>
                      <a:pt x="1104" y="66"/>
                    </a:lnTo>
                    <a:lnTo>
                      <a:pt x="1104" y="66"/>
                    </a:lnTo>
                    <a:lnTo>
                      <a:pt x="1110" y="66"/>
                    </a:lnTo>
                    <a:lnTo>
                      <a:pt x="1110" y="66"/>
                    </a:lnTo>
                    <a:lnTo>
                      <a:pt x="1110" y="66"/>
                    </a:lnTo>
                    <a:lnTo>
                      <a:pt x="1110" y="66"/>
                    </a:lnTo>
                    <a:lnTo>
                      <a:pt x="1110" y="60"/>
                    </a:lnTo>
                    <a:lnTo>
                      <a:pt x="1110" y="60"/>
                    </a:lnTo>
                    <a:lnTo>
                      <a:pt x="1116" y="60"/>
                    </a:lnTo>
                    <a:lnTo>
                      <a:pt x="1116" y="60"/>
                    </a:lnTo>
                    <a:lnTo>
                      <a:pt x="1116" y="60"/>
                    </a:lnTo>
                    <a:lnTo>
                      <a:pt x="1116" y="60"/>
                    </a:lnTo>
                    <a:lnTo>
                      <a:pt x="1116" y="60"/>
                    </a:lnTo>
                    <a:lnTo>
                      <a:pt x="1116" y="60"/>
                    </a:lnTo>
                    <a:lnTo>
                      <a:pt x="1122" y="60"/>
                    </a:lnTo>
                    <a:lnTo>
                      <a:pt x="1122" y="60"/>
                    </a:lnTo>
                    <a:lnTo>
                      <a:pt x="1122" y="60"/>
                    </a:lnTo>
                    <a:lnTo>
                      <a:pt x="1122" y="60"/>
                    </a:lnTo>
                    <a:lnTo>
                      <a:pt x="1122" y="60"/>
                    </a:lnTo>
                    <a:lnTo>
                      <a:pt x="1122" y="60"/>
                    </a:lnTo>
                    <a:lnTo>
                      <a:pt x="1122" y="60"/>
                    </a:lnTo>
                    <a:lnTo>
                      <a:pt x="1128" y="60"/>
                    </a:lnTo>
                    <a:lnTo>
                      <a:pt x="1128" y="60"/>
                    </a:lnTo>
                    <a:lnTo>
                      <a:pt x="1128" y="60"/>
                    </a:lnTo>
                    <a:lnTo>
                      <a:pt x="1128" y="60"/>
                    </a:lnTo>
                    <a:lnTo>
                      <a:pt x="1128" y="60"/>
                    </a:lnTo>
                    <a:lnTo>
                      <a:pt x="1128" y="60"/>
                    </a:lnTo>
                    <a:lnTo>
                      <a:pt x="1134" y="60"/>
                    </a:lnTo>
                    <a:lnTo>
                      <a:pt x="1134" y="60"/>
                    </a:lnTo>
                    <a:lnTo>
                      <a:pt x="1134" y="60"/>
                    </a:lnTo>
                    <a:lnTo>
                      <a:pt x="1134" y="54"/>
                    </a:lnTo>
                    <a:lnTo>
                      <a:pt x="1134" y="54"/>
                    </a:lnTo>
                    <a:lnTo>
                      <a:pt x="1134" y="54"/>
                    </a:lnTo>
                    <a:lnTo>
                      <a:pt x="1140" y="54"/>
                    </a:lnTo>
                    <a:lnTo>
                      <a:pt x="1140" y="54"/>
                    </a:lnTo>
                    <a:lnTo>
                      <a:pt x="1140" y="54"/>
                    </a:lnTo>
                    <a:lnTo>
                      <a:pt x="1140" y="54"/>
                    </a:lnTo>
                    <a:lnTo>
                      <a:pt x="1140" y="54"/>
                    </a:lnTo>
                    <a:lnTo>
                      <a:pt x="1140" y="54"/>
                    </a:lnTo>
                    <a:lnTo>
                      <a:pt x="1146" y="54"/>
                    </a:lnTo>
                    <a:lnTo>
                      <a:pt x="1146" y="54"/>
                    </a:lnTo>
                    <a:lnTo>
                      <a:pt x="1146" y="54"/>
                    </a:lnTo>
                    <a:lnTo>
                      <a:pt x="1146" y="54"/>
                    </a:lnTo>
                    <a:lnTo>
                      <a:pt x="1146" y="54"/>
                    </a:lnTo>
                    <a:lnTo>
                      <a:pt x="1146" y="54"/>
                    </a:lnTo>
                    <a:lnTo>
                      <a:pt x="1146" y="54"/>
                    </a:lnTo>
                    <a:lnTo>
                      <a:pt x="1152" y="54"/>
                    </a:lnTo>
                    <a:lnTo>
                      <a:pt x="1152" y="54"/>
                    </a:lnTo>
                    <a:lnTo>
                      <a:pt x="1152" y="54"/>
                    </a:lnTo>
                    <a:lnTo>
                      <a:pt x="1152" y="54"/>
                    </a:lnTo>
                    <a:lnTo>
                      <a:pt x="1152" y="54"/>
                    </a:lnTo>
                    <a:lnTo>
                      <a:pt x="1152" y="54"/>
                    </a:lnTo>
                    <a:lnTo>
                      <a:pt x="1158" y="54"/>
                    </a:lnTo>
                    <a:lnTo>
                      <a:pt x="1158" y="54"/>
                    </a:lnTo>
                    <a:lnTo>
                      <a:pt x="1158" y="48"/>
                    </a:lnTo>
                    <a:lnTo>
                      <a:pt x="1158" y="48"/>
                    </a:lnTo>
                    <a:lnTo>
                      <a:pt x="1158" y="48"/>
                    </a:lnTo>
                    <a:lnTo>
                      <a:pt x="1158" y="48"/>
                    </a:lnTo>
                    <a:lnTo>
                      <a:pt x="1164" y="48"/>
                    </a:lnTo>
                    <a:lnTo>
                      <a:pt x="1164" y="48"/>
                    </a:lnTo>
                    <a:lnTo>
                      <a:pt x="1164" y="48"/>
                    </a:lnTo>
                    <a:lnTo>
                      <a:pt x="1164" y="48"/>
                    </a:lnTo>
                    <a:lnTo>
                      <a:pt x="1164" y="48"/>
                    </a:lnTo>
                    <a:lnTo>
                      <a:pt x="1164" y="48"/>
                    </a:lnTo>
                    <a:lnTo>
                      <a:pt x="1170" y="48"/>
                    </a:lnTo>
                    <a:lnTo>
                      <a:pt x="1170" y="48"/>
                    </a:lnTo>
                    <a:lnTo>
                      <a:pt x="1170" y="48"/>
                    </a:lnTo>
                    <a:lnTo>
                      <a:pt x="1170" y="48"/>
                    </a:lnTo>
                    <a:lnTo>
                      <a:pt x="1170" y="48"/>
                    </a:lnTo>
                    <a:lnTo>
                      <a:pt x="1170" y="48"/>
                    </a:lnTo>
                    <a:lnTo>
                      <a:pt x="1170" y="48"/>
                    </a:lnTo>
                    <a:lnTo>
                      <a:pt x="1176" y="48"/>
                    </a:lnTo>
                    <a:lnTo>
                      <a:pt x="1176" y="48"/>
                    </a:lnTo>
                    <a:lnTo>
                      <a:pt x="1176" y="48"/>
                    </a:lnTo>
                    <a:lnTo>
                      <a:pt x="1176" y="48"/>
                    </a:lnTo>
                    <a:lnTo>
                      <a:pt x="1176" y="48"/>
                    </a:lnTo>
                    <a:lnTo>
                      <a:pt x="1176" y="48"/>
                    </a:lnTo>
                    <a:lnTo>
                      <a:pt x="1182" y="48"/>
                    </a:lnTo>
                    <a:lnTo>
                      <a:pt x="1182" y="48"/>
                    </a:lnTo>
                    <a:lnTo>
                      <a:pt x="1182" y="48"/>
                    </a:lnTo>
                    <a:lnTo>
                      <a:pt x="1182" y="42"/>
                    </a:lnTo>
                    <a:lnTo>
                      <a:pt x="1182" y="42"/>
                    </a:lnTo>
                    <a:lnTo>
                      <a:pt x="1182" y="42"/>
                    </a:lnTo>
                    <a:lnTo>
                      <a:pt x="1188" y="42"/>
                    </a:lnTo>
                    <a:lnTo>
                      <a:pt x="1188" y="42"/>
                    </a:lnTo>
                    <a:lnTo>
                      <a:pt x="1188" y="42"/>
                    </a:lnTo>
                    <a:lnTo>
                      <a:pt x="1188" y="42"/>
                    </a:lnTo>
                    <a:lnTo>
                      <a:pt x="1188" y="42"/>
                    </a:lnTo>
                    <a:lnTo>
                      <a:pt x="1188" y="42"/>
                    </a:lnTo>
                    <a:lnTo>
                      <a:pt x="1194" y="42"/>
                    </a:lnTo>
                    <a:lnTo>
                      <a:pt x="1194" y="42"/>
                    </a:lnTo>
                    <a:lnTo>
                      <a:pt x="1194" y="42"/>
                    </a:lnTo>
                    <a:lnTo>
                      <a:pt x="1194" y="42"/>
                    </a:lnTo>
                    <a:lnTo>
                      <a:pt x="1194" y="42"/>
                    </a:lnTo>
                    <a:lnTo>
                      <a:pt x="1194" y="42"/>
                    </a:lnTo>
                    <a:lnTo>
                      <a:pt x="1200" y="42"/>
                    </a:lnTo>
                    <a:lnTo>
                      <a:pt x="1200" y="42"/>
                    </a:lnTo>
                    <a:lnTo>
                      <a:pt x="1200" y="42"/>
                    </a:lnTo>
                    <a:lnTo>
                      <a:pt x="1200" y="42"/>
                    </a:lnTo>
                    <a:lnTo>
                      <a:pt x="1200" y="42"/>
                    </a:lnTo>
                    <a:lnTo>
                      <a:pt x="1200" y="42"/>
                    </a:lnTo>
                    <a:lnTo>
                      <a:pt x="1200" y="42"/>
                    </a:lnTo>
                    <a:lnTo>
                      <a:pt x="1206" y="42"/>
                    </a:lnTo>
                    <a:lnTo>
                      <a:pt x="1206" y="42"/>
                    </a:lnTo>
                    <a:lnTo>
                      <a:pt x="1206" y="42"/>
                    </a:lnTo>
                    <a:lnTo>
                      <a:pt x="1206" y="42"/>
                    </a:lnTo>
                    <a:lnTo>
                      <a:pt x="1206" y="42"/>
                    </a:lnTo>
                    <a:lnTo>
                      <a:pt x="1206" y="36"/>
                    </a:lnTo>
                    <a:lnTo>
                      <a:pt x="1212" y="36"/>
                    </a:lnTo>
                    <a:lnTo>
                      <a:pt x="1212" y="36"/>
                    </a:lnTo>
                    <a:lnTo>
                      <a:pt x="1212" y="36"/>
                    </a:lnTo>
                    <a:lnTo>
                      <a:pt x="1212" y="36"/>
                    </a:lnTo>
                    <a:lnTo>
                      <a:pt x="1212" y="36"/>
                    </a:lnTo>
                    <a:lnTo>
                      <a:pt x="1212" y="36"/>
                    </a:lnTo>
                    <a:lnTo>
                      <a:pt x="1218" y="36"/>
                    </a:lnTo>
                    <a:lnTo>
                      <a:pt x="1218" y="36"/>
                    </a:lnTo>
                    <a:lnTo>
                      <a:pt x="1218" y="36"/>
                    </a:lnTo>
                    <a:lnTo>
                      <a:pt x="1218" y="36"/>
                    </a:lnTo>
                    <a:lnTo>
                      <a:pt x="1218" y="36"/>
                    </a:lnTo>
                    <a:lnTo>
                      <a:pt x="1218" y="36"/>
                    </a:lnTo>
                    <a:lnTo>
                      <a:pt x="1224" y="36"/>
                    </a:lnTo>
                    <a:lnTo>
                      <a:pt x="1224" y="36"/>
                    </a:lnTo>
                    <a:lnTo>
                      <a:pt x="1224" y="36"/>
                    </a:lnTo>
                    <a:lnTo>
                      <a:pt x="1224" y="36"/>
                    </a:lnTo>
                    <a:lnTo>
                      <a:pt x="1224" y="36"/>
                    </a:lnTo>
                    <a:lnTo>
                      <a:pt x="1224" y="36"/>
                    </a:lnTo>
                    <a:lnTo>
                      <a:pt x="1230" y="36"/>
                    </a:lnTo>
                    <a:lnTo>
                      <a:pt x="1230" y="36"/>
                    </a:lnTo>
                    <a:lnTo>
                      <a:pt x="1230" y="36"/>
                    </a:lnTo>
                    <a:lnTo>
                      <a:pt x="1230" y="36"/>
                    </a:lnTo>
                    <a:lnTo>
                      <a:pt x="1230" y="36"/>
                    </a:lnTo>
                    <a:lnTo>
                      <a:pt x="1230" y="36"/>
                    </a:lnTo>
                    <a:lnTo>
                      <a:pt x="1236" y="36"/>
                    </a:lnTo>
                    <a:lnTo>
                      <a:pt x="1236" y="36"/>
                    </a:lnTo>
                    <a:lnTo>
                      <a:pt x="1236" y="36"/>
                    </a:lnTo>
                    <a:lnTo>
                      <a:pt x="1236" y="36"/>
                    </a:lnTo>
                    <a:lnTo>
                      <a:pt x="1236" y="30"/>
                    </a:lnTo>
                    <a:lnTo>
                      <a:pt x="1236" y="30"/>
                    </a:lnTo>
                    <a:lnTo>
                      <a:pt x="1242" y="30"/>
                    </a:lnTo>
                    <a:lnTo>
                      <a:pt x="1242" y="30"/>
                    </a:lnTo>
                    <a:lnTo>
                      <a:pt x="1242" y="30"/>
                    </a:lnTo>
                    <a:lnTo>
                      <a:pt x="1242" y="30"/>
                    </a:lnTo>
                    <a:lnTo>
                      <a:pt x="1242" y="30"/>
                    </a:lnTo>
                    <a:lnTo>
                      <a:pt x="1242" y="30"/>
                    </a:lnTo>
                    <a:lnTo>
                      <a:pt x="1248" y="30"/>
                    </a:lnTo>
                    <a:lnTo>
                      <a:pt x="1248" y="30"/>
                    </a:lnTo>
                    <a:lnTo>
                      <a:pt x="1248" y="30"/>
                    </a:lnTo>
                    <a:lnTo>
                      <a:pt x="1248" y="30"/>
                    </a:lnTo>
                    <a:lnTo>
                      <a:pt x="1248" y="30"/>
                    </a:lnTo>
                    <a:lnTo>
                      <a:pt x="1248" y="30"/>
                    </a:lnTo>
                    <a:lnTo>
                      <a:pt x="1254" y="30"/>
                    </a:lnTo>
                    <a:lnTo>
                      <a:pt x="1254" y="30"/>
                    </a:lnTo>
                    <a:lnTo>
                      <a:pt x="1254" y="30"/>
                    </a:lnTo>
                    <a:lnTo>
                      <a:pt x="1254" y="30"/>
                    </a:lnTo>
                    <a:lnTo>
                      <a:pt x="1254" y="30"/>
                    </a:lnTo>
                    <a:lnTo>
                      <a:pt x="1254" y="30"/>
                    </a:lnTo>
                    <a:lnTo>
                      <a:pt x="1254" y="30"/>
                    </a:lnTo>
                    <a:lnTo>
                      <a:pt x="1260" y="30"/>
                    </a:lnTo>
                    <a:lnTo>
                      <a:pt x="1260" y="30"/>
                    </a:lnTo>
                    <a:lnTo>
                      <a:pt x="1260" y="30"/>
                    </a:lnTo>
                    <a:lnTo>
                      <a:pt x="1260" y="30"/>
                    </a:lnTo>
                    <a:lnTo>
                      <a:pt x="1260" y="30"/>
                    </a:lnTo>
                    <a:lnTo>
                      <a:pt x="1260" y="30"/>
                    </a:lnTo>
                    <a:lnTo>
                      <a:pt x="1266" y="30"/>
                    </a:lnTo>
                    <a:lnTo>
                      <a:pt x="1266" y="30"/>
                    </a:lnTo>
                    <a:lnTo>
                      <a:pt x="1266" y="30"/>
                    </a:lnTo>
                    <a:lnTo>
                      <a:pt x="1266" y="30"/>
                    </a:lnTo>
                    <a:lnTo>
                      <a:pt x="1266" y="30"/>
                    </a:lnTo>
                    <a:lnTo>
                      <a:pt x="1266" y="30"/>
                    </a:lnTo>
                    <a:lnTo>
                      <a:pt x="1272" y="24"/>
                    </a:lnTo>
                    <a:lnTo>
                      <a:pt x="1272" y="24"/>
                    </a:lnTo>
                    <a:lnTo>
                      <a:pt x="1272" y="24"/>
                    </a:lnTo>
                    <a:lnTo>
                      <a:pt x="1272" y="24"/>
                    </a:lnTo>
                    <a:lnTo>
                      <a:pt x="1272" y="24"/>
                    </a:lnTo>
                    <a:lnTo>
                      <a:pt x="1272" y="24"/>
                    </a:lnTo>
                    <a:lnTo>
                      <a:pt x="1278" y="24"/>
                    </a:lnTo>
                    <a:lnTo>
                      <a:pt x="1278" y="24"/>
                    </a:lnTo>
                    <a:lnTo>
                      <a:pt x="1278" y="24"/>
                    </a:lnTo>
                    <a:lnTo>
                      <a:pt x="1278" y="24"/>
                    </a:lnTo>
                    <a:lnTo>
                      <a:pt x="1278" y="24"/>
                    </a:lnTo>
                    <a:lnTo>
                      <a:pt x="1278" y="24"/>
                    </a:lnTo>
                    <a:lnTo>
                      <a:pt x="1278" y="24"/>
                    </a:lnTo>
                    <a:lnTo>
                      <a:pt x="1284" y="24"/>
                    </a:lnTo>
                    <a:lnTo>
                      <a:pt x="1284" y="24"/>
                    </a:lnTo>
                    <a:lnTo>
                      <a:pt x="1284" y="24"/>
                    </a:lnTo>
                    <a:lnTo>
                      <a:pt x="1284" y="24"/>
                    </a:lnTo>
                    <a:lnTo>
                      <a:pt x="1284" y="24"/>
                    </a:lnTo>
                    <a:lnTo>
                      <a:pt x="1284" y="24"/>
                    </a:lnTo>
                    <a:lnTo>
                      <a:pt x="1290" y="24"/>
                    </a:lnTo>
                    <a:lnTo>
                      <a:pt x="1290" y="24"/>
                    </a:lnTo>
                    <a:lnTo>
                      <a:pt x="1290" y="24"/>
                    </a:lnTo>
                    <a:lnTo>
                      <a:pt x="1290" y="24"/>
                    </a:lnTo>
                    <a:lnTo>
                      <a:pt x="1290" y="24"/>
                    </a:lnTo>
                    <a:lnTo>
                      <a:pt x="1290" y="24"/>
                    </a:lnTo>
                    <a:lnTo>
                      <a:pt x="1296" y="24"/>
                    </a:lnTo>
                    <a:lnTo>
                      <a:pt x="1296" y="24"/>
                    </a:lnTo>
                    <a:lnTo>
                      <a:pt x="1296" y="24"/>
                    </a:lnTo>
                    <a:lnTo>
                      <a:pt x="1296" y="24"/>
                    </a:lnTo>
                    <a:lnTo>
                      <a:pt x="1296" y="24"/>
                    </a:lnTo>
                    <a:lnTo>
                      <a:pt x="1296" y="24"/>
                    </a:lnTo>
                    <a:lnTo>
                      <a:pt x="1302" y="24"/>
                    </a:lnTo>
                    <a:lnTo>
                      <a:pt x="1302" y="24"/>
                    </a:lnTo>
                    <a:lnTo>
                      <a:pt x="1302" y="24"/>
                    </a:lnTo>
                    <a:lnTo>
                      <a:pt x="1302" y="24"/>
                    </a:lnTo>
                    <a:lnTo>
                      <a:pt x="1302" y="24"/>
                    </a:lnTo>
                    <a:lnTo>
                      <a:pt x="1302" y="24"/>
                    </a:lnTo>
                    <a:lnTo>
                      <a:pt x="1308" y="24"/>
                    </a:lnTo>
                    <a:lnTo>
                      <a:pt x="1308" y="24"/>
                    </a:lnTo>
                    <a:lnTo>
                      <a:pt x="1308" y="18"/>
                    </a:lnTo>
                    <a:lnTo>
                      <a:pt x="1308" y="18"/>
                    </a:lnTo>
                    <a:lnTo>
                      <a:pt x="1308" y="18"/>
                    </a:lnTo>
                    <a:lnTo>
                      <a:pt x="1308" y="18"/>
                    </a:lnTo>
                    <a:lnTo>
                      <a:pt x="1308" y="18"/>
                    </a:lnTo>
                    <a:lnTo>
                      <a:pt x="1314" y="18"/>
                    </a:lnTo>
                    <a:lnTo>
                      <a:pt x="1314" y="18"/>
                    </a:lnTo>
                    <a:lnTo>
                      <a:pt x="1314" y="18"/>
                    </a:lnTo>
                    <a:lnTo>
                      <a:pt x="1314" y="18"/>
                    </a:lnTo>
                    <a:lnTo>
                      <a:pt x="1314" y="18"/>
                    </a:lnTo>
                    <a:lnTo>
                      <a:pt x="1314" y="18"/>
                    </a:lnTo>
                    <a:lnTo>
                      <a:pt x="1320" y="18"/>
                    </a:lnTo>
                    <a:lnTo>
                      <a:pt x="1320" y="18"/>
                    </a:lnTo>
                    <a:lnTo>
                      <a:pt x="1320" y="18"/>
                    </a:lnTo>
                    <a:lnTo>
                      <a:pt x="1320" y="18"/>
                    </a:lnTo>
                    <a:lnTo>
                      <a:pt x="1320" y="18"/>
                    </a:lnTo>
                    <a:lnTo>
                      <a:pt x="1320" y="18"/>
                    </a:lnTo>
                    <a:lnTo>
                      <a:pt x="1326" y="18"/>
                    </a:lnTo>
                    <a:lnTo>
                      <a:pt x="1326" y="18"/>
                    </a:lnTo>
                    <a:lnTo>
                      <a:pt x="1326" y="18"/>
                    </a:lnTo>
                    <a:lnTo>
                      <a:pt x="1326" y="18"/>
                    </a:lnTo>
                    <a:lnTo>
                      <a:pt x="1326" y="18"/>
                    </a:lnTo>
                    <a:lnTo>
                      <a:pt x="1326" y="18"/>
                    </a:lnTo>
                    <a:lnTo>
                      <a:pt x="1332" y="18"/>
                    </a:lnTo>
                    <a:lnTo>
                      <a:pt x="1332" y="18"/>
                    </a:lnTo>
                    <a:lnTo>
                      <a:pt x="1332" y="18"/>
                    </a:lnTo>
                    <a:lnTo>
                      <a:pt x="1332" y="18"/>
                    </a:lnTo>
                    <a:lnTo>
                      <a:pt x="1332" y="18"/>
                    </a:lnTo>
                    <a:lnTo>
                      <a:pt x="1332" y="18"/>
                    </a:lnTo>
                    <a:lnTo>
                      <a:pt x="1332" y="18"/>
                    </a:lnTo>
                    <a:lnTo>
                      <a:pt x="1338" y="18"/>
                    </a:lnTo>
                    <a:lnTo>
                      <a:pt x="1338" y="18"/>
                    </a:lnTo>
                    <a:lnTo>
                      <a:pt x="1338" y="18"/>
                    </a:lnTo>
                    <a:lnTo>
                      <a:pt x="1338" y="18"/>
                    </a:lnTo>
                    <a:lnTo>
                      <a:pt x="1338" y="18"/>
                    </a:lnTo>
                    <a:lnTo>
                      <a:pt x="1338" y="18"/>
                    </a:lnTo>
                    <a:lnTo>
                      <a:pt x="1344" y="18"/>
                    </a:lnTo>
                    <a:lnTo>
                      <a:pt x="1344" y="18"/>
                    </a:lnTo>
                    <a:lnTo>
                      <a:pt x="1344" y="18"/>
                    </a:lnTo>
                    <a:lnTo>
                      <a:pt x="1344" y="18"/>
                    </a:lnTo>
                    <a:lnTo>
                      <a:pt x="1344" y="18"/>
                    </a:lnTo>
                    <a:lnTo>
                      <a:pt x="1344" y="18"/>
                    </a:lnTo>
                    <a:lnTo>
                      <a:pt x="1350" y="18"/>
                    </a:lnTo>
                    <a:lnTo>
                      <a:pt x="1350" y="18"/>
                    </a:lnTo>
                    <a:lnTo>
                      <a:pt x="1350" y="18"/>
                    </a:lnTo>
                    <a:lnTo>
                      <a:pt x="1350" y="18"/>
                    </a:lnTo>
                    <a:lnTo>
                      <a:pt x="1350" y="18"/>
                    </a:lnTo>
                    <a:lnTo>
                      <a:pt x="1350" y="18"/>
                    </a:lnTo>
                    <a:lnTo>
                      <a:pt x="1356" y="18"/>
                    </a:lnTo>
                    <a:lnTo>
                      <a:pt x="1356" y="12"/>
                    </a:lnTo>
                    <a:lnTo>
                      <a:pt x="1356" y="12"/>
                    </a:lnTo>
                    <a:lnTo>
                      <a:pt x="1356" y="12"/>
                    </a:lnTo>
                    <a:lnTo>
                      <a:pt x="1356" y="12"/>
                    </a:lnTo>
                    <a:lnTo>
                      <a:pt x="1356" y="12"/>
                    </a:lnTo>
                    <a:lnTo>
                      <a:pt x="1356" y="12"/>
                    </a:lnTo>
                    <a:lnTo>
                      <a:pt x="1362" y="12"/>
                    </a:lnTo>
                    <a:lnTo>
                      <a:pt x="1362" y="12"/>
                    </a:lnTo>
                    <a:lnTo>
                      <a:pt x="1362" y="12"/>
                    </a:lnTo>
                    <a:lnTo>
                      <a:pt x="1362" y="12"/>
                    </a:lnTo>
                    <a:lnTo>
                      <a:pt x="1362" y="12"/>
                    </a:lnTo>
                    <a:lnTo>
                      <a:pt x="1362" y="12"/>
                    </a:lnTo>
                    <a:lnTo>
                      <a:pt x="1368" y="12"/>
                    </a:lnTo>
                    <a:lnTo>
                      <a:pt x="1368" y="12"/>
                    </a:lnTo>
                    <a:lnTo>
                      <a:pt x="1368" y="12"/>
                    </a:lnTo>
                    <a:lnTo>
                      <a:pt x="1368" y="12"/>
                    </a:lnTo>
                    <a:lnTo>
                      <a:pt x="1368" y="12"/>
                    </a:lnTo>
                    <a:lnTo>
                      <a:pt x="1368" y="12"/>
                    </a:lnTo>
                    <a:lnTo>
                      <a:pt x="1374" y="12"/>
                    </a:lnTo>
                    <a:lnTo>
                      <a:pt x="1374" y="12"/>
                    </a:lnTo>
                    <a:lnTo>
                      <a:pt x="1374" y="12"/>
                    </a:lnTo>
                    <a:lnTo>
                      <a:pt x="1374" y="12"/>
                    </a:lnTo>
                    <a:lnTo>
                      <a:pt x="1374" y="12"/>
                    </a:lnTo>
                    <a:lnTo>
                      <a:pt x="1374" y="12"/>
                    </a:lnTo>
                    <a:lnTo>
                      <a:pt x="1380" y="12"/>
                    </a:lnTo>
                    <a:lnTo>
                      <a:pt x="1380" y="12"/>
                    </a:lnTo>
                    <a:lnTo>
                      <a:pt x="1380" y="12"/>
                    </a:lnTo>
                    <a:lnTo>
                      <a:pt x="1380" y="12"/>
                    </a:lnTo>
                    <a:lnTo>
                      <a:pt x="1380" y="12"/>
                    </a:lnTo>
                    <a:lnTo>
                      <a:pt x="1380" y="12"/>
                    </a:lnTo>
                    <a:lnTo>
                      <a:pt x="1386" y="12"/>
                    </a:lnTo>
                    <a:lnTo>
                      <a:pt x="1386" y="12"/>
                    </a:lnTo>
                    <a:lnTo>
                      <a:pt x="1386" y="12"/>
                    </a:lnTo>
                    <a:lnTo>
                      <a:pt x="1386" y="12"/>
                    </a:lnTo>
                    <a:lnTo>
                      <a:pt x="1386" y="12"/>
                    </a:lnTo>
                    <a:lnTo>
                      <a:pt x="1386" y="12"/>
                    </a:lnTo>
                    <a:lnTo>
                      <a:pt x="1386" y="12"/>
                    </a:lnTo>
                    <a:lnTo>
                      <a:pt x="1392" y="12"/>
                    </a:lnTo>
                    <a:lnTo>
                      <a:pt x="1392" y="12"/>
                    </a:lnTo>
                    <a:lnTo>
                      <a:pt x="1392" y="12"/>
                    </a:lnTo>
                    <a:lnTo>
                      <a:pt x="1392" y="12"/>
                    </a:lnTo>
                    <a:lnTo>
                      <a:pt x="1392" y="12"/>
                    </a:lnTo>
                    <a:lnTo>
                      <a:pt x="1392" y="12"/>
                    </a:lnTo>
                    <a:lnTo>
                      <a:pt x="1398" y="12"/>
                    </a:lnTo>
                    <a:lnTo>
                      <a:pt x="1398" y="12"/>
                    </a:lnTo>
                    <a:lnTo>
                      <a:pt x="1398" y="12"/>
                    </a:lnTo>
                    <a:lnTo>
                      <a:pt x="1398" y="12"/>
                    </a:lnTo>
                    <a:lnTo>
                      <a:pt x="1398" y="12"/>
                    </a:lnTo>
                    <a:lnTo>
                      <a:pt x="1398" y="12"/>
                    </a:lnTo>
                    <a:lnTo>
                      <a:pt x="1404" y="12"/>
                    </a:lnTo>
                    <a:lnTo>
                      <a:pt x="1404" y="12"/>
                    </a:lnTo>
                    <a:lnTo>
                      <a:pt x="1404" y="12"/>
                    </a:lnTo>
                    <a:lnTo>
                      <a:pt x="1404" y="12"/>
                    </a:lnTo>
                    <a:lnTo>
                      <a:pt x="1404" y="12"/>
                    </a:lnTo>
                    <a:lnTo>
                      <a:pt x="1404" y="12"/>
                    </a:lnTo>
                    <a:lnTo>
                      <a:pt x="1410" y="12"/>
                    </a:lnTo>
                    <a:lnTo>
                      <a:pt x="1410" y="12"/>
                    </a:lnTo>
                    <a:lnTo>
                      <a:pt x="1410" y="12"/>
                    </a:lnTo>
                    <a:lnTo>
                      <a:pt x="1410" y="12"/>
                    </a:lnTo>
                    <a:lnTo>
                      <a:pt x="1410" y="12"/>
                    </a:lnTo>
                    <a:lnTo>
                      <a:pt x="1410" y="12"/>
                    </a:lnTo>
                    <a:lnTo>
                      <a:pt x="1410" y="12"/>
                    </a:lnTo>
                    <a:lnTo>
                      <a:pt x="1416" y="12"/>
                    </a:lnTo>
                    <a:lnTo>
                      <a:pt x="1416" y="12"/>
                    </a:lnTo>
                    <a:lnTo>
                      <a:pt x="1416" y="12"/>
                    </a:lnTo>
                    <a:lnTo>
                      <a:pt x="1416" y="12"/>
                    </a:lnTo>
                    <a:lnTo>
                      <a:pt x="1416" y="12"/>
                    </a:lnTo>
                    <a:lnTo>
                      <a:pt x="1416" y="12"/>
                    </a:lnTo>
                    <a:lnTo>
                      <a:pt x="1422" y="12"/>
                    </a:lnTo>
                    <a:lnTo>
                      <a:pt x="1422" y="12"/>
                    </a:lnTo>
                    <a:lnTo>
                      <a:pt x="1422" y="12"/>
                    </a:lnTo>
                    <a:lnTo>
                      <a:pt x="1422" y="12"/>
                    </a:lnTo>
                    <a:lnTo>
                      <a:pt x="1422" y="12"/>
                    </a:lnTo>
                    <a:lnTo>
                      <a:pt x="1422" y="12"/>
                    </a:lnTo>
                    <a:lnTo>
                      <a:pt x="1428" y="12"/>
                    </a:lnTo>
                    <a:lnTo>
                      <a:pt x="1428" y="6"/>
                    </a:lnTo>
                    <a:lnTo>
                      <a:pt x="1428" y="6"/>
                    </a:lnTo>
                    <a:lnTo>
                      <a:pt x="1428" y="6"/>
                    </a:lnTo>
                    <a:lnTo>
                      <a:pt x="1428" y="6"/>
                    </a:lnTo>
                    <a:lnTo>
                      <a:pt x="1428" y="6"/>
                    </a:lnTo>
                    <a:lnTo>
                      <a:pt x="1434" y="6"/>
                    </a:lnTo>
                    <a:lnTo>
                      <a:pt x="1434" y="6"/>
                    </a:lnTo>
                    <a:lnTo>
                      <a:pt x="1434" y="6"/>
                    </a:lnTo>
                    <a:lnTo>
                      <a:pt x="1434" y="6"/>
                    </a:lnTo>
                    <a:lnTo>
                      <a:pt x="1434" y="6"/>
                    </a:lnTo>
                    <a:lnTo>
                      <a:pt x="1434" y="6"/>
                    </a:lnTo>
                    <a:lnTo>
                      <a:pt x="1440" y="6"/>
                    </a:lnTo>
                    <a:lnTo>
                      <a:pt x="1440" y="6"/>
                    </a:lnTo>
                    <a:lnTo>
                      <a:pt x="1440" y="6"/>
                    </a:lnTo>
                    <a:lnTo>
                      <a:pt x="1440" y="6"/>
                    </a:lnTo>
                    <a:lnTo>
                      <a:pt x="1440" y="6"/>
                    </a:lnTo>
                    <a:lnTo>
                      <a:pt x="1440" y="6"/>
                    </a:lnTo>
                    <a:lnTo>
                      <a:pt x="1440" y="6"/>
                    </a:lnTo>
                    <a:lnTo>
                      <a:pt x="1446" y="6"/>
                    </a:lnTo>
                    <a:lnTo>
                      <a:pt x="1446" y="6"/>
                    </a:lnTo>
                    <a:lnTo>
                      <a:pt x="1446" y="6"/>
                    </a:lnTo>
                    <a:lnTo>
                      <a:pt x="1446" y="6"/>
                    </a:lnTo>
                    <a:lnTo>
                      <a:pt x="1446" y="6"/>
                    </a:lnTo>
                    <a:lnTo>
                      <a:pt x="1446" y="6"/>
                    </a:lnTo>
                    <a:lnTo>
                      <a:pt x="1452" y="6"/>
                    </a:lnTo>
                    <a:lnTo>
                      <a:pt x="1452" y="6"/>
                    </a:lnTo>
                    <a:lnTo>
                      <a:pt x="1452" y="6"/>
                    </a:lnTo>
                    <a:lnTo>
                      <a:pt x="1452" y="6"/>
                    </a:lnTo>
                    <a:lnTo>
                      <a:pt x="1452" y="6"/>
                    </a:lnTo>
                    <a:lnTo>
                      <a:pt x="1452" y="6"/>
                    </a:lnTo>
                    <a:lnTo>
                      <a:pt x="1458" y="6"/>
                    </a:lnTo>
                    <a:lnTo>
                      <a:pt x="1458" y="6"/>
                    </a:lnTo>
                    <a:lnTo>
                      <a:pt x="1458" y="6"/>
                    </a:lnTo>
                    <a:lnTo>
                      <a:pt x="1458" y="6"/>
                    </a:lnTo>
                    <a:lnTo>
                      <a:pt x="1458" y="6"/>
                    </a:lnTo>
                    <a:lnTo>
                      <a:pt x="1458" y="6"/>
                    </a:lnTo>
                    <a:lnTo>
                      <a:pt x="1464" y="6"/>
                    </a:lnTo>
                    <a:lnTo>
                      <a:pt x="1464" y="6"/>
                    </a:lnTo>
                    <a:lnTo>
                      <a:pt x="1464" y="6"/>
                    </a:lnTo>
                    <a:lnTo>
                      <a:pt x="1464" y="6"/>
                    </a:lnTo>
                    <a:lnTo>
                      <a:pt x="1464" y="6"/>
                    </a:lnTo>
                    <a:lnTo>
                      <a:pt x="1464" y="6"/>
                    </a:lnTo>
                    <a:lnTo>
                      <a:pt x="1464" y="6"/>
                    </a:lnTo>
                    <a:lnTo>
                      <a:pt x="1470" y="6"/>
                    </a:lnTo>
                    <a:lnTo>
                      <a:pt x="1470" y="6"/>
                    </a:lnTo>
                    <a:lnTo>
                      <a:pt x="1470" y="6"/>
                    </a:lnTo>
                    <a:lnTo>
                      <a:pt x="1470" y="6"/>
                    </a:lnTo>
                    <a:lnTo>
                      <a:pt x="1470" y="6"/>
                    </a:lnTo>
                    <a:lnTo>
                      <a:pt x="1470" y="6"/>
                    </a:lnTo>
                    <a:lnTo>
                      <a:pt x="1476" y="6"/>
                    </a:lnTo>
                    <a:lnTo>
                      <a:pt x="1476" y="6"/>
                    </a:lnTo>
                    <a:lnTo>
                      <a:pt x="1476" y="6"/>
                    </a:lnTo>
                    <a:lnTo>
                      <a:pt x="1476" y="6"/>
                    </a:lnTo>
                    <a:lnTo>
                      <a:pt x="1476" y="6"/>
                    </a:lnTo>
                    <a:lnTo>
                      <a:pt x="1476" y="6"/>
                    </a:lnTo>
                    <a:lnTo>
                      <a:pt x="1482" y="6"/>
                    </a:lnTo>
                    <a:lnTo>
                      <a:pt x="1482" y="6"/>
                    </a:lnTo>
                    <a:lnTo>
                      <a:pt x="1482" y="6"/>
                    </a:lnTo>
                    <a:lnTo>
                      <a:pt x="1482" y="6"/>
                    </a:lnTo>
                    <a:lnTo>
                      <a:pt x="1482" y="6"/>
                    </a:lnTo>
                    <a:lnTo>
                      <a:pt x="1482" y="6"/>
                    </a:lnTo>
                    <a:lnTo>
                      <a:pt x="1488" y="6"/>
                    </a:lnTo>
                    <a:lnTo>
                      <a:pt x="1488" y="6"/>
                    </a:lnTo>
                    <a:lnTo>
                      <a:pt x="1488" y="6"/>
                    </a:lnTo>
                    <a:lnTo>
                      <a:pt x="1488" y="6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6" y="0"/>
                    </a:lnTo>
                    <a:lnTo>
                      <a:pt x="1506" y="0"/>
                    </a:lnTo>
                    <a:lnTo>
                      <a:pt x="1506" y="0"/>
                    </a:lnTo>
                    <a:lnTo>
                      <a:pt x="1506" y="0"/>
                    </a:lnTo>
                    <a:lnTo>
                      <a:pt x="1506" y="0"/>
                    </a:lnTo>
                    <a:lnTo>
                      <a:pt x="1506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6"/>
                    </a:lnTo>
                    <a:lnTo>
                      <a:pt x="1518" y="6"/>
                    </a:lnTo>
                    <a:lnTo>
                      <a:pt x="1518" y="6"/>
                    </a:lnTo>
                    <a:lnTo>
                      <a:pt x="1518" y="6"/>
                    </a:lnTo>
                    <a:lnTo>
                      <a:pt x="1518" y="6"/>
                    </a:lnTo>
                    <a:lnTo>
                      <a:pt x="1518" y="6"/>
                    </a:lnTo>
                    <a:lnTo>
                      <a:pt x="1524" y="6"/>
                    </a:lnTo>
                    <a:lnTo>
                      <a:pt x="1524" y="6"/>
                    </a:lnTo>
                    <a:lnTo>
                      <a:pt x="1524" y="6"/>
                    </a:lnTo>
                    <a:lnTo>
                      <a:pt x="1524" y="6"/>
                    </a:lnTo>
                    <a:lnTo>
                      <a:pt x="1524" y="6"/>
                    </a:lnTo>
                    <a:lnTo>
                      <a:pt x="1524" y="6"/>
                    </a:lnTo>
                    <a:lnTo>
                      <a:pt x="1530" y="6"/>
                    </a:lnTo>
                    <a:lnTo>
                      <a:pt x="1530" y="6"/>
                    </a:lnTo>
                    <a:lnTo>
                      <a:pt x="1530" y="6"/>
                    </a:lnTo>
                    <a:lnTo>
                      <a:pt x="1530" y="6"/>
                    </a:lnTo>
                    <a:lnTo>
                      <a:pt x="1530" y="6"/>
                    </a:lnTo>
                    <a:lnTo>
                      <a:pt x="1530" y="6"/>
                    </a:lnTo>
                    <a:lnTo>
                      <a:pt x="1536" y="6"/>
                    </a:lnTo>
                    <a:lnTo>
                      <a:pt x="1536" y="6"/>
                    </a:lnTo>
                    <a:lnTo>
                      <a:pt x="1536" y="6"/>
                    </a:lnTo>
                    <a:lnTo>
                      <a:pt x="1536" y="6"/>
                    </a:lnTo>
                    <a:lnTo>
                      <a:pt x="1536" y="12"/>
                    </a:lnTo>
                    <a:lnTo>
                      <a:pt x="1536" y="12"/>
                    </a:lnTo>
                    <a:lnTo>
                      <a:pt x="1536" y="12"/>
                    </a:lnTo>
                    <a:lnTo>
                      <a:pt x="1542" y="12"/>
                    </a:lnTo>
                    <a:lnTo>
                      <a:pt x="1542" y="12"/>
                    </a:lnTo>
                    <a:lnTo>
                      <a:pt x="1542" y="12"/>
                    </a:lnTo>
                    <a:lnTo>
                      <a:pt x="1542" y="12"/>
                    </a:lnTo>
                    <a:lnTo>
                      <a:pt x="1542" y="12"/>
                    </a:lnTo>
                    <a:lnTo>
                      <a:pt x="1542" y="12"/>
                    </a:lnTo>
                    <a:lnTo>
                      <a:pt x="1548" y="12"/>
                    </a:lnTo>
                    <a:lnTo>
                      <a:pt x="1548" y="12"/>
                    </a:lnTo>
                    <a:lnTo>
                      <a:pt x="1548" y="12"/>
                    </a:lnTo>
                    <a:lnTo>
                      <a:pt x="1548" y="12"/>
                    </a:lnTo>
                    <a:lnTo>
                      <a:pt x="1548" y="18"/>
                    </a:lnTo>
                    <a:lnTo>
                      <a:pt x="1548" y="18"/>
                    </a:lnTo>
                    <a:lnTo>
                      <a:pt x="1554" y="18"/>
                    </a:lnTo>
                    <a:lnTo>
                      <a:pt x="1554" y="18"/>
                    </a:lnTo>
                    <a:lnTo>
                      <a:pt x="1554" y="18"/>
                    </a:lnTo>
                    <a:lnTo>
                      <a:pt x="1554" y="18"/>
                    </a:lnTo>
                    <a:lnTo>
                      <a:pt x="1554" y="18"/>
                    </a:lnTo>
                    <a:lnTo>
                      <a:pt x="1554" y="18"/>
                    </a:lnTo>
                    <a:lnTo>
                      <a:pt x="1554" y="18"/>
                    </a:lnTo>
                    <a:lnTo>
                      <a:pt x="1560" y="18"/>
                    </a:lnTo>
                    <a:lnTo>
                      <a:pt x="1560" y="18"/>
                    </a:lnTo>
                    <a:lnTo>
                      <a:pt x="1560" y="24"/>
                    </a:lnTo>
                    <a:lnTo>
                      <a:pt x="1560" y="24"/>
                    </a:lnTo>
                    <a:lnTo>
                      <a:pt x="1560" y="24"/>
                    </a:lnTo>
                    <a:lnTo>
                      <a:pt x="1560" y="24"/>
                    </a:lnTo>
                    <a:lnTo>
                      <a:pt x="1566" y="24"/>
                    </a:lnTo>
                    <a:lnTo>
                      <a:pt x="1566" y="24"/>
                    </a:lnTo>
                    <a:lnTo>
                      <a:pt x="1566" y="24"/>
                    </a:lnTo>
                    <a:lnTo>
                      <a:pt x="1566" y="24"/>
                    </a:lnTo>
                    <a:lnTo>
                      <a:pt x="1566" y="24"/>
                    </a:lnTo>
                    <a:lnTo>
                      <a:pt x="1566" y="30"/>
                    </a:lnTo>
                    <a:lnTo>
                      <a:pt x="1572" y="30"/>
                    </a:lnTo>
                    <a:lnTo>
                      <a:pt x="1572" y="30"/>
                    </a:lnTo>
                    <a:lnTo>
                      <a:pt x="1572" y="30"/>
                    </a:lnTo>
                    <a:lnTo>
                      <a:pt x="1572" y="30"/>
                    </a:lnTo>
                    <a:lnTo>
                      <a:pt x="1572" y="30"/>
                    </a:lnTo>
                    <a:lnTo>
                      <a:pt x="1572" y="30"/>
                    </a:lnTo>
                    <a:lnTo>
                      <a:pt x="1578" y="30"/>
                    </a:lnTo>
                    <a:lnTo>
                      <a:pt x="1578" y="36"/>
                    </a:lnTo>
                    <a:lnTo>
                      <a:pt x="1578" y="36"/>
                    </a:lnTo>
                    <a:lnTo>
                      <a:pt x="1578" y="36"/>
                    </a:lnTo>
                    <a:lnTo>
                      <a:pt x="1578" y="36"/>
                    </a:lnTo>
                    <a:lnTo>
                      <a:pt x="1578" y="36"/>
                    </a:lnTo>
                    <a:lnTo>
                      <a:pt x="1578" y="36"/>
                    </a:lnTo>
                    <a:lnTo>
                      <a:pt x="1584" y="36"/>
                    </a:lnTo>
                    <a:lnTo>
                      <a:pt x="1584" y="42"/>
                    </a:lnTo>
                    <a:lnTo>
                      <a:pt x="1584" y="42"/>
                    </a:lnTo>
                    <a:lnTo>
                      <a:pt x="1584" y="42"/>
                    </a:lnTo>
                    <a:lnTo>
                      <a:pt x="1584" y="42"/>
                    </a:lnTo>
                    <a:lnTo>
                      <a:pt x="1584" y="42"/>
                    </a:lnTo>
                    <a:lnTo>
                      <a:pt x="1590" y="42"/>
                    </a:lnTo>
                    <a:lnTo>
                      <a:pt x="1590" y="42"/>
                    </a:lnTo>
                    <a:lnTo>
                      <a:pt x="1590" y="48"/>
                    </a:lnTo>
                    <a:lnTo>
                      <a:pt x="1590" y="48"/>
                    </a:lnTo>
                    <a:lnTo>
                      <a:pt x="1590" y="48"/>
                    </a:lnTo>
                    <a:lnTo>
                      <a:pt x="1590" y="48"/>
                    </a:lnTo>
                    <a:lnTo>
                      <a:pt x="1596" y="48"/>
                    </a:lnTo>
                    <a:lnTo>
                      <a:pt x="1596" y="48"/>
                    </a:lnTo>
                    <a:lnTo>
                      <a:pt x="1596" y="48"/>
                    </a:lnTo>
                    <a:lnTo>
                      <a:pt x="1596" y="48"/>
                    </a:lnTo>
                    <a:lnTo>
                      <a:pt x="1596" y="54"/>
                    </a:lnTo>
                    <a:lnTo>
                      <a:pt x="1596" y="54"/>
                    </a:lnTo>
                    <a:lnTo>
                      <a:pt x="1602" y="54"/>
                    </a:lnTo>
                    <a:lnTo>
                      <a:pt x="1602" y="54"/>
                    </a:lnTo>
                    <a:lnTo>
                      <a:pt x="1602" y="54"/>
                    </a:lnTo>
                    <a:lnTo>
                      <a:pt x="1602" y="54"/>
                    </a:lnTo>
                    <a:lnTo>
                      <a:pt x="1602" y="54"/>
                    </a:lnTo>
                    <a:lnTo>
                      <a:pt x="1602" y="60"/>
                    </a:lnTo>
                    <a:lnTo>
                      <a:pt x="1602" y="60"/>
                    </a:lnTo>
                    <a:lnTo>
                      <a:pt x="1608" y="60"/>
                    </a:lnTo>
                    <a:lnTo>
                      <a:pt x="1608" y="60"/>
                    </a:lnTo>
                    <a:lnTo>
                      <a:pt x="1608" y="60"/>
                    </a:lnTo>
                    <a:lnTo>
                      <a:pt x="1608" y="60"/>
                    </a:lnTo>
                    <a:lnTo>
                      <a:pt x="1608" y="60"/>
                    </a:lnTo>
                    <a:lnTo>
                      <a:pt x="1608" y="60"/>
                    </a:lnTo>
                    <a:lnTo>
                      <a:pt x="1614" y="66"/>
                    </a:lnTo>
                    <a:lnTo>
                      <a:pt x="1614" y="66"/>
                    </a:lnTo>
                    <a:lnTo>
                      <a:pt x="1614" y="66"/>
                    </a:lnTo>
                    <a:lnTo>
                      <a:pt x="1614" y="66"/>
                    </a:lnTo>
                    <a:lnTo>
                      <a:pt x="1614" y="66"/>
                    </a:lnTo>
                    <a:lnTo>
                      <a:pt x="1614" y="66"/>
                    </a:lnTo>
                    <a:lnTo>
                      <a:pt x="1620" y="66"/>
                    </a:lnTo>
                    <a:lnTo>
                      <a:pt x="1620" y="72"/>
                    </a:lnTo>
                    <a:lnTo>
                      <a:pt x="1620" y="72"/>
                    </a:lnTo>
                    <a:lnTo>
                      <a:pt x="1620" y="72"/>
                    </a:lnTo>
                    <a:lnTo>
                      <a:pt x="1620" y="72"/>
                    </a:lnTo>
                    <a:lnTo>
                      <a:pt x="1620" y="72"/>
                    </a:lnTo>
                    <a:lnTo>
                      <a:pt x="1626" y="72"/>
                    </a:lnTo>
                    <a:lnTo>
                      <a:pt x="1626" y="72"/>
                    </a:lnTo>
                    <a:lnTo>
                      <a:pt x="1626" y="72"/>
                    </a:lnTo>
                    <a:lnTo>
                      <a:pt x="1626" y="78"/>
                    </a:lnTo>
                    <a:lnTo>
                      <a:pt x="1626" y="78"/>
                    </a:lnTo>
                    <a:lnTo>
                      <a:pt x="1626" y="78"/>
                    </a:lnTo>
                    <a:lnTo>
                      <a:pt x="1632" y="78"/>
                    </a:lnTo>
                    <a:lnTo>
                      <a:pt x="1632" y="78"/>
                    </a:lnTo>
                    <a:lnTo>
                      <a:pt x="1632" y="78"/>
                    </a:lnTo>
                    <a:lnTo>
                      <a:pt x="1632" y="78"/>
                    </a:lnTo>
                    <a:lnTo>
                      <a:pt x="1632" y="78"/>
                    </a:lnTo>
                    <a:lnTo>
                      <a:pt x="1632" y="84"/>
                    </a:lnTo>
                    <a:lnTo>
                      <a:pt x="1632" y="84"/>
                    </a:lnTo>
                    <a:lnTo>
                      <a:pt x="1638" y="84"/>
                    </a:lnTo>
                    <a:lnTo>
                      <a:pt x="1638" y="84"/>
                    </a:lnTo>
                    <a:lnTo>
                      <a:pt x="1638" y="84"/>
                    </a:lnTo>
                    <a:lnTo>
                      <a:pt x="1638" y="84"/>
                    </a:lnTo>
                    <a:lnTo>
                      <a:pt x="1638" y="84"/>
                    </a:lnTo>
                    <a:lnTo>
                      <a:pt x="1638" y="84"/>
                    </a:lnTo>
                    <a:lnTo>
                      <a:pt x="1644" y="90"/>
                    </a:lnTo>
                    <a:lnTo>
                      <a:pt x="1644" y="90"/>
                    </a:lnTo>
                    <a:lnTo>
                      <a:pt x="1644" y="90"/>
                    </a:lnTo>
                    <a:lnTo>
                      <a:pt x="1644" y="90"/>
                    </a:lnTo>
                    <a:lnTo>
                      <a:pt x="1644" y="90"/>
                    </a:lnTo>
                    <a:lnTo>
                      <a:pt x="1644" y="90"/>
                    </a:lnTo>
                    <a:lnTo>
                      <a:pt x="1650" y="90"/>
                    </a:lnTo>
                    <a:lnTo>
                      <a:pt x="1650" y="90"/>
                    </a:lnTo>
                    <a:lnTo>
                      <a:pt x="1650" y="90"/>
                    </a:lnTo>
                    <a:lnTo>
                      <a:pt x="1650" y="96"/>
                    </a:lnTo>
                    <a:lnTo>
                      <a:pt x="1650" y="96"/>
                    </a:lnTo>
                    <a:lnTo>
                      <a:pt x="1650" y="96"/>
                    </a:lnTo>
                    <a:lnTo>
                      <a:pt x="1656" y="96"/>
                    </a:lnTo>
                    <a:lnTo>
                      <a:pt x="1656" y="96"/>
                    </a:lnTo>
                    <a:lnTo>
                      <a:pt x="1656" y="96"/>
                    </a:lnTo>
                    <a:lnTo>
                      <a:pt x="1656" y="96"/>
                    </a:lnTo>
                    <a:lnTo>
                      <a:pt x="1656" y="96"/>
                    </a:lnTo>
                    <a:lnTo>
                      <a:pt x="1656" y="102"/>
                    </a:lnTo>
                    <a:lnTo>
                      <a:pt x="1656" y="102"/>
                    </a:lnTo>
                    <a:lnTo>
                      <a:pt x="1662" y="102"/>
                    </a:lnTo>
                    <a:lnTo>
                      <a:pt x="1662" y="102"/>
                    </a:lnTo>
                    <a:lnTo>
                      <a:pt x="1662" y="102"/>
                    </a:lnTo>
                    <a:lnTo>
                      <a:pt x="1662" y="102"/>
                    </a:lnTo>
                    <a:lnTo>
                      <a:pt x="1662" y="102"/>
                    </a:lnTo>
                    <a:lnTo>
                      <a:pt x="1662" y="102"/>
                    </a:lnTo>
                    <a:lnTo>
                      <a:pt x="1668" y="102"/>
                    </a:lnTo>
                    <a:lnTo>
                      <a:pt x="1668" y="108"/>
                    </a:lnTo>
                    <a:lnTo>
                      <a:pt x="1668" y="108"/>
                    </a:lnTo>
                    <a:lnTo>
                      <a:pt x="1668" y="108"/>
                    </a:lnTo>
                    <a:lnTo>
                      <a:pt x="1668" y="108"/>
                    </a:lnTo>
                    <a:lnTo>
                      <a:pt x="1674" y="108"/>
                    </a:lnTo>
                    <a:lnTo>
                      <a:pt x="1674" y="108"/>
                    </a:lnTo>
                    <a:lnTo>
                      <a:pt x="1674" y="108"/>
                    </a:lnTo>
                    <a:lnTo>
                      <a:pt x="1674" y="108"/>
                    </a:lnTo>
                    <a:lnTo>
                      <a:pt x="1674" y="114"/>
                    </a:lnTo>
                    <a:lnTo>
                      <a:pt x="1674" y="114"/>
                    </a:lnTo>
                    <a:lnTo>
                      <a:pt x="1680" y="114"/>
                    </a:lnTo>
                    <a:lnTo>
                      <a:pt x="1680" y="114"/>
                    </a:lnTo>
                    <a:lnTo>
                      <a:pt x="1680" y="114"/>
                    </a:lnTo>
                    <a:lnTo>
                      <a:pt x="1680" y="114"/>
                    </a:lnTo>
                    <a:lnTo>
                      <a:pt x="1680" y="114"/>
                    </a:lnTo>
                    <a:lnTo>
                      <a:pt x="1680" y="114"/>
                    </a:lnTo>
                    <a:lnTo>
                      <a:pt x="1680" y="114"/>
                    </a:lnTo>
                    <a:lnTo>
                      <a:pt x="1686" y="114"/>
                    </a:lnTo>
                    <a:lnTo>
                      <a:pt x="1686" y="120"/>
                    </a:lnTo>
                    <a:lnTo>
                      <a:pt x="1686" y="120"/>
                    </a:lnTo>
                    <a:lnTo>
                      <a:pt x="1686" y="120"/>
                    </a:lnTo>
                    <a:lnTo>
                      <a:pt x="1686" y="120"/>
                    </a:lnTo>
                    <a:lnTo>
                      <a:pt x="1686" y="120"/>
                    </a:lnTo>
                    <a:lnTo>
                      <a:pt x="1692" y="120"/>
                    </a:lnTo>
                    <a:lnTo>
                      <a:pt x="1692" y="120"/>
                    </a:lnTo>
                    <a:lnTo>
                      <a:pt x="1692" y="120"/>
                    </a:lnTo>
                    <a:lnTo>
                      <a:pt x="1692" y="120"/>
                    </a:lnTo>
                    <a:lnTo>
                      <a:pt x="1692" y="120"/>
                    </a:lnTo>
                    <a:lnTo>
                      <a:pt x="1692" y="126"/>
                    </a:lnTo>
                    <a:lnTo>
                      <a:pt x="1698" y="126"/>
                    </a:lnTo>
                    <a:lnTo>
                      <a:pt x="1698" y="126"/>
                    </a:lnTo>
                    <a:lnTo>
                      <a:pt x="1698" y="126"/>
                    </a:lnTo>
                    <a:lnTo>
                      <a:pt x="1698" y="126"/>
                    </a:lnTo>
                    <a:lnTo>
                      <a:pt x="1698" y="126"/>
                    </a:lnTo>
                    <a:lnTo>
                      <a:pt x="1698" y="126"/>
                    </a:lnTo>
                    <a:lnTo>
                      <a:pt x="1704" y="126"/>
                    </a:lnTo>
                    <a:lnTo>
                      <a:pt x="1704" y="126"/>
                    </a:lnTo>
                    <a:lnTo>
                      <a:pt x="1704" y="126"/>
                    </a:lnTo>
                    <a:lnTo>
                      <a:pt x="1704" y="132"/>
                    </a:lnTo>
                    <a:lnTo>
                      <a:pt x="1704" y="132"/>
                    </a:lnTo>
                    <a:lnTo>
                      <a:pt x="1704" y="132"/>
                    </a:lnTo>
                    <a:lnTo>
                      <a:pt x="1710" y="132"/>
                    </a:lnTo>
                    <a:lnTo>
                      <a:pt x="1710" y="132"/>
                    </a:lnTo>
                    <a:lnTo>
                      <a:pt x="1710" y="132"/>
                    </a:lnTo>
                    <a:lnTo>
                      <a:pt x="1710" y="132"/>
                    </a:lnTo>
                    <a:lnTo>
                      <a:pt x="1710" y="132"/>
                    </a:lnTo>
                    <a:lnTo>
                      <a:pt x="1710" y="132"/>
                    </a:lnTo>
                    <a:lnTo>
                      <a:pt x="1710" y="132"/>
                    </a:lnTo>
                    <a:lnTo>
                      <a:pt x="1716" y="138"/>
                    </a:lnTo>
                    <a:lnTo>
                      <a:pt x="1716" y="138"/>
                    </a:lnTo>
                    <a:lnTo>
                      <a:pt x="1716" y="138"/>
                    </a:lnTo>
                    <a:lnTo>
                      <a:pt x="1716" y="138"/>
                    </a:lnTo>
                    <a:lnTo>
                      <a:pt x="1716" y="138"/>
                    </a:lnTo>
                    <a:lnTo>
                      <a:pt x="1716" y="138"/>
                    </a:lnTo>
                    <a:lnTo>
                      <a:pt x="1722" y="138"/>
                    </a:lnTo>
                    <a:lnTo>
                      <a:pt x="1722" y="138"/>
                    </a:lnTo>
                    <a:lnTo>
                      <a:pt x="1722" y="138"/>
                    </a:lnTo>
                    <a:lnTo>
                      <a:pt x="1722" y="138"/>
                    </a:lnTo>
                    <a:lnTo>
                      <a:pt x="1722" y="138"/>
                    </a:lnTo>
                    <a:lnTo>
                      <a:pt x="1722" y="144"/>
                    </a:lnTo>
                    <a:lnTo>
                      <a:pt x="1728" y="144"/>
                    </a:lnTo>
                    <a:lnTo>
                      <a:pt x="1728" y="144"/>
                    </a:lnTo>
                    <a:lnTo>
                      <a:pt x="1728" y="144"/>
                    </a:lnTo>
                    <a:lnTo>
                      <a:pt x="1728" y="144"/>
                    </a:lnTo>
                    <a:lnTo>
                      <a:pt x="1728" y="144"/>
                    </a:lnTo>
                    <a:lnTo>
                      <a:pt x="1728" y="144"/>
                    </a:lnTo>
                    <a:lnTo>
                      <a:pt x="1734" y="144"/>
                    </a:lnTo>
                    <a:lnTo>
                      <a:pt x="1734" y="144"/>
                    </a:lnTo>
                    <a:lnTo>
                      <a:pt x="1734" y="144"/>
                    </a:lnTo>
                    <a:lnTo>
                      <a:pt x="1734" y="144"/>
                    </a:lnTo>
                    <a:lnTo>
                      <a:pt x="1734" y="150"/>
                    </a:lnTo>
                    <a:lnTo>
                      <a:pt x="1734" y="150"/>
                    </a:lnTo>
                    <a:lnTo>
                      <a:pt x="1734" y="150"/>
                    </a:lnTo>
                    <a:lnTo>
                      <a:pt x="1740" y="150"/>
                    </a:lnTo>
                    <a:lnTo>
                      <a:pt x="1740" y="150"/>
                    </a:lnTo>
                    <a:lnTo>
                      <a:pt x="1740" y="150"/>
                    </a:lnTo>
                    <a:lnTo>
                      <a:pt x="1740" y="150"/>
                    </a:lnTo>
                    <a:lnTo>
                      <a:pt x="1740" y="150"/>
                    </a:lnTo>
                    <a:lnTo>
                      <a:pt x="1740" y="150"/>
                    </a:lnTo>
                    <a:lnTo>
                      <a:pt x="1746" y="150"/>
                    </a:lnTo>
                    <a:lnTo>
                      <a:pt x="1746" y="150"/>
                    </a:lnTo>
                    <a:lnTo>
                      <a:pt x="1746" y="150"/>
                    </a:lnTo>
                    <a:lnTo>
                      <a:pt x="1746" y="156"/>
                    </a:lnTo>
                    <a:lnTo>
                      <a:pt x="1746" y="156"/>
                    </a:lnTo>
                    <a:lnTo>
                      <a:pt x="1746" y="156"/>
                    </a:lnTo>
                    <a:lnTo>
                      <a:pt x="1752" y="156"/>
                    </a:lnTo>
                    <a:lnTo>
                      <a:pt x="1752" y="156"/>
                    </a:lnTo>
                    <a:lnTo>
                      <a:pt x="1752" y="156"/>
                    </a:lnTo>
                    <a:lnTo>
                      <a:pt x="1752" y="156"/>
                    </a:lnTo>
                    <a:lnTo>
                      <a:pt x="1752" y="156"/>
                    </a:lnTo>
                    <a:lnTo>
                      <a:pt x="1752" y="156"/>
                    </a:lnTo>
                    <a:lnTo>
                      <a:pt x="1758" y="156"/>
                    </a:lnTo>
                    <a:lnTo>
                      <a:pt x="1758" y="156"/>
                    </a:lnTo>
                    <a:lnTo>
                      <a:pt x="1758" y="156"/>
                    </a:lnTo>
                    <a:lnTo>
                      <a:pt x="1758" y="162"/>
                    </a:lnTo>
                    <a:lnTo>
                      <a:pt x="1758" y="162"/>
                    </a:lnTo>
                    <a:lnTo>
                      <a:pt x="1758" y="162"/>
                    </a:lnTo>
                    <a:lnTo>
                      <a:pt x="1764" y="162"/>
                    </a:lnTo>
                    <a:lnTo>
                      <a:pt x="1764" y="162"/>
                    </a:lnTo>
                    <a:lnTo>
                      <a:pt x="1764" y="162"/>
                    </a:lnTo>
                    <a:lnTo>
                      <a:pt x="1764" y="162"/>
                    </a:lnTo>
                    <a:lnTo>
                      <a:pt x="1764" y="162"/>
                    </a:lnTo>
                    <a:lnTo>
                      <a:pt x="1764" y="162"/>
                    </a:lnTo>
                    <a:lnTo>
                      <a:pt x="1764" y="162"/>
                    </a:lnTo>
                    <a:lnTo>
                      <a:pt x="1770" y="162"/>
                    </a:lnTo>
                    <a:lnTo>
                      <a:pt x="1770" y="162"/>
                    </a:lnTo>
                    <a:lnTo>
                      <a:pt x="1770" y="162"/>
                    </a:lnTo>
                    <a:lnTo>
                      <a:pt x="1770" y="168"/>
                    </a:lnTo>
                    <a:lnTo>
                      <a:pt x="1770" y="168"/>
                    </a:lnTo>
                    <a:lnTo>
                      <a:pt x="1770" y="168"/>
                    </a:lnTo>
                    <a:lnTo>
                      <a:pt x="1776" y="168"/>
                    </a:lnTo>
                    <a:lnTo>
                      <a:pt x="1776" y="168"/>
                    </a:lnTo>
                    <a:lnTo>
                      <a:pt x="1776" y="168"/>
                    </a:lnTo>
                    <a:lnTo>
                      <a:pt x="1776" y="168"/>
                    </a:lnTo>
                    <a:lnTo>
                      <a:pt x="1776" y="168"/>
                    </a:lnTo>
                    <a:lnTo>
                      <a:pt x="1776" y="168"/>
                    </a:lnTo>
                    <a:lnTo>
                      <a:pt x="1782" y="168"/>
                    </a:lnTo>
                    <a:lnTo>
                      <a:pt x="1782" y="168"/>
                    </a:lnTo>
                    <a:lnTo>
                      <a:pt x="1782" y="168"/>
                    </a:lnTo>
                    <a:lnTo>
                      <a:pt x="1782" y="168"/>
                    </a:lnTo>
                    <a:lnTo>
                      <a:pt x="1782" y="168"/>
                    </a:lnTo>
                    <a:lnTo>
                      <a:pt x="1782" y="174"/>
                    </a:lnTo>
                    <a:lnTo>
                      <a:pt x="1788" y="174"/>
                    </a:lnTo>
                    <a:lnTo>
                      <a:pt x="1788" y="174"/>
                    </a:lnTo>
                    <a:lnTo>
                      <a:pt x="1788" y="174"/>
                    </a:lnTo>
                    <a:lnTo>
                      <a:pt x="1788" y="174"/>
                    </a:lnTo>
                    <a:lnTo>
                      <a:pt x="1788" y="174"/>
                    </a:lnTo>
                    <a:lnTo>
                      <a:pt x="1788" y="174"/>
                    </a:lnTo>
                    <a:lnTo>
                      <a:pt x="1788" y="174"/>
                    </a:lnTo>
                    <a:lnTo>
                      <a:pt x="1794" y="174"/>
                    </a:lnTo>
                    <a:lnTo>
                      <a:pt x="1794" y="174"/>
                    </a:lnTo>
                    <a:lnTo>
                      <a:pt x="1794" y="174"/>
                    </a:lnTo>
                    <a:lnTo>
                      <a:pt x="1794" y="174"/>
                    </a:lnTo>
                    <a:lnTo>
                      <a:pt x="1794" y="174"/>
                    </a:lnTo>
                    <a:lnTo>
                      <a:pt x="1794" y="174"/>
                    </a:lnTo>
                    <a:lnTo>
                      <a:pt x="1800" y="174"/>
                    </a:lnTo>
                    <a:lnTo>
                      <a:pt x="1800" y="174"/>
                    </a:lnTo>
                    <a:lnTo>
                      <a:pt x="1800" y="174"/>
                    </a:lnTo>
                    <a:lnTo>
                      <a:pt x="1800" y="180"/>
                    </a:lnTo>
                    <a:lnTo>
                      <a:pt x="1800" y="180"/>
                    </a:lnTo>
                    <a:lnTo>
                      <a:pt x="1800" y="180"/>
                    </a:lnTo>
                    <a:lnTo>
                      <a:pt x="1806" y="180"/>
                    </a:lnTo>
                    <a:lnTo>
                      <a:pt x="1806" y="180"/>
                    </a:lnTo>
                    <a:lnTo>
                      <a:pt x="1806" y="180"/>
                    </a:lnTo>
                    <a:lnTo>
                      <a:pt x="1806" y="180"/>
                    </a:lnTo>
                    <a:lnTo>
                      <a:pt x="1806" y="180"/>
                    </a:lnTo>
                    <a:lnTo>
                      <a:pt x="1806" y="180"/>
                    </a:lnTo>
                    <a:lnTo>
                      <a:pt x="1806" y="180"/>
                    </a:lnTo>
                    <a:lnTo>
                      <a:pt x="1812" y="180"/>
                    </a:lnTo>
                    <a:lnTo>
                      <a:pt x="1812" y="180"/>
                    </a:lnTo>
                    <a:lnTo>
                      <a:pt x="1812" y="180"/>
                    </a:lnTo>
                    <a:lnTo>
                      <a:pt x="1812" y="180"/>
                    </a:lnTo>
                    <a:lnTo>
                      <a:pt x="1812" y="180"/>
                    </a:lnTo>
                    <a:lnTo>
                      <a:pt x="1812" y="180"/>
                    </a:lnTo>
                    <a:lnTo>
                      <a:pt x="1818" y="180"/>
                    </a:lnTo>
                    <a:lnTo>
                      <a:pt x="1818" y="180"/>
                    </a:lnTo>
                    <a:lnTo>
                      <a:pt x="1818" y="180"/>
                    </a:lnTo>
                    <a:lnTo>
                      <a:pt x="1818" y="180"/>
                    </a:lnTo>
                    <a:lnTo>
                      <a:pt x="1818" y="180"/>
                    </a:lnTo>
                    <a:lnTo>
                      <a:pt x="1818" y="180"/>
                    </a:lnTo>
                    <a:lnTo>
                      <a:pt x="1824" y="180"/>
                    </a:lnTo>
                    <a:lnTo>
                      <a:pt x="1824" y="180"/>
                    </a:lnTo>
                    <a:lnTo>
                      <a:pt x="1824" y="180"/>
                    </a:lnTo>
                    <a:lnTo>
                      <a:pt x="1824" y="180"/>
                    </a:lnTo>
                    <a:lnTo>
                      <a:pt x="1824" y="180"/>
                    </a:lnTo>
                    <a:lnTo>
                      <a:pt x="1824" y="180"/>
                    </a:lnTo>
                    <a:lnTo>
                      <a:pt x="1830" y="180"/>
                    </a:lnTo>
                    <a:lnTo>
                      <a:pt x="1830" y="180"/>
                    </a:lnTo>
                    <a:lnTo>
                      <a:pt x="1830" y="180"/>
                    </a:lnTo>
                    <a:lnTo>
                      <a:pt x="1830" y="180"/>
                    </a:lnTo>
                    <a:lnTo>
                      <a:pt x="1830" y="180"/>
                    </a:lnTo>
                    <a:lnTo>
                      <a:pt x="1830" y="180"/>
                    </a:lnTo>
                    <a:lnTo>
                      <a:pt x="1830" y="180"/>
                    </a:lnTo>
                    <a:lnTo>
                      <a:pt x="1836" y="180"/>
                    </a:lnTo>
                    <a:lnTo>
                      <a:pt x="1836" y="180"/>
                    </a:lnTo>
                    <a:lnTo>
                      <a:pt x="1836" y="180"/>
                    </a:lnTo>
                    <a:lnTo>
                      <a:pt x="1836" y="180"/>
                    </a:lnTo>
                    <a:lnTo>
                      <a:pt x="1836" y="180"/>
                    </a:lnTo>
                    <a:lnTo>
                      <a:pt x="1836" y="180"/>
                    </a:lnTo>
                    <a:lnTo>
                      <a:pt x="1842" y="180"/>
                    </a:lnTo>
                    <a:lnTo>
                      <a:pt x="1842" y="180"/>
                    </a:lnTo>
                    <a:lnTo>
                      <a:pt x="1842" y="180"/>
                    </a:lnTo>
                    <a:lnTo>
                      <a:pt x="1842" y="180"/>
                    </a:lnTo>
                    <a:lnTo>
                      <a:pt x="1842" y="180"/>
                    </a:lnTo>
                    <a:lnTo>
                      <a:pt x="1842" y="180"/>
                    </a:lnTo>
                    <a:lnTo>
                      <a:pt x="1848" y="180"/>
                    </a:lnTo>
                    <a:lnTo>
                      <a:pt x="1848" y="180"/>
                    </a:lnTo>
                    <a:lnTo>
                      <a:pt x="1848" y="180"/>
                    </a:lnTo>
                    <a:lnTo>
                      <a:pt x="1848" y="180"/>
                    </a:lnTo>
                    <a:lnTo>
                      <a:pt x="1848" y="180"/>
                    </a:lnTo>
                    <a:lnTo>
                      <a:pt x="1854" y="180"/>
                    </a:lnTo>
                    <a:lnTo>
                      <a:pt x="1854" y="180"/>
                    </a:lnTo>
                    <a:lnTo>
                      <a:pt x="1854" y="180"/>
                    </a:lnTo>
                    <a:lnTo>
                      <a:pt x="1854" y="180"/>
                    </a:lnTo>
                    <a:lnTo>
                      <a:pt x="1854" y="180"/>
                    </a:lnTo>
                    <a:lnTo>
                      <a:pt x="1854" y="180"/>
                    </a:lnTo>
                    <a:lnTo>
                      <a:pt x="1854" y="180"/>
                    </a:lnTo>
                    <a:lnTo>
                      <a:pt x="1860" y="180"/>
                    </a:lnTo>
                    <a:lnTo>
                      <a:pt x="1860" y="180"/>
                    </a:lnTo>
                    <a:lnTo>
                      <a:pt x="1860" y="180"/>
                    </a:lnTo>
                    <a:lnTo>
                      <a:pt x="1860" y="180"/>
                    </a:lnTo>
                    <a:lnTo>
                      <a:pt x="1860" y="180"/>
                    </a:lnTo>
                    <a:lnTo>
                      <a:pt x="1860" y="180"/>
                    </a:lnTo>
                    <a:lnTo>
                      <a:pt x="1866" y="180"/>
                    </a:lnTo>
                    <a:lnTo>
                      <a:pt x="1866" y="180"/>
                    </a:lnTo>
                    <a:lnTo>
                      <a:pt x="1866" y="180"/>
                    </a:lnTo>
                    <a:lnTo>
                      <a:pt x="1866" y="180"/>
                    </a:lnTo>
                    <a:lnTo>
                      <a:pt x="1866" y="180"/>
                    </a:lnTo>
                    <a:lnTo>
                      <a:pt x="1866" y="180"/>
                    </a:lnTo>
                    <a:lnTo>
                      <a:pt x="1872" y="180"/>
                    </a:lnTo>
                    <a:lnTo>
                      <a:pt x="1872" y="180"/>
                    </a:lnTo>
                    <a:lnTo>
                      <a:pt x="1872" y="180"/>
                    </a:lnTo>
                    <a:lnTo>
                      <a:pt x="1872" y="174"/>
                    </a:lnTo>
                    <a:lnTo>
                      <a:pt x="1872" y="174"/>
                    </a:lnTo>
                    <a:lnTo>
                      <a:pt x="1872" y="174"/>
                    </a:lnTo>
                    <a:lnTo>
                      <a:pt x="1872" y="174"/>
                    </a:lnTo>
                    <a:lnTo>
                      <a:pt x="1878" y="174"/>
                    </a:lnTo>
                    <a:lnTo>
                      <a:pt x="1878" y="174"/>
                    </a:lnTo>
                    <a:lnTo>
                      <a:pt x="1878" y="174"/>
                    </a:lnTo>
                    <a:lnTo>
                      <a:pt x="1878" y="174"/>
                    </a:lnTo>
                    <a:lnTo>
                      <a:pt x="1878" y="174"/>
                    </a:lnTo>
                    <a:lnTo>
                      <a:pt x="1878" y="174"/>
                    </a:lnTo>
                    <a:lnTo>
                      <a:pt x="1884" y="174"/>
                    </a:lnTo>
                    <a:lnTo>
                      <a:pt x="1884" y="174"/>
                    </a:lnTo>
                    <a:lnTo>
                      <a:pt x="1884" y="174"/>
                    </a:lnTo>
                    <a:lnTo>
                      <a:pt x="1884" y="174"/>
                    </a:lnTo>
                    <a:lnTo>
                      <a:pt x="1884" y="174"/>
                    </a:lnTo>
                    <a:lnTo>
                      <a:pt x="1884" y="174"/>
                    </a:lnTo>
                    <a:lnTo>
                      <a:pt x="1890" y="174"/>
                    </a:lnTo>
                    <a:lnTo>
                      <a:pt x="1890" y="174"/>
                    </a:lnTo>
                    <a:lnTo>
                      <a:pt x="1890" y="174"/>
                    </a:lnTo>
                    <a:lnTo>
                      <a:pt x="1890" y="168"/>
                    </a:lnTo>
                    <a:lnTo>
                      <a:pt x="1890" y="168"/>
                    </a:lnTo>
                    <a:lnTo>
                      <a:pt x="1890" y="168"/>
                    </a:lnTo>
                    <a:lnTo>
                      <a:pt x="1896" y="168"/>
                    </a:lnTo>
                    <a:lnTo>
                      <a:pt x="1896" y="168"/>
                    </a:lnTo>
                    <a:lnTo>
                      <a:pt x="1896" y="168"/>
                    </a:lnTo>
                    <a:lnTo>
                      <a:pt x="1896" y="168"/>
                    </a:lnTo>
                    <a:lnTo>
                      <a:pt x="1896" y="168"/>
                    </a:lnTo>
                    <a:lnTo>
                      <a:pt x="1896" y="168"/>
                    </a:lnTo>
                    <a:lnTo>
                      <a:pt x="1902" y="168"/>
                    </a:lnTo>
                    <a:lnTo>
                      <a:pt x="1902" y="168"/>
                    </a:lnTo>
                    <a:lnTo>
                      <a:pt x="1902" y="168"/>
                    </a:lnTo>
                    <a:lnTo>
                      <a:pt x="1902" y="168"/>
                    </a:lnTo>
                    <a:lnTo>
                      <a:pt x="1902" y="168"/>
                    </a:lnTo>
                    <a:lnTo>
                      <a:pt x="1902" y="168"/>
                    </a:lnTo>
                    <a:lnTo>
                      <a:pt x="1902" y="168"/>
                    </a:lnTo>
                    <a:lnTo>
                      <a:pt x="1908" y="168"/>
                    </a:lnTo>
                    <a:lnTo>
                      <a:pt x="1908" y="162"/>
                    </a:lnTo>
                    <a:lnTo>
                      <a:pt x="1908" y="162"/>
                    </a:lnTo>
                    <a:lnTo>
                      <a:pt x="1908" y="162"/>
                    </a:lnTo>
                    <a:lnTo>
                      <a:pt x="1908" y="162"/>
                    </a:lnTo>
                    <a:lnTo>
                      <a:pt x="1908" y="162"/>
                    </a:lnTo>
                    <a:lnTo>
                      <a:pt x="1914" y="162"/>
                    </a:lnTo>
                    <a:lnTo>
                      <a:pt x="1914" y="162"/>
                    </a:lnTo>
                    <a:lnTo>
                      <a:pt x="1914" y="162"/>
                    </a:lnTo>
                    <a:lnTo>
                      <a:pt x="1914" y="162"/>
                    </a:lnTo>
                    <a:lnTo>
                      <a:pt x="1914" y="162"/>
                    </a:lnTo>
                    <a:lnTo>
                      <a:pt x="1914" y="162"/>
                    </a:lnTo>
                    <a:lnTo>
                      <a:pt x="1920" y="162"/>
                    </a:lnTo>
                    <a:lnTo>
                      <a:pt x="1920" y="162"/>
                    </a:lnTo>
                    <a:lnTo>
                      <a:pt x="1920" y="162"/>
                    </a:lnTo>
                    <a:lnTo>
                      <a:pt x="1920" y="162"/>
                    </a:lnTo>
                    <a:lnTo>
                      <a:pt x="1920" y="162"/>
                    </a:lnTo>
                    <a:lnTo>
                      <a:pt x="1920" y="162"/>
                    </a:lnTo>
                    <a:lnTo>
                      <a:pt x="1926" y="156"/>
                    </a:lnTo>
                    <a:lnTo>
                      <a:pt x="1926" y="156"/>
                    </a:lnTo>
                    <a:lnTo>
                      <a:pt x="1926" y="156"/>
                    </a:lnTo>
                    <a:lnTo>
                      <a:pt x="1926" y="156"/>
                    </a:lnTo>
                    <a:lnTo>
                      <a:pt x="1926" y="156"/>
                    </a:lnTo>
                    <a:lnTo>
                      <a:pt x="1926" y="156"/>
                    </a:lnTo>
                    <a:lnTo>
                      <a:pt x="1926" y="156"/>
                    </a:lnTo>
                    <a:lnTo>
                      <a:pt x="1932" y="156"/>
                    </a:lnTo>
                    <a:lnTo>
                      <a:pt x="1932" y="156"/>
                    </a:lnTo>
                    <a:lnTo>
                      <a:pt x="1932" y="156"/>
                    </a:lnTo>
                    <a:lnTo>
                      <a:pt x="1932" y="156"/>
                    </a:lnTo>
                    <a:lnTo>
                      <a:pt x="1932" y="156"/>
                    </a:lnTo>
                    <a:lnTo>
                      <a:pt x="1932" y="156"/>
                    </a:lnTo>
                    <a:lnTo>
                      <a:pt x="1938" y="156"/>
                    </a:lnTo>
                    <a:lnTo>
                      <a:pt x="1938" y="156"/>
                    </a:lnTo>
                    <a:lnTo>
                      <a:pt x="1938" y="150"/>
                    </a:lnTo>
                    <a:lnTo>
                      <a:pt x="1938" y="150"/>
                    </a:lnTo>
                    <a:lnTo>
                      <a:pt x="1938" y="150"/>
                    </a:lnTo>
                    <a:lnTo>
                      <a:pt x="1938" y="150"/>
                    </a:lnTo>
                    <a:lnTo>
                      <a:pt x="1944" y="150"/>
                    </a:lnTo>
                    <a:lnTo>
                      <a:pt x="1944" y="150"/>
                    </a:lnTo>
                    <a:lnTo>
                      <a:pt x="1944" y="150"/>
                    </a:lnTo>
                    <a:lnTo>
                      <a:pt x="1944" y="150"/>
                    </a:lnTo>
                    <a:lnTo>
                      <a:pt x="1944" y="150"/>
                    </a:lnTo>
                    <a:lnTo>
                      <a:pt x="1944" y="150"/>
                    </a:lnTo>
                    <a:lnTo>
                      <a:pt x="1950" y="150"/>
                    </a:lnTo>
                    <a:lnTo>
                      <a:pt x="1950" y="150"/>
                    </a:lnTo>
                    <a:lnTo>
                      <a:pt x="1950" y="150"/>
                    </a:lnTo>
                    <a:lnTo>
                      <a:pt x="1950" y="150"/>
                    </a:lnTo>
                    <a:lnTo>
                      <a:pt x="1950" y="144"/>
                    </a:lnTo>
                    <a:lnTo>
                      <a:pt x="1950" y="144"/>
                    </a:lnTo>
                    <a:lnTo>
                      <a:pt x="1956" y="144"/>
                    </a:lnTo>
                    <a:lnTo>
                      <a:pt x="1956" y="144"/>
                    </a:lnTo>
                    <a:lnTo>
                      <a:pt x="1956" y="144"/>
                    </a:lnTo>
                    <a:lnTo>
                      <a:pt x="1956" y="144"/>
                    </a:lnTo>
                    <a:lnTo>
                      <a:pt x="1956" y="144"/>
                    </a:lnTo>
                    <a:lnTo>
                      <a:pt x="1956" y="144"/>
                    </a:lnTo>
                    <a:lnTo>
                      <a:pt x="1956" y="144"/>
                    </a:lnTo>
                    <a:lnTo>
                      <a:pt x="1962" y="144"/>
                    </a:lnTo>
                    <a:lnTo>
                      <a:pt x="1962" y="144"/>
                    </a:lnTo>
                    <a:lnTo>
                      <a:pt x="1962" y="144"/>
                    </a:lnTo>
                    <a:lnTo>
                      <a:pt x="1962" y="144"/>
                    </a:lnTo>
                    <a:lnTo>
                      <a:pt x="1962" y="138"/>
                    </a:lnTo>
                    <a:lnTo>
                      <a:pt x="1962" y="138"/>
                    </a:lnTo>
                    <a:lnTo>
                      <a:pt x="1968" y="138"/>
                    </a:lnTo>
                    <a:lnTo>
                      <a:pt x="1968" y="138"/>
                    </a:lnTo>
                    <a:lnTo>
                      <a:pt x="1968" y="138"/>
                    </a:lnTo>
                    <a:lnTo>
                      <a:pt x="1968" y="138"/>
                    </a:lnTo>
                    <a:lnTo>
                      <a:pt x="1968" y="138"/>
                    </a:lnTo>
                    <a:lnTo>
                      <a:pt x="1968" y="138"/>
                    </a:lnTo>
                    <a:lnTo>
                      <a:pt x="1974" y="138"/>
                    </a:lnTo>
                    <a:lnTo>
                      <a:pt x="1974" y="138"/>
                    </a:lnTo>
                    <a:lnTo>
                      <a:pt x="1974" y="138"/>
                    </a:lnTo>
                    <a:lnTo>
                      <a:pt x="1974" y="138"/>
                    </a:lnTo>
                    <a:lnTo>
                      <a:pt x="1974" y="138"/>
                    </a:lnTo>
                    <a:lnTo>
                      <a:pt x="1974" y="132"/>
                    </a:lnTo>
                    <a:lnTo>
                      <a:pt x="1980" y="132"/>
                    </a:lnTo>
                    <a:lnTo>
                      <a:pt x="1980" y="132"/>
                    </a:lnTo>
                    <a:lnTo>
                      <a:pt x="1980" y="132"/>
                    </a:lnTo>
                    <a:lnTo>
                      <a:pt x="1980" y="132"/>
                    </a:lnTo>
                    <a:lnTo>
                      <a:pt x="1980" y="132"/>
                    </a:lnTo>
                    <a:lnTo>
                      <a:pt x="1980" y="132"/>
                    </a:lnTo>
                    <a:lnTo>
                      <a:pt x="1980" y="132"/>
                    </a:lnTo>
                    <a:lnTo>
                      <a:pt x="1986" y="132"/>
                    </a:lnTo>
                    <a:lnTo>
                      <a:pt x="1986" y="132"/>
                    </a:lnTo>
                    <a:lnTo>
                      <a:pt x="1986" y="132"/>
                    </a:lnTo>
                    <a:lnTo>
                      <a:pt x="1986" y="132"/>
                    </a:lnTo>
                    <a:lnTo>
                      <a:pt x="1986" y="126"/>
                    </a:lnTo>
                    <a:lnTo>
                      <a:pt x="1986" y="126"/>
                    </a:lnTo>
                    <a:lnTo>
                      <a:pt x="1992" y="126"/>
                    </a:lnTo>
                    <a:lnTo>
                      <a:pt x="1992" y="126"/>
                    </a:lnTo>
                    <a:lnTo>
                      <a:pt x="1992" y="126"/>
                    </a:lnTo>
                    <a:lnTo>
                      <a:pt x="1992" y="126"/>
                    </a:lnTo>
                    <a:lnTo>
                      <a:pt x="1992" y="126"/>
                    </a:lnTo>
                    <a:lnTo>
                      <a:pt x="1992" y="126"/>
                    </a:lnTo>
                    <a:lnTo>
                      <a:pt x="1998" y="126"/>
                    </a:lnTo>
                    <a:lnTo>
                      <a:pt x="1998" y="126"/>
                    </a:lnTo>
                    <a:lnTo>
                      <a:pt x="1998" y="126"/>
                    </a:lnTo>
                    <a:lnTo>
                      <a:pt x="1998" y="126"/>
                    </a:lnTo>
                    <a:lnTo>
                      <a:pt x="1998" y="120"/>
                    </a:lnTo>
                    <a:lnTo>
                      <a:pt x="1998" y="120"/>
                    </a:lnTo>
                    <a:lnTo>
                      <a:pt x="2004" y="120"/>
                    </a:lnTo>
                    <a:lnTo>
                      <a:pt x="2004" y="120"/>
                    </a:lnTo>
                    <a:lnTo>
                      <a:pt x="2004" y="120"/>
                    </a:lnTo>
                    <a:lnTo>
                      <a:pt x="2004" y="120"/>
                    </a:lnTo>
                    <a:lnTo>
                      <a:pt x="2004" y="120"/>
                    </a:lnTo>
                    <a:lnTo>
                      <a:pt x="2004" y="120"/>
                    </a:lnTo>
                    <a:lnTo>
                      <a:pt x="2004" y="120"/>
                    </a:lnTo>
                    <a:lnTo>
                      <a:pt x="2010" y="120"/>
                    </a:lnTo>
                    <a:lnTo>
                      <a:pt x="2010" y="120"/>
                    </a:lnTo>
                    <a:lnTo>
                      <a:pt x="2010" y="114"/>
                    </a:lnTo>
                    <a:lnTo>
                      <a:pt x="2010" y="114"/>
                    </a:lnTo>
                    <a:lnTo>
                      <a:pt x="2010" y="114"/>
                    </a:lnTo>
                    <a:lnTo>
                      <a:pt x="2010" y="114"/>
                    </a:lnTo>
                    <a:lnTo>
                      <a:pt x="2016" y="114"/>
                    </a:lnTo>
                    <a:lnTo>
                      <a:pt x="2016" y="114"/>
                    </a:lnTo>
                    <a:lnTo>
                      <a:pt x="2016" y="114"/>
                    </a:lnTo>
                    <a:lnTo>
                      <a:pt x="2016" y="114"/>
                    </a:lnTo>
                    <a:lnTo>
                      <a:pt x="2016" y="114"/>
                    </a:lnTo>
                    <a:lnTo>
                      <a:pt x="2016" y="114"/>
                    </a:lnTo>
                    <a:lnTo>
                      <a:pt x="2022" y="114"/>
                    </a:lnTo>
                    <a:lnTo>
                      <a:pt x="2022" y="108"/>
                    </a:lnTo>
                    <a:lnTo>
                      <a:pt x="2022" y="108"/>
                    </a:lnTo>
                    <a:lnTo>
                      <a:pt x="2022" y="108"/>
                    </a:lnTo>
                    <a:lnTo>
                      <a:pt x="2022" y="108"/>
                    </a:lnTo>
                    <a:lnTo>
                      <a:pt x="2022" y="108"/>
                    </a:lnTo>
                    <a:lnTo>
                      <a:pt x="2028" y="108"/>
                    </a:lnTo>
                    <a:lnTo>
                      <a:pt x="2028" y="108"/>
                    </a:lnTo>
                    <a:lnTo>
                      <a:pt x="2028" y="108"/>
                    </a:lnTo>
                    <a:lnTo>
                      <a:pt x="2028" y="108"/>
                    </a:lnTo>
                    <a:lnTo>
                      <a:pt x="2028" y="108"/>
                    </a:lnTo>
                    <a:lnTo>
                      <a:pt x="2028" y="108"/>
                    </a:lnTo>
                    <a:lnTo>
                      <a:pt x="2034" y="102"/>
                    </a:lnTo>
                    <a:lnTo>
                      <a:pt x="2034" y="102"/>
                    </a:lnTo>
                    <a:lnTo>
                      <a:pt x="2034" y="102"/>
                    </a:lnTo>
                    <a:lnTo>
                      <a:pt x="2034" y="102"/>
                    </a:lnTo>
                    <a:lnTo>
                      <a:pt x="2034" y="102"/>
                    </a:lnTo>
                    <a:lnTo>
                      <a:pt x="2034" y="102"/>
                    </a:lnTo>
                    <a:lnTo>
                      <a:pt x="2034" y="102"/>
                    </a:lnTo>
                    <a:lnTo>
                      <a:pt x="2040" y="102"/>
                    </a:lnTo>
                    <a:lnTo>
                      <a:pt x="2040" y="102"/>
                    </a:lnTo>
                    <a:lnTo>
                      <a:pt x="2040" y="102"/>
                    </a:lnTo>
                    <a:lnTo>
                      <a:pt x="2040" y="96"/>
                    </a:lnTo>
                    <a:lnTo>
                      <a:pt x="2040" y="96"/>
                    </a:lnTo>
                    <a:lnTo>
                      <a:pt x="2040" y="96"/>
                    </a:lnTo>
                    <a:lnTo>
                      <a:pt x="2046" y="96"/>
                    </a:lnTo>
                    <a:lnTo>
                      <a:pt x="2046" y="96"/>
                    </a:lnTo>
                    <a:lnTo>
                      <a:pt x="2046" y="96"/>
                    </a:lnTo>
                    <a:lnTo>
                      <a:pt x="2046" y="96"/>
                    </a:lnTo>
                    <a:lnTo>
                      <a:pt x="2046" y="96"/>
                    </a:lnTo>
                    <a:lnTo>
                      <a:pt x="2046" y="96"/>
                    </a:lnTo>
                    <a:lnTo>
                      <a:pt x="2052" y="96"/>
                    </a:lnTo>
                    <a:lnTo>
                      <a:pt x="2052" y="90"/>
                    </a:lnTo>
                    <a:lnTo>
                      <a:pt x="2052" y="90"/>
                    </a:lnTo>
                    <a:lnTo>
                      <a:pt x="2052" y="90"/>
                    </a:lnTo>
                    <a:lnTo>
                      <a:pt x="2052" y="90"/>
                    </a:lnTo>
                    <a:lnTo>
                      <a:pt x="2052" y="90"/>
                    </a:lnTo>
                    <a:lnTo>
                      <a:pt x="2058" y="90"/>
                    </a:lnTo>
                    <a:lnTo>
                      <a:pt x="2058" y="90"/>
                    </a:lnTo>
                    <a:lnTo>
                      <a:pt x="2058" y="90"/>
                    </a:lnTo>
                    <a:lnTo>
                      <a:pt x="2058" y="90"/>
                    </a:lnTo>
                    <a:lnTo>
                      <a:pt x="2058" y="90"/>
                    </a:lnTo>
                    <a:lnTo>
                      <a:pt x="2058" y="84"/>
                    </a:lnTo>
                    <a:lnTo>
                      <a:pt x="2058" y="84"/>
                    </a:lnTo>
                    <a:lnTo>
                      <a:pt x="2064" y="84"/>
                    </a:lnTo>
                    <a:lnTo>
                      <a:pt x="2064" y="84"/>
                    </a:lnTo>
                    <a:lnTo>
                      <a:pt x="2064" y="84"/>
                    </a:lnTo>
                    <a:lnTo>
                      <a:pt x="2064" y="84"/>
                    </a:lnTo>
                    <a:lnTo>
                      <a:pt x="2064" y="84"/>
                    </a:lnTo>
                    <a:lnTo>
                      <a:pt x="2064" y="84"/>
                    </a:lnTo>
                    <a:lnTo>
                      <a:pt x="2070" y="84"/>
                    </a:lnTo>
                    <a:lnTo>
                      <a:pt x="2070" y="78"/>
                    </a:lnTo>
                    <a:lnTo>
                      <a:pt x="2070" y="78"/>
                    </a:lnTo>
                    <a:lnTo>
                      <a:pt x="2070" y="78"/>
                    </a:lnTo>
                    <a:lnTo>
                      <a:pt x="2070" y="78"/>
                    </a:lnTo>
                    <a:lnTo>
                      <a:pt x="2070" y="78"/>
                    </a:lnTo>
                    <a:lnTo>
                      <a:pt x="2076" y="78"/>
                    </a:lnTo>
                    <a:lnTo>
                      <a:pt x="2076" y="78"/>
                    </a:lnTo>
                    <a:lnTo>
                      <a:pt x="2076" y="78"/>
                    </a:lnTo>
                    <a:lnTo>
                      <a:pt x="2076" y="78"/>
                    </a:lnTo>
                    <a:lnTo>
                      <a:pt x="2076" y="78"/>
                    </a:lnTo>
                    <a:lnTo>
                      <a:pt x="2076" y="72"/>
                    </a:lnTo>
                    <a:lnTo>
                      <a:pt x="2082" y="72"/>
                    </a:lnTo>
                    <a:lnTo>
                      <a:pt x="2082" y="72"/>
                    </a:lnTo>
                    <a:lnTo>
                      <a:pt x="2082" y="72"/>
                    </a:lnTo>
                    <a:lnTo>
                      <a:pt x="2082" y="72"/>
                    </a:lnTo>
                    <a:lnTo>
                      <a:pt x="2082" y="72"/>
                    </a:lnTo>
                    <a:lnTo>
                      <a:pt x="2082" y="72"/>
                    </a:lnTo>
                    <a:lnTo>
                      <a:pt x="2088" y="72"/>
                    </a:lnTo>
                    <a:lnTo>
                      <a:pt x="2088" y="72"/>
                    </a:lnTo>
                    <a:lnTo>
                      <a:pt x="2088" y="72"/>
                    </a:lnTo>
                    <a:lnTo>
                      <a:pt x="2088" y="66"/>
                    </a:lnTo>
                    <a:lnTo>
                      <a:pt x="2088" y="66"/>
                    </a:lnTo>
                    <a:lnTo>
                      <a:pt x="2088" y="66"/>
                    </a:lnTo>
                    <a:lnTo>
                      <a:pt x="2094" y="66"/>
                    </a:lnTo>
                    <a:lnTo>
                      <a:pt x="2094" y="66"/>
                    </a:lnTo>
                    <a:lnTo>
                      <a:pt x="2094" y="66"/>
                    </a:lnTo>
                    <a:lnTo>
                      <a:pt x="2094" y="66"/>
                    </a:lnTo>
                    <a:lnTo>
                      <a:pt x="2094" y="66"/>
                    </a:lnTo>
                    <a:lnTo>
                      <a:pt x="2094" y="66"/>
                    </a:lnTo>
                    <a:lnTo>
                      <a:pt x="2100" y="66"/>
                    </a:lnTo>
                    <a:lnTo>
                      <a:pt x="2100" y="66"/>
                    </a:lnTo>
                    <a:lnTo>
                      <a:pt x="2100" y="66"/>
                    </a:lnTo>
                    <a:lnTo>
                      <a:pt x="2100" y="66"/>
                    </a:lnTo>
                    <a:lnTo>
                      <a:pt x="2100" y="66"/>
                    </a:lnTo>
                    <a:lnTo>
                      <a:pt x="2100" y="66"/>
                    </a:lnTo>
                    <a:lnTo>
                      <a:pt x="2106" y="66"/>
                    </a:lnTo>
                    <a:lnTo>
                      <a:pt x="2106" y="66"/>
                    </a:lnTo>
                    <a:lnTo>
                      <a:pt x="2106" y="66"/>
                    </a:lnTo>
                    <a:lnTo>
                      <a:pt x="2106" y="66"/>
                    </a:lnTo>
                    <a:lnTo>
                      <a:pt x="2106" y="66"/>
                    </a:lnTo>
                    <a:lnTo>
                      <a:pt x="2106" y="66"/>
                    </a:lnTo>
                    <a:lnTo>
                      <a:pt x="2106" y="66"/>
                    </a:lnTo>
                    <a:lnTo>
                      <a:pt x="2112" y="66"/>
                    </a:lnTo>
                    <a:lnTo>
                      <a:pt x="2112" y="66"/>
                    </a:lnTo>
                    <a:lnTo>
                      <a:pt x="2112" y="66"/>
                    </a:lnTo>
                    <a:lnTo>
                      <a:pt x="2112" y="66"/>
                    </a:lnTo>
                    <a:lnTo>
                      <a:pt x="2112" y="66"/>
                    </a:lnTo>
                    <a:lnTo>
                      <a:pt x="2112" y="66"/>
                    </a:lnTo>
                    <a:lnTo>
                      <a:pt x="2118" y="66"/>
                    </a:lnTo>
                    <a:lnTo>
                      <a:pt x="2118" y="66"/>
                    </a:lnTo>
                    <a:lnTo>
                      <a:pt x="2118" y="66"/>
                    </a:lnTo>
                    <a:lnTo>
                      <a:pt x="2118" y="66"/>
                    </a:lnTo>
                    <a:lnTo>
                      <a:pt x="2118" y="66"/>
                    </a:lnTo>
                    <a:lnTo>
                      <a:pt x="2118" y="66"/>
                    </a:lnTo>
                    <a:lnTo>
                      <a:pt x="2124" y="66"/>
                    </a:lnTo>
                    <a:lnTo>
                      <a:pt x="2124" y="66"/>
                    </a:lnTo>
                    <a:lnTo>
                      <a:pt x="2124" y="66"/>
                    </a:lnTo>
                    <a:lnTo>
                      <a:pt x="2124" y="66"/>
                    </a:lnTo>
                    <a:lnTo>
                      <a:pt x="2124" y="66"/>
                    </a:lnTo>
                    <a:lnTo>
                      <a:pt x="2124" y="66"/>
                    </a:lnTo>
                    <a:lnTo>
                      <a:pt x="2124" y="66"/>
                    </a:lnTo>
                    <a:lnTo>
                      <a:pt x="2130" y="66"/>
                    </a:lnTo>
                    <a:lnTo>
                      <a:pt x="2130" y="72"/>
                    </a:lnTo>
                    <a:lnTo>
                      <a:pt x="2130" y="72"/>
                    </a:lnTo>
                    <a:lnTo>
                      <a:pt x="2130" y="72"/>
                    </a:lnTo>
                    <a:lnTo>
                      <a:pt x="2130" y="72"/>
                    </a:lnTo>
                    <a:lnTo>
                      <a:pt x="2130" y="72"/>
                    </a:lnTo>
                    <a:lnTo>
                      <a:pt x="2136" y="72"/>
                    </a:lnTo>
                    <a:lnTo>
                      <a:pt x="2136" y="72"/>
                    </a:lnTo>
                    <a:lnTo>
                      <a:pt x="2136" y="72"/>
                    </a:lnTo>
                    <a:lnTo>
                      <a:pt x="2136" y="72"/>
                    </a:lnTo>
                    <a:lnTo>
                      <a:pt x="2136" y="72"/>
                    </a:lnTo>
                    <a:lnTo>
                      <a:pt x="2136" y="72"/>
                    </a:lnTo>
                    <a:lnTo>
                      <a:pt x="2142" y="78"/>
                    </a:lnTo>
                    <a:lnTo>
                      <a:pt x="2142" y="78"/>
                    </a:lnTo>
                    <a:lnTo>
                      <a:pt x="2142" y="78"/>
                    </a:lnTo>
                    <a:lnTo>
                      <a:pt x="2142" y="78"/>
                    </a:lnTo>
                    <a:lnTo>
                      <a:pt x="2142" y="78"/>
                    </a:lnTo>
                    <a:lnTo>
                      <a:pt x="2142" y="78"/>
                    </a:lnTo>
                    <a:lnTo>
                      <a:pt x="2148" y="78"/>
                    </a:lnTo>
                    <a:lnTo>
                      <a:pt x="2148" y="78"/>
                    </a:lnTo>
                    <a:lnTo>
                      <a:pt x="2148" y="78"/>
                    </a:lnTo>
                    <a:lnTo>
                      <a:pt x="2148" y="84"/>
                    </a:lnTo>
                    <a:lnTo>
                      <a:pt x="2148" y="84"/>
                    </a:lnTo>
                    <a:lnTo>
                      <a:pt x="2148" y="84"/>
                    </a:lnTo>
                    <a:lnTo>
                      <a:pt x="2148" y="84"/>
                    </a:lnTo>
                    <a:lnTo>
                      <a:pt x="2154" y="84"/>
                    </a:lnTo>
                    <a:lnTo>
                      <a:pt x="2154" y="84"/>
                    </a:lnTo>
                    <a:lnTo>
                      <a:pt x="2154" y="84"/>
                    </a:lnTo>
                    <a:lnTo>
                      <a:pt x="2154" y="84"/>
                    </a:lnTo>
                    <a:lnTo>
                      <a:pt x="2154" y="90"/>
                    </a:lnTo>
                    <a:lnTo>
                      <a:pt x="2154" y="90"/>
                    </a:lnTo>
                    <a:lnTo>
                      <a:pt x="2160" y="90"/>
                    </a:lnTo>
                    <a:lnTo>
                      <a:pt x="2160" y="90"/>
                    </a:lnTo>
                    <a:lnTo>
                      <a:pt x="2160" y="90"/>
                    </a:lnTo>
                    <a:lnTo>
                      <a:pt x="2160" y="90"/>
                    </a:lnTo>
                    <a:lnTo>
                      <a:pt x="2160" y="96"/>
                    </a:lnTo>
                    <a:lnTo>
                      <a:pt x="2160" y="96"/>
                    </a:lnTo>
                    <a:lnTo>
                      <a:pt x="2166" y="96"/>
                    </a:lnTo>
                    <a:lnTo>
                      <a:pt x="2166" y="96"/>
                    </a:lnTo>
                    <a:lnTo>
                      <a:pt x="2166" y="96"/>
                    </a:lnTo>
                    <a:lnTo>
                      <a:pt x="2166" y="96"/>
                    </a:lnTo>
                    <a:lnTo>
                      <a:pt x="2166" y="102"/>
                    </a:lnTo>
                    <a:lnTo>
                      <a:pt x="2166" y="102"/>
                    </a:lnTo>
                    <a:lnTo>
                      <a:pt x="2172" y="102"/>
                    </a:lnTo>
                    <a:lnTo>
                      <a:pt x="2172" y="102"/>
                    </a:lnTo>
                    <a:lnTo>
                      <a:pt x="2172" y="102"/>
                    </a:lnTo>
                    <a:lnTo>
                      <a:pt x="2172" y="102"/>
                    </a:lnTo>
                    <a:lnTo>
                      <a:pt x="2172" y="108"/>
                    </a:lnTo>
                    <a:lnTo>
                      <a:pt x="2172" y="108"/>
                    </a:lnTo>
                    <a:lnTo>
                      <a:pt x="2172" y="108"/>
                    </a:lnTo>
                    <a:lnTo>
                      <a:pt x="2178" y="108"/>
                    </a:lnTo>
                    <a:lnTo>
                      <a:pt x="2178" y="108"/>
                    </a:lnTo>
                    <a:lnTo>
                      <a:pt x="2178" y="108"/>
                    </a:lnTo>
                    <a:lnTo>
                      <a:pt x="2178" y="114"/>
                    </a:lnTo>
                    <a:lnTo>
                      <a:pt x="2178" y="114"/>
                    </a:lnTo>
                    <a:lnTo>
                      <a:pt x="2178" y="114"/>
                    </a:lnTo>
                    <a:lnTo>
                      <a:pt x="2184" y="114"/>
                    </a:lnTo>
                    <a:lnTo>
                      <a:pt x="2184" y="114"/>
                    </a:lnTo>
                    <a:lnTo>
                      <a:pt x="2184" y="114"/>
                    </a:lnTo>
                    <a:lnTo>
                      <a:pt x="2184" y="120"/>
                    </a:lnTo>
                    <a:lnTo>
                      <a:pt x="2184" y="120"/>
                    </a:lnTo>
                    <a:lnTo>
                      <a:pt x="2184" y="120"/>
                    </a:lnTo>
                    <a:lnTo>
                      <a:pt x="2190" y="120"/>
                    </a:lnTo>
                    <a:lnTo>
                      <a:pt x="2190" y="120"/>
                    </a:lnTo>
                    <a:lnTo>
                      <a:pt x="2190" y="120"/>
                    </a:lnTo>
                    <a:lnTo>
                      <a:pt x="2190" y="126"/>
                    </a:lnTo>
                    <a:lnTo>
                      <a:pt x="2190" y="126"/>
                    </a:lnTo>
                    <a:lnTo>
                      <a:pt x="2190" y="126"/>
                    </a:lnTo>
                    <a:lnTo>
                      <a:pt x="2196" y="126"/>
                    </a:lnTo>
                    <a:lnTo>
                      <a:pt x="2196" y="126"/>
                    </a:lnTo>
                    <a:lnTo>
                      <a:pt x="2196" y="126"/>
                    </a:lnTo>
                    <a:lnTo>
                      <a:pt x="2196" y="126"/>
                    </a:lnTo>
                    <a:lnTo>
                      <a:pt x="2196" y="132"/>
                    </a:lnTo>
                    <a:lnTo>
                      <a:pt x="2196" y="132"/>
                    </a:lnTo>
                    <a:lnTo>
                      <a:pt x="2202" y="132"/>
                    </a:lnTo>
                    <a:lnTo>
                      <a:pt x="2202" y="132"/>
                    </a:lnTo>
                    <a:lnTo>
                      <a:pt x="2202" y="132"/>
                    </a:lnTo>
                    <a:lnTo>
                      <a:pt x="2202" y="138"/>
                    </a:lnTo>
                    <a:lnTo>
                      <a:pt x="2202" y="138"/>
                    </a:lnTo>
                    <a:lnTo>
                      <a:pt x="2202" y="138"/>
                    </a:lnTo>
                    <a:lnTo>
                      <a:pt x="2208" y="138"/>
                    </a:lnTo>
                    <a:lnTo>
                      <a:pt x="2208" y="138"/>
                    </a:lnTo>
                    <a:lnTo>
                      <a:pt x="2208" y="138"/>
                    </a:lnTo>
                    <a:lnTo>
                      <a:pt x="2208" y="138"/>
                    </a:lnTo>
                    <a:lnTo>
                      <a:pt x="2208" y="144"/>
                    </a:lnTo>
                    <a:lnTo>
                      <a:pt x="2208" y="144"/>
                    </a:lnTo>
                    <a:lnTo>
                      <a:pt x="2214" y="144"/>
                    </a:lnTo>
                    <a:lnTo>
                      <a:pt x="2214" y="144"/>
                    </a:lnTo>
                    <a:lnTo>
                      <a:pt x="2214" y="144"/>
                    </a:lnTo>
                    <a:lnTo>
                      <a:pt x="2214" y="144"/>
                    </a:lnTo>
                    <a:lnTo>
                      <a:pt x="2214" y="144"/>
                    </a:lnTo>
                    <a:lnTo>
                      <a:pt x="2214" y="150"/>
                    </a:lnTo>
                    <a:lnTo>
                      <a:pt x="2220" y="150"/>
                    </a:lnTo>
                    <a:lnTo>
                      <a:pt x="2220" y="150"/>
                    </a:lnTo>
                    <a:lnTo>
                      <a:pt x="2220" y="150"/>
                    </a:lnTo>
                    <a:lnTo>
                      <a:pt x="2220" y="150"/>
                    </a:lnTo>
                    <a:lnTo>
                      <a:pt x="2220" y="150"/>
                    </a:lnTo>
                    <a:lnTo>
                      <a:pt x="2220" y="150"/>
                    </a:lnTo>
                    <a:lnTo>
                      <a:pt x="2226" y="156"/>
                    </a:lnTo>
                    <a:lnTo>
                      <a:pt x="2226" y="156"/>
                    </a:lnTo>
                    <a:lnTo>
                      <a:pt x="2226" y="156"/>
                    </a:lnTo>
                    <a:lnTo>
                      <a:pt x="2226" y="156"/>
                    </a:lnTo>
                    <a:lnTo>
                      <a:pt x="2226" y="156"/>
                    </a:lnTo>
                    <a:lnTo>
                      <a:pt x="2226" y="156"/>
                    </a:lnTo>
                    <a:lnTo>
                      <a:pt x="2226" y="156"/>
                    </a:lnTo>
                    <a:lnTo>
                      <a:pt x="2232" y="156"/>
                    </a:lnTo>
                    <a:lnTo>
                      <a:pt x="2232" y="162"/>
                    </a:lnTo>
                    <a:lnTo>
                      <a:pt x="2232" y="162"/>
                    </a:lnTo>
                    <a:lnTo>
                      <a:pt x="2232" y="162"/>
                    </a:lnTo>
                    <a:lnTo>
                      <a:pt x="2232" y="162"/>
                    </a:lnTo>
                    <a:lnTo>
                      <a:pt x="2232" y="162"/>
                    </a:lnTo>
                    <a:lnTo>
                      <a:pt x="2238" y="162"/>
                    </a:lnTo>
                    <a:lnTo>
                      <a:pt x="2238" y="162"/>
                    </a:lnTo>
                    <a:lnTo>
                      <a:pt x="2238" y="162"/>
                    </a:lnTo>
                    <a:lnTo>
                      <a:pt x="2238" y="168"/>
                    </a:lnTo>
                    <a:lnTo>
                      <a:pt x="2238" y="168"/>
                    </a:lnTo>
                    <a:lnTo>
                      <a:pt x="2238" y="168"/>
                    </a:lnTo>
                    <a:lnTo>
                      <a:pt x="2244" y="168"/>
                    </a:lnTo>
                    <a:lnTo>
                      <a:pt x="2244" y="168"/>
                    </a:lnTo>
                    <a:lnTo>
                      <a:pt x="2244" y="168"/>
                    </a:lnTo>
                    <a:lnTo>
                      <a:pt x="2244" y="168"/>
                    </a:lnTo>
                    <a:lnTo>
                      <a:pt x="2244" y="168"/>
                    </a:lnTo>
                    <a:lnTo>
                      <a:pt x="2244" y="174"/>
                    </a:lnTo>
                    <a:lnTo>
                      <a:pt x="2250" y="174"/>
                    </a:lnTo>
                    <a:lnTo>
                      <a:pt x="2250" y="174"/>
                    </a:lnTo>
                    <a:lnTo>
                      <a:pt x="2250" y="174"/>
                    </a:lnTo>
                    <a:lnTo>
                      <a:pt x="2250" y="174"/>
                    </a:lnTo>
                    <a:lnTo>
                      <a:pt x="2250" y="174"/>
                    </a:lnTo>
                    <a:lnTo>
                      <a:pt x="2250" y="174"/>
                    </a:lnTo>
                    <a:lnTo>
                      <a:pt x="2250" y="174"/>
                    </a:lnTo>
                    <a:lnTo>
                      <a:pt x="2256" y="174"/>
                    </a:lnTo>
                    <a:lnTo>
                      <a:pt x="2256" y="180"/>
                    </a:lnTo>
                    <a:lnTo>
                      <a:pt x="2256" y="180"/>
                    </a:lnTo>
                    <a:lnTo>
                      <a:pt x="2256" y="180"/>
                    </a:lnTo>
                    <a:lnTo>
                      <a:pt x="2256" y="180"/>
                    </a:lnTo>
                    <a:lnTo>
                      <a:pt x="2256" y="180"/>
                    </a:lnTo>
                    <a:lnTo>
                      <a:pt x="2262" y="180"/>
                    </a:lnTo>
                    <a:lnTo>
                      <a:pt x="2262" y="180"/>
                    </a:lnTo>
                    <a:lnTo>
                      <a:pt x="2262" y="180"/>
                    </a:lnTo>
                    <a:lnTo>
                      <a:pt x="2262" y="180"/>
                    </a:lnTo>
                    <a:lnTo>
                      <a:pt x="2262" y="186"/>
                    </a:lnTo>
                    <a:lnTo>
                      <a:pt x="2262" y="186"/>
                    </a:lnTo>
                    <a:lnTo>
                      <a:pt x="2268" y="186"/>
                    </a:lnTo>
                    <a:lnTo>
                      <a:pt x="2268" y="186"/>
                    </a:lnTo>
                    <a:lnTo>
                      <a:pt x="2268" y="186"/>
                    </a:lnTo>
                    <a:lnTo>
                      <a:pt x="2268" y="186"/>
                    </a:lnTo>
                    <a:lnTo>
                      <a:pt x="2268" y="186"/>
                    </a:lnTo>
                    <a:lnTo>
                      <a:pt x="2268" y="186"/>
                    </a:lnTo>
                    <a:lnTo>
                      <a:pt x="2274" y="186"/>
                    </a:lnTo>
                    <a:lnTo>
                      <a:pt x="2274" y="192"/>
                    </a:lnTo>
                    <a:lnTo>
                      <a:pt x="2274" y="192"/>
                    </a:lnTo>
                    <a:lnTo>
                      <a:pt x="2274" y="192"/>
                    </a:lnTo>
                    <a:lnTo>
                      <a:pt x="2274" y="192"/>
                    </a:lnTo>
                    <a:lnTo>
                      <a:pt x="2274" y="192"/>
                    </a:lnTo>
                    <a:lnTo>
                      <a:pt x="2274" y="192"/>
                    </a:lnTo>
                    <a:lnTo>
                      <a:pt x="2280" y="192"/>
                    </a:lnTo>
                    <a:lnTo>
                      <a:pt x="2280" y="192"/>
                    </a:lnTo>
                    <a:lnTo>
                      <a:pt x="2280" y="192"/>
                    </a:lnTo>
                    <a:lnTo>
                      <a:pt x="2280" y="192"/>
                    </a:lnTo>
                    <a:lnTo>
                      <a:pt x="2280" y="192"/>
                    </a:lnTo>
                    <a:lnTo>
                      <a:pt x="2280" y="198"/>
                    </a:lnTo>
                    <a:lnTo>
                      <a:pt x="2286" y="198"/>
                    </a:lnTo>
                    <a:lnTo>
                      <a:pt x="2286" y="198"/>
                    </a:lnTo>
                    <a:lnTo>
                      <a:pt x="2286" y="198"/>
                    </a:lnTo>
                    <a:lnTo>
                      <a:pt x="2286" y="198"/>
                    </a:lnTo>
                    <a:lnTo>
                      <a:pt x="2286" y="198"/>
                    </a:lnTo>
                    <a:lnTo>
                      <a:pt x="2286" y="198"/>
                    </a:lnTo>
                    <a:lnTo>
                      <a:pt x="2292" y="198"/>
                    </a:lnTo>
                    <a:lnTo>
                      <a:pt x="2292" y="198"/>
                    </a:lnTo>
                    <a:lnTo>
                      <a:pt x="2292" y="198"/>
                    </a:lnTo>
                    <a:lnTo>
                      <a:pt x="2292" y="198"/>
                    </a:lnTo>
                    <a:lnTo>
                      <a:pt x="2292" y="204"/>
                    </a:lnTo>
                    <a:lnTo>
                      <a:pt x="2292" y="204"/>
                    </a:lnTo>
                    <a:lnTo>
                      <a:pt x="2298" y="204"/>
                    </a:lnTo>
                    <a:lnTo>
                      <a:pt x="2298" y="204"/>
                    </a:lnTo>
                    <a:lnTo>
                      <a:pt x="2298" y="204"/>
                    </a:lnTo>
                    <a:lnTo>
                      <a:pt x="2298" y="204"/>
                    </a:lnTo>
                    <a:lnTo>
                      <a:pt x="2298" y="204"/>
                    </a:lnTo>
                    <a:lnTo>
                      <a:pt x="2298" y="204"/>
                    </a:lnTo>
                    <a:lnTo>
                      <a:pt x="2304" y="204"/>
                    </a:lnTo>
                    <a:lnTo>
                      <a:pt x="2304" y="204"/>
                    </a:lnTo>
                    <a:lnTo>
                      <a:pt x="2304" y="204"/>
                    </a:lnTo>
                    <a:lnTo>
                      <a:pt x="2304" y="204"/>
                    </a:lnTo>
                    <a:lnTo>
                      <a:pt x="2304" y="210"/>
                    </a:lnTo>
                    <a:lnTo>
                      <a:pt x="2304" y="210"/>
                    </a:lnTo>
                    <a:lnTo>
                      <a:pt x="2304" y="210"/>
                    </a:lnTo>
                    <a:lnTo>
                      <a:pt x="2310" y="210"/>
                    </a:lnTo>
                    <a:lnTo>
                      <a:pt x="2310" y="210"/>
                    </a:lnTo>
                    <a:lnTo>
                      <a:pt x="2310" y="210"/>
                    </a:lnTo>
                    <a:lnTo>
                      <a:pt x="2310" y="210"/>
                    </a:lnTo>
                    <a:lnTo>
                      <a:pt x="2310" y="210"/>
                    </a:lnTo>
                    <a:lnTo>
                      <a:pt x="2310" y="210"/>
                    </a:lnTo>
                    <a:lnTo>
                      <a:pt x="2316" y="210"/>
                    </a:lnTo>
                    <a:lnTo>
                      <a:pt x="2316" y="210"/>
                    </a:lnTo>
                    <a:lnTo>
                      <a:pt x="2316" y="210"/>
                    </a:lnTo>
                    <a:lnTo>
                      <a:pt x="2316" y="210"/>
                    </a:lnTo>
                    <a:lnTo>
                      <a:pt x="2316" y="210"/>
                    </a:lnTo>
                    <a:lnTo>
                      <a:pt x="2316" y="216"/>
                    </a:lnTo>
                    <a:lnTo>
                      <a:pt x="2322" y="216"/>
                    </a:lnTo>
                    <a:lnTo>
                      <a:pt x="2322" y="216"/>
                    </a:lnTo>
                    <a:lnTo>
                      <a:pt x="2322" y="216"/>
                    </a:lnTo>
                    <a:lnTo>
                      <a:pt x="2322" y="216"/>
                    </a:lnTo>
                    <a:lnTo>
                      <a:pt x="2322" y="216"/>
                    </a:lnTo>
                    <a:lnTo>
                      <a:pt x="2322" y="216"/>
                    </a:lnTo>
                    <a:lnTo>
                      <a:pt x="2328" y="216"/>
                    </a:lnTo>
                    <a:lnTo>
                      <a:pt x="2328" y="216"/>
                    </a:lnTo>
                    <a:lnTo>
                      <a:pt x="2328" y="216"/>
                    </a:lnTo>
                    <a:lnTo>
                      <a:pt x="2328" y="216"/>
                    </a:lnTo>
                    <a:lnTo>
                      <a:pt x="2328" y="216"/>
                    </a:lnTo>
                    <a:lnTo>
                      <a:pt x="2328" y="216"/>
                    </a:lnTo>
                    <a:lnTo>
                      <a:pt x="2328" y="216"/>
                    </a:lnTo>
                    <a:lnTo>
                      <a:pt x="2334" y="216"/>
                    </a:lnTo>
                    <a:lnTo>
                      <a:pt x="2334" y="216"/>
                    </a:lnTo>
                    <a:lnTo>
                      <a:pt x="2334" y="222"/>
                    </a:lnTo>
                    <a:lnTo>
                      <a:pt x="2334" y="222"/>
                    </a:lnTo>
                    <a:lnTo>
                      <a:pt x="2334" y="222"/>
                    </a:lnTo>
                    <a:lnTo>
                      <a:pt x="2334" y="222"/>
                    </a:lnTo>
                    <a:lnTo>
                      <a:pt x="2340" y="222"/>
                    </a:lnTo>
                    <a:lnTo>
                      <a:pt x="2340" y="222"/>
                    </a:lnTo>
                    <a:lnTo>
                      <a:pt x="2340" y="222"/>
                    </a:lnTo>
                    <a:lnTo>
                      <a:pt x="2340" y="222"/>
                    </a:lnTo>
                    <a:lnTo>
                      <a:pt x="2340" y="222"/>
                    </a:lnTo>
                    <a:lnTo>
                      <a:pt x="2340" y="222"/>
                    </a:lnTo>
                    <a:lnTo>
                      <a:pt x="2346" y="222"/>
                    </a:lnTo>
                    <a:lnTo>
                      <a:pt x="2346" y="222"/>
                    </a:lnTo>
                    <a:lnTo>
                      <a:pt x="2346" y="222"/>
                    </a:lnTo>
                    <a:lnTo>
                      <a:pt x="2346" y="222"/>
                    </a:lnTo>
                    <a:lnTo>
                      <a:pt x="2346" y="222"/>
                    </a:lnTo>
                    <a:lnTo>
                      <a:pt x="2346" y="222"/>
                    </a:lnTo>
                    <a:lnTo>
                      <a:pt x="2352" y="222"/>
                    </a:lnTo>
                    <a:lnTo>
                      <a:pt x="2352" y="222"/>
                    </a:lnTo>
                    <a:lnTo>
                      <a:pt x="2352" y="222"/>
                    </a:lnTo>
                    <a:lnTo>
                      <a:pt x="2352" y="222"/>
                    </a:lnTo>
                    <a:lnTo>
                      <a:pt x="2352" y="228"/>
                    </a:lnTo>
                    <a:lnTo>
                      <a:pt x="2352" y="228"/>
                    </a:lnTo>
                    <a:lnTo>
                      <a:pt x="2358" y="228"/>
                    </a:lnTo>
                    <a:lnTo>
                      <a:pt x="2358" y="228"/>
                    </a:lnTo>
                    <a:lnTo>
                      <a:pt x="2358" y="228"/>
                    </a:lnTo>
                    <a:lnTo>
                      <a:pt x="2358" y="228"/>
                    </a:lnTo>
                    <a:lnTo>
                      <a:pt x="2358" y="228"/>
                    </a:lnTo>
                    <a:lnTo>
                      <a:pt x="2358" y="228"/>
                    </a:lnTo>
                    <a:lnTo>
                      <a:pt x="2358" y="228"/>
                    </a:lnTo>
                    <a:lnTo>
                      <a:pt x="2364" y="228"/>
                    </a:lnTo>
                    <a:lnTo>
                      <a:pt x="2364" y="228"/>
                    </a:lnTo>
                    <a:lnTo>
                      <a:pt x="2364" y="228"/>
                    </a:lnTo>
                    <a:lnTo>
                      <a:pt x="2364" y="228"/>
                    </a:lnTo>
                    <a:lnTo>
                      <a:pt x="2364" y="228"/>
                    </a:lnTo>
                    <a:lnTo>
                      <a:pt x="2364" y="228"/>
                    </a:lnTo>
                    <a:lnTo>
                      <a:pt x="2370" y="228"/>
                    </a:lnTo>
                    <a:lnTo>
                      <a:pt x="2370" y="228"/>
                    </a:lnTo>
                    <a:lnTo>
                      <a:pt x="2370" y="228"/>
                    </a:lnTo>
                    <a:lnTo>
                      <a:pt x="2370" y="228"/>
                    </a:lnTo>
                    <a:lnTo>
                      <a:pt x="2370" y="228"/>
                    </a:lnTo>
                    <a:lnTo>
                      <a:pt x="2370" y="228"/>
                    </a:lnTo>
                    <a:lnTo>
                      <a:pt x="2376" y="228"/>
                    </a:lnTo>
                    <a:lnTo>
                      <a:pt x="2376" y="228"/>
                    </a:lnTo>
                    <a:lnTo>
                      <a:pt x="2376" y="228"/>
                    </a:lnTo>
                    <a:lnTo>
                      <a:pt x="2376" y="228"/>
                    </a:lnTo>
                    <a:lnTo>
                      <a:pt x="2376" y="228"/>
                    </a:lnTo>
                    <a:lnTo>
                      <a:pt x="2376" y="228"/>
                    </a:lnTo>
                    <a:lnTo>
                      <a:pt x="2382" y="228"/>
                    </a:lnTo>
                    <a:lnTo>
                      <a:pt x="2382" y="228"/>
                    </a:lnTo>
                    <a:lnTo>
                      <a:pt x="2382" y="234"/>
                    </a:lnTo>
                    <a:lnTo>
                      <a:pt x="2382" y="234"/>
                    </a:lnTo>
                    <a:lnTo>
                      <a:pt x="2382" y="234"/>
                    </a:lnTo>
                    <a:lnTo>
                      <a:pt x="2382" y="234"/>
                    </a:lnTo>
                    <a:lnTo>
                      <a:pt x="2382" y="234"/>
                    </a:lnTo>
                    <a:lnTo>
                      <a:pt x="2388" y="234"/>
                    </a:lnTo>
                    <a:lnTo>
                      <a:pt x="2388" y="234"/>
                    </a:lnTo>
                    <a:lnTo>
                      <a:pt x="2388" y="234"/>
                    </a:lnTo>
                    <a:lnTo>
                      <a:pt x="2388" y="234"/>
                    </a:lnTo>
                    <a:lnTo>
                      <a:pt x="2388" y="234"/>
                    </a:lnTo>
                    <a:lnTo>
                      <a:pt x="2388" y="234"/>
                    </a:lnTo>
                    <a:lnTo>
                      <a:pt x="2394" y="234"/>
                    </a:lnTo>
                    <a:lnTo>
                      <a:pt x="2394" y="234"/>
                    </a:lnTo>
                    <a:lnTo>
                      <a:pt x="2394" y="234"/>
                    </a:lnTo>
                    <a:lnTo>
                      <a:pt x="2394" y="234"/>
                    </a:lnTo>
                    <a:lnTo>
                      <a:pt x="2394" y="234"/>
                    </a:lnTo>
                    <a:lnTo>
                      <a:pt x="2394" y="234"/>
                    </a:lnTo>
                    <a:lnTo>
                      <a:pt x="2400" y="234"/>
                    </a:lnTo>
                    <a:lnTo>
                      <a:pt x="2400" y="234"/>
                    </a:lnTo>
                    <a:lnTo>
                      <a:pt x="2400" y="234"/>
                    </a:lnTo>
                    <a:lnTo>
                      <a:pt x="2400" y="234"/>
                    </a:lnTo>
                    <a:lnTo>
                      <a:pt x="2400" y="234"/>
                    </a:lnTo>
                    <a:lnTo>
                      <a:pt x="2400" y="234"/>
                    </a:lnTo>
                    <a:lnTo>
                      <a:pt x="2400" y="234"/>
                    </a:lnTo>
                    <a:lnTo>
                      <a:pt x="2406" y="234"/>
                    </a:lnTo>
                    <a:lnTo>
                      <a:pt x="2406" y="234"/>
                    </a:lnTo>
                    <a:lnTo>
                      <a:pt x="2406" y="234"/>
                    </a:lnTo>
                    <a:lnTo>
                      <a:pt x="2406" y="234"/>
                    </a:lnTo>
                    <a:lnTo>
                      <a:pt x="2406" y="234"/>
                    </a:lnTo>
                    <a:lnTo>
                      <a:pt x="2406" y="234"/>
                    </a:lnTo>
                    <a:lnTo>
                      <a:pt x="2412" y="234"/>
                    </a:lnTo>
                    <a:lnTo>
                      <a:pt x="2412" y="234"/>
                    </a:lnTo>
                    <a:lnTo>
                      <a:pt x="2412" y="234"/>
                    </a:lnTo>
                    <a:lnTo>
                      <a:pt x="2412" y="234"/>
                    </a:lnTo>
                    <a:lnTo>
                      <a:pt x="2412" y="234"/>
                    </a:lnTo>
                    <a:lnTo>
                      <a:pt x="2418" y="234"/>
                    </a:lnTo>
                    <a:lnTo>
                      <a:pt x="2418" y="234"/>
                    </a:lnTo>
                    <a:lnTo>
                      <a:pt x="2418" y="234"/>
                    </a:lnTo>
                    <a:lnTo>
                      <a:pt x="2418" y="234"/>
                    </a:lnTo>
                    <a:lnTo>
                      <a:pt x="2418" y="234"/>
                    </a:lnTo>
                    <a:lnTo>
                      <a:pt x="2418" y="234"/>
                    </a:lnTo>
                    <a:lnTo>
                      <a:pt x="2424" y="234"/>
                    </a:lnTo>
                    <a:lnTo>
                      <a:pt x="2424" y="234"/>
                    </a:lnTo>
                    <a:lnTo>
                      <a:pt x="2424" y="234"/>
                    </a:lnTo>
                    <a:lnTo>
                      <a:pt x="2424" y="234"/>
                    </a:lnTo>
                    <a:lnTo>
                      <a:pt x="2424" y="234"/>
                    </a:lnTo>
                    <a:lnTo>
                      <a:pt x="2424" y="234"/>
                    </a:lnTo>
                    <a:lnTo>
                      <a:pt x="2424" y="234"/>
                    </a:lnTo>
                    <a:lnTo>
                      <a:pt x="2430" y="234"/>
                    </a:lnTo>
                    <a:lnTo>
                      <a:pt x="2430" y="234"/>
                    </a:lnTo>
                    <a:lnTo>
                      <a:pt x="2430" y="234"/>
                    </a:lnTo>
                    <a:lnTo>
                      <a:pt x="2430" y="234"/>
                    </a:lnTo>
                    <a:lnTo>
                      <a:pt x="2430" y="234"/>
                    </a:lnTo>
                    <a:lnTo>
                      <a:pt x="2430" y="234"/>
                    </a:lnTo>
                    <a:lnTo>
                      <a:pt x="2436" y="234"/>
                    </a:lnTo>
                    <a:lnTo>
                      <a:pt x="2436" y="234"/>
                    </a:lnTo>
                    <a:lnTo>
                      <a:pt x="2436" y="234"/>
                    </a:lnTo>
                    <a:lnTo>
                      <a:pt x="2436" y="234"/>
                    </a:lnTo>
                    <a:lnTo>
                      <a:pt x="2436" y="234"/>
                    </a:lnTo>
                    <a:lnTo>
                      <a:pt x="2436" y="234"/>
                    </a:lnTo>
                    <a:lnTo>
                      <a:pt x="2442" y="234"/>
                    </a:lnTo>
                    <a:lnTo>
                      <a:pt x="2442" y="234"/>
                    </a:lnTo>
                    <a:lnTo>
                      <a:pt x="2442" y="234"/>
                    </a:lnTo>
                    <a:lnTo>
                      <a:pt x="2442" y="234"/>
                    </a:lnTo>
                    <a:lnTo>
                      <a:pt x="2442" y="234"/>
                    </a:lnTo>
                    <a:lnTo>
                      <a:pt x="2442" y="228"/>
                    </a:lnTo>
                    <a:lnTo>
                      <a:pt x="2442" y="228"/>
                    </a:lnTo>
                    <a:lnTo>
                      <a:pt x="2448" y="228"/>
                    </a:lnTo>
                    <a:lnTo>
                      <a:pt x="2448" y="228"/>
                    </a:lnTo>
                    <a:lnTo>
                      <a:pt x="2448" y="228"/>
                    </a:lnTo>
                    <a:lnTo>
                      <a:pt x="2448" y="228"/>
                    </a:lnTo>
                    <a:lnTo>
                      <a:pt x="2448" y="228"/>
                    </a:lnTo>
                    <a:lnTo>
                      <a:pt x="2448" y="228"/>
                    </a:lnTo>
                    <a:lnTo>
                      <a:pt x="2454" y="228"/>
                    </a:lnTo>
                    <a:lnTo>
                      <a:pt x="2454" y="228"/>
                    </a:lnTo>
                    <a:lnTo>
                      <a:pt x="2454" y="228"/>
                    </a:lnTo>
                    <a:lnTo>
                      <a:pt x="2454" y="228"/>
                    </a:lnTo>
                    <a:lnTo>
                      <a:pt x="2454" y="228"/>
                    </a:lnTo>
                    <a:lnTo>
                      <a:pt x="2454" y="228"/>
                    </a:lnTo>
                    <a:lnTo>
                      <a:pt x="2460" y="228"/>
                    </a:lnTo>
                    <a:lnTo>
                      <a:pt x="2460" y="228"/>
                    </a:lnTo>
                    <a:lnTo>
                      <a:pt x="2460" y="228"/>
                    </a:lnTo>
                    <a:lnTo>
                      <a:pt x="2460" y="228"/>
                    </a:lnTo>
                    <a:lnTo>
                      <a:pt x="2460" y="228"/>
                    </a:lnTo>
                    <a:lnTo>
                      <a:pt x="2460" y="228"/>
                    </a:lnTo>
                    <a:lnTo>
                      <a:pt x="2466" y="228"/>
                    </a:lnTo>
                    <a:lnTo>
                      <a:pt x="2466" y="228"/>
                    </a:lnTo>
                    <a:lnTo>
                      <a:pt x="2466" y="228"/>
                    </a:lnTo>
                    <a:lnTo>
                      <a:pt x="2466" y="228"/>
                    </a:lnTo>
                    <a:lnTo>
                      <a:pt x="2466" y="228"/>
                    </a:lnTo>
                    <a:lnTo>
                      <a:pt x="2466" y="228"/>
                    </a:lnTo>
                    <a:lnTo>
                      <a:pt x="2466" y="228"/>
                    </a:lnTo>
                    <a:lnTo>
                      <a:pt x="2472" y="228"/>
                    </a:lnTo>
                    <a:lnTo>
                      <a:pt x="2472" y="228"/>
                    </a:lnTo>
                    <a:lnTo>
                      <a:pt x="2472" y="222"/>
                    </a:lnTo>
                    <a:lnTo>
                      <a:pt x="2472" y="222"/>
                    </a:lnTo>
                    <a:lnTo>
                      <a:pt x="2472" y="222"/>
                    </a:lnTo>
                    <a:lnTo>
                      <a:pt x="2472" y="222"/>
                    </a:lnTo>
                    <a:lnTo>
                      <a:pt x="2478" y="222"/>
                    </a:lnTo>
                    <a:lnTo>
                      <a:pt x="2478" y="222"/>
                    </a:lnTo>
                    <a:lnTo>
                      <a:pt x="2478" y="222"/>
                    </a:lnTo>
                    <a:lnTo>
                      <a:pt x="2478" y="222"/>
                    </a:lnTo>
                    <a:lnTo>
                      <a:pt x="2478" y="222"/>
                    </a:lnTo>
                    <a:lnTo>
                      <a:pt x="2478" y="222"/>
                    </a:lnTo>
                    <a:lnTo>
                      <a:pt x="2484" y="222"/>
                    </a:lnTo>
                    <a:lnTo>
                      <a:pt x="2484" y="222"/>
                    </a:lnTo>
                    <a:lnTo>
                      <a:pt x="2484" y="222"/>
                    </a:lnTo>
                    <a:lnTo>
                      <a:pt x="2484" y="222"/>
                    </a:lnTo>
                    <a:lnTo>
                      <a:pt x="2484" y="222"/>
                    </a:lnTo>
                    <a:lnTo>
                      <a:pt x="2484" y="222"/>
                    </a:lnTo>
                    <a:lnTo>
                      <a:pt x="2490" y="222"/>
                    </a:lnTo>
                    <a:lnTo>
                      <a:pt x="2490" y="222"/>
                    </a:lnTo>
                    <a:lnTo>
                      <a:pt x="2490" y="222"/>
                    </a:lnTo>
                    <a:lnTo>
                      <a:pt x="2490" y="222"/>
                    </a:lnTo>
                    <a:lnTo>
                      <a:pt x="2490" y="216"/>
                    </a:lnTo>
                    <a:lnTo>
                      <a:pt x="2490" y="216"/>
                    </a:lnTo>
                    <a:lnTo>
                      <a:pt x="2496" y="216"/>
                    </a:lnTo>
                    <a:lnTo>
                      <a:pt x="2496" y="216"/>
                    </a:lnTo>
                    <a:lnTo>
                      <a:pt x="2496" y="216"/>
                    </a:lnTo>
                    <a:lnTo>
                      <a:pt x="2496" y="216"/>
                    </a:lnTo>
                    <a:lnTo>
                      <a:pt x="2496" y="216"/>
                    </a:lnTo>
                    <a:lnTo>
                      <a:pt x="2496" y="216"/>
                    </a:lnTo>
                    <a:lnTo>
                      <a:pt x="2496" y="216"/>
                    </a:lnTo>
                    <a:lnTo>
                      <a:pt x="2502" y="216"/>
                    </a:lnTo>
                    <a:lnTo>
                      <a:pt x="2502" y="216"/>
                    </a:lnTo>
                    <a:lnTo>
                      <a:pt x="2502" y="216"/>
                    </a:lnTo>
                    <a:lnTo>
                      <a:pt x="2502" y="216"/>
                    </a:lnTo>
                    <a:lnTo>
                      <a:pt x="2502" y="216"/>
                    </a:lnTo>
                    <a:lnTo>
                      <a:pt x="2502" y="216"/>
                    </a:lnTo>
                    <a:lnTo>
                      <a:pt x="2508" y="216"/>
                    </a:lnTo>
                    <a:lnTo>
                      <a:pt x="2508" y="210"/>
                    </a:lnTo>
                    <a:lnTo>
                      <a:pt x="2508" y="210"/>
                    </a:lnTo>
                    <a:lnTo>
                      <a:pt x="2508" y="210"/>
                    </a:lnTo>
                    <a:lnTo>
                      <a:pt x="2508" y="210"/>
                    </a:lnTo>
                    <a:lnTo>
                      <a:pt x="2508" y="210"/>
                    </a:lnTo>
                    <a:lnTo>
                      <a:pt x="2514" y="210"/>
                    </a:lnTo>
                    <a:lnTo>
                      <a:pt x="2514" y="210"/>
                    </a:lnTo>
                    <a:lnTo>
                      <a:pt x="2514" y="210"/>
                    </a:lnTo>
                    <a:lnTo>
                      <a:pt x="2514" y="210"/>
                    </a:lnTo>
                    <a:lnTo>
                      <a:pt x="2514" y="210"/>
                    </a:lnTo>
                    <a:lnTo>
                      <a:pt x="2514" y="210"/>
                    </a:lnTo>
                    <a:lnTo>
                      <a:pt x="2520" y="210"/>
                    </a:lnTo>
                    <a:lnTo>
                      <a:pt x="2520" y="210"/>
                    </a:lnTo>
                    <a:lnTo>
                      <a:pt x="2520" y="210"/>
                    </a:lnTo>
                    <a:lnTo>
                      <a:pt x="2520" y="204"/>
                    </a:lnTo>
                    <a:lnTo>
                      <a:pt x="2520" y="204"/>
                    </a:lnTo>
                    <a:lnTo>
                      <a:pt x="2520" y="204"/>
                    </a:lnTo>
                    <a:lnTo>
                      <a:pt x="2520" y="204"/>
                    </a:lnTo>
                    <a:lnTo>
                      <a:pt x="2526" y="204"/>
                    </a:lnTo>
                    <a:lnTo>
                      <a:pt x="2526" y="204"/>
                    </a:lnTo>
                    <a:lnTo>
                      <a:pt x="2526" y="204"/>
                    </a:lnTo>
                    <a:lnTo>
                      <a:pt x="2526" y="204"/>
                    </a:lnTo>
                    <a:lnTo>
                      <a:pt x="2526" y="204"/>
                    </a:lnTo>
                    <a:lnTo>
                      <a:pt x="2526" y="204"/>
                    </a:lnTo>
                    <a:lnTo>
                      <a:pt x="2532" y="204"/>
                    </a:lnTo>
                    <a:lnTo>
                      <a:pt x="2532" y="204"/>
                    </a:lnTo>
                    <a:lnTo>
                      <a:pt x="2532" y="198"/>
                    </a:lnTo>
                    <a:lnTo>
                      <a:pt x="2532" y="198"/>
                    </a:lnTo>
                    <a:lnTo>
                      <a:pt x="2532" y="198"/>
                    </a:lnTo>
                    <a:lnTo>
                      <a:pt x="2532" y="198"/>
                    </a:lnTo>
                    <a:lnTo>
                      <a:pt x="2538" y="198"/>
                    </a:lnTo>
                    <a:lnTo>
                      <a:pt x="2538" y="198"/>
                    </a:lnTo>
                    <a:lnTo>
                      <a:pt x="2538" y="198"/>
                    </a:lnTo>
                    <a:lnTo>
                      <a:pt x="2538" y="198"/>
                    </a:lnTo>
                    <a:lnTo>
                      <a:pt x="2538" y="198"/>
                    </a:lnTo>
                    <a:lnTo>
                      <a:pt x="2538" y="198"/>
                    </a:lnTo>
                    <a:lnTo>
                      <a:pt x="2544" y="198"/>
                    </a:lnTo>
                    <a:lnTo>
                      <a:pt x="2544" y="192"/>
                    </a:lnTo>
                    <a:lnTo>
                      <a:pt x="2544" y="192"/>
                    </a:lnTo>
                    <a:lnTo>
                      <a:pt x="2544" y="192"/>
                    </a:lnTo>
                    <a:lnTo>
                      <a:pt x="2544" y="192"/>
                    </a:lnTo>
                    <a:lnTo>
                      <a:pt x="2544" y="192"/>
                    </a:lnTo>
                    <a:lnTo>
                      <a:pt x="2550" y="192"/>
                    </a:lnTo>
                    <a:lnTo>
                      <a:pt x="2550" y="192"/>
                    </a:lnTo>
                    <a:lnTo>
                      <a:pt x="2550" y="192"/>
                    </a:lnTo>
                    <a:lnTo>
                      <a:pt x="2550" y="192"/>
                    </a:lnTo>
                    <a:lnTo>
                      <a:pt x="2550" y="192"/>
                    </a:lnTo>
                    <a:lnTo>
                      <a:pt x="2550" y="192"/>
                    </a:lnTo>
                    <a:lnTo>
                      <a:pt x="2550" y="186"/>
                    </a:lnTo>
                    <a:lnTo>
                      <a:pt x="2556" y="186"/>
                    </a:lnTo>
                    <a:lnTo>
                      <a:pt x="2556" y="186"/>
                    </a:lnTo>
                    <a:lnTo>
                      <a:pt x="2556" y="186"/>
                    </a:lnTo>
                    <a:lnTo>
                      <a:pt x="2556" y="186"/>
                    </a:lnTo>
                    <a:lnTo>
                      <a:pt x="2556" y="186"/>
                    </a:lnTo>
                    <a:lnTo>
                      <a:pt x="2556" y="186"/>
                    </a:lnTo>
                    <a:lnTo>
                      <a:pt x="2562" y="186"/>
                    </a:lnTo>
                    <a:lnTo>
                      <a:pt x="2562" y="186"/>
                    </a:lnTo>
                    <a:lnTo>
                      <a:pt x="2562" y="180"/>
                    </a:lnTo>
                    <a:lnTo>
                      <a:pt x="2562" y="180"/>
                    </a:lnTo>
                    <a:lnTo>
                      <a:pt x="2562" y="180"/>
                    </a:lnTo>
                    <a:lnTo>
                      <a:pt x="2562" y="180"/>
                    </a:lnTo>
                    <a:lnTo>
                      <a:pt x="2568" y="180"/>
                    </a:lnTo>
                    <a:lnTo>
                      <a:pt x="2568" y="180"/>
                    </a:lnTo>
                    <a:lnTo>
                      <a:pt x="2568" y="180"/>
                    </a:lnTo>
                    <a:lnTo>
                      <a:pt x="2568" y="180"/>
                    </a:lnTo>
                    <a:lnTo>
                      <a:pt x="2568" y="180"/>
                    </a:lnTo>
                    <a:lnTo>
                      <a:pt x="2568" y="174"/>
                    </a:lnTo>
                    <a:lnTo>
                      <a:pt x="2574" y="174"/>
                    </a:lnTo>
                    <a:lnTo>
                      <a:pt x="2574" y="174"/>
                    </a:lnTo>
                    <a:lnTo>
                      <a:pt x="2574" y="174"/>
                    </a:lnTo>
                    <a:lnTo>
                      <a:pt x="2574" y="174"/>
                    </a:lnTo>
                    <a:lnTo>
                      <a:pt x="2574" y="174"/>
                    </a:lnTo>
                    <a:lnTo>
                      <a:pt x="2574" y="174"/>
                    </a:lnTo>
                    <a:lnTo>
                      <a:pt x="2574" y="174"/>
                    </a:lnTo>
                    <a:lnTo>
                      <a:pt x="2580" y="174"/>
                    </a:lnTo>
                    <a:lnTo>
                      <a:pt x="2580" y="168"/>
                    </a:lnTo>
                    <a:lnTo>
                      <a:pt x="2580" y="168"/>
                    </a:lnTo>
                    <a:lnTo>
                      <a:pt x="2580" y="168"/>
                    </a:lnTo>
                    <a:lnTo>
                      <a:pt x="2580" y="168"/>
                    </a:lnTo>
                    <a:lnTo>
                      <a:pt x="2580" y="168"/>
                    </a:lnTo>
                    <a:lnTo>
                      <a:pt x="2586" y="168"/>
                    </a:lnTo>
                    <a:lnTo>
                      <a:pt x="2586" y="168"/>
                    </a:lnTo>
                    <a:lnTo>
                      <a:pt x="2586" y="168"/>
                    </a:lnTo>
                    <a:lnTo>
                      <a:pt x="2586" y="162"/>
                    </a:lnTo>
                    <a:lnTo>
                      <a:pt x="2586" y="162"/>
                    </a:lnTo>
                    <a:lnTo>
                      <a:pt x="2586" y="162"/>
                    </a:lnTo>
                    <a:lnTo>
                      <a:pt x="2592" y="162"/>
                    </a:lnTo>
                    <a:lnTo>
                      <a:pt x="2592" y="162"/>
                    </a:lnTo>
                    <a:lnTo>
                      <a:pt x="2592" y="162"/>
                    </a:lnTo>
                    <a:lnTo>
                      <a:pt x="2592" y="162"/>
                    </a:lnTo>
                    <a:lnTo>
                      <a:pt x="2592" y="162"/>
                    </a:lnTo>
                    <a:lnTo>
                      <a:pt x="2592" y="156"/>
                    </a:lnTo>
                    <a:lnTo>
                      <a:pt x="2598" y="156"/>
                    </a:lnTo>
                    <a:lnTo>
                      <a:pt x="2598" y="156"/>
                    </a:lnTo>
                    <a:lnTo>
                      <a:pt x="2598" y="156"/>
                    </a:lnTo>
                    <a:lnTo>
                      <a:pt x="2598" y="156"/>
                    </a:lnTo>
                    <a:lnTo>
                      <a:pt x="2598" y="156"/>
                    </a:lnTo>
                    <a:lnTo>
                      <a:pt x="2598" y="156"/>
                    </a:lnTo>
                    <a:lnTo>
                      <a:pt x="2598" y="156"/>
                    </a:lnTo>
                    <a:lnTo>
                      <a:pt x="2604" y="150"/>
                    </a:lnTo>
                    <a:lnTo>
                      <a:pt x="2604" y="150"/>
                    </a:lnTo>
                    <a:lnTo>
                      <a:pt x="2604" y="150"/>
                    </a:lnTo>
                    <a:lnTo>
                      <a:pt x="2604" y="150"/>
                    </a:lnTo>
                    <a:lnTo>
                      <a:pt x="2604" y="150"/>
                    </a:lnTo>
                    <a:lnTo>
                      <a:pt x="2604" y="150"/>
                    </a:lnTo>
                    <a:lnTo>
                      <a:pt x="2610" y="150"/>
                    </a:lnTo>
                    <a:lnTo>
                      <a:pt x="2610" y="144"/>
                    </a:lnTo>
                    <a:lnTo>
                      <a:pt x="2610" y="144"/>
                    </a:lnTo>
                    <a:lnTo>
                      <a:pt x="2610" y="144"/>
                    </a:lnTo>
                    <a:lnTo>
                      <a:pt x="2610" y="144"/>
                    </a:lnTo>
                    <a:lnTo>
                      <a:pt x="2610" y="144"/>
                    </a:lnTo>
                    <a:lnTo>
                      <a:pt x="2616" y="144"/>
                    </a:lnTo>
                    <a:lnTo>
                      <a:pt x="2616" y="144"/>
                    </a:lnTo>
                    <a:lnTo>
                      <a:pt x="2616" y="138"/>
                    </a:lnTo>
                    <a:lnTo>
                      <a:pt x="2616" y="138"/>
                    </a:lnTo>
                    <a:lnTo>
                      <a:pt x="2616" y="138"/>
                    </a:lnTo>
                    <a:lnTo>
                      <a:pt x="2616" y="138"/>
                    </a:lnTo>
                    <a:lnTo>
                      <a:pt x="2622" y="138"/>
                    </a:lnTo>
                    <a:lnTo>
                      <a:pt x="2622" y="138"/>
                    </a:lnTo>
                    <a:lnTo>
                      <a:pt x="2622" y="138"/>
                    </a:lnTo>
                    <a:lnTo>
                      <a:pt x="2622" y="132"/>
                    </a:lnTo>
                    <a:lnTo>
                      <a:pt x="2622" y="132"/>
                    </a:lnTo>
                    <a:lnTo>
                      <a:pt x="2622" y="132"/>
                    </a:lnTo>
                    <a:lnTo>
                      <a:pt x="2628" y="132"/>
                    </a:lnTo>
                    <a:lnTo>
                      <a:pt x="2628" y="132"/>
                    </a:lnTo>
                    <a:lnTo>
                      <a:pt x="2628" y="132"/>
                    </a:lnTo>
                    <a:lnTo>
                      <a:pt x="2628" y="126"/>
                    </a:lnTo>
                    <a:lnTo>
                      <a:pt x="2628" y="126"/>
                    </a:lnTo>
                    <a:lnTo>
                      <a:pt x="2628" y="126"/>
                    </a:lnTo>
                    <a:lnTo>
                      <a:pt x="2634" y="126"/>
                    </a:lnTo>
                    <a:lnTo>
                      <a:pt x="2634" y="126"/>
                    </a:lnTo>
                    <a:lnTo>
                      <a:pt x="2634" y="126"/>
                    </a:lnTo>
                    <a:lnTo>
                      <a:pt x="2634" y="120"/>
                    </a:lnTo>
                    <a:lnTo>
                      <a:pt x="2634" y="120"/>
                    </a:lnTo>
                    <a:lnTo>
                      <a:pt x="2634" y="120"/>
                    </a:lnTo>
                    <a:lnTo>
                      <a:pt x="2640" y="120"/>
                    </a:lnTo>
                    <a:lnTo>
                      <a:pt x="2640" y="120"/>
                    </a:lnTo>
                    <a:lnTo>
                      <a:pt x="2640" y="120"/>
                    </a:lnTo>
                    <a:lnTo>
                      <a:pt x="2640" y="114"/>
                    </a:lnTo>
                    <a:lnTo>
                      <a:pt x="2640" y="114"/>
                    </a:lnTo>
                    <a:lnTo>
                      <a:pt x="2640" y="114"/>
                    </a:lnTo>
                    <a:lnTo>
                      <a:pt x="2646" y="114"/>
                    </a:lnTo>
                    <a:lnTo>
                      <a:pt x="2646" y="114"/>
                    </a:lnTo>
                    <a:lnTo>
                      <a:pt x="2646" y="114"/>
                    </a:lnTo>
                    <a:lnTo>
                      <a:pt x="2646" y="108"/>
                    </a:lnTo>
                    <a:lnTo>
                      <a:pt x="2646" y="108"/>
                    </a:lnTo>
                    <a:lnTo>
                      <a:pt x="2646" y="108"/>
                    </a:lnTo>
                    <a:lnTo>
                      <a:pt x="2652" y="108"/>
                    </a:lnTo>
                    <a:lnTo>
                      <a:pt x="2652" y="108"/>
                    </a:lnTo>
                    <a:lnTo>
                      <a:pt x="2652" y="108"/>
                    </a:lnTo>
                    <a:lnTo>
                      <a:pt x="2652" y="102"/>
                    </a:lnTo>
                    <a:lnTo>
                      <a:pt x="2652" y="102"/>
                    </a:lnTo>
                    <a:lnTo>
                      <a:pt x="2652" y="102"/>
                    </a:lnTo>
                    <a:lnTo>
                      <a:pt x="2652" y="102"/>
                    </a:lnTo>
                    <a:lnTo>
                      <a:pt x="2658" y="102"/>
                    </a:lnTo>
                    <a:lnTo>
                      <a:pt x="2658" y="102"/>
                    </a:lnTo>
                    <a:lnTo>
                      <a:pt x="2658" y="96"/>
                    </a:lnTo>
                    <a:lnTo>
                      <a:pt x="2658" y="96"/>
                    </a:lnTo>
                    <a:lnTo>
                      <a:pt x="2658" y="96"/>
                    </a:lnTo>
                    <a:lnTo>
                      <a:pt x="2658" y="96"/>
                    </a:lnTo>
                    <a:lnTo>
                      <a:pt x="2664" y="96"/>
                    </a:lnTo>
                    <a:lnTo>
                      <a:pt x="2664" y="96"/>
                    </a:lnTo>
                    <a:lnTo>
                      <a:pt x="2664" y="90"/>
                    </a:lnTo>
                    <a:lnTo>
                      <a:pt x="2664" y="90"/>
                    </a:lnTo>
                    <a:lnTo>
                      <a:pt x="2664" y="90"/>
                    </a:lnTo>
                    <a:lnTo>
                      <a:pt x="2664" y="90"/>
                    </a:lnTo>
                    <a:lnTo>
                      <a:pt x="2670" y="90"/>
                    </a:lnTo>
                    <a:lnTo>
                      <a:pt x="2670" y="90"/>
                    </a:lnTo>
                    <a:lnTo>
                      <a:pt x="2670" y="84"/>
                    </a:lnTo>
                    <a:lnTo>
                      <a:pt x="2670" y="84"/>
                    </a:lnTo>
                    <a:lnTo>
                      <a:pt x="2670" y="84"/>
                    </a:lnTo>
                    <a:lnTo>
                      <a:pt x="2670" y="84"/>
                    </a:lnTo>
                    <a:lnTo>
                      <a:pt x="2676" y="84"/>
                    </a:lnTo>
                    <a:lnTo>
                      <a:pt x="2676" y="84"/>
                    </a:lnTo>
                    <a:lnTo>
                      <a:pt x="2676" y="84"/>
                    </a:lnTo>
                    <a:lnTo>
                      <a:pt x="2676" y="84"/>
                    </a:lnTo>
                    <a:lnTo>
                      <a:pt x="2676" y="78"/>
                    </a:lnTo>
                    <a:lnTo>
                      <a:pt x="2676" y="78"/>
                    </a:lnTo>
                    <a:lnTo>
                      <a:pt x="2676" y="78"/>
                    </a:lnTo>
                    <a:lnTo>
                      <a:pt x="2682" y="78"/>
                    </a:lnTo>
                    <a:lnTo>
                      <a:pt x="2682" y="78"/>
                    </a:lnTo>
                    <a:lnTo>
                      <a:pt x="2682" y="78"/>
                    </a:lnTo>
                    <a:lnTo>
                      <a:pt x="2682" y="78"/>
                    </a:lnTo>
                    <a:lnTo>
                      <a:pt x="2682" y="78"/>
                    </a:lnTo>
                    <a:lnTo>
                      <a:pt x="2682" y="78"/>
                    </a:lnTo>
                    <a:lnTo>
                      <a:pt x="2688" y="72"/>
                    </a:lnTo>
                    <a:lnTo>
                      <a:pt x="2688" y="72"/>
                    </a:lnTo>
                    <a:lnTo>
                      <a:pt x="2688" y="72"/>
                    </a:lnTo>
                    <a:lnTo>
                      <a:pt x="2688" y="72"/>
                    </a:lnTo>
                    <a:lnTo>
                      <a:pt x="2688" y="72"/>
                    </a:lnTo>
                    <a:lnTo>
                      <a:pt x="2688" y="72"/>
                    </a:lnTo>
                    <a:lnTo>
                      <a:pt x="2694" y="72"/>
                    </a:lnTo>
                    <a:lnTo>
                      <a:pt x="2694" y="72"/>
                    </a:lnTo>
                    <a:lnTo>
                      <a:pt x="2694" y="72"/>
                    </a:lnTo>
                    <a:lnTo>
                      <a:pt x="2694" y="72"/>
                    </a:lnTo>
                    <a:lnTo>
                      <a:pt x="2694" y="72"/>
                    </a:lnTo>
                    <a:lnTo>
                      <a:pt x="2694" y="66"/>
                    </a:lnTo>
                    <a:lnTo>
                      <a:pt x="2700" y="66"/>
                    </a:lnTo>
                    <a:lnTo>
                      <a:pt x="2700" y="66"/>
                    </a:lnTo>
                    <a:lnTo>
                      <a:pt x="2700" y="66"/>
                    </a:lnTo>
                    <a:lnTo>
                      <a:pt x="2700" y="66"/>
                    </a:lnTo>
                    <a:lnTo>
                      <a:pt x="2700" y="66"/>
                    </a:lnTo>
                    <a:lnTo>
                      <a:pt x="2700" y="66"/>
                    </a:lnTo>
                    <a:lnTo>
                      <a:pt x="2700" y="66"/>
                    </a:lnTo>
                    <a:lnTo>
                      <a:pt x="2706" y="66"/>
                    </a:lnTo>
                    <a:lnTo>
                      <a:pt x="2706" y="66"/>
                    </a:lnTo>
                    <a:lnTo>
                      <a:pt x="2706" y="66"/>
                    </a:lnTo>
                    <a:lnTo>
                      <a:pt x="2706" y="66"/>
                    </a:lnTo>
                    <a:lnTo>
                      <a:pt x="2706" y="66"/>
                    </a:lnTo>
                    <a:lnTo>
                      <a:pt x="2706" y="66"/>
                    </a:lnTo>
                    <a:lnTo>
                      <a:pt x="2712" y="66"/>
                    </a:lnTo>
                    <a:lnTo>
                      <a:pt x="2712" y="66"/>
                    </a:lnTo>
                    <a:lnTo>
                      <a:pt x="2712" y="66"/>
                    </a:lnTo>
                    <a:lnTo>
                      <a:pt x="2712" y="66"/>
                    </a:lnTo>
                    <a:lnTo>
                      <a:pt x="2712" y="66"/>
                    </a:lnTo>
                    <a:lnTo>
                      <a:pt x="2712" y="66"/>
                    </a:lnTo>
                    <a:lnTo>
                      <a:pt x="2718" y="66"/>
                    </a:lnTo>
                    <a:lnTo>
                      <a:pt x="2718" y="66"/>
                    </a:lnTo>
                    <a:lnTo>
                      <a:pt x="2718" y="66"/>
                    </a:lnTo>
                    <a:lnTo>
                      <a:pt x="2718" y="66"/>
                    </a:lnTo>
                    <a:lnTo>
                      <a:pt x="2718" y="66"/>
                    </a:lnTo>
                    <a:lnTo>
                      <a:pt x="2718" y="66"/>
                    </a:lnTo>
                    <a:lnTo>
                      <a:pt x="2718" y="66"/>
                    </a:lnTo>
                    <a:lnTo>
                      <a:pt x="2724" y="66"/>
                    </a:lnTo>
                    <a:lnTo>
                      <a:pt x="2724" y="66"/>
                    </a:lnTo>
                    <a:lnTo>
                      <a:pt x="2724" y="66"/>
                    </a:lnTo>
                    <a:lnTo>
                      <a:pt x="2724" y="66"/>
                    </a:lnTo>
                    <a:lnTo>
                      <a:pt x="2724" y="66"/>
                    </a:lnTo>
                    <a:lnTo>
                      <a:pt x="2724" y="66"/>
                    </a:lnTo>
                    <a:lnTo>
                      <a:pt x="2730" y="66"/>
                    </a:lnTo>
                    <a:lnTo>
                      <a:pt x="2730" y="66"/>
                    </a:lnTo>
                    <a:lnTo>
                      <a:pt x="2730" y="66"/>
                    </a:lnTo>
                    <a:lnTo>
                      <a:pt x="2730" y="66"/>
                    </a:lnTo>
                    <a:lnTo>
                      <a:pt x="2730" y="66"/>
                    </a:lnTo>
                    <a:lnTo>
                      <a:pt x="2730" y="66"/>
                    </a:lnTo>
                    <a:lnTo>
                      <a:pt x="2736" y="66"/>
                    </a:lnTo>
                    <a:lnTo>
                      <a:pt x="2736" y="66"/>
                    </a:lnTo>
                    <a:lnTo>
                      <a:pt x="2736" y="66"/>
                    </a:lnTo>
                    <a:lnTo>
                      <a:pt x="2736" y="72"/>
                    </a:lnTo>
                    <a:lnTo>
                      <a:pt x="2736" y="72"/>
                    </a:lnTo>
                    <a:lnTo>
                      <a:pt x="2736" y="72"/>
                    </a:lnTo>
                    <a:lnTo>
                      <a:pt x="2742" y="72"/>
                    </a:lnTo>
                    <a:lnTo>
                      <a:pt x="2742" y="72"/>
                    </a:lnTo>
                    <a:lnTo>
                      <a:pt x="2742" y="72"/>
                    </a:lnTo>
                    <a:lnTo>
                      <a:pt x="2742" y="72"/>
                    </a:lnTo>
                    <a:lnTo>
                      <a:pt x="2742" y="72"/>
                    </a:lnTo>
                    <a:lnTo>
                      <a:pt x="2742" y="72"/>
                    </a:lnTo>
                    <a:lnTo>
                      <a:pt x="2748" y="72"/>
                    </a:lnTo>
                    <a:lnTo>
                      <a:pt x="2748" y="78"/>
                    </a:lnTo>
                    <a:lnTo>
                      <a:pt x="2748" y="78"/>
                    </a:lnTo>
                    <a:lnTo>
                      <a:pt x="2748" y="78"/>
                    </a:lnTo>
                    <a:lnTo>
                      <a:pt x="2748" y="78"/>
                    </a:lnTo>
                    <a:lnTo>
                      <a:pt x="2748" y="78"/>
                    </a:lnTo>
                    <a:lnTo>
                      <a:pt x="2754" y="78"/>
                    </a:lnTo>
                    <a:lnTo>
                      <a:pt x="2754" y="78"/>
                    </a:lnTo>
                    <a:lnTo>
                      <a:pt x="2754" y="78"/>
                    </a:lnTo>
                    <a:lnTo>
                      <a:pt x="2754" y="78"/>
                    </a:lnTo>
                    <a:lnTo>
                      <a:pt x="2754" y="78"/>
                    </a:lnTo>
                    <a:lnTo>
                      <a:pt x="2754" y="84"/>
                    </a:lnTo>
                    <a:lnTo>
                      <a:pt x="2760" y="84"/>
                    </a:lnTo>
                    <a:lnTo>
                      <a:pt x="2760" y="84"/>
                    </a:lnTo>
                    <a:lnTo>
                      <a:pt x="2760" y="84"/>
                    </a:lnTo>
                    <a:lnTo>
                      <a:pt x="2760" y="84"/>
                    </a:lnTo>
                    <a:lnTo>
                      <a:pt x="2760" y="84"/>
                    </a:lnTo>
                    <a:lnTo>
                      <a:pt x="2760" y="84"/>
                    </a:lnTo>
                    <a:lnTo>
                      <a:pt x="2766" y="84"/>
                    </a:lnTo>
                    <a:lnTo>
                      <a:pt x="2766" y="84"/>
                    </a:lnTo>
                    <a:lnTo>
                      <a:pt x="2766" y="90"/>
                    </a:lnTo>
                    <a:lnTo>
                      <a:pt x="2766" y="90"/>
                    </a:lnTo>
                    <a:lnTo>
                      <a:pt x="2766" y="90"/>
                    </a:lnTo>
                    <a:lnTo>
                      <a:pt x="2766" y="90"/>
                    </a:lnTo>
                    <a:lnTo>
                      <a:pt x="2766" y="90"/>
                    </a:lnTo>
                    <a:lnTo>
                      <a:pt x="2772" y="90"/>
                    </a:lnTo>
                    <a:lnTo>
                      <a:pt x="2772" y="90"/>
                    </a:lnTo>
                    <a:lnTo>
                      <a:pt x="2772" y="90"/>
                    </a:lnTo>
                    <a:lnTo>
                      <a:pt x="2772" y="90"/>
                    </a:lnTo>
                    <a:lnTo>
                      <a:pt x="2772" y="90"/>
                    </a:lnTo>
                    <a:lnTo>
                      <a:pt x="2772" y="96"/>
                    </a:lnTo>
                    <a:lnTo>
                      <a:pt x="2778" y="96"/>
                    </a:lnTo>
                    <a:lnTo>
                      <a:pt x="2778" y="96"/>
                    </a:lnTo>
                    <a:lnTo>
                      <a:pt x="2778" y="96"/>
                    </a:lnTo>
                    <a:lnTo>
                      <a:pt x="2778" y="96"/>
                    </a:lnTo>
                    <a:lnTo>
                      <a:pt x="2778" y="96"/>
                    </a:lnTo>
                    <a:lnTo>
                      <a:pt x="2778" y="96"/>
                    </a:lnTo>
                    <a:lnTo>
                      <a:pt x="2784" y="96"/>
                    </a:lnTo>
                    <a:lnTo>
                      <a:pt x="2784" y="96"/>
                    </a:lnTo>
                    <a:lnTo>
                      <a:pt x="2784" y="96"/>
                    </a:lnTo>
                    <a:lnTo>
                      <a:pt x="2784" y="102"/>
                    </a:lnTo>
                    <a:lnTo>
                      <a:pt x="2784" y="102"/>
                    </a:lnTo>
                    <a:lnTo>
                      <a:pt x="2784" y="102"/>
                    </a:lnTo>
                    <a:lnTo>
                      <a:pt x="2790" y="102"/>
                    </a:lnTo>
                    <a:lnTo>
                      <a:pt x="2790" y="102"/>
                    </a:lnTo>
                    <a:lnTo>
                      <a:pt x="2790" y="102"/>
                    </a:lnTo>
                    <a:lnTo>
                      <a:pt x="2790" y="102"/>
                    </a:lnTo>
                    <a:lnTo>
                      <a:pt x="2790" y="102"/>
                    </a:lnTo>
                    <a:lnTo>
                      <a:pt x="2790" y="102"/>
                    </a:lnTo>
                    <a:lnTo>
                      <a:pt x="2790" y="102"/>
                    </a:lnTo>
                    <a:lnTo>
                      <a:pt x="2796" y="108"/>
                    </a:lnTo>
                    <a:lnTo>
                      <a:pt x="2796" y="108"/>
                    </a:lnTo>
                    <a:lnTo>
                      <a:pt x="2796" y="108"/>
                    </a:lnTo>
                    <a:lnTo>
                      <a:pt x="2796" y="108"/>
                    </a:lnTo>
                    <a:lnTo>
                      <a:pt x="2796" y="108"/>
                    </a:lnTo>
                    <a:lnTo>
                      <a:pt x="2796" y="108"/>
                    </a:lnTo>
                    <a:lnTo>
                      <a:pt x="2802" y="108"/>
                    </a:lnTo>
                    <a:lnTo>
                      <a:pt x="2802" y="108"/>
                    </a:lnTo>
                    <a:lnTo>
                      <a:pt x="2802" y="108"/>
                    </a:lnTo>
                    <a:lnTo>
                      <a:pt x="2802" y="108"/>
                    </a:lnTo>
                    <a:lnTo>
                      <a:pt x="2802" y="108"/>
                    </a:lnTo>
                    <a:lnTo>
                      <a:pt x="2802" y="114"/>
                    </a:lnTo>
                    <a:lnTo>
                      <a:pt x="2808" y="114"/>
                    </a:lnTo>
                    <a:lnTo>
                      <a:pt x="2808" y="114"/>
                    </a:lnTo>
                    <a:lnTo>
                      <a:pt x="2808" y="114"/>
                    </a:lnTo>
                    <a:lnTo>
                      <a:pt x="2808" y="114"/>
                    </a:lnTo>
                    <a:lnTo>
                      <a:pt x="2808" y="114"/>
                    </a:lnTo>
                    <a:lnTo>
                      <a:pt x="2808" y="114"/>
                    </a:lnTo>
                    <a:lnTo>
                      <a:pt x="2814" y="114"/>
                    </a:lnTo>
                    <a:lnTo>
                      <a:pt x="2814" y="114"/>
                    </a:lnTo>
                    <a:lnTo>
                      <a:pt x="2814" y="114"/>
                    </a:lnTo>
                    <a:lnTo>
                      <a:pt x="2814" y="114"/>
                    </a:lnTo>
                    <a:lnTo>
                      <a:pt x="2814" y="120"/>
                    </a:lnTo>
                    <a:lnTo>
                      <a:pt x="2814" y="120"/>
                    </a:lnTo>
                    <a:lnTo>
                      <a:pt x="2820" y="120"/>
                    </a:lnTo>
                    <a:lnTo>
                      <a:pt x="2820" y="120"/>
                    </a:lnTo>
                    <a:lnTo>
                      <a:pt x="2820" y="120"/>
                    </a:lnTo>
                    <a:lnTo>
                      <a:pt x="2820" y="120"/>
                    </a:lnTo>
                    <a:lnTo>
                      <a:pt x="2820" y="120"/>
                    </a:lnTo>
                    <a:lnTo>
                      <a:pt x="2820" y="120"/>
                    </a:lnTo>
                    <a:lnTo>
                      <a:pt x="2820" y="120"/>
                    </a:lnTo>
                    <a:lnTo>
                      <a:pt x="2826" y="120"/>
                    </a:lnTo>
                    <a:lnTo>
                      <a:pt x="2826" y="120"/>
                    </a:lnTo>
                    <a:lnTo>
                      <a:pt x="2826" y="126"/>
                    </a:lnTo>
                    <a:lnTo>
                      <a:pt x="2826" y="126"/>
                    </a:lnTo>
                    <a:lnTo>
                      <a:pt x="2826" y="126"/>
                    </a:lnTo>
                    <a:lnTo>
                      <a:pt x="2826" y="126"/>
                    </a:lnTo>
                    <a:lnTo>
                      <a:pt x="2832" y="126"/>
                    </a:lnTo>
                    <a:lnTo>
                      <a:pt x="2832" y="126"/>
                    </a:lnTo>
                    <a:lnTo>
                      <a:pt x="2832" y="126"/>
                    </a:lnTo>
                    <a:lnTo>
                      <a:pt x="2832" y="126"/>
                    </a:lnTo>
                    <a:lnTo>
                      <a:pt x="2832" y="126"/>
                    </a:lnTo>
                    <a:lnTo>
                      <a:pt x="2832" y="126"/>
                    </a:lnTo>
                    <a:lnTo>
                      <a:pt x="2838" y="126"/>
                    </a:lnTo>
                    <a:lnTo>
                      <a:pt x="2838" y="126"/>
                    </a:lnTo>
                    <a:lnTo>
                      <a:pt x="2838" y="132"/>
                    </a:lnTo>
                    <a:lnTo>
                      <a:pt x="2838" y="132"/>
                    </a:lnTo>
                    <a:lnTo>
                      <a:pt x="2838" y="132"/>
                    </a:lnTo>
                    <a:lnTo>
                      <a:pt x="2838" y="132"/>
                    </a:lnTo>
                    <a:lnTo>
                      <a:pt x="2844" y="132"/>
                    </a:lnTo>
                    <a:lnTo>
                      <a:pt x="2844" y="132"/>
                    </a:lnTo>
                    <a:lnTo>
                      <a:pt x="2844" y="132"/>
                    </a:lnTo>
                    <a:lnTo>
                      <a:pt x="2844" y="132"/>
                    </a:lnTo>
                    <a:lnTo>
                      <a:pt x="2844" y="132"/>
                    </a:lnTo>
                    <a:lnTo>
                      <a:pt x="2844" y="132"/>
                    </a:lnTo>
                    <a:lnTo>
                      <a:pt x="2844" y="132"/>
                    </a:lnTo>
                    <a:lnTo>
                      <a:pt x="2850" y="132"/>
                    </a:lnTo>
                    <a:lnTo>
                      <a:pt x="2850" y="138"/>
                    </a:lnTo>
                    <a:lnTo>
                      <a:pt x="2850" y="138"/>
                    </a:lnTo>
                    <a:lnTo>
                      <a:pt x="2850" y="138"/>
                    </a:lnTo>
                    <a:lnTo>
                      <a:pt x="2850" y="138"/>
                    </a:lnTo>
                    <a:lnTo>
                      <a:pt x="2850" y="138"/>
                    </a:lnTo>
                    <a:lnTo>
                      <a:pt x="2856" y="138"/>
                    </a:lnTo>
                    <a:lnTo>
                      <a:pt x="2856" y="138"/>
                    </a:lnTo>
                    <a:lnTo>
                      <a:pt x="2856" y="138"/>
                    </a:lnTo>
                    <a:lnTo>
                      <a:pt x="2856" y="138"/>
                    </a:lnTo>
                    <a:lnTo>
                      <a:pt x="2856" y="138"/>
                    </a:lnTo>
                    <a:lnTo>
                      <a:pt x="2856" y="138"/>
                    </a:lnTo>
                    <a:lnTo>
                      <a:pt x="2862" y="138"/>
                    </a:lnTo>
                    <a:lnTo>
                      <a:pt x="2862" y="138"/>
                    </a:lnTo>
                    <a:lnTo>
                      <a:pt x="2862" y="144"/>
                    </a:lnTo>
                    <a:lnTo>
                      <a:pt x="2862" y="144"/>
                    </a:lnTo>
                    <a:lnTo>
                      <a:pt x="2862" y="144"/>
                    </a:lnTo>
                    <a:lnTo>
                      <a:pt x="2862" y="144"/>
                    </a:lnTo>
                    <a:lnTo>
                      <a:pt x="2868" y="144"/>
                    </a:lnTo>
                    <a:lnTo>
                      <a:pt x="2868" y="144"/>
                    </a:lnTo>
                    <a:lnTo>
                      <a:pt x="2868" y="144"/>
                    </a:lnTo>
                    <a:lnTo>
                      <a:pt x="2868" y="144"/>
                    </a:lnTo>
                    <a:lnTo>
                      <a:pt x="2868" y="144"/>
                    </a:lnTo>
                    <a:lnTo>
                      <a:pt x="2868" y="144"/>
                    </a:lnTo>
                    <a:lnTo>
                      <a:pt x="2868" y="144"/>
                    </a:lnTo>
                    <a:lnTo>
                      <a:pt x="2874" y="144"/>
                    </a:lnTo>
                    <a:lnTo>
                      <a:pt x="2874" y="144"/>
                    </a:lnTo>
                    <a:lnTo>
                      <a:pt x="2874" y="150"/>
                    </a:lnTo>
                    <a:lnTo>
                      <a:pt x="2874" y="150"/>
                    </a:lnTo>
                    <a:lnTo>
                      <a:pt x="2874" y="150"/>
                    </a:lnTo>
                    <a:lnTo>
                      <a:pt x="2874" y="150"/>
                    </a:lnTo>
                    <a:lnTo>
                      <a:pt x="2880" y="150"/>
                    </a:lnTo>
                    <a:lnTo>
                      <a:pt x="2880" y="150"/>
                    </a:lnTo>
                    <a:lnTo>
                      <a:pt x="2880" y="150"/>
                    </a:lnTo>
                    <a:lnTo>
                      <a:pt x="2880" y="150"/>
                    </a:lnTo>
                    <a:lnTo>
                      <a:pt x="2880" y="150"/>
                    </a:lnTo>
                    <a:lnTo>
                      <a:pt x="2880" y="150"/>
                    </a:lnTo>
                    <a:lnTo>
                      <a:pt x="2886" y="150"/>
                    </a:lnTo>
                    <a:lnTo>
                      <a:pt x="2886" y="150"/>
                    </a:lnTo>
                    <a:lnTo>
                      <a:pt x="2886" y="150"/>
                    </a:lnTo>
                    <a:lnTo>
                      <a:pt x="2886" y="150"/>
                    </a:lnTo>
                    <a:lnTo>
                      <a:pt x="2886" y="156"/>
                    </a:lnTo>
                    <a:lnTo>
                      <a:pt x="2886" y="156"/>
                    </a:lnTo>
                    <a:lnTo>
                      <a:pt x="2892" y="156"/>
                    </a:lnTo>
                    <a:lnTo>
                      <a:pt x="2892" y="156"/>
                    </a:lnTo>
                    <a:lnTo>
                      <a:pt x="2892" y="156"/>
                    </a:lnTo>
                    <a:lnTo>
                      <a:pt x="2892" y="156"/>
                    </a:lnTo>
                    <a:lnTo>
                      <a:pt x="2892" y="156"/>
                    </a:lnTo>
                    <a:lnTo>
                      <a:pt x="2892" y="156"/>
                    </a:lnTo>
                    <a:lnTo>
                      <a:pt x="2898" y="156"/>
                    </a:lnTo>
                    <a:lnTo>
                      <a:pt x="2898" y="156"/>
                    </a:lnTo>
                    <a:lnTo>
                      <a:pt x="2898" y="156"/>
                    </a:lnTo>
                    <a:lnTo>
                      <a:pt x="2898" y="156"/>
                    </a:lnTo>
                    <a:lnTo>
                      <a:pt x="2898" y="156"/>
                    </a:lnTo>
                    <a:lnTo>
                      <a:pt x="2898" y="156"/>
                    </a:lnTo>
                    <a:lnTo>
                      <a:pt x="2898" y="156"/>
                    </a:lnTo>
                    <a:lnTo>
                      <a:pt x="2904" y="162"/>
                    </a:lnTo>
                    <a:lnTo>
                      <a:pt x="2904" y="162"/>
                    </a:lnTo>
                    <a:lnTo>
                      <a:pt x="2904" y="162"/>
                    </a:lnTo>
                    <a:lnTo>
                      <a:pt x="2904" y="162"/>
                    </a:lnTo>
                    <a:lnTo>
                      <a:pt x="2904" y="162"/>
                    </a:lnTo>
                    <a:lnTo>
                      <a:pt x="2904" y="162"/>
                    </a:lnTo>
                    <a:lnTo>
                      <a:pt x="2910" y="162"/>
                    </a:lnTo>
                    <a:lnTo>
                      <a:pt x="2910" y="162"/>
                    </a:lnTo>
                    <a:lnTo>
                      <a:pt x="2910" y="162"/>
                    </a:lnTo>
                    <a:lnTo>
                      <a:pt x="2910" y="162"/>
                    </a:lnTo>
                    <a:lnTo>
                      <a:pt x="2910" y="162"/>
                    </a:lnTo>
                    <a:lnTo>
                      <a:pt x="2910" y="162"/>
                    </a:lnTo>
                    <a:lnTo>
                      <a:pt x="2916" y="162"/>
                    </a:lnTo>
                    <a:lnTo>
                      <a:pt x="2916" y="162"/>
                    </a:lnTo>
                    <a:lnTo>
                      <a:pt x="2916" y="162"/>
                    </a:lnTo>
                    <a:lnTo>
                      <a:pt x="2916" y="162"/>
                    </a:lnTo>
                    <a:lnTo>
                      <a:pt x="2916" y="162"/>
                    </a:lnTo>
                    <a:lnTo>
                      <a:pt x="2916" y="168"/>
                    </a:lnTo>
                    <a:lnTo>
                      <a:pt x="2922" y="168"/>
                    </a:lnTo>
                    <a:lnTo>
                      <a:pt x="2922" y="168"/>
                    </a:lnTo>
                    <a:lnTo>
                      <a:pt x="2922" y="168"/>
                    </a:lnTo>
                    <a:lnTo>
                      <a:pt x="2922" y="168"/>
                    </a:lnTo>
                    <a:lnTo>
                      <a:pt x="2922" y="168"/>
                    </a:lnTo>
                    <a:lnTo>
                      <a:pt x="2922" y="168"/>
                    </a:lnTo>
                    <a:lnTo>
                      <a:pt x="2922" y="168"/>
                    </a:lnTo>
                    <a:lnTo>
                      <a:pt x="2928" y="168"/>
                    </a:lnTo>
                    <a:lnTo>
                      <a:pt x="2928" y="168"/>
                    </a:lnTo>
                    <a:lnTo>
                      <a:pt x="2928" y="168"/>
                    </a:lnTo>
                    <a:lnTo>
                      <a:pt x="2928" y="168"/>
                    </a:lnTo>
                    <a:lnTo>
                      <a:pt x="2928" y="168"/>
                    </a:lnTo>
                    <a:lnTo>
                      <a:pt x="2928" y="168"/>
                    </a:lnTo>
                    <a:lnTo>
                      <a:pt x="2934" y="168"/>
                    </a:lnTo>
                    <a:lnTo>
                      <a:pt x="2934" y="168"/>
                    </a:lnTo>
                    <a:lnTo>
                      <a:pt x="2934" y="168"/>
                    </a:lnTo>
                    <a:lnTo>
                      <a:pt x="2934" y="174"/>
                    </a:lnTo>
                    <a:lnTo>
                      <a:pt x="2934" y="174"/>
                    </a:lnTo>
                    <a:lnTo>
                      <a:pt x="2934" y="174"/>
                    </a:lnTo>
                    <a:lnTo>
                      <a:pt x="2940" y="174"/>
                    </a:lnTo>
                    <a:lnTo>
                      <a:pt x="2940" y="174"/>
                    </a:lnTo>
                    <a:lnTo>
                      <a:pt x="2940" y="174"/>
                    </a:lnTo>
                    <a:lnTo>
                      <a:pt x="2940" y="174"/>
                    </a:lnTo>
                    <a:lnTo>
                      <a:pt x="2940" y="174"/>
                    </a:lnTo>
                    <a:lnTo>
                      <a:pt x="2940" y="174"/>
                    </a:lnTo>
                    <a:lnTo>
                      <a:pt x="2946" y="174"/>
                    </a:lnTo>
                    <a:lnTo>
                      <a:pt x="2946" y="174"/>
                    </a:lnTo>
                    <a:lnTo>
                      <a:pt x="2946" y="174"/>
                    </a:lnTo>
                    <a:lnTo>
                      <a:pt x="2946" y="174"/>
                    </a:lnTo>
                    <a:lnTo>
                      <a:pt x="2946" y="174"/>
                    </a:lnTo>
                    <a:lnTo>
                      <a:pt x="2946" y="174"/>
                    </a:lnTo>
                    <a:lnTo>
                      <a:pt x="2952" y="174"/>
                    </a:lnTo>
                    <a:lnTo>
                      <a:pt x="2952" y="174"/>
                    </a:lnTo>
                    <a:lnTo>
                      <a:pt x="2952" y="174"/>
                    </a:lnTo>
                    <a:lnTo>
                      <a:pt x="2952" y="174"/>
                    </a:lnTo>
                    <a:lnTo>
                      <a:pt x="2952" y="180"/>
                    </a:lnTo>
                    <a:lnTo>
                      <a:pt x="2952" y="180"/>
                    </a:lnTo>
                    <a:lnTo>
                      <a:pt x="2952" y="180"/>
                    </a:lnTo>
                    <a:lnTo>
                      <a:pt x="2958" y="180"/>
                    </a:lnTo>
                    <a:lnTo>
                      <a:pt x="2958" y="180"/>
                    </a:lnTo>
                    <a:lnTo>
                      <a:pt x="2958" y="180"/>
                    </a:lnTo>
                    <a:lnTo>
                      <a:pt x="2958" y="180"/>
                    </a:lnTo>
                    <a:lnTo>
                      <a:pt x="2958" y="180"/>
                    </a:lnTo>
                    <a:lnTo>
                      <a:pt x="2958" y="180"/>
                    </a:lnTo>
                    <a:lnTo>
                      <a:pt x="2964" y="180"/>
                    </a:lnTo>
                    <a:lnTo>
                      <a:pt x="2964" y="180"/>
                    </a:lnTo>
                    <a:lnTo>
                      <a:pt x="2964" y="180"/>
                    </a:lnTo>
                    <a:lnTo>
                      <a:pt x="2964" y="180"/>
                    </a:lnTo>
                    <a:lnTo>
                      <a:pt x="2964" y="180"/>
                    </a:lnTo>
                    <a:lnTo>
                      <a:pt x="2964" y="180"/>
                    </a:lnTo>
                    <a:lnTo>
                      <a:pt x="2970" y="180"/>
                    </a:lnTo>
                    <a:lnTo>
                      <a:pt x="2970" y="180"/>
                    </a:lnTo>
                    <a:lnTo>
                      <a:pt x="2970" y="180"/>
                    </a:lnTo>
                    <a:lnTo>
                      <a:pt x="2970" y="180"/>
                    </a:lnTo>
                    <a:lnTo>
                      <a:pt x="2970" y="180"/>
                    </a:lnTo>
                    <a:lnTo>
                      <a:pt x="2970" y="180"/>
                    </a:lnTo>
                    <a:lnTo>
                      <a:pt x="2970" y="180"/>
                    </a:lnTo>
                    <a:lnTo>
                      <a:pt x="2976" y="180"/>
                    </a:lnTo>
                    <a:lnTo>
                      <a:pt x="2976" y="180"/>
                    </a:lnTo>
                    <a:lnTo>
                      <a:pt x="2976" y="180"/>
                    </a:lnTo>
                    <a:lnTo>
                      <a:pt x="2976" y="180"/>
                    </a:lnTo>
                    <a:lnTo>
                      <a:pt x="2976" y="180"/>
                    </a:lnTo>
                    <a:lnTo>
                      <a:pt x="2976" y="180"/>
                    </a:lnTo>
                    <a:lnTo>
                      <a:pt x="2982" y="180"/>
                    </a:lnTo>
                    <a:lnTo>
                      <a:pt x="2982" y="180"/>
                    </a:lnTo>
                    <a:lnTo>
                      <a:pt x="2982" y="180"/>
                    </a:lnTo>
                    <a:lnTo>
                      <a:pt x="2982" y="180"/>
                    </a:lnTo>
                    <a:lnTo>
                      <a:pt x="2982" y="180"/>
                    </a:lnTo>
                    <a:lnTo>
                      <a:pt x="2988" y="180"/>
                    </a:lnTo>
                    <a:lnTo>
                      <a:pt x="2988" y="180"/>
                    </a:lnTo>
                    <a:lnTo>
                      <a:pt x="2988" y="180"/>
                    </a:lnTo>
                    <a:lnTo>
                      <a:pt x="2988" y="180"/>
                    </a:lnTo>
                    <a:lnTo>
                      <a:pt x="2988" y="180"/>
                    </a:lnTo>
                    <a:lnTo>
                      <a:pt x="2988" y="180"/>
                    </a:lnTo>
                    <a:lnTo>
                      <a:pt x="2994" y="180"/>
                    </a:lnTo>
                    <a:lnTo>
                      <a:pt x="2994" y="180"/>
                    </a:lnTo>
                    <a:lnTo>
                      <a:pt x="2994" y="180"/>
                    </a:lnTo>
                    <a:lnTo>
                      <a:pt x="2994" y="180"/>
                    </a:lnTo>
                    <a:lnTo>
                      <a:pt x="2994" y="180"/>
                    </a:lnTo>
                    <a:lnTo>
                      <a:pt x="2994" y="180"/>
                    </a:lnTo>
                    <a:lnTo>
                      <a:pt x="2994" y="180"/>
                    </a:lnTo>
                    <a:lnTo>
                      <a:pt x="3000" y="180"/>
                    </a:lnTo>
                    <a:lnTo>
                      <a:pt x="3000" y="180"/>
                    </a:lnTo>
                    <a:lnTo>
                      <a:pt x="3000" y="180"/>
                    </a:lnTo>
                    <a:lnTo>
                      <a:pt x="3000" y="180"/>
                    </a:lnTo>
                    <a:lnTo>
                      <a:pt x="3000" y="180"/>
                    </a:lnTo>
                    <a:lnTo>
                      <a:pt x="3000" y="180"/>
                    </a:lnTo>
                    <a:lnTo>
                      <a:pt x="3006" y="180"/>
                    </a:lnTo>
                    <a:lnTo>
                      <a:pt x="3006" y="180"/>
                    </a:lnTo>
                    <a:lnTo>
                      <a:pt x="3006" y="180"/>
                    </a:lnTo>
                    <a:lnTo>
                      <a:pt x="3006" y="180"/>
                    </a:lnTo>
                    <a:lnTo>
                      <a:pt x="3006" y="180"/>
                    </a:lnTo>
                    <a:lnTo>
                      <a:pt x="3006" y="180"/>
                    </a:lnTo>
                    <a:lnTo>
                      <a:pt x="3012" y="180"/>
                    </a:lnTo>
                    <a:lnTo>
                      <a:pt x="3012" y="180"/>
                    </a:lnTo>
                    <a:lnTo>
                      <a:pt x="3012" y="180"/>
                    </a:lnTo>
                    <a:lnTo>
                      <a:pt x="3012" y="180"/>
                    </a:lnTo>
                    <a:lnTo>
                      <a:pt x="3012" y="180"/>
                    </a:lnTo>
                    <a:lnTo>
                      <a:pt x="3012" y="180"/>
                    </a:lnTo>
                    <a:lnTo>
                      <a:pt x="3018" y="180"/>
                    </a:lnTo>
                    <a:lnTo>
                      <a:pt x="3018" y="180"/>
                    </a:lnTo>
                    <a:lnTo>
                      <a:pt x="3018" y="180"/>
                    </a:lnTo>
                    <a:lnTo>
                      <a:pt x="3018" y="180"/>
                    </a:lnTo>
                    <a:lnTo>
                      <a:pt x="3018" y="180"/>
                    </a:lnTo>
                    <a:lnTo>
                      <a:pt x="3018" y="180"/>
                    </a:lnTo>
                    <a:lnTo>
                      <a:pt x="3018" y="180"/>
                    </a:lnTo>
                    <a:lnTo>
                      <a:pt x="3024" y="180"/>
                    </a:lnTo>
                    <a:lnTo>
                      <a:pt x="3024" y="180"/>
                    </a:lnTo>
                    <a:lnTo>
                      <a:pt x="3024" y="180"/>
                    </a:lnTo>
                    <a:lnTo>
                      <a:pt x="3024" y="174"/>
                    </a:lnTo>
                    <a:lnTo>
                      <a:pt x="3024" y="174"/>
                    </a:lnTo>
                    <a:lnTo>
                      <a:pt x="3024" y="174"/>
                    </a:lnTo>
                    <a:lnTo>
                      <a:pt x="3030" y="174"/>
                    </a:lnTo>
                    <a:lnTo>
                      <a:pt x="3030" y="174"/>
                    </a:lnTo>
                    <a:lnTo>
                      <a:pt x="3030" y="174"/>
                    </a:lnTo>
                    <a:lnTo>
                      <a:pt x="3030" y="174"/>
                    </a:lnTo>
                    <a:lnTo>
                      <a:pt x="3030" y="174"/>
                    </a:lnTo>
                    <a:lnTo>
                      <a:pt x="3030" y="174"/>
                    </a:lnTo>
                    <a:lnTo>
                      <a:pt x="3036" y="174"/>
                    </a:lnTo>
                    <a:lnTo>
                      <a:pt x="3036" y="174"/>
                    </a:lnTo>
                    <a:lnTo>
                      <a:pt x="3036" y="174"/>
                    </a:lnTo>
                    <a:lnTo>
                      <a:pt x="3036" y="174"/>
                    </a:lnTo>
                    <a:lnTo>
                      <a:pt x="3036" y="174"/>
                    </a:lnTo>
                    <a:lnTo>
                      <a:pt x="3036" y="174"/>
                    </a:lnTo>
                    <a:lnTo>
                      <a:pt x="3036" y="174"/>
                    </a:lnTo>
                    <a:lnTo>
                      <a:pt x="3042" y="174"/>
                    </a:lnTo>
                    <a:lnTo>
                      <a:pt x="3042" y="168"/>
                    </a:lnTo>
                    <a:lnTo>
                      <a:pt x="3042" y="168"/>
                    </a:lnTo>
                    <a:lnTo>
                      <a:pt x="3042" y="168"/>
                    </a:lnTo>
                    <a:lnTo>
                      <a:pt x="3042" y="168"/>
                    </a:lnTo>
                    <a:lnTo>
                      <a:pt x="3042" y="168"/>
                    </a:lnTo>
                    <a:lnTo>
                      <a:pt x="3048" y="168"/>
                    </a:lnTo>
                    <a:lnTo>
                      <a:pt x="3048" y="168"/>
                    </a:lnTo>
                    <a:lnTo>
                      <a:pt x="3048" y="168"/>
                    </a:lnTo>
                    <a:lnTo>
                      <a:pt x="3048" y="168"/>
                    </a:lnTo>
                    <a:lnTo>
                      <a:pt x="3048" y="168"/>
                    </a:lnTo>
                    <a:lnTo>
                      <a:pt x="3048" y="168"/>
                    </a:lnTo>
                    <a:lnTo>
                      <a:pt x="3054" y="168"/>
                    </a:lnTo>
                    <a:lnTo>
                      <a:pt x="3054" y="168"/>
                    </a:lnTo>
                    <a:lnTo>
                      <a:pt x="3054" y="168"/>
                    </a:lnTo>
                    <a:lnTo>
                      <a:pt x="3054" y="162"/>
                    </a:lnTo>
                    <a:lnTo>
                      <a:pt x="3054" y="162"/>
                    </a:lnTo>
                    <a:lnTo>
                      <a:pt x="3054" y="162"/>
                    </a:lnTo>
                    <a:lnTo>
                      <a:pt x="3060" y="162"/>
                    </a:lnTo>
                    <a:lnTo>
                      <a:pt x="3060" y="162"/>
                    </a:lnTo>
                    <a:lnTo>
                      <a:pt x="3060" y="162"/>
                    </a:lnTo>
                    <a:lnTo>
                      <a:pt x="3060" y="162"/>
                    </a:lnTo>
                    <a:lnTo>
                      <a:pt x="3060" y="162"/>
                    </a:lnTo>
                    <a:lnTo>
                      <a:pt x="3060" y="162"/>
                    </a:lnTo>
                    <a:lnTo>
                      <a:pt x="3060" y="162"/>
                    </a:lnTo>
                    <a:lnTo>
                      <a:pt x="3066" y="162"/>
                    </a:lnTo>
                    <a:lnTo>
                      <a:pt x="3066" y="162"/>
                    </a:lnTo>
                    <a:lnTo>
                      <a:pt x="3066" y="162"/>
                    </a:lnTo>
                    <a:lnTo>
                      <a:pt x="3066" y="156"/>
                    </a:lnTo>
                    <a:lnTo>
                      <a:pt x="3066" y="156"/>
                    </a:lnTo>
                    <a:lnTo>
                      <a:pt x="3066" y="156"/>
                    </a:lnTo>
                    <a:lnTo>
                      <a:pt x="3072" y="156"/>
                    </a:lnTo>
                    <a:lnTo>
                      <a:pt x="3072" y="156"/>
                    </a:lnTo>
                    <a:lnTo>
                      <a:pt x="3072" y="156"/>
                    </a:lnTo>
                    <a:lnTo>
                      <a:pt x="3072" y="156"/>
                    </a:lnTo>
                    <a:lnTo>
                      <a:pt x="3072" y="156"/>
                    </a:lnTo>
                    <a:lnTo>
                      <a:pt x="3072" y="156"/>
                    </a:lnTo>
                    <a:lnTo>
                      <a:pt x="3078" y="156"/>
                    </a:lnTo>
                    <a:lnTo>
                      <a:pt x="3078" y="156"/>
                    </a:lnTo>
                    <a:lnTo>
                      <a:pt x="3078" y="156"/>
                    </a:lnTo>
                    <a:lnTo>
                      <a:pt x="3078" y="150"/>
                    </a:lnTo>
                    <a:lnTo>
                      <a:pt x="3078" y="150"/>
                    </a:lnTo>
                    <a:lnTo>
                      <a:pt x="3078" y="150"/>
                    </a:lnTo>
                    <a:lnTo>
                      <a:pt x="3084" y="150"/>
                    </a:lnTo>
                    <a:lnTo>
                      <a:pt x="3084" y="150"/>
                    </a:lnTo>
                    <a:lnTo>
                      <a:pt x="3084" y="150"/>
                    </a:lnTo>
                    <a:lnTo>
                      <a:pt x="3084" y="150"/>
                    </a:lnTo>
                    <a:lnTo>
                      <a:pt x="3084" y="150"/>
                    </a:lnTo>
                    <a:lnTo>
                      <a:pt x="3084" y="150"/>
                    </a:lnTo>
                    <a:lnTo>
                      <a:pt x="3090" y="150"/>
                    </a:lnTo>
                    <a:lnTo>
                      <a:pt x="3090" y="150"/>
                    </a:lnTo>
                    <a:lnTo>
                      <a:pt x="3090" y="150"/>
                    </a:lnTo>
                    <a:lnTo>
                      <a:pt x="3090" y="144"/>
                    </a:lnTo>
                    <a:lnTo>
                      <a:pt x="3090" y="144"/>
                    </a:lnTo>
                    <a:lnTo>
                      <a:pt x="3090" y="144"/>
                    </a:lnTo>
                    <a:lnTo>
                      <a:pt x="3090" y="144"/>
                    </a:lnTo>
                    <a:lnTo>
                      <a:pt x="3096" y="144"/>
                    </a:lnTo>
                    <a:lnTo>
                      <a:pt x="3096" y="144"/>
                    </a:lnTo>
                    <a:lnTo>
                      <a:pt x="3096" y="144"/>
                    </a:lnTo>
                    <a:lnTo>
                      <a:pt x="3096" y="144"/>
                    </a:lnTo>
                    <a:lnTo>
                      <a:pt x="3096" y="144"/>
                    </a:lnTo>
                    <a:lnTo>
                      <a:pt x="3096" y="144"/>
                    </a:lnTo>
                    <a:lnTo>
                      <a:pt x="3102" y="144"/>
                    </a:lnTo>
                    <a:lnTo>
                      <a:pt x="3102" y="138"/>
                    </a:lnTo>
                    <a:lnTo>
                      <a:pt x="3102" y="138"/>
                    </a:lnTo>
                    <a:lnTo>
                      <a:pt x="3102" y="138"/>
                    </a:lnTo>
                    <a:lnTo>
                      <a:pt x="3102" y="138"/>
                    </a:lnTo>
                    <a:lnTo>
                      <a:pt x="3102" y="138"/>
                    </a:lnTo>
                    <a:lnTo>
                      <a:pt x="3108" y="138"/>
                    </a:lnTo>
                    <a:lnTo>
                      <a:pt x="3108" y="138"/>
                    </a:lnTo>
                    <a:lnTo>
                      <a:pt x="3108" y="138"/>
                    </a:lnTo>
                    <a:lnTo>
                      <a:pt x="3108" y="138"/>
                    </a:lnTo>
                    <a:lnTo>
                      <a:pt x="3108" y="138"/>
                    </a:lnTo>
                    <a:lnTo>
                      <a:pt x="3108" y="138"/>
                    </a:lnTo>
                    <a:lnTo>
                      <a:pt x="3114" y="132"/>
                    </a:lnTo>
                    <a:lnTo>
                      <a:pt x="3114" y="132"/>
                    </a:lnTo>
                    <a:lnTo>
                      <a:pt x="3114" y="132"/>
                    </a:lnTo>
                    <a:lnTo>
                      <a:pt x="3114" y="132"/>
                    </a:lnTo>
                    <a:lnTo>
                      <a:pt x="3114" y="132"/>
                    </a:lnTo>
                    <a:lnTo>
                      <a:pt x="3114" y="132"/>
                    </a:lnTo>
                    <a:lnTo>
                      <a:pt x="3114" y="132"/>
                    </a:lnTo>
                    <a:lnTo>
                      <a:pt x="3120" y="132"/>
                    </a:lnTo>
                    <a:lnTo>
                      <a:pt x="3120" y="132"/>
                    </a:lnTo>
                    <a:lnTo>
                      <a:pt x="3120" y="132"/>
                    </a:lnTo>
                    <a:lnTo>
                      <a:pt x="3120" y="126"/>
                    </a:lnTo>
                    <a:lnTo>
                      <a:pt x="3120" y="126"/>
                    </a:lnTo>
                    <a:lnTo>
                      <a:pt x="3120" y="126"/>
                    </a:lnTo>
                    <a:lnTo>
                      <a:pt x="3126" y="126"/>
                    </a:lnTo>
                    <a:lnTo>
                      <a:pt x="3126" y="126"/>
                    </a:lnTo>
                    <a:lnTo>
                      <a:pt x="3126" y="126"/>
                    </a:lnTo>
                    <a:lnTo>
                      <a:pt x="3126" y="126"/>
                    </a:lnTo>
                    <a:lnTo>
                      <a:pt x="3126" y="126"/>
                    </a:lnTo>
                    <a:lnTo>
                      <a:pt x="3126" y="126"/>
                    </a:lnTo>
                    <a:lnTo>
                      <a:pt x="3132" y="126"/>
                    </a:lnTo>
                    <a:lnTo>
                      <a:pt x="3132" y="120"/>
                    </a:lnTo>
                    <a:lnTo>
                      <a:pt x="3132" y="120"/>
                    </a:lnTo>
                    <a:lnTo>
                      <a:pt x="3132" y="120"/>
                    </a:lnTo>
                    <a:lnTo>
                      <a:pt x="3132" y="120"/>
                    </a:lnTo>
                    <a:lnTo>
                      <a:pt x="3132" y="120"/>
                    </a:lnTo>
                    <a:lnTo>
                      <a:pt x="3138" y="120"/>
                    </a:lnTo>
                    <a:lnTo>
                      <a:pt x="3138" y="120"/>
                    </a:lnTo>
                    <a:lnTo>
                      <a:pt x="3138" y="120"/>
                    </a:lnTo>
                    <a:lnTo>
                      <a:pt x="3138" y="120"/>
                    </a:lnTo>
                    <a:lnTo>
                      <a:pt x="3138" y="120"/>
                    </a:lnTo>
                    <a:lnTo>
                      <a:pt x="3138" y="114"/>
                    </a:lnTo>
                    <a:lnTo>
                      <a:pt x="3144" y="114"/>
                    </a:lnTo>
                    <a:lnTo>
                      <a:pt x="3144" y="114"/>
                    </a:lnTo>
                    <a:lnTo>
                      <a:pt x="3144" y="114"/>
                    </a:lnTo>
                    <a:lnTo>
                      <a:pt x="3144" y="114"/>
                    </a:lnTo>
                    <a:lnTo>
                      <a:pt x="3144" y="114"/>
                    </a:lnTo>
                    <a:lnTo>
                      <a:pt x="3144" y="114"/>
                    </a:lnTo>
                    <a:lnTo>
                      <a:pt x="3144" y="114"/>
                    </a:lnTo>
                    <a:lnTo>
                      <a:pt x="3150" y="114"/>
                    </a:lnTo>
                    <a:lnTo>
                      <a:pt x="3150" y="114"/>
                    </a:lnTo>
                    <a:lnTo>
                      <a:pt x="3150" y="108"/>
                    </a:lnTo>
                    <a:lnTo>
                      <a:pt x="3150" y="108"/>
                    </a:lnTo>
                    <a:lnTo>
                      <a:pt x="3150" y="108"/>
                    </a:lnTo>
                    <a:lnTo>
                      <a:pt x="3150" y="108"/>
                    </a:lnTo>
                    <a:lnTo>
                      <a:pt x="3156" y="108"/>
                    </a:lnTo>
                    <a:lnTo>
                      <a:pt x="3156" y="108"/>
                    </a:lnTo>
                    <a:lnTo>
                      <a:pt x="3156" y="108"/>
                    </a:lnTo>
                    <a:lnTo>
                      <a:pt x="3156" y="108"/>
                    </a:lnTo>
                    <a:lnTo>
                      <a:pt x="3156" y="102"/>
                    </a:lnTo>
                    <a:lnTo>
                      <a:pt x="3162" y="102"/>
                    </a:lnTo>
                    <a:lnTo>
                      <a:pt x="3162" y="102"/>
                    </a:lnTo>
                    <a:lnTo>
                      <a:pt x="3162" y="102"/>
                    </a:lnTo>
                    <a:lnTo>
                      <a:pt x="3162" y="102"/>
                    </a:lnTo>
                    <a:lnTo>
                      <a:pt x="3162" y="102"/>
                    </a:lnTo>
                    <a:lnTo>
                      <a:pt x="3162" y="102"/>
                    </a:lnTo>
                    <a:lnTo>
                      <a:pt x="3168" y="102"/>
                    </a:lnTo>
                    <a:lnTo>
                      <a:pt x="3168" y="102"/>
                    </a:lnTo>
                    <a:lnTo>
                      <a:pt x="3168" y="96"/>
                    </a:lnTo>
                    <a:lnTo>
                      <a:pt x="3168" y="96"/>
                    </a:lnTo>
                    <a:lnTo>
                      <a:pt x="3168" y="96"/>
                    </a:lnTo>
                    <a:lnTo>
                      <a:pt x="3168" y="96"/>
                    </a:lnTo>
                    <a:lnTo>
                      <a:pt x="3168" y="96"/>
                    </a:lnTo>
                    <a:lnTo>
                      <a:pt x="3174" y="96"/>
                    </a:lnTo>
                    <a:lnTo>
                      <a:pt x="3174" y="96"/>
                    </a:lnTo>
                    <a:lnTo>
                      <a:pt x="3174" y="96"/>
                    </a:lnTo>
                    <a:lnTo>
                      <a:pt x="3174" y="90"/>
                    </a:lnTo>
                    <a:lnTo>
                      <a:pt x="3174" y="90"/>
                    </a:lnTo>
                    <a:lnTo>
                      <a:pt x="3174" y="90"/>
                    </a:lnTo>
                    <a:lnTo>
                      <a:pt x="3180" y="90"/>
                    </a:lnTo>
                    <a:lnTo>
                      <a:pt x="3180" y="90"/>
                    </a:lnTo>
                    <a:lnTo>
                      <a:pt x="3180" y="90"/>
                    </a:lnTo>
                    <a:lnTo>
                      <a:pt x="3180" y="90"/>
                    </a:lnTo>
                    <a:lnTo>
                      <a:pt x="3180" y="90"/>
                    </a:lnTo>
                    <a:lnTo>
                      <a:pt x="3180" y="90"/>
                    </a:lnTo>
                    <a:lnTo>
                      <a:pt x="3186" y="84"/>
                    </a:lnTo>
                    <a:lnTo>
                      <a:pt x="3186" y="84"/>
                    </a:lnTo>
                    <a:lnTo>
                      <a:pt x="3186" y="84"/>
                    </a:lnTo>
                    <a:lnTo>
                      <a:pt x="3186" y="84"/>
                    </a:lnTo>
                    <a:lnTo>
                      <a:pt x="3186" y="84"/>
                    </a:lnTo>
                    <a:lnTo>
                      <a:pt x="3186" y="84"/>
                    </a:lnTo>
                    <a:lnTo>
                      <a:pt x="3192" y="84"/>
                    </a:lnTo>
                    <a:lnTo>
                      <a:pt x="3192" y="84"/>
                    </a:lnTo>
                    <a:lnTo>
                      <a:pt x="3192" y="78"/>
                    </a:lnTo>
                    <a:lnTo>
                      <a:pt x="3192" y="78"/>
                    </a:lnTo>
                    <a:lnTo>
                      <a:pt x="3192" y="78"/>
                    </a:lnTo>
                    <a:lnTo>
                      <a:pt x="3192" y="78"/>
                    </a:lnTo>
                    <a:lnTo>
                      <a:pt x="3192" y="78"/>
                    </a:lnTo>
                    <a:lnTo>
                      <a:pt x="3198" y="78"/>
                    </a:lnTo>
                    <a:lnTo>
                      <a:pt x="3198" y="78"/>
                    </a:lnTo>
                    <a:lnTo>
                      <a:pt x="3198" y="78"/>
                    </a:lnTo>
                    <a:lnTo>
                      <a:pt x="3198" y="72"/>
                    </a:lnTo>
                    <a:lnTo>
                      <a:pt x="3198" y="72"/>
                    </a:lnTo>
                    <a:lnTo>
                      <a:pt x="3198" y="72"/>
                    </a:lnTo>
                    <a:lnTo>
                      <a:pt x="3204" y="72"/>
                    </a:lnTo>
                    <a:lnTo>
                      <a:pt x="3204" y="72"/>
                    </a:lnTo>
                    <a:lnTo>
                      <a:pt x="3204" y="72"/>
                    </a:lnTo>
                    <a:lnTo>
                      <a:pt x="3204" y="72"/>
                    </a:lnTo>
                    <a:lnTo>
                      <a:pt x="3204" y="72"/>
                    </a:lnTo>
                    <a:lnTo>
                      <a:pt x="3204" y="66"/>
                    </a:lnTo>
                    <a:lnTo>
                      <a:pt x="3210" y="66"/>
                    </a:lnTo>
                    <a:lnTo>
                      <a:pt x="3210" y="66"/>
                    </a:lnTo>
                    <a:lnTo>
                      <a:pt x="3210" y="66"/>
                    </a:lnTo>
                    <a:lnTo>
                      <a:pt x="3210" y="66"/>
                    </a:lnTo>
                    <a:lnTo>
                      <a:pt x="3210" y="66"/>
                    </a:lnTo>
                    <a:lnTo>
                      <a:pt x="3210" y="66"/>
                    </a:lnTo>
                    <a:lnTo>
                      <a:pt x="3216" y="60"/>
                    </a:lnTo>
                    <a:lnTo>
                      <a:pt x="3216" y="60"/>
                    </a:lnTo>
                    <a:lnTo>
                      <a:pt x="3216" y="60"/>
                    </a:lnTo>
                    <a:lnTo>
                      <a:pt x="3216" y="60"/>
                    </a:lnTo>
                    <a:lnTo>
                      <a:pt x="3216" y="60"/>
                    </a:lnTo>
                    <a:lnTo>
                      <a:pt x="3216" y="60"/>
                    </a:lnTo>
                    <a:lnTo>
                      <a:pt x="3222" y="60"/>
                    </a:lnTo>
                    <a:lnTo>
                      <a:pt x="3222" y="60"/>
                    </a:lnTo>
                    <a:lnTo>
                      <a:pt x="3222" y="54"/>
                    </a:lnTo>
                    <a:lnTo>
                      <a:pt x="3222" y="54"/>
                    </a:lnTo>
                    <a:lnTo>
                      <a:pt x="3222" y="54"/>
                    </a:lnTo>
                    <a:lnTo>
                      <a:pt x="3222" y="54"/>
                    </a:lnTo>
                    <a:lnTo>
                      <a:pt x="3222" y="54"/>
                    </a:lnTo>
                    <a:lnTo>
                      <a:pt x="3228" y="54"/>
                    </a:lnTo>
                    <a:lnTo>
                      <a:pt x="3228" y="54"/>
                    </a:lnTo>
                    <a:lnTo>
                      <a:pt x="3228" y="48"/>
                    </a:lnTo>
                    <a:lnTo>
                      <a:pt x="3228" y="48"/>
                    </a:lnTo>
                    <a:lnTo>
                      <a:pt x="3228" y="48"/>
                    </a:lnTo>
                    <a:lnTo>
                      <a:pt x="3228" y="48"/>
                    </a:lnTo>
                    <a:lnTo>
                      <a:pt x="3234" y="48"/>
                    </a:lnTo>
                    <a:lnTo>
                      <a:pt x="3234" y="48"/>
                    </a:lnTo>
                    <a:lnTo>
                      <a:pt x="3234" y="48"/>
                    </a:lnTo>
                    <a:lnTo>
                      <a:pt x="3234" y="48"/>
                    </a:lnTo>
                    <a:lnTo>
                      <a:pt x="3234" y="42"/>
                    </a:lnTo>
                    <a:lnTo>
                      <a:pt x="3234" y="42"/>
                    </a:lnTo>
                    <a:lnTo>
                      <a:pt x="3240" y="42"/>
                    </a:lnTo>
                    <a:lnTo>
                      <a:pt x="3240" y="42"/>
                    </a:lnTo>
                    <a:lnTo>
                      <a:pt x="3240" y="42"/>
                    </a:lnTo>
                    <a:lnTo>
                      <a:pt x="3240" y="42"/>
                    </a:lnTo>
                    <a:lnTo>
                      <a:pt x="3240" y="42"/>
                    </a:lnTo>
                    <a:lnTo>
                      <a:pt x="3240" y="36"/>
                    </a:lnTo>
                    <a:lnTo>
                      <a:pt x="3246" y="36"/>
                    </a:lnTo>
                    <a:lnTo>
                      <a:pt x="3246" y="36"/>
                    </a:lnTo>
                    <a:lnTo>
                      <a:pt x="3246" y="36"/>
                    </a:lnTo>
                    <a:lnTo>
                      <a:pt x="3246" y="36"/>
                    </a:lnTo>
                    <a:lnTo>
                      <a:pt x="3246" y="36"/>
                    </a:lnTo>
                    <a:lnTo>
                      <a:pt x="3246" y="36"/>
                    </a:lnTo>
                    <a:lnTo>
                      <a:pt x="3246" y="30"/>
                    </a:lnTo>
                    <a:lnTo>
                      <a:pt x="3252" y="30"/>
                    </a:lnTo>
                    <a:lnTo>
                      <a:pt x="3252" y="30"/>
                    </a:lnTo>
                    <a:lnTo>
                      <a:pt x="3252" y="30"/>
                    </a:lnTo>
                    <a:lnTo>
                      <a:pt x="3252" y="30"/>
                    </a:lnTo>
                    <a:lnTo>
                      <a:pt x="3252" y="30"/>
                    </a:lnTo>
                    <a:lnTo>
                      <a:pt x="3252" y="30"/>
                    </a:lnTo>
                    <a:lnTo>
                      <a:pt x="3258" y="30"/>
                    </a:lnTo>
                    <a:lnTo>
                      <a:pt x="3258" y="24"/>
                    </a:lnTo>
                    <a:lnTo>
                      <a:pt x="3258" y="24"/>
                    </a:lnTo>
                    <a:lnTo>
                      <a:pt x="3258" y="24"/>
                    </a:lnTo>
                    <a:lnTo>
                      <a:pt x="3258" y="24"/>
                    </a:lnTo>
                    <a:lnTo>
                      <a:pt x="3258" y="24"/>
                    </a:lnTo>
                    <a:lnTo>
                      <a:pt x="3264" y="24"/>
                    </a:lnTo>
                    <a:lnTo>
                      <a:pt x="3264" y="24"/>
                    </a:lnTo>
                    <a:lnTo>
                      <a:pt x="3264" y="24"/>
                    </a:lnTo>
                    <a:lnTo>
                      <a:pt x="3264" y="24"/>
                    </a:lnTo>
                    <a:lnTo>
                      <a:pt x="3264" y="18"/>
                    </a:lnTo>
                    <a:lnTo>
                      <a:pt x="3264" y="18"/>
                    </a:lnTo>
                    <a:lnTo>
                      <a:pt x="3270" y="18"/>
                    </a:lnTo>
                    <a:lnTo>
                      <a:pt x="3270" y="18"/>
                    </a:lnTo>
                    <a:lnTo>
                      <a:pt x="3270" y="18"/>
                    </a:lnTo>
                    <a:lnTo>
                      <a:pt x="3270" y="18"/>
                    </a:lnTo>
                    <a:lnTo>
                      <a:pt x="3270" y="18"/>
                    </a:lnTo>
                    <a:lnTo>
                      <a:pt x="3270" y="18"/>
                    </a:lnTo>
                    <a:lnTo>
                      <a:pt x="3270" y="18"/>
                    </a:lnTo>
                    <a:lnTo>
                      <a:pt x="3276" y="18"/>
                    </a:lnTo>
                    <a:lnTo>
                      <a:pt x="3276" y="18"/>
                    </a:lnTo>
                    <a:lnTo>
                      <a:pt x="3276" y="12"/>
                    </a:lnTo>
                    <a:lnTo>
                      <a:pt x="3276" y="12"/>
                    </a:lnTo>
                    <a:lnTo>
                      <a:pt x="3276" y="12"/>
                    </a:lnTo>
                    <a:lnTo>
                      <a:pt x="3276" y="12"/>
                    </a:lnTo>
                    <a:lnTo>
                      <a:pt x="3282" y="12"/>
                    </a:lnTo>
                    <a:lnTo>
                      <a:pt x="3282" y="12"/>
                    </a:lnTo>
                    <a:lnTo>
                      <a:pt x="3282" y="12"/>
                    </a:lnTo>
                    <a:lnTo>
                      <a:pt x="3282" y="12"/>
                    </a:lnTo>
                    <a:lnTo>
                      <a:pt x="3282" y="12"/>
                    </a:lnTo>
                    <a:lnTo>
                      <a:pt x="3282" y="12"/>
                    </a:lnTo>
                    <a:lnTo>
                      <a:pt x="3288" y="12"/>
                    </a:lnTo>
                    <a:lnTo>
                      <a:pt x="3288" y="12"/>
                    </a:lnTo>
                    <a:lnTo>
                      <a:pt x="3288" y="12"/>
                    </a:lnTo>
                    <a:lnTo>
                      <a:pt x="3288" y="6"/>
                    </a:lnTo>
                    <a:lnTo>
                      <a:pt x="3288" y="6"/>
                    </a:lnTo>
                    <a:lnTo>
                      <a:pt x="3288" y="6"/>
                    </a:lnTo>
                    <a:lnTo>
                      <a:pt x="3288" y="6"/>
                    </a:lnTo>
                    <a:lnTo>
                      <a:pt x="3294" y="6"/>
                    </a:lnTo>
                    <a:lnTo>
                      <a:pt x="3294" y="6"/>
                    </a:lnTo>
                    <a:lnTo>
                      <a:pt x="3294" y="6"/>
                    </a:lnTo>
                    <a:lnTo>
                      <a:pt x="3294" y="6"/>
                    </a:lnTo>
                    <a:lnTo>
                      <a:pt x="3294" y="6"/>
                    </a:lnTo>
                    <a:lnTo>
                      <a:pt x="3294" y="6"/>
                    </a:lnTo>
                    <a:lnTo>
                      <a:pt x="3300" y="6"/>
                    </a:lnTo>
                    <a:lnTo>
                      <a:pt x="3300" y="6"/>
                    </a:lnTo>
                    <a:lnTo>
                      <a:pt x="3300" y="6"/>
                    </a:lnTo>
                    <a:lnTo>
                      <a:pt x="3300" y="6"/>
                    </a:lnTo>
                    <a:lnTo>
                      <a:pt x="3300" y="6"/>
                    </a:lnTo>
                    <a:lnTo>
                      <a:pt x="3300" y="6"/>
                    </a:lnTo>
                    <a:lnTo>
                      <a:pt x="3306" y="6"/>
                    </a:lnTo>
                    <a:lnTo>
                      <a:pt x="3306" y="6"/>
                    </a:lnTo>
                    <a:lnTo>
                      <a:pt x="3306" y="6"/>
                    </a:lnTo>
                    <a:lnTo>
                      <a:pt x="3306" y="6"/>
                    </a:lnTo>
                    <a:lnTo>
                      <a:pt x="3306" y="6"/>
                    </a:lnTo>
                    <a:lnTo>
                      <a:pt x="3306" y="6"/>
                    </a:lnTo>
                    <a:lnTo>
                      <a:pt x="3312" y="0"/>
                    </a:lnTo>
                    <a:lnTo>
                      <a:pt x="3312" y="0"/>
                    </a:lnTo>
                    <a:lnTo>
                      <a:pt x="3312" y="0"/>
                    </a:lnTo>
                    <a:lnTo>
                      <a:pt x="3312" y="0"/>
                    </a:lnTo>
                    <a:lnTo>
                      <a:pt x="3312" y="0"/>
                    </a:lnTo>
                    <a:lnTo>
                      <a:pt x="3312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6"/>
                    </a:lnTo>
                    <a:lnTo>
                      <a:pt x="3336" y="6"/>
                    </a:lnTo>
                    <a:lnTo>
                      <a:pt x="3336" y="6"/>
                    </a:lnTo>
                    <a:lnTo>
                      <a:pt x="3336" y="6"/>
                    </a:lnTo>
                    <a:lnTo>
                      <a:pt x="3342" y="6"/>
                    </a:lnTo>
                    <a:lnTo>
                      <a:pt x="3342" y="6"/>
                    </a:lnTo>
                    <a:lnTo>
                      <a:pt x="3342" y="6"/>
                    </a:lnTo>
                    <a:lnTo>
                      <a:pt x="3342" y="6"/>
                    </a:lnTo>
                    <a:lnTo>
                      <a:pt x="3342" y="6"/>
                    </a:lnTo>
                    <a:lnTo>
                      <a:pt x="3342" y="6"/>
                    </a:lnTo>
                    <a:lnTo>
                      <a:pt x="3348" y="6"/>
                    </a:lnTo>
                    <a:lnTo>
                      <a:pt x="3348" y="6"/>
                    </a:lnTo>
                    <a:lnTo>
                      <a:pt x="3348" y="6"/>
                    </a:lnTo>
                    <a:lnTo>
                      <a:pt x="3348" y="6"/>
                    </a:lnTo>
                    <a:lnTo>
                      <a:pt x="3348" y="6"/>
                    </a:lnTo>
                    <a:lnTo>
                      <a:pt x="3348" y="6"/>
                    </a:lnTo>
                    <a:lnTo>
                      <a:pt x="3354" y="6"/>
                    </a:lnTo>
                    <a:lnTo>
                      <a:pt x="3354" y="6"/>
                    </a:lnTo>
                    <a:lnTo>
                      <a:pt x="3354" y="6"/>
                    </a:lnTo>
                    <a:lnTo>
                      <a:pt x="3354" y="6"/>
                    </a:lnTo>
                    <a:lnTo>
                      <a:pt x="3354" y="6"/>
                    </a:lnTo>
                    <a:lnTo>
                      <a:pt x="3354" y="6"/>
                    </a:lnTo>
                    <a:lnTo>
                      <a:pt x="3360" y="6"/>
                    </a:lnTo>
                    <a:lnTo>
                      <a:pt x="3360" y="6"/>
                    </a:lnTo>
                    <a:lnTo>
                      <a:pt x="3360" y="6"/>
                    </a:lnTo>
                    <a:lnTo>
                      <a:pt x="3360" y="6"/>
                    </a:lnTo>
                    <a:lnTo>
                      <a:pt x="3360" y="6"/>
                    </a:lnTo>
                    <a:lnTo>
                      <a:pt x="3360" y="6"/>
                    </a:lnTo>
                    <a:lnTo>
                      <a:pt x="3360" y="6"/>
                    </a:lnTo>
                    <a:lnTo>
                      <a:pt x="3366" y="6"/>
                    </a:lnTo>
                    <a:lnTo>
                      <a:pt x="3366" y="6"/>
                    </a:lnTo>
                    <a:lnTo>
                      <a:pt x="3366" y="6"/>
                    </a:lnTo>
                    <a:lnTo>
                      <a:pt x="3366" y="6"/>
                    </a:lnTo>
                    <a:lnTo>
                      <a:pt x="3366" y="6"/>
                    </a:lnTo>
                    <a:lnTo>
                      <a:pt x="3366" y="6"/>
                    </a:lnTo>
                    <a:lnTo>
                      <a:pt x="3372" y="6"/>
                    </a:lnTo>
                    <a:lnTo>
                      <a:pt x="3372" y="6"/>
                    </a:lnTo>
                    <a:lnTo>
                      <a:pt x="3372" y="6"/>
                    </a:lnTo>
                    <a:lnTo>
                      <a:pt x="3372" y="6"/>
                    </a:lnTo>
                    <a:lnTo>
                      <a:pt x="3372" y="6"/>
                    </a:lnTo>
                    <a:lnTo>
                      <a:pt x="3372" y="6"/>
                    </a:lnTo>
                    <a:lnTo>
                      <a:pt x="3378" y="6"/>
                    </a:lnTo>
                    <a:lnTo>
                      <a:pt x="3378" y="6"/>
                    </a:lnTo>
                    <a:lnTo>
                      <a:pt x="3378" y="6"/>
                    </a:lnTo>
                    <a:lnTo>
                      <a:pt x="3378" y="6"/>
                    </a:lnTo>
                    <a:lnTo>
                      <a:pt x="3378" y="6"/>
                    </a:lnTo>
                    <a:lnTo>
                      <a:pt x="3378" y="6"/>
                    </a:lnTo>
                    <a:lnTo>
                      <a:pt x="3384" y="6"/>
                    </a:lnTo>
                    <a:lnTo>
                      <a:pt x="3384" y="6"/>
                    </a:lnTo>
                    <a:lnTo>
                      <a:pt x="3384" y="6"/>
                    </a:lnTo>
                    <a:lnTo>
                      <a:pt x="3384" y="6"/>
                    </a:lnTo>
                    <a:lnTo>
                      <a:pt x="3384" y="6"/>
                    </a:lnTo>
                    <a:lnTo>
                      <a:pt x="3384" y="6"/>
                    </a:lnTo>
                    <a:lnTo>
                      <a:pt x="3384" y="6"/>
                    </a:lnTo>
                    <a:lnTo>
                      <a:pt x="3390" y="6"/>
                    </a:lnTo>
                    <a:lnTo>
                      <a:pt x="3390" y="6"/>
                    </a:lnTo>
                    <a:lnTo>
                      <a:pt x="3390" y="6"/>
                    </a:lnTo>
                    <a:lnTo>
                      <a:pt x="3390" y="6"/>
                    </a:lnTo>
                    <a:lnTo>
                      <a:pt x="3390" y="6"/>
                    </a:lnTo>
                    <a:lnTo>
                      <a:pt x="3390" y="6"/>
                    </a:lnTo>
                    <a:lnTo>
                      <a:pt x="3396" y="6"/>
                    </a:lnTo>
                    <a:lnTo>
                      <a:pt x="3396" y="6"/>
                    </a:lnTo>
                    <a:lnTo>
                      <a:pt x="3396" y="6"/>
                    </a:lnTo>
                    <a:lnTo>
                      <a:pt x="3396" y="6"/>
                    </a:lnTo>
                    <a:lnTo>
                      <a:pt x="3396" y="6"/>
                    </a:lnTo>
                    <a:lnTo>
                      <a:pt x="3396" y="12"/>
                    </a:lnTo>
                    <a:lnTo>
                      <a:pt x="3402" y="12"/>
                    </a:lnTo>
                    <a:lnTo>
                      <a:pt x="3402" y="12"/>
                    </a:lnTo>
                    <a:lnTo>
                      <a:pt x="3402" y="12"/>
                    </a:lnTo>
                    <a:lnTo>
                      <a:pt x="3402" y="12"/>
                    </a:lnTo>
                    <a:lnTo>
                      <a:pt x="3402" y="12"/>
                    </a:lnTo>
                    <a:lnTo>
                      <a:pt x="3402" y="12"/>
                    </a:lnTo>
                    <a:lnTo>
                      <a:pt x="3408" y="12"/>
                    </a:lnTo>
                    <a:lnTo>
                      <a:pt x="3408" y="12"/>
                    </a:lnTo>
                    <a:lnTo>
                      <a:pt x="3408" y="12"/>
                    </a:lnTo>
                    <a:lnTo>
                      <a:pt x="3408" y="12"/>
                    </a:lnTo>
                    <a:lnTo>
                      <a:pt x="3408" y="12"/>
                    </a:lnTo>
                    <a:lnTo>
                      <a:pt x="3408" y="12"/>
                    </a:lnTo>
                    <a:lnTo>
                      <a:pt x="3414" y="12"/>
                    </a:lnTo>
                    <a:lnTo>
                      <a:pt x="3414" y="12"/>
                    </a:lnTo>
                    <a:lnTo>
                      <a:pt x="3414" y="12"/>
                    </a:lnTo>
                    <a:lnTo>
                      <a:pt x="3414" y="12"/>
                    </a:lnTo>
                    <a:lnTo>
                      <a:pt x="3414" y="12"/>
                    </a:lnTo>
                    <a:lnTo>
                      <a:pt x="3414" y="12"/>
                    </a:lnTo>
                    <a:lnTo>
                      <a:pt x="3414" y="12"/>
                    </a:lnTo>
                    <a:lnTo>
                      <a:pt x="3420" y="12"/>
                    </a:lnTo>
                    <a:lnTo>
                      <a:pt x="3420" y="12"/>
                    </a:lnTo>
                    <a:lnTo>
                      <a:pt x="3420" y="12"/>
                    </a:lnTo>
                    <a:lnTo>
                      <a:pt x="3420" y="12"/>
                    </a:lnTo>
                    <a:lnTo>
                      <a:pt x="3420" y="12"/>
                    </a:lnTo>
                    <a:lnTo>
                      <a:pt x="3420" y="12"/>
                    </a:lnTo>
                    <a:lnTo>
                      <a:pt x="3426" y="12"/>
                    </a:lnTo>
                    <a:lnTo>
                      <a:pt x="3426" y="12"/>
                    </a:lnTo>
                    <a:lnTo>
                      <a:pt x="3426" y="12"/>
                    </a:lnTo>
                    <a:lnTo>
                      <a:pt x="3426" y="12"/>
                    </a:lnTo>
                    <a:lnTo>
                      <a:pt x="3426" y="12"/>
                    </a:lnTo>
                    <a:lnTo>
                      <a:pt x="3426" y="12"/>
                    </a:lnTo>
                    <a:lnTo>
                      <a:pt x="3432" y="12"/>
                    </a:lnTo>
                    <a:lnTo>
                      <a:pt x="3432" y="12"/>
                    </a:lnTo>
                    <a:lnTo>
                      <a:pt x="3432" y="12"/>
                    </a:lnTo>
                    <a:lnTo>
                      <a:pt x="3432" y="12"/>
                    </a:lnTo>
                    <a:lnTo>
                      <a:pt x="3432" y="12"/>
                    </a:lnTo>
                    <a:lnTo>
                      <a:pt x="3432" y="12"/>
                    </a:lnTo>
                    <a:lnTo>
                      <a:pt x="3438" y="12"/>
                    </a:lnTo>
                    <a:lnTo>
                      <a:pt x="3438" y="12"/>
                    </a:lnTo>
                    <a:lnTo>
                      <a:pt x="3438" y="12"/>
                    </a:lnTo>
                    <a:lnTo>
                      <a:pt x="3438" y="12"/>
                    </a:lnTo>
                    <a:lnTo>
                      <a:pt x="3438" y="12"/>
                    </a:lnTo>
                    <a:lnTo>
                      <a:pt x="3438" y="12"/>
                    </a:lnTo>
                    <a:lnTo>
                      <a:pt x="3438" y="12"/>
                    </a:lnTo>
                    <a:lnTo>
                      <a:pt x="3444" y="12"/>
                    </a:lnTo>
                    <a:lnTo>
                      <a:pt x="3444" y="12"/>
                    </a:lnTo>
                    <a:lnTo>
                      <a:pt x="3444" y="12"/>
                    </a:lnTo>
                    <a:lnTo>
                      <a:pt x="3444" y="12"/>
                    </a:lnTo>
                    <a:lnTo>
                      <a:pt x="3444" y="12"/>
                    </a:lnTo>
                    <a:lnTo>
                      <a:pt x="3444" y="12"/>
                    </a:lnTo>
                    <a:lnTo>
                      <a:pt x="3450" y="12"/>
                    </a:lnTo>
                    <a:lnTo>
                      <a:pt x="3450" y="12"/>
                    </a:lnTo>
                    <a:lnTo>
                      <a:pt x="3450" y="12"/>
                    </a:lnTo>
                    <a:lnTo>
                      <a:pt x="3450" y="12"/>
                    </a:lnTo>
                    <a:lnTo>
                      <a:pt x="3450" y="12"/>
                    </a:lnTo>
                    <a:lnTo>
                      <a:pt x="3450" y="12"/>
                    </a:lnTo>
                    <a:lnTo>
                      <a:pt x="3456" y="12"/>
                    </a:lnTo>
                    <a:lnTo>
                      <a:pt x="3456" y="12"/>
                    </a:lnTo>
                    <a:lnTo>
                      <a:pt x="3456" y="12"/>
                    </a:lnTo>
                    <a:lnTo>
                      <a:pt x="3456" y="12"/>
                    </a:lnTo>
                    <a:lnTo>
                      <a:pt x="3456" y="12"/>
                    </a:lnTo>
                    <a:lnTo>
                      <a:pt x="3456" y="12"/>
                    </a:lnTo>
                    <a:lnTo>
                      <a:pt x="3462" y="12"/>
                    </a:lnTo>
                    <a:lnTo>
                      <a:pt x="3462" y="12"/>
                    </a:lnTo>
                    <a:lnTo>
                      <a:pt x="3462" y="12"/>
                    </a:lnTo>
                    <a:lnTo>
                      <a:pt x="3462" y="12"/>
                    </a:lnTo>
                    <a:lnTo>
                      <a:pt x="3462" y="12"/>
                    </a:lnTo>
                    <a:lnTo>
                      <a:pt x="3462" y="12"/>
                    </a:lnTo>
                    <a:lnTo>
                      <a:pt x="3468" y="12"/>
                    </a:lnTo>
                    <a:lnTo>
                      <a:pt x="3468" y="12"/>
                    </a:lnTo>
                    <a:lnTo>
                      <a:pt x="3468" y="12"/>
                    </a:lnTo>
                    <a:lnTo>
                      <a:pt x="3468" y="12"/>
                    </a:lnTo>
                    <a:lnTo>
                      <a:pt x="3468" y="12"/>
                    </a:lnTo>
                    <a:lnTo>
                      <a:pt x="3468" y="12"/>
                    </a:lnTo>
                    <a:lnTo>
                      <a:pt x="3468" y="18"/>
                    </a:lnTo>
                    <a:lnTo>
                      <a:pt x="3474" y="18"/>
                    </a:lnTo>
                    <a:lnTo>
                      <a:pt x="3474" y="18"/>
                    </a:lnTo>
                    <a:lnTo>
                      <a:pt x="3474" y="18"/>
                    </a:lnTo>
                    <a:lnTo>
                      <a:pt x="3474" y="18"/>
                    </a:lnTo>
                    <a:lnTo>
                      <a:pt x="3474" y="18"/>
                    </a:lnTo>
                    <a:lnTo>
                      <a:pt x="3474" y="18"/>
                    </a:lnTo>
                    <a:lnTo>
                      <a:pt x="3480" y="18"/>
                    </a:lnTo>
                    <a:lnTo>
                      <a:pt x="3480" y="18"/>
                    </a:lnTo>
                    <a:lnTo>
                      <a:pt x="3480" y="18"/>
                    </a:lnTo>
                    <a:lnTo>
                      <a:pt x="3480" y="18"/>
                    </a:lnTo>
                    <a:lnTo>
                      <a:pt x="3480" y="18"/>
                    </a:lnTo>
                    <a:lnTo>
                      <a:pt x="3480" y="18"/>
                    </a:lnTo>
                    <a:lnTo>
                      <a:pt x="3486" y="18"/>
                    </a:lnTo>
                    <a:lnTo>
                      <a:pt x="3486" y="18"/>
                    </a:lnTo>
                    <a:lnTo>
                      <a:pt x="3486" y="18"/>
                    </a:lnTo>
                    <a:lnTo>
                      <a:pt x="3486" y="18"/>
                    </a:lnTo>
                    <a:lnTo>
                      <a:pt x="3486" y="18"/>
                    </a:lnTo>
                    <a:lnTo>
                      <a:pt x="3486" y="18"/>
                    </a:lnTo>
                    <a:lnTo>
                      <a:pt x="3492" y="18"/>
                    </a:lnTo>
                    <a:lnTo>
                      <a:pt x="3492" y="18"/>
                    </a:lnTo>
                    <a:lnTo>
                      <a:pt x="3492" y="18"/>
                    </a:lnTo>
                    <a:lnTo>
                      <a:pt x="3492" y="18"/>
                    </a:lnTo>
                    <a:lnTo>
                      <a:pt x="3492" y="18"/>
                    </a:lnTo>
                    <a:lnTo>
                      <a:pt x="3492" y="18"/>
                    </a:lnTo>
                    <a:lnTo>
                      <a:pt x="3492" y="18"/>
                    </a:lnTo>
                    <a:lnTo>
                      <a:pt x="3498" y="18"/>
                    </a:lnTo>
                    <a:lnTo>
                      <a:pt x="3498" y="18"/>
                    </a:lnTo>
                    <a:lnTo>
                      <a:pt x="3498" y="18"/>
                    </a:lnTo>
                    <a:lnTo>
                      <a:pt x="3498" y="18"/>
                    </a:lnTo>
                    <a:lnTo>
                      <a:pt x="3498" y="18"/>
                    </a:lnTo>
                    <a:lnTo>
                      <a:pt x="3498" y="18"/>
                    </a:lnTo>
                    <a:lnTo>
                      <a:pt x="3504" y="18"/>
                    </a:lnTo>
                    <a:lnTo>
                      <a:pt x="3504" y="18"/>
                    </a:lnTo>
                    <a:lnTo>
                      <a:pt x="3504" y="18"/>
                    </a:lnTo>
                    <a:lnTo>
                      <a:pt x="3504" y="18"/>
                    </a:lnTo>
                    <a:lnTo>
                      <a:pt x="3504" y="18"/>
                    </a:lnTo>
                    <a:lnTo>
                      <a:pt x="3504" y="18"/>
                    </a:lnTo>
                    <a:lnTo>
                      <a:pt x="3510" y="18"/>
                    </a:lnTo>
                    <a:lnTo>
                      <a:pt x="3510" y="18"/>
                    </a:lnTo>
                    <a:lnTo>
                      <a:pt x="3510" y="18"/>
                    </a:lnTo>
                    <a:lnTo>
                      <a:pt x="3510" y="18"/>
                    </a:lnTo>
                    <a:lnTo>
                      <a:pt x="3510" y="18"/>
                    </a:lnTo>
                    <a:lnTo>
                      <a:pt x="3510" y="18"/>
                    </a:lnTo>
                    <a:lnTo>
                      <a:pt x="3516" y="18"/>
                    </a:lnTo>
                    <a:lnTo>
                      <a:pt x="3516" y="18"/>
                    </a:lnTo>
                    <a:lnTo>
                      <a:pt x="3516" y="18"/>
                    </a:lnTo>
                    <a:lnTo>
                      <a:pt x="3516" y="18"/>
                    </a:lnTo>
                    <a:lnTo>
                      <a:pt x="3516" y="18"/>
                    </a:lnTo>
                    <a:lnTo>
                      <a:pt x="3516" y="24"/>
                    </a:lnTo>
                    <a:lnTo>
                      <a:pt x="3516" y="24"/>
                    </a:lnTo>
                    <a:lnTo>
                      <a:pt x="3522" y="24"/>
                    </a:lnTo>
                    <a:lnTo>
                      <a:pt x="3522" y="24"/>
                    </a:lnTo>
                    <a:lnTo>
                      <a:pt x="3522" y="24"/>
                    </a:lnTo>
                    <a:lnTo>
                      <a:pt x="3522" y="24"/>
                    </a:lnTo>
                    <a:lnTo>
                      <a:pt x="3522" y="24"/>
                    </a:lnTo>
                    <a:lnTo>
                      <a:pt x="3522" y="24"/>
                    </a:lnTo>
                    <a:lnTo>
                      <a:pt x="3528" y="24"/>
                    </a:lnTo>
                    <a:lnTo>
                      <a:pt x="3528" y="24"/>
                    </a:lnTo>
                    <a:lnTo>
                      <a:pt x="3528" y="24"/>
                    </a:lnTo>
                    <a:lnTo>
                      <a:pt x="3528" y="24"/>
                    </a:lnTo>
                    <a:lnTo>
                      <a:pt x="3528" y="24"/>
                    </a:lnTo>
                    <a:lnTo>
                      <a:pt x="3528" y="24"/>
                    </a:lnTo>
                    <a:lnTo>
                      <a:pt x="3534" y="24"/>
                    </a:lnTo>
                    <a:lnTo>
                      <a:pt x="3534" y="24"/>
                    </a:lnTo>
                    <a:lnTo>
                      <a:pt x="3534" y="24"/>
                    </a:lnTo>
                    <a:lnTo>
                      <a:pt x="3534" y="24"/>
                    </a:lnTo>
                    <a:lnTo>
                      <a:pt x="3534" y="24"/>
                    </a:lnTo>
                    <a:lnTo>
                      <a:pt x="3534" y="24"/>
                    </a:lnTo>
                    <a:lnTo>
                      <a:pt x="3540" y="24"/>
                    </a:lnTo>
                    <a:lnTo>
                      <a:pt x="3540" y="24"/>
                    </a:lnTo>
                    <a:lnTo>
                      <a:pt x="3540" y="24"/>
                    </a:lnTo>
                    <a:lnTo>
                      <a:pt x="3540" y="24"/>
                    </a:lnTo>
                    <a:lnTo>
                      <a:pt x="3540" y="24"/>
                    </a:lnTo>
                    <a:lnTo>
                      <a:pt x="3540" y="24"/>
                    </a:lnTo>
                    <a:lnTo>
                      <a:pt x="3546" y="24"/>
                    </a:lnTo>
                    <a:lnTo>
                      <a:pt x="3546" y="24"/>
                    </a:lnTo>
                    <a:lnTo>
                      <a:pt x="3546" y="24"/>
                    </a:lnTo>
                    <a:lnTo>
                      <a:pt x="3546" y="24"/>
                    </a:lnTo>
                    <a:lnTo>
                      <a:pt x="3546" y="24"/>
                    </a:lnTo>
                    <a:lnTo>
                      <a:pt x="3546" y="24"/>
                    </a:lnTo>
                    <a:lnTo>
                      <a:pt x="3546" y="24"/>
                    </a:lnTo>
                    <a:lnTo>
                      <a:pt x="3552" y="24"/>
                    </a:lnTo>
                    <a:lnTo>
                      <a:pt x="3552" y="24"/>
                    </a:lnTo>
                    <a:lnTo>
                      <a:pt x="3552" y="24"/>
                    </a:lnTo>
                    <a:lnTo>
                      <a:pt x="3552" y="24"/>
                    </a:lnTo>
                    <a:lnTo>
                      <a:pt x="3552" y="24"/>
                    </a:lnTo>
                    <a:lnTo>
                      <a:pt x="3552" y="24"/>
                    </a:lnTo>
                    <a:lnTo>
                      <a:pt x="3558" y="30"/>
                    </a:lnTo>
                    <a:lnTo>
                      <a:pt x="3558" y="30"/>
                    </a:lnTo>
                    <a:lnTo>
                      <a:pt x="3558" y="30"/>
                    </a:lnTo>
                    <a:lnTo>
                      <a:pt x="3558" y="30"/>
                    </a:lnTo>
                    <a:lnTo>
                      <a:pt x="3558" y="30"/>
                    </a:lnTo>
                    <a:lnTo>
                      <a:pt x="3558" y="30"/>
                    </a:lnTo>
                    <a:lnTo>
                      <a:pt x="3564" y="30"/>
                    </a:lnTo>
                    <a:lnTo>
                      <a:pt x="3564" y="30"/>
                    </a:lnTo>
                    <a:lnTo>
                      <a:pt x="3564" y="30"/>
                    </a:lnTo>
                    <a:lnTo>
                      <a:pt x="3564" y="30"/>
                    </a:lnTo>
                    <a:lnTo>
                      <a:pt x="3564" y="30"/>
                    </a:lnTo>
                    <a:lnTo>
                      <a:pt x="3564" y="30"/>
                    </a:lnTo>
                    <a:lnTo>
                      <a:pt x="3570" y="30"/>
                    </a:lnTo>
                    <a:lnTo>
                      <a:pt x="3570" y="30"/>
                    </a:lnTo>
                    <a:lnTo>
                      <a:pt x="3570" y="30"/>
                    </a:lnTo>
                    <a:lnTo>
                      <a:pt x="3570" y="30"/>
                    </a:lnTo>
                    <a:lnTo>
                      <a:pt x="3570" y="30"/>
                    </a:lnTo>
                    <a:lnTo>
                      <a:pt x="3570" y="30"/>
                    </a:lnTo>
                    <a:lnTo>
                      <a:pt x="3570" y="30"/>
                    </a:lnTo>
                    <a:lnTo>
                      <a:pt x="3576" y="30"/>
                    </a:lnTo>
                    <a:lnTo>
                      <a:pt x="3576" y="30"/>
                    </a:lnTo>
                    <a:lnTo>
                      <a:pt x="3576" y="30"/>
                    </a:lnTo>
                    <a:lnTo>
                      <a:pt x="3576" y="30"/>
                    </a:lnTo>
                    <a:lnTo>
                      <a:pt x="3576" y="30"/>
                    </a:lnTo>
                    <a:lnTo>
                      <a:pt x="3576" y="30"/>
                    </a:lnTo>
                    <a:lnTo>
                      <a:pt x="3582" y="30"/>
                    </a:lnTo>
                    <a:lnTo>
                      <a:pt x="3582" y="30"/>
                    </a:lnTo>
                    <a:lnTo>
                      <a:pt x="3582" y="30"/>
                    </a:lnTo>
                    <a:lnTo>
                      <a:pt x="3582" y="30"/>
                    </a:lnTo>
                    <a:lnTo>
                      <a:pt x="3582" y="30"/>
                    </a:lnTo>
                    <a:lnTo>
                      <a:pt x="3582" y="30"/>
                    </a:lnTo>
                    <a:lnTo>
                      <a:pt x="3588" y="30"/>
                    </a:lnTo>
                    <a:lnTo>
                      <a:pt x="3588" y="30"/>
                    </a:lnTo>
                    <a:lnTo>
                      <a:pt x="3588" y="36"/>
                    </a:lnTo>
                    <a:lnTo>
                      <a:pt x="3588" y="36"/>
                    </a:lnTo>
                    <a:lnTo>
                      <a:pt x="3588" y="36"/>
                    </a:lnTo>
                    <a:lnTo>
                      <a:pt x="3588" y="36"/>
                    </a:lnTo>
                    <a:lnTo>
                      <a:pt x="3594" y="36"/>
                    </a:lnTo>
                    <a:lnTo>
                      <a:pt x="3594" y="36"/>
                    </a:lnTo>
                    <a:lnTo>
                      <a:pt x="3594" y="36"/>
                    </a:lnTo>
                    <a:lnTo>
                      <a:pt x="3594" y="36"/>
                    </a:lnTo>
                    <a:lnTo>
                      <a:pt x="3594" y="36"/>
                    </a:lnTo>
                    <a:lnTo>
                      <a:pt x="3594" y="36"/>
                    </a:lnTo>
                    <a:lnTo>
                      <a:pt x="3600" y="36"/>
                    </a:lnTo>
                    <a:lnTo>
                      <a:pt x="3600" y="36"/>
                    </a:lnTo>
                    <a:lnTo>
                      <a:pt x="3600" y="36"/>
                    </a:lnTo>
                    <a:lnTo>
                      <a:pt x="3600" y="36"/>
                    </a:lnTo>
                    <a:lnTo>
                      <a:pt x="3600" y="36"/>
                    </a:lnTo>
                    <a:lnTo>
                      <a:pt x="3600" y="36"/>
                    </a:lnTo>
                    <a:lnTo>
                      <a:pt x="3600" y="36"/>
                    </a:lnTo>
                    <a:lnTo>
                      <a:pt x="3606" y="36"/>
                    </a:lnTo>
                    <a:lnTo>
                      <a:pt x="3606" y="36"/>
                    </a:lnTo>
                    <a:lnTo>
                      <a:pt x="3606" y="36"/>
                    </a:lnTo>
                    <a:lnTo>
                      <a:pt x="3606" y="36"/>
                    </a:lnTo>
                    <a:lnTo>
                      <a:pt x="3606" y="36"/>
                    </a:lnTo>
                    <a:lnTo>
                      <a:pt x="3612" y="36"/>
                    </a:lnTo>
                    <a:lnTo>
                      <a:pt x="3612" y="36"/>
                    </a:lnTo>
                    <a:lnTo>
                      <a:pt x="3612" y="36"/>
                    </a:lnTo>
                    <a:lnTo>
                      <a:pt x="3612" y="36"/>
                    </a:lnTo>
                    <a:lnTo>
                      <a:pt x="3612" y="36"/>
                    </a:lnTo>
                    <a:lnTo>
                      <a:pt x="3612" y="36"/>
                    </a:lnTo>
                    <a:lnTo>
                      <a:pt x="3618" y="36"/>
                    </a:lnTo>
                    <a:lnTo>
                      <a:pt x="3618" y="42"/>
                    </a:lnTo>
                    <a:lnTo>
                      <a:pt x="3618" y="42"/>
                    </a:lnTo>
                    <a:lnTo>
                      <a:pt x="3618" y="42"/>
                    </a:lnTo>
                    <a:lnTo>
                      <a:pt x="3618" y="42"/>
                    </a:lnTo>
                    <a:lnTo>
                      <a:pt x="3618" y="42"/>
                    </a:lnTo>
                    <a:lnTo>
                      <a:pt x="3624" y="42"/>
                    </a:lnTo>
                    <a:lnTo>
                      <a:pt x="3624" y="42"/>
                    </a:lnTo>
                    <a:lnTo>
                      <a:pt x="3624" y="42"/>
                    </a:lnTo>
                    <a:lnTo>
                      <a:pt x="3624" y="42"/>
                    </a:lnTo>
                    <a:lnTo>
                      <a:pt x="3624" y="42"/>
                    </a:lnTo>
                    <a:lnTo>
                      <a:pt x="3624" y="42"/>
                    </a:lnTo>
                    <a:lnTo>
                      <a:pt x="3624" y="42"/>
                    </a:lnTo>
                    <a:lnTo>
                      <a:pt x="3630" y="42"/>
                    </a:lnTo>
                    <a:lnTo>
                      <a:pt x="3630" y="42"/>
                    </a:lnTo>
                    <a:lnTo>
                      <a:pt x="3630" y="42"/>
                    </a:lnTo>
                    <a:lnTo>
                      <a:pt x="3630" y="42"/>
                    </a:lnTo>
                    <a:lnTo>
                      <a:pt x="3630" y="42"/>
                    </a:lnTo>
                    <a:lnTo>
                      <a:pt x="3630" y="42"/>
                    </a:lnTo>
                    <a:lnTo>
                      <a:pt x="3636" y="42"/>
                    </a:lnTo>
                    <a:lnTo>
                      <a:pt x="3636" y="42"/>
                    </a:lnTo>
                    <a:lnTo>
                      <a:pt x="3636" y="42"/>
                    </a:lnTo>
                    <a:lnTo>
                      <a:pt x="3636" y="42"/>
                    </a:lnTo>
                    <a:lnTo>
                      <a:pt x="3636" y="42"/>
                    </a:lnTo>
                    <a:lnTo>
                      <a:pt x="3636" y="42"/>
                    </a:lnTo>
                    <a:lnTo>
                      <a:pt x="3642" y="42"/>
                    </a:lnTo>
                    <a:lnTo>
                      <a:pt x="3642" y="42"/>
                    </a:lnTo>
                    <a:lnTo>
                      <a:pt x="3642" y="42"/>
                    </a:lnTo>
                    <a:lnTo>
                      <a:pt x="3642" y="48"/>
                    </a:lnTo>
                    <a:lnTo>
                      <a:pt x="3642" y="48"/>
                    </a:lnTo>
                    <a:lnTo>
                      <a:pt x="3642" y="48"/>
                    </a:lnTo>
                    <a:lnTo>
                      <a:pt x="3648" y="48"/>
                    </a:lnTo>
                    <a:lnTo>
                      <a:pt x="3648" y="48"/>
                    </a:lnTo>
                    <a:lnTo>
                      <a:pt x="3648" y="48"/>
                    </a:lnTo>
                    <a:lnTo>
                      <a:pt x="3648" y="48"/>
                    </a:lnTo>
                    <a:lnTo>
                      <a:pt x="3648" y="48"/>
                    </a:lnTo>
                    <a:lnTo>
                      <a:pt x="3648" y="48"/>
                    </a:lnTo>
                    <a:lnTo>
                      <a:pt x="3654" y="48"/>
                    </a:lnTo>
                    <a:lnTo>
                      <a:pt x="3654" y="48"/>
                    </a:lnTo>
                    <a:lnTo>
                      <a:pt x="3654" y="48"/>
                    </a:lnTo>
                    <a:lnTo>
                      <a:pt x="3654" y="48"/>
                    </a:lnTo>
                    <a:lnTo>
                      <a:pt x="3654" y="48"/>
                    </a:lnTo>
                    <a:lnTo>
                      <a:pt x="3654" y="48"/>
                    </a:lnTo>
                    <a:lnTo>
                      <a:pt x="3654" y="48"/>
                    </a:lnTo>
                    <a:lnTo>
                      <a:pt x="3660" y="48"/>
                    </a:lnTo>
                    <a:lnTo>
                      <a:pt x="3660" y="48"/>
                    </a:lnTo>
                    <a:lnTo>
                      <a:pt x="3660" y="48"/>
                    </a:lnTo>
                    <a:lnTo>
                      <a:pt x="3660" y="48"/>
                    </a:lnTo>
                    <a:lnTo>
                      <a:pt x="3660" y="48"/>
                    </a:lnTo>
                    <a:lnTo>
                      <a:pt x="3660" y="48"/>
                    </a:lnTo>
                    <a:lnTo>
                      <a:pt x="3666" y="48"/>
                    </a:lnTo>
                    <a:lnTo>
                      <a:pt x="3666" y="48"/>
                    </a:lnTo>
                    <a:lnTo>
                      <a:pt x="3666" y="48"/>
                    </a:lnTo>
                    <a:lnTo>
                      <a:pt x="3666" y="48"/>
                    </a:lnTo>
                    <a:lnTo>
                      <a:pt x="3666" y="54"/>
                    </a:lnTo>
                    <a:lnTo>
                      <a:pt x="3666" y="54"/>
                    </a:lnTo>
                    <a:lnTo>
                      <a:pt x="3672" y="54"/>
                    </a:lnTo>
                    <a:lnTo>
                      <a:pt x="3672" y="54"/>
                    </a:lnTo>
                    <a:lnTo>
                      <a:pt x="3672" y="54"/>
                    </a:lnTo>
                    <a:lnTo>
                      <a:pt x="3672" y="54"/>
                    </a:lnTo>
                    <a:lnTo>
                      <a:pt x="3672" y="54"/>
                    </a:lnTo>
                    <a:lnTo>
                      <a:pt x="3672" y="54"/>
                    </a:lnTo>
                    <a:lnTo>
                      <a:pt x="3678" y="54"/>
                    </a:lnTo>
                    <a:lnTo>
                      <a:pt x="3678" y="54"/>
                    </a:lnTo>
                    <a:lnTo>
                      <a:pt x="3678" y="54"/>
                    </a:lnTo>
                    <a:lnTo>
                      <a:pt x="3678" y="54"/>
                    </a:lnTo>
                    <a:lnTo>
                      <a:pt x="3678" y="54"/>
                    </a:lnTo>
                    <a:lnTo>
                      <a:pt x="3678" y="54"/>
                    </a:lnTo>
                    <a:lnTo>
                      <a:pt x="3678" y="54"/>
                    </a:lnTo>
                    <a:lnTo>
                      <a:pt x="3684" y="54"/>
                    </a:lnTo>
                    <a:lnTo>
                      <a:pt x="3684" y="54"/>
                    </a:lnTo>
                    <a:lnTo>
                      <a:pt x="3684" y="54"/>
                    </a:lnTo>
                    <a:lnTo>
                      <a:pt x="3684" y="54"/>
                    </a:lnTo>
                    <a:lnTo>
                      <a:pt x="3684" y="54"/>
                    </a:lnTo>
                    <a:lnTo>
                      <a:pt x="3684" y="54"/>
                    </a:lnTo>
                    <a:lnTo>
                      <a:pt x="3690" y="54"/>
                    </a:lnTo>
                    <a:lnTo>
                      <a:pt x="3690" y="54"/>
                    </a:lnTo>
                    <a:lnTo>
                      <a:pt x="3690" y="54"/>
                    </a:lnTo>
                    <a:lnTo>
                      <a:pt x="3690" y="60"/>
                    </a:lnTo>
                    <a:lnTo>
                      <a:pt x="3690" y="60"/>
                    </a:lnTo>
                    <a:lnTo>
                      <a:pt x="3690" y="60"/>
                    </a:lnTo>
                    <a:lnTo>
                      <a:pt x="3696" y="60"/>
                    </a:lnTo>
                    <a:lnTo>
                      <a:pt x="3696" y="60"/>
                    </a:lnTo>
                    <a:lnTo>
                      <a:pt x="3696" y="60"/>
                    </a:lnTo>
                    <a:lnTo>
                      <a:pt x="3696" y="60"/>
                    </a:lnTo>
                    <a:lnTo>
                      <a:pt x="3696" y="60"/>
                    </a:lnTo>
                    <a:lnTo>
                      <a:pt x="3696" y="60"/>
                    </a:lnTo>
                    <a:lnTo>
                      <a:pt x="3702" y="60"/>
                    </a:lnTo>
                    <a:lnTo>
                      <a:pt x="3702" y="60"/>
                    </a:lnTo>
                    <a:lnTo>
                      <a:pt x="3702" y="60"/>
                    </a:lnTo>
                    <a:lnTo>
                      <a:pt x="3702" y="60"/>
                    </a:lnTo>
                    <a:lnTo>
                      <a:pt x="3702" y="60"/>
                    </a:lnTo>
                    <a:lnTo>
                      <a:pt x="3702" y="60"/>
                    </a:lnTo>
                    <a:lnTo>
                      <a:pt x="3702" y="60"/>
                    </a:lnTo>
                    <a:lnTo>
                      <a:pt x="3708" y="60"/>
                    </a:lnTo>
                    <a:lnTo>
                      <a:pt x="3708" y="60"/>
                    </a:lnTo>
                    <a:lnTo>
                      <a:pt x="3708" y="60"/>
                    </a:lnTo>
                    <a:lnTo>
                      <a:pt x="3708" y="60"/>
                    </a:lnTo>
                    <a:lnTo>
                      <a:pt x="3708" y="60"/>
                    </a:lnTo>
                    <a:lnTo>
                      <a:pt x="3708" y="60"/>
                    </a:lnTo>
                    <a:lnTo>
                      <a:pt x="3714" y="60"/>
                    </a:lnTo>
                    <a:lnTo>
                      <a:pt x="3714" y="60"/>
                    </a:lnTo>
                    <a:lnTo>
                      <a:pt x="3714" y="66"/>
                    </a:lnTo>
                    <a:lnTo>
                      <a:pt x="3714" y="66"/>
                    </a:lnTo>
                    <a:lnTo>
                      <a:pt x="3714" y="66"/>
                    </a:lnTo>
                    <a:lnTo>
                      <a:pt x="3714" y="66"/>
                    </a:lnTo>
                    <a:lnTo>
                      <a:pt x="3720" y="66"/>
                    </a:lnTo>
                    <a:lnTo>
                      <a:pt x="3720" y="66"/>
                    </a:lnTo>
                    <a:lnTo>
                      <a:pt x="3720" y="66"/>
                    </a:lnTo>
                    <a:lnTo>
                      <a:pt x="3720" y="66"/>
                    </a:lnTo>
                    <a:lnTo>
                      <a:pt x="3720" y="66"/>
                    </a:lnTo>
                    <a:lnTo>
                      <a:pt x="3720" y="66"/>
                    </a:lnTo>
                    <a:lnTo>
                      <a:pt x="3726" y="66"/>
                    </a:lnTo>
                    <a:lnTo>
                      <a:pt x="3726" y="66"/>
                    </a:lnTo>
                    <a:lnTo>
                      <a:pt x="3726" y="66"/>
                    </a:lnTo>
                    <a:lnTo>
                      <a:pt x="3726" y="66"/>
                    </a:lnTo>
                    <a:lnTo>
                      <a:pt x="3726" y="66"/>
                    </a:lnTo>
                    <a:lnTo>
                      <a:pt x="3726" y="66"/>
                    </a:lnTo>
                    <a:lnTo>
                      <a:pt x="3732" y="66"/>
                    </a:lnTo>
                    <a:lnTo>
                      <a:pt x="3732" y="66"/>
                    </a:lnTo>
                    <a:lnTo>
                      <a:pt x="3732" y="66"/>
                    </a:lnTo>
                    <a:lnTo>
                      <a:pt x="3732" y="66"/>
                    </a:lnTo>
                    <a:lnTo>
                      <a:pt x="3732" y="66"/>
                    </a:lnTo>
                    <a:lnTo>
                      <a:pt x="3732" y="66"/>
                    </a:lnTo>
                    <a:lnTo>
                      <a:pt x="3732" y="66"/>
                    </a:lnTo>
                    <a:lnTo>
                      <a:pt x="3738" y="72"/>
                    </a:lnTo>
                    <a:lnTo>
                      <a:pt x="3738" y="72"/>
                    </a:lnTo>
                    <a:lnTo>
                      <a:pt x="3738" y="72"/>
                    </a:lnTo>
                    <a:lnTo>
                      <a:pt x="3738" y="72"/>
                    </a:lnTo>
                    <a:lnTo>
                      <a:pt x="3738" y="72"/>
                    </a:lnTo>
                    <a:lnTo>
                      <a:pt x="3738" y="72"/>
                    </a:lnTo>
                    <a:lnTo>
                      <a:pt x="3744" y="72"/>
                    </a:lnTo>
                    <a:lnTo>
                      <a:pt x="3744" y="72"/>
                    </a:lnTo>
                    <a:lnTo>
                      <a:pt x="3744" y="72"/>
                    </a:lnTo>
                    <a:lnTo>
                      <a:pt x="3744" y="72"/>
                    </a:lnTo>
                    <a:lnTo>
                      <a:pt x="3744" y="72"/>
                    </a:lnTo>
                    <a:lnTo>
                      <a:pt x="3744" y="72"/>
                    </a:lnTo>
                    <a:lnTo>
                      <a:pt x="3750" y="72"/>
                    </a:lnTo>
                    <a:lnTo>
                      <a:pt x="3750" y="72"/>
                    </a:lnTo>
                    <a:lnTo>
                      <a:pt x="3750" y="72"/>
                    </a:lnTo>
                    <a:lnTo>
                      <a:pt x="3750" y="72"/>
                    </a:lnTo>
                    <a:lnTo>
                      <a:pt x="3750" y="72"/>
                    </a:lnTo>
                    <a:lnTo>
                      <a:pt x="3750" y="72"/>
                    </a:lnTo>
                    <a:lnTo>
                      <a:pt x="3756" y="72"/>
                    </a:lnTo>
                    <a:lnTo>
                      <a:pt x="3756" y="72"/>
                    </a:lnTo>
                    <a:lnTo>
                      <a:pt x="3756" y="72"/>
                    </a:lnTo>
                    <a:lnTo>
                      <a:pt x="3756" y="72"/>
                    </a:lnTo>
                    <a:lnTo>
                      <a:pt x="3756" y="72"/>
                    </a:lnTo>
                    <a:lnTo>
                      <a:pt x="3756" y="72"/>
                    </a:lnTo>
                    <a:lnTo>
                      <a:pt x="3756" y="72"/>
                    </a:lnTo>
                    <a:lnTo>
                      <a:pt x="3762" y="72"/>
                    </a:lnTo>
                    <a:lnTo>
                      <a:pt x="3762" y="72"/>
                    </a:lnTo>
                    <a:lnTo>
                      <a:pt x="3762" y="72"/>
                    </a:lnTo>
                    <a:lnTo>
                      <a:pt x="3762" y="72"/>
                    </a:lnTo>
                    <a:lnTo>
                      <a:pt x="3762" y="72"/>
                    </a:lnTo>
                    <a:lnTo>
                      <a:pt x="3762" y="72"/>
                    </a:lnTo>
                    <a:lnTo>
                      <a:pt x="3768" y="72"/>
                    </a:lnTo>
                    <a:lnTo>
                      <a:pt x="3768" y="72"/>
                    </a:lnTo>
                    <a:lnTo>
                      <a:pt x="3768" y="72"/>
                    </a:lnTo>
                    <a:lnTo>
                      <a:pt x="3768" y="72"/>
                    </a:lnTo>
                    <a:lnTo>
                      <a:pt x="3768" y="72"/>
                    </a:lnTo>
                    <a:lnTo>
                      <a:pt x="3768" y="72"/>
                    </a:lnTo>
                    <a:lnTo>
                      <a:pt x="3774" y="72"/>
                    </a:lnTo>
                    <a:lnTo>
                      <a:pt x="3774" y="72"/>
                    </a:lnTo>
                    <a:lnTo>
                      <a:pt x="3774" y="72"/>
                    </a:lnTo>
                    <a:lnTo>
                      <a:pt x="3774" y="72"/>
                    </a:lnTo>
                    <a:lnTo>
                      <a:pt x="3774" y="72"/>
                    </a:lnTo>
                    <a:lnTo>
                      <a:pt x="3774" y="72"/>
                    </a:lnTo>
                    <a:lnTo>
                      <a:pt x="3780" y="72"/>
                    </a:lnTo>
                    <a:lnTo>
                      <a:pt x="3780" y="72"/>
                    </a:lnTo>
                    <a:lnTo>
                      <a:pt x="3780" y="72"/>
                    </a:lnTo>
                    <a:lnTo>
                      <a:pt x="3780" y="72"/>
                    </a:lnTo>
                    <a:lnTo>
                      <a:pt x="3780" y="72"/>
                    </a:lnTo>
                    <a:lnTo>
                      <a:pt x="3780" y="72"/>
                    </a:lnTo>
                    <a:lnTo>
                      <a:pt x="3786" y="72"/>
                    </a:lnTo>
                    <a:lnTo>
                      <a:pt x="3786" y="72"/>
                    </a:lnTo>
                    <a:lnTo>
                      <a:pt x="3786" y="72"/>
                    </a:lnTo>
                    <a:lnTo>
                      <a:pt x="3786" y="72"/>
                    </a:lnTo>
                    <a:lnTo>
                      <a:pt x="3786" y="72"/>
                    </a:lnTo>
                    <a:lnTo>
                      <a:pt x="3786" y="72"/>
                    </a:lnTo>
                    <a:lnTo>
                      <a:pt x="3786" y="72"/>
                    </a:lnTo>
                    <a:lnTo>
                      <a:pt x="3792" y="72"/>
                    </a:lnTo>
                    <a:lnTo>
                      <a:pt x="3792" y="72"/>
                    </a:lnTo>
                    <a:lnTo>
                      <a:pt x="3792" y="72"/>
                    </a:lnTo>
                    <a:lnTo>
                      <a:pt x="3792" y="72"/>
                    </a:lnTo>
                    <a:lnTo>
                      <a:pt x="3792" y="72"/>
                    </a:lnTo>
                    <a:lnTo>
                      <a:pt x="3792" y="72"/>
                    </a:lnTo>
                    <a:lnTo>
                      <a:pt x="3798" y="66"/>
                    </a:lnTo>
                    <a:lnTo>
                      <a:pt x="3798" y="66"/>
                    </a:lnTo>
                    <a:lnTo>
                      <a:pt x="3798" y="66"/>
                    </a:lnTo>
                    <a:lnTo>
                      <a:pt x="3798" y="66"/>
                    </a:lnTo>
                    <a:lnTo>
                      <a:pt x="3798" y="66"/>
                    </a:lnTo>
                    <a:lnTo>
                      <a:pt x="3798" y="66"/>
                    </a:lnTo>
                    <a:lnTo>
                      <a:pt x="3804" y="66"/>
                    </a:lnTo>
                    <a:lnTo>
                      <a:pt x="3804" y="66"/>
                    </a:lnTo>
                    <a:lnTo>
                      <a:pt x="3804" y="66"/>
                    </a:lnTo>
                    <a:lnTo>
                      <a:pt x="3804" y="66"/>
                    </a:lnTo>
                    <a:lnTo>
                      <a:pt x="3804" y="66"/>
                    </a:lnTo>
                    <a:lnTo>
                      <a:pt x="3804" y="66"/>
                    </a:lnTo>
                    <a:lnTo>
                      <a:pt x="3810" y="66"/>
                    </a:lnTo>
                    <a:lnTo>
                      <a:pt x="3810" y="66"/>
                    </a:lnTo>
                    <a:lnTo>
                      <a:pt x="3810" y="66"/>
                    </a:lnTo>
                    <a:lnTo>
                      <a:pt x="3810" y="66"/>
                    </a:lnTo>
                    <a:lnTo>
                      <a:pt x="3810" y="66"/>
                    </a:lnTo>
                    <a:lnTo>
                      <a:pt x="3810" y="66"/>
                    </a:lnTo>
                    <a:lnTo>
                      <a:pt x="3816" y="66"/>
                    </a:lnTo>
                    <a:lnTo>
                      <a:pt x="3816" y="66"/>
                    </a:lnTo>
                    <a:lnTo>
                      <a:pt x="3816" y="66"/>
                    </a:lnTo>
                    <a:lnTo>
                      <a:pt x="3816" y="66"/>
                    </a:lnTo>
                    <a:lnTo>
                      <a:pt x="3816" y="66"/>
                    </a:lnTo>
                    <a:lnTo>
                      <a:pt x="3816" y="66"/>
                    </a:lnTo>
                    <a:lnTo>
                      <a:pt x="3816" y="66"/>
                    </a:lnTo>
                    <a:lnTo>
                      <a:pt x="3822" y="66"/>
                    </a:lnTo>
                    <a:lnTo>
                      <a:pt x="3822" y="66"/>
                    </a:lnTo>
                    <a:lnTo>
                      <a:pt x="3822" y="66"/>
                    </a:lnTo>
                    <a:lnTo>
                      <a:pt x="3822" y="66"/>
                    </a:lnTo>
                    <a:lnTo>
                      <a:pt x="3822" y="66"/>
                    </a:lnTo>
                    <a:lnTo>
                      <a:pt x="3822" y="66"/>
                    </a:lnTo>
                    <a:lnTo>
                      <a:pt x="3828" y="66"/>
                    </a:lnTo>
                    <a:lnTo>
                      <a:pt x="3828" y="66"/>
                    </a:lnTo>
                    <a:lnTo>
                      <a:pt x="3828" y="66"/>
                    </a:lnTo>
                    <a:lnTo>
                      <a:pt x="3828" y="66"/>
                    </a:lnTo>
                    <a:lnTo>
                      <a:pt x="3828" y="66"/>
                    </a:lnTo>
                    <a:lnTo>
                      <a:pt x="3828" y="66"/>
                    </a:lnTo>
                    <a:lnTo>
                      <a:pt x="3834" y="66"/>
                    </a:lnTo>
                    <a:lnTo>
                      <a:pt x="3834" y="66"/>
                    </a:lnTo>
                    <a:lnTo>
                      <a:pt x="3834" y="66"/>
                    </a:lnTo>
                    <a:lnTo>
                      <a:pt x="3834" y="66"/>
                    </a:lnTo>
                    <a:lnTo>
                      <a:pt x="3834" y="66"/>
                    </a:lnTo>
                    <a:lnTo>
                      <a:pt x="3834" y="66"/>
                    </a:lnTo>
                    <a:lnTo>
                      <a:pt x="3840" y="66"/>
                    </a:lnTo>
                    <a:lnTo>
                      <a:pt x="3840" y="66"/>
                    </a:lnTo>
                    <a:lnTo>
                      <a:pt x="3840" y="66"/>
                    </a:lnTo>
                    <a:lnTo>
                      <a:pt x="3840" y="66"/>
                    </a:lnTo>
                    <a:lnTo>
                      <a:pt x="3840" y="66"/>
                    </a:lnTo>
                    <a:lnTo>
                      <a:pt x="3840" y="66"/>
                    </a:lnTo>
                    <a:lnTo>
                      <a:pt x="3840" y="66"/>
                    </a:lnTo>
                    <a:lnTo>
                      <a:pt x="3846" y="66"/>
                    </a:lnTo>
                    <a:lnTo>
                      <a:pt x="3846" y="66"/>
                    </a:lnTo>
                    <a:lnTo>
                      <a:pt x="3846" y="66"/>
                    </a:lnTo>
                    <a:lnTo>
                      <a:pt x="3846" y="66"/>
                    </a:lnTo>
                    <a:lnTo>
                      <a:pt x="3846" y="66"/>
                    </a:lnTo>
                    <a:lnTo>
                      <a:pt x="3846" y="66"/>
                    </a:lnTo>
                    <a:lnTo>
                      <a:pt x="3852" y="66"/>
                    </a:lnTo>
                    <a:lnTo>
                      <a:pt x="3852" y="66"/>
                    </a:lnTo>
                    <a:lnTo>
                      <a:pt x="3852" y="60"/>
                    </a:lnTo>
                    <a:lnTo>
                      <a:pt x="3852" y="60"/>
                    </a:lnTo>
                    <a:lnTo>
                      <a:pt x="3852" y="60"/>
                    </a:lnTo>
                    <a:lnTo>
                      <a:pt x="3852" y="60"/>
                    </a:lnTo>
                    <a:lnTo>
                      <a:pt x="3858" y="60"/>
                    </a:lnTo>
                    <a:lnTo>
                      <a:pt x="3858" y="60"/>
                    </a:lnTo>
                    <a:lnTo>
                      <a:pt x="3858" y="60"/>
                    </a:lnTo>
                    <a:lnTo>
                      <a:pt x="3858" y="60"/>
                    </a:lnTo>
                    <a:lnTo>
                      <a:pt x="3858" y="60"/>
                    </a:lnTo>
                    <a:lnTo>
                      <a:pt x="3858" y="60"/>
                    </a:lnTo>
                    <a:lnTo>
                      <a:pt x="3864" y="60"/>
                    </a:lnTo>
                    <a:lnTo>
                      <a:pt x="3864" y="60"/>
                    </a:lnTo>
                    <a:lnTo>
                      <a:pt x="3864" y="60"/>
                    </a:lnTo>
                    <a:lnTo>
                      <a:pt x="3864" y="60"/>
                    </a:lnTo>
                    <a:lnTo>
                      <a:pt x="3864" y="60"/>
                    </a:lnTo>
                    <a:lnTo>
                      <a:pt x="3864" y="60"/>
                    </a:lnTo>
                    <a:lnTo>
                      <a:pt x="3870" y="60"/>
                    </a:lnTo>
                    <a:lnTo>
                      <a:pt x="3870" y="60"/>
                    </a:lnTo>
                    <a:lnTo>
                      <a:pt x="3870" y="60"/>
                    </a:lnTo>
                    <a:lnTo>
                      <a:pt x="3870" y="60"/>
                    </a:lnTo>
                    <a:lnTo>
                      <a:pt x="3870" y="60"/>
                    </a:lnTo>
                    <a:lnTo>
                      <a:pt x="3870" y="60"/>
                    </a:lnTo>
                    <a:lnTo>
                      <a:pt x="3870" y="60"/>
                    </a:lnTo>
                    <a:lnTo>
                      <a:pt x="3876" y="60"/>
                    </a:lnTo>
                    <a:lnTo>
                      <a:pt x="3876" y="60"/>
                    </a:lnTo>
                    <a:lnTo>
                      <a:pt x="3876" y="60"/>
                    </a:lnTo>
                    <a:lnTo>
                      <a:pt x="3876" y="60"/>
                    </a:lnTo>
                    <a:lnTo>
                      <a:pt x="3876" y="60"/>
                    </a:lnTo>
                    <a:lnTo>
                      <a:pt x="3876" y="60"/>
                    </a:lnTo>
                    <a:lnTo>
                      <a:pt x="3882" y="60"/>
                    </a:lnTo>
                    <a:lnTo>
                      <a:pt x="3882" y="60"/>
                    </a:lnTo>
                    <a:lnTo>
                      <a:pt x="3882" y="60"/>
                    </a:lnTo>
                    <a:lnTo>
                      <a:pt x="3882" y="60"/>
                    </a:lnTo>
                    <a:lnTo>
                      <a:pt x="3882" y="60"/>
                    </a:lnTo>
                    <a:lnTo>
                      <a:pt x="3882" y="60"/>
                    </a:lnTo>
                    <a:lnTo>
                      <a:pt x="3888" y="60"/>
                    </a:lnTo>
                    <a:lnTo>
                      <a:pt x="3888" y="60"/>
                    </a:lnTo>
                    <a:lnTo>
                      <a:pt x="3888" y="60"/>
                    </a:lnTo>
                    <a:lnTo>
                      <a:pt x="3888" y="60"/>
                    </a:lnTo>
                    <a:lnTo>
                      <a:pt x="3888" y="60"/>
                    </a:lnTo>
                    <a:lnTo>
                      <a:pt x="3888" y="60"/>
                    </a:lnTo>
                    <a:lnTo>
                      <a:pt x="3894" y="60"/>
                    </a:lnTo>
                    <a:lnTo>
                      <a:pt x="3894" y="60"/>
                    </a:lnTo>
                    <a:lnTo>
                      <a:pt x="3894" y="60"/>
                    </a:lnTo>
                    <a:lnTo>
                      <a:pt x="3894" y="60"/>
                    </a:lnTo>
                    <a:lnTo>
                      <a:pt x="3894" y="60"/>
                    </a:lnTo>
                    <a:lnTo>
                      <a:pt x="3894" y="54"/>
                    </a:lnTo>
                    <a:lnTo>
                      <a:pt x="3900" y="54"/>
                    </a:lnTo>
                    <a:lnTo>
                      <a:pt x="3900" y="54"/>
                    </a:lnTo>
                    <a:lnTo>
                      <a:pt x="3900" y="54"/>
                    </a:lnTo>
                    <a:lnTo>
                      <a:pt x="3900" y="54"/>
                    </a:lnTo>
                    <a:lnTo>
                      <a:pt x="3900" y="54"/>
                    </a:lnTo>
                    <a:lnTo>
                      <a:pt x="3900" y="54"/>
                    </a:lnTo>
                    <a:lnTo>
                      <a:pt x="3900" y="54"/>
                    </a:lnTo>
                    <a:lnTo>
                      <a:pt x="3906" y="54"/>
                    </a:lnTo>
                    <a:lnTo>
                      <a:pt x="3906" y="54"/>
                    </a:lnTo>
                    <a:lnTo>
                      <a:pt x="3906" y="54"/>
                    </a:lnTo>
                    <a:lnTo>
                      <a:pt x="3906" y="54"/>
                    </a:lnTo>
                    <a:lnTo>
                      <a:pt x="3906" y="54"/>
                    </a:lnTo>
                    <a:lnTo>
                      <a:pt x="3906" y="54"/>
                    </a:lnTo>
                    <a:lnTo>
                      <a:pt x="3912" y="54"/>
                    </a:lnTo>
                    <a:lnTo>
                      <a:pt x="3912" y="54"/>
                    </a:lnTo>
                    <a:lnTo>
                      <a:pt x="3912" y="54"/>
                    </a:lnTo>
                    <a:lnTo>
                      <a:pt x="3912" y="54"/>
                    </a:lnTo>
                    <a:lnTo>
                      <a:pt x="3912" y="54"/>
                    </a:lnTo>
                    <a:lnTo>
                      <a:pt x="3912" y="54"/>
                    </a:lnTo>
                    <a:lnTo>
                      <a:pt x="3918" y="54"/>
                    </a:lnTo>
                    <a:lnTo>
                      <a:pt x="3918" y="54"/>
                    </a:lnTo>
                    <a:lnTo>
                      <a:pt x="3918" y="54"/>
                    </a:lnTo>
                    <a:lnTo>
                      <a:pt x="3918" y="54"/>
                    </a:lnTo>
                    <a:lnTo>
                      <a:pt x="3918" y="54"/>
                    </a:lnTo>
                    <a:lnTo>
                      <a:pt x="3918" y="54"/>
                    </a:lnTo>
                    <a:lnTo>
                      <a:pt x="3924" y="54"/>
                    </a:lnTo>
                    <a:lnTo>
                      <a:pt x="3924" y="54"/>
                    </a:lnTo>
                    <a:lnTo>
                      <a:pt x="3924" y="54"/>
                    </a:lnTo>
                    <a:lnTo>
                      <a:pt x="3924" y="54"/>
                    </a:lnTo>
                    <a:lnTo>
                      <a:pt x="3924" y="54"/>
                    </a:lnTo>
                    <a:lnTo>
                      <a:pt x="3924" y="54"/>
                    </a:lnTo>
                    <a:lnTo>
                      <a:pt x="3924" y="54"/>
                    </a:lnTo>
                    <a:lnTo>
                      <a:pt x="3930" y="54"/>
                    </a:lnTo>
                    <a:lnTo>
                      <a:pt x="3930" y="54"/>
                    </a:lnTo>
                    <a:lnTo>
                      <a:pt x="3930" y="54"/>
                    </a:lnTo>
                    <a:lnTo>
                      <a:pt x="3930" y="54"/>
                    </a:lnTo>
                    <a:lnTo>
                      <a:pt x="3930" y="54"/>
                    </a:lnTo>
                    <a:lnTo>
                      <a:pt x="3930" y="54"/>
                    </a:lnTo>
                    <a:lnTo>
                      <a:pt x="3936" y="54"/>
                    </a:lnTo>
                    <a:lnTo>
                      <a:pt x="3936" y="54"/>
                    </a:lnTo>
                    <a:lnTo>
                      <a:pt x="3936" y="48"/>
                    </a:lnTo>
                    <a:lnTo>
                      <a:pt x="3936" y="48"/>
                    </a:lnTo>
                    <a:lnTo>
                      <a:pt x="3936" y="48"/>
                    </a:lnTo>
                    <a:lnTo>
                      <a:pt x="3936" y="48"/>
                    </a:lnTo>
                    <a:lnTo>
                      <a:pt x="3942" y="48"/>
                    </a:lnTo>
                    <a:lnTo>
                      <a:pt x="3942" y="48"/>
                    </a:lnTo>
                    <a:lnTo>
                      <a:pt x="3942" y="48"/>
                    </a:lnTo>
                    <a:lnTo>
                      <a:pt x="3942" y="48"/>
                    </a:lnTo>
                    <a:lnTo>
                      <a:pt x="3942" y="48"/>
                    </a:lnTo>
                    <a:lnTo>
                      <a:pt x="3942" y="48"/>
                    </a:lnTo>
                    <a:lnTo>
                      <a:pt x="3948" y="48"/>
                    </a:lnTo>
                    <a:lnTo>
                      <a:pt x="3948" y="48"/>
                    </a:lnTo>
                    <a:lnTo>
                      <a:pt x="3948" y="48"/>
                    </a:lnTo>
                    <a:lnTo>
                      <a:pt x="3948" y="48"/>
                    </a:lnTo>
                    <a:lnTo>
                      <a:pt x="3948" y="48"/>
                    </a:lnTo>
                    <a:lnTo>
                      <a:pt x="3948" y="48"/>
                    </a:lnTo>
                    <a:lnTo>
                      <a:pt x="3954" y="48"/>
                    </a:lnTo>
                    <a:lnTo>
                      <a:pt x="3954" y="48"/>
                    </a:lnTo>
                    <a:lnTo>
                      <a:pt x="3954" y="48"/>
                    </a:lnTo>
                    <a:lnTo>
                      <a:pt x="3954" y="48"/>
                    </a:lnTo>
                    <a:lnTo>
                      <a:pt x="3954" y="48"/>
                    </a:lnTo>
                    <a:lnTo>
                      <a:pt x="3954" y="48"/>
                    </a:lnTo>
                    <a:lnTo>
                      <a:pt x="3954" y="48"/>
                    </a:lnTo>
                    <a:lnTo>
                      <a:pt x="3960" y="48"/>
                    </a:lnTo>
                    <a:lnTo>
                      <a:pt x="3960" y="48"/>
                    </a:lnTo>
                    <a:lnTo>
                      <a:pt x="3960" y="48"/>
                    </a:lnTo>
                    <a:lnTo>
                      <a:pt x="3960" y="48"/>
                    </a:lnTo>
                    <a:lnTo>
                      <a:pt x="3960" y="48"/>
                    </a:lnTo>
                    <a:lnTo>
                      <a:pt x="3960" y="48"/>
                    </a:lnTo>
                    <a:lnTo>
                      <a:pt x="3966" y="48"/>
                    </a:lnTo>
                    <a:lnTo>
                      <a:pt x="3966" y="48"/>
                    </a:lnTo>
                    <a:lnTo>
                      <a:pt x="3966" y="48"/>
                    </a:lnTo>
                    <a:lnTo>
                      <a:pt x="3966" y="48"/>
                    </a:lnTo>
                    <a:lnTo>
                      <a:pt x="3966" y="48"/>
                    </a:lnTo>
                    <a:lnTo>
                      <a:pt x="3966" y="48"/>
                    </a:lnTo>
                    <a:lnTo>
                      <a:pt x="3972" y="42"/>
                    </a:lnTo>
                    <a:lnTo>
                      <a:pt x="3972" y="42"/>
                    </a:lnTo>
                    <a:lnTo>
                      <a:pt x="3972" y="42"/>
                    </a:lnTo>
                    <a:lnTo>
                      <a:pt x="3972" y="42"/>
                    </a:lnTo>
                    <a:lnTo>
                      <a:pt x="3972" y="42"/>
                    </a:lnTo>
                    <a:lnTo>
                      <a:pt x="3972" y="42"/>
                    </a:lnTo>
                    <a:lnTo>
                      <a:pt x="3978" y="42"/>
                    </a:lnTo>
                    <a:lnTo>
                      <a:pt x="3978" y="42"/>
                    </a:lnTo>
                    <a:lnTo>
                      <a:pt x="3978" y="42"/>
                    </a:lnTo>
                    <a:lnTo>
                      <a:pt x="3978" y="42"/>
                    </a:lnTo>
                    <a:lnTo>
                      <a:pt x="3978" y="42"/>
                    </a:lnTo>
                    <a:lnTo>
                      <a:pt x="3978" y="42"/>
                    </a:lnTo>
                    <a:lnTo>
                      <a:pt x="3984" y="42"/>
                    </a:lnTo>
                    <a:lnTo>
                      <a:pt x="3984" y="42"/>
                    </a:lnTo>
                    <a:lnTo>
                      <a:pt x="3984" y="42"/>
                    </a:lnTo>
                    <a:lnTo>
                      <a:pt x="3984" y="42"/>
                    </a:lnTo>
                    <a:lnTo>
                      <a:pt x="3984" y="42"/>
                    </a:lnTo>
                    <a:lnTo>
                      <a:pt x="3984" y="42"/>
                    </a:lnTo>
                    <a:lnTo>
                      <a:pt x="3984" y="42"/>
                    </a:lnTo>
                    <a:lnTo>
                      <a:pt x="3990" y="42"/>
                    </a:lnTo>
                    <a:lnTo>
                      <a:pt x="3990" y="42"/>
                    </a:lnTo>
                    <a:lnTo>
                      <a:pt x="3990" y="42"/>
                    </a:lnTo>
                    <a:lnTo>
                      <a:pt x="3990" y="42"/>
                    </a:lnTo>
                    <a:lnTo>
                      <a:pt x="3990" y="42"/>
                    </a:lnTo>
                    <a:lnTo>
                      <a:pt x="3990" y="42"/>
                    </a:lnTo>
                    <a:lnTo>
                      <a:pt x="3996" y="42"/>
                    </a:lnTo>
                    <a:lnTo>
                      <a:pt x="3996" y="42"/>
                    </a:lnTo>
                    <a:lnTo>
                      <a:pt x="3996" y="42"/>
                    </a:lnTo>
                    <a:lnTo>
                      <a:pt x="3996" y="42"/>
                    </a:lnTo>
                    <a:lnTo>
                      <a:pt x="3996" y="42"/>
                    </a:lnTo>
                    <a:lnTo>
                      <a:pt x="3996" y="42"/>
                    </a:lnTo>
                    <a:lnTo>
                      <a:pt x="4002" y="42"/>
                    </a:lnTo>
                    <a:lnTo>
                      <a:pt x="4002" y="42"/>
                    </a:lnTo>
                    <a:lnTo>
                      <a:pt x="4002" y="36"/>
                    </a:lnTo>
                    <a:lnTo>
                      <a:pt x="4002" y="36"/>
                    </a:lnTo>
                    <a:lnTo>
                      <a:pt x="4002" y="36"/>
                    </a:lnTo>
                    <a:lnTo>
                      <a:pt x="4002" y="36"/>
                    </a:lnTo>
                    <a:lnTo>
                      <a:pt x="4008" y="36"/>
                    </a:lnTo>
                    <a:lnTo>
                      <a:pt x="4008" y="36"/>
                    </a:lnTo>
                    <a:lnTo>
                      <a:pt x="4008" y="36"/>
                    </a:lnTo>
                    <a:lnTo>
                      <a:pt x="4008" y="36"/>
                    </a:lnTo>
                    <a:lnTo>
                      <a:pt x="4008" y="36"/>
                    </a:lnTo>
                    <a:lnTo>
                      <a:pt x="4008" y="36"/>
                    </a:lnTo>
                    <a:lnTo>
                      <a:pt x="4008" y="36"/>
                    </a:lnTo>
                    <a:lnTo>
                      <a:pt x="4014" y="36"/>
                    </a:lnTo>
                    <a:lnTo>
                      <a:pt x="4014" y="36"/>
                    </a:lnTo>
                    <a:lnTo>
                      <a:pt x="4014" y="36"/>
                    </a:lnTo>
                    <a:lnTo>
                      <a:pt x="4014" y="36"/>
                    </a:lnTo>
                    <a:lnTo>
                      <a:pt x="4014" y="36"/>
                    </a:lnTo>
                    <a:lnTo>
                      <a:pt x="4014" y="36"/>
                    </a:lnTo>
                    <a:lnTo>
                      <a:pt x="4020" y="36"/>
                    </a:lnTo>
                    <a:lnTo>
                      <a:pt x="4020" y="36"/>
                    </a:lnTo>
                    <a:lnTo>
                      <a:pt x="4020" y="36"/>
                    </a:lnTo>
                    <a:lnTo>
                      <a:pt x="4020" y="36"/>
                    </a:lnTo>
                    <a:lnTo>
                      <a:pt x="4020" y="36"/>
                    </a:lnTo>
                    <a:lnTo>
                      <a:pt x="4020" y="36"/>
                    </a:lnTo>
                    <a:lnTo>
                      <a:pt x="4026" y="36"/>
                    </a:lnTo>
                    <a:lnTo>
                      <a:pt x="4026" y="36"/>
                    </a:lnTo>
                    <a:lnTo>
                      <a:pt x="4026" y="36"/>
                    </a:lnTo>
                    <a:lnTo>
                      <a:pt x="4026" y="36"/>
                    </a:lnTo>
                    <a:lnTo>
                      <a:pt x="4026" y="36"/>
                    </a:lnTo>
                    <a:lnTo>
                      <a:pt x="4026" y="36"/>
                    </a:lnTo>
                    <a:lnTo>
                      <a:pt x="4032" y="36"/>
                    </a:lnTo>
                    <a:lnTo>
                      <a:pt x="4032" y="36"/>
                    </a:lnTo>
                    <a:lnTo>
                      <a:pt x="4032" y="36"/>
                    </a:lnTo>
                    <a:lnTo>
                      <a:pt x="4032" y="36"/>
                    </a:lnTo>
                    <a:lnTo>
                      <a:pt x="4032" y="36"/>
                    </a:lnTo>
                    <a:lnTo>
                      <a:pt x="4032" y="36"/>
                    </a:lnTo>
                    <a:lnTo>
                      <a:pt x="4032" y="36"/>
                    </a:lnTo>
                    <a:lnTo>
                      <a:pt x="4038" y="36"/>
                    </a:lnTo>
                    <a:lnTo>
                      <a:pt x="4038" y="36"/>
                    </a:lnTo>
                    <a:lnTo>
                      <a:pt x="4038" y="36"/>
                    </a:lnTo>
                    <a:lnTo>
                      <a:pt x="4038" y="36"/>
                    </a:lnTo>
                    <a:lnTo>
                      <a:pt x="4038" y="36"/>
                    </a:lnTo>
                    <a:lnTo>
                      <a:pt x="4038" y="36"/>
                    </a:lnTo>
                    <a:lnTo>
                      <a:pt x="4044" y="36"/>
                    </a:lnTo>
                    <a:lnTo>
                      <a:pt x="4044" y="36"/>
                    </a:lnTo>
                    <a:lnTo>
                      <a:pt x="4044" y="36"/>
                    </a:lnTo>
                    <a:lnTo>
                      <a:pt x="4044" y="36"/>
                    </a:lnTo>
                    <a:lnTo>
                      <a:pt x="4044" y="36"/>
                    </a:lnTo>
                    <a:lnTo>
                      <a:pt x="4050" y="36"/>
                    </a:lnTo>
                    <a:lnTo>
                      <a:pt x="4050" y="36"/>
                    </a:lnTo>
                    <a:lnTo>
                      <a:pt x="4050" y="36"/>
                    </a:lnTo>
                    <a:lnTo>
                      <a:pt x="4050" y="36"/>
                    </a:lnTo>
                    <a:lnTo>
                      <a:pt x="4050" y="36"/>
                    </a:lnTo>
                    <a:lnTo>
                      <a:pt x="4050" y="36"/>
                    </a:lnTo>
                    <a:lnTo>
                      <a:pt x="4050" y="36"/>
                    </a:lnTo>
                    <a:lnTo>
                      <a:pt x="4056" y="36"/>
                    </a:lnTo>
                    <a:lnTo>
                      <a:pt x="4056" y="36"/>
                    </a:lnTo>
                    <a:lnTo>
                      <a:pt x="4056" y="36"/>
                    </a:lnTo>
                    <a:lnTo>
                      <a:pt x="4056" y="36"/>
                    </a:lnTo>
                    <a:lnTo>
                      <a:pt x="4056" y="36"/>
                    </a:lnTo>
                    <a:lnTo>
                      <a:pt x="4056" y="36"/>
                    </a:lnTo>
                    <a:lnTo>
                      <a:pt x="4062" y="36"/>
                    </a:lnTo>
                    <a:lnTo>
                      <a:pt x="4062" y="36"/>
                    </a:lnTo>
                    <a:lnTo>
                      <a:pt x="4062" y="36"/>
                    </a:lnTo>
                    <a:lnTo>
                      <a:pt x="4062" y="36"/>
                    </a:lnTo>
                    <a:lnTo>
                      <a:pt x="4062" y="36"/>
                    </a:lnTo>
                    <a:lnTo>
                      <a:pt x="4062" y="36"/>
                    </a:lnTo>
                    <a:lnTo>
                      <a:pt x="4068" y="36"/>
                    </a:lnTo>
                    <a:lnTo>
                      <a:pt x="4068" y="36"/>
                    </a:lnTo>
                    <a:lnTo>
                      <a:pt x="4068" y="36"/>
                    </a:lnTo>
                    <a:lnTo>
                      <a:pt x="4068" y="36"/>
                    </a:lnTo>
                    <a:lnTo>
                      <a:pt x="4068" y="36"/>
                    </a:lnTo>
                    <a:lnTo>
                      <a:pt x="4068" y="36"/>
                    </a:lnTo>
                    <a:lnTo>
                      <a:pt x="4074" y="36"/>
                    </a:lnTo>
                    <a:lnTo>
                      <a:pt x="4074" y="36"/>
                    </a:lnTo>
                    <a:lnTo>
                      <a:pt x="4074" y="36"/>
                    </a:lnTo>
                    <a:lnTo>
                      <a:pt x="4074" y="36"/>
                    </a:lnTo>
                    <a:lnTo>
                      <a:pt x="4074" y="36"/>
                    </a:lnTo>
                    <a:lnTo>
                      <a:pt x="4074" y="36"/>
                    </a:lnTo>
                    <a:lnTo>
                      <a:pt x="4074" y="36"/>
                    </a:lnTo>
                    <a:lnTo>
                      <a:pt x="4080" y="36"/>
                    </a:lnTo>
                    <a:lnTo>
                      <a:pt x="4080" y="36"/>
                    </a:lnTo>
                    <a:lnTo>
                      <a:pt x="4080" y="36"/>
                    </a:lnTo>
                    <a:lnTo>
                      <a:pt x="4080" y="36"/>
                    </a:lnTo>
                    <a:lnTo>
                      <a:pt x="4080" y="36"/>
                    </a:lnTo>
                    <a:lnTo>
                      <a:pt x="4080" y="36"/>
                    </a:lnTo>
                    <a:lnTo>
                      <a:pt x="4086" y="36"/>
                    </a:lnTo>
                    <a:lnTo>
                      <a:pt x="4086" y="36"/>
                    </a:lnTo>
                    <a:lnTo>
                      <a:pt x="4086" y="36"/>
                    </a:lnTo>
                    <a:lnTo>
                      <a:pt x="4086" y="36"/>
                    </a:lnTo>
                    <a:lnTo>
                      <a:pt x="4086" y="36"/>
                    </a:lnTo>
                    <a:lnTo>
                      <a:pt x="4086" y="36"/>
                    </a:lnTo>
                    <a:lnTo>
                      <a:pt x="4092" y="36"/>
                    </a:lnTo>
                    <a:lnTo>
                      <a:pt x="4092" y="42"/>
                    </a:lnTo>
                    <a:lnTo>
                      <a:pt x="4092" y="42"/>
                    </a:lnTo>
                    <a:lnTo>
                      <a:pt x="4092" y="42"/>
                    </a:lnTo>
                    <a:lnTo>
                      <a:pt x="4092" y="42"/>
                    </a:lnTo>
                    <a:lnTo>
                      <a:pt x="4092" y="42"/>
                    </a:lnTo>
                    <a:lnTo>
                      <a:pt x="4098" y="42"/>
                    </a:lnTo>
                    <a:lnTo>
                      <a:pt x="4098" y="42"/>
                    </a:lnTo>
                    <a:lnTo>
                      <a:pt x="4098" y="42"/>
                    </a:lnTo>
                    <a:lnTo>
                      <a:pt x="4098" y="42"/>
                    </a:lnTo>
                    <a:lnTo>
                      <a:pt x="4098" y="42"/>
                    </a:lnTo>
                    <a:lnTo>
                      <a:pt x="4098" y="42"/>
                    </a:lnTo>
                    <a:lnTo>
                      <a:pt x="4098" y="42"/>
                    </a:lnTo>
                    <a:lnTo>
                      <a:pt x="4104" y="42"/>
                    </a:lnTo>
                    <a:lnTo>
                      <a:pt x="4104" y="42"/>
                    </a:lnTo>
                    <a:lnTo>
                      <a:pt x="4104" y="42"/>
                    </a:lnTo>
                    <a:lnTo>
                      <a:pt x="4104" y="42"/>
                    </a:lnTo>
                    <a:lnTo>
                      <a:pt x="4104" y="42"/>
                    </a:lnTo>
                    <a:lnTo>
                      <a:pt x="4104" y="42"/>
                    </a:lnTo>
                    <a:lnTo>
                      <a:pt x="4110" y="42"/>
                    </a:lnTo>
                    <a:lnTo>
                      <a:pt x="4110" y="42"/>
                    </a:lnTo>
                    <a:lnTo>
                      <a:pt x="4110" y="42"/>
                    </a:lnTo>
                    <a:lnTo>
                      <a:pt x="4110" y="42"/>
                    </a:lnTo>
                    <a:lnTo>
                      <a:pt x="4110" y="42"/>
                    </a:lnTo>
                    <a:lnTo>
                      <a:pt x="4110" y="48"/>
                    </a:lnTo>
                    <a:lnTo>
                      <a:pt x="4116" y="48"/>
                    </a:lnTo>
                    <a:lnTo>
                      <a:pt x="4116" y="48"/>
                    </a:lnTo>
                    <a:lnTo>
                      <a:pt x="4116" y="48"/>
                    </a:lnTo>
                    <a:lnTo>
                      <a:pt x="4116" y="48"/>
                    </a:lnTo>
                    <a:lnTo>
                      <a:pt x="4116" y="48"/>
                    </a:lnTo>
                    <a:lnTo>
                      <a:pt x="4116" y="48"/>
                    </a:lnTo>
                    <a:lnTo>
                      <a:pt x="4122" y="48"/>
                    </a:lnTo>
                    <a:lnTo>
                      <a:pt x="4122" y="48"/>
                    </a:lnTo>
                    <a:lnTo>
                      <a:pt x="4122" y="48"/>
                    </a:lnTo>
                    <a:lnTo>
                      <a:pt x="4122" y="48"/>
                    </a:lnTo>
                    <a:lnTo>
                      <a:pt x="4122" y="48"/>
                    </a:lnTo>
                    <a:lnTo>
                      <a:pt x="4122" y="48"/>
                    </a:lnTo>
                    <a:lnTo>
                      <a:pt x="4122" y="48"/>
                    </a:lnTo>
                    <a:lnTo>
                      <a:pt x="4128" y="48"/>
                    </a:lnTo>
                    <a:lnTo>
                      <a:pt x="4128" y="48"/>
                    </a:lnTo>
                    <a:lnTo>
                      <a:pt x="4128" y="48"/>
                    </a:lnTo>
                    <a:lnTo>
                      <a:pt x="4128" y="48"/>
                    </a:lnTo>
                    <a:lnTo>
                      <a:pt x="4128" y="48"/>
                    </a:lnTo>
                    <a:lnTo>
                      <a:pt x="4128" y="48"/>
                    </a:lnTo>
                    <a:lnTo>
                      <a:pt x="4134" y="48"/>
                    </a:lnTo>
                    <a:lnTo>
                      <a:pt x="4134" y="48"/>
                    </a:lnTo>
                    <a:lnTo>
                      <a:pt x="4134" y="48"/>
                    </a:lnTo>
                    <a:lnTo>
                      <a:pt x="4134" y="54"/>
                    </a:lnTo>
                    <a:lnTo>
                      <a:pt x="4134" y="54"/>
                    </a:lnTo>
                    <a:lnTo>
                      <a:pt x="4134" y="54"/>
                    </a:lnTo>
                    <a:lnTo>
                      <a:pt x="4140" y="54"/>
                    </a:lnTo>
                    <a:lnTo>
                      <a:pt x="4140" y="54"/>
                    </a:lnTo>
                    <a:lnTo>
                      <a:pt x="4140" y="54"/>
                    </a:lnTo>
                    <a:lnTo>
                      <a:pt x="4140" y="54"/>
                    </a:lnTo>
                    <a:lnTo>
                      <a:pt x="4140" y="54"/>
                    </a:lnTo>
                    <a:lnTo>
                      <a:pt x="4140" y="54"/>
                    </a:lnTo>
                    <a:lnTo>
                      <a:pt x="4146" y="54"/>
                    </a:lnTo>
                    <a:lnTo>
                      <a:pt x="4146" y="54"/>
                    </a:lnTo>
                    <a:lnTo>
                      <a:pt x="4146" y="54"/>
                    </a:lnTo>
                    <a:lnTo>
                      <a:pt x="4146" y="54"/>
                    </a:lnTo>
                    <a:lnTo>
                      <a:pt x="4146" y="54"/>
                    </a:lnTo>
                    <a:lnTo>
                      <a:pt x="4146" y="54"/>
                    </a:lnTo>
                    <a:lnTo>
                      <a:pt x="4152" y="54"/>
                    </a:lnTo>
                    <a:lnTo>
                      <a:pt x="4152" y="54"/>
                    </a:lnTo>
                    <a:lnTo>
                      <a:pt x="4152" y="54"/>
                    </a:lnTo>
                    <a:lnTo>
                      <a:pt x="4152" y="54"/>
                    </a:lnTo>
                    <a:lnTo>
                      <a:pt x="4152" y="54"/>
                    </a:lnTo>
                    <a:lnTo>
                      <a:pt x="4152" y="54"/>
                    </a:lnTo>
                    <a:lnTo>
                      <a:pt x="4152" y="54"/>
                    </a:lnTo>
                    <a:lnTo>
                      <a:pt x="4158" y="54"/>
                    </a:lnTo>
                    <a:lnTo>
                      <a:pt x="4158" y="54"/>
                    </a:lnTo>
                    <a:lnTo>
                      <a:pt x="4158" y="60"/>
                    </a:lnTo>
                    <a:lnTo>
                      <a:pt x="4158" y="60"/>
                    </a:lnTo>
                    <a:lnTo>
                      <a:pt x="4158" y="60"/>
                    </a:lnTo>
                    <a:lnTo>
                      <a:pt x="4158" y="60"/>
                    </a:lnTo>
                    <a:lnTo>
                      <a:pt x="4164" y="60"/>
                    </a:lnTo>
                    <a:lnTo>
                      <a:pt x="4164" y="60"/>
                    </a:lnTo>
                    <a:lnTo>
                      <a:pt x="4164" y="60"/>
                    </a:lnTo>
                    <a:lnTo>
                      <a:pt x="4164" y="60"/>
                    </a:lnTo>
                    <a:lnTo>
                      <a:pt x="4164" y="60"/>
                    </a:lnTo>
                    <a:lnTo>
                      <a:pt x="4164" y="60"/>
                    </a:lnTo>
                    <a:lnTo>
                      <a:pt x="4170" y="60"/>
                    </a:lnTo>
                    <a:lnTo>
                      <a:pt x="4170" y="60"/>
                    </a:lnTo>
                    <a:lnTo>
                      <a:pt x="4170" y="60"/>
                    </a:lnTo>
                    <a:lnTo>
                      <a:pt x="4170" y="60"/>
                    </a:lnTo>
                    <a:lnTo>
                      <a:pt x="4170" y="60"/>
                    </a:lnTo>
                    <a:lnTo>
                      <a:pt x="4170" y="60"/>
                    </a:lnTo>
                    <a:lnTo>
                      <a:pt x="4176" y="60"/>
                    </a:lnTo>
                    <a:lnTo>
                      <a:pt x="4176" y="60"/>
                    </a:lnTo>
                    <a:lnTo>
                      <a:pt x="4176" y="60"/>
                    </a:lnTo>
                    <a:lnTo>
                      <a:pt x="4176" y="60"/>
                    </a:lnTo>
                    <a:lnTo>
                      <a:pt x="4176" y="60"/>
                    </a:lnTo>
                    <a:lnTo>
                      <a:pt x="4176" y="60"/>
                    </a:lnTo>
                    <a:lnTo>
                      <a:pt x="4176" y="60"/>
                    </a:lnTo>
                    <a:lnTo>
                      <a:pt x="4182" y="60"/>
                    </a:lnTo>
                    <a:lnTo>
                      <a:pt x="4182" y="60"/>
                    </a:lnTo>
                    <a:lnTo>
                      <a:pt x="4182" y="60"/>
                    </a:lnTo>
                    <a:lnTo>
                      <a:pt x="4182" y="66"/>
                    </a:lnTo>
                    <a:lnTo>
                      <a:pt x="4182" y="66"/>
                    </a:lnTo>
                    <a:lnTo>
                      <a:pt x="4182" y="66"/>
                    </a:lnTo>
                    <a:lnTo>
                      <a:pt x="4188" y="66"/>
                    </a:lnTo>
                    <a:lnTo>
                      <a:pt x="4188" y="66"/>
                    </a:lnTo>
                    <a:lnTo>
                      <a:pt x="4188" y="66"/>
                    </a:lnTo>
                    <a:lnTo>
                      <a:pt x="4188" y="66"/>
                    </a:lnTo>
                    <a:lnTo>
                      <a:pt x="4188" y="66"/>
                    </a:lnTo>
                    <a:lnTo>
                      <a:pt x="4188" y="66"/>
                    </a:lnTo>
                    <a:lnTo>
                      <a:pt x="4194" y="66"/>
                    </a:lnTo>
                    <a:lnTo>
                      <a:pt x="4194" y="66"/>
                    </a:lnTo>
                    <a:lnTo>
                      <a:pt x="4194" y="66"/>
                    </a:lnTo>
                    <a:lnTo>
                      <a:pt x="4194" y="66"/>
                    </a:lnTo>
                    <a:lnTo>
                      <a:pt x="4194" y="66"/>
                    </a:lnTo>
                    <a:lnTo>
                      <a:pt x="4194" y="66"/>
                    </a:lnTo>
                    <a:lnTo>
                      <a:pt x="4200" y="66"/>
                    </a:lnTo>
                    <a:lnTo>
                      <a:pt x="4200" y="66"/>
                    </a:lnTo>
                    <a:lnTo>
                      <a:pt x="4200" y="66"/>
                    </a:lnTo>
                    <a:lnTo>
                      <a:pt x="4200" y="66"/>
                    </a:lnTo>
                    <a:lnTo>
                      <a:pt x="4200" y="66"/>
                    </a:lnTo>
                    <a:lnTo>
                      <a:pt x="4200" y="66"/>
                    </a:lnTo>
                    <a:lnTo>
                      <a:pt x="4206" y="66"/>
                    </a:lnTo>
                    <a:lnTo>
                      <a:pt x="4206" y="66"/>
                    </a:lnTo>
                    <a:lnTo>
                      <a:pt x="4206" y="66"/>
                    </a:lnTo>
                    <a:lnTo>
                      <a:pt x="4206" y="66"/>
                    </a:lnTo>
                    <a:lnTo>
                      <a:pt x="4206" y="66"/>
                    </a:lnTo>
                    <a:lnTo>
                      <a:pt x="4206" y="66"/>
                    </a:lnTo>
                    <a:lnTo>
                      <a:pt x="4206" y="66"/>
                    </a:lnTo>
                    <a:lnTo>
                      <a:pt x="4212" y="72"/>
                    </a:lnTo>
                    <a:lnTo>
                      <a:pt x="4212" y="72"/>
                    </a:lnTo>
                    <a:lnTo>
                      <a:pt x="4212" y="72"/>
                    </a:lnTo>
                    <a:lnTo>
                      <a:pt x="4212" y="72"/>
                    </a:lnTo>
                    <a:lnTo>
                      <a:pt x="4212" y="72"/>
                    </a:lnTo>
                    <a:lnTo>
                      <a:pt x="4212" y="72"/>
                    </a:lnTo>
                    <a:lnTo>
                      <a:pt x="4218" y="72"/>
                    </a:lnTo>
                    <a:lnTo>
                      <a:pt x="4218" y="72"/>
                    </a:lnTo>
                    <a:lnTo>
                      <a:pt x="4218" y="72"/>
                    </a:lnTo>
                    <a:lnTo>
                      <a:pt x="4218" y="72"/>
                    </a:lnTo>
                    <a:lnTo>
                      <a:pt x="4218" y="72"/>
                    </a:lnTo>
                    <a:lnTo>
                      <a:pt x="4218" y="72"/>
                    </a:lnTo>
                    <a:lnTo>
                      <a:pt x="4224" y="72"/>
                    </a:lnTo>
                    <a:lnTo>
                      <a:pt x="4224" y="72"/>
                    </a:lnTo>
                    <a:lnTo>
                      <a:pt x="4224" y="72"/>
                    </a:lnTo>
                    <a:lnTo>
                      <a:pt x="4224" y="72"/>
                    </a:lnTo>
                    <a:lnTo>
                      <a:pt x="4224" y="72"/>
                    </a:lnTo>
                    <a:lnTo>
                      <a:pt x="4224" y="72"/>
                    </a:lnTo>
                    <a:lnTo>
                      <a:pt x="4230" y="72"/>
                    </a:lnTo>
                    <a:lnTo>
                      <a:pt x="4230" y="72"/>
                    </a:lnTo>
                    <a:lnTo>
                      <a:pt x="4230" y="72"/>
                    </a:lnTo>
                    <a:lnTo>
                      <a:pt x="4230" y="72"/>
                    </a:lnTo>
                    <a:lnTo>
                      <a:pt x="4230" y="72"/>
                    </a:lnTo>
                    <a:lnTo>
                      <a:pt x="4230" y="72"/>
                    </a:lnTo>
                    <a:lnTo>
                      <a:pt x="4236" y="72"/>
                    </a:lnTo>
                    <a:lnTo>
                      <a:pt x="4236" y="72"/>
                    </a:lnTo>
                    <a:lnTo>
                      <a:pt x="4236" y="72"/>
                    </a:lnTo>
                    <a:lnTo>
                      <a:pt x="4236" y="72"/>
                    </a:lnTo>
                    <a:lnTo>
                      <a:pt x="4236" y="72"/>
                    </a:lnTo>
                    <a:lnTo>
                      <a:pt x="4236" y="72"/>
                    </a:lnTo>
                    <a:lnTo>
                      <a:pt x="4236" y="78"/>
                    </a:lnTo>
                    <a:lnTo>
                      <a:pt x="4242" y="78"/>
                    </a:lnTo>
                    <a:lnTo>
                      <a:pt x="4242" y="78"/>
                    </a:lnTo>
                    <a:lnTo>
                      <a:pt x="4242" y="78"/>
                    </a:lnTo>
                    <a:lnTo>
                      <a:pt x="4242" y="78"/>
                    </a:lnTo>
                    <a:lnTo>
                      <a:pt x="4242" y="78"/>
                    </a:lnTo>
                    <a:lnTo>
                      <a:pt x="4242" y="78"/>
                    </a:lnTo>
                    <a:lnTo>
                      <a:pt x="4248" y="78"/>
                    </a:lnTo>
                    <a:lnTo>
                      <a:pt x="4248" y="78"/>
                    </a:lnTo>
                    <a:lnTo>
                      <a:pt x="4248" y="78"/>
                    </a:lnTo>
                    <a:lnTo>
                      <a:pt x="4248" y="78"/>
                    </a:lnTo>
                    <a:lnTo>
                      <a:pt x="4248" y="78"/>
                    </a:lnTo>
                    <a:lnTo>
                      <a:pt x="4248" y="78"/>
                    </a:lnTo>
                    <a:lnTo>
                      <a:pt x="4254" y="78"/>
                    </a:lnTo>
                    <a:lnTo>
                      <a:pt x="4254" y="78"/>
                    </a:lnTo>
                    <a:lnTo>
                      <a:pt x="4254" y="78"/>
                    </a:lnTo>
                    <a:lnTo>
                      <a:pt x="4254" y="78"/>
                    </a:lnTo>
                    <a:lnTo>
                      <a:pt x="4254" y="78"/>
                    </a:lnTo>
                    <a:lnTo>
                      <a:pt x="4254" y="78"/>
                    </a:lnTo>
                    <a:lnTo>
                      <a:pt x="4260" y="78"/>
                    </a:lnTo>
                    <a:lnTo>
                      <a:pt x="4260" y="78"/>
                    </a:lnTo>
                    <a:lnTo>
                      <a:pt x="4260" y="78"/>
                    </a:lnTo>
                    <a:lnTo>
                      <a:pt x="4260" y="78"/>
                    </a:lnTo>
                    <a:lnTo>
                      <a:pt x="4260" y="78"/>
                    </a:lnTo>
                    <a:lnTo>
                      <a:pt x="4260" y="78"/>
                    </a:lnTo>
                    <a:lnTo>
                      <a:pt x="4260" y="78"/>
                    </a:lnTo>
                    <a:lnTo>
                      <a:pt x="4266" y="78"/>
                    </a:lnTo>
                    <a:lnTo>
                      <a:pt x="4266" y="78"/>
                    </a:lnTo>
                    <a:lnTo>
                      <a:pt x="4266" y="78"/>
                    </a:lnTo>
                    <a:lnTo>
                      <a:pt x="4266" y="78"/>
                    </a:lnTo>
                    <a:lnTo>
                      <a:pt x="4266" y="78"/>
                    </a:lnTo>
                    <a:lnTo>
                      <a:pt x="4266" y="78"/>
                    </a:lnTo>
                    <a:lnTo>
                      <a:pt x="4272" y="78"/>
                    </a:lnTo>
                    <a:lnTo>
                      <a:pt x="4272" y="84"/>
                    </a:lnTo>
                    <a:lnTo>
                      <a:pt x="4272" y="84"/>
                    </a:lnTo>
                    <a:lnTo>
                      <a:pt x="4272" y="84"/>
                    </a:lnTo>
                    <a:lnTo>
                      <a:pt x="4272" y="84"/>
                    </a:lnTo>
                    <a:lnTo>
                      <a:pt x="4272" y="84"/>
                    </a:lnTo>
                    <a:lnTo>
                      <a:pt x="4278" y="84"/>
                    </a:lnTo>
                    <a:lnTo>
                      <a:pt x="4278" y="84"/>
                    </a:lnTo>
                    <a:lnTo>
                      <a:pt x="4278" y="84"/>
                    </a:lnTo>
                    <a:lnTo>
                      <a:pt x="4278" y="84"/>
                    </a:lnTo>
                    <a:lnTo>
                      <a:pt x="4278" y="84"/>
                    </a:lnTo>
                    <a:lnTo>
                      <a:pt x="4278" y="84"/>
                    </a:lnTo>
                    <a:lnTo>
                      <a:pt x="4284" y="84"/>
                    </a:lnTo>
                    <a:lnTo>
                      <a:pt x="4284" y="84"/>
                    </a:lnTo>
                    <a:lnTo>
                      <a:pt x="4284" y="84"/>
                    </a:lnTo>
                    <a:lnTo>
                      <a:pt x="4284" y="84"/>
                    </a:lnTo>
                    <a:lnTo>
                      <a:pt x="4284" y="84"/>
                    </a:lnTo>
                    <a:lnTo>
                      <a:pt x="4284" y="84"/>
                    </a:lnTo>
                    <a:lnTo>
                      <a:pt x="4290" y="84"/>
                    </a:lnTo>
                    <a:lnTo>
                      <a:pt x="4290" y="84"/>
                    </a:lnTo>
                    <a:lnTo>
                      <a:pt x="4290" y="84"/>
                    </a:lnTo>
                    <a:lnTo>
                      <a:pt x="4290" y="84"/>
                    </a:lnTo>
                    <a:lnTo>
                      <a:pt x="4290" y="84"/>
                    </a:lnTo>
                    <a:lnTo>
                      <a:pt x="4290" y="84"/>
                    </a:lnTo>
                    <a:lnTo>
                      <a:pt x="4290" y="84"/>
                    </a:lnTo>
                    <a:lnTo>
                      <a:pt x="4296" y="84"/>
                    </a:lnTo>
                    <a:lnTo>
                      <a:pt x="4296" y="84"/>
                    </a:lnTo>
                    <a:lnTo>
                      <a:pt x="4296" y="84"/>
                    </a:lnTo>
                    <a:lnTo>
                      <a:pt x="4296" y="84"/>
                    </a:lnTo>
                    <a:lnTo>
                      <a:pt x="4296" y="84"/>
                    </a:lnTo>
                    <a:lnTo>
                      <a:pt x="4296" y="84"/>
                    </a:lnTo>
                    <a:lnTo>
                      <a:pt x="4302" y="84"/>
                    </a:lnTo>
                    <a:lnTo>
                      <a:pt x="4302" y="84"/>
                    </a:lnTo>
                    <a:lnTo>
                      <a:pt x="4302" y="84"/>
                    </a:lnTo>
                    <a:lnTo>
                      <a:pt x="4302" y="84"/>
                    </a:lnTo>
                    <a:lnTo>
                      <a:pt x="4302" y="84"/>
                    </a:lnTo>
                    <a:lnTo>
                      <a:pt x="4302" y="84"/>
                    </a:lnTo>
                    <a:lnTo>
                      <a:pt x="4308" y="84"/>
                    </a:lnTo>
                    <a:lnTo>
                      <a:pt x="4308" y="84"/>
                    </a:lnTo>
                    <a:lnTo>
                      <a:pt x="4308" y="90"/>
                    </a:lnTo>
                    <a:lnTo>
                      <a:pt x="4308" y="90"/>
                    </a:lnTo>
                    <a:lnTo>
                      <a:pt x="4308" y="90"/>
                    </a:lnTo>
                    <a:lnTo>
                      <a:pt x="4308" y="90"/>
                    </a:lnTo>
                    <a:lnTo>
                      <a:pt x="4314" y="90"/>
                    </a:lnTo>
                    <a:lnTo>
                      <a:pt x="4314" y="90"/>
                    </a:lnTo>
                    <a:lnTo>
                      <a:pt x="4314" y="90"/>
                    </a:lnTo>
                    <a:lnTo>
                      <a:pt x="4314" y="90"/>
                    </a:lnTo>
                    <a:lnTo>
                      <a:pt x="4314" y="90"/>
                    </a:lnTo>
                    <a:lnTo>
                      <a:pt x="4314" y="90"/>
                    </a:lnTo>
                    <a:lnTo>
                      <a:pt x="4320" y="90"/>
                    </a:lnTo>
                    <a:lnTo>
                      <a:pt x="4320" y="90"/>
                    </a:lnTo>
                    <a:lnTo>
                      <a:pt x="4320" y="90"/>
                    </a:lnTo>
                    <a:lnTo>
                      <a:pt x="4320" y="90"/>
                    </a:lnTo>
                    <a:lnTo>
                      <a:pt x="4320" y="90"/>
                    </a:lnTo>
                    <a:lnTo>
                      <a:pt x="4320" y="90"/>
                    </a:lnTo>
                    <a:lnTo>
                      <a:pt x="4320" y="90"/>
                    </a:lnTo>
                    <a:lnTo>
                      <a:pt x="4326" y="90"/>
                    </a:lnTo>
                    <a:lnTo>
                      <a:pt x="4326" y="90"/>
                    </a:lnTo>
                    <a:lnTo>
                      <a:pt x="4326" y="90"/>
                    </a:lnTo>
                    <a:lnTo>
                      <a:pt x="4326" y="90"/>
                    </a:lnTo>
                    <a:lnTo>
                      <a:pt x="4326" y="90"/>
                    </a:lnTo>
                    <a:lnTo>
                      <a:pt x="4326" y="90"/>
                    </a:lnTo>
                    <a:lnTo>
                      <a:pt x="4332" y="90"/>
                    </a:lnTo>
                    <a:lnTo>
                      <a:pt x="4332" y="90"/>
                    </a:lnTo>
                    <a:lnTo>
                      <a:pt x="4332" y="90"/>
                    </a:lnTo>
                    <a:lnTo>
                      <a:pt x="4332" y="90"/>
                    </a:lnTo>
                    <a:lnTo>
                      <a:pt x="4332" y="90"/>
                    </a:lnTo>
                    <a:lnTo>
                      <a:pt x="4332" y="90"/>
                    </a:lnTo>
                    <a:lnTo>
                      <a:pt x="4338" y="90"/>
                    </a:lnTo>
                    <a:lnTo>
                      <a:pt x="4338" y="90"/>
                    </a:lnTo>
                    <a:lnTo>
                      <a:pt x="4338" y="90"/>
                    </a:lnTo>
                    <a:lnTo>
                      <a:pt x="4338" y="90"/>
                    </a:lnTo>
                    <a:lnTo>
                      <a:pt x="4338" y="90"/>
                    </a:lnTo>
                    <a:lnTo>
                      <a:pt x="4338" y="90"/>
                    </a:lnTo>
                    <a:lnTo>
                      <a:pt x="4344" y="90"/>
                    </a:lnTo>
                    <a:lnTo>
                      <a:pt x="4344" y="90"/>
                    </a:lnTo>
                    <a:lnTo>
                      <a:pt x="4344" y="90"/>
                    </a:lnTo>
                    <a:lnTo>
                      <a:pt x="4344" y="90"/>
                    </a:lnTo>
                    <a:lnTo>
                      <a:pt x="4344" y="90"/>
                    </a:lnTo>
                    <a:lnTo>
                      <a:pt x="4344" y="90"/>
                    </a:lnTo>
                    <a:lnTo>
                      <a:pt x="4344" y="90"/>
                    </a:lnTo>
                    <a:lnTo>
                      <a:pt x="4350" y="90"/>
                    </a:lnTo>
                    <a:lnTo>
                      <a:pt x="4350" y="96"/>
                    </a:lnTo>
                    <a:lnTo>
                      <a:pt x="4350" y="96"/>
                    </a:lnTo>
                    <a:lnTo>
                      <a:pt x="4350" y="96"/>
                    </a:lnTo>
                    <a:lnTo>
                      <a:pt x="4350" y="96"/>
                    </a:lnTo>
                    <a:lnTo>
                      <a:pt x="4350" y="96"/>
                    </a:lnTo>
                    <a:lnTo>
                      <a:pt x="4356" y="96"/>
                    </a:lnTo>
                    <a:lnTo>
                      <a:pt x="4356" y="96"/>
                    </a:lnTo>
                    <a:lnTo>
                      <a:pt x="4356" y="96"/>
                    </a:lnTo>
                    <a:lnTo>
                      <a:pt x="4356" y="96"/>
                    </a:lnTo>
                    <a:lnTo>
                      <a:pt x="4356" y="96"/>
                    </a:lnTo>
                    <a:lnTo>
                      <a:pt x="4356" y="96"/>
                    </a:lnTo>
                    <a:lnTo>
                      <a:pt x="4362" y="96"/>
                    </a:lnTo>
                    <a:lnTo>
                      <a:pt x="4362" y="96"/>
                    </a:lnTo>
                    <a:lnTo>
                      <a:pt x="4362" y="96"/>
                    </a:lnTo>
                    <a:lnTo>
                      <a:pt x="4362" y="96"/>
                    </a:lnTo>
                    <a:lnTo>
                      <a:pt x="4362" y="96"/>
                    </a:lnTo>
                    <a:lnTo>
                      <a:pt x="4362" y="96"/>
                    </a:lnTo>
                    <a:lnTo>
                      <a:pt x="4368" y="90"/>
                    </a:lnTo>
                    <a:lnTo>
                      <a:pt x="4368" y="90"/>
                    </a:lnTo>
                    <a:lnTo>
                      <a:pt x="4368" y="90"/>
                    </a:lnTo>
                    <a:lnTo>
                      <a:pt x="4368" y="90"/>
                    </a:lnTo>
                    <a:lnTo>
                      <a:pt x="4368" y="90"/>
                    </a:lnTo>
                    <a:lnTo>
                      <a:pt x="4368" y="90"/>
                    </a:lnTo>
                    <a:lnTo>
                      <a:pt x="4374" y="90"/>
                    </a:lnTo>
                    <a:lnTo>
                      <a:pt x="4374" y="90"/>
                    </a:lnTo>
                    <a:lnTo>
                      <a:pt x="4374" y="90"/>
                    </a:lnTo>
                    <a:lnTo>
                      <a:pt x="4374" y="90"/>
                    </a:lnTo>
                    <a:lnTo>
                      <a:pt x="4374" y="90"/>
                    </a:lnTo>
                    <a:lnTo>
                      <a:pt x="4374" y="90"/>
                    </a:lnTo>
                    <a:lnTo>
                      <a:pt x="4374" y="90"/>
                    </a:lnTo>
                    <a:lnTo>
                      <a:pt x="4380" y="90"/>
                    </a:lnTo>
                    <a:lnTo>
                      <a:pt x="4380" y="90"/>
                    </a:lnTo>
                    <a:lnTo>
                      <a:pt x="4380" y="90"/>
                    </a:lnTo>
                    <a:lnTo>
                      <a:pt x="4380" y="90"/>
                    </a:lnTo>
                    <a:lnTo>
                      <a:pt x="4380" y="90"/>
                    </a:lnTo>
                    <a:lnTo>
                      <a:pt x="4380" y="90"/>
                    </a:lnTo>
                    <a:lnTo>
                      <a:pt x="4386" y="90"/>
                    </a:lnTo>
                    <a:lnTo>
                      <a:pt x="4386" y="90"/>
                    </a:lnTo>
                    <a:lnTo>
                      <a:pt x="4386" y="90"/>
                    </a:lnTo>
                    <a:lnTo>
                      <a:pt x="4386" y="90"/>
                    </a:lnTo>
                    <a:lnTo>
                      <a:pt x="4386" y="90"/>
                    </a:lnTo>
                    <a:lnTo>
                      <a:pt x="4386" y="90"/>
                    </a:lnTo>
                    <a:lnTo>
                      <a:pt x="4392" y="90"/>
                    </a:lnTo>
                    <a:lnTo>
                      <a:pt x="4392" y="90"/>
                    </a:lnTo>
                    <a:lnTo>
                      <a:pt x="4392" y="90"/>
                    </a:lnTo>
                    <a:lnTo>
                      <a:pt x="4392" y="90"/>
                    </a:lnTo>
                    <a:lnTo>
                      <a:pt x="4392" y="90"/>
                    </a:lnTo>
                    <a:lnTo>
                      <a:pt x="4392" y="90"/>
                    </a:lnTo>
                    <a:lnTo>
                      <a:pt x="4398" y="90"/>
                    </a:lnTo>
                    <a:lnTo>
                      <a:pt x="4398" y="90"/>
                    </a:lnTo>
                    <a:lnTo>
                      <a:pt x="4398" y="90"/>
                    </a:lnTo>
                    <a:lnTo>
                      <a:pt x="4398" y="90"/>
                    </a:lnTo>
                    <a:lnTo>
                      <a:pt x="4398" y="84"/>
                    </a:lnTo>
                    <a:lnTo>
                      <a:pt x="4398" y="84"/>
                    </a:lnTo>
                    <a:lnTo>
                      <a:pt x="4398" y="84"/>
                    </a:lnTo>
                    <a:lnTo>
                      <a:pt x="4404" y="84"/>
                    </a:lnTo>
                    <a:lnTo>
                      <a:pt x="4404" y="84"/>
                    </a:lnTo>
                    <a:lnTo>
                      <a:pt x="4404" y="84"/>
                    </a:lnTo>
                    <a:lnTo>
                      <a:pt x="4404" y="84"/>
                    </a:lnTo>
                    <a:lnTo>
                      <a:pt x="4404" y="84"/>
                    </a:lnTo>
                    <a:lnTo>
                      <a:pt x="4404" y="84"/>
                    </a:lnTo>
                    <a:lnTo>
                      <a:pt x="4410" y="84"/>
                    </a:lnTo>
                    <a:lnTo>
                      <a:pt x="4410" y="84"/>
                    </a:lnTo>
                    <a:lnTo>
                      <a:pt x="4410" y="84"/>
                    </a:lnTo>
                    <a:lnTo>
                      <a:pt x="4410" y="84"/>
                    </a:lnTo>
                    <a:lnTo>
                      <a:pt x="4410" y="84"/>
                    </a:lnTo>
                    <a:lnTo>
                      <a:pt x="4410" y="84"/>
                    </a:lnTo>
                    <a:lnTo>
                      <a:pt x="4416" y="84"/>
                    </a:lnTo>
                    <a:lnTo>
                      <a:pt x="4416" y="84"/>
                    </a:lnTo>
                    <a:lnTo>
                      <a:pt x="4416" y="84"/>
                    </a:lnTo>
                    <a:lnTo>
                      <a:pt x="4416" y="84"/>
                    </a:lnTo>
                    <a:lnTo>
                      <a:pt x="4416" y="84"/>
                    </a:lnTo>
                    <a:lnTo>
                      <a:pt x="4416" y="84"/>
                    </a:lnTo>
                    <a:lnTo>
                      <a:pt x="4422" y="84"/>
                    </a:lnTo>
                    <a:lnTo>
                      <a:pt x="4422" y="84"/>
                    </a:lnTo>
                    <a:lnTo>
                      <a:pt x="4422" y="84"/>
                    </a:lnTo>
                    <a:lnTo>
                      <a:pt x="4422" y="84"/>
                    </a:lnTo>
                    <a:lnTo>
                      <a:pt x="4422" y="84"/>
                    </a:lnTo>
                    <a:lnTo>
                      <a:pt x="4428" y="84"/>
                    </a:lnTo>
                    <a:lnTo>
                      <a:pt x="4428" y="84"/>
                    </a:lnTo>
                    <a:lnTo>
                      <a:pt x="4428" y="84"/>
                    </a:lnTo>
                    <a:lnTo>
                      <a:pt x="4428" y="84"/>
                    </a:lnTo>
                    <a:lnTo>
                      <a:pt x="4428" y="84"/>
                    </a:lnTo>
                    <a:lnTo>
                      <a:pt x="4428" y="84"/>
                    </a:lnTo>
                    <a:lnTo>
                      <a:pt x="4428" y="84"/>
                    </a:lnTo>
                    <a:lnTo>
                      <a:pt x="4434" y="84"/>
                    </a:lnTo>
                    <a:lnTo>
                      <a:pt x="4434" y="84"/>
                    </a:lnTo>
                    <a:lnTo>
                      <a:pt x="4434" y="84"/>
                    </a:lnTo>
                    <a:lnTo>
                      <a:pt x="4434" y="78"/>
                    </a:lnTo>
                    <a:lnTo>
                      <a:pt x="4434" y="78"/>
                    </a:lnTo>
                    <a:lnTo>
                      <a:pt x="4434" y="78"/>
                    </a:lnTo>
                    <a:lnTo>
                      <a:pt x="4440" y="78"/>
                    </a:lnTo>
                    <a:lnTo>
                      <a:pt x="4440" y="78"/>
                    </a:lnTo>
                    <a:lnTo>
                      <a:pt x="4440" y="78"/>
                    </a:lnTo>
                    <a:lnTo>
                      <a:pt x="4440" y="78"/>
                    </a:lnTo>
                    <a:lnTo>
                      <a:pt x="4440" y="78"/>
                    </a:lnTo>
                    <a:lnTo>
                      <a:pt x="4440" y="78"/>
                    </a:lnTo>
                    <a:lnTo>
                      <a:pt x="4446" y="78"/>
                    </a:lnTo>
                    <a:lnTo>
                      <a:pt x="4446" y="78"/>
                    </a:lnTo>
                    <a:lnTo>
                      <a:pt x="4446" y="78"/>
                    </a:lnTo>
                    <a:lnTo>
                      <a:pt x="4446" y="78"/>
                    </a:lnTo>
                    <a:lnTo>
                      <a:pt x="4446" y="78"/>
                    </a:lnTo>
                    <a:lnTo>
                      <a:pt x="4446" y="78"/>
                    </a:lnTo>
                    <a:lnTo>
                      <a:pt x="4452" y="78"/>
                    </a:lnTo>
                    <a:lnTo>
                      <a:pt x="4452" y="78"/>
                    </a:lnTo>
                    <a:lnTo>
                      <a:pt x="4452" y="78"/>
                    </a:lnTo>
                    <a:lnTo>
                      <a:pt x="4452" y="78"/>
                    </a:lnTo>
                    <a:lnTo>
                      <a:pt x="4452" y="78"/>
                    </a:lnTo>
                    <a:lnTo>
                      <a:pt x="4452" y="78"/>
                    </a:lnTo>
                    <a:lnTo>
                      <a:pt x="4452" y="78"/>
                    </a:lnTo>
                    <a:lnTo>
                      <a:pt x="4458" y="78"/>
                    </a:lnTo>
                    <a:lnTo>
                      <a:pt x="4458" y="78"/>
                    </a:lnTo>
                    <a:lnTo>
                      <a:pt x="4458" y="78"/>
                    </a:lnTo>
                    <a:lnTo>
                      <a:pt x="4458" y="78"/>
                    </a:lnTo>
                    <a:lnTo>
                      <a:pt x="4458" y="78"/>
                    </a:lnTo>
                    <a:lnTo>
                      <a:pt x="4458" y="78"/>
                    </a:lnTo>
                    <a:lnTo>
                      <a:pt x="4464" y="78"/>
                    </a:lnTo>
                    <a:lnTo>
                      <a:pt x="4464" y="78"/>
                    </a:lnTo>
                    <a:lnTo>
                      <a:pt x="4464" y="78"/>
                    </a:lnTo>
                    <a:lnTo>
                      <a:pt x="4464" y="78"/>
                    </a:lnTo>
                    <a:lnTo>
                      <a:pt x="4464" y="78"/>
                    </a:lnTo>
                    <a:lnTo>
                      <a:pt x="4464" y="78"/>
                    </a:lnTo>
                    <a:lnTo>
                      <a:pt x="4470" y="78"/>
                    </a:lnTo>
                    <a:lnTo>
                      <a:pt x="4470" y="78"/>
                    </a:lnTo>
                    <a:lnTo>
                      <a:pt x="4470" y="78"/>
                    </a:lnTo>
                    <a:lnTo>
                      <a:pt x="4470" y="78"/>
                    </a:lnTo>
                    <a:lnTo>
                      <a:pt x="4470" y="78"/>
                    </a:lnTo>
                    <a:lnTo>
                      <a:pt x="4470" y="78"/>
                    </a:lnTo>
                    <a:lnTo>
                      <a:pt x="4476" y="72"/>
                    </a:lnTo>
                    <a:lnTo>
                      <a:pt x="4476" y="72"/>
                    </a:lnTo>
                    <a:lnTo>
                      <a:pt x="4476" y="72"/>
                    </a:lnTo>
                    <a:lnTo>
                      <a:pt x="4476" y="72"/>
                    </a:lnTo>
                    <a:lnTo>
                      <a:pt x="4476" y="72"/>
                    </a:lnTo>
                    <a:lnTo>
                      <a:pt x="4476" y="72"/>
                    </a:lnTo>
                    <a:lnTo>
                      <a:pt x="4482" y="72"/>
                    </a:lnTo>
                    <a:lnTo>
                      <a:pt x="4482" y="72"/>
                    </a:lnTo>
                    <a:lnTo>
                      <a:pt x="4482" y="72"/>
                    </a:lnTo>
                    <a:lnTo>
                      <a:pt x="4482" y="72"/>
                    </a:lnTo>
                    <a:lnTo>
                      <a:pt x="4482" y="72"/>
                    </a:lnTo>
                    <a:lnTo>
                      <a:pt x="4482" y="72"/>
                    </a:lnTo>
                    <a:lnTo>
                      <a:pt x="4482" y="72"/>
                    </a:lnTo>
                    <a:lnTo>
                      <a:pt x="4488" y="72"/>
                    </a:lnTo>
                    <a:lnTo>
                      <a:pt x="4488" y="72"/>
                    </a:lnTo>
                    <a:lnTo>
                      <a:pt x="4488" y="72"/>
                    </a:lnTo>
                    <a:lnTo>
                      <a:pt x="4488" y="72"/>
                    </a:lnTo>
                    <a:lnTo>
                      <a:pt x="4488" y="72"/>
                    </a:lnTo>
                    <a:lnTo>
                      <a:pt x="4488" y="72"/>
                    </a:lnTo>
                    <a:lnTo>
                      <a:pt x="4494" y="72"/>
                    </a:lnTo>
                    <a:lnTo>
                      <a:pt x="4494" y="72"/>
                    </a:lnTo>
                    <a:lnTo>
                      <a:pt x="4494" y="72"/>
                    </a:lnTo>
                    <a:lnTo>
                      <a:pt x="4494" y="72"/>
                    </a:lnTo>
                    <a:lnTo>
                      <a:pt x="4494" y="72"/>
                    </a:lnTo>
                    <a:lnTo>
                      <a:pt x="4494" y="72"/>
                    </a:lnTo>
                    <a:lnTo>
                      <a:pt x="4500" y="72"/>
                    </a:lnTo>
                    <a:lnTo>
                      <a:pt x="4500" y="72"/>
                    </a:lnTo>
                    <a:lnTo>
                      <a:pt x="4500" y="72"/>
                    </a:lnTo>
                    <a:lnTo>
                      <a:pt x="4500" y="72"/>
                    </a:lnTo>
                    <a:lnTo>
                      <a:pt x="4500" y="72"/>
                    </a:lnTo>
                    <a:lnTo>
                      <a:pt x="4500" y="72"/>
                    </a:lnTo>
                    <a:lnTo>
                      <a:pt x="4506" y="72"/>
                    </a:lnTo>
                    <a:lnTo>
                      <a:pt x="4506" y="72"/>
                    </a:lnTo>
                    <a:lnTo>
                      <a:pt x="4506" y="72"/>
                    </a:lnTo>
                    <a:lnTo>
                      <a:pt x="4506" y="72"/>
                    </a:lnTo>
                    <a:lnTo>
                      <a:pt x="4506" y="72"/>
                    </a:lnTo>
                    <a:lnTo>
                      <a:pt x="4506" y="72"/>
                    </a:lnTo>
                    <a:lnTo>
                      <a:pt x="4506" y="72"/>
                    </a:lnTo>
                    <a:lnTo>
                      <a:pt x="4512" y="72"/>
                    </a:lnTo>
                    <a:lnTo>
                      <a:pt x="4512" y="72"/>
                    </a:lnTo>
                    <a:lnTo>
                      <a:pt x="4512" y="72"/>
                    </a:lnTo>
                    <a:lnTo>
                      <a:pt x="4512" y="72"/>
                    </a:lnTo>
                    <a:lnTo>
                      <a:pt x="4512" y="72"/>
                    </a:lnTo>
                    <a:lnTo>
                      <a:pt x="4512" y="72"/>
                    </a:lnTo>
                    <a:lnTo>
                      <a:pt x="4518" y="66"/>
                    </a:lnTo>
                    <a:lnTo>
                      <a:pt x="4518" y="66"/>
                    </a:lnTo>
                    <a:lnTo>
                      <a:pt x="4518" y="66"/>
                    </a:lnTo>
                    <a:lnTo>
                      <a:pt x="4518" y="66"/>
                    </a:lnTo>
                    <a:lnTo>
                      <a:pt x="4518" y="66"/>
                    </a:lnTo>
                    <a:lnTo>
                      <a:pt x="4518" y="66"/>
                    </a:lnTo>
                    <a:lnTo>
                      <a:pt x="4524" y="66"/>
                    </a:lnTo>
                    <a:lnTo>
                      <a:pt x="4524" y="66"/>
                    </a:lnTo>
                    <a:lnTo>
                      <a:pt x="4524" y="66"/>
                    </a:lnTo>
                    <a:lnTo>
                      <a:pt x="4524" y="66"/>
                    </a:lnTo>
                    <a:lnTo>
                      <a:pt x="4524" y="66"/>
                    </a:lnTo>
                    <a:lnTo>
                      <a:pt x="4524" y="66"/>
                    </a:lnTo>
                    <a:lnTo>
                      <a:pt x="4530" y="66"/>
                    </a:lnTo>
                    <a:lnTo>
                      <a:pt x="4530" y="66"/>
                    </a:lnTo>
                    <a:lnTo>
                      <a:pt x="4530" y="66"/>
                    </a:lnTo>
                    <a:lnTo>
                      <a:pt x="4530" y="66"/>
                    </a:lnTo>
                    <a:lnTo>
                      <a:pt x="4530" y="66"/>
                    </a:lnTo>
                    <a:lnTo>
                      <a:pt x="4530" y="66"/>
                    </a:lnTo>
                    <a:lnTo>
                      <a:pt x="4530" y="66"/>
                    </a:lnTo>
                    <a:lnTo>
                      <a:pt x="4536" y="66"/>
                    </a:lnTo>
                    <a:lnTo>
                      <a:pt x="4536" y="66"/>
                    </a:lnTo>
                    <a:lnTo>
                      <a:pt x="4536" y="66"/>
                    </a:lnTo>
                    <a:lnTo>
                      <a:pt x="4536" y="66"/>
                    </a:lnTo>
                    <a:lnTo>
                      <a:pt x="4536" y="66"/>
                    </a:lnTo>
                    <a:lnTo>
                      <a:pt x="4536" y="66"/>
                    </a:lnTo>
                    <a:lnTo>
                      <a:pt x="4542" y="66"/>
                    </a:lnTo>
                    <a:lnTo>
                      <a:pt x="4542" y="66"/>
                    </a:lnTo>
                    <a:lnTo>
                      <a:pt x="4542" y="66"/>
                    </a:lnTo>
                    <a:lnTo>
                      <a:pt x="4542" y="66"/>
                    </a:lnTo>
                    <a:lnTo>
                      <a:pt x="4542" y="66"/>
                    </a:lnTo>
                    <a:lnTo>
                      <a:pt x="4542" y="66"/>
                    </a:lnTo>
                    <a:lnTo>
                      <a:pt x="4548" y="66"/>
                    </a:lnTo>
                    <a:lnTo>
                      <a:pt x="4548" y="66"/>
                    </a:lnTo>
                    <a:lnTo>
                      <a:pt x="4548" y="66"/>
                    </a:lnTo>
                    <a:lnTo>
                      <a:pt x="4548" y="66"/>
                    </a:lnTo>
                    <a:lnTo>
                      <a:pt x="4548" y="66"/>
                    </a:lnTo>
                    <a:lnTo>
                      <a:pt x="4548" y="66"/>
                    </a:lnTo>
                    <a:lnTo>
                      <a:pt x="4554" y="66"/>
                    </a:lnTo>
                    <a:lnTo>
                      <a:pt x="4554" y="66"/>
                    </a:lnTo>
                    <a:lnTo>
                      <a:pt x="4554" y="66"/>
                    </a:lnTo>
                    <a:lnTo>
                      <a:pt x="4554" y="66"/>
                    </a:lnTo>
                    <a:lnTo>
                      <a:pt x="4554" y="66"/>
                    </a:lnTo>
                    <a:lnTo>
                      <a:pt x="4554" y="66"/>
                    </a:lnTo>
                    <a:lnTo>
                      <a:pt x="4560" y="66"/>
                    </a:lnTo>
                    <a:lnTo>
                      <a:pt x="4560" y="66"/>
                    </a:lnTo>
                    <a:lnTo>
                      <a:pt x="4560" y="66"/>
                    </a:lnTo>
                    <a:lnTo>
                      <a:pt x="4560" y="66"/>
                    </a:lnTo>
                    <a:lnTo>
                      <a:pt x="4560" y="66"/>
                    </a:lnTo>
                    <a:lnTo>
                      <a:pt x="4560" y="66"/>
                    </a:lnTo>
                    <a:lnTo>
                      <a:pt x="4560" y="66"/>
                    </a:lnTo>
                    <a:lnTo>
                      <a:pt x="4566" y="66"/>
                    </a:lnTo>
                    <a:lnTo>
                      <a:pt x="4566" y="66"/>
                    </a:lnTo>
                    <a:lnTo>
                      <a:pt x="4566" y="60"/>
                    </a:lnTo>
                    <a:lnTo>
                      <a:pt x="4566" y="60"/>
                    </a:lnTo>
                    <a:lnTo>
                      <a:pt x="4566" y="60"/>
                    </a:lnTo>
                    <a:lnTo>
                      <a:pt x="4566" y="60"/>
                    </a:lnTo>
                    <a:lnTo>
                      <a:pt x="4572" y="60"/>
                    </a:lnTo>
                    <a:lnTo>
                      <a:pt x="4572" y="60"/>
                    </a:lnTo>
                    <a:lnTo>
                      <a:pt x="4572" y="60"/>
                    </a:lnTo>
                    <a:lnTo>
                      <a:pt x="4572" y="60"/>
                    </a:lnTo>
                    <a:lnTo>
                      <a:pt x="4572" y="60"/>
                    </a:lnTo>
                    <a:lnTo>
                      <a:pt x="4572" y="60"/>
                    </a:lnTo>
                    <a:lnTo>
                      <a:pt x="4578" y="60"/>
                    </a:lnTo>
                    <a:lnTo>
                      <a:pt x="4578" y="60"/>
                    </a:lnTo>
                    <a:lnTo>
                      <a:pt x="4578" y="60"/>
                    </a:lnTo>
                    <a:lnTo>
                      <a:pt x="4578" y="60"/>
                    </a:lnTo>
                    <a:lnTo>
                      <a:pt x="4578" y="60"/>
                    </a:lnTo>
                    <a:lnTo>
                      <a:pt x="4578" y="60"/>
                    </a:lnTo>
                    <a:lnTo>
                      <a:pt x="4584" y="60"/>
                    </a:lnTo>
                    <a:lnTo>
                      <a:pt x="4584" y="60"/>
                    </a:lnTo>
                    <a:lnTo>
                      <a:pt x="4584" y="60"/>
                    </a:lnTo>
                    <a:lnTo>
                      <a:pt x="4584" y="60"/>
                    </a:lnTo>
                    <a:lnTo>
                      <a:pt x="4584" y="60"/>
                    </a:lnTo>
                    <a:lnTo>
                      <a:pt x="4584" y="60"/>
                    </a:lnTo>
                    <a:lnTo>
                      <a:pt x="4584" y="60"/>
                    </a:lnTo>
                    <a:lnTo>
                      <a:pt x="4590" y="60"/>
                    </a:lnTo>
                    <a:lnTo>
                      <a:pt x="4590" y="60"/>
                    </a:lnTo>
                    <a:lnTo>
                      <a:pt x="4590" y="60"/>
                    </a:lnTo>
                    <a:lnTo>
                      <a:pt x="4590" y="60"/>
                    </a:lnTo>
                    <a:lnTo>
                      <a:pt x="4590" y="60"/>
                    </a:lnTo>
                    <a:lnTo>
                      <a:pt x="4590" y="60"/>
                    </a:lnTo>
                    <a:lnTo>
                      <a:pt x="4596" y="60"/>
                    </a:lnTo>
                    <a:lnTo>
                      <a:pt x="4596" y="60"/>
                    </a:lnTo>
                    <a:lnTo>
                      <a:pt x="4596" y="60"/>
                    </a:lnTo>
                    <a:lnTo>
                      <a:pt x="4596" y="60"/>
                    </a:lnTo>
                    <a:lnTo>
                      <a:pt x="4596" y="60"/>
                    </a:lnTo>
                    <a:lnTo>
                      <a:pt x="4596" y="60"/>
                    </a:lnTo>
                    <a:lnTo>
                      <a:pt x="4602" y="60"/>
                    </a:lnTo>
                    <a:lnTo>
                      <a:pt x="4602" y="60"/>
                    </a:lnTo>
                    <a:lnTo>
                      <a:pt x="4602" y="60"/>
                    </a:lnTo>
                    <a:lnTo>
                      <a:pt x="4602" y="60"/>
                    </a:lnTo>
                    <a:lnTo>
                      <a:pt x="4602" y="60"/>
                    </a:lnTo>
                    <a:lnTo>
                      <a:pt x="4602" y="60"/>
                    </a:lnTo>
                    <a:lnTo>
                      <a:pt x="4608" y="60"/>
                    </a:lnTo>
                    <a:lnTo>
                      <a:pt x="4608" y="60"/>
                    </a:lnTo>
                    <a:lnTo>
                      <a:pt x="4608" y="60"/>
                    </a:lnTo>
                    <a:lnTo>
                      <a:pt x="4608" y="60"/>
                    </a:lnTo>
                    <a:lnTo>
                      <a:pt x="4608" y="60"/>
                    </a:lnTo>
                    <a:lnTo>
                      <a:pt x="4608" y="60"/>
                    </a:lnTo>
                    <a:lnTo>
                      <a:pt x="4614" y="60"/>
                    </a:lnTo>
                    <a:lnTo>
                      <a:pt x="4614" y="60"/>
                    </a:lnTo>
                    <a:lnTo>
                      <a:pt x="4614" y="60"/>
                    </a:lnTo>
                    <a:lnTo>
                      <a:pt x="4614" y="60"/>
                    </a:lnTo>
                    <a:lnTo>
                      <a:pt x="4614" y="60"/>
                    </a:lnTo>
                    <a:lnTo>
                      <a:pt x="4614" y="60"/>
                    </a:lnTo>
                    <a:lnTo>
                      <a:pt x="4614" y="60"/>
                    </a:lnTo>
                    <a:lnTo>
                      <a:pt x="4620" y="60"/>
                    </a:lnTo>
                    <a:lnTo>
                      <a:pt x="4620" y="60"/>
                    </a:lnTo>
                    <a:lnTo>
                      <a:pt x="4620" y="60"/>
                    </a:lnTo>
                    <a:lnTo>
                      <a:pt x="4620" y="60"/>
                    </a:lnTo>
                    <a:lnTo>
                      <a:pt x="4620" y="60"/>
                    </a:lnTo>
                    <a:lnTo>
                      <a:pt x="4620" y="60"/>
                    </a:lnTo>
                    <a:lnTo>
                      <a:pt x="4626" y="60"/>
                    </a:lnTo>
                    <a:lnTo>
                      <a:pt x="4626" y="60"/>
                    </a:lnTo>
                    <a:lnTo>
                      <a:pt x="4626" y="60"/>
                    </a:lnTo>
                    <a:lnTo>
                      <a:pt x="4626" y="60"/>
                    </a:lnTo>
                    <a:lnTo>
                      <a:pt x="4626" y="60"/>
                    </a:lnTo>
                    <a:lnTo>
                      <a:pt x="4626" y="60"/>
                    </a:lnTo>
                    <a:lnTo>
                      <a:pt x="4632" y="60"/>
                    </a:lnTo>
                    <a:lnTo>
                      <a:pt x="4632" y="60"/>
                    </a:lnTo>
                    <a:lnTo>
                      <a:pt x="4632" y="60"/>
                    </a:lnTo>
                    <a:lnTo>
                      <a:pt x="4632" y="60"/>
                    </a:lnTo>
                    <a:lnTo>
                      <a:pt x="4632" y="60"/>
                    </a:lnTo>
                    <a:lnTo>
                      <a:pt x="4632" y="54"/>
                    </a:lnTo>
                    <a:lnTo>
                      <a:pt x="4638" y="54"/>
                    </a:lnTo>
                    <a:lnTo>
                      <a:pt x="4638" y="54"/>
                    </a:lnTo>
                    <a:lnTo>
                      <a:pt x="4638" y="54"/>
                    </a:lnTo>
                    <a:lnTo>
                      <a:pt x="4638" y="54"/>
                    </a:lnTo>
                    <a:lnTo>
                      <a:pt x="4638" y="54"/>
                    </a:lnTo>
                    <a:lnTo>
                      <a:pt x="4638" y="54"/>
                    </a:lnTo>
                    <a:lnTo>
                      <a:pt x="4638" y="54"/>
                    </a:lnTo>
                    <a:lnTo>
                      <a:pt x="4644" y="54"/>
                    </a:lnTo>
                    <a:lnTo>
                      <a:pt x="4644" y="54"/>
                    </a:lnTo>
                    <a:lnTo>
                      <a:pt x="4644" y="54"/>
                    </a:lnTo>
                    <a:lnTo>
                      <a:pt x="4644" y="54"/>
                    </a:lnTo>
                    <a:lnTo>
                      <a:pt x="4644" y="54"/>
                    </a:lnTo>
                    <a:lnTo>
                      <a:pt x="4644" y="54"/>
                    </a:lnTo>
                    <a:lnTo>
                      <a:pt x="4650" y="54"/>
                    </a:lnTo>
                    <a:lnTo>
                      <a:pt x="4650" y="54"/>
                    </a:lnTo>
                    <a:lnTo>
                      <a:pt x="4650" y="54"/>
                    </a:lnTo>
                    <a:lnTo>
                      <a:pt x="4650" y="54"/>
                    </a:lnTo>
                    <a:lnTo>
                      <a:pt x="4650" y="54"/>
                    </a:lnTo>
                    <a:lnTo>
                      <a:pt x="4650" y="54"/>
                    </a:lnTo>
                    <a:lnTo>
                      <a:pt x="4656" y="54"/>
                    </a:lnTo>
                    <a:lnTo>
                      <a:pt x="4656" y="54"/>
                    </a:lnTo>
                    <a:lnTo>
                      <a:pt x="4656" y="54"/>
                    </a:lnTo>
                    <a:lnTo>
                      <a:pt x="4656" y="54"/>
                    </a:lnTo>
                    <a:lnTo>
                      <a:pt x="4656" y="54"/>
                    </a:lnTo>
                    <a:lnTo>
                      <a:pt x="4656" y="54"/>
                    </a:lnTo>
                    <a:lnTo>
                      <a:pt x="4662" y="54"/>
                    </a:lnTo>
                    <a:lnTo>
                      <a:pt x="4662" y="54"/>
                    </a:lnTo>
                    <a:lnTo>
                      <a:pt x="4662" y="54"/>
                    </a:lnTo>
                    <a:lnTo>
                      <a:pt x="4662" y="54"/>
                    </a:lnTo>
                    <a:lnTo>
                      <a:pt x="4662" y="54"/>
                    </a:lnTo>
                    <a:lnTo>
                      <a:pt x="4662" y="54"/>
                    </a:lnTo>
                    <a:lnTo>
                      <a:pt x="4668" y="54"/>
                    </a:lnTo>
                    <a:lnTo>
                      <a:pt x="4668" y="54"/>
                    </a:lnTo>
                    <a:lnTo>
                      <a:pt x="4668" y="54"/>
                    </a:lnTo>
                    <a:lnTo>
                      <a:pt x="4668" y="54"/>
                    </a:lnTo>
                    <a:lnTo>
                      <a:pt x="4668" y="54"/>
                    </a:lnTo>
                    <a:lnTo>
                      <a:pt x="4668" y="54"/>
                    </a:lnTo>
                    <a:lnTo>
                      <a:pt x="4668" y="54"/>
                    </a:lnTo>
                    <a:lnTo>
                      <a:pt x="4674" y="54"/>
                    </a:lnTo>
                    <a:lnTo>
                      <a:pt x="4674" y="54"/>
                    </a:lnTo>
                    <a:lnTo>
                      <a:pt x="4674" y="54"/>
                    </a:lnTo>
                    <a:lnTo>
                      <a:pt x="4674" y="54"/>
                    </a:lnTo>
                    <a:lnTo>
                      <a:pt x="4674" y="54"/>
                    </a:lnTo>
                    <a:lnTo>
                      <a:pt x="4674" y="54"/>
                    </a:lnTo>
                    <a:lnTo>
                      <a:pt x="4680" y="54"/>
                    </a:lnTo>
                    <a:lnTo>
                      <a:pt x="4680" y="54"/>
                    </a:lnTo>
                    <a:lnTo>
                      <a:pt x="4680" y="54"/>
                    </a:lnTo>
                    <a:lnTo>
                      <a:pt x="4680" y="54"/>
                    </a:lnTo>
                    <a:lnTo>
                      <a:pt x="4680" y="54"/>
                    </a:lnTo>
                    <a:lnTo>
                      <a:pt x="4680" y="54"/>
                    </a:lnTo>
                    <a:lnTo>
                      <a:pt x="4686" y="54"/>
                    </a:lnTo>
                    <a:lnTo>
                      <a:pt x="4686" y="54"/>
                    </a:lnTo>
                    <a:lnTo>
                      <a:pt x="4686" y="54"/>
                    </a:lnTo>
                    <a:lnTo>
                      <a:pt x="4686" y="54"/>
                    </a:lnTo>
                    <a:lnTo>
                      <a:pt x="4686" y="54"/>
                    </a:lnTo>
                    <a:lnTo>
                      <a:pt x="4686" y="54"/>
                    </a:lnTo>
                    <a:lnTo>
                      <a:pt x="4692" y="54"/>
                    </a:lnTo>
                    <a:lnTo>
                      <a:pt x="4692" y="54"/>
                    </a:lnTo>
                    <a:lnTo>
                      <a:pt x="4692" y="54"/>
                    </a:lnTo>
                    <a:lnTo>
                      <a:pt x="4692" y="54"/>
                    </a:lnTo>
                    <a:lnTo>
                      <a:pt x="4692" y="54"/>
                    </a:lnTo>
                    <a:lnTo>
                      <a:pt x="4692" y="54"/>
                    </a:lnTo>
                    <a:lnTo>
                      <a:pt x="4692" y="54"/>
                    </a:lnTo>
                    <a:lnTo>
                      <a:pt x="4698" y="54"/>
                    </a:lnTo>
                    <a:lnTo>
                      <a:pt x="4698" y="54"/>
                    </a:lnTo>
                    <a:lnTo>
                      <a:pt x="4698" y="54"/>
                    </a:lnTo>
                    <a:lnTo>
                      <a:pt x="4698" y="54"/>
                    </a:lnTo>
                    <a:lnTo>
                      <a:pt x="4698" y="54"/>
                    </a:lnTo>
                    <a:lnTo>
                      <a:pt x="4698" y="54"/>
                    </a:lnTo>
                    <a:lnTo>
                      <a:pt x="4704" y="54"/>
                    </a:lnTo>
                    <a:lnTo>
                      <a:pt x="4704" y="54"/>
                    </a:lnTo>
                    <a:lnTo>
                      <a:pt x="4704" y="54"/>
                    </a:lnTo>
                    <a:lnTo>
                      <a:pt x="4704" y="54"/>
                    </a:lnTo>
                    <a:lnTo>
                      <a:pt x="4704" y="54"/>
                    </a:lnTo>
                    <a:lnTo>
                      <a:pt x="4704" y="54"/>
                    </a:lnTo>
                    <a:lnTo>
                      <a:pt x="4710" y="54"/>
                    </a:lnTo>
                    <a:lnTo>
                      <a:pt x="4710" y="54"/>
                    </a:lnTo>
                    <a:lnTo>
                      <a:pt x="4710" y="54"/>
                    </a:lnTo>
                    <a:lnTo>
                      <a:pt x="4710" y="54"/>
                    </a:lnTo>
                    <a:lnTo>
                      <a:pt x="4710" y="54"/>
                    </a:lnTo>
                    <a:lnTo>
                      <a:pt x="4710" y="54"/>
                    </a:lnTo>
                    <a:lnTo>
                      <a:pt x="4716" y="54"/>
                    </a:lnTo>
                    <a:lnTo>
                      <a:pt x="4716" y="54"/>
                    </a:lnTo>
                    <a:lnTo>
                      <a:pt x="4716" y="54"/>
                    </a:lnTo>
                    <a:lnTo>
                      <a:pt x="4716" y="54"/>
                    </a:lnTo>
                    <a:lnTo>
                      <a:pt x="4716" y="54"/>
                    </a:lnTo>
                    <a:lnTo>
                      <a:pt x="4716" y="54"/>
                    </a:lnTo>
                    <a:lnTo>
                      <a:pt x="4722" y="54"/>
                    </a:lnTo>
                    <a:lnTo>
                      <a:pt x="4722" y="54"/>
                    </a:lnTo>
                    <a:lnTo>
                      <a:pt x="4722" y="54"/>
                    </a:lnTo>
                    <a:lnTo>
                      <a:pt x="4722" y="54"/>
                    </a:lnTo>
                    <a:lnTo>
                      <a:pt x="4722" y="54"/>
                    </a:lnTo>
                    <a:lnTo>
                      <a:pt x="4722" y="54"/>
                    </a:lnTo>
                    <a:lnTo>
                      <a:pt x="4722" y="54"/>
                    </a:lnTo>
                    <a:lnTo>
                      <a:pt x="4728" y="54"/>
                    </a:lnTo>
                    <a:lnTo>
                      <a:pt x="4728" y="54"/>
                    </a:lnTo>
                    <a:lnTo>
                      <a:pt x="4728" y="54"/>
                    </a:lnTo>
                    <a:lnTo>
                      <a:pt x="4728" y="54"/>
                    </a:lnTo>
                    <a:lnTo>
                      <a:pt x="4728" y="54"/>
                    </a:lnTo>
                    <a:lnTo>
                      <a:pt x="4728" y="54"/>
                    </a:lnTo>
                    <a:lnTo>
                      <a:pt x="4734" y="54"/>
                    </a:lnTo>
                    <a:lnTo>
                      <a:pt x="4734" y="54"/>
                    </a:lnTo>
                    <a:lnTo>
                      <a:pt x="4734" y="54"/>
                    </a:lnTo>
                    <a:lnTo>
                      <a:pt x="4734" y="54"/>
                    </a:lnTo>
                    <a:lnTo>
                      <a:pt x="4734" y="54"/>
                    </a:lnTo>
                    <a:lnTo>
                      <a:pt x="4734" y="54"/>
                    </a:lnTo>
                    <a:lnTo>
                      <a:pt x="4740" y="54"/>
                    </a:lnTo>
                    <a:lnTo>
                      <a:pt x="4740" y="54"/>
                    </a:lnTo>
                    <a:lnTo>
                      <a:pt x="4740" y="54"/>
                    </a:lnTo>
                    <a:lnTo>
                      <a:pt x="4740" y="54"/>
                    </a:lnTo>
                    <a:lnTo>
                      <a:pt x="4740" y="48"/>
                    </a:lnTo>
                    <a:lnTo>
                      <a:pt x="4740" y="48"/>
                    </a:lnTo>
                    <a:lnTo>
                      <a:pt x="4746" y="48"/>
                    </a:lnTo>
                    <a:lnTo>
                      <a:pt x="4746" y="48"/>
                    </a:lnTo>
                    <a:lnTo>
                      <a:pt x="4746" y="48"/>
                    </a:lnTo>
                    <a:lnTo>
                      <a:pt x="4746" y="48"/>
                    </a:lnTo>
                    <a:lnTo>
                      <a:pt x="4746" y="48"/>
                    </a:lnTo>
                    <a:lnTo>
                      <a:pt x="4746" y="48"/>
                    </a:lnTo>
                    <a:lnTo>
                      <a:pt x="4746" y="48"/>
                    </a:lnTo>
                    <a:lnTo>
                      <a:pt x="4752" y="48"/>
                    </a:lnTo>
                    <a:lnTo>
                      <a:pt x="4752" y="48"/>
                    </a:lnTo>
                    <a:lnTo>
                      <a:pt x="4752" y="48"/>
                    </a:lnTo>
                    <a:lnTo>
                      <a:pt x="4752" y="48"/>
                    </a:lnTo>
                    <a:lnTo>
                      <a:pt x="4752" y="48"/>
                    </a:lnTo>
                    <a:lnTo>
                      <a:pt x="4752" y="48"/>
                    </a:lnTo>
                    <a:lnTo>
                      <a:pt x="4758" y="48"/>
                    </a:lnTo>
                    <a:lnTo>
                      <a:pt x="4758" y="48"/>
                    </a:lnTo>
                    <a:lnTo>
                      <a:pt x="4758" y="48"/>
                    </a:lnTo>
                    <a:lnTo>
                      <a:pt x="4758" y="48"/>
                    </a:lnTo>
                    <a:lnTo>
                      <a:pt x="4758" y="48"/>
                    </a:lnTo>
                    <a:lnTo>
                      <a:pt x="4758" y="48"/>
                    </a:lnTo>
                    <a:lnTo>
                      <a:pt x="4764" y="48"/>
                    </a:lnTo>
                    <a:lnTo>
                      <a:pt x="4764" y="48"/>
                    </a:lnTo>
                    <a:lnTo>
                      <a:pt x="4764" y="48"/>
                    </a:lnTo>
                    <a:lnTo>
                      <a:pt x="4764" y="48"/>
                    </a:lnTo>
                    <a:lnTo>
                      <a:pt x="4764" y="48"/>
                    </a:lnTo>
                    <a:lnTo>
                      <a:pt x="4764" y="48"/>
                    </a:lnTo>
                    <a:lnTo>
                      <a:pt x="4770" y="48"/>
                    </a:lnTo>
                    <a:lnTo>
                      <a:pt x="4770" y="48"/>
                    </a:lnTo>
                    <a:lnTo>
                      <a:pt x="4770" y="48"/>
                    </a:lnTo>
                    <a:lnTo>
                      <a:pt x="4770" y="48"/>
                    </a:lnTo>
                    <a:lnTo>
                      <a:pt x="4770" y="48"/>
                    </a:lnTo>
                    <a:lnTo>
                      <a:pt x="4770" y="48"/>
                    </a:lnTo>
                    <a:lnTo>
                      <a:pt x="4776" y="48"/>
                    </a:lnTo>
                    <a:lnTo>
                      <a:pt x="4776" y="48"/>
                    </a:lnTo>
                    <a:lnTo>
                      <a:pt x="4776" y="48"/>
                    </a:lnTo>
                    <a:lnTo>
                      <a:pt x="4776" y="48"/>
                    </a:lnTo>
                    <a:lnTo>
                      <a:pt x="4776" y="48"/>
                    </a:lnTo>
                    <a:lnTo>
                      <a:pt x="4776" y="48"/>
                    </a:lnTo>
                    <a:lnTo>
                      <a:pt x="4776" y="48"/>
                    </a:lnTo>
                    <a:lnTo>
                      <a:pt x="4782" y="48"/>
                    </a:lnTo>
                    <a:lnTo>
                      <a:pt x="4782" y="48"/>
                    </a:lnTo>
                    <a:lnTo>
                      <a:pt x="4782" y="48"/>
                    </a:lnTo>
                    <a:lnTo>
                      <a:pt x="4782" y="48"/>
                    </a:lnTo>
                    <a:lnTo>
                      <a:pt x="4782" y="48"/>
                    </a:lnTo>
                    <a:lnTo>
                      <a:pt x="4782" y="48"/>
                    </a:lnTo>
                    <a:lnTo>
                      <a:pt x="4788" y="48"/>
                    </a:lnTo>
                    <a:lnTo>
                      <a:pt x="4788" y="48"/>
                    </a:lnTo>
                    <a:lnTo>
                      <a:pt x="4788" y="48"/>
                    </a:lnTo>
                    <a:lnTo>
                      <a:pt x="4788" y="48"/>
                    </a:lnTo>
                    <a:lnTo>
                      <a:pt x="4788" y="48"/>
                    </a:lnTo>
                    <a:lnTo>
                      <a:pt x="4788" y="48"/>
                    </a:lnTo>
                    <a:lnTo>
                      <a:pt x="4794" y="48"/>
                    </a:lnTo>
                    <a:lnTo>
                      <a:pt x="4794" y="48"/>
                    </a:lnTo>
                    <a:lnTo>
                      <a:pt x="4794" y="48"/>
                    </a:lnTo>
                    <a:lnTo>
                      <a:pt x="4794" y="48"/>
                    </a:lnTo>
                    <a:lnTo>
                      <a:pt x="4794" y="48"/>
                    </a:lnTo>
                    <a:lnTo>
                      <a:pt x="4794" y="48"/>
                    </a:lnTo>
                    <a:lnTo>
                      <a:pt x="4800" y="48"/>
                    </a:lnTo>
                    <a:lnTo>
                      <a:pt x="4800" y="48"/>
                    </a:lnTo>
                    <a:lnTo>
                      <a:pt x="4800" y="48"/>
                    </a:lnTo>
                    <a:lnTo>
                      <a:pt x="4800" y="48"/>
                    </a:lnTo>
                    <a:lnTo>
                      <a:pt x="4800" y="48"/>
                    </a:lnTo>
                    <a:lnTo>
                      <a:pt x="4800" y="48"/>
                    </a:lnTo>
                    <a:lnTo>
                      <a:pt x="4800" y="48"/>
                    </a:lnTo>
                    <a:lnTo>
                      <a:pt x="4806" y="48"/>
                    </a:lnTo>
                    <a:lnTo>
                      <a:pt x="4806" y="48"/>
                    </a:lnTo>
                    <a:lnTo>
                      <a:pt x="4806" y="48"/>
                    </a:lnTo>
                    <a:lnTo>
                      <a:pt x="4806" y="48"/>
                    </a:lnTo>
                    <a:lnTo>
                      <a:pt x="4806" y="48"/>
                    </a:lnTo>
                    <a:lnTo>
                      <a:pt x="4806" y="42"/>
                    </a:lnTo>
                    <a:lnTo>
                      <a:pt x="4812" y="42"/>
                    </a:lnTo>
                    <a:lnTo>
                      <a:pt x="4812" y="42"/>
                    </a:lnTo>
                    <a:lnTo>
                      <a:pt x="4812" y="42"/>
                    </a:lnTo>
                    <a:lnTo>
                      <a:pt x="4812" y="42"/>
                    </a:lnTo>
                    <a:lnTo>
                      <a:pt x="4812" y="42"/>
                    </a:lnTo>
                    <a:lnTo>
                      <a:pt x="4812" y="42"/>
                    </a:lnTo>
                    <a:lnTo>
                      <a:pt x="4818" y="42"/>
                    </a:lnTo>
                    <a:lnTo>
                      <a:pt x="4818" y="42"/>
                    </a:lnTo>
                    <a:lnTo>
                      <a:pt x="4818" y="42"/>
                    </a:lnTo>
                    <a:lnTo>
                      <a:pt x="4818" y="42"/>
                    </a:lnTo>
                    <a:lnTo>
                      <a:pt x="4818" y="42"/>
                    </a:lnTo>
                    <a:lnTo>
                      <a:pt x="4818" y="42"/>
                    </a:lnTo>
                    <a:lnTo>
                      <a:pt x="4824" y="42"/>
                    </a:lnTo>
                    <a:lnTo>
                      <a:pt x="4824" y="42"/>
                    </a:lnTo>
                    <a:lnTo>
                      <a:pt x="4824" y="42"/>
                    </a:lnTo>
                    <a:lnTo>
                      <a:pt x="4824" y="42"/>
                    </a:lnTo>
                    <a:lnTo>
                      <a:pt x="4824" y="42"/>
                    </a:lnTo>
                    <a:lnTo>
                      <a:pt x="4824" y="42"/>
                    </a:lnTo>
                  </a:path>
                </a:pathLst>
              </a:custGeom>
              <a:noFill/>
              <a:ln w="1587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3" name="Rectangle 131"/>
              <p:cNvSpPr>
                <a:spLocks noChangeArrowheads="1"/>
              </p:cNvSpPr>
              <p:nvPr/>
            </p:nvSpPr>
            <p:spPr bwMode="auto">
              <a:xfrm>
                <a:off x="643" y="3582"/>
                <a:ext cx="330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800" b="1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itchFamily="34" charset="0"/>
                    <a:cs typeface="Arial" pitchFamily="34" charset="0"/>
                  </a:rPr>
                  <a:t>BETA_X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04" name="Freeform 132"/>
              <p:cNvSpPr>
                <a:spLocks/>
              </p:cNvSpPr>
              <p:nvPr/>
            </p:nvSpPr>
            <p:spPr bwMode="auto">
              <a:xfrm>
                <a:off x="415" y="2598"/>
                <a:ext cx="4824" cy="864"/>
              </a:xfrm>
              <a:custGeom>
                <a:avLst/>
                <a:gdLst/>
                <a:ahLst/>
                <a:cxnLst>
                  <a:cxn ang="0">
                    <a:pos x="72" y="762"/>
                  </a:cxn>
                  <a:cxn ang="0">
                    <a:pos x="150" y="768"/>
                  </a:cxn>
                  <a:cxn ang="0">
                    <a:pos x="228" y="768"/>
                  </a:cxn>
                  <a:cxn ang="0">
                    <a:pos x="300" y="768"/>
                  </a:cxn>
                  <a:cxn ang="0">
                    <a:pos x="378" y="762"/>
                  </a:cxn>
                  <a:cxn ang="0">
                    <a:pos x="456" y="756"/>
                  </a:cxn>
                  <a:cxn ang="0">
                    <a:pos x="534" y="774"/>
                  </a:cxn>
                  <a:cxn ang="0">
                    <a:pos x="606" y="792"/>
                  </a:cxn>
                  <a:cxn ang="0">
                    <a:pos x="684" y="804"/>
                  </a:cxn>
                  <a:cxn ang="0">
                    <a:pos x="762" y="810"/>
                  </a:cxn>
                  <a:cxn ang="0">
                    <a:pos x="834" y="792"/>
                  </a:cxn>
                  <a:cxn ang="0">
                    <a:pos x="912" y="762"/>
                  </a:cxn>
                  <a:cxn ang="0">
                    <a:pos x="990" y="726"/>
                  </a:cxn>
                  <a:cxn ang="0">
                    <a:pos x="1068" y="690"/>
                  </a:cxn>
                  <a:cxn ang="0">
                    <a:pos x="1140" y="678"/>
                  </a:cxn>
                  <a:cxn ang="0">
                    <a:pos x="1218" y="672"/>
                  </a:cxn>
                  <a:cxn ang="0">
                    <a:pos x="1296" y="666"/>
                  </a:cxn>
                  <a:cxn ang="0">
                    <a:pos x="1368" y="660"/>
                  </a:cxn>
                  <a:cxn ang="0">
                    <a:pos x="1446" y="648"/>
                  </a:cxn>
                  <a:cxn ang="0">
                    <a:pos x="1524" y="624"/>
                  </a:cxn>
                  <a:cxn ang="0">
                    <a:pos x="1602" y="516"/>
                  </a:cxn>
                  <a:cxn ang="0">
                    <a:pos x="1674" y="342"/>
                  </a:cxn>
                  <a:cxn ang="0">
                    <a:pos x="1752" y="144"/>
                  </a:cxn>
                  <a:cxn ang="0">
                    <a:pos x="1830" y="6"/>
                  </a:cxn>
                  <a:cxn ang="0">
                    <a:pos x="1902" y="246"/>
                  </a:cxn>
                  <a:cxn ang="0">
                    <a:pos x="1980" y="516"/>
                  </a:cxn>
                  <a:cxn ang="0">
                    <a:pos x="2058" y="726"/>
                  </a:cxn>
                  <a:cxn ang="0">
                    <a:pos x="2136" y="840"/>
                  </a:cxn>
                  <a:cxn ang="0">
                    <a:pos x="2208" y="858"/>
                  </a:cxn>
                  <a:cxn ang="0">
                    <a:pos x="2286" y="864"/>
                  </a:cxn>
                  <a:cxn ang="0">
                    <a:pos x="2364" y="864"/>
                  </a:cxn>
                  <a:cxn ang="0">
                    <a:pos x="2442" y="864"/>
                  </a:cxn>
                  <a:cxn ang="0">
                    <a:pos x="2514" y="864"/>
                  </a:cxn>
                  <a:cxn ang="0">
                    <a:pos x="2592" y="858"/>
                  </a:cxn>
                  <a:cxn ang="0">
                    <a:pos x="2670" y="852"/>
                  </a:cxn>
                  <a:cxn ang="0">
                    <a:pos x="2742" y="774"/>
                  </a:cxn>
                  <a:cxn ang="0">
                    <a:pos x="2820" y="582"/>
                  </a:cxn>
                  <a:cxn ang="0">
                    <a:pos x="2898" y="336"/>
                  </a:cxn>
                  <a:cxn ang="0">
                    <a:pos x="2970" y="42"/>
                  </a:cxn>
                  <a:cxn ang="0">
                    <a:pos x="3048" y="84"/>
                  </a:cxn>
                  <a:cxn ang="0">
                    <a:pos x="3126" y="288"/>
                  </a:cxn>
                  <a:cxn ang="0">
                    <a:pos x="3204" y="468"/>
                  </a:cxn>
                  <a:cxn ang="0">
                    <a:pos x="3276" y="606"/>
                  </a:cxn>
                  <a:cxn ang="0">
                    <a:pos x="3354" y="642"/>
                  </a:cxn>
                  <a:cxn ang="0">
                    <a:pos x="3432" y="654"/>
                  </a:cxn>
                  <a:cxn ang="0">
                    <a:pos x="3510" y="666"/>
                  </a:cxn>
                  <a:cxn ang="0">
                    <a:pos x="3582" y="672"/>
                  </a:cxn>
                  <a:cxn ang="0">
                    <a:pos x="3660" y="678"/>
                  </a:cxn>
                  <a:cxn ang="0">
                    <a:pos x="3738" y="684"/>
                  </a:cxn>
                  <a:cxn ang="0">
                    <a:pos x="3816" y="714"/>
                  </a:cxn>
                  <a:cxn ang="0">
                    <a:pos x="3888" y="750"/>
                  </a:cxn>
                  <a:cxn ang="0">
                    <a:pos x="3966" y="786"/>
                  </a:cxn>
                  <a:cxn ang="0">
                    <a:pos x="4044" y="804"/>
                  </a:cxn>
                  <a:cxn ang="0">
                    <a:pos x="4116" y="804"/>
                  </a:cxn>
                  <a:cxn ang="0">
                    <a:pos x="4194" y="792"/>
                  </a:cxn>
                  <a:cxn ang="0">
                    <a:pos x="4272" y="780"/>
                  </a:cxn>
                  <a:cxn ang="0">
                    <a:pos x="4344" y="762"/>
                  </a:cxn>
                  <a:cxn ang="0">
                    <a:pos x="4422" y="762"/>
                  </a:cxn>
                  <a:cxn ang="0">
                    <a:pos x="4500" y="768"/>
                  </a:cxn>
                  <a:cxn ang="0">
                    <a:pos x="4578" y="768"/>
                  </a:cxn>
                  <a:cxn ang="0">
                    <a:pos x="4650" y="768"/>
                  </a:cxn>
                  <a:cxn ang="0">
                    <a:pos x="4728" y="768"/>
                  </a:cxn>
                  <a:cxn ang="0">
                    <a:pos x="4806" y="762"/>
                  </a:cxn>
                </a:cxnLst>
                <a:rect l="0" t="0" r="r" b="b"/>
                <a:pathLst>
                  <a:path w="4824" h="864">
                    <a:moveTo>
                      <a:pt x="0" y="756"/>
                    </a:moveTo>
                    <a:lnTo>
                      <a:pt x="0" y="756"/>
                    </a:lnTo>
                    <a:lnTo>
                      <a:pt x="0" y="756"/>
                    </a:lnTo>
                    <a:lnTo>
                      <a:pt x="0" y="756"/>
                    </a:lnTo>
                    <a:lnTo>
                      <a:pt x="0" y="756"/>
                    </a:lnTo>
                    <a:lnTo>
                      <a:pt x="0" y="756"/>
                    </a:lnTo>
                    <a:lnTo>
                      <a:pt x="6" y="756"/>
                    </a:lnTo>
                    <a:lnTo>
                      <a:pt x="6" y="756"/>
                    </a:lnTo>
                    <a:lnTo>
                      <a:pt x="6" y="756"/>
                    </a:lnTo>
                    <a:lnTo>
                      <a:pt x="6" y="756"/>
                    </a:lnTo>
                    <a:lnTo>
                      <a:pt x="6" y="756"/>
                    </a:lnTo>
                    <a:lnTo>
                      <a:pt x="6" y="756"/>
                    </a:lnTo>
                    <a:lnTo>
                      <a:pt x="12" y="756"/>
                    </a:lnTo>
                    <a:lnTo>
                      <a:pt x="12" y="756"/>
                    </a:lnTo>
                    <a:lnTo>
                      <a:pt x="12" y="756"/>
                    </a:lnTo>
                    <a:lnTo>
                      <a:pt x="12" y="756"/>
                    </a:lnTo>
                    <a:lnTo>
                      <a:pt x="12" y="756"/>
                    </a:lnTo>
                    <a:lnTo>
                      <a:pt x="12" y="756"/>
                    </a:lnTo>
                    <a:lnTo>
                      <a:pt x="18" y="756"/>
                    </a:lnTo>
                    <a:lnTo>
                      <a:pt x="18" y="762"/>
                    </a:lnTo>
                    <a:lnTo>
                      <a:pt x="18" y="762"/>
                    </a:lnTo>
                    <a:lnTo>
                      <a:pt x="18" y="762"/>
                    </a:lnTo>
                    <a:lnTo>
                      <a:pt x="18" y="762"/>
                    </a:lnTo>
                    <a:lnTo>
                      <a:pt x="18" y="762"/>
                    </a:lnTo>
                    <a:lnTo>
                      <a:pt x="24" y="762"/>
                    </a:lnTo>
                    <a:lnTo>
                      <a:pt x="24" y="762"/>
                    </a:lnTo>
                    <a:lnTo>
                      <a:pt x="24" y="762"/>
                    </a:lnTo>
                    <a:lnTo>
                      <a:pt x="24" y="762"/>
                    </a:lnTo>
                    <a:lnTo>
                      <a:pt x="24" y="762"/>
                    </a:lnTo>
                    <a:lnTo>
                      <a:pt x="24" y="762"/>
                    </a:lnTo>
                    <a:lnTo>
                      <a:pt x="24" y="762"/>
                    </a:lnTo>
                    <a:lnTo>
                      <a:pt x="30" y="762"/>
                    </a:lnTo>
                    <a:lnTo>
                      <a:pt x="30" y="762"/>
                    </a:lnTo>
                    <a:lnTo>
                      <a:pt x="30" y="762"/>
                    </a:lnTo>
                    <a:lnTo>
                      <a:pt x="30" y="762"/>
                    </a:lnTo>
                    <a:lnTo>
                      <a:pt x="30" y="762"/>
                    </a:lnTo>
                    <a:lnTo>
                      <a:pt x="30" y="762"/>
                    </a:lnTo>
                    <a:lnTo>
                      <a:pt x="36" y="762"/>
                    </a:lnTo>
                    <a:lnTo>
                      <a:pt x="36" y="762"/>
                    </a:lnTo>
                    <a:lnTo>
                      <a:pt x="36" y="762"/>
                    </a:lnTo>
                    <a:lnTo>
                      <a:pt x="36" y="762"/>
                    </a:lnTo>
                    <a:lnTo>
                      <a:pt x="36" y="762"/>
                    </a:lnTo>
                    <a:lnTo>
                      <a:pt x="36" y="762"/>
                    </a:lnTo>
                    <a:lnTo>
                      <a:pt x="42" y="762"/>
                    </a:lnTo>
                    <a:lnTo>
                      <a:pt x="42" y="762"/>
                    </a:lnTo>
                    <a:lnTo>
                      <a:pt x="42" y="762"/>
                    </a:lnTo>
                    <a:lnTo>
                      <a:pt x="42" y="762"/>
                    </a:lnTo>
                    <a:lnTo>
                      <a:pt x="42" y="762"/>
                    </a:lnTo>
                    <a:lnTo>
                      <a:pt x="42" y="762"/>
                    </a:lnTo>
                    <a:lnTo>
                      <a:pt x="48" y="762"/>
                    </a:lnTo>
                    <a:lnTo>
                      <a:pt x="48" y="762"/>
                    </a:lnTo>
                    <a:lnTo>
                      <a:pt x="48" y="762"/>
                    </a:lnTo>
                    <a:lnTo>
                      <a:pt x="48" y="762"/>
                    </a:lnTo>
                    <a:lnTo>
                      <a:pt x="48" y="762"/>
                    </a:lnTo>
                    <a:lnTo>
                      <a:pt x="48" y="762"/>
                    </a:lnTo>
                    <a:lnTo>
                      <a:pt x="48" y="762"/>
                    </a:lnTo>
                    <a:lnTo>
                      <a:pt x="54" y="762"/>
                    </a:lnTo>
                    <a:lnTo>
                      <a:pt x="54" y="762"/>
                    </a:lnTo>
                    <a:lnTo>
                      <a:pt x="54" y="762"/>
                    </a:lnTo>
                    <a:lnTo>
                      <a:pt x="54" y="762"/>
                    </a:lnTo>
                    <a:lnTo>
                      <a:pt x="54" y="762"/>
                    </a:lnTo>
                    <a:lnTo>
                      <a:pt x="54" y="762"/>
                    </a:lnTo>
                    <a:lnTo>
                      <a:pt x="60" y="762"/>
                    </a:lnTo>
                    <a:lnTo>
                      <a:pt x="60" y="762"/>
                    </a:lnTo>
                    <a:lnTo>
                      <a:pt x="60" y="762"/>
                    </a:lnTo>
                    <a:lnTo>
                      <a:pt x="60" y="762"/>
                    </a:lnTo>
                    <a:lnTo>
                      <a:pt x="60" y="762"/>
                    </a:lnTo>
                    <a:lnTo>
                      <a:pt x="60" y="762"/>
                    </a:lnTo>
                    <a:lnTo>
                      <a:pt x="66" y="762"/>
                    </a:lnTo>
                    <a:lnTo>
                      <a:pt x="66" y="762"/>
                    </a:lnTo>
                    <a:lnTo>
                      <a:pt x="66" y="762"/>
                    </a:lnTo>
                    <a:lnTo>
                      <a:pt x="66" y="762"/>
                    </a:lnTo>
                    <a:lnTo>
                      <a:pt x="66" y="762"/>
                    </a:lnTo>
                    <a:lnTo>
                      <a:pt x="66" y="762"/>
                    </a:lnTo>
                    <a:lnTo>
                      <a:pt x="72" y="762"/>
                    </a:lnTo>
                    <a:lnTo>
                      <a:pt x="72" y="762"/>
                    </a:lnTo>
                    <a:lnTo>
                      <a:pt x="72" y="762"/>
                    </a:lnTo>
                    <a:lnTo>
                      <a:pt x="72" y="762"/>
                    </a:lnTo>
                    <a:lnTo>
                      <a:pt x="72" y="762"/>
                    </a:lnTo>
                    <a:lnTo>
                      <a:pt x="72" y="762"/>
                    </a:lnTo>
                    <a:lnTo>
                      <a:pt x="78" y="762"/>
                    </a:lnTo>
                    <a:lnTo>
                      <a:pt x="78" y="762"/>
                    </a:lnTo>
                    <a:lnTo>
                      <a:pt x="78" y="762"/>
                    </a:lnTo>
                    <a:lnTo>
                      <a:pt x="78" y="762"/>
                    </a:lnTo>
                    <a:lnTo>
                      <a:pt x="78" y="762"/>
                    </a:lnTo>
                    <a:lnTo>
                      <a:pt x="78" y="762"/>
                    </a:lnTo>
                    <a:lnTo>
                      <a:pt x="78" y="762"/>
                    </a:lnTo>
                    <a:lnTo>
                      <a:pt x="84" y="762"/>
                    </a:lnTo>
                    <a:lnTo>
                      <a:pt x="84" y="762"/>
                    </a:lnTo>
                    <a:lnTo>
                      <a:pt x="84" y="768"/>
                    </a:lnTo>
                    <a:lnTo>
                      <a:pt x="84" y="768"/>
                    </a:lnTo>
                    <a:lnTo>
                      <a:pt x="84" y="768"/>
                    </a:lnTo>
                    <a:lnTo>
                      <a:pt x="84" y="768"/>
                    </a:lnTo>
                    <a:lnTo>
                      <a:pt x="90" y="768"/>
                    </a:lnTo>
                    <a:lnTo>
                      <a:pt x="90" y="768"/>
                    </a:lnTo>
                    <a:lnTo>
                      <a:pt x="90" y="768"/>
                    </a:lnTo>
                    <a:lnTo>
                      <a:pt x="90" y="768"/>
                    </a:lnTo>
                    <a:lnTo>
                      <a:pt x="90" y="768"/>
                    </a:lnTo>
                    <a:lnTo>
                      <a:pt x="90" y="768"/>
                    </a:lnTo>
                    <a:lnTo>
                      <a:pt x="96" y="768"/>
                    </a:lnTo>
                    <a:lnTo>
                      <a:pt x="96" y="768"/>
                    </a:lnTo>
                    <a:lnTo>
                      <a:pt x="96" y="768"/>
                    </a:lnTo>
                    <a:lnTo>
                      <a:pt x="96" y="768"/>
                    </a:lnTo>
                    <a:lnTo>
                      <a:pt x="96" y="768"/>
                    </a:lnTo>
                    <a:lnTo>
                      <a:pt x="96" y="768"/>
                    </a:lnTo>
                    <a:lnTo>
                      <a:pt x="102" y="768"/>
                    </a:lnTo>
                    <a:lnTo>
                      <a:pt x="102" y="768"/>
                    </a:lnTo>
                    <a:lnTo>
                      <a:pt x="102" y="768"/>
                    </a:lnTo>
                    <a:lnTo>
                      <a:pt x="102" y="768"/>
                    </a:lnTo>
                    <a:lnTo>
                      <a:pt x="102" y="768"/>
                    </a:lnTo>
                    <a:lnTo>
                      <a:pt x="102" y="768"/>
                    </a:lnTo>
                    <a:lnTo>
                      <a:pt x="102" y="768"/>
                    </a:lnTo>
                    <a:lnTo>
                      <a:pt x="108" y="768"/>
                    </a:lnTo>
                    <a:lnTo>
                      <a:pt x="108" y="768"/>
                    </a:lnTo>
                    <a:lnTo>
                      <a:pt x="108" y="768"/>
                    </a:lnTo>
                    <a:lnTo>
                      <a:pt x="108" y="768"/>
                    </a:lnTo>
                    <a:lnTo>
                      <a:pt x="108" y="768"/>
                    </a:lnTo>
                    <a:lnTo>
                      <a:pt x="108" y="768"/>
                    </a:lnTo>
                    <a:lnTo>
                      <a:pt x="114" y="768"/>
                    </a:lnTo>
                    <a:lnTo>
                      <a:pt x="114" y="768"/>
                    </a:lnTo>
                    <a:lnTo>
                      <a:pt x="114" y="768"/>
                    </a:lnTo>
                    <a:lnTo>
                      <a:pt x="114" y="768"/>
                    </a:lnTo>
                    <a:lnTo>
                      <a:pt x="114" y="768"/>
                    </a:lnTo>
                    <a:lnTo>
                      <a:pt x="114" y="768"/>
                    </a:lnTo>
                    <a:lnTo>
                      <a:pt x="120" y="768"/>
                    </a:lnTo>
                    <a:lnTo>
                      <a:pt x="120" y="768"/>
                    </a:lnTo>
                    <a:lnTo>
                      <a:pt x="120" y="768"/>
                    </a:lnTo>
                    <a:lnTo>
                      <a:pt x="120" y="768"/>
                    </a:lnTo>
                    <a:lnTo>
                      <a:pt x="120" y="768"/>
                    </a:lnTo>
                    <a:lnTo>
                      <a:pt x="120" y="768"/>
                    </a:lnTo>
                    <a:lnTo>
                      <a:pt x="126" y="768"/>
                    </a:lnTo>
                    <a:lnTo>
                      <a:pt x="126" y="768"/>
                    </a:lnTo>
                    <a:lnTo>
                      <a:pt x="126" y="768"/>
                    </a:lnTo>
                    <a:lnTo>
                      <a:pt x="126" y="768"/>
                    </a:lnTo>
                    <a:lnTo>
                      <a:pt x="126" y="768"/>
                    </a:lnTo>
                    <a:lnTo>
                      <a:pt x="126" y="768"/>
                    </a:lnTo>
                    <a:lnTo>
                      <a:pt x="132" y="768"/>
                    </a:lnTo>
                    <a:lnTo>
                      <a:pt x="132" y="768"/>
                    </a:lnTo>
                    <a:lnTo>
                      <a:pt x="132" y="768"/>
                    </a:lnTo>
                    <a:lnTo>
                      <a:pt x="132" y="768"/>
                    </a:lnTo>
                    <a:lnTo>
                      <a:pt x="132" y="768"/>
                    </a:lnTo>
                    <a:lnTo>
                      <a:pt x="132" y="768"/>
                    </a:lnTo>
                    <a:lnTo>
                      <a:pt x="132" y="768"/>
                    </a:lnTo>
                    <a:lnTo>
                      <a:pt x="138" y="768"/>
                    </a:lnTo>
                    <a:lnTo>
                      <a:pt x="138" y="768"/>
                    </a:lnTo>
                    <a:lnTo>
                      <a:pt x="138" y="768"/>
                    </a:lnTo>
                    <a:lnTo>
                      <a:pt x="138" y="768"/>
                    </a:lnTo>
                    <a:lnTo>
                      <a:pt x="138" y="768"/>
                    </a:lnTo>
                    <a:lnTo>
                      <a:pt x="138" y="768"/>
                    </a:lnTo>
                    <a:lnTo>
                      <a:pt x="144" y="768"/>
                    </a:lnTo>
                    <a:lnTo>
                      <a:pt x="144" y="768"/>
                    </a:lnTo>
                    <a:lnTo>
                      <a:pt x="144" y="768"/>
                    </a:lnTo>
                    <a:lnTo>
                      <a:pt x="144" y="768"/>
                    </a:lnTo>
                    <a:lnTo>
                      <a:pt x="144" y="768"/>
                    </a:lnTo>
                    <a:lnTo>
                      <a:pt x="144" y="768"/>
                    </a:lnTo>
                    <a:lnTo>
                      <a:pt x="150" y="768"/>
                    </a:lnTo>
                    <a:lnTo>
                      <a:pt x="150" y="768"/>
                    </a:lnTo>
                    <a:lnTo>
                      <a:pt x="150" y="768"/>
                    </a:lnTo>
                    <a:lnTo>
                      <a:pt x="150" y="768"/>
                    </a:lnTo>
                    <a:lnTo>
                      <a:pt x="150" y="768"/>
                    </a:lnTo>
                    <a:lnTo>
                      <a:pt x="150" y="768"/>
                    </a:lnTo>
                    <a:lnTo>
                      <a:pt x="156" y="768"/>
                    </a:lnTo>
                    <a:lnTo>
                      <a:pt x="156" y="768"/>
                    </a:lnTo>
                    <a:lnTo>
                      <a:pt x="156" y="768"/>
                    </a:lnTo>
                    <a:lnTo>
                      <a:pt x="156" y="768"/>
                    </a:lnTo>
                    <a:lnTo>
                      <a:pt x="156" y="768"/>
                    </a:lnTo>
                    <a:lnTo>
                      <a:pt x="156" y="768"/>
                    </a:lnTo>
                    <a:lnTo>
                      <a:pt x="156" y="768"/>
                    </a:lnTo>
                    <a:lnTo>
                      <a:pt x="162" y="768"/>
                    </a:lnTo>
                    <a:lnTo>
                      <a:pt x="162" y="768"/>
                    </a:lnTo>
                    <a:lnTo>
                      <a:pt x="162" y="768"/>
                    </a:lnTo>
                    <a:lnTo>
                      <a:pt x="162" y="768"/>
                    </a:lnTo>
                    <a:lnTo>
                      <a:pt x="162" y="768"/>
                    </a:lnTo>
                    <a:lnTo>
                      <a:pt x="162" y="768"/>
                    </a:lnTo>
                    <a:lnTo>
                      <a:pt x="168" y="768"/>
                    </a:lnTo>
                    <a:lnTo>
                      <a:pt x="168" y="768"/>
                    </a:lnTo>
                    <a:lnTo>
                      <a:pt x="168" y="768"/>
                    </a:lnTo>
                    <a:lnTo>
                      <a:pt x="168" y="768"/>
                    </a:lnTo>
                    <a:lnTo>
                      <a:pt x="168" y="768"/>
                    </a:lnTo>
                    <a:lnTo>
                      <a:pt x="168" y="768"/>
                    </a:lnTo>
                    <a:lnTo>
                      <a:pt x="174" y="768"/>
                    </a:lnTo>
                    <a:lnTo>
                      <a:pt x="174" y="768"/>
                    </a:lnTo>
                    <a:lnTo>
                      <a:pt x="174" y="768"/>
                    </a:lnTo>
                    <a:lnTo>
                      <a:pt x="174" y="768"/>
                    </a:lnTo>
                    <a:lnTo>
                      <a:pt x="174" y="768"/>
                    </a:lnTo>
                    <a:lnTo>
                      <a:pt x="174" y="768"/>
                    </a:lnTo>
                    <a:lnTo>
                      <a:pt x="180" y="768"/>
                    </a:lnTo>
                    <a:lnTo>
                      <a:pt x="180" y="768"/>
                    </a:lnTo>
                    <a:lnTo>
                      <a:pt x="180" y="768"/>
                    </a:lnTo>
                    <a:lnTo>
                      <a:pt x="180" y="768"/>
                    </a:lnTo>
                    <a:lnTo>
                      <a:pt x="180" y="768"/>
                    </a:lnTo>
                    <a:lnTo>
                      <a:pt x="180" y="768"/>
                    </a:lnTo>
                    <a:lnTo>
                      <a:pt x="186" y="768"/>
                    </a:lnTo>
                    <a:lnTo>
                      <a:pt x="186" y="768"/>
                    </a:lnTo>
                    <a:lnTo>
                      <a:pt x="186" y="768"/>
                    </a:lnTo>
                    <a:lnTo>
                      <a:pt x="186" y="768"/>
                    </a:lnTo>
                    <a:lnTo>
                      <a:pt x="186" y="768"/>
                    </a:lnTo>
                    <a:lnTo>
                      <a:pt x="186" y="768"/>
                    </a:lnTo>
                    <a:lnTo>
                      <a:pt x="186" y="768"/>
                    </a:lnTo>
                    <a:lnTo>
                      <a:pt x="192" y="768"/>
                    </a:lnTo>
                    <a:lnTo>
                      <a:pt x="192" y="768"/>
                    </a:lnTo>
                    <a:lnTo>
                      <a:pt x="192" y="768"/>
                    </a:lnTo>
                    <a:lnTo>
                      <a:pt x="192" y="768"/>
                    </a:lnTo>
                    <a:lnTo>
                      <a:pt x="192" y="768"/>
                    </a:lnTo>
                    <a:lnTo>
                      <a:pt x="192" y="768"/>
                    </a:lnTo>
                    <a:lnTo>
                      <a:pt x="198" y="768"/>
                    </a:lnTo>
                    <a:lnTo>
                      <a:pt x="198" y="768"/>
                    </a:lnTo>
                    <a:lnTo>
                      <a:pt x="198" y="768"/>
                    </a:lnTo>
                    <a:lnTo>
                      <a:pt x="198" y="768"/>
                    </a:lnTo>
                    <a:lnTo>
                      <a:pt x="198" y="768"/>
                    </a:lnTo>
                    <a:lnTo>
                      <a:pt x="198" y="768"/>
                    </a:lnTo>
                    <a:lnTo>
                      <a:pt x="204" y="768"/>
                    </a:lnTo>
                    <a:lnTo>
                      <a:pt x="204" y="768"/>
                    </a:lnTo>
                    <a:lnTo>
                      <a:pt x="204" y="768"/>
                    </a:lnTo>
                    <a:lnTo>
                      <a:pt x="204" y="768"/>
                    </a:lnTo>
                    <a:lnTo>
                      <a:pt x="204" y="768"/>
                    </a:lnTo>
                    <a:lnTo>
                      <a:pt x="204" y="768"/>
                    </a:lnTo>
                    <a:lnTo>
                      <a:pt x="210" y="768"/>
                    </a:lnTo>
                    <a:lnTo>
                      <a:pt x="210" y="768"/>
                    </a:lnTo>
                    <a:lnTo>
                      <a:pt x="210" y="768"/>
                    </a:lnTo>
                    <a:lnTo>
                      <a:pt x="210" y="768"/>
                    </a:lnTo>
                    <a:lnTo>
                      <a:pt x="210" y="768"/>
                    </a:lnTo>
                    <a:lnTo>
                      <a:pt x="210" y="768"/>
                    </a:lnTo>
                    <a:lnTo>
                      <a:pt x="210" y="768"/>
                    </a:lnTo>
                    <a:lnTo>
                      <a:pt x="216" y="768"/>
                    </a:lnTo>
                    <a:lnTo>
                      <a:pt x="216" y="768"/>
                    </a:lnTo>
                    <a:lnTo>
                      <a:pt x="216" y="768"/>
                    </a:lnTo>
                    <a:lnTo>
                      <a:pt x="216" y="768"/>
                    </a:lnTo>
                    <a:lnTo>
                      <a:pt x="216" y="768"/>
                    </a:lnTo>
                    <a:lnTo>
                      <a:pt x="216" y="768"/>
                    </a:lnTo>
                    <a:lnTo>
                      <a:pt x="222" y="768"/>
                    </a:lnTo>
                    <a:lnTo>
                      <a:pt x="222" y="768"/>
                    </a:lnTo>
                    <a:lnTo>
                      <a:pt x="222" y="768"/>
                    </a:lnTo>
                    <a:lnTo>
                      <a:pt x="222" y="768"/>
                    </a:lnTo>
                    <a:lnTo>
                      <a:pt x="222" y="768"/>
                    </a:lnTo>
                    <a:lnTo>
                      <a:pt x="222" y="768"/>
                    </a:lnTo>
                    <a:lnTo>
                      <a:pt x="228" y="768"/>
                    </a:lnTo>
                    <a:lnTo>
                      <a:pt x="228" y="768"/>
                    </a:lnTo>
                    <a:lnTo>
                      <a:pt x="228" y="768"/>
                    </a:lnTo>
                    <a:lnTo>
                      <a:pt x="228" y="768"/>
                    </a:lnTo>
                    <a:lnTo>
                      <a:pt x="228" y="768"/>
                    </a:lnTo>
                    <a:lnTo>
                      <a:pt x="228" y="768"/>
                    </a:lnTo>
                    <a:lnTo>
                      <a:pt x="234" y="768"/>
                    </a:lnTo>
                    <a:lnTo>
                      <a:pt x="234" y="768"/>
                    </a:lnTo>
                    <a:lnTo>
                      <a:pt x="234" y="768"/>
                    </a:lnTo>
                    <a:lnTo>
                      <a:pt x="234" y="768"/>
                    </a:lnTo>
                    <a:lnTo>
                      <a:pt x="234" y="768"/>
                    </a:lnTo>
                    <a:lnTo>
                      <a:pt x="234" y="768"/>
                    </a:lnTo>
                    <a:lnTo>
                      <a:pt x="240" y="768"/>
                    </a:lnTo>
                    <a:lnTo>
                      <a:pt x="240" y="768"/>
                    </a:lnTo>
                    <a:lnTo>
                      <a:pt x="240" y="768"/>
                    </a:lnTo>
                    <a:lnTo>
                      <a:pt x="240" y="768"/>
                    </a:lnTo>
                    <a:lnTo>
                      <a:pt x="240" y="768"/>
                    </a:lnTo>
                    <a:lnTo>
                      <a:pt x="240" y="768"/>
                    </a:lnTo>
                    <a:lnTo>
                      <a:pt x="240" y="768"/>
                    </a:lnTo>
                    <a:lnTo>
                      <a:pt x="246" y="768"/>
                    </a:lnTo>
                    <a:lnTo>
                      <a:pt x="246" y="768"/>
                    </a:lnTo>
                    <a:lnTo>
                      <a:pt x="246" y="768"/>
                    </a:lnTo>
                    <a:lnTo>
                      <a:pt x="246" y="768"/>
                    </a:lnTo>
                    <a:lnTo>
                      <a:pt x="246" y="768"/>
                    </a:lnTo>
                    <a:lnTo>
                      <a:pt x="246" y="768"/>
                    </a:lnTo>
                    <a:lnTo>
                      <a:pt x="252" y="768"/>
                    </a:lnTo>
                    <a:lnTo>
                      <a:pt x="252" y="768"/>
                    </a:lnTo>
                    <a:lnTo>
                      <a:pt x="252" y="768"/>
                    </a:lnTo>
                    <a:lnTo>
                      <a:pt x="252" y="768"/>
                    </a:lnTo>
                    <a:lnTo>
                      <a:pt x="252" y="768"/>
                    </a:lnTo>
                    <a:lnTo>
                      <a:pt x="252" y="768"/>
                    </a:lnTo>
                    <a:lnTo>
                      <a:pt x="258" y="768"/>
                    </a:lnTo>
                    <a:lnTo>
                      <a:pt x="258" y="768"/>
                    </a:lnTo>
                    <a:lnTo>
                      <a:pt x="258" y="768"/>
                    </a:lnTo>
                    <a:lnTo>
                      <a:pt x="258" y="768"/>
                    </a:lnTo>
                    <a:lnTo>
                      <a:pt x="258" y="768"/>
                    </a:lnTo>
                    <a:lnTo>
                      <a:pt x="258" y="768"/>
                    </a:lnTo>
                    <a:lnTo>
                      <a:pt x="264" y="768"/>
                    </a:lnTo>
                    <a:lnTo>
                      <a:pt x="264" y="768"/>
                    </a:lnTo>
                    <a:lnTo>
                      <a:pt x="264" y="768"/>
                    </a:lnTo>
                    <a:lnTo>
                      <a:pt x="264" y="768"/>
                    </a:lnTo>
                    <a:lnTo>
                      <a:pt x="264" y="768"/>
                    </a:lnTo>
                    <a:lnTo>
                      <a:pt x="264" y="768"/>
                    </a:lnTo>
                    <a:lnTo>
                      <a:pt x="264" y="768"/>
                    </a:lnTo>
                    <a:lnTo>
                      <a:pt x="270" y="768"/>
                    </a:lnTo>
                    <a:lnTo>
                      <a:pt x="270" y="768"/>
                    </a:lnTo>
                    <a:lnTo>
                      <a:pt x="270" y="768"/>
                    </a:lnTo>
                    <a:lnTo>
                      <a:pt x="270" y="768"/>
                    </a:lnTo>
                    <a:lnTo>
                      <a:pt x="270" y="768"/>
                    </a:lnTo>
                    <a:lnTo>
                      <a:pt x="270" y="768"/>
                    </a:lnTo>
                    <a:lnTo>
                      <a:pt x="276" y="768"/>
                    </a:lnTo>
                    <a:lnTo>
                      <a:pt x="276" y="768"/>
                    </a:lnTo>
                    <a:lnTo>
                      <a:pt x="276" y="768"/>
                    </a:lnTo>
                    <a:lnTo>
                      <a:pt x="276" y="768"/>
                    </a:lnTo>
                    <a:lnTo>
                      <a:pt x="276" y="768"/>
                    </a:lnTo>
                    <a:lnTo>
                      <a:pt x="276" y="768"/>
                    </a:lnTo>
                    <a:lnTo>
                      <a:pt x="282" y="768"/>
                    </a:lnTo>
                    <a:lnTo>
                      <a:pt x="282" y="768"/>
                    </a:lnTo>
                    <a:lnTo>
                      <a:pt x="282" y="768"/>
                    </a:lnTo>
                    <a:lnTo>
                      <a:pt x="282" y="768"/>
                    </a:lnTo>
                    <a:lnTo>
                      <a:pt x="282" y="768"/>
                    </a:lnTo>
                    <a:lnTo>
                      <a:pt x="282" y="768"/>
                    </a:lnTo>
                    <a:lnTo>
                      <a:pt x="288" y="768"/>
                    </a:lnTo>
                    <a:lnTo>
                      <a:pt x="288" y="768"/>
                    </a:lnTo>
                    <a:lnTo>
                      <a:pt x="288" y="768"/>
                    </a:lnTo>
                    <a:lnTo>
                      <a:pt x="288" y="768"/>
                    </a:lnTo>
                    <a:lnTo>
                      <a:pt x="288" y="768"/>
                    </a:lnTo>
                    <a:lnTo>
                      <a:pt x="288" y="768"/>
                    </a:lnTo>
                    <a:lnTo>
                      <a:pt x="294" y="768"/>
                    </a:lnTo>
                    <a:lnTo>
                      <a:pt x="294" y="768"/>
                    </a:lnTo>
                    <a:lnTo>
                      <a:pt x="294" y="768"/>
                    </a:lnTo>
                    <a:lnTo>
                      <a:pt x="294" y="768"/>
                    </a:lnTo>
                    <a:lnTo>
                      <a:pt x="294" y="768"/>
                    </a:lnTo>
                    <a:lnTo>
                      <a:pt x="294" y="768"/>
                    </a:lnTo>
                    <a:lnTo>
                      <a:pt x="294" y="768"/>
                    </a:lnTo>
                    <a:lnTo>
                      <a:pt x="300" y="768"/>
                    </a:lnTo>
                    <a:lnTo>
                      <a:pt x="300" y="768"/>
                    </a:lnTo>
                    <a:lnTo>
                      <a:pt x="300" y="768"/>
                    </a:lnTo>
                    <a:lnTo>
                      <a:pt x="300" y="768"/>
                    </a:lnTo>
                    <a:lnTo>
                      <a:pt x="300" y="768"/>
                    </a:lnTo>
                    <a:lnTo>
                      <a:pt x="300" y="768"/>
                    </a:lnTo>
                    <a:lnTo>
                      <a:pt x="306" y="768"/>
                    </a:lnTo>
                    <a:lnTo>
                      <a:pt x="306" y="768"/>
                    </a:lnTo>
                    <a:lnTo>
                      <a:pt x="306" y="768"/>
                    </a:lnTo>
                    <a:lnTo>
                      <a:pt x="306" y="768"/>
                    </a:lnTo>
                    <a:lnTo>
                      <a:pt x="306" y="768"/>
                    </a:lnTo>
                    <a:lnTo>
                      <a:pt x="306" y="768"/>
                    </a:lnTo>
                    <a:lnTo>
                      <a:pt x="312" y="768"/>
                    </a:lnTo>
                    <a:lnTo>
                      <a:pt x="312" y="768"/>
                    </a:lnTo>
                    <a:lnTo>
                      <a:pt x="312" y="768"/>
                    </a:lnTo>
                    <a:lnTo>
                      <a:pt x="312" y="768"/>
                    </a:lnTo>
                    <a:lnTo>
                      <a:pt x="312" y="768"/>
                    </a:lnTo>
                    <a:lnTo>
                      <a:pt x="312" y="768"/>
                    </a:lnTo>
                    <a:lnTo>
                      <a:pt x="318" y="768"/>
                    </a:lnTo>
                    <a:lnTo>
                      <a:pt x="318" y="768"/>
                    </a:lnTo>
                    <a:lnTo>
                      <a:pt x="318" y="768"/>
                    </a:lnTo>
                    <a:lnTo>
                      <a:pt x="318" y="768"/>
                    </a:lnTo>
                    <a:lnTo>
                      <a:pt x="318" y="768"/>
                    </a:lnTo>
                    <a:lnTo>
                      <a:pt x="318" y="768"/>
                    </a:lnTo>
                    <a:lnTo>
                      <a:pt x="318" y="768"/>
                    </a:lnTo>
                    <a:lnTo>
                      <a:pt x="324" y="768"/>
                    </a:lnTo>
                    <a:lnTo>
                      <a:pt x="324" y="768"/>
                    </a:lnTo>
                    <a:lnTo>
                      <a:pt x="324" y="768"/>
                    </a:lnTo>
                    <a:lnTo>
                      <a:pt x="324" y="768"/>
                    </a:lnTo>
                    <a:lnTo>
                      <a:pt x="324" y="768"/>
                    </a:lnTo>
                    <a:lnTo>
                      <a:pt x="324" y="768"/>
                    </a:lnTo>
                    <a:lnTo>
                      <a:pt x="330" y="768"/>
                    </a:lnTo>
                    <a:lnTo>
                      <a:pt x="330" y="768"/>
                    </a:lnTo>
                    <a:lnTo>
                      <a:pt x="330" y="768"/>
                    </a:lnTo>
                    <a:lnTo>
                      <a:pt x="330" y="768"/>
                    </a:lnTo>
                    <a:lnTo>
                      <a:pt x="330" y="768"/>
                    </a:lnTo>
                    <a:lnTo>
                      <a:pt x="330" y="768"/>
                    </a:lnTo>
                    <a:lnTo>
                      <a:pt x="336" y="768"/>
                    </a:lnTo>
                    <a:lnTo>
                      <a:pt x="336" y="768"/>
                    </a:lnTo>
                    <a:lnTo>
                      <a:pt x="336" y="768"/>
                    </a:lnTo>
                    <a:lnTo>
                      <a:pt x="336" y="768"/>
                    </a:lnTo>
                    <a:lnTo>
                      <a:pt x="336" y="768"/>
                    </a:lnTo>
                    <a:lnTo>
                      <a:pt x="336" y="768"/>
                    </a:lnTo>
                    <a:lnTo>
                      <a:pt x="342" y="768"/>
                    </a:lnTo>
                    <a:lnTo>
                      <a:pt x="342" y="768"/>
                    </a:lnTo>
                    <a:lnTo>
                      <a:pt x="342" y="768"/>
                    </a:lnTo>
                    <a:lnTo>
                      <a:pt x="342" y="768"/>
                    </a:lnTo>
                    <a:lnTo>
                      <a:pt x="342" y="768"/>
                    </a:lnTo>
                    <a:lnTo>
                      <a:pt x="342" y="768"/>
                    </a:lnTo>
                    <a:lnTo>
                      <a:pt x="342" y="768"/>
                    </a:lnTo>
                    <a:lnTo>
                      <a:pt x="348" y="768"/>
                    </a:lnTo>
                    <a:lnTo>
                      <a:pt x="348" y="768"/>
                    </a:lnTo>
                    <a:lnTo>
                      <a:pt x="348" y="768"/>
                    </a:lnTo>
                    <a:lnTo>
                      <a:pt x="348" y="768"/>
                    </a:lnTo>
                    <a:lnTo>
                      <a:pt x="348" y="768"/>
                    </a:lnTo>
                    <a:lnTo>
                      <a:pt x="348" y="768"/>
                    </a:lnTo>
                    <a:lnTo>
                      <a:pt x="354" y="768"/>
                    </a:lnTo>
                    <a:lnTo>
                      <a:pt x="354" y="768"/>
                    </a:lnTo>
                    <a:lnTo>
                      <a:pt x="354" y="768"/>
                    </a:lnTo>
                    <a:lnTo>
                      <a:pt x="354" y="768"/>
                    </a:lnTo>
                    <a:lnTo>
                      <a:pt x="354" y="768"/>
                    </a:lnTo>
                    <a:lnTo>
                      <a:pt x="354" y="768"/>
                    </a:lnTo>
                    <a:lnTo>
                      <a:pt x="360" y="768"/>
                    </a:lnTo>
                    <a:lnTo>
                      <a:pt x="360" y="768"/>
                    </a:lnTo>
                    <a:lnTo>
                      <a:pt x="360" y="768"/>
                    </a:lnTo>
                    <a:lnTo>
                      <a:pt x="360" y="768"/>
                    </a:lnTo>
                    <a:lnTo>
                      <a:pt x="360" y="768"/>
                    </a:lnTo>
                    <a:lnTo>
                      <a:pt x="360" y="768"/>
                    </a:lnTo>
                    <a:lnTo>
                      <a:pt x="366" y="768"/>
                    </a:lnTo>
                    <a:lnTo>
                      <a:pt x="366" y="768"/>
                    </a:lnTo>
                    <a:lnTo>
                      <a:pt x="366" y="768"/>
                    </a:lnTo>
                    <a:lnTo>
                      <a:pt x="366" y="768"/>
                    </a:lnTo>
                    <a:lnTo>
                      <a:pt x="366" y="768"/>
                    </a:lnTo>
                    <a:lnTo>
                      <a:pt x="366" y="768"/>
                    </a:lnTo>
                    <a:lnTo>
                      <a:pt x="372" y="768"/>
                    </a:lnTo>
                    <a:lnTo>
                      <a:pt x="372" y="768"/>
                    </a:lnTo>
                    <a:lnTo>
                      <a:pt x="372" y="768"/>
                    </a:lnTo>
                    <a:lnTo>
                      <a:pt x="372" y="762"/>
                    </a:lnTo>
                    <a:lnTo>
                      <a:pt x="372" y="762"/>
                    </a:lnTo>
                    <a:lnTo>
                      <a:pt x="372" y="762"/>
                    </a:lnTo>
                    <a:lnTo>
                      <a:pt x="372" y="762"/>
                    </a:lnTo>
                    <a:lnTo>
                      <a:pt x="378" y="762"/>
                    </a:lnTo>
                    <a:lnTo>
                      <a:pt x="378" y="762"/>
                    </a:lnTo>
                    <a:lnTo>
                      <a:pt x="378" y="762"/>
                    </a:lnTo>
                    <a:lnTo>
                      <a:pt x="378" y="762"/>
                    </a:lnTo>
                    <a:lnTo>
                      <a:pt x="378" y="762"/>
                    </a:lnTo>
                    <a:lnTo>
                      <a:pt x="378" y="762"/>
                    </a:lnTo>
                    <a:lnTo>
                      <a:pt x="384" y="762"/>
                    </a:lnTo>
                    <a:lnTo>
                      <a:pt x="384" y="762"/>
                    </a:lnTo>
                    <a:lnTo>
                      <a:pt x="384" y="762"/>
                    </a:lnTo>
                    <a:lnTo>
                      <a:pt x="384" y="762"/>
                    </a:lnTo>
                    <a:lnTo>
                      <a:pt x="384" y="762"/>
                    </a:lnTo>
                    <a:lnTo>
                      <a:pt x="384" y="762"/>
                    </a:lnTo>
                    <a:lnTo>
                      <a:pt x="390" y="762"/>
                    </a:lnTo>
                    <a:lnTo>
                      <a:pt x="390" y="762"/>
                    </a:lnTo>
                    <a:lnTo>
                      <a:pt x="390" y="762"/>
                    </a:lnTo>
                    <a:lnTo>
                      <a:pt x="390" y="762"/>
                    </a:lnTo>
                    <a:lnTo>
                      <a:pt x="390" y="762"/>
                    </a:lnTo>
                    <a:lnTo>
                      <a:pt x="390" y="762"/>
                    </a:lnTo>
                    <a:lnTo>
                      <a:pt x="396" y="762"/>
                    </a:lnTo>
                    <a:lnTo>
                      <a:pt x="396" y="762"/>
                    </a:lnTo>
                    <a:lnTo>
                      <a:pt x="396" y="762"/>
                    </a:lnTo>
                    <a:lnTo>
                      <a:pt x="396" y="762"/>
                    </a:lnTo>
                    <a:lnTo>
                      <a:pt x="396" y="762"/>
                    </a:lnTo>
                    <a:lnTo>
                      <a:pt x="396" y="762"/>
                    </a:lnTo>
                    <a:lnTo>
                      <a:pt x="396" y="762"/>
                    </a:lnTo>
                    <a:lnTo>
                      <a:pt x="402" y="762"/>
                    </a:lnTo>
                    <a:lnTo>
                      <a:pt x="402" y="762"/>
                    </a:lnTo>
                    <a:lnTo>
                      <a:pt x="402" y="762"/>
                    </a:lnTo>
                    <a:lnTo>
                      <a:pt x="402" y="762"/>
                    </a:lnTo>
                    <a:lnTo>
                      <a:pt x="402" y="762"/>
                    </a:lnTo>
                    <a:lnTo>
                      <a:pt x="402" y="762"/>
                    </a:lnTo>
                    <a:lnTo>
                      <a:pt x="408" y="762"/>
                    </a:lnTo>
                    <a:lnTo>
                      <a:pt x="408" y="762"/>
                    </a:lnTo>
                    <a:lnTo>
                      <a:pt x="408" y="762"/>
                    </a:lnTo>
                    <a:lnTo>
                      <a:pt x="408" y="762"/>
                    </a:lnTo>
                    <a:lnTo>
                      <a:pt x="408" y="762"/>
                    </a:lnTo>
                    <a:lnTo>
                      <a:pt x="414" y="762"/>
                    </a:lnTo>
                    <a:lnTo>
                      <a:pt x="414" y="762"/>
                    </a:lnTo>
                    <a:lnTo>
                      <a:pt x="414" y="762"/>
                    </a:lnTo>
                    <a:lnTo>
                      <a:pt x="414" y="762"/>
                    </a:lnTo>
                    <a:lnTo>
                      <a:pt x="414" y="762"/>
                    </a:lnTo>
                    <a:lnTo>
                      <a:pt x="414" y="762"/>
                    </a:lnTo>
                    <a:lnTo>
                      <a:pt x="420" y="762"/>
                    </a:lnTo>
                    <a:lnTo>
                      <a:pt x="420" y="762"/>
                    </a:lnTo>
                    <a:lnTo>
                      <a:pt x="420" y="762"/>
                    </a:lnTo>
                    <a:lnTo>
                      <a:pt x="420" y="762"/>
                    </a:lnTo>
                    <a:lnTo>
                      <a:pt x="420" y="762"/>
                    </a:lnTo>
                    <a:lnTo>
                      <a:pt x="420" y="762"/>
                    </a:lnTo>
                    <a:lnTo>
                      <a:pt x="426" y="762"/>
                    </a:lnTo>
                    <a:lnTo>
                      <a:pt x="426" y="762"/>
                    </a:lnTo>
                    <a:lnTo>
                      <a:pt x="426" y="762"/>
                    </a:lnTo>
                    <a:lnTo>
                      <a:pt x="426" y="762"/>
                    </a:lnTo>
                    <a:lnTo>
                      <a:pt x="426" y="762"/>
                    </a:lnTo>
                    <a:lnTo>
                      <a:pt x="426" y="762"/>
                    </a:lnTo>
                    <a:lnTo>
                      <a:pt x="426" y="762"/>
                    </a:lnTo>
                    <a:lnTo>
                      <a:pt x="432" y="762"/>
                    </a:lnTo>
                    <a:lnTo>
                      <a:pt x="432" y="762"/>
                    </a:lnTo>
                    <a:lnTo>
                      <a:pt x="432" y="762"/>
                    </a:lnTo>
                    <a:lnTo>
                      <a:pt x="432" y="762"/>
                    </a:lnTo>
                    <a:lnTo>
                      <a:pt x="432" y="762"/>
                    </a:lnTo>
                    <a:lnTo>
                      <a:pt x="432" y="762"/>
                    </a:lnTo>
                    <a:lnTo>
                      <a:pt x="438" y="762"/>
                    </a:lnTo>
                    <a:lnTo>
                      <a:pt x="438" y="762"/>
                    </a:lnTo>
                    <a:lnTo>
                      <a:pt x="438" y="762"/>
                    </a:lnTo>
                    <a:lnTo>
                      <a:pt x="438" y="762"/>
                    </a:lnTo>
                    <a:lnTo>
                      <a:pt x="438" y="762"/>
                    </a:lnTo>
                    <a:lnTo>
                      <a:pt x="438" y="762"/>
                    </a:lnTo>
                    <a:lnTo>
                      <a:pt x="444" y="762"/>
                    </a:lnTo>
                    <a:lnTo>
                      <a:pt x="444" y="756"/>
                    </a:lnTo>
                    <a:lnTo>
                      <a:pt x="444" y="756"/>
                    </a:lnTo>
                    <a:lnTo>
                      <a:pt x="444" y="756"/>
                    </a:lnTo>
                    <a:lnTo>
                      <a:pt x="444" y="756"/>
                    </a:lnTo>
                    <a:lnTo>
                      <a:pt x="444" y="756"/>
                    </a:lnTo>
                    <a:lnTo>
                      <a:pt x="450" y="756"/>
                    </a:lnTo>
                    <a:lnTo>
                      <a:pt x="450" y="756"/>
                    </a:lnTo>
                    <a:lnTo>
                      <a:pt x="450" y="756"/>
                    </a:lnTo>
                    <a:lnTo>
                      <a:pt x="450" y="756"/>
                    </a:lnTo>
                    <a:lnTo>
                      <a:pt x="450" y="756"/>
                    </a:lnTo>
                    <a:lnTo>
                      <a:pt x="450" y="756"/>
                    </a:lnTo>
                    <a:lnTo>
                      <a:pt x="450" y="756"/>
                    </a:lnTo>
                    <a:lnTo>
                      <a:pt x="456" y="756"/>
                    </a:lnTo>
                    <a:lnTo>
                      <a:pt x="456" y="756"/>
                    </a:lnTo>
                    <a:lnTo>
                      <a:pt x="456" y="756"/>
                    </a:lnTo>
                    <a:lnTo>
                      <a:pt x="456" y="756"/>
                    </a:lnTo>
                    <a:lnTo>
                      <a:pt x="456" y="756"/>
                    </a:lnTo>
                    <a:lnTo>
                      <a:pt x="456" y="756"/>
                    </a:lnTo>
                    <a:lnTo>
                      <a:pt x="462" y="756"/>
                    </a:lnTo>
                    <a:lnTo>
                      <a:pt x="462" y="756"/>
                    </a:lnTo>
                    <a:lnTo>
                      <a:pt x="462" y="756"/>
                    </a:lnTo>
                    <a:lnTo>
                      <a:pt x="462" y="756"/>
                    </a:lnTo>
                    <a:lnTo>
                      <a:pt x="462" y="756"/>
                    </a:lnTo>
                    <a:lnTo>
                      <a:pt x="462" y="756"/>
                    </a:lnTo>
                    <a:lnTo>
                      <a:pt x="468" y="756"/>
                    </a:lnTo>
                    <a:lnTo>
                      <a:pt x="468" y="756"/>
                    </a:lnTo>
                    <a:lnTo>
                      <a:pt x="468" y="756"/>
                    </a:lnTo>
                    <a:lnTo>
                      <a:pt x="468" y="756"/>
                    </a:lnTo>
                    <a:lnTo>
                      <a:pt x="468" y="756"/>
                    </a:lnTo>
                    <a:lnTo>
                      <a:pt x="468" y="756"/>
                    </a:lnTo>
                    <a:lnTo>
                      <a:pt x="474" y="756"/>
                    </a:lnTo>
                    <a:lnTo>
                      <a:pt x="474" y="756"/>
                    </a:lnTo>
                    <a:lnTo>
                      <a:pt x="474" y="756"/>
                    </a:lnTo>
                    <a:lnTo>
                      <a:pt x="474" y="756"/>
                    </a:lnTo>
                    <a:lnTo>
                      <a:pt x="474" y="762"/>
                    </a:lnTo>
                    <a:lnTo>
                      <a:pt x="474" y="762"/>
                    </a:lnTo>
                    <a:lnTo>
                      <a:pt x="480" y="762"/>
                    </a:lnTo>
                    <a:lnTo>
                      <a:pt x="480" y="762"/>
                    </a:lnTo>
                    <a:lnTo>
                      <a:pt x="480" y="762"/>
                    </a:lnTo>
                    <a:lnTo>
                      <a:pt x="480" y="762"/>
                    </a:lnTo>
                    <a:lnTo>
                      <a:pt x="480" y="762"/>
                    </a:lnTo>
                    <a:lnTo>
                      <a:pt x="480" y="762"/>
                    </a:lnTo>
                    <a:lnTo>
                      <a:pt x="480" y="762"/>
                    </a:lnTo>
                    <a:lnTo>
                      <a:pt x="486" y="762"/>
                    </a:lnTo>
                    <a:lnTo>
                      <a:pt x="486" y="762"/>
                    </a:lnTo>
                    <a:lnTo>
                      <a:pt x="486" y="762"/>
                    </a:lnTo>
                    <a:lnTo>
                      <a:pt x="486" y="762"/>
                    </a:lnTo>
                    <a:lnTo>
                      <a:pt x="486" y="762"/>
                    </a:lnTo>
                    <a:lnTo>
                      <a:pt x="486" y="762"/>
                    </a:lnTo>
                    <a:lnTo>
                      <a:pt x="492" y="762"/>
                    </a:lnTo>
                    <a:lnTo>
                      <a:pt x="492" y="762"/>
                    </a:lnTo>
                    <a:lnTo>
                      <a:pt x="492" y="762"/>
                    </a:lnTo>
                    <a:lnTo>
                      <a:pt x="492" y="762"/>
                    </a:lnTo>
                    <a:lnTo>
                      <a:pt x="492" y="762"/>
                    </a:lnTo>
                    <a:lnTo>
                      <a:pt x="492" y="762"/>
                    </a:lnTo>
                    <a:lnTo>
                      <a:pt x="498" y="762"/>
                    </a:lnTo>
                    <a:lnTo>
                      <a:pt x="498" y="762"/>
                    </a:lnTo>
                    <a:lnTo>
                      <a:pt x="498" y="768"/>
                    </a:lnTo>
                    <a:lnTo>
                      <a:pt x="498" y="768"/>
                    </a:lnTo>
                    <a:lnTo>
                      <a:pt x="498" y="768"/>
                    </a:lnTo>
                    <a:lnTo>
                      <a:pt x="498" y="768"/>
                    </a:lnTo>
                    <a:lnTo>
                      <a:pt x="504" y="768"/>
                    </a:lnTo>
                    <a:lnTo>
                      <a:pt x="504" y="768"/>
                    </a:lnTo>
                    <a:lnTo>
                      <a:pt x="504" y="768"/>
                    </a:lnTo>
                    <a:lnTo>
                      <a:pt x="504" y="768"/>
                    </a:lnTo>
                    <a:lnTo>
                      <a:pt x="504" y="768"/>
                    </a:lnTo>
                    <a:lnTo>
                      <a:pt x="504" y="768"/>
                    </a:lnTo>
                    <a:lnTo>
                      <a:pt x="504" y="768"/>
                    </a:lnTo>
                    <a:lnTo>
                      <a:pt x="510" y="768"/>
                    </a:lnTo>
                    <a:lnTo>
                      <a:pt x="510" y="768"/>
                    </a:lnTo>
                    <a:lnTo>
                      <a:pt x="510" y="768"/>
                    </a:lnTo>
                    <a:lnTo>
                      <a:pt x="510" y="768"/>
                    </a:lnTo>
                    <a:lnTo>
                      <a:pt x="510" y="768"/>
                    </a:lnTo>
                    <a:lnTo>
                      <a:pt x="510" y="768"/>
                    </a:lnTo>
                    <a:lnTo>
                      <a:pt x="516" y="768"/>
                    </a:lnTo>
                    <a:lnTo>
                      <a:pt x="516" y="768"/>
                    </a:lnTo>
                    <a:lnTo>
                      <a:pt x="516" y="768"/>
                    </a:lnTo>
                    <a:lnTo>
                      <a:pt x="516" y="768"/>
                    </a:lnTo>
                    <a:lnTo>
                      <a:pt x="516" y="768"/>
                    </a:lnTo>
                    <a:lnTo>
                      <a:pt x="516" y="768"/>
                    </a:lnTo>
                    <a:lnTo>
                      <a:pt x="522" y="768"/>
                    </a:lnTo>
                    <a:lnTo>
                      <a:pt x="522" y="768"/>
                    </a:lnTo>
                    <a:lnTo>
                      <a:pt x="522" y="774"/>
                    </a:lnTo>
                    <a:lnTo>
                      <a:pt x="522" y="774"/>
                    </a:lnTo>
                    <a:lnTo>
                      <a:pt x="522" y="774"/>
                    </a:lnTo>
                    <a:lnTo>
                      <a:pt x="522" y="774"/>
                    </a:lnTo>
                    <a:lnTo>
                      <a:pt x="528" y="774"/>
                    </a:lnTo>
                    <a:lnTo>
                      <a:pt x="528" y="774"/>
                    </a:lnTo>
                    <a:lnTo>
                      <a:pt x="528" y="774"/>
                    </a:lnTo>
                    <a:lnTo>
                      <a:pt x="528" y="774"/>
                    </a:lnTo>
                    <a:lnTo>
                      <a:pt x="528" y="774"/>
                    </a:lnTo>
                    <a:lnTo>
                      <a:pt x="528" y="774"/>
                    </a:lnTo>
                    <a:lnTo>
                      <a:pt x="534" y="774"/>
                    </a:lnTo>
                    <a:lnTo>
                      <a:pt x="534" y="774"/>
                    </a:lnTo>
                    <a:lnTo>
                      <a:pt x="534" y="774"/>
                    </a:lnTo>
                    <a:lnTo>
                      <a:pt x="534" y="774"/>
                    </a:lnTo>
                    <a:lnTo>
                      <a:pt x="534" y="774"/>
                    </a:lnTo>
                    <a:lnTo>
                      <a:pt x="534" y="774"/>
                    </a:lnTo>
                    <a:lnTo>
                      <a:pt x="534" y="774"/>
                    </a:lnTo>
                    <a:lnTo>
                      <a:pt x="540" y="774"/>
                    </a:lnTo>
                    <a:lnTo>
                      <a:pt x="540" y="774"/>
                    </a:lnTo>
                    <a:lnTo>
                      <a:pt x="540" y="774"/>
                    </a:lnTo>
                    <a:lnTo>
                      <a:pt x="540" y="774"/>
                    </a:lnTo>
                    <a:lnTo>
                      <a:pt x="540" y="774"/>
                    </a:lnTo>
                    <a:lnTo>
                      <a:pt x="540" y="774"/>
                    </a:lnTo>
                    <a:lnTo>
                      <a:pt x="546" y="774"/>
                    </a:lnTo>
                    <a:lnTo>
                      <a:pt x="546" y="774"/>
                    </a:lnTo>
                    <a:lnTo>
                      <a:pt x="546" y="774"/>
                    </a:lnTo>
                    <a:lnTo>
                      <a:pt x="546" y="780"/>
                    </a:lnTo>
                    <a:lnTo>
                      <a:pt x="546" y="780"/>
                    </a:lnTo>
                    <a:lnTo>
                      <a:pt x="546" y="780"/>
                    </a:lnTo>
                    <a:lnTo>
                      <a:pt x="552" y="780"/>
                    </a:lnTo>
                    <a:lnTo>
                      <a:pt x="552" y="780"/>
                    </a:lnTo>
                    <a:lnTo>
                      <a:pt x="552" y="780"/>
                    </a:lnTo>
                    <a:lnTo>
                      <a:pt x="552" y="780"/>
                    </a:lnTo>
                    <a:lnTo>
                      <a:pt x="552" y="780"/>
                    </a:lnTo>
                    <a:lnTo>
                      <a:pt x="552" y="780"/>
                    </a:lnTo>
                    <a:lnTo>
                      <a:pt x="558" y="780"/>
                    </a:lnTo>
                    <a:lnTo>
                      <a:pt x="558" y="780"/>
                    </a:lnTo>
                    <a:lnTo>
                      <a:pt x="558" y="780"/>
                    </a:lnTo>
                    <a:lnTo>
                      <a:pt x="558" y="780"/>
                    </a:lnTo>
                    <a:lnTo>
                      <a:pt x="558" y="780"/>
                    </a:lnTo>
                    <a:lnTo>
                      <a:pt x="558" y="780"/>
                    </a:lnTo>
                    <a:lnTo>
                      <a:pt x="564" y="780"/>
                    </a:lnTo>
                    <a:lnTo>
                      <a:pt x="564" y="780"/>
                    </a:lnTo>
                    <a:lnTo>
                      <a:pt x="564" y="780"/>
                    </a:lnTo>
                    <a:lnTo>
                      <a:pt x="564" y="780"/>
                    </a:lnTo>
                    <a:lnTo>
                      <a:pt x="564" y="780"/>
                    </a:lnTo>
                    <a:lnTo>
                      <a:pt x="564" y="780"/>
                    </a:lnTo>
                    <a:lnTo>
                      <a:pt x="564" y="780"/>
                    </a:lnTo>
                    <a:lnTo>
                      <a:pt x="570" y="780"/>
                    </a:lnTo>
                    <a:lnTo>
                      <a:pt x="570" y="780"/>
                    </a:lnTo>
                    <a:lnTo>
                      <a:pt x="570" y="780"/>
                    </a:lnTo>
                    <a:lnTo>
                      <a:pt x="570" y="780"/>
                    </a:lnTo>
                    <a:lnTo>
                      <a:pt x="570" y="780"/>
                    </a:lnTo>
                    <a:lnTo>
                      <a:pt x="570" y="780"/>
                    </a:lnTo>
                    <a:lnTo>
                      <a:pt x="576" y="786"/>
                    </a:lnTo>
                    <a:lnTo>
                      <a:pt x="576" y="786"/>
                    </a:lnTo>
                    <a:lnTo>
                      <a:pt x="576" y="786"/>
                    </a:lnTo>
                    <a:lnTo>
                      <a:pt x="576" y="786"/>
                    </a:lnTo>
                    <a:lnTo>
                      <a:pt x="576" y="786"/>
                    </a:lnTo>
                    <a:lnTo>
                      <a:pt x="576" y="786"/>
                    </a:lnTo>
                    <a:lnTo>
                      <a:pt x="582" y="786"/>
                    </a:lnTo>
                    <a:lnTo>
                      <a:pt x="582" y="786"/>
                    </a:lnTo>
                    <a:lnTo>
                      <a:pt x="582" y="786"/>
                    </a:lnTo>
                    <a:lnTo>
                      <a:pt x="582" y="786"/>
                    </a:lnTo>
                    <a:lnTo>
                      <a:pt x="582" y="786"/>
                    </a:lnTo>
                    <a:lnTo>
                      <a:pt x="582" y="786"/>
                    </a:lnTo>
                    <a:lnTo>
                      <a:pt x="588" y="786"/>
                    </a:lnTo>
                    <a:lnTo>
                      <a:pt x="588" y="786"/>
                    </a:lnTo>
                    <a:lnTo>
                      <a:pt x="588" y="786"/>
                    </a:lnTo>
                    <a:lnTo>
                      <a:pt x="588" y="786"/>
                    </a:lnTo>
                    <a:lnTo>
                      <a:pt x="588" y="786"/>
                    </a:lnTo>
                    <a:lnTo>
                      <a:pt x="588" y="786"/>
                    </a:lnTo>
                    <a:lnTo>
                      <a:pt x="588" y="786"/>
                    </a:lnTo>
                    <a:lnTo>
                      <a:pt x="594" y="786"/>
                    </a:lnTo>
                    <a:lnTo>
                      <a:pt x="594" y="786"/>
                    </a:lnTo>
                    <a:lnTo>
                      <a:pt x="594" y="786"/>
                    </a:lnTo>
                    <a:lnTo>
                      <a:pt x="594" y="786"/>
                    </a:lnTo>
                    <a:lnTo>
                      <a:pt x="594" y="786"/>
                    </a:lnTo>
                    <a:lnTo>
                      <a:pt x="594" y="786"/>
                    </a:lnTo>
                    <a:lnTo>
                      <a:pt x="600" y="786"/>
                    </a:lnTo>
                    <a:lnTo>
                      <a:pt x="600" y="786"/>
                    </a:lnTo>
                    <a:lnTo>
                      <a:pt x="600" y="786"/>
                    </a:lnTo>
                    <a:lnTo>
                      <a:pt x="600" y="786"/>
                    </a:lnTo>
                    <a:lnTo>
                      <a:pt x="600" y="786"/>
                    </a:lnTo>
                    <a:lnTo>
                      <a:pt x="600" y="786"/>
                    </a:lnTo>
                    <a:lnTo>
                      <a:pt x="606" y="792"/>
                    </a:lnTo>
                    <a:lnTo>
                      <a:pt x="606" y="792"/>
                    </a:lnTo>
                    <a:lnTo>
                      <a:pt x="606" y="792"/>
                    </a:lnTo>
                    <a:lnTo>
                      <a:pt x="606" y="792"/>
                    </a:lnTo>
                    <a:lnTo>
                      <a:pt x="606" y="792"/>
                    </a:lnTo>
                    <a:lnTo>
                      <a:pt x="606" y="792"/>
                    </a:lnTo>
                    <a:lnTo>
                      <a:pt x="612" y="792"/>
                    </a:lnTo>
                    <a:lnTo>
                      <a:pt x="612" y="792"/>
                    </a:lnTo>
                    <a:lnTo>
                      <a:pt x="612" y="792"/>
                    </a:lnTo>
                    <a:lnTo>
                      <a:pt x="612" y="792"/>
                    </a:lnTo>
                    <a:lnTo>
                      <a:pt x="612" y="792"/>
                    </a:lnTo>
                    <a:lnTo>
                      <a:pt x="612" y="792"/>
                    </a:lnTo>
                    <a:lnTo>
                      <a:pt x="618" y="792"/>
                    </a:lnTo>
                    <a:lnTo>
                      <a:pt x="618" y="792"/>
                    </a:lnTo>
                    <a:lnTo>
                      <a:pt x="618" y="792"/>
                    </a:lnTo>
                    <a:lnTo>
                      <a:pt x="618" y="792"/>
                    </a:lnTo>
                    <a:lnTo>
                      <a:pt x="618" y="792"/>
                    </a:lnTo>
                    <a:lnTo>
                      <a:pt x="618" y="792"/>
                    </a:lnTo>
                    <a:lnTo>
                      <a:pt x="618" y="792"/>
                    </a:lnTo>
                    <a:lnTo>
                      <a:pt x="624" y="792"/>
                    </a:lnTo>
                    <a:lnTo>
                      <a:pt x="624" y="792"/>
                    </a:lnTo>
                    <a:lnTo>
                      <a:pt x="624" y="792"/>
                    </a:lnTo>
                    <a:lnTo>
                      <a:pt x="624" y="792"/>
                    </a:lnTo>
                    <a:lnTo>
                      <a:pt x="624" y="792"/>
                    </a:lnTo>
                    <a:lnTo>
                      <a:pt x="624" y="792"/>
                    </a:lnTo>
                    <a:lnTo>
                      <a:pt x="630" y="792"/>
                    </a:lnTo>
                    <a:lnTo>
                      <a:pt x="630" y="792"/>
                    </a:lnTo>
                    <a:lnTo>
                      <a:pt x="630" y="792"/>
                    </a:lnTo>
                    <a:lnTo>
                      <a:pt x="630" y="792"/>
                    </a:lnTo>
                    <a:lnTo>
                      <a:pt x="630" y="792"/>
                    </a:lnTo>
                    <a:lnTo>
                      <a:pt x="630" y="792"/>
                    </a:lnTo>
                    <a:lnTo>
                      <a:pt x="636" y="792"/>
                    </a:lnTo>
                    <a:lnTo>
                      <a:pt x="636" y="792"/>
                    </a:lnTo>
                    <a:lnTo>
                      <a:pt x="636" y="792"/>
                    </a:lnTo>
                    <a:lnTo>
                      <a:pt x="636" y="798"/>
                    </a:lnTo>
                    <a:lnTo>
                      <a:pt x="636" y="798"/>
                    </a:lnTo>
                    <a:lnTo>
                      <a:pt x="636" y="798"/>
                    </a:lnTo>
                    <a:lnTo>
                      <a:pt x="642" y="798"/>
                    </a:lnTo>
                    <a:lnTo>
                      <a:pt x="642" y="798"/>
                    </a:lnTo>
                    <a:lnTo>
                      <a:pt x="642" y="798"/>
                    </a:lnTo>
                    <a:lnTo>
                      <a:pt x="642" y="798"/>
                    </a:lnTo>
                    <a:lnTo>
                      <a:pt x="642" y="798"/>
                    </a:lnTo>
                    <a:lnTo>
                      <a:pt x="642" y="798"/>
                    </a:lnTo>
                    <a:lnTo>
                      <a:pt x="648" y="798"/>
                    </a:lnTo>
                    <a:lnTo>
                      <a:pt x="648" y="798"/>
                    </a:lnTo>
                    <a:lnTo>
                      <a:pt x="648" y="798"/>
                    </a:lnTo>
                    <a:lnTo>
                      <a:pt x="648" y="798"/>
                    </a:lnTo>
                    <a:lnTo>
                      <a:pt x="648" y="798"/>
                    </a:lnTo>
                    <a:lnTo>
                      <a:pt x="648" y="798"/>
                    </a:lnTo>
                    <a:lnTo>
                      <a:pt x="648" y="798"/>
                    </a:lnTo>
                    <a:lnTo>
                      <a:pt x="654" y="798"/>
                    </a:lnTo>
                    <a:lnTo>
                      <a:pt x="654" y="798"/>
                    </a:lnTo>
                    <a:lnTo>
                      <a:pt x="654" y="798"/>
                    </a:lnTo>
                    <a:lnTo>
                      <a:pt x="654" y="798"/>
                    </a:lnTo>
                    <a:lnTo>
                      <a:pt x="654" y="798"/>
                    </a:lnTo>
                    <a:lnTo>
                      <a:pt x="654" y="798"/>
                    </a:lnTo>
                    <a:lnTo>
                      <a:pt x="660" y="798"/>
                    </a:lnTo>
                    <a:lnTo>
                      <a:pt x="660" y="798"/>
                    </a:lnTo>
                    <a:lnTo>
                      <a:pt x="660" y="798"/>
                    </a:lnTo>
                    <a:lnTo>
                      <a:pt x="660" y="798"/>
                    </a:lnTo>
                    <a:lnTo>
                      <a:pt x="660" y="798"/>
                    </a:lnTo>
                    <a:lnTo>
                      <a:pt x="660" y="798"/>
                    </a:lnTo>
                    <a:lnTo>
                      <a:pt x="666" y="798"/>
                    </a:lnTo>
                    <a:lnTo>
                      <a:pt x="666" y="798"/>
                    </a:lnTo>
                    <a:lnTo>
                      <a:pt x="666" y="798"/>
                    </a:lnTo>
                    <a:lnTo>
                      <a:pt x="666" y="798"/>
                    </a:lnTo>
                    <a:lnTo>
                      <a:pt x="666" y="798"/>
                    </a:lnTo>
                    <a:lnTo>
                      <a:pt x="666" y="798"/>
                    </a:lnTo>
                    <a:lnTo>
                      <a:pt x="672" y="798"/>
                    </a:lnTo>
                    <a:lnTo>
                      <a:pt x="672" y="798"/>
                    </a:lnTo>
                    <a:lnTo>
                      <a:pt x="672" y="798"/>
                    </a:lnTo>
                    <a:lnTo>
                      <a:pt x="672" y="798"/>
                    </a:lnTo>
                    <a:lnTo>
                      <a:pt x="672" y="804"/>
                    </a:lnTo>
                    <a:lnTo>
                      <a:pt x="672" y="804"/>
                    </a:lnTo>
                    <a:lnTo>
                      <a:pt x="672" y="804"/>
                    </a:lnTo>
                    <a:lnTo>
                      <a:pt x="678" y="804"/>
                    </a:lnTo>
                    <a:lnTo>
                      <a:pt x="678" y="804"/>
                    </a:lnTo>
                    <a:lnTo>
                      <a:pt x="678" y="804"/>
                    </a:lnTo>
                    <a:lnTo>
                      <a:pt x="678" y="804"/>
                    </a:lnTo>
                    <a:lnTo>
                      <a:pt x="678" y="804"/>
                    </a:lnTo>
                    <a:lnTo>
                      <a:pt x="678" y="804"/>
                    </a:lnTo>
                    <a:lnTo>
                      <a:pt x="684" y="804"/>
                    </a:lnTo>
                    <a:lnTo>
                      <a:pt x="684" y="804"/>
                    </a:lnTo>
                    <a:lnTo>
                      <a:pt x="684" y="804"/>
                    </a:lnTo>
                    <a:lnTo>
                      <a:pt x="684" y="804"/>
                    </a:lnTo>
                    <a:lnTo>
                      <a:pt x="684" y="804"/>
                    </a:lnTo>
                    <a:lnTo>
                      <a:pt x="684" y="804"/>
                    </a:lnTo>
                    <a:lnTo>
                      <a:pt x="690" y="804"/>
                    </a:lnTo>
                    <a:lnTo>
                      <a:pt x="690" y="804"/>
                    </a:lnTo>
                    <a:lnTo>
                      <a:pt x="690" y="804"/>
                    </a:lnTo>
                    <a:lnTo>
                      <a:pt x="690" y="804"/>
                    </a:lnTo>
                    <a:lnTo>
                      <a:pt x="690" y="804"/>
                    </a:lnTo>
                    <a:lnTo>
                      <a:pt x="690" y="804"/>
                    </a:lnTo>
                    <a:lnTo>
                      <a:pt x="696" y="804"/>
                    </a:lnTo>
                    <a:lnTo>
                      <a:pt x="696" y="804"/>
                    </a:lnTo>
                    <a:lnTo>
                      <a:pt x="696" y="804"/>
                    </a:lnTo>
                    <a:lnTo>
                      <a:pt x="696" y="804"/>
                    </a:lnTo>
                    <a:lnTo>
                      <a:pt x="696" y="804"/>
                    </a:lnTo>
                    <a:lnTo>
                      <a:pt x="696" y="804"/>
                    </a:lnTo>
                    <a:lnTo>
                      <a:pt x="702" y="804"/>
                    </a:lnTo>
                    <a:lnTo>
                      <a:pt x="702" y="804"/>
                    </a:lnTo>
                    <a:lnTo>
                      <a:pt x="702" y="804"/>
                    </a:lnTo>
                    <a:lnTo>
                      <a:pt x="702" y="804"/>
                    </a:lnTo>
                    <a:lnTo>
                      <a:pt x="702" y="804"/>
                    </a:lnTo>
                    <a:lnTo>
                      <a:pt x="702" y="804"/>
                    </a:lnTo>
                    <a:lnTo>
                      <a:pt x="702" y="804"/>
                    </a:lnTo>
                    <a:lnTo>
                      <a:pt x="708" y="804"/>
                    </a:lnTo>
                    <a:lnTo>
                      <a:pt x="708" y="804"/>
                    </a:lnTo>
                    <a:lnTo>
                      <a:pt x="708" y="804"/>
                    </a:lnTo>
                    <a:lnTo>
                      <a:pt x="708" y="804"/>
                    </a:lnTo>
                    <a:lnTo>
                      <a:pt x="708" y="804"/>
                    </a:lnTo>
                    <a:lnTo>
                      <a:pt x="708" y="804"/>
                    </a:lnTo>
                    <a:lnTo>
                      <a:pt x="714" y="804"/>
                    </a:lnTo>
                    <a:lnTo>
                      <a:pt x="714" y="804"/>
                    </a:lnTo>
                    <a:lnTo>
                      <a:pt x="714" y="804"/>
                    </a:lnTo>
                    <a:lnTo>
                      <a:pt x="714" y="804"/>
                    </a:lnTo>
                    <a:lnTo>
                      <a:pt x="714" y="804"/>
                    </a:lnTo>
                    <a:lnTo>
                      <a:pt x="714" y="804"/>
                    </a:lnTo>
                    <a:lnTo>
                      <a:pt x="720" y="810"/>
                    </a:lnTo>
                    <a:lnTo>
                      <a:pt x="720" y="810"/>
                    </a:lnTo>
                    <a:lnTo>
                      <a:pt x="720" y="810"/>
                    </a:lnTo>
                    <a:lnTo>
                      <a:pt x="720" y="810"/>
                    </a:lnTo>
                    <a:lnTo>
                      <a:pt x="720" y="810"/>
                    </a:lnTo>
                    <a:lnTo>
                      <a:pt x="720" y="810"/>
                    </a:lnTo>
                    <a:lnTo>
                      <a:pt x="726" y="810"/>
                    </a:lnTo>
                    <a:lnTo>
                      <a:pt x="726" y="810"/>
                    </a:lnTo>
                    <a:lnTo>
                      <a:pt x="726" y="810"/>
                    </a:lnTo>
                    <a:lnTo>
                      <a:pt x="726" y="810"/>
                    </a:lnTo>
                    <a:lnTo>
                      <a:pt x="726" y="810"/>
                    </a:lnTo>
                    <a:lnTo>
                      <a:pt x="726" y="810"/>
                    </a:lnTo>
                    <a:lnTo>
                      <a:pt x="726" y="810"/>
                    </a:lnTo>
                    <a:lnTo>
                      <a:pt x="732" y="810"/>
                    </a:lnTo>
                    <a:lnTo>
                      <a:pt x="732" y="810"/>
                    </a:lnTo>
                    <a:lnTo>
                      <a:pt x="732" y="810"/>
                    </a:lnTo>
                    <a:lnTo>
                      <a:pt x="732" y="810"/>
                    </a:lnTo>
                    <a:lnTo>
                      <a:pt x="732" y="810"/>
                    </a:lnTo>
                    <a:lnTo>
                      <a:pt x="732" y="810"/>
                    </a:lnTo>
                    <a:lnTo>
                      <a:pt x="738" y="810"/>
                    </a:lnTo>
                    <a:lnTo>
                      <a:pt x="738" y="810"/>
                    </a:lnTo>
                    <a:lnTo>
                      <a:pt x="738" y="810"/>
                    </a:lnTo>
                    <a:lnTo>
                      <a:pt x="738" y="810"/>
                    </a:lnTo>
                    <a:lnTo>
                      <a:pt x="738" y="810"/>
                    </a:lnTo>
                    <a:lnTo>
                      <a:pt x="738" y="810"/>
                    </a:lnTo>
                    <a:lnTo>
                      <a:pt x="744" y="810"/>
                    </a:lnTo>
                    <a:lnTo>
                      <a:pt x="744" y="810"/>
                    </a:lnTo>
                    <a:lnTo>
                      <a:pt x="744" y="810"/>
                    </a:lnTo>
                    <a:lnTo>
                      <a:pt x="744" y="810"/>
                    </a:lnTo>
                    <a:lnTo>
                      <a:pt x="744" y="810"/>
                    </a:lnTo>
                    <a:lnTo>
                      <a:pt x="744" y="810"/>
                    </a:lnTo>
                    <a:lnTo>
                      <a:pt x="750" y="810"/>
                    </a:lnTo>
                    <a:lnTo>
                      <a:pt x="750" y="810"/>
                    </a:lnTo>
                    <a:lnTo>
                      <a:pt x="750" y="810"/>
                    </a:lnTo>
                    <a:lnTo>
                      <a:pt x="750" y="810"/>
                    </a:lnTo>
                    <a:lnTo>
                      <a:pt x="750" y="810"/>
                    </a:lnTo>
                    <a:lnTo>
                      <a:pt x="750" y="810"/>
                    </a:lnTo>
                    <a:lnTo>
                      <a:pt x="750" y="810"/>
                    </a:lnTo>
                    <a:lnTo>
                      <a:pt x="756" y="810"/>
                    </a:lnTo>
                    <a:lnTo>
                      <a:pt x="756" y="810"/>
                    </a:lnTo>
                    <a:lnTo>
                      <a:pt x="756" y="810"/>
                    </a:lnTo>
                    <a:lnTo>
                      <a:pt x="756" y="810"/>
                    </a:lnTo>
                    <a:lnTo>
                      <a:pt x="756" y="810"/>
                    </a:lnTo>
                    <a:lnTo>
                      <a:pt x="756" y="810"/>
                    </a:lnTo>
                    <a:lnTo>
                      <a:pt x="762" y="810"/>
                    </a:lnTo>
                    <a:lnTo>
                      <a:pt x="762" y="810"/>
                    </a:lnTo>
                    <a:lnTo>
                      <a:pt x="762" y="810"/>
                    </a:lnTo>
                    <a:lnTo>
                      <a:pt x="762" y="810"/>
                    </a:lnTo>
                    <a:lnTo>
                      <a:pt x="762" y="810"/>
                    </a:lnTo>
                    <a:lnTo>
                      <a:pt x="762" y="810"/>
                    </a:lnTo>
                    <a:lnTo>
                      <a:pt x="768" y="810"/>
                    </a:lnTo>
                    <a:lnTo>
                      <a:pt x="768" y="810"/>
                    </a:lnTo>
                    <a:lnTo>
                      <a:pt x="768" y="810"/>
                    </a:lnTo>
                    <a:lnTo>
                      <a:pt x="768" y="810"/>
                    </a:lnTo>
                    <a:lnTo>
                      <a:pt x="768" y="810"/>
                    </a:lnTo>
                    <a:lnTo>
                      <a:pt x="768" y="810"/>
                    </a:lnTo>
                    <a:lnTo>
                      <a:pt x="774" y="810"/>
                    </a:lnTo>
                    <a:lnTo>
                      <a:pt x="774" y="810"/>
                    </a:lnTo>
                    <a:lnTo>
                      <a:pt x="774" y="810"/>
                    </a:lnTo>
                    <a:lnTo>
                      <a:pt x="774" y="810"/>
                    </a:lnTo>
                    <a:lnTo>
                      <a:pt x="774" y="810"/>
                    </a:lnTo>
                    <a:lnTo>
                      <a:pt x="774" y="810"/>
                    </a:lnTo>
                    <a:lnTo>
                      <a:pt x="774" y="810"/>
                    </a:lnTo>
                    <a:lnTo>
                      <a:pt x="780" y="810"/>
                    </a:lnTo>
                    <a:lnTo>
                      <a:pt x="780" y="810"/>
                    </a:lnTo>
                    <a:lnTo>
                      <a:pt x="780" y="810"/>
                    </a:lnTo>
                    <a:lnTo>
                      <a:pt x="780" y="810"/>
                    </a:lnTo>
                    <a:lnTo>
                      <a:pt x="780" y="804"/>
                    </a:lnTo>
                    <a:lnTo>
                      <a:pt x="786" y="804"/>
                    </a:lnTo>
                    <a:lnTo>
                      <a:pt x="786" y="804"/>
                    </a:lnTo>
                    <a:lnTo>
                      <a:pt x="786" y="804"/>
                    </a:lnTo>
                    <a:lnTo>
                      <a:pt x="786" y="804"/>
                    </a:lnTo>
                    <a:lnTo>
                      <a:pt x="786" y="804"/>
                    </a:lnTo>
                    <a:lnTo>
                      <a:pt x="786" y="804"/>
                    </a:lnTo>
                    <a:lnTo>
                      <a:pt x="792" y="804"/>
                    </a:lnTo>
                    <a:lnTo>
                      <a:pt x="792" y="804"/>
                    </a:lnTo>
                    <a:lnTo>
                      <a:pt x="792" y="804"/>
                    </a:lnTo>
                    <a:lnTo>
                      <a:pt x="792" y="804"/>
                    </a:lnTo>
                    <a:lnTo>
                      <a:pt x="792" y="804"/>
                    </a:lnTo>
                    <a:lnTo>
                      <a:pt x="792" y="804"/>
                    </a:lnTo>
                    <a:lnTo>
                      <a:pt x="792" y="804"/>
                    </a:lnTo>
                    <a:lnTo>
                      <a:pt x="798" y="804"/>
                    </a:lnTo>
                    <a:lnTo>
                      <a:pt x="798" y="804"/>
                    </a:lnTo>
                    <a:lnTo>
                      <a:pt x="798" y="804"/>
                    </a:lnTo>
                    <a:lnTo>
                      <a:pt x="798" y="804"/>
                    </a:lnTo>
                    <a:lnTo>
                      <a:pt x="798" y="804"/>
                    </a:lnTo>
                    <a:lnTo>
                      <a:pt x="798" y="804"/>
                    </a:lnTo>
                    <a:lnTo>
                      <a:pt x="804" y="804"/>
                    </a:lnTo>
                    <a:lnTo>
                      <a:pt x="804" y="804"/>
                    </a:lnTo>
                    <a:lnTo>
                      <a:pt x="804" y="804"/>
                    </a:lnTo>
                    <a:lnTo>
                      <a:pt x="804" y="804"/>
                    </a:lnTo>
                    <a:lnTo>
                      <a:pt x="804" y="804"/>
                    </a:lnTo>
                    <a:lnTo>
                      <a:pt x="804" y="804"/>
                    </a:lnTo>
                    <a:lnTo>
                      <a:pt x="810" y="804"/>
                    </a:lnTo>
                    <a:lnTo>
                      <a:pt x="810" y="798"/>
                    </a:lnTo>
                    <a:lnTo>
                      <a:pt x="810" y="798"/>
                    </a:lnTo>
                    <a:lnTo>
                      <a:pt x="810" y="798"/>
                    </a:lnTo>
                    <a:lnTo>
                      <a:pt x="810" y="798"/>
                    </a:lnTo>
                    <a:lnTo>
                      <a:pt x="810" y="798"/>
                    </a:lnTo>
                    <a:lnTo>
                      <a:pt x="816" y="798"/>
                    </a:lnTo>
                    <a:lnTo>
                      <a:pt x="816" y="798"/>
                    </a:lnTo>
                    <a:lnTo>
                      <a:pt x="816" y="798"/>
                    </a:lnTo>
                    <a:lnTo>
                      <a:pt x="816" y="798"/>
                    </a:lnTo>
                    <a:lnTo>
                      <a:pt x="816" y="798"/>
                    </a:lnTo>
                    <a:lnTo>
                      <a:pt x="816" y="798"/>
                    </a:lnTo>
                    <a:lnTo>
                      <a:pt x="816" y="798"/>
                    </a:lnTo>
                    <a:lnTo>
                      <a:pt x="822" y="798"/>
                    </a:lnTo>
                    <a:lnTo>
                      <a:pt x="822" y="798"/>
                    </a:lnTo>
                    <a:lnTo>
                      <a:pt x="822" y="798"/>
                    </a:lnTo>
                    <a:lnTo>
                      <a:pt x="822" y="798"/>
                    </a:lnTo>
                    <a:lnTo>
                      <a:pt x="822" y="798"/>
                    </a:lnTo>
                    <a:lnTo>
                      <a:pt x="822" y="798"/>
                    </a:lnTo>
                    <a:lnTo>
                      <a:pt x="828" y="798"/>
                    </a:lnTo>
                    <a:lnTo>
                      <a:pt x="828" y="792"/>
                    </a:lnTo>
                    <a:lnTo>
                      <a:pt x="828" y="792"/>
                    </a:lnTo>
                    <a:lnTo>
                      <a:pt x="828" y="792"/>
                    </a:lnTo>
                    <a:lnTo>
                      <a:pt x="828" y="792"/>
                    </a:lnTo>
                    <a:lnTo>
                      <a:pt x="828" y="792"/>
                    </a:lnTo>
                    <a:lnTo>
                      <a:pt x="834" y="792"/>
                    </a:lnTo>
                    <a:lnTo>
                      <a:pt x="834" y="792"/>
                    </a:lnTo>
                    <a:lnTo>
                      <a:pt x="834" y="792"/>
                    </a:lnTo>
                    <a:lnTo>
                      <a:pt x="834" y="792"/>
                    </a:lnTo>
                    <a:lnTo>
                      <a:pt x="834" y="792"/>
                    </a:lnTo>
                    <a:lnTo>
                      <a:pt x="834" y="792"/>
                    </a:lnTo>
                    <a:lnTo>
                      <a:pt x="840" y="792"/>
                    </a:lnTo>
                    <a:lnTo>
                      <a:pt x="840" y="792"/>
                    </a:lnTo>
                    <a:lnTo>
                      <a:pt x="840" y="792"/>
                    </a:lnTo>
                    <a:lnTo>
                      <a:pt x="840" y="792"/>
                    </a:lnTo>
                    <a:lnTo>
                      <a:pt x="840" y="792"/>
                    </a:lnTo>
                    <a:lnTo>
                      <a:pt x="840" y="792"/>
                    </a:lnTo>
                    <a:lnTo>
                      <a:pt x="840" y="792"/>
                    </a:lnTo>
                    <a:lnTo>
                      <a:pt x="846" y="786"/>
                    </a:lnTo>
                    <a:lnTo>
                      <a:pt x="846" y="786"/>
                    </a:lnTo>
                    <a:lnTo>
                      <a:pt x="846" y="786"/>
                    </a:lnTo>
                    <a:lnTo>
                      <a:pt x="846" y="786"/>
                    </a:lnTo>
                    <a:lnTo>
                      <a:pt x="846" y="786"/>
                    </a:lnTo>
                    <a:lnTo>
                      <a:pt x="846" y="786"/>
                    </a:lnTo>
                    <a:lnTo>
                      <a:pt x="852" y="786"/>
                    </a:lnTo>
                    <a:lnTo>
                      <a:pt x="852" y="786"/>
                    </a:lnTo>
                    <a:lnTo>
                      <a:pt x="852" y="786"/>
                    </a:lnTo>
                    <a:lnTo>
                      <a:pt x="852" y="786"/>
                    </a:lnTo>
                    <a:lnTo>
                      <a:pt x="852" y="786"/>
                    </a:lnTo>
                    <a:lnTo>
                      <a:pt x="852" y="786"/>
                    </a:lnTo>
                    <a:lnTo>
                      <a:pt x="858" y="786"/>
                    </a:lnTo>
                    <a:lnTo>
                      <a:pt x="858" y="786"/>
                    </a:lnTo>
                    <a:lnTo>
                      <a:pt x="858" y="786"/>
                    </a:lnTo>
                    <a:lnTo>
                      <a:pt x="858" y="786"/>
                    </a:lnTo>
                    <a:lnTo>
                      <a:pt x="858" y="786"/>
                    </a:lnTo>
                    <a:lnTo>
                      <a:pt x="858" y="780"/>
                    </a:lnTo>
                    <a:lnTo>
                      <a:pt x="864" y="780"/>
                    </a:lnTo>
                    <a:lnTo>
                      <a:pt x="864" y="780"/>
                    </a:lnTo>
                    <a:lnTo>
                      <a:pt x="864" y="780"/>
                    </a:lnTo>
                    <a:lnTo>
                      <a:pt x="864" y="780"/>
                    </a:lnTo>
                    <a:lnTo>
                      <a:pt x="864" y="780"/>
                    </a:lnTo>
                    <a:lnTo>
                      <a:pt x="864" y="780"/>
                    </a:lnTo>
                    <a:lnTo>
                      <a:pt x="870" y="780"/>
                    </a:lnTo>
                    <a:lnTo>
                      <a:pt x="870" y="780"/>
                    </a:lnTo>
                    <a:lnTo>
                      <a:pt x="870" y="780"/>
                    </a:lnTo>
                    <a:lnTo>
                      <a:pt x="870" y="780"/>
                    </a:lnTo>
                    <a:lnTo>
                      <a:pt x="870" y="780"/>
                    </a:lnTo>
                    <a:lnTo>
                      <a:pt x="870" y="780"/>
                    </a:lnTo>
                    <a:lnTo>
                      <a:pt x="870" y="780"/>
                    </a:lnTo>
                    <a:lnTo>
                      <a:pt x="876" y="780"/>
                    </a:lnTo>
                    <a:lnTo>
                      <a:pt x="876" y="780"/>
                    </a:lnTo>
                    <a:lnTo>
                      <a:pt x="876" y="774"/>
                    </a:lnTo>
                    <a:lnTo>
                      <a:pt x="876" y="774"/>
                    </a:lnTo>
                    <a:lnTo>
                      <a:pt x="876" y="774"/>
                    </a:lnTo>
                    <a:lnTo>
                      <a:pt x="876" y="774"/>
                    </a:lnTo>
                    <a:lnTo>
                      <a:pt x="882" y="774"/>
                    </a:lnTo>
                    <a:lnTo>
                      <a:pt x="882" y="774"/>
                    </a:lnTo>
                    <a:lnTo>
                      <a:pt x="882" y="774"/>
                    </a:lnTo>
                    <a:lnTo>
                      <a:pt x="882" y="774"/>
                    </a:lnTo>
                    <a:lnTo>
                      <a:pt x="882" y="774"/>
                    </a:lnTo>
                    <a:lnTo>
                      <a:pt x="882" y="774"/>
                    </a:lnTo>
                    <a:lnTo>
                      <a:pt x="888" y="774"/>
                    </a:lnTo>
                    <a:lnTo>
                      <a:pt x="888" y="774"/>
                    </a:lnTo>
                    <a:lnTo>
                      <a:pt x="888" y="774"/>
                    </a:lnTo>
                    <a:lnTo>
                      <a:pt x="888" y="774"/>
                    </a:lnTo>
                    <a:lnTo>
                      <a:pt x="888" y="774"/>
                    </a:lnTo>
                    <a:lnTo>
                      <a:pt x="888" y="774"/>
                    </a:lnTo>
                    <a:lnTo>
                      <a:pt x="894" y="768"/>
                    </a:lnTo>
                    <a:lnTo>
                      <a:pt x="894" y="768"/>
                    </a:lnTo>
                    <a:lnTo>
                      <a:pt x="894" y="768"/>
                    </a:lnTo>
                    <a:lnTo>
                      <a:pt x="894" y="768"/>
                    </a:lnTo>
                    <a:lnTo>
                      <a:pt x="894" y="768"/>
                    </a:lnTo>
                    <a:lnTo>
                      <a:pt x="894" y="768"/>
                    </a:lnTo>
                    <a:lnTo>
                      <a:pt x="900" y="768"/>
                    </a:lnTo>
                    <a:lnTo>
                      <a:pt x="900" y="768"/>
                    </a:lnTo>
                    <a:lnTo>
                      <a:pt x="900" y="768"/>
                    </a:lnTo>
                    <a:lnTo>
                      <a:pt x="900" y="768"/>
                    </a:lnTo>
                    <a:lnTo>
                      <a:pt x="900" y="768"/>
                    </a:lnTo>
                    <a:lnTo>
                      <a:pt x="900" y="768"/>
                    </a:lnTo>
                    <a:lnTo>
                      <a:pt x="900" y="768"/>
                    </a:lnTo>
                    <a:lnTo>
                      <a:pt x="906" y="768"/>
                    </a:lnTo>
                    <a:lnTo>
                      <a:pt x="906" y="768"/>
                    </a:lnTo>
                    <a:lnTo>
                      <a:pt x="906" y="762"/>
                    </a:lnTo>
                    <a:lnTo>
                      <a:pt x="906" y="762"/>
                    </a:lnTo>
                    <a:lnTo>
                      <a:pt x="906" y="762"/>
                    </a:lnTo>
                    <a:lnTo>
                      <a:pt x="906" y="762"/>
                    </a:lnTo>
                    <a:lnTo>
                      <a:pt x="912" y="762"/>
                    </a:lnTo>
                    <a:lnTo>
                      <a:pt x="912" y="762"/>
                    </a:lnTo>
                    <a:lnTo>
                      <a:pt x="912" y="762"/>
                    </a:lnTo>
                    <a:lnTo>
                      <a:pt x="912" y="762"/>
                    </a:lnTo>
                    <a:lnTo>
                      <a:pt x="912" y="762"/>
                    </a:lnTo>
                    <a:lnTo>
                      <a:pt x="912" y="762"/>
                    </a:lnTo>
                    <a:lnTo>
                      <a:pt x="918" y="762"/>
                    </a:lnTo>
                    <a:lnTo>
                      <a:pt x="918" y="762"/>
                    </a:lnTo>
                    <a:lnTo>
                      <a:pt x="918" y="762"/>
                    </a:lnTo>
                    <a:lnTo>
                      <a:pt x="918" y="762"/>
                    </a:lnTo>
                    <a:lnTo>
                      <a:pt x="918" y="762"/>
                    </a:lnTo>
                    <a:lnTo>
                      <a:pt x="918" y="756"/>
                    </a:lnTo>
                    <a:lnTo>
                      <a:pt x="924" y="756"/>
                    </a:lnTo>
                    <a:lnTo>
                      <a:pt x="924" y="756"/>
                    </a:lnTo>
                    <a:lnTo>
                      <a:pt x="924" y="756"/>
                    </a:lnTo>
                    <a:lnTo>
                      <a:pt x="924" y="756"/>
                    </a:lnTo>
                    <a:lnTo>
                      <a:pt x="924" y="756"/>
                    </a:lnTo>
                    <a:lnTo>
                      <a:pt x="924" y="756"/>
                    </a:lnTo>
                    <a:lnTo>
                      <a:pt x="924" y="756"/>
                    </a:lnTo>
                    <a:lnTo>
                      <a:pt x="930" y="756"/>
                    </a:lnTo>
                    <a:lnTo>
                      <a:pt x="930" y="756"/>
                    </a:lnTo>
                    <a:lnTo>
                      <a:pt x="930" y="756"/>
                    </a:lnTo>
                    <a:lnTo>
                      <a:pt x="930" y="756"/>
                    </a:lnTo>
                    <a:lnTo>
                      <a:pt x="930" y="756"/>
                    </a:lnTo>
                    <a:lnTo>
                      <a:pt x="930" y="756"/>
                    </a:lnTo>
                    <a:lnTo>
                      <a:pt x="936" y="750"/>
                    </a:lnTo>
                    <a:lnTo>
                      <a:pt x="936" y="750"/>
                    </a:lnTo>
                    <a:lnTo>
                      <a:pt x="936" y="750"/>
                    </a:lnTo>
                    <a:lnTo>
                      <a:pt x="936" y="750"/>
                    </a:lnTo>
                    <a:lnTo>
                      <a:pt x="936" y="750"/>
                    </a:lnTo>
                    <a:lnTo>
                      <a:pt x="936" y="750"/>
                    </a:lnTo>
                    <a:lnTo>
                      <a:pt x="942" y="750"/>
                    </a:lnTo>
                    <a:lnTo>
                      <a:pt x="942" y="750"/>
                    </a:lnTo>
                    <a:lnTo>
                      <a:pt x="942" y="750"/>
                    </a:lnTo>
                    <a:lnTo>
                      <a:pt x="942" y="750"/>
                    </a:lnTo>
                    <a:lnTo>
                      <a:pt x="942" y="750"/>
                    </a:lnTo>
                    <a:lnTo>
                      <a:pt x="942" y="750"/>
                    </a:lnTo>
                    <a:lnTo>
                      <a:pt x="948" y="750"/>
                    </a:lnTo>
                    <a:lnTo>
                      <a:pt x="948" y="750"/>
                    </a:lnTo>
                    <a:lnTo>
                      <a:pt x="948" y="744"/>
                    </a:lnTo>
                    <a:lnTo>
                      <a:pt x="948" y="744"/>
                    </a:lnTo>
                    <a:lnTo>
                      <a:pt x="948" y="744"/>
                    </a:lnTo>
                    <a:lnTo>
                      <a:pt x="948" y="744"/>
                    </a:lnTo>
                    <a:lnTo>
                      <a:pt x="954" y="744"/>
                    </a:lnTo>
                    <a:lnTo>
                      <a:pt x="954" y="744"/>
                    </a:lnTo>
                    <a:lnTo>
                      <a:pt x="954" y="744"/>
                    </a:lnTo>
                    <a:lnTo>
                      <a:pt x="954" y="744"/>
                    </a:lnTo>
                    <a:lnTo>
                      <a:pt x="954" y="744"/>
                    </a:lnTo>
                    <a:lnTo>
                      <a:pt x="954" y="744"/>
                    </a:lnTo>
                    <a:lnTo>
                      <a:pt x="954" y="744"/>
                    </a:lnTo>
                    <a:lnTo>
                      <a:pt x="960" y="744"/>
                    </a:lnTo>
                    <a:lnTo>
                      <a:pt x="960" y="744"/>
                    </a:lnTo>
                    <a:lnTo>
                      <a:pt x="960" y="738"/>
                    </a:lnTo>
                    <a:lnTo>
                      <a:pt x="960" y="738"/>
                    </a:lnTo>
                    <a:lnTo>
                      <a:pt x="960" y="738"/>
                    </a:lnTo>
                    <a:lnTo>
                      <a:pt x="960" y="738"/>
                    </a:lnTo>
                    <a:lnTo>
                      <a:pt x="966" y="738"/>
                    </a:lnTo>
                    <a:lnTo>
                      <a:pt x="966" y="738"/>
                    </a:lnTo>
                    <a:lnTo>
                      <a:pt x="966" y="738"/>
                    </a:lnTo>
                    <a:lnTo>
                      <a:pt x="966" y="738"/>
                    </a:lnTo>
                    <a:lnTo>
                      <a:pt x="966" y="738"/>
                    </a:lnTo>
                    <a:lnTo>
                      <a:pt x="966" y="738"/>
                    </a:lnTo>
                    <a:lnTo>
                      <a:pt x="972" y="738"/>
                    </a:lnTo>
                    <a:lnTo>
                      <a:pt x="972" y="738"/>
                    </a:lnTo>
                    <a:lnTo>
                      <a:pt x="972" y="738"/>
                    </a:lnTo>
                    <a:lnTo>
                      <a:pt x="972" y="738"/>
                    </a:lnTo>
                    <a:lnTo>
                      <a:pt x="972" y="732"/>
                    </a:lnTo>
                    <a:lnTo>
                      <a:pt x="972" y="732"/>
                    </a:lnTo>
                    <a:lnTo>
                      <a:pt x="978" y="732"/>
                    </a:lnTo>
                    <a:lnTo>
                      <a:pt x="978" y="732"/>
                    </a:lnTo>
                    <a:lnTo>
                      <a:pt x="978" y="732"/>
                    </a:lnTo>
                    <a:lnTo>
                      <a:pt x="978" y="732"/>
                    </a:lnTo>
                    <a:lnTo>
                      <a:pt x="978" y="732"/>
                    </a:lnTo>
                    <a:lnTo>
                      <a:pt x="978" y="732"/>
                    </a:lnTo>
                    <a:lnTo>
                      <a:pt x="984" y="732"/>
                    </a:lnTo>
                    <a:lnTo>
                      <a:pt x="984" y="732"/>
                    </a:lnTo>
                    <a:lnTo>
                      <a:pt x="984" y="732"/>
                    </a:lnTo>
                    <a:lnTo>
                      <a:pt x="984" y="732"/>
                    </a:lnTo>
                    <a:lnTo>
                      <a:pt x="984" y="732"/>
                    </a:lnTo>
                    <a:lnTo>
                      <a:pt x="984" y="726"/>
                    </a:lnTo>
                    <a:lnTo>
                      <a:pt x="984" y="726"/>
                    </a:lnTo>
                    <a:lnTo>
                      <a:pt x="990" y="726"/>
                    </a:lnTo>
                    <a:lnTo>
                      <a:pt x="990" y="726"/>
                    </a:lnTo>
                    <a:lnTo>
                      <a:pt x="990" y="726"/>
                    </a:lnTo>
                    <a:lnTo>
                      <a:pt x="990" y="726"/>
                    </a:lnTo>
                    <a:lnTo>
                      <a:pt x="990" y="726"/>
                    </a:lnTo>
                    <a:lnTo>
                      <a:pt x="990" y="726"/>
                    </a:lnTo>
                    <a:lnTo>
                      <a:pt x="996" y="726"/>
                    </a:lnTo>
                    <a:lnTo>
                      <a:pt x="996" y="726"/>
                    </a:lnTo>
                    <a:lnTo>
                      <a:pt x="996" y="726"/>
                    </a:lnTo>
                    <a:lnTo>
                      <a:pt x="996" y="726"/>
                    </a:lnTo>
                    <a:lnTo>
                      <a:pt x="996" y="720"/>
                    </a:lnTo>
                    <a:lnTo>
                      <a:pt x="996" y="720"/>
                    </a:lnTo>
                    <a:lnTo>
                      <a:pt x="1002" y="720"/>
                    </a:lnTo>
                    <a:lnTo>
                      <a:pt x="1002" y="720"/>
                    </a:lnTo>
                    <a:lnTo>
                      <a:pt x="1002" y="720"/>
                    </a:lnTo>
                    <a:lnTo>
                      <a:pt x="1002" y="720"/>
                    </a:lnTo>
                    <a:lnTo>
                      <a:pt x="1002" y="720"/>
                    </a:lnTo>
                    <a:lnTo>
                      <a:pt x="1002" y="720"/>
                    </a:lnTo>
                    <a:lnTo>
                      <a:pt x="1008" y="720"/>
                    </a:lnTo>
                    <a:lnTo>
                      <a:pt x="1008" y="720"/>
                    </a:lnTo>
                    <a:lnTo>
                      <a:pt x="1008" y="720"/>
                    </a:lnTo>
                    <a:lnTo>
                      <a:pt x="1008" y="720"/>
                    </a:lnTo>
                    <a:lnTo>
                      <a:pt x="1008" y="720"/>
                    </a:lnTo>
                    <a:lnTo>
                      <a:pt x="1008" y="714"/>
                    </a:lnTo>
                    <a:lnTo>
                      <a:pt x="1008" y="714"/>
                    </a:lnTo>
                    <a:lnTo>
                      <a:pt x="1014" y="714"/>
                    </a:lnTo>
                    <a:lnTo>
                      <a:pt x="1014" y="714"/>
                    </a:lnTo>
                    <a:lnTo>
                      <a:pt x="1014" y="714"/>
                    </a:lnTo>
                    <a:lnTo>
                      <a:pt x="1014" y="714"/>
                    </a:lnTo>
                    <a:lnTo>
                      <a:pt x="1014" y="714"/>
                    </a:lnTo>
                    <a:lnTo>
                      <a:pt x="1014" y="714"/>
                    </a:lnTo>
                    <a:lnTo>
                      <a:pt x="1020" y="714"/>
                    </a:lnTo>
                    <a:lnTo>
                      <a:pt x="1020" y="714"/>
                    </a:lnTo>
                    <a:lnTo>
                      <a:pt x="1020" y="714"/>
                    </a:lnTo>
                    <a:lnTo>
                      <a:pt x="1020" y="714"/>
                    </a:lnTo>
                    <a:lnTo>
                      <a:pt x="1020" y="708"/>
                    </a:lnTo>
                    <a:lnTo>
                      <a:pt x="1020" y="708"/>
                    </a:lnTo>
                    <a:lnTo>
                      <a:pt x="1026" y="708"/>
                    </a:lnTo>
                    <a:lnTo>
                      <a:pt x="1026" y="708"/>
                    </a:lnTo>
                    <a:lnTo>
                      <a:pt x="1026" y="708"/>
                    </a:lnTo>
                    <a:lnTo>
                      <a:pt x="1026" y="708"/>
                    </a:lnTo>
                    <a:lnTo>
                      <a:pt x="1026" y="708"/>
                    </a:lnTo>
                    <a:lnTo>
                      <a:pt x="1026" y="708"/>
                    </a:lnTo>
                    <a:lnTo>
                      <a:pt x="1032" y="708"/>
                    </a:lnTo>
                    <a:lnTo>
                      <a:pt x="1032" y="708"/>
                    </a:lnTo>
                    <a:lnTo>
                      <a:pt x="1032" y="708"/>
                    </a:lnTo>
                    <a:lnTo>
                      <a:pt x="1032" y="708"/>
                    </a:lnTo>
                    <a:lnTo>
                      <a:pt x="1032" y="702"/>
                    </a:lnTo>
                    <a:lnTo>
                      <a:pt x="1032" y="702"/>
                    </a:lnTo>
                    <a:lnTo>
                      <a:pt x="1038" y="702"/>
                    </a:lnTo>
                    <a:lnTo>
                      <a:pt x="1038" y="702"/>
                    </a:lnTo>
                    <a:lnTo>
                      <a:pt x="1038" y="702"/>
                    </a:lnTo>
                    <a:lnTo>
                      <a:pt x="1038" y="702"/>
                    </a:lnTo>
                    <a:lnTo>
                      <a:pt x="1038" y="702"/>
                    </a:lnTo>
                    <a:lnTo>
                      <a:pt x="1038" y="702"/>
                    </a:lnTo>
                    <a:lnTo>
                      <a:pt x="1038" y="702"/>
                    </a:lnTo>
                    <a:lnTo>
                      <a:pt x="1044" y="702"/>
                    </a:lnTo>
                    <a:lnTo>
                      <a:pt x="1044" y="702"/>
                    </a:lnTo>
                    <a:lnTo>
                      <a:pt x="1044" y="702"/>
                    </a:lnTo>
                    <a:lnTo>
                      <a:pt x="1044" y="696"/>
                    </a:lnTo>
                    <a:lnTo>
                      <a:pt x="1044" y="696"/>
                    </a:lnTo>
                    <a:lnTo>
                      <a:pt x="1044" y="696"/>
                    </a:lnTo>
                    <a:lnTo>
                      <a:pt x="1050" y="696"/>
                    </a:lnTo>
                    <a:lnTo>
                      <a:pt x="1050" y="696"/>
                    </a:lnTo>
                    <a:lnTo>
                      <a:pt x="1050" y="696"/>
                    </a:lnTo>
                    <a:lnTo>
                      <a:pt x="1050" y="696"/>
                    </a:lnTo>
                    <a:lnTo>
                      <a:pt x="1050" y="696"/>
                    </a:lnTo>
                    <a:lnTo>
                      <a:pt x="1050" y="696"/>
                    </a:lnTo>
                    <a:lnTo>
                      <a:pt x="1056" y="696"/>
                    </a:lnTo>
                    <a:lnTo>
                      <a:pt x="1056" y="696"/>
                    </a:lnTo>
                    <a:lnTo>
                      <a:pt x="1056" y="690"/>
                    </a:lnTo>
                    <a:lnTo>
                      <a:pt x="1056" y="690"/>
                    </a:lnTo>
                    <a:lnTo>
                      <a:pt x="1056" y="690"/>
                    </a:lnTo>
                    <a:lnTo>
                      <a:pt x="1056" y="690"/>
                    </a:lnTo>
                    <a:lnTo>
                      <a:pt x="1062" y="690"/>
                    </a:lnTo>
                    <a:lnTo>
                      <a:pt x="1062" y="690"/>
                    </a:lnTo>
                    <a:lnTo>
                      <a:pt x="1062" y="690"/>
                    </a:lnTo>
                    <a:lnTo>
                      <a:pt x="1062" y="690"/>
                    </a:lnTo>
                    <a:lnTo>
                      <a:pt x="1062" y="690"/>
                    </a:lnTo>
                    <a:lnTo>
                      <a:pt x="1062" y="690"/>
                    </a:lnTo>
                    <a:lnTo>
                      <a:pt x="1068" y="690"/>
                    </a:lnTo>
                    <a:lnTo>
                      <a:pt x="1068" y="684"/>
                    </a:lnTo>
                    <a:lnTo>
                      <a:pt x="1068" y="684"/>
                    </a:lnTo>
                    <a:lnTo>
                      <a:pt x="1068" y="684"/>
                    </a:lnTo>
                    <a:lnTo>
                      <a:pt x="1068" y="684"/>
                    </a:lnTo>
                    <a:lnTo>
                      <a:pt x="1068" y="684"/>
                    </a:lnTo>
                    <a:lnTo>
                      <a:pt x="1068" y="684"/>
                    </a:lnTo>
                    <a:lnTo>
                      <a:pt x="1074" y="684"/>
                    </a:lnTo>
                    <a:lnTo>
                      <a:pt x="1074" y="684"/>
                    </a:lnTo>
                    <a:lnTo>
                      <a:pt x="1074" y="684"/>
                    </a:lnTo>
                    <a:lnTo>
                      <a:pt x="1074" y="684"/>
                    </a:lnTo>
                    <a:lnTo>
                      <a:pt x="1074" y="684"/>
                    </a:lnTo>
                    <a:lnTo>
                      <a:pt x="1074" y="684"/>
                    </a:lnTo>
                    <a:lnTo>
                      <a:pt x="1080" y="684"/>
                    </a:lnTo>
                    <a:lnTo>
                      <a:pt x="1080" y="684"/>
                    </a:lnTo>
                    <a:lnTo>
                      <a:pt x="1080" y="684"/>
                    </a:lnTo>
                    <a:lnTo>
                      <a:pt x="1080" y="684"/>
                    </a:lnTo>
                    <a:lnTo>
                      <a:pt x="1080" y="684"/>
                    </a:lnTo>
                    <a:lnTo>
                      <a:pt x="1080" y="684"/>
                    </a:lnTo>
                    <a:lnTo>
                      <a:pt x="1086" y="684"/>
                    </a:lnTo>
                    <a:lnTo>
                      <a:pt x="1086" y="684"/>
                    </a:lnTo>
                    <a:lnTo>
                      <a:pt x="1086" y="684"/>
                    </a:lnTo>
                    <a:lnTo>
                      <a:pt x="1086" y="684"/>
                    </a:lnTo>
                    <a:lnTo>
                      <a:pt x="1086" y="684"/>
                    </a:lnTo>
                    <a:lnTo>
                      <a:pt x="1086" y="684"/>
                    </a:lnTo>
                    <a:lnTo>
                      <a:pt x="1092" y="684"/>
                    </a:lnTo>
                    <a:lnTo>
                      <a:pt x="1092" y="678"/>
                    </a:lnTo>
                    <a:lnTo>
                      <a:pt x="1092" y="678"/>
                    </a:lnTo>
                    <a:lnTo>
                      <a:pt x="1092" y="678"/>
                    </a:lnTo>
                    <a:lnTo>
                      <a:pt x="1092" y="678"/>
                    </a:lnTo>
                    <a:lnTo>
                      <a:pt x="1092" y="678"/>
                    </a:lnTo>
                    <a:lnTo>
                      <a:pt x="1092" y="678"/>
                    </a:lnTo>
                    <a:lnTo>
                      <a:pt x="1098" y="678"/>
                    </a:lnTo>
                    <a:lnTo>
                      <a:pt x="1098" y="678"/>
                    </a:lnTo>
                    <a:lnTo>
                      <a:pt x="1098" y="678"/>
                    </a:lnTo>
                    <a:lnTo>
                      <a:pt x="1098" y="678"/>
                    </a:lnTo>
                    <a:lnTo>
                      <a:pt x="1098" y="678"/>
                    </a:lnTo>
                    <a:lnTo>
                      <a:pt x="1098" y="678"/>
                    </a:lnTo>
                    <a:lnTo>
                      <a:pt x="1104" y="678"/>
                    </a:lnTo>
                    <a:lnTo>
                      <a:pt x="1104" y="678"/>
                    </a:lnTo>
                    <a:lnTo>
                      <a:pt x="1104" y="678"/>
                    </a:lnTo>
                    <a:lnTo>
                      <a:pt x="1104" y="678"/>
                    </a:lnTo>
                    <a:lnTo>
                      <a:pt x="1104" y="678"/>
                    </a:lnTo>
                    <a:lnTo>
                      <a:pt x="1104" y="678"/>
                    </a:lnTo>
                    <a:lnTo>
                      <a:pt x="1110" y="678"/>
                    </a:lnTo>
                    <a:lnTo>
                      <a:pt x="1110" y="678"/>
                    </a:lnTo>
                    <a:lnTo>
                      <a:pt x="1110" y="678"/>
                    </a:lnTo>
                    <a:lnTo>
                      <a:pt x="1110" y="678"/>
                    </a:lnTo>
                    <a:lnTo>
                      <a:pt x="1110" y="678"/>
                    </a:lnTo>
                    <a:lnTo>
                      <a:pt x="1110" y="678"/>
                    </a:lnTo>
                    <a:lnTo>
                      <a:pt x="1116" y="678"/>
                    </a:lnTo>
                    <a:lnTo>
                      <a:pt x="1116" y="678"/>
                    </a:lnTo>
                    <a:lnTo>
                      <a:pt x="1116" y="678"/>
                    </a:lnTo>
                    <a:lnTo>
                      <a:pt x="1116" y="678"/>
                    </a:lnTo>
                    <a:lnTo>
                      <a:pt x="1116" y="678"/>
                    </a:lnTo>
                    <a:lnTo>
                      <a:pt x="1116" y="678"/>
                    </a:lnTo>
                    <a:lnTo>
                      <a:pt x="1122" y="678"/>
                    </a:lnTo>
                    <a:lnTo>
                      <a:pt x="1122" y="678"/>
                    </a:lnTo>
                    <a:lnTo>
                      <a:pt x="1122" y="678"/>
                    </a:lnTo>
                    <a:lnTo>
                      <a:pt x="1122" y="678"/>
                    </a:lnTo>
                    <a:lnTo>
                      <a:pt x="1122" y="678"/>
                    </a:lnTo>
                    <a:lnTo>
                      <a:pt x="1122" y="678"/>
                    </a:lnTo>
                    <a:lnTo>
                      <a:pt x="1122" y="678"/>
                    </a:lnTo>
                    <a:lnTo>
                      <a:pt x="1128" y="678"/>
                    </a:lnTo>
                    <a:lnTo>
                      <a:pt x="1128" y="678"/>
                    </a:lnTo>
                    <a:lnTo>
                      <a:pt x="1128" y="678"/>
                    </a:lnTo>
                    <a:lnTo>
                      <a:pt x="1128" y="678"/>
                    </a:lnTo>
                    <a:lnTo>
                      <a:pt x="1128" y="678"/>
                    </a:lnTo>
                    <a:lnTo>
                      <a:pt x="1128" y="678"/>
                    </a:lnTo>
                    <a:lnTo>
                      <a:pt x="1134" y="678"/>
                    </a:lnTo>
                    <a:lnTo>
                      <a:pt x="1134" y="678"/>
                    </a:lnTo>
                    <a:lnTo>
                      <a:pt x="1134" y="678"/>
                    </a:lnTo>
                    <a:lnTo>
                      <a:pt x="1134" y="678"/>
                    </a:lnTo>
                    <a:lnTo>
                      <a:pt x="1134" y="678"/>
                    </a:lnTo>
                    <a:lnTo>
                      <a:pt x="1134" y="678"/>
                    </a:lnTo>
                    <a:lnTo>
                      <a:pt x="1140" y="678"/>
                    </a:lnTo>
                    <a:lnTo>
                      <a:pt x="1140" y="678"/>
                    </a:lnTo>
                    <a:lnTo>
                      <a:pt x="1140" y="678"/>
                    </a:lnTo>
                    <a:lnTo>
                      <a:pt x="1140" y="678"/>
                    </a:lnTo>
                    <a:lnTo>
                      <a:pt x="1140" y="678"/>
                    </a:lnTo>
                    <a:lnTo>
                      <a:pt x="1140" y="678"/>
                    </a:lnTo>
                    <a:lnTo>
                      <a:pt x="1146" y="678"/>
                    </a:lnTo>
                    <a:lnTo>
                      <a:pt x="1146" y="678"/>
                    </a:lnTo>
                    <a:lnTo>
                      <a:pt x="1146" y="678"/>
                    </a:lnTo>
                    <a:lnTo>
                      <a:pt x="1146" y="678"/>
                    </a:lnTo>
                    <a:lnTo>
                      <a:pt x="1146" y="678"/>
                    </a:lnTo>
                    <a:lnTo>
                      <a:pt x="1146" y="678"/>
                    </a:lnTo>
                    <a:lnTo>
                      <a:pt x="1146" y="678"/>
                    </a:lnTo>
                    <a:lnTo>
                      <a:pt x="1152" y="678"/>
                    </a:lnTo>
                    <a:lnTo>
                      <a:pt x="1152" y="678"/>
                    </a:lnTo>
                    <a:lnTo>
                      <a:pt x="1152" y="678"/>
                    </a:lnTo>
                    <a:lnTo>
                      <a:pt x="1152" y="678"/>
                    </a:lnTo>
                    <a:lnTo>
                      <a:pt x="1152" y="678"/>
                    </a:lnTo>
                    <a:lnTo>
                      <a:pt x="1152" y="678"/>
                    </a:lnTo>
                    <a:lnTo>
                      <a:pt x="1158" y="678"/>
                    </a:lnTo>
                    <a:lnTo>
                      <a:pt x="1158" y="678"/>
                    </a:lnTo>
                    <a:lnTo>
                      <a:pt x="1158" y="678"/>
                    </a:lnTo>
                    <a:lnTo>
                      <a:pt x="1158" y="678"/>
                    </a:lnTo>
                    <a:lnTo>
                      <a:pt x="1158" y="678"/>
                    </a:lnTo>
                    <a:lnTo>
                      <a:pt x="1158" y="678"/>
                    </a:lnTo>
                    <a:lnTo>
                      <a:pt x="1164" y="678"/>
                    </a:lnTo>
                    <a:lnTo>
                      <a:pt x="1164" y="678"/>
                    </a:lnTo>
                    <a:lnTo>
                      <a:pt x="1164" y="678"/>
                    </a:lnTo>
                    <a:lnTo>
                      <a:pt x="1164" y="678"/>
                    </a:lnTo>
                    <a:lnTo>
                      <a:pt x="1164" y="678"/>
                    </a:lnTo>
                    <a:lnTo>
                      <a:pt x="1164" y="678"/>
                    </a:lnTo>
                    <a:lnTo>
                      <a:pt x="1170" y="678"/>
                    </a:lnTo>
                    <a:lnTo>
                      <a:pt x="1170" y="678"/>
                    </a:lnTo>
                    <a:lnTo>
                      <a:pt x="1170" y="678"/>
                    </a:lnTo>
                    <a:lnTo>
                      <a:pt x="1170" y="678"/>
                    </a:lnTo>
                    <a:lnTo>
                      <a:pt x="1170" y="678"/>
                    </a:lnTo>
                    <a:lnTo>
                      <a:pt x="1170" y="678"/>
                    </a:lnTo>
                    <a:lnTo>
                      <a:pt x="1170" y="678"/>
                    </a:lnTo>
                    <a:lnTo>
                      <a:pt x="1176" y="678"/>
                    </a:lnTo>
                    <a:lnTo>
                      <a:pt x="1176" y="678"/>
                    </a:lnTo>
                    <a:lnTo>
                      <a:pt x="1176" y="678"/>
                    </a:lnTo>
                    <a:lnTo>
                      <a:pt x="1176" y="678"/>
                    </a:lnTo>
                    <a:lnTo>
                      <a:pt x="1176" y="678"/>
                    </a:lnTo>
                    <a:lnTo>
                      <a:pt x="1176" y="678"/>
                    </a:lnTo>
                    <a:lnTo>
                      <a:pt x="1182" y="678"/>
                    </a:lnTo>
                    <a:lnTo>
                      <a:pt x="1182" y="678"/>
                    </a:lnTo>
                    <a:lnTo>
                      <a:pt x="1182" y="678"/>
                    </a:lnTo>
                    <a:lnTo>
                      <a:pt x="1182" y="678"/>
                    </a:lnTo>
                    <a:lnTo>
                      <a:pt x="1182" y="678"/>
                    </a:lnTo>
                    <a:lnTo>
                      <a:pt x="1182" y="678"/>
                    </a:lnTo>
                    <a:lnTo>
                      <a:pt x="1188" y="678"/>
                    </a:lnTo>
                    <a:lnTo>
                      <a:pt x="1188" y="678"/>
                    </a:lnTo>
                    <a:lnTo>
                      <a:pt x="1188" y="678"/>
                    </a:lnTo>
                    <a:lnTo>
                      <a:pt x="1188" y="678"/>
                    </a:lnTo>
                    <a:lnTo>
                      <a:pt x="1188" y="678"/>
                    </a:lnTo>
                    <a:lnTo>
                      <a:pt x="1188" y="678"/>
                    </a:lnTo>
                    <a:lnTo>
                      <a:pt x="1194" y="678"/>
                    </a:lnTo>
                    <a:lnTo>
                      <a:pt x="1194" y="678"/>
                    </a:lnTo>
                    <a:lnTo>
                      <a:pt x="1194" y="678"/>
                    </a:lnTo>
                    <a:lnTo>
                      <a:pt x="1194" y="678"/>
                    </a:lnTo>
                    <a:lnTo>
                      <a:pt x="1194" y="678"/>
                    </a:lnTo>
                    <a:lnTo>
                      <a:pt x="1194" y="678"/>
                    </a:lnTo>
                    <a:lnTo>
                      <a:pt x="1200" y="678"/>
                    </a:lnTo>
                    <a:lnTo>
                      <a:pt x="1200" y="672"/>
                    </a:lnTo>
                    <a:lnTo>
                      <a:pt x="1200" y="672"/>
                    </a:lnTo>
                    <a:lnTo>
                      <a:pt x="1200" y="672"/>
                    </a:lnTo>
                    <a:lnTo>
                      <a:pt x="1200" y="672"/>
                    </a:lnTo>
                    <a:lnTo>
                      <a:pt x="1200" y="672"/>
                    </a:lnTo>
                    <a:lnTo>
                      <a:pt x="1200" y="672"/>
                    </a:lnTo>
                    <a:lnTo>
                      <a:pt x="1206" y="672"/>
                    </a:lnTo>
                    <a:lnTo>
                      <a:pt x="1206" y="672"/>
                    </a:lnTo>
                    <a:lnTo>
                      <a:pt x="1206" y="672"/>
                    </a:lnTo>
                    <a:lnTo>
                      <a:pt x="1206" y="672"/>
                    </a:lnTo>
                    <a:lnTo>
                      <a:pt x="1206" y="672"/>
                    </a:lnTo>
                    <a:lnTo>
                      <a:pt x="1206" y="672"/>
                    </a:lnTo>
                    <a:lnTo>
                      <a:pt x="1212" y="672"/>
                    </a:lnTo>
                    <a:lnTo>
                      <a:pt x="1212" y="672"/>
                    </a:lnTo>
                    <a:lnTo>
                      <a:pt x="1212" y="672"/>
                    </a:lnTo>
                    <a:lnTo>
                      <a:pt x="1212" y="672"/>
                    </a:lnTo>
                    <a:lnTo>
                      <a:pt x="1212" y="672"/>
                    </a:lnTo>
                    <a:lnTo>
                      <a:pt x="1212" y="672"/>
                    </a:lnTo>
                    <a:lnTo>
                      <a:pt x="1218" y="672"/>
                    </a:lnTo>
                    <a:lnTo>
                      <a:pt x="1218" y="672"/>
                    </a:lnTo>
                    <a:lnTo>
                      <a:pt x="1218" y="672"/>
                    </a:lnTo>
                    <a:lnTo>
                      <a:pt x="1218" y="672"/>
                    </a:lnTo>
                    <a:lnTo>
                      <a:pt x="1218" y="672"/>
                    </a:lnTo>
                    <a:lnTo>
                      <a:pt x="1218" y="672"/>
                    </a:lnTo>
                    <a:lnTo>
                      <a:pt x="1224" y="672"/>
                    </a:lnTo>
                    <a:lnTo>
                      <a:pt x="1224" y="672"/>
                    </a:lnTo>
                    <a:lnTo>
                      <a:pt x="1224" y="672"/>
                    </a:lnTo>
                    <a:lnTo>
                      <a:pt x="1224" y="672"/>
                    </a:lnTo>
                    <a:lnTo>
                      <a:pt x="1224" y="672"/>
                    </a:lnTo>
                    <a:lnTo>
                      <a:pt x="1224" y="672"/>
                    </a:lnTo>
                    <a:lnTo>
                      <a:pt x="1230" y="672"/>
                    </a:lnTo>
                    <a:lnTo>
                      <a:pt x="1230" y="672"/>
                    </a:lnTo>
                    <a:lnTo>
                      <a:pt x="1230" y="672"/>
                    </a:lnTo>
                    <a:lnTo>
                      <a:pt x="1230" y="672"/>
                    </a:lnTo>
                    <a:lnTo>
                      <a:pt x="1230" y="672"/>
                    </a:lnTo>
                    <a:lnTo>
                      <a:pt x="1230" y="672"/>
                    </a:lnTo>
                    <a:lnTo>
                      <a:pt x="1236" y="672"/>
                    </a:lnTo>
                    <a:lnTo>
                      <a:pt x="1236" y="672"/>
                    </a:lnTo>
                    <a:lnTo>
                      <a:pt x="1236" y="672"/>
                    </a:lnTo>
                    <a:lnTo>
                      <a:pt x="1236" y="672"/>
                    </a:lnTo>
                    <a:lnTo>
                      <a:pt x="1236" y="672"/>
                    </a:lnTo>
                    <a:lnTo>
                      <a:pt x="1236" y="672"/>
                    </a:lnTo>
                    <a:lnTo>
                      <a:pt x="1242" y="672"/>
                    </a:lnTo>
                    <a:lnTo>
                      <a:pt x="1242" y="672"/>
                    </a:lnTo>
                    <a:lnTo>
                      <a:pt x="1242" y="672"/>
                    </a:lnTo>
                    <a:lnTo>
                      <a:pt x="1242" y="672"/>
                    </a:lnTo>
                    <a:lnTo>
                      <a:pt x="1242" y="672"/>
                    </a:lnTo>
                    <a:lnTo>
                      <a:pt x="1242" y="672"/>
                    </a:lnTo>
                    <a:lnTo>
                      <a:pt x="1248" y="672"/>
                    </a:lnTo>
                    <a:lnTo>
                      <a:pt x="1248" y="672"/>
                    </a:lnTo>
                    <a:lnTo>
                      <a:pt x="1248" y="672"/>
                    </a:lnTo>
                    <a:lnTo>
                      <a:pt x="1248" y="672"/>
                    </a:lnTo>
                    <a:lnTo>
                      <a:pt x="1248" y="672"/>
                    </a:lnTo>
                    <a:lnTo>
                      <a:pt x="1248" y="672"/>
                    </a:lnTo>
                    <a:lnTo>
                      <a:pt x="1254" y="672"/>
                    </a:lnTo>
                    <a:lnTo>
                      <a:pt x="1254" y="672"/>
                    </a:lnTo>
                    <a:lnTo>
                      <a:pt x="1254" y="672"/>
                    </a:lnTo>
                    <a:lnTo>
                      <a:pt x="1254" y="672"/>
                    </a:lnTo>
                    <a:lnTo>
                      <a:pt x="1254" y="672"/>
                    </a:lnTo>
                    <a:lnTo>
                      <a:pt x="1254" y="672"/>
                    </a:lnTo>
                    <a:lnTo>
                      <a:pt x="1254" y="672"/>
                    </a:lnTo>
                    <a:lnTo>
                      <a:pt x="1260" y="672"/>
                    </a:lnTo>
                    <a:lnTo>
                      <a:pt x="1260" y="672"/>
                    </a:lnTo>
                    <a:lnTo>
                      <a:pt x="1260" y="672"/>
                    </a:lnTo>
                    <a:lnTo>
                      <a:pt x="1260" y="672"/>
                    </a:lnTo>
                    <a:lnTo>
                      <a:pt x="1260" y="672"/>
                    </a:lnTo>
                    <a:lnTo>
                      <a:pt x="1260" y="672"/>
                    </a:lnTo>
                    <a:lnTo>
                      <a:pt x="1266" y="672"/>
                    </a:lnTo>
                    <a:lnTo>
                      <a:pt x="1266" y="672"/>
                    </a:lnTo>
                    <a:lnTo>
                      <a:pt x="1266" y="672"/>
                    </a:lnTo>
                    <a:lnTo>
                      <a:pt x="1266" y="672"/>
                    </a:lnTo>
                    <a:lnTo>
                      <a:pt x="1266" y="672"/>
                    </a:lnTo>
                    <a:lnTo>
                      <a:pt x="1266" y="666"/>
                    </a:lnTo>
                    <a:lnTo>
                      <a:pt x="1272" y="666"/>
                    </a:lnTo>
                    <a:lnTo>
                      <a:pt x="1272" y="666"/>
                    </a:lnTo>
                    <a:lnTo>
                      <a:pt x="1272" y="666"/>
                    </a:lnTo>
                    <a:lnTo>
                      <a:pt x="1272" y="666"/>
                    </a:lnTo>
                    <a:lnTo>
                      <a:pt x="1272" y="666"/>
                    </a:lnTo>
                    <a:lnTo>
                      <a:pt x="1272" y="666"/>
                    </a:lnTo>
                    <a:lnTo>
                      <a:pt x="1278" y="666"/>
                    </a:lnTo>
                    <a:lnTo>
                      <a:pt x="1278" y="666"/>
                    </a:lnTo>
                    <a:lnTo>
                      <a:pt x="1278" y="666"/>
                    </a:lnTo>
                    <a:lnTo>
                      <a:pt x="1278" y="666"/>
                    </a:lnTo>
                    <a:lnTo>
                      <a:pt x="1278" y="666"/>
                    </a:lnTo>
                    <a:lnTo>
                      <a:pt x="1278" y="666"/>
                    </a:lnTo>
                    <a:lnTo>
                      <a:pt x="1278" y="666"/>
                    </a:lnTo>
                    <a:lnTo>
                      <a:pt x="1284" y="666"/>
                    </a:lnTo>
                    <a:lnTo>
                      <a:pt x="1284" y="666"/>
                    </a:lnTo>
                    <a:lnTo>
                      <a:pt x="1284" y="666"/>
                    </a:lnTo>
                    <a:lnTo>
                      <a:pt x="1284" y="666"/>
                    </a:lnTo>
                    <a:lnTo>
                      <a:pt x="1284" y="666"/>
                    </a:lnTo>
                    <a:lnTo>
                      <a:pt x="1284" y="666"/>
                    </a:lnTo>
                    <a:lnTo>
                      <a:pt x="1290" y="666"/>
                    </a:lnTo>
                    <a:lnTo>
                      <a:pt x="1290" y="666"/>
                    </a:lnTo>
                    <a:lnTo>
                      <a:pt x="1290" y="666"/>
                    </a:lnTo>
                    <a:lnTo>
                      <a:pt x="1290" y="666"/>
                    </a:lnTo>
                    <a:lnTo>
                      <a:pt x="1290" y="666"/>
                    </a:lnTo>
                    <a:lnTo>
                      <a:pt x="1290" y="666"/>
                    </a:lnTo>
                    <a:lnTo>
                      <a:pt x="1296" y="666"/>
                    </a:lnTo>
                    <a:lnTo>
                      <a:pt x="1296" y="666"/>
                    </a:lnTo>
                    <a:lnTo>
                      <a:pt x="1296" y="666"/>
                    </a:lnTo>
                    <a:lnTo>
                      <a:pt x="1296" y="666"/>
                    </a:lnTo>
                    <a:lnTo>
                      <a:pt x="1296" y="666"/>
                    </a:lnTo>
                    <a:lnTo>
                      <a:pt x="1296" y="666"/>
                    </a:lnTo>
                    <a:lnTo>
                      <a:pt x="1302" y="666"/>
                    </a:lnTo>
                    <a:lnTo>
                      <a:pt x="1302" y="666"/>
                    </a:lnTo>
                    <a:lnTo>
                      <a:pt x="1302" y="666"/>
                    </a:lnTo>
                    <a:lnTo>
                      <a:pt x="1302" y="666"/>
                    </a:lnTo>
                    <a:lnTo>
                      <a:pt x="1302" y="666"/>
                    </a:lnTo>
                    <a:lnTo>
                      <a:pt x="1302" y="666"/>
                    </a:lnTo>
                    <a:lnTo>
                      <a:pt x="1308" y="666"/>
                    </a:lnTo>
                    <a:lnTo>
                      <a:pt x="1308" y="666"/>
                    </a:lnTo>
                    <a:lnTo>
                      <a:pt x="1308" y="666"/>
                    </a:lnTo>
                    <a:lnTo>
                      <a:pt x="1308" y="666"/>
                    </a:lnTo>
                    <a:lnTo>
                      <a:pt x="1308" y="666"/>
                    </a:lnTo>
                    <a:lnTo>
                      <a:pt x="1308" y="666"/>
                    </a:lnTo>
                    <a:lnTo>
                      <a:pt x="1308" y="666"/>
                    </a:lnTo>
                    <a:lnTo>
                      <a:pt x="1314" y="666"/>
                    </a:lnTo>
                    <a:lnTo>
                      <a:pt x="1314" y="666"/>
                    </a:lnTo>
                    <a:lnTo>
                      <a:pt x="1314" y="666"/>
                    </a:lnTo>
                    <a:lnTo>
                      <a:pt x="1314" y="666"/>
                    </a:lnTo>
                    <a:lnTo>
                      <a:pt x="1314" y="666"/>
                    </a:lnTo>
                    <a:lnTo>
                      <a:pt x="1314" y="666"/>
                    </a:lnTo>
                    <a:lnTo>
                      <a:pt x="1320" y="666"/>
                    </a:lnTo>
                    <a:lnTo>
                      <a:pt x="1320" y="666"/>
                    </a:lnTo>
                    <a:lnTo>
                      <a:pt x="1320" y="666"/>
                    </a:lnTo>
                    <a:lnTo>
                      <a:pt x="1320" y="666"/>
                    </a:lnTo>
                    <a:lnTo>
                      <a:pt x="1320" y="666"/>
                    </a:lnTo>
                    <a:lnTo>
                      <a:pt x="1320" y="666"/>
                    </a:lnTo>
                    <a:lnTo>
                      <a:pt x="1326" y="666"/>
                    </a:lnTo>
                    <a:lnTo>
                      <a:pt x="1326" y="666"/>
                    </a:lnTo>
                    <a:lnTo>
                      <a:pt x="1326" y="660"/>
                    </a:lnTo>
                    <a:lnTo>
                      <a:pt x="1326" y="660"/>
                    </a:lnTo>
                    <a:lnTo>
                      <a:pt x="1326" y="660"/>
                    </a:lnTo>
                    <a:lnTo>
                      <a:pt x="1326" y="660"/>
                    </a:lnTo>
                    <a:lnTo>
                      <a:pt x="1332" y="660"/>
                    </a:lnTo>
                    <a:lnTo>
                      <a:pt x="1332" y="660"/>
                    </a:lnTo>
                    <a:lnTo>
                      <a:pt x="1332" y="660"/>
                    </a:lnTo>
                    <a:lnTo>
                      <a:pt x="1332" y="660"/>
                    </a:lnTo>
                    <a:lnTo>
                      <a:pt x="1332" y="660"/>
                    </a:lnTo>
                    <a:lnTo>
                      <a:pt x="1332" y="660"/>
                    </a:lnTo>
                    <a:lnTo>
                      <a:pt x="1332" y="660"/>
                    </a:lnTo>
                    <a:lnTo>
                      <a:pt x="1338" y="660"/>
                    </a:lnTo>
                    <a:lnTo>
                      <a:pt x="1338" y="660"/>
                    </a:lnTo>
                    <a:lnTo>
                      <a:pt x="1338" y="660"/>
                    </a:lnTo>
                    <a:lnTo>
                      <a:pt x="1338" y="660"/>
                    </a:lnTo>
                    <a:lnTo>
                      <a:pt x="1338" y="660"/>
                    </a:lnTo>
                    <a:lnTo>
                      <a:pt x="1338" y="660"/>
                    </a:lnTo>
                    <a:lnTo>
                      <a:pt x="1344" y="660"/>
                    </a:lnTo>
                    <a:lnTo>
                      <a:pt x="1344" y="660"/>
                    </a:lnTo>
                    <a:lnTo>
                      <a:pt x="1344" y="660"/>
                    </a:lnTo>
                    <a:lnTo>
                      <a:pt x="1344" y="660"/>
                    </a:lnTo>
                    <a:lnTo>
                      <a:pt x="1344" y="660"/>
                    </a:lnTo>
                    <a:lnTo>
                      <a:pt x="1344" y="660"/>
                    </a:lnTo>
                    <a:lnTo>
                      <a:pt x="1350" y="660"/>
                    </a:lnTo>
                    <a:lnTo>
                      <a:pt x="1350" y="660"/>
                    </a:lnTo>
                    <a:lnTo>
                      <a:pt x="1350" y="660"/>
                    </a:lnTo>
                    <a:lnTo>
                      <a:pt x="1350" y="660"/>
                    </a:lnTo>
                    <a:lnTo>
                      <a:pt x="1350" y="660"/>
                    </a:lnTo>
                    <a:lnTo>
                      <a:pt x="1350" y="660"/>
                    </a:lnTo>
                    <a:lnTo>
                      <a:pt x="1356" y="660"/>
                    </a:lnTo>
                    <a:lnTo>
                      <a:pt x="1356" y="660"/>
                    </a:lnTo>
                    <a:lnTo>
                      <a:pt x="1356" y="660"/>
                    </a:lnTo>
                    <a:lnTo>
                      <a:pt x="1356" y="660"/>
                    </a:lnTo>
                    <a:lnTo>
                      <a:pt x="1356" y="660"/>
                    </a:lnTo>
                    <a:lnTo>
                      <a:pt x="1356" y="660"/>
                    </a:lnTo>
                    <a:lnTo>
                      <a:pt x="1356" y="660"/>
                    </a:lnTo>
                    <a:lnTo>
                      <a:pt x="1362" y="660"/>
                    </a:lnTo>
                    <a:lnTo>
                      <a:pt x="1362" y="660"/>
                    </a:lnTo>
                    <a:lnTo>
                      <a:pt x="1362" y="660"/>
                    </a:lnTo>
                    <a:lnTo>
                      <a:pt x="1362" y="660"/>
                    </a:lnTo>
                    <a:lnTo>
                      <a:pt x="1362" y="660"/>
                    </a:lnTo>
                    <a:lnTo>
                      <a:pt x="1362" y="660"/>
                    </a:lnTo>
                    <a:lnTo>
                      <a:pt x="1368" y="660"/>
                    </a:lnTo>
                    <a:lnTo>
                      <a:pt x="1368" y="660"/>
                    </a:lnTo>
                    <a:lnTo>
                      <a:pt x="1368" y="660"/>
                    </a:lnTo>
                    <a:lnTo>
                      <a:pt x="1368" y="660"/>
                    </a:lnTo>
                    <a:lnTo>
                      <a:pt x="1368" y="660"/>
                    </a:lnTo>
                    <a:lnTo>
                      <a:pt x="1368" y="660"/>
                    </a:lnTo>
                    <a:lnTo>
                      <a:pt x="1374" y="660"/>
                    </a:lnTo>
                    <a:lnTo>
                      <a:pt x="1374" y="660"/>
                    </a:lnTo>
                    <a:lnTo>
                      <a:pt x="1374" y="660"/>
                    </a:lnTo>
                    <a:lnTo>
                      <a:pt x="1374" y="654"/>
                    </a:lnTo>
                    <a:lnTo>
                      <a:pt x="1374" y="654"/>
                    </a:lnTo>
                    <a:lnTo>
                      <a:pt x="1374" y="654"/>
                    </a:lnTo>
                    <a:lnTo>
                      <a:pt x="1380" y="654"/>
                    </a:lnTo>
                    <a:lnTo>
                      <a:pt x="1380" y="654"/>
                    </a:lnTo>
                    <a:lnTo>
                      <a:pt x="1380" y="654"/>
                    </a:lnTo>
                    <a:lnTo>
                      <a:pt x="1380" y="654"/>
                    </a:lnTo>
                    <a:lnTo>
                      <a:pt x="1380" y="654"/>
                    </a:lnTo>
                    <a:lnTo>
                      <a:pt x="1380" y="654"/>
                    </a:lnTo>
                    <a:lnTo>
                      <a:pt x="1386" y="654"/>
                    </a:lnTo>
                    <a:lnTo>
                      <a:pt x="1386" y="654"/>
                    </a:lnTo>
                    <a:lnTo>
                      <a:pt x="1386" y="654"/>
                    </a:lnTo>
                    <a:lnTo>
                      <a:pt x="1386" y="654"/>
                    </a:lnTo>
                    <a:lnTo>
                      <a:pt x="1386" y="654"/>
                    </a:lnTo>
                    <a:lnTo>
                      <a:pt x="1386" y="654"/>
                    </a:lnTo>
                    <a:lnTo>
                      <a:pt x="1386" y="654"/>
                    </a:lnTo>
                    <a:lnTo>
                      <a:pt x="1392" y="654"/>
                    </a:lnTo>
                    <a:lnTo>
                      <a:pt x="1392" y="654"/>
                    </a:lnTo>
                    <a:lnTo>
                      <a:pt x="1392" y="654"/>
                    </a:lnTo>
                    <a:lnTo>
                      <a:pt x="1392" y="654"/>
                    </a:lnTo>
                    <a:lnTo>
                      <a:pt x="1392" y="654"/>
                    </a:lnTo>
                    <a:lnTo>
                      <a:pt x="1392" y="654"/>
                    </a:lnTo>
                    <a:lnTo>
                      <a:pt x="1398" y="654"/>
                    </a:lnTo>
                    <a:lnTo>
                      <a:pt x="1398" y="654"/>
                    </a:lnTo>
                    <a:lnTo>
                      <a:pt x="1398" y="654"/>
                    </a:lnTo>
                    <a:lnTo>
                      <a:pt x="1398" y="654"/>
                    </a:lnTo>
                    <a:lnTo>
                      <a:pt x="1398" y="654"/>
                    </a:lnTo>
                    <a:lnTo>
                      <a:pt x="1398" y="654"/>
                    </a:lnTo>
                    <a:lnTo>
                      <a:pt x="1404" y="654"/>
                    </a:lnTo>
                    <a:lnTo>
                      <a:pt x="1404" y="654"/>
                    </a:lnTo>
                    <a:lnTo>
                      <a:pt x="1404" y="654"/>
                    </a:lnTo>
                    <a:lnTo>
                      <a:pt x="1404" y="654"/>
                    </a:lnTo>
                    <a:lnTo>
                      <a:pt x="1404" y="654"/>
                    </a:lnTo>
                    <a:lnTo>
                      <a:pt x="1404" y="654"/>
                    </a:lnTo>
                    <a:lnTo>
                      <a:pt x="1410" y="654"/>
                    </a:lnTo>
                    <a:lnTo>
                      <a:pt x="1410" y="654"/>
                    </a:lnTo>
                    <a:lnTo>
                      <a:pt x="1410" y="654"/>
                    </a:lnTo>
                    <a:lnTo>
                      <a:pt x="1410" y="654"/>
                    </a:lnTo>
                    <a:lnTo>
                      <a:pt x="1410" y="654"/>
                    </a:lnTo>
                    <a:lnTo>
                      <a:pt x="1410" y="654"/>
                    </a:lnTo>
                    <a:lnTo>
                      <a:pt x="1410" y="654"/>
                    </a:lnTo>
                    <a:lnTo>
                      <a:pt x="1416" y="654"/>
                    </a:lnTo>
                    <a:lnTo>
                      <a:pt x="1416" y="654"/>
                    </a:lnTo>
                    <a:lnTo>
                      <a:pt x="1416" y="648"/>
                    </a:lnTo>
                    <a:lnTo>
                      <a:pt x="1416" y="648"/>
                    </a:lnTo>
                    <a:lnTo>
                      <a:pt x="1416" y="648"/>
                    </a:lnTo>
                    <a:lnTo>
                      <a:pt x="1416" y="648"/>
                    </a:lnTo>
                    <a:lnTo>
                      <a:pt x="1422" y="648"/>
                    </a:lnTo>
                    <a:lnTo>
                      <a:pt x="1422" y="648"/>
                    </a:lnTo>
                    <a:lnTo>
                      <a:pt x="1422" y="648"/>
                    </a:lnTo>
                    <a:lnTo>
                      <a:pt x="1422" y="648"/>
                    </a:lnTo>
                    <a:lnTo>
                      <a:pt x="1422" y="648"/>
                    </a:lnTo>
                    <a:lnTo>
                      <a:pt x="1422" y="648"/>
                    </a:lnTo>
                    <a:lnTo>
                      <a:pt x="1428" y="648"/>
                    </a:lnTo>
                    <a:lnTo>
                      <a:pt x="1428" y="648"/>
                    </a:lnTo>
                    <a:lnTo>
                      <a:pt x="1428" y="648"/>
                    </a:lnTo>
                    <a:lnTo>
                      <a:pt x="1428" y="648"/>
                    </a:lnTo>
                    <a:lnTo>
                      <a:pt x="1428" y="648"/>
                    </a:lnTo>
                    <a:lnTo>
                      <a:pt x="1428" y="648"/>
                    </a:lnTo>
                    <a:lnTo>
                      <a:pt x="1434" y="648"/>
                    </a:lnTo>
                    <a:lnTo>
                      <a:pt x="1434" y="648"/>
                    </a:lnTo>
                    <a:lnTo>
                      <a:pt x="1434" y="648"/>
                    </a:lnTo>
                    <a:lnTo>
                      <a:pt x="1434" y="648"/>
                    </a:lnTo>
                    <a:lnTo>
                      <a:pt x="1434" y="648"/>
                    </a:lnTo>
                    <a:lnTo>
                      <a:pt x="1434" y="648"/>
                    </a:lnTo>
                    <a:lnTo>
                      <a:pt x="1440" y="648"/>
                    </a:lnTo>
                    <a:lnTo>
                      <a:pt x="1440" y="648"/>
                    </a:lnTo>
                    <a:lnTo>
                      <a:pt x="1440" y="648"/>
                    </a:lnTo>
                    <a:lnTo>
                      <a:pt x="1440" y="648"/>
                    </a:lnTo>
                    <a:lnTo>
                      <a:pt x="1440" y="648"/>
                    </a:lnTo>
                    <a:lnTo>
                      <a:pt x="1440" y="648"/>
                    </a:lnTo>
                    <a:lnTo>
                      <a:pt x="1440" y="648"/>
                    </a:lnTo>
                    <a:lnTo>
                      <a:pt x="1446" y="648"/>
                    </a:lnTo>
                    <a:lnTo>
                      <a:pt x="1446" y="648"/>
                    </a:lnTo>
                    <a:lnTo>
                      <a:pt x="1446" y="648"/>
                    </a:lnTo>
                    <a:lnTo>
                      <a:pt x="1446" y="648"/>
                    </a:lnTo>
                    <a:lnTo>
                      <a:pt x="1446" y="648"/>
                    </a:lnTo>
                    <a:lnTo>
                      <a:pt x="1446" y="648"/>
                    </a:lnTo>
                    <a:lnTo>
                      <a:pt x="1452" y="648"/>
                    </a:lnTo>
                    <a:lnTo>
                      <a:pt x="1452" y="648"/>
                    </a:lnTo>
                    <a:lnTo>
                      <a:pt x="1452" y="648"/>
                    </a:lnTo>
                    <a:lnTo>
                      <a:pt x="1452" y="648"/>
                    </a:lnTo>
                    <a:lnTo>
                      <a:pt x="1452" y="642"/>
                    </a:lnTo>
                    <a:lnTo>
                      <a:pt x="1452" y="642"/>
                    </a:lnTo>
                    <a:lnTo>
                      <a:pt x="1458" y="642"/>
                    </a:lnTo>
                    <a:lnTo>
                      <a:pt x="1458" y="642"/>
                    </a:lnTo>
                    <a:lnTo>
                      <a:pt x="1458" y="642"/>
                    </a:lnTo>
                    <a:lnTo>
                      <a:pt x="1458" y="642"/>
                    </a:lnTo>
                    <a:lnTo>
                      <a:pt x="1458" y="642"/>
                    </a:lnTo>
                    <a:lnTo>
                      <a:pt x="1458" y="642"/>
                    </a:lnTo>
                    <a:lnTo>
                      <a:pt x="1464" y="642"/>
                    </a:lnTo>
                    <a:lnTo>
                      <a:pt x="1464" y="642"/>
                    </a:lnTo>
                    <a:lnTo>
                      <a:pt x="1464" y="642"/>
                    </a:lnTo>
                    <a:lnTo>
                      <a:pt x="1464" y="642"/>
                    </a:lnTo>
                    <a:lnTo>
                      <a:pt x="1464" y="642"/>
                    </a:lnTo>
                    <a:lnTo>
                      <a:pt x="1464" y="642"/>
                    </a:lnTo>
                    <a:lnTo>
                      <a:pt x="1464" y="642"/>
                    </a:lnTo>
                    <a:lnTo>
                      <a:pt x="1470" y="642"/>
                    </a:lnTo>
                    <a:lnTo>
                      <a:pt x="1470" y="642"/>
                    </a:lnTo>
                    <a:lnTo>
                      <a:pt x="1470" y="642"/>
                    </a:lnTo>
                    <a:lnTo>
                      <a:pt x="1470" y="642"/>
                    </a:lnTo>
                    <a:lnTo>
                      <a:pt x="1470" y="642"/>
                    </a:lnTo>
                    <a:lnTo>
                      <a:pt x="1470" y="642"/>
                    </a:lnTo>
                    <a:lnTo>
                      <a:pt x="1476" y="642"/>
                    </a:lnTo>
                    <a:lnTo>
                      <a:pt x="1476" y="642"/>
                    </a:lnTo>
                    <a:lnTo>
                      <a:pt x="1476" y="642"/>
                    </a:lnTo>
                    <a:lnTo>
                      <a:pt x="1476" y="642"/>
                    </a:lnTo>
                    <a:lnTo>
                      <a:pt x="1476" y="642"/>
                    </a:lnTo>
                    <a:lnTo>
                      <a:pt x="1476" y="642"/>
                    </a:lnTo>
                    <a:lnTo>
                      <a:pt x="1482" y="642"/>
                    </a:lnTo>
                    <a:lnTo>
                      <a:pt x="1482" y="642"/>
                    </a:lnTo>
                    <a:lnTo>
                      <a:pt x="1482" y="642"/>
                    </a:lnTo>
                    <a:lnTo>
                      <a:pt x="1482" y="642"/>
                    </a:lnTo>
                    <a:lnTo>
                      <a:pt x="1482" y="642"/>
                    </a:lnTo>
                    <a:lnTo>
                      <a:pt x="1482" y="642"/>
                    </a:lnTo>
                    <a:lnTo>
                      <a:pt x="1488" y="642"/>
                    </a:lnTo>
                    <a:lnTo>
                      <a:pt x="1488" y="642"/>
                    </a:lnTo>
                    <a:lnTo>
                      <a:pt x="1488" y="642"/>
                    </a:lnTo>
                    <a:lnTo>
                      <a:pt x="1488" y="636"/>
                    </a:lnTo>
                    <a:lnTo>
                      <a:pt x="1488" y="636"/>
                    </a:lnTo>
                    <a:lnTo>
                      <a:pt x="1488" y="636"/>
                    </a:lnTo>
                    <a:lnTo>
                      <a:pt x="1488" y="636"/>
                    </a:lnTo>
                    <a:lnTo>
                      <a:pt x="1494" y="636"/>
                    </a:lnTo>
                    <a:lnTo>
                      <a:pt x="1494" y="636"/>
                    </a:lnTo>
                    <a:lnTo>
                      <a:pt x="1494" y="636"/>
                    </a:lnTo>
                    <a:lnTo>
                      <a:pt x="1494" y="636"/>
                    </a:lnTo>
                    <a:lnTo>
                      <a:pt x="1494" y="636"/>
                    </a:lnTo>
                    <a:lnTo>
                      <a:pt x="1494" y="636"/>
                    </a:lnTo>
                    <a:lnTo>
                      <a:pt x="1500" y="636"/>
                    </a:lnTo>
                    <a:lnTo>
                      <a:pt x="1500" y="636"/>
                    </a:lnTo>
                    <a:lnTo>
                      <a:pt x="1500" y="636"/>
                    </a:lnTo>
                    <a:lnTo>
                      <a:pt x="1500" y="636"/>
                    </a:lnTo>
                    <a:lnTo>
                      <a:pt x="1500" y="636"/>
                    </a:lnTo>
                    <a:lnTo>
                      <a:pt x="1500" y="636"/>
                    </a:lnTo>
                    <a:lnTo>
                      <a:pt x="1506" y="636"/>
                    </a:lnTo>
                    <a:lnTo>
                      <a:pt x="1506" y="636"/>
                    </a:lnTo>
                    <a:lnTo>
                      <a:pt x="1506" y="636"/>
                    </a:lnTo>
                    <a:lnTo>
                      <a:pt x="1506" y="636"/>
                    </a:lnTo>
                    <a:lnTo>
                      <a:pt x="1506" y="636"/>
                    </a:lnTo>
                    <a:lnTo>
                      <a:pt x="1506" y="636"/>
                    </a:lnTo>
                    <a:lnTo>
                      <a:pt x="1512" y="630"/>
                    </a:lnTo>
                    <a:lnTo>
                      <a:pt x="1512" y="630"/>
                    </a:lnTo>
                    <a:lnTo>
                      <a:pt x="1512" y="630"/>
                    </a:lnTo>
                    <a:lnTo>
                      <a:pt x="1512" y="630"/>
                    </a:lnTo>
                    <a:lnTo>
                      <a:pt x="1512" y="630"/>
                    </a:lnTo>
                    <a:lnTo>
                      <a:pt x="1512" y="630"/>
                    </a:lnTo>
                    <a:lnTo>
                      <a:pt x="1512" y="630"/>
                    </a:lnTo>
                    <a:lnTo>
                      <a:pt x="1518" y="630"/>
                    </a:lnTo>
                    <a:lnTo>
                      <a:pt x="1518" y="630"/>
                    </a:lnTo>
                    <a:lnTo>
                      <a:pt x="1518" y="630"/>
                    </a:lnTo>
                    <a:lnTo>
                      <a:pt x="1518" y="630"/>
                    </a:lnTo>
                    <a:lnTo>
                      <a:pt x="1518" y="624"/>
                    </a:lnTo>
                    <a:lnTo>
                      <a:pt x="1524" y="624"/>
                    </a:lnTo>
                    <a:lnTo>
                      <a:pt x="1524" y="624"/>
                    </a:lnTo>
                    <a:lnTo>
                      <a:pt x="1524" y="624"/>
                    </a:lnTo>
                    <a:lnTo>
                      <a:pt x="1524" y="624"/>
                    </a:lnTo>
                    <a:lnTo>
                      <a:pt x="1524" y="624"/>
                    </a:lnTo>
                    <a:lnTo>
                      <a:pt x="1524" y="624"/>
                    </a:lnTo>
                    <a:lnTo>
                      <a:pt x="1530" y="624"/>
                    </a:lnTo>
                    <a:lnTo>
                      <a:pt x="1530" y="624"/>
                    </a:lnTo>
                    <a:lnTo>
                      <a:pt x="1530" y="618"/>
                    </a:lnTo>
                    <a:lnTo>
                      <a:pt x="1530" y="618"/>
                    </a:lnTo>
                    <a:lnTo>
                      <a:pt x="1530" y="618"/>
                    </a:lnTo>
                    <a:lnTo>
                      <a:pt x="1530" y="618"/>
                    </a:lnTo>
                    <a:lnTo>
                      <a:pt x="1536" y="618"/>
                    </a:lnTo>
                    <a:lnTo>
                      <a:pt x="1536" y="618"/>
                    </a:lnTo>
                    <a:lnTo>
                      <a:pt x="1536" y="618"/>
                    </a:lnTo>
                    <a:lnTo>
                      <a:pt x="1536" y="612"/>
                    </a:lnTo>
                    <a:lnTo>
                      <a:pt x="1536" y="612"/>
                    </a:lnTo>
                    <a:lnTo>
                      <a:pt x="1536" y="612"/>
                    </a:lnTo>
                    <a:lnTo>
                      <a:pt x="1536" y="612"/>
                    </a:lnTo>
                    <a:lnTo>
                      <a:pt x="1542" y="612"/>
                    </a:lnTo>
                    <a:lnTo>
                      <a:pt x="1542" y="612"/>
                    </a:lnTo>
                    <a:lnTo>
                      <a:pt x="1542" y="606"/>
                    </a:lnTo>
                    <a:lnTo>
                      <a:pt x="1542" y="606"/>
                    </a:lnTo>
                    <a:lnTo>
                      <a:pt x="1542" y="606"/>
                    </a:lnTo>
                    <a:lnTo>
                      <a:pt x="1542" y="606"/>
                    </a:lnTo>
                    <a:lnTo>
                      <a:pt x="1548" y="606"/>
                    </a:lnTo>
                    <a:lnTo>
                      <a:pt x="1548" y="606"/>
                    </a:lnTo>
                    <a:lnTo>
                      <a:pt x="1548" y="600"/>
                    </a:lnTo>
                    <a:lnTo>
                      <a:pt x="1548" y="600"/>
                    </a:lnTo>
                    <a:lnTo>
                      <a:pt x="1548" y="600"/>
                    </a:lnTo>
                    <a:lnTo>
                      <a:pt x="1548" y="600"/>
                    </a:lnTo>
                    <a:lnTo>
                      <a:pt x="1554" y="600"/>
                    </a:lnTo>
                    <a:lnTo>
                      <a:pt x="1554" y="594"/>
                    </a:lnTo>
                    <a:lnTo>
                      <a:pt x="1554" y="594"/>
                    </a:lnTo>
                    <a:lnTo>
                      <a:pt x="1554" y="594"/>
                    </a:lnTo>
                    <a:lnTo>
                      <a:pt x="1554" y="594"/>
                    </a:lnTo>
                    <a:lnTo>
                      <a:pt x="1554" y="594"/>
                    </a:lnTo>
                    <a:lnTo>
                      <a:pt x="1554" y="588"/>
                    </a:lnTo>
                    <a:lnTo>
                      <a:pt x="1560" y="588"/>
                    </a:lnTo>
                    <a:lnTo>
                      <a:pt x="1560" y="588"/>
                    </a:lnTo>
                    <a:lnTo>
                      <a:pt x="1560" y="588"/>
                    </a:lnTo>
                    <a:lnTo>
                      <a:pt x="1560" y="588"/>
                    </a:lnTo>
                    <a:lnTo>
                      <a:pt x="1560" y="582"/>
                    </a:lnTo>
                    <a:lnTo>
                      <a:pt x="1560" y="582"/>
                    </a:lnTo>
                    <a:lnTo>
                      <a:pt x="1566" y="582"/>
                    </a:lnTo>
                    <a:lnTo>
                      <a:pt x="1566" y="582"/>
                    </a:lnTo>
                    <a:lnTo>
                      <a:pt x="1566" y="576"/>
                    </a:lnTo>
                    <a:lnTo>
                      <a:pt x="1566" y="576"/>
                    </a:lnTo>
                    <a:lnTo>
                      <a:pt x="1566" y="576"/>
                    </a:lnTo>
                    <a:lnTo>
                      <a:pt x="1566" y="576"/>
                    </a:lnTo>
                    <a:lnTo>
                      <a:pt x="1572" y="570"/>
                    </a:lnTo>
                    <a:lnTo>
                      <a:pt x="1572" y="570"/>
                    </a:lnTo>
                    <a:lnTo>
                      <a:pt x="1572" y="570"/>
                    </a:lnTo>
                    <a:lnTo>
                      <a:pt x="1572" y="570"/>
                    </a:lnTo>
                    <a:lnTo>
                      <a:pt x="1572" y="564"/>
                    </a:lnTo>
                    <a:lnTo>
                      <a:pt x="1572" y="564"/>
                    </a:lnTo>
                    <a:lnTo>
                      <a:pt x="1578" y="564"/>
                    </a:lnTo>
                    <a:lnTo>
                      <a:pt x="1578" y="558"/>
                    </a:lnTo>
                    <a:lnTo>
                      <a:pt x="1578" y="558"/>
                    </a:lnTo>
                    <a:lnTo>
                      <a:pt x="1578" y="558"/>
                    </a:lnTo>
                    <a:lnTo>
                      <a:pt x="1578" y="558"/>
                    </a:lnTo>
                    <a:lnTo>
                      <a:pt x="1578" y="552"/>
                    </a:lnTo>
                    <a:lnTo>
                      <a:pt x="1578" y="552"/>
                    </a:lnTo>
                    <a:lnTo>
                      <a:pt x="1584" y="552"/>
                    </a:lnTo>
                    <a:lnTo>
                      <a:pt x="1584" y="546"/>
                    </a:lnTo>
                    <a:lnTo>
                      <a:pt x="1584" y="546"/>
                    </a:lnTo>
                    <a:lnTo>
                      <a:pt x="1584" y="546"/>
                    </a:lnTo>
                    <a:lnTo>
                      <a:pt x="1584" y="540"/>
                    </a:lnTo>
                    <a:lnTo>
                      <a:pt x="1584" y="540"/>
                    </a:lnTo>
                    <a:lnTo>
                      <a:pt x="1590" y="540"/>
                    </a:lnTo>
                    <a:lnTo>
                      <a:pt x="1590" y="540"/>
                    </a:lnTo>
                    <a:lnTo>
                      <a:pt x="1590" y="534"/>
                    </a:lnTo>
                    <a:lnTo>
                      <a:pt x="1590" y="534"/>
                    </a:lnTo>
                    <a:lnTo>
                      <a:pt x="1590" y="534"/>
                    </a:lnTo>
                    <a:lnTo>
                      <a:pt x="1590" y="528"/>
                    </a:lnTo>
                    <a:lnTo>
                      <a:pt x="1596" y="528"/>
                    </a:lnTo>
                    <a:lnTo>
                      <a:pt x="1596" y="528"/>
                    </a:lnTo>
                    <a:lnTo>
                      <a:pt x="1596" y="522"/>
                    </a:lnTo>
                    <a:lnTo>
                      <a:pt x="1596" y="522"/>
                    </a:lnTo>
                    <a:lnTo>
                      <a:pt x="1596" y="522"/>
                    </a:lnTo>
                    <a:lnTo>
                      <a:pt x="1596" y="516"/>
                    </a:lnTo>
                    <a:lnTo>
                      <a:pt x="1602" y="516"/>
                    </a:lnTo>
                    <a:lnTo>
                      <a:pt x="1602" y="516"/>
                    </a:lnTo>
                    <a:lnTo>
                      <a:pt x="1602" y="510"/>
                    </a:lnTo>
                    <a:lnTo>
                      <a:pt x="1602" y="510"/>
                    </a:lnTo>
                    <a:lnTo>
                      <a:pt x="1602" y="510"/>
                    </a:lnTo>
                    <a:lnTo>
                      <a:pt x="1602" y="504"/>
                    </a:lnTo>
                    <a:lnTo>
                      <a:pt x="1602" y="504"/>
                    </a:lnTo>
                    <a:lnTo>
                      <a:pt x="1608" y="504"/>
                    </a:lnTo>
                    <a:lnTo>
                      <a:pt x="1608" y="498"/>
                    </a:lnTo>
                    <a:lnTo>
                      <a:pt x="1608" y="498"/>
                    </a:lnTo>
                    <a:lnTo>
                      <a:pt x="1608" y="498"/>
                    </a:lnTo>
                    <a:lnTo>
                      <a:pt x="1608" y="492"/>
                    </a:lnTo>
                    <a:lnTo>
                      <a:pt x="1608" y="492"/>
                    </a:lnTo>
                    <a:lnTo>
                      <a:pt x="1614" y="492"/>
                    </a:lnTo>
                    <a:lnTo>
                      <a:pt x="1614" y="486"/>
                    </a:lnTo>
                    <a:lnTo>
                      <a:pt x="1614" y="486"/>
                    </a:lnTo>
                    <a:lnTo>
                      <a:pt x="1614" y="486"/>
                    </a:lnTo>
                    <a:lnTo>
                      <a:pt x="1614" y="480"/>
                    </a:lnTo>
                    <a:lnTo>
                      <a:pt x="1614" y="480"/>
                    </a:lnTo>
                    <a:lnTo>
                      <a:pt x="1620" y="480"/>
                    </a:lnTo>
                    <a:lnTo>
                      <a:pt x="1620" y="474"/>
                    </a:lnTo>
                    <a:lnTo>
                      <a:pt x="1620" y="474"/>
                    </a:lnTo>
                    <a:lnTo>
                      <a:pt x="1620" y="474"/>
                    </a:lnTo>
                    <a:lnTo>
                      <a:pt x="1620" y="468"/>
                    </a:lnTo>
                    <a:lnTo>
                      <a:pt x="1620" y="468"/>
                    </a:lnTo>
                    <a:lnTo>
                      <a:pt x="1626" y="468"/>
                    </a:lnTo>
                    <a:lnTo>
                      <a:pt x="1626" y="462"/>
                    </a:lnTo>
                    <a:lnTo>
                      <a:pt x="1626" y="462"/>
                    </a:lnTo>
                    <a:lnTo>
                      <a:pt x="1626" y="456"/>
                    </a:lnTo>
                    <a:lnTo>
                      <a:pt x="1626" y="456"/>
                    </a:lnTo>
                    <a:lnTo>
                      <a:pt x="1626" y="456"/>
                    </a:lnTo>
                    <a:lnTo>
                      <a:pt x="1632" y="450"/>
                    </a:lnTo>
                    <a:lnTo>
                      <a:pt x="1632" y="450"/>
                    </a:lnTo>
                    <a:lnTo>
                      <a:pt x="1632" y="450"/>
                    </a:lnTo>
                    <a:lnTo>
                      <a:pt x="1632" y="444"/>
                    </a:lnTo>
                    <a:lnTo>
                      <a:pt x="1632" y="444"/>
                    </a:lnTo>
                    <a:lnTo>
                      <a:pt x="1632" y="444"/>
                    </a:lnTo>
                    <a:lnTo>
                      <a:pt x="1632" y="438"/>
                    </a:lnTo>
                    <a:lnTo>
                      <a:pt x="1638" y="438"/>
                    </a:lnTo>
                    <a:lnTo>
                      <a:pt x="1638" y="438"/>
                    </a:lnTo>
                    <a:lnTo>
                      <a:pt x="1638" y="432"/>
                    </a:lnTo>
                    <a:lnTo>
                      <a:pt x="1638" y="432"/>
                    </a:lnTo>
                    <a:lnTo>
                      <a:pt x="1638" y="432"/>
                    </a:lnTo>
                    <a:lnTo>
                      <a:pt x="1638" y="426"/>
                    </a:lnTo>
                    <a:lnTo>
                      <a:pt x="1644" y="426"/>
                    </a:lnTo>
                    <a:lnTo>
                      <a:pt x="1644" y="420"/>
                    </a:lnTo>
                    <a:lnTo>
                      <a:pt x="1644" y="420"/>
                    </a:lnTo>
                    <a:lnTo>
                      <a:pt x="1644" y="420"/>
                    </a:lnTo>
                    <a:lnTo>
                      <a:pt x="1644" y="414"/>
                    </a:lnTo>
                    <a:lnTo>
                      <a:pt x="1644" y="414"/>
                    </a:lnTo>
                    <a:lnTo>
                      <a:pt x="1650" y="414"/>
                    </a:lnTo>
                    <a:lnTo>
                      <a:pt x="1650" y="408"/>
                    </a:lnTo>
                    <a:lnTo>
                      <a:pt x="1650" y="408"/>
                    </a:lnTo>
                    <a:lnTo>
                      <a:pt x="1650" y="408"/>
                    </a:lnTo>
                    <a:lnTo>
                      <a:pt x="1650" y="402"/>
                    </a:lnTo>
                    <a:lnTo>
                      <a:pt x="1650" y="402"/>
                    </a:lnTo>
                    <a:lnTo>
                      <a:pt x="1656" y="396"/>
                    </a:lnTo>
                    <a:lnTo>
                      <a:pt x="1656" y="396"/>
                    </a:lnTo>
                    <a:lnTo>
                      <a:pt x="1656" y="396"/>
                    </a:lnTo>
                    <a:lnTo>
                      <a:pt x="1656" y="390"/>
                    </a:lnTo>
                    <a:lnTo>
                      <a:pt x="1656" y="390"/>
                    </a:lnTo>
                    <a:lnTo>
                      <a:pt x="1656" y="390"/>
                    </a:lnTo>
                    <a:lnTo>
                      <a:pt x="1656" y="384"/>
                    </a:lnTo>
                    <a:lnTo>
                      <a:pt x="1662" y="384"/>
                    </a:lnTo>
                    <a:lnTo>
                      <a:pt x="1662" y="378"/>
                    </a:lnTo>
                    <a:lnTo>
                      <a:pt x="1662" y="378"/>
                    </a:lnTo>
                    <a:lnTo>
                      <a:pt x="1662" y="378"/>
                    </a:lnTo>
                    <a:lnTo>
                      <a:pt x="1662" y="372"/>
                    </a:lnTo>
                    <a:lnTo>
                      <a:pt x="1662" y="372"/>
                    </a:lnTo>
                    <a:lnTo>
                      <a:pt x="1668" y="372"/>
                    </a:lnTo>
                    <a:lnTo>
                      <a:pt x="1668" y="366"/>
                    </a:lnTo>
                    <a:lnTo>
                      <a:pt x="1668" y="366"/>
                    </a:lnTo>
                    <a:lnTo>
                      <a:pt x="1668" y="360"/>
                    </a:lnTo>
                    <a:lnTo>
                      <a:pt x="1668" y="360"/>
                    </a:lnTo>
                    <a:lnTo>
                      <a:pt x="1674" y="354"/>
                    </a:lnTo>
                    <a:lnTo>
                      <a:pt x="1674" y="354"/>
                    </a:lnTo>
                    <a:lnTo>
                      <a:pt x="1674" y="348"/>
                    </a:lnTo>
                    <a:lnTo>
                      <a:pt x="1674" y="348"/>
                    </a:lnTo>
                    <a:lnTo>
                      <a:pt x="1674" y="348"/>
                    </a:lnTo>
                    <a:lnTo>
                      <a:pt x="1674" y="342"/>
                    </a:lnTo>
                    <a:lnTo>
                      <a:pt x="1680" y="342"/>
                    </a:lnTo>
                    <a:lnTo>
                      <a:pt x="1680" y="342"/>
                    </a:lnTo>
                    <a:lnTo>
                      <a:pt x="1680" y="336"/>
                    </a:lnTo>
                    <a:lnTo>
                      <a:pt x="1680" y="336"/>
                    </a:lnTo>
                    <a:lnTo>
                      <a:pt x="1680" y="330"/>
                    </a:lnTo>
                    <a:lnTo>
                      <a:pt x="1680" y="330"/>
                    </a:lnTo>
                    <a:lnTo>
                      <a:pt x="1680" y="330"/>
                    </a:lnTo>
                    <a:lnTo>
                      <a:pt x="1686" y="324"/>
                    </a:lnTo>
                    <a:lnTo>
                      <a:pt x="1686" y="324"/>
                    </a:lnTo>
                    <a:lnTo>
                      <a:pt x="1686" y="318"/>
                    </a:lnTo>
                    <a:lnTo>
                      <a:pt x="1686" y="318"/>
                    </a:lnTo>
                    <a:lnTo>
                      <a:pt x="1686" y="318"/>
                    </a:lnTo>
                    <a:lnTo>
                      <a:pt x="1686" y="312"/>
                    </a:lnTo>
                    <a:lnTo>
                      <a:pt x="1692" y="312"/>
                    </a:lnTo>
                    <a:lnTo>
                      <a:pt x="1692" y="306"/>
                    </a:lnTo>
                    <a:lnTo>
                      <a:pt x="1692" y="306"/>
                    </a:lnTo>
                    <a:lnTo>
                      <a:pt x="1692" y="306"/>
                    </a:lnTo>
                    <a:lnTo>
                      <a:pt x="1692" y="300"/>
                    </a:lnTo>
                    <a:lnTo>
                      <a:pt x="1692" y="300"/>
                    </a:lnTo>
                    <a:lnTo>
                      <a:pt x="1698" y="294"/>
                    </a:lnTo>
                    <a:lnTo>
                      <a:pt x="1698" y="294"/>
                    </a:lnTo>
                    <a:lnTo>
                      <a:pt x="1698" y="294"/>
                    </a:lnTo>
                    <a:lnTo>
                      <a:pt x="1698" y="288"/>
                    </a:lnTo>
                    <a:lnTo>
                      <a:pt x="1698" y="288"/>
                    </a:lnTo>
                    <a:lnTo>
                      <a:pt x="1698" y="282"/>
                    </a:lnTo>
                    <a:lnTo>
                      <a:pt x="1704" y="282"/>
                    </a:lnTo>
                    <a:lnTo>
                      <a:pt x="1704" y="282"/>
                    </a:lnTo>
                    <a:lnTo>
                      <a:pt x="1704" y="276"/>
                    </a:lnTo>
                    <a:lnTo>
                      <a:pt x="1704" y="276"/>
                    </a:lnTo>
                    <a:lnTo>
                      <a:pt x="1704" y="270"/>
                    </a:lnTo>
                    <a:lnTo>
                      <a:pt x="1704" y="270"/>
                    </a:lnTo>
                    <a:lnTo>
                      <a:pt x="1710" y="270"/>
                    </a:lnTo>
                    <a:lnTo>
                      <a:pt x="1710" y="264"/>
                    </a:lnTo>
                    <a:lnTo>
                      <a:pt x="1710" y="264"/>
                    </a:lnTo>
                    <a:lnTo>
                      <a:pt x="1710" y="258"/>
                    </a:lnTo>
                    <a:lnTo>
                      <a:pt x="1710" y="258"/>
                    </a:lnTo>
                    <a:lnTo>
                      <a:pt x="1710" y="252"/>
                    </a:lnTo>
                    <a:lnTo>
                      <a:pt x="1710" y="252"/>
                    </a:lnTo>
                    <a:lnTo>
                      <a:pt x="1716" y="252"/>
                    </a:lnTo>
                    <a:lnTo>
                      <a:pt x="1716" y="246"/>
                    </a:lnTo>
                    <a:lnTo>
                      <a:pt x="1716" y="246"/>
                    </a:lnTo>
                    <a:lnTo>
                      <a:pt x="1716" y="240"/>
                    </a:lnTo>
                    <a:lnTo>
                      <a:pt x="1716" y="240"/>
                    </a:lnTo>
                    <a:lnTo>
                      <a:pt x="1716" y="240"/>
                    </a:lnTo>
                    <a:lnTo>
                      <a:pt x="1722" y="234"/>
                    </a:lnTo>
                    <a:lnTo>
                      <a:pt x="1722" y="234"/>
                    </a:lnTo>
                    <a:lnTo>
                      <a:pt x="1722" y="228"/>
                    </a:lnTo>
                    <a:lnTo>
                      <a:pt x="1722" y="228"/>
                    </a:lnTo>
                    <a:lnTo>
                      <a:pt x="1722" y="222"/>
                    </a:lnTo>
                    <a:lnTo>
                      <a:pt x="1722" y="222"/>
                    </a:lnTo>
                    <a:lnTo>
                      <a:pt x="1728" y="222"/>
                    </a:lnTo>
                    <a:lnTo>
                      <a:pt x="1728" y="216"/>
                    </a:lnTo>
                    <a:lnTo>
                      <a:pt x="1728" y="216"/>
                    </a:lnTo>
                    <a:lnTo>
                      <a:pt x="1728" y="210"/>
                    </a:lnTo>
                    <a:lnTo>
                      <a:pt x="1728" y="210"/>
                    </a:lnTo>
                    <a:lnTo>
                      <a:pt x="1728" y="204"/>
                    </a:lnTo>
                    <a:lnTo>
                      <a:pt x="1734" y="204"/>
                    </a:lnTo>
                    <a:lnTo>
                      <a:pt x="1734" y="204"/>
                    </a:lnTo>
                    <a:lnTo>
                      <a:pt x="1734" y="198"/>
                    </a:lnTo>
                    <a:lnTo>
                      <a:pt x="1734" y="198"/>
                    </a:lnTo>
                    <a:lnTo>
                      <a:pt x="1734" y="192"/>
                    </a:lnTo>
                    <a:lnTo>
                      <a:pt x="1734" y="192"/>
                    </a:lnTo>
                    <a:lnTo>
                      <a:pt x="1734" y="186"/>
                    </a:lnTo>
                    <a:lnTo>
                      <a:pt x="1740" y="186"/>
                    </a:lnTo>
                    <a:lnTo>
                      <a:pt x="1740" y="186"/>
                    </a:lnTo>
                    <a:lnTo>
                      <a:pt x="1740" y="180"/>
                    </a:lnTo>
                    <a:lnTo>
                      <a:pt x="1740" y="180"/>
                    </a:lnTo>
                    <a:lnTo>
                      <a:pt x="1740" y="174"/>
                    </a:lnTo>
                    <a:lnTo>
                      <a:pt x="1740" y="174"/>
                    </a:lnTo>
                    <a:lnTo>
                      <a:pt x="1746" y="168"/>
                    </a:lnTo>
                    <a:lnTo>
                      <a:pt x="1746" y="168"/>
                    </a:lnTo>
                    <a:lnTo>
                      <a:pt x="1746" y="162"/>
                    </a:lnTo>
                    <a:lnTo>
                      <a:pt x="1746" y="162"/>
                    </a:lnTo>
                    <a:lnTo>
                      <a:pt x="1746" y="162"/>
                    </a:lnTo>
                    <a:lnTo>
                      <a:pt x="1746" y="156"/>
                    </a:lnTo>
                    <a:lnTo>
                      <a:pt x="1752" y="156"/>
                    </a:lnTo>
                    <a:lnTo>
                      <a:pt x="1752" y="150"/>
                    </a:lnTo>
                    <a:lnTo>
                      <a:pt x="1752" y="150"/>
                    </a:lnTo>
                    <a:lnTo>
                      <a:pt x="1752" y="144"/>
                    </a:lnTo>
                    <a:lnTo>
                      <a:pt x="1752" y="144"/>
                    </a:lnTo>
                    <a:lnTo>
                      <a:pt x="1752" y="138"/>
                    </a:lnTo>
                    <a:lnTo>
                      <a:pt x="1758" y="138"/>
                    </a:lnTo>
                    <a:lnTo>
                      <a:pt x="1758" y="138"/>
                    </a:lnTo>
                    <a:lnTo>
                      <a:pt x="1758" y="132"/>
                    </a:lnTo>
                    <a:lnTo>
                      <a:pt x="1758" y="132"/>
                    </a:lnTo>
                    <a:lnTo>
                      <a:pt x="1758" y="126"/>
                    </a:lnTo>
                    <a:lnTo>
                      <a:pt x="1758" y="126"/>
                    </a:lnTo>
                    <a:lnTo>
                      <a:pt x="1764" y="120"/>
                    </a:lnTo>
                    <a:lnTo>
                      <a:pt x="1764" y="120"/>
                    </a:lnTo>
                    <a:lnTo>
                      <a:pt x="1764" y="114"/>
                    </a:lnTo>
                    <a:lnTo>
                      <a:pt x="1764" y="114"/>
                    </a:lnTo>
                    <a:lnTo>
                      <a:pt x="1764" y="114"/>
                    </a:lnTo>
                    <a:lnTo>
                      <a:pt x="1764" y="108"/>
                    </a:lnTo>
                    <a:lnTo>
                      <a:pt x="1764" y="108"/>
                    </a:lnTo>
                    <a:lnTo>
                      <a:pt x="1770" y="102"/>
                    </a:lnTo>
                    <a:lnTo>
                      <a:pt x="1770" y="102"/>
                    </a:lnTo>
                    <a:lnTo>
                      <a:pt x="1770" y="96"/>
                    </a:lnTo>
                    <a:lnTo>
                      <a:pt x="1770" y="96"/>
                    </a:lnTo>
                    <a:lnTo>
                      <a:pt x="1770" y="90"/>
                    </a:lnTo>
                    <a:lnTo>
                      <a:pt x="1770" y="90"/>
                    </a:lnTo>
                    <a:lnTo>
                      <a:pt x="1776" y="84"/>
                    </a:lnTo>
                    <a:lnTo>
                      <a:pt x="1776" y="84"/>
                    </a:lnTo>
                    <a:lnTo>
                      <a:pt x="1776" y="78"/>
                    </a:lnTo>
                    <a:lnTo>
                      <a:pt x="1776" y="78"/>
                    </a:lnTo>
                    <a:lnTo>
                      <a:pt x="1776" y="78"/>
                    </a:lnTo>
                    <a:lnTo>
                      <a:pt x="1776" y="72"/>
                    </a:lnTo>
                    <a:lnTo>
                      <a:pt x="1782" y="72"/>
                    </a:lnTo>
                    <a:lnTo>
                      <a:pt x="1782" y="66"/>
                    </a:lnTo>
                    <a:lnTo>
                      <a:pt x="1782" y="66"/>
                    </a:lnTo>
                    <a:lnTo>
                      <a:pt x="1782" y="60"/>
                    </a:lnTo>
                    <a:lnTo>
                      <a:pt x="1782" y="60"/>
                    </a:lnTo>
                    <a:lnTo>
                      <a:pt x="1782" y="54"/>
                    </a:lnTo>
                    <a:lnTo>
                      <a:pt x="1788" y="54"/>
                    </a:lnTo>
                    <a:lnTo>
                      <a:pt x="1788" y="48"/>
                    </a:lnTo>
                    <a:lnTo>
                      <a:pt x="1788" y="48"/>
                    </a:lnTo>
                    <a:lnTo>
                      <a:pt x="1788" y="42"/>
                    </a:lnTo>
                    <a:lnTo>
                      <a:pt x="1788" y="42"/>
                    </a:lnTo>
                    <a:lnTo>
                      <a:pt x="1788" y="42"/>
                    </a:lnTo>
                    <a:lnTo>
                      <a:pt x="1788" y="36"/>
                    </a:lnTo>
                    <a:lnTo>
                      <a:pt x="1794" y="36"/>
                    </a:lnTo>
                    <a:lnTo>
                      <a:pt x="1794" y="36"/>
                    </a:lnTo>
                    <a:lnTo>
                      <a:pt x="1794" y="30"/>
                    </a:lnTo>
                    <a:lnTo>
                      <a:pt x="1794" y="30"/>
                    </a:lnTo>
                    <a:lnTo>
                      <a:pt x="1794" y="24"/>
                    </a:lnTo>
                    <a:lnTo>
                      <a:pt x="1794" y="24"/>
                    </a:lnTo>
                    <a:lnTo>
                      <a:pt x="1800" y="24"/>
                    </a:lnTo>
                    <a:lnTo>
                      <a:pt x="1800" y="24"/>
                    </a:lnTo>
                    <a:lnTo>
                      <a:pt x="1800" y="18"/>
                    </a:lnTo>
                    <a:lnTo>
                      <a:pt x="1800" y="18"/>
                    </a:lnTo>
                    <a:lnTo>
                      <a:pt x="1800" y="18"/>
                    </a:lnTo>
                    <a:lnTo>
                      <a:pt x="1800" y="18"/>
                    </a:lnTo>
                    <a:lnTo>
                      <a:pt x="1806" y="12"/>
                    </a:lnTo>
                    <a:lnTo>
                      <a:pt x="1806" y="12"/>
                    </a:lnTo>
                    <a:lnTo>
                      <a:pt x="1806" y="12"/>
                    </a:lnTo>
                    <a:lnTo>
                      <a:pt x="1806" y="12"/>
                    </a:lnTo>
                    <a:lnTo>
                      <a:pt x="1806" y="12"/>
                    </a:lnTo>
                    <a:lnTo>
                      <a:pt x="1806" y="6"/>
                    </a:lnTo>
                    <a:lnTo>
                      <a:pt x="1806" y="6"/>
                    </a:lnTo>
                    <a:lnTo>
                      <a:pt x="1812" y="6"/>
                    </a:lnTo>
                    <a:lnTo>
                      <a:pt x="1812" y="6"/>
                    </a:lnTo>
                    <a:lnTo>
                      <a:pt x="1812" y="6"/>
                    </a:lnTo>
                    <a:lnTo>
                      <a:pt x="1812" y="6"/>
                    </a:lnTo>
                    <a:lnTo>
                      <a:pt x="1812" y="6"/>
                    </a:lnTo>
                    <a:lnTo>
                      <a:pt x="1812" y="6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6"/>
                    </a:lnTo>
                    <a:lnTo>
                      <a:pt x="1824" y="6"/>
                    </a:lnTo>
                    <a:lnTo>
                      <a:pt x="1830" y="6"/>
                    </a:lnTo>
                    <a:lnTo>
                      <a:pt x="1830" y="6"/>
                    </a:lnTo>
                    <a:lnTo>
                      <a:pt x="1830" y="6"/>
                    </a:lnTo>
                    <a:lnTo>
                      <a:pt x="1830" y="6"/>
                    </a:lnTo>
                    <a:lnTo>
                      <a:pt x="1830" y="6"/>
                    </a:lnTo>
                    <a:lnTo>
                      <a:pt x="1830" y="6"/>
                    </a:lnTo>
                    <a:lnTo>
                      <a:pt x="1830" y="12"/>
                    </a:lnTo>
                    <a:lnTo>
                      <a:pt x="1836" y="12"/>
                    </a:lnTo>
                    <a:lnTo>
                      <a:pt x="1836" y="12"/>
                    </a:lnTo>
                    <a:lnTo>
                      <a:pt x="1836" y="12"/>
                    </a:lnTo>
                    <a:lnTo>
                      <a:pt x="1836" y="12"/>
                    </a:lnTo>
                    <a:lnTo>
                      <a:pt x="1836" y="18"/>
                    </a:lnTo>
                    <a:lnTo>
                      <a:pt x="1836" y="18"/>
                    </a:lnTo>
                    <a:lnTo>
                      <a:pt x="1842" y="18"/>
                    </a:lnTo>
                    <a:lnTo>
                      <a:pt x="1842" y="18"/>
                    </a:lnTo>
                    <a:lnTo>
                      <a:pt x="1842" y="24"/>
                    </a:lnTo>
                    <a:lnTo>
                      <a:pt x="1842" y="24"/>
                    </a:lnTo>
                    <a:lnTo>
                      <a:pt x="1842" y="24"/>
                    </a:lnTo>
                    <a:lnTo>
                      <a:pt x="1842" y="30"/>
                    </a:lnTo>
                    <a:lnTo>
                      <a:pt x="1848" y="30"/>
                    </a:lnTo>
                    <a:lnTo>
                      <a:pt x="1848" y="36"/>
                    </a:lnTo>
                    <a:lnTo>
                      <a:pt x="1848" y="36"/>
                    </a:lnTo>
                    <a:lnTo>
                      <a:pt x="1848" y="36"/>
                    </a:lnTo>
                    <a:lnTo>
                      <a:pt x="1848" y="42"/>
                    </a:lnTo>
                    <a:lnTo>
                      <a:pt x="1854" y="42"/>
                    </a:lnTo>
                    <a:lnTo>
                      <a:pt x="1854" y="48"/>
                    </a:lnTo>
                    <a:lnTo>
                      <a:pt x="1854" y="48"/>
                    </a:lnTo>
                    <a:lnTo>
                      <a:pt x="1854" y="48"/>
                    </a:lnTo>
                    <a:lnTo>
                      <a:pt x="1854" y="54"/>
                    </a:lnTo>
                    <a:lnTo>
                      <a:pt x="1854" y="54"/>
                    </a:lnTo>
                    <a:lnTo>
                      <a:pt x="1854" y="60"/>
                    </a:lnTo>
                    <a:lnTo>
                      <a:pt x="1860" y="60"/>
                    </a:lnTo>
                    <a:lnTo>
                      <a:pt x="1860" y="66"/>
                    </a:lnTo>
                    <a:lnTo>
                      <a:pt x="1860" y="66"/>
                    </a:lnTo>
                    <a:lnTo>
                      <a:pt x="1860" y="72"/>
                    </a:lnTo>
                    <a:lnTo>
                      <a:pt x="1860" y="72"/>
                    </a:lnTo>
                    <a:lnTo>
                      <a:pt x="1860" y="78"/>
                    </a:lnTo>
                    <a:lnTo>
                      <a:pt x="1866" y="78"/>
                    </a:lnTo>
                    <a:lnTo>
                      <a:pt x="1866" y="84"/>
                    </a:lnTo>
                    <a:lnTo>
                      <a:pt x="1866" y="90"/>
                    </a:lnTo>
                    <a:lnTo>
                      <a:pt x="1866" y="90"/>
                    </a:lnTo>
                    <a:lnTo>
                      <a:pt x="1866" y="96"/>
                    </a:lnTo>
                    <a:lnTo>
                      <a:pt x="1866" y="96"/>
                    </a:lnTo>
                    <a:lnTo>
                      <a:pt x="1872" y="102"/>
                    </a:lnTo>
                    <a:lnTo>
                      <a:pt x="1872" y="108"/>
                    </a:lnTo>
                    <a:lnTo>
                      <a:pt x="1872" y="108"/>
                    </a:lnTo>
                    <a:lnTo>
                      <a:pt x="1872" y="114"/>
                    </a:lnTo>
                    <a:lnTo>
                      <a:pt x="1872" y="120"/>
                    </a:lnTo>
                    <a:lnTo>
                      <a:pt x="1872" y="120"/>
                    </a:lnTo>
                    <a:lnTo>
                      <a:pt x="1872" y="126"/>
                    </a:lnTo>
                    <a:lnTo>
                      <a:pt x="1878" y="132"/>
                    </a:lnTo>
                    <a:lnTo>
                      <a:pt x="1878" y="132"/>
                    </a:lnTo>
                    <a:lnTo>
                      <a:pt x="1878" y="138"/>
                    </a:lnTo>
                    <a:lnTo>
                      <a:pt x="1878" y="144"/>
                    </a:lnTo>
                    <a:lnTo>
                      <a:pt x="1878" y="144"/>
                    </a:lnTo>
                    <a:lnTo>
                      <a:pt x="1878" y="150"/>
                    </a:lnTo>
                    <a:lnTo>
                      <a:pt x="1884" y="156"/>
                    </a:lnTo>
                    <a:lnTo>
                      <a:pt x="1884" y="156"/>
                    </a:lnTo>
                    <a:lnTo>
                      <a:pt x="1884" y="162"/>
                    </a:lnTo>
                    <a:lnTo>
                      <a:pt x="1884" y="168"/>
                    </a:lnTo>
                    <a:lnTo>
                      <a:pt x="1884" y="168"/>
                    </a:lnTo>
                    <a:lnTo>
                      <a:pt x="1884" y="174"/>
                    </a:lnTo>
                    <a:lnTo>
                      <a:pt x="1890" y="180"/>
                    </a:lnTo>
                    <a:lnTo>
                      <a:pt x="1890" y="180"/>
                    </a:lnTo>
                    <a:lnTo>
                      <a:pt x="1890" y="186"/>
                    </a:lnTo>
                    <a:lnTo>
                      <a:pt x="1890" y="192"/>
                    </a:lnTo>
                    <a:lnTo>
                      <a:pt x="1890" y="192"/>
                    </a:lnTo>
                    <a:lnTo>
                      <a:pt x="1890" y="198"/>
                    </a:lnTo>
                    <a:lnTo>
                      <a:pt x="1896" y="204"/>
                    </a:lnTo>
                    <a:lnTo>
                      <a:pt x="1896" y="204"/>
                    </a:lnTo>
                    <a:lnTo>
                      <a:pt x="1896" y="210"/>
                    </a:lnTo>
                    <a:lnTo>
                      <a:pt x="1896" y="216"/>
                    </a:lnTo>
                    <a:lnTo>
                      <a:pt x="1896" y="216"/>
                    </a:lnTo>
                    <a:lnTo>
                      <a:pt x="1896" y="222"/>
                    </a:lnTo>
                    <a:lnTo>
                      <a:pt x="1902" y="228"/>
                    </a:lnTo>
                    <a:lnTo>
                      <a:pt x="1902" y="228"/>
                    </a:lnTo>
                    <a:lnTo>
                      <a:pt x="1902" y="234"/>
                    </a:lnTo>
                    <a:lnTo>
                      <a:pt x="1902" y="240"/>
                    </a:lnTo>
                    <a:lnTo>
                      <a:pt x="1902" y="240"/>
                    </a:lnTo>
                    <a:lnTo>
                      <a:pt x="1902" y="246"/>
                    </a:lnTo>
                    <a:lnTo>
                      <a:pt x="1902" y="246"/>
                    </a:lnTo>
                    <a:lnTo>
                      <a:pt x="1908" y="252"/>
                    </a:lnTo>
                    <a:lnTo>
                      <a:pt x="1908" y="258"/>
                    </a:lnTo>
                    <a:lnTo>
                      <a:pt x="1908" y="258"/>
                    </a:lnTo>
                    <a:lnTo>
                      <a:pt x="1908" y="264"/>
                    </a:lnTo>
                    <a:lnTo>
                      <a:pt x="1908" y="270"/>
                    </a:lnTo>
                    <a:lnTo>
                      <a:pt x="1908" y="270"/>
                    </a:lnTo>
                    <a:lnTo>
                      <a:pt x="1914" y="276"/>
                    </a:lnTo>
                    <a:lnTo>
                      <a:pt x="1914" y="276"/>
                    </a:lnTo>
                    <a:lnTo>
                      <a:pt x="1914" y="282"/>
                    </a:lnTo>
                    <a:lnTo>
                      <a:pt x="1914" y="288"/>
                    </a:lnTo>
                    <a:lnTo>
                      <a:pt x="1914" y="288"/>
                    </a:lnTo>
                    <a:lnTo>
                      <a:pt x="1914" y="294"/>
                    </a:lnTo>
                    <a:lnTo>
                      <a:pt x="1920" y="300"/>
                    </a:lnTo>
                    <a:lnTo>
                      <a:pt x="1920" y="300"/>
                    </a:lnTo>
                    <a:lnTo>
                      <a:pt x="1920" y="306"/>
                    </a:lnTo>
                    <a:lnTo>
                      <a:pt x="1920" y="306"/>
                    </a:lnTo>
                    <a:lnTo>
                      <a:pt x="1920" y="312"/>
                    </a:lnTo>
                    <a:lnTo>
                      <a:pt x="1920" y="318"/>
                    </a:lnTo>
                    <a:lnTo>
                      <a:pt x="1926" y="318"/>
                    </a:lnTo>
                    <a:lnTo>
                      <a:pt x="1926" y="324"/>
                    </a:lnTo>
                    <a:lnTo>
                      <a:pt x="1926" y="324"/>
                    </a:lnTo>
                    <a:lnTo>
                      <a:pt x="1926" y="330"/>
                    </a:lnTo>
                    <a:lnTo>
                      <a:pt x="1926" y="336"/>
                    </a:lnTo>
                    <a:lnTo>
                      <a:pt x="1926" y="336"/>
                    </a:lnTo>
                    <a:lnTo>
                      <a:pt x="1926" y="342"/>
                    </a:lnTo>
                    <a:lnTo>
                      <a:pt x="1932" y="342"/>
                    </a:lnTo>
                    <a:lnTo>
                      <a:pt x="1932" y="348"/>
                    </a:lnTo>
                    <a:lnTo>
                      <a:pt x="1932" y="354"/>
                    </a:lnTo>
                    <a:lnTo>
                      <a:pt x="1932" y="354"/>
                    </a:lnTo>
                    <a:lnTo>
                      <a:pt x="1932" y="360"/>
                    </a:lnTo>
                    <a:lnTo>
                      <a:pt x="1932" y="360"/>
                    </a:lnTo>
                    <a:lnTo>
                      <a:pt x="1938" y="366"/>
                    </a:lnTo>
                    <a:lnTo>
                      <a:pt x="1938" y="372"/>
                    </a:lnTo>
                    <a:lnTo>
                      <a:pt x="1938" y="372"/>
                    </a:lnTo>
                    <a:lnTo>
                      <a:pt x="1938" y="378"/>
                    </a:lnTo>
                    <a:lnTo>
                      <a:pt x="1938" y="378"/>
                    </a:lnTo>
                    <a:lnTo>
                      <a:pt x="1938" y="384"/>
                    </a:lnTo>
                    <a:lnTo>
                      <a:pt x="1944" y="384"/>
                    </a:lnTo>
                    <a:lnTo>
                      <a:pt x="1944" y="390"/>
                    </a:lnTo>
                    <a:lnTo>
                      <a:pt x="1944" y="396"/>
                    </a:lnTo>
                    <a:lnTo>
                      <a:pt x="1944" y="396"/>
                    </a:lnTo>
                    <a:lnTo>
                      <a:pt x="1944" y="402"/>
                    </a:lnTo>
                    <a:lnTo>
                      <a:pt x="1944" y="402"/>
                    </a:lnTo>
                    <a:lnTo>
                      <a:pt x="1950" y="408"/>
                    </a:lnTo>
                    <a:lnTo>
                      <a:pt x="1950" y="408"/>
                    </a:lnTo>
                    <a:lnTo>
                      <a:pt x="1950" y="414"/>
                    </a:lnTo>
                    <a:lnTo>
                      <a:pt x="1950" y="414"/>
                    </a:lnTo>
                    <a:lnTo>
                      <a:pt x="1950" y="420"/>
                    </a:lnTo>
                    <a:lnTo>
                      <a:pt x="1950" y="426"/>
                    </a:lnTo>
                    <a:lnTo>
                      <a:pt x="1956" y="426"/>
                    </a:lnTo>
                    <a:lnTo>
                      <a:pt x="1956" y="432"/>
                    </a:lnTo>
                    <a:lnTo>
                      <a:pt x="1956" y="432"/>
                    </a:lnTo>
                    <a:lnTo>
                      <a:pt x="1956" y="438"/>
                    </a:lnTo>
                    <a:lnTo>
                      <a:pt x="1956" y="438"/>
                    </a:lnTo>
                    <a:lnTo>
                      <a:pt x="1956" y="444"/>
                    </a:lnTo>
                    <a:lnTo>
                      <a:pt x="1956" y="444"/>
                    </a:lnTo>
                    <a:lnTo>
                      <a:pt x="1962" y="450"/>
                    </a:lnTo>
                    <a:lnTo>
                      <a:pt x="1962" y="450"/>
                    </a:lnTo>
                    <a:lnTo>
                      <a:pt x="1962" y="456"/>
                    </a:lnTo>
                    <a:lnTo>
                      <a:pt x="1962" y="462"/>
                    </a:lnTo>
                    <a:lnTo>
                      <a:pt x="1962" y="462"/>
                    </a:lnTo>
                    <a:lnTo>
                      <a:pt x="1962" y="468"/>
                    </a:lnTo>
                    <a:lnTo>
                      <a:pt x="1968" y="468"/>
                    </a:lnTo>
                    <a:lnTo>
                      <a:pt x="1968" y="474"/>
                    </a:lnTo>
                    <a:lnTo>
                      <a:pt x="1968" y="474"/>
                    </a:lnTo>
                    <a:lnTo>
                      <a:pt x="1968" y="480"/>
                    </a:lnTo>
                    <a:lnTo>
                      <a:pt x="1968" y="480"/>
                    </a:lnTo>
                    <a:lnTo>
                      <a:pt x="1968" y="486"/>
                    </a:lnTo>
                    <a:lnTo>
                      <a:pt x="1974" y="486"/>
                    </a:lnTo>
                    <a:lnTo>
                      <a:pt x="1974" y="492"/>
                    </a:lnTo>
                    <a:lnTo>
                      <a:pt x="1974" y="492"/>
                    </a:lnTo>
                    <a:lnTo>
                      <a:pt x="1974" y="498"/>
                    </a:lnTo>
                    <a:lnTo>
                      <a:pt x="1974" y="498"/>
                    </a:lnTo>
                    <a:lnTo>
                      <a:pt x="1974" y="504"/>
                    </a:lnTo>
                    <a:lnTo>
                      <a:pt x="1980" y="504"/>
                    </a:lnTo>
                    <a:lnTo>
                      <a:pt x="1980" y="510"/>
                    </a:lnTo>
                    <a:lnTo>
                      <a:pt x="1980" y="510"/>
                    </a:lnTo>
                    <a:lnTo>
                      <a:pt x="1980" y="516"/>
                    </a:lnTo>
                    <a:lnTo>
                      <a:pt x="1980" y="516"/>
                    </a:lnTo>
                    <a:lnTo>
                      <a:pt x="1980" y="522"/>
                    </a:lnTo>
                    <a:lnTo>
                      <a:pt x="1980" y="522"/>
                    </a:lnTo>
                    <a:lnTo>
                      <a:pt x="1986" y="528"/>
                    </a:lnTo>
                    <a:lnTo>
                      <a:pt x="1986" y="528"/>
                    </a:lnTo>
                    <a:lnTo>
                      <a:pt x="1986" y="534"/>
                    </a:lnTo>
                    <a:lnTo>
                      <a:pt x="1986" y="534"/>
                    </a:lnTo>
                    <a:lnTo>
                      <a:pt x="1986" y="540"/>
                    </a:lnTo>
                    <a:lnTo>
                      <a:pt x="1986" y="540"/>
                    </a:lnTo>
                    <a:lnTo>
                      <a:pt x="1992" y="546"/>
                    </a:lnTo>
                    <a:lnTo>
                      <a:pt x="1992" y="546"/>
                    </a:lnTo>
                    <a:lnTo>
                      <a:pt x="1992" y="552"/>
                    </a:lnTo>
                    <a:lnTo>
                      <a:pt x="1992" y="552"/>
                    </a:lnTo>
                    <a:lnTo>
                      <a:pt x="1992" y="558"/>
                    </a:lnTo>
                    <a:lnTo>
                      <a:pt x="1992" y="558"/>
                    </a:lnTo>
                    <a:lnTo>
                      <a:pt x="1998" y="564"/>
                    </a:lnTo>
                    <a:lnTo>
                      <a:pt x="1998" y="564"/>
                    </a:lnTo>
                    <a:lnTo>
                      <a:pt x="1998" y="570"/>
                    </a:lnTo>
                    <a:lnTo>
                      <a:pt x="1998" y="570"/>
                    </a:lnTo>
                    <a:lnTo>
                      <a:pt x="1998" y="576"/>
                    </a:lnTo>
                    <a:lnTo>
                      <a:pt x="1998" y="576"/>
                    </a:lnTo>
                    <a:lnTo>
                      <a:pt x="2004" y="576"/>
                    </a:lnTo>
                    <a:lnTo>
                      <a:pt x="2004" y="582"/>
                    </a:lnTo>
                    <a:lnTo>
                      <a:pt x="2004" y="582"/>
                    </a:lnTo>
                    <a:lnTo>
                      <a:pt x="2004" y="588"/>
                    </a:lnTo>
                    <a:lnTo>
                      <a:pt x="2004" y="588"/>
                    </a:lnTo>
                    <a:lnTo>
                      <a:pt x="2004" y="594"/>
                    </a:lnTo>
                    <a:lnTo>
                      <a:pt x="2004" y="594"/>
                    </a:lnTo>
                    <a:lnTo>
                      <a:pt x="2010" y="600"/>
                    </a:lnTo>
                    <a:lnTo>
                      <a:pt x="2010" y="600"/>
                    </a:lnTo>
                    <a:lnTo>
                      <a:pt x="2010" y="606"/>
                    </a:lnTo>
                    <a:lnTo>
                      <a:pt x="2010" y="606"/>
                    </a:lnTo>
                    <a:lnTo>
                      <a:pt x="2010" y="612"/>
                    </a:lnTo>
                    <a:lnTo>
                      <a:pt x="2010" y="612"/>
                    </a:lnTo>
                    <a:lnTo>
                      <a:pt x="2016" y="612"/>
                    </a:lnTo>
                    <a:lnTo>
                      <a:pt x="2016" y="618"/>
                    </a:lnTo>
                    <a:lnTo>
                      <a:pt x="2016" y="618"/>
                    </a:lnTo>
                    <a:lnTo>
                      <a:pt x="2016" y="624"/>
                    </a:lnTo>
                    <a:lnTo>
                      <a:pt x="2016" y="624"/>
                    </a:lnTo>
                    <a:lnTo>
                      <a:pt x="2016" y="630"/>
                    </a:lnTo>
                    <a:lnTo>
                      <a:pt x="2022" y="630"/>
                    </a:lnTo>
                    <a:lnTo>
                      <a:pt x="2022" y="630"/>
                    </a:lnTo>
                    <a:lnTo>
                      <a:pt x="2022" y="636"/>
                    </a:lnTo>
                    <a:lnTo>
                      <a:pt x="2022" y="636"/>
                    </a:lnTo>
                    <a:lnTo>
                      <a:pt x="2022" y="642"/>
                    </a:lnTo>
                    <a:lnTo>
                      <a:pt x="2022" y="642"/>
                    </a:lnTo>
                    <a:lnTo>
                      <a:pt x="2028" y="648"/>
                    </a:lnTo>
                    <a:lnTo>
                      <a:pt x="2028" y="648"/>
                    </a:lnTo>
                    <a:lnTo>
                      <a:pt x="2028" y="648"/>
                    </a:lnTo>
                    <a:lnTo>
                      <a:pt x="2028" y="654"/>
                    </a:lnTo>
                    <a:lnTo>
                      <a:pt x="2028" y="654"/>
                    </a:lnTo>
                    <a:lnTo>
                      <a:pt x="2028" y="660"/>
                    </a:lnTo>
                    <a:lnTo>
                      <a:pt x="2034" y="660"/>
                    </a:lnTo>
                    <a:lnTo>
                      <a:pt x="2034" y="666"/>
                    </a:lnTo>
                    <a:lnTo>
                      <a:pt x="2034" y="666"/>
                    </a:lnTo>
                    <a:lnTo>
                      <a:pt x="2034" y="666"/>
                    </a:lnTo>
                    <a:lnTo>
                      <a:pt x="2034" y="672"/>
                    </a:lnTo>
                    <a:lnTo>
                      <a:pt x="2034" y="672"/>
                    </a:lnTo>
                    <a:lnTo>
                      <a:pt x="2034" y="678"/>
                    </a:lnTo>
                    <a:lnTo>
                      <a:pt x="2040" y="678"/>
                    </a:lnTo>
                    <a:lnTo>
                      <a:pt x="2040" y="678"/>
                    </a:lnTo>
                    <a:lnTo>
                      <a:pt x="2040" y="684"/>
                    </a:lnTo>
                    <a:lnTo>
                      <a:pt x="2040" y="684"/>
                    </a:lnTo>
                    <a:lnTo>
                      <a:pt x="2040" y="690"/>
                    </a:lnTo>
                    <a:lnTo>
                      <a:pt x="2040" y="690"/>
                    </a:lnTo>
                    <a:lnTo>
                      <a:pt x="2046" y="690"/>
                    </a:lnTo>
                    <a:lnTo>
                      <a:pt x="2046" y="696"/>
                    </a:lnTo>
                    <a:lnTo>
                      <a:pt x="2046" y="696"/>
                    </a:lnTo>
                    <a:lnTo>
                      <a:pt x="2046" y="696"/>
                    </a:lnTo>
                    <a:lnTo>
                      <a:pt x="2046" y="702"/>
                    </a:lnTo>
                    <a:lnTo>
                      <a:pt x="2046" y="702"/>
                    </a:lnTo>
                    <a:lnTo>
                      <a:pt x="2052" y="708"/>
                    </a:lnTo>
                    <a:lnTo>
                      <a:pt x="2052" y="708"/>
                    </a:lnTo>
                    <a:lnTo>
                      <a:pt x="2052" y="708"/>
                    </a:lnTo>
                    <a:lnTo>
                      <a:pt x="2052" y="714"/>
                    </a:lnTo>
                    <a:lnTo>
                      <a:pt x="2052" y="714"/>
                    </a:lnTo>
                    <a:lnTo>
                      <a:pt x="2052" y="720"/>
                    </a:lnTo>
                    <a:lnTo>
                      <a:pt x="2058" y="720"/>
                    </a:lnTo>
                    <a:lnTo>
                      <a:pt x="2058" y="720"/>
                    </a:lnTo>
                    <a:lnTo>
                      <a:pt x="2058" y="726"/>
                    </a:lnTo>
                    <a:lnTo>
                      <a:pt x="2058" y="726"/>
                    </a:lnTo>
                    <a:lnTo>
                      <a:pt x="2058" y="726"/>
                    </a:lnTo>
                    <a:lnTo>
                      <a:pt x="2058" y="732"/>
                    </a:lnTo>
                    <a:lnTo>
                      <a:pt x="2058" y="732"/>
                    </a:lnTo>
                    <a:lnTo>
                      <a:pt x="2064" y="732"/>
                    </a:lnTo>
                    <a:lnTo>
                      <a:pt x="2064" y="738"/>
                    </a:lnTo>
                    <a:lnTo>
                      <a:pt x="2064" y="738"/>
                    </a:lnTo>
                    <a:lnTo>
                      <a:pt x="2064" y="738"/>
                    </a:lnTo>
                    <a:lnTo>
                      <a:pt x="2064" y="744"/>
                    </a:lnTo>
                    <a:lnTo>
                      <a:pt x="2064" y="744"/>
                    </a:lnTo>
                    <a:lnTo>
                      <a:pt x="2070" y="750"/>
                    </a:lnTo>
                    <a:lnTo>
                      <a:pt x="2070" y="750"/>
                    </a:lnTo>
                    <a:lnTo>
                      <a:pt x="2070" y="750"/>
                    </a:lnTo>
                    <a:lnTo>
                      <a:pt x="2070" y="756"/>
                    </a:lnTo>
                    <a:lnTo>
                      <a:pt x="2070" y="756"/>
                    </a:lnTo>
                    <a:lnTo>
                      <a:pt x="2070" y="756"/>
                    </a:lnTo>
                    <a:lnTo>
                      <a:pt x="2076" y="762"/>
                    </a:lnTo>
                    <a:lnTo>
                      <a:pt x="2076" y="762"/>
                    </a:lnTo>
                    <a:lnTo>
                      <a:pt x="2076" y="762"/>
                    </a:lnTo>
                    <a:lnTo>
                      <a:pt x="2076" y="768"/>
                    </a:lnTo>
                    <a:lnTo>
                      <a:pt x="2076" y="768"/>
                    </a:lnTo>
                    <a:lnTo>
                      <a:pt x="2076" y="768"/>
                    </a:lnTo>
                    <a:lnTo>
                      <a:pt x="2082" y="774"/>
                    </a:lnTo>
                    <a:lnTo>
                      <a:pt x="2082" y="774"/>
                    </a:lnTo>
                    <a:lnTo>
                      <a:pt x="2082" y="774"/>
                    </a:lnTo>
                    <a:lnTo>
                      <a:pt x="2082" y="774"/>
                    </a:lnTo>
                    <a:lnTo>
                      <a:pt x="2082" y="780"/>
                    </a:lnTo>
                    <a:lnTo>
                      <a:pt x="2082" y="780"/>
                    </a:lnTo>
                    <a:lnTo>
                      <a:pt x="2088" y="786"/>
                    </a:lnTo>
                    <a:lnTo>
                      <a:pt x="2088" y="786"/>
                    </a:lnTo>
                    <a:lnTo>
                      <a:pt x="2088" y="786"/>
                    </a:lnTo>
                    <a:lnTo>
                      <a:pt x="2088" y="786"/>
                    </a:lnTo>
                    <a:lnTo>
                      <a:pt x="2088" y="792"/>
                    </a:lnTo>
                    <a:lnTo>
                      <a:pt x="2088" y="792"/>
                    </a:lnTo>
                    <a:lnTo>
                      <a:pt x="2094" y="792"/>
                    </a:lnTo>
                    <a:lnTo>
                      <a:pt x="2094" y="792"/>
                    </a:lnTo>
                    <a:lnTo>
                      <a:pt x="2094" y="798"/>
                    </a:lnTo>
                    <a:lnTo>
                      <a:pt x="2094" y="798"/>
                    </a:lnTo>
                    <a:lnTo>
                      <a:pt x="2094" y="798"/>
                    </a:lnTo>
                    <a:lnTo>
                      <a:pt x="2094" y="798"/>
                    </a:lnTo>
                    <a:lnTo>
                      <a:pt x="2100" y="804"/>
                    </a:lnTo>
                    <a:lnTo>
                      <a:pt x="2100" y="804"/>
                    </a:lnTo>
                    <a:lnTo>
                      <a:pt x="2100" y="804"/>
                    </a:lnTo>
                    <a:lnTo>
                      <a:pt x="2100" y="804"/>
                    </a:lnTo>
                    <a:lnTo>
                      <a:pt x="2100" y="810"/>
                    </a:lnTo>
                    <a:lnTo>
                      <a:pt x="2100" y="810"/>
                    </a:lnTo>
                    <a:lnTo>
                      <a:pt x="2106" y="810"/>
                    </a:lnTo>
                    <a:lnTo>
                      <a:pt x="2106" y="810"/>
                    </a:lnTo>
                    <a:lnTo>
                      <a:pt x="2106" y="810"/>
                    </a:lnTo>
                    <a:lnTo>
                      <a:pt x="2106" y="816"/>
                    </a:lnTo>
                    <a:lnTo>
                      <a:pt x="2106" y="816"/>
                    </a:lnTo>
                    <a:lnTo>
                      <a:pt x="2106" y="816"/>
                    </a:lnTo>
                    <a:lnTo>
                      <a:pt x="2106" y="816"/>
                    </a:lnTo>
                    <a:lnTo>
                      <a:pt x="2112" y="816"/>
                    </a:lnTo>
                    <a:lnTo>
                      <a:pt x="2112" y="816"/>
                    </a:lnTo>
                    <a:lnTo>
                      <a:pt x="2112" y="822"/>
                    </a:lnTo>
                    <a:lnTo>
                      <a:pt x="2112" y="822"/>
                    </a:lnTo>
                    <a:lnTo>
                      <a:pt x="2112" y="822"/>
                    </a:lnTo>
                    <a:lnTo>
                      <a:pt x="2112" y="822"/>
                    </a:lnTo>
                    <a:lnTo>
                      <a:pt x="2118" y="822"/>
                    </a:lnTo>
                    <a:lnTo>
                      <a:pt x="2118" y="822"/>
                    </a:lnTo>
                    <a:lnTo>
                      <a:pt x="2118" y="828"/>
                    </a:lnTo>
                    <a:lnTo>
                      <a:pt x="2118" y="828"/>
                    </a:lnTo>
                    <a:lnTo>
                      <a:pt x="2118" y="828"/>
                    </a:lnTo>
                    <a:lnTo>
                      <a:pt x="2118" y="828"/>
                    </a:lnTo>
                    <a:lnTo>
                      <a:pt x="2124" y="828"/>
                    </a:lnTo>
                    <a:lnTo>
                      <a:pt x="2124" y="828"/>
                    </a:lnTo>
                    <a:lnTo>
                      <a:pt x="2124" y="828"/>
                    </a:lnTo>
                    <a:lnTo>
                      <a:pt x="2124" y="834"/>
                    </a:lnTo>
                    <a:lnTo>
                      <a:pt x="2124" y="834"/>
                    </a:lnTo>
                    <a:lnTo>
                      <a:pt x="2124" y="834"/>
                    </a:lnTo>
                    <a:lnTo>
                      <a:pt x="2124" y="834"/>
                    </a:lnTo>
                    <a:lnTo>
                      <a:pt x="2130" y="834"/>
                    </a:lnTo>
                    <a:lnTo>
                      <a:pt x="2130" y="834"/>
                    </a:lnTo>
                    <a:lnTo>
                      <a:pt x="2130" y="834"/>
                    </a:lnTo>
                    <a:lnTo>
                      <a:pt x="2130" y="834"/>
                    </a:lnTo>
                    <a:lnTo>
                      <a:pt x="2130" y="840"/>
                    </a:lnTo>
                    <a:lnTo>
                      <a:pt x="2130" y="840"/>
                    </a:lnTo>
                    <a:lnTo>
                      <a:pt x="2136" y="840"/>
                    </a:lnTo>
                    <a:lnTo>
                      <a:pt x="2136" y="840"/>
                    </a:lnTo>
                    <a:lnTo>
                      <a:pt x="2136" y="840"/>
                    </a:lnTo>
                    <a:lnTo>
                      <a:pt x="2136" y="840"/>
                    </a:lnTo>
                    <a:lnTo>
                      <a:pt x="2136" y="840"/>
                    </a:lnTo>
                    <a:lnTo>
                      <a:pt x="2136" y="840"/>
                    </a:lnTo>
                    <a:lnTo>
                      <a:pt x="2142" y="840"/>
                    </a:lnTo>
                    <a:lnTo>
                      <a:pt x="2142" y="840"/>
                    </a:lnTo>
                    <a:lnTo>
                      <a:pt x="2142" y="846"/>
                    </a:lnTo>
                    <a:lnTo>
                      <a:pt x="2142" y="846"/>
                    </a:lnTo>
                    <a:lnTo>
                      <a:pt x="2142" y="846"/>
                    </a:lnTo>
                    <a:lnTo>
                      <a:pt x="2142" y="846"/>
                    </a:lnTo>
                    <a:lnTo>
                      <a:pt x="2148" y="846"/>
                    </a:lnTo>
                    <a:lnTo>
                      <a:pt x="2148" y="846"/>
                    </a:lnTo>
                    <a:lnTo>
                      <a:pt x="2148" y="846"/>
                    </a:lnTo>
                    <a:lnTo>
                      <a:pt x="2148" y="846"/>
                    </a:lnTo>
                    <a:lnTo>
                      <a:pt x="2148" y="846"/>
                    </a:lnTo>
                    <a:lnTo>
                      <a:pt x="2148" y="846"/>
                    </a:lnTo>
                    <a:lnTo>
                      <a:pt x="2148" y="846"/>
                    </a:lnTo>
                    <a:lnTo>
                      <a:pt x="2154" y="846"/>
                    </a:lnTo>
                    <a:lnTo>
                      <a:pt x="2154" y="846"/>
                    </a:lnTo>
                    <a:lnTo>
                      <a:pt x="2154" y="846"/>
                    </a:lnTo>
                    <a:lnTo>
                      <a:pt x="2154" y="846"/>
                    </a:lnTo>
                    <a:lnTo>
                      <a:pt x="2154" y="852"/>
                    </a:lnTo>
                    <a:lnTo>
                      <a:pt x="2154" y="852"/>
                    </a:lnTo>
                    <a:lnTo>
                      <a:pt x="2160" y="852"/>
                    </a:lnTo>
                    <a:lnTo>
                      <a:pt x="2160" y="852"/>
                    </a:lnTo>
                    <a:lnTo>
                      <a:pt x="2160" y="852"/>
                    </a:lnTo>
                    <a:lnTo>
                      <a:pt x="2160" y="852"/>
                    </a:lnTo>
                    <a:lnTo>
                      <a:pt x="2160" y="852"/>
                    </a:lnTo>
                    <a:lnTo>
                      <a:pt x="2160" y="852"/>
                    </a:lnTo>
                    <a:lnTo>
                      <a:pt x="2166" y="852"/>
                    </a:lnTo>
                    <a:lnTo>
                      <a:pt x="2166" y="852"/>
                    </a:lnTo>
                    <a:lnTo>
                      <a:pt x="2166" y="852"/>
                    </a:lnTo>
                    <a:lnTo>
                      <a:pt x="2166" y="852"/>
                    </a:lnTo>
                    <a:lnTo>
                      <a:pt x="2166" y="852"/>
                    </a:lnTo>
                    <a:lnTo>
                      <a:pt x="2166" y="852"/>
                    </a:lnTo>
                    <a:lnTo>
                      <a:pt x="2172" y="852"/>
                    </a:lnTo>
                    <a:lnTo>
                      <a:pt x="2172" y="852"/>
                    </a:lnTo>
                    <a:lnTo>
                      <a:pt x="2172" y="852"/>
                    </a:lnTo>
                    <a:lnTo>
                      <a:pt x="2172" y="852"/>
                    </a:lnTo>
                    <a:lnTo>
                      <a:pt x="2172" y="852"/>
                    </a:lnTo>
                    <a:lnTo>
                      <a:pt x="2172" y="852"/>
                    </a:lnTo>
                    <a:lnTo>
                      <a:pt x="2172" y="852"/>
                    </a:lnTo>
                    <a:lnTo>
                      <a:pt x="2178" y="852"/>
                    </a:lnTo>
                    <a:lnTo>
                      <a:pt x="2178" y="852"/>
                    </a:lnTo>
                    <a:lnTo>
                      <a:pt x="2178" y="852"/>
                    </a:lnTo>
                    <a:lnTo>
                      <a:pt x="2178" y="852"/>
                    </a:lnTo>
                    <a:lnTo>
                      <a:pt x="2178" y="852"/>
                    </a:lnTo>
                    <a:lnTo>
                      <a:pt x="2178" y="852"/>
                    </a:lnTo>
                    <a:lnTo>
                      <a:pt x="2184" y="852"/>
                    </a:lnTo>
                    <a:lnTo>
                      <a:pt x="2184" y="852"/>
                    </a:lnTo>
                    <a:lnTo>
                      <a:pt x="2184" y="852"/>
                    </a:lnTo>
                    <a:lnTo>
                      <a:pt x="2184" y="852"/>
                    </a:lnTo>
                    <a:lnTo>
                      <a:pt x="2184" y="852"/>
                    </a:lnTo>
                    <a:lnTo>
                      <a:pt x="2184" y="852"/>
                    </a:lnTo>
                    <a:lnTo>
                      <a:pt x="2190" y="852"/>
                    </a:lnTo>
                    <a:lnTo>
                      <a:pt x="2190" y="852"/>
                    </a:lnTo>
                    <a:lnTo>
                      <a:pt x="2190" y="852"/>
                    </a:lnTo>
                    <a:lnTo>
                      <a:pt x="2190" y="852"/>
                    </a:lnTo>
                    <a:lnTo>
                      <a:pt x="2190" y="852"/>
                    </a:lnTo>
                    <a:lnTo>
                      <a:pt x="2190" y="852"/>
                    </a:lnTo>
                    <a:lnTo>
                      <a:pt x="2196" y="858"/>
                    </a:lnTo>
                    <a:lnTo>
                      <a:pt x="2196" y="858"/>
                    </a:lnTo>
                    <a:lnTo>
                      <a:pt x="2196" y="858"/>
                    </a:lnTo>
                    <a:lnTo>
                      <a:pt x="2196" y="858"/>
                    </a:lnTo>
                    <a:lnTo>
                      <a:pt x="2196" y="858"/>
                    </a:lnTo>
                    <a:lnTo>
                      <a:pt x="2196" y="858"/>
                    </a:lnTo>
                    <a:lnTo>
                      <a:pt x="2202" y="858"/>
                    </a:lnTo>
                    <a:lnTo>
                      <a:pt x="2202" y="858"/>
                    </a:lnTo>
                    <a:lnTo>
                      <a:pt x="2202" y="858"/>
                    </a:lnTo>
                    <a:lnTo>
                      <a:pt x="2202" y="858"/>
                    </a:lnTo>
                    <a:lnTo>
                      <a:pt x="2202" y="858"/>
                    </a:lnTo>
                    <a:lnTo>
                      <a:pt x="2202" y="858"/>
                    </a:lnTo>
                    <a:lnTo>
                      <a:pt x="2208" y="858"/>
                    </a:lnTo>
                    <a:lnTo>
                      <a:pt x="2208" y="858"/>
                    </a:lnTo>
                    <a:lnTo>
                      <a:pt x="2208" y="858"/>
                    </a:lnTo>
                    <a:lnTo>
                      <a:pt x="2208" y="858"/>
                    </a:lnTo>
                    <a:lnTo>
                      <a:pt x="2208" y="858"/>
                    </a:lnTo>
                    <a:lnTo>
                      <a:pt x="2208" y="858"/>
                    </a:lnTo>
                    <a:lnTo>
                      <a:pt x="2214" y="858"/>
                    </a:lnTo>
                    <a:lnTo>
                      <a:pt x="2214" y="858"/>
                    </a:lnTo>
                    <a:lnTo>
                      <a:pt x="2214" y="858"/>
                    </a:lnTo>
                    <a:lnTo>
                      <a:pt x="2214" y="858"/>
                    </a:lnTo>
                    <a:lnTo>
                      <a:pt x="2214" y="858"/>
                    </a:lnTo>
                    <a:lnTo>
                      <a:pt x="2214" y="858"/>
                    </a:lnTo>
                    <a:lnTo>
                      <a:pt x="2220" y="858"/>
                    </a:lnTo>
                    <a:lnTo>
                      <a:pt x="2220" y="858"/>
                    </a:lnTo>
                    <a:lnTo>
                      <a:pt x="2220" y="858"/>
                    </a:lnTo>
                    <a:lnTo>
                      <a:pt x="2220" y="858"/>
                    </a:lnTo>
                    <a:lnTo>
                      <a:pt x="2220" y="858"/>
                    </a:lnTo>
                    <a:lnTo>
                      <a:pt x="2220" y="858"/>
                    </a:lnTo>
                    <a:lnTo>
                      <a:pt x="2226" y="858"/>
                    </a:lnTo>
                    <a:lnTo>
                      <a:pt x="2226" y="858"/>
                    </a:lnTo>
                    <a:lnTo>
                      <a:pt x="2226" y="858"/>
                    </a:lnTo>
                    <a:lnTo>
                      <a:pt x="2226" y="858"/>
                    </a:lnTo>
                    <a:lnTo>
                      <a:pt x="2226" y="858"/>
                    </a:lnTo>
                    <a:lnTo>
                      <a:pt x="2226" y="858"/>
                    </a:lnTo>
                    <a:lnTo>
                      <a:pt x="2226" y="858"/>
                    </a:lnTo>
                    <a:lnTo>
                      <a:pt x="2232" y="858"/>
                    </a:lnTo>
                    <a:lnTo>
                      <a:pt x="2232" y="858"/>
                    </a:lnTo>
                    <a:lnTo>
                      <a:pt x="2232" y="858"/>
                    </a:lnTo>
                    <a:lnTo>
                      <a:pt x="2232" y="858"/>
                    </a:lnTo>
                    <a:lnTo>
                      <a:pt x="2232" y="858"/>
                    </a:lnTo>
                    <a:lnTo>
                      <a:pt x="2232" y="858"/>
                    </a:lnTo>
                    <a:lnTo>
                      <a:pt x="2238" y="858"/>
                    </a:lnTo>
                    <a:lnTo>
                      <a:pt x="2238" y="858"/>
                    </a:lnTo>
                    <a:lnTo>
                      <a:pt x="2238" y="858"/>
                    </a:lnTo>
                    <a:lnTo>
                      <a:pt x="2238" y="858"/>
                    </a:lnTo>
                    <a:lnTo>
                      <a:pt x="2238" y="858"/>
                    </a:lnTo>
                    <a:lnTo>
                      <a:pt x="2238" y="858"/>
                    </a:lnTo>
                    <a:lnTo>
                      <a:pt x="2244" y="858"/>
                    </a:lnTo>
                    <a:lnTo>
                      <a:pt x="2244" y="858"/>
                    </a:lnTo>
                    <a:lnTo>
                      <a:pt x="2244" y="858"/>
                    </a:lnTo>
                    <a:lnTo>
                      <a:pt x="2244" y="858"/>
                    </a:lnTo>
                    <a:lnTo>
                      <a:pt x="2244" y="858"/>
                    </a:lnTo>
                    <a:lnTo>
                      <a:pt x="2244" y="858"/>
                    </a:lnTo>
                    <a:lnTo>
                      <a:pt x="2250" y="858"/>
                    </a:lnTo>
                    <a:lnTo>
                      <a:pt x="2250" y="858"/>
                    </a:lnTo>
                    <a:lnTo>
                      <a:pt x="2250" y="858"/>
                    </a:lnTo>
                    <a:lnTo>
                      <a:pt x="2250" y="858"/>
                    </a:lnTo>
                    <a:lnTo>
                      <a:pt x="2250" y="858"/>
                    </a:lnTo>
                    <a:lnTo>
                      <a:pt x="2250" y="858"/>
                    </a:lnTo>
                    <a:lnTo>
                      <a:pt x="2250" y="858"/>
                    </a:lnTo>
                    <a:lnTo>
                      <a:pt x="2256" y="858"/>
                    </a:lnTo>
                    <a:lnTo>
                      <a:pt x="2256" y="858"/>
                    </a:lnTo>
                    <a:lnTo>
                      <a:pt x="2256" y="858"/>
                    </a:lnTo>
                    <a:lnTo>
                      <a:pt x="2256" y="864"/>
                    </a:lnTo>
                    <a:lnTo>
                      <a:pt x="2256" y="864"/>
                    </a:lnTo>
                    <a:lnTo>
                      <a:pt x="2256" y="864"/>
                    </a:lnTo>
                    <a:lnTo>
                      <a:pt x="2262" y="864"/>
                    </a:lnTo>
                    <a:lnTo>
                      <a:pt x="2262" y="864"/>
                    </a:lnTo>
                    <a:lnTo>
                      <a:pt x="2262" y="864"/>
                    </a:lnTo>
                    <a:lnTo>
                      <a:pt x="2262" y="864"/>
                    </a:lnTo>
                    <a:lnTo>
                      <a:pt x="2262" y="864"/>
                    </a:lnTo>
                    <a:lnTo>
                      <a:pt x="2262" y="864"/>
                    </a:lnTo>
                    <a:lnTo>
                      <a:pt x="2268" y="864"/>
                    </a:lnTo>
                    <a:lnTo>
                      <a:pt x="2268" y="864"/>
                    </a:lnTo>
                    <a:lnTo>
                      <a:pt x="2268" y="864"/>
                    </a:lnTo>
                    <a:lnTo>
                      <a:pt x="2268" y="864"/>
                    </a:lnTo>
                    <a:lnTo>
                      <a:pt x="2268" y="864"/>
                    </a:lnTo>
                    <a:lnTo>
                      <a:pt x="2268" y="864"/>
                    </a:lnTo>
                    <a:lnTo>
                      <a:pt x="2274" y="864"/>
                    </a:lnTo>
                    <a:lnTo>
                      <a:pt x="2274" y="864"/>
                    </a:lnTo>
                    <a:lnTo>
                      <a:pt x="2274" y="864"/>
                    </a:lnTo>
                    <a:lnTo>
                      <a:pt x="2274" y="864"/>
                    </a:lnTo>
                    <a:lnTo>
                      <a:pt x="2274" y="864"/>
                    </a:lnTo>
                    <a:lnTo>
                      <a:pt x="2274" y="864"/>
                    </a:lnTo>
                    <a:lnTo>
                      <a:pt x="2274" y="864"/>
                    </a:lnTo>
                    <a:lnTo>
                      <a:pt x="2280" y="864"/>
                    </a:lnTo>
                    <a:lnTo>
                      <a:pt x="2280" y="864"/>
                    </a:lnTo>
                    <a:lnTo>
                      <a:pt x="2280" y="864"/>
                    </a:lnTo>
                    <a:lnTo>
                      <a:pt x="2280" y="864"/>
                    </a:lnTo>
                    <a:lnTo>
                      <a:pt x="2280" y="864"/>
                    </a:lnTo>
                    <a:lnTo>
                      <a:pt x="2280" y="864"/>
                    </a:lnTo>
                    <a:lnTo>
                      <a:pt x="2286" y="864"/>
                    </a:lnTo>
                    <a:lnTo>
                      <a:pt x="2286" y="864"/>
                    </a:lnTo>
                    <a:lnTo>
                      <a:pt x="2286" y="864"/>
                    </a:lnTo>
                    <a:lnTo>
                      <a:pt x="2286" y="864"/>
                    </a:lnTo>
                    <a:lnTo>
                      <a:pt x="2286" y="864"/>
                    </a:lnTo>
                    <a:lnTo>
                      <a:pt x="2286" y="864"/>
                    </a:lnTo>
                    <a:lnTo>
                      <a:pt x="2292" y="864"/>
                    </a:lnTo>
                    <a:lnTo>
                      <a:pt x="2292" y="864"/>
                    </a:lnTo>
                    <a:lnTo>
                      <a:pt x="2292" y="864"/>
                    </a:lnTo>
                    <a:lnTo>
                      <a:pt x="2292" y="864"/>
                    </a:lnTo>
                    <a:lnTo>
                      <a:pt x="2292" y="864"/>
                    </a:lnTo>
                    <a:lnTo>
                      <a:pt x="2292" y="864"/>
                    </a:lnTo>
                    <a:lnTo>
                      <a:pt x="2298" y="864"/>
                    </a:lnTo>
                    <a:lnTo>
                      <a:pt x="2298" y="864"/>
                    </a:lnTo>
                    <a:lnTo>
                      <a:pt x="2298" y="864"/>
                    </a:lnTo>
                    <a:lnTo>
                      <a:pt x="2298" y="864"/>
                    </a:lnTo>
                    <a:lnTo>
                      <a:pt x="2298" y="864"/>
                    </a:lnTo>
                    <a:lnTo>
                      <a:pt x="2298" y="864"/>
                    </a:lnTo>
                    <a:lnTo>
                      <a:pt x="2304" y="864"/>
                    </a:lnTo>
                    <a:lnTo>
                      <a:pt x="2304" y="864"/>
                    </a:lnTo>
                    <a:lnTo>
                      <a:pt x="2304" y="864"/>
                    </a:lnTo>
                    <a:lnTo>
                      <a:pt x="2304" y="864"/>
                    </a:lnTo>
                    <a:lnTo>
                      <a:pt x="2304" y="864"/>
                    </a:lnTo>
                    <a:lnTo>
                      <a:pt x="2304" y="864"/>
                    </a:lnTo>
                    <a:lnTo>
                      <a:pt x="2304" y="864"/>
                    </a:lnTo>
                    <a:lnTo>
                      <a:pt x="2310" y="864"/>
                    </a:lnTo>
                    <a:lnTo>
                      <a:pt x="2310" y="864"/>
                    </a:lnTo>
                    <a:lnTo>
                      <a:pt x="2310" y="864"/>
                    </a:lnTo>
                    <a:lnTo>
                      <a:pt x="2310" y="864"/>
                    </a:lnTo>
                    <a:lnTo>
                      <a:pt x="2310" y="864"/>
                    </a:lnTo>
                    <a:lnTo>
                      <a:pt x="2310" y="864"/>
                    </a:lnTo>
                    <a:lnTo>
                      <a:pt x="2316" y="864"/>
                    </a:lnTo>
                    <a:lnTo>
                      <a:pt x="2316" y="864"/>
                    </a:lnTo>
                    <a:lnTo>
                      <a:pt x="2316" y="864"/>
                    </a:lnTo>
                    <a:lnTo>
                      <a:pt x="2316" y="864"/>
                    </a:lnTo>
                    <a:lnTo>
                      <a:pt x="2316" y="864"/>
                    </a:lnTo>
                    <a:lnTo>
                      <a:pt x="2316" y="864"/>
                    </a:lnTo>
                    <a:lnTo>
                      <a:pt x="2322" y="864"/>
                    </a:lnTo>
                    <a:lnTo>
                      <a:pt x="2322" y="864"/>
                    </a:lnTo>
                    <a:lnTo>
                      <a:pt x="2322" y="864"/>
                    </a:lnTo>
                    <a:lnTo>
                      <a:pt x="2322" y="864"/>
                    </a:lnTo>
                    <a:lnTo>
                      <a:pt x="2322" y="864"/>
                    </a:lnTo>
                    <a:lnTo>
                      <a:pt x="2322" y="864"/>
                    </a:lnTo>
                    <a:lnTo>
                      <a:pt x="2328" y="864"/>
                    </a:lnTo>
                    <a:lnTo>
                      <a:pt x="2328" y="864"/>
                    </a:lnTo>
                    <a:lnTo>
                      <a:pt x="2328" y="864"/>
                    </a:lnTo>
                    <a:lnTo>
                      <a:pt x="2328" y="864"/>
                    </a:lnTo>
                    <a:lnTo>
                      <a:pt x="2328" y="864"/>
                    </a:lnTo>
                    <a:lnTo>
                      <a:pt x="2328" y="864"/>
                    </a:lnTo>
                    <a:lnTo>
                      <a:pt x="2328" y="864"/>
                    </a:lnTo>
                    <a:lnTo>
                      <a:pt x="2334" y="864"/>
                    </a:lnTo>
                    <a:lnTo>
                      <a:pt x="2334" y="864"/>
                    </a:lnTo>
                    <a:lnTo>
                      <a:pt x="2334" y="864"/>
                    </a:lnTo>
                    <a:lnTo>
                      <a:pt x="2334" y="864"/>
                    </a:lnTo>
                    <a:lnTo>
                      <a:pt x="2334" y="864"/>
                    </a:lnTo>
                    <a:lnTo>
                      <a:pt x="2334" y="864"/>
                    </a:lnTo>
                    <a:lnTo>
                      <a:pt x="2340" y="864"/>
                    </a:lnTo>
                    <a:lnTo>
                      <a:pt x="2340" y="864"/>
                    </a:lnTo>
                    <a:lnTo>
                      <a:pt x="2340" y="864"/>
                    </a:lnTo>
                    <a:lnTo>
                      <a:pt x="2340" y="864"/>
                    </a:lnTo>
                    <a:lnTo>
                      <a:pt x="2340" y="864"/>
                    </a:lnTo>
                    <a:lnTo>
                      <a:pt x="2340" y="864"/>
                    </a:lnTo>
                    <a:lnTo>
                      <a:pt x="2346" y="864"/>
                    </a:lnTo>
                    <a:lnTo>
                      <a:pt x="2346" y="864"/>
                    </a:lnTo>
                    <a:lnTo>
                      <a:pt x="2346" y="864"/>
                    </a:lnTo>
                    <a:lnTo>
                      <a:pt x="2346" y="864"/>
                    </a:lnTo>
                    <a:lnTo>
                      <a:pt x="2346" y="864"/>
                    </a:lnTo>
                    <a:lnTo>
                      <a:pt x="2346" y="864"/>
                    </a:lnTo>
                    <a:lnTo>
                      <a:pt x="2352" y="864"/>
                    </a:lnTo>
                    <a:lnTo>
                      <a:pt x="2352" y="864"/>
                    </a:lnTo>
                    <a:lnTo>
                      <a:pt x="2352" y="864"/>
                    </a:lnTo>
                    <a:lnTo>
                      <a:pt x="2352" y="864"/>
                    </a:lnTo>
                    <a:lnTo>
                      <a:pt x="2352" y="864"/>
                    </a:lnTo>
                    <a:lnTo>
                      <a:pt x="2352" y="864"/>
                    </a:lnTo>
                    <a:lnTo>
                      <a:pt x="2358" y="864"/>
                    </a:lnTo>
                    <a:lnTo>
                      <a:pt x="2358" y="864"/>
                    </a:lnTo>
                    <a:lnTo>
                      <a:pt x="2358" y="864"/>
                    </a:lnTo>
                    <a:lnTo>
                      <a:pt x="2358" y="864"/>
                    </a:lnTo>
                    <a:lnTo>
                      <a:pt x="2358" y="864"/>
                    </a:lnTo>
                    <a:lnTo>
                      <a:pt x="2358" y="864"/>
                    </a:lnTo>
                    <a:lnTo>
                      <a:pt x="2358" y="864"/>
                    </a:lnTo>
                    <a:lnTo>
                      <a:pt x="2364" y="864"/>
                    </a:lnTo>
                    <a:lnTo>
                      <a:pt x="2364" y="864"/>
                    </a:lnTo>
                    <a:lnTo>
                      <a:pt x="2364" y="864"/>
                    </a:lnTo>
                    <a:lnTo>
                      <a:pt x="2364" y="864"/>
                    </a:lnTo>
                    <a:lnTo>
                      <a:pt x="2364" y="864"/>
                    </a:lnTo>
                    <a:lnTo>
                      <a:pt x="2364" y="864"/>
                    </a:lnTo>
                    <a:lnTo>
                      <a:pt x="2370" y="864"/>
                    </a:lnTo>
                    <a:lnTo>
                      <a:pt x="2370" y="864"/>
                    </a:lnTo>
                    <a:lnTo>
                      <a:pt x="2370" y="864"/>
                    </a:lnTo>
                    <a:lnTo>
                      <a:pt x="2370" y="864"/>
                    </a:lnTo>
                    <a:lnTo>
                      <a:pt x="2370" y="864"/>
                    </a:lnTo>
                    <a:lnTo>
                      <a:pt x="2370" y="864"/>
                    </a:lnTo>
                    <a:lnTo>
                      <a:pt x="2376" y="864"/>
                    </a:lnTo>
                    <a:lnTo>
                      <a:pt x="2376" y="864"/>
                    </a:lnTo>
                    <a:lnTo>
                      <a:pt x="2376" y="864"/>
                    </a:lnTo>
                    <a:lnTo>
                      <a:pt x="2376" y="864"/>
                    </a:lnTo>
                    <a:lnTo>
                      <a:pt x="2376" y="864"/>
                    </a:lnTo>
                    <a:lnTo>
                      <a:pt x="2376" y="864"/>
                    </a:lnTo>
                    <a:lnTo>
                      <a:pt x="2382" y="864"/>
                    </a:lnTo>
                    <a:lnTo>
                      <a:pt x="2382" y="864"/>
                    </a:lnTo>
                    <a:lnTo>
                      <a:pt x="2382" y="864"/>
                    </a:lnTo>
                    <a:lnTo>
                      <a:pt x="2382" y="864"/>
                    </a:lnTo>
                    <a:lnTo>
                      <a:pt x="2382" y="864"/>
                    </a:lnTo>
                    <a:lnTo>
                      <a:pt x="2382" y="864"/>
                    </a:lnTo>
                    <a:lnTo>
                      <a:pt x="2382" y="864"/>
                    </a:lnTo>
                    <a:lnTo>
                      <a:pt x="2388" y="864"/>
                    </a:lnTo>
                    <a:lnTo>
                      <a:pt x="2388" y="864"/>
                    </a:lnTo>
                    <a:lnTo>
                      <a:pt x="2388" y="864"/>
                    </a:lnTo>
                    <a:lnTo>
                      <a:pt x="2388" y="864"/>
                    </a:lnTo>
                    <a:lnTo>
                      <a:pt x="2388" y="864"/>
                    </a:lnTo>
                    <a:lnTo>
                      <a:pt x="2388" y="864"/>
                    </a:lnTo>
                    <a:lnTo>
                      <a:pt x="2394" y="864"/>
                    </a:lnTo>
                    <a:lnTo>
                      <a:pt x="2394" y="864"/>
                    </a:lnTo>
                    <a:lnTo>
                      <a:pt x="2394" y="864"/>
                    </a:lnTo>
                    <a:lnTo>
                      <a:pt x="2394" y="864"/>
                    </a:lnTo>
                    <a:lnTo>
                      <a:pt x="2394" y="864"/>
                    </a:lnTo>
                    <a:lnTo>
                      <a:pt x="2394" y="864"/>
                    </a:lnTo>
                    <a:lnTo>
                      <a:pt x="2400" y="864"/>
                    </a:lnTo>
                    <a:lnTo>
                      <a:pt x="2400" y="864"/>
                    </a:lnTo>
                    <a:lnTo>
                      <a:pt x="2400" y="864"/>
                    </a:lnTo>
                    <a:lnTo>
                      <a:pt x="2400" y="864"/>
                    </a:lnTo>
                    <a:lnTo>
                      <a:pt x="2400" y="864"/>
                    </a:lnTo>
                    <a:lnTo>
                      <a:pt x="2400" y="864"/>
                    </a:lnTo>
                    <a:lnTo>
                      <a:pt x="2400" y="864"/>
                    </a:lnTo>
                    <a:lnTo>
                      <a:pt x="2406" y="864"/>
                    </a:lnTo>
                    <a:lnTo>
                      <a:pt x="2406" y="864"/>
                    </a:lnTo>
                    <a:lnTo>
                      <a:pt x="2406" y="864"/>
                    </a:lnTo>
                    <a:lnTo>
                      <a:pt x="2406" y="864"/>
                    </a:lnTo>
                    <a:lnTo>
                      <a:pt x="2406" y="864"/>
                    </a:lnTo>
                    <a:lnTo>
                      <a:pt x="2406" y="864"/>
                    </a:lnTo>
                    <a:lnTo>
                      <a:pt x="2412" y="864"/>
                    </a:lnTo>
                    <a:lnTo>
                      <a:pt x="2412" y="864"/>
                    </a:lnTo>
                    <a:lnTo>
                      <a:pt x="2412" y="864"/>
                    </a:lnTo>
                    <a:lnTo>
                      <a:pt x="2412" y="864"/>
                    </a:lnTo>
                    <a:lnTo>
                      <a:pt x="2412" y="864"/>
                    </a:lnTo>
                    <a:lnTo>
                      <a:pt x="2418" y="864"/>
                    </a:lnTo>
                    <a:lnTo>
                      <a:pt x="2418" y="864"/>
                    </a:lnTo>
                    <a:lnTo>
                      <a:pt x="2418" y="864"/>
                    </a:lnTo>
                    <a:lnTo>
                      <a:pt x="2418" y="864"/>
                    </a:lnTo>
                    <a:lnTo>
                      <a:pt x="2418" y="864"/>
                    </a:lnTo>
                    <a:lnTo>
                      <a:pt x="2418" y="864"/>
                    </a:lnTo>
                    <a:lnTo>
                      <a:pt x="2424" y="864"/>
                    </a:lnTo>
                    <a:lnTo>
                      <a:pt x="2424" y="864"/>
                    </a:lnTo>
                    <a:lnTo>
                      <a:pt x="2424" y="864"/>
                    </a:lnTo>
                    <a:lnTo>
                      <a:pt x="2424" y="864"/>
                    </a:lnTo>
                    <a:lnTo>
                      <a:pt x="2424" y="864"/>
                    </a:lnTo>
                    <a:lnTo>
                      <a:pt x="2424" y="864"/>
                    </a:lnTo>
                    <a:lnTo>
                      <a:pt x="2424" y="864"/>
                    </a:lnTo>
                    <a:lnTo>
                      <a:pt x="2430" y="864"/>
                    </a:lnTo>
                    <a:lnTo>
                      <a:pt x="2430" y="864"/>
                    </a:lnTo>
                    <a:lnTo>
                      <a:pt x="2430" y="864"/>
                    </a:lnTo>
                    <a:lnTo>
                      <a:pt x="2430" y="864"/>
                    </a:lnTo>
                    <a:lnTo>
                      <a:pt x="2430" y="864"/>
                    </a:lnTo>
                    <a:lnTo>
                      <a:pt x="2430" y="864"/>
                    </a:lnTo>
                    <a:lnTo>
                      <a:pt x="2436" y="864"/>
                    </a:lnTo>
                    <a:lnTo>
                      <a:pt x="2436" y="864"/>
                    </a:lnTo>
                    <a:lnTo>
                      <a:pt x="2436" y="864"/>
                    </a:lnTo>
                    <a:lnTo>
                      <a:pt x="2436" y="864"/>
                    </a:lnTo>
                    <a:lnTo>
                      <a:pt x="2436" y="864"/>
                    </a:lnTo>
                    <a:lnTo>
                      <a:pt x="2436" y="864"/>
                    </a:lnTo>
                    <a:lnTo>
                      <a:pt x="2442" y="864"/>
                    </a:lnTo>
                    <a:lnTo>
                      <a:pt x="2442" y="864"/>
                    </a:lnTo>
                    <a:lnTo>
                      <a:pt x="2442" y="864"/>
                    </a:lnTo>
                    <a:lnTo>
                      <a:pt x="2442" y="864"/>
                    </a:lnTo>
                    <a:lnTo>
                      <a:pt x="2442" y="864"/>
                    </a:lnTo>
                    <a:lnTo>
                      <a:pt x="2442" y="864"/>
                    </a:lnTo>
                    <a:lnTo>
                      <a:pt x="2442" y="864"/>
                    </a:lnTo>
                    <a:lnTo>
                      <a:pt x="2448" y="864"/>
                    </a:lnTo>
                    <a:lnTo>
                      <a:pt x="2448" y="864"/>
                    </a:lnTo>
                    <a:lnTo>
                      <a:pt x="2448" y="864"/>
                    </a:lnTo>
                    <a:lnTo>
                      <a:pt x="2448" y="864"/>
                    </a:lnTo>
                    <a:lnTo>
                      <a:pt x="2448" y="864"/>
                    </a:lnTo>
                    <a:lnTo>
                      <a:pt x="2448" y="864"/>
                    </a:lnTo>
                    <a:lnTo>
                      <a:pt x="2454" y="864"/>
                    </a:lnTo>
                    <a:lnTo>
                      <a:pt x="2454" y="864"/>
                    </a:lnTo>
                    <a:lnTo>
                      <a:pt x="2454" y="864"/>
                    </a:lnTo>
                    <a:lnTo>
                      <a:pt x="2454" y="864"/>
                    </a:lnTo>
                    <a:lnTo>
                      <a:pt x="2454" y="864"/>
                    </a:lnTo>
                    <a:lnTo>
                      <a:pt x="2454" y="864"/>
                    </a:lnTo>
                    <a:lnTo>
                      <a:pt x="2460" y="864"/>
                    </a:lnTo>
                    <a:lnTo>
                      <a:pt x="2460" y="864"/>
                    </a:lnTo>
                    <a:lnTo>
                      <a:pt x="2460" y="864"/>
                    </a:lnTo>
                    <a:lnTo>
                      <a:pt x="2460" y="864"/>
                    </a:lnTo>
                    <a:lnTo>
                      <a:pt x="2460" y="864"/>
                    </a:lnTo>
                    <a:lnTo>
                      <a:pt x="2460" y="864"/>
                    </a:lnTo>
                    <a:lnTo>
                      <a:pt x="2466" y="864"/>
                    </a:lnTo>
                    <a:lnTo>
                      <a:pt x="2466" y="864"/>
                    </a:lnTo>
                    <a:lnTo>
                      <a:pt x="2466" y="864"/>
                    </a:lnTo>
                    <a:lnTo>
                      <a:pt x="2466" y="864"/>
                    </a:lnTo>
                    <a:lnTo>
                      <a:pt x="2466" y="864"/>
                    </a:lnTo>
                    <a:lnTo>
                      <a:pt x="2466" y="864"/>
                    </a:lnTo>
                    <a:lnTo>
                      <a:pt x="2466" y="864"/>
                    </a:lnTo>
                    <a:lnTo>
                      <a:pt x="2472" y="864"/>
                    </a:lnTo>
                    <a:lnTo>
                      <a:pt x="2472" y="864"/>
                    </a:lnTo>
                    <a:lnTo>
                      <a:pt x="2472" y="864"/>
                    </a:lnTo>
                    <a:lnTo>
                      <a:pt x="2472" y="864"/>
                    </a:lnTo>
                    <a:lnTo>
                      <a:pt x="2472" y="864"/>
                    </a:lnTo>
                    <a:lnTo>
                      <a:pt x="2472" y="864"/>
                    </a:lnTo>
                    <a:lnTo>
                      <a:pt x="2478" y="864"/>
                    </a:lnTo>
                    <a:lnTo>
                      <a:pt x="2478" y="864"/>
                    </a:lnTo>
                    <a:lnTo>
                      <a:pt x="2478" y="864"/>
                    </a:lnTo>
                    <a:lnTo>
                      <a:pt x="2478" y="864"/>
                    </a:lnTo>
                    <a:lnTo>
                      <a:pt x="2478" y="864"/>
                    </a:lnTo>
                    <a:lnTo>
                      <a:pt x="2478" y="864"/>
                    </a:lnTo>
                    <a:lnTo>
                      <a:pt x="2484" y="864"/>
                    </a:lnTo>
                    <a:lnTo>
                      <a:pt x="2484" y="864"/>
                    </a:lnTo>
                    <a:lnTo>
                      <a:pt x="2484" y="864"/>
                    </a:lnTo>
                    <a:lnTo>
                      <a:pt x="2484" y="864"/>
                    </a:lnTo>
                    <a:lnTo>
                      <a:pt x="2484" y="864"/>
                    </a:lnTo>
                    <a:lnTo>
                      <a:pt x="2484" y="864"/>
                    </a:lnTo>
                    <a:lnTo>
                      <a:pt x="2490" y="864"/>
                    </a:lnTo>
                    <a:lnTo>
                      <a:pt x="2490" y="864"/>
                    </a:lnTo>
                    <a:lnTo>
                      <a:pt x="2490" y="864"/>
                    </a:lnTo>
                    <a:lnTo>
                      <a:pt x="2490" y="864"/>
                    </a:lnTo>
                    <a:lnTo>
                      <a:pt x="2490" y="864"/>
                    </a:lnTo>
                    <a:lnTo>
                      <a:pt x="2490" y="864"/>
                    </a:lnTo>
                    <a:lnTo>
                      <a:pt x="2496" y="864"/>
                    </a:lnTo>
                    <a:lnTo>
                      <a:pt x="2496" y="864"/>
                    </a:lnTo>
                    <a:lnTo>
                      <a:pt x="2496" y="864"/>
                    </a:lnTo>
                    <a:lnTo>
                      <a:pt x="2496" y="864"/>
                    </a:lnTo>
                    <a:lnTo>
                      <a:pt x="2496" y="864"/>
                    </a:lnTo>
                    <a:lnTo>
                      <a:pt x="2496" y="864"/>
                    </a:lnTo>
                    <a:lnTo>
                      <a:pt x="2496" y="864"/>
                    </a:lnTo>
                    <a:lnTo>
                      <a:pt x="2502" y="864"/>
                    </a:lnTo>
                    <a:lnTo>
                      <a:pt x="2502" y="864"/>
                    </a:lnTo>
                    <a:lnTo>
                      <a:pt x="2502" y="864"/>
                    </a:lnTo>
                    <a:lnTo>
                      <a:pt x="2502" y="864"/>
                    </a:lnTo>
                    <a:lnTo>
                      <a:pt x="2502" y="864"/>
                    </a:lnTo>
                    <a:lnTo>
                      <a:pt x="2502" y="864"/>
                    </a:lnTo>
                    <a:lnTo>
                      <a:pt x="2508" y="864"/>
                    </a:lnTo>
                    <a:lnTo>
                      <a:pt x="2508" y="864"/>
                    </a:lnTo>
                    <a:lnTo>
                      <a:pt x="2508" y="864"/>
                    </a:lnTo>
                    <a:lnTo>
                      <a:pt x="2508" y="864"/>
                    </a:lnTo>
                    <a:lnTo>
                      <a:pt x="2508" y="864"/>
                    </a:lnTo>
                    <a:lnTo>
                      <a:pt x="2508" y="864"/>
                    </a:lnTo>
                    <a:lnTo>
                      <a:pt x="2514" y="864"/>
                    </a:lnTo>
                    <a:lnTo>
                      <a:pt x="2514" y="864"/>
                    </a:lnTo>
                    <a:lnTo>
                      <a:pt x="2514" y="864"/>
                    </a:lnTo>
                    <a:lnTo>
                      <a:pt x="2514" y="864"/>
                    </a:lnTo>
                    <a:lnTo>
                      <a:pt x="2514" y="864"/>
                    </a:lnTo>
                    <a:lnTo>
                      <a:pt x="2514" y="864"/>
                    </a:lnTo>
                    <a:lnTo>
                      <a:pt x="2520" y="864"/>
                    </a:lnTo>
                    <a:lnTo>
                      <a:pt x="2520" y="864"/>
                    </a:lnTo>
                    <a:lnTo>
                      <a:pt x="2520" y="864"/>
                    </a:lnTo>
                    <a:lnTo>
                      <a:pt x="2520" y="864"/>
                    </a:lnTo>
                    <a:lnTo>
                      <a:pt x="2520" y="864"/>
                    </a:lnTo>
                    <a:lnTo>
                      <a:pt x="2520" y="864"/>
                    </a:lnTo>
                    <a:lnTo>
                      <a:pt x="2520" y="864"/>
                    </a:lnTo>
                    <a:lnTo>
                      <a:pt x="2526" y="864"/>
                    </a:lnTo>
                    <a:lnTo>
                      <a:pt x="2526" y="864"/>
                    </a:lnTo>
                    <a:lnTo>
                      <a:pt x="2526" y="864"/>
                    </a:lnTo>
                    <a:lnTo>
                      <a:pt x="2526" y="864"/>
                    </a:lnTo>
                    <a:lnTo>
                      <a:pt x="2526" y="864"/>
                    </a:lnTo>
                    <a:lnTo>
                      <a:pt x="2526" y="864"/>
                    </a:lnTo>
                    <a:lnTo>
                      <a:pt x="2532" y="864"/>
                    </a:lnTo>
                    <a:lnTo>
                      <a:pt x="2532" y="864"/>
                    </a:lnTo>
                    <a:lnTo>
                      <a:pt x="2532" y="864"/>
                    </a:lnTo>
                    <a:lnTo>
                      <a:pt x="2532" y="864"/>
                    </a:lnTo>
                    <a:lnTo>
                      <a:pt x="2532" y="864"/>
                    </a:lnTo>
                    <a:lnTo>
                      <a:pt x="2532" y="864"/>
                    </a:lnTo>
                    <a:lnTo>
                      <a:pt x="2538" y="864"/>
                    </a:lnTo>
                    <a:lnTo>
                      <a:pt x="2538" y="864"/>
                    </a:lnTo>
                    <a:lnTo>
                      <a:pt x="2538" y="864"/>
                    </a:lnTo>
                    <a:lnTo>
                      <a:pt x="2538" y="864"/>
                    </a:lnTo>
                    <a:lnTo>
                      <a:pt x="2538" y="864"/>
                    </a:lnTo>
                    <a:lnTo>
                      <a:pt x="2538" y="864"/>
                    </a:lnTo>
                    <a:lnTo>
                      <a:pt x="2544" y="864"/>
                    </a:lnTo>
                    <a:lnTo>
                      <a:pt x="2544" y="864"/>
                    </a:lnTo>
                    <a:lnTo>
                      <a:pt x="2544" y="864"/>
                    </a:lnTo>
                    <a:lnTo>
                      <a:pt x="2544" y="864"/>
                    </a:lnTo>
                    <a:lnTo>
                      <a:pt x="2544" y="864"/>
                    </a:lnTo>
                    <a:lnTo>
                      <a:pt x="2544" y="864"/>
                    </a:lnTo>
                    <a:lnTo>
                      <a:pt x="2550" y="864"/>
                    </a:lnTo>
                    <a:lnTo>
                      <a:pt x="2550" y="864"/>
                    </a:lnTo>
                    <a:lnTo>
                      <a:pt x="2550" y="864"/>
                    </a:lnTo>
                    <a:lnTo>
                      <a:pt x="2550" y="864"/>
                    </a:lnTo>
                    <a:lnTo>
                      <a:pt x="2550" y="864"/>
                    </a:lnTo>
                    <a:lnTo>
                      <a:pt x="2550" y="864"/>
                    </a:lnTo>
                    <a:lnTo>
                      <a:pt x="2550" y="864"/>
                    </a:lnTo>
                    <a:lnTo>
                      <a:pt x="2556" y="864"/>
                    </a:lnTo>
                    <a:lnTo>
                      <a:pt x="2556" y="864"/>
                    </a:lnTo>
                    <a:lnTo>
                      <a:pt x="2556" y="864"/>
                    </a:lnTo>
                    <a:lnTo>
                      <a:pt x="2556" y="864"/>
                    </a:lnTo>
                    <a:lnTo>
                      <a:pt x="2556" y="864"/>
                    </a:lnTo>
                    <a:lnTo>
                      <a:pt x="2556" y="864"/>
                    </a:lnTo>
                    <a:lnTo>
                      <a:pt x="2562" y="864"/>
                    </a:lnTo>
                    <a:lnTo>
                      <a:pt x="2562" y="864"/>
                    </a:lnTo>
                    <a:lnTo>
                      <a:pt x="2562" y="864"/>
                    </a:lnTo>
                    <a:lnTo>
                      <a:pt x="2562" y="864"/>
                    </a:lnTo>
                    <a:lnTo>
                      <a:pt x="2562" y="864"/>
                    </a:lnTo>
                    <a:lnTo>
                      <a:pt x="2562" y="864"/>
                    </a:lnTo>
                    <a:lnTo>
                      <a:pt x="2568" y="864"/>
                    </a:lnTo>
                    <a:lnTo>
                      <a:pt x="2568" y="864"/>
                    </a:lnTo>
                    <a:lnTo>
                      <a:pt x="2568" y="864"/>
                    </a:lnTo>
                    <a:lnTo>
                      <a:pt x="2568" y="858"/>
                    </a:lnTo>
                    <a:lnTo>
                      <a:pt x="2568" y="858"/>
                    </a:lnTo>
                    <a:lnTo>
                      <a:pt x="2568" y="858"/>
                    </a:lnTo>
                    <a:lnTo>
                      <a:pt x="2574" y="858"/>
                    </a:lnTo>
                    <a:lnTo>
                      <a:pt x="2574" y="858"/>
                    </a:lnTo>
                    <a:lnTo>
                      <a:pt x="2574" y="858"/>
                    </a:lnTo>
                    <a:lnTo>
                      <a:pt x="2574" y="858"/>
                    </a:lnTo>
                    <a:lnTo>
                      <a:pt x="2574" y="858"/>
                    </a:lnTo>
                    <a:lnTo>
                      <a:pt x="2574" y="858"/>
                    </a:lnTo>
                    <a:lnTo>
                      <a:pt x="2574" y="858"/>
                    </a:lnTo>
                    <a:lnTo>
                      <a:pt x="2580" y="858"/>
                    </a:lnTo>
                    <a:lnTo>
                      <a:pt x="2580" y="858"/>
                    </a:lnTo>
                    <a:lnTo>
                      <a:pt x="2580" y="858"/>
                    </a:lnTo>
                    <a:lnTo>
                      <a:pt x="2580" y="858"/>
                    </a:lnTo>
                    <a:lnTo>
                      <a:pt x="2580" y="858"/>
                    </a:lnTo>
                    <a:lnTo>
                      <a:pt x="2580" y="858"/>
                    </a:lnTo>
                    <a:lnTo>
                      <a:pt x="2586" y="858"/>
                    </a:lnTo>
                    <a:lnTo>
                      <a:pt x="2586" y="858"/>
                    </a:lnTo>
                    <a:lnTo>
                      <a:pt x="2586" y="858"/>
                    </a:lnTo>
                    <a:lnTo>
                      <a:pt x="2586" y="858"/>
                    </a:lnTo>
                    <a:lnTo>
                      <a:pt x="2586" y="858"/>
                    </a:lnTo>
                    <a:lnTo>
                      <a:pt x="2586" y="858"/>
                    </a:lnTo>
                    <a:lnTo>
                      <a:pt x="2592" y="858"/>
                    </a:lnTo>
                    <a:lnTo>
                      <a:pt x="2592" y="858"/>
                    </a:lnTo>
                    <a:lnTo>
                      <a:pt x="2592" y="858"/>
                    </a:lnTo>
                    <a:lnTo>
                      <a:pt x="2592" y="858"/>
                    </a:lnTo>
                    <a:lnTo>
                      <a:pt x="2592" y="858"/>
                    </a:lnTo>
                    <a:lnTo>
                      <a:pt x="2592" y="858"/>
                    </a:lnTo>
                    <a:lnTo>
                      <a:pt x="2598" y="858"/>
                    </a:lnTo>
                    <a:lnTo>
                      <a:pt x="2598" y="858"/>
                    </a:lnTo>
                    <a:lnTo>
                      <a:pt x="2598" y="858"/>
                    </a:lnTo>
                    <a:lnTo>
                      <a:pt x="2598" y="858"/>
                    </a:lnTo>
                    <a:lnTo>
                      <a:pt x="2598" y="858"/>
                    </a:lnTo>
                    <a:lnTo>
                      <a:pt x="2598" y="858"/>
                    </a:lnTo>
                    <a:lnTo>
                      <a:pt x="2598" y="858"/>
                    </a:lnTo>
                    <a:lnTo>
                      <a:pt x="2604" y="858"/>
                    </a:lnTo>
                    <a:lnTo>
                      <a:pt x="2604" y="858"/>
                    </a:lnTo>
                    <a:lnTo>
                      <a:pt x="2604" y="858"/>
                    </a:lnTo>
                    <a:lnTo>
                      <a:pt x="2604" y="858"/>
                    </a:lnTo>
                    <a:lnTo>
                      <a:pt x="2604" y="858"/>
                    </a:lnTo>
                    <a:lnTo>
                      <a:pt x="2604" y="858"/>
                    </a:lnTo>
                    <a:lnTo>
                      <a:pt x="2610" y="858"/>
                    </a:lnTo>
                    <a:lnTo>
                      <a:pt x="2610" y="858"/>
                    </a:lnTo>
                    <a:lnTo>
                      <a:pt x="2610" y="858"/>
                    </a:lnTo>
                    <a:lnTo>
                      <a:pt x="2610" y="858"/>
                    </a:lnTo>
                    <a:lnTo>
                      <a:pt x="2610" y="858"/>
                    </a:lnTo>
                    <a:lnTo>
                      <a:pt x="2610" y="858"/>
                    </a:lnTo>
                    <a:lnTo>
                      <a:pt x="2616" y="858"/>
                    </a:lnTo>
                    <a:lnTo>
                      <a:pt x="2616" y="858"/>
                    </a:lnTo>
                    <a:lnTo>
                      <a:pt x="2616" y="858"/>
                    </a:lnTo>
                    <a:lnTo>
                      <a:pt x="2616" y="858"/>
                    </a:lnTo>
                    <a:lnTo>
                      <a:pt x="2616" y="858"/>
                    </a:lnTo>
                    <a:lnTo>
                      <a:pt x="2616" y="858"/>
                    </a:lnTo>
                    <a:lnTo>
                      <a:pt x="2622" y="858"/>
                    </a:lnTo>
                    <a:lnTo>
                      <a:pt x="2622" y="858"/>
                    </a:lnTo>
                    <a:lnTo>
                      <a:pt x="2622" y="858"/>
                    </a:lnTo>
                    <a:lnTo>
                      <a:pt x="2622" y="858"/>
                    </a:lnTo>
                    <a:lnTo>
                      <a:pt x="2622" y="858"/>
                    </a:lnTo>
                    <a:lnTo>
                      <a:pt x="2622" y="858"/>
                    </a:lnTo>
                    <a:lnTo>
                      <a:pt x="2628" y="858"/>
                    </a:lnTo>
                    <a:lnTo>
                      <a:pt x="2628" y="858"/>
                    </a:lnTo>
                    <a:lnTo>
                      <a:pt x="2628" y="858"/>
                    </a:lnTo>
                    <a:lnTo>
                      <a:pt x="2628" y="858"/>
                    </a:lnTo>
                    <a:lnTo>
                      <a:pt x="2628" y="858"/>
                    </a:lnTo>
                    <a:lnTo>
                      <a:pt x="2628" y="858"/>
                    </a:lnTo>
                    <a:lnTo>
                      <a:pt x="2634" y="852"/>
                    </a:lnTo>
                    <a:lnTo>
                      <a:pt x="2634" y="852"/>
                    </a:lnTo>
                    <a:lnTo>
                      <a:pt x="2634" y="852"/>
                    </a:lnTo>
                    <a:lnTo>
                      <a:pt x="2634" y="852"/>
                    </a:lnTo>
                    <a:lnTo>
                      <a:pt x="2634" y="852"/>
                    </a:lnTo>
                    <a:lnTo>
                      <a:pt x="2634" y="852"/>
                    </a:lnTo>
                    <a:lnTo>
                      <a:pt x="2640" y="852"/>
                    </a:lnTo>
                    <a:lnTo>
                      <a:pt x="2640" y="852"/>
                    </a:lnTo>
                    <a:lnTo>
                      <a:pt x="2640" y="852"/>
                    </a:lnTo>
                    <a:lnTo>
                      <a:pt x="2640" y="852"/>
                    </a:lnTo>
                    <a:lnTo>
                      <a:pt x="2640" y="852"/>
                    </a:lnTo>
                    <a:lnTo>
                      <a:pt x="2640" y="852"/>
                    </a:lnTo>
                    <a:lnTo>
                      <a:pt x="2646" y="852"/>
                    </a:lnTo>
                    <a:lnTo>
                      <a:pt x="2646" y="852"/>
                    </a:lnTo>
                    <a:lnTo>
                      <a:pt x="2646" y="852"/>
                    </a:lnTo>
                    <a:lnTo>
                      <a:pt x="2646" y="852"/>
                    </a:lnTo>
                    <a:lnTo>
                      <a:pt x="2646" y="852"/>
                    </a:lnTo>
                    <a:lnTo>
                      <a:pt x="2646" y="852"/>
                    </a:lnTo>
                    <a:lnTo>
                      <a:pt x="2652" y="852"/>
                    </a:lnTo>
                    <a:lnTo>
                      <a:pt x="2652" y="852"/>
                    </a:lnTo>
                    <a:lnTo>
                      <a:pt x="2652" y="852"/>
                    </a:lnTo>
                    <a:lnTo>
                      <a:pt x="2652" y="852"/>
                    </a:lnTo>
                    <a:lnTo>
                      <a:pt x="2652" y="852"/>
                    </a:lnTo>
                    <a:lnTo>
                      <a:pt x="2652" y="852"/>
                    </a:lnTo>
                    <a:lnTo>
                      <a:pt x="2652" y="852"/>
                    </a:lnTo>
                    <a:lnTo>
                      <a:pt x="2658" y="852"/>
                    </a:lnTo>
                    <a:lnTo>
                      <a:pt x="2658" y="852"/>
                    </a:lnTo>
                    <a:lnTo>
                      <a:pt x="2658" y="852"/>
                    </a:lnTo>
                    <a:lnTo>
                      <a:pt x="2658" y="852"/>
                    </a:lnTo>
                    <a:lnTo>
                      <a:pt x="2658" y="852"/>
                    </a:lnTo>
                    <a:lnTo>
                      <a:pt x="2658" y="852"/>
                    </a:lnTo>
                    <a:lnTo>
                      <a:pt x="2664" y="852"/>
                    </a:lnTo>
                    <a:lnTo>
                      <a:pt x="2664" y="852"/>
                    </a:lnTo>
                    <a:lnTo>
                      <a:pt x="2664" y="852"/>
                    </a:lnTo>
                    <a:lnTo>
                      <a:pt x="2664" y="852"/>
                    </a:lnTo>
                    <a:lnTo>
                      <a:pt x="2664" y="852"/>
                    </a:lnTo>
                    <a:lnTo>
                      <a:pt x="2664" y="852"/>
                    </a:lnTo>
                    <a:lnTo>
                      <a:pt x="2670" y="852"/>
                    </a:lnTo>
                    <a:lnTo>
                      <a:pt x="2670" y="852"/>
                    </a:lnTo>
                    <a:lnTo>
                      <a:pt x="2670" y="846"/>
                    </a:lnTo>
                    <a:lnTo>
                      <a:pt x="2670" y="846"/>
                    </a:lnTo>
                    <a:lnTo>
                      <a:pt x="2670" y="846"/>
                    </a:lnTo>
                    <a:lnTo>
                      <a:pt x="2670" y="846"/>
                    </a:lnTo>
                    <a:lnTo>
                      <a:pt x="2676" y="846"/>
                    </a:lnTo>
                    <a:lnTo>
                      <a:pt x="2676" y="846"/>
                    </a:lnTo>
                    <a:lnTo>
                      <a:pt x="2676" y="846"/>
                    </a:lnTo>
                    <a:lnTo>
                      <a:pt x="2676" y="846"/>
                    </a:lnTo>
                    <a:lnTo>
                      <a:pt x="2676" y="846"/>
                    </a:lnTo>
                    <a:lnTo>
                      <a:pt x="2676" y="846"/>
                    </a:lnTo>
                    <a:lnTo>
                      <a:pt x="2676" y="846"/>
                    </a:lnTo>
                    <a:lnTo>
                      <a:pt x="2682" y="846"/>
                    </a:lnTo>
                    <a:lnTo>
                      <a:pt x="2682" y="846"/>
                    </a:lnTo>
                    <a:lnTo>
                      <a:pt x="2682" y="846"/>
                    </a:lnTo>
                    <a:lnTo>
                      <a:pt x="2682" y="846"/>
                    </a:lnTo>
                    <a:lnTo>
                      <a:pt x="2682" y="840"/>
                    </a:lnTo>
                    <a:lnTo>
                      <a:pt x="2682" y="840"/>
                    </a:lnTo>
                    <a:lnTo>
                      <a:pt x="2688" y="840"/>
                    </a:lnTo>
                    <a:lnTo>
                      <a:pt x="2688" y="840"/>
                    </a:lnTo>
                    <a:lnTo>
                      <a:pt x="2688" y="840"/>
                    </a:lnTo>
                    <a:lnTo>
                      <a:pt x="2688" y="840"/>
                    </a:lnTo>
                    <a:lnTo>
                      <a:pt x="2688" y="840"/>
                    </a:lnTo>
                    <a:lnTo>
                      <a:pt x="2688" y="840"/>
                    </a:lnTo>
                    <a:lnTo>
                      <a:pt x="2694" y="840"/>
                    </a:lnTo>
                    <a:lnTo>
                      <a:pt x="2694" y="840"/>
                    </a:lnTo>
                    <a:lnTo>
                      <a:pt x="2694" y="834"/>
                    </a:lnTo>
                    <a:lnTo>
                      <a:pt x="2694" y="834"/>
                    </a:lnTo>
                    <a:lnTo>
                      <a:pt x="2694" y="834"/>
                    </a:lnTo>
                    <a:lnTo>
                      <a:pt x="2694" y="834"/>
                    </a:lnTo>
                    <a:lnTo>
                      <a:pt x="2700" y="834"/>
                    </a:lnTo>
                    <a:lnTo>
                      <a:pt x="2700" y="834"/>
                    </a:lnTo>
                    <a:lnTo>
                      <a:pt x="2700" y="834"/>
                    </a:lnTo>
                    <a:lnTo>
                      <a:pt x="2700" y="834"/>
                    </a:lnTo>
                    <a:lnTo>
                      <a:pt x="2700" y="828"/>
                    </a:lnTo>
                    <a:lnTo>
                      <a:pt x="2700" y="828"/>
                    </a:lnTo>
                    <a:lnTo>
                      <a:pt x="2700" y="828"/>
                    </a:lnTo>
                    <a:lnTo>
                      <a:pt x="2706" y="828"/>
                    </a:lnTo>
                    <a:lnTo>
                      <a:pt x="2706" y="828"/>
                    </a:lnTo>
                    <a:lnTo>
                      <a:pt x="2706" y="828"/>
                    </a:lnTo>
                    <a:lnTo>
                      <a:pt x="2706" y="828"/>
                    </a:lnTo>
                    <a:lnTo>
                      <a:pt x="2706" y="822"/>
                    </a:lnTo>
                    <a:lnTo>
                      <a:pt x="2706" y="822"/>
                    </a:lnTo>
                    <a:lnTo>
                      <a:pt x="2712" y="822"/>
                    </a:lnTo>
                    <a:lnTo>
                      <a:pt x="2712" y="822"/>
                    </a:lnTo>
                    <a:lnTo>
                      <a:pt x="2712" y="822"/>
                    </a:lnTo>
                    <a:lnTo>
                      <a:pt x="2712" y="822"/>
                    </a:lnTo>
                    <a:lnTo>
                      <a:pt x="2712" y="816"/>
                    </a:lnTo>
                    <a:lnTo>
                      <a:pt x="2712" y="816"/>
                    </a:lnTo>
                    <a:lnTo>
                      <a:pt x="2718" y="816"/>
                    </a:lnTo>
                    <a:lnTo>
                      <a:pt x="2718" y="816"/>
                    </a:lnTo>
                    <a:lnTo>
                      <a:pt x="2718" y="816"/>
                    </a:lnTo>
                    <a:lnTo>
                      <a:pt x="2718" y="816"/>
                    </a:lnTo>
                    <a:lnTo>
                      <a:pt x="2718" y="810"/>
                    </a:lnTo>
                    <a:lnTo>
                      <a:pt x="2718" y="810"/>
                    </a:lnTo>
                    <a:lnTo>
                      <a:pt x="2718" y="810"/>
                    </a:lnTo>
                    <a:lnTo>
                      <a:pt x="2724" y="810"/>
                    </a:lnTo>
                    <a:lnTo>
                      <a:pt x="2724" y="810"/>
                    </a:lnTo>
                    <a:lnTo>
                      <a:pt x="2724" y="804"/>
                    </a:lnTo>
                    <a:lnTo>
                      <a:pt x="2724" y="804"/>
                    </a:lnTo>
                    <a:lnTo>
                      <a:pt x="2724" y="804"/>
                    </a:lnTo>
                    <a:lnTo>
                      <a:pt x="2724" y="804"/>
                    </a:lnTo>
                    <a:lnTo>
                      <a:pt x="2730" y="798"/>
                    </a:lnTo>
                    <a:lnTo>
                      <a:pt x="2730" y="798"/>
                    </a:lnTo>
                    <a:lnTo>
                      <a:pt x="2730" y="798"/>
                    </a:lnTo>
                    <a:lnTo>
                      <a:pt x="2730" y="798"/>
                    </a:lnTo>
                    <a:lnTo>
                      <a:pt x="2730" y="792"/>
                    </a:lnTo>
                    <a:lnTo>
                      <a:pt x="2730" y="792"/>
                    </a:lnTo>
                    <a:lnTo>
                      <a:pt x="2736" y="792"/>
                    </a:lnTo>
                    <a:lnTo>
                      <a:pt x="2736" y="792"/>
                    </a:lnTo>
                    <a:lnTo>
                      <a:pt x="2736" y="786"/>
                    </a:lnTo>
                    <a:lnTo>
                      <a:pt x="2736" y="786"/>
                    </a:lnTo>
                    <a:lnTo>
                      <a:pt x="2736" y="786"/>
                    </a:lnTo>
                    <a:lnTo>
                      <a:pt x="2736" y="786"/>
                    </a:lnTo>
                    <a:lnTo>
                      <a:pt x="2742" y="780"/>
                    </a:lnTo>
                    <a:lnTo>
                      <a:pt x="2742" y="780"/>
                    </a:lnTo>
                    <a:lnTo>
                      <a:pt x="2742" y="780"/>
                    </a:lnTo>
                    <a:lnTo>
                      <a:pt x="2742" y="774"/>
                    </a:lnTo>
                    <a:lnTo>
                      <a:pt x="2742" y="774"/>
                    </a:lnTo>
                    <a:lnTo>
                      <a:pt x="2742" y="774"/>
                    </a:lnTo>
                    <a:lnTo>
                      <a:pt x="2748" y="768"/>
                    </a:lnTo>
                    <a:lnTo>
                      <a:pt x="2748" y="768"/>
                    </a:lnTo>
                    <a:lnTo>
                      <a:pt x="2748" y="768"/>
                    </a:lnTo>
                    <a:lnTo>
                      <a:pt x="2748" y="762"/>
                    </a:lnTo>
                    <a:lnTo>
                      <a:pt x="2748" y="762"/>
                    </a:lnTo>
                    <a:lnTo>
                      <a:pt x="2748" y="762"/>
                    </a:lnTo>
                    <a:lnTo>
                      <a:pt x="2754" y="756"/>
                    </a:lnTo>
                    <a:lnTo>
                      <a:pt x="2754" y="756"/>
                    </a:lnTo>
                    <a:lnTo>
                      <a:pt x="2754" y="756"/>
                    </a:lnTo>
                    <a:lnTo>
                      <a:pt x="2754" y="750"/>
                    </a:lnTo>
                    <a:lnTo>
                      <a:pt x="2754" y="750"/>
                    </a:lnTo>
                    <a:lnTo>
                      <a:pt x="2754" y="750"/>
                    </a:lnTo>
                    <a:lnTo>
                      <a:pt x="2760" y="744"/>
                    </a:lnTo>
                    <a:lnTo>
                      <a:pt x="2760" y="744"/>
                    </a:lnTo>
                    <a:lnTo>
                      <a:pt x="2760" y="738"/>
                    </a:lnTo>
                    <a:lnTo>
                      <a:pt x="2760" y="738"/>
                    </a:lnTo>
                    <a:lnTo>
                      <a:pt x="2760" y="738"/>
                    </a:lnTo>
                    <a:lnTo>
                      <a:pt x="2760" y="732"/>
                    </a:lnTo>
                    <a:lnTo>
                      <a:pt x="2766" y="732"/>
                    </a:lnTo>
                    <a:lnTo>
                      <a:pt x="2766" y="732"/>
                    </a:lnTo>
                    <a:lnTo>
                      <a:pt x="2766" y="726"/>
                    </a:lnTo>
                    <a:lnTo>
                      <a:pt x="2766" y="726"/>
                    </a:lnTo>
                    <a:lnTo>
                      <a:pt x="2766" y="726"/>
                    </a:lnTo>
                    <a:lnTo>
                      <a:pt x="2766" y="720"/>
                    </a:lnTo>
                    <a:lnTo>
                      <a:pt x="2766" y="720"/>
                    </a:lnTo>
                    <a:lnTo>
                      <a:pt x="2772" y="720"/>
                    </a:lnTo>
                    <a:lnTo>
                      <a:pt x="2772" y="714"/>
                    </a:lnTo>
                    <a:lnTo>
                      <a:pt x="2772" y="714"/>
                    </a:lnTo>
                    <a:lnTo>
                      <a:pt x="2772" y="708"/>
                    </a:lnTo>
                    <a:lnTo>
                      <a:pt x="2772" y="708"/>
                    </a:lnTo>
                    <a:lnTo>
                      <a:pt x="2772" y="708"/>
                    </a:lnTo>
                    <a:lnTo>
                      <a:pt x="2778" y="702"/>
                    </a:lnTo>
                    <a:lnTo>
                      <a:pt x="2778" y="702"/>
                    </a:lnTo>
                    <a:lnTo>
                      <a:pt x="2778" y="696"/>
                    </a:lnTo>
                    <a:lnTo>
                      <a:pt x="2778" y="696"/>
                    </a:lnTo>
                    <a:lnTo>
                      <a:pt x="2778" y="696"/>
                    </a:lnTo>
                    <a:lnTo>
                      <a:pt x="2778" y="690"/>
                    </a:lnTo>
                    <a:lnTo>
                      <a:pt x="2784" y="690"/>
                    </a:lnTo>
                    <a:lnTo>
                      <a:pt x="2784" y="690"/>
                    </a:lnTo>
                    <a:lnTo>
                      <a:pt x="2784" y="684"/>
                    </a:lnTo>
                    <a:lnTo>
                      <a:pt x="2784" y="684"/>
                    </a:lnTo>
                    <a:lnTo>
                      <a:pt x="2784" y="678"/>
                    </a:lnTo>
                    <a:lnTo>
                      <a:pt x="2784" y="678"/>
                    </a:lnTo>
                    <a:lnTo>
                      <a:pt x="2790" y="678"/>
                    </a:lnTo>
                    <a:lnTo>
                      <a:pt x="2790" y="672"/>
                    </a:lnTo>
                    <a:lnTo>
                      <a:pt x="2790" y="672"/>
                    </a:lnTo>
                    <a:lnTo>
                      <a:pt x="2790" y="666"/>
                    </a:lnTo>
                    <a:lnTo>
                      <a:pt x="2790" y="666"/>
                    </a:lnTo>
                    <a:lnTo>
                      <a:pt x="2790" y="666"/>
                    </a:lnTo>
                    <a:lnTo>
                      <a:pt x="2790" y="660"/>
                    </a:lnTo>
                    <a:lnTo>
                      <a:pt x="2796" y="660"/>
                    </a:lnTo>
                    <a:lnTo>
                      <a:pt x="2796" y="654"/>
                    </a:lnTo>
                    <a:lnTo>
                      <a:pt x="2796" y="654"/>
                    </a:lnTo>
                    <a:lnTo>
                      <a:pt x="2796" y="648"/>
                    </a:lnTo>
                    <a:lnTo>
                      <a:pt x="2796" y="648"/>
                    </a:lnTo>
                    <a:lnTo>
                      <a:pt x="2796" y="648"/>
                    </a:lnTo>
                    <a:lnTo>
                      <a:pt x="2802" y="642"/>
                    </a:lnTo>
                    <a:lnTo>
                      <a:pt x="2802" y="642"/>
                    </a:lnTo>
                    <a:lnTo>
                      <a:pt x="2802" y="636"/>
                    </a:lnTo>
                    <a:lnTo>
                      <a:pt x="2802" y="636"/>
                    </a:lnTo>
                    <a:lnTo>
                      <a:pt x="2802" y="630"/>
                    </a:lnTo>
                    <a:lnTo>
                      <a:pt x="2802" y="630"/>
                    </a:lnTo>
                    <a:lnTo>
                      <a:pt x="2808" y="630"/>
                    </a:lnTo>
                    <a:lnTo>
                      <a:pt x="2808" y="624"/>
                    </a:lnTo>
                    <a:lnTo>
                      <a:pt x="2808" y="624"/>
                    </a:lnTo>
                    <a:lnTo>
                      <a:pt x="2808" y="618"/>
                    </a:lnTo>
                    <a:lnTo>
                      <a:pt x="2808" y="618"/>
                    </a:lnTo>
                    <a:lnTo>
                      <a:pt x="2808" y="612"/>
                    </a:lnTo>
                    <a:lnTo>
                      <a:pt x="2814" y="612"/>
                    </a:lnTo>
                    <a:lnTo>
                      <a:pt x="2814" y="612"/>
                    </a:lnTo>
                    <a:lnTo>
                      <a:pt x="2814" y="606"/>
                    </a:lnTo>
                    <a:lnTo>
                      <a:pt x="2814" y="606"/>
                    </a:lnTo>
                    <a:lnTo>
                      <a:pt x="2814" y="600"/>
                    </a:lnTo>
                    <a:lnTo>
                      <a:pt x="2814" y="600"/>
                    </a:lnTo>
                    <a:lnTo>
                      <a:pt x="2820" y="594"/>
                    </a:lnTo>
                    <a:lnTo>
                      <a:pt x="2820" y="594"/>
                    </a:lnTo>
                    <a:lnTo>
                      <a:pt x="2820" y="588"/>
                    </a:lnTo>
                    <a:lnTo>
                      <a:pt x="2820" y="588"/>
                    </a:lnTo>
                    <a:lnTo>
                      <a:pt x="2820" y="582"/>
                    </a:lnTo>
                    <a:lnTo>
                      <a:pt x="2820" y="582"/>
                    </a:lnTo>
                    <a:lnTo>
                      <a:pt x="2820" y="576"/>
                    </a:lnTo>
                    <a:lnTo>
                      <a:pt x="2826" y="576"/>
                    </a:lnTo>
                    <a:lnTo>
                      <a:pt x="2826" y="576"/>
                    </a:lnTo>
                    <a:lnTo>
                      <a:pt x="2826" y="570"/>
                    </a:lnTo>
                    <a:lnTo>
                      <a:pt x="2826" y="570"/>
                    </a:lnTo>
                    <a:lnTo>
                      <a:pt x="2826" y="564"/>
                    </a:lnTo>
                    <a:lnTo>
                      <a:pt x="2826" y="564"/>
                    </a:lnTo>
                    <a:lnTo>
                      <a:pt x="2832" y="558"/>
                    </a:lnTo>
                    <a:lnTo>
                      <a:pt x="2832" y="558"/>
                    </a:lnTo>
                    <a:lnTo>
                      <a:pt x="2832" y="552"/>
                    </a:lnTo>
                    <a:lnTo>
                      <a:pt x="2832" y="552"/>
                    </a:lnTo>
                    <a:lnTo>
                      <a:pt x="2832" y="546"/>
                    </a:lnTo>
                    <a:lnTo>
                      <a:pt x="2832" y="546"/>
                    </a:lnTo>
                    <a:lnTo>
                      <a:pt x="2838" y="540"/>
                    </a:lnTo>
                    <a:lnTo>
                      <a:pt x="2838" y="540"/>
                    </a:lnTo>
                    <a:lnTo>
                      <a:pt x="2838" y="534"/>
                    </a:lnTo>
                    <a:lnTo>
                      <a:pt x="2838" y="534"/>
                    </a:lnTo>
                    <a:lnTo>
                      <a:pt x="2838" y="528"/>
                    </a:lnTo>
                    <a:lnTo>
                      <a:pt x="2838" y="528"/>
                    </a:lnTo>
                    <a:lnTo>
                      <a:pt x="2844" y="522"/>
                    </a:lnTo>
                    <a:lnTo>
                      <a:pt x="2844" y="522"/>
                    </a:lnTo>
                    <a:lnTo>
                      <a:pt x="2844" y="516"/>
                    </a:lnTo>
                    <a:lnTo>
                      <a:pt x="2844" y="516"/>
                    </a:lnTo>
                    <a:lnTo>
                      <a:pt x="2844" y="510"/>
                    </a:lnTo>
                    <a:lnTo>
                      <a:pt x="2844" y="510"/>
                    </a:lnTo>
                    <a:lnTo>
                      <a:pt x="2844" y="504"/>
                    </a:lnTo>
                    <a:lnTo>
                      <a:pt x="2850" y="504"/>
                    </a:lnTo>
                    <a:lnTo>
                      <a:pt x="2850" y="498"/>
                    </a:lnTo>
                    <a:lnTo>
                      <a:pt x="2850" y="498"/>
                    </a:lnTo>
                    <a:lnTo>
                      <a:pt x="2850" y="492"/>
                    </a:lnTo>
                    <a:lnTo>
                      <a:pt x="2850" y="492"/>
                    </a:lnTo>
                    <a:lnTo>
                      <a:pt x="2850" y="486"/>
                    </a:lnTo>
                    <a:lnTo>
                      <a:pt x="2856" y="486"/>
                    </a:lnTo>
                    <a:lnTo>
                      <a:pt x="2856" y="480"/>
                    </a:lnTo>
                    <a:lnTo>
                      <a:pt x="2856" y="480"/>
                    </a:lnTo>
                    <a:lnTo>
                      <a:pt x="2856" y="474"/>
                    </a:lnTo>
                    <a:lnTo>
                      <a:pt x="2856" y="474"/>
                    </a:lnTo>
                    <a:lnTo>
                      <a:pt x="2856" y="468"/>
                    </a:lnTo>
                    <a:lnTo>
                      <a:pt x="2862" y="468"/>
                    </a:lnTo>
                    <a:lnTo>
                      <a:pt x="2862" y="462"/>
                    </a:lnTo>
                    <a:lnTo>
                      <a:pt x="2862" y="462"/>
                    </a:lnTo>
                    <a:lnTo>
                      <a:pt x="2862" y="456"/>
                    </a:lnTo>
                    <a:lnTo>
                      <a:pt x="2862" y="450"/>
                    </a:lnTo>
                    <a:lnTo>
                      <a:pt x="2862" y="450"/>
                    </a:lnTo>
                    <a:lnTo>
                      <a:pt x="2868" y="444"/>
                    </a:lnTo>
                    <a:lnTo>
                      <a:pt x="2868" y="444"/>
                    </a:lnTo>
                    <a:lnTo>
                      <a:pt x="2868" y="438"/>
                    </a:lnTo>
                    <a:lnTo>
                      <a:pt x="2868" y="438"/>
                    </a:lnTo>
                    <a:lnTo>
                      <a:pt x="2868" y="432"/>
                    </a:lnTo>
                    <a:lnTo>
                      <a:pt x="2868" y="432"/>
                    </a:lnTo>
                    <a:lnTo>
                      <a:pt x="2868" y="426"/>
                    </a:lnTo>
                    <a:lnTo>
                      <a:pt x="2874" y="426"/>
                    </a:lnTo>
                    <a:lnTo>
                      <a:pt x="2874" y="420"/>
                    </a:lnTo>
                    <a:lnTo>
                      <a:pt x="2874" y="414"/>
                    </a:lnTo>
                    <a:lnTo>
                      <a:pt x="2874" y="414"/>
                    </a:lnTo>
                    <a:lnTo>
                      <a:pt x="2874" y="408"/>
                    </a:lnTo>
                    <a:lnTo>
                      <a:pt x="2874" y="408"/>
                    </a:lnTo>
                    <a:lnTo>
                      <a:pt x="2880" y="402"/>
                    </a:lnTo>
                    <a:lnTo>
                      <a:pt x="2880" y="402"/>
                    </a:lnTo>
                    <a:lnTo>
                      <a:pt x="2880" y="396"/>
                    </a:lnTo>
                    <a:lnTo>
                      <a:pt x="2880" y="396"/>
                    </a:lnTo>
                    <a:lnTo>
                      <a:pt x="2880" y="390"/>
                    </a:lnTo>
                    <a:lnTo>
                      <a:pt x="2880" y="384"/>
                    </a:lnTo>
                    <a:lnTo>
                      <a:pt x="2886" y="384"/>
                    </a:lnTo>
                    <a:lnTo>
                      <a:pt x="2886" y="378"/>
                    </a:lnTo>
                    <a:lnTo>
                      <a:pt x="2886" y="378"/>
                    </a:lnTo>
                    <a:lnTo>
                      <a:pt x="2886" y="372"/>
                    </a:lnTo>
                    <a:lnTo>
                      <a:pt x="2886" y="372"/>
                    </a:lnTo>
                    <a:lnTo>
                      <a:pt x="2886" y="366"/>
                    </a:lnTo>
                    <a:lnTo>
                      <a:pt x="2892" y="360"/>
                    </a:lnTo>
                    <a:lnTo>
                      <a:pt x="2892" y="360"/>
                    </a:lnTo>
                    <a:lnTo>
                      <a:pt x="2892" y="354"/>
                    </a:lnTo>
                    <a:lnTo>
                      <a:pt x="2892" y="354"/>
                    </a:lnTo>
                    <a:lnTo>
                      <a:pt x="2892" y="348"/>
                    </a:lnTo>
                    <a:lnTo>
                      <a:pt x="2892" y="342"/>
                    </a:lnTo>
                    <a:lnTo>
                      <a:pt x="2898" y="342"/>
                    </a:lnTo>
                    <a:lnTo>
                      <a:pt x="2898" y="336"/>
                    </a:lnTo>
                    <a:lnTo>
                      <a:pt x="2898" y="336"/>
                    </a:lnTo>
                    <a:lnTo>
                      <a:pt x="2898" y="330"/>
                    </a:lnTo>
                    <a:lnTo>
                      <a:pt x="2898" y="324"/>
                    </a:lnTo>
                    <a:lnTo>
                      <a:pt x="2898" y="324"/>
                    </a:lnTo>
                    <a:lnTo>
                      <a:pt x="2898" y="318"/>
                    </a:lnTo>
                    <a:lnTo>
                      <a:pt x="2904" y="318"/>
                    </a:lnTo>
                    <a:lnTo>
                      <a:pt x="2904" y="312"/>
                    </a:lnTo>
                    <a:lnTo>
                      <a:pt x="2904" y="306"/>
                    </a:lnTo>
                    <a:lnTo>
                      <a:pt x="2904" y="306"/>
                    </a:lnTo>
                    <a:lnTo>
                      <a:pt x="2904" y="300"/>
                    </a:lnTo>
                    <a:lnTo>
                      <a:pt x="2904" y="300"/>
                    </a:lnTo>
                    <a:lnTo>
                      <a:pt x="2910" y="294"/>
                    </a:lnTo>
                    <a:lnTo>
                      <a:pt x="2910" y="288"/>
                    </a:lnTo>
                    <a:lnTo>
                      <a:pt x="2910" y="288"/>
                    </a:lnTo>
                    <a:lnTo>
                      <a:pt x="2910" y="282"/>
                    </a:lnTo>
                    <a:lnTo>
                      <a:pt x="2910" y="276"/>
                    </a:lnTo>
                    <a:lnTo>
                      <a:pt x="2910" y="276"/>
                    </a:lnTo>
                    <a:lnTo>
                      <a:pt x="2916" y="270"/>
                    </a:lnTo>
                    <a:lnTo>
                      <a:pt x="2916" y="270"/>
                    </a:lnTo>
                    <a:lnTo>
                      <a:pt x="2916" y="264"/>
                    </a:lnTo>
                    <a:lnTo>
                      <a:pt x="2916" y="258"/>
                    </a:lnTo>
                    <a:lnTo>
                      <a:pt x="2916" y="258"/>
                    </a:lnTo>
                    <a:lnTo>
                      <a:pt x="2916" y="252"/>
                    </a:lnTo>
                    <a:lnTo>
                      <a:pt x="2922" y="246"/>
                    </a:lnTo>
                    <a:lnTo>
                      <a:pt x="2922" y="246"/>
                    </a:lnTo>
                    <a:lnTo>
                      <a:pt x="2922" y="240"/>
                    </a:lnTo>
                    <a:lnTo>
                      <a:pt x="2922" y="240"/>
                    </a:lnTo>
                    <a:lnTo>
                      <a:pt x="2922" y="234"/>
                    </a:lnTo>
                    <a:lnTo>
                      <a:pt x="2922" y="228"/>
                    </a:lnTo>
                    <a:lnTo>
                      <a:pt x="2922" y="228"/>
                    </a:lnTo>
                    <a:lnTo>
                      <a:pt x="2928" y="222"/>
                    </a:lnTo>
                    <a:lnTo>
                      <a:pt x="2928" y="216"/>
                    </a:lnTo>
                    <a:lnTo>
                      <a:pt x="2928" y="216"/>
                    </a:lnTo>
                    <a:lnTo>
                      <a:pt x="2928" y="210"/>
                    </a:lnTo>
                    <a:lnTo>
                      <a:pt x="2928" y="204"/>
                    </a:lnTo>
                    <a:lnTo>
                      <a:pt x="2928" y="204"/>
                    </a:lnTo>
                    <a:lnTo>
                      <a:pt x="2934" y="198"/>
                    </a:lnTo>
                    <a:lnTo>
                      <a:pt x="2934" y="192"/>
                    </a:lnTo>
                    <a:lnTo>
                      <a:pt x="2934" y="192"/>
                    </a:lnTo>
                    <a:lnTo>
                      <a:pt x="2934" y="186"/>
                    </a:lnTo>
                    <a:lnTo>
                      <a:pt x="2934" y="180"/>
                    </a:lnTo>
                    <a:lnTo>
                      <a:pt x="2934" y="180"/>
                    </a:lnTo>
                    <a:lnTo>
                      <a:pt x="2940" y="174"/>
                    </a:lnTo>
                    <a:lnTo>
                      <a:pt x="2940" y="168"/>
                    </a:lnTo>
                    <a:lnTo>
                      <a:pt x="2940" y="168"/>
                    </a:lnTo>
                    <a:lnTo>
                      <a:pt x="2940" y="162"/>
                    </a:lnTo>
                    <a:lnTo>
                      <a:pt x="2940" y="156"/>
                    </a:lnTo>
                    <a:lnTo>
                      <a:pt x="2940" y="156"/>
                    </a:lnTo>
                    <a:lnTo>
                      <a:pt x="2946" y="150"/>
                    </a:lnTo>
                    <a:lnTo>
                      <a:pt x="2946" y="144"/>
                    </a:lnTo>
                    <a:lnTo>
                      <a:pt x="2946" y="144"/>
                    </a:lnTo>
                    <a:lnTo>
                      <a:pt x="2946" y="138"/>
                    </a:lnTo>
                    <a:lnTo>
                      <a:pt x="2946" y="132"/>
                    </a:lnTo>
                    <a:lnTo>
                      <a:pt x="2946" y="132"/>
                    </a:lnTo>
                    <a:lnTo>
                      <a:pt x="2952" y="126"/>
                    </a:lnTo>
                    <a:lnTo>
                      <a:pt x="2952" y="120"/>
                    </a:lnTo>
                    <a:lnTo>
                      <a:pt x="2952" y="120"/>
                    </a:lnTo>
                    <a:lnTo>
                      <a:pt x="2952" y="114"/>
                    </a:lnTo>
                    <a:lnTo>
                      <a:pt x="2952" y="108"/>
                    </a:lnTo>
                    <a:lnTo>
                      <a:pt x="2952" y="108"/>
                    </a:lnTo>
                    <a:lnTo>
                      <a:pt x="2952" y="102"/>
                    </a:lnTo>
                    <a:lnTo>
                      <a:pt x="2958" y="96"/>
                    </a:lnTo>
                    <a:lnTo>
                      <a:pt x="2958" y="96"/>
                    </a:lnTo>
                    <a:lnTo>
                      <a:pt x="2958" y="90"/>
                    </a:lnTo>
                    <a:lnTo>
                      <a:pt x="2958" y="90"/>
                    </a:lnTo>
                    <a:lnTo>
                      <a:pt x="2958" y="84"/>
                    </a:lnTo>
                    <a:lnTo>
                      <a:pt x="2958" y="78"/>
                    </a:lnTo>
                    <a:lnTo>
                      <a:pt x="2964" y="78"/>
                    </a:lnTo>
                    <a:lnTo>
                      <a:pt x="2964" y="72"/>
                    </a:lnTo>
                    <a:lnTo>
                      <a:pt x="2964" y="72"/>
                    </a:lnTo>
                    <a:lnTo>
                      <a:pt x="2964" y="66"/>
                    </a:lnTo>
                    <a:lnTo>
                      <a:pt x="2964" y="66"/>
                    </a:lnTo>
                    <a:lnTo>
                      <a:pt x="2964" y="60"/>
                    </a:lnTo>
                    <a:lnTo>
                      <a:pt x="2970" y="60"/>
                    </a:lnTo>
                    <a:lnTo>
                      <a:pt x="2970" y="54"/>
                    </a:lnTo>
                    <a:lnTo>
                      <a:pt x="2970" y="54"/>
                    </a:lnTo>
                    <a:lnTo>
                      <a:pt x="2970" y="48"/>
                    </a:lnTo>
                    <a:lnTo>
                      <a:pt x="2970" y="48"/>
                    </a:lnTo>
                    <a:lnTo>
                      <a:pt x="2970" y="48"/>
                    </a:lnTo>
                    <a:lnTo>
                      <a:pt x="2970" y="42"/>
                    </a:lnTo>
                    <a:lnTo>
                      <a:pt x="2976" y="42"/>
                    </a:lnTo>
                    <a:lnTo>
                      <a:pt x="2976" y="36"/>
                    </a:lnTo>
                    <a:lnTo>
                      <a:pt x="2976" y="36"/>
                    </a:lnTo>
                    <a:lnTo>
                      <a:pt x="2976" y="36"/>
                    </a:lnTo>
                    <a:lnTo>
                      <a:pt x="2976" y="30"/>
                    </a:lnTo>
                    <a:lnTo>
                      <a:pt x="2976" y="30"/>
                    </a:lnTo>
                    <a:lnTo>
                      <a:pt x="2982" y="24"/>
                    </a:lnTo>
                    <a:lnTo>
                      <a:pt x="2982" y="24"/>
                    </a:lnTo>
                    <a:lnTo>
                      <a:pt x="2982" y="24"/>
                    </a:lnTo>
                    <a:lnTo>
                      <a:pt x="2982" y="18"/>
                    </a:lnTo>
                    <a:lnTo>
                      <a:pt x="2982" y="18"/>
                    </a:lnTo>
                    <a:lnTo>
                      <a:pt x="2988" y="18"/>
                    </a:lnTo>
                    <a:lnTo>
                      <a:pt x="2988" y="18"/>
                    </a:lnTo>
                    <a:lnTo>
                      <a:pt x="2988" y="12"/>
                    </a:lnTo>
                    <a:lnTo>
                      <a:pt x="2988" y="12"/>
                    </a:lnTo>
                    <a:lnTo>
                      <a:pt x="2988" y="12"/>
                    </a:lnTo>
                    <a:lnTo>
                      <a:pt x="2988" y="12"/>
                    </a:lnTo>
                    <a:lnTo>
                      <a:pt x="2994" y="12"/>
                    </a:lnTo>
                    <a:lnTo>
                      <a:pt x="2994" y="6"/>
                    </a:lnTo>
                    <a:lnTo>
                      <a:pt x="2994" y="6"/>
                    </a:lnTo>
                    <a:lnTo>
                      <a:pt x="2994" y="6"/>
                    </a:lnTo>
                    <a:lnTo>
                      <a:pt x="2994" y="6"/>
                    </a:lnTo>
                    <a:lnTo>
                      <a:pt x="2994" y="6"/>
                    </a:lnTo>
                    <a:lnTo>
                      <a:pt x="2994" y="6"/>
                    </a:lnTo>
                    <a:lnTo>
                      <a:pt x="3000" y="6"/>
                    </a:lnTo>
                    <a:lnTo>
                      <a:pt x="3000" y="6"/>
                    </a:lnTo>
                    <a:lnTo>
                      <a:pt x="3000" y="0"/>
                    </a:lnTo>
                    <a:lnTo>
                      <a:pt x="3000" y="0"/>
                    </a:lnTo>
                    <a:lnTo>
                      <a:pt x="3000" y="0"/>
                    </a:lnTo>
                    <a:lnTo>
                      <a:pt x="3000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12" y="6"/>
                    </a:lnTo>
                    <a:lnTo>
                      <a:pt x="3012" y="6"/>
                    </a:lnTo>
                    <a:lnTo>
                      <a:pt x="3012" y="6"/>
                    </a:lnTo>
                    <a:lnTo>
                      <a:pt x="3012" y="6"/>
                    </a:lnTo>
                    <a:lnTo>
                      <a:pt x="3012" y="6"/>
                    </a:lnTo>
                    <a:lnTo>
                      <a:pt x="3012" y="6"/>
                    </a:lnTo>
                    <a:lnTo>
                      <a:pt x="3018" y="6"/>
                    </a:lnTo>
                    <a:lnTo>
                      <a:pt x="3018" y="6"/>
                    </a:lnTo>
                    <a:lnTo>
                      <a:pt x="3018" y="12"/>
                    </a:lnTo>
                    <a:lnTo>
                      <a:pt x="3018" y="12"/>
                    </a:lnTo>
                    <a:lnTo>
                      <a:pt x="3018" y="12"/>
                    </a:lnTo>
                    <a:lnTo>
                      <a:pt x="3018" y="12"/>
                    </a:lnTo>
                    <a:lnTo>
                      <a:pt x="3018" y="12"/>
                    </a:lnTo>
                    <a:lnTo>
                      <a:pt x="3024" y="18"/>
                    </a:lnTo>
                    <a:lnTo>
                      <a:pt x="3024" y="18"/>
                    </a:lnTo>
                    <a:lnTo>
                      <a:pt x="3024" y="18"/>
                    </a:lnTo>
                    <a:lnTo>
                      <a:pt x="3024" y="18"/>
                    </a:lnTo>
                    <a:lnTo>
                      <a:pt x="3024" y="24"/>
                    </a:lnTo>
                    <a:lnTo>
                      <a:pt x="3024" y="24"/>
                    </a:lnTo>
                    <a:lnTo>
                      <a:pt x="3030" y="24"/>
                    </a:lnTo>
                    <a:lnTo>
                      <a:pt x="3030" y="24"/>
                    </a:lnTo>
                    <a:lnTo>
                      <a:pt x="3030" y="30"/>
                    </a:lnTo>
                    <a:lnTo>
                      <a:pt x="3030" y="30"/>
                    </a:lnTo>
                    <a:lnTo>
                      <a:pt x="3030" y="36"/>
                    </a:lnTo>
                    <a:lnTo>
                      <a:pt x="3030" y="36"/>
                    </a:lnTo>
                    <a:lnTo>
                      <a:pt x="3036" y="36"/>
                    </a:lnTo>
                    <a:lnTo>
                      <a:pt x="3036" y="42"/>
                    </a:lnTo>
                    <a:lnTo>
                      <a:pt x="3036" y="42"/>
                    </a:lnTo>
                    <a:lnTo>
                      <a:pt x="3036" y="42"/>
                    </a:lnTo>
                    <a:lnTo>
                      <a:pt x="3036" y="48"/>
                    </a:lnTo>
                    <a:lnTo>
                      <a:pt x="3036" y="48"/>
                    </a:lnTo>
                    <a:lnTo>
                      <a:pt x="3036" y="54"/>
                    </a:lnTo>
                    <a:lnTo>
                      <a:pt x="3042" y="54"/>
                    </a:lnTo>
                    <a:lnTo>
                      <a:pt x="3042" y="60"/>
                    </a:lnTo>
                    <a:lnTo>
                      <a:pt x="3042" y="60"/>
                    </a:lnTo>
                    <a:lnTo>
                      <a:pt x="3042" y="66"/>
                    </a:lnTo>
                    <a:lnTo>
                      <a:pt x="3042" y="66"/>
                    </a:lnTo>
                    <a:lnTo>
                      <a:pt x="3042" y="72"/>
                    </a:lnTo>
                    <a:lnTo>
                      <a:pt x="3048" y="72"/>
                    </a:lnTo>
                    <a:lnTo>
                      <a:pt x="3048" y="78"/>
                    </a:lnTo>
                    <a:lnTo>
                      <a:pt x="3048" y="78"/>
                    </a:lnTo>
                    <a:lnTo>
                      <a:pt x="3048" y="78"/>
                    </a:lnTo>
                    <a:lnTo>
                      <a:pt x="3048" y="84"/>
                    </a:lnTo>
                    <a:lnTo>
                      <a:pt x="3048" y="84"/>
                    </a:lnTo>
                    <a:lnTo>
                      <a:pt x="3054" y="90"/>
                    </a:lnTo>
                    <a:lnTo>
                      <a:pt x="3054" y="90"/>
                    </a:lnTo>
                    <a:lnTo>
                      <a:pt x="3054" y="96"/>
                    </a:lnTo>
                    <a:lnTo>
                      <a:pt x="3054" y="96"/>
                    </a:lnTo>
                    <a:lnTo>
                      <a:pt x="3054" y="102"/>
                    </a:lnTo>
                    <a:lnTo>
                      <a:pt x="3054" y="102"/>
                    </a:lnTo>
                    <a:lnTo>
                      <a:pt x="3060" y="108"/>
                    </a:lnTo>
                    <a:lnTo>
                      <a:pt x="3060" y="108"/>
                    </a:lnTo>
                    <a:lnTo>
                      <a:pt x="3060" y="114"/>
                    </a:lnTo>
                    <a:lnTo>
                      <a:pt x="3060" y="114"/>
                    </a:lnTo>
                    <a:lnTo>
                      <a:pt x="3060" y="114"/>
                    </a:lnTo>
                    <a:lnTo>
                      <a:pt x="3060" y="120"/>
                    </a:lnTo>
                    <a:lnTo>
                      <a:pt x="3060" y="120"/>
                    </a:lnTo>
                    <a:lnTo>
                      <a:pt x="3066" y="126"/>
                    </a:lnTo>
                    <a:lnTo>
                      <a:pt x="3066" y="126"/>
                    </a:lnTo>
                    <a:lnTo>
                      <a:pt x="3066" y="132"/>
                    </a:lnTo>
                    <a:lnTo>
                      <a:pt x="3066" y="132"/>
                    </a:lnTo>
                    <a:lnTo>
                      <a:pt x="3066" y="138"/>
                    </a:lnTo>
                    <a:lnTo>
                      <a:pt x="3066" y="138"/>
                    </a:lnTo>
                    <a:lnTo>
                      <a:pt x="3072" y="138"/>
                    </a:lnTo>
                    <a:lnTo>
                      <a:pt x="3072" y="144"/>
                    </a:lnTo>
                    <a:lnTo>
                      <a:pt x="3072" y="144"/>
                    </a:lnTo>
                    <a:lnTo>
                      <a:pt x="3072" y="150"/>
                    </a:lnTo>
                    <a:lnTo>
                      <a:pt x="3072" y="150"/>
                    </a:lnTo>
                    <a:lnTo>
                      <a:pt x="3072" y="156"/>
                    </a:lnTo>
                    <a:lnTo>
                      <a:pt x="3078" y="156"/>
                    </a:lnTo>
                    <a:lnTo>
                      <a:pt x="3078" y="162"/>
                    </a:lnTo>
                    <a:lnTo>
                      <a:pt x="3078" y="162"/>
                    </a:lnTo>
                    <a:lnTo>
                      <a:pt x="3078" y="162"/>
                    </a:lnTo>
                    <a:lnTo>
                      <a:pt x="3078" y="168"/>
                    </a:lnTo>
                    <a:lnTo>
                      <a:pt x="3078" y="168"/>
                    </a:lnTo>
                    <a:lnTo>
                      <a:pt x="3084" y="174"/>
                    </a:lnTo>
                    <a:lnTo>
                      <a:pt x="3084" y="174"/>
                    </a:lnTo>
                    <a:lnTo>
                      <a:pt x="3084" y="180"/>
                    </a:lnTo>
                    <a:lnTo>
                      <a:pt x="3084" y="180"/>
                    </a:lnTo>
                    <a:lnTo>
                      <a:pt x="3084" y="186"/>
                    </a:lnTo>
                    <a:lnTo>
                      <a:pt x="3084" y="186"/>
                    </a:lnTo>
                    <a:lnTo>
                      <a:pt x="3090" y="186"/>
                    </a:lnTo>
                    <a:lnTo>
                      <a:pt x="3090" y="192"/>
                    </a:lnTo>
                    <a:lnTo>
                      <a:pt x="3090" y="192"/>
                    </a:lnTo>
                    <a:lnTo>
                      <a:pt x="3090" y="198"/>
                    </a:lnTo>
                    <a:lnTo>
                      <a:pt x="3090" y="198"/>
                    </a:lnTo>
                    <a:lnTo>
                      <a:pt x="3090" y="204"/>
                    </a:lnTo>
                    <a:lnTo>
                      <a:pt x="3090" y="204"/>
                    </a:lnTo>
                    <a:lnTo>
                      <a:pt x="3096" y="204"/>
                    </a:lnTo>
                    <a:lnTo>
                      <a:pt x="3096" y="210"/>
                    </a:lnTo>
                    <a:lnTo>
                      <a:pt x="3096" y="210"/>
                    </a:lnTo>
                    <a:lnTo>
                      <a:pt x="3096" y="216"/>
                    </a:lnTo>
                    <a:lnTo>
                      <a:pt x="3096" y="216"/>
                    </a:lnTo>
                    <a:lnTo>
                      <a:pt x="3096" y="222"/>
                    </a:lnTo>
                    <a:lnTo>
                      <a:pt x="3102" y="222"/>
                    </a:lnTo>
                    <a:lnTo>
                      <a:pt x="3102" y="222"/>
                    </a:lnTo>
                    <a:lnTo>
                      <a:pt x="3102" y="228"/>
                    </a:lnTo>
                    <a:lnTo>
                      <a:pt x="3102" y="228"/>
                    </a:lnTo>
                    <a:lnTo>
                      <a:pt x="3102" y="234"/>
                    </a:lnTo>
                    <a:lnTo>
                      <a:pt x="3102" y="234"/>
                    </a:lnTo>
                    <a:lnTo>
                      <a:pt x="3108" y="240"/>
                    </a:lnTo>
                    <a:lnTo>
                      <a:pt x="3108" y="240"/>
                    </a:lnTo>
                    <a:lnTo>
                      <a:pt x="3108" y="240"/>
                    </a:lnTo>
                    <a:lnTo>
                      <a:pt x="3108" y="246"/>
                    </a:lnTo>
                    <a:lnTo>
                      <a:pt x="3108" y="246"/>
                    </a:lnTo>
                    <a:lnTo>
                      <a:pt x="3108" y="252"/>
                    </a:lnTo>
                    <a:lnTo>
                      <a:pt x="3114" y="252"/>
                    </a:lnTo>
                    <a:lnTo>
                      <a:pt x="3114" y="252"/>
                    </a:lnTo>
                    <a:lnTo>
                      <a:pt x="3114" y="258"/>
                    </a:lnTo>
                    <a:lnTo>
                      <a:pt x="3114" y="258"/>
                    </a:lnTo>
                    <a:lnTo>
                      <a:pt x="3114" y="264"/>
                    </a:lnTo>
                    <a:lnTo>
                      <a:pt x="3114" y="264"/>
                    </a:lnTo>
                    <a:lnTo>
                      <a:pt x="3114" y="270"/>
                    </a:lnTo>
                    <a:lnTo>
                      <a:pt x="3120" y="270"/>
                    </a:lnTo>
                    <a:lnTo>
                      <a:pt x="3120" y="270"/>
                    </a:lnTo>
                    <a:lnTo>
                      <a:pt x="3120" y="276"/>
                    </a:lnTo>
                    <a:lnTo>
                      <a:pt x="3120" y="276"/>
                    </a:lnTo>
                    <a:lnTo>
                      <a:pt x="3120" y="282"/>
                    </a:lnTo>
                    <a:lnTo>
                      <a:pt x="3120" y="282"/>
                    </a:lnTo>
                    <a:lnTo>
                      <a:pt x="3126" y="282"/>
                    </a:lnTo>
                    <a:lnTo>
                      <a:pt x="3126" y="288"/>
                    </a:lnTo>
                    <a:lnTo>
                      <a:pt x="3126" y="288"/>
                    </a:lnTo>
                    <a:lnTo>
                      <a:pt x="3126" y="294"/>
                    </a:lnTo>
                    <a:lnTo>
                      <a:pt x="3126" y="294"/>
                    </a:lnTo>
                    <a:lnTo>
                      <a:pt x="3126" y="294"/>
                    </a:lnTo>
                    <a:lnTo>
                      <a:pt x="3132" y="300"/>
                    </a:lnTo>
                    <a:lnTo>
                      <a:pt x="3132" y="300"/>
                    </a:lnTo>
                    <a:lnTo>
                      <a:pt x="3132" y="306"/>
                    </a:lnTo>
                    <a:lnTo>
                      <a:pt x="3132" y="306"/>
                    </a:lnTo>
                    <a:lnTo>
                      <a:pt x="3132" y="306"/>
                    </a:lnTo>
                    <a:lnTo>
                      <a:pt x="3132" y="312"/>
                    </a:lnTo>
                    <a:lnTo>
                      <a:pt x="3138" y="312"/>
                    </a:lnTo>
                    <a:lnTo>
                      <a:pt x="3138" y="318"/>
                    </a:lnTo>
                    <a:lnTo>
                      <a:pt x="3138" y="318"/>
                    </a:lnTo>
                    <a:lnTo>
                      <a:pt x="3138" y="318"/>
                    </a:lnTo>
                    <a:lnTo>
                      <a:pt x="3138" y="324"/>
                    </a:lnTo>
                    <a:lnTo>
                      <a:pt x="3138" y="324"/>
                    </a:lnTo>
                    <a:lnTo>
                      <a:pt x="3144" y="330"/>
                    </a:lnTo>
                    <a:lnTo>
                      <a:pt x="3144" y="330"/>
                    </a:lnTo>
                    <a:lnTo>
                      <a:pt x="3144" y="330"/>
                    </a:lnTo>
                    <a:lnTo>
                      <a:pt x="3144" y="336"/>
                    </a:lnTo>
                    <a:lnTo>
                      <a:pt x="3144" y="336"/>
                    </a:lnTo>
                    <a:lnTo>
                      <a:pt x="3144" y="342"/>
                    </a:lnTo>
                    <a:lnTo>
                      <a:pt x="3144" y="342"/>
                    </a:lnTo>
                    <a:lnTo>
                      <a:pt x="3150" y="342"/>
                    </a:lnTo>
                    <a:lnTo>
                      <a:pt x="3150" y="348"/>
                    </a:lnTo>
                    <a:lnTo>
                      <a:pt x="3150" y="348"/>
                    </a:lnTo>
                    <a:lnTo>
                      <a:pt x="3150" y="348"/>
                    </a:lnTo>
                    <a:lnTo>
                      <a:pt x="3150" y="354"/>
                    </a:lnTo>
                    <a:lnTo>
                      <a:pt x="3150" y="354"/>
                    </a:lnTo>
                    <a:lnTo>
                      <a:pt x="3156" y="360"/>
                    </a:lnTo>
                    <a:lnTo>
                      <a:pt x="3156" y="360"/>
                    </a:lnTo>
                    <a:lnTo>
                      <a:pt x="3156" y="366"/>
                    </a:lnTo>
                    <a:lnTo>
                      <a:pt x="3156" y="366"/>
                    </a:lnTo>
                    <a:lnTo>
                      <a:pt x="3156" y="372"/>
                    </a:lnTo>
                    <a:lnTo>
                      <a:pt x="3162" y="372"/>
                    </a:lnTo>
                    <a:lnTo>
                      <a:pt x="3162" y="372"/>
                    </a:lnTo>
                    <a:lnTo>
                      <a:pt x="3162" y="378"/>
                    </a:lnTo>
                    <a:lnTo>
                      <a:pt x="3162" y="378"/>
                    </a:lnTo>
                    <a:lnTo>
                      <a:pt x="3162" y="378"/>
                    </a:lnTo>
                    <a:lnTo>
                      <a:pt x="3162" y="384"/>
                    </a:lnTo>
                    <a:lnTo>
                      <a:pt x="3168" y="384"/>
                    </a:lnTo>
                    <a:lnTo>
                      <a:pt x="3168" y="390"/>
                    </a:lnTo>
                    <a:lnTo>
                      <a:pt x="3168" y="390"/>
                    </a:lnTo>
                    <a:lnTo>
                      <a:pt x="3168" y="390"/>
                    </a:lnTo>
                    <a:lnTo>
                      <a:pt x="3168" y="396"/>
                    </a:lnTo>
                    <a:lnTo>
                      <a:pt x="3168" y="396"/>
                    </a:lnTo>
                    <a:lnTo>
                      <a:pt x="3168" y="396"/>
                    </a:lnTo>
                    <a:lnTo>
                      <a:pt x="3174" y="402"/>
                    </a:lnTo>
                    <a:lnTo>
                      <a:pt x="3174" y="402"/>
                    </a:lnTo>
                    <a:lnTo>
                      <a:pt x="3174" y="408"/>
                    </a:lnTo>
                    <a:lnTo>
                      <a:pt x="3174" y="408"/>
                    </a:lnTo>
                    <a:lnTo>
                      <a:pt x="3174" y="408"/>
                    </a:lnTo>
                    <a:lnTo>
                      <a:pt x="3174" y="414"/>
                    </a:lnTo>
                    <a:lnTo>
                      <a:pt x="3180" y="414"/>
                    </a:lnTo>
                    <a:lnTo>
                      <a:pt x="3180" y="414"/>
                    </a:lnTo>
                    <a:lnTo>
                      <a:pt x="3180" y="420"/>
                    </a:lnTo>
                    <a:lnTo>
                      <a:pt x="3180" y="420"/>
                    </a:lnTo>
                    <a:lnTo>
                      <a:pt x="3180" y="420"/>
                    </a:lnTo>
                    <a:lnTo>
                      <a:pt x="3180" y="426"/>
                    </a:lnTo>
                    <a:lnTo>
                      <a:pt x="3186" y="426"/>
                    </a:lnTo>
                    <a:lnTo>
                      <a:pt x="3186" y="432"/>
                    </a:lnTo>
                    <a:lnTo>
                      <a:pt x="3186" y="432"/>
                    </a:lnTo>
                    <a:lnTo>
                      <a:pt x="3186" y="432"/>
                    </a:lnTo>
                    <a:lnTo>
                      <a:pt x="3186" y="438"/>
                    </a:lnTo>
                    <a:lnTo>
                      <a:pt x="3186" y="438"/>
                    </a:lnTo>
                    <a:lnTo>
                      <a:pt x="3192" y="438"/>
                    </a:lnTo>
                    <a:lnTo>
                      <a:pt x="3192" y="444"/>
                    </a:lnTo>
                    <a:lnTo>
                      <a:pt x="3192" y="444"/>
                    </a:lnTo>
                    <a:lnTo>
                      <a:pt x="3192" y="444"/>
                    </a:lnTo>
                    <a:lnTo>
                      <a:pt x="3192" y="450"/>
                    </a:lnTo>
                    <a:lnTo>
                      <a:pt x="3192" y="450"/>
                    </a:lnTo>
                    <a:lnTo>
                      <a:pt x="3192" y="450"/>
                    </a:lnTo>
                    <a:lnTo>
                      <a:pt x="3198" y="456"/>
                    </a:lnTo>
                    <a:lnTo>
                      <a:pt x="3198" y="456"/>
                    </a:lnTo>
                    <a:lnTo>
                      <a:pt x="3198" y="456"/>
                    </a:lnTo>
                    <a:lnTo>
                      <a:pt x="3198" y="462"/>
                    </a:lnTo>
                    <a:lnTo>
                      <a:pt x="3198" y="462"/>
                    </a:lnTo>
                    <a:lnTo>
                      <a:pt x="3198" y="468"/>
                    </a:lnTo>
                    <a:lnTo>
                      <a:pt x="3204" y="468"/>
                    </a:lnTo>
                    <a:lnTo>
                      <a:pt x="3204" y="468"/>
                    </a:lnTo>
                    <a:lnTo>
                      <a:pt x="3204" y="474"/>
                    </a:lnTo>
                    <a:lnTo>
                      <a:pt x="3204" y="474"/>
                    </a:lnTo>
                    <a:lnTo>
                      <a:pt x="3204" y="474"/>
                    </a:lnTo>
                    <a:lnTo>
                      <a:pt x="3204" y="480"/>
                    </a:lnTo>
                    <a:lnTo>
                      <a:pt x="3210" y="480"/>
                    </a:lnTo>
                    <a:lnTo>
                      <a:pt x="3210" y="480"/>
                    </a:lnTo>
                    <a:lnTo>
                      <a:pt x="3210" y="486"/>
                    </a:lnTo>
                    <a:lnTo>
                      <a:pt x="3210" y="486"/>
                    </a:lnTo>
                    <a:lnTo>
                      <a:pt x="3210" y="486"/>
                    </a:lnTo>
                    <a:lnTo>
                      <a:pt x="3210" y="492"/>
                    </a:lnTo>
                    <a:lnTo>
                      <a:pt x="3216" y="492"/>
                    </a:lnTo>
                    <a:lnTo>
                      <a:pt x="3216" y="492"/>
                    </a:lnTo>
                    <a:lnTo>
                      <a:pt x="3216" y="498"/>
                    </a:lnTo>
                    <a:lnTo>
                      <a:pt x="3216" y="498"/>
                    </a:lnTo>
                    <a:lnTo>
                      <a:pt x="3216" y="498"/>
                    </a:lnTo>
                    <a:lnTo>
                      <a:pt x="3216" y="504"/>
                    </a:lnTo>
                    <a:lnTo>
                      <a:pt x="3222" y="504"/>
                    </a:lnTo>
                    <a:lnTo>
                      <a:pt x="3222" y="504"/>
                    </a:lnTo>
                    <a:lnTo>
                      <a:pt x="3222" y="510"/>
                    </a:lnTo>
                    <a:lnTo>
                      <a:pt x="3222" y="510"/>
                    </a:lnTo>
                    <a:lnTo>
                      <a:pt x="3222" y="510"/>
                    </a:lnTo>
                    <a:lnTo>
                      <a:pt x="3222" y="516"/>
                    </a:lnTo>
                    <a:lnTo>
                      <a:pt x="3222" y="516"/>
                    </a:lnTo>
                    <a:lnTo>
                      <a:pt x="3228" y="516"/>
                    </a:lnTo>
                    <a:lnTo>
                      <a:pt x="3228" y="522"/>
                    </a:lnTo>
                    <a:lnTo>
                      <a:pt x="3228" y="522"/>
                    </a:lnTo>
                    <a:lnTo>
                      <a:pt x="3228" y="522"/>
                    </a:lnTo>
                    <a:lnTo>
                      <a:pt x="3228" y="528"/>
                    </a:lnTo>
                    <a:lnTo>
                      <a:pt x="3228" y="528"/>
                    </a:lnTo>
                    <a:lnTo>
                      <a:pt x="3234" y="528"/>
                    </a:lnTo>
                    <a:lnTo>
                      <a:pt x="3234" y="534"/>
                    </a:lnTo>
                    <a:lnTo>
                      <a:pt x="3234" y="534"/>
                    </a:lnTo>
                    <a:lnTo>
                      <a:pt x="3234" y="534"/>
                    </a:lnTo>
                    <a:lnTo>
                      <a:pt x="3234" y="540"/>
                    </a:lnTo>
                    <a:lnTo>
                      <a:pt x="3234" y="540"/>
                    </a:lnTo>
                    <a:lnTo>
                      <a:pt x="3240" y="540"/>
                    </a:lnTo>
                    <a:lnTo>
                      <a:pt x="3240" y="540"/>
                    </a:lnTo>
                    <a:lnTo>
                      <a:pt x="3240" y="546"/>
                    </a:lnTo>
                    <a:lnTo>
                      <a:pt x="3240" y="546"/>
                    </a:lnTo>
                    <a:lnTo>
                      <a:pt x="3240" y="546"/>
                    </a:lnTo>
                    <a:lnTo>
                      <a:pt x="3240" y="552"/>
                    </a:lnTo>
                    <a:lnTo>
                      <a:pt x="3246" y="552"/>
                    </a:lnTo>
                    <a:lnTo>
                      <a:pt x="3246" y="552"/>
                    </a:lnTo>
                    <a:lnTo>
                      <a:pt x="3246" y="558"/>
                    </a:lnTo>
                    <a:lnTo>
                      <a:pt x="3246" y="558"/>
                    </a:lnTo>
                    <a:lnTo>
                      <a:pt x="3246" y="558"/>
                    </a:lnTo>
                    <a:lnTo>
                      <a:pt x="3246" y="558"/>
                    </a:lnTo>
                    <a:lnTo>
                      <a:pt x="3246" y="564"/>
                    </a:lnTo>
                    <a:lnTo>
                      <a:pt x="3252" y="564"/>
                    </a:lnTo>
                    <a:lnTo>
                      <a:pt x="3252" y="564"/>
                    </a:lnTo>
                    <a:lnTo>
                      <a:pt x="3252" y="570"/>
                    </a:lnTo>
                    <a:lnTo>
                      <a:pt x="3252" y="570"/>
                    </a:lnTo>
                    <a:lnTo>
                      <a:pt x="3252" y="570"/>
                    </a:lnTo>
                    <a:lnTo>
                      <a:pt x="3252" y="570"/>
                    </a:lnTo>
                    <a:lnTo>
                      <a:pt x="3258" y="576"/>
                    </a:lnTo>
                    <a:lnTo>
                      <a:pt x="3258" y="576"/>
                    </a:lnTo>
                    <a:lnTo>
                      <a:pt x="3258" y="576"/>
                    </a:lnTo>
                    <a:lnTo>
                      <a:pt x="3258" y="576"/>
                    </a:lnTo>
                    <a:lnTo>
                      <a:pt x="3258" y="582"/>
                    </a:lnTo>
                    <a:lnTo>
                      <a:pt x="3258" y="582"/>
                    </a:lnTo>
                    <a:lnTo>
                      <a:pt x="3264" y="582"/>
                    </a:lnTo>
                    <a:lnTo>
                      <a:pt x="3264" y="582"/>
                    </a:lnTo>
                    <a:lnTo>
                      <a:pt x="3264" y="588"/>
                    </a:lnTo>
                    <a:lnTo>
                      <a:pt x="3264" y="588"/>
                    </a:lnTo>
                    <a:lnTo>
                      <a:pt x="3264" y="588"/>
                    </a:lnTo>
                    <a:lnTo>
                      <a:pt x="3264" y="588"/>
                    </a:lnTo>
                    <a:lnTo>
                      <a:pt x="3270" y="588"/>
                    </a:lnTo>
                    <a:lnTo>
                      <a:pt x="3270" y="594"/>
                    </a:lnTo>
                    <a:lnTo>
                      <a:pt x="3270" y="594"/>
                    </a:lnTo>
                    <a:lnTo>
                      <a:pt x="3270" y="594"/>
                    </a:lnTo>
                    <a:lnTo>
                      <a:pt x="3270" y="594"/>
                    </a:lnTo>
                    <a:lnTo>
                      <a:pt x="3270" y="594"/>
                    </a:lnTo>
                    <a:lnTo>
                      <a:pt x="3270" y="600"/>
                    </a:lnTo>
                    <a:lnTo>
                      <a:pt x="3276" y="600"/>
                    </a:lnTo>
                    <a:lnTo>
                      <a:pt x="3276" y="600"/>
                    </a:lnTo>
                    <a:lnTo>
                      <a:pt x="3276" y="600"/>
                    </a:lnTo>
                    <a:lnTo>
                      <a:pt x="3276" y="600"/>
                    </a:lnTo>
                    <a:lnTo>
                      <a:pt x="3276" y="606"/>
                    </a:lnTo>
                    <a:lnTo>
                      <a:pt x="3276" y="606"/>
                    </a:lnTo>
                    <a:lnTo>
                      <a:pt x="3282" y="606"/>
                    </a:lnTo>
                    <a:lnTo>
                      <a:pt x="3282" y="606"/>
                    </a:lnTo>
                    <a:lnTo>
                      <a:pt x="3282" y="606"/>
                    </a:lnTo>
                    <a:lnTo>
                      <a:pt x="3282" y="606"/>
                    </a:lnTo>
                    <a:lnTo>
                      <a:pt x="3282" y="612"/>
                    </a:lnTo>
                    <a:lnTo>
                      <a:pt x="3282" y="612"/>
                    </a:lnTo>
                    <a:lnTo>
                      <a:pt x="3288" y="612"/>
                    </a:lnTo>
                    <a:lnTo>
                      <a:pt x="3288" y="612"/>
                    </a:lnTo>
                    <a:lnTo>
                      <a:pt x="3288" y="612"/>
                    </a:lnTo>
                    <a:lnTo>
                      <a:pt x="3288" y="612"/>
                    </a:lnTo>
                    <a:lnTo>
                      <a:pt x="3288" y="618"/>
                    </a:lnTo>
                    <a:lnTo>
                      <a:pt x="3288" y="618"/>
                    </a:lnTo>
                    <a:lnTo>
                      <a:pt x="3288" y="618"/>
                    </a:lnTo>
                    <a:lnTo>
                      <a:pt x="3294" y="618"/>
                    </a:lnTo>
                    <a:lnTo>
                      <a:pt x="3294" y="618"/>
                    </a:lnTo>
                    <a:lnTo>
                      <a:pt x="3294" y="618"/>
                    </a:lnTo>
                    <a:lnTo>
                      <a:pt x="3294" y="618"/>
                    </a:lnTo>
                    <a:lnTo>
                      <a:pt x="3294" y="624"/>
                    </a:lnTo>
                    <a:lnTo>
                      <a:pt x="3294" y="624"/>
                    </a:lnTo>
                    <a:lnTo>
                      <a:pt x="3300" y="624"/>
                    </a:lnTo>
                    <a:lnTo>
                      <a:pt x="3300" y="624"/>
                    </a:lnTo>
                    <a:lnTo>
                      <a:pt x="3300" y="624"/>
                    </a:lnTo>
                    <a:lnTo>
                      <a:pt x="3300" y="624"/>
                    </a:lnTo>
                    <a:lnTo>
                      <a:pt x="3300" y="624"/>
                    </a:lnTo>
                    <a:lnTo>
                      <a:pt x="3300" y="624"/>
                    </a:lnTo>
                    <a:lnTo>
                      <a:pt x="3306" y="624"/>
                    </a:lnTo>
                    <a:lnTo>
                      <a:pt x="3306" y="630"/>
                    </a:lnTo>
                    <a:lnTo>
                      <a:pt x="3306" y="630"/>
                    </a:lnTo>
                    <a:lnTo>
                      <a:pt x="3306" y="630"/>
                    </a:lnTo>
                    <a:lnTo>
                      <a:pt x="3306" y="630"/>
                    </a:lnTo>
                    <a:lnTo>
                      <a:pt x="3306" y="630"/>
                    </a:lnTo>
                    <a:lnTo>
                      <a:pt x="3312" y="630"/>
                    </a:lnTo>
                    <a:lnTo>
                      <a:pt x="3312" y="630"/>
                    </a:lnTo>
                    <a:lnTo>
                      <a:pt x="3312" y="630"/>
                    </a:lnTo>
                    <a:lnTo>
                      <a:pt x="3312" y="630"/>
                    </a:lnTo>
                    <a:lnTo>
                      <a:pt x="3312" y="630"/>
                    </a:lnTo>
                    <a:lnTo>
                      <a:pt x="3312" y="630"/>
                    </a:lnTo>
                    <a:lnTo>
                      <a:pt x="3318" y="636"/>
                    </a:lnTo>
                    <a:lnTo>
                      <a:pt x="3318" y="636"/>
                    </a:lnTo>
                    <a:lnTo>
                      <a:pt x="3318" y="636"/>
                    </a:lnTo>
                    <a:lnTo>
                      <a:pt x="3318" y="636"/>
                    </a:lnTo>
                    <a:lnTo>
                      <a:pt x="3318" y="636"/>
                    </a:lnTo>
                    <a:lnTo>
                      <a:pt x="3318" y="636"/>
                    </a:lnTo>
                    <a:lnTo>
                      <a:pt x="3324" y="636"/>
                    </a:lnTo>
                    <a:lnTo>
                      <a:pt x="3324" y="636"/>
                    </a:lnTo>
                    <a:lnTo>
                      <a:pt x="3324" y="636"/>
                    </a:lnTo>
                    <a:lnTo>
                      <a:pt x="3324" y="636"/>
                    </a:lnTo>
                    <a:lnTo>
                      <a:pt x="3324" y="636"/>
                    </a:lnTo>
                    <a:lnTo>
                      <a:pt x="3324" y="636"/>
                    </a:lnTo>
                    <a:lnTo>
                      <a:pt x="3330" y="636"/>
                    </a:lnTo>
                    <a:lnTo>
                      <a:pt x="3330" y="636"/>
                    </a:lnTo>
                    <a:lnTo>
                      <a:pt x="3330" y="636"/>
                    </a:lnTo>
                    <a:lnTo>
                      <a:pt x="3330" y="636"/>
                    </a:lnTo>
                    <a:lnTo>
                      <a:pt x="3330" y="636"/>
                    </a:lnTo>
                    <a:lnTo>
                      <a:pt x="3330" y="636"/>
                    </a:lnTo>
                    <a:lnTo>
                      <a:pt x="3336" y="636"/>
                    </a:lnTo>
                    <a:lnTo>
                      <a:pt x="3336" y="636"/>
                    </a:lnTo>
                    <a:lnTo>
                      <a:pt x="3336" y="636"/>
                    </a:lnTo>
                    <a:lnTo>
                      <a:pt x="3336" y="636"/>
                    </a:lnTo>
                    <a:lnTo>
                      <a:pt x="3336" y="642"/>
                    </a:lnTo>
                    <a:lnTo>
                      <a:pt x="3336" y="642"/>
                    </a:lnTo>
                    <a:lnTo>
                      <a:pt x="3336" y="642"/>
                    </a:lnTo>
                    <a:lnTo>
                      <a:pt x="3342" y="642"/>
                    </a:lnTo>
                    <a:lnTo>
                      <a:pt x="3342" y="642"/>
                    </a:lnTo>
                    <a:lnTo>
                      <a:pt x="3342" y="642"/>
                    </a:lnTo>
                    <a:lnTo>
                      <a:pt x="3342" y="642"/>
                    </a:lnTo>
                    <a:lnTo>
                      <a:pt x="3342" y="642"/>
                    </a:lnTo>
                    <a:lnTo>
                      <a:pt x="3342" y="642"/>
                    </a:lnTo>
                    <a:lnTo>
                      <a:pt x="3348" y="642"/>
                    </a:lnTo>
                    <a:lnTo>
                      <a:pt x="3348" y="642"/>
                    </a:lnTo>
                    <a:lnTo>
                      <a:pt x="3348" y="642"/>
                    </a:lnTo>
                    <a:lnTo>
                      <a:pt x="3348" y="642"/>
                    </a:lnTo>
                    <a:lnTo>
                      <a:pt x="3348" y="642"/>
                    </a:lnTo>
                    <a:lnTo>
                      <a:pt x="3348" y="642"/>
                    </a:lnTo>
                    <a:lnTo>
                      <a:pt x="3354" y="642"/>
                    </a:lnTo>
                    <a:lnTo>
                      <a:pt x="3354" y="642"/>
                    </a:lnTo>
                    <a:lnTo>
                      <a:pt x="3354" y="642"/>
                    </a:lnTo>
                    <a:lnTo>
                      <a:pt x="3354" y="642"/>
                    </a:lnTo>
                    <a:lnTo>
                      <a:pt x="3354" y="642"/>
                    </a:lnTo>
                    <a:lnTo>
                      <a:pt x="3354" y="642"/>
                    </a:lnTo>
                    <a:lnTo>
                      <a:pt x="3360" y="642"/>
                    </a:lnTo>
                    <a:lnTo>
                      <a:pt x="3360" y="642"/>
                    </a:lnTo>
                    <a:lnTo>
                      <a:pt x="3360" y="642"/>
                    </a:lnTo>
                    <a:lnTo>
                      <a:pt x="3360" y="642"/>
                    </a:lnTo>
                    <a:lnTo>
                      <a:pt x="3360" y="642"/>
                    </a:lnTo>
                    <a:lnTo>
                      <a:pt x="3360" y="642"/>
                    </a:lnTo>
                    <a:lnTo>
                      <a:pt x="3360" y="642"/>
                    </a:lnTo>
                    <a:lnTo>
                      <a:pt x="3366" y="642"/>
                    </a:lnTo>
                    <a:lnTo>
                      <a:pt x="3366" y="642"/>
                    </a:lnTo>
                    <a:lnTo>
                      <a:pt x="3366" y="642"/>
                    </a:lnTo>
                    <a:lnTo>
                      <a:pt x="3366" y="642"/>
                    </a:lnTo>
                    <a:lnTo>
                      <a:pt x="3366" y="642"/>
                    </a:lnTo>
                    <a:lnTo>
                      <a:pt x="3366" y="642"/>
                    </a:lnTo>
                    <a:lnTo>
                      <a:pt x="3372" y="642"/>
                    </a:lnTo>
                    <a:lnTo>
                      <a:pt x="3372" y="642"/>
                    </a:lnTo>
                    <a:lnTo>
                      <a:pt x="3372" y="648"/>
                    </a:lnTo>
                    <a:lnTo>
                      <a:pt x="3372" y="648"/>
                    </a:lnTo>
                    <a:lnTo>
                      <a:pt x="3372" y="648"/>
                    </a:lnTo>
                    <a:lnTo>
                      <a:pt x="3372" y="648"/>
                    </a:lnTo>
                    <a:lnTo>
                      <a:pt x="3378" y="648"/>
                    </a:lnTo>
                    <a:lnTo>
                      <a:pt x="3378" y="648"/>
                    </a:lnTo>
                    <a:lnTo>
                      <a:pt x="3378" y="648"/>
                    </a:lnTo>
                    <a:lnTo>
                      <a:pt x="3378" y="648"/>
                    </a:lnTo>
                    <a:lnTo>
                      <a:pt x="3378" y="648"/>
                    </a:lnTo>
                    <a:lnTo>
                      <a:pt x="3378" y="648"/>
                    </a:lnTo>
                    <a:lnTo>
                      <a:pt x="3384" y="648"/>
                    </a:lnTo>
                    <a:lnTo>
                      <a:pt x="3384" y="648"/>
                    </a:lnTo>
                    <a:lnTo>
                      <a:pt x="3384" y="648"/>
                    </a:lnTo>
                    <a:lnTo>
                      <a:pt x="3384" y="648"/>
                    </a:lnTo>
                    <a:lnTo>
                      <a:pt x="3384" y="648"/>
                    </a:lnTo>
                    <a:lnTo>
                      <a:pt x="3384" y="648"/>
                    </a:lnTo>
                    <a:lnTo>
                      <a:pt x="3384" y="648"/>
                    </a:lnTo>
                    <a:lnTo>
                      <a:pt x="3390" y="648"/>
                    </a:lnTo>
                    <a:lnTo>
                      <a:pt x="3390" y="648"/>
                    </a:lnTo>
                    <a:lnTo>
                      <a:pt x="3390" y="648"/>
                    </a:lnTo>
                    <a:lnTo>
                      <a:pt x="3390" y="648"/>
                    </a:lnTo>
                    <a:lnTo>
                      <a:pt x="3390" y="648"/>
                    </a:lnTo>
                    <a:lnTo>
                      <a:pt x="3390" y="648"/>
                    </a:lnTo>
                    <a:lnTo>
                      <a:pt x="3396" y="648"/>
                    </a:lnTo>
                    <a:lnTo>
                      <a:pt x="3396" y="648"/>
                    </a:lnTo>
                    <a:lnTo>
                      <a:pt x="3396" y="648"/>
                    </a:lnTo>
                    <a:lnTo>
                      <a:pt x="3396" y="648"/>
                    </a:lnTo>
                    <a:lnTo>
                      <a:pt x="3396" y="648"/>
                    </a:lnTo>
                    <a:lnTo>
                      <a:pt x="3396" y="648"/>
                    </a:lnTo>
                    <a:lnTo>
                      <a:pt x="3402" y="648"/>
                    </a:lnTo>
                    <a:lnTo>
                      <a:pt x="3402" y="648"/>
                    </a:lnTo>
                    <a:lnTo>
                      <a:pt x="3402" y="648"/>
                    </a:lnTo>
                    <a:lnTo>
                      <a:pt x="3402" y="648"/>
                    </a:lnTo>
                    <a:lnTo>
                      <a:pt x="3402" y="648"/>
                    </a:lnTo>
                    <a:lnTo>
                      <a:pt x="3402" y="648"/>
                    </a:lnTo>
                    <a:lnTo>
                      <a:pt x="3408" y="648"/>
                    </a:lnTo>
                    <a:lnTo>
                      <a:pt x="3408" y="648"/>
                    </a:lnTo>
                    <a:lnTo>
                      <a:pt x="3408" y="648"/>
                    </a:lnTo>
                    <a:lnTo>
                      <a:pt x="3408" y="648"/>
                    </a:lnTo>
                    <a:lnTo>
                      <a:pt x="3408" y="654"/>
                    </a:lnTo>
                    <a:lnTo>
                      <a:pt x="3408" y="654"/>
                    </a:lnTo>
                    <a:lnTo>
                      <a:pt x="3414" y="654"/>
                    </a:lnTo>
                    <a:lnTo>
                      <a:pt x="3414" y="654"/>
                    </a:lnTo>
                    <a:lnTo>
                      <a:pt x="3414" y="654"/>
                    </a:lnTo>
                    <a:lnTo>
                      <a:pt x="3414" y="654"/>
                    </a:lnTo>
                    <a:lnTo>
                      <a:pt x="3414" y="654"/>
                    </a:lnTo>
                    <a:lnTo>
                      <a:pt x="3414" y="654"/>
                    </a:lnTo>
                    <a:lnTo>
                      <a:pt x="3414" y="654"/>
                    </a:lnTo>
                    <a:lnTo>
                      <a:pt x="3420" y="654"/>
                    </a:lnTo>
                    <a:lnTo>
                      <a:pt x="3420" y="654"/>
                    </a:lnTo>
                    <a:lnTo>
                      <a:pt x="3420" y="654"/>
                    </a:lnTo>
                    <a:lnTo>
                      <a:pt x="3420" y="654"/>
                    </a:lnTo>
                    <a:lnTo>
                      <a:pt x="3420" y="654"/>
                    </a:lnTo>
                    <a:lnTo>
                      <a:pt x="3420" y="654"/>
                    </a:lnTo>
                    <a:lnTo>
                      <a:pt x="3426" y="654"/>
                    </a:lnTo>
                    <a:lnTo>
                      <a:pt x="3426" y="654"/>
                    </a:lnTo>
                    <a:lnTo>
                      <a:pt x="3426" y="654"/>
                    </a:lnTo>
                    <a:lnTo>
                      <a:pt x="3426" y="654"/>
                    </a:lnTo>
                    <a:lnTo>
                      <a:pt x="3426" y="654"/>
                    </a:lnTo>
                    <a:lnTo>
                      <a:pt x="3426" y="654"/>
                    </a:lnTo>
                    <a:lnTo>
                      <a:pt x="3432" y="654"/>
                    </a:lnTo>
                    <a:lnTo>
                      <a:pt x="3432" y="654"/>
                    </a:lnTo>
                    <a:lnTo>
                      <a:pt x="3432" y="654"/>
                    </a:lnTo>
                    <a:lnTo>
                      <a:pt x="3432" y="654"/>
                    </a:lnTo>
                    <a:lnTo>
                      <a:pt x="3432" y="654"/>
                    </a:lnTo>
                    <a:lnTo>
                      <a:pt x="3432" y="654"/>
                    </a:lnTo>
                    <a:lnTo>
                      <a:pt x="3438" y="654"/>
                    </a:lnTo>
                    <a:lnTo>
                      <a:pt x="3438" y="654"/>
                    </a:lnTo>
                    <a:lnTo>
                      <a:pt x="3438" y="654"/>
                    </a:lnTo>
                    <a:lnTo>
                      <a:pt x="3438" y="654"/>
                    </a:lnTo>
                    <a:lnTo>
                      <a:pt x="3438" y="654"/>
                    </a:lnTo>
                    <a:lnTo>
                      <a:pt x="3438" y="654"/>
                    </a:lnTo>
                    <a:lnTo>
                      <a:pt x="3438" y="654"/>
                    </a:lnTo>
                    <a:lnTo>
                      <a:pt x="3444" y="654"/>
                    </a:lnTo>
                    <a:lnTo>
                      <a:pt x="3444" y="654"/>
                    </a:lnTo>
                    <a:lnTo>
                      <a:pt x="3444" y="654"/>
                    </a:lnTo>
                    <a:lnTo>
                      <a:pt x="3444" y="654"/>
                    </a:lnTo>
                    <a:lnTo>
                      <a:pt x="3444" y="654"/>
                    </a:lnTo>
                    <a:lnTo>
                      <a:pt x="3444" y="654"/>
                    </a:lnTo>
                    <a:lnTo>
                      <a:pt x="3450" y="654"/>
                    </a:lnTo>
                    <a:lnTo>
                      <a:pt x="3450" y="654"/>
                    </a:lnTo>
                    <a:lnTo>
                      <a:pt x="3450" y="654"/>
                    </a:lnTo>
                    <a:lnTo>
                      <a:pt x="3450" y="660"/>
                    </a:lnTo>
                    <a:lnTo>
                      <a:pt x="3450" y="660"/>
                    </a:lnTo>
                    <a:lnTo>
                      <a:pt x="3450" y="660"/>
                    </a:lnTo>
                    <a:lnTo>
                      <a:pt x="3456" y="660"/>
                    </a:lnTo>
                    <a:lnTo>
                      <a:pt x="3456" y="660"/>
                    </a:lnTo>
                    <a:lnTo>
                      <a:pt x="3456" y="660"/>
                    </a:lnTo>
                    <a:lnTo>
                      <a:pt x="3456" y="660"/>
                    </a:lnTo>
                    <a:lnTo>
                      <a:pt x="3456" y="660"/>
                    </a:lnTo>
                    <a:lnTo>
                      <a:pt x="3456" y="660"/>
                    </a:lnTo>
                    <a:lnTo>
                      <a:pt x="3462" y="660"/>
                    </a:lnTo>
                    <a:lnTo>
                      <a:pt x="3462" y="660"/>
                    </a:lnTo>
                    <a:lnTo>
                      <a:pt x="3462" y="660"/>
                    </a:lnTo>
                    <a:lnTo>
                      <a:pt x="3462" y="660"/>
                    </a:lnTo>
                    <a:lnTo>
                      <a:pt x="3462" y="660"/>
                    </a:lnTo>
                    <a:lnTo>
                      <a:pt x="3462" y="660"/>
                    </a:lnTo>
                    <a:lnTo>
                      <a:pt x="3468" y="660"/>
                    </a:lnTo>
                    <a:lnTo>
                      <a:pt x="3468" y="660"/>
                    </a:lnTo>
                    <a:lnTo>
                      <a:pt x="3468" y="660"/>
                    </a:lnTo>
                    <a:lnTo>
                      <a:pt x="3468" y="660"/>
                    </a:lnTo>
                    <a:lnTo>
                      <a:pt x="3468" y="660"/>
                    </a:lnTo>
                    <a:lnTo>
                      <a:pt x="3468" y="660"/>
                    </a:lnTo>
                    <a:lnTo>
                      <a:pt x="3468" y="660"/>
                    </a:lnTo>
                    <a:lnTo>
                      <a:pt x="3474" y="660"/>
                    </a:lnTo>
                    <a:lnTo>
                      <a:pt x="3474" y="660"/>
                    </a:lnTo>
                    <a:lnTo>
                      <a:pt x="3474" y="660"/>
                    </a:lnTo>
                    <a:lnTo>
                      <a:pt x="3474" y="660"/>
                    </a:lnTo>
                    <a:lnTo>
                      <a:pt x="3474" y="660"/>
                    </a:lnTo>
                    <a:lnTo>
                      <a:pt x="3474" y="660"/>
                    </a:lnTo>
                    <a:lnTo>
                      <a:pt x="3480" y="660"/>
                    </a:lnTo>
                    <a:lnTo>
                      <a:pt x="3480" y="660"/>
                    </a:lnTo>
                    <a:lnTo>
                      <a:pt x="3480" y="660"/>
                    </a:lnTo>
                    <a:lnTo>
                      <a:pt x="3480" y="660"/>
                    </a:lnTo>
                    <a:lnTo>
                      <a:pt x="3480" y="660"/>
                    </a:lnTo>
                    <a:lnTo>
                      <a:pt x="3480" y="660"/>
                    </a:lnTo>
                    <a:lnTo>
                      <a:pt x="3486" y="660"/>
                    </a:lnTo>
                    <a:lnTo>
                      <a:pt x="3486" y="660"/>
                    </a:lnTo>
                    <a:lnTo>
                      <a:pt x="3486" y="660"/>
                    </a:lnTo>
                    <a:lnTo>
                      <a:pt x="3486" y="660"/>
                    </a:lnTo>
                    <a:lnTo>
                      <a:pt x="3486" y="660"/>
                    </a:lnTo>
                    <a:lnTo>
                      <a:pt x="3486" y="660"/>
                    </a:lnTo>
                    <a:lnTo>
                      <a:pt x="3492" y="660"/>
                    </a:lnTo>
                    <a:lnTo>
                      <a:pt x="3492" y="660"/>
                    </a:lnTo>
                    <a:lnTo>
                      <a:pt x="3492" y="660"/>
                    </a:lnTo>
                    <a:lnTo>
                      <a:pt x="3492" y="660"/>
                    </a:lnTo>
                    <a:lnTo>
                      <a:pt x="3492" y="660"/>
                    </a:lnTo>
                    <a:lnTo>
                      <a:pt x="3492" y="660"/>
                    </a:lnTo>
                    <a:lnTo>
                      <a:pt x="3492" y="660"/>
                    </a:lnTo>
                    <a:lnTo>
                      <a:pt x="3498" y="660"/>
                    </a:lnTo>
                    <a:lnTo>
                      <a:pt x="3498" y="660"/>
                    </a:lnTo>
                    <a:lnTo>
                      <a:pt x="3498" y="660"/>
                    </a:lnTo>
                    <a:lnTo>
                      <a:pt x="3498" y="660"/>
                    </a:lnTo>
                    <a:lnTo>
                      <a:pt x="3498" y="666"/>
                    </a:lnTo>
                    <a:lnTo>
                      <a:pt x="3498" y="666"/>
                    </a:lnTo>
                    <a:lnTo>
                      <a:pt x="3504" y="666"/>
                    </a:lnTo>
                    <a:lnTo>
                      <a:pt x="3504" y="666"/>
                    </a:lnTo>
                    <a:lnTo>
                      <a:pt x="3504" y="666"/>
                    </a:lnTo>
                    <a:lnTo>
                      <a:pt x="3504" y="666"/>
                    </a:lnTo>
                    <a:lnTo>
                      <a:pt x="3504" y="666"/>
                    </a:lnTo>
                    <a:lnTo>
                      <a:pt x="3504" y="666"/>
                    </a:lnTo>
                    <a:lnTo>
                      <a:pt x="3510" y="666"/>
                    </a:lnTo>
                    <a:lnTo>
                      <a:pt x="3510" y="666"/>
                    </a:lnTo>
                    <a:lnTo>
                      <a:pt x="3510" y="666"/>
                    </a:lnTo>
                    <a:lnTo>
                      <a:pt x="3510" y="666"/>
                    </a:lnTo>
                    <a:lnTo>
                      <a:pt x="3510" y="666"/>
                    </a:lnTo>
                    <a:lnTo>
                      <a:pt x="3510" y="666"/>
                    </a:lnTo>
                    <a:lnTo>
                      <a:pt x="3516" y="666"/>
                    </a:lnTo>
                    <a:lnTo>
                      <a:pt x="3516" y="666"/>
                    </a:lnTo>
                    <a:lnTo>
                      <a:pt x="3516" y="666"/>
                    </a:lnTo>
                    <a:lnTo>
                      <a:pt x="3516" y="666"/>
                    </a:lnTo>
                    <a:lnTo>
                      <a:pt x="3516" y="666"/>
                    </a:lnTo>
                    <a:lnTo>
                      <a:pt x="3516" y="666"/>
                    </a:lnTo>
                    <a:lnTo>
                      <a:pt x="3516" y="666"/>
                    </a:lnTo>
                    <a:lnTo>
                      <a:pt x="3522" y="666"/>
                    </a:lnTo>
                    <a:lnTo>
                      <a:pt x="3522" y="666"/>
                    </a:lnTo>
                    <a:lnTo>
                      <a:pt x="3522" y="666"/>
                    </a:lnTo>
                    <a:lnTo>
                      <a:pt x="3522" y="666"/>
                    </a:lnTo>
                    <a:lnTo>
                      <a:pt x="3522" y="666"/>
                    </a:lnTo>
                    <a:lnTo>
                      <a:pt x="3522" y="666"/>
                    </a:lnTo>
                    <a:lnTo>
                      <a:pt x="3528" y="666"/>
                    </a:lnTo>
                    <a:lnTo>
                      <a:pt x="3528" y="666"/>
                    </a:lnTo>
                    <a:lnTo>
                      <a:pt x="3528" y="666"/>
                    </a:lnTo>
                    <a:lnTo>
                      <a:pt x="3528" y="666"/>
                    </a:lnTo>
                    <a:lnTo>
                      <a:pt x="3528" y="666"/>
                    </a:lnTo>
                    <a:lnTo>
                      <a:pt x="3528" y="666"/>
                    </a:lnTo>
                    <a:lnTo>
                      <a:pt x="3534" y="666"/>
                    </a:lnTo>
                    <a:lnTo>
                      <a:pt x="3534" y="666"/>
                    </a:lnTo>
                    <a:lnTo>
                      <a:pt x="3534" y="666"/>
                    </a:lnTo>
                    <a:lnTo>
                      <a:pt x="3534" y="666"/>
                    </a:lnTo>
                    <a:lnTo>
                      <a:pt x="3534" y="666"/>
                    </a:lnTo>
                    <a:lnTo>
                      <a:pt x="3534" y="666"/>
                    </a:lnTo>
                    <a:lnTo>
                      <a:pt x="3540" y="666"/>
                    </a:lnTo>
                    <a:lnTo>
                      <a:pt x="3540" y="666"/>
                    </a:lnTo>
                    <a:lnTo>
                      <a:pt x="3540" y="666"/>
                    </a:lnTo>
                    <a:lnTo>
                      <a:pt x="3540" y="666"/>
                    </a:lnTo>
                    <a:lnTo>
                      <a:pt x="3540" y="666"/>
                    </a:lnTo>
                    <a:lnTo>
                      <a:pt x="3540" y="666"/>
                    </a:lnTo>
                    <a:lnTo>
                      <a:pt x="3546" y="666"/>
                    </a:lnTo>
                    <a:lnTo>
                      <a:pt x="3546" y="666"/>
                    </a:lnTo>
                    <a:lnTo>
                      <a:pt x="3546" y="666"/>
                    </a:lnTo>
                    <a:lnTo>
                      <a:pt x="3546" y="666"/>
                    </a:lnTo>
                    <a:lnTo>
                      <a:pt x="3546" y="666"/>
                    </a:lnTo>
                    <a:lnTo>
                      <a:pt x="3546" y="666"/>
                    </a:lnTo>
                    <a:lnTo>
                      <a:pt x="3546" y="666"/>
                    </a:lnTo>
                    <a:lnTo>
                      <a:pt x="3552" y="666"/>
                    </a:lnTo>
                    <a:lnTo>
                      <a:pt x="3552" y="666"/>
                    </a:lnTo>
                    <a:lnTo>
                      <a:pt x="3552" y="666"/>
                    </a:lnTo>
                    <a:lnTo>
                      <a:pt x="3552" y="666"/>
                    </a:lnTo>
                    <a:lnTo>
                      <a:pt x="3552" y="666"/>
                    </a:lnTo>
                    <a:lnTo>
                      <a:pt x="3552" y="666"/>
                    </a:lnTo>
                    <a:lnTo>
                      <a:pt x="3558" y="666"/>
                    </a:lnTo>
                    <a:lnTo>
                      <a:pt x="3558" y="672"/>
                    </a:lnTo>
                    <a:lnTo>
                      <a:pt x="3558" y="672"/>
                    </a:lnTo>
                    <a:lnTo>
                      <a:pt x="3558" y="672"/>
                    </a:lnTo>
                    <a:lnTo>
                      <a:pt x="3558" y="672"/>
                    </a:lnTo>
                    <a:lnTo>
                      <a:pt x="3558" y="672"/>
                    </a:lnTo>
                    <a:lnTo>
                      <a:pt x="3564" y="672"/>
                    </a:lnTo>
                    <a:lnTo>
                      <a:pt x="3564" y="672"/>
                    </a:lnTo>
                    <a:lnTo>
                      <a:pt x="3564" y="672"/>
                    </a:lnTo>
                    <a:lnTo>
                      <a:pt x="3564" y="672"/>
                    </a:lnTo>
                    <a:lnTo>
                      <a:pt x="3564" y="672"/>
                    </a:lnTo>
                    <a:lnTo>
                      <a:pt x="3564" y="672"/>
                    </a:lnTo>
                    <a:lnTo>
                      <a:pt x="3570" y="672"/>
                    </a:lnTo>
                    <a:lnTo>
                      <a:pt x="3570" y="672"/>
                    </a:lnTo>
                    <a:lnTo>
                      <a:pt x="3570" y="672"/>
                    </a:lnTo>
                    <a:lnTo>
                      <a:pt x="3570" y="672"/>
                    </a:lnTo>
                    <a:lnTo>
                      <a:pt x="3570" y="672"/>
                    </a:lnTo>
                    <a:lnTo>
                      <a:pt x="3570" y="672"/>
                    </a:lnTo>
                    <a:lnTo>
                      <a:pt x="3570" y="672"/>
                    </a:lnTo>
                    <a:lnTo>
                      <a:pt x="3576" y="672"/>
                    </a:lnTo>
                    <a:lnTo>
                      <a:pt x="3576" y="672"/>
                    </a:lnTo>
                    <a:lnTo>
                      <a:pt x="3576" y="672"/>
                    </a:lnTo>
                    <a:lnTo>
                      <a:pt x="3576" y="672"/>
                    </a:lnTo>
                    <a:lnTo>
                      <a:pt x="3576" y="672"/>
                    </a:lnTo>
                    <a:lnTo>
                      <a:pt x="3576" y="672"/>
                    </a:lnTo>
                    <a:lnTo>
                      <a:pt x="3582" y="672"/>
                    </a:lnTo>
                    <a:lnTo>
                      <a:pt x="3582" y="672"/>
                    </a:lnTo>
                    <a:lnTo>
                      <a:pt x="3582" y="672"/>
                    </a:lnTo>
                    <a:lnTo>
                      <a:pt x="3582" y="672"/>
                    </a:lnTo>
                    <a:lnTo>
                      <a:pt x="3582" y="672"/>
                    </a:lnTo>
                    <a:lnTo>
                      <a:pt x="3582" y="672"/>
                    </a:lnTo>
                    <a:lnTo>
                      <a:pt x="3588" y="672"/>
                    </a:lnTo>
                    <a:lnTo>
                      <a:pt x="3588" y="672"/>
                    </a:lnTo>
                    <a:lnTo>
                      <a:pt x="3588" y="672"/>
                    </a:lnTo>
                    <a:lnTo>
                      <a:pt x="3588" y="672"/>
                    </a:lnTo>
                    <a:lnTo>
                      <a:pt x="3588" y="672"/>
                    </a:lnTo>
                    <a:lnTo>
                      <a:pt x="3588" y="672"/>
                    </a:lnTo>
                    <a:lnTo>
                      <a:pt x="3594" y="672"/>
                    </a:lnTo>
                    <a:lnTo>
                      <a:pt x="3594" y="672"/>
                    </a:lnTo>
                    <a:lnTo>
                      <a:pt x="3594" y="672"/>
                    </a:lnTo>
                    <a:lnTo>
                      <a:pt x="3594" y="672"/>
                    </a:lnTo>
                    <a:lnTo>
                      <a:pt x="3594" y="672"/>
                    </a:lnTo>
                    <a:lnTo>
                      <a:pt x="3594" y="672"/>
                    </a:lnTo>
                    <a:lnTo>
                      <a:pt x="3600" y="672"/>
                    </a:lnTo>
                    <a:lnTo>
                      <a:pt x="3600" y="672"/>
                    </a:lnTo>
                    <a:lnTo>
                      <a:pt x="3600" y="672"/>
                    </a:lnTo>
                    <a:lnTo>
                      <a:pt x="3600" y="672"/>
                    </a:lnTo>
                    <a:lnTo>
                      <a:pt x="3600" y="672"/>
                    </a:lnTo>
                    <a:lnTo>
                      <a:pt x="3600" y="672"/>
                    </a:lnTo>
                    <a:lnTo>
                      <a:pt x="3600" y="672"/>
                    </a:lnTo>
                    <a:lnTo>
                      <a:pt x="3606" y="672"/>
                    </a:lnTo>
                    <a:lnTo>
                      <a:pt x="3606" y="672"/>
                    </a:lnTo>
                    <a:lnTo>
                      <a:pt x="3606" y="672"/>
                    </a:lnTo>
                    <a:lnTo>
                      <a:pt x="3606" y="672"/>
                    </a:lnTo>
                    <a:lnTo>
                      <a:pt x="3606" y="672"/>
                    </a:lnTo>
                    <a:lnTo>
                      <a:pt x="3612" y="672"/>
                    </a:lnTo>
                    <a:lnTo>
                      <a:pt x="3612" y="672"/>
                    </a:lnTo>
                    <a:lnTo>
                      <a:pt x="3612" y="672"/>
                    </a:lnTo>
                    <a:lnTo>
                      <a:pt x="3612" y="672"/>
                    </a:lnTo>
                    <a:lnTo>
                      <a:pt x="3612" y="672"/>
                    </a:lnTo>
                    <a:lnTo>
                      <a:pt x="3612" y="672"/>
                    </a:lnTo>
                    <a:lnTo>
                      <a:pt x="3618" y="672"/>
                    </a:lnTo>
                    <a:lnTo>
                      <a:pt x="3618" y="672"/>
                    </a:lnTo>
                    <a:lnTo>
                      <a:pt x="3618" y="672"/>
                    </a:lnTo>
                    <a:lnTo>
                      <a:pt x="3618" y="672"/>
                    </a:lnTo>
                    <a:lnTo>
                      <a:pt x="3618" y="672"/>
                    </a:lnTo>
                    <a:lnTo>
                      <a:pt x="3618" y="672"/>
                    </a:lnTo>
                    <a:lnTo>
                      <a:pt x="3624" y="672"/>
                    </a:lnTo>
                    <a:lnTo>
                      <a:pt x="3624" y="672"/>
                    </a:lnTo>
                    <a:lnTo>
                      <a:pt x="3624" y="672"/>
                    </a:lnTo>
                    <a:lnTo>
                      <a:pt x="3624" y="672"/>
                    </a:lnTo>
                    <a:lnTo>
                      <a:pt x="3624" y="672"/>
                    </a:lnTo>
                    <a:lnTo>
                      <a:pt x="3624" y="672"/>
                    </a:lnTo>
                    <a:lnTo>
                      <a:pt x="3624" y="678"/>
                    </a:lnTo>
                    <a:lnTo>
                      <a:pt x="3630" y="678"/>
                    </a:lnTo>
                    <a:lnTo>
                      <a:pt x="3630" y="678"/>
                    </a:lnTo>
                    <a:lnTo>
                      <a:pt x="3630" y="678"/>
                    </a:lnTo>
                    <a:lnTo>
                      <a:pt x="3630" y="678"/>
                    </a:lnTo>
                    <a:lnTo>
                      <a:pt x="3630" y="678"/>
                    </a:lnTo>
                    <a:lnTo>
                      <a:pt x="3630" y="678"/>
                    </a:lnTo>
                    <a:lnTo>
                      <a:pt x="3636" y="678"/>
                    </a:lnTo>
                    <a:lnTo>
                      <a:pt x="3636" y="678"/>
                    </a:lnTo>
                    <a:lnTo>
                      <a:pt x="3636" y="678"/>
                    </a:lnTo>
                    <a:lnTo>
                      <a:pt x="3636" y="678"/>
                    </a:lnTo>
                    <a:lnTo>
                      <a:pt x="3636" y="678"/>
                    </a:lnTo>
                    <a:lnTo>
                      <a:pt x="3636" y="678"/>
                    </a:lnTo>
                    <a:lnTo>
                      <a:pt x="3642" y="678"/>
                    </a:lnTo>
                    <a:lnTo>
                      <a:pt x="3642" y="678"/>
                    </a:lnTo>
                    <a:lnTo>
                      <a:pt x="3642" y="678"/>
                    </a:lnTo>
                    <a:lnTo>
                      <a:pt x="3642" y="678"/>
                    </a:lnTo>
                    <a:lnTo>
                      <a:pt x="3642" y="678"/>
                    </a:lnTo>
                    <a:lnTo>
                      <a:pt x="3642" y="678"/>
                    </a:lnTo>
                    <a:lnTo>
                      <a:pt x="3648" y="678"/>
                    </a:lnTo>
                    <a:lnTo>
                      <a:pt x="3648" y="678"/>
                    </a:lnTo>
                    <a:lnTo>
                      <a:pt x="3648" y="678"/>
                    </a:lnTo>
                    <a:lnTo>
                      <a:pt x="3648" y="678"/>
                    </a:lnTo>
                    <a:lnTo>
                      <a:pt x="3648" y="678"/>
                    </a:lnTo>
                    <a:lnTo>
                      <a:pt x="3648" y="678"/>
                    </a:lnTo>
                    <a:lnTo>
                      <a:pt x="3654" y="678"/>
                    </a:lnTo>
                    <a:lnTo>
                      <a:pt x="3654" y="678"/>
                    </a:lnTo>
                    <a:lnTo>
                      <a:pt x="3654" y="678"/>
                    </a:lnTo>
                    <a:lnTo>
                      <a:pt x="3654" y="678"/>
                    </a:lnTo>
                    <a:lnTo>
                      <a:pt x="3654" y="678"/>
                    </a:lnTo>
                    <a:lnTo>
                      <a:pt x="3654" y="678"/>
                    </a:lnTo>
                    <a:lnTo>
                      <a:pt x="3654" y="678"/>
                    </a:lnTo>
                    <a:lnTo>
                      <a:pt x="3660" y="678"/>
                    </a:lnTo>
                    <a:lnTo>
                      <a:pt x="3660" y="678"/>
                    </a:lnTo>
                    <a:lnTo>
                      <a:pt x="3660" y="678"/>
                    </a:lnTo>
                    <a:lnTo>
                      <a:pt x="3660" y="678"/>
                    </a:lnTo>
                    <a:lnTo>
                      <a:pt x="3660" y="678"/>
                    </a:lnTo>
                    <a:lnTo>
                      <a:pt x="3660" y="678"/>
                    </a:lnTo>
                    <a:lnTo>
                      <a:pt x="3666" y="678"/>
                    </a:lnTo>
                    <a:lnTo>
                      <a:pt x="3666" y="678"/>
                    </a:lnTo>
                    <a:lnTo>
                      <a:pt x="3666" y="678"/>
                    </a:lnTo>
                    <a:lnTo>
                      <a:pt x="3666" y="678"/>
                    </a:lnTo>
                    <a:lnTo>
                      <a:pt x="3666" y="678"/>
                    </a:lnTo>
                    <a:lnTo>
                      <a:pt x="3666" y="678"/>
                    </a:lnTo>
                    <a:lnTo>
                      <a:pt x="3672" y="678"/>
                    </a:lnTo>
                    <a:lnTo>
                      <a:pt x="3672" y="678"/>
                    </a:lnTo>
                    <a:lnTo>
                      <a:pt x="3672" y="678"/>
                    </a:lnTo>
                    <a:lnTo>
                      <a:pt x="3672" y="678"/>
                    </a:lnTo>
                    <a:lnTo>
                      <a:pt x="3672" y="678"/>
                    </a:lnTo>
                    <a:lnTo>
                      <a:pt x="3672" y="678"/>
                    </a:lnTo>
                    <a:lnTo>
                      <a:pt x="3678" y="678"/>
                    </a:lnTo>
                    <a:lnTo>
                      <a:pt x="3678" y="678"/>
                    </a:lnTo>
                    <a:lnTo>
                      <a:pt x="3678" y="678"/>
                    </a:lnTo>
                    <a:lnTo>
                      <a:pt x="3678" y="678"/>
                    </a:lnTo>
                    <a:lnTo>
                      <a:pt x="3678" y="678"/>
                    </a:lnTo>
                    <a:lnTo>
                      <a:pt x="3678" y="678"/>
                    </a:lnTo>
                    <a:lnTo>
                      <a:pt x="3678" y="678"/>
                    </a:lnTo>
                    <a:lnTo>
                      <a:pt x="3684" y="678"/>
                    </a:lnTo>
                    <a:lnTo>
                      <a:pt x="3684" y="678"/>
                    </a:lnTo>
                    <a:lnTo>
                      <a:pt x="3684" y="678"/>
                    </a:lnTo>
                    <a:lnTo>
                      <a:pt x="3684" y="678"/>
                    </a:lnTo>
                    <a:lnTo>
                      <a:pt x="3684" y="678"/>
                    </a:lnTo>
                    <a:lnTo>
                      <a:pt x="3684" y="678"/>
                    </a:lnTo>
                    <a:lnTo>
                      <a:pt x="3690" y="678"/>
                    </a:lnTo>
                    <a:lnTo>
                      <a:pt x="3690" y="678"/>
                    </a:lnTo>
                    <a:lnTo>
                      <a:pt x="3690" y="678"/>
                    </a:lnTo>
                    <a:lnTo>
                      <a:pt x="3690" y="678"/>
                    </a:lnTo>
                    <a:lnTo>
                      <a:pt x="3690" y="678"/>
                    </a:lnTo>
                    <a:lnTo>
                      <a:pt x="3690" y="678"/>
                    </a:lnTo>
                    <a:lnTo>
                      <a:pt x="3696" y="678"/>
                    </a:lnTo>
                    <a:lnTo>
                      <a:pt x="3696" y="678"/>
                    </a:lnTo>
                    <a:lnTo>
                      <a:pt x="3696" y="678"/>
                    </a:lnTo>
                    <a:lnTo>
                      <a:pt x="3696" y="678"/>
                    </a:lnTo>
                    <a:lnTo>
                      <a:pt x="3696" y="678"/>
                    </a:lnTo>
                    <a:lnTo>
                      <a:pt x="3696" y="678"/>
                    </a:lnTo>
                    <a:lnTo>
                      <a:pt x="3702" y="678"/>
                    </a:lnTo>
                    <a:lnTo>
                      <a:pt x="3702" y="678"/>
                    </a:lnTo>
                    <a:lnTo>
                      <a:pt x="3702" y="678"/>
                    </a:lnTo>
                    <a:lnTo>
                      <a:pt x="3702" y="678"/>
                    </a:lnTo>
                    <a:lnTo>
                      <a:pt x="3702" y="678"/>
                    </a:lnTo>
                    <a:lnTo>
                      <a:pt x="3702" y="678"/>
                    </a:lnTo>
                    <a:lnTo>
                      <a:pt x="3702" y="678"/>
                    </a:lnTo>
                    <a:lnTo>
                      <a:pt x="3708" y="678"/>
                    </a:lnTo>
                    <a:lnTo>
                      <a:pt x="3708" y="678"/>
                    </a:lnTo>
                    <a:lnTo>
                      <a:pt x="3708" y="678"/>
                    </a:lnTo>
                    <a:lnTo>
                      <a:pt x="3708" y="678"/>
                    </a:lnTo>
                    <a:lnTo>
                      <a:pt x="3708" y="678"/>
                    </a:lnTo>
                    <a:lnTo>
                      <a:pt x="3708" y="678"/>
                    </a:lnTo>
                    <a:lnTo>
                      <a:pt x="3714" y="678"/>
                    </a:lnTo>
                    <a:lnTo>
                      <a:pt x="3714" y="678"/>
                    </a:lnTo>
                    <a:lnTo>
                      <a:pt x="3714" y="678"/>
                    </a:lnTo>
                    <a:lnTo>
                      <a:pt x="3714" y="678"/>
                    </a:lnTo>
                    <a:lnTo>
                      <a:pt x="3714" y="678"/>
                    </a:lnTo>
                    <a:lnTo>
                      <a:pt x="3714" y="678"/>
                    </a:lnTo>
                    <a:lnTo>
                      <a:pt x="3720" y="678"/>
                    </a:lnTo>
                    <a:lnTo>
                      <a:pt x="3720" y="678"/>
                    </a:lnTo>
                    <a:lnTo>
                      <a:pt x="3720" y="678"/>
                    </a:lnTo>
                    <a:lnTo>
                      <a:pt x="3720" y="678"/>
                    </a:lnTo>
                    <a:lnTo>
                      <a:pt x="3720" y="678"/>
                    </a:lnTo>
                    <a:lnTo>
                      <a:pt x="3720" y="678"/>
                    </a:lnTo>
                    <a:lnTo>
                      <a:pt x="3726" y="678"/>
                    </a:lnTo>
                    <a:lnTo>
                      <a:pt x="3726" y="678"/>
                    </a:lnTo>
                    <a:lnTo>
                      <a:pt x="3726" y="678"/>
                    </a:lnTo>
                    <a:lnTo>
                      <a:pt x="3726" y="678"/>
                    </a:lnTo>
                    <a:lnTo>
                      <a:pt x="3726" y="678"/>
                    </a:lnTo>
                    <a:lnTo>
                      <a:pt x="3726" y="678"/>
                    </a:lnTo>
                    <a:lnTo>
                      <a:pt x="3732" y="678"/>
                    </a:lnTo>
                    <a:lnTo>
                      <a:pt x="3732" y="678"/>
                    </a:lnTo>
                    <a:lnTo>
                      <a:pt x="3732" y="678"/>
                    </a:lnTo>
                    <a:lnTo>
                      <a:pt x="3732" y="678"/>
                    </a:lnTo>
                    <a:lnTo>
                      <a:pt x="3732" y="678"/>
                    </a:lnTo>
                    <a:lnTo>
                      <a:pt x="3732" y="678"/>
                    </a:lnTo>
                    <a:lnTo>
                      <a:pt x="3732" y="684"/>
                    </a:lnTo>
                    <a:lnTo>
                      <a:pt x="3738" y="684"/>
                    </a:lnTo>
                    <a:lnTo>
                      <a:pt x="3738" y="684"/>
                    </a:lnTo>
                    <a:lnTo>
                      <a:pt x="3738" y="684"/>
                    </a:lnTo>
                    <a:lnTo>
                      <a:pt x="3738" y="684"/>
                    </a:lnTo>
                    <a:lnTo>
                      <a:pt x="3738" y="684"/>
                    </a:lnTo>
                    <a:lnTo>
                      <a:pt x="3738" y="684"/>
                    </a:lnTo>
                    <a:lnTo>
                      <a:pt x="3744" y="684"/>
                    </a:lnTo>
                    <a:lnTo>
                      <a:pt x="3744" y="684"/>
                    </a:lnTo>
                    <a:lnTo>
                      <a:pt x="3744" y="684"/>
                    </a:lnTo>
                    <a:lnTo>
                      <a:pt x="3744" y="684"/>
                    </a:lnTo>
                    <a:lnTo>
                      <a:pt x="3744" y="684"/>
                    </a:lnTo>
                    <a:lnTo>
                      <a:pt x="3744" y="684"/>
                    </a:lnTo>
                    <a:lnTo>
                      <a:pt x="3750" y="684"/>
                    </a:lnTo>
                    <a:lnTo>
                      <a:pt x="3750" y="684"/>
                    </a:lnTo>
                    <a:lnTo>
                      <a:pt x="3750" y="684"/>
                    </a:lnTo>
                    <a:lnTo>
                      <a:pt x="3750" y="684"/>
                    </a:lnTo>
                    <a:lnTo>
                      <a:pt x="3750" y="684"/>
                    </a:lnTo>
                    <a:lnTo>
                      <a:pt x="3750" y="684"/>
                    </a:lnTo>
                    <a:lnTo>
                      <a:pt x="3756" y="684"/>
                    </a:lnTo>
                    <a:lnTo>
                      <a:pt x="3756" y="684"/>
                    </a:lnTo>
                    <a:lnTo>
                      <a:pt x="3756" y="684"/>
                    </a:lnTo>
                    <a:lnTo>
                      <a:pt x="3756" y="684"/>
                    </a:lnTo>
                    <a:lnTo>
                      <a:pt x="3756" y="684"/>
                    </a:lnTo>
                    <a:lnTo>
                      <a:pt x="3756" y="684"/>
                    </a:lnTo>
                    <a:lnTo>
                      <a:pt x="3756" y="690"/>
                    </a:lnTo>
                    <a:lnTo>
                      <a:pt x="3762" y="690"/>
                    </a:lnTo>
                    <a:lnTo>
                      <a:pt x="3762" y="690"/>
                    </a:lnTo>
                    <a:lnTo>
                      <a:pt x="3762" y="690"/>
                    </a:lnTo>
                    <a:lnTo>
                      <a:pt x="3762" y="690"/>
                    </a:lnTo>
                    <a:lnTo>
                      <a:pt x="3762" y="690"/>
                    </a:lnTo>
                    <a:lnTo>
                      <a:pt x="3762" y="690"/>
                    </a:lnTo>
                    <a:lnTo>
                      <a:pt x="3768" y="690"/>
                    </a:lnTo>
                    <a:lnTo>
                      <a:pt x="3768" y="690"/>
                    </a:lnTo>
                    <a:lnTo>
                      <a:pt x="3768" y="690"/>
                    </a:lnTo>
                    <a:lnTo>
                      <a:pt x="3768" y="690"/>
                    </a:lnTo>
                    <a:lnTo>
                      <a:pt x="3768" y="696"/>
                    </a:lnTo>
                    <a:lnTo>
                      <a:pt x="3768" y="696"/>
                    </a:lnTo>
                    <a:lnTo>
                      <a:pt x="3774" y="696"/>
                    </a:lnTo>
                    <a:lnTo>
                      <a:pt x="3774" y="696"/>
                    </a:lnTo>
                    <a:lnTo>
                      <a:pt x="3774" y="696"/>
                    </a:lnTo>
                    <a:lnTo>
                      <a:pt x="3774" y="696"/>
                    </a:lnTo>
                    <a:lnTo>
                      <a:pt x="3774" y="696"/>
                    </a:lnTo>
                    <a:lnTo>
                      <a:pt x="3774" y="696"/>
                    </a:lnTo>
                    <a:lnTo>
                      <a:pt x="3780" y="696"/>
                    </a:lnTo>
                    <a:lnTo>
                      <a:pt x="3780" y="696"/>
                    </a:lnTo>
                    <a:lnTo>
                      <a:pt x="3780" y="696"/>
                    </a:lnTo>
                    <a:lnTo>
                      <a:pt x="3780" y="702"/>
                    </a:lnTo>
                    <a:lnTo>
                      <a:pt x="3780" y="702"/>
                    </a:lnTo>
                    <a:lnTo>
                      <a:pt x="3780" y="702"/>
                    </a:lnTo>
                    <a:lnTo>
                      <a:pt x="3786" y="702"/>
                    </a:lnTo>
                    <a:lnTo>
                      <a:pt x="3786" y="702"/>
                    </a:lnTo>
                    <a:lnTo>
                      <a:pt x="3786" y="702"/>
                    </a:lnTo>
                    <a:lnTo>
                      <a:pt x="3786" y="702"/>
                    </a:lnTo>
                    <a:lnTo>
                      <a:pt x="3786" y="702"/>
                    </a:lnTo>
                    <a:lnTo>
                      <a:pt x="3786" y="702"/>
                    </a:lnTo>
                    <a:lnTo>
                      <a:pt x="3786" y="702"/>
                    </a:lnTo>
                    <a:lnTo>
                      <a:pt x="3792" y="702"/>
                    </a:lnTo>
                    <a:lnTo>
                      <a:pt x="3792" y="702"/>
                    </a:lnTo>
                    <a:lnTo>
                      <a:pt x="3792" y="708"/>
                    </a:lnTo>
                    <a:lnTo>
                      <a:pt x="3792" y="708"/>
                    </a:lnTo>
                    <a:lnTo>
                      <a:pt x="3792" y="708"/>
                    </a:lnTo>
                    <a:lnTo>
                      <a:pt x="3792" y="708"/>
                    </a:lnTo>
                    <a:lnTo>
                      <a:pt x="3798" y="708"/>
                    </a:lnTo>
                    <a:lnTo>
                      <a:pt x="3798" y="708"/>
                    </a:lnTo>
                    <a:lnTo>
                      <a:pt x="3798" y="708"/>
                    </a:lnTo>
                    <a:lnTo>
                      <a:pt x="3798" y="708"/>
                    </a:lnTo>
                    <a:lnTo>
                      <a:pt x="3798" y="708"/>
                    </a:lnTo>
                    <a:lnTo>
                      <a:pt x="3798" y="708"/>
                    </a:lnTo>
                    <a:lnTo>
                      <a:pt x="3804" y="708"/>
                    </a:lnTo>
                    <a:lnTo>
                      <a:pt x="3804" y="708"/>
                    </a:lnTo>
                    <a:lnTo>
                      <a:pt x="3804" y="714"/>
                    </a:lnTo>
                    <a:lnTo>
                      <a:pt x="3804" y="714"/>
                    </a:lnTo>
                    <a:lnTo>
                      <a:pt x="3804" y="714"/>
                    </a:lnTo>
                    <a:lnTo>
                      <a:pt x="3804" y="714"/>
                    </a:lnTo>
                    <a:lnTo>
                      <a:pt x="3810" y="714"/>
                    </a:lnTo>
                    <a:lnTo>
                      <a:pt x="3810" y="714"/>
                    </a:lnTo>
                    <a:lnTo>
                      <a:pt x="3810" y="714"/>
                    </a:lnTo>
                    <a:lnTo>
                      <a:pt x="3810" y="714"/>
                    </a:lnTo>
                    <a:lnTo>
                      <a:pt x="3810" y="714"/>
                    </a:lnTo>
                    <a:lnTo>
                      <a:pt x="3810" y="714"/>
                    </a:lnTo>
                    <a:lnTo>
                      <a:pt x="3816" y="714"/>
                    </a:lnTo>
                    <a:lnTo>
                      <a:pt x="3816" y="714"/>
                    </a:lnTo>
                    <a:lnTo>
                      <a:pt x="3816" y="720"/>
                    </a:lnTo>
                    <a:lnTo>
                      <a:pt x="3816" y="720"/>
                    </a:lnTo>
                    <a:lnTo>
                      <a:pt x="3816" y="720"/>
                    </a:lnTo>
                    <a:lnTo>
                      <a:pt x="3816" y="720"/>
                    </a:lnTo>
                    <a:lnTo>
                      <a:pt x="3816" y="720"/>
                    </a:lnTo>
                    <a:lnTo>
                      <a:pt x="3822" y="720"/>
                    </a:lnTo>
                    <a:lnTo>
                      <a:pt x="3822" y="720"/>
                    </a:lnTo>
                    <a:lnTo>
                      <a:pt x="3822" y="720"/>
                    </a:lnTo>
                    <a:lnTo>
                      <a:pt x="3822" y="720"/>
                    </a:lnTo>
                    <a:lnTo>
                      <a:pt x="3822" y="720"/>
                    </a:lnTo>
                    <a:lnTo>
                      <a:pt x="3822" y="720"/>
                    </a:lnTo>
                    <a:lnTo>
                      <a:pt x="3828" y="720"/>
                    </a:lnTo>
                    <a:lnTo>
                      <a:pt x="3828" y="720"/>
                    </a:lnTo>
                    <a:lnTo>
                      <a:pt x="3828" y="726"/>
                    </a:lnTo>
                    <a:lnTo>
                      <a:pt x="3828" y="726"/>
                    </a:lnTo>
                    <a:lnTo>
                      <a:pt x="3828" y="726"/>
                    </a:lnTo>
                    <a:lnTo>
                      <a:pt x="3828" y="726"/>
                    </a:lnTo>
                    <a:lnTo>
                      <a:pt x="3834" y="726"/>
                    </a:lnTo>
                    <a:lnTo>
                      <a:pt x="3834" y="726"/>
                    </a:lnTo>
                    <a:lnTo>
                      <a:pt x="3834" y="726"/>
                    </a:lnTo>
                    <a:lnTo>
                      <a:pt x="3834" y="726"/>
                    </a:lnTo>
                    <a:lnTo>
                      <a:pt x="3834" y="726"/>
                    </a:lnTo>
                    <a:lnTo>
                      <a:pt x="3834" y="726"/>
                    </a:lnTo>
                    <a:lnTo>
                      <a:pt x="3840" y="726"/>
                    </a:lnTo>
                    <a:lnTo>
                      <a:pt x="3840" y="726"/>
                    </a:lnTo>
                    <a:lnTo>
                      <a:pt x="3840" y="732"/>
                    </a:lnTo>
                    <a:lnTo>
                      <a:pt x="3840" y="732"/>
                    </a:lnTo>
                    <a:lnTo>
                      <a:pt x="3840" y="732"/>
                    </a:lnTo>
                    <a:lnTo>
                      <a:pt x="3840" y="732"/>
                    </a:lnTo>
                    <a:lnTo>
                      <a:pt x="3840" y="732"/>
                    </a:lnTo>
                    <a:lnTo>
                      <a:pt x="3846" y="732"/>
                    </a:lnTo>
                    <a:lnTo>
                      <a:pt x="3846" y="732"/>
                    </a:lnTo>
                    <a:lnTo>
                      <a:pt x="3846" y="732"/>
                    </a:lnTo>
                    <a:lnTo>
                      <a:pt x="3846" y="732"/>
                    </a:lnTo>
                    <a:lnTo>
                      <a:pt x="3846" y="732"/>
                    </a:lnTo>
                    <a:lnTo>
                      <a:pt x="3846" y="732"/>
                    </a:lnTo>
                    <a:lnTo>
                      <a:pt x="3852" y="732"/>
                    </a:lnTo>
                    <a:lnTo>
                      <a:pt x="3852" y="732"/>
                    </a:lnTo>
                    <a:lnTo>
                      <a:pt x="3852" y="738"/>
                    </a:lnTo>
                    <a:lnTo>
                      <a:pt x="3852" y="738"/>
                    </a:lnTo>
                    <a:lnTo>
                      <a:pt x="3852" y="738"/>
                    </a:lnTo>
                    <a:lnTo>
                      <a:pt x="3852" y="738"/>
                    </a:lnTo>
                    <a:lnTo>
                      <a:pt x="3858" y="738"/>
                    </a:lnTo>
                    <a:lnTo>
                      <a:pt x="3858" y="738"/>
                    </a:lnTo>
                    <a:lnTo>
                      <a:pt x="3858" y="738"/>
                    </a:lnTo>
                    <a:lnTo>
                      <a:pt x="3858" y="738"/>
                    </a:lnTo>
                    <a:lnTo>
                      <a:pt x="3858" y="738"/>
                    </a:lnTo>
                    <a:lnTo>
                      <a:pt x="3858" y="738"/>
                    </a:lnTo>
                    <a:lnTo>
                      <a:pt x="3864" y="738"/>
                    </a:lnTo>
                    <a:lnTo>
                      <a:pt x="3864" y="738"/>
                    </a:lnTo>
                    <a:lnTo>
                      <a:pt x="3864" y="738"/>
                    </a:lnTo>
                    <a:lnTo>
                      <a:pt x="3864" y="738"/>
                    </a:lnTo>
                    <a:lnTo>
                      <a:pt x="3864" y="744"/>
                    </a:lnTo>
                    <a:lnTo>
                      <a:pt x="3864" y="744"/>
                    </a:lnTo>
                    <a:lnTo>
                      <a:pt x="3870" y="744"/>
                    </a:lnTo>
                    <a:lnTo>
                      <a:pt x="3870" y="744"/>
                    </a:lnTo>
                    <a:lnTo>
                      <a:pt x="3870" y="744"/>
                    </a:lnTo>
                    <a:lnTo>
                      <a:pt x="3870" y="744"/>
                    </a:lnTo>
                    <a:lnTo>
                      <a:pt x="3870" y="744"/>
                    </a:lnTo>
                    <a:lnTo>
                      <a:pt x="3870" y="744"/>
                    </a:lnTo>
                    <a:lnTo>
                      <a:pt x="3870" y="744"/>
                    </a:lnTo>
                    <a:lnTo>
                      <a:pt x="3876" y="744"/>
                    </a:lnTo>
                    <a:lnTo>
                      <a:pt x="3876" y="744"/>
                    </a:lnTo>
                    <a:lnTo>
                      <a:pt x="3876" y="744"/>
                    </a:lnTo>
                    <a:lnTo>
                      <a:pt x="3876" y="744"/>
                    </a:lnTo>
                    <a:lnTo>
                      <a:pt x="3876" y="750"/>
                    </a:lnTo>
                    <a:lnTo>
                      <a:pt x="3876" y="750"/>
                    </a:lnTo>
                    <a:lnTo>
                      <a:pt x="3882" y="750"/>
                    </a:lnTo>
                    <a:lnTo>
                      <a:pt x="3882" y="750"/>
                    </a:lnTo>
                    <a:lnTo>
                      <a:pt x="3882" y="750"/>
                    </a:lnTo>
                    <a:lnTo>
                      <a:pt x="3882" y="750"/>
                    </a:lnTo>
                    <a:lnTo>
                      <a:pt x="3882" y="750"/>
                    </a:lnTo>
                    <a:lnTo>
                      <a:pt x="3882" y="750"/>
                    </a:lnTo>
                    <a:lnTo>
                      <a:pt x="3888" y="750"/>
                    </a:lnTo>
                    <a:lnTo>
                      <a:pt x="3888" y="750"/>
                    </a:lnTo>
                    <a:lnTo>
                      <a:pt x="3888" y="750"/>
                    </a:lnTo>
                    <a:lnTo>
                      <a:pt x="3888" y="750"/>
                    </a:lnTo>
                    <a:lnTo>
                      <a:pt x="3888" y="750"/>
                    </a:lnTo>
                    <a:lnTo>
                      <a:pt x="3888" y="750"/>
                    </a:lnTo>
                    <a:lnTo>
                      <a:pt x="3894" y="756"/>
                    </a:lnTo>
                    <a:lnTo>
                      <a:pt x="3894" y="756"/>
                    </a:lnTo>
                    <a:lnTo>
                      <a:pt x="3894" y="756"/>
                    </a:lnTo>
                    <a:lnTo>
                      <a:pt x="3894" y="756"/>
                    </a:lnTo>
                    <a:lnTo>
                      <a:pt x="3894" y="756"/>
                    </a:lnTo>
                    <a:lnTo>
                      <a:pt x="3894" y="756"/>
                    </a:lnTo>
                    <a:lnTo>
                      <a:pt x="3900" y="756"/>
                    </a:lnTo>
                    <a:lnTo>
                      <a:pt x="3900" y="756"/>
                    </a:lnTo>
                    <a:lnTo>
                      <a:pt x="3900" y="756"/>
                    </a:lnTo>
                    <a:lnTo>
                      <a:pt x="3900" y="756"/>
                    </a:lnTo>
                    <a:lnTo>
                      <a:pt x="3900" y="756"/>
                    </a:lnTo>
                    <a:lnTo>
                      <a:pt x="3900" y="756"/>
                    </a:lnTo>
                    <a:lnTo>
                      <a:pt x="3900" y="756"/>
                    </a:lnTo>
                    <a:lnTo>
                      <a:pt x="3906" y="756"/>
                    </a:lnTo>
                    <a:lnTo>
                      <a:pt x="3906" y="762"/>
                    </a:lnTo>
                    <a:lnTo>
                      <a:pt x="3906" y="762"/>
                    </a:lnTo>
                    <a:lnTo>
                      <a:pt x="3906" y="762"/>
                    </a:lnTo>
                    <a:lnTo>
                      <a:pt x="3906" y="762"/>
                    </a:lnTo>
                    <a:lnTo>
                      <a:pt x="3906" y="762"/>
                    </a:lnTo>
                    <a:lnTo>
                      <a:pt x="3912" y="762"/>
                    </a:lnTo>
                    <a:lnTo>
                      <a:pt x="3912" y="762"/>
                    </a:lnTo>
                    <a:lnTo>
                      <a:pt x="3912" y="762"/>
                    </a:lnTo>
                    <a:lnTo>
                      <a:pt x="3912" y="762"/>
                    </a:lnTo>
                    <a:lnTo>
                      <a:pt x="3912" y="762"/>
                    </a:lnTo>
                    <a:lnTo>
                      <a:pt x="3912" y="762"/>
                    </a:lnTo>
                    <a:lnTo>
                      <a:pt x="3918" y="762"/>
                    </a:lnTo>
                    <a:lnTo>
                      <a:pt x="3918" y="762"/>
                    </a:lnTo>
                    <a:lnTo>
                      <a:pt x="3918" y="762"/>
                    </a:lnTo>
                    <a:lnTo>
                      <a:pt x="3918" y="762"/>
                    </a:lnTo>
                    <a:lnTo>
                      <a:pt x="3918" y="768"/>
                    </a:lnTo>
                    <a:lnTo>
                      <a:pt x="3918" y="768"/>
                    </a:lnTo>
                    <a:lnTo>
                      <a:pt x="3924" y="768"/>
                    </a:lnTo>
                    <a:lnTo>
                      <a:pt x="3924" y="768"/>
                    </a:lnTo>
                    <a:lnTo>
                      <a:pt x="3924" y="768"/>
                    </a:lnTo>
                    <a:lnTo>
                      <a:pt x="3924" y="768"/>
                    </a:lnTo>
                    <a:lnTo>
                      <a:pt x="3924" y="768"/>
                    </a:lnTo>
                    <a:lnTo>
                      <a:pt x="3924" y="768"/>
                    </a:lnTo>
                    <a:lnTo>
                      <a:pt x="3924" y="768"/>
                    </a:lnTo>
                    <a:lnTo>
                      <a:pt x="3930" y="768"/>
                    </a:lnTo>
                    <a:lnTo>
                      <a:pt x="3930" y="768"/>
                    </a:lnTo>
                    <a:lnTo>
                      <a:pt x="3930" y="768"/>
                    </a:lnTo>
                    <a:lnTo>
                      <a:pt x="3930" y="768"/>
                    </a:lnTo>
                    <a:lnTo>
                      <a:pt x="3930" y="768"/>
                    </a:lnTo>
                    <a:lnTo>
                      <a:pt x="3930" y="768"/>
                    </a:lnTo>
                    <a:lnTo>
                      <a:pt x="3936" y="774"/>
                    </a:lnTo>
                    <a:lnTo>
                      <a:pt x="3936" y="774"/>
                    </a:lnTo>
                    <a:lnTo>
                      <a:pt x="3936" y="774"/>
                    </a:lnTo>
                    <a:lnTo>
                      <a:pt x="3936" y="774"/>
                    </a:lnTo>
                    <a:lnTo>
                      <a:pt x="3936" y="774"/>
                    </a:lnTo>
                    <a:lnTo>
                      <a:pt x="3936" y="774"/>
                    </a:lnTo>
                    <a:lnTo>
                      <a:pt x="3942" y="774"/>
                    </a:lnTo>
                    <a:lnTo>
                      <a:pt x="3942" y="774"/>
                    </a:lnTo>
                    <a:lnTo>
                      <a:pt x="3942" y="774"/>
                    </a:lnTo>
                    <a:lnTo>
                      <a:pt x="3942" y="774"/>
                    </a:lnTo>
                    <a:lnTo>
                      <a:pt x="3942" y="774"/>
                    </a:lnTo>
                    <a:lnTo>
                      <a:pt x="3942" y="774"/>
                    </a:lnTo>
                    <a:lnTo>
                      <a:pt x="3948" y="774"/>
                    </a:lnTo>
                    <a:lnTo>
                      <a:pt x="3948" y="774"/>
                    </a:lnTo>
                    <a:lnTo>
                      <a:pt x="3948" y="774"/>
                    </a:lnTo>
                    <a:lnTo>
                      <a:pt x="3948" y="774"/>
                    </a:lnTo>
                    <a:lnTo>
                      <a:pt x="3948" y="780"/>
                    </a:lnTo>
                    <a:lnTo>
                      <a:pt x="3948" y="780"/>
                    </a:lnTo>
                    <a:lnTo>
                      <a:pt x="3954" y="780"/>
                    </a:lnTo>
                    <a:lnTo>
                      <a:pt x="3954" y="780"/>
                    </a:lnTo>
                    <a:lnTo>
                      <a:pt x="3954" y="780"/>
                    </a:lnTo>
                    <a:lnTo>
                      <a:pt x="3954" y="780"/>
                    </a:lnTo>
                    <a:lnTo>
                      <a:pt x="3954" y="780"/>
                    </a:lnTo>
                    <a:lnTo>
                      <a:pt x="3954" y="780"/>
                    </a:lnTo>
                    <a:lnTo>
                      <a:pt x="3954" y="780"/>
                    </a:lnTo>
                    <a:lnTo>
                      <a:pt x="3960" y="780"/>
                    </a:lnTo>
                    <a:lnTo>
                      <a:pt x="3960" y="780"/>
                    </a:lnTo>
                    <a:lnTo>
                      <a:pt x="3960" y="780"/>
                    </a:lnTo>
                    <a:lnTo>
                      <a:pt x="3960" y="780"/>
                    </a:lnTo>
                    <a:lnTo>
                      <a:pt x="3960" y="780"/>
                    </a:lnTo>
                    <a:lnTo>
                      <a:pt x="3960" y="780"/>
                    </a:lnTo>
                    <a:lnTo>
                      <a:pt x="3966" y="780"/>
                    </a:lnTo>
                    <a:lnTo>
                      <a:pt x="3966" y="786"/>
                    </a:lnTo>
                    <a:lnTo>
                      <a:pt x="3966" y="786"/>
                    </a:lnTo>
                    <a:lnTo>
                      <a:pt x="3966" y="786"/>
                    </a:lnTo>
                    <a:lnTo>
                      <a:pt x="3966" y="786"/>
                    </a:lnTo>
                    <a:lnTo>
                      <a:pt x="3966" y="786"/>
                    </a:lnTo>
                    <a:lnTo>
                      <a:pt x="3972" y="786"/>
                    </a:lnTo>
                    <a:lnTo>
                      <a:pt x="3972" y="786"/>
                    </a:lnTo>
                    <a:lnTo>
                      <a:pt x="3972" y="786"/>
                    </a:lnTo>
                    <a:lnTo>
                      <a:pt x="3972" y="786"/>
                    </a:lnTo>
                    <a:lnTo>
                      <a:pt x="3972" y="786"/>
                    </a:lnTo>
                    <a:lnTo>
                      <a:pt x="3972" y="786"/>
                    </a:lnTo>
                    <a:lnTo>
                      <a:pt x="3978" y="786"/>
                    </a:lnTo>
                    <a:lnTo>
                      <a:pt x="3978" y="786"/>
                    </a:lnTo>
                    <a:lnTo>
                      <a:pt x="3978" y="786"/>
                    </a:lnTo>
                    <a:lnTo>
                      <a:pt x="3978" y="786"/>
                    </a:lnTo>
                    <a:lnTo>
                      <a:pt x="3978" y="786"/>
                    </a:lnTo>
                    <a:lnTo>
                      <a:pt x="3978" y="786"/>
                    </a:lnTo>
                    <a:lnTo>
                      <a:pt x="3984" y="792"/>
                    </a:lnTo>
                    <a:lnTo>
                      <a:pt x="3984" y="792"/>
                    </a:lnTo>
                    <a:lnTo>
                      <a:pt x="3984" y="792"/>
                    </a:lnTo>
                    <a:lnTo>
                      <a:pt x="3984" y="792"/>
                    </a:lnTo>
                    <a:lnTo>
                      <a:pt x="3984" y="792"/>
                    </a:lnTo>
                    <a:lnTo>
                      <a:pt x="3984" y="792"/>
                    </a:lnTo>
                    <a:lnTo>
                      <a:pt x="3984" y="792"/>
                    </a:lnTo>
                    <a:lnTo>
                      <a:pt x="3990" y="792"/>
                    </a:lnTo>
                    <a:lnTo>
                      <a:pt x="3990" y="792"/>
                    </a:lnTo>
                    <a:lnTo>
                      <a:pt x="3990" y="792"/>
                    </a:lnTo>
                    <a:lnTo>
                      <a:pt x="3990" y="792"/>
                    </a:lnTo>
                    <a:lnTo>
                      <a:pt x="3990" y="792"/>
                    </a:lnTo>
                    <a:lnTo>
                      <a:pt x="3990" y="792"/>
                    </a:lnTo>
                    <a:lnTo>
                      <a:pt x="3996" y="792"/>
                    </a:lnTo>
                    <a:lnTo>
                      <a:pt x="3996" y="792"/>
                    </a:lnTo>
                    <a:lnTo>
                      <a:pt x="3996" y="792"/>
                    </a:lnTo>
                    <a:lnTo>
                      <a:pt x="3996" y="792"/>
                    </a:lnTo>
                    <a:lnTo>
                      <a:pt x="3996" y="792"/>
                    </a:lnTo>
                    <a:lnTo>
                      <a:pt x="3996" y="798"/>
                    </a:lnTo>
                    <a:lnTo>
                      <a:pt x="4002" y="798"/>
                    </a:lnTo>
                    <a:lnTo>
                      <a:pt x="4002" y="798"/>
                    </a:lnTo>
                    <a:lnTo>
                      <a:pt x="4002" y="798"/>
                    </a:lnTo>
                    <a:lnTo>
                      <a:pt x="4002" y="798"/>
                    </a:lnTo>
                    <a:lnTo>
                      <a:pt x="4002" y="798"/>
                    </a:lnTo>
                    <a:lnTo>
                      <a:pt x="4002" y="798"/>
                    </a:lnTo>
                    <a:lnTo>
                      <a:pt x="4008" y="798"/>
                    </a:lnTo>
                    <a:lnTo>
                      <a:pt x="4008" y="798"/>
                    </a:lnTo>
                    <a:lnTo>
                      <a:pt x="4008" y="798"/>
                    </a:lnTo>
                    <a:lnTo>
                      <a:pt x="4008" y="798"/>
                    </a:lnTo>
                    <a:lnTo>
                      <a:pt x="4008" y="798"/>
                    </a:lnTo>
                    <a:lnTo>
                      <a:pt x="4008" y="798"/>
                    </a:lnTo>
                    <a:lnTo>
                      <a:pt x="4008" y="798"/>
                    </a:lnTo>
                    <a:lnTo>
                      <a:pt x="4014" y="798"/>
                    </a:lnTo>
                    <a:lnTo>
                      <a:pt x="4014" y="798"/>
                    </a:lnTo>
                    <a:lnTo>
                      <a:pt x="4014" y="798"/>
                    </a:lnTo>
                    <a:lnTo>
                      <a:pt x="4014" y="798"/>
                    </a:lnTo>
                    <a:lnTo>
                      <a:pt x="4014" y="798"/>
                    </a:lnTo>
                    <a:lnTo>
                      <a:pt x="4014" y="804"/>
                    </a:lnTo>
                    <a:lnTo>
                      <a:pt x="4020" y="804"/>
                    </a:lnTo>
                    <a:lnTo>
                      <a:pt x="4020" y="804"/>
                    </a:lnTo>
                    <a:lnTo>
                      <a:pt x="4020" y="804"/>
                    </a:lnTo>
                    <a:lnTo>
                      <a:pt x="4020" y="804"/>
                    </a:lnTo>
                    <a:lnTo>
                      <a:pt x="4020" y="804"/>
                    </a:lnTo>
                    <a:lnTo>
                      <a:pt x="4020" y="804"/>
                    </a:lnTo>
                    <a:lnTo>
                      <a:pt x="4026" y="804"/>
                    </a:lnTo>
                    <a:lnTo>
                      <a:pt x="4026" y="804"/>
                    </a:lnTo>
                    <a:lnTo>
                      <a:pt x="4026" y="804"/>
                    </a:lnTo>
                    <a:lnTo>
                      <a:pt x="4026" y="804"/>
                    </a:lnTo>
                    <a:lnTo>
                      <a:pt x="4026" y="804"/>
                    </a:lnTo>
                    <a:lnTo>
                      <a:pt x="4026" y="804"/>
                    </a:lnTo>
                    <a:lnTo>
                      <a:pt x="4032" y="804"/>
                    </a:lnTo>
                    <a:lnTo>
                      <a:pt x="4032" y="804"/>
                    </a:lnTo>
                    <a:lnTo>
                      <a:pt x="4032" y="804"/>
                    </a:lnTo>
                    <a:lnTo>
                      <a:pt x="4032" y="804"/>
                    </a:lnTo>
                    <a:lnTo>
                      <a:pt x="4032" y="804"/>
                    </a:lnTo>
                    <a:lnTo>
                      <a:pt x="4032" y="804"/>
                    </a:lnTo>
                    <a:lnTo>
                      <a:pt x="4032" y="804"/>
                    </a:lnTo>
                    <a:lnTo>
                      <a:pt x="4038" y="804"/>
                    </a:lnTo>
                    <a:lnTo>
                      <a:pt x="4038" y="804"/>
                    </a:lnTo>
                    <a:lnTo>
                      <a:pt x="4038" y="804"/>
                    </a:lnTo>
                    <a:lnTo>
                      <a:pt x="4038" y="804"/>
                    </a:lnTo>
                    <a:lnTo>
                      <a:pt x="4038" y="804"/>
                    </a:lnTo>
                    <a:lnTo>
                      <a:pt x="4038" y="804"/>
                    </a:lnTo>
                    <a:lnTo>
                      <a:pt x="4044" y="804"/>
                    </a:lnTo>
                    <a:lnTo>
                      <a:pt x="4044" y="804"/>
                    </a:lnTo>
                    <a:lnTo>
                      <a:pt x="4044" y="810"/>
                    </a:lnTo>
                    <a:lnTo>
                      <a:pt x="4044" y="810"/>
                    </a:lnTo>
                    <a:lnTo>
                      <a:pt x="4044" y="810"/>
                    </a:lnTo>
                    <a:lnTo>
                      <a:pt x="4050" y="810"/>
                    </a:lnTo>
                    <a:lnTo>
                      <a:pt x="4050" y="810"/>
                    </a:lnTo>
                    <a:lnTo>
                      <a:pt x="4050" y="810"/>
                    </a:lnTo>
                    <a:lnTo>
                      <a:pt x="4050" y="810"/>
                    </a:lnTo>
                    <a:lnTo>
                      <a:pt x="4050" y="810"/>
                    </a:lnTo>
                    <a:lnTo>
                      <a:pt x="4050" y="810"/>
                    </a:lnTo>
                    <a:lnTo>
                      <a:pt x="4050" y="810"/>
                    </a:lnTo>
                    <a:lnTo>
                      <a:pt x="4056" y="810"/>
                    </a:lnTo>
                    <a:lnTo>
                      <a:pt x="4056" y="810"/>
                    </a:lnTo>
                    <a:lnTo>
                      <a:pt x="4056" y="810"/>
                    </a:lnTo>
                    <a:lnTo>
                      <a:pt x="4056" y="810"/>
                    </a:lnTo>
                    <a:lnTo>
                      <a:pt x="4056" y="810"/>
                    </a:lnTo>
                    <a:lnTo>
                      <a:pt x="4056" y="810"/>
                    </a:lnTo>
                    <a:lnTo>
                      <a:pt x="4062" y="810"/>
                    </a:lnTo>
                    <a:lnTo>
                      <a:pt x="4062" y="810"/>
                    </a:lnTo>
                    <a:lnTo>
                      <a:pt x="4062" y="810"/>
                    </a:lnTo>
                    <a:lnTo>
                      <a:pt x="4062" y="810"/>
                    </a:lnTo>
                    <a:lnTo>
                      <a:pt x="4062" y="810"/>
                    </a:lnTo>
                    <a:lnTo>
                      <a:pt x="4062" y="810"/>
                    </a:lnTo>
                    <a:lnTo>
                      <a:pt x="4068" y="810"/>
                    </a:lnTo>
                    <a:lnTo>
                      <a:pt x="4068" y="810"/>
                    </a:lnTo>
                    <a:lnTo>
                      <a:pt x="4068" y="810"/>
                    </a:lnTo>
                    <a:lnTo>
                      <a:pt x="4068" y="810"/>
                    </a:lnTo>
                    <a:lnTo>
                      <a:pt x="4068" y="810"/>
                    </a:lnTo>
                    <a:lnTo>
                      <a:pt x="4068" y="810"/>
                    </a:lnTo>
                    <a:lnTo>
                      <a:pt x="4074" y="810"/>
                    </a:lnTo>
                    <a:lnTo>
                      <a:pt x="4074" y="810"/>
                    </a:lnTo>
                    <a:lnTo>
                      <a:pt x="4074" y="810"/>
                    </a:lnTo>
                    <a:lnTo>
                      <a:pt x="4074" y="810"/>
                    </a:lnTo>
                    <a:lnTo>
                      <a:pt x="4074" y="810"/>
                    </a:lnTo>
                    <a:lnTo>
                      <a:pt x="4074" y="810"/>
                    </a:lnTo>
                    <a:lnTo>
                      <a:pt x="4074" y="810"/>
                    </a:lnTo>
                    <a:lnTo>
                      <a:pt x="4080" y="810"/>
                    </a:lnTo>
                    <a:lnTo>
                      <a:pt x="4080" y="810"/>
                    </a:lnTo>
                    <a:lnTo>
                      <a:pt x="4080" y="810"/>
                    </a:lnTo>
                    <a:lnTo>
                      <a:pt x="4080" y="810"/>
                    </a:lnTo>
                    <a:lnTo>
                      <a:pt x="4080" y="810"/>
                    </a:lnTo>
                    <a:lnTo>
                      <a:pt x="4080" y="810"/>
                    </a:lnTo>
                    <a:lnTo>
                      <a:pt x="4086" y="810"/>
                    </a:lnTo>
                    <a:lnTo>
                      <a:pt x="4086" y="810"/>
                    </a:lnTo>
                    <a:lnTo>
                      <a:pt x="4086" y="810"/>
                    </a:lnTo>
                    <a:lnTo>
                      <a:pt x="4086" y="810"/>
                    </a:lnTo>
                    <a:lnTo>
                      <a:pt x="4086" y="810"/>
                    </a:lnTo>
                    <a:lnTo>
                      <a:pt x="4086" y="810"/>
                    </a:lnTo>
                    <a:lnTo>
                      <a:pt x="4092" y="810"/>
                    </a:lnTo>
                    <a:lnTo>
                      <a:pt x="4092" y="810"/>
                    </a:lnTo>
                    <a:lnTo>
                      <a:pt x="4092" y="810"/>
                    </a:lnTo>
                    <a:lnTo>
                      <a:pt x="4092" y="810"/>
                    </a:lnTo>
                    <a:lnTo>
                      <a:pt x="4092" y="810"/>
                    </a:lnTo>
                    <a:lnTo>
                      <a:pt x="4092" y="810"/>
                    </a:lnTo>
                    <a:lnTo>
                      <a:pt x="4098" y="810"/>
                    </a:lnTo>
                    <a:lnTo>
                      <a:pt x="4098" y="810"/>
                    </a:lnTo>
                    <a:lnTo>
                      <a:pt x="4098" y="810"/>
                    </a:lnTo>
                    <a:lnTo>
                      <a:pt x="4098" y="810"/>
                    </a:lnTo>
                    <a:lnTo>
                      <a:pt x="4098" y="810"/>
                    </a:lnTo>
                    <a:lnTo>
                      <a:pt x="4098" y="810"/>
                    </a:lnTo>
                    <a:lnTo>
                      <a:pt x="4098" y="810"/>
                    </a:lnTo>
                    <a:lnTo>
                      <a:pt x="4104" y="810"/>
                    </a:lnTo>
                    <a:lnTo>
                      <a:pt x="4104" y="810"/>
                    </a:lnTo>
                    <a:lnTo>
                      <a:pt x="4104" y="810"/>
                    </a:lnTo>
                    <a:lnTo>
                      <a:pt x="4104" y="810"/>
                    </a:lnTo>
                    <a:lnTo>
                      <a:pt x="4104" y="810"/>
                    </a:lnTo>
                    <a:lnTo>
                      <a:pt x="4104" y="810"/>
                    </a:lnTo>
                    <a:lnTo>
                      <a:pt x="4110" y="804"/>
                    </a:lnTo>
                    <a:lnTo>
                      <a:pt x="4110" y="804"/>
                    </a:lnTo>
                    <a:lnTo>
                      <a:pt x="4110" y="804"/>
                    </a:lnTo>
                    <a:lnTo>
                      <a:pt x="4110" y="804"/>
                    </a:lnTo>
                    <a:lnTo>
                      <a:pt x="4110" y="804"/>
                    </a:lnTo>
                    <a:lnTo>
                      <a:pt x="4110" y="804"/>
                    </a:lnTo>
                    <a:lnTo>
                      <a:pt x="4116" y="804"/>
                    </a:lnTo>
                    <a:lnTo>
                      <a:pt x="4116" y="804"/>
                    </a:lnTo>
                    <a:lnTo>
                      <a:pt x="4116" y="804"/>
                    </a:lnTo>
                    <a:lnTo>
                      <a:pt x="4116" y="804"/>
                    </a:lnTo>
                    <a:lnTo>
                      <a:pt x="4116" y="804"/>
                    </a:lnTo>
                    <a:lnTo>
                      <a:pt x="4116" y="804"/>
                    </a:lnTo>
                    <a:lnTo>
                      <a:pt x="4122" y="804"/>
                    </a:lnTo>
                    <a:lnTo>
                      <a:pt x="4122" y="804"/>
                    </a:lnTo>
                    <a:lnTo>
                      <a:pt x="4122" y="804"/>
                    </a:lnTo>
                    <a:lnTo>
                      <a:pt x="4122" y="804"/>
                    </a:lnTo>
                    <a:lnTo>
                      <a:pt x="4122" y="804"/>
                    </a:lnTo>
                    <a:lnTo>
                      <a:pt x="4122" y="804"/>
                    </a:lnTo>
                    <a:lnTo>
                      <a:pt x="4122" y="804"/>
                    </a:lnTo>
                    <a:lnTo>
                      <a:pt x="4128" y="804"/>
                    </a:lnTo>
                    <a:lnTo>
                      <a:pt x="4128" y="804"/>
                    </a:lnTo>
                    <a:lnTo>
                      <a:pt x="4128" y="804"/>
                    </a:lnTo>
                    <a:lnTo>
                      <a:pt x="4128" y="804"/>
                    </a:lnTo>
                    <a:lnTo>
                      <a:pt x="4128" y="804"/>
                    </a:lnTo>
                    <a:lnTo>
                      <a:pt x="4128" y="804"/>
                    </a:lnTo>
                    <a:lnTo>
                      <a:pt x="4134" y="804"/>
                    </a:lnTo>
                    <a:lnTo>
                      <a:pt x="4134" y="804"/>
                    </a:lnTo>
                    <a:lnTo>
                      <a:pt x="4134" y="804"/>
                    </a:lnTo>
                    <a:lnTo>
                      <a:pt x="4134" y="804"/>
                    </a:lnTo>
                    <a:lnTo>
                      <a:pt x="4134" y="804"/>
                    </a:lnTo>
                    <a:lnTo>
                      <a:pt x="4134" y="804"/>
                    </a:lnTo>
                    <a:lnTo>
                      <a:pt x="4140" y="804"/>
                    </a:lnTo>
                    <a:lnTo>
                      <a:pt x="4140" y="804"/>
                    </a:lnTo>
                    <a:lnTo>
                      <a:pt x="4140" y="804"/>
                    </a:lnTo>
                    <a:lnTo>
                      <a:pt x="4140" y="804"/>
                    </a:lnTo>
                    <a:lnTo>
                      <a:pt x="4140" y="804"/>
                    </a:lnTo>
                    <a:lnTo>
                      <a:pt x="4140" y="804"/>
                    </a:lnTo>
                    <a:lnTo>
                      <a:pt x="4146" y="804"/>
                    </a:lnTo>
                    <a:lnTo>
                      <a:pt x="4146" y="804"/>
                    </a:lnTo>
                    <a:lnTo>
                      <a:pt x="4146" y="804"/>
                    </a:lnTo>
                    <a:lnTo>
                      <a:pt x="4146" y="804"/>
                    </a:lnTo>
                    <a:lnTo>
                      <a:pt x="4146" y="804"/>
                    </a:lnTo>
                    <a:lnTo>
                      <a:pt x="4146" y="804"/>
                    </a:lnTo>
                    <a:lnTo>
                      <a:pt x="4152" y="804"/>
                    </a:lnTo>
                    <a:lnTo>
                      <a:pt x="4152" y="804"/>
                    </a:lnTo>
                    <a:lnTo>
                      <a:pt x="4152" y="804"/>
                    </a:lnTo>
                    <a:lnTo>
                      <a:pt x="4152" y="798"/>
                    </a:lnTo>
                    <a:lnTo>
                      <a:pt x="4152" y="798"/>
                    </a:lnTo>
                    <a:lnTo>
                      <a:pt x="4152" y="798"/>
                    </a:lnTo>
                    <a:lnTo>
                      <a:pt x="4152" y="798"/>
                    </a:lnTo>
                    <a:lnTo>
                      <a:pt x="4158" y="798"/>
                    </a:lnTo>
                    <a:lnTo>
                      <a:pt x="4158" y="798"/>
                    </a:lnTo>
                    <a:lnTo>
                      <a:pt x="4158" y="798"/>
                    </a:lnTo>
                    <a:lnTo>
                      <a:pt x="4158" y="798"/>
                    </a:lnTo>
                    <a:lnTo>
                      <a:pt x="4158" y="798"/>
                    </a:lnTo>
                    <a:lnTo>
                      <a:pt x="4158" y="798"/>
                    </a:lnTo>
                    <a:lnTo>
                      <a:pt x="4164" y="798"/>
                    </a:lnTo>
                    <a:lnTo>
                      <a:pt x="4164" y="798"/>
                    </a:lnTo>
                    <a:lnTo>
                      <a:pt x="4164" y="798"/>
                    </a:lnTo>
                    <a:lnTo>
                      <a:pt x="4164" y="798"/>
                    </a:lnTo>
                    <a:lnTo>
                      <a:pt x="4164" y="798"/>
                    </a:lnTo>
                    <a:lnTo>
                      <a:pt x="4164" y="798"/>
                    </a:lnTo>
                    <a:lnTo>
                      <a:pt x="4170" y="798"/>
                    </a:lnTo>
                    <a:lnTo>
                      <a:pt x="4170" y="798"/>
                    </a:lnTo>
                    <a:lnTo>
                      <a:pt x="4170" y="798"/>
                    </a:lnTo>
                    <a:lnTo>
                      <a:pt x="4170" y="798"/>
                    </a:lnTo>
                    <a:lnTo>
                      <a:pt x="4170" y="798"/>
                    </a:lnTo>
                    <a:lnTo>
                      <a:pt x="4170" y="798"/>
                    </a:lnTo>
                    <a:lnTo>
                      <a:pt x="4176" y="798"/>
                    </a:lnTo>
                    <a:lnTo>
                      <a:pt x="4176" y="798"/>
                    </a:lnTo>
                    <a:lnTo>
                      <a:pt x="4176" y="798"/>
                    </a:lnTo>
                    <a:lnTo>
                      <a:pt x="4176" y="798"/>
                    </a:lnTo>
                    <a:lnTo>
                      <a:pt x="4176" y="798"/>
                    </a:lnTo>
                    <a:lnTo>
                      <a:pt x="4176" y="798"/>
                    </a:lnTo>
                    <a:lnTo>
                      <a:pt x="4176" y="798"/>
                    </a:lnTo>
                    <a:lnTo>
                      <a:pt x="4182" y="798"/>
                    </a:lnTo>
                    <a:lnTo>
                      <a:pt x="4182" y="798"/>
                    </a:lnTo>
                    <a:lnTo>
                      <a:pt x="4182" y="798"/>
                    </a:lnTo>
                    <a:lnTo>
                      <a:pt x="4182" y="798"/>
                    </a:lnTo>
                    <a:lnTo>
                      <a:pt x="4182" y="798"/>
                    </a:lnTo>
                    <a:lnTo>
                      <a:pt x="4182" y="798"/>
                    </a:lnTo>
                    <a:lnTo>
                      <a:pt x="4188" y="798"/>
                    </a:lnTo>
                    <a:lnTo>
                      <a:pt x="4188" y="798"/>
                    </a:lnTo>
                    <a:lnTo>
                      <a:pt x="4188" y="798"/>
                    </a:lnTo>
                    <a:lnTo>
                      <a:pt x="4188" y="792"/>
                    </a:lnTo>
                    <a:lnTo>
                      <a:pt x="4188" y="792"/>
                    </a:lnTo>
                    <a:lnTo>
                      <a:pt x="4188" y="792"/>
                    </a:lnTo>
                    <a:lnTo>
                      <a:pt x="4194" y="792"/>
                    </a:lnTo>
                    <a:lnTo>
                      <a:pt x="4194" y="792"/>
                    </a:lnTo>
                    <a:lnTo>
                      <a:pt x="4194" y="792"/>
                    </a:lnTo>
                    <a:lnTo>
                      <a:pt x="4194" y="792"/>
                    </a:lnTo>
                    <a:lnTo>
                      <a:pt x="4194" y="792"/>
                    </a:lnTo>
                    <a:lnTo>
                      <a:pt x="4194" y="792"/>
                    </a:lnTo>
                    <a:lnTo>
                      <a:pt x="4200" y="792"/>
                    </a:lnTo>
                    <a:lnTo>
                      <a:pt x="4200" y="792"/>
                    </a:lnTo>
                    <a:lnTo>
                      <a:pt x="4200" y="792"/>
                    </a:lnTo>
                    <a:lnTo>
                      <a:pt x="4200" y="792"/>
                    </a:lnTo>
                    <a:lnTo>
                      <a:pt x="4200" y="792"/>
                    </a:lnTo>
                    <a:lnTo>
                      <a:pt x="4200" y="792"/>
                    </a:lnTo>
                    <a:lnTo>
                      <a:pt x="4206" y="792"/>
                    </a:lnTo>
                    <a:lnTo>
                      <a:pt x="4206" y="792"/>
                    </a:lnTo>
                    <a:lnTo>
                      <a:pt x="4206" y="792"/>
                    </a:lnTo>
                    <a:lnTo>
                      <a:pt x="4206" y="792"/>
                    </a:lnTo>
                    <a:lnTo>
                      <a:pt x="4206" y="792"/>
                    </a:lnTo>
                    <a:lnTo>
                      <a:pt x="4206" y="792"/>
                    </a:lnTo>
                    <a:lnTo>
                      <a:pt x="4206" y="792"/>
                    </a:lnTo>
                    <a:lnTo>
                      <a:pt x="4212" y="792"/>
                    </a:lnTo>
                    <a:lnTo>
                      <a:pt x="4212" y="792"/>
                    </a:lnTo>
                    <a:lnTo>
                      <a:pt x="4212" y="792"/>
                    </a:lnTo>
                    <a:lnTo>
                      <a:pt x="4212" y="792"/>
                    </a:lnTo>
                    <a:lnTo>
                      <a:pt x="4212" y="792"/>
                    </a:lnTo>
                    <a:lnTo>
                      <a:pt x="4212" y="792"/>
                    </a:lnTo>
                    <a:lnTo>
                      <a:pt x="4218" y="792"/>
                    </a:lnTo>
                    <a:lnTo>
                      <a:pt x="4218" y="792"/>
                    </a:lnTo>
                    <a:lnTo>
                      <a:pt x="4218" y="792"/>
                    </a:lnTo>
                    <a:lnTo>
                      <a:pt x="4218" y="792"/>
                    </a:lnTo>
                    <a:lnTo>
                      <a:pt x="4218" y="792"/>
                    </a:lnTo>
                    <a:lnTo>
                      <a:pt x="4218" y="792"/>
                    </a:lnTo>
                    <a:lnTo>
                      <a:pt x="4224" y="786"/>
                    </a:lnTo>
                    <a:lnTo>
                      <a:pt x="4224" y="786"/>
                    </a:lnTo>
                    <a:lnTo>
                      <a:pt x="4224" y="786"/>
                    </a:lnTo>
                    <a:lnTo>
                      <a:pt x="4224" y="786"/>
                    </a:lnTo>
                    <a:lnTo>
                      <a:pt x="4224" y="786"/>
                    </a:lnTo>
                    <a:lnTo>
                      <a:pt x="4224" y="786"/>
                    </a:lnTo>
                    <a:lnTo>
                      <a:pt x="4230" y="786"/>
                    </a:lnTo>
                    <a:lnTo>
                      <a:pt x="4230" y="786"/>
                    </a:lnTo>
                    <a:lnTo>
                      <a:pt x="4230" y="786"/>
                    </a:lnTo>
                    <a:lnTo>
                      <a:pt x="4230" y="786"/>
                    </a:lnTo>
                    <a:lnTo>
                      <a:pt x="4230" y="786"/>
                    </a:lnTo>
                    <a:lnTo>
                      <a:pt x="4230" y="786"/>
                    </a:lnTo>
                    <a:lnTo>
                      <a:pt x="4236" y="786"/>
                    </a:lnTo>
                    <a:lnTo>
                      <a:pt x="4236" y="786"/>
                    </a:lnTo>
                    <a:lnTo>
                      <a:pt x="4236" y="786"/>
                    </a:lnTo>
                    <a:lnTo>
                      <a:pt x="4236" y="786"/>
                    </a:lnTo>
                    <a:lnTo>
                      <a:pt x="4236" y="786"/>
                    </a:lnTo>
                    <a:lnTo>
                      <a:pt x="4236" y="786"/>
                    </a:lnTo>
                    <a:lnTo>
                      <a:pt x="4236" y="786"/>
                    </a:lnTo>
                    <a:lnTo>
                      <a:pt x="4242" y="786"/>
                    </a:lnTo>
                    <a:lnTo>
                      <a:pt x="4242" y="786"/>
                    </a:lnTo>
                    <a:lnTo>
                      <a:pt x="4242" y="786"/>
                    </a:lnTo>
                    <a:lnTo>
                      <a:pt x="4242" y="786"/>
                    </a:lnTo>
                    <a:lnTo>
                      <a:pt x="4242" y="786"/>
                    </a:lnTo>
                    <a:lnTo>
                      <a:pt x="4242" y="786"/>
                    </a:lnTo>
                    <a:lnTo>
                      <a:pt x="4248" y="786"/>
                    </a:lnTo>
                    <a:lnTo>
                      <a:pt x="4248" y="786"/>
                    </a:lnTo>
                    <a:lnTo>
                      <a:pt x="4248" y="786"/>
                    </a:lnTo>
                    <a:lnTo>
                      <a:pt x="4248" y="786"/>
                    </a:lnTo>
                    <a:lnTo>
                      <a:pt x="4248" y="786"/>
                    </a:lnTo>
                    <a:lnTo>
                      <a:pt x="4248" y="786"/>
                    </a:lnTo>
                    <a:lnTo>
                      <a:pt x="4254" y="780"/>
                    </a:lnTo>
                    <a:lnTo>
                      <a:pt x="4254" y="780"/>
                    </a:lnTo>
                    <a:lnTo>
                      <a:pt x="4254" y="780"/>
                    </a:lnTo>
                    <a:lnTo>
                      <a:pt x="4254" y="780"/>
                    </a:lnTo>
                    <a:lnTo>
                      <a:pt x="4254" y="780"/>
                    </a:lnTo>
                    <a:lnTo>
                      <a:pt x="4254" y="780"/>
                    </a:lnTo>
                    <a:lnTo>
                      <a:pt x="4260" y="780"/>
                    </a:lnTo>
                    <a:lnTo>
                      <a:pt x="4260" y="780"/>
                    </a:lnTo>
                    <a:lnTo>
                      <a:pt x="4260" y="780"/>
                    </a:lnTo>
                    <a:lnTo>
                      <a:pt x="4260" y="780"/>
                    </a:lnTo>
                    <a:lnTo>
                      <a:pt x="4260" y="780"/>
                    </a:lnTo>
                    <a:lnTo>
                      <a:pt x="4260" y="780"/>
                    </a:lnTo>
                    <a:lnTo>
                      <a:pt x="4260" y="780"/>
                    </a:lnTo>
                    <a:lnTo>
                      <a:pt x="4266" y="780"/>
                    </a:lnTo>
                    <a:lnTo>
                      <a:pt x="4266" y="780"/>
                    </a:lnTo>
                    <a:lnTo>
                      <a:pt x="4266" y="780"/>
                    </a:lnTo>
                    <a:lnTo>
                      <a:pt x="4266" y="780"/>
                    </a:lnTo>
                    <a:lnTo>
                      <a:pt x="4266" y="780"/>
                    </a:lnTo>
                    <a:lnTo>
                      <a:pt x="4266" y="780"/>
                    </a:lnTo>
                    <a:lnTo>
                      <a:pt x="4272" y="780"/>
                    </a:lnTo>
                    <a:lnTo>
                      <a:pt x="4272" y="780"/>
                    </a:lnTo>
                    <a:lnTo>
                      <a:pt x="4272" y="780"/>
                    </a:lnTo>
                    <a:lnTo>
                      <a:pt x="4272" y="780"/>
                    </a:lnTo>
                    <a:lnTo>
                      <a:pt x="4272" y="780"/>
                    </a:lnTo>
                    <a:lnTo>
                      <a:pt x="4272" y="780"/>
                    </a:lnTo>
                    <a:lnTo>
                      <a:pt x="4278" y="780"/>
                    </a:lnTo>
                    <a:lnTo>
                      <a:pt x="4278" y="780"/>
                    </a:lnTo>
                    <a:lnTo>
                      <a:pt x="4278" y="780"/>
                    </a:lnTo>
                    <a:lnTo>
                      <a:pt x="4278" y="774"/>
                    </a:lnTo>
                    <a:lnTo>
                      <a:pt x="4278" y="774"/>
                    </a:lnTo>
                    <a:lnTo>
                      <a:pt x="4278" y="774"/>
                    </a:lnTo>
                    <a:lnTo>
                      <a:pt x="4284" y="774"/>
                    </a:lnTo>
                    <a:lnTo>
                      <a:pt x="4284" y="774"/>
                    </a:lnTo>
                    <a:lnTo>
                      <a:pt x="4284" y="774"/>
                    </a:lnTo>
                    <a:lnTo>
                      <a:pt x="4284" y="774"/>
                    </a:lnTo>
                    <a:lnTo>
                      <a:pt x="4284" y="774"/>
                    </a:lnTo>
                    <a:lnTo>
                      <a:pt x="4284" y="774"/>
                    </a:lnTo>
                    <a:lnTo>
                      <a:pt x="4290" y="774"/>
                    </a:lnTo>
                    <a:lnTo>
                      <a:pt x="4290" y="774"/>
                    </a:lnTo>
                    <a:lnTo>
                      <a:pt x="4290" y="774"/>
                    </a:lnTo>
                    <a:lnTo>
                      <a:pt x="4290" y="774"/>
                    </a:lnTo>
                    <a:lnTo>
                      <a:pt x="4290" y="774"/>
                    </a:lnTo>
                    <a:lnTo>
                      <a:pt x="4290" y="774"/>
                    </a:lnTo>
                    <a:lnTo>
                      <a:pt x="4290" y="774"/>
                    </a:lnTo>
                    <a:lnTo>
                      <a:pt x="4296" y="774"/>
                    </a:lnTo>
                    <a:lnTo>
                      <a:pt x="4296" y="774"/>
                    </a:lnTo>
                    <a:lnTo>
                      <a:pt x="4296" y="774"/>
                    </a:lnTo>
                    <a:lnTo>
                      <a:pt x="4296" y="774"/>
                    </a:lnTo>
                    <a:lnTo>
                      <a:pt x="4296" y="774"/>
                    </a:lnTo>
                    <a:lnTo>
                      <a:pt x="4296" y="774"/>
                    </a:lnTo>
                    <a:lnTo>
                      <a:pt x="4302" y="774"/>
                    </a:lnTo>
                    <a:lnTo>
                      <a:pt x="4302" y="774"/>
                    </a:lnTo>
                    <a:lnTo>
                      <a:pt x="4302" y="774"/>
                    </a:lnTo>
                    <a:lnTo>
                      <a:pt x="4302" y="774"/>
                    </a:lnTo>
                    <a:lnTo>
                      <a:pt x="4302" y="768"/>
                    </a:lnTo>
                    <a:lnTo>
                      <a:pt x="4302" y="768"/>
                    </a:lnTo>
                    <a:lnTo>
                      <a:pt x="4308" y="768"/>
                    </a:lnTo>
                    <a:lnTo>
                      <a:pt x="4308" y="768"/>
                    </a:lnTo>
                    <a:lnTo>
                      <a:pt x="4308" y="768"/>
                    </a:lnTo>
                    <a:lnTo>
                      <a:pt x="4308" y="768"/>
                    </a:lnTo>
                    <a:lnTo>
                      <a:pt x="4308" y="768"/>
                    </a:lnTo>
                    <a:lnTo>
                      <a:pt x="4308" y="768"/>
                    </a:lnTo>
                    <a:lnTo>
                      <a:pt x="4314" y="768"/>
                    </a:lnTo>
                    <a:lnTo>
                      <a:pt x="4314" y="768"/>
                    </a:lnTo>
                    <a:lnTo>
                      <a:pt x="4314" y="768"/>
                    </a:lnTo>
                    <a:lnTo>
                      <a:pt x="4314" y="768"/>
                    </a:lnTo>
                    <a:lnTo>
                      <a:pt x="4314" y="768"/>
                    </a:lnTo>
                    <a:lnTo>
                      <a:pt x="4314" y="768"/>
                    </a:lnTo>
                    <a:lnTo>
                      <a:pt x="4320" y="768"/>
                    </a:lnTo>
                    <a:lnTo>
                      <a:pt x="4320" y="768"/>
                    </a:lnTo>
                    <a:lnTo>
                      <a:pt x="4320" y="768"/>
                    </a:lnTo>
                    <a:lnTo>
                      <a:pt x="4320" y="768"/>
                    </a:lnTo>
                    <a:lnTo>
                      <a:pt x="4320" y="768"/>
                    </a:lnTo>
                    <a:lnTo>
                      <a:pt x="4320" y="768"/>
                    </a:lnTo>
                    <a:lnTo>
                      <a:pt x="4320" y="768"/>
                    </a:lnTo>
                    <a:lnTo>
                      <a:pt x="4326" y="768"/>
                    </a:lnTo>
                    <a:lnTo>
                      <a:pt x="4326" y="768"/>
                    </a:lnTo>
                    <a:lnTo>
                      <a:pt x="4326" y="768"/>
                    </a:lnTo>
                    <a:lnTo>
                      <a:pt x="4326" y="768"/>
                    </a:lnTo>
                    <a:lnTo>
                      <a:pt x="4326" y="762"/>
                    </a:lnTo>
                    <a:lnTo>
                      <a:pt x="4326" y="762"/>
                    </a:lnTo>
                    <a:lnTo>
                      <a:pt x="4332" y="762"/>
                    </a:lnTo>
                    <a:lnTo>
                      <a:pt x="4332" y="762"/>
                    </a:lnTo>
                    <a:lnTo>
                      <a:pt x="4332" y="762"/>
                    </a:lnTo>
                    <a:lnTo>
                      <a:pt x="4332" y="762"/>
                    </a:lnTo>
                    <a:lnTo>
                      <a:pt x="4332" y="762"/>
                    </a:lnTo>
                    <a:lnTo>
                      <a:pt x="4332" y="762"/>
                    </a:lnTo>
                    <a:lnTo>
                      <a:pt x="4338" y="762"/>
                    </a:lnTo>
                    <a:lnTo>
                      <a:pt x="4338" y="762"/>
                    </a:lnTo>
                    <a:lnTo>
                      <a:pt x="4338" y="762"/>
                    </a:lnTo>
                    <a:lnTo>
                      <a:pt x="4338" y="762"/>
                    </a:lnTo>
                    <a:lnTo>
                      <a:pt x="4338" y="762"/>
                    </a:lnTo>
                    <a:lnTo>
                      <a:pt x="4338" y="762"/>
                    </a:lnTo>
                    <a:lnTo>
                      <a:pt x="4344" y="762"/>
                    </a:lnTo>
                    <a:lnTo>
                      <a:pt x="4344" y="762"/>
                    </a:lnTo>
                    <a:lnTo>
                      <a:pt x="4344" y="762"/>
                    </a:lnTo>
                    <a:lnTo>
                      <a:pt x="4344" y="762"/>
                    </a:lnTo>
                    <a:lnTo>
                      <a:pt x="4344" y="762"/>
                    </a:lnTo>
                    <a:lnTo>
                      <a:pt x="4344" y="762"/>
                    </a:lnTo>
                    <a:lnTo>
                      <a:pt x="4344" y="762"/>
                    </a:lnTo>
                    <a:lnTo>
                      <a:pt x="4350" y="762"/>
                    </a:lnTo>
                    <a:lnTo>
                      <a:pt x="4350" y="762"/>
                    </a:lnTo>
                    <a:lnTo>
                      <a:pt x="4350" y="756"/>
                    </a:lnTo>
                    <a:lnTo>
                      <a:pt x="4350" y="756"/>
                    </a:lnTo>
                    <a:lnTo>
                      <a:pt x="4350" y="756"/>
                    </a:lnTo>
                    <a:lnTo>
                      <a:pt x="4350" y="756"/>
                    </a:lnTo>
                    <a:lnTo>
                      <a:pt x="4356" y="756"/>
                    </a:lnTo>
                    <a:lnTo>
                      <a:pt x="4356" y="756"/>
                    </a:lnTo>
                    <a:lnTo>
                      <a:pt x="4356" y="756"/>
                    </a:lnTo>
                    <a:lnTo>
                      <a:pt x="4356" y="756"/>
                    </a:lnTo>
                    <a:lnTo>
                      <a:pt x="4356" y="756"/>
                    </a:lnTo>
                    <a:lnTo>
                      <a:pt x="4356" y="756"/>
                    </a:lnTo>
                    <a:lnTo>
                      <a:pt x="4362" y="756"/>
                    </a:lnTo>
                    <a:lnTo>
                      <a:pt x="4362" y="756"/>
                    </a:lnTo>
                    <a:lnTo>
                      <a:pt x="4362" y="756"/>
                    </a:lnTo>
                    <a:lnTo>
                      <a:pt x="4362" y="756"/>
                    </a:lnTo>
                    <a:lnTo>
                      <a:pt x="4362" y="756"/>
                    </a:lnTo>
                    <a:lnTo>
                      <a:pt x="4362" y="756"/>
                    </a:lnTo>
                    <a:lnTo>
                      <a:pt x="4368" y="756"/>
                    </a:lnTo>
                    <a:lnTo>
                      <a:pt x="4368" y="756"/>
                    </a:lnTo>
                    <a:lnTo>
                      <a:pt x="4368" y="756"/>
                    </a:lnTo>
                    <a:lnTo>
                      <a:pt x="4368" y="756"/>
                    </a:lnTo>
                    <a:lnTo>
                      <a:pt x="4368" y="756"/>
                    </a:lnTo>
                    <a:lnTo>
                      <a:pt x="4368" y="756"/>
                    </a:lnTo>
                    <a:lnTo>
                      <a:pt x="4374" y="756"/>
                    </a:lnTo>
                    <a:lnTo>
                      <a:pt x="4374" y="756"/>
                    </a:lnTo>
                    <a:lnTo>
                      <a:pt x="4374" y="756"/>
                    </a:lnTo>
                    <a:lnTo>
                      <a:pt x="4374" y="756"/>
                    </a:lnTo>
                    <a:lnTo>
                      <a:pt x="4374" y="756"/>
                    </a:lnTo>
                    <a:lnTo>
                      <a:pt x="4374" y="756"/>
                    </a:lnTo>
                    <a:lnTo>
                      <a:pt x="4374" y="756"/>
                    </a:lnTo>
                    <a:lnTo>
                      <a:pt x="4380" y="756"/>
                    </a:lnTo>
                    <a:lnTo>
                      <a:pt x="4380" y="756"/>
                    </a:lnTo>
                    <a:lnTo>
                      <a:pt x="4380" y="756"/>
                    </a:lnTo>
                    <a:lnTo>
                      <a:pt x="4380" y="756"/>
                    </a:lnTo>
                    <a:lnTo>
                      <a:pt x="4380" y="756"/>
                    </a:lnTo>
                    <a:lnTo>
                      <a:pt x="4380" y="762"/>
                    </a:lnTo>
                    <a:lnTo>
                      <a:pt x="4386" y="762"/>
                    </a:lnTo>
                    <a:lnTo>
                      <a:pt x="4386" y="762"/>
                    </a:lnTo>
                    <a:lnTo>
                      <a:pt x="4386" y="762"/>
                    </a:lnTo>
                    <a:lnTo>
                      <a:pt x="4386" y="762"/>
                    </a:lnTo>
                    <a:lnTo>
                      <a:pt x="4386" y="762"/>
                    </a:lnTo>
                    <a:lnTo>
                      <a:pt x="4386" y="762"/>
                    </a:lnTo>
                    <a:lnTo>
                      <a:pt x="4392" y="762"/>
                    </a:lnTo>
                    <a:lnTo>
                      <a:pt x="4392" y="762"/>
                    </a:lnTo>
                    <a:lnTo>
                      <a:pt x="4392" y="762"/>
                    </a:lnTo>
                    <a:lnTo>
                      <a:pt x="4392" y="762"/>
                    </a:lnTo>
                    <a:lnTo>
                      <a:pt x="4392" y="762"/>
                    </a:lnTo>
                    <a:lnTo>
                      <a:pt x="4392" y="762"/>
                    </a:lnTo>
                    <a:lnTo>
                      <a:pt x="4398" y="762"/>
                    </a:lnTo>
                    <a:lnTo>
                      <a:pt x="4398" y="762"/>
                    </a:lnTo>
                    <a:lnTo>
                      <a:pt x="4398" y="762"/>
                    </a:lnTo>
                    <a:lnTo>
                      <a:pt x="4398" y="762"/>
                    </a:lnTo>
                    <a:lnTo>
                      <a:pt x="4398" y="762"/>
                    </a:lnTo>
                    <a:lnTo>
                      <a:pt x="4398" y="762"/>
                    </a:lnTo>
                    <a:lnTo>
                      <a:pt x="4398" y="762"/>
                    </a:lnTo>
                    <a:lnTo>
                      <a:pt x="4404" y="762"/>
                    </a:lnTo>
                    <a:lnTo>
                      <a:pt x="4404" y="762"/>
                    </a:lnTo>
                    <a:lnTo>
                      <a:pt x="4404" y="762"/>
                    </a:lnTo>
                    <a:lnTo>
                      <a:pt x="4404" y="762"/>
                    </a:lnTo>
                    <a:lnTo>
                      <a:pt x="4404" y="762"/>
                    </a:lnTo>
                    <a:lnTo>
                      <a:pt x="4404" y="762"/>
                    </a:lnTo>
                    <a:lnTo>
                      <a:pt x="4410" y="762"/>
                    </a:lnTo>
                    <a:lnTo>
                      <a:pt x="4410" y="762"/>
                    </a:lnTo>
                    <a:lnTo>
                      <a:pt x="4410" y="762"/>
                    </a:lnTo>
                    <a:lnTo>
                      <a:pt x="4410" y="762"/>
                    </a:lnTo>
                    <a:lnTo>
                      <a:pt x="4410" y="762"/>
                    </a:lnTo>
                    <a:lnTo>
                      <a:pt x="4410" y="762"/>
                    </a:lnTo>
                    <a:lnTo>
                      <a:pt x="4416" y="762"/>
                    </a:lnTo>
                    <a:lnTo>
                      <a:pt x="4416" y="762"/>
                    </a:lnTo>
                    <a:lnTo>
                      <a:pt x="4416" y="762"/>
                    </a:lnTo>
                    <a:lnTo>
                      <a:pt x="4416" y="762"/>
                    </a:lnTo>
                    <a:lnTo>
                      <a:pt x="4416" y="762"/>
                    </a:lnTo>
                    <a:lnTo>
                      <a:pt x="4416" y="762"/>
                    </a:lnTo>
                    <a:lnTo>
                      <a:pt x="4422" y="762"/>
                    </a:lnTo>
                    <a:lnTo>
                      <a:pt x="4422" y="762"/>
                    </a:lnTo>
                    <a:lnTo>
                      <a:pt x="4422" y="762"/>
                    </a:lnTo>
                    <a:lnTo>
                      <a:pt x="4422" y="762"/>
                    </a:lnTo>
                    <a:lnTo>
                      <a:pt x="4422" y="762"/>
                    </a:lnTo>
                    <a:lnTo>
                      <a:pt x="4428" y="762"/>
                    </a:lnTo>
                    <a:lnTo>
                      <a:pt x="4428" y="762"/>
                    </a:lnTo>
                    <a:lnTo>
                      <a:pt x="4428" y="762"/>
                    </a:lnTo>
                    <a:lnTo>
                      <a:pt x="4428" y="762"/>
                    </a:lnTo>
                    <a:lnTo>
                      <a:pt x="4428" y="762"/>
                    </a:lnTo>
                    <a:lnTo>
                      <a:pt x="4428" y="762"/>
                    </a:lnTo>
                    <a:lnTo>
                      <a:pt x="4428" y="762"/>
                    </a:lnTo>
                    <a:lnTo>
                      <a:pt x="4434" y="762"/>
                    </a:lnTo>
                    <a:lnTo>
                      <a:pt x="4434" y="762"/>
                    </a:lnTo>
                    <a:lnTo>
                      <a:pt x="4434" y="762"/>
                    </a:lnTo>
                    <a:lnTo>
                      <a:pt x="4434" y="762"/>
                    </a:lnTo>
                    <a:lnTo>
                      <a:pt x="4434" y="762"/>
                    </a:lnTo>
                    <a:lnTo>
                      <a:pt x="4434" y="762"/>
                    </a:lnTo>
                    <a:lnTo>
                      <a:pt x="4440" y="762"/>
                    </a:lnTo>
                    <a:lnTo>
                      <a:pt x="4440" y="762"/>
                    </a:lnTo>
                    <a:lnTo>
                      <a:pt x="4440" y="762"/>
                    </a:lnTo>
                    <a:lnTo>
                      <a:pt x="4440" y="762"/>
                    </a:lnTo>
                    <a:lnTo>
                      <a:pt x="4440" y="762"/>
                    </a:lnTo>
                    <a:lnTo>
                      <a:pt x="4440" y="762"/>
                    </a:lnTo>
                    <a:lnTo>
                      <a:pt x="4446" y="762"/>
                    </a:lnTo>
                    <a:lnTo>
                      <a:pt x="4446" y="762"/>
                    </a:lnTo>
                    <a:lnTo>
                      <a:pt x="4446" y="762"/>
                    </a:lnTo>
                    <a:lnTo>
                      <a:pt x="4446" y="762"/>
                    </a:lnTo>
                    <a:lnTo>
                      <a:pt x="4446" y="762"/>
                    </a:lnTo>
                    <a:lnTo>
                      <a:pt x="4446" y="762"/>
                    </a:lnTo>
                    <a:lnTo>
                      <a:pt x="4452" y="762"/>
                    </a:lnTo>
                    <a:lnTo>
                      <a:pt x="4452" y="762"/>
                    </a:lnTo>
                    <a:lnTo>
                      <a:pt x="4452" y="762"/>
                    </a:lnTo>
                    <a:lnTo>
                      <a:pt x="4452" y="762"/>
                    </a:lnTo>
                    <a:lnTo>
                      <a:pt x="4452" y="768"/>
                    </a:lnTo>
                    <a:lnTo>
                      <a:pt x="4452" y="768"/>
                    </a:lnTo>
                    <a:lnTo>
                      <a:pt x="4452" y="768"/>
                    </a:lnTo>
                    <a:lnTo>
                      <a:pt x="4458" y="768"/>
                    </a:lnTo>
                    <a:lnTo>
                      <a:pt x="4458" y="768"/>
                    </a:lnTo>
                    <a:lnTo>
                      <a:pt x="4458" y="768"/>
                    </a:lnTo>
                    <a:lnTo>
                      <a:pt x="4458" y="768"/>
                    </a:lnTo>
                    <a:lnTo>
                      <a:pt x="4458" y="768"/>
                    </a:lnTo>
                    <a:lnTo>
                      <a:pt x="4458" y="768"/>
                    </a:lnTo>
                    <a:lnTo>
                      <a:pt x="4464" y="768"/>
                    </a:lnTo>
                    <a:lnTo>
                      <a:pt x="4464" y="768"/>
                    </a:lnTo>
                    <a:lnTo>
                      <a:pt x="4464" y="768"/>
                    </a:lnTo>
                    <a:lnTo>
                      <a:pt x="4464" y="768"/>
                    </a:lnTo>
                    <a:lnTo>
                      <a:pt x="4464" y="768"/>
                    </a:lnTo>
                    <a:lnTo>
                      <a:pt x="4464" y="768"/>
                    </a:lnTo>
                    <a:lnTo>
                      <a:pt x="4470" y="768"/>
                    </a:lnTo>
                    <a:lnTo>
                      <a:pt x="4470" y="768"/>
                    </a:lnTo>
                    <a:lnTo>
                      <a:pt x="4470" y="768"/>
                    </a:lnTo>
                    <a:lnTo>
                      <a:pt x="4470" y="768"/>
                    </a:lnTo>
                    <a:lnTo>
                      <a:pt x="4470" y="768"/>
                    </a:lnTo>
                    <a:lnTo>
                      <a:pt x="4470" y="768"/>
                    </a:lnTo>
                    <a:lnTo>
                      <a:pt x="4476" y="768"/>
                    </a:lnTo>
                    <a:lnTo>
                      <a:pt x="4476" y="768"/>
                    </a:lnTo>
                    <a:lnTo>
                      <a:pt x="4476" y="768"/>
                    </a:lnTo>
                    <a:lnTo>
                      <a:pt x="4476" y="768"/>
                    </a:lnTo>
                    <a:lnTo>
                      <a:pt x="4476" y="768"/>
                    </a:lnTo>
                    <a:lnTo>
                      <a:pt x="4476" y="768"/>
                    </a:lnTo>
                    <a:lnTo>
                      <a:pt x="4482" y="768"/>
                    </a:lnTo>
                    <a:lnTo>
                      <a:pt x="4482" y="768"/>
                    </a:lnTo>
                    <a:lnTo>
                      <a:pt x="4482" y="768"/>
                    </a:lnTo>
                    <a:lnTo>
                      <a:pt x="4482" y="768"/>
                    </a:lnTo>
                    <a:lnTo>
                      <a:pt x="4482" y="768"/>
                    </a:lnTo>
                    <a:lnTo>
                      <a:pt x="4482" y="768"/>
                    </a:lnTo>
                    <a:lnTo>
                      <a:pt x="4482" y="768"/>
                    </a:lnTo>
                    <a:lnTo>
                      <a:pt x="4488" y="768"/>
                    </a:lnTo>
                    <a:lnTo>
                      <a:pt x="4488" y="768"/>
                    </a:lnTo>
                    <a:lnTo>
                      <a:pt x="4488" y="768"/>
                    </a:lnTo>
                    <a:lnTo>
                      <a:pt x="4488" y="768"/>
                    </a:lnTo>
                    <a:lnTo>
                      <a:pt x="4488" y="768"/>
                    </a:lnTo>
                    <a:lnTo>
                      <a:pt x="4488" y="768"/>
                    </a:lnTo>
                    <a:lnTo>
                      <a:pt x="4494" y="768"/>
                    </a:lnTo>
                    <a:lnTo>
                      <a:pt x="4494" y="768"/>
                    </a:lnTo>
                    <a:lnTo>
                      <a:pt x="4494" y="768"/>
                    </a:lnTo>
                    <a:lnTo>
                      <a:pt x="4494" y="768"/>
                    </a:lnTo>
                    <a:lnTo>
                      <a:pt x="4494" y="768"/>
                    </a:lnTo>
                    <a:lnTo>
                      <a:pt x="4494" y="768"/>
                    </a:lnTo>
                    <a:lnTo>
                      <a:pt x="4500" y="768"/>
                    </a:lnTo>
                    <a:lnTo>
                      <a:pt x="4500" y="768"/>
                    </a:lnTo>
                    <a:lnTo>
                      <a:pt x="4500" y="768"/>
                    </a:lnTo>
                    <a:lnTo>
                      <a:pt x="4500" y="768"/>
                    </a:lnTo>
                    <a:lnTo>
                      <a:pt x="4500" y="768"/>
                    </a:lnTo>
                    <a:lnTo>
                      <a:pt x="4500" y="768"/>
                    </a:lnTo>
                    <a:lnTo>
                      <a:pt x="4506" y="768"/>
                    </a:lnTo>
                    <a:lnTo>
                      <a:pt x="4506" y="768"/>
                    </a:lnTo>
                    <a:lnTo>
                      <a:pt x="4506" y="768"/>
                    </a:lnTo>
                    <a:lnTo>
                      <a:pt x="4506" y="768"/>
                    </a:lnTo>
                    <a:lnTo>
                      <a:pt x="4506" y="768"/>
                    </a:lnTo>
                    <a:lnTo>
                      <a:pt x="4506" y="768"/>
                    </a:lnTo>
                    <a:lnTo>
                      <a:pt x="4506" y="768"/>
                    </a:lnTo>
                    <a:lnTo>
                      <a:pt x="4512" y="768"/>
                    </a:lnTo>
                    <a:lnTo>
                      <a:pt x="4512" y="768"/>
                    </a:lnTo>
                    <a:lnTo>
                      <a:pt x="4512" y="768"/>
                    </a:lnTo>
                    <a:lnTo>
                      <a:pt x="4512" y="768"/>
                    </a:lnTo>
                    <a:lnTo>
                      <a:pt x="4512" y="768"/>
                    </a:lnTo>
                    <a:lnTo>
                      <a:pt x="4512" y="768"/>
                    </a:lnTo>
                    <a:lnTo>
                      <a:pt x="4518" y="768"/>
                    </a:lnTo>
                    <a:lnTo>
                      <a:pt x="4518" y="768"/>
                    </a:lnTo>
                    <a:lnTo>
                      <a:pt x="4518" y="768"/>
                    </a:lnTo>
                    <a:lnTo>
                      <a:pt x="4518" y="768"/>
                    </a:lnTo>
                    <a:lnTo>
                      <a:pt x="4518" y="768"/>
                    </a:lnTo>
                    <a:lnTo>
                      <a:pt x="4518" y="768"/>
                    </a:lnTo>
                    <a:lnTo>
                      <a:pt x="4524" y="768"/>
                    </a:lnTo>
                    <a:lnTo>
                      <a:pt x="4524" y="768"/>
                    </a:lnTo>
                    <a:lnTo>
                      <a:pt x="4524" y="768"/>
                    </a:lnTo>
                    <a:lnTo>
                      <a:pt x="4524" y="768"/>
                    </a:lnTo>
                    <a:lnTo>
                      <a:pt x="4524" y="768"/>
                    </a:lnTo>
                    <a:lnTo>
                      <a:pt x="4524" y="768"/>
                    </a:lnTo>
                    <a:lnTo>
                      <a:pt x="4530" y="768"/>
                    </a:lnTo>
                    <a:lnTo>
                      <a:pt x="4530" y="768"/>
                    </a:lnTo>
                    <a:lnTo>
                      <a:pt x="4530" y="768"/>
                    </a:lnTo>
                    <a:lnTo>
                      <a:pt x="4530" y="768"/>
                    </a:lnTo>
                    <a:lnTo>
                      <a:pt x="4530" y="768"/>
                    </a:lnTo>
                    <a:lnTo>
                      <a:pt x="4530" y="768"/>
                    </a:lnTo>
                    <a:lnTo>
                      <a:pt x="4530" y="768"/>
                    </a:lnTo>
                    <a:lnTo>
                      <a:pt x="4536" y="768"/>
                    </a:lnTo>
                    <a:lnTo>
                      <a:pt x="4536" y="768"/>
                    </a:lnTo>
                    <a:lnTo>
                      <a:pt x="4536" y="768"/>
                    </a:lnTo>
                    <a:lnTo>
                      <a:pt x="4536" y="768"/>
                    </a:lnTo>
                    <a:lnTo>
                      <a:pt x="4536" y="768"/>
                    </a:lnTo>
                    <a:lnTo>
                      <a:pt x="4536" y="768"/>
                    </a:lnTo>
                    <a:lnTo>
                      <a:pt x="4542" y="768"/>
                    </a:lnTo>
                    <a:lnTo>
                      <a:pt x="4542" y="768"/>
                    </a:lnTo>
                    <a:lnTo>
                      <a:pt x="4542" y="768"/>
                    </a:lnTo>
                    <a:lnTo>
                      <a:pt x="4542" y="768"/>
                    </a:lnTo>
                    <a:lnTo>
                      <a:pt x="4542" y="768"/>
                    </a:lnTo>
                    <a:lnTo>
                      <a:pt x="4542" y="768"/>
                    </a:lnTo>
                    <a:lnTo>
                      <a:pt x="4548" y="768"/>
                    </a:lnTo>
                    <a:lnTo>
                      <a:pt x="4548" y="768"/>
                    </a:lnTo>
                    <a:lnTo>
                      <a:pt x="4548" y="768"/>
                    </a:lnTo>
                    <a:lnTo>
                      <a:pt x="4548" y="768"/>
                    </a:lnTo>
                    <a:lnTo>
                      <a:pt x="4548" y="768"/>
                    </a:lnTo>
                    <a:lnTo>
                      <a:pt x="4548" y="768"/>
                    </a:lnTo>
                    <a:lnTo>
                      <a:pt x="4554" y="768"/>
                    </a:lnTo>
                    <a:lnTo>
                      <a:pt x="4554" y="768"/>
                    </a:lnTo>
                    <a:lnTo>
                      <a:pt x="4554" y="768"/>
                    </a:lnTo>
                    <a:lnTo>
                      <a:pt x="4554" y="768"/>
                    </a:lnTo>
                    <a:lnTo>
                      <a:pt x="4554" y="768"/>
                    </a:lnTo>
                    <a:lnTo>
                      <a:pt x="4554" y="768"/>
                    </a:lnTo>
                    <a:lnTo>
                      <a:pt x="4560" y="768"/>
                    </a:lnTo>
                    <a:lnTo>
                      <a:pt x="4560" y="768"/>
                    </a:lnTo>
                    <a:lnTo>
                      <a:pt x="4560" y="768"/>
                    </a:lnTo>
                    <a:lnTo>
                      <a:pt x="4560" y="768"/>
                    </a:lnTo>
                    <a:lnTo>
                      <a:pt x="4560" y="768"/>
                    </a:lnTo>
                    <a:lnTo>
                      <a:pt x="4560" y="768"/>
                    </a:lnTo>
                    <a:lnTo>
                      <a:pt x="4560" y="768"/>
                    </a:lnTo>
                    <a:lnTo>
                      <a:pt x="4566" y="768"/>
                    </a:lnTo>
                    <a:lnTo>
                      <a:pt x="4566" y="768"/>
                    </a:lnTo>
                    <a:lnTo>
                      <a:pt x="4566" y="768"/>
                    </a:lnTo>
                    <a:lnTo>
                      <a:pt x="4566" y="768"/>
                    </a:lnTo>
                    <a:lnTo>
                      <a:pt x="4566" y="768"/>
                    </a:lnTo>
                    <a:lnTo>
                      <a:pt x="4566" y="768"/>
                    </a:lnTo>
                    <a:lnTo>
                      <a:pt x="4572" y="768"/>
                    </a:lnTo>
                    <a:lnTo>
                      <a:pt x="4572" y="768"/>
                    </a:lnTo>
                    <a:lnTo>
                      <a:pt x="4572" y="768"/>
                    </a:lnTo>
                    <a:lnTo>
                      <a:pt x="4572" y="768"/>
                    </a:lnTo>
                    <a:lnTo>
                      <a:pt x="4572" y="768"/>
                    </a:lnTo>
                    <a:lnTo>
                      <a:pt x="4572" y="768"/>
                    </a:lnTo>
                    <a:lnTo>
                      <a:pt x="4578" y="768"/>
                    </a:lnTo>
                    <a:lnTo>
                      <a:pt x="4578" y="768"/>
                    </a:lnTo>
                    <a:lnTo>
                      <a:pt x="4578" y="768"/>
                    </a:lnTo>
                    <a:lnTo>
                      <a:pt x="4578" y="768"/>
                    </a:lnTo>
                    <a:lnTo>
                      <a:pt x="4578" y="768"/>
                    </a:lnTo>
                    <a:lnTo>
                      <a:pt x="4578" y="768"/>
                    </a:lnTo>
                    <a:lnTo>
                      <a:pt x="4584" y="768"/>
                    </a:lnTo>
                    <a:lnTo>
                      <a:pt x="4584" y="768"/>
                    </a:lnTo>
                    <a:lnTo>
                      <a:pt x="4584" y="768"/>
                    </a:lnTo>
                    <a:lnTo>
                      <a:pt x="4584" y="768"/>
                    </a:lnTo>
                    <a:lnTo>
                      <a:pt x="4584" y="768"/>
                    </a:lnTo>
                    <a:lnTo>
                      <a:pt x="4584" y="768"/>
                    </a:lnTo>
                    <a:lnTo>
                      <a:pt x="4584" y="768"/>
                    </a:lnTo>
                    <a:lnTo>
                      <a:pt x="4590" y="768"/>
                    </a:lnTo>
                    <a:lnTo>
                      <a:pt x="4590" y="768"/>
                    </a:lnTo>
                    <a:lnTo>
                      <a:pt x="4590" y="768"/>
                    </a:lnTo>
                    <a:lnTo>
                      <a:pt x="4590" y="768"/>
                    </a:lnTo>
                    <a:lnTo>
                      <a:pt x="4590" y="768"/>
                    </a:lnTo>
                    <a:lnTo>
                      <a:pt x="4590" y="768"/>
                    </a:lnTo>
                    <a:lnTo>
                      <a:pt x="4596" y="768"/>
                    </a:lnTo>
                    <a:lnTo>
                      <a:pt x="4596" y="768"/>
                    </a:lnTo>
                    <a:lnTo>
                      <a:pt x="4596" y="768"/>
                    </a:lnTo>
                    <a:lnTo>
                      <a:pt x="4596" y="768"/>
                    </a:lnTo>
                    <a:lnTo>
                      <a:pt x="4596" y="768"/>
                    </a:lnTo>
                    <a:lnTo>
                      <a:pt x="4596" y="768"/>
                    </a:lnTo>
                    <a:lnTo>
                      <a:pt x="4602" y="768"/>
                    </a:lnTo>
                    <a:lnTo>
                      <a:pt x="4602" y="768"/>
                    </a:lnTo>
                    <a:lnTo>
                      <a:pt x="4602" y="768"/>
                    </a:lnTo>
                    <a:lnTo>
                      <a:pt x="4602" y="768"/>
                    </a:lnTo>
                    <a:lnTo>
                      <a:pt x="4602" y="768"/>
                    </a:lnTo>
                    <a:lnTo>
                      <a:pt x="4602" y="768"/>
                    </a:lnTo>
                    <a:lnTo>
                      <a:pt x="4608" y="768"/>
                    </a:lnTo>
                    <a:lnTo>
                      <a:pt x="4608" y="768"/>
                    </a:lnTo>
                    <a:lnTo>
                      <a:pt x="4608" y="768"/>
                    </a:lnTo>
                    <a:lnTo>
                      <a:pt x="4608" y="768"/>
                    </a:lnTo>
                    <a:lnTo>
                      <a:pt x="4608" y="768"/>
                    </a:lnTo>
                    <a:lnTo>
                      <a:pt x="4608" y="768"/>
                    </a:lnTo>
                    <a:lnTo>
                      <a:pt x="4614" y="768"/>
                    </a:lnTo>
                    <a:lnTo>
                      <a:pt x="4614" y="768"/>
                    </a:lnTo>
                    <a:lnTo>
                      <a:pt x="4614" y="768"/>
                    </a:lnTo>
                    <a:lnTo>
                      <a:pt x="4614" y="768"/>
                    </a:lnTo>
                    <a:lnTo>
                      <a:pt x="4614" y="768"/>
                    </a:lnTo>
                    <a:lnTo>
                      <a:pt x="4614" y="768"/>
                    </a:lnTo>
                    <a:lnTo>
                      <a:pt x="4614" y="768"/>
                    </a:lnTo>
                    <a:lnTo>
                      <a:pt x="4620" y="768"/>
                    </a:lnTo>
                    <a:lnTo>
                      <a:pt x="4620" y="768"/>
                    </a:lnTo>
                    <a:lnTo>
                      <a:pt x="4620" y="768"/>
                    </a:lnTo>
                    <a:lnTo>
                      <a:pt x="4620" y="768"/>
                    </a:lnTo>
                    <a:lnTo>
                      <a:pt x="4620" y="768"/>
                    </a:lnTo>
                    <a:lnTo>
                      <a:pt x="4620" y="768"/>
                    </a:lnTo>
                    <a:lnTo>
                      <a:pt x="4626" y="768"/>
                    </a:lnTo>
                    <a:lnTo>
                      <a:pt x="4626" y="768"/>
                    </a:lnTo>
                    <a:lnTo>
                      <a:pt x="4626" y="768"/>
                    </a:lnTo>
                    <a:lnTo>
                      <a:pt x="4626" y="768"/>
                    </a:lnTo>
                    <a:lnTo>
                      <a:pt x="4626" y="768"/>
                    </a:lnTo>
                    <a:lnTo>
                      <a:pt x="4626" y="768"/>
                    </a:lnTo>
                    <a:lnTo>
                      <a:pt x="4632" y="768"/>
                    </a:lnTo>
                    <a:lnTo>
                      <a:pt x="4632" y="768"/>
                    </a:lnTo>
                    <a:lnTo>
                      <a:pt x="4632" y="768"/>
                    </a:lnTo>
                    <a:lnTo>
                      <a:pt x="4632" y="768"/>
                    </a:lnTo>
                    <a:lnTo>
                      <a:pt x="4632" y="768"/>
                    </a:lnTo>
                    <a:lnTo>
                      <a:pt x="4632" y="768"/>
                    </a:lnTo>
                    <a:lnTo>
                      <a:pt x="4638" y="768"/>
                    </a:lnTo>
                    <a:lnTo>
                      <a:pt x="4638" y="768"/>
                    </a:lnTo>
                    <a:lnTo>
                      <a:pt x="4638" y="768"/>
                    </a:lnTo>
                    <a:lnTo>
                      <a:pt x="4638" y="768"/>
                    </a:lnTo>
                    <a:lnTo>
                      <a:pt x="4638" y="768"/>
                    </a:lnTo>
                    <a:lnTo>
                      <a:pt x="4638" y="768"/>
                    </a:lnTo>
                    <a:lnTo>
                      <a:pt x="4638" y="768"/>
                    </a:lnTo>
                    <a:lnTo>
                      <a:pt x="4644" y="768"/>
                    </a:lnTo>
                    <a:lnTo>
                      <a:pt x="4644" y="768"/>
                    </a:lnTo>
                    <a:lnTo>
                      <a:pt x="4644" y="768"/>
                    </a:lnTo>
                    <a:lnTo>
                      <a:pt x="4644" y="768"/>
                    </a:lnTo>
                    <a:lnTo>
                      <a:pt x="4644" y="768"/>
                    </a:lnTo>
                    <a:lnTo>
                      <a:pt x="4644" y="768"/>
                    </a:lnTo>
                    <a:lnTo>
                      <a:pt x="4650" y="768"/>
                    </a:lnTo>
                    <a:lnTo>
                      <a:pt x="4650" y="768"/>
                    </a:lnTo>
                    <a:lnTo>
                      <a:pt x="4650" y="768"/>
                    </a:lnTo>
                    <a:lnTo>
                      <a:pt x="4650" y="768"/>
                    </a:lnTo>
                    <a:lnTo>
                      <a:pt x="4650" y="768"/>
                    </a:lnTo>
                    <a:lnTo>
                      <a:pt x="4650" y="768"/>
                    </a:lnTo>
                    <a:lnTo>
                      <a:pt x="4656" y="768"/>
                    </a:lnTo>
                    <a:lnTo>
                      <a:pt x="4656" y="768"/>
                    </a:lnTo>
                    <a:lnTo>
                      <a:pt x="4656" y="768"/>
                    </a:lnTo>
                    <a:lnTo>
                      <a:pt x="4656" y="768"/>
                    </a:lnTo>
                    <a:lnTo>
                      <a:pt x="4656" y="768"/>
                    </a:lnTo>
                    <a:lnTo>
                      <a:pt x="4656" y="768"/>
                    </a:lnTo>
                    <a:lnTo>
                      <a:pt x="4662" y="768"/>
                    </a:lnTo>
                    <a:lnTo>
                      <a:pt x="4662" y="768"/>
                    </a:lnTo>
                    <a:lnTo>
                      <a:pt x="4662" y="768"/>
                    </a:lnTo>
                    <a:lnTo>
                      <a:pt x="4662" y="768"/>
                    </a:lnTo>
                    <a:lnTo>
                      <a:pt x="4662" y="768"/>
                    </a:lnTo>
                    <a:lnTo>
                      <a:pt x="4662" y="768"/>
                    </a:lnTo>
                    <a:lnTo>
                      <a:pt x="4668" y="768"/>
                    </a:lnTo>
                    <a:lnTo>
                      <a:pt x="4668" y="768"/>
                    </a:lnTo>
                    <a:lnTo>
                      <a:pt x="4668" y="768"/>
                    </a:lnTo>
                    <a:lnTo>
                      <a:pt x="4668" y="768"/>
                    </a:lnTo>
                    <a:lnTo>
                      <a:pt x="4668" y="768"/>
                    </a:lnTo>
                    <a:lnTo>
                      <a:pt x="4668" y="768"/>
                    </a:lnTo>
                    <a:lnTo>
                      <a:pt x="4668" y="768"/>
                    </a:lnTo>
                    <a:lnTo>
                      <a:pt x="4674" y="768"/>
                    </a:lnTo>
                    <a:lnTo>
                      <a:pt x="4674" y="768"/>
                    </a:lnTo>
                    <a:lnTo>
                      <a:pt x="4674" y="768"/>
                    </a:lnTo>
                    <a:lnTo>
                      <a:pt x="4674" y="768"/>
                    </a:lnTo>
                    <a:lnTo>
                      <a:pt x="4674" y="768"/>
                    </a:lnTo>
                    <a:lnTo>
                      <a:pt x="4674" y="768"/>
                    </a:lnTo>
                    <a:lnTo>
                      <a:pt x="4680" y="768"/>
                    </a:lnTo>
                    <a:lnTo>
                      <a:pt x="4680" y="768"/>
                    </a:lnTo>
                    <a:lnTo>
                      <a:pt x="4680" y="768"/>
                    </a:lnTo>
                    <a:lnTo>
                      <a:pt x="4680" y="768"/>
                    </a:lnTo>
                    <a:lnTo>
                      <a:pt x="4680" y="768"/>
                    </a:lnTo>
                    <a:lnTo>
                      <a:pt x="4680" y="768"/>
                    </a:lnTo>
                    <a:lnTo>
                      <a:pt x="4686" y="768"/>
                    </a:lnTo>
                    <a:lnTo>
                      <a:pt x="4686" y="768"/>
                    </a:lnTo>
                    <a:lnTo>
                      <a:pt x="4686" y="768"/>
                    </a:lnTo>
                    <a:lnTo>
                      <a:pt x="4686" y="768"/>
                    </a:lnTo>
                    <a:lnTo>
                      <a:pt x="4686" y="768"/>
                    </a:lnTo>
                    <a:lnTo>
                      <a:pt x="4686" y="768"/>
                    </a:lnTo>
                    <a:lnTo>
                      <a:pt x="4692" y="768"/>
                    </a:lnTo>
                    <a:lnTo>
                      <a:pt x="4692" y="768"/>
                    </a:lnTo>
                    <a:lnTo>
                      <a:pt x="4692" y="768"/>
                    </a:lnTo>
                    <a:lnTo>
                      <a:pt x="4692" y="768"/>
                    </a:lnTo>
                    <a:lnTo>
                      <a:pt x="4692" y="768"/>
                    </a:lnTo>
                    <a:lnTo>
                      <a:pt x="4692" y="768"/>
                    </a:lnTo>
                    <a:lnTo>
                      <a:pt x="4692" y="768"/>
                    </a:lnTo>
                    <a:lnTo>
                      <a:pt x="4698" y="768"/>
                    </a:lnTo>
                    <a:lnTo>
                      <a:pt x="4698" y="768"/>
                    </a:lnTo>
                    <a:lnTo>
                      <a:pt x="4698" y="768"/>
                    </a:lnTo>
                    <a:lnTo>
                      <a:pt x="4698" y="768"/>
                    </a:lnTo>
                    <a:lnTo>
                      <a:pt x="4698" y="768"/>
                    </a:lnTo>
                    <a:lnTo>
                      <a:pt x="4698" y="768"/>
                    </a:lnTo>
                    <a:lnTo>
                      <a:pt x="4704" y="768"/>
                    </a:lnTo>
                    <a:lnTo>
                      <a:pt x="4704" y="768"/>
                    </a:lnTo>
                    <a:lnTo>
                      <a:pt x="4704" y="768"/>
                    </a:lnTo>
                    <a:lnTo>
                      <a:pt x="4704" y="768"/>
                    </a:lnTo>
                    <a:lnTo>
                      <a:pt x="4704" y="768"/>
                    </a:lnTo>
                    <a:lnTo>
                      <a:pt x="4704" y="768"/>
                    </a:lnTo>
                    <a:lnTo>
                      <a:pt x="4710" y="768"/>
                    </a:lnTo>
                    <a:lnTo>
                      <a:pt x="4710" y="768"/>
                    </a:lnTo>
                    <a:lnTo>
                      <a:pt x="4710" y="768"/>
                    </a:lnTo>
                    <a:lnTo>
                      <a:pt x="4710" y="768"/>
                    </a:lnTo>
                    <a:lnTo>
                      <a:pt x="4710" y="768"/>
                    </a:lnTo>
                    <a:lnTo>
                      <a:pt x="4710" y="768"/>
                    </a:lnTo>
                    <a:lnTo>
                      <a:pt x="4716" y="768"/>
                    </a:lnTo>
                    <a:lnTo>
                      <a:pt x="4716" y="768"/>
                    </a:lnTo>
                    <a:lnTo>
                      <a:pt x="4716" y="768"/>
                    </a:lnTo>
                    <a:lnTo>
                      <a:pt x="4716" y="768"/>
                    </a:lnTo>
                    <a:lnTo>
                      <a:pt x="4716" y="768"/>
                    </a:lnTo>
                    <a:lnTo>
                      <a:pt x="4716" y="768"/>
                    </a:lnTo>
                    <a:lnTo>
                      <a:pt x="4722" y="768"/>
                    </a:lnTo>
                    <a:lnTo>
                      <a:pt x="4722" y="768"/>
                    </a:lnTo>
                    <a:lnTo>
                      <a:pt x="4722" y="768"/>
                    </a:lnTo>
                    <a:lnTo>
                      <a:pt x="4722" y="768"/>
                    </a:lnTo>
                    <a:lnTo>
                      <a:pt x="4722" y="768"/>
                    </a:lnTo>
                    <a:lnTo>
                      <a:pt x="4722" y="768"/>
                    </a:lnTo>
                    <a:lnTo>
                      <a:pt x="4722" y="768"/>
                    </a:lnTo>
                    <a:lnTo>
                      <a:pt x="4728" y="768"/>
                    </a:lnTo>
                    <a:lnTo>
                      <a:pt x="4728" y="768"/>
                    </a:lnTo>
                    <a:lnTo>
                      <a:pt x="4728" y="768"/>
                    </a:lnTo>
                    <a:lnTo>
                      <a:pt x="4728" y="768"/>
                    </a:lnTo>
                    <a:lnTo>
                      <a:pt x="4728" y="768"/>
                    </a:lnTo>
                    <a:lnTo>
                      <a:pt x="4728" y="768"/>
                    </a:lnTo>
                    <a:lnTo>
                      <a:pt x="4734" y="768"/>
                    </a:lnTo>
                    <a:lnTo>
                      <a:pt x="4734" y="768"/>
                    </a:lnTo>
                    <a:lnTo>
                      <a:pt x="4734" y="768"/>
                    </a:lnTo>
                    <a:lnTo>
                      <a:pt x="4734" y="768"/>
                    </a:lnTo>
                    <a:lnTo>
                      <a:pt x="4734" y="768"/>
                    </a:lnTo>
                    <a:lnTo>
                      <a:pt x="4734" y="768"/>
                    </a:lnTo>
                    <a:lnTo>
                      <a:pt x="4740" y="768"/>
                    </a:lnTo>
                    <a:lnTo>
                      <a:pt x="4740" y="768"/>
                    </a:lnTo>
                    <a:lnTo>
                      <a:pt x="4740" y="768"/>
                    </a:lnTo>
                    <a:lnTo>
                      <a:pt x="4740" y="768"/>
                    </a:lnTo>
                    <a:lnTo>
                      <a:pt x="4740" y="762"/>
                    </a:lnTo>
                    <a:lnTo>
                      <a:pt x="4740" y="762"/>
                    </a:lnTo>
                    <a:lnTo>
                      <a:pt x="4746" y="762"/>
                    </a:lnTo>
                    <a:lnTo>
                      <a:pt x="4746" y="762"/>
                    </a:lnTo>
                    <a:lnTo>
                      <a:pt x="4746" y="762"/>
                    </a:lnTo>
                    <a:lnTo>
                      <a:pt x="4746" y="762"/>
                    </a:lnTo>
                    <a:lnTo>
                      <a:pt x="4746" y="762"/>
                    </a:lnTo>
                    <a:lnTo>
                      <a:pt x="4746" y="762"/>
                    </a:lnTo>
                    <a:lnTo>
                      <a:pt x="4746" y="762"/>
                    </a:lnTo>
                    <a:lnTo>
                      <a:pt x="4752" y="762"/>
                    </a:lnTo>
                    <a:lnTo>
                      <a:pt x="4752" y="762"/>
                    </a:lnTo>
                    <a:lnTo>
                      <a:pt x="4752" y="762"/>
                    </a:lnTo>
                    <a:lnTo>
                      <a:pt x="4752" y="762"/>
                    </a:lnTo>
                    <a:lnTo>
                      <a:pt x="4752" y="762"/>
                    </a:lnTo>
                    <a:lnTo>
                      <a:pt x="4752" y="762"/>
                    </a:lnTo>
                    <a:lnTo>
                      <a:pt x="4758" y="762"/>
                    </a:lnTo>
                    <a:lnTo>
                      <a:pt x="4758" y="762"/>
                    </a:lnTo>
                    <a:lnTo>
                      <a:pt x="4758" y="762"/>
                    </a:lnTo>
                    <a:lnTo>
                      <a:pt x="4758" y="762"/>
                    </a:lnTo>
                    <a:lnTo>
                      <a:pt x="4758" y="762"/>
                    </a:lnTo>
                    <a:lnTo>
                      <a:pt x="4758" y="762"/>
                    </a:lnTo>
                    <a:lnTo>
                      <a:pt x="4764" y="762"/>
                    </a:lnTo>
                    <a:lnTo>
                      <a:pt x="4764" y="762"/>
                    </a:lnTo>
                    <a:lnTo>
                      <a:pt x="4764" y="762"/>
                    </a:lnTo>
                    <a:lnTo>
                      <a:pt x="4764" y="762"/>
                    </a:lnTo>
                    <a:lnTo>
                      <a:pt x="4764" y="762"/>
                    </a:lnTo>
                    <a:lnTo>
                      <a:pt x="4764" y="762"/>
                    </a:lnTo>
                    <a:lnTo>
                      <a:pt x="4770" y="762"/>
                    </a:lnTo>
                    <a:lnTo>
                      <a:pt x="4770" y="762"/>
                    </a:lnTo>
                    <a:lnTo>
                      <a:pt x="4770" y="762"/>
                    </a:lnTo>
                    <a:lnTo>
                      <a:pt x="4770" y="762"/>
                    </a:lnTo>
                    <a:lnTo>
                      <a:pt x="4770" y="762"/>
                    </a:lnTo>
                    <a:lnTo>
                      <a:pt x="4770" y="762"/>
                    </a:lnTo>
                    <a:lnTo>
                      <a:pt x="4776" y="762"/>
                    </a:lnTo>
                    <a:lnTo>
                      <a:pt x="4776" y="762"/>
                    </a:lnTo>
                    <a:lnTo>
                      <a:pt x="4776" y="762"/>
                    </a:lnTo>
                    <a:lnTo>
                      <a:pt x="4776" y="762"/>
                    </a:lnTo>
                    <a:lnTo>
                      <a:pt x="4776" y="762"/>
                    </a:lnTo>
                    <a:lnTo>
                      <a:pt x="4776" y="762"/>
                    </a:lnTo>
                    <a:lnTo>
                      <a:pt x="4776" y="762"/>
                    </a:lnTo>
                    <a:lnTo>
                      <a:pt x="4782" y="762"/>
                    </a:lnTo>
                    <a:lnTo>
                      <a:pt x="4782" y="762"/>
                    </a:lnTo>
                    <a:lnTo>
                      <a:pt x="4782" y="762"/>
                    </a:lnTo>
                    <a:lnTo>
                      <a:pt x="4782" y="762"/>
                    </a:lnTo>
                    <a:lnTo>
                      <a:pt x="4782" y="762"/>
                    </a:lnTo>
                    <a:lnTo>
                      <a:pt x="4782" y="762"/>
                    </a:lnTo>
                    <a:lnTo>
                      <a:pt x="4788" y="762"/>
                    </a:lnTo>
                    <a:lnTo>
                      <a:pt x="4788" y="762"/>
                    </a:lnTo>
                    <a:lnTo>
                      <a:pt x="4788" y="762"/>
                    </a:lnTo>
                    <a:lnTo>
                      <a:pt x="4788" y="762"/>
                    </a:lnTo>
                    <a:lnTo>
                      <a:pt x="4788" y="762"/>
                    </a:lnTo>
                    <a:lnTo>
                      <a:pt x="4788" y="762"/>
                    </a:lnTo>
                    <a:lnTo>
                      <a:pt x="4794" y="762"/>
                    </a:lnTo>
                    <a:lnTo>
                      <a:pt x="4794" y="762"/>
                    </a:lnTo>
                    <a:lnTo>
                      <a:pt x="4794" y="762"/>
                    </a:lnTo>
                    <a:lnTo>
                      <a:pt x="4794" y="762"/>
                    </a:lnTo>
                    <a:lnTo>
                      <a:pt x="4794" y="762"/>
                    </a:lnTo>
                    <a:lnTo>
                      <a:pt x="4794" y="762"/>
                    </a:lnTo>
                    <a:lnTo>
                      <a:pt x="4800" y="762"/>
                    </a:lnTo>
                    <a:lnTo>
                      <a:pt x="4800" y="762"/>
                    </a:lnTo>
                    <a:lnTo>
                      <a:pt x="4800" y="762"/>
                    </a:lnTo>
                    <a:lnTo>
                      <a:pt x="4800" y="762"/>
                    </a:lnTo>
                    <a:lnTo>
                      <a:pt x="4800" y="762"/>
                    </a:lnTo>
                    <a:lnTo>
                      <a:pt x="4800" y="762"/>
                    </a:lnTo>
                    <a:lnTo>
                      <a:pt x="4800" y="762"/>
                    </a:lnTo>
                    <a:lnTo>
                      <a:pt x="4806" y="762"/>
                    </a:lnTo>
                    <a:lnTo>
                      <a:pt x="4806" y="762"/>
                    </a:lnTo>
                    <a:lnTo>
                      <a:pt x="4806" y="762"/>
                    </a:lnTo>
                    <a:lnTo>
                      <a:pt x="4806" y="762"/>
                    </a:lnTo>
                    <a:lnTo>
                      <a:pt x="4806" y="762"/>
                    </a:lnTo>
                    <a:lnTo>
                      <a:pt x="4806" y="756"/>
                    </a:lnTo>
                    <a:lnTo>
                      <a:pt x="4812" y="756"/>
                    </a:lnTo>
                    <a:lnTo>
                      <a:pt x="4812" y="756"/>
                    </a:lnTo>
                    <a:lnTo>
                      <a:pt x="4812" y="756"/>
                    </a:lnTo>
                    <a:lnTo>
                      <a:pt x="4812" y="756"/>
                    </a:lnTo>
                    <a:lnTo>
                      <a:pt x="4812" y="756"/>
                    </a:lnTo>
                    <a:lnTo>
                      <a:pt x="4812" y="756"/>
                    </a:lnTo>
                    <a:lnTo>
                      <a:pt x="4818" y="756"/>
                    </a:lnTo>
                    <a:lnTo>
                      <a:pt x="4818" y="756"/>
                    </a:lnTo>
                    <a:lnTo>
                      <a:pt x="4818" y="756"/>
                    </a:lnTo>
                    <a:lnTo>
                      <a:pt x="4818" y="756"/>
                    </a:lnTo>
                    <a:lnTo>
                      <a:pt x="4818" y="756"/>
                    </a:lnTo>
                    <a:lnTo>
                      <a:pt x="4818" y="756"/>
                    </a:lnTo>
                    <a:lnTo>
                      <a:pt x="4824" y="756"/>
                    </a:lnTo>
                    <a:lnTo>
                      <a:pt x="4824" y="756"/>
                    </a:lnTo>
                    <a:lnTo>
                      <a:pt x="4824" y="756"/>
                    </a:lnTo>
                    <a:lnTo>
                      <a:pt x="4824" y="756"/>
                    </a:lnTo>
                    <a:lnTo>
                      <a:pt x="4824" y="756"/>
                    </a:lnTo>
                    <a:lnTo>
                      <a:pt x="4824" y="756"/>
                    </a:lnTo>
                  </a:path>
                </a:pathLst>
              </a:custGeom>
              <a:noFill/>
              <a:ln w="1587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5" name="Rectangle 133"/>
              <p:cNvSpPr>
                <a:spLocks noChangeArrowheads="1"/>
              </p:cNvSpPr>
              <p:nvPr/>
            </p:nvSpPr>
            <p:spPr bwMode="auto">
              <a:xfrm>
                <a:off x="1063" y="3582"/>
                <a:ext cx="330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800" b="1" i="0" u="none" strike="noStrike" cap="none" normalizeH="0" baseline="0" smtClean="0">
                    <a:ln>
                      <a:noFill/>
                    </a:ln>
                    <a:solidFill>
                      <a:srgbClr val="00FF00"/>
                    </a:solidFill>
                    <a:effectLst/>
                    <a:latin typeface="Arial" pitchFamily="34" charset="0"/>
                    <a:cs typeface="Arial" pitchFamily="34" charset="0"/>
                  </a:rPr>
                  <a:t>BETA_Y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06" name="Freeform 134"/>
              <p:cNvSpPr>
                <a:spLocks/>
              </p:cNvSpPr>
              <p:nvPr/>
            </p:nvSpPr>
            <p:spPr bwMode="auto">
              <a:xfrm>
                <a:off x="415" y="2730"/>
                <a:ext cx="4824" cy="624"/>
              </a:xfrm>
              <a:custGeom>
                <a:avLst/>
                <a:gdLst/>
                <a:ahLst/>
                <a:cxnLst>
                  <a:cxn ang="0">
                    <a:pos x="72" y="186"/>
                  </a:cxn>
                  <a:cxn ang="0">
                    <a:pos x="150" y="186"/>
                  </a:cxn>
                  <a:cxn ang="0">
                    <a:pos x="228" y="186"/>
                  </a:cxn>
                  <a:cxn ang="0">
                    <a:pos x="300" y="204"/>
                  </a:cxn>
                  <a:cxn ang="0">
                    <a:pos x="378" y="228"/>
                  </a:cxn>
                  <a:cxn ang="0">
                    <a:pos x="456" y="264"/>
                  </a:cxn>
                  <a:cxn ang="0">
                    <a:pos x="534" y="312"/>
                  </a:cxn>
                  <a:cxn ang="0">
                    <a:pos x="606" y="360"/>
                  </a:cxn>
                  <a:cxn ang="0">
                    <a:pos x="684" y="408"/>
                  </a:cxn>
                  <a:cxn ang="0">
                    <a:pos x="762" y="450"/>
                  </a:cxn>
                  <a:cxn ang="0">
                    <a:pos x="834" y="480"/>
                  </a:cxn>
                  <a:cxn ang="0">
                    <a:pos x="912" y="504"/>
                  </a:cxn>
                  <a:cxn ang="0">
                    <a:pos x="990" y="528"/>
                  </a:cxn>
                  <a:cxn ang="0">
                    <a:pos x="1068" y="546"/>
                  </a:cxn>
                  <a:cxn ang="0">
                    <a:pos x="1140" y="588"/>
                  </a:cxn>
                  <a:cxn ang="0">
                    <a:pos x="1218" y="612"/>
                  </a:cxn>
                  <a:cxn ang="0">
                    <a:pos x="1296" y="624"/>
                  </a:cxn>
                  <a:cxn ang="0">
                    <a:pos x="1368" y="612"/>
                  </a:cxn>
                  <a:cxn ang="0">
                    <a:pos x="1446" y="594"/>
                  </a:cxn>
                  <a:cxn ang="0">
                    <a:pos x="1524" y="564"/>
                  </a:cxn>
                  <a:cxn ang="0">
                    <a:pos x="1602" y="498"/>
                  </a:cxn>
                  <a:cxn ang="0">
                    <a:pos x="1674" y="414"/>
                  </a:cxn>
                  <a:cxn ang="0">
                    <a:pos x="1752" y="330"/>
                  </a:cxn>
                  <a:cxn ang="0">
                    <a:pos x="1830" y="246"/>
                  </a:cxn>
                  <a:cxn ang="0">
                    <a:pos x="1902" y="180"/>
                  </a:cxn>
                  <a:cxn ang="0">
                    <a:pos x="1980" y="114"/>
                  </a:cxn>
                  <a:cxn ang="0">
                    <a:pos x="2058" y="48"/>
                  </a:cxn>
                  <a:cxn ang="0">
                    <a:pos x="2136" y="0"/>
                  </a:cxn>
                  <a:cxn ang="0">
                    <a:pos x="2208" y="0"/>
                  </a:cxn>
                  <a:cxn ang="0">
                    <a:pos x="2286" y="6"/>
                  </a:cxn>
                  <a:cxn ang="0">
                    <a:pos x="2364" y="6"/>
                  </a:cxn>
                  <a:cxn ang="0">
                    <a:pos x="2442" y="12"/>
                  </a:cxn>
                  <a:cxn ang="0">
                    <a:pos x="2514" y="6"/>
                  </a:cxn>
                  <a:cxn ang="0">
                    <a:pos x="2592" y="0"/>
                  </a:cxn>
                  <a:cxn ang="0">
                    <a:pos x="2670" y="0"/>
                  </a:cxn>
                  <a:cxn ang="0">
                    <a:pos x="2742" y="30"/>
                  </a:cxn>
                  <a:cxn ang="0">
                    <a:pos x="2820" y="96"/>
                  </a:cxn>
                  <a:cxn ang="0">
                    <a:pos x="2898" y="162"/>
                  </a:cxn>
                  <a:cxn ang="0">
                    <a:pos x="2970" y="228"/>
                  </a:cxn>
                  <a:cxn ang="0">
                    <a:pos x="3048" y="306"/>
                  </a:cxn>
                  <a:cxn ang="0">
                    <a:pos x="3126" y="390"/>
                  </a:cxn>
                  <a:cxn ang="0">
                    <a:pos x="3204" y="474"/>
                  </a:cxn>
                  <a:cxn ang="0">
                    <a:pos x="3276" y="552"/>
                  </a:cxn>
                  <a:cxn ang="0">
                    <a:pos x="3354" y="588"/>
                  </a:cxn>
                  <a:cxn ang="0">
                    <a:pos x="3432" y="606"/>
                  </a:cxn>
                  <a:cxn ang="0">
                    <a:pos x="3510" y="624"/>
                  </a:cxn>
                  <a:cxn ang="0">
                    <a:pos x="3582" y="618"/>
                  </a:cxn>
                  <a:cxn ang="0">
                    <a:pos x="3660" y="594"/>
                  </a:cxn>
                  <a:cxn ang="0">
                    <a:pos x="3738" y="558"/>
                  </a:cxn>
                  <a:cxn ang="0">
                    <a:pos x="3816" y="534"/>
                  </a:cxn>
                  <a:cxn ang="0">
                    <a:pos x="3888" y="510"/>
                  </a:cxn>
                  <a:cxn ang="0">
                    <a:pos x="3966" y="486"/>
                  </a:cxn>
                  <a:cxn ang="0">
                    <a:pos x="4044" y="462"/>
                  </a:cxn>
                  <a:cxn ang="0">
                    <a:pos x="4116" y="420"/>
                  </a:cxn>
                  <a:cxn ang="0">
                    <a:pos x="4194" y="372"/>
                  </a:cxn>
                  <a:cxn ang="0">
                    <a:pos x="4272" y="324"/>
                  </a:cxn>
                  <a:cxn ang="0">
                    <a:pos x="4344" y="276"/>
                  </a:cxn>
                  <a:cxn ang="0">
                    <a:pos x="4422" y="240"/>
                  </a:cxn>
                  <a:cxn ang="0">
                    <a:pos x="4500" y="210"/>
                  </a:cxn>
                  <a:cxn ang="0">
                    <a:pos x="4578" y="192"/>
                  </a:cxn>
                  <a:cxn ang="0">
                    <a:pos x="4650" y="186"/>
                  </a:cxn>
                  <a:cxn ang="0">
                    <a:pos x="4728" y="186"/>
                  </a:cxn>
                  <a:cxn ang="0">
                    <a:pos x="4806" y="186"/>
                  </a:cxn>
                </a:cxnLst>
                <a:rect l="0" t="0" r="r" b="b"/>
                <a:pathLst>
                  <a:path w="4824" h="624">
                    <a:moveTo>
                      <a:pt x="0" y="186"/>
                    </a:moveTo>
                    <a:lnTo>
                      <a:pt x="0" y="186"/>
                    </a:lnTo>
                    <a:lnTo>
                      <a:pt x="0" y="186"/>
                    </a:lnTo>
                    <a:lnTo>
                      <a:pt x="0" y="186"/>
                    </a:lnTo>
                    <a:lnTo>
                      <a:pt x="0" y="186"/>
                    </a:lnTo>
                    <a:lnTo>
                      <a:pt x="0" y="186"/>
                    </a:lnTo>
                    <a:lnTo>
                      <a:pt x="6" y="186"/>
                    </a:lnTo>
                    <a:lnTo>
                      <a:pt x="6" y="186"/>
                    </a:lnTo>
                    <a:lnTo>
                      <a:pt x="6" y="186"/>
                    </a:lnTo>
                    <a:lnTo>
                      <a:pt x="6" y="186"/>
                    </a:lnTo>
                    <a:lnTo>
                      <a:pt x="6" y="186"/>
                    </a:lnTo>
                    <a:lnTo>
                      <a:pt x="6" y="186"/>
                    </a:lnTo>
                    <a:lnTo>
                      <a:pt x="12" y="186"/>
                    </a:lnTo>
                    <a:lnTo>
                      <a:pt x="12" y="186"/>
                    </a:lnTo>
                    <a:lnTo>
                      <a:pt x="12" y="186"/>
                    </a:lnTo>
                    <a:lnTo>
                      <a:pt x="12" y="186"/>
                    </a:lnTo>
                    <a:lnTo>
                      <a:pt x="12" y="186"/>
                    </a:lnTo>
                    <a:lnTo>
                      <a:pt x="12" y="186"/>
                    </a:lnTo>
                    <a:lnTo>
                      <a:pt x="18" y="186"/>
                    </a:lnTo>
                    <a:lnTo>
                      <a:pt x="18" y="186"/>
                    </a:lnTo>
                    <a:lnTo>
                      <a:pt x="18" y="186"/>
                    </a:lnTo>
                    <a:lnTo>
                      <a:pt x="18" y="186"/>
                    </a:lnTo>
                    <a:lnTo>
                      <a:pt x="18" y="186"/>
                    </a:lnTo>
                    <a:lnTo>
                      <a:pt x="18" y="186"/>
                    </a:lnTo>
                    <a:lnTo>
                      <a:pt x="24" y="186"/>
                    </a:lnTo>
                    <a:lnTo>
                      <a:pt x="24" y="186"/>
                    </a:lnTo>
                    <a:lnTo>
                      <a:pt x="24" y="186"/>
                    </a:lnTo>
                    <a:lnTo>
                      <a:pt x="24" y="186"/>
                    </a:lnTo>
                    <a:lnTo>
                      <a:pt x="24" y="186"/>
                    </a:lnTo>
                    <a:lnTo>
                      <a:pt x="24" y="186"/>
                    </a:lnTo>
                    <a:lnTo>
                      <a:pt x="24" y="186"/>
                    </a:lnTo>
                    <a:lnTo>
                      <a:pt x="30" y="186"/>
                    </a:lnTo>
                    <a:lnTo>
                      <a:pt x="30" y="186"/>
                    </a:lnTo>
                    <a:lnTo>
                      <a:pt x="30" y="186"/>
                    </a:lnTo>
                    <a:lnTo>
                      <a:pt x="30" y="186"/>
                    </a:lnTo>
                    <a:lnTo>
                      <a:pt x="30" y="186"/>
                    </a:lnTo>
                    <a:lnTo>
                      <a:pt x="30" y="186"/>
                    </a:lnTo>
                    <a:lnTo>
                      <a:pt x="36" y="186"/>
                    </a:lnTo>
                    <a:lnTo>
                      <a:pt x="36" y="186"/>
                    </a:lnTo>
                    <a:lnTo>
                      <a:pt x="36" y="186"/>
                    </a:lnTo>
                    <a:lnTo>
                      <a:pt x="36" y="186"/>
                    </a:lnTo>
                    <a:lnTo>
                      <a:pt x="36" y="186"/>
                    </a:lnTo>
                    <a:lnTo>
                      <a:pt x="36" y="186"/>
                    </a:lnTo>
                    <a:lnTo>
                      <a:pt x="42" y="186"/>
                    </a:lnTo>
                    <a:lnTo>
                      <a:pt x="42" y="186"/>
                    </a:lnTo>
                    <a:lnTo>
                      <a:pt x="42" y="186"/>
                    </a:lnTo>
                    <a:lnTo>
                      <a:pt x="42" y="186"/>
                    </a:lnTo>
                    <a:lnTo>
                      <a:pt x="42" y="186"/>
                    </a:lnTo>
                    <a:lnTo>
                      <a:pt x="42" y="186"/>
                    </a:lnTo>
                    <a:lnTo>
                      <a:pt x="48" y="186"/>
                    </a:lnTo>
                    <a:lnTo>
                      <a:pt x="48" y="186"/>
                    </a:lnTo>
                    <a:lnTo>
                      <a:pt x="48" y="186"/>
                    </a:lnTo>
                    <a:lnTo>
                      <a:pt x="48" y="186"/>
                    </a:lnTo>
                    <a:lnTo>
                      <a:pt x="48" y="186"/>
                    </a:lnTo>
                    <a:lnTo>
                      <a:pt x="48" y="186"/>
                    </a:lnTo>
                    <a:lnTo>
                      <a:pt x="48" y="186"/>
                    </a:lnTo>
                    <a:lnTo>
                      <a:pt x="54" y="186"/>
                    </a:lnTo>
                    <a:lnTo>
                      <a:pt x="54" y="186"/>
                    </a:lnTo>
                    <a:lnTo>
                      <a:pt x="54" y="186"/>
                    </a:lnTo>
                    <a:lnTo>
                      <a:pt x="54" y="186"/>
                    </a:lnTo>
                    <a:lnTo>
                      <a:pt x="54" y="186"/>
                    </a:lnTo>
                    <a:lnTo>
                      <a:pt x="54" y="186"/>
                    </a:lnTo>
                    <a:lnTo>
                      <a:pt x="60" y="186"/>
                    </a:lnTo>
                    <a:lnTo>
                      <a:pt x="60" y="186"/>
                    </a:lnTo>
                    <a:lnTo>
                      <a:pt x="60" y="186"/>
                    </a:lnTo>
                    <a:lnTo>
                      <a:pt x="60" y="186"/>
                    </a:lnTo>
                    <a:lnTo>
                      <a:pt x="60" y="186"/>
                    </a:lnTo>
                    <a:lnTo>
                      <a:pt x="60" y="186"/>
                    </a:lnTo>
                    <a:lnTo>
                      <a:pt x="66" y="186"/>
                    </a:lnTo>
                    <a:lnTo>
                      <a:pt x="66" y="186"/>
                    </a:lnTo>
                    <a:lnTo>
                      <a:pt x="66" y="186"/>
                    </a:lnTo>
                    <a:lnTo>
                      <a:pt x="66" y="186"/>
                    </a:lnTo>
                    <a:lnTo>
                      <a:pt x="66" y="186"/>
                    </a:lnTo>
                    <a:lnTo>
                      <a:pt x="66" y="186"/>
                    </a:lnTo>
                    <a:lnTo>
                      <a:pt x="72" y="186"/>
                    </a:lnTo>
                    <a:lnTo>
                      <a:pt x="72" y="186"/>
                    </a:lnTo>
                    <a:lnTo>
                      <a:pt x="72" y="186"/>
                    </a:lnTo>
                    <a:lnTo>
                      <a:pt x="72" y="186"/>
                    </a:lnTo>
                    <a:lnTo>
                      <a:pt x="72" y="186"/>
                    </a:lnTo>
                    <a:lnTo>
                      <a:pt x="72" y="186"/>
                    </a:lnTo>
                    <a:lnTo>
                      <a:pt x="78" y="186"/>
                    </a:lnTo>
                    <a:lnTo>
                      <a:pt x="78" y="186"/>
                    </a:lnTo>
                    <a:lnTo>
                      <a:pt x="78" y="186"/>
                    </a:lnTo>
                    <a:lnTo>
                      <a:pt x="78" y="186"/>
                    </a:lnTo>
                    <a:lnTo>
                      <a:pt x="78" y="186"/>
                    </a:lnTo>
                    <a:lnTo>
                      <a:pt x="78" y="186"/>
                    </a:lnTo>
                    <a:lnTo>
                      <a:pt x="78" y="186"/>
                    </a:lnTo>
                    <a:lnTo>
                      <a:pt x="84" y="186"/>
                    </a:lnTo>
                    <a:lnTo>
                      <a:pt x="84" y="186"/>
                    </a:lnTo>
                    <a:lnTo>
                      <a:pt x="84" y="186"/>
                    </a:lnTo>
                    <a:lnTo>
                      <a:pt x="84" y="186"/>
                    </a:lnTo>
                    <a:lnTo>
                      <a:pt x="84" y="186"/>
                    </a:lnTo>
                    <a:lnTo>
                      <a:pt x="84" y="186"/>
                    </a:lnTo>
                    <a:lnTo>
                      <a:pt x="90" y="186"/>
                    </a:lnTo>
                    <a:lnTo>
                      <a:pt x="90" y="186"/>
                    </a:lnTo>
                    <a:lnTo>
                      <a:pt x="90" y="186"/>
                    </a:lnTo>
                    <a:lnTo>
                      <a:pt x="90" y="186"/>
                    </a:lnTo>
                    <a:lnTo>
                      <a:pt x="90" y="186"/>
                    </a:lnTo>
                    <a:lnTo>
                      <a:pt x="90" y="186"/>
                    </a:lnTo>
                    <a:lnTo>
                      <a:pt x="96" y="186"/>
                    </a:lnTo>
                    <a:lnTo>
                      <a:pt x="96" y="186"/>
                    </a:lnTo>
                    <a:lnTo>
                      <a:pt x="96" y="186"/>
                    </a:lnTo>
                    <a:lnTo>
                      <a:pt x="96" y="186"/>
                    </a:lnTo>
                    <a:lnTo>
                      <a:pt x="96" y="186"/>
                    </a:lnTo>
                    <a:lnTo>
                      <a:pt x="96" y="186"/>
                    </a:lnTo>
                    <a:lnTo>
                      <a:pt x="102" y="186"/>
                    </a:lnTo>
                    <a:lnTo>
                      <a:pt x="102" y="186"/>
                    </a:lnTo>
                    <a:lnTo>
                      <a:pt x="102" y="186"/>
                    </a:lnTo>
                    <a:lnTo>
                      <a:pt x="102" y="186"/>
                    </a:lnTo>
                    <a:lnTo>
                      <a:pt x="102" y="186"/>
                    </a:lnTo>
                    <a:lnTo>
                      <a:pt x="102" y="186"/>
                    </a:lnTo>
                    <a:lnTo>
                      <a:pt x="102" y="186"/>
                    </a:lnTo>
                    <a:lnTo>
                      <a:pt x="108" y="186"/>
                    </a:lnTo>
                    <a:lnTo>
                      <a:pt x="108" y="186"/>
                    </a:lnTo>
                    <a:lnTo>
                      <a:pt x="108" y="186"/>
                    </a:lnTo>
                    <a:lnTo>
                      <a:pt x="108" y="186"/>
                    </a:lnTo>
                    <a:lnTo>
                      <a:pt x="108" y="186"/>
                    </a:lnTo>
                    <a:lnTo>
                      <a:pt x="108" y="186"/>
                    </a:lnTo>
                    <a:lnTo>
                      <a:pt x="114" y="186"/>
                    </a:lnTo>
                    <a:lnTo>
                      <a:pt x="114" y="186"/>
                    </a:lnTo>
                    <a:lnTo>
                      <a:pt x="114" y="186"/>
                    </a:lnTo>
                    <a:lnTo>
                      <a:pt x="114" y="186"/>
                    </a:lnTo>
                    <a:lnTo>
                      <a:pt x="114" y="186"/>
                    </a:lnTo>
                    <a:lnTo>
                      <a:pt x="114" y="186"/>
                    </a:lnTo>
                    <a:lnTo>
                      <a:pt x="120" y="186"/>
                    </a:lnTo>
                    <a:lnTo>
                      <a:pt x="120" y="186"/>
                    </a:lnTo>
                    <a:lnTo>
                      <a:pt x="120" y="186"/>
                    </a:lnTo>
                    <a:lnTo>
                      <a:pt x="120" y="186"/>
                    </a:lnTo>
                    <a:lnTo>
                      <a:pt x="120" y="186"/>
                    </a:lnTo>
                    <a:lnTo>
                      <a:pt x="120" y="186"/>
                    </a:lnTo>
                    <a:lnTo>
                      <a:pt x="126" y="186"/>
                    </a:lnTo>
                    <a:lnTo>
                      <a:pt x="126" y="186"/>
                    </a:lnTo>
                    <a:lnTo>
                      <a:pt x="126" y="186"/>
                    </a:lnTo>
                    <a:lnTo>
                      <a:pt x="126" y="186"/>
                    </a:lnTo>
                    <a:lnTo>
                      <a:pt x="126" y="186"/>
                    </a:lnTo>
                    <a:lnTo>
                      <a:pt x="126" y="186"/>
                    </a:lnTo>
                    <a:lnTo>
                      <a:pt x="132" y="186"/>
                    </a:lnTo>
                    <a:lnTo>
                      <a:pt x="132" y="186"/>
                    </a:lnTo>
                    <a:lnTo>
                      <a:pt x="132" y="186"/>
                    </a:lnTo>
                    <a:lnTo>
                      <a:pt x="132" y="186"/>
                    </a:lnTo>
                    <a:lnTo>
                      <a:pt x="132" y="186"/>
                    </a:lnTo>
                    <a:lnTo>
                      <a:pt x="132" y="186"/>
                    </a:lnTo>
                    <a:lnTo>
                      <a:pt x="132" y="186"/>
                    </a:lnTo>
                    <a:lnTo>
                      <a:pt x="138" y="186"/>
                    </a:lnTo>
                    <a:lnTo>
                      <a:pt x="138" y="186"/>
                    </a:lnTo>
                    <a:lnTo>
                      <a:pt x="138" y="186"/>
                    </a:lnTo>
                    <a:lnTo>
                      <a:pt x="138" y="186"/>
                    </a:lnTo>
                    <a:lnTo>
                      <a:pt x="138" y="186"/>
                    </a:lnTo>
                    <a:lnTo>
                      <a:pt x="138" y="186"/>
                    </a:lnTo>
                    <a:lnTo>
                      <a:pt x="144" y="186"/>
                    </a:lnTo>
                    <a:lnTo>
                      <a:pt x="144" y="186"/>
                    </a:lnTo>
                    <a:lnTo>
                      <a:pt x="144" y="186"/>
                    </a:lnTo>
                    <a:lnTo>
                      <a:pt x="144" y="186"/>
                    </a:lnTo>
                    <a:lnTo>
                      <a:pt x="144" y="186"/>
                    </a:lnTo>
                    <a:lnTo>
                      <a:pt x="144" y="186"/>
                    </a:lnTo>
                    <a:lnTo>
                      <a:pt x="150" y="186"/>
                    </a:lnTo>
                    <a:lnTo>
                      <a:pt x="150" y="186"/>
                    </a:lnTo>
                    <a:lnTo>
                      <a:pt x="150" y="186"/>
                    </a:lnTo>
                    <a:lnTo>
                      <a:pt x="150" y="186"/>
                    </a:lnTo>
                    <a:lnTo>
                      <a:pt x="150" y="186"/>
                    </a:lnTo>
                    <a:lnTo>
                      <a:pt x="150" y="186"/>
                    </a:lnTo>
                    <a:lnTo>
                      <a:pt x="156" y="186"/>
                    </a:lnTo>
                    <a:lnTo>
                      <a:pt x="156" y="186"/>
                    </a:lnTo>
                    <a:lnTo>
                      <a:pt x="156" y="186"/>
                    </a:lnTo>
                    <a:lnTo>
                      <a:pt x="156" y="186"/>
                    </a:lnTo>
                    <a:lnTo>
                      <a:pt x="156" y="186"/>
                    </a:lnTo>
                    <a:lnTo>
                      <a:pt x="156" y="186"/>
                    </a:lnTo>
                    <a:lnTo>
                      <a:pt x="156" y="186"/>
                    </a:lnTo>
                    <a:lnTo>
                      <a:pt x="162" y="186"/>
                    </a:lnTo>
                    <a:lnTo>
                      <a:pt x="162" y="186"/>
                    </a:lnTo>
                    <a:lnTo>
                      <a:pt x="162" y="186"/>
                    </a:lnTo>
                    <a:lnTo>
                      <a:pt x="162" y="186"/>
                    </a:lnTo>
                    <a:lnTo>
                      <a:pt x="162" y="186"/>
                    </a:lnTo>
                    <a:lnTo>
                      <a:pt x="162" y="186"/>
                    </a:lnTo>
                    <a:lnTo>
                      <a:pt x="168" y="186"/>
                    </a:lnTo>
                    <a:lnTo>
                      <a:pt x="168" y="186"/>
                    </a:lnTo>
                    <a:lnTo>
                      <a:pt x="168" y="186"/>
                    </a:lnTo>
                    <a:lnTo>
                      <a:pt x="168" y="186"/>
                    </a:lnTo>
                    <a:lnTo>
                      <a:pt x="168" y="186"/>
                    </a:lnTo>
                    <a:lnTo>
                      <a:pt x="168" y="186"/>
                    </a:lnTo>
                    <a:lnTo>
                      <a:pt x="174" y="186"/>
                    </a:lnTo>
                    <a:lnTo>
                      <a:pt x="174" y="186"/>
                    </a:lnTo>
                    <a:lnTo>
                      <a:pt x="174" y="186"/>
                    </a:lnTo>
                    <a:lnTo>
                      <a:pt x="174" y="186"/>
                    </a:lnTo>
                    <a:lnTo>
                      <a:pt x="174" y="186"/>
                    </a:lnTo>
                    <a:lnTo>
                      <a:pt x="174" y="186"/>
                    </a:lnTo>
                    <a:lnTo>
                      <a:pt x="180" y="186"/>
                    </a:lnTo>
                    <a:lnTo>
                      <a:pt x="180" y="186"/>
                    </a:lnTo>
                    <a:lnTo>
                      <a:pt x="180" y="186"/>
                    </a:lnTo>
                    <a:lnTo>
                      <a:pt x="180" y="186"/>
                    </a:lnTo>
                    <a:lnTo>
                      <a:pt x="180" y="186"/>
                    </a:lnTo>
                    <a:lnTo>
                      <a:pt x="180" y="186"/>
                    </a:lnTo>
                    <a:lnTo>
                      <a:pt x="186" y="186"/>
                    </a:lnTo>
                    <a:lnTo>
                      <a:pt x="186" y="186"/>
                    </a:lnTo>
                    <a:lnTo>
                      <a:pt x="186" y="186"/>
                    </a:lnTo>
                    <a:lnTo>
                      <a:pt x="186" y="186"/>
                    </a:lnTo>
                    <a:lnTo>
                      <a:pt x="186" y="186"/>
                    </a:lnTo>
                    <a:lnTo>
                      <a:pt x="186" y="186"/>
                    </a:lnTo>
                    <a:lnTo>
                      <a:pt x="186" y="186"/>
                    </a:lnTo>
                    <a:lnTo>
                      <a:pt x="192" y="186"/>
                    </a:lnTo>
                    <a:lnTo>
                      <a:pt x="192" y="186"/>
                    </a:lnTo>
                    <a:lnTo>
                      <a:pt x="192" y="186"/>
                    </a:lnTo>
                    <a:lnTo>
                      <a:pt x="192" y="186"/>
                    </a:lnTo>
                    <a:lnTo>
                      <a:pt x="192" y="186"/>
                    </a:lnTo>
                    <a:lnTo>
                      <a:pt x="192" y="186"/>
                    </a:lnTo>
                    <a:lnTo>
                      <a:pt x="198" y="186"/>
                    </a:lnTo>
                    <a:lnTo>
                      <a:pt x="198" y="186"/>
                    </a:lnTo>
                    <a:lnTo>
                      <a:pt x="198" y="186"/>
                    </a:lnTo>
                    <a:lnTo>
                      <a:pt x="198" y="186"/>
                    </a:lnTo>
                    <a:lnTo>
                      <a:pt x="198" y="186"/>
                    </a:lnTo>
                    <a:lnTo>
                      <a:pt x="198" y="186"/>
                    </a:lnTo>
                    <a:lnTo>
                      <a:pt x="204" y="186"/>
                    </a:lnTo>
                    <a:lnTo>
                      <a:pt x="204" y="186"/>
                    </a:lnTo>
                    <a:lnTo>
                      <a:pt x="204" y="186"/>
                    </a:lnTo>
                    <a:lnTo>
                      <a:pt x="204" y="186"/>
                    </a:lnTo>
                    <a:lnTo>
                      <a:pt x="204" y="186"/>
                    </a:lnTo>
                    <a:lnTo>
                      <a:pt x="204" y="186"/>
                    </a:lnTo>
                    <a:lnTo>
                      <a:pt x="210" y="186"/>
                    </a:lnTo>
                    <a:lnTo>
                      <a:pt x="210" y="186"/>
                    </a:lnTo>
                    <a:lnTo>
                      <a:pt x="210" y="186"/>
                    </a:lnTo>
                    <a:lnTo>
                      <a:pt x="210" y="186"/>
                    </a:lnTo>
                    <a:lnTo>
                      <a:pt x="210" y="186"/>
                    </a:lnTo>
                    <a:lnTo>
                      <a:pt x="210" y="186"/>
                    </a:lnTo>
                    <a:lnTo>
                      <a:pt x="210" y="186"/>
                    </a:lnTo>
                    <a:lnTo>
                      <a:pt x="216" y="186"/>
                    </a:lnTo>
                    <a:lnTo>
                      <a:pt x="216" y="186"/>
                    </a:lnTo>
                    <a:lnTo>
                      <a:pt x="216" y="186"/>
                    </a:lnTo>
                    <a:lnTo>
                      <a:pt x="216" y="186"/>
                    </a:lnTo>
                    <a:lnTo>
                      <a:pt x="216" y="186"/>
                    </a:lnTo>
                    <a:lnTo>
                      <a:pt x="216" y="186"/>
                    </a:lnTo>
                    <a:lnTo>
                      <a:pt x="222" y="186"/>
                    </a:lnTo>
                    <a:lnTo>
                      <a:pt x="222" y="186"/>
                    </a:lnTo>
                    <a:lnTo>
                      <a:pt x="222" y="186"/>
                    </a:lnTo>
                    <a:lnTo>
                      <a:pt x="222" y="186"/>
                    </a:lnTo>
                    <a:lnTo>
                      <a:pt x="222" y="186"/>
                    </a:lnTo>
                    <a:lnTo>
                      <a:pt x="222" y="186"/>
                    </a:lnTo>
                    <a:lnTo>
                      <a:pt x="228" y="186"/>
                    </a:lnTo>
                    <a:lnTo>
                      <a:pt x="228" y="186"/>
                    </a:lnTo>
                    <a:lnTo>
                      <a:pt x="228" y="186"/>
                    </a:lnTo>
                    <a:lnTo>
                      <a:pt x="228" y="186"/>
                    </a:lnTo>
                    <a:lnTo>
                      <a:pt x="228" y="186"/>
                    </a:lnTo>
                    <a:lnTo>
                      <a:pt x="228" y="186"/>
                    </a:lnTo>
                    <a:lnTo>
                      <a:pt x="234" y="192"/>
                    </a:lnTo>
                    <a:lnTo>
                      <a:pt x="234" y="192"/>
                    </a:lnTo>
                    <a:lnTo>
                      <a:pt x="234" y="192"/>
                    </a:lnTo>
                    <a:lnTo>
                      <a:pt x="234" y="192"/>
                    </a:lnTo>
                    <a:lnTo>
                      <a:pt x="234" y="192"/>
                    </a:lnTo>
                    <a:lnTo>
                      <a:pt x="234" y="192"/>
                    </a:lnTo>
                    <a:lnTo>
                      <a:pt x="240" y="192"/>
                    </a:lnTo>
                    <a:lnTo>
                      <a:pt x="240" y="192"/>
                    </a:lnTo>
                    <a:lnTo>
                      <a:pt x="240" y="192"/>
                    </a:lnTo>
                    <a:lnTo>
                      <a:pt x="240" y="192"/>
                    </a:lnTo>
                    <a:lnTo>
                      <a:pt x="240" y="192"/>
                    </a:lnTo>
                    <a:lnTo>
                      <a:pt x="240" y="192"/>
                    </a:lnTo>
                    <a:lnTo>
                      <a:pt x="240" y="192"/>
                    </a:lnTo>
                    <a:lnTo>
                      <a:pt x="246" y="192"/>
                    </a:lnTo>
                    <a:lnTo>
                      <a:pt x="246" y="192"/>
                    </a:lnTo>
                    <a:lnTo>
                      <a:pt x="246" y="192"/>
                    </a:lnTo>
                    <a:lnTo>
                      <a:pt x="246" y="192"/>
                    </a:lnTo>
                    <a:lnTo>
                      <a:pt x="246" y="192"/>
                    </a:lnTo>
                    <a:lnTo>
                      <a:pt x="246" y="192"/>
                    </a:lnTo>
                    <a:lnTo>
                      <a:pt x="252" y="192"/>
                    </a:lnTo>
                    <a:lnTo>
                      <a:pt x="252" y="192"/>
                    </a:lnTo>
                    <a:lnTo>
                      <a:pt x="252" y="192"/>
                    </a:lnTo>
                    <a:lnTo>
                      <a:pt x="252" y="192"/>
                    </a:lnTo>
                    <a:lnTo>
                      <a:pt x="252" y="192"/>
                    </a:lnTo>
                    <a:lnTo>
                      <a:pt x="252" y="192"/>
                    </a:lnTo>
                    <a:lnTo>
                      <a:pt x="258" y="192"/>
                    </a:lnTo>
                    <a:lnTo>
                      <a:pt x="258" y="192"/>
                    </a:lnTo>
                    <a:lnTo>
                      <a:pt x="258" y="192"/>
                    </a:lnTo>
                    <a:lnTo>
                      <a:pt x="258" y="192"/>
                    </a:lnTo>
                    <a:lnTo>
                      <a:pt x="258" y="192"/>
                    </a:lnTo>
                    <a:lnTo>
                      <a:pt x="258" y="192"/>
                    </a:lnTo>
                    <a:lnTo>
                      <a:pt x="264" y="192"/>
                    </a:lnTo>
                    <a:lnTo>
                      <a:pt x="264" y="192"/>
                    </a:lnTo>
                    <a:lnTo>
                      <a:pt x="264" y="192"/>
                    </a:lnTo>
                    <a:lnTo>
                      <a:pt x="264" y="192"/>
                    </a:lnTo>
                    <a:lnTo>
                      <a:pt x="264" y="198"/>
                    </a:lnTo>
                    <a:lnTo>
                      <a:pt x="264" y="198"/>
                    </a:lnTo>
                    <a:lnTo>
                      <a:pt x="264" y="198"/>
                    </a:lnTo>
                    <a:lnTo>
                      <a:pt x="270" y="198"/>
                    </a:lnTo>
                    <a:lnTo>
                      <a:pt x="270" y="198"/>
                    </a:lnTo>
                    <a:lnTo>
                      <a:pt x="270" y="198"/>
                    </a:lnTo>
                    <a:lnTo>
                      <a:pt x="270" y="198"/>
                    </a:lnTo>
                    <a:lnTo>
                      <a:pt x="270" y="198"/>
                    </a:lnTo>
                    <a:lnTo>
                      <a:pt x="270" y="198"/>
                    </a:lnTo>
                    <a:lnTo>
                      <a:pt x="276" y="198"/>
                    </a:lnTo>
                    <a:lnTo>
                      <a:pt x="276" y="198"/>
                    </a:lnTo>
                    <a:lnTo>
                      <a:pt x="276" y="198"/>
                    </a:lnTo>
                    <a:lnTo>
                      <a:pt x="276" y="198"/>
                    </a:lnTo>
                    <a:lnTo>
                      <a:pt x="276" y="198"/>
                    </a:lnTo>
                    <a:lnTo>
                      <a:pt x="276" y="198"/>
                    </a:lnTo>
                    <a:lnTo>
                      <a:pt x="282" y="198"/>
                    </a:lnTo>
                    <a:lnTo>
                      <a:pt x="282" y="198"/>
                    </a:lnTo>
                    <a:lnTo>
                      <a:pt x="282" y="198"/>
                    </a:lnTo>
                    <a:lnTo>
                      <a:pt x="282" y="198"/>
                    </a:lnTo>
                    <a:lnTo>
                      <a:pt x="282" y="198"/>
                    </a:lnTo>
                    <a:lnTo>
                      <a:pt x="282" y="198"/>
                    </a:lnTo>
                    <a:lnTo>
                      <a:pt x="288" y="198"/>
                    </a:lnTo>
                    <a:lnTo>
                      <a:pt x="288" y="198"/>
                    </a:lnTo>
                    <a:lnTo>
                      <a:pt x="288" y="198"/>
                    </a:lnTo>
                    <a:lnTo>
                      <a:pt x="288" y="198"/>
                    </a:lnTo>
                    <a:lnTo>
                      <a:pt x="288" y="198"/>
                    </a:lnTo>
                    <a:lnTo>
                      <a:pt x="288" y="198"/>
                    </a:lnTo>
                    <a:lnTo>
                      <a:pt x="294" y="204"/>
                    </a:lnTo>
                    <a:lnTo>
                      <a:pt x="294" y="204"/>
                    </a:lnTo>
                    <a:lnTo>
                      <a:pt x="294" y="204"/>
                    </a:lnTo>
                    <a:lnTo>
                      <a:pt x="294" y="204"/>
                    </a:lnTo>
                    <a:lnTo>
                      <a:pt x="294" y="204"/>
                    </a:lnTo>
                    <a:lnTo>
                      <a:pt x="294" y="204"/>
                    </a:lnTo>
                    <a:lnTo>
                      <a:pt x="294" y="204"/>
                    </a:lnTo>
                    <a:lnTo>
                      <a:pt x="300" y="204"/>
                    </a:lnTo>
                    <a:lnTo>
                      <a:pt x="300" y="204"/>
                    </a:lnTo>
                    <a:lnTo>
                      <a:pt x="300" y="204"/>
                    </a:lnTo>
                    <a:lnTo>
                      <a:pt x="300" y="204"/>
                    </a:lnTo>
                    <a:lnTo>
                      <a:pt x="300" y="204"/>
                    </a:lnTo>
                    <a:lnTo>
                      <a:pt x="300" y="204"/>
                    </a:lnTo>
                    <a:lnTo>
                      <a:pt x="306" y="204"/>
                    </a:lnTo>
                    <a:lnTo>
                      <a:pt x="306" y="204"/>
                    </a:lnTo>
                    <a:lnTo>
                      <a:pt x="306" y="204"/>
                    </a:lnTo>
                    <a:lnTo>
                      <a:pt x="306" y="204"/>
                    </a:lnTo>
                    <a:lnTo>
                      <a:pt x="306" y="204"/>
                    </a:lnTo>
                    <a:lnTo>
                      <a:pt x="306" y="204"/>
                    </a:lnTo>
                    <a:lnTo>
                      <a:pt x="312" y="204"/>
                    </a:lnTo>
                    <a:lnTo>
                      <a:pt x="312" y="204"/>
                    </a:lnTo>
                    <a:lnTo>
                      <a:pt x="312" y="204"/>
                    </a:lnTo>
                    <a:lnTo>
                      <a:pt x="312" y="204"/>
                    </a:lnTo>
                    <a:lnTo>
                      <a:pt x="312" y="210"/>
                    </a:lnTo>
                    <a:lnTo>
                      <a:pt x="312" y="210"/>
                    </a:lnTo>
                    <a:lnTo>
                      <a:pt x="318" y="210"/>
                    </a:lnTo>
                    <a:lnTo>
                      <a:pt x="318" y="210"/>
                    </a:lnTo>
                    <a:lnTo>
                      <a:pt x="318" y="210"/>
                    </a:lnTo>
                    <a:lnTo>
                      <a:pt x="318" y="210"/>
                    </a:lnTo>
                    <a:lnTo>
                      <a:pt x="318" y="210"/>
                    </a:lnTo>
                    <a:lnTo>
                      <a:pt x="318" y="210"/>
                    </a:lnTo>
                    <a:lnTo>
                      <a:pt x="318" y="210"/>
                    </a:lnTo>
                    <a:lnTo>
                      <a:pt x="324" y="210"/>
                    </a:lnTo>
                    <a:lnTo>
                      <a:pt x="324" y="210"/>
                    </a:lnTo>
                    <a:lnTo>
                      <a:pt x="324" y="210"/>
                    </a:lnTo>
                    <a:lnTo>
                      <a:pt x="324" y="210"/>
                    </a:lnTo>
                    <a:lnTo>
                      <a:pt x="324" y="210"/>
                    </a:lnTo>
                    <a:lnTo>
                      <a:pt x="324" y="210"/>
                    </a:lnTo>
                    <a:lnTo>
                      <a:pt x="330" y="210"/>
                    </a:lnTo>
                    <a:lnTo>
                      <a:pt x="330" y="210"/>
                    </a:lnTo>
                    <a:lnTo>
                      <a:pt x="330" y="210"/>
                    </a:lnTo>
                    <a:lnTo>
                      <a:pt x="330" y="210"/>
                    </a:lnTo>
                    <a:lnTo>
                      <a:pt x="330" y="210"/>
                    </a:lnTo>
                    <a:lnTo>
                      <a:pt x="330" y="210"/>
                    </a:lnTo>
                    <a:lnTo>
                      <a:pt x="336" y="216"/>
                    </a:lnTo>
                    <a:lnTo>
                      <a:pt x="336" y="216"/>
                    </a:lnTo>
                    <a:lnTo>
                      <a:pt x="336" y="216"/>
                    </a:lnTo>
                    <a:lnTo>
                      <a:pt x="336" y="216"/>
                    </a:lnTo>
                    <a:lnTo>
                      <a:pt x="336" y="216"/>
                    </a:lnTo>
                    <a:lnTo>
                      <a:pt x="336" y="216"/>
                    </a:lnTo>
                    <a:lnTo>
                      <a:pt x="342" y="216"/>
                    </a:lnTo>
                    <a:lnTo>
                      <a:pt x="342" y="216"/>
                    </a:lnTo>
                    <a:lnTo>
                      <a:pt x="342" y="216"/>
                    </a:lnTo>
                    <a:lnTo>
                      <a:pt x="342" y="216"/>
                    </a:lnTo>
                    <a:lnTo>
                      <a:pt x="342" y="216"/>
                    </a:lnTo>
                    <a:lnTo>
                      <a:pt x="342" y="216"/>
                    </a:lnTo>
                    <a:lnTo>
                      <a:pt x="342" y="216"/>
                    </a:lnTo>
                    <a:lnTo>
                      <a:pt x="348" y="216"/>
                    </a:lnTo>
                    <a:lnTo>
                      <a:pt x="348" y="216"/>
                    </a:lnTo>
                    <a:lnTo>
                      <a:pt x="348" y="216"/>
                    </a:lnTo>
                    <a:lnTo>
                      <a:pt x="348" y="216"/>
                    </a:lnTo>
                    <a:lnTo>
                      <a:pt x="348" y="216"/>
                    </a:lnTo>
                    <a:lnTo>
                      <a:pt x="348" y="222"/>
                    </a:lnTo>
                    <a:lnTo>
                      <a:pt x="354" y="222"/>
                    </a:lnTo>
                    <a:lnTo>
                      <a:pt x="354" y="222"/>
                    </a:lnTo>
                    <a:lnTo>
                      <a:pt x="354" y="222"/>
                    </a:lnTo>
                    <a:lnTo>
                      <a:pt x="354" y="222"/>
                    </a:lnTo>
                    <a:lnTo>
                      <a:pt x="354" y="222"/>
                    </a:lnTo>
                    <a:lnTo>
                      <a:pt x="354" y="222"/>
                    </a:lnTo>
                    <a:lnTo>
                      <a:pt x="360" y="222"/>
                    </a:lnTo>
                    <a:lnTo>
                      <a:pt x="360" y="222"/>
                    </a:lnTo>
                    <a:lnTo>
                      <a:pt x="360" y="222"/>
                    </a:lnTo>
                    <a:lnTo>
                      <a:pt x="360" y="222"/>
                    </a:lnTo>
                    <a:lnTo>
                      <a:pt x="360" y="222"/>
                    </a:lnTo>
                    <a:lnTo>
                      <a:pt x="360" y="222"/>
                    </a:lnTo>
                    <a:lnTo>
                      <a:pt x="366" y="222"/>
                    </a:lnTo>
                    <a:lnTo>
                      <a:pt x="366" y="222"/>
                    </a:lnTo>
                    <a:lnTo>
                      <a:pt x="366" y="222"/>
                    </a:lnTo>
                    <a:lnTo>
                      <a:pt x="366" y="222"/>
                    </a:lnTo>
                    <a:lnTo>
                      <a:pt x="366" y="228"/>
                    </a:lnTo>
                    <a:lnTo>
                      <a:pt x="366" y="228"/>
                    </a:lnTo>
                    <a:lnTo>
                      <a:pt x="372" y="228"/>
                    </a:lnTo>
                    <a:lnTo>
                      <a:pt x="372" y="228"/>
                    </a:lnTo>
                    <a:lnTo>
                      <a:pt x="372" y="228"/>
                    </a:lnTo>
                    <a:lnTo>
                      <a:pt x="372" y="228"/>
                    </a:lnTo>
                    <a:lnTo>
                      <a:pt x="372" y="228"/>
                    </a:lnTo>
                    <a:lnTo>
                      <a:pt x="372" y="228"/>
                    </a:lnTo>
                    <a:lnTo>
                      <a:pt x="372" y="228"/>
                    </a:lnTo>
                    <a:lnTo>
                      <a:pt x="378" y="228"/>
                    </a:lnTo>
                    <a:lnTo>
                      <a:pt x="378" y="228"/>
                    </a:lnTo>
                    <a:lnTo>
                      <a:pt x="378" y="228"/>
                    </a:lnTo>
                    <a:lnTo>
                      <a:pt x="378" y="228"/>
                    </a:lnTo>
                    <a:lnTo>
                      <a:pt x="378" y="228"/>
                    </a:lnTo>
                    <a:lnTo>
                      <a:pt x="378" y="228"/>
                    </a:lnTo>
                    <a:lnTo>
                      <a:pt x="384" y="228"/>
                    </a:lnTo>
                    <a:lnTo>
                      <a:pt x="384" y="234"/>
                    </a:lnTo>
                    <a:lnTo>
                      <a:pt x="384" y="234"/>
                    </a:lnTo>
                    <a:lnTo>
                      <a:pt x="384" y="234"/>
                    </a:lnTo>
                    <a:lnTo>
                      <a:pt x="384" y="234"/>
                    </a:lnTo>
                    <a:lnTo>
                      <a:pt x="384" y="234"/>
                    </a:lnTo>
                    <a:lnTo>
                      <a:pt x="390" y="234"/>
                    </a:lnTo>
                    <a:lnTo>
                      <a:pt x="390" y="234"/>
                    </a:lnTo>
                    <a:lnTo>
                      <a:pt x="390" y="234"/>
                    </a:lnTo>
                    <a:lnTo>
                      <a:pt x="390" y="234"/>
                    </a:lnTo>
                    <a:lnTo>
                      <a:pt x="390" y="234"/>
                    </a:lnTo>
                    <a:lnTo>
                      <a:pt x="390" y="234"/>
                    </a:lnTo>
                    <a:lnTo>
                      <a:pt x="396" y="234"/>
                    </a:lnTo>
                    <a:lnTo>
                      <a:pt x="396" y="234"/>
                    </a:lnTo>
                    <a:lnTo>
                      <a:pt x="396" y="234"/>
                    </a:lnTo>
                    <a:lnTo>
                      <a:pt x="396" y="234"/>
                    </a:lnTo>
                    <a:lnTo>
                      <a:pt x="396" y="240"/>
                    </a:lnTo>
                    <a:lnTo>
                      <a:pt x="396" y="240"/>
                    </a:lnTo>
                    <a:lnTo>
                      <a:pt x="396" y="240"/>
                    </a:lnTo>
                    <a:lnTo>
                      <a:pt x="402" y="240"/>
                    </a:lnTo>
                    <a:lnTo>
                      <a:pt x="402" y="240"/>
                    </a:lnTo>
                    <a:lnTo>
                      <a:pt x="402" y="240"/>
                    </a:lnTo>
                    <a:lnTo>
                      <a:pt x="402" y="240"/>
                    </a:lnTo>
                    <a:lnTo>
                      <a:pt x="402" y="240"/>
                    </a:lnTo>
                    <a:lnTo>
                      <a:pt x="402" y="240"/>
                    </a:lnTo>
                    <a:lnTo>
                      <a:pt x="408" y="240"/>
                    </a:lnTo>
                    <a:lnTo>
                      <a:pt x="408" y="240"/>
                    </a:lnTo>
                    <a:lnTo>
                      <a:pt x="408" y="240"/>
                    </a:lnTo>
                    <a:lnTo>
                      <a:pt x="408" y="240"/>
                    </a:lnTo>
                    <a:lnTo>
                      <a:pt x="408" y="246"/>
                    </a:lnTo>
                    <a:lnTo>
                      <a:pt x="414" y="246"/>
                    </a:lnTo>
                    <a:lnTo>
                      <a:pt x="414" y="246"/>
                    </a:lnTo>
                    <a:lnTo>
                      <a:pt x="414" y="246"/>
                    </a:lnTo>
                    <a:lnTo>
                      <a:pt x="414" y="246"/>
                    </a:lnTo>
                    <a:lnTo>
                      <a:pt x="414" y="246"/>
                    </a:lnTo>
                    <a:lnTo>
                      <a:pt x="414" y="246"/>
                    </a:lnTo>
                    <a:lnTo>
                      <a:pt x="420" y="246"/>
                    </a:lnTo>
                    <a:lnTo>
                      <a:pt x="420" y="246"/>
                    </a:lnTo>
                    <a:lnTo>
                      <a:pt x="420" y="246"/>
                    </a:lnTo>
                    <a:lnTo>
                      <a:pt x="420" y="246"/>
                    </a:lnTo>
                    <a:lnTo>
                      <a:pt x="420" y="246"/>
                    </a:lnTo>
                    <a:lnTo>
                      <a:pt x="420" y="246"/>
                    </a:lnTo>
                    <a:lnTo>
                      <a:pt x="426" y="252"/>
                    </a:lnTo>
                    <a:lnTo>
                      <a:pt x="426" y="252"/>
                    </a:lnTo>
                    <a:lnTo>
                      <a:pt x="426" y="252"/>
                    </a:lnTo>
                    <a:lnTo>
                      <a:pt x="426" y="252"/>
                    </a:lnTo>
                    <a:lnTo>
                      <a:pt x="426" y="252"/>
                    </a:lnTo>
                    <a:lnTo>
                      <a:pt x="426" y="252"/>
                    </a:lnTo>
                    <a:lnTo>
                      <a:pt x="426" y="252"/>
                    </a:lnTo>
                    <a:lnTo>
                      <a:pt x="432" y="252"/>
                    </a:lnTo>
                    <a:lnTo>
                      <a:pt x="432" y="252"/>
                    </a:lnTo>
                    <a:lnTo>
                      <a:pt x="432" y="252"/>
                    </a:lnTo>
                    <a:lnTo>
                      <a:pt x="432" y="252"/>
                    </a:lnTo>
                    <a:lnTo>
                      <a:pt x="432" y="252"/>
                    </a:lnTo>
                    <a:lnTo>
                      <a:pt x="432" y="252"/>
                    </a:lnTo>
                    <a:lnTo>
                      <a:pt x="438" y="258"/>
                    </a:lnTo>
                    <a:lnTo>
                      <a:pt x="438" y="258"/>
                    </a:lnTo>
                    <a:lnTo>
                      <a:pt x="438" y="258"/>
                    </a:lnTo>
                    <a:lnTo>
                      <a:pt x="438" y="258"/>
                    </a:lnTo>
                    <a:lnTo>
                      <a:pt x="438" y="258"/>
                    </a:lnTo>
                    <a:lnTo>
                      <a:pt x="438" y="258"/>
                    </a:lnTo>
                    <a:lnTo>
                      <a:pt x="444" y="258"/>
                    </a:lnTo>
                    <a:lnTo>
                      <a:pt x="444" y="258"/>
                    </a:lnTo>
                    <a:lnTo>
                      <a:pt x="444" y="258"/>
                    </a:lnTo>
                    <a:lnTo>
                      <a:pt x="444" y="258"/>
                    </a:lnTo>
                    <a:lnTo>
                      <a:pt x="444" y="258"/>
                    </a:lnTo>
                    <a:lnTo>
                      <a:pt x="444" y="258"/>
                    </a:lnTo>
                    <a:lnTo>
                      <a:pt x="450" y="258"/>
                    </a:lnTo>
                    <a:lnTo>
                      <a:pt x="450" y="264"/>
                    </a:lnTo>
                    <a:lnTo>
                      <a:pt x="450" y="264"/>
                    </a:lnTo>
                    <a:lnTo>
                      <a:pt x="450" y="264"/>
                    </a:lnTo>
                    <a:lnTo>
                      <a:pt x="450" y="264"/>
                    </a:lnTo>
                    <a:lnTo>
                      <a:pt x="450" y="264"/>
                    </a:lnTo>
                    <a:lnTo>
                      <a:pt x="450" y="264"/>
                    </a:lnTo>
                    <a:lnTo>
                      <a:pt x="456" y="264"/>
                    </a:lnTo>
                    <a:lnTo>
                      <a:pt x="456" y="264"/>
                    </a:lnTo>
                    <a:lnTo>
                      <a:pt x="456" y="264"/>
                    </a:lnTo>
                    <a:lnTo>
                      <a:pt x="456" y="264"/>
                    </a:lnTo>
                    <a:lnTo>
                      <a:pt x="456" y="264"/>
                    </a:lnTo>
                    <a:lnTo>
                      <a:pt x="456" y="270"/>
                    </a:lnTo>
                    <a:lnTo>
                      <a:pt x="462" y="270"/>
                    </a:lnTo>
                    <a:lnTo>
                      <a:pt x="462" y="270"/>
                    </a:lnTo>
                    <a:lnTo>
                      <a:pt x="462" y="270"/>
                    </a:lnTo>
                    <a:lnTo>
                      <a:pt x="462" y="270"/>
                    </a:lnTo>
                    <a:lnTo>
                      <a:pt x="462" y="270"/>
                    </a:lnTo>
                    <a:lnTo>
                      <a:pt x="462" y="270"/>
                    </a:lnTo>
                    <a:lnTo>
                      <a:pt x="468" y="270"/>
                    </a:lnTo>
                    <a:lnTo>
                      <a:pt x="468" y="270"/>
                    </a:lnTo>
                    <a:lnTo>
                      <a:pt x="468" y="270"/>
                    </a:lnTo>
                    <a:lnTo>
                      <a:pt x="468" y="270"/>
                    </a:lnTo>
                    <a:lnTo>
                      <a:pt x="468" y="276"/>
                    </a:lnTo>
                    <a:lnTo>
                      <a:pt x="468" y="276"/>
                    </a:lnTo>
                    <a:lnTo>
                      <a:pt x="474" y="276"/>
                    </a:lnTo>
                    <a:lnTo>
                      <a:pt x="474" y="276"/>
                    </a:lnTo>
                    <a:lnTo>
                      <a:pt x="474" y="276"/>
                    </a:lnTo>
                    <a:lnTo>
                      <a:pt x="474" y="276"/>
                    </a:lnTo>
                    <a:lnTo>
                      <a:pt x="474" y="276"/>
                    </a:lnTo>
                    <a:lnTo>
                      <a:pt x="474" y="276"/>
                    </a:lnTo>
                    <a:lnTo>
                      <a:pt x="480" y="276"/>
                    </a:lnTo>
                    <a:lnTo>
                      <a:pt x="480" y="276"/>
                    </a:lnTo>
                    <a:lnTo>
                      <a:pt x="480" y="282"/>
                    </a:lnTo>
                    <a:lnTo>
                      <a:pt x="480" y="282"/>
                    </a:lnTo>
                    <a:lnTo>
                      <a:pt x="480" y="282"/>
                    </a:lnTo>
                    <a:lnTo>
                      <a:pt x="480" y="282"/>
                    </a:lnTo>
                    <a:lnTo>
                      <a:pt x="480" y="282"/>
                    </a:lnTo>
                    <a:lnTo>
                      <a:pt x="486" y="282"/>
                    </a:lnTo>
                    <a:lnTo>
                      <a:pt x="486" y="282"/>
                    </a:lnTo>
                    <a:lnTo>
                      <a:pt x="486" y="282"/>
                    </a:lnTo>
                    <a:lnTo>
                      <a:pt x="486" y="282"/>
                    </a:lnTo>
                    <a:lnTo>
                      <a:pt x="486" y="282"/>
                    </a:lnTo>
                    <a:lnTo>
                      <a:pt x="486" y="288"/>
                    </a:lnTo>
                    <a:lnTo>
                      <a:pt x="492" y="288"/>
                    </a:lnTo>
                    <a:lnTo>
                      <a:pt x="492" y="288"/>
                    </a:lnTo>
                    <a:lnTo>
                      <a:pt x="492" y="288"/>
                    </a:lnTo>
                    <a:lnTo>
                      <a:pt x="492" y="288"/>
                    </a:lnTo>
                    <a:lnTo>
                      <a:pt x="492" y="288"/>
                    </a:lnTo>
                    <a:lnTo>
                      <a:pt x="492" y="288"/>
                    </a:lnTo>
                    <a:lnTo>
                      <a:pt x="498" y="288"/>
                    </a:lnTo>
                    <a:lnTo>
                      <a:pt x="498" y="288"/>
                    </a:lnTo>
                    <a:lnTo>
                      <a:pt x="498" y="288"/>
                    </a:lnTo>
                    <a:lnTo>
                      <a:pt x="498" y="294"/>
                    </a:lnTo>
                    <a:lnTo>
                      <a:pt x="498" y="294"/>
                    </a:lnTo>
                    <a:lnTo>
                      <a:pt x="498" y="294"/>
                    </a:lnTo>
                    <a:lnTo>
                      <a:pt x="504" y="294"/>
                    </a:lnTo>
                    <a:lnTo>
                      <a:pt x="504" y="294"/>
                    </a:lnTo>
                    <a:lnTo>
                      <a:pt x="504" y="294"/>
                    </a:lnTo>
                    <a:lnTo>
                      <a:pt x="504" y="294"/>
                    </a:lnTo>
                    <a:lnTo>
                      <a:pt x="504" y="294"/>
                    </a:lnTo>
                    <a:lnTo>
                      <a:pt x="504" y="294"/>
                    </a:lnTo>
                    <a:lnTo>
                      <a:pt x="504" y="294"/>
                    </a:lnTo>
                    <a:lnTo>
                      <a:pt x="510" y="300"/>
                    </a:lnTo>
                    <a:lnTo>
                      <a:pt x="510" y="300"/>
                    </a:lnTo>
                    <a:lnTo>
                      <a:pt x="510" y="300"/>
                    </a:lnTo>
                    <a:lnTo>
                      <a:pt x="510" y="300"/>
                    </a:lnTo>
                    <a:lnTo>
                      <a:pt x="510" y="300"/>
                    </a:lnTo>
                    <a:lnTo>
                      <a:pt x="510" y="300"/>
                    </a:lnTo>
                    <a:lnTo>
                      <a:pt x="516" y="300"/>
                    </a:lnTo>
                    <a:lnTo>
                      <a:pt x="516" y="300"/>
                    </a:lnTo>
                    <a:lnTo>
                      <a:pt x="516" y="300"/>
                    </a:lnTo>
                    <a:lnTo>
                      <a:pt x="516" y="300"/>
                    </a:lnTo>
                    <a:lnTo>
                      <a:pt x="516" y="306"/>
                    </a:lnTo>
                    <a:lnTo>
                      <a:pt x="516" y="306"/>
                    </a:lnTo>
                    <a:lnTo>
                      <a:pt x="522" y="306"/>
                    </a:lnTo>
                    <a:lnTo>
                      <a:pt x="522" y="306"/>
                    </a:lnTo>
                    <a:lnTo>
                      <a:pt x="522" y="306"/>
                    </a:lnTo>
                    <a:lnTo>
                      <a:pt x="522" y="306"/>
                    </a:lnTo>
                    <a:lnTo>
                      <a:pt x="522" y="306"/>
                    </a:lnTo>
                    <a:lnTo>
                      <a:pt x="522" y="306"/>
                    </a:lnTo>
                    <a:lnTo>
                      <a:pt x="528" y="306"/>
                    </a:lnTo>
                    <a:lnTo>
                      <a:pt x="528" y="306"/>
                    </a:lnTo>
                    <a:lnTo>
                      <a:pt x="528" y="312"/>
                    </a:lnTo>
                    <a:lnTo>
                      <a:pt x="528" y="312"/>
                    </a:lnTo>
                    <a:lnTo>
                      <a:pt x="528" y="312"/>
                    </a:lnTo>
                    <a:lnTo>
                      <a:pt x="528" y="312"/>
                    </a:lnTo>
                    <a:lnTo>
                      <a:pt x="534" y="312"/>
                    </a:lnTo>
                    <a:lnTo>
                      <a:pt x="534" y="312"/>
                    </a:lnTo>
                    <a:lnTo>
                      <a:pt x="534" y="312"/>
                    </a:lnTo>
                    <a:lnTo>
                      <a:pt x="534" y="312"/>
                    </a:lnTo>
                    <a:lnTo>
                      <a:pt x="534" y="312"/>
                    </a:lnTo>
                    <a:lnTo>
                      <a:pt x="534" y="312"/>
                    </a:lnTo>
                    <a:lnTo>
                      <a:pt x="534" y="318"/>
                    </a:lnTo>
                    <a:lnTo>
                      <a:pt x="540" y="318"/>
                    </a:lnTo>
                    <a:lnTo>
                      <a:pt x="540" y="318"/>
                    </a:lnTo>
                    <a:lnTo>
                      <a:pt x="540" y="318"/>
                    </a:lnTo>
                    <a:lnTo>
                      <a:pt x="540" y="318"/>
                    </a:lnTo>
                    <a:lnTo>
                      <a:pt x="540" y="318"/>
                    </a:lnTo>
                    <a:lnTo>
                      <a:pt x="540" y="318"/>
                    </a:lnTo>
                    <a:lnTo>
                      <a:pt x="546" y="318"/>
                    </a:lnTo>
                    <a:lnTo>
                      <a:pt x="546" y="318"/>
                    </a:lnTo>
                    <a:lnTo>
                      <a:pt x="546" y="318"/>
                    </a:lnTo>
                    <a:lnTo>
                      <a:pt x="546" y="324"/>
                    </a:lnTo>
                    <a:lnTo>
                      <a:pt x="546" y="324"/>
                    </a:lnTo>
                    <a:lnTo>
                      <a:pt x="546" y="324"/>
                    </a:lnTo>
                    <a:lnTo>
                      <a:pt x="552" y="324"/>
                    </a:lnTo>
                    <a:lnTo>
                      <a:pt x="552" y="324"/>
                    </a:lnTo>
                    <a:lnTo>
                      <a:pt x="552" y="324"/>
                    </a:lnTo>
                    <a:lnTo>
                      <a:pt x="552" y="324"/>
                    </a:lnTo>
                    <a:lnTo>
                      <a:pt x="552" y="324"/>
                    </a:lnTo>
                    <a:lnTo>
                      <a:pt x="552" y="324"/>
                    </a:lnTo>
                    <a:lnTo>
                      <a:pt x="558" y="324"/>
                    </a:lnTo>
                    <a:lnTo>
                      <a:pt x="558" y="330"/>
                    </a:lnTo>
                    <a:lnTo>
                      <a:pt x="558" y="330"/>
                    </a:lnTo>
                    <a:lnTo>
                      <a:pt x="558" y="330"/>
                    </a:lnTo>
                    <a:lnTo>
                      <a:pt x="558" y="330"/>
                    </a:lnTo>
                    <a:lnTo>
                      <a:pt x="558" y="330"/>
                    </a:lnTo>
                    <a:lnTo>
                      <a:pt x="564" y="330"/>
                    </a:lnTo>
                    <a:lnTo>
                      <a:pt x="564" y="330"/>
                    </a:lnTo>
                    <a:lnTo>
                      <a:pt x="564" y="330"/>
                    </a:lnTo>
                    <a:lnTo>
                      <a:pt x="564" y="330"/>
                    </a:lnTo>
                    <a:lnTo>
                      <a:pt x="564" y="330"/>
                    </a:lnTo>
                    <a:lnTo>
                      <a:pt x="564" y="336"/>
                    </a:lnTo>
                    <a:lnTo>
                      <a:pt x="564" y="336"/>
                    </a:lnTo>
                    <a:lnTo>
                      <a:pt x="570" y="336"/>
                    </a:lnTo>
                    <a:lnTo>
                      <a:pt x="570" y="336"/>
                    </a:lnTo>
                    <a:lnTo>
                      <a:pt x="570" y="336"/>
                    </a:lnTo>
                    <a:lnTo>
                      <a:pt x="570" y="336"/>
                    </a:lnTo>
                    <a:lnTo>
                      <a:pt x="570" y="336"/>
                    </a:lnTo>
                    <a:lnTo>
                      <a:pt x="570" y="336"/>
                    </a:lnTo>
                    <a:lnTo>
                      <a:pt x="576" y="336"/>
                    </a:lnTo>
                    <a:lnTo>
                      <a:pt x="576" y="336"/>
                    </a:lnTo>
                    <a:lnTo>
                      <a:pt x="576" y="342"/>
                    </a:lnTo>
                    <a:lnTo>
                      <a:pt x="576" y="342"/>
                    </a:lnTo>
                    <a:lnTo>
                      <a:pt x="576" y="342"/>
                    </a:lnTo>
                    <a:lnTo>
                      <a:pt x="576" y="342"/>
                    </a:lnTo>
                    <a:lnTo>
                      <a:pt x="582" y="342"/>
                    </a:lnTo>
                    <a:lnTo>
                      <a:pt x="582" y="342"/>
                    </a:lnTo>
                    <a:lnTo>
                      <a:pt x="582" y="342"/>
                    </a:lnTo>
                    <a:lnTo>
                      <a:pt x="582" y="342"/>
                    </a:lnTo>
                    <a:lnTo>
                      <a:pt x="582" y="342"/>
                    </a:lnTo>
                    <a:lnTo>
                      <a:pt x="582" y="342"/>
                    </a:lnTo>
                    <a:lnTo>
                      <a:pt x="588" y="348"/>
                    </a:lnTo>
                    <a:lnTo>
                      <a:pt x="588" y="348"/>
                    </a:lnTo>
                    <a:lnTo>
                      <a:pt x="588" y="348"/>
                    </a:lnTo>
                    <a:lnTo>
                      <a:pt x="588" y="348"/>
                    </a:lnTo>
                    <a:lnTo>
                      <a:pt x="588" y="348"/>
                    </a:lnTo>
                    <a:lnTo>
                      <a:pt x="588" y="348"/>
                    </a:lnTo>
                    <a:lnTo>
                      <a:pt x="588" y="348"/>
                    </a:lnTo>
                    <a:lnTo>
                      <a:pt x="594" y="348"/>
                    </a:lnTo>
                    <a:lnTo>
                      <a:pt x="594" y="348"/>
                    </a:lnTo>
                    <a:lnTo>
                      <a:pt x="594" y="348"/>
                    </a:lnTo>
                    <a:lnTo>
                      <a:pt x="594" y="354"/>
                    </a:lnTo>
                    <a:lnTo>
                      <a:pt x="594" y="354"/>
                    </a:lnTo>
                    <a:lnTo>
                      <a:pt x="594" y="354"/>
                    </a:lnTo>
                    <a:lnTo>
                      <a:pt x="600" y="354"/>
                    </a:lnTo>
                    <a:lnTo>
                      <a:pt x="600" y="354"/>
                    </a:lnTo>
                    <a:lnTo>
                      <a:pt x="600" y="354"/>
                    </a:lnTo>
                    <a:lnTo>
                      <a:pt x="600" y="354"/>
                    </a:lnTo>
                    <a:lnTo>
                      <a:pt x="600" y="354"/>
                    </a:lnTo>
                    <a:lnTo>
                      <a:pt x="600" y="354"/>
                    </a:lnTo>
                    <a:lnTo>
                      <a:pt x="606" y="354"/>
                    </a:lnTo>
                    <a:lnTo>
                      <a:pt x="606" y="360"/>
                    </a:lnTo>
                    <a:lnTo>
                      <a:pt x="606" y="360"/>
                    </a:lnTo>
                    <a:lnTo>
                      <a:pt x="606" y="360"/>
                    </a:lnTo>
                    <a:lnTo>
                      <a:pt x="606" y="360"/>
                    </a:lnTo>
                    <a:lnTo>
                      <a:pt x="606" y="360"/>
                    </a:lnTo>
                    <a:lnTo>
                      <a:pt x="612" y="360"/>
                    </a:lnTo>
                    <a:lnTo>
                      <a:pt x="612" y="360"/>
                    </a:lnTo>
                    <a:lnTo>
                      <a:pt x="612" y="360"/>
                    </a:lnTo>
                    <a:lnTo>
                      <a:pt x="612" y="360"/>
                    </a:lnTo>
                    <a:lnTo>
                      <a:pt x="612" y="360"/>
                    </a:lnTo>
                    <a:lnTo>
                      <a:pt x="612" y="366"/>
                    </a:lnTo>
                    <a:lnTo>
                      <a:pt x="618" y="366"/>
                    </a:lnTo>
                    <a:lnTo>
                      <a:pt x="618" y="366"/>
                    </a:lnTo>
                    <a:lnTo>
                      <a:pt x="618" y="366"/>
                    </a:lnTo>
                    <a:lnTo>
                      <a:pt x="618" y="366"/>
                    </a:lnTo>
                    <a:lnTo>
                      <a:pt x="618" y="366"/>
                    </a:lnTo>
                    <a:lnTo>
                      <a:pt x="618" y="366"/>
                    </a:lnTo>
                    <a:lnTo>
                      <a:pt x="618" y="366"/>
                    </a:lnTo>
                    <a:lnTo>
                      <a:pt x="624" y="366"/>
                    </a:lnTo>
                    <a:lnTo>
                      <a:pt x="624" y="366"/>
                    </a:lnTo>
                    <a:lnTo>
                      <a:pt x="624" y="372"/>
                    </a:lnTo>
                    <a:lnTo>
                      <a:pt x="624" y="372"/>
                    </a:lnTo>
                    <a:lnTo>
                      <a:pt x="624" y="372"/>
                    </a:lnTo>
                    <a:lnTo>
                      <a:pt x="624" y="372"/>
                    </a:lnTo>
                    <a:lnTo>
                      <a:pt x="630" y="372"/>
                    </a:lnTo>
                    <a:lnTo>
                      <a:pt x="630" y="372"/>
                    </a:lnTo>
                    <a:lnTo>
                      <a:pt x="630" y="372"/>
                    </a:lnTo>
                    <a:lnTo>
                      <a:pt x="630" y="372"/>
                    </a:lnTo>
                    <a:lnTo>
                      <a:pt x="630" y="372"/>
                    </a:lnTo>
                    <a:lnTo>
                      <a:pt x="630" y="372"/>
                    </a:lnTo>
                    <a:lnTo>
                      <a:pt x="636" y="378"/>
                    </a:lnTo>
                    <a:lnTo>
                      <a:pt x="636" y="378"/>
                    </a:lnTo>
                    <a:lnTo>
                      <a:pt x="636" y="378"/>
                    </a:lnTo>
                    <a:lnTo>
                      <a:pt x="636" y="378"/>
                    </a:lnTo>
                    <a:lnTo>
                      <a:pt x="636" y="378"/>
                    </a:lnTo>
                    <a:lnTo>
                      <a:pt x="636" y="378"/>
                    </a:lnTo>
                    <a:lnTo>
                      <a:pt x="642" y="378"/>
                    </a:lnTo>
                    <a:lnTo>
                      <a:pt x="642" y="378"/>
                    </a:lnTo>
                    <a:lnTo>
                      <a:pt x="642" y="378"/>
                    </a:lnTo>
                    <a:lnTo>
                      <a:pt x="642" y="378"/>
                    </a:lnTo>
                    <a:lnTo>
                      <a:pt x="642" y="384"/>
                    </a:lnTo>
                    <a:lnTo>
                      <a:pt x="642" y="384"/>
                    </a:lnTo>
                    <a:lnTo>
                      <a:pt x="648" y="384"/>
                    </a:lnTo>
                    <a:lnTo>
                      <a:pt x="648" y="384"/>
                    </a:lnTo>
                    <a:lnTo>
                      <a:pt x="648" y="384"/>
                    </a:lnTo>
                    <a:lnTo>
                      <a:pt x="648" y="384"/>
                    </a:lnTo>
                    <a:lnTo>
                      <a:pt x="648" y="384"/>
                    </a:lnTo>
                    <a:lnTo>
                      <a:pt x="648" y="384"/>
                    </a:lnTo>
                    <a:lnTo>
                      <a:pt x="648" y="384"/>
                    </a:lnTo>
                    <a:lnTo>
                      <a:pt x="654" y="384"/>
                    </a:lnTo>
                    <a:lnTo>
                      <a:pt x="654" y="390"/>
                    </a:lnTo>
                    <a:lnTo>
                      <a:pt x="654" y="390"/>
                    </a:lnTo>
                    <a:lnTo>
                      <a:pt x="654" y="390"/>
                    </a:lnTo>
                    <a:lnTo>
                      <a:pt x="654" y="390"/>
                    </a:lnTo>
                    <a:lnTo>
                      <a:pt x="654" y="390"/>
                    </a:lnTo>
                    <a:lnTo>
                      <a:pt x="660" y="390"/>
                    </a:lnTo>
                    <a:lnTo>
                      <a:pt x="660" y="390"/>
                    </a:lnTo>
                    <a:lnTo>
                      <a:pt x="660" y="390"/>
                    </a:lnTo>
                    <a:lnTo>
                      <a:pt x="660" y="390"/>
                    </a:lnTo>
                    <a:lnTo>
                      <a:pt x="660" y="390"/>
                    </a:lnTo>
                    <a:lnTo>
                      <a:pt x="660" y="396"/>
                    </a:lnTo>
                    <a:lnTo>
                      <a:pt x="666" y="396"/>
                    </a:lnTo>
                    <a:lnTo>
                      <a:pt x="666" y="396"/>
                    </a:lnTo>
                    <a:lnTo>
                      <a:pt x="666" y="396"/>
                    </a:lnTo>
                    <a:lnTo>
                      <a:pt x="666" y="396"/>
                    </a:lnTo>
                    <a:lnTo>
                      <a:pt x="666" y="396"/>
                    </a:lnTo>
                    <a:lnTo>
                      <a:pt x="666" y="396"/>
                    </a:lnTo>
                    <a:lnTo>
                      <a:pt x="672" y="396"/>
                    </a:lnTo>
                    <a:lnTo>
                      <a:pt x="672" y="396"/>
                    </a:lnTo>
                    <a:lnTo>
                      <a:pt x="672" y="396"/>
                    </a:lnTo>
                    <a:lnTo>
                      <a:pt x="672" y="402"/>
                    </a:lnTo>
                    <a:lnTo>
                      <a:pt x="672" y="402"/>
                    </a:lnTo>
                    <a:lnTo>
                      <a:pt x="672" y="402"/>
                    </a:lnTo>
                    <a:lnTo>
                      <a:pt x="672" y="402"/>
                    </a:lnTo>
                    <a:lnTo>
                      <a:pt x="678" y="402"/>
                    </a:lnTo>
                    <a:lnTo>
                      <a:pt x="678" y="402"/>
                    </a:lnTo>
                    <a:lnTo>
                      <a:pt x="678" y="402"/>
                    </a:lnTo>
                    <a:lnTo>
                      <a:pt x="678" y="402"/>
                    </a:lnTo>
                    <a:lnTo>
                      <a:pt x="678" y="402"/>
                    </a:lnTo>
                    <a:lnTo>
                      <a:pt x="678" y="402"/>
                    </a:lnTo>
                    <a:lnTo>
                      <a:pt x="684" y="408"/>
                    </a:lnTo>
                    <a:lnTo>
                      <a:pt x="684" y="408"/>
                    </a:lnTo>
                    <a:lnTo>
                      <a:pt x="684" y="408"/>
                    </a:lnTo>
                    <a:lnTo>
                      <a:pt x="684" y="408"/>
                    </a:lnTo>
                    <a:lnTo>
                      <a:pt x="684" y="408"/>
                    </a:lnTo>
                    <a:lnTo>
                      <a:pt x="684" y="408"/>
                    </a:lnTo>
                    <a:lnTo>
                      <a:pt x="690" y="408"/>
                    </a:lnTo>
                    <a:lnTo>
                      <a:pt x="690" y="408"/>
                    </a:lnTo>
                    <a:lnTo>
                      <a:pt x="690" y="408"/>
                    </a:lnTo>
                    <a:lnTo>
                      <a:pt x="690" y="408"/>
                    </a:lnTo>
                    <a:lnTo>
                      <a:pt x="690" y="414"/>
                    </a:lnTo>
                    <a:lnTo>
                      <a:pt x="690" y="414"/>
                    </a:lnTo>
                    <a:lnTo>
                      <a:pt x="696" y="414"/>
                    </a:lnTo>
                    <a:lnTo>
                      <a:pt x="696" y="414"/>
                    </a:lnTo>
                    <a:lnTo>
                      <a:pt x="696" y="414"/>
                    </a:lnTo>
                    <a:lnTo>
                      <a:pt x="696" y="414"/>
                    </a:lnTo>
                    <a:lnTo>
                      <a:pt x="696" y="414"/>
                    </a:lnTo>
                    <a:lnTo>
                      <a:pt x="696" y="414"/>
                    </a:lnTo>
                    <a:lnTo>
                      <a:pt x="702" y="414"/>
                    </a:lnTo>
                    <a:lnTo>
                      <a:pt x="702" y="414"/>
                    </a:lnTo>
                    <a:lnTo>
                      <a:pt x="702" y="420"/>
                    </a:lnTo>
                    <a:lnTo>
                      <a:pt x="702" y="420"/>
                    </a:lnTo>
                    <a:lnTo>
                      <a:pt x="702" y="420"/>
                    </a:lnTo>
                    <a:lnTo>
                      <a:pt x="702" y="420"/>
                    </a:lnTo>
                    <a:lnTo>
                      <a:pt x="702" y="420"/>
                    </a:lnTo>
                    <a:lnTo>
                      <a:pt x="708" y="420"/>
                    </a:lnTo>
                    <a:lnTo>
                      <a:pt x="708" y="420"/>
                    </a:lnTo>
                    <a:lnTo>
                      <a:pt x="708" y="420"/>
                    </a:lnTo>
                    <a:lnTo>
                      <a:pt x="708" y="420"/>
                    </a:lnTo>
                    <a:lnTo>
                      <a:pt x="708" y="420"/>
                    </a:lnTo>
                    <a:lnTo>
                      <a:pt x="708" y="426"/>
                    </a:lnTo>
                    <a:lnTo>
                      <a:pt x="714" y="426"/>
                    </a:lnTo>
                    <a:lnTo>
                      <a:pt x="714" y="426"/>
                    </a:lnTo>
                    <a:lnTo>
                      <a:pt x="714" y="426"/>
                    </a:lnTo>
                    <a:lnTo>
                      <a:pt x="714" y="426"/>
                    </a:lnTo>
                    <a:lnTo>
                      <a:pt x="714" y="426"/>
                    </a:lnTo>
                    <a:lnTo>
                      <a:pt x="714" y="426"/>
                    </a:lnTo>
                    <a:lnTo>
                      <a:pt x="720" y="426"/>
                    </a:lnTo>
                    <a:lnTo>
                      <a:pt x="720" y="426"/>
                    </a:lnTo>
                    <a:lnTo>
                      <a:pt x="720" y="426"/>
                    </a:lnTo>
                    <a:lnTo>
                      <a:pt x="720" y="432"/>
                    </a:lnTo>
                    <a:lnTo>
                      <a:pt x="720" y="432"/>
                    </a:lnTo>
                    <a:lnTo>
                      <a:pt x="720" y="432"/>
                    </a:lnTo>
                    <a:lnTo>
                      <a:pt x="726" y="432"/>
                    </a:lnTo>
                    <a:lnTo>
                      <a:pt x="726" y="432"/>
                    </a:lnTo>
                    <a:lnTo>
                      <a:pt x="726" y="432"/>
                    </a:lnTo>
                    <a:lnTo>
                      <a:pt x="726" y="432"/>
                    </a:lnTo>
                    <a:lnTo>
                      <a:pt x="726" y="432"/>
                    </a:lnTo>
                    <a:lnTo>
                      <a:pt x="726" y="432"/>
                    </a:lnTo>
                    <a:lnTo>
                      <a:pt x="726" y="432"/>
                    </a:lnTo>
                    <a:lnTo>
                      <a:pt x="732" y="438"/>
                    </a:lnTo>
                    <a:lnTo>
                      <a:pt x="732" y="438"/>
                    </a:lnTo>
                    <a:lnTo>
                      <a:pt x="732" y="438"/>
                    </a:lnTo>
                    <a:lnTo>
                      <a:pt x="732" y="438"/>
                    </a:lnTo>
                    <a:lnTo>
                      <a:pt x="732" y="438"/>
                    </a:lnTo>
                    <a:lnTo>
                      <a:pt x="732" y="438"/>
                    </a:lnTo>
                    <a:lnTo>
                      <a:pt x="738" y="438"/>
                    </a:lnTo>
                    <a:lnTo>
                      <a:pt x="738" y="438"/>
                    </a:lnTo>
                    <a:lnTo>
                      <a:pt x="738" y="438"/>
                    </a:lnTo>
                    <a:lnTo>
                      <a:pt x="738" y="438"/>
                    </a:lnTo>
                    <a:lnTo>
                      <a:pt x="738" y="444"/>
                    </a:lnTo>
                    <a:lnTo>
                      <a:pt x="738" y="444"/>
                    </a:lnTo>
                    <a:lnTo>
                      <a:pt x="744" y="444"/>
                    </a:lnTo>
                    <a:lnTo>
                      <a:pt x="744" y="444"/>
                    </a:lnTo>
                    <a:lnTo>
                      <a:pt x="744" y="444"/>
                    </a:lnTo>
                    <a:lnTo>
                      <a:pt x="744" y="444"/>
                    </a:lnTo>
                    <a:lnTo>
                      <a:pt x="744" y="444"/>
                    </a:lnTo>
                    <a:lnTo>
                      <a:pt x="744" y="444"/>
                    </a:lnTo>
                    <a:lnTo>
                      <a:pt x="750" y="444"/>
                    </a:lnTo>
                    <a:lnTo>
                      <a:pt x="750" y="444"/>
                    </a:lnTo>
                    <a:lnTo>
                      <a:pt x="750" y="444"/>
                    </a:lnTo>
                    <a:lnTo>
                      <a:pt x="750" y="444"/>
                    </a:lnTo>
                    <a:lnTo>
                      <a:pt x="750" y="450"/>
                    </a:lnTo>
                    <a:lnTo>
                      <a:pt x="750" y="450"/>
                    </a:lnTo>
                    <a:lnTo>
                      <a:pt x="750" y="450"/>
                    </a:lnTo>
                    <a:lnTo>
                      <a:pt x="756" y="450"/>
                    </a:lnTo>
                    <a:lnTo>
                      <a:pt x="756" y="450"/>
                    </a:lnTo>
                    <a:lnTo>
                      <a:pt x="756" y="450"/>
                    </a:lnTo>
                    <a:lnTo>
                      <a:pt x="756" y="450"/>
                    </a:lnTo>
                    <a:lnTo>
                      <a:pt x="756" y="450"/>
                    </a:lnTo>
                    <a:lnTo>
                      <a:pt x="756" y="450"/>
                    </a:lnTo>
                    <a:lnTo>
                      <a:pt x="762" y="450"/>
                    </a:lnTo>
                    <a:lnTo>
                      <a:pt x="762" y="450"/>
                    </a:lnTo>
                    <a:lnTo>
                      <a:pt x="762" y="450"/>
                    </a:lnTo>
                    <a:lnTo>
                      <a:pt x="762" y="456"/>
                    </a:lnTo>
                    <a:lnTo>
                      <a:pt x="762" y="456"/>
                    </a:lnTo>
                    <a:lnTo>
                      <a:pt x="762" y="456"/>
                    </a:lnTo>
                    <a:lnTo>
                      <a:pt x="768" y="456"/>
                    </a:lnTo>
                    <a:lnTo>
                      <a:pt x="768" y="456"/>
                    </a:lnTo>
                    <a:lnTo>
                      <a:pt x="768" y="456"/>
                    </a:lnTo>
                    <a:lnTo>
                      <a:pt x="768" y="456"/>
                    </a:lnTo>
                    <a:lnTo>
                      <a:pt x="768" y="456"/>
                    </a:lnTo>
                    <a:lnTo>
                      <a:pt x="768" y="456"/>
                    </a:lnTo>
                    <a:lnTo>
                      <a:pt x="774" y="456"/>
                    </a:lnTo>
                    <a:lnTo>
                      <a:pt x="774" y="456"/>
                    </a:lnTo>
                    <a:lnTo>
                      <a:pt x="774" y="456"/>
                    </a:lnTo>
                    <a:lnTo>
                      <a:pt x="774" y="456"/>
                    </a:lnTo>
                    <a:lnTo>
                      <a:pt x="774" y="462"/>
                    </a:lnTo>
                    <a:lnTo>
                      <a:pt x="774" y="462"/>
                    </a:lnTo>
                    <a:lnTo>
                      <a:pt x="774" y="462"/>
                    </a:lnTo>
                    <a:lnTo>
                      <a:pt x="780" y="462"/>
                    </a:lnTo>
                    <a:lnTo>
                      <a:pt x="780" y="462"/>
                    </a:lnTo>
                    <a:lnTo>
                      <a:pt x="780" y="462"/>
                    </a:lnTo>
                    <a:lnTo>
                      <a:pt x="780" y="462"/>
                    </a:lnTo>
                    <a:lnTo>
                      <a:pt x="780" y="462"/>
                    </a:lnTo>
                    <a:lnTo>
                      <a:pt x="786" y="462"/>
                    </a:lnTo>
                    <a:lnTo>
                      <a:pt x="786" y="462"/>
                    </a:lnTo>
                    <a:lnTo>
                      <a:pt x="786" y="462"/>
                    </a:lnTo>
                    <a:lnTo>
                      <a:pt x="786" y="462"/>
                    </a:lnTo>
                    <a:lnTo>
                      <a:pt x="786" y="462"/>
                    </a:lnTo>
                    <a:lnTo>
                      <a:pt x="786" y="462"/>
                    </a:lnTo>
                    <a:lnTo>
                      <a:pt x="792" y="468"/>
                    </a:lnTo>
                    <a:lnTo>
                      <a:pt x="792" y="468"/>
                    </a:lnTo>
                    <a:lnTo>
                      <a:pt x="792" y="468"/>
                    </a:lnTo>
                    <a:lnTo>
                      <a:pt x="792" y="468"/>
                    </a:lnTo>
                    <a:lnTo>
                      <a:pt x="792" y="468"/>
                    </a:lnTo>
                    <a:lnTo>
                      <a:pt x="792" y="468"/>
                    </a:lnTo>
                    <a:lnTo>
                      <a:pt x="792" y="468"/>
                    </a:lnTo>
                    <a:lnTo>
                      <a:pt x="798" y="468"/>
                    </a:lnTo>
                    <a:lnTo>
                      <a:pt x="798" y="468"/>
                    </a:lnTo>
                    <a:lnTo>
                      <a:pt x="798" y="468"/>
                    </a:lnTo>
                    <a:lnTo>
                      <a:pt x="798" y="468"/>
                    </a:lnTo>
                    <a:lnTo>
                      <a:pt x="798" y="468"/>
                    </a:lnTo>
                    <a:lnTo>
                      <a:pt x="798" y="468"/>
                    </a:lnTo>
                    <a:lnTo>
                      <a:pt x="804" y="468"/>
                    </a:lnTo>
                    <a:lnTo>
                      <a:pt x="804" y="468"/>
                    </a:lnTo>
                    <a:lnTo>
                      <a:pt x="804" y="468"/>
                    </a:lnTo>
                    <a:lnTo>
                      <a:pt x="804" y="468"/>
                    </a:lnTo>
                    <a:lnTo>
                      <a:pt x="804" y="474"/>
                    </a:lnTo>
                    <a:lnTo>
                      <a:pt x="804" y="474"/>
                    </a:lnTo>
                    <a:lnTo>
                      <a:pt x="810" y="474"/>
                    </a:lnTo>
                    <a:lnTo>
                      <a:pt x="810" y="474"/>
                    </a:lnTo>
                    <a:lnTo>
                      <a:pt x="810" y="474"/>
                    </a:lnTo>
                    <a:lnTo>
                      <a:pt x="810" y="474"/>
                    </a:lnTo>
                    <a:lnTo>
                      <a:pt x="810" y="474"/>
                    </a:lnTo>
                    <a:lnTo>
                      <a:pt x="810" y="474"/>
                    </a:lnTo>
                    <a:lnTo>
                      <a:pt x="816" y="474"/>
                    </a:lnTo>
                    <a:lnTo>
                      <a:pt x="816" y="474"/>
                    </a:lnTo>
                    <a:lnTo>
                      <a:pt x="816" y="474"/>
                    </a:lnTo>
                    <a:lnTo>
                      <a:pt x="816" y="474"/>
                    </a:lnTo>
                    <a:lnTo>
                      <a:pt x="816" y="474"/>
                    </a:lnTo>
                    <a:lnTo>
                      <a:pt x="816" y="474"/>
                    </a:lnTo>
                    <a:lnTo>
                      <a:pt x="816" y="474"/>
                    </a:lnTo>
                    <a:lnTo>
                      <a:pt x="822" y="474"/>
                    </a:lnTo>
                    <a:lnTo>
                      <a:pt x="822" y="474"/>
                    </a:lnTo>
                    <a:lnTo>
                      <a:pt x="822" y="474"/>
                    </a:lnTo>
                    <a:lnTo>
                      <a:pt x="822" y="474"/>
                    </a:lnTo>
                    <a:lnTo>
                      <a:pt x="822" y="474"/>
                    </a:lnTo>
                    <a:lnTo>
                      <a:pt x="822" y="480"/>
                    </a:lnTo>
                    <a:lnTo>
                      <a:pt x="828" y="480"/>
                    </a:lnTo>
                    <a:lnTo>
                      <a:pt x="828" y="480"/>
                    </a:lnTo>
                    <a:lnTo>
                      <a:pt x="828" y="480"/>
                    </a:lnTo>
                    <a:lnTo>
                      <a:pt x="828" y="480"/>
                    </a:lnTo>
                    <a:lnTo>
                      <a:pt x="828" y="480"/>
                    </a:lnTo>
                    <a:lnTo>
                      <a:pt x="828" y="480"/>
                    </a:lnTo>
                    <a:lnTo>
                      <a:pt x="834" y="480"/>
                    </a:lnTo>
                    <a:lnTo>
                      <a:pt x="834" y="480"/>
                    </a:lnTo>
                    <a:lnTo>
                      <a:pt x="834" y="480"/>
                    </a:lnTo>
                    <a:lnTo>
                      <a:pt x="834" y="480"/>
                    </a:lnTo>
                    <a:lnTo>
                      <a:pt x="834" y="480"/>
                    </a:lnTo>
                    <a:lnTo>
                      <a:pt x="834" y="480"/>
                    </a:lnTo>
                    <a:lnTo>
                      <a:pt x="840" y="480"/>
                    </a:lnTo>
                    <a:lnTo>
                      <a:pt x="840" y="480"/>
                    </a:lnTo>
                    <a:lnTo>
                      <a:pt x="840" y="480"/>
                    </a:lnTo>
                    <a:lnTo>
                      <a:pt x="840" y="480"/>
                    </a:lnTo>
                    <a:lnTo>
                      <a:pt x="840" y="480"/>
                    </a:lnTo>
                    <a:lnTo>
                      <a:pt x="840" y="480"/>
                    </a:lnTo>
                    <a:lnTo>
                      <a:pt x="840" y="480"/>
                    </a:lnTo>
                    <a:lnTo>
                      <a:pt x="846" y="480"/>
                    </a:lnTo>
                    <a:lnTo>
                      <a:pt x="846" y="480"/>
                    </a:lnTo>
                    <a:lnTo>
                      <a:pt x="846" y="486"/>
                    </a:lnTo>
                    <a:lnTo>
                      <a:pt x="846" y="486"/>
                    </a:lnTo>
                    <a:lnTo>
                      <a:pt x="846" y="486"/>
                    </a:lnTo>
                    <a:lnTo>
                      <a:pt x="846" y="486"/>
                    </a:lnTo>
                    <a:lnTo>
                      <a:pt x="852" y="486"/>
                    </a:lnTo>
                    <a:lnTo>
                      <a:pt x="852" y="486"/>
                    </a:lnTo>
                    <a:lnTo>
                      <a:pt x="852" y="486"/>
                    </a:lnTo>
                    <a:lnTo>
                      <a:pt x="852" y="486"/>
                    </a:lnTo>
                    <a:lnTo>
                      <a:pt x="852" y="486"/>
                    </a:lnTo>
                    <a:lnTo>
                      <a:pt x="852" y="486"/>
                    </a:lnTo>
                    <a:lnTo>
                      <a:pt x="858" y="486"/>
                    </a:lnTo>
                    <a:lnTo>
                      <a:pt x="858" y="486"/>
                    </a:lnTo>
                    <a:lnTo>
                      <a:pt x="858" y="486"/>
                    </a:lnTo>
                    <a:lnTo>
                      <a:pt x="858" y="486"/>
                    </a:lnTo>
                    <a:lnTo>
                      <a:pt x="858" y="486"/>
                    </a:lnTo>
                    <a:lnTo>
                      <a:pt x="858" y="486"/>
                    </a:lnTo>
                    <a:lnTo>
                      <a:pt x="864" y="486"/>
                    </a:lnTo>
                    <a:lnTo>
                      <a:pt x="864" y="486"/>
                    </a:lnTo>
                    <a:lnTo>
                      <a:pt x="864" y="486"/>
                    </a:lnTo>
                    <a:lnTo>
                      <a:pt x="864" y="486"/>
                    </a:lnTo>
                    <a:lnTo>
                      <a:pt x="864" y="486"/>
                    </a:lnTo>
                    <a:lnTo>
                      <a:pt x="864" y="492"/>
                    </a:lnTo>
                    <a:lnTo>
                      <a:pt x="870" y="492"/>
                    </a:lnTo>
                    <a:lnTo>
                      <a:pt x="870" y="492"/>
                    </a:lnTo>
                    <a:lnTo>
                      <a:pt x="870" y="492"/>
                    </a:lnTo>
                    <a:lnTo>
                      <a:pt x="870" y="492"/>
                    </a:lnTo>
                    <a:lnTo>
                      <a:pt x="870" y="492"/>
                    </a:lnTo>
                    <a:lnTo>
                      <a:pt x="870" y="492"/>
                    </a:lnTo>
                    <a:lnTo>
                      <a:pt x="870" y="492"/>
                    </a:lnTo>
                    <a:lnTo>
                      <a:pt x="876" y="492"/>
                    </a:lnTo>
                    <a:lnTo>
                      <a:pt x="876" y="492"/>
                    </a:lnTo>
                    <a:lnTo>
                      <a:pt x="876" y="492"/>
                    </a:lnTo>
                    <a:lnTo>
                      <a:pt x="876" y="492"/>
                    </a:lnTo>
                    <a:lnTo>
                      <a:pt x="876" y="492"/>
                    </a:lnTo>
                    <a:lnTo>
                      <a:pt x="876" y="492"/>
                    </a:lnTo>
                    <a:lnTo>
                      <a:pt x="882" y="492"/>
                    </a:lnTo>
                    <a:lnTo>
                      <a:pt x="882" y="492"/>
                    </a:lnTo>
                    <a:lnTo>
                      <a:pt x="882" y="492"/>
                    </a:lnTo>
                    <a:lnTo>
                      <a:pt x="882" y="492"/>
                    </a:lnTo>
                    <a:lnTo>
                      <a:pt x="882" y="492"/>
                    </a:lnTo>
                    <a:lnTo>
                      <a:pt x="882" y="492"/>
                    </a:lnTo>
                    <a:lnTo>
                      <a:pt x="888" y="492"/>
                    </a:lnTo>
                    <a:lnTo>
                      <a:pt x="888" y="498"/>
                    </a:lnTo>
                    <a:lnTo>
                      <a:pt x="888" y="498"/>
                    </a:lnTo>
                    <a:lnTo>
                      <a:pt x="888" y="498"/>
                    </a:lnTo>
                    <a:lnTo>
                      <a:pt x="888" y="498"/>
                    </a:lnTo>
                    <a:lnTo>
                      <a:pt x="888" y="498"/>
                    </a:lnTo>
                    <a:lnTo>
                      <a:pt x="894" y="498"/>
                    </a:lnTo>
                    <a:lnTo>
                      <a:pt x="894" y="498"/>
                    </a:lnTo>
                    <a:lnTo>
                      <a:pt x="894" y="498"/>
                    </a:lnTo>
                    <a:lnTo>
                      <a:pt x="894" y="498"/>
                    </a:lnTo>
                    <a:lnTo>
                      <a:pt x="894" y="498"/>
                    </a:lnTo>
                    <a:lnTo>
                      <a:pt x="894" y="498"/>
                    </a:lnTo>
                    <a:lnTo>
                      <a:pt x="900" y="498"/>
                    </a:lnTo>
                    <a:lnTo>
                      <a:pt x="900" y="498"/>
                    </a:lnTo>
                    <a:lnTo>
                      <a:pt x="900" y="498"/>
                    </a:lnTo>
                    <a:lnTo>
                      <a:pt x="900" y="498"/>
                    </a:lnTo>
                    <a:lnTo>
                      <a:pt x="900" y="498"/>
                    </a:lnTo>
                    <a:lnTo>
                      <a:pt x="900" y="498"/>
                    </a:lnTo>
                    <a:lnTo>
                      <a:pt x="900" y="498"/>
                    </a:lnTo>
                    <a:lnTo>
                      <a:pt x="906" y="498"/>
                    </a:lnTo>
                    <a:lnTo>
                      <a:pt x="906" y="498"/>
                    </a:lnTo>
                    <a:lnTo>
                      <a:pt x="906" y="498"/>
                    </a:lnTo>
                    <a:lnTo>
                      <a:pt x="906" y="504"/>
                    </a:lnTo>
                    <a:lnTo>
                      <a:pt x="906" y="504"/>
                    </a:lnTo>
                    <a:lnTo>
                      <a:pt x="906" y="504"/>
                    </a:lnTo>
                    <a:lnTo>
                      <a:pt x="912" y="504"/>
                    </a:lnTo>
                    <a:lnTo>
                      <a:pt x="912" y="504"/>
                    </a:lnTo>
                    <a:lnTo>
                      <a:pt x="912" y="504"/>
                    </a:lnTo>
                    <a:lnTo>
                      <a:pt x="912" y="504"/>
                    </a:lnTo>
                    <a:lnTo>
                      <a:pt x="912" y="504"/>
                    </a:lnTo>
                    <a:lnTo>
                      <a:pt x="912" y="504"/>
                    </a:lnTo>
                    <a:lnTo>
                      <a:pt x="918" y="504"/>
                    </a:lnTo>
                    <a:lnTo>
                      <a:pt x="918" y="504"/>
                    </a:lnTo>
                    <a:lnTo>
                      <a:pt x="918" y="504"/>
                    </a:lnTo>
                    <a:lnTo>
                      <a:pt x="918" y="504"/>
                    </a:lnTo>
                    <a:lnTo>
                      <a:pt x="918" y="504"/>
                    </a:lnTo>
                    <a:lnTo>
                      <a:pt x="918" y="504"/>
                    </a:lnTo>
                    <a:lnTo>
                      <a:pt x="924" y="504"/>
                    </a:lnTo>
                    <a:lnTo>
                      <a:pt x="924" y="504"/>
                    </a:lnTo>
                    <a:lnTo>
                      <a:pt x="924" y="504"/>
                    </a:lnTo>
                    <a:lnTo>
                      <a:pt x="924" y="504"/>
                    </a:lnTo>
                    <a:lnTo>
                      <a:pt x="924" y="504"/>
                    </a:lnTo>
                    <a:lnTo>
                      <a:pt x="924" y="504"/>
                    </a:lnTo>
                    <a:lnTo>
                      <a:pt x="924" y="504"/>
                    </a:lnTo>
                    <a:lnTo>
                      <a:pt x="930" y="510"/>
                    </a:lnTo>
                    <a:lnTo>
                      <a:pt x="930" y="510"/>
                    </a:lnTo>
                    <a:lnTo>
                      <a:pt x="930" y="510"/>
                    </a:lnTo>
                    <a:lnTo>
                      <a:pt x="930" y="510"/>
                    </a:lnTo>
                    <a:lnTo>
                      <a:pt x="930" y="510"/>
                    </a:lnTo>
                    <a:lnTo>
                      <a:pt x="930" y="510"/>
                    </a:lnTo>
                    <a:lnTo>
                      <a:pt x="936" y="510"/>
                    </a:lnTo>
                    <a:lnTo>
                      <a:pt x="936" y="510"/>
                    </a:lnTo>
                    <a:lnTo>
                      <a:pt x="936" y="510"/>
                    </a:lnTo>
                    <a:lnTo>
                      <a:pt x="936" y="510"/>
                    </a:lnTo>
                    <a:lnTo>
                      <a:pt x="936" y="510"/>
                    </a:lnTo>
                    <a:lnTo>
                      <a:pt x="936" y="510"/>
                    </a:lnTo>
                    <a:lnTo>
                      <a:pt x="942" y="510"/>
                    </a:lnTo>
                    <a:lnTo>
                      <a:pt x="942" y="510"/>
                    </a:lnTo>
                    <a:lnTo>
                      <a:pt x="942" y="510"/>
                    </a:lnTo>
                    <a:lnTo>
                      <a:pt x="942" y="510"/>
                    </a:lnTo>
                    <a:lnTo>
                      <a:pt x="942" y="510"/>
                    </a:lnTo>
                    <a:lnTo>
                      <a:pt x="942" y="510"/>
                    </a:lnTo>
                    <a:lnTo>
                      <a:pt x="948" y="510"/>
                    </a:lnTo>
                    <a:lnTo>
                      <a:pt x="948" y="510"/>
                    </a:lnTo>
                    <a:lnTo>
                      <a:pt x="948" y="510"/>
                    </a:lnTo>
                    <a:lnTo>
                      <a:pt x="948" y="516"/>
                    </a:lnTo>
                    <a:lnTo>
                      <a:pt x="948" y="516"/>
                    </a:lnTo>
                    <a:lnTo>
                      <a:pt x="948" y="516"/>
                    </a:lnTo>
                    <a:lnTo>
                      <a:pt x="954" y="516"/>
                    </a:lnTo>
                    <a:lnTo>
                      <a:pt x="954" y="516"/>
                    </a:lnTo>
                    <a:lnTo>
                      <a:pt x="954" y="516"/>
                    </a:lnTo>
                    <a:lnTo>
                      <a:pt x="954" y="516"/>
                    </a:lnTo>
                    <a:lnTo>
                      <a:pt x="954" y="516"/>
                    </a:lnTo>
                    <a:lnTo>
                      <a:pt x="954" y="516"/>
                    </a:lnTo>
                    <a:lnTo>
                      <a:pt x="954" y="516"/>
                    </a:lnTo>
                    <a:lnTo>
                      <a:pt x="960" y="516"/>
                    </a:lnTo>
                    <a:lnTo>
                      <a:pt x="960" y="516"/>
                    </a:lnTo>
                    <a:lnTo>
                      <a:pt x="960" y="516"/>
                    </a:lnTo>
                    <a:lnTo>
                      <a:pt x="960" y="516"/>
                    </a:lnTo>
                    <a:lnTo>
                      <a:pt x="960" y="516"/>
                    </a:lnTo>
                    <a:lnTo>
                      <a:pt x="960" y="516"/>
                    </a:lnTo>
                    <a:lnTo>
                      <a:pt x="966" y="516"/>
                    </a:lnTo>
                    <a:lnTo>
                      <a:pt x="966" y="516"/>
                    </a:lnTo>
                    <a:lnTo>
                      <a:pt x="966" y="516"/>
                    </a:lnTo>
                    <a:lnTo>
                      <a:pt x="966" y="516"/>
                    </a:lnTo>
                    <a:lnTo>
                      <a:pt x="966" y="516"/>
                    </a:lnTo>
                    <a:lnTo>
                      <a:pt x="966" y="522"/>
                    </a:lnTo>
                    <a:lnTo>
                      <a:pt x="972" y="522"/>
                    </a:lnTo>
                    <a:lnTo>
                      <a:pt x="972" y="522"/>
                    </a:lnTo>
                    <a:lnTo>
                      <a:pt x="972" y="522"/>
                    </a:lnTo>
                    <a:lnTo>
                      <a:pt x="972" y="522"/>
                    </a:lnTo>
                    <a:lnTo>
                      <a:pt x="972" y="522"/>
                    </a:lnTo>
                    <a:lnTo>
                      <a:pt x="972" y="522"/>
                    </a:lnTo>
                    <a:lnTo>
                      <a:pt x="978" y="522"/>
                    </a:lnTo>
                    <a:lnTo>
                      <a:pt x="978" y="522"/>
                    </a:lnTo>
                    <a:lnTo>
                      <a:pt x="978" y="522"/>
                    </a:lnTo>
                    <a:lnTo>
                      <a:pt x="978" y="522"/>
                    </a:lnTo>
                    <a:lnTo>
                      <a:pt x="978" y="522"/>
                    </a:lnTo>
                    <a:lnTo>
                      <a:pt x="978" y="522"/>
                    </a:lnTo>
                    <a:lnTo>
                      <a:pt x="984" y="522"/>
                    </a:lnTo>
                    <a:lnTo>
                      <a:pt x="984" y="522"/>
                    </a:lnTo>
                    <a:lnTo>
                      <a:pt x="984" y="522"/>
                    </a:lnTo>
                    <a:lnTo>
                      <a:pt x="984" y="522"/>
                    </a:lnTo>
                    <a:lnTo>
                      <a:pt x="984" y="522"/>
                    </a:lnTo>
                    <a:lnTo>
                      <a:pt x="984" y="522"/>
                    </a:lnTo>
                    <a:lnTo>
                      <a:pt x="984" y="522"/>
                    </a:lnTo>
                    <a:lnTo>
                      <a:pt x="990" y="522"/>
                    </a:lnTo>
                    <a:lnTo>
                      <a:pt x="990" y="528"/>
                    </a:lnTo>
                    <a:lnTo>
                      <a:pt x="990" y="528"/>
                    </a:lnTo>
                    <a:lnTo>
                      <a:pt x="990" y="528"/>
                    </a:lnTo>
                    <a:lnTo>
                      <a:pt x="990" y="528"/>
                    </a:lnTo>
                    <a:lnTo>
                      <a:pt x="990" y="528"/>
                    </a:lnTo>
                    <a:lnTo>
                      <a:pt x="996" y="528"/>
                    </a:lnTo>
                    <a:lnTo>
                      <a:pt x="996" y="528"/>
                    </a:lnTo>
                    <a:lnTo>
                      <a:pt x="996" y="528"/>
                    </a:lnTo>
                    <a:lnTo>
                      <a:pt x="996" y="528"/>
                    </a:lnTo>
                    <a:lnTo>
                      <a:pt x="996" y="528"/>
                    </a:lnTo>
                    <a:lnTo>
                      <a:pt x="996" y="528"/>
                    </a:lnTo>
                    <a:lnTo>
                      <a:pt x="1002" y="528"/>
                    </a:lnTo>
                    <a:lnTo>
                      <a:pt x="1002" y="528"/>
                    </a:lnTo>
                    <a:lnTo>
                      <a:pt x="1002" y="528"/>
                    </a:lnTo>
                    <a:lnTo>
                      <a:pt x="1002" y="528"/>
                    </a:lnTo>
                    <a:lnTo>
                      <a:pt x="1002" y="528"/>
                    </a:lnTo>
                    <a:lnTo>
                      <a:pt x="1002" y="528"/>
                    </a:lnTo>
                    <a:lnTo>
                      <a:pt x="1008" y="528"/>
                    </a:lnTo>
                    <a:lnTo>
                      <a:pt x="1008" y="528"/>
                    </a:lnTo>
                    <a:lnTo>
                      <a:pt x="1008" y="528"/>
                    </a:lnTo>
                    <a:lnTo>
                      <a:pt x="1008" y="528"/>
                    </a:lnTo>
                    <a:lnTo>
                      <a:pt x="1008" y="528"/>
                    </a:lnTo>
                    <a:lnTo>
                      <a:pt x="1008" y="534"/>
                    </a:lnTo>
                    <a:lnTo>
                      <a:pt x="1008" y="534"/>
                    </a:lnTo>
                    <a:lnTo>
                      <a:pt x="1014" y="534"/>
                    </a:lnTo>
                    <a:lnTo>
                      <a:pt x="1014" y="534"/>
                    </a:lnTo>
                    <a:lnTo>
                      <a:pt x="1014" y="534"/>
                    </a:lnTo>
                    <a:lnTo>
                      <a:pt x="1014" y="534"/>
                    </a:lnTo>
                    <a:lnTo>
                      <a:pt x="1014" y="534"/>
                    </a:lnTo>
                    <a:lnTo>
                      <a:pt x="1014" y="534"/>
                    </a:lnTo>
                    <a:lnTo>
                      <a:pt x="1020" y="534"/>
                    </a:lnTo>
                    <a:lnTo>
                      <a:pt x="1020" y="534"/>
                    </a:lnTo>
                    <a:lnTo>
                      <a:pt x="1020" y="534"/>
                    </a:lnTo>
                    <a:lnTo>
                      <a:pt x="1020" y="534"/>
                    </a:lnTo>
                    <a:lnTo>
                      <a:pt x="1020" y="534"/>
                    </a:lnTo>
                    <a:lnTo>
                      <a:pt x="1020" y="534"/>
                    </a:lnTo>
                    <a:lnTo>
                      <a:pt x="1026" y="534"/>
                    </a:lnTo>
                    <a:lnTo>
                      <a:pt x="1026" y="534"/>
                    </a:lnTo>
                    <a:lnTo>
                      <a:pt x="1026" y="534"/>
                    </a:lnTo>
                    <a:lnTo>
                      <a:pt x="1026" y="534"/>
                    </a:lnTo>
                    <a:lnTo>
                      <a:pt x="1026" y="534"/>
                    </a:lnTo>
                    <a:lnTo>
                      <a:pt x="1026" y="534"/>
                    </a:lnTo>
                    <a:lnTo>
                      <a:pt x="1032" y="534"/>
                    </a:lnTo>
                    <a:lnTo>
                      <a:pt x="1032" y="540"/>
                    </a:lnTo>
                    <a:lnTo>
                      <a:pt x="1032" y="540"/>
                    </a:lnTo>
                    <a:lnTo>
                      <a:pt x="1032" y="540"/>
                    </a:lnTo>
                    <a:lnTo>
                      <a:pt x="1032" y="540"/>
                    </a:lnTo>
                    <a:lnTo>
                      <a:pt x="1032" y="540"/>
                    </a:lnTo>
                    <a:lnTo>
                      <a:pt x="1038" y="540"/>
                    </a:lnTo>
                    <a:lnTo>
                      <a:pt x="1038" y="540"/>
                    </a:lnTo>
                    <a:lnTo>
                      <a:pt x="1038" y="540"/>
                    </a:lnTo>
                    <a:lnTo>
                      <a:pt x="1038" y="540"/>
                    </a:lnTo>
                    <a:lnTo>
                      <a:pt x="1038" y="540"/>
                    </a:lnTo>
                    <a:lnTo>
                      <a:pt x="1038" y="540"/>
                    </a:lnTo>
                    <a:lnTo>
                      <a:pt x="1038" y="540"/>
                    </a:lnTo>
                    <a:lnTo>
                      <a:pt x="1044" y="540"/>
                    </a:lnTo>
                    <a:lnTo>
                      <a:pt x="1044" y="540"/>
                    </a:lnTo>
                    <a:lnTo>
                      <a:pt x="1044" y="540"/>
                    </a:lnTo>
                    <a:lnTo>
                      <a:pt x="1044" y="540"/>
                    </a:lnTo>
                    <a:lnTo>
                      <a:pt x="1044" y="540"/>
                    </a:lnTo>
                    <a:lnTo>
                      <a:pt x="1044" y="540"/>
                    </a:lnTo>
                    <a:lnTo>
                      <a:pt x="1050" y="540"/>
                    </a:lnTo>
                    <a:lnTo>
                      <a:pt x="1050" y="540"/>
                    </a:lnTo>
                    <a:lnTo>
                      <a:pt x="1050" y="540"/>
                    </a:lnTo>
                    <a:lnTo>
                      <a:pt x="1050" y="546"/>
                    </a:lnTo>
                    <a:lnTo>
                      <a:pt x="1050" y="546"/>
                    </a:lnTo>
                    <a:lnTo>
                      <a:pt x="1050" y="546"/>
                    </a:lnTo>
                    <a:lnTo>
                      <a:pt x="1056" y="546"/>
                    </a:lnTo>
                    <a:lnTo>
                      <a:pt x="1056" y="546"/>
                    </a:lnTo>
                    <a:lnTo>
                      <a:pt x="1056" y="546"/>
                    </a:lnTo>
                    <a:lnTo>
                      <a:pt x="1056" y="546"/>
                    </a:lnTo>
                    <a:lnTo>
                      <a:pt x="1056" y="546"/>
                    </a:lnTo>
                    <a:lnTo>
                      <a:pt x="1056" y="546"/>
                    </a:lnTo>
                    <a:lnTo>
                      <a:pt x="1062" y="546"/>
                    </a:lnTo>
                    <a:lnTo>
                      <a:pt x="1062" y="546"/>
                    </a:lnTo>
                    <a:lnTo>
                      <a:pt x="1062" y="546"/>
                    </a:lnTo>
                    <a:lnTo>
                      <a:pt x="1062" y="546"/>
                    </a:lnTo>
                    <a:lnTo>
                      <a:pt x="1062" y="546"/>
                    </a:lnTo>
                    <a:lnTo>
                      <a:pt x="1062" y="546"/>
                    </a:lnTo>
                    <a:lnTo>
                      <a:pt x="1068" y="546"/>
                    </a:lnTo>
                    <a:lnTo>
                      <a:pt x="1068" y="546"/>
                    </a:lnTo>
                    <a:lnTo>
                      <a:pt x="1068" y="546"/>
                    </a:lnTo>
                    <a:lnTo>
                      <a:pt x="1068" y="546"/>
                    </a:lnTo>
                    <a:lnTo>
                      <a:pt x="1068" y="546"/>
                    </a:lnTo>
                    <a:lnTo>
                      <a:pt x="1068" y="546"/>
                    </a:lnTo>
                    <a:lnTo>
                      <a:pt x="1068" y="546"/>
                    </a:lnTo>
                    <a:lnTo>
                      <a:pt x="1074" y="552"/>
                    </a:lnTo>
                    <a:lnTo>
                      <a:pt x="1074" y="552"/>
                    </a:lnTo>
                    <a:lnTo>
                      <a:pt x="1074" y="552"/>
                    </a:lnTo>
                    <a:lnTo>
                      <a:pt x="1074" y="552"/>
                    </a:lnTo>
                    <a:lnTo>
                      <a:pt x="1074" y="552"/>
                    </a:lnTo>
                    <a:lnTo>
                      <a:pt x="1074" y="552"/>
                    </a:lnTo>
                    <a:lnTo>
                      <a:pt x="1080" y="552"/>
                    </a:lnTo>
                    <a:lnTo>
                      <a:pt x="1080" y="552"/>
                    </a:lnTo>
                    <a:lnTo>
                      <a:pt x="1080" y="552"/>
                    </a:lnTo>
                    <a:lnTo>
                      <a:pt x="1080" y="552"/>
                    </a:lnTo>
                    <a:lnTo>
                      <a:pt x="1080" y="552"/>
                    </a:lnTo>
                    <a:lnTo>
                      <a:pt x="1080" y="552"/>
                    </a:lnTo>
                    <a:lnTo>
                      <a:pt x="1086" y="558"/>
                    </a:lnTo>
                    <a:lnTo>
                      <a:pt x="1086" y="558"/>
                    </a:lnTo>
                    <a:lnTo>
                      <a:pt x="1086" y="558"/>
                    </a:lnTo>
                    <a:lnTo>
                      <a:pt x="1086" y="558"/>
                    </a:lnTo>
                    <a:lnTo>
                      <a:pt x="1086" y="558"/>
                    </a:lnTo>
                    <a:lnTo>
                      <a:pt x="1086" y="558"/>
                    </a:lnTo>
                    <a:lnTo>
                      <a:pt x="1092" y="558"/>
                    </a:lnTo>
                    <a:lnTo>
                      <a:pt x="1092" y="558"/>
                    </a:lnTo>
                    <a:lnTo>
                      <a:pt x="1092" y="558"/>
                    </a:lnTo>
                    <a:lnTo>
                      <a:pt x="1092" y="558"/>
                    </a:lnTo>
                    <a:lnTo>
                      <a:pt x="1092" y="564"/>
                    </a:lnTo>
                    <a:lnTo>
                      <a:pt x="1092" y="564"/>
                    </a:lnTo>
                    <a:lnTo>
                      <a:pt x="1092" y="564"/>
                    </a:lnTo>
                    <a:lnTo>
                      <a:pt x="1098" y="564"/>
                    </a:lnTo>
                    <a:lnTo>
                      <a:pt x="1098" y="564"/>
                    </a:lnTo>
                    <a:lnTo>
                      <a:pt x="1098" y="564"/>
                    </a:lnTo>
                    <a:lnTo>
                      <a:pt x="1098" y="564"/>
                    </a:lnTo>
                    <a:lnTo>
                      <a:pt x="1098" y="564"/>
                    </a:lnTo>
                    <a:lnTo>
                      <a:pt x="1098" y="564"/>
                    </a:lnTo>
                    <a:lnTo>
                      <a:pt x="1104" y="564"/>
                    </a:lnTo>
                    <a:lnTo>
                      <a:pt x="1104" y="564"/>
                    </a:lnTo>
                    <a:lnTo>
                      <a:pt x="1104" y="570"/>
                    </a:lnTo>
                    <a:lnTo>
                      <a:pt x="1104" y="570"/>
                    </a:lnTo>
                    <a:lnTo>
                      <a:pt x="1104" y="570"/>
                    </a:lnTo>
                    <a:lnTo>
                      <a:pt x="1104" y="570"/>
                    </a:lnTo>
                    <a:lnTo>
                      <a:pt x="1110" y="570"/>
                    </a:lnTo>
                    <a:lnTo>
                      <a:pt x="1110" y="570"/>
                    </a:lnTo>
                    <a:lnTo>
                      <a:pt x="1110" y="570"/>
                    </a:lnTo>
                    <a:lnTo>
                      <a:pt x="1110" y="570"/>
                    </a:lnTo>
                    <a:lnTo>
                      <a:pt x="1110" y="570"/>
                    </a:lnTo>
                    <a:lnTo>
                      <a:pt x="1110" y="570"/>
                    </a:lnTo>
                    <a:lnTo>
                      <a:pt x="1116" y="570"/>
                    </a:lnTo>
                    <a:lnTo>
                      <a:pt x="1116" y="576"/>
                    </a:lnTo>
                    <a:lnTo>
                      <a:pt x="1116" y="576"/>
                    </a:lnTo>
                    <a:lnTo>
                      <a:pt x="1116" y="576"/>
                    </a:lnTo>
                    <a:lnTo>
                      <a:pt x="1116" y="576"/>
                    </a:lnTo>
                    <a:lnTo>
                      <a:pt x="1116" y="576"/>
                    </a:lnTo>
                    <a:lnTo>
                      <a:pt x="1122" y="576"/>
                    </a:lnTo>
                    <a:lnTo>
                      <a:pt x="1122" y="576"/>
                    </a:lnTo>
                    <a:lnTo>
                      <a:pt x="1122" y="576"/>
                    </a:lnTo>
                    <a:lnTo>
                      <a:pt x="1122" y="576"/>
                    </a:lnTo>
                    <a:lnTo>
                      <a:pt x="1122" y="576"/>
                    </a:lnTo>
                    <a:lnTo>
                      <a:pt x="1122" y="576"/>
                    </a:lnTo>
                    <a:lnTo>
                      <a:pt x="1122" y="576"/>
                    </a:lnTo>
                    <a:lnTo>
                      <a:pt x="1128" y="582"/>
                    </a:lnTo>
                    <a:lnTo>
                      <a:pt x="1128" y="582"/>
                    </a:lnTo>
                    <a:lnTo>
                      <a:pt x="1128" y="582"/>
                    </a:lnTo>
                    <a:lnTo>
                      <a:pt x="1128" y="582"/>
                    </a:lnTo>
                    <a:lnTo>
                      <a:pt x="1128" y="582"/>
                    </a:lnTo>
                    <a:lnTo>
                      <a:pt x="1128" y="582"/>
                    </a:lnTo>
                    <a:lnTo>
                      <a:pt x="1134" y="582"/>
                    </a:lnTo>
                    <a:lnTo>
                      <a:pt x="1134" y="582"/>
                    </a:lnTo>
                    <a:lnTo>
                      <a:pt x="1134" y="582"/>
                    </a:lnTo>
                    <a:lnTo>
                      <a:pt x="1134" y="582"/>
                    </a:lnTo>
                    <a:lnTo>
                      <a:pt x="1134" y="582"/>
                    </a:lnTo>
                    <a:lnTo>
                      <a:pt x="1134" y="582"/>
                    </a:lnTo>
                    <a:lnTo>
                      <a:pt x="1140" y="582"/>
                    </a:lnTo>
                    <a:lnTo>
                      <a:pt x="1140" y="588"/>
                    </a:lnTo>
                    <a:lnTo>
                      <a:pt x="1140" y="588"/>
                    </a:lnTo>
                    <a:lnTo>
                      <a:pt x="1140" y="588"/>
                    </a:lnTo>
                    <a:lnTo>
                      <a:pt x="1140" y="588"/>
                    </a:lnTo>
                    <a:lnTo>
                      <a:pt x="1140" y="588"/>
                    </a:lnTo>
                    <a:lnTo>
                      <a:pt x="1146" y="588"/>
                    </a:lnTo>
                    <a:lnTo>
                      <a:pt x="1146" y="588"/>
                    </a:lnTo>
                    <a:lnTo>
                      <a:pt x="1146" y="588"/>
                    </a:lnTo>
                    <a:lnTo>
                      <a:pt x="1146" y="588"/>
                    </a:lnTo>
                    <a:lnTo>
                      <a:pt x="1146" y="588"/>
                    </a:lnTo>
                    <a:lnTo>
                      <a:pt x="1146" y="588"/>
                    </a:lnTo>
                    <a:lnTo>
                      <a:pt x="1146" y="588"/>
                    </a:lnTo>
                    <a:lnTo>
                      <a:pt x="1152" y="588"/>
                    </a:lnTo>
                    <a:lnTo>
                      <a:pt x="1152" y="588"/>
                    </a:lnTo>
                    <a:lnTo>
                      <a:pt x="1152" y="594"/>
                    </a:lnTo>
                    <a:lnTo>
                      <a:pt x="1152" y="594"/>
                    </a:lnTo>
                    <a:lnTo>
                      <a:pt x="1152" y="594"/>
                    </a:lnTo>
                    <a:lnTo>
                      <a:pt x="1152" y="594"/>
                    </a:lnTo>
                    <a:lnTo>
                      <a:pt x="1158" y="594"/>
                    </a:lnTo>
                    <a:lnTo>
                      <a:pt x="1158" y="594"/>
                    </a:lnTo>
                    <a:lnTo>
                      <a:pt x="1158" y="594"/>
                    </a:lnTo>
                    <a:lnTo>
                      <a:pt x="1158" y="594"/>
                    </a:lnTo>
                    <a:lnTo>
                      <a:pt x="1158" y="594"/>
                    </a:lnTo>
                    <a:lnTo>
                      <a:pt x="1158" y="594"/>
                    </a:lnTo>
                    <a:lnTo>
                      <a:pt x="1164" y="594"/>
                    </a:lnTo>
                    <a:lnTo>
                      <a:pt x="1164" y="594"/>
                    </a:lnTo>
                    <a:lnTo>
                      <a:pt x="1164" y="594"/>
                    </a:lnTo>
                    <a:lnTo>
                      <a:pt x="1164" y="594"/>
                    </a:lnTo>
                    <a:lnTo>
                      <a:pt x="1164" y="594"/>
                    </a:lnTo>
                    <a:lnTo>
                      <a:pt x="1164" y="594"/>
                    </a:lnTo>
                    <a:lnTo>
                      <a:pt x="1170" y="600"/>
                    </a:lnTo>
                    <a:lnTo>
                      <a:pt x="1170" y="600"/>
                    </a:lnTo>
                    <a:lnTo>
                      <a:pt x="1170" y="600"/>
                    </a:lnTo>
                    <a:lnTo>
                      <a:pt x="1170" y="600"/>
                    </a:lnTo>
                    <a:lnTo>
                      <a:pt x="1170" y="600"/>
                    </a:lnTo>
                    <a:lnTo>
                      <a:pt x="1170" y="600"/>
                    </a:lnTo>
                    <a:lnTo>
                      <a:pt x="1170" y="600"/>
                    </a:lnTo>
                    <a:lnTo>
                      <a:pt x="1176" y="600"/>
                    </a:lnTo>
                    <a:lnTo>
                      <a:pt x="1176" y="600"/>
                    </a:lnTo>
                    <a:lnTo>
                      <a:pt x="1176" y="600"/>
                    </a:lnTo>
                    <a:lnTo>
                      <a:pt x="1176" y="600"/>
                    </a:lnTo>
                    <a:lnTo>
                      <a:pt x="1176" y="600"/>
                    </a:lnTo>
                    <a:lnTo>
                      <a:pt x="1176" y="600"/>
                    </a:lnTo>
                    <a:lnTo>
                      <a:pt x="1182" y="600"/>
                    </a:lnTo>
                    <a:lnTo>
                      <a:pt x="1182" y="600"/>
                    </a:lnTo>
                    <a:lnTo>
                      <a:pt x="1182" y="600"/>
                    </a:lnTo>
                    <a:lnTo>
                      <a:pt x="1182" y="600"/>
                    </a:lnTo>
                    <a:lnTo>
                      <a:pt x="1182" y="606"/>
                    </a:lnTo>
                    <a:lnTo>
                      <a:pt x="1182" y="606"/>
                    </a:lnTo>
                    <a:lnTo>
                      <a:pt x="1188" y="606"/>
                    </a:lnTo>
                    <a:lnTo>
                      <a:pt x="1188" y="606"/>
                    </a:lnTo>
                    <a:lnTo>
                      <a:pt x="1188" y="606"/>
                    </a:lnTo>
                    <a:lnTo>
                      <a:pt x="1188" y="606"/>
                    </a:lnTo>
                    <a:lnTo>
                      <a:pt x="1188" y="606"/>
                    </a:lnTo>
                    <a:lnTo>
                      <a:pt x="1188" y="606"/>
                    </a:lnTo>
                    <a:lnTo>
                      <a:pt x="1194" y="606"/>
                    </a:lnTo>
                    <a:lnTo>
                      <a:pt x="1194" y="606"/>
                    </a:lnTo>
                    <a:lnTo>
                      <a:pt x="1194" y="606"/>
                    </a:lnTo>
                    <a:lnTo>
                      <a:pt x="1194" y="606"/>
                    </a:lnTo>
                    <a:lnTo>
                      <a:pt x="1194" y="606"/>
                    </a:lnTo>
                    <a:lnTo>
                      <a:pt x="1194" y="606"/>
                    </a:lnTo>
                    <a:lnTo>
                      <a:pt x="1200" y="606"/>
                    </a:lnTo>
                    <a:lnTo>
                      <a:pt x="1200" y="606"/>
                    </a:lnTo>
                    <a:lnTo>
                      <a:pt x="1200" y="606"/>
                    </a:lnTo>
                    <a:lnTo>
                      <a:pt x="1200" y="606"/>
                    </a:lnTo>
                    <a:lnTo>
                      <a:pt x="1200" y="606"/>
                    </a:lnTo>
                    <a:lnTo>
                      <a:pt x="1200" y="606"/>
                    </a:lnTo>
                    <a:lnTo>
                      <a:pt x="1200" y="612"/>
                    </a:lnTo>
                    <a:lnTo>
                      <a:pt x="1206" y="612"/>
                    </a:lnTo>
                    <a:lnTo>
                      <a:pt x="1206" y="612"/>
                    </a:lnTo>
                    <a:lnTo>
                      <a:pt x="1206" y="612"/>
                    </a:lnTo>
                    <a:lnTo>
                      <a:pt x="1206" y="612"/>
                    </a:lnTo>
                    <a:lnTo>
                      <a:pt x="1206" y="612"/>
                    </a:lnTo>
                    <a:lnTo>
                      <a:pt x="1206" y="612"/>
                    </a:lnTo>
                    <a:lnTo>
                      <a:pt x="1212" y="612"/>
                    </a:lnTo>
                    <a:lnTo>
                      <a:pt x="1212" y="612"/>
                    </a:lnTo>
                    <a:lnTo>
                      <a:pt x="1212" y="612"/>
                    </a:lnTo>
                    <a:lnTo>
                      <a:pt x="1212" y="612"/>
                    </a:lnTo>
                    <a:lnTo>
                      <a:pt x="1212" y="612"/>
                    </a:lnTo>
                    <a:lnTo>
                      <a:pt x="1212" y="612"/>
                    </a:lnTo>
                    <a:lnTo>
                      <a:pt x="1218" y="612"/>
                    </a:lnTo>
                    <a:lnTo>
                      <a:pt x="1218" y="612"/>
                    </a:lnTo>
                    <a:lnTo>
                      <a:pt x="1218" y="612"/>
                    </a:lnTo>
                    <a:lnTo>
                      <a:pt x="1218" y="612"/>
                    </a:lnTo>
                    <a:lnTo>
                      <a:pt x="1218" y="612"/>
                    </a:lnTo>
                    <a:lnTo>
                      <a:pt x="1218" y="612"/>
                    </a:lnTo>
                    <a:lnTo>
                      <a:pt x="1224" y="612"/>
                    </a:lnTo>
                    <a:lnTo>
                      <a:pt x="1224" y="612"/>
                    </a:lnTo>
                    <a:lnTo>
                      <a:pt x="1224" y="612"/>
                    </a:lnTo>
                    <a:lnTo>
                      <a:pt x="1224" y="612"/>
                    </a:lnTo>
                    <a:lnTo>
                      <a:pt x="1224" y="612"/>
                    </a:lnTo>
                    <a:lnTo>
                      <a:pt x="1224" y="612"/>
                    </a:lnTo>
                    <a:lnTo>
                      <a:pt x="1230" y="618"/>
                    </a:lnTo>
                    <a:lnTo>
                      <a:pt x="1230" y="618"/>
                    </a:lnTo>
                    <a:lnTo>
                      <a:pt x="1230" y="618"/>
                    </a:lnTo>
                    <a:lnTo>
                      <a:pt x="1230" y="618"/>
                    </a:lnTo>
                    <a:lnTo>
                      <a:pt x="1230" y="618"/>
                    </a:lnTo>
                    <a:lnTo>
                      <a:pt x="1230" y="618"/>
                    </a:lnTo>
                    <a:lnTo>
                      <a:pt x="1236" y="618"/>
                    </a:lnTo>
                    <a:lnTo>
                      <a:pt x="1236" y="618"/>
                    </a:lnTo>
                    <a:lnTo>
                      <a:pt x="1236" y="618"/>
                    </a:lnTo>
                    <a:lnTo>
                      <a:pt x="1236" y="618"/>
                    </a:lnTo>
                    <a:lnTo>
                      <a:pt x="1236" y="618"/>
                    </a:lnTo>
                    <a:lnTo>
                      <a:pt x="1236" y="618"/>
                    </a:lnTo>
                    <a:lnTo>
                      <a:pt x="1242" y="618"/>
                    </a:lnTo>
                    <a:lnTo>
                      <a:pt x="1242" y="618"/>
                    </a:lnTo>
                    <a:lnTo>
                      <a:pt x="1242" y="618"/>
                    </a:lnTo>
                    <a:lnTo>
                      <a:pt x="1242" y="618"/>
                    </a:lnTo>
                    <a:lnTo>
                      <a:pt x="1242" y="618"/>
                    </a:lnTo>
                    <a:lnTo>
                      <a:pt x="1242" y="618"/>
                    </a:lnTo>
                    <a:lnTo>
                      <a:pt x="1248" y="618"/>
                    </a:lnTo>
                    <a:lnTo>
                      <a:pt x="1248" y="618"/>
                    </a:lnTo>
                    <a:lnTo>
                      <a:pt x="1248" y="618"/>
                    </a:lnTo>
                    <a:lnTo>
                      <a:pt x="1248" y="618"/>
                    </a:lnTo>
                    <a:lnTo>
                      <a:pt x="1248" y="618"/>
                    </a:lnTo>
                    <a:lnTo>
                      <a:pt x="1248" y="618"/>
                    </a:lnTo>
                    <a:lnTo>
                      <a:pt x="1254" y="618"/>
                    </a:lnTo>
                    <a:lnTo>
                      <a:pt x="1254" y="618"/>
                    </a:lnTo>
                    <a:lnTo>
                      <a:pt x="1254" y="618"/>
                    </a:lnTo>
                    <a:lnTo>
                      <a:pt x="1254" y="618"/>
                    </a:lnTo>
                    <a:lnTo>
                      <a:pt x="1254" y="618"/>
                    </a:lnTo>
                    <a:lnTo>
                      <a:pt x="1254" y="618"/>
                    </a:lnTo>
                    <a:lnTo>
                      <a:pt x="1254" y="618"/>
                    </a:lnTo>
                    <a:lnTo>
                      <a:pt x="1260" y="618"/>
                    </a:lnTo>
                    <a:lnTo>
                      <a:pt x="1260" y="618"/>
                    </a:lnTo>
                    <a:lnTo>
                      <a:pt x="1260" y="618"/>
                    </a:lnTo>
                    <a:lnTo>
                      <a:pt x="1260" y="618"/>
                    </a:lnTo>
                    <a:lnTo>
                      <a:pt x="1260" y="618"/>
                    </a:lnTo>
                    <a:lnTo>
                      <a:pt x="1260" y="618"/>
                    </a:lnTo>
                    <a:lnTo>
                      <a:pt x="1266" y="618"/>
                    </a:lnTo>
                    <a:lnTo>
                      <a:pt x="1266" y="618"/>
                    </a:lnTo>
                    <a:lnTo>
                      <a:pt x="1266" y="618"/>
                    </a:lnTo>
                    <a:lnTo>
                      <a:pt x="1266" y="618"/>
                    </a:lnTo>
                    <a:lnTo>
                      <a:pt x="1266" y="618"/>
                    </a:lnTo>
                    <a:lnTo>
                      <a:pt x="1266" y="618"/>
                    </a:lnTo>
                    <a:lnTo>
                      <a:pt x="1272" y="618"/>
                    </a:lnTo>
                    <a:lnTo>
                      <a:pt x="1272" y="624"/>
                    </a:lnTo>
                    <a:lnTo>
                      <a:pt x="1272" y="624"/>
                    </a:lnTo>
                    <a:lnTo>
                      <a:pt x="1272" y="624"/>
                    </a:lnTo>
                    <a:lnTo>
                      <a:pt x="1272" y="624"/>
                    </a:lnTo>
                    <a:lnTo>
                      <a:pt x="1272" y="624"/>
                    </a:lnTo>
                    <a:lnTo>
                      <a:pt x="1278" y="624"/>
                    </a:lnTo>
                    <a:lnTo>
                      <a:pt x="1278" y="624"/>
                    </a:lnTo>
                    <a:lnTo>
                      <a:pt x="1278" y="624"/>
                    </a:lnTo>
                    <a:lnTo>
                      <a:pt x="1278" y="624"/>
                    </a:lnTo>
                    <a:lnTo>
                      <a:pt x="1278" y="624"/>
                    </a:lnTo>
                    <a:lnTo>
                      <a:pt x="1278" y="624"/>
                    </a:lnTo>
                    <a:lnTo>
                      <a:pt x="1278" y="624"/>
                    </a:lnTo>
                    <a:lnTo>
                      <a:pt x="1284" y="624"/>
                    </a:lnTo>
                    <a:lnTo>
                      <a:pt x="1284" y="624"/>
                    </a:lnTo>
                    <a:lnTo>
                      <a:pt x="1284" y="624"/>
                    </a:lnTo>
                    <a:lnTo>
                      <a:pt x="1284" y="624"/>
                    </a:lnTo>
                    <a:lnTo>
                      <a:pt x="1284" y="624"/>
                    </a:lnTo>
                    <a:lnTo>
                      <a:pt x="1284" y="624"/>
                    </a:lnTo>
                    <a:lnTo>
                      <a:pt x="1290" y="624"/>
                    </a:lnTo>
                    <a:lnTo>
                      <a:pt x="1290" y="624"/>
                    </a:lnTo>
                    <a:lnTo>
                      <a:pt x="1290" y="624"/>
                    </a:lnTo>
                    <a:lnTo>
                      <a:pt x="1290" y="624"/>
                    </a:lnTo>
                    <a:lnTo>
                      <a:pt x="1290" y="624"/>
                    </a:lnTo>
                    <a:lnTo>
                      <a:pt x="1290" y="624"/>
                    </a:lnTo>
                    <a:lnTo>
                      <a:pt x="1296" y="624"/>
                    </a:lnTo>
                    <a:lnTo>
                      <a:pt x="1296" y="624"/>
                    </a:lnTo>
                    <a:lnTo>
                      <a:pt x="1296" y="624"/>
                    </a:lnTo>
                    <a:lnTo>
                      <a:pt x="1296" y="624"/>
                    </a:lnTo>
                    <a:lnTo>
                      <a:pt x="1296" y="624"/>
                    </a:lnTo>
                    <a:lnTo>
                      <a:pt x="1296" y="624"/>
                    </a:lnTo>
                    <a:lnTo>
                      <a:pt x="1302" y="624"/>
                    </a:lnTo>
                    <a:lnTo>
                      <a:pt x="1302" y="624"/>
                    </a:lnTo>
                    <a:lnTo>
                      <a:pt x="1302" y="624"/>
                    </a:lnTo>
                    <a:lnTo>
                      <a:pt x="1302" y="624"/>
                    </a:lnTo>
                    <a:lnTo>
                      <a:pt x="1302" y="624"/>
                    </a:lnTo>
                    <a:lnTo>
                      <a:pt x="1302" y="624"/>
                    </a:lnTo>
                    <a:lnTo>
                      <a:pt x="1308" y="624"/>
                    </a:lnTo>
                    <a:lnTo>
                      <a:pt x="1308" y="624"/>
                    </a:lnTo>
                    <a:lnTo>
                      <a:pt x="1308" y="624"/>
                    </a:lnTo>
                    <a:lnTo>
                      <a:pt x="1308" y="624"/>
                    </a:lnTo>
                    <a:lnTo>
                      <a:pt x="1308" y="624"/>
                    </a:lnTo>
                    <a:lnTo>
                      <a:pt x="1308" y="624"/>
                    </a:lnTo>
                    <a:lnTo>
                      <a:pt x="1308" y="624"/>
                    </a:lnTo>
                    <a:lnTo>
                      <a:pt x="1314" y="624"/>
                    </a:lnTo>
                    <a:lnTo>
                      <a:pt x="1314" y="624"/>
                    </a:lnTo>
                    <a:lnTo>
                      <a:pt x="1314" y="624"/>
                    </a:lnTo>
                    <a:lnTo>
                      <a:pt x="1314" y="624"/>
                    </a:lnTo>
                    <a:lnTo>
                      <a:pt x="1314" y="624"/>
                    </a:lnTo>
                    <a:lnTo>
                      <a:pt x="1314" y="624"/>
                    </a:lnTo>
                    <a:lnTo>
                      <a:pt x="1320" y="624"/>
                    </a:lnTo>
                    <a:lnTo>
                      <a:pt x="1320" y="624"/>
                    </a:lnTo>
                    <a:lnTo>
                      <a:pt x="1320" y="624"/>
                    </a:lnTo>
                    <a:lnTo>
                      <a:pt x="1320" y="624"/>
                    </a:lnTo>
                    <a:lnTo>
                      <a:pt x="1320" y="624"/>
                    </a:lnTo>
                    <a:lnTo>
                      <a:pt x="1320" y="618"/>
                    </a:lnTo>
                    <a:lnTo>
                      <a:pt x="1326" y="618"/>
                    </a:lnTo>
                    <a:lnTo>
                      <a:pt x="1326" y="618"/>
                    </a:lnTo>
                    <a:lnTo>
                      <a:pt x="1326" y="618"/>
                    </a:lnTo>
                    <a:lnTo>
                      <a:pt x="1326" y="618"/>
                    </a:lnTo>
                    <a:lnTo>
                      <a:pt x="1326" y="618"/>
                    </a:lnTo>
                    <a:lnTo>
                      <a:pt x="1326" y="618"/>
                    </a:lnTo>
                    <a:lnTo>
                      <a:pt x="1332" y="618"/>
                    </a:lnTo>
                    <a:lnTo>
                      <a:pt x="1332" y="618"/>
                    </a:lnTo>
                    <a:lnTo>
                      <a:pt x="1332" y="618"/>
                    </a:lnTo>
                    <a:lnTo>
                      <a:pt x="1332" y="618"/>
                    </a:lnTo>
                    <a:lnTo>
                      <a:pt x="1332" y="618"/>
                    </a:lnTo>
                    <a:lnTo>
                      <a:pt x="1332" y="618"/>
                    </a:lnTo>
                    <a:lnTo>
                      <a:pt x="1332" y="618"/>
                    </a:lnTo>
                    <a:lnTo>
                      <a:pt x="1338" y="618"/>
                    </a:lnTo>
                    <a:lnTo>
                      <a:pt x="1338" y="618"/>
                    </a:lnTo>
                    <a:lnTo>
                      <a:pt x="1338" y="618"/>
                    </a:lnTo>
                    <a:lnTo>
                      <a:pt x="1338" y="618"/>
                    </a:lnTo>
                    <a:lnTo>
                      <a:pt x="1338" y="618"/>
                    </a:lnTo>
                    <a:lnTo>
                      <a:pt x="1338" y="618"/>
                    </a:lnTo>
                    <a:lnTo>
                      <a:pt x="1344" y="618"/>
                    </a:lnTo>
                    <a:lnTo>
                      <a:pt x="1344" y="618"/>
                    </a:lnTo>
                    <a:lnTo>
                      <a:pt x="1344" y="618"/>
                    </a:lnTo>
                    <a:lnTo>
                      <a:pt x="1344" y="618"/>
                    </a:lnTo>
                    <a:lnTo>
                      <a:pt x="1344" y="618"/>
                    </a:lnTo>
                    <a:lnTo>
                      <a:pt x="1344" y="618"/>
                    </a:lnTo>
                    <a:lnTo>
                      <a:pt x="1350" y="618"/>
                    </a:lnTo>
                    <a:lnTo>
                      <a:pt x="1350" y="618"/>
                    </a:lnTo>
                    <a:lnTo>
                      <a:pt x="1350" y="618"/>
                    </a:lnTo>
                    <a:lnTo>
                      <a:pt x="1350" y="618"/>
                    </a:lnTo>
                    <a:lnTo>
                      <a:pt x="1350" y="618"/>
                    </a:lnTo>
                    <a:lnTo>
                      <a:pt x="1350" y="618"/>
                    </a:lnTo>
                    <a:lnTo>
                      <a:pt x="1356" y="618"/>
                    </a:lnTo>
                    <a:lnTo>
                      <a:pt x="1356" y="618"/>
                    </a:lnTo>
                    <a:lnTo>
                      <a:pt x="1356" y="618"/>
                    </a:lnTo>
                    <a:lnTo>
                      <a:pt x="1356" y="618"/>
                    </a:lnTo>
                    <a:lnTo>
                      <a:pt x="1356" y="618"/>
                    </a:lnTo>
                    <a:lnTo>
                      <a:pt x="1356" y="618"/>
                    </a:lnTo>
                    <a:lnTo>
                      <a:pt x="1356" y="618"/>
                    </a:lnTo>
                    <a:lnTo>
                      <a:pt x="1362" y="618"/>
                    </a:lnTo>
                    <a:lnTo>
                      <a:pt x="1362" y="618"/>
                    </a:lnTo>
                    <a:lnTo>
                      <a:pt x="1362" y="618"/>
                    </a:lnTo>
                    <a:lnTo>
                      <a:pt x="1362" y="618"/>
                    </a:lnTo>
                    <a:lnTo>
                      <a:pt x="1362" y="618"/>
                    </a:lnTo>
                    <a:lnTo>
                      <a:pt x="1362" y="612"/>
                    </a:lnTo>
                    <a:lnTo>
                      <a:pt x="1368" y="612"/>
                    </a:lnTo>
                    <a:lnTo>
                      <a:pt x="1368" y="612"/>
                    </a:lnTo>
                    <a:lnTo>
                      <a:pt x="1368" y="612"/>
                    </a:lnTo>
                    <a:lnTo>
                      <a:pt x="1368" y="612"/>
                    </a:lnTo>
                    <a:lnTo>
                      <a:pt x="1368" y="612"/>
                    </a:lnTo>
                    <a:lnTo>
                      <a:pt x="1368" y="612"/>
                    </a:lnTo>
                    <a:lnTo>
                      <a:pt x="1374" y="612"/>
                    </a:lnTo>
                    <a:lnTo>
                      <a:pt x="1374" y="612"/>
                    </a:lnTo>
                    <a:lnTo>
                      <a:pt x="1374" y="612"/>
                    </a:lnTo>
                    <a:lnTo>
                      <a:pt x="1374" y="612"/>
                    </a:lnTo>
                    <a:lnTo>
                      <a:pt x="1374" y="612"/>
                    </a:lnTo>
                    <a:lnTo>
                      <a:pt x="1374" y="612"/>
                    </a:lnTo>
                    <a:lnTo>
                      <a:pt x="1380" y="612"/>
                    </a:lnTo>
                    <a:lnTo>
                      <a:pt x="1380" y="612"/>
                    </a:lnTo>
                    <a:lnTo>
                      <a:pt x="1380" y="612"/>
                    </a:lnTo>
                    <a:lnTo>
                      <a:pt x="1380" y="612"/>
                    </a:lnTo>
                    <a:lnTo>
                      <a:pt x="1380" y="612"/>
                    </a:lnTo>
                    <a:lnTo>
                      <a:pt x="1380" y="612"/>
                    </a:lnTo>
                    <a:lnTo>
                      <a:pt x="1386" y="612"/>
                    </a:lnTo>
                    <a:lnTo>
                      <a:pt x="1386" y="612"/>
                    </a:lnTo>
                    <a:lnTo>
                      <a:pt x="1386" y="612"/>
                    </a:lnTo>
                    <a:lnTo>
                      <a:pt x="1386" y="612"/>
                    </a:lnTo>
                    <a:lnTo>
                      <a:pt x="1386" y="612"/>
                    </a:lnTo>
                    <a:lnTo>
                      <a:pt x="1386" y="612"/>
                    </a:lnTo>
                    <a:lnTo>
                      <a:pt x="1386" y="612"/>
                    </a:lnTo>
                    <a:lnTo>
                      <a:pt x="1392" y="606"/>
                    </a:lnTo>
                    <a:lnTo>
                      <a:pt x="1392" y="606"/>
                    </a:lnTo>
                    <a:lnTo>
                      <a:pt x="1392" y="606"/>
                    </a:lnTo>
                    <a:lnTo>
                      <a:pt x="1392" y="606"/>
                    </a:lnTo>
                    <a:lnTo>
                      <a:pt x="1392" y="606"/>
                    </a:lnTo>
                    <a:lnTo>
                      <a:pt x="1392" y="606"/>
                    </a:lnTo>
                    <a:lnTo>
                      <a:pt x="1398" y="606"/>
                    </a:lnTo>
                    <a:lnTo>
                      <a:pt x="1398" y="606"/>
                    </a:lnTo>
                    <a:lnTo>
                      <a:pt x="1398" y="606"/>
                    </a:lnTo>
                    <a:lnTo>
                      <a:pt x="1398" y="606"/>
                    </a:lnTo>
                    <a:lnTo>
                      <a:pt x="1398" y="606"/>
                    </a:lnTo>
                    <a:lnTo>
                      <a:pt x="1398" y="606"/>
                    </a:lnTo>
                    <a:lnTo>
                      <a:pt x="1404" y="606"/>
                    </a:lnTo>
                    <a:lnTo>
                      <a:pt x="1404" y="606"/>
                    </a:lnTo>
                    <a:lnTo>
                      <a:pt x="1404" y="606"/>
                    </a:lnTo>
                    <a:lnTo>
                      <a:pt x="1404" y="606"/>
                    </a:lnTo>
                    <a:lnTo>
                      <a:pt x="1404" y="606"/>
                    </a:lnTo>
                    <a:lnTo>
                      <a:pt x="1404" y="606"/>
                    </a:lnTo>
                    <a:lnTo>
                      <a:pt x="1410" y="606"/>
                    </a:lnTo>
                    <a:lnTo>
                      <a:pt x="1410" y="606"/>
                    </a:lnTo>
                    <a:lnTo>
                      <a:pt x="1410" y="606"/>
                    </a:lnTo>
                    <a:lnTo>
                      <a:pt x="1410" y="606"/>
                    </a:lnTo>
                    <a:lnTo>
                      <a:pt x="1410" y="600"/>
                    </a:lnTo>
                    <a:lnTo>
                      <a:pt x="1410" y="600"/>
                    </a:lnTo>
                    <a:lnTo>
                      <a:pt x="1410" y="600"/>
                    </a:lnTo>
                    <a:lnTo>
                      <a:pt x="1416" y="600"/>
                    </a:lnTo>
                    <a:lnTo>
                      <a:pt x="1416" y="600"/>
                    </a:lnTo>
                    <a:lnTo>
                      <a:pt x="1416" y="600"/>
                    </a:lnTo>
                    <a:lnTo>
                      <a:pt x="1416" y="600"/>
                    </a:lnTo>
                    <a:lnTo>
                      <a:pt x="1416" y="600"/>
                    </a:lnTo>
                    <a:lnTo>
                      <a:pt x="1416" y="600"/>
                    </a:lnTo>
                    <a:lnTo>
                      <a:pt x="1422" y="600"/>
                    </a:lnTo>
                    <a:lnTo>
                      <a:pt x="1422" y="600"/>
                    </a:lnTo>
                    <a:lnTo>
                      <a:pt x="1422" y="600"/>
                    </a:lnTo>
                    <a:lnTo>
                      <a:pt x="1422" y="600"/>
                    </a:lnTo>
                    <a:lnTo>
                      <a:pt x="1422" y="600"/>
                    </a:lnTo>
                    <a:lnTo>
                      <a:pt x="1422" y="600"/>
                    </a:lnTo>
                    <a:lnTo>
                      <a:pt x="1428" y="600"/>
                    </a:lnTo>
                    <a:lnTo>
                      <a:pt x="1428" y="600"/>
                    </a:lnTo>
                    <a:lnTo>
                      <a:pt x="1428" y="600"/>
                    </a:lnTo>
                    <a:lnTo>
                      <a:pt x="1428" y="600"/>
                    </a:lnTo>
                    <a:lnTo>
                      <a:pt x="1428" y="600"/>
                    </a:lnTo>
                    <a:lnTo>
                      <a:pt x="1428" y="600"/>
                    </a:lnTo>
                    <a:lnTo>
                      <a:pt x="1434" y="600"/>
                    </a:lnTo>
                    <a:lnTo>
                      <a:pt x="1434" y="594"/>
                    </a:lnTo>
                    <a:lnTo>
                      <a:pt x="1434" y="594"/>
                    </a:lnTo>
                    <a:lnTo>
                      <a:pt x="1434" y="594"/>
                    </a:lnTo>
                    <a:lnTo>
                      <a:pt x="1434" y="594"/>
                    </a:lnTo>
                    <a:lnTo>
                      <a:pt x="1434" y="594"/>
                    </a:lnTo>
                    <a:lnTo>
                      <a:pt x="1440" y="594"/>
                    </a:lnTo>
                    <a:lnTo>
                      <a:pt x="1440" y="594"/>
                    </a:lnTo>
                    <a:lnTo>
                      <a:pt x="1440" y="594"/>
                    </a:lnTo>
                    <a:lnTo>
                      <a:pt x="1440" y="594"/>
                    </a:lnTo>
                    <a:lnTo>
                      <a:pt x="1440" y="594"/>
                    </a:lnTo>
                    <a:lnTo>
                      <a:pt x="1440" y="594"/>
                    </a:lnTo>
                    <a:lnTo>
                      <a:pt x="1440" y="594"/>
                    </a:lnTo>
                    <a:lnTo>
                      <a:pt x="1446" y="594"/>
                    </a:lnTo>
                    <a:lnTo>
                      <a:pt x="1446" y="594"/>
                    </a:lnTo>
                    <a:lnTo>
                      <a:pt x="1446" y="594"/>
                    </a:lnTo>
                    <a:lnTo>
                      <a:pt x="1446" y="594"/>
                    </a:lnTo>
                    <a:lnTo>
                      <a:pt x="1446" y="594"/>
                    </a:lnTo>
                    <a:lnTo>
                      <a:pt x="1446" y="594"/>
                    </a:lnTo>
                    <a:lnTo>
                      <a:pt x="1452" y="594"/>
                    </a:lnTo>
                    <a:lnTo>
                      <a:pt x="1452" y="594"/>
                    </a:lnTo>
                    <a:lnTo>
                      <a:pt x="1452" y="594"/>
                    </a:lnTo>
                    <a:lnTo>
                      <a:pt x="1452" y="588"/>
                    </a:lnTo>
                    <a:lnTo>
                      <a:pt x="1452" y="588"/>
                    </a:lnTo>
                    <a:lnTo>
                      <a:pt x="1452" y="588"/>
                    </a:lnTo>
                    <a:lnTo>
                      <a:pt x="1458" y="588"/>
                    </a:lnTo>
                    <a:lnTo>
                      <a:pt x="1458" y="588"/>
                    </a:lnTo>
                    <a:lnTo>
                      <a:pt x="1458" y="588"/>
                    </a:lnTo>
                    <a:lnTo>
                      <a:pt x="1458" y="588"/>
                    </a:lnTo>
                    <a:lnTo>
                      <a:pt x="1458" y="588"/>
                    </a:lnTo>
                    <a:lnTo>
                      <a:pt x="1458" y="588"/>
                    </a:lnTo>
                    <a:lnTo>
                      <a:pt x="1464" y="588"/>
                    </a:lnTo>
                    <a:lnTo>
                      <a:pt x="1464" y="588"/>
                    </a:lnTo>
                    <a:lnTo>
                      <a:pt x="1464" y="588"/>
                    </a:lnTo>
                    <a:lnTo>
                      <a:pt x="1464" y="588"/>
                    </a:lnTo>
                    <a:lnTo>
                      <a:pt x="1464" y="588"/>
                    </a:lnTo>
                    <a:lnTo>
                      <a:pt x="1464" y="588"/>
                    </a:lnTo>
                    <a:lnTo>
                      <a:pt x="1464" y="588"/>
                    </a:lnTo>
                    <a:lnTo>
                      <a:pt x="1470" y="588"/>
                    </a:lnTo>
                    <a:lnTo>
                      <a:pt x="1470" y="588"/>
                    </a:lnTo>
                    <a:lnTo>
                      <a:pt x="1470" y="588"/>
                    </a:lnTo>
                    <a:lnTo>
                      <a:pt x="1470" y="588"/>
                    </a:lnTo>
                    <a:lnTo>
                      <a:pt x="1470" y="588"/>
                    </a:lnTo>
                    <a:lnTo>
                      <a:pt x="1470" y="588"/>
                    </a:lnTo>
                    <a:lnTo>
                      <a:pt x="1476" y="582"/>
                    </a:lnTo>
                    <a:lnTo>
                      <a:pt x="1476" y="582"/>
                    </a:lnTo>
                    <a:lnTo>
                      <a:pt x="1476" y="582"/>
                    </a:lnTo>
                    <a:lnTo>
                      <a:pt x="1476" y="582"/>
                    </a:lnTo>
                    <a:lnTo>
                      <a:pt x="1476" y="582"/>
                    </a:lnTo>
                    <a:lnTo>
                      <a:pt x="1476" y="582"/>
                    </a:lnTo>
                    <a:lnTo>
                      <a:pt x="1482" y="582"/>
                    </a:lnTo>
                    <a:lnTo>
                      <a:pt x="1482" y="582"/>
                    </a:lnTo>
                    <a:lnTo>
                      <a:pt x="1482" y="582"/>
                    </a:lnTo>
                    <a:lnTo>
                      <a:pt x="1482" y="582"/>
                    </a:lnTo>
                    <a:lnTo>
                      <a:pt x="1482" y="582"/>
                    </a:lnTo>
                    <a:lnTo>
                      <a:pt x="1482" y="582"/>
                    </a:lnTo>
                    <a:lnTo>
                      <a:pt x="1488" y="582"/>
                    </a:lnTo>
                    <a:lnTo>
                      <a:pt x="1488" y="582"/>
                    </a:lnTo>
                    <a:lnTo>
                      <a:pt x="1488" y="582"/>
                    </a:lnTo>
                    <a:lnTo>
                      <a:pt x="1488" y="582"/>
                    </a:lnTo>
                    <a:lnTo>
                      <a:pt x="1488" y="582"/>
                    </a:lnTo>
                    <a:lnTo>
                      <a:pt x="1488" y="582"/>
                    </a:lnTo>
                    <a:lnTo>
                      <a:pt x="1488" y="582"/>
                    </a:lnTo>
                    <a:lnTo>
                      <a:pt x="1494" y="582"/>
                    </a:lnTo>
                    <a:lnTo>
                      <a:pt x="1494" y="582"/>
                    </a:lnTo>
                    <a:lnTo>
                      <a:pt x="1494" y="582"/>
                    </a:lnTo>
                    <a:lnTo>
                      <a:pt x="1494" y="576"/>
                    </a:lnTo>
                    <a:lnTo>
                      <a:pt x="1494" y="576"/>
                    </a:lnTo>
                    <a:lnTo>
                      <a:pt x="1494" y="576"/>
                    </a:lnTo>
                    <a:lnTo>
                      <a:pt x="1500" y="576"/>
                    </a:lnTo>
                    <a:lnTo>
                      <a:pt x="1500" y="576"/>
                    </a:lnTo>
                    <a:lnTo>
                      <a:pt x="1500" y="576"/>
                    </a:lnTo>
                    <a:lnTo>
                      <a:pt x="1500" y="576"/>
                    </a:lnTo>
                    <a:lnTo>
                      <a:pt x="1500" y="576"/>
                    </a:lnTo>
                    <a:lnTo>
                      <a:pt x="1500" y="576"/>
                    </a:lnTo>
                    <a:lnTo>
                      <a:pt x="1506" y="576"/>
                    </a:lnTo>
                    <a:lnTo>
                      <a:pt x="1506" y="576"/>
                    </a:lnTo>
                    <a:lnTo>
                      <a:pt x="1506" y="576"/>
                    </a:lnTo>
                    <a:lnTo>
                      <a:pt x="1506" y="576"/>
                    </a:lnTo>
                    <a:lnTo>
                      <a:pt x="1506" y="576"/>
                    </a:lnTo>
                    <a:lnTo>
                      <a:pt x="1506" y="576"/>
                    </a:lnTo>
                    <a:lnTo>
                      <a:pt x="1512" y="576"/>
                    </a:lnTo>
                    <a:lnTo>
                      <a:pt x="1512" y="570"/>
                    </a:lnTo>
                    <a:lnTo>
                      <a:pt x="1512" y="570"/>
                    </a:lnTo>
                    <a:lnTo>
                      <a:pt x="1512" y="570"/>
                    </a:lnTo>
                    <a:lnTo>
                      <a:pt x="1512" y="570"/>
                    </a:lnTo>
                    <a:lnTo>
                      <a:pt x="1512" y="570"/>
                    </a:lnTo>
                    <a:lnTo>
                      <a:pt x="1512" y="570"/>
                    </a:lnTo>
                    <a:lnTo>
                      <a:pt x="1518" y="570"/>
                    </a:lnTo>
                    <a:lnTo>
                      <a:pt x="1518" y="570"/>
                    </a:lnTo>
                    <a:lnTo>
                      <a:pt x="1518" y="570"/>
                    </a:lnTo>
                    <a:lnTo>
                      <a:pt x="1518" y="570"/>
                    </a:lnTo>
                    <a:lnTo>
                      <a:pt x="1518" y="570"/>
                    </a:lnTo>
                    <a:lnTo>
                      <a:pt x="1524" y="570"/>
                    </a:lnTo>
                    <a:lnTo>
                      <a:pt x="1524" y="564"/>
                    </a:lnTo>
                    <a:lnTo>
                      <a:pt x="1524" y="564"/>
                    </a:lnTo>
                    <a:lnTo>
                      <a:pt x="1524" y="564"/>
                    </a:lnTo>
                    <a:lnTo>
                      <a:pt x="1524" y="564"/>
                    </a:lnTo>
                    <a:lnTo>
                      <a:pt x="1524" y="564"/>
                    </a:lnTo>
                    <a:lnTo>
                      <a:pt x="1530" y="564"/>
                    </a:lnTo>
                    <a:lnTo>
                      <a:pt x="1530" y="564"/>
                    </a:lnTo>
                    <a:lnTo>
                      <a:pt x="1530" y="564"/>
                    </a:lnTo>
                    <a:lnTo>
                      <a:pt x="1530" y="564"/>
                    </a:lnTo>
                    <a:lnTo>
                      <a:pt x="1530" y="564"/>
                    </a:lnTo>
                    <a:lnTo>
                      <a:pt x="1530" y="558"/>
                    </a:lnTo>
                    <a:lnTo>
                      <a:pt x="1536" y="558"/>
                    </a:lnTo>
                    <a:lnTo>
                      <a:pt x="1536" y="558"/>
                    </a:lnTo>
                    <a:lnTo>
                      <a:pt x="1536" y="558"/>
                    </a:lnTo>
                    <a:lnTo>
                      <a:pt x="1536" y="558"/>
                    </a:lnTo>
                    <a:lnTo>
                      <a:pt x="1536" y="558"/>
                    </a:lnTo>
                    <a:lnTo>
                      <a:pt x="1536" y="558"/>
                    </a:lnTo>
                    <a:lnTo>
                      <a:pt x="1536" y="558"/>
                    </a:lnTo>
                    <a:lnTo>
                      <a:pt x="1542" y="558"/>
                    </a:lnTo>
                    <a:lnTo>
                      <a:pt x="1542" y="552"/>
                    </a:lnTo>
                    <a:lnTo>
                      <a:pt x="1542" y="552"/>
                    </a:lnTo>
                    <a:lnTo>
                      <a:pt x="1542" y="552"/>
                    </a:lnTo>
                    <a:lnTo>
                      <a:pt x="1542" y="552"/>
                    </a:lnTo>
                    <a:lnTo>
                      <a:pt x="1542" y="552"/>
                    </a:lnTo>
                    <a:lnTo>
                      <a:pt x="1548" y="552"/>
                    </a:lnTo>
                    <a:lnTo>
                      <a:pt x="1548" y="552"/>
                    </a:lnTo>
                    <a:lnTo>
                      <a:pt x="1548" y="552"/>
                    </a:lnTo>
                    <a:lnTo>
                      <a:pt x="1548" y="546"/>
                    </a:lnTo>
                    <a:lnTo>
                      <a:pt x="1548" y="546"/>
                    </a:lnTo>
                    <a:lnTo>
                      <a:pt x="1548" y="546"/>
                    </a:lnTo>
                    <a:lnTo>
                      <a:pt x="1554" y="546"/>
                    </a:lnTo>
                    <a:lnTo>
                      <a:pt x="1554" y="546"/>
                    </a:lnTo>
                    <a:lnTo>
                      <a:pt x="1554" y="546"/>
                    </a:lnTo>
                    <a:lnTo>
                      <a:pt x="1554" y="546"/>
                    </a:lnTo>
                    <a:lnTo>
                      <a:pt x="1554" y="546"/>
                    </a:lnTo>
                    <a:lnTo>
                      <a:pt x="1554" y="540"/>
                    </a:lnTo>
                    <a:lnTo>
                      <a:pt x="1554" y="540"/>
                    </a:lnTo>
                    <a:lnTo>
                      <a:pt x="1560" y="540"/>
                    </a:lnTo>
                    <a:lnTo>
                      <a:pt x="1560" y="540"/>
                    </a:lnTo>
                    <a:lnTo>
                      <a:pt x="1560" y="540"/>
                    </a:lnTo>
                    <a:lnTo>
                      <a:pt x="1560" y="540"/>
                    </a:lnTo>
                    <a:lnTo>
                      <a:pt x="1560" y="540"/>
                    </a:lnTo>
                    <a:lnTo>
                      <a:pt x="1560" y="534"/>
                    </a:lnTo>
                    <a:lnTo>
                      <a:pt x="1566" y="534"/>
                    </a:lnTo>
                    <a:lnTo>
                      <a:pt x="1566" y="534"/>
                    </a:lnTo>
                    <a:lnTo>
                      <a:pt x="1566" y="534"/>
                    </a:lnTo>
                    <a:lnTo>
                      <a:pt x="1566" y="534"/>
                    </a:lnTo>
                    <a:lnTo>
                      <a:pt x="1566" y="534"/>
                    </a:lnTo>
                    <a:lnTo>
                      <a:pt x="1566" y="528"/>
                    </a:lnTo>
                    <a:lnTo>
                      <a:pt x="1572" y="528"/>
                    </a:lnTo>
                    <a:lnTo>
                      <a:pt x="1572" y="528"/>
                    </a:lnTo>
                    <a:lnTo>
                      <a:pt x="1572" y="528"/>
                    </a:lnTo>
                    <a:lnTo>
                      <a:pt x="1572" y="528"/>
                    </a:lnTo>
                    <a:lnTo>
                      <a:pt x="1572" y="528"/>
                    </a:lnTo>
                    <a:lnTo>
                      <a:pt x="1572" y="528"/>
                    </a:lnTo>
                    <a:lnTo>
                      <a:pt x="1578" y="522"/>
                    </a:lnTo>
                    <a:lnTo>
                      <a:pt x="1578" y="522"/>
                    </a:lnTo>
                    <a:lnTo>
                      <a:pt x="1578" y="522"/>
                    </a:lnTo>
                    <a:lnTo>
                      <a:pt x="1578" y="522"/>
                    </a:lnTo>
                    <a:lnTo>
                      <a:pt x="1578" y="522"/>
                    </a:lnTo>
                    <a:lnTo>
                      <a:pt x="1578" y="522"/>
                    </a:lnTo>
                    <a:lnTo>
                      <a:pt x="1578" y="516"/>
                    </a:lnTo>
                    <a:lnTo>
                      <a:pt x="1584" y="516"/>
                    </a:lnTo>
                    <a:lnTo>
                      <a:pt x="1584" y="516"/>
                    </a:lnTo>
                    <a:lnTo>
                      <a:pt x="1584" y="516"/>
                    </a:lnTo>
                    <a:lnTo>
                      <a:pt x="1584" y="516"/>
                    </a:lnTo>
                    <a:lnTo>
                      <a:pt x="1584" y="510"/>
                    </a:lnTo>
                    <a:lnTo>
                      <a:pt x="1584" y="510"/>
                    </a:lnTo>
                    <a:lnTo>
                      <a:pt x="1590" y="510"/>
                    </a:lnTo>
                    <a:lnTo>
                      <a:pt x="1590" y="510"/>
                    </a:lnTo>
                    <a:lnTo>
                      <a:pt x="1590" y="510"/>
                    </a:lnTo>
                    <a:lnTo>
                      <a:pt x="1590" y="510"/>
                    </a:lnTo>
                    <a:lnTo>
                      <a:pt x="1590" y="504"/>
                    </a:lnTo>
                    <a:lnTo>
                      <a:pt x="1590" y="504"/>
                    </a:lnTo>
                    <a:lnTo>
                      <a:pt x="1596" y="504"/>
                    </a:lnTo>
                    <a:lnTo>
                      <a:pt x="1596" y="504"/>
                    </a:lnTo>
                    <a:lnTo>
                      <a:pt x="1596" y="504"/>
                    </a:lnTo>
                    <a:lnTo>
                      <a:pt x="1596" y="498"/>
                    </a:lnTo>
                    <a:lnTo>
                      <a:pt x="1596" y="498"/>
                    </a:lnTo>
                    <a:lnTo>
                      <a:pt x="1596" y="498"/>
                    </a:lnTo>
                    <a:lnTo>
                      <a:pt x="1602" y="498"/>
                    </a:lnTo>
                    <a:lnTo>
                      <a:pt x="1602" y="498"/>
                    </a:lnTo>
                    <a:lnTo>
                      <a:pt x="1602" y="498"/>
                    </a:lnTo>
                    <a:lnTo>
                      <a:pt x="1602" y="492"/>
                    </a:lnTo>
                    <a:lnTo>
                      <a:pt x="1602" y="492"/>
                    </a:lnTo>
                    <a:lnTo>
                      <a:pt x="1602" y="492"/>
                    </a:lnTo>
                    <a:lnTo>
                      <a:pt x="1602" y="492"/>
                    </a:lnTo>
                    <a:lnTo>
                      <a:pt x="1608" y="492"/>
                    </a:lnTo>
                    <a:lnTo>
                      <a:pt x="1608" y="492"/>
                    </a:lnTo>
                    <a:lnTo>
                      <a:pt x="1608" y="486"/>
                    </a:lnTo>
                    <a:lnTo>
                      <a:pt x="1608" y="486"/>
                    </a:lnTo>
                    <a:lnTo>
                      <a:pt x="1608" y="486"/>
                    </a:lnTo>
                    <a:lnTo>
                      <a:pt x="1608" y="486"/>
                    </a:lnTo>
                    <a:lnTo>
                      <a:pt x="1614" y="486"/>
                    </a:lnTo>
                    <a:lnTo>
                      <a:pt x="1614" y="480"/>
                    </a:lnTo>
                    <a:lnTo>
                      <a:pt x="1614" y="480"/>
                    </a:lnTo>
                    <a:lnTo>
                      <a:pt x="1614" y="480"/>
                    </a:lnTo>
                    <a:lnTo>
                      <a:pt x="1614" y="480"/>
                    </a:lnTo>
                    <a:lnTo>
                      <a:pt x="1614" y="480"/>
                    </a:lnTo>
                    <a:lnTo>
                      <a:pt x="1620" y="480"/>
                    </a:lnTo>
                    <a:lnTo>
                      <a:pt x="1620" y="474"/>
                    </a:lnTo>
                    <a:lnTo>
                      <a:pt x="1620" y="474"/>
                    </a:lnTo>
                    <a:lnTo>
                      <a:pt x="1620" y="474"/>
                    </a:lnTo>
                    <a:lnTo>
                      <a:pt x="1620" y="474"/>
                    </a:lnTo>
                    <a:lnTo>
                      <a:pt x="1620" y="474"/>
                    </a:lnTo>
                    <a:lnTo>
                      <a:pt x="1626" y="468"/>
                    </a:lnTo>
                    <a:lnTo>
                      <a:pt x="1626" y="468"/>
                    </a:lnTo>
                    <a:lnTo>
                      <a:pt x="1626" y="468"/>
                    </a:lnTo>
                    <a:lnTo>
                      <a:pt x="1626" y="468"/>
                    </a:lnTo>
                    <a:lnTo>
                      <a:pt x="1626" y="468"/>
                    </a:lnTo>
                    <a:lnTo>
                      <a:pt x="1626" y="468"/>
                    </a:lnTo>
                    <a:lnTo>
                      <a:pt x="1632" y="462"/>
                    </a:lnTo>
                    <a:lnTo>
                      <a:pt x="1632" y="462"/>
                    </a:lnTo>
                    <a:lnTo>
                      <a:pt x="1632" y="462"/>
                    </a:lnTo>
                    <a:lnTo>
                      <a:pt x="1632" y="462"/>
                    </a:lnTo>
                    <a:lnTo>
                      <a:pt x="1632" y="462"/>
                    </a:lnTo>
                    <a:lnTo>
                      <a:pt x="1632" y="462"/>
                    </a:lnTo>
                    <a:lnTo>
                      <a:pt x="1632" y="456"/>
                    </a:lnTo>
                    <a:lnTo>
                      <a:pt x="1638" y="456"/>
                    </a:lnTo>
                    <a:lnTo>
                      <a:pt x="1638" y="456"/>
                    </a:lnTo>
                    <a:lnTo>
                      <a:pt x="1638" y="456"/>
                    </a:lnTo>
                    <a:lnTo>
                      <a:pt x="1638" y="456"/>
                    </a:lnTo>
                    <a:lnTo>
                      <a:pt x="1638" y="450"/>
                    </a:lnTo>
                    <a:lnTo>
                      <a:pt x="1638" y="450"/>
                    </a:lnTo>
                    <a:lnTo>
                      <a:pt x="1644" y="450"/>
                    </a:lnTo>
                    <a:lnTo>
                      <a:pt x="1644" y="450"/>
                    </a:lnTo>
                    <a:lnTo>
                      <a:pt x="1644" y="450"/>
                    </a:lnTo>
                    <a:lnTo>
                      <a:pt x="1644" y="450"/>
                    </a:lnTo>
                    <a:lnTo>
                      <a:pt x="1644" y="444"/>
                    </a:lnTo>
                    <a:lnTo>
                      <a:pt x="1644" y="444"/>
                    </a:lnTo>
                    <a:lnTo>
                      <a:pt x="1650" y="444"/>
                    </a:lnTo>
                    <a:lnTo>
                      <a:pt x="1650" y="444"/>
                    </a:lnTo>
                    <a:lnTo>
                      <a:pt x="1650" y="444"/>
                    </a:lnTo>
                    <a:lnTo>
                      <a:pt x="1650" y="444"/>
                    </a:lnTo>
                    <a:lnTo>
                      <a:pt x="1650" y="438"/>
                    </a:lnTo>
                    <a:lnTo>
                      <a:pt x="1650" y="438"/>
                    </a:lnTo>
                    <a:lnTo>
                      <a:pt x="1656" y="438"/>
                    </a:lnTo>
                    <a:lnTo>
                      <a:pt x="1656" y="438"/>
                    </a:lnTo>
                    <a:lnTo>
                      <a:pt x="1656" y="438"/>
                    </a:lnTo>
                    <a:lnTo>
                      <a:pt x="1656" y="432"/>
                    </a:lnTo>
                    <a:lnTo>
                      <a:pt x="1656" y="432"/>
                    </a:lnTo>
                    <a:lnTo>
                      <a:pt x="1656" y="432"/>
                    </a:lnTo>
                    <a:lnTo>
                      <a:pt x="1656" y="432"/>
                    </a:lnTo>
                    <a:lnTo>
                      <a:pt x="1662" y="432"/>
                    </a:lnTo>
                    <a:lnTo>
                      <a:pt x="1662" y="432"/>
                    </a:lnTo>
                    <a:lnTo>
                      <a:pt x="1662" y="426"/>
                    </a:lnTo>
                    <a:lnTo>
                      <a:pt x="1662" y="426"/>
                    </a:lnTo>
                    <a:lnTo>
                      <a:pt x="1662" y="426"/>
                    </a:lnTo>
                    <a:lnTo>
                      <a:pt x="1662" y="426"/>
                    </a:lnTo>
                    <a:lnTo>
                      <a:pt x="1668" y="426"/>
                    </a:lnTo>
                    <a:lnTo>
                      <a:pt x="1668" y="420"/>
                    </a:lnTo>
                    <a:lnTo>
                      <a:pt x="1668" y="420"/>
                    </a:lnTo>
                    <a:lnTo>
                      <a:pt x="1668" y="420"/>
                    </a:lnTo>
                    <a:lnTo>
                      <a:pt x="1668" y="420"/>
                    </a:lnTo>
                    <a:lnTo>
                      <a:pt x="1674" y="420"/>
                    </a:lnTo>
                    <a:lnTo>
                      <a:pt x="1674" y="414"/>
                    </a:lnTo>
                    <a:lnTo>
                      <a:pt x="1674" y="414"/>
                    </a:lnTo>
                    <a:lnTo>
                      <a:pt x="1674" y="414"/>
                    </a:lnTo>
                    <a:lnTo>
                      <a:pt x="1674" y="414"/>
                    </a:lnTo>
                    <a:lnTo>
                      <a:pt x="1674" y="414"/>
                    </a:lnTo>
                    <a:lnTo>
                      <a:pt x="1680" y="414"/>
                    </a:lnTo>
                    <a:lnTo>
                      <a:pt x="1680" y="408"/>
                    </a:lnTo>
                    <a:lnTo>
                      <a:pt x="1680" y="408"/>
                    </a:lnTo>
                    <a:lnTo>
                      <a:pt x="1680" y="408"/>
                    </a:lnTo>
                    <a:lnTo>
                      <a:pt x="1680" y="408"/>
                    </a:lnTo>
                    <a:lnTo>
                      <a:pt x="1680" y="408"/>
                    </a:lnTo>
                    <a:lnTo>
                      <a:pt x="1680" y="402"/>
                    </a:lnTo>
                    <a:lnTo>
                      <a:pt x="1686" y="402"/>
                    </a:lnTo>
                    <a:lnTo>
                      <a:pt x="1686" y="402"/>
                    </a:lnTo>
                    <a:lnTo>
                      <a:pt x="1686" y="402"/>
                    </a:lnTo>
                    <a:lnTo>
                      <a:pt x="1686" y="402"/>
                    </a:lnTo>
                    <a:lnTo>
                      <a:pt x="1686" y="402"/>
                    </a:lnTo>
                    <a:lnTo>
                      <a:pt x="1686" y="396"/>
                    </a:lnTo>
                    <a:lnTo>
                      <a:pt x="1692" y="396"/>
                    </a:lnTo>
                    <a:lnTo>
                      <a:pt x="1692" y="396"/>
                    </a:lnTo>
                    <a:lnTo>
                      <a:pt x="1692" y="396"/>
                    </a:lnTo>
                    <a:lnTo>
                      <a:pt x="1692" y="396"/>
                    </a:lnTo>
                    <a:lnTo>
                      <a:pt x="1692" y="390"/>
                    </a:lnTo>
                    <a:lnTo>
                      <a:pt x="1692" y="390"/>
                    </a:lnTo>
                    <a:lnTo>
                      <a:pt x="1698" y="390"/>
                    </a:lnTo>
                    <a:lnTo>
                      <a:pt x="1698" y="390"/>
                    </a:lnTo>
                    <a:lnTo>
                      <a:pt x="1698" y="390"/>
                    </a:lnTo>
                    <a:lnTo>
                      <a:pt x="1698" y="390"/>
                    </a:lnTo>
                    <a:lnTo>
                      <a:pt x="1698" y="384"/>
                    </a:lnTo>
                    <a:lnTo>
                      <a:pt x="1698" y="384"/>
                    </a:lnTo>
                    <a:lnTo>
                      <a:pt x="1704" y="384"/>
                    </a:lnTo>
                    <a:lnTo>
                      <a:pt x="1704" y="384"/>
                    </a:lnTo>
                    <a:lnTo>
                      <a:pt x="1704" y="384"/>
                    </a:lnTo>
                    <a:lnTo>
                      <a:pt x="1704" y="384"/>
                    </a:lnTo>
                    <a:lnTo>
                      <a:pt x="1704" y="378"/>
                    </a:lnTo>
                    <a:lnTo>
                      <a:pt x="1704" y="378"/>
                    </a:lnTo>
                    <a:lnTo>
                      <a:pt x="1710" y="378"/>
                    </a:lnTo>
                    <a:lnTo>
                      <a:pt x="1710" y="378"/>
                    </a:lnTo>
                    <a:lnTo>
                      <a:pt x="1710" y="378"/>
                    </a:lnTo>
                    <a:lnTo>
                      <a:pt x="1710" y="372"/>
                    </a:lnTo>
                    <a:lnTo>
                      <a:pt x="1710" y="372"/>
                    </a:lnTo>
                    <a:lnTo>
                      <a:pt x="1710" y="372"/>
                    </a:lnTo>
                    <a:lnTo>
                      <a:pt x="1710" y="372"/>
                    </a:lnTo>
                    <a:lnTo>
                      <a:pt x="1716" y="372"/>
                    </a:lnTo>
                    <a:lnTo>
                      <a:pt x="1716" y="372"/>
                    </a:lnTo>
                    <a:lnTo>
                      <a:pt x="1716" y="366"/>
                    </a:lnTo>
                    <a:lnTo>
                      <a:pt x="1716" y="366"/>
                    </a:lnTo>
                    <a:lnTo>
                      <a:pt x="1716" y="366"/>
                    </a:lnTo>
                    <a:lnTo>
                      <a:pt x="1716" y="366"/>
                    </a:lnTo>
                    <a:lnTo>
                      <a:pt x="1722" y="366"/>
                    </a:lnTo>
                    <a:lnTo>
                      <a:pt x="1722" y="366"/>
                    </a:lnTo>
                    <a:lnTo>
                      <a:pt x="1722" y="360"/>
                    </a:lnTo>
                    <a:lnTo>
                      <a:pt x="1722" y="360"/>
                    </a:lnTo>
                    <a:lnTo>
                      <a:pt x="1722" y="360"/>
                    </a:lnTo>
                    <a:lnTo>
                      <a:pt x="1722" y="360"/>
                    </a:lnTo>
                    <a:lnTo>
                      <a:pt x="1728" y="360"/>
                    </a:lnTo>
                    <a:lnTo>
                      <a:pt x="1728" y="354"/>
                    </a:lnTo>
                    <a:lnTo>
                      <a:pt x="1728" y="354"/>
                    </a:lnTo>
                    <a:lnTo>
                      <a:pt x="1728" y="354"/>
                    </a:lnTo>
                    <a:lnTo>
                      <a:pt x="1728" y="354"/>
                    </a:lnTo>
                    <a:lnTo>
                      <a:pt x="1728" y="354"/>
                    </a:lnTo>
                    <a:lnTo>
                      <a:pt x="1734" y="354"/>
                    </a:lnTo>
                    <a:lnTo>
                      <a:pt x="1734" y="348"/>
                    </a:lnTo>
                    <a:lnTo>
                      <a:pt x="1734" y="348"/>
                    </a:lnTo>
                    <a:lnTo>
                      <a:pt x="1734" y="348"/>
                    </a:lnTo>
                    <a:lnTo>
                      <a:pt x="1734" y="348"/>
                    </a:lnTo>
                    <a:lnTo>
                      <a:pt x="1734" y="348"/>
                    </a:lnTo>
                    <a:lnTo>
                      <a:pt x="1734" y="342"/>
                    </a:lnTo>
                    <a:lnTo>
                      <a:pt x="1740" y="342"/>
                    </a:lnTo>
                    <a:lnTo>
                      <a:pt x="1740" y="342"/>
                    </a:lnTo>
                    <a:lnTo>
                      <a:pt x="1740" y="342"/>
                    </a:lnTo>
                    <a:lnTo>
                      <a:pt x="1740" y="342"/>
                    </a:lnTo>
                    <a:lnTo>
                      <a:pt x="1740" y="342"/>
                    </a:lnTo>
                    <a:lnTo>
                      <a:pt x="1740" y="336"/>
                    </a:lnTo>
                    <a:lnTo>
                      <a:pt x="1746" y="336"/>
                    </a:lnTo>
                    <a:lnTo>
                      <a:pt x="1746" y="336"/>
                    </a:lnTo>
                    <a:lnTo>
                      <a:pt x="1746" y="336"/>
                    </a:lnTo>
                    <a:lnTo>
                      <a:pt x="1746" y="336"/>
                    </a:lnTo>
                    <a:lnTo>
                      <a:pt x="1746" y="336"/>
                    </a:lnTo>
                    <a:lnTo>
                      <a:pt x="1746" y="330"/>
                    </a:lnTo>
                    <a:lnTo>
                      <a:pt x="1752" y="330"/>
                    </a:lnTo>
                    <a:lnTo>
                      <a:pt x="1752" y="330"/>
                    </a:lnTo>
                    <a:lnTo>
                      <a:pt x="1752" y="330"/>
                    </a:lnTo>
                    <a:lnTo>
                      <a:pt x="1752" y="330"/>
                    </a:lnTo>
                    <a:lnTo>
                      <a:pt x="1752" y="324"/>
                    </a:lnTo>
                    <a:lnTo>
                      <a:pt x="1752" y="324"/>
                    </a:lnTo>
                    <a:lnTo>
                      <a:pt x="1758" y="324"/>
                    </a:lnTo>
                    <a:lnTo>
                      <a:pt x="1758" y="324"/>
                    </a:lnTo>
                    <a:lnTo>
                      <a:pt x="1758" y="324"/>
                    </a:lnTo>
                    <a:lnTo>
                      <a:pt x="1758" y="324"/>
                    </a:lnTo>
                    <a:lnTo>
                      <a:pt x="1758" y="318"/>
                    </a:lnTo>
                    <a:lnTo>
                      <a:pt x="1758" y="318"/>
                    </a:lnTo>
                    <a:lnTo>
                      <a:pt x="1764" y="318"/>
                    </a:lnTo>
                    <a:lnTo>
                      <a:pt x="1764" y="318"/>
                    </a:lnTo>
                    <a:lnTo>
                      <a:pt x="1764" y="318"/>
                    </a:lnTo>
                    <a:lnTo>
                      <a:pt x="1764" y="312"/>
                    </a:lnTo>
                    <a:lnTo>
                      <a:pt x="1764" y="312"/>
                    </a:lnTo>
                    <a:lnTo>
                      <a:pt x="1764" y="312"/>
                    </a:lnTo>
                    <a:lnTo>
                      <a:pt x="1764" y="312"/>
                    </a:lnTo>
                    <a:lnTo>
                      <a:pt x="1770" y="312"/>
                    </a:lnTo>
                    <a:lnTo>
                      <a:pt x="1770" y="312"/>
                    </a:lnTo>
                    <a:lnTo>
                      <a:pt x="1770" y="306"/>
                    </a:lnTo>
                    <a:lnTo>
                      <a:pt x="1770" y="306"/>
                    </a:lnTo>
                    <a:lnTo>
                      <a:pt x="1770" y="306"/>
                    </a:lnTo>
                    <a:lnTo>
                      <a:pt x="1770" y="306"/>
                    </a:lnTo>
                    <a:lnTo>
                      <a:pt x="1776" y="306"/>
                    </a:lnTo>
                    <a:lnTo>
                      <a:pt x="1776" y="306"/>
                    </a:lnTo>
                    <a:lnTo>
                      <a:pt x="1776" y="300"/>
                    </a:lnTo>
                    <a:lnTo>
                      <a:pt x="1776" y="300"/>
                    </a:lnTo>
                    <a:lnTo>
                      <a:pt x="1776" y="300"/>
                    </a:lnTo>
                    <a:lnTo>
                      <a:pt x="1776" y="300"/>
                    </a:lnTo>
                    <a:lnTo>
                      <a:pt x="1782" y="300"/>
                    </a:lnTo>
                    <a:lnTo>
                      <a:pt x="1782" y="294"/>
                    </a:lnTo>
                    <a:lnTo>
                      <a:pt x="1782" y="294"/>
                    </a:lnTo>
                    <a:lnTo>
                      <a:pt x="1782" y="294"/>
                    </a:lnTo>
                    <a:lnTo>
                      <a:pt x="1782" y="294"/>
                    </a:lnTo>
                    <a:lnTo>
                      <a:pt x="1782" y="294"/>
                    </a:lnTo>
                    <a:lnTo>
                      <a:pt x="1788" y="294"/>
                    </a:lnTo>
                    <a:lnTo>
                      <a:pt x="1788" y="288"/>
                    </a:lnTo>
                    <a:lnTo>
                      <a:pt x="1788" y="288"/>
                    </a:lnTo>
                    <a:lnTo>
                      <a:pt x="1788" y="288"/>
                    </a:lnTo>
                    <a:lnTo>
                      <a:pt x="1788" y="288"/>
                    </a:lnTo>
                    <a:lnTo>
                      <a:pt x="1788" y="288"/>
                    </a:lnTo>
                    <a:lnTo>
                      <a:pt x="1788" y="288"/>
                    </a:lnTo>
                    <a:lnTo>
                      <a:pt x="1794" y="282"/>
                    </a:lnTo>
                    <a:lnTo>
                      <a:pt x="1794" y="282"/>
                    </a:lnTo>
                    <a:lnTo>
                      <a:pt x="1794" y="282"/>
                    </a:lnTo>
                    <a:lnTo>
                      <a:pt x="1794" y="282"/>
                    </a:lnTo>
                    <a:lnTo>
                      <a:pt x="1794" y="282"/>
                    </a:lnTo>
                    <a:lnTo>
                      <a:pt x="1794" y="276"/>
                    </a:lnTo>
                    <a:lnTo>
                      <a:pt x="1800" y="276"/>
                    </a:lnTo>
                    <a:lnTo>
                      <a:pt x="1800" y="276"/>
                    </a:lnTo>
                    <a:lnTo>
                      <a:pt x="1800" y="276"/>
                    </a:lnTo>
                    <a:lnTo>
                      <a:pt x="1800" y="276"/>
                    </a:lnTo>
                    <a:lnTo>
                      <a:pt x="1800" y="276"/>
                    </a:lnTo>
                    <a:lnTo>
                      <a:pt x="1800" y="276"/>
                    </a:lnTo>
                    <a:lnTo>
                      <a:pt x="1806" y="270"/>
                    </a:lnTo>
                    <a:lnTo>
                      <a:pt x="1806" y="270"/>
                    </a:lnTo>
                    <a:lnTo>
                      <a:pt x="1806" y="270"/>
                    </a:lnTo>
                    <a:lnTo>
                      <a:pt x="1806" y="270"/>
                    </a:lnTo>
                    <a:lnTo>
                      <a:pt x="1806" y="270"/>
                    </a:lnTo>
                    <a:lnTo>
                      <a:pt x="1806" y="270"/>
                    </a:lnTo>
                    <a:lnTo>
                      <a:pt x="1806" y="264"/>
                    </a:lnTo>
                    <a:lnTo>
                      <a:pt x="1812" y="264"/>
                    </a:lnTo>
                    <a:lnTo>
                      <a:pt x="1812" y="264"/>
                    </a:lnTo>
                    <a:lnTo>
                      <a:pt x="1812" y="264"/>
                    </a:lnTo>
                    <a:lnTo>
                      <a:pt x="1812" y="264"/>
                    </a:lnTo>
                    <a:lnTo>
                      <a:pt x="1812" y="264"/>
                    </a:lnTo>
                    <a:lnTo>
                      <a:pt x="1812" y="258"/>
                    </a:lnTo>
                    <a:lnTo>
                      <a:pt x="1818" y="258"/>
                    </a:lnTo>
                    <a:lnTo>
                      <a:pt x="1818" y="258"/>
                    </a:lnTo>
                    <a:lnTo>
                      <a:pt x="1818" y="258"/>
                    </a:lnTo>
                    <a:lnTo>
                      <a:pt x="1818" y="258"/>
                    </a:lnTo>
                    <a:lnTo>
                      <a:pt x="1818" y="258"/>
                    </a:lnTo>
                    <a:lnTo>
                      <a:pt x="1818" y="252"/>
                    </a:lnTo>
                    <a:lnTo>
                      <a:pt x="1824" y="252"/>
                    </a:lnTo>
                    <a:lnTo>
                      <a:pt x="1824" y="252"/>
                    </a:lnTo>
                    <a:lnTo>
                      <a:pt x="1824" y="252"/>
                    </a:lnTo>
                    <a:lnTo>
                      <a:pt x="1824" y="252"/>
                    </a:lnTo>
                    <a:lnTo>
                      <a:pt x="1824" y="252"/>
                    </a:lnTo>
                    <a:lnTo>
                      <a:pt x="1824" y="252"/>
                    </a:lnTo>
                    <a:lnTo>
                      <a:pt x="1830" y="246"/>
                    </a:lnTo>
                    <a:lnTo>
                      <a:pt x="1830" y="246"/>
                    </a:lnTo>
                    <a:lnTo>
                      <a:pt x="1830" y="246"/>
                    </a:lnTo>
                    <a:lnTo>
                      <a:pt x="1830" y="246"/>
                    </a:lnTo>
                    <a:lnTo>
                      <a:pt x="1830" y="246"/>
                    </a:lnTo>
                    <a:lnTo>
                      <a:pt x="1830" y="246"/>
                    </a:lnTo>
                    <a:lnTo>
                      <a:pt x="1830" y="246"/>
                    </a:lnTo>
                    <a:lnTo>
                      <a:pt x="1836" y="240"/>
                    </a:lnTo>
                    <a:lnTo>
                      <a:pt x="1836" y="240"/>
                    </a:lnTo>
                    <a:lnTo>
                      <a:pt x="1836" y="240"/>
                    </a:lnTo>
                    <a:lnTo>
                      <a:pt x="1836" y="240"/>
                    </a:lnTo>
                    <a:lnTo>
                      <a:pt x="1836" y="240"/>
                    </a:lnTo>
                    <a:lnTo>
                      <a:pt x="1836" y="240"/>
                    </a:lnTo>
                    <a:lnTo>
                      <a:pt x="1842" y="234"/>
                    </a:lnTo>
                    <a:lnTo>
                      <a:pt x="1842" y="234"/>
                    </a:lnTo>
                    <a:lnTo>
                      <a:pt x="1842" y="234"/>
                    </a:lnTo>
                    <a:lnTo>
                      <a:pt x="1842" y="234"/>
                    </a:lnTo>
                    <a:lnTo>
                      <a:pt x="1842" y="234"/>
                    </a:lnTo>
                    <a:lnTo>
                      <a:pt x="1842" y="234"/>
                    </a:lnTo>
                    <a:lnTo>
                      <a:pt x="1848" y="228"/>
                    </a:lnTo>
                    <a:lnTo>
                      <a:pt x="1848" y="228"/>
                    </a:lnTo>
                    <a:lnTo>
                      <a:pt x="1848" y="228"/>
                    </a:lnTo>
                    <a:lnTo>
                      <a:pt x="1848" y="228"/>
                    </a:lnTo>
                    <a:lnTo>
                      <a:pt x="1848" y="228"/>
                    </a:lnTo>
                    <a:lnTo>
                      <a:pt x="1854" y="228"/>
                    </a:lnTo>
                    <a:lnTo>
                      <a:pt x="1854" y="228"/>
                    </a:lnTo>
                    <a:lnTo>
                      <a:pt x="1854" y="222"/>
                    </a:lnTo>
                    <a:lnTo>
                      <a:pt x="1854" y="222"/>
                    </a:lnTo>
                    <a:lnTo>
                      <a:pt x="1854" y="222"/>
                    </a:lnTo>
                    <a:lnTo>
                      <a:pt x="1854" y="222"/>
                    </a:lnTo>
                    <a:lnTo>
                      <a:pt x="1854" y="222"/>
                    </a:lnTo>
                    <a:lnTo>
                      <a:pt x="1860" y="222"/>
                    </a:lnTo>
                    <a:lnTo>
                      <a:pt x="1860" y="222"/>
                    </a:lnTo>
                    <a:lnTo>
                      <a:pt x="1860" y="222"/>
                    </a:lnTo>
                    <a:lnTo>
                      <a:pt x="1860" y="216"/>
                    </a:lnTo>
                    <a:lnTo>
                      <a:pt x="1860" y="216"/>
                    </a:lnTo>
                    <a:lnTo>
                      <a:pt x="1860" y="216"/>
                    </a:lnTo>
                    <a:lnTo>
                      <a:pt x="1866" y="216"/>
                    </a:lnTo>
                    <a:lnTo>
                      <a:pt x="1866" y="216"/>
                    </a:lnTo>
                    <a:lnTo>
                      <a:pt x="1866" y="216"/>
                    </a:lnTo>
                    <a:lnTo>
                      <a:pt x="1866" y="216"/>
                    </a:lnTo>
                    <a:lnTo>
                      <a:pt x="1866" y="210"/>
                    </a:lnTo>
                    <a:lnTo>
                      <a:pt x="1866" y="210"/>
                    </a:lnTo>
                    <a:lnTo>
                      <a:pt x="1872" y="210"/>
                    </a:lnTo>
                    <a:lnTo>
                      <a:pt x="1872" y="210"/>
                    </a:lnTo>
                    <a:lnTo>
                      <a:pt x="1872" y="210"/>
                    </a:lnTo>
                    <a:lnTo>
                      <a:pt x="1872" y="210"/>
                    </a:lnTo>
                    <a:lnTo>
                      <a:pt x="1872" y="210"/>
                    </a:lnTo>
                    <a:lnTo>
                      <a:pt x="1872" y="204"/>
                    </a:lnTo>
                    <a:lnTo>
                      <a:pt x="1872" y="204"/>
                    </a:lnTo>
                    <a:lnTo>
                      <a:pt x="1878" y="204"/>
                    </a:lnTo>
                    <a:lnTo>
                      <a:pt x="1878" y="204"/>
                    </a:lnTo>
                    <a:lnTo>
                      <a:pt x="1878" y="204"/>
                    </a:lnTo>
                    <a:lnTo>
                      <a:pt x="1878" y="204"/>
                    </a:lnTo>
                    <a:lnTo>
                      <a:pt x="1878" y="204"/>
                    </a:lnTo>
                    <a:lnTo>
                      <a:pt x="1878" y="198"/>
                    </a:lnTo>
                    <a:lnTo>
                      <a:pt x="1884" y="198"/>
                    </a:lnTo>
                    <a:lnTo>
                      <a:pt x="1884" y="198"/>
                    </a:lnTo>
                    <a:lnTo>
                      <a:pt x="1884" y="198"/>
                    </a:lnTo>
                    <a:lnTo>
                      <a:pt x="1884" y="198"/>
                    </a:lnTo>
                    <a:lnTo>
                      <a:pt x="1884" y="198"/>
                    </a:lnTo>
                    <a:lnTo>
                      <a:pt x="1884" y="198"/>
                    </a:lnTo>
                    <a:lnTo>
                      <a:pt x="1890" y="198"/>
                    </a:lnTo>
                    <a:lnTo>
                      <a:pt x="1890" y="192"/>
                    </a:lnTo>
                    <a:lnTo>
                      <a:pt x="1890" y="192"/>
                    </a:lnTo>
                    <a:lnTo>
                      <a:pt x="1890" y="192"/>
                    </a:lnTo>
                    <a:lnTo>
                      <a:pt x="1890" y="192"/>
                    </a:lnTo>
                    <a:lnTo>
                      <a:pt x="1890" y="192"/>
                    </a:lnTo>
                    <a:lnTo>
                      <a:pt x="1896" y="192"/>
                    </a:lnTo>
                    <a:lnTo>
                      <a:pt x="1896" y="192"/>
                    </a:lnTo>
                    <a:lnTo>
                      <a:pt x="1896" y="186"/>
                    </a:lnTo>
                    <a:lnTo>
                      <a:pt x="1896" y="186"/>
                    </a:lnTo>
                    <a:lnTo>
                      <a:pt x="1896" y="186"/>
                    </a:lnTo>
                    <a:lnTo>
                      <a:pt x="1896" y="186"/>
                    </a:lnTo>
                    <a:lnTo>
                      <a:pt x="1902" y="186"/>
                    </a:lnTo>
                    <a:lnTo>
                      <a:pt x="1902" y="186"/>
                    </a:lnTo>
                    <a:lnTo>
                      <a:pt x="1902" y="186"/>
                    </a:lnTo>
                    <a:lnTo>
                      <a:pt x="1902" y="180"/>
                    </a:lnTo>
                    <a:lnTo>
                      <a:pt x="1902" y="180"/>
                    </a:lnTo>
                    <a:lnTo>
                      <a:pt x="1902" y="180"/>
                    </a:lnTo>
                    <a:lnTo>
                      <a:pt x="1902" y="180"/>
                    </a:lnTo>
                    <a:lnTo>
                      <a:pt x="1908" y="180"/>
                    </a:lnTo>
                    <a:lnTo>
                      <a:pt x="1908" y="180"/>
                    </a:lnTo>
                    <a:lnTo>
                      <a:pt x="1908" y="180"/>
                    </a:lnTo>
                    <a:lnTo>
                      <a:pt x="1908" y="180"/>
                    </a:lnTo>
                    <a:lnTo>
                      <a:pt x="1908" y="174"/>
                    </a:lnTo>
                    <a:lnTo>
                      <a:pt x="1908" y="174"/>
                    </a:lnTo>
                    <a:lnTo>
                      <a:pt x="1914" y="174"/>
                    </a:lnTo>
                    <a:lnTo>
                      <a:pt x="1914" y="174"/>
                    </a:lnTo>
                    <a:lnTo>
                      <a:pt x="1914" y="174"/>
                    </a:lnTo>
                    <a:lnTo>
                      <a:pt x="1914" y="174"/>
                    </a:lnTo>
                    <a:lnTo>
                      <a:pt x="1914" y="174"/>
                    </a:lnTo>
                    <a:lnTo>
                      <a:pt x="1914" y="168"/>
                    </a:lnTo>
                    <a:lnTo>
                      <a:pt x="1920" y="168"/>
                    </a:lnTo>
                    <a:lnTo>
                      <a:pt x="1920" y="168"/>
                    </a:lnTo>
                    <a:lnTo>
                      <a:pt x="1920" y="168"/>
                    </a:lnTo>
                    <a:lnTo>
                      <a:pt x="1920" y="168"/>
                    </a:lnTo>
                    <a:lnTo>
                      <a:pt x="1920" y="168"/>
                    </a:lnTo>
                    <a:lnTo>
                      <a:pt x="1920" y="168"/>
                    </a:lnTo>
                    <a:lnTo>
                      <a:pt x="1926" y="162"/>
                    </a:lnTo>
                    <a:lnTo>
                      <a:pt x="1926" y="162"/>
                    </a:lnTo>
                    <a:lnTo>
                      <a:pt x="1926" y="162"/>
                    </a:lnTo>
                    <a:lnTo>
                      <a:pt x="1926" y="162"/>
                    </a:lnTo>
                    <a:lnTo>
                      <a:pt x="1926" y="162"/>
                    </a:lnTo>
                    <a:lnTo>
                      <a:pt x="1926" y="162"/>
                    </a:lnTo>
                    <a:lnTo>
                      <a:pt x="1926" y="162"/>
                    </a:lnTo>
                    <a:lnTo>
                      <a:pt x="1932" y="162"/>
                    </a:lnTo>
                    <a:lnTo>
                      <a:pt x="1932" y="156"/>
                    </a:lnTo>
                    <a:lnTo>
                      <a:pt x="1932" y="156"/>
                    </a:lnTo>
                    <a:lnTo>
                      <a:pt x="1932" y="156"/>
                    </a:lnTo>
                    <a:lnTo>
                      <a:pt x="1932" y="156"/>
                    </a:lnTo>
                    <a:lnTo>
                      <a:pt x="1932" y="156"/>
                    </a:lnTo>
                    <a:lnTo>
                      <a:pt x="1938" y="156"/>
                    </a:lnTo>
                    <a:lnTo>
                      <a:pt x="1938" y="156"/>
                    </a:lnTo>
                    <a:lnTo>
                      <a:pt x="1938" y="150"/>
                    </a:lnTo>
                    <a:lnTo>
                      <a:pt x="1938" y="150"/>
                    </a:lnTo>
                    <a:lnTo>
                      <a:pt x="1938" y="150"/>
                    </a:lnTo>
                    <a:lnTo>
                      <a:pt x="1938" y="150"/>
                    </a:lnTo>
                    <a:lnTo>
                      <a:pt x="1944" y="150"/>
                    </a:lnTo>
                    <a:lnTo>
                      <a:pt x="1944" y="150"/>
                    </a:lnTo>
                    <a:lnTo>
                      <a:pt x="1944" y="150"/>
                    </a:lnTo>
                    <a:lnTo>
                      <a:pt x="1944" y="144"/>
                    </a:lnTo>
                    <a:lnTo>
                      <a:pt x="1944" y="144"/>
                    </a:lnTo>
                    <a:lnTo>
                      <a:pt x="1944" y="144"/>
                    </a:lnTo>
                    <a:lnTo>
                      <a:pt x="1950" y="144"/>
                    </a:lnTo>
                    <a:lnTo>
                      <a:pt x="1950" y="144"/>
                    </a:lnTo>
                    <a:lnTo>
                      <a:pt x="1950" y="144"/>
                    </a:lnTo>
                    <a:lnTo>
                      <a:pt x="1950" y="144"/>
                    </a:lnTo>
                    <a:lnTo>
                      <a:pt x="1950" y="144"/>
                    </a:lnTo>
                    <a:lnTo>
                      <a:pt x="1950" y="138"/>
                    </a:lnTo>
                    <a:lnTo>
                      <a:pt x="1956" y="138"/>
                    </a:lnTo>
                    <a:lnTo>
                      <a:pt x="1956" y="138"/>
                    </a:lnTo>
                    <a:lnTo>
                      <a:pt x="1956" y="138"/>
                    </a:lnTo>
                    <a:lnTo>
                      <a:pt x="1956" y="138"/>
                    </a:lnTo>
                    <a:lnTo>
                      <a:pt x="1956" y="138"/>
                    </a:lnTo>
                    <a:lnTo>
                      <a:pt x="1956" y="138"/>
                    </a:lnTo>
                    <a:lnTo>
                      <a:pt x="1956" y="132"/>
                    </a:lnTo>
                    <a:lnTo>
                      <a:pt x="1962" y="132"/>
                    </a:lnTo>
                    <a:lnTo>
                      <a:pt x="1962" y="132"/>
                    </a:lnTo>
                    <a:lnTo>
                      <a:pt x="1962" y="132"/>
                    </a:lnTo>
                    <a:lnTo>
                      <a:pt x="1962" y="132"/>
                    </a:lnTo>
                    <a:lnTo>
                      <a:pt x="1962" y="132"/>
                    </a:lnTo>
                    <a:lnTo>
                      <a:pt x="1962" y="132"/>
                    </a:lnTo>
                    <a:lnTo>
                      <a:pt x="1968" y="126"/>
                    </a:lnTo>
                    <a:lnTo>
                      <a:pt x="1968" y="126"/>
                    </a:lnTo>
                    <a:lnTo>
                      <a:pt x="1968" y="126"/>
                    </a:lnTo>
                    <a:lnTo>
                      <a:pt x="1968" y="126"/>
                    </a:lnTo>
                    <a:lnTo>
                      <a:pt x="1968" y="126"/>
                    </a:lnTo>
                    <a:lnTo>
                      <a:pt x="1968" y="126"/>
                    </a:lnTo>
                    <a:lnTo>
                      <a:pt x="1974" y="126"/>
                    </a:lnTo>
                    <a:lnTo>
                      <a:pt x="1974" y="120"/>
                    </a:lnTo>
                    <a:lnTo>
                      <a:pt x="1974" y="120"/>
                    </a:lnTo>
                    <a:lnTo>
                      <a:pt x="1974" y="120"/>
                    </a:lnTo>
                    <a:lnTo>
                      <a:pt x="1974" y="120"/>
                    </a:lnTo>
                    <a:lnTo>
                      <a:pt x="1974" y="120"/>
                    </a:lnTo>
                    <a:lnTo>
                      <a:pt x="1980" y="120"/>
                    </a:lnTo>
                    <a:lnTo>
                      <a:pt x="1980" y="120"/>
                    </a:lnTo>
                    <a:lnTo>
                      <a:pt x="1980" y="120"/>
                    </a:lnTo>
                    <a:lnTo>
                      <a:pt x="1980" y="114"/>
                    </a:lnTo>
                    <a:lnTo>
                      <a:pt x="1980" y="114"/>
                    </a:lnTo>
                    <a:lnTo>
                      <a:pt x="1980" y="114"/>
                    </a:lnTo>
                    <a:lnTo>
                      <a:pt x="1980" y="114"/>
                    </a:lnTo>
                    <a:lnTo>
                      <a:pt x="1986" y="114"/>
                    </a:lnTo>
                    <a:lnTo>
                      <a:pt x="1986" y="114"/>
                    </a:lnTo>
                    <a:lnTo>
                      <a:pt x="1986" y="114"/>
                    </a:lnTo>
                    <a:lnTo>
                      <a:pt x="1986" y="108"/>
                    </a:lnTo>
                    <a:lnTo>
                      <a:pt x="1986" y="108"/>
                    </a:lnTo>
                    <a:lnTo>
                      <a:pt x="1986" y="108"/>
                    </a:lnTo>
                    <a:lnTo>
                      <a:pt x="1992" y="108"/>
                    </a:lnTo>
                    <a:lnTo>
                      <a:pt x="1992" y="108"/>
                    </a:lnTo>
                    <a:lnTo>
                      <a:pt x="1992" y="108"/>
                    </a:lnTo>
                    <a:lnTo>
                      <a:pt x="1992" y="108"/>
                    </a:lnTo>
                    <a:lnTo>
                      <a:pt x="1992" y="102"/>
                    </a:lnTo>
                    <a:lnTo>
                      <a:pt x="1992" y="102"/>
                    </a:lnTo>
                    <a:lnTo>
                      <a:pt x="1998" y="102"/>
                    </a:lnTo>
                    <a:lnTo>
                      <a:pt x="1998" y="102"/>
                    </a:lnTo>
                    <a:lnTo>
                      <a:pt x="1998" y="102"/>
                    </a:lnTo>
                    <a:lnTo>
                      <a:pt x="1998" y="102"/>
                    </a:lnTo>
                    <a:lnTo>
                      <a:pt x="1998" y="102"/>
                    </a:lnTo>
                    <a:lnTo>
                      <a:pt x="1998" y="102"/>
                    </a:lnTo>
                    <a:lnTo>
                      <a:pt x="2004" y="96"/>
                    </a:lnTo>
                    <a:lnTo>
                      <a:pt x="2004" y="96"/>
                    </a:lnTo>
                    <a:lnTo>
                      <a:pt x="2004" y="96"/>
                    </a:lnTo>
                    <a:lnTo>
                      <a:pt x="2004" y="96"/>
                    </a:lnTo>
                    <a:lnTo>
                      <a:pt x="2004" y="96"/>
                    </a:lnTo>
                    <a:lnTo>
                      <a:pt x="2004" y="96"/>
                    </a:lnTo>
                    <a:lnTo>
                      <a:pt x="2004" y="96"/>
                    </a:lnTo>
                    <a:lnTo>
                      <a:pt x="2010" y="90"/>
                    </a:lnTo>
                    <a:lnTo>
                      <a:pt x="2010" y="90"/>
                    </a:lnTo>
                    <a:lnTo>
                      <a:pt x="2010" y="90"/>
                    </a:lnTo>
                    <a:lnTo>
                      <a:pt x="2010" y="90"/>
                    </a:lnTo>
                    <a:lnTo>
                      <a:pt x="2010" y="90"/>
                    </a:lnTo>
                    <a:lnTo>
                      <a:pt x="2010" y="90"/>
                    </a:lnTo>
                    <a:lnTo>
                      <a:pt x="2016" y="90"/>
                    </a:lnTo>
                    <a:lnTo>
                      <a:pt x="2016" y="84"/>
                    </a:lnTo>
                    <a:lnTo>
                      <a:pt x="2016" y="84"/>
                    </a:lnTo>
                    <a:lnTo>
                      <a:pt x="2016" y="84"/>
                    </a:lnTo>
                    <a:lnTo>
                      <a:pt x="2016" y="84"/>
                    </a:lnTo>
                    <a:lnTo>
                      <a:pt x="2016" y="84"/>
                    </a:lnTo>
                    <a:lnTo>
                      <a:pt x="2022" y="84"/>
                    </a:lnTo>
                    <a:lnTo>
                      <a:pt x="2022" y="84"/>
                    </a:lnTo>
                    <a:lnTo>
                      <a:pt x="2022" y="84"/>
                    </a:lnTo>
                    <a:lnTo>
                      <a:pt x="2022" y="78"/>
                    </a:lnTo>
                    <a:lnTo>
                      <a:pt x="2022" y="78"/>
                    </a:lnTo>
                    <a:lnTo>
                      <a:pt x="2022" y="78"/>
                    </a:lnTo>
                    <a:lnTo>
                      <a:pt x="2028" y="78"/>
                    </a:lnTo>
                    <a:lnTo>
                      <a:pt x="2028" y="78"/>
                    </a:lnTo>
                    <a:lnTo>
                      <a:pt x="2028" y="78"/>
                    </a:lnTo>
                    <a:lnTo>
                      <a:pt x="2028" y="78"/>
                    </a:lnTo>
                    <a:lnTo>
                      <a:pt x="2028" y="72"/>
                    </a:lnTo>
                    <a:lnTo>
                      <a:pt x="2028" y="72"/>
                    </a:lnTo>
                    <a:lnTo>
                      <a:pt x="2034" y="72"/>
                    </a:lnTo>
                    <a:lnTo>
                      <a:pt x="2034" y="72"/>
                    </a:lnTo>
                    <a:lnTo>
                      <a:pt x="2034" y="72"/>
                    </a:lnTo>
                    <a:lnTo>
                      <a:pt x="2034" y="72"/>
                    </a:lnTo>
                    <a:lnTo>
                      <a:pt x="2034" y="72"/>
                    </a:lnTo>
                    <a:lnTo>
                      <a:pt x="2034" y="66"/>
                    </a:lnTo>
                    <a:lnTo>
                      <a:pt x="2034" y="66"/>
                    </a:lnTo>
                    <a:lnTo>
                      <a:pt x="2040" y="66"/>
                    </a:lnTo>
                    <a:lnTo>
                      <a:pt x="2040" y="66"/>
                    </a:lnTo>
                    <a:lnTo>
                      <a:pt x="2040" y="66"/>
                    </a:lnTo>
                    <a:lnTo>
                      <a:pt x="2040" y="66"/>
                    </a:lnTo>
                    <a:lnTo>
                      <a:pt x="2040" y="66"/>
                    </a:lnTo>
                    <a:lnTo>
                      <a:pt x="2040" y="66"/>
                    </a:lnTo>
                    <a:lnTo>
                      <a:pt x="2046" y="60"/>
                    </a:lnTo>
                    <a:lnTo>
                      <a:pt x="2046" y="60"/>
                    </a:lnTo>
                    <a:lnTo>
                      <a:pt x="2046" y="60"/>
                    </a:lnTo>
                    <a:lnTo>
                      <a:pt x="2046" y="60"/>
                    </a:lnTo>
                    <a:lnTo>
                      <a:pt x="2046" y="60"/>
                    </a:lnTo>
                    <a:lnTo>
                      <a:pt x="2046" y="60"/>
                    </a:lnTo>
                    <a:lnTo>
                      <a:pt x="2052" y="60"/>
                    </a:lnTo>
                    <a:lnTo>
                      <a:pt x="2052" y="54"/>
                    </a:lnTo>
                    <a:lnTo>
                      <a:pt x="2052" y="54"/>
                    </a:lnTo>
                    <a:lnTo>
                      <a:pt x="2052" y="54"/>
                    </a:lnTo>
                    <a:lnTo>
                      <a:pt x="2052" y="54"/>
                    </a:lnTo>
                    <a:lnTo>
                      <a:pt x="2052" y="54"/>
                    </a:lnTo>
                    <a:lnTo>
                      <a:pt x="2058" y="54"/>
                    </a:lnTo>
                    <a:lnTo>
                      <a:pt x="2058" y="54"/>
                    </a:lnTo>
                    <a:lnTo>
                      <a:pt x="2058" y="48"/>
                    </a:lnTo>
                    <a:lnTo>
                      <a:pt x="2058" y="48"/>
                    </a:lnTo>
                    <a:lnTo>
                      <a:pt x="2058" y="48"/>
                    </a:lnTo>
                    <a:lnTo>
                      <a:pt x="2058" y="48"/>
                    </a:lnTo>
                    <a:lnTo>
                      <a:pt x="2058" y="48"/>
                    </a:lnTo>
                    <a:lnTo>
                      <a:pt x="2064" y="48"/>
                    </a:lnTo>
                    <a:lnTo>
                      <a:pt x="2064" y="48"/>
                    </a:lnTo>
                    <a:lnTo>
                      <a:pt x="2064" y="42"/>
                    </a:lnTo>
                    <a:lnTo>
                      <a:pt x="2064" y="42"/>
                    </a:lnTo>
                    <a:lnTo>
                      <a:pt x="2064" y="42"/>
                    </a:lnTo>
                    <a:lnTo>
                      <a:pt x="2064" y="42"/>
                    </a:lnTo>
                    <a:lnTo>
                      <a:pt x="2070" y="42"/>
                    </a:lnTo>
                    <a:lnTo>
                      <a:pt x="2070" y="42"/>
                    </a:lnTo>
                    <a:lnTo>
                      <a:pt x="2070" y="42"/>
                    </a:lnTo>
                    <a:lnTo>
                      <a:pt x="2070" y="42"/>
                    </a:lnTo>
                    <a:lnTo>
                      <a:pt x="2070" y="36"/>
                    </a:lnTo>
                    <a:lnTo>
                      <a:pt x="2070" y="36"/>
                    </a:lnTo>
                    <a:lnTo>
                      <a:pt x="2076" y="36"/>
                    </a:lnTo>
                    <a:lnTo>
                      <a:pt x="2076" y="36"/>
                    </a:lnTo>
                    <a:lnTo>
                      <a:pt x="2076" y="36"/>
                    </a:lnTo>
                    <a:lnTo>
                      <a:pt x="2076" y="36"/>
                    </a:lnTo>
                    <a:lnTo>
                      <a:pt x="2076" y="36"/>
                    </a:lnTo>
                    <a:lnTo>
                      <a:pt x="2076" y="30"/>
                    </a:lnTo>
                    <a:lnTo>
                      <a:pt x="2082" y="30"/>
                    </a:lnTo>
                    <a:lnTo>
                      <a:pt x="2082" y="30"/>
                    </a:lnTo>
                    <a:lnTo>
                      <a:pt x="2082" y="30"/>
                    </a:lnTo>
                    <a:lnTo>
                      <a:pt x="2082" y="30"/>
                    </a:lnTo>
                    <a:lnTo>
                      <a:pt x="2082" y="30"/>
                    </a:lnTo>
                    <a:lnTo>
                      <a:pt x="2082" y="30"/>
                    </a:lnTo>
                    <a:lnTo>
                      <a:pt x="2088" y="24"/>
                    </a:lnTo>
                    <a:lnTo>
                      <a:pt x="2088" y="24"/>
                    </a:lnTo>
                    <a:lnTo>
                      <a:pt x="2088" y="24"/>
                    </a:lnTo>
                    <a:lnTo>
                      <a:pt x="2088" y="24"/>
                    </a:lnTo>
                    <a:lnTo>
                      <a:pt x="2088" y="24"/>
                    </a:lnTo>
                    <a:lnTo>
                      <a:pt x="2088" y="24"/>
                    </a:lnTo>
                    <a:lnTo>
                      <a:pt x="2094" y="24"/>
                    </a:lnTo>
                    <a:lnTo>
                      <a:pt x="2094" y="24"/>
                    </a:lnTo>
                    <a:lnTo>
                      <a:pt x="2094" y="24"/>
                    </a:lnTo>
                    <a:lnTo>
                      <a:pt x="2094" y="18"/>
                    </a:lnTo>
                    <a:lnTo>
                      <a:pt x="2094" y="18"/>
                    </a:lnTo>
                    <a:lnTo>
                      <a:pt x="2094" y="18"/>
                    </a:lnTo>
                    <a:lnTo>
                      <a:pt x="2100" y="18"/>
                    </a:lnTo>
                    <a:lnTo>
                      <a:pt x="2100" y="18"/>
                    </a:lnTo>
                    <a:lnTo>
                      <a:pt x="2100" y="18"/>
                    </a:lnTo>
                    <a:lnTo>
                      <a:pt x="2100" y="18"/>
                    </a:lnTo>
                    <a:lnTo>
                      <a:pt x="2100" y="18"/>
                    </a:lnTo>
                    <a:lnTo>
                      <a:pt x="2100" y="18"/>
                    </a:lnTo>
                    <a:lnTo>
                      <a:pt x="2106" y="12"/>
                    </a:lnTo>
                    <a:lnTo>
                      <a:pt x="2106" y="12"/>
                    </a:lnTo>
                    <a:lnTo>
                      <a:pt x="2106" y="12"/>
                    </a:lnTo>
                    <a:lnTo>
                      <a:pt x="2106" y="12"/>
                    </a:lnTo>
                    <a:lnTo>
                      <a:pt x="2106" y="12"/>
                    </a:lnTo>
                    <a:lnTo>
                      <a:pt x="2106" y="12"/>
                    </a:lnTo>
                    <a:lnTo>
                      <a:pt x="2106" y="12"/>
                    </a:lnTo>
                    <a:lnTo>
                      <a:pt x="2112" y="12"/>
                    </a:lnTo>
                    <a:lnTo>
                      <a:pt x="2112" y="12"/>
                    </a:lnTo>
                    <a:lnTo>
                      <a:pt x="2112" y="12"/>
                    </a:lnTo>
                    <a:lnTo>
                      <a:pt x="2112" y="12"/>
                    </a:lnTo>
                    <a:lnTo>
                      <a:pt x="2112" y="12"/>
                    </a:lnTo>
                    <a:lnTo>
                      <a:pt x="2112" y="6"/>
                    </a:lnTo>
                    <a:lnTo>
                      <a:pt x="2118" y="6"/>
                    </a:lnTo>
                    <a:lnTo>
                      <a:pt x="2118" y="6"/>
                    </a:lnTo>
                    <a:lnTo>
                      <a:pt x="2118" y="6"/>
                    </a:lnTo>
                    <a:lnTo>
                      <a:pt x="2118" y="6"/>
                    </a:lnTo>
                    <a:lnTo>
                      <a:pt x="2118" y="6"/>
                    </a:lnTo>
                    <a:lnTo>
                      <a:pt x="2118" y="6"/>
                    </a:lnTo>
                    <a:lnTo>
                      <a:pt x="2124" y="6"/>
                    </a:lnTo>
                    <a:lnTo>
                      <a:pt x="2124" y="6"/>
                    </a:lnTo>
                    <a:lnTo>
                      <a:pt x="2124" y="6"/>
                    </a:lnTo>
                    <a:lnTo>
                      <a:pt x="2124" y="6"/>
                    </a:lnTo>
                    <a:lnTo>
                      <a:pt x="2124" y="6"/>
                    </a:lnTo>
                    <a:lnTo>
                      <a:pt x="2124" y="6"/>
                    </a:lnTo>
                    <a:lnTo>
                      <a:pt x="2124" y="6"/>
                    </a:lnTo>
                    <a:lnTo>
                      <a:pt x="2130" y="6"/>
                    </a:lnTo>
                    <a:lnTo>
                      <a:pt x="2130" y="0"/>
                    </a:lnTo>
                    <a:lnTo>
                      <a:pt x="2130" y="0"/>
                    </a:lnTo>
                    <a:lnTo>
                      <a:pt x="2130" y="0"/>
                    </a:lnTo>
                    <a:lnTo>
                      <a:pt x="2130" y="0"/>
                    </a:lnTo>
                    <a:lnTo>
                      <a:pt x="2130" y="0"/>
                    </a:lnTo>
                    <a:lnTo>
                      <a:pt x="2136" y="0"/>
                    </a:lnTo>
                    <a:lnTo>
                      <a:pt x="2136" y="0"/>
                    </a:lnTo>
                    <a:lnTo>
                      <a:pt x="2136" y="0"/>
                    </a:lnTo>
                    <a:lnTo>
                      <a:pt x="2136" y="0"/>
                    </a:lnTo>
                    <a:lnTo>
                      <a:pt x="2136" y="0"/>
                    </a:lnTo>
                    <a:lnTo>
                      <a:pt x="2136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6" y="0"/>
                    </a:lnTo>
                    <a:lnTo>
                      <a:pt x="2196" y="0"/>
                    </a:lnTo>
                    <a:lnTo>
                      <a:pt x="2196" y="0"/>
                    </a:lnTo>
                    <a:lnTo>
                      <a:pt x="2196" y="0"/>
                    </a:lnTo>
                    <a:lnTo>
                      <a:pt x="2196" y="0"/>
                    </a:lnTo>
                    <a:lnTo>
                      <a:pt x="2196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14" y="0"/>
                    </a:lnTo>
                    <a:lnTo>
                      <a:pt x="2214" y="0"/>
                    </a:lnTo>
                    <a:lnTo>
                      <a:pt x="2214" y="0"/>
                    </a:lnTo>
                    <a:lnTo>
                      <a:pt x="2214" y="0"/>
                    </a:lnTo>
                    <a:lnTo>
                      <a:pt x="2214" y="0"/>
                    </a:lnTo>
                    <a:lnTo>
                      <a:pt x="2214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8" y="0"/>
                    </a:lnTo>
                    <a:lnTo>
                      <a:pt x="2238" y="0"/>
                    </a:lnTo>
                    <a:lnTo>
                      <a:pt x="2238" y="0"/>
                    </a:lnTo>
                    <a:lnTo>
                      <a:pt x="2238" y="0"/>
                    </a:lnTo>
                    <a:lnTo>
                      <a:pt x="2238" y="0"/>
                    </a:lnTo>
                    <a:lnTo>
                      <a:pt x="2238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50" y="0"/>
                    </a:lnTo>
                    <a:lnTo>
                      <a:pt x="2250" y="0"/>
                    </a:lnTo>
                    <a:lnTo>
                      <a:pt x="2250" y="0"/>
                    </a:lnTo>
                    <a:lnTo>
                      <a:pt x="2250" y="0"/>
                    </a:lnTo>
                    <a:lnTo>
                      <a:pt x="2250" y="0"/>
                    </a:lnTo>
                    <a:lnTo>
                      <a:pt x="2250" y="0"/>
                    </a:lnTo>
                    <a:lnTo>
                      <a:pt x="2250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6"/>
                    </a:lnTo>
                    <a:lnTo>
                      <a:pt x="2262" y="6"/>
                    </a:lnTo>
                    <a:lnTo>
                      <a:pt x="2268" y="6"/>
                    </a:lnTo>
                    <a:lnTo>
                      <a:pt x="2268" y="6"/>
                    </a:lnTo>
                    <a:lnTo>
                      <a:pt x="2268" y="6"/>
                    </a:lnTo>
                    <a:lnTo>
                      <a:pt x="2268" y="6"/>
                    </a:lnTo>
                    <a:lnTo>
                      <a:pt x="2268" y="6"/>
                    </a:lnTo>
                    <a:lnTo>
                      <a:pt x="2268" y="6"/>
                    </a:lnTo>
                    <a:lnTo>
                      <a:pt x="2274" y="6"/>
                    </a:lnTo>
                    <a:lnTo>
                      <a:pt x="2274" y="6"/>
                    </a:lnTo>
                    <a:lnTo>
                      <a:pt x="2274" y="6"/>
                    </a:lnTo>
                    <a:lnTo>
                      <a:pt x="2274" y="6"/>
                    </a:lnTo>
                    <a:lnTo>
                      <a:pt x="2274" y="6"/>
                    </a:lnTo>
                    <a:lnTo>
                      <a:pt x="2274" y="6"/>
                    </a:lnTo>
                    <a:lnTo>
                      <a:pt x="2274" y="6"/>
                    </a:lnTo>
                    <a:lnTo>
                      <a:pt x="2280" y="6"/>
                    </a:lnTo>
                    <a:lnTo>
                      <a:pt x="2280" y="6"/>
                    </a:lnTo>
                    <a:lnTo>
                      <a:pt x="2280" y="6"/>
                    </a:lnTo>
                    <a:lnTo>
                      <a:pt x="2280" y="6"/>
                    </a:lnTo>
                    <a:lnTo>
                      <a:pt x="2280" y="6"/>
                    </a:lnTo>
                    <a:lnTo>
                      <a:pt x="2280" y="6"/>
                    </a:lnTo>
                    <a:lnTo>
                      <a:pt x="2286" y="6"/>
                    </a:lnTo>
                    <a:lnTo>
                      <a:pt x="2286" y="6"/>
                    </a:lnTo>
                    <a:lnTo>
                      <a:pt x="2286" y="6"/>
                    </a:lnTo>
                    <a:lnTo>
                      <a:pt x="2286" y="6"/>
                    </a:lnTo>
                    <a:lnTo>
                      <a:pt x="2286" y="6"/>
                    </a:lnTo>
                    <a:lnTo>
                      <a:pt x="2286" y="6"/>
                    </a:lnTo>
                    <a:lnTo>
                      <a:pt x="2292" y="6"/>
                    </a:lnTo>
                    <a:lnTo>
                      <a:pt x="2292" y="6"/>
                    </a:lnTo>
                    <a:lnTo>
                      <a:pt x="2292" y="6"/>
                    </a:lnTo>
                    <a:lnTo>
                      <a:pt x="2292" y="6"/>
                    </a:lnTo>
                    <a:lnTo>
                      <a:pt x="2292" y="6"/>
                    </a:lnTo>
                    <a:lnTo>
                      <a:pt x="2292" y="6"/>
                    </a:lnTo>
                    <a:lnTo>
                      <a:pt x="2298" y="6"/>
                    </a:lnTo>
                    <a:lnTo>
                      <a:pt x="2298" y="6"/>
                    </a:lnTo>
                    <a:lnTo>
                      <a:pt x="2298" y="6"/>
                    </a:lnTo>
                    <a:lnTo>
                      <a:pt x="2298" y="6"/>
                    </a:lnTo>
                    <a:lnTo>
                      <a:pt x="2298" y="6"/>
                    </a:lnTo>
                    <a:lnTo>
                      <a:pt x="2298" y="6"/>
                    </a:lnTo>
                    <a:lnTo>
                      <a:pt x="2304" y="6"/>
                    </a:lnTo>
                    <a:lnTo>
                      <a:pt x="2304" y="6"/>
                    </a:lnTo>
                    <a:lnTo>
                      <a:pt x="2304" y="6"/>
                    </a:lnTo>
                    <a:lnTo>
                      <a:pt x="2304" y="6"/>
                    </a:lnTo>
                    <a:lnTo>
                      <a:pt x="2304" y="6"/>
                    </a:lnTo>
                    <a:lnTo>
                      <a:pt x="2304" y="6"/>
                    </a:lnTo>
                    <a:lnTo>
                      <a:pt x="2304" y="6"/>
                    </a:lnTo>
                    <a:lnTo>
                      <a:pt x="2310" y="6"/>
                    </a:lnTo>
                    <a:lnTo>
                      <a:pt x="2310" y="6"/>
                    </a:lnTo>
                    <a:lnTo>
                      <a:pt x="2310" y="6"/>
                    </a:lnTo>
                    <a:lnTo>
                      <a:pt x="2310" y="6"/>
                    </a:lnTo>
                    <a:lnTo>
                      <a:pt x="2310" y="6"/>
                    </a:lnTo>
                    <a:lnTo>
                      <a:pt x="2310" y="6"/>
                    </a:lnTo>
                    <a:lnTo>
                      <a:pt x="2316" y="6"/>
                    </a:lnTo>
                    <a:lnTo>
                      <a:pt x="2316" y="6"/>
                    </a:lnTo>
                    <a:lnTo>
                      <a:pt x="2316" y="6"/>
                    </a:lnTo>
                    <a:lnTo>
                      <a:pt x="2316" y="6"/>
                    </a:lnTo>
                    <a:lnTo>
                      <a:pt x="2316" y="6"/>
                    </a:lnTo>
                    <a:lnTo>
                      <a:pt x="2316" y="6"/>
                    </a:lnTo>
                    <a:lnTo>
                      <a:pt x="2322" y="6"/>
                    </a:lnTo>
                    <a:lnTo>
                      <a:pt x="2322" y="6"/>
                    </a:lnTo>
                    <a:lnTo>
                      <a:pt x="2322" y="6"/>
                    </a:lnTo>
                    <a:lnTo>
                      <a:pt x="2322" y="6"/>
                    </a:lnTo>
                    <a:lnTo>
                      <a:pt x="2322" y="6"/>
                    </a:lnTo>
                    <a:lnTo>
                      <a:pt x="2322" y="6"/>
                    </a:lnTo>
                    <a:lnTo>
                      <a:pt x="2328" y="6"/>
                    </a:lnTo>
                    <a:lnTo>
                      <a:pt x="2328" y="6"/>
                    </a:lnTo>
                    <a:lnTo>
                      <a:pt x="2328" y="6"/>
                    </a:lnTo>
                    <a:lnTo>
                      <a:pt x="2328" y="6"/>
                    </a:lnTo>
                    <a:lnTo>
                      <a:pt x="2328" y="6"/>
                    </a:lnTo>
                    <a:lnTo>
                      <a:pt x="2328" y="6"/>
                    </a:lnTo>
                    <a:lnTo>
                      <a:pt x="2328" y="6"/>
                    </a:lnTo>
                    <a:lnTo>
                      <a:pt x="2334" y="6"/>
                    </a:lnTo>
                    <a:lnTo>
                      <a:pt x="2334" y="6"/>
                    </a:lnTo>
                    <a:lnTo>
                      <a:pt x="2334" y="6"/>
                    </a:lnTo>
                    <a:lnTo>
                      <a:pt x="2334" y="6"/>
                    </a:lnTo>
                    <a:lnTo>
                      <a:pt x="2334" y="6"/>
                    </a:lnTo>
                    <a:lnTo>
                      <a:pt x="2334" y="6"/>
                    </a:lnTo>
                    <a:lnTo>
                      <a:pt x="2340" y="6"/>
                    </a:lnTo>
                    <a:lnTo>
                      <a:pt x="2340" y="6"/>
                    </a:lnTo>
                    <a:lnTo>
                      <a:pt x="2340" y="6"/>
                    </a:lnTo>
                    <a:lnTo>
                      <a:pt x="2340" y="6"/>
                    </a:lnTo>
                    <a:lnTo>
                      <a:pt x="2340" y="6"/>
                    </a:lnTo>
                    <a:lnTo>
                      <a:pt x="2340" y="6"/>
                    </a:lnTo>
                    <a:lnTo>
                      <a:pt x="2346" y="6"/>
                    </a:lnTo>
                    <a:lnTo>
                      <a:pt x="2346" y="6"/>
                    </a:lnTo>
                    <a:lnTo>
                      <a:pt x="2346" y="6"/>
                    </a:lnTo>
                    <a:lnTo>
                      <a:pt x="2346" y="6"/>
                    </a:lnTo>
                    <a:lnTo>
                      <a:pt x="2346" y="6"/>
                    </a:lnTo>
                    <a:lnTo>
                      <a:pt x="2346" y="6"/>
                    </a:lnTo>
                    <a:lnTo>
                      <a:pt x="2352" y="6"/>
                    </a:lnTo>
                    <a:lnTo>
                      <a:pt x="2352" y="6"/>
                    </a:lnTo>
                    <a:lnTo>
                      <a:pt x="2352" y="6"/>
                    </a:lnTo>
                    <a:lnTo>
                      <a:pt x="2352" y="6"/>
                    </a:lnTo>
                    <a:lnTo>
                      <a:pt x="2352" y="6"/>
                    </a:lnTo>
                    <a:lnTo>
                      <a:pt x="2352" y="6"/>
                    </a:lnTo>
                    <a:lnTo>
                      <a:pt x="2358" y="6"/>
                    </a:lnTo>
                    <a:lnTo>
                      <a:pt x="2358" y="6"/>
                    </a:lnTo>
                    <a:lnTo>
                      <a:pt x="2358" y="6"/>
                    </a:lnTo>
                    <a:lnTo>
                      <a:pt x="2358" y="6"/>
                    </a:lnTo>
                    <a:lnTo>
                      <a:pt x="2358" y="6"/>
                    </a:lnTo>
                    <a:lnTo>
                      <a:pt x="2358" y="6"/>
                    </a:lnTo>
                    <a:lnTo>
                      <a:pt x="2358" y="6"/>
                    </a:lnTo>
                    <a:lnTo>
                      <a:pt x="2364" y="6"/>
                    </a:lnTo>
                    <a:lnTo>
                      <a:pt x="2364" y="6"/>
                    </a:lnTo>
                    <a:lnTo>
                      <a:pt x="2364" y="6"/>
                    </a:lnTo>
                    <a:lnTo>
                      <a:pt x="2364" y="6"/>
                    </a:lnTo>
                    <a:lnTo>
                      <a:pt x="2364" y="6"/>
                    </a:lnTo>
                    <a:lnTo>
                      <a:pt x="2364" y="6"/>
                    </a:lnTo>
                    <a:lnTo>
                      <a:pt x="2370" y="6"/>
                    </a:lnTo>
                    <a:lnTo>
                      <a:pt x="2370" y="12"/>
                    </a:lnTo>
                    <a:lnTo>
                      <a:pt x="2370" y="12"/>
                    </a:lnTo>
                    <a:lnTo>
                      <a:pt x="2370" y="12"/>
                    </a:lnTo>
                    <a:lnTo>
                      <a:pt x="2370" y="12"/>
                    </a:lnTo>
                    <a:lnTo>
                      <a:pt x="2370" y="12"/>
                    </a:lnTo>
                    <a:lnTo>
                      <a:pt x="2376" y="12"/>
                    </a:lnTo>
                    <a:lnTo>
                      <a:pt x="2376" y="12"/>
                    </a:lnTo>
                    <a:lnTo>
                      <a:pt x="2376" y="12"/>
                    </a:lnTo>
                    <a:lnTo>
                      <a:pt x="2376" y="12"/>
                    </a:lnTo>
                    <a:lnTo>
                      <a:pt x="2376" y="12"/>
                    </a:lnTo>
                    <a:lnTo>
                      <a:pt x="2376" y="12"/>
                    </a:lnTo>
                    <a:lnTo>
                      <a:pt x="2382" y="12"/>
                    </a:lnTo>
                    <a:lnTo>
                      <a:pt x="2382" y="12"/>
                    </a:lnTo>
                    <a:lnTo>
                      <a:pt x="2382" y="12"/>
                    </a:lnTo>
                    <a:lnTo>
                      <a:pt x="2382" y="12"/>
                    </a:lnTo>
                    <a:lnTo>
                      <a:pt x="2382" y="12"/>
                    </a:lnTo>
                    <a:lnTo>
                      <a:pt x="2382" y="12"/>
                    </a:lnTo>
                    <a:lnTo>
                      <a:pt x="2382" y="12"/>
                    </a:lnTo>
                    <a:lnTo>
                      <a:pt x="2388" y="12"/>
                    </a:lnTo>
                    <a:lnTo>
                      <a:pt x="2388" y="12"/>
                    </a:lnTo>
                    <a:lnTo>
                      <a:pt x="2388" y="12"/>
                    </a:lnTo>
                    <a:lnTo>
                      <a:pt x="2388" y="12"/>
                    </a:lnTo>
                    <a:lnTo>
                      <a:pt x="2388" y="12"/>
                    </a:lnTo>
                    <a:lnTo>
                      <a:pt x="2388" y="12"/>
                    </a:lnTo>
                    <a:lnTo>
                      <a:pt x="2394" y="12"/>
                    </a:lnTo>
                    <a:lnTo>
                      <a:pt x="2394" y="12"/>
                    </a:lnTo>
                    <a:lnTo>
                      <a:pt x="2394" y="12"/>
                    </a:lnTo>
                    <a:lnTo>
                      <a:pt x="2394" y="12"/>
                    </a:lnTo>
                    <a:lnTo>
                      <a:pt x="2394" y="12"/>
                    </a:lnTo>
                    <a:lnTo>
                      <a:pt x="2394" y="12"/>
                    </a:lnTo>
                    <a:lnTo>
                      <a:pt x="2400" y="12"/>
                    </a:lnTo>
                    <a:lnTo>
                      <a:pt x="2400" y="12"/>
                    </a:lnTo>
                    <a:lnTo>
                      <a:pt x="2400" y="12"/>
                    </a:lnTo>
                    <a:lnTo>
                      <a:pt x="2400" y="12"/>
                    </a:lnTo>
                    <a:lnTo>
                      <a:pt x="2400" y="12"/>
                    </a:lnTo>
                    <a:lnTo>
                      <a:pt x="2400" y="12"/>
                    </a:lnTo>
                    <a:lnTo>
                      <a:pt x="2400" y="12"/>
                    </a:lnTo>
                    <a:lnTo>
                      <a:pt x="2406" y="12"/>
                    </a:lnTo>
                    <a:lnTo>
                      <a:pt x="2406" y="12"/>
                    </a:lnTo>
                    <a:lnTo>
                      <a:pt x="2406" y="12"/>
                    </a:lnTo>
                    <a:lnTo>
                      <a:pt x="2406" y="12"/>
                    </a:lnTo>
                    <a:lnTo>
                      <a:pt x="2406" y="12"/>
                    </a:lnTo>
                    <a:lnTo>
                      <a:pt x="2406" y="12"/>
                    </a:lnTo>
                    <a:lnTo>
                      <a:pt x="2412" y="12"/>
                    </a:lnTo>
                    <a:lnTo>
                      <a:pt x="2412" y="12"/>
                    </a:lnTo>
                    <a:lnTo>
                      <a:pt x="2412" y="12"/>
                    </a:lnTo>
                    <a:lnTo>
                      <a:pt x="2412" y="12"/>
                    </a:lnTo>
                    <a:lnTo>
                      <a:pt x="2412" y="12"/>
                    </a:lnTo>
                    <a:lnTo>
                      <a:pt x="2418" y="12"/>
                    </a:lnTo>
                    <a:lnTo>
                      <a:pt x="2418" y="12"/>
                    </a:lnTo>
                    <a:lnTo>
                      <a:pt x="2418" y="12"/>
                    </a:lnTo>
                    <a:lnTo>
                      <a:pt x="2418" y="12"/>
                    </a:lnTo>
                    <a:lnTo>
                      <a:pt x="2418" y="12"/>
                    </a:lnTo>
                    <a:lnTo>
                      <a:pt x="2418" y="12"/>
                    </a:lnTo>
                    <a:lnTo>
                      <a:pt x="2424" y="12"/>
                    </a:lnTo>
                    <a:lnTo>
                      <a:pt x="2424" y="12"/>
                    </a:lnTo>
                    <a:lnTo>
                      <a:pt x="2424" y="12"/>
                    </a:lnTo>
                    <a:lnTo>
                      <a:pt x="2424" y="12"/>
                    </a:lnTo>
                    <a:lnTo>
                      <a:pt x="2424" y="12"/>
                    </a:lnTo>
                    <a:lnTo>
                      <a:pt x="2424" y="12"/>
                    </a:lnTo>
                    <a:lnTo>
                      <a:pt x="2424" y="12"/>
                    </a:lnTo>
                    <a:lnTo>
                      <a:pt x="2430" y="12"/>
                    </a:lnTo>
                    <a:lnTo>
                      <a:pt x="2430" y="12"/>
                    </a:lnTo>
                    <a:lnTo>
                      <a:pt x="2430" y="12"/>
                    </a:lnTo>
                    <a:lnTo>
                      <a:pt x="2430" y="12"/>
                    </a:lnTo>
                    <a:lnTo>
                      <a:pt x="2430" y="12"/>
                    </a:lnTo>
                    <a:lnTo>
                      <a:pt x="2430" y="12"/>
                    </a:lnTo>
                    <a:lnTo>
                      <a:pt x="2436" y="12"/>
                    </a:lnTo>
                    <a:lnTo>
                      <a:pt x="2436" y="12"/>
                    </a:lnTo>
                    <a:lnTo>
                      <a:pt x="2436" y="12"/>
                    </a:lnTo>
                    <a:lnTo>
                      <a:pt x="2436" y="12"/>
                    </a:lnTo>
                    <a:lnTo>
                      <a:pt x="2436" y="12"/>
                    </a:lnTo>
                    <a:lnTo>
                      <a:pt x="2436" y="12"/>
                    </a:lnTo>
                    <a:lnTo>
                      <a:pt x="2442" y="12"/>
                    </a:lnTo>
                    <a:lnTo>
                      <a:pt x="2442" y="12"/>
                    </a:lnTo>
                    <a:lnTo>
                      <a:pt x="2442" y="12"/>
                    </a:lnTo>
                    <a:lnTo>
                      <a:pt x="2442" y="12"/>
                    </a:lnTo>
                    <a:lnTo>
                      <a:pt x="2442" y="12"/>
                    </a:lnTo>
                    <a:lnTo>
                      <a:pt x="2442" y="12"/>
                    </a:lnTo>
                    <a:lnTo>
                      <a:pt x="2442" y="12"/>
                    </a:lnTo>
                    <a:lnTo>
                      <a:pt x="2448" y="12"/>
                    </a:lnTo>
                    <a:lnTo>
                      <a:pt x="2448" y="12"/>
                    </a:lnTo>
                    <a:lnTo>
                      <a:pt x="2448" y="12"/>
                    </a:lnTo>
                    <a:lnTo>
                      <a:pt x="2448" y="12"/>
                    </a:lnTo>
                    <a:lnTo>
                      <a:pt x="2448" y="12"/>
                    </a:lnTo>
                    <a:lnTo>
                      <a:pt x="2448" y="12"/>
                    </a:lnTo>
                    <a:lnTo>
                      <a:pt x="2454" y="12"/>
                    </a:lnTo>
                    <a:lnTo>
                      <a:pt x="2454" y="12"/>
                    </a:lnTo>
                    <a:lnTo>
                      <a:pt x="2454" y="12"/>
                    </a:lnTo>
                    <a:lnTo>
                      <a:pt x="2454" y="12"/>
                    </a:lnTo>
                    <a:lnTo>
                      <a:pt x="2454" y="12"/>
                    </a:lnTo>
                    <a:lnTo>
                      <a:pt x="2454" y="6"/>
                    </a:lnTo>
                    <a:lnTo>
                      <a:pt x="2460" y="6"/>
                    </a:lnTo>
                    <a:lnTo>
                      <a:pt x="2460" y="6"/>
                    </a:lnTo>
                    <a:lnTo>
                      <a:pt x="2460" y="6"/>
                    </a:lnTo>
                    <a:lnTo>
                      <a:pt x="2460" y="6"/>
                    </a:lnTo>
                    <a:lnTo>
                      <a:pt x="2460" y="6"/>
                    </a:lnTo>
                    <a:lnTo>
                      <a:pt x="2460" y="6"/>
                    </a:lnTo>
                    <a:lnTo>
                      <a:pt x="2466" y="6"/>
                    </a:lnTo>
                    <a:lnTo>
                      <a:pt x="2466" y="6"/>
                    </a:lnTo>
                    <a:lnTo>
                      <a:pt x="2466" y="6"/>
                    </a:lnTo>
                    <a:lnTo>
                      <a:pt x="2466" y="6"/>
                    </a:lnTo>
                    <a:lnTo>
                      <a:pt x="2466" y="6"/>
                    </a:lnTo>
                    <a:lnTo>
                      <a:pt x="2466" y="6"/>
                    </a:lnTo>
                    <a:lnTo>
                      <a:pt x="2466" y="6"/>
                    </a:lnTo>
                    <a:lnTo>
                      <a:pt x="2472" y="6"/>
                    </a:lnTo>
                    <a:lnTo>
                      <a:pt x="2472" y="6"/>
                    </a:lnTo>
                    <a:lnTo>
                      <a:pt x="2472" y="6"/>
                    </a:lnTo>
                    <a:lnTo>
                      <a:pt x="2472" y="6"/>
                    </a:lnTo>
                    <a:lnTo>
                      <a:pt x="2472" y="6"/>
                    </a:lnTo>
                    <a:lnTo>
                      <a:pt x="2472" y="6"/>
                    </a:lnTo>
                    <a:lnTo>
                      <a:pt x="2478" y="6"/>
                    </a:lnTo>
                    <a:lnTo>
                      <a:pt x="2478" y="6"/>
                    </a:lnTo>
                    <a:lnTo>
                      <a:pt x="2478" y="6"/>
                    </a:lnTo>
                    <a:lnTo>
                      <a:pt x="2478" y="6"/>
                    </a:lnTo>
                    <a:lnTo>
                      <a:pt x="2478" y="6"/>
                    </a:lnTo>
                    <a:lnTo>
                      <a:pt x="2478" y="6"/>
                    </a:lnTo>
                    <a:lnTo>
                      <a:pt x="2484" y="6"/>
                    </a:lnTo>
                    <a:lnTo>
                      <a:pt x="2484" y="6"/>
                    </a:lnTo>
                    <a:lnTo>
                      <a:pt x="2484" y="6"/>
                    </a:lnTo>
                    <a:lnTo>
                      <a:pt x="2484" y="6"/>
                    </a:lnTo>
                    <a:lnTo>
                      <a:pt x="2484" y="6"/>
                    </a:lnTo>
                    <a:lnTo>
                      <a:pt x="2484" y="6"/>
                    </a:lnTo>
                    <a:lnTo>
                      <a:pt x="2490" y="6"/>
                    </a:lnTo>
                    <a:lnTo>
                      <a:pt x="2490" y="6"/>
                    </a:lnTo>
                    <a:lnTo>
                      <a:pt x="2490" y="6"/>
                    </a:lnTo>
                    <a:lnTo>
                      <a:pt x="2490" y="6"/>
                    </a:lnTo>
                    <a:lnTo>
                      <a:pt x="2490" y="6"/>
                    </a:lnTo>
                    <a:lnTo>
                      <a:pt x="2490" y="6"/>
                    </a:lnTo>
                    <a:lnTo>
                      <a:pt x="2496" y="6"/>
                    </a:lnTo>
                    <a:lnTo>
                      <a:pt x="2496" y="6"/>
                    </a:lnTo>
                    <a:lnTo>
                      <a:pt x="2496" y="6"/>
                    </a:lnTo>
                    <a:lnTo>
                      <a:pt x="2496" y="6"/>
                    </a:lnTo>
                    <a:lnTo>
                      <a:pt x="2496" y="6"/>
                    </a:lnTo>
                    <a:lnTo>
                      <a:pt x="2496" y="6"/>
                    </a:lnTo>
                    <a:lnTo>
                      <a:pt x="2496" y="6"/>
                    </a:lnTo>
                    <a:lnTo>
                      <a:pt x="2502" y="6"/>
                    </a:lnTo>
                    <a:lnTo>
                      <a:pt x="2502" y="6"/>
                    </a:lnTo>
                    <a:lnTo>
                      <a:pt x="2502" y="6"/>
                    </a:lnTo>
                    <a:lnTo>
                      <a:pt x="2502" y="6"/>
                    </a:lnTo>
                    <a:lnTo>
                      <a:pt x="2502" y="6"/>
                    </a:lnTo>
                    <a:lnTo>
                      <a:pt x="2502" y="6"/>
                    </a:lnTo>
                    <a:lnTo>
                      <a:pt x="2508" y="6"/>
                    </a:lnTo>
                    <a:lnTo>
                      <a:pt x="2508" y="6"/>
                    </a:lnTo>
                    <a:lnTo>
                      <a:pt x="2508" y="6"/>
                    </a:lnTo>
                    <a:lnTo>
                      <a:pt x="2508" y="6"/>
                    </a:lnTo>
                    <a:lnTo>
                      <a:pt x="2508" y="6"/>
                    </a:lnTo>
                    <a:lnTo>
                      <a:pt x="2508" y="6"/>
                    </a:lnTo>
                    <a:lnTo>
                      <a:pt x="2514" y="6"/>
                    </a:lnTo>
                    <a:lnTo>
                      <a:pt x="2514" y="6"/>
                    </a:lnTo>
                    <a:lnTo>
                      <a:pt x="2514" y="6"/>
                    </a:lnTo>
                    <a:lnTo>
                      <a:pt x="2514" y="6"/>
                    </a:lnTo>
                    <a:lnTo>
                      <a:pt x="2514" y="6"/>
                    </a:lnTo>
                    <a:lnTo>
                      <a:pt x="2514" y="6"/>
                    </a:lnTo>
                    <a:lnTo>
                      <a:pt x="2520" y="6"/>
                    </a:lnTo>
                    <a:lnTo>
                      <a:pt x="2520" y="6"/>
                    </a:lnTo>
                    <a:lnTo>
                      <a:pt x="2520" y="6"/>
                    </a:lnTo>
                    <a:lnTo>
                      <a:pt x="2520" y="6"/>
                    </a:lnTo>
                    <a:lnTo>
                      <a:pt x="2520" y="6"/>
                    </a:lnTo>
                    <a:lnTo>
                      <a:pt x="2520" y="6"/>
                    </a:lnTo>
                    <a:lnTo>
                      <a:pt x="2520" y="6"/>
                    </a:lnTo>
                    <a:lnTo>
                      <a:pt x="2526" y="6"/>
                    </a:lnTo>
                    <a:lnTo>
                      <a:pt x="2526" y="6"/>
                    </a:lnTo>
                    <a:lnTo>
                      <a:pt x="2526" y="6"/>
                    </a:lnTo>
                    <a:lnTo>
                      <a:pt x="2526" y="6"/>
                    </a:lnTo>
                    <a:lnTo>
                      <a:pt x="2526" y="6"/>
                    </a:lnTo>
                    <a:lnTo>
                      <a:pt x="2526" y="6"/>
                    </a:lnTo>
                    <a:lnTo>
                      <a:pt x="2532" y="6"/>
                    </a:lnTo>
                    <a:lnTo>
                      <a:pt x="2532" y="6"/>
                    </a:lnTo>
                    <a:lnTo>
                      <a:pt x="2532" y="6"/>
                    </a:lnTo>
                    <a:lnTo>
                      <a:pt x="2532" y="6"/>
                    </a:lnTo>
                    <a:lnTo>
                      <a:pt x="2532" y="6"/>
                    </a:lnTo>
                    <a:lnTo>
                      <a:pt x="2532" y="6"/>
                    </a:lnTo>
                    <a:lnTo>
                      <a:pt x="2538" y="6"/>
                    </a:lnTo>
                    <a:lnTo>
                      <a:pt x="2538" y="6"/>
                    </a:lnTo>
                    <a:lnTo>
                      <a:pt x="2538" y="6"/>
                    </a:lnTo>
                    <a:lnTo>
                      <a:pt x="2538" y="6"/>
                    </a:lnTo>
                    <a:lnTo>
                      <a:pt x="2538" y="6"/>
                    </a:lnTo>
                    <a:lnTo>
                      <a:pt x="2538" y="6"/>
                    </a:lnTo>
                    <a:lnTo>
                      <a:pt x="2544" y="6"/>
                    </a:lnTo>
                    <a:lnTo>
                      <a:pt x="2544" y="6"/>
                    </a:lnTo>
                    <a:lnTo>
                      <a:pt x="2544" y="6"/>
                    </a:lnTo>
                    <a:lnTo>
                      <a:pt x="2544" y="6"/>
                    </a:lnTo>
                    <a:lnTo>
                      <a:pt x="2544" y="6"/>
                    </a:lnTo>
                    <a:lnTo>
                      <a:pt x="2544" y="6"/>
                    </a:lnTo>
                    <a:lnTo>
                      <a:pt x="2550" y="6"/>
                    </a:lnTo>
                    <a:lnTo>
                      <a:pt x="2550" y="6"/>
                    </a:lnTo>
                    <a:lnTo>
                      <a:pt x="2550" y="6"/>
                    </a:lnTo>
                    <a:lnTo>
                      <a:pt x="2550" y="6"/>
                    </a:lnTo>
                    <a:lnTo>
                      <a:pt x="2550" y="6"/>
                    </a:lnTo>
                    <a:lnTo>
                      <a:pt x="2550" y="6"/>
                    </a:lnTo>
                    <a:lnTo>
                      <a:pt x="2550" y="6"/>
                    </a:lnTo>
                    <a:lnTo>
                      <a:pt x="2556" y="6"/>
                    </a:lnTo>
                    <a:lnTo>
                      <a:pt x="2556" y="6"/>
                    </a:lnTo>
                    <a:lnTo>
                      <a:pt x="2556" y="6"/>
                    </a:lnTo>
                    <a:lnTo>
                      <a:pt x="2556" y="6"/>
                    </a:lnTo>
                    <a:lnTo>
                      <a:pt x="2556" y="6"/>
                    </a:lnTo>
                    <a:lnTo>
                      <a:pt x="2556" y="6"/>
                    </a:lnTo>
                    <a:lnTo>
                      <a:pt x="2562" y="6"/>
                    </a:lnTo>
                    <a:lnTo>
                      <a:pt x="2562" y="6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92" y="0"/>
                    </a:lnTo>
                    <a:lnTo>
                      <a:pt x="2592" y="0"/>
                    </a:lnTo>
                    <a:lnTo>
                      <a:pt x="2592" y="0"/>
                    </a:lnTo>
                    <a:lnTo>
                      <a:pt x="2592" y="0"/>
                    </a:lnTo>
                    <a:lnTo>
                      <a:pt x="2592" y="0"/>
                    </a:lnTo>
                    <a:lnTo>
                      <a:pt x="2592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604" y="0"/>
                    </a:lnTo>
                    <a:lnTo>
                      <a:pt x="2604" y="0"/>
                    </a:lnTo>
                    <a:lnTo>
                      <a:pt x="2604" y="0"/>
                    </a:lnTo>
                    <a:lnTo>
                      <a:pt x="2604" y="0"/>
                    </a:lnTo>
                    <a:lnTo>
                      <a:pt x="2604" y="0"/>
                    </a:lnTo>
                    <a:lnTo>
                      <a:pt x="2604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8" y="0"/>
                    </a:lnTo>
                    <a:lnTo>
                      <a:pt x="2628" y="0"/>
                    </a:lnTo>
                    <a:lnTo>
                      <a:pt x="2628" y="0"/>
                    </a:lnTo>
                    <a:lnTo>
                      <a:pt x="2628" y="0"/>
                    </a:lnTo>
                    <a:lnTo>
                      <a:pt x="2628" y="0"/>
                    </a:lnTo>
                    <a:lnTo>
                      <a:pt x="2628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6" y="0"/>
                    </a:lnTo>
                    <a:lnTo>
                      <a:pt x="2646" y="0"/>
                    </a:lnTo>
                    <a:lnTo>
                      <a:pt x="2646" y="0"/>
                    </a:lnTo>
                    <a:lnTo>
                      <a:pt x="2646" y="0"/>
                    </a:lnTo>
                    <a:lnTo>
                      <a:pt x="2646" y="0"/>
                    </a:lnTo>
                    <a:lnTo>
                      <a:pt x="2646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70" y="0"/>
                    </a:lnTo>
                    <a:lnTo>
                      <a:pt x="2670" y="0"/>
                    </a:lnTo>
                    <a:lnTo>
                      <a:pt x="2670" y="0"/>
                    </a:lnTo>
                    <a:lnTo>
                      <a:pt x="2670" y="0"/>
                    </a:lnTo>
                    <a:lnTo>
                      <a:pt x="2670" y="0"/>
                    </a:lnTo>
                    <a:lnTo>
                      <a:pt x="2670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82" y="0"/>
                    </a:lnTo>
                    <a:lnTo>
                      <a:pt x="2682" y="0"/>
                    </a:lnTo>
                    <a:lnTo>
                      <a:pt x="2682" y="0"/>
                    </a:lnTo>
                    <a:lnTo>
                      <a:pt x="2682" y="0"/>
                    </a:lnTo>
                    <a:lnTo>
                      <a:pt x="2682" y="0"/>
                    </a:lnTo>
                    <a:lnTo>
                      <a:pt x="2682" y="0"/>
                    </a:lnTo>
                    <a:lnTo>
                      <a:pt x="2688" y="0"/>
                    </a:lnTo>
                    <a:lnTo>
                      <a:pt x="2688" y="0"/>
                    </a:lnTo>
                    <a:lnTo>
                      <a:pt x="2688" y="0"/>
                    </a:lnTo>
                    <a:lnTo>
                      <a:pt x="2688" y="0"/>
                    </a:lnTo>
                    <a:lnTo>
                      <a:pt x="2688" y="0"/>
                    </a:lnTo>
                    <a:lnTo>
                      <a:pt x="2688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6"/>
                    </a:lnTo>
                    <a:lnTo>
                      <a:pt x="2700" y="6"/>
                    </a:lnTo>
                    <a:lnTo>
                      <a:pt x="2700" y="6"/>
                    </a:lnTo>
                    <a:lnTo>
                      <a:pt x="2700" y="6"/>
                    </a:lnTo>
                    <a:lnTo>
                      <a:pt x="2700" y="6"/>
                    </a:lnTo>
                    <a:lnTo>
                      <a:pt x="2700" y="6"/>
                    </a:lnTo>
                    <a:lnTo>
                      <a:pt x="2700" y="6"/>
                    </a:lnTo>
                    <a:lnTo>
                      <a:pt x="2700" y="6"/>
                    </a:lnTo>
                    <a:lnTo>
                      <a:pt x="2706" y="6"/>
                    </a:lnTo>
                    <a:lnTo>
                      <a:pt x="2706" y="6"/>
                    </a:lnTo>
                    <a:lnTo>
                      <a:pt x="2706" y="6"/>
                    </a:lnTo>
                    <a:lnTo>
                      <a:pt x="2706" y="6"/>
                    </a:lnTo>
                    <a:lnTo>
                      <a:pt x="2706" y="6"/>
                    </a:lnTo>
                    <a:lnTo>
                      <a:pt x="2706" y="6"/>
                    </a:lnTo>
                    <a:lnTo>
                      <a:pt x="2712" y="6"/>
                    </a:lnTo>
                    <a:lnTo>
                      <a:pt x="2712" y="12"/>
                    </a:lnTo>
                    <a:lnTo>
                      <a:pt x="2712" y="12"/>
                    </a:lnTo>
                    <a:lnTo>
                      <a:pt x="2712" y="12"/>
                    </a:lnTo>
                    <a:lnTo>
                      <a:pt x="2712" y="12"/>
                    </a:lnTo>
                    <a:lnTo>
                      <a:pt x="2712" y="12"/>
                    </a:lnTo>
                    <a:lnTo>
                      <a:pt x="2718" y="12"/>
                    </a:lnTo>
                    <a:lnTo>
                      <a:pt x="2718" y="12"/>
                    </a:lnTo>
                    <a:lnTo>
                      <a:pt x="2718" y="12"/>
                    </a:lnTo>
                    <a:lnTo>
                      <a:pt x="2718" y="12"/>
                    </a:lnTo>
                    <a:lnTo>
                      <a:pt x="2718" y="12"/>
                    </a:lnTo>
                    <a:lnTo>
                      <a:pt x="2718" y="12"/>
                    </a:lnTo>
                    <a:lnTo>
                      <a:pt x="2718" y="12"/>
                    </a:lnTo>
                    <a:lnTo>
                      <a:pt x="2724" y="18"/>
                    </a:lnTo>
                    <a:lnTo>
                      <a:pt x="2724" y="18"/>
                    </a:lnTo>
                    <a:lnTo>
                      <a:pt x="2724" y="18"/>
                    </a:lnTo>
                    <a:lnTo>
                      <a:pt x="2724" y="18"/>
                    </a:lnTo>
                    <a:lnTo>
                      <a:pt x="2724" y="18"/>
                    </a:lnTo>
                    <a:lnTo>
                      <a:pt x="2724" y="18"/>
                    </a:lnTo>
                    <a:lnTo>
                      <a:pt x="2730" y="18"/>
                    </a:lnTo>
                    <a:lnTo>
                      <a:pt x="2730" y="18"/>
                    </a:lnTo>
                    <a:lnTo>
                      <a:pt x="2730" y="18"/>
                    </a:lnTo>
                    <a:lnTo>
                      <a:pt x="2730" y="24"/>
                    </a:lnTo>
                    <a:lnTo>
                      <a:pt x="2730" y="24"/>
                    </a:lnTo>
                    <a:lnTo>
                      <a:pt x="2730" y="24"/>
                    </a:lnTo>
                    <a:lnTo>
                      <a:pt x="2736" y="24"/>
                    </a:lnTo>
                    <a:lnTo>
                      <a:pt x="2736" y="24"/>
                    </a:lnTo>
                    <a:lnTo>
                      <a:pt x="2736" y="24"/>
                    </a:lnTo>
                    <a:lnTo>
                      <a:pt x="2736" y="24"/>
                    </a:lnTo>
                    <a:lnTo>
                      <a:pt x="2736" y="24"/>
                    </a:lnTo>
                    <a:lnTo>
                      <a:pt x="2736" y="24"/>
                    </a:lnTo>
                    <a:lnTo>
                      <a:pt x="2742" y="30"/>
                    </a:lnTo>
                    <a:lnTo>
                      <a:pt x="2742" y="30"/>
                    </a:lnTo>
                    <a:lnTo>
                      <a:pt x="2742" y="30"/>
                    </a:lnTo>
                    <a:lnTo>
                      <a:pt x="2742" y="30"/>
                    </a:lnTo>
                    <a:lnTo>
                      <a:pt x="2742" y="30"/>
                    </a:lnTo>
                    <a:lnTo>
                      <a:pt x="2742" y="30"/>
                    </a:lnTo>
                    <a:lnTo>
                      <a:pt x="2748" y="30"/>
                    </a:lnTo>
                    <a:lnTo>
                      <a:pt x="2748" y="36"/>
                    </a:lnTo>
                    <a:lnTo>
                      <a:pt x="2748" y="36"/>
                    </a:lnTo>
                    <a:lnTo>
                      <a:pt x="2748" y="36"/>
                    </a:lnTo>
                    <a:lnTo>
                      <a:pt x="2748" y="36"/>
                    </a:lnTo>
                    <a:lnTo>
                      <a:pt x="2748" y="36"/>
                    </a:lnTo>
                    <a:lnTo>
                      <a:pt x="2754" y="36"/>
                    </a:lnTo>
                    <a:lnTo>
                      <a:pt x="2754" y="36"/>
                    </a:lnTo>
                    <a:lnTo>
                      <a:pt x="2754" y="42"/>
                    </a:lnTo>
                    <a:lnTo>
                      <a:pt x="2754" y="42"/>
                    </a:lnTo>
                    <a:lnTo>
                      <a:pt x="2754" y="42"/>
                    </a:lnTo>
                    <a:lnTo>
                      <a:pt x="2754" y="42"/>
                    </a:lnTo>
                    <a:lnTo>
                      <a:pt x="2760" y="42"/>
                    </a:lnTo>
                    <a:lnTo>
                      <a:pt x="2760" y="42"/>
                    </a:lnTo>
                    <a:lnTo>
                      <a:pt x="2760" y="42"/>
                    </a:lnTo>
                    <a:lnTo>
                      <a:pt x="2760" y="42"/>
                    </a:lnTo>
                    <a:lnTo>
                      <a:pt x="2760" y="48"/>
                    </a:lnTo>
                    <a:lnTo>
                      <a:pt x="2760" y="48"/>
                    </a:lnTo>
                    <a:lnTo>
                      <a:pt x="2766" y="48"/>
                    </a:lnTo>
                    <a:lnTo>
                      <a:pt x="2766" y="48"/>
                    </a:lnTo>
                    <a:lnTo>
                      <a:pt x="2766" y="48"/>
                    </a:lnTo>
                    <a:lnTo>
                      <a:pt x="2766" y="48"/>
                    </a:lnTo>
                    <a:lnTo>
                      <a:pt x="2766" y="48"/>
                    </a:lnTo>
                    <a:lnTo>
                      <a:pt x="2766" y="54"/>
                    </a:lnTo>
                    <a:lnTo>
                      <a:pt x="2766" y="54"/>
                    </a:lnTo>
                    <a:lnTo>
                      <a:pt x="2772" y="54"/>
                    </a:lnTo>
                    <a:lnTo>
                      <a:pt x="2772" y="54"/>
                    </a:lnTo>
                    <a:lnTo>
                      <a:pt x="2772" y="54"/>
                    </a:lnTo>
                    <a:lnTo>
                      <a:pt x="2772" y="54"/>
                    </a:lnTo>
                    <a:lnTo>
                      <a:pt x="2772" y="54"/>
                    </a:lnTo>
                    <a:lnTo>
                      <a:pt x="2772" y="60"/>
                    </a:lnTo>
                    <a:lnTo>
                      <a:pt x="2778" y="60"/>
                    </a:lnTo>
                    <a:lnTo>
                      <a:pt x="2778" y="60"/>
                    </a:lnTo>
                    <a:lnTo>
                      <a:pt x="2778" y="60"/>
                    </a:lnTo>
                    <a:lnTo>
                      <a:pt x="2778" y="60"/>
                    </a:lnTo>
                    <a:lnTo>
                      <a:pt x="2778" y="60"/>
                    </a:lnTo>
                    <a:lnTo>
                      <a:pt x="2778" y="60"/>
                    </a:lnTo>
                    <a:lnTo>
                      <a:pt x="2784" y="66"/>
                    </a:lnTo>
                    <a:lnTo>
                      <a:pt x="2784" y="66"/>
                    </a:lnTo>
                    <a:lnTo>
                      <a:pt x="2784" y="66"/>
                    </a:lnTo>
                    <a:lnTo>
                      <a:pt x="2784" y="66"/>
                    </a:lnTo>
                    <a:lnTo>
                      <a:pt x="2784" y="66"/>
                    </a:lnTo>
                    <a:lnTo>
                      <a:pt x="2784" y="66"/>
                    </a:lnTo>
                    <a:lnTo>
                      <a:pt x="2790" y="66"/>
                    </a:lnTo>
                    <a:lnTo>
                      <a:pt x="2790" y="66"/>
                    </a:lnTo>
                    <a:lnTo>
                      <a:pt x="2790" y="72"/>
                    </a:lnTo>
                    <a:lnTo>
                      <a:pt x="2790" y="72"/>
                    </a:lnTo>
                    <a:lnTo>
                      <a:pt x="2790" y="72"/>
                    </a:lnTo>
                    <a:lnTo>
                      <a:pt x="2790" y="72"/>
                    </a:lnTo>
                    <a:lnTo>
                      <a:pt x="2790" y="72"/>
                    </a:lnTo>
                    <a:lnTo>
                      <a:pt x="2796" y="72"/>
                    </a:lnTo>
                    <a:lnTo>
                      <a:pt x="2796" y="72"/>
                    </a:lnTo>
                    <a:lnTo>
                      <a:pt x="2796" y="78"/>
                    </a:lnTo>
                    <a:lnTo>
                      <a:pt x="2796" y="78"/>
                    </a:lnTo>
                    <a:lnTo>
                      <a:pt x="2796" y="78"/>
                    </a:lnTo>
                    <a:lnTo>
                      <a:pt x="2796" y="78"/>
                    </a:lnTo>
                    <a:lnTo>
                      <a:pt x="2802" y="78"/>
                    </a:lnTo>
                    <a:lnTo>
                      <a:pt x="2802" y="78"/>
                    </a:lnTo>
                    <a:lnTo>
                      <a:pt x="2802" y="78"/>
                    </a:lnTo>
                    <a:lnTo>
                      <a:pt x="2802" y="84"/>
                    </a:lnTo>
                    <a:lnTo>
                      <a:pt x="2802" y="84"/>
                    </a:lnTo>
                    <a:lnTo>
                      <a:pt x="2802" y="84"/>
                    </a:lnTo>
                    <a:lnTo>
                      <a:pt x="2808" y="84"/>
                    </a:lnTo>
                    <a:lnTo>
                      <a:pt x="2808" y="84"/>
                    </a:lnTo>
                    <a:lnTo>
                      <a:pt x="2808" y="84"/>
                    </a:lnTo>
                    <a:lnTo>
                      <a:pt x="2808" y="84"/>
                    </a:lnTo>
                    <a:lnTo>
                      <a:pt x="2808" y="84"/>
                    </a:lnTo>
                    <a:lnTo>
                      <a:pt x="2808" y="90"/>
                    </a:lnTo>
                    <a:lnTo>
                      <a:pt x="2814" y="90"/>
                    </a:lnTo>
                    <a:lnTo>
                      <a:pt x="2814" y="90"/>
                    </a:lnTo>
                    <a:lnTo>
                      <a:pt x="2814" y="90"/>
                    </a:lnTo>
                    <a:lnTo>
                      <a:pt x="2814" y="90"/>
                    </a:lnTo>
                    <a:lnTo>
                      <a:pt x="2814" y="90"/>
                    </a:lnTo>
                    <a:lnTo>
                      <a:pt x="2814" y="90"/>
                    </a:lnTo>
                    <a:lnTo>
                      <a:pt x="2820" y="96"/>
                    </a:lnTo>
                    <a:lnTo>
                      <a:pt x="2820" y="96"/>
                    </a:lnTo>
                    <a:lnTo>
                      <a:pt x="2820" y="96"/>
                    </a:lnTo>
                    <a:lnTo>
                      <a:pt x="2820" y="96"/>
                    </a:lnTo>
                    <a:lnTo>
                      <a:pt x="2820" y="96"/>
                    </a:lnTo>
                    <a:lnTo>
                      <a:pt x="2820" y="96"/>
                    </a:lnTo>
                    <a:lnTo>
                      <a:pt x="2820" y="96"/>
                    </a:lnTo>
                    <a:lnTo>
                      <a:pt x="2826" y="102"/>
                    </a:lnTo>
                    <a:lnTo>
                      <a:pt x="2826" y="102"/>
                    </a:lnTo>
                    <a:lnTo>
                      <a:pt x="2826" y="102"/>
                    </a:lnTo>
                    <a:lnTo>
                      <a:pt x="2826" y="102"/>
                    </a:lnTo>
                    <a:lnTo>
                      <a:pt x="2826" y="102"/>
                    </a:lnTo>
                    <a:lnTo>
                      <a:pt x="2826" y="102"/>
                    </a:lnTo>
                    <a:lnTo>
                      <a:pt x="2832" y="102"/>
                    </a:lnTo>
                    <a:lnTo>
                      <a:pt x="2832" y="102"/>
                    </a:lnTo>
                    <a:lnTo>
                      <a:pt x="2832" y="108"/>
                    </a:lnTo>
                    <a:lnTo>
                      <a:pt x="2832" y="108"/>
                    </a:lnTo>
                    <a:lnTo>
                      <a:pt x="2832" y="108"/>
                    </a:lnTo>
                    <a:lnTo>
                      <a:pt x="2832" y="108"/>
                    </a:lnTo>
                    <a:lnTo>
                      <a:pt x="2838" y="108"/>
                    </a:lnTo>
                    <a:lnTo>
                      <a:pt x="2838" y="108"/>
                    </a:lnTo>
                    <a:lnTo>
                      <a:pt x="2838" y="108"/>
                    </a:lnTo>
                    <a:lnTo>
                      <a:pt x="2838" y="114"/>
                    </a:lnTo>
                    <a:lnTo>
                      <a:pt x="2838" y="114"/>
                    </a:lnTo>
                    <a:lnTo>
                      <a:pt x="2838" y="114"/>
                    </a:lnTo>
                    <a:lnTo>
                      <a:pt x="2844" y="114"/>
                    </a:lnTo>
                    <a:lnTo>
                      <a:pt x="2844" y="114"/>
                    </a:lnTo>
                    <a:lnTo>
                      <a:pt x="2844" y="114"/>
                    </a:lnTo>
                    <a:lnTo>
                      <a:pt x="2844" y="114"/>
                    </a:lnTo>
                    <a:lnTo>
                      <a:pt x="2844" y="120"/>
                    </a:lnTo>
                    <a:lnTo>
                      <a:pt x="2844" y="120"/>
                    </a:lnTo>
                    <a:lnTo>
                      <a:pt x="2844" y="120"/>
                    </a:lnTo>
                    <a:lnTo>
                      <a:pt x="2850" y="120"/>
                    </a:lnTo>
                    <a:lnTo>
                      <a:pt x="2850" y="120"/>
                    </a:lnTo>
                    <a:lnTo>
                      <a:pt x="2850" y="120"/>
                    </a:lnTo>
                    <a:lnTo>
                      <a:pt x="2850" y="120"/>
                    </a:lnTo>
                    <a:lnTo>
                      <a:pt x="2850" y="120"/>
                    </a:lnTo>
                    <a:lnTo>
                      <a:pt x="2850" y="126"/>
                    </a:lnTo>
                    <a:lnTo>
                      <a:pt x="2856" y="126"/>
                    </a:lnTo>
                    <a:lnTo>
                      <a:pt x="2856" y="126"/>
                    </a:lnTo>
                    <a:lnTo>
                      <a:pt x="2856" y="126"/>
                    </a:lnTo>
                    <a:lnTo>
                      <a:pt x="2856" y="126"/>
                    </a:lnTo>
                    <a:lnTo>
                      <a:pt x="2856" y="126"/>
                    </a:lnTo>
                    <a:lnTo>
                      <a:pt x="2856" y="126"/>
                    </a:lnTo>
                    <a:lnTo>
                      <a:pt x="2862" y="132"/>
                    </a:lnTo>
                    <a:lnTo>
                      <a:pt x="2862" y="132"/>
                    </a:lnTo>
                    <a:lnTo>
                      <a:pt x="2862" y="132"/>
                    </a:lnTo>
                    <a:lnTo>
                      <a:pt x="2862" y="132"/>
                    </a:lnTo>
                    <a:lnTo>
                      <a:pt x="2862" y="132"/>
                    </a:lnTo>
                    <a:lnTo>
                      <a:pt x="2862" y="132"/>
                    </a:lnTo>
                    <a:lnTo>
                      <a:pt x="2868" y="132"/>
                    </a:lnTo>
                    <a:lnTo>
                      <a:pt x="2868" y="138"/>
                    </a:lnTo>
                    <a:lnTo>
                      <a:pt x="2868" y="138"/>
                    </a:lnTo>
                    <a:lnTo>
                      <a:pt x="2868" y="138"/>
                    </a:lnTo>
                    <a:lnTo>
                      <a:pt x="2868" y="138"/>
                    </a:lnTo>
                    <a:lnTo>
                      <a:pt x="2868" y="138"/>
                    </a:lnTo>
                    <a:lnTo>
                      <a:pt x="2868" y="138"/>
                    </a:lnTo>
                    <a:lnTo>
                      <a:pt x="2874" y="138"/>
                    </a:lnTo>
                    <a:lnTo>
                      <a:pt x="2874" y="144"/>
                    </a:lnTo>
                    <a:lnTo>
                      <a:pt x="2874" y="144"/>
                    </a:lnTo>
                    <a:lnTo>
                      <a:pt x="2874" y="144"/>
                    </a:lnTo>
                    <a:lnTo>
                      <a:pt x="2874" y="144"/>
                    </a:lnTo>
                    <a:lnTo>
                      <a:pt x="2874" y="144"/>
                    </a:lnTo>
                    <a:lnTo>
                      <a:pt x="2880" y="144"/>
                    </a:lnTo>
                    <a:lnTo>
                      <a:pt x="2880" y="144"/>
                    </a:lnTo>
                    <a:lnTo>
                      <a:pt x="2880" y="144"/>
                    </a:lnTo>
                    <a:lnTo>
                      <a:pt x="2880" y="150"/>
                    </a:lnTo>
                    <a:lnTo>
                      <a:pt x="2880" y="150"/>
                    </a:lnTo>
                    <a:lnTo>
                      <a:pt x="2880" y="150"/>
                    </a:lnTo>
                    <a:lnTo>
                      <a:pt x="2886" y="150"/>
                    </a:lnTo>
                    <a:lnTo>
                      <a:pt x="2886" y="150"/>
                    </a:lnTo>
                    <a:lnTo>
                      <a:pt x="2886" y="150"/>
                    </a:lnTo>
                    <a:lnTo>
                      <a:pt x="2886" y="150"/>
                    </a:lnTo>
                    <a:lnTo>
                      <a:pt x="2886" y="156"/>
                    </a:lnTo>
                    <a:lnTo>
                      <a:pt x="2886" y="156"/>
                    </a:lnTo>
                    <a:lnTo>
                      <a:pt x="2892" y="156"/>
                    </a:lnTo>
                    <a:lnTo>
                      <a:pt x="2892" y="156"/>
                    </a:lnTo>
                    <a:lnTo>
                      <a:pt x="2892" y="156"/>
                    </a:lnTo>
                    <a:lnTo>
                      <a:pt x="2892" y="156"/>
                    </a:lnTo>
                    <a:lnTo>
                      <a:pt x="2892" y="156"/>
                    </a:lnTo>
                    <a:lnTo>
                      <a:pt x="2892" y="162"/>
                    </a:lnTo>
                    <a:lnTo>
                      <a:pt x="2898" y="162"/>
                    </a:lnTo>
                    <a:lnTo>
                      <a:pt x="2898" y="162"/>
                    </a:lnTo>
                    <a:lnTo>
                      <a:pt x="2898" y="162"/>
                    </a:lnTo>
                    <a:lnTo>
                      <a:pt x="2898" y="162"/>
                    </a:lnTo>
                    <a:lnTo>
                      <a:pt x="2898" y="162"/>
                    </a:lnTo>
                    <a:lnTo>
                      <a:pt x="2898" y="162"/>
                    </a:lnTo>
                    <a:lnTo>
                      <a:pt x="2898" y="162"/>
                    </a:lnTo>
                    <a:lnTo>
                      <a:pt x="2904" y="168"/>
                    </a:lnTo>
                    <a:lnTo>
                      <a:pt x="2904" y="168"/>
                    </a:lnTo>
                    <a:lnTo>
                      <a:pt x="2904" y="168"/>
                    </a:lnTo>
                    <a:lnTo>
                      <a:pt x="2904" y="168"/>
                    </a:lnTo>
                    <a:lnTo>
                      <a:pt x="2904" y="168"/>
                    </a:lnTo>
                    <a:lnTo>
                      <a:pt x="2904" y="168"/>
                    </a:lnTo>
                    <a:lnTo>
                      <a:pt x="2910" y="168"/>
                    </a:lnTo>
                    <a:lnTo>
                      <a:pt x="2910" y="174"/>
                    </a:lnTo>
                    <a:lnTo>
                      <a:pt x="2910" y="174"/>
                    </a:lnTo>
                    <a:lnTo>
                      <a:pt x="2910" y="174"/>
                    </a:lnTo>
                    <a:lnTo>
                      <a:pt x="2910" y="174"/>
                    </a:lnTo>
                    <a:lnTo>
                      <a:pt x="2910" y="174"/>
                    </a:lnTo>
                    <a:lnTo>
                      <a:pt x="2916" y="174"/>
                    </a:lnTo>
                    <a:lnTo>
                      <a:pt x="2916" y="174"/>
                    </a:lnTo>
                    <a:lnTo>
                      <a:pt x="2916" y="180"/>
                    </a:lnTo>
                    <a:lnTo>
                      <a:pt x="2916" y="180"/>
                    </a:lnTo>
                    <a:lnTo>
                      <a:pt x="2916" y="180"/>
                    </a:lnTo>
                    <a:lnTo>
                      <a:pt x="2916" y="180"/>
                    </a:lnTo>
                    <a:lnTo>
                      <a:pt x="2922" y="180"/>
                    </a:lnTo>
                    <a:lnTo>
                      <a:pt x="2922" y="180"/>
                    </a:lnTo>
                    <a:lnTo>
                      <a:pt x="2922" y="180"/>
                    </a:lnTo>
                    <a:lnTo>
                      <a:pt x="2922" y="180"/>
                    </a:lnTo>
                    <a:lnTo>
                      <a:pt x="2922" y="186"/>
                    </a:lnTo>
                    <a:lnTo>
                      <a:pt x="2922" y="186"/>
                    </a:lnTo>
                    <a:lnTo>
                      <a:pt x="2922" y="186"/>
                    </a:lnTo>
                    <a:lnTo>
                      <a:pt x="2928" y="186"/>
                    </a:lnTo>
                    <a:lnTo>
                      <a:pt x="2928" y="186"/>
                    </a:lnTo>
                    <a:lnTo>
                      <a:pt x="2928" y="186"/>
                    </a:lnTo>
                    <a:lnTo>
                      <a:pt x="2928" y="186"/>
                    </a:lnTo>
                    <a:lnTo>
                      <a:pt x="2928" y="192"/>
                    </a:lnTo>
                    <a:lnTo>
                      <a:pt x="2928" y="192"/>
                    </a:lnTo>
                    <a:lnTo>
                      <a:pt x="2934" y="192"/>
                    </a:lnTo>
                    <a:lnTo>
                      <a:pt x="2934" y="192"/>
                    </a:lnTo>
                    <a:lnTo>
                      <a:pt x="2934" y="192"/>
                    </a:lnTo>
                    <a:lnTo>
                      <a:pt x="2934" y="192"/>
                    </a:lnTo>
                    <a:lnTo>
                      <a:pt x="2934" y="192"/>
                    </a:lnTo>
                    <a:lnTo>
                      <a:pt x="2934" y="198"/>
                    </a:lnTo>
                    <a:lnTo>
                      <a:pt x="2940" y="198"/>
                    </a:lnTo>
                    <a:lnTo>
                      <a:pt x="2940" y="198"/>
                    </a:lnTo>
                    <a:lnTo>
                      <a:pt x="2940" y="198"/>
                    </a:lnTo>
                    <a:lnTo>
                      <a:pt x="2940" y="198"/>
                    </a:lnTo>
                    <a:lnTo>
                      <a:pt x="2940" y="198"/>
                    </a:lnTo>
                    <a:lnTo>
                      <a:pt x="2940" y="198"/>
                    </a:lnTo>
                    <a:lnTo>
                      <a:pt x="2946" y="198"/>
                    </a:lnTo>
                    <a:lnTo>
                      <a:pt x="2946" y="204"/>
                    </a:lnTo>
                    <a:lnTo>
                      <a:pt x="2946" y="204"/>
                    </a:lnTo>
                    <a:lnTo>
                      <a:pt x="2946" y="204"/>
                    </a:lnTo>
                    <a:lnTo>
                      <a:pt x="2946" y="204"/>
                    </a:lnTo>
                    <a:lnTo>
                      <a:pt x="2946" y="204"/>
                    </a:lnTo>
                    <a:lnTo>
                      <a:pt x="2952" y="204"/>
                    </a:lnTo>
                    <a:lnTo>
                      <a:pt x="2952" y="204"/>
                    </a:lnTo>
                    <a:lnTo>
                      <a:pt x="2952" y="210"/>
                    </a:lnTo>
                    <a:lnTo>
                      <a:pt x="2952" y="210"/>
                    </a:lnTo>
                    <a:lnTo>
                      <a:pt x="2952" y="210"/>
                    </a:lnTo>
                    <a:lnTo>
                      <a:pt x="2952" y="210"/>
                    </a:lnTo>
                    <a:lnTo>
                      <a:pt x="2952" y="210"/>
                    </a:lnTo>
                    <a:lnTo>
                      <a:pt x="2958" y="210"/>
                    </a:lnTo>
                    <a:lnTo>
                      <a:pt x="2958" y="210"/>
                    </a:lnTo>
                    <a:lnTo>
                      <a:pt x="2958" y="216"/>
                    </a:lnTo>
                    <a:lnTo>
                      <a:pt x="2958" y="216"/>
                    </a:lnTo>
                    <a:lnTo>
                      <a:pt x="2958" y="216"/>
                    </a:lnTo>
                    <a:lnTo>
                      <a:pt x="2958" y="216"/>
                    </a:lnTo>
                    <a:lnTo>
                      <a:pt x="2964" y="216"/>
                    </a:lnTo>
                    <a:lnTo>
                      <a:pt x="2964" y="216"/>
                    </a:lnTo>
                    <a:lnTo>
                      <a:pt x="2964" y="216"/>
                    </a:lnTo>
                    <a:lnTo>
                      <a:pt x="2964" y="222"/>
                    </a:lnTo>
                    <a:lnTo>
                      <a:pt x="2964" y="222"/>
                    </a:lnTo>
                    <a:lnTo>
                      <a:pt x="2964" y="222"/>
                    </a:lnTo>
                    <a:lnTo>
                      <a:pt x="2970" y="222"/>
                    </a:lnTo>
                    <a:lnTo>
                      <a:pt x="2970" y="222"/>
                    </a:lnTo>
                    <a:lnTo>
                      <a:pt x="2970" y="222"/>
                    </a:lnTo>
                    <a:lnTo>
                      <a:pt x="2970" y="222"/>
                    </a:lnTo>
                    <a:lnTo>
                      <a:pt x="2970" y="222"/>
                    </a:lnTo>
                    <a:lnTo>
                      <a:pt x="2970" y="228"/>
                    </a:lnTo>
                    <a:lnTo>
                      <a:pt x="2970" y="228"/>
                    </a:lnTo>
                    <a:lnTo>
                      <a:pt x="2976" y="228"/>
                    </a:lnTo>
                    <a:lnTo>
                      <a:pt x="2976" y="228"/>
                    </a:lnTo>
                    <a:lnTo>
                      <a:pt x="2976" y="228"/>
                    </a:lnTo>
                    <a:lnTo>
                      <a:pt x="2976" y="228"/>
                    </a:lnTo>
                    <a:lnTo>
                      <a:pt x="2976" y="228"/>
                    </a:lnTo>
                    <a:lnTo>
                      <a:pt x="2976" y="234"/>
                    </a:lnTo>
                    <a:lnTo>
                      <a:pt x="2982" y="234"/>
                    </a:lnTo>
                    <a:lnTo>
                      <a:pt x="2982" y="234"/>
                    </a:lnTo>
                    <a:lnTo>
                      <a:pt x="2982" y="234"/>
                    </a:lnTo>
                    <a:lnTo>
                      <a:pt x="2982" y="234"/>
                    </a:lnTo>
                    <a:lnTo>
                      <a:pt x="2982" y="234"/>
                    </a:lnTo>
                    <a:lnTo>
                      <a:pt x="2988" y="240"/>
                    </a:lnTo>
                    <a:lnTo>
                      <a:pt x="2988" y="240"/>
                    </a:lnTo>
                    <a:lnTo>
                      <a:pt x="2988" y="240"/>
                    </a:lnTo>
                    <a:lnTo>
                      <a:pt x="2988" y="240"/>
                    </a:lnTo>
                    <a:lnTo>
                      <a:pt x="2988" y="240"/>
                    </a:lnTo>
                    <a:lnTo>
                      <a:pt x="2988" y="240"/>
                    </a:lnTo>
                    <a:lnTo>
                      <a:pt x="2994" y="246"/>
                    </a:lnTo>
                    <a:lnTo>
                      <a:pt x="2994" y="246"/>
                    </a:lnTo>
                    <a:lnTo>
                      <a:pt x="2994" y="246"/>
                    </a:lnTo>
                    <a:lnTo>
                      <a:pt x="2994" y="246"/>
                    </a:lnTo>
                    <a:lnTo>
                      <a:pt x="2994" y="246"/>
                    </a:lnTo>
                    <a:lnTo>
                      <a:pt x="2994" y="246"/>
                    </a:lnTo>
                    <a:lnTo>
                      <a:pt x="2994" y="246"/>
                    </a:lnTo>
                    <a:lnTo>
                      <a:pt x="3000" y="252"/>
                    </a:lnTo>
                    <a:lnTo>
                      <a:pt x="3000" y="252"/>
                    </a:lnTo>
                    <a:lnTo>
                      <a:pt x="3000" y="252"/>
                    </a:lnTo>
                    <a:lnTo>
                      <a:pt x="3000" y="252"/>
                    </a:lnTo>
                    <a:lnTo>
                      <a:pt x="3000" y="252"/>
                    </a:lnTo>
                    <a:lnTo>
                      <a:pt x="3000" y="252"/>
                    </a:lnTo>
                    <a:lnTo>
                      <a:pt x="3006" y="252"/>
                    </a:lnTo>
                    <a:lnTo>
                      <a:pt x="3006" y="258"/>
                    </a:lnTo>
                    <a:lnTo>
                      <a:pt x="3006" y="258"/>
                    </a:lnTo>
                    <a:lnTo>
                      <a:pt x="3006" y="258"/>
                    </a:lnTo>
                    <a:lnTo>
                      <a:pt x="3006" y="258"/>
                    </a:lnTo>
                    <a:lnTo>
                      <a:pt x="3006" y="258"/>
                    </a:lnTo>
                    <a:lnTo>
                      <a:pt x="3012" y="258"/>
                    </a:lnTo>
                    <a:lnTo>
                      <a:pt x="3012" y="264"/>
                    </a:lnTo>
                    <a:lnTo>
                      <a:pt x="3012" y="264"/>
                    </a:lnTo>
                    <a:lnTo>
                      <a:pt x="3012" y="264"/>
                    </a:lnTo>
                    <a:lnTo>
                      <a:pt x="3012" y="264"/>
                    </a:lnTo>
                    <a:lnTo>
                      <a:pt x="3012" y="264"/>
                    </a:lnTo>
                    <a:lnTo>
                      <a:pt x="3018" y="264"/>
                    </a:lnTo>
                    <a:lnTo>
                      <a:pt x="3018" y="270"/>
                    </a:lnTo>
                    <a:lnTo>
                      <a:pt x="3018" y="270"/>
                    </a:lnTo>
                    <a:lnTo>
                      <a:pt x="3018" y="270"/>
                    </a:lnTo>
                    <a:lnTo>
                      <a:pt x="3018" y="270"/>
                    </a:lnTo>
                    <a:lnTo>
                      <a:pt x="3018" y="270"/>
                    </a:lnTo>
                    <a:lnTo>
                      <a:pt x="3018" y="270"/>
                    </a:lnTo>
                    <a:lnTo>
                      <a:pt x="3024" y="276"/>
                    </a:lnTo>
                    <a:lnTo>
                      <a:pt x="3024" y="276"/>
                    </a:lnTo>
                    <a:lnTo>
                      <a:pt x="3024" y="276"/>
                    </a:lnTo>
                    <a:lnTo>
                      <a:pt x="3024" y="276"/>
                    </a:lnTo>
                    <a:lnTo>
                      <a:pt x="3024" y="276"/>
                    </a:lnTo>
                    <a:lnTo>
                      <a:pt x="3024" y="276"/>
                    </a:lnTo>
                    <a:lnTo>
                      <a:pt x="3030" y="276"/>
                    </a:lnTo>
                    <a:lnTo>
                      <a:pt x="3030" y="282"/>
                    </a:lnTo>
                    <a:lnTo>
                      <a:pt x="3030" y="282"/>
                    </a:lnTo>
                    <a:lnTo>
                      <a:pt x="3030" y="282"/>
                    </a:lnTo>
                    <a:lnTo>
                      <a:pt x="3030" y="282"/>
                    </a:lnTo>
                    <a:lnTo>
                      <a:pt x="3030" y="282"/>
                    </a:lnTo>
                    <a:lnTo>
                      <a:pt x="3036" y="288"/>
                    </a:lnTo>
                    <a:lnTo>
                      <a:pt x="3036" y="288"/>
                    </a:lnTo>
                    <a:lnTo>
                      <a:pt x="3036" y="288"/>
                    </a:lnTo>
                    <a:lnTo>
                      <a:pt x="3036" y="288"/>
                    </a:lnTo>
                    <a:lnTo>
                      <a:pt x="3036" y="288"/>
                    </a:lnTo>
                    <a:lnTo>
                      <a:pt x="3036" y="288"/>
                    </a:lnTo>
                    <a:lnTo>
                      <a:pt x="3036" y="294"/>
                    </a:lnTo>
                    <a:lnTo>
                      <a:pt x="3042" y="294"/>
                    </a:lnTo>
                    <a:lnTo>
                      <a:pt x="3042" y="294"/>
                    </a:lnTo>
                    <a:lnTo>
                      <a:pt x="3042" y="294"/>
                    </a:lnTo>
                    <a:lnTo>
                      <a:pt x="3042" y="294"/>
                    </a:lnTo>
                    <a:lnTo>
                      <a:pt x="3042" y="294"/>
                    </a:lnTo>
                    <a:lnTo>
                      <a:pt x="3042" y="300"/>
                    </a:lnTo>
                    <a:lnTo>
                      <a:pt x="3048" y="300"/>
                    </a:lnTo>
                    <a:lnTo>
                      <a:pt x="3048" y="300"/>
                    </a:lnTo>
                    <a:lnTo>
                      <a:pt x="3048" y="300"/>
                    </a:lnTo>
                    <a:lnTo>
                      <a:pt x="3048" y="300"/>
                    </a:lnTo>
                    <a:lnTo>
                      <a:pt x="3048" y="306"/>
                    </a:lnTo>
                    <a:lnTo>
                      <a:pt x="3048" y="306"/>
                    </a:lnTo>
                    <a:lnTo>
                      <a:pt x="3054" y="306"/>
                    </a:lnTo>
                    <a:lnTo>
                      <a:pt x="3054" y="306"/>
                    </a:lnTo>
                    <a:lnTo>
                      <a:pt x="3054" y="306"/>
                    </a:lnTo>
                    <a:lnTo>
                      <a:pt x="3054" y="306"/>
                    </a:lnTo>
                    <a:lnTo>
                      <a:pt x="3054" y="312"/>
                    </a:lnTo>
                    <a:lnTo>
                      <a:pt x="3054" y="312"/>
                    </a:lnTo>
                    <a:lnTo>
                      <a:pt x="3060" y="312"/>
                    </a:lnTo>
                    <a:lnTo>
                      <a:pt x="3060" y="312"/>
                    </a:lnTo>
                    <a:lnTo>
                      <a:pt x="3060" y="312"/>
                    </a:lnTo>
                    <a:lnTo>
                      <a:pt x="3060" y="312"/>
                    </a:lnTo>
                    <a:lnTo>
                      <a:pt x="3060" y="318"/>
                    </a:lnTo>
                    <a:lnTo>
                      <a:pt x="3060" y="318"/>
                    </a:lnTo>
                    <a:lnTo>
                      <a:pt x="3060" y="318"/>
                    </a:lnTo>
                    <a:lnTo>
                      <a:pt x="3066" y="318"/>
                    </a:lnTo>
                    <a:lnTo>
                      <a:pt x="3066" y="318"/>
                    </a:lnTo>
                    <a:lnTo>
                      <a:pt x="3066" y="324"/>
                    </a:lnTo>
                    <a:lnTo>
                      <a:pt x="3066" y="324"/>
                    </a:lnTo>
                    <a:lnTo>
                      <a:pt x="3066" y="324"/>
                    </a:lnTo>
                    <a:lnTo>
                      <a:pt x="3066" y="324"/>
                    </a:lnTo>
                    <a:lnTo>
                      <a:pt x="3072" y="324"/>
                    </a:lnTo>
                    <a:lnTo>
                      <a:pt x="3072" y="324"/>
                    </a:lnTo>
                    <a:lnTo>
                      <a:pt x="3072" y="330"/>
                    </a:lnTo>
                    <a:lnTo>
                      <a:pt x="3072" y="330"/>
                    </a:lnTo>
                    <a:lnTo>
                      <a:pt x="3072" y="330"/>
                    </a:lnTo>
                    <a:lnTo>
                      <a:pt x="3072" y="330"/>
                    </a:lnTo>
                    <a:lnTo>
                      <a:pt x="3078" y="330"/>
                    </a:lnTo>
                    <a:lnTo>
                      <a:pt x="3078" y="336"/>
                    </a:lnTo>
                    <a:lnTo>
                      <a:pt x="3078" y="336"/>
                    </a:lnTo>
                    <a:lnTo>
                      <a:pt x="3078" y="336"/>
                    </a:lnTo>
                    <a:lnTo>
                      <a:pt x="3078" y="336"/>
                    </a:lnTo>
                    <a:lnTo>
                      <a:pt x="3078" y="336"/>
                    </a:lnTo>
                    <a:lnTo>
                      <a:pt x="3084" y="336"/>
                    </a:lnTo>
                    <a:lnTo>
                      <a:pt x="3084" y="342"/>
                    </a:lnTo>
                    <a:lnTo>
                      <a:pt x="3084" y="342"/>
                    </a:lnTo>
                    <a:lnTo>
                      <a:pt x="3084" y="342"/>
                    </a:lnTo>
                    <a:lnTo>
                      <a:pt x="3084" y="342"/>
                    </a:lnTo>
                    <a:lnTo>
                      <a:pt x="3084" y="342"/>
                    </a:lnTo>
                    <a:lnTo>
                      <a:pt x="3090" y="342"/>
                    </a:lnTo>
                    <a:lnTo>
                      <a:pt x="3090" y="348"/>
                    </a:lnTo>
                    <a:lnTo>
                      <a:pt x="3090" y="348"/>
                    </a:lnTo>
                    <a:lnTo>
                      <a:pt x="3090" y="348"/>
                    </a:lnTo>
                    <a:lnTo>
                      <a:pt x="3090" y="348"/>
                    </a:lnTo>
                    <a:lnTo>
                      <a:pt x="3090" y="348"/>
                    </a:lnTo>
                    <a:lnTo>
                      <a:pt x="3090" y="354"/>
                    </a:lnTo>
                    <a:lnTo>
                      <a:pt x="3096" y="354"/>
                    </a:lnTo>
                    <a:lnTo>
                      <a:pt x="3096" y="354"/>
                    </a:lnTo>
                    <a:lnTo>
                      <a:pt x="3096" y="354"/>
                    </a:lnTo>
                    <a:lnTo>
                      <a:pt x="3096" y="354"/>
                    </a:lnTo>
                    <a:lnTo>
                      <a:pt x="3096" y="354"/>
                    </a:lnTo>
                    <a:lnTo>
                      <a:pt x="3096" y="360"/>
                    </a:lnTo>
                    <a:lnTo>
                      <a:pt x="3102" y="360"/>
                    </a:lnTo>
                    <a:lnTo>
                      <a:pt x="3102" y="360"/>
                    </a:lnTo>
                    <a:lnTo>
                      <a:pt x="3102" y="360"/>
                    </a:lnTo>
                    <a:lnTo>
                      <a:pt x="3102" y="360"/>
                    </a:lnTo>
                    <a:lnTo>
                      <a:pt x="3102" y="366"/>
                    </a:lnTo>
                    <a:lnTo>
                      <a:pt x="3102" y="366"/>
                    </a:lnTo>
                    <a:lnTo>
                      <a:pt x="3108" y="366"/>
                    </a:lnTo>
                    <a:lnTo>
                      <a:pt x="3108" y="366"/>
                    </a:lnTo>
                    <a:lnTo>
                      <a:pt x="3108" y="366"/>
                    </a:lnTo>
                    <a:lnTo>
                      <a:pt x="3108" y="366"/>
                    </a:lnTo>
                    <a:lnTo>
                      <a:pt x="3108" y="372"/>
                    </a:lnTo>
                    <a:lnTo>
                      <a:pt x="3108" y="372"/>
                    </a:lnTo>
                    <a:lnTo>
                      <a:pt x="3114" y="372"/>
                    </a:lnTo>
                    <a:lnTo>
                      <a:pt x="3114" y="372"/>
                    </a:lnTo>
                    <a:lnTo>
                      <a:pt x="3114" y="372"/>
                    </a:lnTo>
                    <a:lnTo>
                      <a:pt x="3114" y="372"/>
                    </a:lnTo>
                    <a:lnTo>
                      <a:pt x="3114" y="378"/>
                    </a:lnTo>
                    <a:lnTo>
                      <a:pt x="3114" y="378"/>
                    </a:lnTo>
                    <a:lnTo>
                      <a:pt x="3114" y="378"/>
                    </a:lnTo>
                    <a:lnTo>
                      <a:pt x="3120" y="378"/>
                    </a:lnTo>
                    <a:lnTo>
                      <a:pt x="3120" y="378"/>
                    </a:lnTo>
                    <a:lnTo>
                      <a:pt x="3120" y="384"/>
                    </a:lnTo>
                    <a:lnTo>
                      <a:pt x="3120" y="384"/>
                    </a:lnTo>
                    <a:lnTo>
                      <a:pt x="3120" y="384"/>
                    </a:lnTo>
                    <a:lnTo>
                      <a:pt x="3120" y="384"/>
                    </a:lnTo>
                    <a:lnTo>
                      <a:pt x="3126" y="384"/>
                    </a:lnTo>
                    <a:lnTo>
                      <a:pt x="3126" y="384"/>
                    </a:lnTo>
                    <a:lnTo>
                      <a:pt x="3126" y="390"/>
                    </a:lnTo>
                    <a:lnTo>
                      <a:pt x="3126" y="390"/>
                    </a:lnTo>
                    <a:lnTo>
                      <a:pt x="3126" y="390"/>
                    </a:lnTo>
                    <a:lnTo>
                      <a:pt x="3126" y="390"/>
                    </a:lnTo>
                    <a:lnTo>
                      <a:pt x="3132" y="390"/>
                    </a:lnTo>
                    <a:lnTo>
                      <a:pt x="3132" y="390"/>
                    </a:lnTo>
                    <a:lnTo>
                      <a:pt x="3132" y="396"/>
                    </a:lnTo>
                    <a:lnTo>
                      <a:pt x="3132" y="396"/>
                    </a:lnTo>
                    <a:lnTo>
                      <a:pt x="3132" y="396"/>
                    </a:lnTo>
                    <a:lnTo>
                      <a:pt x="3132" y="396"/>
                    </a:lnTo>
                    <a:lnTo>
                      <a:pt x="3138" y="396"/>
                    </a:lnTo>
                    <a:lnTo>
                      <a:pt x="3138" y="402"/>
                    </a:lnTo>
                    <a:lnTo>
                      <a:pt x="3138" y="402"/>
                    </a:lnTo>
                    <a:lnTo>
                      <a:pt x="3138" y="402"/>
                    </a:lnTo>
                    <a:lnTo>
                      <a:pt x="3138" y="402"/>
                    </a:lnTo>
                    <a:lnTo>
                      <a:pt x="3138" y="402"/>
                    </a:lnTo>
                    <a:lnTo>
                      <a:pt x="3144" y="402"/>
                    </a:lnTo>
                    <a:lnTo>
                      <a:pt x="3144" y="408"/>
                    </a:lnTo>
                    <a:lnTo>
                      <a:pt x="3144" y="408"/>
                    </a:lnTo>
                    <a:lnTo>
                      <a:pt x="3144" y="408"/>
                    </a:lnTo>
                    <a:lnTo>
                      <a:pt x="3144" y="408"/>
                    </a:lnTo>
                    <a:lnTo>
                      <a:pt x="3144" y="408"/>
                    </a:lnTo>
                    <a:lnTo>
                      <a:pt x="3144" y="414"/>
                    </a:lnTo>
                    <a:lnTo>
                      <a:pt x="3150" y="414"/>
                    </a:lnTo>
                    <a:lnTo>
                      <a:pt x="3150" y="414"/>
                    </a:lnTo>
                    <a:lnTo>
                      <a:pt x="3150" y="414"/>
                    </a:lnTo>
                    <a:lnTo>
                      <a:pt x="3150" y="414"/>
                    </a:lnTo>
                    <a:lnTo>
                      <a:pt x="3150" y="414"/>
                    </a:lnTo>
                    <a:lnTo>
                      <a:pt x="3150" y="420"/>
                    </a:lnTo>
                    <a:lnTo>
                      <a:pt x="3156" y="420"/>
                    </a:lnTo>
                    <a:lnTo>
                      <a:pt x="3156" y="420"/>
                    </a:lnTo>
                    <a:lnTo>
                      <a:pt x="3156" y="420"/>
                    </a:lnTo>
                    <a:lnTo>
                      <a:pt x="3156" y="420"/>
                    </a:lnTo>
                    <a:lnTo>
                      <a:pt x="3156" y="426"/>
                    </a:lnTo>
                    <a:lnTo>
                      <a:pt x="3162" y="426"/>
                    </a:lnTo>
                    <a:lnTo>
                      <a:pt x="3162" y="426"/>
                    </a:lnTo>
                    <a:lnTo>
                      <a:pt x="3162" y="426"/>
                    </a:lnTo>
                    <a:lnTo>
                      <a:pt x="3162" y="426"/>
                    </a:lnTo>
                    <a:lnTo>
                      <a:pt x="3162" y="432"/>
                    </a:lnTo>
                    <a:lnTo>
                      <a:pt x="3162" y="432"/>
                    </a:lnTo>
                    <a:lnTo>
                      <a:pt x="3168" y="432"/>
                    </a:lnTo>
                    <a:lnTo>
                      <a:pt x="3168" y="432"/>
                    </a:lnTo>
                    <a:lnTo>
                      <a:pt x="3168" y="432"/>
                    </a:lnTo>
                    <a:lnTo>
                      <a:pt x="3168" y="432"/>
                    </a:lnTo>
                    <a:lnTo>
                      <a:pt x="3168" y="438"/>
                    </a:lnTo>
                    <a:lnTo>
                      <a:pt x="3168" y="438"/>
                    </a:lnTo>
                    <a:lnTo>
                      <a:pt x="3168" y="438"/>
                    </a:lnTo>
                    <a:lnTo>
                      <a:pt x="3174" y="438"/>
                    </a:lnTo>
                    <a:lnTo>
                      <a:pt x="3174" y="438"/>
                    </a:lnTo>
                    <a:lnTo>
                      <a:pt x="3174" y="444"/>
                    </a:lnTo>
                    <a:lnTo>
                      <a:pt x="3174" y="444"/>
                    </a:lnTo>
                    <a:lnTo>
                      <a:pt x="3174" y="444"/>
                    </a:lnTo>
                    <a:lnTo>
                      <a:pt x="3174" y="444"/>
                    </a:lnTo>
                    <a:lnTo>
                      <a:pt x="3180" y="444"/>
                    </a:lnTo>
                    <a:lnTo>
                      <a:pt x="3180" y="444"/>
                    </a:lnTo>
                    <a:lnTo>
                      <a:pt x="3180" y="450"/>
                    </a:lnTo>
                    <a:lnTo>
                      <a:pt x="3180" y="450"/>
                    </a:lnTo>
                    <a:lnTo>
                      <a:pt x="3180" y="450"/>
                    </a:lnTo>
                    <a:lnTo>
                      <a:pt x="3180" y="450"/>
                    </a:lnTo>
                    <a:lnTo>
                      <a:pt x="3186" y="450"/>
                    </a:lnTo>
                    <a:lnTo>
                      <a:pt x="3186" y="450"/>
                    </a:lnTo>
                    <a:lnTo>
                      <a:pt x="3186" y="456"/>
                    </a:lnTo>
                    <a:lnTo>
                      <a:pt x="3186" y="456"/>
                    </a:lnTo>
                    <a:lnTo>
                      <a:pt x="3186" y="456"/>
                    </a:lnTo>
                    <a:lnTo>
                      <a:pt x="3186" y="456"/>
                    </a:lnTo>
                    <a:lnTo>
                      <a:pt x="3192" y="456"/>
                    </a:lnTo>
                    <a:lnTo>
                      <a:pt x="3192" y="462"/>
                    </a:lnTo>
                    <a:lnTo>
                      <a:pt x="3192" y="462"/>
                    </a:lnTo>
                    <a:lnTo>
                      <a:pt x="3192" y="462"/>
                    </a:lnTo>
                    <a:lnTo>
                      <a:pt x="3192" y="462"/>
                    </a:lnTo>
                    <a:lnTo>
                      <a:pt x="3192" y="462"/>
                    </a:lnTo>
                    <a:lnTo>
                      <a:pt x="3192" y="462"/>
                    </a:lnTo>
                    <a:lnTo>
                      <a:pt x="3198" y="468"/>
                    </a:lnTo>
                    <a:lnTo>
                      <a:pt x="3198" y="468"/>
                    </a:lnTo>
                    <a:lnTo>
                      <a:pt x="3198" y="468"/>
                    </a:lnTo>
                    <a:lnTo>
                      <a:pt x="3198" y="468"/>
                    </a:lnTo>
                    <a:lnTo>
                      <a:pt x="3198" y="468"/>
                    </a:lnTo>
                    <a:lnTo>
                      <a:pt x="3198" y="468"/>
                    </a:lnTo>
                    <a:lnTo>
                      <a:pt x="3204" y="474"/>
                    </a:lnTo>
                    <a:lnTo>
                      <a:pt x="3204" y="474"/>
                    </a:lnTo>
                    <a:lnTo>
                      <a:pt x="3204" y="474"/>
                    </a:lnTo>
                    <a:lnTo>
                      <a:pt x="3204" y="474"/>
                    </a:lnTo>
                    <a:lnTo>
                      <a:pt x="3204" y="474"/>
                    </a:lnTo>
                    <a:lnTo>
                      <a:pt x="3204" y="480"/>
                    </a:lnTo>
                    <a:lnTo>
                      <a:pt x="3210" y="480"/>
                    </a:lnTo>
                    <a:lnTo>
                      <a:pt x="3210" y="480"/>
                    </a:lnTo>
                    <a:lnTo>
                      <a:pt x="3210" y="480"/>
                    </a:lnTo>
                    <a:lnTo>
                      <a:pt x="3210" y="480"/>
                    </a:lnTo>
                    <a:lnTo>
                      <a:pt x="3210" y="480"/>
                    </a:lnTo>
                    <a:lnTo>
                      <a:pt x="3210" y="486"/>
                    </a:lnTo>
                    <a:lnTo>
                      <a:pt x="3216" y="486"/>
                    </a:lnTo>
                    <a:lnTo>
                      <a:pt x="3216" y="486"/>
                    </a:lnTo>
                    <a:lnTo>
                      <a:pt x="3216" y="486"/>
                    </a:lnTo>
                    <a:lnTo>
                      <a:pt x="3216" y="486"/>
                    </a:lnTo>
                    <a:lnTo>
                      <a:pt x="3216" y="492"/>
                    </a:lnTo>
                    <a:lnTo>
                      <a:pt x="3216" y="492"/>
                    </a:lnTo>
                    <a:lnTo>
                      <a:pt x="3222" y="492"/>
                    </a:lnTo>
                    <a:lnTo>
                      <a:pt x="3222" y="492"/>
                    </a:lnTo>
                    <a:lnTo>
                      <a:pt x="3222" y="492"/>
                    </a:lnTo>
                    <a:lnTo>
                      <a:pt x="3222" y="492"/>
                    </a:lnTo>
                    <a:lnTo>
                      <a:pt x="3222" y="498"/>
                    </a:lnTo>
                    <a:lnTo>
                      <a:pt x="3222" y="498"/>
                    </a:lnTo>
                    <a:lnTo>
                      <a:pt x="3222" y="498"/>
                    </a:lnTo>
                    <a:lnTo>
                      <a:pt x="3228" y="498"/>
                    </a:lnTo>
                    <a:lnTo>
                      <a:pt x="3228" y="498"/>
                    </a:lnTo>
                    <a:lnTo>
                      <a:pt x="3228" y="498"/>
                    </a:lnTo>
                    <a:lnTo>
                      <a:pt x="3228" y="504"/>
                    </a:lnTo>
                    <a:lnTo>
                      <a:pt x="3228" y="504"/>
                    </a:lnTo>
                    <a:lnTo>
                      <a:pt x="3228" y="504"/>
                    </a:lnTo>
                    <a:lnTo>
                      <a:pt x="3234" y="504"/>
                    </a:lnTo>
                    <a:lnTo>
                      <a:pt x="3234" y="504"/>
                    </a:lnTo>
                    <a:lnTo>
                      <a:pt x="3234" y="510"/>
                    </a:lnTo>
                    <a:lnTo>
                      <a:pt x="3234" y="510"/>
                    </a:lnTo>
                    <a:lnTo>
                      <a:pt x="3234" y="510"/>
                    </a:lnTo>
                    <a:lnTo>
                      <a:pt x="3234" y="510"/>
                    </a:lnTo>
                    <a:lnTo>
                      <a:pt x="3240" y="510"/>
                    </a:lnTo>
                    <a:lnTo>
                      <a:pt x="3240" y="510"/>
                    </a:lnTo>
                    <a:lnTo>
                      <a:pt x="3240" y="516"/>
                    </a:lnTo>
                    <a:lnTo>
                      <a:pt x="3240" y="516"/>
                    </a:lnTo>
                    <a:lnTo>
                      <a:pt x="3240" y="516"/>
                    </a:lnTo>
                    <a:lnTo>
                      <a:pt x="3240" y="516"/>
                    </a:lnTo>
                    <a:lnTo>
                      <a:pt x="3246" y="516"/>
                    </a:lnTo>
                    <a:lnTo>
                      <a:pt x="3246" y="522"/>
                    </a:lnTo>
                    <a:lnTo>
                      <a:pt x="3246" y="522"/>
                    </a:lnTo>
                    <a:lnTo>
                      <a:pt x="3246" y="522"/>
                    </a:lnTo>
                    <a:lnTo>
                      <a:pt x="3246" y="522"/>
                    </a:lnTo>
                    <a:lnTo>
                      <a:pt x="3246" y="522"/>
                    </a:lnTo>
                    <a:lnTo>
                      <a:pt x="3246" y="522"/>
                    </a:lnTo>
                    <a:lnTo>
                      <a:pt x="3252" y="528"/>
                    </a:lnTo>
                    <a:lnTo>
                      <a:pt x="3252" y="528"/>
                    </a:lnTo>
                    <a:lnTo>
                      <a:pt x="3252" y="528"/>
                    </a:lnTo>
                    <a:lnTo>
                      <a:pt x="3252" y="528"/>
                    </a:lnTo>
                    <a:lnTo>
                      <a:pt x="3252" y="528"/>
                    </a:lnTo>
                    <a:lnTo>
                      <a:pt x="3252" y="528"/>
                    </a:lnTo>
                    <a:lnTo>
                      <a:pt x="3258" y="528"/>
                    </a:lnTo>
                    <a:lnTo>
                      <a:pt x="3258" y="534"/>
                    </a:lnTo>
                    <a:lnTo>
                      <a:pt x="3258" y="534"/>
                    </a:lnTo>
                    <a:lnTo>
                      <a:pt x="3258" y="534"/>
                    </a:lnTo>
                    <a:lnTo>
                      <a:pt x="3258" y="534"/>
                    </a:lnTo>
                    <a:lnTo>
                      <a:pt x="3258" y="534"/>
                    </a:lnTo>
                    <a:lnTo>
                      <a:pt x="3264" y="534"/>
                    </a:lnTo>
                    <a:lnTo>
                      <a:pt x="3264" y="540"/>
                    </a:lnTo>
                    <a:lnTo>
                      <a:pt x="3264" y="540"/>
                    </a:lnTo>
                    <a:lnTo>
                      <a:pt x="3264" y="540"/>
                    </a:lnTo>
                    <a:lnTo>
                      <a:pt x="3264" y="540"/>
                    </a:lnTo>
                    <a:lnTo>
                      <a:pt x="3264" y="540"/>
                    </a:lnTo>
                    <a:lnTo>
                      <a:pt x="3270" y="540"/>
                    </a:lnTo>
                    <a:lnTo>
                      <a:pt x="3270" y="540"/>
                    </a:lnTo>
                    <a:lnTo>
                      <a:pt x="3270" y="546"/>
                    </a:lnTo>
                    <a:lnTo>
                      <a:pt x="3270" y="546"/>
                    </a:lnTo>
                    <a:lnTo>
                      <a:pt x="3270" y="546"/>
                    </a:lnTo>
                    <a:lnTo>
                      <a:pt x="3270" y="546"/>
                    </a:lnTo>
                    <a:lnTo>
                      <a:pt x="3270" y="546"/>
                    </a:lnTo>
                    <a:lnTo>
                      <a:pt x="3276" y="546"/>
                    </a:lnTo>
                    <a:lnTo>
                      <a:pt x="3276" y="546"/>
                    </a:lnTo>
                    <a:lnTo>
                      <a:pt x="3276" y="546"/>
                    </a:lnTo>
                    <a:lnTo>
                      <a:pt x="3276" y="552"/>
                    </a:lnTo>
                    <a:lnTo>
                      <a:pt x="3276" y="552"/>
                    </a:lnTo>
                    <a:lnTo>
                      <a:pt x="3276" y="552"/>
                    </a:lnTo>
                    <a:lnTo>
                      <a:pt x="3282" y="552"/>
                    </a:lnTo>
                    <a:lnTo>
                      <a:pt x="3282" y="552"/>
                    </a:lnTo>
                    <a:lnTo>
                      <a:pt x="3282" y="552"/>
                    </a:lnTo>
                    <a:lnTo>
                      <a:pt x="3282" y="552"/>
                    </a:lnTo>
                    <a:lnTo>
                      <a:pt x="3282" y="552"/>
                    </a:lnTo>
                    <a:lnTo>
                      <a:pt x="3282" y="558"/>
                    </a:lnTo>
                    <a:lnTo>
                      <a:pt x="3288" y="558"/>
                    </a:lnTo>
                    <a:lnTo>
                      <a:pt x="3288" y="558"/>
                    </a:lnTo>
                    <a:lnTo>
                      <a:pt x="3288" y="558"/>
                    </a:lnTo>
                    <a:lnTo>
                      <a:pt x="3288" y="558"/>
                    </a:lnTo>
                    <a:lnTo>
                      <a:pt x="3288" y="558"/>
                    </a:lnTo>
                    <a:lnTo>
                      <a:pt x="3288" y="558"/>
                    </a:lnTo>
                    <a:lnTo>
                      <a:pt x="3288" y="558"/>
                    </a:lnTo>
                    <a:lnTo>
                      <a:pt x="3294" y="558"/>
                    </a:lnTo>
                    <a:lnTo>
                      <a:pt x="3294" y="564"/>
                    </a:lnTo>
                    <a:lnTo>
                      <a:pt x="3294" y="564"/>
                    </a:lnTo>
                    <a:lnTo>
                      <a:pt x="3294" y="564"/>
                    </a:lnTo>
                    <a:lnTo>
                      <a:pt x="3294" y="564"/>
                    </a:lnTo>
                    <a:lnTo>
                      <a:pt x="3294" y="564"/>
                    </a:lnTo>
                    <a:lnTo>
                      <a:pt x="3300" y="564"/>
                    </a:lnTo>
                    <a:lnTo>
                      <a:pt x="3300" y="564"/>
                    </a:lnTo>
                    <a:lnTo>
                      <a:pt x="3300" y="564"/>
                    </a:lnTo>
                    <a:lnTo>
                      <a:pt x="3300" y="564"/>
                    </a:lnTo>
                    <a:lnTo>
                      <a:pt x="3300" y="564"/>
                    </a:lnTo>
                    <a:lnTo>
                      <a:pt x="3300" y="570"/>
                    </a:lnTo>
                    <a:lnTo>
                      <a:pt x="3306" y="570"/>
                    </a:lnTo>
                    <a:lnTo>
                      <a:pt x="3306" y="570"/>
                    </a:lnTo>
                    <a:lnTo>
                      <a:pt x="3306" y="570"/>
                    </a:lnTo>
                    <a:lnTo>
                      <a:pt x="3306" y="570"/>
                    </a:lnTo>
                    <a:lnTo>
                      <a:pt x="3306" y="570"/>
                    </a:lnTo>
                    <a:lnTo>
                      <a:pt x="3306" y="570"/>
                    </a:lnTo>
                    <a:lnTo>
                      <a:pt x="3312" y="570"/>
                    </a:lnTo>
                    <a:lnTo>
                      <a:pt x="3312" y="570"/>
                    </a:lnTo>
                    <a:lnTo>
                      <a:pt x="3312" y="570"/>
                    </a:lnTo>
                    <a:lnTo>
                      <a:pt x="3312" y="570"/>
                    </a:lnTo>
                    <a:lnTo>
                      <a:pt x="3312" y="570"/>
                    </a:lnTo>
                    <a:lnTo>
                      <a:pt x="3312" y="576"/>
                    </a:lnTo>
                    <a:lnTo>
                      <a:pt x="3318" y="576"/>
                    </a:lnTo>
                    <a:lnTo>
                      <a:pt x="3318" y="576"/>
                    </a:lnTo>
                    <a:lnTo>
                      <a:pt x="3318" y="576"/>
                    </a:lnTo>
                    <a:lnTo>
                      <a:pt x="3318" y="576"/>
                    </a:lnTo>
                    <a:lnTo>
                      <a:pt x="3318" y="576"/>
                    </a:lnTo>
                    <a:lnTo>
                      <a:pt x="3318" y="576"/>
                    </a:lnTo>
                    <a:lnTo>
                      <a:pt x="3324" y="576"/>
                    </a:lnTo>
                    <a:lnTo>
                      <a:pt x="3324" y="576"/>
                    </a:lnTo>
                    <a:lnTo>
                      <a:pt x="3324" y="576"/>
                    </a:lnTo>
                    <a:lnTo>
                      <a:pt x="3324" y="576"/>
                    </a:lnTo>
                    <a:lnTo>
                      <a:pt x="3324" y="576"/>
                    </a:lnTo>
                    <a:lnTo>
                      <a:pt x="3324" y="576"/>
                    </a:lnTo>
                    <a:lnTo>
                      <a:pt x="3330" y="576"/>
                    </a:lnTo>
                    <a:lnTo>
                      <a:pt x="3330" y="576"/>
                    </a:lnTo>
                    <a:lnTo>
                      <a:pt x="3330" y="576"/>
                    </a:lnTo>
                    <a:lnTo>
                      <a:pt x="3330" y="582"/>
                    </a:lnTo>
                    <a:lnTo>
                      <a:pt x="3330" y="582"/>
                    </a:lnTo>
                    <a:lnTo>
                      <a:pt x="3330" y="582"/>
                    </a:lnTo>
                    <a:lnTo>
                      <a:pt x="3336" y="582"/>
                    </a:lnTo>
                    <a:lnTo>
                      <a:pt x="3336" y="582"/>
                    </a:lnTo>
                    <a:lnTo>
                      <a:pt x="3336" y="582"/>
                    </a:lnTo>
                    <a:lnTo>
                      <a:pt x="3336" y="582"/>
                    </a:lnTo>
                    <a:lnTo>
                      <a:pt x="3336" y="582"/>
                    </a:lnTo>
                    <a:lnTo>
                      <a:pt x="3336" y="582"/>
                    </a:lnTo>
                    <a:lnTo>
                      <a:pt x="3336" y="582"/>
                    </a:lnTo>
                    <a:lnTo>
                      <a:pt x="3342" y="582"/>
                    </a:lnTo>
                    <a:lnTo>
                      <a:pt x="3342" y="582"/>
                    </a:lnTo>
                    <a:lnTo>
                      <a:pt x="3342" y="582"/>
                    </a:lnTo>
                    <a:lnTo>
                      <a:pt x="3342" y="582"/>
                    </a:lnTo>
                    <a:lnTo>
                      <a:pt x="3342" y="582"/>
                    </a:lnTo>
                    <a:lnTo>
                      <a:pt x="3342" y="582"/>
                    </a:lnTo>
                    <a:lnTo>
                      <a:pt x="3348" y="582"/>
                    </a:lnTo>
                    <a:lnTo>
                      <a:pt x="3348" y="582"/>
                    </a:lnTo>
                    <a:lnTo>
                      <a:pt x="3348" y="582"/>
                    </a:lnTo>
                    <a:lnTo>
                      <a:pt x="3348" y="582"/>
                    </a:lnTo>
                    <a:lnTo>
                      <a:pt x="3348" y="582"/>
                    </a:lnTo>
                    <a:lnTo>
                      <a:pt x="3348" y="582"/>
                    </a:lnTo>
                    <a:lnTo>
                      <a:pt x="3354" y="588"/>
                    </a:lnTo>
                    <a:lnTo>
                      <a:pt x="3354" y="588"/>
                    </a:lnTo>
                    <a:lnTo>
                      <a:pt x="3354" y="588"/>
                    </a:lnTo>
                    <a:lnTo>
                      <a:pt x="3354" y="588"/>
                    </a:lnTo>
                    <a:lnTo>
                      <a:pt x="3354" y="588"/>
                    </a:lnTo>
                    <a:lnTo>
                      <a:pt x="3354" y="588"/>
                    </a:lnTo>
                    <a:lnTo>
                      <a:pt x="3360" y="588"/>
                    </a:lnTo>
                    <a:lnTo>
                      <a:pt x="3360" y="588"/>
                    </a:lnTo>
                    <a:lnTo>
                      <a:pt x="3360" y="588"/>
                    </a:lnTo>
                    <a:lnTo>
                      <a:pt x="3360" y="588"/>
                    </a:lnTo>
                    <a:lnTo>
                      <a:pt x="3360" y="588"/>
                    </a:lnTo>
                    <a:lnTo>
                      <a:pt x="3360" y="588"/>
                    </a:lnTo>
                    <a:lnTo>
                      <a:pt x="3360" y="588"/>
                    </a:lnTo>
                    <a:lnTo>
                      <a:pt x="3366" y="588"/>
                    </a:lnTo>
                    <a:lnTo>
                      <a:pt x="3366" y="588"/>
                    </a:lnTo>
                    <a:lnTo>
                      <a:pt x="3366" y="588"/>
                    </a:lnTo>
                    <a:lnTo>
                      <a:pt x="3366" y="588"/>
                    </a:lnTo>
                    <a:lnTo>
                      <a:pt x="3366" y="588"/>
                    </a:lnTo>
                    <a:lnTo>
                      <a:pt x="3366" y="588"/>
                    </a:lnTo>
                    <a:lnTo>
                      <a:pt x="3372" y="588"/>
                    </a:lnTo>
                    <a:lnTo>
                      <a:pt x="3372" y="588"/>
                    </a:lnTo>
                    <a:lnTo>
                      <a:pt x="3372" y="588"/>
                    </a:lnTo>
                    <a:lnTo>
                      <a:pt x="3372" y="594"/>
                    </a:lnTo>
                    <a:lnTo>
                      <a:pt x="3372" y="594"/>
                    </a:lnTo>
                    <a:lnTo>
                      <a:pt x="3372" y="594"/>
                    </a:lnTo>
                    <a:lnTo>
                      <a:pt x="3378" y="594"/>
                    </a:lnTo>
                    <a:lnTo>
                      <a:pt x="3378" y="594"/>
                    </a:lnTo>
                    <a:lnTo>
                      <a:pt x="3378" y="594"/>
                    </a:lnTo>
                    <a:lnTo>
                      <a:pt x="3378" y="594"/>
                    </a:lnTo>
                    <a:lnTo>
                      <a:pt x="3378" y="594"/>
                    </a:lnTo>
                    <a:lnTo>
                      <a:pt x="3378" y="594"/>
                    </a:lnTo>
                    <a:lnTo>
                      <a:pt x="3384" y="594"/>
                    </a:lnTo>
                    <a:lnTo>
                      <a:pt x="3384" y="594"/>
                    </a:lnTo>
                    <a:lnTo>
                      <a:pt x="3384" y="594"/>
                    </a:lnTo>
                    <a:lnTo>
                      <a:pt x="3384" y="594"/>
                    </a:lnTo>
                    <a:lnTo>
                      <a:pt x="3384" y="594"/>
                    </a:lnTo>
                    <a:lnTo>
                      <a:pt x="3384" y="594"/>
                    </a:lnTo>
                    <a:lnTo>
                      <a:pt x="3384" y="594"/>
                    </a:lnTo>
                    <a:lnTo>
                      <a:pt x="3390" y="594"/>
                    </a:lnTo>
                    <a:lnTo>
                      <a:pt x="3390" y="594"/>
                    </a:lnTo>
                    <a:lnTo>
                      <a:pt x="3390" y="594"/>
                    </a:lnTo>
                    <a:lnTo>
                      <a:pt x="3390" y="594"/>
                    </a:lnTo>
                    <a:lnTo>
                      <a:pt x="3390" y="594"/>
                    </a:lnTo>
                    <a:lnTo>
                      <a:pt x="3390" y="600"/>
                    </a:lnTo>
                    <a:lnTo>
                      <a:pt x="3396" y="600"/>
                    </a:lnTo>
                    <a:lnTo>
                      <a:pt x="3396" y="600"/>
                    </a:lnTo>
                    <a:lnTo>
                      <a:pt x="3396" y="600"/>
                    </a:lnTo>
                    <a:lnTo>
                      <a:pt x="3396" y="600"/>
                    </a:lnTo>
                    <a:lnTo>
                      <a:pt x="3396" y="600"/>
                    </a:lnTo>
                    <a:lnTo>
                      <a:pt x="3396" y="600"/>
                    </a:lnTo>
                    <a:lnTo>
                      <a:pt x="3402" y="600"/>
                    </a:lnTo>
                    <a:lnTo>
                      <a:pt x="3402" y="600"/>
                    </a:lnTo>
                    <a:lnTo>
                      <a:pt x="3402" y="600"/>
                    </a:lnTo>
                    <a:lnTo>
                      <a:pt x="3402" y="600"/>
                    </a:lnTo>
                    <a:lnTo>
                      <a:pt x="3402" y="600"/>
                    </a:lnTo>
                    <a:lnTo>
                      <a:pt x="3402" y="600"/>
                    </a:lnTo>
                    <a:lnTo>
                      <a:pt x="3408" y="600"/>
                    </a:lnTo>
                    <a:lnTo>
                      <a:pt x="3408" y="600"/>
                    </a:lnTo>
                    <a:lnTo>
                      <a:pt x="3408" y="600"/>
                    </a:lnTo>
                    <a:lnTo>
                      <a:pt x="3408" y="600"/>
                    </a:lnTo>
                    <a:lnTo>
                      <a:pt x="3408" y="600"/>
                    </a:lnTo>
                    <a:lnTo>
                      <a:pt x="3408" y="600"/>
                    </a:lnTo>
                    <a:lnTo>
                      <a:pt x="3414" y="600"/>
                    </a:lnTo>
                    <a:lnTo>
                      <a:pt x="3414" y="600"/>
                    </a:lnTo>
                    <a:lnTo>
                      <a:pt x="3414" y="600"/>
                    </a:lnTo>
                    <a:lnTo>
                      <a:pt x="3414" y="606"/>
                    </a:lnTo>
                    <a:lnTo>
                      <a:pt x="3414" y="606"/>
                    </a:lnTo>
                    <a:lnTo>
                      <a:pt x="3414" y="606"/>
                    </a:lnTo>
                    <a:lnTo>
                      <a:pt x="3414" y="606"/>
                    </a:lnTo>
                    <a:lnTo>
                      <a:pt x="3420" y="606"/>
                    </a:lnTo>
                    <a:lnTo>
                      <a:pt x="3420" y="606"/>
                    </a:lnTo>
                    <a:lnTo>
                      <a:pt x="3420" y="606"/>
                    </a:lnTo>
                    <a:lnTo>
                      <a:pt x="3420" y="606"/>
                    </a:lnTo>
                    <a:lnTo>
                      <a:pt x="3420" y="606"/>
                    </a:lnTo>
                    <a:lnTo>
                      <a:pt x="3420" y="606"/>
                    </a:lnTo>
                    <a:lnTo>
                      <a:pt x="3426" y="606"/>
                    </a:lnTo>
                    <a:lnTo>
                      <a:pt x="3426" y="606"/>
                    </a:lnTo>
                    <a:lnTo>
                      <a:pt x="3426" y="606"/>
                    </a:lnTo>
                    <a:lnTo>
                      <a:pt x="3426" y="606"/>
                    </a:lnTo>
                    <a:lnTo>
                      <a:pt x="3426" y="606"/>
                    </a:lnTo>
                    <a:lnTo>
                      <a:pt x="3426" y="606"/>
                    </a:lnTo>
                    <a:lnTo>
                      <a:pt x="3432" y="606"/>
                    </a:lnTo>
                    <a:lnTo>
                      <a:pt x="3432" y="606"/>
                    </a:lnTo>
                    <a:lnTo>
                      <a:pt x="3432" y="606"/>
                    </a:lnTo>
                    <a:lnTo>
                      <a:pt x="3432" y="606"/>
                    </a:lnTo>
                    <a:lnTo>
                      <a:pt x="3432" y="606"/>
                    </a:lnTo>
                    <a:lnTo>
                      <a:pt x="3432" y="606"/>
                    </a:lnTo>
                    <a:lnTo>
                      <a:pt x="3438" y="612"/>
                    </a:lnTo>
                    <a:lnTo>
                      <a:pt x="3438" y="612"/>
                    </a:lnTo>
                    <a:lnTo>
                      <a:pt x="3438" y="612"/>
                    </a:lnTo>
                    <a:lnTo>
                      <a:pt x="3438" y="612"/>
                    </a:lnTo>
                    <a:lnTo>
                      <a:pt x="3438" y="612"/>
                    </a:lnTo>
                    <a:lnTo>
                      <a:pt x="3438" y="612"/>
                    </a:lnTo>
                    <a:lnTo>
                      <a:pt x="3438" y="612"/>
                    </a:lnTo>
                    <a:lnTo>
                      <a:pt x="3444" y="612"/>
                    </a:lnTo>
                    <a:lnTo>
                      <a:pt x="3444" y="612"/>
                    </a:lnTo>
                    <a:lnTo>
                      <a:pt x="3444" y="612"/>
                    </a:lnTo>
                    <a:lnTo>
                      <a:pt x="3444" y="612"/>
                    </a:lnTo>
                    <a:lnTo>
                      <a:pt x="3444" y="612"/>
                    </a:lnTo>
                    <a:lnTo>
                      <a:pt x="3444" y="612"/>
                    </a:lnTo>
                    <a:lnTo>
                      <a:pt x="3450" y="612"/>
                    </a:lnTo>
                    <a:lnTo>
                      <a:pt x="3450" y="612"/>
                    </a:lnTo>
                    <a:lnTo>
                      <a:pt x="3450" y="612"/>
                    </a:lnTo>
                    <a:lnTo>
                      <a:pt x="3450" y="612"/>
                    </a:lnTo>
                    <a:lnTo>
                      <a:pt x="3450" y="612"/>
                    </a:lnTo>
                    <a:lnTo>
                      <a:pt x="3450" y="612"/>
                    </a:lnTo>
                    <a:lnTo>
                      <a:pt x="3456" y="612"/>
                    </a:lnTo>
                    <a:lnTo>
                      <a:pt x="3456" y="612"/>
                    </a:lnTo>
                    <a:lnTo>
                      <a:pt x="3456" y="612"/>
                    </a:lnTo>
                    <a:lnTo>
                      <a:pt x="3456" y="612"/>
                    </a:lnTo>
                    <a:lnTo>
                      <a:pt x="3456" y="612"/>
                    </a:lnTo>
                    <a:lnTo>
                      <a:pt x="3456" y="612"/>
                    </a:lnTo>
                    <a:lnTo>
                      <a:pt x="3462" y="612"/>
                    </a:lnTo>
                    <a:lnTo>
                      <a:pt x="3462" y="618"/>
                    </a:lnTo>
                    <a:lnTo>
                      <a:pt x="3462" y="618"/>
                    </a:lnTo>
                    <a:lnTo>
                      <a:pt x="3462" y="618"/>
                    </a:lnTo>
                    <a:lnTo>
                      <a:pt x="3462" y="618"/>
                    </a:lnTo>
                    <a:lnTo>
                      <a:pt x="3462" y="618"/>
                    </a:lnTo>
                    <a:lnTo>
                      <a:pt x="3468" y="618"/>
                    </a:lnTo>
                    <a:lnTo>
                      <a:pt x="3468" y="618"/>
                    </a:lnTo>
                    <a:lnTo>
                      <a:pt x="3468" y="618"/>
                    </a:lnTo>
                    <a:lnTo>
                      <a:pt x="3468" y="618"/>
                    </a:lnTo>
                    <a:lnTo>
                      <a:pt x="3468" y="618"/>
                    </a:lnTo>
                    <a:lnTo>
                      <a:pt x="3468" y="618"/>
                    </a:lnTo>
                    <a:lnTo>
                      <a:pt x="3468" y="618"/>
                    </a:lnTo>
                    <a:lnTo>
                      <a:pt x="3474" y="618"/>
                    </a:lnTo>
                    <a:lnTo>
                      <a:pt x="3474" y="618"/>
                    </a:lnTo>
                    <a:lnTo>
                      <a:pt x="3474" y="618"/>
                    </a:lnTo>
                    <a:lnTo>
                      <a:pt x="3474" y="618"/>
                    </a:lnTo>
                    <a:lnTo>
                      <a:pt x="3474" y="618"/>
                    </a:lnTo>
                    <a:lnTo>
                      <a:pt x="3474" y="618"/>
                    </a:lnTo>
                    <a:lnTo>
                      <a:pt x="3480" y="618"/>
                    </a:lnTo>
                    <a:lnTo>
                      <a:pt x="3480" y="618"/>
                    </a:lnTo>
                    <a:lnTo>
                      <a:pt x="3480" y="618"/>
                    </a:lnTo>
                    <a:lnTo>
                      <a:pt x="3480" y="618"/>
                    </a:lnTo>
                    <a:lnTo>
                      <a:pt x="3480" y="618"/>
                    </a:lnTo>
                    <a:lnTo>
                      <a:pt x="3480" y="618"/>
                    </a:lnTo>
                    <a:lnTo>
                      <a:pt x="3486" y="618"/>
                    </a:lnTo>
                    <a:lnTo>
                      <a:pt x="3486" y="618"/>
                    </a:lnTo>
                    <a:lnTo>
                      <a:pt x="3486" y="618"/>
                    </a:lnTo>
                    <a:lnTo>
                      <a:pt x="3486" y="618"/>
                    </a:lnTo>
                    <a:lnTo>
                      <a:pt x="3486" y="618"/>
                    </a:lnTo>
                    <a:lnTo>
                      <a:pt x="3486" y="618"/>
                    </a:lnTo>
                    <a:lnTo>
                      <a:pt x="3492" y="618"/>
                    </a:lnTo>
                    <a:lnTo>
                      <a:pt x="3492" y="618"/>
                    </a:lnTo>
                    <a:lnTo>
                      <a:pt x="3492" y="618"/>
                    </a:lnTo>
                    <a:lnTo>
                      <a:pt x="3492" y="618"/>
                    </a:lnTo>
                    <a:lnTo>
                      <a:pt x="3492" y="618"/>
                    </a:lnTo>
                    <a:lnTo>
                      <a:pt x="3492" y="618"/>
                    </a:lnTo>
                    <a:lnTo>
                      <a:pt x="3492" y="618"/>
                    </a:lnTo>
                    <a:lnTo>
                      <a:pt x="3498" y="618"/>
                    </a:lnTo>
                    <a:lnTo>
                      <a:pt x="3498" y="618"/>
                    </a:lnTo>
                    <a:lnTo>
                      <a:pt x="3498" y="618"/>
                    </a:lnTo>
                    <a:lnTo>
                      <a:pt x="3498" y="618"/>
                    </a:lnTo>
                    <a:lnTo>
                      <a:pt x="3498" y="618"/>
                    </a:lnTo>
                    <a:lnTo>
                      <a:pt x="3498" y="618"/>
                    </a:lnTo>
                    <a:lnTo>
                      <a:pt x="3504" y="618"/>
                    </a:lnTo>
                    <a:lnTo>
                      <a:pt x="3504" y="624"/>
                    </a:lnTo>
                    <a:lnTo>
                      <a:pt x="3504" y="624"/>
                    </a:lnTo>
                    <a:lnTo>
                      <a:pt x="3504" y="624"/>
                    </a:lnTo>
                    <a:lnTo>
                      <a:pt x="3504" y="624"/>
                    </a:lnTo>
                    <a:lnTo>
                      <a:pt x="3504" y="624"/>
                    </a:lnTo>
                    <a:lnTo>
                      <a:pt x="3510" y="624"/>
                    </a:lnTo>
                    <a:lnTo>
                      <a:pt x="3510" y="624"/>
                    </a:lnTo>
                    <a:lnTo>
                      <a:pt x="3510" y="624"/>
                    </a:lnTo>
                    <a:lnTo>
                      <a:pt x="3510" y="624"/>
                    </a:lnTo>
                    <a:lnTo>
                      <a:pt x="3510" y="624"/>
                    </a:lnTo>
                    <a:lnTo>
                      <a:pt x="3510" y="624"/>
                    </a:lnTo>
                    <a:lnTo>
                      <a:pt x="3516" y="624"/>
                    </a:lnTo>
                    <a:lnTo>
                      <a:pt x="3516" y="624"/>
                    </a:lnTo>
                    <a:lnTo>
                      <a:pt x="3516" y="624"/>
                    </a:lnTo>
                    <a:lnTo>
                      <a:pt x="3516" y="624"/>
                    </a:lnTo>
                    <a:lnTo>
                      <a:pt x="3516" y="624"/>
                    </a:lnTo>
                    <a:lnTo>
                      <a:pt x="3516" y="624"/>
                    </a:lnTo>
                    <a:lnTo>
                      <a:pt x="3516" y="624"/>
                    </a:lnTo>
                    <a:lnTo>
                      <a:pt x="3522" y="624"/>
                    </a:lnTo>
                    <a:lnTo>
                      <a:pt x="3522" y="624"/>
                    </a:lnTo>
                    <a:lnTo>
                      <a:pt x="3522" y="624"/>
                    </a:lnTo>
                    <a:lnTo>
                      <a:pt x="3522" y="624"/>
                    </a:lnTo>
                    <a:lnTo>
                      <a:pt x="3522" y="624"/>
                    </a:lnTo>
                    <a:lnTo>
                      <a:pt x="3522" y="624"/>
                    </a:lnTo>
                    <a:lnTo>
                      <a:pt x="3528" y="624"/>
                    </a:lnTo>
                    <a:lnTo>
                      <a:pt x="3528" y="624"/>
                    </a:lnTo>
                    <a:lnTo>
                      <a:pt x="3528" y="624"/>
                    </a:lnTo>
                    <a:lnTo>
                      <a:pt x="3528" y="624"/>
                    </a:lnTo>
                    <a:lnTo>
                      <a:pt x="3528" y="624"/>
                    </a:lnTo>
                    <a:lnTo>
                      <a:pt x="3528" y="624"/>
                    </a:lnTo>
                    <a:lnTo>
                      <a:pt x="3534" y="624"/>
                    </a:lnTo>
                    <a:lnTo>
                      <a:pt x="3534" y="624"/>
                    </a:lnTo>
                    <a:lnTo>
                      <a:pt x="3534" y="624"/>
                    </a:lnTo>
                    <a:lnTo>
                      <a:pt x="3534" y="624"/>
                    </a:lnTo>
                    <a:lnTo>
                      <a:pt x="3534" y="624"/>
                    </a:lnTo>
                    <a:lnTo>
                      <a:pt x="3534" y="624"/>
                    </a:lnTo>
                    <a:lnTo>
                      <a:pt x="3540" y="624"/>
                    </a:lnTo>
                    <a:lnTo>
                      <a:pt x="3540" y="624"/>
                    </a:lnTo>
                    <a:lnTo>
                      <a:pt x="3540" y="624"/>
                    </a:lnTo>
                    <a:lnTo>
                      <a:pt x="3540" y="624"/>
                    </a:lnTo>
                    <a:lnTo>
                      <a:pt x="3540" y="624"/>
                    </a:lnTo>
                    <a:lnTo>
                      <a:pt x="3540" y="624"/>
                    </a:lnTo>
                    <a:lnTo>
                      <a:pt x="3546" y="624"/>
                    </a:lnTo>
                    <a:lnTo>
                      <a:pt x="3546" y="624"/>
                    </a:lnTo>
                    <a:lnTo>
                      <a:pt x="3546" y="624"/>
                    </a:lnTo>
                    <a:lnTo>
                      <a:pt x="3546" y="624"/>
                    </a:lnTo>
                    <a:lnTo>
                      <a:pt x="3546" y="624"/>
                    </a:lnTo>
                    <a:lnTo>
                      <a:pt x="3546" y="624"/>
                    </a:lnTo>
                    <a:lnTo>
                      <a:pt x="3546" y="624"/>
                    </a:lnTo>
                    <a:lnTo>
                      <a:pt x="3552" y="624"/>
                    </a:lnTo>
                    <a:lnTo>
                      <a:pt x="3552" y="624"/>
                    </a:lnTo>
                    <a:lnTo>
                      <a:pt x="3552" y="624"/>
                    </a:lnTo>
                    <a:lnTo>
                      <a:pt x="3552" y="624"/>
                    </a:lnTo>
                    <a:lnTo>
                      <a:pt x="3552" y="624"/>
                    </a:lnTo>
                    <a:lnTo>
                      <a:pt x="3552" y="618"/>
                    </a:lnTo>
                    <a:lnTo>
                      <a:pt x="3558" y="618"/>
                    </a:lnTo>
                    <a:lnTo>
                      <a:pt x="3558" y="618"/>
                    </a:lnTo>
                    <a:lnTo>
                      <a:pt x="3558" y="618"/>
                    </a:lnTo>
                    <a:lnTo>
                      <a:pt x="3558" y="618"/>
                    </a:lnTo>
                    <a:lnTo>
                      <a:pt x="3558" y="618"/>
                    </a:lnTo>
                    <a:lnTo>
                      <a:pt x="3558" y="618"/>
                    </a:lnTo>
                    <a:lnTo>
                      <a:pt x="3564" y="618"/>
                    </a:lnTo>
                    <a:lnTo>
                      <a:pt x="3564" y="618"/>
                    </a:lnTo>
                    <a:lnTo>
                      <a:pt x="3564" y="618"/>
                    </a:lnTo>
                    <a:lnTo>
                      <a:pt x="3564" y="618"/>
                    </a:lnTo>
                    <a:lnTo>
                      <a:pt x="3564" y="618"/>
                    </a:lnTo>
                    <a:lnTo>
                      <a:pt x="3564" y="618"/>
                    </a:lnTo>
                    <a:lnTo>
                      <a:pt x="3570" y="618"/>
                    </a:lnTo>
                    <a:lnTo>
                      <a:pt x="3570" y="618"/>
                    </a:lnTo>
                    <a:lnTo>
                      <a:pt x="3570" y="618"/>
                    </a:lnTo>
                    <a:lnTo>
                      <a:pt x="3570" y="618"/>
                    </a:lnTo>
                    <a:lnTo>
                      <a:pt x="3570" y="618"/>
                    </a:lnTo>
                    <a:lnTo>
                      <a:pt x="3570" y="618"/>
                    </a:lnTo>
                    <a:lnTo>
                      <a:pt x="3570" y="618"/>
                    </a:lnTo>
                    <a:lnTo>
                      <a:pt x="3576" y="618"/>
                    </a:lnTo>
                    <a:lnTo>
                      <a:pt x="3576" y="618"/>
                    </a:lnTo>
                    <a:lnTo>
                      <a:pt x="3576" y="618"/>
                    </a:lnTo>
                    <a:lnTo>
                      <a:pt x="3576" y="618"/>
                    </a:lnTo>
                    <a:lnTo>
                      <a:pt x="3576" y="618"/>
                    </a:lnTo>
                    <a:lnTo>
                      <a:pt x="3576" y="618"/>
                    </a:lnTo>
                    <a:lnTo>
                      <a:pt x="3582" y="618"/>
                    </a:lnTo>
                    <a:lnTo>
                      <a:pt x="3582" y="618"/>
                    </a:lnTo>
                    <a:lnTo>
                      <a:pt x="3582" y="618"/>
                    </a:lnTo>
                    <a:lnTo>
                      <a:pt x="3582" y="618"/>
                    </a:lnTo>
                    <a:lnTo>
                      <a:pt x="3582" y="618"/>
                    </a:lnTo>
                    <a:lnTo>
                      <a:pt x="3582" y="618"/>
                    </a:lnTo>
                    <a:lnTo>
                      <a:pt x="3588" y="618"/>
                    </a:lnTo>
                    <a:lnTo>
                      <a:pt x="3588" y="618"/>
                    </a:lnTo>
                    <a:lnTo>
                      <a:pt x="3588" y="618"/>
                    </a:lnTo>
                    <a:lnTo>
                      <a:pt x="3588" y="618"/>
                    </a:lnTo>
                    <a:lnTo>
                      <a:pt x="3588" y="618"/>
                    </a:lnTo>
                    <a:lnTo>
                      <a:pt x="3588" y="618"/>
                    </a:lnTo>
                    <a:lnTo>
                      <a:pt x="3594" y="618"/>
                    </a:lnTo>
                    <a:lnTo>
                      <a:pt x="3594" y="618"/>
                    </a:lnTo>
                    <a:lnTo>
                      <a:pt x="3594" y="618"/>
                    </a:lnTo>
                    <a:lnTo>
                      <a:pt x="3594" y="618"/>
                    </a:lnTo>
                    <a:lnTo>
                      <a:pt x="3594" y="618"/>
                    </a:lnTo>
                    <a:lnTo>
                      <a:pt x="3594" y="618"/>
                    </a:lnTo>
                    <a:lnTo>
                      <a:pt x="3600" y="612"/>
                    </a:lnTo>
                    <a:lnTo>
                      <a:pt x="3600" y="612"/>
                    </a:lnTo>
                    <a:lnTo>
                      <a:pt x="3600" y="612"/>
                    </a:lnTo>
                    <a:lnTo>
                      <a:pt x="3600" y="612"/>
                    </a:lnTo>
                    <a:lnTo>
                      <a:pt x="3600" y="612"/>
                    </a:lnTo>
                    <a:lnTo>
                      <a:pt x="3600" y="612"/>
                    </a:lnTo>
                    <a:lnTo>
                      <a:pt x="3600" y="612"/>
                    </a:lnTo>
                    <a:lnTo>
                      <a:pt x="3606" y="612"/>
                    </a:lnTo>
                    <a:lnTo>
                      <a:pt x="3606" y="612"/>
                    </a:lnTo>
                    <a:lnTo>
                      <a:pt x="3606" y="612"/>
                    </a:lnTo>
                    <a:lnTo>
                      <a:pt x="3606" y="612"/>
                    </a:lnTo>
                    <a:lnTo>
                      <a:pt x="3606" y="612"/>
                    </a:lnTo>
                    <a:lnTo>
                      <a:pt x="3612" y="612"/>
                    </a:lnTo>
                    <a:lnTo>
                      <a:pt x="3612" y="612"/>
                    </a:lnTo>
                    <a:lnTo>
                      <a:pt x="3612" y="612"/>
                    </a:lnTo>
                    <a:lnTo>
                      <a:pt x="3612" y="612"/>
                    </a:lnTo>
                    <a:lnTo>
                      <a:pt x="3612" y="612"/>
                    </a:lnTo>
                    <a:lnTo>
                      <a:pt x="3612" y="612"/>
                    </a:lnTo>
                    <a:lnTo>
                      <a:pt x="3618" y="612"/>
                    </a:lnTo>
                    <a:lnTo>
                      <a:pt x="3618" y="612"/>
                    </a:lnTo>
                    <a:lnTo>
                      <a:pt x="3618" y="612"/>
                    </a:lnTo>
                    <a:lnTo>
                      <a:pt x="3618" y="612"/>
                    </a:lnTo>
                    <a:lnTo>
                      <a:pt x="3618" y="612"/>
                    </a:lnTo>
                    <a:lnTo>
                      <a:pt x="3618" y="612"/>
                    </a:lnTo>
                    <a:lnTo>
                      <a:pt x="3624" y="612"/>
                    </a:lnTo>
                    <a:lnTo>
                      <a:pt x="3624" y="606"/>
                    </a:lnTo>
                    <a:lnTo>
                      <a:pt x="3624" y="606"/>
                    </a:lnTo>
                    <a:lnTo>
                      <a:pt x="3624" y="606"/>
                    </a:lnTo>
                    <a:lnTo>
                      <a:pt x="3624" y="606"/>
                    </a:lnTo>
                    <a:lnTo>
                      <a:pt x="3624" y="606"/>
                    </a:lnTo>
                    <a:lnTo>
                      <a:pt x="3624" y="606"/>
                    </a:lnTo>
                    <a:lnTo>
                      <a:pt x="3630" y="606"/>
                    </a:lnTo>
                    <a:lnTo>
                      <a:pt x="3630" y="606"/>
                    </a:lnTo>
                    <a:lnTo>
                      <a:pt x="3630" y="606"/>
                    </a:lnTo>
                    <a:lnTo>
                      <a:pt x="3630" y="606"/>
                    </a:lnTo>
                    <a:lnTo>
                      <a:pt x="3630" y="606"/>
                    </a:lnTo>
                    <a:lnTo>
                      <a:pt x="3630" y="606"/>
                    </a:lnTo>
                    <a:lnTo>
                      <a:pt x="3636" y="606"/>
                    </a:lnTo>
                    <a:lnTo>
                      <a:pt x="3636" y="606"/>
                    </a:lnTo>
                    <a:lnTo>
                      <a:pt x="3636" y="606"/>
                    </a:lnTo>
                    <a:lnTo>
                      <a:pt x="3636" y="606"/>
                    </a:lnTo>
                    <a:lnTo>
                      <a:pt x="3636" y="606"/>
                    </a:lnTo>
                    <a:lnTo>
                      <a:pt x="3636" y="606"/>
                    </a:lnTo>
                    <a:lnTo>
                      <a:pt x="3642" y="606"/>
                    </a:lnTo>
                    <a:lnTo>
                      <a:pt x="3642" y="606"/>
                    </a:lnTo>
                    <a:lnTo>
                      <a:pt x="3642" y="600"/>
                    </a:lnTo>
                    <a:lnTo>
                      <a:pt x="3642" y="600"/>
                    </a:lnTo>
                    <a:lnTo>
                      <a:pt x="3642" y="600"/>
                    </a:lnTo>
                    <a:lnTo>
                      <a:pt x="3642" y="600"/>
                    </a:lnTo>
                    <a:lnTo>
                      <a:pt x="3648" y="600"/>
                    </a:lnTo>
                    <a:lnTo>
                      <a:pt x="3648" y="600"/>
                    </a:lnTo>
                    <a:lnTo>
                      <a:pt x="3648" y="600"/>
                    </a:lnTo>
                    <a:lnTo>
                      <a:pt x="3648" y="600"/>
                    </a:lnTo>
                    <a:lnTo>
                      <a:pt x="3648" y="600"/>
                    </a:lnTo>
                    <a:lnTo>
                      <a:pt x="3648" y="600"/>
                    </a:lnTo>
                    <a:lnTo>
                      <a:pt x="3654" y="600"/>
                    </a:lnTo>
                    <a:lnTo>
                      <a:pt x="3654" y="600"/>
                    </a:lnTo>
                    <a:lnTo>
                      <a:pt x="3654" y="600"/>
                    </a:lnTo>
                    <a:lnTo>
                      <a:pt x="3654" y="600"/>
                    </a:lnTo>
                    <a:lnTo>
                      <a:pt x="3654" y="600"/>
                    </a:lnTo>
                    <a:lnTo>
                      <a:pt x="3654" y="600"/>
                    </a:lnTo>
                    <a:lnTo>
                      <a:pt x="3654" y="600"/>
                    </a:lnTo>
                    <a:lnTo>
                      <a:pt x="3660" y="594"/>
                    </a:lnTo>
                    <a:lnTo>
                      <a:pt x="3660" y="594"/>
                    </a:lnTo>
                    <a:lnTo>
                      <a:pt x="3660" y="594"/>
                    </a:lnTo>
                    <a:lnTo>
                      <a:pt x="3660" y="594"/>
                    </a:lnTo>
                    <a:lnTo>
                      <a:pt x="3660" y="594"/>
                    </a:lnTo>
                    <a:lnTo>
                      <a:pt x="3660" y="594"/>
                    </a:lnTo>
                    <a:lnTo>
                      <a:pt x="3666" y="594"/>
                    </a:lnTo>
                    <a:lnTo>
                      <a:pt x="3666" y="594"/>
                    </a:lnTo>
                    <a:lnTo>
                      <a:pt x="3666" y="594"/>
                    </a:lnTo>
                    <a:lnTo>
                      <a:pt x="3666" y="594"/>
                    </a:lnTo>
                    <a:lnTo>
                      <a:pt x="3666" y="594"/>
                    </a:lnTo>
                    <a:lnTo>
                      <a:pt x="3666" y="594"/>
                    </a:lnTo>
                    <a:lnTo>
                      <a:pt x="3672" y="594"/>
                    </a:lnTo>
                    <a:lnTo>
                      <a:pt x="3672" y="594"/>
                    </a:lnTo>
                    <a:lnTo>
                      <a:pt x="3672" y="594"/>
                    </a:lnTo>
                    <a:lnTo>
                      <a:pt x="3672" y="594"/>
                    </a:lnTo>
                    <a:lnTo>
                      <a:pt x="3672" y="588"/>
                    </a:lnTo>
                    <a:lnTo>
                      <a:pt x="3672" y="588"/>
                    </a:lnTo>
                    <a:lnTo>
                      <a:pt x="3678" y="588"/>
                    </a:lnTo>
                    <a:lnTo>
                      <a:pt x="3678" y="588"/>
                    </a:lnTo>
                    <a:lnTo>
                      <a:pt x="3678" y="588"/>
                    </a:lnTo>
                    <a:lnTo>
                      <a:pt x="3678" y="588"/>
                    </a:lnTo>
                    <a:lnTo>
                      <a:pt x="3678" y="588"/>
                    </a:lnTo>
                    <a:lnTo>
                      <a:pt x="3678" y="588"/>
                    </a:lnTo>
                    <a:lnTo>
                      <a:pt x="3678" y="588"/>
                    </a:lnTo>
                    <a:lnTo>
                      <a:pt x="3684" y="588"/>
                    </a:lnTo>
                    <a:lnTo>
                      <a:pt x="3684" y="588"/>
                    </a:lnTo>
                    <a:lnTo>
                      <a:pt x="3684" y="588"/>
                    </a:lnTo>
                    <a:lnTo>
                      <a:pt x="3684" y="588"/>
                    </a:lnTo>
                    <a:lnTo>
                      <a:pt x="3684" y="588"/>
                    </a:lnTo>
                    <a:lnTo>
                      <a:pt x="3684" y="582"/>
                    </a:lnTo>
                    <a:lnTo>
                      <a:pt x="3690" y="582"/>
                    </a:lnTo>
                    <a:lnTo>
                      <a:pt x="3690" y="582"/>
                    </a:lnTo>
                    <a:lnTo>
                      <a:pt x="3690" y="582"/>
                    </a:lnTo>
                    <a:lnTo>
                      <a:pt x="3690" y="582"/>
                    </a:lnTo>
                    <a:lnTo>
                      <a:pt x="3690" y="582"/>
                    </a:lnTo>
                    <a:lnTo>
                      <a:pt x="3690" y="582"/>
                    </a:lnTo>
                    <a:lnTo>
                      <a:pt x="3696" y="582"/>
                    </a:lnTo>
                    <a:lnTo>
                      <a:pt x="3696" y="582"/>
                    </a:lnTo>
                    <a:lnTo>
                      <a:pt x="3696" y="582"/>
                    </a:lnTo>
                    <a:lnTo>
                      <a:pt x="3696" y="582"/>
                    </a:lnTo>
                    <a:lnTo>
                      <a:pt x="3696" y="582"/>
                    </a:lnTo>
                    <a:lnTo>
                      <a:pt x="3696" y="582"/>
                    </a:lnTo>
                    <a:lnTo>
                      <a:pt x="3702" y="576"/>
                    </a:lnTo>
                    <a:lnTo>
                      <a:pt x="3702" y="576"/>
                    </a:lnTo>
                    <a:lnTo>
                      <a:pt x="3702" y="576"/>
                    </a:lnTo>
                    <a:lnTo>
                      <a:pt x="3702" y="576"/>
                    </a:lnTo>
                    <a:lnTo>
                      <a:pt x="3702" y="576"/>
                    </a:lnTo>
                    <a:lnTo>
                      <a:pt x="3702" y="576"/>
                    </a:lnTo>
                    <a:lnTo>
                      <a:pt x="3702" y="576"/>
                    </a:lnTo>
                    <a:lnTo>
                      <a:pt x="3708" y="576"/>
                    </a:lnTo>
                    <a:lnTo>
                      <a:pt x="3708" y="576"/>
                    </a:lnTo>
                    <a:lnTo>
                      <a:pt x="3708" y="576"/>
                    </a:lnTo>
                    <a:lnTo>
                      <a:pt x="3708" y="576"/>
                    </a:lnTo>
                    <a:lnTo>
                      <a:pt x="3708" y="576"/>
                    </a:lnTo>
                    <a:lnTo>
                      <a:pt x="3708" y="570"/>
                    </a:lnTo>
                    <a:lnTo>
                      <a:pt x="3714" y="570"/>
                    </a:lnTo>
                    <a:lnTo>
                      <a:pt x="3714" y="570"/>
                    </a:lnTo>
                    <a:lnTo>
                      <a:pt x="3714" y="570"/>
                    </a:lnTo>
                    <a:lnTo>
                      <a:pt x="3714" y="570"/>
                    </a:lnTo>
                    <a:lnTo>
                      <a:pt x="3714" y="570"/>
                    </a:lnTo>
                    <a:lnTo>
                      <a:pt x="3714" y="570"/>
                    </a:lnTo>
                    <a:lnTo>
                      <a:pt x="3720" y="570"/>
                    </a:lnTo>
                    <a:lnTo>
                      <a:pt x="3720" y="570"/>
                    </a:lnTo>
                    <a:lnTo>
                      <a:pt x="3720" y="570"/>
                    </a:lnTo>
                    <a:lnTo>
                      <a:pt x="3720" y="570"/>
                    </a:lnTo>
                    <a:lnTo>
                      <a:pt x="3720" y="564"/>
                    </a:lnTo>
                    <a:lnTo>
                      <a:pt x="3720" y="564"/>
                    </a:lnTo>
                    <a:lnTo>
                      <a:pt x="3726" y="564"/>
                    </a:lnTo>
                    <a:lnTo>
                      <a:pt x="3726" y="564"/>
                    </a:lnTo>
                    <a:lnTo>
                      <a:pt x="3726" y="564"/>
                    </a:lnTo>
                    <a:lnTo>
                      <a:pt x="3726" y="564"/>
                    </a:lnTo>
                    <a:lnTo>
                      <a:pt x="3726" y="564"/>
                    </a:lnTo>
                    <a:lnTo>
                      <a:pt x="3726" y="564"/>
                    </a:lnTo>
                    <a:lnTo>
                      <a:pt x="3732" y="564"/>
                    </a:lnTo>
                    <a:lnTo>
                      <a:pt x="3732" y="564"/>
                    </a:lnTo>
                    <a:lnTo>
                      <a:pt x="3732" y="564"/>
                    </a:lnTo>
                    <a:lnTo>
                      <a:pt x="3732" y="558"/>
                    </a:lnTo>
                    <a:lnTo>
                      <a:pt x="3732" y="558"/>
                    </a:lnTo>
                    <a:lnTo>
                      <a:pt x="3732" y="558"/>
                    </a:lnTo>
                    <a:lnTo>
                      <a:pt x="3732" y="558"/>
                    </a:lnTo>
                    <a:lnTo>
                      <a:pt x="3738" y="558"/>
                    </a:lnTo>
                    <a:lnTo>
                      <a:pt x="3738" y="558"/>
                    </a:lnTo>
                    <a:lnTo>
                      <a:pt x="3738" y="558"/>
                    </a:lnTo>
                    <a:lnTo>
                      <a:pt x="3738" y="558"/>
                    </a:lnTo>
                    <a:lnTo>
                      <a:pt x="3738" y="558"/>
                    </a:lnTo>
                    <a:lnTo>
                      <a:pt x="3738" y="558"/>
                    </a:lnTo>
                    <a:lnTo>
                      <a:pt x="3744" y="552"/>
                    </a:lnTo>
                    <a:lnTo>
                      <a:pt x="3744" y="552"/>
                    </a:lnTo>
                    <a:lnTo>
                      <a:pt x="3744" y="552"/>
                    </a:lnTo>
                    <a:lnTo>
                      <a:pt x="3744" y="552"/>
                    </a:lnTo>
                    <a:lnTo>
                      <a:pt x="3744" y="552"/>
                    </a:lnTo>
                    <a:lnTo>
                      <a:pt x="3744" y="552"/>
                    </a:lnTo>
                    <a:lnTo>
                      <a:pt x="3750" y="552"/>
                    </a:lnTo>
                    <a:lnTo>
                      <a:pt x="3750" y="552"/>
                    </a:lnTo>
                    <a:lnTo>
                      <a:pt x="3750" y="552"/>
                    </a:lnTo>
                    <a:lnTo>
                      <a:pt x="3750" y="552"/>
                    </a:lnTo>
                    <a:lnTo>
                      <a:pt x="3750" y="552"/>
                    </a:lnTo>
                    <a:lnTo>
                      <a:pt x="3750" y="552"/>
                    </a:lnTo>
                    <a:lnTo>
                      <a:pt x="3756" y="546"/>
                    </a:lnTo>
                    <a:lnTo>
                      <a:pt x="3756" y="546"/>
                    </a:lnTo>
                    <a:lnTo>
                      <a:pt x="3756" y="546"/>
                    </a:lnTo>
                    <a:lnTo>
                      <a:pt x="3756" y="546"/>
                    </a:lnTo>
                    <a:lnTo>
                      <a:pt x="3756" y="546"/>
                    </a:lnTo>
                    <a:lnTo>
                      <a:pt x="3756" y="546"/>
                    </a:lnTo>
                    <a:lnTo>
                      <a:pt x="3756" y="546"/>
                    </a:lnTo>
                    <a:lnTo>
                      <a:pt x="3762" y="546"/>
                    </a:lnTo>
                    <a:lnTo>
                      <a:pt x="3762" y="546"/>
                    </a:lnTo>
                    <a:lnTo>
                      <a:pt x="3762" y="546"/>
                    </a:lnTo>
                    <a:lnTo>
                      <a:pt x="3762" y="546"/>
                    </a:lnTo>
                    <a:lnTo>
                      <a:pt x="3762" y="546"/>
                    </a:lnTo>
                    <a:lnTo>
                      <a:pt x="3762" y="546"/>
                    </a:lnTo>
                    <a:lnTo>
                      <a:pt x="3768" y="546"/>
                    </a:lnTo>
                    <a:lnTo>
                      <a:pt x="3768" y="546"/>
                    </a:lnTo>
                    <a:lnTo>
                      <a:pt x="3768" y="546"/>
                    </a:lnTo>
                    <a:lnTo>
                      <a:pt x="3768" y="546"/>
                    </a:lnTo>
                    <a:lnTo>
                      <a:pt x="3768" y="546"/>
                    </a:lnTo>
                    <a:lnTo>
                      <a:pt x="3768" y="546"/>
                    </a:lnTo>
                    <a:lnTo>
                      <a:pt x="3774" y="546"/>
                    </a:lnTo>
                    <a:lnTo>
                      <a:pt x="3774" y="546"/>
                    </a:lnTo>
                    <a:lnTo>
                      <a:pt x="3774" y="546"/>
                    </a:lnTo>
                    <a:lnTo>
                      <a:pt x="3774" y="540"/>
                    </a:lnTo>
                    <a:lnTo>
                      <a:pt x="3774" y="540"/>
                    </a:lnTo>
                    <a:lnTo>
                      <a:pt x="3774" y="540"/>
                    </a:lnTo>
                    <a:lnTo>
                      <a:pt x="3780" y="540"/>
                    </a:lnTo>
                    <a:lnTo>
                      <a:pt x="3780" y="540"/>
                    </a:lnTo>
                    <a:lnTo>
                      <a:pt x="3780" y="540"/>
                    </a:lnTo>
                    <a:lnTo>
                      <a:pt x="3780" y="540"/>
                    </a:lnTo>
                    <a:lnTo>
                      <a:pt x="3780" y="540"/>
                    </a:lnTo>
                    <a:lnTo>
                      <a:pt x="3780" y="540"/>
                    </a:lnTo>
                    <a:lnTo>
                      <a:pt x="3786" y="540"/>
                    </a:lnTo>
                    <a:lnTo>
                      <a:pt x="3786" y="540"/>
                    </a:lnTo>
                    <a:lnTo>
                      <a:pt x="3786" y="540"/>
                    </a:lnTo>
                    <a:lnTo>
                      <a:pt x="3786" y="540"/>
                    </a:lnTo>
                    <a:lnTo>
                      <a:pt x="3786" y="540"/>
                    </a:lnTo>
                    <a:lnTo>
                      <a:pt x="3786" y="540"/>
                    </a:lnTo>
                    <a:lnTo>
                      <a:pt x="3786" y="540"/>
                    </a:lnTo>
                    <a:lnTo>
                      <a:pt x="3792" y="540"/>
                    </a:lnTo>
                    <a:lnTo>
                      <a:pt x="3792" y="540"/>
                    </a:lnTo>
                    <a:lnTo>
                      <a:pt x="3792" y="540"/>
                    </a:lnTo>
                    <a:lnTo>
                      <a:pt x="3792" y="540"/>
                    </a:lnTo>
                    <a:lnTo>
                      <a:pt x="3792" y="540"/>
                    </a:lnTo>
                    <a:lnTo>
                      <a:pt x="3792" y="534"/>
                    </a:lnTo>
                    <a:lnTo>
                      <a:pt x="3798" y="534"/>
                    </a:lnTo>
                    <a:lnTo>
                      <a:pt x="3798" y="534"/>
                    </a:lnTo>
                    <a:lnTo>
                      <a:pt x="3798" y="534"/>
                    </a:lnTo>
                    <a:lnTo>
                      <a:pt x="3798" y="534"/>
                    </a:lnTo>
                    <a:lnTo>
                      <a:pt x="3798" y="534"/>
                    </a:lnTo>
                    <a:lnTo>
                      <a:pt x="3798" y="534"/>
                    </a:lnTo>
                    <a:lnTo>
                      <a:pt x="3804" y="534"/>
                    </a:lnTo>
                    <a:lnTo>
                      <a:pt x="3804" y="534"/>
                    </a:lnTo>
                    <a:lnTo>
                      <a:pt x="3804" y="534"/>
                    </a:lnTo>
                    <a:lnTo>
                      <a:pt x="3804" y="534"/>
                    </a:lnTo>
                    <a:lnTo>
                      <a:pt x="3804" y="534"/>
                    </a:lnTo>
                    <a:lnTo>
                      <a:pt x="3804" y="534"/>
                    </a:lnTo>
                    <a:lnTo>
                      <a:pt x="3810" y="534"/>
                    </a:lnTo>
                    <a:lnTo>
                      <a:pt x="3810" y="534"/>
                    </a:lnTo>
                    <a:lnTo>
                      <a:pt x="3810" y="534"/>
                    </a:lnTo>
                    <a:lnTo>
                      <a:pt x="3810" y="534"/>
                    </a:lnTo>
                    <a:lnTo>
                      <a:pt x="3810" y="534"/>
                    </a:lnTo>
                    <a:lnTo>
                      <a:pt x="3810" y="534"/>
                    </a:lnTo>
                    <a:lnTo>
                      <a:pt x="3816" y="534"/>
                    </a:lnTo>
                    <a:lnTo>
                      <a:pt x="3816" y="534"/>
                    </a:lnTo>
                    <a:lnTo>
                      <a:pt x="3816" y="528"/>
                    </a:lnTo>
                    <a:lnTo>
                      <a:pt x="3816" y="528"/>
                    </a:lnTo>
                    <a:lnTo>
                      <a:pt x="3816" y="528"/>
                    </a:lnTo>
                    <a:lnTo>
                      <a:pt x="3816" y="528"/>
                    </a:lnTo>
                    <a:lnTo>
                      <a:pt x="3816" y="528"/>
                    </a:lnTo>
                    <a:lnTo>
                      <a:pt x="3822" y="528"/>
                    </a:lnTo>
                    <a:lnTo>
                      <a:pt x="3822" y="528"/>
                    </a:lnTo>
                    <a:lnTo>
                      <a:pt x="3822" y="528"/>
                    </a:lnTo>
                    <a:lnTo>
                      <a:pt x="3822" y="528"/>
                    </a:lnTo>
                    <a:lnTo>
                      <a:pt x="3822" y="528"/>
                    </a:lnTo>
                    <a:lnTo>
                      <a:pt x="3822" y="528"/>
                    </a:lnTo>
                    <a:lnTo>
                      <a:pt x="3828" y="528"/>
                    </a:lnTo>
                    <a:lnTo>
                      <a:pt x="3828" y="528"/>
                    </a:lnTo>
                    <a:lnTo>
                      <a:pt x="3828" y="528"/>
                    </a:lnTo>
                    <a:lnTo>
                      <a:pt x="3828" y="528"/>
                    </a:lnTo>
                    <a:lnTo>
                      <a:pt x="3828" y="528"/>
                    </a:lnTo>
                    <a:lnTo>
                      <a:pt x="3828" y="528"/>
                    </a:lnTo>
                    <a:lnTo>
                      <a:pt x="3834" y="528"/>
                    </a:lnTo>
                    <a:lnTo>
                      <a:pt x="3834" y="528"/>
                    </a:lnTo>
                    <a:lnTo>
                      <a:pt x="3834" y="528"/>
                    </a:lnTo>
                    <a:lnTo>
                      <a:pt x="3834" y="528"/>
                    </a:lnTo>
                    <a:lnTo>
                      <a:pt x="3834" y="528"/>
                    </a:lnTo>
                    <a:lnTo>
                      <a:pt x="3834" y="522"/>
                    </a:lnTo>
                    <a:lnTo>
                      <a:pt x="3840" y="522"/>
                    </a:lnTo>
                    <a:lnTo>
                      <a:pt x="3840" y="522"/>
                    </a:lnTo>
                    <a:lnTo>
                      <a:pt x="3840" y="522"/>
                    </a:lnTo>
                    <a:lnTo>
                      <a:pt x="3840" y="522"/>
                    </a:lnTo>
                    <a:lnTo>
                      <a:pt x="3840" y="522"/>
                    </a:lnTo>
                    <a:lnTo>
                      <a:pt x="3840" y="522"/>
                    </a:lnTo>
                    <a:lnTo>
                      <a:pt x="3840" y="522"/>
                    </a:lnTo>
                    <a:lnTo>
                      <a:pt x="3846" y="522"/>
                    </a:lnTo>
                    <a:lnTo>
                      <a:pt x="3846" y="522"/>
                    </a:lnTo>
                    <a:lnTo>
                      <a:pt x="3846" y="522"/>
                    </a:lnTo>
                    <a:lnTo>
                      <a:pt x="3846" y="522"/>
                    </a:lnTo>
                    <a:lnTo>
                      <a:pt x="3846" y="522"/>
                    </a:lnTo>
                    <a:lnTo>
                      <a:pt x="3846" y="522"/>
                    </a:lnTo>
                    <a:lnTo>
                      <a:pt x="3852" y="522"/>
                    </a:lnTo>
                    <a:lnTo>
                      <a:pt x="3852" y="522"/>
                    </a:lnTo>
                    <a:lnTo>
                      <a:pt x="3852" y="522"/>
                    </a:lnTo>
                    <a:lnTo>
                      <a:pt x="3852" y="522"/>
                    </a:lnTo>
                    <a:lnTo>
                      <a:pt x="3852" y="522"/>
                    </a:lnTo>
                    <a:lnTo>
                      <a:pt x="3852" y="522"/>
                    </a:lnTo>
                    <a:lnTo>
                      <a:pt x="3858" y="522"/>
                    </a:lnTo>
                    <a:lnTo>
                      <a:pt x="3858" y="516"/>
                    </a:lnTo>
                    <a:lnTo>
                      <a:pt x="3858" y="516"/>
                    </a:lnTo>
                    <a:lnTo>
                      <a:pt x="3858" y="516"/>
                    </a:lnTo>
                    <a:lnTo>
                      <a:pt x="3858" y="516"/>
                    </a:lnTo>
                    <a:lnTo>
                      <a:pt x="3858" y="516"/>
                    </a:lnTo>
                    <a:lnTo>
                      <a:pt x="3864" y="516"/>
                    </a:lnTo>
                    <a:lnTo>
                      <a:pt x="3864" y="516"/>
                    </a:lnTo>
                    <a:lnTo>
                      <a:pt x="3864" y="516"/>
                    </a:lnTo>
                    <a:lnTo>
                      <a:pt x="3864" y="516"/>
                    </a:lnTo>
                    <a:lnTo>
                      <a:pt x="3864" y="516"/>
                    </a:lnTo>
                    <a:lnTo>
                      <a:pt x="3864" y="516"/>
                    </a:lnTo>
                    <a:lnTo>
                      <a:pt x="3870" y="516"/>
                    </a:lnTo>
                    <a:lnTo>
                      <a:pt x="3870" y="516"/>
                    </a:lnTo>
                    <a:lnTo>
                      <a:pt x="3870" y="516"/>
                    </a:lnTo>
                    <a:lnTo>
                      <a:pt x="3870" y="516"/>
                    </a:lnTo>
                    <a:lnTo>
                      <a:pt x="3870" y="516"/>
                    </a:lnTo>
                    <a:lnTo>
                      <a:pt x="3870" y="516"/>
                    </a:lnTo>
                    <a:lnTo>
                      <a:pt x="3870" y="516"/>
                    </a:lnTo>
                    <a:lnTo>
                      <a:pt x="3876" y="516"/>
                    </a:lnTo>
                    <a:lnTo>
                      <a:pt x="3876" y="516"/>
                    </a:lnTo>
                    <a:lnTo>
                      <a:pt x="3876" y="516"/>
                    </a:lnTo>
                    <a:lnTo>
                      <a:pt x="3876" y="510"/>
                    </a:lnTo>
                    <a:lnTo>
                      <a:pt x="3876" y="510"/>
                    </a:lnTo>
                    <a:lnTo>
                      <a:pt x="3876" y="510"/>
                    </a:lnTo>
                    <a:lnTo>
                      <a:pt x="3882" y="510"/>
                    </a:lnTo>
                    <a:lnTo>
                      <a:pt x="3882" y="510"/>
                    </a:lnTo>
                    <a:lnTo>
                      <a:pt x="3882" y="510"/>
                    </a:lnTo>
                    <a:lnTo>
                      <a:pt x="3882" y="510"/>
                    </a:lnTo>
                    <a:lnTo>
                      <a:pt x="3882" y="510"/>
                    </a:lnTo>
                    <a:lnTo>
                      <a:pt x="3882" y="510"/>
                    </a:lnTo>
                    <a:lnTo>
                      <a:pt x="3888" y="510"/>
                    </a:lnTo>
                    <a:lnTo>
                      <a:pt x="3888" y="510"/>
                    </a:lnTo>
                    <a:lnTo>
                      <a:pt x="3888" y="510"/>
                    </a:lnTo>
                    <a:lnTo>
                      <a:pt x="3888" y="510"/>
                    </a:lnTo>
                    <a:lnTo>
                      <a:pt x="3888" y="510"/>
                    </a:lnTo>
                    <a:lnTo>
                      <a:pt x="3888" y="510"/>
                    </a:lnTo>
                    <a:lnTo>
                      <a:pt x="3894" y="510"/>
                    </a:lnTo>
                    <a:lnTo>
                      <a:pt x="3894" y="510"/>
                    </a:lnTo>
                    <a:lnTo>
                      <a:pt x="3894" y="510"/>
                    </a:lnTo>
                    <a:lnTo>
                      <a:pt x="3894" y="510"/>
                    </a:lnTo>
                    <a:lnTo>
                      <a:pt x="3894" y="510"/>
                    </a:lnTo>
                    <a:lnTo>
                      <a:pt x="3894" y="510"/>
                    </a:lnTo>
                    <a:lnTo>
                      <a:pt x="3900" y="504"/>
                    </a:lnTo>
                    <a:lnTo>
                      <a:pt x="3900" y="504"/>
                    </a:lnTo>
                    <a:lnTo>
                      <a:pt x="3900" y="504"/>
                    </a:lnTo>
                    <a:lnTo>
                      <a:pt x="3900" y="504"/>
                    </a:lnTo>
                    <a:lnTo>
                      <a:pt x="3900" y="504"/>
                    </a:lnTo>
                    <a:lnTo>
                      <a:pt x="3900" y="504"/>
                    </a:lnTo>
                    <a:lnTo>
                      <a:pt x="3900" y="504"/>
                    </a:lnTo>
                    <a:lnTo>
                      <a:pt x="3906" y="504"/>
                    </a:lnTo>
                    <a:lnTo>
                      <a:pt x="3906" y="504"/>
                    </a:lnTo>
                    <a:lnTo>
                      <a:pt x="3906" y="504"/>
                    </a:lnTo>
                    <a:lnTo>
                      <a:pt x="3906" y="504"/>
                    </a:lnTo>
                    <a:lnTo>
                      <a:pt x="3906" y="504"/>
                    </a:lnTo>
                    <a:lnTo>
                      <a:pt x="3906" y="504"/>
                    </a:lnTo>
                    <a:lnTo>
                      <a:pt x="3912" y="504"/>
                    </a:lnTo>
                    <a:lnTo>
                      <a:pt x="3912" y="504"/>
                    </a:lnTo>
                    <a:lnTo>
                      <a:pt x="3912" y="504"/>
                    </a:lnTo>
                    <a:lnTo>
                      <a:pt x="3912" y="504"/>
                    </a:lnTo>
                    <a:lnTo>
                      <a:pt x="3912" y="504"/>
                    </a:lnTo>
                    <a:lnTo>
                      <a:pt x="3912" y="504"/>
                    </a:lnTo>
                    <a:lnTo>
                      <a:pt x="3918" y="504"/>
                    </a:lnTo>
                    <a:lnTo>
                      <a:pt x="3918" y="504"/>
                    </a:lnTo>
                    <a:lnTo>
                      <a:pt x="3918" y="504"/>
                    </a:lnTo>
                    <a:lnTo>
                      <a:pt x="3918" y="498"/>
                    </a:lnTo>
                    <a:lnTo>
                      <a:pt x="3918" y="498"/>
                    </a:lnTo>
                    <a:lnTo>
                      <a:pt x="3918" y="498"/>
                    </a:lnTo>
                    <a:lnTo>
                      <a:pt x="3924" y="498"/>
                    </a:lnTo>
                    <a:lnTo>
                      <a:pt x="3924" y="498"/>
                    </a:lnTo>
                    <a:lnTo>
                      <a:pt x="3924" y="498"/>
                    </a:lnTo>
                    <a:lnTo>
                      <a:pt x="3924" y="498"/>
                    </a:lnTo>
                    <a:lnTo>
                      <a:pt x="3924" y="498"/>
                    </a:lnTo>
                    <a:lnTo>
                      <a:pt x="3924" y="498"/>
                    </a:lnTo>
                    <a:lnTo>
                      <a:pt x="3924" y="498"/>
                    </a:lnTo>
                    <a:lnTo>
                      <a:pt x="3930" y="498"/>
                    </a:lnTo>
                    <a:lnTo>
                      <a:pt x="3930" y="498"/>
                    </a:lnTo>
                    <a:lnTo>
                      <a:pt x="3930" y="498"/>
                    </a:lnTo>
                    <a:lnTo>
                      <a:pt x="3930" y="498"/>
                    </a:lnTo>
                    <a:lnTo>
                      <a:pt x="3930" y="498"/>
                    </a:lnTo>
                    <a:lnTo>
                      <a:pt x="3930" y="498"/>
                    </a:lnTo>
                    <a:lnTo>
                      <a:pt x="3936" y="498"/>
                    </a:lnTo>
                    <a:lnTo>
                      <a:pt x="3936" y="498"/>
                    </a:lnTo>
                    <a:lnTo>
                      <a:pt x="3936" y="498"/>
                    </a:lnTo>
                    <a:lnTo>
                      <a:pt x="3936" y="498"/>
                    </a:lnTo>
                    <a:lnTo>
                      <a:pt x="3936" y="498"/>
                    </a:lnTo>
                    <a:lnTo>
                      <a:pt x="3936" y="492"/>
                    </a:lnTo>
                    <a:lnTo>
                      <a:pt x="3942" y="492"/>
                    </a:lnTo>
                    <a:lnTo>
                      <a:pt x="3942" y="492"/>
                    </a:lnTo>
                    <a:lnTo>
                      <a:pt x="3942" y="492"/>
                    </a:lnTo>
                    <a:lnTo>
                      <a:pt x="3942" y="492"/>
                    </a:lnTo>
                    <a:lnTo>
                      <a:pt x="3942" y="492"/>
                    </a:lnTo>
                    <a:lnTo>
                      <a:pt x="3942" y="492"/>
                    </a:lnTo>
                    <a:lnTo>
                      <a:pt x="3948" y="492"/>
                    </a:lnTo>
                    <a:lnTo>
                      <a:pt x="3948" y="492"/>
                    </a:lnTo>
                    <a:lnTo>
                      <a:pt x="3948" y="492"/>
                    </a:lnTo>
                    <a:lnTo>
                      <a:pt x="3948" y="492"/>
                    </a:lnTo>
                    <a:lnTo>
                      <a:pt x="3948" y="492"/>
                    </a:lnTo>
                    <a:lnTo>
                      <a:pt x="3948" y="492"/>
                    </a:lnTo>
                    <a:lnTo>
                      <a:pt x="3954" y="492"/>
                    </a:lnTo>
                    <a:lnTo>
                      <a:pt x="3954" y="492"/>
                    </a:lnTo>
                    <a:lnTo>
                      <a:pt x="3954" y="492"/>
                    </a:lnTo>
                    <a:lnTo>
                      <a:pt x="3954" y="492"/>
                    </a:lnTo>
                    <a:lnTo>
                      <a:pt x="3954" y="492"/>
                    </a:lnTo>
                    <a:lnTo>
                      <a:pt x="3954" y="492"/>
                    </a:lnTo>
                    <a:lnTo>
                      <a:pt x="3954" y="492"/>
                    </a:lnTo>
                    <a:lnTo>
                      <a:pt x="3960" y="492"/>
                    </a:lnTo>
                    <a:lnTo>
                      <a:pt x="3960" y="486"/>
                    </a:lnTo>
                    <a:lnTo>
                      <a:pt x="3960" y="486"/>
                    </a:lnTo>
                    <a:lnTo>
                      <a:pt x="3960" y="486"/>
                    </a:lnTo>
                    <a:lnTo>
                      <a:pt x="3960" y="486"/>
                    </a:lnTo>
                    <a:lnTo>
                      <a:pt x="3960" y="486"/>
                    </a:lnTo>
                    <a:lnTo>
                      <a:pt x="3966" y="486"/>
                    </a:lnTo>
                    <a:lnTo>
                      <a:pt x="3966" y="486"/>
                    </a:lnTo>
                    <a:lnTo>
                      <a:pt x="3966" y="486"/>
                    </a:lnTo>
                    <a:lnTo>
                      <a:pt x="3966" y="486"/>
                    </a:lnTo>
                    <a:lnTo>
                      <a:pt x="3966" y="486"/>
                    </a:lnTo>
                    <a:lnTo>
                      <a:pt x="3966" y="486"/>
                    </a:lnTo>
                    <a:lnTo>
                      <a:pt x="3972" y="486"/>
                    </a:lnTo>
                    <a:lnTo>
                      <a:pt x="3972" y="486"/>
                    </a:lnTo>
                    <a:lnTo>
                      <a:pt x="3972" y="486"/>
                    </a:lnTo>
                    <a:lnTo>
                      <a:pt x="3972" y="486"/>
                    </a:lnTo>
                    <a:lnTo>
                      <a:pt x="3972" y="486"/>
                    </a:lnTo>
                    <a:lnTo>
                      <a:pt x="3972" y="486"/>
                    </a:lnTo>
                    <a:lnTo>
                      <a:pt x="3978" y="486"/>
                    </a:lnTo>
                    <a:lnTo>
                      <a:pt x="3978" y="486"/>
                    </a:lnTo>
                    <a:lnTo>
                      <a:pt x="3978" y="486"/>
                    </a:lnTo>
                    <a:lnTo>
                      <a:pt x="3978" y="486"/>
                    </a:lnTo>
                    <a:lnTo>
                      <a:pt x="3978" y="480"/>
                    </a:lnTo>
                    <a:lnTo>
                      <a:pt x="3978" y="480"/>
                    </a:lnTo>
                    <a:lnTo>
                      <a:pt x="3984" y="480"/>
                    </a:lnTo>
                    <a:lnTo>
                      <a:pt x="3984" y="480"/>
                    </a:lnTo>
                    <a:lnTo>
                      <a:pt x="3984" y="480"/>
                    </a:lnTo>
                    <a:lnTo>
                      <a:pt x="3984" y="480"/>
                    </a:lnTo>
                    <a:lnTo>
                      <a:pt x="3984" y="480"/>
                    </a:lnTo>
                    <a:lnTo>
                      <a:pt x="3984" y="480"/>
                    </a:lnTo>
                    <a:lnTo>
                      <a:pt x="3984" y="480"/>
                    </a:lnTo>
                    <a:lnTo>
                      <a:pt x="3990" y="480"/>
                    </a:lnTo>
                    <a:lnTo>
                      <a:pt x="3990" y="480"/>
                    </a:lnTo>
                    <a:lnTo>
                      <a:pt x="3990" y="480"/>
                    </a:lnTo>
                    <a:lnTo>
                      <a:pt x="3990" y="480"/>
                    </a:lnTo>
                    <a:lnTo>
                      <a:pt x="3990" y="480"/>
                    </a:lnTo>
                    <a:lnTo>
                      <a:pt x="3990" y="480"/>
                    </a:lnTo>
                    <a:lnTo>
                      <a:pt x="3996" y="480"/>
                    </a:lnTo>
                    <a:lnTo>
                      <a:pt x="3996" y="480"/>
                    </a:lnTo>
                    <a:lnTo>
                      <a:pt x="3996" y="480"/>
                    </a:lnTo>
                    <a:lnTo>
                      <a:pt x="3996" y="480"/>
                    </a:lnTo>
                    <a:lnTo>
                      <a:pt x="3996" y="480"/>
                    </a:lnTo>
                    <a:lnTo>
                      <a:pt x="3996" y="480"/>
                    </a:lnTo>
                    <a:lnTo>
                      <a:pt x="4002" y="480"/>
                    </a:lnTo>
                    <a:lnTo>
                      <a:pt x="4002" y="474"/>
                    </a:lnTo>
                    <a:lnTo>
                      <a:pt x="4002" y="474"/>
                    </a:lnTo>
                    <a:lnTo>
                      <a:pt x="4002" y="474"/>
                    </a:lnTo>
                    <a:lnTo>
                      <a:pt x="4002" y="474"/>
                    </a:lnTo>
                    <a:lnTo>
                      <a:pt x="4002" y="474"/>
                    </a:lnTo>
                    <a:lnTo>
                      <a:pt x="4008" y="474"/>
                    </a:lnTo>
                    <a:lnTo>
                      <a:pt x="4008" y="474"/>
                    </a:lnTo>
                    <a:lnTo>
                      <a:pt x="4008" y="474"/>
                    </a:lnTo>
                    <a:lnTo>
                      <a:pt x="4008" y="474"/>
                    </a:lnTo>
                    <a:lnTo>
                      <a:pt x="4008" y="474"/>
                    </a:lnTo>
                    <a:lnTo>
                      <a:pt x="4008" y="474"/>
                    </a:lnTo>
                    <a:lnTo>
                      <a:pt x="4008" y="474"/>
                    </a:lnTo>
                    <a:lnTo>
                      <a:pt x="4014" y="474"/>
                    </a:lnTo>
                    <a:lnTo>
                      <a:pt x="4014" y="474"/>
                    </a:lnTo>
                    <a:lnTo>
                      <a:pt x="4014" y="474"/>
                    </a:lnTo>
                    <a:lnTo>
                      <a:pt x="4014" y="474"/>
                    </a:lnTo>
                    <a:lnTo>
                      <a:pt x="4014" y="474"/>
                    </a:lnTo>
                    <a:lnTo>
                      <a:pt x="4014" y="474"/>
                    </a:lnTo>
                    <a:lnTo>
                      <a:pt x="4020" y="474"/>
                    </a:lnTo>
                    <a:lnTo>
                      <a:pt x="4020" y="474"/>
                    </a:lnTo>
                    <a:lnTo>
                      <a:pt x="4020" y="468"/>
                    </a:lnTo>
                    <a:lnTo>
                      <a:pt x="4020" y="468"/>
                    </a:lnTo>
                    <a:lnTo>
                      <a:pt x="4020" y="468"/>
                    </a:lnTo>
                    <a:lnTo>
                      <a:pt x="4020" y="468"/>
                    </a:lnTo>
                    <a:lnTo>
                      <a:pt x="4026" y="468"/>
                    </a:lnTo>
                    <a:lnTo>
                      <a:pt x="4026" y="468"/>
                    </a:lnTo>
                    <a:lnTo>
                      <a:pt x="4026" y="468"/>
                    </a:lnTo>
                    <a:lnTo>
                      <a:pt x="4026" y="468"/>
                    </a:lnTo>
                    <a:lnTo>
                      <a:pt x="4026" y="468"/>
                    </a:lnTo>
                    <a:lnTo>
                      <a:pt x="4026" y="468"/>
                    </a:lnTo>
                    <a:lnTo>
                      <a:pt x="4032" y="468"/>
                    </a:lnTo>
                    <a:lnTo>
                      <a:pt x="4032" y="468"/>
                    </a:lnTo>
                    <a:lnTo>
                      <a:pt x="4032" y="468"/>
                    </a:lnTo>
                    <a:lnTo>
                      <a:pt x="4032" y="468"/>
                    </a:lnTo>
                    <a:lnTo>
                      <a:pt x="4032" y="468"/>
                    </a:lnTo>
                    <a:lnTo>
                      <a:pt x="4032" y="468"/>
                    </a:lnTo>
                    <a:lnTo>
                      <a:pt x="4032" y="468"/>
                    </a:lnTo>
                    <a:lnTo>
                      <a:pt x="4038" y="462"/>
                    </a:lnTo>
                    <a:lnTo>
                      <a:pt x="4038" y="462"/>
                    </a:lnTo>
                    <a:lnTo>
                      <a:pt x="4038" y="462"/>
                    </a:lnTo>
                    <a:lnTo>
                      <a:pt x="4038" y="462"/>
                    </a:lnTo>
                    <a:lnTo>
                      <a:pt x="4038" y="462"/>
                    </a:lnTo>
                    <a:lnTo>
                      <a:pt x="4038" y="462"/>
                    </a:lnTo>
                    <a:lnTo>
                      <a:pt x="4044" y="462"/>
                    </a:lnTo>
                    <a:lnTo>
                      <a:pt x="4044" y="462"/>
                    </a:lnTo>
                    <a:lnTo>
                      <a:pt x="4044" y="462"/>
                    </a:lnTo>
                    <a:lnTo>
                      <a:pt x="4044" y="462"/>
                    </a:lnTo>
                    <a:lnTo>
                      <a:pt x="4044" y="462"/>
                    </a:lnTo>
                    <a:lnTo>
                      <a:pt x="4050" y="462"/>
                    </a:lnTo>
                    <a:lnTo>
                      <a:pt x="4050" y="462"/>
                    </a:lnTo>
                    <a:lnTo>
                      <a:pt x="4050" y="462"/>
                    </a:lnTo>
                    <a:lnTo>
                      <a:pt x="4050" y="456"/>
                    </a:lnTo>
                    <a:lnTo>
                      <a:pt x="4050" y="456"/>
                    </a:lnTo>
                    <a:lnTo>
                      <a:pt x="4050" y="456"/>
                    </a:lnTo>
                    <a:lnTo>
                      <a:pt x="4050" y="456"/>
                    </a:lnTo>
                    <a:lnTo>
                      <a:pt x="4056" y="456"/>
                    </a:lnTo>
                    <a:lnTo>
                      <a:pt x="4056" y="456"/>
                    </a:lnTo>
                    <a:lnTo>
                      <a:pt x="4056" y="456"/>
                    </a:lnTo>
                    <a:lnTo>
                      <a:pt x="4056" y="456"/>
                    </a:lnTo>
                    <a:lnTo>
                      <a:pt x="4056" y="456"/>
                    </a:lnTo>
                    <a:lnTo>
                      <a:pt x="4056" y="456"/>
                    </a:lnTo>
                    <a:lnTo>
                      <a:pt x="4062" y="456"/>
                    </a:lnTo>
                    <a:lnTo>
                      <a:pt x="4062" y="456"/>
                    </a:lnTo>
                    <a:lnTo>
                      <a:pt x="4062" y="456"/>
                    </a:lnTo>
                    <a:lnTo>
                      <a:pt x="4062" y="450"/>
                    </a:lnTo>
                    <a:lnTo>
                      <a:pt x="4062" y="450"/>
                    </a:lnTo>
                    <a:lnTo>
                      <a:pt x="4062" y="450"/>
                    </a:lnTo>
                    <a:lnTo>
                      <a:pt x="4068" y="450"/>
                    </a:lnTo>
                    <a:lnTo>
                      <a:pt x="4068" y="450"/>
                    </a:lnTo>
                    <a:lnTo>
                      <a:pt x="4068" y="450"/>
                    </a:lnTo>
                    <a:lnTo>
                      <a:pt x="4068" y="450"/>
                    </a:lnTo>
                    <a:lnTo>
                      <a:pt x="4068" y="450"/>
                    </a:lnTo>
                    <a:lnTo>
                      <a:pt x="4068" y="450"/>
                    </a:lnTo>
                    <a:lnTo>
                      <a:pt x="4074" y="450"/>
                    </a:lnTo>
                    <a:lnTo>
                      <a:pt x="4074" y="450"/>
                    </a:lnTo>
                    <a:lnTo>
                      <a:pt x="4074" y="450"/>
                    </a:lnTo>
                    <a:lnTo>
                      <a:pt x="4074" y="444"/>
                    </a:lnTo>
                    <a:lnTo>
                      <a:pt x="4074" y="444"/>
                    </a:lnTo>
                    <a:lnTo>
                      <a:pt x="4074" y="444"/>
                    </a:lnTo>
                    <a:lnTo>
                      <a:pt x="4074" y="444"/>
                    </a:lnTo>
                    <a:lnTo>
                      <a:pt x="4080" y="444"/>
                    </a:lnTo>
                    <a:lnTo>
                      <a:pt x="4080" y="444"/>
                    </a:lnTo>
                    <a:lnTo>
                      <a:pt x="4080" y="444"/>
                    </a:lnTo>
                    <a:lnTo>
                      <a:pt x="4080" y="444"/>
                    </a:lnTo>
                    <a:lnTo>
                      <a:pt x="4080" y="444"/>
                    </a:lnTo>
                    <a:lnTo>
                      <a:pt x="4080" y="444"/>
                    </a:lnTo>
                    <a:lnTo>
                      <a:pt x="4086" y="444"/>
                    </a:lnTo>
                    <a:lnTo>
                      <a:pt x="4086" y="444"/>
                    </a:lnTo>
                    <a:lnTo>
                      <a:pt x="4086" y="438"/>
                    </a:lnTo>
                    <a:lnTo>
                      <a:pt x="4086" y="438"/>
                    </a:lnTo>
                    <a:lnTo>
                      <a:pt x="4086" y="438"/>
                    </a:lnTo>
                    <a:lnTo>
                      <a:pt x="4086" y="438"/>
                    </a:lnTo>
                    <a:lnTo>
                      <a:pt x="4092" y="438"/>
                    </a:lnTo>
                    <a:lnTo>
                      <a:pt x="4092" y="438"/>
                    </a:lnTo>
                    <a:lnTo>
                      <a:pt x="4092" y="438"/>
                    </a:lnTo>
                    <a:lnTo>
                      <a:pt x="4092" y="438"/>
                    </a:lnTo>
                    <a:lnTo>
                      <a:pt x="4092" y="438"/>
                    </a:lnTo>
                    <a:lnTo>
                      <a:pt x="4092" y="438"/>
                    </a:lnTo>
                    <a:lnTo>
                      <a:pt x="4098" y="432"/>
                    </a:lnTo>
                    <a:lnTo>
                      <a:pt x="4098" y="432"/>
                    </a:lnTo>
                    <a:lnTo>
                      <a:pt x="4098" y="432"/>
                    </a:lnTo>
                    <a:lnTo>
                      <a:pt x="4098" y="432"/>
                    </a:lnTo>
                    <a:lnTo>
                      <a:pt x="4098" y="432"/>
                    </a:lnTo>
                    <a:lnTo>
                      <a:pt x="4098" y="432"/>
                    </a:lnTo>
                    <a:lnTo>
                      <a:pt x="4098" y="432"/>
                    </a:lnTo>
                    <a:lnTo>
                      <a:pt x="4104" y="432"/>
                    </a:lnTo>
                    <a:lnTo>
                      <a:pt x="4104" y="432"/>
                    </a:lnTo>
                    <a:lnTo>
                      <a:pt x="4104" y="432"/>
                    </a:lnTo>
                    <a:lnTo>
                      <a:pt x="4104" y="426"/>
                    </a:lnTo>
                    <a:lnTo>
                      <a:pt x="4104" y="426"/>
                    </a:lnTo>
                    <a:lnTo>
                      <a:pt x="4104" y="426"/>
                    </a:lnTo>
                    <a:lnTo>
                      <a:pt x="4110" y="426"/>
                    </a:lnTo>
                    <a:lnTo>
                      <a:pt x="4110" y="426"/>
                    </a:lnTo>
                    <a:lnTo>
                      <a:pt x="4110" y="426"/>
                    </a:lnTo>
                    <a:lnTo>
                      <a:pt x="4110" y="426"/>
                    </a:lnTo>
                    <a:lnTo>
                      <a:pt x="4110" y="426"/>
                    </a:lnTo>
                    <a:lnTo>
                      <a:pt x="4110" y="426"/>
                    </a:lnTo>
                    <a:lnTo>
                      <a:pt x="4116" y="426"/>
                    </a:lnTo>
                    <a:lnTo>
                      <a:pt x="4116" y="420"/>
                    </a:lnTo>
                    <a:lnTo>
                      <a:pt x="4116" y="420"/>
                    </a:lnTo>
                    <a:lnTo>
                      <a:pt x="4116" y="420"/>
                    </a:lnTo>
                    <a:lnTo>
                      <a:pt x="4116" y="420"/>
                    </a:lnTo>
                    <a:lnTo>
                      <a:pt x="4116" y="420"/>
                    </a:lnTo>
                    <a:lnTo>
                      <a:pt x="4122" y="420"/>
                    </a:lnTo>
                    <a:lnTo>
                      <a:pt x="4122" y="420"/>
                    </a:lnTo>
                    <a:lnTo>
                      <a:pt x="4122" y="420"/>
                    </a:lnTo>
                    <a:lnTo>
                      <a:pt x="4122" y="420"/>
                    </a:lnTo>
                    <a:lnTo>
                      <a:pt x="4122" y="420"/>
                    </a:lnTo>
                    <a:lnTo>
                      <a:pt x="4122" y="414"/>
                    </a:lnTo>
                    <a:lnTo>
                      <a:pt x="4122" y="414"/>
                    </a:lnTo>
                    <a:lnTo>
                      <a:pt x="4128" y="414"/>
                    </a:lnTo>
                    <a:lnTo>
                      <a:pt x="4128" y="414"/>
                    </a:lnTo>
                    <a:lnTo>
                      <a:pt x="4128" y="414"/>
                    </a:lnTo>
                    <a:lnTo>
                      <a:pt x="4128" y="414"/>
                    </a:lnTo>
                    <a:lnTo>
                      <a:pt x="4128" y="414"/>
                    </a:lnTo>
                    <a:lnTo>
                      <a:pt x="4128" y="414"/>
                    </a:lnTo>
                    <a:lnTo>
                      <a:pt x="4134" y="414"/>
                    </a:lnTo>
                    <a:lnTo>
                      <a:pt x="4134" y="414"/>
                    </a:lnTo>
                    <a:lnTo>
                      <a:pt x="4134" y="408"/>
                    </a:lnTo>
                    <a:lnTo>
                      <a:pt x="4134" y="408"/>
                    </a:lnTo>
                    <a:lnTo>
                      <a:pt x="4134" y="408"/>
                    </a:lnTo>
                    <a:lnTo>
                      <a:pt x="4134" y="408"/>
                    </a:lnTo>
                    <a:lnTo>
                      <a:pt x="4140" y="408"/>
                    </a:lnTo>
                    <a:lnTo>
                      <a:pt x="4140" y="408"/>
                    </a:lnTo>
                    <a:lnTo>
                      <a:pt x="4140" y="408"/>
                    </a:lnTo>
                    <a:lnTo>
                      <a:pt x="4140" y="408"/>
                    </a:lnTo>
                    <a:lnTo>
                      <a:pt x="4140" y="408"/>
                    </a:lnTo>
                    <a:lnTo>
                      <a:pt x="4140" y="408"/>
                    </a:lnTo>
                    <a:lnTo>
                      <a:pt x="4146" y="402"/>
                    </a:lnTo>
                    <a:lnTo>
                      <a:pt x="4146" y="402"/>
                    </a:lnTo>
                    <a:lnTo>
                      <a:pt x="4146" y="402"/>
                    </a:lnTo>
                    <a:lnTo>
                      <a:pt x="4146" y="402"/>
                    </a:lnTo>
                    <a:lnTo>
                      <a:pt x="4146" y="402"/>
                    </a:lnTo>
                    <a:lnTo>
                      <a:pt x="4146" y="402"/>
                    </a:lnTo>
                    <a:lnTo>
                      <a:pt x="4152" y="402"/>
                    </a:lnTo>
                    <a:lnTo>
                      <a:pt x="4152" y="402"/>
                    </a:lnTo>
                    <a:lnTo>
                      <a:pt x="4152" y="402"/>
                    </a:lnTo>
                    <a:lnTo>
                      <a:pt x="4152" y="402"/>
                    </a:lnTo>
                    <a:lnTo>
                      <a:pt x="4152" y="396"/>
                    </a:lnTo>
                    <a:lnTo>
                      <a:pt x="4152" y="396"/>
                    </a:lnTo>
                    <a:lnTo>
                      <a:pt x="4152" y="396"/>
                    </a:lnTo>
                    <a:lnTo>
                      <a:pt x="4158" y="396"/>
                    </a:lnTo>
                    <a:lnTo>
                      <a:pt x="4158" y="396"/>
                    </a:lnTo>
                    <a:lnTo>
                      <a:pt x="4158" y="396"/>
                    </a:lnTo>
                    <a:lnTo>
                      <a:pt x="4158" y="396"/>
                    </a:lnTo>
                    <a:lnTo>
                      <a:pt x="4158" y="396"/>
                    </a:lnTo>
                    <a:lnTo>
                      <a:pt x="4158" y="396"/>
                    </a:lnTo>
                    <a:lnTo>
                      <a:pt x="4164" y="396"/>
                    </a:lnTo>
                    <a:lnTo>
                      <a:pt x="4164" y="390"/>
                    </a:lnTo>
                    <a:lnTo>
                      <a:pt x="4164" y="390"/>
                    </a:lnTo>
                    <a:lnTo>
                      <a:pt x="4164" y="390"/>
                    </a:lnTo>
                    <a:lnTo>
                      <a:pt x="4164" y="390"/>
                    </a:lnTo>
                    <a:lnTo>
                      <a:pt x="4164" y="390"/>
                    </a:lnTo>
                    <a:lnTo>
                      <a:pt x="4170" y="390"/>
                    </a:lnTo>
                    <a:lnTo>
                      <a:pt x="4170" y="390"/>
                    </a:lnTo>
                    <a:lnTo>
                      <a:pt x="4170" y="390"/>
                    </a:lnTo>
                    <a:lnTo>
                      <a:pt x="4170" y="390"/>
                    </a:lnTo>
                    <a:lnTo>
                      <a:pt x="4170" y="390"/>
                    </a:lnTo>
                    <a:lnTo>
                      <a:pt x="4170" y="384"/>
                    </a:lnTo>
                    <a:lnTo>
                      <a:pt x="4176" y="384"/>
                    </a:lnTo>
                    <a:lnTo>
                      <a:pt x="4176" y="384"/>
                    </a:lnTo>
                    <a:lnTo>
                      <a:pt x="4176" y="384"/>
                    </a:lnTo>
                    <a:lnTo>
                      <a:pt x="4176" y="384"/>
                    </a:lnTo>
                    <a:lnTo>
                      <a:pt x="4176" y="384"/>
                    </a:lnTo>
                    <a:lnTo>
                      <a:pt x="4176" y="384"/>
                    </a:lnTo>
                    <a:lnTo>
                      <a:pt x="4176" y="384"/>
                    </a:lnTo>
                    <a:lnTo>
                      <a:pt x="4182" y="384"/>
                    </a:lnTo>
                    <a:lnTo>
                      <a:pt x="4182" y="384"/>
                    </a:lnTo>
                    <a:lnTo>
                      <a:pt x="4182" y="378"/>
                    </a:lnTo>
                    <a:lnTo>
                      <a:pt x="4182" y="378"/>
                    </a:lnTo>
                    <a:lnTo>
                      <a:pt x="4182" y="378"/>
                    </a:lnTo>
                    <a:lnTo>
                      <a:pt x="4182" y="378"/>
                    </a:lnTo>
                    <a:lnTo>
                      <a:pt x="4188" y="378"/>
                    </a:lnTo>
                    <a:lnTo>
                      <a:pt x="4188" y="378"/>
                    </a:lnTo>
                    <a:lnTo>
                      <a:pt x="4188" y="378"/>
                    </a:lnTo>
                    <a:lnTo>
                      <a:pt x="4188" y="378"/>
                    </a:lnTo>
                    <a:lnTo>
                      <a:pt x="4188" y="378"/>
                    </a:lnTo>
                    <a:lnTo>
                      <a:pt x="4188" y="378"/>
                    </a:lnTo>
                    <a:lnTo>
                      <a:pt x="4194" y="372"/>
                    </a:lnTo>
                    <a:lnTo>
                      <a:pt x="4194" y="372"/>
                    </a:lnTo>
                    <a:lnTo>
                      <a:pt x="4194" y="372"/>
                    </a:lnTo>
                    <a:lnTo>
                      <a:pt x="4194" y="372"/>
                    </a:lnTo>
                    <a:lnTo>
                      <a:pt x="4194" y="372"/>
                    </a:lnTo>
                    <a:lnTo>
                      <a:pt x="4194" y="372"/>
                    </a:lnTo>
                    <a:lnTo>
                      <a:pt x="4200" y="372"/>
                    </a:lnTo>
                    <a:lnTo>
                      <a:pt x="4200" y="372"/>
                    </a:lnTo>
                    <a:lnTo>
                      <a:pt x="4200" y="372"/>
                    </a:lnTo>
                    <a:lnTo>
                      <a:pt x="4200" y="372"/>
                    </a:lnTo>
                    <a:lnTo>
                      <a:pt x="4200" y="366"/>
                    </a:lnTo>
                    <a:lnTo>
                      <a:pt x="4200" y="366"/>
                    </a:lnTo>
                    <a:lnTo>
                      <a:pt x="4206" y="366"/>
                    </a:lnTo>
                    <a:lnTo>
                      <a:pt x="4206" y="366"/>
                    </a:lnTo>
                    <a:lnTo>
                      <a:pt x="4206" y="366"/>
                    </a:lnTo>
                    <a:lnTo>
                      <a:pt x="4206" y="366"/>
                    </a:lnTo>
                    <a:lnTo>
                      <a:pt x="4206" y="366"/>
                    </a:lnTo>
                    <a:lnTo>
                      <a:pt x="4206" y="366"/>
                    </a:lnTo>
                    <a:lnTo>
                      <a:pt x="4206" y="366"/>
                    </a:lnTo>
                    <a:lnTo>
                      <a:pt x="4212" y="366"/>
                    </a:lnTo>
                    <a:lnTo>
                      <a:pt x="4212" y="360"/>
                    </a:lnTo>
                    <a:lnTo>
                      <a:pt x="4212" y="360"/>
                    </a:lnTo>
                    <a:lnTo>
                      <a:pt x="4212" y="360"/>
                    </a:lnTo>
                    <a:lnTo>
                      <a:pt x="4212" y="360"/>
                    </a:lnTo>
                    <a:lnTo>
                      <a:pt x="4212" y="360"/>
                    </a:lnTo>
                    <a:lnTo>
                      <a:pt x="4218" y="360"/>
                    </a:lnTo>
                    <a:lnTo>
                      <a:pt x="4218" y="360"/>
                    </a:lnTo>
                    <a:lnTo>
                      <a:pt x="4218" y="360"/>
                    </a:lnTo>
                    <a:lnTo>
                      <a:pt x="4218" y="360"/>
                    </a:lnTo>
                    <a:lnTo>
                      <a:pt x="4218" y="360"/>
                    </a:lnTo>
                    <a:lnTo>
                      <a:pt x="4218" y="354"/>
                    </a:lnTo>
                    <a:lnTo>
                      <a:pt x="4224" y="354"/>
                    </a:lnTo>
                    <a:lnTo>
                      <a:pt x="4224" y="354"/>
                    </a:lnTo>
                    <a:lnTo>
                      <a:pt x="4224" y="354"/>
                    </a:lnTo>
                    <a:lnTo>
                      <a:pt x="4224" y="354"/>
                    </a:lnTo>
                    <a:lnTo>
                      <a:pt x="4224" y="354"/>
                    </a:lnTo>
                    <a:lnTo>
                      <a:pt x="4224" y="354"/>
                    </a:lnTo>
                    <a:lnTo>
                      <a:pt x="4230" y="354"/>
                    </a:lnTo>
                    <a:lnTo>
                      <a:pt x="4230" y="354"/>
                    </a:lnTo>
                    <a:lnTo>
                      <a:pt x="4230" y="354"/>
                    </a:lnTo>
                    <a:lnTo>
                      <a:pt x="4230" y="348"/>
                    </a:lnTo>
                    <a:lnTo>
                      <a:pt x="4230" y="348"/>
                    </a:lnTo>
                    <a:lnTo>
                      <a:pt x="4230" y="348"/>
                    </a:lnTo>
                    <a:lnTo>
                      <a:pt x="4236" y="348"/>
                    </a:lnTo>
                    <a:lnTo>
                      <a:pt x="4236" y="348"/>
                    </a:lnTo>
                    <a:lnTo>
                      <a:pt x="4236" y="348"/>
                    </a:lnTo>
                    <a:lnTo>
                      <a:pt x="4236" y="348"/>
                    </a:lnTo>
                    <a:lnTo>
                      <a:pt x="4236" y="348"/>
                    </a:lnTo>
                    <a:lnTo>
                      <a:pt x="4236" y="348"/>
                    </a:lnTo>
                    <a:lnTo>
                      <a:pt x="4236" y="348"/>
                    </a:lnTo>
                    <a:lnTo>
                      <a:pt x="4242" y="342"/>
                    </a:lnTo>
                    <a:lnTo>
                      <a:pt x="4242" y="342"/>
                    </a:lnTo>
                    <a:lnTo>
                      <a:pt x="4242" y="342"/>
                    </a:lnTo>
                    <a:lnTo>
                      <a:pt x="4242" y="342"/>
                    </a:lnTo>
                    <a:lnTo>
                      <a:pt x="4242" y="342"/>
                    </a:lnTo>
                    <a:lnTo>
                      <a:pt x="4242" y="342"/>
                    </a:lnTo>
                    <a:lnTo>
                      <a:pt x="4248" y="342"/>
                    </a:lnTo>
                    <a:lnTo>
                      <a:pt x="4248" y="342"/>
                    </a:lnTo>
                    <a:lnTo>
                      <a:pt x="4248" y="342"/>
                    </a:lnTo>
                    <a:lnTo>
                      <a:pt x="4248" y="342"/>
                    </a:lnTo>
                    <a:lnTo>
                      <a:pt x="4248" y="336"/>
                    </a:lnTo>
                    <a:lnTo>
                      <a:pt x="4248" y="336"/>
                    </a:lnTo>
                    <a:lnTo>
                      <a:pt x="4254" y="336"/>
                    </a:lnTo>
                    <a:lnTo>
                      <a:pt x="4254" y="336"/>
                    </a:lnTo>
                    <a:lnTo>
                      <a:pt x="4254" y="336"/>
                    </a:lnTo>
                    <a:lnTo>
                      <a:pt x="4254" y="336"/>
                    </a:lnTo>
                    <a:lnTo>
                      <a:pt x="4254" y="336"/>
                    </a:lnTo>
                    <a:lnTo>
                      <a:pt x="4254" y="336"/>
                    </a:lnTo>
                    <a:lnTo>
                      <a:pt x="4260" y="336"/>
                    </a:lnTo>
                    <a:lnTo>
                      <a:pt x="4260" y="336"/>
                    </a:lnTo>
                    <a:lnTo>
                      <a:pt x="4260" y="330"/>
                    </a:lnTo>
                    <a:lnTo>
                      <a:pt x="4260" y="330"/>
                    </a:lnTo>
                    <a:lnTo>
                      <a:pt x="4260" y="330"/>
                    </a:lnTo>
                    <a:lnTo>
                      <a:pt x="4260" y="330"/>
                    </a:lnTo>
                    <a:lnTo>
                      <a:pt x="4260" y="330"/>
                    </a:lnTo>
                    <a:lnTo>
                      <a:pt x="4266" y="330"/>
                    </a:lnTo>
                    <a:lnTo>
                      <a:pt x="4266" y="330"/>
                    </a:lnTo>
                    <a:lnTo>
                      <a:pt x="4266" y="330"/>
                    </a:lnTo>
                    <a:lnTo>
                      <a:pt x="4266" y="330"/>
                    </a:lnTo>
                    <a:lnTo>
                      <a:pt x="4266" y="330"/>
                    </a:lnTo>
                    <a:lnTo>
                      <a:pt x="4266" y="324"/>
                    </a:lnTo>
                    <a:lnTo>
                      <a:pt x="4272" y="324"/>
                    </a:lnTo>
                    <a:lnTo>
                      <a:pt x="4272" y="324"/>
                    </a:lnTo>
                    <a:lnTo>
                      <a:pt x="4272" y="324"/>
                    </a:lnTo>
                    <a:lnTo>
                      <a:pt x="4272" y="324"/>
                    </a:lnTo>
                    <a:lnTo>
                      <a:pt x="4272" y="324"/>
                    </a:lnTo>
                    <a:lnTo>
                      <a:pt x="4272" y="324"/>
                    </a:lnTo>
                    <a:lnTo>
                      <a:pt x="4278" y="324"/>
                    </a:lnTo>
                    <a:lnTo>
                      <a:pt x="4278" y="324"/>
                    </a:lnTo>
                    <a:lnTo>
                      <a:pt x="4278" y="324"/>
                    </a:lnTo>
                    <a:lnTo>
                      <a:pt x="4278" y="318"/>
                    </a:lnTo>
                    <a:lnTo>
                      <a:pt x="4278" y="318"/>
                    </a:lnTo>
                    <a:lnTo>
                      <a:pt x="4278" y="318"/>
                    </a:lnTo>
                    <a:lnTo>
                      <a:pt x="4284" y="318"/>
                    </a:lnTo>
                    <a:lnTo>
                      <a:pt x="4284" y="318"/>
                    </a:lnTo>
                    <a:lnTo>
                      <a:pt x="4284" y="318"/>
                    </a:lnTo>
                    <a:lnTo>
                      <a:pt x="4284" y="318"/>
                    </a:lnTo>
                    <a:lnTo>
                      <a:pt x="4284" y="318"/>
                    </a:lnTo>
                    <a:lnTo>
                      <a:pt x="4284" y="318"/>
                    </a:lnTo>
                    <a:lnTo>
                      <a:pt x="4290" y="318"/>
                    </a:lnTo>
                    <a:lnTo>
                      <a:pt x="4290" y="312"/>
                    </a:lnTo>
                    <a:lnTo>
                      <a:pt x="4290" y="312"/>
                    </a:lnTo>
                    <a:lnTo>
                      <a:pt x="4290" y="312"/>
                    </a:lnTo>
                    <a:lnTo>
                      <a:pt x="4290" y="312"/>
                    </a:lnTo>
                    <a:lnTo>
                      <a:pt x="4290" y="312"/>
                    </a:lnTo>
                    <a:lnTo>
                      <a:pt x="4290" y="312"/>
                    </a:lnTo>
                    <a:lnTo>
                      <a:pt x="4296" y="312"/>
                    </a:lnTo>
                    <a:lnTo>
                      <a:pt x="4296" y="312"/>
                    </a:lnTo>
                    <a:lnTo>
                      <a:pt x="4296" y="312"/>
                    </a:lnTo>
                    <a:lnTo>
                      <a:pt x="4296" y="312"/>
                    </a:lnTo>
                    <a:lnTo>
                      <a:pt x="4296" y="306"/>
                    </a:lnTo>
                    <a:lnTo>
                      <a:pt x="4296" y="306"/>
                    </a:lnTo>
                    <a:lnTo>
                      <a:pt x="4302" y="306"/>
                    </a:lnTo>
                    <a:lnTo>
                      <a:pt x="4302" y="306"/>
                    </a:lnTo>
                    <a:lnTo>
                      <a:pt x="4302" y="306"/>
                    </a:lnTo>
                    <a:lnTo>
                      <a:pt x="4302" y="306"/>
                    </a:lnTo>
                    <a:lnTo>
                      <a:pt x="4302" y="306"/>
                    </a:lnTo>
                    <a:lnTo>
                      <a:pt x="4302" y="306"/>
                    </a:lnTo>
                    <a:lnTo>
                      <a:pt x="4308" y="306"/>
                    </a:lnTo>
                    <a:lnTo>
                      <a:pt x="4308" y="306"/>
                    </a:lnTo>
                    <a:lnTo>
                      <a:pt x="4308" y="300"/>
                    </a:lnTo>
                    <a:lnTo>
                      <a:pt x="4308" y="300"/>
                    </a:lnTo>
                    <a:lnTo>
                      <a:pt x="4308" y="300"/>
                    </a:lnTo>
                    <a:lnTo>
                      <a:pt x="4308" y="300"/>
                    </a:lnTo>
                    <a:lnTo>
                      <a:pt x="4314" y="300"/>
                    </a:lnTo>
                    <a:lnTo>
                      <a:pt x="4314" y="300"/>
                    </a:lnTo>
                    <a:lnTo>
                      <a:pt x="4314" y="300"/>
                    </a:lnTo>
                    <a:lnTo>
                      <a:pt x="4314" y="300"/>
                    </a:lnTo>
                    <a:lnTo>
                      <a:pt x="4314" y="300"/>
                    </a:lnTo>
                    <a:lnTo>
                      <a:pt x="4314" y="300"/>
                    </a:lnTo>
                    <a:lnTo>
                      <a:pt x="4320" y="294"/>
                    </a:lnTo>
                    <a:lnTo>
                      <a:pt x="4320" y="294"/>
                    </a:lnTo>
                    <a:lnTo>
                      <a:pt x="4320" y="294"/>
                    </a:lnTo>
                    <a:lnTo>
                      <a:pt x="4320" y="294"/>
                    </a:lnTo>
                    <a:lnTo>
                      <a:pt x="4320" y="294"/>
                    </a:lnTo>
                    <a:lnTo>
                      <a:pt x="4320" y="294"/>
                    </a:lnTo>
                    <a:lnTo>
                      <a:pt x="4320" y="294"/>
                    </a:lnTo>
                    <a:lnTo>
                      <a:pt x="4326" y="294"/>
                    </a:lnTo>
                    <a:lnTo>
                      <a:pt x="4326" y="294"/>
                    </a:lnTo>
                    <a:lnTo>
                      <a:pt x="4326" y="294"/>
                    </a:lnTo>
                    <a:lnTo>
                      <a:pt x="4326" y="288"/>
                    </a:lnTo>
                    <a:lnTo>
                      <a:pt x="4326" y="288"/>
                    </a:lnTo>
                    <a:lnTo>
                      <a:pt x="4326" y="288"/>
                    </a:lnTo>
                    <a:lnTo>
                      <a:pt x="4332" y="288"/>
                    </a:lnTo>
                    <a:lnTo>
                      <a:pt x="4332" y="288"/>
                    </a:lnTo>
                    <a:lnTo>
                      <a:pt x="4332" y="288"/>
                    </a:lnTo>
                    <a:lnTo>
                      <a:pt x="4332" y="288"/>
                    </a:lnTo>
                    <a:lnTo>
                      <a:pt x="4332" y="288"/>
                    </a:lnTo>
                    <a:lnTo>
                      <a:pt x="4332" y="288"/>
                    </a:lnTo>
                    <a:lnTo>
                      <a:pt x="4338" y="288"/>
                    </a:lnTo>
                    <a:lnTo>
                      <a:pt x="4338" y="282"/>
                    </a:lnTo>
                    <a:lnTo>
                      <a:pt x="4338" y="282"/>
                    </a:lnTo>
                    <a:lnTo>
                      <a:pt x="4338" y="282"/>
                    </a:lnTo>
                    <a:lnTo>
                      <a:pt x="4338" y="282"/>
                    </a:lnTo>
                    <a:lnTo>
                      <a:pt x="4338" y="282"/>
                    </a:lnTo>
                    <a:lnTo>
                      <a:pt x="4344" y="282"/>
                    </a:lnTo>
                    <a:lnTo>
                      <a:pt x="4344" y="282"/>
                    </a:lnTo>
                    <a:lnTo>
                      <a:pt x="4344" y="282"/>
                    </a:lnTo>
                    <a:lnTo>
                      <a:pt x="4344" y="282"/>
                    </a:lnTo>
                    <a:lnTo>
                      <a:pt x="4344" y="282"/>
                    </a:lnTo>
                    <a:lnTo>
                      <a:pt x="4344" y="276"/>
                    </a:lnTo>
                    <a:lnTo>
                      <a:pt x="4344" y="276"/>
                    </a:lnTo>
                    <a:lnTo>
                      <a:pt x="4350" y="276"/>
                    </a:lnTo>
                    <a:lnTo>
                      <a:pt x="4350" y="276"/>
                    </a:lnTo>
                    <a:lnTo>
                      <a:pt x="4350" y="276"/>
                    </a:lnTo>
                    <a:lnTo>
                      <a:pt x="4350" y="276"/>
                    </a:lnTo>
                    <a:lnTo>
                      <a:pt x="4350" y="276"/>
                    </a:lnTo>
                    <a:lnTo>
                      <a:pt x="4350" y="276"/>
                    </a:lnTo>
                    <a:lnTo>
                      <a:pt x="4356" y="276"/>
                    </a:lnTo>
                    <a:lnTo>
                      <a:pt x="4356" y="276"/>
                    </a:lnTo>
                    <a:lnTo>
                      <a:pt x="4356" y="270"/>
                    </a:lnTo>
                    <a:lnTo>
                      <a:pt x="4356" y="270"/>
                    </a:lnTo>
                    <a:lnTo>
                      <a:pt x="4356" y="270"/>
                    </a:lnTo>
                    <a:lnTo>
                      <a:pt x="4356" y="270"/>
                    </a:lnTo>
                    <a:lnTo>
                      <a:pt x="4362" y="270"/>
                    </a:lnTo>
                    <a:lnTo>
                      <a:pt x="4362" y="270"/>
                    </a:lnTo>
                    <a:lnTo>
                      <a:pt x="4362" y="270"/>
                    </a:lnTo>
                    <a:lnTo>
                      <a:pt x="4362" y="270"/>
                    </a:lnTo>
                    <a:lnTo>
                      <a:pt x="4362" y="270"/>
                    </a:lnTo>
                    <a:lnTo>
                      <a:pt x="4362" y="270"/>
                    </a:lnTo>
                    <a:lnTo>
                      <a:pt x="4368" y="270"/>
                    </a:lnTo>
                    <a:lnTo>
                      <a:pt x="4368" y="264"/>
                    </a:lnTo>
                    <a:lnTo>
                      <a:pt x="4368" y="264"/>
                    </a:lnTo>
                    <a:lnTo>
                      <a:pt x="4368" y="264"/>
                    </a:lnTo>
                    <a:lnTo>
                      <a:pt x="4368" y="264"/>
                    </a:lnTo>
                    <a:lnTo>
                      <a:pt x="4368" y="264"/>
                    </a:lnTo>
                    <a:lnTo>
                      <a:pt x="4374" y="264"/>
                    </a:lnTo>
                    <a:lnTo>
                      <a:pt x="4374" y="264"/>
                    </a:lnTo>
                    <a:lnTo>
                      <a:pt x="4374" y="264"/>
                    </a:lnTo>
                    <a:lnTo>
                      <a:pt x="4374" y="264"/>
                    </a:lnTo>
                    <a:lnTo>
                      <a:pt x="4374" y="264"/>
                    </a:lnTo>
                    <a:lnTo>
                      <a:pt x="4374" y="264"/>
                    </a:lnTo>
                    <a:lnTo>
                      <a:pt x="4374" y="258"/>
                    </a:lnTo>
                    <a:lnTo>
                      <a:pt x="4380" y="258"/>
                    </a:lnTo>
                    <a:lnTo>
                      <a:pt x="4380" y="258"/>
                    </a:lnTo>
                    <a:lnTo>
                      <a:pt x="4380" y="258"/>
                    </a:lnTo>
                    <a:lnTo>
                      <a:pt x="4380" y="258"/>
                    </a:lnTo>
                    <a:lnTo>
                      <a:pt x="4380" y="258"/>
                    </a:lnTo>
                    <a:lnTo>
                      <a:pt x="4380" y="258"/>
                    </a:lnTo>
                    <a:lnTo>
                      <a:pt x="4386" y="258"/>
                    </a:lnTo>
                    <a:lnTo>
                      <a:pt x="4386" y="258"/>
                    </a:lnTo>
                    <a:lnTo>
                      <a:pt x="4386" y="258"/>
                    </a:lnTo>
                    <a:lnTo>
                      <a:pt x="4386" y="258"/>
                    </a:lnTo>
                    <a:lnTo>
                      <a:pt x="4386" y="258"/>
                    </a:lnTo>
                    <a:lnTo>
                      <a:pt x="4386" y="258"/>
                    </a:lnTo>
                    <a:lnTo>
                      <a:pt x="4392" y="252"/>
                    </a:lnTo>
                    <a:lnTo>
                      <a:pt x="4392" y="252"/>
                    </a:lnTo>
                    <a:lnTo>
                      <a:pt x="4392" y="252"/>
                    </a:lnTo>
                    <a:lnTo>
                      <a:pt x="4392" y="252"/>
                    </a:lnTo>
                    <a:lnTo>
                      <a:pt x="4392" y="252"/>
                    </a:lnTo>
                    <a:lnTo>
                      <a:pt x="4392" y="252"/>
                    </a:lnTo>
                    <a:lnTo>
                      <a:pt x="4398" y="252"/>
                    </a:lnTo>
                    <a:lnTo>
                      <a:pt x="4398" y="252"/>
                    </a:lnTo>
                    <a:lnTo>
                      <a:pt x="4398" y="252"/>
                    </a:lnTo>
                    <a:lnTo>
                      <a:pt x="4398" y="252"/>
                    </a:lnTo>
                    <a:lnTo>
                      <a:pt x="4398" y="252"/>
                    </a:lnTo>
                    <a:lnTo>
                      <a:pt x="4398" y="252"/>
                    </a:lnTo>
                    <a:lnTo>
                      <a:pt x="4398" y="252"/>
                    </a:lnTo>
                    <a:lnTo>
                      <a:pt x="4404" y="246"/>
                    </a:lnTo>
                    <a:lnTo>
                      <a:pt x="4404" y="246"/>
                    </a:lnTo>
                    <a:lnTo>
                      <a:pt x="4404" y="246"/>
                    </a:lnTo>
                    <a:lnTo>
                      <a:pt x="4404" y="246"/>
                    </a:lnTo>
                    <a:lnTo>
                      <a:pt x="4404" y="246"/>
                    </a:lnTo>
                    <a:lnTo>
                      <a:pt x="4404" y="246"/>
                    </a:lnTo>
                    <a:lnTo>
                      <a:pt x="4410" y="246"/>
                    </a:lnTo>
                    <a:lnTo>
                      <a:pt x="4410" y="246"/>
                    </a:lnTo>
                    <a:lnTo>
                      <a:pt x="4410" y="246"/>
                    </a:lnTo>
                    <a:lnTo>
                      <a:pt x="4410" y="246"/>
                    </a:lnTo>
                    <a:lnTo>
                      <a:pt x="4410" y="246"/>
                    </a:lnTo>
                    <a:lnTo>
                      <a:pt x="4410" y="246"/>
                    </a:lnTo>
                    <a:lnTo>
                      <a:pt x="4416" y="246"/>
                    </a:lnTo>
                    <a:lnTo>
                      <a:pt x="4416" y="240"/>
                    </a:lnTo>
                    <a:lnTo>
                      <a:pt x="4416" y="240"/>
                    </a:lnTo>
                    <a:lnTo>
                      <a:pt x="4416" y="240"/>
                    </a:lnTo>
                    <a:lnTo>
                      <a:pt x="4416" y="240"/>
                    </a:lnTo>
                    <a:lnTo>
                      <a:pt x="4416" y="240"/>
                    </a:lnTo>
                    <a:lnTo>
                      <a:pt x="4422" y="240"/>
                    </a:lnTo>
                    <a:lnTo>
                      <a:pt x="4422" y="240"/>
                    </a:lnTo>
                    <a:lnTo>
                      <a:pt x="4422" y="240"/>
                    </a:lnTo>
                    <a:lnTo>
                      <a:pt x="4422" y="240"/>
                    </a:lnTo>
                    <a:lnTo>
                      <a:pt x="4422" y="240"/>
                    </a:lnTo>
                    <a:lnTo>
                      <a:pt x="4428" y="240"/>
                    </a:lnTo>
                    <a:lnTo>
                      <a:pt x="4428" y="240"/>
                    </a:lnTo>
                    <a:lnTo>
                      <a:pt x="4428" y="240"/>
                    </a:lnTo>
                    <a:lnTo>
                      <a:pt x="4428" y="234"/>
                    </a:lnTo>
                    <a:lnTo>
                      <a:pt x="4428" y="234"/>
                    </a:lnTo>
                    <a:lnTo>
                      <a:pt x="4428" y="234"/>
                    </a:lnTo>
                    <a:lnTo>
                      <a:pt x="4428" y="234"/>
                    </a:lnTo>
                    <a:lnTo>
                      <a:pt x="4434" y="234"/>
                    </a:lnTo>
                    <a:lnTo>
                      <a:pt x="4434" y="234"/>
                    </a:lnTo>
                    <a:lnTo>
                      <a:pt x="4434" y="234"/>
                    </a:lnTo>
                    <a:lnTo>
                      <a:pt x="4434" y="234"/>
                    </a:lnTo>
                    <a:lnTo>
                      <a:pt x="4434" y="234"/>
                    </a:lnTo>
                    <a:lnTo>
                      <a:pt x="4434" y="234"/>
                    </a:lnTo>
                    <a:lnTo>
                      <a:pt x="4440" y="234"/>
                    </a:lnTo>
                    <a:lnTo>
                      <a:pt x="4440" y="234"/>
                    </a:lnTo>
                    <a:lnTo>
                      <a:pt x="4440" y="234"/>
                    </a:lnTo>
                    <a:lnTo>
                      <a:pt x="4440" y="234"/>
                    </a:lnTo>
                    <a:lnTo>
                      <a:pt x="4440" y="234"/>
                    </a:lnTo>
                    <a:lnTo>
                      <a:pt x="4440" y="228"/>
                    </a:lnTo>
                    <a:lnTo>
                      <a:pt x="4446" y="228"/>
                    </a:lnTo>
                    <a:lnTo>
                      <a:pt x="4446" y="228"/>
                    </a:lnTo>
                    <a:lnTo>
                      <a:pt x="4446" y="228"/>
                    </a:lnTo>
                    <a:lnTo>
                      <a:pt x="4446" y="228"/>
                    </a:lnTo>
                    <a:lnTo>
                      <a:pt x="4446" y="228"/>
                    </a:lnTo>
                    <a:lnTo>
                      <a:pt x="4446" y="228"/>
                    </a:lnTo>
                    <a:lnTo>
                      <a:pt x="4452" y="228"/>
                    </a:lnTo>
                    <a:lnTo>
                      <a:pt x="4452" y="228"/>
                    </a:lnTo>
                    <a:lnTo>
                      <a:pt x="4452" y="228"/>
                    </a:lnTo>
                    <a:lnTo>
                      <a:pt x="4452" y="228"/>
                    </a:lnTo>
                    <a:lnTo>
                      <a:pt x="4452" y="228"/>
                    </a:lnTo>
                    <a:lnTo>
                      <a:pt x="4452" y="228"/>
                    </a:lnTo>
                    <a:lnTo>
                      <a:pt x="4452" y="228"/>
                    </a:lnTo>
                    <a:lnTo>
                      <a:pt x="4458" y="228"/>
                    </a:lnTo>
                    <a:lnTo>
                      <a:pt x="4458" y="228"/>
                    </a:lnTo>
                    <a:lnTo>
                      <a:pt x="4458" y="222"/>
                    </a:lnTo>
                    <a:lnTo>
                      <a:pt x="4458" y="222"/>
                    </a:lnTo>
                    <a:lnTo>
                      <a:pt x="4458" y="222"/>
                    </a:lnTo>
                    <a:lnTo>
                      <a:pt x="4458" y="222"/>
                    </a:lnTo>
                    <a:lnTo>
                      <a:pt x="4464" y="222"/>
                    </a:lnTo>
                    <a:lnTo>
                      <a:pt x="4464" y="222"/>
                    </a:lnTo>
                    <a:lnTo>
                      <a:pt x="4464" y="222"/>
                    </a:lnTo>
                    <a:lnTo>
                      <a:pt x="4464" y="222"/>
                    </a:lnTo>
                    <a:lnTo>
                      <a:pt x="4464" y="222"/>
                    </a:lnTo>
                    <a:lnTo>
                      <a:pt x="4464" y="222"/>
                    </a:lnTo>
                    <a:lnTo>
                      <a:pt x="4470" y="222"/>
                    </a:lnTo>
                    <a:lnTo>
                      <a:pt x="4470" y="222"/>
                    </a:lnTo>
                    <a:lnTo>
                      <a:pt x="4470" y="222"/>
                    </a:lnTo>
                    <a:lnTo>
                      <a:pt x="4470" y="222"/>
                    </a:lnTo>
                    <a:lnTo>
                      <a:pt x="4470" y="222"/>
                    </a:lnTo>
                    <a:lnTo>
                      <a:pt x="4470" y="222"/>
                    </a:lnTo>
                    <a:lnTo>
                      <a:pt x="4476" y="222"/>
                    </a:lnTo>
                    <a:lnTo>
                      <a:pt x="4476" y="216"/>
                    </a:lnTo>
                    <a:lnTo>
                      <a:pt x="4476" y="216"/>
                    </a:lnTo>
                    <a:lnTo>
                      <a:pt x="4476" y="216"/>
                    </a:lnTo>
                    <a:lnTo>
                      <a:pt x="4476" y="216"/>
                    </a:lnTo>
                    <a:lnTo>
                      <a:pt x="4476" y="216"/>
                    </a:lnTo>
                    <a:lnTo>
                      <a:pt x="4482" y="216"/>
                    </a:lnTo>
                    <a:lnTo>
                      <a:pt x="4482" y="216"/>
                    </a:lnTo>
                    <a:lnTo>
                      <a:pt x="4482" y="216"/>
                    </a:lnTo>
                    <a:lnTo>
                      <a:pt x="4482" y="216"/>
                    </a:lnTo>
                    <a:lnTo>
                      <a:pt x="4482" y="216"/>
                    </a:lnTo>
                    <a:lnTo>
                      <a:pt x="4482" y="216"/>
                    </a:lnTo>
                    <a:lnTo>
                      <a:pt x="4482" y="216"/>
                    </a:lnTo>
                    <a:lnTo>
                      <a:pt x="4488" y="216"/>
                    </a:lnTo>
                    <a:lnTo>
                      <a:pt x="4488" y="216"/>
                    </a:lnTo>
                    <a:lnTo>
                      <a:pt x="4488" y="216"/>
                    </a:lnTo>
                    <a:lnTo>
                      <a:pt x="4488" y="216"/>
                    </a:lnTo>
                    <a:lnTo>
                      <a:pt x="4488" y="216"/>
                    </a:lnTo>
                    <a:lnTo>
                      <a:pt x="4488" y="216"/>
                    </a:lnTo>
                    <a:lnTo>
                      <a:pt x="4494" y="210"/>
                    </a:lnTo>
                    <a:lnTo>
                      <a:pt x="4494" y="210"/>
                    </a:lnTo>
                    <a:lnTo>
                      <a:pt x="4494" y="210"/>
                    </a:lnTo>
                    <a:lnTo>
                      <a:pt x="4494" y="210"/>
                    </a:lnTo>
                    <a:lnTo>
                      <a:pt x="4494" y="210"/>
                    </a:lnTo>
                    <a:lnTo>
                      <a:pt x="4494" y="210"/>
                    </a:lnTo>
                    <a:lnTo>
                      <a:pt x="4500" y="210"/>
                    </a:lnTo>
                    <a:lnTo>
                      <a:pt x="4500" y="210"/>
                    </a:lnTo>
                    <a:lnTo>
                      <a:pt x="4500" y="210"/>
                    </a:lnTo>
                    <a:lnTo>
                      <a:pt x="4500" y="210"/>
                    </a:lnTo>
                    <a:lnTo>
                      <a:pt x="4500" y="210"/>
                    </a:lnTo>
                    <a:lnTo>
                      <a:pt x="4500" y="210"/>
                    </a:lnTo>
                    <a:lnTo>
                      <a:pt x="4506" y="210"/>
                    </a:lnTo>
                    <a:lnTo>
                      <a:pt x="4506" y="210"/>
                    </a:lnTo>
                    <a:lnTo>
                      <a:pt x="4506" y="210"/>
                    </a:lnTo>
                    <a:lnTo>
                      <a:pt x="4506" y="210"/>
                    </a:lnTo>
                    <a:lnTo>
                      <a:pt x="4506" y="210"/>
                    </a:lnTo>
                    <a:lnTo>
                      <a:pt x="4506" y="210"/>
                    </a:lnTo>
                    <a:lnTo>
                      <a:pt x="4506" y="210"/>
                    </a:lnTo>
                    <a:lnTo>
                      <a:pt x="4512" y="210"/>
                    </a:lnTo>
                    <a:lnTo>
                      <a:pt x="4512" y="210"/>
                    </a:lnTo>
                    <a:lnTo>
                      <a:pt x="4512" y="204"/>
                    </a:lnTo>
                    <a:lnTo>
                      <a:pt x="4512" y="204"/>
                    </a:lnTo>
                    <a:lnTo>
                      <a:pt x="4512" y="204"/>
                    </a:lnTo>
                    <a:lnTo>
                      <a:pt x="4512" y="204"/>
                    </a:lnTo>
                    <a:lnTo>
                      <a:pt x="4518" y="204"/>
                    </a:lnTo>
                    <a:lnTo>
                      <a:pt x="4518" y="204"/>
                    </a:lnTo>
                    <a:lnTo>
                      <a:pt x="4518" y="204"/>
                    </a:lnTo>
                    <a:lnTo>
                      <a:pt x="4518" y="204"/>
                    </a:lnTo>
                    <a:lnTo>
                      <a:pt x="4518" y="204"/>
                    </a:lnTo>
                    <a:lnTo>
                      <a:pt x="4518" y="204"/>
                    </a:lnTo>
                    <a:lnTo>
                      <a:pt x="4524" y="204"/>
                    </a:lnTo>
                    <a:lnTo>
                      <a:pt x="4524" y="204"/>
                    </a:lnTo>
                    <a:lnTo>
                      <a:pt x="4524" y="204"/>
                    </a:lnTo>
                    <a:lnTo>
                      <a:pt x="4524" y="204"/>
                    </a:lnTo>
                    <a:lnTo>
                      <a:pt x="4524" y="204"/>
                    </a:lnTo>
                    <a:lnTo>
                      <a:pt x="4524" y="204"/>
                    </a:lnTo>
                    <a:lnTo>
                      <a:pt x="4530" y="204"/>
                    </a:lnTo>
                    <a:lnTo>
                      <a:pt x="4530" y="204"/>
                    </a:lnTo>
                    <a:lnTo>
                      <a:pt x="4530" y="204"/>
                    </a:lnTo>
                    <a:lnTo>
                      <a:pt x="4530" y="204"/>
                    </a:lnTo>
                    <a:lnTo>
                      <a:pt x="4530" y="204"/>
                    </a:lnTo>
                    <a:lnTo>
                      <a:pt x="4530" y="204"/>
                    </a:lnTo>
                    <a:lnTo>
                      <a:pt x="4530" y="204"/>
                    </a:lnTo>
                    <a:lnTo>
                      <a:pt x="4536" y="198"/>
                    </a:lnTo>
                    <a:lnTo>
                      <a:pt x="4536" y="198"/>
                    </a:lnTo>
                    <a:lnTo>
                      <a:pt x="4536" y="198"/>
                    </a:lnTo>
                    <a:lnTo>
                      <a:pt x="4536" y="198"/>
                    </a:lnTo>
                    <a:lnTo>
                      <a:pt x="4536" y="198"/>
                    </a:lnTo>
                    <a:lnTo>
                      <a:pt x="4536" y="198"/>
                    </a:lnTo>
                    <a:lnTo>
                      <a:pt x="4542" y="198"/>
                    </a:lnTo>
                    <a:lnTo>
                      <a:pt x="4542" y="198"/>
                    </a:lnTo>
                    <a:lnTo>
                      <a:pt x="4542" y="198"/>
                    </a:lnTo>
                    <a:lnTo>
                      <a:pt x="4542" y="198"/>
                    </a:lnTo>
                    <a:lnTo>
                      <a:pt x="4542" y="198"/>
                    </a:lnTo>
                    <a:lnTo>
                      <a:pt x="4542" y="198"/>
                    </a:lnTo>
                    <a:lnTo>
                      <a:pt x="4548" y="198"/>
                    </a:lnTo>
                    <a:lnTo>
                      <a:pt x="4548" y="198"/>
                    </a:lnTo>
                    <a:lnTo>
                      <a:pt x="4548" y="198"/>
                    </a:lnTo>
                    <a:lnTo>
                      <a:pt x="4548" y="198"/>
                    </a:lnTo>
                    <a:lnTo>
                      <a:pt x="4548" y="198"/>
                    </a:lnTo>
                    <a:lnTo>
                      <a:pt x="4548" y="198"/>
                    </a:lnTo>
                    <a:lnTo>
                      <a:pt x="4554" y="198"/>
                    </a:lnTo>
                    <a:lnTo>
                      <a:pt x="4554" y="198"/>
                    </a:lnTo>
                    <a:lnTo>
                      <a:pt x="4554" y="198"/>
                    </a:lnTo>
                    <a:lnTo>
                      <a:pt x="4554" y="198"/>
                    </a:lnTo>
                    <a:lnTo>
                      <a:pt x="4554" y="198"/>
                    </a:lnTo>
                    <a:lnTo>
                      <a:pt x="4554" y="198"/>
                    </a:lnTo>
                    <a:lnTo>
                      <a:pt x="4560" y="198"/>
                    </a:lnTo>
                    <a:lnTo>
                      <a:pt x="4560" y="198"/>
                    </a:lnTo>
                    <a:lnTo>
                      <a:pt x="4560" y="198"/>
                    </a:lnTo>
                    <a:lnTo>
                      <a:pt x="4560" y="192"/>
                    </a:lnTo>
                    <a:lnTo>
                      <a:pt x="4560" y="192"/>
                    </a:lnTo>
                    <a:lnTo>
                      <a:pt x="4560" y="192"/>
                    </a:lnTo>
                    <a:lnTo>
                      <a:pt x="4560" y="192"/>
                    </a:lnTo>
                    <a:lnTo>
                      <a:pt x="4566" y="192"/>
                    </a:lnTo>
                    <a:lnTo>
                      <a:pt x="4566" y="192"/>
                    </a:lnTo>
                    <a:lnTo>
                      <a:pt x="4566" y="192"/>
                    </a:lnTo>
                    <a:lnTo>
                      <a:pt x="4566" y="192"/>
                    </a:lnTo>
                    <a:lnTo>
                      <a:pt x="4566" y="192"/>
                    </a:lnTo>
                    <a:lnTo>
                      <a:pt x="4566" y="192"/>
                    </a:lnTo>
                    <a:lnTo>
                      <a:pt x="4572" y="192"/>
                    </a:lnTo>
                    <a:lnTo>
                      <a:pt x="4572" y="192"/>
                    </a:lnTo>
                    <a:lnTo>
                      <a:pt x="4572" y="192"/>
                    </a:lnTo>
                    <a:lnTo>
                      <a:pt x="4572" y="192"/>
                    </a:lnTo>
                    <a:lnTo>
                      <a:pt x="4572" y="192"/>
                    </a:lnTo>
                    <a:lnTo>
                      <a:pt x="4572" y="192"/>
                    </a:lnTo>
                    <a:lnTo>
                      <a:pt x="4578" y="192"/>
                    </a:lnTo>
                    <a:lnTo>
                      <a:pt x="4578" y="192"/>
                    </a:lnTo>
                    <a:lnTo>
                      <a:pt x="4578" y="192"/>
                    </a:lnTo>
                    <a:lnTo>
                      <a:pt x="4578" y="192"/>
                    </a:lnTo>
                    <a:lnTo>
                      <a:pt x="4578" y="192"/>
                    </a:lnTo>
                    <a:lnTo>
                      <a:pt x="4578" y="192"/>
                    </a:lnTo>
                    <a:lnTo>
                      <a:pt x="4584" y="192"/>
                    </a:lnTo>
                    <a:lnTo>
                      <a:pt x="4584" y="192"/>
                    </a:lnTo>
                    <a:lnTo>
                      <a:pt x="4584" y="192"/>
                    </a:lnTo>
                    <a:lnTo>
                      <a:pt x="4584" y="192"/>
                    </a:lnTo>
                    <a:lnTo>
                      <a:pt x="4584" y="192"/>
                    </a:lnTo>
                    <a:lnTo>
                      <a:pt x="4584" y="192"/>
                    </a:lnTo>
                    <a:lnTo>
                      <a:pt x="4584" y="192"/>
                    </a:lnTo>
                    <a:lnTo>
                      <a:pt x="4590" y="192"/>
                    </a:lnTo>
                    <a:lnTo>
                      <a:pt x="4590" y="192"/>
                    </a:lnTo>
                    <a:lnTo>
                      <a:pt x="4590" y="192"/>
                    </a:lnTo>
                    <a:lnTo>
                      <a:pt x="4590" y="192"/>
                    </a:lnTo>
                    <a:lnTo>
                      <a:pt x="4590" y="192"/>
                    </a:lnTo>
                    <a:lnTo>
                      <a:pt x="4590" y="192"/>
                    </a:lnTo>
                    <a:lnTo>
                      <a:pt x="4596" y="186"/>
                    </a:lnTo>
                    <a:lnTo>
                      <a:pt x="4596" y="186"/>
                    </a:lnTo>
                    <a:lnTo>
                      <a:pt x="4596" y="186"/>
                    </a:lnTo>
                    <a:lnTo>
                      <a:pt x="4596" y="186"/>
                    </a:lnTo>
                    <a:lnTo>
                      <a:pt x="4596" y="186"/>
                    </a:lnTo>
                    <a:lnTo>
                      <a:pt x="4596" y="186"/>
                    </a:lnTo>
                    <a:lnTo>
                      <a:pt x="4602" y="186"/>
                    </a:lnTo>
                    <a:lnTo>
                      <a:pt x="4602" y="186"/>
                    </a:lnTo>
                    <a:lnTo>
                      <a:pt x="4602" y="186"/>
                    </a:lnTo>
                    <a:lnTo>
                      <a:pt x="4602" y="186"/>
                    </a:lnTo>
                    <a:lnTo>
                      <a:pt x="4602" y="186"/>
                    </a:lnTo>
                    <a:lnTo>
                      <a:pt x="4602" y="186"/>
                    </a:lnTo>
                    <a:lnTo>
                      <a:pt x="4608" y="186"/>
                    </a:lnTo>
                    <a:lnTo>
                      <a:pt x="4608" y="186"/>
                    </a:lnTo>
                    <a:lnTo>
                      <a:pt x="4608" y="186"/>
                    </a:lnTo>
                    <a:lnTo>
                      <a:pt x="4608" y="186"/>
                    </a:lnTo>
                    <a:lnTo>
                      <a:pt x="4608" y="186"/>
                    </a:lnTo>
                    <a:lnTo>
                      <a:pt x="4608" y="186"/>
                    </a:lnTo>
                    <a:lnTo>
                      <a:pt x="4614" y="186"/>
                    </a:lnTo>
                    <a:lnTo>
                      <a:pt x="4614" y="186"/>
                    </a:lnTo>
                    <a:lnTo>
                      <a:pt x="4614" y="186"/>
                    </a:lnTo>
                    <a:lnTo>
                      <a:pt x="4614" y="186"/>
                    </a:lnTo>
                    <a:lnTo>
                      <a:pt x="4614" y="186"/>
                    </a:lnTo>
                    <a:lnTo>
                      <a:pt x="4614" y="186"/>
                    </a:lnTo>
                    <a:lnTo>
                      <a:pt x="4614" y="186"/>
                    </a:lnTo>
                    <a:lnTo>
                      <a:pt x="4620" y="186"/>
                    </a:lnTo>
                    <a:lnTo>
                      <a:pt x="4620" y="186"/>
                    </a:lnTo>
                    <a:lnTo>
                      <a:pt x="4620" y="186"/>
                    </a:lnTo>
                    <a:lnTo>
                      <a:pt x="4620" y="186"/>
                    </a:lnTo>
                    <a:lnTo>
                      <a:pt x="4620" y="186"/>
                    </a:lnTo>
                    <a:lnTo>
                      <a:pt x="4620" y="186"/>
                    </a:lnTo>
                    <a:lnTo>
                      <a:pt x="4626" y="186"/>
                    </a:lnTo>
                    <a:lnTo>
                      <a:pt x="4626" y="186"/>
                    </a:lnTo>
                    <a:lnTo>
                      <a:pt x="4626" y="186"/>
                    </a:lnTo>
                    <a:lnTo>
                      <a:pt x="4626" y="186"/>
                    </a:lnTo>
                    <a:lnTo>
                      <a:pt x="4626" y="186"/>
                    </a:lnTo>
                    <a:lnTo>
                      <a:pt x="4626" y="186"/>
                    </a:lnTo>
                    <a:lnTo>
                      <a:pt x="4632" y="186"/>
                    </a:lnTo>
                    <a:lnTo>
                      <a:pt x="4632" y="186"/>
                    </a:lnTo>
                    <a:lnTo>
                      <a:pt x="4632" y="186"/>
                    </a:lnTo>
                    <a:lnTo>
                      <a:pt x="4632" y="186"/>
                    </a:lnTo>
                    <a:lnTo>
                      <a:pt x="4632" y="186"/>
                    </a:lnTo>
                    <a:lnTo>
                      <a:pt x="4632" y="186"/>
                    </a:lnTo>
                    <a:lnTo>
                      <a:pt x="4638" y="186"/>
                    </a:lnTo>
                    <a:lnTo>
                      <a:pt x="4638" y="186"/>
                    </a:lnTo>
                    <a:lnTo>
                      <a:pt x="4638" y="186"/>
                    </a:lnTo>
                    <a:lnTo>
                      <a:pt x="4638" y="186"/>
                    </a:lnTo>
                    <a:lnTo>
                      <a:pt x="4638" y="186"/>
                    </a:lnTo>
                    <a:lnTo>
                      <a:pt x="4638" y="186"/>
                    </a:lnTo>
                    <a:lnTo>
                      <a:pt x="4638" y="186"/>
                    </a:lnTo>
                    <a:lnTo>
                      <a:pt x="4644" y="186"/>
                    </a:lnTo>
                    <a:lnTo>
                      <a:pt x="4644" y="186"/>
                    </a:lnTo>
                    <a:lnTo>
                      <a:pt x="4644" y="186"/>
                    </a:lnTo>
                    <a:lnTo>
                      <a:pt x="4644" y="186"/>
                    </a:lnTo>
                    <a:lnTo>
                      <a:pt x="4644" y="186"/>
                    </a:lnTo>
                    <a:lnTo>
                      <a:pt x="4644" y="186"/>
                    </a:lnTo>
                    <a:lnTo>
                      <a:pt x="4650" y="186"/>
                    </a:lnTo>
                    <a:lnTo>
                      <a:pt x="4650" y="186"/>
                    </a:lnTo>
                    <a:lnTo>
                      <a:pt x="4650" y="186"/>
                    </a:lnTo>
                    <a:lnTo>
                      <a:pt x="4650" y="186"/>
                    </a:lnTo>
                    <a:lnTo>
                      <a:pt x="4650" y="186"/>
                    </a:lnTo>
                    <a:lnTo>
                      <a:pt x="4650" y="186"/>
                    </a:lnTo>
                    <a:lnTo>
                      <a:pt x="4656" y="186"/>
                    </a:lnTo>
                    <a:lnTo>
                      <a:pt x="4656" y="186"/>
                    </a:lnTo>
                    <a:lnTo>
                      <a:pt x="4656" y="186"/>
                    </a:lnTo>
                    <a:lnTo>
                      <a:pt x="4656" y="186"/>
                    </a:lnTo>
                    <a:lnTo>
                      <a:pt x="4656" y="186"/>
                    </a:lnTo>
                    <a:lnTo>
                      <a:pt x="4656" y="186"/>
                    </a:lnTo>
                    <a:lnTo>
                      <a:pt x="4662" y="186"/>
                    </a:lnTo>
                    <a:lnTo>
                      <a:pt x="4662" y="186"/>
                    </a:lnTo>
                    <a:lnTo>
                      <a:pt x="4662" y="186"/>
                    </a:lnTo>
                    <a:lnTo>
                      <a:pt x="4662" y="186"/>
                    </a:lnTo>
                    <a:lnTo>
                      <a:pt x="4662" y="186"/>
                    </a:lnTo>
                    <a:lnTo>
                      <a:pt x="4662" y="186"/>
                    </a:lnTo>
                    <a:lnTo>
                      <a:pt x="4668" y="186"/>
                    </a:lnTo>
                    <a:lnTo>
                      <a:pt x="4668" y="186"/>
                    </a:lnTo>
                    <a:lnTo>
                      <a:pt x="4668" y="186"/>
                    </a:lnTo>
                    <a:lnTo>
                      <a:pt x="4668" y="186"/>
                    </a:lnTo>
                    <a:lnTo>
                      <a:pt x="4668" y="186"/>
                    </a:lnTo>
                    <a:lnTo>
                      <a:pt x="4668" y="186"/>
                    </a:lnTo>
                    <a:lnTo>
                      <a:pt x="4668" y="186"/>
                    </a:lnTo>
                    <a:lnTo>
                      <a:pt x="4674" y="186"/>
                    </a:lnTo>
                    <a:lnTo>
                      <a:pt x="4674" y="186"/>
                    </a:lnTo>
                    <a:lnTo>
                      <a:pt x="4674" y="186"/>
                    </a:lnTo>
                    <a:lnTo>
                      <a:pt x="4674" y="186"/>
                    </a:lnTo>
                    <a:lnTo>
                      <a:pt x="4674" y="186"/>
                    </a:lnTo>
                    <a:lnTo>
                      <a:pt x="4674" y="186"/>
                    </a:lnTo>
                    <a:lnTo>
                      <a:pt x="4680" y="186"/>
                    </a:lnTo>
                    <a:lnTo>
                      <a:pt x="4680" y="186"/>
                    </a:lnTo>
                    <a:lnTo>
                      <a:pt x="4680" y="186"/>
                    </a:lnTo>
                    <a:lnTo>
                      <a:pt x="4680" y="186"/>
                    </a:lnTo>
                    <a:lnTo>
                      <a:pt x="4680" y="186"/>
                    </a:lnTo>
                    <a:lnTo>
                      <a:pt x="4680" y="186"/>
                    </a:lnTo>
                    <a:lnTo>
                      <a:pt x="4686" y="186"/>
                    </a:lnTo>
                    <a:lnTo>
                      <a:pt x="4686" y="186"/>
                    </a:lnTo>
                    <a:lnTo>
                      <a:pt x="4686" y="186"/>
                    </a:lnTo>
                    <a:lnTo>
                      <a:pt x="4686" y="186"/>
                    </a:lnTo>
                    <a:lnTo>
                      <a:pt x="4686" y="186"/>
                    </a:lnTo>
                    <a:lnTo>
                      <a:pt x="4686" y="186"/>
                    </a:lnTo>
                    <a:lnTo>
                      <a:pt x="4692" y="186"/>
                    </a:lnTo>
                    <a:lnTo>
                      <a:pt x="4692" y="186"/>
                    </a:lnTo>
                    <a:lnTo>
                      <a:pt x="4692" y="186"/>
                    </a:lnTo>
                    <a:lnTo>
                      <a:pt x="4692" y="186"/>
                    </a:lnTo>
                    <a:lnTo>
                      <a:pt x="4692" y="186"/>
                    </a:lnTo>
                    <a:lnTo>
                      <a:pt x="4692" y="186"/>
                    </a:lnTo>
                    <a:lnTo>
                      <a:pt x="4692" y="186"/>
                    </a:lnTo>
                    <a:lnTo>
                      <a:pt x="4698" y="186"/>
                    </a:lnTo>
                    <a:lnTo>
                      <a:pt x="4698" y="186"/>
                    </a:lnTo>
                    <a:lnTo>
                      <a:pt x="4698" y="186"/>
                    </a:lnTo>
                    <a:lnTo>
                      <a:pt x="4698" y="186"/>
                    </a:lnTo>
                    <a:lnTo>
                      <a:pt x="4698" y="186"/>
                    </a:lnTo>
                    <a:lnTo>
                      <a:pt x="4698" y="186"/>
                    </a:lnTo>
                    <a:lnTo>
                      <a:pt x="4704" y="186"/>
                    </a:lnTo>
                    <a:lnTo>
                      <a:pt x="4704" y="186"/>
                    </a:lnTo>
                    <a:lnTo>
                      <a:pt x="4704" y="186"/>
                    </a:lnTo>
                    <a:lnTo>
                      <a:pt x="4704" y="186"/>
                    </a:lnTo>
                    <a:lnTo>
                      <a:pt x="4704" y="186"/>
                    </a:lnTo>
                    <a:lnTo>
                      <a:pt x="4704" y="186"/>
                    </a:lnTo>
                    <a:lnTo>
                      <a:pt x="4710" y="186"/>
                    </a:lnTo>
                    <a:lnTo>
                      <a:pt x="4710" y="186"/>
                    </a:lnTo>
                    <a:lnTo>
                      <a:pt x="4710" y="186"/>
                    </a:lnTo>
                    <a:lnTo>
                      <a:pt x="4710" y="186"/>
                    </a:lnTo>
                    <a:lnTo>
                      <a:pt x="4710" y="186"/>
                    </a:lnTo>
                    <a:lnTo>
                      <a:pt x="4710" y="186"/>
                    </a:lnTo>
                    <a:lnTo>
                      <a:pt x="4716" y="186"/>
                    </a:lnTo>
                    <a:lnTo>
                      <a:pt x="4716" y="186"/>
                    </a:lnTo>
                    <a:lnTo>
                      <a:pt x="4716" y="186"/>
                    </a:lnTo>
                    <a:lnTo>
                      <a:pt x="4716" y="186"/>
                    </a:lnTo>
                    <a:lnTo>
                      <a:pt x="4716" y="186"/>
                    </a:lnTo>
                    <a:lnTo>
                      <a:pt x="4716" y="186"/>
                    </a:lnTo>
                    <a:lnTo>
                      <a:pt x="4722" y="186"/>
                    </a:lnTo>
                    <a:lnTo>
                      <a:pt x="4722" y="186"/>
                    </a:lnTo>
                    <a:lnTo>
                      <a:pt x="4722" y="186"/>
                    </a:lnTo>
                    <a:lnTo>
                      <a:pt x="4722" y="186"/>
                    </a:lnTo>
                    <a:lnTo>
                      <a:pt x="4722" y="186"/>
                    </a:lnTo>
                    <a:lnTo>
                      <a:pt x="4722" y="186"/>
                    </a:lnTo>
                    <a:lnTo>
                      <a:pt x="4722" y="186"/>
                    </a:lnTo>
                    <a:lnTo>
                      <a:pt x="4728" y="186"/>
                    </a:lnTo>
                    <a:lnTo>
                      <a:pt x="4728" y="186"/>
                    </a:lnTo>
                    <a:lnTo>
                      <a:pt x="4728" y="186"/>
                    </a:lnTo>
                    <a:lnTo>
                      <a:pt x="4728" y="186"/>
                    </a:lnTo>
                    <a:lnTo>
                      <a:pt x="4728" y="186"/>
                    </a:lnTo>
                    <a:lnTo>
                      <a:pt x="4728" y="186"/>
                    </a:lnTo>
                    <a:lnTo>
                      <a:pt x="4734" y="186"/>
                    </a:lnTo>
                    <a:lnTo>
                      <a:pt x="4734" y="186"/>
                    </a:lnTo>
                    <a:lnTo>
                      <a:pt x="4734" y="186"/>
                    </a:lnTo>
                    <a:lnTo>
                      <a:pt x="4734" y="186"/>
                    </a:lnTo>
                    <a:lnTo>
                      <a:pt x="4734" y="186"/>
                    </a:lnTo>
                    <a:lnTo>
                      <a:pt x="4734" y="186"/>
                    </a:lnTo>
                    <a:lnTo>
                      <a:pt x="4740" y="186"/>
                    </a:lnTo>
                    <a:lnTo>
                      <a:pt x="4740" y="186"/>
                    </a:lnTo>
                    <a:lnTo>
                      <a:pt x="4740" y="186"/>
                    </a:lnTo>
                    <a:lnTo>
                      <a:pt x="4740" y="186"/>
                    </a:lnTo>
                    <a:lnTo>
                      <a:pt x="4740" y="186"/>
                    </a:lnTo>
                    <a:lnTo>
                      <a:pt x="4740" y="186"/>
                    </a:lnTo>
                    <a:lnTo>
                      <a:pt x="4746" y="186"/>
                    </a:lnTo>
                    <a:lnTo>
                      <a:pt x="4746" y="186"/>
                    </a:lnTo>
                    <a:lnTo>
                      <a:pt x="4746" y="186"/>
                    </a:lnTo>
                    <a:lnTo>
                      <a:pt x="4746" y="186"/>
                    </a:lnTo>
                    <a:lnTo>
                      <a:pt x="4746" y="186"/>
                    </a:lnTo>
                    <a:lnTo>
                      <a:pt x="4746" y="186"/>
                    </a:lnTo>
                    <a:lnTo>
                      <a:pt x="4746" y="186"/>
                    </a:lnTo>
                    <a:lnTo>
                      <a:pt x="4752" y="186"/>
                    </a:lnTo>
                    <a:lnTo>
                      <a:pt x="4752" y="186"/>
                    </a:lnTo>
                    <a:lnTo>
                      <a:pt x="4752" y="186"/>
                    </a:lnTo>
                    <a:lnTo>
                      <a:pt x="4752" y="186"/>
                    </a:lnTo>
                    <a:lnTo>
                      <a:pt x="4752" y="186"/>
                    </a:lnTo>
                    <a:lnTo>
                      <a:pt x="4752" y="186"/>
                    </a:lnTo>
                    <a:lnTo>
                      <a:pt x="4758" y="186"/>
                    </a:lnTo>
                    <a:lnTo>
                      <a:pt x="4758" y="186"/>
                    </a:lnTo>
                    <a:lnTo>
                      <a:pt x="4758" y="186"/>
                    </a:lnTo>
                    <a:lnTo>
                      <a:pt x="4758" y="186"/>
                    </a:lnTo>
                    <a:lnTo>
                      <a:pt x="4758" y="186"/>
                    </a:lnTo>
                    <a:lnTo>
                      <a:pt x="4758" y="186"/>
                    </a:lnTo>
                    <a:lnTo>
                      <a:pt x="4764" y="186"/>
                    </a:lnTo>
                    <a:lnTo>
                      <a:pt x="4764" y="186"/>
                    </a:lnTo>
                    <a:lnTo>
                      <a:pt x="4764" y="186"/>
                    </a:lnTo>
                    <a:lnTo>
                      <a:pt x="4764" y="186"/>
                    </a:lnTo>
                    <a:lnTo>
                      <a:pt x="4764" y="186"/>
                    </a:lnTo>
                    <a:lnTo>
                      <a:pt x="4764" y="186"/>
                    </a:lnTo>
                    <a:lnTo>
                      <a:pt x="4770" y="186"/>
                    </a:lnTo>
                    <a:lnTo>
                      <a:pt x="4770" y="186"/>
                    </a:lnTo>
                    <a:lnTo>
                      <a:pt x="4770" y="186"/>
                    </a:lnTo>
                    <a:lnTo>
                      <a:pt x="4770" y="186"/>
                    </a:lnTo>
                    <a:lnTo>
                      <a:pt x="4770" y="186"/>
                    </a:lnTo>
                    <a:lnTo>
                      <a:pt x="4770" y="186"/>
                    </a:lnTo>
                    <a:lnTo>
                      <a:pt x="4776" y="186"/>
                    </a:lnTo>
                    <a:lnTo>
                      <a:pt x="4776" y="186"/>
                    </a:lnTo>
                    <a:lnTo>
                      <a:pt x="4776" y="186"/>
                    </a:lnTo>
                    <a:lnTo>
                      <a:pt x="4776" y="186"/>
                    </a:lnTo>
                    <a:lnTo>
                      <a:pt x="4776" y="186"/>
                    </a:lnTo>
                    <a:lnTo>
                      <a:pt x="4776" y="186"/>
                    </a:lnTo>
                    <a:lnTo>
                      <a:pt x="4776" y="186"/>
                    </a:lnTo>
                    <a:lnTo>
                      <a:pt x="4782" y="186"/>
                    </a:lnTo>
                    <a:lnTo>
                      <a:pt x="4782" y="186"/>
                    </a:lnTo>
                    <a:lnTo>
                      <a:pt x="4782" y="186"/>
                    </a:lnTo>
                    <a:lnTo>
                      <a:pt x="4782" y="186"/>
                    </a:lnTo>
                    <a:lnTo>
                      <a:pt x="4782" y="186"/>
                    </a:lnTo>
                    <a:lnTo>
                      <a:pt x="4782" y="186"/>
                    </a:lnTo>
                    <a:lnTo>
                      <a:pt x="4788" y="186"/>
                    </a:lnTo>
                    <a:lnTo>
                      <a:pt x="4788" y="186"/>
                    </a:lnTo>
                    <a:lnTo>
                      <a:pt x="4788" y="186"/>
                    </a:lnTo>
                    <a:lnTo>
                      <a:pt x="4788" y="186"/>
                    </a:lnTo>
                    <a:lnTo>
                      <a:pt x="4788" y="186"/>
                    </a:lnTo>
                    <a:lnTo>
                      <a:pt x="4788" y="186"/>
                    </a:lnTo>
                    <a:lnTo>
                      <a:pt x="4794" y="186"/>
                    </a:lnTo>
                    <a:lnTo>
                      <a:pt x="4794" y="186"/>
                    </a:lnTo>
                    <a:lnTo>
                      <a:pt x="4794" y="186"/>
                    </a:lnTo>
                    <a:lnTo>
                      <a:pt x="4794" y="186"/>
                    </a:lnTo>
                    <a:lnTo>
                      <a:pt x="4794" y="186"/>
                    </a:lnTo>
                    <a:lnTo>
                      <a:pt x="4794" y="186"/>
                    </a:lnTo>
                    <a:lnTo>
                      <a:pt x="4800" y="186"/>
                    </a:lnTo>
                    <a:lnTo>
                      <a:pt x="4800" y="186"/>
                    </a:lnTo>
                    <a:lnTo>
                      <a:pt x="4800" y="186"/>
                    </a:lnTo>
                    <a:lnTo>
                      <a:pt x="4800" y="186"/>
                    </a:lnTo>
                    <a:lnTo>
                      <a:pt x="4800" y="186"/>
                    </a:lnTo>
                    <a:lnTo>
                      <a:pt x="4800" y="186"/>
                    </a:lnTo>
                    <a:lnTo>
                      <a:pt x="4800" y="186"/>
                    </a:lnTo>
                    <a:lnTo>
                      <a:pt x="4806" y="186"/>
                    </a:lnTo>
                    <a:lnTo>
                      <a:pt x="4806" y="186"/>
                    </a:lnTo>
                    <a:lnTo>
                      <a:pt x="4806" y="186"/>
                    </a:lnTo>
                    <a:lnTo>
                      <a:pt x="4806" y="186"/>
                    </a:lnTo>
                    <a:lnTo>
                      <a:pt x="4806" y="186"/>
                    </a:lnTo>
                    <a:lnTo>
                      <a:pt x="4806" y="186"/>
                    </a:lnTo>
                    <a:lnTo>
                      <a:pt x="4812" y="186"/>
                    </a:lnTo>
                    <a:lnTo>
                      <a:pt x="4812" y="186"/>
                    </a:lnTo>
                    <a:lnTo>
                      <a:pt x="4812" y="186"/>
                    </a:lnTo>
                    <a:lnTo>
                      <a:pt x="4812" y="186"/>
                    </a:lnTo>
                    <a:lnTo>
                      <a:pt x="4812" y="186"/>
                    </a:lnTo>
                    <a:lnTo>
                      <a:pt x="4812" y="186"/>
                    </a:lnTo>
                    <a:lnTo>
                      <a:pt x="4818" y="186"/>
                    </a:lnTo>
                    <a:lnTo>
                      <a:pt x="4818" y="186"/>
                    </a:lnTo>
                    <a:lnTo>
                      <a:pt x="4818" y="186"/>
                    </a:lnTo>
                    <a:lnTo>
                      <a:pt x="4818" y="186"/>
                    </a:lnTo>
                    <a:lnTo>
                      <a:pt x="4818" y="186"/>
                    </a:lnTo>
                    <a:lnTo>
                      <a:pt x="4818" y="186"/>
                    </a:lnTo>
                    <a:lnTo>
                      <a:pt x="4824" y="186"/>
                    </a:lnTo>
                    <a:lnTo>
                      <a:pt x="4824" y="186"/>
                    </a:lnTo>
                    <a:lnTo>
                      <a:pt x="4824" y="186"/>
                    </a:lnTo>
                    <a:lnTo>
                      <a:pt x="4824" y="186"/>
                    </a:lnTo>
                    <a:lnTo>
                      <a:pt x="4824" y="186"/>
                    </a:lnTo>
                    <a:lnTo>
                      <a:pt x="4824" y="186"/>
                    </a:lnTo>
                  </a:path>
                </a:pathLst>
              </a:custGeom>
              <a:noFill/>
              <a:ln w="15875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7" name="Rectangle 135"/>
              <p:cNvSpPr>
                <a:spLocks noChangeArrowheads="1"/>
              </p:cNvSpPr>
              <p:nvPr/>
            </p:nvSpPr>
            <p:spPr bwMode="auto">
              <a:xfrm>
                <a:off x="1483" y="3582"/>
                <a:ext cx="294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800" b="1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itchFamily="34" charset="0"/>
                    <a:cs typeface="Arial" pitchFamily="34" charset="0"/>
                  </a:rPr>
                  <a:t>DISP_X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08" name="Freeform 136"/>
              <p:cNvSpPr>
                <a:spLocks/>
              </p:cNvSpPr>
              <p:nvPr/>
            </p:nvSpPr>
            <p:spPr bwMode="auto">
              <a:xfrm>
                <a:off x="415" y="2916"/>
                <a:ext cx="4824" cy="1"/>
              </a:xfrm>
              <a:custGeom>
                <a:avLst/>
                <a:gdLst/>
                <a:ahLst/>
                <a:cxnLst>
                  <a:cxn ang="0">
                    <a:pos x="72" y="0"/>
                  </a:cxn>
                  <a:cxn ang="0">
                    <a:pos x="150" y="0"/>
                  </a:cxn>
                  <a:cxn ang="0">
                    <a:pos x="228" y="0"/>
                  </a:cxn>
                  <a:cxn ang="0">
                    <a:pos x="300" y="0"/>
                  </a:cxn>
                  <a:cxn ang="0">
                    <a:pos x="378" y="0"/>
                  </a:cxn>
                  <a:cxn ang="0">
                    <a:pos x="456" y="0"/>
                  </a:cxn>
                  <a:cxn ang="0">
                    <a:pos x="534" y="0"/>
                  </a:cxn>
                  <a:cxn ang="0">
                    <a:pos x="606" y="0"/>
                  </a:cxn>
                  <a:cxn ang="0">
                    <a:pos x="684" y="0"/>
                  </a:cxn>
                  <a:cxn ang="0">
                    <a:pos x="762" y="0"/>
                  </a:cxn>
                  <a:cxn ang="0">
                    <a:pos x="834" y="0"/>
                  </a:cxn>
                  <a:cxn ang="0">
                    <a:pos x="912" y="0"/>
                  </a:cxn>
                  <a:cxn ang="0">
                    <a:pos x="990" y="0"/>
                  </a:cxn>
                  <a:cxn ang="0">
                    <a:pos x="1068" y="0"/>
                  </a:cxn>
                  <a:cxn ang="0">
                    <a:pos x="1140" y="0"/>
                  </a:cxn>
                  <a:cxn ang="0">
                    <a:pos x="1218" y="0"/>
                  </a:cxn>
                  <a:cxn ang="0">
                    <a:pos x="1296" y="0"/>
                  </a:cxn>
                  <a:cxn ang="0">
                    <a:pos x="1368" y="0"/>
                  </a:cxn>
                  <a:cxn ang="0">
                    <a:pos x="1446" y="0"/>
                  </a:cxn>
                  <a:cxn ang="0">
                    <a:pos x="1524" y="0"/>
                  </a:cxn>
                  <a:cxn ang="0">
                    <a:pos x="1602" y="0"/>
                  </a:cxn>
                  <a:cxn ang="0">
                    <a:pos x="1674" y="0"/>
                  </a:cxn>
                  <a:cxn ang="0">
                    <a:pos x="1752" y="0"/>
                  </a:cxn>
                  <a:cxn ang="0">
                    <a:pos x="1830" y="0"/>
                  </a:cxn>
                  <a:cxn ang="0">
                    <a:pos x="1902" y="0"/>
                  </a:cxn>
                  <a:cxn ang="0">
                    <a:pos x="1980" y="0"/>
                  </a:cxn>
                  <a:cxn ang="0">
                    <a:pos x="2058" y="0"/>
                  </a:cxn>
                  <a:cxn ang="0">
                    <a:pos x="2136" y="0"/>
                  </a:cxn>
                  <a:cxn ang="0">
                    <a:pos x="2208" y="0"/>
                  </a:cxn>
                  <a:cxn ang="0">
                    <a:pos x="2286" y="0"/>
                  </a:cxn>
                  <a:cxn ang="0">
                    <a:pos x="2364" y="0"/>
                  </a:cxn>
                  <a:cxn ang="0">
                    <a:pos x="2442" y="0"/>
                  </a:cxn>
                  <a:cxn ang="0">
                    <a:pos x="2514" y="0"/>
                  </a:cxn>
                  <a:cxn ang="0">
                    <a:pos x="2592" y="0"/>
                  </a:cxn>
                  <a:cxn ang="0">
                    <a:pos x="2670" y="0"/>
                  </a:cxn>
                  <a:cxn ang="0">
                    <a:pos x="2742" y="0"/>
                  </a:cxn>
                  <a:cxn ang="0">
                    <a:pos x="2820" y="0"/>
                  </a:cxn>
                  <a:cxn ang="0">
                    <a:pos x="2898" y="0"/>
                  </a:cxn>
                  <a:cxn ang="0">
                    <a:pos x="2970" y="0"/>
                  </a:cxn>
                  <a:cxn ang="0">
                    <a:pos x="3048" y="0"/>
                  </a:cxn>
                  <a:cxn ang="0">
                    <a:pos x="3126" y="0"/>
                  </a:cxn>
                  <a:cxn ang="0">
                    <a:pos x="3204" y="0"/>
                  </a:cxn>
                  <a:cxn ang="0">
                    <a:pos x="3276" y="0"/>
                  </a:cxn>
                  <a:cxn ang="0">
                    <a:pos x="3354" y="0"/>
                  </a:cxn>
                  <a:cxn ang="0">
                    <a:pos x="3432" y="0"/>
                  </a:cxn>
                  <a:cxn ang="0">
                    <a:pos x="3510" y="0"/>
                  </a:cxn>
                  <a:cxn ang="0">
                    <a:pos x="3582" y="0"/>
                  </a:cxn>
                  <a:cxn ang="0">
                    <a:pos x="3660" y="0"/>
                  </a:cxn>
                  <a:cxn ang="0">
                    <a:pos x="3738" y="0"/>
                  </a:cxn>
                  <a:cxn ang="0">
                    <a:pos x="3816" y="0"/>
                  </a:cxn>
                  <a:cxn ang="0">
                    <a:pos x="3888" y="0"/>
                  </a:cxn>
                  <a:cxn ang="0">
                    <a:pos x="3966" y="0"/>
                  </a:cxn>
                  <a:cxn ang="0">
                    <a:pos x="4044" y="0"/>
                  </a:cxn>
                  <a:cxn ang="0">
                    <a:pos x="4116" y="0"/>
                  </a:cxn>
                  <a:cxn ang="0">
                    <a:pos x="4194" y="0"/>
                  </a:cxn>
                  <a:cxn ang="0">
                    <a:pos x="4272" y="0"/>
                  </a:cxn>
                  <a:cxn ang="0">
                    <a:pos x="4344" y="0"/>
                  </a:cxn>
                  <a:cxn ang="0">
                    <a:pos x="4422" y="0"/>
                  </a:cxn>
                  <a:cxn ang="0">
                    <a:pos x="4500" y="0"/>
                  </a:cxn>
                  <a:cxn ang="0">
                    <a:pos x="4578" y="0"/>
                  </a:cxn>
                  <a:cxn ang="0">
                    <a:pos x="4650" y="0"/>
                  </a:cxn>
                  <a:cxn ang="0">
                    <a:pos x="4728" y="0"/>
                  </a:cxn>
                  <a:cxn ang="0">
                    <a:pos x="4806" y="0"/>
                  </a:cxn>
                </a:cxnLst>
                <a:rect l="0" t="0" r="r" b="b"/>
                <a:pathLst>
                  <a:path w="482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72" y="0"/>
                    </a:lnTo>
                    <a:lnTo>
                      <a:pt x="72" y="0"/>
                    </a:lnTo>
                    <a:lnTo>
                      <a:pt x="72" y="0"/>
                    </a:lnTo>
                    <a:lnTo>
                      <a:pt x="72" y="0"/>
                    </a:lnTo>
                    <a:lnTo>
                      <a:pt x="72" y="0"/>
                    </a:lnTo>
                    <a:lnTo>
                      <a:pt x="72" y="0"/>
                    </a:lnTo>
                    <a:lnTo>
                      <a:pt x="78" y="0"/>
                    </a:lnTo>
                    <a:lnTo>
                      <a:pt x="78" y="0"/>
                    </a:lnTo>
                    <a:lnTo>
                      <a:pt x="78" y="0"/>
                    </a:lnTo>
                    <a:lnTo>
                      <a:pt x="78" y="0"/>
                    </a:lnTo>
                    <a:lnTo>
                      <a:pt x="78" y="0"/>
                    </a:lnTo>
                    <a:lnTo>
                      <a:pt x="78" y="0"/>
                    </a:lnTo>
                    <a:lnTo>
                      <a:pt x="78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90" y="0"/>
                    </a:lnTo>
                    <a:lnTo>
                      <a:pt x="90" y="0"/>
                    </a:lnTo>
                    <a:lnTo>
                      <a:pt x="90" y="0"/>
                    </a:lnTo>
                    <a:lnTo>
                      <a:pt x="90" y="0"/>
                    </a:lnTo>
                    <a:lnTo>
                      <a:pt x="90" y="0"/>
                    </a:lnTo>
                    <a:lnTo>
                      <a:pt x="90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32" y="0"/>
                    </a:lnTo>
                    <a:lnTo>
                      <a:pt x="132" y="0"/>
                    </a:lnTo>
                    <a:lnTo>
                      <a:pt x="132" y="0"/>
                    </a:lnTo>
                    <a:lnTo>
                      <a:pt x="132" y="0"/>
                    </a:lnTo>
                    <a:lnTo>
                      <a:pt x="132" y="0"/>
                    </a:lnTo>
                    <a:lnTo>
                      <a:pt x="132" y="0"/>
                    </a:lnTo>
                    <a:lnTo>
                      <a:pt x="132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8" y="0"/>
                    </a:lnTo>
                    <a:lnTo>
                      <a:pt x="168" y="0"/>
                    </a:lnTo>
                    <a:lnTo>
                      <a:pt x="168" y="0"/>
                    </a:lnTo>
                    <a:lnTo>
                      <a:pt x="168" y="0"/>
                    </a:lnTo>
                    <a:lnTo>
                      <a:pt x="168" y="0"/>
                    </a:lnTo>
                    <a:lnTo>
                      <a:pt x="168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34" y="0"/>
                    </a:lnTo>
                    <a:lnTo>
                      <a:pt x="234" y="0"/>
                    </a:lnTo>
                    <a:lnTo>
                      <a:pt x="234" y="0"/>
                    </a:lnTo>
                    <a:lnTo>
                      <a:pt x="234" y="0"/>
                    </a:lnTo>
                    <a:lnTo>
                      <a:pt x="234" y="0"/>
                    </a:lnTo>
                    <a:lnTo>
                      <a:pt x="234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6" y="0"/>
                    </a:lnTo>
                    <a:lnTo>
                      <a:pt x="246" y="0"/>
                    </a:lnTo>
                    <a:lnTo>
                      <a:pt x="246" y="0"/>
                    </a:lnTo>
                    <a:lnTo>
                      <a:pt x="246" y="0"/>
                    </a:lnTo>
                    <a:lnTo>
                      <a:pt x="246" y="0"/>
                    </a:lnTo>
                    <a:lnTo>
                      <a:pt x="246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70" y="0"/>
                    </a:lnTo>
                    <a:lnTo>
                      <a:pt x="270" y="0"/>
                    </a:lnTo>
                    <a:lnTo>
                      <a:pt x="270" y="0"/>
                    </a:lnTo>
                    <a:lnTo>
                      <a:pt x="270" y="0"/>
                    </a:lnTo>
                    <a:lnTo>
                      <a:pt x="270" y="0"/>
                    </a:lnTo>
                    <a:lnTo>
                      <a:pt x="270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8" y="0"/>
                    </a:lnTo>
                    <a:lnTo>
                      <a:pt x="288" y="0"/>
                    </a:lnTo>
                    <a:lnTo>
                      <a:pt x="288" y="0"/>
                    </a:lnTo>
                    <a:lnTo>
                      <a:pt x="288" y="0"/>
                    </a:lnTo>
                    <a:lnTo>
                      <a:pt x="288" y="0"/>
                    </a:lnTo>
                    <a:lnTo>
                      <a:pt x="288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12" y="0"/>
                    </a:lnTo>
                    <a:lnTo>
                      <a:pt x="312" y="0"/>
                    </a:lnTo>
                    <a:lnTo>
                      <a:pt x="312" y="0"/>
                    </a:lnTo>
                    <a:lnTo>
                      <a:pt x="312" y="0"/>
                    </a:lnTo>
                    <a:lnTo>
                      <a:pt x="312" y="0"/>
                    </a:lnTo>
                    <a:lnTo>
                      <a:pt x="312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8" y="0"/>
                    </a:lnTo>
                    <a:lnTo>
                      <a:pt x="348" y="0"/>
                    </a:lnTo>
                    <a:lnTo>
                      <a:pt x="348" y="0"/>
                    </a:lnTo>
                    <a:lnTo>
                      <a:pt x="348" y="0"/>
                    </a:lnTo>
                    <a:lnTo>
                      <a:pt x="348" y="0"/>
                    </a:lnTo>
                    <a:lnTo>
                      <a:pt x="348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6" y="0"/>
                    </a:lnTo>
                    <a:lnTo>
                      <a:pt x="366" y="0"/>
                    </a:lnTo>
                    <a:lnTo>
                      <a:pt x="366" y="0"/>
                    </a:lnTo>
                    <a:lnTo>
                      <a:pt x="366" y="0"/>
                    </a:lnTo>
                    <a:lnTo>
                      <a:pt x="366" y="0"/>
                    </a:lnTo>
                    <a:lnTo>
                      <a:pt x="366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44" y="0"/>
                    </a:lnTo>
                    <a:lnTo>
                      <a:pt x="444" y="0"/>
                    </a:lnTo>
                    <a:lnTo>
                      <a:pt x="444" y="0"/>
                    </a:lnTo>
                    <a:lnTo>
                      <a:pt x="444" y="0"/>
                    </a:lnTo>
                    <a:lnTo>
                      <a:pt x="444" y="0"/>
                    </a:lnTo>
                    <a:lnTo>
                      <a:pt x="444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80" y="0"/>
                    </a:lnTo>
                    <a:lnTo>
                      <a:pt x="480" y="0"/>
                    </a:lnTo>
                    <a:lnTo>
                      <a:pt x="480" y="0"/>
                    </a:lnTo>
                    <a:lnTo>
                      <a:pt x="480" y="0"/>
                    </a:lnTo>
                    <a:lnTo>
                      <a:pt x="480" y="0"/>
                    </a:lnTo>
                    <a:lnTo>
                      <a:pt x="480" y="0"/>
                    </a:lnTo>
                    <a:lnTo>
                      <a:pt x="480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504" y="0"/>
                    </a:lnTo>
                    <a:lnTo>
                      <a:pt x="504" y="0"/>
                    </a:lnTo>
                    <a:lnTo>
                      <a:pt x="504" y="0"/>
                    </a:lnTo>
                    <a:lnTo>
                      <a:pt x="504" y="0"/>
                    </a:lnTo>
                    <a:lnTo>
                      <a:pt x="504" y="0"/>
                    </a:lnTo>
                    <a:lnTo>
                      <a:pt x="504" y="0"/>
                    </a:lnTo>
                    <a:lnTo>
                      <a:pt x="504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6" y="0"/>
                    </a:lnTo>
                    <a:lnTo>
                      <a:pt x="546" y="0"/>
                    </a:lnTo>
                    <a:lnTo>
                      <a:pt x="546" y="0"/>
                    </a:lnTo>
                    <a:lnTo>
                      <a:pt x="546" y="0"/>
                    </a:lnTo>
                    <a:lnTo>
                      <a:pt x="546" y="0"/>
                    </a:lnTo>
                    <a:lnTo>
                      <a:pt x="546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64" y="0"/>
                    </a:lnTo>
                    <a:lnTo>
                      <a:pt x="564" y="0"/>
                    </a:lnTo>
                    <a:lnTo>
                      <a:pt x="564" y="0"/>
                    </a:lnTo>
                    <a:lnTo>
                      <a:pt x="564" y="0"/>
                    </a:lnTo>
                    <a:lnTo>
                      <a:pt x="564" y="0"/>
                    </a:lnTo>
                    <a:lnTo>
                      <a:pt x="564" y="0"/>
                    </a:lnTo>
                    <a:lnTo>
                      <a:pt x="564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24" y="0"/>
                    </a:lnTo>
                    <a:lnTo>
                      <a:pt x="624" y="0"/>
                    </a:lnTo>
                    <a:lnTo>
                      <a:pt x="624" y="0"/>
                    </a:lnTo>
                    <a:lnTo>
                      <a:pt x="624" y="0"/>
                    </a:lnTo>
                    <a:lnTo>
                      <a:pt x="624" y="0"/>
                    </a:lnTo>
                    <a:lnTo>
                      <a:pt x="624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42" y="0"/>
                    </a:lnTo>
                    <a:lnTo>
                      <a:pt x="642" y="0"/>
                    </a:lnTo>
                    <a:lnTo>
                      <a:pt x="642" y="0"/>
                    </a:lnTo>
                    <a:lnTo>
                      <a:pt x="642" y="0"/>
                    </a:lnTo>
                    <a:lnTo>
                      <a:pt x="642" y="0"/>
                    </a:lnTo>
                    <a:lnTo>
                      <a:pt x="642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6" y="0"/>
                    </a:lnTo>
                    <a:lnTo>
                      <a:pt x="666" y="0"/>
                    </a:lnTo>
                    <a:lnTo>
                      <a:pt x="666" y="0"/>
                    </a:lnTo>
                    <a:lnTo>
                      <a:pt x="666" y="0"/>
                    </a:lnTo>
                    <a:lnTo>
                      <a:pt x="666" y="0"/>
                    </a:lnTo>
                    <a:lnTo>
                      <a:pt x="666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702" y="0"/>
                    </a:lnTo>
                    <a:lnTo>
                      <a:pt x="702" y="0"/>
                    </a:lnTo>
                    <a:lnTo>
                      <a:pt x="702" y="0"/>
                    </a:lnTo>
                    <a:lnTo>
                      <a:pt x="702" y="0"/>
                    </a:lnTo>
                    <a:lnTo>
                      <a:pt x="702" y="0"/>
                    </a:lnTo>
                    <a:lnTo>
                      <a:pt x="702" y="0"/>
                    </a:lnTo>
                    <a:lnTo>
                      <a:pt x="702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44" y="0"/>
                    </a:lnTo>
                    <a:lnTo>
                      <a:pt x="744" y="0"/>
                    </a:lnTo>
                    <a:lnTo>
                      <a:pt x="744" y="0"/>
                    </a:lnTo>
                    <a:lnTo>
                      <a:pt x="744" y="0"/>
                    </a:lnTo>
                    <a:lnTo>
                      <a:pt x="744" y="0"/>
                    </a:lnTo>
                    <a:lnTo>
                      <a:pt x="744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22" y="0"/>
                    </a:lnTo>
                    <a:lnTo>
                      <a:pt x="822" y="0"/>
                    </a:lnTo>
                    <a:lnTo>
                      <a:pt x="822" y="0"/>
                    </a:lnTo>
                    <a:lnTo>
                      <a:pt x="822" y="0"/>
                    </a:lnTo>
                    <a:lnTo>
                      <a:pt x="822" y="0"/>
                    </a:lnTo>
                    <a:lnTo>
                      <a:pt x="822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8" y="0"/>
                    </a:lnTo>
                    <a:lnTo>
                      <a:pt x="858" y="0"/>
                    </a:lnTo>
                    <a:lnTo>
                      <a:pt x="858" y="0"/>
                    </a:lnTo>
                    <a:lnTo>
                      <a:pt x="858" y="0"/>
                    </a:lnTo>
                    <a:lnTo>
                      <a:pt x="858" y="0"/>
                    </a:lnTo>
                    <a:lnTo>
                      <a:pt x="858" y="0"/>
                    </a:lnTo>
                    <a:lnTo>
                      <a:pt x="864" y="0"/>
                    </a:lnTo>
                    <a:lnTo>
                      <a:pt x="864" y="0"/>
                    </a:lnTo>
                    <a:lnTo>
                      <a:pt x="864" y="0"/>
                    </a:lnTo>
                    <a:lnTo>
                      <a:pt x="864" y="0"/>
                    </a:lnTo>
                    <a:lnTo>
                      <a:pt x="864" y="0"/>
                    </a:lnTo>
                    <a:lnTo>
                      <a:pt x="864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6" y="0"/>
                    </a:lnTo>
                    <a:lnTo>
                      <a:pt x="876" y="0"/>
                    </a:lnTo>
                    <a:lnTo>
                      <a:pt x="876" y="0"/>
                    </a:lnTo>
                    <a:lnTo>
                      <a:pt x="876" y="0"/>
                    </a:lnTo>
                    <a:lnTo>
                      <a:pt x="876" y="0"/>
                    </a:lnTo>
                    <a:lnTo>
                      <a:pt x="876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900" y="0"/>
                    </a:lnTo>
                    <a:lnTo>
                      <a:pt x="900" y="0"/>
                    </a:lnTo>
                    <a:lnTo>
                      <a:pt x="900" y="0"/>
                    </a:lnTo>
                    <a:lnTo>
                      <a:pt x="900" y="0"/>
                    </a:lnTo>
                    <a:lnTo>
                      <a:pt x="900" y="0"/>
                    </a:lnTo>
                    <a:lnTo>
                      <a:pt x="900" y="0"/>
                    </a:lnTo>
                    <a:lnTo>
                      <a:pt x="900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6" y="0"/>
                    </a:lnTo>
                    <a:lnTo>
                      <a:pt x="936" y="0"/>
                    </a:lnTo>
                    <a:lnTo>
                      <a:pt x="936" y="0"/>
                    </a:lnTo>
                    <a:lnTo>
                      <a:pt x="936" y="0"/>
                    </a:lnTo>
                    <a:lnTo>
                      <a:pt x="936" y="0"/>
                    </a:lnTo>
                    <a:lnTo>
                      <a:pt x="936" y="0"/>
                    </a:lnTo>
                    <a:lnTo>
                      <a:pt x="942" y="0"/>
                    </a:lnTo>
                    <a:lnTo>
                      <a:pt x="942" y="0"/>
                    </a:lnTo>
                    <a:lnTo>
                      <a:pt x="942" y="0"/>
                    </a:lnTo>
                    <a:lnTo>
                      <a:pt x="942" y="0"/>
                    </a:lnTo>
                    <a:lnTo>
                      <a:pt x="942" y="0"/>
                    </a:lnTo>
                    <a:lnTo>
                      <a:pt x="942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54" y="0"/>
                    </a:lnTo>
                    <a:lnTo>
                      <a:pt x="954" y="0"/>
                    </a:lnTo>
                    <a:lnTo>
                      <a:pt x="954" y="0"/>
                    </a:lnTo>
                    <a:lnTo>
                      <a:pt x="954" y="0"/>
                    </a:lnTo>
                    <a:lnTo>
                      <a:pt x="954" y="0"/>
                    </a:lnTo>
                    <a:lnTo>
                      <a:pt x="954" y="0"/>
                    </a:lnTo>
                    <a:lnTo>
                      <a:pt x="954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20" y="0"/>
                    </a:lnTo>
                    <a:lnTo>
                      <a:pt x="1020" y="0"/>
                    </a:lnTo>
                    <a:lnTo>
                      <a:pt x="1020" y="0"/>
                    </a:lnTo>
                    <a:lnTo>
                      <a:pt x="1020" y="0"/>
                    </a:lnTo>
                    <a:lnTo>
                      <a:pt x="1020" y="0"/>
                    </a:lnTo>
                    <a:lnTo>
                      <a:pt x="1020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6" y="0"/>
                    </a:lnTo>
                    <a:lnTo>
                      <a:pt x="1056" y="0"/>
                    </a:lnTo>
                    <a:lnTo>
                      <a:pt x="1056" y="0"/>
                    </a:lnTo>
                    <a:lnTo>
                      <a:pt x="1056" y="0"/>
                    </a:lnTo>
                    <a:lnTo>
                      <a:pt x="1056" y="0"/>
                    </a:lnTo>
                    <a:lnTo>
                      <a:pt x="1056" y="0"/>
                    </a:lnTo>
                    <a:lnTo>
                      <a:pt x="1062" y="0"/>
                    </a:lnTo>
                    <a:lnTo>
                      <a:pt x="1062" y="0"/>
                    </a:lnTo>
                    <a:lnTo>
                      <a:pt x="1062" y="0"/>
                    </a:lnTo>
                    <a:lnTo>
                      <a:pt x="1062" y="0"/>
                    </a:lnTo>
                    <a:lnTo>
                      <a:pt x="1062" y="0"/>
                    </a:lnTo>
                    <a:lnTo>
                      <a:pt x="1062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74" y="0"/>
                    </a:lnTo>
                    <a:lnTo>
                      <a:pt x="1074" y="0"/>
                    </a:lnTo>
                    <a:lnTo>
                      <a:pt x="1074" y="0"/>
                    </a:lnTo>
                    <a:lnTo>
                      <a:pt x="1074" y="0"/>
                    </a:lnTo>
                    <a:lnTo>
                      <a:pt x="1074" y="0"/>
                    </a:lnTo>
                    <a:lnTo>
                      <a:pt x="1074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8" y="0"/>
                    </a:lnTo>
                    <a:lnTo>
                      <a:pt x="1098" y="0"/>
                    </a:lnTo>
                    <a:lnTo>
                      <a:pt x="1098" y="0"/>
                    </a:lnTo>
                    <a:lnTo>
                      <a:pt x="1098" y="0"/>
                    </a:lnTo>
                    <a:lnTo>
                      <a:pt x="1098" y="0"/>
                    </a:lnTo>
                    <a:lnTo>
                      <a:pt x="1098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10" y="0"/>
                    </a:lnTo>
                    <a:lnTo>
                      <a:pt x="1110" y="0"/>
                    </a:lnTo>
                    <a:lnTo>
                      <a:pt x="1110" y="0"/>
                    </a:lnTo>
                    <a:lnTo>
                      <a:pt x="1110" y="0"/>
                    </a:lnTo>
                    <a:lnTo>
                      <a:pt x="1110" y="0"/>
                    </a:lnTo>
                    <a:lnTo>
                      <a:pt x="1110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34" y="0"/>
                    </a:lnTo>
                    <a:lnTo>
                      <a:pt x="1134" y="0"/>
                    </a:lnTo>
                    <a:lnTo>
                      <a:pt x="1134" y="0"/>
                    </a:lnTo>
                    <a:lnTo>
                      <a:pt x="1134" y="0"/>
                    </a:lnTo>
                    <a:lnTo>
                      <a:pt x="1134" y="0"/>
                    </a:lnTo>
                    <a:lnTo>
                      <a:pt x="1134" y="0"/>
                    </a:lnTo>
                    <a:lnTo>
                      <a:pt x="1140" y="0"/>
                    </a:lnTo>
                    <a:lnTo>
                      <a:pt x="1140" y="0"/>
                    </a:lnTo>
                    <a:lnTo>
                      <a:pt x="1140" y="0"/>
                    </a:lnTo>
                    <a:lnTo>
                      <a:pt x="1140" y="0"/>
                    </a:lnTo>
                    <a:lnTo>
                      <a:pt x="1140" y="0"/>
                    </a:lnTo>
                    <a:lnTo>
                      <a:pt x="1140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52" y="0"/>
                    </a:lnTo>
                    <a:lnTo>
                      <a:pt x="1152" y="0"/>
                    </a:lnTo>
                    <a:lnTo>
                      <a:pt x="1152" y="0"/>
                    </a:lnTo>
                    <a:lnTo>
                      <a:pt x="1152" y="0"/>
                    </a:lnTo>
                    <a:lnTo>
                      <a:pt x="1152" y="0"/>
                    </a:lnTo>
                    <a:lnTo>
                      <a:pt x="1152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12" y="0"/>
                    </a:lnTo>
                    <a:lnTo>
                      <a:pt x="1212" y="0"/>
                    </a:lnTo>
                    <a:lnTo>
                      <a:pt x="1212" y="0"/>
                    </a:lnTo>
                    <a:lnTo>
                      <a:pt x="1212" y="0"/>
                    </a:lnTo>
                    <a:lnTo>
                      <a:pt x="1212" y="0"/>
                    </a:lnTo>
                    <a:lnTo>
                      <a:pt x="1212" y="0"/>
                    </a:lnTo>
                    <a:lnTo>
                      <a:pt x="1218" y="0"/>
                    </a:lnTo>
                    <a:lnTo>
                      <a:pt x="1218" y="0"/>
                    </a:lnTo>
                    <a:lnTo>
                      <a:pt x="1218" y="0"/>
                    </a:lnTo>
                    <a:lnTo>
                      <a:pt x="1218" y="0"/>
                    </a:lnTo>
                    <a:lnTo>
                      <a:pt x="1218" y="0"/>
                    </a:lnTo>
                    <a:lnTo>
                      <a:pt x="1218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30" y="0"/>
                    </a:lnTo>
                    <a:lnTo>
                      <a:pt x="1230" y="0"/>
                    </a:lnTo>
                    <a:lnTo>
                      <a:pt x="1230" y="0"/>
                    </a:lnTo>
                    <a:lnTo>
                      <a:pt x="1230" y="0"/>
                    </a:lnTo>
                    <a:lnTo>
                      <a:pt x="1230" y="0"/>
                    </a:lnTo>
                    <a:lnTo>
                      <a:pt x="1230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54" y="0"/>
                    </a:lnTo>
                    <a:lnTo>
                      <a:pt x="1254" y="0"/>
                    </a:lnTo>
                    <a:lnTo>
                      <a:pt x="1254" y="0"/>
                    </a:lnTo>
                    <a:lnTo>
                      <a:pt x="1254" y="0"/>
                    </a:lnTo>
                    <a:lnTo>
                      <a:pt x="1254" y="0"/>
                    </a:lnTo>
                    <a:lnTo>
                      <a:pt x="1254" y="0"/>
                    </a:lnTo>
                    <a:lnTo>
                      <a:pt x="1254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6" y="0"/>
                    </a:lnTo>
                    <a:lnTo>
                      <a:pt x="1266" y="0"/>
                    </a:lnTo>
                    <a:lnTo>
                      <a:pt x="1266" y="0"/>
                    </a:lnTo>
                    <a:lnTo>
                      <a:pt x="1266" y="0"/>
                    </a:lnTo>
                    <a:lnTo>
                      <a:pt x="1266" y="0"/>
                    </a:lnTo>
                    <a:lnTo>
                      <a:pt x="1266" y="0"/>
                    </a:lnTo>
                    <a:lnTo>
                      <a:pt x="1272" y="0"/>
                    </a:lnTo>
                    <a:lnTo>
                      <a:pt x="1272" y="0"/>
                    </a:lnTo>
                    <a:lnTo>
                      <a:pt x="1272" y="0"/>
                    </a:lnTo>
                    <a:lnTo>
                      <a:pt x="1272" y="0"/>
                    </a:lnTo>
                    <a:lnTo>
                      <a:pt x="1272" y="0"/>
                    </a:lnTo>
                    <a:lnTo>
                      <a:pt x="1272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6" y="0"/>
                    </a:lnTo>
                    <a:lnTo>
                      <a:pt x="1296" y="0"/>
                    </a:lnTo>
                    <a:lnTo>
                      <a:pt x="1296" y="0"/>
                    </a:lnTo>
                    <a:lnTo>
                      <a:pt x="1296" y="0"/>
                    </a:lnTo>
                    <a:lnTo>
                      <a:pt x="1296" y="0"/>
                    </a:lnTo>
                    <a:lnTo>
                      <a:pt x="1296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8" y="0"/>
                    </a:lnTo>
                    <a:lnTo>
                      <a:pt x="1308" y="0"/>
                    </a:lnTo>
                    <a:lnTo>
                      <a:pt x="1308" y="0"/>
                    </a:lnTo>
                    <a:lnTo>
                      <a:pt x="1308" y="0"/>
                    </a:lnTo>
                    <a:lnTo>
                      <a:pt x="1308" y="0"/>
                    </a:lnTo>
                    <a:lnTo>
                      <a:pt x="1308" y="0"/>
                    </a:lnTo>
                    <a:lnTo>
                      <a:pt x="1308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32" y="0"/>
                    </a:lnTo>
                    <a:lnTo>
                      <a:pt x="1332" y="0"/>
                    </a:lnTo>
                    <a:lnTo>
                      <a:pt x="1332" y="0"/>
                    </a:lnTo>
                    <a:lnTo>
                      <a:pt x="1332" y="0"/>
                    </a:lnTo>
                    <a:lnTo>
                      <a:pt x="1332" y="0"/>
                    </a:lnTo>
                    <a:lnTo>
                      <a:pt x="1332" y="0"/>
                    </a:lnTo>
                    <a:lnTo>
                      <a:pt x="1332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44" y="0"/>
                    </a:lnTo>
                    <a:lnTo>
                      <a:pt x="1344" y="0"/>
                    </a:lnTo>
                    <a:lnTo>
                      <a:pt x="1344" y="0"/>
                    </a:lnTo>
                    <a:lnTo>
                      <a:pt x="1344" y="0"/>
                    </a:lnTo>
                    <a:lnTo>
                      <a:pt x="1344" y="0"/>
                    </a:lnTo>
                    <a:lnTo>
                      <a:pt x="1344" y="0"/>
                    </a:lnTo>
                    <a:lnTo>
                      <a:pt x="1350" y="0"/>
                    </a:lnTo>
                    <a:lnTo>
                      <a:pt x="1350" y="0"/>
                    </a:lnTo>
                    <a:lnTo>
                      <a:pt x="1350" y="0"/>
                    </a:lnTo>
                    <a:lnTo>
                      <a:pt x="1350" y="0"/>
                    </a:lnTo>
                    <a:lnTo>
                      <a:pt x="1350" y="0"/>
                    </a:lnTo>
                    <a:lnTo>
                      <a:pt x="1350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10" y="0"/>
                    </a:lnTo>
                    <a:lnTo>
                      <a:pt x="1410" y="0"/>
                    </a:lnTo>
                    <a:lnTo>
                      <a:pt x="1410" y="0"/>
                    </a:lnTo>
                    <a:lnTo>
                      <a:pt x="1410" y="0"/>
                    </a:lnTo>
                    <a:lnTo>
                      <a:pt x="1410" y="0"/>
                    </a:lnTo>
                    <a:lnTo>
                      <a:pt x="1410" y="0"/>
                    </a:lnTo>
                    <a:lnTo>
                      <a:pt x="1410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8" y="0"/>
                    </a:lnTo>
                    <a:lnTo>
                      <a:pt x="1428" y="0"/>
                    </a:lnTo>
                    <a:lnTo>
                      <a:pt x="1428" y="0"/>
                    </a:lnTo>
                    <a:lnTo>
                      <a:pt x="1428" y="0"/>
                    </a:lnTo>
                    <a:lnTo>
                      <a:pt x="1428" y="0"/>
                    </a:lnTo>
                    <a:lnTo>
                      <a:pt x="1428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52" y="0"/>
                    </a:lnTo>
                    <a:lnTo>
                      <a:pt x="1452" y="0"/>
                    </a:lnTo>
                    <a:lnTo>
                      <a:pt x="1452" y="0"/>
                    </a:lnTo>
                    <a:lnTo>
                      <a:pt x="1452" y="0"/>
                    </a:lnTo>
                    <a:lnTo>
                      <a:pt x="1452" y="0"/>
                    </a:lnTo>
                    <a:lnTo>
                      <a:pt x="1452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64" y="0"/>
                    </a:lnTo>
                    <a:lnTo>
                      <a:pt x="1464" y="0"/>
                    </a:lnTo>
                    <a:lnTo>
                      <a:pt x="1464" y="0"/>
                    </a:lnTo>
                    <a:lnTo>
                      <a:pt x="1464" y="0"/>
                    </a:lnTo>
                    <a:lnTo>
                      <a:pt x="1464" y="0"/>
                    </a:lnTo>
                    <a:lnTo>
                      <a:pt x="1464" y="0"/>
                    </a:lnTo>
                    <a:lnTo>
                      <a:pt x="1464" y="0"/>
                    </a:lnTo>
                    <a:lnTo>
                      <a:pt x="1470" y="0"/>
                    </a:lnTo>
                    <a:lnTo>
                      <a:pt x="1470" y="0"/>
                    </a:lnTo>
                    <a:lnTo>
                      <a:pt x="1470" y="0"/>
                    </a:lnTo>
                    <a:lnTo>
                      <a:pt x="1470" y="0"/>
                    </a:lnTo>
                    <a:lnTo>
                      <a:pt x="1470" y="0"/>
                    </a:lnTo>
                    <a:lnTo>
                      <a:pt x="1470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6" y="0"/>
                    </a:lnTo>
                    <a:lnTo>
                      <a:pt x="1506" y="0"/>
                    </a:lnTo>
                    <a:lnTo>
                      <a:pt x="1506" y="0"/>
                    </a:lnTo>
                    <a:lnTo>
                      <a:pt x="1506" y="0"/>
                    </a:lnTo>
                    <a:lnTo>
                      <a:pt x="1506" y="0"/>
                    </a:lnTo>
                    <a:lnTo>
                      <a:pt x="1506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30" y="0"/>
                    </a:lnTo>
                    <a:lnTo>
                      <a:pt x="1530" y="0"/>
                    </a:lnTo>
                    <a:lnTo>
                      <a:pt x="1530" y="0"/>
                    </a:lnTo>
                    <a:lnTo>
                      <a:pt x="1530" y="0"/>
                    </a:lnTo>
                    <a:lnTo>
                      <a:pt x="1530" y="0"/>
                    </a:lnTo>
                    <a:lnTo>
                      <a:pt x="1530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42" y="0"/>
                    </a:lnTo>
                    <a:lnTo>
                      <a:pt x="1542" y="0"/>
                    </a:lnTo>
                    <a:lnTo>
                      <a:pt x="1542" y="0"/>
                    </a:lnTo>
                    <a:lnTo>
                      <a:pt x="1542" y="0"/>
                    </a:lnTo>
                    <a:lnTo>
                      <a:pt x="1542" y="0"/>
                    </a:lnTo>
                    <a:lnTo>
                      <a:pt x="1542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8" y="0"/>
                    </a:lnTo>
                    <a:lnTo>
                      <a:pt x="1608" y="0"/>
                    </a:lnTo>
                    <a:lnTo>
                      <a:pt x="1608" y="0"/>
                    </a:lnTo>
                    <a:lnTo>
                      <a:pt x="1608" y="0"/>
                    </a:lnTo>
                    <a:lnTo>
                      <a:pt x="1608" y="0"/>
                    </a:lnTo>
                    <a:lnTo>
                      <a:pt x="1608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6" y="0"/>
                    </a:lnTo>
                    <a:lnTo>
                      <a:pt x="1626" y="0"/>
                    </a:lnTo>
                    <a:lnTo>
                      <a:pt x="1626" y="0"/>
                    </a:lnTo>
                    <a:lnTo>
                      <a:pt x="1626" y="0"/>
                    </a:lnTo>
                    <a:lnTo>
                      <a:pt x="1626" y="0"/>
                    </a:lnTo>
                    <a:lnTo>
                      <a:pt x="1626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50" y="0"/>
                    </a:lnTo>
                    <a:lnTo>
                      <a:pt x="1650" y="0"/>
                    </a:lnTo>
                    <a:lnTo>
                      <a:pt x="1650" y="0"/>
                    </a:lnTo>
                    <a:lnTo>
                      <a:pt x="1650" y="0"/>
                    </a:lnTo>
                    <a:lnTo>
                      <a:pt x="1650" y="0"/>
                    </a:lnTo>
                    <a:lnTo>
                      <a:pt x="1650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62" y="0"/>
                    </a:lnTo>
                    <a:lnTo>
                      <a:pt x="1662" y="0"/>
                    </a:lnTo>
                    <a:lnTo>
                      <a:pt x="1662" y="0"/>
                    </a:lnTo>
                    <a:lnTo>
                      <a:pt x="1662" y="0"/>
                    </a:lnTo>
                    <a:lnTo>
                      <a:pt x="1662" y="0"/>
                    </a:lnTo>
                    <a:lnTo>
                      <a:pt x="1662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704" y="0"/>
                    </a:lnTo>
                    <a:lnTo>
                      <a:pt x="1704" y="0"/>
                    </a:lnTo>
                    <a:lnTo>
                      <a:pt x="1704" y="0"/>
                    </a:lnTo>
                    <a:lnTo>
                      <a:pt x="1704" y="0"/>
                    </a:lnTo>
                    <a:lnTo>
                      <a:pt x="1704" y="0"/>
                    </a:lnTo>
                    <a:lnTo>
                      <a:pt x="1704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22" y="0"/>
                    </a:lnTo>
                    <a:lnTo>
                      <a:pt x="1722" y="0"/>
                    </a:lnTo>
                    <a:lnTo>
                      <a:pt x="1722" y="0"/>
                    </a:lnTo>
                    <a:lnTo>
                      <a:pt x="1722" y="0"/>
                    </a:lnTo>
                    <a:lnTo>
                      <a:pt x="1722" y="0"/>
                    </a:lnTo>
                    <a:lnTo>
                      <a:pt x="1722" y="0"/>
                    </a:lnTo>
                    <a:lnTo>
                      <a:pt x="1728" y="0"/>
                    </a:lnTo>
                    <a:lnTo>
                      <a:pt x="1728" y="0"/>
                    </a:lnTo>
                    <a:lnTo>
                      <a:pt x="1728" y="0"/>
                    </a:lnTo>
                    <a:lnTo>
                      <a:pt x="1728" y="0"/>
                    </a:lnTo>
                    <a:lnTo>
                      <a:pt x="1728" y="0"/>
                    </a:lnTo>
                    <a:lnTo>
                      <a:pt x="1728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40" y="0"/>
                    </a:lnTo>
                    <a:lnTo>
                      <a:pt x="1740" y="0"/>
                    </a:lnTo>
                    <a:lnTo>
                      <a:pt x="1740" y="0"/>
                    </a:lnTo>
                    <a:lnTo>
                      <a:pt x="1740" y="0"/>
                    </a:lnTo>
                    <a:lnTo>
                      <a:pt x="1740" y="0"/>
                    </a:lnTo>
                    <a:lnTo>
                      <a:pt x="1740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6" y="0"/>
                    </a:lnTo>
                    <a:lnTo>
                      <a:pt x="1806" y="0"/>
                    </a:lnTo>
                    <a:lnTo>
                      <a:pt x="1806" y="0"/>
                    </a:lnTo>
                    <a:lnTo>
                      <a:pt x="1806" y="0"/>
                    </a:lnTo>
                    <a:lnTo>
                      <a:pt x="1806" y="0"/>
                    </a:lnTo>
                    <a:lnTo>
                      <a:pt x="1806" y="0"/>
                    </a:lnTo>
                    <a:lnTo>
                      <a:pt x="1806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42" y="0"/>
                    </a:lnTo>
                    <a:lnTo>
                      <a:pt x="1842" y="0"/>
                    </a:lnTo>
                    <a:lnTo>
                      <a:pt x="1842" y="0"/>
                    </a:lnTo>
                    <a:lnTo>
                      <a:pt x="1842" y="0"/>
                    </a:lnTo>
                    <a:lnTo>
                      <a:pt x="1842" y="0"/>
                    </a:lnTo>
                    <a:lnTo>
                      <a:pt x="1842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60" y="0"/>
                    </a:lnTo>
                    <a:lnTo>
                      <a:pt x="1860" y="0"/>
                    </a:lnTo>
                    <a:lnTo>
                      <a:pt x="1860" y="0"/>
                    </a:lnTo>
                    <a:lnTo>
                      <a:pt x="1860" y="0"/>
                    </a:lnTo>
                    <a:lnTo>
                      <a:pt x="1860" y="0"/>
                    </a:lnTo>
                    <a:lnTo>
                      <a:pt x="1860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84" y="0"/>
                    </a:lnTo>
                    <a:lnTo>
                      <a:pt x="1884" y="0"/>
                    </a:lnTo>
                    <a:lnTo>
                      <a:pt x="1884" y="0"/>
                    </a:lnTo>
                    <a:lnTo>
                      <a:pt x="1884" y="0"/>
                    </a:lnTo>
                    <a:lnTo>
                      <a:pt x="1884" y="0"/>
                    </a:lnTo>
                    <a:lnTo>
                      <a:pt x="1884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6" y="0"/>
                    </a:lnTo>
                    <a:lnTo>
                      <a:pt x="1896" y="0"/>
                    </a:lnTo>
                    <a:lnTo>
                      <a:pt x="1896" y="0"/>
                    </a:lnTo>
                    <a:lnTo>
                      <a:pt x="1896" y="0"/>
                    </a:lnTo>
                    <a:lnTo>
                      <a:pt x="1896" y="0"/>
                    </a:lnTo>
                    <a:lnTo>
                      <a:pt x="1896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20" y="0"/>
                    </a:lnTo>
                    <a:lnTo>
                      <a:pt x="1920" y="0"/>
                    </a:lnTo>
                    <a:lnTo>
                      <a:pt x="1920" y="0"/>
                    </a:lnTo>
                    <a:lnTo>
                      <a:pt x="1920" y="0"/>
                    </a:lnTo>
                    <a:lnTo>
                      <a:pt x="1920" y="0"/>
                    </a:lnTo>
                    <a:lnTo>
                      <a:pt x="1920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8" y="0"/>
                    </a:lnTo>
                    <a:lnTo>
                      <a:pt x="1938" y="0"/>
                    </a:lnTo>
                    <a:lnTo>
                      <a:pt x="1938" y="0"/>
                    </a:lnTo>
                    <a:lnTo>
                      <a:pt x="1938" y="0"/>
                    </a:lnTo>
                    <a:lnTo>
                      <a:pt x="1938" y="0"/>
                    </a:lnTo>
                    <a:lnTo>
                      <a:pt x="1938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6" y="0"/>
                    </a:lnTo>
                    <a:lnTo>
                      <a:pt x="2016" y="0"/>
                    </a:lnTo>
                    <a:lnTo>
                      <a:pt x="2016" y="0"/>
                    </a:lnTo>
                    <a:lnTo>
                      <a:pt x="2016" y="0"/>
                    </a:lnTo>
                    <a:lnTo>
                      <a:pt x="2016" y="0"/>
                    </a:lnTo>
                    <a:lnTo>
                      <a:pt x="2016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40" y="0"/>
                    </a:lnTo>
                    <a:lnTo>
                      <a:pt x="2040" y="0"/>
                    </a:lnTo>
                    <a:lnTo>
                      <a:pt x="2040" y="0"/>
                    </a:lnTo>
                    <a:lnTo>
                      <a:pt x="2040" y="0"/>
                    </a:lnTo>
                    <a:lnTo>
                      <a:pt x="2040" y="0"/>
                    </a:lnTo>
                    <a:lnTo>
                      <a:pt x="2040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8" y="0"/>
                    </a:lnTo>
                    <a:lnTo>
                      <a:pt x="2058" y="0"/>
                    </a:lnTo>
                    <a:lnTo>
                      <a:pt x="2058" y="0"/>
                    </a:lnTo>
                    <a:lnTo>
                      <a:pt x="2058" y="0"/>
                    </a:lnTo>
                    <a:lnTo>
                      <a:pt x="2058" y="0"/>
                    </a:lnTo>
                    <a:lnTo>
                      <a:pt x="2058" y="0"/>
                    </a:lnTo>
                    <a:lnTo>
                      <a:pt x="2058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6" y="0"/>
                    </a:lnTo>
                    <a:lnTo>
                      <a:pt x="2076" y="0"/>
                    </a:lnTo>
                    <a:lnTo>
                      <a:pt x="2076" y="0"/>
                    </a:lnTo>
                    <a:lnTo>
                      <a:pt x="2076" y="0"/>
                    </a:lnTo>
                    <a:lnTo>
                      <a:pt x="2076" y="0"/>
                    </a:lnTo>
                    <a:lnTo>
                      <a:pt x="2076" y="0"/>
                    </a:lnTo>
                    <a:lnTo>
                      <a:pt x="2082" y="0"/>
                    </a:lnTo>
                    <a:lnTo>
                      <a:pt x="2082" y="0"/>
                    </a:lnTo>
                    <a:lnTo>
                      <a:pt x="2082" y="0"/>
                    </a:lnTo>
                    <a:lnTo>
                      <a:pt x="2082" y="0"/>
                    </a:lnTo>
                    <a:lnTo>
                      <a:pt x="2082" y="0"/>
                    </a:lnTo>
                    <a:lnTo>
                      <a:pt x="2082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94" y="0"/>
                    </a:lnTo>
                    <a:lnTo>
                      <a:pt x="2094" y="0"/>
                    </a:lnTo>
                    <a:lnTo>
                      <a:pt x="2094" y="0"/>
                    </a:lnTo>
                    <a:lnTo>
                      <a:pt x="2094" y="0"/>
                    </a:lnTo>
                    <a:lnTo>
                      <a:pt x="2094" y="0"/>
                    </a:lnTo>
                    <a:lnTo>
                      <a:pt x="2094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8" y="0"/>
                    </a:lnTo>
                    <a:lnTo>
                      <a:pt x="2118" y="0"/>
                    </a:lnTo>
                    <a:lnTo>
                      <a:pt x="2118" y="0"/>
                    </a:lnTo>
                    <a:lnTo>
                      <a:pt x="2118" y="0"/>
                    </a:lnTo>
                    <a:lnTo>
                      <a:pt x="2118" y="0"/>
                    </a:lnTo>
                    <a:lnTo>
                      <a:pt x="2118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30" y="0"/>
                    </a:lnTo>
                    <a:lnTo>
                      <a:pt x="2130" y="0"/>
                    </a:lnTo>
                    <a:lnTo>
                      <a:pt x="2130" y="0"/>
                    </a:lnTo>
                    <a:lnTo>
                      <a:pt x="2130" y="0"/>
                    </a:lnTo>
                    <a:lnTo>
                      <a:pt x="2130" y="0"/>
                    </a:lnTo>
                    <a:lnTo>
                      <a:pt x="2130" y="0"/>
                    </a:lnTo>
                    <a:lnTo>
                      <a:pt x="2136" y="0"/>
                    </a:lnTo>
                    <a:lnTo>
                      <a:pt x="2136" y="0"/>
                    </a:lnTo>
                    <a:lnTo>
                      <a:pt x="2136" y="0"/>
                    </a:lnTo>
                    <a:lnTo>
                      <a:pt x="2136" y="0"/>
                    </a:lnTo>
                    <a:lnTo>
                      <a:pt x="2136" y="0"/>
                    </a:lnTo>
                    <a:lnTo>
                      <a:pt x="2136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6" y="0"/>
                    </a:lnTo>
                    <a:lnTo>
                      <a:pt x="2196" y="0"/>
                    </a:lnTo>
                    <a:lnTo>
                      <a:pt x="2196" y="0"/>
                    </a:lnTo>
                    <a:lnTo>
                      <a:pt x="2196" y="0"/>
                    </a:lnTo>
                    <a:lnTo>
                      <a:pt x="2196" y="0"/>
                    </a:lnTo>
                    <a:lnTo>
                      <a:pt x="2196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14" y="0"/>
                    </a:lnTo>
                    <a:lnTo>
                      <a:pt x="2214" y="0"/>
                    </a:lnTo>
                    <a:lnTo>
                      <a:pt x="2214" y="0"/>
                    </a:lnTo>
                    <a:lnTo>
                      <a:pt x="2214" y="0"/>
                    </a:lnTo>
                    <a:lnTo>
                      <a:pt x="2214" y="0"/>
                    </a:lnTo>
                    <a:lnTo>
                      <a:pt x="2214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8" y="0"/>
                    </a:lnTo>
                    <a:lnTo>
                      <a:pt x="2238" y="0"/>
                    </a:lnTo>
                    <a:lnTo>
                      <a:pt x="2238" y="0"/>
                    </a:lnTo>
                    <a:lnTo>
                      <a:pt x="2238" y="0"/>
                    </a:lnTo>
                    <a:lnTo>
                      <a:pt x="2238" y="0"/>
                    </a:lnTo>
                    <a:lnTo>
                      <a:pt x="2238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50" y="0"/>
                    </a:lnTo>
                    <a:lnTo>
                      <a:pt x="2250" y="0"/>
                    </a:lnTo>
                    <a:lnTo>
                      <a:pt x="2250" y="0"/>
                    </a:lnTo>
                    <a:lnTo>
                      <a:pt x="2250" y="0"/>
                    </a:lnTo>
                    <a:lnTo>
                      <a:pt x="2250" y="0"/>
                    </a:lnTo>
                    <a:lnTo>
                      <a:pt x="2250" y="0"/>
                    </a:lnTo>
                    <a:lnTo>
                      <a:pt x="2250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74" y="0"/>
                    </a:lnTo>
                    <a:lnTo>
                      <a:pt x="2274" y="0"/>
                    </a:lnTo>
                    <a:lnTo>
                      <a:pt x="2274" y="0"/>
                    </a:lnTo>
                    <a:lnTo>
                      <a:pt x="2274" y="0"/>
                    </a:lnTo>
                    <a:lnTo>
                      <a:pt x="2274" y="0"/>
                    </a:lnTo>
                    <a:lnTo>
                      <a:pt x="2274" y="0"/>
                    </a:lnTo>
                    <a:lnTo>
                      <a:pt x="2274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92" y="0"/>
                    </a:lnTo>
                    <a:lnTo>
                      <a:pt x="2292" y="0"/>
                    </a:lnTo>
                    <a:lnTo>
                      <a:pt x="2292" y="0"/>
                    </a:lnTo>
                    <a:lnTo>
                      <a:pt x="2292" y="0"/>
                    </a:lnTo>
                    <a:lnTo>
                      <a:pt x="2292" y="0"/>
                    </a:lnTo>
                    <a:lnTo>
                      <a:pt x="2292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10" y="0"/>
                    </a:lnTo>
                    <a:lnTo>
                      <a:pt x="2310" y="0"/>
                    </a:lnTo>
                    <a:lnTo>
                      <a:pt x="2310" y="0"/>
                    </a:lnTo>
                    <a:lnTo>
                      <a:pt x="2310" y="0"/>
                    </a:lnTo>
                    <a:lnTo>
                      <a:pt x="2310" y="0"/>
                    </a:lnTo>
                    <a:lnTo>
                      <a:pt x="2310" y="0"/>
                    </a:lnTo>
                    <a:lnTo>
                      <a:pt x="2316" y="0"/>
                    </a:lnTo>
                    <a:lnTo>
                      <a:pt x="2316" y="0"/>
                    </a:lnTo>
                    <a:lnTo>
                      <a:pt x="2316" y="0"/>
                    </a:lnTo>
                    <a:lnTo>
                      <a:pt x="2316" y="0"/>
                    </a:lnTo>
                    <a:lnTo>
                      <a:pt x="2316" y="0"/>
                    </a:lnTo>
                    <a:lnTo>
                      <a:pt x="2316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94" y="0"/>
                    </a:lnTo>
                    <a:lnTo>
                      <a:pt x="2394" y="0"/>
                    </a:lnTo>
                    <a:lnTo>
                      <a:pt x="2394" y="0"/>
                    </a:lnTo>
                    <a:lnTo>
                      <a:pt x="2394" y="0"/>
                    </a:lnTo>
                    <a:lnTo>
                      <a:pt x="2394" y="0"/>
                    </a:lnTo>
                    <a:lnTo>
                      <a:pt x="2394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12" y="0"/>
                    </a:lnTo>
                    <a:lnTo>
                      <a:pt x="2412" y="0"/>
                    </a:lnTo>
                    <a:lnTo>
                      <a:pt x="2412" y="0"/>
                    </a:lnTo>
                    <a:lnTo>
                      <a:pt x="2412" y="0"/>
                    </a:lnTo>
                    <a:lnTo>
                      <a:pt x="2412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30" y="0"/>
                    </a:lnTo>
                    <a:lnTo>
                      <a:pt x="2430" y="0"/>
                    </a:lnTo>
                    <a:lnTo>
                      <a:pt x="2430" y="0"/>
                    </a:lnTo>
                    <a:lnTo>
                      <a:pt x="2430" y="0"/>
                    </a:lnTo>
                    <a:lnTo>
                      <a:pt x="2430" y="0"/>
                    </a:lnTo>
                    <a:lnTo>
                      <a:pt x="2430" y="0"/>
                    </a:lnTo>
                    <a:lnTo>
                      <a:pt x="2436" y="0"/>
                    </a:lnTo>
                    <a:lnTo>
                      <a:pt x="2436" y="0"/>
                    </a:lnTo>
                    <a:lnTo>
                      <a:pt x="2436" y="0"/>
                    </a:lnTo>
                    <a:lnTo>
                      <a:pt x="2436" y="0"/>
                    </a:lnTo>
                    <a:lnTo>
                      <a:pt x="2436" y="0"/>
                    </a:lnTo>
                    <a:lnTo>
                      <a:pt x="2436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8" y="0"/>
                    </a:lnTo>
                    <a:lnTo>
                      <a:pt x="2448" y="0"/>
                    </a:lnTo>
                    <a:lnTo>
                      <a:pt x="2448" y="0"/>
                    </a:lnTo>
                    <a:lnTo>
                      <a:pt x="2448" y="0"/>
                    </a:lnTo>
                    <a:lnTo>
                      <a:pt x="2448" y="0"/>
                    </a:lnTo>
                    <a:lnTo>
                      <a:pt x="2448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72" y="0"/>
                    </a:lnTo>
                    <a:lnTo>
                      <a:pt x="2472" y="0"/>
                    </a:lnTo>
                    <a:lnTo>
                      <a:pt x="2472" y="0"/>
                    </a:lnTo>
                    <a:lnTo>
                      <a:pt x="2472" y="0"/>
                    </a:lnTo>
                    <a:lnTo>
                      <a:pt x="2472" y="0"/>
                    </a:lnTo>
                    <a:lnTo>
                      <a:pt x="2472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84" y="0"/>
                    </a:lnTo>
                    <a:lnTo>
                      <a:pt x="2484" y="0"/>
                    </a:lnTo>
                    <a:lnTo>
                      <a:pt x="2484" y="0"/>
                    </a:lnTo>
                    <a:lnTo>
                      <a:pt x="2484" y="0"/>
                    </a:lnTo>
                    <a:lnTo>
                      <a:pt x="2484" y="0"/>
                    </a:lnTo>
                    <a:lnTo>
                      <a:pt x="2484" y="0"/>
                    </a:lnTo>
                    <a:lnTo>
                      <a:pt x="2490" y="0"/>
                    </a:lnTo>
                    <a:lnTo>
                      <a:pt x="2490" y="0"/>
                    </a:lnTo>
                    <a:lnTo>
                      <a:pt x="2490" y="0"/>
                    </a:lnTo>
                    <a:lnTo>
                      <a:pt x="2490" y="0"/>
                    </a:lnTo>
                    <a:lnTo>
                      <a:pt x="2490" y="0"/>
                    </a:lnTo>
                    <a:lnTo>
                      <a:pt x="2490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14" y="0"/>
                    </a:lnTo>
                    <a:lnTo>
                      <a:pt x="2514" y="0"/>
                    </a:lnTo>
                    <a:lnTo>
                      <a:pt x="2514" y="0"/>
                    </a:lnTo>
                    <a:lnTo>
                      <a:pt x="2514" y="0"/>
                    </a:lnTo>
                    <a:lnTo>
                      <a:pt x="2514" y="0"/>
                    </a:lnTo>
                    <a:lnTo>
                      <a:pt x="2514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6" y="0"/>
                    </a:lnTo>
                    <a:lnTo>
                      <a:pt x="2526" y="0"/>
                    </a:lnTo>
                    <a:lnTo>
                      <a:pt x="2526" y="0"/>
                    </a:lnTo>
                    <a:lnTo>
                      <a:pt x="2526" y="0"/>
                    </a:lnTo>
                    <a:lnTo>
                      <a:pt x="2526" y="0"/>
                    </a:lnTo>
                    <a:lnTo>
                      <a:pt x="2526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92" y="0"/>
                    </a:lnTo>
                    <a:lnTo>
                      <a:pt x="2592" y="0"/>
                    </a:lnTo>
                    <a:lnTo>
                      <a:pt x="2592" y="0"/>
                    </a:lnTo>
                    <a:lnTo>
                      <a:pt x="2592" y="0"/>
                    </a:lnTo>
                    <a:lnTo>
                      <a:pt x="2592" y="0"/>
                    </a:lnTo>
                    <a:lnTo>
                      <a:pt x="2592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604" y="0"/>
                    </a:lnTo>
                    <a:lnTo>
                      <a:pt x="2604" y="0"/>
                    </a:lnTo>
                    <a:lnTo>
                      <a:pt x="2604" y="0"/>
                    </a:lnTo>
                    <a:lnTo>
                      <a:pt x="2604" y="0"/>
                    </a:lnTo>
                    <a:lnTo>
                      <a:pt x="2604" y="0"/>
                    </a:lnTo>
                    <a:lnTo>
                      <a:pt x="2604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8" y="0"/>
                    </a:lnTo>
                    <a:lnTo>
                      <a:pt x="2628" y="0"/>
                    </a:lnTo>
                    <a:lnTo>
                      <a:pt x="2628" y="0"/>
                    </a:lnTo>
                    <a:lnTo>
                      <a:pt x="2628" y="0"/>
                    </a:lnTo>
                    <a:lnTo>
                      <a:pt x="2628" y="0"/>
                    </a:lnTo>
                    <a:lnTo>
                      <a:pt x="2628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6" y="0"/>
                    </a:lnTo>
                    <a:lnTo>
                      <a:pt x="2646" y="0"/>
                    </a:lnTo>
                    <a:lnTo>
                      <a:pt x="2646" y="0"/>
                    </a:lnTo>
                    <a:lnTo>
                      <a:pt x="2646" y="0"/>
                    </a:lnTo>
                    <a:lnTo>
                      <a:pt x="2646" y="0"/>
                    </a:lnTo>
                    <a:lnTo>
                      <a:pt x="2646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70" y="0"/>
                    </a:lnTo>
                    <a:lnTo>
                      <a:pt x="2670" y="0"/>
                    </a:lnTo>
                    <a:lnTo>
                      <a:pt x="2670" y="0"/>
                    </a:lnTo>
                    <a:lnTo>
                      <a:pt x="2670" y="0"/>
                    </a:lnTo>
                    <a:lnTo>
                      <a:pt x="2670" y="0"/>
                    </a:lnTo>
                    <a:lnTo>
                      <a:pt x="2670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82" y="0"/>
                    </a:lnTo>
                    <a:lnTo>
                      <a:pt x="2682" y="0"/>
                    </a:lnTo>
                    <a:lnTo>
                      <a:pt x="2682" y="0"/>
                    </a:lnTo>
                    <a:lnTo>
                      <a:pt x="2682" y="0"/>
                    </a:lnTo>
                    <a:lnTo>
                      <a:pt x="2682" y="0"/>
                    </a:lnTo>
                    <a:lnTo>
                      <a:pt x="2682" y="0"/>
                    </a:lnTo>
                    <a:lnTo>
                      <a:pt x="2688" y="0"/>
                    </a:lnTo>
                    <a:lnTo>
                      <a:pt x="2688" y="0"/>
                    </a:lnTo>
                    <a:lnTo>
                      <a:pt x="2688" y="0"/>
                    </a:lnTo>
                    <a:lnTo>
                      <a:pt x="2688" y="0"/>
                    </a:lnTo>
                    <a:lnTo>
                      <a:pt x="2688" y="0"/>
                    </a:lnTo>
                    <a:lnTo>
                      <a:pt x="2688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6" y="0"/>
                    </a:lnTo>
                    <a:lnTo>
                      <a:pt x="2706" y="0"/>
                    </a:lnTo>
                    <a:lnTo>
                      <a:pt x="2706" y="0"/>
                    </a:lnTo>
                    <a:lnTo>
                      <a:pt x="2706" y="0"/>
                    </a:lnTo>
                    <a:lnTo>
                      <a:pt x="2706" y="0"/>
                    </a:lnTo>
                    <a:lnTo>
                      <a:pt x="2706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24" y="0"/>
                    </a:lnTo>
                    <a:lnTo>
                      <a:pt x="2724" y="0"/>
                    </a:lnTo>
                    <a:lnTo>
                      <a:pt x="2724" y="0"/>
                    </a:lnTo>
                    <a:lnTo>
                      <a:pt x="2724" y="0"/>
                    </a:lnTo>
                    <a:lnTo>
                      <a:pt x="2724" y="0"/>
                    </a:lnTo>
                    <a:lnTo>
                      <a:pt x="2724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90" y="0"/>
                    </a:lnTo>
                    <a:lnTo>
                      <a:pt x="2790" y="0"/>
                    </a:lnTo>
                    <a:lnTo>
                      <a:pt x="2790" y="0"/>
                    </a:lnTo>
                    <a:lnTo>
                      <a:pt x="2790" y="0"/>
                    </a:lnTo>
                    <a:lnTo>
                      <a:pt x="2790" y="0"/>
                    </a:lnTo>
                    <a:lnTo>
                      <a:pt x="2790" y="0"/>
                    </a:lnTo>
                    <a:lnTo>
                      <a:pt x="2790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802" y="0"/>
                    </a:lnTo>
                    <a:lnTo>
                      <a:pt x="2802" y="0"/>
                    </a:lnTo>
                    <a:lnTo>
                      <a:pt x="2802" y="0"/>
                    </a:lnTo>
                    <a:lnTo>
                      <a:pt x="2802" y="0"/>
                    </a:lnTo>
                    <a:lnTo>
                      <a:pt x="2802" y="0"/>
                    </a:lnTo>
                    <a:lnTo>
                      <a:pt x="2802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6" y="0"/>
                    </a:lnTo>
                    <a:lnTo>
                      <a:pt x="2826" y="0"/>
                    </a:lnTo>
                    <a:lnTo>
                      <a:pt x="2826" y="0"/>
                    </a:lnTo>
                    <a:lnTo>
                      <a:pt x="2826" y="0"/>
                    </a:lnTo>
                    <a:lnTo>
                      <a:pt x="2826" y="0"/>
                    </a:lnTo>
                    <a:lnTo>
                      <a:pt x="2826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44" y="0"/>
                    </a:lnTo>
                    <a:lnTo>
                      <a:pt x="2844" y="0"/>
                    </a:lnTo>
                    <a:lnTo>
                      <a:pt x="2844" y="0"/>
                    </a:lnTo>
                    <a:lnTo>
                      <a:pt x="2844" y="0"/>
                    </a:lnTo>
                    <a:lnTo>
                      <a:pt x="2844" y="0"/>
                    </a:lnTo>
                    <a:lnTo>
                      <a:pt x="2844" y="0"/>
                    </a:lnTo>
                    <a:lnTo>
                      <a:pt x="2844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868" y="0"/>
                    </a:lnTo>
                    <a:lnTo>
                      <a:pt x="2868" y="0"/>
                    </a:lnTo>
                    <a:lnTo>
                      <a:pt x="2868" y="0"/>
                    </a:lnTo>
                    <a:lnTo>
                      <a:pt x="2868" y="0"/>
                    </a:lnTo>
                    <a:lnTo>
                      <a:pt x="2868" y="0"/>
                    </a:lnTo>
                    <a:lnTo>
                      <a:pt x="2868" y="0"/>
                    </a:lnTo>
                    <a:lnTo>
                      <a:pt x="2868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80" y="0"/>
                    </a:lnTo>
                    <a:lnTo>
                      <a:pt x="2880" y="0"/>
                    </a:lnTo>
                    <a:lnTo>
                      <a:pt x="2880" y="0"/>
                    </a:lnTo>
                    <a:lnTo>
                      <a:pt x="2880" y="0"/>
                    </a:lnTo>
                    <a:lnTo>
                      <a:pt x="2880" y="0"/>
                    </a:lnTo>
                    <a:lnTo>
                      <a:pt x="2880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904" y="0"/>
                    </a:lnTo>
                    <a:lnTo>
                      <a:pt x="2904" y="0"/>
                    </a:lnTo>
                    <a:lnTo>
                      <a:pt x="2904" y="0"/>
                    </a:lnTo>
                    <a:lnTo>
                      <a:pt x="2904" y="0"/>
                    </a:lnTo>
                    <a:lnTo>
                      <a:pt x="2904" y="0"/>
                    </a:lnTo>
                    <a:lnTo>
                      <a:pt x="2904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3000" y="0"/>
                    </a:lnTo>
                    <a:lnTo>
                      <a:pt x="3000" y="0"/>
                    </a:lnTo>
                    <a:lnTo>
                      <a:pt x="3000" y="0"/>
                    </a:lnTo>
                    <a:lnTo>
                      <a:pt x="3000" y="0"/>
                    </a:lnTo>
                    <a:lnTo>
                      <a:pt x="3000" y="0"/>
                    </a:lnTo>
                    <a:lnTo>
                      <a:pt x="3000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24" y="0"/>
                    </a:lnTo>
                    <a:lnTo>
                      <a:pt x="3024" y="0"/>
                    </a:lnTo>
                    <a:lnTo>
                      <a:pt x="3024" y="0"/>
                    </a:lnTo>
                    <a:lnTo>
                      <a:pt x="3024" y="0"/>
                    </a:lnTo>
                    <a:lnTo>
                      <a:pt x="3024" y="0"/>
                    </a:lnTo>
                    <a:lnTo>
                      <a:pt x="3024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6" y="0"/>
                    </a:lnTo>
                    <a:lnTo>
                      <a:pt x="3036" y="0"/>
                    </a:lnTo>
                    <a:lnTo>
                      <a:pt x="3036" y="0"/>
                    </a:lnTo>
                    <a:lnTo>
                      <a:pt x="3036" y="0"/>
                    </a:lnTo>
                    <a:lnTo>
                      <a:pt x="3036" y="0"/>
                    </a:lnTo>
                    <a:lnTo>
                      <a:pt x="3036" y="0"/>
                    </a:lnTo>
                    <a:lnTo>
                      <a:pt x="3036" y="0"/>
                    </a:lnTo>
                    <a:lnTo>
                      <a:pt x="3042" y="0"/>
                    </a:lnTo>
                    <a:lnTo>
                      <a:pt x="3042" y="0"/>
                    </a:lnTo>
                    <a:lnTo>
                      <a:pt x="3042" y="0"/>
                    </a:lnTo>
                    <a:lnTo>
                      <a:pt x="3042" y="0"/>
                    </a:lnTo>
                    <a:lnTo>
                      <a:pt x="3042" y="0"/>
                    </a:lnTo>
                    <a:lnTo>
                      <a:pt x="3042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8" y="0"/>
                    </a:lnTo>
                    <a:lnTo>
                      <a:pt x="3078" y="0"/>
                    </a:lnTo>
                    <a:lnTo>
                      <a:pt x="3078" y="0"/>
                    </a:lnTo>
                    <a:lnTo>
                      <a:pt x="3078" y="0"/>
                    </a:lnTo>
                    <a:lnTo>
                      <a:pt x="3078" y="0"/>
                    </a:lnTo>
                    <a:lnTo>
                      <a:pt x="3078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102" y="0"/>
                    </a:lnTo>
                    <a:lnTo>
                      <a:pt x="3102" y="0"/>
                    </a:lnTo>
                    <a:lnTo>
                      <a:pt x="3102" y="0"/>
                    </a:lnTo>
                    <a:lnTo>
                      <a:pt x="3102" y="0"/>
                    </a:lnTo>
                    <a:lnTo>
                      <a:pt x="3102" y="0"/>
                    </a:lnTo>
                    <a:lnTo>
                      <a:pt x="3102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14" y="0"/>
                    </a:lnTo>
                    <a:lnTo>
                      <a:pt x="3114" y="0"/>
                    </a:lnTo>
                    <a:lnTo>
                      <a:pt x="3114" y="0"/>
                    </a:lnTo>
                    <a:lnTo>
                      <a:pt x="3114" y="0"/>
                    </a:lnTo>
                    <a:lnTo>
                      <a:pt x="3114" y="0"/>
                    </a:lnTo>
                    <a:lnTo>
                      <a:pt x="3114" y="0"/>
                    </a:lnTo>
                    <a:lnTo>
                      <a:pt x="3114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80" y="0"/>
                    </a:lnTo>
                    <a:lnTo>
                      <a:pt x="3180" y="0"/>
                    </a:lnTo>
                    <a:lnTo>
                      <a:pt x="3180" y="0"/>
                    </a:lnTo>
                    <a:lnTo>
                      <a:pt x="3180" y="0"/>
                    </a:lnTo>
                    <a:lnTo>
                      <a:pt x="3180" y="0"/>
                    </a:lnTo>
                    <a:lnTo>
                      <a:pt x="3180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8" y="0"/>
                    </a:lnTo>
                    <a:lnTo>
                      <a:pt x="3198" y="0"/>
                    </a:lnTo>
                    <a:lnTo>
                      <a:pt x="3198" y="0"/>
                    </a:lnTo>
                    <a:lnTo>
                      <a:pt x="3198" y="0"/>
                    </a:lnTo>
                    <a:lnTo>
                      <a:pt x="3198" y="0"/>
                    </a:lnTo>
                    <a:lnTo>
                      <a:pt x="3198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6" y="0"/>
                    </a:lnTo>
                    <a:lnTo>
                      <a:pt x="3216" y="0"/>
                    </a:lnTo>
                    <a:lnTo>
                      <a:pt x="3216" y="0"/>
                    </a:lnTo>
                    <a:lnTo>
                      <a:pt x="3216" y="0"/>
                    </a:lnTo>
                    <a:lnTo>
                      <a:pt x="3216" y="0"/>
                    </a:lnTo>
                    <a:lnTo>
                      <a:pt x="3216" y="0"/>
                    </a:lnTo>
                    <a:lnTo>
                      <a:pt x="3222" y="0"/>
                    </a:lnTo>
                    <a:lnTo>
                      <a:pt x="3222" y="0"/>
                    </a:lnTo>
                    <a:lnTo>
                      <a:pt x="3222" y="0"/>
                    </a:lnTo>
                    <a:lnTo>
                      <a:pt x="3222" y="0"/>
                    </a:lnTo>
                    <a:lnTo>
                      <a:pt x="3222" y="0"/>
                    </a:lnTo>
                    <a:lnTo>
                      <a:pt x="3222" y="0"/>
                    </a:lnTo>
                    <a:lnTo>
                      <a:pt x="3222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34" y="0"/>
                    </a:lnTo>
                    <a:lnTo>
                      <a:pt x="3234" y="0"/>
                    </a:lnTo>
                    <a:lnTo>
                      <a:pt x="3234" y="0"/>
                    </a:lnTo>
                    <a:lnTo>
                      <a:pt x="3234" y="0"/>
                    </a:lnTo>
                    <a:lnTo>
                      <a:pt x="3234" y="0"/>
                    </a:lnTo>
                    <a:lnTo>
                      <a:pt x="3234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6" y="0"/>
                    </a:lnTo>
                    <a:lnTo>
                      <a:pt x="3276" y="0"/>
                    </a:lnTo>
                    <a:lnTo>
                      <a:pt x="3276" y="0"/>
                    </a:lnTo>
                    <a:lnTo>
                      <a:pt x="3276" y="0"/>
                    </a:lnTo>
                    <a:lnTo>
                      <a:pt x="3276" y="0"/>
                    </a:lnTo>
                    <a:lnTo>
                      <a:pt x="3276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94" y="0"/>
                    </a:lnTo>
                    <a:lnTo>
                      <a:pt x="3294" y="0"/>
                    </a:lnTo>
                    <a:lnTo>
                      <a:pt x="3294" y="0"/>
                    </a:lnTo>
                    <a:lnTo>
                      <a:pt x="3294" y="0"/>
                    </a:lnTo>
                    <a:lnTo>
                      <a:pt x="3294" y="0"/>
                    </a:lnTo>
                    <a:lnTo>
                      <a:pt x="3294" y="0"/>
                    </a:lnTo>
                    <a:lnTo>
                      <a:pt x="3300" y="0"/>
                    </a:lnTo>
                    <a:lnTo>
                      <a:pt x="3300" y="0"/>
                    </a:lnTo>
                    <a:lnTo>
                      <a:pt x="3300" y="0"/>
                    </a:lnTo>
                    <a:lnTo>
                      <a:pt x="3300" y="0"/>
                    </a:lnTo>
                    <a:lnTo>
                      <a:pt x="3300" y="0"/>
                    </a:lnTo>
                    <a:lnTo>
                      <a:pt x="3300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12" y="0"/>
                    </a:lnTo>
                    <a:lnTo>
                      <a:pt x="3312" y="0"/>
                    </a:lnTo>
                    <a:lnTo>
                      <a:pt x="3312" y="0"/>
                    </a:lnTo>
                    <a:lnTo>
                      <a:pt x="3312" y="0"/>
                    </a:lnTo>
                    <a:lnTo>
                      <a:pt x="3312" y="0"/>
                    </a:lnTo>
                    <a:lnTo>
                      <a:pt x="3312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8" y="0"/>
                    </a:lnTo>
                    <a:lnTo>
                      <a:pt x="3378" y="0"/>
                    </a:lnTo>
                    <a:lnTo>
                      <a:pt x="3378" y="0"/>
                    </a:lnTo>
                    <a:lnTo>
                      <a:pt x="3378" y="0"/>
                    </a:lnTo>
                    <a:lnTo>
                      <a:pt x="3378" y="0"/>
                    </a:lnTo>
                    <a:lnTo>
                      <a:pt x="3378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90" y="0"/>
                    </a:lnTo>
                    <a:lnTo>
                      <a:pt x="3390" y="0"/>
                    </a:lnTo>
                    <a:lnTo>
                      <a:pt x="3390" y="0"/>
                    </a:lnTo>
                    <a:lnTo>
                      <a:pt x="3390" y="0"/>
                    </a:lnTo>
                    <a:lnTo>
                      <a:pt x="3390" y="0"/>
                    </a:lnTo>
                    <a:lnTo>
                      <a:pt x="3390" y="0"/>
                    </a:lnTo>
                    <a:lnTo>
                      <a:pt x="3396" y="0"/>
                    </a:lnTo>
                    <a:lnTo>
                      <a:pt x="3396" y="0"/>
                    </a:lnTo>
                    <a:lnTo>
                      <a:pt x="3396" y="0"/>
                    </a:lnTo>
                    <a:lnTo>
                      <a:pt x="3396" y="0"/>
                    </a:lnTo>
                    <a:lnTo>
                      <a:pt x="3396" y="0"/>
                    </a:lnTo>
                    <a:lnTo>
                      <a:pt x="3396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14" y="0"/>
                    </a:lnTo>
                    <a:lnTo>
                      <a:pt x="3414" y="0"/>
                    </a:lnTo>
                    <a:lnTo>
                      <a:pt x="3414" y="0"/>
                    </a:lnTo>
                    <a:lnTo>
                      <a:pt x="3414" y="0"/>
                    </a:lnTo>
                    <a:lnTo>
                      <a:pt x="3414" y="0"/>
                    </a:lnTo>
                    <a:lnTo>
                      <a:pt x="3414" y="0"/>
                    </a:lnTo>
                    <a:lnTo>
                      <a:pt x="3414" y="0"/>
                    </a:lnTo>
                    <a:lnTo>
                      <a:pt x="3420" y="0"/>
                    </a:lnTo>
                    <a:lnTo>
                      <a:pt x="3420" y="0"/>
                    </a:lnTo>
                    <a:lnTo>
                      <a:pt x="3420" y="0"/>
                    </a:lnTo>
                    <a:lnTo>
                      <a:pt x="3420" y="0"/>
                    </a:lnTo>
                    <a:lnTo>
                      <a:pt x="3420" y="0"/>
                    </a:lnTo>
                    <a:lnTo>
                      <a:pt x="3420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32" y="0"/>
                    </a:lnTo>
                    <a:lnTo>
                      <a:pt x="3432" y="0"/>
                    </a:lnTo>
                    <a:lnTo>
                      <a:pt x="3432" y="0"/>
                    </a:lnTo>
                    <a:lnTo>
                      <a:pt x="3432" y="0"/>
                    </a:lnTo>
                    <a:lnTo>
                      <a:pt x="3432" y="0"/>
                    </a:lnTo>
                    <a:lnTo>
                      <a:pt x="3432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6" y="0"/>
                    </a:lnTo>
                    <a:lnTo>
                      <a:pt x="3456" y="0"/>
                    </a:lnTo>
                    <a:lnTo>
                      <a:pt x="3456" y="0"/>
                    </a:lnTo>
                    <a:lnTo>
                      <a:pt x="3456" y="0"/>
                    </a:lnTo>
                    <a:lnTo>
                      <a:pt x="3456" y="0"/>
                    </a:lnTo>
                    <a:lnTo>
                      <a:pt x="3456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8" y="0"/>
                    </a:lnTo>
                    <a:lnTo>
                      <a:pt x="3468" y="0"/>
                    </a:lnTo>
                    <a:lnTo>
                      <a:pt x="3468" y="0"/>
                    </a:lnTo>
                    <a:lnTo>
                      <a:pt x="3468" y="0"/>
                    </a:lnTo>
                    <a:lnTo>
                      <a:pt x="3468" y="0"/>
                    </a:lnTo>
                    <a:lnTo>
                      <a:pt x="3468" y="0"/>
                    </a:lnTo>
                    <a:lnTo>
                      <a:pt x="3468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92" y="0"/>
                    </a:lnTo>
                    <a:lnTo>
                      <a:pt x="3492" y="0"/>
                    </a:lnTo>
                    <a:lnTo>
                      <a:pt x="3492" y="0"/>
                    </a:lnTo>
                    <a:lnTo>
                      <a:pt x="3492" y="0"/>
                    </a:lnTo>
                    <a:lnTo>
                      <a:pt x="3492" y="0"/>
                    </a:lnTo>
                    <a:lnTo>
                      <a:pt x="3492" y="0"/>
                    </a:lnTo>
                    <a:lnTo>
                      <a:pt x="3492" y="0"/>
                    </a:lnTo>
                    <a:lnTo>
                      <a:pt x="3498" y="0"/>
                    </a:lnTo>
                    <a:lnTo>
                      <a:pt x="3498" y="0"/>
                    </a:lnTo>
                    <a:lnTo>
                      <a:pt x="3498" y="0"/>
                    </a:lnTo>
                    <a:lnTo>
                      <a:pt x="3498" y="0"/>
                    </a:lnTo>
                    <a:lnTo>
                      <a:pt x="3498" y="0"/>
                    </a:lnTo>
                    <a:lnTo>
                      <a:pt x="3498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10" y="0"/>
                    </a:lnTo>
                    <a:lnTo>
                      <a:pt x="3510" y="0"/>
                    </a:lnTo>
                    <a:lnTo>
                      <a:pt x="3510" y="0"/>
                    </a:lnTo>
                    <a:lnTo>
                      <a:pt x="3510" y="0"/>
                    </a:lnTo>
                    <a:lnTo>
                      <a:pt x="3510" y="0"/>
                    </a:lnTo>
                    <a:lnTo>
                      <a:pt x="3510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70" y="0"/>
                    </a:lnTo>
                    <a:lnTo>
                      <a:pt x="3570" y="0"/>
                    </a:lnTo>
                    <a:lnTo>
                      <a:pt x="3570" y="0"/>
                    </a:lnTo>
                    <a:lnTo>
                      <a:pt x="3570" y="0"/>
                    </a:lnTo>
                    <a:lnTo>
                      <a:pt x="3570" y="0"/>
                    </a:lnTo>
                    <a:lnTo>
                      <a:pt x="3570" y="0"/>
                    </a:lnTo>
                    <a:lnTo>
                      <a:pt x="3570" y="0"/>
                    </a:lnTo>
                    <a:lnTo>
                      <a:pt x="3576" y="0"/>
                    </a:lnTo>
                    <a:lnTo>
                      <a:pt x="3576" y="0"/>
                    </a:lnTo>
                    <a:lnTo>
                      <a:pt x="3576" y="0"/>
                    </a:lnTo>
                    <a:lnTo>
                      <a:pt x="3576" y="0"/>
                    </a:lnTo>
                    <a:lnTo>
                      <a:pt x="3576" y="0"/>
                    </a:lnTo>
                    <a:lnTo>
                      <a:pt x="3576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8" y="0"/>
                    </a:lnTo>
                    <a:lnTo>
                      <a:pt x="3588" y="0"/>
                    </a:lnTo>
                    <a:lnTo>
                      <a:pt x="3588" y="0"/>
                    </a:lnTo>
                    <a:lnTo>
                      <a:pt x="3588" y="0"/>
                    </a:lnTo>
                    <a:lnTo>
                      <a:pt x="3588" y="0"/>
                    </a:lnTo>
                    <a:lnTo>
                      <a:pt x="3588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12" y="0"/>
                    </a:lnTo>
                    <a:lnTo>
                      <a:pt x="3612" y="0"/>
                    </a:lnTo>
                    <a:lnTo>
                      <a:pt x="3612" y="0"/>
                    </a:lnTo>
                    <a:lnTo>
                      <a:pt x="3612" y="0"/>
                    </a:lnTo>
                    <a:lnTo>
                      <a:pt x="3612" y="0"/>
                    </a:lnTo>
                    <a:lnTo>
                      <a:pt x="3612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24" y="0"/>
                    </a:lnTo>
                    <a:lnTo>
                      <a:pt x="3624" y="0"/>
                    </a:lnTo>
                    <a:lnTo>
                      <a:pt x="3624" y="0"/>
                    </a:lnTo>
                    <a:lnTo>
                      <a:pt x="3624" y="0"/>
                    </a:lnTo>
                    <a:lnTo>
                      <a:pt x="3624" y="0"/>
                    </a:lnTo>
                    <a:lnTo>
                      <a:pt x="3624" y="0"/>
                    </a:lnTo>
                    <a:lnTo>
                      <a:pt x="3624" y="0"/>
                    </a:lnTo>
                    <a:lnTo>
                      <a:pt x="3630" y="0"/>
                    </a:lnTo>
                    <a:lnTo>
                      <a:pt x="3630" y="0"/>
                    </a:lnTo>
                    <a:lnTo>
                      <a:pt x="3630" y="0"/>
                    </a:lnTo>
                    <a:lnTo>
                      <a:pt x="3630" y="0"/>
                    </a:lnTo>
                    <a:lnTo>
                      <a:pt x="3630" y="0"/>
                    </a:lnTo>
                    <a:lnTo>
                      <a:pt x="3630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8" y="0"/>
                    </a:lnTo>
                    <a:lnTo>
                      <a:pt x="3648" y="0"/>
                    </a:lnTo>
                    <a:lnTo>
                      <a:pt x="3648" y="0"/>
                    </a:lnTo>
                    <a:lnTo>
                      <a:pt x="3648" y="0"/>
                    </a:lnTo>
                    <a:lnTo>
                      <a:pt x="3648" y="0"/>
                    </a:lnTo>
                    <a:lnTo>
                      <a:pt x="3648" y="0"/>
                    </a:lnTo>
                    <a:lnTo>
                      <a:pt x="3654" y="0"/>
                    </a:lnTo>
                    <a:lnTo>
                      <a:pt x="3654" y="0"/>
                    </a:lnTo>
                    <a:lnTo>
                      <a:pt x="3654" y="0"/>
                    </a:lnTo>
                    <a:lnTo>
                      <a:pt x="3654" y="0"/>
                    </a:lnTo>
                    <a:lnTo>
                      <a:pt x="3654" y="0"/>
                    </a:lnTo>
                    <a:lnTo>
                      <a:pt x="3654" y="0"/>
                    </a:lnTo>
                    <a:lnTo>
                      <a:pt x="3654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6" y="0"/>
                    </a:lnTo>
                    <a:lnTo>
                      <a:pt x="3666" y="0"/>
                    </a:lnTo>
                    <a:lnTo>
                      <a:pt x="3666" y="0"/>
                    </a:lnTo>
                    <a:lnTo>
                      <a:pt x="3666" y="0"/>
                    </a:lnTo>
                    <a:lnTo>
                      <a:pt x="3666" y="0"/>
                    </a:lnTo>
                    <a:lnTo>
                      <a:pt x="3666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90" y="0"/>
                    </a:lnTo>
                    <a:lnTo>
                      <a:pt x="3690" y="0"/>
                    </a:lnTo>
                    <a:lnTo>
                      <a:pt x="3690" y="0"/>
                    </a:lnTo>
                    <a:lnTo>
                      <a:pt x="3690" y="0"/>
                    </a:lnTo>
                    <a:lnTo>
                      <a:pt x="3690" y="0"/>
                    </a:lnTo>
                    <a:lnTo>
                      <a:pt x="3690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8" y="0"/>
                    </a:lnTo>
                    <a:lnTo>
                      <a:pt x="3708" y="0"/>
                    </a:lnTo>
                    <a:lnTo>
                      <a:pt x="3708" y="0"/>
                    </a:lnTo>
                    <a:lnTo>
                      <a:pt x="3708" y="0"/>
                    </a:lnTo>
                    <a:lnTo>
                      <a:pt x="3708" y="0"/>
                    </a:lnTo>
                    <a:lnTo>
                      <a:pt x="3708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8" y="0"/>
                    </a:lnTo>
                    <a:lnTo>
                      <a:pt x="3768" y="0"/>
                    </a:lnTo>
                    <a:lnTo>
                      <a:pt x="3768" y="0"/>
                    </a:lnTo>
                    <a:lnTo>
                      <a:pt x="3768" y="0"/>
                    </a:lnTo>
                    <a:lnTo>
                      <a:pt x="3768" y="0"/>
                    </a:lnTo>
                    <a:lnTo>
                      <a:pt x="3768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6" y="0"/>
                    </a:lnTo>
                    <a:lnTo>
                      <a:pt x="3786" y="0"/>
                    </a:lnTo>
                    <a:lnTo>
                      <a:pt x="3786" y="0"/>
                    </a:lnTo>
                    <a:lnTo>
                      <a:pt x="3786" y="0"/>
                    </a:lnTo>
                    <a:lnTo>
                      <a:pt x="3786" y="0"/>
                    </a:lnTo>
                    <a:lnTo>
                      <a:pt x="3786" y="0"/>
                    </a:lnTo>
                    <a:lnTo>
                      <a:pt x="3786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10" y="0"/>
                    </a:lnTo>
                    <a:lnTo>
                      <a:pt x="3810" y="0"/>
                    </a:lnTo>
                    <a:lnTo>
                      <a:pt x="3810" y="0"/>
                    </a:lnTo>
                    <a:lnTo>
                      <a:pt x="3810" y="0"/>
                    </a:lnTo>
                    <a:lnTo>
                      <a:pt x="3810" y="0"/>
                    </a:lnTo>
                    <a:lnTo>
                      <a:pt x="3810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22" y="0"/>
                    </a:lnTo>
                    <a:lnTo>
                      <a:pt x="3822" y="0"/>
                    </a:lnTo>
                    <a:lnTo>
                      <a:pt x="3822" y="0"/>
                    </a:lnTo>
                    <a:lnTo>
                      <a:pt x="3822" y="0"/>
                    </a:lnTo>
                    <a:lnTo>
                      <a:pt x="3822" y="0"/>
                    </a:lnTo>
                    <a:lnTo>
                      <a:pt x="3822" y="0"/>
                    </a:lnTo>
                    <a:lnTo>
                      <a:pt x="3828" y="0"/>
                    </a:lnTo>
                    <a:lnTo>
                      <a:pt x="3828" y="0"/>
                    </a:lnTo>
                    <a:lnTo>
                      <a:pt x="3828" y="0"/>
                    </a:lnTo>
                    <a:lnTo>
                      <a:pt x="3828" y="0"/>
                    </a:lnTo>
                    <a:lnTo>
                      <a:pt x="3828" y="0"/>
                    </a:lnTo>
                    <a:lnTo>
                      <a:pt x="3828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6" y="0"/>
                    </a:lnTo>
                    <a:lnTo>
                      <a:pt x="3846" y="0"/>
                    </a:lnTo>
                    <a:lnTo>
                      <a:pt x="3846" y="0"/>
                    </a:lnTo>
                    <a:lnTo>
                      <a:pt x="3846" y="0"/>
                    </a:lnTo>
                    <a:lnTo>
                      <a:pt x="3846" y="0"/>
                    </a:lnTo>
                    <a:lnTo>
                      <a:pt x="3846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64" y="0"/>
                    </a:lnTo>
                    <a:lnTo>
                      <a:pt x="3864" y="0"/>
                    </a:lnTo>
                    <a:lnTo>
                      <a:pt x="3864" y="0"/>
                    </a:lnTo>
                    <a:lnTo>
                      <a:pt x="3864" y="0"/>
                    </a:lnTo>
                    <a:lnTo>
                      <a:pt x="3864" y="0"/>
                    </a:lnTo>
                    <a:lnTo>
                      <a:pt x="3864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8" y="0"/>
                    </a:lnTo>
                    <a:lnTo>
                      <a:pt x="3888" y="0"/>
                    </a:lnTo>
                    <a:lnTo>
                      <a:pt x="3888" y="0"/>
                    </a:lnTo>
                    <a:lnTo>
                      <a:pt x="3888" y="0"/>
                    </a:lnTo>
                    <a:lnTo>
                      <a:pt x="3888" y="0"/>
                    </a:lnTo>
                    <a:lnTo>
                      <a:pt x="3888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900" y="0"/>
                    </a:lnTo>
                    <a:lnTo>
                      <a:pt x="3900" y="0"/>
                    </a:lnTo>
                    <a:lnTo>
                      <a:pt x="3900" y="0"/>
                    </a:lnTo>
                    <a:lnTo>
                      <a:pt x="3900" y="0"/>
                    </a:lnTo>
                    <a:lnTo>
                      <a:pt x="3900" y="0"/>
                    </a:lnTo>
                    <a:lnTo>
                      <a:pt x="3900" y="0"/>
                    </a:lnTo>
                    <a:lnTo>
                      <a:pt x="3900" y="0"/>
                    </a:lnTo>
                    <a:lnTo>
                      <a:pt x="3906" y="0"/>
                    </a:lnTo>
                    <a:lnTo>
                      <a:pt x="3906" y="0"/>
                    </a:lnTo>
                    <a:lnTo>
                      <a:pt x="3906" y="0"/>
                    </a:lnTo>
                    <a:lnTo>
                      <a:pt x="3906" y="0"/>
                    </a:lnTo>
                    <a:lnTo>
                      <a:pt x="3906" y="0"/>
                    </a:lnTo>
                    <a:lnTo>
                      <a:pt x="3906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6" y="0"/>
                    </a:lnTo>
                    <a:lnTo>
                      <a:pt x="3966" y="0"/>
                    </a:lnTo>
                    <a:lnTo>
                      <a:pt x="3966" y="0"/>
                    </a:lnTo>
                    <a:lnTo>
                      <a:pt x="3966" y="0"/>
                    </a:lnTo>
                    <a:lnTo>
                      <a:pt x="3966" y="0"/>
                    </a:lnTo>
                    <a:lnTo>
                      <a:pt x="3966" y="0"/>
                    </a:lnTo>
                    <a:lnTo>
                      <a:pt x="3972" y="0"/>
                    </a:lnTo>
                    <a:lnTo>
                      <a:pt x="3972" y="0"/>
                    </a:lnTo>
                    <a:lnTo>
                      <a:pt x="3972" y="0"/>
                    </a:lnTo>
                    <a:lnTo>
                      <a:pt x="3972" y="0"/>
                    </a:lnTo>
                    <a:lnTo>
                      <a:pt x="3972" y="0"/>
                    </a:lnTo>
                    <a:lnTo>
                      <a:pt x="3972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84" y="0"/>
                    </a:lnTo>
                    <a:lnTo>
                      <a:pt x="3984" y="0"/>
                    </a:lnTo>
                    <a:lnTo>
                      <a:pt x="3984" y="0"/>
                    </a:lnTo>
                    <a:lnTo>
                      <a:pt x="3984" y="0"/>
                    </a:lnTo>
                    <a:lnTo>
                      <a:pt x="3984" y="0"/>
                    </a:lnTo>
                    <a:lnTo>
                      <a:pt x="3984" y="0"/>
                    </a:lnTo>
                    <a:lnTo>
                      <a:pt x="3984" y="0"/>
                    </a:lnTo>
                    <a:lnTo>
                      <a:pt x="3990" y="0"/>
                    </a:lnTo>
                    <a:lnTo>
                      <a:pt x="3990" y="0"/>
                    </a:lnTo>
                    <a:lnTo>
                      <a:pt x="3990" y="0"/>
                    </a:lnTo>
                    <a:lnTo>
                      <a:pt x="3990" y="0"/>
                    </a:lnTo>
                    <a:lnTo>
                      <a:pt x="3990" y="0"/>
                    </a:lnTo>
                    <a:lnTo>
                      <a:pt x="3990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8" y="0"/>
                    </a:lnTo>
                    <a:lnTo>
                      <a:pt x="4008" y="0"/>
                    </a:lnTo>
                    <a:lnTo>
                      <a:pt x="4008" y="0"/>
                    </a:lnTo>
                    <a:lnTo>
                      <a:pt x="4008" y="0"/>
                    </a:lnTo>
                    <a:lnTo>
                      <a:pt x="4008" y="0"/>
                    </a:lnTo>
                    <a:lnTo>
                      <a:pt x="4008" y="0"/>
                    </a:lnTo>
                    <a:lnTo>
                      <a:pt x="4008" y="0"/>
                    </a:lnTo>
                    <a:lnTo>
                      <a:pt x="4014" y="0"/>
                    </a:lnTo>
                    <a:lnTo>
                      <a:pt x="4014" y="0"/>
                    </a:lnTo>
                    <a:lnTo>
                      <a:pt x="4014" y="0"/>
                    </a:lnTo>
                    <a:lnTo>
                      <a:pt x="4014" y="0"/>
                    </a:lnTo>
                    <a:lnTo>
                      <a:pt x="4014" y="0"/>
                    </a:lnTo>
                    <a:lnTo>
                      <a:pt x="4014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6" y="0"/>
                    </a:lnTo>
                    <a:lnTo>
                      <a:pt x="4026" y="0"/>
                    </a:lnTo>
                    <a:lnTo>
                      <a:pt x="4026" y="0"/>
                    </a:lnTo>
                    <a:lnTo>
                      <a:pt x="4026" y="0"/>
                    </a:lnTo>
                    <a:lnTo>
                      <a:pt x="4026" y="0"/>
                    </a:lnTo>
                    <a:lnTo>
                      <a:pt x="4026" y="0"/>
                    </a:lnTo>
                    <a:lnTo>
                      <a:pt x="4032" y="0"/>
                    </a:lnTo>
                    <a:lnTo>
                      <a:pt x="4032" y="0"/>
                    </a:lnTo>
                    <a:lnTo>
                      <a:pt x="4032" y="0"/>
                    </a:lnTo>
                    <a:lnTo>
                      <a:pt x="4032" y="0"/>
                    </a:lnTo>
                    <a:lnTo>
                      <a:pt x="4032" y="0"/>
                    </a:lnTo>
                    <a:lnTo>
                      <a:pt x="4032" y="0"/>
                    </a:lnTo>
                    <a:lnTo>
                      <a:pt x="4032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44" y="0"/>
                    </a:lnTo>
                    <a:lnTo>
                      <a:pt x="4044" y="0"/>
                    </a:lnTo>
                    <a:lnTo>
                      <a:pt x="4044" y="0"/>
                    </a:lnTo>
                    <a:lnTo>
                      <a:pt x="4044" y="0"/>
                    </a:lnTo>
                    <a:lnTo>
                      <a:pt x="4044" y="0"/>
                    </a:lnTo>
                    <a:lnTo>
                      <a:pt x="4050" y="0"/>
                    </a:lnTo>
                    <a:lnTo>
                      <a:pt x="4050" y="0"/>
                    </a:lnTo>
                    <a:lnTo>
                      <a:pt x="4050" y="0"/>
                    </a:lnTo>
                    <a:lnTo>
                      <a:pt x="4050" y="0"/>
                    </a:lnTo>
                    <a:lnTo>
                      <a:pt x="4050" y="0"/>
                    </a:lnTo>
                    <a:lnTo>
                      <a:pt x="4050" y="0"/>
                    </a:lnTo>
                    <a:lnTo>
                      <a:pt x="4050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8" y="0"/>
                    </a:lnTo>
                    <a:lnTo>
                      <a:pt x="4068" y="0"/>
                    </a:lnTo>
                    <a:lnTo>
                      <a:pt x="4068" y="0"/>
                    </a:lnTo>
                    <a:lnTo>
                      <a:pt x="4068" y="0"/>
                    </a:lnTo>
                    <a:lnTo>
                      <a:pt x="4068" y="0"/>
                    </a:lnTo>
                    <a:lnTo>
                      <a:pt x="4068" y="0"/>
                    </a:lnTo>
                    <a:lnTo>
                      <a:pt x="4074" y="0"/>
                    </a:lnTo>
                    <a:lnTo>
                      <a:pt x="4074" y="0"/>
                    </a:lnTo>
                    <a:lnTo>
                      <a:pt x="4074" y="0"/>
                    </a:lnTo>
                    <a:lnTo>
                      <a:pt x="4074" y="0"/>
                    </a:lnTo>
                    <a:lnTo>
                      <a:pt x="4074" y="0"/>
                    </a:lnTo>
                    <a:lnTo>
                      <a:pt x="4074" y="0"/>
                    </a:lnTo>
                    <a:lnTo>
                      <a:pt x="4074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6" y="0"/>
                    </a:lnTo>
                    <a:lnTo>
                      <a:pt x="4086" y="0"/>
                    </a:lnTo>
                    <a:lnTo>
                      <a:pt x="4086" y="0"/>
                    </a:lnTo>
                    <a:lnTo>
                      <a:pt x="4086" y="0"/>
                    </a:lnTo>
                    <a:lnTo>
                      <a:pt x="4086" y="0"/>
                    </a:lnTo>
                    <a:lnTo>
                      <a:pt x="4086" y="0"/>
                    </a:lnTo>
                    <a:lnTo>
                      <a:pt x="4092" y="0"/>
                    </a:lnTo>
                    <a:lnTo>
                      <a:pt x="4092" y="0"/>
                    </a:lnTo>
                    <a:lnTo>
                      <a:pt x="4092" y="0"/>
                    </a:lnTo>
                    <a:lnTo>
                      <a:pt x="4092" y="0"/>
                    </a:lnTo>
                    <a:lnTo>
                      <a:pt x="4092" y="0"/>
                    </a:lnTo>
                    <a:lnTo>
                      <a:pt x="4092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10" y="0"/>
                    </a:lnTo>
                    <a:lnTo>
                      <a:pt x="4110" y="0"/>
                    </a:lnTo>
                    <a:lnTo>
                      <a:pt x="4110" y="0"/>
                    </a:lnTo>
                    <a:lnTo>
                      <a:pt x="4110" y="0"/>
                    </a:lnTo>
                    <a:lnTo>
                      <a:pt x="4110" y="0"/>
                    </a:lnTo>
                    <a:lnTo>
                      <a:pt x="4110" y="0"/>
                    </a:lnTo>
                    <a:lnTo>
                      <a:pt x="4116" y="0"/>
                    </a:lnTo>
                    <a:lnTo>
                      <a:pt x="4116" y="0"/>
                    </a:lnTo>
                    <a:lnTo>
                      <a:pt x="4116" y="0"/>
                    </a:lnTo>
                    <a:lnTo>
                      <a:pt x="4116" y="0"/>
                    </a:lnTo>
                    <a:lnTo>
                      <a:pt x="4116" y="0"/>
                    </a:lnTo>
                    <a:lnTo>
                      <a:pt x="4116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8" y="0"/>
                    </a:lnTo>
                    <a:lnTo>
                      <a:pt x="4158" y="0"/>
                    </a:lnTo>
                    <a:lnTo>
                      <a:pt x="4158" y="0"/>
                    </a:lnTo>
                    <a:lnTo>
                      <a:pt x="4158" y="0"/>
                    </a:lnTo>
                    <a:lnTo>
                      <a:pt x="4158" y="0"/>
                    </a:lnTo>
                    <a:lnTo>
                      <a:pt x="4158" y="0"/>
                    </a:lnTo>
                    <a:lnTo>
                      <a:pt x="4164" y="0"/>
                    </a:lnTo>
                    <a:lnTo>
                      <a:pt x="4164" y="0"/>
                    </a:lnTo>
                    <a:lnTo>
                      <a:pt x="4164" y="0"/>
                    </a:lnTo>
                    <a:lnTo>
                      <a:pt x="4164" y="0"/>
                    </a:lnTo>
                    <a:lnTo>
                      <a:pt x="4164" y="0"/>
                    </a:lnTo>
                    <a:lnTo>
                      <a:pt x="4164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82" y="0"/>
                    </a:lnTo>
                    <a:lnTo>
                      <a:pt x="4182" y="0"/>
                    </a:lnTo>
                    <a:lnTo>
                      <a:pt x="4182" y="0"/>
                    </a:lnTo>
                    <a:lnTo>
                      <a:pt x="4182" y="0"/>
                    </a:lnTo>
                    <a:lnTo>
                      <a:pt x="4182" y="0"/>
                    </a:lnTo>
                    <a:lnTo>
                      <a:pt x="4182" y="0"/>
                    </a:lnTo>
                    <a:lnTo>
                      <a:pt x="4188" y="0"/>
                    </a:lnTo>
                    <a:lnTo>
                      <a:pt x="4188" y="0"/>
                    </a:lnTo>
                    <a:lnTo>
                      <a:pt x="4188" y="0"/>
                    </a:lnTo>
                    <a:lnTo>
                      <a:pt x="4188" y="0"/>
                    </a:lnTo>
                    <a:lnTo>
                      <a:pt x="4188" y="0"/>
                    </a:lnTo>
                    <a:lnTo>
                      <a:pt x="4188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200" y="0"/>
                    </a:lnTo>
                    <a:lnTo>
                      <a:pt x="4200" y="0"/>
                    </a:lnTo>
                    <a:lnTo>
                      <a:pt x="4200" y="0"/>
                    </a:lnTo>
                    <a:lnTo>
                      <a:pt x="4200" y="0"/>
                    </a:lnTo>
                    <a:lnTo>
                      <a:pt x="4200" y="0"/>
                    </a:lnTo>
                    <a:lnTo>
                      <a:pt x="4200" y="0"/>
                    </a:lnTo>
                    <a:lnTo>
                      <a:pt x="4206" y="0"/>
                    </a:lnTo>
                    <a:lnTo>
                      <a:pt x="4206" y="0"/>
                    </a:lnTo>
                    <a:lnTo>
                      <a:pt x="4206" y="0"/>
                    </a:lnTo>
                    <a:lnTo>
                      <a:pt x="4206" y="0"/>
                    </a:lnTo>
                    <a:lnTo>
                      <a:pt x="4206" y="0"/>
                    </a:lnTo>
                    <a:lnTo>
                      <a:pt x="4206" y="0"/>
                    </a:lnTo>
                    <a:lnTo>
                      <a:pt x="4206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24" y="0"/>
                    </a:lnTo>
                    <a:lnTo>
                      <a:pt x="4224" y="0"/>
                    </a:lnTo>
                    <a:lnTo>
                      <a:pt x="4224" y="0"/>
                    </a:lnTo>
                    <a:lnTo>
                      <a:pt x="4224" y="0"/>
                    </a:lnTo>
                    <a:lnTo>
                      <a:pt x="4224" y="0"/>
                    </a:lnTo>
                    <a:lnTo>
                      <a:pt x="4224" y="0"/>
                    </a:lnTo>
                    <a:lnTo>
                      <a:pt x="4230" y="0"/>
                    </a:lnTo>
                    <a:lnTo>
                      <a:pt x="4230" y="0"/>
                    </a:lnTo>
                    <a:lnTo>
                      <a:pt x="4230" y="0"/>
                    </a:lnTo>
                    <a:lnTo>
                      <a:pt x="4230" y="0"/>
                    </a:lnTo>
                    <a:lnTo>
                      <a:pt x="4230" y="0"/>
                    </a:lnTo>
                    <a:lnTo>
                      <a:pt x="4230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42" y="0"/>
                    </a:lnTo>
                    <a:lnTo>
                      <a:pt x="4242" y="0"/>
                    </a:lnTo>
                    <a:lnTo>
                      <a:pt x="4242" y="0"/>
                    </a:lnTo>
                    <a:lnTo>
                      <a:pt x="4242" y="0"/>
                    </a:lnTo>
                    <a:lnTo>
                      <a:pt x="4242" y="0"/>
                    </a:lnTo>
                    <a:lnTo>
                      <a:pt x="4242" y="0"/>
                    </a:lnTo>
                    <a:lnTo>
                      <a:pt x="4248" y="0"/>
                    </a:lnTo>
                    <a:lnTo>
                      <a:pt x="4248" y="0"/>
                    </a:lnTo>
                    <a:lnTo>
                      <a:pt x="4248" y="0"/>
                    </a:lnTo>
                    <a:lnTo>
                      <a:pt x="4248" y="0"/>
                    </a:lnTo>
                    <a:lnTo>
                      <a:pt x="4248" y="0"/>
                    </a:lnTo>
                    <a:lnTo>
                      <a:pt x="4248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6" y="0"/>
                    </a:lnTo>
                    <a:lnTo>
                      <a:pt x="4266" y="0"/>
                    </a:lnTo>
                    <a:lnTo>
                      <a:pt x="4266" y="0"/>
                    </a:lnTo>
                    <a:lnTo>
                      <a:pt x="4266" y="0"/>
                    </a:lnTo>
                    <a:lnTo>
                      <a:pt x="4266" y="0"/>
                    </a:lnTo>
                    <a:lnTo>
                      <a:pt x="4266" y="0"/>
                    </a:lnTo>
                    <a:lnTo>
                      <a:pt x="4272" y="0"/>
                    </a:lnTo>
                    <a:lnTo>
                      <a:pt x="4272" y="0"/>
                    </a:lnTo>
                    <a:lnTo>
                      <a:pt x="4272" y="0"/>
                    </a:lnTo>
                    <a:lnTo>
                      <a:pt x="4272" y="0"/>
                    </a:lnTo>
                    <a:lnTo>
                      <a:pt x="4272" y="0"/>
                    </a:lnTo>
                    <a:lnTo>
                      <a:pt x="4272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84" y="0"/>
                    </a:lnTo>
                    <a:lnTo>
                      <a:pt x="4284" y="0"/>
                    </a:lnTo>
                    <a:lnTo>
                      <a:pt x="4284" y="0"/>
                    </a:lnTo>
                    <a:lnTo>
                      <a:pt x="4284" y="0"/>
                    </a:lnTo>
                    <a:lnTo>
                      <a:pt x="4284" y="0"/>
                    </a:lnTo>
                    <a:lnTo>
                      <a:pt x="4284" y="0"/>
                    </a:lnTo>
                    <a:lnTo>
                      <a:pt x="4290" y="0"/>
                    </a:lnTo>
                    <a:lnTo>
                      <a:pt x="4290" y="0"/>
                    </a:lnTo>
                    <a:lnTo>
                      <a:pt x="4290" y="0"/>
                    </a:lnTo>
                    <a:lnTo>
                      <a:pt x="4290" y="0"/>
                    </a:lnTo>
                    <a:lnTo>
                      <a:pt x="4290" y="0"/>
                    </a:lnTo>
                    <a:lnTo>
                      <a:pt x="4290" y="0"/>
                    </a:lnTo>
                    <a:lnTo>
                      <a:pt x="4290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302" y="0"/>
                    </a:lnTo>
                    <a:lnTo>
                      <a:pt x="4302" y="0"/>
                    </a:lnTo>
                    <a:lnTo>
                      <a:pt x="4302" y="0"/>
                    </a:lnTo>
                    <a:lnTo>
                      <a:pt x="4302" y="0"/>
                    </a:lnTo>
                    <a:lnTo>
                      <a:pt x="4302" y="0"/>
                    </a:lnTo>
                    <a:lnTo>
                      <a:pt x="4302" y="0"/>
                    </a:lnTo>
                    <a:lnTo>
                      <a:pt x="4308" y="0"/>
                    </a:lnTo>
                    <a:lnTo>
                      <a:pt x="4308" y="0"/>
                    </a:lnTo>
                    <a:lnTo>
                      <a:pt x="4308" y="0"/>
                    </a:lnTo>
                    <a:lnTo>
                      <a:pt x="4308" y="0"/>
                    </a:lnTo>
                    <a:lnTo>
                      <a:pt x="4308" y="0"/>
                    </a:lnTo>
                    <a:lnTo>
                      <a:pt x="4308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6" y="0"/>
                    </a:lnTo>
                    <a:lnTo>
                      <a:pt x="4356" y="0"/>
                    </a:lnTo>
                    <a:lnTo>
                      <a:pt x="4356" y="0"/>
                    </a:lnTo>
                    <a:lnTo>
                      <a:pt x="4356" y="0"/>
                    </a:lnTo>
                    <a:lnTo>
                      <a:pt x="4356" y="0"/>
                    </a:lnTo>
                    <a:lnTo>
                      <a:pt x="4356" y="0"/>
                    </a:lnTo>
                    <a:lnTo>
                      <a:pt x="4362" y="0"/>
                    </a:lnTo>
                    <a:lnTo>
                      <a:pt x="4362" y="0"/>
                    </a:lnTo>
                    <a:lnTo>
                      <a:pt x="4362" y="0"/>
                    </a:lnTo>
                    <a:lnTo>
                      <a:pt x="4362" y="0"/>
                    </a:lnTo>
                    <a:lnTo>
                      <a:pt x="4362" y="0"/>
                    </a:lnTo>
                    <a:lnTo>
                      <a:pt x="4362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80" y="0"/>
                    </a:lnTo>
                    <a:lnTo>
                      <a:pt x="4380" y="0"/>
                    </a:lnTo>
                    <a:lnTo>
                      <a:pt x="4380" y="0"/>
                    </a:lnTo>
                    <a:lnTo>
                      <a:pt x="4380" y="0"/>
                    </a:lnTo>
                    <a:lnTo>
                      <a:pt x="4380" y="0"/>
                    </a:lnTo>
                    <a:lnTo>
                      <a:pt x="4380" y="0"/>
                    </a:lnTo>
                    <a:lnTo>
                      <a:pt x="4386" y="0"/>
                    </a:lnTo>
                    <a:lnTo>
                      <a:pt x="4386" y="0"/>
                    </a:lnTo>
                    <a:lnTo>
                      <a:pt x="4386" y="0"/>
                    </a:lnTo>
                    <a:lnTo>
                      <a:pt x="4386" y="0"/>
                    </a:lnTo>
                    <a:lnTo>
                      <a:pt x="4386" y="0"/>
                    </a:lnTo>
                    <a:lnTo>
                      <a:pt x="4386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8" y="0"/>
                    </a:lnTo>
                    <a:lnTo>
                      <a:pt x="4398" y="0"/>
                    </a:lnTo>
                    <a:lnTo>
                      <a:pt x="4398" y="0"/>
                    </a:lnTo>
                    <a:lnTo>
                      <a:pt x="4398" y="0"/>
                    </a:lnTo>
                    <a:lnTo>
                      <a:pt x="4398" y="0"/>
                    </a:lnTo>
                    <a:lnTo>
                      <a:pt x="4398" y="0"/>
                    </a:lnTo>
                    <a:lnTo>
                      <a:pt x="4398" y="0"/>
                    </a:lnTo>
                    <a:lnTo>
                      <a:pt x="4404" y="0"/>
                    </a:lnTo>
                    <a:lnTo>
                      <a:pt x="4404" y="0"/>
                    </a:lnTo>
                    <a:lnTo>
                      <a:pt x="4404" y="0"/>
                    </a:lnTo>
                    <a:lnTo>
                      <a:pt x="4404" y="0"/>
                    </a:lnTo>
                    <a:lnTo>
                      <a:pt x="4404" y="0"/>
                    </a:lnTo>
                    <a:lnTo>
                      <a:pt x="4404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22" y="0"/>
                    </a:lnTo>
                    <a:lnTo>
                      <a:pt x="4422" y="0"/>
                    </a:lnTo>
                    <a:lnTo>
                      <a:pt x="4422" y="0"/>
                    </a:lnTo>
                    <a:lnTo>
                      <a:pt x="4422" y="0"/>
                    </a:lnTo>
                    <a:lnTo>
                      <a:pt x="4422" y="0"/>
                    </a:lnTo>
                    <a:lnTo>
                      <a:pt x="4428" y="0"/>
                    </a:lnTo>
                    <a:lnTo>
                      <a:pt x="4428" y="0"/>
                    </a:lnTo>
                    <a:lnTo>
                      <a:pt x="4428" y="0"/>
                    </a:lnTo>
                    <a:lnTo>
                      <a:pt x="4428" y="0"/>
                    </a:lnTo>
                    <a:lnTo>
                      <a:pt x="4428" y="0"/>
                    </a:lnTo>
                    <a:lnTo>
                      <a:pt x="4428" y="0"/>
                    </a:lnTo>
                    <a:lnTo>
                      <a:pt x="4428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40" y="0"/>
                    </a:lnTo>
                    <a:lnTo>
                      <a:pt x="4440" y="0"/>
                    </a:lnTo>
                    <a:lnTo>
                      <a:pt x="4440" y="0"/>
                    </a:lnTo>
                    <a:lnTo>
                      <a:pt x="4440" y="0"/>
                    </a:lnTo>
                    <a:lnTo>
                      <a:pt x="4440" y="0"/>
                    </a:lnTo>
                    <a:lnTo>
                      <a:pt x="4440" y="0"/>
                    </a:lnTo>
                    <a:lnTo>
                      <a:pt x="4446" y="0"/>
                    </a:lnTo>
                    <a:lnTo>
                      <a:pt x="4446" y="0"/>
                    </a:lnTo>
                    <a:lnTo>
                      <a:pt x="4446" y="0"/>
                    </a:lnTo>
                    <a:lnTo>
                      <a:pt x="4446" y="0"/>
                    </a:lnTo>
                    <a:lnTo>
                      <a:pt x="4446" y="0"/>
                    </a:lnTo>
                    <a:lnTo>
                      <a:pt x="4446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8" y="0"/>
                    </a:lnTo>
                    <a:lnTo>
                      <a:pt x="4458" y="0"/>
                    </a:lnTo>
                    <a:lnTo>
                      <a:pt x="4458" y="0"/>
                    </a:lnTo>
                    <a:lnTo>
                      <a:pt x="4458" y="0"/>
                    </a:lnTo>
                    <a:lnTo>
                      <a:pt x="4458" y="0"/>
                    </a:lnTo>
                    <a:lnTo>
                      <a:pt x="4458" y="0"/>
                    </a:lnTo>
                    <a:lnTo>
                      <a:pt x="4464" y="0"/>
                    </a:lnTo>
                    <a:lnTo>
                      <a:pt x="4464" y="0"/>
                    </a:lnTo>
                    <a:lnTo>
                      <a:pt x="4464" y="0"/>
                    </a:lnTo>
                    <a:lnTo>
                      <a:pt x="4464" y="0"/>
                    </a:lnTo>
                    <a:lnTo>
                      <a:pt x="4464" y="0"/>
                    </a:lnTo>
                    <a:lnTo>
                      <a:pt x="4464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82" y="0"/>
                    </a:lnTo>
                    <a:lnTo>
                      <a:pt x="4482" y="0"/>
                    </a:lnTo>
                    <a:lnTo>
                      <a:pt x="4482" y="0"/>
                    </a:lnTo>
                    <a:lnTo>
                      <a:pt x="4482" y="0"/>
                    </a:lnTo>
                    <a:lnTo>
                      <a:pt x="4482" y="0"/>
                    </a:lnTo>
                    <a:lnTo>
                      <a:pt x="4482" y="0"/>
                    </a:lnTo>
                    <a:lnTo>
                      <a:pt x="4482" y="0"/>
                    </a:lnTo>
                    <a:lnTo>
                      <a:pt x="4488" y="0"/>
                    </a:lnTo>
                    <a:lnTo>
                      <a:pt x="4488" y="0"/>
                    </a:lnTo>
                    <a:lnTo>
                      <a:pt x="4488" y="0"/>
                    </a:lnTo>
                    <a:lnTo>
                      <a:pt x="4488" y="0"/>
                    </a:lnTo>
                    <a:lnTo>
                      <a:pt x="4488" y="0"/>
                    </a:lnTo>
                    <a:lnTo>
                      <a:pt x="4488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500" y="0"/>
                    </a:lnTo>
                    <a:lnTo>
                      <a:pt x="4500" y="0"/>
                    </a:lnTo>
                    <a:lnTo>
                      <a:pt x="4500" y="0"/>
                    </a:lnTo>
                    <a:lnTo>
                      <a:pt x="4500" y="0"/>
                    </a:lnTo>
                    <a:lnTo>
                      <a:pt x="4500" y="0"/>
                    </a:lnTo>
                    <a:lnTo>
                      <a:pt x="4500" y="0"/>
                    </a:lnTo>
                    <a:lnTo>
                      <a:pt x="4506" y="0"/>
                    </a:lnTo>
                    <a:lnTo>
                      <a:pt x="4506" y="0"/>
                    </a:lnTo>
                    <a:lnTo>
                      <a:pt x="4506" y="0"/>
                    </a:lnTo>
                    <a:lnTo>
                      <a:pt x="4506" y="0"/>
                    </a:lnTo>
                    <a:lnTo>
                      <a:pt x="4506" y="0"/>
                    </a:lnTo>
                    <a:lnTo>
                      <a:pt x="4506" y="0"/>
                    </a:lnTo>
                    <a:lnTo>
                      <a:pt x="4506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54" y="0"/>
                    </a:lnTo>
                    <a:lnTo>
                      <a:pt x="4554" y="0"/>
                    </a:lnTo>
                    <a:lnTo>
                      <a:pt x="4554" y="0"/>
                    </a:lnTo>
                    <a:lnTo>
                      <a:pt x="4554" y="0"/>
                    </a:lnTo>
                    <a:lnTo>
                      <a:pt x="4554" y="0"/>
                    </a:lnTo>
                    <a:lnTo>
                      <a:pt x="4554" y="0"/>
                    </a:lnTo>
                    <a:lnTo>
                      <a:pt x="4560" y="0"/>
                    </a:lnTo>
                    <a:lnTo>
                      <a:pt x="4560" y="0"/>
                    </a:lnTo>
                    <a:lnTo>
                      <a:pt x="4560" y="0"/>
                    </a:lnTo>
                    <a:lnTo>
                      <a:pt x="4560" y="0"/>
                    </a:lnTo>
                    <a:lnTo>
                      <a:pt x="4560" y="0"/>
                    </a:lnTo>
                    <a:lnTo>
                      <a:pt x="4560" y="0"/>
                    </a:lnTo>
                    <a:lnTo>
                      <a:pt x="4560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578" y="0"/>
                    </a:lnTo>
                    <a:lnTo>
                      <a:pt x="4578" y="0"/>
                    </a:lnTo>
                    <a:lnTo>
                      <a:pt x="4578" y="0"/>
                    </a:lnTo>
                    <a:lnTo>
                      <a:pt x="4578" y="0"/>
                    </a:lnTo>
                    <a:lnTo>
                      <a:pt x="4578" y="0"/>
                    </a:lnTo>
                    <a:lnTo>
                      <a:pt x="4578" y="0"/>
                    </a:lnTo>
                    <a:lnTo>
                      <a:pt x="4584" y="0"/>
                    </a:lnTo>
                    <a:lnTo>
                      <a:pt x="4584" y="0"/>
                    </a:lnTo>
                    <a:lnTo>
                      <a:pt x="4584" y="0"/>
                    </a:lnTo>
                    <a:lnTo>
                      <a:pt x="4584" y="0"/>
                    </a:lnTo>
                    <a:lnTo>
                      <a:pt x="4584" y="0"/>
                    </a:lnTo>
                    <a:lnTo>
                      <a:pt x="4584" y="0"/>
                    </a:lnTo>
                    <a:lnTo>
                      <a:pt x="4584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6" y="0"/>
                    </a:lnTo>
                    <a:lnTo>
                      <a:pt x="4596" y="0"/>
                    </a:lnTo>
                    <a:lnTo>
                      <a:pt x="4596" y="0"/>
                    </a:lnTo>
                    <a:lnTo>
                      <a:pt x="4596" y="0"/>
                    </a:lnTo>
                    <a:lnTo>
                      <a:pt x="4596" y="0"/>
                    </a:lnTo>
                    <a:lnTo>
                      <a:pt x="4596" y="0"/>
                    </a:lnTo>
                    <a:lnTo>
                      <a:pt x="4602" y="0"/>
                    </a:lnTo>
                    <a:lnTo>
                      <a:pt x="4602" y="0"/>
                    </a:lnTo>
                    <a:lnTo>
                      <a:pt x="4602" y="0"/>
                    </a:lnTo>
                    <a:lnTo>
                      <a:pt x="4602" y="0"/>
                    </a:lnTo>
                    <a:lnTo>
                      <a:pt x="4602" y="0"/>
                    </a:lnTo>
                    <a:lnTo>
                      <a:pt x="4602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14" y="0"/>
                    </a:lnTo>
                    <a:lnTo>
                      <a:pt x="4614" y="0"/>
                    </a:lnTo>
                    <a:lnTo>
                      <a:pt x="4614" y="0"/>
                    </a:lnTo>
                    <a:lnTo>
                      <a:pt x="4614" y="0"/>
                    </a:lnTo>
                    <a:lnTo>
                      <a:pt x="4614" y="0"/>
                    </a:lnTo>
                    <a:lnTo>
                      <a:pt x="4614" y="0"/>
                    </a:lnTo>
                    <a:lnTo>
                      <a:pt x="4614" y="0"/>
                    </a:lnTo>
                    <a:lnTo>
                      <a:pt x="4620" y="0"/>
                    </a:lnTo>
                    <a:lnTo>
                      <a:pt x="4620" y="0"/>
                    </a:lnTo>
                    <a:lnTo>
                      <a:pt x="4620" y="0"/>
                    </a:lnTo>
                    <a:lnTo>
                      <a:pt x="4620" y="0"/>
                    </a:lnTo>
                    <a:lnTo>
                      <a:pt x="4620" y="0"/>
                    </a:lnTo>
                    <a:lnTo>
                      <a:pt x="4620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32" y="0"/>
                    </a:lnTo>
                    <a:lnTo>
                      <a:pt x="4632" y="0"/>
                    </a:lnTo>
                    <a:lnTo>
                      <a:pt x="4632" y="0"/>
                    </a:lnTo>
                    <a:lnTo>
                      <a:pt x="4632" y="0"/>
                    </a:lnTo>
                    <a:lnTo>
                      <a:pt x="4632" y="0"/>
                    </a:lnTo>
                    <a:lnTo>
                      <a:pt x="4632" y="0"/>
                    </a:lnTo>
                    <a:lnTo>
                      <a:pt x="4638" y="0"/>
                    </a:lnTo>
                    <a:lnTo>
                      <a:pt x="4638" y="0"/>
                    </a:lnTo>
                    <a:lnTo>
                      <a:pt x="4638" y="0"/>
                    </a:lnTo>
                    <a:lnTo>
                      <a:pt x="4638" y="0"/>
                    </a:lnTo>
                    <a:lnTo>
                      <a:pt x="4638" y="0"/>
                    </a:lnTo>
                    <a:lnTo>
                      <a:pt x="4638" y="0"/>
                    </a:lnTo>
                    <a:lnTo>
                      <a:pt x="4638" y="0"/>
                    </a:lnTo>
                    <a:lnTo>
                      <a:pt x="4644" y="0"/>
                    </a:lnTo>
                    <a:lnTo>
                      <a:pt x="4644" y="0"/>
                    </a:lnTo>
                    <a:lnTo>
                      <a:pt x="4644" y="0"/>
                    </a:lnTo>
                    <a:lnTo>
                      <a:pt x="4644" y="0"/>
                    </a:lnTo>
                    <a:lnTo>
                      <a:pt x="4644" y="0"/>
                    </a:lnTo>
                    <a:lnTo>
                      <a:pt x="4644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6" y="0"/>
                    </a:lnTo>
                    <a:lnTo>
                      <a:pt x="4656" y="0"/>
                    </a:lnTo>
                    <a:lnTo>
                      <a:pt x="4656" y="0"/>
                    </a:lnTo>
                    <a:lnTo>
                      <a:pt x="4656" y="0"/>
                    </a:lnTo>
                    <a:lnTo>
                      <a:pt x="4656" y="0"/>
                    </a:lnTo>
                    <a:lnTo>
                      <a:pt x="4656" y="0"/>
                    </a:lnTo>
                    <a:lnTo>
                      <a:pt x="4662" y="0"/>
                    </a:lnTo>
                    <a:lnTo>
                      <a:pt x="4662" y="0"/>
                    </a:lnTo>
                    <a:lnTo>
                      <a:pt x="4662" y="0"/>
                    </a:lnTo>
                    <a:lnTo>
                      <a:pt x="4662" y="0"/>
                    </a:lnTo>
                    <a:lnTo>
                      <a:pt x="4662" y="0"/>
                    </a:lnTo>
                    <a:lnTo>
                      <a:pt x="4662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74" y="0"/>
                    </a:lnTo>
                    <a:lnTo>
                      <a:pt x="4674" y="0"/>
                    </a:lnTo>
                    <a:lnTo>
                      <a:pt x="4674" y="0"/>
                    </a:lnTo>
                    <a:lnTo>
                      <a:pt x="4674" y="0"/>
                    </a:lnTo>
                    <a:lnTo>
                      <a:pt x="4674" y="0"/>
                    </a:lnTo>
                    <a:lnTo>
                      <a:pt x="4674" y="0"/>
                    </a:lnTo>
                    <a:lnTo>
                      <a:pt x="4680" y="0"/>
                    </a:lnTo>
                    <a:lnTo>
                      <a:pt x="4680" y="0"/>
                    </a:lnTo>
                    <a:lnTo>
                      <a:pt x="4680" y="0"/>
                    </a:lnTo>
                    <a:lnTo>
                      <a:pt x="4680" y="0"/>
                    </a:lnTo>
                    <a:lnTo>
                      <a:pt x="4680" y="0"/>
                    </a:lnTo>
                    <a:lnTo>
                      <a:pt x="4680" y="0"/>
                    </a:lnTo>
                    <a:lnTo>
                      <a:pt x="4686" y="0"/>
                    </a:lnTo>
                    <a:lnTo>
                      <a:pt x="4686" y="0"/>
                    </a:lnTo>
                    <a:lnTo>
                      <a:pt x="4686" y="0"/>
                    </a:lnTo>
                    <a:lnTo>
                      <a:pt x="4686" y="0"/>
                    </a:lnTo>
                    <a:lnTo>
                      <a:pt x="4686" y="0"/>
                    </a:lnTo>
                    <a:lnTo>
                      <a:pt x="4686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8" y="0"/>
                    </a:lnTo>
                    <a:lnTo>
                      <a:pt x="4698" y="0"/>
                    </a:lnTo>
                    <a:lnTo>
                      <a:pt x="4698" y="0"/>
                    </a:lnTo>
                    <a:lnTo>
                      <a:pt x="4698" y="0"/>
                    </a:lnTo>
                    <a:lnTo>
                      <a:pt x="4698" y="0"/>
                    </a:lnTo>
                    <a:lnTo>
                      <a:pt x="4698" y="0"/>
                    </a:lnTo>
                    <a:lnTo>
                      <a:pt x="4704" y="0"/>
                    </a:lnTo>
                    <a:lnTo>
                      <a:pt x="4704" y="0"/>
                    </a:lnTo>
                    <a:lnTo>
                      <a:pt x="4704" y="0"/>
                    </a:lnTo>
                    <a:lnTo>
                      <a:pt x="4704" y="0"/>
                    </a:lnTo>
                    <a:lnTo>
                      <a:pt x="4704" y="0"/>
                    </a:lnTo>
                    <a:lnTo>
                      <a:pt x="4704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52" y="0"/>
                    </a:lnTo>
                    <a:lnTo>
                      <a:pt x="4752" y="0"/>
                    </a:lnTo>
                    <a:lnTo>
                      <a:pt x="4752" y="0"/>
                    </a:lnTo>
                    <a:lnTo>
                      <a:pt x="4752" y="0"/>
                    </a:lnTo>
                    <a:lnTo>
                      <a:pt x="4752" y="0"/>
                    </a:lnTo>
                    <a:lnTo>
                      <a:pt x="4752" y="0"/>
                    </a:lnTo>
                    <a:lnTo>
                      <a:pt x="4758" y="0"/>
                    </a:lnTo>
                    <a:lnTo>
                      <a:pt x="4758" y="0"/>
                    </a:lnTo>
                    <a:lnTo>
                      <a:pt x="4758" y="0"/>
                    </a:lnTo>
                    <a:lnTo>
                      <a:pt x="4758" y="0"/>
                    </a:lnTo>
                    <a:lnTo>
                      <a:pt x="4758" y="0"/>
                    </a:lnTo>
                    <a:lnTo>
                      <a:pt x="4758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70" y="0"/>
                    </a:lnTo>
                    <a:lnTo>
                      <a:pt x="4770" y="0"/>
                    </a:lnTo>
                    <a:lnTo>
                      <a:pt x="4770" y="0"/>
                    </a:lnTo>
                    <a:lnTo>
                      <a:pt x="4770" y="0"/>
                    </a:lnTo>
                    <a:lnTo>
                      <a:pt x="4770" y="0"/>
                    </a:lnTo>
                    <a:lnTo>
                      <a:pt x="4770" y="0"/>
                    </a:lnTo>
                    <a:lnTo>
                      <a:pt x="4776" y="0"/>
                    </a:lnTo>
                    <a:lnTo>
                      <a:pt x="4776" y="0"/>
                    </a:lnTo>
                    <a:lnTo>
                      <a:pt x="4776" y="0"/>
                    </a:lnTo>
                    <a:lnTo>
                      <a:pt x="4776" y="0"/>
                    </a:lnTo>
                    <a:lnTo>
                      <a:pt x="4776" y="0"/>
                    </a:lnTo>
                    <a:lnTo>
                      <a:pt x="4776" y="0"/>
                    </a:lnTo>
                    <a:lnTo>
                      <a:pt x="4776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8" y="0"/>
                    </a:lnTo>
                    <a:lnTo>
                      <a:pt x="4788" y="0"/>
                    </a:lnTo>
                    <a:lnTo>
                      <a:pt x="4788" y="0"/>
                    </a:lnTo>
                    <a:lnTo>
                      <a:pt x="4788" y="0"/>
                    </a:lnTo>
                    <a:lnTo>
                      <a:pt x="4788" y="0"/>
                    </a:lnTo>
                    <a:lnTo>
                      <a:pt x="4788" y="0"/>
                    </a:lnTo>
                    <a:lnTo>
                      <a:pt x="4794" y="0"/>
                    </a:lnTo>
                    <a:lnTo>
                      <a:pt x="4794" y="0"/>
                    </a:lnTo>
                    <a:lnTo>
                      <a:pt x="4794" y="0"/>
                    </a:lnTo>
                    <a:lnTo>
                      <a:pt x="4794" y="0"/>
                    </a:lnTo>
                    <a:lnTo>
                      <a:pt x="4794" y="0"/>
                    </a:lnTo>
                    <a:lnTo>
                      <a:pt x="4794" y="0"/>
                    </a:lnTo>
                    <a:lnTo>
                      <a:pt x="4800" y="0"/>
                    </a:lnTo>
                    <a:lnTo>
                      <a:pt x="4800" y="0"/>
                    </a:lnTo>
                    <a:lnTo>
                      <a:pt x="4800" y="0"/>
                    </a:lnTo>
                    <a:lnTo>
                      <a:pt x="4800" y="0"/>
                    </a:lnTo>
                    <a:lnTo>
                      <a:pt x="4800" y="0"/>
                    </a:lnTo>
                    <a:lnTo>
                      <a:pt x="4800" y="0"/>
                    </a:lnTo>
                    <a:lnTo>
                      <a:pt x="4800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12" y="0"/>
                    </a:lnTo>
                    <a:lnTo>
                      <a:pt x="4812" y="0"/>
                    </a:lnTo>
                    <a:lnTo>
                      <a:pt x="4812" y="0"/>
                    </a:lnTo>
                    <a:lnTo>
                      <a:pt x="4812" y="0"/>
                    </a:lnTo>
                    <a:lnTo>
                      <a:pt x="4812" y="0"/>
                    </a:lnTo>
                    <a:lnTo>
                      <a:pt x="4812" y="0"/>
                    </a:lnTo>
                    <a:lnTo>
                      <a:pt x="4818" y="0"/>
                    </a:lnTo>
                    <a:lnTo>
                      <a:pt x="4818" y="0"/>
                    </a:lnTo>
                    <a:lnTo>
                      <a:pt x="4818" y="0"/>
                    </a:lnTo>
                    <a:lnTo>
                      <a:pt x="4818" y="0"/>
                    </a:lnTo>
                    <a:lnTo>
                      <a:pt x="4818" y="0"/>
                    </a:lnTo>
                    <a:lnTo>
                      <a:pt x="4818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9" name="Rectangle 137"/>
              <p:cNvSpPr>
                <a:spLocks noChangeArrowheads="1"/>
              </p:cNvSpPr>
              <p:nvPr/>
            </p:nvSpPr>
            <p:spPr bwMode="auto">
              <a:xfrm>
                <a:off x="1903" y="3582"/>
                <a:ext cx="294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DISP_Y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10" name="Rectangle 138"/>
              <p:cNvSpPr>
                <a:spLocks noChangeArrowheads="1"/>
              </p:cNvSpPr>
              <p:nvPr/>
            </p:nvSpPr>
            <p:spPr bwMode="auto">
              <a:xfrm>
                <a:off x="565" y="3684"/>
                <a:ext cx="318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1" name="Rectangle 139"/>
              <p:cNvSpPr>
                <a:spLocks noChangeArrowheads="1"/>
              </p:cNvSpPr>
              <p:nvPr/>
            </p:nvSpPr>
            <p:spPr bwMode="auto">
              <a:xfrm>
                <a:off x="1141" y="3672"/>
                <a:ext cx="90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2" name="Rectangle 140"/>
              <p:cNvSpPr>
                <a:spLocks noChangeArrowheads="1"/>
              </p:cNvSpPr>
              <p:nvPr/>
            </p:nvSpPr>
            <p:spPr bwMode="auto">
              <a:xfrm>
                <a:off x="1489" y="3684"/>
                <a:ext cx="318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3" name="Rectangle 141"/>
              <p:cNvSpPr>
                <a:spLocks noChangeArrowheads="1"/>
              </p:cNvSpPr>
              <p:nvPr/>
            </p:nvSpPr>
            <p:spPr bwMode="auto">
              <a:xfrm>
                <a:off x="1909" y="3672"/>
                <a:ext cx="90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4" name="Rectangle 142"/>
              <p:cNvSpPr>
                <a:spLocks noChangeArrowheads="1"/>
              </p:cNvSpPr>
              <p:nvPr/>
            </p:nvSpPr>
            <p:spPr bwMode="auto">
              <a:xfrm>
                <a:off x="2197" y="3672"/>
                <a:ext cx="90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5" name="Rectangle 143"/>
              <p:cNvSpPr>
                <a:spLocks noChangeArrowheads="1"/>
              </p:cNvSpPr>
              <p:nvPr/>
            </p:nvSpPr>
            <p:spPr bwMode="auto">
              <a:xfrm>
                <a:off x="2491" y="3672"/>
                <a:ext cx="90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6" name="Rectangle 144"/>
              <p:cNvSpPr>
                <a:spLocks noChangeArrowheads="1"/>
              </p:cNvSpPr>
              <p:nvPr/>
            </p:nvSpPr>
            <p:spPr bwMode="auto">
              <a:xfrm>
                <a:off x="2779" y="3672"/>
                <a:ext cx="9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7" name="Rectangle 145"/>
              <p:cNvSpPr>
                <a:spLocks noChangeArrowheads="1"/>
              </p:cNvSpPr>
              <p:nvPr/>
            </p:nvSpPr>
            <p:spPr bwMode="auto">
              <a:xfrm>
                <a:off x="3073" y="3672"/>
                <a:ext cx="90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8" name="Rectangle 146"/>
              <p:cNvSpPr>
                <a:spLocks noChangeArrowheads="1"/>
              </p:cNvSpPr>
              <p:nvPr/>
            </p:nvSpPr>
            <p:spPr bwMode="auto">
              <a:xfrm>
                <a:off x="3367" y="3672"/>
                <a:ext cx="90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9" name="Rectangle 147"/>
              <p:cNvSpPr>
                <a:spLocks noChangeArrowheads="1"/>
              </p:cNvSpPr>
              <p:nvPr/>
            </p:nvSpPr>
            <p:spPr bwMode="auto">
              <a:xfrm>
                <a:off x="3655" y="3672"/>
                <a:ext cx="90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0" name="Rectangle 148"/>
              <p:cNvSpPr>
                <a:spLocks noChangeArrowheads="1"/>
              </p:cNvSpPr>
              <p:nvPr/>
            </p:nvSpPr>
            <p:spPr bwMode="auto">
              <a:xfrm>
                <a:off x="3847" y="3684"/>
                <a:ext cx="318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1" name="Rectangle 149"/>
              <p:cNvSpPr>
                <a:spLocks noChangeArrowheads="1"/>
              </p:cNvSpPr>
              <p:nvPr/>
            </p:nvSpPr>
            <p:spPr bwMode="auto">
              <a:xfrm>
                <a:off x="4423" y="3672"/>
                <a:ext cx="90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2" name="Rectangle 150"/>
              <p:cNvSpPr>
                <a:spLocks noChangeArrowheads="1"/>
              </p:cNvSpPr>
              <p:nvPr/>
            </p:nvSpPr>
            <p:spPr bwMode="auto">
              <a:xfrm>
                <a:off x="4771" y="3684"/>
                <a:ext cx="318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3" name="Rectangle 151"/>
              <p:cNvSpPr>
                <a:spLocks noChangeArrowheads="1"/>
              </p:cNvSpPr>
              <p:nvPr/>
            </p:nvSpPr>
            <p:spPr bwMode="auto">
              <a:xfrm>
                <a:off x="5245" y="3696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31" name="Rectangle 8"/>
            <p:cNvSpPr>
              <a:spLocks noChangeArrowheads="1"/>
            </p:cNvSpPr>
            <p:nvPr/>
          </p:nvSpPr>
          <p:spPr bwMode="auto">
            <a:xfrm>
              <a:off x="1960242" y="5754824"/>
              <a:ext cx="470901" cy="259045"/>
            </a:xfrm>
            <a:prstGeom prst="rect">
              <a:avLst/>
            </a:prstGeom>
            <a:noFill/>
            <a:ln w="12699" algn="ctr">
              <a:noFill/>
              <a:miter lim="800000"/>
              <a:headEnd/>
              <a:tailEnd/>
            </a:ln>
          </p:spPr>
          <p:txBody>
            <a:bodyPr wrap="square" lIns="90488" tIns="44450" rIns="90488" bIns="44450">
              <a:spAutoFit/>
            </a:bodyPr>
            <a:lstStyle/>
            <a:p>
              <a:r>
                <a:rPr lang="en-US" sz="1100" dirty="0" smtClean="0">
                  <a:solidFill>
                    <a:srgbClr val="7030A0"/>
                  </a:solidFill>
                </a:rPr>
                <a:t>Q’</a:t>
              </a:r>
              <a:r>
                <a:rPr lang="en-US" sz="1100" baseline="-25000" dirty="0" smtClean="0">
                  <a:solidFill>
                    <a:srgbClr val="7030A0"/>
                  </a:solidFill>
                </a:rPr>
                <a:t>0</a:t>
              </a:r>
              <a:endParaRPr lang="en-US" sz="1100" baseline="-25000" dirty="0">
                <a:solidFill>
                  <a:srgbClr val="7030A0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2" name="Rectangle 8"/>
            <p:cNvSpPr>
              <a:spLocks noChangeArrowheads="1"/>
            </p:cNvSpPr>
            <p:nvPr/>
          </p:nvSpPr>
          <p:spPr bwMode="auto">
            <a:xfrm>
              <a:off x="6379843" y="5747567"/>
              <a:ext cx="470901" cy="259045"/>
            </a:xfrm>
            <a:prstGeom prst="rect">
              <a:avLst/>
            </a:prstGeom>
            <a:noFill/>
            <a:ln w="12699" algn="ctr">
              <a:noFill/>
              <a:miter lim="800000"/>
              <a:headEnd/>
              <a:tailEnd/>
            </a:ln>
          </p:spPr>
          <p:txBody>
            <a:bodyPr wrap="square" lIns="90488" tIns="44450" rIns="90488" bIns="44450">
              <a:spAutoFit/>
            </a:bodyPr>
            <a:lstStyle/>
            <a:p>
              <a:r>
                <a:rPr lang="en-US" sz="1100" dirty="0" smtClean="0">
                  <a:solidFill>
                    <a:srgbClr val="7030A0"/>
                  </a:solidFill>
                </a:rPr>
                <a:t>Q’</a:t>
              </a:r>
              <a:r>
                <a:rPr lang="en-US" sz="1100" baseline="-25000" dirty="0" smtClean="0">
                  <a:solidFill>
                    <a:srgbClr val="7030A0"/>
                  </a:solidFill>
                </a:rPr>
                <a:t>0</a:t>
              </a:r>
              <a:endParaRPr lang="en-US" sz="1100" baseline="-25000" dirty="0">
                <a:solidFill>
                  <a:srgbClr val="7030A0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3" name="Rectangle 8"/>
            <p:cNvSpPr>
              <a:spLocks noChangeArrowheads="1"/>
            </p:cNvSpPr>
            <p:nvPr/>
          </p:nvSpPr>
          <p:spPr bwMode="auto">
            <a:xfrm>
              <a:off x="2968986" y="5754825"/>
              <a:ext cx="470901" cy="259045"/>
            </a:xfrm>
            <a:prstGeom prst="rect">
              <a:avLst/>
            </a:prstGeom>
            <a:noFill/>
            <a:ln w="12699" algn="ctr">
              <a:noFill/>
              <a:miter lim="800000"/>
              <a:headEnd/>
              <a:tailEnd/>
            </a:ln>
          </p:spPr>
          <p:txBody>
            <a:bodyPr wrap="square" lIns="90488" tIns="44450" rIns="90488" bIns="44450">
              <a:spAutoFit/>
            </a:bodyPr>
            <a:lstStyle/>
            <a:p>
              <a:r>
                <a:rPr lang="en-US" sz="1100" dirty="0" smtClean="0">
                  <a:solidFill>
                    <a:srgbClr val="7030A0"/>
                  </a:solidFill>
                </a:rPr>
                <a:t>Q’</a:t>
              </a:r>
              <a:r>
                <a:rPr lang="en-US" sz="1100" baseline="-25000" dirty="0" smtClean="0">
                  <a:solidFill>
                    <a:srgbClr val="7030A0"/>
                  </a:solidFill>
                </a:rPr>
                <a:t>1</a:t>
              </a:r>
              <a:endParaRPr lang="en-US" sz="1100" baseline="-25000" dirty="0">
                <a:solidFill>
                  <a:srgbClr val="7030A0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4" name="Rectangle 8"/>
            <p:cNvSpPr>
              <a:spLocks noChangeArrowheads="1"/>
            </p:cNvSpPr>
            <p:nvPr/>
          </p:nvSpPr>
          <p:spPr bwMode="auto">
            <a:xfrm>
              <a:off x="3368130" y="5747568"/>
              <a:ext cx="470901" cy="259045"/>
            </a:xfrm>
            <a:prstGeom prst="rect">
              <a:avLst/>
            </a:prstGeom>
            <a:noFill/>
            <a:ln w="12699" algn="ctr">
              <a:noFill/>
              <a:miter lim="800000"/>
              <a:headEnd/>
              <a:tailEnd/>
            </a:ln>
          </p:spPr>
          <p:txBody>
            <a:bodyPr wrap="square" lIns="90488" tIns="44450" rIns="90488" bIns="44450">
              <a:spAutoFit/>
            </a:bodyPr>
            <a:lstStyle/>
            <a:p>
              <a:r>
                <a:rPr lang="en-US" sz="1100" dirty="0" smtClean="0">
                  <a:solidFill>
                    <a:srgbClr val="7030A0"/>
                  </a:solidFill>
                </a:rPr>
                <a:t>Q’</a:t>
              </a:r>
              <a:r>
                <a:rPr lang="en-US" sz="1100" baseline="-25000" dirty="0" smtClean="0">
                  <a:solidFill>
                    <a:srgbClr val="7030A0"/>
                  </a:solidFill>
                </a:rPr>
                <a:t>2</a:t>
              </a:r>
              <a:endParaRPr lang="en-US" sz="1100" baseline="-25000" dirty="0">
                <a:solidFill>
                  <a:srgbClr val="7030A0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5" name="Rectangle 8"/>
            <p:cNvSpPr>
              <a:spLocks noChangeArrowheads="1"/>
            </p:cNvSpPr>
            <p:nvPr/>
          </p:nvSpPr>
          <p:spPr bwMode="auto">
            <a:xfrm>
              <a:off x="3781788" y="5740312"/>
              <a:ext cx="470901" cy="259045"/>
            </a:xfrm>
            <a:prstGeom prst="rect">
              <a:avLst/>
            </a:prstGeom>
            <a:noFill/>
            <a:ln w="12699" algn="ctr">
              <a:noFill/>
              <a:miter lim="800000"/>
              <a:headEnd/>
              <a:tailEnd/>
            </a:ln>
          </p:spPr>
          <p:txBody>
            <a:bodyPr wrap="square" lIns="90488" tIns="44450" rIns="90488" bIns="44450">
              <a:spAutoFit/>
            </a:bodyPr>
            <a:lstStyle/>
            <a:p>
              <a:r>
                <a:rPr lang="en-US" sz="1100" dirty="0" smtClean="0">
                  <a:solidFill>
                    <a:srgbClr val="7030A0"/>
                  </a:solidFill>
                </a:rPr>
                <a:t>Q’</a:t>
              </a:r>
              <a:r>
                <a:rPr lang="en-US" sz="1100" baseline="-25000" dirty="0" smtClean="0">
                  <a:solidFill>
                    <a:srgbClr val="7030A0"/>
                  </a:solidFill>
                </a:rPr>
                <a:t>3</a:t>
              </a:r>
              <a:endParaRPr lang="en-US" sz="1100" baseline="-25000" dirty="0">
                <a:solidFill>
                  <a:srgbClr val="7030A0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6" name="Rectangle 8"/>
            <p:cNvSpPr>
              <a:spLocks noChangeArrowheads="1"/>
            </p:cNvSpPr>
            <p:nvPr/>
          </p:nvSpPr>
          <p:spPr bwMode="auto">
            <a:xfrm>
              <a:off x="4217217" y="5762082"/>
              <a:ext cx="470901" cy="259045"/>
            </a:xfrm>
            <a:prstGeom prst="rect">
              <a:avLst/>
            </a:prstGeom>
            <a:noFill/>
            <a:ln w="12699" algn="ctr">
              <a:noFill/>
              <a:miter lim="800000"/>
              <a:headEnd/>
              <a:tailEnd/>
            </a:ln>
          </p:spPr>
          <p:txBody>
            <a:bodyPr wrap="square" lIns="90488" tIns="44450" rIns="90488" bIns="44450">
              <a:spAutoFit/>
            </a:bodyPr>
            <a:lstStyle/>
            <a:p>
              <a:r>
                <a:rPr lang="en-US" sz="1100" dirty="0" smtClean="0">
                  <a:solidFill>
                    <a:srgbClr val="7030A0"/>
                  </a:solidFill>
                </a:rPr>
                <a:t>Q’</a:t>
              </a:r>
              <a:r>
                <a:rPr lang="en-US" sz="1100" baseline="-25000" dirty="0" smtClean="0">
                  <a:solidFill>
                    <a:srgbClr val="7030A0"/>
                  </a:solidFill>
                </a:rPr>
                <a:t>4</a:t>
              </a:r>
              <a:endParaRPr lang="en-US" sz="1100" baseline="-25000" dirty="0">
                <a:solidFill>
                  <a:srgbClr val="7030A0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42" name="Rectangle 8"/>
            <p:cNvSpPr>
              <a:spLocks noChangeArrowheads="1"/>
            </p:cNvSpPr>
            <p:nvPr/>
          </p:nvSpPr>
          <p:spPr bwMode="auto">
            <a:xfrm>
              <a:off x="4580073" y="5740311"/>
              <a:ext cx="470901" cy="259045"/>
            </a:xfrm>
            <a:prstGeom prst="rect">
              <a:avLst/>
            </a:prstGeom>
            <a:noFill/>
            <a:ln w="12699" algn="ctr">
              <a:noFill/>
              <a:miter lim="800000"/>
              <a:headEnd/>
              <a:tailEnd/>
            </a:ln>
          </p:spPr>
          <p:txBody>
            <a:bodyPr wrap="square" lIns="90488" tIns="44450" rIns="90488" bIns="44450">
              <a:spAutoFit/>
            </a:bodyPr>
            <a:lstStyle/>
            <a:p>
              <a:r>
                <a:rPr lang="en-US" sz="1100" dirty="0" smtClean="0">
                  <a:solidFill>
                    <a:srgbClr val="7030A0"/>
                  </a:solidFill>
                </a:rPr>
                <a:t>Q’</a:t>
              </a:r>
              <a:r>
                <a:rPr lang="en-US" sz="1100" baseline="-25000" dirty="0" smtClean="0">
                  <a:solidFill>
                    <a:srgbClr val="7030A0"/>
                  </a:solidFill>
                </a:rPr>
                <a:t>3</a:t>
              </a:r>
              <a:endParaRPr lang="en-US" sz="1100" baseline="-25000" dirty="0">
                <a:solidFill>
                  <a:srgbClr val="7030A0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45" name="Rectangle 8"/>
            <p:cNvSpPr>
              <a:spLocks noChangeArrowheads="1"/>
            </p:cNvSpPr>
            <p:nvPr/>
          </p:nvSpPr>
          <p:spPr bwMode="auto">
            <a:xfrm>
              <a:off x="4950188" y="5762082"/>
              <a:ext cx="470901" cy="259045"/>
            </a:xfrm>
            <a:prstGeom prst="rect">
              <a:avLst/>
            </a:prstGeom>
            <a:noFill/>
            <a:ln w="12699" algn="ctr">
              <a:noFill/>
              <a:miter lim="800000"/>
              <a:headEnd/>
              <a:tailEnd/>
            </a:ln>
          </p:spPr>
          <p:txBody>
            <a:bodyPr wrap="square" lIns="90488" tIns="44450" rIns="90488" bIns="44450">
              <a:spAutoFit/>
            </a:bodyPr>
            <a:lstStyle/>
            <a:p>
              <a:r>
                <a:rPr lang="en-US" sz="1100" dirty="0" smtClean="0">
                  <a:solidFill>
                    <a:srgbClr val="7030A0"/>
                  </a:solidFill>
                </a:rPr>
                <a:t>Q’</a:t>
              </a:r>
              <a:r>
                <a:rPr lang="en-US" sz="1100" baseline="-25000" dirty="0" smtClean="0">
                  <a:solidFill>
                    <a:srgbClr val="7030A0"/>
                  </a:solidFill>
                </a:rPr>
                <a:t>2</a:t>
              </a:r>
              <a:endParaRPr lang="en-US" sz="1100" baseline="-25000" dirty="0">
                <a:solidFill>
                  <a:srgbClr val="7030A0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53" name="Rectangle 8"/>
            <p:cNvSpPr>
              <a:spLocks noChangeArrowheads="1"/>
            </p:cNvSpPr>
            <p:nvPr/>
          </p:nvSpPr>
          <p:spPr bwMode="auto">
            <a:xfrm>
              <a:off x="5327557" y="5754825"/>
              <a:ext cx="470901" cy="259045"/>
            </a:xfrm>
            <a:prstGeom prst="rect">
              <a:avLst/>
            </a:prstGeom>
            <a:noFill/>
            <a:ln w="12699" algn="ctr">
              <a:noFill/>
              <a:miter lim="800000"/>
              <a:headEnd/>
              <a:tailEnd/>
            </a:ln>
          </p:spPr>
          <p:txBody>
            <a:bodyPr wrap="square" lIns="90488" tIns="44450" rIns="90488" bIns="44450">
              <a:spAutoFit/>
            </a:bodyPr>
            <a:lstStyle/>
            <a:p>
              <a:r>
                <a:rPr lang="en-US" sz="1100" dirty="0" smtClean="0">
                  <a:solidFill>
                    <a:srgbClr val="7030A0"/>
                  </a:solidFill>
                </a:rPr>
                <a:t>Q’</a:t>
              </a:r>
              <a:r>
                <a:rPr lang="en-US" sz="1100" baseline="-25000" dirty="0" smtClean="0">
                  <a:solidFill>
                    <a:srgbClr val="7030A0"/>
                  </a:solidFill>
                </a:rPr>
                <a:t>1</a:t>
              </a:r>
              <a:endParaRPr lang="en-US" sz="1100" baseline="-25000" dirty="0">
                <a:solidFill>
                  <a:srgbClr val="7030A0"/>
                </a:solidFill>
                <a:latin typeface="Arial" charset="0"/>
                <a:cs typeface="Arial" charset="0"/>
              </a:endParaRPr>
            </a:p>
          </p:txBody>
        </p:sp>
      </p:grpSp>
      <p:grpSp>
        <p:nvGrpSpPr>
          <p:cNvPr id="5" name="Group 170"/>
          <p:cNvGrpSpPr/>
          <p:nvPr/>
        </p:nvGrpSpPr>
        <p:grpSpPr>
          <a:xfrm>
            <a:off x="1613603" y="2826272"/>
            <a:ext cx="6164995" cy="1630549"/>
            <a:chOff x="1080862" y="1045029"/>
            <a:chExt cx="6517367" cy="2494155"/>
          </a:xfrm>
        </p:grpSpPr>
        <p:grpSp>
          <p:nvGrpSpPr>
            <p:cNvPr id="6" name="Group 7"/>
            <p:cNvGrpSpPr>
              <a:grpSpLocks noChangeAspect="1"/>
            </p:cNvGrpSpPr>
            <p:nvPr/>
          </p:nvGrpSpPr>
          <p:grpSpPr bwMode="auto">
            <a:xfrm>
              <a:off x="1080862" y="1045029"/>
              <a:ext cx="6517367" cy="2164140"/>
              <a:chOff x="562" y="700"/>
              <a:chExt cx="4525" cy="1512"/>
            </a:xfrm>
          </p:grpSpPr>
          <p:sp>
            <p:nvSpPr>
              <p:cNvPr id="135" name="AutoShape 6"/>
              <p:cNvSpPr>
                <a:spLocks noChangeAspect="1" noChangeArrowheads="1" noTextEdit="1"/>
              </p:cNvSpPr>
              <p:nvPr/>
            </p:nvSpPr>
            <p:spPr bwMode="auto">
              <a:xfrm>
                <a:off x="563" y="700"/>
                <a:ext cx="4488" cy="15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6" name="Rectangle 8"/>
              <p:cNvSpPr>
                <a:spLocks noChangeArrowheads="1"/>
              </p:cNvSpPr>
              <p:nvPr/>
            </p:nvSpPr>
            <p:spPr bwMode="auto">
              <a:xfrm>
                <a:off x="563" y="700"/>
                <a:ext cx="4488" cy="1512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7" name="Rectangle 9"/>
              <p:cNvSpPr>
                <a:spLocks noChangeArrowheads="1"/>
              </p:cNvSpPr>
              <p:nvPr/>
            </p:nvSpPr>
            <p:spPr bwMode="auto">
              <a:xfrm>
                <a:off x="635" y="844"/>
                <a:ext cx="4344" cy="1218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8" name="Rectangle 10"/>
              <p:cNvSpPr>
                <a:spLocks noChangeArrowheads="1"/>
              </p:cNvSpPr>
              <p:nvPr/>
            </p:nvSpPr>
            <p:spPr bwMode="auto">
              <a:xfrm>
                <a:off x="4727" y="2074"/>
                <a:ext cx="164" cy="7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800" b="1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15.89</a:t>
                </a:r>
                <a:endParaRPr kumimoji="0" 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39" name="Rectangle 11"/>
              <p:cNvSpPr>
                <a:spLocks noChangeArrowheads="1"/>
              </p:cNvSpPr>
              <p:nvPr/>
            </p:nvSpPr>
            <p:spPr bwMode="auto">
              <a:xfrm>
                <a:off x="635" y="2074"/>
                <a:ext cx="78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0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40" name="Rectangle 13"/>
              <p:cNvSpPr>
                <a:spLocks noChangeArrowheads="1"/>
              </p:cNvSpPr>
              <p:nvPr/>
            </p:nvSpPr>
            <p:spPr bwMode="auto">
              <a:xfrm>
                <a:off x="683" y="778"/>
                <a:ext cx="486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                         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41" name="Rectangle 14"/>
              <p:cNvSpPr>
                <a:spLocks noChangeArrowheads="1"/>
              </p:cNvSpPr>
              <p:nvPr/>
            </p:nvSpPr>
            <p:spPr bwMode="auto">
              <a:xfrm rot="16200000">
                <a:off x="554" y="804"/>
                <a:ext cx="120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20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42" name="Rectangle 15"/>
              <p:cNvSpPr>
                <a:spLocks noChangeArrowheads="1"/>
              </p:cNvSpPr>
              <p:nvPr/>
            </p:nvSpPr>
            <p:spPr bwMode="auto">
              <a:xfrm rot="16200000">
                <a:off x="574" y="1978"/>
                <a:ext cx="78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0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43" name="Rectangle 16"/>
              <p:cNvSpPr>
                <a:spLocks noChangeArrowheads="1"/>
              </p:cNvSpPr>
              <p:nvPr/>
            </p:nvSpPr>
            <p:spPr bwMode="auto">
              <a:xfrm rot="16200000">
                <a:off x="4997" y="789"/>
                <a:ext cx="78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2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44" name="Rectangle 17"/>
              <p:cNvSpPr>
                <a:spLocks noChangeArrowheads="1"/>
              </p:cNvSpPr>
              <p:nvPr/>
            </p:nvSpPr>
            <p:spPr bwMode="auto">
              <a:xfrm rot="16200000">
                <a:off x="4985" y="1965"/>
                <a:ext cx="102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-2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45" name="Rectangle 18"/>
              <p:cNvSpPr>
                <a:spLocks noChangeArrowheads="1"/>
              </p:cNvSpPr>
              <p:nvPr/>
            </p:nvSpPr>
            <p:spPr bwMode="auto">
              <a:xfrm rot="16200000">
                <a:off x="340" y="1330"/>
                <a:ext cx="546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BETA_X&amp;Y[m]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46" name="Rectangle 19"/>
              <p:cNvSpPr>
                <a:spLocks noChangeArrowheads="1"/>
              </p:cNvSpPr>
              <p:nvPr/>
            </p:nvSpPr>
            <p:spPr bwMode="auto">
              <a:xfrm rot="16200000">
                <a:off x="4781" y="1347"/>
                <a:ext cx="510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DISP_X&amp;Y[m]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47" name="Line 20"/>
              <p:cNvSpPr>
                <a:spLocks noChangeShapeType="1"/>
              </p:cNvSpPr>
              <p:nvPr/>
            </p:nvSpPr>
            <p:spPr bwMode="auto">
              <a:xfrm flipH="1">
                <a:off x="4949" y="964"/>
                <a:ext cx="24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8" name="Line 21"/>
              <p:cNvSpPr>
                <a:spLocks noChangeShapeType="1"/>
              </p:cNvSpPr>
              <p:nvPr/>
            </p:nvSpPr>
            <p:spPr bwMode="auto">
              <a:xfrm>
                <a:off x="635" y="964"/>
                <a:ext cx="24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9" name="Line 22"/>
              <p:cNvSpPr>
                <a:spLocks noChangeShapeType="1"/>
              </p:cNvSpPr>
              <p:nvPr/>
            </p:nvSpPr>
            <p:spPr bwMode="auto">
              <a:xfrm flipV="1">
                <a:off x="1067" y="2038"/>
                <a:ext cx="1" cy="2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0" name="Line 23"/>
              <p:cNvSpPr>
                <a:spLocks noChangeShapeType="1"/>
              </p:cNvSpPr>
              <p:nvPr/>
            </p:nvSpPr>
            <p:spPr bwMode="auto">
              <a:xfrm>
                <a:off x="1067" y="844"/>
                <a:ext cx="1" cy="2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1" name="Line 24"/>
              <p:cNvSpPr>
                <a:spLocks noChangeShapeType="1"/>
              </p:cNvSpPr>
              <p:nvPr/>
            </p:nvSpPr>
            <p:spPr bwMode="auto">
              <a:xfrm flipH="1">
                <a:off x="4949" y="1084"/>
                <a:ext cx="24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2" name="Line 25"/>
              <p:cNvSpPr>
                <a:spLocks noChangeShapeType="1"/>
              </p:cNvSpPr>
              <p:nvPr/>
            </p:nvSpPr>
            <p:spPr bwMode="auto">
              <a:xfrm>
                <a:off x="635" y="1084"/>
                <a:ext cx="24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" name="Line 26"/>
              <p:cNvSpPr>
                <a:spLocks noChangeShapeType="1"/>
              </p:cNvSpPr>
              <p:nvPr/>
            </p:nvSpPr>
            <p:spPr bwMode="auto">
              <a:xfrm flipV="1">
                <a:off x="1499" y="2038"/>
                <a:ext cx="1" cy="2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4" name="Line 27"/>
              <p:cNvSpPr>
                <a:spLocks noChangeShapeType="1"/>
              </p:cNvSpPr>
              <p:nvPr/>
            </p:nvSpPr>
            <p:spPr bwMode="auto">
              <a:xfrm>
                <a:off x="1499" y="844"/>
                <a:ext cx="1" cy="2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5" name="Line 28"/>
              <p:cNvSpPr>
                <a:spLocks noChangeShapeType="1"/>
              </p:cNvSpPr>
              <p:nvPr/>
            </p:nvSpPr>
            <p:spPr bwMode="auto">
              <a:xfrm flipH="1">
                <a:off x="4949" y="1210"/>
                <a:ext cx="24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6" name="Line 29"/>
              <p:cNvSpPr>
                <a:spLocks noChangeShapeType="1"/>
              </p:cNvSpPr>
              <p:nvPr/>
            </p:nvSpPr>
            <p:spPr bwMode="auto">
              <a:xfrm>
                <a:off x="635" y="1210"/>
                <a:ext cx="24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7" name="Line 30"/>
              <p:cNvSpPr>
                <a:spLocks noChangeShapeType="1"/>
              </p:cNvSpPr>
              <p:nvPr/>
            </p:nvSpPr>
            <p:spPr bwMode="auto">
              <a:xfrm flipV="1">
                <a:off x="1937" y="2038"/>
                <a:ext cx="1" cy="2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8" name="Line 31"/>
              <p:cNvSpPr>
                <a:spLocks noChangeShapeType="1"/>
              </p:cNvSpPr>
              <p:nvPr/>
            </p:nvSpPr>
            <p:spPr bwMode="auto">
              <a:xfrm>
                <a:off x="1937" y="844"/>
                <a:ext cx="1" cy="2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9" name="Line 32"/>
              <p:cNvSpPr>
                <a:spLocks noChangeShapeType="1"/>
              </p:cNvSpPr>
              <p:nvPr/>
            </p:nvSpPr>
            <p:spPr bwMode="auto">
              <a:xfrm flipH="1">
                <a:off x="4949" y="1330"/>
                <a:ext cx="24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0" name="Line 33"/>
              <p:cNvSpPr>
                <a:spLocks noChangeShapeType="1"/>
              </p:cNvSpPr>
              <p:nvPr/>
            </p:nvSpPr>
            <p:spPr bwMode="auto">
              <a:xfrm>
                <a:off x="635" y="1330"/>
                <a:ext cx="24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1" name="Line 34"/>
              <p:cNvSpPr>
                <a:spLocks noChangeShapeType="1"/>
              </p:cNvSpPr>
              <p:nvPr/>
            </p:nvSpPr>
            <p:spPr bwMode="auto">
              <a:xfrm flipV="1">
                <a:off x="2369" y="2038"/>
                <a:ext cx="1" cy="2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2" name="Line 35"/>
              <p:cNvSpPr>
                <a:spLocks noChangeShapeType="1"/>
              </p:cNvSpPr>
              <p:nvPr/>
            </p:nvSpPr>
            <p:spPr bwMode="auto">
              <a:xfrm>
                <a:off x="2369" y="844"/>
                <a:ext cx="1" cy="2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3" name="Line 36"/>
              <p:cNvSpPr>
                <a:spLocks noChangeShapeType="1"/>
              </p:cNvSpPr>
              <p:nvPr/>
            </p:nvSpPr>
            <p:spPr bwMode="auto">
              <a:xfrm flipH="1">
                <a:off x="4949" y="1456"/>
                <a:ext cx="24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4" name="Line 37"/>
              <p:cNvSpPr>
                <a:spLocks noChangeShapeType="1"/>
              </p:cNvSpPr>
              <p:nvPr/>
            </p:nvSpPr>
            <p:spPr bwMode="auto">
              <a:xfrm>
                <a:off x="635" y="1456"/>
                <a:ext cx="24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5" name="Line 38"/>
              <p:cNvSpPr>
                <a:spLocks noChangeShapeType="1"/>
              </p:cNvSpPr>
              <p:nvPr/>
            </p:nvSpPr>
            <p:spPr bwMode="auto">
              <a:xfrm flipV="1">
                <a:off x="2807" y="2038"/>
                <a:ext cx="1" cy="2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6" name="Line 39"/>
              <p:cNvSpPr>
                <a:spLocks noChangeShapeType="1"/>
              </p:cNvSpPr>
              <p:nvPr/>
            </p:nvSpPr>
            <p:spPr bwMode="auto">
              <a:xfrm>
                <a:off x="2807" y="844"/>
                <a:ext cx="1" cy="2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7" name="Line 40"/>
              <p:cNvSpPr>
                <a:spLocks noChangeShapeType="1"/>
              </p:cNvSpPr>
              <p:nvPr/>
            </p:nvSpPr>
            <p:spPr bwMode="auto">
              <a:xfrm flipH="1">
                <a:off x="4949" y="1576"/>
                <a:ext cx="24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8" name="Line 41"/>
              <p:cNvSpPr>
                <a:spLocks noChangeShapeType="1"/>
              </p:cNvSpPr>
              <p:nvPr/>
            </p:nvSpPr>
            <p:spPr bwMode="auto">
              <a:xfrm>
                <a:off x="635" y="1576"/>
                <a:ext cx="24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9" name="Line 42"/>
              <p:cNvSpPr>
                <a:spLocks noChangeShapeType="1"/>
              </p:cNvSpPr>
              <p:nvPr/>
            </p:nvSpPr>
            <p:spPr bwMode="auto">
              <a:xfrm flipV="1">
                <a:off x="3239" y="2038"/>
                <a:ext cx="1" cy="2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0" name="Line 43"/>
              <p:cNvSpPr>
                <a:spLocks noChangeShapeType="1"/>
              </p:cNvSpPr>
              <p:nvPr/>
            </p:nvSpPr>
            <p:spPr bwMode="auto">
              <a:xfrm>
                <a:off x="3239" y="844"/>
                <a:ext cx="1" cy="2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1" name="Line 44"/>
              <p:cNvSpPr>
                <a:spLocks noChangeShapeType="1"/>
              </p:cNvSpPr>
              <p:nvPr/>
            </p:nvSpPr>
            <p:spPr bwMode="auto">
              <a:xfrm flipH="1">
                <a:off x="4949" y="1696"/>
                <a:ext cx="24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2" name="Line 45"/>
              <p:cNvSpPr>
                <a:spLocks noChangeShapeType="1"/>
              </p:cNvSpPr>
              <p:nvPr/>
            </p:nvSpPr>
            <p:spPr bwMode="auto">
              <a:xfrm>
                <a:off x="635" y="1696"/>
                <a:ext cx="24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3" name="Line 46"/>
              <p:cNvSpPr>
                <a:spLocks noChangeShapeType="1"/>
              </p:cNvSpPr>
              <p:nvPr/>
            </p:nvSpPr>
            <p:spPr bwMode="auto">
              <a:xfrm flipV="1">
                <a:off x="3671" y="2038"/>
                <a:ext cx="1" cy="2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4" name="Line 47"/>
              <p:cNvSpPr>
                <a:spLocks noChangeShapeType="1"/>
              </p:cNvSpPr>
              <p:nvPr/>
            </p:nvSpPr>
            <p:spPr bwMode="auto">
              <a:xfrm>
                <a:off x="3671" y="844"/>
                <a:ext cx="1" cy="2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5" name="Line 48"/>
              <p:cNvSpPr>
                <a:spLocks noChangeShapeType="1"/>
              </p:cNvSpPr>
              <p:nvPr/>
            </p:nvSpPr>
            <p:spPr bwMode="auto">
              <a:xfrm flipH="1">
                <a:off x="4949" y="1822"/>
                <a:ext cx="24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6" name="Line 49"/>
              <p:cNvSpPr>
                <a:spLocks noChangeShapeType="1"/>
              </p:cNvSpPr>
              <p:nvPr/>
            </p:nvSpPr>
            <p:spPr bwMode="auto">
              <a:xfrm>
                <a:off x="635" y="1822"/>
                <a:ext cx="24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7" name="Line 50"/>
              <p:cNvSpPr>
                <a:spLocks noChangeShapeType="1"/>
              </p:cNvSpPr>
              <p:nvPr/>
            </p:nvSpPr>
            <p:spPr bwMode="auto">
              <a:xfrm flipV="1">
                <a:off x="4109" y="2038"/>
                <a:ext cx="1" cy="2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8" name="Line 51"/>
              <p:cNvSpPr>
                <a:spLocks noChangeShapeType="1"/>
              </p:cNvSpPr>
              <p:nvPr/>
            </p:nvSpPr>
            <p:spPr bwMode="auto">
              <a:xfrm>
                <a:off x="4109" y="844"/>
                <a:ext cx="1" cy="2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9" name="Line 52"/>
              <p:cNvSpPr>
                <a:spLocks noChangeShapeType="1"/>
              </p:cNvSpPr>
              <p:nvPr/>
            </p:nvSpPr>
            <p:spPr bwMode="auto">
              <a:xfrm flipH="1">
                <a:off x="4949" y="1942"/>
                <a:ext cx="24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0" name="Line 53"/>
              <p:cNvSpPr>
                <a:spLocks noChangeShapeType="1"/>
              </p:cNvSpPr>
              <p:nvPr/>
            </p:nvSpPr>
            <p:spPr bwMode="auto">
              <a:xfrm>
                <a:off x="635" y="1942"/>
                <a:ext cx="24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1" name="Line 54"/>
              <p:cNvSpPr>
                <a:spLocks noChangeShapeType="1"/>
              </p:cNvSpPr>
              <p:nvPr/>
            </p:nvSpPr>
            <p:spPr bwMode="auto">
              <a:xfrm flipV="1">
                <a:off x="4541" y="2038"/>
                <a:ext cx="1" cy="2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2" name="Line 55"/>
              <p:cNvSpPr>
                <a:spLocks noChangeShapeType="1"/>
              </p:cNvSpPr>
              <p:nvPr/>
            </p:nvSpPr>
            <p:spPr bwMode="auto">
              <a:xfrm>
                <a:off x="4541" y="844"/>
                <a:ext cx="1" cy="2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3" name="Freeform 56"/>
              <p:cNvSpPr>
                <a:spLocks/>
              </p:cNvSpPr>
              <p:nvPr/>
            </p:nvSpPr>
            <p:spPr bwMode="auto">
              <a:xfrm>
                <a:off x="635" y="1708"/>
                <a:ext cx="4338" cy="336"/>
              </a:xfrm>
              <a:custGeom>
                <a:avLst/>
                <a:gdLst/>
                <a:ahLst/>
                <a:cxnLst>
                  <a:cxn ang="0">
                    <a:pos x="66" y="162"/>
                  </a:cxn>
                  <a:cxn ang="0">
                    <a:pos x="132" y="162"/>
                  </a:cxn>
                  <a:cxn ang="0">
                    <a:pos x="204" y="168"/>
                  </a:cxn>
                  <a:cxn ang="0">
                    <a:pos x="270" y="174"/>
                  </a:cxn>
                  <a:cxn ang="0">
                    <a:pos x="342" y="186"/>
                  </a:cxn>
                  <a:cxn ang="0">
                    <a:pos x="408" y="198"/>
                  </a:cxn>
                  <a:cxn ang="0">
                    <a:pos x="474" y="192"/>
                  </a:cxn>
                  <a:cxn ang="0">
                    <a:pos x="546" y="180"/>
                  </a:cxn>
                  <a:cxn ang="0">
                    <a:pos x="612" y="180"/>
                  </a:cxn>
                  <a:cxn ang="0">
                    <a:pos x="684" y="198"/>
                  </a:cxn>
                  <a:cxn ang="0">
                    <a:pos x="750" y="204"/>
                  </a:cxn>
                  <a:cxn ang="0">
                    <a:pos x="822" y="192"/>
                  </a:cxn>
                  <a:cxn ang="0">
                    <a:pos x="888" y="186"/>
                  </a:cxn>
                  <a:cxn ang="0">
                    <a:pos x="960" y="180"/>
                  </a:cxn>
                  <a:cxn ang="0">
                    <a:pos x="1026" y="174"/>
                  </a:cxn>
                  <a:cxn ang="0">
                    <a:pos x="1092" y="174"/>
                  </a:cxn>
                  <a:cxn ang="0">
                    <a:pos x="1164" y="168"/>
                  </a:cxn>
                  <a:cxn ang="0">
                    <a:pos x="1230" y="186"/>
                  </a:cxn>
                  <a:cxn ang="0">
                    <a:pos x="1302" y="216"/>
                  </a:cxn>
                  <a:cxn ang="0">
                    <a:pos x="1368" y="240"/>
                  </a:cxn>
                  <a:cxn ang="0">
                    <a:pos x="1440" y="258"/>
                  </a:cxn>
                  <a:cxn ang="0">
                    <a:pos x="1506" y="264"/>
                  </a:cxn>
                  <a:cxn ang="0">
                    <a:pos x="1578" y="234"/>
                  </a:cxn>
                  <a:cxn ang="0">
                    <a:pos x="1644" y="186"/>
                  </a:cxn>
                  <a:cxn ang="0">
                    <a:pos x="1710" y="120"/>
                  </a:cxn>
                  <a:cxn ang="0">
                    <a:pos x="1782" y="42"/>
                  </a:cxn>
                  <a:cxn ang="0">
                    <a:pos x="1848" y="6"/>
                  </a:cxn>
                  <a:cxn ang="0">
                    <a:pos x="1920" y="120"/>
                  </a:cxn>
                  <a:cxn ang="0">
                    <a:pos x="1986" y="222"/>
                  </a:cxn>
                  <a:cxn ang="0">
                    <a:pos x="2058" y="288"/>
                  </a:cxn>
                  <a:cxn ang="0">
                    <a:pos x="2124" y="330"/>
                  </a:cxn>
                  <a:cxn ang="0">
                    <a:pos x="2196" y="336"/>
                  </a:cxn>
                  <a:cxn ang="0">
                    <a:pos x="2262" y="306"/>
                  </a:cxn>
                  <a:cxn ang="0">
                    <a:pos x="2328" y="246"/>
                  </a:cxn>
                  <a:cxn ang="0">
                    <a:pos x="2400" y="150"/>
                  </a:cxn>
                  <a:cxn ang="0">
                    <a:pos x="2466" y="30"/>
                  </a:cxn>
                  <a:cxn ang="0">
                    <a:pos x="2538" y="18"/>
                  </a:cxn>
                  <a:cxn ang="0">
                    <a:pos x="2604" y="102"/>
                  </a:cxn>
                  <a:cxn ang="0">
                    <a:pos x="2676" y="168"/>
                  </a:cxn>
                  <a:cxn ang="0">
                    <a:pos x="2742" y="222"/>
                  </a:cxn>
                  <a:cxn ang="0">
                    <a:pos x="2814" y="258"/>
                  </a:cxn>
                  <a:cxn ang="0">
                    <a:pos x="2880" y="264"/>
                  </a:cxn>
                  <a:cxn ang="0">
                    <a:pos x="2946" y="246"/>
                  </a:cxn>
                  <a:cxn ang="0">
                    <a:pos x="3018" y="222"/>
                  </a:cxn>
                  <a:cxn ang="0">
                    <a:pos x="3084" y="198"/>
                  </a:cxn>
                  <a:cxn ang="0">
                    <a:pos x="3156" y="168"/>
                  </a:cxn>
                  <a:cxn ang="0">
                    <a:pos x="3222" y="174"/>
                  </a:cxn>
                  <a:cxn ang="0">
                    <a:pos x="3294" y="174"/>
                  </a:cxn>
                  <a:cxn ang="0">
                    <a:pos x="3360" y="180"/>
                  </a:cxn>
                  <a:cxn ang="0">
                    <a:pos x="3432" y="186"/>
                  </a:cxn>
                  <a:cxn ang="0">
                    <a:pos x="3498" y="192"/>
                  </a:cxn>
                  <a:cxn ang="0">
                    <a:pos x="3564" y="198"/>
                  </a:cxn>
                  <a:cxn ang="0">
                    <a:pos x="3636" y="198"/>
                  </a:cxn>
                  <a:cxn ang="0">
                    <a:pos x="3702" y="186"/>
                  </a:cxn>
                  <a:cxn ang="0">
                    <a:pos x="3774" y="180"/>
                  </a:cxn>
                  <a:cxn ang="0">
                    <a:pos x="3840" y="192"/>
                  </a:cxn>
                  <a:cxn ang="0">
                    <a:pos x="3912" y="198"/>
                  </a:cxn>
                  <a:cxn ang="0">
                    <a:pos x="3978" y="192"/>
                  </a:cxn>
                  <a:cxn ang="0">
                    <a:pos x="4044" y="180"/>
                  </a:cxn>
                  <a:cxn ang="0">
                    <a:pos x="4116" y="174"/>
                  </a:cxn>
                  <a:cxn ang="0">
                    <a:pos x="4182" y="168"/>
                  </a:cxn>
                  <a:cxn ang="0">
                    <a:pos x="4254" y="162"/>
                  </a:cxn>
                  <a:cxn ang="0">
                    <a:pos x="4320" y="156"/>
                  </a:cxn>
                </a:cxnLst>
                <a:rect l="0" t="0" r="r" b="b"/>
                <a:pathLst>
                  <a:path w="4338" h="336">
                    <a:moveTo>
                      <a:pt x="0" y="156"/>
                    </a:moveTo>
                    <a:lnTo>
                      <a:pt x="0" y="156"/>
                    </a:lnTo>
                    <a:lnTo>
                      <a:pt x="0" y="156"/>
                    </a:lnTo>
                    <a:lnTo>
                      <a:pt x="0" y="156"/>
                    </a:lnTo>
                    <a:lnTo>
                      <a:pt x="0" y="156"/>
                    </a:lnTo>
                    <a:lnTo>
                      <a:pt x="0" y="156"/>
                    </a:lnTo>
                    <a:lnTo>
                      <a:pt x="6" y="156"/>
                    </a:lnTo>
                    <a:lnTo>
                      <a:pt x="6" y="156"/>
                    </a:lnTo>
                    <a:lnTo>
                      <a:pt x="6" y="156"/>
                    </a:lnTo>
                    <a:lnTo>
                      <a:pt x="6" y="156"/>
                    </a:lnTo>
                    <a:lnTo>
                      <a:pt x="6" y="156"/>
                    </a:lnTo>
                    <a:lnTo>
                      <a:pt x="6" y="156"/>
                    </a:lnTo>
                    <a:lnTo>
                      <a:pt x="6" y="156"/>
                    </a:lnTo>
                    <a:lnTo>
                      <a:pt x="12" y="156"/>
                    </a:lnTo>
                    <a:lnTo>
                      <a:pt x="12" y="156"/>
                    </a:lnTo>
                    <a:lnTo>
                      <a:pt x="12" y="156"/>
                    </a:lnTo>
                    <a:lnTo>
                      <a:pt x="12" y="156"/>
                    </a:lnTo>
                    <a:lnTo>
                      <a:pt x="12" y="156"/>
                    </a:lnTo>
                    <a:lnTo>
                      <a:pt x="12" y="156"/>
                    </a:lnTo>
                    <a:lnTo>
                      <a:pt x="12" y="156"/>
                    </a:lnTo>
                    <a:lnTo>
                      <a:pt x="18" y="156"/>
                    </a:lnTo>
                    <a:lnTo>
                      <a:pt x="18" y="156"/>
                    </a:lnTo>
                    <a:lnTo>
                      <a:pt x="18" y="156"/>
                    </a:lnTo>
                    <a:lnTo>
                      <a:pt x="18" y="156"/>
                    </a:lnTo>
                    <a:lnTo>
                      <a:pt x="18" y="156"/>
                    </a:lnTo>
                    <a:lnTo>
                      <a:pt x="18" y="156"/>
                    </a:lnTo>
                    <a:lnTo>
                      <a:pt x="18" y="156"/>
                    </a:lnTo>
                    <a:lnTo>
                      <a:pt x="24" y="156"/>
                    </a:lnTo>
                    <a:lnTo>
                      <a:pt x="24" y="156"/>
                    </a:lnTo>
                    <a:lnTo>
                      <a:pt x="24" y="156"/>
                    </a:lnTo>
                    <a:lnTo>
                      <a:pt x="24" y="156"/>
                    </a:lnTo>
                    <a:lnTo>
                      <a:pt x="24" y="156"/>
                    </a:lnTo>
                    <a:lnTo>
                      <a:pt x="24" y="156"/>
                    </a:lnTo>
                    <a:lnTo>
                      <a:pt x="24" y="156"/>
                    </a:lnTo>
                    <a:lnTo>
                      <a:pt x="30" y="156"/>
                    </a:lnTo>
                    <a:lnTo>
                      <a:pt x="30" y="156"/>
                    </a:lnTo>
                    <a:lnTo>
                      <a:pt x="30" y="156"/>
                    </a:lnTo>
                    <a:lnTo>
                      <a:pt x="30" y="156"/>
                    </a:lnTo>
                    <a:lnTo>
                      <a:pt x="30" y="156"/>
                    </a:lnTo>
                    <a:lnTo>
                      <a:pt x="30" y="156"/>
                    </a:lnTo>
                    <a:lnTo>
                      <a:pt x="30" y="156"/>
                    </a:lnTo>
                    <a:lnTo>
                      <a:pt x="36" y="156"/>
                    </a:lnTo>
                    <a:lnTo>
                      <a:pt x="36" y="156"/>
                    </a:lnTo>
                    <a:lnTo>
                      <a:pt x="36" y="156"/>
                    </a:lnTo>
                    <a:lnTo>
                      <a:pt x="36" y="156"/>
                    </a:lnTo>
                    <a:lnTo>
                      <a:pt x="36" y="156"/>
                    </a:lnTo>
                    <a:lnTo>
                      <a:pt x="36" y="156"/>
                    </a:lnTo>
                    <a:lnTo>
                      <a:pt x="36" y="156"/>
                    </a:lnTo>
                    <a:lnTo>
                      <a:pt x="42" y="156"/>
                    </a:lnTo>
                    <a:lnTo>
                      <a:pt x="42" y="156"/>
                    </a:lnTo>
                    <a:lnTo>
                      <a:pt x="42" y="156"/>
                    </a:lnTo>
                    <a:lnTo>
                      <a:pt x="42" y="156"/>
                    </a:lnTo>
                    <a:lnTo>
                      <a:pt x="42" y="156"/>
                    </a:lnTo>
                    <a:lnTo>
                      <a:pt x="42" y="156"/>
                    </a:lnTo>
                    <a:lnTo>
                      <a:pt x="42" y="156"/>
                    </a:lnTo>
                    <a:lnTo>
                      <a:pt x="48" y="156"/>
                    </a:lnTo>
                    <a:lnTo>
                      <a:pt x="48" y="156"/>
                    </a:lnTo>
                    <a:lnTo>
                      <a:pt x="48" y="156"/>
                    </a:lnTo>
                    <a:lnTo>
                      <a:pt x="48" y="156"/>
                    </a:lnTo>
                    <a:lnTo>
                      <a:pt x="48" y="156"/>
                    </a:lnTo>
                    <a:lnTo>
                      <a:pt x="48" y="156"/>
                    </a:lnTo>
                    <a:lnTo>
                      <a:pt x="48" y="162"/>
                    </a:lnTo>
                    <a:lnTo>
                      <a:pt x="54" y="162"/>
                    </a:lnTo>
                    <a:lnTo>
                      <a:pt x="54" y="162"/>
                    </a:lnTo>
                    <a:lnTo>
                      <a:pt x="54" y="162"/>
                    </a:lnTo>
                    <a:lnTo>
                      <a:pt x="54" y="162"/>
                    </a:lnTo>
                    <a:lnTo>
                      <a:pt x="54" y="162"/>
                    </a:lnTo>
                    <a:lnTo>
                      <a:pt x="54" y="162"/>
                    </a:lnTo>
                    <a:lnTo>
                      <a:pt x="54" y="162"/>
                    </a:lnTo>
                    <a:lnTo>
                      <a:pt x="60" y="162"/>
                    </a:lnTo>
                    <a:lnTo>
                      <a:pt x="60" y="162"/>
                    </a:lnTo>
                    <a:lnTo>
                      <a:pt x="60" y="162"/>
                    </a:lnTo>
                    <a:lnTo>
                      <a:pt x="60" y="162"/>
                    </a:lnTo>
                    <a:lnTo>
                      <a:pt x="60" y="162"/>
                    </a:lnTo>
                    <a:lnTo>
                      <a:pt x="60" y="162"/>
                    </a:lnTo>
                    <a:lnTo>
                      <a:pt x="60" y="162"/>
                    </a:lnTo>
                    <a:lnTo>
                      <a:pt x="66" y="162"/>
                    </a:lnTo>
                    <a:lnTo>
                      <a:pt x="66" y="162"/>
                    </a:lnTo>
                    <a:lnTo>
                      <a:pt x="66" y="162"/>
                    </a:lnTo>
                    <a:lnTo>
                      <a:pt x="66" y="162"/>
                    </a:lnTo>
                    <a:lnTo>
                      <a:pt x="66" y="162"/>
                    </a:lnTo>
                    <a:lnTo>
                      <a:pt x="66" y="162"/>
                    </a:lnTo>
                    <a:lnTo>
                      <a:pt x="66" y="162"/>
                    </a:lnTo>
                    <a:lnTo>
                      <a:pt x="72" y="162"/>
                    </a:lnTo>
                    <a:lnTo>
                      <a:pt x="72" y="162"/>
                    </a:lnTo>
                    <a:lnTo>
                      <a:pt x="72" y="162"/>
                    </a:lnTo>
                    <a:lnTo>
                      <a:pt x="72" y="162"/>
                    </a:lnTo>
                    <a:lnTo>
                      <a:pt x="72" y="162"/>
                    </a:lnTo>
                    <a:lnTo>
                      <a:pt x="72" y="162"/>
                    </a:lnTo>
                    <a:lnTo>
                      <a:pt x="72" y="162"/>
                    </a:lnTo>
                    <a:lnTo>
                      <a:pt x="78" y="162"/>
                    </a:lnTo>
                    <a:lnTo>
                      <a:pt x="78" y="162"/>
                    </a:lnTo>
                    <a:lnTo>
                      <a:pt x="78" y="162"/>
                    </a:lnTo>
                    <a:lnTo>
                      <a:pt x="78" y="162"/>
                    </a:lnTo>
                    <a:lnTo>
                      <a:pt x="78" y="162"/>
                    </a:lnTo>
                    <a:lnTo>
                      <a:pt x="78" y="162"/>
                    </a:lnTo>
                    <a:lnTo>
                      <a:pt x="78" y="162"/>
                    </a:lnTo>
                    <a:lnTo>
                      <a:pt x="84" y="162"/>
                    </a:lnTo>
                    <a:lnTo>
                      <a:pt x="84" y="162"/>
                    </a:lnTo>
                    <a:lnTo>
                      <a:pt x="84" y="162"/>
                    </a:lnTo>
                    <a:lnTo>
                      <a:pt x="84" y="162"/>
                    </a:lnTo>
                    <a:lnTo>
                      <a:pt x="84" y="162"/>
                    </a:lnTo>
                    <a:lnTo>
                      <a:pt x="84" y="162"/>
                    </a:lnTo>
                    <a:lnTo>
                      <a:pt x="84" y="162"/>
                    </a:lnTo>
                    <a:lnTo>
                      <a:pt x="90" y="162"/>
                    </a:lnTo>
                    <a:lnTo>
                      <a:pt x="90" y="162"/>
                    </a:lnTo>
                    <a:lnTo>
                      <a:pt x="90" y="162"/>
                    </a:lnTo>
                    <a:lnTo>
                      <a:pt x="90" y="162"/>
                    </a:lnTo>
                    <a:lnTo>
                      <a:pt x="90" y="162"/>
                    </a:lnTo>
                    <a:lnTo>
                      <a:pt x="90" y="162"/>
                    </a:lnTo>
                    <a:lnTo>
                      <a:pt x="90" y="162"/>
                    </a:lnTo>
                    <a:lnTo>
                      <a:pt x="96" y="162"/>
                    </a:lnTo>
                    <a:lnTo>
                      <a:pt x="96" y="162"/>
                    </a:lnTo>
                    <a:lnTo>
                      <a:pt x="96" y="162"/>
                    </a:lnTo>
                    <a:lnTo>
                      <a:pt x="96" y="162"/>
                    </a:lnTo>
                    <a:lnTo>
                      <a:pt x="96" y="162"/>
                    </a:lnTo>
                    <a:lnTo>
                      <a:pt x="96" y="162"/>
                    </a:lnTo>
                    <a:lnTo>
                      <a:pt x="102" y="162"/>
                    </a:lnTo>
                    <a:lnTo>
                      <a:pt x="102" y="162"/>
                    </a:lnTo>
                    <a:lnTo>
                      <a:pt x="102" y="162"/>
                    </a:lnTo>
                    <a:lnTo>
                      <a:pt x="102" y="162"/>
                    </a:lnTo>
                    <a:lnTo>
                      <a:pt x="102" y="162"/>
                    </a:lnTo>
                    <a:lnTo>
                      <a:pt x="102" y="162"/>
                    </a:lnTo>
                    <a:lnTo>
                      <a:pt x="102" y="162"/>
                    </a:lnTo>
                    <a:lnTo>
                      <a:pt x="108" y="162"/>
                    </a:lnTo>
                    <a:lnTo>
                      <a:pt x="108" y="162"/>
                    </a:lnTo>
                    <a:lnTo>
                      <a:pt x="108" y="162"/>
                    </a:lnTo>
                    <a:lnTo>
                      <a:pt x="108" y="162"/>
                    </a:lnTo>
                    <a:lnTo>
                      <a:pt x="108" y="162"/>
                    </a:lnTo>
                    <a:lnTo>
                      <a:pt x="108" y="162"/>
                    </a:lnTo>
                    <a:lnTo>
                      <a:pt x="108" y="162"/>
                    </a:lnTo>
                    <a:lnTo>
                      <a:pt x="114" y="162"/>
                    </a:lnTo>
                    <a:lnTo>
                      <a:pt x="114" y="162"/>
                    </a:lnTo>
                    <a:lnTo>
                      <a:pt x="114" y="162"/>
                    </a:lnTo>
                    <a:lnTo>
                      <a:pt x="114" y="162"/>
                    </a:lnTo>
                    <a:lnTo>
                      <a:pt x="114" y="162"/>
                    </a:lnTo>
                    <a:lnTo>
                      <a:pt x="114" y="162"/>
                    </a:lnTo>
                    <a:lnTo>
                      <a:pt x="114" y="162"/>
                    </a:lnTo>
                    <a:lnTo>
                      <a:pt x="120" y="162"/>
                    </a:lnTo>
                    <a:lnTo>
                      <a:pt x="120" y="162"/>
                    </a:lnTo>
                    <a:lnTo>
                      <a:pt x="120" y="162"/>
                    </a:lnTo>
                    <a:lnTo>
                      <a:pt x="120" y="162"/>
                    </a:lnTo>
                    <a:lnTo>
                      <a:pt x="120" y="162"/>
                    </a:lnTo>
                    <a:lnTo>
                      <a:pt x="120" y="162"/>
                    </a:lnTo>
                    <a:lnTo>
                      <a:pt x="120" y="162"/>
                    </a:lnTo>
                    <a:lnTo>
                      <a:pt x="126" y="162"/>
                    </a:lnTo>
                    <a:lnTo>
                      <a:pt x="126" y="162"/>
                    </a:lnTo>
                    <a:lnTo>
                      <a:pt x="126" y="162"/>
                    </a:lnTo>
                    <a:lnTo>
                      <a:pt x="126" y="162"/>
                    </a:lnTo>
                    <a:lnTo>
                      <a:pt x="126" y="162"/>
                    </a:lnTo>
                    <a:lnTo>
                      <a:pt x="126" y="162"/>
                    </a:lnTo>
                    <a:lnTo>
                      <a:pt x="126" y="162"/>
                    </a:lnTo>
                    <a:lnTo>
                      <a:pt x="132" y="162"/>
                    </a:lnTo>
                    <a:lnTo>
                      <a:pt x="132" y="162"/>
                    </a:lnTo>
                    <a:lnTo>
                      <a:pt x="132" y="162"/>
                    </a:lnTo>
                    <a:lnTo>
                      <a:pt x="132" y="162"/>
                    </a:lnTo>
                    <a:lnTo>
                      <a:pt x="132" y="162"/>
                    </a:lnTo>
                    <a:lnTo>
                      <a:pt x="132" y="162"/>
                    </a:lnTo>
                    <a:lnTo>
                      <a:pt x="132" y="162"/>
                    </a:lnTo>
                    <a:lnTo>
                      <a:pt x="138" y="162"/>
                    </a:lnTo>
                    <a:lnTo>
                      <a:pt x="138" y="162"/>
                    </a:lnTo>
                    <a:lnTo>
                      <a:pt x="138" y="162"/>
                    </a:lnTo>
                    <a:lnTo>
                      <a:pt x="138" y="162"/>
                    </a:lnTo>
                    <a:lnTo>
                      <a:pt x="138" y="162"/>
                    </a:lnTo>
                    <a:lnTo>
                      <a:pt x="138" y="162"/>
                    </a:lnTo>
                    <a:lnTo>
                      <a:pt x="138" y="162"/>
                    </a:lnTo>
                    <a:lnTo>
                      <a:pt x="144" y="162"/>
                    </a:lnTo>
                    <a:lnTo>
                      <a:pt x="144" y="162"/>
                    </a:lnTo>
                    <a:lnTo>
                      <a:pt x="144" y="162"/>
                    </a:lnTo>
                    <a:lnTo>
                      <a:pt x="144" y="162"/>
                    </a:lnTo>
                    <a:lnTo>
                      <a:pt x="144" y="168"/>
                    </a:lnTo>
                    <a:lnTo>
                      <a:pt x="144" y="168"/>
                    </a:lnTo>
                    <a:lnTo>
                      <a:pt x="144" y="168"/>
                    </a:lnTo>
                    <a:lnTo>
                      <a:pt x="150" y="168"/>
                    </a:lnTo>
                    <a:lnTo>
                      <a:pt x="150" y="168"/>
                    </a:lnTo>
                    <a:lnTo>
                      <a:pt x="150" y="168"/>
                    </a:lnTo>
                    <a:lnTo>
                      <a:pt x="150" y="168"/>
                    </a:lnTo>
                    <a:lnTo>
                      <a:pt x="150" y="168"/>
                    </a:lnTo>
                    <a:lnTo>
                      <a:pt x="150" y="168"/>
                    </a:lnTo>
                    <a:lnTo>
                      <a:pt x="150" y="168"/>
                    </a:lnTo>
                    <a:lnTo>
                      <a:pt x="156" y="168"/>
                    </a:lnTo>
                    <a:lnTo>
                      <a:pt x="156" y="168"/>
                    </a:lnTo>
                    <a:lnTo>
                      <a:pt x="156" y="168"/>
                    </a:lnTo>
                    <a:lnTo>
                      <a:pt x="156" y="168"/>
                    </a:lnTo>
                    <a:lnTo>
                      <a:pt x="156" y="168"/>
                    </a:lnTo>
                    <a:lnTo>
                      <a:pt x="156" y="168"/>
                    </a:lnTo>
                    <a:lnTo>
                      <a:pt x="156" y="168"/>
                    </a:lnTo>
                    <a:lnTo>
                      <a:pt x="162" y="168"/>
                    </a:lnTo>
                    <a:lnTo>
                      <a:pt x="162" y="168"/>
                    </a:lnTo>
                    <a:lnTo>
                      <a:pt x="162" y="168"/>
                    </a:lnTo>
                    <a:lnTo>
                      <a:pt x="162" y="168"/>
                    </a:lnTo>
                    <a:lnTo>
                      <a:pt x="162" y="168"/>
                    </a:lnTo>
                    <a:lnTo>
                      <a:pt x="162" y="168"/>
                    </a:lnTo>
                    <a:lnTo>
                      <a:pt x="162" y="168"/>
                    </a:lnTo>
                    <a:lnTo>
                      <a:pt x="168" y="168"/>
                    </a:lnTo>
                    <a:lnTo>
                      <a:pt x="168" y="168"/>
                    </a:lnTo>
                    <a:lnTo>
                      <a:pt x="168" y="168"/>
                    </a:lnTo>
                    <a:lnTo>
                      <a:pt x="168" y="168"/>
                    </a:lnTo>
                    <a:lnTo>
                      <a:pt x="168" y="168"/>
                    </a:lnTo>
                    <a:lnTo>
                      <a:pt x="168" y="168"/>
                    </a:lnTo>
                    <a:lnTo>
                      <a:pt x="168" y="168"/>
                    </a:lnTo>
                    <a:lnTo>
                      <a:pt x="174" y="168"/>
                    </a:lnTo>
                    <a:lnTo>
                      <a:pt x="174" y="168"/>
                    </a:lnTo>
                    <a:lnTo>
                      <a:pt x="174" y="168"/>
                    </a:lnTo>
                    <a:lnTo>
                      <a:pt x="174" y="168"/>
                    </a:lnTo>
                    <a:lnTo>
                      <a:pt x="174" y="168"/>
                    </a:lnTo>
                    <a:lnTo>
                      <a:pt x="174" y="168"/>
                    </a:lnTo>
                    <a:lnTo>
                      <a:pt x="174" y="168"/>
                    </a:lnTo>
                    <a:lnTo>
                      <a:pt x="180" y="168"/>
                    </a:lnTo>
                    <a:lnTo>
                      <a:pt x="180" y="168"/>
                    </a:lnTo>
                    <a:lnTo>
                      <a:pt x="180" y="168"/>
                    </a:lnTo>
                    <a:lnTo>
                      <a:pt x="180" y="168"/>
                    </a:lnTo>
                    <a:lnTo>
                      <a:pt x="180" y="168"/>
                    </a:lnTo>
                    <a:lnTo>
                      <a:pt x="180" y="168"/>
                    </a:lnTo>
                    <a:lnTo>
                      <a:pt x="186" y="168"/>
                    </a:lnTo>
                    <a:lnTo>
                      <a:pt x="186" y="168"/>
                    </a:lnTo>
                    <a:lnTo>
                      <a:pt x="186" y="168"/>
                    </a:lnTo>
                    <a:lnTo>
                      <a:pt x="186" y="168"/>
                    </a:lnTo>
                    <a:lnTo>
                      <a:pt x="186" y="168"/>
                    </a:lnTo>
                    <a:lnTo>
                      <a:pt x="186" y="168"/>
                    </a:lnTo>
                    <a:lnTo>
                      <a:pt x="186" y="168"/>
                    </a:lnTo>
                    <a:lnTo>
                      <a:pt x="192" y="168"/>
                    </a:lnTo>
                    <a:lnTo>
                      <a:pt x="192" y="168"/>
                    </a:lnTo>
                    <a:lnTo>
                      <a:pt x="192" y="168"/>
                    </a:lnTo>
                    <a:lnTo>
                      <a:pt x="192" y="168"/>
                    </a:lnTo>
                    <a:lnTo>
                      <a:pt x="192" y="168"/>
                    </a:lnTo>
                    <a:lnTo>
                      <a:pt x="192" y="168"/>
                    </a:lnTo>
                    <a:lnTo>
                      <a:pt x="192" y="168"/>
                    </a:lnTo>
                    <a:lnTo>
                      <a:pt x="198" y="168"/>
                    </a:lnTo>
                    <a:lnTo>
                      <a:pt x="198" y="168"/>
                    </a:lnTo>
                    <a:lnTo>
                      <a:pt x="198" y="168"/>
                    </a:lnTo>
                    <a:lnTo>
                      <a:pt x="198" y="168"/>
                    </a:lnTo>
                    <a:lnTo>
                      <a:pt x="198" y="168"/>
                    </a:lnTo>
                    <a:lnTo>
                      <a:pt x="198" y="168"/>
                    </a:lnTo>
                    <a:lnTo>
                      <a:pt x="198" y="168"/>
                    </a:lnTo>
                    <a:lnTo>
                      <a:pt x="204" y="168"/>
                    </a:lnTo>
                    <a:lnTo>
                      <a:pt x="204" y="168"/>
                    </a:lnTo>
                    <a:lnTo>
                      <a:pt x="204" y="168"/>
                    </a:lnTo>
                    <a:lnTo>
                      <a:pt x="204" y="168"/>
                    </a:lnTo>
                    <a:lnTo>
                      <a:pt x="204" y="168"/>
                    </a:lnTo>
                    <a:lnTo>
                      <a:pt x="204" y="168"/>
                    </a:lnTo>
                    <a:lnTo>
                      <a:pt x="204" y="168"/>
                    </a:lnTo>
                    <a:lnTo>
                      <a:pt x="210" y="168"/>
                    </a:lnTo>
                    <a:lnTo>
                      <a:pt x="210" y="168"/>
                    </a:lnTo>
                    <a:lnTo>
                      <a:pt x="210" y="168"/>
                    </a:lnTo>
                    <a:lnTo>
                      <a:pt x="210" y="168"/>
                    </a:lnTo>
                    <a:lnTo>
                      <a:pt x="210" y="168"/>
                    </a:lnTo>
                    <a:lnTo>
                      <a:pt x="210" y="168"/>
                    </a:lnTo>
                    <a:lnTo>
                      <a:pt x="210" y="168"/>
                    </a:lnTo>
                    <a:lnTo>
                      <a:pt x="216" y="168"/>
                    </a:lnTo>
                    <a:lnTo>
                      <a:pt x="216" y="168"/>
                    </a:lnTo>
                    <a:lnTo>
                      <a:pt x="216" y="168"/>
                    </a:lnTo>
                    <a:lnTo>
                      <a:pt x="216" y="168"/>
                    </a:lnTo>
                    <a:lnTo>
                      <a:pt x="216" y="168"/>
                    </a:lnTo>
                    <a:lnTo>
                      <a:pt x="216" y="168"/>
                    </a:lnTo>
                    <a:lnTo>
                      <a:pt x="216" y="168"/>
                    </a:lnTo>
                    <a:lnTo>
                      <a:pt x="222" y="168"/>
                    </a:lnTo>
                    <a:lnTo>
                      <a:pt x="222" y="168"/>
                    </a:lnTo>
                    <a:lnTo>
                      <a:pt x="222" y="174"/>
                    </a:lnTo>
                    <a:lnTo>
                      <a:pt x="222" y="174"/>
                    </a:lnTo>
                    <a:lnTo>
                      <a:pt x="222" y="174"/>
                    </a:lnTo>
                    <a:lnTo>
                      <a:pt x="222" y="174"/>
                    </a:lnTo>
                    <a:lnTo>
                      <a:pt x="228" y="174"/>
                    </a:lnTo>
                    <a:lnTo>
                      <a:pt x="228" y="174"/>
                    </a:lnTo>
                    <a:lnTo>
                      <a:pt x="228" y="174"/>
                    </a:lnTo>
                    <a:lnTo>
                      <a:pt x="228" y="174"/>
                    </a:lnTo>
                    <a:lnTo>
                      <a:pt x="228" y="174"/>
                    </a:lnTo>
                    <a:lnTo>
                      <a:pt x="228" y="174"/>
                    </a:lnTo>
                    <a:lnTo>
                      <a:pt x="228" y="174"/>
                    </a:lnTo>
                    <a:lnTo>
                      <a:pt x="234" y="174"/>
                    </a:lnTo>
                    <a:lnTo>
                      <a:pt x="234" y="174"/>
                    </a:lnTo>
                    <a:lnTo>
                      <a:pt x="234" y="174"/>
                    </a:lnTo>
                    <a:lnTo>
                      <a:pt x="234" y="174"/>
                    </a:lnTo>
                    <a:lnTo>
                      <a:pt x="234" y="174"/>
                    </a:lnTo>
                    <a:lnTo>
                      <a:pt x="234" y="174"/>
                    </a:lnTo>
                    <a:lnTo>
                      <a:pt x="234" y="174"/>
                    </a:lnTo>
                    <a:lnTo>
                      <a:pt x="240" y="174"/>
                    </a:lnTo>
                    <a:lnTo>
                      <a:pt x="240" y="174"/>
                    </a:lnTo>
                    <a:lnTo>
                      <a:pt x="240" y="174"/>
                    </a:lnTo>
                    <a:lnTo>
                      <a:pt x="240" y="174"/>
                    </a:lnTo>
                    <a:lnTo>
                      <a:pt x="240" y="174"/>
                    </a:lnTo>
                    <a:lnTo>
                      <a:pt x="240" y="174"/>
                    </a:lnTo>
                    <a:lnTo>
                      <a:pt x="240" y="174"/>
                    </a:lnTo>
                    <a:lnTo>
                      <a:pt x="246" y="174"/>
                    </a:lnTo>
                    <a:lnTo>
                      <a:pt x="246" y="174"/>
                    </a:lnTo>
                    <a:lnTo>
                      <a:pt x="246" y="174"/>
                    </a:lnTo>
                    <a:lnTo>
                      <a:pt x="246" y="174"/>
                    </a:lnTo>
                    <a:lnTo>
                      <a:pt x="246" y="174"/>
                    </a:lnTo>
                    <a:lnTo>
                      <a:pt x="246" y="174"/>
                    </a:lnTo>
                    <a:lnTo>
                      <a:pt x="246" y="174"/>
                    </a:lnTo>
                    <a:lnTo>
                      <a:pt x="252" y="174"/>
                    </a:lnTo>
                    <a:lnTo>
                      <a:pt x="252" y="174"/>
                    </a:lnTo>
                    <a:lnTo>
                      <a:pt x="252" y="174"/>
                    </a:lnTo>
                    <a:lnTo>
                      <a:pt x="252" y="174"/>
                    </a:lnTo>
                    <a:lnTo>
                      <a:pt x="252" y="174"/>
                    </a:lnTo>
                    <a:lnTo>
                      <a:pt x="252" y="174"/>
                    </a:lnTo>
                    <a:lnTo>
                      <a:pt x="258" y="174"/>
                    </a:lnTo>
                    <a:lnTo>
                      <a:pt x="258" y="174"/>
                    </a:lnTo>
                    <a:lnTo>
                      <a:pt x="258" y="174"/>
                    </a:lnTo>
                    <a:lnTo>
                      <a:pt x="258" y="174"/>
                    </a:lnTo>
                    <a:lnTo>
                      <a:pt x="258" y="174"/>
                    </a:lnTo>
                    <a:lnTo>
                      <a:pt x="258" y="174"/>
                    </a:lnTo>
                    <a:lnTo>
                      <a:pt x="258" y="174"/>
                    </a:lnTo>
                    <a:lnTo>
                      <a:pt x="264" y="174"/>
                    </a:lnTo>
                    <a:lnTo>
                      <a:pt x="264" y="174"/>
                    </a:lnTo>
                    <a:lnTo>
                      <a:pt x="264" y="174"/>
                    </a:lnTo>
                    <a:lnTo>
                      <a:pt x="264" y="174"/>
                    </a:lnTo>
                    <a:lnTo>
                      <a:pt x="264" y="174"/>
                    </a:lnTo>
                    <a:lnTo>
                      <a:pt x="264" y="174"/>
                    </a:lnTo>
                    <a:lnTo>
                      <a:pt x="264" y="174"/>
                    </a:lnTo>
                    <a:lnTo>
                      <a:pt x="270" y="174"/>
                    </a:lnTo>
                    <a:lnTo>
                      <a:pt x="270" y="174"/>
                    </a:lnTo>
                    <a:lnTo>
                      <a:pt x="270" y="174"/>
                    </a:lnTo>
                    <a:lnTo>
                      <a:pt x="270" y="174"/>
                    </a:lnTo>
                    <a:lnTo>
                      <a:pt x="270" y="174"/>
                    </a:lnTo>
                    <a:lnTo>
                      <a:pt x="270" y="174"/>
                    </a:lnTo>
                    <a:lnTo>
                      <a:pt x="270" y="174"/>
                    </a:lnTo>
                    <a:lnTo>
                      <a:pt x="276" y="180"/>
                    </a:lnTo>
                    <a:lnTo>
                      <a:pt x="276" y="180"/>
                    </a:lnTo>
                    <a:lnTo>
                      <a:pt x="276" y="180"/>
                    </a:lnTo>
                    <a:lnTo>
                      <a:pt x="276" y="180"/>
                    </a:lnTo>
                    <a:lnTo>
                      <a:pt x="276" y="180"/>
                    </a:lnTo>
                    <a:lnTo>
                      <a:pt x="276" y="180"/>
                    </a:lnTo>
                    <a:lnTo>
                      <a:pt x="276" y="180"/>
                    </a:lnTo>
                    <a:lnTo>
                      <a:pt x="282" y="180"/>
                    </a:lnTo>
                    <a:lnTo>
                      <a:pt x="282" y="180"/>
                    </a:lnTo>
                    <a:lnTo>
                      <a:pt x="282" y="180"/>
                    </a:lnTo>
                    <a:lnTo>
                      <a:pt x="282" y="180"/>
                    </a:lnTo>
                    <a:lnTo>
                      <a:pt x="282" y="180"/>
                    </a:lnTo>
                    <a:lnTo>
                      <a:pt x="282" y="180"/>
                    </a:lnTo>
                    <a:lnTo>
                      <a:pt x="282" y="180"/>
                    </a:lnTo>
                    <a:lnTo>
                      <a:pt x="288" y="180"/>
                    </a:lnTo>
                    <a:lnTo>
                      <a:pt x="288" y="180"/>
                    </a:lnTo>
                    <a:lnTo>
                      <a:pt x="288" y="180"/>
                    </a:lnTo>
                    <a:lnTo>
                      <a:pt x="288" y="180"/>
                    </a:lnTo>
                    <a:lnTo>
                      <a:pt x="288" y="180"/>
                    </a:lnTo>
                    <a:lnTo>
                      <a:pt x="288" y="180"/>
                    </a:lnTo>
                    <a:lnTo>
                      <a:pt x="288" y="180"/>
                    </a:lnTo>
                    <a:lnTo>
                      <a:pt x="294" y="180"/>
                    </a:lnTo>
                    <a:lnTo>
                      <a:pt x="294" y="180"/>
                    </a:lnTo>
                    <a:lnTo>
                      <a:pt x="294" y="180"/>
                    </a:lnTo>
                    <a:lnTo>
                      <a:pt x="294" y="180"/>
                    </a:lnTo>
                    <a:lnTo>
                      <a:pt x="294" y="180"/>
                    </a:lnTo>
                    <a:lnTo>
                      <a:pt x="294" y="180"/>
                    </a:lnTo>
                    <a:lnTo>
                      <a:pt x="294" y="180"/>
                    </a:lnTo>
                    <a:lnTo>
                      <a:pt x="300" y="180"/>
                    </a:lnTo>
                    <a:lnTo>
                      <a:pt x="300" y="180"/>
                    </a:lnTo>
                    <a:lnTo>
                      <a:pt x="300" y="180"/>
                    </a:lnTo>
                    <a:lnTo>
                      <a:pt x="300" y="180"/>
                    </a:lnTo>
                    <a:lnTo>
                      <a:pt x="300" y="180"/>
                    </a:lnTo>
                    <a:lnTo>
                      <a:pt x="300" y="180"/>
                    </a:lnTo>
                    <a:lnTo>
                      <a:pt x="300" y="180"/>
                    </a:lnTo>
                    <a:lnTo>
                      <a:pt x="306" y="180"/>
                    </a:lnTo>
                    <a:lnTo>
                      <a:pt x="306" y="180"/>
                    </a:lnTo>
                    <a:lnTo>
                      <a:pt x="306" y="180"/>
                    </a:lnTo>
                    <a:lnTo>
                      <a:pt x="306" y="180"/>
                    </a:lnTo>
                    <a:lnTo>
                      <a:pt x="306" y="180"/>
                    </a:lnTo>
                    <a:lnTo>
                      <a:pt x="306" y="180"/>
                    </a:lnTo>
                    <a:lnTo>
                      <a:pt x="306" y="180"/>
                    </a:lnTo>
                    <a:lnTo>
                      <a:pt x="312" y="180"/>
                    </a:lnTo>
                    <a:lnTo>
                      <a:pt x="312" y="180"/>
                    </a:lnTo>
                    <a:lnTo>
                      <a:pt x="312" y="180"/>
                    </a:lnTo>
                    <a:lnTo>
                      <a:pt x="312" y="180"/>
                    </a:lnTo>
                    <a:lnTo>
                      <a:pt x="312" y="180"/>
                    </a:lnTo>
                    <a:lnTo>
                      <a:pt x="312" y="180"/>
                    </a:lnTo>
                    <a:lnTo>
                      <a:pt x="312" y="186"/>
                    </a:lnTo>
                    <a:lnTo>
                      <a:pt x="318" y="186"/>
                    </a:lnTo>
                    <a:lnTo>
                      <a:pt x="318" y="186"/>
                    </a:lnTo>
                    <a:lnTo>
                      <a:pt x="318" y="186"/>
                    </a:lnTo>
                    <a:lnTo>
                      <a:pt x="318" y="186"/>
                    </a:lnTo>
                    <a:lnTo>
                      <a:pt x="318" y="186"/>
                    </a:lnTo>
                    <a:lnTo>
                      <a:pt x="318" y="186"/>
                    </a:lnTo>
                    <a:lnTo>
                      <a:pt x="318" y="186"/>
                    </a:lnTo>
                    <a:lnTo>
                      <a:pt x="324" y="186"/>
                    </a:lnTo>
                    <a:lnTo>
                      <a:pt x="324" y="186"/>
                    </a:lnTo>
                    <a:lnTo>
                      <a:pt x="324" y="186"/>
                    </a:lnTo>
                    <a:lnTo>
                      <a:pt x="324" y="186"/>
                    </a:lnTo>
                    <a:lnTo>
                      <a:pt x="324" y="186"/>
                    </a:lnTo>
                    <a:lnTo>
                      <a:pt x="324" y="186"/>
                    </a:lnTo>
                    <a:lnTo>
                      <a:pt x="324" y="186"/>
                    </a:lnTo>
                    <a:lnTo>
                      <a:pt x="330" y="186"/>
                    </a:lnTo>
                    <a:lnTo>
                      <a:pt x="330" y="186"/>
                    </a:lnTo>
                    <a:lnTo>
                      <a:pt x="330" y="186"/>
                    </a:lnTo>
                    <a:lnTo>
                      <a:pt x="330" y="186"/>
                    </a:lnTo>
                    <a:lnTo>
                      <a:pt x="330" y="186"/>
                    </a:lnTo>
                    <a:lnTo>
                      <a:pt x="330" y="186"/>
                    </a:lnTo>
                    <a:lnTo>
                      <a:pt x="336" y="186"/>
                    </a:lnTo>
                    <a:lnTo>
                      <a:pt x="336" y="186"/>
                    </a:lnTo>
                    <a:lnTo>
                      <a:pt x="336" y="186"/>
                    </a:lnTo>
                    <a:lnTo>
                      <a:pt x="336" y="186"/>
                    </a:lnTo>
                    <a:lnTo>
                      <a:pt x="336" y="186"/>
                    </a:lnTo>
                    <a:lnTo>
                      <a:pt x="336" y="186"/>
                    </a:lnTo>
                    <a:lnTo>
                      <a:pt x="336" y="186"/>
                    </a:lnTo>
                    <a:lnTo>
                      <a:pt x="342" y="186"/>
                    </a:lnTo>
                    <a:lnTo>
                      <a:pt x="342" y="186"/>
                    </a:lnTo>
                    <a:lnTo>
                      <a:pt x="342" y="186"/>
                    </a:lnTo>
                    <a:lnTo>
                      <a:pt x="342" y="186"/>
                    </a:lnTo>
                    <a:lnTo>
                      <a:pt x="342" y="186"/>
                    </a:lnTo>
                    <a:lnTo>
                      <a:pt x="342" y="186"/>
                    </a:lnTo>
                    <a:lnTo>
                      <a:pt x="342" y="186"/>
                    </a:lnTo>
                    <a:lnTo>
                      <a:pt x="348" y="186"/>
                    </a:lnTo>
                    <a:lnTo>
                      <a:pt x="348" y="186"/>
                    </a:lnTo>
                    <a:lnTo>
                      <a:pt x="348" y="186"/>
                    </a:lnTo>
                    <a:lnTo>
                      <a:pt x="348" y="186"/>
                    </a:lnTo>
                    <a:lnTo>
                      <a:pt x="348" y="186"/>
                    </a:lnTo>
                    <a:lnTo>
                      <a:pt x="348" y="186"/>
                    </a:lnTo>
                    <a:lnTo>
                      <a:pt x="348" y="186"/>
                    </a:lnTo>
                    <a:lnTo>
                      <a:pt x="354" y="186"/>
                    </a:lnTo>
                    <a:lnTo>
                      <a:pt x="354" y="192"/>
                    </a:lnTo>
                    <a:lnTo>
                      <a:pt x="354" y="192"/>
                    </a:lnTo>
                    <a:lnTo>
                      <a:pt x="354" y="192"/>
                    </a:lnTo>
                    <a:lnTo>
                      <a:pt x="354" y="192"/>
                    </a:lnTo>
                    <a:lnTo>
                      <a:pt x="354" y="192"/>
                    </a:lnTo>
                    <a:lnTo>
                      <a:pt x="354" y="192"/>
                    </a:lnTo>
                    <a:lnTo>
                      <a:pt x="360" y="192"/>
                    </a:lnTo>
                    <a:lnTo>
                      <a:pt x="360" y="192"/>
                    </a:lnTo>
                    <a:lnTo>
                      <a:pt x="360" y="192"/>
                    </a:lnTo>
                    <a:lnTo>
                      <a:pt x="360" y="192"/>
                    </a:lnTo>
                    <a:lnTo>
                      <a:pt x="360" y="192"/>
                    </a:lnTo>
                    <a:lnTo>
                      <a:pt x="360" y="192"/>
                    </a:lnTo>
                    <a:lnTo>
                      <a:pt x="360" y="192"/>
                    </a:lnTo>
                    <a:lnTo>
                      <a:pt x="366" y="192"/>
                    </a:lnTo>
                    <a:lnTo>
                      <a:pt x="366" y="192"/>
                    </a:lnTo>
                    <a:lnTo>
                      <a:pt x="366" y="192"/>
                    </a:lnTo>
                    <a:lnTo>
                      <a:pt x="366" y="192"/>
                    </a:lnTo>
                    <a:lnTo>
                      <a:pt x="366" y="192"/>
                    </a:lnTo>
                    <a:lnTo>
                      <a:pt x="366" y="192"/>
                    </a:lnTo>
                    <a:lnTo>
                      <a:pt x="366" y="192"/>
                    </a:lnTo>
                    <a:lnTo>
                      <a:pt x="372" y="192"/>
                    </a:lnTo>
                    <a:lnTo>
                      <a:pt x="372" y="192"/>
                    </a:lnTo>
                    <a:lnTo>
                      <a:pt x="372" y="192"/>
                    </a:lnTo>
                    <a:lnTo>
                      <a:pt x="372" y="192"/>
                    </a:lnTo>
                    <a:lnTo>
                      <a:pt x="372" y="192"/>
                    </a:lnTo>
                    <a:lnTo>
                      <a:pt x="372" y="192"/>
                    </a:lnTo>
                    <a:lnTo>
                      <a:pt x="372" y="192"/>
                    </a:lnTo>
                    <a:lnTo>
                      <a:pt x="378" y="192"/>
                    </a:lnTo>
                    <a:lnTo>
                      <a:pt x="378" y="192"/>
                    </a:lnTo>
                    <a:lnTo>
                      <a:pt x="378" y="192"/>
                    </a:lnTo>
                    <a:lnTo>
                      <a:pt x="378" y="192"/>
                    </a:lnTo>
                    <a:lnTo>
                      <a:pt x="378" y="192"/>
                    </a:lnTo>
                    <a:lnTo>
                      <a:pt x="378" y="192"/>
                    </a:lnTo>
                    <a:lnTo>
                      <a:pt x="378" y="192"/>
                    </a:lnTo>
                    <a:lnTo>
                      <a:pt x="384" y="192"/>
                    </a:lnTo>
                    <a:lnTo>
                      <a:pt x="384" y="192"/>
                    </a:lnTo>
                    <a:lnTo>
                      <a:pt x="384" y="192"/>
                    </a:lnTo>
                    <a:lnTo>
                      <a:pt x="384" y="192"/>
                    </a:lnTo>
                    <a:lnTo>
                      <a:pt x="384" y="192"/>
                    </a:lnTo>
                    <a:lnTo>
                      <a:pt x="384" y="198"/>
                    </a:lnTo>
                    <a:lnTo>
                      <a:pt x="384" y="198"/>
                    </a:lnTo>
                    <a:lnTo>
                      <a:pt x="390" y="198"/>
                    </a:lnTo>
                    <a:lnTo>
                      <a:pt x="390" y="198"/>
                    </a:lnTo>
                    <a:lnTo>
                      <a:pt x="390" y="198"/>
                    </a:lnTo>
                    <a:lnTo>
                      <a:pt x="390" y="198"/>
                    </a:lnTo>
                    <a:lnTo>
                      <a:pt x="390" y="198"/>
                    </a:lnTo>
                    <a:lnTo>
                      <a:pt x="390" y="198"/>
                    </a:lnTo>
                    <a:lnTo>
                      <a:pt x="390" y="198"/>
                    </a:lnTo>
                    <a:lnTo>
                      <a:pt x="396" y="198"/>
                    </a:lnTo>
                    <a:lnTo>
                      <a:pt x="396" y="198"/>
                    </a:lnTo>
                    <a:lnTo>
                      <a:pt x="396" y="198"/>
                    </a:lnTo>
                    <a:lnTo>
                      <a:pt x="396" y="198"/>
                    </a:lnTo>
                    <a:lnTo>
                      <a:pt x="396" y="198"/>
                    </a:lnTo>
                    <a:lnTo>
                      <a:pt x="396" y="198"/>
                    </a:lnTo>
                    <a:lnTo>
                      <a:pt x="396" y="198"/>
                    </a:lnTo>
                    <a:lnTo>
                      <a:pt x="402" y="198"/>
                    </a:lnTo>
                    <a:lnTo>
                      <a:pt x="402" y="198"/>
                    </a:lnTo>
                    <a:lnTo>
                      <a:pt x="402" y="198"/>
                    </a:lnTo>
                    <a:lnTo>
                      <a:pt x="402" y="198"/>
                    </a:lnTo>
                    <a:lnTo>
                      <a:pt x="402" y="198"/>
                    </a:lnTo>
                    <a:lnTo>
                      <a:pt x="402" y="198"/>
                    </a:lnTo>
                    <a:lnTo>
                      <a:pt x="408" y="198"/>
                    </a:lnTo>
                    <a:lnTo>
                      <a:pt x="408" y="198"/>
                    </a:lnTo>
                    <a:lnTo>
                      <a:pt x="408" y="198"/>
                    </a:lnTo>
                    <a:lnTo>
                      <a:pt x="408" y="198"/>
                    </a:lnTo>
                    <a:lnTo>
                      <a:pt x="408" y="198"/>
                    </a:lnTo>
                    <a:lnTo>
                      <a:pt x="408" y="198"/>
                    </a:lnTo>
                    <a:lnTo>
                      <a:pt x="408" y="198"/>
                    </a:lnTo>
                    <a:lnTo>
                      <a:pt x="414" y="198"/>
                    </a:lnTo>
                    <a:lnTo>
                      <a:pt x="414" y="198"/>
                    </a:lnTo>
                    <a:lnTo>
                      <a:pt x="414" y="198"/>
                    </a:lnTo>
                    <a:lnTo>
                      <a:pt x="414" y="198"/>
                    </a:lnTo>
                    <a:lnTo>
                      <a:pt x="414" y="198"/>
                    </a:lnTo>
                    <a:lnTo>
                      <a:pt x="414" y="198"/>
                    </a:lnTo>
                    <a:lnTo>
                      <a:pt x="414" y="198"/>
                    </a:lnTo>
                    <a:lnTo>
                      <a:pt x="420" y="198"/>
                    </a:lnTo>
                    <a:lnTo>
                      <a:pt x="420" y="198"/>
                    </a:lnTo>
                    <a:lnTo>
                      <a:pt x="420" y="204"/>
                    </a:lnTo>
                    <a:lnTo>
                      <a:pt x="420" y="204"/>
                    </a:lnTo>
                    <a:lnTo>
                      <a:pt x="420" y="204"/>
                    </a:lnTo>
                    <a:lnTo>
                      <a:pt x="420" y="204"/>
                    </a:lnTo>
                    <a:lnTo>
                      <a:pt x="420" y="198"/>
                    </a:lnTo>
                    <a:lnTo>
                      <a:pt x="426" y="198"/>
                    </a:lnTo>
                    <a:lnTo>
                      <a:pt x="426" y="198"/>
                    </a:lnTo>
                    <a:lnTo>
                      <a:pt x="426" y="198"/>
                    </a:lnTo>
                    <a:lnTo>
                      <a:pt x="426" y="198"/>
                    </a:lnTo>
                    <a:lnTo>
                      <a:pt x="426" y="198"/>
                    </a:lnTo>
                    <a:lnTo>
                      <a:pt x="426" y="198"/>
                    </a:lnTo>
                    <a:lnTo>
                      <a:pt x="426" y="198"/>
                    </a:lnTo>
                    <a:lnTo>
                      <a:pt x="432" y="198"/>
                    </a:lnTo>
                    <a:lnTo>
                      <a:pt x="432" y="198"/>
                    </a:lnTo>
                    <a:lnTo>
                      <a:pt x="432" y="198"/>
                    </a:lnTo>
                    <a:lnTo>
                      <a:pt x="432" y="198"/>
                    </a:lnTo>
                    <a:lnTo>
                      <a:pt x="432" y="198"/>
                    </a:lnTo>
                    <a:lnTo>
                      <a:pt x="432" y="198"/>
                    </a:lnTo>
                    <a:lnTo>
                      <a:pt x="432" y="198"/>
                    </a:lnTo>
                    <a:lnTo>
                      <a:pt x="438" y="198"/>
                    </a:lnTo>
                    <a:lnTo>
                      <a:pt x="438" y="198"/>
                    </a:lnTo>
                    <a:lnTo>
                      <a:pt x="438" y="198"/>
                    </a:lnTo>
                    <a:lnTo>
                      <a:pt x="438" y="198"/>
                    </a:lnTo>
                    <a:lnTo>
                      <a:pt x="438" y="198"/>
                    </a:lnTo>
                    <a:lnTo>
                      <a:pt x="438" y="198"/>
                    </a:lnTo>
                    <a:lnTo>
                      <a:pt x="438" y="198"/>
                    </a:lnTo>
                    <a:lnTo>
                      <a:pt x="444" y="198"/>
                    </a:lnTo>
                    <a:lnTo>
                      <a:pt x="444" y="198"/>
                    </a:lnTo>
                    <a:lnTo>
                      <a:pt x="444" y="198"/>
                    </a:lnTo>
                    <a:lnTo>
                      <a:pt x="444" y="198"/>
                    </a:lnTo>
                    <a:lnTo>
                      <a:pt x="444" y="198"/>
                    </a:lnTo>
                    <a:lnTo>
                      <a:pt x="444" y="198"/>
                    </a:lnTo>
                    <a:lnTo>
                      <a:pt x="444" y="198"/>
                    </a:lnTo>
                    <a:lnTo>
                      <a:pt x="450" y="198"/>
                    </a:lnTo>
                    <a:lnTo>
                      <a:pt x="450" y="198"/>
                    </a:lnTo>
                    <a:lnTo>
                      <a:pt x="450" y="198"/>
                    </a:lnTo>
                    <a:lnTo>
                      <a:pt x="450" y="198"/>
                    </a:lnTo>
                    <a:lnTo>
                      <a:pt x="450" y="198"/>
                    </a:lnTo>
                    <a:lnTo>
                      <a:pt x="450" y="198"/>
                    </a:lnTo>
                    <a:lnTo>
                      <a:pt x="450" y="198"/>
                    </a:lnTo>
                    <a:lnTo>
                      <a:pt x="456" y="198"/>
                    </a:lnTo>
                    <a:lnTo>
                      <a:pt x="456" y="198"/>
                    </a:lnTo>
                    <a:lnTo>
                      <a:pt x="456" y="198"/>
                    </a:lnTo>
                    <a:lnTo>
                      <a:pt x="456" y="198"/>
                    </a:lnTo>
                    <a:lnTo>
                      <a:pt x="456" y="198"/>
                    </a:lnTo>
                    <a:lnTo>
                      <a:pt x="456" y="198"/>
                    </a:lnTo>
                    <a:lnTo>
                      <a:pt x="456" y="198"/>
                    </a:lnTo>
                    <a:lnTo>
                      <a:pt x="462" y="198"/>
                    </a:lnTo>
                    <a:lnTo>
                      <a:pt x="462" y="198"/>
                    </a:lnTo>
                    <a:lnTo>
                      <a:pt x="462" y="198"/>
                    </a:lnTo>
                    <a:lnTo>
                      <a:pt x="462" y="198"/>
                    </a:lnTo>
                    <a:lnTo>
                      <a:pt x="462" y="198"/>
                    </a:lnTo>
                    <a:lnTo>
                      <a:pt x="462" y="198"/>
                    </a:lnTo>
                    <a:lnTo>
                      <a:pt x="462" y="192"/>
                    </a:lnTo>
                    <a:lnTo>
                      <a:pt x="468" y="192"/>
                    </a:lnTo>
                    <a:lnTo>
                      <a:pt x="468" y="192"/>
                    </a:lnTo>
                    <a:lnTo>
                      <a:pt x="468" y="192"/>
                    </a:lnTo>
                    <a:lnTo>
                      <a:pt x="468" y="192"/>
                    </a:lnTo>
                    <a:lnTo>
                      <a:pt x="468" y="192"/>
                    </a:lnTo>
                    <a:lnTo>
                      <a:pt x="468" y="192"/>
                    </a:lnTo>
                    <a:lnTo>
                      <a:pt x="468" y="192"/>
                    </a:lnTo>
                    <a:lnTo>
                      <a:pt x="474" y="192"/>
                    </a:lnTo>
                    <a:lnTo>
                      <a:pt x="474" y="192"/>
                    </a:lnTo>
                    <a:lnTo>
                      <a:pt x="474" y="192"/>
                    </a:lnTo>
                    <a:lnTo>
                      <a:pt x="474" y="192"/>
                    </a:lnTo>
                    <a:lnTo>
                      <a:pt x="474" y="192"/>
                    </a:lnTo>
                    <a:lnTo>
                      <a:pt x="474" y="192"/>
                    </a:lnTo>
                    <a:lnTo>
                      <a:pt x="474" y="192"/>
                    </a:lnTo>
                    <a:lnTo>
                      <a:pt x="480" y="192"/>
                    </a:lnTo>
                    <a:lnTo>
                      <a:pt x="480" y="192"/>
                    </a:lnTo>
                    <a:lnTo>
                      <a:pt x="480" y="192"/>
                    </a:lnTo>
                    <a:lnTo>
                      <a:pt x="480" y="192"/>
                    </a:lnTo>
                    <a:lnTo>
                      <a:pt x="480" y="192"/>
                    </a:lnTo>
                    <a:lnTo>
                      <a:pt x="480" y="192"/>
                    </a:lnTo>
                    <a:lnTo>
                      <a:pt x="480" y="192"/>
                    </a:lnTo>
                    <a:lnTo>
                      <a:pt x="486" y="192"/>
                    </a:lnTo>
                    <a:lnTo>
                      <a:pt x="486" y="192"/>
                    </a:lnTo>
                    <a:lnTo>
                      <a:pt x="486" y="192"/>
                    </a:lnTo>
                    <a:lnTo>
                      <a:pt x="486" y="192"/>
                    </a:lnTo>
                    <a:lnTo>
                      <a:pt x="486" y="192"/>
                    </a:lnTo>
                    <a:lnTo>
                      <a:pt x="486" y="192"/>
                    </a:lnTo>
                    <a:lnTo>
                      <a:pt x="486" y="192"/>
                    </a:lnTo>
                    <a:lnTo>
                      <a:pt x="492" y="192"/>
                    </a:lnTo>
                    <a:lnTo>
                      <a:pt x="492" y="192"/>
                    </a:lnTo>
                    <a:lnTo>
                      <a:pt x="492" y="192"/>
                    </a:lnTo>
                    <a:lnTo>
                      <a:pt x="492" y="192"/>
                    </a:lnTo>
                    <a:lnTo>
                      <a:pt x="492" y="192"/>
                    </a:lnTo>
                    <a:lnTo>
                      <a:pt x="492" y="192"/>
                    </a:lnTo>
                    <a:lnTo>
                      <a:pt x="498" y="192"/>
                    </a:lnTo>
                    <a:lnTo>
                      <a:pt x="498" y="192"/>
                    </a:lnTo>
                    <a:lnTo>
                      <a:pt x="498" y="192"/>
                    </a:lnTo>
                    <a:lnTo>
                      <a:pt x="498" y="192"/>
                    </a:lnTo>
                    <a:lnTo>
                      <a:pt x="498" y="192"/>
                    </a:lnTo>
                    <a:lnTo>
                      <a:pt x="498" y="186"/>
                    </a:lnTo>
                    <a:lnTo>
                      <a:pt x="498" y="186"/>
                    </a:lnTo>
                    <a:lnTo>
                      <a:pt x="504" y="186"/>
                    </a:lnTo>
                    <a:lnTo>
                      <a:pt x="504" y="186"/>
                    </a:lnTo>
                    <a:lnTo>
                      <a:pt x="504" y="186"/>
                    </a:lnTo>
                    <a:lnTo>
                      <a:pt x="504" y="186"/>
                    </a:lnTo>
                    <a:lnTo>
                      <a:pt x="504" y="186"/>
                    </a:lnTo>
                    <a:lnTo>
                      <a:pt x="504" y="186"/>
                    </a:lnTo>
                    <a:lnTo>
                      <a:pt x="504" y="186"/>
                    </a:lnTo>
                    <a:lnTo>
                      <a:pt x="510" y="186"/>
                    </a:lnTo>
                    <a:lnTo>
                      <a:pt x="510" y="186"/>
                    </a:lnTo>
                    <a:lnTo>
                      <a:pt x="510" y="186"/>
                    </a:lnTo>
                    <a:lnTo>
                      <a:pt x="510" y="186"/>
                    </a:lnTo>
                    <a:lnTo>
                      <a:pt x="510" y="186"/>
                    </a:lnTo>
                    <a:lnTo>
                      <a:pt x="510" y="186"/>
                    </a:lnTo>
                    <a:lnTo>
                      <a:pt x="510" y="186"/>
                    </a:lnTo>
                    <a:lnTo>
                      <a:pt x="516" y="186"/>
                    </a:lnTo>
                    <a:lnTo>
                      <a:pt x="516" y="186"/>
                    </a:lnTo>
                    <a:lnTo>
                      <a:pt x="516" y="186"/>
                    </a:lnTo>
                    <a:lnTo>
                      <a:pt x="516" y="186"/>
                    </a:lnTo>
                    <a:lnTo>
                      <a:pt x="516" y="186"/>
                    </a:lnTo>
                    <a:lnTo>
                      <a:pt x="516" y="186"/>
                    </a:lnTo>
                    <a:lnTo>
                      <a:pt x="522" y="186"/>
                    </a:lnTo>
                    <a:lnTo>
                      <a:pt x="522" y="186"/>
                    </a:lnTo>
                    <a:lnTo>
                      <a:pt x="522" y="186"/>
                    </a:lnTo>
                    <a:lnTo>
                      <a:pt x="522" y="186"/>
                    </a:lnTo>
                    <a:lnTo>
                      <a:pt x="522" y="186"/>
                    </a:lnTo>
                    <a:lnTo>
                      <a:pt x="522" y="186"/>
                    </a:lnTo>
                    <a:lnTo>
                      <a:pt x="522" y="186"/>
                    </a:lnTo>
                    <a:lnTo>
                      <a:pt x="528" y="186"/>
                    </a:lnTo>
                    <a:lnTo>
                      <a:pt x="528" y="186"/>
                    </a:lnTo>
                    <a:lnTo>
                      <a:pt x="528" y="186"/>
                    </a:lnTo>
                    <a:lnTo>
                      <a:pt x="528" y="186"/>
                    </a:lnTo>
                    <a:lnTo>
                      <a:pt x="528" y="186"/>
                    </a:lnTo>
                    <a:lnTo>
                      <a:pt x="528" y="186"/>
                    </a:lnTo>
                    <a:lnTo>
                      <a:pt x="528" y="180"/>
                    </a:lnTo>
                    <a:lnTo>
                      <a:pt x="534" y="180"/>
                    </a:lnTo>
                    <a:lnTo>
                      <a:pt x="534" y="180"/>
                    </a:lnTo>
                    <a:lnTo>
                      <a:pt x="534" y="180"/>
                    </a:lnTo>
                    <a:lnTo>
                      <a:pt x="534" y="180"/>
                    </a:lnTo>
                    <a:lnTo>
                      <a:pt x="534" y="180"/>
                    </a:lnTo>
                    <a:lnTo>
                      <a:pt x="534" y="180"/>
                    </a:lnTo>
                    <a:lnTo>
                      <a:pt x="534" y="180"/>
                    </a:lnTo>
                    <a:lnTo>
                      <a:pt x="540" y="180"/>
                    </a:lnTo>
                    <a:lnTo>
                      <a:pt x="540" y="180"/>
                    </a:lnTo>
                    <a:lnTo>
                      <a:pt x="540" y="180"/>
                    </a:lnTo>
                    <a:lnTo>
                      <a:pt x="540" y="180"/>
                    </a:lnTo>
                    <a:lnTo>
                      <a:pt x="540" y="180"/>
                    </a:lnTo>
                    <a:lnTo>
                      <a:pt x="540" y="180"/>
                    </a:lnTo>
                    <a:lnTo>
                      <a:pt x="540" y="180"/>
                    </a:lnTo>
                    <a:lnTo>
                      <a:pt x="546" y="180"/>
                    </a:lnTo>
                    <a:lnTo>
                      <a:pt x="546" y="180"/>
                    </a:lnTo>
                    <a:lnTo>
                      <a:pt x="546" y="180"/>
                    </a:lnTo>
                    <a:lnTo>
                      <a:pt x="546" y="180"/>
                    </a:lnTo>
                    <a:lnTo>
                      <a:pt x="546" y="180"/>
                    </a:lnTo>
                    <a:lnTo>
                      <a:pt x="546" y="180"/>
                    </a:lnTo>
                    <a:lnTo>
                      <a:pt x="546" y="180"/>
                    </a:lnTo>
                    <a:lnTo>
                      <a:pt x="552" y="180"/>
                    </a:lnTo>
                    <a:lnTo>
                      <a:pt x="552" y="180"/>
                    </a:lnTo>
                    <a:lnTo>
                      <a:pt x="552" y="180"/>
                    </a:lnTo>
                    <a:lnTo>
                      <a:pt x="552" y="180"/>
                    </a:lnTo>
                    <a:lnTo>
                      <a:pt x="552" y="180"/>
                    </a:lnTo>
                    <a:lnTo>
                      <a:pt x="552" y="180"/>
                    </a:lnTo>
                    <a:lnTo>
                      <a:pt x="552" y="180"/>
                    </a:lnTo>
                    <a:lnTo>
                      <a:pt x="558" y="180"/>
                    </a:lnTo>
                    <a:lnTo>
                      <a:pt x="558" y="180"/>
                    </a:lnTo>
                    <a:lnTo>
                      <a:pt x="558" y="180"/>
                    </a:lnTo>
                    <a:lnTo>
                      <a:pt x="558" y="180"/>
                    </a:lnTo>
                    <a:lnTo>
                      <a:pt x="558" y="180"/>
                    </a:lnTo>
                    <a:lnTo>
                      <a:pt x="558" y="180"/>
                    </a:lnTo>
                    <a:lnTo>
                      <a:pt x="558" y="180"/>
                    </a:lnTo>
                    <a:lnTo>
                      <a:pt x="564" y="180"/>
                    </a:lnTo>
                    <a:lnTo>
                      <a:pt x="564" y="180"/>
                    </a:lnTo>
                    <a:lnTo>
                      <a:pt x="564" y="180"/>
                    </a:lnTo>
                    <a:lnTo>
                      <a:pt x="564" y="180"/>
                    </a:lnTo>
                    <a:lnTo>
                      <a:pt x="564" y="180"/>
                    </a:lnTo>
                    <a:lnTo>
                      <a:pt x="564" y="180"/>
                    </a:lnTo>
                    <a:lnTo>
                      <a:pt x="564" y="180"/>
                    </a:lnTo>
                    <a:lnTo>
                      <a:pt x="570" y="180"/>
                    </a:lnTo>
                    <a:lnTo>
                      <a:pt x="570" y="180"/>
                    </a:lnTo>
                    <a:lnTo>
                      <a:pt x="570" y="180"/>
                    </a:lnTo>
                    <a:lnTo>
                      <a:pt x="570" y="180"/>
                    </a:lnTo>
                    <a:lnTo>
                      <a:pt x="570" y="180"/>
                    </a:lnTo>
                    <a:lnTo>
                      <a:pt x="570" y="180"/>
                    </a:lnTo>
                    <a:lnTo>
                      <a:pt x="570" y="180"/>
                    </a:lnTo>
                    <a:lnTo>
                      <a:pt x="576" y="180"/>
                    </a:lnTo>
                    <a:lnTo>
                      <a:pt x="576" y="180"/>
                    </a:lnTo>
                    <a:lnTo>
                      <a:pt x="576" y="180"/>
                    </a:lnTo>
                    <a:lnTo>
                      <a:pt x="576" y="180"/>
                    </a:lnTo>
                    <a:lnTo>
                      <a:pt x="576" y="180"/>
                    </a:lnTo>
                    <a:lnTo>
                      <a:pt x="576" y="180"/>
                    </a:lnTo>
                    <a:lnTo>
                      <a:pt x="576" y="180"/>
                    </a:lnTo>
                    <a:lnTo>
                      <a:pt x="582" y="180"/>
                    </a:lnTo>
                    <a:lnTo>
                      <a:pt x="582" y="180"/>
                    </a:lnTo>
                    <a:lnTo>
                      <a:pt x="582" y="180"/>
                    </a:lnTo>
                    <a:lnTo>
                      <a:pt x="582" y="180"/>
                    </a:lnTo>
                    <a:lnTo>
                      <a:pt x="582" y="180"/>
                    </a:lnTo>
                    <a:lnTo>
                      <a:pt x="582" y="180"/>
                    </a:lnTo>
                    <a:lnTo>
                      <a:pt x="582" y="180"/>
                    </a:lnTo>
                    <a:lnTo>
                      <a:pt x="588" y="180"/>
                    </a:lnTo>
                    <a:lnTo>
                      <a:pt x="588" y="180"/>
                    </a:lnTo>
                    <a:lnTo>
                      <a:pt x="588" y="180"/>
                    </a:lnTo>
                    <a:lnTo>
                      <a:pt x="588" y="180"/>
                    </a:lnTo>
                    <a:lnTo>
                      <a:pt x="588" y="180"/>
                    </a:lnTo>
                    <a:lnTo>
                      <a:pt x="588" y="180"/>
                    </a:lnTo>
                    <a:lnTo>
                      <a:pt x="588" y="180"/>
                    </a:lnTo>
                    <a:lnTo>
                      <a:pt x="594" y="180"/>
                    </a:lnTo>
                    <a:lnTo>
                      <a:pt x="594" y="180"/>
                    </a:lnTo>
                    <a:lnTo>
                      <a:pt x="594" y="180"/>
                    </a:lnTo>
                    <a:lnTo>
                      <a:pt x="594" y="180"/>
                    </a:lnTo>
                    <a:lnTo>
                      <a:pt x="594" y="180"/>
                    </a:lnTo>
                    <a:lnTo>
                      <a:pt x="594" y="180"/>
                    </a:lnTo>
                    <a:lnTo>
                      <a:pt x="594" y="180"/>
                    </a:lnTo>
                    <a:lnTo>
                      <a:pt x="600" y="180"/>
                    </a:lnTo>
                    <a:lnTo>
                      <a:pt x="600" y="180"/>
                    </a:lnTo>
                    <a:lnTo>
                      <a:pt x="600" y="180"/>
                    </a:lnTo>
                    <a:lnTo>
                      <a:pt x="600" y="180"/>
                    </a:lnTo>
                    <a:lnTo>
                      <a:pt x="600" y="180"/>
                    </a:lnTo>
                    <a:lnTo>
                      <a:pt x="600" y="180"/>
                    </a:lnTo>
                    <a:lnTo>
                      <a:pt x="600" y="180"/>
                    </a:lnTo>
                    <a:lnTo>
                      <a:pt x="606" y="180"/>
                    </a:lnTo>
                    <a:lnTo>
                      <a:pt x="606" y="180"/>
                    </a:lnTo>
                    <a:lnTo>
                      <a:pt x="606" y="180"/>
                    </a:lnTo>
                    <a:lnTo>
                      <a:pt x="606" y="180"/>
                    </a:lnTo>
                    <a:lnTo>
                      <a:pt x="606" y="180"/>
                    </a:lnTo>
                    <a:lnTo>
                      <a:pt x="606" y="180"/>
                    </a:lnTo>
                    <a:lnTo>
                      <a:pt x="612" y="180"/>
                    </a:lnTo>
                    <a:lnTo>
                      <a:pt x="612" y="180"/>
                    </a:lnTo>
                    <a:lnTo>
                      <a:pt x="612" y="180"/>
                    </a:lnTo>
                    <a:lnTo>
                      <a:pt x="612" y="180"/>
                    </a:lnTo>
                    <a:lnTo>
                      <a:pt x="612" y="180"/>
                    </a:lnTo>
                    <a:lnTo>
                      <a:pt x="612" y="180"/>
                    </a:lnTo>
                    <a:lnTo>
                      <a:pt x="612" y="180"/>
                    </a:lnTo>
                    <a:lnTo>
                      <a:pt x="618" y="180"/>
                    </a:lnTo>
                    <a:lnTo>
                      <a:pt x="618" y="180"/>
                    </a:lnTo>
                    <a:lnTo>
                      <a:pt x="618" y="180"/>
                    </a:lnTo>
                    <a:lnTo>
                      <a:pt x="618" y="180"/>
                    </a:lnTo>
                    <a:lnTo>
                      <a:pt x="618" y="180"/>
                    </a:lnTo>
                    <a:lnTo>
                      <a:pt x="618" y="186"/>
                    </a:lnTo>
                    <a:lnTo>
                      <a:pt x="618" y="186"/>
                    </a:lnTo>
                    <a:lnTo>
                      <a:pt x="624" y="186"/>
                    </a:lnTo>
                    <a:lnTo>
                      <a:pt x="624" y="186"/>
                    </a:lnTo>
                    <a:lnTo>
                      <a:pt x="624" y="186"/>
                    </a:lnTo>
                    <a:lnTo>
                      <a:pt x="624" y="186"/>
                    </a:lnTo>
                    <a:lnTo>
                      <a:pt x="624" y="186"/>
                    </a:lnTo>
                    <a:lnTo>
                      <a:pt x="624" y="186"/>
                    </a:lnTo>
                    <a:lnTo>
                      <a:pt x="624" y="186"/>
                    </a:lnTo>
                    <a:lnTo>
                      <a:pt x="630" y="186"/>
                    </a:lnTo>
                    <a:lnTo>
                      <a:pt x="630" y="186"/>
                    </a:lnTo>
                    <a:lnTo>
                      <a:pt x="630" y="186"/>
                    </a:lnTo>
                    <a:lnTo>
                      <a:pt x="630" y="186"/>
                    </a:lnTo>
                    <a:lnTo>
                      <a:pt x="630" y="186"/>
                    </a:lnTo>
                    <a:lnTo>
                      <a:pt x="630" y="186"/>
                    </a:lnTo>
                    <a:lnTo>
                      <a:pt x="630" y="186"/>
                    </a:lnTo>
                    <a:lnTo>
                      <a:pt x="636" y="186"/>
                    </a:lnTo>
                    <a:lnTo>
                      <a:pt x="636" y="186"/>
                    </a:lnTo>
                    <a:lnTo>
                      <a:pt x="636" y="186"/>
                    </a:lnTo>
                    <a:lnTo>
                      <a:pt x="636" y="186"/>
                    </a:lnTo>
                    <a:lnTo>
                      <a:pt x="636" y="186"/>
                    </a:lnTo>
                    <a:lnTo>
                      <a:pt x="636" y="186"/>
                    </a:lnTo>
                    <a:lnTo>
                      <a:pt x="636" y="186"/>
                    </a:lnTo>
                    <a:lnTo>
                      <a:pt x="642" y="186"/>
                    </a:lnTo>
                    <a:lnTo>
                      <a:pt x="642" y="186"/>
                    </a:lnTo>
                    <a:lnTo>
                      <a:pt x="642" y="186"/>
                    </a:lnTo>
                    <a:lnTo>
                      <a:pt x="642" y="186"/>
                    </a:lnTo>
                    <a:lnTo>
                      <a:pt x="642" y="186"/>
                    </a:lnTo>
                    <a:lnTo>
                      <a:pt x="642" y="186"/>
                    </a:lnTo>
                    <a:lnTo>
                      <a:pt x="642" y="186"/>
                    </a:lnTo>
                    <a:lnTo>
                      <a:pt x="648" y="192"/>
                    </a:lnTo>
                    <a:lnTo>
                      <a:pt x="648" y="192"/>
                    </a:lnTo>
                    <a:lnTo>
                      <a:pt x="648" y="192"/>
                    </a:lnTo>
                    <a:lnTo>
                      <a:pt x="648" y="192"/>
                    </a:lnTo>
                    <a:lnTo>
                      <a:pt x="648" y="192"/>
                    </a:lnTo>
                    <a:lnTo>
                      <a:pt x="648" y="192"/>
                    </a:lnTo>
                    <a:lnTo>
                      <a:pt x="648" y="192"/>
                    </a:lnTo>
                    <a:lnTo>
                      <a:pt x="654" y="192"/>
                    </a:lnTo>
                    <a:lnTo>
                      <a:pt x="654" y="192"/>
                    </a:lnTo>
                    <a:lnTo>
                      <a:pt x="654" y="192"/>
                    </a:lnTo>
                    <a:lnTo>
                      <a:pt x="654" y="192"/>
                    </a:lnTo>
                    <a:lnTo>
                      <a:pt x="654" y="192"/>
                    </a:lnTo>
                    <a:lnTo>
                      <a:pt x="654" y="192"/>
                    </a:lnTo>
                    <a:lnTo>
                      <a:pt x="654" y="192"/>
                    </a:lnTo>
                    <a:lnTo>
                      <a:pt x="660" y="192"/>
                    </a:lnTo>
                    <a:lnTo>
                      <a:pt x="660" y="192"/>
                    </a:lnTo>
                    <a:lnTo>
                      <a:pt x="660" y="192"/>
                    </a:lnTo>
                    <a:lnTo>
                      <a:pt x="660" y="192"/>
                    </a:lnTo>
                    <a:lnTo>
                      <a:pt x="660" y="192"/>
                    </a:lnTo>
                    <a:lnTo>
                      <a:pt x="660" y="192"/>
                    </a:lnTo>
                    <a:lnTo>
                      <a:pt x="666" y="192"/>
                    </a:lnTo>
                    <a:lnTo>
                      <a:pt x="666" y="192"/>
                    </a:lnTo>
                    <a:lnTo>
                      <a:pt x="666" y="192"/>
                    </a:lnTo>
                    <a:lnTo>
                      <a:pt x="666" y="192"/>
                    </a:lnTo>
                    <a:lnTo>
                      <a:pt x="666" y="192"/>
                    </a:lnTo>
                    <a:lnTo>
                      <a:pt x="666" y="192"/>
                    </a:lnTo>
                    <a:lnTo>
                      <a:pt x="666" y="192"/>
                    </a:lnTo>
                    <a:lnTo>
                      <a:pt x="672" y="192"/>
                    </a:lnTo>
                    <a:lnTo>
                      <a:pt x="672" y="192"/>
                    </a:lnTo>
                    <a:lnTo>
                      <a:pt x="672" y="192"/>
                    </a:lnTo>
                    <a:lnTo>
                      <a:pt x="672" y="192"/>
                    </a:lnTo>
                    <a:lnTo>
                      <a:pt x="672" y="192"/>
                    </a:lnTo>
                    <a:lnTo>
                      <a:pt x="672" y="198"/>
                    </a:lnTo>
                    <a:lnTo>
                      <a:pt x="672" y="198"/>
                    </a:lnTo>
                    <a:lnTo>
                      <a:pt x="678" y="198"/>
                    </a:lnTo>
                    <a:lnTo>
                      <a:pt x="678" y="198"/>
                    </a:lnTo>
                    <a:lnTo>
                      <a:pt x="678" y="198"/>
                    </a:lnTo>
                    <a:lnTo>
                      <a:pt x="678" y="198"/>
                    </a:lnTo>
                    <a:lnTo>
                      <a:pt x="678" y="198"/>
                    </a:lnTo>
                    <a:lnTo>
                      <a:pt x="678" y="198"/>
                    </a:lnTo>
                    <a:lnTo>
                      <a:pt x="678" y="198"/>
                    </a:lnTo>
                    <a:lnTo>
                      <a:pt x="684" y="198"/>
                    </a:lnTo>
                    <a:lnTo>
                      <a:pt x="684" y="198"/>
                    </a:lnTo>
                    <a:lnTo>
                      <a:pt x="684" y="198"/>
                    </a:lnTo>
                    <a:lnTo>
                      <a:pt x="684" y="198"/>
                    </a:lnTo>
                    <a:lnTo>
                      <a:pt x="684" y="198"/>
                    </a:lnTo>
                    <a:lnTo>
                      <a:pt x="684" y="198"/>
                    </a:lnTo>
                    <a:lnTo>
                      <a:pt x="684" y="198"/>
                    </a:lnTo>
                    <a:lnTo>
                      <a:pt x="690" y="198"/>
                    </a:lnTo>
                    <a:lnTo>
                      <a:pt x="690" y="198"/>
                    </a:lnTo>
                    <a:lnTo>
                      <a:pt x="690" y="198"/>
                    </a:lnTo>
                    <a:lnTo>
                      <a:pt x="690" y="198"/>
                    </a:lnTo>
                    <a:lnTo>
                      <a:pt x="690" y="198"/>
                    </a:lnTo>
                    <a:lnTo>
                      <a:pt x="690" y="198"/>
                    </a:lnTo>
                    <a:lnTo>
                      <a:pt x="690" y="198"/>
                    </a:lnTo>
                    <a:lnTo>
                      <a:pt x="696" y="198"/>
                    </a:lnTo>
                    <a:lnTo>
                      <a:pt x="696" y="198"/>
                    </a:lnTo>
                    <a:lnTo>
                      <a:pt x="696" y="198"/>
                    </a:lnTo>
                    <a:lnTo>
                      <a:pt x="696" y="198"/>
                    </a:lnTo>
                    <a:lnTo>
                      <a:pt x="696" y="198"/>
                    </a:lnTo>
                    <a:lnTo>
                      <a:pt x="696" y="198"/>
                    </a:lnTo>
                    <a:lnTo>
                      <a:pt x="696" y="198"/>
                    </a:lnTo>
                    <a:lnTo>
                      <a:pt x="702" y="198"/>
                    </a:lnTo>
                    <a:lnTo>
                      <a:pt x="702" y="198"/>
                    </a:lnTo>
                    <a:lnTo>
                      <a:pt x="702" y="198"/>
                    </a:lnTo>
                    <a:lnTo>
                      <a:pt x="702" y="198"/>
                    </a:lnTo>
                    <a:lnTo>
                      <a:pt x="702" y="198"/>
                    </a:lnTo>
                    <a:lnTo>
                      <a:pt x="702" y="198"/>
                    </a:lnTo>
                    <a:lnTo>
                      <a:pt x="702" y="198"/>
                    </a:lnTo>
                    <a:lnTo>
                      <a:pt x="708" y="198"/>
                    </a:lnTo>
                    <a:lnTo>
                      <a:pt x="708" y="204"/>
                    </a:lnTo>
                    <a:lnTo>
                      <a:pt x="708" y="204"/>
                    </a:lnTo>
                    <a:lnTo>
                      <a:pt x="708" y="204"/>
                    </a:lnTo>
                    <a:lnTo>
                      <a:pt x="708" y="204"/>
                    </a:lnTo>
                    <a:lnTo>
                      <a:pt x="708" y="204"/>
                    </a:lnTo>
                    <a:lnTo>
                      <a:pt x="714" y="204"/>
                    </a:lnTo>
                    <a:lnTo>
                      <a:pt x="714" y="204"/>
                    </a:lnTo>
                    <a:lnTo>
                      <a:pt x="714" y="204"/>
                    </a:lnTo>
                    <a:lnTo>
                      <a:pt x="714" y="204"/>
                    </a:lnTo>
                    <a:lnTo>
                      <a:pt x="714" y="204"/>
                    </a:lnTo>
                    <a:lnTo>
                      <a:pt x="714" y="204"/>
                    </a:lnTo>
                    <a:lnTo>
                      <a:pt x="714" y="204"/>
                    </a:lnTo>
                    <a:lnTo>
                      <a:pt x="720" y="204"/>
                    </a:lnTo>
                    <a:lnTo>
                      <a:pt x="720" y="204"/>
                    </a:lnTo>
                    <a:lnTo>
                      <a:pt x="720" y="204"/>
                    </a:lnTo>
                    <a:lnTo>
                      <a:pt x="720" y="204"/>
                    </a:lnTo>
                    <a:lnTo>
                      <a:pt x="720" y="204"/>
                    </a:lnTo>
                    <a:lnTo>
                      <a:pt x="720" y="204"/>
                    </a:lnTo>
                    <a:lnTo>
                      <a:pt x="720" y="204"/>
                    </a:lnTo>
                    <a:lnTo>
                      <a:pt x="726" y="204"/>
                    </a:lnTo>
                    <a:lnTo>
                      <a:pt x="726" y="204"/>
                    </a:lnTo>
                    <a:lnTo>
                      <a:pt x="726" y="204"/>
                    </a:lnTo>
                    <a:lnTo>
                      <a:pt x="726" y="204"/>
                    </a:lnTo>
                    <a:lnTo>
                      <a:pt x="726" y="204"/>
                    </a:lnTo>
                    <a:lnTo>
                      <a:pt x="726" y="204"/>
                    </a:lnTo>
                    <a:lnTo>
                      <a:pt x="726" y="204"/>
                    </a:lnTo>
                    <a:lnTo>
                      <a:pt x="732" y="204"/>
                    </a:lnTo>
                    <a:lnTo>
                      <a:pt x="732" y="204"/>
                    </a:lnTo>
                    <a:lnTo>
                      <a:pt x="732" y="204"/>
                    </a:lnTo>
                    <a:lnTo>
                      <a:pt x="732" y="204"/>
                    </a:lnTo>
                    <a:lnTo>
                      <a:pt x="732" y="204"/>
                    </a:lnTo>
                    <a:lnTo>
                      <a:pt x="732" y="204"/>
                    </a:lnTo>
                    <a:lnTo>
                      <a:pt x="732" y="204"/>
                    </a:lnTo>
                    <a:lnTo>
                      <a:pt x="738" y="204"/>
                    </a:lnTo>
                    <a:lnTo>
                      <a:pt x="738" y="204"/>
                    </a:lnTo>
                    <a:lnTo>
                      <a:pt x="738" y="204"/>
                    </a:lnTo>
                    <a:lnTo>
                      <a:pt x="738" y="204"/>
                    </a:lnTo>
                    <a:lnTo>
                      <a:pt x="738" y="204"/>
                    </a:lnTo>
                    <a:lnTo>
                      <a:pt x="738" y="204"/>
                    </a:lnTo>
                    <a:lnTo>
                      <a:pt x="738" y="204"/>
                    </a:lnTo>
                    <a:lnTo>
                      <a:pt x="744" y="204"/>
                    </a:lnTo>
                    <a:lnTo>
                      <a:pt x="744" y="204"/>
                    </a:lnTo>
                    <a:lnTo>
                      <a:pt x="744" y="204"/>
                    </a:lnTo>
                    <a:lnTo>
                      <a:pt x="744" y="204"/>
                    </a:lnTo>
                    <a:lnTo>
                      <a:pt x="744" y="204"/>
                    </a:lnTo>
                    <a:lnTo>
                      <a:pt x="744" y="204"/>
                    </a:lnTo>
                    <a:lnTo>
                      <a:pt x="744" y="204"/>
                    </a:lnTo>
                    <a:lnTo>
                      <a:pt x="750" y="204"/>
                    </a:lnTo>
                    <a:lnTo>
                      <a:pt x="750" y="204"/>
                    </a:lnTo>
                    <a:lnTo>
                      <a:pt x="750" y="204"/>
                    </a:lnTo>
                    <a:lnTo>
                      <a:pt x="750" y="204"/>
                    </a:lnTo>
                    <a:lnTo>
                      <a:pt x="750" y="204"/>
                    </a:lnTo>
                    <a:lnTo>
                      <a:pt x="750" y="204"/>
                    </a:lnTo>
                    <a:lnTo>
                      <a:pt x="750" y="204"/>
                    </a:lnTo>
                    <a:lnTo>
                      <a:pt x="756" y="204"/>
                    </a:lnTo>
                    <a:lnTo>
                      <a:pt x="756" y="204"/>
                    </a:lnTo>
                    <a:lnTo>
                      <a:pt x="756" y="204"/>
                    </a:lnTo>
                    <a:lnTo>
                      <a:pt x="756" y="204"/>
                    </a:lnTo>
                    <a:lnTo>
                      <a:pt x="756" y="204"/>
                    </a:lnTo>
                    <a:lnTo>
                      <a:pt x="756" y="204"/>
                    </a:lnTo>
                    <a:lnTo>
                      <a:pt x="756" y="204"/>
                    </a:lnTo>
                    <a:lnTo>
                      <a:pt x="762" y="204"/>
                    </a:lnTo>
                    <a:lnTo>
                      <a:pt x="762" y="204"/>
                    </a:lnTo>
                    <a:lnTo>
                      <a:pt x="762" y="204"/>
                    </a:lnTo>
                    <a:lnTo>
                      <a:pt x="762" y="204"/>
                    </a:lnTo>
                    <a:lnTo>
                      <a:pt x="762" y="204"/>
                    </a:lnTo>
                    <a:lnTo>
                      <a:pt x="762" y="204"/>
                    </a:lnTo>
                    <a:lnTo>
                      <a:pt x="762" y="204"/>
                    </a:lnTo>
                    <a:lnTo>
                      <a:pt x="768" y="204"/>
                    </a:lnTo>
                    <a:lnTo>
                      <a:pt x="768" y="204"/>
                    </a:lnTo>
                    <a:lnTo>
                      <a:pt x="768" y="198"/>
                    </a:lnTo>
                    <a:lnTo>
                      <a:pt x="768" y="198"/>
                    </a:lnTo>
                    <a:lnTo>
                      <a:pt x="768" y="198"/>
                    </a:lnTo>
                    <a:lnTo>
                      <a:pt x="768" y="198"/>
                    </a:lnTo>
                    <a:lnTo>
                      <a:pt x="768" y="198"/>
                    </a:lnTo>
                    <a:lnTo>
                      <a:pt x="774" y="198"/>
                    </a:lnTo>
                    <a:lnTo>
                      <a:pt x="774" y="198"/>
                    </a:lnTo>
                    <a:lnTo>
                      <a:pt x="774" y="198"/>
                    </a:lnTo>
                    <a:lnTo>
                      <a:pt x="774" y="198"/>
                    </a:lnTo>
                    <a:lnTo>
                      <a:pt x="774" y="198"/>
                    </a:lnTo>
                    <a:lnTo>
                      <a:pt x="774" y="198"/>
                    </a:lnTo>
                    <a:lnTo>
                      <a:pt x="774" y="198"/>
                    </a:lnTo>
                    <a:lnTo>
                      <a:pt x="780" y="198"/>
                    </a:lnTo>
                    <a:lnTo>
                      <a:pt x="780" y="198"/>
                    </a:lnTo>
                    <a:lnTo>
                      <a:pt x="780" y="198"/>
                    </a:lnTo>
                    <a:lnTo>
                      <a:pt x="780" y="198"/>
                    </a:lnTo>
                    <a:lnTo>
                      <a:pt x="780" y="198"/>
                    </a:lnTo>
                    <a:lnTo>
                      <a:pt x="780" y="198"/>
                    </a:lnTo>
                    <a:lnTo>
                      <a:pt x="780" y="198"/>
                    </a:lnTo>
                    <a:lnTo>
                      <a:pt x="786" y="198"/>
                    </a:lnTo>
                    <a:lnTo>
                      <a:pt x="786" y="198"/>
                    </a:lnTo>
                    <a:lnTo>
                      <a:pt x="786" y="198"/>
                    </a:lnTo>
                    <a:lnTo>
                      <a:pt x="786" y="198"/>
                    </a:lnTo>
                    <a:lnTo>
                      <a:pt x="786" y="198"/>
                    </a:lnTo>
                    <a:lnTo>
                      <a:pt x="786" y="198"/>
                    </a:lnTo>
                    <a:lnTo>
                      <a:pt x="792" y="198"/>
                    </a:lnTo>
                    <a:lnTo>
                      <a:pt x="792" y="198"/>
                    </a:lnTo>
                    <a:lnTo>
                      <a:pt x="792" y="198"/>
                    </a:lnTo>
                    <a:lnTo>
                      <a:pt x="792" y="198"/>
                    </a:lnTo>
                    <a:lnTo>
                      <a:pt x="792" y="198"/>
                    </a:lnTo>
                    <a:lnTo>
                      <a:pt x="792" y="198"/>
                    </a:lnTo>
                    <a:lnTo>
                      <a:pt x="792" y="198"/>
                    </a:lnTo>
                    <a:lnTo>
                      <a:pt x="798" y="198"/>
                    </a:lnTo>
                    <a:lnTo>
                      <a:pt x="798" y="198"/>
                    </a:lnTo>
                    <a:lnTo>
                      <a:pt x="798" y="198"/>
                    </a:lnTo>
                    <a:lnTo>
                      <a:pt x="798" y="198"/>
                    </a:lnTo>
                    <a:lnTo>
                      <a:pt x="798" y="198"/>
                    </a:lnTo>
                    <a:lnTo>
                      <a:pt x="798" y="198"/>
                    </a:lnTo>
                    <a:lnTo>
                      <a:pt x="798" y="198"/>
                    </a:lnTo>
                    <a:lnTo>
                      <a:pt x="804" y="198"/>
                    </a:lnTo>
                    <a:lnTo>
                      <a:pt x="804" y="198"/>
                    </a:lnTo>
                    <a:lnTo>
                      <a:pt x="804" y="198"/>
                    </a:lnTo>
                    <a:lnTo>
                      <a:pt x="804" y="198"/>
                    </a:lnTo>
                    <a:lnTo>
                      <a:pt x="804" y="198"/>
                    </a:lnTo>
                    <a:lnTo>
                      <a:pt x="804" y="198"/>
                    </a:lnTo>
                    <a:lnTo>
                      <a:pt x="804" y="198"/>
                    </a:lnTo>
                    <a:lnTo>
                      <a:pt x="810" y="198"/>
                    </a:lnTo>
                    <a:lnTo>
                      <a:pt x="810" y="198"/>
                    </a:lnTo>
                    <a:lnTo>
                      <a:pt x="810" y="192"/>
                    </a:lnTo>
                    <a:lnTo>
                      <a:pt x="810" y="192"/>
                    </a:lnTo>
                    <a:lnTo>
                      <a:pt x="810" y="192"/>
                    </a:lnTo>
                    <a:lnTo>
                      <a:pt x="810" y="192"/>
                    </a:lnTo>
                    <a:lnTo>
                      <a:pt x="810" y="192"/>
                    </a:lnTo>
                    <a:lnTo>
                      <a:pt x="816" y="192"/>
                    </a:lnTo>
                    <a:lnTo>
                      <a:pt x="816" y="192"/>
                    </a:lnTo>
                    <a:lnTo>
                      <a:pt x="816" y="192"/>
                    </a:lnTo>
                    <a:lnTo>
                      <a:pt x="816" y="192"/>
                    </a:lnTo>
                    <a:lnTo>
                      <a:pt x="816" y="192"/>
                    </a:lnTo>
                    <a:lnTo>
                      <a:pt x="816" y="192"/>
                    </a:lnTo>
                    <a:lnTo>
                      <a:pt x="816" y="192"/>
                    </a:lnTo>
                    <a:lnTo>
                      <a:pt x="822" y="192"/>
                    </a:lnTo>
                    <a:lnTo>
                      <a:pt x="822" y="192"/>
                    </a:lnTo>
                    <a:lnTo>
                      <a:pt x="822" y="192"/>
                    </a:lnTo>
                    <a:lnTo>
                      <a:pt x="822" y="192"/>
                    </a:lnTo>
                    <a:lnTo>
                      <a:pt x="822" y="192"/>
                    </a:lnTo>
                    <a:lnTo>
                      <a:pt x="822" y="192"/>
                    </a:lnTo>
                    <a:lnTo>
                      <a:pt x="822" y="192"/>
                    </a:lnTo>
                    <a:lnTo>
                      <a:pt x="828" y="192"/>
                    </a:lnTo>
                    <a:lnTo>
                      <a:pt x="828" y="192"/>
                    </a:lnTo>
                    <a:lnTo>
                      <a:pt x="828" y="192"/>
                    </a:lnTo>
                    <a:lnTo>
                      <a:pt x="828" y="192"/>
                    </a:lnTo>
                    <a:lnTo>
                      <a:pt x="828" y="192"/>
                    </a:lnTo>
                    <a:lnTo>
                      <a:pt x="828" y="192"/>
                    </a:lnTo>
                    <a:lnTo>
                      <a:pt x="828" y="192"/>
                    </a:lnTo>
                    <a:lnTo>
                      <a:pt x="834" y="192"/>
                    </a:lnTo>
                    <a:lnTo>
                      <a:pt x="834" y="192"/>
                    </a:lnTo>
                    <a:lnTo>
                      <a:pt x="834" y="192"/>
                    </a:lnTo>
                    <a:lnTo>
                      <a:pt x="834" y="192"/>
                    </a:lnTo>
                    <a:lnTo>
                      <a:pt x="834" y="192"/>
                    </a:lnTo>
                    <a:lnTo>
                      <a:pt x="834" y="192"/>
                    </a:lnTo>
                    <a:lnTo>
                      <a:pt x="834" y="192"/>
                    </a:lnTo>
                    <a:lnTo>
                      <a:pt x="840" y="192"/>
                    </a:lnTo>
                    <a:lnTo>
                      <a:pt x="840" y="192"/>
                    </a:lnTo>
                    <a:lnTo>
                      <a:pt x="840" y="192"/>
                    </a:lnTo>
                    <a:lnTo>
                      <a:pt x="840" y="192"/>
                    </a:lnTo>
                    <a:lnTo>
                      <a:pt x="840" y="192"/>
                    </a:lnTo>
                    <a:lnTo>
                      <a:pt x="840" y="192"/>
                    </a:lnTo>
                    <a:lnTo>
                      <a:pt x="840" y="192"/>
                    </a:lnTo>
                    <a:lnTo>
                      <a:pt x="846" y="192"/>
                    </a:lnTo>
                    <a:lnTo>
                      <a:pt x="846" y="192"/>
                    </a:lnTo>
                    <a:lnTo>
                      <a:pt x="846" y="192"/>
                    </a:lnTo>
                    <a:lnTo>
                      <a:pt x="846" y="192"/>
                    </a:lnTo>
                    <a:lnTo>
                      <a:pt x="846" y="192"/>
                    </a:lnTo>
                    <a:lnTo>
                      <a:pt x="846" y="192"/>
                    </a:lnTo>
                    <a:lnTo>
                      <a:pt x="846" y="192"/>
                    </a:lnTo>
                    <a:lnTo>
                      <a:pt x="852" y="192"/>
                    </a:lnTo>
                    <a:lnTo>
                      <a:pt x="852" y="192"/>
                    </a:lnTo>
                    <a:lnTo>
                      <a:pt x="852" y="192"/>
                    </a:lnTo>
                    <a:lnTo>
                      <a:pt x="852" y="192"/>
                    </a:lnTo>
                    <a:lnTo>
                      <a:pt x="852" y="192"/>
                    </a:lnTo>
                    <a:lnTo>
                      <a:pt x="852" y="192"/>
                    </a:lnTo>
                    <a:lnTo>
                      <a:pt x="852" y="192"/>
                    </a:lnTo>
                    <a:lnTo>
                      <a:pt x="858" y="192"/>
                    </a:lnTo>
                    <a:lnTo>
                      <a:pt x="858" y="186"/>
                    </a:lnTo>
                    <a:lnTo>
                      <a:pt x="858" y="186"/>
                    </a:lnTo>
                    <a:lnTo>
                      <a:pt x="858" y="186"/>
                    </a:lnTo>
                    <a:lnTo>
                      <a:pt x="858" y="186"/>
                    </a:lnTo>
                    <a:lnTo>
                      <a:pt x="858" y="186"/>
                    </a:lnTo>
                    <a:lnTo>
                      <a:pt x="858" y="186"/>
                    </a:lnTo>
                    <a:lnTo>
                      <a:pt x="864" y="186"/>
                    </a:lnTo>
                    <a:lnTo>
                      <a:pt x="864" y="186"/>
                    </a:lnTo>
                    <a:lnTo>
                      <a:pt x="864" y="186"/>
                    </a:lnTo>
                    <a:lnTo>
                      <a:pt x="864" y="186"/>
                    </a:lnTo>
                    <a:lnTo>
                      <a:pt x="864" y="186"/>
                    </a:lnTo>
                    <a:lnTo>
                      <a:pt x="864" y="186"/>
                    </a:lnTo>
                    <a:lnTo>
                      <a:pt x="870" y="186"/>
                    </a:lnTo>
                    <a:lnTo>
                      <a:pt x="870" y="186"/>
                    </a:lnTo>
                    <a:lnTo>
                      <a:pt x="870" y="186"/>
                    </a:lnTo>
                    <a:lnTo>
                      <a:pt x="870" y="186"/>
                    </a:lnTo>
                    <a:lnTo>
                      <a:pt x="870" y="186"/>
                    </a:lnTo>
                    <a:lnTo>
                      <a:pt x="870" y="186"/>
                    </a:lnTo>
                    <a:lnTo>
                      <a:pt x="870" y="186"/>
                    </a:lnTo>
                    <a:lnTo>
                      <a:pt x="876" y="186"/>
                    </a:lnTo>
                    <a:lnTo>
                      <a:pt x="876" y="186"/>
                    </a:lnTo>
                    <a:lnTo>
                      <a:pt x="876" y="186"/>
                    </a:lnTo>
                    <a:lnTo>
                      <a:pt x="876" y="186"/>
                    </a:lnTo>
                    <a:lnTo>
                      <a:pt x="876" y="186"/>
                    </a:lnTo>
                    <a:lnTo>
                      <a:pt x="876" y="186"/>
                    </a:lnTo>
                    <a:lnTo>
                      <a:pt x="876" y="186"/>
                    </a:lnTo>
                    <a:lnTo>
                      <a:pt x="882" y="186"/>
                    </a:lnTo>
                    <a:lnTo>
                      <a:pt x="882" y="186"/>
                    </a:lnTo>
                    <a:lnTo>
                      <a:pt x="882" y="186"/>
                    </a:lnTo>
                    <a:lnTo>
                      <a:pt x="882" y="186"/>
                    </a:lnTo>
                    <a:lnTo>
                      <a:pt x="882" y="186"/>
                    </a:lnTo>
                    <a:lnTo>
                      <a:pt x="882" y="186"/>
                    </a:lnTo>
                    <a:lnTo>
                      <a:pt x="882" y="186"/>
                    </a:lnTo>
                    <a:lnTo>
                      <a:pt x="888" y="186"/>
                    </a:lnTo>
                    <a:lnTo>
                      <a:pt x="888" y="186"/>
                    </a:lnTo>
                    <a:lnTo>
                      <a:pt x="888" y="186"/>
                    </a:lnTo>
                    <a:lnTo>
                      <a:pt x="888" y="186"/>
                    </a:lnTo>
                    <a:lnTo>
                      <a:pt x="888" y="186"/>
                    </a:lnTo>
                    <a:lnTo>
                      <a:pt x="888" y="186"/>
                    </a:lnTo>
                    <a:lnTo>
                      <a:pt x="888" y="186"/>
                    </a:lnTo>
                    <a:lnTo>
                      <a:pt x="894" y="186"/>
                    </a:lnTo>
                    <a:lnTo>
                      <a:pt x="894" y="186"/>
                    </a:lnTo>
                    <a:lnTo>
                      <a:pt x="894" y="186"/>
                    </a:lnTo>
                    <a:lnTo>
                      <a:pt x="894" y="186"/>
                    </a:lnTo>
                    <a:lnTo>
                      <a:pt x="894" y="186"/>
                    </a:lnTo>
                    <a:lnTo>
                      <a:pt x="894" y="186"/>
                    </a:lnTo>
                    <a:lnTo>
                      <a:pt x="894" y="186"/>
                    </a:lnTo>
                    <a:lnTo>
                      <a:pt x="900" y="186"/>
                    </a:lnTo>
                    <a:lnTo>
                      <a:pt x="900" y="186"/>
                    </a:lnTo>
                    <a:lnTo>
                      <a:pt x="900" y="186"/>
                    </a:lnTo>
                    <a:lnTo>
                      <a:pt x="900" y="186"/>
                    </a:lnTo>
                    <a:lnTo>
                      <a:pt x="900" y="186"/>
                    </a:lnTo>
                    <a:lnTo>
                      <a:pt x="900" y="186"/>
                    </a:lnTo>
                    <a:lnTo>
                      <a:pt x="900" y="186"/>
                    </a:lnTo>
                    <a:lnTo>
                      <a:pt x="906" y="186"/>
                    </a:lnTo>
                    <a:lnTo>
                      <a:pt x="906" y="186"/>
                    </a:lnTo>
                    <a:lnTo>
                      <a:pt x="906" y="186"/>
                    </a:lnTo>
                    <a:lnTo>
                      <a:pt x="906" y="186"/>
                    </a:lnTo>
                    <a:lnTo>
                      <a:pt x="906" y="186"/>
                    </a:lnTo>
                    <a:lnTo>
                      <a:pt x="906" y="186"/>
                    </a:lnTo>
                    <a:lnTo>
                      <a:pt x="906" y="186"/>
                    </a:lnTo>
                    <a:lnTo>
                      <a:pt x="912" y="186"/>
                    </a:lnTo>
                    <a:lnTo>
                      <a:pt x="912" y="186"/>
                    </a:lnTo>
                    <a:lnTo>
                      <a:pt x="912" y="186"/>
                    </a:lnTo>
                    <a:lnTo>
                      <a:pt x="912" y="186"/>
                    </a:lnTo>
                    <a:lnTo>
                      <a:pt x="912" y="186"/>
                    </a:lnTo>
                    <a:lnTo>
                      <a:pt x="912" y="186"/>
                    </a:lnTo>
                    <a:lnTo>
                      <a:pt x="912" y="180"/>
                    </a:lnTo>
                    <a:lnTo>
                      <a:pt x="918" y="180"/>
                    </a:lnTo>
                    <a:lnTo>
                      <a:pt x="918" y="180"/>
                    </a:lnTo>
                    <a:lnTo>
                      <a:pt x="918" y="180"/>
                    </a:lnTo>
                    <a:lnTo>
                      <a:pt x="918" y="180"/>
                    </a:lnTo>
                    <a:lnTo>
                      <a:pt x="918" y="180"/>
                    </a:lnTo>
                    <a:lnTo>
                      <a:pt x="918" y="180"/>
                    </a:lnTo>
                    <a:lnTo>
                      <a:pt x="918" y="180"/>
                    </a:lnTo>
                    <a:lnTo>
                      <a:pt x="924" y="180"/>
                    </a:lnTo>
                    <a:lnTo>
                      <a:pt x="924" y="180"/>
                    </a:lnTo>
                    <a:lnTo>
                      <a:pt x="924" y="180"/>
                    </a:lnTo>
                    <a:lnTo>
                      <a:pt x="924" y="180"/>
                    </a:lnTo>
                    <a:lnTo>
                      <a:pt x="924" y="180"/>
                    </a:lnTo>
                    <a:lnTo>
                      <a:pt x="924" y="180"/>
                    </a:lnTo>
                    <a:lnTo>
                      <a:pt x="924" y="180"/>
                    </a:lnTo>
                    <a:lnTo>
                      <a:pt x="930" y="180"/>
                    </a:lnTo>
                    <a:lnTo>
                      <a:pt x="930" y="180"/>
                    </a:lnTo>
                    <a:lnTo>
                      <a:pt x="930" y="180"/>
                    </a:lnTo>
                    <a:lnTo>
                      <a:pt x="930" y="180"/>
                    </a:lnTo>
                    <a:lnTo>
                      <a:pt x="930" y="180"/>
                    </a:lnTo>
                    <a:lnTo>
                      <a:pt x="930" y="180"/>
                    </a:lnTo>
                    <a:lnTo>
                      <a:pt x="930" y="180"/>
                    </a:lnTo>
                    <a:lnTo>
                      <a:pt x="936" y="180"/>
                    </a:lnTo>
                    <a:lnTo>
                      <a:pt x="936" y="180"/>
                    </a:lnTo>
                    <a:lnTo>
                      <a:pt x="936" y="180"/>
                    </a:lnTo>
                    <a:lnTo>
                      <a:pt x="936" y="180"/>
                    </a:lnTo>
                    <a:lnTo>
                      <a:pt x="936" y="180"/>
                    </a:lnTo>
                    <a:lnTo>
                      <a:pt x="936" y="180"/>
                    </a:lnTo>
                    <a:lnTo>
                      <a:pt x="942" y="180"/>
                    </a:lnTo>
                    <a:lnTo>
                      <a:pt x="942" y="180"/>
                    </a:lnTo>
                    <a:lnTo>
                      <a:pt x="942" y="180"/>
                    </a:lnTo>
                    <a:lnTo>
                      <a:pt x="942" y="180"/>
                    </a:lnTo>
                    <a:lnTo>
                      <a:pt x="942" y="180"/>
                    </a:lnTo>
                    <a:lnTo>
                      <a:pt x="942" y="180"/>
                    </a:lnTo>
                    <a:lnTo>
                      <a:pt x="942" y="180"/>
                    </a:lnTo>
                    <a:lnTo>
                      <a:pt x="948" y="180"/>
                    </a:lnTo>
                    <a:lnTo>
                      <a:pt x="948" y="180"/>
                    </a:lnTo>
                    <a:lnTo>
                      <a:pt x="948" y="180"/>
                    </a:lnTo>
                    <a:lnTo>
                      <a:pt x="948" y="180"/>
                    </a:lnTo>
                    <a:lnTo>
                      <a:pt x="948" y="180"/>
                    </a:lnTo>
                    <a:lnTo>
                      <a:pt x="948" y="180"/>
                    </a:lnTo>
                    <a:lnTo>
                      <a:pt x="948" y="180"/>
                    </a:lnTo>
                    <a:lnTo>
                      <a:pt x="954" y="180"/>
                    </a:lnTo>
                    <a:lnTo>
                      <a:pt x="954" y="180"/>
                    </a:lnTo>
                    <a:lnTo>
                      <a:pt x="954" y="180"/>
                    </a:lnTo>
                    <a:lnTo>
                      <a:pt x="954" y="180"/>
                    </a:lnTo>
                    <a:lnTo>
                      <a:pt x="954" y="180"/>
                    </a:lnTo>
                    <a:lnTo>
                      <a:pt x="954" y="180"/>
                    </a:lnTo>
                    <a:lnTo>
                      <a:pt x="954" y="180"/>
                    </a:lnTo>
                    <a:lnTo>
                      <a:pt x="960" y="180"/>
                    </a:lnTo>
                    <a:lnTo>
                      <a:pt x="960" y="180"/>
                    </a:lnTo>
                    <a:lnTo>
                      <a:pt x="960" y="180"/>
                    </a:lnTo>
                    <a:lnTo>
                      <a:pt x="960" y="180"/>
                    </a:lnTo>
                    <a:lnTo>
                      <a:pt x="960" y="180"/>
                    </a:lnTo>
                    <a:lnTo>
                      <a:pt x="960" y="180"/>
                    </a:lnTo>
                    <a:lnTo>
                      <a:pt x="960" y="180"/>
                    </a:lnTo>
                    <a:lnTo>
                      <a:pt x="966" y="180"/>
                    </a:lnTo>
                    <a:lnTo>
                      <a:pt x="966" y="180"/>
                    </a:lnTo>
                    <a:lnTo>
                      <a:pt x="966" y="180"/>
                    </a:lnTo>
                    <a:lnTo>
                      <a:pt x="966" y="180"/>
                    </a:lnTo>
                    <a:lnTo>
                      <a:pt x="966" y="180"/>
                    </a:lnTo>
                    <a:lnTo>
                      <a:pt x="966" y="180"/>
                    </a:lnTo>
                    <a:lnTo>
                      <a:pt x="972" y="180"/>
                    </a:lnTo>
                    <a:lnTo>
                      <a:pt x="972" y="180"/>
                    </a:lnTo>
                    <a:lnTo>
                      <a:pt x="972" y="180"/>
                    </a:lnTo>
                    <a:lnTo>
                      <a:pt x="972" y="180"/>
                    </a:lnTo>
                    <a:lnTo>
                      <a:pt x="972" y="180"/>
                    </a:lnTo>
                    <a:lnTo>
                      <a:pt x="972" y="180"/>
                    </a:lnTo>
                    <a:lnTo>
                      <a:pt x="972" y="180"/>
                    </a:lnTo>
                    <a:lnTo>
                      <a:pt x="978" y="180"/>
                    </a:lnTo>
                    <a:lnTo>
                      <a:pt x="978" y="180"/>
                    </a:lnTo>
                    <a:lnTo>
                      <a:pt x="978" y="180"/>
                    </a:lnTo>
                    <a:lnTo>
                      <a:pt x="978" y="180"/>
                    </a:lnTo>
                    <a:lnTo>
                      <a:pt x="978" y="180"/>
                    </a:lnTo>
                    <a:lnTo>
                      <a:pt x="978" y="180"/>
                    </a:lnTo>
                    <a:lnTo>
                      <a:pt x="978" y="180"/>
                    </a:lnTo>
                    <a:lnTo>
                      <a:pt x="984" y="180"/>
                    </a:lnTo>
                    <a:lnTo>
                      <a:pt x="984" y="180"/>
                    </a:lnTo>
                    <a:lnTo>
                      <a:pt x="984" y="180"/>
                    </a:lnTo>
                    <a:lnTo>
                      <a:pt x="984" y="180"/>
                    </a:lnTo>
                    <a:lnTo>
                      <a:pt x="984" y="180"/>
                    </a:lnTo>
                    <a:lnTo>
                      <a:pt x="984" y="180"/>
                    </a:lnTo>
                    <a:lnTo>
                      <a:pt x="984" y="180"/>
                    </a:lnTo>
                    <a:lnTo>
                      <a:pt x="990" y="180"/>
                    </a:lnTo>
                    <a:lnTo>
                      <a:pt x="990" y="180"/>
                    </a:lnTo>
                    <a:lnTo>
                      <a:pt x="990" y="180"/>
                    </a:lnTo>
                    <a:lnTo>
                      <a:pt x="990" y="180"/>
                    </a:lnTo>
                    <a:lnTo>
                      <a:pt x="990" y="180"/>
                    </a:lnTo>
                    <a:lnTo>
                      <a:pt x="990" y="180"/>
                    </a:lnTo>
                    <a:lnTo>
                      <a:pt x="990" y="180"/>
                    </a:lnTo>
                    <a:lnTo>
                      <a:pt x="996" y="180"/>
                    </a:lnTo>
                    <a:lnTo>
                      <a:pt x="996" y="180"/>
                    </a:lnTo>
                    <a:lnTo>
                      <a:pt x="996" y="180"/>
                    </a:lnTo>
                    <a:lnTo>
                      <a:pt x="996" y="180"/>
                    </a:lnTo>
                    <a:lnTo>
                      <a:pt x="996" y="180"/>
                    </a:lnTo>
                    <a:lnTo>
                      <a:pt x="996" y="180"/>
                    </a:lnTo>
                    <a:lnTo>
                      <a:pt x="996" y="180"/>
                    </a:lnTo>
                    <a:lnTo>
                      <a:pt x="1002" y="180"/>
                    </a:lnTo>
                    <a:lnTo>
                      <a:pt x="1002" y="180"/>
                    </a:lnTo>
                    <a:lnTo>
                      <a:pt x="1002" y="180"/>
                    </a:lnTo>
                    <a:lnTo>
                      <a:pt x="1002" y="180"/>
                    </a:lnTo>
                    <a:lnTo>
                      <a:pt x="1002" y="180"/>
                    </a:lnTo>
                    <a:lnTo>
                      <a:pt x="1002" y="180"/>
                    </a:lnTo>
                    <a:lnTo>
                      <a:pt x="1002" y="180"/>
                    </a:lnTo>
                    <a:lnTo>
                      <a:pt x="1008" y="180"/>
                    </a:lnTo>
                    <a:lnTo>
                      <a:pt x="1008" y="180"/>
                    </a:lnTo>
                    <a:lnTo>
                      <a:pt x="1008" y="174"/>
                    </a:lnTo>
                    <a:lnTo>
                      <a:pt x="1008" y="174"/>
                    </a:lnTo>
                    <a:lnTo>
                      <a:pt x="1008" y="174"/>
                    </a:lnTo>
                    <a:lnTo>
                      <a:pt x="1008" y="174"/>
                    </a:lnTo>
                    <a:lnTo>
                      <a:pt x="1008" y="174"/>
                    </a:lnTo>
                    <a:lnTo>
                      <a:pt x="1014" y="174"/>
                    </a:lnTo>
                    <a:lnTo>
                      <a:pt x="1014" y="174"/>
                    </a:lnTo>
                    <a:lnTo>
                      <a:pt x="1014" y="174"/>
                    </a:lnTo>
                    <a:lnTo>
                      <a:pt x="1014" y="174"/>
                    </a:lnTo>
                    <a:lnTo>
                      <a:pt x="1014" y="174"/>
                    </a:lnTo>
                    <a:lnTo>
                      <a:pt x="1014" y="174"/>
                    </a:lnTo>
                    <a:lnTo>
                      <a:pt x="1020" y="174"/>
                    </a:lnTo>
                    <a:lnTo>
                      <a:pt x="1020" y="174"/>
                    </a:lnTo>
                    <a:lnTo>
                      <a:pt x="1020" y="174"/>
                    </a:lnTo>
                    <a:lnTo>
                      <a:pt x="1020" y="174"/>
                    </a:lnTo>
                    <a:lnTo>
                      <a:pt x="1020" y="174"/>
                    </a:lnTo>
                    <a:lnTo>
                      <a:pt x="1020" y="174"/>
                    </a:lnTo>
                    <a:lnTo>
                      <a:pt x="1020" y="174"/>
                    </a:lnTo>
                    <a:lnTo>
                      <a:pt x="1026" y="174"/>
                    </a:lnTo>
                    <a:lnTo>
                      <a:pt x="1026" y="174"/>
                    </a:lnTo>
                    <a:lnTo>
                      <a:pt x="1026" y="174"/>
                    </a:lnTo>
                    <a:lnTo>
                      <a:pt x="1026" y="174"/>
                    </a:lnTo>
                    <a:lnTo>
                      <a:pt x="1026" y="174"/>
                    </a:lnTo>
                    <a:lnTo>
                      <a:pt x="1026" y="174"/>
                    </a:lnTo>
                    <a:lnTo>
                      <a:pt x="1026" y="174"/>
                    </a:lnTo>
                    <a:lnTo>
                      <a:pt x="1032" y="174"/>
                    </a:lnTo>
                    <a:lnTo>
                      <a:pt x="1032" y="174"/>
                    </a:lnTo>
                    <a:lnTo>
                      <a:pt x="1032" y="174"/>
                    </a:lnTo>
                    <a:lnTo>
                      <a:pt x="1032" y="174"/>
                    </a:lnTo>
                    <a:lnTo>
                      <a:pt x="1032" y="174"/>
                    </a:lnTo>
                    <a:lnTo>
                      <a:pt x="1032" y="174"/>
                    </a:lnTo>
                    <a:lnTo>
                      <a:pt x="1032" y="174"/>
                    </a:lnTo>
                    <a:lnTo>
                      <a:pt x="1038" y="174"/>
                    </a:lnTo>
                    <a:lnTo>
                      <a:pt x="1038" y="174"/>
                    </a:lnTo>
                    <a:lnTo>
                      <a:pt x="1038" y="174"/>
                    </a:lnTo>
                    <a:lnTo>
                      <a:pt x="1038" y="174"/>
                    </a:lnTo>
                    <a:lnTo>
                      <a:pt x="1038" y="174"/>
                    </a:lnTo>
                    <a:lnTo>
                      <a:pt x="1038" y="174"/>
                    </a:lnTo>
                    <a:lnTo>
                      <a:pt x="1038" y="174"/>
                    </a:lnTo>
                    <a:lnTo>
                      <a:pt x="1044" y="174"/>
                    </a:lnTo>
                    <a:lnTo>
                      <a:pt x="1044" y="174"/>
                    </a:lnTo>
                    <a:lnTo>
                      <a:pt x="1044" y="174"/>
                    </a:lnTo>
                    <a:lnTo>
                      <a:pt x="1044" y="174"/>
                    </a:lnTo>
                    <a:lnTo>
                      <a:pt x="1044" y="174"/>
                    </a:lnTo>
                    <a:lnTo>
                      <a:pt x="1044" y="174"/>
                    </a:lnTo>
                    <a:lnTo>
                      <a:pt x="1044" y="174"/>
                    </a:lnTo>
                    <a:lnTo>
                      <a:pt x="1050" y="174"/>
                    </a:lnTo>
                    <a:lnTo>
                      <a:pt x="1050" y="174"/>
                    </a:lnTo>
                    <a:lnTo>
                      <a:pt x="1050" y="174"/>
                    </a:lnTo>
                    <a:lnTo>
                      <a:pt x="1050" y="174"/>
                    </a:lnTo>
                    <a:lnTo>
                      <a:pt x="1050" y="174"/>
                    </a:lnTo>
                    <a:lnTo>
                      <a:pt x="1050" y="174"/>
                    </a:lnTo>
                    <a:lnTo>
                      <a:pt x="1050" y="174"/>
                    </a:lnTo>
                    <a:lnTo>
                      <a:pt x="1056" y="174"/>
                    </a:lnTo>
                    <a:lnTo>
                      <a:pt x="1056" y="174"/>
                    </a:lnTo>
                    <a:lnTo>
                      <a:pt x="1056" y="174"/>
                    </a:lnTo>
                    <a:lnTo>
                      <a:pt x="1056" y="174"/>
                    </a:lnTo>
                    <a:lnTo>
                      <a:pt x="1056" y="174"/>
                    </a:lnTo>
                    <a:lnTo>
                      <a:pt x="1056" y="174"/>
                    </a:lnTo>
                    <a:lnTo>
                      <a:pt x="1056" y="174"/>
                    </a:lnTo>
                    <a:lnTo>
                      <a:pt x="1062" y="174"/>
                    </a:lnTo>
                    <a:lnTo>
                      <a:pt x="1062" y="174"/>
                    </a:lnTo>
                    <a:lnTo>
                      <a:pt x="1062" y="174"/>
                    </a:lnTo>
                    <a:lnTo>
                      <a:pt x="1062" y="174"/>
                    </a:lnTo>
                    <a:lnTo>
                      <a:pt x="1062" y="174"/>
                    </a:lnTo>
                    <a:lnTo>
                      <a:pt x="1062" y="174"/>
                    </a:lnTo>
                    <a:lnTo>
                      <a:pt x="1062" y="174"/>
                    </a:lnTo>
                    <a:lnTo>
                      <a:pt x="1068" y="174"/>
                    </a:lnTo>
                    <a:lnTo>
                      <a:pt x="1068" y="174"/>
                    </a:lnTo>
                    <a:lnTo>
                      <a:pt x="1068" y="174"/>
                    </a:lnTo>
                    <a:lnTo>
                      <a:pt x="1068" y="174"/>
                    </a:lnTo>
                    <a:lnTo>
                      <a:pt x="1068" y="174"/>
                    </a:lnTo>
                    <a:lnTo>
                      <a:pt x="1068" y="174"/>
                    </a:lnTo>
                    <a:lnTo>
                      <a:pt x="1068" y="174"/>
                    </a:lnTo>
                    <a:lnTo>
                      <a:pt x="1074" y="174"/>
                    </a:lnTo>
                    <a:lnTo>
                      <a:pt x="1074" y="174"/>
                    </a:lnTo>
                    <a:lnTo>
                      <a:pt x="1074" y="174"/>
                    </a:lnTo>
                    <a:lnTo>
                      <a:pt x="1074" y="174"/>
                    </a:lnTo>
                    <a:lnTo>
                      <a:pt x="1074" y="174"/>
                    </a:lnTo>
                    <a:lnTo>
                      <a:pt x="1074" y="174"/>
                    </a:lnTo>
                    <a:lnTo>
                      <a:pt x="1074" y="174"/>
                    </a:lnTo>
                    <a:lnTo>
                      <a:pt x="1080" y="174"/>
                    </a:lnTo>
                    <a:lnTo>
                      <a:pt x="1080" y="174"/>
                    </a:lnTo>
                    <a:lnTo>
                      <a:pt x="1080" y="174"/>
                    </a:lnTo>
                    <a:lnTo>
                      <a:pt x="1080" y="174"/>
                    </a:lnTo>
                    <a:lnTo>
                      <a:pt x="1080" y="174"/>
                    </a:lnTo>
                    <a:lnTo>
                      <a:pt x="1080" y="174"/>
                    </a:lnTo>
                    <a:lnTo>
                      <a:pt x="1080" y="174"/>
                    </a:lnTo>
                    <a:lnTo>
                      <a:pt x="1086" y="174"/>
                    </a:lnTo>
                    <a:lnTo>
                      <a:pt x="1086" y="174"/>
                    </a:lnTo>
                    <a:lnTo>
                      <a:pt x="1086" y="174"/>
                    </a:lnTo>
                    <a:lnTo>
                      <a:pt x="1086" y="174"/>
                    </a:lnTo>
                    <a:lnTo>
                      <a:pt x="1086" y="174"/>
                    </a:lnTo>
                    <a:lnTo>
                      <a:pt x="1086" y="174"/>
                    </a:lnTo>
                    <a:lnTo>
                      <a:pt x="1086" y="174"/>
                    </a:lnTo>
                    <a:lnTo>
                      <a:pt x="1092" y="174"/>
                    </a:lnTo>
                    <a:lnTo>
                      <a:pt x="1092" y="174"/>
                    </a:lnTo>
                    <a:lnTo>
                      <a:pt x="1092" y="174"/>
                    </a:lnTo>
                    <a:lnTo>
                      <a:pt x="1092" y="174"/>
                    </a:lnTo>
                    <a:lnTo>
                      <a:pt x="1092" y="174"/>
                    </a:lnTo>
                    <a:lnTo>
                      <a:pt x="1092" y="174"/>
                    </a:lnTo>
                    <a:lnTo>
                      <a:pt x="1092" y="174"/>
                    </a:lnTo>
                    <a:lnTo>
                      <a:pt x="1098" y="174"/>
                    </a:lnTo>
                    <a:lnTo>
                      <a:pt x="1098" y="174"/>
                    </a:lnTo>
                    <a:lnTo>
                      <a:pt x="1098" y="174"/>
                    </a:lnTo>
                    <a:lnTo>
                      <a:pt x="1098" y="174"/>
                    </a:lnTo>
                    <a:lnTo>
                      <a:pt x="1098" y="174"/>
                    </a:lnTo>
                    <a:lnTo>
                      <a:pt x="1098" y="174"/>
                    </a:lnTo>
                    <a:lnTo>
                      <a:pt x="1104" y="174"/>
                    </a:lnTo>
                    <a:lnTo>
                      <a:pt x="1104" y="174"/>
                    </a:lnTo>
                    <a:lnTo>
                      <a:pt x="1104" y="174"/>
                    </a:lnTo>
                    <a:lnTo>
                      <a:pt x="1104" y="174"/>
                    </a:lnTo>
                    <a:lnTo>
                      <a:pt x="1104" y="174"/>
                    </a:lnTo>
                    <a:lnTo>
                      <a:pt x="1104" y="174"/>
                    </a:lnTo>
                    <a:lnTo>
                      <a:pt x="1104" y="174"/>
                    </a:lnTo>
                    <a:lnTo>
                      <a:pt x="1110" y="174"/>
                    </a:lnTo>
                    <a:lnTo>
                      <a:pt x="1110" y="174"/>
                    </a:lnTo>
                    <a:lnTo>
                      <a:pt x="1110" y="174"/>
                    </a:lnTo>
                    <a:lnTo>
                      <a:pt x="1110" y="174"/>
                    </a:lnTo>
                    <a:lnTo>
                      <a:pt x="1110" y="174"/>
                    </a:lnTo>
                    <a:lnTo>
                      <a:pt x="1110" y="174"/>
                    </a:lnTo>
                    <a:lnTo>
                      <a:pt x="1110" y="174"/>
                    </a:lnTo>
                    <a:lnTo>
                      <a:pt x="1116" y="174"/>
                    </a:lnTo>
                    <a:lnTo>
                      <a:pt x="1116" y="174"/>
                    </a:lnTo>
                    <a:lnTo>
                      <a:pt x="1116" y="174"/>
                    </a:lnTo>
                    <a:lnTo>
                      <a:pt x="1116" y="174"/>
                    </a:lnTo>
                    <a:lnTo>
                      <a:pt x="1116" y="174"/>
                    </a:lnTo>
                    <a:lnTo>
                      <a:pt x="1116" y="174"/>
                    </a:lnTo>
                    <a:lnTo>
                      <a:pt x="1116" y="168"/>
                    </a:lnTo>
                    <a:lnTo>
                      <a:pt x="1122" y="168"/>
                    </a:lnTo>
                    <a:lnTo>
                      <a:pt x="1122" y="168"/>
                    </a:lnTo>
                    <a:lnTo>
                      <a:pt x="1122" y="168"/>
                    </a:lnTo>
                    <a:lnTo>
                      <a:pt x="1122" y="168"/>
                    </a:lnTo>
                    <a:lnTo>
                      <a:pt x="1122" y="168"/>
                    </a:lnTo>
                    <a:lnTo>
                      <a:pt x="1122" y="168"/>
                    </a:lnTo>
                    <a:lnTo>
                      <a:pt x="1122" y="168"/>
                    </a:lnTo>
                    <a:lnTo>
                      <a:pt x="1128" y="168"/>
                    </a:lnTo>
                    <a:lnTo>
                      <a:pt x="1128" y="168"/>
                    </a:lnTo>
                    <a:lnTo>
                      <a:pt x="1128" y="168"/>
                    </a:lnTo>
                    <a:lnTo>
                      <a:pt x="1128" y="168"/>
                    </a:lnTo>
                    <a:lnTo>
                      <a:pt x="1128" y="168"/>
                    </a:lnTo>
                    <a:lnTo>
                      <a:pt x="1128" y="168"/>
                    </a:lnTo>
                    <a:lnTo>
                      <a:pt x="1128" y="168"/>
                    </a:lnTo>
                    <a:lnTo>
                      <a:pt x="1134" y="168"/>
                    </a:lnTo>
                    <a:lnTo>
                      <a:pt x="1134" y="168"/>
                    </a:lnTo>
                    <a:lnTo>
                      <a:pt x="1134" y="168"/>
                    </a:lnTo>
                    <a:lnTo>
                      <a:pt x="1134" y="168"/>
                    </a:lnTo>
                    <a:lnTo>
                      <a:pt x="1134" y="168"/>
                    </a:lnTo>
                    <a:lnTo>
                      <a:pt x="1134" y="168"/>
                    </a:lnTo>
                    <a:lnTo>
                      <a:pt x="1134" y="168"/>
                    </a:lnTo>
                    <a:lnTo>
                      <a:pt x="1140" y="168"/>
                    </a:lnTo>
                    <a:lnTo>
                      <a:pt x="1140" y="168"/>
                    </a:lnTo>
                    <a:lnTo>
                      <a:pt x="1140" y="168"/>
                    </a:lnTo>
                    <a:lnTo>
                      <a:pt x="1140" y="168"/>
                    </a:lnTo>
                    <a:lnTo>
                      <a:pt x="1140" y="168"/>
                    </a:lnTo>
                    <a:lnTo>
                      <a:pt x="1140" y="168"/>
                    </a:lnTo>
                    <a:lnTo>
                      <a:pt x="1140" y="168"/>
                    </a:lnTo>
                    <a:lnTo>
                      <a:pt x="1146" y="168"/>
                    </a:lnTo>
                    <a:lnTo>
                      <a:pt x="1146" y="168"/>
                    </a:lnTo>
                    <a:lnTo>
                      <a:pt x="1146" y="168"/>
                    </a:lnTo>
                    <a:lnTo>
                      <a:pt x="1146" y="168"/>
                    </a:lnTo>
                    <a:lnTo>
                      <a:pt x="1146" y="168"/>
                    </a:lnTo>
                    <a:lnTo>
                      <a:pt x="1146" y="168"/>
                    </a:lnTo>
                    <a:lnTo>
                      <a:pt x="1146" y="168"/>
                    </a:lnTo>
                    <a:lnTo>
                      <a:pt x="1152" y="168"/>
                    </a:lnTo>
                    <a:lnTo>
                      <a:pt x="1152" y="168"/>
                    </a:lnTo>
                    <a:lnTo>
                      <a:pt x="1152" y="168"/>
                    </a:lnTo>
                    <a:lnTo>
                      <a:pt x="1152" y="168"/>
                    </a:lnTo>
                    <a:lnTo>
                      <a:pt x="1152" y="168"/>
                    </a:lnTo>
                    <a:lnTo>
                      <a:pt x="1152" y="168"/>
                    </a:lnTo>
                    <a:lnTo>
                      <a:pt x="1152" y="168"/>
                    </a:lnTo>
                    <a:lnTo>
                      <a:pt x="1158" y="168"/>
                    </a:lnTo>
                    <a:lnTo>
                      <a:pt x="1158" y="168"/>
                    </a:lnTo>
                    <a:lnTo>
                      <a:pt x="1158" y="168"/>
                    </a:lnTo>
                    <a:lnTo>
                      <a:pt x="1158" y="168"/>
                    </a:lnTo>
                    <a:lnTo>
                      <a:pt x="1158" y="168"/>
                    </a:lnTo>
                    <a:lnTo>
                      <a:pt x="1158" y="168"/>
                    </a:lnTo>
                    <a:lnTo>
                      <a:pt x="1158" y="168"/>
                    </a:lnTo>
                    <a:lnTo>
                      <a:pt x="1164" y="168"/>
                    </a:lnTo>
                    <a:lnTo>
                      <a:pt x="1164" y="168"/>
                    </a:lnTo>
                    <a:lnTo>
                      <a:pt x="1164" y="168"/>
                    </a:lnTo>
                    <a:lnTo>
                      <a:pt x="1164" y="168"/>
                    </a:lnTo>
                    <a:lnTo>
                      <a:pt x="1164" y="168"/>
                    </a:lnTo>
                    <a:lnTo>
                      <a:pt x="1164" y="168"/>
                    </a:lnTo>
                    <a:lnTo>
                      <a:pt x="1164" y="168"/>
                    </a:lnTo>
                    <a:lnTo>
                      <a:pt x="1170" y="168"/>
                    </a:lnTo>
                    <a:lnTo>
                      <a:pt x="1170" y="168"/>
                    </a:lnTo>
                    <a:lnTo>
                      <a:pt x="1170" y="168"/>
                    </a:lnTo>
                    <a:lnTo>
                      <a:pt x="1170" y="168"/>
                    </a:lnTo>
                    <a:lnTo>
                      <a:pt x="1170" y="168"/>
                    </a:lnTo>
                    <a:lnTo>
                      <a:pt x="1170" y="168"/>
                    </a:lnTo>
                    <a:lnTo>
                      <a:pt x="1170" y="168"/>
                    </a:lnTo>
                    <a:lnTo>
                      <a:pt x="1176" y="168"/>
                    </a:lnTo>
                    <a:lnTo>
                      <a:pt x="1176" y="168"/>
                    </a:lnTo>
                    <a:lnTo>
                      <a:pt x="1176" y="168"/>
                    </a:lnTo>
                    <a:lnTo>
                      <a:pt x="1176" y="168"/>
                    </a:lnTo>
                    <a:lnTo>
                      <a:pt x="1176" y="168"/>
                    </a:lnTo>
                    <a:lnTo>
                      <a:pt x="1176" y="168"/>
                    </a:lnTo>
                    <a:lnTo>
                      <a:pt x="1176" y="168"/>
                    </a:lnTo>
                    <a:lnTo>
                      <a:pt x="1182" y="168"/>
                    </a:lnTo>
                    <a:lnTo>
                      <a:pt x="1182" y="168"/>
                    </a:lnTo>
                    <a:lnTo>
                      <a:pt x="1182" y="168"/>
                    </a:lnTo>
                    <a:lnTo>
                      <a:pt x="1182" y="168"/>
                    </a:lnTo>
                    <a:lnTo>
                      <a:pt x="1182" y="168"/>
                    </a:lnTo>
                    <a:lnTo>
                      <a:pt x="1182" y="168"/>
                    </a:lnTo>
                    <a:lnTo>
                      <a:pt x="1182" y="168"/>
                    </a:lnTo>
                    <a:lnTo>
                      <a:pt x="1188" y="168"/>
                    </a:lnTo>
                    <a:lnTo>
                      <a:pt x="1188" y="174"/>
                    </a:lnTo>
                    <a:lnTo>
                      <a:pt x="1188" y="174"/>
                    </a:lnTo>
                    <a:lnTo>
                      <a:pt x="1188" y="174"/>
                    </a:lnTo>
                    <a:lnTo>
                      <a:pt x="1188" y="174"/>
                    </a:lnTo>
                    <a:lnTo>
                      <a:pt x="1188" y="174"/>
                    </a:lnTo>
                    <a:lnTo>
                      <a:pt x="1194" y="174"/>
                    </a:lnTo>
                    <a:lnTo>
                      <a:pt x="1194" y="174"/>
                    </a:lnTo>
                    <a:lnTo>
                      <a:pt x="1194" y="174"/>
                    </a:lnTo>
                    <a:lnTo>
                      <a:pt x="1194" y="174"/>
                    </a:lnTo>
                    <a:lnTo>
                      <a:pt x="1194" y="174"/>
                    </a:lnTo>
                    <a:lnTo>
                      <a:pt x="1194" y="174"/>
                    </a:lnTo>
                    <a:lnTo>
                      <a:pt x="1194" y="174"/>
                    </a:lnTo>
                    <a:lnTo>
                      <a:pt x="1200" y="174"/>
                    </a:lnTo>
                    <a:lnTo>
                      <a:pt x="1200" y="174"/>
                    </a:lnTo>
                    <a:lnTo>
                      <a:pt x="1200" y="174"/>
                    </a:lnTo>
                    <a:lnTo>
                      <a:pt x="1200" y="174"/>
                    </a:lnTo>
                    <a:lnTo>
                      <a:pt x="1200" y="174"/>
                    </a:lnTo>
                    <a:lnTo>
                      <a:pt x="1200" y="174"/>
                    </a:lnTo>
                    <a:lnTo>
                      <a:pt x="1206" y="174"/>
                    </a:lnTo>
                    <a:lnTo>
                      <a:pt x="1206" y="174"/>
                    </a:lnTo>
                    <a:lnTo>
                      <a:pt x="1206" y="174"/>
                    </a:lnTo>
                    <a:lnTo>
                      <a:pt x="1206" y="174"/>
                    </a:lnTo>
                    <a:lnTo>
                      <a:pt x="1206" y="174"/>
                    </a:lnTo>
                    <a:lnTo>
                      <a:pt x="1206" y="180"/>
                    </a:lnTo>
                    <a:lnTo>
                      <a:pt x="1206" y="180"/>
                    </a:lnTo>
                    <a:lnTo>
                      <a:pt x="1212" y="180"/>
                    </a:lnTo>
                    <a:lnTo>
                      <a:pt x="1212" y="180"/>
                    </a:lnTo>
                    <a:lnTo>
                      <a:pt x="1212" y="180"/>
                    </a:lnTo>
                    <a:lnTo>
                      <a:pt x="1212" y="180"/>
                    </a:lnTo>
                    <a:lnTo>
                      <a:pt x="1212" y="180"/>
                    </a:lnTo>
                    <a:lnTo>
                      <a:pt x="1212" y="180"/>
                    </a:lnTo>
                    <a:lnTo>
                      <a:pt x="1212" y="180"/>
                    </a:lnTo>
                    <a:lnTo>
                      <a:pt x="1218" y="180"/>
                    </a:lnTo>
                    <a:lnTo>
                      <a:pt x="1218" y="180"/>
                    </a:lnTo>
                    <a:lnTo>
                      <a:pt x="1218" y="180"/>
                    </a:lnTo>
                    <a:lnTo>
                      <a:pt x="1218" y="180"/>
                    </a:lnTo>
                    <a:lnTo>
                      <a:pt x="1218" y="180"/>
                    </a:lnTo>
                    <a:lnTo>
                      <a:pt x="1218" y="180"/>
                    </a:lnTo>
                    <a:lnTo>
                      <a:pt x="1218" y="180"/>
                    </a:lnTo>
                    <a:lnTo>
                      <a:pt x="1224" y="180"/>
                    </a:lnTo>
                    <a:lnTo>
                      <a:pt x="1224" y="186"/>
                    </a:lnTo>
                    <a:lnTo>
                      <a:pt x="1224" y="186"/>
                    </a:lnTo>
                    <a:lnTo>
                      <a:pt x="1224" y="186"/>
                    </a:lnTo>
                    <a:lnTo>
                      <a:pt x="1224" y="186"/>
                    </a:lnTo>
                    <a:lnTo>
                      <a:pt x="1224" y="186"/>
                    </a:lnTo>
                    <a:lnTo>
                      <a:pt x="1224" y="186"/>
                    </a:lnTo>
                    <a:lnTo>
                      <a:pt x="1230" y="186"/>
                    </a:lnTo>
                    <a:lnTo>
                      <a:pt x="1230" y="186"/>
                    </a:lnTo>
                    <a:lnTo>
                      <a:pt x="1230" y="186"/>
                    </a:lnTo>
                    <a:lnTo>
                      <a:pt x="1230" y="186"/>
                    </a:lnTo>
                    <a:lnTo>
                      <a:pt x="1230" y="186"/>
                    </a:lnTo>
                    <a:lnTo>
                      <a:pt x="1230" y="186"/>
                    </a:lnTo>
                    <a:lnTo>
                      <a:pt x="1230" y="186"/>
                    </a:lnTo>
                    <a:lnTo>
                      <a:pt x="1236" y="186"/>
                    </a:lnTo>
                    <a:lnTo>
                      <a:pt x="1236" y="186"/>
                    </a:lnTo>
                    <a:lnTo>
                      <a:pt x="1236" y="192"/>
                    </a:lnTo>
                    <a:lnTo>
                      <a:pt x="1236" y="192"/>
                    </a:lnTo>
                    <a:lnTo>
                      <a:pt x="1236" y="192"/>
                    </a:lnTo>
                    <a:lnTo>
                      <a:pt x="1236" y="192"/>
                    </a:lnTo>
                    <a:lnTo>
                      <a:pt x="1236" y="192"/>
                    </a:lnTo>
                    <a:lnTo>
                      <a:pt x="1242" y="192"/>
                    </a:lnTo>
                    <a:lnTo>
                      <a:pt x="1242" y="192"/>
                    </a:lnTo>
                    <a:lnTo>
                      <a:pt x="1242" y="192"/>
                    </a:lnTo>
                    <a:lnTo>
                      <a:pt x="1242" y="192"/>
                    </a:lnTo>
                    <a:lnTo>
                      <a:pt x="1242" y="192"/>
                    </a:lnTo>
                    <a:lnTo>
                      <a:pt x="1242" y="192"/>
                    </a:lnTo>
                    <a:lnTo>
                      <a:pt x="1242" y="192"/>
                    </a:lnTo>
                    <a:lnTo>
                      <a:pt x="1248" y="192"/>
                    </a:lnTo>
                    <a:lnTo>
                      <a:pt x="1248" y="192"/>
                    </a:lnTo>
                    <a:lnTo>
                      <a:pt x="1248" y="192"/>
                    </a:lnTo>
                    <a:lnTo>
                      <a:pt x="1248" y="198"/>
                    </a:lnTo>
                    <a:lnTo>
                      <a:pt x="1248" y="198"/>
                    </a:lnTo>
                    <a:lnTo>
                      <a:pt x="1248" y="198"/>
                    </a:lnTo>
                    <a:lnTo>
                      <a:pt x="1248" y="198"/>
                    </a:lnTo>
                    <a:lnTo>
                      <a:pt x="1254" y="198"/>
                    </a:lnTo>
                    <a:lnTo>
                      <a:pt x="1254" y="198"/>
                    </a:lnTo>
                    <a:lnTo>
                      <a:pt x="1254" y="198"/>
                    </a:lnTo>
                    <a:lnTo>
                      <a:pt x="1254" y="198"/>
                    </a:lnTo>
                    <a:lnTo>
                      <a:pt x="1254" y="198"/>
                    </a:lnTo>
                    <a:lnTo>
                      <a:pt x="1254" y="198"/>
                    </a:lnTo>
                    <a:lnTo>
                      <a:pt x="1254" y="198"/>
                    </a:lnTo>
                    <a:lnTo>
                      <a:pt x="1260" y="198"/>
                    </a:lnTo>
                    <a:lnTo>
                      <a:pt x="1260" y="198"/>
                    </a:lnTo>
                    <a:lnTo>
                      <a:pt x="1260" y="198"/>
                    </a:lnTo>
                    <a:lnTo>
                      <a:pt x="1260" y="198"/>
                    </a:lnTo>
                    <a:lnTo>
                      <a:pt x="1260" y="204"/>
                    </a:lnTo>
                    <a:lnTo>
                      <a:pt x="1260" y="204"/>
                    </a:lnTo>
                    <a:lnTo>
                      <a:pt x="1260" y="204"/>
                    </a:lnTo>
                    <a:lnTo>
                      <a:pt x="1266" y="204"/>
                    </a:lnTo>
                    <a:lnTo>
                      <a:pt x="1266" y="204"/>
                    </a:lnTo>
                    <a:lnTo>
                      <a:pt x="1266" y="204"/>
                    </a:lnTo>
                    <a:lnTo>
                      <a:pt x="1266" y="204"/>
                    </a:lnTo>
                    <a:lnTo>
                      <a:pt x="1266" y="204"/>
                    </a:lnTo>
                    <a:lnTo>
                      <a:pt x="1266" y="204"/>
                    </a:lnTo>
                    <a:lnTo>
                      <a:pt x="1266" y="204"/>
                    </a:lnTo>
                    <a:lnTo>
                      <a:pt x="1272" y="204"/>
                    </a:lnTo>
                    <a:lnTo>
                      <a:pt x="1272" y="204"/>
                    </a:lnTo>
                    <a:lnTo>
                      <a:pt x="1272" y="204"/>
                    </a:lnTo>
                    <a:lnTo>
                      <a:pt x="1272" y="204"/>
                    </a:lnTo>
                    <a:lnTo>
                      <a:pt x="1272" y="204"/>
                    </a:lnTo>
                    <a:lnTo>
                      <a:pt x="1272" y="204"/>
                    </a:lnTo>
                    <a:lnTo>
                      <a:pt x="1272" y="204"/>
                    </a:lnTo>
                    <a:lnTo>
                      <a:pt x="1278" y="210"/>
                    </a:lnTo>
                    <a:lnTo>
                      <a:pt x="1278" y="210"/>
                    </a:lnTo>
                    <a:lnTo>
                      <a:pt x="1278" y="210"/>
                    </a:lnTo>
                    <a:lnTo>
                      <a:pt x="1278" y="210"/>
                    </a:lnTo>
                    <a:lnTo>
                      <a:pt x="1278" y="210"/>
                    </a:lnTo>
                    <a:lnTo>
                      <a:pt x="1278" y="210"/>
                    </a:lnTo>
                    <a:lnTo>
                      <a:pt x="1278" y="210"/>
                    </a:lnTo>
                    <a:lnTo>
                      <a:pt x="1284" y="210"/>
                    </a:lnTo>
                    <a:lnTo>
                      <a:pt x="1284" y="210"/>
                    </a:lnTo>
                    <a:lnTo>
                      <a:pt x="1284" y="210"/>
                    </a:lnTo>
                    <a:lnTo>
                      <a:pt x="1284" y="210"/>
                    </a:lnTo>
                    <a:lnTo>
                      <a:pt x="1284" y="210"/>
                    </a:lnTo>
                    <a:lnTo>
                      <a:pt x="1284" y="210"/>
                    </a:lnTo>
                    <a:lnTo>
                      <a:pt x="1284" y="210"/>
                    </a:lnTo>
                    <a:lnTo>
                      <a:pt x="1290" y="210"/>
                    </a:lnTo>
                    <a:lnTo>
                      <a:pt x="1290" y="210"/>
                    </a:lnTo>
                    <a:lnTo>
                      <a:pt x="1290" y="216"/>
                    </a:lnTo>
                    <a:lnTo>
                      <a:pt x="1290" y="216"/>
                    </a:lnTo>
                    <a:lnTo>
                      <a:pt x="1290" y="216"/>
                    </a:lnTo>
                    <a:lnTo>
                      <a:pt x="1290" y="216"/>
                    </a:lnTo>
                    <a:lnTo>
                      <a:pt x="1296" y="216"/>
                    </a:lnTo>
                    <a:lnTo>
                      <a:pt x="1296" y="216"/>
                    </a:lnTo>
                    <a:lnTo>
                      <a:pt x="1296" y="216"/>
                    </a:lnTo>
                    <a:lnTo>
                      <a:pt x="1296" y="216"/>
                    </a:lnTo>
                    <a:lnTo>
                      <a:pt x="1296" y="216"/>
                    </a:lnTo>
                    <a:lnTo>
                      <a:pt x="1296" y="216"/>
                    </a:lnTo>
                    <a:lnTo>
                      <a:pt x="1296" y="216"/>
                    </a:lnTo>
                    <a:lnTo>
                      <a:pt x="1302" y="216"/>
                    </a:lnTo>
                    <a:lnTo>
                      <a:pt x="1302" y="216"/>
                    </a:lnTo>
                    <a:lnTo>
                      <a:pt x="1302" y="216"/>
                    </a:lnTo>
                    <a:lnTo>
                      <a:pt x="1302" y="216"/>
                    </a:lnTo>
                    <a:lnTo>
                      <a:pt x="1302" y="216"/>
                    </a:lnTo>
                    <a:lnTo>
                      <a:pt x="1302" y="216"/>
                    </a:lnTo>
                    <a:lnTo>
                      <a:pt x="1302" y="216"/>
                    </a:lnTo>
                    <a:lnTo>
                      <a:pt x="1308" y="222"/>
                    </a:lnTo>
                    <a:lnTo>
                      <a:pt x="1308" y="222"/>
                    </a:lnTo>
                    <a:lnTo>
                      <a:pt x="1308" y="222"/>
                    </a:lnTo>
                    <a:lnTo>
                      <a:pt x="1308" y="222"/>
                    </a:lnTo>
                    <a:lnTo>
                      <a:pt x="1308" y="222"/>
                    </a:lnTo>
                    <a:lnTo>
                      <a:pt x="1308" y="222"/>
                    </a:lnTo>
                    <a:lnTo>
                      <a:pt x="1308" y="222"/>
                    </a:lnTo>
                    <a:lnTo>
                      <a:pt x="1314" y="222"/>
                    </a:lnTo>
                    <a:lnTo>
                      <a:pt x="1314" y="222"/>
                    </a:lnTo>
                    <a:lnTo>
                      <a:pt x="1314" y="222"/>
                    </a:lnTo>
                    <a:lnTo>
                      <a:pt x="1314" y="222"/>
                    </a:lnTo>
                    <a:lnTo>
                      <a:pt x="1314" y="222"/>
                    </a:lnTo>
                    <a:lnTo>
                      <a:pt x="1314" y="222"/>
                    </a:lnTo>
                    <a:lnTo>
                      <a:pt x="1314" y="222"/>
                    </a:lnTo>
                    <a:lnTo>
                      <a:pt x="1320" y="222"/>
                    </a:lnTo>
                    <a:lnTo>
                      <a:pt x="1320" y="222"/>
                    </a:lnTo>
                    <a:lnTo>
                      <a:pt x="1320" y="222"/>
                    </a:lnTo>
                    <a:lnTo>
                      <a:pt x="1320" y="222"/>
                    </a:lnTo>
                    <a:lnTo>
                      <a:pt x="1320" y="222"/>
                    </a:lnTo>
                    <a:lnTo>
                      <a:pt x="1320" y="228"/>
                    </a:lnTo>
                    <a:lnTo>
                      <a:pt x="1320" y="228"/>
                    </a:lnTo>
                    <a:lnTo>
                      <a:pt x="1326" y="228"/>
                    </a:lnTo>
                    <a:lnTo>
                      <a:pt x="1326" y="228"/>
                    </a:lnTo>
                    <a:lnTo>
                      <a:pt x="1326" y="228"/>
                    </a:lnTo>
                    <a:lnTo>
                      <a:pt x="1326" y="228"/>
                    </a:lnTo>
                    <a:lnTo>
                      <a:pt x="1326" y="228"/>
                    </a:lnTo>
                    <a:lnTo>
                      <a:pt x="1326" y="228"/>
                    </a:lnTo>
                    <a:lnTo>
                      <a:pt x="1326" y="228"/>
                    </a:lnTo>
                    <a:lnTo>
                      <a:pt x="1332" y="228"/>
                    </a:lnTo>
                    <a:lnTo>
                      <a:pt x="1332" y="228"/>
                    </a:lnTo>
                    <a:lnTo>
                      <a:pt x="1332" y="228"/>
                    </a:lnTo>
                    <a:lnTo>
                      <a:pt x="1332" y="228"/>
                    </a:lnTo>
                    <a:lnTo>
                      <a:pt x="1332" y="228"/>
                    </a:lnTo>
                    <a:lnTo>
                      <a:pt x="1332" y="228"/>
                    </a:lnTo>
                    <a:lnTo>
                      <a:pt x="1332" y="228"/>
                    </a:lnTo>
                    <a:lnTo>
                      <a:pt x="1338" y="228"/>
                    </a:lnTo>
                    <a:lnTo>
                      <a:pt x="1338" y="228"/>
                    </a:lnTo>
                    <a:lnTo>
                      <a:pt x="1338" y="228"/>
                    </a:lnTo>
                    <a:lnTo>
                      <a:pt x="1338" y="228"/>
                    </a:lnTo>
                    <a:lnTo>
                      <a:pt x="1338" y="234"/>
                    </a:lnTo>
                    <a:lnTo>
                      <a:pt x="1338" y="234"/>
                    </a:lnTo>
                    <a:lnTo>
                      <a:pt x="1338" y="234"/>
                    </a:lnTo>
                    <a:lnTo>
                      <a:pt x="1344" y="234"/>
                    </a:lnTo>
                    <a:lnTo>
                      <a:pt x="1344" y="234"/>
                    </a:lnTo>
                    <a:lnTo>
                      <a:pt x="1344" y="234"/>
                    </a:lnTo>
                    <a:lnTo>
                      <a:pt x="1344" y="234"/>
                    </a:lnTo>
                    <a:lnTo>
                      <a:pt x="1344" y="234"/>
                    </a:lnTo>
                    <a:lnTo>
                      <a:pt x="1344" y="234"/>
                    </a:lnTo>
                    <a:lnTo>
                      <a:pt x="1344" y="234"/>
                    </a:lnTo>
                    <a:lnTo>
                      <a:pt x="1350" y="234"/>
                    </a:lnTo>
                    <a:lnTo>
                      <a:pt x="1350" y="234"/>
                    </a:lnTo>
                    <a:lnTo>
                      <a:pt x="1350" y="234"/>
                    </a:lnTo>
                    <a:lnTo>
                      <a:pt x="1350" y="234"/>
                    </a:lnTo>
                    <a:lnTo>
                      <a:pt x="1350" y="234"/>
                    </a:lnTo>
                    <a:lnTo>
                      <a:pt x="1350" y="234"/>
                    </a:lnTo>
                    <a:lnTo>
                      <a:pt x="1350" y="234"/>
                    </a:lnTo>
                    <a:lnTo>
                      <a:pt x="1356" y="234"/>
                    </a:lnTo>
                    <a:lnTo>
                      <a:pt x="1356" y="234"/>
                    </a:lnTo>
                    <a:lnTo>
                      <a:pt x="1356" y="234"/>
                    </a:lnTo>
                    <a:lnTo>
                      <a:pt x="1356" y="234"/>
                    </a:lnTo>
                    <a:lnTo>
                      <a:pt x="1356" y="240"/>
                    </a:lnTo>
                    <a:lnTo>
                      <a:pt x="1356" y="240"/>
                    </a:lnTo>
                    <a:lnTo>
                      <a:pt x="1356" y="240"/>
                    </a:lnTo>
                    <a:lnTo>
                      <a:pt x="1362" y="240"/>
                    </a:lnTo>
                    <a:lnTo>
                      <a:pt x="1362" y="240"/>
                    </a:lnTo>
                    <a:lnTo>
                      <a:pt x="1362" y="240"/>
                    </a:lnTo>
                    <a:lnTo>
                      <a:pt x="1362" y="240"/>
                    </a:lnTo>
                    <a:lnTo>
                      <a:pt x="1362" y="240"/>
                    </a:lnTo>
                    <a:lnTo>
                      <a:pt x="1362" y="240"/>
                    </a:lnTo>
                    <a:lnTo>
                      <a:pt x="1362" y="240"/>
                    </a:lnTo>
                    <a:lnTo>
                      <a:pt x="1368" y="240"/>
                    </a:lnTo>
                    <a:lnTo>
                      <a:pt x="1368" y="240"/>
                    </a:lnTo>
                    <a:lnTo>
                      <a:pt x="1368" y="240"/>
                    </a:lnTo>
                    <a:lnTo>
                      <a:pt x="1368" y="240"/>
                    </a:lnTo>
                    <a:lnTo>
                      <a:pt x="1368" y="240"/>
                    </a:lnTo>
                    <a:lnTo>
                      <a:pt x="1368" y="240"/>
                    </a:lnTo>
                    <a:lnTo>
                      <a:pt x="1368" y="240"/>
                    </a:lnTo>
                    <a:lnTo>
                      <a:pt x="1374" y="240"/>
                    </a:lnTo>
                    <a:lnTo>
                      <a:pt x="1374" y="240"/>
                    </a:lnTo>
                    <a:lnTo>
                      <a:pt x="1374" y="240"/>
                    </a:lnTo>
                    <a:lnTo>
                      <a:pt x="1374" y="240"/>
                    </a:lnTo>
                    <a:lnTo>
                      <a:pt x="1374" y="240"/>
                    </a:lnTo>
                    <a:lnTo>
                      <a:pt x="1374" y="240"/>
                    </a:lnTo>
                    <a:lnTo>
                      <a:pt x="1374" y="246"/>
                    </a:lnTo>
                    <a:lnTo>
                      <a:pt x="1380" y="246"/>
                    </a:lnTo>
                    <a:lnTo>
                      <a:pt x="1380" y="246"/>
                    </a:lnTo>
                    <a:lnTo>
                      <a:pt x="1380" y="246"/>
                    </a:lnTo>
                    <a:lnTo>
                      <a:pt x="1380" y="246"/>
                    </a:lnTo>
                    <a:lnTo>
                      <a:pt x="1380" y="246"/>
                    </a:lnTo>
                    <a:lnTo>
                      <a:pt x="1380" y="246"/>
                    </a:lnTo>
                    <a:lnTo>
                      <a:pt x="1386" y="246"/>
                    </a:lnTo>
                    <a:lnTo>
                      <a:pt x="1386" y="246"/>
                    </a:lnTo>
                    <a:lnTo>
                      <a:pt x="1386" y="246"/>
                    </a:lnTo>
                    <a:lnTo>
                      <a:pt x="1386" y="246"/>
                    </a:lnTo>
                    <a:lnTo>
                      <a:pt x="1386" y="246"/>
                    </a:lnTo>
                    <a:lnTo>
                      <a:pt x="1386" y="246"/>
                    </a:lnTo>
                    <a:lnTo>
                      <a:pt x="1386" y="246"/>
                    </a:lnTo>
                    <a:lnTo>
                      <a:pt x="1392" y="246"/>
                    </a:lnTo>
                    <a:lnTo>
                      <a:pt x="1392" y="246"/>
                    </a:lnTo>
                    <a:lnTo>
                      <a:pt x="1392" y="246"/>
                    </a:lnTo>
                    <a:lnTo>
                      <a:pt x="1392" y="246"/>
                    </a:lnTo>
                    <a:lnTo>
                      <a:pt x="1392" y="246"/>
                    </a:lnTo>
                    <a:lnTo>
                      <a:pt x="1392" y="246"/>
                    </a:lnTo>
                    <a:lnTo>
                      <a:pt x="1392" y="246"/>
                    </a:lnTo>
                    <a:lnTo>
                      <a:pt x="1398" y="246"/>
                    </a:lnTo>
                    <a:lnTo>
                      <a:pt x="1398" y="246"/>
                    </a:lnTo>
                    <a:lnTo>
                      <a:pt x="1398" y="246"/>
                    </a:lnTo>
                    <a:lnTo>
                      <a:pt x="1398" y="246"/>
                    </a:lnTo>
                    <a:lnTo>
                      <a:pt x="1398" y="252"/>
                    </a:lnTo>
                    <a:lnTo>
                      <a:pt x="1398" y="252"/>
                    </a:lnTo>
                    <a:lnTo>
                      <a:pt x="1404" y="252"/>
                    </a:lnTo>
                    <a:lnTo>
                      <a:pt x="1404" y="252"/>
                    </a:lnTo>
                    <a:lnTo>
                      <a:pt x="1404" y="252"/>
                    </a:lnTo>
                    <a:lnTo>
                      <a:pt x="1404" y="252"/>
                    </a:lnTo>
                    <a:lnTo>
                      <a:pt x="1404" y="252"/>
                    </a:lnTo>
                    <a:lnTo>
                      <a:pt x="1404" y="252"/>
                    </a:lnTo>
                    <a:lnTo>
                      <a:pt x="1404" y="252"/>
                    </a:lnTo>
                    <a:lnTo>
                      <a:pt x="1410" y="252"/>
                    </a:lnTo>
                    <a:lnTo>
                      <a:pt x="1410" y="252"/>
                    </a:lnTo>
                    <a:lnTo>
                      <a:pt x="1410" y="252"/>
                    </a:lnTo>
                    <a:lnTo>
                      <a:pt x="1410" y="252"/>
                    </a:lnTo>
                    <a:lnTo>
                      <a:pt x="1410" y="252"/>
                    </a:lnTo>
                    <a:lnTo>
                      <a:pt x="1410" y="252"/>
                    </a:lnTo>
                    <a:lnTo>
                      <a:pt x="1410" y="252"/>
                    </a:lnTo>
                    <a:lnTo>
                      <a:pt x="1416" y="252"/>
                    </a:lnTo>
                    <a:lnTo>
                      <a:pt x="1416" y="252"/>
                    </a:lnTo>
                    <a:lnTo>
                      <a:pt x="1416" y="252"/>
                    </a:lnTo>
                    <a:lnTo>
                      <a:pt x="1416" y="252"/>
                    </a:lnTo>
                    <a:lnTo>
                      <a:pt x="1416" y="252"/>
                    </a:lnTo>
                    <a:lnTo>
                      <a:pt x="1416" y="252"/>
                    </a:lnTo>
                    <a:lnTo>
                      <a:pt x="1416" y="252"/>
                    </a:lnTo>
                    <a:lnTo>
                      <a:pt x="1422" y="252"/>
                    </a:lnTo>
                    <a:lnTo>
                      <a:pt x="1422" y="252"/>
                    </a:lnTo>
                    <a:lnTo>
                      <a:pt x="1422" y="252"/>
                    </a:lnTo>
                    <a:lnTo>
                      <a:pt x="1422" y="252"/>
                    </a:lnTo>
                    <a:lnTo>
                      <a:pt x="1422" y="252"/>
                    </a:lnTo>
                    <a:lnTo>
                      <a:pt x="1422" y="258"/>
                    </a:lnTo>
                    <a:lnTo>
                      <a:pt x="1422" y="258"/>
                    </a:lnTo>
                    <a:lnTo>
                      <a:pt x="1428" y="258"/>
                    </a:lnTo>
                    <a:lnTo>
                      <a:pt x="1428" y="258"/>
                    </a:lnTo>
                    <a:lnTo>
                      <a:pt x="1428" y="258"/>
                    </a:lnTo>
                    <a:lnTo>
                      <a:pt x="1428" y="258"/>
                    </a:lnTo>
                    <a:lnTo>
                      <a:pt x="1428" y="258"/>
                    </a:lnTo>
                    <a:lnTo>
                      <a:pt x="1428" y="258"/>
                    </a:lnTo>
                    <a:lnTo>
                      <a:pt x="1428" y="258"/>
                    </a:lnTo>
                    <a:lnTo>
                      <a:pt x="1434" y="258"/>
                    </a:lnTo>
                    <a:lnTo>
                      <a:pt x="1434" y="258"/>
                    </a:lnTo>
                    <a:lnTo>
                      <a:pt x="1434" y="258"/>
                    </a:lnTo>
                    <a:lnTo>
                      <a:pt x="1434" y="258"/>
                    </a:lnTo>
                    <a:lnTo>
                      <a:pt x="1434" y="258"/>
                    </a:lnTo>
                    <a:lnTo>
                      <a:pt x="1434" y="258"/>
                    </a:lnTo>
                    <a:lnTo>
                      <a:pt x="1434" y="258"/>
                    </a:lnTo>
                    <a:lnTo>
                      <a:pt x="1440" y="258"/>
                    </a:lnTo>
                    <a:lnTo>
                      <a:pt x="1440" y="258"/>
                    </a:lnTo>
                    <a:lnTo>
                      <a:pt x="1440" y="258"/>
                    </a:lnTo>
                    <a:lnTo>
                      <a:pt x="1440" y="258"/>
                    </a:lnTo>
                    <a:lnTo>
                      <a:pt x="1440" y="258"/>
                    </a:lnTo>
                    <a:lnTo>
                      <a:pt x="1440" y="258"/>
                    </a:lnTo>
                    <a:lnTo>
                      <a:pt x="1440" y="258"/>
                    </a:lnTo>
                    <a:lnTo>
                      <a:pt x="1446" y="258"/>
                    </a:lnTo>
                    <a:lnTo>
                      <a:pt x="1446" y="258"/>
                    </a:lnTo>
                    <a:lnTo>
                      <a:pt x="1446" y="258"/>
                    </a:lnTo>
                    <a:lnTo>
                      <a:pt x="1446" y="258"/>
                    </a:lnTo>
                    <a:lnTo>
                      <a:pt x="1446" y="258"/>
                    </a:lnTo>
                    <a:lnTo>
                      <a:pt x="1446" y="258"/>
                    </a:lnTo>
                    <a:lnTo>
                      <a:pt x="1446" y="258"/>
                    </a:lnTo>
                    <a:lnTo>
                      <a:pt x="1452" y="258"/>
                    </a:lnTo>
                    <a:lnTo>
                      <a:pt x="1452" y="258"/>
                    </a:lnTo>
                    <a:lnTo>
                      <a:pt x="1452" y="258"/>
                    </a:lnTo>
                    <a:lnTo>
                      <a:pt x="1452" y="258"/>
                    </a:lnTo>
                    <a:lnTo>
                      <a:pt x="1452" y="264"/>
                    </a:lnTo>
                    <a:lnTo>
                      <a:pt x="1452" y="264"/>
                    </a:lnTo>
                    <a:lnTo>
                      <a:pt x="1452" y="264"/>
                    </a:lnTo>
                    <a:lnTo>
                      <a:pt x="1458" y="264"/>
                    </a:lnTo>
                    <a:lnTo>
                      <a:pt x="1458" y="264"/>
                    </a:lnTo>
                    <a:lnTo>
                      <a:pt x="1458" y="264"/>
                    </a:lnTo>
                    <a:lnTo>
                      <a:pt x="1458" y="264"/>
                    </a:lnTo>
                    <a:lnTo>
                      <a:pt x="1458" y="264"/>
                    </a:lnTo>
                    <a:lnTo>
                      <a:pt x="1458" y="264"/>
                    </a:lnTo>
                    <a:lnTo>
                      <a:pt x="1458" y="264"/>
                    </a:lnTo>
                    <a:lnTo>
                      <a:pt x="1464" y="264"/>
                    </a:lnTo>
                    <a:lnTo>
                      <a:pt x="1464" y="264"/>
                    </a:lnTo>
                    <a:lnTo>
                      <a:pt x="1464" y="264"/>
                    </a:lnTo>
                    <a:lnTo>
                      <a:pt x="1464" y="264"/>
                    </a:lnTo>
                    <a:lnTo>
                      <a:pt x="1464" y="264"/>
                    </a:lnTo>
                    <a:lnTo>
                      <a:pt x="1464" y="264"/>
                    </a:lnTo>
                    <a:lnTo>
                      <a:pt x="1470" y="264"/>
                    </a:lnTo>
                    <a:lnTo>
                      <a:pt x="1470" y="264"/>
                    </a:lnTo>
                    <a:lnTo>
                      <a:pt x="1470" y="264"/>
                    </a:lnTo>
                    <a:lnTo>
                      <a:pt x="1470" y="264"/>
                    </a:lnTo>
                    <a:lnTo>
                      <a:pt x="1470" y="264"/>
                    </a:lnTo>
                    <a:lnTo>
                      <a:pt x="1470" y="264"/>
                    </a:lnTo>
                    <a:lnTo>
                      <a:pt x="1470" y="264"/>
                    </a:lnTo>
                    <a:lnTo>
                      <a:pt x="1476" y="264"/>
                    </a:lnTo>
                    <a:lnTo>
                      <a:pt x="1476" y="264"/>
                    </a:lnTo>
                    <a:lnTo>
                      <a:pt x="1476" y="264"/>
                    </a:lnTo>
                    <a:lnTo>
                      <a:pt x="1476" y="264"/>
                    </a:lnTo>
                    <a:lnTo>
                      <a:pt x="1476" y="264"/>
                    </a:lnTo>
                    <a:lnTo>
                      <a:pt x="1476" y="264"/>
                    </a:lnTo>
                    <a:lnTo>
                      <a:pt x="1476" y="264"/>
                    </a:lnTo>
                    <a:lnTo>
                      <a:pt x="1482" y="264"/>
                    </a:lnTo>
                    <a:lnTo>
                      <a:pt x="1482" y="264"/>
                    </a:lnTo>
                    <a:lnTo>
                      <a:pt x="1482" y="264"/>
                    </a:lnTo>
                    <a:lnTo>
                      <a:pt x="1482" y="264"/>
                    </a:lnTo>
                    <a:lnTo>
                      <a:pt x="1482" y="264"/>
                    </a:lnTo>
                    <a:lnTo>
                      <a:pt x="1482" y="264"/>
                    </a:lnTo>
                    <a:lnTo>
                      <a:pt x="1482" y="264"/>
                    </a:lnTo>
                    <a:lnTo>
                      <a:pt x="1488" y="264"/>
                    </a:lnTo>
                    <a:lnTo>
                      <a:pt x="1488" y="264"/>
                    </a:lnTo>
                    <a:lnTo>
                      <a:pt x="1488" y="264"/>
                    </a:lnTo>
                    <a:lnTo>
                      <a:pt x="1488" y="264"/>
                    </a:lnTo>
                    <a:lnTo>
                      <a:pt x="1488" y="264"/>
                    </a:lnTo>
                    <a:lnTo>
                      <a:pt x="1488" y="264"/>
                    </a:lnTo>
                    <a:lnTo>
                      <a:pt x="1488" y="264"/>
                    </a:lnTo>
                    <a:lnTo>
                      <a:pt x="1494" y="264"/>
                    </a:lnTo>
                    <a:lnTo>
                      <a:pt x="1494" y="264"/>
                    </a:lnTo>
                    <a:lnTo>
                      <a:pt x="1494" y="264"/>
                    </a:lnTo>
                    <a:lnTo>
                      <a:pt x="1494" y="264"/>
                    </a:lnTo>
                    <a:lnTo>
                      <a:pt x="1494" y="264"/>
                    </a:lnTo>
                    <a:lnTo>
                      <a:pt x="1494" y="264"/>
                    </a:lnTo>
                    <a:lnTo>
                      <a:pt x="1494" y="264"/>
                    </a:lnTo>
                    <a:lnTo>
                      <a:pt x="1500" y="264"/>
                    </a:lnTo>
                    <a:lnTo>
                      <a:pt x="1500" y="264"/>
                    </a:lnTo>
                    <a:lnTo>
                      <a:pt x="1500" y="264"/>
                    </a:lnTo>
                    <a:lnTo>
                      <a:pt x="1500" y="264"/>
                    </a:lnTo>
                    <a:lnTo>
                      <a:pt x="1500" y="264"/>
                    </a:lnTo>
                    <a:lnTo>
                      <a:pt x="1500" y="264"/>
                    </a:lnTo>
                    <a:lnTo>
                      <a:pt x="1500" y="264"/>
                    </a:lnTo>
                    <a:lnTo>
                      <a:pt x="1506" y="264"/>
                    </a:lnTo>
                    <a:lnTo>
                      <a:pt x="1506" y="264"/>
                    </a:lnTo>
                    <a:lnTo>
                      <a:pt x="1506" y="264"/>
                    </a:lnTo>
                    <a:lnTo>
                      <a:pt x="1506" y="264"/>
                    </a:lnTo>
                    <a:lnTo>
                      <a:pt x="1506" y="264"/>
                    </a:lnTo>
                    <a:lnTo>
                      <a:pt x="1506" y="264"/>
                    </a:lnTo>
                    <a:lnTo>
                      <a:pt x="1506" y="264"/>
                    </a:lnTo>
                    <a:lnTo>
                      <a:pt x="1512" y="264"/>
                    </a:lnTo>
                    <a:lnTo>
                      <a:pt x="1512" y="264"/>
                    </a:lnTo>
                    <a:lnTo>
                      <a:pt x="1512" y="264"/>
                    </a:lnTo>
                    <a:lnTo>
                      <a:pt x="1512" y="264"/>
                    </a:lnTo>
                    <a:lnTo>
                      <a:pt x="1512" y="264"/>
                    </a:lnTo>
                    <a:lnTo>
                      <a:pt x="1512" y="264"/>
                    </a:lnTo>
                    <a:lnTo>
                      <a:pt x="1512" y="264"/>
                    </a:lnTo>
                    <a:lnTo>
                      <a:pt x="1518" y="264"/>
                    </a:lnTo>
                    <a:lnTo>
                      <a:pt x="1518" y="264"/>
                    </a:lnTo>
                    <a:lnTo>
                      <a:pt x="1518" y="264"/>
                    </a:lnTo>
                    <a:lnTo>
                      <a:pt x="1518" y="264"/>
                    </a:lnTo>
                    <a:lnTo>
                      <a:pt x="1518" y="264"/>
                    </a:lnTo>
                    <a:lnTo>
                      <a:pt x="1518" y="264"/>
                    </a:lnTo>
                    <a:lnTo>
                      <a:pt x="1518" y="264"/>
                    </a:lnTo>
                    <a:lnTo>
                      <a:pt x="1524" y="264"/>
                    </a:lnTo>
                    <a:lnTo>
                      <a:pt x="1524" y="264"/>
                    </a:lnTo>
                    <a:lnTo>
                      <a:pt x="1524" y="264"/>
                    </a:lnTo>
                    <a:lnTo>
                      <a:pt x="1524" y="264"/>
                    </a:lnTo>
                    <a:lnTo>
                      <a:pt x="1524" y="264"/>
                    </a:lnTo>
                    <a:lnTo>
                      <a:pt x="1524" y="258"/>
                    </a:lnTo>
                    <a:lnTo>
                      <a:pt x="1524" y="258"/>
                    </a:lnTo>
                    <a:lnTo>
                      <a:pt x="1530" y="258"/>
                    </a:lnTo>
                    <a:lnTo>
                      <a:pt x="1530" y="258"/>
                    </a:lnTo>
                    <a:lnTo>
                      <a:pt x="1530" y="258"/>
                    </a:lnTo>
                    <a:lnTo>
                      <a:pt x="1530" y="258"/>
                    </a:lnTo>
                    <a:lnTo>
                      <a:pt x="1530" y="258"/>
                    </a:lnTo>
                    <a:lnTo>
                      <a:pt x="1530" y="258"/>
                    </a:lnTo>
                    <a:lnTo>
                      <a:pt x="1530" y="258"/>
                    </a:lnTo>
                    <a:lnTo>
                      <a:pt x="1536" y="258"/>
                    </a:lnTo>
                    <a:lnTo>
                      <a:pt x="1536" y="258"/>
                    </a:lnTo>
                    <a:lnTo>
                      <a:pt x="1536" y="258"/>
                    </a:lnTo>
                    <a:lnTo>
                      <a:pt x="1536" y="258"/>
                    </a:lnTo>
                    <a:lnTo>
                      <a:pt x="1536" y="258"/>
                    </a:lnTo>
                    <a:lnTo>
                      <a:pt x="1536" y="258"/>
                    </a:lnTo>
                    <a:lnTo>
                      <a:pt x="1536" y="258"/>
                    </a:lnTo>
                    <a:lnTo>
                      <a:pt x="1542" y="258"/>
                    </a:lnTo>
                    <a:lnTo>
                      <a:pt x="1542" y="258"/>
                    </a:lnTo>
                    <a:lnTo>
                      <a:pt x="1542" y="258"/>
                    </a:lnTo>
                    <a:lnTo>
                      <a:pt x="1542" y="252"/>
                    </a:lnTo>
                    <a:lnTo>
                      <a:pt x="1542" y="252"/>
                    </a:lnTo>
                    <a:lnTo>
                      <a:pt x="1542" y="252"/>
                    </a:lnTo>
                    <a:lnTo>
                      <a:pt x="1542" y="252"/>
                    </a:lnTo>
                    <a:lnTo>
                      <a:pt x="1548" y="252"/>
                    </a:lnTo>
                    <a:lnTo>
                      <a:pt x="1548" y="252"/>
                    </a:lnTo>
                    <a:lnTo>
                      <a:pt x="1548" y="252"/>
                    </a:lnTo>
                    <a:lnTo>
                      <a:pt x="1548" y="252"/>
                    </a:lnTo>
                    <a:lnTo>
                      <a:pt x="1548" y="252"/>
                    </a:lnTo>
                    <a:lnTo>
                      <a:pt x="1548" y="252"/>
                    </a:lnTo>
                    <a:lnTo>
                      <a:pt x="1548" y="252"/>
                    </a:lnTo>
                    <a:lnTo>
                      <a:pt x="1554" y="252"/>
                    </a:lnTo>
                    <a:lnTo>
                      <a:pt x="1554" y="252"/>
                    </a:lnTo>
                    <a:lnTo>
                      <a:pt x="1554" y="246"/>
                    </a:lnTo>
                    <a:lnTo>
                      <a:pt x="1554" y="246"/>
                    </a:lnTo>
                    <a:lnTo>
                      <a:pt x="1554" y="246"/>
                    </a:lnTo>
                    <a:lnTo>
                      <a:pt x="1554" y="246"/>
                    </a:lnTo>
                    <a:lnTo>
                      <a:pt x="1554" y="246"/>
                    </a:lnTo>
                    <a:lnTo>
                      <a:pt x="1560" y="246"/>
                    </a:lnTo>
                    <a:lnTo>
                      <a:pt x="1560" y="246"/>
                    </a:lnTo>
                    <a:lnTo>
                      <a:pt x="1560" y="246"/>
                    </a:lnTo>
                    <a:lnTo>
                      <a:pt x="1560" y="246"/>
                    </a:lnTo>
                    <a:lnTo>
                      <a:pt x="1560" y="246"/>
                    </a:lnTo>
                    <a:lnTo>
                      <a:pt x="1560" y="240"/>
                    </a:lnTo>
                    <a:lnTo>
                      <a:pt x="1566" y="240"/>
                    </a:lnTo>
                    <a:lnTo>
                      <a:pt x="1566" y="240"/>
                    </a:lnTo>
                    <a:lnTo>
                      <a:pt x="1566" y="240"/>
                    </a:lnTo>
                    <a:lnTo>
                      <a:pt x="1566" y="240"/>
                    </a:lnTo>
                    <a:lnTo>
                      <a:pt x="1566" y="240"/>
                    </a:lnTo>
                    <a:lnTo>
                      <a:pt x="1566" y="240"/>
                    </a:lnTo>
                    <a:lnTo>
                      <a:pt x="1566" y="240"/>
                    </a:lnTo>
                    <a:lnTo>
                      <a:pt x="1572" y="240"/>
                    </a:lnTo>
                    <a:lnTo>
                      <a:pt x="1572" y="240"/>
                    </a:lnTo>
                    <a:lnTo>
                      <a:pt x="1572" y="240"/>
                    </a:lnTo>
                    <a:lnTo>
                      <a:pt x="1572" y="234"/>
                    </a:lnTo>
                    <a:lnTo>
                      <a:pt x="1572" y="234"/>
                    </a:lnTo>
                    <a:lnTo>
                      <a:pt x="1572" y="234"/>
                    </a:lnTo>
                    <a:lnTo>
                      <a:pt x="1572" y="234"/>
                    </a:lnTo>
                    <a:lnTo>
                      <a:pt x="1578" y="234"/>
                    </a:lnTo>
                    <a:lnTo>
                      <a:pt x="1578" y="234"/>
                    </a:lnTo>
                    <a:lnTo>
                      <a:pt x="1578" y="234"/>
                    </a:lnTo>
                    <a:lnTo>
                      <a:pt x="1578" y="234"/>
                    </a:lnTo>
                    <a:lnTo>
                      <a:pt x="1578" y="234"/>
                    </a:lnTo>
                    <a:lnTo>
                      <a:pt x="1578" y="234"/>
                    </a:lnTo>
                    <a:lnTo>
                      <a:pt x="1584" y="234"/>
                    </a:lnTo>
                    <a:lnTo>
                      <a:pt x="1584" y="228"/>
                    </a:lnTo>
                    <a:lnTo>
                      <a:pt x="1584" y="228"/>
                    </a:lnTo>
                    <a:lnTo>
                      <a:pt x="1584" y="228"/>
                    </a:lnTo>
                    <a:lnTo>
                      <a:pt x="1584" y="228"/>
                    </a:lnTo>
                    <a:lnTo>
                      <a:pt x="1584" y="228"/>
                    </a:lnTo>
                    <a:lnTo>
                      <a:pt x="1584" y="228"/>
                    </a:lnTo>
                    <a:lnTo>
                      <a:pt x="1590" y="228"/>
                    </a:lnTo>
                    <a:lnTo>
                      <a:pt x="1590" y="228"/>
                    </a:lnTo>
                    <a:lnTo>
                      <a:pt x="1590" y="228"/>
                    </a:lnTo>
                    <a:lnTo>
                      <a:pt x="1590" y="228"/>
                    </a:lnTo>
                    <a:lnTo>
                      <a:pt x="1590" y="222"/>
                    </a:lnTo>
                    <a:lnTo>
                      <a:pt x="1590" y="222"/>
                    </a:lnTo>
                    <a:lnTo>
                      <a:pt x="1590" y="222"/>
                    </a:lnTo>
                    <a:lnTo>
                      <a:pt x="1596" y="222"/>
                    </a:lnTo>
                    <a:lnTo>
                      <a:pt x="1596" y="222"/>
                    </a:lnTo>
                    <a:lnTo>
                      <a:pt x="1596" y="222"/>
                    </a:lnTo>
                    <a:lnTo>
                      <a:pt x="1596" y="222"/>
                    </a:lnTo>
                    <a:lnTo>
                      <a:pt x="1596" y="222"/>
                    </a:lnTo>
                    <a:lnTo>
                      <a:pt x="1596" y="222"/>
                    </a:lnTo>
                    <a:lnTo>
                      <a:pt x="1596" y="222"/>
                    </a:lnTo>
                    <a:lnTo>
                      <a:pt x="1602" y="216"/>
                    </a:lnTo>
                    <a:lnTo>
                      <a:pt x="1602" y="216"/>
                    </a:lnTo>
                    <a:lnTo>
                      <a:pt x="1602" y="216"/>
                    </a:lnTo>
                    <a:lnTo>
                      <a:pt x="1602" y="216"/>
                    </a:lnTo>
                    <a:lnTo>
                      <a:pt x="1602" y="216"/>
                    </a:lnTo>
                    <a:lnTo>
                      <a:pt x="1602" y="216"/>
                    </a:lnTo>
                    <a:lnTo>
                      <a:pt x="1602" y="216"/>
                    </a:lnTo>
                    <a:lnTo>
                      <a:pt x="1608" y="216"/>
                    </a:lnTo>
                    <a:lnTo>
                      <a:pt x="1608" y="216"/>
                    </a:lnTo>
                    <a:lnTo>
                      <a:pt x="1608" y="216"/>
                    </a:lnTo>
                    <a:lnTo>
                      <a:pt x="1608" y="210"/>
                    </a:lnTo>
                    <a:lnTo>
                      <a:pt x="1608" y="210"/>
                    </a:lnTo>
                    <a:lnTo>
                      <a:pt x="1608" y="210"/>
                    </a:lnTo>
                    <a:lnTo>
                      <a:pt x="1608" y="210"/>
                    </a:lnTo>
                    <a:lnTo>
                      <a:pt x="1614" y="210"/>
                    </a:lnTo>
                    <a:lnTo>
                      <a:pt x="1614" y="210"/>
                    </a:lnTo>
                    <a:lnTo>
                      <a:pt x="1614" y="210"/>
                    </a:lnTo>
                    <a:lnTo>
                      <a:pt x="1614" y="210"/>
                    </a:lnTo>
                    <a:lnTo>
                      <a:pt x="1614" y="210"/>
                    </a:lnTo>
                    <a:lnTo>
                      <a:pt x="1614" y="204"/>
                    </a:lnTo>
                    <a:lnTo>
                      <a:pt x="1614" y="204"/>
                    </a:lnTo>
                    <a:lnTo>
                      <a:pt x="1620" y="204"/>
                    </a:lnTo>
                    <a:lnTo>
                      <a:pt x="1620" y="204"/>
                    </a:lnTo>
                    <a:lnTo>
                      <a:pt x="1620" y="204"/>
                    </a:lnTo>
                    <a:lnTo>
                      <a:pt x="1620" y="204"/>
                    </a:lnTo>
                    <a:lnTo>
                      <a:pt x="1620" y="204"/>
                    </a:lnTo>
                    <a:lnTo>
                      <a:pt x="1620" y="204"/>
                    </a:lnTo>
                    <a:lnTo>
                      <a:pt x="1620" y="204"/>
                    </a:lnTo>
                    <a:lnTo>
                      <a:pt x="1626" y="198"/>
                    </a:lnTo>
                    <a:lnTo>
                      <a:pt x="1626" y="198"/>
                    </a:lnTo>
                    <a:lnTo>
                      <a:pt x="1626" y="198"/>
                    </a:lnTo>
                    <a:lnTo>
                      <a:pt x="1626" y="198"/>
                    </a:lnTo>
                    <a:lnTo>
                      <a:pt x="1626" y="198"/>
                    </a:lnTo>
                    <a:lnTo>
                      <a:pt x="1626" y="198"/>
                    </a:lnTo>
                    <a:lnTo>
                      <a:pt x="1626" y="198"/>
                    </a:lnTo>
                    <a:lnTo>
                      <a:pt x="1632" y="198"/>
                    </a:lnTo>
                    <a:lnTo>
                      <a:pt x="1632" y="198"/>
                    </a:lnTo>
                    <a:lnTo>
                      <a:pt x="1632" y="192"/>
                    </a:lnTo>
                    <a:lnTo>
                      <a:pt x="1632" y="192"/>
                    </a:lnTo>
                    <a:lnTo>
                      <a:pt x="1632" y="192"/>
                    </a:lnTo>
                    <a:lnTo>
                      <a:pt x="1632" y="192"/>
                    </a:lnTo>
                    <a:lnTo>
                      <a:pt x="1632" y="192"/>
                    </a:lnTo>
                    <a:lnTo>
                      <a:pt x="1638" y="192"/>
                    </a:lnTo>
                    <a:lnTo>
                      <a:pt x="1638" y="192"/>
                    </a:lnTo>
                    <a:lnTo>
                      <a:pt x="1638" y="192"/>
                    </a:lnTo>
                    <a:lnTo>
                      <a:pt x="1638" y="186"/>
                    </a:lnTo>
                    <a:lnTo>
                      <a:pt x="1638" y="186"/>
                    </a:lnTo>
                    <a:lnTo>
                      <a:pt x="1638" y="186"/>
                    </a:lnTo>
                    <a:lnTo>
                      <a:pt x="1638" y="186"/>
                    </a:lnTo>
                    <a:lnTo>
                      <a:pt x="1644" y="186"/>
                    </a:lnTo>
                    <a:lnTo>
                      <a:pt x="1644" y="186"/>
                    </a:lnTo>
                    <a:lnTo>
                      <a:pt x="1644" y="186"/>
                    </a:lnTo>
                    <a:lnTo>
                      <a:pt x="1644" y="186"/>
                    </a:lnTo>
                    <a:lnTo>
                      <a:pt x="1644" y="180"/>
                    </a:lnTo>
                    <a:lnTo>
                      <a:pt x="1644" y="180"/>
                    </a:lnTo>
                    <a:lnTo>
                      <a:pt x="1644" y="180"/>
                    </a:lnTo>
                    <a:lnTo>
                      <a:pt x="1650" y="180"/>
                    </a:lnTo>
                    <a:lnTo>
                      <a:pt x="1650" y="180"/>
                    </a:lnTo>
                    <a:lnTo>
                      <a:pt x="1650" y="180"/>
                    </a:lnTo>
                    <a:lnTo>
                      <a:pt x="1650" y="180"/>
                    </a:lnTo>
                    <a:lnTo>
                      <a:pt x="1650" y="180"/>
                    </a:lnTo>
                    <a:lnTo>
                      <a:pt x="1650" y="180"/>
                    </a:lnTo>
                    <a:lnTo>
                      <a:pt x="1650" y="174"/>
                    </a:lnTo>
                    <a:lnTo>
                      <a:pt x="1656" y="174"/>
                    </a:lnTo>
                    <a:lnTo>
                      <a:pt x="1656" y="174"/>
                    </a:lnTo>
                    <a:lnTo>
                      <a:pt x="1656" y="174"/>
                    </a:lnTo>
                    <a:lnTo>
                      <a:pt x="1656" y="174"/>
                    </a:lnTo>
                    <a:lnTo>
                      <a:pt x="1656" y="174"/>
                    </a:lnTo>
                    <a:lnTo>
                      <a:pt x="1656" y="174"/>
                    </a:lnTo>
                    <a:lnTo>
                      <a:pt x="1656" y="174"/>
                    </a:lnTo>
                    <a:lnTo>
                      <a:pt x="1662" y="168"/>
                    </a:lnTo>
                    <a:lnTo>
                      <a:pt x="1662" y="168"/>
                    </a:lnTo>
                    <a:lnTo>
                      <a:pt x="1662" y="168"/>
                    </a:lnTo>
                    <a:lnTo>
                      <a:pt x="1662" y="168"/>
                    </a:lnTo>
                    <a:lnTo>
                      <a:pt x="1662" y="168"/>
                    </a:lnTo>
                    <a:lnTo>
                      <a:pt x="1662" y="168"/>
                    </a:lnTo>
                    <a:lnTo>
                      <a:pt x="1668" y="168"/>
                    </a:lnTo>
                    <a:lnTo>
                      <a:pt x="1668" y="162"/>
                    </a:lnTo>
                    <a:lnTo>
                      <a:pt x="1668" y="162"/>
                    </a:lnTo>
                    <a:lnTo>
                      <a:pt x="1668" y="162"/>
                    </a:lnTo>
                    <a:lnTo>
                      <a:pt x="1668" y="162"/>
                    </a:lnTo>
                    <a:lnTo>
                      <a:pt x="1668" y="162"/>
                    </a:lnTo>
                    <a:lnTo>
                      <a:pt x="1668" y="162"/>
                    </a:lnTo>
                    <a:lnTo>
                      <a:pt x="1674" y="162"/>
                    </a:lnTo>
                    <a:lnTo>
                      <a:pt x="1674" y="162"/>
                    </a:lnTo>
                    <a:lnTo>
                      <a:pt x="1674" y="156"/>
                    </a:lnTo>
                    <a:lnTo>
                      <a:pt x="1674" y="156"/>
                    </a:lnTo>
                    <a:lnTo>
                      <a:pt x="1674" y="156"/>
                    </a:lnTo>
                    <a:lnTo>
                      <a:pt x="1674" y="156"/>
                    </a:lnTo>
                    <a:lnTo>
                      <a:pt x="1674" y="156"/>
                    </a:lnTo>
                    <a:lnTo>
                      <a:pt x="1680" y="156"/>
                    </a:lnTo>
                    <a:lnTo>
                      <a:pt x="1680" y="156"/>
                    </a:lnTo>
                    <a:lnTo>
                      <a:pt x="1680" y="156"/>
                    </a:lnTo>
                    <a:lnTo>
                      <a:pt x="1680" y="150"/>
                    </a:lnTo>
                    <a:lnTo>
                      <a:pt x="1680" y="150"/>
                    </a:lnTo>
                    <a:lnTo>
                      <a:pt x="1680" y="150"/>
                    </a:lnTo>
                    <a:lnTo>
                      <a:pt x="1680" y="150"/>
                    </a:lnTo>
                    <a:lnTo>
                      <a:pt x="1686" y="150"/>
                    </a:lnTo>
                    <a:lnTo>
                      <a:pt x="1686" y="150"/>
                    </a:lnTo>
                    <a:lnTo>
                      <a:pt x="1686" y="150"/>
                    </a:lnTo>
                    <a:lnTo>
                      <a:pt x="1686" y="144"/>
                    </a:lnTo>
                    <a:lnTo>
                      <a:pt x="1686" y="144"/>
                    </a:lnTo>
                    <a:lnTo>
                      <a:pt x="1686" y="144"/>
                    </a:lnTo>
                    <a:lnTo>
                      <a:pt x="1686" y="144"/>
                    </a:lnTo>
                    <a:lnTo>
                      <a:pt x="1692" y="144"/>
                    </a:lnTo>
                    <a:lnTo>
                      <a:pt x="1692" y="144"/>
                    </a:lnTo>
                    <a:lnTo>
                      <a:pt x="1692" y="144"/>
                    </a:lnTo>
                    <a:lnTo>
                      <a:pt x="1692" y="138"/>
                    </a:lnTo>
                    <a:lnTo>
                      <a:pt x="1692" y="138"/>
                    </a:lnTo>
                    <a:lnTo>
                      <a:pt x="1692" y="138"/>
                    </a:lnTo>
                    <a:lnTo>
                      <a:pt x="1692" y="138"/>
                    </a:lnTo>
                    <a:lnTo>
                      <a:pt x="1698" y="138"/>
                    </a:lnTo>
                    <a:lnTo>
                      <a:pt x="1698" y="138"/>
                    </a:lnTo>
                    <a:lnTo>
                      <a:pt x="1698" y="138"/>
                    </a:lnTo>
                    <a:lnTo>
                      <a:pt x="1698" y="132"/>
                    </a:lnTo>
                    <a:lnTo>
                      <a:pt x="1698" y="132"/>
                    </a:lnTo>
                    <a:lnTo>
                      <a:pt x="1698" y="132"/>
                    </a:lnTo>
                    <a:lnTo>
                      <a:pt x="1698" y="132"/>
                    </a:lnTo>
                    <a:lnTo>
                      <a:pt x="1704" y="132"/>
                    </a:lnTo>
                    <a:lnTo>
                      <a:pt x="1704" y="132"/>
                    </a:lnTo>
                    <a:lnTo>
                      <a:pt x="1704" y="132"/>
                    </a:lnTo>
                    <a:lnTo>
                      <a:pt x="1704" y="126"/>
                    </a:lnTo>
                    <a:lnTo>
                      <a:pt x="1704" y="126"/>
                    </a:lnTo>
                    <a:lnTo>
                      <a:pt x="1704" y="126"/>
                    </a:lnTo>
                    <a:lnTo>
                      <a:pt x="1704" y="126"/>
                    </a:lnTo>
                    <a:lnTo>
                      <a:pt x="1710" y="126"/>
                    </a:lnTo>
                    <a:lnTo>
                      <a:pt x="1710" y="126"/>
                    </a:lnTo>
                    <a:lnTo>
                      <a:pt x="1710" y="126"/>
                    </a:lnTo>
                    <a:lnTo>
                      <a:pt x="1710" y="120"/>
                    </a:lnTo>
                    <a:lnTo>
                      <a:pt x="1710" y="120"/>
                    </a:lnTo>
                    <a:lnTo>
                      <a:pt x="1710" y="120"/>
                    </a:lnTo>
                    <a:lnTo>
                      <a:pt x="1710" y="120"/>
                    </a:lnTo>
                    <a:lnTo>
                      <a:pt x="1716" y="120"/>
                    </a:lnTo>
                    <a:lnTo>
                      <a:pt x="1716" y="120"/>
                    </a:lnTo>
                    <a:lnTo>
                      <a:pt x="1716" y="120"/>
                    </a:lnTo>
                    <a:lnTo>
                      <a:pt x="1716" y="114"/>
                    </a:lnTo>
                    <a:lnTo>
                      <a:pt x="1716" y="114"/>
                    </a:lnTo>
                    <a:lnTo>
                      <a:pt x="1716" y="114"/>
                    </a:lnTo>
                    <a:lnTo>
                      <a:pt x="1716" y="114"/>
                    </a:lnTo>
                    <a:lnTo>
                      <a:pt x="1722" y="114"/>
                    </a:lnTo>
                    <a:lnTo>
                      <a:pt x="1722" y="114"/>
                    </a:lnTo>
                    <a:lnTo>
                      <a:pt x="1722" y="114"/>
                    </a:lnTo>
                    <a:lnTo>
                      <a:pt x="1722" y="108"/>
                    </a:lnTo>
                    <a:lnTo>
                      <a:pt x="1722" y="108"/>
                    </a:lnTo>
                    <a:lnTo>
                      <a:pt x="1722" y="108"/>
                    </a:lnTo>
                    <a:lnTo>
                      <a:pt x="1722" y="108"/>
                    </a:lnTo>
                    <a:lnTo>
                      <a:pt x="1728" y="108"/>
                    </a:lnTo>
                    <a:lnTo>
                      <a:pt x="1728" y="108"/>
                    </a:lnTo>
                    <a:lnTo>
                      <a:pt x="1728" y="102"/>
                    </a:lnTo>
                    <a:lnTo>
                      <a:pt x="1728" y="102"/>
                    </a:lnTo>
                    <a:lnTo>
                      <a:pt x="1728" y="102"/>
                    </a:lnTo>
                    <a:lnTo>
                      <a:pt x="1728" y="102"/>
                    </a:lnTo>
                    <a:lnTo>
                      <a:pt x="1728" y="102"/>
                    </a:lnTo>
                    <a:lnTo>
                      <a:pt x="1734" y="102"/>
                    </a:lnTo>
                    <a:lnTo>
                      <a:pt x="1734" y="102"/>
                    </a:lnTo>
                    <a:lnTo>
                      <a:pt x="1734" y="96"/>
                    </a:lnTo>
                    <a:lnTo>
                      <a:pt x="1734" y="96"/>
                    </a:lnTo>
                    <a:lnTo>
                      <a:pt x="1734" y="96"/>
                    </a:lnTo>
                    <a:lnTo>
                      <a:pt x="1734" y="96"/>
                    </a:lnTo>
                    <a:lnTo>
                      <a:pt x="1734" y="96"/>
                    </a:lnTo>
                    <a:lnTo>
                      <a:pt x="1740" y="96"/>
                    </a:lnTo>
                    <a:lnTo>
                      <a:pt x="1740" y="90"/>
                    </a:lnTo>
                    <a:lnTo>
                      <a:pt x="1740" y="90"/>
                    </a:lnTo>
                    <a:lnTo>
                      <a:pt x="1740" y="90"/>
                    </a:lnTo>
                    <a:lnTo>
                      <a:pt x="1740" y="90"/>
                    </a:lnTo>
                    <a:lnTo>
                      <a:pt x="1740" y="90"/>
                    </a:lnTo>
                    <a:lnTo>
                      <a:pt x="1740" y="90"/>
                    </a:lnTo>
                    <a:lnTo>
                      <a:pt x="1746" y="84"/>
                    </a:lnTo>
                    <a:lnTo>
                      <a:pt x="1746" y="84"/>
                    </a:lnTo>
                    <a:lnTo>
                      <a:pt x="1746" y="84"/>
                    </a:lnTo>
                    <a:lnTo>
                      <a:pt x="1746" y="84"/>
                    </a:lnTo>
                    <a:lnTo>
                      <a:pt x="1746" y="84"/>
                    </a:lnTo>
                    <a:lnTo>
                      <a:pt x="1746" y="84"/>
                    </a:lnTo>
                    <a:lnTo>
                      <a:pt x="1752" y="84"/>
                    </a:lnTo>
                    <a:lnTo>
                      <a:pt x="1752" y="78"/>
                    </a:lnTo>
                    <a:lnTo>
                      <a:pt x="1752" y="78"/>
                    </a:lnTo>
                    <a:lnTo>
                      <a:pt x="1752" y="78"/>
                    </a:lnTo>
                    <a:lnTo>
                      <a:pt x="1752" y="78"/>
                    </a:lnTo>
                    <a:lnTo>
                      <a:pt x="1752" y="78"/>
                    </a:lnTo>
                    <a:lnTo>
                      <a:pt x="1752" y="78"/>
                    </a:lnTo>
                    <a:lnTo>
                      <a:pt x="1758" y="72"/>
                    </a:lnTo>
                    <a:lnTo>
                      <a:pt x="1758" y="72"/>
                    </a:lnTo>
                    <a:lnTo>
                      <a:pt x="1758" y="72"/>
                    </a:lnTo>
                    <a:lnTo>
                      <a:pt x="1758" y="72"/>
                    </a:lnTo>
                    <a:lnTo>
                      <a:pt x="1758" y="72"/>
                    </a:lnTo>
                    <a:lnTo>
                      <a:pt x="1758" y="72"/>
                    </a:lnTo>
                    <a:lnTo>
                      <a:pt x="1758" y="66"/>
                    </a:lnTo>
                    <a:lnTo>
                      <a:pt x="1764" y="66"/>
                    </a:lnTo>
                    <a:lnTo>
                      <a:pt x="1764" y="66"/>
                    </a:lnTo>
                    <a:lnTo>
                      <a:pt x="1764" y="66"/>
                    </a:lnTo>
                    <a:lnTo>
                      <a:pt x="1764" y="66"/>
                    </a:lnTo>
                    <a:lnTo>
                      <a:pt x="1764" y="66"/>
                    </a:lnTo>
                    <a:lnTo>
                      <a:pt x="1764" y="60"/>
                    </a:lnTo>
                    <a:lnTo>
                      <a:pt x="1764" y="60"/>
                    </a:lnTo>
                    <a:lnTo>
                      <a:pt x="1770" y="60"/>
                    </a:lnTo>
                    <a:lnTo>
                      <a:pt x="1770" y="60"/>
                    </a:lnTo>
                    <a:lnTo>
                      <a:pt x="1770" y="60"/>
                    </a:lnTo>
                    <a:lnTo>
                      <a:pt x="1770" y="60"/>
                    </a:lnTo>
                    <a:lnTo>
                      <a:pt x="1770" y="54"/>
                    </a:lnTo>
                    <a:lnTo>
                      <a:pt x="1770" y="54"/>
                    </a:lnTo>
                    <a:lnTo>
                      <a:pt x="1770" y="54"/>
                    </a:lnTo>
                    <a:lnTo>
                      <a:pt x="1776" y="54"/>
                    </a:lnTo>
                    <a:lnTo>
                      <a:pt x="1776" y="54"/>
                    </a:lnTo>
                    <a:lnTo>
                      <a:pt x="1776" y="54"/>
                    </a:lnTo>
                    <a:lnTo>
                      <a:pt x="1776" y="48"/>
                    </a:lnTo>
                    <a:lnTo>
                      <a:pt x="1776" y="48"/>
                    </a:lnTo>
                    <a:lnTo>
                      <a:pt x="1776" y="48"/>
                    </a:lnTo>
                    <a:lnTo>
                      <a:pt x="1776" y="48"/>
                    </a:lnTo>
                    <a:lnTo>
                      <a:pt x="1782" y="48"/>
                    </a:lnTo>
                    <a:lnTo>
                      <a:pt x="1782" y="42"/>
                    </a:lnTo>
                    <a:lnTo>
                      <a:pt x="1782" y="42"/>
                    </a:lnTo>
                    <a:lnTo>
                      <a:pt x="1782" y="42"/>
                    </a:lnTo>
                    <a:lnTo>
                      <a:pt x="1782" y="42"/>
                    </a:lnTo>
                    <a:lnTo>
                      <a:pt x="1782" y="42"/>
                    </a:lnTo>
                    <a:lnTo>
                      <a:pt x="1782" y="42"/>
                    </a:lnTo>
                    <a:lnTo>
                      <a:pt x="1788" y="36"/>
                    </a:lnTo>
                    <a:lnTo>
                      <a:pt x="1788" y="36"/>
                    </a:lnTo>
                    <a:lnTo>
                      <a:pt x="1788" y="36"/>
                    </a:lnTo>
                    <a:lnTo>
                      <a:pt x="1788" y="36"/>
                    </a:lnTo>
                    <a:lnTo>
                      <a:pt x="1788" y="36"/>
                    </a:lnTo>
                    <a:lnTo>
                      <a:pt x="1788" y="36"/>
                    </a:lnTo>
                    <a:lnTo>
                      <a:pt x="1788" y="30"/>
                    </a:lnTo>
                    <a:lnTo>
                      <a:pt x="1794" y="30"/>
                    </a:lnTo>
                    <a:lnTo>
                      <a:pt x="1794" y="30"/>
                    </a:lnTo>
                    <a:lnTo>
                      <a:pt x="1794" y="30"/>
                    </a:lnTo>
                    <a:lnTo>
                      <a:pt x="1794" y="30"/>
                    </a:lnTo>
                    <a:lnTo>
                      <a:pt x="1794" y="24"/>
                    </a:lnTo>
                    <a:lnTo>
                      <a:pt x="1794" y="24"/>
                    </a:lnTo>
                    <a:lnTo>
                      <a:pt x="1794" y="24"/>
                    </a:lnTo>
                    <a:lnTo>
                      <a:pt x="1800" y="24"/>
                    </a:lnTo>
                    <a:lnTo>
                      <a:pt x="1800" y="24"/>
                    </a:lnTo>
                    <a:lnTo>
                      <a:pt x="1800" y="24"/>
                    </a:lnTo>
                    <a:lnTo>
                      <a:pt x="1800" y="18"/>
                    </a:lnTo>
                    <a:lnTo>
                      <a:pt x="1800" y="18"/>
                    </a:lnTo>
                    <a:lnTo>
                      <a:pt x="1800" y="18"/>
                    </a:lnTo>
                    <a:lnTo>
                      <a:pt x="1806" y="18"/>
                    </a:lnTo>
                    <a:lnTo>
                      <a:pt x="1806" y="18"/>
                    </a:lnTo>
                    <a:lnTo>
                      <a:pt x="1806" y="12"/>
                    </a:lnTo>
                    <a:lnTo>
                      <a:pt x="1806" y="12"/>
                    </a:lnTo>
                    <a:lnTo>
                      <a:pt x="1806" y="12"/>
                    </a:lnTo>
                    <a:lnTo>
                      <a:pt x="1806" y="12"/>
                    </a:lnTo>
                    <a:lnTo>
                      <a:pt x="1806" y="12"/>
                    </a:lnTo>
                    <a:lnTo>
                      <a:pt x="1812" y="12"/>
                    </a:lnTo>
                    <a:lnTo>
                      <a:pt x="1812" y="12"/>
                    </a:lnTo>
                    <a:lnTo>
                      <a:pt x="1812" y="6"/>
                    </a:lnTo>
                    <a:lnTo>
                      <a:pt x="1812" y="6"/>
                    </a:lnTo>
                    <a:lnTo>
                      <a:pt x="1812" y="6"/>
                    </a:lnTo>
                    <a:lnTo>
                      <a:pt x="1812" y="6"/>
                    </a:lnTo>
                    <a:lnTo>
                      <a:pt x="1812" y="6"/>
                    </a:lnTo>
                    <a:lnTo>
                      <a:pt x="1818" y="6"/>
                    </a:lnTo>
                    <a:lnTo>
                      <a:pt x="1818" y="6"/>
                    </a:lnTo>
                    <a:lnTo>
                      <a:pt x="1818" y="6"/>
                    </a:lnTo>
                    <a:lnTo>
                      <a:pt x="1818" y="6"/>
                    </a:lnTo>
                    <a:lnTo>
                      <a:pt x="1818" y="6"/>
                    </a:lnTo>
                    <a:lnTo>
                      <a:pt x="1818" y="6"/>
                    </a:lnTo>
                    <a:lnTo>
                      <a:pt x="1818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42" y="0"/>
                    </a:lnTo>
                    <a:lnTo>
                      <a:pt x="1842" y="0"/>
                    </a:lnTo>
                    <a:lnTo>
                      <a:pt x="1842" y="0"/>
                    </a:lnTo>
                    <a:lnTo>
                      <a:pt x="1842" y="6"/>
                    </a:lnTo>
                    <a:lnTo>
                      <a:pt x="1842" y="6"/>
                    </a:lnTo>
                    <a:lnTo>
                      <a:pt x="1842" y="6"/>
                    </a:lnTo>
                    <a:lnTo>
                      <a:pt x="1842" y="6"/>
                    </a:lnTo>
                    <a:lnTo>
                      <a:pt x="1848" y="6"/>
                    </a:lnTo>
                    <a:lnTo>
                      <a:pt x="1848" y="6"/>
                    </a:lnTo>
                    <a:lnTo>
                      <a:pt x="1848" y="6"/>
                    </a:lnTo>
                    <a:lnTo>
                      <a:pt x="1848" y="6"/>
                    </a:lnTo>
                    <a:lnTo>
                      <a:pt x="1848" y="6"/>
                    </a:lnTo>
                    <a:lnTo>
                      <a:pt x="1848" y="6"/>
                    </a:lnTo>
                    <a:lnTo>
                      <a:pt x="1854" y="6"/>
                    </a:lnTo>
                    <a:lnTo>
                      <a:pt x="1854" y="12"/>
                    </a:lnTo>
                    <a:lnTo>
                      <a:pt x="1854" y="12"/>
                    </a:lnTo>
                    <a:lnTo>
                      <a:pt x="1854" y="12"/>
                    </a:lnTo>
                    <a:lnTo>
                      <a:pt x="1854" y="12"/>
                    </a:lnTo>
                    <a:lnTo>
                      <a:pt x="1854" y="12"/>
                    </a:lnTo>
                    <a:lnTo>
                      <a:pt x="1854" y="12"/>
                    </a:lnTo>
                    <a:lnTo>
                      <a:pt x="1860" y="12"/>
                    </a:lnTo>
                    <a:lnTo>
                      <a:pt x="1860" y="18"/>
                    </a:lnTo>
                    <a:lnTo>
                      <a:pt x="1860" y="18"/>
                    </a:lnTo>
                    <a:lnTo>
                      <a:pt x="1860" y="18"/>
                    </a:lnTo>
                    <a:lnTo>
                      <a:pt x="1860" y="18"/>
                    </a:lnTo>
                    <a:lnTo>
                      <a:pt x="1860" y="18"/>
                    </a:lnTo>
                    <a:lnTo>
                      <a:pt x="1860" y="18"/>
                    </a:lnTo>
                    <a:lnTo>
                      <a:pt x="1866" y="24"/>
                    </a:lnTo>
                    <a:lnTo>
                      <a:pt x="1866" y="24"/>
                    </a:lnTo>
                    <a:lnTo>
                      <a:pt x="1866" y="24"/>
                    </a:lnTo>
                    <a:lnTo>
                      <a:pt x="1866" y="24"/>
                    </a:lnTo>
                    <a:lnTo>
                      <a:pt x="1866" y="24"/>
                    </a:lnTo>
                    <a:lnTo>
                      <a:pt x="1866" y="30"/>
                    </a:lnTo>
                    <a:lnTo>
                      <a:pt x="1866" y="30"/>
                    </a:lnTo>
                    <a:lnTo>
                      <a:pt x="1872" y="30"/>
                    </a:lnTo>
                    <a:lnTo>
                      <a:pt x="1872" y="30"/>
                    </a:lnTo>
                    <a:lnTo>
                      <a:pt x="1872" y="36"/>
                    </a:lnTo>
                    <a:lnTo>
                      <a:pt x="1872" y="36"/>
                    </a:lnTo>
                    <a:lnTo>
                      <a:pt x="1872" y="36"/>
                    </a:lnTo>
                    <a:lnTo>
                      <a:pt x="1872" y="36"/>
                    </a:lnTo>
                    <a:lnTo>
                      <a:pt x="1872" y="36"/>
                    </a:lnTo>
                    <a:lnTo>
                      <a:pt x="1878" y="42"/>
                    </a:lnTo>
                    <a:lnTo>
                      <a:pt x="1878" y="42"/>
                    </a:lnTo>
                    <a:lnTo>
                      <a:pt x="1878" y="42"/>
                    </a:lnTo>
                    <a:lnTo>
                      <a:pt x="1878" y="42"/>
                    </a:lnTo>
                    <a:lnTo>
                      <a:pt x="1878" y="48"/>
                    </a:lnTo>
                    <a:lnTo>
                      <a:pt x="1878" y="48"/>
                    </a:lnTo>
                    <a:lnTo>
                      <a:pt x="1878" y="48"/>
                    </a:lnTo>
                    <a:lnTo>
                      <a:pt x="1884" y="54"/>
                    </a:lnTo>
                    <a:lnTo>
                      <a:pt x="1884" y="54"/>
                    </a:lnTo>
                    <a:lnTo>
                      <a:pt x="1884" y="54"/>
                    </a:lnTo>
                    <a:lnTo>
                      <a:pt x="1884" y="54"/>
                    </a:lnTo>
                    <a:lnTo>
                      <a:pt x="1884" y="60"/>
                    </a:lnTo>
                    <a:lnTo>
                      <a:pt x="1884" y="60"/>
                    </a:lnTo>
                    <a:lnTo>
                      <a:pt x="1884" y="60"/>
                    </a:lnTo>
                    <a:lnTo>
                      <a:pt x="1890" y="60"/>
                    </a:lnTo>
                    <a:lnTo>
                      <a:pt x="1890" y="66"/>
                    </a:lnTo>
                    <a:lnTo>
                      <a:pt x="1890" y="66"/>
                    </a:lnTo>
                    <a:lnTo>
                      <a:pt x="1890" y="66"/>
                    </a:lnTo>
                    <a:lnTo>
                      <a:pt x="1890" y="72"/>
                    </a:lnTo>
                    <a:lnTo>
                      <a:pt x="1890" y="72"/>
                    </a:lnTo>
                    <a:lnTo>
                      <a:pt x="1890" y="72"/>
                    </a:lnTo>
                    <a:lnTo>
                      <a:pt x="1896" y="72"/>
                    </a:lnTo>
                    <a:lnTo>
                      <a:pt x="1896" y="78"/>
                    </a:lnTo>
                    <a:lnTo>
                      <a:pt x="1896" y="78"/>
                    </a:lnTo>
                    <a:lnTo>
                      <a:pt x="1896" y="78"/>
                    </a:lnTo>
                    <a:lnTo>
                      <a:pt x="1896" y="78"/>
                    </a:lnTo>
                    <a:lnTo>
                      <a:pt x="1896" y="84"/>
                    </a:lnTo>
                    <a:lnTo>
                      <a:pt x="1896" y="84"/>
                    </a:lnTo>
                    <a:lnTo>
                      <a:pt x="1902" y="84"/>
                    </a:lnTo>
                    <a:lnTo>
                      <a:pt x="1902" y="90"/>
                    </a:lnTo>
                    <a:lnTo>
                      <a:pt x="1902" y="90"/>
                    </a:lnTo>
                    <a:lnTo>
                      <a:pt x="1902" y="90"/>
                    </a:lnTo>
                    <a:lnTo>
                      <a:pt x="1902" y="90"/>
                    </a:lnTo>
                    <a:lnTo>
                      <a:pt x="1902" y="96"/>
                    </a:lnTo>
                    <a:lnTo>
                      <a:pt x="1902" y="96"/>
                    </a:lnTo>
                    <a:lnTo>
                      <a:pt x="1908" y="96"/>
                    </a:lnTo>
                    <a:lnTo>
                      <a:pt x="1908" y="96"/>
                    </a:lnTo>
                    <a:lnTo>
                      <a:pt x="1908" y="102"/>
                    </a:lnTo>
                    <a:lnTo>
                      <a:pt x="1908" y="102"/>
                    </a:lnTo>
                    <a:lnTo>
                      <a:pt x="1908" y="102"/>
                    </a:lnTo>
                    <a:lnTo>
                      <a:pt x="1908" y="102"/>
                    </a:lnTo>
                    <a:lnTo>
                      <a:pt x="1908" y="108"/>
                    </a:lnTo>
                    <a:lnTo>
                      <a:pt x="1914" y="108"/>
                    </a:lnTo>
                    <a:lnTo>
                      <a:pt x="1914" y="108"/>
                    </a:lnTo>
                    <a:lnTo>
                      <a:pt x="1914" y="108"/>
                    </a:lnTo>
                    <a:lnTo>
                      <a:pt x="1914" y="114"/>
                    </a:lnTo>
                    <a:lnTo>
                      <a:pt x="1914" y="114"/>
                    </a:lnTo>
                    <a:lnTo>
                      <a:pt x="1914" y="114"/>
                    </a:lnTo>
                    <a:lnTo>
                      <a:pt x="1914" y="114"/>
                    </a:lnTo>
                    <a:lnTo>
                      <a:pt x="1920" y="120"/>
                    </a:lnTo>
                    <a:lnTo>
                      <a:pt x="1920" y="120"/>
                    </a:lnTo>
                    <a:lnTo>
                      <a:pt x="1920" y="120"/>
                    </a:lnTo>
                    <a:lnTo>
                      <a:pt x="1920" y="120"/>
                    </a:lnTo>
                    <a:lnTo>
                      <a:pt x="1920" y="126"/>
                    </a:lnTo>
                    <a:lnTo>
                      <a:pt x="1920" y="126"/>
                    </a:lnTo>
                    <a:lnTo>
                      <a:pt x="1920" y="126"/>
                    </a:lnTo>
                    <a:lnTo>
                      <a:pt x="1926" y="126"/>
                    </a:lnTo>
                    <a:lnTo>
                      <a:pt x="1926" y="132"/>
                    </a:lnTo>
                    <a:lnTo>
                      <a:pt x="1926" y="132"/>
                    </a:lnTo>
                    <a:lnTo>
                      <a:pt x="1926" y="132"/>
                    </a:lnTo>
                    <a:lnTo>
                      <a:pt x="1926" y="132"/>
                    </a:lnTo>
                    <a:lnTo>
                      <a:pt x="1926" y="138"/>
                    </a:lnTo>
                    <a:lnTo>
                      <a:pt x="1926" y="138"/>
                    </a:lnTo>
                    <a:lnTo>
                      <a:pt x="1932" y="138"/>
                    </a:lnTo>
                    <a:lnTo>
                      <a:pt x="1932" y="138"/>
                    </a:lnTo>
                    <a:lnTo>
                      <a:pt x="1932" y="138"/>
                    </a:lnTo>
                    <a:lnTo>
                      <a:pt x="1932" y="144"/>
                    </a:lnTo>
                    <a:lnTo>
                      <a:pt x="1932" y="144"/>
                    </a:lnTo>
                    <a:lnTo>
                      <a:pt x="1932" y="144"/>
                    </a:lnTo>
                    <a:lnTo>
                      <a:pt x="1932" y="144"/>
                    </a:lnTo>
                    <a:lnTo>
                      <a:pt x="1938" y="150"/>
                    </a:lnTo>
                    <a:lnTo>
                      <a:pt x="1938" y="150"/>
                    </a:lnTo>
                    <a:lnTo>
                      <a:pt x="1938" y="150"/>
                    </a:lnTo>
                    <a:lnTo>
                      <a:pt x="1938" y="150"/>
                    </a:lnTo>
                    <a:lnTo>
                      <a:pt x="1938" y="156"/>
                    </a:lnTo>
                    <a:lnTo>
                      <a:pt x="1938" y="156"/>
                    </a:lnTo>
                    <a:lnTo>
                      <a:pt x="1938" y="156"/>
                    </a:lnTo>
                    <a:lnTo>
                      <a:pt x="1944" y="156"/>
                    </a:lnTo>
                    <a:lnTo>
                      <a:pt x="1944" y="156"/>
                    </a:lnTo>
                    <a:lnTo>
                      <a:pt x="1944" y="162"/>
                    </a:lnTo>
                    <a:lnTo>
                      <a:pt x="1944" y="162"/>
                    </a:lnTo>
                    <a:lnTo>
                      <a:pt x="1944" y="162"/>
                    </a:lnTo>
                    <a:lnTo>
                      <a:pt x="1944" y="162"/>
                    </a:lnTo>
                    <a:lnTo>
                      <a:pt x="1950" y="168"/>
                    </a:lnTo>
                    <a:lnTo>
                      <a:pt x="1950" y="168"/>
                    </a:lnTo>
                    <a:lnTo>
                      <a:pt x="1950" y="168"/>
                    </a:lnTo>
                    <a:lnTo>
                      <a:pt x="1950" y="168"/>
                    </a:lnTo>
                    <a:lnTo>
                      <a:pt x="1950" y="168"/>
                    </a:lnTo>
                    <a:lnTo>
                      <a:pt x="1950" y="174"/>
                    </a:lnTo>
                    <a:lnTo>
                      <a:pt x="1950" y="174"/>
                    </a:lnTo>
                    <a:lnTo>
                      <a:pt x="1956" y="174"/>
                    </a:lnTo>
                    <a:lnTo>
                      <a:pt x="1956" y="174"/>
                    </a:lnTo>
                    <a:lnTo>
                      <a:pt x="1956" y="174"/>
                    </a:lnTo>
                    <a:lnTo>
                      <a:pt x="1956" y="180"/>
                    </a:lnTo>
                    <a:lnTo>
                      <a:pt x="1956" y="180"/>
                    </a:lnTo>
                    <a:lnTo>
                      <a:pt x="1956" y="180"/>
                    </a:lnTo>
                    <a:lnTo>
                      <a:pt x="1956" y="180"/>
                    </a:lnTo>
                    <a:lnTo>
                      <a:pt x="1962" y="180"/>
                    </a:lnTo>
                    <a:lnTo>
                      <a:pt x="1962" y="186"/>
                    </a:lnTo>
                    <a:lnTo>
                      <a:pt x="1962" y="186"/>
                    </a:lnTo>
                    <a:lnTo>
                      <a:pt x="1962" y="186"/>
                    </a:lnTo>
                    <a:lnTo>
                      <a:pt x="1962" y="186"/>
                    </a:lnTo>
                    <a:lnTo>
                      <a:pt x="1962" y="192"/>
                    </a:lnTo>
                    <a:lnTo>
                      <a:pt x="1962" y="192"/>
                    </a:lnTo>
                    <a:lnTo>
                      <a:pt x="1968" y="192"/>
                    </a:lnTo>
                    <a:lnTo>
                      <a:pt x="1968" y="192"/>
                    </a:lnTo>
                    <a:lnTo>
                      <a:pt x="1968" y="198"/>
                    </a:lnTo>
                    <a:lnTo>
                      <a:pt x="1968" y="198"/>
                    </a:lnTo>
                    <a:lnTo>
                      <a:pt x="1968" y="198"/>
                    </a:lnTo>
                    <a:lnTo>
                      <a:pt x="1968" y="198"/>
                    </a:lnTo>
                    <a:lnTo>
                      <a:pt x="1974" y="198"/>
                    </a:lnTo>
                    <a:lnTo>
                      <a:pt x="1974" y="198"/>
                    </a:lnTo>
                    <a:lnTo>
                      <a:pt x="1974" y="204"/>
                    </a:lnTo>
                    <a:lnTo>
                      <a:pt x="1974" y="204"/>
                    </a:lnTo>
                    <a:lnTo>
                      <a:pt x="1974" y="204"/>
                    </a:lnTo>
                    <a:lnTo>
                      <a:pt x="1974" y="204"/>
                    </a:lnTo>
                    <a:lnTo>
                      <a:pt x="1974" y="204"/>
                    </a:lnTo>
                    <a:lnTo>
                      <a:pt x="1980" y="210"/>
                    </a:lnTo>
                    <a:lnTo>
                      <a:pt x="1980" y="210"/>
                    </a:lnTo>
                    <a:lnTo>
                      <a:pt x="1980" y="210"/>
                    </a:lnTo>
                    <a:lnTo>
                      <a:pt x="1980" y="210"/>
                    </a:lnTo>
                    <a:lnTo>
                      <a:pt x="1980" y="210"/>
                    </a:lnTo>
                    <a:lnTo>
                      <a:pt x="1980" y="216"/>
                    </a:lnTo>
                    <a:lnTo>
                      <a:pt x="1980" y="216"/>
                    </a:lnTo>
                    <a:lnTo>
                      <a:pt x="1986" y="216"/>
                    </a:lnTo>
                    <a:lnTo>
                      <a:pt x="1986" y="216"/>
                    </a:lnTo>
                    <a:lnTo>
                      <a:pt x="1986" y="216"/>
                    </a:lnTo>
                    <a:lnTo>
                      <a:pt x="1986" y="216"/>
                    </a:lnTo>
                    <a:lnTo>
                      <a:pt x="1986" y="222"/>
                    </a:lnTo>
                    <a:lnTo>
                      <a:pt x="1986" y="222"/>
                    </a:lnTo>
                    <a:lnTo>
                      <a:pt x="1986" y="222"/>
                    </a:lnTo>
                    <a:lnTo>
                      <a:pt x="1992" y="222"/>
                    </a:lnTo>
                    <a:lnTo>
                      <a:pt x="1992" y="222"/>
                    </a:lnTo>
                    <a:lnTo>
                      <a:pt x="1992" y="228"/>
                    </a:lnTo>
                    <a:lnTo>
                      <a:pt x="1992" y="228"/>
                    </a:lnTo>
                    <a:lnTo>
                      <a:pt x="1992" y="228"/>
                    </a:lnTo>
                    <a:lnTo>
                      <a:pt x="1992" y="228"/>
                    </a:lnTo>
                    <a:lnTo>
                      <a:pt x="1992" y="228"/>
                    </a:lnTo>
                    <a:lnTo>
                      <a:pt x="1998" y="228"/>
                    </a:lnTo>
                    <a:lnTo>
                      <a:pt x="1998" y="234"/>
                    </a:lnTo>
                    <a:lnTo>
                      <a:pt x="1998" y="234"/>
                    </a:lnTo>
                    <a:lnTo>
                      <a:pt x="1998" y="234"/>
                    </a:lnTo>
                    <a:lnTo>
                      <a:pt x="1998" y="234"/>
                    </a:lnTo>
                    <a:lnTo>
                      <a:pt x="1998" y="234"/>
                    </a:lnTo>
                    <a:lnTo>
                      <a:pt x="1998" y="234"/>
                    </a:lnTo>
                    <a:lnTo>
                      <a:pt x="2004" y="240"/>
                    </a:lnTo>
                    <a:lnTo>
                      <a:pt x="2004" y="240"/>
                    </a:lnTo>
                    <a:lnTo>
                      <a:pt x="2004" y="240"/>
                    </a:lnTo>
                    <a:lnTo>
                      <a:pt x="2004" y="240"/>
                    </a:lnTo>
                    <a:lnTo>
                      <a:pt x="2004" y="240"/>
                    </a:lnTo>
                    <a:lnTo>
                      <a:pt x="2004" y="240"/>
                    </a:lnTo>
                    <a:lnTo>
                      <a:pt x="2004" y="246"/>
                    </a:lnTo>
                    <a:lnTo>
                      <a:pt x="2010" y="246"/>
                    </a:lnTo>
                    <a:lnTo>
                      <a:pt x="2010" y="246"/>
                    </a:lnTo>
                    <a:lnTo>
                      <a:pt x="2010" y="246"/>
                    </a:lnTo>
                    <a:lnTo>
                      <a:pt x="2010" y="246"/>
                    </a:lnTo>
                    <a:lnTo>
                      <a:pt x="2010" y="246"/>
                    </a:lnTo>
                    <a:lnTo>
                      <a:pt x="2010" y="252"/>
                    </a:lnTo>
                    <a:lnTo>
                      <a:pt x="2010" y="252"/>
                    </a:lnTo>
                    <a:lnTo>
                      <a:pt x="2016" y="252"/>
                    </a:lnTo>
                    <a:lnTo>
                      <a:pt x="2016" y="252"/>
                    </a:lnTo>
                    <a:lnTo>
                      <a:pt x="2016" y="252"/>
                    </a:lnTo>
                    <a:lnTo>
                      <a:pt x="2016" y="252"/>
                    </a:lnTo>
                    <a:lnTo>
                      <a:pt x="2016" y="252"/>
                    </a:lnTo>
                    <a:lnTo>
                      <a:pt x="2016" y="258"/>
                    </a:lnTo>
                    <a:lnTo>
                      <a:pt x="2016" y="258"/>
                    </a:lnTo>
                    <a:lnTo>
                      <a:pt x="2022" y="258"/>
                    </a:lnTo>
                    <a:lnTo>
                      <a:pt x="2022" y="258"/>
                    </a:lnTo>
                    <a:lnTo>
                      <a:pt x="2022" y="258"/>
                    </a:lnTo>
                    <a:lnTo>
                      <a:pt x="2022" y="258"/>
                    </a:lnTo>
                    <a:lnTo>
                      <a:pt x="2022" y="258"/>
                    </a:lnTo>
                    <a:lnTo>
                      <a:pt x="2022" y="264"/>
                    </a:lnTo>
                    <a:lnTo>
                      <a:pt x="2022" y="264"/>
                    </a:lnTo>
                    <a:lnTo>
                      <a:pt x="2028" y="264"/>
                    </a:lnTo>
                    <a:lnTo>
                      <a:pt x="2028" y="264"/>
                    </a:lnTo>
                    <a:lnTo>
                      <a:pt x="2028" y="264"/>
                    </a:lnTo>
                    <a:lnTo>
                      <a:pt x="2028" y="264"/>
                    </a:lnTo>
                    <a:lnTo>
                      <a:pt x="2028" y="264"/>
                    </a:lnTo>
                    <a:lnTo>
                      <a:pt x="2028" y="270"/>
                    </a:lnTo>
                    <a:lnTo>
                      <a:pt x="2034" y="270"/>
                    </a:lnTo>
                    <a:lnTo>
                      <a:pt x="2034" y="270"/>
                    </a:lnTo>
                    <a:lnTo>
                      <a:pt x="2034" y="270"/>
                    </a:lnTo>
                    <a:lnTo>
                      <a:pt x="2034" y="270"/>
                    </a:lnTo>
                    <a:lnTo>
                      <a:pt x="2034" y="270"/>
                    </a:lnTo>
                    <a:lnTo>
                      <a:pt x="2034" y="270"/>
                    </a:lnTo>
                    <a:lnTo>
                      <a:pt x="2034" y="276"/>
                    </a:lnTo>
                    <a:lnTo>
                      <a:pt x="2040" y="276"/>
                    </a:lnTo>
                    <a:lnTo>
                      <a:pt x="2040" y="276"/>
                    </a:lnTo>
                    <a:lnTo>
                      <a:pt x="2040" y="276"/>
                    </a:lnTo>
                    <a:lnTo>
                      <a:pt x="2040" y="276"/>
                    </a:lnTo>
                    <a:lnTo>
                      <a:pt x="2040" y="276"/>
                    </a:lnTo>
                    <a:lnTo>
                      <a:pt x="2040" y="276"/>
                    </a:lnTo>
                    <a:lnTo>
                      <a:pt x="2040" y="276"/>
                    </a:lnTo>
                    <a:lnTo>
                      <a:pt x="2046" y="282"/>
                    </a:lnTo>
                    <a:lnTo>
                      <a:pt x="2046" y="282"/>
                    </a:lnTo>
                    <a:lnTo>
                      <a:pt x="2046" y="282"/>
                    </a:lnTo>
                    <a:lnTo>
                      <a:pt x="2046" y="282"/>
                    </a:lnTo>
                    <a:lnTo>
                      <a:pt x="2046" y="282"/>
                    </a:lnTo>
                    <a:lnTo>
                      <a:pt x="2046" y="282"/>
                    </a:lnTo>
                    <a:lnTo>
                      <a:pt x="2046" y="282"/>
                    </a:lnTo>
                    <a:lnTo>
                      <a:pt x="2052" y="282"/>
                    </a:lnTo>
                    <a:lnTo>
                      <a:pt x="2052" y="288"/>
                    </a:lnTo>
                    <a:lnTo>
                      <a:pt x="2052" y="288"/>
                    </a:lnTo>
                    <a:lnTo>
                      <a:pt x="2052" y="288"/>
                    </a:lnTo>
                    <a:lnTo>
                      <a:pt x="2052" y="288"/>
                    </a:lnTo>
                    <a:lnTo>
                      <a:pt x="2052" y="288"/>
                    </a:lnTo>
                    <a:lnTo>
                      <a:pt x="2052" y="288"/>
                    </a:lnTo>
                    <a:lnTo>
                      <a:pt x="2058" y="288"/>
                    </a:lnTo>
                    <a:lnTo>
                      <a:pt x="2058" y="288"/>
                    </a:lnTo>
                    <a:lnTo>
                      <a:pt x="2058" y="288"/>
                    </a:lnTo>
                    <a:lnTo>
                      <a:pt x="2058" y="294"/>
                    </a:lnTo>
                    <a:lnTo>
                      <a:pt x="2058" y="294"/>
                    </a:lnTo>
                    <a:lnTo>
                      <a:pt x="2058" y="294"/>
                    </a:lnTo>
                    <a:lnTo>
                      <a:pt x="2058" y="294"/>
                    </a:lnTo>
                    <a:lnTo>
                      <a:pt x="2064" y="294"/>
                    </a:lnTo>
                    <a:lnTo>
                      <a:pt x="2064" y="294"/>
                    </a:lnTo>
                    <a:lnTo>
                      <a:pt x="2064" y="294"/>
                    </a:lnTo>
                    <a:lnTo>
                      <a:pt x="2064" y="294"/>
                    </a:lnTo>
                    <a:lnTo>
                      <a:pt x="2064" y="294"/>
                    </a:lnTo>
                    <a:lnTo>
                      <a:pt x="2064" y="300"/>
                    </a:lnTo>
                    <a:lnTo>
                      <a:pt x="2064" y="300"/>
                    </a:lnTo>
                    <a:lnTo>
                      <a:pt x="2070" y="300"/>
                    </a:lnTo>
                    <a:lnTo>
                      <a:pt x="2070" y="300"/>
                    </a:lnTo>
                    <a:lnTo>
                      <a:pt x="2070" y="300"/>
                    </a:lnTo>
                    <a:lnTo>
                      <a:pt x="2070" y="300"/>
                    </a:lnTo>
                    <a:lnTo>
                      <a:pt x="2070" y="300"/>
                    </a:lnTo>
                    <a:lnTo>
                      <a:pt x="2070" y="300"/>
                    </a:lnTo>
                    <a:lnTo>
                      <a:pt x="2070" y="300"/>
                    </a:lnTo>
                    <a:lnTo>
                      <a:pt x="2076" y="300"/>
                    </a:lnTo>
                    <a:lnTo>
                      <a:pt x="2076" y="306"/>
                    </a:lnTo>
                    <a:lnTo>
                      <a:pt x="2076" y="306"/>
                    </a:lnTo>
                    <a:lnTo>
                      <a:pt x="2076" y="306"/>
                    </a:lnTo>
                    <a:lnTo>
                      <a:pt x="2076" y="306"/>
                    </a:lnTo>
                    <a:lnTo>
                      <a:pt x="2076" y="306"/>
                    </a:lnTo>
                    <a:lnTo>
                      <a:pt x="2076" y="306"/>
                    </a:lnTo>
                    <a:lnTo>
                      <a:pt x="2082" y="306"/>
                    </a:lnTo>
                    <a:lnTo>
                      <a:pt x="2082" y="306"/>
                    </a:lnTo>
                    <a:lnTo>
                      <a:pt x="2082" y="306"/>
                    </a:lnTo>
                    <a:lnTo>
                      <a:pt x="2082" y="306"/>
                    </a:lnTo>
                    <a:lnTo>
                      <a:pt x="2082" y="306"/>
                    </a:lnTo>
                    <a:lnTo>
                      <a:pt x="2082" y="312"/>
                    </a:lnTo>
                    <a:lnTo>
                      <a:pt x="2082" y="312"/>
                    </a:lnTo>
                    <a:lnTo>
                      <a:pt x="2088" y="312"/>
                    </a:lnTo>
                    <a:lnTo>
                      <a:pt x="2088" y="312"/>
                    </a:lnTo>
                    <a:lnTo>
                      <a:pt x="2088" y="312"/>
                    </a:lnTo>
                    <a:lnTo>
                      <a:pt x="2088" y="312"/>
                    </a:lnTo>
                    <a:lnTo>
                      <a:pt x="2088" y="312"/>
                    </a:lnTo>
                    <a:lnTo>
                      <a:pt x="2088" y="312"/>
                    </a:lnTo>
                    <a:lnTo>
                      <a:pt x="2088" y="312"/>
                    </a:lnTo>
                    <a:lnTo>
                      <a:pt x="2094" y="312"/>
                    </a:lnTo>
                    <a:lnTo>
                      <a:pt x="2094" y="312"/>
                    </a:lnTo>
                    <a:lnTo>
                      <a:pt x="2094" y="312"/>
                    </a:lnTo>
                    <a:lnTo>
                      <a:pt x="2094" y="318"/>
                    </a:lnTo>
                    <a:lnTo>
                      <a:pt x="2094" y="318"/>
                    </a:lnTo>
                    <a:lnTo>
                      <a:pt x="2094" y="318"/>
                    </a:lnTo>
                    <a:lnTo>
                      <a:pt x="2094" y="318"/>
                    </a:lnTo>
                    <a:lnTo>
                      <a:pt x="2100" y="318"/>
                    </a:lnTo>
                    <a:lnTo>
                      <a:pt x="2100" y="318"/>
                    </a:lnTo>
                    <a:lnTo>
                      <a:pt x="2100" y="318"/>
                    </a:lnTo>
                    <a:lnTo>
                      <a:pt x="2100" y="318"/>
                    </a:lnTo>
                    <a:lnTo>
                      <a:pt x="2100" y="318"/>
                    </a:lnTo>
                    <a:lnTo>
                      <a:pt x="2100" y="318"/>
                    </a:lnTo>
                    <a:lnTo>
                      <a:pt x="2100" y="318"/>
                    </a:lnTo>
                    <a:lnTo>
                      <a:pt x="2106" y="318"/>
                    </a:lnTo>
                    <a:lnTo>
                      <a:pt x="2106" y="318"/>
                    </a:lnTo>
                    <a:lnTo>
                      <a:pt x="2106" y="318"/>
                    </a:lnTo>
                    <a:lnTo>
                      <a:pt x="2106" y="324"/>
                    </a:lnTo>
                    <a:lnTo>
                      <a:pt x="2106" y="324"/>
                    </a:lnTo>
                    <a:lnTo>
                      <a:pt x="2106" y="324"/>
                    </a:lnTo>
                    <a:lnTo>
                      <a:pt x="2106" y="324"/>
                    </a:lnTo>
                    <a:lnTo>
                      <a:pt x="2112" y="324"/>
                    </a:lnTo>
                    <a:lnTo>
                      <a:pt x="2112" y="324"/>
                    </a:lnTo>
                    <a:lnTo>
                      <a:pt x="2112" y="324"/>
                    </a:lnTo>
                    <a:lnTo>
                      <a:pt x="2112" y="324"/>
                    </a:lnTo>
                    <a:lnTo>
                      <a:pt x="2112" y="324"/>
                    </a:lnTo>
                    <a:lnTo>
                      <a:pt x="2112" y="324"/>
                    </a:lnTo>
                    <a:lnTo>
                      <a:pt x="2118" y="324"/>
                    </a:lnTo>
                    <a:lnTo>
                      <a:pt x="2118" y="324"/>
                    </a:lnTo>
                    <a:lnTo>
                      <a:pt x="2118" y="324"/>
                    </a:lnTo>
                    <a:lnTo>
                      <a:pt x="2118" y="324"/>
                    </a:lnTo>
                    <a:lnTo>
                      <a:pt x="2118" y="324"/>
                    </a:lnTo>
                    <a:lnTo>
                      <a:pt x="2118" y="324"/>
                    </a:lnTo>
                    <a:lnTo>
                      <a:pt x="2118" y="324"/>
                    </a:lnTo>
                    <a:lnTo>
                      <a:pt x="2124" y="324"/>
                    </a:lnTo>
                    <a:lnTo>
                      <a:pt x="2124" y="330"/>
                    </a:lnTo>
                    <a:lnTo>
                      <a:pt x="2124" y="330"/>
                    </a:lnTo>
                    <a:lnTo>
                      <a:pt x="2124" y="330"/>
                    </a:lnTo>
                    <a:lnTo>
                      <a:pt x="2124" y="330"/>
                    </a:lnTo>
                    <a:lnTo>
                      <a:pt x="2124" y="330"/>
                    </a:lnTo>
                    <a:lnTo>
                      <a:pt x="2124" y="330"/>
                    </a:lnTo>
                    <a:lnTo>
                      <a:pt x="2130" y="330"/>
                    </a:lnTo>
                    <a:lnTo>
                      <a:pt x="2130" y="330"/>
                    </a:lnTo>
                    <a:lnTo>
                      <a:pt x="2130" y="330"/>
                    </a:lnTo>
                    <a:lnTo>
                      <a:pt x="2130" y="330"/>
                    </a:lnTo>
                    <a:lnTo>
                      <a:pt x="2130" y="330"/>
                    </a:lnTo>
                    <a:lnTo>
                      <a:pt x="2130" y="330"/>
                    </a:lnTo>
                    <a:lnTo>
                      <a:pt x="2130" y="330"/>
                    </a:lnTo>
                    <a:lnTo>
                      <a:pt x="2136" y="330"/>
                    </a:lnTo>
                    <a:lnTo>
                      <a:pt x="2136" y="330"/>
                    </a:lnTo>
                    <a:lnTo>
                      <a:pt x="2136" y="330"/>
                    </a:lnTo>
                    <a:lnTo>
                      <a:pt x="2136" y="330"/>
                    </a:lnTo>
                    <a:lnTo>
                      <a:pt x="2136" y="330"/>
                    </a:lnTo>
                    <a:lnTo>
                      <a:pt x="2136" y="330"/>
                    </a:lnTo>
                    <a:lnTo>
                      <a:pt x="2136" y="330"/>
                    </a:lnTo>
                    <a:lnTo>
                      <a:pt x="2142" y="330"/>
                    </a:lnTo>
                    <a:lnTo>
                      <a:pt x="2142" y="330"/>
                    </a:lnTo>
                    <a:lnTo>
                      <a:pt x="2142" y="330"/>
                    </a:lnTo>
                    <a:lnTo>
                      <a:pt x="2142" y="330"/>
                    </a:lnTo>
                    <a:lnTo>
                      <a:pt x="2142" y="330"/>
                    </a:lnTo>
                    <a:lnTo>
                      <a:pt x="2142" y="336"/>
                    </a:lnTo>
                    <a:lnTo>
                      <a:pt x="2142" y="336"/>
                    </a:lnTo>
                    <a:lnTo>
                      <a:pt x="2148" y="336"/>
                    </a:lnTo>
                    <a:lnTo>
                      <a:pt x="2148" y="336"/>
                    </a:lnTo>
                    <a:lnTo>
                      <a:pt x="2148" y="336"/>
                    </a:lnTo>
                    <a:lnTo>
                      <a:pt x="2148" y="336"/>
                    </a:lnTo>
                    <a:lnTo>
                      <a:pt x="2148" y="336"/>
                    </a:lnTo>
                    <a:lnTo>
                      <a:pt x="2148" y="336"/>
                    </a:lnTo>
                    <a:lnTo>
                      <a:pt x="2148" y="336"/>
                    </a:lnTo>
                    <a:lnTo>
                      <a:pt x="2154" y="336"/>
                    </a:lnTo>
                    <a:lnTo>
                      <a:pt x="2154" y="336"/>
                    </a:lnTo>
                    <a:lnTo>
                      <a:pt x="2154" y="336"/>
                    </a:lnTo>
                    <a:lnTo>
                      <a:pt x="2154" y="336"/>
                    </a:lnTo>
                    <a:lnTo>
                      <a:pt x="2154" y="336"/>
                    </a:lnTo>
                    <a:lnTo>
                      <a:pt x="2154" y="336"/>
                    </a:lnTo>
                    <a:lnTo>
                      <a:pt x="2154" y="336"/>
                    </a:lnTo>
                    <a:lnTo>
                      <a:pt x="2160" y="336"/>
                    </a:lnTo>
                    <a:lnTo>
                      <a:pt x="2160" y="336"/>
                    </a:lnTo>
                    <a:lnTo>
                      <a:pt x="2160" y="336"/>
                    </a:lnTo>
                    <a:lnTo>
                      <a:pt x="2160" y="336"/>
                    </a:lnTo>
                    <a:lnTo>
                      <a:pt x="2160" y="336"/>
                    </a:lnTo>
                    <a:lnTo>
                      <a:pt x="2160" y="336"/>
                    </a:lnTo>
                    <a:lnTo>
                      <a:pt x="2160" y="336"/>
                    </a:lnTo>
                    <a:lnTo>
                      <a:pt x="2166" y="336"/>
                    </a:lnTo>
                    <a:lnTo>
                      <a:pt x="2166" y="336"/>
                    </a:lnTo>
                    <a:lnTo>
                      <a:pt x="2166" y="336"/>
                    </a:lnTo>
                    <a:lnTo>
                      <a:pt x="2166" y="336"/>
                    </a:lnTo>
                    <a:lnTo>
                      <a:pt x="2166" y="336"/>
                    </a:lnTo>
                    <a:lnTo>
                      <a:pt x="2166" y="336"/>
                    </a:lnTo>
                    <a:lnTo>
                      <a:pt x="2166" y="336"/>
                    </a:lnTo>
                    <a:lnTo>
                      <a:pt x="2172" y="336"/>
                    </a:lnTo>
                    <a:lnTo>
                      <a:pt x="2172" y="336"/>
                    </a:lnTo>
                    <a:lnTo>
                      <a:pt x="2172" y="336"/>
                    </a:lnTo>
                    <a:lnTo>
                      <a:pt x="2172" y="336"/>
                    </a:lnTo>
                    <a:lnTo>
                      <a:pt x="2172" y="336"/>
                    </a:lnTo>
                    <a:lnTo>
                      <a:pt x="2172" y="336"/>
                    </a:lnTo>
                    <a:lnTo>
                      <a:pt x="2178" y="336"/>
                    </a:lnTo>
                    <a:lnTo>
                      <a:pt x="2178" y="336"/>
                    </a:lnTo>
                    <a:lnTo>
                      <a:pt x="2178" y="336"/>
                    </a:lnTo>
                    <a:lnTo>
                      <a:pt x="2178" y="336"/>
                    </a:lnTo>
                    <a:lnTo>
                      <a:pt x="2178" y="336"/>
                    </a:lnTo>
                    <a:lnTo>
                      <a:pt x="2178" y="336"/>
                    </a:lnTo>
                    <a:lnTo>
                      <a:pt x="2178" y="336"/>
                    </a:lnTo>
                    <a:lnTo>
                      <a:pt x="2184" y="336"/>
                    </a:lnTo>
                    <a:lnTo>
                      <a:pt x="2184" y="336"/>
                    </a:lnTo>
                    <a:lnTo>
                      <a:pt x="2184" y="336"/>
                    </a:lnTo>
                    <a:lnTo>
                      <a:pt x="2184" y="336"/>
                    </a:lnTo>
                    <a:lnTo>
                      <a:pt x="2184" y="336"/>
                    </a:lnTo>
                    <a:lnTo>
                      <a:pt x="2184" y="336"/>
                    </a:lnTo>
                    <a:lnTo>
                      <a:pt x="2184" y="336"/>
                    </a:lnTo>
                    <a:lnTo>
                      <a:pt x="2190" y="336"/>
                    </a:lnTo>
                    <a:lnTo>
                      <a:pt x="2190" y="336"/>
                    </a:lnTo>
                    <a:lnTo>
                      <a:pt x="2190" y="336"/>
                    </a:lnTo>
                    <a:lnTo>
                      <a:pt x="2190" y="336"/>
                    </a:lnTo>
                    <a:lnTo>
                      <a:pt x="2190" y="336"/>
                    </a:lnTo>
                    <a:lnTo>
                      <a:pt x="2190" y="336"/>
                    </a:lnTo>
                    <a:lnTo>
                      <a:pt x="2190" y="336"/>
                    </a:lnTo>
                    <a:lnTo>
                      <a:pt x="2196" y="336"/>
                    </a:lnTo>
                    <a:lnTo>
                      <a:pt x="2196" y="336"/>
                    </a:lnTo>
                    <a:lnTo>
                      <a:pt x="2196" y="330"/>
                    </a:lnTo>
                    <a:lnTo>
                      <a:pt x="2196" y="330"/>
                    </a:lnTo>
                    <a:lnTo>
                      <a:pt x="2196" y="330"/>
                    </a:lnTo>
                    <a:lnTo>
                      <a:pt x="2196" y="330"/>
                    </a:lnTo>
                    <a:lnTo>
                      <a:pt x="2196" y="330"/>
                    </a:lnTo>
                    <a:lnTo>
                      <a:pt x="2202" y="330"/>
                    </a:lnTo>
                    <a:lnTo>
                      <a:pt x="2202" y="330"/>
                    </a:lnTo>
                    <a:lnTo>
                      <a:pt x="2202" y="330"/>
                    </a:lnTo>
                    <a:lnTo>
                      <a:pt x="2202" y="330"/>
                    </a:lnTo>
                    <a:lnTo>
                      <a:pt x="2202" y="330"/>
                    </a:lnTo>
                    <a:lnTo>
                      <a:pt x="2202" y="330"/>
                    </a:lnTo>
                    <a:lnTo>
                      <a:pt x="2202" y="330"/>
                    </a:lnTo>
                    <a:lnTo>
                      <a:pt x="2208" y="330"/>
                    </a:lnTo>
                    <a:lnTo>
                      <a:pt x="2208" y="330"/>
                    </a:lnTo>
                    <a:lnTo>
                      <a:pt x="2208" y="330"/>
                    </a:lnTo>
                    <a:lnTo>
                      <a:pt x="2208" y="330"/>
                    </a:lnTo>
                    <a:lnTo>
                      <a:pt x="2208" y="330"/>
                    </a:lnTo>
                    <a:lnTo>
                      <a:pt x="2208" y="330"/>
                    </a:lnTo>
                    <a:lnTo>
                      <a:pt x="2208" y="330"/>
                    </a:lnTo>
                    <a:lnTo>
                      <a:pt x="2214" y="330"/>
                    </a:lnTo>
                    <a:lnTo>
                      <a:pt x="2214" y="330"/>
                    </a:lnTo>
                    <a:lnTo>
                      <a:pt x="2214" y="330"/>
                    </a:lnTo>
                    <a:lnTo>
                      <a:pt x="2214" y="330"/>
                    </a:lnTo>
                    <a:lnTo>
                      <a:pt x="2214" y="330"/>
                    </a:lnTo>
                    <a:lnTo>
                      <a:pt x="2214" y="330"/>
                    </a:lnTo>
                    <a:lnTo>
                      <a:pt x="2214" y="324"/>
                    </a:lnTo>
                    <a:lnTo>
                      <a:pt x="2220" y="324"/>
                    </a:lnTo>
                    <a:lnTo>
                      <a:pt x="2220" y="324"/>
                    </a:lnTo>
                    <a:lnTo>
                      <a:pt x="2220" y="324"/>
                    </a:lnTo>
                    <a:lnTo>
                      <a:pt x="2220" y="324"/>
                    </a:lnTo>
                    <a:lnTo>
                      <a:pt x="2220" y="324"/>
                    </a:lnTo>
                    <a:lnTo>
                      <a:pt x="2220" y="324"/>
                    </a:lnTo>
                    <a:lnTo>
                      <a:pt x="2220" y="324"/>
                    </a:lnTo>
                    <a:lnTo>
                      <a:pt x="2226" y="324"/>
                    </a:lnTo>
                    <a:lnTo>
                      <a:pt x="2226" y="324"/>
                    </a:lnTo>
                    <a:lnTo>
                      <a:pt x="2226" y="324"/>
                    </a:lnTo>
                    <a:lnTo>
                      <a:pt x="2226" y="324"/>
                    </a:lnTo>
                    <a:lnTo>
                      <a:pt x="2226" y="324"/>
                    </a:lnTo>
                    <a:lnTo>
                      <a:pt x="2226" y="324"/>
                    </a:lnTo>
                    <a:lnTo>
                      <a:pt x="2232" y="324"/>
                    </a:lnTo>
                    <a:lnTo>
                      <a:pt x="2232" y="324"/>
                    </a:lnTo>
                    <a:lnTo>
                      <a:pt x="2232" y="324"/>
                    </a:lnTo>
                    <a:lnTo>
                      <a:pt x="2232" y="324"/>
                    </a:lnTo>
                    <a:lnTo>
                      <a:pt x="2232" y="318"/>
                    </a:lnTo>
                    <a:lnTo>
                      <a:pt x="2232" y="318"/>
                    </a:lnTo>
                    <a:lnTo>
                      <a:pt x="2232" y="318"/>
                    </a:lnTo>
                    <a:lnTo>
                      <a:pt x="2238" y="318"/>
                    </a:lnTo>
                    <a:lnTo>
                      <a:pt x="2238" y="318"/>
                    </a:lnTo>
                    <a:lnTo>
                      <a:pt x="2238" y="318"/>
                    </a:lnTo>
                    <a:lnTo>
                      <a:pt x="2238" y="318"/>
                    </a:lnTo>
                    <a:lnTo>
                      <a:pt x="2238" y="318"/>
                    </a:lnTo>
                    <a:lnTo>
                      <a:pt x="2238" y="318"/>
                    </a:lnTo>
                    <a:lnTo>
                      <a:pt x="2238" y="318"/>
                    </a:lnTo>
                    <a:lnTo>
                      <a:pt x="2244" y="318"/>
                    </a:lnTo>
                    <a:lnTo>
                      <a:pt x="2244" y="318"/>
                    </a:lnTo>
                    <a:lnTo>
                      <a:pt x="2244" y="318"/>
                    </a:lnTo>
                    <a:lnTo>
                      <a:pt x="2244" y="318"/>
                    </a:lnTo>
                    <a:lnTo>
                      <a:pt x="2244" y="312"/>
                    </a:lnTo>
                    <a:lnTo>
                      <a:pt x="2244" y="312"/>
                    </a:lnTo>
                    <a:lnTo>
                      <a:pt x="2244" y="312"/>
                    </a:lnTo>
                    <a:lnTo>
                      <a:pt x="2250" y="312"/>
                    </a:lnTo>
                    <a:lnTo>
                      <a:pt x="2250" y="312"/>
                    </a:lnTo>
                    <a:lnTo>
                      <a:pt x="2250" y="312"/>
                    </a:lnTo>
                    <a:lnTo>
                      <a:pt x="2250" y="312"/>
                    </a:lnTo>
                    <a:lnTo>
                      <a:pt x="2250" y="312"/>
                    </a:lnTo>
                    <a:lnTo>
                      <a:pt x="2250" y="312"/>
                    </a:lnTo>
                    <a:lnTo>
                      <a:pt x="2250" y="312"/>
                    </a:lnTo>
                    <a:lnTo>
                      <a:pt x="2256" y="312"/>
                    </a:lnTo>
                    <a:lnTo>
                      <a:pt x="2256" y="312"/>
                    </a:lnTo>
                    <a:lnTo>
                      <a:pt x="2256" y="306"/>
                    </a:lnTo>
                    <a:lnTo>
                      <a:pt x="2256" y="306"/>
                    </a:lnTo>
                    <a:lnTo>
                      <a:pt x="2256" y="306"/>
                    </a:lnTo>
                    <a:lnTo>
                      <a:pt x="2256" y="306"/>
                    </a:lnTo>
                    <a:lnTo>
                      <a:pt x="2256" y="306"/>
                    </a:lnTo>
                    <a:lnTo>
                      <a:pt x="2262" y="306"/>
                    </a:lnTo>
                    <a:lnTo>
                      <a:pt x="2262" y="306"/>
                    </a:lnTo>
                    <a:lnTo>
                      <a:pt x="2262" y="306"/>
                    </a:lnTo>
                    <a:lnTo>
                      <a:pt x="2262" y="306"/>
                    </a:lnTo>
                    <a:lnTo>
                      <a:pt x="2262" y="306"/>
                    </a:lnTo>
                    <a:lnTo>
                      <a:pt x="2262" y="306"/>
                    </a:lnTo>
                    <a:lnTo>
                      <a:pt x="2262" y="300"/>
                    </a:lnTo>
                    <a:lnTo>
                      <a:pt x="2268" y="300"/>
                    </a:lnTo>
                    <a:lnTo>
                      <a:pt x="2268" y="300"/>
                    </a:lnTo>
                    <a:lnTo>
                      <a:pt x="2268" y="300"/>
                    </a:lnTo>
                    <a:lnTo>
                      <a:pt x="2268" y="300"/>
                    </a:lnTo>
                    <a:lnTo>
                      <a:pt x="2268" y="300"/>
                    </a:lnTo>
                    <a:lnTo>
                      <a:pt x="2268" y="300"/>
                    </a:lnTo>
                    <a:lnTo>
                      <a:pt x="2268" y="300"/>
                    </a:lnTo>
                    <a:lnTo>
                      <a:pt x="2274" y="300"/>
                    </a:lnTo>
                    <a:lnTo>
                      <a:pt x="2274" y="300"/>
                    </a:lnTo>
                    <a:lnTo>
                      <a:pt x="2274" y="294"/>
                    </a:lnTo>
                    <a:lnTo>
                      <a:pt x="2274" y="294"/>
                    </a:lnTo>
                    <a:lnTo>
                      <a:pt x="2274" y="294"/>
                    </a:lnTo>
                    <a:lnTo>
                      <a:pt x="2274" y="294"/>
                    </a:lnTo>
                    <a:lnTo>
                      <a:pt x="2274" y="294"/>
                    </a:lnTo>
                    <a:lnTo>
                      <a:pt x="2280" y="294"/>
                    </a:lnTo>
                    <a:lnTo>
                      <a:pt x="2280" y="294"/>
                    </a:lnTo>
                    <a:lnTo>
                      <a:pt x="2280" y="294"/>
                    </a:lnTo>
                    <a:lnTo>
                      <a:pt x="2280" y="294"/>
                    </a:lnTo>
                    <a:lnTo>
                      <a:pt x="2280" y="288"/>
                    </a:lnTo>
                    <a:lnTo>
                      <a:pt x="2280" y="288"/>
                    </a:lnTo>
                    <a:lnTo>
                      <a:pt x="2280" y="288"/>
                    </a:lnTo>
                    <a:lnTo>
                      <a:pt x="2286" y="288"/>
                    </a:lnTo>
                    <a:lnTo>
                      <a:pt x="2286" y="288"/>
                    </a:lnTo>
                    <a:lnTo>
                      <a:pt x="2286" y="288"/>
                    </a:lnTo>
                    <a:lnTo>
                      <a:pt x="2286" y="288"/>
                    </a:lnTo>
                    <a:lnTo>
                      <a:pt x="2286" y="288"/>
                    </a:lnTo>
                    <a:lnTo>
                      <a:pt x="2286" y="288"/>
                    </a:lnTo>
                    <a:lnTo>
                      <a:pt x="2286" y="282"/>
                    </a:lnTo>
                    <a:lnTo>
                      <a:pt x="2292" y="282"/>
                    </a:lnTo>
                    <a:lnTo>
                      <a:pt x="2292" y="282"/>
                    </a:lnTo>
                    <a:lnTo>
                      <a:pt x="2292" y="282"/>
                    </a:lnTo>
                    <a:lnTo>
                      <a:pt x="2292" y="282"/>
                    </a:lnTo>
                    <a:lnTo>
                      <a:pt x="2292" y="282"/>
                    </a:lnTo>
                    <a:lnTo>
                      <a:pt x="2292" y="282"/>
                    </a:lnTo>
                    <a:lnTo>
                      <a:pt x="2292" y="282"/>
                    </a:lnTo>
                    <a:lnTo>
                      <a:pt x="2298" y="276"/>
                    </a:lnTo>
                    <a:lnTo>
                      <a:pt x="2298" y="276"/>
                    </a:lnTo>
                    <a:lnTo>
                      <a:pt x="2298" y="276"/>
                    </a:lnTo>
                    <a:lnTo>
                      <a:pt x="2298" y="276"/>
                    </a:lnTo>
                    <a:lnTo>
                      <a:pt x="2298" y="276"/>
                    </a:lnTo>
                    <a:lnTo>
                      <a:pt x="2298" y="276"/>
                    </a:lnTo>
                    <a:lnTo>
                      <a:pt x="2298" y="276"/>
                    </a:lnTo>
                    <a:lnTo>
                      <a:pt x="2304" y="276"/>
                    </a:lnTo>
                    <a:lnTo>
                      <a:pt x="2304" y="270"/>
                    </a:lnTo>
                    <a:lnTo>
                      <a:pt x="2304" y="270"/>
                    </a:lnTo>
                    <a:lnTo>
                      <a:pt x="2304" y="270"/>
                    </a:lnTo>
                    <a:lnTo>
                      <a:pt x="2304" y="270"/>
                    </a:lnTo>
                    <a:lnTo>
                      <a:pt x="2304" y="270"/>
                    </a:lnTo>
                    <a:lnTo>
                      <a:pt x="2304" y="270"/>
                    </a:lnTo>
                    <a:lnTo>
                      <a:pt x="2310" y="270"/>
                    </a:lnTo>
                    <a:lnTo>
                      <a:pt x="2310" y="264"/>
                    </a:lnTo>
                    <a:lnTo>
                      <a:pt x="2310" y="264"/>
                    </a:lnTo>
                    <a:lnTo>
                      <a:pt x="2310" y="264"/>
                    </a:lnTo>
                    <a:lnTo>
                      <a:pt x="2310" y="264"/>
                    </a:lnTo>
                    <a:lnTo>
                      <a:pt x="2310" y="264"/>
                    </a:lnTo>
                    <a:lnTo>
                      <a:pt x="2316" y="264"/>
                    </a:lnTo>
                    <a:lnTo>
                      <a:pt x="2316" y="264"/>
                    </a:lnTo>
                    <a:lnTo>
                      <a:pt x="2316" y="258"/>
                    </a:lnTo>
                    <a:lnTo>
                      <a:pt x="2316" y="258"/>
                    </a:lnTo>
                    <a:lnTo>
                      <a:pt x="2316" y="258"/>
                    </a:lnTo>
                    <a:lnTo>
                      <a:pt x="2316" y="258"/>
                    </a:lnTo>
                    <a:lnTo>
                      <a:pt x="2316" y="258"/>
                    </a:lnTo>
                    <a:lnTo>
                      <a:pt x="2322" y="258"/>
                    </a:lnTo>
                    <a:lnTo>
                      <a:pt x="2322" y="258"/>
                    </a:lnTo>
                    <a:lnTo>
                      <a:pt x="2322" y="252"/>
                    </a:lnTo>
                    <a:lnTo>
                      <a:pt x="2322" y="252"/>
                    </a:lnTo>
                    <a:lnTo>
                      <a:pt x="2322" y="252"/>
                    </a:lnTo>
                    <a:lnTo>
                      <a:pt x="2322" y="252"/>
                    </a:lnTo>
                    <a:lnTo>
                      <a:pt x="2322" y="252"/>
                    </a:lnTo>
                    <a:lnTo>
                      <a:pt x="2328" y="252"/>
                    </a:lnTo>
                    <a:lnTo>
                      <a:pt x="2328" y="252"/>
                    </a:lnTo>
                    <a:lnTo>
                      <a:pt x="2328" y="246"/>
                    </a:lnTo>
                    <a:lnTo>
                      <a:pt x="2328" y="246"/>
                    </a:lnTo>
                    <a:lnTo>
                      <a:pt x="2328" y="246"/>
                    </a:lnTo>
                    <a:lnTo>
                      <a:pt x="2328" y="246"/>
                    </a:lnTo>
                    <a:lnTo>
                      <a:pt x="2328" y="246"/>
                    </a:lnTo>
                    <a:lnTo>
                      <a:pt x="2334" y="246"/>
                    </a:lnTo>
                    <a:lnTo>
                      <a:pt x="2334" y="240"/>
                    </a:lnTo>
                    <a:lnTo>
                      <a:pt x="2334" y="240"/>
                    </a:lnTo>
                    <a:lnTo>
                      <a:pt x="2334" y="240"/>
                    </a:lnTo>
                    <a:lnTo>
                      <a:pt x="2334" y="240"/>
                    </a:lnTo>
                    <a:lnTo>
                      <a:pt x="2334" y="240"/>
                    </a:lnTo>
                    <a:lnTo>
                      <a:pt x="2334" y="240"/>
                    </a:lnTo>
                    <a:lnTo>
                      <a:pt x="2340" y="234"/>
                    </a:lnTo>
                    <a:lnTo>
                      <a:pt x="2340" y="234"/>
                    </a:lnTo>
                    <a:lnTo>
                      <a:pt x="2340" y="234"/>
                    </a:lnTo>
                    <a:lnTo>
                      <a:pt x="2340" y="234"/>
                    </a:lnTo>
                    <a:lnTo>
                      <a:pt x="2340" y="234"/>
                    </a:lnTo>
                    <a:lnTo>
                      <a:pt x="2340" y="234"/>
                    </a:lnTo>
                    <a:lnTo>
                      <a:pt x="2340" y="228"/>
                    </a:lnTo>
                    <a:lnTo>
                      <a:pt x="2346" y="228"/>
                    </a:lnTo>
                    <a:lnTo>
                      <a:pt x="2346" y="228"/>
                    </a:lnTo>
                    <a:lnTo>
                      <a:pt x="2346" y="228"/>
                    </a:lnTo>
                    <a:lnTo>
                      <a:pt x="2346" y="228"/>
                    </a:lnTo>
                    <a:lnTo>
                      <a:pt x="2346" y="228"/>
                    </a:lnTo>
                    <a:lnTo>
                      <a:pt x="2346" y="222"/>
                    </a:lnTo>
                    <a:lnTo>
                      <a:pt x="2346" y="222"/>
                    </a:lnTo>
                    <a:lnTo>
                      <a:pt x="2352" y="222"/>
                    </a:lnTo>
                    <a:lnTo>
                      <a:pt x="2352" y="222"/>
                    </a:lnTo>
                    <a:lnTo>
                      <a:pt x="2352" y="222"/>
                    </a:lnTo>
                    <a:lnTo>
                      <a:pt x="2352" y="216"/>
                    </a:lnTo>
                    <a:lnTo>
                      <a:pt x="2352" y="216"/>
                    </a:lnTo>
                    <a:lnTo>
                      <a:pt x="2352" y="216"/>
                    </a:lnTo>
                    <a:lnTo>
                      <a:pt x="2352" y="216"/>
                    </a:lnTo>
                    <a:lnTo>
                      <a:pt x="2358" y="216"/>
                    </a:lnTo>
                    <a:lnTo>
                      <a:pt x="2358" y="216"/>
                    </a:lnTo>
                    <a:lnTo>
                      <a:pt x="2358" y="210"/>
                    </a:lnTo>
                    <a:lnTo>
                      <a:pt x="2358" y="210"/>
                    </a:lnTo>
                    <a:lnTo>
                      <a:pt x="2358" y="210"/>
                    </a:lnTo>
                    <a:lnTo>
                      <a:pt x="2358" y="210"/>
                    </a:lnTo>
                    <a:lnTo>
                      <a:pt x="2358" y="210"/>
                    </a:lnTo>
                    <a:lnTo>
                      <a:pt x="2364" y="204"/>
                    </a:lnTo>
                    <a:lnTo>
                      <a:pt x="2364" y="204"/>
                    </a:lnTo>
                    <a:lnTo>
                      <a:pt x="2364" y="204"/>
                    </a:lnTo>
                    <a:lnTo>
                      <a:pt x="2364" y="204"/>
                    </a:lnTo>
                    <a:lnTo>
                      <a:pt x="2364" y="204"/>
                    </a:lnTo>
                    <a:lnTo>
                      <a:pt x="2364" y="198"/>
                    </a:lnTo>
                    <a:lnTo>
                      <a:pt x="2364" y="198"/>
                    </a:lnTo>
                    <a:lnTo>
                      <a:pt x="2370" y="198"/>
                    </a:lnTo>
                    <a:lnTo>
                      <a:pt x="2370" y="198"/>
                    </a:lnTo>
                    <a:lnTo>
                      <a:pt x="2370" y="198"/>
                    </a:lnTo>
                    <a:lnTo>
                      <a:pt x="2370" y="198"/>
                    </a:lnTo>
                    <a:lnTo>
                      <a:pt x="2370" y="192"/>
                    </a:lnTo>
                    <a:lnTo>
                      <a:pt x="2370" y="192"/>
                    </a:lnTo>
                    <a:lnTo>
                      <a:pt x="2370" y="192"/>
                    </a:lnTo>
                    <a:lnTo>
                      <a:pt x="2376" y="192"/>
                    </a:lnTo>
                    <a:lnTo>
                      <a:pt x="2376" y="186"/>
                    </a:lnTo>
                    <a:lnTo>
                      <a:pt x="2376" y="186"/>
                    </a:lnTo>
                    <a:lnTo>
                      <a:pt x="2376" y="186"/>
                    </a:lnTo>
                    <a:lnTo>
                      <a:pt x="2376" y="186"/>
                    </a:lnTo>
                    <a:lnTo>
                      <a:pt x="2376" y="180"/>
                    </a:lnTo>
                    <a:lnTo>
                      <a:pt x="2382" y="180"/>
                    </a:lnTo>
                    <a:lnTo>
                      <a:pt x="2382" y="180"/>
                    </a:lnTo>
                    <a:lnTo>
                      <a:pt x="2382" y="180"/>
                    </a:lnTo>
                    <a:lnTo>
                      <a:pt x="2382" y="180"/>
                    </a:lnTo>
                    <a:lnTo>
                      <a:pt x="2382" y="174"/>
                    </a:lnTo>
                    <a:lnTo>
                      <a:pt x="2382" y="174"/>
                    </a:lnTo>
                    <a:lnTo>
                      <a:pt x="2382" y="174"/>
                    </a:lnTo>
                    <a:lnTo>
                      <a:pt x="2388" y="174"/>
                    </a:lnTo>
                    <a:lnTo>
                      <a:pt x="2388" y="174"/>
                    </a:lnTo>
                    <a:lnTo>
                      <a:pt x="2388" y="168"/>
                    </a:lnTo>
                    <a:lnTo>
                      <a:pt x="2388" y="168"/>
                    </a:lnTo>
                    <a:lnTo>
                      <a:pt x="2388" y="168"/>
                    </a:lnTo>
                    <a:lnTo>
                      <a:pt x="2388" y="168"/>
                    </a:lnTo>
                    <a:lnTo>
                      <a:pt x="2388" y="168"/>
                    </a:lnTo>
                    <a:lnTo>
                      <a:pt x="2394" y="162"/>
                    </a:lnTo>
                    <a:lnTo>
                      <a:pt x="2394" y="162"/>
                    </a:lnTo>
                    <a:lnTo>
                      <a:pt x="2394" y="162"/>
                    </a:lnTo>
                    <a:lnTo>
                      <a:pt x="2394" y="162"/>
                    </a:lnTo>
                    <a:lnTo>
                      <a:pt x="2394" y="156"/>
                    </a:lnTo>
                    <a:lnTo>
                      <a:pt x="2394" y="156"/>
                    </a:lnTo>
                    <a:lnTo>
                      <a:pt x="2400" y="156"/>
                    </a:lnTo>
                    <a:lnTo>
                      <a:pt x="2400" y="156"/>
                    </a:lnTo>
                    <a:lnTo>
                      <a:pt x="2400" y="156"/>
                    </a:lnTo>
                    <a:lnTo>
                      <a:pt x="2400" y="150"/>
                    </a:lnTo>
                    <a:lnTo>
                      <a:pt x="2400" y="150"/>
                    </a:lnTo>
                    <a:lnTo>
                      <a:pt x="2400" y="150"/>
                    </a:lnTo>
                    <a:lnTo>
                      <a:pt x="2400" y="150"/>
                    </a:lnTo>
                    <a:lnTo>
                      <a:pt x="2406" y="144"/>
                    </a:lnTo>
                    <a:lnTo>
                      <a:pt x="2406" y="144"/>
                    </a:lnTo>
                    <a:lnTo>
                      <a:pt x="2406" y="144"/>
                    </a:lnTo>
                    <a:lnTo>
                      <a:pt x="2406" y="144"/>
                    </a:lnTo>
                    <a:lnTo>
                      <a:pt x="2406" y="138"/>
                    </a:lnTo>
                    <a:lnTo>
                      <a:pt x="2406" y="138"/>
                    </a:lnTo>
                    <a:lnTo>
                      <a:pt x="2406" y="138"/>
                    </a:lnTo>
                    <a:lnTo>
                      <a:pt x="2412" y="138"/>
                    </a:lnTo>
                    <a:lnTo>
                      <a:pt x="2412" y="138"/>
                    </a:lnTo>
                    <a:lnTo>
                      <a:pt x="2412" y="132"/>
                    </a:lnTo>
                    <a:lnTo>
                      <a:pt x="2412" y="132"/>
                    </a:lnTo>
                    <a:lnTo>
                      <a:pt x="2412" y="132"/>
                    </a:lnTo>
                    <a:lnTo>
                      <a:pt x="2412" y="132"/>
                    </a:lnTo>
                    <a:lnTo>
                      <a:pt x="2412" y="126"/>
                    </a:lnTo>
                    <a:lnTo>
                      <a:pt x="2418" y="126"/>
                    </a:lnTo>
                    <a:lnTo>
                      <a:pt x="2418" y="126"/>
                    </a:lnTo>
                    <a:lnTo>
                      <a:pt x="2418" y="126"/>
                    </a:lnTo>
                    <a:lnTo>
                      <a:pt x="2418" y="120"/>
                    </a:lnTo>
                    <a:lnTo>
                      <a:pt x="2418" y="120"/>
                    </a:lnTo>
                    <a:lnTo>
                      <a:pt x="2418" y="120"/>
                    </a:lnTo>
                    <a:lnTo>
                      <a:pt x="2418" y="120"/>
                    </a:lnTo>
                    <a:lnTo>
                      <a:pt x="2424" y="114"/>
                    </a:lnTo>
                    <a:lnTo>
                      <a:pt x="2424" y="114"/>
                    </a:lnTo>
                    <a:lnTo>
                      <a:pt x="2424" y="114"/>
                    </a:lnTo>
                    <a:lnTo>
                      <a:pt x="2424" y="114"/>
                    </a:lnTo>
                    <a:lnTo>
                      <a:pt x="2424" y="108"/>
                    </a:lnTo>
                    <a:lnTo>
                      <a:pt x="2424" y="108"/>
                    </a:lnTo>
                    <a:lnTo>
                      <a:pt x="2424" y="108"/>
                    </a:lnTo>
                    <a:lnTo>
                      <a:pt x="2430" y="108"/>
                    </a:lnTo>
                    <a:lnTo>
                      <a:pt x="2430" y="102"/>
                    </a:lnTo>
                    <a:lnTo>
                      <a:pt x="2430" y="102"/>
                    </a:lnTo>
                    <a:lnTo>
                      <a:pt x="2430" y="102"/>
                    </a:lnTo>
                    <a:lnTo>
                      <a:pt x="2430" y="102"/>
                    </a:lnTo>
                    <a:lnTo>
                      <a:pt x="2430" y="96"/>
                    </a:lnTo>
                    <a:lnTo>
                      <a:pt x="2430" y="96"/>
                    </a:lnTo>
                    <a:lnTo>
                      <a:pt x="2436" y="96"/>
                    </a:lnTo>
                    <a:lnTo>
                      <a:pt x="2436" y="96"/>
                    </a:lnTo>
                    <a:lnTo>
                      <a:pt x="2436" y="90"/>
                    </a:lnTo>
                    <a:lnTo>
                      <a:pt x="2436" y="90"/>
                    </a:lnTo>
                    <a:lnTo>
                      <a:pt x="2436" y="90"/>
                    </a:lnTo>
                    <a:lnTo>
                      <a:pt x="2436" y="90"/>
                    </a:lnTo>
                    <a:lnTo>
                      <a:pt x="2436" y="84"/>
                    </a:lnTo>
                    <a:lnTo>
                      <a:pt x="2442" y="84"/>
                    </a:lnTo>
                    <a:lnTo>
                      <a:pt x="2442" y="84"/>
                    </a:lnTo>
                    <a:lnTo>
                      <a:pt x="2442" y="78"/>
                    </a:lnTo>
                    <a:lnTo>
                      <a:pt x="2442" y="78"/>
                    </a:lnTo>
                    <a:lnTo>
                      <a:pt x="2442" y="78"/>
                    </a:lnTo>
                    <a:lnTo>
                      <a:pt x="2442" y="78"/>
                    </a:lnTo>
                    <a:lnTo>
                      <a:pt x="2442" y="72"/>
                    </a:lnTo>
                    <a:lnTo>
                      <a:pt x="2448" y="72"/>
                    </a:lnTo>
                    <a:lnTo>
                      <a:pt x="2448" y="72"/>
                    </a:lnTo>
                    <a:lnTo>
                      <a:pt x="2448" y="72"/>
                    </a:lnTo>
                    <a:lnTo>
                      <a:pt x="2448" y="66"/>
                    </a:lnTo>
                    <a:lnTo>
                      <a:pt x="2448" y="66"/>
                    </a:lnTo>
                    <a:lnTo>
                      <a:pt x="2448" y="66"/>
                    </a:lnTo>
                    <a:lnTo>
                      <a:pt x="2448" y="60"/>
                    </a:lnTo>
                    <a:lnTo>
                      <a:pt x="2454" y="60"/>
                    </a:lnTo>
                    <a:lnTo>
                      <a:pt x="2454" y="60"/>
                    </a:lnTo>
                    <a:lnTo>
                      <a:pt x="2454" y="60"/>
                    </a:lnTo>
                    <a:lnTo>
                      <a:pt x="2454" y="54"/>
                    </a:lnTo>
                    <a:lnTo>
                      <a:pt x="2454" y="54"/>
                    </a:lnTo>
                    <a:lnTo>
                      <a:pt x="2454" y="54"/>
                    </a:lnTo>
                    <a:lnTo>
                      <a:pt x="2454" y="54"/>
                    </a:lnTo>
                    <a:lnTo>
                      <a:pt x="2460" y="48"/>
                    </a:lnTo>
                    <a:lnTo>
                      <a:pt x="2460" y="48"/>
                    </a:lnTo>
                    <a:lnTo>
                      <a:pt x="2460" y="48"/>
                    </a:lnTo>
                    <a:lnTo>
                      <a:pt x="2460" y="42"/>
                    </a:lnTo>
                    <a:lnTo>
                      <a:pt x="2460" y="42"/>
                    </a:lnTo>
                    <a:lnTo>
                      <a:pt x="2460" y="42"/>
                    </a:lnTo>
                    <a:lnTo>
                      <a:pt x="2460" y="42"/>
                    </a:lnTo>
                    <a:lnTo>
                      <a:pt x="2466" y="36"/>
                    </a:lnTo>
                    <a:lnTo>
                      <a:pt x="2466" y="36"/>
                    </a:lnTo>
                    <a:lnTo>
                      <a:pt x="2466" y="36"/>
                    </a:lnTo>
                    <a:lnTo>
                      <a:pt x="2466" y="36"/>
                    </a:lnTo>
                    <a:lnTo>
                      <a:pt x="2466" y="36"/>
                    </a:lnTo>
                    <a:lnTo>
                      <a:pt x="2466" y="30"/>
                    </a:lnTo>
                    <a:lnTo>
                      <a:pt x="2466" y="30"/>
                    </a:lnTo>
                    <a:lnTo>
                      <a:pt x="2472" y="30"/>
                    </a:lnTo>
                    <a:lnTo>
                      <a:pt x="2472" y="30"/>
                    </a:lnTo>
                    <a:lnTo>
                      <a:pt x="2472" y="24"/>
                    </a:lnTo>
                    <a:lnTo>
                      <a:pt x="2472" y="24"/>
                    </a:lnTo>
                    <a:lnTo>
                      <a:pt x="2472" y="24"/>
                    </a:lnTo>
                    <a:lnTo>
                      <a:pt x="2472" y="24"/>
                    </a:lnTo>
                    <a:lnTo>
                      <a:pt x="2472" y="24"/>
                    </a:lnTo>
                    <a:lnTo>
                      <a:pt x="2478" y="18"/>
                    </a:lnTo>
                    <a:lnTo>
                      <a:pt x="2478" y="18"/>
                    </a:lnTo>
                    <a:lnTo>
                      <a:pt x="2478" y="18"/>
                    </a:lnTo>
                    <a:lnTo>
                      <a:pt x="2478" y="18"/>
                    </a:lnTo>
                    <a:lnTo>
                      <a:pt x="2478" y="18"/>
                    </a:lnTo>
                    <a:lnTo>
                      <a:pt x="2478" y="18"/>
                    </a:lnTo>
                    <a:lnTo>
                      <a:pt x="2478" y="12"/>
                    </a:lnTo>
                    <a:lnTo>
                      <a:pt x="2484" y="12"/>
                    </a:lnTo>
                    <a:lnTo>
                      <a:pt x="2484" y="12"/>
                    </a:lnTo>
                    <a:lnTo>
                      <a:pt x="2484" y="12"/>
                    </a:lnTo>
                    <a:lnTo>
                      <a:pt x="2484" y="12"/>
                    </a:lnTo>
                    <a:lnTo>
                      <a:pt x="2484" y="12"/>
                    </a:lnTo>
                    <a:lnTo>
                      <a:pt x="2484" y="12"/>
                    </a:lnTo>
                    <a:lnTo>
                      <a:pt x="2484" y="6"/>
                    </a:lnTo>
                    <a:lnTo>
                      <a:pt x="2490" y="6"/>
                    </a:lnTo>
                    <a:lnTo>
                      <a:pt x="2490" y="6"/>
                    </a:lnTo>
                    <a:lnTo>
                      <a:pt x="2490" y="6"/>
                    </a:lnTo>
                    <a:lnTo>
                      <a:pt x="2490" y="6"/>
                    </a:lnTo>
                    <a:lnTo>
                      <a:pt x="2490" y="6"/>
                    </a:lnTo>
                    <a:lnTo>
                      <a:pt x="2490" y="6"/>
                    </a:lnTo>
                    <a:lnTo>
                      <a:pt x="2496" y="6"/>
                    </a:lnTo>
                    <a:lnTo>
                      <a:pt x="2496" y="6"/>
                    </a:lnTo>
                    <a:lnTo>
                      <a:pt x="2496" y="6"/>
                    </a:lnTo>
                    <a:lnTo>
                      <a:pt x="2496" y="6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14" y="0"/>
                    </a:lnTo>
                    <a:lnTo>
                      <a:pt x="2514" y="0"/>
                    </a:lnTo>
                    <a:lnTo>
                      <a:pt x="2514" y="0"/>
                    </a:lnTo>
                    <a:lnTo>
                      <a:pt x="2514" y="0"/>
                    </a:lnTo>
                    <a:lnTo>
                      <a:pt x="2514" y="0"/>
                    </a:lnTo>
                    <a:lnTo>
                      <a:pt x="2514" y="0"/>
                    </a:lnTo>
                    <a:lnTo>
                      <a:pt x="2514" y="0"/>
                    </a:lnTo>
                    <a:lnTo>
                      <a:pt x="2520" y="0"/>
                    </a:lnTo>
                    <a:lnTo>
                      <a:pt x="2520" y="6"/>
                    </a:lnTo>
                    <a:lnTo>
                      <a:pt x="2520" y="6"/>
                    </a:lnTo>
                    <a:lnTo>
                      <a:pt x="2520" y="6"/>
                    </a:lnTo>
                    <a:lnTo>
                      <a:pt x="2520" y="6"/>
                    </a:lnTo>
                    <a:lnTo>
                      <a:pt x="2520" y="6"/>
                    </a:lnTo>
                    <a:lnTo>
                      <a:pt x="2520" y="6"/>
                    </a:lnTo>
                    <a:lnTo>
                      <a:pt x="2526" y="6"/>
                    </a:lnTo>
                    <a:lnTo>
                      <a:pt x="2526" y="6"/>
                    </a:lnTo>
                    <a:lnTo>
                      <a:pt x="2526" y="6"/>
                    </a:lnTo>
                    <a:lnTo>
                      <a:pt x="2526" y="6"/>
                    </a:lnTo>
                    <a:lnTo>
                      <a:pt x="2526" y="6"/>
                    </a:lnTo>
                    <a:lnTo>
                      <a:pt x="2526" y="12"/>
                    </a:lnTo>
                    <a:lnTo>
                      <a:pt x="2526" y="12"/>
                    </a:lnTo>
                    <a:lnTo>
                      <a:pt x="2532" y="12"/>
                    </a:lnTo>
                    <a:lnTo>
                      <a:pt x="2532" y="12"/>
                    </a:lnTo>
                    <a:lnTo>
                      <a:pt x="2532" y="12"/>
                    </a:lnTo>
                    <a:lnTo>
                      <a:pt x="2532" y="12"/>
                    </a:lnTo>
                    <a:lnTo>
                      <a:pt x="2532" y="12"/>
                    </a:lnTo>
                    <a:lnTo>
                      <a:pt x="2532" y="18"/>
                    </a:lnTo>
                    <a:lnTo>
                      <a:pt x="2532" y="18"/>
                    </a:lnTo>
                    <a:lnTo>
                      <a:pt x="2538" y="18"/>
                    </a:lnTo>
                    <a:lnTo>
                      <a:pt x="2538" y="18"/>
                    </a:lnTo>
                    <a:lnTo>
                      <a:pt x="2538" y="18"/>
                    </a:lnTo>
                    <a:lnTo>
                      <a:pt x="2538" y="24"/>
                    </a:lnTo>
                    <a:lnTo>
                      <a:pt x="2538" y="24"/>
                    </a:lnTo>
                    <a:lnTo>
                      <a:pt x="2538" y="24"/>
                    </a:lnTo>
                    <a:lnTo>
                      <a:pt x="2544" y="24"/>
                    </a:lnTo>
                    <a:lnTo>
                      <a:pt x="2544" y="24"/>
                    </a:lnTo>
                    <a:lnTo>
                      <a:pt x="2544" y="24"/>
                    </a:lnTo>
                    <a:lnTo>
                      <a:pt x="2544" y="30"/>
                    </a:lnTo>
                    <a:lnTo>
                      <a:pt x="2544" y="30"/>
                    </a:lnTo>
                    <a:lnTo>
                      <a:pt x="2544" y="30"/>
                    </a:lnTo>
                    <a:lnTo>
                      <a:pt x="2544" y="30"/>
                    </a:lnTo>
                    <a:lnTo>
                      <a:pt x="2550" y="30"/>
                    </a:lnTo>
                    <a:lnTo>
                      <a:pt x="2550" y="36"/>
                    </a:lnTo>
                    <a:lnTo>
                      <a:pt x="2550" y="36"/>
                    </a:lnTo>
                    <a:lnTo>
                      <a:pt x="2550" y="36"/>
                    </a:lnTo>
                    <a:lnTo>
                      <a:pt x="2550" y="36"/>
                    </a:lnTo>
                    <a:lnTo>
                      <a:pt x="2550" y="36"/>
                    </a:lnTo>
                    <a:lnTo>
                      <a:pt x="2550" y="36"/>
                    </a:lnTo>
                    <a:lnTo>
                      <a:pt x="2556" y="42"/>
                    </a:lnTo>
                    <a:lnTo>
                      <a:pt x="2556" y="42"/>
                    </a:lnTo>
                    <a:lnTo>
                      <a:pt x="2556" y="42"/>
                    </a:lnTo>
                    <a:lnTo>
                      <a:pt x="2556" y="42"/>
                    </a:lnTo>
                    <a:lnTo>
                      <a:pt x="2556" y="42"/>
                    </a:lnTo>
                    <a:lnTo>
                      <a:pt x="2556" y="42"/>
                    </a:lnTo>
                    <a:lnTo>
                      <a:pt x="2556" y="48"/>
                    </a:lnTo>
                    <a:lnTo>
                      <a:pt x="2562" y="48"/>
                    </a:lnTo>
                    <a:lnTo>
                      <a:pt x="2562" y="48"/>
                    </a:lnTo>
                    <a:lnTo>
                      <a:pt x="2562" y="48"/>
                    </a:lnTo>
                    <a:lnTo>
                      <a:pt x="2562" y="48"/>
                    </a:lnTo>
                    <a:lnTo>
                      <a:pt x="2562" y="54"/>
                    </a:lnTo>
                    <a:lnTo>
                      <a:pt x="2562" y="54"/>
                    </a:lnTo>
                    <a:lnTo>
                      <a:pt x="2562" y="54"/>
                    </a:lnTo>
                    <a:lnTo>
                      <a:pt x="2568" y="54"/>
                    </a:lnTo>
                    <a:lnTo>
                      <a:pt x="2568" y="54"/>
                    </a:lnTo>
                    <a:lnTo>
                      <a:pt x="2568" y="54"/>
                    </a:lnTo>
                    <a:lnTo>
                      <a:pt x="2568" y="60"/>
                    </a:lnTo>
                    <a:lnTo>
                      <a:pt x="2568" y="60"/>
                    </a:lnTo>
                    <a:lnTo>
                      <a:pt x="2568" y="60"/>
                    </a:lnTo>
                    <a:lnTo>
                      <a:pt x="2568" y="60"/>
                    </a:lnTo>
                    <a:lnTo>
                      <a:pt x="2574" y="60"/>
                    </a:lnTo>
                    <a:lnTo>
                      <a:pt x="2574" y="60"/>
                    </a:lnTo>
                    <a:lnTo>
                      <a:pt x="2574" y="66"/>
                    </a:lnTo>
                    <a:lnTo>
                      <a:pt x="2574" y="66"/>
                    </a:lnTo>
                    <a:lnTo>
                      <a:pt x="2574" y="66"/>
                    </a:lnTo>
                    <a:lnTo>
                      <a:pt x="2574" y="66"/>
                    </a:lnTo>
                    <a:lnTo>
                      <a:pt x="2574" y="66"/>
                    </a:lnTo>
                    <a:lnTo>
                      <a:pt x="2580" y="66"/>
                    </a:lnTo>
                    <a:lnTo>
                      <a:pt x="2580" y="72"/>
                    </a:lnTo>
                    <a:lnTo>
                      <a:pt x="2580" y="72"/>
                    </a:lnTo>
                    <a:lnTo>
                      <a:pt x="2580" y="72"/>
                    </a:lnTo>
                    <a:lnTo>
                      <a:pt x="2580" y="72"/>
                    </a:lnTo>
                    <a:lnTo>
                      <a:pt x="2580" y="72"/>
                    </a:lnTo>
                    <a:lnTo>
                      <a:pt x="2580" y="72"/>
                    </a:lnTo>
                    <a:lnTo>
                      <a:pt x="2586" y="78"/>
                    </a:lnTo>
                    <a:lnTo>
                      <a:pt x="2586" y="78"/>
                    </a:lnTo>
                    <a:lnTo>
                      <a:pt x="2586" y="78"/>
                    </a:lnTo>
                    <a:lnTo>
                      <a:pt x="2586" y="78"/>
                    </a:lnTo>
                    <a:lnTo>
                      <a:pt x="2586" y="78"/>
                    </a:lnTo>
                    <a:lnTo>
                      <a:pt x="2586" y="78"/>
                    </a:lnTo>
                    <a:lnTo>
                      <a:pt x="2586" y="84"/>
                    </a:lnTo>
                    <a:lnTo>
                      <a:pt x="2592" y="84"/>
                    </a:lnTo>
                    <a:lnTo>
                      <a:pt x="2592" y="84"/>
                    </a:lnTo>
                    <a:lnTo>
                      <a:pt x="2592" y="84"/>
                    </a:lnTo>
                    <a:lnTo>
                      <a:pt x="2592" y="84"/>
                    </a:lnTo>
                    <a:lnTo>
                      <a:pt x="2592" y="84"/>
                    </a:lnTo>
                    <a:lnTo>
                      <a:pt x="2592" y="84"/>
                    </a:lnTo>
                    <a:lnTo>
                      <a:pt x="2598" y="90"/>
                    </a:lnTo>
                    <a:lnTo>
                      <a:pt x="2598" y="90"/>
                    </a:lnTo>
                    <a:lnTo>
                      <a:pt x="2598" y="90"/>
                    </a:lnTo>
                    <a:lnTo>
                      <a:pt x="2598" y="90"/>
                    </a:lnTo>
                    <a:lnTo>
                      <a:pt x="2598" y="90"/>
                    </a:lnTo>
                    <a:lnTo>
                      <a:pt x="2598" y="90"/>
                    </a:lnTo>
                    <a:lnTo>
                      <a:pt x="2598" y="96"/>
                    </a:lnTo>
                    <a:lnTo>
                      <a:pt x="2604" y="96"/>
                    </a:lnTo>
                    <a:lnTo>
                      <a:pt x="2604" y="96"/>
                    </a:lnTo>
                    <a:lnTo>
                      <a:pt x="2604" y="96"/>
                    </a:lnTo>
                    <a:lnTo>
                      <a:pt x="2604" y="96"/>
                    </a:lnTo>
                    <a:lnTo>
                      <a:pt x="2604" y="96"/>
                    </a:lnTo>
                    <a:lnTo>
                      <a:pt x="2604" y="102"/>
                    </a:lnTo>
                    <a:lnTo>
                      <a:pt x="2604" y="102"/>
                    </a:lnTo>
                    <a:lnTo>
                      <a:pt x="2610" y="102"/>
                    </a:lnTo>
                    <a:lnTo>
                      <a:pt x="2610" y="102"/>
                    </a:lnTo>
                    <a:lnTo>
                      <a:pt x="2610" y="102"/>
                    </a:lnTo>
                    <a:lnTo>
                      <a:pt x="2610" y="102"/>
                    </a:lnTo>
                    <a:lnTo>
                      <a:pt x="2610" y="102"/>
                    </a:lnTo>
                    <a:lnTo>
                      <a:pt x="2610" y="108"/>
                    </a:lnTo>
                    <a:lnTo>
                      <a:pt x="2610" y="108"/>
                    </a:lnTo>
                    <a:lnTo>
                      <a:pt x="2616" y="108"/>
                    </a:lnTo>
                    <a:lnTo>
                      <a:pt x="2616" y="108"/>
                    </a:lnTo>
                    <a:lnTo>
                      <a:pt x="2616" y="108"/>
                    </a:lnTo>
                    <a:lnTo>
                      <a:pt x="2616" y="108"/>
                    </a:lnTo>
                    <a:lnTo>
                      <a:pt x="2616" y="114"/>
                    </a:lnTo>
                    <a:lnTo>
                      <a:pt x="2616" y="114"/>
                    </a:lnTo>
                    <a:lnTo>
                      <a:pt x="2616" y="114"/>
                    </a:lnTo>
                    <a:lnTo>
                      <a:pt x="2622" y="114"/>
                    </a:lnTo>
                    <a:lnTo>
                      <a:pt x="2622" y="114"/>
                    </a:lnTo>
                    <a:lnTo>
                      <a:pt x="2622" y="114"/>
                    </a:lnTo>
                    <a:lnTo>
                      <a:pt x="2622" y="114"/>
                    </a:lnTo>
                    <a:lnTo>
                      <a:pt x="2622" y="120"/>
                    </a:lnTo>
                    <a:lnTo>
                      <a:pt x="2622" y="120"/>
                    </a:lnTo>
                    <a:lnTo>
                      <a:pt x="2622" y="120"/>
                    </a:lnTo>
                    <a:lnTo>
                      <a:pt x="2628" y="120"/>
                    </a:lnTo>
                    <a:lnTo>
                      <a:pt x="2628" y="120"/>
                    </a:lnTo>
                    <a:lnTo>
                      <a:pt x="2628" y="120"/>
                    </a:lnTo>
                    <a:lnTo>
                      <a:pt x="2628" y="120"/>
                    </a:lnTo>
                    <a:lnTo>
                      <a:pt x="2628" y="126"/>
                    </a:lnTo>
                    <a:lnTo>
                      <a:pt x="2628" y="126"/>
                    </a:lnTo>
                    <a:lnTo>
                      <a:pt x="2628" y="126"/>
                    </a:lnTo>
                    <a:lnTo>
                      <a:pt x="2634" y="126"/>
                    </a:lnTo>
                    <a:lnTo>
                      <a:pt x="2634" y="126"/>
                    </a:lnTo>
                    <a:lnTo>
                      <a:pt x="2634" y="126"/>
                    </a:lnTo>
                    <a:lnTo>
                      <a:pt x="2634" y="126"/>
                    </a:lnTo>
                    <a:lnTo>
                      <a:pt x="2634" y="132"/>
                    </a:lnTo>
                    <a:lnTo>
                      <a:pt x="2634" y="132"/>
                    </a:lnTo>
                    <a:lnTo>
                      <a:pt x="2634" y="132"/>
                    </a:lnTo>
                    <a:lnTo>
                      <a:pt x="2640" y="132"/>
                    </a:lnTo>
                    <a:lnTo>
                      <a:pt x="2640" y="132"/>
                    </a:lnTo>
                    <a:lnTo>
                      <a:pt x="2640" y="132"/>
                    </a:lnTo>
                    <a:lnTo>
                      <a:pt x="2640" y="132"/>
                    </a:lnTo>
                    <a:lnTo>
                      <a:pt x="2640" y="138"/>
                    </a:lnTo>
                    <a:lnTo>
                      <a:pt x="2640" y="138"/>
                    </a:lnTo>
                    <a:lnTo>
                      <a:pt x="2640" y="138"/>
                    </a:lnTo>
                    <a:lnTo>
                      <a:pt x="2646" y="138"/>
                    </a:lnTo>
                    <a:lnTo>
                      <a:pt x="2646" y="138"/>
                    </a:lnTo>
                    <a:lnTo>
                      <a:pt x="2646" y="138"/>
                    </a:lnTo>
                    <a:lnTo>
                      <a:pt x="2646" y="138"/>
                    </a:lnTo>
                    <a:lnTo>
                      <a:pt x="2646" y="144"/>
                    </a:lnTo>
                    <a:lnTo>
                      <a:pt x="2646" y="144"/>
                    </a:lnTo>
                    <a:lnTo>
                      <a:pt x="2646" y="144"/>
                    </a:lnTo>
                    <a:lnTo>
                      <a:pt x="2652" y="144"/>
                    </a:lnTo>
                    <a:lnTo>
                      <a:pt x="2652" y="144"/>
                    </a:lnTo>
                    <a:lnTo>
                      <a:pt x="2652" y="144"/>
                    </a:lnTo>
                    <a:lnTo>
                      <a:pt x="2652" y="144"/>
                    </a:lnTo>
                    <a:lnTo>
                      <a:pt x="2652" y="150"/>
                    </a:lnTo>
                    <a:lnTo>
                      <a:pt x="2652" y="150"/>
                    </a:lnTo>
                    <a:lnTo>
                      <a:pt x="2652" y="150"/>
                    </a:lnTo>
                    <a:lnTo>
                      <a:pt x="2658" y="150"/>
                    </a:lnTo>
                    <a:lnTo>
                      <a:pt x="2658" y="150"/>
                    </a:lnTo>
                    <a:lnTo>
                      <a:pt x="2658" y="150"/>
                    </a:lnTo>
                    <a:lnTo>
                      <a:pt x="2658" y="150"/>
                    </a:lnTo>
                    <a:lnTo>
                      <a:pt x="2658" y="156"/>
                    </a:lnTo>
                    <a:lnTo>
                      <a:pt x="2658" y="156"/>
                    </a:lnTo>
                    <a:lnTo>
                      <a:pt x="2658" y="156"/>
                    </a:lnTo>
                    <a:lnTo>
                      <a:pt x="2664" y="156"/>
                    </a:lnTo>
                    <a:lnTo>
                      <a:pt x="2664" y="156"/>
                    </a:lnTo>
                    <a:lnTo>
                      <a:pt x="2664" y="156"/>
                    </a:lnTo>
                    <a:lnTo>
                      <a:pt x="2664" y="156"/>
                    </a:lnTo>
                    <a:lnTo>
                      <a:pt x="2664" y="156"/>
                    </a:lnTo>
                    <a:lnTo>
                      <a:pt x="2664" y="162"/>
                    </a:lnTo>
                    <a:lnTo>
                      <a:pt x="2664" y="162"/>
                    </a:lnTo>
                    <a:lnTo>
                      <a:pt x="2670" y="162"/>
                    </a:lnTo>
                    <a:lnTo>
                      <a:pt x="2670" y="162"/>
                    </a:lnTo>
                    <a:lnTo>
                      <a:pt x="2670" y="162"/>
                    </a:lnTo>
                    <a:lnTo>
                      <a:pt x="2670" y="162"/>
                    </a:lnTo>
                    <a:lnTo>
                      <a:pt x="2670" y="162"/>
                    </a:lnTo>
                    <a:lnTo>
                      <a:pt x="2670" y="162"/>
                    </a:lnTo>
                    <a:lnTo>
                      <a:pt x="2670" y="168"/>
                    </a:lnTo>
                    <a:lnTo>
                      <a:pt x="2676" y="168"/>
                    </a:lnTo>
                    <a:lnTo>
                      <a:pt x="2676" y="168"/>
                    </a:lnTo>
                    <a:lnTo>
                      <a:pt x="2676" y="168"/>
                    </a:lnTo>
                    <a:lnTo>
                      <a:pt x="2676" y="168"/>
                    </a:lnTo>
                    <a:lnTo>
                      <a:pt x="2676" y="168"/>
                    </a:lnTo>
                    <a:lnTo>
                      <a:pt x="2676" y="168"/>
                    </a:lnTo>
                    <a:lnTo>
                      <a:pt x="2682" y="174"/>
                    </a:lnTo>
                    <a:lnTo>
                      <a:pt x="2682" y="174"/>
                    </a:lnTo>
                    <a:lnTo>
                      <a:pt x="2682" y="174"/>
                    </a:lnTo>
                    <a:lnTo>
                      <a:pt x="2682" y="174"/>
                    </a:lnTo>
                    <a:lnTo>
                      <a:pt x="2682" y="174"/>
                    </a:lnTo>
                    <a:lnTo>
                      <a:pt x="2682" y="174"/>
                    </a:lnTo>
                    <a:lnTo>
                      <a:pt x="2682" y="174"/>
                    </a:lnTo>
                    <a:lnTo>
                      <a:pt x="2688" y="174"/>
                    </a:lnTo>
                    <a:lnTo>
                      <a:pt x="2688" y="180"/>
                    </a:lnTo>
                    <a:lnTo>
                      <a:pt x="2688" y="180"/>
                    </a:lnTo>
                    <a:lnTo>
                      <a:pt x="2688" y="180"/>
                    </a:lnTo>
                    <a:lnTo>
                      <a:pt x="2688" y="180"/>
                    </a:lnTo>
                    <a:lnTo>
                      <a:pt x="2688" y="180"/>
                    </a:lnTo>
                    <a:lnTo>
                      <a:pt x="2688" y="180"/>
                    </a:lnTo>
                    <a:lnTo>
                      <a:pt x="2694" y="180"/>
                    </a:lnTo>
                    <a:lnTo>
                      <a:pt x="2694" y="180"/>
                    </a:lnTo>
                    <a:lnTo>
                      <a:pt x="2694" y="180"/>
                    </a:lnTo>
                    <a:lnTo>
                      <a:pt x="2694" y="186"/>
                    </a:lnTo>
                    <a:lnTo>
                      <a:pt x="2694" y="186"/>
                    </a:lnTo>
                    <a:lnTo>
                      <a:pt x="2694" y="186"/>
                    </a:lnTo>
                    <a:lnTo>
                      <a:pt x="2694" y="186"/>
                    </a:lnTo>
                    <a:lnTo>
                      <a:pt x="2700" y="186"/>
                    </a:lnTo>
                    <a:lnTo>
                      <a:pt x="2700" y="186"/>
                    </a:lnTo>
                    <a:lnTo>
                      <a:pt x="2700" y="186"/>
                    </a:lnTo>
                    <a:lnTo>
                      <a:pt x="2700" y="186"/>
                    </a:lnTo>
                    <a:lnTo>
                      <a:pt x="2700" y="192"/>
                    </a:lnTo>
                    <a:lnTo>
                      <a:pt x="2700" y="192"/>
                    </a:lnTo>
                    <a:lnTo>
                      <a:pt x="2700" y="192"/>
                    </a:lnTo>
                    <a:lnTo>
                      <a:pt x="2706" y="192"/>
                    </a:lnTo>
                    <a:lnTo>
                      <a:pt x="2706" y="192"/>
                    </a:lnTo>
                    <a:lnTo>
                      <a:pt x="2706" y="192"/>
                    </a:lnTo>
                    <a:lnTo>
                      <a:pt x="2706" y="192"/>
                    </a:lnTo>
                    <a:lnTo>
                      <a:pt x="2706" y="192"/>
                    </a:lnTo>
                    <a:lnTo>
                      <a:pt x="2706" y="198"/>
                    </a:lnTo>
                    <a:lnTo>
                      <a:pt x="2706" y="198"/>
                    </a:lnTo>
                    <a:lnTo>
                      <a:pt x="2712" y="198"/>
                    </a:lnTo>
                    <a:lnTo>
                      <a:pt x="2712" y="198"/>
                    </a:lnTo>
                    <a:lnTo>
                      <a:pt x="2712" y="198"/>
                    </a:lnTo>
                    <a:lnTo>
                      <a:pt x="2712" y="198"/>
                    </a:lnTo>
                    <a:lnTo>
                      <a:pt x="2712" y="198"/>
                    </a:lnTo>
                    <a:lnTo>
                      <a:pt x="2712" y="198"/>
                    </a:lnTo>
                    <a:lnTo>
                      <a:pt x="2712" y="198"/>
                    </a:lnTo>
                    <a:lnTo>
                      <a:pt x="2718" y="204"/>
                    </a:lnTo>
                    <a:lnTo>
                      <a:pt x="2718" y="204"/>
                    </a:lnTo>
                    <a:lnTo>
                      <a:pt x="2718" y="204"/>
                    </a:lnTo>
                    <a:lnTo>
                      <a:pt x="2718" y="204"/>
                    </a:lnTo>
                    <a:lnTo>
                      <a:pt x="2718" y="204"/>
                    </a:lnTo>
                    <a:lnTo>
                      <a:pt x="2718" y="204"/>
                    </a:lnTo>
                    <a:lnTo>
                      <a:pt x="2718" y="204"/>
                    </a:lnTo>
                    <a:lnTo>
                      <a:pt x="2724" y="204"/>
                    </a:lnTo>
                    <a:lnTo>
                      <a:pt x="2724" y="204"/>
                    </a:lnTo>
                    <a:lnTo>
                      <a:pt x="2724" y="210"/>
                    </a:lnTo>
                    <a:lnTo>
                      <a:pt x="2724" y="210"/>
                    </a:lnTo>
                    <a:lnTo>
                      <a:pt x="2724" y="210"/>
                    </a:lnTo>
                    <a:lnTo>
                      <a:pt x="2724" y="210"/>
                    </a:lnTo>
                    <a:lnTo>
                      <a:pt x="2724" y="210"/>
                    </a:lnTo>
                    <a:lnTo>
                      <a:pt x="2730" y="210"/>
                    </a:lnTo>
                    <a:lnTo>
                      <a:pt x="2730" y="210"/>
                    </a:lnTo>
                    <a:lnTo>
                      <a:pt x="2730" y="210"/>
                    </a:lnTo>
                    <a:lnTo>
                      <a:pt x="2730" y="210"/>
                    </a:lnTo>
                    <a:lnTo>
                      <a:pt x="2730" y="216"/>
                    </a:lnTo>
                    <a:lnTo>
                      <a:pt x="2730" y="216"/>
                    </a:lnTo>
                    <a:lnTo>
                      <a:pt x="2730" y="216"/>
                    </a:lnTo>
                    <a:lnTo>
                      <a:pt x="2736" y="216"/>
                    </a:lnTo>
                    <a:lnTo>
                      <a:pt x="2736" y="216"/>
                    </a:lnTo>
                    <a:lnTo>
                      <a:pt x="2736" y="216"/>
                    </a:lnTo>
                    <a:lnTo>
                      <a:pt x="2736" y="216"/>
                    </a:lnTo>
                    <a:lnTo>
                      <a:pt x="2736" y="216"/>
                    </a:lnTo>
                    <a:lnTo>
                      <a:pt x="2736" y="216"/>
                    </a:lnTo>
                    <a:lnTo>
                      <a:pt x="2736" y="216"/>
                    </a:lnTo>
                    <a:lnTo>
                      <a:pt x="2742" y="222"/>
                    </a:lnTo>
                    <a:lnTo>
                      <a:pt x="2742" y="222"/>
                    </a:lnTo>
                    <a:lnTo>
                      <a:pt x="2742" y="222"/>
                    </a:lnTo>
                    <a:lnTo>
                      <a:pt x="2742" y="222"/>
                    </a:lnTo>
                    <a:lnTo>
                      <a:pt x="2742" y="222"/>
                    </a:lnTo>
                    <a:lnTo>
                      <a:pt x="2742" y="222"/>
                    </a:lnTo>
                    <a:lnTo>
                      <a:pt x="2742" y="222"/>
                    </a:lnTo>
                    <a:lnTo>
                      <a:pt x="2748" y="222"/>
                    </a:lnTo>
                    <a:lnTo>
                      <a:pt x="2748" y="222"/>
                    </a:lnTo>
                    <a:lnTo>
                      <a:pt x="2748" y="222"/>
                    </a:lnTo>
                    <a:lnTo>
                      <a:pt x="2748" y="228"/>
                    </a:lnTo>
                    <a:lnTo>
                      <a:pt x="2748" y="228"/>
                    </a:lnTo>
                    <a:lnTo>
                      <a:pt x="2748" y="228"/>
                    </a:lnTo>
                    <a:lnTo>
                      <a:pt x="2748" y="228"/>
                    </a:lnTo>
                    <a:lnTo>
                      <a:pt x="2754" y="228"/>
                    </a:lnTo>
                    <a:lnTo>
                      <a:pt x="2754" y="228"/>
                    </a:lnTo>
                    <a:lnTo>
                      <a:pt x="2754" y="228"/>
                    </a:lnTo>
                    <a:lnTo>
                      <a:pt x="2754" y="228"/>
                    </a:lnTo>
                    <a:lnTo>
                      <a:pt x="2754" y="228"/>
                    </a:lnTo>
                    <a:lnTo>
                      <a:pt x="2754" y="228"/>
                    </a:lnTo>
                    <a:lnTo>
                      <a:pt x="2754" y="234"/>
                    </a:lnTo>
                    <a:lnTo>
                      <a:pt x="2760" y="234"/>
                    </a:lnTo>
                    <a:lnTo>
                      <a:pt x="2760" y="234"/>
                    </a:lnTo>
                    <a:lnTo>
                      <a:pt x="2760" y="234"/>
                    </a:lnTo>
                    <a:lnTo>
                      <a:pt x="2760" y="234"/>
                    </a:lnTo>
                    <a:lnTo>
                      <a:pt x="2760" y="234"/>
                    </a:lnTo>
                    <a:lnTo>
                      <a:pt x="2760" y="234"/>
                    </a:lnTo>
                    <a:lnTo>
                      <a:pt x="2766" y="234"/>
                    </a:lnTo>
                    <a:lnTo>
                      <a:pt x="2766" y="234"/>
                    </a:lnTo>
                    <a:lnTo>
                      <a:pt x="2766" y="234"/>
                    </a:lnTo>
                    <a:lnTo>
                      <a:pt x="2766" y="234"/>
                    </a:lnTo>
                    <a:lnTo>
                      <a:pt x="2766" y="240"/>
                    </a:lnTo>
                    <a:lnTo>
                      <a:pt x="2766" y="240"/>
                    </a:lnTo>
                    <a:lnTo>
                      <a:pt x="2766" y="240"/>
                    </a:lnTo>
                    <a:lnTo>
                      <a:pt x="2772" y="240"/>
                    </a:lnTo>
                    <a:lnTo>
                      <a:pt x="2772" y="240"/>
                    </a:lnTo>
                    <a:lnTo>
                      <a:pt x="2772" y="240"/>
                    </a:lnTo>
                    <a:lnTo>
                      <a:pt x="2772" y="240"/>
                    </a:lnTo>
                    <a:lnTo>
                      <a:pt x="2772" y="240"/>
                    </a:lnTo>
                    <a:lnTo>
                      <a:pt x="2772" y="240"/>
                    </a:lnTo>
                    <a:lnTo>
                      <a:pt x="2772" y="240"/>
                    </a:lnTo>
                    <a:lnTo>
                      <a:pt x="2778" y="240"/>
                    </a:lnTo>
                    <a:lnTo>
                      <a:pt x="2778" y="246"/>
                    </a:lnTo>
                    <a:lnTo>
                      <a:pt x="2778" y="246"/>
                    </a:lnTo>
                    <a:lnTo>
                      <a:pt x="2778" y="246"/>
                    </a:lnTo>
                    <a:lnTo>
                      <a:pt x="2778" y="246"/>
                    </a:lnTo>
                    <a:lnTo>
                      <a:pt x="2778" y="246"/>
                    </a:lnTo>
                    <a:lnTo>
                      <a:pt x="2778" y="246"/>
                    </a:lnTo>
                    <a:lnTo>
                      <a:pt x="2784" y="246"/>
                    </a:lnTo>
                    <a:lnTo>
                      <a:pt x="2784" y="246"/>
                    </a:lnTo>
                    <a:lnTo>
                      <a:pt x="2784" y="246"/>
                    </a:lnTo>
                    <a:lnTo>
                      <a:pt x="2784" y="246"/>
                    </a:lnTo>
                    <a:lnTo>
                      <a:pt x="2784" y="252"/>
                    </a:lnTo>
                    <a:lnTo>
                      <a:pt x="2784" y="252"/>
                    </a:lnTo>
                    <a:lnTo>
                      <a:pt x="2790" y="252"/>
                    </a:lnTo>
                    <a:lnTo>
                      <a:pt x="2790" y="252"/>
                    </a:lnTo>
                    <a:lnTo>
                      <a:pt x="2790" y="252"/>
                    </a:lnTo>
                    <a:lnTo>
                      <a:pt x="2790" y="252"/>
                    </a:lnTo>
                    <a:lnTo>
                      <a:pt x="2790" y="252"/>
                    </a:lnTo>
                    <a:lnTo>
                      <a:pt x="2790" y="252"/>
                    </a:lnTo>
                    <a:lnTo>
                      <a:pt x="2790" y="252"/>
                    </a:lnTo>
                    <a:lnTo>
                      <a:pt x="2796" y="252"/>
                    </a:lnTo>
                    <a:lnTo>
                      <a:pt x="2796" y="252"/>
                    </a:lnTo>
                    <a:lnTo>
                      <a:pt x="2796" y="252"/>
                    </a:lnTo>
                    <a:lnTo>
                      <a:pt x="2796" y="252"/>
                    </a:lnTo>
                    <a:lnTo>
                      <a:pt x="2796" y="258"/>
                    </a:lnTo>
                    <a:lnTo>
                      <a:pt x="2796" y="258"/>
                    </a:lnTo>
                    <a:lnTo>
                      <a:pt x="2796" y="258"/>
                    </a:lnTo>
                    <a:lnTo>
                      <a:pt x="2802" y="258"/>
                    </a:lnTo>
                    <a:lnTo>
                      <a:pt x="2802" y="258"/>
                    </a:lnTo>
                    <a:lnTo>
                      <a:pt x="2802" y="258"/>
                    </a:lnTo>
                    <a:lnTo>
                      <a:pt x="2802" y="258"/>
                    </a:lnTo>
                    <a:lnTo>
                      <a:pt x="2802" y="258"/>
                    </a:lnTo>
                    <a:lnTo>
                      <a:pt x="2802" y="258"/>
                    </a:lnTo>
                    <a:lnTo>
                      <a:pt x="2802" y="258"/>
                    </a:lnTo>
                    <a:lnTo>
                      <a:pt x="2808" y="258"/>
                    </a:lnTo>
                    <a:lnTo>
                      <a:pt x="2808" y="258"/>
                    </a:lnTo>
                    <a:lnTo>
                      <a:pt x="2808" y="258"/>
                    </a:lnTo>
                    <a:lnTo>
                      <a:pt x="2808" y="258"/>
                    </a:lnTo>
                    <a:lnTo>
                      <a:pt x="2808" y="258"/>
                    </a:lnTo>
                    <a:lnTo>
                      <a:pt x="2808" y="258"/>
                    </a:lnTo>
                    <a:lnTo>
                      <a:pt x="2808" y="258"/>
                    </a:lnTo>
                    <a:lnTo>
                      <a:pt x="2814" y="258"/>
                    </a:lnTo>
                    <a:lnTo>
                      <a:pt x="2814" y="258"/>
                    </a:lnTo>
                    <a:lnTo>
                      <a:pt x="2814" y="264"/>
                    </a:lnTo>
                    <a:lnTo>
                      <a:pt x="2814" y="264"/>
                    </a:lnTo>
                    <a:lnTo>
                      <a:pt x="2814" y="264"/>
                    </a:lnTo>
                    <a:lnTo>
                      <a:pt x="2814" y="264"/>
                    </a:lnTo>
                    <a:lnTo>
                      <a:pt x="2814" y="264"/>
                    </a:lnTo>
                    <a:lnTo>
                      <a:pt x="2820" y="264"/>
                    </a:lnTo>
                    <a:lnTo>
                      <a:pt x="2820" y="264"/>
                    </a:lnTo>
                    <a:lnTo>
                      <a:pt x="2820" y="264"/>
                    </a:lnTo>
                    <a:lnTo>
                      <a:pt x="2820" y="264"/>
                    </a:lnTo>
                    <a:lnTo>
                      <a:pt x="2820" y="264"/>
                    </a:lnTo>
                    <a:lnTo>
                      <a:pt x="2820" y="264"/>
                    </a:lnTo>
                    <a:lnTo>
                      <a:pt x="2820" y="264"/>
                    </a:lnTo>
                    <a:lnTo>
                      <a:pt x="2826" y="264"/>
                    </a:lnTo>
                    <a:lnTo>
                      <a:pt x="2826" y="264"/>
                    </a:lnTo>
                    <a:lnTo>
                      <a:pt x="2826" y="264"/>
                    </a:lnTo>
                    <a:lnTo>
                      <a:pt x="2826" y="264"/>
                    </a:lnTo>
                    <a:lnTo>
                      <a:pt x="2826" y="264"/>
                    </a:lnTo>
                    <a:lnTo>
                      <a:pt x="2826" y="264"/>
                    </a:lnTo>
                    <a:lnTo>
                      <a:pt x="2826" y="264"/>
                    </a:lnTo>
                    <a:lnTo>
                      <a:pt x="2832" y="264"/>
                    </a:lnTo>
                    <a:lnTo>
                      <a:pt x="2832" y="264"/>
                    </a:lnTo>
                    <a:lnTo>
                      <a:pt x="2832" y="264"/>
                    </a:lnTo>
                    <a:lnTo>
                      <a:pt x="2832" y="264"/>
                    </a:lnTo>
                    <a:lnTo>
                      <a:pt x="2832" y="264"/>
                    </a:lnTo>
                    <a:lnTo>
                      <a:pt x="2832" y="264"/>
                    </a:lnTo>
                    <a:lnTo>
                      <a:pt x="2832" y="264"/>
                    </a:lnTo>
                    <a:lnTo>
                      <a:pt x="2838" y="264"/>
                    </a:lnTo>
                    <a:lnTo>
                      <a:pt x="2838" y="264"/>
                    </a:lnTo>
                    <a:lnTo>
                      <a:pt x="2838" y="264"/>
                    </a:lnTo>
                    <a:lnTo>
                      <a:pt x="2838" y="264"/>
                    </a:lnTo>
                    <a:lnTo>
                      <a:pt x="2838" y="264"/>
                    </a:lnTo>
                    <a:lnTo>
                      <a:pt x="2838" y="264"/>
                    </a:lnTo>
                    <a:lnTo>
                      <a:pt x="2838" y="264"/>
                    </a:lnTo>
                    <a:lnTo>
                      <a:pt x="2844" y="264"/>
                    </a:lnTo>
                    <a:lnTo>
                      <a:pt x="2844" y="264"/>
                    </a:lnTo>
                    <a:lnTo>
                      <a:pt x="2844" y="264"/>
                    </a:lnTo>
                    <a:lnTo>
                      <a:pt x="2844" y="264"/>
                    </a:lnTo>
                    <a:lnTo>
                      <a:pt x="2844" y="264"/>
                    </a:lnTo>
                    <a:lnTo>
                      <a:pt x="2844" y="264"/>
                    </a:lnTo>
                    <a:lnTo>
                      <a:pt x="2844" y="264"/>
                    </a:lnTo>
                    <a:lnTo>
                      <a:pt x="2850" y="264"/>
                    </a:lnTo>
                    <a:lnTo>
                      <a:pt x="2850" y="264"/>
                    </a:lnTo>
                    <a:lnTo>
                      <a:pt x="2850" y="264"/>
                    </a:lnTo>
                    <a:lnTo>
                      <a:pt x="2850" y="264"/>
                    </a:lnTo>
                    <a:lnTo>
                      <a:pt x="2850" y="264"/>
                    </a:lnTo>
                    <a:lnTo>
                      <a:pt x="2850" y="264"/>
                    </a:lnTo>
                    <a:lnTo>
                      <a:pt x="2850" y="264"/>
                    </a:lnTo>
                    <a:lnTo>
                      <a:pt x="2856" y="264"/>
                    </a:lnTo>
                    <a:lnTo>
                      <a:pt x="2856" y="264"/>
                    </a:lnTo>
                    <a:lnTo>
                      <a:pt x="2856" y="264"/>
                    </a:lnTo>
                    <a:lnTo>
                      <a:pt x="2856" y="264"/>
                    </a:lnTo>
                    <a:lnTo>
                      <a:pt x="2856" y="264"/>
                    </a:lnTo>
                    <a:lnTo>
                      <a:pt x="2856" y="264"/>
                    </a:lnTo>
                    <a:lnTo>
                      <a:pt x="2856" y="264"/>
                    </a:lnTo>
                    <a:lnTo>
                      <a:pt x="2862" y="264"/>
                    </a:lnTo>
                    <a:lnTo>
                      <a:pt x="2862" y="264"/>
                    </a:lnTo>
                    <a:lnTo>
                      <a:pt x="2862" y="264"/>
                    </a:lnTo>
                    <a:lnTo>
                      <a:pt x="2862" y="264"/>
                    </a:lnTo>
                    <a:lnTo>
                      <a:pt x="2862" y="264"/>
                    </a:lnTo>
                    <a:lnTo>
                      <a:pt x="2862" y="264"/>
                    </a:lnTo>
                    <a:lnTo>
                      <a:pt x="2862" y="264"/>
                    </a:lnTo>
                    <a:lnTo>
                      <a:pt x="2868" y="264"/>
                    </a:lnTo>
                    <a:lnTo>
                      <a:pt x="2868" y="264"/>
                    </a:lnTo>
                    <a:lnTo>
                      <a:pt x="2868" y="264"/>
                    </a:lnTo>
                    <a:lnTo>
                      <a:pt x="2868" y="264"/>
                    </a:lnTo>
                    <a:lnTo>
                      <a:pt x="2868" y="264"/>
                    </a:lnTo>
                    <a:lnTo>
                      <a:pt x="2868" y="264"/>
                    </a:lnTo>
                    <a:lnTo>
                      <a:pt x="2868" y="264"/>
                    </a:lnTo>
                    <a:lnTo>
                      <a:pt x="2874" y="264"/>
                    </a:lnTo>
                    <a:lnTo>
                      <a:pt x="2874" y="264"/>
                    </a:lnTo>
                    <a:lnTo>
                      <a:pt x="2874" y="264"/>
                    </a:lnTo>
                    <a:lnTo>
                      <a:pt x="2874" y="264"/>
                    </a:lnTo>
                    <a:lnTo>
                      <a:pt x="2874" y="264"/>
                    </a:lnTo>
                    <a:lnTo>
                      <a:pt x="2874" y="264"/>
                    </a:lnTo>
                    <a:lnTo>
                      <a:pt x="2880" y="264"/>
                    </a:lnTo>
                    <a:lnTo>
                      <a:pt x="2880" y="264"/>
                    </a:lnTo>
                    <a:lnTo>
                      <a:pt x="2880" y="264"/>
                    </a:lnTo>
                    <a:lnTo>
                      <a:pt x="2880" y="264"/>
                    </a:lnTo>
                    <a:lnTo>
                      <a:pt x="2880" y="264"/>
                    </a:lnTo>
                    <a:lnTo>
                      <a:pt x="2880" y="264"/>
                    </a:lnTo>
                    <a:lnTo>
                      <a:pt x="2880" y="264"/>
                    </a:lnTo>
                    <a:lnTo>
                      <a:pt x="2886" y="264"/>
                    </a:lnTo>
                    <a:lnTo>
                      <a:pt x="2886" y="264"/>
                    </a:lnTo>
                    <a:lnTo>
                      <a:pt x="2886" y="264"/>
                    </a:lnTo>
                    <a:lnTo>
                      <a:pt x="2886" y="258"/>
                    </a:lnTo>
                    <a:lnTo>
                      <a:pt x="2886" y="258"/>
                    </a:lnTo>
                    <a:lnTo>
                      <a:pt x="2886" y="258"/>
                    </a:lnTo>
                    <a:lnTo>
                      <a:pt x="2886" y="258"/>
                    </a:lnTo>
                    <a:lnTo>
                      <a:pt x="2892" y="258"/>
                    </a:lnTo>
                    <a:lnTo>
                      <a:pt x="2892" y="258"/>
                    </a:lnTo>
                    <a:lnTo>
                      <a:pt x="2892" y="258"/>
                    </a:lnTo>
                    <a:lnTo>
                      <a:pt x="2892" y="258"/>
                    </a:lnTo>
                    <a:lnTo>
                      <a:pt x="2892" y="258"/>
                    </a:lnTo>
                    <a:lnTo>
                      <a:pt x="2892" y="258"/>
                    </a:lnTo>
                    <a:lnTo>
                      <a:pt x="2892" y="258"/>
                    </a:lnTo>
                    <a:lnTo>
                      <a:pt x="2898" y="258"/>
                    </a:lnTo>
                    <a:lnTo>
                      <a:pt x="2898" y="258"/>
                    </a:lnTo>
                    <a:lnTo>
                      <a:pt x="2898" y="258"/>
                    </a:lnTo>
                    <a:lnTo>
                      <a:pt x="2898" y="258"/>
                    </a:lnTo>
                    <a:lnTo>
                      <a:pt x="2898" y="258"/>
                    </a:lnTo>
                    <a:lnTo>
                      <a:pt x="2898" y="258"/>
                    </a:lnTo>
                    <a:lnTo>
                      <a:pt x="2898" y="258"/>
                    </a:lnTo>
                    <a:lnTo>
                      <a:pt x="2904" y="258"/>
                    </a:lnTo>
                    <a:lnTo>
                      <a:pt x="2904" y="258"/>
                    </a:lnTo>
                    <a:lnTo>
                      <a:pt x="2904" y="258"/>
                    </a:lnTo>
                    <a:lnTo>
                      <a:pt x="2904" y="258"/>
                    </a:lnTo>
                    <a:lnTo>
                      <a:pt x="2904" y="258"/>
                    </a:lnTo>
                    <a:lnTo>
                      <a:pt x="2904" y="258"/>
                    </a:lnTo>
                    <a:lnTo>
                      <a:pt x="2904" y="258"/>
                    </a:lnTo>
                    <a:lnTo>
                      <a:pt x="2910" y="258"/>
                    </a:lnTo>
                    <a:lnTo>
                      <a:pt x="2910" y="258"/>
                    </a:lnTo>
                    <a:lnTo>
                      <a:pt x="2910" y="258"/>
                    </a:lnTo>
                    <a:lnTo>
                      <a:pt x="2910" y="258"/>
                    </a:lnTo>
                    <a:lnTo>
                      <a:pt x="2910" y="258"/>
                    </a:lnTo>
                    <a:lnTo>
                      <a:pt x="2910" y="258"/>
                    </a:lnTo>
                    <a:lnTo>
                      <a:pt x="2910" y="258"/>
                    </a:lnTo>
                    <a:lnTo>
                      <a:pt x="2916" y="258"/>
                    </a:lnTo>
                    <a:lnTo>
                      <a:pt x="2916" y="258"/>
                    </a:lnTo>
                    <a:lnTo>
                      <a:pt x="2916" y="252"/>
                    </a:lnTo>
                    <a:lnTo>
                      <a:pt x="2916" y="252"/>
                    </a:lnTo>
                    <a:lnTo>
                      <a:pt x="2916" y="252"/>
                    </a:lnTo>
                    <a:lnTo>
                      <a:pt x="2916" y="252"/>
                    </a:lnTo>
                    <a:lnTo>
                      <a:pt x="2916" y="252"/>
                    </a:lnTo>
                    <a:lnTo>
                      <a:pt x="2922" y="252"/>
                    </a:lnTo>
                    <a:lnTo>
                      <a:pt x="2922" y="252"/>
                    </a:lnTo>
                    <a:lnTo>
                      <a:pt x="2922" y="252"/>
                    </a:lnTo>
                    <a:lnTo>
                      <a:pt x="2922" y="252"/>
                    </a:lnTo>
                    <a:lnTo>
                      <a:pt x="2922" y="252"/>
                    </a:lnTo>
                    <a:lnTo>
                      <a:pt x="2922" y="252"/>
                    </a:lnTo>
                    <a:lnTo>
                      <a:pt x="2922" y="252"/>
                    </a:lnTo>
                    <a:lnTo>
                      <a:pt x="2928" y="252"/>
                    </a:lnTo>
                    <a:lnTo>
                      <a:pt x="2928" y="252"/>
                    </a:lnTo>
                    <a:lnTo>
                      <a:pt x="2928" y="252"/>
                    </a:lnTo>
                    <a:lnTo>
                      <a:pt x="2928" y="252"/>
                    </a:lnTo>
                    <a:lnTo>
                      <a:pt x="2928" y="252"/>
                    </a:lnTo>
                    <a:lnTo>
                      <a:pt x="2928" y="252"/>
                    </a:lnTo>
                    <a:lnTo>
                      <a:pt x="2928" y="252"/>
                    </a:lnTo>
                    <a:lnTo>
                      <a:pt x="2934" y="252"/>
                    </a:lnTo>
                    <a:lnTo>
                      <a:pt x="2934" y="252"/>
                    </a:lnTo>
                    <a:lnTo>
                      <a:pt x="2934" y="252"/>
                    </a:lnTo>
                    <a:lnTo>
                      <a:pt x="2934" y="252"/>
                    </a:lnTo>
                    <a:lnTo>
                      <a:pt x="2934" y="252"/>
                    </a:lnTo>
                    <a:lnTo>
                      <a:pt x="2934" y="252"/>
                    </a:lnTo>
                    <a:lnTo>
                      <a:pt x="2934" y="252"/>
                    </a:lnTo>
                    <a:lnTo>
                      <a:pt x="2940" y="252"/>
                    </a:lnTo>
                    <a:lnTo>
                      <a:pt x="2940" y="252"/>
                    </a:lnTo>
                    <a:lnTo>
                      <a:pt x="2940" y="246"/>
                    </a:lnTo>
                    <a:lnTo>
                      <a:pt x="2940" y="246"/>
                    </a:lnTo>
                    <a:lnTo>
                      <a:pt x="2940" y="246"/>
                    </a:lnTo>
                    <a:lnTo>
                      <a:pt x="2940" y="246"/>
                    </a:lnTo>
                    <a:lnTo>
                      <a:pt x="2940" y="246"/>
                    </a:lnTo>
                    <a:lnTo>
                      <a:pt x="2946" y="246"/>
                    </a:lnTo>
                    <a:lnTo>
                      <a:pt x="2946" y="246"/>
                    </a:lnTo>
                    <a:lnTo>
                      <a:pt x="2946" y="246"/>
                    </a:lnTo>
                    <a:lnTo>
                      <a:pt x="2946" y="246"/>
                    </a:lnTo>
                    <a:lnTo>
                      <a:pt x="2946" y="246"/>
                    </a:lnTo>
                    <a:lnTo>
                      <a:pt x="2946" y="246"/>
                    </a:lnTo>
                    <a:lnTo>
                      <a:pt x="2952" y="246"/>
                    </a:lnTo>
                    <a:lnTo>
                      <a:pt x="2952" y="246"/>
                    </a:lnTo>
                    <a:lnTo>
                      <a:pt x="2952" y="246"/>
                    </a:lnTo>
                    <a:lnTo>
                      <a:pt x="2952" y="246"/>
                    </a:lnTo>
                    <a:lnTo>
                      <a:pt x="2952" y="246"/>
                    </a:lnTo>
                    <a:lnTo>
                      <a:pt x="2952" y="246"/>
                    </a:lnTo>
                    <a:lnTo>
                      <a:pt x="2952" y="246"/>
                    </a:lnTo>
                    <a:lnTo>
                      <a:pt x="2958" y="246"/>
                    </a:lnTo>
                    <a:lnTo>
                      <a:pt x="2958" y="246"/>
                    </a:lnTo>
                    <a:lnTo>
                      <a:pt x="2958" y="246"/>
                    </a:lnTo>
                    <a:lnTo>
                      <a:pt x="2958" y="246"/>
                    </a:lnTo>
                    <a:lnTo>
                      <a:pt x="2958" y="246"/>
                    </a:lnTo>
                    <a:lnTo>
                      <a:pt x="2958" y="246"/>
                    </a:lnTo>
                    <a:lnTo>
                      <a:pt x="2964" y="246"/>
                    </a:lnTo>
                    <a:lnTo>
                      <a:pt x="2964" y="240"/>
                    </a:lnTo>
                    <a:lnTo>
                      <a:pt x="2964" y="240"/>
                    </a:lnTo>
                    <a:lnTo>
                      <a:pt x="2964" y="240"/>
                    </a:lnTo>
                    <a:lnTo>
                      <a:pt x="2964" y="240"/>
                    </a:lnTo>
                    <a:lnTo>
                      <a:pt x="2964" y="240"/>
                    </a:lnTo>
                    <a:lnTo>
                      <a:pt x="2964" y="240"/>
                    </a:lnTo>
                    <a:lnTo>
                      <a:pt x="2970" y="240"/>
                    </a:lnTo>
                    <a:lnTo>
                      <a:pt x="2970" y="240"/>
                    </a:lnTo>
                    <a:lnTo>
                      <a:pt x="2970" y="240"/>
                    </a:lnTo>
                    <a:lnTo>
                      <a:pt x="2970" y="240"/>
                    </a:lnTo>
                    <a:lnTo>
                      <a:pt x="2970" y="240"/>
                    </a:lnTo>
                    <a:lnTo>
                      <a:pt x="2970" y="240"/>
                    </a:lnTo>
                    <a:lnTo>
                      <a:pt x="2970" y="240"/>
                    </a:lnTo>
                    <a:lnTo>
                      <a:pt x="2976" y="240"/>
                    </a:lnTo>
                    <a:lnTo>
                      <a:pt x="2976" y="240"/>
                    </a:lnTo>
                    <a:lnTo>
                      <a:pt x="2976" y="240"/>
                    </a:lnTo>
                    <a:lnTo>
                      <a:pt x="2976" y="240"/>
                    </a:lnTo>
                    <a:lnTo>
                      <a:pt x="2976" y="240"/>
                    </a:lnTo>
                    <a:lnTo>
                      <a:pt x="2976" y="240"/>
                    </a:lnTo>
                    <a:lnTo>
                      <a:pt x="2976" y="240"/>
                    </a:lnTo>
                    <a:lnTo>
                      <a:pt x="2982" y="240"/>
                    </a:lnTo>
                    <a:lnTo>
                      <a:pt x="2982" y="240"/>
                    </a:lnTo>
                    <a:lnTo>
                      <a:pt x="2982" y="240"/>
                    </a:lnTo>
                    <a:lnTo>
                      <a:pt x="2982" y="234"/>
                    </a:lnTo>
                    <a:lnTo>
                      <a:pt x="2982" y="234"/>
                    </a:lnTo>
                    <a:lnTo>
                      <a:pt x="2982" y="234"/>
                    </a:lnTo>
                    <a:lnTo>
                      <a:pt x="2982" y="234"/>
                    </a:lnTo>
                    <a:lnTo>
                      <a:pt x="2988" y="234"/>
                    </a:lnTo>
                    <a:lnTo>
                      <a:pt x="2988" y="234"/>
                    </a:lnTo>
                    <a:lnTo>
                      <a:pt x="2988" y="234"/>
                    </a:lnTo>
                    <a:lnTo>
                      <a:pt x="2988" y="234"/>
                    </a:lnTo>
                    <a:lnTo>
                      <a:pt x="2988" y="234"/>
                    </a:lnTo>
                    <a:lnTo>
                      <a:pt x="2988" y="234"/>
                    </a:lnTo>
                    <a:lnTo>
                      <a:pt x="2988" y="234"/>
                    </a:lnTo>
                    <a:lnTo>
                      <a:pt x="2994" y="234"/>
                    </a:lnTo>
                    <a:lnTo>
                      <a:pt x="2994" y="234"/>
                    </a:lnTo>
                    <a:lnTo>
                      <a:pt x="2994" y="234"/>
                    </a:lnTo>
                    <a:lnTo>
                      <a:pt x="2994" y="234"/>
                    </a:lnTo>
                    <a:lnTo>
                      <a:pt x="2994" y="234"/>
                    </a:lnTo>
                    <a:lnTo>
                      <a:pt x="2994" y="234"/>
                    </a:lnTo>
                    <a:lnTo>
                      <a:pt x="2994" y="234"/>
                    </a:lnTo>
                    <a:lnTo>
                      <a:pt x="3000" y="234"/>
                    </a:lnTo>
                    <a:lnTo>
                      <a:pt x="3000" y="234"/>
                    </a:lnTo>
                    <a:lnTo>
                      <a:pt x="3000" y="234"/>
                    </a:lnTo>
                    <a:lnTo>
                      <a:pt x="3000" y="228"/>
                    </a:lnTo>
                    <a:lnTo>
                      <a:pt x="3000" y="228"/>
                    </a:lnTo>
                    <a:lnTo>
                      <a:pt x="3000" y="228"/>
                    </a:lnTo>
                    <a:lnTo>
                      <a:pt x="3000" y="228"/>
                    </a:lnTo>
                    <a:lnTo>
                      <a:pt x="3006" y="228"/>
                    </a:lnTo>
                    <a:lnTo>
                      <a:pt x="3006" y="228"/>
                    </a:lnTo>
                    <a:lnTo>
                      <a:pt x="3006" y="228"/>
                    </a:lnTo>
                    <a:lnTo>
                      <a:pt x="3006" y="228"/>
                    </a:lnTo>
                    <a:lnTo>
                      <a:pt x="3006" y="228"/>
                    </a:lnTo>
                    <a:lnTo>
                      <a:pt x="3006" y="228"/>
                    </a:lnTo>
                    <a:lnTo>
                      <a:pt x="3006" y="228"/>
                    </a:lnTo>
                    <a:lnTo>
                      <a:pt x="3012" y="228"/>
                    </a:lnTo>
                    <a:lnTo>
                      <a:pt x="3012" y="228"/>
                    </a:lnTo>
                    <a:lnTo>
                      <a:pt x="3012" y="228"/>
                    </a:lnTo>
                    <a:lnTo>
                      <a:pt x="3012" y="228"/>
                    </a:lnTo>
                    <a:lnTo>
                      <a:pt x="3012" y="228"/>
                    </a:lnTo>
                    <a:lnTo>
                      <a:pt x="3012" y="228"/>
                    </a:lnTo>
                    <a:lnTo>
                      <a:pt x="3012" y="228"/>
                    </a:lnTo>
                    <a:lnTo>
                      <a:pt x="3018" y="228"/>
                    </a:lnTo>
                    <a:lnTo>
                      <a:pt x="3018" y="228"/>
                    </a:lnTo>
                    <a:lnTo>
                      <a:pt x="3018" y="222"/>
                    </a:lnTo>
                    <a:lnTo>
                      <a:pt x="3018" y="222"/>
                    </a:lnTo>
                    <a:lnTo>
                      <a:pt x="3018" y="222"/>
                    </a:lnTo>
                    <a:lnTo>
                      <a:pt x="3018" y="222"/>
                    </a:lnTo>
                    <a:lnTo>
                      <a:pt x="3018" y="222"/>
                    </a:lnTo>
                    <a:lnTo>
                      <a:pt x="3024" y="222"/>
                    </a:lnTo>
                    <a:lnTo>
                      <a:pt x="3024" y="222"/>
                    </a:lnTo>
                    <a:lnTo>
                      <a:pt x="3024" y="222"/>
                    </a:lnTo>
                    <a:lnTo>
                      <a:pt x="3024" y="222"/>
                    </a:lnTo>
                    <a:lnTo>
                      <a:pt x="3024" y="222"/>
                    </a:lnTo>
                    <a:lnTo>
                      <a:pt x="3024" y="222"/>
                    </a:lnTo>
                    <a:lnTo>
                      <a:pt x="3024" y="222"/>
                    </a:lnTo>
                    <a:lnTo>
                      <a:pt x="3030" y="222"/>
                    </a:lnTo>
                    <a:lnTo>
                      <a:pt x="3030" y="222"/>
                    </a:lnTo>
                    <a:lnTo>
                      <a:pt x="3030" y="222"/>
                    </a:lnTo>
                    <a:lnTo>
                      <a:pt x="3030" y="222"/>
                    </a:lnTo>
                    <a:lnTo>
                      <a:pt x="3030" y="222"/>
                    </a:lnTo>
                    <a:lnTo>
                      <a:pt x="3030" y="222"/>
                    </a:lnTo>
                    <a:lnTo>
                      <a:pt x="3030" y="222"/>
                    </a:lnTo>
                    <a:lnTo>
                      <a:pt x="3036" y="216"/>
                    </a:lnTo>
                    <a:lnTo>
                      <a:pt x="3036" y="216"/>
                    </a:lnTo>
                    <a:lnTo>
                      <a:pt x="3036" y="216"/>
                    </a:lnTo>
                    <a:lnTo>
                      <a:pt x="3036" y="216"/>
                    </a:lnTo>
                    <a:lnTo>
                      <a:pt x="3036" y="216"/>
                    </a:lnTo>
                    <a:lnTo>
                      <a:pt x="3036" y="216"/>
                    </a:lnTo>
                    <a:lnTo>
                      <a:pt x="3036" y="216"/>
                    </a:lnTo>
                    <a:lnTo>
                      <a:pt x="3042" y="216"/>
                    </a:lnTo>
                    <a:lnTo>
                      <a:pt x="3042" y="216"/>
                    </a:lnTo>
                    <a:lnTo>
                      <a:pt x="3042" y="216"/>
                    </a:lnTo>
                    <a:lnTo>
                      <a:pt x="3042" y="216"/>
                    </a:lnTo>
                    <a:lnTo>
                      <a:pt x="3042" y="216"/>
                    </a:lnTo>
                    <a:lnTo>
                      <a:pt x="3042" y="216"/>
                    </a:lnTo>
                    <a:lnTo>
                      <a:pt x="3042" y="216"/>
                    </a:lnTo>
                    <a:lnTo>
                      <a:pt x="3048" y="216"/>
                    </a:lnTo>
                    <a:lnTo>
                      <a:pt x="3048" y="216"/>
                    </a:lnTo>
                    <a:lnTo>
                      <a:pt x="3048" y="216"/>
                    </a:lnTo>
                    <a:lnTo>
                      <a:pt x="3048" y="216"/>
                    </a:lnTo>
                    <a:lnTo>
                      <a:pt x="3048" y="210"/>
                    </a:lnTo>
                    <a:lnTo>
                      <a:pt x="3048" y="210"/>
                    </a:lnTo>
                    <a:lnTo>
                      <a:pt x="3054" y="210"/>
                    </a:lnTo>
                    <a:lnTo>
                      <a:pt x="3054" y="210"/>
                    </a:lnTo>
                    <a:lnTo>
                      <a:pt x="3054" y="210"/>
                    </a:lnTo>
                    <a:lnTo>
                      <a:pt x="3054" y="210"/>
                    </a:lnTo>
                    <a:lnTo>
                      <a:pt x="3054" y="210"/>
                    </a:lnTo>
                    <a:lnTo>
                      <a:pt x="3054" y="210"/>
                    </a:lnTo>
                    <a:lnTo>
                      <a:pt x="3054" y="210"/>
                    </a:lnTo>
                    <a:lnTo>
                      <a:pt x="3060" y="210"/>
                    </a:lnTo>
                    <a:lnTo>
                      <a:pt x="3060" y="210"/>
                    </a:lnTo>
                    <a:lnTo>
                      <a:pt x="3060" y="210"/>
                    </a:lnTo>
                    <a:lnTo>
                      <a:pt x="3060" y="210"/>
                    </a:lnTo>
                    <a:lnTo>
                      <a:pt x="3060" y="210"/>
                    </a:lnTo>
                    <a:lnTo>
                      <a:pt x="3060" y="210"/>
                    </a:lnTo>
                    <a:lnTo>
                      <a:pt x="3060" y="210"/>
                    </a:lnTo>
                    <a:lnTo>
                      <a:pt x="3066" y="204"/>
                    </a:lnTo>
                    <a:lnTo>
                      <a:pt x="3066" y="204"/>
                    </a:lnTo>
                    <a:lnTo>
                      <a:pt x="3066" y="204"/>
                    </a:lnTo>
                    <a:lnTo>
                      <a:pt x="3066" y="204"/>
                    </a:lnTo>
                    <a:lnTo>
                      <a:pt x="3066" y="204"/>
                    </a:lnTo>
                    <a:lnTo>
                      <a:pt x="3066" y="204"/>
                    </a:lnTo>
                    <a:lnTo>
                      <a:pt x="3066" y="204"/>
                    </a:lnTo>
                    <a:lnTo>
                      <a:pt x="3072" y="204"/>
                    </a:lnTo>
                    <a:lnTo>
                      <a:pt x="3072" y="204"/>
                    </a:lnTo>
                    <a:lnTo>
                      <a:pt x="3072" y="204"/>
                    </a:lnTo>
                    <a:lnTo>
                      <a:pt x="3072" y="204"/>
                    </a:lnTo>
                    <a:lnTo>
                      <a:pt x="3072" y="204"/>
                    </a:lnTo>
                    <a:lnTo>
                      <a:pt x="3072" y="204"/>
                    </a:lnTo>
                    <a:lnTo>
                      <a:pt x="3072" y="204"/>
                    </a:lnTo>
                    <a:lnTo>
                      <a:pt x="3078" y="204"/>
                    </a:lnTo>
                    <a:lnTo>
                      <a:pt x="3078" y="204"/>
                    </a:lnTo>
                    <a:lnTo>
                      <a:pt x="3078" y="204"/>
                    </a:lnTo>
                    <a:lnTo>
                      <a:pt x="3078" y="198"/>
                    </a:lnTo>
                    <a:lnTo>
                      <a:pt x="3078" y="198"/>
                    </a:lnTo>
                    <a:lnTo>
                      <a:pt x="3078" y="198"/>
                    </a:lnTo>
                    <a:lnTo>
                      <a:pt x="3078" y="198"/>
                    </a:lnTo>
                    <a:lnTo>
                      <a:pt x="3084" y="198"/>
                    </a:lnTo>
                    <a:lnTo>
                      <a:pt x="3084" y="198"/>
                    </a:lnTo>
                    <a:lnTo>
                      <a:pt x="3084" y="198"/>
                    </a:lnTo>
                    <a:lnTo>
                      <a:pt x="3084" y="198"/>
                    </a:lnTo>
                    <a:lnTo>
                      <a:pt x="3084" y="198"/>
                    </a:lnTo>
                    <a:lnTo>
                      <a:pt x="3084" y="198"/>
                    </a:lnTo>
                    <a:lnTo>
                      <a:pt x="3084" y="198"/>
                    </a:lnTo>
                    <a:lnTo>
                      <a:pt x="3090" y="198"/>
                    </a:lnTo>
                    <a:lnTo>
                      <a:pt x="3090" y="198"/>
                    </a:lnTo>
                    <a:lnTo>
                      <a:pt x="3090" y="198"/>
                    </a:lnTo>
                    <a:lnTo>
                      <a:pt x="3090" y="198"/>
                    </a:lnTo>
                    <a:lnTo>
                      <a:pt x="3090" y="192"/>
                    </a:lnTo>
                    <a:lnTo>
                      <a:pt x="3090" y="192"/>
                    </a:lnTo>
                    <a:lnTo>
                      <a:pt x="3090" y="192"/>
                    </a:lnTo>
                    <a:lnTo>
                      <a:pt x="3096" y="192"/>
                    </a:lnTo>
                    <a:lnTo>
                      <a:pt x="3096" y="192"/>
                    </a:lnTo>
                    <a:lnTo>
                      <a:pt x="3096" y="192"/>
                    </a:lnTo>
                    <a:lnTo>
                      <a:pt x="3096" y="192"/>
                    </a:lnTo>
                    <a:lnTo>
                      <a:pt x="3096" y="192"/>
                    </a:lnTo>
                    <a:lnTo>
                      <a:pt x="3096" y="192"/>
                    </a:lnTo>
                    <a:lnTo>
                      <a:pt x="3096" y="192"/>
                    </a:lnTo>
                    <a:lnTo>
                      <a:pt x="3102" y="192"/>
                    </a:lnTo>
                    <a:lnTo>
                      <a:pt x="3102" y="192"/>
                    </a:lnTo>
                    <a:lnTo>
                      <a:pt x="3102" y="192"/>
                    </a:lnTo>
                    <a:lnTo>
                      <a:pt x="3102" y="192"/>
                    </a:lnTo>
                    <a:lnTo>
                      <a:pt x="3102" y="192"/>
                    </a:lnTo>
                    <a:lnTo>
                      <a:pt x="3102" y="186"/>
                    </a:lnTo>
                    <a:lnTo>
                      <a:pt x="3102" y="186"/>
                    </a:lnTo>
                    <a:lnTo>
                      <a:pt x="3108" y="186"/>
                    </a:lnTo>
                    <a:lnTo>
                      <a:pt x="3108" y="186"/>
                    </a:lnTo>
                    <a:lnTo>
                      <a:pt x="3108" y="186"/>
                    </a:lnTo>
                    <a:lnTo>
                      <a:pt x="3108" y="186"/>
                    </a:lnTo>
                    <a:lnTo>
                      <a:pt x="3108" y="186"/>
                    </a:lnTo>
                    <a:lnTo>
                      <a:pt x="3108" y="186"/>
                    </a:lnTo>
                    <a:lnTo>
                      <a:pt x="3108" y="186"/>
                    </a:lnTo>
                    <a:lnTo>
                      <a:pt x="3114" y="186"/>
                    </a:lnTo>
                    <a:lnTo>
                      <a:pt x="3114" y="186"/>
                    </a:lnTo>
                    <a:lnTo>
                      <a:pt x="3114" y="186"/>
                    </a:lnTo>
                    <a:lnTo>
                      <a:pt x="3114" y="186"/>
                    </a:lnTo>
                    <a:lnTo>
                      <a:pt x="3114" y="186"/>
                    </a:lnTo>
                    <a:lnTo>
                      <a:pt x="3114" y="186"/>
                    </a:lnTo>
                    <a:lnTo>
                      <a:pt x="3114" y="180"/>
                    </a:lnTo>
                    <a:lnTo>
                      <a:pt x="3120" y="180"/>
                    </a:lnTo>
                    <a:lnTo>
                      <a:pt x="3120" y="180"/>
                    </a:lnTo>
                    <a:lnTo>
                      <a:pt x="3120" y="180"/>
                    </a:lnTo>
                    <a:lnTo>
                      <a:pt x="3120" y="180"/>
                    </a:lnTo>
                    <a:lnTo>
                      <a:pt x="3120" y="180"/>
                    </a:lnTo>
                    <a:lnTo>
                      <a:pt x="3120" y="180"/>
                    </a:lnTo>
                    <a:lnTo>
                      <a:pt x="3120" y="180"/>
                    </a:lnTo>
                    <a:lnTo>
                      <a:pt x="3126" y="180"/>
                    </a:lnTo>
                    <a:lnTo>
                      <a:pt x="3126" y="180"/>
                    </a:lnTo>
                    <a:lnTo>
                      <a:pt x="3126" y="180"/>
                    </a:lnTo>
                    <a:lnTo>
                      <a:pt x="3126" y="180"/>
                    </a:lnTo>
                    <a:lnTo>
                      <a:pt x="3126" y="180"/>
                    </a:lnTo>
                    <a:lnTo>
                      <a:pt x="3126" y="180"/>
                    </a:lnTo>
                    <a:lnTo>
                      <a:pt x="3126" y="180"/>
                    </a:lnTo>
                    <a:lnTo>
                      <a:pt x="3132" y="180"/>
                    </a:lnTo>
                    <a:lnTo>
                      <a:pt x="3132" y="180"/>
                    </a:lnTo>
                    <a:lnTo>
                      <a:pt x="3132" y="174"/>
                    </a:lnTo>
                    <a:lnTo>
                      <a:pt x="3132" y="174"/>
                    </a:lnTo>
                    <a:lnTo>
                      <a:pt x="3132" y="174"/>
                    </a:lnTo>
                    <a:lnTo>
                      <a:pt x="3132" y="174"/>
                    </a:lnTo>
                    <a:lnTo>
                      <a:pt x="3132" y="174"/>
                    </a:lnTo>
                    <a:lnTo>
                      <a:pt x="3138" y="174"/>
                    </a:lnTo>
                    <a:lnTo>
                      <a:pt x="3138" y="174"/>
                    </a:lnTo>
                    <a:lnTo>
                      <a:pt x="3138" y="174"/>
                    </a:lnTo>
                    <a:lnTo>
                      <a:pt x="3138" y="174"/>
                    </a:lnTo>
                    <a:lnTo>
                      <a:pt x="3138" y="174"/>
                    </a:lnTo>
                    <a:lnTo>
                      <a:pt x="3138" y="174"/>
                    </a:lnTo>
                    <a:lnTo>
                      <a:pt x="3144" y="174"/>
                    </a:lnTo>
                    <a:lnTo>
                      <a:pt x="3144" y="174"/>
                    </a:lnTo>
                    <a:lnTo>
                      <a:pt x="3144" y="174"/>
                    </a:lnTo>
                    <a:lnTo>
                      <a:pt x="3144" y="174"/>
                    </a:lnTo>
                    <a:lnTo>
                      <a:pt x="3144" y="174"/>
                    </a:lnTo>
                    <a:lnTo>
                      <a:pt x="3144" y="174"/>
                    </a:lnTo>
                    <a:lnTo>
                      <a:pt x="3144" y="174"/>
                    </a:lnTo>
                    <a:lnTo>
                      <a:pt x="3150" y="174"/>
                    </a:lnTo>
                    <a:lnTo>
                      <a:pt x="3150" y="174"/>
                    </a:lnTo>
                    <a:lnTo>
                      <a:pt x="3150" y="174"/>
                    </a:lnTo>
                    <a:lnTo>
                      <a:pt x="3150" y="174"/>
                    </a:lnTo>
                    <a:lnTo>
                      <a:pt x="3150" y="174"/>
                    </a:lnTo>
                    <a:lnTo>
                      <a:pt x="3150" y="168"/>
                    </a:lnTo>
                    <a:lnTo>
                      <a:pt x="3156" y="168"/>
                    </a:lnTo>
                    <a:lnTo>
                      <a:pt x="3156" y="168"/>
                    </a:lnTo>
                    <a:lnTo>
                      <a:pt x="3156" y="168"/>
                    </a:lnTo>
                    <a:lnTo>
                      <a:pt x="3156" y="168"/>
                    </a:lnTo>
                    <a:lnTo>
                      <a:pt x="3156" y="168"/>
                    </a:lnTo>
                    <a:lnTo>
                      <a:pt x="3156" y="168"/>
                    </a:lnTo>
                    <a:lnTo>
                      <a:pt x="3156" y="168"/>
                    </a:lnTo>
                    <a:lnTo>
                      <a:pt x="3162" y="168"/>
                    </a:lnTo>
                    <a:lnTo>
                      <a:pt x="3162" y="168"/>
                    </a:lnTo>
                    <a:lnTo>
                      <a:pt x="3162" y="168"/>
                    </a:lnTo>
                    <a:lnTo>
                      <a:pt x="3162" y="168"/>
                    </a:lnTo>
                    <a:lnTo>
                      <a:pt x="3162" y="168"/>
                    </a:lnTo>
                    <a:lnTo>
                      <a:pt x="3162" y="168"/>
                    </a:lnTo>
                    <a:lnTo>
                      <a:pt x="3162" y="168"/>
                    </a:lnTo>
                    <a:lnTo>
                      <a:pt x="3168" y="168"/>
                    </a:lnTo>
                    <a:lnTo>
                      <a:pt x="3168" y="168"/>
                    </a:lnTo>
                    <a:lnTo>
                      <a:pt x="3168" y="168"/>
                    </a:lnTo>
                    <a:lnTo>
                      <a:pt x="3168" y="168"/>
                    </a:lnTo>
                    <a:lnTo>
                      <a:pt x="3168" y="168"/>
                    </a:lnTo>
                    <a:lnTo>
                      <a:pt x="3168" y="168"/>
                    </a:lnTo>
                    <a:lnTo>
                      <a:pt x="3168" y="168"/>
                    </a:lnTo>
                    <a:lnTo>
                      <a:pt x="3174" y="168"/>
                    </a:lnTo>
                    <a:lnTo>
                      <a:pt x="3174" y="168"/>
                    </a:lnTo>
                    <a:lnTo>
                      <a:pt x="3174" y="168"/>
                    </a:lnTo>
                    <a:lnTo>
                      <a:pt x="3174" y="168"/>
                    </a:lnTo>
                    <a:lnTo>
                      <a:pt x="3174" y="168"/>
                    </a:lnTo>
                    <a:lnTo>
                      <a:pt x="3174" y="168"/>
                    </a:lnTo>
                    <a:lnTo>
                      <a:pt x="3174" y="168"/>
                    </a:lnTo>
                    <a:lnTo>
                      <a:pt x="3180" y="168"/>
                    </a:lnTo>
                    <a:lnTo>
                      <a:pt x="3180" y="168"/>
                    </a:lnTo>
                    <a:lnTo>
                      <a:pt x="3180" y="168"/>
                    </a:lnTo>
                    <a:lnTo>
                      <a:pt x="3180" y="168"/>
                    </a:lnTo>
                    <a:lnTo>
                      <a:pt x="3180" y="168"/>
                    </a:lnTo>
                    <a:lnTo>
                      <a:pt x="3180" y="168"/>
                    </a:lnTo>
                    <a:lnTo>
                      <a:pt x="3180" y="168"/>
                    </a:lnTo>
                    <a:lnTo>
                      <a:pt x="3186" y="168"/>
                    </a:lnTo>
                    <a:lnTo>
                      <a:pt x="3186" y="168"/>
                    </a:lnTo>
                    <a:lnTo>
                      <a:pt x="3186" y="168"/>
                    </a:lnTo>
                    <a:lnTo>
                      <a:pt x="3186" y="168"/>
                    </a:lnTo>
                    <a:lnTo>
                      <a:pt x="3186" y="168"/>
                    </a:lnTo>
                    <a:lnTo>
                      <a:pt x="3186" y="168"/>
                    </a:lnTo>
                    <a:lnTo>
                      <a:pt x="3186" y="168"/>
                    </a:lnTo>
                    <a:lnTo>
                      <a:pt x="3192" y="168"/>
                    </a:lnTo>
                    <a:lnTo>
                      <a:pt x="3192" y="168"/>
                    </a:lnTo>
                    <a:lnTo>
                      <a:pt x="3192" y="168"/>
                    </a:lnTo>
                    <a:lnTo>
                      <a:pt x="3192" y="168"/>
                    </a:lnTo>
                    <a:lnTo>
                      <a:pt x="3192" y="168"/>
                    </a:lnTo>
                    <a:lnTo>
                      <a:pt x="3192" y="168"/>
                    </a:lnTo>
                    <a:lnTo>
                      <a:pt x="3192" y="168"/>
                    </a:lnTo>
                    <a:lnTo>
                      <a:pt x="3198" y="168"/>
                    </a:lnTo>
                    <a:lnTo>
                      <a:pt x="3198" y="168"/>
                    </a:lnTo>
                    <a:lnTo>
                      <a:pt x="3198" y="168"/>
                    </a:lnTo>
                    <a:lnTo>
                      <a:pt x="3198" y="168"/>
                    </a:lnTo>
                    <a:lnTo>
                      <a:pt x="3198" y="168"/>
                    </a:lnTo>
                    <a:lnTo>
                      <a:pt x="3198" y="168"/>
                    </a:lnTo>
                    <a:lnTo>
                      <a:pt x="3198" y="168"/>
                    </a:lnTo>
                    <a:lnTo>
                      <a:pt x="3204" y="168"/>
                    </a:lnTo>
                    <a:lnTo>
                      <a:pt x="3204" y="168"/>
                    </a:lnTo>
                    <a:lnTo>
                      <a:pt x="3204" y="168"/>
                    </a:lnTo>
                    <a:lnTo>
                      <a:pt x="3204" y="168"/>
                    </a:lnTo>
                    <a:lnTo>
                      <a:pt x="3204" y="168"/>
                    </a:lnTo>
                    <a:lnTo>
                      <a:pt x="3204" y="168"/>
                    </a:lnTo>
                    <a:lnTo>
                      <a:pt x="3204" y="168"/>
                    </a:lnTo>
                    <a:lnTo>
                      <a:pt x="3210" y="168"/>
                    </a:lnTo>
                    <a:lnTo>
                      <a:pt x="3210" y="168"/>
                    </a:lnTo>
                    <a:lnTo>
                      <a:pt x="3210" y="168"/>
                    </a:lnTo>
                    <a:lnTo>
                      <a:pt x="3210" y="168"/>
                    </a:lnTo>
                    <a:lnTo>
                      <a:pt x="3210" y="168"/>
                    </a:lnTo>
                    <a:lnTo>
                      <a:pt x="3210" y="168"/>
                    </a:lnTo>
                    <a:lnTo>
                      <a:pt x="3210" y="168"/>
                    </a:lnTo>
                    <a:lnTo>
                      <a:pt x="3216" y="168"/>
                    </a:lnTo>
                    <a:lnTo>
                      <a:pt x="3216" y="168"/>
                    </a:lnTo>
                    <a:lnTo>
                      <a:pt x="3216" y="168"/>
                    </a:lnTo>
                    <a:lnTo>
                      <a:pt x="3216" y="168"/>
                    </a:lnTo>
                    <a:lnTo>
                      <a:pt x="3216" y="168"/>
                    </a:lnTo>
                    <a:lnTo>
                      <a:pt x="3216" y="168"/>
                    </a:lnTo>
                    <a:lnTo>
                      <a:pt x="3216" y="168"/>
                    </a:lnTo>
                    <a:lnTo>
                      <a:pt x="3222" y="168"/>
                    </a:lnTo>
                    <a:lnTo>
                      <a:pt x="3222" y="174"/>
                    </a:lnTo>
                    <a:lnTo>
                      <a:pt x="3222" y="174"/>
                    </a:lnTo>
                    <a:lnTo>
                      <a:pt x="3222" y="174"/>
                    </a:lnTo>
                    <a:lnTo>
                      <a:pt x="3222" y="174"/>
                    </a:lnTo>
                    <a:lnTo>
                      <a:pt x="3222" y="174"/>
                    </a:lnTo>
                    <a:lnTo>
                      <a:pt x="3222" y="174"/>
                    </a:lnTo>
                    <a:lnTo>
                      <a:pt x="3228" y="174"/>
                    </a:lnTo>
                    <a:lnTo>
                      <a:pt x="3228" y="174"/>
                    </a:lnTo>
                    <a:lnTo>
                      <a:pt x="3228" y="174"/>
                    </a:lnTo>
                    <a:lnTo>
                      <a:pt x="3228" y="174"/>
                    </a:lnTo>
                    <a:lnTo>
                      <a:pt x="3228" y="174"/>
                    </a:lnTo>
                    <a:lnTo>
                      <a:pt x="3228" y="174"/>
                    </a:lnTo>
                    <a:lnTo>
                      <a:pt x="3228" y="174"/>
                    </a:lnTo>
                    <a:lnTo>
                      <a:pt x="3234" y="174"/>
                    </a:lnTo>
                    <a:lnTo>
                      <a:pt x="3234" y="174"/>
                    </a:lnTo>
                    <a:lnTo>
                      <a:pt x="3234" y="174"/>
                    </a:lnTo>
                    <a:lnTo>
                      <a:pt x="3234" y="174"/>
                    </a:lnTo>
                    <a:lnTo>
                      <a:pt x="3234" y="174"/>
                    </a:lnTo>
                    <a:lnTo>
                      <a:pt x="3234" y="174"/>
                    </a:lnTo>
                    <a:lnTo>
                      <a:pt x="3234" y="174"/>
                    </a:lnTo>
                    <a:lnTo>
                      <a:pt x="3240" y="174"/>
                    </a:lnTo>
                    <a:lnTo>
                      <a:pt x="3240" y="174"/>
                    </a:lnTo>
                    <a:lnTo>
                      <a:pt x="3240" y="174"/>
                    </a:lnTo>
                    <a:lnTo>
                      <a:pt x="3240" y="174"/>
                    </a:lnTo>
                    <a:lnTo>
                      <a:pt x="3240" y="174"/>
                    </a:lnTo>
                    <a:lnTo>
                      <a:pt x="3240" y="174"/>
                    </a:lnTo>
                    <a:lnTo>
                      <a:pt x="3246" y="174"/>
                    </a:lnTo>
                    <a:lnTo>
                      <a:pt x="3246" y="174"/>
                    </a:lnTo>
                    <a:lnTo>
                      <a:pt x="3246" y="174"/>
                    </a:lnTo>
                    <a:lnTo>
                      <a:pt x="3246" y="174"/>
                    </a:lnTo>
                    <a:lnTo>
                      <a:pt x="3246" y="174"/>
                    </a:lnTo>
                    <a:lnTo>
                      <a:pt x="3246" y="174"/>
                    </a:lnTo>
                    <a:lnTo>
                      <a:pt x="3246" y="174"/>
                    </a:lnTo>
                    <a:lnTo>
                      <a:pt x="3252" y="174"/>
                    </a:lnTo>
                    <a:lnTo>
                      <a:pt x="3252" y="174"/>
                    </a:lnTo>
                    <a:lnTo>
                      <a:pt x="3252" y="174"/>
                    </a:lnTo>
                    <a:lnTo>
                      <a:pt x="3252" y="174"/>
                    </a:lnTo>
                    <a:lnTo>
                      <a:pt x="3252" y="174"/>
                    </a:lnTo>
                    <a:lnTo>
                      <a:pt x="3252" y="174"/>
                    </a:lnTo>
                    <a:lnTo>
                      <a:pt x="3252" y="174"/>
                    </a:lnTo>
                    <a:lnTo>
                      <a:pt x="3258" y="174"/>
                    </a:lnTo>
                    <a:lnTo>
                      <a:pt x="3258" y="174"/>
                    </a:lnTo>
                    <a:lnTo>
                      <a:pt x="3258" y="174"/>
                    </a:lnTo>
                    <a:lnTo>
                      <a:pt x="3258" y="174"/>
                    </a:lnTo>
                    <a:lnTo>
                      <a:pt x="3258" y="174"/>
                    </a:lnTo>
                    <a:lnTo>
                      <a:pt x="3258" y="174"/>
                    </a:lnTo>
                    <a:lnTo>
                      <a:pt x="3258" y="174"/>
                    </a:lnTo>
                    <a:lnTo>
                      <a:pt x="3264" y="174"/>
                    </a:lnTo>
                    <a:lnTo>
                      <a:pt x="3264" y="174"/>
                    </a:lnTo>
                    <a:lnTo>
                      <a:pt x="3264" y="174"/>
                    </a:lnTo>
                    <a:lnTo>
                      <a:pt x="3264" y="174"/>
                    </a:lnTo>
                    <a:lnTo>
                      <a:pt x="3264" y="174"/>
                    </a:lnTo>
                    <a:lnTo>
                      <a:pt x="3264" y="174"/>
                    </a:lnTo>
                    <a:lnTo>
                      <a:pt x="3264" y="174"/>
                    </a:lnTo>
                    <a:lnTo>
                      <a:pt x="3270" y="174"/>
                    </a:lnTo>
                    <a:lnTo>
                      <a:pt x="3270" y="174"/>
                    </a:lnTo>
                    <a:lnTo>
                      <a:pt x="3270" y="174"/>
                    </a:lnTo>
                    <a:lnTo>
                      <a:pt x="3270" y="174"/>
                    </a:lnTo>
                    <a:lnTo>
                      <a:pt x="3270" y="174"/>
                    </a:lnTo>
                    <a:lnTo>
                      <a:pt x="3270" y="174"/>
                    </a:lnTo>
                    <a:lnTo>
                      <a:pt x="3270" y="174"/>
                    </a:lnTo>
                    <a:lnTo>
                      <a:pt x="3276" y="174"/>
                    </a:lnTo>
                    <a:lnTo>
                      <a:pt x="3276" y="174"/>
                    </a:lnTo>
                    <a:lnTo>
                      <a:pt x="3276" y="174"/>
                    </a:lnTo>
                    <a:lnTo>
                      <a:pt x="3276" y="174"/>
                    </a:lnTo>
                    <a:lnTo>
                      <a:pt x="3276" y="174"/>
                    </a:lnTo>
                    <a:lnTo>
                      <a:pt x="3276" y="174"/>
                    </a:lnTo>
                    <a:lnTo>
                      <a:pt x="3276" y="174"/>
                    </a:lnTo>
                    <a:lnTo>
                      <a:pt x="3282" y="174"/>
                    </a:lnTo>
                    <a:lnTo>
                      <a:pt x="3282" y="174"/>
                    </a:lnTo>
                    <a:lnTo>
                      <a:pt x="3282" y="174"/>
                    </a:lnTo>
                    <a:lnTo>
                      <a:pt x="3282" y="174"/>
                    </a:lnTo>
                    <a:lnTo>
                      <a:pt x="3282" y="174"/>
                    </a:lnTo>
                    <a:lnTo>
                      <a:pt x="3282" y="174"/>
                    </a:lnTo>
                    <a:lnTo>
                      <a:pt x="3282" y="174"/>
                    </a:lnTo>
                    <a:lnTo>
                      <a:pt x="3288" y="174"/>
                    </a:lnTo>
                    <a:lnTo>
                      <a:pt x="3288" y="174"/>
                    </a:lnTo>
                    <a:lnTo>
                      <a:pt x="3288" y="174"/>
                    </a:lnTo>
                    <a:lnTo>
                      <a:pt x="3288" y="174"/>
                    </a:lnTo>
                    <a:lnTo>
                      <a:pt x="3288" y="174"/>
                    </a:lnTo>
                    <a:lnTo>
                      <a:pt x="3288" y="174"/>
                    </a:lnTo>
                    <a:lnTo>
                      <a:pt x="3288" y="174"/>
                    </a:lnTo>
                    <a:lnTo>
                      <a:pt x="3294" y="174"/>
                    </a:lnTo>
                    <a:lnTo>
                      <a:pt x="3294" y="174"/>
                    </a:lnTo>
                    <a:lnTo>
                      <a:pt x="3294" y="174"/>
                    </a:lnTo>
                    <a:lnTo>
                      <a:pt x="3294" y="174"/>
                    </a:lnTo>
                    <a:lnTo>
                      <a:pt x="3294" y="174"/>
                    </a:lnTo>
                    <a:lnTo>
                      <a:pt x="3294" y="174"/>
                    </a:lnTo>
                    <a:lnTo>
                      <a:pt x="3294" y="174"/>
                    </a:lnTo>
                    <a:lnTo>
                      <a:pt x="3300" y="174"/>
                    </a:lnTo>
                    <a:lnTo>
                      <a:pt x="3300" y="174"/>
                    </a:lnTo>
                    <a:lnTo>
                      <a:pt x="3300" y="174"/>
                    </a:lnTo>
                    <a:lnTo>
                      <a:pt x="3300" y="174"/>
                    </a:lnTo>
                    <a:lnTo>
                      <a:pt x="3300" y="174"/>
                    </a:lnTo>
                    <a:lnTo>
                      <a:pt x="3300" y="174"/>
                    </a:lnTo>
                    <a:lnTo>
                      <a:pt x="3300" y="174"/>
                    </a:lnTo>
                    <a:lnTo>
                      <a:pt x="3306" y="174"/>
                    </a:lnTo>
                    <a:lnTo>
                      <a:pt x="3306" y="174"/>
                    </a:lnTo>
                    <a:lnTo>
                      <a:pt x="3306" y="174"/>
                    </a:lnTo>
                    <a:lnTo>
                      <a:pt x="3306" y="174"/>
                    </a:lnTo>
                    <a:lnTo>
                      <a:pt x="3306" y="174"/>
                    </a:lnTo>
                    <a:lnTo>
                      <a:pt x="3306" y="174"/>
                    </a:lnTo>
                    <a:lnTo>
                      <a:pt x="3306" y="174"/>
                    </a:lnTo>
                    <a:lnTo>
                      <a:pt x="3312" y="174"/>
                    </a:lnTo>
                    <a:lnTo>
                      <a:pt x="3312" y="174"/>
                    </a:lnTo>
                    <a:lnTo>
                      <a:pt x="3312" y="174"/>
                    </a:lnTo>
                    <a:lnTo>
                      <a:pt x="3312" y="174"/>
                    </a:lnTo>
                    <a:lnTo>
                      <a:pt x="3312" y="174"/>
                    </a:lnTo>
                    <a:lnTo>
                      <a:pt x="3312" y="174"/>
                    </a:lnTo>
                    <a:lnTo>
                      <a:pt x="3312" y="174"/>
                    </a:lnTo>
                    <a:lnTo>
                      <a:pt x="3318" y="174"/>
                    </a:lnTo>
                    <a:lnTo>
                      <a:pt x="3318" y="174"/>
                    </a:lnTo>
                    <a:lnTo>
                      <a:pt x="3318" y="174"/>
                    </a:lnTo>
                    <a:lnTo>
                      <a:pt x="3318" y="174"/>
                    </a:lnTo>
                    <a:lnTo>
                      <a:pt x="3318" y="174"/>
                    </a:lnTo>
                    <a:lnTo>
                      <a:pt x="3318" y="174"/>
                    </a:lnTo>
                    <a:lnTo>
                      <a:pt x="3318" y="174"/>
                    </a:lnTo>
                    <a:lnTo>
                      <a:pt x="3324" y="174"/>
                    </a:lnTo>
                    <a:lnTo>
                      <a:pt x="3324" y="174"/>
                    </a:lnTo>
                    <a:lnTo>
                      <a:pt x="3324" y="174"/>
                    </a:lnTo>
                    <a:lnTo>
                      <a:pt x="3324" y="174"/>
                    </a:lnTo>
                    <a:lnTo>
                      <a:pt x="3324" y="174"/>
                    </a:lnTo>
                    <a:lnTo>
                      <a:pt x="3324" y="174"/>
                    </a:lnTo>
                    <a:lnTo>
                      <a:pt x="3330" y="174"/>
                    </a:lnTo>
                    <a:lnTo>
                      <a:pt x="3330" y="174"/>
                    </a:lnTo>
                    <a:lnTo>
                      <a:pt x="3330" y="174"/>
                    </a:lnTo>
                    <a:lnTo>
                      <a:pt x="3330" y="174"/>
                    </a:lnTo>
                    <a:lnTo>
                      <a:pt x="3330" y="174"/>
                    </a:lnTo>
                    <a:lnTo>
                      <a:pt x="3330" y="180"/>
                    </a:lnTo>
                    <a:lnTo>
                      <a:pt x="3330" y="180"/>
                    </a:lnTo>
                    <a:lnTo>
                      <a:pt x="3336" y="180"/>
                    </a:lnTo>
                    <a:lnTo>
                      <a:pt x="3336" y="180"/>
                    </a:lnTo>
                    <a:lnTo>
                      <a:pt x="3336" y="180"/>
                    </a:lnTo>
                    <a:lnTo>
                      <a:pt x="3336" y="180"/>
                    </a:lnTo>
                    <a:lnTo>
                      <a:pt x="3336" y="180"/>
                    </a:lnTo>
                    <a:lnTo>
                      <a:pt x="3336" y="180"/>
                    </a:lnTo>
                    <a:lnTo>
                      <a:pt x="3336" y="180"/>
                    </a:lnTo>
                    <a:lnTo>
                      <a:pt x="3342" y="180"/>
                    </a:lnTo>
                    <a:lnTo>
                      <a:pt x="3342" y="180"/>
                    </a:lnTo>
                    <a:lnTo>
                      <a:pt x="3342" y="180"/>
                    </a:lnTo>
                    <a:lnTo>
                      <a:pt x="3342" y="180"/>
                    </a:lnTo>
                    <a:lnTo>
                      <a:pt x="3342" y="180"/>
                    </a:lnTo>
                    <a:lnTo>
                      <a:pt x="3342" y="180"/>
                    </a:lnTo>
                    <a:lnTo>
                      <a:pt x="3342" y="180"/>
                    </a:lnTo>
                    <a:lnTo>
                      <a:pt x="3348" y="180"/>
                    </a:lnTo>
                    <a:lnTo>
                      <a:pt x="3348" y="180"/>
                    </a:lnTo>
                    <a:lnTo>
                      <a:pt x="3348" y="180"/>
                    </a:lnTo>
                    <a:lnTo>
                      <a:pt x="3348" y="180"/>
                    </a:lnTo>
                    <a:lnTo>
                      <a:pt x="3348" y="180"/>
                    </a:lnTo>
                    <a:lnTo>
                      <a:pt x="3348" y="180"/>
                    </a:lnTo>
                    <a:lnTo>
                      <a:pt x="3348" y="180"/>
                    </a:lnTo>
                    <a:lnTo>
                      <a:pt x="3354" y="180"/>
                    </a:lnTo>
                    <a:lnTo>
                      <a:pt x="3354" y="180"/>
                    </a:lnTo>
                    <a:lnTo>
                      <a:pt x="3354" y="180"/>
                    </a:lnTo>
                    <a:lnTo>
                      <a:pt x="3354" y="180"/>
                    </a:lnTo>
                    <a:lnTo>
                      <a:pt x="3354" y="180"/>
                    </a:lnTo>
                    <a:lnTo>
                      <a:pt x="3354" y="180"/>
                    </a:lnTo>
                    <a:lnTo>
                      <a:pt x="3354" y="180"/>
                    </a:lnTo>
                    <a:lnTo>
                      <a:pt x="3360" y="180"/>
                    </a:lnTo>
                    <a:lnTo>
                      <a:pt x="3360" y="180"/>
                    </a:lnTo>
                    <a:lnTo>
                      <a:pt x="3360" y="180"/>
                    </a:lnTo>
                    <a:lnTo>
                      <a:pt x="3360" y="180"/>
                    </a:lnTo>
                    <a:lnTo>
                      <a:pt x="3360" y="180"/>
                    </a:lnTo>
                    <a:lnTo>
                      <a:pt x="3360" y="180"/>
                    </a:lnTo>
                    <a:lnTo>
                      <a:pt x="3360" y="180"/>
                    </a:lnTo>
                    <a:lnTo>
                      <a:pt x="3366" y="180"/>
                    </a:lnTo>
                    <a:lnTo>
                      <a:pt x="3366" y="180"/>
                    </a:lnTo>
                    <a:lnTo>
                      <a:pt x="3366" y="180"/>
                    </a:lnTo>
                    <a:lnTo>
                      <a:pt x="3366" y="180"/>
                    </a:lnTo>
                    <a:lnTo>
                      <a:pt x="3366" y="180"/>
                    </a:lnTo>
                    <a:lnTo>
                      <a:pt x="3366" y="180"/>
                    </a:lnTo>
                    <a:lnTo>
                      <a:pt x="3366" y="180"/>
                    </a:lnTo>
                    <a:lnTo>
                      <a:pt x="3372" y="180"/>
                    </a:lnTo>
                    <a:lnTo>
                      <a:pt x="3372" y="180"/>
                    </a:lnTo>
                    <a:lnTo>
                      <a:pt x="3372" y="180"/>
                    </a:lnTo>
                    <a:lnTo>
                      <a:pt x="3372" y="180"/>
                    </a:lnTo>
                    <a:lnTo>
                      <a:pt x="3372" y="180"/>
                    </a:lnTo>
                    <a:lnTo>
                      <a:pt x="3372" y="180"/>
                    </a:lnTo>
                    <a:lnTo>
                      <a:pt x="3378" y="180"/>
                    </a:lnTo>
                    <a:lnTo>
                      <a:pt x="3378" y="180"/>
                    </a:lnTo>
                    <a:lnTo>
                      <a:pt x="3378" y="180"/>
                    </a:lnTo>
                    <a:lnTo>
                      <a:pt x="3378" y="180"/>
                    </a:lnTo>
                    <a:lnTo>
                      <a:pt x="3378" y="180"/>
                    </a:lnTo>
                    <a:lnTo>
                      <a:pt x="3378" y="180"/>
                    </a:lnTo>
                    <a:lnTo>
                      <a:pt x="3378" y="180"/>
                    </a:lnTo>
                    <a:lnTo>
                      <a:pt x="3384" y="180"/>
                    </a:lnTo>
                    <a:lnTo>
                      <a:pt x="3384" y="180"/>
                    </a:lnTo>
                    <a:lnTo>
                      <a:pt x="3384" y="180"/>
                    </a:lnTo>
                    <a:lnTo>
                      <a:pt x="3384" y="180"/>
                    </a:lnTo>
                    <a:lnTo>
                      <a:pt x="3384" y="180"/>
                    </a:lnTo>
                    <a:lnTo>
                      <a:pt x="3384" y="180"/>
                    </a:lnTo>
                    <a:lnTo>
                      <a:pt x="3384" y="180"/>
                    </a:lnTo>
                    <a:lnTo>
                      <a:pt x="3390" y="180"/>
                    </a:lnTo>
                    <a:lnTo>
                      <a:pt x="3390" y="180"/>
                    </a:lnTo>
                    <a:lnTo>
                      <a:pt x="3390" y="180"/>
                    </a:lnTo>
                    <a:lnTo>
                      <a:pt x="3390" y="180"/>
                    </a:lnTo>
                    <a:lnTo>
                      <a:pt x="3390" y="180"/>
                    </a:lnTo>
                    <a:lnTo>
                      <a:pt x="3390" y="180"/>
                    </a:lnTo>
                    <a:lnTo>
                      <a:pt x="3390" y="180"/>
                    </a:lnTo>
                    <a:lnTo>
                      <a:pt x="3396" y="180"/>
                    </a:lnTo>
                    <a:lnTo>
                      <a:pt x="3396" y="180"/>
                    </a:lnTo>
                    <a:lnTo>
                      <a:pt x="3396" y="180"/>
                    </a:lnTo>
                    <a:lnTo>
                      <a:pt x="3396" y="180"/>
                    </a:lnTo>
                    <a:lnTo>
                      <a:pt x="3396" y="180"/>
                    </a:lnTo>
                    <a:lnTo>
                      <a:pt x="3396" y="180"/>
                    </a:lnTo>
                    <a:lnTo>
                      <a:pt x="3396" y="180"/>
                    </a:lnTo>
                    <a:lnTo>
                      <a:pt x="3402" y="180"/>
                    </a:lnTo>
                    <a:lnTo>
                      <a:pt x="3402" y="180"/>
                    </a:lnTo>
                    <a:lnTo>
                      <a:pt x="3402" y="180"/>
                    </a:lnTo>
                    <a:lnTo>
                      <a:pt x="3402" y="180"/>
                    </a:lnTo>
                    <a:lnTo>
                      <a:pt x="3402" y="180"/>
                    </a:lnTo>
                    <a:lnTo>
                      <a:pt x="3402" y="180"/>
                    </a:lnTo>
                    <a:lnTo>
                      <a:pt x="3408" y="180"/>
                    </a:lnTo>
                    <a:lnTo>
                      <a:pt x="3408" y="180"/>
                    </a:lnTo>
                    <a:lnTo>
                      <a:pt x="3408" y="180"/>
                    </a:lnTo>
                    <a:lnTo>
                      <a:pt x="3408" y="180"/>
                    </a:lnTo>
                    <a:lnTo>
                      <a:pt x="3408" y="180"/>
                    </a:lnTo>
                    <a:lnTo>
                      <a:pt x="3408" y="180"/>
                    </a:lnTo>
                    <a:lnTo>
                      <a:pt x="3408" y="180"/>
                    </a:lnTo>
                    <a:lnTo>
                      <a:pt x="3414" y="180"/>
                    </a:lnTo>
                    <a:lnTo>
                      <a:pt x="3414" y="180"/>
                    </a:lnTo>
                    <a:lnTo>
                      <a:pt x="3414" y="180"/>
                    </a:lnTo>
                    <a:lnTo>
                      <a:pt x="3414" y="180"/>
                    </a:lnTo>
                    <a:lnTo>
                      <a:pt x="3414" y="180"/>
                    </a:lnTo>
                    <a:lnTo>
                      <a:pt x="3414" y="180"/>
                    </a:lnTo>
                    <a:lnTo>
                      <a:pt x="3414" y="180"/>
                    </a:lnTo>
                    <a:lnTo>
                      <a:pt x="3420" y="180"/>
                    </a:lnTo>
                    <a:lnTo>
                      <a:pt x="3420" y="180"/>
                    </a:lnTo>
                    <a:lnTo>
                      <a:pt x="3420" y="180"/>
                    </a:lnTo>
                    <a:lnTo>
                      <a:pt x="3420" y="180"/>
                    </a:lnTo>
                    <a:lnTo>
                      <a:pt x="3420" y="180"/>
                    </a:lnTo>
                    <a:lnTo>
                      <a:pt x="3420" y="180"/>
                    </a:lnTo>
                    <a:lnTo>
                      <a:pt x="3420" y="180"/>
                    </a:lnTo>
                    <a:lnTo>
                      <a:pt x="3426" y="180"/>
                    </a:lnTo>
                    <a:lnTo>
                      <a:pt x="3426" y="186"/>
                    </a:lnTo>
                    <a:lnTo>
                      <a:pt x="3426" y="186"/>
                    </a:lnTo>
                    <a:lnTo>
                      <a:pt x="3426" y="186"/>
                    </a:lnTo>
                    <a:lnTo>
                      <a:pt x="3426" y="186"/>
                    </a:lnTo>
                    <a:lnTo>
                      <a:pt x="3426" y="186"/>
                    </a:lnTo>
                    <a:lnTo>
                      <a:pt x="3426" y="186"/>
                    </a:lnTo>
                    <a:lnTo>
                      <a:pt x="3432" y="186"/>
                    </a:lnTo>
                    <a:lnTo>
                      <a:pt x="3432" y="186"/>
                    </a:lnTo>
                    <a:lnTo>
                      <a:pt x="3432" y="186"/>
                    </a:lnTo>
                    <a:lnTo>
                      <a:pt x="3432" y="186"/>
                    </a:lnTo>
                    <a:lnTo>
                      <a:pt x="3432" y="186"/>
                    </a:lnTo>
                    <a:lnTo>
                      <a:pt x="3432" y="186"/>
                    </a:lnTo>
                    <a:lnTo>
                      <a:pt x="3432" y="186"/>
                    </a:lnTo>
                    <a:lnTo>
                      <a:pt x="3438" y="186"/>
                    </a:lnTo>
                    <a:lnTo>
                      <a:pt x="3438" y="186"/>
                    </a:lnTo>
                    <a:lnTo>
                      <a:pt x="3438" y="186"/>
                    </a:lnTo>
                    <a:lnTo>
                      <a:pt x="3438" y="186"/>
                    </a:lnTo>
                    <a:lnTo>
                      <a:pt x="3438" y="186"/>
                    </a:lnTo>
                    <a:lnTo>
                      <a:pt x="3438" y="186"/>
                    </a:lnTo>
                    <a:lnTo>
                      <a:pt x="3438" y="186"/>
                    </a:lnTo>
                    <a:lnTo>
                      <a:pt x="3444" y="186"/>
                    </a:lnTo>
                    <a:lnTo>
                      <a:pt x="3444" y="186"/>
                    </a:lnTo>
                    <a:lnTo>
                      <a:pt x="3444" y="186"/>
                    </a:lnTo>
                    <a:lnTo>
                      <a:pt x="3444" y="186"/>
                    </a:lnTo>
                    <a:lnTo>
                      <a:pt x="3444" y="186"/>
                    </a:lnTo>
                    <a:lnTo>
                      <a:pt x="3444" y="186"/>
                    </a:lnTo>
                    <a:lnTo>
                      <a:pt x="3444" y="186"/>
                    </a:lnTo>
                    <a:lnTo>
                      <a:pt x="3450" y="186"/>
                    </a:lnTo>
                    <a:lnTo>
                      <a:pt x="3450" y="186"/>
                    </a:lnTo>
                    <a:lnTo>
                      <a:pt x="3450" y="186"/>
                    </a:lnTo>
                    <a:lnTo>
                      <a:pt x="3450" y="186"/>
                    </a:lnTo>
                    <a:lnTo>
                      <a:pt x="3450" y="186"/>
                    </a:lnTo>
                    <a:lnTo>
                      <a:pt x="3450" y="186"/>
                    </a:lnTo>
                    <a:lnTo>
                      <a:pt x="3450" y="186"/>
                    </a:lnTo>
                    <a:lnTo>
                      <a:pt x="3456" y="186"/>
                    </a:lnTo>
                    <a:lnTo>
                      <a:pt x="3456" y="186"/>
                    </a:lnTo>
                    <a:lnTo>
                      <a:pt x="3456" y="186"/>
                    </a:lnTo>
                    <a:lnTo>
                      <a:pt x="3456" y="186"/>
                    </a:lnTo>
                    <a:lnTo>
                      <a:pt x="3456" y="186"/>
                    </a:lnTo>
                    <a:lnTo>
                      <a:pt x="3456" y="186"/>
                    </a:lnTo>
                    <a:lnTo>
                      <a:pt x="3456" y="186"/>
                    </a:lnTo>
                    <a:lnTo>
                      <a:pt x="3462" y="186"/>
                    </a:lnTo>
                    <a:lnTo>
                      <a:pt x="3462" y="186"/>
                    </a:lnTo>
                    <a:lnTo>
                      <a:pt x="3462" y="186"/>
                    </a:lnTo>
                    <a:lnTo>
                      <a:pt x="3462" y="186"/>
                    </a:lnTo>
                    <a:lnTo>
                      <a:pt x="3462" y="186"/>
                    </a:lnTo>
                    <a:lnTo>
                      <a:pt x="3462" y="186"/>
                    </a:lnTo>
                    <a:lnTo>
                      <a:pt x="3462" y="186"/>
                    </a:lnTo>
                    <a:lnTo>
                      <a:pt x="3468" y="186"/>
                    </a:lnTo>
                    <a:lnTo>
                      <a:pt x="3468" y="186"/>
                    </a:lnTo>
                    <a:lnTo>
                      <a:pt x="3468" y="186"/>
                    </a:lnTo>
                    <a:lnTo>
                      <a:pt x="3468" y="186"/>
                    </a:lnTo>
                    <a:lnTo>
                      <a:pt x="3468" y="186"/>
                    </a:lnTo>
                    <a:lnTo>
                      <a:pt x="3468" y="186"/>
                    </a:lnTo>
                    <a:lnTo>
                      <a:pt x="3468" y="186"/>
                    </a:lnTo>
                    <a:lnTo>
                      <a:pt x="3474" y="186"/>
                    </a:lnTo>
                    <a:lnTo>
                      <a:pt x="3474" y="186"/>
                    </a:lnTo>
                    <a:lnTo>
                      <a:pt x="3474" y="186"/>
                    </a:lnTo>
                    <a:lnTo>
                      <a:pt x="3474" y="186"/>
                    </a:lnTo>
                    <a:lnTo>
                      <a:pt x="3474" y="186"/>
                    </a:lnTo>
                    <a:lnTo>
                      <a:pt x="3474" y="186"/>
                    </a:lnTo>
                    <a:lnTo>
                      <a:pt x="3480" y="186"/>
                    </a:lnTo>
                    <a:lnTo>
                      <a:pt x="3480" y="186"/>
                    </a:lnTo>
                    <a:lnTo>
                      <a:pt x="3480" y="186"/>
                    </a:lnTo>
                    <a:lnTo>
                      <a:pt x="3480" y="186"/>
                    </a:lnTo>
                    <a:lnTo>
                      <a:pt x="3480" y="186"/>
                    </a:lnTo>
                    <a:lnTo>
                      <a:pt x="3480" y="186"/>
                    </a:lnTo>
                    <a:lnTo>
                      <a:pt x="3480" y="192"/>
                    </a:lnTo>
                    <a:lnTo>
                      <a:pt x="3486" y="192"/>
                    </a:lnTo>
                    <a:lnTo>
                      <a:pt x="3486" y="192"/>
                    </a:lnTo>
                    <a:lnTo>
                      <a:pt x="3486" y="192"/>
                    </a:lnTo>
                    <a:lnTo>
                      <a:pt x="3486" y="192"/>
                    </a:lnTo>
                    <a:lnTo>
                      <a:pt x="3486" y="192"/>
                    </a:lnTo>
                    <a:lnTo>
                      <a:pt x="3486" y="192"/>
                    </a:lnTo>
                    <a:lnTo>
                      <a:pt x="3486" y="192"/>
                    </a:lnTo>
                    <a:lnTo>
                      <a:pt x="3492" y="192"/>
                    </a:lnTo>
                    <a:lnTo>
                      <a:pt x="3492" y="192"/>
                    </a:lnTo>
                    <a:lnTo>
                      <a:pt x="3492" y="192"/>
                    </a:lnTo>
                    <a:lnTo>
                      <a:pt x="3492" y="192"/>
                    </a:lnTo>
                    <a:lnTo>
                      <a:pt x="3492" y="192"/>
                    </a:lnTo>
                    <a:lnTo>
                      <a:pt x="3492" y="192"/>
                    </a:lnTo>
                    <a:lnTo>
                      <a:pt x="3492" y="192"/>
                    </a:lnTo>
                    <a:lnTo>
                      <a:pt x="3498" y="192"/>
                    </a:lnTo>
                    <a:lnTo>
                      <a:pt x="3498" y="192"/>
                    </a:lnTo>
                    <a:lnTo>
                      <a:pt x="3498" y="192"/>
                    </a:lnTo>
                    <a:lnTo>
                      <a:pt x="3498" y="192"/>
                    </a:lnTo>
                    <a:lnTo>
                      <a:pt x="3498" y="192"/>
                    </a:lnTo>
                    <a:lnTo>
                      <a:pt x="3498" y="192"/>
                    </a:lnTo>
                    <a:lnTo>
                      <a:pt x="3498" y="192"/>
                    </a:lnTo>
                    <a:lnTo>
                      <a:pt x="3504" y="192"/>
                    </a:lnTo>
                    <a:lnTo>
                      <a:pt x="3504" y="192"/>
                    </a:lnTo>
                    <a:lnTo>
                      <a:pt x="3504" y="192"/>
                    </a:lnTo>
                    <a:lnTo>
                      <a:pt x="3504" y="192"/>
                    </a:lnTo>
                    <a:lnTo>
                      <a:pt x="3504" y="192"/>
                    </a:lnTo>
                    <a:lnTo>
                      <a:pt x="3504" y="192"/>
                    </a:lnTo>
                    <a:lnTo>
                      <a:pt x="3504" y="192"/>
                    </a:lnTo>
                    <a:lnTo>
                      <a:pt x="3510" y="192"/>
                    </a:lnTo>
                    <a:lnTo>
                      <a:pt x="3510" y="192"/>
                    </a:lnTo>
                    <a:lnTo>
                      <a:pt x="3510" y="192"/>
                    </a:lnTo>
                    <a:lnTo>
                      <a:pt x="3510" y="192"/>
                    </a:lnTo>
                    <a:lnTo>
                      <a:pt x="3510" y="192"/>
                    </a:lnTo>
                    <a:lnTo>
                      <a:pt x="3510" y="192"/>
                    </a:lnTo>
                    <a:lnTo>
                      <a:pt x="3510" y="192"/>
                    </a:lnTo>
                    <a:lnTo>
                      <a:pt x="3516" y="192"/>
                    </a:lnTo>
                    <a:lnTo>
                      <a:pt x="3516" y="192"/>
                    </a:lnTo>
                    <a:lnTo>
                      <a:pt x="3516" y="192"/>
                    </a:lnTo>
                    <a:lnTo>
                      <a:pt x="3516" y="192"/>
                    </a:lnTo>
                    <a:lnTo>
                      <a:pt x="3516" y="192"/>
                    </a:lnTo>
                    <a:lnTo>
                      <a:pt x="3516" y="192"/>
                    </a:lnTo>
                    <a:lnTo>
                      <a:pt x="3516" y="192"/>
                    </a:lnTo>
                    <a:lnTo>
                      <a:pt x="3522" y="192"/>
                    </a:lnTo>
                    <a:lnTo>
                      <a:pt x="3522" y="192"/>
                    </a:lnTo>
                    <a:lnTo>
                      <a:pt x="3522" y="192"/>
                    </a:lnTo>
                    <a:lnTo>
                      <a:pt x="3522" y="192"/>
                    </a:lnTo>
                    <a:lnTo>
                      <a:pt x="3522" y="192"/>
                    </a:lnTo>
                    <a:lnTo>
                      <a:pt x="3522" y="192"/>
                    </a:lnTo>
                    <a:lnTo>
                      <a:pt x="3522" y="192"/>
                    </a:lnTo>
                    <a:lnTo>
                      <a:pt x="3528" y="192"/>
                    </a:lnTo>
                    <a:lnTo>
                      <a:pt x="3528" y="192"/>
                    </a:lnTo>
                    <a:lnTo>
                      <a:pt x="3528" y="192"/>
                    </a:lnTo>
                    <a:lnTo>
                      <a:pt x="3528" y="192"/>
                    </a:lnTo>
                    <a:lnTo>
                      <a:pt x="3528" y="192"/>
                    </a:lnTo>
                    <a:lnTo>
                      <a:pt x="3528" y="198"/>
                    </a:lnTo>
                    <a:lnTo>
                      <a:pt x="3528" y="198"/>
                    </a:lnTo>
                    <a:lnTo>
                      <a:pt x="3534" y="198"/>
                    </a:lnTo>
                    <a:lnTo>
                      <a:pt x="3534" y="198"/>
                    </a:lnTo>
                    <a:lnTo>
                      <a:pt x="3534" y="198"/>
                    </a:lnTo>
                    <a:lnTo>
                      <a:pt x="3534" y="198"/>
                    </a:lnTo>
                    <a:lnTo>
                      <a:pt x="3534" y="198"/>
                    </a:lnTo>
                    <a:lnTo>
                      <a:pt x="3534" y="198"/>
                    </a:lnTo>
                    <a:lnTo>
                      <a:pt x="3534" y="198"/>
                    </a:lnTo>
                    <a:lnTo>
                      <a:pt x="3540" y="198"/>
                    </a:lnTo>
                    <a:lnTo>
                      <a:pt x="3540" y="198"/>
                    </a:lnTo>
                    <a:lnTo>
                      <a:pt x="3540" y="198"/>
                    </a:lnTo>
                    <a:lnTo>
                      <a:pt x="3540" y="198"/>
                    </a:lnTo>
                    <a:lnTo>
                      <a:pt x="3540" y="198"/>
                    </a:lnTo>
                    <a:lnTo>
                      <a:pt x="3540" y="198"/>
                    </a:lnTo>
                    <a:lnTo>
                      <a:pt x="3540" y="198"/>
                    </a:lnTo>
                    <a:lnTo>
                      <a:pt x="3546" y="198"/>
                    </a:lnTo>
                    <a:lnTo>
                      <a:pt x="3546" y="198"/>
                    </a:lnTo>
                    <a:lnTo>
                      <a:pt x="3546" y="198"/>
                    </a:lnTo>
                    <a:lnTo>
                      <a:pt x="3546" y="198"/>
                    </a:lnTo>
                    <a:lnTo>
                      <a:pt x="3546" y="198"/>
                    </a:lnTo>
                    <a:lnTo>
                      <a:pt x="3546" y="198"/>
                    </a:lnTo>
                    <a:lnTo>
                      <a:pt x="3546" y="198"/>
                    </a:lnTo>
                    <a:lnTo>
                      <a:pt x="3552" y="198"/>
                    </a:lnTo>
                    <a:lnTo>
                      <a:pt x="3552" y="198"/>
                    </a:lnTo>
                    <a:lnTo>
                      <a:pt x="3552" y="198"/>
                    </a:lnTo>
                    <a:lnTo>
                      <a:pt x="3552" y="198"/>
                    </a:lnTo>
                    <a:lnTo>
                      <a:pt x="3552" y="198"/>
                    </a:lnTo>
                    <a:lnTo>
                      <a:pt x="3552" y="198"/>
                    </a:lnTo>
                    <a:lnTo>
                      <a:pt x="3558" y="198"/>
                    </a:lnTo>
                    <a:lnTo>
                      <a:pt x="3558" y="198"/>
                    </a:lnTo>
                    <a:lnTo>
                      <a:pt x="3558" y="198"/>
                    </a:lnTo>
                    <a:lnTo>
                      <a:pt x="3558" y="198"/>
                    </a:lnTo>
                    <a:lnTo>
                      <a:pt x="3558" y="198"/>
                    </a:lnTo>
                    <a:lnTo>
                      <a:pt x="3558" y="198"/>
                    </a:lnTo>
                    <a:lnTo>
                      <a:pt x="3558" y="198"/>
                    </a:lnTo>
                    <a:lnTo>
                      <a:pt x="3564" y="198"/>
                    </a:lnTo>
                    <a:lnTo>
                      <a:pt x="3564" y="198"/>
                    </a:lnTo>
                    <a:lnTo>
                      <a:pt x="3564" y="198"/>
                    </a:lnTo>
                    <a:lnTo>
                      <a:pt x="3564" y="198"/>
                    </a:lnTo>
                    <a:lnTo>
                      <a:pt x="3564" y="198"/>
                    </a:lnTo>
                    <a:lnTo>
                      <a:pt x="3564" y="198"/>
                    </a:lnTo>
                    <a:lnTo>
                      <a:pt x="3564" y="198"/>
                    </a:lnTo>
                    <a:lnTo>
                      <a:pt x="3570" y="198"/>
                    </a:lnTo>
                    <a:lnTo>
                      <a:pt x="3570" y="198"/>
                    </a:lnTo>
                    <a:lnTo>
                      <a:pt x="3570" y="198"/>
                    </a:lnTo>
                    <a:lnTo>
                      <a:pt x="3570" y="198"/>
                    </a:lnTo>
                    <a:lnTo>
                      <a:pt x="3570" y="198"/>
                    </a:lnTo>
                    <a:lnTo>
                      <a:pt x="3570" y="204"/>
                    </a:lnTo>
                    <a:lnTo>
                      <a:pt x="3570" y="204"/>
                    </a:lnTo>
                    <a:lnTo>
                      <a:pt x="3576" y="204"/>
                    </a:lnTo>
                    <a:lnTo>
                      <a:pt x="3576" y="204"/>
                    </a:lnTo>
                    <a:lnTo>
                      <a:pt x="3576" y="204"/>
                    </a:lnTo>
                    <a:lnTo>
                      <a:pt x="3576" y="204"/>
                    </a:lnTo>
                    <a:lnTo>
                      <a:pt x="3576" y="204"/>
                    </a:lnTo>
                    <a:lnTo>
                      <a:pt x="3576" y="204"/>
                    </a:lnTo>
                    <a:lnTo>
                      <a:pt x="3576" y="204"/>
                    </a:lnTo>
                    <a:lnTo>
                      <a:pt x="3582" y="204"/>
                    </a:lnTo>
                    <a:lnTo>
                      <a:pt x="3582" y="204"/>
                    </a:lnTo>
                    <a:lnTo>
                      <a:pt x="3582" y="204"/>
                    </a:lnTo>
                    <a:lnTo>
                      <a:pt x="3582" y="204"/>
                    </a:lnTo>
                    <a:lnTo>
                      <a:pt x="3582" y="204"/>
                    </a:lnTo>
                    <a:lnTo>
                      <a:pt x="3582" y="204"/>
                    </a:lnTo>
                    <a:lnTo>
                      <a:pt x="3582" y="204"/>
                    </a:lnTo>
                    <a:lnTo>
                      <a:pt x="3588" y="204"/>
                    </a:lnTo>
                    <a:lnTo>
                      <a:pt x="3588" y="204"/>
                    </a:lnTo>
                    <a:lnTo>
                      <a:pt x="3588" y="204"/>
                    </a:lnTo>
                    <a:lnTo>
                      <a:pt x="3588" y="204"/>
                    </a:lnTo>
                    <a:lnTo>
                      <a:pt x="3588" y="204"/>
                    </a:lnTo>
                    <a:lnTo>
                      <a:pt x="3588" y="204"/>
                    </a:lnTo>
                    <a:lnTo>
                      <a:pt x="3588" y="204"/>
                    </a:lnTo>
                    <a:lnTo>
                      <a:pt x="3594" y="204"/>
                    </a:lnTo>
                    <a:lnTo>
                      <a:pt x="3594" y="204"/>
                    </a:lnTo>
                    <a:lnTo>
                      <a:pt x="3594" y="204"/>
                    </a:lnTo>
                    <a:lnTo>
                      <a:pt x="3594" y="204"/>
                    </a:lnTo>
                    <a:lnTo>
                      <a:pt x="3594" y="204"/>
                    </a:lnTo>
                    <a:lnTo>
                      <a:pt x="3594" y="204"/>
                    </a:lnTo>
                    <a:lnTo>
                      <a:pt x="3594" y="204"/>
                    </a:lnTo>
                    <a:lnTo>
                      <a:pt x="3600" y="204"/>
                    </a:lnTo>
                    <a:lnTo>
                      <a:pt x="3600" y="204"/>
                    </a:lnTo>
                    <a:lnTo>
                      <a:pt x="3600" y="204"/>
                    </a:lnTo>
                    <a:lnTo>
                      <a:pt x="3600" y="204"/>
                    </a:lnTo>
                    <a:lnTo>
                      <a:pt x="3600" y="204"/>
                    </a:lnTo>
                    <a:lnTo>
                      <a:pt x="3600" y="204"/>
                    </a:lnTo>
                    <a:lnTo>
                      <a:pt x="3600" y="204"/>
                    </a:lnTo>
                    <a:lnTo>
                      <a:pt x="3606" y="204"/>
                    </a:lnTo>
                    <a:lnTo>
                      <a:pt x="3606" y="204"/>
                    </a:lnTo>
                    <a:lnTo>
                      <a:pt x="3606" y="204"/>
                    </a:lnTo>
                    <a:lnTo>
                      <a:pt x="3606" y="204"/>
                    </a:lnTo>
                    <a:lnTo>
                      <a:pt x="3606" y="204"/>
                    </a:lnTo>
                    <a:lnTo>
                      <a:pt x="3606" y="204"/>
                    </a:lnTo>
                    <a:lnTo>
                      <a:pt x="3606" y="204"/>
                    </a:lnTo>
                    <a:lnTo>
                      <a:pt x="3612" y="204"/>
                    </a:lnTo>
                    <a:lnTo>
                      <a:pt x="3612" y="204"/>
                    </a:lnTo>
                    <a:lnTo>
                      <a:pt x="3612" y="204"/>
                    </a:lnTo>
                    <a:lnTo>
                      <a:pt x="3612" y="204"/>
                    </a:lnTo>
                    <a:lnTo>
                      <a:pt x="3612" y="204"/>
                    </a:lnTo>
                    <a:lnTo>
                      <a:pt x="3612" y="204"/>
                    </a:lnTo>
                    <a:lnTo>
                      <a:pt x="3612" y="204"/>
                    </a:lnTo>
                    <a:lnTo>
                      <a:pt x="3618" y="204"/>
                    </a:lnTo>
                    <a:lnTo>
                      <a:pt x="3618" y="204"/>
                    </a:lnTo>
                    <a:lnTo>
                      <a:pt x="3618" y="204"/>
                    </a:lnTo>
                    <a:lnTo>
                      <a:pt x="3618" y="204"/>
                    </a:lnTo>
                    <a:lnTo>
                      <a:pt x="3618" y="204"/>
                    </a:lnTo>
                    <a:lnTo>
                      <a:pt x="3618" y="204"/>
                    </a:lnTo>
                    <a:lnTo>
                      <a:pt x="3618" y="204"/>
                    </a:lnTo>
                    <a:lnTo>
                      <a:pt x="3624" y="204"/>
                    </a:lnTo>
                    <a:lnTo>
                      <a:pt x="3624" y="204"/>
                    </a:lnTo>
                    <a:lnTo>
                      <a:pt x="3624" y="204"/>
                    </a:lnTo>
                    <a:lnTo>
                      <a:pt x="3624" y="204"/>
                    </a:lnTo>
                    <a:lnTo>
                      <a:pt x="3624" y="204"/>
                    </a:lnTo>
                    <a:lnTo>
                      <a:pt x="3624" y="204"/>
                    </a:lnTo>
                    <a:lnTo>
                      <a:pt x="3624" y="204"/>
                    </a:lnTo>
                    <a:lnTo>
                      <a:pt x="3630" y="204"/>
                    </a:lnTo>
                    <a:lnTo>
                      <a:pt x="3630" y="204"/>
                    </a:lnTo>
                    <a:lnTo>
                      <a:pt x="3630" y="204"/>
                    </a:lnTo>
                    <a:lnTo>
                      <a:pt x="3630" y="204"/>
                    </a:lnTo>
                    <a:lnTo>
                      <a:pt x="3630" y="204"/>
                    </a:lnTo>
                    <a:lnTo>
                      <a:pt x="3630" y="198"/>
                    </a:lnTo>
                    <a:lnTo>
                      <a:pt x="3636" y="198"/>
                    </a:lnTo>
                    <a:lnTo>
                      <a:pt x="3636" y="198"/>
                    </a:lnTo>
                    <a:lnTo>
                      <a:pt x="3636" y="198"/>
                    </a:lnTo>
                    <a:lnTo>
                      <a:pt x="3636" y="198"/>
                    </a:lnTo>
                    <a:lnTo>
                      <a:pt x="3636" y="198"/>
                    </a:lnTo>
                    <a:lnTo>
                      <a:pt x="3636" y="198"/>
                    </a:lnTo>
                    <a:lnTo>
                      <a:pt x="3636" y="198"/>
                    </a:lnTo>
                    <a:lnTo>
                      <a:pt x="3642" y="198"/>
                    </a:lnTo>
                    <a:lnTo>
                      <a:pt x="3642" y="198"/>
                    </a:lnTo>
                    <a:lnTo>
                      <a:pt x="3642" y="198"/>
                    </a:lnTo>
                    <a:lnTo>
                      <a:pt x="3642" y="198"/>
                    </a:lnTo>
                    <a:lnTo>
                      <a:pt x="3642" y="198"/>
                    </a:lnTo>
                    <a:lnTo>
                      <a:pt x="3642" y="198"/>
                    </a:lnTo>
                    <a:lnTo>
                      <a:pt x="3642" y="198"/>
                    </a:lnTo>
                    <a:lnTo>
                      <a:pt x="3648" y="198"/>
                    </a:lnTo>
                    <a:lnTo>
                      <a:pt x="3648" y="198"/>
                    </a:lnTo>
                    <a:lnTo>
                      <a:pt x="3648" y="198"/>
                    </a:lnTo>
                    <a:lnTo>
                      <a:pt x="3648" y="198"/>
                    </a:lnTo>
                    <a:lnTo>
                      <a:pt x="3648" y="198"/>
                    </a:lnTo>
                    <a:lnTo>
                      <a:pt x="3648" y="198"/>
                    </a:lnTo>
                    <a:lnTo>
                      <a:pt x="3648" y="198"/>
                    </a:lnTo>
                    <a:lnTo>
                      <a:pt x="3654" y="198"/>
                    </a:lnTo>
                    <a:lnTo>
                      <a:pt x="3654" y="198"/>
                    </a:lnTo>
                    <a:lnTo>
                      <a:pt x="3654" y="198"/>
                    </a:lnTo>
                    <a:lnTo>
                      <a:pt x="3654" y="198"/>
                    </a:lnTo>
                    <a:lnTo>
                      <a:pt x="3654" y="198"/>
                    </a:lnTo>
                    <a:lnTo>
                      <a:pt x="3654" y="198"/>
                    </a:lnTo>
                    <a:lnTo>
                      <a:pt x="3654" y="198"/>
                    </a:lnTo>
                    <a:lnTo>
                      <a:pt x="3660" y="198"/>
                    </a:lnTo>
                    <a:lnTo>
                      <a:pt x="3660" y="198"/>
                    </a:lnTo>
                    <a:lnTo>
                      <a:pt x="3660" y="198"/>
                    </a:lnTo>
                    <a:lnTo>
                      <a:pt x="3660" y="198"/>
                    </a:lnTo>
                    <a:lnTo>
                      <a:pt x="3660" y="198"/>
                    </a:lnTo>
                    <a:lnTo>
                      <a:pt x="3660" y="198"/>
                    </a:lnTo>
                    <a:lnTo>
                      <a:pt x="3660" y="198"/>
                    </a:lnTo>
                    <a:lnTo>
                      <a:pt x="3666" y="198"/>
                    </a:lnTo>
                    <a:lnTo>
                      <a:pt x="3666" y="198"/>
                    </a:lnTo>
                    <a:lnTo>
                      <a:pt x="3666" y="192"/>
                    </a:lnTo>
                    <a:lnTo>
                      <a:pt x="3666" y="192"/>
                    </a:lnTo>
                    <a:lnTo>
                      <a:pt x="3666" y="192"/>
                    </a:lnTo>
                    <a:lnTo>
                      <a:pt x="3666" y="192"/>
                    </a:lnTo>
                    <a:lnTo>
                      <a:pt x="3666" y="192"/>
                    </a:lnTo>
                    <a:lnTo>
                      <a:pt x="3672" y="192"/>
                    </a:lnTo>
                    <a:lnTo>
                      <a:pt x="3672" y="192"/>
                    </a:lnTo>
                    <a:lnTo>
                      <a:pt x="3672" y="192"/>
                    </a:lnTo>
                    <a:lnTo>
                      <a:pt x="3672" y="192"/>
                    </a:lnTo>
                    <a:lnTo>
                      <a:pt x="3672" y="192"/>
                    </a:lnTo>
                    <a:lnTo>
                      <a:pt x="3672" y="192"/>
                    </a:lnTo>
                    <a:lnTo>
                      <a:pt x="3672" y="192"/>
                    </a:lnTo>
                    <a:lnTo>
                      <a:pt x="3678" y="192"/>
                    </a:lnTo>
                    <a:lnTo>
                      <a:pt x="3678" y="192"/>
                    </a:lnTo>
                    <a:lnTo>
                      <a:pt x="3678" y="192"/>
                    </a:lnTo>
                    <a:lnTo>
                      <a:pt x="3678" y="192"/>
                    </a:lnTo>
                    <a:lnTo>
                      <a:pt x="3678" y="192"/>
                    </a:lnTo>
                    <a:lnTo>
                      <a:pt x="3678" y="192"/>
                    </a:lnTo>
                    <a:lnTo>
                      <a:pt x="3678" y="192"/>
                    </a:lnTo>
                    <a:lnTo>
                      <a:pt x="3684" y="192"/>
                    </a:lnTo>
                    <a:lnTo>
                      <a:pt x="3684" y="192"/>
                    </a:lnTo>
                    <a:lnTo>
                      <a:pt x="3684" y="192"/>
                    </a:lnTo>
                    <a:lnTo>
                      <a:pt x="3684" y="192"/>
                    </a:lnTo>
                    <a:lnTo>
                      <a:pt x="3684" y="192"/>
                    </a:lnTo>
                    <a:lnTo>
                      <a:pt x="3684" y="192"/>
                    </a:lnTo>
                    <a:lnTo>
                      <a:pt x="3690" y="192"/>
                    </a:lnTo>
                    <a:lnTo>
                      <a:pt x="3690" y="192"/>
                    </a:lnTo>
                    <a:lnTo>
                      <a:pt x="3690" y="192"/>
                    </a:lnTo>
                    <a:lnTo>
                      <a:pt x="3690" y="192"/>
                    </a:lnTo>
                    <a:lnTo>
                      <a:pt x="3690" y="192"/>
                    </a:lnTo>
                    <a:lnTo>
                      <a:pt x="3690" y="192"/>
                    </a:lnTo>
                    <a:lnTo>
                      <a:pt x="3690" y="192"/>
                    </a:lnTo>
                    <a:lnTo>
                      <a:pt x="3696" y="186"/>
                    </a:lnTo>
                    <a:lnTo>
                      <a:pt x="3696" y="186"/>
                    </a:lnTo>
                    <a:lnTo>
                      <a:pt x="3696" y="186"/>
                    </a:lnTo>
                    <a:lnTo>
                      <a:pt x="3696" y="186"/>
                    </a:lnTo>
                    <a:lnTo>
                      <a:pt x="3696" y="186"/>
                    </a:lnTo>
                    <a:lnTo>
                      <a:pt x="3696" y="186"/>
                    </a:lnTo>
                    <a:lnTo>
                      <a:pt x="3696" y="186"/>
                    </a:lnTo>
                    <a:lnTo>
                      <a:pt x="3702" y="186"/>
                    </a:lnTo>
                    <a:lnTo>
                      <a:pt x="3702" y="186"/>
                    </a:lnTo>
                    <a:lnTo>
                      <a:pt x="3702" y="186"/>
                    </a:lnTo>
                    <a:lnTo>
                      <a:pt x="3702" y="186"/>
                    </a:lnTo>
                    <a:lnTo>
                      <a:pt x="3702" y="186"/>
                    </a:lnTo>
                    <a:lnTo>
                      <a:pt x="3702" y="186"/>
                    </a:lnTo>
                    <a:lnTo>
                      <a:pt x="3702" y="186"/>
                    </a:lnTo>
                    <a:lnTo>
                      <a:pt x="3708" y="186"/>
                    </a:lnTo>
                    <a:lnTo>
                      <a:pt x="3708" y="186"/>
                    </a:lnTo>
                    <a:lnTo>
                      <a:pt x="3708" y="186"/>
                    </a:lnTo>
                    <a:lnTo>
                      <a:pt x="3708" y="186"/>
                    </a:lnTo>
                    <a:lnTo>
                      <a:pt x="3708" y="186"/>
                    </a:lnTo>
                    <a:lnTo>
                      <a:pt x="3708" y="186"/>
                    </a:lnTo>
                    <a:lnTo>
                      <a:pt x="3708" y="186"/>
                    </a:lnTo>
                    <a:lnTo>
                      <a:pt x="3714" y="186"/>
                    </a:lnTo>
                    <a:lnTo>
                      <a:pt x="3714" y="186"/>
                    </a:lnTo>
                    <a:lnTo>
                      <a:pt x="3714" y="186"/>
                    </a:lnTo>
                    <a:lnTo>
                      <a:pt x="3714" y="186"/>
                    </a:lnTo>
                    <a:lnTo>
                      <a:pt x="3714" y="186"/>
                    </a:lnTo>
                    <a:lnTo>
                      <a:pt x="3714" y="186"/>
                    </a:lnTo>
                    <a:lnTo>
                      <a:pt x="3714" y="186"/>
                    </a:lnTo>
                    <a:lnTo>
                      <a:pt x="3720" y="186"/>
                    </a:lnTo>
                    <a:lnTo>
                      <a:pt x="3720" y="186"/>
                    </a:lnTo>
                    <a:lnTo>
                      <a:pt x="3720" y="180"/>
                    </a:lnTo>
                    <a:lnTo>
                      <a:pt x="3720" y="180"/>
                    </a:lnTo>
                    <a:lnTo>
                      <a:pt x="3720" y="180"/>
                    </a:lnTo>
                    <a:lnTo>
                      <a:pt x="3720" y="180"/>
                    </a:lnTo>
                    <a:lnTo>
                      <a:pt x="3720" y="180"/>
                    </a:lnTo>
                    <a:lnTo>
                      <a:pt x="3726" y="180"/>
                    </a:lnTo>
                    <a:lnTo>
                      <a:pt x="3726" y="180"/>
                    </a:lnTo>
                    <a:lnTo>
                      <a:pt x="3726" y="180"/>
                    </a:lnTo>
                    <a:lnTo>
                      <a:pt x="3726" y="180"/>
                    </a:lnTo>
                    <a:lnTo>
                      <a:pt x="3726" y="180"/>
                    </a:lnTo>
                    <a:lnTo>
                      <a:pt x="3726" y="180"/>
                    </a:lnTo>
                    <a:lnTo>
                      <a:pt x="3726" y="180"/>
                    </a:lnTo>
                    <a:lnTo>
                      <a:pt x="3732" y="180"/>
                    </a:lnTo>
                    <a:lnTo>
                      <a:pt x="3732" y="180"/>
                    </a:lnTo>
                    <a:lnTo>
                      <a:pt x="3732" y="180"/>
                    </a:lnTo>
                    <a:lnTo>
                      <a:pt x="3732" y="180"/>
                    </a:lnTo>
                    <a:lnTo>
                      <a:pt x="3732" y="180"/>
                    </a:lnTo>
                    <a:lnTo>
                      <a:pt x="3732" y="180"/>
                    </a:lnTo>
                    <a:lnTo>
                      <a:pt x="3738" y="180"/>
                    </a:lnTo>
                    <a:lnTo>
                      <a:pt x="3738" y="180"/>
                    </a:lnTo>
                    <a:lnTo>
                      <a:pt x="3738" y="180"/>
                    </a:lnTo>
                    <a:lnTo>
                      <a:pt x="3738" y="180"/>
                    </a:lnTo>
                    <a:lnTo>
                      <a:pt x="3738" y="180"/>
                    </a:lnTo>
                    <a:lnTo>
                      <a:pt x="3738" y="180"/>
                    </a:lnTo>
                    <a:lnTo>
                      <a:pt x="3738" y="180"/>
                    </a:lnTo>
                    <a:lnTo>
                      <a:pt x="3744" y="180"/>
                    </a:lnTo>
                    <a:lnTo>
                      <a:pt x="3744" y="180"/>
                    </a:lnTo>
                    <a:lnTo>
                      <a:pt x="3744" y="180"/>
                    </a:lnTo>
                    <a:lnTo>
                      <a:pt x="3744" y="180"/>
                    </a:lnTo>
                    <a:lnTo>
                      <a:pt x="3744" y="180"/>
                    </a:lnTo>
                    <a:lnTo>
                      <a:pt x="3744" y="180"/>
                    </a:lnTo>
                    <a:lnTo>
                      <a:pt x="3744" y="180"/>
                    </a:lnTo>
                    <a:lnTo>
                      <a:pt x="3750" y="180"/>
                    </a:lnTo>
                    <a:lnTo>
                      <a:pt x="3750" y="180"/>
                    </a:lnTo>
                    <a:lnTo>
                      <a:pt x="3750" y="180"/>
                    </a:lnTo>
                    <a:lnTo>
                      <a:pt x="3750" y="180"/>
                    </a:lnTo>
                    <a:lnTo>
                      <a:pt x="3750" y="180"/>
                    </a:lnTo>
                    <a:lnTo>
                      <a:pt x="3750" y="180"/>
                    </a:lnTo>
                    <a:lnTo>
                      <a:pt x="3750" y="180"/>
                    </a:lnTo>
                    <a:lnTo>
                      <a:pt x="3756" y="180"/>
                    </a:lnTo>
                    <a:lnTo>
                      <a:pt x="3756" y="180"/>
                    </a:lnTo>
                    <a:lnTo>
                      <a:pt x="3756" y="180"/>
                    </a:lnTo>
                    <a:lnTo>
                      <a:pt x="3756" y="180"/>
                    </a:lnTo>
                    <a:lnTo>
                      <a:pt x="3756" y="180"/>
                    </a:lnTo>
                    <a:lnTo>
                      <a:pt x="3756" y="180"/>
                    </a:lnTo>
                    <a:lnTo>
                      <a:pt x="3756" y="180"/>
                    </a:lnTo>
                    <a:lnTo>
                      <a:pt x="3762" y="180"/>
                    </a:lnTo>
                    <a:lnTo>
                      <a:pt x="3762" y="180"/>
                    </a:lnTo>
                    <a:lnTo>
                      <a:pt x="3762" y="180"/>
                    </a:lnTo>
                    <a:lnTo>
                      <a:pt x="3762" y="180"/>
                    </a:lnTo>
                    <a:lnTo>
                      <a:pt x="3762" y="180"/>
                    </a:lnTo>
                    <a:lnTo>
                      <a:pt x="3762" y="180"/>
                    </a:lnTo>
                    <a:lnTo>
                      <a:pt x="3762" y="180"/>
                    </a:lnTo>
                    <a:lnTo>
                      <a:pt x="3768" y="180"/>
                    </a:lnTo>
                    <a:lnTo>
                      <a:pt x="3768" y="180"/>
                    </a:lnTo>
                    <a:lnTo>
                      <a:pt x="3768" y="180"/>
                    </a:lnTo>
                    <a:lnTo>
                      <a:pt x="3768" y="180"/>
                    </a:lnTo>
                    <a:lnTo>
                      <a:pt x="3768" y="180"/>
                    </a:lnTo>
                    <a:lnTo>
                      <a:pt x="3768" y="180"/>
                    </a:lnTo>
                    <a:lnTo>
                      <a:pt x="3768" y="180"/>
                    </a:lnTo>
                    <a:lnTo>
                      <a:pt x="3774" y="180"/>
                    </a:lnTo>
                    <a:lnTo>
                      <a:pt x="3774" y="180"/>
                    </a:lnTo>
                    <a:lnTo>
                      <a:pt x="3774" y="180"/>
                    </a:lnTo>
                    <a:lnTo>
                      <a:pt x="3774" y="180"/>
                    </a:lnTo>
                    <a:lnTo>
                      <a:pt x="3774" y="180"/>
                    </a:lnTo>
                    <a:lnTo>
                      <a:pt x="3774" y="180"/>
                    </a:lnTo>
                    <a:lnTo>
                      <a:pt x="3774" y="180"/>
                    </a:lnTo>
                    <a:lnTo>
                      <a:pt x="3780" y="180"/>
                    </a:lnTo>
                    <a:lnTo>
                      <a:pt x="3780" y="180"/>
                    </a:lnTo>
                    <a:lnTo>
                      <a:pt x="3780" y="180"/>
                    </a:lnTo>
                    <a:lnTo>
                      <a:pt x="3780" y="180"/>
                    </a:lnTo>
                    <a:lnTo>
                      <a:pt x="3780" y="180"/>
                    </a:lnTo>
                    <a:lnTo>
                      <a:pt x="3780" y="180"/>
                    </a:lnTo>
                    <a:lnTo>
                      <a:pt x="3780" y="180"/>
                    </a:lnTo>
                    <a:lnTo>
                      <a:pt x="3786" y="180"/>
                    </a:lnTo>
                    <a:lnTo>
                      <a:pt x="3786" y="180"/>
                    </a:lnTo>
                    <a:lnTo>
                      <a:pt x="3786" y="180"/>
                    </a:lnTo>
                    <a:lnTo>
                      <a:pt x="3786" y="180"/>
                    </a:lnTo>
                    <a:lnTo>
                      <a:pt x="3786" y="180"/>
                    </a:lnTo>
                    <a:lnTo>
                      <a:pt x="3786" y="180"/>
                    </a:lnTo>
                    <a:lnTo>
                      <a:pt x="3786" y="180"/>
                    </a:lnTo>
                    <a:lnTo>
                      <a:pt x="3792" y="180"/>
                    </a:lnTo>
                    <a:lnTo>
                      <a:pt x="3792" y="180"/>
                    </a:lnTo>
                    <a:lnTo>
                      <a:pt x="3792" y="180"/>
                    </a:lnTo>
                    <a:lnTo>
                      <a:pt x="3792" y="180"/>
                    </a:lnTo>
                    <a:lnTo>
                      <a:pt x="3792" y="180"/>
                    </a:lnTo>
                    <a:lnTo>
                      <a:pt x="3792" y="180"/>
                    </a:lnTo>
                    <a:lnTo>
                      <a:pt x="3792" y="180"/>
                    </a:lnTo>
                    <a:lnTo>
                      <a:pt x="3798" y="180"/>
                    </a:lnTo>
                    <a:lnTo>
                      <a:pt x="3798" y="180"/>
                    </a:lnTo>
                    <a:lnTo>
                      <a:pt x="3798" y="180"/>
                    </a:lnTo>
                    <a:lnTo>
                      <a:pt x="3798" y="180"/>
                    </a:lnTo>
                    <a:lnTo>
                      <a:pt x="3798" y="180"/>
                    </a:lnTo>
                    <a:lnTo>
                      <a:pt x="3798" y="180"/>
                    </a:lnTo>
                    <a:lnTo>
                      <a:pt x="3798" y="180"/>
                    </a:lnTo>
                    <a:lnTo>
                      <a:pt x="3804" y="180"/>
                    </a:lnTo>
                    <a:lnTo>
                      <a:pt x="3804" y="180"/>
                    </a:lnTo>
                    <a:lnTo>
                      <a:pt x="3804" y="180"/>
                    </a:lnTo>
                    <a:lnTo>
                      <a:pt x="3804" y="180"/>
                    </a:lnTo>
                    <a:lnTo>
                      <a:pt x="3804" y="180"/>
                    </a:lnTo>
                    <a:lnTo>
                      <a:pt x="3804" y="180"/>
                    </a:lnTo>
                    <a:lnTo>
                      <a:pt x="3804" y="180"/>
                    </a:lnTo>
                    <a:lnTo>
                      <a:pt x="3810" y="180"/>
                    </a:lnTo>
                    <a:lnTo>
                      <a:pt x="3810" y="186"/>
                    </a:lnTo>
                    <a:lnTo>
                      <a:pt x="3810" y="186"/>
                    </a:lnTo>
                    <a:lnTo>
                      <a:pt x="3810" y="186"/>
                    </a:lnTo>
                    <a:lnTo>
                      <a:pt x="3810" y="186"/>
                    </a:lnTo>
                    <a:lnTo>
                      <a:pt x="3810" y="186"/>
                    </a:lnTo>
                    <a:lnTo>
                      <a:pt x="3810" y="186"/>
                    </a:lnTo>
                    <a:lnTo>
                      <a:pt x="3816" y="186"/>
                    </a:lnTo>
                    <a:lnTo>
                      <a:pt x="3816" y="186"/>
                    </a:lnTo>
                    <a:lnTo>
                      <a:pt x="3816" y="186"/>
                    </a:lnTo>
                    <a:lnTo>
                      <a:pt x="3816" y="186"/>
                    </a:lnTo>
                    <a:lnTo>
                      <a:pt x="3816" y="186"/>
                    </a:lnTo>
                    <a:lnTo>
                      <a:pt x="3816" y="186"/>
                    </a:lnTo>
                    <a:lnTo>
                      <a:pt x="3816" y="186"/>
                    </a:lnTo>
                    <a:lnTo>
                      <a:pt x="3822" y="186"/>
                    </a:lnTo>
                    <a:lnTo>
                      <a:pt x="3822" y="186"/>
                    </a:lnTo>
                    <a:lnTo>
                      <a:pt x="3822" y="186"/>
                    </a:lnTo>
                    <a:lnTo>
                      <a:pt x="3822" y="186"/>
                    </a:lnTo>
                    <a:lnTo>
                      <a:pt x="3822" y="186"/>
                    </a:lnTo>
                    <a:lnTo>
                      <a:pt x="3822" y="186"/>
                    </a:lnTo>
                    <a:lnTo>
                      <a:pt x="3822" y="186"/>
                    </a:lnTo>
                    <a:lnTo>
                      <a:pt x="3828" y="186"/>
                    </a:lnTo>
                    <a:lnTo>
                      <a:pt x="3828" y="186"/>
                    </a:lnTo>
                    <a:lnTo>
                      <a:pt x="3828" y="186"/>
                    </a:lnTo>
                    <a:lnTo>
                      <a:pt x="3828" y="186"/>
                    </a:lnTo>
                    <a:lnTo>
                      <a:pt x="3828" y="186"/>
                    </a:lnTo>
                    <a:lnTo>
                      <a:pt x="3828" y="186"/>
                    </a:lnTo>
                    <a:lnTo>
                      <a:pt x="3834" y="186"/>
                    </a:lnTo>
                    <a:lnTo>
                      <a:pt x="3834" y="186"/>
                    </a:lnTo>
                    <a:lnTo>
                      <a:pt x="3834" y="186"/>
                    </a:lnTo>
                    <a:lnTo>
                      <a:pt x="3834" y="186"/>
                    </a:lnTo>
                    <a:lnTo>
                      <a:pt x="3834" y="186"/>
                    </a:lnTo>
                    <a:lnTo>
                      <a:pt x="3834" y="186"/>
                    </a:lnTo>
                    <a:lnTo>
                      <a:pt x="3834" y="186"/>
                    </a:lnTo>
                    <a:lnTo>
                      <a:pt x="3840" y="186"/>
                    </a:lnTo>
                    <a:lnTo>
                      <a:pt x="3840" y="186"/>
                    </a:lnTo>
                    <a:lnTo>
                      <a:pt x="3840" y="192"/>
                    </a:lnTo>
                    <a:lnTo>
                      <a:pt x="3840" y="192"/>
                    </a:lnTo>
                    <a:lnTo>
                      <a:pt x="3840" y="192"/>
                    </a:lnTo>
                    <a:lnTo>
                      <a:pt x="3840" y="192"/>
                    </a:lnTo>
                    <a:lnTo>
                      <a:pt x="3840" y="192"/>
                    </a:lnTo>
                    <a:lnTo>
                      <a:pt x="3846" y="192"/>
                    </a:lnTo>
                    <a:lnTo>
                      <a:pt x="3846" y="192"/>
                    </a:lnTo>
                    <a:lnTo>
                      <a:pt x="3846" y="192"/>
                    </a:lnTo>
                    <a:lnTo>
                      <a:pt x="3846" y="192"/>
                    </a:lnTo>
                    <a:lnTo>
                      <a:pt x="3846" y="192"/>
                    </a:lnTo>
                    <a:lnTo>
                      <a:pt x="3846" y="192"/>
                    </a:lnTo>
                    <a:lnTo>
                      <a:pt x="3852" y="192"/>
                    </a:lnTo>
                    <a:lnTo>
                      <a:pt x="3852" y="192"/>
                    </a:lnTo>
                    <a:lnTo>
                      <a:pt x="3852" y="192"/>
                    </a:lnTo>
                    <a:lnTo>
                      <a:pt x="3852" y="192"/>
                    </a:lnTo>
                    <a:lnTo>
                      <a:pt x="3852" y="192"/>
                    </a:lnTo>
                    <a:lnTo>
                      <a:pt x="3852" y="192"/>
                    </a:lnTo>
                    <a:lnTo>
                      <a:pt x="3852" y="192"/>
                    </a:lnTo>
                    <a:lnTo>
                      <a:pt x="3858" y="192"/>
                    </a:lnTo>
                    <a:lnTo>
                      <a:pt x="3858" y="192"/>
                    </a:lnTo>
                    <a:lnTo>
                      <a:pt x="3858" y="192"/>
                    </a:lnTo>
                    <a:lnTo>
                      <a:pt x="3858" y="192"/>
                    </a:lnTo>
                    <a:lnTo>
                      <a:pt x="3858" y="192"/>
                    </a:lnTo>
                    <a:lnTo>
                      <a:pt x="3858" y="192"/>
                    </a:lnTo>
                    <a:lnTo>
                      <a:pt x="3858" y="192"/>
                    </a:lnTo>
                    <a:lnTo>
                      <a:pt x="3864" y="192"/>
                    </a:lnTo>
                    <a:lnTo>
                      <a:pt x="3864" y="192"/>
                    </a:lnTo>
                    <a:lnTo>
                      <a:pt x="3864" y="192"/>
                    </a:lnTo>
                    <a:lnTo>
                      <a:pt x="3864" y="192"/>
                    </a:lnTo>
                    <a:lnTo>
                      <a:pt x="3864" y="192"/>
                    </a:lnTo>
                    <a:lnTo>
                      <a:pt x="3864" y="192"/>
                    </a:lnTo>
                    <a:lnTo>
                      <a:pt x="3864" y="192"/>
                    </a:lnTo>
                    <a:lnTo>
                      <a:pt x="3870" y="192"/>
                    </a:lnTo>
                    <a:lnTo>
                      <a:pt x="3870" y="192"/>
                    </a:lnTo>
                    <a:lnTo>
                      <a:pt x="3870" y="192"/>
                    </a:lnTo>
                    <a:lnTo>
                      <a:pt x="3870" y="192"/>
                    </a:lnTo>
                    <a:lnTo>
                      <a:pt x="3870" y="192"/>
                    </a:lnTo>
                    <a:lnTo>
                      <a:pt x="3870" y="192"/>
                    </a:lnTo>
                    <a:lnTo>
                      <a:pt x="3870" y="192"/>
                    </a:lnTo>
                    <a:lnTo>
                      <a:pt x="3876" y="192"/>
                    </a:lnTo>
                    <a:lnTo>
                      <a:pt x="3876" y="198"/>
                    </a:lnTo>
                    <a:lnTo>
                      <a:pt x="3876" y="198"/>
                    </a:lnTo>
                    <a:lnTo>
                      <a:pt x="3876" y="198"/>
                    </a:lnTo>
                    <a:lnTo>
                      <a:pt x="3876" y="198"/>
                    </a:lnTo>
                    <a:lnTo>
                      <a:pt x="3876" y="198"/>
                    </a:lnTo>
                    <a:lnTo>
                      <a:pt x="3876" y="198"/>
                    </a:lnTo>
                    <a:lnTo>
                      <a:pt x="3882" y="198"/>
                    </a:lnTo>
                    <a:lnTo>
                      <a:pt x="3882" y="198"/>
                    </a:lnTo>
                    <a:lnTo>
                      <a:pt x="3882" y="198"/>
                    </a:lnTo>
                    <a:lnTo>
                      <a:pt x="3882" y="198"/>
                    </a:lnTo>
                    <a:lnTo>
                      <a:pt x="3882" y="198"/>
                    </a:lnTo>
                    <a:lnTo>
                      <a:pt x="3882" y="198"/>
                    </a:lnTo>
                    <a:lnTo>
                      <a:pt x="3882" y="198"/>
                    </a:lnTo>
                    <a:lnTo>
                      <a:pt x="3888" y="198"/>
                    </a:lnTo>
                    <a:lnTo>
                      <a:pt x="3888" y="198"/>
                    </a:lnTo>
                    <a:lnTo>
                      <a:pt x="3888" y="198"/>
                    </a:lnTo>
                    <a:lnTo>
                      <a:pt x="3888" y="198"/>
                    </a:lnTo>
                    <a:lnTo>
                      <a:pt x="3888" y="198"/>
                    </a:lnTo>
                    <a:lnTo>
                      <a:pt x="3888" y="198"/>
                    </a:lnTo>
                    <a:lnTo>
                      <a:pt x="3888" y="198"/>
                    </a:lnTo>
                    <a:lnTo>
                      <a:pt x="3894" y="198"/>
                    </a:lnTo>
                    <a:lnTo>
                      <a:pt x="3894" y="198"/>
                    </a:lnTo>
                    <a:lnTo>
                      <a:pt x="3894" y="198"/>
                    </a:lnTo>
                    <a:lnTo>
                      <a:pt x="3894" y="198"/>
                    </a:lnTo>
                    <a:lnTo>
                      <a:pt x="3894" y="198"/>
                    </a:lnTo>
                    <a:lnTo>
                      <a:pt x="3894" y="198"/>
                    </a:lnTo>
                    <a:lnTo>
                      <a:pt x="3894" y="198"/>
                    </a:lnTo>
                    <a:lnTo>
                      <a:pt x="3900" y="198"/>
                    </a:lnTo>
                    <a:lnTo>
                      <a:pt x="3900" y="198"/>
                    </a:lnTo>
                    <a:lnTo>
                      <a:pt x="3900" y="198"/>
                    </a:lnTo>
                    <a:lnTo>
                      <a:pt x="3900" y="198"/>
                    </a:lnTo>
                    <a:lnTo>
                      <a:pt x="3900" y="198"/>
                    </a:lnTo>
                    <a:lnTo>
                      <a:pt x="3900" y="198"/>
                    </a:lnTo>
                    <a:lnTo>
                      <a:pt x="3900" y="198"/>
                    </a:lnTo>
                    <a:lnTo>
                      <a:pt x="3906" y="198"/>
                    </a:lnTo>
                    <a:lnTo>
                      <a:pt x="3906" y="198"/>
                    </a:lnTo>
                    <a:lnTo>
                      <a:pt x="3906" y="198"/>
                    </a:lnTo>
                    <a:lnTo>
                      <a:pt x="3906" y="198"/>
                    </a:lnTo>
                    <a:lnTo>
                      <a:pt x="3906" y="198"/>
                    </a:lnTo>
                    <a:lnTo>
                      <a:pt x="3906" y="198"/>
                    </a:lnTo>
                    <a:lnTo>
                      <a:pt x="3906" y="198"/>
                    </a:lnTo>
                    <a:lnTo>
                      <a:pt x="3912" y="198"/>
                    </a:lnTo>
                    <a:lnTo>
                      <a:pt x="3912" y="198"/>
                    </a:lnTo>
                    <a:lnTo>
                      <a:pt x="3912" y="198"/>
                    </a:lnTo>
                    <a:lnTo>
                      <a:pt x="3912" y="198"/>
                    </a:lnTo>
                    <a:lnTo>
                      <a:pt x="3912" y="198"/>
                    </a:lnTo>
                    <a:lnTo>
                      <a:pt x="3912" y="198"/>
                    </a:lnTo>
                    <a:lnTo>
                      <a:pt x="3912" y="198"/>
                    </a:lnTo>
                    <a:lnTo>
                      <a:pt x="3918" y="198"/>
                    </a:lnTo>
                    <a:lnTo>
                      <a:pt x="3918" y="204"/>
                    </a:lnTo>
                    <a:lnTo>
                      <a:pt x="3918" y="204"/>
                    </a:lnTo>
                    <a:lnTo>
                      <a:pt x="3918" y="204"/>
                    </a:lnTo>
                    <a:lnTo>
                      <a:pt x="3918" y="204"/>
                    </a:lnTo>
                    <a:lnTo>
                      <a:pt x="3918" y="198"/>
                    </a:lnTo>
                    <a:lnTo>
                      <a:pt x="3918" y="198"/>
                    </a:lnTo>
                    <a:lnTo>
                      <a:pt x="3924" y="198"/>
                    </a:lnTo>
                    <a:lnTo>
                      <a:pt x="3924" y="198"/>
                    </a:lnTo>
                    <a:lnTo>
                      <a:pt x="3924" y="198"/>
                    </a:lnTo>
                    <a:lnTo>
                      <a:pt x="3924" y="198"/>
                    </a:lnTo>
                    <a:lnTo>
                      <a:pt x="3924" y="198"/>
                    </a:lnTo>
                    <a:lnTo>
                      <a:pt x="3924" y="198"/>
                    </a:lnTo>
                    <a:lnTo>
                      <a:pt x="3924" y="198"/>
                    </a:lnTo>
                    <a:lnTo>
                      <a:pt x="3930" y="198"/>
                    </a:lnTo>
                    <a:lnTo>
                      <a:pt x="3930" y="198"/>
                    </a:lnTo>
                    <a:lnTo>
                      <a:pt x="3930" y="198"/>
                    </a:lnTo>
                    <a:lnTo>
                      <a:pt x="3930" y="198"/>
                    </a:lnTo>
                    <a:lnTo>
                      <a:pt x="3930" y="198"/>
                    </a:lnTo>
                    <a:lnTo>
                      <a:pt x="3930" y="198"/>
                    </a:lnTo>
                    <a:lnTo>
                      <a:pt x="3930" y="198"/>
                    </a:lnTo>
                    <a:lnTo>
                      <a:pt x="3936" y="198"/>
                    </a:lnTo>
                    <a:lnTo>
                      <a:pt x="3936" y="198"/>
                    </a:lnTo>
                    <a:lnTo>
                      <a:pt x="3936" y="198"/>
                    </a:lnTo>
                    <a:lnTo>
                      <a:pt x="3936" y="198"/>
                    </a:lnTo>
                    <a:lnTo>
                      <a:pt x="3936" y="198"/>
                    </a:lnTo>
                    <a:lnTo>
                      <a:pt x="3936" y="198"/>
                    </a:lnTo>
                    <a:lnTo>
                      <a:pt x="3942" y="198"/>
                    </a:lnTo>
                    <a:lnTo>
                      <a:pt x="3942" y="198"/>
                    </a:lnTo>
                    <a:lnTo>
                      <a:pt x="3942" y="198"/>
                    </a:lnTo>
                    <a:lnTo>
                      <a:pt x="3942" y="198"/>
                    </a:lnTo>
                    <a:lnTo>
                      <a:pt x="3942" y="198"/>
                    </a:lnTo>
                    <a:lnTo>
                      <a:pt x="3942" y="198"/>
                    </a:lnTo>
                    <a:lnTo>
                      <a:pt x="3942" y="198"/>
                    </a:lnTo>
                    <a:lnTo>
                      <a:pt x="3948" y="198"/>
                    </a:lnTo>
                    <a:lnTo>
                      <a:pt x="3948" y="198"/>
                    </a:lnTo>
                    <a:lnTo>
                      <a:pt x="3948" y="198"/>
                    </a:lnTo>
                    <a:lnTo>
                      <a:pt x="3948" y="198"/>
                    </a:lnTo>
                    <a:lnTo>
                      <a:pt x="3948" y="198"/>
                    </a:lnTo>
                    <a:lnTo>
                      <a:pt x="3948" y="198"/>
                    </a:lnTo>
                    <a:lnTo>
                      <a:pt x="3948" y="198"/>
                    </a:lnTo>
                    <a:lnTo>
                      <a:pt x="3954" y="198"/>
                    </a:lnTo>
                    <a:lnTo>
                      <a:pt x="3954" y="198"/>
                    </a:lnTo>
                    <a:lnTo>
                      <a:pt x="3954" y="192"/>
                    </a:lnTo>
                    <a:lnTo>
                      <a:pt x="3954" y="192"/>
                    </a:lnTo>
                    <a:lnTo>
                      <a:pt x="3954" y="192"/>
                    </a:lnTo>
                    <a:lnTo>
                      <a:pt x="3954" y="192"/>
                    </a:lnTo>
                    <a:lnTo>
                      <a:pt x="3954" y="192"/>
                    </a:lnTo>
                    <a:lnTo>
                      <a:pt x="3960" y="192"/>
                    </a:lnTo>
                    <a:lnTo>
                      <a:pt x="3960" y="192"/>
                    </a:lnTo>
                    <a:lnTo>
                      <a:pt x="3960" y="192"/>
                    </a:lnTo>
                    <a:lnTo>
                      <a:pt x="3960" y="192"/>
                    </a:lnTo>
                    <a:lnTo>
                      <a:pt x="3960" y="192"/>
                    </a:lnTo>
                    <a:lnTo>
                      <a:pt x="3960" y="192"/>
                    </a:lnTo>
                    <a:lnTo>
                      <a:pt x="3960" y="192"/>
                    </a:lnTo>
                    <a:lnTo>
                      <a:pt x="3966" y="192"/>
                    </a:lnTo>
                    <a:lnTo>
                      <a:pt x="3966" y="192"/>
                    </a:lnTo>
                    <a:lnTo>
                      <a:pt x="3966" y="192"/>
                    </a:lnTo>
                    <a:lnTo>
                      <a:pt x="3966" y="192"/>
                    </a:lnTo>
                    <a:lnTo>
                      <a:pt x="3966" y="192"/>
                    </a:lnTo>
                    <a:lnTo>
                      <a:pt x="3966" y="192"/>
                    </a:lnTo>
                    <a:lnTo>
                      <a:pt x="3966" y="192"/>
                    </a:lnTo>
                    <a:lnTo>
                      <a:pt x="3972" y="192"/>
                    </a:lnTo>
                    <a:lnTo>
                      <a:pt x="3972" y="192"/>
                    </a:lnTo>
                    <a:lnTo>
                      <a:pt x="3972" y="192"/>
                    </a:lnTo>
                    <a:lnTo>
                      <a:pt x="3972" y="192"/>
                    </a:lnTo>
                    <a:lnTo>
                      <a:pt x="3972" y="192"/>
                    </a:lnTo>
                    <a:lnTo>
                      <a:pt x="3972" y="192"/>
                    </a:lnTo>
                    <a:lnTo>
                      <a:pt x="3972" y="192"/>
                    </a:lnTo>
                    <a:lnTo>
                      <a:pt x="3978" y="192"/>
                    </a:lnTo>
                    <a:lnTo>
                      <a:pt x="3978" y="192"/>
                    </a:lnTo>
                    <a:lnTo>
                      <a:pt x="3978" y="192"/>
                    </a:lnTo>
                    <a:lnTo>
                      <a:pt x="3978" y="192"/>
                    </a:lnTo>
                    <a:lnTo>
                      <a:pt x="3978" y="192"/>
                    </a:lnTo>
                    <a:lnTo>
                      <a:pt x="3978" y="192"/>
                    </a:lnTo>
                    <a:lnTo>
                      <a:pt x="3978" y="192"/>
                    </a:lnTo>
                    <a:lnTo>
                      <a:pt x="3984" y="192"/>
                    </a:lnTo>
                    <a:lnTo>
                      <a:pt x="3984" y="192"/>
                    </a:lnTo>
                    <a:lnTo>
                      <a:pt x="3984" y="192"/>
                    </a:lnTo>
                    <a:lnTo>
                      <a:pt x="3984" y="192"/>
                    </a:lnTo>
                    <a:lnTo>
                      <a:pt x="3984" y="192"/>
                    </a:lnTo>
                    <a:lnTo>
                      <a:pt x="3984" y="192"/>
                    </a:lnTo>
                    <a:lnTo>
                      <a:pt x="3984" y="186"/>
                    </a:lnTo>
                    <a:lnTo>
                      <a:pt x="3990" y="186"/>
                    </a:lnTo>
                    <a:lnTo>
                      <a:pt x="3990" y="186"/>
                    </a:lnTo>
                    <a:lnTo>
                      <a:pt x="3990" y="186"/>
                    </a:lnTo>
                    <a:lnTo>
                      <a:pt x="3990" y="186"/>
                    </a:lnTo>
                    <a:lnTo>
                      <a:pt x="3990" y="186"/>
                    </a:lnTo>
                    <a:lnTo>
                      <a:pt x="3990" y="186"/>
                    </a:lnTo>
                    <a:lnTo>
                      <a:pt x="3990" y="186"/>
                    </a:lnTo>
                    <a:lnTo>
                      <a:pt x="3996" y="186"/>
                    </a:lnTo>
                    <a:lnTo>
                      <a:pt x="3996" y="186"/>
                    </a:lnTo>
                    <a:lnTo>
                      <a:pt x="3996" y="186"/>
                    </a:lnTo>
                    <a:lnTo>
                      <a:pt x="3996" y="186"/>
                    </a:lnTo>
                    <a:lnTo>
                      <a:pt x="3996" y="186"/>
                    </a:lnTo>
                    <a:lnTo>
                      <a:pt x="3996" y="186"/>
                    </a:lnTo>
                    <a:lnTo>
                      <a:pt x="3996" y="186"/>
                    </a:lnTo>
                    <a:lnTo>
                      <a:pt x="4002" y="186"/>
                    </a:lnTo>
                    <a:lnTo>
                      <a:pt x="4002" y="186"/>
                    </a:lnTo>
                    <a:lnTo>
                      <a:pt x="4002" y="186"/>
                    </a:lnTo>
                    <a:lnTo>
                      <a:pt x="4002" y="186"/>
                    </a:lnTo>
                    <a:lnTo>
                      <a:pt x="4002" y="186"/>
                    </a:lnTo>
                    <a:lnTo>
                      <a:pt x="4002" y="186"/>
                    </a:lnTo>
                    <a:lnTo>
                      <a:pt x="4002" y="186"/>
                    </a:lnTo>
                    <a:lnTo>
                      <a:pt x="4008" y="186"/>
                    </a:lnTo>
                    <a:lnTo>
                      <a:pt x="4008" y="186"/>
                    </a:lnTo>
                    <a:lnTo>
                      <a:pt x="4008" y="186"/>
                    </a:lnTo>
                    <a:lnTo>
                      <a:pt x="4008" y="186"/>
                    </a:lnTo>
                    <a:lnTo>
                      <a:pt x="4008" y="186"/>
                    </a:lnTo>
                    <a:lnTo>
                      <a:pt x="4008" y="186"/>
                    </a:lnTo>
                    <a:lnTo>
                      <a:pt x="4014" y="186"/>
                    </a:lnTo>
                    <a:lnTo>
                      <a:pt x="4014" y="186"/>
                    </a:lnTo>
                    <a:lnTo>
                      <a:pt x="4014" y="186"/>
                    </a:lnTo>
                    <a:lnTo>
                      <a:pt x="4014" y="186"/>
                    </a:lnTo>
                    <a:lnTo>
                      <a:pt x="4014" y="186"/>
                    </a:lnTo>
                    <a:lnTo>
                      <a:pt x="4014" y="186"/>
                    </a:lnTo>
                    <a:lnTo>
                      <a:pt x="4014" y="186"/>
                    </a:lnTo>
                    <a:lnTo>
                      <a:pt x="4020" y="186"/>
                    </a:lnTo>
                    <a:lnTo>
                      <a:pt x="4020" y="186"/>
                    </a:lnTo>
                    <a:lnTo>
                      <a:pt x="4020" y="186"/>
                    </a:lnTo>
                    <a:lnTo>
                      <a:pt x="4020" y="186"/>
                    </a:lnTo>
                    <a:lnTo>
                      <a:pt x="4020" y="186"/>
                    </a:lnTo>
                    <a:lnTo>
                      <a:pt x="4020" y="186"/>
                    </a:lnTo>
                    <a:lnTo>
                      <a:pt x="4020" y="186"/>
                    </a:lnTo>
                    <a:lnTo>
                      <a:pt x="4026" y="186"/>
                    </a:lnTo>
                    <a:lnTo>
                      <a:pt x="4026" y="180"/>
                    </a:lnTo>
                    <a:lnTo>
                      <a:pt x="4026" y="180"/>
                    </a:lnTo>
                    <a:lnTo>
                      <a:pt x="4026" y="180"/>
                    </a:lnTo>
                    <a:lnTo>
                      <a:pt x="4026" y="180"/>
                    </a:lnTo>
                    <a:lnTo>
                      <a:pt x="4026" y="180"/>
                    </a:lnTo>
                    <a:lnTo>
                      <a:pt x="4026" y="180"/>
                    </a:lnTo>
                    <a:lnTo>
                      <a:pt x="4032" y="180"/>
                    </a:lnTo>
                    <a:lnTo>
                      <a:pt x="4032" y="180"/>
                    </a:lnTo>
                    <a:lnTo>
                      <a:pt x="4032" y="180"/>
                    </a:lnTo>
                    <a:lnTo>
                      <a:pt x="4032" y="180"/>
                    </a:lnTo>
                    <a:lnTo>
                      <a:pt x="4032" y="180"/>
                    </a:lnTo>
                    <a:lnTo>
                      <a:pt x="4032" y="180"/>
                    </a:lnTo>
                    <a:lnTo>
                      <a:pt x="4032" y="180"/>
                    </a:lnTo>
                    <a:lnTo>
                      <a:pt x="4038" y="180"/>
                    </a:lnTo>
                    <a:lnTo>
                      <a:pt x="4038" y="180"/>
                    </a:lnTo>
                    <a:lnTo>
                      <a:pt x="4038" y="180"/>
                    </a:lnTo>
                    <a:lnTo>
                      <a:pt x="4038" y="180"/>
                    </a:lnTo>
                    <a:lnTo>
                      <a:pt x="4038" y="180"/>
                    </a:lnTo>
                    <a:lnTo>
                      <a:pt x="4038" y="180"/>
                    </a:lnTo>
                    <a:lnTo>
                      <a:pt x="4038" y="180"/>
                    </a:lnTo>
                    <a:lnTo>
                      <a:pt x="4044" y="180"/>
                    </a:lnTo>
                    <a:lnTo>
                      <a:pt x="4044" y="180"/>
                    </a:lnTo>
                    <a:lnTo>
                      <a:pt x="4044" y="180"/>
                    </a:lnTo>
                    <a:lnTo>
                      <a:pt x="4044" y="180"/>
                    </a:lnTo>
                    <a:lnTo>
                      <a:pt x="4044" y="180"/>
                    </a:lnTo>
                    <a:lnTo>
                      <a:pt x="4044" y="180"/>
                    </a:lnTo>
                    <a:lnTo>
                      <a:pt x="4044" y="180"/>
                    </a:lnTo>
                    <a:lnTo>
                      <a:pt x="4050" y="180"/>
                    </a:lnTo>
                    <a:lnTo>
                      <a:pt x="4050" y="180"/>
                    </a:lnTo>
                    <a:lnTo>
                      <a:pt x="4050" y="180"/>
                    </a:lnTo>
                    <a:lnTo>
                      <a:pt x="4050" y="180"/>
                    </a:lnTo>
                    <a:lnTo>
                      <a:pt x="4050" y="180"/>
                    </a:lnTo>
                    <a:lnTo>
                      <a:pt x="4050" y="180"/>
                    </a:lnTo>
                    <a:lnTo>
                      <a:pt x="4050" y="180"/>
                    </a:lnTo>
                    <a:lnTo>
                      <a:pt x="4056" y="180"/>
                    </a:lnTo>
                    <a:lnTo>
                      <a:pt x="4056" y="180"/>
                    </a:lnTo>
                    <a:lnTo>
                      <a:pt x="4056" y="180"/>
                    </a:lnTo>
                    <a:lnTo>
                      <a:pt x="4056" y="180"/>
                    </a:lnTo>
                    <a:lnTo>
                      <a:pt x="4056" y="180"/>
                    </a:lnTo>
                    <a:lnTo>
                      <a:pt x="4056" y="180"/>
                    </a:lnTo>
                    <a:lnTo>
                      <a:pt x="4056" y="180"/>
                    </a:lnTo>
                    <a:lnTo>
                      <a:pt x="4062" y="180"/>
                    </a:lnTo>
                    <a:lnTo>
                      <a:pt x="4062" y="180"/>
                    </a:lnTo>
                    <a:lnTo>
                      <a:pt x="4062" y="180"/>
                    </a:lnTo>
                    <a:lnTo>
                      <a:pt x="4062" y="180"/>
                    </a:lnTo>
                    <a:lnTo>
                      <a:pt x="4062" y="180"/>
                    </a:lnTo>
                    <a:lnTo>
                      <a:pt x="4062" y="180"/>
                    </a:lnTo>
                    <a:lnTo>
                      <a:pt x="4062" y="180"/>
                    </a:lnTo>
                    <a:lnTo>
                      <a:pt x="4068" y="174"/>
                    </a:lnTo>
                    <a:lnTo>
                      <a:pt x="4068" y="174"/>
                    </a:lnTo>
                    <a:lnTo>
                      <a:pt x="4068" y="174"/>
                    </a:lnTo>
                    <a:lnTo>
                      <a:pt x="4068" y="174"/>
                    </a:lnTo>
                    <a:lnTo>
                      <a:pt x="4068" y="174"/>
                    </a:lnTo>
                    <a:lnTo>
                      <a:pt x="4068" y="174"/>
                    </a:lnTo>
                    <a:lnTo>
                      <a:pt x="4068" y="174"/>
                    </a:lnTo>
                    <a:lnTo>
                      <a:pt x="4074" y="174"/>
                    </a:lnTo>
                    <a:lnTo>
                      <a:pt x="4074" y="174"/>
                    </a:lnTo>
                    <a:lnTo>
                      <a:pt x="4074" y="174"/>
                    </a:lnTo>
                    <a:lnTo>
                      <a:pt x="4074" y="174"/>
                    </a:lnTo>
                    <a:lnTo>
                      <a:pt x="4074" y="174"/>
                    </a:lnTo>
                    <a:lnTo>
                      <a:pt x="4074" y="174"/>
                    </a:lnTo>
                    <a:lnTo>
                      <a:pt x="4074" y="174"/>
                    </a:lnTo>
                    <a:lnTo>
                      <a:pt x="4080" y="174"/>
                    </a:lnTo>
                    <a:lnTo>
                      <a:pt x="4080" y="174"/>
                    </a:lnTo>
                    <a:lnTo>
                      <a:pt x="4080" y="174"/>
                    </a:lnTo>
                    <a:lnTo>
                      <a:pt x="4080" y="174"/>
                    </a:lnTo>
                    <a:lnTo>
                      <a:pt x="4080" y="174"/>
                    </a:lnTo>
                    <a:lnTo>
                      <a:pt x="4080" y="174"/>
                    </a:lnTo>
                    <a:lnTo>
                      <a:pt x="4080" y="174"/>
                    </a:lnTo>
                    <a:lnTo>
                      <a:pt x="4086" y="174"/>
                    </a:lnTo>
                    <a:lnTo>
                      <a:pt x="4086" y="174"/>
                    </a:lnTo>
                    <a:lnTo>
                      <a:pt x="4086" y="174"/>
                    </a:lnTo>
                    <a:lnTo>
                      <a:pt x="4086" y="174"/>
                    </a:lnTo>
                    <a:lnTo>
                      <a:pt x="4086" y="174"/>
                    </a:lnTo>
                    <a:lnTo>
                      <a:pt x="4086" y="174"/>
                    </a:lnTo>
                    <a:lnTo>
                      <a:pt x="4092" y="174"/>
                    </a:lnTo>
                    <a:lnTo>
                      <a:pt x="4092" y="174"/>
                    </a:lnTo>
                    <a:lnTo>
                      <a:pt x="4092" y="174"/>
                    </a:lnTo>
                    <a:lnTo>
                      <a:pt x="4092" y="174"/>
                    </a:lnTo>
                    <a:lnTo>
                      <a:pt x="4092" y="174"/>
                    </a:lnTo>
                    <a:lnTo>
                      <a:pt x="4092" y="174"/>
                    </a:lnTo>
                    <a:lnTo>
                      <a:pt x="4092" y="174"/>
                    </a:lnTo>
                    <a:lnTo>
                      <a:pt x="4098" y="174"/>
                    </a:lnTo>
                    <a:lnTo>
                      <a:pt x="4098" y="174"/>
                    </a:lnTo>
                    <a:lnTo>
                      <a:pt x="4098" y="174"/>
                    </a:lnTo>
                    <a:lnTo>
                      <a:pt x="4098" y="174"/>
                    </a:lnTo>
                    <a:lnTo>
                      <a:pt x="4098" y="174"/>
                    </a:lnTo>
                    <a:lnTo>
                      <a:pt x="4098" y="174"/>
                    </a:lnTo>
                    <a:lnTo>
                      <a:pt x="4098" y="174"/>
                    </a:lnTo>
                    <a:lnTo>
                      <a:pt x="4104" y="174"/>
                    </a:lnTo>
                    <a:lnTo>
                      <a:pt x="4104" y="174"/>
                    </a:lnTo>
                    <a:lnTo>
                      <a:pt x="4104" y="174"/>
                    </a:lnTo>
                    <a:lnTo>
                      <a:pt x="4104" y="174"/>
                    </a:lnTo>
                    <a:lnTo>
                      <a:pt x="4104" y="174"/>
                    </a:lnTo>
                    <a:lnTo>
                      <a:pt x="4104" y="174"/>
                    </a:lnTo>
                    <a:lnTo>
                      <a:pt x="4104" y="174"/>
                    </a:lnTo>
                    <a:lnTo>
                      <a:pt x="4110" y="174"/>
                    </a:lnTo>
                    <a:lnTo>
                      <a:pt x="4110" y="174"/>
                    </a:lnTo>
                    <a:lnTo>
                      <a:pt x="4110" y="174"/>
                    </a:lnTo>
                    <a:lnTo>
                      <a:pt x="4110" y="174"/>
                    </a:lnTo>
                    <a:lnTo>
                      <a:pt x="4110" y="174"/>
                    </a:lnTo>
                    <a:lnTo>
                      <a:pt x="4110" y="174"/>
                    </a:lnTo>
                    <a:lnTo>
                      <a:pt x="4110" y="174"/>
                    </a:lnTo>
                    <a:lnTo>
                      <a:pt x="4116" y="174"/>
                    </a:lnTo>
                    <a:lnTo>
                      <a:pt x="4116" y="174"/>
                    </a:lnTo>
                    <a:lnTo>
                      <a:pt x="4116" y="174"/>
                    </a:lnTo>
                    <a:lnTo>
                      <a:pt x="4116" y="174"/>
                    </a:lnTo>
                    <a:lnTo>
                      <a:pt x="4116" y="168"/>
                    </a:lnTo>
                    <a:lnTo>
                      <a:pt x="4116" y="168"/>
                    </a:lnTo>
                    <a:lnTo>
                      <a:pt x="4122" y="168"/>
                    </a:lnTo>
                    <a:lnTo>
                      <a:pt x="4122" y="168"/>
                    </a:lnTo>
                    <a:lnTo>
                      <a:pt x="4122" y="168"/>
                    </a:lnTo>
                    <a:lnTo>
                      <a:pt x="4122" y="168"/>
                    </a:lnTo>
                    <a:lnTo>
                      <a:pt x="4122" y="168"/>
                    </a:lnTo>
                    <a:lnTo>
                      <a:pt x="4122" y="168"/>
                    </a:lnTo>
                    <a:lnTo>
                      <a:pt x="4122" y="168"/>
                    </a:lnTo>
                    <a:lnTo>
                      <a:pt x="4128" y="168"/>
                    </a:lnTo>
                    <a:lnTo>
                      <a:pt x="4128" y="168"/>
                    </a:lnTo>
                    <a:lnTo>
                      <a:pt x="4128" y="168"/>
                    </a:lnTo>
                    <a:lnTo>
                      <a:pt x="4128" y="168"/>
                    </a:lnTo>
                    <a:lnTo>
                      <a:pt x="4128" y="168"/>
                    </a:lnTo>
                    <a:lnTo>
                      <a:pt x="4128" y="168"/>
                    </a:lnTo>
                    <a:lnTo>
                      <a:pt x="4128" y="168"/>
                    </a:lnTo>
                    <a:lnTo>
                      <a:pt x="4134" y="168"/>
                    </a:lnTo>
                    <a:lnTo>
                      <a:pt x="4134" y="168"/>
                    </a:lnTo>
                    <a:lnTo>
                      <a:pt x="4134" y="168"/>
                    </a:lnTo>
                    <a:lnTo>
                      <a:pt x="4134" y="168"/>
                    </a:lnTo>
                    <a:lnTo>
                      <a:pt x="4134" y="168"/>
                    </a:lnTo>
                    <a:lnTo>
                      <a:pt x="4134" y="168"/>
                    </a:lnTo>
                    <a:lnTo>
                      <a:pt x="4134" y="168"/>
                    </a:lnTo>
                    <a:lnTo>
                      <a:pt x="4140" y="168"/>
                    </a:lnTo>
                    <a:lnTo>
                      <a:pt x="4140" y="168"/>
                    </a:lnTo>
                    <a:lnTo>
                      <a:pt x="4140" y="168"/>
                    </a:lnTo>
                    <a:lnTo>
                      <a:pt x="4140" y="168"/>
                    </a:lnTo>
                    <a:lnTo>
                      <a:pt x="4140" y="168"/>
                    </a:lnTo>
                    <a:lnTo>
                      <a:pt x="4140" y="168"/>
                    </a:lnTo>
                    <a:lnTo>
                      <a:pt x="4140" y="168"/>
                    </a:lnTo>
                    <a:lnTo>
                      <a:pt x="4146" y="168"/>
                    </a:lnTo>
                    <a:lnTo>
                      <a:pt x="4146" y="168"/>
                    </a:lnTo>
                    <a:lnTo>
                      <a:pt x="4146" y="168"/>
                    </a:lnTo>
                    <a:lnTo>
                      <a:pt x="4146" y="168"/>
                    </a:lnTo>
                    <a:lnTo>
                      <a:pt x="4146" y="168"/>
                    </a:lnTo>
                    <a:lnTo>
                      <a:pt x="4146" y="168"/>
                    </a:lnTo>
                    <a:lnTo>
                      <a:pt x="4146" y="168"/>
                    </a:lnTo>
                    <a:lnTo>
                      <a:pt x="4152" y="168"/>
                    </a:lnTo>
                    <a:lnTo>
                      <a:pt x="4152" y="168"/>
                    </a:lnTo>
                    <a:lnTo>
                      <a:pt x="4152" y="168"/>
                    </a:lnTo>
                    <a:lnTo>
                      <a:pt x="4152" y="168"/>
                    </a:lnTo>
                    <a:lnTo>
                      <a:pt x="4152" y="168"/>
                    </a:lnTo>
                    <a:lnTo>
                      <a:pt x="4152" y="168"/>
                    </a:lnTo>
                    <a:lnTo>
                      <a:pt x="4152" y="168"/>
                    </a:lnTo>
                    <a:lnTo>
                      <a:pt x="4158" y="168"/>
                    </a:lnTo>
                    <a:lnTo>
                      <a:pt x="4158" y="168"/>
                    </a:lnTo>
                    <a:lnTo>
                      <a:pt x="4158" y="168"/>
                    </a:lnTo>
                    <a:lnTo>
                      <a:pt x="4158" y="168"/>
                    </a:lnTo>
                    <a:lnTo>
                      <a:pt x="4158" y="168"/>
                    </a:lnTo>
                    <a:lnTo>
                      <a:pt x="4158" y="168"/>
                    </a:lnTo>
                    <a:lnTo>
                      <a:pt x="4164" y="168"/>
                    </a:lnTo>
                    <a:lnTo>
                      <a:pt x="4164" y="168"/>
                    </a:lnTo>
                    <a:lnTo>
                      <a:pt x="4164" y="168"/>
                    </a:lnTo>
                    <a:lnTo>
                      <a:pt x="4164" y="168"/>
                    </a:lnTo>
                    <a:lnTo>
                      <a:pt x="4164" y="168"/>
                    </a:lnTo>
                    <a:lnTo>
                      <a:pt x="4164" y="168"/>
                    </a:lnTo>
                    <a:lnTo>
                      <a:pt x="4164" y="168"/>
                    </a:lnTo>
                    <a:lnTo>
                      <a:pt x="4170" y="168"/>
                    </a:lnTo>
                    <a:lnTo>
                      <a:pt x="4170" y="168"/>
                    </a:lnTo>
                    <a:lnTo>
                      <a:pt x="4170" y="168"/>
                    </a:lnTo>
                    <a:lnTo>
                      <a:pt x="4170" y="168"/>
                    </a:lnTo>
                    <a:lnTo>
                      <a:pt x="4170" y="168"/>
                    </a:lnTo>
                    <a:lnTo>
                      <a:pt x="4170" y="168"/>
                    </a:lnTo>
                    <a:lnTo>
                      <a:pt x="4170" y="168"/>
                    </a:lnTo>
                    <a:lnTo>
                      <a:pt x="4176" y="168"/>
                    </a:lnTo>
                    <a:lnTo>
                      <a:pt x="4176" y="168"/>
                    </a:lnTo>
                    <a:lnTo>
                      <a:pt x="4176" y="168"/>
                    </a:lnTo>
                    <a:lnTo>
                      <a:pt x="4176" y="168"/>
                    </a:lnTo>
                    <a:lnTo>
                      <a:pt x="4176" y="168"/>
                    </a:lnTo>
                    <a:lnTo>
                      <a:pt x="4176" y="168"/>
                    </a:lnTo>
                    <a:lnTo>
                      <a:pt x="4176" y="168"/>
                    </a:lnTo>
                    <a:lnTo>
                      <a:pt x="4182" y="168"/>
                    </a:lnTo>
                    <a:lnTo>
                      <a:pt x="4182" y="168"/>
                    </a:lnTo>
                    <a:lnTo>
                      <a:pt x="4182" y="168"/>
                    </a:lnTo>
                    <a:lnTo>
                      <a:pt x="4182" y="168"/>
                    </a:lnTo>
                    <a:lnTo>
                      <a:pt x="4182" y="168"/>
                    </a:lnTo>
                    <a:lnTo>
                      <a:pt x="4182" y="168"/>
                    </a:lnTo>
                    <a:lnTo>
                      <a:pt x="4182" y="168"/>
                    </a:lnTo>
                    <a:lnTo>
                      <a:pt x="4188" y="168"/>
                    </a:lnTo>
                    <a:lnTo>
                      <a:pt x="4188" y="168"/>
                    </a:lnTo>
                    <a:lnTo>
                      <a:pt x="4188" y="168"/>
                    </a:lnTo>
                    <a:lnTo>
                      <a:pt x="4188" y="168"/>
                    </a:lnTo>
                    <a:lnTo>
                      <a:pt x="4188" y="168"/>
                    </a:lnTo>
                    <a:lnTo>
                      <a:pt x="4188" y="168"/>
                    </a:lnTo>
                    <a:lnTo>
                      <a:pt x="4188" y="168"/>
                    </a:lnTo>
                    <a:lnTo>
                      <a:pt x="4194" y="168"/>
                    </a:lnTo>
                    <a:lnTo>
                      <a:pt x="4194" y="168"/>
                    </a:lnTo>
                    <a:lnTo>
                      <a:pt x="4194" y="168"/>
                    </a:lnTo>
                    <a:lnTo>
                      <a:pt x="4194" y="162"/>
                    </a:lnTo>
                    <a:lnTo>
                      <a:pt x="4194" y="162"/>
                    </a:lnTo>
                    <a:lnTo>
                      <a:pt x="4194" y="162"/>
                    </a:lnTo>
                    <a:lnTo>
                      <a:pt x="4194" y="162"/>
                    </a:lnTo>
                    <a:lnTo>
                      <a:pt x="4200" y="162"/>
                    </a:lnTo>
                    <a:lnTo>
                      <a:pt x="4200" y="162"/>
                    </a:lnTo>
                    <a:lnTo>
                      <a:pt x="4200" y="162"/>
                    </a:lnTo>
                    <a:lnTo>
                      <a:pt x="4200" y="162"/>
                    </a:lnTo>
                    <a:lnTo>
                      <a:pt x="4200" y="162"/>
                    </a:lnTo>
                    <a:lnTo>
                      <a:pt x="4200" y="162"/>
                    </a:lnTo>
                    <a:lnTo>
                      <a:pt x="4200" y="162"/>
                    </a:lnTo>
                    <a:lnTo>
                      <a:pt x="4206" y="162"/>
                    </a:lnTo>
                    <a:lnTo>
                      <a:pt x="4206" y="162"/>
                    </a:lnTo>
                    <a:lnTo>
                      <a:pt x="4206" y="162"/>
                    </a:lnTo>
                    <a:lnTo>
                      <a:pt x="4206" y="162"/>
                    </a:lnTo>
                    <a:lnTo>
                      <a:pt x="4206" y="162"/>
                    </a:lnTo>
                    <a:lnTo>
                      <a:pt x="4206" y="162"/>
                    </a:lnTo>
                    <a:lnTo>
                      <a:pt x="4206" y="162"/>
                    </a:lnTo>
                    <a:lnTo>
                      <a:pt x="4212" y="162"/>
                    </a:lnTo>
                    <a:lnTo>
                      <a:pt x="4212" y="162"/>
                    </a:lnTo>
                    <a:lnTo>
                      <a:pt x="4212" y="162"/>
                    </a:lnTo>
                    <a:lnTo>
                      <a:pt x="4212" y="162"/>
                    </a:lnTo>
                    <a:lnTo>
                      <a:pt x="4212" y="162"/>
                    </a:lnTo>
                    <a:lnTo>
                      <a:pt x="4212" y="162"/>
                    </a:lnTo>
                    <a:lnTo>
                      <a:pt x="4212" y="162"/>
                    </a:lnTo>
                    <a:lnTo>
                      <a:pt x="4218" y="162"/>
                    </a:lnTo>
                    <a:lnTo>
                      <a:pt x="4218" y="162"/>
                    </a:lnTo>
                    <a:lnTo>
                      <a:pt x="4218" y="162"/>
                    </a:lnTo>
                    <a:lnTo>
                      <a:pt x="4218" y="162"/>
                    </a:lnTo>
                    <a:lnTo>
                      <a:pt x="4218" y="162"/>
                    </a:lnTo>
                    <a:lnTo>
                      <a:pt x="4218" y="162"/>
                    </a:lnTo>
                    <a:lnTo>
                      <a:pt x="4218" y="162"/>
                    </a:lnTo>
                    <a:lnTo>
                      <a:pt x="4224" y="162"/>
                    </a:lnTo>
                    <a:lnTo>
                      <a:pt x="4224" y="162"/>
                    </a:lnTo>
                    <a:lnTo>
                      <a:pt x="4224" y="162"/>
                    </a:lnTo>
                    <a:lnTo>
                      <a:pt x="4224" y="162"/>
                    </a:lnTo>
                    <a:lnTo>
                      <a:pt x="4224" y="162"/>
                    </a:lnTo>
                    <a:lnTo>
                      <a:pt x="4224" y="162"/>
                    </a:lnTo>
                    <a:lnTo>
                      <a:pt x="4224" y="162"/>
                    </a:lnTo>
                    <a:lnTo>
                      <a:pt x="4230" y="162"/>
                    </a:lnTo>
                    <a:lnTo>
                      <a:pt x="4230" y="162"/>
                    </a:lnTo>
                    <a:lnTo>
                      <a:pt x="4230" y="162"/>
                    </a:lnTo>
                    <a:lnTo>
                      <a:pt x="4230" y="162"/>
                    </a:lnTo>
                    <a:lnTo>
                      <a:pt x="4230" y="162"/>
                    </a:lnTo>
                    <a:lnTo>
                      <a:pt x="4230" y="162"/>
                    </a:lnTo>
                    <a:lnTo>
                      <a:pt x="4230" y="162"/>
                    </a:lnTo>
                    <a:lnTo>
                      <a:pt x="4236" y="162"/>
                    </a:lnTo>
                    <a:lnTo>
                      <a:pt x="4236" y="162"/>
                    </a:lnTo>
                    <a:lnTo>
                      <a:pt x="4236" y="162"/>
                    </a:lnTo>
                    <a:lnTo>
                      <a:pt x="4236" y="162"/>
                    </a:lnTo>
                    <a:lnTo>
                      <a:pt x="4236" y="162"/>
                    </a:lnTo>
                    <a:lnTo>
                      <a:pt x="4236" y="162"/>
                    </a:lnTo>
                    <a:lnTo>
                      <a:pt x="4236" y="162"/>
                    </a:lnTo>
                    <a:lnTo>
                      <a:pt x="4242" y="162"/>
                    </a:lnTo>
                    <a:lnTo>
                      <a:pt x="4242" y="162"/>
                    </a:lnTo>
                    <a:lnTo>
                      <a:pt x="4242" y="162"/>
                    </a:lnTo>
                    <a:lnTo>
                      <a:pt x="4242" y="162"/>
                    </a:lnTo>
                    <a:lnTo>
                      <a:pt x="4242" y="162"/>
                    </a:lnTo>
                    <a:lnTo>
                      <a:pt x="4242" y="162"/>
                    </a:lnTo>
                    <a:lnTo>
                      <a:pt x="4248" y="162"/>
                    </a:lnTo>
                    <a:lnTo>
                      <a:pt x="4248" y="162"/>
                    </a:lnTo>
                    <a:lnTo>
                      <a:pt x="4248" y="162"/>
                    </a:lnTo>
                    <a:lnTo>
                      <a:pt x="4248" y="162"/>
                    </a:lnTo>
                    <a:lnTo>
                      <a:pt x="4248" y="162"/>
                    </a:lnTo>
                    <a:lnTo>
                      <a:pt x="4248" y="162"/>
                    </a:lnTo>
                    <a:lnTo>
                      <a:pt x="4248" y="162"/>
                    </a:lnTo>
                    <a:lnTo>
                      <a:pt x="4254" y="162"/>
                    </a:lnTo>
                    <a:lnTo>
                      <a:pt x="4254" y="162"/>
                    </a:lnTo>
                    <a:lnTo>
                      <a:pt x="4254" y="162"/>
                    </a:lnTo>
                    <a:lnTo>
                      <a:pt x="4254" y="162"/>
                    </a:lnTo>
                    <a:lnTo>
                      <a:pt x="4254" y="162"/>
                    </a:lnTo>
                    <a:lnTo>
                      <a:pt x="4254" y="162"/>
                    </a:lnTo>
                    <a:lnTo>
                      <a:pt x="4254" y="162"/>
                    </a:lnTo>
                    <a:lnTo>
                      <a:pt x="4260" y="162"/>
                    </a:lnTo>
                    <a:lnTo>
                      <a:pt x="4260" y="162"/>
                    </a:lnTo>
                    <a:lnTo>
                      <a:pt x="4260" y="162"/>
                    </a:lnTo>
                    <a:lnTo>
                      <a:pt x="4260" y="162"/>
                    </a:lnTo>
                    <a:lnTo>
                      <a:pt x="4260" y="162"/>
                    </a:lnTo>
                    <a:lnTo>
                      <a:pt x="4260" y="162"/>
                    </a:lnTo>
                    <a:lnTo>
                      <a:pt x="4260" y="162"/>
                    </a:lnTo>
                    <a:lnTo>
                      <a:pt x="4266" y="162"/>
                    </a:lnTo>
                    <a:lnTo>
                      <a:pt x="4266" y="162"/>
                    </a:lnTo>
                    <a:lnTo>
                      <a:pt x="4266" y="162"/>
                    </a:lnTo>
                    <a:lnTo>
                      <a:pt x="4266" y="162"/>
                    </a:lnTo>
                    <a:lnTo>
                      <a:pt x="4266" y="162"/>
                    </a:lnTo>
                    <a:lnTo>
                      <a:pt x="4266" y="162"/>
                    </a:lnTo>
                    <a:lnTo>
                      <a:pt x="4266" y="162"/>
                    </a:lnTo>
                    <a:lnTo>
                      <a:pt x="4272" y="162"/>
                    </a:lnTo>
                    <a:lnTo>
                      <a:pt x="4272" y="162"/>
                    </a:lnTo>
                    <a:lnTo>
                      <a:pt x="4272" y="162"/>
                    </a:lnTo>
                    <a:lnTo>
                      <a:pt x="4272" y="162"/>
                    </a:lnTo>
                    <a:lnTo>
                      <a:pt x="4272" y="162"/>
                    </a:lnTo>
                    <a:lnTo>
                      <a:pt x="4272" y="162"/>
                    </a:lnTo>
                    <a:lnTo>
                      <a:pt x="4272" y="162"/>
                    </a:lnTo>
                    <a:lnTo>
                      <a:pt x="4278" y="162"/>
                    </a:lnTo>
                    <a:lnTo>
                      <a:pt x="4278" y="162"/>
                    </a:lnTo>
                    <a:lnTo>
                      <a:pt x="4278" y="162"/>
                    </a:lnTo>
                    <a:lnTo>
                      <a:pt x="4278" y="162"/>
                    </a:lnTo>
                    <a:lnTo>
                      <a:pt x="4278" y="162"/>
                    </a:lnTo>
                    <a:lnTo>
                      <a:pt x="4278" y="162"/>
                    </a:lnTo>
                    <a:lnTo>
                      <a:pt x="4278" y="162"/>
                    </a:lnTo>
                    <a:lnTo>
                      <a:pt x="4284" y="162"/>
                    </a:lnTo>
                    <a:lnTo>
                      <a:pt x="4284" y="162"/>
                    </a:lnTo>
                    <a:lnTo>
                      <a:pt x="4284" y="162"/>
                    </a:lnTo>
                    <a:lnTo>
                      <a:pt x="4284" y="162"/>
                    </a:lnTo>
                    <a:lnTo>
                      <a:pt x="4284" y="162"/>
                    </a:lnTo>
                    <a:lnTo>
                      <a:pt x="4284" y="162"/>
                    </a:lnTo>
                    <a:lnTo>
                      <a:pt x="4284" y="162"/>
                    </a:lnTo>
                    <a:lnTo>
                      <a:pt x="4290" y="162"/>
                    </a:lnTo>
                    <a:lnTo>
                      <a:pt x="4290" y="156"/>
                    </a:lnTo>
                    <a:lnTo>
                      <a:pt x="4290" y="156"/>
                    </a:lnTo>
                    <a:lnTo>
                      <a:pt x="4290" y="156"/>
                    </a:lnTo>
                    <a:lnTo>
                      <a:pt x="4290" y="156"/>
                    </a:lnTo>
                    <a:lnTo>
                      <a:pt x="4290" y="156"/>
                    </a:lnTo>
                    <a:lnTo>
                      <a:pt x="4290" y="156"/>
                    </a:lnTo>
                    <a:lnTo>
                      <a:pt x="4296" y="156"/>
                    </a:lnTo>
                    <a:lnTo>
                      <a:pt x="4296" y="156"/>
                    </a:lnTo>
                    <a:lnTo>
                      <a:pt x="4296" y="156"/>
                    </a:lnTo>
                    <a:lnTo>
                      <a:pt x="4296" y="156"/>
                    </a:lnTo>
                    <a:lnTo>
                      <a:pt x="4296" y="156"/>
                    </a:lnTo>
                    <a:lnTo>
                      <a:pt x="4296" y="156"/>
                    </a:lnTo>
                    <a:lnTo>
                      <a:pt x="4296" y="156"/>
                    </a:lnTo>
                    <a:lnTo>
                      <a:pt x="4302" y="156"/>
                    </a:lnTo>
                    <a:lnTo>
                      <a:pt x="4302" y="156"/>
                    </a:lnTo>
                    <a:lnTo>
                      <a:pt x="4302" y="156"/>
                    </a:lnTo>
                    <a:lnTo>
                      <a:pt x="4302" y="156"/>
                    </a:lnTo>
                    <a:lnTo>
                      <a:pt x="4302" y="156"/>
                    </a:lnTo>
                    <a:lnTo>
                      <a:pt x="4302" y="156"/>
                    </a:lnTo>
                    <a:lnTo>
                      <a:pt x="4302" y="156"/>
                    </a:lnTo>
                    <a:lnTo>
                      <a:pt x="4308" y="156"/>
                    </a:lnTo>
                    <a:lnTo>
                      <a:pt x="4308" y="156"/>
                    </a:lnTo>
                    <a:lnTo>
                      <a:pt x="4308" y="156"/>
                    </a:lnTo>
                    <a:lnTo>
                      <a:pt x="4308" y="156"/>
                    </a:lnTo>
                    <a:lnTo>
                      <a:pt x="4308" y="156"/>
                    </a:lnTo>
                    <a:lnTo>
                      <a:pt x="4308" y="156"/>
                    </a:lnTo>
                    <a:lnTo>
                      <a:pt x="4308" y="156"/>
                    </a:lnTo>
                    <a:lnTo>
                      <a:pt x="4314" y="156"/>
                    </a:lnTo>
                    <a:lnTo>
                      <a:pt x="4314" y="156"/>
                    </a:lnTo>
                    <a:lnTo>
                      <a:pt x="4314" y="156"/>
                    </a:lnTo>
                    <a:lnTo>
                      <a:pt x="4314" y="156"/>
                    </a:lnTo>
                    <a:lnTo>
                      <a:pt x="4314" y="156"/>
                    </a:lnTo>
                    <a:lnTo>
                      <a:pt x="4314" y="156"/>
                    </a:lnTo>
                    <a:lnTo>
                      <a:pt x="4314" y="156"/>
                    </a:lnTo>
                    <a:lnTo>
                      <a:pt x="4320" y="156"/>
                    </a:lnTo>
                    <a:lnTo>
                      <a:pt x="4320" y="156"/>
                    </a:lnTo>
                    <a:lnTo>
                      <a:pt x="4320" y="156"/>
                    </a:lnTo>
                    <a:lnTo>
                      <a:pt x="4320" y="156"/>
                    </a:lnTo>
                    <a:lnTo>
                      <a:pt x="4320" y="156"/>
                    </a:lnTo>
                    <a:lnTo>
                      <a:pt x="4320" y="156"/>
                    </a:lnTo>
                    <a:lnTo>
                      <a:pt x="4320" y="156"/>
                    </a:lnTo>
                    <a:lnTo>
                      <a:pt x="4326" y="156"/>
                    </a:lnTo>
                    <a:lnTo>
                      <a:pt x="4326" y="156"/>
                    </a:lnTo>
                    <a:lnTo>
                      <a:pt x="4326" y="156"/>
                    </a:lnTo>
                    <a:lnTo>
                      <a:pt x="4326" y="156"/>
                    </a:lnTo>
                    <a:lnTo>
                      <a:pt x="4326" y="156"/>
                    </a:lnTo>
                    <a:lnTo>
                      <a:pt x="4326" y="156"/>
                    </a:lnTo>
                    <a:lnTo>
                      <a:pt x="4326" y="156"/>
                    </a:lnTo>
                    <a:lnTo>
                      <a:pt x="4332" y="156"/>
                    </a:lnTo>
                    <a:lnTo>
                      <a:pt x="4332" y="156"/>
                    </a:lnTo>
                    <a:lnTo>
                      <a:pt x="4332" y="156"/>
                    </a:lnTo>
                    <a:lnTo>
                      <a:pt x="4332" y="156"/>
                    </a:lnTo>
                    <a:lnTo>
                      <a:pt x="4332" y="156"/>
                    </a:lnTo>
                    <a:lnTo>
                      <a:pt x="4332" y="156"/>
                    </a:lnTo>
                    <a:lnTo>
                      <a:pt x="4332" y="156"/>
                    </a:lnTo>
                    <a:lnTo>
                      <a:pt x="4338" y="156"/>
                    </a:lnTo>
                    <a:lnTo>
                      <a:pt x="4338" y="156"/>
                    </a:lnTo>
                    <a:lnTo>
                      <a:pt x="4338" y="156"/>
                    </a:lnTo>
                    <a:lnTo>
                      <a:pt x="4338" y="156"/>
                    </a:lnTo>
                    <a:lnTo>
                      <a:pt x="4338" y="156"/>
                    </a:lnTo>
                    <a:lnTo>
                      <a:pt x="4338" y="156"/>
                    </a:lnTo>
                  </a:path>
                </a:pathLst>
              </a:custGeom>
              <a:noFill/>
              <a:ln w="1587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4" name="Rectangle 57"/>
              <p:cNvSpPr>
                <a:spLocks noChangeArrowheads="1"/>
              </p:cNvSpPr>
              <p:nvPr/>
            </p:nvSpPr>
            <p:spPr bwMode="auto">
              <a:xfrm>
                <a:off x="863" y="2074"/>
                <a:ext cx="330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800" b="1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itchFamily="34" charset="0"/>
                    <a:cs typeface="Arial" pitchFamily="34" charset="0"/>
                  </a:rPr>
                  <a:t>BETA_X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85" name="Freeform 58"/>
              <p:cNvSpPr>
                <a:spLocks/>
              </p:cNvSpPr>
              <p:nvPr/>
            </p:nvSpPr>
            <p:spPr bwMode="auto">
              <a:xfrm>
                <a:off x="635" y="1294"/>
                <a:ext cx="4338" cy="666"/>
              </a:xfrm>
              <a:custGeom>
                <a:avLst/>
                <a:gdLst/>
                <a:ahLst/>
                <a:cxnLst>
                  <a:cxn ang="0">
                    <a:pos x="66" y="576"/>
                  </a:cxn>
                  <a:cxn ang="0">
                    <a:pos x="132" y="576"/>
                  </a:cxn>
                  <a:cxn ang="0">
                    <a:pos x="204" y="582"/>
                  </a:cxn>
                  <a:cxn ang="0">
                    <a:pos x="270" y="576"/>
                  </a:cxn>
                  <a:cxn ang="0">
                    <a:pos x="342" y="576"/>
                  </a:cxn>
                  <a:cxn ang="0">
                    <a:pos x="408" y="570"/>
                  </a:cxn>
                  <a:cxn ang="0">
                    <a:pos x="474" y="582"/>
                  </a:cxn>
                  <a:cxn ang="0">
                    <a:pos x="546" y="600"/>
                  </a:cxn>
                  <a:cxn ang="0">
                    <a:pos x="612" y="594"/>
                  </a:cxn>
                  <a:cxn ang="0">
                    <a:pos x="684" y="564"/>
                  </a:cxn>
                  <a:cxn ang="0">
                    <a:pos x="750" y="546"/>
                  </a:cxn>
                  <a:cxn ang="0">
                    <a:pos x="822" y="546"/>
                  </a:cxn>
                  <a:cxn ang="0">
                    <a:pos x="888" y="540"/>
                  </a:cxn>
                  <a:cxn ang="0">
                    <a:pos x="960" y="534"/>
                  </a:cxn>
                  <a:cxn ang="0">
                    <a:pos x="1026" y="528"/>
                  </a:cxn>
                  <a:cxn ang="0">
                    <a:pos x="1092" y="516"/>
                  </a:cxn>
                  <a:cxn ang="0">
                    <a:pos x="1164" y="504"/>
                  </a:cxn>
                  <a:cxn ang="0">
                    <a:pos x="1230" y="438"/>
                  </a:cxn>
                  <a:cxn ang="0">
                    <a:pos x="1302" y="342"/>
                  </a:cxn>
                  <a:cxn ang="0">
                    <a:pos x="1368" y="228"/>
                  </a:cxn>
                  <a:cxn ang="0">
                    <a:pos x="1440" y="102"/>
                  </a:cxn>
                  <a:cxn ang="0">
                    <a:pos x="1506" y="0"/>
                  </a:cxn>
                  <a:cxn ang="0">
                    <a:pos x="1578" y="144"/>
                  </a:cxn>
                  <a:cxn ang="0">
                    <a:pos x="1644" y="324"/>
                  </a:cxn>
                  <a:cxn ang="0">
                    <a:pos x="1710" y="474"/>
                  </a:cxn>
                  <a:cxn ang="0">
                    <a:pos x="1782" y="588"/>
                  </a:cxn>
                  <a:cxn ang="0">
                    <a:pos x="1848" y="660"/>
                  </a:cxn>
                  <a:cxn ang="0">
                    <a:pos x="1920" y="660"/>
                  </a:cxn>
                  <a:cxn ang="0">
                    <a:pos x="1986" y="654"/>
                  </a:cxn>
                  <a:cxn ang="0">
                    <a:pos x="2058" y="642"/>
                  </a:cxn>
                  <a:cxn ang="0">
                    <a:pos x="2124" y="630"/>
                  </a:cxn>
                  <a:cxn ang="0">
                    <a:pos x="2196" y="624"/>
                  </a:cxn>
                  <a:cxn ang="0">
                    <a:pos x="2262" y="636"/>
                  </a:cxn>
                  <a:cxn ang="0">
                    <a:pos x="2328" y="654"/>
                  </a:cxn>
                  <a:cxn ang="0">
                    <a:pos x="2400" y="660"/>
                  </a:cxn>
                  <a:cxn ang="0">
                    <a:pos x="2466" y="666"/>
                  </a:cxn>
                  <a:cxn ang="0">
                    <a:pos x="2538" y="618"/>
                  </a:cxn>
                  <a:cxn ang="0">
                    <a:pos x="2604" y="510"/>
                  </a:cxn>
                  <a:cxn ang="0">
                    <a:pos x="2676" y="372"/>
                  </a:cxn>
                  <a:cxn ang="0">
                    <a:pos x="2742" y="198"/>
                  </a:cxn>
                  <a:cxn ang="0">
                    <a:pos x="2814" y="18"/>
                  </a:cxn>
                  <a:cxn ang="0">
                    <a:pos x="2880" y="60"/>
                  </a:cxn>
                  <a:cxn ang="0">
                    <a:pos x="2946" y="192"/>
                  </a:cxn>
                  <a:cxn ang="0">
                    <a:pos x="3018" y="312"/>
                  </a:cxn>
                  <a:cxn ang="0">
                    <a:pos x="3084" y="414"/>
                  </a:cxn>
                  <a:cxn ang="0">
                    <a:pos x="3156" y="492"/>
                  </a:cxn>
                  <a:cxn ang="0">
                    <a:pos x="3222" y="516"/>
                  </a:cxn>
                  <a:cxn ang="0">
                    <a:pos x="3294" y="522"/>
                  </a:cxn>
                  <a:cxn ang="0">
                    <a:pos x="3360" y="534"/>
                  </a:cxn>
                  <a:cxn ang="0">
                    <a:pos x="3432" y="540"/>
                  </a:cxn>
                  <a:cxn ang="0">
                    <a:pos x="3498" y="540"/>
                  </a:cxn>
                  <a:cxn ang="0">
                    <a:pos x="3564" y="546"/>
                  </a:cxn>
                  <a:cxn ang="0">
                    <a:pos x="3636" y="558"/>
                  </a:cxn>
                  <a:cxn ang="0">
                    <a:pos x="3702" y="588"/>
                  </a:cxn>
                  <a:cxn ang="0">
                    <a:pos x="3774" y="600"/>
                  </a:cxn>
                  <a:cxn ang="0">
                    <a:pos x="3840" y="588"/>
                  </a:cxn>
                  <a:cxn ang="0">
                    <a:pos x="3912" y="570"/>
                  </a:cxn>
                  <a:cxn ang="0">
                    <a:pos x="3978" y="576"/>
                  </a:cxn>
                  <a:cxn ang="0">
                    <a:pos x="4044" y="576"/>
                  </a:cxn>
                  <a:cxn ang="0">
                    <a:pos x="4116" y="582"/>
                  </a:cxn>
                  <a:cxn ang="0">
                    <a:pos x="4182" y="582"/>
                  </a:cxn>
                  <a:cxn ang="0">
                    <a:pos x="4254" y="576"/>
                  </a:cxn>
                  <a:cxn ang="0">
                    <a:pos x="4320" y="570"/>
                  </a:cxn>
                </a:cxnLst>
                <a:rect l="0" t="0" r="r" b="b"/>
                <a:pathLst>
                  <a:path w="4338" h="666">
                    <a:moveTo>
                      <a:pt x="0" y="570"/>
                    </a:moveTo>
                    <a:lnTo>
                      <a:pt x="0" y="570"/>
                    </a:lnTo>
                    <a:lnTo>
                      <a:pt x="0" y="570"/>
                    </a:lnTo>
                    <a:lnTo>
                      <a:pt x="0" y="570"/>
                    </a:lnTo>
                    <a:lnTo>
                      <a:pt x="0" y="570"/>
                    </a:lnTo>
                    <a:lnTo>
                      <a:pt x="0" y="570"/>
                    </a:lnTo>
                    <a:lnTo>
                      <a:pt x="6" y="570"/>
                    </a:lnTo>
                    <a:lnTo>
                      <a:pt x="6" y="570"/>
                    </a:lnTo>
                    <a:lnTo>
                      <a:pt x="6" y="570"/>
                    </a:lnTo>
                    <a:lnTo>
                      <a:pt x="6" y="570"/>
                    </a:lnTo>
                    <a:lnTo>
                      <a:pt x="6" y="570"/>
                    </a:lnTo>
                    <a:lnTo>
                      <a:pt x="6" y="570"/>
                    </a:lnTo>
                    <a:lnTo>
                      <a:pt x="6" y="570"/>
                    </a:lnTo>
                    <a:lnTo>
                      <a:pt x="12" y="570"/>
                    </a:lnTo>
                    <a:lnTo>
                      <a:pt x="12" y="570"/>
                    </a:lnTo>
                    <a:lnTo>
                      <a:pt x="12" y="570"/>
                    </a:lnTo>
                    <a:lnTo>
                      <a:pt x="12" y="570"/>
                    </a:lnTo>
                    <a:lnTo>
                      <a:pt x="12" y="570"/>
                    </a:lnTo>
                    <a:lnTo>
                      <a:pt x="12" y="570"/>
                    </a:lnTo>
                    <a:lnTo>
                      <a:pt x="12" y="570"/>
                    </a:lnTo>
                    <a:lnTo>
                      <a:pt x="18" y="570"/>
                    </a:lnTo>
                    <a:lnTo>
                      <a:pt x="18" y="570"/>
                    </a:lnTo>
                    <a:lnTo>
                      <a:pt x="18" y="570"/>
                    </a:lnTo>
                    <a:lnTo>
                      <a:pt x="18" y="570"/>
                    </a:lnTo>
                    <a:lnTo>
                      <a:pt x="18" y="570"/>
                    </a:lnTo>
                    <a:lnTo>
                      <a:pt x="18" y="570"/>
                    </a:lnTo>
                    <a:lnTo>
                      <a:pt x="18" y="570"/>
                    </a:lnTo>
                    <a:lnTo>
                      <a:pt x="24" y="570"/>
                    </a:lnTo>
                    <a:lnTo>
                      <a:pt x="24" y="570"/>
                    </a:lnTo>
                    <a:lnTo>
                      <a:pt x="24" y="570"/>
                    </a:lnTo>
                    <a:lnTo>
                      <a:pt x="24" y="570"/>
                    </a:lnTo>
                    <a:lnTo>
                      <a:pt x="24" y="570"/>
                    </a:lnTo>
                    <a:lnTo>
                      <a:pt x="24" y="570"/>
                    </a:lnTo>
                    <a:lnTo>
                      <a:pt x="24" y="570"/>
                    </a:lnTo>
                    <a:lnTo>
                      <a:pt x="30" y="570"/>
                    </a:lnTo>
                    <a:lnTo>
                      <a:pt x="30" y="570"/>
                    </a:lnTo>
                    <a:lnTo>
                      <a:pt x="30" y="570"/>
                    </a:lnTo>
                    <a:lnTo>
                      <a:pt x="30" y="570"/>
                    </a:lnTo>
                    <a:lnTo>
                      <a:pt x="30" y="570"/>
                    </a:lnTo>
                    <a:lnTo>
                      <a:pt x="30" y="570"/>
                    </a:lnTo>
                    <a:lnTo>
                      <a:pt x="30" y="570"/>
                    </a:lnTo>
                    <a:lnTo>
                      <a:pt x="36" y="570"/>
                    </a:lnTo>
                    <a:lnTo>
                      <a:pt x="36" y="570"/>
                    </a:lnTo>
                    <a:lnTo>
                      <a:pt x="36" y="570"/>
                    </a:lnTo>
                    <a:lnTo>
                      <a:pt x="36" y="570"/>
                    </a:lnTo>
                    <a:lnTo>
                      <a:pt x="36" y="570"/>
                    </a:lnTo>
                    <a:lnTo>
                      <a:pt x="36" y="570"/>
                    </a:lnTo>
                    <a:lnTo>
                      <a:pt x="36" y="570"/>
                    </a:lnTo>
                    <a:lnTo>
                      <a:pt x="42" y="570"/>
                    </a:lnTo>
                    <a:lnTo>
                      <a:pt x="42" y="570"/>
                    </a:lnTo>
                    <a:lnTo>
                      <a:pt x="42" y="570"/>
                    </a:lnTo>
                    <a:lnTo>
                      <a:pt x="42" y="570"/>
                    </a:lnTo>
                    <a:lnTo>
                      <a:pt x="42" y="570"/>
                    </a:lnTo>
                    <a:lnTo>
                      <a:pt x="42" y="570"/>
                    </a:lnTo>
                    <a:lnTo>
                      <a:pt x="42" y="570"/>
                    </a:lnTo>
                    <a:lnTo>
                      <a:pt x="48" y="570"/>
                    </a:lnTo>
                    <a:lnTo>
                      <a:pt x="48" y="570"/>
                    </a:lnTo>
                    <a:lnTo>
                      <a:pt x="48" y="570"/>
                    </a:lnTo>
                    <a:lnTo>
                      <a:pt x="48" y="570"/>
                    </a:lnTo>
                    <a:lnTo>
                      <a:pt x="48" y="570"/>
                    </a:lnTo>
                    <a:lnTo>
                      <a:pt x="48" y="570"/>
                    </a:lnTo>
                    <a:lnTo>
                      <a:pt x="48" y="576"/>
                    </a:lnTo>
                    <a:lnTo>
                      <a:pt x="54" y="576"/>
                    </a:lnTo>
                    <a:lnTo>
                      <a:pt x="54" y="576"/>
                    </a:lnTo>
                    <a:lnTo>
                      <a:pt x="54" y="576"/>
                    </a:lnTo>
                    <a:lnTo>
                      <a:pt x="54" y="576"/>
                    </a:lnTo>
                    <a:lnTo>
                      <a:pt x="54" y="576"/>
                    </a:lnTo>
                    <a:lnTo>
                      <a:pt x="54" y="576"/>
                    </a:lnTo>
                    <a:lnTo>
                      <a:pt x="54" y="576"/>
                    </a:lnTo>
                    <a:lnTo>
                      <a:pt x="60" y="576"/>
                    </a:lnTo>
                    <a:lnTo>
                      <a:pt x="60" y="576"/>
                    </a:lnTo>
                    <a:lnTo>
                      <a:pt x="60" y="576"/>
                    </a:lnTo>
                    <a:lnTo>
                      <a:pt x="60" y="576"/>
                    </a:lnTo>
                    <a:lnTo>
                      <a:pt x="60" y="576"/>
                    </a:lnTo>
                    <a:lnTo>
                      <a:pt x="60" y="576"/>
                    </a:lnTo>
                    <a:lnTo>
                      <a:pt x="60" y="576"/>
                    </a:lnTo>
                    <a:lnTo>
                      <a:pt x="66" y="576"/>
                    </a:lnTo>
                    <a:lnTo>
                      <a:pt x="66" y="576"/>
                    </a:lnTo>
                    <a:lnTo>
                      <a:pt x="66" y="576"/>
                    </a:lnTo>
                    <a:lnTo>
                      <a:pt x="66" y="576"/>
                    </a:lnTo>
                    <a:lnTo>
                      <a:pt x="66" y="576"/>
                    </a:lnTo>
                    <a:lnTo>
                      <a:pt x="66" y="576"/>
                    </a:lnTo>
                    <a:lnTo>
                      <a:pt x="66" y="576"/>
                    </a:lnTo>
                    <a:lnTo>
                      <a:pt x="72" y="576"/>
                    </a:lnTo>
                    <a:lnTo>
                      <a:pt x="72" y="576"/>
                    </a:lnTo>
                    <a:lnTo>
                      <a:pt x="72" y="576"/>
                    </a:lnTo>
                    <a:lnTo>
                      <a:pt x="72" y="576"/>
                    </a:lnTo>
                    <a:lnTo>
                      <a:pt x="72" y="576"/>
                    </a:lnTo>
                    <a:lnTo>
                      <a:pt x="72" y="576"/>
                    </a:lnTo>
                    <a:lnTo>
                      <a:pt x="72" y="576"/>
                    </a:lnTo>
                    <a:lnTo>
                      <a:pt x="78" y="576"/>
                    </a:lnTo>
                    <a:lnTo>
                      <a:pt x="78" y="576"/>
                    </a:lnTo>
                    <a:lnTo>
                      <a:pt x="78" y="576"/>
                    </a:lnTo>
                    <a:lnTo>
                      <a:pt x="78" y="576"/>
                    </a:lnTo>
                    <a:lnTo>
                      <a:pt x="78" y="576"/>
                    </a:lnTo>
                    <a:lnTo>
                      <a:pt x="78" y="576"/>
                    </a:lnTo>
                    <a:lnTo>
                      <a:pt x="78" y="576"/>
                    </a:lnTo>
                    <a:lnTo>
                      <a:pt x="84" y="576"/>
                    </a:lnTo>
                    <a:lnTo>
                      <a:pt x="84" y="576"/>
                    </a:lnTo>
                    <a:lnTo>
                      <a:pt x="84" y="576"/>
                    </a:lnTo>
                    <a:lnTo>
                      <a:pt x="84" y="576"/>
                    </a:lnTo>
                    <a:lnTo>
                      <a:pt x="84" y="576"/>
                    </a:lnTo>
                    <a:lnTo>
                      <a:pt x="84" y="576"/>
                    </a:lnTo>
                    <a:lnTo>
                      <a:pt x="84" y="576"/>
                    </a:lnTo>
                    <a:lnTo>
                      <a:pt x="90" y="576"/>
                    </a:lnTo>
                    <a:lnTo>
                      <a:pt x="90" y="576"/>
                    </a:lnTo>
                    <a:lnTo>
                      <a:pt x="90" y="576"/>
                    </a:lnTo>
                    <a:lnTo>
                      <a:pt x="90" y="576"/>
                    </a:lnTo>
                    <a:lnTo>
                      <a:pt x="90" y="576"/>
                    </a:lnTo>
                    <a:lnTo>
                      <a:pt x="90" y="576"/>
                    </a:lnTo>
                    <a:lnTo>
                      <a:pt x="90" y="576"/>
                    </a:lnTo>
                    <a:lnTo>
                      <a:pt x="96" y="576"/>
                    </a:lnTo>
                    <a:lnTo>
                      <a:pt x="96" y="576"/>
                    </a:lnTo>
                    <a:lnTo>
                      <a:pt x="96" y="576"/>
                    </a:lnTo>
                    <a:lnTo>
                      <a:pt x="96" y="576"/>
                    </a:lnTo>
                    <a:lnTo>
                      <a:pt x="96" y="576"/>
                    </a:lnTo>
                    <a:lnTo>
                      <a:pt x="96" y="576"/>
                    </a:lnTo>
                    <a:lnTo>
                      <a:pt x="102" y="576"/>
                    </a:lnTo>
                    <a:lnTo>
                      <a:pt x="102" y="576"/>
                    </a:lnTo>
                    <a:lnTo>
                      <a:pt x="102" y="576"/>
                    </a:lnTo>
                    <a:lnTo>
                      <a:pt x="102" y="576"/>
                    </a:lnTo>
                    <a:lnTo>
                      <a:pt x="102" y="576"/>
                    </a:lnTo>
                    <a:lnTo>
                      <a:pt x="102" y="576"/>
                    </a:lnTo>
                    <a:lnTo>
                      <a:pt x="102" y="576"/>
                    </a:lnTo>
                    <a:lnTo>
                      <a:pt x="108" y="576"/>
                    </a:lnTo>
                    <a:lnTo>
                      <a:pt x="108" y="576"/>
                    </a:lnTo>
                    <a:lnTo>
                      <a:pt x="108" y="576"/>
                    </a:lnTo>
                    <a:lnTo>
                      <a:pt x="108" y="576"/>
                    </a:lnTo>
                    <a:lnTo>
                      <a:pt x="108" y="576"/>
                    </a:lnTo>
                    <a:lnTo>
                      <a:pt x="108" y="576"/>
                    </a:lnTo>
                    <a:lnTo>
                      <a:pt x="108" y="576"/>
                    </a:lnTo>
                    <a:lnTo>
                      <a:pt x="114" y="576"/>
                    </a:lnTo>
                    <a:lnTo>
                      <a:pt x="114" y="576"/>
                    </a:lnTo>
                    <a:lnTo>
                      <a:pt x="114" y="576"/>
                    </a:lnTo>
                    <a:lnTo>
                      <a:pt x="114" y="576"/>
                    </a:lnTo>
                    <a:lnTo>
                      <a:pt x="114" y="576"/>
                    </a:lnTo>
                    <a:lnTo>
                      <a:pt x="114" y="576"/>
                    </a:lnTo>
                    <a:lnTo>
                      <a:pt x="114" y="576"/>
                    </a:lnTo>
                    <a:lnTo>
                      <a:pt x="120" y="576"/>
                    </a:lnTo>
                    <a:lnTo>
                      <a:pt x="120" y="576"/>
                    </a:lnTo>
                    <a:lnTo>
                      <a:pt x="120" y="576"/>
                    </a:lnTo>
                    <a:lnTo>
                      <a:pt x="120" y="576"/>
                    </a:lnTo>
                    <a:lnTo>
                      <a:pt x="120" y="576"/>
                    </a:lnTo>
                    <a:lnTo>
                      <a:pt x="120" y="576"/>
                    </a:lnTo>
                    <a:lnTo>
                      <a:pt x="120" y="576"/>
                    </a:lnTo>
                    <a:lnTo>
                      <a:pt x="126" y="576"/>
                    </a:lnTo>
                    <a:lnTo>
                      <a:pt x="126" y="576"/>
                    </a:lnTo>
                    <a:lnTo>
                      <a:pt x="126" y="576"/>
                    </a:lnTo>
                    <a:lnTo>
                      <a:pt x="126" y="576"/>
                    </a:lnTo>
                    <a:lnTo>
                      <a:pt x="126" y="576"/>
                    </a:lnTo>
                    <a:lnTo>
                      <a:pt x="126" y="576"/>
                    </a:lnTo>
                    <a:lnTo>
                      <a:pt x="126" y="576"/>
                    </a:lnTo>
                    <a:lnTo>
                      <a:pt x="132" y="576"/>
                    </a:lnTo>
                    <a:lnTo>
                      <a:pt x="132" y="576"/>
                    </a:lnTo>
                    <a:lnTo>
                      <a:pt x="132" y="576"/>
                    </a:lnTo>
                    <a:lnTo>
                      <a:pt x="132" y="576"/>
                    </a:lnTo>
                    <a:lnTo>
                      <a:pt x="132" y="576"/>
                    </a:lnTo>
                    <a:lnTo>
                      <a:pt x="132" y="576"/>
                    </a:lnTo>
                    <a:lnTo>
                      <a:pt x="132" y="576"/>
                    </a:lnTo>
                    <a:lnTo>
                      <a:pt x="138" y="576"/>
                    </a:lnTo>
                    <a:lnTo>
                      <a:pt x="138" y="576"/>
                    </a:lnTo>
                    <a:lnTo>
                      <a:pt x="138" y="576"/>
                    </a:lnTo>
                    <a:lnTo>
                      <a:pt x="138" y="576"/>
                    </a:lnTo>
                    <a:lnTo>
                      <a:pt x="138" y="576"/>
                    </a:lnTo>
                    <a:lnTo>
                      <a:pt x="138" y="576"/>
                    </a:lnTo>
                    <a:lnTo>
                      <a:pt x="138" y="576"/>
                    </a:lnTo>
                    <a:lnTo>
                      <a:pt x="144" y="576"/>
                    </a:lnTo>
                    <a:lnTo>
                      <a:pt x="144" y="576"/>
                    </a:lnTo>
                    <a:lnTo>
                      <a:pt x="144" y="576"/>
                    </a:lnTo>
                    <a:lnTo>
                      <a:pt x="144" y="576"/>
                    </a:lnTo>
                    <a:lnTo>
                      <a:pt x="144" y="576"/>
                    </a:lnTo>
                    <a:lnTo>
                      <a:pt x="144" y="576"/>
                    </a:lnTo>
                    <a:lnTo>
                      <a:pt x="144" y="576"/>
                    </a:lnTo>
                    <a:lnTo>
                      <a:pt x="150" y="576"/>
                    </a:lnTo>
                    <a:lnTo>
                      <a:pt x="150" y="576"/>
                    </a:lnTo>
                    <a:lnTo>
                      <a:pt x="150" y="582"/>
                    </a:lnTo>
                    <a:lnTo>
                      <a:pt x="150" y="582"/>
                    </a:lnTo>
                    <a:lnTo>
                      <a:pt x="150" y="582"/>
                    </a:lnTo>
                    <a:lnTo>
                      <a:pt x="150" y="582"/>
                    </a:lnTo>
                    <a:lnTo>
                      <a:pt x="150" y="582"/>
                    </a:lnTo>
                    <a:lnTo>
                      <a:pt x="156" y="582"/>
                    </a:lnTo>
                    <a:lnTo>
                      <a:pt x="156" y="582"/>
                    </a:lnTo>
                    <a:lnTo>
                      <a:pt x="156" y="582"/>
                    </a:lnTo>
                    <a:lnTo>
                      <a:pt x="156" y="582"/>
                    </a:lnTo>
                    <a:lnTo>
                      <a:pt x="156" y="582"/>
                    </a:lnTo>
                    <a:lnTo>
                      <a:pt x="156" y="582"/>
                    </a:lnTo>
                    <a:lnTo>
                      <a:pt x="156" y="582"/>
                    </a:lnTo>
                    <a:lnTo>
                      <a:pt x="162" y="582"/>
                    </a:lnTo>
                    <a:lnTo>
                      <a:pt x="162" y="582"/>
                    </a:lnTo>
                    <a:lnTo>
                      <a:pt x="162" y="582"/>
                    </a:lnTo>
                    <a:lnTo>
                      <a:pt x="162" y="582"/>
                    </a:lnTo>
                    <a:lnTo>
                      <a:pt x="162" y="582"/>
                    </a:lnTo>
                    <a:lnTo>
                      <a:pt x="162" y="582"/>
                    </a:lnTo>
                    <a:lnTo>
                      <a:pt x="162" y="582"/>
                    </a:lnTo>
                    <a:lnTo>
                      <a:pt x="168" y="582"/>
                    </a:lnTo>
                    <a:lnTo>
                      <a:pt x="168" y="582"/>
                    </a:lnTo>
                    <a:lnTo>
                      <a:pt x="168" y="582"/>
                    </a:lnTo>
                    <a:lnTo>
                      <a:pt x="168" y="582"/>
                    </a:lnTo>
                    <a:lnTo>
                      <a:pt x="168" y="582"/>
                    </a:lnTo>
                    <a:lnTo>
                      <a:pt x="168" y="582"/>
                    </a:lnTo>
                    <a:lnTo>
                      <a:pt x="168" y="582"/>
                    </a:lnTo>
                    <a:lnTo>
                      <a:pt x="174" y="582"/>
                    </a:lnTo>
                    <a:lnTo>
                      <a:pt x="174" y="582"/>
                    </a:lnTo>
                    <a:lnTo>
                      <a:pt x="174" y="582"/>
                    </a:lnTo>
                    <a:lnTo>
                      <a:pt x="174" y="582"/>
                    </a:lnTo>
                    <a:lnTo>
                      <a:pt x="174" y="582"/>
                    </a:lnTo>
                    <a:lnTo>
                      <a:pt x="174" y="582"/>
                    </a:lnTo>
                    <a:lnTo>
                      <a:pt x="174" y="582"/>
                    </a:lnTo>
                    <a:lnTo>
                      <a:pt x="180" y="582"/>
                    </a:lnTo>
                    <a:lnTo>
                      <a:pt x="180" y="582"/>
                    </a:lnTo>
                    <a:lnTo>
                      <a:pt x="180" y="582"/>
                    </a:lnTo>
                    <a:lnTo>
                      <a:pt x="180" y="582"/>
                    </a:lnTo>
                    <a:lnTo>
                      <a:pt x="180" y="582"/>
                    </a:lnTo>
                    <a:lnTo>
                      <a:pt x="180" y="582"/>
                    </a:lnTo>
                    <a:lnTo>
                      <a:pt x="186" y="582"/>
                    </a:lnTo>
                    <a:lnTo>
                      <a:pt x="186" y="582"/>
                    </a:lnTo>
                    <a:lnTo>
                      <a:pt x="186" y="582"/>
                    </a:lnTo>
                    <a:lnTo>
                      <a:pt x="186" y="582"/>
                    </a:lnTo>
                    <a:lnTo>
                      <a:pt x="186" y="582"/>
                    </a:lnTo>
                    <a:lnTo>
                      <a:pt x="186" y="582"/>
                    </a:lnTo>
                    <a:lnTo>
                      <a:pt x="186" y="582"/>
                    </a:lnTo>
                    <a:lnTo>
                      <a:pt x="192" y="582"/>
                    </a:lnTo>
                    <a:lnTo>
                      <a:pt x="192" y="582"/>
                    </a:lnTo>
                    <a:lnTo>
                      <a:pt x="192" y="582"/>
                    </a:lnTo>
                    <a:lnTo>
                      <a:pt x="192" y="582"/>
                    </a:lnTo>
                    <a:lnTo>
                      <a:pt x="192" y="582"/>
                    </a:lnTo>
                    <a:lnTo>
                      <a:pt x="192" y="582"/>
                    </a:lnTo>
                    <a:lnTo>
                      <a:pt x="192" y="582"/>
                    </a:lnTo>
                    <a:lnTo>
                      <a:pt x="198" y="582"/>
                    </a:lnTo>
                    <a:lnTo>
                      <a:pt x="198" y="582"/>
                    </a:lnTo>
                    <a:lnTo>
                      <a:pt x="198" y="582"/>
                    </a:lnTo>
                    <a:lnTo>
                      <a:pt x="198" y="582"/>
                    </a:lnTo>
                    <a:lnTo>
                      <a:pt x="198" y="582"/>
                    </a:lnTo>
                    <a:lnTo>
                      <a:pt x="198" y="582"/>
                    </a:lnTo>
                    <a:lnTo>
                      <a:pt x="198" y="582"/>
                    </a:lnTo>
                    <a:lnTo>
                      <a:pt x="204" y="582"/>
                    </a:lnTo>
                    <a:lnTo>
                      <a:pt x="204" y="582"/>
                    </a:lnTo>
                    <a:lnTo>
                      <a:pt x="204" y="582"/>
                    </a:lnTo>
                    <a:lnTo>
                      <a:pt x="204" y="582"/>
                    </a:lnTo>
                    <a:lnTo>
                      <a:pt x="204" y="582"/>
                    </a:lnTo>
                    <a:lnTo>
                      <a:pt x="204" y="582"/>
                    </a:lnTo>
                    <a:lnTo>
                      <a:pt x="204" y="582"/>
                    </a:lnTo>
                    <a:lnTo>
                      <a:pt x="210" y="582"/>
                    </a:lnTo>
                    <a:lnTo>
                      <a:pt x="210" y="582"/>
                    </a:lnTo>
                    <a:lnTo>
                      <a:pt x="210" y="582"/>
                    </a:lnTo>
                    <a:lnTo>
                      <a:pt x="210" y="582"/>
                    </a:lnTo>
                    <a:lnTo>
                      <a:pt x="210" y="582"/>
                    </a:lnTo>
                    <a:lnTo>
                      <a:pt x="210" y="582"/>
                    </a:lnTo>
                    <a:lnTo>
                      <a:pt x="210" y="582"/>
                    </a:lnTo>
                    <a:lnTo>
                      <a:pt x="216" y="582"/>
                    </a:lnTo>
                    <a:lnTo>
                      <a:pt x="216" y="582"/>
                    </a:lnTo>
                    <a:lnTo>
                      <a:pt x="216" y="582"/>
                    </a:lnTo>
                    <a:lnTo>
                      <a:pt x="216" y="582"/>
                    </a:lnTo>
                    <a:lnTo>
                      <a:pt x="216" y="582"/>
                    </a:lnTo>
                    <a:lnTo>
                      <a:pt x="216" y="582"/>
                    </a:lnTo>
                    <a:lnTo>
                      <a:pt x="216" y="582"/>
                    </a:lnTo>
                    <a:lnTo>
                      <a:pt x="222" y="582"/>
                    </a:lnTo>
                    <a:lnTo>
                      <a:pt x="222" y="582"/>
                    </a:lnTo>
                    <a:lnTo>
                      <a:pt x="222" y="582"/>
                    </a:lnTo>
                    <a:lnTo>
                      <a:pt x="222" y="582"/>
                    </a:lnTo>
                    <a:lnTo>
                      <a:pt x="222" y="582"/>
                    </a:lnTo>
                    <a:lnTo>
                      <a:pt x="222" y="582"/>
                    </a:lnTo>
                    <a:lnTo>
                      <a:pt x="228" y="582"/>
                    </a:lnTo>
                    <a:lnTo>
                      <a:pt x="228" y="582"/>
                    </a:lnTo>
                    <a:lnTo>
                      <a:pt x="228" y="582"/>
                    </a:lnTo>
                    <a:lnTo>
                      <a:pt x="228" y="582"/>
                    </a:lnTo>
                    <a:lnTo>
                      <a:pt x="228" y="582"/>
                    </a:lnTo>
                    <a:lnTo>
                      <a:pt x="228" y="582"/>
                    </a:lnTo>
                    <a:lnTo>
                      <a:pt x="228" y="582"/>
                    </a:lnTo>
                    <a:lnTo>
                      <a:pt x="234" y="582"/>
                    </a:lnTo>
                    <a:lnTo>
                      <a:pt x="234" y="582"/>
                    </a:lnTo>
                    <a:lnTo>
                      <a:pt x="234" y="582"/>
                    </a:lnTo>
                    <a:lnTo>
                      <a:pt x="234" y="582"/>
                    </a:lnTo>
                    <a:lnTo>
                      <a:pt x="234" y="582"/>
                    </a:lnTo>
                    <a:lnTo>
                      <a:pt x="234" y="582"/>
                    </a:lnTo>
                    <a:lnTo>
                      <a:pt x="234" y="582"/>
                    </a:lnTo>
                    <a:lnTo>
                      <a:pt x="240" y="582"/>
                    </a:lnTo>
                    <a:lnTo>
                      <a:pt x="240" y="582"/>
                    </a:lnTo>
                    <a:lnTo>
                      <a:pt x="240" y="582"/>
                    </a:lnTo>
                    <a:lnTo>
                      <a:pt x="240" y="582"/>
                    </a:lnTo>
                    <a:lnTo>
                      <a:pt x="240" y="582"/>
                    </a:lnTo>
                    <a:lnTo>
                      <a:pt x="240" y="582"/>
                    </a:lnTo>
                    <a:lnTo>
                      <a:pt x="240" y="582"/>
                    </a:lnTo>
                    <a:lnTo>
                      <a:pt x="246" y="582"/>
                    </a:lnTo>
                    <a:lnTo>
                      <a:pt x="246" y="582"/>
                    </a:lnTo>
                    <a:lnTo>
                      <a:pt x="246" y="582"/>
                    </a:lnTo>
                    <a:lnTo>
                      <a:pt x="246" y="582"/>
                    </a:lnTo>
                    <a:lnTo>
                      <a:pt x="246" y="582"/>
                    </a:lnTo>
                    <a:lnTo>
                      <a:pt x="246" y="582"/>
                    </a:lnTo>
                    <a:lnTo>
                      <a:pt x="246" y="582"/>
                    </a:lnTo>
                    <a:lnTo>
                      <a:pt x="252" y="582"/>
                    </a:lnTo>
                    <a:lnTo>
                      <a:pt x="252" y="582"/>
                    </a:lnTo>
                    <a:lnTo>
                      <a:pt x="252" y="582"/>
                    </a:lnTo>
                    <a:lnTo>
                      <a:pt x="252" y="582"/>
                    </a:lnTo>
                    <a:lnTo>
                      <a:pt x="252" y="582"/>
                    </a:lnTo>
                    <a:lnTo>
                      <a:pt x="252" y="582"/>
                    </a:lnTo>
                    <a:lnTo>
                      <a:pt x="258" y="582"/>
                    </a:lnTo>
                    <a:lnTo>
                      <a:pt x="258" y="576"/>
                    </a:lnTo>
                    <a:lnTo>
                      <a:pt x="258" y="576"/>
                    </a:lnTo>
                    <a:lnTo>
                      <a:pt x="258" y="576"/>
                    </a:lnTo>
                    <a:lnTo>
                      <a:pt x="258" y="576"/>
                    </a:lnTo>
                    <a:lnTo>
                      <a:pt x="258" y="576"/>
                    </a:lnTo>
                    <a:lnTo>
                      <a:pt x="258" y="576"/>
                    </a:lnTo>
                    <a:lnTo>
                      <a:pt x="264" y="576"/>
                    </a:lnTo>
                    <a:lnTo>
                      <a:pt x="264" y="576"/>
                    </a:lnTo>
                    <a:lnTo>
                      <a:pt x="264" y="576"/>
                    </a:lnTo>
                    <a:lnTo>
                      <a:pt x="264" y="576"/>
                    </a:lnTo>
                    <a:lnTo>
                      <a:pt x="264" y="576"/>
                    </a:lnTo>
                    <a:lnTo>
                      <a:pt x="264" y="576"/>
                    </a:lnTo>
                    <a:lnTo>
                      <a:pt x="264" y="576"/>
                    </a:lnTo>
                    <a:lnTo>
                      <a:pt x="270" y="576"/>
                    </a:lnTo>
                    <a:lnTo>
                      <a:pt x="270" y="576"/>
                    </a:lnTo>
                    <a:lnTo>
                      <a:pt x="270" y="576"/>
                    </a:lnTo>
                    <a:lnTo>
                      <a:pt x="270" y="576"/>
                    </a:lnTo>
                    <a:lnTo>
                      <a:pt x="270" y="576"/>
                    </a:lnTo>
                    <a:lnTo>
                      <a:pt x="270" y="576"/>
                    </a:lnTo>
                    <a:lnTo>
                      <a:pt x="270" y="576"/>
                    </a:lnTo>
                    <a:lnTo>
                      <a:pt x="276" y="576"/>
                    </a:lnTo>
                    <a:lnTo>
                      <a:pt x="276" y="576"/>
                    </a:lnTo>
                    <a:lnTo>
                      <a:pt x="276" y="576"/>
                    </a:lnTo>
                    <a:lnTo>
                      <a:pt x="276" y="576"/>
                    </a:lnTo>
                    <a:lnTo>
                      <a:pt x="276" y="576"/>
                    </a:lnTo>
                    <a:lnTo>
                      <a:pt x="276" y="576"/>
                    </a:lnTo>
                    <a:lnTo>
                      <a:pt x="276" y="576"/>
                    </a:lnTo>
                    <a:lnTo>
                      <a:pt x="282" y="576"/>
                    </a:lnTo>
                    <a:lnTo>
                      <a:pt x="282" y="576"/>
                    </a:lnTo>
                    <a:lnTo>
                      <a:pt x="282" y="576"/>
                    </a:lnTo>
                    <a:lnTo>
                      <a:pt x="282" y="576"/>
                    </a:lnTo>
                    <a:lnTo>
                      <a:pt x="282" y="576"/>
                    </a:lnTo>
                    <a:lnTo>
                      <a:pt x="282" y="576"/>
                    </a:lnTo>
                    <a:lnTo>
                      <a:pt x="282" y="576"/>
                    </a:lnTo>
                    <a:lnTo>
                      <a:pt x="288" y="576"/>
                    </a:lnTo>
                    <a:lnTo>
                      <a:pt x="288" y="576"/>
                    </a:lnTo>
                    <a:lnTo>
                      <a:pt x="288" y="576"/>
                    </a:lnTo>
                    <a:lnTo>
                      <a:pt x="288" y="576"/>
                    </a:lnTo>
                    <a:lnTo>
                      <a:pt x="288" y="576"/>
                    </a:lnTo>
                    <a:lnTo>
                      <a:pt x="288" y="576"/>
                    </a:lnTo>
                    <a:lnTo>
                      <a:pt x="288" y="576"/>
                    </a:lnTo>
                    <a:lnTo>
                      <a:pt x="294" y="576"/>
                    </a:lnTo>
                    <a:lnTo>
                      <a:pt x="294" y="576"/>
                    </a:lnTo>
                    <a:lnTo>
                      <a:pt x="294" y="576"/>
                    </a:lnTo>
                    <a:lnTo>
                      <a:pt x="294" y="576"/>
                    </a:lnTo>
                    <a:lnTo>
                      <a:pt x="294" y="576"/>
                    </a:lnTo>
                    <a:lnTo>
                      <a:pt x="294" y="576"/>
                    </a:lnTo>
                    <a:lnTo>
                      <a:pt x="294" y="576"/>
                    </a:lnTo>
                    <a:lnTo>
                      <a:pt x="300" y="576"/>
                    </a:lnTo>
                    <a:lnTo>
                      <a:pt x="300" y="576"/>
                    </a:lnTo>
                    <a:lnTo>
                      <a:pt x="300" y="576"/>
                    </a:lnTo>
                    <a:lnTo>
                      <a:pt x="300" y="576"/>
                    </a:lnTo>
                    <a:lnTo>
                      <a:pt x="300" y="576"/>
                    </a:lnTo>
                    <a:lnTo>
                      <a:pt x="300" y="576"/>
                    </a:lnTo>
                    <a:lnTo>
                      <a:pt x="300" y="576"/>
                    </a:lnTo>
                    <a:lnTo>
                      <a:pt x="306" y="576"/>
                    </a:lnTo>
                    <a:lnTo>
                      <a:pt x="306" y="576"/>
                    </a:lnTo>
                    <a:lnTo>
                      <a:pt x="306" y="576"/>
                    </a:lnTo>
                    <a:lnTo>
                      <a:pt x="306" y="576"/>
                    </a:lnTo>
                    <a:lnTo>
                      <a:pt x="306" y="576"/>
                    </a:lnTo>
                    <a:lnTo>
                      <a:pt x="306" y="576"/>
                    </a:lnTo>
                    <a:lnTo>
                      <a:pt x="306" y="576"/>
                    </a:lnTo>
                    <a:lnTo>
                      <a:pt x="312" y="576"/>
                    </a:lnTo>
                    <a:lnTo>
                      <a:pt x="312" y="576"/>
                    </a:lnTo>
                    <a:lnTo>
                      <a:pt x="312" y="576"/>
                    </a:lnTo>
                    <a:lnTo>
                      <a:pt x="312" y="576"/>
                    </a:lnTo>
                    <a:lnTo>
                      <a:pt x="312" y="576"/>
                    </a:lnTo>
                    <a:lnTo>
                      <a:pt x="312" y="576"/>
                    </a:lnTo>
                    <a:lnTo>
                      <a:pt x="312" y="576"/>
                    </a:lnTo>
                    <a:lnTo>
                      <a:pt x="318" y="576"/>
                    </a:lnTo>
                    <a:lnTo>
                      <a:pt x="318" y="576"/>
                    </a:lnTo>
                    <a:lnTo>
                      <a:pt x="318" y="576"/>
                    </a:lnTo>
                    <a:lnTo>
                      <a:pt x="318" y="576"/>
                    </a:lnTo>
                    <a:lnTo>
                      <a:pt x="318" y="576"/>
                    </a:lnTo>
                    <a:lnTo>
                      <a:pt x="318" y="576"/>
                    </a:lnTo>
                    <a:lnTo>
                      <a:pt x="318" y="576"/>
                    </a:lnTo>
                    <a:lnTo>
                      <a:pt x="324" y="576"/>
                    </a:lnTo>
                    <a:lnTo>
                      <a:pt x="324" y="576"/>
                    </a:lnTo>
                    <a:lnTo>
                      <a:pt x="324" y="576"/>
                    </a:lnTo>
                    <a:lnTo>
                      <a:pt x="324" y="576"/>
                    </a:lnTo>
                    <a:lnTo>
                      <a:pt x="324" y="576"/>
                    </a:lnTo>
                    <a:lnTo>
                      <a:pt x="324" y="576"/>
                    </a:lnTo>
                    <a:lnTo>
                      <a:pt x="324" y="576"/>
                    </a:lnTo>
                    <a:lnTo>
                      <a:pt x="330" y="576"/>
                    </a:lnTo>
                    <a:lnTo>
                      <a:pt x="330" y="576"/>
                    </a:lnTo>
                    <a:lnTo>
                      <a:pt x="330" y="576"/>
                    </a:lnTo>
                    <a:lnTo>
                      <a:pt x="330" y="576"/>
                    </a:lnTo>
                    <a:lnTo>
                      <a:pt x="330" y="576"/>
                    </a:lnTo>
                    <a:lnTo>
                      <a:pt x="330" y="576"/>
                    </a:lnTo>
                    <a:lnTo>
                      <a:pt x="336" y="576"/>
                    </a:lnTo>
                    <a:lnTo>
                      <a:pt x="336" y="576"/>
                    </a:lnTo>
                    <a:lnTo>
                      <a:pt x="336" y="576"/>
                    </a:lnTo>
                    <a:lnTo>
                      <a:pt x="336" y="576"/>
                    </a:lnTo>
                    <a:lnTo>
                      <a:pt x="336" y="576"/>
                    </a:lnTo>
                    <a:lnTo>
                      <a:pt x="336" y="576"/>
                    </a:lnTo>
                    <a:lnTo>
                      <a:pt x="336" y="576"/>
                    </a:lnTo>
                    <a:lnTo>
                      <a:pt x="342" y="576"/>
                    </a:lnTo>
                    <a:lnTo>
                      <a:pt x="342" y="576"/>
                    </a:lnTo>
                    <a:lnTo>
                      <a:pt x="342" y="576"/>
                    </a:lnTo>
                    <a:lnTo>
                      <a:pt x="342" y="576"/>
                    </a:lnTo>
                    <a:lnTo>
                      <a:pt x="342" y="576"/>
                    </a:lnTo>
                    <a:lnTo>
                      <a:pt x="342" y="576"/>
                    </a:lnTo>
                    <a:lnTo>
                      <a:pt x="342" y="576"/>
                    </a:lnTo>
                    <a:lnTo>
                      <a:pt x="348" y="576"/>
                    </a:lnTo>
                    <a:lnTo>
                      <a:pt x="348" y="576"/>
                    </a:lnTo>
                    <a:lnTo>
                      <a:pt x="348" y="576"/>
                    </a:lnTo>
                    <a:lnTo>
                      <a:pt x="348" y="576"/>
                    </a:lnTo>
                    <a:lnTo>
                      <a:pt x="348" y="576"/>
                    </a:lnTo>
                    <a:lnTo>
                      <a:pt x="348" y="576"/>
                    </a:lnTo>
                    <a:lnTo>
                      <a:pt x="348" y="576"/>
                    </a:lnTo>
                    <a:lnTo>
                      <a:pt x="354" y="576"/>
                    </a:lnTo>
                    <a:lnTo>
                      <a:pt x="354" y="576"/>
                    </a:lnTo>
                    <a:lnTo>
                      <a:pt x="354" y="576"/>
                    </a:lnTo>
                    <a:lnTo>
                      <a:pt x="354" y="576"/>
                    </a:lnTo>
                    <a:lnTo>
                      <a:pt x="354" y="576"/>
                    </a:lnTo>
                    <a:lnTo>
                      <a:pt x="354" y="576"/>
                    </a:lnTo>
                    <a:lnTo>
                      <a:pt x="354" y="576"/>
                    </a:lnTo>
                    <a:lnTo>
                      <a:pt x="360" y="576"/>
                    </a:lnTo>
                    <a:lnTo>
                      <a:pt x="360" y="576"/>
                    </a:lnTo>
                    <a:lnTo>
                      <a:pt x="360" y="576"/>
                    </a:lnTo>
                    <a:lnTo>
                      <a:pt x="360" y="576"/>
                    </a:lnTo>
                    <a:lnTo>
                      <a:pt x="360" y="576"/>
                    </a:lnTo>
                    <a:lnTo>
                      <a:pt x="360" y="570"/>
                    </a:lnTo>
                    <a:lnTo>
                      <a:pt x="360" y="570"/>
                    </a:lnTo>
                    <a:lnTo>
                      <a:pt x="366" y="570"/>
                    </a:lnTo>
                    <a:lnTo>
                      <a:pt x="366" y="570"/>
                    </a:lnTo>
                    <a:lnTo>
                      <a:pt x="366" y="570"/>
                    </a:lnTo>
                    <a:lnTo>
                      <a:pt x="366" y="570"/>
                    </a:lnTo>
                    <a:lnTo>
                      <a:pt x="366" y="570"/>
                    </a:lnTo>
                    <a:lnTo>
                      <a:pt x="366" y="570"/>
                    </a:lnTo>
                    <a:lnTo>
                      <a:pt x="366" y="570"/>
                    </a:lnTo>
                    <a:lnTo>
                      <a:pt x="372" y="570"/>
                    </a:lnTo>
                    <a:lnTo>
                      <a:pt x="372" y="570"/>
                    </a:lnTo>
                    <a:lnTo>
                      <a:pt x="372" y="570"/>
                    </a:lnTo>
                    <a:lnTo>
                      <a:pt x="372" y="570"/>
                    </a:lnTo>
                    <a:lnTo>
                      <a:pt x="372" y="570"/>
                    </a:lnTo>
                    <a:lnTo>
                      <a:pt x="372" y="570"/>
                    </a:lnTo>
                    <a:lnTo>
                      <a:pt x="372" y="570"/>
                    </a:lnTo>
                    <a:lnTo>
                      <a:pt x="378" y="570"/>
                    </a:lnTo>
                    <a:lnTo>
                      <a:pt x="378" y="570"/>
                    </a:lnTo>
                    <a:lnTo>
                      <a:pt x="378" y="570"/>
                    </a:lnTo>
                    <a:lnTo>
                      <a:pt x="378" y="570"/>
                    </a:lnTo>
                    <a:lnTo>
                      <a:pt x="378" y="570"/>
                    </a:lnTo>
                    <a:lnTo>
                      <a:pt x="378" y="570"/>
                    </a:lnTo>
                    <a:lnTo>
                      <a:pt x="378" y="570"/>
                    </a:lnTo>
                    <a:lnTo>
                      <a:pt x="384" y="570"/>
                    </a:lnTo>
                    <a:lnTo>
                      <a:pt x="384" y="570"/>
                    </a:lnTo>
                    <a:lnTo>
                      <a:pt x="384" y="570"/>
                    </a:lnTo>
                    <a:lnTo>
                      <a:pt x="384" y="570"/>
                    </a:lnTo>
                    <a:lnTo>
                      <a:pt x="384" y="570"/>
                    </a:lnTo>
                    <a:lnTo>
                      <a:pt x="384" y="570"/>
                    </a:lnTo>
                    <a:lnTo>
                      <a:pt x="384" y="570"/>
                    </a:lnTo>
                    <a:lnTo>
                      <a:pt x="390" y="570"/>
                    </a:lnTo>
                    <a:lnTo>
                      <a:pt x="390" y="570"/>
                    </a:lnTo>
                    <a:lnTo>
                      <a:pt x="390" y="570"/>
                    </a:lnTo>
                    <a:lnTo>
                      <a:pt x="390" y="570"/>
                    </a:lnTo>
                    <a:lnTo>
                      <a:pt x="390" y="570"/>
                    </a:lnTo>
                    <a:lnTo>
                      <a:pt x="390" y="570"/>
                    </a:lnTo>
                    <a:lnTo>
                      <a:pt x="390" y="570"/>
                    </a:lnTo>
                    <a:lnTo>
                      <a:pt x="396" y="570"/>
                    </a:lnTo>
                    <a:lnTo>
                      <a:pt x="396" y="570"/>
                    </a:lnTo>
                    <a:lnTo>
                      <a:pt x="396" y="570"/>
                    </a:lnTo>
                    <a:lnTo>
                      <a:pt x="396" y="570"/>
                    </a:lnTo>
                    <a:lnTo>
                      <a:pt x="396" y="570"/>
                    </a:lnTo>
                    <a:lnTo>
                      <a:pt x="396" y="570"/>
                    </a:lnTo>
                    <a:lnTo>
                      <a:pt x="396" y="570"/>
                    </a:lnTo>
                    <a:lnTo>
                      <a:pt x="402" y="570"/>
                    </a:lnTo>
                    <a:lnTo>
                      <a:pt x="402" y="570"/>
                    </a:lnTo>
                    <a:lnTo>
                      <a:pt x="402" y="570"/>
                    </a:lnTo>
                    <a:lnTo>
                      <a:pt x="402" y="570"/>
                    </a:lnTo>
                    <a:lnTo>
                      <a:pt x="402" y="570"/>
                    </a:lnTo>
                    <a:lnTo>
                      <a:pt x="402" y="570"/>
                    </a:lnTo>
                    <a:lnTo>
                      <a:pt x="408" y="570"/>
                    </a:lnTo>
                    <a:lnTo>
                      <a:pt x="408" y="570"/>
                    </a:lnTo>
                    <a:lnTo>
                      <a:pt x="408" y="570"/>
                    </a:lnTo>
                    <a:lnTo>
                      <a:pt x="408" y="570"/>
                    </a:lnTo>
                    <a:lnTo>
                      <a:pt x="408" y="570"/>
                    </a:lnTo>
                    <a:lnTo>
                      <a:pt x="408" y="570"/>
                    </a:lnTo>
                    <a:lnTo>
                      <a:pt x="408" y="570"/>
                    </a:lnTo>
                    <a:lnTo>
                      <a:pt x="414" y="570"/>
                    </a:lnTo>
                    <a:lnTo>
                      <a:pt x="414" y="570"/>
                    </a:lnTo>
                    <a:lnTo>
                      <a:pt x="414" y="570"/>
                    </a:lnTo>
                    <a:lnTo>
                      <a:pt x="414" y="570"/>
                    </a:lnTo>
                    <a:lnTo>
                      <a:pt x="414" y="570"/>
                    </a:lnTo>
                    <a:lnTo>
                      <a:pt x="414" y="570"/>
                    </a:lnTo>
                    <a:lnTo>
                      <a:pt x="414" y="570"/>
                    </a:lnTo>
                    <a:lnTo>
                      <a:pt x="420" y="570"/>
                    </a:lnTo>
                    <a:lnTo>
                      <a:pt x="420" y="570"/>
                    </a:lnTo>
                    <a:lnTo>
                      <a:pt x="420" y="570"/>
                    </a:lnTo>
                    <a:lnTo>
                      <a:pt x="420" y="570"/>
                    </a:lnTo>
                    <a:lnTo>
                      <a:pt x="420" y="570"/>
                    </a:lnTo>
                    <a:lnTo>
                      <a:pt x="420" y="570"/>
                    </a:lnTo>
                    <a:lnTo>
                      <a:pt x="420" y="570"/>
                    </a:lnTo>
                    <a:lnTo>
                      <a:pt x="426" y="570"/>
                    </a:lnTo>
                    <a:lnTo>
                      <a:pt x="426" y="570"/>
                    </a:lnTo>
                    <a:lnTo>
                      <a:pt x="426" y="570"/>
                    </a:lnTo>
                    <a:lnTo>
                      <a:pt x="426" y="570"/>
                    </a:lnTo>
                    <a:lnTo>
                      <a:pt x="426" y="570"/>
                    </a:lnTo>
                    <a:lnTo>
                      <a:pt x="426" y="570"/>
                    </a:lnTo>
                    <a:lnTo>
                      <a:pt x="426" y="570"/>
                    </a:lnTo>
                    <a:lnTo>
                      <a:pt x="432" y="570"/>
                    </a:lnTo>
                    <a:lnTo>
                      <a:pt x="432" y="570"/>
                    </a:lnTo>
                    <a:lnTo>
                      <a:pt x="432" y="570"/>
                    </a:lnTo>
                    <a:lnTo>
                      <a:pt x="432" y="570"/>
                    </a:lnTo>
                    <a:lnTo>
                      <a:pt x="432" y="570"/>
                    </a:lnTo>
                    <a:lnTo>
                      <a:pt x="432" y="570"/>
                    </a:lnTo>
                    <a:lnTo>
                      <a:pt x="432" y="570"/>
                    </a:lnTo>
                    <a:lnTo>
                      <a:pt x="438" y="570"/>
                    </a:lnTo>
                    <a:lnTo>
                      <a:pt x="438" y="570"/>
                    </a:lnTo>
                    <a:lnTo>
                      <a:pt x="438" y="570"/>
                    </a:lnTo>
                    <a:lnTo>
                      <a:pt x="438" y="570"/>
                    </a:lnTo>
                    <a:lnTo>
                      <a:pt x="438" y="570"/>
                    </a:lnTo>
                    <a:lnTo>
                      <a:pt x="438" y="570"/>
                    </a:lnTo>
                    <a:lnTo>
                      <a:pt x="438" y="570"/>
                    </a:lnTo>
                    <a:lnTo>
                      <a:pt x="444" y="576"/>
                    </a:lnTo>
                    <a:lnTo>
                      <a:pt x="444" y="576"/>
                    </a:lnTo>
                    <a:lnTo>
                      <a:pt x="444" y="576"/>
                    </a:lnTo>
                    <a:lnTo>
                      <a:pt x="444" y="576"/>
                    </a:lnTo>
                    <a:lnTo>
                      <a:pt x="444" y="576"/>
                    </a:lnTo>
                    <a:lnTo>
                      <a:pt x="444" y="576"/>
                    </a:lnTo>
                    <a:lnTo>
                      <a:pt x="444" y="576"/>
                    </a:lnTo>
                    <a:lnTo>
                      <a:pt x="450" y="576"/>
                    </a:lnTo>
                    <a:lnTo>
                      <a:pt x="450" y="576"/>
                    </a:lnTo>
                    <a:lnTo>
                      <a:pt x="450" y="576"/>
                    </a:lnTo>
                    <a:lnTo>
                      <a:pt x="450" y="576"/>
                    </a:lnTo>
                    <a:lnTo>
                      <a:pt x="450" y="576"/>
                    </a:lnTo>
                    <a:lnTo>
                      <a:pt x="450" y="576"/>
                    </a:lnTo>
                    <a:lnTo>
                      <a:pt x="450" y="576"/>
                    </a:lnTo>
                    <a:lnTo>
                      <a:pt x="456" y="576"/>
                    </a:lnTo>
                    <a:lnTo>
                      <a:pt x="456" y="576"/>
                    </a:lnTo>
                    <a:lnTo>
                      <a:pt x="456" y="576"/>
                    </a:lnTo>
                    <a:lnTo>
                      <a:pt x="456" y="576"/>
                    </a:lnTo>
                    <a:lnTo>
                      <a:pt x="456" y="576"/>
                    </a:lnTo>
                    <a:lnTo>
                      <a:pt x="456" y="576"/>
                    </a:lnTo>
                    <a:lnTo>
                      <a:pt x="456" y="576"/>
                    </a:lnTo>
                    <a:lnTo>
                      <a:pt x="462" y="576"/>
                    </a:lnTo>
                    <a:lnTo>
                      <a:pt x="462" y="576"/>
                    </a:lnTo>
                    <a:lnTo>
                      <a:pt x="462" y="576"/>
                    </a:lnTo>
                    <a:lnTo>
                      <a:pt x="462" y="576"/>
                    </a:lnTo>
                    <a:lnTo>
                      <a:pt x="462" y="576"/>
                    </a:lnTo>
                    <a:lnTo>
                      <a:pt x="462" y="582"/>
                    </a:lnTo>
                    <a:lnTo>
                      <a:pt x="462" y="582"/>
                    </a:lnTo>
                    <a:lnTo>
                      <a:pt x="468" y="582"/>
                    </a:lnTo>
                    <a:lnTo>
                      <a:pt x="468" y="582"/>
                    </a:lnTo>
                    <a:lnTo>
                      <a:pt x="468" y="582"/>
                    </a:lnTo>
                    <a:lnTo>
                      <a:pt x="468" y="582"/>
                    </a:lnTo>
                    <a:lnTo>
                      <a:pt x="468" y="582"/>
                    </a:lnTo>
                    <a:lnTo>
                      <a:pt x="468" y="582"/>
                    </a:lnTo>
                    <a:lnTo>
                      <a:pt x="468" y="582"/>
                    </a:lnTo>
                    <a:lnTo>
                      <a:pt x="474" y="582"/>
                    </a:lnTo>
                    <a:lnTo>
                      <a:pt x="474" y="582"/>
                    </a:lnTo>
                    <a:lnTo>
                      <a:pt x="474" y="582"/>
                    </a:lnTo>
                    <a:lnTo>
                      <a:pt x="474" y="582"/>
                    </a:lnTo>
                    <a:lnTo>
                      <a:pt x="474" y="582"/>
                    </a:lnTo>
                    <a:lnTo>
                      <a:pt x="474" y="582"/>
                    </a:lnTo>
                    <a:lnTo>
                      <a:pt x="474" y="582"/>
                    </a:lnTo>
                    <a:lnTo>
                      <a:pt x="480" y="582"/>
                    </a:lnTo>
                    <a:lnTo>
                      <a:pt x="480" y="582"/>
                    </a:lnTo>
                    <a:lnTo>
                      <a:pt x="480" y="582"/>
                    </a:lnTo>
                    <a:lnTo>
                      <a:pt x="480" y="582"/>
                    </a:lnTo>
                    <a:lnTo>
                      <a:pt x="480" y="582"/>
                    </a:lnTo>
                    <a:lnTo>
                      <a:pt x="480" y="582"/>
                    </a:lnTo>
                    <a:lnTo>
                      <a:pt x="480" y="582"/>
                    </a:lnTo>
                    <a:lnTo>
                      <a:pt x="486" y="582"/>
                    </a:lnTo>
                    <a:lnTo>
                      <a:pt x="486" y="582"/>
                    </a:lnTo>
                    <a:lnTo>
                      <a:pt x="486" y="582"/>
                    </a:lnTo>
                    <a:lnTo>
                      <a:pt x="486" y="582"/>
                    </a:lnTo>
                    <a:lnTo>
                      <a:pt x="486" y="582"/>
                    </a:lnTo>
                    <a:lnTo>
                      <a:pt x="486" y="588"/>
                    </a:lnTo>
                    <a:lnTo>
                      <a:pt x="486" y="588"/>
                    </a:lnTo>
                    <a:lnTo>
                      <a:pt x="492" y="588"/>
                    </a:lnTo>
                    <a:lnTo>
                      <a:pt x="492" y="588"/>
                    </a:lnTo>
                    <a:lnTo>
                      <a:pt x="492" y="588"/>
                    </a:lnTo>
                    <a:lnTo>
                      <a:pt x="492" y="588"/>
                    </a:lnTo>
                    <a:lnTo>
                      <a:pt x="492" y="588"/>
                    </a:lnTo>
                    <a:lnTo>
                      <a:pt x="492" y="588"/>
                    </a:lnTo>
                    <a:lnTo>
                      <a:pt x="498" y="588"/>
                    </a:lnTo>
                    <a:lnTo>
                      <a:pt x="498" y="588"/>
                    </a:lnTo>
                    <a:lnTo>
                      <a:pt x="498" y="588"/>
                    </a:lnTo>
                    <a:lnTo>
                      <a:pt x="498" y="588"/>
                    </a:lnTo>
                    <a:lnTo>
                      <a:pt x="498" y="588"/>
                    </a:lnTo>
                    <a:lnTo>
                      <a:pt x="498" y="588"/>
                    </a:lnTo>
                    <a:lnTo>
                      <a:pt x="498" y="588"/>
                    </a:lnTo>
                    <a:lnTo>
                      <a:pt x="504" y="588"/>
                    </a:lnTo>
                    <a:lnTo>
                      <a:pt x="504" y="588"/>
                    </a:lnTo>
                    <a:lnTo>
                      <a:pt x="504" y="588"/>
                    </a:lnTo>
                    <a:lnTo>
                      <a:pt x="504" y="588"/>
                    </a:lnTo>
                    <a:lnTo>
                      <a:pt x="504" y="588"/>
                    </a:lnTo>
                    <a:lnTo>
                      <a:pt x="504" y="588"/>
                    </a:lnTo>
                    <a:lnTo>
                      <a:pt x="504" y="588"/>
                    </a:lnTo>
                    <a:lnTo>
                      <a:pt x="510" y="588"/>
                    </a:lnTo>
                    <a:lnTo>
                      <a:pt x="510" y="588"/>
                    </a:lnTo>
                    <a:lnTo>
                      <a:pt x="510" y="588"/>
                    </a:lnTo>
                    <a:lnTo>
                      <a:pt x="510" y="588"/>
                    </a:lnTo>
                    <a:lnTo>
                      <a:pt x="510" y="588"/>
                    </a:lnTo>
                    <a:lnTo>
                      <a:pt x="510" y="588"/>
                    </a:lnTo>
                    <a:lnTo>
                      <a:pt x="510" y="588"/>
                    </a:lnTo>
                    <a:lnTo>
                      <a:pt x="516" y="594"/>
                    </a:lnTo>
                    <a:lnTo>
                      <a:pt x="516" y="594"/>
                    </a:lnTo>
                    <a:lnTo>
                      <a:pt x="516" y="594"/>
                    </a:lnTo>
                    <a:lnTo>
                      <a:pt x="516" y="594"/>
                    </a:lnTo>
                    <a:lnTo>
                      <a:pt x="516" y="594"/>
                    </a:lnTo>
                    <a:lnTo>
                      <a:pt x="516" y="594"/>
                    </a:lnTo>
                    <a:lnTo>
                      <a:pt x="522" y="594"/>
                    </a:lnTo>
                    <a:lnTo>
                      <a:pt x="522" y="594"/>
                    </a:lnTo>
                    <a:lnTo>
                      <a:pt x="522" y="594"/>
                    </a:lnTo>
                    <a:lnTo>
                      <a:pt x="522" y="594"/>
                    </a:lnTo>
                    <a:lnTo>
                      <a:pt x="522" y="594"/>
                    </a:lnTo>
                    <a:lnTo>
                      <a:pt x="522" y="594"/>
                    </a:lnTo>
                    <a:lnTo>
                      <a:pt x="522" y="594"/>
                    </a:lnTo>
                    <a:lnTo>
                      <a:pt x="528" y="594"/>
                    </a:lnTo>
                    <a:lnTo>
                      <a:pt x="528" y="594"/>
                    </a:lnTo>
                    <a:lnTo>
                      <a:pt x="528" y="594"/>
                    </a:lnTo>
                    <a:lnTo>
                      <a:pt x="528" y="594"/>
                    </a:lnTo>
                    <a:lnTo>
                      <a:pt x="528" y="594"/>
                    </a:lnTo>
                    <a:lnTo>
                      <a:pt x="528" y="594"/>
                    </a:lnTo>
                    <a:lnTo>
                      <a:pt x="528" y="594"/>
                    </a:lnTo>
                    <a:lnTo>
                      <a:pt x="534" y="594"/>
                    </a:lnTo>
                    <a:lnTo>
                      <a:pt x="534" y="594"/>
                    </a:lnTo>
                    <a:lnTo>
                      <a:pt x="534" y="594"/>
                    </a:lnTo>
                    <a:lnTo>
                      <a:pt x="534" y="594"/>
                    </a:lnTo>
                    <a:lnTo>
                      <a:pt x="534" y="594"/>
                    </a:lnTo>
                    <a:lnTo>
                      <a:pt x="534" y="594"/>
                    </a:lnTo>
                    <a:lnTo>
                      <a:pt x="534" y="594"/>
                    </a:lnTo>
                    <a:lnTo>
                      <a:pt x="540" y="594"/>
                    </a:lnTo>
                    <a:lnTo>
                      <a:pt x="540" y="594"/>
                    </a:lnTo>
                    <a:lnTo>
                      <a:pt x="540" y="594"/>
                    </a:lnTo>
                    <a:lnTo>
                      <a:pt x="540" y="594"/>
                    </a:lnTo>
                    <a:lnTo>
                      <a:pt x="540" y="594"/>
                    </a:lnTo>
                    <a:lnTo>
                      <a:pt x="540" y="594"/>
                    </a:lnTo>
                    <a:lnTo>
                      <a:pt x="540" y="600"/>
                    </a:lnTo>
                    <a:lnTo>
                      <a:pt x="546" y="600"/>
                    </a:lnTo>
                    <a:lnTo>
                      <a:pt x="546" y="600"/>
                    </a:lnTo>
                    <a:lnTo>
                      <a:pt x="546" y="600"/>
                    </a:lnTo>
                    <a:lnTo>
                      <a:pt x="546" y="600"/>
                    </a:lnTo>
                    <a:lnTo>
                      <a:pt x="546" y="600"/>
                    </a:lnTo>
                    <a:lnTo>
                      <a:pt x="546" y="600"/>
                    </a:lnTo>
                    <a:lnTo>
                      <a:pt x="546" y="600"/>
                    </a:lnTo>
                    <a:lnTo>
                      <a:pt x="552" y="600"/>
                    </a:lnTo>
                    <a:lnTo>
                      <a:pt x="552" y="600"/>
                    </a:lnTo>
                    <a:lnTo>
                      <a:pt x="552" y="600"/>
                    </a:lnTo>
                    <a:lnTo>
                      <a:pt x="552" y="600"/>
                    </a:lnTo>
                    <a:lnTo>
                      <a:pt x="552" y="600"/>
                    </a:lnTo>
                    <a:lnTo>
                      <a:pt x="552" y="600"/>
                    </a:lnTo>
                    <a:lnTo>
                      <a:pt x="552" y="600"/>
                    </a:lnTo>
                    <a:lnTo>
                      <a:pt x="558" y="600"/>
                    </a:lnTo>
                    <a:lnTo>
                      <a:pt x="558" y="600"/>
                    </a:lnTo>
                    <a:lnTo>
                      <a:pt x="558" y="600"/>
                    </a:lnTo>
                    <a:lnTo>
                      <a:pt x="558" y="600"/>
                    </a:lnTo>
                    <a:lnTo>
                      <a:pt x="558" y="600"/>
                    </a:lnTo>
                    <a:lnTo>
                      <a:pt x="558" y="600"/>
                    </a:lnTo>
                    <a:lnTo>
                      <a:pt x="558" y="600"/>
                    </a:lnTo>
                    <a:lnTo>
                      <a:pt x="564" y="600"/>
                    </a:lnTo>
                    <a:lnTo>
                      <a:pt x="564" y="600"/>
                    </a:lnTo>
                    <a:lnTo>
                      <a:pt x="564" y="600"/>
                    </a:lnTo>
                    <a:lnTo>
                      <a:pt x="564" y="600"/>
                    </a:lnTo>
                    <a:lnTo>
                      <a:pt x="564" y="600"/>
                    </a:lnTo>
                    <a:lnTo>
                      <a:pt x="564" y="600"/>
                    </a:lnTo>
                    <a:lnTo>
                      <a:pt x="564" y="600"/>
                    </a:lnTo>
                    <a:lnTo>
                      <a:pt x="570" y="600"/>
                    </a:lnTo>
                    <a:lnTo>
                      <a:pt x="570" y="600"/>
                    </a:lnTo>
                    <a:lnTo>
                      <a:pt x="570" y="600"/>
                    </a:lnTo>
                    <a:lnTo>
                      <a:pt x="570" y="600"/>
                    </a:lnTo>
                    <a:lnTo>
                      <a:pt x="570" y="600"/>
                    </a:lnTo>
                    <a:lnTo>
                      <a:pt x="570" y="600"/>
                    </a:lnTo>
                    <a:lnTo>
                      <a:pt x="570" y="600"/>
                    </a:lnTo>
                    <a:lnTo>
                      <a:pt x="576" y="600"/>
                    </a:lnTo>
                    <a:lnTo>
                      <a:pt x="576" y="600"/>
                    </a:lnTo>
                    <a:lnTo>
                      <a:pt x="576" y="600"/>
                    </a:lnTo>
                    <a:lnTo>
                      <a:pt x="576" y="600"/>
                    </a:lnTo>
                    <a:lnTo>
                      <a:pt x="576" y="600"/>
                    </a:lnTo>
                    <a:lnTo>
                      <a:pt x="576" y="600"/>
                    </a:lnTo>
                    <a:lnTo>
                      <a:pt x="576" y="600"/>
                    </a:lnTo>
                    <a:lnTo>
                      <a:pt x="582" y="600"/>
                    </a:lnTo>
                    <a:lnTo>
                      <a:pt x="582" y="600"/>
                    </a:lnTo>
                    <a:lnTo>
                      <a:pt x="582" y="600"/>
                    </a:lnTo>
                    <a:lnTo>
                      <a:pt x="582" y="600"/>
                    </a:lnTo>
                    <a:lnTo>
                      <a:pt x="582" y="600"/>
                    </a:lnTo>
                    <a:lnTo>
                      <a:pt x="582" y="600"/>
                    </a:lnTo>
                    <a:lnTo>
                      <a:pt x="582" y="600"/>
                    </a:lnTo>
                    <a:lnTo>
                      <a:pt x="588" y="600"/>
                    </a:lnTo>
                    <a:lnTo>
                      <a:pt x="588" y="600"/>
                    </a:lnTo>
                    <a:lnTo>
                      <a:pt x="588" y="600"/>
                    </a:lnTo>
                    <a:lnTo>
                      <a:pt x="588" y="600"/>
                    </a:lnTo>
                    <a:lnTo>
                      <a:pt x="588" y="600"/>
                    </a:lnTo>
                    <a:lnTo>
                      <a:pt x="588" y="600"/>
                    </a:lnTo>
                    <a:lnTo>
                      <a:pt x="588" y="600"/>
                    </a:lnTo>
                    <a:lnTo>
                      <a:pt x="594" y="600"/>
                    </a:lnTo>
                    <a:lnTo>
                      <a:pt x="594" y="600"/>
                    </a:lnTo>
                    <a:lnTo>
                      <a:pt x="594" y="594"/>
                    </a:lnTo>
                    <a:lnTo>
                      <a:pt x="594" y="594"/>
                    </a:lnTo>
                    <a:lnTo>
                      <a:pt x="594" y="594"/>
                    </a:lnTo>
                    <a:lnTo>
                      <a:pt x="594" y="594"/>
                    </a:lnTo>
                    <a:lnTo>
                      <a:pt x="594" y="594"/>
                    </a:lnTo>
                    <a:lnTo>
                      <a:pt x="600" y="594"/>
                    </a:lnTo>
                    <a:lnTo>
                      <a:pt x="600" y="594"/>
                    </a:lnTo>
                    <a:lnTo>
                      <a:pt x="600" y="594"/>
                    </a:lnTo>
                    <a:lnTo>
                      <a:pt x="600" y="594"/>
                    </a:lnTo>
                    <a:lnTo>
                      <a:pt x="600" y="594"/>
                    </a:lnTo>
                    <a:lnTo>
                      <a:pt x="600" y="594"/>
                    </a:lnTo>
                    <a:lnTo>
                      <a:pt x="600" y="594"/>
                    </a:lnTo>
                    <a:lnTo>
                      <a:pt x="606" y="594"/>
                    </a:lnTo>
                    <a:lnTo>
                      <a:pt x="606" y="594"/>
                    </a:lnTo>
                    <a:lnTo>
                      <a:pt x="606" y="594"/>
                    </a:lnTo>
                    <a:lnTo>
                      <a:pt x="606" y="594"/>
                    </a:lnTo>
                    <a:lnTo>
                      <a:pt x="606" y="594"/>
                    </a:lnTo>
                    <a:lnTo>
                      <a:pt x="606" y="594"/>
                    </a:lnTo>
                    <a:lnTo>
                      <a:pt x="612" y="594"/>
                    </a:lnTo>
                    <a:lnTo>
                      <a:pt x="612" y="594"/>
                    </a:lnTo>
                    <a:lnTo>
                      <a:pt x="612" y="594"/>
                    </a:lnTo>
                    <a:lnTo>
                      <a:pt x="612" y="594"/>
                    </a:lnTo>
                    <a:lnTo>
                      <a:pt x="612" y="594"/>
                    </a:lnTo>
                    <a:lnTo>
                      <a:pt x="612" y="594"/>
                    </a:lnTo>
                    <a:lnTo>
                      <a:pt x="612" y="594"/>
                    </a:lnTo>
                    <a:lnTo>
                      <a:pt x="618" y="594"/>
                    </a:lnTo>
                    <a:lnTo>
                      <a:pt x="618" y="594"/>
                    </a:lnTo>
                    <a:lnTo>
                      <a:pt x="618" y="594"/>
                    </a:lnTo>
                    <a:lnTo>
                      <a:pt x="618" y="588"/>
                    </a:lnTo>
                    <a:lnTo>
                      <a:pt x="618" y="588"/>
                    </a:lnTo>
                    <a:lnTo>
                      <a:pt x="618" y="588"/>
                    </a:lnTo>
                    <a:lnTo>
                      <a:pt x="618" y="588"/>
                    </a:lnTo>
                    <a:lnTo>
                      <a:pt x="624" y="588"/>
                    </a:lnTo>
                    <a:lnTo>
                      <a:pt x="624" y="588"/>
                    </a:lnTo>
                    <a:lnTo>
                      <a:pt x="624" y="588"/>
                    </a:lnTo>
                    <a:lnTo>
                      <a:pt x="624" y="588"/>
                    </a:lnTo>
                    <a:lnTo>
                      <a:pt x="624" y="588"/>
                    </a:lnTo>
                    <a:lnTo>
                      <a:pt x="624" y="588"/>
                    </a:lnTo>
                    <a:lnTo>
                      <a:pt x="624" y="588"/>
                    </a:lnTo>
                    <a:lnTo>
                      <a:pt x="630" y="588"/>
                    </a:lnTo>
                    <a:lnTo>
                      <a:pt x="630" y="588"/>
                    </a:lnTo>
                    <a:lnTo>
                      <a:pt x="630" y="588"/>
                    </a:lnTo>
                    <a:lnTo>
                      <a:pt x="630" y="588"/>
                    </a:lnTo>
                    <a:lnTo>
                      <a:pt x="630" y="588"/>
                    </a:lnTo>
                    <a:lnTo>
                      <a:pt x="630" y="588"/>
                    </a:lnTo>
                    <a:lnTo>
                      <a:pt x="630" y="588"/>
                    </a:lnTo>
                    <a:lnTo>
                      <a:pt x="636" y="588"/>
                    </a:lnTo>
                    <a:lnTo>
                      <a:pt x="636" y="588"/>
                    </a:lnTo>
                    <a:lnTo>
                      <a:pt x="636" y="582"/>
                    </a:lnTo>
                    <a:lnTo>
                      <a:pt x="636" y="582"/>
                    </a:lnTo>
                    <a:lnTo>
                      <a:pt x="636" y="582"/>
                    </a:lnTo>
                    <a:lnTo>
                      <a:pt x="636" y="582"/>
                    </a:lnTo>
                    <a:lnTo>
                      <a:pt x="636" y="582"/>
                    </a:lnTo>
                    <a:lnTo>
                      <a:pt x="642" y="582"/>
                    </a:lnTo>
                    <a:lnTo>
                      <a:pt x="642" y="582"/>
                    </a:lnTo>
                    <a:lnTo>
                      <a:pt x="642" y="582"/>
                    </a:lnTo>
                    <a:lnTo>
                      <a:pt x="642" y="582"/>
                    </a:lnTo>
                    <a:lnTo>
                      <a:pt x="642" y="582"/>
                    </a:lnTo>
                    <a:lnTo>
                      <a:pt x="642" y="582"/>
                    </a:lnTo>
                    <a:lnTo>
                      <a:pt x="642" y="582"/>
                    </a:lnTo>
                    <a:lnTo>
                      <a:pt x="648" y="582"/>
                    </a:lnTo>
                    <a:lnTo>
                      <a:pt x="648" y="582"/>
                    </a:lnTo>
                    <a:lnTo>
                      <a:pt x="648" y="582"/>
                    </a:lnTo>
                    <a:lnTo>
                      <a:pt x="648" y="582"/>
                    </a:lnTo>
                    <a:lnTo>
                      <a:pt x="648" y="582"/>
                    </a:lnTo>
                    <a:lnTo>
                      <a:pt x="648" y="582"/>
                    </a:lnTo>
                    <a:lnTo>
                      <a:pt x="648" y="582"/>
                    </a:lnTo>
                    <a:lnTo>
                      <a:pt x="654" y="576"/>
                    </a:lnTo>
                    <a:lnTo>
                      <a:pt x="654" y="576"/>
                    </a:lnTo>
                    <a:lnTo>
                      <a:pt x="654" y="576"/>
                    </a:lnTo>
                    <a:lnTo>
                      <a:pt x="654" y="576"/>
                    </a:lnTo>
                    <a:lnTo>
                      <a:pt x="654" y="576"/>
                    </a:lnTo>
                    <a:lnTo>
                      <a:pt x="654" y="576"/>
                    </a:lnTo>
                    <a:lnTo>
                      <a:pt x="654" y="576"/>
                    </a:lnTo>
                    <a:lnTo>
                      <a:pt x="660" y="576"/>
                    </a:lnTo>
                    <a:lnTo>
                      <a:pt x="660" y="576"/>
                    </a:lnTo>
                    <a:lnTo>
                      <a:pt x="660" y="576"/>
                    </a:lnTo>
                    <a:lnTo>
                      <a:pt x="660" y="576"/>
                    </a:lnTo>
                    <a:lnTo>
                      <a:pt x="660" y="576"/>
                    </a:lnTo>
                    <a:lnTo>
                      <a:pt x="660" y="576"/>
                    </a:lnTo>
                    <a:lnTo>
                      <a:pt x="666" y="576"/>
                    </a:lnTo>
                    <a:lnTo>
                      <a:pt x="666" y="576"/>
                    </a:lnTo>
                    <a:lnTo>
                      <a:pt x="666" y="576"/>
                    </a:lnTo>
                    <a:lnTo>
                      <a:pt x="666" y="576"/>
                    </a:lnTo>
                    <a:lnTo>
                      <a:pt x="666" y="570"/>
                    </a:lnTo>
                    <a:lnTo>
                      <a:pt x="666" y="570"/>
                    </a:lnTo>
                    <a:lnTo>
                      <a:pt x="666" y="570"/>
                    </a:lnTo>
                    <a:lnTo>
                      <a:pt x="672" y="570"/>
                    </a:lnTo>
                    <a:lnTo>
                      <a:pt x="672" y="570"/>
                    </a:lnTo>
                    <a:lnTo>
                      <a:pt x="672" y="570"/>
                    </a:lnTo>
                    <a:lnTo>
                      <a:pt x="672" y="570"/>
                    </a:lnTo>
                    <a:lnTo>
                      <a:pt x="672" y="570"/>
                    </a:lnTo>
                    <a:lnTo>
                      <a:pt x="672" y="570"/>
                    </a:lnTo>
                    <a:lnTo>
                      <a:pt x="672" y="570"/>
                    </a:lnTo>
                    <a:lnTo>
                      <a:pt x="678" y="570"/>
                    </a:lnTo>
                    <a:lnTo>
                      <a:pt x="678" y="570"/>
                    </a:lnTo>
                    <a:lnTo>
                      <a:pt x="678" y="570"/>
                    </a:lnTo>
                    <a:lnTo>
                      <a:pt x="678" y="570"/>
                    </a:lnTo>
                    <a:lnTo>
                      <a:pt x="678" y="570"/>
                    </a:lnTo>
                    <a:lnTo>
                      <a:pt x="678" y="570"/>
                    </a:lnTo>
                    <a:lnTo>
                      <a:pt x="678" y="570"/>
                    </a:lnTo>
                    <a:lnTo>
                      <a:pt x="684" y="570"/>
                    </a:lnTo>
                    <a:lnTo>
                      <a:pt x="684" y="564"/>
                    </a:lnTo>
                    <a:lnTo>
                      <a:pt x="684" y="564"/>
                    </a:lnTo>
                    <a:lnTo>
                      <a:pt x="684" y="564"/>
                    </a:lnTo>
                    <a:lnTo>
                      <a:pt x="684" y="564"/>
                    </a:lnTo>
                    <a:lnTo>
                      <a:pt x="684" y="564"/>
                    </a:lnTo>
                    <a:lnTo>
                      <a:pt x="684" y="564"/>
                    </a:lnTo>
                    <a:lnTo>
                      <a:pt x="690" y="564"/>
                    </a:lnTo>
                    <a:lnTo>
                      <a:pt x="690" y="564"/>
                    </a:lnTo>
                    <a:lnTo>
                      <a:pt x="690" y="564"/>
                    </a:lnTo>
                    <a:lnTo>
                      <a:pt x="690" y="564"/>
                    </a:lnTo>
                    <a:lnTo>
                      <a:pt x="690" y="564"/>
                    </a:lnTo>
                    <a:lnTo>
                      <a:pt x="690" y="564"/>
                    </a:lnTo>
                    <a:lnTo>
                      <a:pt x="690" y="564"/>
                    </a:lnTo>
                    <a:lnTo>
                      <a:pt x="696" y="564"/>
                    </a:lnTo>
                    <a:lnTo>
                      <a:pt x="696" y="564"/>
                    </a:lnTo>
                    <a:lnTo>
                      <a:pt x="696" y="564"/>
                    </a:lnTo>
                    <a:lnTo>
                      <a:pt x="696" y="564"/>
                    </a:lnTo>
                    <a:lnTo>
                      <a:pt x="696" y="558"/>
                    </a:lnTo>
                    <a:lnTo>
                      <a:pt x="696" y="558"/>
                    </a:lnTo>
                    <a:lnTo>
                      <a:pt x="696" y="558"/>
                    </a:lnTo>
                    <a:lnTo>
                      <a:pt x="702" y="558"/>
                    </a:lnTo>
                    <a:lnTo>
                      <a:pt x="702" y="558"/>
                    </a:lnTo>
                    <a:lnTo>
                      <a:pt x="702" y="558"/>
                    </a:lnTo>
                    <a:lnTo>
                      <a:pt x="702" y="558"/>
                    </a:lnTo>
                    <a:lnTo>
                      <a:pt x="702" y="558"/>
                    </a:lnTo>
                    <a:lnTo>
                      <a:pt x="702" y="558"/>
                    </a:lnTo>
                    <a:lnTo>
                      <a:pt x="702" y="558"/>
                    </a:lnTo>
                    <a:lnTo>
                      <a:pt x="708" y="558"/>
                    </a:lnTo>
                    <a:lnTo>
                      <a:pt x="708" y="558"/>
                    </a:lnTo>
                    <a:lnTo>
                      <a:pt x="708" y="558"/>
                    </a:lnTo>
                    <a:lnTo>
                      <a:pt x="708" y="558"/>
                    </a:lnTo>
                    <a:lnTo>
                      <a:pt x="708" y="558"/>
                    </a:lnTo>
                    <a:lnTo>
                      <a:pt x="708" y="558"/>
                    </a:lnTo>
                    <a:lnTo>
                      <a:pt x="714" y="558"/>
                    </a:lnTo>
                    <a:lnTo>
                      <a:pt x="714" y="552"/>
                    </a:lnTo>
                    <a:lnTo>
                      <a:pt x="714" y="552"/>
                    </a:lnTo>
                    <a:lnTo>
                      <a:pt x="714" y="552"/>
                    </a:lnTo>
                    <a:lnTo>
                      <a:pt x="714" y="552"/>
                    </a:lnTo>
                    <a:lnTo>
                      <a:pt x="714" y="552"/>
                    </a:lnTo>
                    <a:lnTo>
                      <a:pt x="714" y="552"/>
                    </a:lnTo>
                    <a:lnTo>
                      <a:pt x="720" y="552"/>
                    </a:lnTo>
                    <a:lnTo>
                      <a:pt x="720" y="552"/>
                    </a:lnTo>
                    <a:lnTo>
                      <a:pt x="720" y="552"/>
                    </a:lnTo>
                    <a:lnTo>
                      <a:pt x="720" y="552"/>
                    </a:lnTo>
                    <a:lnTo>
                      <a:pt x="720" y="552"/>
                    </a:lnTo>
                    <a:lnTo>
                      <a:pt x="720" y="552"/>
                    </a:lnTo>
                    <a:lnTo>
                      <a:pt x="720" y="552"/>
                    </a:lnTo>
                    <a:lnTo>
                      <a:pt x="726" y="552"/>
                    </a:lnTo>
                    <a:lnTo>
                      <a:pt x="726" y="552"/>
                    </a:lnTo>
                    <a:lnTo>
                      <a:pt x="726" y="552"/>
                    </a:lnTo>
                    <a:lnTo>
                      <a:pt x="726" y="546"/>
                    </a:lnTo>
                    <a:lnTo>
                      <a:pt x="726" y="546"/>
                    </a:lnTo>
                    <a:lnTo>
                      <a:pt x="726" y="546"/>
                    </a:lnTo>
                    <a:lnTo>
                      <a:pt x="726" y="546"/>
                    </a:lnTo>
                    <a:lnTo>
                      <a:pt x="732" y="546"/>
                    </a:lnTo>
                    <a:lnTo>
                      <a:pt x="732" y="546"/>
                    </a:lnTo>
                    <a:lnTo>
                      <a:pt x="732" y="546"/>
                    </a:lnTo>
                    <a:lnTo>
                      <a:pt x="732" y="546"/>
                    </a:lnTo>
                    <a:lnTo>
                      <a:pt x="732" y="546"/>
                    </a:lnTo>
                    <a:lnTo>
                      <a:pt x="732" y="546"/>
                    </a:lnTo>
                    <a:lnTo>
                      <a:pt x="732" y="546"/>
                    </a:lnTo>
                    <a:lnTo>
                      <a:pt x="738" y="546"/>
                    </a:lnTo>
                    <a:lnTo>
                      <a:pt x="738" y="546"/>
                    </a:lnTo>
                    <a:lnTo>
                      <a:pt x="738" y="546"/>
                    </a:lnTo>
                    <a:lnTo>
                      <a:pt x="738" y="546"/>
                    </a:lnTo>
                    <a:lnTo>
                      <a:pt x="738" y="546"/>
                    </a:lnTo>
                    <a:lnTo>
                      <a:pt x="738" y="546"/>
                    </a:lnTo>
                    <a:lnTo>
                      <a:pt x="738" y="546"/>
                    </a:lnTo>
                    <a:lnTo>
                      <a:pt x="744" y="546"/>
                    </a:lnTo>
                    <a:lnTo>
                      <a:pt x="744" y="546"/>
                    </a:lnTo>
                    <a:lnTo>
                      <a:pt x="744" y="546"/>
                    </a:lnTo>
                    <a:lnTo>
                      <a:pt x="744" y="546"/>
                    </a:lnTo>
                    <a:lnTo>
                      <a:pt x="744" y="546"/>
                    </a:lnTo>
                    <a:lnTo>
                      <a:pt x="744" y="546"/>
                    </a:lnTo>
                    <a:lnTo>
                      <a:pt x="744" y="546"/>
                    </a:lnTo>
                    <a:lnTo>
                      <a:pt x="750" y="546"/>
                    </a:lnTo>
                    <a:lnTo>
                      <a:pt x="750" y="546"/>
                    </a:lnTo>
                    <a:lnTo>
                      <a:pt x="750" y="546"/>
                    </a:lnTo>
                    <a:lnTo>
                      <a:pt x="750" y="546"/>
                    </a:lnTo>
                    <a:lnTo>
                      <a:pt x="750" y="546"/>
                    </a:lnTo>
                    <a:lnTo>
                      <a:pt x="750" y="546"/>
                    </a:lnTo>
                    <a:lnTo>
                      <a:pt x="750" y="546"/>
                    </a:lnTo>
                    <a:lnTo>
                      <a:pt x="756" y="546"/>
                    </a:lnTo>
                    <a:lnTo>
                      <a:pt x="756" y="546"/>
                    </a:lnTo>
                    <a:lnTo>
                      <a:pt x="756" y="546"/>
                    </a:lnTo>
                    <a:lnTo>
                      <a:pt x="756" y="546"/>
                    </a:lnTo>
                    <a:lnTo>
                      <a:pt x="756" y="546"/>
                    </a:lnTo>
                    <a:lnTo>
                      <a:pt x="756" y="546"/>
                    </a:lnTo>
                    <a:lnTo>
                      <a:pt x="756" y="546"/>
                    </a:lnTo>
                    <a:lnTo>
                      <a:pt x="762" y="546"/>
                    </a:lnTo>
                    <a:lnTo>
                      <a:pt x="762" y="546"/>
                    </a:lnTo>
                    <a:lnTo>
                      <a:pt x="762" y="546"/>
                    </a:lnTo>
                    <a:lnTo>
                      <a:pt x="762" y="546"/>
                    </a:lnTo>
                    <a:lnTo>
                      <a:pt x="762" y="546"/>
                    </a:lnTo>
                    <a:lnTo>
                      <a:pt x="762" y="546"/>
                    </a:lnTo>
                    <a:lnTo>
                      <a:pt x="762" y="546"/>
                    </a:lnTo>
                    <a:lnTo>
                      <a:pt x="768" y="546"/>
                    </a:lnTo>
                    <a:lnTo>
                      <a:pt x="768" y="546"/>
                    </a:lnTo>
                    <a:lnTo>
                      <a:pt x="768" y="546"/>
                    </a:lnTo>
                    <a:lnTo>
                      <a:pt x="768" y="546"/>
                    </a:lnTo>
                    <a:lnTo>
                      <a:pt x="768" y="546"/>
                    </a:lnTo>
                    <a:lnTo>
                      <a:pt x="768" y="546"/>
                    </a:lnTo>
                    <a:lnTo>
                      <a:pt x="768" y="546"/>
                    </a:lnTo>
                    <a:lnTo>
                      <a:pt x="774" y="546"/>
                    </a:lnTo>
                    <a:lnTo>
                      <a:pt x="774" y="546"/>
                    </a:lnTo>
                    <a:lnTo>
                      <a:pt x="774" y="546"/>
                    </a:lnTo>
                    <a:lnTo>
                      <a:pt x="774" y="546"/>
                    </a:lnTo>
                    <a:lnTo>
                      <a:pt x="774" y="546"/>
                    </a:lnTo>
                    <a:lnTo>
                      <a:pt x="774" y="546"/>
                    </a:lnTo>
                    <a:lnTo>
                      <a:pt x="774" y="546"/>
                    </a:lnTo>
                    <a:lnTo>
                      <a:pt x="780" y="546"/>
                    </a:lnTo>
                    <a:lnTo>
                      <a:pt x="780" y="546"/>
                    </a:lnTo>
                    <a:lnTo>
                      <a:pt x="780" y="546"/>
                    </a:lnTo>
                    <a:lnTo>
                      <a:pt x="780" y="546"/>
                    </a:lnTo>
                    <a:lnTo>
                      <a:pt x="780" y="546"/>
                    </a:lnTo>
                    <a:lnTo>
                      <a:pt x="780" y="546"/>
                    </a:lnTo>
                    <a:lnTo>
                      <a:pt x="780" y="546"/>
                    </a:lnTo>
                    <a:lnTo>
                      <a:pt x="786" y="546"/>
                    </a:lnTo>
                    <a:lnTo>
                      <a:pt x="786" y="546"/>
                    </a:lnTo>
                    <a:lnTo>
                      <a:pt x="786" y="546"/>
                    </a:lnTo>
                    <a:lnTo>
                      <a:pt x="786" y="546"/>
                    </a:lnTo>
                    <a:lnTo>
                      <a:pt x="786" y="546"/>
                    </a:lnTo>
                    <a:lnTo>
                      <a:pt x="786" y="546"/>
                    </a:lnTo>
                    <a:lnTo>
                      <a:pt x="792" y="546"/>
                    </a:lnTo>
                    <a:lnTo>
                      <a:pt x="792" y="546"/>
                    </a:lnTo>
                    <a:lnTo>
                      <a:pt x="792" y="546"/>
                    </a:lnTo>
                    <a:lnTo>
                      <a:pt x="792" y="546"/>
                    </a:lnTo>
                    <a:lnTo>
                      <a:pt x="792" y="546"/>
                    </a:lnTo>
                    <a:lnTo>
                      <a:pt x="792" y="546"/>
                    </a:lnTo>
                    <a:lnTo>
                      <a:pt x="792" y="546"/>
                    </a:lnTo>
                    <a:lnTo>
                      <a:pt x="798" y="546"/>
                    </a:lnTo>
                    <a:lnTo>
                      <a:pt x="798" y="546"/>
                    </a:lnTo>
                    <a:lnTo>
                      <a:pt x="798" y="546"/>
                    </a:lnTo>
                    <a:lnTo>
                      <a:pt x="798" y="546"/>
                    </a:lnTo>
                    <a:lnTo>
                      <a:pt x="798" y="546"/>
                    </a:lnTo>
                    <a:lnTo>
                      <a:pt x="798" y="546"/>
                    </a:lnTo>
                    <a:lnTo>
                      <a:pt x="798" y="546"/>
                    </a:lnTo>
                    <a:lnTo>
                      <a:pt x="804" y="546"/>
                    </a:lnTo>
                    <a:lnTo>
                      <a:pt x="804" y="546"/>
                    </a:lnTo>
                    <a:lnTo>
                      <a:pt x="804" y="546"/>
                    </a:lnTo>
                    <a:lnTo>
                      <a:pt x="804" y="546"/>
                    </a:lnTo>
                    <a:lnTo>
                      <a:pt x="804" y="546"/>
                    </a:lnTo>
                    <a:lnTo>
                      <a:pt x="804" y="546"/>
                    </a:lnTo>
                    <a:lnTo>
                      <a:pt x="804" y="546"/>
                    </a:lnTo>
                    <a:lnTo>
                      <a:pt x="810" y="546"/>
                    </a:lnTo>
                    <a:lnTo>
                      <a:pt x="810" y="546"/>
                    </a:lnTo>
                    <a:lnTo>
                      <a:pt x="810" y="546"/>
                    </a:lnTo>
                    <a:lnTo>
                      <a:pt x="810" y="546"/>
                    </a:lnTo>
                    <a:lnTo>
                      <a:pt x="810" y="546"/>
                    </a:lnTo>
                    <a:lnTo>
                      <a:pt x="810" y="546"/>
                    </a:lnTo>
                    <a:lnTo>
                      <a:pt x="810" y="546"/>
                    </a:lnTo>
                    <a:lnTo>
                      <a:pt x="816" y="546"/>
                    </a:lnTo>
                    <a:lnTo>
                      <a:pt x="816" y="546"/>
                    </a:lnTo>
                    <a:lnTo>
                      <a:pt x="816" y="546"/>
                    </a:lnTo>
                    <a:lnTo>
                      <a:pt x="816" y="546"/>
                    </a:lnTo>
                    <a:lnTo>
                      <a:pt x="816" y="546"/>
                    </a:lnTo>
                    <a:lnTo>
                      <a:pt x="816" y="546"/>
                    </a:lnTo>
                    <a:lnTo>
                      <a:pt x="816" y="546"/>
                    </a:lnTo>
                    <a:lnTo>
                      <a:pt x="822" y="546"/>
                    </a:lnTo>
                    <a:lnTo>
                      <a:pt x="822" y="546"/>
                    </a:lnTo>
                    <a:lnTo>
                      <a:pt x="822" y="546"/>
                    </a:lnTo>
                    <a:lnTo>
                      <a:pt x="822" y="546"/>
                    </a:lnTo>
                    <a:lnTo>
                      <a:pt x="822" y="546"/>
                    </a:lnTo>
                    <a:lnTo>
                      <a:pt x="822" y="546"/>
                    </a:lnTo>
                    <a:lnTo>
                      <a:pt x="822" y="546"/>
                    </a:lnTo>
                    <a:lnTo>
                      <a:pt x="828" y="546"/>
                    </a:lnTo>
                    <a:lnTo>
                      <a:pt x="828" y="546"/>
                    </a:lnTo>
                    <a:lnTo>
                      <a:pt x="828" y="546"/>
                    </a:lnTo>
                    <a:lnTo>
                      <a:pt x="828" y="546"/>
                    </a:lnTo>
                    <a:lnTo>
                      <a:pt x="828" y="546"/>
                    </a:lnTo>
                    <a:lnTo>
                      <a:pt x="828" y="540"/>
                    </a:lnTo>
                    <a:lnTo>
                      <a:pt x="828" y="540"/>
                    </a:lnTo>
                    <a:lnTo>
                      <a:pt x="834" y="540"/>
                    </a:lnTo>
                    <a:lnTo>
                      <a:pt x="834" y="540"/>
                    </a:lnTo>
                    <a:lnTo>
                      <a:pt x="834" y="540"/>
                    </a:lnTo>
                    <a:lnTo>
                      <a:pt x="834" y="540"/>
                    </a:lnTo>
                    <a:lnTo>
                      <a:pt x="834" y="540"/>
                    </a:lnTo>
                    <a:lnTo>
                      <a:pt x="834" y="540"/>
                    </a:lnTo>
                    <a:lnTo>
                      <a:pt x="834" y="540"/>
                    </a:lnTo>
                    <a:lnTo>
                      <a:pt x="840" y="540"/>
                    </a:lnTo>
                    <a:lnTo>
                      <a:pt x="840" y="540"/>
                    </a:lnTo>
                    <a:lnTo>
                      <a:pt x="840" y="540"/>
                    </a:lnTo>
                    <a:lnTo>
                      <a:pt x="840" y="540"/>
                    </a:lnTo>
                    <a:lnTo>
                      <a:pt x="840" y="540"/>
                    </a:lnTo>
                    <a:lnTo>
                      <a:pt x="840" y="540"/>
                    </a:lnTo>
                    <a:lnTo>
                      <a:pt x="840" y="540"/>
                    </a:lnTo>
                    <a:lnTo>
                      <a:pt x="846" y="540"/>
                    </a:lnTo>
                    <a:lnTo>
                      <a:pt x="846" y="540"/>
                    </a:lnTo>
                    <a:lnTo>
                      <a:pt x="846" y="540"/>
                    </a:lnTo>
                    <a:lnTo>
                      <a:pt x="846" y="540"/>
                    </a:lnTo>
                    <a:lnTo>
                      <a:pt x="846" y="540"/>
                    </a:lnTo>
                    <a:lnTo>
                      <a:pt x="846" y="540"/>
                    </a:lnTo>
                    <a:lnTo>
                      <a:pt x="846" y="540"/>
                    </a:lnTo>
                    <a:lnTo>
                      <a:pt x="852" y="540"/>
                    </a:lnTo>
                    <a:lnTo>
                      <a:pt x="852" y="540"/>
                    </a:lnTo>
                    <a:lnTo>
                      <a:pt x="852" y="540"/>
                    </a:lnTo>
                    <a:lnTo>
                      <a:pt x="852" y="540"/>
                    </a:lnTo>
                    <a:lnTo>
                      <a:pt x="852" y="540"/>
                    </a:lnTo>
                    <a:lnTo>
                      <a:pt x="852" y="540"/>
                    </a:lnTo>
                    <a:lnTo>
                      <a:pt x="852" y="540"/>
                    </a:lnTo>
                    <a:lnTo>
                      <a:pt x="858" y="540"/>
                    </a:lnTo>
                    <a:lnTo>
                      <a:pt x="858" y="540"/>
                    </a:lnTo>
                    <a:lnTo>
                      <a:pt x="858" y="540"/>
                    </a:lnTo>
                    <a:lnTo>
                      <a:pt x="858" y="540"/>
                    </a:lnTo>
                    <a:lnTo>
                      <a:pt x="858" y="540"/>
                    </a:lnTo>
                    <a:lnTo>
                      <a:pt x="858" y="540"/>
                    </a:lnTo>
                    <a:lnTo>
                      <a:pt x="858" y="540"/>
                    </a:lnTo>
                    <a:lnTo>
                      <a:pt x="864" y="540"/>
                    </a:lnTo>
                    <a:lnTo>
                      <a:pt x="864" y="540"/>
                    </a:lnTo>
                    <a:lnTo>
                      <a:pt x="864" y="540"/>
                    </a:lnTo>
                    <a:lnTo>
                      <a:pt x="864" y="540"/>
                    </a:lnTo>
                    <a:lnTo>
                      <a:pt x="864" y="540"/>
                    </a:lnTo>
                    <a:lnTo>
                      <a:pt x="864" y="540"/>
                    </a:lnTo>
                    <a:lnTo>
                      <a:pt x="870" y="540"/>
                    </a:lnTo>
                    <a:lnTo>
                      <a:pt x="870" y="540"/>
                    </a:lnTo>
                    <a:lnTo>
                      <a:pt x="870" y="540"/>
                    </a:lnTo>
                    <a:lnTo>
                      <a:pt x="870" y="540"/>
                    </a:lnTo>
                    <a:lnTo>
                      <a:pt x="870" y="540"/>
                    </a:lnTo>
                    <a:lnTo>
                      <a:pt x="870" y="540"/>
                    </a:lnTo>
                    <a:lnTo>
                      <a:pt x="870" y="540"/>
                    </a:lnTo>
                    <a:lnTo>
                      <a:pt x="876" y="540"/>
                    </a:lnTo>
                    <a:lnTo>
                      <a:pt x="876" y="540"/>
                    </a:lnTo>
                    <a:lnTo>
                      <a:pt x="876" y="540"/>
                    </a:lnTo>
                    <a:lnTo>
                      <a:pt x="876" y="540"/>
                    </a:lnTo>
                    <a:lnTo>
                      <a:pt x="876" y="540"/>
                    </a:lnTo>
                    <a:lnTo>
                      <a:pt x="876" y="540"/>
                    </a:lnTo>
                    <a:lnTo>
                      <a:pt x="876" y="540"/>
                    </a:lnTo>
                    <a:lnTo>
                      <a:pt x="882" y="540"/>
                    </a:lnTo>
                    <a:lnTo>
                      <a:pt x="882" y="540"/>
                    </a:lnTo>
                    <a:lnTo>
                      <a:pt x="882" y="540"/>
                    </a:lnTo>
                    <a:lnTo>
                      <a:pt x="882" y="540"/>
                    </a:lnTo>
                    <a:lnTo>
                      <a:pt x="882" y="540"/>
                    </a:lnTo>
                    <a:lnTo>
                      <a:pt x="882" y="540"/>
                    </a:lnTo>
                    <a:lnTo>
                      <a:pt x="882" y="540"/>
                    </a:lnTo>
                    <a:lnTo>
                      <a:pt x="888" y="540"/>
                    </a:lnTo>
                    <a:lnTo>
                      <a:pt x="888" y="540"/>
                    </a:lnTo>
                    <a:lnTo>
                      <a:pt x="888" y="540"/>
                    </a:lnTo>
                    <a:lnTo>
                      <a:pt x="888" y="540"/>
                    </a:lnTo>
                    <a:lnTo>
                      <a:pt x="888" y="540"/>
                    </a:lnTo>
                    <a:lnTo>
                      <a:pt x="888" y="540"/>
                    </a:lnTo>
                    <a:lnTo>
                      <a:pt x="888" y="540"/>
                    </a:lnTo>
                    <a:lnTo>
                      <a:pt x="894" y="540"/>
                    </a:lnTo>
                    <a:lnTo>
                      <a:pt x="894" y="540"/>
                    </a:lnTo>
                    <a:lnTo>
                      <a:pt x="894" y="540"/>
                    </a:lnTo>
                    <a:lnTo>
                      <a:pt x="894" y="540"/>
                    </a:lnTo>
                    <a:lnTo>
                      <a:pt x="894" y="540"/>
                    </a:lnTo>
                    <a:lnTo>
                      <a:pt x="894" y="540"/>
                    </a:lnTo>
                    <a:lnTo>
                      <a:pt x="894" y="540"/>
                    </a:lnTo>
                    <a:lnTo>
                      <a:pt x="900" y="540"/>
                    </a:lnTo>
                    <a:lnTo>
                      <a:pt x="900" y="540"/>
                    </a:lnTo>
                    <a:lnTo>
                      <a:pt x="900" y="540"/>
                    </a:lnTo>
                    <a:lnTo>
                      <a:pt x="900" y="540"/>
                    </a:lnTo>
                    <a:lnTo>
                      <a:pt x="900" y="540"/>
                    </a:lnTo>
                    <a:lnTo>
                      <a:pt x="900" y="540"/>
                    </a:lnTo>
                    <a:lnTo>
                      <a:pt x="900" y="540"/>
                    </a:lnTo>
                    <a:lnTo>
                      <a:pt x="906" y="540"/>
                    </a:lnTo>
                    <a:lnTo>
                      <a:pt x="906" y="540"/>
                    </a:lnTo>
                    <a:lnTo>
                      <a:pt x="906" y="540"/>
                    </a:lnTo>
                    <a:lnTo>
                      <a:pt x="906" y="540"/>
                    </a:lnTo>
                    <a:lnTo>
                      <a:pt x="906" y="540"/>
                    </a:lnTo>
                    <a:lnTo>
                      <a:pt x="906" y="540"/>
                    </a:lnTo>
                    <a:lnTo>
                      <a:pt x="906" y="540"/>
                    </a:lnTo>
                    <a:lnTo>
                      <a:pt x="912" y="540"/>
                    </a:lnTo>
                    <a:lnTo>
                      <a:pt x="912" y="540"/>
                    </a:lnTo>
                    <a:lnTo>
                      <a:pt x="912" y="540"/>
                    </a:lnTo>
                    <a:lnTo>
                      <a:pt x="912" y="540"/>
                    </a:lnTo>
                    <a:lnTo>
                      <a:pt x="912" y="540"/>
                    </a:lnTo>
                    <a:lnTo>
                      <a:pt x="912" y="540"/>
                    </a:lnTo>
                    <a:lnTo>
                      <a:pt x="912" y="540"/>
                    </a:lnTo>
                    <a:lnTo>
                      <a:pt x="918" y="540"/>
                    </a:lnTo>
                    <a:lnTo>
                      <a:pt x="918" y="540"/>
                    </a:lnTo>
                    <a:lnTo>
                      <a:pt x="918" y="540"/>
                    </a:lnTo>
                    <a:lnTo>
                      <a:pt x="918" y="540"/>
                    </a:lnTo>
                    <a:lnTo>
                      <a:pt x="918" y="540"/>
                    </a:lnTo>
                    <a:lnTo>
                      <a:pt x="918" y="540"/>
                    </a:lnTo>
                    <a:lnTo>
                      <a:pt x="918" y="540"/>
                    </a:lnTo>
                    <a:lnTo>
                      <a:pt x="924" y="540"/>
                    </a:lnTo>
                    <a:lnTo>
                      <a:pt x="924" y="540"/>
                    </a:lnTo>
                    <a:lnTo>
                      <a:pt x="924" y="540"/>
                    </a:lnTo>
                    <a:lnTo>
                      <a:pt x="924" y="540"/>
                    </a:lnTo>
                    <a:lnTo>
                      <a:pt x="924" y="540"/>
                    </a:lnTo>
                    <a:lnTo>
                      <a:pt x="924" y="540"/>
                    </a:lnTo>
                    <a:lnTo>
                      <a:pt x="924" y="540"/>
                    </a:lnTo>
                    <a:lnTo>
                      <a:pt x="930" y="540"/>
                    </a:lnTo>
                    <a:lnTo>
                      <a:pt x="930" y="540"/>
                    </a:lnTo>
                    <a:lnTo>
                      <a:pt x="930" y="534"/>
                    </a:lnTo>
                    <a:lnTo>
                      <a:pt x="930" y="534"/>
                    </a:lnTo>
                    <a:lnTo>
                      <a:pt x="930" y="534"/>
                    </a:lnTo>
                    <a:lnTo>
                      <a:pt x="930" y="534"/>
                    </a:lnTo>
                    <a:lnTo>
                      <a:pt x="930" y="534"/>
                    </a:lnTo>
                    <a:lnTo>
                      <a:pt x="936" y="534"/>
                    </a:lnTo>
                    <a:lnTo>
                      <a:pt x="936" y="534"/>
                    </a:lnTo>
                    <a:lnTo>
                      <a:pt x="936" y="534"/>
                    </a:lnTo>
                    <a:lnTo>
                      <a:pt x="936" y="534"/>
                    </a:lnTo>
                    <a:lnTo>
                      <a:pt x="936" y="534"/>
                    </a:lnTo>
                    <a:lnTo>
                      <a:pt x="936" y="534"/>
                    </a:lnTo>
                    <a:lnTo>
                      <a:pt x="942" y="534"/>
                    </a:lnTo>
                    <a:lnTo>
                      <a:pt x="942" y="534"/>
                    </a:lnTo>
                    <a:lnTo>
                      <a:pt x="942" y="534"/>
                    </a:lnTo>
                    <a:lnTo>
                      <a:pt x="942" y="534"/>
                    </a:lnTo>
                    <a:lnTo>
                      <a:pt x="942" y="534"/>
                    </a:lnTo>
                    <a:lnTo>
                      <a:pt x="942" y="534"/>
                    </a:lnTo>
                    <a:lnTo>
                      <a:pt x="942" y="534"/>
                    </a:lnTo>
                    <a:lnTo>
                      <a:pt x="948" y="534"/>
                    </a:lnTo>
                    <a:lnTo>
                      <a:pt x="948" y="534"/>
                    </a:lnTo>
                    <a:lnTo>
                      <a:pt x="948" y="534"/>
                    </a:lnTo>
                    <a:lnTo>
                      <a:pt x="948" y="534"/>
                    </a:lnTo>
                    <a:lnTo>
                      <a:pt x="948" y="534"/>
                    </a:lnTo>
                    <a:lnTo>
                      <a:pt x="948" y="534"/>
                    </a:lnTo>
                    <a:lnTo>
                      <a:pt x="948" y="534"/>
                    </a:lnTo>
                    <a:lnTo>
                      <a:pt x="954" y="534"/>
                    </a:lnTo>
                    <a:lnTo>
                      <a:pt x="954" y="534"/>
                    </a:lnTo>
                    <a:lnTo>
                      <a:pt x="954" y="534"/>
                    </a:lnTo>
                    <a:lnTo>
                      <a:pt x="954" y="534"/>
                    </a:lnTo>
                    <a:lnTo>
                      <a:pt x="954" y="534"/>
                    </a:lnTo>
                    <a:lnTo>
                      <a:pt x="954" y="534"/>
                    </a:lnTo>
                    <a:lnTo>
                      <a:pt x="954" y="534"/>
                    </a:lnTo>
                    <a:lnTo>
                      <a:pt x="960" y="534"/>
                    </a:lnTo>
                    <a:lnTo>
                      <a:pt x="960" y="534"/>
                    </a:lnTo>
                    <a:lnTo>
                      <a:pt x="960" y="534"/>
                    </a:lnTo>
                    <a:lnTo>
                      <a:pt x="960" y="534"/>
                    </a:lnTo>
                    <a:lnTo>
                      <a:pt x="960" y="534"/>
                    </a:lnTo>
                    <a:lnTo>
                      <a:pt x="960" y="534"/>
                    </a:lnTo>
                    <a:lnTo>
                      <a:pt x="960" y="534"/>
                    </a:lnTo>
                    <a:lnTo>
                      <a:pt x="966" y="534"/>
                    </a:lnTo>
                    <a:lnTo>
                      <a:pt x="966" y="534"/>
                    </a:lnTo>
                    <a:lnTo>
                      <a:pt x="966" y="534"/>
                    </a:lnTo>
                    <a:lnTo>
                      <a:pt x="966" y="534"/>
                    </a:lnTo>
                    <a:lnTo>
                      <a:pt x="966" y="534"/>
                    </a:lnTo>
                    <a:lnTo>
                      <a:pt x="966" y="534"/>
                    </a:lnTo>
                    <a:lnTo>
                      <a:pt x="972" y="534"/>
                    </a:lnTo>
                    <a:lnTo>
                      <a:pt x="972" y="534"/>
                    </a:lnTo>
                    <a:lnTo>
                      <a:pt x="972" y="534"/>
                    </a:lnTo>
                    <a:lnTo>
                      <a:pt x="972" y="534"/>
                    </a:lnTo>
                    <a:lnTo>
                      <a:pt x="972" y="534"/>
                    </a:lnTo>
                    <a:lnTo>
                      <a:pt x="972" y="534"/>
                    </a:lnTo>
                    <a:lnTo>
                      <a:pt x="972" y="534"/>
                    </a:lnTo>
                    <a:lnTo>
                      <a:pt x="978" y="534"/>
                    </a:lnTo>
                    <a:lnTo>
                      <a:pt x="978" y="534"/>
                    </a:lnTo>
                    <a:lnTo>
                      <a:pt x="978" y="534"/>
                    </a:lnTo>
                    <a:lnTo>
                      <a:pt x="978" y="534"/>
                    </a:lnTo>
                    <a:lnTo>
                      <a:pt x="978" y="534"/>
                    </a:lnTo>
                    <a:lnTo>
                      <a:pt x="978" y="534"/>
                    </a:lnTo>
                    <a:lnTo>
                      <a:pt x="978" y="534"/>
                    </a:lnTo>
                    <a:lnTo>
                      <a:pt x="984" y="534"/>
                    </a:lnTo>
                    <a:lnTo>
                      <a:pt x="984" y="534"/>
                    </a:lnTo>
                    <a:lnTo>
                      <a:pt x="984" y="534"/>
                    </a:lnTo>
                    <a:lnTo>
                      <a:pt x="984" y="534"/>
                    </a:lnTo>
                    <a:lnTo>
                      <a:pt x="984" y="534"/>
                    </a:lnTo>
                    <a:lnTo>
                      <a:pt x="984" y="534"/>
                    </a:lnTo>
                    <a:lnTo>
                      <a:pt x="984" y="534"/>
                    </a:lnTo>
                    <a:lnTo>
                      <a:pt x="990" y="534"/>
                    </a:lnTo>
                    <a:lnTo>
                      <a:pt x="990" y="534"/>
                    </a:lnTo>
                    <a:lnTo>
                      <a:pt x="990" y="534"/>
                    </a:lnTo>
                    <a:lnTo>
                      <a:pt x="990" y="534"/>
                    </a:lnTo>
                    <a:lnTo>
                      <a:pt x="990" y="528"/>
                    </a:lnTo>
                    <a:lnTo>
                      <a:pt x="990" y="528"/>
                    </a:lnTo>
                    <a:lnTo>
                      <a:pt x="990" y="528"/>
                    </a:lnTo>
                    <a:lnTo>
                      <a:pt x="996" y="528"/>
                    </a:lnTo>
                    <a:lnTo>
                      <a:pt x="996" y="528"/>
                    </a:lnTo>
                    <a:lnTo>
                      <a:pt x="996" y="528"/>
                    </a:lnTo>
                    <a:lnTo>
                      <a:pt x="996" y="528"/>
                    </a:lnTo>
                    <a:lnTo>
                      <a:pt x="996" y="528"/>
                    </a:lnTo>
                    <a:lnTo>
                      <a:pt x="996" y="528"/>
                    </a:lnTo>
                    <a:lnTo>
                      <a:pt x="996" y="528"/>
                    </a:lnTo>
                    <a:lnTo>
                      <a:pt x="1002" y="528"/>
                    </a:lnTo>
                    <a:lnTo>
                      <a:pt x="1002" y="528"/>
                    </a:lnTo>
                    <a:lnTo>
                      <a:pt x="1002" y="528"/>
                    </a:lnTo>
                    <a:lnTo>
                      <a:pt x="1002" y="528"/>
                    </a:lnTo>
                    <a:lnTo>
                      <a:pt x="1002" y="528"/>
                    </a:lnTo>
                    <a:lnTo>
                      <a:pt x="1002" y="528"/>
                    </a:lnTo>
                    <a:lnTo>
                      <a:pt x="1002" y="528"/>
                    </a:lnTo>
                    <a:lnTo>
                      <a:pt x="1008" y="528"/>
                    </a:lnTo>
                    <a:lnTo>
                      <a:pt x="1008" y="528"/>
                    </a:lnTo>
                    <a:lnTo>
                      <a:pt x="1008" y="528"/>
                    </a:lnTo>
                    <a:lnTo>
                      <a:pt x="1008" y="528"/>
                    </a:lnTo>
                    <a:lnTo>
                      <a:pt x="1008" y="528"/>
                    </a:lnTo>
                    <a:lnTo>
                      <a:pt x="1008" y="528"/>
                    </a:lnTo>
                    <a:lnTo>
                      <a:pt x="1008" y="528"/>
                    </a:lnTo>
                    <a:lnTo>
                      <a:pt x="1014" y="528"/>
                    </a:lnTo>
                    <a:lnTo>
                      <a:pt x="1014" y="528"/>
                    </a:lnTo>
                    <a:lnTo>
                      <a:pt x="1014" y="528"/>
                    </a:lnTo>
                    <a:lnTo>
                      <a:pt x="1014" y="528"/>
                    </a:lnTo>
                    <a:lnTo>
                      <a:pt x="1014" y="528"/>
                    </a:lnTo>
                    <a:lnTo>
                      <a:pt x="1014" y="528"/>
                    </a:lnTo>
                    <a:lnTo>
                      <a:pt x="1020" y="528"/>
                    </a:lnTo>
                    <a:lnTo>
                      <a:pt x="1020" y="528"/>
                    </a:lnTo>
                    <a:lnTo>
                      <a:pt x="1020" y="528"/>
                    </a:lnTo>
                    <a:lnTo>
                      <a:pt x="1020" y="528"/>
                    </a:lnTo>
                    <a:lnTo>
                      <a:pt x="1020" y="528"/>
                    </a:lnTo>
                    <a:lnTo>
                      <a:pt x="1020" y="528"/>
                    </a:lnTo>
                    <a:lnTo>
                      <a:pt x="1020" y="528"/>
                    </a:lnTo>
                    <a:lnTo>
                      <a:pt x="1026" y="528"/>
                    </a:lnTo>
                    <a:lnTo>
                      <a:pt x="1026" y="528"/>
                    </a:lnTo>
                    <a:lnTo>
                      <a:pt x="1026" y="528"/>
                    </a:lnTo>
                    <a:lnTo>
                      <a:pt x="1026" y="528"/>
                    </a:lnTo>
                    <a:lnTo>
                      <a:pt x="1026" y="528"/>
                    </a:lnTo>
                    <a:lnTo>
                      <a:pt x="1026" y="528"/>
                    </a:lnTo>
                    <a:lnTo>
                      <a:pt x="1026" y="528"/>
                    </a:lnTo>
                    <a:lnTo>
                      <a:pt x="1032" y="528"/>
                    </a:lnTo>
                    <a:lnTo>
                      <a:pt x="1032" y="528"/>
                    </a:lnTo>
                    <a:lnTo>
                      <a:pt x="1032" y="528"/>
                    </a:lnTo>
                    <a:lnTo>
                      <a:pt x="1032" y="528"/>
                    </a:lnTo>
                    <a:lnTo>
                      <a:pt x="1032" y="528"/>
                    </a:lnTo>
                    <a:lnTo>
                      <a:pt x="1032" y="528"/>
                    </a:lnTo>
                    <a:lnTo>
                      <a:pt x="1032" y="528"/>
                    </a:lnTo>
                    <a:lnTo>
                      <a:pt x="1038" y="528"/>
                    </a:lnTo>
                    <a:lnTo>
                      <a:pt x="1038" y="528"/>
                    </a:lnTo>
                    <a:lnTo>
                      <a:pt x="1038" y="528"/>
                    </a:lnTo>
                    <a:lnTo>
                      <a:pt x="1038" y="528"/>
                    </a:lnTo>
                    <a:lnTo>
                      <a:pt x="1038" y="528"/>
                    </a:lnTo>
                    <a:lnTo>
                      <a:pt x="1038" y="522"/>
                    </a:lnTo>
                    <a:lnTo>
                      <a:pt x="1038" y="522"/>
                    </a:lnTo>
                    <a:lnTo>
                      <a:pt x="1044" y="522"/>
                    </a:lnTo>
                    <a:lnTo>
                      <a:pt x="1044" y="522"/>
                    </a:lnTo>
                    <a:lnTo>
                      <a:pt x="1044" y="522"/>
                    </a:lnTo>
                    <a:lnTo>
                      <a:pt x="1044" y="522"/>
                    </a:lnTo>
                    <a:lnTo>
                      <a:pt x="1044" y="522"/>
                    </a:lnTo>
                    <a:lnTo>
                      <a:pt x="1044" y="522"/>
                    </a:lnTo>
                    <a:lnTo>
                      <a:pt x="1044" y="522"/>
                    </a:lnTo>
                    <a:lnTo>
                      <a:pt x="1050" y="522"/>
                    </a:lnTo>
                    <a:lnTo>
                      <a:pt x="1050" y="522"/>
                    </a:lnTo>
                    <a:lnTo>
                      <a:pt x="1050" y="522"/>
                    </a:lnTo>
                    <a:lnTo>
                      <a:pt x="1050" y="522"/>
                    </a:lnTo>
                    <a:lnTo>
                      <a:pt x="1050" y="522"/>
                    </a:lnTo>
                    <a:lnTo>
                      <a:pt x="1050" y="522"/>
                    </a:lnTo>
                    <a:lnTo>
                      <a:pt x="1050" y="522"/>
                    </a:lnTo>
                    <a:lnTo>
                      <a:pt x="1056" y="522"/>
                    </a:lnTo>
                    <a:lnTo>
                      <a:pt x="1056" y="522"/>
                    </a:lnTo>
                    <a:lnTo>
                      <a:pt x="1056" y="522"/>
                    </a:lnTo>
                    <a:lnTo>
                      <a:pt x="1056" y="522"/>
                    </a:lnTo>
                    <a:lnTo>
                      <a:pt x="1056" y="522"/>
                    </a:lnTo>
                    <a:lnTo>
                      <a:pt x="1056" y="522"/>
                    </a:lnTo>
                    <a:lnTo>
                      <a:pt x="1056" y="522"/>
                    </a:lnTo>
                    <a:lnTo>
                      <a:pt x="1062" y="522"/>
                    </a:lnTo>
                    <a:lnTo>
                      <a:pt x="1062" y="522"/>
                    </a:lnTo>
                    <a:lnTo>
                      <a:pt x="1062" y="522"/>
                    </a:lnTo>
                    <a:lnTo>
                      <a:pt x="1062" y="522"/>
                    </a:lnTo>
                    <a:lnTo>
                      <a:pt x="1062" y="522"/>
                    </a:lnTo>
                    <a:lnTo>
                      <a:pt x="1062" y="522"/>
                    </a:lnTo>
                    <a:lnTo>
                      <a:pt x="1062" y="522"/>
                    </a:lnTo>
                    <a:lnTo>
                      <a:pt x="1068" y="522"/>
                    </a:lnTo>
                    <a:lnTo>
                      <a:pt x="1068" y="522"/>
                    </a:lnTo>
                    <a:lnTo>
                      <a:pt x="1068" y="522"/>
                    </a:lnTo>
                    <a:lnTo>
                      <a:pt x="1068" y="522"/>
                    </a:lnTo>
                    <a:lnTo>
                      <a:pt x="1068" y="522"/>
                    </a:lnTo>
                    <a:lnTo>
                      <a:pt x="1068" y="522"/>
                    </a:lnTo>
                    <a:lnTo>
                      <a:pt x="1068" y="522"/>
                    </a:lnTo>
                    <a:lnTo>
                      <a:pt x="1074" y="522"/>
                    </a:lnTo>
                    <a:lnTo>
                      <a:pt x="1074" y="522"/>
                    </a:lnTo>
                    <a:lnTo>
                      <a:pt x="1074" y="522"/>
                    </a:lnTo>
                    <a:lnTo>
                      <a:pt x="1074" y="522"/>
                    </a:lnTo>
                    <a:lnTo>
                      <a:pt x="1074" y="522"/>
                    </a:lnTo>
                    <a:lnTo>
                      <a:pt x="1074" y="522"/>
                    </a:lnTo>
                    <a:lnTo>
                      <a:pt x="1074" y="522"/>
                    </a:lnTo>
                    <a:lnTo>
                      <a:pt x="1080" y="522"/>
                    </a:lnTo>
                    <a:lnTo>
                      <a:pt x="1080" y="522"/>
                    </a:lnTo>
                    <a:lnTo>
                      <a:pt x="1080" y="516"/>
                    </a:lnTo>
                    <a:lnTo>
                      <a:pt x="1080" y="516"/>
                    </a:lnTo>
                    <a:lnTo>
                      <a:pt x="1080" y="516"/>
                    </a:lnTo>
                    <a:lnTo>
                      <a:pt x="1080" y="516"/>
                    </a:lnTo>
                    <a:lnTo>
                      <a:pt x="1080" y="516"/>
                    </a:lnTo>
                    <a:lnTo>
                      <a:pt x="1086" y="516"/>
                    </a:lnTo>
                    <a:lnTo>
                      <a:pt x="1086" y="516"/>
                    </a:lnTo>
                    <a:lnTo>
                      <a:pt x="1086" y="516"/>
                    </a:lnTo>
                    <a:lnTo>
                      <a:pt x="1086" y="516"/>
                    </a:lnTo>
                    <a:lnTo>
                      <a:pt x="1086" y="516"/>
                    </a:lnTo>
                    <a:lnTo>
                      <a:pt x="1086" y="516"/>
                    </a:lnTo>
                    <a:lnTo>
                      <a:pt x="1086" y="516"/>
                    </a:lnTo>
                    <a:lnTo>
                      <a:pt x="1092" y="516"/>
                    </a:lnTo>
                    <a:lnTo>
                      <a:pt x="1092" y="516"/>
                    </a:lnTo>
                    <a:lnTo>
                      <a:pt x="1092" y="516"/>
                    </a:lnTo>
                    <a:lnTo>
                      <a:pt x="1092" y="516"/>
                    </a:lnTo>
                    <a:lnTo>
                      <a:pt x="1092" y="516"/>
                    </a:lnTo>
                    <a:lnTo>
                      <a:pt x="1092" y="516"/>
                    </a:lnTo>
                    <a:lnTo>
                      <a:pt x="1092" y="516"/>
                    </a:lnTo>
                    <a:lnTo>
                      <a:pt x="1098" y="516"/>
                    </a:lnTo>
                    <a:lnTo>
                      <a:pt x="1098" y="516"/>
                    </a:lnTo>
                    <a:lnTo>
                      <a:pt x="1098" y="516"/>
                    </a:lnTo>
                    <a:lnTo>
                      <a:pt x="1098" y="516"/>
                    </a:lnTo>
                    <a:lnTo>
                      <a:pt x="1098" y="516"/>
                    </a:lnTo>
                    <a:lnTo>
                      <a:pt x="1098" y="516"/>
                    </a:lnTo>
                    <a:lnTo>
                      <a:pt x="1104" y="516"/>
                    </a:lnTo>
                    <a:lnTo>
                      <a:pt x="1104" y="516"/>
                    </a:lnTo>
                    <a:lnTo>
                      <a:pt x="1104" y="516"/>
                    </a:lnTo>
                    <a:lnTo>
                      <a:pt x="1104" y="516"/>
                    </a:lnTo>
                    <a:lnTo>
                      <a:pt x="1104" y="516"/>
                    </a:lnTo>
                    <a:lnTo>
                      <a:pt x="1104" y="516"/>
                    </a:lnTo>
                    <a:lnTo>
                      <a:pt x="1104" y="516"/>
                    </a:lnTo>
                    <a:lnTo>
                      <a:pt x="1110" y="516"/>
                    </a:lnTo>
                    <a:lnTo>
                      <a:pt x="1110" y="516"/>
                    </a:lnTo>
                    <a:lnTo>
                      <a:pt x="1110" y="516"/>
                    </a:lnTo>
                    <a:lnTo>
                      <a:pt x="1110" y="516"/>
                    </a:lnTo>
                    <a:lnTo>
                      <a:pt x="1110" y="516"/>
                    </a:lnTo>
                    <a:lnTo>
                      <a:pt x="1110" y="516"/>
                    </a:lnTo>
                    <a:lnTo>
                      <a:pt x="1110" y="516"/>
                    </a:lnTo>
                    <a:lnTo>
                      <a:pt x="1116" y="516"/>
                    </a:lnTo>
                    <a:lnTo>
                      <a:pt x="1116" y="516"/>
                    </a:lnTo>
                    <a:lnTo>
                      <a:pt x="1116" y="516"/>
                    </a:lnTo>
                    <a:lnTo>
                      <a:pt x="1116" y="510"/>
                    </a:lnTo>
                    <a:lnTo>
                      <a:pt x="1116" y="510"/>
                    </a:lnTo>
                    <a:lnTo>
                      <a:pt x="1116" y="510"/>
                    </a:lnTo>
                    <a:lnTo>
                      <a:pt x="1116" y="510"/>
                    </a:lnTo>
                    <a:lnTo>
                      <a:pt x="1122" y="510"/>
                    </a:lnTo>
                    <a:lnTo>
                      <a:pt x="1122" y="510"/>
                    </a:lnTo>
                    <a:lnTo>
                      <a:pt x="1122" y="510"/>
                    </a:lnTo>
                    <a:lnTo>
                      <a:pt x="1122" y="510"/>
                    </a:lnTo>
                    <a:lnTo>
                      <a:pt x="1122" y="510"/>
                    </a:lnTo>
                    <a:lnTo>
                      <a:pt x="1122" y="510"/>
                    </a:lnTo>
                    <a:lnTo>
                      <a:pt x="1122" y="510"/>
                    </a:lnTo>
                    <a:lnTo>
                      <a:pt x="1128" y="510"/>
                    </a:lnTo>
                    <a:lnTo>
                      <a:pt x="1128" y="510"/>
                    </a:lnTo>
                    <a:lnTo>
                      <a:pt x="1128" y="510"/>
                    </a:lnTo>
                    <a:lnTo>
                      <a:pt x="1128" y="510"/>
                    </a:lnTo>
                    <a:lnTo>
                      <a:pt x="1128" y="510"/>
                    </a:lnTo>
                    <a:lnTo>
                      <a:pt x="1128" y="510"/>
                    </a:lnTo>
                    <a:lnTo>
                      <a:pt x="1128" y="510"/>
                    </a:lnTo>
                    <a:lnTo>
                      <a:pt x="1134" y="510"/>
                    </a:lnTo>
                    <a:lnTo>
                      <a:pt x="1134" y="510"/>
                    </a:lnTo>
                    <a:lnTo>
                      <a:pt x="1134" y="510"/>
                    </a:lnTo>
                    <a:lnTo>
                      <a:pt x="1134" y="510"/>
                    </a:lnTo>
                    <a:lnTo>
                      <a:pt x="1134" y="510"/>
                    </a:lnTo>
                    <a:lnTo>
                      <a:pt x="1134" y="510"/>
                    </a:lnTo>
                    <a:lnTo>
                      <a:pt x="1134" y="510"/>
                    </a:lnTo>
                    <a:lnTo>
                      <a:pt x="1140" y="510"/>
                    </a:lnTo>
                    <a:lnTo>
                      <a:pt x="1140" y="510"/>
                    </a:lnTo>
                    <a:lnTo>
                      <a:pt x="1140" y="510"/>
                    </a:lnTo>
                    <a:lnTo>
                      <a:pt x="1140" y="510"/>
                    </a:lnTo>
                    <a:lnTo>
                      <a:pt x="1140" y="510"/>
                    </a:lnTo>
                    <a:lnTo>
                      <a:pt x="1140" y="510"/>
                    </a:lnTo>
                    <a:lnTo>
                      <a:pt x="1140" y="510"/>
                    </a:lnTo>
                    <a:lnTo>
                      <a:pt x="1146" y="510"/>
                    </a:lnTo>
                    <a:lnTo>
                      <a:pt x="1146" y="510"/>
                    </a:lnTo>
                    <a:lnTo>
                      <a:pt x="1146" y="510"/>
                    </a:lnTo>
                    <a:lnTo>
                      <a:pt x="1146" y="510"/>
                    </a:lnTo>
                    <a:lnTo>
                      <a:pt x="1146" y="510"/>
                    </a:lnTo>
                    <a:lnTo>
                      <a:pt x="1146" y="504"/>
                    </a:lnTo>
                    <a:lnTo>
                      <a:pt x="1146" y="504"/>
                    </a:lnTo>
                    <a:lnTo>
                      <a:pt x="1152" y="504"/>
                    </a:lnTo>
                    <a:lnTo>
                      <a:pt x="1152" y="504"/>
                    </a:lnTo>
                    <a:lnTo>
                      <a:pt x="1152" y="504"/>
                    </a:lnTo>
                    <a:lnTo>
                      <a:pt x="1152" y="504"/>
                    </a:lnTo>
                    <a:lnTo>
                      <a:pt x="1152" y="504"/>
                    </a:lnTo>
                    <a:lnTo>
                      <a:pt x="1152" y="504"/>
                    </a:lnTo>
                    <a:lnTo>
                      <a:pt x="1152" y="504"/>
                    </a:lnTo>
                    <a:lnTo>
                      <a:pt x="1158" y="504"/>
                    </a:lnTo>
                    <a:lnTo>
                      <a:pt x="1158" y="504"/>
                    </a:lnTo>
                    <a:lnTo>
                      <a:pt x="1158" y="504"/>
                    </a:lnTo>
                    <a:lnTo>
                      <a:pt x="1158" y="504"/>
                    </a:lnTo>
                    <a:lnTo>
                      <a:pt x="1158" y="504"/>
                    </a:lnTo>
                    <a:lnTo>
                      <a:pt x="1158" y="504"/>
                    </a:lnTo>
                    <a:lnTo>
                      <a:pt x="1158" y="504"/>
                    </a:lnTo>
                    <a:lnTo>
                      <a:pt x="1164" y="504"/>
                    </a:lnTo>
                    <a:lnTo>
                      <a:pt x="1164" y="504"/>
                    </a:lnTo>
                    <a:lnTo>
                      <a:pt x="1164" y="504"/>
                    </a:lnTo>
                    <a:lnTo>
                      <a:pt x="1164" y="504"/>
                    </a:lnTo>
                    <a:lnTo>
                      <a:pt x="1164" y="504"/>
                    </a:lnTo>
                    <a:lnTo>
                      <a:pt x="1164" y="498"/>
                    </a:lnTo>
                    <a:lnTo>
                      <a:pt x="1164" y="498"/>
                    </a:lnTo>
                    <a:lnTo>
                      <a:pt x="1170" y="498"/>
                    </a:lnTo>
                    <a:lnTo>
                      <a:pt x="1170" y="498"/>
                    </a:lnTo>
                    <a:lnTo>
                      <a:pt x="1170" y="498"/>
                    </a:lnTo>
                    <a:lnTo>
                      <a:pt x="1170" y="498"/>
                    </a:lnTo>
                    <a:lnTo>
                      <a:pt x="1170" y="498"/>
                    </a:lnTo>
                    <a:lnTo>
                      <a:pt x="1170" y="498"/>
                    </a:lnTo>
                    <a:lnTo>
                      <a:pt x="1170" y="498"/>
                    </a:lnTo>
                    <a:lnTo>
                      <a:pt x="1176" y="498"/>
                    </a:lnTo>
                    <a:lnTo>
                      <a:pt x="1176" y="498"/>
                    </a:lnTo>
                    <a:lnTo>
                      <a:pt x="1176" y="498"/>
                    </a:lnTo>
                    <a:lnTo>
                      <a:pt x="1176" y="498"/>
                    </a:lnTo>
                    <a:lnTo>
                      <a:pt x="1176" y="492"/>
                    </a:lnTo>
                    <a:lnTo>
                      <a:pt x="1176" y="492"/>
                    </a:lnTo>
                    <a:lnTo>
                      <a:pt x="1176" y="492"/>
                    </a:lnTo>
                    <a:lnTo>
                      <a:pt x="1182" y="492"/>
                    </a:lnTo>
                    <a:lnTo>
                      <a:pt x="1182" y="492"/>
                    </a:lnTo>
                    <a:lnTo>
                      <a:pt x="1182" y="492"/>
                    </a:lnTo>
                    <a:lnTo>
                      <a:pt x="1182" y="492"/>
                    </a:lnTo>
                    <a:lnTo>
                      <a:pt x="1182" y="492"/>
                    </a:lnTo>
                    <a:lnTo>
                      <a:pt x="1182" y="492"/>
                    </a:lnTo>
                    <a:lnTo>
                      <a:pt x="1182" y="492"/>
                    </a:lnTo>
                    <a:lnTo>
                      <a:pt x="1188" y="492"/>
                    </a:lnTo>
                    <a:lnTo>
                      <a:pt x="1188" y="486"/>
                    </a:lnTo>
                    <a:lnTo>
                      <a:pt x="1188" y="486"/>
                    </a:lnTo>
                    <a:lnTo>
                      <a:pt x="1188" y="486"/>
                    </a:lnTo>
                    <a:lnTo>
                      <a:pt x="1188" y="486"/>
                    </a:lnTo>
                    <a:lnTo>
                      <a:pt x="1188" y="486"/>
                    </a:lnTo>
                    <a:lnTo>
                      <a:pt x="1194" y="486"/>
                    </a:lnTo>
                    <a:lnTo>
                      <a:pt x="1194" y="486"/>
                    </a:lnTo>
                    <a:lnTo>
                      <a:pt x="1194" y="486"/>
                    </a:lnTo>
                    <a:lnTo>
                      <a:pt x="1194" y="480"/>
                    </a:lnTo>
                    <a:lnTo>
                      <a:pt x="1194" y="480"/>
                    </a:lnTo>
                    <a:lnTo>
                      <a:pt x="1194" y="480"/>
                    </a:lnTo>
                    <a:lnTo>
                      <a:pt x="1194" y="480"/>
                    </a:lnTo>
                    <a:lnTo>
                      <a:pt x="1200" y="480"/>
                    </a:lnTo>
                    <a:lnTo>
                      <a:pt x="1200" y="480"/>
                    </a:lnTo>
                    <a:lnTo>
                      <a:pt x="1200" y="480"/>
                    </a:lnTo>
                    <a:lnTo>
                      <a:pt x="1200" y="480"/>
                    </a:lnTo>
                    <a:lnTo>
                      <a:pt x="1200" y="474"/>
                    </a:lnTo>
                    <a:lnTo>
                      <a:pt x="1200" y="474"/>
                    </a:lnTo>
                    <a:lnTo>
                      <a:pt x="1206" y="474"/>
                    </a:lnTo>
                    <a:lnTo>
                      <a:pt x="1206" y="474"/>
                    </a:lnTo>
                    <a:lnTo>
                      <a:pt x="1206" y="474"/>
                    </a:lnTo>
                    <a:lnTo>
                      <a:pt x="1206" y="474"/>
                    </a:lnTo>
                    <a:lnTo>
                      <a:pt x="1206" y="474"/>
                    </a:lnTo>
                    <a:lnTo>
                      <a:pt x="1206" y="468"/>
                    </a:lnTo>
                    <a:lnTo>
                      <a:pt x="1206" y="468"/>
                    </a:lnTo>
                    <a:lnTo>
                      <a:pt x="1212" y="468"/>
                    </a:lnTo>
                    <a:lnTo>
                      <a:pt x="1212" y="468"/>
                    </a:lnTo>
                    <a:lnTo>
                      <a:pt x="1212" y="468"/>
                    </a:lnTo>
                    <a:lnTo>
                      <a:pt x="1212" y="468"/>
                    </a:lnTo>
                    <a:lnTo>
                      <a:pt x="1212" y="468"/>
                    </a:lnTo>
                    <a:lnTo>
                      <a:pt x="1212" y="462"/>
                    </a:lnTo>
                    <a:lnTo>
                      <a:pt x="1212" y="462"/>
                    </a:lnTo>
                    <a:lnTo>
                      <a:pt x="1218" y="462"/>
                    </a:lnTo>
                    <a:lnTo>
                      <a:pt x="1218" y="462"/>
                    </a:lnTo>
                    <a:lnTo>
                      <a:pt x="1218" y="462"/>
                    </a:lnTo>
                    <a:lnTo>
                      <a:pt x="1218" y="462"/>
                    </a:lnTo>
                    <a:lnTo>
                      <a:pt x="1218" y="456"/>
                    </a:lnTo>
                    <a:lnTo>
                      <a:pt x="1218" y="456"/>
                    </a:lnTo>
                    <a:lnTo>
                      <a:pt x="1218" y="456"/>
                    </a:lnTo>
                    <a:lnTo>
                      <a:pt x="1224" y="456"/>
                    </a:lnTo>
                    <a:lnTo>
                      <a:pt x="1224" y="456"/>
                    </a:lnTo>
                    <a:lnTo>
                      <a:pt x="1224" y="456"/>
                    </a:lnTo>
                    <a:lnTo>
                      <a:pt x="1224" y="450"/>
                    </a:lnTo>
                    <a:lnTo>
                      <a:pt x="1224" y="450"/>
                    </a:lnTo>
                    <a:lnTo>
                      <a:pt x="1224" y="450"/>
                    </a:lnTo>
                    <a:lnTo>
                      <a:pt x="1224" y="450"/>
                    </a:lnTo>
                    <a:lnTo>
                      <a:pt x="1230" y="450"/>
                    </a:lnTo>
                    <a:lnTo>
                      <a:pt x="1230" y="444"/>
                    </a:lnTo>
                    <a:lnTo>
                      <a:pt x="1230" y="444"/>
                    </a:lnTo>
                    <a:lnTo>
                      <a:pt x="1230" y="444"/>
                    </a:lnTo>
                    <a:lnTo>
                      <a:pt x="1230" y="444"/>
                    </a:lnTo>
                    <a:lnTo>
                      <a:pt x="1230" y="444"/>
                    </a:lnTo>
                    <a:lnTo>
                      <a:pt x="1230" y="438"/>
                    </a:lnTo>
                    <a:lnTo>
                      <a:pt x="1236" y="438"/>
                    </a:lnTo>
                    <a:lnTo>
                      <a:pt x="1236" y="438"/>
                    </a:lnTo>
                    <a:lnTo>
                      <a:pt x="1236" y="438"/>
                    </a:lnTo>
                    <a:lnTo>
                      <a:pt x="1236" y="438"/>
                    </a:lnTo>
                    <a:lnTo>
                      <a:pt x="1236" y="438"/>
                    </a:lnTo>
                    <a:lnTo>
                      <a:pt x="1236" y="432"/>
                    </a:lnTo>
                    <a:lnTo>
                      <a:pt x="1236" y="432"/>
                    </a:lnTo>
                    <a:lnTo>
                      <a:pt x="1242" y="432"/>
                    </a:lnTo>
                    <a:lnTo>
                      <a:pt x="1242" y="432"/>
                    </a:lnTo>
                    <a:lnTo>
                      <a:pt x="1242" y="432"/>
                    </a:lnTo>
                    <a:lnTo>
                      <a:pt x="1242" y="426"/>
                    </a:lnTo>
                    <a:lnTo>
                      <a:pt x="1242" y="426"/>
                    </a:lnTo>
                    <a:lnTo>
                      <a:pt x="1242" y="426"/>
                    </a:lnTo>
                    <a:lnTo>
                      <a:pt x="1242" y="426"/>
                    </a:lnTo>
                    <a:lnTo>
                      <a:pt x="1248" y="426"/>
                    </a:lnTo>
                    <a:lnTo>
                      <a:pt x="1248" y="420"/>
                    </a:lnTo>
                    <a:lnTo>
                      <a:pt x="1248" y="420"/>
                    </a:lnTo>
                    <a:lnTo>
                      <a:pt x="1248" y="420"/>
                    </a:lnTo>
                    <a:lnTo>
                      <a:pt x="1248" y="420"/>
                    </a:lnTo>
                    <a:lnTo>
                      <a:pt x="1248" y="420"/>
                    </a:lnTo>
                    <a:lnTo>
                      <a:pt x="1248" y="414"/>
                    </a:lnTo>
                    <a:lnTo>
                      <a:pt x="1254" y="414"/>
                    </a:lnTo>
                    <a:lnTo>
                      <a:pt x="1254" y="414"/>
                    </a:lnTo>
                    <a:lnTo>
                      <a:pt x="1254" y="414"/>
                    </a:lnTo>
                    <a:lnTo>
                      <a:pt x="1254" y="414"/>
                    </a:lnTo>
                    <a:lnTo>
                      <a:pt x="1254" y="408"/>
                    </a:lnTo>
                    <a:lnTo>
                      <a:pt x="1254" y="408"/>
                    </a:lnTo>
                    <a:lnTo>
                      <a:pt x="1254" y="408"/>
                    </a:lnTo>
                    <a:lnTo>
                      <a:pt x="1260" y="408"/>
                    </a:lnTo>
                    <a:lnTo>
                      <a:pt x="1260" y="408"/>
                    </a:lnTo>
                    <a:lnTo>
                      <a:pt x="1260" y="402"/>
                    </a:lnTo>
                    <a:lnTo>
                      <a:pt x="1260" y="402"/>
                    </a:lnTo>
                    <a:lnTo>
                      <a:pt x="1260" y="402"/>
                    </a:lnTo>
                    <a:lnTo>
                      <a:pt x="1260" y="402"/>
                    </a:lnTo>
                    <a:lnTo>
                      <a:pt x="1260" y="402"/>
                    </a:lnTo>
                    <a:lnTo>
                      <a:pt x="1266" y="396"/>
                    </a:lnTo>
                    <a:lnTo>
                      <a:pt x="1266" y="396"/>
                    </a:lnTo>
                    <a:lnTo>
                      <a:pt x="1266" y="396"/>
                    </a:lnTo>
                    <a:lnTo>
                      <a:pt x="1266" y="396"/>
                    </a:lnTo>
                    <a:lnTo>
                      <a:pt x="1266" y="390"/>
                    </a:lnTo>
                    <a:lnTo>
                      <a:pt x="1266" y="390"/>
                    </a:lnTo>
                    <a:lnTo>
                      <a:pt x="1266" y="390"/>
                    </a:lnTo>
                    <a:lnTo>
                      <a:pt x="1272" y="390"/>
                    </a:lnTo>
                    <a:lnTo>
                      <a:pt x="1272" y="390"/>
                    </a:lnTo>
                    <a:lnTo>
                      <a:pt x="1272" y="384"/>
                    </a:lnTo>
                    <a:lnTo>
                      <a:pt x="1272" y="384"/>
                    </a:lnTo>
                    <a:lnTo>
                      <a:pt x="1272" y="384"/>
                    </a:lnTo>
                    <a:lnTo>
                      <a:pt x="1272" y="384"/>
                    </a:lnTo>
                    <a:lnTo>
                      <a:pt x="1272" y="384"/>
                    </a:lnTo>
                    <a:lnTo>
                      <a:pt x="1278" y="378"/>
                    </a:lnTo>
                    <a:lnTo>
                      <a:pt x="1278" y="378"/>
                    </a:lnTo>
                    <a:lnTo>
                      <a:pt x="1278" y="378"/>
                    </a:lnTo>
                    <a:lnTo>
                      <a:pt x="1278" y="378"/>
                    </a:lnTo>
                    <a:lnTo>
                      <a:pt x="1278" y="378"/>
                    </a:lnTo>
                    <a:lnTo>
                      <a:pt x="1278" y="372"/>
                    </a:lnTo>
                    <a:lnTo>
                      <a:pt x="1278" y="372"/>
                    </a:lnTo>
                    <a:lnTo>
                      <a:pt x="1284" y="372"/>
                    </a:lnTo>
                    <a:lnTo>
                      <a:pt x="1284" y="372"/>
                    </a:lnTo>
                    <a:lnTo>
                      <a:pt x="1284" y="366"/>
                    </a:lnTo>
                    <a:lnTo>
                      <a:pt x="1284" y="366"/>
                    </a:lnTo>
                    <a:lnTo>
                      <a:pt x="1284" y="366"/>
                    </a:lnTo>
                    <a:lnTo>
                      <a:pt x="1284" y="366"/>
                    </a:lnTo>
                    <a:lnTo>
                      <a:pt x="1284" y="366"/>
                    </a:lnTo>
                    <a:lnTo>
                      <a:pt x="1290" y="360"/>
                    </a:lnTo>
                    <a:lnTo>
                      <a:pt x="1290" y="360"/>
                    </a:lnTo>
                    <a:lnTo>
                      <a:pt x="1290" y="360"/>
                    </a:lnTo>
                    <a:lnTo>
                      <a:pt x="1290" y="360"/>
                    </a:lnTo>
                    <a:lnTo>
                      <a:pt x="1290" y="360"/>
                    </a:lnTo>
                    <a:lnTo>
                      <a:pt x="1290" y="354"/>
                    </a:lnTo>
                    <a:lnTo>
                      <a:pt x="1296" y="354"/>
                    </a:lnTo>
                    <a:lnTo>
                      <a:pt x="1296" y="354"/>
                    </a:lnTo>
                    <a:lnTo>
                      <a:pt x="1296" y="354"/>
                    </a:lnTo>
                    <a:lnTo>
                      <a:pt x="1296" y="348"/>
                    </a:lnTo>
                    <a:lnTo>
                      <a:pt x="1296" y="348"/>
                    </a:lnTo>
                    <a:lnTo>
                      <a:pt x="1296" y="348"/>
                    </a:lnTo>
                    <a:lnTo>
                      <a:pt x="1296" y="348"/>
                    </a:lnTo>
                    <a:lnTo>
                      <a:pt x="1302" y="348"/>
                    </a:lnTo>
                    <a:lnTo>
                      <a:pt x="1302" y="342"/>
                    </a:lnTo>
                    <a:lnTo>
                      <a:pt x="1302" y="342"/>
                    </a:lnTo>
                    <a:lnTo>
                      <a:pt x="1302" y="342"/>
                    </a:lnTo>
                    <a:lnTo>
                      <a:pt x="1302" y="342"/>
                    </a:lnTo>
                    <a:lnTo>
                      <a:pt x="1302" y="336"/>
                    </a:lnTo>
                    <a:lnTo>
                      <a:pt x="1302" y="336"/>
                    </a:lnTo>
                    <a:lnTo>
                      <a:pt x="1308" y="336"/>
                    </a:lnTo>
                    <a:lnTo>
                      <a:pt x="1308" y="336"/>
                    </a:lnTo>
                    <a:lnTo>
                      <a:pt x="1308" y="336"/>
                    </a:lnTo>
                    <a:lnTo>
                      <a:pt x="1308" y="330"/>
                    </a:lnTo>
                    <a:lnTo>
                      <a:pt x="1308" y="330"/>
                    </a:lnTo>
                    <a:lnTo>
                      <a:pt x="1308" y="330"/>
                    </a:lnTo>
                    <a:lnTo>
                      <a:pt x="1308" y="330"/>
                    </a:lnTo>
                    <a:lnTo>
                      <a:pt x="1314" y="324"/>
                    </a:lnTo>
                    <a:lnTo>
                      <a:pt x="1314" y="324"/>
                    </a:lnTo>
                    <a:lnTo>
                      <a:pt x="1314" y="324"/>
                    </a:lnTo>
                    <a:lnTo>
                      <a:pt x="1314" y="324"/>
                    </a:lnTo>
                    <a:lnTo>
                      <a:pt x="1314" y="318"/>
                    </a:lnTo>
                    <a:lnTo>
                      <a:pt x="1314" y="318"/>
                    </a:lnTo>
                    <a:lnTo>
                      <a:pt x="1314" y="318"/>
                    </a:lnTo>
                    <a:lnTo>
                      <a:pt x="1320" y="318"/>
                    </a:lnTo>
                    <a:lnTo>
                      <a:pt x="1320" y="318"/>
                    </a:lnTo>
                    <a:lnTo>
                      <a:pt x="1320" y="312"/>
                    </a:lnTo>
                    <a:lnTo>
                      <a:pt x="1320" y="312"/>
                    </a:lnTo>
                    <a:lnTo>
                      <a:pt x="1320" y="312"/>
                    </a:lnTo>
                    <a:lnTo>
                      <a:pt x="1320" y="312"/>
                    </a:lnTo>
                    <a:lnTo>
                      <a:pt x="1320" y="306"/>
                    </a:lnTo>
                    <a:lnTo>
                      <a:pt x="1326" y="306"/>
                    </a:lnTo>
                    <a:lnTo>
                      <a:pt x="1326" y="306"/>
                    </a:lnTo>
                    <a:lnTo>
                      <a:pt x="1326" y="306"/>
                    </a:lnTo>
                    <a:lnTo>
                      <a:pt x="1326" y="300"/>
                    </a:lnTo>
                    <a:lnTo>
                      <a:pt x="1326" y="300"/>
                    </a:lnTo>
                    <a:lnTo>
                      <a:pt x="1326" y="300"/>
                    </a:lnTo>
                    <a:lnTo>
                      <a:pt x="1326" y="300"/>
                    </a:lnTo>
                    <a:lnTo>
                      <a:pt x="1332" y="300"/>
                    </a:lnTo>
                    <a:lnTo>
                      <a:pt x="1332" y="294"/>
                    </a:lnTo>
                    <a:lnTo>
                      <a:pt x="1332" y="294"/>
                    </a:lnTo>
                    <a:lnTo>
                      <a:pt x="1332" y="294"/>
                    </a:lnTo>
                    <a:lnTo>
                      <a:pt x="1332" y="294"/>
                    </a:lnTo>
                    <a:lnTo>
                      <a:pt x="1332" y="288"/>
                    </a:lnTo>
                    <a:lnTo>
                      <a:pt x="1332" y="288"/>
                    </a:lnTo>
                    <a:lnTo>
                      <a:pt x="1338" y="288"/>
                    </a:lnTo>
                    <a:lnTo>
                      <a:pt x="1338" y="288"/>
                    </a:lnTo>
                    <a:lnTo>
                      <a:pt x="1338" y="282"/>
                    </a:lnTo>
                    <a:lnTo>
                      <a:pt x="1338" y="282"/>
                    </a:lnTo>
                    <a:lnTo>
                      <a:pt x="1338" y="282"/>
                    </a:lnTo>
                    <a:lnTo>
                      <a:pt x="1338" y="282"/>
                    </a:lnTo>
                    <a:lnTo>
                      <a:pt x="1338" y="276"/>
                    </a:lnTo>
                    <a:lnTo>
                      <a:pt x="1344" y="276"/>
                    </a:lnTo>
                    <a:lnTo>
                      <a:pt x="1344" y="276"/>
                    </a:lnTo>
                    <a:lnTo>
                      <a:pt x="1344" y="276"/>
                    </a:lnTo>
                    <a:lnTo>
                      <a:pt x="1344" y="270"/>
                    </a:lnTo>
                    <a:lnTo>
                      <a:pt x="1344" y="270"/>
                    </a:lnTo>
                    <a:lnTo>
                      <a:pt x="1344" y="270"/>
                    </a:lnTo>
                    <a:lnTo>
                      <a:pt x="1344" y="270"/>
                    </a:lnTo>
                    <a:lnTo>
                      <a:pt x="1350" y="270"/>
                    </a:lnTo>
                    <a:lnTo>
                      <a:pt x="1350" y="264"/>
                    </a:lnTo>
                    <a:lnTo>
                      <a:pt x="1350" y="264"/>
                    </a:lnTo>
                    <a:lnTo>
                      <a:pt x="1350" y="264"/>
                    </a:lnTo>
                    <a:lnTo>
                      <a:pt x="1350" y="264"/>
                    </a:lnTo>
                    <a:lnTo>
                      <a:pt x="1350" y="258"/>
                    </a:lnTo>
                    <a:lnTo>
                      <a:pt x="1350" y="258"/>
                    </a:lnTo>
                    <a:lnTo>
                      <a:pt x="1356" y="258"/>
                    </a:lnTo>
                    <a:lnTo>
                      <a:pt x="1356" y="258"/>
                    </a:lnTo>
                    <a:lnTo>
                      <a:pt x="1356" y="252"/>
                    </a:lnTo>
                    <a:lnTo>
                      <a:pt x="1356" y="252"/>
                    </a:lnTo>
                    <a:lnTo>
                      <a:pt x="1356" y="252"/>
                    </a:lnTo>
                    <a:lnTo>
                      <a:pt x="1356" y="252"/>
                    </a:lnTo>
                    <a:lnTo>
                      <a:pt x="1356" y="246"/>
                    </a:lnTo>
                    <a:lnTo>
                      <a:pt x="1362" y="246"/>
                    </a:lnTo>
                    <a:lnTo>
                      <a:pt x="1362" y="246"/>
                    </a:lnTo>
                    <a:lnTo>
                      <a:pt x="1362" y="246"/>
                    </a:lnTo>
                    <a:lnTo>
                      <a:pt x="1362" y="240"/>
                    </a:lnTo>
                    <a:lnTo>
                      <a:pt x="1362" y="240"/>
                    </a:lnTo>
                    <a:lnTo>
                      <a:pt x="1362" y="240"/>
                    </a:lnTo>
                    <a:lnTo>
                      <a:pt x="1362" y="240"/>
                    </a:lnTo>
                    <a:lnTo>
                      <a:pt x="1368" y="234"/>
                    </a:lnTo>
                    <a:lnTo>
                      <a:pt x="1368" y="234"/>
                    </a:lnTo>
                    <a:lnTo>
                      <a:pt x="1368" y="234"/>
                    </a:lnTo>
                    <a:lnTo>
                      <a:pt x="1368" y="234"/>
                    </a:lnTo>
                    <a:lnTo>
                      <a:pt x="1368" y="228"/>
                    </a:lnTo>
                    <a:lnTo>
                      <a:pt x="1368" y="228"/>
                    </a:lnTo>
                    <a:lnTo>
                      <a:pt x="1368" y="228"/>
                    </a:lnTo>
                    <a:lnTo>
                      <a:pt x="1374" y="228"/>
                    </a:lnTo>
                    <a:lnTo>
                      <a:pt x="1374" y="222"/>
                    </a:lnTo>
                    <a:lnTo>
                      <a:pt x="1374" y="222"/>
                    </a:lnTo>
                    <a:lnTo>
                      <a:pt x="1374" y="222"/>
                    </a:lnTo>
                    <a:lnTo>
                      <a:pt x="1374" y="222"/>
                    </a:lnTo>
                    <a:lnTo>
                      <a:pt x="1374" y="216"/>
                    </a:lnTo>
                    <a:lnTo>
                      <a:pt x="1374" y="216"/>
                    </a:lnTo>
                    <a:lnTo>
                      <a:pt x="1380" y="216"/>
                    </a:lnTo>
                    <a:lnTo>
                      <a:pt x="1380" y="216"/>
                    </a:lnTo>
                    <a:lnTo>
                      <a:pt x="1380" y="210"/>
                    </a:lnTo>
                    <a:lnTo>
                      <a:pt x="1380" y="210"/>
                    </a:lnTo>
                    <a:lnTo>
                      <a:pt x="1380" y="210"/>
                    </a:lnTo>
                    <a:lnTo>
                      <a:pt x="1380" y="210"/>
                    </a:lnTo>
                    <a:lnTo>
                      <a:pt x="1386" y="204"/>
                    </a:lnTo>
                    <a:lnTo>
                      <a:pt x="1386" y="204"/>
                    </a:lnTo>
                    <a:lnTo>
                      <a:pt x="1386" y="204"/>
                    </a:lnTo>
                    <a:lnTo>
                      <a:pt x="1386" y="198"/>
                    </a:lnTo>
                    <a:lnTo>
                      <a:pt x="1386" y="198"/>
                    </a:lnTo>
                    <a:lnTo>
                      <a:pt x="1386" y="198"/>
                    </a:lnTo>
                    <a:lnTo>
                      <a:pt x="1386" y="198"/>
                    </a:lnTo>
                    <a:lnTo>
                      <a:pt x="1392" y="192"/>
                    </a:lnTo>
                    <a:lnTo>
                      <a:pt x="1392" y="192"/>
                    </a:lnTo>
                    <a:lnTo>
                      <a:pt x="1392" y="192"/>
                    </a:lnTo>
                    <a:lnTo>
                      <a:pt x="1392" y="192"/>
                    </a:lnTo>
                    <a:lnTo>
                      <a:pt x="1392" y="186"/>
                    </a:lnTo>
                    <a:lnTo>
                      <a:pt x="1392" y="186"/>
                    </a:lnTo>
                    <a:lnTo>
                      <a:pt x="1392" y="186"/>
                    </a:lnTo>
                    <a:lnTo>
                      <a:pt x="1398" y="180"/>
                    </a:lnTo>
                    <a:lnTo>
                      <a:pt x="1398" y="180"/>
                    </a:lnTo>
                    <a:lnTo>
                      <a:pt x="1398" y="180"/>
                    </a:lnTo>
                    <a:lnTo>
                      <a:pt x="1398" y="180"/>
                    </a:lnTo>
                    <a:lnTo>
                      <a:pt x="1398" y="174"/>
                    </a:lnTo>
                    <a:lnTo>
                      <a:pt x="1398" y="174"/>
                    </a:lnTo>
                    <a:lnTo>
                      <a:pt x="1404" y="174"/>
                    </a:lnTo>
                    <a:lnTo>
                      <a:pt x="1404" y="168"/>
                    </a:lnTo>
                    <a:lnTo>
                      <a:pt x="1404" y="168"/>
                    </a:lnTo>
                    <a:lnTo>
                      <a:pt x="1404" y="168"/>
                    </a:lnTo>
                    <a:lnTo>
                      <a:pt x="1404" y="168"/>
                    </a:lnTo>
                    <a:lnTo>
                      <a:pt x="1404" y="162"/>
                    </a:lnTo>
                    <a:lnTo>
                      <a:pt x="1404" y="162"/>
                    </a:lnTo>
                    <a:lnTo>
                      <a:pt x="1410" y="162"/>
                    </a:lnTo>
                    <a:lnTo>
                      <a:pt x="1410" y="162"/>
                    </a:lnTo>
                    <a:lnTo>
                      <a:pt x="1410" y="156"/>
                    </a:lnTo>
                    <a:lnTo>
                      <a:pt x="1410" y="156"/>
                    </a:lnTo>
                    <a:lnTo>
                      <a:pt x="1410" y="156"/>
                    </a:lnTo>
                    <a:lnTo>
                      <a:pt x="1410" y="156"/>
                    </a:lnTo>
                    <a:lnTo>
                      <a:pt x="1410" y="150"/>
                    </a:lnTo>
                    <a:lnTo>
                      <a:pt x="1416" y="150"/>
                    </a:lnTo>
                    <a:lnTo>
                      <a:pt x="1416" y="150"/>
                    </a:lnTo>
                    <a:lnTo>
                      <a:pt x="1416" y="144"/>
                    </a:lnTo>
                    <a:lnTo>
                      <a:pt x="1416" y="144"/>
                    </a:lnTo>
                    <a:lnTo>
                      <a:pt x="1416" y="144"/>
                    </a:lnTo>
                    <a:lnTo>
                      <a:pt x="1416" y="144"/>
                    </a:lnTo>
                    <a:lnTo>
                      <a:pt x="1416" y="138"/>
                    </a:lnTo>
                    <a:lnTo>
                      <a:pt x="1422" y="138"/>
                    </a:lnTo>
                    <a:lnTo>
                      <a:pt x="1422" y="138"/>
                    </a:lnTo>
                    <a:lnTo>
                      <a:pt x="1422" y="132"/>
                    </a:lnTo>
                    <a:lnTo>
                      <a:pt x="1422" y="132"/>
                    </a:lnTo>
                    <a:lnTo>
                      <a:pt x="1422" y="132"/>
                    </a:lnTo>
                    <a:lnTo>
                      <a:pt x="1422" y="132"/>
                    </a:lnTo>
                    <a:lnTo>
                      <a:pt x="1422" y="126"/>
                    </a:lnTo>
                    <a:lnTo>
                      <a:pt x="1428" y="126"/>
                    </a:lnTo>
                    <a:lnTo>
                      <a:pt x="1428" y="126"/>
                    </a:lnTo>
                    <a:lnTo>
                      <a:pt x="1428" y="126"/>
                    </a:lnTo>
                    <a:lnTo>
                      <a:pt x="1428" y="120"/>
                    </a:lnTo>
                    <a:lnTo>
                      <a:pt x="1428" y="120"/>
                    </a:lnTo>
                    <a:lnTo>
                      <a:pt x="1428" y="120"/>
                    </a:lnTo>
                    <a:lnTo>
                      <a:pt x="1428" y="114"/>
                    </a:lnTo>
                    <a:lnTo>
                      <a:pt x="1434" y="114"/>
                    </a:lnTo>
                    <a:lnTo>
                      <a:pt x="1434" y="114"/>
                    </a:lnTo>
                    <a:lnTo>
                      <a:pt x="1434" y="114"/>
                    </a:lnTo>
                    <a:lnTo>
                      <a:pt x="1434" y="108"/>
                    </a:lnTo>
                    <a:lnTo>
                      <a:pt x="1434" y="108"/>
                    </a:lnTo>
                    <a:lnTo>
                      <a:pt x="1434" y="108"/>
                    </a:lnTo>
                    <a:lnTo>
                      <a:pt x="1434" y="102"/>
                    </a:lnTo>
                    <a:lnTo>
                      <a:pt x="1440" y="102"/>
                    </a:lnTo>
                    <a:lnTo>
                      <a:pt x="1440" y="102"/>
                    </a:lnTo>
                    <a:lnTo>
                      <a:pt x="1440" y="102"/>
                    </a:lnTo>
                    <a:lnTo>
                      <a:pt x="1440" y="96"/>
                    </a:lnTo>
                    <a:lnTo>
                      <a:pt x="1440" y="96"/>
                    </a:lnTo>
                    <a:lnTo>
                      <a:pt x="1440" y="96"/>
                    </a:lnTo>
                    <a:lnTo>
                      <a:pt x="1440" y="90"/>
                    </a:lnTo>
                    <a:lnTo>
                      <a:pt x="1446" y="90"/>
                    </a:lnTo>
                    <a:lnTo>
                      <a:pt x="1446" y="90"/>
                    </a:lnTo>
                    <a:lnTo>
                      <a:pt x="1446" y="90"/>
                    </a:lnTo>
                    <a:lnTo>
                      <a:pt x="1446" y="84"/>
                    </a:lnTo>
                    <a:lnTo>
                      <a:pt x="1446" y="84"/>
                    </a:lnTo>
                    <a:lnTo>
                      <a:pt x="1446" y="84"/>
                    </a:lnTo>
                    <a:lnTo>
                      <a:pt x="1446" y="78"/>
                    </a:lnTo>
                    <a:lnTo>
                      <a:pt x="1452" y="78"/>
                    </a:lnTo>
                    <a:lnTo>
                      <a:pt x="1452" y="78"/>
                    </a:lnTo>
                    <a:lnTo>
                      <a:pt x="1452" y="78"/>
                    </a:lnTo>
                    <a:lnTo>
                      <a:pt x="1452" y="72"/>
                    </a:lnTo>
                    <a:lnTo>
                      <a:pt x="1452" y="72"/>
                    </a:lnTo>
                    <a:lnTo>
                      <a:pt x="1452" y="72"/>
                    </a:lnTo>
                    <a:lnTo>
                      <a:pt x="1452" y="66"/>
                    </a:lnTo>
                    <a:lnTo>
                      <a:pt x="1458" y="66"/>
                    </a:lnTo>
                    <a:lnTo>
                      <a:pt x="1458" y="66"/>
                    </a:lnTo>
                    <a:lnTo>
                      <a:pt x="1458" y="66"/>
                    </a:lnTo>
                    <a:lnTo>
                      <a:pt x="1458" y="60"/>
                    </a:lnTo>
                    <a:lnTo>
                      <a:pt x="1458" y="60"/>
                    </a:lnTo>
                    <a:lnTo>
                      <a:pt x="1458" y="60"/>
                    </a:lnTo>
                    <a:lnTo>
                      <a:pt x="1458" y="54"/>
                    </a:lnTo>
                    <a:lnTo>
                      <a:pt x="1464" y="54"/>
                    </a:lnTo>
                    <a:lnTo>
                      <a:pt x="1464" y="54"/>
                    </a:lnTo>
                    <a:lnTo>
                      <a:pt x="1464" y="54"/>
                    </a:lnTo>
                    <a:lnTo>
                      <a:pt x="1464" y="48"/>
                    </a:lnTo>
                    <a:lnTo>
                      <a:pt x="1464" y="48"/>
                    </a:lnTo>
                    <a:lnTo>
                      <a:pt x="1464" y="48"/>
                    </a:lnTo>
                    <a:lnTo>
                      <a:pt x="1470" y="42"/>
                    </a:lnTo>
                    <a:lnTo>
                      <a:pt x="1470" y="42"/>
                    </a:lnTo>
                    <a:lnTo>
                      <a:pt x="1470" y="42"/>
                    </a:lnTo>
                    <a:lnTo>
                      <a:pt x="1470" y="36"/>
                    </a:lnTo>
                    <a:lnTo>
                      <a:pt x="1470" y="36"/>
                    </a:lnTo>
                    <a:lnTo>
                      <a:pt x="1470" y="36"/>
                    </a:lnTo>
                    <a:lnTo>
                      <a:pt x="1470" y="36"/>
                    </a:lnTo>
                    <a:lnTo>
                      <a:pt x="1476" y="30"/>
                    </a:lnTo>
                    <a:lnTo>
                      <a:pt x="1476" y="30"/>
                    </a:lnTo>
                    <a:lnTo>
                      <a:pt x="1476" y="30"/>
                    </a:lnTo>
                    <a:lnTo>
                      <a:pt x="1476" y="24"/>
                    </a:lnTo>
                    <a:lnTo>
                      <a:pt x="1476" y="24"/>
                    </a:lnTo>
                    <a:lnTo>
                      <a:pt x="1476" y="24"/>
                    </a:lnTo>
                    <a:lnTo>
                      <a:pt x="1476" y="24"/>
                    </a:lnTo>
                    <a:lnTo>
                      <a:pt x="1482" y="18"/>
                    </a:lnTo>
                    <a:lnTo>
                      <a:pt x="1482" y="18"/>
                    </a:lnTo>
                    <a:lnTo>
                      <a:pt x="1482" y="18"/>
                    </a:lnTo>
                    <a:lnTo>
                      <a:pt x="1482" y="18"/>
                    </a:lnTo>
                    <a:lnTo>
                      <a:pt x="1482" y="18"/>
                    </a:lnTo>
                    <a:lnTo>
                      <a:pt x="1482" y="12"/>
                    </a:lnTo>
                    <a:lnTo>
                      <a:pt x="1482" y="12"/>
                    </a:lnTo>
                    <a:lnTo>
                      <a:pt x="1488" y="12"/>
                    </a:lnTo>
                    <a:lnTo>
                      <a:pt x="1488" y="12"/>
                    </a:lnTo>
                    <a:lnTo>
                      <a:pt x="1488" y="12"/>
                    </a:lnTo>
                    <a:lnTo>
                      <a:pt x="1488" y="6"/>
                    </a:lnTo>
                    <a:lnTo>
                      <a:pt x="1488" y="6"/>
                    </a:lnTo>
                    <a:lnTo>
                      <a:pt x="1488" y="6"/>
                    </a:lnTo>
                    <a:lnTo>
                      <a:pt x="1488" y="6"/>
                    </a:lnTo>
                    <a:lnTo>
                      <a:pt x="1494" y="6"/>
                    </a:lnTo>
                    <a:lnTo>
                      <a:pt x="1494" y="6"/>
                    </a:lnTo>
                    <a:lnTo>
                      <a:pt x="1494" y="6"/>
                    </a:lnTo>
                    <a:lnTo>
                      <a:pt x="1494" y="6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6" y="0"/>
                    </a:lnTo>
                    <a:lnTo>
                      <a:pt x="1506" y="0"/>
                    </a:lnTo>
                    <a:lnTo>
                      <a:pt x="1506" y="0"/>
                    </a:lnTo>
                    <a:lnTo>
                      <a:pt x="1506" y="0"/>
                    </a:lnTo>
                    <a:lnTo>
                      <a:pt x="1506" y="0"/>
                    </a:lnTo>
                    <a:lnTo>
                      <a:pt x="1506" y="0"/>
                    </a:lnTo>
                    <a:lnTo>
                      <a:pt x="1506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8" y="6"/>
                    </a:lnTo>
                    <a:lnTo>
                      <a:pt x="1518" y="6"/>
                    </a:lnTo>
                    <a:lnTo>
                      <a:pt x="1518" y="6"/>
                    </a:lnTo>
                    <a:lnTo>
                      <a:pt x="1518" y="6"/>
                    </a:lnTo>
                    <a:lnTo>
                      <a:pt x="1518" y="6"/>
                    </a:lnTo>
                    <a:lnTo>
                      <a:pt x="1518" y="6"/>
                    </a:lnTo>
                    <a:lnTo>
                      <a:pt x="1518" y="6"/>
                    </a:lnTo>
                    <a:lnTo>
                      <a:pt x="1524" y="6"/>
                    </a:lnTo>
                    <a:lnTo>
                      <a:pt x="1524" y="12"/>
                    </a:lnTo>
                    <a:lnTo>
                      <a:pt x="1524" y="12"/>
                    </a:lnTo>
                    <a:lnTo>
                      <a:pt x="1524" y="12"/>
                    </a:lnTo>
                    <a:lnTo>
                      <a:pt x="1524" y="12"/>
                    </a:lnTo>
                    <a:lnTo>
                      <a:pt x="1524" y="12"/>
                    </a:lnTo>
                    <a:lnTo>
                      <a:pt x="1524" y="18"/>
                    </a:lnTo>
                    <a:lnTo>
                      <a:pt x="1530" y="18"/>
                    </a:lnTo>
                    <a:lnTo>
                      <a:pt x="1530" y="18"/>
                    </a:lnTo>
                    <a:lnTo>
                      <a:pt x="1530" y="18"/>
                    </a:lnTo>
                    <a:lnTo>
                      <a:pt x="1530" y="18"/>
                    </a:lnTo>
                    <a:lnTo>
                      <a:pt x="1530" y="24"/>
                    </a:lnTo>
                    <a:lnTo>
                      <a:pt x="1530" y="24"/>
                    </a:lnTo>
                    <a:lnTo>
                      <a:pt x="1530" y="24"/>
                    </a:lnTo>
                    <a:lnTo>
                      <a:pt x="1536" y="24"/>
                    </a:lnTo>
                    <a:lnTo>
                      <a:pt x="1536" y="30"/>
                    </a:lnTo>
                    <a:lnTo>
                      <a:pt x="1536" y="30"/>
                    </a:lnTo>
                    <a:lnTo>
                      <a:pt x="1536" y="30"/>
                    </a:lnTo>
                    <a:lnTo>
                      <a:pt x="1536" y="36"/>
                    </a:lnTo>
                    <a:lnTo>
                      <a:pt x="1536" y="36"/>
                    </a:lnTo>
                    <a:lnTo>
                      <a:pt x="1536" y="36"/>
                    </a:lnTo>
                    <a:lnTo>
                      <a:pt x="1542" y="36"/>
                    </a:lnTo>
                    <a:lnTo>
                      <a:pt x="1542" y="42"/>
                    </a:lnTo>
                    <a:lnTo>
                      <a:pt x="1542" y="42"/>
                    </a:lnTo>
                    <a:lnTo>
                      <a:pt x="1542" y="42"/>
                    </a:lnTo>
                    <a:lnTo>
                      <a:pt x="1542" y="48"/>
                    </a:lnTo>
                    <a:lnTo>
                      <a:pt x="1542" y="48"/>
                    </a:lnTo>
                    <a:lnTo>
                      <a:pt x="1542" y="48"/>
                    </a:lnTo>
                    <a:lnTo>
                      <a:pt x="1548" y="54"/>
                    </a:lnTo>
                    <a:lnTo>
                      <a:pt x="1548" y="54"/>
                    </a:lnTo>
                    <a:lnTo>
                      <a:pt x="1548" y="60"/>
                    </a:lnTo>
                    <a:lnTo>
                      <a:pt x="1548" y="60"/>
                    </a:lnTo>
                    <a:lnTo>
                      <a:pt x="1548" y="60"/>
                    </a:lnTo>
                    <a:lnTo>
                      <a:pt x="1548" y="66"/>
                    </a:lnTo>
                    <a:lnTo>
                      <a:pt x="1548" y="66"/>
                    </a:lnTo>
                    <a:lnTo>
                      <a:pt x="1554" y="72"/>
                    </a:lnTo>
                    <a:lnTo>
                      <a:pt x="1554" y="72"/>
                    </a:lnTo>
                    <a:lnTo>
                      <a:pt x="1554" y="72"/>
                    </a:lnTo>
                    <a:lnTo>
                      <a:pt x="1554" y="78"/>
                    </a:lnTo>
                    <a:lnTo>
                      <a:pt x="1554" y="78"/>
                    </a:lnTo>
                    <a:lnTo>
                      <a:pt x="1554" y="84"/>
                    </a:lnTo>
                    <a:lnTo>
                      <a:pt x="1554" y="84"/>
                    </a:lnTo>
                    <a:lnTo>
                      <a:pt x="1560" y="90"/>
                    </a:lnTo>
                    <a:lnTo>
                      <a:pt x="1560" y="90"/>
                    </a:lnTo>
                    <a:lnTo>
                      <a:pt x="1560" y="96"/>
                    </a:lnTo>
                    <a:lnTo>
                      <a:pt x="1560" y="96"/>
                    </a:lnTo>
                    <a:lnTo>
                      <a:pt x="1560" y="102"/>
                    </a:lnTo>
                    <a:lnTo>
                      <a:pt x="1560" y="102"/>
                    </a:lnTo>
                    <a:lnTo>
                      <a:pt x="1566" y="108"/>
                    </a:lnTo>
                    <a:lnTo>
                      <a:pt x="1566" y="108"/>
                    </a:lnTo>
                    <a:lnTo>
                      <a:pt x="1566" y="108"/>
                    </a:lnTo>
                    <a:lnTo>
                      <a:pt x="1566" y="114"/>
                    </a:lnTo>
                    <a:lnTo>
                      <a:pt x="1566" y="114"/>
                    </a:lnTo>
                    <a:lnTo>
                      <a:pt x="1566" y="120"/>
                    </a:lnTo>
                    <a:lnTo>
                      <a:pt x="1566" y="120"/>
                    </a:lnTo>
                    <a:lnTo>
                      <a:pt x="1572" y="126"/>
                    </a:lnTo>
                    <a:lnTo>
                      <a:pt x="1572" y="126"/>
                    </a:lnTo>
                    <a:lnTo>
                      <a:pt x="1572" y="126"/>
                    </a:lnTo>
                    <a:lnTo>
                      <a:pt x="1572" y="132"/>
                    </a:lnTo>
                    <a:lnTo>
                      <a:pt x="1572" y="132"/>
                    </a:lnTo>
                    <a:lnTo>
                      <a:pt x="1572" y="138"/>
                    </a:lnTo>
                    <a:lnTo>
                      <a:pt x="1572" y="138"/>
                    </a:lnTo>
                    <a:lnTo>
                      <a:pt x="1578" y="144"/>
                    </a:lnTo>
                    <a:lnTo>
                      <a:pt x="1578" y="144"/>
                    </a:lnTo>
                    <a:lnTo>
                      <a:pt x="1578" y="144"/>
                    </a:lnTo>
                    <a:lnTo>
                      <a:pt x="1578" y="150"/>
                    </a:lnTo>
                    <a:lnTo>
                      <a:pt x="1578" y="150"/>
                    </a:lnTo>
                    <a:lnTo>
                      <a:pt x="1578" y="156"/>
                    </a:lnTo>
                    <a:lnTo>
                      <a:pt x="1584" y="156"/>
                    </a:lnTo>
                    <a:lnTo>
                      <a:pt x="1584" y="156"/>
                    </a:lnTo>
                    <a:lnTo>
                      <a:pt x="1584" y="162"/>
                    </a:lnTo>
                    <a:lnTo>
                      <a:pt x="1584" y="162"/>
                    </a:lnTo>
                    <a:lnTo>
                      <a:pt x="1584" y="168"/>
                    </a:lnTo>
                    <a:lnTo>
                      <a:pt x="1584" y="168"/>
                    </a:lnTo>
                    <a:lnTo>
                      <a:pt x="1584" y="168"/>
                    </a:lnTo>
                    <a:lnTo>
                      <a:pt x="1590" y="174"/>
                    </a:lnTo>
                    <a:lnTo>
                      <a:pt x="1590" y="174"/>
                    </a:lnTo>
                    <a:lnTo>
                      <a:pt x="1590" y="180"/>
                    </a:lnTo>
                    <a:lnTo>
                      <a:pt x="1590" y="180"/>
                    </a:lnTo>
                    <a:lnTo>
                      <a:pt x="1590" y="180"/>
                    </a:lnTo>
                    <a:lnTo>
                      <a:pt x="1590" y="186"/>
                    </a:lnTo>
                    <a:lnTo>
                      <a:pt x="1590" y="186"/>
                    </a:lnTo>
                    <a:lnTo>
                      <a:pt x="1596" y="192"/>
                    </a:lnTo>
                    <a:lnTo>
                      <a:pt x="1596" y="192"/>
                    </a:lnTo>
                    <a:lnTo>
                      <a:pt x="1596" y="192"/>
                    </a:lnTo>
                    <a:lnTo>
                      <a:pt x="1596" y="198"/>
                    </a:lnTo>
                    <a:lnTo>
                      <a:pt x="1596" y="198"/>
                    </a:lnTo>
                    <a:lnTo>
                      <a:pt x="1596" y="204"/>
                    </a:lnTo>
                    <a:lnTo>
                      <a:pt x="1596" y="204"/>
                    </a:lnTo>
                    <a:lnTo>
                      <a:pt x="1602" y="204"/>
                    </a:lnTo>
                    <a:lnTo>
                      <a:pt x="1602" y="210"/>
                    </a:lnTo>
                    <a:lnTo>
                      <a:pt x="1602" y="210"/>
                    </a:lnTo>
                    <a:lnTo>
                      <a:pt x="1602" y="216"/>
                    </a:lnTo>
                    <a:lnTo>
                      <a:pt x="1602" y="216"/>
                    </a:lnTo>
                    <a:lnTo>
                      <a:pt x="1602" y="216"/>
                    </a:lnTo>
                    <a:lnTo>
                      <a:pt x="1602" y="222"/>
                    </a:lnTo>
                    <a:lnTo>
                      <a:pt x="1608" y="222"/>
                    </a:lnTo>
                    <a:lnTo>
                      <a:pt x="1608" y="228"/>
                    </a:lnTo>
                    <a:lnTo>
                      <a:pt x="1608" y="228"/>
                    </a:lnTo>
                    <a:lnTo>
                      <a:pt x="1608" y="228"/>
                    </a:lnTo>
                    <a:lnTo>
                      <a:pt x="1608" y="234"/>
                    </a:lnTo>
                    <a:lnTo>
                      <a:pt x="1608" y="234"/>
                    </a:lnTo>
                    <a:lnTo>
                      <a:pt x="1608" y="234"/>
                    </a:lnTo>
                    <a:lnTo>
                      <a:pt x="1614" y="240"/>
                    </a:lnTo>
                    <a:lnTo>
                      <a:pt x="1614" y="240"/>
                    </a:lnTo>
                    <a:lnTo>
                      <a:pt x="1614" y="246"/>
                    </a:lnTo>
                    <a:lnTo>
                      <a:pt x="1614" y="246"/>
                    </a:lnTo>
                    <a:lnTo>
                      <a:pt x="1614" y="246"/>
                    </a:lnTo>
                    <a:lnTo>
                      <a:pt x="1614" y="252"/>
                    </a:lnTo>
                    <a:lnTo>
                      <a:pt x="1614" y="252"/>
                    </a:lnTo>
                    <a:lnTo>
                      <a:pt x="1620" y="258"/>
                    </a:lnTo>
                    <a:lnTo>
                      <a:pt x="1620" y="258"/>
                    </a:lnTo>
                    <a:lnTo>
                      <a:pt x="1620" y="258"/>
                    </a:lnTo>
                    <a:lnTo>
                      <a:pt x="1620" y="264"/>
                    </a:lnTo>
                    <a:lnTo>
                      <a:pt x="1620" y="264"/>
                    </a:lnTo>
                    <a:lnTo>
                      <a:pt x="1620" y="264"/>
                    </a:lnTo>
                    <a:lnTo>
                      <a:pt x="1620" y="270"/>
                    </a:lnTo>
                    <a:lnTo>
                      <a:pt x="1626" y="270"/>
                    </a:lnTo>
                    <a:lnTo>
                      <a:pt x="1626" y="270"/>
                    </a:lnTo>
                    <a:lnTo>
                      <a:pt x="1626" y="276"/>
                    </a:lnTo>
                    <a:lnTo>
                      <a:pt x="1626" y="276"/>
                    </a:lnTo>
                    <a:lnTo>
                      <a:pt x="1626" y="282"/>
                    </a:lnTo>
                    <a:lnTo>
                      <a:pt x="1626" y="282"/>
                    </a:lnTo>
                    <a:lnTo>
                      <a:pt x="1626" y="282"/>
                    </a:lnTo>
                    <a:lnTo>
                      <a:pt x="1632" y="288"/>
                    </a:lnTo>
                    <a:lnTo>
                      <a:pt x="1632" y="288"/>
                    </a:lnTo>
                    <a:lnTo>
                      <a:pt x="1632" y="288"/>
                    </a:lnTo>
                    <a:lnTo>
                      <a:pt x="1632" y="294"/>
                    </a:lnTo>
                    <a:lnTo>
                      <a:pt x="1632" y="294"/>
                    </a:lnTo>
                    <a:lnTo>
                      <a:pt x="1632" y="294"/>
                    </a:lnTo>
                    <a:lnTo>
                      <a:pt x="1632" y="300"/>
                    </a:lnTo>
                    <a:lnTo>
                      <a:pt x="1638" y="300"/>
                    </a:lnTo>
                    <a:lnTo>
                      <a:pt x="1638" y="306"/>
                    </a:lnTo>
                    <a:lnTo>
                      <a:pt x="1638" y="306"/>
                    </a:lnTo>
                    <a:lnTo>
                      <a:pt x="1638" y="306"/>
                    </a:lnTo>
                    <a:lnTo>
                      <a:pt x="1638" y="312"/>
                    </a:lnTo>
                    <a:lnTo>
                      <a:pt x="1638" y="312"/>
                    </a:lnTo>
                    <a:lnTo>
                      <a:pt x="1638" y="312"/>
                    </a:lnTo>
                    <a:lnTo>
                      <a:pt x="1644" y="318"/>
                    </a:lnTo>
                    <a:lnTo>
                      <a:pt x="1644" y="318"/>
                    </a:lnTo>
                    <a:lnTo>
                      <a:pt x="1644" y="318"/>
                    </a:lnTo>
                    <a:lnTo>
                      <a:pt x="1644" y="324"/>
                    </a:lnTo>
                    <a:lnTo>
                      <a:pt x="1644" y="324"/>
                    </a:lnTo>
                    <a:lnTo>
                      <a:pt x="1644" y="324"/>
                    </a:lnTo>
                    <a:lnTo>
                      <a:pt x="1644" y="330"/>
                    </a:lnTo>
                    <a:lnTo>
                      <a:pt x="1650" y="330"/>
                    </a:lnTo>
                    <a:lnTo>
                      <a:pt x="1650" y="330"/>
                    </a:lnTo>
                    <a:lnTo>
                      <a:pt x="1650" y="336"/>
                    </a:lnTo>
                    <a:lnTo>
                      <a:pt x="1650" y="336"/>
                    </a:lnTo>
                    <a:lnTo>
                      <a:pt x="1650" y="336"/>
                    </a:lnTo>
                    <a:lnTo>
                      <a:pt x="1650" y="342"/>
                    </a:lnTo>
                    <a:lnTo>
                      <a:pt x="1650" y="342"/>
                    </a:lnTo>
                    <a:lnTo>
                      <a:pt x="1656" y="342"/>
                    </a:lnTo>
                    <a:lnTo>
                      <a:pt x="1656" y="348"/>
                    </a:lnTo>
                    <a:lnTo>
                      <a:pt x="1656" y="348"/>
                    </a:lnTo>
                    <a:lnTo>
                      <a:pt x="1656" y="354"/>
                    </a:lnTo>
                    <a:lnTo>
                      <a:pt x="1656" y="354"/>
                    </a:lnTo>
                    <a:lnTo>
                      <a:pt x="1656" y="354"/>
                    </a:lnTo>
                    <a:lnTo>
                      <a:pt x="1656" y="360"/>
                    </a:lnTo>
                    <a:lnTo>
                      <a:pt x="1662" y="360"/>
                    </a:lnTo>
                    <a:lnTo>
                      <a:pt x="1662" y="360"/>
                    </a:lnTo>
                    <a:lnTo>
                      <a:pt x="1662" y="366"/>
                    </a:lnTo>
                    <a:lnTo>
                      <a:pt x="1662" y="366"/>
                    </a:lnTo>
                    <a:lnTo>
                      <a:pt x="1662" y="366"/>
                    </a:lnTo>
                    <a:lnTo>
                      <a:pt x="1662" y="372"/>
                    </a:lnTo>
                    <a:lnTo>
                      <a:pt x="1668" y="372"/>
                    </a:lnTo>
                    <a:lnTo>
                      <a:pt x="1668" y="372"/>
                    </a:lnTo>
                    <a:lnTo>
                      <a:pt x="1668" y="372"/>
                    </a:lnTo>
                    <a:lnTo>
                      <a:pt x="1668" y="378"/>
                    </a:lnTo>
                    <a:lnTo>
                      <a:pt x="1668" y="378"/>
                    </a:lnTo>
                    <a:lnTo>
                      <a:pt x="1668" y="378"/>
                    </a:lnTo>
                    <a:lnTo>
                      <a:pt x="1668" y="384"/>
                    </a:lnTo>
                    <a:lnTo>
                      <a:pt x="1674" y="384"/>
                    </a:lnTo>
                    <a:lnTo>
                      <a:pt x="1674" y="384"/>
                    </a:lnTo>
                    <a:lnTo>
                      <a:pt x="1674" y="390"/>
                    </a:lnTo>
                    <a:lnTo>
                      <a:pt x="1674" y="390"/>
                    </a:lnTo>
                    <a:lnTo>
                      <a:pt x="1674" y="390"/>
                    </a:lnTo>
                    <a:lnTo>
                      <a:pt x="1674" y="396"/>
                    </a:lnTo>
                    <a:lnTo>
                      <a:pt x="1674" y="396"/>
                    </a:lnTo>
                    <a:lnTo>
                      <a:pt x="1680" y="396"/>
                    </a:lnTo>
                    <a:lnTo>
                      <a:pt x="1680" y="402"/>
                    </a:lnTo>
                    <a:lnTo>
                      <a:pt x="1680" y="402"/>
                    </a:lnTo>
                    <a:lnTo>
                      <a:pt x="1680" y="402"/>
                    </a:lnTo>
                    <a:lnTo>
                      <a:pt x="1680" y="408"/>
                    </a:lnTo>
                    <a:lnTo>
                      <a:pt x="1680" y="408"/>
                    </a:lnTo>
                    <a:lnTo>
                      <a:pt x="1680" y="408"/>
                    </a:lnTo>
                    <a:lnTo>
                      <a:pt x="1686" y="414"/>
                    </a:lnTo>
                    <a:lnTo>
                      <a:pt x="1686" y="414"/>
                    </a:lnTo>
                    <a:lnTo>
                      <a:pt x="1686" y="414"/>
                    </a:lnTo>
                    <a:lnTo>
                      <a:pt x="1686" y="414"/>
                    </a:lnTo>
                    <a:lnTo>
                      <a:pt x="1686" y="420"/>
                    </a:lnTo>
                    <a:lnTo>
                      <a:pt x="1686" y="420"/>
                    </a:lnTo>
                    <a:lnTo>
                      <a:pt x="1686" y="420"/>
                    </a:lnTo>
                    <a:lnTo>
                      <a:pt x="1692" y="426"/>
                    </a:lnTo>
                    <a:lnTo>
                      <a:pt x="1692" y="426"/>
                    </a:lnTo>
                    <a:lnTo>
                      <a:pt x="1692" y="426"/>
                    </a:lnTo>
                    <a:lnTo>
                      <a:pt x="1692" y="432"/>
                    </a:lnTo>
                    <a:lnTo>
                      <a:pt x="1692" y="432"/>
                    </a:lnTo>
                    <a:lnTo>
                      <a:pt x="1692" y="432"/>
                    </a:lnTo>
                    <a:lnTo>
                      <a:pt x="1692" y="432"/>
                    </a:lnTo>
                    <a:lnTo>
                      <a:pt x="1698" y="438"/>
                    </a:lnTo>
                    <a:lnTo>
                      <a:pt x="1698" y="438"/>
                    </a:lnTo>
                    <a:lnTo>
                      <a:pt x="1698" y="438"/>
                    </a:lnTo>
                    <a:lnTo>
                      <a:pt x="1698" y="444"/>
                    </a:lnTo>
                    <a:lnTo>
                      <a:pt x="1698" y="444"/>
                    </a:lnTo>
                    <a:lnTo>
                      <a:pt x="1698" y="444"/>
                    </a:lnTo>
                    <a:lnTo>
                      <a:pt x="1698" y="450"/>
                    </a:lnTo>
                    <a:lnTo>
                      <a:pt x="1704" y="450"/>
                    </a:lnTo>
                    <a:lnTo>
                      <a:pt x="1704" y="450"/>
                    </a:lnTo>
                    <a:lnTo>
                      <a:pt x="1704" y="450"/>
                    </a:lnTo>
                    <a:lnTo>
                      <a:pt x="1704" y="456"/>
                    </a:lnTo>
                    <a:lnTo>
                      <a:pt x="1704" y="456"/>
                    </a:lnTo>
                    <a:lnTo>
                      <a:pt x="1704" y="456"/>
                    </a:lnTo>
                    <a:lnTo>
                      <a:pt x="1704" y="462"/>
                    </a:lnTo>
                    <a:lnTo>
                      <a:pt x="1710" y="462"/>
                    </a:lnTo>
                    <a:lnTo>
                      <a:pt x="1710" y="462"/>
                    </a:lnTo>
                    <a:lnTo>
                      <a:pt x="1710" y="462"/>
                    </a:lnTo>
                    <a:lnTo>
                      <a:pt x="1710" y="468"/>
                    </a:lnTo>
                    <a:lnTo>
                      <a:pt x="1710" y="468"/>
                    </a:lnTo>
                    <a:lnTo>
                      <a:pt x="1710" y="468"/>
                    </a:lnTo>
                    <a:lnTo>
                      <a:pt x="1710" y="474"/>
                    </a:lnTo>
                    <a:lnTo>
                      <a:pt x="1716" y="474"/>
                    </a:lnTo>
                    <a:lnTo>
                      <a:pt x="1716" y="474"/>
                    </a:lnTo>
                    <a:lnTo>
                      <a:pt x="1716" y="474"/>
                    </a:lnTo>
                    <a:lnTo>
                      <a:pt x="1716" y="480"/>
                    </a:lnTo>
                    <a:lnTo>
                      <a:pt x="1716" y="480"/>
                    </a:lnTo>
                    <a:lnTo>
                      <a:pt x="1716" y="480"/>
                    </a:lnTo>
                    <a:lnTo>
                      <a:pt x="1716" y="486"/>
                    </a:lnTo>
                    <a:lnTo>
                      <a:pt x="1722" y="486"/>
                    </a:lnTo>
                    <a:lnTo>
                      <a:pt x="1722" y="486"/>
                    </a:lnTo>
                    <a:lnTo>
                      <a:pt x="1722" y="486"/>
                    </a:lnTo>
                    <a:lnTo>
                      <a:pt x="1722" y="492"/>
                    </a:lnTo>
                    <a:lnTo>
                      <a:pt x="1722" y="492"/>
                    </a:lnTo>
                    <a:lnTo>
                      <a:pt x="1722" y="492"/>
                    </a:lnTo>
                    <a:lnTo>
                      <a:pt x="1722" y="492"/>
                    </a:lnTo>
                    <a:lnTo>
                      <a:pt x="1728" y="498"/>
                    </a:lnTo>
                    <a:lnTo>
                      <a:pt x="1728" y="498"/>
                    </a:lnTo>
                    <a:lnTo>
                      <a:pt x="1728" y="498"/>
                    </a:lnTo>
                    <a:lnTo>
                      <a:pt x="1728" y="504"/>
                    </a:lnTo>
                    <a:lnTo>
                      <a:pt x="1728" y="504"/>
                    </a:lnTo>
                    <a:lnTo>
                      <a:pt x="1728" y="504"/>
                    </a:lnTo>
                    <a:lnTo>
                      <a:pt x="1728" y="504"/>
                    </a:lnTo>
                    <a:lnTo>
                      <a:pt x="1734" y="510"/>
                    </a:lnTo>
                    <a:lnTo>
                      <a:pt x="1734" y="510"/>
                    </a:lnTo>
                    <a:lnTo>
                      <a:pt x="1734" y="510"/>
                    </a:lnTo>
                    <a:lnTo>
                      <a:pt x="1734" y="510"/>
                    </a:lnTo>
                    <a:lnTo>
                      <a:pt x="1734" y="516"/>
                    </a:lnTo>
                    <a:lnTo>
                      <a:pt x="1734" y="516"/>
                    </a:lnTo>
                    <a:lnTo>
                      <a:pt x="1734" y="516"/>
                    </a:lnTo>
                    <a:lnTo>
                      <a:pt x="1740" y="516"/>
                    </a:lnTo>
                    <a:lnTo>
                      <a:pt x="1740" y="522"/>
                    </a:lnTo>
                    <a:lnTo>
                      <a:pt x="1740" y="522"/>
                    </a:lnTo>
                    <a:lnTo>
                      <a:pt x="1740" y="522"/>
                    </a:lnTo>
                    <a:lnTo>
                      <a:pt x="1740" y="522"/>
                    </a:lnTo>
                    <a:lnTo>
                      <a:pt x="1740" y="528"/>
                    </a:lnTo>
                    <a:lnTo>
                      <a:pt x="1740" y="528"/>
                    </a:lnTo>
                    <a:lnTo>
                      <a:pt x="1746" y="528"/>
                    </a:lnTo>
                    <a:lnTo>
                      <a:pt x="1746" y="528"/>
                    </a:lnTo>
                    <a:lnTo>
                      <a:pt x="1746" y="534"/>
                    </a:lnTo>
                    <a:lnTo>
                      <a:pt x="1746" y="534"/>
                    </a:lnTo>
                    <a:lnTo>
                      <a:pt x="1746" y="534"/>
                    </a:lnTo>
                    <a:lnTo>
                      <a:pt x="1746" y="534"/>
                    </a:lnTo>
                    <a:lnTo>
                      <a:pt x="1752" y="540"/>
                    </a:lnTo>
                    <a:lnTo>
                      <a:pt x="1752" y="540"/>
                    </a:lnTo>
                    <a:lnTo>
                      <a:pt x="1752" y="540"/>
                    </a:lnTo>
                    <a:lnTo>
                      <a:pt x="1752" y="540"/>
                    </a:lnTo>
                    <a:lnTo>
                      <a:pt x="1752" y="546"/>
                    </a:lnTo>
                    <a:lnTo>
                      <a:pt x="1752" y="546"/>
                    </a:lnTo>
                    <a:lnTo>
                      <a:pt x="1752" y="546"/>
                    </a:lnTo>
                    <a:lnTo>
                      <a:pt x="1758" y="546"/>
                    </a:lnTo>
                    <a:lnTo>
                      <a:pt x="1758" y="552"/>
                    </a:lnTo>
                    <a:lnTo>
                      <a:pt x="1758" y="552"/>
                    </a:lnTo>
                    <a:lnTo>
                      <a:pt x="1758" y="552"/>
                    </a:lnTo>
                    <a:lnTo>
                      <a:pt x="1758" y="552"/>
                    </a:lnTo>
                    <a:lnTo>
                      <a:pt x="1758" y="558"/>
                    </a:lnTo>
                    <a:lnTo>
                      <a:pt x="1758" y="558"/>
                    </a:lnTo>
                    <a:lnTo>
                      <a:pt x="1764" y="558"/>
                    </a:lnTo>
                    <a:lnTo>
                      <a:pt x="1764" y="558"/>
                    </a:lnTo>
                    <a:lnTo>
                      <a:pt x="1764" y="558"/>
                    </a:lnTo>
                    <a:lnTo>
                      <a:pt x="1764" y="564"/>
                    </a:lnTo>
                    <a:lnTo>
                      <a:pt x="1764" y="564"/>
                    </a:lnTo>
                    <a:lnTo>
                      <a:pt x="1764" y="564"/>
                    </a:lnTo>
                    <a:lnTo>
                      <a:pt x="1764" y="564"/>
                    </a:lnTo>
                    <a:lnTo>
                      <a:pt x="1770" y="570"/>
                    </a:lnTo>
                    <a:lnTo>
                      <a:pt x="1770" y="570"/>
                    </a:lnTo>
                    <a:lnTo>
                      <a:pt x="1770" y="570"/>
                    </a:lnTo>
                    <a:lnTo>
                      <a:pt x="1770" y="570"/>
                    </a:lnTo>
                    <a:lnTo>
                      <a:pt x="1770" y="576"/>
                    </a:lnTo>
                    <a:lnTo>
                      <a:pt x="1770" y="576"/>
                    </a:lnTo>
                    <a:lnTo>
                      <a:pt x="1770" y="576"/>
                    </a:lnTo>
                    <a:lnTo>
                      <a:pt x="1776" y="576"/>
                    </a:lnTo>
                    <a:lnTo>
                      <a:pt x="1776" y="576"/>
                    </a:lnTo>
                    <a:lnTo>
                      <a:pt x="1776" y="582"/>
                    </a:lnTo>
                    <a:lnTo>
                      <a:pt x="1776" y="582"/>
                    </a:lnTo>
                    <a:lnTo>
                      <a:pt x="1776" y="582"/>
                    </a:lnTo>
                    <a:lnTo>
                      <a:pt x="1776" y="582"/>
                    </a:lnTo>
                    <a:lnTo>
                      <a:pt x="1776" y="582"/>
                    </a:lnTo>
                    <a:lnTo>
                      <a:pt x="1782" y="588"/>
                    </a:lnTo>
                    <a:lnTo>
                      <a:pt x="1782" y="588"/>
                    </a:lnTo>
                    <a:lnTo>
                      <a:pt x="1782" y="588"/>
                    </a:lnTo>
                    <a:lnTo>
                      <a:pt x="1782" y="588"/>
                    </a:lnTo>
                    <a:lnTo>
                      <a:pt x="1782" y="594"/>
                    </a:lnTo>
                    <a:lnTo>
                      <a:pt x="1782" y="594"/>
                    </a:lnTo>
                    <a:lnTo>
                      <a:pt x="1782" y="594"/>
                    </a:lnTo>
                    <a:lnTo>
                      <a:pt x="1788" y="594"/>
                    </a:lnTo>
                    <a:lnTo>
                      <a:pt x="1788" y="594"/>
                    </a:lnTo>
                    <a:lnTo>
                      <a:pt x="1788" y="600"/>
                    </a:lnTo>
                    <a:lnTo>
                      <a:pt x="1788" y="600"/>
                    </a:lnTo>
                    <a:lnTo>
                      <a:pt x="1788" y="600"/>
                    </a:lnTo>
                    <a:lnTo>
                      <a:pt x="1788" y="600"/>
                    </a:lnTo>
                    <a:lnTo>
                      <a:pt x="1788" y="600"/>
                    </a:lnTo>
                    <a:lnTo>
                      <a:pt x="1794" y="606"/>
                    </a:lnTo>
                    <a:lnTo>
                      <a:pt x="1794" y="606"/>
                    </a:lnTo>
                    <a:lnTo>
                      <a:pt x="1794" y="606"/>
                    </a:lnTo>
                    <a:lnTo>
                      <a:pt x="1794" y="606"/>
                    </a:lnTo>
                    <a:lnTo>
                      <a:pt x="1794" y="606"/>
                    </a:lnTo>
                    <a:lnTo>
                      <a:pt x="1794" y="612"/>
                    </a:lnTo>
                    <a:lnTo>
                      <a:pt x="1794" y="612"/>
                    </a:lnTo>
                    <a:lnTo>
                      <a:pt x="1800" y="612"/>
                    </a:lnTo>
                    <a:lnTo>
                      <a:pt x="1800" y="612"/>
                    </a:lnTo>
                    <a:lnTo>
                      <a:pt x="1800" y="612"/>
                    </a:lnTo>
                    <a:lnTo>
                      <a:pt x="1800" y="618"/>
                    </a:lnTo>
                    <a:lnTo>
                      <a:pt x="1800" y="618"/>
                    </a:lnTo>
                    <a:lnTo>
                      <a:pt x="1800" y="618"/>
                    </a:lnTo>
                    <a:lnTo>
                      <a:pt x="1806" y="618"/>
                    </a:lnTo>
                    <a:lnTo>
                      <a:pt x="1806" y="624"/>
                    </a:lnTo>
                    <a:lnTo>
                      <a:pt x="1806" y="624"/>
                    </a:lnTo>
                    <a:lnTo>
                      <a:pt x="1806" y="624"/>
                    </a:lnTo>
                    <a:lnTo>
                      <a:pt x="1806" y="624"/>
                    </a:lnTo>
                    <a:lnTo>
                      <a:pt x="1806" y="624"/>
                    </a:lnTo>
                    <a:lnTo>
                      <a:pt x="1806" y="624"/>
                    </a:lnTo>
                    <a:lnTo>
                      <a:pt x="1812" y="630"/>
                    </a:lnTo>
                    <a:lnTo>
                      <a:pt x="1812" y="630"/>
                    </a:lnTo>
                    <a:lnTo>
                      <a:pt x="1812" y="630"/>
                    </a:lnTo>
                    <a:lnTo>
                      <a:pt x="1812" y="630"/>
                    </a:lnTo>
                    <a:lnTo>
                      <a:pt x="1812" y="630"/>
                    </a:lnTo>
                    <a:lnTo>
                      <a:pt x="1812" y="630"/>
                    </a:lnTo>
                    <a:lnTo>
                      <a:pt x="1812" y="636"/>
                    </a:lnTo>
                    <a:lnTo>
                      <a:pt x="1818" y="636"/>
                    </a:lnTo>
                    <a:lnTo>
                      <a:pt x="1818" y="636"/>
                    </a:lnTo>
                    <a:lnTo>
                      <a:pt x="1818" y="636"/>
                    </a:lnTo>
                    <a:lnTo>
                      <a:pt x="1818" y="636"/>
                    </a:lnTo>
                    <a:lnTo>
                      <a:pt x="1818" y="636"/>
                    </a:lnTo>
                    <a:lnTo>
                      <a:pt x="1818" y="636"/>
                    </a:lnTo>
                    <a:lnTo>
                      <a:pt x="1818" y="642"/>
                    </a:lnTo>
                    <a:lnTo>
                      <a:pt x="1824" y="642"/>
                    </a:lnTo>
                    <a:lnTo>
                      <a:pt x="1824" y="642"/>
                    </a:lnTo>
                    <a:lnTo>
                      <a:pt x="1824" y="642"/>
                    </a:lnTo>
                    <a:lnTo>
                      <a:pt x="1824" y="642"/>
                    </a:lnTo>
                    <a:lnTo>
                      <a:pt x="1824" y="642"/>
                    </a:lnTo>
                    <a:lnTo>
                      <a:pt x="1824" y="642"/>
                    </a:lnTo>
                    <a:lnTo>
                      <a:pt x="1824" y="642"/>
                    </a:lnTo>
                    <a:lnTo>
                      <a:pt x="1830" y="642"/>
                    </a:lnTo>
                    <a:lnTo>
                      <a:pt x="1830" y="648"/>
                    </a:lnTo>
                    <a:lnTo>
                      <a:pt x="1830" y="648"/>
                    </a:lnTo>
                    <a:lnTo>
                      <a:pt x="1830" y="648"/>
                    </a:lnTo>
                    <a:lnTo>
                      <a:pt x="1830" y="648"/>
                    </a:lnTo>
                    <a:lnTo>
                      <a:pt x="1830" y="648"/>
                    </a:lnTo>
                    <a:lnTo>
                      <a:pt x="1830" y="648"/>
                    </a:lnTo>
                    <a:lnTo>
                      <a:pt x="1836" y="648"/>
                    </a:lnTo>
                    <a:lnTo>
                      <a:pt x="1836" y="648"/>
                    </a:lnTo>
                    <a:lnTo>
                      <a:pt x="1836" y="648"/>
                    </a:lnTo>
                    <a:lnTo>
                      <a:pt x="1836" y="648"/>
                    </a:lnTo>
                    <a:lnTo>
                      <a:pt x="1836" y="654"/>
                    </a:lnTo>
                    <a:lnTo>
                      <a:pt x="1836" y="654"/>
                    </a:lnTo>
                    <a:lnTo>
                      <a:pt x="1836" y="654"/>
                    </a:lnTo>
                    <a:lnTo>
                      <a:pt x="1842" y="654"/>
                    </a:lnTo>
                    <a:lnTo>
                      <a:pt x="1842" y="654"/>
                    </a:lnTo>
                    <a:lnTo>
                      <a:pt x="1842" y="654"/>
                    </a:lnTo>
                    <a:lnTo>
                      <a:pt x="1842" y="654"/>
                    </a:lnTo>
                    <a:lnTo>
                      <a:pt x="1842" y="654"/>
                    </a:lnTo>
                    <a:lnTo>
                      <a:pt x="1842" y="654"/>
                    </a:lnTo>
                    <a:lnTo>
                      <a:pt x="1842" y="654"/>
                    </a:lnTo>
                    <a:lnTo>
                      <a:pt x="1848" y="654"/>
                    </a:lnTo>
                    <a:lnTo>
                      <a:pt x="1848" y="654"/>
                    </a:lnTo>
                    <a:lnTo>
                      <a:pt x="1848" y="654"/>
                    </a:lnTo>
                    <a:lnTo>
                      <a:pt x="1848" y="660"/>
                    </a:lnTo>
                    <a:lnTo>
                      <a:pt x="1848" y="660"/>
                    </a:lnTo>
                    <a:lnTo>
                      <a:pt x="1848" y="660"/>
                    </a:lnTo>
                    <a:lnTo>
                      <a:pt x="1854" y="660"/>
                    </a:lnTo>
                    <a:lnTo>
                      <a:pt x="1854" y="660"/>
                    </a:lnTo>
                    <a:lnTo>
                      <a:pt x="1854" y="660"/>
                    </a:lnTo>
                    <a:lnTo>
                      <a:pt x="1854" y="660"/>
                    </a:lnTo>
                    <a:lnTo>
                      <a:pt x="1854" y="660"/>
                    </a:lnTo>
                    <a:lnTo>
                      <a:pt x="1854" y="660"/>
                    </a:lnTo>
                    <a:lnTo>
                      <a:pt x="1854" y="660"/>
                    </a:lnTo>
                    <a:lnTo>
                      <a:pt x="1860" y="660"/>
                    </a:lnTo>
                    <a:lnTo>
                      <a:pt x="1860" y="660"/>
                    </a:lnTo>
                    <a:lnTo>
                      <a:pt x="1860" y="660"/>
                    </a:lnTo>
                    <a:lnTo>
                      <a:pt x="1860" y="660"/>
                    </a:lnTo>
                    <a:lnTo>
                      <a:pt x="1860" y="660"/>
                    </a:lnTo>
                    <a:lnTo>
                      <a:pt x="1860" y="660"/>
                    </a:lnTo>
                    <a:lnTo>
                      <a:pt x="1860" y="660"/>
                    </a:lnTo>
                    <a:lnTo>
                      <a:pt x="1866" y="660"/>
                    </a:lnTo>
                    <a:lnTo>
                      <a:pt x="1866" y="660"/>
                    </a:lnTo>
                    <a:lnTo>
                      <a:pt x="1866" y="660"/>
                    </a:lnTo>
                    <a:lnTo>
                      <a:pt x="1866" y="660"/>
                    </a:lnTo>
                    <a:lnTo>
                      <a:pt x="1866" y="660"/>
                    </a:lnTo>
                    <a:lnTo>
                      <a:pt x="1866" y="660"/>
                    </a:lnTo>
                    <a:lnTo>
                      <a:pt x="1866" y="660"/>
                    </a:lnTo>
                    <a:lnTo>
                      <a:pt x="1872" y="660"/>
                    </a:lnTo>
                    <a:lnTo>
                      <a:pt x="1872" y="666"/>
                    </a:lnTo>
                    <a:lnTo>
                      <a:pt x="1872" y="666"/>
                    </a:lnTo>
                    <a:lnTo>
                      <a:pt x="1872" y="666"/>
                    </a:lnTo>
                    <a:lnTo>
                      <a:pt x="1872" y="666"/>
                    </a:lnTo>
                    <a:lnTo>
                      <a:pt x="1872" y="666"/>
                    </a:lnTo>
                    <a:lnTo>
                      <a:pt x="1872" y="666"/>
                    </a:lnTo>
                    <a:lnTo>
                      <a:pt x="1878" y="666"/>
                    </a:lnTo>
                    <a:lnTo>
                      <a:pt x="1878" y="666"/>
                    </a:lnTo>
                    <a:lnTo>
                      <a:pt x="1878" y="666"/>
                    </a:lnTo>
                    <a:lnTo>
                      <a:pt x="1878" y="666"/>
                    </a:lnTo>
                    <a:lnTo>
                      <a:pt x="1878" y="666"/>
                    </a:lnTo>
                    <a:lnTo>
                      <a:pt x="1878" y="666"/>
                    </a:lnTo>
                    <a:lnTo>
                      <a:pt x="1878" y="666"/>
                    </a:lnTo>
                    <a:lnTo>
                      <a:pt x="1884" y="666"/>
                    </a:lnTo>
                    <a:lnTo>
                      <a:pt x="1884" y="666"/>
                    </a:lnTo>
                    <a:lnTo>
                      <a:pt x="1884" y="666"/>
                    </a:lnTo>
                    <a:lnTo>
                      <a:pt x="1884" y="666"/>
                    </a:lnTo>
                    <a:lnTo>
                      <a:pt x="1884" y="666"/>
                    </a:lnTo>
                    <a:lnTo>
                      <a:pt x="1884" y="666"/>
                    </a:lnTo>
                    <a:lnTo>
                      <a:pt x="1884" y="666"/>
                    </a:lnTo>
                    <a:lnTo>
                      <a:pt x="1890" y="666"/>
                    </a:lnTo>
                    <a:lnTo>
                      <a:pt x="1890" y="666"/>
                    </a:lnTo>
                    <a:lnTo>
                      <a:pt x="1890" y="666"/>
                    </a:lnTo>
                    <a:lnTo>
                      <a:pt x="1890" y="666"/>
                    </a:lnTo>
                    <a:lnTo>
                      <a:pt x="1890" y="666"/>
                    </a:lnTo>
                    <a:lnTo>
                      <a:pt x="1890" y="666"/>
                    </a:lnTo>
                    <a:lnTo>
                      <a:pt x="1890" y="666"/>
                    </a:lnTo>
                    <a:lnTo>
                      <a:pt x="1896" y="666"/>
                    </a:lnTo>
                    <a:lnTo>
                      <a:pt x="1896" y="666"/>
                    </a:lnTo>
                    <a:lnTo>
                      <a:pt x="1896" y="666"/>
                    </a:lnTo>
                    <a:lnTo>
                      <a:pt x="1896" y="666"/>
                    </a:lnTo>
                    <a:lnTo>
                      <a:pt x="1896" y="666"/>
                    </a:lnTo>
                    <a:lnTo>
                      <a:pt x="1896" y="666"/>
                    </a:lnTo>
                    <a:lnTo>
                      <a:pt x="1896" y="666"/>
                    </a:lnTo>
                    <a:lnTo>
                      <a:pt x="1902" y="666"/>
                    </a:lnTo>
                    <a:lnTo>
                      <a:pt x="1902" y="660"/>
                    </a:lnTo>
                    <a:lnTo>
                      <a:pt x="1902" y="660"/>
                    </a:lnTo>
                    <a:lnTo>
                      <a:pt x="1902" y="660"/>
                    </a:lnTo>
                    <a:lnTo>
                      <a:pt x="1902" y="660"/>
                    </a:lnTo>
                    <a:lnTo>
                      <a:pt x="1902" y="660"/>
                    </a:lnTo>
                    <a:lnTo>
                      <a:pt x="1902" y="660"/>
                    </a:lnTo>
                    <a:lnTo>
                      <a:pt x="1908" y="660"/>
                    </a:lnTo>
                    <a:lnTo>
                      <a:pt x="1908" y="660"/>
                    </a:lnTo>
                    <a:lnTo>
                      <a:pt x="1908" y="660"/>
                    </a:lnTo>
                    <a:lnTo>
                      <a:pt x="1908" y="660"/>
                    </a:lnTo>
                    <a:lnTo>
                      <a:pt x="1908" y="660"/>
                    </a:lnTo>
                    <a:lnTo>
                      <a:pt x="1908" y="660"/>
                    </a:lnTo>
                    <a:lnTo>
                      <a:pt x="1908" y="660"/>
                    </a:lnTo>
                    <a:lnTo>
                      <a:pt x="1914" y="660"/>
                    </a:lnTo>
                    <a:lnTo>
                      <a:pt x="1914" y="660"/>
                    </a:lnTo>
                    <a:lnTo>
                      <a:pt x="1914" y="660"/>
                    </a:lnTo>
                    <a:lnTo>
                      <a:pt x="1914" y="660"/>
                    </a:lnTo>
                    <a:lnTo>
                      <a:pt x="1914" y="660"/>
                    </a:lnTo>
                    <a:lnTo>
                      <a:pt x="1914" y="660"/>
                    </a:lnTo>
                    <a:lnTo>
                      <a:pt x="1914" y="660"/>
                    </a:lnTo>
                    <a:lnTo>
                      <a:pt x="1920" y="660"/>
                    </a:lnTo>
                    <a:lnTo>
                      <a:pt x="1920" y="660"/>
                    </a:lnTo>
                    <a:lnTo>
                      <a:pt x="1920" y="660"/>
                    </a:lnTo>
                    <a:lnTo>
                      <a:pt x="1920" y="660"/>
                    </a:lnTo>
                    <a:lnTo>
                      <a:pt x="1920" y="660"/>
                    </a:lnTo>
                    <a:lnTo>
                      <a:pt x="1920" y="660"/>
                    </a:lnTo>
                    <a:lnTo>
                      <a:pt x="1920" y="660"/>
                    </a:lnTo>
                    <a:lnTo>
                      <a:pt x="1926" y="660"/>
                    </a:lnTo>
                    <a:lnTo>
                      <a:pt x="1926" y="660"/>
                    </a:lnTo>
                    <a:lnTo>
                      <a:pt x="1926" y="660"/>
                    </a:lnTo>
                    <a:lnTo>
                      <a:pt x="1926" y="660"/>
                    </a:lnTo>
                    <a:lnTo>
                      <a:pt x="1926" y="660"/>
                    </a:lnTo>
                    <a:lnTo>
                      <a:pt x="1926" y="660"/>
                    </a:lnTo>
                    <a:lnTo>
                      <a:pt x="1926" y="660"/>
                    </a:lnTo>
                    <a:lnTo>
                      <a:pt x="1932" y="660"/>
                    </a:lnTo>
                    <a:lnTo>
                      <a:pt x="1932" y="660"/>
                    </a:lnTo>
                    <a:lnTo>
                      <a:pt x="1932" y="660"/>
                    </a:lnTo>
                    <a:lnTo>
                      <a:pt x="1932" y="660"/>
                    </a:lnTo>
                    <a:lnTo>
                      <a:pt x="1932" y="660"/>
                    </a:lnTo>
                    <a:lnTo>
                      <a:pt x="1932" y="660"/>
                    </a:lnTo>
                    <a:lnTo>
                      <a:pt x="1932" y="660"/>
                    </a:lnTo>
                    <a:lnTo>
                      <a:pt x="1938" y="660"/>
                    </a:lnTo>
                    <a:lnTo>
                      <a:pt x="1938" y="660"/>
                    </a:lnTo>
                    <a:lnTo>
                      <a:pt x="1938" y="660"/>
                    </a:lnTo>
                    <a:lnTo>
                      <a:pt x="1938" y="660"/>
                    </a:lnTo>
                    <a:lnTo>
                      <a:pt x="1938" y="660"/>
                    </a:lnTo>
                    <a:lnTo>
                      <a:pt x="1938" y="660"/>
                    </a:lnTo>
                    <a:lnTo>
                      <a:pt x="1938" y="660"/>
                    </a:lnTo>
                    <a:lnTo>
                      <a:pt x="1944" y="660"/>
                    </a:lnTo>
                    <a:lnTo>
                      <a:pt x="1944" y="660"/>
                    </a:lnTo>
                    <a:lnTo>
                      <a:pt x="1944" y="660"/>
                    </a:lnTo>
                    <a:lnTo>
                      <a:pt x="1944" y="660"/>
                    </a:lnTo>
                    <a:lnTo>
                      <a:pt x="1944" y="660"/>
                    </a:lnTo>
                    <a:lnTo>
                      <a:pt x="1944" y="660"/>
                    </a:lnTo>
                    <a:lnTo>
                      <a:pt x="1950" y="660"/>
                    </a:lnTo>
                    <a:lnTo>
                      <a:pt x="1950" y="660"/>
                    </a:lnTo>
                    <a:lnTo>
                      <a:pt x="1950" y="660"/>
                    </a:lnTo>
                    <a:lnTo>
                      <a:pt x="1950" y="660"/>
                    </a:lnTo>
                    <a:lnTo>
                      <a:pt x="1950" y="660"/>
                    </a:lnTo>
                    <a:lnTo>
                      <a:pt x="1950" y="660"/>
                    </a:lnTo>
                    <a:lnTo>
                      <a:pt x="1950" y="660"/>
                    </a:lnTo>
                    <a:lnTo>
                      <a:pt x="1956" y="660"/>
                    </a:lnTo>
                    <a:lnTo>
                      <a:pt x="1956" y="660"/>
                    </a:lnTo>
                    <a:lnTo>
                      <a:pt x="1956" y="660"/>
                    </a:lnTo>
                    <a:lnTo>
                      <a:pt x="1956" y="660"/>
                    </a:lnTo>
                    <a:lnTo>
                      <a:pt x="1956" y="660"/>
                    </a:lnTo>
                    <a:lnTo>
                      <a:pt x="1956" y="660"/>
                    </a:lnTo>
                    <a:lnTo>
                      <a:pt x="1956" y="660"/>
                    </a:lnTo>
                    <a:lnTo>
                      <a:pt x="1962" y="660"/>
                    </a:lnTo>
                    <a:lnTo>
                      <a:pt x="1962" y="660"/>
                    </a:lnTo>
                    <a:lnTo>
                      <a:pt x="1962" y="660"/>
                    </a:lnTo>
                    <a:lnTo>
                      <a:pt x="1962" y="660"/>
                    </a:lnTo>
                    <a:lnTo>
                      <a:pt x="1962" y="660"/>
                    </a:lnTo>
                    <a:lnTo>
                      <a:pt x="1962" y="660"/>
                    </a:lnTo>
                    <a:lnTo>
                      <a:pt x="1962" y="660"/>
                    </a:lnTo>
                    <a:lnTo>
                      <a:pt x="1968" y="660"/>
                    </a:lnTo>
                    <a:lnTo>
                      <a:pt x="1968" y="660"/>
                    </a:lnTo>
                    <a:lnTo>
                      <a:pt x="1968" y="660"/>
                    </a:lnTo>
                    <a:lnTo>
                      <a:pt x="1968" y="660"/>
                    </a:lnTo>
                    <a:lnTo>
                      <a:pt x="1968" y="660"/>
                    </a:lnTo>
                    <a:lnTo>
                      <a:pt x="1968" y="660"/>
                    </a:lnTo>
                    <a:lnTo>
                      <a:pt x="1974" y="654"/>
                    </a:lnTo>
                    <a:lnTo>
                      <a:pt x="1974" y="654"/>
                    </a:lnTo>
                    <a:lnTo>
                      <a:pt x="1974" y="654"/>
                    </a:lnTo>
                    <a:lnTo>
                      <a:pt x="1974" y="654"/>
                    </a:lnTo>
                    <a:lnTo>
                      <a:pt x="1974" y="654"/>
                    </a:lnTo>
                    <a:lnTo>
                      <a:pt x="1974" y="654"/>
                    </a:lnTo>
                    <a:lnTo>
                      <a:pt x="1974" y="654"/>
                    </a:lnTo>
                    <a:lnTo>
                      <a:pt x="1980" y="654"/>
                    </a:lnTo>
                    <a:lnTo>
                      <a:pt x="1980" y="654"/>
                    </a:lnTo>
                    <a:lnTo>
                      <a:pt x="1980" y="654"/>
                    </a:lnTo>
                    <a:lnTo>
                      <a:pt x="1980" y="654"/>
                    </a:lnTo>
                    <a:lnTo>
                      <a:pt x="1980" y="654"/>
                    </a:lnTo>
                    <a:lnTo>
                      <a:pt x="1980" y="654"/>
                    </a:lnTo>
                    <a:lnTo>
                      <a:pt x="1980" y="654"/>
                    </a:lnTo>
                    <a:lnTo>
                      <a:pt x="1986" y="654"/>
                    </a:lnTo>
                    <a:lnTo>
                      <a:pt x="1986" y="654"/>
                    </a:lnTo>
                    <a:lnTo>
                      <a:pt x="1986" y="654"/>
                    </a:lnTo>
                    <a:lnTo>
                      <a:pt x="1986" y="654"/>
                    </a:lnTo>
                    <a:lnTo>
                      <a:pt x="1986" y="654"/>
                    </a:lnTo>
                    <a:lnTo>
                      <a:pt x="1986" y="654"/>
                    </a:lnTo>
                    <a:lnTo>
                      <a:pt x="1986" y="654"/>
                    </a:lnTo>
                    <a:lnTo>
                      <a:pt x="1992" y="654"/>
                    </a:lnTo>
                    <a:lnTo>
                      <a:pt x="1992" y="654"/>
                    </a:lnTo>
                    <a:lnTo>
                      <a:pt x="1992" y="654"/>
                    </a:lnTo>
                    <a:lnTo>
                      <a:pt x="1992" y="654"/>
                    </a:lnTo>
                    <a:lnTo>
                      <a:pt x="1992" y="654"/>
                    </a:lnTo>
                    <a:lnTo>
                      <a:pt x="1992" y="654"/>
                    </a:lnTo>
                    <a:lnTo>
                      <a:pt x="1992" y="654"/>
                    </a:lnTo>
                    <a:lnTo>
                      <a:pt x="1998" y="654"/>
                    </a:lnTo>
                    <a:lnTo>
                      <a:pt x="1998" y="654"/>
                    </a:lnTo>
                    <a:lnTo>
                      <a:pt x="1998" y="654"/>
                    </a:lnTo>
                    <a:lnTo>
                      <a:pt x="1998" y="654"/>
                    </a:lnTo>
                    <a:lnTo>
                      <a:pt x="1998" y="654"/>
                    </a:lnTo>
                    <a:lnTo>
                      <a:pt x="1998" y="654"/>
                    </a:lnTo>
                    <a:lnTo>
                      <a:pt x="1998" y="654"/>
                    </a:lnTo>
                    <a:lnTo>
                      <a:pt x="2004" y="654"/>
                    </a:lnTo>
                    <a:lnTo>
                      <a:pt x="2004" y="654"/>
                    </a:lnTo>
                    <a:lnTo>
                      <a:pt x="2004" y="654"/>
                    </a:lnTo>
                    <a:lnTo>
                      <a:pt x="2004" y="654"/>
                    </a:lnTo>
                    <a:lnTo>
                      <a:pt x="2004" y="654"/>
                    </a:lnTo>
                    <a:lnTo>
                      <a:pt x="2004" y="654"/>
                    </a:lnTo>
                    <a:lnTo>
                      <a:pt x="2004" y="654"/>
                    </a:lnTo>
                    <a:lnTo>
                      <a:pt x="2010" y="654"/>
                    </a:lnTo>
                    <a:lnTo>
                      <a:pt x="2010" y="654"/>
                    </a:lnTo>
                    <a:lnTo>
                      <a:pt x="2010" y="654"/>
                    </a:lnTo>
                    <a:lnTo>
                      <a:pt x="2010" y="654"/>
                    </a:lnTo>
                    <a:lnTo>
                      <a:pt x="2010" y="654"/>
                    </a:lnTo>
                    <a:lnTo>
                      <a:pt x="2010" y="654"/>
                    </a:lnTo>
                    <a:lnTo>
                      <a:pt x="2010" y="654"/>
                    </a:lnTo>
                    <a:lnTo>
                      <a:pt x="2016" y="648"/>
                    </a:lnTo>
                    <a:lnTo>
                      <a:pt x="2016" y="648"/>
                    </a:lnTo>
                    <a:lnTo>
                      <a:pt x="2016" y="648"/>
                    </a:lnTo>
                    <a:lnTo>
                      <a:pt x="2016" y="648"/>
                    </a:lnTo>
                    <a:lnTo>
                      <a:pt x="2016" y="648"/>
                    </a:lnTo>
                    <a:lnTo>
                      <a:pt x="2016" y="648"/>
                    </a:lnTo>
                    <a:lnTo>
                      <a:pt x="2016" y="648"/>
                    </a:lnTo>
                    <a:lnTo>
                      <a:pt x="2022" y="648"/>
                    </a:lnTo>
                    <a:lnTo>
                      <a:pt x="2022" y="648"/>
                    </a:lnTo>
                    <a:lnTo>
                      <a:pt x="2022" y="648"/>
                    </a:lnTo>
                    <a:lnTo>
                      <a:pt x="2022" y="648"/>
                    </a:lnTo>
                    <a:lnTo>
                      <a:pt x="2022" y="648"/>
                    </a:lnTo>
                    <a:lnTo>
                      <a:pt x="2022" y="648"/>
                    </a:lnTo>
                    <a:lnTo>
                      <a:pt x="2022" y="648"/>
                    </a:lnTo>
                    <a:lnTo>
                      <a:pt x="2028" y="648"/>
                    </a:lnTo>
                    <a:lnTo>
                      <a:pt x="2028" y="648"/>
                    </a:lnTo>
                    <a:lnTo>
                      <a:pt x="2028" y="648"/>
                    </a:lnTo>
                    <a:lnTo>
                      <a:pt x="2028" y="648"/>
                    </a:lnTo>
                    <a:lnTo>
                      <a:pt x="2028" y="648"/>
                    </a:lnTo>
                    <a:lnTo>
                      <a:pt x="2028" y="648"/>
                    </a:lnTo>
                    <a:lnTo>
                      <a:pt x="2034" y="648"/>
                    </a:lnTo>
                    <a:lnTo>
                      <a:pt x="2034" y="648"/>
                    </a:lnTo>
                    <a:lnTo>
                      <a:pt x="2034" y="648"/>
                    </a:lnTo>
                    <a:lnTo>
                      <a:pt x="2034" y="648"/>
                    </a:lnTo>
                    <a:lnTo>
                      <a:pt x="2034" y="648"/>
                    </a:lnTo>
                    <a:lnTo>
                      <a:pt x="2034" y="648"/>
                    </a:lnTo>
                    <a:lnTo>
                      <a:pt x="2034" y="648"/>
                    </a:lnTo>
                    <a:lnTo>
                      <a:pt x="2040" y="648"/>
                    </a:lnTo>
                    <a:lnTo>
                      <a:pt x="2040" y="648"/>
                    </a:lnTo>
                    <a:lnTo>
                      <a:pt x="2040" y="648"/>
                    </a:lnTo>
                    <a:lnTo>
                      <a:pt x="2040" y="648"/>
                    </a:lnTo>
                    <a:lnTo>
                      <a:pt x="2040" y="648"/>
                    </a:lnTo>
                    <a:lnTo>
                      <a:pt x="2040" y="648"/>
                    </a:lnTo>
                    <a:lnTo>
                      <a:pt x="2040" y="648"/>
                    </a:lnTo>
                    <a:lnTo>
                      <a:pt x="2046" y="648"/>
                    </a:lnTo>
                    <a:lnTo>
                      <a:pt x="2046" y="648"/>
                    </a:lnTo>
                    <a:lnTo>
                      <a:pt x="2046" y="648"/>
                    </a:lnTo>
                    <a:lnTo>
                      <a:pt x="2046" y="648"/>
                    </a:lnTo>
                    <a:lnTo>
                      <a:pt x="2046" y="648"/>
                    </a:lnTo>
                    <a:lnTo>
                      <a:pt x="2046" y="642"/>
                    </a:lnTo>
                    <a:lnTo>
                      <a:pt x="2046" y="642"/>
                    </a:lnTo>
                    <a:lnTo>
                      <a:pt x="2052" y="642"/>
                    </a:lnTo>
                    <a:lnTo>
                      <a:pt x="2052" y="642"/>
                    </a:lnTo>
                    <a:lnTo>
                      <a:pt x="2052" y="642"/>
                    </a:lnTo>
                    <a:lnTo>
                      <a:pt x="2052" y="642"/>
                    </a:lnTo>
                    <a:lnTo>
                      <a:pt x="2052" y="642"/>
                    </a:lnTo>
                    <a:lnTo>
                      <a:pt x="2052" y="642"/>
                    </a:lnTo>
                    <a:lnTo>
                      <a:pt x="2052" y="642"/>
                    </a:lnTo>
                    <a:lnTo>
                      <a:pt x="2058" y="642"/>
                    </a:lnTo>
                    <a:lnTo>
                      <a:pt x="2058" y="642"/>
                    </a:lnTo>
                    <a:lnTo>
                      <a:pt x="2058" y="642"/>
                    </a:lnTo>
                    <a:lnTo>
                      <a:pt x="2058" y="642"/>
                    </a:lnTo>
                    <a:lnTo>
                      <a:pt x="2058" y="642"/>
                    </a:lnTo>
                    <a:lnTo>
                      <a:pt x="2058" y="642"/>
                    </a:lnTo>
                    <a:lnTo>
                      <a:pt x="2058" y="642"/>
                    </a:lnTo>
                    <a:lnTo>
                      <a:pt x="2064" y="642"/>
                    </a:lnTo>
                    <a:lnTo>
                      <a:pt x="2064" y="642"/>
                    </a:lnTo>
                    <a:lnTo>
                      <a:pt x="2064" y="642"/>
                    </a:lnTo>
                    <a:lnTo>
                      <a:pt x="2064" y="642"/>
                    </a:lnTo>
                    <a:lnTo>
                      <a:pt x="2064" y="642"/>
                    </a:lnTo>
                    <a:lnTo>
                      <a:pt x="2064" y="642"/>
                    </a:lnTo>
                    <a:lnTo>
                      <a:pt x="2064" y="642"/>
                    </a:lnTo>
                    <a:lnTo>
                      <a:pt x="2070" y="642"/>
                    </a:lnTo>
                    <a:lnTo>
                      <a:pt x="2070" y="642"/>
                    </a:lnTo>
                    <a:lnTo>
                      <a:pt x="2070" y="642"/>
                    </a:lnTo>
                    <a:lnTo>
                      <a:pt x="2070" y="642"/>
                    </a:lnTo>
                    <a:lnTo>
                      <a:pt x="2070" y="642"/>
                    </a:lnTo>
                    <a:lnTo>
                      <a:pt x="2070" y="642"/>
                    </a:lnTo>
                    <a:lnTo>
                      <a:pt x="2070" y="642"/>
                    </a:lnTo>
                    <a:lnTo>
                      <a:pt x="2076" y="642"/>
                    </a:lnTo>
                    <a:lnTo>
                      <a:pt x="2076" y="642"/>
                    </a:lnTo>
                    <a:lnTo>
                      <a:pt x="2076" y="642"/>
                    </a:lnTo>
                    <a:lnTo>
                      <a:pt x="2076" y="636"/>
                    </a:lnTo>
                    <a:lnTo>
                      <a:pt x="2076" y="636"/>
                    </a:lnTo>
                    <a:lnTo>
                      <a:pt x="2076" y="636"/>
                    </a:lnTo>
                    <a:lnTo>
                      <a:pt x="2076" y="636"/>
                    </a:lnTo>
                    <a:lnTo>
                      <a:pt x="2082" y="636"/>
                    </a:lnTo>
                    <a:lnTo>
                      <a:pt x="2082" y="636"/>
                    </a:lnTo>
                    <a:lnTo>
                      <a:pt x="2082" y="636"/>
                    </a:lnTo>
                    <a:lnTo>
                      <a:pt x="2082" y="636"/>
                    </a:lnTo>
                    <a:lnTo>
                      <a:pt x="2082" y="636"/>
                    </a:lnTo>
                    <a:lnTo>
                      <a:pt x="2082" y="636"/>
                    </a:lnTo>
                    <a:lnTo>
                      <a:pt x="2082" y="636"/>
                    </a:lnTo>
                    <a:lnTo>
                      <a:pt x="2088" y="636"/>
                    </a:lnTo>
                    <a:lnTo>
                      <a:pt x="2088" y="636"/>
                    </a:lnTo>
                    <a:lnTo>
                      <a:pt x="2088" y="636"/>
                    </a:lnTo>
                    <a:lnTo>
                      <a:pt x="2088" y="636"/>
                    </a:lnTo>
                    <a:lnTo>
                      <a:pt x="2088" y="636"/>
                    </a:lnTo>
                    <a:lnTo>
                      <a:pt x="2088" y="636"/>
                    </a:lnTo>
                    <a:lnTo>
                      <a:pt x="2088" y="636"/>
                    </a:lnTo>
                    <a:lnTo>
                      <a:pt x="2094" y="636"/>
                    </a:lnTo>
                    <a:lnTo>
                      <a:pt x="2094" y="636"/>
                    </a:lnTo>
                    <a:lnTo>
                      <a:pt x="2094" y="636"/>
                    </a:lnTo>
                    <a:lnTo>
                      <a:pt x="2094" y="636"/>
                    </a:lnTo>
                    <a:lnTo>
                      <a:pt x="2094" y="636"/>
                    </a:lnTo>
                    <a:lnTo>
                      <a:pt x="2094" y="636"/>
                    </a:lnTo>
                    <a:lnTo>
                      <a:pt x="2094" y="636"/>
                    </a:lnTo>
                    <a:lnTo>
                      <a:pt x="2100" y="636"/>
                    </a:lnTo>
                    <a:lnTo>
                      <a:pt x="2100" y="636"/>
                    </a:lnTo>
                    <a:lnTo>
                      <a:pt x="2100" y="636"/>
                    </a:lnTo>
                    <a:lnTo>
                      <a:pt x="2100" y="636"/>
                    </a:lnTo>
                    <a:lnTo>
                      <a:pt x="2100" y="636"/>
                    </a:lnTo>
                    <a:lnTo>
                      <a:pt x="2100" y="630"/>
                    </a:lnTo>
                    <a:lnTo>
                      <a:pt x="2100" y="630"/>
                    </a:lnTo>
                    <a:lnTo>
                      <a:pt x="2106" y="630"/>
                    </a:lnTo>
                    <a:lnTo>
                      <a:pt x="2106" y="630"/>
                    </a:lnTo>
                    <a:lnTo>
                      <a:pt x="2106" y="630"/>
                    </a:lnTo>
                    <a:lnTo>
                      <a:pt x="2106" y="630"/>
                    </a:lnTo>
                    <a:lnTo>
                      <a:pt x="2106" y="630"/>
                    </a:lnTo>
                    <a:lnTo>
                      <a:pt x="2106" y="630"/>
                    </a:lnTo>
                    <a:lnTo>
                      <a:pt x="2106" y="630"/>
                    </a:lnTo>
                    <a:lnTo>
                      <a:pt x="2112" y="630"/>
                    </a:lnTo>
                    <a:lnTo>
                      <a:pt x="2112" y="630"/>
                    </a:lnTo>
                    <a:lnTo>
                      <a:pt x="2112" y="630"/>
                    </a:lnTo>
                    <a:lnTo>
                      <a:pt x="2112" y="630"/>
                    </a:lnTo>
                    <a:lnTo>
                      <a:pt x="2112" y="630"/>
                    </a:lnTo>
                    <a:lnTo>
                      <a:pt x="2112" y="630"/>
                    </a:lnTo>
                    <a:lnTo>
                      <a:pt x="2118" y="630"/>
                    </a:lnTo>
                    <a:lnTo>
                      <a:pt x="2118" y="630"/>
                    </a:lnTo>
                    <a:lnTo>
                      <a:pt x="2118" y="630"/>
                    </a:lnTo>
                    <a:lnTo>
                      <a:pt x="2118" y="630"/>
                    </a:lnTo>
                    <a:lnTo>
                      <a:pt x="2118" y="630"/>
                    </a:lnTo>
                    <a:lnTo>
                      <a:pt x="2118" y="630"/>
                    </a:lnTo>
                    <a:lnTo>
                      <a:pt x="2118" y="630"/>
                    </a:lnTo>
                    <a:lnTo>
                      <a:pt x="2124" y="630"/>
                    </a:lnTo>
                    <a:lnTo>
                      <a:pt x="2124" y="630"/>
                    </a:lnTo>
                    <a:lnTo>
                      <a:pt x="2124" y="630"/>
                    </a:lnTo>
                    <a:lnTo>
                      <a:pt x="2124" y="630"/>
                    </a:lnTo>
                    <a:lnTo>
                      <a:pt x="2124" y="630"/>
                    </a:lnTo>
                    <a:lnTo>
                      <a:pt x="2124" y="624"/>
                    </a:lnTo>
                    <a:lnTo>
                      <a:pt x="2124" y="624"/>
                    </a:lnTo>
                    <a:lnTo>
                      <a:pt x="2130" y="624"/>
                    </a:lnTo>
                    <a:lnTo>
                      <a:pt x="2130" y="624"/>
                    </a:lnTo>
                    <a:lnTo>
                      <a:pt x="2130" y="624"/>
                    </a:lnTo>
                    <a:lnTo>
                      <a:pt x="2130" y="624"/>
                    </a:lnTo>
                    <a:lnTo>
                      <a:pt x="2130" y="624"/>
                    </a:lnTo>
                    <a:lnTo>
                      <a:pt x="2130" y="624"/>
                    </a:lnTo>
                    <a:lnTo>
                      <a:pt x="2130" y="624"/>
                    </a:lnTo>
                    <a:lnTo>
                      <a:pt x="2136" y="624"/>
                    </a:lnTo>
                    <a:lnTo>
                      <a:pt x="2136" y="624"/>
                    </a:lnTo>
                    <a:lnTo>
                      <a:pt x="2136" y="624"/>
                    </a:lnTo>
                    <a:lnTo>
                      <a:pt x="2136" y="624"/>
                    </a:lnTo>
                    <a:lnTo>
                      <a:pt x="2136" y="624"/>
                    </a:lnTo>
                    <a:lnTo>
                      <a:pt x="2136" y="624"/>
                    </a:lnTo>
                    <a:lnTo>
                      <a:pt x="2136" y="624"/>
                    </a:lnTo>
                    <a:lnTo>
                      <a:pt x="2142" y="624"/>
                    </a:lnTo>
                    <a:lnTo>
                      <a:pt x="2142" y="624"/>
                    </a:lnTo>
                    <a:lnTo>
                      <a:pt x="2142" y="624"/>
                    </a:lnTo>
                    <a:lnTo>
                      <a:pt x="2142" y="624"/>
                    </a:lnTo>
                    <a:lnTo>
                      <a:pt x="2142" y="624"/>
                    </a:lnTo>
                    <a:lnTo>
                      <a:pt x="2142" y="624"/>
                    </a:lnTo>
                    <a:lnTo>
                      <a:pt x="2142" y="624"/>
                    </a:lnTo>
                    <a:lnTo>
                      <a:pt x="2148" y="624"/>
                    </a:lnTo>
                    <a:lnTo>
                      <a:pt x="2148" y="624"/>
                    </a:lnTo>
                    <a:lnTo>
                      <a:pt x="2148" y="624"/>
                    </a:lnTo>
                    <a:lnTo>
                      <a:pt x="2148" y="624"/>
                    </a:lnTo>
                    <a:lnTo>
                      <a:pt x="2148" y="624"/>
                    </a:lnTo>
                    <a:lnTo>
                      <a:pt x="2148" y="624"/>
                    </a:lnTo>
                    <a:lnTo>
                      <a:pt x="2148" y="624"/>
                    </a:lnTo>
                    <a:lnTo>
                      <a:pt x="2154" y="624"/>
                    </a:lnTo>
                    <a:lnTo>
                      <a:pt x="2154" y="624"/>
                    </a:lnTo>
                    <a:lnTo>
                      <a:pt x="2154" y="624"/>
                    </a:lnTo>
                    <a:lnTo>
                      <a:pt x="2154" y="624"/>
                    </a:lnTo>
                    <a:lnTo>
                      <a:pt x="2154" y="624"/>
                    </a:lnTo>
                    <a:lnTo>
                      <a:pt x="2154" y="618"/>
                    </a:lnTo>
                    <a:lnTo>
                      <a:pt x="2154" y="618"/>
                    </a:lnTo>
                    <a:lnTo>
                      <a:pt x="2160" y="618"/>
                    </a:lnTo>
                    <a:lnTo>
                      <a:pt x="2160" y="618"/>
                    </a:lnTo>
                    <a:lnTo>
                      <a:pt x="2160" y="618"/>
                    </a:lnTo>
                    <a:lnTo>
                      <a:pt x="2160" y="618"/>
                    </a:lnTo>
                    <a:lnTo>
                      <a:pt x="2160" y="618"/>
                    </a:lnTo>
                    <a:lnTo>
                      <a:pt x="2160" y="618"/>
                    </a:lnTo>
                    <a:lnTo>
                      <a:pt x="2160" y="618"/>
                    </a:lnTo>
                    <a:lnTo>
                      <a:pt x="2166" y="618"/>
                    </a:lnTo>
                    <a:lnTo>
                      <a:pt x="2166" y="618"/>
                    </a:lnTo>
                    <a:lnTo>
                      <a:pt x="2166" y="618"/>
                    </a:lnTo>
                    <a:lnTo>
                      <a:pt x="2166" y="618"/>
                    </a:lnTo>
                    <a:lnTo>
                      <a:pt x="2166" y="618"/>
                    </a:lnTo>
                    <a:lnTo>
                      <a:pt x="2166" y="618"/>
                    </a:lnTo>
                    <a:lnTo>
                      <a:pt x="2166" y="618"/>
                    </a:lnTo>
                    <a:lnTo>
                      <a:pt x="2172" y="618"/>
                    </a:lnTo>
                    <a:lnTo>
                      <a:pt x="2172" y="618"/>
                    </a:lnTo>
                    <a:lnTo>
                      <a:pt x="2172" y="618"/>
                    </a:lnTo>
                    <a:lnTo>
                      <a:pt x="2172" y="618"/>
                    </a:lnTo>
                    <a:lnTo>
                      <a:pt x="2172" y="618"/>
                    </a:lnTo>
                    <a:lnTo>
                      <a:pt x="2172" y="618"/>
                    </a:lnTo>
                    <a:lnTo>
                      <a:pt x="2178" y="618"/>
                    </a:lnTo>
                    <a:lnTo>
                      <a:pt x="2178" y="618"/>
                    </a:lnTo>
                    <a:lnTo>
                      <a:pt x="2178" y="618"/>
                    </a:lnTo>
                    <a:lnTo>
                      <a:pt x="2178" y="618"/>
                    </a:lnTo>
                    <a:lnTo>
                      <a:pt x="2178" y="618"/>
                    </a:lnTo>
                    <a:lnTo>
                      <a:pt x="2178" y="618"/>
                    </a:lnTo>
                    <a:lnTo>
                      <a:pt x="2178" y="618"/>
                    </a:lnTo>
                    <a:lnTo>
                      <a:pt x="2184" y="618"/>
                    </a:lnTo>
                    <a:lnTo>
                      <a:pt x="2184" y="618"/>
                    </a:lnTo>
                    <a:lnTo>
                      <a:pt x="2184" y="624"/>
                    </a:lnTo>
                    <a:lnTo>
                      <a:pt x="2184" y="624"/>
                    </a:lnTo>
                    <a:lnTo>
                      <a:pt x="2184" y="624"/>
                    </a:lnTo>
                    <a:lnTo>
                      <a:pt x="2184" y="624"/>
                    </a:lnTo>
                    <a:lnTo>
                      <a:pt x="2184" y="624"/>
                    </a:lnTo>
                    <a:lnTo>
                      <a:pt x="2190" y="624"/>
                    </a:lnTo>
                    <a:lnTo>
                      <a:pt x="2190" y="624"/>
                    </a:lnTo>
                    <a:lnTo>
                      <a:pt x="2190" y="624"/>
                    </a:lnTo>
                    <a:lnTo>
                      <a:pt x="2190" y="624"/>
                    </a:lnTo>
                    <a:lnTo>
                      <a:pt x="2190" y="624"/>
                    </a:lnTo>
                    <a:lnTo>
                      <a:pt x="2190" y="624"/>
                    </a:lnTo>
                    <a:lnTo>
                      <a:pt x="2190" y="624"/>
                    </a:lnTo>
                    <a:lnTo>
                      <a:pt x="2196" y="624"/>
                    </a:lnTo>
                    <a:lnTo>
                      <a:pt x="2196" y="624"/>
                    </a:lnTo>
                    <a:lnTo>
                      <a:pt x="2196" y="624"/>
                    </a:lnTo>
                    <a:lnTo>
                      <a:pt x="2196" y="624"/>
                    </a:lnTo>
                    <a:lnTo>
                      <a:pt x="2196" y="624"/>
                    </a:lnTo>
                    <a:lnTo>
                      <a:pt x="2196" y="624"/>
                    </a:lnTo>
                    <a:lnTo>
                      <a:pt x="2196" y="624"/>
                    </a:lnTo>
                    <a:lnTo>
                      <a:pt x="2202" y="624"/>
                    </a:lnTo>
                    <a:lnTo>
                      <a:pt x="2202" y="624"/>
                    </a:lnTo>
                    <a:lnTo>
                      <a:pt x="2202" y="624"/>
                    </a:lnTo>
                    <a:lnTo>
                      <a:pt x="2202" y="624"/>
                    </a:lnTo>
                    <a:lnTo>
                      <a:pt x="2202" y="624"/>
                    </a:lnTo>
                    <a:lnTo>
                      <a:pt x="2202" y="624"/>
                    </a:lnTo>
                    <a:lnTo>
                      <a:pt x="2202" y="624"/>
                    </a:lnTo>
                    <a:lnTo>
                      <a:pt x="2208" y="624"/>
                    </a:lnTo>
                    <a:lnTo>
                      <a:pt x="2208" y="624"/>
                    </a:lnTo>
                    <a:lnTo>
                      <a:pt x="2208" y="624"/>
                    </a:lnTo>
                    <a:lnTo>
                      <a:pt x="2208" y="624"/>
                    </a:lnTo>
                    <a:lnTo>
                      <a:pt x="2208" y="624"/>
                    </a:lnTo>
                    <a:lnTo>
                      <a:pt x="2208" y="624"/>
                    </a:lnTo>
                    <a:lnTo>
                      <a:pt x="2208" y="624"/>
                    </a:lnTo>
                    <a:lnTo>
                      <a:pt x="2214" y="624"/>
                    </a:lnTo>
                    <a:lnTo>
                      <a:pt x="2214" y="624"/>
                    </a:lnTo>
                    <a:lnTo>
                      <a:pt x="2214" y="630"/>
                    </a:lnTo>
                    <a:lnTo>
                      <a:pt x="2214" y="630"/>
                    </a:lnTo>
                    <a:lnTo>
                      <a:pt x="2214" y="630"/>
                    </a:lnTo>
                    <a:lnTo>
                      <a:pt x="2214" y="630"/>
                    </a:lnTo>
                    <a:lnTo>
                      <a:pt x="2214" y="630"/>
                    </a:lnTo>
                    <a:lnTo>
                      <a:pt x="2220" y="630"/>
                    </a:lnTo>
                    <a:lnTo>
                      <a:pt x="2220" y="630"/>
                    </a:lnTo>
                    <a:lnTo>
                      <a:pt x="2220" y="630"/>
                    </a:lnTo>
                    <a:lnTo>
                      <a:pt x="2220" y="630"/>
                    </a:lnTo>
                    <a:lnTo>
                      <a:pt x="2220" y="630"/>
                    </a:lnTo>
                    <a:lnTo>
                      <a:pt x="2220" y="630"/>
                    </a:lnTo>
                    <a:lnTo>
                      <a:pt x="2220" y="630"/>
                    </a:lnTo>
                    <a:lnTo>
                      <a:pt x="2226" y="630"/>
                    </a:lnTo>
                    <a:lnTo>
                      <a:pt x="2226" y="630"/>
                    </a:lnTo>
                    <a:lnTo>
                      <a:pt x="2226" y="630"/>
                    </a:lnTo>
                    <a:lnTo>
                      <a:pt x="2226" y="630"/>
                    </a:lnTo>
                    <a:lnTo>
                      <a:pt x="2226" y="630"/>
                    </a:lnTo>
                    <a:lnTo>
                      <a:pt x="2226" y="630"/>
                    </a:lnTo>
                    <a:lnTo>
                      <a:pt x="2232" y="630"/>
                    </a:lnTo>
                    <a:lnTo>
                      <a:pt x="2232" y="630"/>
                    </a:lnTo>
                    <a:lnTo>
                      <a:pt x="2232" y="630"/>
                    </a:lnTo>
                    <a:lnTo>
                      <a:pt x="2232" y="630"/>
                    </a:lnTo>
                    <a:lnTo>
                      <a:pt x="2232" y="630"/>
                    </a:lnTo>
                    <a:lnTo>
                      <a:pt x="2232" y="630"/>
                    </a:lnTo>
                    <a:lnTo>
                      <a:pt x="2232" y="630"/>
                    </a:lnTo>
                    <a:lnTo>
                      <a:pt x="2238" y="630"/>
                    </a:lnTo>
                    <a:lnTo>
                      <a:pt x="2238" y="630"/>
                    </a:lnTo>
                    <a:lnTo>
                      <a:pt x="2238" y="636"/>
                    </a:lnTo>
                    <a:lnTo>
                      <a:pt x="2238" y="636"/>
                    </a:lnTo>
                    <a:lnTo>
                      <a:pt x="2238" y="636"/>
                    </a:lnTo>
                    <a:lnTo>
                      <a:pt x="2238" y="636"/>
                    </a:lnTo>
                    <a:lnTo>
                      <a:pt x="2238" y="636"/>
                    </a:lnTo>
                    <a:lnTo>
                      <a:pt x="2244" y="636"/>
                    </a:lnTo>
                    <a:lnTo>
                      <a:pt x="2244" y="636"/>
                    </a:lnTo>
                    <a:lnTo>
                      <a:pt x="2244" y="636"/>
                    </a:lnTo>
                    <a:lnTo>
                      <a:pt x="2244" y="636"/>
                    </a:lnTo>
                    <a:lnTo>
                      <a:pt x="2244" y="636"/>
                    </a:lnTo>
                    <a:lnTo>
                      <a:pt x="2244" y="636"/>
                    </a:lnTo>
                    <a:lnTo>
                      <a:pt x="2244" y="636"/>
                    </a:lnTo>
                    <a:lnTo>
                      <a:pt x="2250" y="636"/>
                    </a:lnTo>
                    <a:lnTo>
                      <a:pt x="2250" y="636"/>
                    </a:lnTo>
                    <a:lnTo>
                      <a:pt x="2250" y="636"/>
                    </a:lnTo>
                    <a:lnTo>
                      <a:pt x="2250" y="636"/>
                    </a:lnTo>
                    <a:lnTo>
                      <a:pt x="2250" y="636"/>
                    </a:lnTo>
                    <a:lnTo>
                      <a:pt x="2250" y="636"/>
                    </a:lnTo>
                    <a:lnTo>
                      <a:pt x="2250" y="636"/>
                    </a:lnTo>
                    <a:lnTo>
                      <a:pt x="2256" y="636"/>
                    </a:lnTo>
                    <a:lnTo>
                      <a:pt x="2256" y="636"/>
                    </a:lnTo>
                    <a:lnTo>
                      <a:pt x="2256" y="636"/>
                    </a:lnTo>
                    <a:lnTo>
                      <a:pt x="2256" y="636"/>
                    </a:lnTo>
                    <a:lnTo>
                      <a:pt x="2256" y="636"/>
                    </a:lnTo>
                    <a:lnTo>
                      <a:pt x="2256" y="636"/>
                    </a:lnTo>
                    <a:lnTo>
                      <a:pt x="2256" y="636"/>
                    </a:lnTo>
                    <a:lnTo>
                      <a:pt x="2262" y="636"/>
                    </a:lnTo>
                    <a:lnTo>
                      <a:pt x="2262" y="636"/>
                    </a:lnTo>
                    <a:lnTo>
                      <a:pt x="2262" y="636"/>
                    </a:lnTo>
                    <a:lnTo>
                      <a:pt x="2262" y="636"/>
                    </a:lnTo>
                    <a:lnTo>
                      <a:pt x="2262" y="642"/>
                    </a:lnTo>
                    <a:lnTo>
                      <a:pt x="2262" y="642"/>
                    </a:lnTo>
                    <a:lnTo>
                      <a:pt x="2262" y="642"/>
                    </a:lnTo>
                    <a:lnTo>
                      <a:pt x="2268" y="642"/>
                    </a:lnTo>
                    <a:lnTo>
                      <a:pt x="2268" y="642"/>
                    </a:lnTo>
                    <a:lnTo>
                      <a:pt x="2268" y="642"/>
                    </a:lnTo>
                    <a:lnTo>
                      <a:pt x="2268" y="642"/>
                    </a:lnTo>
                    <a:lnTo>
                      <a:pt x="2268" y="642"/>
                    </a:lnTo>
                    <a:lnTo>
                      <a:pt x="2268" y="642"/>
                    </a:lnTo>
                    <a:lnTo>
                      <a:pt x="2268" y="642"/>
                    </a:lnTo>
                    <a:lnTo>
                      <a:pt x="2274" y="642"/>
                    </a:lnTo>
                    <a:lnTo>
                      <a:pt x="2274" y="642"/>
                    </a:lnTo>
                    <a:lnTo>
                      <a:pt x="2274" y="642"/>
                    </a:lnTo>
                    <a:lnTo>
                      <a:pt x="2274" y="642"/>
                    </a:lnTo>
                    <a:lnTo>
                      <a:pt x="2274" y="642"/>
                    </a:lnTo>
                    <a:lnTo>
                      <a:pt x="2274" y="642"/>
                    </a:lnTo>
                    <a:lnTo>
                      <a:pt x="2274" y="642"/>
                    </a:lnTo>
                    <a:lnTo>
                      <a:pt x="2280" y="642"/>
                    </a:lnTo>
                    <a:lnTo>
                      <a:pt x="2280" y="642"/>
                    </a:lnTo>
                    <a:lnTo>
                      <a:pt x="2280" y="642"/>
                    </a:lnTo>
                    <a:lnTo>
                      <a:pt x="2280" y="642"/>
                    </a:lnTo>
                    <a:lnTo>
                      <a:pt x="2280" y="642"/>
                    </a:lnTo>
                    <a:lnTo>
                      <a:pt x="2280" y="642"/>
                    </a:lnTo>
                    <a:lnTo>
                      <a:pt x="2280" y="642"/>
                    </a:lnTo>
                    <a:lnTo>
                      <a:pt x="2286" y="642"/>
                    </a:lnTo>
                    <a:lnTo>
                      <a:pt x="2286" y="642"/>
                    </a:lnTo>
                    <a:lnTo>
                      <a:pt x="2286" y="642"/>
                    </a:lnTo>
                    <a:lnTo>
                      <a:pt x="2286" y="642"/>
                    </a:lnTo>
                    <a:lnTo>
                      <a:pt x="2286" y="642"/>
                    </a:lnTo>
                    <a:lnTo>
                      <a:pt x="2286" y="642"/>
                    </a:lnTo>
                    <a:lnTo>
                      <a:pt x="2286" y="642"/>
                    </a:lnTo>
                    <a:lnTo>
                      <a:pt x="2292" y="642"/>
                    </a:lnTo>
                    <a:lnTo>
                      <a:pt x="2292" y="642"/>
                    </a:lnTo>
                    <a:lnTo>
                      <a:pt x="2292" y="648"/>
                    </a:lnTo>
                    <a:lnTo>
                      <a:pt x="2292" y="648"/>
                    </a:lnTo>
                    <a:lnTo>
                      <a:pt x="2292" y="648"/>
                    </a:lnTo>
                    <a:lnTo>
                      <a:pt x="2292" y="648"/>
                    </a:lnTo>
                    <a:lnTo>
                      <a:pt x="2292" y="648"/>
                    </a:lnTo>
                    <a:lnTo>
                      <a:pt x="2298" y="648"/>
                    </a:lnTo>
                    <a:lnTo>
                      <a:pt x="2298" y="648"/>
                    </a:lnTo>
                    <a:lnTo>
                      <a:pt x="2298" y="648"/>
                    </a:lnTo>
                    <a:lnTo>
                      <a:pt x="2298" y="648"/>
                    </a:lnTo>
                    <a:lnTo>
                      <a:pt x="2298" y="648"/>
                    </a:lnTo>
                    <a:lnTo>
                      <a:pt x="2298" y="648"/>
                    </a:lnTo>
                    <a:lnTo>
                      <a:pt x="2298" y="648"/>
                    </a:lnTo>
                    <a:lnTo>
                      <a:pt x="2304" y="648"/>
                    </a:lnTo>
                    <a:lnTo>
                      <a:pt x="2304" y="648"/>
                    </a:lnTo>
                    <a:lnTo>
                      <a:pt x="2304" y="648"/>
                    </a:lnTo>
                    <a:lnTo>
                      <a:pt x="2304" y="648"/>
                    </a:lnTo>
                    <a:lnTo>
                      <a:pt x="2304" y="648"/>
                    </a:lnTo>
                    <a:lnTo>
                      <a:pt x="2304" y="648"/>
                    </a:lnTo>
                    <a:lnTo>
                      <a:pt x="2304" y="648"/>
                    </a:lnTo>
                    <a:lnTo>
                      <a:pt x="2310" y="648"/>
                    </a:lnTo>
                    <a:lnTo>
                      <a:pt x="2310" y="648"/>
                    </a:lnTo>
                    <a:lnTo>
                      <a:pt x="2310" y="648"/>
                    </a:lnTo>
                    <a:lnTo>
                      <a:pt x="2310" y="648"/>
                    </a:lnTo>
                    <a:lnTo>
                      <a:pt x="2310" y="648"/>
                    </a:lnTo>
                    <a:lnTo>
                      <a:pt x="2310" y="648"/>
                    </a:lnTo>
                    <a:lnTo>
                      <a:pt x="2316" y="648"/>
                    </a:lnTo>
                    <a:lnTo>
                      <a:pt x="2316" y="648"/>
                    </a:lnTo>
                    <a:lnTo>
                      <a:pt x="2316" y="648"/>
                    </a:lnTo>
                    <a:lnTo>
                      <a:pt x="2316" y="648"/>
                    </a:lnTo>
                    <a:lnTo>
                      <a:pt x="2316" y="648"/>
                    </a:lnTo>
                    <a:lnTo>
                      <a:pt x="2316" y="648"/>
                    </a:lnTo>
                    <a:lnTo>
                      <a:pt x="2316" y="648"/>
                    </a:lnTo>
                    <a:lnTo>
                      <a:pt x="2322" y="648"/>
                    </a:lnTo>
                    <a:lnTo>
                      <a:pt x="2322" y="648"/>
                    </a:lnTo>
                    <a:lnTo>
                      <a:pt x="2322" y="648"/>
                    </a:lnTo>
                    <a:lnTo>
                      <a:pt x="2322" y="648"/>
                    </a:lnTo>
                    <a:lnTo>
                      <a:pt x="2322" y="648"/>
                    </a:lnTo>
                    <a:lnTo>
                      <a:pt x="2322" y="648"/>
                    </a:lnTo>
                    <a:lnTo>
                      <a:pt x="2322" y="648"/>
                    </a:lnTo>
                    <a:lnTo>
                      <a:pt x="2328" y="654"/>
                    </a:lnTo>
                    <a:lnTo>
                      <a:pt x="2328" y="654"/>
                    </a:lnTo>
                    <a:lnTo>
                      <a:pt x="2328" y="654"/>
                    </a:lnTo>
                    <a:lnTo>
                      <a:pt x="2328" y="654"/>
                    </a:lnTo>
                    <a:lnTo>
                      <a:pt x="2328" y="654"/>
                    </a:lnTo>
                    <a:lnTo>
                      <a:pt x="2328" y="654"/>
                    </a:lnTo>
                    <a:lnTo>
                      <a:pt x="2328" y="654"/>
                    </a:lnTo>
                    <a:lnTo>
                      <a:pt x="2334" y="654"/>
                    </a:lnTo>
                    <a:lnTo>
                      <a:pt x="2334" y="654"/>
                    </a:lnTo>
                    <a:lnTo>
                      <a:pt x="2334" y="654"/>
                    </a:lnTo>
                    <a:lnTo>
                      <a:pt x="2334" y="654"/>
                    </a:lnTo>
                    <a:lnTo>
                      <a:pt x="2334" y="654"/>
                    </a:lnTo>
                    <a:lnTo>
                      <a:pt x="2334" y="654"/>
                    </a:lnTo>
                    <a:lnTo>
                      <a:pt x="2334" y="654"/>
                    </a:lnTo>
                    <a:lnTo>
                      <a:pt x="2340" y="654"/>
                    </a:lnTo>
                    <a:lnTo>
                      <a:pt x="2340" y="654"/>
                    </a:lnTo>
                    <a:lnTo>
                      <a:pt x="2340" y="654"/>
                    </a:lnTo>
                    <a:lnTo>
                      <a:pt x="2340" y="654"/>
                    </a:lnTo>
                    <a:lnTo>
                      <a:pt x="2340" y="654"/>
                    </a:lnTo>
                    <a:lnTo>
                      <a:pt x="2340" y="654"/>
                    </a:lnTo>
                    <a:lnTo>
                      <a:pt x="2340" y="654"/>
                    </a:lnTo>
                    <a:lnTo>
                      <a:pt x="2346" y="654"/>
                    </a:lnTo>
                    <a:lnTo>
                      <a:pt x="2346" y="654"/>
                    </a:lnTo>
                    <a:lnTo>
                      <a:pt x="2346" y="654"/>
                    </a:lnTo>
                    <a:lnTo>
                      <a:pt x="2346" y="654"/>
                    </a:lnTo>
                    <a:lnTo>
                      <a:pt x="2346" y="654"/>
                    </a:lnTo>
                    <a:lnTo>
                      <a:pt x="2346" y="654"/>
                    </a:lnTo>
                    <a:lnTo>
                      <a:pt x="2346" y="654"/>
                    </a:lnTo>
                    <a:lnTo>
                      <a:pt x="2352" y="654"/>
                    </a:lnTo>
                    <a:lnTo>
                      <a:pt x="2352" y="654"/>
                    </a:lnTo>
                    <a:lnTo>
                      <a:pt x="2352" y="654"/>
                    </a:lnTo>
                    <a:lnTo>
                      <a:pt x="2352" y="654"/>
                    </a:lnTo>
                    <a:lnTo>
                      <a:pt x="2352" y="654"/>
                    </a:lnTo>
                    <a:lnTo>
                      <a:pt x="2352" y="654"/>
                    </a:lnTo>
                    <a:lnTo>
                      <a:pt x="2352" y="654"/>
                    </a:lnTo>
                    <a:lnTo>
                      <a:pt x="2358" y="654"/>
                    </a:lnTo>
                    <a:lnTo>
                      <a:pt x="2358" y="654"/>
                    </a:lnTo>
                    <a:lnTo>
                      <a:pt x="2358" y="654"/>
                    </a:lnTo>
                    <a:lnTo>
                      <a:pt x="2358" y="654"/>
                    </a:lnTo>
                    <a:lnTo>
                      <a:pt x="2358" y="654"/>
                    </a:lnTo>
                    <a:lnTo>
                      <a:pt x="2358" y="654"/>
                    </a:lnTo>
                    <a:lnTo>
                      <a:pt x="2358" y="654"/>
                    </a:lnTo>
                    <a:lnTo>
                      <a:pt x="2364" y="654"/>
                    </a:lnTo>
                    <a:lnTo>
                      <a:pt x="2364" y="654"/>
                    </a:lnTo>
                    <a:lnTo>
                      <a:pt x="2364" y="654"/>
                    </a:lnTo>
                    <a:lnTo>
                      <a:pt x="2364" y="654"/>
                    </a:lnTo>
                    <a:lnTo>
                      <a:pt x="2364" y="654"/>
                    </a:lnTo>
                    <a:lnTo>
                      <a:pt x="2364" y="654"/>
                    </a:lnTo>
                    <a:lnTo>
                      <a:pt x="2364" y="654"/>
                    </a:lnTo>
                    <a:lnTo>
                      <a:pt x="2370" y="660"/>
                    </a:lnTo>
                    <a:lnTo>
                      <a:pt x="2370" y="660"/>
                    </a:lnTo>
                    <a:lnTo>
                      <a:pt x="2370" y="660"/>
                    </a:lnTo>
                    <a:lnTo>
                      <a:pt x="2370" y="660"/>
                    </a:lnTo>
                    <a:lnTo>
                      <a:pt x="2370" y="660"/>
                    </a:lnTo>
                    <a:lnTo>
                      <a:pt x="2370" y="660"/>
                    </a:lnTo>
                    <a:lnTo>
                      <a:pt x="2370" y="660"/>
                    </a:lnTo>
                    <a:lnTo>
                      <a:pt x="2376" y="660"/>
                    </a:lnTo>
                    <a:lnTo>
                      <a:pt x="2376" y="660"/>
                    </a:lnTo>
                    <a:lnTo>
                      <a:pt x="2376" y="660"/>
                    </a:lnTo>
                    <a:lnTo>
                      <a:pt x="2376" y="660"/>
                    </a:lnTo>
                    <a:lnTo>
                      <a:pt x="2376" y="660"/>
                    </a:lnTo>
                    <a:lnTo>
                      <a:pt x="2376" y="660"/>
                    </a:lnTo>
                    <a:lnTo>
                      <a:pt x="2382" y="660"/>
                    </a:lnTo>
                    <a:lnTo>
                      <a:pt x="2382" y="660"/>
                    </a:lnTo>
                    <a:lnTo>
                      <a:pt x="2382" y="660"/>
                    </a:lnTo>
                    <a:lnTo>
                      <a:pt x="2382" y="660"/>
                    </a:lnTo>
                    <a:lnTo>
                      <a:pt x="2382" y="660"/>
                    </a:lnTo>
                    <a:lnTo>
                      <a:pt x="2382" y="660"/>
                    </a:lnTo>
                    <a:lnTo>
                      <a:pt x="2382" y="660"/>
                    </a:lnTo>
                    <a:lnTo>
                      <a:pt x="2388" y="660"/>
                    </a:lnTo>
                    <a:lnTo>
                      <a:pt x="2388" y="660"/>
                    </a:lnTo>
                    <a:lnTo>
                      <a:pt x="2388" y="660"/>
                    </a:lnTo>
                    <a:lnTo>
                      <a:pt x="2388" y="660"/>
                    </a:lnTo>
                    <a:lnTo>
                      <a:pt x="2388" y="660"/>
                    </a:lnTo>
                    <a:lnTo>
                      <a:pt x="2388" y="660"/>
                    </a:lnTo>
                    <a:lnTo>
                      <a:pt x="2388" y="660"/>
                    </a:lnTo>
                    <a:lnTo>
                      <a:pt x="2394" y="660"/>
                    </a:lnTo>
                    <a:lnTo>
                      <a:pt x="2394" y="660"/>
                    </a:lnTo>
                    <a:lnTo>
                      <a:pt x="2394" y="660"/>
                    </a:lnTo>
                    <a:lnTo>
                      <a:pt x="2394" y="660"/>
                    </a:lnTo>
                    <a:lnTo>
                      <a:pt x="2394" y="660"/>
                    </a:lnTo>
                    <a:lnTo>
                      <a:pt x="2394" y="660"/>
                    </a:lnTo>
                    <a:lnTo>
                      <a:pt x="2400" y="660"/>
                    </a:lnTo>
                    <a:lnTo>
                      <a:pt x="2400" y="660"/>
                    </a:lnTo>
                    <a:lnTo>
                      <a:pt x="2400" y="660"/>
                    </a:lnTo>
                    <a:lnTo>
                      <a:pt x="2400" y="660"/>
                    </a:lnTo>
                    <a:lnTo>
                      <a:pt x="2400" y="660"/>
                    </a:lnTo>
                    <a:lnTo>
                      <a:pt x="2400" y="660"/>
                    </a:lnTo>
                    <a:lnTo>
                      <a:pt x="2400" y="660"/>
                    </a:lnTo>
                    <a:lnTo>
                      <a:pt x="2406" y="660"/>
                    </a:lnTo>
                    <a:lnTo>
                      <a:pt x="2406" y="660"/>
                    </a:lnTo>
                    <a:lnTo>
                      <a:pt x="2406" y="660"/>
                    </a:lnTo>
                    <a:lnTo>
                      <a:pt x="2406" y="660"/>
                    </a:lnTo>
                    <a:lnTo>
                      <a:pt x="2406" y="660"/>
                    </a:lnTo>
                    <a:lnTo>
                      <a:pt x="2406" y="660"/>
                    </a:lnTo>
                    <a:lnTo>
                      <a:pt x="2406" y="660"/>
                    </a:lnTo>
                    <a:lnTo>
                      <a:pt x="2412" y="660"/>
                    </a:lnTo>
                    <a:lnTo>
                      <a:pt x="2412" y="660"/>
                    </a:lnTo>
                    <a:lnTo>
                      <a:pt x="2412" y="660"/>
                    </a:lnTo>
                    <a:lnTo>
                      <a:pt x="2412" y="660"/>
                    </a:lnTo>
                    <a:lnTo>
                      <a:pt x="2412" y="660"/>
                    </a:lnTo>
                    <a:lnTo>
                      <a:pt x="2412" y="660"/>
                    </a:lnTo>
                    <a:lnTo>
                      <a:pt x="2412" y="660"/>
                    </a:lnTo>
                    <a:lnTo>
                      <a:pt x="2418" y="660"/>
                    </a:lnTo>
                    <a:lnTo>
                      <a:pt x="2418" y="660"/>
                    </a:lnTo>
                    <a:lnTo>
                      <a:pt x="2418" y="660"/>
                    </a:lnTo>
                    <a:lnTo>
                      <a:pt x="2418" y="660"/>
                    </a:lnTo>
                    <a:lnTo>
                      <a:pt x="2418" y="660"/>
                    </a:lnTo>
                    <a:lnTo>
                      <a:pt x="2418" y="660"/>
                    </a:lnTo>
                    <a:lnTo>
                      <a:pt x="2418" y="660"/>
                    </a:lnTo>
                    <a:lnTo>
                      <a:pt x="2424" y="660"/>
                    </a:lnTo>
                    <a:lnTo>
                      <a:pt x="2424" y="660"/>
                    </a:lnTo>
                    <a:lnTo>
                      <a:pt x="2424" y="660"/>
                    </a:lnTo>
                    <a:lnTo>
                      <a:pt x="2424" y="660"/>
                    </a:lnTo>
                    <a:lnTo>
                      <a:pt x="2424" y="660"/>
                    </a:lnTo>
                    <a:lnTo>
                      <a:pt x="2424" y="660"/>
                    </a:lnTo>
                    <a:lnTo>
                      <a:pt x="2424" y="660"/>
                    </a:lnTo>
                    <a:lnTo>
                      <a:pt x="2430" y="660"/>
                    </a:lnTo>
                    <a:lnTo>
                      <a:pt x="2430" y="660"/>
                    </a:lnTo>
                    <a:lnTo>
                      <a:pt x="2430" y="660"/>
                    </a:lnTo>
                    <a:lnTo>
                      <a:pt x="2430" y="660"/>
                    </a:lnTo>
                    <a:lnTo>
                      <a:pt x="2430" y="660"/>
                    </a:lnTo>
                    <a:lnTo>
                      <a:pt x="2430" y="660"/>
                    </a:lnTo>
                    <a:lnTo>
                      <a:pt x="2430" y="660"/>
                    </a:lnTo>
                    <a:lnTo>
                      <a:pt x="2436" y="660"/>
                    </a:lnTo>
                    <a:lnTo>
                      <a:pt x="2436" y="660"/>
                    </a:lnTo>
                    <a:lnTo>
                      <a:pt x="2436" y="660"/>
                    </a:lnTo>
                    <a:lnTo>
                      <a:pt x="2436" y="660"/>
                    </a:lnTo>
                    <a:lnTo>
                      <a:pt x="2436" y="660"/>
                    </a:lnTo>
                    <a:lnTo>
                      <a:pt x="2436" y="660"/>
                    </a:lnTo>
                    <a:lnTo>
                      <a:pt x="2436" y="666"/>
                    </a:lnTo>
                    <a:lnTo>
                      <a:pt x="2442" y="666"/>
                    </a:lnTo>
                    <a:lnTo>
                      <a:pt x="2442" y="666"/>
                    </a:lnTo>
                    <a:lnTo>
                      <a:pt x="2442" y="666"/>
                    </a:lnTo>
                    <a:lnTo>
                      <a:pt x="2442" y="666"/>
                    </a:lnTo>
                    <a:lnTo>
                      <a:pt x="2442" y="666"/>
                    </a:lnTo>
                    <a:lnTo>
                      <a:pt x="2442" y="666"/>
                    </a:lnTo>
                    <a:lnTo>
                      <a:pt x="2442" y="666"/>
                    </a:lnTo>
                    <a:lnTo>
                      <a:pt x="2448" y="666"/>
                    </a:lnTo>
                    <a:lnTo>
                      <a:pt x="2448" y="666"/>
                    </a:lnTo>
                    <a:lnTo>
                      <a:pt x="2448" y="666"/>
                    </a:lnTo>
                    <a:lnTo>
                      <a:pt x="2448" y="666"/>
                    </a:lnTo>
                    <a:lnTo>
                      <a:pt x="2448" y="666"/>
                    </a:lnTo>
                    <a:lnTo>
                      <a:pt x="2448" y="666"/>
                    </a:lnTo>
                    <a:lnTo>
                      <a:pt x="2448" y="666"/>
                    </a:lnTo>
                    <a:lnTo>
                      <a:pt x="2454" y="666"/>
                    </a:lnTo>
                    <a:lnTo>
                      <a:pt x="2454" y="666"/>
                    </a:lnTo>
                    <a:lnTo>
                      <a:pt x="2454" y="666"/>
                    </a:lnTo>
                    <a:lnTo>
                      <a:pt x="2454" y="666"/>
                    </a:lnTo>
                    <a:lnTo>
                      <a:pt x="2454" y="666"/>
                    </a:lnTo>
                    <a:lnTo>
                      <a:pt x="2454" y="666"/>
                    </a:lnTo>
                    <a:lnTo>
                      <a:pt x="2454" y="666"/>
                    </a:lnTo>
                    <a:lnTo>
                      <a:pt x="2460" y="666"/>
                    </a:lnTo>
                    <a:lnTo>
                      <a:pt x="2460" y="666"/>
                    </a:lnTo>
                    <a:lnTo>
                      <a:pt x="2460" y="666"/>
                    </a:lnTo>
                    <a:lnTo>
                      <a:pt x="2460" y="666"/>
                    </a:lnTo>
                    <a:lnTo>
                      <a:pt x="2460" y="666"/>
                    </a:lnTo>
                    <a:lnTo>
                      <a:pt x="2460" y="666"/>
                    </a:lnTo>
                    <a:lnTo>
                      <a:pt x="2460" y="666"/>
                    </a:lnTo>
                    <a:lnTo>
                      <a:pt x="2466" y="666"/>
                    </a:lnTo>
                    <a:lnTo>
                      <a:pt x="2466" y="666"/>
                    </a:lnTo>
                    <a:lnTo>
                      <a:pt x="2466" y="666"/>
                    </a:lnTo>
                    <a:lnTo>
                      <a:pt x="2466" y="666"/>
                    </a:lnTo>
                    <a:lnTo>
                      <a:pt x="2466" y="666"/>
                    </a:lnTo>
                    <a:lnTo>
                      <a:pt x="2466" y="666"/>
                    </a:lnTo>
                    <a:lnTo>
                      <a:pt x="2466" y="660"/>
                    </a:lnTo>
                    <a:lnTo>
                      <a:pt x="2472" y="660"/>
                    </a:lnTo>
                    <a:lnTo>
                      <a:pt x="2472" y="660"/>
                    </a:lnTo>
                    <a:lnTo>
                      <a:pt x="2472" y="660"/>
                    </a:lnTo>
                    <a:lnTo>
                      <a:pt x="2472" y="660"/>
                    </a:lnTo>
                    <a:lnTo>
                      <a:pt x="2472" y="660"/>
                    </a:lnTo>
                    <a:lnTo>
                      <a:pt x="2472" y="660"/>
                    </a:lnTo>
                    <a:lnTo>
                      <a:pt x="2472" y="660"/>
                    </a:lnTo>
                    <a:lnTo>
                      <a:pt x="2478" y="660"/>
                    </a:lnTo>
                    <a:lnTo>
                      <a:pt x="2478" y="660"/>
                    </a:lnTo>
                    <a:lnTo>
                      <a:pt x="2478" y="660"/>
                    </a:lnTo>
                    <a:lnTo>
                      <a:pt x="2478" y="660"/>
                    </a:lnTo>
                    <a:lnTo>
                      <a:pt x="2478" y="660"/>
                    </a:lnTo>
                    <a:lnTo>
                      <a:pt x="2478" y="660"/>
                    </a:lnTo>
                    <a:lnTo>
                      <a:pt x="2478" y="660"/>
                    </a:lnTo>
                    <a:lnTo>
                      <a:pt x="2484" y="660"/>
                    </a:lnTo>
                    <a:lnTo>
                      <a:pt x="2484" y="660"/>
                    </a:lnTo>
                    <a:lnTo>
                      <a:pt x="2484" y="660"/>
                    </a:lnTo>
                    <a:lnTo>
                      <a:pt x="2484" y="660"/>
                    </a:lnTo>
                    <a:lnTo>
                      <a:pt x="2484" y="660"/>
                    </a:lnTo>
                    <a:lnTo>
                      <a:pt x="2484" y="660"/>
                    </a:lnTo>
                    <a:lnTo>
                      <a:pt x="2484" y="660"/>
                    </a:lnTo>
                    <a:lnTo>
                      <a:pt x="2490" y="660"/>
                    </a:lnTo>
                    <a:lnTo>
                      <a:pt x="2490" y="660"/>
                    </a:lnTo>
                    <a:lnTo>
                      <a:pt x="2490" y="660"/>
                    </a:lnTo>
                    <a:lnTo>
                      <a:pt x="2490" y="654"/>
                    </a:lnTo>
                    <a:lnTo>
                      <a:pt x="2490" y="654"/>
                    </a:lnTo>
                    <a:lnTo>
                      <a:pt x="2490" y="654"/>
                    </a:lnTo>
                    <a:lnTo>
                      <a:pt x="2496" y="654"/>
                    </a:lnTo>
                    <a:lnTo>
                      <a:pt x="2496" y="654"/>
                    </a:lnTo>
                    <a:lnTo>
                      <a:pt x="2496" y="654"/>
                    </a:lnTo>
                    <a:lnTo>
                      <a:pt x="2496" y="654"/>
                    </a:lnTo>
                    <a:lnTo>
                      <a:pt x="2496" y="654"/>
                    </a:lnTo>
                    <a:lnTo>
                      <a:pt x="2496" y="654"/>
                    </a:lnTo>
                    <a:lnTo>
                      <a:pt x="2496" y="654"/>
                    </a:lnTo>
                    <a:lnTo>
                      <a:pt x="2502" y="654"/>
                    </a:lnTo>
                    <a:lnTo>
                      <a:pt x="2502" y="654"/>
                    </a:lnTo>
                    <a:lnTo>
                      <a:pt x="2502" y="654"/>
                    </a:lnTo>
                    <a:lnTo>
                      <a:pt x="2502" y="648"/>
                    </a:lnTo>
                    <a:lnTo>
                      <a:pt x="2502" y="648"/>
                    </a:lnTo>
                    <a:lnTo>
                      <a:pt x="2502" y="648"/>
                    </a:lnTo>
                    <a:lnTo>
                      <a:pt x="2502" y="648"/>
                    </a:lnTo>
                    <a:lnTo>
                      <a:pt x="2508" y="648"/>
                    </a:lnTo>
                    <a:lnTo>
                      <a:pt x="2508" y="648"/>
                    </a:lnTo>
                    <a:lnTo>
                      <a:pt x="2508" y="648"/>
                    </a:lnTo>
                    <a:lnTo>
                      <a:pt x="2508" y="648"/>
                    </a:lnTo>
                    <a:lnTo>
                      <a:pt x="2508" y="648"/>
                    </a:lnTo>
                    <a:lnTo>
                      <a:pt x="2508" y="648"/>
                    </a:lnTo>
                    <a:lnTo>
                      <a:pt x="2508" y="642"/>
                    </a:lnTo>
                    <a:lnTo>
                      <a:pt x="2514" y="642"/>
                    </a:lnTo>
                    <a:lnTo>
                      <a:pt x="2514" y="642"/>
                    </a:lnTo>
                    <a:lnTo>
                      <a:pt x="2514" y="642"/>
                    </a:lnTo>
                    <a:lnTo>
                      <a:pt x="2514" y="642"/>
                    </a:lnTo>
                    <a:lnTo>
                      <a:pt x="2514" y="642"/>
                    </a:lnTo>
                    <a:lnTo>
                      <a:pt x="2514" y="642"/>
                    </a:lnTo>
                    <a:lnTo>
                      <a:pt x="2514" y="642"/>
                    </a:lnTo>
                    <a:lnTo>
                      <a:pt x="2520" y="642"/>
                    </a:lnTo>
                    <a:lnTo>
                      <a:pt x="2520" y="636"/>
                    </a:lnTo>
                    <a:lnTo>
                      <a:pt x="2520" y="636"/>
                    </a:lnTo>
                    <a:lnTo>
                      <a:pt x="2520" y="636"/>
                    </a:lnTo>
                    <a:lnTo>
                      <a:pt x="2520" y="636"/>
                    </a:lnTo>
                    <a:lnTo>
                      <a:pt x="2520" y="636"/>
                    </a:lnTo>
                    <a:lnTo>
                      <a:pt x="2520" y="636"/>
                    </a:lnTo>
                    <a:lnTo>
                      <a:pt x="2526" y="636"/>
                    </a:lnTo>
                    <a:lnTo>
                      <a:pt x="2526" y="630"/>
                    </a:lnTo>
                    <a:lnTo>
                      <a:pt x="2526" y="630"/>
                    </a:lnTo>
                    <a:lnTo>
                      <a:pt x="2526" y="630"/>
                    </a:lnTo>
                    <a:lnTo>
                      <a:pt x="2526" y="630"/>
                    </a:lnTo>
                    <a:lnTo>
                      <a:pt x="2526" y="630"/>
                    </a:lnTo>
                    <a:lnTo>
                      <a:pt x="2526" y="630"/>
                    </a:lnTo>
                    <a:lnTo>
                      <a:pt x="2532" y="624"/>
                    </a:lnTo>
                    <a:lnTo>
                      <a:pt x="2532" y="624"/>
                    </a:lnTo>
                    <a:lnTo>
                      <a:pt x="2532" y="624"/>
                    </a:lnTo>
                    <a:lnTo>
                      <a:pt x="2532" y="624"/>
                    </a:lnTo>
                    <a:lnTo>
                      <a:pt x="2532" y="624"/>
                    </a:lnTo>
                    <a:lnTo>
                      <a:pt x="2532" y="624"/>
                    </a:lnTo>
                    <a:lnTo>
                      <a:pt x="2532" y="618"/>
                    </a:lnTo>
                    <a:lnTo>
                      <a:pt x="2538" y="618"/>
                    </a:lnTo>
                    <a:lnTo>
                      <a:pt x="2538" y="618"/>
                    </a:lnTo>
                    <a:lnTo>
                      <a:pt x="2538" y="618"/>
                    </a:lnTo>
                    <a:lnTo>
                      <a:pt x="2538" y="612"/>
                    </a:lnTo>
                    <a:lnTo>
                      <a:pt x="2538" y="612"/>
                    </a:lnTo>
                    <a:lnTo>
                      <a:pt x="2538" y="612"/>
                    </a:lnTo>
                    <a:lnTo>
                      <a:pt x="2544" y="612"/>
                    </a:lnTo>
                    <a:lnTo>
                      <a:pt x="2544" y="612"/>
                    </a:lnTo>
                    <a:lnTo>
                      <a:pt x="2544" y="606"/>
                    </a:lnTo>
                    <a:lnTo>
                      <a:pt x="2544" y="606"/>
                    </a:lnTo>
                    <a:lnTo>
                      <a:pt x="2544" y="606"/>
                    </a:lnTo>
                    <a:lnTo>
                      <a:pt x="2544" y="606"/>
                    </a:lnTo>
                    <a:lnTo>
                      <a:pt x="2544" y="606"/>
                    </a:lnTo>
                    <a:lnTo>
                      <a:pt x="2550" y="600"/>
                    </a:lnTo>
                    <a:lnTo>
                      <a:pt x="2550" y="600"/>
                    </a:lnTo>
                    <a:lnTo>
                      <a:pt x="2550" y="600"/>
                    </a:lnTo>
                    <a:lnTo>
                      <a:pt x="2550" y="600"/>
                    </a:lnTo>
                    <a:lnTo>
                      <a:pt x="2550" y="600"/>
                    </a:lnTo>
                    <a:lnTo>
                      <a:pt x="2550" y="594"/>
                    </a:lnTo>
                    <a:lnTo>
                      <a:pt x="2550" y="594"/>
                    </a:lnTo>
                    <a:lnTo>
                      <a:pt x="2556" y="594"/>
                    </a:lnTo>
                    <a:lnTo>
                      <a:pt x="2556" y="594"/>
                    </a:lnTo>
                    <a:lnTo>
                      <a:pt x="2556" y="594"/>
                    </a:lnTo>
                    <a:lnTo>
                      <a:pt x="2556" y="588"/>
                    </a:lnTo>
                    <a:lnTo>
                      <a:pt x="2556" y="588"/>
                    </a:lnTo>
                    <a:lnTo>
                      <a:pt x="2556" y="588"/>
                    </a:lnTo>
                    <a:lnTo>
                      <a:pt x="2556" y="588"/>
                    </a:lnTo>
                    <a:lnTo>
                      <a:pt x="2562" y="582"/>
                    </a:lnTo>
                    <a:lnTo>
                      <a:pt x="2562" y="582"/>
                    </a:lnTo>
                    <a:lnTo>
                      <a:pt x="2562" y="582"/>
                    </a:lnTo>
                    <a:lnTo>
                      <a:pt x="2562" y="582"/>
                    </a:lnTo>
                    <a:lnTo>
                      <a:pt x="2562" y="582"/>
                    </a:lnTo>
                    <a:lnTo>
                      <a:pt x="2562" y="576"/>
                    </a:lnTo>
                    <a:lnTo>
                      <a:pt x="2562" y="576"/>
                    </a:lnTo>
                    <a:lnTo>
                      <a:pt x="2568" y="576"/>
                    </a:lnTo>
                    <a:lnTo>
                      <a:pt x="2568" y="576"/>
                    </a:lnTo>
                    <a:lnTo>
                      <a:pt x="2568" y="576"/>
                    </a:lnTo>
                    <a:lnTo>
                      <a:pt x="2568" y="570"/>
                    </a:lnTo>
                    <a:lnTo>
                      <a:pt x="2568" y="570"/>
                    </a:lnTo>
                    <a:lnTo>
                      <a:pt x="2568" y="570"/>
                    </a:lnTo>
                    <a:lnTo>
                      <a:pt x="2568" y="570"/>
                    </a:lnTo>
                    <a:lnTo>
                      <a:pt x="2574" y="564"/>
                    </a:lnTo>
                    <a:lnTo>
                      <a:pt x="2574" y="564"/>
                    </a:lnTo>
                    <a:lnTo>
                      <a:pt x="2574" y="564"/>
                    </a:lnTo>
                    <a:lnTo>
                      <a:pt x="2574" y="564"/>
                    </a:lnTo>
                    <a:lnTo>
                      <a:pt x="2574" y="558"/>
                    </a:lnTo>
                    <a:lnTo>
                      <a:pt x="2574" y="558"/>
                    </a:lnTo>
                    <a:lnTo>
                      <a:pt x="2574" y="558"/>
                    </a:lnTo>
                    <a:lnTo>
                      <a:pt x="2580" y="558"/>
                    </a:lnTo>
                    <a:lnTo>
                      <a:pt x="2580" y="558"/>
                    </a:lnTo>
                    <a:lnTo>
                      <a:pt x="2580" y="552"/>
                    </a:lnTo>
                    <a:lnTo>
                      <a:pt x="2580" y="552"/>
                    </a:lnTo>
                    <a:lnTo>
                      <a:pt x="2580" y="552"/>
                    </a:lnTo>
                    <a:lnTo>
                      <a:pt x="2580" y="552"/>
                    </a:lnTo>
                    <a:lnTo>
                      <a:pt x="2580" y="546"/>
                    </a:lnTo>
                    <a:lnTo>
                      <a:pt x="2586" y="546"/>
                    </a:lnTo>
                    <a:lnTo>
                      <a:pt x="2586" y="546"/>
                    </a:lnTo>
                    <a:lnTo>
                      <a:pt x="2586" y="546"/>
                    </a:lnTo>
                    <a:lnTo>
                      <a:pt x="2586" y="540"/>
                    </a:lnTo>
                    <a:lnTo>
                      <a:pt x="2586" y="540"/>
                    </a:lnTo>
                    <a:lnTo>
                      <a:pt x="2586" y="540"/>
                    </a:lnTo>
                    <a:lnTo>
                      <a:pt x="2586" y="540"/>
                    </a:lnTo>
                    <a:lnTo>
                      <a:pt x="2592" y="534"/>
                    </a:lnTo>
                    <a:lnTo>
                      <a:pt x="2592" y="534"/>
                    </a:lnTo>
                    <a:lnTo>
                      <a:pt x="2592" y="534"/>
                    </a:lnTo>
                    <a:lnTo>
                      <a:pt x="2592" y="534"/>
                    </a:lnTo>
                    <a:lnTo>
                      <a:pt x="2592" y="528"/>
                    </a:lnTo>
                    <a:lnTo>
                      <a:pt x="2592" y="528"/>
                    </a:lnTo>
                    <a:lnTo>
                      <a:pt x="2598" y="528"/>
                    </a:lnTo>
                    <a:lnTo>
                      <a:pt x="2598" y="528"/>
                    </a:lnTo>
                    <a:lnTo>
                      <a:pt x="2598" y="522"/>
                    </a:lnTo>
                    <a:lnTo>
                      <a:pt x="2598" y="522"/>
                    </a:lnTo>
                    <a:lnTo>
                      <a:pt x="2598" y="522"/>
                    </a:lnTo>
                    <a:lnTo>
                      <a:pt x="2598" y="522"/>
                    </a:lnTo>
                    <a:lnTo>
                      <a:pt x="2598" y="516"/>
                    </a:lnTo>
                    <a:lnTo>
                      <a:pt x="2604" y="516"/>
                    </a:lnTo>
                    <a:lnTo>
                      <a:pt x="2604" y="516"/>
                    </a:lnTo>
                    <a:lnTo>
                      <a:pt x="2604" y="516"/>
                    </a:lnTo>
                    <a:lnTo>
                      <a:pt x="2604" y="510"/>
                    </a:lnTo>
                    <a:lnTo>
                      <a:pt x="2604" y="510"/>
                    </a:lnTo>
                    <a:lnTo>
                      <a:pt x="2604" y="510"/>
                    </a:lnTo>
                    <a:lnTo>
                      <a:pt x="2604" y="510"/>
                    </a:lnTo>
                    <a:lnTo>
                      <a:pt x="2610" y="504"/>
                    </a:lnTo>
                    <a:lnTo>
                      <a:pt x="2610" y="504"/>
                    </a:lnTo>
                    <a:lnTo>
                      <a:pt x="2610" y="504"/>
                    </a:lnTo>
                    <a:lnTo>
                      <a:pt x="2610" y="504"/>
                    </a:lnTo>
                    <a:lnTo>
                      <a:pt x="2610" y="498"/>
                    </a:lnTo>
                    <a:lnTo>
                      <a:pt x="2610" y="498"/>
                    </a:lnTo>
                    <a:lnTo>
                      <a:pt x="2610" y="498"/>
                    </a:lnTo>
                    <a:lnTo>
                      <a:pt x="2616" y="492"/>
                    </a:lnTo>
                    <a:lnTo>
                      <a:pt x="2616" y="492"/>
                    </a:lnTo>
                    <a:lnTo>
                      <a:pt x="2616" y="492"/>
                    </a:lnTo>
                    <a:lnTo>
                      <a:pt x="2616" y="492"/>
                    </a:lnTo>
                    <a:lnTo>
                      <a:pt x="2616" y="486"/>
                    </a:lnTo>
                    <a:lnTo>
                      <a:pt x="2616" y="486"/>
                    </a:lnTo>
                    <a:lnTo>
                      <a:pt x="2616" y="486"/>
                    </a:lnTo>
                    <a:lnTo>
                      <a:pt x="2622" y="486"/>
                    </a:lnTo>
                    <a:lnTo>
                      <a:pt x="2622" y="480"/>
                    </a:lnTo>
                    <a:lnTo>
                      <a:pt x="2622" y="480"/>
                    </a:lnTo>
                    <a:lnTo>
                      <a:pt x="2622" y="480"/>
                    </a:lnTo>
                    <a:lnTo>
                      <a:pt x="2622" y="474"/>
                    </a:lnTo>
                    <a:lnTo>
                      <a:pt x="2622" y="474"/>
                    </a:lnTo>
                    <a:lnTo>
                      <a:pt x="2622" y="474"/>
                    </a:lnTo>
                    <a:lnTo>
                      <a:pt x="2628" y="474"/>
                    </a:lnTo>
                    <a:lnTo>
                      <a:pt x="2628" y="468"/>
                    </a:lnTo>
                    <a:lnTo>
                      <a:pt x="2628" y="468"/>
                    </a:lnTo>
                    <a:lnTo>
                      <a:pt x="2628" y="468"/>
                    </a:lnTo>
                    <a:lnTo>
                      <a:pt x="2628" y="462"/>
                    </a:lnTo>
                    <a:lnTo>
                      <a:pt x="2628" y="462"/>
                    </a:lnTo>
                    <a:lnTo>
                      <a:pt x="2628" y="462"/>
                    </a:lnTo>
                    <a:lnTo>
                      <a:pt x="2634" y="462"/>
                    </a:lnTo>
                    <a:lnTo>
                      <a:pt x="2634" y="456"/>
                    </a:lnTo>
                    <a:lnTo>
                      <a:pt x="2634" y="456"/>
                    </a:lnTo>
                    <a:lnTo>
                      <a:pt x="2634" y="456"/>
                    </a:lnTo>
                    <a:lnTo>
                      <a:pt x="2634" y="450"/>
                    </a:lnTo>
                    <a:lnTo>
                      <a:pt x="2634" y="450"/>
                    </a:lnTo>
                    <a:lnTo>
                      <a:pt x="2634" y="450"/>
                    </a:lnTo>
                    <a:lnTo>
                      <a:pt x="2640" y="450"/>
                    </a:lnTo>
                    <a:lnTo>
                      <a:pt x="2640" y="444"/>
                    </a:lnTo>
                    <a:lnTo>
                      <a:pt x="2640" y="444"/>
                    </a:lnTo>
                    <a:lnTo>
                      <a:pt x="2640" y="444"/>
                    </a:lnTo>
                    <a:lnTo>
                      <a:pt x="2640" y="438"/>
                    </a:lnTo>
                    <a:lnTo>
                      <a:pt x="2640" y="438"/>
                    </a:lnTo>
                    <a:lnTo>
                      <a:pt x="2640" y="438"/>
                    </a:lnTo>
                    <a:lnTo>
                      <a:pt x="2646" y="432"/>
                    </a:lnTo>
                    <a:lnTo>
                      <a:pt x="2646" y="432"/>
                    </a:lnTo>
                    <a:lnTo>
                      <a:pt x="2646" y="432"/>
                    </a:lnTo>
                    <a:lnTo>
                      <a:pt x="2646" y="432"/>
                    </a:lnTo>
                    <a:lnTo>
                      <a:pt x="2646" y="426"/>
                    </a:lnTo>
                    <a:lnTo>
                      <a:pt x="2646" y="426"/>
                    </a:lnTo>
                    <a:lnTo>
                      <a:pt x="2646" y="426"/>
                    </a:lnTo>
                    <a:lnTo>
                      <a:pt x="2652" y="420"/>
                    </a:lnTo>
                    <a:lnTo>
                      <a:pt x="2652" y="420"/>
                    </a:lnTo>
                    <a:lnTo>
                      <a:pt x="2652" y="420"/>
                    </a:lnTo>
                    <a:lnTo>
                      <a:pt x="2652" y="414"/>
                    </a:lnTo>
                    <a:lnTo>
                      <a:pt x="2652" y="414"/>
                    </a:lnTo>
                    <a:lnTo>
                      <a:pt x="2652" y="414"/>
                    </a:lnTo>
                    <a:lnTo>
                      <a:pt x="2652" y="414"/>
                    </a:lnTo>
                    <a:lnTo>
                      <a:pt x="2658" y="408"/>
                    </a:lnTo>
                    <a:lnTo>
                      <a:pt x="2658" y="408"/>
                    </a:lnTo>
                    <a:lnTo>
                      <a:pt x="2658" y="408"/>
                    </a:lnTo>
                    <a:lnTo>
                      <a:pt x="2658" y="402"/>
                    </a:lnTo>
                    <a:lnTo>
                      <a:pt x="2658" y="402"/>
                    </a:lnTo>
                    <a:lnTo>
                      <a:pt x="2658" y="402"/>
                    </a:lnTo>
                    <a:lnTo>
                      <a:pt x="2658" y="396"/>
                    </a:lnTo>
                    <a:lnTo>
                      <a:pt x="2664" y="396"/>
                    </a:lnTo>
                    <a:lnTo>
                      <a:pt x="2664" y="396"/>
                    </a:lnTo>
                    <a:lnTo>
                      <a:pt x="2664" y="390"/>
                    </a:lnTo>
                    <a:lnTo>
                      <a:pt x="2664" y="390"/>
                    </a:lnTo>
                    <a:lnTo>
                      <a:pt x="2664" y="390"/>
                    </a:lnTo>
                    <a:lnTo>
                      <a:pt x="2664" y="384"/>
                    </a:lnTo>
                    <a:lnTo>
                      <a:pt x="2664" y="384"/>
                    </a:lnTo>
                    <a:lnTo>
                      <a:pt x="2670" y="384"/>
                    </a:lnTo>
                    <a:lnTo>
                      <a:pt x="2670" y="378"/>
                    </a:lnTo>
                    <a:lnTo>
                      <a:pt x="2670" y="378"/>
                    </a:lnTo>
                    <a:lnTo>
                      <a:pt x="2670" y="378"/>
                    </a:lnTo>
                    <a:lnTo>
                      <a:pt x="2670" y="372"/>
                    </a:lnTo>
                    <a:lnTo>
                      <a:pt x="2670" y="372"/>
                    </a:lnTo>
                    <a:lnTo>
                      <a:pt x="2670" y="372"/>
                    </a:lnTo>
                    <a:lnTo>
                      <a:pt x="2676" y="372"/>
                    </a:lnTo>
                    <a:lnTo>
                      <a:pt x="2676" y="366"/>
                    </a:lnTo>
                    <a:lnTo>
                      <a:pt x="2676" y="366"/>
                    </a:lnTo>
                    <a:lnTo>
                      <a:pt x="2676" y="366"/>
                    </a:lnTo>
                    <a:lnTo>
                      <a:pt x="2676" y="360"/>
                    </a:lnTo>
                    <a:lnTo>
                      <a:pt x="2676" y="360"/>
                    </a:lnTo>
                    <a:lnTo>
                      <a:pt x="2682" y="360"/>
                    </a:lnTo>
                    <a:lnTo>
                      <a:pt x="2682" y="354"/>
                    </a:lnTo>
                    <a:lnTo>
                      <a:pt x="2682" y="354"/>
                    </a:lnTo>
                    <a:lnTo>
                      <a:pt x="2682" y="354"/>
                    </a:lnTo>
                    <a:lnTo>
                      <a:pt x="2682" y="348"/>
                    </a:lnTo>
                    <a:lnTo>
                      <a:pt x="2682" y="348"/>
                    </a:lnTo>
                    <a:lnTo>
                      <a:pt x="2682" y="342"/>
                    </a:lnTo>
                    <a:lnTo>
                      <a:pt x="2688" y="342"/>
                    </a:lnTo>
                    <a:lnTo>
                      <a:pt x="2688" y="342"/>
                    </a:lnTo>
                    <a:lnTo>
                      <a:pt x="2688" y="336"/>
                    </a:lnTo>
                    <a:lnTo>
                      <a:pt x="2688" y="336"/>
                    </a:lnTo>
                    <a:lnTo>
                      <a:pt x="2688" y="336"/>
                    </a:lnTo>
                    <a:lnTo>
                      <a:pt x="2688" y="330"/>
                    </a:lnTo>
                    <a:lnTo>
                      <a:pt x="2688" y="330"/>
                    </a:lnTo>
                    <a:lnTo>
                      <a:pt x="2694" y="330"/>
                    </a:lnTo>
                    <a:lnTo>
                      <a:pt x="2694" y="324"/>
                    </a:lnTo>
                    <a:lnTo>
                      <a:pt x="2694" y="324"/>
                    </a:lnTo>
                    <a:lnTo>
                      <a:pt x="2694" y="324"/>
                    </a:lnTo>
                    <a:lnTo>
                      <a:pt x="2694" y="318"/>
                    </a:lnTo>
                    <a:lnTo>
                      <a:pt x="2694" y="318"/>
                    </a:lnTo>
                    <a:lnTo>
                      <a:pt x="2694" y="318"/>
                    </a:lnTo>
                    <a:lnTo>
                      <a:pt x="2700" y="312"/>
                    </a:lnTo>
                    <a:lnTo>
                      <a:pt x="2700" y="312"/>
                    </a:lnTo>
                    <a:lnTo>
                      <a:pt x="2700" y="312"/>
                    </a:lnTo>
                    <a:lnTo>
                      <a:pt x="2700" y="306"/>
                    </a:lnTo>
                    <a:lnTo>
                      <a:pt x="2700" y="306"/>
                    </a:lnTo>
                    <a:lnTo>
                      <a:pt x="2700" y="306"/>
                    </a:lnTo>
                    <a:lnTo>
                      <a:pt x="2700" y="300"/>
                    </a:lnTo>
                    <a:lnTo>
                      <a:pt x="2706" y="300"/>
                    </a:lnTo>
                    <a:lnTo>
                      <a:pt x="2706" y="294"/>
                    </a:lnTo>
                    <a:lnTo>
                      <a:pt x="2706" y="294"/>
                    </a:lnTo>
                    <a:lnTo>
                      <a:pt x="2706" y="294"/>
                    </a:lnTo>
                    <a:lnTo>
                      <a:pt x="2706" y="288"/>
                    </a:lnTo>
                    <a:lnTo>
                      <a:pt x="2706" y="288"/>
                    </a:lnTo>
                    <a:lnTo>
                      <a:pt x="2706" y="288"/>
                    </a:lnTo>
                    <a:lnTo>
                      <a:pt x="2712" y="282"/>
                    </a:lnTo>
                    <a:lnTo>
                      <a:pt x="2712" y="282"/>
                    </a:lnTo>
                    <a:lnTo>
                      <a:pt x="2712" y="282"/>
                    </a:lnTo>
                    <a:lnTo>
                      <a:pt x="2712" y="276"/>
                    </a:lnTo>
                    <a:lnTo>
                      <a:pt x="2712" y="276"/>
                    </a:lnTo>
                    <a:lnTo>
                      <a:pt x="2712" y="270"/>
                    </a:lnTo>
                    <a:lnTo>
                      <a:pt x="2712" y="270"/>
                    </a:lnTo>
                    <a:lnTo>
                      <a:pt x="2718" y="270"/>
                    </a:lnTo>
                    <a:lnTo>
                      <a:pt x="2718" y="264"/>
                    </a:lnTo>
                    <a:lnTo>
                      <a:pt x="2718" y="264"/>
                    </a:lnTo>
                    <a:lnTo>
                      <a:pt x="2718" y="264"/>
                    </a:lnTo>
                    <a:lnTo>
                      <a:pt x="2718" y="258"/>
                    </a:lnTo>
                    <a:lnTo>
                      <a:pt x="2718" y="258"/>
                    </a:lnTo>
                    <a:lnTo>
                      <a:pt x="2718" y="258"/>
                    </a:lnTo>
                    <a:lnTo>
                      <a:pt x="2724" y="252"/>
                    </a:lnTo>
                    <a:lnTo>
                      <a:pt x="2724" y="252"/>
                    </a:lnTo>
                    <a:lnTo>
                      <a:pt x="2724" y="246"/>
                    </a:lnTo>
                    <a:lnTo>
                      <a:pt x="2724" y="246"/>
                    </a:lnTo>
                    <a:lnTo>
                      <a:pt x="2724" y="246"/>
                    </a:lnTo>
                    <a:lnTo>
                      <a:pt x="2724" y="240"/>
                    </a:lnTo>
                    <a:lnTo>
                      <a:pt x="2724" y="240"/>
                    </a:lnTo>
                    <a:lnTo>
                      <a:pt x="2730" y="234"/>
                    </a:lnTo>
                    <a:lnTo>
                      <a:pt x="2730" y="234"/>
                    </a:lnTo>
                    <a:lnTo>
                      <a:pt x="2730" y="234"/>
                    </a:lnTo>
                    <a:lnTo>
                      <a:pt x="2730" y="228"/>
                    </a:lnTo>
                    <a:lnTo>
                      <a:pt x="2730" y="228"/>
                    </a:lnTo>
                    <a:lnTo>
                      <a:pt x="2730" y="228"/>
                    </a:lnTo>
                    <a:lnTo>
                      <a:pt x="2730" y="222"/>
                    </a:lnTo>
                    <a:lnTo>
                      <a:pt x="2736" y="222"/>
                    </a:lnTo>
                    <a:lnTo>
                      <a:pt x="2736" y="216"/>
                    </a:lnTo>
                    <a:lnTo>
                      <a:pt x="2736" y="216"/>
                    </a:lnTo>
                    <a:lnTo>
                      <a:pt x="2736" y="216"/>
                    </a:lnTo>
                    <a:lnTo>
                      <a:pt x="2736" y="210"/>
                    </a:lnTo>
                    <a:lnTo>
                      <a:pt x="2736" y="210"/>
                    </a:lnTo>
                    <a:lnTo>
                      <a:pt x="2736" y="204"/>
                    </a:lnTo>
                    <a:lnTo>
                      <a:pt x="2742" y="204"/>
                    </a:lnTo>
                    <a:lnTo>
                      <a:pt x="2742" y="204"/>
                    </a:lnTo>
                    <a:lnTo>
                      <a:pt x="2742" y="198"/>
                    </a:lnTo>
                    <a:lnTo>
                      <a:pt x="2742" y="198"/>
                    </a:lnTo>
                    <a:lnTo>
                      <a:pt x="2742" y="192"/>
                    </a:lnTo>
                    <a:lnTo>
                      <a:pt x="2742" y="192"/>
                    </a:lnTo>
                    <a:lnTo>
                      <a:pt x="2742" y="192"/>
                    </a:lnTo>
                    <a:lnTo>
                      <a:pt x="2748" y="186"/>
                    </a:lnTo>
                    <a:lnTo>
                      <a:pt x="2748" y="186"/>
                    </a:lnTo>
                    <a:lnTo>
                      <a:pt x="2748" y="180"/>
                    </a:lnTo>
                    <a:lnTo>
                      <a:pt x="2748" y="180"/>
                    </a:lnTo>
                    <a:lnTo>
                      <a:pt x="2748" y="180"/>
                    </a:lnTo>
                    <a:lnTo>
                      <a:pt x="2748" y="174"/>
                    </a:lnTo>
                    <a:lnTo>
                      <a:pt x="2748" y="174"/>
                    </a:lnTo>
                    <a:lnTo>
                      <a:pt x="2754" y="168"/>
                    </a:lnTo>
                    <a:lnTo>
                      <a:pt x="2754" y="168"/>
                    </a:lnTo>
                    <a:lnTo>
                      <a:pt x="2754" y="168"/>
                    </a:lnTo>
                    <a:lnTo>
                      <a:pt x="2754" y="162"/>
                    </a:lnTo>
                    <a:lnTo>
                      <a:pt x="2754" y="162"/>
                    </a:lnTo>
                    <a:lnTo>
                      <a:pt x="2754" y="156"/>
                    </a:lnTo>
                    <a:lnTo>
                      <a:pt x="2754" y="156"/>
                    </a:lnTo>
                    <a:lnTo>
                      <a:pt x="2760" y="156"/>
                    </a:lnTo>
                    <a:lnTo>
                      <a:pt x="2760" y="150"/>
                    </a:lnTo>
                    <a:lnTo>
                      <a:pt x="2760" y="150"/>
                    </a:lnTo>
                    <a:lnTo>
                      <a:pt x="2760" y="144"/>
                    </a:lnTo>
                    <a:lnTo>
                      <a:pt x="2760" y="144"/>
                    </a:lnTo>
                    <a:lnTo>
                      <a:pt x="2760" y="144"/>
                    </a:lnTo>
                    <a:lnTo>
                      <a:pt x="2766" y="138"/>
                    </a:lnTo>
                    <a:lnTo>
                      <a:pt x="2766" y="138"/>
                    </a:lnTo>
                    <a:lnTo>
                      <a:pt x="2766" y="132"/>
                    </a:lnTo>
                    <a:lnTo>
                      <a:pt x="2766" y="132"/>
                    </a:lnTo>
                    <a:lnTo>
                      <a:pt x="2766" y="126"/>
                    </a:lnTo>
                    <a:lnTo>
                      <a:pt x="2766" y="126"/>
                    </a:lnTo>
                    <a:lnTo>
                      <a:pt x="2766" y="126"/>
                    </a:lnTo>
                    <a:lnTo>
                      <a:pt x="2772" y="120"/>
                    </a:lnTo>
                    <a:lnTo>
                      <a:pt x="2772" y="120"/>
                    </a:lnTo>
                    <a:lnTo>
                      <a:pt x="2772" y="114"/>
                    </a:lnTo>
                    <a:lnTo>
                      <a:pt x="2772" y="114"/>
                    </a:lnTo>
                    <a:lnTo>
                      <a:pt x="2772" y="108"/>
                    </a:lnTo>
                    <a:lnTo>
                      <a:pt x="2772" y="108"/>
                    </a:lnTo>
                    <a:lnTo>
                      <a:pt x="2772" y="108"/>
                    </a:lnTo>
                    <a:lnTo>
                      <a:pt x="2778" y="102"/>
                    </a:lnTo>
                    <a:lnTo>
                      <a:pt x="2778" y="102"/>
                    </a:lnTo>
                    <a:lnTo>
                      <a:pt x="2778" y="96"/>
                    </a:lnTo>
                    <a:lnTo>
                      <a:pt x="2778" y="96"/>
                    </a:lnTo>
                    <a:lnTo>
                      <a:pt x="2778" y="90"/>
                    </a:lnTo>
                    <a:lnTo>
                      <a:pt x="2778" y="90"/>
                    </a:lnTo>
                    <a:lnTo>
                      <a:pt x="2778" y="90"/>
                    </a:lnTo>
                    <a:lnTo>
                      <a:pt x="2784" y="84"/>
                    </a:lnTo>
                    <a:lnTo>
                      <a:pt x="2784" y="78"/>
                    </a:lnTo>
                    <a:lnTo>
                      <a:pt x="2784" y="78"/>
                    </a:lnTo>
                    <a:lnTo>
                      <a:pt x="2784" y="72"/>
                    </a:lnTo>
                    <a:lnTo>
                      <a:pt x="2784" y="72"/>
                    </a:lnTo>
                    <a:lnTo>
                      <a:pt x="2784" y="72"/>
                    </a:lnTo>
                    <a:lnTo>
                      <a:pt x="2790" y="66"/>
                    </a:lnTo>
                    <a:lnTo>
                      <a:pt x="2790" y="66"/>
                    </a:lnTo>
                    <a:lnTo>
                      <a:pt x="2790" y="60"/>
                    </a:lnTo>
                    <a:lnTo>
                      <a:pt x="2790" y="60"/>
                    </a:lnTo>
                    <a:lnTo>
                      <a:pt x="2790" y="60"/>
                    </a:lnTo>
                    <a:lnTo>
                      <a:pt x="2790" y="54"/>
                    </a:lnTo>
                    <a:lnTo>
                      <a:pt x="2790" y="54"/>
                    </a:lnTo>
                    <a:lnTo>
                      <a:pt x="2796" y="48"/>
                    </a:lnTo>
                    <a:lnTo>
                      <a:pt x="2796" y="48"/>
                    </a:lnTo>
                    <a:lnTo>
                      <a:pt x="2796" y="48"/>
                    </a:lnTo>
                    <a:lnTo>
                      <a:pt x="2796" y="42"/>
                    </a:lnTo>
                    <a:lnTo>
                      <a:pt x="2796" y="42"/>
                    </a:lnTo>
                    <a:lnTo>
                      <a:pt x="2796" y="42"/>
                    </a:lnTo>
                    <a:lnTo>
                      <a:pt x="2796" y="36"/>
                    </a:lnTo>
                    <a:lnTo>
                      <a:pt x="2802" y="36"/>
                    </a:lnTo>
                    <a:lnTo>
                      <a:pt x="2802" y="36"/>
                    </a:lnTo>
                    <a:lnTo>
                      <a:pt x="2802" y="36"/>
                    </a:lnTo>
                    <a:lnTo>
                      <a:pt x="2802" y="30"/>
                    </a:lnTo>
                    <a:lnTo>
                      <a:pt x="2802" y="30"/>
                    </a:lnTo>
                    <a:lnTo>
                      <a:pt x="2802" y="30"/>
                    </a:lnTo>
                    <a:lnTo>
                      <a:pt x="2802" y="24"/>
                    </a:lnTo>
                    <a:lnTo>
                      <a:pt x="2808" y="24"/>
                    </a:lnTo>
                    <a:lnTo>
                      <a:pt x="2808" y="24"/>
                    </a:lnTo>
                    <a:lnTo>
                      <a:pt x="2808" y="24"/>
                    </a:lnTo>
                    <a:lnTo>
                      <a:pt x="2808" y="18"/>
                    </a:lnTo>
                    <a:lnTo>
                      <a:pt x="2808" y="18"/>
                    </a:lnTo>
                    <a:lnTo>
                      <a:pt x="2808" y="18"/>
                    </a:lnTo>
                    <a:lnTo>
                      <a:pt x="2808" y="18"/>
                    </a:lnTo>
                    <a:lnTo>
                      <a:pt x="2814" y="18"/>
                    </a:lnTo>
                    <a:lnTo>
                      <a:pt x="2814" y="12"/>
                    </a:lnTo>
                    <a:lnTo>
                      <a:pt x="2814" y="12"/>
                    </a:lnTo>
                    <a:lnTo>
                      <a:pt x="2814" y="12"/>
                    </a:lnTo>
                    <a:lnTo>
                      <a:pt x="2814" y="12"/>
                    </a:lnTo>
                    <a:lnTo>
                      <a:pt x="2814" y="12"/>
                    </a:lnTo>
                    <a:lnTo>
                      <a:pt x="2814" y="6"/>
                    </a:lnTo>
                    <a:lnTo>
                      <a:pt x="2820" y="6"/>
                    </a:lnTo>
                    <a:lnTo>
                      <a:pt x="2820" y="6"/>
                    </a:lnTo>
                    <a:lnTo>
                      <a:pt x="2820" y="6"/>
                    </a:lnTo>
                    <a:lnTo>
                      <a:pt x="2820" y="6"/>
                    </a:lnTo>
                    <a:lnTo>
                      <a:pt x="2820" y="6"/>
                    </a:lnTo>
                    <a:lnTo>
                      <a:pt x="2820" y="6"/>
                    </a:lnTo>
                    <a:lnTo>
                      <a:pt x="2820" y="6"/>
                    </a:lnTo>
                    <a:lnTo>
                      <a:pt x="2826" y="0"/>
                    </a:lnTo>
                    <a:lnTo>
                      <a:pt x="2826" y="0"/>
                    </a:lnTo>
                    <a:lnTo>
                      <a:pt x="2826" y="0"/>
                    </a:lnTo>
                    <a:lnTo>
                      <a:pt x="2826" y="0"/>
                    </a:lnTo>
                    <a:lnTo>
                      <a:pt x="2826" y="0"/>
                    </a:lnTo>
                    <a:lnTo>
                      <a:pt x="2826" y="0"/>
                    </a:lnTo>
                    <a:lnTo>
                      <a:pt x="2826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44" y="0"/>
                    </a:lnTo>
                    <a:lnTo>
                      <a:pt x="2844" y="0"/>
                    </a:lnTo>
                    <a:lnTo>
                      <a:pt x="2844" y="0"/>
                    </a:lnTo>
                    <a:lnTo>
                      <a:pt x="2844" y="6"/>
                    </a:lnTo>
                    <a:lnTo>
                      <a:pt x="2844" y="6"/>
                    </a:lnTo>
                    <a:lnTo>
                      <a:pt x="2844" y="6"/>
                    </a:lnTo>
                    <a:lnTo>
                      <a:pt x="2844" y="6"/>
                    </a:lnTo>
                    <a:lnTo>
                      <a:pt x="2850" y="6"/>
                    </a:lnTo>
                    <a:lnTo>
                      <a:pt x="2850" y="6"/>
                    </a:lnTo>
                    <a:lnTo>
                      <a:pt x="2850" y="6"/>
                    </a:lnTo>
                    <a:lnTo>
                      <a:pt x="2850" y="6"/>
                    </a:lnTo>
                    <a:lnTo>
                      <a:pt x="2850" y="12"/>
                    </a:lnTo>
                    <a:lnTo>
                      <a:pt x="2850" y="12"/>
                    </a:lnTo>
                    <a:lnTo>
                      <a:pt x="2850" y="12"/>
                    </a:lnTo>
                    <a:lnTo>
                      <a:pt x="2856" y="12"/>
                    </a:lnTo>
                    <a:lnTo>
                      <a:pt x="2856" y="12"/>
                    </a:lnTo>
                    <a:lnTo>
                      <a:pt x="2856" y="18"/>
                    </a:lnTo>
                    <a:lnTo>
                      <a:pt x="2856" y="18"/>
                    </a:lnTo>
                    <a:lnTo>
                      <a:pt x="2856" y="18"/>
                    </a:lnTo>
                    <a:lnTo>
                      <a:pt x="2856" y="18"/>
                    </a:lnTo>
                    <a:lnTo>
                      <a:pt x="2856" y="18"/>
                    </a:lnTo>
                    <a:lnTo>
                      <a:pt x="2862" y="24"/>
                    </a:lnTo>
                    <a:lnTo>
                      <a:pt x="2862" y="24"/>
                    </a:lnTo>
                    <a:lnTo>
                      <a:pt x="2862" y="24"/>
                    </a:lnTo>
                    <a:lnTo>
                      <a:pt x="2862" y="24"/>
                    </a:lnTo>
                    <a:lnTo>
                      <a:pt x="2862" y="30"/>
                    </a:lnTo>
                    <a:lnTo>
                      <a:pt x="2862" y="30"/>
                    </a:lnTo>
                    <a:lnTo>
                      <a:pt x="2862" y="30"/>
                    </a:lnTo>
                    <a:lnTo>
                      <a:pt x="2868" y="36"/>
                    </a:lnTo>
                    <a:lnTo>
                      <a:pt x="2868" y="36"/>
                    </a:lnTo>
                    <a:lnTo>
                      <a:pt x="2868" y="36"/>
                    </a:lnTo>
                    <a:lnTo>
                      <a:pt x="2868" y="36"/>
                    </a:lnTo>
                    <a:lnTo>
                      <a:pt x="2868" y="42"/>
                    </a:lnTo>
                    <a:lnTo>
                      <a:pt x="2868" y="42"/>
                    </a:lnTo>
                    <a:lnTo>
                      <a:pt x="2868" y="42"/>
                    </a:lnTo>
                    <a:lnTo>
                      <a:pt x="2874" y="48"/>
                    </a:lnTo>
                    <a:lnTo>
                      <a:pt x="2874" y="48"/>
                    </a:lnTo>
                    <a:lnTo>
                      <a:pt x="2874" y="48"/>
                    </a:lnTo>
                    <a:lnTo>
                      <a:pt x="2874" y="54"/>
                    </a:lnTo>
                    <a:lnTo>
                      <a:pt x="2874" y="54"/>
                    </a:lnTo>
                    <a:lnTo>
                      <a:pt x="2874" y="54"/>
                    </a:lnTo>
                    <a:lnTo>
                      <a:pt x="2880" y="54"/>
                    </a:lnTo>
                    <a:lnTo>
                      <a:pt x="2880" y="60"/>
                    </a:lnTo>
                    <a:lnTo>
                      <a:pt x="2880" y="60"/>
                    </a:lnTo>
                    <a:lnTo>
                      <a:pt x="2880" y="60"/>
                    </a:lnTo>
                    <a:lnTo>
                      <a:pt x="2880" y="66"/>
                    </a:lnTo>
                    <a:lnTo>
                      <a:pt x="2880" y="66"/>
                    </a:lnTo>
                    <a:lnTo>
                      <a:pt x="2880" y="66"/>
                    </a:lnTo>
                    <a:lnTo>
                      <a:pt x="2886" y="66"/>
                    </a:lnTo>
                    <a:lnTo>
                      <a:pt x="2886" y="72"/>
                    </a:lnTo>
                    <a:lnTo>
                      <a:pt x="2886" y="72"/>
                    </a:lnTo>
                    <a:lnTo>
                      <a:pt x="2886" y="72"/>
                    </a:lnTo>
                    <a:lnTo>
                      <a:pt x="2886" y="78"/>
                    </a:lnTo>
                    <a:lnTo>
                      <a:pt x="2886" y="78"/>
                    </a:lnTo>
                    <a:lnTo>
                      <a:pt x="2886" y="78"/>
                    </a:lnTo>
                    <a:lnTo>
                      <a:pt x="2892" y="78"/>
                    </a:lnTo>
                    <a:lnTo>
                      <a:pt x="2892" y="84"/>
                    </a:lnTo>
                    <a:lnTo>
                      <a:pt x="2892" y="84"/>
                    </a:lnTo>
                    <a:lnTo>
                      <a:pt x="2892" y="84"/>
                    </a:lnTo>
                    <a:lnTo>
                      <a:pt x="2892" y="90"/>
                    </a:lnTo>
                    <a:lnTo>
                      <a:pt x="2892" y="90"/>
                    </a:lnTo>
                    <a:lnTo>
                      <a:pt x="2892" y="90"/>
                    </a:lnTo>
                    <a:lnTo>
                      <a:pt x="2898" y="90"/>
                    </a:lnTo>
                    <a:lnTo>
                      <a:pt x="2898" y="96"/>
                    </a:lnTo>
                    <a:lnTo>
                      <a:pt x="2898" y="96"/>
                    </a:lnTo>
                    <a:lnTo>
                      <a:pt x="2898" y="96"/>
                    </a:lnTo>
                    <a:lnTo>
                      <a:pt x="2898" y="102"/>
                    </a:lnTo>
                    <a:lnTo>
                      <a:pt x="2898" y="102"/>
                    </a:lnTo>
                    <a:lnTo>
                      <a:pt x="2898" y="102"/>
                    </a:lnTo>
                    <a:lnTo>
                      <a:pt x="2904" y="102"/>
                    </a:lnTo>
                    <a:lnTo>
                      <a:pt x="2904" y="108"/>
                    </a:lnTo>
                    <a:lnTo>
                      <a:pt x="2904" y="108"/>
                    </a:lnTo>
                    <a:lnTo>
                      <a:pt x="2904" y="108"/>
                    </a:lnTo>
                    <a:lnTo>
                      <a:pt x="2904" y="114"/>
                    </a:lnTo>
                    <a:lnTo>
                      <a:pt x="2904" y="114"/>
                    </a:lnTo>
                    <a:lnTo>
                      <a:pt x="2904" y="114"/>
                    </a:lnTo>
                    <a:lnTo>
                      <a:pt x="2910" y="114"/>
                    </a:lnTo>
                    <a:lnTo>
                      <a:pt x="2910" y="120"/>
                    </a:lnTo>
                    <a:lnTo>
                      <a:pt x="2910" y="120"/>
                    </a:lnTo>
                    <a:lnTo>
                      <a:pt x="2910" y="120"/>
                    </a:lnTo>
                    <a:lnTo>
                      <a:pt x="2910" y="126"/>
                    </a:lnTo>
                    <a:lnTo>
                      <a:pt x="2910" y="126"/>
                    </a:lnTo>
                    <a:lnTo>
                      <a:pt x="2910" y="126"/>
                    </a:lnTo>
                    <a:lnTo>
                      <a:pt x="2916" y="126"/>
                    </a:lnTo>
                    <a:lnTo>
                      <a:pt x="2916" y="132"/>
                    </a:lnTo>
                    <a:lnTo>
                      <a:pt x="2916" y="132"/>
                    </a:lnTo>
                    <a:lnTo>
                      <a:pt x="2916" y="132"/>
                    </a:lnTo>
                    <a:lnTo>
                      <a:pt x="2916" y="132"/>
                    </a:lnTo>
                    <a:lnTo>
                      <a:pt x="2916" y="138"/>
                    </a:lnTo>
                    <a:lnTo>
                      <a:pt x="2916" y="138"/>
                    </a:lnTo>
                    <a:lnTo>
                      <a:pt x="2922" y="138"/>
                    </a:lnTo>
                    <a:lnTo>
                      <a:pt x="2922" y="144"/>
                    </a:lnTo>
                    <a:lnTo>
                      <a:pt x="2922" y="144"/>
                    </a:lnTo>
                    <a:lnTo>
                      <a:pt x="2922" y="144"/>
                    </a:lnTo>
                    <a:lnTo>
                      <a:pt x="2922" y="144"/>
                    </a:lnTo>
                    <a:lnTo>
                      <a:pt x="2922" y="150"/>
                    </a:lnTo>
                    <a:lnTo>
                      <a:pt x="2922" y="150"/>
                    </a:lnTo>
                    <a:lnTo>
                      <a:pt x="2928" y="150"/>
                    </a:lnTo>
                    <a:lnTo>
                      <a:pt x="2928" y="156"/>
                    </a:lnTo>
                    <a:lnTo>
                      <a:pt x="2928" y="156"/>
                    </a:lnTo>
                    <a:lnTo>
                      <a:pt x="2928" y="156"/>
                    </a:lnTo>
                    <a:lnTo>
                      <a:pt x="2928" y="156"/>
                    </a:lnTo>
                    <a:lnTo>
                      <a:pt x="2928" y="162"/>
                    </a:lnTo>
                    <a:lnTo>
                      <a:pt x="2928" y="162"/>
                    </a:lnTo>
                    <a:lnTo>
                      <a:pt x="2934" y="162"/>
                    </a:lnTo>
                    <a:lnTo>
                      <a:pt x="2934" y="162"/>
                    </a:lnTo>
                    <a:lnTo>
                      <a:pt x="2934" y="168"/>
                    </a:lnTo>
                    <a:lnTo>
                      <a:pt x="2934" y="168"/>
                    </a:lnTo>
                    <a:lnTo>
                      <a:pt x="2934" y="168"/>
                    </a:lnTo>
                    <a:lnTo>
                      <a:pt x="2934" y="168"/>
                    </a:lnTo>
                    <a:lnTo>
                      <a:pt x="2934" y="174"/>
                    </a:lnTo>
                    <a:lnTo>
                      <a:pt x="2940" y="174"/>
                    </a:lnTo>
                    <a:lnTo>
                      <a:pt x="2940" y="174"/>
                    </a:lnTo>
                    <a:lnTo>
                      <a:pt x="2940" y="180"/>
                    </a:lnTo>
                    <a:lnTo>
                      <a:pt x="2940" y="180"/>
                    </a:lnTo>
                    <a:lnTo>
                      <a:pt x="2940" y="180"/>
                    </a:lnTo>
                    <a:lnTo>
                      <a:pt x="2940" y="180"/>
                    </a:lnTo>
                    <a:lnTo>
                      <a:pt x="2940" y="186"/>
                    </a:lnTo>
                    <a:lnTo>
                      <a:pt x="2946" y="186"/>
                    </a:lnTo>
                    <a:lnTo>
                      <a:pt x="2946" y="186"/>
                    </a:lnTo>
                    <a:lnTo>
                      <a:pt x="2946" y="192"/>
                    </a:lnTo>
                    <a:lnTo>
                      <a:pt x="2946" y="192"/>
                    </a:lnTo>
                    <a:lnTo>
                      <a:pt x="2946" y="192"/>
                    </a:lnTo>
                    <a:lnTo>
                      <a:pt x="2946" y="192"/>
                    </a:lnTo>
                    <a:lnTo>
                      <a:pt x="2952" y="198"/>
                    </a:lnTo>
                    <a:lnTo>
                      <a:pt x="2952" y="198"/>
                    </a:lnTo>
                    <a:lnTo>
                      <a:pt x="2952" y="198"/>
                    </a:lnTo>
                    <a:lnTo>
                      <a:pt x="2952" y="198"/>
                    </a:lnTo>
                    <a:lnTo>
                      <a:pt x="2952" y="204"/>
                    </a:lnTo>
                    <a:lnTo>
                      <a:pt x="2952" y="204"/>
                    </a:lnTo>
                    <a:lnTo>
                      <a:pt x="2952" y="204"/>
                    </a:lnTo>
                    <a:lnTo>
                      <a:pt x="2958" y="210"/>
                    </a:lnTo>
                    <a:lnTo>
                      <a:pt x="2958" y="210"/>
                    </a:lnTo>
                    <a:lnTo>
                      <a:pt x="2958" y="210"/>
                    </a:lnTo>
                    <a:lnTo>
                      <a:pt x="2958" y="210"/>
                    </a:lnTo>
                    <a:lnTo>
                      <a:pt x="2958" y="216"/>
                    </a:lnTo>
                    <a:lnTo>
                      <a:pt x="2958" y="216"/>
                    </a:lnTo>
                    <a:lnTo>
                      <a:pt x="2964" y="216"/>
                    </a:lnTo>
                    <a:lnTo>
                      <a:pt x="2964" y="216"/>
                    </a:lnTo>
                    <a:lnTo>
                      <a:pt x="2964" y="222"/>
                    </a:lnTo>
                    <a:lnTo>
                      <a:pt x="2964" y="222"/>
                    </a:lnTo>
                    <a:lnTo>
                      <a:pt x="2964" y="222"/>
                    </a:lnTo>
                    <a:lnTo>
                      <a:pt x="2964" y="222"/>
                    </a:lnTo>
                    <a:lnTo>
                      <a:pt x="2964" y="228"/>
                    </a:lnTo>
                    <a:lnTo>
                      <a:pt x="2970" y="228"/>
                    </a:lnTo>
                    <a:lnTo>
                      <a:pt x="2970" y="228"/>
                    </a:lnTo>
                    <a:lnTo>
                      <a:pt x="2970" y="228"/>
                    </a:lnTo>
                    <a:lnTo>
                      <a:pt x="2970" y="234"/>
                    </a:lnTo>
                    <a:lnTo>
                      <a:pt x="2970" y="234"/>
                    </a:lnTo>
                    <a:lnTo>
                      <a:pt x="2970" y="234"/>
                    </a:lnTo>
                    <a:lnTo>
                      <a:pt x="2970" y="234"/>
                    </a:lnTo>
                    <a:lnTo>
                      <a:pt x="2976" y="240"/>
                    </a:lnTo>
                    <a:lnTo>
                      <a:pt x="2976" y="240"/>
                    </a:lnTo>
                    <a:lnTo>
                      <a:pt x="2976" y="240"/>
                    </a:lnTo>
                    <a:lnTo>
                      <a:pt x="2976" y="240"/>
                    </a:lnTo>
                    <a:lnTo>
                      <a:pt x="2976" y="246"/>
                    </a:lnTo>
                    <a:lnTo>
                      <a:pt x="2976" y="246"/>
                    </a:lnTo>
                    <a:lnTo>
                      <a:pt x="2976" y="246"/>
                    </a:lnTo>
                    <a:lnTo>
                      <a:pt x="2982" y="246"/>
                    </a:lnTo>
                    <a:lnTo>
                      <a:pt x="2982" y="252"/>
                    </a:lnTo>
                    <a:lnTo>
                      <a:pt x="2982" y="252"/>
                    </a:lnTo>
                    <a:lnTo>
                      <a:pt x="2982" y="252"/>
                    </a:lnTo>
                    <a:lnTo>
                      <a:pt x="2982" y="252"/>
                    </a:lnTo>
                    <a:lnTo>
                      <a:pt x="2982" y="258"/>
                    </a:lnTo>
                    <a:lnTo>
                      <a:pt x="2982" y="258"/>
                    </a:lnTo>
                    <a:lnTo>
                      <a:pt x="2988" y="258"/>
                    </a:lnTo>
                    <a:lnTo>
                      <a:pt x="2988" y="258"/>
                    </a:lnTo>
                    <a:lnTo>
                      <a:pt x="2988" y="264"/>
                    </a:lnTo>
                    <a:lnTo>
                      <a:pt x="2988" y="264"/>
                    </a:lnTo>
                    <a:lnTo>
                      <a:pt x="2988" y="264"/>
                    </a:lnTo>
                    <a:lnTo>
                      <a:pt x="2988" y="264"/>
                    </a:lnTo>
                    <a:lnTo>
                      <a:pt x="2988" y="270"/>
                    </a:lnTo>
                    <a:lnTo>
                      <a:pt x="2994" y="270"/>
                    </a:lnTo>
                    <a:lnTo>
                      <a:pt x="2994" y="270"/>
                    </a:lnTo>
                    <a:lnTo>
                      <a:pt x="2994" y="270"/>
                    </a:lnTo>
                    <a:lnTo>
                      <a:pt x="2994" y="270"/>
                    </a:lnTo>
                    <a:lnTo>
                      <a:pt x="2994" y="276"/>
                    </a:lnTo>
                    <a:lnTo>
                      <a:pt x="2994" y="276"/>
                    </a:lnTo>
                    <a:lnTo>
                      <a:pt x="2994" y="276"/>
                    </a:lnTo>
                    <a:lnTo>
                      <a:pt x="3000" y="276"/>
                    </a:lnTo>
                    <a:lnTo>
                      <a:pt x="3000" y="282"/>
                    </a:lnTo>
                    <a:lnTo>
                      <a:pt x="3000" y="282"/>
                    </a:lnTo>
                    <a:lnTo>
                      <a:pt x="3000" y="282"/>
                    </a:lnTo>
                    <a:lnTo>
                      <a:pt x="3000" y="282"/>
                    </a:lnTo>
                    <a:lnTo>
                      <a:pt x="3000" y="288"/>
                    </a:lnTo>
                    <a:lnTo>
                      <a:pt x="3000" y="288"/>
                    </a:lnTo>
                    <a:lnTo>
                      <a:pt x="3006" y="288"/>
                    </a:lnTo>
                    <a:lnTo>
                      <a:pt x="3006" y="288"/>
                    </a:lnTo>
                    <a:lnTo>
                      <a:pt x="3006" y="294"/>
                    </a:lnTo>
                    <a:lnTo>
                      <a:pt x="3006" y="294"/>
                    </a:lnTo>
                    <a:lnTo>
                      <a:pt x="3006" y="294"/>
                    </a:lnTo>
                    <a:lnTo>
                      <a:pt x="3006" y="294"/>
                    </a:lnTo>
                    <a:lnTo>
                      <a:pt x="3006" y="300"/>
                    </a:lnTo>
                    <a:lnTo>
                      <a:pt x="3012" y="300"/>
                    </a:lnTo>
                    <a:lnTo>
                      <a:pt x="3012" y="300"/>
                    </a:lnTo>
                    <a:lnTo>
                      <a:pt x="3012" y="300"/>
                    </a:lnTo>
                    <a:lnTo>
                      <a:pt x="3012" y="300"/>
                    </a:lnTo>
                    <a:lnTo>
                      <a:pt x="3012" y="306"/>
                    </a:lnTo>
                    <a:lnTo>
                      <a:pt x="3012" y="306"/>
                    </a:lnTo>
                    <a:lnTo>
                      <a:pt x="3012" y="306"/>
                    </a:lnTo>
                    <a:lnTo>
                      <a:pt x="3018" y="306"/>
                    </a:lnTo>
                    <a:lnTo>
                      <a:pt x="3018" y="312"/>
                    </a:lnTo>
                    <a:lnTo>
                      <a:pt x="3018" y="312"/>
                    </a:lnTo>
                    <a:lnTo>
                      <a:pt x="3018" y="312"/>
                    </a:lnTo>
                    <a:lnTo>
                      <a:pt x="3018" y="312"/>
                    </a:lnTo>
                    <a:lnTo>
                      <a:pt x="3018" y="318"/>
                    </a:lnTo>
                    <a:lnTo>
                      <a:pt x="3018" y="318"/>
                    </a:lnTo>
                    <a:lnTo>
                      <a:pt x="3024" y="318"/>
                    </a:lnTo>
                    <a:lnTo>
                      <a:pt x="3024" y="318"/>
                    </a:lnTo>
                    <a:lnTo>
                      <a:pt x="3024" y="318"/>
                    </a:lnTo>
                    <a:lnTo>
                      <a:pt x="3024" y="324"/>
                    </a:lnTo>
                    <a:lnTo>
                      <a:pt x="3024" y="324"/>
                    </a:lnTo>
                    <a:lnTo>
                      <a:pt x="3024" y="324"/>
                    </a:lnTo>
                    <a:lnTo>
                      <a:pt x="3024" y="324"/>
                    </a:lnTo>
                    <a:lnTo>
                      <a:pt x="3030" y="330"/>
                    </a:lnTo>
                    <a:lnTo>
                      <a:pt x="3030" y="330"/>
                    </a:lnTo>
                    <a:lnTo>
                      <a:pt x="3030" y="330"/>
                    </a:lnTo>
                    <a:lnTo>
                      <a:pt x="3030" y="330"/>
                    </a:lnTo>
                    <a:lnTo>
                      <a:pt x="3030" y="336"/>
                    </a:lnTo>
                    <a:lnTo>
                      <a:pt x="3030" y="336"/>
                    </a:lnTo>
                    <a:lnTo>
                      <a:pt x="3030" y="336"/>
                    </a:lnTo>
                    <a:lnTo>
                      <a:pt x="3036" y="336"/>
                    </a:lnTo>
                    <a:lnTo>
                      <a:pt x="3036" y="336"/>
                    </a:lnTo>
                    <a:lnTo>
                      <a:pt x="3036" y="342"/>
                    </a:lnTo>
                    <a:lnTo>
                      <a:pt x="3036" y="342"/>
                    </a:lnTo>
                    <a:lnTo>
                      <a:pt x="3036" y="342"/>
                    </a:lnTo>
                    <a:lnTo>
                      <a:pt x="3036" y="342"/>
                    </a:lnTo>
                    <a:lnTo>
                      <a:pt x="3036" y="348"/>
                    </a:lnTo>
                    <a:lnTo>
                      <a:pt x="3042" y="348"/>
                    </a:lnTo>
                    <a:lnTo>
                      <a:pt x="3042" y="348"/>
                    </a:lnTo>
                    <a:lnTo>
                      <a:pt x="3042" y="348"/>
                    </a:lnTo>
                    <a:lnTo>
                      <a:pt x="3042" y="348"/>
                    </a:lnTo>
                    <a:lnTo>
                      <a:pt x="3042" y="354"/>
                    </a:lnTo>
                    <a:lnTo>
                      <a:pt x="3042" y="354"/>
                    </a:lnTo>
                    <a:lnTo>
                      <a:pt x="3042" y="354"/>
                    </a:lnTo>
                    <a:lnTo>
                      <a:pt x="3048" y="354"/>
                    </a:lnTo>
                    <a:lnTo>
                      <a:pt x="3048" y="360"/>
                    </a:lnTo>
                    <a:lnTo>
                      <a:pt x="3048" y="360"/>
                    </a:lnTo>
                    <a:lnTo>
                      <a:pt x="3048" y="360"/>
                    </a:lnTo>
                    <a:lnTo>
                      <a:pt x="3048" y="360"/>
                    </a:lnTo>
                    <a:lnTo>
                      <a:pt x="3048" y="360"/>
                    </a:lnTo>
                    <a:lnTo>
                      <a:pt x="3054" y="366"/>
                    </a:lnTo>
                    <a:lnTo>
                      <a:pt x="3054" y="366"/>
                    </a:lnTo>
                    <a:lnTo>
                      <a:pt x="3054" y="366"/>
                    </a:lnTo>
                    <a:lnTo>
                      <a:pt x="3054" y="366"/>
                    </a:lnTo>
                    <a:lnTo>
                      <a:pt x="3054" y="366"/>
                    </a:lnTo>
                    <a:lnTo>
                      <a:pt x="3054" y="372"/>
                    </a:lnTo>
                    <a:lnTo>
                      <a:pt x="3054" y="372"/>
                    </a:lnTo>
                    <a:lnTo>
                      <a:pt x="3060" y="372"/>
                    </a:lnTo>
                    <a:lnTo>
                      <a:pt x="3060" y="372"/>
                    </a:lnTo>
                    <a:lnTo>
                      <a:pt x="3060" y="378"/>
                    </a:lnTo>
                    <a:lnTo>
                      <a:pt x="3060" y="378"/>
                    </a:lnTo>
                    <a:lnTo>
                      <a:pt x="3060" y="378"/>
                    </a:lnTo>
                    <a:lnTo>
                      <a:pt x="3060" y="378"/>
                    </a:lnTo>
                    <a:lnTo>
                      <a:pt x="3060" y="378"/>
                    </a:lnTo>
                    <a:lnTo>
                      <a:pt x="3066" y="384"/>
                    </a:lnTo>
                    <a:lnTo>
                      <a:pt x="3066" y="384"/>
                    </a:lnTo>
                    <a:lnTo>
                      <a:pt x="3066" y="384"/>
                    </a:lnTo>
                    <a:lnTo>
                      <a:pt x="3066" y="384"/>
                    </a:lnTo>
                    <a:lnTo>
                      <a:pt x="3066" y="384"/>
                    </a:lnTo>
                    <a:lnTo>
                      <a:pt x="3066" y="390"/>
                    </a:lnTo>
                    <a:lnTo>
                      <a:pt x="3066" y="390"/>
                    </a:lnTo>
                    <a:lnTo>
                      <a:pt x="3072" y="390"/>
                    </a:lnTo>
                    <a:lnTo>
                      <a:pt x="3072" y="390"/>
                    </a:lnTo>
                    <a:lnTo>
                      <a:pt x="3072" y="390"/>
                    </a:lnTo>
                    <a:lnTo>
                      <a:pt x="3072" y="396"/>
                    </a:lnTo>
                    <a:lnTo>
                      <a:pt x="3072" y="396"/>
                    </a:lnTo>
                    <a:lnTo>
                      <a:pt x="3072" y="396"/>
                    </a:lnTo>
                    <a:lnTo>
                      <a:pt x="3072" y="396"/>
                    </a:lnTo>
                    <a:lnTo>
                      <a:pt x="3078" y="402"/>
                    </a:lnTo>
                    <a:lnTo>
                      <a:pt x="3078" y="402"/>
                    </a:lnTo>
                    <a:lnTo>
                      <a:pt x="3078" y="402"/>
                    </a:lnTo>
                    <a:lnTo>
                      <a:pt x="3078" y="402"/>
                    </a:lnTo>
                    <a:lnTo>
                      <a:pt x="3078" y="402"/>
                    </a:lnTo>
                    <a:lnTo>
                      <a:pt x="3078" y="408"/>
                    </a:lnTo>
                    <a:lnTo>
                      <a:pt x="3078" y="408"/>
                    </a:lnTo>
                    <a:lnTo>
                      <a:pt x="3084" y="408"/>
                    </a:lnTo>
                    <a:lnTo>
                      <a:pt x="3084" y="408"/>
                    </a:lnTo>
                    <a:lnTo>
                      <a:pt x="3084" y="408"/>
                    </a:lnTo>
                    <a:lnTo>
                      <a:pt x="3084" y="414"/>
                    </a:lnTo>
                    <a:lnTo>
                      <a:pt x="3084" y="414"/>
                    </a:lnTo>
                    <a:lnTo>
                      <a:pt x="3084" y="414"/>
                    </a:lnTo>
                    <a:lnTo>
                      <a:pt x="3084" y="414"/>
                    </a:lnTo>
                    <a:lnTo>
                      <a:pt x="3090" y="414"/>
                    </a:lnTo>
                    <a:lnTo>
                      <a:pt x="3090" y="420"/>
                    </a:lnTo>
                    <a:lnTo>
                      <a:pt x="3090" y="420"/>
                    </a:lnTo>
                    <a:lnTo>
                      <a:pt x="3090" y="420"/>
                    </a:lnTo>
                    <a:lnTo>
                      <a:pt x="3090" y="420"/>
                    </a:lnTo>
                    <a:lnTo>
                      <a:pt x="3090" y="420"/>
                    </a:lnTo>
                    <a:lnTo>
                      <a:pt x="3090" y="426"/>
                    </a:lnTo>
                    <a:lnTo>
                      <a:pt x="3096" y="426"/>
                    </a:lnTo>
                    <a:lnTo>
                      <a:pt x="3096" y="426"/>
                    </a:lnTo>
                    <a:lnTo>
                      <a:pt x="3096" y="426"/>
                    </a:lnTo>
                    <a:lnTo>
                      <a:pt x="3096" y="426"/>
                    </a:lnTo>
                    <a:lnTo>
                      <a:pt x="3096" y="432"/>
                    </a:lnTo>
                    <a:lnTo>
                      <a:pt x="3096" y="432"/>
                    </a:lnTo>
                    <a:lnTo>
                      <a:pt x="3096" y="432"/>
                    </a:lnTo>
                    <a:lnTo>
                      <a:pt x="3102" y="432"/>
                    </a:lnTo>
                    <a:lnTo>
                      <a:pt x="3102" y="432"/>
                    </a:lnTo>
                    <a:lnTo>
                      <a:pt x="3102" y="438"/>
                    </a:lnTo>
                    <a:lnTo>
                      <a:pt x="3102" y="438"/>
                    </a:lnTo>
                    <a:lnTo>
                      <a:pt x="3102" y="438"/>
                    </a:lnTo>
                    <a:lnTo>
                      <a:pt x="3102" y="438"/>
                    </a:lnTo>
                    <a:lnTo>
                      <a:pt x="3102" y="438"/>
                    </a:lnTo>
                    <a:lnTo>
                      <a:pt x="3108" y="438"/>
                    </a:lnTo>
                    <a:lnTo>
                      <a:pt x="3108" y="444"/>
                    </a:lnTo>
                    <a:lnTo>
                      <a:pt x="3108" y="444"/>
                    </a:lnTo>
                    <a:lnTo>
                      <a:pt x="3108" y="444"/>
                    </a:lnTo>
                    <a:lnTo>
                      <a:pt x="3108" y="444"/>
                    </a:lnTo>
                    <a:lnTo>
                      <a:pt x="3108" y="444"/>
                    </a:lnTo>
                    <a:lnTo>
                      <a:pt x="3108" y="450"/>
                    </a:lnTo>
                    <a:lnTo>
                      <a:pt x="3114" y="450"/>
                    </a:lnTo>
                    <a:lnTo>
                      <a:pt x="3114" y="450"/>
                    </a:lnTo>
                    <a:lnTo>
                      <a:pt x="3114" y="450"/>
                    </a:lnTo>
                    <a:lnTo>
                      <a:pt x="3114" y="450"/>
                    </a:lnTo>
                    <a:lnTo>
                      <a:pt x="3114" y="456"/>
                    </a:lnTo>
                    <a:lnTo>
                      <a:pt x="3114" y="456"/>
                    </a:lnTo>
                    <a:lnTo>
                      <a:pt x="3114" y="456"/>
                    </a:lnTo>
                    <a:lnTo>
                      <a:pt x="3120" y="456"/>
                    </a:lnTo>
                    <a:lnTo>
                      <a:pt x="3120" y="456"/>
                    </a:lnTo>
                    <a:lnTo>
                      <a:pt x="3120" y="456"/>
                    </a:lnTo>
                    <a:lnTo>
                      <a:pt x="3120" y="462"/>
                    </a:lnTo>
                    <a:lnTo>
                      <a:pt x="3120" y="462"/>
                    </a:lnTo>
                    <a:lnTo>
                      <a:pt x="3120" y="462"/>
                    </a:lnTo>
                    <a:lnTo>
                      <a:pt x="3120" y="462"/>
                    </a:lnTo>
                    <a:lnTo>
                      <a:pt x="3126" y="462"/>
                    </a:lnTo>
                    <a:lnTo>
                      <a:pt x="3126" y="462"/>
                    </a:lnTo>
                    <a:lnTo>
                      <a:pt x="3126" y="468"/>
                    </a:lnTo>
                    <a:lnTo>
                      <a:pt x="3126" y="468"/>
                    </a:lnTo>
                    <a:lnTo>
                      <a:pt x="3126" y="468"/>
                    </a:lnTo>
                    <a:lnTo>
                      <a:pt x="3126" y="468"/>
                    </a:lnTo>
                    <a:lnTo>
                      <a:pt x="3126" y="468"/>
                    </a:lnTo>
                    <a:lnTo>
                      <a:pt x="3132" y="468"/>
                    </a:lnTo>
                    <a:lnTo>
                      <a:pt x="3132" y="468"/>
                    </a:lnTo>
                    <a:lnTo>
                      <a:pt x="3132" y="474"/>
                    </a:lnTo>
                    <a:lnTo>
                      <a:pt x="3132" y="474"/>
                    </a:lnTo>
                    <a:lnTo>
                      <a:pt x="3132" y="474"/>
                    </a:lnTo>
                    <a:lnTo>
                      <a:pt x="3132" y="474"/>
                    </a:lnTo>
                    <a:lnTo>
                      <a:pt x="3132" y="474"/>
                    </a:lnTo>
                    <a:lnTo>
                      <a:pt x="3138" y="474"/>
                    </a:lnTo>
                    <a:lnTo>
                      <a:pt x="3138" y="474"/>
                    </a:lnTo>
                    <a:lnTo>
                      <a:pt x="3138" y="480"/>
                    </a:lnTo>
                    <a:lnTo>
                      <a:pt x="3138" y="480"/>
                    </a:lnTo>
                    <a:lnTo>
                      <a:pt x="3138" y="480"/>
                    </a:lnTo>
                    <a:lnTo>
                      <a:pt x="3138" y="480"/>
                    </a:lnTo>
                    <a:lnTo>
                      <a:pt x="3144" y="480"/>
                    </a:lnTo>
                    <a:lnTo>
                      <a:pt x="3144" y="480"/>
                    </a:lnTo>
                    <a:lnTo>
                      <a:pt x="3144" y="480"/>
                    </a:lnTo>
                    <a:lnTo>
                      <a:pt x="3144" y="480"/>
                    </a:lnTo>
                    <a:lnTo>
                      <a:pt x="3144" y="486"/>
                    </a:lnTo>
                    <a:lnTo>
                      <a:pt x="3144" y="486"/>
                    </a:lnTo>
                    <a:lnTo>
                      <a:pt x="3144" y="486"/>
                    </a:lnTo>
                    <a:lnTo>
                      <a:pt x="3150" y="486"/>
                    </a:lnTo>
                    <a:lnTo>
                      <a:pt x="3150" y="486"/>
                    </a:lnTo>
                    <a:lnTo>
                      <a:pt x="3150" y="486"/>
                    </a:lnTo>
                    <a:lnTo>
                      <a:pt x="3150" y="486"/>
                    </a:lnTo>
                    <a:lnTo>
                      <a:pt x="3150" y="486"/>
                    </a:lnTo>
                    <a:lnTo>
                      <a:pt x="3150" y="492"/>
                    </a:lnTo>
                    <a:lnTo>
                      <a:pt x="3156" y="492"/>
                    </a:lnTo>
                    <a:lnTo>
                      <a:pt x="3156" y="492"/>
                    </a:lnTo>
                    <a:lnTo>
                      <a:pt x="3156" y="492"/>
                    </a:lnTo>
                    <a:lnTo>
                      <a:pt x="3156" y="492"/>
                    </a:lnTo>
                    <a:lnTo>
                      <a:pt x="3156" y="492"/>
                    </a:lnTo>
                    <a:lnTo>
                      <a:pt x="3156" y="492"/>
                    </a:lnTo>
                    <a:lnTo>
                      <a:pt x="3156" y="492"/>
                    </a:lnTo>
                    <a:lnTo>
                      <a:pt x="3162" y="492"/>
                    </a:lnTo>
                    <a:lnTo>
                      <a:pt x="3162" y="492"/>
                    </a:lnTo>
                    <a:lnTo>
                      <a:pt x="3162" y="492"/>
                    </a:lnTo>
                    <a:lnTo>
                      <a:pt x="3162" y="498"/>
                    </a:lnTo>
                    <a:lnTo>
                      <a:pt x="3162" y="498"/>
                    </a:lnTo>
                    <a:lnTo>
                      <a:pt x="3162" y="498"/>
                    </a:lnTo>
                    <a:lnTo>
                      <a:pt x="3162" y="498"/>
                    </a:lnTo>
                    <a:lnTo>
                      <a:pt x="3168" y="498"/>
                    </a:lnTo>
                    <a:lnTo>
                      <a:pt x="3168" y="498"/>
                    </a:lnTo>
                    <a:lnTo>
                      <a:pt x="3168" y="498"/>
                    </a:lnTo>
                    <a:lnTo>
                      <a:pt x="3168" y="498"/>
                    </a:lnTo>
                    <a:lnTo>
                      <a:pt x="3168" y="498"/>
                    </a:lnTo>
                    <a:lnTo>
                      <a:pt x="3168" y="498"/>
                    </a:lnTo>
                    <a:lnTo>
                      <a:pt x="3168" y="498"/>
                    </a:lnTo>
                    <a:lnTo>
                      <a:pt x="3174" y="498"/>
                    </a:lnTo>
                    <a:lnTo>
                      <a:pt x="3174" y="498"/>
                    </a:lnTo>
                    <a:lnTo>
                      <a:pt x="3174" y="504"/>
                    </a:lnTo>
                    <a:lnTo>
                      <a:pt x="3174" y="504"/>
                    </a:lnTo>
                    <a:lnTo>
                      <a:pt x="3174" y="504"/>
                    </a:lnTo>
                    <a:lnTo>
                      <a:pt x="3174" y="504"/>
                    </a:lnTo>
                    <a:lnTo>
                      <a:pt x="3174" y="504"/>
                    </a:lnTo>
                    <a:lnTo>
                      <a:pt x="3180" y="504"/>
                    </a:lnTo>
                    <a:lnTo>
                      <a:pt x="3180" y="504"/>
                    </a:lnTo>
                    <a:lnTo>
                      <a:pt x="3180" y="504"/>
                    </a:lnTo>
                    <a:lnTo>
                      <a:pt x="3180" y="504"/>
                    </a:lnTo>
                    <a:lnTo>
                      <a:pt x="3180" y="504"/>
                    </a:lnTo>
                    <a:lnTo>
                      <a:pt x="3180" y="504"/>
                    </a:lnTo>
                    <a:lnTo>
                      <a:pt x="3180" y="504"/>
                    </a:lnTo>
                    <a:lnTo>
                      <a:pt x="3186" y="504"/>
                    </a:lnTo>
                    <a:lnTo>
                      <a:pt x="3186" y="504"/>
                    </a:lnTo>
                    <a:lnTo>
                      <a:pt x="3186" y="504"/>
                    </a:lnTo>
                    <a:lnTo>
                      <a:pt x="3186" y="504"/>
                    </a:lnTo>
                    <a:lnTo>
                      <a:pt x="3186" y="504"/>
                    </a:lnTo>
                    <a:lnTo>
                      <a:pt x="3186" y="504"/>
                    </a:lnTo>
                    <a:lnTo>
                      <a:pt x="3186" y="504"/>
                    </a:lnTo>
                    <a:lnTo>
                      <a:pt x="3192" y="504"/>
                    </a:lnTo>
                    <a:lnTo>
                      <a:pt x="3192" y="504"/>
                    </a:lnTo>
                    <a:lnTo>
                      <a:pt x="3192" y="510"/>
                    </a:lnTo>
                    <a:lnTo>
                      <a:pt x="3192" y="510"/>
                    </a:lnTo>
                    <a:lnTo>
                      <a:pt x="3192" y="510"/>
                    </a:lnTo>
                    <a:lnTo>
                      <a:pt x="3192" y="510"/>
                    </a:lnTo>
                    <a:lnTo>
                      <a:pt x="3192" y="510"/>
                    </a:lnTo>
                    <a:lnTo>
                      <a:pt x="3198" y="510"/>
                    </a:lnTo>
                    <a:lnTo>
                      <a:pt x="3198" y="510"/>
                    </a:lnTo>
                    <a:lnTo>
                      <a:pt x="3198" y="510"/>
                    </a:lnTo>
                    <a:lnTo>
                      <a:pt x="3198" y="510"/>
                    </a:lnTo>
                    <a:lnTo>
                      <a:pt x="3198" y="510"/>
                    </a:lnTo>
                    <a:lnTo>
                      <a:pt x="3198" y="510"/>
                    </a:lnTo>
                    <a:lnTo>
                      <a:pt x="3198" y="510"/>
                    </a:lnTo>
                    <a:lnTo>
                      <a:pt x="3204" y="510"/>
                    </a:lnTo>
                    <a:lnTo>
                      <a:pt x="3204" y="510"/>
                    </a:lnTo>
                    <a:lnTo>
                      <a:pt x="3204" y="510"/>
                    </a:lnTo>
                    <a:lnTo>
                      <a:pt x="3204" y="510"/>
                    </a:lnTo>
                    <a:lnTo>
                      <a:pt x="3204" y="510"/>
                    </a:lnTo>
                    <a:lnTo>
                      <a:pt x="3204" y="510"/>
                    </a:lnTo>
                    <a:lnTo>
                      <a:pt x="3204" y="510"/>
                    </a:lnTo>
                    <a:lnTo>
                      <a:pt x="3210" y="510"/>
                    </a:lnTo>
                    <a:lnTo>
                      <a:pt x="3210" y="510"/>
                    </a:lnTo>
                    <a:lnTo>
                      <a:pt x="3210" y="510"/>
                    </a:lnTo>
                    <a:lnTo>
                      <a:pt x="3210" y="510"/>
                    </a:lnTo>
                    <a:lnTo>
                      <a:pt x="3210" y="510"/>
                    </a:lnTo>
                    <a:lnTo>
                      <a:pt x="3210" y="510"/>
                    </a:lnTo>
                    <a:lnTo>
                      <a:pt x="3210" y="510"/>
                    </a:lnTo>
                    <a:lnTo>
                      <a:pt x="3216" y="510"/>
                    </a:lnTo>
                    <a:lnTo>
                      <a:pt x="3216" y="510"/>
                    </a:lnTo>
                    <a:lnTo>
                      <a:pt x="3216" y="510"/>
                    </a:lnTo>
                    <a:lnTo>
                      <a:pt x="3216" y="510"/>
                    </a:lnTo>
                    <a:lnTo>
                      <a:pt x="3216" y="510"/>
                    </a:lnTo>
                    <a:lnTo>
                      <a:pt x="3216" y="510"/>
                    </a:lnTo>
                    <a:lnTo>
                      <a:pt x="3216" y="510"/>
                    </a:lnTo>
                    <a:lnTo>
                      <a:pt x="3222" y="510"/>
                    </a:lnTo>
                    <a:lnTo>
                      <a:pt x="3222" y="510"/>
                    </a:lnTo>
                    <a:lnTo>
                      <a:pt x="3222" y="510"/>
                    </a:lnTo>
                    <a:lnTo>
                      <a:pt x="3222" y="510"/>
                    </a:lnTo>
                    <a:lnTo>
                      <a:pt x="3222" y="516"/>
                    </a:lnTo>
                    <a:lnTo>
                      <a:pt x="3222" y="516"/>
                    </a:lnTo>
                    <a:lnTo>
                      <a:pt x="3222" y="516"/>
                    </a:lnTo>
                    <a:lnTo>
                      <a:pt x="3228" y="516"/>
                    </a:lnTo>
                    <a:lnTo>
                      <a:pt x="3228" y="516"/>
                    </a:lnTo>
                    <a:lnTo>
                      <a:pt x="3228" y="516"/>
                    </a:lnTo>
                    <a:lnTo>
                      <a:pt x="3228" y="516"/>
                    </a:lnTo>
                    <a:lnTo>
                      <a:pt x="3228" y="516"/>
                    </a:lnTo>
                    <a:lnTo>
                      <a:pt x="3228" y="516"/>
                    </a:lnTo>
                    <a:lnTo>
                      <a:pt x="3228" y="516"/>
                    </a:lnTo>
                    <a:lnTo>
                      <a:pt x="3234" y="516"/>
                    </a:lnTo>
                    <a:lnTo>
                      <a:pt x="3234" y="516"/>
                    </a:lnTo>
                    <a:lnTo>
                      <a:pt x="3234" y="516"/>
                    </a:lnTo>
                    <a:lnTo>
                      <a:pt x="3234" y="516"/>
                    </a:lnTo>
                    <a:lnTo>
                      <a:pt x="3234" y="516"/>
                    </a:lnTo>
                    <a:lnTo>
                      <a:pt x="3234" y="516"/>
                    </a:lnTo>
                    <a:lnTo>
                      <a:pt x="3234" y="516"/>
                    </a:lnTo>
                    <a:lnTo>
                      <a:pt x="3240" y="516"/>
                    </a:lnTo>
                    <a:lnTo>
                      <a:pt x="3240" y="516"/>
                    </a:lnTo>
                    <a:lnTo>
                      <a:pt x="3240" y="516"/>
                    </a:lnTo>
                    <a:lnTo>
                      <a:pt x="3240" y="516"/>
                    </a:lnTo>
                    <a:lnTo>
                      <a:pt x="3240" y="516"/>
                    </a:lnTo>
                    <a:lnTo>
                      <a:pt x="3240" y="516"/>
                    </a:lnTo>
                    <a:lnTo>
                      <a:pt x="3246" y="516"/>
                    </a:lnTo>
                    <a:lnTo>
                      <a:pt x="3246" y="516"/>
                    </a:lnTo>
                    <a:lnTo>
                      <a:pt x="3246" y="516"/>
                    </a:lnTo>
                    <a:lnTo>
                      <a:pt x="3246" y="516"/>
                    </a:lnTo>
                    <a:lnTo>
                      <a:pt x="3246" y="516"/>
                    </a:lnTo>
                    <a:lnTo>
                      <a:pt x="3246" y="516"/>
                    </a:lnTo>
                    <a:lnTo>
                      <a:pt x="3246" y="516"/>
                    </a:lnTo>
                    <a:lnTo>
                      <a:pt x="3252" y="516"/>
                    </a:lnTo>
                    <a:lnTo>
                      <a:pt x="3252" y="516"/>
                    </a:lnTo>
                    <a:lnTo>
                      <a:pt x="3252" y="516"/>
                    </a:lnTo>
                    <a:lnTo>
                      <a:pt x="3252" y="516"/>
                    </a:lnTo>
                    <a:lnTo>
                      <a:pt x="3252" y="516"/>
                    </a:lnTo>
                    <a:lnTo>
                      <a:pt x="3252" y="516"/>
                    </a:lnTo>
                    <a:lnTo>
                      <a:pt x="3252" y="516"/>
                    </a:lnTo>
                    <a:lnTo>
                      <a:pt x="3258" y="516"/>
                    </a:lnTo>
                    <a:lnTo>
                      <a:pt x="3258" y="516"/>
                    </a:lnTo>
                    <a:lnTo>
                      <a:pt x="3258" y="516"/>
                    </a:lnTo>
                    <a:lnTo>
                      <a:pt x="3258" y="516"/>
                    </a:lnTo>
                    <a:lnTo>
                      <a:pt x="3258" y="516"/>
                    </a:lnTo>
                    <a:lnTo>
                      <a:pt x="3258" y="522"/>
                    </a:lnTo>
                    <a:lnTo>
                      <a:pt x="3258" y="522"/>
                    </a:lnTo>
                    <a:lnTo>
                      <a:pt x="3264" y="522"/>
                    </a:lnTo>
                    <a:lnTo>
                      <a:pt x="3264" y="522"/>
                    </a:lnTo>
                    <a:lnTo>
                      <a:pt x="3264" y="522"/>
                    </a:lnTo>
                    <a:lnTo>
                      <a:pt x="3264" y="522"/>
                    </a:lnTo>
                    <a:lnTo>
                      <a:pt x="3264" y="522"/>
                    </a:lnTo>
                    <a:lnTo>
                      <a:pt x="3264" y="522"/>
                    </a:lnTo>
                    <a:lnTo>
                      <a:pt x="3264" y="522"/>
                    </a:lnTo>
                    <a:lnTo>
                      <a:pt x="3270" y="522"/>
                    </a:lnTo>
                    <a:lnTo>
                      <a:pt x="3270" y="522"/>
                    </a:lnTo>
                    <a:lnTo>
                      <a:pt x="3270" y="522"/>
                    </a:lnTo>
                    <a:lnTo>
                      <a:pt x="3270" y="522"/>
                    </a:lnTo>
                    <a:lnTo>
                      <a:pt x="3270" y="522"/>
                    </a:lnTo>
                    <a:lnTo>
                      <a:pt x="3270" y="522"/>
                    </a:lnTo>
                    <a:lnTo>
                      <a:pt x="3270" y="522"/>
                    </a:lnTo>
                    <a:lnTo>
                      <a:pt x="3276" y="522"/>
                    </a:lnTo>
                    <a:lnTo>
                      <a:pt x="3276" y="522"/>
                    </a:lnTo>
                    <a:lnTo>
                      <a:pt x="3276" y="522"/>
                    </a:lnTo>
                    <a:lnTo>
                      <a:pt x="3276" y="522"/>
                    </a:lnTo>
                    <a:lnTo>
                      <a:pt x="3276" y="522"/>
                    </a:lnTo>
                    <a:lnTo>
                      <a:pt x="3276" y="522"/>
                    </a:lnTo>
                    <a:lnTo>
                      <a:pt x="3276" y="522"/>
                    </a:lnTo>
                    <a:lnTo>
                      <a:pt x="3282" y="522"/>
                    </a:lnTo>
                    <a:lnTo>
                      <a:pt x="3282" y="522"/>
                    </a:lnTo>
                    <a:lnTo>
                      <a:pt x="3282" y="522"/>
                    </a:lnTo>
                    <a:lnTo>
                      <a:pt x="3282" y="522"/>
                    </a:lnTo>
                    <a:lnTo>
                      <a:pt x="3282" y="522"/>
                    </a:lnTo>
                    <a:lnTo>
                      <a:pt x="3282" y="522"/>
                    </a:lnTo>
                    <a:lnTo>
                      <a:pt x="3282" y="522"/>
                    </a:lnTo>
                    <a:lnTo>
                      <a:pt x="3288" y="522"/>
                    </a:lnTo>
                    <a:lnTo>
                      <a:pt x="3288" y="522"/>
                    </a:lnTo>
                    <a:lnTo>
                      <a:pt x="3288" y="522"/>
                    </a:lnTo>
                    <a:lnTo>
                      <a:pt x="3288" y="522"/>
                    </a:lnTo>
                    <a:lnTo>
                      <a:pt x="3288" y="522"/>
                    </a:lnTo>
                    <a:lnTo>
                      <a:pt x="3288" y="522"/>
                    </a:lnTo>
                    <a:lnTo>
                      <a:pt x="3288" y="522"/>
                    </a:lnTo>
                    <a:lnTo>
                      <a:pt x="3294" y="522"/>
                    </a:lnTo>
                    <a:lnTo>
                      <a:pt x="3294" y="522"/>
                    </a:lnTo>
                    <a:lnTo>
                      <a:pt x="3294" y="522"/>
                    </a:lnTo>
                    <a:lnTo>
                      <a:pt x="3294" y="522"/>
                    </a:lnTo>
                    <a:lnTo>
                      <a:pt x="3294" y="522"/>
                    </a:lnTo>
                    <a:lnTo>
                      <a:pt x="3294" y="522"/>
                    </a:lnTo>
                    <a:lnTo>
                      <a:pt x="3294" y="522"/>
                    </a:lnTo>
                    <a:lnTo>
                      <a:pt x="3300" y="522"/>
                    </a:lnTo>
                    <a:lnTo>
                      <a:pt x="3300" y="522"/>
                    </a:lnTo>
                    <a:lnTo>
                      <a:pt x="3300" y="528"/>
                    </a:lnTo>
                    <a:lnTo>
                      <a:pt x="3300" y="528"/>
                    </a:lnTo>
                    <a:lnTo>
                      <a:pt x="3300" y="528"/>
                    </a:lnTo>
                    <a:lnTo>
                      <a:pt x="3300" y="528"/>
                    </a:lnTo>
                    <a:lnTo>
                      <a:pt x="3300" y="528"/>
                    </a:lnTo>
                    <a:lnTo>
                      <a:pt x="3306" y="528"/>
                    </a:lnTo>
                    <a:lnTo>
                      <a:pt x="3306" y="528"/>
                    </a:lnTo>
                    <a:lnTo>
                      <a:pt x="3306" y="528"/>
                    </a:lnTo>
                    <a:lnTo>
                      <a:pt x="3306" y="528"/>
                    </a:lnTo>
                    <a:lnTo>
                      <a:pt x="3306" y="528"/>
                    </a:lnTo>
                    <a:lnTo>
                      <a:pt x="3306" y="528"/>
                    </a:lnTo>
                    <a:lnTo>
                      <a:pt x="3306" y="528"/>
                    </a:lnTo>
                    <a:lnTo>
                      <a:pt x="3312" y="528"/>
                    </a:lnTo>
                    <a:lnTo>
                      <a:pt x="3312" y="528"/>
                    </a:lnTo>
                    <a:lnTo>
                      <a:pt x="3312" y="528"/>
                    </a:lnTo>
                    <a:lnTo>
                      <a:pt x="3312" y="528"/>
                    </a:lnTo>
                    <a:lnTo>
                      <a:pt x="3312" y="528"/>
                    </a:lnTo>
                    <a:lnTo>
                      <a:pt x="3312" y="528"/>
                    </a:lnTo>
                    <a:lnTo>
                      <a:pt x="3312" y="528"/>
                    </a:lnTo>
                    <a:lnTo>
                      <a:pt x="3318" y="528"/>
                    </a:lnTo>
                    <a:lnTo>
                      <a:pt x="3318" y="528"/>
                    </a:lnTo>
                    <a:lnTo>
                      <a:pt x="3318" y="528"/>
                    </a:lnTo>
                    <a:lnTo>
                      <a:pt x="3318" y="528"/>
                    </a:lnTo>
                    <a:lnTo>
                      <a:pt x="3318" y="528"/>
                    </a:lnTo>
                    <a:lnTo>
                      <a:pt x="3318" y="528"/>
                    </a:lnTo>
                    <a:lnTo>
                      <a:pt x="3318" y="528"/>
                    </a:lnTo>
                    <a:lnTo>
                      <a:pt x="3324" y="528"/>
                    </a:lnTo>
                    <a:lnTo>
                      <a:pt x="3324" y="528"/>
                    </a:lnTo>
                    <a:lnTo>
                      <a:pt x="3324" y="528"/>
                    </a:lnTo>
                    <a:lnTo>
                      <a:pt x="3324" y="528"/>
                    </a:lnTo>
                    <a:lnTo>
                      <a:pt x="3324" y="528"/>
                    </a:lnTo>
                    <a:lnTo>
                      <a:pt x="3324" y="528"/>
                    </a:lnTo>
                    <a:lnTo>
                      <a:pt x="3330" y="528"/>
                    </a:lnTo>
                    <a:lnTo>
                      <a:pt x="3330" y="528"/>
                    </a:lnTo>
                    <a:lnTo>
                      <a:pt x="3330" y="528"/>
                    </a:lnTo>
                    <a:lnTo>
                      <a:pt x="3330" y="528"/>
                    </a:lnTo>
                    <a:lnTo>
                      <a:pt x="3330" y="528"/>
                    </a:lnTo>
                    <a:lnTo>
                      <a:pt x="3330" y="528"/>
                    </a:lnTo>
                    <a:lnTo>
                      <a:pt x="3330" y="528"/>
                    </a:lnTo>
                    <a:lnTo>
                      <a:pt x="3336" y="528"/>
                    </a:lnTo>
                    <a:lnTo>
                      <a:pt x="3336" y="528"/>
                    </a:lnTo>
                    <a:lnTo>
                      <a:pt x="3336" y="528"/>
                    </a:lnTo>
                    <a:lnTo>
                      <a:pt x="3336" y="528"/>
                    </a:lnTo>
                    <a:lnTo>
                      <a:pt x="3336" y="528"/>
                    </a:lnTo>
                    <a:lnTo>
                      <a:pt x="3336" y="528"/>
                    </a:lnTo>
                    <a:lnTo>
                      <a:pt x="3336" y="528"/>
                    </a:lnTo>
                    <a:lnTo>
                      <a:pt x="3342" y="528"/>
                    </a:lnTo>
                    <a:lnTo>
                      <a:pt x="3342" y="528"/>
                    </a:lnTo>
                    <a:lnTo>
                      <a:pt x="3342" y="528"/>
                    </a:lnTo>
                    <a:lnTo>
                      <a:pt x="3342" y="528"/>
                    </a:lnTo>
                    <a:lnTo>
                      <a:pt x="3342" y="528"/>
                    </a:lnTo>
                    <a:lnTo>
                      <a:pt x="3342" y="528"/>
                    </a:lnTo>
                    <a:lnTo>
                      <a:pt x="3342" y="528"/>
                    </a:lnTo>
                    <a:lnTo>
                      <a:pt x="3348" y="528"/>
                    </a:lnTo>
                    <a:lnTo>
                      <a:pt x="3348" y="528"/>
                    </a:lnTo>
                    <a:lnTo>
                      <a:pt x="3348" y="528"/>
                    </a:lnTo>
                    <a:lnTo>
                      <a:pt x="3348" y="534"/>
                    </a:lnTo>
                    <a:lnTo>
                      <a:pt x="3348" y="534"/>
                    </a:lnTo>
                    <a:lnTo>
                      <a:pt x="3348" y="534"/>
                    </a:lnTo>
                    <a:lnTo>
                      <a:pt x="3348" y="534"/>
                    </a:lnTo>
                    <a:lnTo>
                      <a:pt x="3354" y="534"/>
                    </a:lnTo>
                    <a:lnTo>
                      <a:pt x="3354" y="534"/>
                    </a:lnTo>
                    <a:lnTo>
                      <a:pt x="3354" y="534"/>
                    </a:lnTo>
                    <a:lnTo>
                      <a:pt x="3354" y="534"/>
                    </a:lnTo>
                    <a:lnTo>
                      <a:pt x="3354" y="534"/>
                    </a:lnTo>
                    <a:lnTo>
                      <a:pt x="3354" y="534"/>
                    </a:lnTo>
                    <a:lnTo>
                      <a:pt x="3354" y="534"/>
                    </a:lnTo>
                    <a:lnTo>
                      <a:pt x="3360" y="534"/>
                    </a:lnTo>
                    <a:lnTo>
                      <a:pt x="3360" y="534"/>
                    </a:lnTo>
                    <a:lnTo>
                      <a:pt x="3360" y="534"/>
                    </a:lnTo>
                    <a:lnTo>
                      <a:pt x="3360" y="534"/>
                    </a:lnTo>
                    <a:lnTo>
                      <a:pt x="3360" y="534"/>
                    </a:lnTo>
                    <a:lnTo>
                      <a:pt x="3360" y="534"/>
                    </a:lnTo>
                    <a:lnTo>
                      <a:pt x="3360" y="534"/>
                    </a:lnTo>
                    <a:lnTo>
                      <a:pt x="3366" y="534"/>
                    </a:lnTo>
                    <a:lnTo>
                      <a:pt x="3366" y="534"/>
                    </a:lnTo>
                    <a:lnTo>
                      <a:pt x="3366" y="534"/>
                    </a:lnTo>
                    <a:lnTo>
                      <a:pt x="3366" y="534"/>
                    </a:lnTo>
                    <a:lnTo>
                      <a:pt x="3366" y="534"/>
                    </a:lnTo>
                    <a:lnTo>
                      <a:pt x="3366" y="534"/>
                    </a:lnTo>
                    <a:lnTo>
                      <a:pt x="3366" y="534"/>
                    </a:lnTo>
                    <a:lnTo>
                      <a:pt x="3372" y="534"/>
                    </a:lnTo>
                    <a:lnTo>
                      <a:pt x="3372" y="534"/>
                    </a:lnTo>
                    <a:lnTo>
                      <a:pt x="3372" y="534"/>
                    </a:lnTo>
                    <a:lnTo>
                      <a:pt x="3372" y="534"/>
                    </a:lnTo>
                    <a:lnTo>
                      <a:pt x="3372" y="534"/>
                    </a:lnTo>
                    <a:lnTo>
                      <a:pt x="3372" y="534"/>
                    </a:lnTo>
                    <a:lnTo>
                      <a:pt x="3378" y="534"/>
                    </a:lnTo>
                    <a:lnTo>
                      <a:pt x="3378" y="534"/>
                    </a:lnTo>
                    <a:lnTo>
                      <a:pt x="3378" y="534"/>
                    </a:lnTo>
                    <a:lnTo>
                      <a:pt x="3378" y="534"/>
                    </a:lnTo>
                    <a:lnTo>
                      <a:pt x="3378" y="534"/>
                    </a:lnTo>
                    <a:lnTo>
                      <a:pt x="3378" y="534"/>
                    </a:lnTo>
                    <a:lnTo>
                      <a:pt x="3378" y="534"/>
                    </a:lnTo>
                    <a:lnTo>
                      <a:pt x="3384" y="534"/>
                    </a:lnTo>
                    <a:lnTo>
                      <a:pt x="3384" y="534"/>
                    </a:lnTo>
                    <a:lnTo>
                      <a:pt x="3384" y="534"/>
                    </a:lnTo>
                    <a:lnTo>
                      <a:pt x="3384" y="534"/>
                    </a:lnTo>
                    <a:lnTo>
                      <a:pt x="3384" y="534"/>
                    </a:lnTo>
                    <a:lnTo>
                      <a:pt x="3384" y="534"/>
                    </a:lnTo>
                    <a:lnTo>
                      <a:pt x="3384" y="534"/>
                    </a:lnTo>
                    <a:lnTo>
                      <a:pt x="3390" y="534"/>
                    </a:lnTo>
                    <a:lnTo>
                      <a:pt x="3390" y="534"/>
                    </a:lnTo>
                    <a:lnTo>
                      <a:pt x="3390" y="534"/>
                    </a:lnTo>
                    <a:lnTo>
                      <a:pt x="3390" y="534"/>
                    </a:lnTo>
                    <a:lnTo>
                      <a:pt x="3390" y="534"/>
                    </a:lnTo>
                    <a:lnTo>
                      <a:pt x="3390" y="534"/>
                    </a:lnTo>
                    <a:lnTo>
                      <a:pt x="3390" y="534"/>
                    </a:lnTo>
                    <a:lnTo>
                      <a:pt x="3396" y="534"/>
                    </a:lnTo>
                    <a:lnTo>
                      <a:pt x="3396" y="534"/>
                    </a:lnTo>
                    <a:lnTo>
                      <a:pt x="3396" y="534"/>
                    </a:lnTo>
                    <a:lnTo>
                      <a:pt x="3396" y="534"/>
                    </a:lnTo>
                    <a:lnTo>
                      <a:pt x="3396" y="534"/>
                    </a:lnTo>
                    <a:lnTo>
                      <a:pt x="3396" y="534"/>
                    </a:lnTo>
                    <a:lnTo>
                      <a:pt x="3396" y="534"/>
                    </a:lnTo>
                    <a:lnTo>
                      <a:pt x="3402" y="534"/>
                    </a:lnTo>
                    <a:lnTo>
                      <a:pt x="3402" y="534"/>
                    </a:lnTo>
                    <a:lnTo>
                      <a:pt x="3402" y="534"/>
                    </a:lnTo>
                    <a:lnTo>
                      <a:pt x="3402" y="534"/>
                    </a:lnTo>
                    <a:lnTo>
                      <a:pt x="3402" y="534"/>
                    </a:lnTo>
                    <a:lnTo>
                      <a:pt x="3402" y="534"/>
                    </a:lnTo>
                    <a:lnTo>
                      <a:pt x="3408" y="534"/>
                    </a:lnTo>
                    <a:lnTo>
                      <a:pt x="3408" y="534"/>
                    </a:lnTo>
                    <a:lnTo>
                      <a:pt x="3408" y="534"/>
                    </a:lnTo>
                    <a:lnTo>
                      <a:pt x="3408" y="534"/>
                    </a:lnTo>
                    <a:lnTo>
                      <a:pt x="3408" y="534"/>
                    </a:lnTo>
                    <a:lnTo>
                      <a:pt x="3408" y="540"/>
                    </a:lnTo>
                    <a:lnTo>
                      <a:pt x="3408" y="540"/>
                    </a:lnTo>
                    <a:lnTo>
                      <a:pt x="3414" y="540"/>
                    </a:lnTo>
                    <a:lnTo>
                      <a:pt x="3414" y="540"/>
                    </a:lnTo>
                    <a:lnTo>
                      <a:pt x="3414" y="540"/>
                    </a:lnTo>
                    <a:lnTo>
                      <a:pt x="3414" y="540"/>
                    </a:lnTo>
                    <a:lnTo>
                      <a:pt x="3414" y="540"/>
                    </a:lnTo>
                    <a:lnTo>
                      <a:pt x="3414" y="540"/>
                    </a:lnTo>
                    <a:lnTo>
                      <a:pt x="3414" y="540"/>
                    </a:lnTo>
                    <a:lnTo>
                      <a:pt x="3420" y="540"/>
                    </a:lnTo>
                    <a:lnTo>
                      <a:pt x="3420" y="540"/>
                    </a:lnTo>
                    <a:lnTo>
                      <a:pt x="3420" y="540"/>
                    </a:lnTo>
                    <a:lnTo>
                      <a:pt x="3420" y="540"/>
                    </a:lnTo>
                    <a:lnTo>
                      <a:pt x="3420" y="540"/>
                    </a:lnTo>
                    <a:lnTo>
                      <a:pt x="3420" y="540"/>
                    </a:lnTo>
                    <a:lnTo>
                      <a:pt x="3420" y="540"/>
                    </a:lnTo>
                    <a:lnTo>
                      <a:pt x="3426" y="540"/>
                    </a:lnTo>
                    <a:lnTo>
                      <a:pt x="3426" y="540"/>
                    </a:lnTo>
                    <a:lnTo>
                      <a:pt x="3426" y="540"/>
                    </a:lnTo>
                    <a:lnTo>
                      <a:pt x="3426" y="540"/>
                    </a:lnTo>
                    <a:lnTo>
                      <a:pt x="3426" y="540"/>
                    </a:lnTo>
                    <a:lnTo>
                      <a:pt x="3426" y="540"/>
                    </a:lnTo>
                    <a:lnTo>
                      <a:pt x="3426" y="540"/>
                    </a:lnTo>
                    <a:lnTo>
                      <a:pt x="3432" y="540"/>
                    </a:lnTo>
                    <a:lnTo>
                      <a:pt x="3432" y="540"/>
                    </a:lnTo>
                    <a:lnTo>
                      <a:pt x="3432" y="540"/>
                    </a:lnTo>
                    <a:lnTo>
                      <a:pt x="3432" y="540"/>
                    </a:lnTo>
                    <a:lnTo>
                      <a:pt x="3432" y="540"/>
                    </a:lnTo>
                    <a:lnTo>
                      <a:pt x="3432" y="540"/>
                    </a:lnTo>
                    <a:lnTo>
                      <a:pt x="3432" y="540"/>
                    </a:lnTo>
                    <a:lnTo>
                      <a:pt x="3438" y="540"/>
                    </a:lnTo>
                    <a:lnTo>
                      <a:pt x="3438" y="540"/>
                    </a:lnTo>
                    <a:lnTo>
                      <a:pt x="3438" y="540"/>
                    </a:lnTo>
                    <a:lnTo>
                      <a:pt x="3438" y="540"/>
                    </a:lnTo>
                    <a:lnTo>
                      <a:pt x="3438" y="540"/>
                    </a:lnTo>
                    <a:lnTo>
                      <a:pt x="3438" y="540"/>
                    </a:lnTo>
                    <a:lnTo>
                      <a:pt x="3438" y="540"/>
                    </a:lnTo>
                    <a:lnTo>
                      <a:pt x="3444" y="540"/>
                    </a:lnTo>
                    <a:lnTo>
                      <a:pt x="3444" y="540"/>
                    </a:lnTo>
                    <a:lnTo>
                      <a:pt x="3444" y="540"/>
                    </a:lnTo>
                    <a:lnTo>
                      <a:pt x="3444" y="540"/>
                    </a:lnTo>
                    <a:lnTo>
                      <a:pt x="3444" y="540"/>
                    </a:lnTo>
                    <a:lnTo>
                      <a:pt x="3444" y="540"/>
                    </a:lnTo>
                    <a:lnTo>
                      <a:pt x="3444" y="540"/>
                    </a:lnTo>
                    <a:lnTo>
                      <a:pt x="3450" y="540"/>
                    </a:lnTo>
                    <a:lnTo>
                      <a:pt x="3450" y="540"/>
                    </a:lnTo>
                    <a:lnTo>
                      <a:pt x="3450" y="540"/>
                    </a:lnTo>
                    <a:lnTo>
                      <a:pt x="3450" y="540"/>
                    </a:lnTo>
                    <a:lnTo>
                      <a:pt x="3450" y="540"/>
                    </a:lnTo>
                    <a:lnTo>
                      <a:pt x="3450" y="540"/>
                    </a:lnTo>
                    <a:lnTo>
                      <a:pt x="3450" y="540"/>
                    </a:lnTo>
                    <a:lnTo>
                      <a:pt x="3456" y="540"/>
                    </a:lnTo>
                    <a:lnTo>
                      <a:pt x="3456" y="540"/>
                    </a:lnTo>
                    <a:lnTo>
                      <a:pt x="3456" y="540"/>
                    </a:lnTo>
                    <a:lnTo>
                      <a:pt x="3456" y="540"/>
                    </a:lnTo>
                    <a:lnTo>
                      <a:pt x="3456" y="540"/>
                    </a:lnTo>
                    <a:lnTo>
                      <a:pt x="3456" y="540"/>
                    </a:lnTo>
                    <a:lnTo>
                      <a:pt x="3456" y="540"/>
                    </a:lnTo>
                    <a:lnTo>
                      <a:pt x="3462" y="540"/>
                    </a:lnTo>
                    <a:lnTo>
                      <a:pt x="3462" y="540"/>
                    </a:lnTo>
                    <a:lnTo>
                      <a:pt x="3462" y="540"/>
                    </a:lnTo>
                    <a:lnTo>
                      <a:pt x="3462" y="540"/>
                    </a:lnTo>
                    <a:lnTo>
                      <a:pt x="3462" y="540"/>
                    </a:lnTo>
                    <a:lnTo>
                      <a:pt x="3462" y="540"/>
                    </a:lnTo>
                    <a:lnTo>
                      <a:pt x="3462" y="540"/>
                    </a:lnTo>
                    <a:lnTo>
                      <a:pt x="3468" y="540"/>
                    </a:lnTo>
                    <a:lnTo>
                      <a:pt x="3468" y="540"/>
                    </a:lnTo>
                    <a:lnTo>
                      <a:pt x="3468" y="540"/>
                    </a:lnTo>
                    <a:lnTo>
                      <a:pt x="3468" y="540"/>
                    </a:lnTo>
                    <a:lnTo>
                      <a:pt x="3468" y="540"/>
                    </a:lnTo>
                    <a:lnTo>
                      <a:pt x="3468" y="540"/>
                    </a:lnTo>
                    <a:lnTo>
                      <a:pt x="3468" y="540"/>
                    </a:lnTo>
                    <a:lnTo>
                      <a:pt x="3474" y="540"/>
                    </a:lnTo>
                    <a:lnTo>
                      <a:pt x="3474" y="540"/>
                    </a:lnTo>
                    <a:lnTo>
                      <a:pt x="3474" y="540"/>
                    </a:lnTo>
                    <a:lnTo>
                      <a:pt x="3474" y="540"/>
                    </a:lnTo>
                    <a:lnTo>
                      <a:pt x="3474" y="540"/>
                    </a:lnTo>
                    <a:lnTo>
                      <a:pt x="3474" y="540"/>
                    </a:lnTo>
                    <a:lnTo>
                      <a:pt x="3480" y="540"/>
                    </a:lnTo>
                    <a:lnTo>
                      <a:pt x="3480" y="540"/>
                    </a:lnTo>
                    <a:lnTo>
                      <a:pt x="3480" y="540"/>
                    </a:lnTo>
                    <a:lnTo>
                      <a:pt x="3480" y="540"/>
                    </a:lnTo>
                    <a:lnTo>
                      <a:pt x="3480" y="540"/>
                    </a:lnTo>
                    <a:lnTo>
                      <a:pt x="3480" y="540"/>
                    </a:lnTo>
                    <a:lnTo>
                      <a:pt x="3480" y="540"/>
                    </a:lnTo>
                    <a:lnTo>
                      <a:pt x="3486" y="540"/>
                    </a:lnTo>
                    <a:lnTo>
                      <a:pt x="3486" y="540"/>
                    </a:lnTo>
                    <a:lnTo>
                      <a:pt x="3486" y="540"/>
                    </a:lnTo>
                    <a:lnTo>
                      <a:pt x="3486" y="540"/>
                    </a:lnTo>
                    <a:lnTo>
                      <a:pt x="3486" y="540"/>
                    </a:lnTo>
                    <a:lnTo>
                      <a:pt x="3486" y="540"/>
                    </a:lnTo>
                    <a:lnTo>
                      <a:pt x="3486" y="540"/>
                    </a:lnTo>
                    <a:lnTo>
                      <a:pt x="3492" y="540"/>
                    </a:lnTo>
                    <a:lnTo>
                      <a:pt x="3492" y="540"/>
                    </a:lnTo>
                    <a:lnTo>
                      <a:pt x="3492" y="540"/>
                    </a:lnTo>
                    <a:lnTo>
                      <a:pt x="3492" y="540"/>
                    </a:lnTo>
                    <a:lnTo>
                      <a:pt x="3492" y="540"/>
                    </a:lnTo>
                    <a:lnTo>
                      <a:pt x="3492" y="540"/>
                    </a:lnTo>
                    <a:lnTo>
                      <a:pt x="3492" y="540"/>
                    </a:lnTo>
                    <a:lnTo>
                      <a:pt x="3498" y="540"/>
                    </a:lnTo>
                    <a:lnTo>
                      <a:pt x="3498" y="540"/>
                    </a:lnTo>
                    <a:lnTo>
                      <a:pt x="3498" y="540"/>
                    </a:lnTo>
                    <a:lnTo>
                      <a:pt x="3498" y="540"/>
                    </a:lnTo>
                    <a:lnTo>
                      <a:pt x="3498" y="540"/>
                    </a:lnTo>
                    <a:lnTo>
                      <a:pt x="3498" y="540"/>
                    </a:lnTo>
                    <a:lnTo>
                      <a:pt x="3498" y="540"/>
                    </a:lnTo>
                    <a:lnTo>
                      <a:pt x="3504" y="540"/>
                    </a:lnTo>
                    <a:lnTo>
                      <a:pt x="3504" y="540"/>
                    </a:lnTo>
                    <a:lnTo>
                      <a:pt x="3504" y="540"/>
                    </a:lnTo>
                    <a:lnTo>
                      <a:pt x="3504" y="540"/>
                    </a:lnTo>
                    <a:lnTo>
                      <a:pt x="3504" y="540"/>
                    </a:lnTo>
                    <a:lnTo>
                      <a:pt x="3504" y="540"/>
                    </a:lnTo>
                    <a:lnTo>
                      <a:pt x="3504" y="540"/>
                    </a:lnTo>
                    <a:lnTo>
                      <a:pt x="3510" y="540"/>
                    </a:lnTo>
                    <a:lnTo>
                      <a:pt x="3510" y="540"/>
                    </a:lnTo>
                    <a:lnTo>
                      <a:pt x="3510" y="546"/>
                    </a:lnTo>
                    <a:lnTo>
                      <a:pt x="3510" y="546"/>
                    </a:lnTo>
                    <a:lnTo>
                      <a:pt x="3510" y="546"/>
                    </a:lnTo>
                    <a:lnTo>
                      <a:pt x="3510" y="546"/>
                    </a:lnTo>
                    <a:lnTo>
                      <a:pt x="3510" y="546"/>
                    </a:lnTo>
                    <a:lnTo>
                      <a:pt x="3516" y="546"/>
                    </a:lnTo>
                    <a:lnTo>
                      <a:pt x="3516" y="546"/>
                    </a:lnTo>
                    <a:lnTo>
                      <a:pt x="3516" y="546"/>
                    </a:lnTo>
                    <a:lnTo>
                      <a:pt x="3516" y="546"/>
                    </a:lnTo>
                    <a:lnTo>
                      <a:pt x="3516" y="546"/>
                    </a:lnTo>
                    <a:lnTo>
                      <a:pt x="3516" y="546"/>
                    </a:lnTo>
                    <a:lnTo>
                      <a:pt x="3516" y="546"/>
                    </a:lnTo>
                    <a:lnTo>
                      <a:pt x="3522" y="546"/>
                    </a:lnTo>
                    <a:lnTo>
                      <a:pt x="3522" y="546"/>
                    </a:lnTo>
                    <a:lnTo>
                      <a:pt x="3522" y="546"/>
                    </a:lnTo>
                    <a:lnTo>
                      <a:pt x="3522" y="546"/>
                    </a:lnTo>
                    <a:lnTo>
                      <a:pt x="3522" y="546"/>
                    </a:lnTo>
                    <a:lnTo>
                      <a:pt x="3522" y="546"/>
                    </a:lnTo>
                    <a:lnTo>
                      <a:pt x="3522" y="546"/>
                    </a:lnTo>
                    <a:lnTo>
                      <a:pt x="3528" y="546"/>
                    </a:lnTo>
                    <a:lnTo>
                      <a:pt x="3528" y="546"/>
                    </a:lnTo>
                    <a:lnTo>
                      <a:pt x="3528" y="546"/>
                    </a:lnTo>
                    <a:lnTo>
                      <a:pt x="3528" y="546"/>
                    </a:lnTo>
                    <a:lnTo>
                      <a:pt x="3528" y="546"/>
                    </a:lnTo>
                    <a:lnTo>
                      <a:pt x="3528" y="546"/>
                    </a:lnTo>
                    <a:lnTo>
                      <a:pt x="3528" y="546"/>
                    </a:lnTo>
                    <a:lnTo>
                      <a:pt x="3534" y="546"/>
                    </a:lnTo>
                    <a:lnTo>
                      <a:pt x="3534" y="546"/>
                    </a:lnTo>
                    <a:lnTo>
                      <a:pt x="3534" y="546"/>
                    </a:lnTo>
                    <a:lnTo>
                      <a:pt x="3534" y="546"/>
                    </a:lnTo>
                    <a:lnTo>
                      <a:pt x="3534" y="546"/>
                    </a:lnTo>
                    <a:lnTo>
                      <a:pt x="3534" y="546"/>
                    </a:lnTo>
                    <a:lnTo>
                      <a:pt x="3534" y="546"/>
                    </a:lnTo>
                    <a:lnTo>
                      <a:pt x="3540" y="546"/>
                    </a:lnTo>
                    <a:lnTo>
                      <a:pt x="3540" y="546"/>
                    </a:lnTo>
                    <a:lnTo>
                      <a:pt x="3540" y="546"/>
                    </a:lnTo>
                    <a:lnTo>
                      <a:pt x="3540" y="546"/>
                    </a:lnTo>
                    <a:lnTo>
                      <a:pt x="3540" y="546"/>
                    </a:lnTo>
                    <a:lnTo>
                      <a:pt x="3540" y="546"/>
                    </a:lnTo>
                    <a:lnTo>
                      <a:pt x="3540" y="546"/>
                    </a:lnTo>
                    <a:lnTo>
                      <a:pt x="3546" y="546"/>
                    </a:lnTo>
                    <a:lnTo>
                      <a:pt x="3546" y="546"/>
                    </a:lnTo>
                    <a:lnTo>
                      <a:pt x="3546" y="546"/>
                    </a:lnTo>
                    <a:lnTo>
                      <a:pt x="3546" y="546"/>
                    </a:lnTo>
                    <a:lnTo>
                      <a:pt x="3546" y="546"/>
                    </a:lnTo>
                    <a:lnTo>
                      <a:pt x="3546" y="546"/>
                    </a:lnTo>
                    <a:lnTo>
                      <a:pt x="3546" y="546"/>
                    </a:lnTo>
                    <a:lnTo>
                      <a:pt x="3552" y="546"/>
                    </a:lnTo>
                    <a:lnTo>
                      <a:pt x="3552" y="546"/>
                    </a:lnTo>
                    <a:lnTo>
                      <a:pt x="3552" y="546"/>
                    </a:lnTo>
                    <a:lnTo>
                      <a:pt x="3552" y="546"/>
                    </a:lnTo>
                    <a:lnTo>
                      <a:pt x="3552" y="546"/>
                    </a:lnTo>
                    <a:lnTo>
                      <a:pt x="3552" y="546"/>
                    </a:lnTo>
                    <a:lnTo>
                      <a:pt x="3558" y="546"/>
                    </a:lnTo>
                    <a:lnTo>
                      <a:pt x="3558" y="546"/>
                    </a:lnTo>
                    <a:lnTo>
                      <a:pt x="3558" y="546"/>
                    </a:lnTo>
                    <a:lnTo>
                      <a:pt x="3558" y="546"/>
                    </a:lnTo>
                    <a:lnTo>
                      <a:pt x="3558" y="546"/>
                    </a:lnTo>
                    <a:lnTo>
                      <a:pt x="3558" y="546"/>
                    </a:lnTo>
                    <a:lnTo>
                      <a:pt x="3558" y="546"/>
                    </a:lnTo>
                    <a:lnTo>
                      <a:pt x="3564" y="546"/>
                    </a:lnTo>
                    <a:lnTo>
                      <a:pt x="3564" y="546"/>
                    </a:lnTo>
                    <a:lnTo>
                      <a:pt x="3564" y="546"/>
                    </a:lnTo>
                    <a:lnTo>
                      <a:pt x="3564" y="546"/>
                    </a:lnTo>
                    <a:lnTo>
                      <a:pt x="3564" y="546"/>
                    </a:lnTo>
                    <a:lnTo>
                      <a:pt x="3564" y="546"/>
                    </a:lnTo>
                    <a:lnTo>
                      <a:pt x="3564" y="546"/>
                    </a:lnTo>
                    <a:lnTo>
                      <a:pt x="3570" y="546"/>
                    </a:lnTo>
                    <a:lnTo>
                      <a:pt x="3570" y="546"/>
                    </a:lnTo>
                    <a:lnTo>
                      <a:pt x="3570" y="546"/>
                    </a:lnTo>
                    <a:lnTo>
                      <a:pt x="3570" y="546"/>
                    </a:lnTo>
                    <a:lnTo>
                      <a:pt x="3570" y="546"/>
                    </a:lnTo>
                    <a:lnTo>
                      <a:pt x="3570" y="546"/>
                    </a:lnTo>
                    <a:lnTo>
                      <a:pt x="3570" y="546"/>
                    </a:lnTo>
                    <a:lnTo>
                      <a:pt x="3576" y="546"/>
                    </a:lnTo>
                    <a:lnTo>
                      <a:pt x="3576" y="546"/>
                    </a:lnTo>
                    <a:lnTo>
                      <a:pt x="3576" y="546"/>
                    </a:lnTo>
                    <a:lnTo>
                      <a:pt x="3576" y="546"/>
                    </a:lnTo>
                    <a:lnTo>
                      <a:pt x="3576" y="546"/>
                    </a:lnTo>
                    <a:lnTo>
                      <a:pt x="3576" y="546"/>
                    </a:lnTo>
                    <a:lnTo>
                      <a:pt x="3576" y="546"/>
                    </a:lnTo>
                    <a:lnTo>
                      <a:pt x="3582" y="546"/>
                    </a:lnTo>
                    <a:lnTo>
                      <a:pt x="3582" y="546"/>
                    </a:lnTo>
                    <a:lnTo>
                      <a:pt x="3582" y="546"/>
                    </a:lnTo>
                    <a:lnTo>
                      <a:pt x="3582" y="546"/>
                    </a:lnTo>
                    <a:lnTo>
                      <a:pt x="3582" y="546"/>
                    </a:lnTo>
                    <a:lnTo>
                      <a:pt x="3582" y="546"/>
                    </a:lnTo>
                    <a:lnTo>
                      <a:pt x="3582" y="546"/>
                    </a:lnTo>
                    <a:lnTo>
                      <a:pt x="3588" y="546"/>
                    </a:lnTo>
                    <a:lnTo>
                      <a:pt x="3588" y="546"/>
                    </a:lnTo>
                    <a:lnTo>
                      <a:pt x="3588" y="546"/>
                    </a:lnTo>
                    <a:lnTo>
                      <a:pt x="3588" y="546"/>
                    </a:lnTo>
                    <a:lnTo>
                      <a:pt x="3588" y="546"/>
                    </a:lnTo>
                    <a:lnTo>
                      <a:pt x="3588" y="546"/>
                    </a:lnTo>
                    <a:lnTo>
                      <a:pt x="3588" y="546"/>
                    </a:lnTo>
                    <a:lnTo>
                      <a:pt x="3594" y="546"/>
                    </a:lnTo>
                    <a:lnTo>
                      <a:pt x="3594" y="546"/>
                    </a:lnTo>
                    <a:lnTo>
                      <a:pt x="3594" y="546"/>
                    </a:lnTo>
                    <a:lnTo>
                      <a:pt x="3594" y="546"/>
                    </a:lnTo>
                    <a:lnTo>
                      <a:pt x="3594" y="546"/>
                    </a:lnTo>
                    <a:lnTo>
                      <a:pt x="3594" y="546"/>
                    </a:lnTo>
                    <a:lnTo>
                      <a:pt x="3594" y="546"/>
                    </a:lnTo>
                    <a:lnTo>
                      <a:pt x="3600" y="546"/>
                    </a:lnTo>
                    <a:lnTo>
                      <a:pt x="3600" y="546"/>
                    </a:lnTo>
                    <a:lnTo>
                      <a:pt x="3600" y="546"/>
                    </a:lnTo>
                    <a:lnTo>
                      <a:pt x="3600" y="546"/>
                    </a:lnTo>
                    <a:lnTo>
                      <a:pt x="3600" y="546"/>
                    </a:lnTo>
                    <a:lnTo>
                      <a:pt x="3600" y="546"/>
                    </a:lnTo>
                    <a:lnTo>
                      <a:pt x="3600" y="546"/>
                    </a:lnTo>
                    <a:lnTo>
                      <a:pt x="3606" y="546"/>
                    </a:lnTo>
                    <a:lnTo>
                      <a:pt x="3606" y="546"/>
                    </a:lnTo>
                    <a:lnTo>
                      <a:pt x="3606" y="546"/>
                    </a:lnTo>
                    <a:lnTo>
                      <a:pt x="3606" y="546"/>
                    </a:lnTo>
                    <a:lnTo>
                      <a:pt x="3606" y="546"/>
                    </a:lnTo>
                    <a:lnTo>
                      <a:pt x="3606" y="546"/>
                    </a:lnTo>
                    <a:lnTo>
                      <a:pt x="3606" y="546"/>
                    </a:lnTo>
                    <a:lnTo>
                      <a:pt x="3612" y="546"/>
                    </a:lnTo>
                    <a:lnTo>
                      <a:pt x="3612" y="546"/>
                    </a:lnTo>
                    <a:lnTo>
                      <a:pt x="3612" y="546"/>
                    </a:lnTo>
                    <a:lnTo>
                      <a:pt x="3612" y="546"/>
                    </a:lnTo>
                    <a:lnTo>
                      <a:pt x="3612" y="552"/>
                    </a:lnTo>
                    <a:lnTo>
                      <a:pt x="3612" y="552"/>
                    </a:lnTo>
                    <a:lnTo>
                      <a:pt x="3612" y="552"/>
                    </a:lnTo>
                    <a:lnTo>
                      <a:pt x="3618" y="552"/>
                    </a:lnTo>
                    <a:lnTo>
                      <a:pt x="3618" y="552"/>
                    </a:lnTo>
                    <a:lnTo>
                      <a:pt x="3618" y="552"/>
                    </a:lnTo>
                    <a:lnTo>
                      <a:pt x="3618" y="552"/>
                    </a:lnTo>
                    <a:lnTo>
                      <a:pt x="3618" y="552"/>
                    </a:lnTo>
                    <a:lnTo>
                      <a:pt x="3618" y="552"/>
                    </a:lnTo>
                    <a:lnTo>
                      <a:pt x="3618" y="552"/>
                    </a:lnTo>
                    <a:lnTo>
                      <a:pt x="3624" y="552"/>
                    </a:lnTo>
                    <a:lnTo>
                      <a:pt x="3624" y="552"/>
                    </a:lnTo>
                    <a:lnTo>
                      <a:pt x="3624" y="552"/>
                    </a:lnTo>
                    <a:lnTo>
                      <a:pt x="3624" y="552"/>
                    </a:lnTo>
                    <a:lnTo>
                      <a:pt x="3624" y="552"/>
                    </a:lnTo>
                    <a:lnTo>
                      <a:pt x="3624" y="552"/>
                    </a:lnTo>
                    <a:lnTo>
                      <a:pt x="3624" y="558"/>
                    </a:lnTo>
                    <a:lnTo>
                      <a:pt x="3630" y="558"/>
                    </a:lnTo>
                    <a:lnTo>
                      <a:pt x="3630" y="558"/>
                    </a:lnTo>
                    <a:lnTo>
                      <a:pt x="3630" y="558"/>
                    </a:lnTo>
                    <a:lnTo>
                      <a:pt x="3630" y="558"/>
                    </a:lnTo>
                    <a:lnTo>
                      <a:pt x="3630" y="558"/>
                    </a:lnTo>
                    <a:lnTo>
                      <a:pt x="3630" y="558"/>
                    </a:lnTo>
                    <a:lnTo>
                      <a:pt x="3636" y="558"/>
                    </a:lnTo>
                    <a:lnTo>
                      <a:pt x="3636" y="558"/>
                    </a:lnTo>
                    <a:lnTo>
                      <a:pt x="3636" y="558"/>
                    </a:lnTo>
                    <a:lnTo>
                      <a:pt x="3636" y="558"/>
                    </a:lnTo>
                    <a:lnTo>
                      <a:pt x="3636" y="558"/>
                    </a:lnTo>
                    <a:lnTo>
                      <a:pt x="3636" y="558"/>
                    </a:lnTo>
                    <a:lnTo>
                      <a:pt x="3636" y="558"/>
                    </a:lnTo>
                    <a:lnTo>
                      <a:pt x="3642" y="558"/>
                    </a:lnTo>
                    <a:lnTo>
                      <a:pt x="3642" y="558"/>
                    </a:lnTo>
                    <a:lnTo>
                      <a:pt x="3642" y="558"/>
                    </a:lnTo>
                    <a:lnTo>
                      <a:pt x="3642" y="564"/>
                    </a:lnTo>
                    <a:lnTo>
                      <a:pt x="3642" y="564"/>
                    </a:lnTo>
                    <a:lnTo>
                      <a:pt x="3642" y="564"/>
                    </a:lnTo>
                    <a:lnTo>
                      <a:pt x="3642" y="564"/>
                    </a:lnTo>
                    <a:lnTo>
                      <a:pt x="3648" y="564"/>
                    </a:lnTo>
                    <a:lnTo>
                      <a:pt x="3648" y="564"/>
                    </a:lnTo>
                    <a:lnTo>
                      <a:pt x="3648" y="564"/>
                    </a:lnTo>
                    <a:lnTo>
                      <a:pt x="3648" y="564"/>
                    </a:lnTo>
                    <a:lnTo>
                      <a:pt x="3648" y="564"/>
                    </a:lnTo>
                    <a:lnTo>
                      <a:pt x="3648" y="564"/>
                    </a:lnTo>
                    <a:lnTo>
                      <a:pt x="3648" y="564"/>
                    </a:lnTo>
                    <a:lnTo>
                      <a:pt x="3654" y="564"/>
                    </a:lnTo>
                    <a:lnTo>
                      <a:pt x="3654" y="564"/>
                    </a:lnTo>
                    <a:lnTo>
                      <a:pt x="3654" y="564"/>
                    </a:lnTo>
                    <a:lnTo>
                      <a:pt x="3654" y="564"/>
                    </a:lnTo>
                    <a:lnTo>
                      <a:pt x="3654" y="564"/>
                    </a:lnTo>
                    <a:lnTo>
                      <a:pt x="3654" y="564"/>
                    </a:lnTo>
                    <a:lnTo>
                      <a:pt x="3654" y="570"/>
                    </a:lnTo>
                    <a:lnTo>
                      <a:pt x="3660" y="570"/>
                    </a:lnTo>
                    <a:lnTo>
                      <a:pt x="3660" y="570"/>
                    </a:lnTo>
                    <a:lnTo>
                      <a:pt x="3660" y="570"/>
                    </a:lnTo>
                    <a:lnTo>
                      <a:pt x="3660" y="570"/>
                    </a:lnTo>
                    <a:lnTo>
                      <a:pt x="3660" y="570"/>
                    </a:lnTo>
                    <a:lnTo>
                      <a:pt x="3660" y="570"/>
                    </a:lnTo>
                    <a:lnTo>
                      <a:pt x="3660" y="570"/>
                    </a:lnTo>
                    <a:lnTo>
                      <a:pt x="3666" y="570"/>
                    </a:lnTo>
                    <a:lnTo>
                      <a:pt x="3666" y="570"/>
                    </a:lnTo>
                    <a:lnTo>
                      <a:pt x="3666" y="570"/>
                    </a:lnTo>
                    <a:lnTo>
                      <a:pt x="3666" y="570"/>
                    </a:lnTo>
                    <a:lnTo>
                      <a:pt x="3666" y="570"/>
                    </a:lnTo>
                    <a:lnTo>
                      <a:pt x="3666" y="570"/>
                    </a:lnTo>
                    <a:lnTo>
                      <a:pt x="3666" y="570"/>
                    </a:lnTo>
                    <a:lnTo>
                      <a:pt x="3672" y="570"/>
                    </a:lnTo>
                    <a:lnTo>
                      <a:pt x="3672" y="570"/>
                    </a:lnTo>
                    <a:lnTo>
                      <a:pt x="3672" y="570"/>
                    </a:lnTo>
                    <a:lnTo>
                      <a:pt x="3672" y="576"/>
                    </a:lnTo>
                    <a:lnTo>
                      <a:pt x="3672" y="576"/>
                    </a:lnTo>
                    <a:lnTo>
                      <a:pt x="3672" y="576"/>
                    </a:lnTo>
                    <a:lnTo>
                      <a:pt x="3672" y="576"/>
                    </a:lnTo>
                    <a:lnTo>
                      <a:pt x="3678" y="576"/>
                    </a:lnTo>
                    <a:lnTo>
                      <a:pt x="3678" y="576"/>
                    </a:lnTo>
                    <a:lnTo>
                      <a:pt x="3678" y="576"/>
                    </a:lnTo>
                    <a:lnTo>
                      <a:pt x="3678" y="576"/>
                    </a:lnTo>
                    <a:lnTo>
                      <a:pt x="3678" y="576"/>
                    </a:lnTo>
                    <a:lnTo>
                      <a:pt x="3678" y="576"/>
                    </a:lnTo>
                    <a:lnTo>
                      <a:pt x="3678" y="576"/>
                    </a:lnTo>
                    <a:lnTo>
                      <a:pt x="3684" y="576"/>
                    </a:lnTo>
                    <a:lnTo>
                      <a:pt x="3684" y="576"/>
                    </a:lnTo>
                    <a:lnTo>
                      <a:pt x="3684" y="576"/>
                    </a:lnTo>
                    <a:lnTo>
                      <a:pt x="3684" y="576"/>
                    </a:lnTo>
                    <a:lnTo>
                      <a:pt x="3684" y="576"/>
                    </a:lnTo>
                    <a:lnTo>
                      <a:pt x="3684" y="576"/>
                    </a:lnTo>
                    <a:lnTo>
                      <a:pt x="3690" y="582"/>
                    </a:lnTo>
                    <a:lnTo>
                      <a:pt x="3690" y="582"/>
                    </a:lnTo>
                    <a:lnTo>
                      <a:pt x="3690" y="582"/>
                    </a:lnTo>
                    <a:lnTo>
                      <a:pt x="3690" y="582"/>
                    </a:lnTo>
                    <a:lnTo>
                      <a:pt x="3690" y="582"/>
                    </a:lnTo>
                    <a:lnTo>
                      <a:pt x="3690" y="582"/>
                    </a:lnTo>
                    <a:lnTo>
                      <a:pt x="3690" y="582"/>
                    </a:lnTo>
                    <a:lnTo>
                      <a:pt x="3696" y="582"/>
                    </a:lnTo>
                    <a:lnTo>
                      <a:pt x="3696" y="582"/>
                    </a:lnTo>
                    <a:lnTo>
                      <a:pt x="3696" y="582"/>
                    </a:lnTo>
                    <a:lnTo>
                      <a:pt x="3696" y="582"/>
                    </a:lnTo>
                    <a:lnTo>
                      <a:pt x="3696" y="582"/>
                    </a:lnTo>
                    <a:lnTo>
                      <a:pt x="3696" y="582"/>
                    </a:lnTo>
                    <a:lnTo>
                      <a:pt x="3696" y="582"/>
                    </a:lnTo>
                    <a:lnTo>
                      <a:pt x="3702" y="582"/>
                    </a:lnTo>
                    <a:lnTo>
                      <a:pt x="3702" y="582"/>
                    </a:lnTo>
                    <a:lnTo>
                      <a:pt x="3702" y="582"/>
                    </a:lnTo>
                    <a:lnTo>
                      <a:pt x="3702" y="582"/>
                    </a:lnTo>
                    <a:lnTo>
                      <a:pt x="3702" y="582"/>
                    </a:lnTo>
                    <a:lnTo>
                      <a:pt x="3702" y="588"/>
                    </a:lnTo>
                    <a:lnTo>
                      <a:pt x="3702" y="588"/>
                    </a:lnTo>
                    <a:lnTo>
                      <a:pt x="3708" y="588"/>
                    </a:lnTo>
                    <a:lnTo>
                      <a:pt x="3708" y="588"/>
                    </a:lnTo>
                    <a:lnTo>
                      <a:pt x="3708" y="588"/>
                    </a:lnTo>
                    <a:lnTo>
                      <a:pt x="3708" y="588"/>
                    </a:lnTo>
                    <a:lnTo>
                      <a:pt x="3708" y="588"/>
                    </a:lnTo>
                    <a:lnTo>
                      <a:pt x="3708" y="588"/>
                    </a:lnTo>
                    <a:lnTo>
                      <a:pt x="3708" y="588"/>
                    </a:lnTo>
                    <a:lnTo>
                      <a:pt x="3714" y="588"/>
                    </a:lnTo>
                    <a:lnTo>
                      <a:pt x="3714" y="588"/>
                    </a:lnTo>
                    <a:lnTo>
                      <a:pt x="3714" y="588"/>
                    </a:lnTo>
                    <a:lnTo>
                      <a:pt x="3714" y="588"/>
                    </a:lnTo>
                    <a:lnTo>
                      <a:pt x="3714" y="588"/>
                    </a:lnTo>
                    <a:lnTo>
                      <a:pt x="3714" y="588"/>
                    </a:lnTo>
                    <a:lnTo>
                      <a:pt x="3714" y="588"/>
                    </a:lnTo>
                    <a:lnTo>
                      <a:pt x="3720" y="588"/>
                    </a:lnTo>
                    <a:lnTo>
                      <a:pt x="3720" y="588"/>
                    </a:lnTo>
                    <a:lnTo>
                      <a:pt x="3720" y="588"/>
                    </a:lnTo>
                    <a:lnTo>
                      <a:pt x="3720" y="588"/>
                    </a:lnTo>
                    <a:lnTo>
                      <a:pt x="3720" y="594"/>
                    </a:lnTo>
                    <a:lnTo>
                      <a:pt x="3720" y="594"/>
                    </a:lnTo>
                    <a:lnTo>
                      <a:pt x="3720" y="594"/>
                    </a:lnTo>
                    <a:lnTo>
                      <a:pt x="3726" y="594"/>
                    </a:lnTo>
                    <a:lnTo>
                      <a:pt x="3726" y="594"/>
                    </a:lnTo>
                    <a:lnTo>
                      <a:pt x="3726" y="594"/>
                    </a:lnTo>
                    <a:lnTo>
                      <a:pt x="3726" y="594"/>
                    </a:lnTo>
                    <a:lnTo>
                      <a:pt x="3726" y="594"/>
                    </a:lnTo>
                    <a:lnTo>
                      <a:pt x="3726" y="594"/>
                    </a:lnTo>
                    <a:lnTo>
                      <a:pt x="3726" y="594"/>
                    </a:lnTo>
                    <a:lnTo>
                      <a:pt x="3732" y="594"/>
                    </a:lnTo>
                    <a:lnTo>
                      <a:pt x="3732" y="594"/>
                    </a:lnTo>
                    <a:lnTo>
                      <a:pt x="3732" y="594"/>
                    </a:lnTo>
                    <a:lnTo>
                      <a:pt x="3732" y="594"/>
                    </a:lnTo>
                    <a:lnTo>
                      <a:pt x="3732" y="594"/>
                    </a:lnTo>
                    <a:lnTo>
                      <a:pt x="3732" y="594"/>
                    </a:lnTo>
                    <a:lnTo>
                      <a:pt x="3738" y="594"/>
                    </a:lnTo>
                    <a:lnTo>
                      <a:pt x="3738" y="594"/>
                    </a:lnTo>
                    <a:lnTo>
                      <a:pt x="3738" y="594"/>
                    </a:lnTo>
                    <a:lnTo>
                      <a:pt x="3738" y="594"/>
                    </a:lnTo>
                    <a:lnTo>
                      <a:pt x="3738" y="594"/>
                    </a:lnTo>
                    <a:lnTo>
                      <a:pt x="3738" y="594"/>
                    </a:lnTo>
                    <a:lnTo>
                      <a:pt x="3738" y="594"/>
                    </a:lnTo>
                    <a:lnTo>
                      <a:pt x="3744" y="594"/>
                    </a:lnTo>
                    <a:lnTo>
                      <a:pt x="3744" y="594"/>
                    </a:lnTo>
                    <a:lnTo>
                      <a:pt x="3744" y="594"/>
                    </a:lnTo>
                    <a:lnTo>
                      <a:pt x="3744" y="594"/>
                    </a:lnTo>
                    <a:lnTo>
                      <a:pt x="3744" y="594"/>
                    </a:lnTo>
                    <a:lnTo>
                      <a:pt x="3744" y="600"/>
                    </a:lnTo>
                    <a:lnTo>
                      <a:pt x="3744" y="600"/>
                    </a:lnTo>
                    <a:lnTo>
                      <a:pt x="3750" y="600"/>
                    </a:lnTo>
                    <a:lnTo>
                      <a:pt x="3750" y="600"/>
                    </a:lnTo>
                    <a:lnTo>
                      <a:pt x="3750" y="600"/>
                    </a:lnTo>
                    <a:lnTo>
                      <a:pt x="3750" y="600"/>
                    </a:lnTo>
                    <a:lnTo>
                      <a:pt x="3750" y="600"/>
                    </a:lnTo>
                    <a:lnTo>
                      <a:pt x="3750" y="600"/>
                    </a:lnTo>
                    <a:lnTo>
                      <a:pt x="3750" y="600"/>
                    </a:lnTo>
                    <a:lnTo>
                      <a:pt x="3756" y="600"/>
                    </a:lnTo>
                    <a:lnTo>
                      <a:pt x="3756" y="600"/>
                    </a:lnTo>
                    <a:lnTo>
                      <a:pt x="3756" y="600"/>
                    </a:lnTo>
                    <a:lnTo>
                      <a:pt x="3756" y="600"/>
                    </a:lnTo>
                    <a:lnTo>
                      <a:pt x="3756" y="600"/>
                    </a:lnTo>
                    <a:lnTo>
                      <a:pt x="3756" y="600"/>
                    </a:lnTo>
                    <a:lnTo>
                      <a:pt x="3756" y="600"/>
                    </a:lnTo>
                    <a:lnTo>
                      <a:pt x="3762" y="600"/>
                    </a:lnTo>
                    <a:lnTo>
                      <a:pt x="3762" y="600"/>
                    </a:lnTo>
                    <a:lnTo>
                      <a:pt x="3762" y="600"/>
                    </a:lnTo>
                    <a:lnTo>
                      <a:pt x="3762" y="600"/>
                    </a:lnTo>
                    <a:lnTo>
                      <a:pt x="3762" y="600"/>
                    </a:lnTo>
                    <a:lnTo>
                      <a:pt x="3762" y="600"/>
                    </a:lnTo>
                    <a:lnTo>
                      <a:pt x="3762" y="600"/>
                    </a:lnTo>
                    <a:lnTo>
                      <a:pt x="3768" y="600"/>
                    </a:lnTo>
                    <a:lnTo>
                      <a:pt x="3768" y="600"/>
                    </a:lnTo>
                    <a:lnTo>
                      <a:pt x="3768" y="600"/>
                    </a:lnTo>
                    <a:lnTo>
                      <a:pt x="3768" y="600"/>
                    </a:lnTo>
                    <a:lnTo>
                      <a:pt x="3768" y="600"/>
                    </a:lnTo>
                    <a:lnTo>
                      <a:pt x="3768" y="600"/>
                    </a:lnTo>
                    <a:lnTo>
                      <a:pt x="3768" y="600"/>
                    </a:lnTo>
                    <a:lnTo>
                      <a:pt x="3774" y="600"/>
                    </a:lnTo>
                    <a:lnTo>
                      <a:pt x="3774" y="600"/>
                    </a:lnTo>
                    <a:lnTo>
                      <a:pt x="3774" y="600"/>
                    </a:lnTo>
                    <a:lnTo>
                      <a:pt x="3774" y="600"/>
                    </a:lnTo>
                    <a:lnTo>
                      <a:pt x="3774" y="600"/>
                    </a:lnTo>
                    <a:lnTo>
                      <a:pt x="3774" y="600"/>
                    </a:lnTo>
                    <a:lnTo>
                      <a:pt x="3774" y="600"/>
                    </a:lnTo>
                    <a:lnTo>
                      <a:pt x="3780" y="600"/>
                    </a:lnTo>
                    <a:lnTo>
                      <a:pt x="3780" y="600"/>
                    </a:lnTo>
                    <a:lnTo>
                      <a:pt x="3780" y="600"/>
                    </a:lnTo>
                    <a:lnTo>
                      <a:pt x="3780" y="600"/>
                    </a:lnTo>
                    <a:lnTo>
                      <a:pt x="3780" y="600"/>
                    </a:lnTo>
                    <a:lnTo>
                      <a:pt x="3780" y="600"/>
                    </a:lnTo>
                    <a:lnTo>
                      <a:pt x="3780" y="600"/>
                    </a:lnTo>
                    <a:lnTo>
                      <a:pt x="3786" y="600"/>
                    </a:lnTo>
                    <a:lnTo>
                      <a:pt x="3786" y="600"/>
                    </a:lnTo>
                    <a:lnTo>
                      <a:pt x="3786" y="600"/>
                    </a:lnTo>
                    <a:lnTo>
                      <a:pt x="3786" y="600"/>
                    </a:lnTo>
                    <a:lnTo>
                      <a:pt x="3786" y="600"/>
                    </a:lnTo>
                    <a:lnTo>
                      <a:pt x="3786" y="600"/>
                    </a:lnTo>
                    <a:lnTo>
                      <a:pt x="3786" y="600"/>
                    </a:lnTo>
                    <a:lnTo>
                      <a:pt x="3792" y="600"/>
                    </a:lnTo>
                    <a:lnTo>
                      <a:pt x="3792" y="600"/>
                    </a:lnTo>
                    <a:lnTo>
                      <a:pt x="3792" y="600"/>
                    </a:lnTo>
                    <a:lnTo>
                      <a:pt x="3792" y="600"/>
                    </a:lnTo>
                    <a:lnTo>
                      <a:pt x="3792" y="600"/>
                    </a:lnTo>
                    <a:lnTo>
                      <a:pt x="3792" y="600"/>
                    </a:lnTo>
                    <a:lnTo>
                      <a:pt x="3792" y="600"/>
                    </a:lnTo>
                    <a:lnTo>
                      <a:pt x="3798" y="600"/>
                    </a:lnTo>
                    <a:lnTo>
                      <a:pt x="3798" y="594"/>
                    </a:lnTo>
                    <a:lnTo>
                      <a:pt x="3798" y="594"/>
                    </a:lnTo>
                    <a:lnTo>
                      <a:pt x="3798" y="594"/>
                    </a:lnTo>
                    <a:lnTo>
                      <a:pt x="3798" y="594"/>
                    </a:lnTo>
                    <a:lnTo>
                      <a:pt x="3798" y="594"/>
                    </a:lnTo>
                    <a:lnTo>
                      <a:pt x="3798" y="594"/>
                    </a:lnTo>
                    <a:lnTo>
                      <a:pt x="3804" y="594"/>
                    </a:lnTo>
                    <a:lnTo>
                      <a:pt x="3804" y="594"/>
                    </a:lnTo>
                    <a:lnTo>
                      <a:pt x="3804" y="594"/>
                    </a:lnTo>
                    <a:lnTo>
                      <a:pt x="3804" y="594"/>
                    </a:lnTo>
                    <a:lnTo>
                      <a:pt x="3804" y="594"/>
                    </a:lnTo>
                    <a:lnTo>
                      <a:pt x="3804" y="594"/>
                    </a:lnTo>
                    <a:lnTo>
                      <a:pt x="3804" y="594"/>
                    </a:lnTo>
                    <a:lnTo>
                      <a:pt x="3810" y="594"/>
                    </a:lnTo>
                    <a:lnTo>
                      <a:pt x="3810" y="594"/>
                    </a:lnTo>
                    <a:lnTo>
                      <a:pt x="3810" y="594"/>
                    </a:lnTo>
                    <a:lnTo>
                      <a:pt x="3810" y="594"/>
                    </a:lnTo>
                    <a:lnTo>
                      <a:pt x="3810" y="594"/>
                    </a:lnTo>
                    <a:lnTo>
                      <a:pt x="3810" y="594"/>
                    </a:lnTo>
                    <a:lnTo>
                      <a:pt x="3810" y="594"/>
                    </a:lnTo>
                    <a:lnTo>
                      <a:pt x="3816" y="594"/>
                    </a:lnTo>
                    <a:lnTo>
                      <a:pt x="3816" y="594"/>
                    </a:lnTo>
                    <a:lnTo>
                      <a:pt x="3816" y="594"/>
                    </a:lnTo>
                    <a:lnTo>
                      <a:pt x="3816" y="594"/>
                    </a:lnTo>
                    <a:lnTo>
                      <a:pt x="3816" y="594"/>
                    </a:lnTo>
                    <a:lnTo>
                      <a:pt x="3816" y="594"/>
                    </a:lnTo>
                    <a:lnTo>
                      <a:pt x="3816" y="594"/>
                    </a:lnTo>
                    <a:lnTo>
                      <a:pt x="3822" y="594"/>
                    </a:lnTo>
                    <a:lnTo>
                      <a:pt x="3822" y="594"/>
                    </a:lnTo>
                    <a:lnTo>
                      <a:pt x="3822" y="594"/>
                    </a:lnTo>
                    <a:lnTo>
                      <a:pt x="3822" y="594"/>
                    </a:lnTo>
                    <a:lnTo>
                      <a:pt x="3822" y="594"/>
                    </a:lnTo>
                    <a:lnTo>
                      <a:pt x="3822" y="594"/>
                    </a:lnTo>
                    <a:lnTo>
                      <a:pt x="3822" y="588"/>
                    </a:lnTo>
                    <a:lnTo>
                      <a:pt x="3828" y="588"/>
                    </a:lnTo>
                    <a:lnTo>
                      <a:pt x="3828" y="588"/>
                    </a:lnTo>
                    <a:lnTo>
                      <a:pt x="3828" y="588"/>
                    </a:lnTo>
                    <a:lnTo>
                      <a:pt x="3828" y="588"/>
                    </a:lnTo>
                    <a:lnTo>
                      <a:pt x="3828" y="588"/>
                    </a:lnTo>
                    <a:lnTo>
                      <a:pt x="3828" y="588"/>
                    </a:lnTo>
                    <a:lnTo>
                      <a:pt x="3834" y="588"/>
                    </a:lnTo>
                    <a:lnTo>
                      <a:pt x="3834" y="588"/>
                    </a:lnTo>
                    <a:lnTo>
                      <a:pt x="3834" y="588"/>
                    </a:lnTo>
                    <a:lnTo>
                      <a:pt x="3834" y="588"/>
                    </a:lnTo>
                    <a:lnTo>
                      <a:pt x="3834" y="588"/>
                    </a:lnTo>
                    <a:lnTo>
                      <a:pt x="3834" y="588"/>
                    </a:lnTo>
                    <a:lnTo>
                      <a:pt x="3834" y="588"/>
                    </a:lnTo>
                    <a:lnTo>
                      <a:pt x="3840" y="588"/>
                    </a:lnTo>
                    <a:lnTo>
                      <a:pt x="3840" y="588"/>
                    </a:lnTo>
                    <a:lnTo>
                      <a:pt x="3840" y="588"/>
                    </a:lnTo>
                    <a:lnTo>
                      <a:pt x="3840" y="588"/>
                    </a:lnTo>
                    <a:lnTo>
                      <a:pt x="3840" y="588"/>
                    </a:lnTo>
                    <a:lnTo>
                      <a:pt x="3840" y="588"/>
                    </a:lnTo>
                    <a:lnTo>
                      <a:pt x="3840" y="588"/>
                    </a:lnTo>
                    <a:lnTo>
                      <a:pt x="3846" y="588"/>
                    </a:lnTo>
                    <a:lnTo>
                      <a:pt x="3846" y="588"/>
                    </a:lnTo>
                    <a:lnTo>
                      <a:pt x="3846" y="588"/>
                    </a:lnTo>
                    <a:lnTo>
                      <a:pt x="3846" y="588"/>
                    </a:lnTo>
                    <a:lnTo>
                      <a:pt x="3846" y="588"/>
                    </a:lnTo>
                    <a:lnTo>
                      <a:pt x="3846" y="588"/>
                    </a:lnTo>
                    <a:lnTo>
                      <a:pt x="3852" y="588"/>
                    </a:lnTo>
                    <a:lnTo>
                      <a:pt x="3852" y="588"/>
                    </a:lnTo>
                    <a:lnTo>
                      <a:pt x="3852" y="582"/>
                    </a:lnTo>
                    <a:lnTo>
                      <a:pt x="3852" y="582"/>
                    </a:lnTo>
                    <a:lnTo>
                      <a:pt x="3852" y="582"/>
                    </a:lnTo>
                    <a:lnTo>
                      <a:pt x="3852" y="582"/>
                    </a:lnTo>
                    <a:lnTo>
                      <a:pt x="3852" y="582"/>
                    </a:lnTo>
                    <a:lnTo>
                      <a:pt x="3858" y="582"/>
                    </a:lnTo>
                    <a:lnTo>
                      <a:pt x="3858" y="582"/>
                    </a:lnTo>
                    <a:lnTo>
                      <a:pt x="3858" y="582"/>
                    </a:lnTo>
                    <a:lnTo>
                      <a:pt x="3858" y="582"/>
                    </a:lnTo>
                    <a:lnTo>
                      <a:pt x="3858" y="582"/>
                    </a:lnTo>
                    <a:lnTo>
                      <a:pt x="3858" y="582"/>
                    </a:lnTo>
                    <a:lnTo>
                      <a:pt x="3858" y="582"/>
                    </a:lnTo>
                    <a:lnTo>
                      <a:pt x="3864" y="582"/>
                    </a:lnTo>
                    <a:lnTo>
                      <a:pt x="3864" y="582"/>
                    </a:lnTo>
                    <a:lnTo>
                      <a:pt x="3864" y="582"/>
                    </a:lnTo>
                    <a:lnTo>
                      <a:pt x="3864" y="582"/>
                    </a:lnTo>
                    <a:lnTo>
                      <a:pt x="3864" y="582"/>
                    </a:lnTo>
                    <a:lnTo>
                      <a:pt x="3864" y="582"/>
                    </a:lnTo>
                    <a:lnTo>
                      <a:pt x="3864" y="582"/>
                    </a:lnTo>
                    <a:lnTo>
                      <a:pt x="3870" y="582"/>
                    </a:lnTo>
                    <a:lnTo>
                      <a:pt x="3870" y="582"/>
                    </a:lnTo>
                    <a:lnTo>
                      <a:pt x="3870" y="582"/>
                    </a:lnTo>
                    <a:lnTo>
                      <a:pt x="3870" y="582"/>
                    </a:lnTo>
                    <a:lnTo>
                      <a:pt x="3870" y="582"/>
                    </a:lnTo>
                    <a:lnTo>
                      <a:pt x="3870" y="582"/>
                    </a:lnTo>
                    <a:lnTo>
                      <a:pt x="3870" y="582"/>
                    </a:lnTo>
                    <a:lnTo>
                      <a:pt x="3876" y="582"/>
                    </a:lnTo>
                    <a:lnTo>
                      <a:pt x="3876" y="582"/>
                    </a:lnTo>
                    <a:lnTo>
                      <a:pt x="3876" y="576"/>
                    </a:lnTo>
                    <a:lnTo>
                      <a:pt x="3876" y="576"/>
                    </a:lnTo>
                    <a:lnTo>
                      <a:pt x="3876" y="576"/>
                    </a:lnTo>
                    <a:lnTo>
                      <a:pt x="3876" y="576"/>
                    </a:lnTo>
                    <a:lnTo>
                      <a:pt x="3876" y="576"/>
                    </a:lnTo>
                    <a:lnTo>
                      <a:pt x="3882" y="576"/>
                    </a:lnTo>
                    <a:lnTo>
                      <a:pt x="3882" y="576"/>
                    </a:lnTo>
                    <a:lnTo>
                      <a:pt x="3882" y="576"/>
                    </a:lnTo>
                    <a:lnTo>
                      <a:pt x="3882" y="576"/>
                    </a:lnTo>
                    <a:lnTo>
                      <a:pt x="3882" y="576"/>
                    </a:lnTo>
                    <a:lnTo>
                      <a:pt x="3882" y="576"/>
                    </a:lnTo>
                    <a:lnTo>
                      <a:pt x="3882" y="576"/>
                    </a:lnTo>
                    <a:lnTo>
                      <a:pt x="3888" y="576"/>
                    </a:lnTo>
                    <a:lnTo>
                      <a:pt x="3888" y="576"/>
                    </a:lnTo>
                    <a:lnTo>
                      <a:pt x="3888" y="576"/>
                    </a:lnTo>
                    <a:lnTo>
                      <a:pt x="3888" y="576"/>
                    </a:lnTo>
                    <a:lnTo>
                      <a:pt x="3888" y="576"/>
                    </a:lnTo>
                    <a:lnTo>
                      <a:pt x="3888" y="576"/>
                    </a:lnTo>
                    <a:lnTo>
                      <a:pt x="3888" y="576"/>
                    </a:lnTo>
                    <a:lnTo>
                      <a:pt x="3894" y="576"/>
                    </a:lnTo>
                    <a:lnTo>
                      <a:pt x="3894" y="576"/>
                    </a:lnTo>
                    <a:lnTo>
                      <a:pt x="3894" y="576"/>
                    </a:lnTo>
                    <a:lnTo>
                      <a:pt x="3894" y="576"/>
                    </a:lnTo>
                    <a:lnTo>
                      <a:pt x="3894" y="576"/>
                    </a:lnTo>
                    <a:lnTo>
                      <a:pt x="3894" y="576"/>
                    </a:lnTo>
                    <a:lnTo>
                      <a:pt x="3894" y="576"/>
                    </a:lnTo>
                    <a:lnTo>
                      <a:pt x="3900" y="570"/>
                    </a:lnTo>
                    <a:lnTo>
                      <a:pt x="3900" y="570"/>
                    </a:lnTo>
                    <a:lnTo>
                      <a:pt x="3900" y="570"/>
                    </a:lnTo>
                    <a:lnTo>
                      <a:pt x="3900" y="570"/>
                    </a:lnTo>
                    <a:lnTo>
                      <a:pt x="3900" y="570"/>
                    </a:lnTo>
                    <a:lnTo>
                      <a:pt x="3900" y="570"/>
                    </a:lnTo>
                    <a:lnTo>
                      <a:pt x="3900" y="570"/>
                    </a:lnTo>
                    <a:lnTo>
                      <a:pt x="3906" y="570"/>
                    </a:lnTo>
                    <a:lnTo>
                      <a:pt x="3906" y="570"/>
                    </a:lnTo>
                    <a:lnTo>
                      <a:pt x="3906" y="570"/>
                    </a:lnTo>
                    <a:lnTo>
                      <a:pt x="3906" y="570"/>
                    </a:lnTo>
                    <a:lnTo>
                      <a:pt x="3906" y="570"/>
                    </a:lnTo>
                    <a:lnTo>
                      <a:pt x="3906" y="570"/>
                    </a:lnTo>
                    <a:lnTo>
                      <a:pt x="3906" y="570"/>
                    </a:lnTo>
                    <a:lnTo>
                      <a:pt x="3912" y="570"/>
                    </a:lnTo>
                    <a:lnTo>
                      <a:pt x="3912" y="570"/>
                    </a:lnTo>
                    <a:lnTo>
                      <a:pt x="3912" y="570"/>
                    </a:lnTo>
                    <a:lnTo>
                      <a:pt x="3912" y="570"/>
                    </a:lnTo>
                    <a:lnTo>
                      <a:pt x="3912" y="570"/>
                    </a:lnTo>
                    <a:lnTo>
                      <a:pt x="3912" y="570"/>
                    </a:lnTo>
                    <a:lnTo>
                      <a:pt x="3912" y="570"/>
                    </a:lnTo>
                    <a:lnTo>
                      <a:pt x="3918" y="570"/>
                    </a:lnTo>
                    <a:lnTo>
                      <a:pt x="3918" y="570"/>
                    </a:lnTo>
                    <a:lnTo>
                      <a:pt x="3918" y="570"/>
                    </a:lnTo>
                    <a:lnTo>
                      <a:pt x="3918" y="570"/>
                    </a:lnTo>
                    <a:lnTo>
                      <a:pt x="3918" y="570"/>
                    </a:lnTo>
                    <a:lnTo>
                      <a:pt x="3918" y="570"/>
                    </a:lnTo>
                    <a:lnTo>
                      <a:pt x="3918" y="570"/>
                    </a:lnTo>
                    <a:lnTo>
                      <a:pt x="3924" y="570"/>
                    </a:lnTo>
                    <a:lnTo>
                      <a:pt x="3924" y="570"/>
                    </a:lnTo>
                    <a:lnTo>
                      <a:pt x="3924" y="570"/>
                    </a:lnTo>
                    <a:lnTo>
                      <a:pt x="3924" y="570"/>
                    </a:lnTo>
                    <a:lnTo>
                      <a:pt x="3924" y="570"/>
                    </a:lnTo>
                    <a:lnTo>
                      <a:pt x="3924" y="570"/>
                    </a:lnTo>
                    <a:lnTo>
                      <a:pt x="3924" y="570"/>
                    </a:lnTo>
                    <a:lnTo>
                      <a:pt x="3930" y="570"/>
                    </a:lnTo>
                    <a:lnTo>
                      <a:pt x="3930" y="570"/>
                    </a:lnTo>
                    <a:lnTo>
                      <a:pt x="3930" y="570"/>
                    </a:lnTo>
                    <a:lnTo>
                      <a:pt x="3930" y="570"/>
                    </a:lnTo>
                    <a:lnTo>
                      <a:pt x="3930" y="570"/>
                    </a:lnTo>
                    <a:lnTo>
                      <a:pt x="3930" y="570"/>
                    </a:lnTo>
                    <a:lnTo>
                      <a:pt x="3930" y="570"/>
                    </a:lnTo>
                    <a:lnTo>
                      <a:pt x="3936" y="570"/>
                    </a:lnTo>
                    <a:lnTo>
                      <a:pt x="3936" y="570"/>
                    </a:lnTo>
                    <a:lnTo>
                      <a:pt x="3936" y="570"/>
                    </a:lnTo>
                    <a:lnTo>
                      <a:pt x="3936" y="570"/>
                    </a:lnTo>
                    <a:lnTo>
                      <a:pt x="3936" y="570"/>
                    </a:lnTo>
                    <a:lnTo>
                      <a:pt x="3936" y="570"/>
                    </a:lnTo>
                    <a:lnTo>
                      <a:pt x="3942" y="570"/>
                    </a:lnTo>
                    <a:lnTo>
                      <a:pt x="3942" y="570"/>
                    </a:lnTo>
                    <a:lnTo>
                      <a:pt x="3942" y="570"/>
                    </a:lnTo>
                    <a:lnTo>
                      <a:pt x="3942" y="570"/>
                    </a:lnTo>
                    <a:lnTo>
                      <a:pt x="3942" y="570"/>
                    </a:lnTo>
                    <a:lnTo>
                      <a:pt x="3942" y="570"/>
                    </a:lnTo>
                    <a:lnTo>
                      <a:pt x="3942" y="570"/>
                    </a:lnTo>
                    <a:lnTo>
                      <a:pt x="3948" y="570"/>
                    </a:lnTo>
                    <a:lnTo>
                      <a:pt x="3948" y="570"/>
                    </a:lnTo>
                    <a:lnTo>
                      <a:pt x="3948" y="570"/>
                    </a:lnTo>
                    <a:lnTo>
                      <a:pt x="3948" y="570"/>
                    </a:lnTo>
                    <a:lnTo>
                      <a:pt x="3948" y="570"/>
                    </a:lnTo>
                    <a:lnTo>
                      <a:pt x="3948" y="570"/>
                    </a:lnTo>
                    <a:lnTo>
                      <a:pt x="3948" y="570"/>
                    </a:lnTo>
                    <a:lnTo>
                      <a:pt x="3954" y="570"/>
                    </a:lnTo>
                    <a:lnTo>
                      <a:pt x="3954" y="570"/>
                    </a:lnTo>
                    <a:lnTo>
                      <a:pt x="3954" y="570"/>
                    </a:lnTo>
                    <a:lnTo>
                      <a:pt x="3954" y="570"/>
                    </a:lnTo>
                    <a:lnTo>
                      <a:pt x="3954" y="570"/>
                    </a:lnTo>
                    <a:lnTo>
                      <a:pt x="3954" y="570"/>
                    </a:lnTo>
                    <a:lnTo>
                      <a:pt x="3954" y="570"/>
                    </a:lnTo>
                    <a:lnTo>
                      <a:pt x="3960" y="570"/>
                    </a:lnTo>
                    <a:lnTo>
                      <a:pt x="3960" y="570"/>
                    </a:lnTo>
                    <a:lnTo>
                      <a:pt x="3960" y="570"/>
                    </a:lnTo>
                    <a:lnTo>
                      <a:pt x="3960" y="570"/>
                    </a:lnTo>
                    <a:lnTo>
                      <a:pt x="3960" y="570"/>
                    </a:lnTo>
                    <a:lnTo>
                      <a:pt x="3960" y="570"/>
                    </a:lnTo>
                    <a:lnTo>
                      <a:pt x="3960" y="570"/>
                    </a:lnTo>
                    <a:lnTo>
                      <a:pt x="3966" y="570"/>
                    </a:lnTo>
                    <a:lnTo>
                      <a:pt x="3966" y="570"/>
                    </a:lnTo>
                    <a:lnTo>
                      <a:pt x="3966" y="570"/>
                    </a:lnTo>
                    <a:lnTo>
                      <a:pt x="3966" y="570"/>
                    </a:lnTo>
                    <a:lnTo>
                      <a:pt x="3966" y="570"/>
                    </a:lnTo>
                    <a:lnTo>
                      <a:pt x="3966" y="570"/>
                    </a:lnTo>
                    <a:lnTo>
                      <a:pt x="3966" y="570"/>
                    </a:lnTo>
                    <a:lnTo>
                      <a:pt x="3972" y="570"/>
                    </a:lnTo>
                    <a:lnTo>
                      <a:pt x="3972" y="570"/>
                    </a:lnTo>
                    <a:lnTo>
                      <a:pt x="3972" y="570"/>
                    </a:lnTo>
                    <a:lnTo>
                      <a:pt x="3972" y="570"/>
                    </a:lnTo>
                    <a:lnTo>
                      <a:pt x="3972" y="570"/>
                    </a:lnTo>
                    <a:lnTo>
                      <a:pt x="3972" y="570"/>
                    </a:lnTo>
                    <a:lnTo>
                      <a:pt x="3972" y="570"/>
                    </a:lnTo>
                    <a:lnTo>
                      <a:pt x="3978" y="570"/>
                    </a:lnTo>
                    <a:lnTo>
                      <a:pt x="3978" y="570"/>
                    </a:lnTo>
                    <a:lnTo>
                      <a:pt x="3978" y="576"/>
                    </a:lnTo>
                    <a:lnTo>
                      <a:pt x="3978" y="576"/>
                    </a:lnTo>
                    <a:lnTo>
                      <a:pt x="3978" y="576"/>
                    </a:lnTo>
                    <a:lnTo>
                      <a:pt x="3978" y="576"/>
                    </a:lnTo>
                    <a:lnTo>
                      <a:pt x="3978" y="576"/>
                    </a:lnTo>
                    <a:lnTo>
                      <a:pt x="3984" y="576"/>
                    </a:lnTo>
                    <a:lnTo>
                      <a:pt x="3984" y="576"/>
                    </a:lnTo>
                    <a:lnTo>
                      <a:pt x="3984" y="576"/>
                    </a:lnTo>
                    <a:lnTo>
                      <a:pt x="3984" y="576"/>
                    </a:lnTo>
                    <a:lnTo>
                      <a:pt x="3984" y="576"/>
                    </a:lnTo>
                    <a:lnTo>
                      <a:pt x="3984" y="576"/>
                    </a:lnTo>
                    <a:lnTo>
                      <a:pt x="3984" y="576"/>
                    </a:lnTo>
                    <a:lnTo>
                      <a:pt x="3990" y="576"/>
                    </a:lnTo>
                    <a:lnTo>
                      <a:pt x="3990" y="576"/>
                    </a:lnTo>
                    <a:lnTo>
                      <a:pt x="3990" y="576"/>
                    </a:lnTo>
                    <a:lnTo>
                      <a:pt x="3990" y="576"/>
                    </a:lnTo>
                    <a:lnTo>
                      <a:pt x="3990" y="576"/>
                    </a:lnTo>
                    <a:lnTo>
                      <a:pt x="3990" y="576"/>
                    </a:lnTo>
                    <a:lnTo>
                      <a:pt x="3990" y="576"/>
                    </a:lnTo>
                    <a:lnTo>
                      <a:pt x="3996" y="576"/>
                    </a:lnTo>
                    <a:lnTo>
                      <a:pt x="3996" y="576"/>
                    </a:lnTo>
                    <a:lnTo>
                      <a:pt x="3996" y="576"/>
                    </a:lnTo>
                    <a:lnTo>
                      <a:pt x="3996" y="576"/>
                    </a:lnTo>
                    <a:lnTo>
                      <a:pt x="3996" y="576"/>
                    </a:lnTo>
                    <a:lnTo>
                      <a:pt x="3996" y="576"/>
                    </a:lnTo>
                    <a:lnTo>
                      <a:pt x="3996" y="576"/>
                    </a:lnTo>
                    <a:lnTo>
                      <a:pt x="4002" y="576"/>
                    </a:lnTo>
                    <a:lnTo>
                      <a:pt x="4002" y="576"/>
                    </a:lnTo>
                    <a:lnTo>
                      <a:pt x="4002" y="576"/>
                    </a:lnTo>
                    <a:lnTo>
                      <a:pt x="4002" y="576"/>
                    </a:lnTo>
                    <a:lnTo>
                      <a:pt x="4002" y="576"/>
                    </a:lnTo>
                    <a:lnTo>
                      <a:pt x="4002" y="576"/>
                    </a:lnTo>
                    <a:lnTo>
                      <a:pt x="4002" y="576"/>
                    </a:lnTo>
                    <a:lnTo>
                      <a:pt x="4008" y="576"/>
                    </a:lnTo>
                    <a:lnTo>
                      <a:pt x="4008" y="576"/>
                    </a:lnTo>
                    <a:lnTo>
                      <a:pt x="4008" y="576"/>
                    </a:lnTo>
                    <a:lnTo>
                      <a:pt x="4008" y="576"/>
                    </a:lnTo>
                    <a:lnTo>
                      <a:pt x="4008" y="576"/>
                    </a:lnTo>
                    <a:lnTo>
                      <a:pt x="4008" y="576"/>
                    </a:lnTo>
                    <a:lnTo>
                      <a:pt x="4014" y="576"/>
                    </a:lnTo>
                    <a:lnTo>
                      <a:pt x="4014" y="576"/>
                    </a:lnTo>
                    <a:lnTo>
                      <a:pt x="4014" y="576"/>
                    </a:lnTo>
                    <a:lnTo>
                      <a:pt x="4014" y="576"/>
                    </a:lnTo>
                    <a:lnTo>
                      <a:pt x="4014" y="576"/>
                    </a:lnTo>
                    <a:lnTo>
                      <a:pt x="4014" y="576"/>
                    </a:lnTo>
                    <a:lnTo>
                      <a:pt x="4014" y="576"/>
                    </a:lnTo>
                    <a:lnTo>
                      <a:pt x="4020" y="576"/>
                    </a:lnTo>
                    <a:lnTo>
                      <a:pt x="4020" y="576"/>
                    </a:lnTo>
                    <a:lnTo>
                      <a:pt x="4020" y="576"/>
                    </a:lnTo>
                    <a:lnTo>
                      <a:pt x="4020" y="576"/>
                    </a:lnTo>
                    <a:lnTo>
                      <a:pt x="4020" y="576"/>
                    </a:lnTo>
                    <a:lnTo>
                      <a:pt x="4020" y="576"/>
                    </a:lnTo>
                    <a:lnTo>
                      <a:pt x="4020" y="576"/>
                    </a:lnTo>
                    <a:lnTo>
                      <a:pt x="4026" y="576"/>
                    </a:lnTo>
                    <a:lnTo>
                      <a:pt x="4026" y="576"/>
                    </a:lnTo>
                    <a:lnTo>
                      <a:pt x="4026" y="576"/>
                    </a:lnTo>
                    <a:lnTo>
                      <a:pt x="4026" y="576"/>
                    </a:lnTo>
                    <a:lnTo>
                      <a:pt x="4026" y="576"/>
                    </a:lnTo>
                    <a:lnTo>
                      <a:pt x="4026" y="576"/>
                    </a:lnTo>
                    <a:lnTo>
                      <a:pt x="4026" y="576"/>
                    </a:lnTo>
                    <a:lnTo>
                      <a:pt x="4032" y="576"/>
                    </a:lnTo>
                    <a:lnTo>
                      <a:pt x="4032" y="576"/>
                    </a:lnTo>
                    <a:lnTo>
                      <a:pt x="4032" y="576"/>
                    </a:lnTo>
                    <a:lnTo>
                      <a:pt x="4032" y="576"/>
                    </a:lnTo>
                    <a:lnTo>
                      <a:pt x="4032" y="576"/>
                    </a:lnTo>
                    <a:lnTo>
                      <a:pt x="4032" y="576"/>
                    </a:lnTo>
                    <a:lnTo>
                      <a:pt x="4032" y="576"/>
                    </a:lnTo>
                    <a:lnTo>
                      <a:pt x="4038" y="576"/>
                    </a:lnTo>
                    <a:lnTo>
                      <a:pt x="4038" y="576"/>
                    </a:lnTo>
                    <a:lnTo>
                      <a:pt x="4038" y="576"/>
                    </a:lnTo>
                    <a:lnTo>
                      <a:pt x="4038" y="576"/>
                    </a:lnTo>
                    <a:lnTo>
                      <a:pt x="4038" y="576"/>
                    </a:lnTo>
                    <a:lnTo>
                      <a:pt x="4038" y="576"/>
                    </a:lnTo>
                    <a:lnTo>
                      <a:pt x="4038" y="576"/>
                    </a:lnTo>
                    <a:lnTo>
                      <a:pt x="4044" y="576"/>
                    </a:lnTo>
                    <a:lnTo>
                      <a:pt x="4044" y="576"/>
                    </a:lnTo>
                    <a:lnTo>
                      <a:pt x="4044" y="576"/>
                    </a:lnTo>
                    <a:lnTo>
                      <a:pt x="4044" y="576"/>
                    </a:lnTo>
                    <a:lnTo>
                      <a:pt x="4044" y="576"/>
                    </a:lnTo>
                    <a:lnTo>
                      <a:pt x="4044" y="576"/>
                    </a:lnTo>
                    <a:lnTo>
                      <a:pt x="4044" y="576"/>
                    </a:lnTo>
                    <a:lnTo>
                      <a:pt x="4050" y="576"/>
                    </a:lnTo>
                    <a:lnTo>
                      <a:pt x="4050" y="576"/>
                    </a:lnTo>
                    <a:lnTo>
                      <a:pt x="4050" y="576"/>
                    </a:lnTo>
                    <a:lnTo>
                      <a:pt x="4050" y="576"/>
                    </a:lnTo>
                    <a:lnTo>
                      <a:pt x="4050" y="576"/>
                    </a:lnTo>
                    <a:lnTo>
                      <a:pt x="4050" y="576"/>
                    </a:lnTo>
                    <a:lnTo>
                      <a:pt x="4050" y="576"/>
                    </a:lnTo>
                    <a:lnTo>
                      <a:pt x="4056" y="576"/>
                    </a:lnTo>
                    <a:lnTo>
                      <a:pt x="4056" y="576"/>
                    </a:lnTo>
                    <a:lnTo>
                      <a:pt x="4056" y="576"/>
                    </a:lnTo>
                    <a:lnTo>
                      <a:pt x="4056" y="576"/>
                    </a:lnTo>
                    <a:lnTo>
                      <a:pt x="4056" y="576"/>
                    </a:lnTo>
                    <a:lnTo>
                      <a:pt x="4056" y="576"/>
                    </a:lnTo>
                    <a:lnTo>
                      <a:pt x="4056" y="576"/>
                    </a:lnTo>
                    <a:lnTo>
                      <a:pt x="4062" y="576"/>
                    </a:lnTo>
                    <a:lnTo>
                      <a:pt x="4062" y="576"/>
                    </a:lnTo>
                    <a:lnTo>
                      <a:pt x="4062" y="576"/>
                    </a:lnTo>
                    <a:lnTo>
                      <a:pt x="4062" y="576"/>
                    </a:lnTo>
                    <a:lnTo>
                      <a:pt x="4062" y="576"/>
                    </a:lnTo>
                    <a:lnTo>
                      <a:pt x="4062" y="576"/>
                    </a:lnTo>
                    <a:lnTo>
                      <a:pt x="4062" y="576"/>
                    </a:lnTo>
                    <a:lnTo>
                      <a:pt x="4068" y="576"/>
                    </a:lnTo>
                    <a:lnTo>
                      <a:pt x="4068" y="576"/>
                    </a:lnTo>
                    <a:lnTo>
                      <a:pt x="4068" y="576"/>
                    </a:lnTo>
                    <a:lnTo>
                      <a:pt x="4068" y="576"/>
                    </a:lnTo>
                    <a:lnTo>
                      <a:pt x="4068" y="576"/>
                    </a:lnTo>
                    <a:lnTo>
                      <a:pt x="4068" y="576"/>
                    </a:lnTo>
                    <a:lnTo>
                      <a:pt x="4068" y="576"/>
                    </a:lnTo>
                    <a:lnTo>
                      <a:pt x="4074" y="576"/>
                    </a:lnTo>
                    <a:lnTo>
                      <a:pt x="4074" y="576"/>
                    </a:lnTo>
                    <a:lnTo>
                      <a:pt x="4074" y="576"/>
                    </a:lnTo>
                    <a:lnTo>
                      <a:pt x="4074" y="576"/>
                    </a:lnTo>
                    <a:lnTo>
                      <a:pt x="4074" y="576"/>
                    </a:lnTo>
                    <a:lnTo>
                      <a:pt x="4074" y="576"/>
                    </a:lnTo>
                    <a:lnTo>
                      <a:pt x="4074" y="576"/>
                    </a:lnTo>
                    <a:lnTo>
                      <a:pt x="4080" y="576"/>
                    </a:lnTo>
                    <a:lnTo>
                      <a:pt x="4080" y="576"/>
                    </a:lnTo>
                    <a:lnTo>
                      <a:pt x="4080" y="576"/>
                    </a:lnTo>
                    <a:lnTo>
                      <a:pt x="4080" y="576"/>
                    </a:lnTo>
                    <a:lnTo>
                      <a:pt x="4080" y="576"/>
                    </a:lnTo>
                    <a:lnTo>
                      <a:pt x="4080" y="576"/>
                    </a:lnTo>
                    <a:lnTo>
                      <a:pt x="4080" y="582"/>
                    </a:lnTo>
                    <a:lnTo>
                      <a:pt x="4086" y="582"/>
                    </a:lnTo>
                    <a:lnTo>
                      <a:pt x="4086" y="582"/>
                    </a:lnTo>
                    <a:lnTo>
                      <a:pt x="4086" y="582"/>
                    </a:lnTo>
                    <a:lnTo>
                      <a:pt x="4086" y="582"/>
                    </a:lnTo>
                    <a:lnTo>
                      <a:pt x="4086" y="582"/>
                    </a:lnTo>
                    <a:lnTo>
                      <a:pt x="4086" y="582"/>
                    </a:lnTo>
                    <a:lnTo>
                      <a:pt x="4092" y="582"/>
                    </a:lnTo>
                    <a:lnTo>
                      <a:pt x="4092" y="582"/>
                    </a:lnTo>
                    <a:lnTo>
                      <a:pt x="4092" y="582"/>
                    </a:lnTo>
                    <a:lnTo>
                      <a:pt x="4092" y="582"/>
                    </a:lnTo>
                    <a:lnTo>
                      <a:pt x="4092" y="582"/>
                    </a:lnTo>
                    <a:lnTo>
                      <a:pt x="4092" y="582"/>
                    </a:lnTo>
                    <a:lnTo>
                      <a:pt x="4092" y="582"/>
                    </a:lnTo>
                    <a:lnTo>
                      <a:pt x="4098" y="582"/>
                    </a:lnTo>
                    <a:lnTo>
                      <a:pt x="4098" y="582"/>
                    </a:lnTo>
                    <a:lnTo>
                      <a:pt x="4098" y="582"/>
                    </a:lnTo>
                    <a:lnTo>
                      <a:pt x="4098" y="582"/>
                    </a:lnTo>
                    <a:lnTo>
                      <a:pt x="4098" y="582"/>
                    </a:lnTo>
                    <a:lnTo>
                      <a:pt x="4098" y="582"/>
                    </a:lnTo>
                    <a:lnTo>
                      <a:pt x="4098" y="582"/>
                    </a:lnTo>
                    <a:lnTo>
                      <a:pt x="4104" y="582"/>
                    </a:lnTo>
                    <a:lnTo>
                      <a:pt x="4104" y="582"/>
                    </a:lnTo>
                    <a:lnTo>
                      <a:pt x="4104" y="582"/>
                    </a:lnTo>
                    <a:lnTo>
                      <a:pt x="4104" y="582"/>
                    </a:lnTo>
                    <a:lnTo>
                      <a:pt x="4104" y="582"/>
                    </a:lnTo>
                    <a:lnTo>
                      <a:pt x="4104" y="582"/>
                    </a:lnTo>
                    <a:lnTo>
                      <a:pt x="4104" y="582"/>
                    </a:lnTo>
                    <a:lnTo>
                      <a:pt x="4110" y="582"/>
                    </a:lnTo>
                    <a:lnTo>
                      <a:pt x="4110" y="582"/>
                    </a:lnTo>
                    <a:lnTo>
                      <a:pt x="4110" y="582"/>
                    </a:lnTo>
                    <a:lnTo>
                      <a:pt x="4110" y="582"/>
                    </a:lnTo>
                    <a:lnTo>
                      <a:pt x="4110" y="582"/>
                    </a:lnTo>
                    <a:lnTo>
                      <a:pt x="4110" y="582"/>
                    </a:lnTo>
                    <a:lnTo>
                      <a:pt x="4110" y="582"/>
                    </a:lnTo>
                    <a:lnTo>
                      <a:pt x="4116" y="582"/>
                    </a:lnTo>
                    <a:lnTo>
                      <a:pt x="4116" y="582"/>
                    </a:lnTo>
                    <a:lnTo>
                      <a:pt x="4116" y="582"/>
                    </a:lnTo>
                    <a:lnTo>
                      <a:pt x="4116" y="582"/>
                    </a:lnTo>
                    <a:lnTo>
                      <a:pt x="4116" y="582"/>
                    </a:lnTo>
                    <a:lnTo>
                      <a:pt x="4116" y="582"/>
                    </a:lnTo>
                    <a:lnTo>
                      <a:pt x="4122" y="582"/>
                    </a:lnTo>
                    <a:lnTo>
                      <a:pt x="4122" y="582"/>
                    </a:lnTo>
                    <a:lnTo>
                      <a:pt x="4122" y="582"/>
                    </a:lnTo>
                    <a:lnTo>
                      <a:pt x="4122" y="582"/>
                    </a:lnTo>
                    <a:lnTo>
                      <a:pt x="4122" y="582"/>
                    </a:lnTo>
                    <a:lnTo>
                      <a:pt x="4122" y="582"/>
                    </a:lnTo>
                    <a:lnTo>
                      <a:pt x="4122" y="582"/>
                    </a:lnTo>
                    <a:lnTo>
                      <a:pt x="4128" y="582"/>
                    </a:lnTo>
                    <a:lnTo>
                      <a:pt x="4128" y="582"/>
                    </a:lnTo>
                    <a:lnTo>
                      <a:pt x="4128" y="582"/>
                    </a:lnTo>
                    <a:lnTo>
                      <a:pt x="4128" y="582"/>
                    </a:lnTo>
                    <a:lnTo>
                      <a:pt x="4128" y="582"/>
                    </a:lnTo>
                    <a:lnTo>
                      <a:pt x="4128" y="582"/>
                    </a:lnTo>
                    <a:lnTo>
                      <a:pt x="4128" y="582"/>
                    </a:lnTo>
                    <a:lnTo>
                      <a:pt x="4134" y="582"/>
                    </a:lnTo>
                    <a:lnTo>
                      <a:pt x="4134" y="582"/>
                    </a:lnTo>
                    <a:lnTo>
                      <a:pt x="4134" y="582"/>
                    </a:lnTo>
                    <a:lnTo>
                      <a:pt x="4134" y="582"/>
                    </a:lnTo>
                    <a:lnTo>
                      <a:pt x="4134" y="582"/>
                    </a:lnTo>
                    <a:lnTo>
                      <a:pt x="4134" y="582"/>
                    </a:lnTo>
                    <a:lnTo>
                      <a:pt x="4134" y="582"/>
                    </a:lnTo>
                    <a:lnTo>
                      <a:pt x="4140" y="582"/>
                    </a:lnTo>
                    <a:lnTo>
                      <a:pt x="4140" y="582"/>
                    </a:lnTo>
                    <a:lnTo>
                      <a:pt x="4140" y="582"/>
                    </a:lnTo>
                    <a:lnTo>
                      <a:pt x="4140" y="582"/>
                    </a:lnTo>
                    <a:lnTo>
                      <a:pt x="4140" y="582"/>
                    </a:lnTo>
                    <a:lnTo>
                      <a:pt x="4140" y="582"/>
                    </a:lnTo>
                    <a:lnTo>
                      <a:pt x="4140" y="582"/>
                    </a:lnTo>
                    <a:lnTo>
                      <a:pt x="4146" y="582"/>
                    </a:lnTo>
                    <a:lnTo>
                      <a:pt x="4146" y="582"/>
                    </a:lnTo>
                    <a:lnTo>
                      <a:pt x="4146" y="582"/>
                    </a:lnTo>
                    <a:lnTo>
                      <a:pt x="4146" y="582"/>
                    </a:lnTo>
                    <a:lnTo>
                      <a:pt x="4146" y="582"/>
                    </a:lnTo>
                    <a:lnTo>
                      <a:pt x="4146" y="582"/>
                    </a:lnTo>
                    <a:lnTo>
                      <a:pt x="4146" y="582"/>
                    </a:lnTo>
                    <a:lnTo>
                      <a:pt x="4152" y="582"/>
                    </a:lnTo>
                    <a:lnTo>
                      <a:pt x="4152" y="582"/>
                    </a:lnTo>
                    <a:lnTo>
                      <a:pt x="4152" y="582"/>
                    </a:lnTo>
                    <a:lnTo>
                      <a:pt x="4152" y="582"/>
                    </a:lnTo>
                    <a:lnTo>
                      <a:pt x="4152" y="582"/>
                    </a:lnTo>
                    <a:lnTo>
                      <a:pt x="4152" y="582"/>
                    </a:lnTo>
                    <a:lnTo>
                      <a:pt x="4152" y="582"/>
                    </a:lnTo>
                    <a:lnTo>
                      <a:pt x="4158" y="582"/>
                    </a:lnTo>
                    <a:lnTo>
                      <a:pt x="4158" y="582"/>
                    </a:lnTo>
                    <a:lnTo>
                      <a:pt x="4158" y="582"/>
                    </a:lnTo>
                    <a:lnTo>
                      <a:pt x="4158" y="582"/>
                    </a:lnTo>
                    <a:lnTo>
                      <a:pt x="4158" y="582"/>
                    </a:lnTo>
                    <a:lnTo>
                      <a:pt x="4158" y="582"/>
                    </a:lnTo>
                    <a:lnTo>
                      <a:pt x="4164" y="582"/>
                    </a:lnTo>
                    <a:lnTo>
                      <a:pt x="4164" y="582"/>
                    </a:lnTo>
                    <a:lnTo>
                      <a:pt x="4164" y="582"/>
                    </a:lnTo>
                    <a:lnTo>
                      <a:pt x="4164" y="582"/>
                    </a:lnTo>
                    <a:lnTo>
                      <a:pt x="4164" y="582"/>
                    </a:lnTo>
                    <a:lnTo>
                      <a:pt x="4164" y="582"/>
                    </a:lnTo>
                    <a:lnTo>
                      <a:pt x="4164" y="582"/>
                    </a:lnTo>
                    <a:lnTo>
                      <a:pt x="4170" y="582"/>
                    </a:lnTo>
                    <a:lnTo>
                      <a:pt x="4170" y="582"/>
                    </a:lnTo>
                    <a:lnTo>
                      <a:pt x="4170" y="582"/>
                    </a:lnTo>
                    <a:lnTo>
                      <a:pt x="4170" y="582"/>
                    </a:lnTo>
                    <a:lnTo>
                      <a:pt x="4170" y="582"/>
                    </a:lnTo>
                    <a:lnTo>
                      <a:pt x="4170" y="582"/>
                    </a:lnTo>
                    <a:lnTo>
                      <a:pt x="4170" y="582"/>
                    </a:lnTo>
                    <a:lnTo>
                      <a:pt x="4176" y="582"/>
                    </a:lnTo>
                    <a:lnTo>
                      <a:pt x="4176" y="582"/>
                    </a:lnTo>
                    <a:lnTo>
                      <a:pt x="4176" y="582"/>
                    </a:lnTo>
                    <a:lnTo>
                      <a:pt x="4176" y="582"/>
                    </a:lnTo>
                    <a:lnTo>
                      <a:pt x="4176" y="582"/>
                    </a:lnTo>
                    <a:lnTo>
                      <a:pt x="4176" y="582"/>
                    </a:lnTo>
                    <a:lnTo>
                      <a:pt x="4176" y="582"/>
                    </a:lnTo>
                    <a:lnTo>
                      <a:pt x="4182" y="582"/>
                    </a:lnTo>
                    <a:lnTo>
                      <a:pt x="4182" y="582"/>
                    </a:lnTo>
                    <a:lnTo>
                      <a:pt x="4182" y="582"/>
                    </a:lnTo>
                    <a:lnTo>
                      <a:pt x="4182" y="582"/>
                    </a:lnTo>
                    <a:lnTo>
                      <a:pt x="4182" y="582"/>
                    </a:lnTo>
                    <a:lnTo>
                      <a:pt x="4182" y="582"/>
                    </a:lnTo>
                    <a:lnTo>
                      <a:pt x="4182" y="582"/>
                    </a:lnTo>
                    <a:lnTo>
                      <a:pt x="4188" y="582"/>
                    </a:lnTo>
                    <a:lnTo>
                      <a:pt x="4188" y="582"/>
                    </a:lnTo>
                    <a:lnTo>
                      <a:pt x="4188" y="582"/>
                    </a:lnTo>
                    <a:lnTo>
                      <a:pt x="4188" y="582"/>
                    </a:lnTo>
                    <a:lnTo>
                      <a:pt x="4188" y="582"/>
                    </a:lnTo>
                    <a:lnTo>
                      <a:pt x="4188" y="576"/>
                    </a:lnTo>
                    <a:lnTo>
                      <a:pt x="4188" y="576"/>
                    </a:lnTo>
                    <a:lnTo>
                      <a:pt x="4194" y="576"/>
                    </a:lnTo>
                    <a:lnTo>
                      <a:pt x="4194" y="576"/>
                    </a:lnTo>
                    <a:lnTo>
                      <a:pt x="4194" y="576"/>
                    </a:lnTo>
                    <a:lnTo>
                      <a:pt x="4194" y="576"/>
                    </a:lnTo>
                    <a:lnTo>
                      <a:pt x="4194" y="576"/>
                    </a:lnTo>
                    <a:lnTo>
                      <a:pt x="4194" y="576"/>
                    </a:lnTo>
                    <a:lnTo>
                      <a:pt x="4194" y="576"/>
                    </a:lnTo>
                    <a:lnTo>
                      <a:pt x="4200" y="576"/>
                    </a:lnTo>
                    <a:lnTo>
                      <a:pt x="4200" y="576"/>
                    </a:lnTo>
                    <a:lnTo>
                      <a:pt x="4200" y="576"/>
                    </a:lnTo>
                    <a:lnTo>
                      <a:pt x="4200" y="576"/>
                    </a:lnTo>
                    <a:lnTo>
                      <a:pt x="4200" y="576"/>
                    </a:lnTo>
                    <a:lnTo>
                      <a:pt x="4200" y="576"/>
                    </a:lnTo>
                    <a:lnTo>
                      <a:pt x="4200" y="576"/>
                    </a:lnTo>
                    <a:lnTo>
                      <a:pt x="4206" y="576"/>
                    </a:lnTo>
                    <a:lnTo>
                      <a:pt x="4206" y="576"/>
                    </a:lnTo>
                    <a:lnTo>
                      <a:pt x="4206" y="576"/>
                    </a:lnTo>
                    <a:lnTo>
                      <a:pt x="4206" y="576"/>
                    </a:lnTo>
                    <a:lnTo>
                      <a:pt x="4206" y="576"/>
                    </a:lnTo>
                    <a:lnTo>
                      <a:pt x="4206" y="576"/>
                    </a:lnTo>
                    <a:lnTo>
                      <a:pt x="4206" y="576"/>
                    </a:lnTo>
                    <a:lnTo>
                      <a:pt x="4212" y="576"/>
                    </a:lnTo>
                    <a:lnTo>
                      <a:pt x="4212" y="576"/>
                    </a:lnTo>
                    <a:lnTo>
                      <a:pt x="4212" y="576"/>
                    </a:lnTo>
                    <a:lnTo>
                      <a:pt x="4212" y="576"/>
                    </a:lnTo>
                    <a:lnTo>
                      <a:pt x="4212" y="576"/>
                    </a:lnTo>
                    <a:lnTo>
                      <a:pt x="4212" y="576"/>
                    </a:lnTo>
                    <a:lnTo>
                      <a:pt x="4212" y="576"/>
                    </a:lnTo>
                    <a:lnTo>
                      <a:pt x="4218" y="576"/>
                    </a:lnTo>
                    <a:lnTo>
                      <a:pt x="4218" y="576"/>
                    </a:lnTo>
                    <a:lnTo>
                      <a:pt x="4218" y="576"/>
                    </a:lnTo>
                    <a:lnTo>
                      <a:pt x="4218" y="576"/>
                    </a:lnTo>
                    <a:lnTo>
                      <a:pt x="4218" y="576"/>
                    </a:lnTo>
                    <a:lnTo>
                      <a:pt x="4218" y="576"/>
                    </a:lnTo>
                    <a:lnTo>
                      <a:pt x="4218" y="576"/>
                    </a:lnTo>
                    <a:lnTo>
                      <a:pt x="4224" y="576"/>
                    </a:lnTo>
                    <a:lnTo>
                      <a:pt x="4224" y="576"/>
                    </a:lnTo>
                    <a:lnTo>
                      <a:pt x="4224" y="576"/>
                    </a:lnTo>
                    <a:lnTo>
                      <a:pt x="4224" y="576"/>
                    </a:lnTo>
                    <a:lnTo>
                      <a:pt x="4224" y="576"/>
                    </a:lnTo>
                    <a:lnTo>
                      <a:pt x="4224" y="576"/>
                    </a:lnTo>
                    <a:lnTo>
                      <a:pt x="4224" y="576"/>
                    </a:lnTo>
                    <a:lnTo>
                      <a:pt x="4230" y="576"/>
                    </a:lnTo>
                    <a:lnTo>
                      <a:pt x="4230" y="576"/>
                    </a:lnTo>
                    <a:lnTo>
                      <a:pt x="4230" y="576"/>
                    </a:lnTo>
                    <a:lnTo>
                      <a:pt x="4230" y="576"/>
                    </a:lnTo>
                    <a:lnTo>
                      <a:pt x="4230" y="576"/>
                    </a:lnTo>
                    <a:lnTo>
                      <a:pt x="4230" y="576"/>
                    </a:lnTo>
                    <a:lnTo>
                      <a:pt x="4230" y="576"/>
                    </a:lnTo>
                    <a:lnTo>
                      <a:pt x="4236" y="576"/>
                    </a:lnTo>
                    <a:lnTo>
                      <a:pt x="4236" y="576"/>
                    </a:lnTo>
                    <a:lnTo>
                      <a:pt x="4236" y="576"/>
                    </a:lnTo>
                    <a:lnTo>
                      <a:pt x="4236" y="576"/>
                    </a:lnTo>
                    <a:lnTo>
                      <a:pt x="4236" y="576"/>
                    </a:lnTo>
                    <a:lnTo>
                      <a:pt x="4236" y="576"/>
                    </a:lnTo>
                    <a:lnTo>
                      <a:pt x="4236" y="576"/>
                    </a:lnTo>
                    <a:lnTo>
                      <a:pt x="4242" y="576"/>
                    </a:lnTo>
                    <a:lnTo>
                      <a:pt x="4242" y="576"/>
                    </a:lnTo>
                    <a:lnTo>
                      <a:pt x="4242" y="576"/>
                    </a:lnTo>
                    <a:lnTo>
                      <a:pt x="4242" y="576"/>
                    </a:lnTo>
                    <a:lnTo>
                      <a:pt x="4242" y="576"/>
                    </a:lnTo>
                    <a:lnTo>
                      <a:pt x="4242" y="576"/>
                    </a:lnTo>
                    <a:lnTo>
                      <a:pt x="4248" y="576"/>
                    </a:lnTo>
                    <a:lnTo>
                      <a:pt x="4248" y="576"/>
                    </a:lnTo>
                    <a:lnTo>
                      <a:pt x="4248" y="576"/>
                    </a:lnTo>
                    <a:lnTo>
                      <a:pt x="4248" y="576"/>
                    </a:lnTo>
                    <a:lnTo>
                      <a:pt x="4248" y="576"/>
                    </a:lnTo>
                    <a:lnTo>
                      <a:pt x="4248" y="576"/>
                    </a:lnTo>
                    <a:lnTo>
                      <a:pt x="4248" y="576"/>
                    </a:lnTo>
                    <a:lnTo>
                      <a:pt x="4254" y="576"/>
                    </a:lnTo>
                    <a:lnTo>
                      <a:pt x="4254" y="576"/>
                    </a:lnTo>
                    <a:lnTo>
                      <a:pt x="4254" y="576"/>
                    </a:lnTo>
                    <a:lnTo>
                      <a:pt x="4254" y="576"/>
                    </a:lnTo>
                    <a:lnTo>
                      <a:pt x="4254" y="576"/>
                    </a:lnTo>
                    <a:lnTo>
                      <a:pt x="4254" y="576"/>
                    </a:lnTo>
                    <a:lnTo>
                      <a:pt x="4254" y="576"/>
                    </a:lnTo>
                    <a:lnTo>
                      <a:pt x="4260" y="576"/>
                    </a:lnTo>
                    <a:lnTo>
                      <a:pt x="4260" y="576"/>
                    </a:lnTo>
                    <a:lnTo>
                      <a:pt x="4260" y="576"/>
                    </a:lnTo>
                    <a:lnTo>
                      <a:pt x="4260" y="576"/>
                    </a:lnTo>
                    <a:lnTo>
                      <a:pt x="4260" y="576"/>
                    </a:lnTo>
                    <a:lnTo>
                      <a:pt x="4260" y="576"/>
                    </a:lnTo>
                    <a:lnTo>
                      <a:pt x="4260" y="576"/>
                    </a:lnTo>
                    <a:lnTo>
                      <a:pt x="4266" y="576"/>
                    </a:lnTo>
                    <a:lnTo>
                      <a:pt x="4266" y="576"/>
                    </a:lnTo>
                    <a:lnTo>
                      <a:pt x="4266" y="576"/>
                    </a:lnTo>
                    <a:lnTo>
                      <a:pt x="4266" y="576"/>
                    </a:lnTo>
                    <a:lnTo>
                      <a:pt x="4266" y="576"/>
                    </a:lnTo>
                    <a:lnTo>
                      <a:pt x="4266" y="576"/>
                    </a:lnTo>
                    <a:lnTo>
                      <a:pt x="4266" y="576"/>
                    </a:lnTo>
                    <a:lnTo>
                      <a:pt x="4272" y="576"/>
                    </a:lnTo>
                    <a:lnTo>
                      <a:pt x="4272" y="576"/>
                    </a:lnTo>
                    <a:lnTo>
                      <a:pt x="4272" y="576"/>
                    </a:lnTo>
                    <a:lnTo>
                      <a:pt x="4272" y="576"/>
                    </a:lnTo>
                    <a:lnTo>
                      <a:pt x="4272" y="576"/>
                    </a:lnTo>
                    <a:lnTo>
                      <a:pt x="4272" y="576"/>
                    </a:lnTo>
                    <a:lnTo>
                      <a:pt x="4272" y="576"/>
                    </a:lnTo>
                    <a:lnTo>
                      <a:pt x="4278" y="576"/>
                    </a:lnTo>
                    <a:lnTo>
                      <a:pt x="4278" y="576"/>
                    </a:lnTo>
                    <a:lnTo>
                      <a:pt x="4278" y="576"/>
                    </a:lnTo>
                    <a:lnTo>
                      <a:pt x="4278" y="576"/>
                    </a:lnTo>
                    <a:lnTo>
                      <a:pt x="4278" y="576"/>
                    </a:lnTo>
                    <a:lnTo>
                      <a:pt x="4278" y="576"/>
                    </a:lnTo>
                    <a:lnTo>
                      <a:pt x="4278" y="576"/>
                    </a:lnTo>
                    <a:lnTo>
                      <a:pt x="4284" y="576"/>
                    </a:lnTo>
                    <a:lnTo>
                      <a:pt x="4284" y="576"/>
                    </a:lnTo>
                    <a:lnTo>
                      <a:pt x="4284" y="576"/>
                    </a:lnTo>
                    <a:lnTo>
                      <a:pt x="4284" y="576"/>
                    </a:lnTo>
                    <a:lnTo>
                      <a:pt x="4284" y="576"/>
                    </a:lnTo>
                    <a:lnTo>
                      <a:pt x="4284" y="576"/>
                    </a:lnTo>
                    <a:lnTo>
                      <a:pt x="4284" y="576"/>
                    </a:lnTo>
                    <a:lnTo>
                      <a:pt x="4290" y="576"/>
                    </a:lnTo>
                    <a:lnTo>
                      <a:pt x="4290" y="570"/>
                    </a:lnTo>
                    <a:lnTo>
                      <a:pt x="4290" y="570"/>
                    </a:lnTo>
                    <a:lnTo>
                      <a:pt x="4290" y="570"/>
                    </a:lnTo>
                    <a:lnTo>
                      <a:pt x="4290" y="570"/>
                    </a:lnTo>
                    <a:lnTo>
                      <a:pt x="4290" y="570"/>
                    </a:lnTo>
                    <a:lnTo>
                      <a:pt x="4290" y="570"/>
                    </a:lnTo>
                    <a:lnTo>
                      <a:pt x="4296" y="570"/>
                    </a:lnTo>
                    <a:lnTo>
                      <a:pt x="4296" y="570"/>
                    </a:lnTo>
                    <a:lnTo>
                      <a:pt x="4296" y="570"/>
                    </a:lnTo>
                    <a:lnTo>
                      <a:pt x="4296" y="570"/>
                    </a:lnTo>
                    <a:lnTo>
                      <a:pt x="4296" y="570"/>
                    </a:lnTo>
                    <a:lnTo>
                      <a:pt x="4296" y="570"/>
                    </a:lnTo>
                    <a:lnTo>
                      <a:pt x="4296" y="570"/>
                    </a:lnTo>
                    <a:lnTo>
                      <a:pt x="4302" y="570"/>
                    </a:lnTo>
                    <a:lnTo>
                      <a:pt x="4302" y="570"/>
                    </a:lnTo>
                    <a:lnTo>
                      <a:pt x="4302" y="570"/>
                    </a:lnTo>
                    <a:lnTo>
                      <a:pt x="4302" y="570"/>
                    </a:lnTo>
                    <a:lnTo>
                      <a:pt x="4302" y="570"/>
                    </a:lnTo>
                    <a:lnTo>
                      <a:pt x="4302" y="570"/>
                    </a:lnTo>
                    <a:lnTo>
                      <a:pt x="4302" y="570"/>
                    </a:lnTo>
                    <a:lnTo>
                      <a:pt x="4308" y="570"/>
                    </a:lnTo>
                    <a:lnTo>
                      <a:pt x="4308" y="570"/>
                    </a:lnTo>
                    <a:lnTo>
                      <a:pt x="4308" y="570"/>
                    </a:lnTo>
                    <a:lnTo>
                      <a:pt x="4308" y="570"/>
                    </a:lnTo>
                    <a:lnTo>
                      <a:pt x="4308" y="570"/>
                    </a:lnTo>
                    <a:lnTo>
                      <a:pt x="4308" y="570"/>
                    </a:lnTo>
                    <a:lnTo>
                      <a:pt x="4308" y="570"/>
                    </a:lnTo>
                    <a:lnTo>
                      <a:pt x="4314" y="570"/>
                    </a:lnTo>
                    <a:lnTo>
                      <a:pt x="4314" y="570"/>
                    </a:lnTo>
                    <a:lnTo>
                      <a:pt x="4314" y="570"/>
                    </a:lnTo>
                    <a:lnTo>
                      <a:pt x="4314" y="570"/>
                    </a:lnTo>
                    <a:lnTo>
                      <a:pt x="4314" y="570"/>
                    </a:lnTo>
                    <a:lnTo>
                      <a:pt x="4314" y="570"/>
                    </a:lnTo>
                    <a:lnTo>
                      <a:pt x="4314" y="570"/>
                    </a:lnTo>
                    <a:lnTo>
                      <a:pt x="4320" y="570"/>
                    </a:lnTo>
                    <a:lnTo>
                      <a:pt x="4320" y="570"/>
                    </a:lnTo>
                    <a:lnTo>
                      <a:pt x="4320" y="570"/>
                    </a:lnTo>
                    <a:lnTo>
                      <a:pt x="4320" y="570"/>
                    </a:lnTo>
                    <a:lnTo>
                      <a:pt x="4320" y="570"/>
                    </a:lnTo>
                    <a:lnTo>
                      <a:pt x="4320" y="570"/>
                    </a:lnTo>
                    <a:lnTo>
                      <a:pt x="4320" y="570"/>
                    </a:lnTo>
                    <a:lnTo>
                      <a:pt x="4326" y="570"/>
                    </a:lnTo>
                    <a:lnTo>
                      <a:pt x="4326" y="570"/>
                    </a:lnTo>
                    <a:lnTo>
                      <a:pt x="4326" y="570"/>
                    </a:lnTo>
                    <a:lnTo>
                      <a:pt x="4326" y="570"/>
                    </a:lnTo>
                    <a:lnTo>
                      <a:pt x="4326" y="570"/>
                    </a:lnTo>
                    <a:lnTo>
                      <a:pt x="4326" y="570"/>
                    </a:lnTo>
                    <a:lnTo>
                      <a:pt x="4326" y="570"/>
                    </a:lnTo>
                    <a:lnTo>
                      <a:pt x="4332" y="570"/>
                    </a:lnTo>
                    <a:lnTo>
                      <a:pt x="4332" y="570"/>
                    </a:lnTo>
                    <a:lnTo>
                      <a:pt x="4332" y="570"/>
                    </a:lnTo>
                    <a:lnTo>
                      <a:pt x="4332" y="570"/>
                    </a:lnTo>
                    <a:lnTo>
                      <a:pt x="4332" y="570"/>
                    </a:lnTo>
                    <a:lnTo>
                      <a:pt x="4332" y="570"/>
                    </a:lnTo>
                    <a:lnTo>
                      <a:pt x="4332" y="570"/>
                    </a:lnTo>
                    <a:lnTo>
                      <a:pt x="4338" y="570"/>
                    </a:lnTo>
                    <a:lnTo>
                      <a:pt x="4338" y="570"/>
                    </a:lnTo>
                    <a:lnTo>
                      <a:pt x="4338" y="570"/>
                    </a:lnTo>
                    <a:lnTo>
                      <a:pt x="4338" y="570"/>
                    </a:lnTo>
                    <a:lnTo>
                      <a:pt x="4338" y="570"/>
                    </a:lnTo>
                    <a:lnTo>
                      <a:pt x="4338" y="570"/>
                    </a:lnTo>
                  </a:path>
                </a:pathLst>
              </a:custGeom>
              <a:noFill/>
              <a:ln w="15875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6" name="Rectangle 59"/>
              <p:cNvSpPr>
                <a:spLocks noChangeArrowheads="1"/>
              </p:cNvSpPr>
              <p:nvPr/>
            </p:nvSpPr>
            <p:spPr bwMode="auto">
              <a:xfrm>
                <a:off x="1283" y="2074"/>
                <a:ext cx="330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800" b="1" i="0" u="none" strike="noStrike" cap="none" normalizeH="0" baseline="0" smtClean="0">
                    <a:ln>
                      <a:noFill/>
                    </a:ln>
                    <a:solidFill>
                      <a:srgbClr val="00FF00"/>
                    </a:solidFill>
                    <a:effectLst/>
                    <a:latin typeface="Arial" pitchFamily="34" charset="0"/>
                    <a:cs typeface="Arial" pitchFamily="34" charset="0"/>
                  </a:rPr>
                  <a:t>BETA_Y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87" name="Freeform 60"/>
              <p:cNvSpPr>
                <a:spLocks/>
              </p:cNvSpPr>
              <p:nvPr/>
            </p:nvSpPr>
            <p:spPr bwMode="auto">
              <a:xfrm>
                <a:off x="635" y="1138"/>
                <a:ext cx="4338" cy="450"/>
              </a:xfrm>
              <a:custGeom>
                <a:avLst/>
                <a:gdLst/>
                <a:ahLst/>
                <a:cxnLst>
                  <a:cxn ang="0">
                    <a:pos x="66" y="312"/>
                  </a:cxn>
                  <a:cxn ang="0">
                    <a:pos x="132" y="312"/>
                  </a:cxn>
                  <a:cxn ang="0">
                    <a:pos x="204" y="306"/>
                  </a:cxn>
                  <a:cxn ang="0">
                    <a:pos x="270" y="294"/>
                  </a:cxn>
                  <a:cxn ang="0">
                    <a:pos x="342" y="270"/>
                  </a:cxn>
                  <a:cxn ang="0">
                    <a:pos x="408" y="234"/>
                  </a:cxn>
                  <a:cxn ang="0">
                    <a:pos x="474" y="192"/>
                  </a:cxn>
                  <a:cxn ang="0">
                    <a:pos x="546" y="150"/>
                  </a:cxn>
                  <a:cxn ang="0">
                    <a:pos x="612" y="114"/>
                  </a:cxn>
                  <a:cxn ang="0">
                    <a:pos x="684" y="90"/>
                  </a:cxn>
                  <a:cxn ang="0">
                    <a:pos x="750" y="60"/>
                  </a:cxn>
                  <a:cxn ang="0">
                    <a:pos x="822" y="24"/>
                  </a:cxn>
                  <a:cxn ang="0">
                    <a:pos x="888" y="6"/>
                  </a:cxn>
                  <a:cxn ang="0">
                    <a:pos x="960" y="0"/>
                  </a:cxn>
                  <a:cxn ang="0">
                    <a:pos x="1026" y="12"/>
                  </a:cxn>
                  <a:cxn ang="0">
                    <a:pos x="1092" y="24"/>
                  </a:cxn>
                  <a:cxn ang="0">
                    <a:pos x="1164" y="42"/>
                  </a:cxn>
                  <a:cxn ang="0">
                    <a:pos x="1230" y="78"/>
                  </a:cxn>
                  <a:cxn ang="0">
                    <a:pos x="1302" y="126"/>
                  </a:cxn>
                  <a:cxn ang="0">
                    <a:pos x="1368" y="174"/>
                  </a:cxn>
                  <a:cxn ang="0">
                    <a:pos x="1440" y="222"/>
                  </a:cxn>
                  <a:cxn ang="0">
                    <a:pos x="1506" y="270"/>
                  </a:cxn>
                  <a:cxn ang="0">
                    <a:pos x="1578" y="306"/>
                  </a:cxn>
                  <a:cxn ang="0">
                    <a:pos x="1644" y="348"/>
                  </a:cxn>
                  <a:cxn ang="0">
                    <a:pos x="1710" y="384"/>
                  </a:cxn>
                  <a:cxn ang="0">
                    <a:pos x="1782" y="420"/>
                  </a:cxn>
                  <a:cxn ang="0">
                    <a:pos x="1848" y="450"/>
                  </a:cxn>
                  <a:cxn ang="0">
                    <a:pos x="1920" y="450"/>
                  </a:cxn>
                  <a:cxn ang="0">
                    <a:pos x="1986" y="438"/>
                  </a:cxn>
                  <a:cxn ang="0">
                    <a:pos x="2058" y="432"/>
                  </a:cxn>
                  <a:cxn ang="0">
                    <a:pos x="2124" y="426"/>
                  </a:cxn>
                  <a:cxn ang="0">
                    <a:pos x="2196" y="420"/>
                  </a:cxn>
                  <a:cxn ang="0">
                    <a:pos x="2262" y="432"/>
                  </a:cxn>
                  <a:cxn ang="0">
                    <a:pos x="2328" y="438"/>
                  </a:cxn>
                  <a:cxn ang="0">
                    <a:pos x="2400" y="444"/>
                  </a:cxn>
                  <a:cxn ang="0">
                    <a:pos x="2466" y="450"/>
                  </a:cxn>
                  <a:cxn ang="0">
                    <a:pos x="2538" y="432"/>
                  </a:cxn>
                  <a:cxn ang="0">
                    <a:pos x="2604" y="396"/>
                  </a:cxn>
                  <a:cxn ang="0">
                    <a:pos x="2676" y="360"/>
                  </a:cxn>
                  <a:cxn ang="0">
                    <a:pos x="2742" y="318"/>
                  </a:cxn>
                  <a:cxn ang="0">
                    <a:pos x="2814" y="282"/>
                  </a:cxn>
                  <a:cxn ang="0">
                    <a:pos x="2880" y="234"/>
                  </a:cxn>
                  <a:cxn ang="0">
                    <a:pos x="2946" y="186"/>
                  </a:cxn>
                  <a:cxn ang="0">
                    <a:pos x="3018" y="138"/>
                  </a:cxn>
                  <a:cxn ang="0">
                    <a:pos x="3084" y="90"/>
                  </a:cxn>
                  <a:cxn ang="0">
                    <a:pos x="3156" y="48"/>
                  </a:cxn>
                  <a:cxn ang="0">
                    <a:pos x="3222" y="30"/>
                  </a:cxn>
                  <a:cxn ang="0">
                    <a:pos x="3294" y="12"/>
                  </a:cxn>
                  <a:cxn ang="0">
                    <a:pos x="3360" y="0"/>
                  </a:cxn>
                  <a:cxn ang="0">
                    <a:pos x="3432" y="0"/>
                  </a:cxn>
                  <a:cxn ang="0">
                    <a:pos x="3498" y="18"/>
                  </a:cxn>
                  <a:cxn ang="0">
                    <a:pos x="3564" y="48"/>
                  </a:cxn>
                  <a:cxn ang="0">
                    <a:pos x="3636" y="78"/>
                  </a:cxn>
                  <a:cxn ang="0">
                    <a:pos x="3702" y="108"/>
                  </a:cxn>
                  <a:cxn ang="0">
                    <a:pos x="3774" y="138"/>
                  </a:cxn>
                  <a:cxn ang="0">
                    <a:pos x="3840" y="180"/>
                  </a:cxn>
                  <a:cxn ang="0">
                    <a:pos x="3912" y="222"/>
                  </a:cxn>
                  <a:cxn ang="0">
                    <a:pos x="3978" y="258"/>
                  </a:cxn>
                  <a:cxn ang="0">
                    <a:pos x="4044" y="288"/>
                  </a:cxn>
                  <a:cxn ang="0">
                    <a:pos x="4116" y="306"/>
                  </a:cxn>
                  <a:cxn ang="0">
                    <a:pos x="4182" y="312"/>
                  </a:cxn>
                  <a:cxn ang="0">
                    <a:pos x="4254" y="312"/>
                  </a:cxn>
                  <a:cxn ang="0">
                    <a:pos x="4320" y="312"/>
                  </a:cxn>
                </a:cxnLst>
                <a:rect l="0" t="0" r="r" b="b"/>
                <a:pathLst>
                  <a:path w="4338" h="450">
                    <a:moveTo>
                      <a:pt x="0" y="312"/>
                    </a:move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6" y="312"/>
                    </a:lnTo>
                    <a:lnTo>
                      <a:pt x="6" y="312"/>
                    </a:lnTo>
                    <a:lnTo>
                      <a:pt x="6" y="312"/>
                    </a:lnTo>
                    <a:lnTo>
                      <a:pt x="6" y="312"/>
                    </a:lnTo>
                    <a:lnTo>
                      <a:pt x="6" y="312"/>
                    </a:lnTo>
                    <a:lnTo>
                      <a:pt x="6" y="312"/>
                    </a:lnTo>
                    <a:lnTo>
                      <a:pt x="6" y="312"/>
                    </a:lnTo>
                    <a:lnTo>
                      <a:pt x="12" y="312"/>
                    </a:lnTo>
                    <a:lnTo>
                      <a:pt x="12" y="312"/>
                    </a:lnTo>
                    <a:lnTo>
                      <a:pt x="12" y="312"/>
                    </a:lnTo>
                    <a:lnTo>
                      <a:pt x="12" y="312"/>
                    </a:lnTo>
                    <a:lnTo>
                      <a:pt x="12" y="312"/>
                    </a:lnTo>
                    <a:lnTo>
                      <a:pt x="12" y="312"/>
                    </a:lnTo>
                    <a:lnTo>
                      <a:pt x="12" y="312"/>
                    </a:lnTo>
                    <a:lnTo>
                      <a:pt x="18" y="312"/>
                    </a:lnTo>
                    <a:lnTo>
                      <a:pt x="18" y="312"/>
                    </a:lnTo>
                    <a:lnTo>
                      <a:pt x="18" y="312"/>
                    </a:lnTo>
                    <a:lnTo>
                      <a:pt x="18" y="312"/>
                    </a:lnTo>
                    <a:lnTo>
                      <a:pt x="18" y="312"/>
                    </a:lnTo>
                    <a:lnTo>
                      <a:pt x="18" y="312"/>
                    </a:lnTo>
                    <a:lnTo>
                      <a:pt x="18" y="312"/>
                    </a:lnTo>
                    <a:lnTo>
                      <a:pt x="24" y="312"/>
                    </a:lnTo>
                    <a:lnTo>
                      <a:pt x="24" y="312"/>
                    </a:lnTo>
                    <a:lnTo>
                      <a:pt x="24" y="312"/>
                    </a:lnTo>
                    <a:lnTo>
                      <a:pt x="24" y="312"/>
                    </a:lnTo>
                    <a:lnTo>
                      <a:pt x="24" y="312"/>
                    </a:lnTo>
                    <a:lnTo>
                      <a:pt x="24" y="312"/>
                    </a:lnTo>
                    <a:lnTo>
                      <a:pt x="24" y="312"/>
                    </a:lnTo>
                    <a:lnTo>
                      <a:pt x="30" y="312"/>
                    </a:lnTo>
                    <a:lnTo>
                      <a:pt x="30" y="312"/>
                    </a:lnTo>
                    <a:lnTo>
                      <a:pt x="30" y="312"/>
                    </a:lnTo>
                    <a:lnTo>
                      <a:pt x="30" y="312"/>
                    </a:lnTo>
                    <a:lnTo>
                      <a:pt x="30" y="312"/>
                    </a:lnTo>
                    <a:lnTo>
                      <a:pt x="30" y="312"/>
                    </a:lnTo>
                    <a:lnTo>
                      <a:pt x="30" y="312"/>
                    </a:lnTo>
                    <a:lnTo>
                      <a:pt x="36" y="312"/>
                    </a:lnTo>
                    <a:lnTo>
                      <a:pt x="36" y="312"/>
                    </a:lnTo>
                    <a:lnTo>
                      <a:pt x="36" y="312"/>
                    </a:lnTo>
                    <a:lnTo>
                      <a:pt x="36" y="312"/>
                    </a:lnTo>
                    <a:lnTo>
                      <a:pt x="36" y="312"/>
                    </a:lnTo>
                    <a:lnTo>
                      <a:pt x="36" y="312"/>
                    </a:lnTo>
                    <a:lnTo>
                      <a:pt x="36" y="312"/>
                    </a:lnTo>
                    <a:lnTo>
                      <a:pt x="42" y="312"/>
                    </a:lnTo>
                    <a:lnTo>
                      <a:pt x="42" y="312"/>
                    </a:lnTo>
                    <a:lnTo>
                      <a:pt x="42" y="312"/>
                    </a:lnTo>
                    <a:lnTo>
                      <a:pt x="42" y="312"/>
                    </a:lnTo>
                    <a:lnTo>
                      <a:pt x="42" y="312"/>
                    </a:lnTo>
                    <a:lnTo>
                      <a:pt x="42" y="312"/>
                    </a:lnTo>
                    <a:lnTo>
                      <a:pt x="42" y="312"/>
                    </a:lnTo>
                    <a:lnTo>
                      <a:pt x="48" y="312"/>
                    </a:lnTo>
                    <a:lnTo>
                      <a:pt x="48" y="312"/>
                    </a:lnTo>
                    <a:lnTo>
                      <a:pt x="48" y="312"/>
                    </a:lnTo>
                    <a:lnTo>
                      <a:pt x="48" y="312"/>
                    </a:lnTo>
                    <a:lnTo>
                      <a:pt x="48" y="312"/>
                    </a:lnTo>
                    <a:lnTo>
                      <a:pt x="48" y="312"/>
                    </a:lnTo>
                    <a:lnTo>
                      <a:pt x="48" y="312"/>
                    </a:lnTo>
                    <a:lnTo>
                      <a:pt x="54" y="312"/>
                    </a:lnTo>
                    <a:lnTo>
                      <a:pt x="54" y="312"/>
                    </a:lnTo>
                    <a:lnTo>
                      <a:pt x="54" y="312"/>
                    </a:lnTo>
                    <a:lnTo>
                      <a:pt x="54" y="312"/>
                    </a:lnTo>
                    <a:lnTo>
                      <a:pt x="54" y="312"/>
                    </a:lnTo>
                    <a:lnTo>
                      <a:pt x="54" y="312"/>
                    </a:lnTo>
                    <a:lnTo>
                      <a:pt x="54" y="312"/>
                    </a:lnTo>
                    <a:lnTo>
                      <a:pt x="60" y="312"/>
                    </a:lnTo>
                    <a:lnTo>
                      <a:pt x="60" y="312"/>
                    </a:lnTo>
                    <a:lnTo>
                      <a:pt x="60" y="312"/>
                    </a:lnTo>
                    <a:lnTo>
                      <a:pt x="60" y="312"/>
                    </a:lnTo>
                    <a:lnTo>
                      <a:pt x="60" y="312"/>
                    </a:lnTo>
                    <a:lnTo>
                      <a:pt x="60" y="312"/>
                    </a:lnTo>
                    <a:lnTo>
                      <a:pt x="60" y="312"/>
                    </a:lnTo>
                    <a:lnTo>
                      <a:pt x="66" y="312"/>
                    </a:lnTo>
                    <a:lnTo>
                      <a:pt x="66" y="312"/>
                    </a:lnTo>
                    <a:lnTo>
                      <a:pt x="66" y="312"/>
                    </a:lnTo>
                    <a:lnTo>
                      <a:pt x="66" y="312"/>
                    </a:lnTo>
                    <a:lnTo>
                      <a:pt x="66" y="312"/>
                    </a:lnTo>
                    <a:lnTo>
                      <a:pt x="66" y="312"/>
                    </a:lnTo>
                    <a:lnTo>
                      <a:pt x="66" y="312"/>
                    </a:lnTo>
                    <a:lnTo>
                      <a:pt x="72" y="312"/>
                    </a:lnTo>
                    <a:lnTo>
                      <a:pt x="72" y="312"/>
                    </a:lnTo>
                    <a:lnTo>
                      <a:pt x="72" y="312"/>
                    </a:lnTo>
                    <a:lnTo>
                      <a:pt x="72" y="312"/>
                    </a:lnTo>
                    <a:lnTo>
                      <a:pt x="72" y="312"/>
                    </a:lnTo>
                    <a:lnTo>
                      <a:pt x="72" y="312"/>
                    </a:lnTo>
                    <a:lnTo>
                      <a:pt x="72" y="312"/>
                    </a:lnTo>
                    <a:lnTo>
                      <a:pt x="78" y="312"/>
                    </a:lnTo>
                    <a:lnTo>
                      <a:pt x="78" y="312"/>
                    </a:lnTo>
                    <a:lnTo>
                      <a:pt x="78" y="312"/>
                    </a:lnTo>
                    <a:lnTo>
                      <a:pt x="78" y="312"/>
                    </a:lnTo>
                    <a:lnTo>
                      <a:pt x="78" y="312"/>
                    </a:lnTo>
                    <a:lnTo>
                      <a:pt x="78" y="312"/>
                    </a:lnTo>
                    <a:lnTo>
                      <a:pt x="78" y="312"/>
                    </a:lnTo>
                    <a:lnTo>
                      <a:pt x="84" y="312"/>
                    </a:lnTo>
                    <a:lnTo>
                      <a:pt x="84" y="312"/>
                    </a:lnTo>
                    <a:lnTo>
                      <a:pt x="84" y="312"/>
                    </a:lnTo>
                    <a:lnTo>
                      <a:pt x="84" y="312"/>
                    </a:lnTo>
                    <a:lnTo>
                      <a:pt x="84" y="312"/>
                    </a:lnTo>
                    <a:lnTo>
                      <a:pt x="84" y="312"/>
                    </a:lnTo>
                    <a:lnTo>
                      <a:pt x="84" y="312"/>
                    </a:lnTo>
                    <a:lnTo>
                      <a:pt x="90" y="312"/>
                    </a:lnTo>
                    <a:lnTo>
                      <a:pt x="90" y="312"/>
                    </a:lnTo>
                    <a:lnTo>
                      <a:pt x="90" y="312"/>
                    </a:lnTo>
                    <a:lnTo>
                      <a:pt x="90" y="312"/>
                    </a:lnTo>
                    <a:lnTo>
                      <a:pt x="90" y="312"/>
                    </a:lnTo>
                    <a:lnTo>
                      <a:pt x="90" y="312"/>
                    </a:lnTo>
                    <a:lnTo>
                      <a:pt x="90" y="312"/>
                    </a:lnTo>
                    <a:lnTo>
                      <a:pt x="96" y="312"/>
                    </a:lnTo>
                    <a:lnTo>
                      <a:pt x="96" y="312"/>
                    </a:lnTo>
                    <a:lnTo>
                      <a:pt x="96" y="312"/>
                    </a:lnTo>
                    <a:lnTo>
                      <a:pt x="96" y="312"/>
                    </a:lnTo>
                    <a:lnTo>
                      <a:pt x="96" y="312"/>
                    </a:lnTo>
                    <a:lnTo>
                      <a:pt x="96" y="312"/>
                    </a:lnTo>
                    <a:lnTo>
                      <a:pt x="102" y="312"/>
                    </a:lnTo>
                    <a:lnTo>
                      <a:pt x="102" y="312"/>
                    </a:lnTo>
                    <a:lnTo>
                      <a:pt x="102" y="312"/>
                    </a:lnTo>
                    <a:lnTo>
                      <a:pt x="102" y="312"/>
                    </a:lnTo>
                    <a:lnTo>
                      <a:pt x="102" y="312"/>
                    </a:lnTo>
                    <a:lnTo>
                      <a:pt x="102" y="312"/>
                    </a:lnTo>
                    <a:lnTo>
                      <a:pt x="102" y="312"/>
                    </a:lnTo>
                    <a:lnTo>
                      <a:pt x="108" y="312"/>
                    </a:lnTo>
                    <a:lnTo>
                      <a:pt x="108" y="312"/>
                    </a:lnTo>
                    <a:lnTo>
                      <a:pt x="108" y="312"/>
                    </a:lnTo>
                    <a:lnTo>
                      <a:pt x="108" y="312"/>
                    </a:lnTo>
                    <a:lnTo>
                      <a:pt x="108" y="312"/>
                    </a:lnTo>
                    <a:lnTo>
                      <a:pt x="108" y="312"/>
                    </a:lnTo>
                    <a:lnTo>
                      <a:pt x="108" y="312"/>
                    </a:lnTo>
                    <a:lnTo>
                      <a:pt x="114" y="312"/>
                    </a:lnTo>
                    <a:lnTo>
                      <a:pt x="114" y="312"/>
                    </a:lnTo>
                    <a:lnTo>
                      <a:pt x="114" y="312"/>
                    </a:lnTo>
                    <a:lnTo>
                      <a:pt x="114" y="312"/>
                    </a:lnTo>
                    <a:lnTo>
                      <a:pt x="114" y="312"/>
                    </a:lnTo>
                    <a:lnTo>
                      <a:pt x="114" y="312"/>
                    </a:lnTo>
                    <a:lnTo>
                      <a:pt x="114" y="312"/>
                    </a:lnTo>
                    <a:lnTo>
                      <a:pt x="120" y="312"/>
                    </a:lnTo>
                    <a:lnTo>
                      <a:pt x="120" y="312"/>
                    </a:lnTo>
                    <a:lnTo>
                      <a:pt x="120" y="312"/>
                    </a:lnTo>
                    <a:lnTo>
                      <a:pt x="120" y="312"/>
                    </a:lnTo>
                    <a:lnTo>
                      <a:pt x="120" y="312"/>
                    </a:lnTo>
                    <a:lnTo>
                      <a:pt x="120" y="312"/>
                    </a:lnTo>
                    <a:lnTo>
                      <a:pt x="120" y="312"/>
                    </a:lnTo>
                    <a:lnTo>
                      <a:pt x="126" y="312"/>
                    </a:lnTo>
                    <a:lnTo>
                      <a:pt x="126" y="312"/>
                    </a:lnTo>
                    <a:lnTo>
                      <a:pt x="126" y="312"/>
                    </a:lnTo>
                    <a:lnTo>
                      <a:pt x="126" y="312"/>
                    </a:lnTo>
                    <a:lnTo>
                      <a:pt x="126" y="312"/>
                    </a:lnTo>
                    <a:lnTo>
                      <a:pt x="126" y="312"/>
                    </a:lnTo>
                    <a:lnTo>
                      <a:pt x="126" y="312"/>
                    </a:lnTo>
                    <a:lnTo>
                      <a:pt x="132" y="312"/>
                    </a:lnTo>
                    <a:lnTo>
                      <a:pt x="132" y="312"/>
                    </a:lnTo>
                    <a:lnTo>
                      <a:pt x="132" y="312"/>
                    </a:lnTo>
                    <a:lnTo>
                      <a:pt x="132" y="312"/>
                    </a:lnTo>
                    <a:lnTo>
                      <a:pt x="132" y="312"/>
                    </a:lnTo>
                    <a:lnTo>
                      <a:pt x="132" y="312"/>
                    </a:lnTo>
                    <a:lnTo>
                      <a:pt x="132" y="312"/>
                    </a:lnTo>
                    <a:lnTo>
                      <a:pt x="138" y="312"/>
                    </a:lnTo>
                    <a:lnTo>
                      <a:pt x="138" y="312"/>
                    </a:lnTo>
                    <a:lnTo>
                      <a:pt x="138" y="312"/>
                    </a:lnTo>
                    <a:lnTo>
                      <a:pt x="138" y="312"/>
                    </a:lnTo>
                    <a:lnTo>
                      <a:pt x="138" y="312"/>
                    </a:lnTo>
                    <a:lnTo>
                      <a:pt x="138" y="312"/>
                    </a:lnTo>
                    <a:lnTo>
                      <a:pt x="138" y="312"/>
                    </a:lnTo>
                    <a:lnTo>
                      <a:pt x="144" y="312"/>
                    </a:lnTo>
                    <a:lnTo>
                      <a:pt x="144" y="312"/>
                    </a:lnTo>
                    <a:lnTo>
                      <a:pt x="144" y="312"/>
                    </a:lnTo>
                    <a:lnTo>
                      <a:pt x="144" y="312"/>
                    </a:lnTo>
                    <a:lnTo>
                      <a:pt x="144" y="312"/>
                    </a:lnTo>
                    <a:lnTo>
                      <a:pt x="144" y="312"/>
                    </a:lnTo>
                    <a:lnTo>
                      <a:pt x="144" y="312"/>
                    </a:lnTo>
                    <a:lnTo>
                      <a:pt x="150" y="312"/>
                    </a:lnTo>
                    <a:lnTo>
                      <a:pt x="150" y="312"/>
                    </a:lnTo>
                    <a:lnTo>
                      <a:pt x="150" y="312"/>
                    </a:lnTo>
                    <a:lnTo>
                      <a:pt x="150" y="312"/>
                    </a:lnTo>
                    <a:lnTo>
                      <a:pt x="150" y="312"/>
                    </a:lnTo>
                    <a:lnTo>
                      <a:pt x="150" y="312"/>
                    </a:lnTo>
                    <a:lnTo>
                      <a:pt x="150" y="312"/>
                    </a:lnTo>
                    <a:lnTo>
                      <a:pt x="156" y="312"/>
                    </a:lnTo>
                    <a:lnTo>
                      <a:pt x="156" y="312"/>
                    </a:lnTo>
                    <a:lnTo>
                      <a:pt x="156" y="312"/>
                    </a:lnTo>
                    <a:lnTo>
                      <a:pt x="156" y="312"/>
                    </a:lnTo>
                    <a:lnTo>
                      <a:pt x="156" y="312"/>
                    </a:lnTo>
                    <a:lnTo>
                      <a:pt x="156" y="312"/>
                    </a:lnTo>
                    <a:lnTo>
                      <a:pt x="156" y="312"/>
                    </a:lnTo>
                    <a:lnTo>
                      <a:pt x="162" y="312"/>
                    </a:lnTo>
                    <a:lnTo>
                      <a:pt x="162" y="312"/>
                    </a:lnTo>
                    <a:lnTo>
                      <a:pt x="162" y="312"/>
                    </a:lnTo>
                    <a:lnTo>
                      <a:pt x="162" y="312"/>
                    </a:lnTo>
                    <a:lnTo>
                      <a:pt x="162" y="312"/>
                    </a:lnTo>
                    <a:lnTo>
                      <a:pt x="162" y="312"/>
                    </a:lnTo>
                    <a:lnTo>
                      <a:pt x="162" y="312"/>
                    </a:lnTo>
                    <a:lnTo>
                      <a:pt x="168" y="312"/>
                    </a:lnTo>
                    <a:lnTo>
                      <a:pt x="168" y="312"/>
                    </a:lnTo>
                    <a:lnTo>
                      <a:pt x="168" y="312"/>
                    </a:lnTo>
                    <a:lnTo>
                      <a:pt x="168" y="312"/>
                    </a:lnTo>
                    <a:lnTo>
                      <a:pt x="168" y="312"/>
                    </a:lnTo>
                    <a:lnTo>
                      <a:pt x="168" y="312"/>
                    </a:lnTo>
                    <a:lnTo>
                      <a:pt x="168" y="312"/>
                    </a:lnTo>
                    <a:lnTo>
                      <a:pt x="174" y="312"/>
                    </a:lnTo>
                    <a:lnTo>
                      <a:pt x="174" y="312"/>
                    </a:lnTo>
                    <a:lnTo>
                      <a:pt x="174" y="312"/>
                    </a:lnTo>
                    <a:lnTo>
                      <a:pt x="174" y="312"/>
                    </a:lnTo>
                    <a:lnTo>
                      <a:pt x="174" y="312"/>
                    </a:lnTo>
                    <a:lnTo>
                      <a:pt x="174" y="312"/>
                    </a:lnTo>
                    <a:lnTo>
                      <a:pt x="174" y="312"/>
                    </a:lnTo>
                    <a:lnTo>
                      <a:pt x="180" y="312"/>
                    </a:lnTo>
                    <a:lnTo>
                      <a:pt x="180" y="312"/>
                    </a:lnTo>
                    <a:lnTo>
                      <a:pt x="180" y="312"/>
                    </a:lnTo>
                    <a:lnTo>
                      <a:pt x="180" y="312"/>
                    </a:lnTo>
                    <a:lnTo>
                      <a:pt x="180" y="312"/>
                    </a:lnTo>
                    <a:lnTo>
                      <a:pt x="180" y="312"/>
                    </a:lnTo>
                    <a:lnTo>
                      <a:pt x="186" y="312"/>
                    </a:lnTo>
                    <a:lnTo>
                      <a:pt x="186" y="312"/>
                    </a:lnTo>
                    <a:lnTo>
                      <a:pt x="186" y="312"/>
                    </a:lnTo>
                    <a:lnTo>
                      <a:pt x="186" y="312"/>
                    </a:lnTo>
                    <a:lnTo>
                      <a:pt x="186" y="312"/>
                    </a:lnTo>
                    <a:lnTo>
                      <a:pt x="186" y="312"/>
                    </a:lnTo>
                    <a:lnTo>
                      <a:pt x="186" y="306"/>
                    </a:lnTo>
                    <a:lnTo>
                      <a:pt x="192" y="306"/>
                    </a:lnTo>
                    <a:lnTo>
                      <a:pt x="192" y="306"/>
                    </a:lnTo>
                    <a:lnTo>
                      <a:pt x="192" y="306"/>
                    </a:lnTo>
                    <a:lnTo>
                      <a:pt x="192" y="306"/>
                    </a:lnTo>
                    <a:lnTo>
                      <a:pt x="192" y="306"/>
                    </a:lnTo>
                    <a:lnTo>
                      <a:pt x="192" y="306"/>
                    </a:lnTo>
                    <a:lnTo>
                      <a:pt x="192" y="306"/>
                    </a:lnTo>
                    <a:lnTo>
                      <a:pt x="198" y="306"/>
                    </a:lnTo>
                    <a:lnTo>
                      <a:pt x="198" y="306"/>
                    </a:lnTo>
                    <a:lnTo>
                      <a:pt x="198" y="306"/>
                    </a:lnTo>
                    <a:lnTo>
                      <a:pt x="198" y="306"/>
                    </a:lnTo>
                    <a:lnTo>
                      <a:pt x="198" y="306"/>
                    </a:lnTo>
                    <a:lnTo>
                      <a:pt x="198" y="306"/>
                    </a:lnTo>
                    <a:lnTo>
                      <a:pt x="198" y="306"/>
                    </a:lnTo>
                    <a:lnTo>
                      <a:pt x="204" y="306"/>
                    </a:lnTo>
                    <a:lnTo>
                      <a:pt x="204" y="306"/>
                    </a:lnTo>
                    <a:lnTo>
                      <a:pt x="204" y="306"/>
                    </a:lnTo>
                    <a:lnTo>
                      <a:pt x="204" y="306"/>
                    </a:lnTo>
                    <a:lnTo>
                      <a:pt x="204" y="306"/>
                    </a:lnTo>
                    <a:lnTo>
                      <a:pt x="204" y="306"/>
                    </a:lnTo>
                    <a:lnTo>
                      <a:pt x="204" y="306"/>
                    </a:lnTo>
                    <a:lnTo>
                      <a:pt x="210" y="306"/>
                    </a:lnTo>
                    <a:lnTo>
                      <a:pt x="210" y="306"/>
                    </a:lnTo>
                    <a:lnTo>
                      <a:pt x="210" y="306"/>
                    </a:lnTo>
                    <a:lnTo>
                      <a:pt x="210" y="306"/>
                    </a:lnTo>
                    <a:lnTo>
                      <a:pt x="210" y="306"/>
                    </a:lnTo>
                    <a:lnTo>
                      <a:pt x="210" y="306"/>
                    </a:lnTo>
                    <a:lnTo>
                      <a:pt x="210" y="306"/>
                    </a:lnTo>
                    <a:lnTo>
                      <a:pt x="216" y="306"/>
                    </a:lnTo>
                    <a:lnTo>
                      <a:pt x="216" y="306"/>
                    </a:lnTo>
                    <a:lnTo>
                      <a:pt x="216" y="306"/>
                    </a:lnTo>
                    <a:lnTo>
                      <a:pt x="216" y="306"/>
                    </a:lnTo>
                    <a:lnTo>
                      <a:pt x="216" y="306"/>
                    </a:lnTo>
                    <a:lnTo>
                      <a:pt x="216" y="306"/>
                    </a:lnTo>
                    <a:lnTo>
                      <a:pt x="216" y="306"/>
                    </a:lnTo>
                    <a:lnTo>
                      <a:pt x="222" y="306"/>
                    </a:lnTo>
                    <a:lnTo>
                      <a:pt x="222" y="306"/>
                    </a:lnTo>
                    <a:lnTo>
                      <a:pt x="222" y="306"/>
                    </a:lnTo>
                    <a:lnTo>
                      <a:pt x="222" y="306"/>
                    </a:lnTo>
                    <a:lnTo>
                      <a:pt x="222" y="306"/>
                    </a:lnTo>
                    <a:lnTo>
                      <a:pt x="222" y="306"/>
                    </a:lnTo>
                    <a:lnTo>
                      <a:pt x="228" y="306"/>
                    </a:lnTo>
                    <a:lnTo>
                      <a:pt x="228" y="306"/>
                    </a:lnTo>
                    <a:lnTo>
                      <a:pt x="228" y="306"/>
                    </a:lnTo>
                    <a:lnTo>
                      <a:pt x="228" y="300"/>
                    </a:lnTo>
                    <a:lnTo>
                      <a:pt x="228" y="300"/>
                    </a:lnTo>
                    <a:lnTo>
                      <a:pt x="228" y="300"/>
                    </a:lnTo>
                    <a:lnTo>
                      <a:pt x="228" y="300"/>
                    </a:lnTo>
                    <a:lnTo>
                      <a:pt x="234" y="300"/>
                    </a:lnTo>
                    <a:lnTo>
                      <a:pt x="234" y="300"/>
                    </a:lnTo>
                    <a:lnTo>
                      <a:pt x="234" y="300"/>
                    </a:lnTo>
                    <a:lnTo>
                      <a:pt x="234" y="300"/>
                    </a:lnTo>
                    <a:lnTo>
                      <a:pt x="234" y="300"/>
                    </a:lnTo>
                    <a:lnTo>
                      <a:pt x="234" y="300"/>
                    </a:lnTo>
                    <a:lnTo>
                      <a:pt x="234" y="300"/>
                    </a:lnTo>
                    <a:lnTo>
                      <a:pt x="240" y="300"/>
                    </a:lnTo>
                    <a:lnTo>
                      <a:pt x="240" y="300"/>
                    </a:lnTo>
                    <a:lnTo>
                      <a:pt x="240" y="300"/>
                    </a:lnTo>
                    <a:lnTo>
                      <a:pt x="240" y="300"/>
                    </a:lnTo>
                    <a:lnTo>
                      <a:pt x="240" y="300"/>
                    </a:lnTo>
                    <a:lnTo>
                      <a:pt x="240" y="300"/>
                    </a:lnTo>
                    <a:lnTo>
                      <a:pt x="240" y="300"/>
                    </a:lnTo>
                    <a:lnTo>
                      <a:pt x="246" y="300"/>
                    </a:lnTo>
                    <a:lnTo>
                      <a:pt x="246" y="300"/>
                    </a:lnTo>
                    <a:lnTo>
                      <a:pt x="246" y="300"/>
                    </a:lnTo>
                    <a:lnTo>
                      <a:pt x="246" y="300"/>
                    </a:lnTo>
                    <a:lnTo>
                      <a:pt x="246" y="300"/>
                    </a:lnTo>
                    <a:lnTo>
                      <a:pt x="246" y="300"/>
                    </a:lnTo>
                    <a:lnTo>
                      <a:pt x="246" y="300"/>
                    </a:lnTo>
                    <a:lnTo>
                      <a:pt x="252" y="300"/>
                    </a:lnTo>
                    <a:lnTo>
                      <a:pt x="252" y="300"/>
                    </a:lnTo>
                    <a:lnTo>
                      <a:pt x="252" y="300"/>
                    </a:lnTo>
                    <a:lnTo>
                      <a:pt x="252" y="300"/>
                    </a:lnTo>
                    <a:lnTo>
                      <a:pt x="252" y="300"/>
                    </a:lnTo>
                    <a:lnTo>
                      <a:pt x="252" y="300"/>
                    </a:lnTo>
                    <a:lnTo>
                      <a:pt x="258" y="300"/>
                    </a:lnTo>
                    <a:lnTo>
                      <a:pt x="258" y="294"/>
                    </a:lnTo>
                    <a:lnTo>
                      <a:pt x="258" y="294"/>
                    </a:lnTo>
                    <a:lnTo>
                      <a:pt x="258" y="294"/>
                    </a:lnTo>
                    <a:lnTo>
                      <a:pt x="258" y="294"/>
                    </a:lnTo>
                    <a:lnTo>
                      <a:pt x="258" y="294"/>
                    </a:lnTo>
                    <a:lnTo>
                      <a:pt x="258" y="294"/>
                    </a:lnTo>
                    <a:lnTo>
                      <a:pt x="264" y="294"/>
                    </a:lnTo>
                    <a:lnTo>
                      <a:pt x="264" y="294"/>
                    </a:lnTo>
                    <a:lnTo>
                      <a:pt x="264" y="294"/>
                    </a:lnTo>
                    <a:lnTo>
                      <a:pt x="264" y="294"/>
                    </a:lnTo>
                    <a:lnTo>
                      <a:pt x="264" y="294"/>
                    </a:lnTo>
                    <a:lnTo>
                      <a:pt x="264" y="294"/>
                    </a:lnTo>
                    <a:lnTo>
                      <a:pt x="264" y="294"/>
                    </a:lnTo>
                    <a:lnTo>
                      <a:pt x="270" y="294"/>
                    </a:lnTo>
                    <a:lnTo>
                      <a:pt x="270" y="294"/>
                    </a:lnTo>
                    <a:lnTo>
                      <a:pt x="270" y="294"/>
                    </a:lnTo>
                    <a:lnTo>
                      <a:pt x="270" y="294"/>
                    </a:lnTo>
                    <a:lnTo>
                      <a:pt x="270" y="294"/>
                    </a:lnTo>
                    <a:lnTo>
                      <a:pt x="270" y="294"/>
                    </a:lnTo>
                    <a:lnTo>
                      <a:pt x="270" y="294"/>
                    </a:lnTo>
                    <a:lnTo>
                      <a:pt x="276" y="294"/>
                    </a:lnTo>
                    <a:lnTo>
                      <a:pt x="276" y="294"/>
                    </a:lnTo>
                    <a:lnTo>
                      <a:pt x="276" y="294"/>
                    </a:lnTo>
                    <a:lnTo>
                      <a:pt x="276" y="294"/>
                    </a:lnTo>
                    <a:lnTo>
                      <a:pt x="276" y="294"/>
                    </a:lnTo>
                    <a:lnTo>
                      <a:pt x="276" y="288"/>
                    </a:lnTo>
                    <a:lnTo>
                      <a:pt x="276" y="288"/>
                    </a:lnTo>
                    <a:lnTo>
                      <a:pt x="282" y="288"/>
                    </a:lnTo>
                    <a:lnTo>
                      <a:pt x="282" y="288"/>
                    </a:lnTo>
                    <a:lnTo>
                      <a:pt x="282" y="288"/>
                    </a:lnTo>
                    <a:lnTo>
                      <a:pt x="282" y="288"/>
                    </a:lnTo>
                    <a:lnTo>
                      <a:pt x="282" y="288"/>
                    </a:lnTo>
                    <a:lnTo>
                      <a:pt x="282" y="288"/>
                    </a:lnTo>
                    <a:lnTo>
                      <a:pt x="282" y="288"/>
                    </a:lnTo>
                    <a:lnTo>
                      <a:pt x="288" y="288"/>
                    </a:lnTo>
                    <a:lnTo>
                      <a:pt x="288" y="288"/>
                    </a:lnTo>
                    <a:lnTo>
                      <a:pt x="288" y="288"/>
                    </a:lnTo>
                    <a:lnTo>
                      <a:pt x="288" y="288"/>
                    </a:lnTo>
                    <a:lnTo>
                      <a:pt x="288" y="288"/>
                    </a:lnTo>
                    <a:lnTo>
                      <a:pt x="288" y="288"/>
                    </a:lnTo>
                    <a:lnTo>
                      <a:pt x="288" y="288"/>
                    </a:lnTo>
                    <a:lnTo>
                      <a:pt x="294" y="288"/>
                    </a:lnTo>
                    <a:lnTo>
                      <a:pt x="294" y="288"/>
                    </a:lnTo>
                    <a:lnTo>
                      <a:pt x="294" y="288"/>
                    </a:lnTo>
                    <a:lnTo>
                      <a:pt x="294" y="288"/>
                    </a:lnTo>
                    <a:lnTo>
                      <a:pt x="294" y="288"/>
                    </a:lnTo>
                    <a:lnTo>
                      <a:pt x="294" y="288"/>
                    </a:lnTo>
                    <a:lnTo>
                      <a:pt x="294" y="288"/>
                    </a:lnTo>
                    <a:lnTo>
                      <a:pt x="300" y="282"/>
                    </a:lnTo>
                    <a:lnTo>
                      <a:pt x="300" y="282"/>
                    </a:lnTo>
                    <a:lnTo>
                      <a:pt x="300" y="282"/>
                    </a:lnTo>
                    <a:lnTo>
                      <a:pt x="300" y="282"/>
                    </a:lnTo>
                    <a:lnTo>
                      <a:pt x="300" y="282"/>
                    </a:lnTo>
                    <a:lnTo>
                      <a:pt x="300" y="282"/>
                    </a:lnTo>
                    <a:lnTo>
                      <a:pt x="300" y="282"/>
                    </a:lnTo>
                    <a:lnTo>
                      <a:pt x="306" y="282"/>
                    </a:lnTo>
                    <a:lnTo>
                      <a:pt x="306" y="282"/>
                    </a:lnTo>
                    <a:lnTo>
                      <a:pt x="306" y="282"/>
                    </a:lnTo>
                    <a:lnTo>
                      <a:pt x="306" y="282"/>
                    </a:lnTo>
                    <a:lnTo>
                      <a:pt x="306" y="282"/>
                    </a:lnTo>
                    <a:lnTo>
                      <a:pt x="306" y="282"/>
                    </a:lnTo>
                    <a:lnTo>
                      <a:pt x="306" y="282"/>
                    </a:lnTo>
                    <a:lnTo>
                      <a:pt x="312" y="282"/>
                    </a:lnTo>
                    <a:lnTo>
                      <a:pt x="312" y="282"/>
                    </a:lnTo>
                    <a:lnTo>
                      <a:pt x="312" y="282"/>
                    </a:lnTo>
                    <a:lnTo>
                      <a:pt x="312" y="282"/>
                    </a:lnTo>
                    <a:lnTo>
                      <a:pt x="312" y="282"/>
                    </a:lnTo>
                    <a:lnTo>
                      <a:pt x="312" y="282"/>
                    </a:lnTo>
                    <a:lnTo>
                      <a:pt x="312" y="276"/>
                    </a:lnTo>
                    <a:lnTo>
                      <a:pt x="318" y="276"/>
                    </a:lnTo>
                    <a:lnTo>
                      <a:pt x="318" y="276"/>
                    </a:lnTo>
                    <a:lnTo>
                      <a:pt x="318" y="276"/>
                    </a:lnTo>
                    <a:lnTo>
                      <a:pt x="318" y="276"/>
                    </a:lnTo>
                    <a:lnTo>
                      <a:pt x="318" y="276"/>
                    </a:lnTo>
                    <a:lnTo>
                      <a:pt x="318" y="276"/>
                    </a:lnTo>
                    <a:lnTo>
                      <a:pt x="318" y="276"/>
                    </a:lnTo>
                    <a:lnTo>
                      <a:pt x="324" y="276"/>
                    </a:lnTo>
                    <a:lnTo>
                      <a:pt x="324" y="276"/>
                    </a:lnTo>
                    <a:lnTo>
                      <a:pt x="324" y="276"/>
                    </a:lnTo>
                    <a:lnTo>
                      <a:pt x="324" y="276"/>
                    </a:lnTo>
                    <a:lnTo>
                      <a:pt x="324" y="276"/>
                    </a:lnTo>
                    <a:lnTo>
                      <a:pt x="324" y="276"/>
                    </a:lnTo>
                    <a:lnTo>
                      <a:pt x="324" y="276"/>
                    </a:lnTo>
                    <a:lnTo>
                      <a:pt x="330" y="276"/>
                    </a:lnTo>
                    <a:lnTo>
                      <a:pt x="330" y="276"/>
                    </a:lnTo>
                    <a:lnTo>
                      <a:pt x="330" y="276"/>
                    </a:lnTo>
                    <a:lnTo>
                      <a:pt x="330" y="270"/>
                    </a:lnTo>
                    <a:lnTo>
                      <a:pt x="330" y="270"/>
                    </a:lnTo>
                    <a:lnTo>
                      <a:pt x="330" y="270"/>
                    </a:lnTo>
                    <a:lnTo>
                      <a:pt x="336" y="270"/>
                    </a:lnTo>
                    <a:lnTo>
                      <a:pt x="336" y="270"/>
                    </a:lnTo>
                    <a:lnTo>
                      <a:pt x="336" y="270"/>
                    </a:lnTo>
                    <a:lnTo>
                      <a:pt x="336" y="270"/>
                    </a:lnTo>
                    <a:lnTo>
                      <a:pt x="336" y="270"/>
                    </a:lnTo>
                    <a:lnTo>
                      <a:pt x="336" y="270"/>
                    </a:lnTo>
                    <a:lnTo>
                      <a:pt x="336" y="270"/>
                    </a:lnTo>
                    <a:lnTo>
                      <a:pt x="342" y="270"/>
                    </a:lnTo>
                    <a:lnTo>
                      <a:pt x="342" y="270"/>
                    </a:lnTo>
                    <a:lnTo>
                      <a:pt x="342" y="270"/>
                    </a:lnTo>
                    <a:lnTo>
                      <a:pt x="342" y="270"/>
                    </a:lnTo>
                    <a:lnTo>
                      <a:pt x="342" y="270"/>
                    </a:lnTo>
                    <a:lnTo>
                      <a:pt x="342" y="270"/>
                    </a:lnTo>
                    <a:lnTo>
                      <a:pt x="342" y="270"/>
                    </a:lnTo>
                    <a:lnTo>
                      <a:pt x="348" y="264"/>
                    </a:lnTo>
                    <a:lnTo>
                      <a:pt x="348" y="264"/>
                    </a:lnTo>
                    <a:lnTo>
                      <a:pt x="348" y="264"/>
                    </a:lnTo>
                    <a:lnTo>
                      <a:pt x="348" y="264"/>
                    </a:lnTo>
                    <a:lnTo>
                      <a:pt x="348" y="264"/>
                    </a:lnTo>
                    <a:lnTo>
                      <a:pt x="348" y="264"/>
                    </a:lnTo>
                    <a:lnTo>
                      <a:pt x="348" y="264"/>
                    </a:lnTo>
                    <a:lnTo>
                      <a:pt x="354" y="264"/>
                    </a:lnTo>
                    <a:lnTo>
                      <a:pt x="354" y="264"/>
                    </a:lnTo>
                    <a:lnTo>
                      <a:pt x="354" y="264"/>
                    </a:lnTo>
                    <a:lnTo>
                      <a:pt x="354" y="264"/>
                    </a:lnTo>
                    <a:lnTo>
                      <a:pt x="354" y="264"/>
                    </a:lnTo>
                    <a:lnTo>
                      <a:pt x="354" y="264"/>
                    </a:lnTo>
                    <a:lnTo>
                      <a:pt x="354" y="264"/>
                    </a:lnTo>
                    <a:lnTo>
                      <a:pt x="360" y="264"/>
                    </a:lnTo>
                    <a:lnTo>
                      <a:pt x="360" y="264"/>
                    </a:lnTo>
                    <a:lnTo>
                      <a:pt x="360" y="258"/>
                    </a:lnTo>
                    <a:lnTo>
                      <a:pt x="360" y="258"/>
                    </a:lnTo>
                    <a:lnTo>
                      <a:pt x="360" y="258"/>
                    </a:lnTo>
                    <a:lnTo>
                      <a:pt x="360" y="258"/>
                    </a:lnTo>
                    <a:lnTo>
                      <a:pt x="360" y="258"/>
                    </a:lnTo>
                    <a:lnTo>
                      <a:pt x="366" y="258"/>
                    </a:lnTo>
                    <a:lnTo>
                      <a:pt x="366" y="258"/>
                    </a:lnTo>
                    <a:lnTo>
                      <a:pt x="366" y="258"/>
                    </a:lnTo>
                    <a:lnTo>
                      <a:pt x="366" y="258"/>
                    </a:lnTo>
                    <a:lnTo>
                      <a:pt x="366" y="258"/>
                    </a:lnTo>
                    <a:lnTo>
                      <a:pt x="366" y="258"/>
                    </a:lnTo>
                    <a:lnTo>
                      <a:pt x="366" y="258"/>
                    </a:lnTo>
                    <a:lnTo>
                      <a:pt x="372" y="258"/>
                    </a:lnTo>
                    <a:lnTo>
                      <a:pt x="372" y="258"/>
                    </a:lnTo>
                    <a:lnTo>
                      <a:pt x="372" y="258"/>
                    </a:lnTo>
                    <a:lnTo>
                      <a:pt x="372" y="252"/>
                    </a:lnTo>
                    <a:lnTo>
                      <a:pt x="372" y="252"/>
                    </a:lnTo>
                    <a:lnTo>
                      <a:pt x="372" y="252"/>
                    </a:lnTo>
                    <a:lnTo>
                      <a:pt x="372" y="252"/>
                    </a:lnTo>
                    <a:lnTo>
                      <a:pt x="378" y="252"/>
                    </a:lnTo>
                    <a:lnTo>
                      <a:pt x="378" y="252"/>
                    </a:lnTo>
                    <a:lnTo>
                      <a:pt x="378" y="252"/>
                    </a:lnTo>
                    <a:lnTo>
                      <a:pt x="378" y="252"/>
                    </a:lnTo>
                    <a:lnTo>
                      <a:pt x="378" y="252"/>
                    </a:lnTo>
                    <a:lnTo>
                      <a:pt x="378" y="252"/>
                    </a:lnTo>
                    <a:lnTo>
                      <a:pt x="378" y="252"/>
                    </a:lnTo>
                    <a:lnTo>
                      <a:pt x="384" y="252"/>
                    </a:lnTo>
                    <a:lnTo>
                      <a:pt x="384" y="252"/>
                    </a:lnTo>
                    <a:lnTo>
                      <a:pt x="384" y="252"/>
                    </a:lnTo>
                    <a:lnTo>
                      <a:pt x="384" y="252"/>
                    </a:lnTo>
                    <a:lnTo>
                      <a:pt x="384" y="246"/>
                    </a:lnTo>
                    <a:lnTo>
                      <a:pt x="384" y="246"/>
                    </a:lnTo>
                    <a:lnTo>
                      <a:pt x="384" y="246"/>
                    </a:lnTo>
                    <a:lnTo>
                      <a:pt x="390" y="246"/>
                    </a:lnTo>
                    <a:lnTo>
                      <a:pt x="390" y="246"/>
                    </a:lnTo>
                    <a:lnTo>
                      <a:pt x="390" y="246"/>
                    </a:lnTo>
                    <a:lnTo>
                      <a:pt x="390" y="246"/>
                    </a:lnTo>
                    <a:lnTo>
                      <a:pt x="390" y="246"/>
                    </a:lnTo>
                    <a:lnTo>
                      <a:pt x="390" y="246"/>
                    </a:lnTo>
                    <a:lnTo>
                      <a:pt x="390" y="246"/>
                    </a:lnTo>
                    <a:lnTo>
                      <a:pt x="396" y="246"/>
                    </a:lnTo>
                    <a:lnTo>
                      <a:pt x="396" y="246"/>
                    </a:lnTo>
                    <a:lnTo>
                      <a:pt x="396" y="246"/>
                    </a:lnTo>
                    <a:lnTo>
                      <a:pt x="396" y="240"/>
                    </a:lnTo>
                    <a:lnTo>
                      <a:pt x="396" y="240"/>
                    </a:lnTo>
                    <a:lnTo>
                      <a:pt x="396" y="240"/>
                    </a:lnTo>
                    <a:lnTo>
                      <a:pt x="396" y="240"/>
                    </a:lnTo>
                    <a:lnTo>
                      <a:pt x="402" y="240"/>
                    </a:lnTo>
                    <a:lnTo>
                      <a:pt x="402" y="240"/>
                    </a:lnTo>
                    <a:lnTo>
                      <a:pt x="402" y="240"/>
                    </a:lnTo>
                    <a:lnTo>
                      <a:pt x="402" y="240"/>
                    </a:lnTo>
                    <a:lnTo>
                      <a:pt x="402" y="240"/>
                    </a:lnTo>
                    <a:lnTo>
                      <a:pt x="402" y="240"/>
                    </a:lnTo>
                    <a:lnTo>
                      <a:pt x="408" y="240"/>
                    </a:lnTo>
                    <a:lnTo>
                      <a:pt x="408" y="240"/>
                    </a:lnTo>
                    <a:lnTo>
                      <a:pt x="408" y="240"/>
                    </a:lnTo>
                    <a:lnTo>
                      <a:pt x="408" y="240"/>
                    </a:lnTo>
                    <a:lnTo>
                      <a:pt x="408" y="234"/>
                    </a:lnTo>
                    <a:lnTo>
                      <a:pt x="408" y="234"/>
                    </a:lnTo>
                    <a:lnTo>
                      <a:pt x="408" y="234"/>
                    </a:lnTo>
                    <a:lnTo>
                      <a:pt x="414" y="234"/>
                    </a:lnTo>
                    <a:lnTo>
                      <a:pt x="414" y="234"/>
                    </a:lnTo>
                    <a:lnTo>
                      <a:pt x="414" y="234"/>
                    </a:lnTo>
                    <a:lnTo>
                      <a:pt x="414" y="234"/>
                    </a:lnTo>
                    <a:lnTo>
                      <a:pt x="414" y="234"/>
                    </a:lnTo>
                    <a:lnTo>
                      <a:pt x="414" y="234"/>
                    </a:lnTo>
                    <a:lnTo>
                      <a:pt x="414" y="234"/>
                    </a:lnTo>
                    <a:lnTo>
                      <a:pt x="420" y="234"/>
                    </a:lnTo>
                    <a:lnTo>
                      <a:pt x="420" y="234"/>
                    </a:lnTo>
                    <a:lnTo>
                      <a:pt x="420" y="228"/>
                    </a:lnTo>
                    <a:lnTo>
                      <a:pt x="420" y="228"/>
                    </a:lnTo>
                    <a:lnTo>
                      <a:pt x="420" y="228"/>
                    </a:lnTo>
                    <a:lnTo>
                      <a:pt x="420" y="228"/>
                    </a:lnTo>
                    <a:lnTo>
                      <a:pt x="420" y="228"/>
                    </a:lnTo>
                    <a:lnTo>
                      <a:pt x="426" y="228"/>
                    </a:lnTo>
                    <a:lnTo>
                      <a:pt x="426" y="228"/>
                    </a:lnTo>
                    <a:lnTo>
                      <a:pt x="426" y="228"/>
                    </a:lnTo>
                    <a:lnTo>
                      <a:pt x="426" y="228"/>
                    </a:lnTo>
                    <a:lnTo>
                      <a:pt x="426" y="228"/>
                    </a:lnTo>
                    <a:lnTo>
                      <a:pt x="426" y="228"/>
                    </a:lnTo>
                    <a:lnTo>
                      <a:pt x="426" y="222"/>
                    </a:lnTo>
                    <a:lnTo>
                      <a:pt x="432" y="222"/>
                    </a:lnTo>
                    <a:lnTo>
                      <a:pt x="432" y="222"/>
                    </a:lnTo>
                    <a:lnTo>
                      <a:pt x="432" y="222"/>
                    </a:lnTo>
                    <a:lnTo>
                      <a:pt x="432" y="222"/>
                    </a:lnTo>
                    <a:lnTo>
                      <a:pt x="432" y="222"/>
                    </a:lnTo>
                    <a:lnTo>
                      <a:pt x="432" y="222"/>
                    </a:lnTo>
                    <a:lnTo>
                      <a:pt x="432" y="222"/>
                    </a:lnTo>
                    <a:lnTo>
                      <a:pt x="438" y="222"/>
                    </a:lnTo>
                    <a:lnTo>
                      <a:pt x="438" y="222"/>
                    </a:lnTo>
                    <a:lnTo>
                      <a:pt x="438" y="222"/>
                    </a:lnTo>
                    <a:lnTo>
                      <a:pt x="438" y="216"/>
                    </a:lnTo>
                    <a:lnTo>
                      <a:pt x="438" y="216"/>
                    </a:lnTo>
                    <a:lnTo>
                      <a:pt x="438" y="216"/>
                    </a:lnTo>
                    <a:lnTo>
                      <a:pt x="438" y="216"/>
                    </a:lnTo>
                    <a:lnTo>
                      <a:pt x="444" y="216"/>
                    </a:lnTo>
                    <a:lnTo>
                      <a:pt x="444" y="216"/>
                    </a:lnTo>
                    <a:lnTo>
                      <a:pt x="444" y="216"/>
                    </a:lnTo>
                    <a:lnTo>
                      <a:pt x="444" y="216"/>
                    </a:lnTo>
                    <a:lnTo>
                      <a:pt x="444" y="216"/>
                    </a:lnTo>
                    <a:lnTo>
                      <a:pt x="444" y="216"/>
                    </a:lnTo>
                    <a:lnTo>
                      <a:pt x="444" y="216"/>
                    </a:lnTo>
                    <a:lnTo>
                      <a:pt x="450" y="210"/>
                    </a:lnTo>
                    <a:lnTo>
                      <a:pt x="450" y="210"/>
                    </a:lnTo>
                    <a:lnTo>
                      <a:pt x="450" y="210"/>
                    </a:lnTo>
                    <a:lnTo>
                      <a:pt x="450" y="210"/>
                    </a:lnTo>
                    <a:lnTo>
                      <a:pt x="450" y="210"/>
                    </a:lnTo>
                    <a:lnTo>
                      <a:pt x="450" y="210"/>
                    </a:lnTo>
                    <a:lnTo>
                      <a:pt x="450" y="210"/>
                    </a:lnTo>
                    <a:lnTo>
                      <a:pt x="456" y="210"/>
                    </a:lnTo>
                    <a:lnTo>
                      <a:pt x="456" y="210"/>
                    </a:lnTo>
                    <a:lnTo>
                      <a:pt x="456" y="210"/>
                    </a:lnTo>
                    <a:lnTo>
                      <a:pt x="456" y="210"/>
                    </a:lnTo>
                    <a:lnTo>
                      <a:pt x="456" y="204"/>
                    </a:lnTo>
                    <a:lnTo>
                      <a:pt x="456" y="204"/>
                    </a:lnTo>
                    <a:lnTo>
                      <a:pt x="456" y="204"/>
                    </a:lnTo>
                    <a:lnTo>
                      <a:pt x="462" y="204"/>
                    </a:lnTo>
                    <a:lnTo>
                      <a:pt x="462" y="204"/>
                    </a:lnTo>
                    <a:lnTo>
                      <a:pt x="462" y="204"/>
                    </a:lnTo>
                    <a:lnTo>
                      <a:pt x="462" y="204"/>
                    </a:lnTo>
                    <a:lnTo>
                      <a:pt x="462" y="204"/>
                    </a:lnTo>
                    <a:lnTo>
                      <a:pt x="462" y="204"/>
                    </a:lnTo>
                    <a:lnTo>
                      <a:pt x="462" y="204"/>
                    </a:lnTo>
                    <a:lnTo>
                      <a:pt x="468" y="198"/>
                    </a:lnTo>
                    <a:lnTo>
                      <a:pt x="468" y="198"/>
                    </a:lnTo>
                    <a:lnTo>
                      <a:pt x="468" y="198"/>
                    </a:lnTo>
                    <a:lnTo>
                      <a:pt x="468" y="198"/>
                    </a:lnTo>
                    <a:lnTo>
                      <a:pt x="468" y="198"/>
                    </a:lnTo>
                    <a:lnTo>
                      <a:pt x="468" y="198"/>
                    </a:lnTo>
                    <a:lnTo>
                      <a:pt x="468" y="198"/>
                    </a:lnTo>
                    <a:lnTo>
                      <a:pt x="474" y="198"/>
                    </a:lnTo>
                    <a:lnTo>
                      <a:pt x="474" y="198"/>
                    </a:lnTo>
                    <a:lnTo>
                      <a:pt x="474" y="198"/>
                    </a:lnTo>
                    <a:lnTo>
                      <a:pt x="474" y="198"/>
                    </a:lnTo>
                    <a:lnTo>
                      <a:pt x="474" y="192"/>
                    </a:lnTo>
                    <a:lnTo>
                      <a:pt x="474" y="192"/>
                    </a:lnTo>
                    <a:lnTo>
                      <a:pt x="474" y="192"/>
                    </a:lnTo>
                    <a:lnTo>
                      <a:pt x="480" y="192"/>
                    </a:lnTo>
                    <a:lnTo>
                      <a:pt x="480" y="192"/>
                    </a:lnTo>
                    <a:lnTo>
                      <a:pt x="480" y="192"/>
                    </a:lnTo>
                    <a:lnTo>
                      <a:pt x="480" y="192"/>
                    </a:lnTo>
                    <a:lnTo>
                      <a:pt x="480" y="192"/>
                    </a:lnTo>
                    <a:lnTo>
                      <a:pt x="480" y="192"/>
                    </a:lnTo>
                    <a:lnTo>
                      <a:pt x="480" y="192"/>
                    </a:lnTo>
                    <a:lnTo>
                      <a:pt x="486" y="192"/>
                    </a:lnTo>
                    <a:lnTo>
                      <a:pt x="486" y="186"/>
                    </a:lnTo>
                    <a:lnTo>
                      <a:pt x="486" y="186"/>
                    </a:lnTo>
                    <a:lnTo>
                      <a:pt x="486" y="186"/>
                    </a:lnTo>
                    <a:lnTo>
                      <a:pt x="486" y="186"/>
                    </a:lnTo>
                    <a:lnTo>
                      <a:pt x="486" y="186"/>
                    </a:lnTo>
                    <a:lnTo>
                      <a:pt x="486" y="186"/>
                    </a:lnTo>
                    <a:lnTo>
                      <a:pt x="492" y="186"/>
                    </a:lnTo>
                    <a:lnTo>
                      <a:pt x="492" y="186"/>
                    </a:lnTo>
                    <a:lnTo>
                      <a:pt x="492" y="186"/>
                    </a:lnTo>
                    <a:lnTo>
                      <a:pt x="492" y="186"/>
                    </a:lnTo>
                    <a:lnTo>
                      <a:pt x="492" y="186"/>
                    </a:lnTo>
                    <a:lnTo>
                      <a:pt x="492" y="180"/>
                    </a:lnTo>
                    <a:lnTo>
                      <a:pt x="498" y="180"/>
                    </a:lnTo>
                    <a:lnTo>
                      <a:pt x="498" y="180"/>
                    </a:lnTo>
                    <a:lnTo>
                      <a:pt x="498" y="180"/>
                    </a:lnTo>
                    <a:lnTo>
                      <a:pt x="498" y="180"/>
                    </a:lnTo>
                    <a:lnTo>
                      <a:pt x="498" y="180"/>
                    </a:lnTo>
                    <a:lnTo>
                      <a:pt x="498" y="180"/>
                    </a:lnTo>
                    <a:lnTo>
                      <a:pt x="498" y="180"/>
                    </a:lnTo>
                    <a:lnTo>
                      <a:pt x="504" y="180"/>
                    </a:lnTo>
                    <a:lnTo>
                      <a:pt x="504" y="180"/>
                    </a:lnTo>
                    <a:lnTo>
                      <a:pt x="504" y="174"/>
                    </a:lnTo>
                    <a:lnTo>
                      <a:pt x="504" y="174"/>
                    </a:lnTo>
                    <a:lnTo>
                      <a:pt x="504" y="174"/>
                    </a:lnTo>
                    <a:lnTo>
                      <a:pt x="504" y="174"/>
                    </a:lnTo>
                    <a:lnTo>
                      <a:pt x="504" y="174"/>
                    </a:lnTo>
                    <a:lnTo>
                      <a:pt x="510" y="174"/>
                    </a:lnTo>
                    <a:lnTo>
                      <a:pt x="510" y="174"/>
                    </a:lnTo>
                    <a:lnTo>
                      <a:pt x="510" y="174"/>
                    </a:lnTo>
                    <a:lnTo>
                      <a:pt x="510" y="174"/>
                    </a:lnTo>
                    <a:lnTo>
                      <a:pt x="510" y="174"/>
                    </a:lnTo>
                    <a:lnTo>
                      <a:pt x="510" y="174"/>
                    </a:lnTo>
                    <a:lnTo>
                      <a:pt x="510" y="168"/>
                    </a:lnTo>
                    <a:lnTo>
                      <a:pt x="516" y="168"/>
                    </a:lnTo>
                    <a:lnTo>
                      <a:pt x="516" y="168"/>
                    </a:lnTo>
                    <a:lnTo>
                      <a:pt x="516" y="168"/>
                    </a:lnTo>
                    <a:lnTo>
                      <a:pt x="516" y="168"/>
                    </a:lnTo>
                    <a:lnTo>
                      <a:pt x="516" y="168"/>
                    </a:lnTo>
                    <a:lnTo>
                      <a:pt x="516" y="168"/>
                    </a:lnTo>
                    <a:lnTo>
                      <a:pt x="522" y="168"/>
                    </a:lnTo>
                    <a:lnTo>
                      <a:pt x="522" y="168"/>
                    </a:lnTo>
                    <a:lnTo>
                      <a:pt x="522" y="168"/>
                    </a:lnTo>
                    <a:lnTo>
                      <a:pt x="522" y="162"/>
                    </a:lnTo>
                    <a:lnTo>
                      <a:pt x="522" y="162"/>
                    </a:lnTo>
                    <a:lnTo>
                      <a:pt x="522" y="162"/>
                    </a:lnTo>
                    <a:lnTo>
                      <a:pt x="522" y="162"/>
                    </a:lnTo>
                    <a:lnTo>
                      <a:pt x="528" y="162"/>
                    </a:lnTo>
                    <a:lnTo>
                      <a:pt x="528" y="162"/>
                    </a:lnTo>
                    <a:lnTo>
                      <a:pt x="528" y="162"/>
                    </a:lnTo>
                    <a:lnTo>
                      <a:pt x="528" y="162"/>
                    </a:lnTo>
                    <a:lnTo>
                      <a:pt x="528" y="162"/>
                    </a:lnTo>
                    <a:lnTo>
                      <a:pt x="528" y="162"/>
                    </a:lnTo>
                    <a:lnTo>
                      <a:pt x="528" y="162"/>
                    </a:lnTo>
                    <a:lnTo>
                      <a:pt x="534" y="156"/>
                    </a:lnTo>
                    <a:lnTo>
                      <a:pt x="534" y="156"/>
                    </a:lnTo>
                    <a:lnTo>
                      <a:pt x="534" y="156"/>
                    </a:lnTo>
                    <a:lnTo>
                      <a:pt x="534" y="156"/>
                    </a:lnTo>
                    <a:lnTo>
                      <a:pt x="534" y="156"/>
                    </a:lnTo>
                    <a:lnTo>
                      <a:pt x="534" y="156"/>
                    </a:lnTo>
                    <a:lnTo>
                      <a:pt x="534" y="156"/>
                    </a:lnTo>
                    <a:lnTo>
                      <a:pt x="540" y="156"/>
                    </a:lnTo>
                    <a:lnTo>
                      <a:pt x="540" y="156"/>
                    </a:lnTo>
                    <a:lnTo>
                      <a:pt x="540" y="156"/>
                    </a:lnTo>
                    <a:lnTo>
                      <a:pt x="540" y="156"/>
                    </a:lnTo>
                    <a:lnTo>
                      <a:pt x="540" y="150"/>
                    </a:lnTo>
                    <a:lnTo>
                      <a:pt x="540" y="150"/>
                    </a:lnTo>
                    <a:lnTo>
                      <a:pt x="540" y="150"/>
                    </a:lnTo>
                    <a:lnTo>
                      <a:pt x="546" y="150"/>
                    </a:lnTo>
                    <a:lnTo>
                      <a:pt x="546" y="150"/>
                    </a:lnTo>
                    <a:lnTo>
                      <a:pt x="546" y="150"/>
                    </a:lnTo>
                    <a:lnTo>
                      <a:pt x="546" y="150"/>
                    </a:lnTo>
                    <a:lnTo>
                      <a:pt x="546" y="150"/>
                    </a:lnTo>
                    <a:lnTo>
                      <a:pt x="546" y="150"/>
                    </a:lnTo>
                    <a:lnTo>
                      <a:pt x="546" y="150"/>
                    </a:lnTo>
                    <a:lnTo>
                      <a:pt x="552" y="150"/>
                    </a:lnTo>
                    <a:lnTo>
                      <a:pt x="552" y="144"/>
                    </a:lnTo>
                    <a:lnTo>
                      <a:pt x="552" y="144"/>
                    </a:lnTo>
                    <a:lnTo>
                      <a:pt x="552" y="144"/>
                    </a:lnTo>
                    <a:lnTo>
                      <a:pt x="552" y="144"/>
                    </a:lnTo>
                    <a:lnTo>
                      <a:pt x="552" y="144"/>
                    </a:lnTo>
                    <a:lnTo>
                      <a:pt x="552" y="144"/>
                    </a:lnTo>
                    <a:lnTo>
                      <a:pt x="558" y="144"/>
                    </a:lnTo>
                    <a:lnTo>
                      <a:pt x="558" y="144"/>
                    </a:lnTo>
                    <a:lnTo>
                      <a:pt x="558" y="144"/>
                    </a:lnTo>
                    <a:lnTo>
                      <a:pt x="558" y="144"/>
                    </a:lnTo>
                    <a:lnTo>
                      <a:pt x="558" y="144"/>
                    </a:lnTo>
                    <a:lnTo>
                      <a:pt x="558" y="144"/>
                    </a:lnTo>
                    <a:lnTo>
                      <a:pt x="558" y="138"/>
                    </a:lnTo>
                    <a:lnTo>
                      <a:pt x="564" y="138"/>
                    </a:lnTo>
                    <a:lnTo>
                      <a:pt x="564" y="138"/>
                    </a:lnTo>
                    <a:lnTo>
                      <a:pt x="564" y="138"/>
                    </a:lnTo>
                    <a:lnTo>
                      <a:pt x="564" y="138"/>
                    </a:lnTo>
                    <a:lnTo>
                      <a:pt x="564" y="138"/>
                    </a:lnTo>
                    <a:lnTo>
                      <a:pt x="564" y="138"/>
                    </a:lnTo>
                    <a:lnTo>
                      <a:pt x="564" y="138"/>
                    </a:lnTo>
                    <a:lnTo>
                      <a:pt x="570" y="138"/>
                    </a:lnTo>
                    <a:lnTo>
                      <a:pt x="570" y="138"/>
                    </a:lnTo>
                    <a:lnTo>
                      <a:pt x="570" y="138"/>
                    </a:lnTo>
                    <a:lnTo>
                      <a:pt x="570" y="138"/>
                    </a:lnTo>
                    <a:lnTo>
                      <a:pt x="570" y="132"/>
                    </a:lnTo>
                    <a:lnTo>
                      <a:pt x="570" y="132"/>
                    </a:lnTo>
                    <a:lnTo>
                      <a:pt x="570" y="132"/>
                    </a:lnTo>
                    <a:lnTo>
                      <a:pt x="576" y="132"/>
                    </a:lnTo>
                    <a:lnTo>
                      <a:pt x="576" y="132"/>
                    </a:lnTo>
                    <a:lnTo>
                      <a:pt x="576" y="132"/>
                    </a:lnTo>
                    <a:lnTo>
                      <a:pt x="576" y="132"/>
                    </a:lnTo>
                    <a:lnTo>
                      <a:pt x="576" y="132"/>
                    </a:lnTo>
                    <a:lnTo>
                      <a:pt x="576" y="132"/>
                    </a:lnTo>
                    <a:lnTo>
                      <a:pt x="576" y="132"/>
                    </a:lnTo>
                    <a:lnTo>
                      <a:pt x="582" y="132"/>
                    </a:lnTo>
                    <a:lnTo>
                      <a:pt x="582" y="132"/>
                    </a:lnTo>
                    <a:lnTo>
                      <a:pt x="582" y="132"/>
                    </a:lnTo>
                    <a:lnTo>
                      <a:pt x="582" y="126"/>
                    </a:lnTo>
                    <a:lnTo>
                      <a:pt x="582" y="126"/>
                    </a:lnTo>
                    <a:lnTo>
                      <a:pt x="582" y="126"/>
                    </a:lnTo>
                    <a:lnTo>
                      <a:pt x="582" y="126"/>
                    </a:lnTo>
                    <a:lnTo>
                      <a:pt x="588" y="126"/>
                    </a:lnTo>
                    <a:lnTo>
                      <a:pt x="588" y="126"/>
                    </a:lnTo>
                    <a:lnTo>
                      <a:pt x="588" y="126"/>
                    </a:lnTo>
                    <a:lnTo>
                      <a:pt x="588" y="126"/>
                    </a:lnTo>
                    <a:lnTo>
                      <a:pt x="588" y="126"/>
                    </a:lnTo>
                    <a:lnTo>
                      <a:pt x="588" y="126"/>
                    </a:lnTo>
                    <a:lnTo>
                      <a:pt x="588" y="126"/>
                    </a:lnTo>
                    <a:lnTo>
                      <a:pt x="594" y="126"/>
                    </a:lnTo>
                    <a:lnTo>
                      <a:pt x="594" y="126"/>
                    </a:lnTo>
                    <a:lnTo>
                      <a:pt x="594" y="126"/>
                    </a:lnTo>
                    <a:lnTo>
                      <a:pt x="594" y="126"/>
                    </a:lnTo>
                    <a:lnTo>
                      <a:pt x="594" y="120"/>
                    </a:lnTo>
                    <a:lnTo>
                      <a:pt x="594" y="120"/>
                    </a:lnTo>
                    <a:lnTo>
                      <a:pt x="594" y="120"/>
                    </a:lnTo>
                    <a:lnTo>
                      <a:pt x="600" y="120"/>
                    </a:lnTo>
                    <a:lnTo>
                      <a:pt x="600" y="120"/>
                    </a:lnTo>
                    <a:lnTo>
                      <a:pt x="600" y="120"/>
                    </a:lnTo>
                    <a:lnTo>
                      <a:pt x="600" y="120"/>
                    </a:lnTo>
                    <a:lnTo>
                      <a:pt x="600" y="120"/>
                    </a:lnTo>
                    <a:lnTo>
                      <a:pt x="600" y="120"/>
                    </a:lnTo>
                    <a:lnTo>
                      <a:pt x="600" y="120"/>
                    </a:lnTo>
                    <a:lnTo>
                      <a:pt x="606" y="120"/>
                    </a:lnTo>
                    <a:lnTo>
                      <a:pt x="606" y="120"/>
                    </a:lnTo>
                    <a:lnTo>
                      <a:pt x="606" y="120"/>
                    </a:lnTo>
                    <a:lnTo>
                      <a:pt x="606" y="120"/>
                    </a:lnTo>
                    <a:lnTo>
                      <a:pt x="606" y="120"/>
                    </a:lnTo>
                    <a:lnTo>
                      <a:pt x="606" y="120"/>
                    </a:lnTo>
                    <a:lnTo>
                      <a:pt x="612" y="114"/>
                    </a:lnTo>
                    <a:lnTo>
                      <a:pt x="612" y="114"/>
                    </a:lnTo>
                    <a:lnTo>
                      <a:pt x="612" y="114"/>
                    </a:lnTo>
                    <a:lnTo>
                      <a:pt x="612" y="114"/>
                    </a:lnTo>
                    <a:lnTo>
                      <a:pt x="612" y="114"/>
                    </a:lnTo>
                    <a:lnTo>
                      <a:pt x="612" y="114"/>
                    </a:lnTo>
                    <a:lnTo>
                      <a:pt x="612" y="114"/>
                    </a:lnTo>
                    <a:lnTo>
                      <a:pt x="618" y="114"/>
                    </a:lnTo>
                    <a:lnTo>
                      <a:pt x="618" y="114"/>
                    </a:lnTo>
                    <a:lnTo>
                      <a:pt x="618" y="114"/>
                    </a:lnTo>
                    <a:lnTo>
                      <a:pt x="618" y="114"/>
                    </a:lnTo>
                    <a:lnTo>
                      <a:pt x="618" y="114"/>
                    </a:lnTo>
                    <a:lnTo>
                      <a:pt x="618" y="114"/>
                    </a:lnTo>
                    <a:lnTo>
                      <a:pt x="618" y="114"/>
                    </a:lnTo>
                    <a:lnTo>
                      <a:pt x="624" y="114"/>
                    </a:lnTo>
                    <a:lnTo>
                      <a:pt x="624" y="114"/>
                    </a:lnTo>
                    <a:lnTo>
                      <a:pt x="624" y="114"/>
                    </a:lnTo>
                    <a:lnTo>
                      <a:pt x="624" y="108"/>
                    </a:lnTo>
                    <a:lnTo>
                      <a:pt x="624" y="108"/>
                    </a:lnTo>
                    <a:lnTo>
                      <a:pt x="624" y="108"/>
                    </a:lnTo>
                    <a:lnTo>
                      <a:pt x="624" y="108"/>
                    </a:lnTo>
                    <a:lnTo>
                      <a:pt x="630" y="108"/>
                    </a:lnTo>
                    <a:lnTo>
                      <a:pt x="630" y="108"/>
                    </a:lnTo>
                    <a:lnTo>
                      <a:pt x="630" y="108"/>
                    </a:lnTo>
                    <a:lnTo>
                      <a:pt x="630" y="108"/>
                    </a:lnTo>
                    <a:lnTo>
                      <a:pt x="630" y="108"/>
                    </a:lnTo>
                    <a:lnTo>
                      <a:pt x="630" y="108"/>
                    </a:lnTo>
                    <a:lnTo>
                      <a:pt x="630" y="108"/>
                    </a:lnTo>
                    <a:lnTo>
                      <a:pt x="636" y="108"/>
                    </a:lnTo>
                    <a:lnTo>
                      <a:pt x="636" y="108"/>
                    </a:lnTo>
                    <a:lnTo>
                      <a:pt x="636" y="108"/>
                    </a:lnTo>
                    <a:lnTo>
                      <a:pt x="636" y="108"/>
                    </a:lnTo>
                    <a:lnTo>
                      <a:pt x="636" y="108"/>
                    </a:lnTo>
                    <a:lnTo>
                      <a:pt x="636" y="108"/>
                    </a:lnTo>
                    <a:lnTo>
                      <a:pt x="636" y="108"/>
                    </a:lnTo>
                    <a:lnTo>
                      <a:pt x="642" y="102"/>
                    </a:lnTo>
                    <a:lnTo>
                      <a:pt x="642" y="102"/>
                    </a:lnTo>
                    <a:lnTo>
                      <a:pt x="642" y="102"/>
                    </a:lnTo>
                    <a:lnTo>
                      <a:pt x="642" y="102"/>
                    </a:lnTo>
                    <a:lnTo>
                      <a:pt x="642" y="102"/>
                    </a:lnTo>
                    <a:lnTo>
                      <a:pt x="642" y="102"/>
                    </a:lnTo>
                    <a:lnTo>
                      <a:pt x="642" y="102"/>
                    </a:lnTo>
                    <a:lnTo>
                      <a:pt x="648" y="102"/>
                    </a:lnTo>
                    <a:lnTo>
                      <a:pt x="648" y="102"/>
                    </a:lnTo>
                    <a:lnTo>
                      <a:pt x="648" y="102"/>
                    </a:lnTo>
                    <a:lnTo>
                      <a:pt x="648" y="102"/>
                    </a:lnTo>
                    <a:lnTo>
                      <a:pt x="648" y="102"/>
                    </a:lnTo>
                    <a:lnTo>
                      <a:pt x="648" y="102"/>
                    </a:lnTo>
                    <a:lnTo>
                      <a:pt x="648" y="102"/>
                    </a:lnTo>
                    <a:lnTo>
                      <a:pt x="654" y="102"/>
                    </a:lnTo>
                    <a:lnTo>
                      <a:pt x="654" y="102"/>
                    </a:lnTo>
                    <a:lnTo>
                      <a:pt x="654" y="102"/>
                    </a:lnTo>
                    <a:lnTo>
                      <a:pt x="654" y="102"/>
                    </a:lnTo>
                    <a:lnTo>
                      <a:pt x="654" y="102"/>
                    </a:lnTo>
                    <a:lnTo>
                      <a:pt x="654" y="96"/>
                    </a:lnTo>
                    <a:lnTo>
                      <a:pt x="654" y="96"/>
                    </a:lnTo>
                    <a:lnTo>
                      <a:pt x="660" y="96"/>
                    </a:lnTo>
                    <a:lnTo>
                      <a:pt x="660" y="96"/>
                    </a:lnTo>
                    <a:lnTo>
                      <a:pt x="660" y="96"/>
                    </a:lnTo>
                    <a:lnTo>
                      <a:pt x="660" y="96"/>
                    </a:lnTo>
                    <a:lnTo>
                      <a:pt x="660" y="96"/>
                    </a:lnTo>
                    <a:lnTo>
                      <a:pt x="660" y="96"/>
                    </a:lnTo>
                    <a:lnTo>
                      <a:pt x="666" y="96"/>
                    </a:lnTo>
                    <a:lnTo>
                      <a:pt x="666" y="96"/>
                    </a:lnTo>
                    <a:lnTo>
                      <a:pt x="666" y="96"/>
                    </a:lnTo>
                    <a:lnTo>
                      <a:pt x="666" y="96"/>
                    </a:lnTo>
                    <a:lnTo>
                      <a:pt x="666" y="96"/>
                    </a:lnTo>
                    <a:lnTo>
                      <a:pt x="666" y="96"/>
                    </a:lnTo>
                    <a:lnTo>
                      <a:pt x="666" y="96"/>
                    </a:lnTo>
                    <a:lnTo>
                      <a:pt x="672" y="96"/>
                    </a:lnTo>
                    <a:lnTo>
                      <a:pt x="672" y="96"/>
                    </a:lnTo>
                    <a:lnTo>
                      <a:pt x="672" y="90"/>
                    </a:lnTo>
                    <a:lnTo>
                      <a:pt x="672" y="90"/>
                    </a:lnTo>
                    <a:lnTo>
                      <a:pt x="672" y="90"/>
                    </a:lnTo>
                    <a:lnTo>
                      <a:pt x="672" y="90"/>
                    </a:lnTo>
                    <a:lnTo>
                      <a:pt x="672" y="90"/>
                    </a:lnTo>
                    <a:lnTo>
                      <a:pt x="678" y="90"/>
                    </a:lnTo>
                    <a:lnTo>
                      <a:pt x="678" y="90"/>
                    </a:lnTo>
                    <a:lnTo>
                      <a:pt x="678" y="90"/>
                    </a:lnTo>
                    <a:lnTo>
                      <a:pt x="678" y="90"/>
                    </a:lnTo>
                    <a:lnTo>
                      <a:pt x="678" y="90"/>
                    </a:lnTo>
                    <a:lnTo>
                      <a:pt x="678" y="90"/>
                    </a:lnTo>
                    <a:lnTo>
                      <a:pt x="678" y="90"/>
                    </a:lnTo>
                    <a:lnTo>
                      <a:pt x="684" y="90"/>
                    </a:lnTo>
                    <a:lnTo>
                      <a:pt x="684" y="90"/>
                    </a:lnTo>
                    <a:lnTo>
                      <a:pt x="684" y="90"/>
                    </a:lnTo>
                    <a:lnTo>
                      <a:pt x="684" y="90"/>
                    </a:lnTo>
                    <a:lnTo>
                      <a:pt x="684" y="90"/>
                    </a:lnTo>
                    <a:lnTo>
                      <a:pt x="684" y="90"/>
                    </a:lnTo>
                    <a:lnTo>
                      <a:pt x="684" y="84"/>
                    </a:lnTo>
                    <a:lnTo>
                      <a:pt x="690" y="84"/>
                    </a:lnTo>
                    <a:lnTo>
                      <a:pt x="690" y="84"/>
                    </a:lnTo>
                    <a:lnTo>
                      <a:pt x="690" y="84"/>
                    </a:lnTo>
                    <a:lnTo>
                      <a:pt x="690" y="84"/>
                    </a:lnTo>
                    <a:lnTo>
                      <a:pt x="690" y="84"/>
                    </a:lnTo>
                    <a:lnTo>
                      <a:pt x="690" y="84"/>
                    </a:lnTo>
                    <a:lnTo>
                      <a:pt x="690" y="84"/>
                    </a:lnTo>
                    <a:lnTo>
                      <a:pt x="696" y="84"/>
                    </a:lnTo>
                    <a:lnTo>
                      <a:pt x="696" y="84"/>
                    </a:lnTo>
                    <a:lnTo>
                      <a:pt x="696" y="84"/>
                    </a:lnTo>
                    <a:lnTo>
                      <a:pt x="696" y="84"/>
                    </a:lnTo>
                    <a:lnTo>
                      <a:pt x="696" y="84"/>
                    </a:lnTo>
                    <a:lnTo>
                      <a:pt x="696" y="84"/>
                    </a:lnTo>
                    <a:lnTo>
                      <a:pt x="696" y="84"/>
                    </a:lnTo>
                    <a:lnTo>
                      <a:pt x="702" y="84"/>
                    </a:lnTo>
                    <a:lnTo>
                      <a:pt x="702" y="84"/>
                    </a:lnTo>
                    <a:lnTo>
                      <a:pt x="702" y="84"/>
                    </a:lnTo>
                    <a:lnTo>
                      <a:pt x="702" y="78"/>
                    </a:lnTo>
                    <a:lnTo>
                      <a:pt x="702" y="78"/>
                    </a:lnTo>
                    <a:lnTo>
                      <a:pt x="702" y="78"/>
                    </a:lnTo>
                    <a:lnTo>
                      <a:pt x="702" y="78"/>
                    </a:lnTo>
                    <a:lnTo>
                      <a:pt x="708" y="78"/>
                    </a:lnTo>
                    <a:lnTo>
                      <a:pt x="708" y="78"/>
                    </a:lnTo>
                    <a:lnTo>
                      <a:pt x="708" y="78"/>
                    </a:lnTo>
                    <a:lnTo>
                      <a:pt x="708" y="78"/>
                    </a:lnTo>
                    <a:lnTo>
                      <a:pt x="708" y="78"/>
                    </a:lnTo>
                    <a:lnTo>
                      <a:pt x="708" y="78"/>
                    </a:lnTo>
                    <a:lnTo>
                      <a:pt x="714" y="78"/>
                    </a:lnTo>
                    <a:lnTo>
                      <a:pt x="714" y="78"/>
                    </a:lnTo>
                    <a:lnTo>
                      <a:pt x="714" y="78"/>
                    </a:lnTo>
                    <a:lnTo>
                      <a:pt x="714" y="78"/>
                    </a:lnTo>
                    <a:lnTo>
                      <a:pt x="714" y="78"/>
                    </a:lnTo>
                    <a:lnTo>
                      <a:pt x="714" y="78"/>
                    </a:lnTo>
                    <a:lnTo>
                      <a:pt x="714" y="78"/>
                    </a:lnTo>
                    <a:lnTo>
                      <a:pt x="720" y="78"/>
                    </a:lnTo>
                    <a:lnTo>
                      <a:pt x="720" y="72"/>
                    </a:lnTo>
                    <a:lnTo>
                      <a:pt x="720" y="72"/>
                    </a:lnTo>
                    <a:lnTo>
                      <a:pt x="720" y="72"/>
                    </a:lnTo>
                    <a:lnTo>
                      <a:pt x="720" y="72"/>
                    </a:lnTo>
                    <a:lnTo>
                      <a:pt x="720" y="72"/>
                    </a:lnTo>
                    <a:lnTo>
                      <a:pt x="720" y="72"/>
                    </a:lnTo>
                    <a:lnTo>
                      <a:pt x="726" y="72"/>
                    </a:lnTo>
                    <a:lnTo>
                      <a:pt x="726" y="72"/>
                    </a:lnTo>
                    <a:lnTo>
                      <a:pt x="726" y="72"/>
                    </a:lnTo>
                    <a:lnTo>
                      <a:pt x="726" y="72"/>
                    </a:lnTo>
                    <a:lnTo>
                      <a:pt x="726" y="72"/>
                    </a:lnTo>
                    <a:lnTo>
                      <a:pt x="726" y="72"/>
                    </a:lnTo>
                    <a:lnTo>
                      <a:pt x="726" y="72"/>
                    </a:lnTo>
                    <a:lnTo>
                      <a:pt x="732" y="72"/>
                    </a:lnTo>
                    <a:lnTo>
                      <a:pt x="732" y="72"/>
                    </a:lnTo>
                    <a:lnTo>
                      <a:pt x="732" y="72"/>
                    </a:lnTo>
                    <a:lnTo>
                      <a:pt x="732" y="72"/>
                    </a:lnTo>
                    <a:lnTo>
                      <a:pt x="732" y="72"/>
                    </a:lnTo>
                    <a:lnTo>
                      <a:pt x="732" y="72"/>
                    </a:lnTo>
                    <a:lnTo>
                      <a:pt x="732" y="66"/>
                    </a:lnTo>
                    <a:lnTo>
                      <a:pt x="738" y="66"/>
                    </a:lnTo>
                    <a:lnTo>
                      <a:pt x="738" y="66"/>
                    </a:lnTo>
                    <a:lnTo>
                      <a:pt x="738" y="66"/>
                    </a:lnTo>
                    <a:lnTo>
                      <a:pt x="738" y="66"/>
                    </a:lnTo>
                    <a:lnTo>
                      <a:pt x="738" y="66"/>
                    </a:lnTo>
                    <a:lnTo>
                      <a:pt x="738" y="66"/>
                    </a:lnTo>
                    <a:lnTo>
                      <a:pt x="738" y="66"/>
                    </a:lnTo>
                    <a:lnTo>
                      <a:pt x="744" y="66"/>
                    </a:lnTo>
                    <a:lnTo>
                      <a:pt x="744" y="66"/>
                    </a:lnTo>
                    <a:lnTo>
                      <a:pt x="744" y="66"/>
                    </a:lnTo>
                    <a:lnTo>
                      <a:pt x="744" y="60"/>
                    </a:lnTo>
                    <a:lnTo>
                      <a:pt x="744" y="60"/>
                    </a:lnTo>
                    <a:lnTo>
                      <a:pt x="744" y="60"/>
                    </a:lnTo>
                    <a:lnTo>
                      <a:pt x="744" y="60"/>
                    </a:lnTo>
                    <a:lnTo>
                      <a:pt x="750" y="60"/>
                    </a:lnTo>
                    <a:lnTo>
                      <a:pt x="750" y="60"/>
                    </a:lnTo>
                    <a:lnTo>
                      <a:pt x="750" y="60"/>
                    </a:lnTo>
                    <a:lnTo>
                      <a:pt x="750" y="60"/>
                    </a:lnTo>
                    <a:lnTo>
                      <a:pt x="750" y="60"/>
                    </a:lnTo>
                    <a:lnTo>
                      <a:pt x="750" y="60"/>
                    </a:lnTo>
                    <a:lnTo>
                      <a:pt x="750" y="60"/>
                    </a:lnTo>
                    <a:lnTo>
                      <a:pt x="756" y="60"/>
                    </a:lnTo>
                    <a:lnTo>
                      <a:pt x="756" y="54"/>
                    </a:lnTo>
                    <a:lnTo>
                      <a:pt x="756" y="54"/>
                    </a:lnTo>
                    <a:lnTo>
                      <a:pt x="756" y="54"/>
                    </a:lnTo>
                    <a:lnTo>
                      <a:pt x="756" y="54"/>
                    </a:lnTo>
                    <a:lnTo>
                      <a:pt x="756" y="54"/>
                    </a:lnTo>
                    <a:lnTo>
                      <a:pt x="756" y="54"/>
                    </a:lnTo>
                    <a:lnTo>
                      <a:pt x="762" y="54"/>
                    </a:lnTo>
                    <a:lnTo>
                      <a:pt x="762" y="54"/>
                    </a:lnTo>
                    <a:lnTo>
                      <a:pt x="762" y="54"/>
                    </a:lnTo>
                    <a:lnTo>
                      <a:pt x="762" y="54"/>
                    </a:lnTo>
                    <a:lnTo>
                      <a:pt x="762" y="54"/>
                    </a:lnTo>
                    <a:lnTo>
                      <a:pt x="762" y="54"/>
                    </a:lnTo>
                    <a:lnTo>
                      <a:pt x="762" y="48"/>
                    </a:lnTo>
                    <a:lnTo>
                      <a:pt x="768" y="48"/>
                    </a:lnTo>
                    <a:lnTo>
                      <a:pt x="768" y="48"/>
                    </a:lnTo>
                    <a:lnTo>
                      <a:pt x="768" y="48"/>
                    </a:lnTo>
                    <a:lnTo>
                      <a:pt x="768" y="48"/>
                    </a:lnTo>
                    <a:lnTo>
                      <a:pt x="768" y="48"/>
                    </a:lnTo>
                    <a:lnTo>
                      <a:pt x="768" y="48"/>
                    </a:lnTo>
                    <a:lnTo>
                      <a:pt x="768" y="48"/>
                    </a:lnTo>
                    <a:lnTo>
                      <a:pt x="774" y="48"/>
                    </a:lnTo>
                    <a:lnTo>
                      <a:pt x="774" y="48"/>
                    </a:lnTo>
                    <a:lnTo>
                      <a:pt x="774" y="48"/>
                    </a:lnTo>
                    <a:lnTo>
                      <a:pt x="774" y="48"/>
                    </a:lnTo>
                    <a:lnTo>
                      <a:pt x="774" y="48"/>
                    </a:lnTo>
                    <a:lnTo>
                      <a:pt x="774" y="42"/>
                    </a:lnTo>
                    <a:lnTo>
                      <a:pt x="774" y="42"/>
                    </a:lnTo>
                    <a:lnTo>
                      <a:pt x="780" y="42"/>
                    </a:lnTo>
                    <a:lnTo>
                      <a:pt x="780" y="42"/>
                    </a:lnTo>
                    <a:lnTo>
                      <a:pt x="780" y="42"/>
                    </a:lnTo>
                    <a:lnTo>
                      <a:pt x="780" y="42"/>
                    </a:lnTo>
                    <a:lnTo>
                      <a:pt x="780" y="42"/>
                    </a:lnTo>
                    <a:lnTo>
                      <a:pt x="780" y="42"/>
                    </a:lnTo>
                    <a:lnTo>
                      <a:pt x="780" y="42"/>
                    </a:lnTo>
                    <a:lnTo>
                      <a:pt x="786" y="42"/>
                    </a:lnTo>
                    <a:lnTo>
                      <a:pt x="786" y="42"/>
                    </a:lnTo>
                    <a:lnTo>
                      <a:pt x="786" y="42"/>
                    </a:lnTo>
                    <a:lnTo>
                      <a:pt x="786" y="42"/>
                    </a:lnTo>
                    <a:lnTo>
                      <a:pt x="786" y="42"/>
                    </a:lnTo>
                    <a:lnTo>
                      <a:pt x="786" y="36"/>
                    </a:lnTo>
                    <a:lnTo>
                      <a:pt x="792" y="36"/>
                    </a:lnTo>
                    <a:lnTo>
                      <a:pt x="792" y="36"/>
                    </a:lnTo>
                    <a:lnTo>
                      <a:pt x="792" y="36"/>
                    </a:lnTo>
                    <a:lnTo>
                      <a:pt x="792" y="36"/>
                    </a:lnTo>
                    <a:lnTo>
                      <a:pt x="792" y="36"/>
                    </a:lnTo>
                    <a:lnTo>
                      <a:pt x="792" y="36"/>
                    </a:lnTo>
                    <a:lnTo>
                      <a:pt x="792" y="36"/>
                    </a:lnTo>
                    <a:lnTo>
                      <a:pt x="798" y="36"/>
                    </a:lnTo>
                    <a:lnTo>
                      <a:pt x="798" y="36"/>
                    </a:lnTo>
                    <a:lnTo>
                      <a:pt x="798" y="36"/>
                    </a:lnTo>
                    <a:lnTo>
                      <a:pt x="798" y="36"/>
                    </a:lnTo>
                    <a:lnTo>
                      <a:pt x="798" y="36"/>
                    </a:lnTo>
                    <a:lnTo>
                      <a:pt x="798" y="36"/>
                    </a:lnTo>
                    <a:lnTo>
                      <a:pt x="798" y="30"/>
                    </a:lnTo>
                    <a:lnTo>
                      <a:pt x="804" y="30"/>
                    </a:lnTo>
                    <a:lnTo>
                      <a:pt x="804" y="30"/>
                    </a:lnTo>
                    <a:lnTo>
                      <a:pt x="804" y="30"/>
                    </a:lnTo>
                    <a:lnTo>
                      <a:pt x="804" y="30"/>
                    </a:lnTo>
                    <a:lnTo>
                      <a:pt x="804" y="30"/>
                    </a:lnTo>
                    <a:lnTo>
                      <a:pt x="804" y="30"/>
                    </a:lnTo>
                    <a:lnTo>
                      <a:pt x="804" y="30"/>
                    </a:lnTo>
                    <a:lnTo>
                      <a:pt x="810" y="30"/>
                    </a:lnTo>
                    <a:lnTo>
                      <a:pt x="810" y="30"/>
                    </a:lnTo>
                    <a:lnTo>
                      <a:pt x="810" y="30"/>
                    </a:lnTo>
                    <a:lnTo>
                      <a:pt x="810" y="30"/>
                    </a:lnTo>
                    <a:lnTo>
                      <a:pt x="810" y="30"/>
                    </a:lnTo>
                    <a:lnTo>
                      <a:pt x="810" y="30"/>
                    </a:lnTo>
                    <a:lnTo>
                      <a:pt x="810" y="30"/>
                    </a:lnTo>
                    <a:lnTo>
                      <a:pt x="816" y="30"/>
                    </a:lnTo>
                    <a:lnTo>
                      <a:pt x="816" y="30"/>
                    </a:lnTo>
                    <a:lnTo>
                      <a:pt x="816" y="24"/>
                    </a:lnTo>
                    <a:lnTo>
                      <a:pt x="816" y="24"/>
                    </a:lnTo>
                    <a:lnTo>
                      <a:pt x="816" y="24"/>
                    </a:lnTo>
                    <a:lnTo>
                      <a:pt x="816" y="24"/>
                    </a:lnTo>
                    <a:lnTo>
                      <a:pt x="816" y="24"/>
                    </a:lnTo>
                    <a:lnTo>
                      <a:pt x="822" y="24"/>
                    </a:lnTo>
                    <a:lnTo>
                      <a:pt x="822" y="24"/>
                    </a:lnTo>
                    <a:lnTo>
                      <a:pt x="822" y="24"/>
                    </a:lnTo>
                    <a:lnTo>
                      <a:pt x="822" y="24"/>
                    </a:lnTo>
                    <a:lnTo>
                      <a:pt x="822" y="24"/>
                    </a:lnTo>
                    <a:lnTo>
                      <a:pt x="822" y="24"/>
                    </a:lnTo>
                    <a:lnTo>
                      <a:pt x="822" y="24"/>
                    </a:lnTo>
                    <a:lnTo>
                      <a:pt x="828" y="24"/>
                    </a:lnTo>
                    <a:lnTo>
                      <a:pt x="828" y="24"/>
                    </a:lnTo>
                    <a:lnTo>
                      <a:pt x="828" y="24"/>
                    </a:lnTo>
                    <a:lnTo>
                      <a:pt x="828" y="24"/>
                    </a:lnTo>
                    <a:lnTo>
                      <a:pt x="828" y="24"/>
                    </a:lnTo>
                    <a:lnTo>
                      <a:pt x="828" y="24"/>
                    </a:lnTo>
                    <a:lnTo>
                      <a:pt x="828" y="18"/>
                    </a:lnTo>
                    <a:lnTo>
                      <a:pt x="834" y="18"/>
                    </a:lnTo>
                    <a:lnTo>
                      <a:pt x="834" y="18"/>
                    </a:lnTo>
                    <a:lnTo>
                      <a:pt x="834" y="18"/>
                    </a:lnTo>
                    <a:lnTo>
                      <a:pt x="834" y="18"/>
                    </a:lnTo>
                    <a:lnTo>
                      <a:pt x="834" y="18"/>
                    </a:lnTo>
                    <a:lnTo>
                      <a:pt x="834" y="18"/>
                    </a:lnTo>
                    <a:lnTo>
                      <a:pt x="834" y="18"/>
                    </a:lnTo>
                    <a:lnTo>
                      <a:pt x="840" y="18"/>
                    </a:lnTo>
                    <a:lnTo>
                      <a:pt x="840" y="18"/>
                    </a:lnTo>
                    <a:lnTo>
                      <a:pt x="840" y="18"/>
                    </a:lnTo>
                    <a:lnTo>
                      <a:pt x="840" y="18"/>
                    </a:lnTo>
                    <a:lnTo>
                      <a:pt x="840" y="18"/>
                    </a:lnTo>
                    <a:lnTo>
                      <a:pt x="840" y="18"/>
                    </a:lnTo>
                    <a:lnTo>
                      <a:pt x="840" y="18"/>
                    </a:lnTo>
                    <a:lnTo>
                      <a:pt x="846" y="18"/>
                    </a:lnTo>
                    <a:lnTo>
                      <a:pt x="846" y="18"/>
                    </a:lnTo>
                    <a:lnTo>
                      <a:pt x="846" y="18"/>
                    </a:lnTo>
                    <a:lnTo>
                      <a:pt x="846" y="18"/>
                    </a:lnTo>
                    <a:lnTo>
                      <a:pt x="846" y="18"/>
                    </a:lnTo>
                    <a:lnTo>
                      <a:pt x="846" y="18"/>
                    </a:lnTo>
                    <a:lnTo>
                      <a:pt x="846" y="12"/>
                    </a:lnTo>
                    <a:lnTo>
                      <a:pt x="852" y="12"/>
                    </a:lnTo>
                    <a:lnTo>
                      <a:pt x="852" y="12"/>
                    </a:lnTo>
                    <a:lnTo>
                      <a:pt x="852" y="12"/>
                    </a:lnTo>
                    <a:lnTo>
                      <a:pt x="852" y="12"/>
                    </a:lnTo>
                    <a:lnTo>
                      <a:pt x="852" y="12"/>
                    </a:lnTo>
                    <a:lnTo>
                      <a:pt x="852" y="12"/>
                    </a:lnTo>
                    <a:lnTo>
                      <a:pt x="852" y="12"/>
                    </a:lnTo>
                    <a:lnTo>
                      <a:pt x="858" y="12"/>
                    </a:lnTo>
                    <a:lnTo>
                      <a:pt x="858" y="12"/>
                    </a:lnTo>
                    <a:lnTo>
                      <a:pt x="858" y="12"/>
                    </a:lnTo>
                    <a:lnTo>
                      <a:pt x="858" y="12"/>
                    </a:lnTo>
                    <a:lnTo>
                      <a:pt x="858" y="12"/>
                    </a:lnTo>
                    <a:lnTo>
                      <a:pt x="858" y="12"/>
                    </a:lnTo>
                    <a:lnTo>
                      <a:pt x="858" y="12"/>
                    </a:lnTo>
                    <a:lnTo>
                      <a:pt x="864" y="12"/>
                    </a:lnTo>
                    <a:lnTo>
                      <a:pt x="864" y="12"/>
                    </a:lnTo>
                    <a:lnTo>
                      <a:pt x="864" y="12"/>
                    </a:lnTo>
                    <a:lnTo>
                      <a:pt x="864" y="12"/>
                    </a:lnTo>
                    <a:lnTo>
                      <a:pt x="864" y="12"/>
                    </a:lnTo>
                    <a:lnTo>
                      <a:pt x="864" y="12"/>
                    </a:lnTo>
                    <a:lnTo>
                      <a:pt x="870" y="12"/>
                    </a:lnTo>
                    <a:lnTo>
                      <a:pt x="870" y="12"/>
                    </a:lnTo>
                    <a:lnTo>
                      <a:pt x="870" y="12"/>
                    </a:lnTo>
                    <a:lnTo>
                      <a:pt x="870" y="12"/>
                    </a:lnTo>
                    <a:lnTo>
                      <a:pt x="870" y="6"/>
                    </a:lnTo>
                    <a:lnTo>
                      <a:pt x="870" y="6"/>
                    </a:lnTo>
                    <a:lnTo>
                      <a:pt x="870" y="6"/>
                    </a:lnTo>
                    <a:lnTo>
                      <a:pt x="876" y="6"/>
                    </a:lnTo>
                    <a:lnTo>
                      <a:pt x="876" y="6"/>
                    </a:lnTo>
                    <a:lnTo>
                      <a:pt x="876" y="6"/>
                    </a:lnTo>
                    <a:lnTo>
                      <a:pt x="876" y="6"/>
                    </a:lnTo>
                    <a:lnTo>
                      <a:pt x="876" y="6"/>
                    </a:lnTo>
                    <a:lnTo>
                      <a:pt x="876" y="6"/>
                    </a:lnTo>
                    <a:lnTo>
                      <a:pt x="876" y="6"/>
                    </a:lnTo>
                    <a:lnTo>
                      <a:pt x="882" y="6"/>
                    </a:lnTo>
                    <a:lnTo>
                      <a:pt x="882" y="6"/>
                    </a:lnTo>
                    <a:lnTo>
                      <a:pt x="882" y="6"/>
                    </a:lnTo>
                    <a:lnTo>
                      <a:pt x="882" y="6"/>
                    </a:lnTo>
                    <a:lnTo>
                      <a:pt x="882" y="6"/>
                    </a:lnTo>
                    <a:lnTo>
                      <a:pt x="882" y="6"/>
                    </a:lnTo>
                    <a:lnTo>
                      <a:pt x="882" y="6"/>
                    </a:lnTo>
                    <a:lnTo>
                      <a:pt x="888" y="6"/>
                    </a:lnTo>
                    <a:lnTo>
                      <a:pt x="888" y="6"/>
                    </a:lnTo>
                    <a:lnTo>
                      <a:pt x="888" y="6"/>
                    </a:lnTo>
                    <a:lnTo>
                      <a:pt x="888" y="6"/>
                    </a:lnTo>
                    <a:lnTo>
                      <a:pt x="888" y="6"/>
                    </a:lnTo>
                    <a:lnTo>
                      <a:pt x="888" y="6"/>
                    </a:lnTo>
                    <a:lnTo>
                      <a:pt x="888" y="6"/>
                    </a:lnTo>
                    <a:lnTo>
                      <a:pt x="894" y="6"/>
                    </a:lnTo>
                    <a:lnTo>
                      <a:pt x="894" y="6"/>
                    </a:lnTo>
                    <a:lnTo>
                      <a:pt x="894" y="6"/>
                    </a:lnTo>
                    <a:lnTo>
                      <a:pt x="894" y="6"/>
                    </a:lnTo>
                    <a:lnTo>
                      <a:pt x="894" y="6"/>
                    </a:lnTo>
                    <a:lnTo>
                      <a:pt x="894" y="6"/>
                    </a:lnTo>
                    <a:lnTo>
                      <a:pt x="894" y="6"/>
                    </a:lnTo>
                    <a:lnTo>
                      <a:pt x="900" y="6"/>
                    </a:lnTo>
                    <a:lnTo>
                      <a:pt x="900" y="6"/>
                    </a:lnTo>
                    <a:lnTo>
                      <a:pt x="900" y="6"/>
                    </a:lnTo>
                    <a:lnTo>
                      <a:pt x="900" y="6"/>
                    </a:lnTo>
                    <a:lnTo>
                      <a:pt x="900" y="6"/>
                    </a:lnTo>
                    <a:lnTo>
                      <a:pt x="900" y="0"/>
                    </a:lnTo>
                    <a:lnTo>
                      <a:pt x="900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6" y="0"/>
                    </a:lnTo>
                    <a:lnTo>
                      <a:pt x="936" y="0"/>
                    </a:lnTo>
                    <a:lnTo>
                      <a:pt x="936" y="0"/>
                    </a:lnTo>
                    <a:lnTo>
                      <a:pt x="936" y="0"/>
                    </a:lnTo>
                    <a:lnTo>
                      <a:pt x="936" y="0"/>
                    </a:lnTo>
                    <a:lnTo>
                      <a:pt x="936" y="0"/>
                    </a:lnTo>
                    <a:lnTo>
                      <a:pt x="942" y="0"/>
                    </a:lnTo>
                    <a:lnTo>
                      <a:pt x="942" y="0"/>
                    </a:lnTo>
                    <a:lnTo>
                      <a:pt x="942" y="0"/>
                    </a:lnTo>
                    <a:lnTo>
                      <a:pt x="942" y="0"/>
                    </a:lnTo>
                    <a:lnTo>
                      <a:pt x="942" y="0"/>
                    </a:lnTo>
                    <a:lnTo>
                      <a:pt x="942" y="0"/>
                    </a:lnTo>
                    <a:lnTo>
                      <a:pt x="942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54" y="0"/>
                    </a:lnTo>
                    <a:lnTo>
                      <a:pt x="954" y="0"/>
                    </a:lnTo>
                    <a:lnTo>
                      <a:pt x="954" y="0"/>
                    </a:lnTo>
                    <a:lnTo>
                      <a:pt x="954" y="0"/>
                    </a:lnTo>
                    <a:lnTo>
                      <a:pt x="954" y="0"/>
                    </a:lnTo>
                    <a:lnTo>
                      <a:pt x="954" y="0"/>
                    </a:lnTo>
                    <a:lnTo>
                      <a:pt x="954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6" y="6"/>
                    </a:lnTo>
                    <a:lnTo>
                      <a:pt x="996" y="6"/>
                    </a:lnTo>
                    <a:lnTo>
                      <a:pt x="996" y="6"/>
                    </a:lnTo>
                    <a:lnTo>
                      <a:pt x="996" y="6"/>
                    </a:lnTo>
                    <a:lnTo>
                      <a:pt x="996" y="6"/>
                    </a:lnTo>
                    <a:lnTo>
                      <a:pt x="996" y="6"/>
                    </a:lnTo>
                    <a:lnTo>
                      <a:pt x="996" y="6"/>
                    </a:lnTo>
                    <a:lnTo>
                      <a:pt x="1002" y="6"/>
                    </a:lnTo>
                    <a:lnTo>
                      <a:pt x="1002" y="6"/>
                    </a:lnTo>
                    <a:lnTo>
                      <a:pt x="1002" y="6"/>
                    </a:lnTo>
                    <a:lnTo>
                      <a:pt x="1002" y="6"/>
                    </a:lnTo>
                    <a:lnTo>
                      <a:pt x="1002" y="6"/>
                    </a:lnTo>
                    <a:lnTo>
                      <a:pt x="1002" y="6"/>
                    </a:lnTo>
                    <a:lnTo>
                      <a:pt x="1002" y="6"/>
                    </a:lnTo>
                    <a:lnTo>
                      <a:pt x="1008" y="6"/>
                    </a:lnTo>
                    <a:lnTo>
                      <a:pt x="1008" y="6"/>
                    </a:lnTo>
                    <a:lnTo>
                      <a:pt x="1008" y="6"/>
                    </a:lnTo>
                    <a:lnTo>
                      <a:pt x="1008" y="6"/>
                    </a:lnTo>
                    <a:lnTo>
                      <a:pt x="1008" y="6"/>
                    </a:lnTo>
                    <a:lnTo>
                      <a:pt x="1008" y="6"/>
                    </a:lnTo>
                    <a:lnTo>
                      <a:pt x="1008" y="6"/>
                    </a:lnTo>
                    <a:lnTo>
                      <a:pt x="1014" y="6"/>
                    </a:lnTo>
                    <a:lnTo>
                      <a:pt x="1014" y="6"/>
                    </a:lnTo>
                    <a:lnTo>
                      <a:pt x="1014" y="6"/>
                    </a:lnTo>
                    <a:lnTo>
                      <a:pt x="1014" y="6"/>
                    </a:lnTo>
                    <a:lnTo>
                      <a:pt x="1014" y="6"/>
                    </a:lnTo>
                    <a:lnTo>
                      <a:pt x="1014" y="6"/>
                    </a:lnTo>
                    <a:lnTo>
                      <a:pt x="1020" y="6"/>
                    </a:lnTo>
                    <a:lnTo>
                      <a:pt x="1020" y="6"/>
                    </a:lnTo>
                    <a:lnTo>
                      <a:pt x="1020" y="6"/>
                    </a:lnTo>
                    <a:lnTo>
                      <a:pt x="1020" y="6"/>
                    </a:lnTo>
                    <a:lnTo>
                      <a:pt x="1020" y="6"/>
                    </a:lnTo>
                    <a:lnTo>
                      <a:pt x="1020" y="6"/>
                    </a:lnTo>
                    <a:lnTo>
                      <a:pt x="1020" y="6"/>
                    </a:lnTo>
                    <a:lnTo>
                      <a:pt x="1026" y="6"/>
                    </a:lnTo>
                    <a:lnTo>
                      <a:pt x="1026" y="6"/>
                    </a:lnTo>
                    <a:lnTo>
                      <a:pt x="1026" y="6"/>
                    </a:lnTo>
                    <a:lnTo>
                      <a:pt x="1026" y="12"/>
                    </a:lnTo>
                    <a:lnTo>
                      <a:pt x="1026" y="12"/>
                    </a:lnTo>
                    <a:lnTo>
                      <a:pt x="1026" y="12"/>
                    </a:lnTo>
                    <a:lnTo>
                      <a:pt x="1026" y="12"/>
                    </a:lnTo>
                    <a:lnTo>
                      <a:pt x="1032" y="12"/>
                    </a:lnTo>
                    <a:lnTo>
                      <a:pt x="1032" y="12"/>
                    </a:lnTo>
                    <a:lnTo>
                      <a:pt x="1032" y="12"/>
                    </a:lnTo>
                    <a:lnTo>
                      <a:pt x="1032" y="12"/>
                    </a:lnTo>
                    <a:lnTo>
                      <a:pt x="1032" y="12"/>
                    </a:lnTo>
                    <a:lnTo>
                      <a:pt x="1032" y="12"/>
                    </a:lnTo>
                    <a:lnTo>
                      <a:pt x="1032" y="12"/>
                    </a:lnTo>
                    <a:lnTo>
                      <a:pt x="1038" y="12"/>
                    </a:lnTo>
                    <a:lnTo>
                      <a:pt x="1038" y="12"/>
                    </a:lnTo>
                    <a:lnTo>
                      <a:pt x="1038" y="12"/>
                    </a:lnTo>
                    <a:lnTo>
                      <a:pt x="1038" y="12"/>
                    </a:lnTo>
                    <a:lnTo>
                      <a:pt x="1038" y="12"/>
                    </a:lnTo>
                    <a:lnTo>
                      <a:pt x="1038" y="12"/>
                    </a:lnTo>
                    <a:lnTo>
                      <a:pt x="1038" y="12"/>
                    </a:lnTo>
                    <a:lnTo>
                      <a:pt x="1044" y="12"/>
                    </a:lnTo>
                    <a:lnTo>
                      <a:pt x="1044" y="12"/>
                    </a:lnTo>
                    <a:lnTo>
                      <a:pt x="1044" y="12"/>
                    </a:lnTo>
                    <a:lnTo>
                      <a:pt x="1044" y="12"/>
                    </a:lnTo>
                    <a:lnTo>
                      <a:pt x="1044" y="12"/>
                    </a:lnTo>
                    <a:lnTo>
                      <a:pt x="1044" y="12"/>
                    </a:lnTo>
                    <a:lnTo>
                      <a:pt x="1044" y="12"/>
                    </a:lnTo>
                    <a:lnTo>
                      <a:pt x="1050" y="12"/>
                    </a:lnTo>
                    <a:lnTo>
                      <a:pt x="1050" y="12"/>
                    </a:lnTo>
                    <a:lnTo>
                      <a:pt x="1050" y="12"/>
                    </a:lnTo>
                    <a:lnTo>
                      <a:pt x="1050" y="12"/>
                    </a:lnTo>
                    <a:lnTo>
                      <a:pt x="1050" y="12"/>
                    </a:lnTo>
                    <a:lnTo>
                      <a:pt x="1050" y="18"/>
                    </a:lnTo>
                    <a:lnTo>
                      <a:pt x="1050" y="18"/>
                    </a:lnTo>
                    <a:lnTo>
                      <a:pt x="1056" y="18"/>
                    </a:lnTo>
                    <a:lnTo>
                      <a:pt x="1056" y="18"/>
                    </a:lnTo>
                    <a:lnTo>
                      <a:pt x="1056" y="18"/>
                    </a:lnTo>
                    <a:lnTo>
                      <a:pt x="1056" y="18"/>
                    </a:lnTo>
                    <a:lnTo>
                      <a:pt x="1056" y="18"/>
                    </a:lnTo>
                    <a:lnTo>
                      <a:pt x="1056" y="18"/>
                    </a:lnTo>
                    <a:lnTo>
                      <a:pt x="1056" y="18"/>
                    </a:lnTo>
                    <a:lnTo>
                      <a:pt x="1062" y="18"/>
                    </a:lnTo>
                    <a:lnTo>
                      <a:pt x="1062" y="18"/>
                    </a:lnTo>
                    <a:lnTo>
                      <a:pt x="1062" y="18"/>
                    </a:lnTo>
                    <a:lnTo>
                      <a:pt x="1062" y="18"/>
                    </a:lnTo>
                    <a:lnTo>
                      <a:pt x="1062" y="18"/>
                    </a:lnTo>
                    <a:lnTo>
                      <a:pt x="1062" y="18"/>
                    </a:lnTo>
                    <a:lnTo>
                      <a:pt x="1062" y="18"/>
                    </a:lnTo>
                    <a:lnTo>
                      <a:pt x="1068" y="18"/>
                    </a:lnTo>
                    <a:lnTo>
                      <a:pt x="1068" y="18"/>
                    </a:lnTo>
                    <a:lnTo>
                      <a:pt x="1068" y="18"/>
                    </a:lnTo>
                    <a:lnTo>
                      <a:pt x="1068" y="18"/>
                    </a:lnTo>
                    <a:lnTo>
                      <a:pt x="1068" y="18"/>
                    </a:lnTo>
                    <a:lnTo>
                      <a:pt x="1068" y="18"/>
                    </a:lnTo>
                    <a:lnTo>
                      <a:pt x="1068" y="18"/>
                    </a:lnTo>
                    <a:lnTo>
                      <a:pt x="1074" y="18"/>
                    </a:lnTo>
                    <a:lnTo>
                      <a:pt x="1074" y="18"/>
                    </a:lnTo>
                    <a:lnTo>
                      <a:pt x="1074" y="18"/>
                    </a:lnTo>
                    <a:lnTo>
                      <a:pt x="1074" y="18"/>
                    </a:lnTo>
                    <a:lnTo>
                      <a:pt x="1074" y="18"/>
                    </a:lnTo>
                    <a:lnTo>
                      <a:pt x="1074" y="18"/>
                    </a:lnTo>
                    <a:lnTo>
                      <a:pt x="1074" y="18"/>
                    </a:lnTo>
                    <a:lnTo>
                      <a:pt x="1080" y="18"/>
                    </a:lnTo>
                    <a:lnTo>
                      <a:pt x="1080" y="24"/>
                    </a:lnTo>
                    <a:lnTo>
                      <a:pt x="1080" y="24"/>
                    </a:lnTo>
                    <a:lnTo>
                      <a:pt x="1080" y="24"/>
                    </a:lnTo>
                    <a:lnTo>
                      <a:pt x="1080" y="24"/>
                    </a:lnTo>
                    <a:lnTo>
                      <a:pt x="1080" y="24"/>
                    </a:lnTo>
                    <a:lnTo>
                      <a:pt x="1080" y="24"/>
                    </a:lnTo>
                    <a:lnTo>
                      <a:pt x="1086" y="24"/>
                    </a:lnTo>
                    <a:lnTo>
                      <a:pt x="1086" y="24"/>
                    </a:lnTo>
                    <a:lnTo>
                      <a:pt x="1086" y="24"/>
                    </a:lnTo>
                    <a:lnTo>
                      <a:pt x="1086" y="24"/>
                    </a:lnTo>
                    <a:lnTo>
                      <a:pt x="1086" y="24"/>
                    </a:lnTo>
                    <a:lnTo>
                      <a:pt x="1086" y="24"/>
                    </a:lnTo>
                    <a:lnTo>
                      <a:pt x="1086" y="24"/>
                    </a:lnTo>
                    <a:lnTo>
                      <a:pt x="1092" y="24"/>
                    </a:lnTo>
                    <a:lnTo>
                      <a:pt x="1092" y="24"/>
                    </a:lnTo>
                    <a:lnTo>
                      <a:pt x="1092" y="24"/>
                    </a:lnTo>
                    <a:lnTo>
                      <a:pt x="1092" y="24"/>
                    </a:lnTo>
                    <a:lnTo>
                      <a:pt x="1092" y="24"/>
                    </a:lnTo>
                    <a:lnTo>
                      <a:pt x="1092" y="24"/>
                    </a:lnTo>
                    <a:lnTo>
                      <a:pt x="1092" y="24"/>
                    </a:lnTo>
                    <a:lnTo>
                      <a:pt x="1098" y="24"/>
                    </a:lnTo>
                    <a:lnTo>
                      <a:pt x="1098" y="24"/>
                    </a:lnTo>
                    <a:lnTo>
                      <a:pt x="1098" y="24"/>
                    </a:lnTo>
                    <a:lnTo>
                      <a:pt x="1098" y="24"/>
                    </a:lnTo>
                    <a:lnTo>
                      <a:pt x="1098" y="24"/>
                    </a:lnTo>
                    <a:lnTo>
                      <a:pt x="1098" y="24"/>
                    </a:lnTo>
                    <a:lnTo>
                      <a:pt x="1104" y="24"/>
                    </a:lnTo>
                    <a:lnTo>
                      <a:pt x="1104" y="24"/>
                    </a:lnTo>
                    <a:lnTo>
                      <a:pt x="1104" y="24"/>
                    </a:lnTo>
                    <a:lnTo>
                      <a:pt x="1104" y="24"/>
                    </a:lnTo>
                    <a:lnTo>
                      <a:pt x="1104" y="30"/>
                    </a:lnTo>
                    <a:lnTo>
                      <a:pt x="1104" y="30"/>
                    </a:lnTo>
                    <a:lnTo>
                      <a:pt x="1104" y="30"/>
                    </a:lnTo>
                    <a:lnTo>
                      <a:pt x="1110" y="30"/>
                    </a:lnTo>
                    <a:lnTo>
                      <a:pt x="1110" y="30"/>
                    </a:lnTo>
                    <a:lnTo>
                      <a:pt x="1110" y="30"/>
                    </a:lnTo>
                    <a:lnTo>
                      <a:pt x="1110" y="30"/>
                    </a:lnTo>
                    <a:lnTo>
                      <a:pt x="1110" y="30"/>
                    </a:lnTo>
                    <a:lnTo>
                      <a:pt x="1110" y="30"/>
                    </a:lnTo>
                    <a:lnTo>
                      <a:pt x="1110" y="30"/>
                    </a:lnTo>
                    <a:lnTo>
                      <a:pt x="1116" y="30"/>
                    </a:lnTo>
                    <a:lnTo>
                      <a:pt x="1116" y="30"/>
                    </a:lnTo>
                    <a:lnTo>
                      <a:pt x="1116" y="30"/>
                    </a:lnTo>
                    <a:lnTo>
                      <a:pt x="1116" y="30"/>
                    </a:lnTo>
                    <a:lnTo>
                      <a:pt x="1116" y="30"/>
                    </a:lnTo>
                    <a:lnTo>
                      <a:pt x="1116" y="30"/>
                    </a:lnTo>
                    <a:lnTo>
                      <a:pt x="1116" y="30"/>
                    </a:lnTo>
                    <a:lnTo>
                      <a:pt x="1122" y="30"/>
                    </a:lnTo>
                    <a:lnTo>
                      <a:pt x="1122" y="30"/>
                    </a:lnTo>
                    <a:lnTo>
                      <a:pt x="1122" y="30"/>
                    </a:lnTo>
                    <a:lnTo>
                      <a:pt x="1122" y="30"/>
                    </a:lnTo>
                    <a:lnTo>
                      <a:pt x="1122" y="30"/>
                    </a:lnTo>
                    <a:lnTo>
                      <a:pt x="1122" y="30"/>
                    </a:lnTo>
                    <a:lnTo>
                      <a:pt x="1122" y="30"/>
                    </a:lnTo>
                    <a:lnTo>
                      <a:pt x="1128" y="30"/>
                    </a:lnTo>
                    <a:lnTo>
                      <a:pt x="1128" y="30"/>
                    </a:lnTo>
                    <a:lnTo>
                      <a:pt x="1128" y="30"/>
                    </a:lnTo>
                    <a:lnTo>
                      <a:pt x="1128" y="30"/>
                    </a:lnTo>
                    <a:lnTo>
                      <a:pt x="1128" y="30"/>
                    </a:lnTo>
                    <a:lnTo>
                      <a:pt x="1128" y="30"/>
                    </a:lnTo>
                    <a:lnTo>
                      <a:pt x="1128" y="30"/>
                    </a:lnTo>
                    <a:lnTo>
                      <a:pt x="1134" y="36"/>
                    </a:lnTo>
                    <a:lnTo>
                      <a:pt x="1134" y="36"/>
                    </a:lnTo>
                    <a:lnTo>
                      <a:pt x="1134" y="36"/>
                    </a:lnTo>
                    <a:lnTo>
                      <a:pt x="1134" y="36"/>
                    </a:lnTo>
                    <a:lnTo>
                      <a:pt x="1134" y="36"/>
                    </a:lnTo>
                    <a:lnTo>
                      <a:pt x="1134" y="36"/>
                    </a:lnTo>
                    <a:lnTo>
                      <a:pt x="1134" y="36"/>
                    </a:lnTo>
                    <a:lnTo>
                      <a:pt x="1140" y="36"/>
                    </a:lnTo>
                    <a:lnTo>
                      <a:pt x="1140" y="36"/>
                    </a:lnTo>
                    <a:lnTo>
                      <a:pt x="1140" y="36"/>
                    </a:lnTo>
                    <a:lnTo>
                      <a:pt x="1140" y="36"/>
                    </a:lnTo>
                    <a:lnTo>
                      <a:pt x="1140" y="36"/>
                    </a:lnTo>
                    <a:lnTo>
                      <a:pt x="1140" y="36"/>
                    </a:lnTo>
                    <a:lnTo>
                      <a:pt x="1140" y="36"/>
                    </a:lnTo>
                    <a:lnTo>
                      <a:pt x="1146" y="36"/>
                    </a:lnTo>
                    <a:lnTo>
                      <a:pt x="1146" y="36"/>
                    </a:lnTo>
                    <a:lnTo>
                      <a:pt x="1146" y="36"/>
                    </a:lnTo>
                    <a:lnTo>
                      <a:pt x="1146" y="36"/>
                    </a:lnTo>
                    <a:lnTo>
                      <a:pt x="1146" y="36"/>
                    </a:lnTo>
                    <a:lnTo>
                      <a:pt x="1146" y="36"/>
                    </a:lnTo>
                    <a:lnTo>
                      <a:pt x="1146" y="36"/>
                    </a:lnTo>
                    <a:lnTo>
                      <a:pt x="1152" y="36"/>
                    </a:lnTo>
                    <a:lnTo>
                      <a:pt x="1152" y="36"/>
                    </a:lnTo>
                    <a:lnTo>
                      <a:pt x="1152" y="36"/>
                    </a:lnTo>
                    <a:lnTo>
                      <a:pt x="1152" y="36"/>
                    </a:lnTo>
                    <a:lnTo>
                      <a:pt x="1152" y="36"/>
                    </a:lnTo>
                    <a:lnTo>
                      <a:pt x="1152" y="36"/>
                    </a:lnTo>
                    <a:lnTo>
                      <a:pt x="1152" y="36"/>
                    </a:lnTo>
                    <a:lnTo>
                      <a:pt x="1158" y="42"/>
                    </a:lnTo>
                    <a:lnTo>
                      <a:pt x="1158" y="42"/>
                    </a:lnTo>
                    <a:lnTo>
                      <a:pt x="1158" y="42"/>
                    </a:lnTo>
                    <a:lnTo>
                      <a:pt x="1158" y="42"/>
                    </a:lnTo>
                    <a:lnTo>
                      <a:pt x="1158" y="42"/>
                    </a:lnTo>
                    <a:lnTo>
                      <a:pt x="1158" y="42"/>
                    </a:lnTo>
                    <a:lnTo>
                      <a:pt x="1158" y="42"/>
                    </a:lnTo>
                    <a:lnTo>
                      <a:pt x="1164" y="42"/>
                    </a:lnTo>
                    <a:lnTo>
                      <a:pt x="1164" y="42"/>
                    </a:lnTo>
                    <a:lnTo>
                      <a:pt x="1164" y="42"/>
                    </a:lnTo>
                    <a:lnTo>
                      <a:pt x="1164" y="42"/>
                    </a:lnTo>
                    <a:lnTo>
                      <a:pt x="1164" y="42"/>
                    </a:lnTo>
                    <a:lnTo>
                      <a:pt x="1164" y="42"/>
                    </a:lnTo>
                    <a:lnTo>
                      <a:pt x="1164" y="42"/>
                    </a:lnTo>
                    <a:lnTo>
                      <a:pt x="1170" y="42"/>
                    </a:lnTo>
                    <a:lnTo>
                      <a:pt x="1170" y="42"/>
                    </a:lnTo>
                    <a:lnTo>
                      <a:pt x="1170" y="42"/>
                    </a:lnTo>
                    <a:lnTo>
                      <a:pt x="1170" y="42"/>
                    </a:lnTo>
                    <a:lnTo>
                      <a:pt x="1170" y="42"/>
                    </a:lnTo>
                    <a:lnTo>
                      <a:pt x="1170" y="42"/>
                    </a:lnTo>
                    <a:lnTo>
                      <a:pt x="1170" y="48"/>
                    </a:lnTo>
                    <a:lnTo>
                      <a:pt x="1176" y="48"/>
                    </a:lnTo>
                    <a:lnTo>
                      <a:pt x="1176" y="48"/>
                    </a:lnTo>
                    <a:lnTo>
                      <a:pt x="1176" y="48"/>
                    </a:lnTo>
                    <a:lnTo>
                      <a:pt x="1176" y="48"/>
                    </a:lnTo>
                    <a:lnTo>
                      <a:pt x="1176" y="48"/>
                    </a:lnTo>
                    <a:lnTo>
                      <a:pt x="1176" y="48"/>
                    </a:lnTo>
                    <a:lnTo>
                      <a:pt x="1176" y="48"/>
                    </a:lnTo>
                    <a:lnTo>
                      <a:pt x="1182" y="48"/>
                    </a:lnTo>
                    <a:lnTo>
                      <a:pt x="1182" y="48"/>
                    </a:lnTo>
                    <a:lnTo>
                      <a:pt x="1182" y="48"/>
                    </a:lnTo>
                    <a:lnTo>
                      <a:pt x="1182" y="48"/>
                    </a:lnTo>
                    <a:lnTo>
                      <a:pt x="1182" y="48"/>
                    </a:lnTo>
                    <a:lnTo>
                      <a:pt x="1182" y="48"/>
                    </a:lnTo>
                    <a:lnTo>
                      <a:pt x="1182" y="48"/>
                    </a:lnTo>
                    <a:lnTo>
                      <a:pt x="1188" y="48"/>
                    </a:lnTo>
                    <a:lnTo>
                      <a:pt x="1188" y="54"/>
                    </a:lnTo>
                    <a:lnTo>
                      <a:pt x="1188" y="54"/>
                    </a:lnTo>
                    <a:lnTo>
                      <a:pt x="1188" y="54"/>
                    </a:lnTo>
                    <a:lnTo>
                      <a:pt x="1188" y="54"/>
                    </a:lnTo>
                    <a:lnTo>
                      <a:pt x="1188" y="54"/>
                    </a:lnTo>
                    <a:lnTo>
                      <a:pt x="1194" y="54"/>
                    </a:lnTo>
                    <a:lnTo>
                      <a:pt x="1194" y="54"/>
                    </a:lnTo>
                    <a:lnTo>
                      <a:pt x="1194" y="54"/>
                    </a:lnTo>
                    <a:lnTo>
                      <a:pt x="1194" y="54"/>
                    </a:lnTo>
                    <a:lnTo>
                      <a:pt x="1194" y="54"/>
                    </a:lnTo>
                    <a:lnTo>
                      <a:pt x="1194" y="54"/>
                    </a:lnTo>
                    <a:lnTo>
                      <a:pt x="1194" y="54"/>
                    </a:lnTo>
                    <a:lnTo>
                      <a:pt x="1200" y="54"/>
                    </a:lnTo>
                    <a:lnTo>
                      <a:pt x="1200" y="60"/>
                    </a:lnTo>
                    <a:lnTo>
                      <a:pt x="1200" y="60"/>
                    </a:lnTo>
                    <a:lnTo>
                      <a:pt x="1200" y="60"/>
                    </a:lnTo>
                    <a:lnTo>
                      <a:pt x="1200" y="60"/>
                    </a:lnTo>
                    <a:lnTo>
                      <a:pt x="1200" y="60"/>
                    </a:lnTo>
                    <a:lnTo>
                      <a:pt x="1206" y="60"/>
                    </a:lnTo>
                    <a:lnTo>
                      <a:pt x="1206" y="60"/>
                    </a:lnTo>
                    <a:lnTo>
                      <a:pt x="1206" y="60"/>
                    </a:lnTo>
                    <a:lnTo>
                      <a:pt x="1206" y="60"/>
                    </a:lnTo>
                    <a:lnTo>
                      <a:pt x="1206" y="60"/>
                    </a:lnTo>
                    <a:lnTo>
                      <a:pt x="1206" y="60"/>
                    </a:lnTo>
                    <a:lnTo>
                      <a:pt x="1206" y="60"/>
                    </a:lnTo>
                    <a:lnTo>
                      <a:pt x="1212" y="66"/>
                    </a:lnTo>
                    <a:lnTo>
                      <a:pt x="1212" y="66"/>
                    </a:lnTo>
                    <a:lnTo>
                      <a:pt x="1212" y="66"/>
                    </a:lnTo>
                    <a:lnTo>
                      <a:pt x="1212" y="66"/>
                    </a:lnTo>
                    <a:lnTo>
                      <a:pt x="1212" y="66"/>
                    </a:lnTo>
                    <a:lnTo>
                      <a:pt x="1212" y="66"/>
                    </a:lnTo>
                    <a:lnTo>
                      <a:pt x="1212" y="66"/>
                    </a:lnTo>
                    <a:lnTo>
                      <a:pt x="1218" y="66"/>
                    </a:lnTo>
                    <a:lnTo>
                      <a:pt x="1218" y="66"/>
                    </a:lnTo>
                    <a:lnTo>
                      <a:pt x="1218" y="66"/>
                    </a:lnTo>
                    <a:lnTo>
                      <a:pt x="1218" y="66"/>
                    </a:lnTo>
                    <a:lnTo>
                      <a:pt x="1218" y="72"/>
                    </a:lnTo>
                    <a:lnTo>
                      <a:pt x="1218" y="72"/>
                    </a:lnTo>
                    <a:lnTo>
                      <a:pt x="1218" y="72"/>
                    </a:lnTo>
                    <a:lnTo>
                      <a:pt x="1224" y="72"/>
                    </a:lnTo>
                    <a:lnTo>
                      <a:pt x="1224" y="72"/>
                    </a:lnTo>
                    <a:lnTo>
                      <a:pt x="1224" y="72"/>
                    </a:lnTo>
                    <a:lnTo>
                      <a:pt x="1224" y="72"/>
                    </a:lnTo>
                    <a:lnTo>
                      <a:pt x="1224" y="72"/>
                    </a:lnTo>
                    <a:lnTo>
                      <a:pt x="1224" y="72"/>
                    </a:lnTo>
                    <a:lnTo>
                      <a:pt x="1224" y="72"/>
                    </a:lnTo>
                    <a:lnTo>
                      <a:pt x="1230" y="78"/>
                    </a:lnTo>
                    <a:lnTo>
                      <a:pt x="1230" y="78"/>
                    </a:lnTo>
                    <a:lnTo>
                      <a:pt x="1230" y="78"/>
                    </a:lnTo>
                    <a:lnTo>
                      <a:pt x="1230" y="78"/>
                    </a:lnTo>
                    <a:lnTo>
                      <a:pt x="1230" y="78"/>
                    </a:lnTo>
                    <a:lnTo>
                      <a:pt x="1230" y="78"/>
                    </a:lnTo>
                    <a:lnTo>
                      <a:pt x="1230" y="78"/>
                    </a:lnTo>
                    <a:lnTo>
                      <a:pt x="1236" y="78"/>
                    </a:lnTo>
                    <a:lnTo>
                      <a:pt x="1236" y="78"/>
                    </a:lnTo>
                    <a:lnTo>
                      <a:pt x="1236" y="78"/>
                    </a:lnTo>
                    <a:lnTo>
                      <a:pt x="1236" y="84"/>
                    </a:lnTo>
                    <a:lnTo>
                      <a:pt x="1236" y="84"/>
                    </a:lnTo>
                    <a:lnTo>
                      <a:pt x="1236" y="84"/>
                    </a:lnTo>
                    <a:lnTo>
                      <a:pt x="1236" y="84"/>
                    </a:lnTo>
                    <a:lnTo>
                      <a:pt x="1242" y="84"/>
                    </a:lnTo>
                    <a:lnTo>
                      <a:pt x="1242" y="84"/>
                    </a:lnTo>
                    <a:lnTo>
                      <a:pt x="1242" y="84"/>
                    </a:lnTo>
                    <a:lnTo>
                      <a:pt x="1242" y="84"/>
                    </a:lnTo>
                    <a:lnTo>
                      <a:pt x="1242" y="84"/>
                    </a:lnTo>
                    <a:lnTo>
                      <a:pt x="1242" y="84"/>
                    </a:lnTo>
                    <a:lnTo>
                      <a:pt x="1242" y="90"/>
                    </a:lnTo>
                    <a:lnTo>
                      <a:pt x="1248" y="90"/>
                    </a:lnTo>
                    <a:lnTo>
                      <a:pt x="1248" y="90"/>
                    </a:lnTo>
                    <a:lnTo>
                      <a:pt x="1248" y="90"/>
                    </a:lnTo>
                    <a:lnTo>
                      <a:pt x="1248" y="90"/>
                    </a:lnTo>
                    <a:lnTo>
                      <a:pt x="1248" y="90"/>
                    </a:lnTo>
                    <a:lnTo>
                      <a:pt x="1248" y="90"/>
                    </a:lnTo>
                    <a:lnTo>
                      <a:pt x="1248" y="90"/>
                    </a:lnTo>
                    <a:lnTo>
                      <a:pt x="1254" y="90"/>
                    </a:lnTo>
                    <a:lnTo>
                      <a:pt x="1254" y="90"/>
                    </a:lnTo>
                    <a:lnTo>
                      <a:pt x="1254" y="96"/>
                    </a:lnTo>
                    <a:lnTo>
                      <a:pt x="1254" y="96"/>
                    </a:lnTo>
                    <a:lnTo>
                      <a:pt x="1254" y="96"/>
                    </a:lnTo>
                    <a:lnTo>
                      <a:pt x="1254" y="96"/>
                    </a:lnTo>
                    <a:lnTo>
                      <a:pt x="1254" y="96"/>
                    </a:lnTo>
                    <a:lnTo>
                      <a:pt x="1260" y="96"/>
                    </a:lnTo>
                    <a:lnTo>
                      <a:pt x="1260" y="96"/>
                    </a:lnTo>
                    <a:lnTo>
                      <a:pt x="1260" y="96"/>
                    </a:lnTo>
                    <a:lnTo>
                      <a:pt x="1260" y="96"/>
                    </a:lnTo>
                    <a:lnTo>
                      <a:pt x="1260" y="96"/>
                    </a:lnTo>
                    <a:lnTo>
                      <a:pt x="1260" y="102"/>
                    </a:lnTo>
                    <a:lnTo>
                      <a:pt x="1260" y="102"/>
                    </a:lnTo>
                    <a:lnTo>
                      <a:pt x="1266" y="102"/>
                    </a:lnTo>
                    <a:lnTo>
                      <a:pt x="1266" y="102"/>
                    </a:lnTo>
                    <a:lnTo>
                      <a:pt x="1266" y="102"/>
                    </a:lnTo>
                    <a:lnTo>
                      <a:pt x="1266" y="102"/>
                    </a:lnTo>
                    <a:lnTo>
                      <a:pt x="1266" y="102"/>
                    </a:lnTo>
                    <a:lnTo>
                      <a:pt x="1266" y="102"/>
                    </a:lnTo>
                    <a:lnTo>
                      <a:pt x="1266" y="102"/>
                    </a:lnTo>
                    <a:lnTo>
                      <a:pt x="1272" y="102"/>
                    </a:lnTo>
                    <a:lnTo>
                      <a:pt x="1272" y="108"/>
                    </a:lnTo>
                    <a:lnTo>
                      <a:pt x="1272" y="108"/>
                    </a:lnTo>
                    <a:lnTo>
                      <a:pt x="1272" y="108"/>
                    </a:lnTo>
                    <a:lnTo>
                      <a:pt x="1272" y="108"/>
                    </a:lnTo>
                    <a:lnTo>
                      <a:pt x="1272" y="108"/>
                    </a:lnTo>
                    <a:lnTo>
                      <a:pt x="1272" y="108"/>
                    </a:lnTo>
                    <a:lnTo>
                      <a:pt x="1278" y="108"/>
                    </a:lnTo>
                    <a:lnTo>
                      <a:pt x="1278" y="108"/>
                    </a:lnTo>
                    <a:lnTo>
                      <a:pt x="1278" y="108"/>
                    </a:lnTo>
                    <a:lnTo>
                      <a:pt x="1278" y="108"/>
                    </a:lnTo>
                    <a:lnTo>
                      <a:pt x="1278" y="114"/>
                    </a:lnTo>
                    <a:lnTo>
                      <a:pt x="1278" y="114"/>
                    </a:lnTo>
                    <a:lnTo>
                      <a:pt x="1278" y="114"/>
                    </a:lnTo>
                    <a:lnTo>
                      <a:pt x="1284" y="114"/>
                    </a:lnTo>
                    <a:lnTo>
                      <a:pt x="1284" y="114"/>
                    </a:lnTo>
                    <a:lnTo>
                      <a:pt x="1284" y="114"/>
                    </a:lnTo>
                    <a:lnTo>
                      <a:pt x="1284" y="114"/>
                    </a:lnTo>
                    <a:lnTo>
                      <a:pt x="1284" y="114"/>
                    </a:lnTo>
                    <a:lnTo>
                      <a:pt x="1284" y="114"/>
                    </a:lnTo>
                    <a:lnTo>
                      <a:pt x="1284" y="114"/>
                    </a:lnTo>
                    <a:lnTo>
                      <a:pt x="1290" y="120"/>
                    </a:lnTo>
                    <a:lnTo>
                      <a:pt x="1290" y="120"/>
                    </a:lnTo>
                    <a:lnTo>
                      <a:pt x="1290" y="120"/>
                    </a:lnTo>
                    <a:lnTo>
                      <a:pt x="1290" y="120"/>
                    </a:lnTo>
                    <a:lnTo>
                      <a:pt x="1290" y="120"/>
                    </a:lnTo>
                    <a:lnTo>
                      <a:pt x="1290" y="120"/>
                    </a:lnTo>
                    <a:lnTo>
                      <a:pt x="1296" y="120"/>
                    </a:lnTo>
                    <a:lnTo>
                      <a:pt x="1296" y="120"/>
                    </a:lnTo>
                    <a:lnTo>
                      <a:pt x="1296" y="120"/>
                    </a:lnTo>
                    <a:lnTo>
                      <a:pt x="1296" y="120"/>
                    </a:lnTo>
                    <a:lnTo>
                      <a:pt x="1296" y="126"/>
                    </a:lnTo>
                    <a:lnTo>
                      <a:pt x="1296" y="126"/>
                    </a:lnTo>
                    <a:lnTo>
                      <a:pt x="1296" y="126"/>
                    </a:lnTo>
                    <a:lnTo>
                      <a:pt x="1302" y="126"/>
                    </a:lnTo>
                    <a:lnTo>
                      <a:pt x="1302" y="126"/>
                    </a:lnTo>
                    <a:lnTo>
                      <a:pt x="1302" y="126"/>
                    </a:lnTo>
                    <a:lnTo>
                      <a:pt x="1302" y="126"/>
                    </a:lnTo>
                    <a:lnTo>
                      <a:pt x="1302" y="126"/>
                    </a:lnTo>
                    <a:lnTo>
                      <a:pt x="1302" y="126"/>
                    </a:lnTo>
                    <a:lnTo>
                      <a:pt x="1302" y="126"/>
                    </a:lnTo>
                    <a:lnTo>
                      <a:pt x="1308" y="132"/>
                    </a:lnTo>
                    <a:lnTo>
                      <a:pt x="1308" y="132"/>
                    </a:lnTo>
                    <a:lnTo>
                      <a:pt x="1308" y="132"/>
                    </a:lnTo>
                    <a:lnTo>
                      <a:pt x="1308" y="132"/>
                    </a:lnTo>
                    <a:lnTo>
                      <a:pt x="1308" y="132"/>
                    </a:lnTo>
                    <a:lnTo>
                      <a:pt x="1308" y="132"/>
                    </a:lnTo>
                    <a:lnTo>
                      <a:pt x="1308" y="132"/>
                    </a:lnTo>
                    <a:lnTo>
                      <a:pt x="1314" y="132"/>
                    </a:lnTo>
                    <a:lnTo>
                      <a:pt x="1314" y="132"/>
                    </a:lnTo>
                    <a:lnTo>
                      <a:pt x="1314" y="132"/>
                    </a:lnTo>
                    <a:lnTo>
                      <a:pt x="1314" y="138"/>
                    </a:lnTo>
                    <a:lnTo>
                      <a:pt x="1314" y="138"/>
                    </a:lnTo>
                    <a:lnTo>
                      <a:pt x="1314" y="138"/>
                    </a:lnTo>
                    <a:lnTo>
                      <a:pt x="1314" y="138"/>
                    </a:lnTo>
                    <a:lnTo>
                      <a:pt x="1320" y="138"/>
                    </a:lnTo>
                    <a:lnTo>
                      <a:pt x="1320" y="138"/>
                    </a:lnTo>
                    <a:lnTo>
                      <a:pt x="1320" y="138"/>
                    </a:lnTo>
                    <a:lnTo>
                      <a:pt x="1320" y="138"/>
                    </a:lnTo>
                    <a:lnTo>
                      <a:pt x="1320" y="138"/>
                    </a:lnTo>
                    <a:lnTo>
                      <a:pt x="1320" y="138"/>
                    </a:lnTo>
                    <a:lnTo>
                      <a:pt x="1320" y="144"/>
                    </a:lnTo>
                    <a:lnTo>
                      <a:pt x="1326" y="144"/>
                    </a:lnTo>
                    <a:lnTo>
                      <a:pt x="1326" y="144"/>
                    </a:lnTo>
                    <a:lnTo>
                      <a:pt x="1326" y="144"/>
                    </a:lnTo>
                    <a:lnTo>
                      <a:pt x="1326" y="144"/>
                    </a:lnTo>
                    <a:lnTo>
                      <a:pt x="1326" y="144"/>
                    </a:lnTo>
                    <a:lnTo>
                      <a:pt x="1326" y="144"/>
                    </a:lnTo>
                    <a:lnTo>
                      <a:pt x="1326" y="144"/>
                    </a:lnTo>
                    <a:lnTo>
                      <a:pt x="1332" y="144"/>
                    </a:lnTo>
                    <a:lnTo>
                      <a:pt x="1332" y="144"/>
                    </a:lnTo>
                    <a:lnTo>
                      <a:pt x="1332" y="150"/>
                    </a:lnTo>
                    <a:lnTo>
                      <a:pt x="1332" y="150"/>
                    </a:lnTo>
                    <a:lnTo>
                      <a:pt x="1332" y="150"/>
                    </a:lnTo>
                    <a:lnTo>
                      <a:pt x="1332" y="150"/>
                    </a:lnTo>
                    <a:lnTo>
                      <a:pt x="1332" y="150"/>
                    </a:lnTo>
                    <a:lnTo>
                      <a:pt x="1338" y="150"/>
                    </a:lnTo>
                    <a:lnTo>
                      <a:pt x="1338" y="150"/>
                    </a:lnTo>
                    <a:lnTo>
                      <a:pt x="1338" y="150"/>
                    </a:lnTo>
                    <a:lnTo>
                      <a:pt x="1338" y="150"/>
                    </a:lnTo>
                    <a:lnTo>
                      <a:pt x="1338" y="156"/>
                    </a:lnTo>
                    <a:lnTo>
                      <a:pt x="1338" y="156"/>
                    </a:lnTo>
                    <a:lnTo>
                      <a:pt x="1338" y="156"/>
                    </a:lnTo>
                    <a:lnTo>
                      <a:pt x="1344" y="156"/>
                    </a:lnTo>
                    <a:lnTo>
                      <a:pt x="1344" y="156"/>
                    </a:lnTo>
                    <a:lnTo>
                      <a:pt x="1344" y="156"/>
                    </a:lnTo>
                    <a:lnTo>
                      <a:pt x="1344" y="156"/>
                    </a:lnTo>
                    <a:lnTo>
                      <a:pt x="1344" y="156"/>
                    </a:lnTo>
                    <a:lnTo>
                      <a:pt x="1344" y="156"/>
                    </a:lnTo>
                    <a:lnTo>
                      <a:pt x="1344" y="156"/>
                    </a:lnTo>
                    <a:lnTo>
                      <a:pt x="1350" y="162"/>
                    </a:lnTo>
                    <a:lnTo>
                      <a:pt x="1350" y="162"/>
                    </a:lnTo>
                    <a:lnTo>
                      <a:pt x="1350" y="162"/>
                    </a:lnTo>
                    <a:lnTo>
                      <a:pt x="1350" y="162"/>
                    </a:lnTo>
                    <a:lnTo>
                      <a:pt x="1350" y="162"/>
                    </a:lnTo>
                    <a:lnTo>
                      <a:pt x="1350" y="162"/>
                    </a:lnTo>
                    <a:lnTo>
                      <a:pt x="1350" y="162"/>
                    </a:lnTo>
                    <a:lnTo>
                      <a:pt x="1356" y="162"/>
                    </a:lnTo>
                    <a:lnTo>
                      <a:pt x="1356" y="162"/>
                    </a:lnTo>
                    <a:lnTo>
                      <a:pt x="1356" y="162"/>
                    </a:lnTo>
                    <a:lnTo>
                      <a:pt x="1356" y="168"/>
                    </a:lnTo>
                    <a:lnTo>
                      <a:pt x="1356" y="168"/>
                    </a:lnTo>
                    <a:lnTo>
                      <a:pt x="1356" y="168"/>
                    </a:lnTo>
                    <a:lnTo>
                      <a:pt x="1356" y="168"/>
                    </a:lnTo>
                    <a:lnTo>
                      <a:pt x="1362" y="168"/>
                    </a:lnTo>
                    <a:lnTo>
                      <a:pt x="1362" y="168"/>
                    </a:lnTo>
                    <a:lnTo>
                      <a:pt x="1362" y="168"/>
                    </a:lnTo>
                    <a:lnTo>
                      <a:pt x="1362" y="168"/>
                    </a:lnTo>
                    <a:lnTo>
                      <a:pt x="1362" y="168"/>
                    </a:lnTo>
                    <a:lnTo>
                      <a:pt x="1362" y="168"/>
                    </a:lnTo>
                    <a:lnTo>
                      <a:pt x="1362" y="174"/>
                    </a:lnTo>
                    <a:lnTo>
                      <a:pt x="1368" y="174"/>
                    </a:lnTo>
                    <a:lnTo>
                      <a:pt x="1368" y="174"/>
                    </a:lnTo>
                    <a:lnTo>
                      <a:pt x="1368" y="174"/>
                    </a:lnTo>
                    <a:lnTo>
                      <a:pt x="1368" y="174"/>
                    </a:lnTo>
                    <a:lnTo>
                      <a:pt x="1368" y="174"/>
                    </a:lnTo>
                    <a:lnTo>
                      <a:pt x="1368" y="174"/>
                    </a:lnTo>
                    <a:lnTo>
                      <a:pt x="1368" y="174"/>
                    </a:lnTo>
                    <a:lnTo>
                      <a:pt x="1374" y="174"/>
                    </a:lnTo>
                    <a:lnTo>
                      <a:pt x="1374" y="174"/>
                    </a:lnTo>
                    <a:lnTo>
                      <a:pt x="1374" y="180"/>
                    </a:lnTo>
                    <a:lnTo>
                      <a:pt x="1374" y="180"/>
                    </a:lnTo>
                    <a:lnTo>
                      <a:pt x="1374" y="180"/>
                    </a:lnTo>
                    <a:lnTo>
                      <a:pt x="1374" y="180"/>
                    </a:lnTo>
                    <a:lnTo>
                      <a:pt x="1374" y="180"/>
                    </a:lnTo>
                    <a:lnTo>
                      <a:pt x="1380" y="180"/>
                    </a:lnTo>
                    <a:lnTo>
                      <a:pt x="1380" y="180"/>
                    </a:lnTo>
                    <a:lnTo>
                      <a:pt x="1380" y="180"/>
                    </a:lnTo>
                    <a:lnTo>
                      <a:pt x="1380" y="180"/>
                    </a:lnTo>
                    <a:lnTo>
                      <a:pt x="1380" y="180"/>
                    </a:lnTo>
                    <a:lnTo>
                      <a:pt x="1380" y="186"/>
                    </a:lnTo>
                    <a:lnTo>
                      <a:pt x="1386" y="186"/>
                    </a:lnTo>
                    <a:lnTo>
                      <a:pt x="1386" y="186"/>
                    </a:lnTo>
                    <a:lnTo>
                      <a:pt x="1386" y="186"/>
                    </a:lnTo>
                    <a:lnTo>
                      <a:pt x="1386" y="186"/>
                    </a:lnTo>
                    <a:lnTo>
                      <a:pt x="1386" y="186"/>
                    </a:lnTo>
                    <a:lnTo>
                      <a:pt x="1386" y="186"/>
                    </a:lnTo>
                    <a:lnTo>
                      <a:pt x="1386" y="186"/>
                    </a:lnTo>
                    <a:lnTo>
                      <a:pt x="1392" y="186"/>
                    </a:lnTo>
                    <a:lnTo>
                      <a:pt x="1392" y="186"/>
                    </a:lnTo>
                    <a:lnTo>
                      <a:pt x="1392" y="192"/>
                    </a:lnTo>
                    <a:lnTo>
                      <a:pt x="1392" y="192"/>
                    </a:lnTo>
                    <a:lnTo>
                      <a:pt x="1392" y="192"/>
                    </a:lnTo>
                    <a:lnTo>
                      <a:pt x="1392" y="192"/>
                    </a:lnTo>
                    <a:lnTo>
                      <a:pt x="1392" y="192"/>
                    </a:lnTo>
                    <a:lnTo>
                      <a:pt x="1398" y="192"/>
                    </a:lnTo>
                    <a:lnTo>
                      <a:pt x="1398" y="192"/>
                    </a:lnTo>
                    <a:lnTo>
                      <a:pt x="1398" y="192"/>
                    </a:lnTo>
                    <a:lnTo>
                      <a:pt x="1398" y="192"/>
                    </a:lnTo>
                    <a:lnTo>
                      <a:pt x="1398" y="198"/>
                    </a:lnTo>
                    <a:lnTo>
                      <a:pt x="1398" y="198"/>
                    </a:lnTo>
                    <a:lnTo>
                      <a:pt x="1404" y="198"/>
                    </a:lnTo>
                    <a:lnTo>
                      <a:pt x="1404" y="198"/>
                    </a:lnTo>
                    <a:lnTo>
                      <a:pt x="1404" y="198"/>
                    </a:lnTo>
                    <a:lnTo>
                      <a:pt x="1404" y="198"/>
                    </a:lnTo>
                    <a:lnTo>
                      <a:pt x="1404" y="198"/>
                    </a:lnTo>
                    <a:lnTo>
                      <a:pt x="1404" y="198"/>
                    </a:lnTo>
                    <a:lnTo>
                      <a:pt x="1404" y="198"/>
                    </a:lnTo>
                    <a:lnTo>
                      <a:pt x="1410" y="198"/>
                    </a:lnTo>
                    <a:lnTo>
                      <a:pt x="1410" y="204"/>
                    </a:lnTo>
                    <a:lnTo>
                      <a:pt x="1410" y="204"/>
                    </a:lnTo>
                    <a:lnTo>
                      <a:pt x="1410" y="204"/>
                    </a:lnTo>
                    <a:lnTo>
                      <a:pt x="1410" y="204"/>
                    </a:lnTo>
                    <a:lnTo>
                      <a:pt x="1410" y="204"/>
                    </a:lnTo>
                    <a:lnTo>
                      <a:pt x="1410" y="204"/>
                    </a:lnTo>
                    <a:lnTo>
                      <a:pt x="1416" y="204"/>
                    </a:lnTo>
                    <a:lnTo>
                      <a:pt x="1416" y="204"/>
                    </a:lnTo>
                    <a:lnTo>
                      <a:pt x="1416" y="204"/>
                    </a:lnTo>
                    <a:lnTo>
                      <a:pt x="1416" y="204"/>
                    </a:lnTo>
                    <a:lnTo>
                      <a:pt x="1416" y="210"/>
                    </a:lnTo>
                    <a:lnTo>
                      <a:pt x="1416" y="210"/>
                    </a:lnTo>
                    <a:lnTo>
                      <a:pt x="1416" y="210"/>
                    </a:lnTo>
                    <a:lnTo>
                      <a:pt x="1422" y="210"/>
                    </a:lnTo>
                    <a:lnTo>
                      <a:pt x="1422" y="210"/>
                    </a:lnTo>
                    <a:lnTo>
                      <a:pt x="1422" y="210"/>
                    </a:lnTo>
                    <a:lnTo>
                      <a:pt x="1422" y="210"/>
                    </a:lnTo>
                    <a:lnTo>
                      <a:pt x="1422" y="210"/>
                    </a:lnTo>
                    <a:lnTo>
                      <a:pt x="1422" y="210"/>
                    </a:lnTo>
                    <a:lnTo>
                      <a:pt x="1422" y="210"/>
                    </a:lnTo>
                    <a:lnTo>
                      <a:pt x="1428" y="216"/>
                    </a:lnTo>
                    <a:lnTo>
                      <a:pt x="1428" y="216"/>
                    </a:lnTo>
                    <a:lnTo>
                      <a:pt x="1428" y="216"/>
                    </a:lnTo>
                    <a:lnTo>
                      <a:pt x="1428" y="216"/>
                    </a:lnTo>
                    <a:lnTo>
                      <a:pt x="1428" y="216"/>
                    </a:lnTo>
                    <a:lnTo>
                      <a:pt x="1428" y="216"/>
                    </a:lnTo>
                    <a:lnTo>
                      <a:pt x="1428" y="216"/>
                    </a:lnTo>
                    <a:lnTo>
                      <a:pt x="1434" y="216"/>
                    </a:lnTo>
                    <a:lnTo>
                      <a:pt x="1434" y="216"/>
                    </a:lnTo>
                    <a:lnTo>
                      <a:pt x="1434" y="216"/>
                    </a:lnTo>
                    <a:lnTo>
                      <a:pt x="1434" y="222"/>
                    </a:lnTo>
                    <a:lnTo>
                      <a:pt x="1434" y="222"/>
                    </a:lnTo>
                    <a:lnTo>
                      <a:pt x="1434" y="222"/>
                    </a:lnTo>
                    <a:lnTo>
                      <a:pt x="1434" y="222"/>
                    </a:lnTo>
                    <a:lnTo>
                      <a:pt x="1440" y="222"/>
                    </a:lnTo>
                    <a:lnTo>
                      <a:pt x="1440" y="222"/>
                    </a:lnTo>
                    <a:lnTo>
                      <a:pt x="1440" y="222"/>
                    </a:lnTo>
                    <a:lnTo>
                      <a:pt x="1440" y="222"/>
                    </a:lnTo>
                    <a:lnTo>
                      <a:pt x="1440" y="222"/>
                    </a:lnTo>
                    <a:lnTo>
                      <a:pt x="1440" y="222"/>
                    </a:lnTo>
                    <a:lnTo>
                      <a:pt x="1440" y="228"/>
                    </a:lnTo>
                    <a:lnTo>
                      <a:pt x="1446" y="228"/>
                    </a:lnTo>
                    <a:lnTo>
                      <a:pt x="1446" y="228"/>
                    </a:lnTo>
                    <a:lnTo>
                      <a:pt x="1446" y="228"/>
                    </a:lnTo>
                    <a:lnTo>
                      <a:pt x="1446" y="228"/>
                    </a:lnTo>
                    <a:lnTo>
                      <a:pt x="1446" y="228"/>
                    </a:lnTo>
                    <a:lnTo>
                      <a:pt x="1446" y="228"/>
                    </a:lnTo>
                    <a:lnTo>
                      <a:pt x="1446" y="228"/>
                    </a:lnTo>
                    <a:lnTo>
                      <a:pt x="1452" y="228"/>
                    </a:lnTo>
                    <a:lnTo>
                      <a:pt x="1452" y="228"/>
                    </a:lnTo>
                    <a:lnTo>
                      <a:pt x="1452" y="234"/>
                    </a:lnTo>
                    <a:lnTo>
                      <a:pt x="1452" y="234"/>
                    </a:lnTo>
                    <a:lnTo>
                      <a:pt x="1452" y="234"/>
                    </a:lnTo>
                    <a:lnTo>
                      <a:pt x="1452" y="234"/>
                    </a:lnTo>
                    <a:lnTo>
                      <a:pt x="1452" y="234"/>
                    </a:lnTo>
                    <a:lnTo>
                      <a:pt x="1458" y="234"/>
                    </a:lnTo>
                    <a:lnTo>
                      <a:pt x="1458" y="234"/>
                    </a:lnTo>
                    <a:lnTo>
                      <a:pt x="1458" y="234"/>
                    </a:lnTo>
                    <a:lnTo>
                      <a:pt x="1458" y="234"/>
                    </a:lnTo>
                    <a:lnTo>
                      <a:pt x="1458" y="234"/>
                    </a:lnTo>
                    <a:lnTo>
                      <a:pt x="1458" y="240"/>
                    </a:lnTo>
                    <a:lnTo>
                      <a:pt x="1458" y="240"/>
                    </a:lnTo>
                    <a:lnTo>
                      <a:pt x="1464" y="240"/>
                    </a:lnTo>
                    <a:lnTo>
                      <a:pt x="1464" y="240"/>
                    </a:lnTo>
                    <a:lnTo>
                      <a:pt x="1464" y="240"/>
                    </a:lnTo>
                    <a:lnTo>
                      <a:pt x="1464" y="240"/>
                    </a:lnTo>
                    <a:lnTo>
                      <a:pt x="1464" y="240"/>
                    </a:lnTo>
                    <a:lnTo>
                      <a:pt x="1464" y="240"/>
                    </a:lnTo>
                    <a:lnTo>
                      <a:pt x="1470" y="240"/>
                    </a:lnTo>
                    <a:lnTo>
                      <a:pt x="1470" y="240"/>
                    </a:lnTo>
                    <a:lnTo>
                      <a:pt x="1470" y="246"/>
                    </a:lnTo>
                    <a:lnTo>
                      <a:pt x="1470" y="246"/>
                    </a:lnTo>
                    <a:lnTo>
                      <a:pt x="1470" y="246"/>
                    </a:lnTo>
                    <a:lnTo>
                      <a:pt x="1470" y="246"/>
                    </a:lnTo>
                    <a:lnTo>
                      <a:pt x="1470" y="246"/>
                    </a:lnTo>
                    <a:lnTo>
                      <a:pt x="1476" y="246"/>
                    </a:lnTo>
                    <a:lnTo>
                      <a:pt x="1476" y="246"/>
                    </a:lnTo>
                    <a:lnTo>
                      <a:pt x="1476" y="246"/>
                    </a:lnTo>
                    <a:lnTo>
                      <a:pt x="1476" y="246"/>
                    </a:lnTo>
                    <a:lnTo>
                      <a:pt x="1476" y="246"/>
                    </a:lnTo>
                    <a:lnTo>
                      <a:pt x="1476" y="252"/>
                    </a:lnTo>
                    <a:lnTo>
                      <a:pt x="1476" y="252"/>
                    </a:lnTo>
                    <a:lnTo>
                      <a:pt x="1482" y="252"/>
                    </a:lnTo>
                    <a:lnTo>
                      <a:pt x="1482" y="252"/>
                    </a:lnTo>
                    <a:lnTo>
                      <a:pt x="1482" y="252"/>
                    </a:lnTo>
                    <a:lnTo>
                      <a:pt x="1482" y="252"/>
                    </a:lnTo>
                    <a:lnTo>
                      <a:pt x="1482" y="252"/>
                    </a:lnTo>
                    <a:lnTo>
                      <a:pt x="1482" y="252"/>
                    </a:lnTo>
                    <a:lnTo>
                      <a:pt x="1482" y="252"/>
                    </a:lnTo>
                    <a:lnTo>
                      <a:pt x="1488" y="252"/>
                    </a:lnTo>
                    <a:lnTo>
                      <a:pt x="1488" y="258"/>
                    </a:lnTo>
                    <a:lnTo>
                      <a:pt x="1488" y="258"/>
                    </a:lnTo>
                    <a:lnTo>
                      <a:pt x="1488" y="258"/>
                    </a:lnTo>
                    <a:lnTo>
                      <a:pt x="1488" y="258"/>
                    </a:lnTo>
                    <a:lnTo>
                      <a:pt x="1488" y="258"/>
                    </a:lnTo>
                    <a:lnTo>
                      <a:pt x="1488" y="258"/>
                    </a:lnTo>
                    <a:lnTo>
                      <a:pt x="1494" y="258"/>
                    </a:lnTo>
                    <a:lnTo>
                      <a:pt x="1494" y="258"/>
                    </a:lnTo>
                    <a:lnTo>
                      <a:pt x="1494" y="258"/>
                    </a:lnTo>
                    <a:lnTo>
                      <a:pt x="1494" y="258"/>
                    </a:lnTo>
                    <a:lnTo>
                      <a:pt x="1494" y="258"/>
                    </a:lnTo>
                    <a:lnTo>
                      <a:pt x="1494" y="264"/>
                    </a:lnTo>
                    <a:lnTo>
                      <a:pt x="1494" y="264"/>
                    </a:lnTo>
                    <a:lnTo>
                      <a:pt x="1500" y="264"/>
                    </a:lnTo>
                    <a:lnTo>
                      <a:pt x="1500" y="264"/>
                    </a:lnTo>
                    <a:lnTo>
                      <a:pt x="1500" y="264"/>
                    </a:lnTo>
                    <a:lnTo>
                      <a:pt x="1500" y="264"/>
                    </a:lnTo>
                    <a:lnTo>
                      <a:pt x="1500" y="264"/>
                    </a:lnTo>
                    <a:lnTo>
                      <a:pt x="1500" y="264"/>
                    </a:lnTo>
                    <a:lnTo>
                      <a:pt x="1500" y="264"/>
                    </a:lnTo>
                    <a:lnTo>
                      <a:pt x="1506" y="264"/>
                    </a:lnTo>
                    <a:lnTo>
                      <a:pt x="1506" y="264"/>
                    </a:lnTo>
                    <a:lnTo>
                      <a:pt x="1506" y="270"/>
                    </a:lnTo>
                    <a:lnTo>
                      <a:pt x="1506" y="270"/>
                    </a:lnTo>
                    <a:lnTo>
                      <a:pt x="1506" y="270"/>
                    </a:lnTo>
                    <a:lnTo>
                      <a:pt x="1506" y="270"/>
                    </a:lnTo>
                    <a:lnTo>
                      <a:pt x="1506" y="270"/>
                    </a:lnTo>
                    <a:lnTo>
                      <a:pt x="1512" y="270"/>
                    </a:lnTo>
                    <a:lnTo>
                      <a:pt x="1512" y="270"/>
                    </a:lnTo>
                    <a:lnTo>
                      <a:pt x="1512" y="270"/>
                    </a:lnTo>
                    <a:lnTo>
                      <a:pt x="1512" y="270"/>
                    </a:lnTo>
                    <a:lnTo>
                      <a:pt x="1512" y="270"/>
                    </a:lnTo>
                    <a:lnTo>
                      <a:pt x="1512" y="270"/>
                    </a:lnTo>
                    <a:lnTo>
                      <a:pt x="1512" y="276"/>
                    </a:lnTo>
                    <a:lnTo>
                      <a:pt x="1518" y="276"/>
                    </a:lnTo>
                    <a:lnTo>
                      <a:pt x="1518" y="276"/>
                    </a:lnTo>
                    <a:lnTo>
                      <a:pt x="1518" y="276"/>
                    </a:lnTo>
                    <a:lnTo>
                      <a:pt x="1518" y="276"/>
                    </a:lnTo>
                    <a:lnTo>
                      <a:pt x="1518" y="276"/>
                    </a:lnTo>
                    <a:lnTo>
                      <a:pt x="1518" y="276"/>
                    </a:lnTo>
                    <a:lnTo>
                      <a:pt x="1518" y="276"/>
                    </a:lnTo>
                    <a:lnTo>
                      <a:pt x="1524" y="276"/>
                    </a:lnTo>
                    <a:lnTo>
                      <a:pt x="1524" y="276"/>
                    </a:lnTo>
                    <a:lnTo>
                      <a:pt x="1524" y="276"/>
                    </a:lnTo>
                    <a:lnTo>
                      <a:pt x="1524" y="276"/>
                    </a:lnTo>
                    <a:lnTo>
                      <a:pt x="1524" y="282"/>
                    </a:lnTo>
                    <a:lnTo>
                      <a:pt x="1524" y="282"/>
                    </a:lnTo>
                    <a:lnTo>
                      <a:pt x="1524" y="282"/>
                    </a:lnTo>
                    <a:lnTo>
                      <a:pt x="1530" y="282"/>
                    </a:lnTo>
                    <a:lnTo>
                      <a:pt x="1530" y="282"/>
                    </a:lnTo>
                    <a:lnTo>
                      <a:pt x="1530" y="282"/>
                    </a:lnTo>
                    <a:lnTo>
                      <a:pt x="1530" y="282"/>
                    </a:lnTo>
                    <a:lnTo>
                      <a:pt x="1530" y="282"/>
                    </a:lnTo>
                    <a:lnTo>
                      <a:pt x="1530" y="282"/>
                    </a:lnTo>
                    <a:lnTo>
                      <a:pt x="1530" y="282"/>
                    </a:lnTo>
                    <a:lnTo>
                      <a:pt x="1536" y="282"/>
                    </a:lnTo>
                    <a:lnTo>
                      <a:pt x="1536" y="288"/>
                    </a:lnTo>
                    <a:lnTo>
                      <a:pt x="1536" y="288"/>
                    </a:lnTo>
                    <a:lnTo>
                      <a:pt x="1536" y="288"/>
                    </a:lnTo>
                    <a:lnTo>
                      <a:pt x="1536" y="288"/>
                    </a:lnTo>
                    <a:lnTo>
                      <a:pt x="1536" y="288"/>
                    </a:lnTo>
                    <a:lnTo>
                      <a:pt x="1536" y="288"/>
                    </a:lnTo>
                    <a:lnTo>
                      <a:pt x="1542" y="288"/>
                    </a:lnTo>
                    <a:lnTo>
                      <a:pt x="1542" y="288"/>
                    </a:lnTo>
                    <a:lnTo>
                      <a:pt x="1542" y="288"/>
                    </a:lnTo>
                    <a:lnTo>
                      <a:pt x="1542" y="288"/>
                    </a:lnTo>
                    <a:lnTo>
                      <a:pt x="1542" y="288"/>
                    </a:lnTo>
                    <a:lnTo>
                      <a:pt x="1542" y="288"/>
                    </a:lnTo>
                    <a:lnTo>
                      <a:pt x="1542" y="288"/>
                    </a:lnTo>
                    <a:lnTo>
                      <a:pt x="1548" y="294"/>
                    </a:lnTo>
                    <a:lnTo>
                      <a:pt x="1548" y="294"/>
                    </a:lnTo>
                    <a:lnTo>
                      <a:pt x="1548" y="294"/>
                    </a:lnTo>
                    <a:lnTo>
                      <a:pt x="1548" y="294"/>
                    </a:lnTo>
                    <a:lnTo>
                      <a:pt x="1548" y="294"/>
                    </a:lnTo>
                    <a:lnTo>
                      <a:pt x="1548" y="294"/>
                    </a:lnTo>
                    <a:lnTo>
                      <a:pt x="1548" y="294"/>
                    </a:lnTo>
                    <a:lnTo>
                      <a:pt x="1554" y="294"/>
                    </a:lnTo>
                    <a:lnTo>
                      <a:pt x="1554" y="294"/>
                    </a:lnTo>
                    <a:lnTo>
                      <a:pt x="1554" y="294"/>
                    </a:lnTo>
                    <a:lnTo>
                      <a:pt x="1554" y="294"/>
                    </a:lnTo>
                    <a:lnTo>
                      <a:pt x="1554" y="294"/>
                    </a:lnTo>
                    <a:lnTo>
                      <a:pt x="1554" y="300"/>
                    </a:lnTo>
                    <a:lnTo>
                      <a:pt x="1554" y="300"/>
                    </a:lnTo>
                    <a:lnTo>
                      <a:pt x="1560" y="300"/>
                    </a:lnTo>
                    <a:lnTo>
                      <a:pt x="1560" y="300"/>
                    </a:lnTo>
                    <a:lnTo>
                      <a:pt x="1560" y="300"/>
                    </a:lnTo>
                    <a:lnTo>
                      <a:pt x="1560" y="300"/>
                    </a:lnTo>
                    <a:lnTo>
                      <a:pt x="1560" y="300"/>
                    </a:lnTo>
                    <a:lnTo>
                      <a:pt x="1560" y="300"/>
                    </a:lnTo>
                    <a:lnTo>
                      <a:pt x="1566" y="300"/>
                    </a:lnTo>
                    <a:lnTo>
                      <a:pt x="1566" y="300"/>
                    </a:lnTo>
                    <a:lnTo>
                      <a:pt x="1566" y="300"/>
                    </a:lnTo>
                    <a:lnTo>
                      <a:pt x="1566" y="300"/>
                    </a:lnTo>
                    <a:lnTo>
                      <a:pt x="1566" y="306"/>
                    </a:lnTo>
                    <a:lnTo>
                      <a:pt x="1566" y="306"/>
                    </a:lnTo>
                    <a:lnTo>
                      <a:pt x="1566" y="306"/>
                    </a:lnTo>
                    <a:lnTo>
                      <a:pt x="1572" y="306"/>
                    </a:lnTo>
                    <a:lnTo>
                      <a:pt x="1572" y="306"/>
                    </a:lnTo>
                    <a:lnTo>
                      <a:pt x="1572" y="306"/>
                    </a:lnTo>
                    <a:lnTo>
                      <a:pt x="1572" y="306"/>
                    </a:lnTo>
                    <a:lnTo>
                      <a:pt x="1572" y="306"/>
                    </a:lnTo>
                    <a:lnTo>
                      <a:pt x="1572" y="306"/>
                    </a:lnTo>
                    <a:lnTo>
                      <a:pt x="1572" y="306"/>
                    </a:lnTo>
                    <a:lnTo>
                      <a:pt x="1578" y="306"/>
                    </a:lnTo>
                    <a:lnTo>
                      <a:pt x="1578" y="306"/>
                    </a:lnTo>
                    <a:lnTo>
                      <a:pt x="1578" y="312"/>
                    </a:lnTo>
                    <a:lnTo>
                      <a:pt x="1578" y="312"/>
                    </a:lnTo>
                    <a:lnTo>
                      <a:pt x="1578" y="312"/>
                    </a:lnTo>
                    <a:lnTo>
                      <a:pt x="1578" y="312"/>
                    </a:lnTo>
                    <a:lnTo>
                      <a:pt x="1584" y="312"/>
                    </a:lnTo>
                    <a:lnTo>
                      <a:pt x="1584" y="312"/>
                    </a:lnTo>
                    <a:lnTo>
                      <a:pt x="1584" y="312"/>
                    </a:lnTo>
                    <a:lnTo>
                      <a:pt x="1584" y="312"/>
                    </a:lnTo>
                    <a:lnTo>
                      <a:pt x="1584" y="312"/>
                    </a:lnTo>
                    <a:lnTo>
                      <a:pt x="1584" y="312"/>
                    </a:lnTo>
                    <a:lnTo>
                      <a:pt x="1584" y="312"/>
                    </a:lnTo>
                    <a:lnTo>
                      <a:pt x="1590" y="312"/>
                    </a:lnTo>
                    <a:lnTo>
                      <a:pt x="1590" y="318"/>
                    </a:lnTo>
                    <a:lnTo>
                      <a:pt x="1590" y="318"/>
                    </a:lnTo>
                    <a:lnTo>
                      <a:pt x="1590" y="318"/>
                    </a:lnTo>
                    <a:lnTo>
                      <a:pt x="1590" y="318"/>
                    </a:lnTo>
                    <a:lnTo>
                      <a:pt x="1590" y="318"/>
                    </a:lnTo>
                    <a:lnTo>
                      <a:pt x="1590" y="318"/>
                    </a:lnTo>
                    <a:lnTo>
                      <a:pt x="1596" y="318"/>
                    </a:lnTo>
                    <a:lnTo>
                      <a:pt x="1596" y="318"/>
                    </a:lnTo>
                    <a:lnTo>
                      <a:pt x="1596" y="318"/>
                    </a:lnTo>
                    <a:lnTo>
                      <a:pt x="1596" y="318"/>
                    </a:lnTo>
                    <a:lnTo>
                      <a:pt x="1596" y="318"/>
                    </a:lnTo>
                    <a:lnTo>
                      <a:pt x="1596" y="318"/>
                    </a:lnTo>
                    <a:lnTo>
                      <a:pt x="1596" y="318"/>
                    </a:lnTo>
                    <a:lnTo>
                      <a:pt x="1602" y="324"/>
                    </a:lnTo>
                    <a:lnTo>
                      <a:pt x="1602" y="324"/>
                    </a:lnTo>
                    <a:lnTo>
                      <a:pt x="1602" y="324"/>
                    </a:lnTo>
                    <a:lnTo>
                      <a:pt x="1602" y="324"/>
                    </a:lnTo>
                    <a:lnTo>
                      <a:pt x="1602" y="324"/>
                    </a:lnTo>
                    <a:lnTo>
                      <a:pt x="1602" y="324"/>
                    </a:lnTo>
                    <a:lnTo>
                      <a:pt x="1602" y="324"/>
                    </a:lnTo>
                    <a:lnTo>
                      <a:pt x="1608" y="324"/>
                    </a:lnTo>
                    <a:lnTo>
                      <a:pt x="1608" y="324"/>
                    </a:lnTo>
                    <a:lnTo>
                      <a:pt x="1608" y="324"/>
                    </a:lnTo>
                    <a:lnTo>
                      <a:pt x="1608" y="324"/>
                    </a:lnTo>
                    <a:lnTo>
                      <a:pt x="1608" y="324"/>
                    </a:lnTo>
                    <a:lnTo>
                      <a:pt x="1608" y="330"/>
                    </a:lnTo>
                    <a:lnTo>
                      <a:pt x="1608" y="330"/>
                    </a:lnTo>
                    <a:lnTo>
                      <a:pt x="1614" y="330"/>
                    </a:lnTo>
                    <a:lnTo>
                      <a:pt x="1614" y="330"/>
                    </a:lnTo>
                    <a:lnTo>
                      <a:pt x="1614" y="330"/>
                    </a:lnTo>
                    <a:lnTo>
                      <a:pt x="1614" y="330"/>
                    </a:lnTo>
                    <a:lnTo>
                      <a:pt x="1614" y="330"/>
                    </a:lnTo>
                    <a:lnTo>
                      <a:pt x="1614" y="330"/>
                    </a:lnTo>
                    <a:lnTo>
                      <a:pt x="1614" y="330"/>
                    </a:lnTo>
                    <a:lnTo>
                      <a:pt x="1620" y="330"/>
                    </a:lnTo>
                    <a:lnTo>
                      <a:pt x="1620" y="330"/>
                    </a:lnTo>
                    <a:lnTo>
                      <a:pt x="1620" y="330"/>
                    </a:lnTo>
                    <a:lnTo>
                      <a:pt x="1620" y="330"/>
                    </a:lnTo>
                    <a:lnTo>
                      <a:pt x="1620" y="336"/>
                    </a:lnTo>
                    <a:lnTo>
                      <a:pt x="1620" y="336"/>
                    </a:lnTo>
                    <a:lnTo>
                      <a:pt x="1620" y="336"/>
                    </a:lnTo>
                    <a:lnTo>
                      <a:pt x="1626" y="336"/>
                    </a:lnTo>
                    <a:lnTo>
                      <a:pt x="1626" y="336"/>
                    </a:lnTo>
                    <a:lnTo>
                      <a:pt x="1626" y="336"/>
                    </a:lnTo>
                    <a:lnTo>
                      <a:pt x="1626" y="336"/>
                    </a:lnTo>
                    <a:lnTo>
                      <a:pt x="1626" y="336"/>
                    </a:lnTo>
                    <a:lnTo>
                      <a:pt x="1626" y="336"/>
                    </a:lnTo>
                    <a:lnTo>
                      <a:pt x="1626" y="336"/>
                    </a:lnTo>
                    <a:lnTo>
                      <a:pt x="1632" y="336"/>
                    </a:lnTo>
                    <a:lnTo>
                      <a:pt x="1632" y="336"/>
                    </a:lnTo>
                    <a:lnTo>
                      <a:pt x="1632" y="342"/>
                    </a:lnTo>
                    <a:lnTo>
                      <a:pt x="1632" y="342"/>
                    </a:lnTo>
                    <a:lnTo>
                      <a:pt x="1632" y="342"/>
                    </a:lnTo>
                    <a:lnTo>
                      <a:pt x="1632" y="342"/>
                    </a:lnTo>
                    <a:lnTo>
                      <a:pt x="1632" y="342"/>
                    </a:lnTo>
                    <a:lnTo>
                      <a:pt x="1638" y="342"/>
                    </a:lnTo>
                    <a:lnTo>
                      <a:pt x="1638" y="342"/>
                    </a:lnTo>
                    <a:lnTo>
                      <a:pt x="1638" y="342"/>
                    </a:lnTo>
                    <a:lnTo>
                      <a:pt x="1638" y="342"/>
                    </a:lnTo>
                    <a:lnTo>
                      <a:pt x="1638" y="342"/>
                    </a:lnTo>
                    <a:lnTo>
                      <a:pt x="1638" y="342"/>
                    </a:lnTo>
                    <a:lnTo>
                      <a:pt x="1638" y="342"/>
                    </a:lnTo>
                    <a:lnTo>
                      <a:pt x="1644" y="342"/>
                    </a:lnTo>
                    <a:lnTo>
                      <a:pt x="1644" y="348"/>
                    </a:lnTo>
                    <a:lnTo>
                      <a:pt x="1644" y="348"/>
                    </a:lnTo>
                    <a:lnTo>
                      <a:pt x="1644" y="348"/>
                    </a:lnTo>
                    <a:lnTo>
                      <a:pt x="1644" y="348"/>
                    </a:lnTo>
                    <a:lnTo>
                      <a:pt x="1644" y="348"/>
                    </a:lnTo>
                    <a:lnTo>
                      <a:pt x="1644" y="348"/>
                    </a:lnTo>
                    <a:lnTo>
                      <a:pt x="1650" y="348"/>
                    </a:lnTo>
                    <a:lnTo>
                      <a:pt x="1650" y="348"/>
                    </a:lnTo>
                    <a:lnTo>
                      <a:pt x="1650" y="348"/>
                    </a:lnTo>
                    <a:lnTo>
                      <a:pt x="1650" y="348"/>
                    </a:lnTo>
                    <a:lnTo>
                      <a:pt x="1650" y="348"/>
                    </a:lnTo>
                    <a:lnTo>
                      <a:pt x="1650" y="348"/>
                    </a:lnTo>
                    <a:lnTo>
                      <a:pt x="1650" y="354"/>
                    </a:lnTo>
                    <a:lnTo>
                      <a:pt x="1656" y="354"/>
                    </a:lnTo>
                    <a:lnTo>
                      <a:pt x="1656" y="354"/>
                    </a:lnTo>
                    <a:lnTo>
                      <a:pt x="1656" y="354"/>
                    </a:lnTo>
                    <a:lnTo>
                      <a:pt x="1656" y="354"/>
                    </a:lnTo>
                    <a:lnTo>
                      <a:pt x="1656" y="354"/>
                    </a:lnTo>
                    <a:lnTo>
                      <a:pt x="1656" y="354"/>
                    </a:lnTo>
                    <a:lnTo>
                      <a:pt x="1656" y="354"/>
                    </a:lnTo>
                    <a:lnTo>
                      <a:pt x="1662" y="354"/>
                    </a:lnTo>
                    <a:lnTo>
                      <a:pt x="1662" y="354"/>
                    </a:lnTo>
                    <a:lnTo>
                      <a:pt x="1662" y="354"/>
                    </a:lnTo>
                    <a:lnTo>
                      <a:pt x="1662" y="354"/>
                    </a:lnTo>
                    <a:lnTo>
                      <a:pt x="1662" y="354"/>
                    </a:lnTo>
                    <a:lnTo>
                      <a:pt x="1662" y="360"/>
                    </a:lnTo>
                    <a:lnTo>
                      <a:pt x="1668" y="360"/>
                    </a:lnTo>
                    <a:lnTo>
                      <a:pt x="1668" y="360"/>
                    </a:lnTo>
                    <a:lnTo>
                      <a:pt x="1668" y="360"/>
                    </a:lnTo>
                    <a:lnTo>
                      <a:pt x="1668" y="360"/>
                    </a:lnTo>
                    <a:lnTo>
                      <a:pt x="1668" y="360"/>
                    </a:lnTo>
                    <a:lnTo>
                      <a:pt x="1668" y="360"/>
                    </a:lnTo>
                    <a:lnTo>
                      <a:pt x="1668" y="360"/>
                    </a:lnTo>
                    <a:lnTo>
                      <a:pt x="1674" y="360"/>
                    </a:lnTo>
                    <a:lnTo>
                      <a:pt x="1674" y="360"/>
                    </a:lnTo>
                    <a:lnTo>
                      <a:pt x="1674" y="360"/>
                    </a:lnTo>
                    <a:lnTo>
                      <a:pt x="1674" y="360"/>
                    </a:lnTo>
                    <a:lnTo>
                      <a:pt x="1674" y="366"/>
                    </a:lnTo>
                    <a:lnTo>
                      <a:pt x="1674" y="366"/>
                    </a:lnTo>
                    <a:lnTo>
                      <a:pt x="1674" y="366"/>
                    </a:lnTo>
                    <a:lnTo>
                      <a:pt x="1680" y="366"/>
                    </a:lnTo>
                    <a:lnTo>
                      <a:pt x="1680" y="366"/>
                    </a:lnTo>
                    <a:lnTo>
                      <a:pt x="1680" y="366"/>
                    </a:lnTo>
                    <a:lnTo>
                      <a:pt x="1680" y="366"/>
                    </a:lnTo>
                    <a:lnTo>
                      <a:pt x="1680" y="366"/>
                    </a:lnTo>
                    <a:lnTo>
                      <a:pt x="1680" y="366"/>
                    </a:lnTo>
                    <a:lnTo>
                      <a:pt x="1680" y="366"/>
                    </a:lnTo>
                    <a:lnTo>
                      <a:pt x="1686" y="366"/>
                    </a:lnTo>
                    <a:lnTo>
                      <a:pt x="1686" y="366"/>
                    </a:lnTo>
                    <a:lnTo>
                      <a:pt x="1686" y="372"/>
                    </a:lnTo>
                    <a:lnTo>
                      <a:pt x="1686" y="372"/>
                    </a:lnTo>
                    <a:lnTo>
                      <a:pt x="1686" y="372"/>
                    </a:lnTo>
                    <a:lnTo>
                      <a:pt x="1686" y="372"/>
                    </a:lnTo>
                    <a:lnTo>
                      <a:pt x="1686" y="372"/>
                    </a:lnTo>
                    <a:lnTo>
                      <a:pt x="1692" y="372"/>
                    </a:lnTo>
                    <a:lnTo>
                      <a:pt x="1692" y="372"/>
                    </a:lnTo>
                    <a:lnTo>
                      <a:pt x="1692" y="372"/>
                    </a:lnTo>
                    <a:lnTo>
                      <a:pt x="1692" y="372"/>
                    </a:lnTo>
                    <a:lnTo>
                      <a:pt x="1692" y="372"/>
                    </a:lnTo>
                    <a:lnTo>
                      <a:pt x="1692" y="372"/>
                    </a:lnTo>
                    <a:lnTo>
                      <a:pt x="1692" y="372"/>
                    </a:lnTo>
                    <a:lnTo>
                      <a:pt x="1698" y="372"/>
                    </a:lnTo>
                    <a:lnTo>
                      <a:pt x="1698" y="378"/>
                    </a:lnTo>
                    <a:lnTo>
                      <a:pt x="1698" y="378"/>
                    </a:lnTo>
                    <a:lnTo>
                      <a:pt x="1698" y="378"/>
                    </a:lnTo>
                    <a:lnTo>
                      <a:pt x="1698" y="378"/>
                    </a:lnTo>
                    <a:lnTo>
                      <a:pt x="1698" y="378"/>
                    </a:lnTo>
                    <a:lnTo>
                      <a:pt x="1698" y="378"/>
                    </a:lnTo>
                    <a:lnTo>
                      <a:pt x="1704" y="378"/>
                    </a:lnTo>
                    <a:lnTo>
                      <a:pt x="1704" y="378"/>
                    </a:lnTo>
                    <a:lnTo>
                      <a:pt x="1704" y="378"/>
                    </a:lnTo>
                    <a:lnTo>
                      <a:pt x="1704" y="378"/>
                    </a:lnTo>
                    <a:lnTo>
                      <a:pt x="1704" y="378"/>
                    </a:lnTo>
                    <a:lnTo>
                      <a:pt x="1704" y="378"/>
                    </a:lnTo>
                    <a:lnTo>
                      <a:pt x="1704" y="384"/>
                    </a:lnTo>
                    <a:lnTo>
                      <a:pt x="1710" y="384"/>
                    </a:lnTo>
                    <a:lnTo>
                      <a:pt x="1710" y="384"/>
                    </a:lnTo>
                    <a:lnTo>
                      <a:pt x="1710" y="384"/>
                    </a:lnTo>
                    <a:lnTo>
                      <a:pt x="1710" y="384"/>
                    </a:lnTo>
                    <a:lnTo>
                      <a:pt x="1710" y="384"/>
                    </a:lnTo>
                    <a:lnTo>
                      <a:pt x="1710" y="384"/>
                    </a:lnTo>
                    <a:lnTo>
                      <a:pt x="1710" y="384"/>
                    </a:lnTo>
                    <a:lnTo>
                      <a:pt x="1716" y="384"/>
                    </a:lnTo>
                    <a:lnTo>
                      <a:pt x="1716" y="384"/>
                    </a:lnTo>
                    <a:lnTo>
                      <a:pt x="1716" y="384"/>
                    </a:lnTo>
                    <a:lnTo>
                      <a:pt x="1716" y="384"/>
                    </a:lnTo>
                    <a:lnTo>
                      <a:pt x="1716" y="384"/>
                    </a:lnTo>
                    <a:lnTo>
                      <a:pt x="1716" y="390"/>
                    </a:lnTo>
                    <a:lnTo>
                      <a:pt x="1716" y="390"/>
                    </a:lnTo>
                    <a:lnTo>
                      <a:pt x="1722" y="390"/>
                    </a:lnTo>
                    <a:lnTo>
                      <a:pt x="1722" y="390"/>
                    </a:lnTo>
                    <a:lnTo>
                      <a:pt x="1722" y="390"/>
                    </a:lnTo>
                    <a:lnTo>
                      <a:pt x="1722" y="390"/>
                    </a:lnTo>
                    <a:lnTo>
                      <a:pt x="1722" y="390"/>
                    </a:lnTo>
                    <a:lnTo>
                      <a:pt x="1722" y="390"/>
                    </a:lnTo>
                    <a:lnTo>
                      <a:pt x="1722" y="390"/>
                    </a:lnTo>
                    <a:lnTo>
                      <a:pt x="1728" y="390"/>
                    </a:lnTo>
                    <a:lnTo>
                      <a:pt x="1728" y="390"/>
                    </a:lnTo>
                    <a:lnTo>
                      <a:pt x="1728" y="390"/>
                    </a:lnTo>
                    <a:lnTo>
                      <a:pt x="1728" y="396"/>
                    </a:lnTo>
                    <a:lnTo>
                      <a:pt x="1728" y="396"/>
                    </a:lnTo>
                    <a:lnTo>
                      <a:pt x="1728" y="396"/>
                    </a:lnTo>
                    <a:lnTo>
                      <a:pt x="1728" y="396"/>
                    </a:lnTo>
                    <a:lnTo>
                      <a:pt x="1734" y="396"/>
                    </a:lnTo>
                    <a:lnTo>
                      <a:pt x="1734" y="396"/>
                    </a:lnTo>
                    <a:lnTo>
                      <a:pt x="1734" y="396"/>
                    </a:lnTo>
                    <a:lnTo>
                      <a:pt x="1734" y="396"/>
                    </a:lnTo>
                    <a:lnTo>
                      <a:pt x="1734" y="396"/>
                    </a:lnTo>
                    <a:lnTo>
                      <a:pt x="1734" y="396"/>
                    </a:lnTo>
                    <a:lnTo>
                      <a:pt x="1734" y="396"/>
                    </a:lnTo>
                    <a:lnTo>
                      <a:pt x="1740" y="396"/>
                    </a:lnTo>
                    <a:lnTo>
                      <a:pt x="1740" y="396"/>
                    </a:lnTo>
                    <a:lnTo>
                      <a:pt x="1740" y="402"/>
                    </a:lnTo>
                    <a:lnTo>
                      <a:pt x="1740" y="402"/>
                    </a:lnTo>
                    <a:lnTo>
                      <a:pt x="1740" y="402"/>
                    </a:lnTo>
                    <a:lnTo>
                      <a:pt x="1740" y="402"/>
                    </a:lnTo>
                    <a:lnTo>
                      <a:pt x="1740" y="402"/>
                    </a:lnTo>
                    <a:lnTo>
                      <a:pt x="1746" y="402"/>
                    </a:lnTo>
                    <a:lnTo>
                      <a:pt x="1746" y="402"/>
                    </a:lnTo>
                    <a:lnTo>
                      <a:pt x="1746" y="402"/>
                    </a:lnTo>
                    <a:lnTo>
                      <a:pt x="1746" y="402"/>
                    </a:lnTo>
                    <a:lnTo>
                      <a:pt x="1746" y="402"/>
                    </a:lnTo>
                    <a:lnTo>
                      <a:pt x="1746" y="402"/>
                    </a:lnTo>
                    <a:lnTo>
                      <a:pt x="1752" y="402"/>
                    </a:lnTo>
                    <a:lnTo>
                      <a:pt x="1752" y="408"/>
                    </a:lnTo>
                    <a:lnTo>
                      <a:pt x="1752" y="408"/>
                    </a:lnTo>
                    <a:lnTo>
                      <a:pt x="1752" y="408"/>
                    </a:lnTo>
                    <a:lnTo>
                      <a:pt x="1752" y="408"/>
                    </a:lnTo>
                    <a:lnTo>
                      <a:pt x="1752" y="408"/>
                    </a:lnTo>
                    <a:lnTo>
                      <a:pt x="1752" y="408"/>
                    </a:lnTo>
                    <a:lnTo>
                      <a:pt x="1758" y="408"/>
                    </a:lnTo>
                    <a:lnTo>
                      <a:pt x="1758" y="408"/>
                    </a:lnTo>
                    <a:lnTo>
                      <a:pt x="1758" y="408"/>
                    </a:lnTo>
                    <a:lnTo>
                      <a:pt x="1758" y="408"/>
                    </a:lnTo>
                    <a:lnTo>
                      <a:pt x="1758" y="408"/>
                    </a:lnTo>
                    <a:lnTo>
                      <a:pt x="1758" y="408"/>
                    </a:lnTo>
                    <a:lnTo>
                      <a:pt x="1758" y="408"/>
                    </a:lnTo>
                    <a:lnTo>
                      <a:pt x="1764" y="414"/>
                    </a:lnTo>
                    <a:lnTo>
                      <a:pt x="1764" y="414"/>
                    </a:lnTo>
                    <a:lnTo>
                      <a:pt x="1764" y="414"/>
                    </a:lnTo>
                    <a:lnTo>
                      <a:pt x="1764" y="414"/>
                    </a:lnTo>
                    <a:lnTo>
                      <a:pt x="1764" y="414"/>
                    </a:lnTo>
                    <a:lnTo>
                      <a:pt x="1764" y="414"/>
                    </a:lnTo>
                    <a:lnTo>
                      <a:pt x="1764" y="414"/>
                    </a:lnTo>
                    <a:lnTo>
                      <a:pt x="1770" y="414"/>
                    </a:lnTo>
                    <a:lnTo>
                      <a:pt x="1770" y="414"/>
                    </a:lnTo>
                    <a:lnTo>
                      <a:pt x="1770" y="414"/>
                    </a:lnTo>
                    <a:lnTo>
                      <a:pt x="1770" y="414"/>
                    </a:lnTo>
                    <a:lnTo>
                      <a:pt x="1770" y="414"/>
                    </a:lnTo>
                    <a:lnTo>
                      <a:pt x="1770" y="420"/>
                    </a:lnTo>
                    <a:lnTo>
                      <a:pt x="1770" y="420"/>
                    </a:lnTo>
                    <a:lnTo>
                      <a:pt x="1776" y="420"/>
                    </a:lnTo>
                    <a:lnTo>
                      <a:pt x="1776" y="420"/>
                    </a:lnTo>
                    <a:lnTo>
                      <a:pt x="1776" y="420"/>
                    </a:lnTo>
                    <a:lnTo>
                      <a:pt x="1776" y="420"/>
                    </a:lnTo>
                    <a:lnTo>
                      <a:pt x="1776" y="420"/>
                    </a:lnTo>
                    <a:lnTo>
                      <a:pt x="1776" y="420"/>
                    </a:lnTo>
                    <a:lnTo>
                      <a:pt x="1776" y="420"/>
                    </a:lnTo>
                    <a:lnTo>
                      <a:pt x="1782" y="420"/>
                    </a:lnTo>
                    <a:lnTo>
                      <a:pt x="1782" y="420"/>
                    </a:lnTo>
                    <a:lnTo>
                      <a:pt x="1782" y="420"/>
                    </a:lnTo>
                    <a:lnTo>
                      <a:pt x="1782" y="426"/>
                    </a:lnTo>
                    <a:lnTo>
                      <a:pt x="1782" y="426"/>
                    </a:lnTo>
                    <a:lnTo>
                      <a:pt x="1782" y="426"/>
                    </a:lnTo>
                    <a:lnTo>
                      <a:pt x="1782" y="426"/>
                    </a:lnTo>
                    <a:lnTo>
                      <a:pt x="1788" y="426"/>
                    </a:lnTo>
                    <a:lnTo>
                      <a:pt x="1788" y="426"/>
                    </a:lnTo>
                    <a:lnTo>
                      <a:pt x="1788" y="426"/>
                    </a:lnTo>
                    <a:lnTo>
                      <a:pt x="1788" y="426"/>
                    </a:lnTo>
                    <a:lnTo>
                      <a:pt x="1788" y="426"/>
                    </a:lnTo>
                    <a:lnTo>
                      <a:pt x="1788" y="426"/>
                    </a:lnTo>
                    <a:lnTo>
                      <a:pt x="1788" y="426"/>
                    </a:lnTo>
                    <a:lnTo>
                      <a:pt x="1794" y="426"/>
                    </a:lnTo>
                    <a:lnTo>
                      <a:pt x="1794" y="426"/>
                    </a:lnTo>
                    <a:lnTo>
                      <a:pt x="1794" y="432"/>
                    </a:lnTo>
                    <a:lnTo>
                      <a:pt x="1794" y="432"/>
                    </a:lnTo>
                    <a:lnTo>
                      <a:pt x="1794" y="432"/>
                    </a:lnTo>
                    <a:lnTo>
                      <a:pt x="1794" y="432"/>
                    </a:lnTo>
                    <a:lnTo>
                      <a:pt x="1794" y="432"/>
                    </a:lnTo>
                    <a:lnTo>
                      <a:pt x="1800" y="432"/>
                    </a:lnTo>
                    <a:lnTo>
                      <a:pt x="1800" y="432"/>
                    </a:lnTo>
                    <a:lnTo>
                      <a:pt x="1800" y="432"/>
                    </a:lnTo>
                    <a:lnTo>
                      <a:pt x="1800" y="432"/>
                    </a:lnTo>
                    <a:lnTo>
                      <a:pt x="1800" y="432"/>
                    </a:lnTo>
                    <a:lnTo>
                      <a:pt x="1800" y="432"/>
                    </a:lnTo>
                    <a:lnTo>
                      <a:pt x="1806" y="438"/>
                    </a:lnTo>
                    <a:lnTo>
                      <a:pt x="1806" y="438"/>
                    </a:lnTo>
                    <a:lnTo>
                      <a:pt x="1806" y="438"/>
                    </a:lnTo>
                    <a:lnTo>
                      <a:pt x="1806" y="438"/>
                    </a:lnTo>
                    <a:lnTo>
                      <a:pt x="1806" y="438"/>
                    </a:lnTo>
                    <a:lnTo>
                      <a:pt x="1806" y="438"/>
                    </a:lnTo>
                    <a:lnTo>
                      <a:pt x="1806" y="438"/>
                    </a:lnTo>
                    <a:lnTo>
                      <a:pt x="1812" y="438"/>
                    </a:lnTo>
                    <a:lnTo>
                      <a:pt x="1812" y="438"/>
                    </a:lnTo>
                    <a:lnTo>
                      <a:pt x="1812" y="438"/>
                    </a:lnTo>
                    <a:lnTo>
                      <a:pt x="1812" y="438"/>
                    </a:lnTo>
                    <a:lnTo>
                      <a:pt x="1812" y="438"/>
                    </a:lnTo>
                    <a:lnTo>
                      <a:pt x="1812" y="438"/>
                    </a:lnTo>
                    <a:lnTo>
                      <a:pt x="1812" y="438"/>
                    </a:lnTo>
                    <a:lnTo>
                      <a:pt x="1818" y="438"/>
                    </a:lnTo>
                    <a:lnTo>
                      <a:pt x="1818" y="444"/>
                    </a:lnTo>
                    <a:lnTo>
                      <a:pt x="1818" y="444"/>
                    </a:lnTo>
                    <a:lnTo>
                      <a:pt x="1818" y="444"/>
                    </a:lnTo>
                    <a:lnTo>
                      <a:pt x="1818" y="444"/>
                    </a:lnTo>
                    <a:lnTo>
                      <a:pt x="1818" y="444"/>
                    </a:lnTo>
                    <a:lnTo>
                      <a:pt x="1818" y="444"/>
                    </a:lnTo>
                    <a:lnTo>
                      <a:pt x="1824" y="444"/>
                    </a:lnTo>
                    <a:lnTo>
                      <a:pt x="1824" y="444"/>
                    </a:lnTo>
                    <a:lnTo>
                      <a:pt x="1824" y="444"/>
                    </a:lnTo>
                    <a:lnTo>
                      <a:pt x="1824" y="444"/>
                    </a:lnTo>
                    <a:lnTo>
                      <a:pt x="1824" y="444"/>
                    </a:lnTo>
                    <a:lnTo>
                      <a:pt x="1824" y="444"/>
                    </a:lnTo>
                    <a:lnTo>
                      <a:pt x="1824" y="444"/>
                    </a:lnTo>
                    <a:lnTo>
                      <a:pt x="1830" y="444"/>
                    </a:lnTo>
                    <a:lnTo>
                      <a:pt x="1830" y="444"/>
                    </a:lnTo>
                    <a:lnTo>
                      <a:pt x="1830" y="444"/>
                    </a:lnTo>
                    <a:lnTo>
                      <a:pt x="1830" y="444"/>
                    </a:lnTo>
                    <a:lnTo>
                      <a:pt x="1830" y="444"/>
                    </a:lnTo>
                    <a:lnTo>
                      <a:pt x="1830" y="450"/>
                    </a:lnTo>
                    <a:lnTo>
                      <a:pt x="1830" y="450"/>
                    </a:lnTo>
                    <a:lnTo>
                      <a:pt x="1836" y="450"/>
                    </a:lnTo>
                    <a:lnTo>
                      <a:pt x="1836" y="450"/>
                    </a:lnTo>
                    <a:lnTo>
                      <a:pt x="1836" y="450"/>
                    </a:lnTo>
                    <a:lnTo>
                      <a:pt x="1836" y="450"/>
                    </a:lnTo>
                    <a:lnTo>
                      <a:pt x="1836" y="450"/>
                    </a:lnTo>
                    <a:lnTo>
                      <a:pt x="1836" y="450"/>
                    </a:lnTo>
                    <a:lnTo>
                      <a:pt x="1836" y="450"/>
                    </a:lnTo>
                    <a:lnTo>
                      <a:pt x="1842" y="450"/>
                    </a:lnTo>
                    <a:lnTo>
                      <a:pt x="1842" y="450"/>
                    </a:lnTo>
                    <a:lnTo>
                      <a:pt x="1842" y="450"/>
                    </a:lnTo>
                    <a:lnTo>
                      <a:pt x="1842" y="450"/>
                    </a:lnTo>
                    <a:lnTo>
                      <a:pt x="1842" y="450"/>
                    </a:lnTo>
                    <a:lnTo>
                      <a:pt x="1842" y="450"/>
                    </a:lnTo>
                    <a:lnTo>
                      <a:pt x="1842" y="450"/>
                    </a:lnTo>
                    <a:lnTo>
                      <a:pt x="1848" y="450"/>
                    </a:lnTo>
                    <a:lnTo>
                      <a:pt x="1848" y="450"/>
                    </a:lnTo>
                    <a:lnTo>
                      <a:pt x="1848" y="450"/>
                    </a:lnTo>
                    <a:lnTo>
                      <a:pt x="1848" y="450"/>
                    </a:lnTo>
                    <a:lnTo>
                      <a:pt x="1848" y="450"/>
                    </a:lnTo>
                    <a:lnTo>
                      <a:pt x="1848" y="450"/>
                    </a:lnTo>
                    <a:lnTo>
                      <a:pt x="1854" y="450"/>
                    </a:lnTo>
                    <a:lnTo>
                      <a:pt x="1854" y="450"/>
                    </a:lnTo>
                    <a:lnTo>
                      <a:pt x="1854" y="450"/>
                    </a:lnTo>
                    <a:lnTo>
                      <a:pt x="1854" y="450"/>
                    </a:lnTo>
                    <a:lnTo>
                      <a:pt x="1854" y="450"/>
                    </a:lnTo>
                    <a:lnTo>
                      <a:pt x="1854" y="450"/>
                    </a:lnTo>
                    <a:lnTo>
                      <a:pt x="1854" y="450"/>
                    </a:lnTo>
                    <a:lnTo>
                      <a:pt x="1860" y="450"/>
                    </a:lnTo>
                    <a:lnTo>
                      <a:pt x="1860" y="450"/>
                    </a:lnTo>
                    <a:lnTo>
                      <a:pt x="1860" y="450"/>
                    </a:lnTo>
                    <a:lnTo>
                      <a:pt x="1860" y="450"/>
                    </a:lnTo>
                    <a:lnTo>
                      <a:pt x="1860" y="450"/>
                    </a:lnTo>
                    <a:lnTo>
                      <a:pt x="1860" y="450"/>
                    </a:lnTo>
                    <a:lnTo>
                      <a:pt x="1860" y="450"/>
                    </a:lnTo>
                    <a:lnTo>
                      <a:pt x="1866" y="450"/>
                    </a:lnTo>
                    <a:lnTo>
                      <a:pt x="1866" y="450"/>
                    </a:lnTo>
                    <a:lnTo>
                      <a:pt x="1866" y="450"/>
                    </a:lnTo>
                    <a:lnTo>
                      <a:pt x="1866" y="450"/>
                    </a:lnTo>
                    <a:lnTo>
                      <a:pt x="1866" y="450"/>
                    </a:lnTo>
                    <a:lnTo>
                      <a:pt x="1866" y="450"/>
                    </a:lnTo>
                    <a:lnTo>
                      <a:pt x="1866" y="450"/>
                    </a:lnTo>
                    <a:lnTo>
                      <a:pt x="1872" y="450"/>
                    </a:lnTo>
                    <a:lnTo>
                      <a:pt x="1872" y="450"/>
                    </a:lnTo>
                    <a:lnTo>
                      <a:pt x="1872" y="450"/>
                    </a:lnTo>
                    <a:lnTo>
                      <a:pt x="1872" y="450"/>
                    </a:lnTo>
                    <a:lnTo>
                      <a:pt x="1872" y="450"/>
                    </a:lnTo>
                    <a:lnTo>
                      <a:pt x="1872" y="450"/>
                    </a:lnTo>
                    <a:lnTo>
                      <a:pt x="1872" y="450"/>
                    </a:lnTo>
                    <a:lnTo>
                      <a:pt x="1878" y="450"/>
                    </a:lnTo>
                    <a:lnTo>
                      <a:pt x="1878" y="450"/>
                    </a:lnTo>
                    <a:lnTo>
                      <a:pt x="1878" y="450"/>
                    </a:lnTo>
                    <a:lnTo>
                      <a:pt x="1878" y="450"/>
                    </a:lnTo>
                    <a:lnTo>
                      <a:pt x="1878" y="450"/>
                    </a:lnTo>
                    <a:lnTo>
                      <a:pt x="1878" y="450"/>
                    </a:lnTo>
                    <a:lnTo>
                      <a:pt x="1878" y="450"/>
                    </a:lnTo>
                    <a:lnTo>
                      <a:pt x="1884" y="450"/>
                    </a:lnTo>
                    <a:lnTo>
                      <a:pt x="1884" y="450"/>
                    </a:lnTo>
                    <a:lnTo>
                      <a:pt x="1884" y="450"/>
                    </a:lnTo>
                    <a:lnTo>
                      <a:pt x="1884" y="450"/>
                    </a:lnTo>
                    <a:lnTo>
                      <a:pt x="1884" y="450"/>
                    </a:lnTo>
                    <a:lnTo>
                      <a:pt x="1884" y="450"/>
                    </a:lnTo>
                    <a:lnTo>
                      <a:pt x="1884" y="450"/>
                    </a:lnTo>
                    <a:lnTo>
                      <a:pt x="1890" y="450"/>
                    </a:lnTo>
                    <a:lnTo>
                      <a:pt x="1890" y="450"/>
                    </a:lnTo>
                    <a:lnTo>
                      <a:pt x="1890" y="450"/>
                    </a:lnTo>
                    <a:lnTo>
                      <a:pt x="1890" y="450"/>
                    </a:lnTo>
                    <a:lnTo>
                      <a:pt x="1890" y="450"/>
                    </a:lnTo>
                    <a:lnTo>
                      <a:pt x="1890" y="450"/>
                    </a:lnTo>
                    <a:lnTo>
                      <a:pt x="1890" y="450"/>
                    </a:lnTo>
                    <a:lnTo>
                      <a:pt x="1896" y="450"/>
                    </a:lnTo>
                    <a:lnTo>
                      <a:pt x="1896" y="450"/>
                    </a:lnTo>
                    <a:lnTo>
                      <a:pt x="1896" y="450"/>
                    </a:lnTo>
                    <a:lnTo>
                      <a:pt x="1896" y="450"/>
                    </a:lnTo>
                    <a:lnTo>
                      <a:pt x="1896" y="450"/>
                    </a:lnTo>
                    <a:lnTo>
                      <a:pt x="1896" y="450"/>
                    </a:lnTo>
                    <a:lnTo>
                      <a:pt x="1896" y="450"/>
                    </a:lnTo>
                    <a:lnTo>
                      <a:pt x="1902" y="450"/>
                    </a:lnTo>
                    <a:lnTo>
                      <a:pt x="1902" y="450"/>
                    </a:lnTo>
                    <a:lnTo>
                      <a:pt x="1902" y="450"/>
                    </a:lnTo>
                    <a:lnTo>
                      <a:pt x="1902" y="450"/>
                    </a:lnTo>
                    <a:lnTo>
                      <a:pt x="1902" y="450"/>
                    </a:lnTo>
                    <a:lnTo>
                      <a:pt x="1902" y="450"/>
                    </a:lnTo>
                    <a:lnTo>
                      <a:pt x="1902" y="450"/>
                    </a:lnTo>
                    <a:lnTo>
                      <a:pt x="1908" y="450"/>
                    </a:lnTo>
                    <a:lnTo>
                      <a:pt x="1908" y="450"/>
                    </a:lnTo>
                    <a:lnTo>
                      <a:pt x="1908" y="450"/>
                    </a:lnTo>
                    <a:lnTo>
                      <a:pt x="1908" y="450"/>
                    </a:lnTo>
                    <a:lnTo>
                      <a:pt x="1908" y="450"/>
                    </a:lnTo>
                    <a:lnTo>
                      <a:pt x="1908" y="450"/>
                    </a:lnTo>
                    <a:lnTo>
                      <a:pt x="1908" y="450"/>
                    </a:lnTo>
                    <a:lnTo>
                      <a:pt x="1914" y="450"/>
                    </a:lnTo>
                    <a:lnTo>
                      <a:pt x="1914" y="450"/>
                    </a:lnTo>
                    <a:lnTo>
                      <a:pt x="1914" y="450"/>
                    </a:lnTo>
                    <a:lnTo>
                      <a:pt x="1914" y="450"/>
                    </a:lnTo>
                    <a:lnTo>
                      <a:pt x="1914" y="450"/>
                    </a:lnTo>
                    <a:lnTo>
                      <a:pt x="1914" y="450"/>
                    </a:lnTo>
                    <a:lnTo>
                      <a:pt x="1914" y="450"/>
                    </a:lnTo>
                    <a:lnTo>
                      <a:pt x="1920" y="450"/>
                    </a:lnTo>
                    <a:lnTo>
                      <a:pt x="1920" y="450"/>
                    </a:lnTo>
                    <a:lnTo>
                      <a:pt x="1920" y="450"/>
                    </a:lnTo>
                    <a:lnTo>
                      <a:pt x="1920" y="450"/>
                    </a:lnTo>
                    <a:lnTo>
                      <a:pt x="1920" y="450"/>
                    </a:lnTo>
                    <a:lnTo>
                      <a:pt x="1920" y="450"/>
                    </a:lnTo>
                    <a:lnTo>
                      <a:pt x="1920" y="450"/>
                    </a:lnTo>
                    <a:lnTo>
                      <a:pt x="1926" y="444"/>
                    </a:lnTo>
                    <a:lnTo>
                      <a:pt x="1926" y="444"/>
                    </a:lnTo>
                    <a:lnTo>
                      <a:pt x="1926" y="444"/>
                    </a:lnTo>
                    <a:lnTo>
                      <a:pt x="1926" y="444"/>
                    </a:lnTo>
                    <a:lnTo>
                      <a:pt x="1926" y="444"/>
                    </a:lnTo>
                    <a:lnTo>
                      <a:pt x="1926" y="444"/>
                    </a:lnTo>
                    <a:lnTo>
                      <a:pt x="1926" y="444"/>
                    </a:lnTo>
                    <a:lnTo>
                      <a:pt x="1932" y="444"/>
                    </a:lnTo>
                    <a:lnTo>
                      <a:pt x="1932" y="444"/>
                    </a:lnTo>
                    <a:lnTo>
                      <a:pt x="1932" y="444"/>
                    </a:lnTo>
                    <a:lnTo>
                      <a:pt x="1932" y="444"/>
                    </a:lnTo>
                    <a:lnTo>
                      <a:pt x="1932" y="444"/>
                    </a:lnTo>
                    <a:lnTo>
                      <a:pt x="1932" y="444"/>
                    </a:lnTo>
                    <a:lnTo>
                      <a:pt x="1932" y="444"/>
                    </a:lnTo>
                    <a:lnTo>
                      <a:pt x="1938" y="444"/>
                    </a:lnTo>
                    <a:lnTo>
                      <a:pt x="1938" y="444"/>
                    </a:lnTo>
                    <a:lnTo>
                      <a:pt x="1938" y="444"/>
                    </a:lnTo>
                    <a:lnTo>
                      <a:pt x="1938" y="444"/>
                    </a:lnTo>
                    <a:lnTo>
                      <a:pt x="1938" y="444"/>
                    </a:lnTo>
                    <a:lnTo>
                      <a:pt x="1938" y="444"/>
                    </a:lnTo>
                    <a:lnTo>
                      <a:pt x="1938" y="444"/>
                    </a:lnTo>
                    <a:lnTo>
                      <a:pt x="1944" y="444"/>
                    </a:lnTo>
                    <a:lnTo>
                      <a:pt x="1944" y="444"/>
                    </a:lnTo>
                    <a:lnTo>
                      <a:pt x="1944" y="444"/>
                    </a:lnTo>
                    <a:lnTo>
                      <a:pt x="1944" y="444"/>
                    </a:lnTo>
                    <a:lnTo>
                      <a:pt x="1944" y="444"/>
                    </a:lnTo>
                    <a:lnTo>
                      <a:pt x="1944" y="444"/>
                    </a:lnTo>
                    <a:lnTo>
                      <a:pt x="1950" y="444"/>
                    </a:lnTo>
                    <a:lnTo>
                      <a:pt x="1950" y="444"/>
                    </a:lnTo>
                    <a:lnTo>
                      <a:pt x="1950" y="444"/>
                    </a:lnTo>
                    <a:lnTo>
                      <a:pt x="1950" y="444"/>
                    </a:lnTo>
                    <a:lnTo>
                      <a:pt x="1950" y="444"/>
                    </a:lnTo>
                    <a:lnTo>
                      <a:pt x="1950" y="444"/>
                    </a:lnTo>
                    <a:lnTo>
                      <a:pt x="1950" y="444"/>
                    </a:lnTo>
                    <a:lnTo>
                      <a:pt x="1956" y="444"/>
                    </a:lnTo>
                    <a:lnTo>
                      <a:pt x="1956" y="444"/>
                    </a:lnTo>
                    <a:lnTo>
                      <a:pt x="1956" y="444"/>
                    </a:lnTo>
                    <a:lnTo>
                      <a:pt x="1956" y="444"/>
                    </a:lnTo>
                    <a:lnTo>
                      <a:pt x="1956" y="444"/>
                    </a:lnTo>
                    <a:lnTo>
                      <a:pt x="1956" y="444"/>
                    </a:lnTo>
                    <a:lnTo>
                      <a:pt x="1956" y="444"/>
                    </a:lnTo>
                    <a:lnTo>
                      <a:pt x="1962" y="444"/>
                    </a:lnTo>
                    <a:lnTo>
                      <a:pt x="1962" y="444"/>
                    </a:lnTo>
                    <a:lnTo>
                      <a:pt x="1962" y="444"/>
                    </a:lnTo>
                    <a:lnTo>
                      <a:pt x="1962" y="444"/>
                    </a:lnTo>
                    <a:lnTo>
                      <a:pt x="1962" y="444"/>
                    </a:lnTo>
                    <a:lnTo>
                      <a:pt x="1962" y="444"/>
                    </a:lnTo>
                    <a:lnTo>
                      <a:pt x="1962" y="444"/>
                    </a:lnTo>
                    <a:lnTo>
                      <a:pt x="1968" y="444"/>
                    </a:lnTo>
                    <a:lnTo>
                      <a:pt x="1968" y="444"/>
                    </a:lnTo>
                    <a:lnTo>
                      <a:pt x="1968" y="444"/>
                    </a:lnTo>
                    <a:lnTo>
                      <a:pt x="1968" y="444"/>
                    </a:lnTo>
                    <a:lnTo>
                      <a:pt x="1968" y="444"/>
                    </a:lnTo>
                    <a:lnTo>
                      <a:pt x="1968" y="444"/>
                    </a:lnTo>
                    <a:lnTo>
                      <a:pt x="1974" y="444"/>
                    </a:lnTo>
                    <a:lnTo>
                      <a:pt x="1974" y="444"/>
                    </a:lnTo>
                    <a:lnTo>
                      <a:pt x="1974" y="444"/>
                    </a:lnTo>
                    <a:lnTo>
                      <a:pt x="1974" y="444"/>
                    </a:lnTo>
                    <a:lnTo>
                      <a:pt x="1974" y="438"/>
                    </a:lnTo>
                    <a:lnTo>
                      <a:pt x="1974" y="438"/>
                    </a:lnTo>
                    <a:lnTo>
                      <a:pt x="1974" y="438"/>
                    </a:lnTo>
                    <a:lnTo>
                      <a:pt x="1980" y="438"/>
                    </a:lnTo>
                    <a:lnTo>
                      <a:pt x="1980" y="438"/>
                    </a:lnTo>
                    <a:lnTo>
                      <a:pt x="1980" y="438"/>
                    </a:lnTo>
                    <a:lnTo>
                      <a:pt x="1980" y="438"/>
                    </a:lnTo>
                    <a:lnTo>
                      <a:pt x="1980" y="438"/>
                    </a:lnTo>
                    <a:lnTo>
                      <a:pt x="1980" y="438"/>
                    </a:lnTo>
                    <a:lnTo>
                      <a:pt x="1980" y="438"/>
                    </a:lnTo>
                    <a:lnTo>
                      <a:pt x="1986" y="438"/>
                    </a:lnTo>
                    <a:lnTo>
                      <a:pt x="1986" y="438"/>
                    </a:lnTo>
                    <a:lnTo>
                      <a:pt x="1986" y="438"/>
                    </a:lnTo>
                    <a:lnTo>
                      <a:pt x="1986" y="438"/>
                    </a:lnTo>
                    <a:lnTo>
                      <a:pt x="1986" y="438"/>
                    </a:lnTo>
                    <a:lnTo>
                      <a:pt x="1986" y="438"/>
                    </a:lnTo>
                    <a:lnTo>
                      <a:pt x="1986" y="438"/>
                    </a:lnTo>
                    <a:lnTo>
                      <a:pt x="1992" y="438"/>
                    </a:lnTo>
                    <a:lnTo>
                      <a:pt x="1992" y="438"/>
                    </a:lnTo>
                    <a:lnTo>
                      <a:pt x="1992" y="438"/>
                    </a:lnTo>
                    <a:lnTo>
                      <a:pt x="1992" y="438"/>
                    </a:lnTo>
                    <a:lnTo>
                      <a:pt x="1992" y="438"/>
                    </a:lnTo>
                    <a:lnTo>
                      <a:pt x="1992" y="438"/>
                    </a:lnTo>
                    <a:lnTo>
                      <a:pt x="1992" y="438"/>
                    </a:lnTo>
                    <a:lnTo>
                      <a:pt x="1998" y="438"/>
                    </a:lnTo>
                    <a:lnTo>
                      <a:pt x="1998" y="438"/>
                    </a:lnTo>
                    <a:lnTo>
                      <a:pt x="1998" y="438"/>
                    </a:lnTo>
                    <a:lnTo>
                      <a:pt x="1998" y="438"/>
                    </a:lnTo>
                    <a:lnTo>
                      <a:pt x="1998" y="438"/>
                    </a:lnTo>
                    <a:lnTo>
                      <a:pt x="1998" y="438"/>
                    </a:lnTo>
                    <a:lnTo>
                      <a:pt x="1998" y="438"/>
                    </a:lnTo>
                    <a:lnTo>
                      <a:pt x="2004" y="438"/>
                    </a:lnTo>
                    <a:lnTo>
                      <a:pt x="2004" y="438"/>
                    </a:lnTo>
                    <a:lnTo>
                      <a:pt x="2004" y="438"/>
                    </a:lnTo>
                    <a:lnTo>
                      <a:pt x="2004" y="438"/>
                    </a:lnTo>
                    <a:lnTo>
                      <a:pt x="2004" y="438"/>
                    </a:lnTo>
                    <a:lnTo>
                      <a:pt x="2004" y="438"/>
                    </a:lnTo>
                    <a:lnTo>
                      <a:pt x="2004" y="438"/>
                    </a:lnTo>
                    <a:lnTo>
                      <a:pt x="2010" y="438"/>
                    </a:lnTo>
                    <a:lnTo>
                      <a:pt x="2010" y="438"/>
                    </a:lnTo>
                    <a:lnTo>
                      <a:pt x="2010" y="438"/>
                    </a:lnTo>
                    <a:lnTo>
                      <a:pt x="2010" y="438"/>
                    </a:lnTo>
                    <a:lnTo>
                      <a:pt x="2010" y="438"/>
                    </a:lnTo>
                    <a:lnTo>
                      <a:pt x="2010" y="438"/>
                    </a:lnTo>
                    <a:lnTo>
                      <a:pt x="2010" y="438"/>
                    </a:lnTo>
                    <a:lnTo>
                      <a:pt x="2016" y="438"/>
                    </a:lnTo>
                    <a:lnTo>
                      <a:pt x="2016" y="438"/>
                    </a:lnTo>
                    <a:lnTo>
                      <a:pt x="2016" y="438"/>
                    </a:lnTo>
                    <a:lnTo>
                      <a:pt x="2016" y="438"/>
                    </a:lnTo>
                    <a:lnTo>
                      <a:pt x="2016" y="438"/>
                    </a:lnTo>
                    <a:lnTo>
                      <a:pt x="2016" y="438"/>
                    </a:lnTo>
                    <a:lnTo>
                      <a:pt x="2016" y="438"/>
                    </a:lnTo>
                    <a:lnTo>
                      <a:pt x="2022" y="438"/>
                    </a:lnTo>
                    <a:lnTo>
                      <a:pt x="2022" y="438"/>
                    </a:lnTo>
                    <a:lnTo>
                      <a:pt x="2022" y="438"/>
                    </a:lnTo>
                    <a:lnTo>
                      <a:pt x="2022" y="438"/>
                    </a:lnTo>
                    <a:lnTo>
                      <a:pt x="2022" y="438"/>
                    </a:lnTo>
                    <a:lnTo>
                      <a:pt x="2022" y="438"/>
                    </a:lnTo>
                    <a:lnTo>
                      <a:pt x="2022" y="438"/>
                    </a:lnTo>
                    <a:lnTo>
                      <a:pt x="2028" y="432"/>
                    </a:lnTo>
                    <a:lnTo>
                      <a:pt x="2028" y="432"/>
                    </a:lnTo>
                    <a:lnTo>
                      <a:pt x="2028" y="432"/>
                    </a:lnTo>
                    <a:lnTo>
                      <a:pt x="2028" y="432"/>
                    </a:lnTo>
                    <a:lnTo>
                      <a:pt x="2028" y="432"/>
                    </a:lnTo>
                    <a:lnTo>
                      <a:pt x="2028" y="432"/>
                    </a:lnTo>
                    <a:lnTo>
                      <a:pt x="2034" y="432"/>
                    </a:lnTo>
                    <a:lnTo>
                      <a:pt x="2034" y="432"/>
                    </a:lnTo>
                    <a:lnTo>
                      <a:pt x="2034" y="432"/>
                    </a:lnTo>
                    <a:lnTo>
                      <a:pt x="2034" y="432"/>
                    </a:lnTo>
                    <a:lnTo>
                      <a:pt x="2034" y="432"/>
                    </a:lnTo>
                    <a:lnTo>
                      <a:pt x="2034" y="432"/>
                    </a:lnTo>
                    <a:lnTo>
                      <a:pt x="2034" y="432"/>
                    </a:lnTo>
                    <a:lnTo>
                      <a:pt x="2040" y="432"/>
                    </a:lnTo>
                    <a:lnTo>
                      <a:pt x="2040" y="432"/>
                    </a:lnTo>
                    <a:lnTo>
                      <a:pt x="2040" y="432"/>
                    </a:lnTo>
                    <a:lnTo>
                      <a:pt x="2040" y="432"/>
                    </a:lnTo>
                    <a:lnTo>
                      <a:pt x="2040" y="432"/>
                    </a:lnTo>
                    <a:lnTo>
                      <a:pt x="2040" y="432"/>
                    </a:lnTo>
                    <a:lnTo>
                      <a:pt x="2040" y="432"/>
                    </a:lnTo>
                    <a:lnTo>
                      <a:pt x="2046" y="432"/>
                    </a:lnTo>
                    <a:lnTo>
                      <a:pt x="2046" y="432"/>
                    </a:lnTo>
                    <a:lnTo>
                      <a:pt x="2046" y="432"/>
                    </a:lnTo>
                    <a:lnTo>
                      <a:pt x="2046" y="432"/>
                    </a:lnTo>
                    <a:lnTo>
                      <a:pt x="2046" y="432"/>
                    </a:lnTo>
                    <a:lnTo>
                      <a:pt x="2046" y="432"/>
                    </a:lnTo>
                    <a:lnTo>
                      <a:pt x="2046" y="432"/>
                    </a:lnTo>
                    <a:lnTo>
                      <a:pt x="2052" y="432"/>
                    </a:lnTo>
                    <a:lnTo>
                      <a:pt x="2052" y="432"/>
                    </a:lnTo>
                    <a:lnTo>
                      <a:pt x="2052" y="432"/>
                    </a:lnTo>
                    <a:lnTo>
                      <a:pt x="2052" y="432"/>
                    </a:lnTo>
                    <a:lnTo>
                      <a:pt x="2052" y="432"/>
                    </a:lnTo>
                    <a:lnTo>
                      <a:pt x="2052" y="432"/>
                    </a:lnTo>
                    <a:lnTo>
                      <a:pt x="2052" y="432"/>
                    </a:lnTo>
                    <a:lnTo>
                      <a:pt x="2058" y="432"/>
                    </a:lnTo>
                    <a:lnTo>
                      <a:pt x="2058" y="432"/>
                    </a:lnTo>
                    <a:lnTo>
                      <a:pt x="2058" y="432"/>
                    </a:lnTo>
                    <a:lnTo>
                      <a:pt x="2058" y="432"/>
                    </a:lnTo>
                    <a:lnTo>
                      <a:pt x="2058" y="432"/>
                    </a:lnTo>
                    <a:lnTo>
                      <a:pt x="2058" y="432"/>
                    </a:lnTo>
                    <a:lnTo>
                      <a:pt x="2058" y="432"/>
                    </a:lnTo>
                    <a:lnTo>
                      <a:pt x="2064" y="432"/>
                    </a:lnTo>
                    <a:lnTo>
                      <a:pt x="2064" y="432"/>
                    </a:lnTo>
                    <a:lnTo>
                      <a:pt x="2064" y="432"/>
                    </a:lnTo>
                    <a:lnTo>
                      <a:pt x="2064" y="432"/>
                    </a:lnTo>
                    <a:lnTo>
                      <a:pt x="2064" y="432"/>
                    </a:lnTo>
                    <a:lnTo>
                      <a:pt x="2064" y="432"/>
                    </a:lnTo>
                    <a:lnTo>
                      <a:pt x="2064" y="432"/>
                    </a:lnTo>
                    <a:lnTo>
                      <a:pt x="2070" y="432"/>
                    </a:lnTo>
                    <a:lnTo>
                      <a:pt x="2070" y="432"/>
                    </a:lnTo>
                    <a:lnTo>
                      <a:pt x="2070" y="432"/>
                    </a:lnTo>
                    <a:lnTo>
                      <a:pt x="2070" y="432"/>
                    </a:lnTo>
                    <a:lnTo>
                      <a:pt x="2070" y="432"/>
                    </a:lnTo>
                    <a:lnTo>
                      <a:pt x="2070" y="432"/>
                    </a:lnTo>
                    <a:lnTo>
                      <a:pt x="2070" y="432"/>
                    </a:lnTo>
                    <a:lnTo>
                      <a:pt x="2076" y="432"/>
                    </a:lnTo>
                    <a:lnTo>
                      <a:pt x="2076" y="432"/>
                    </a:lnTo>
                    <a:lnTo>
                      <a:pt x="2076" y="432"/>
                    </a:lnTo>
                    <a:lnTo>
                      <a:pt x="2076" y="432"/>
                    </a:lnTo>
                    <a:lnTo>
                      <a:pt x="2076" y="426"/>
                    </a:lnTo>
                    <a:lnTo>
                      <a:pt x="2076" y="426"/>
                    </a:lnTo>
                    <a:lnTo>
                      <a:pt x="2076" y="426"/>
                    </a:lnTo>
                    <a:lnTo>
                      <a:pt x="2082" y="426"/>
                    </a:lnTo>
                    <a:lnTo>
                      <a:pt x="2082" y="426"/>
                    </a:lnTo>
                    <a:lnTo>
                      <a:pt x="2082" y="426"/>
                    </a:lnTo>
                    <a:lnTo>
                      <a:pt x="2082" y="426"/>
                    </a:lnTo>
                    <a:lnTo>
                      <a:pt x="2082" y="426"/>
                    </a:lnTo>
                    <a:lnTo>
                      <a:pt x="2082" y="426"/>
                    </a:lnTo>
                    <a:lnTo>
                      <a:pt x="2082" y="426"/>
                    </a:lnTo>
                    <a:lnTo>
                      <a:pt x="2088" y="426"/>
                    </a:lnTo>
                    <a:lnTo>
                      <a:pt x="2088" y="426"/>
                    </a:lnTo>
                    <a:lnTo>
                      <a:pt x="2088" y="426"/>
                    </a:lnTo>
                    <a:lnTo>
                      <a:pt x="2088" y="426"/>
                    </a:lnTo>
                    <a:lnTo>
                      <a:pt x="2088" y="426"/>
                    </a:lnTo>
                    <a:lnTo>
                      <a:pt x="2088" y="426"/>
                    </a:lnTo>
                    <a:lnTo>
                      <a:pt x="2088" y="426"/>
                    </a:lnTo>
                    <a:lnTo>
                      <a:pt x="2094" y="426"/>
                    </a:lnTo>
                    <a:lnTo>
                      <a:pt x="2094" y="426"/>
                    </a:lnTo>
                    <a:lnTo>
                      <a:pt x="2094" y="426"/>
                    </a:lnTo>
                    <a:lnTo>
                      <a:pt x="2094" y="426"/>
                    </a:lnTo>
                    <a:lnTo>
                      <a:pt x="2094" y="426"/>
                    </a:lnTo>
                    <a:lnTo>
                      <a:pt x="2094" y="426"/>
                    </a:lnTo>
                    <a:lnTo>
                      <a:pt x="2094" y="426"/>
                    </a:lnTo>
                    <a:lnTo>
                      <a:pt x="2100" y="426"/>
                    </a:lnTo>
                    <a:lnTo>
                      <a:pt x="2100" y="426"/>
                    </a:lnTo>
                    <a:lnTo>
                      <a:pt x="2100" y="426"/>
                    </a:lnTo>
                    <a:lnTo>
                      <a:pt x="2100" y="426"/>
                    </a:lnTo>
                    <a:lnTo>
                      <a:pt x="2100" y="426"/>
                    </a:lnTo>
                    <a:lnTo>
                      <a:pt x="2100" y="426"/>
                    </a:lnTo>
                    <a:lnTo>
                      <a:pt x="2100" y="426"/>
                    </a:lnTo>
                    <a:lnTo>
                      <a:pt x="2106" y="426"/>
                    </a:lnTo>
                    <a:lnTo>
                      <a:pt x="2106" y="426"/>
                    </a:lnTo>
                    <a:lnTo>
                      <a:pt x="2106" y="426"/>
                    </a:lnTo>
                    <a:lnTo>
                      <a:pt x="2106" y="426"/>
                    </a:lnTo>
                    <a:lnTo>
                      <a:pt x="2106" y="426"/>
                    </a:lnTo>
                    <a:lnTo>
                      <a:pt x="2106" y="426"/>
                    </a:lnTo>
                    <a:lnTo>
                      <a:pt x="2106" y="426"/>
                    </a:lnTo>
                    <a:lnTo>
                      <a:pt x="2112" y="426"/>
                    </a:lnTo>
                    <a:lnTo>
                      <a:pt x="2112" y="426"/>
                    </a:lnTo>
                    <a:lnTo>
                      <a:pt x="2112" y="426"/>
                    </a:lnTo>
                    <a:lnTo>
                      <a:pt x="2112" y="426"/>
                    </a:lnTo>
                    <a:lnTo>
                      <a:pt x="2112" y="426"/>
                    </a:lnTo>
                    <a:lnTo>
                      <a:pt x="2112" y="426"/>
                    </a:lnTo>
                    <a:lnTo>
                      <a:pt x="2118" y="426"/>
                    </a:lnTo>
                    <a:lnTo>
                      <a:pt x="2118" y="426"/>
                    </a:lnTo>
                    <a:lnTo>
                      <a:pt x="2118" y="426"/>
                    </a:lnTo>
                    <a:lnTo>
                      <a:pt x="2118" y="426"/>
                    </a:lnTo>
                    <a:lnTo>
                      <a:pt x="2118" y="426"/>
                    </a:lnTo>
                    <a:lnTo>
                      <a:pt x="2118" y="426"/>
                    </a:lnTo>
                    <a:lnTo>
                      <a:pt x="2118" y="426"/>
                    </a:lnTo>
                    <a:lnTo>
                      <a:pt x="2124" y="426"/>
                    </a:lnTo>
                    <a:lnTo>
                      <a:pt x="2124" y="426"/>
                    </a:lnTo>
                    <a:lnTo>
                      <a:pt x="2124" y="426"/>
                    </a:lnTo>
                    <a:lnTo>
                      <a:pt x="2124" y="426"/>
                    </a:lnTo>
                    <a:lnTo>
                      <a:pt x="2124" y="426"/>
                    </a:lnTo>
                    <a:lnTo>
                      <a:pt x="2124" y="426"/>
                    </a:lnTo>
                    <a:lnTo>
                      <a:pt x="2124" y="426"/>
                    </a:lnTo>
                    <a:lnTo>
                      <a:pt x="2130" y="426"/>
                    </a:lnTo>
                    <a:lnTo>
                      <a:pt x="2130" y="420"/>
                    </a:lnTo>
                    <a:lnTo>
                      <a:pt x="2130" y="420"/>
                    </a:lnTo>
                    <a:lnTo>
                      <a:pt x="2130" y="420"/>
                    </a:lnTo>
                    <a:lnTo>
                      <a:pt x="2130" y="420"/>
                    </a:lnTo>
                    <a:lnTo>
                      <a:pt x="2130" y="420"/>
                    </a:lnTo>
                    <a:lnTo>
                      <a:pt x="2130" y="420"/>
                    </a:lnTo>
                    <a:lnTo>
                      <a:pt x="2136" y="420"/>
                    </a:lnTo>
                    <a:lnTo>
                      <a:pt x="2136" y="420"/>
                    </a:lnTo>
                    <a:lnTo>
                      <a:pt x="2136" y="420"/>
                    </a:lnTo>
                    <a:lnTo>
                      <a:pt x="2136" y="420"/>
                    </a:lnTo>
                    <a:lnTo>
                      <a:pt x="2136" y="420"/>
                    </a:lnTo>
                    <a:lnTo>
                      <a:pt x="2136" y="420"/>
                    </a:lnTo>
                    <a:lnTo>
                      <a:pt x="2136" y="420"/>
                    </a:lnTo>
                    <a:lnTo>
                      <a:pt x="2142" y="420"/>
                    </a:lnTo>
                    <a:lnTo>
                      <a:pt x="2142" y="420"/>
                    </a:lnTo>
                    <a:lnTo>
                      <a:pt x="2142" y="420"/>
                    </a:lnTo>
                    <a:lnTo>
                      <a:pt x="2142" y="420"/>
                    </a:lnTo>
                    <a:lnTo>
                      <a:pt x="2142" y="420"/>
                    </a:lnTo>
                    <a:lnTo>
                      <a:pt x="2142" y="420"/>
                    </a:lnTo>
                    <a:lnTo>
                      <a:pt x="2142" y="420"/>
                    </a:lnTo>
                    <a:lnTo>
                      <a:pt x="2148" y="420"/>
                    </a:lnTo>
                    <a:lnTo>
                      <a:pt x="2148" y="420"/>
                    </a:lnTo>
                    <a:lnTo>
                      <a:pt x="2148" y="420"/>
                    </a:lnTo>
                    <a:lnTo>
                      <a:pt x="2148" y="420"/>
                    </a:lnTo>
                    <a:lnTo>
                      <a:pt x="2148" y="420"/>
                    </a:lnTo>
                    <a:lnTo>
                      <a:pt x="2148" y="420"/>
                    </a:lnTo>
                    <a:lnTo>
                      <a:pt x="2148" y="420"/>
                    </a:lnTo>
                    <a:lnTo>
                      <a:pt x="2154" y="420"/>
                    </a:lnTo>
                    <a:lnTo>
                      <a:pt x="2154" y="420"/>
                    </a:lnTo>
                    <a:lnTo>
                      <a:pt x="2154" y="420"/>
                    </a:lnTo>
                    <a:lnTo>
                      <a:pt x="2154" y="420"/>
                    </a:lnTo>
                    <a:lnTo>
                      <a:pt x="2154" y="420"/>
                    </a:lnTo>
                    <a:lnTo>
                      <a:pt x="2154" y="420"/>
                    </a:lnTo>
                    <a:lnTo>
                      <a:pt x="2154" y="420"/>
                    </a:lnTo>
                    <a:lnTo>
                      <a:pt x="2160" y="420"/>
                    </a:lnTo>
                    <a:lnTo>
                      <a:pt x="2160" y="420"/>
                    </a:lnTo>
                    <a:lnTo>
                      <a:pt x="2160" y="420"/>
                    </a:lnTo>
                    <a:lnTo>
                      <a:pt x="2160" y="420"/>
                    </a:lnTo>
                    <a:lnTo>
                      <a:pt x="2160" y="420"/>
                    </a:lnTo>
                    <a:lnTo>
                      <a:pt x="2160" y="420"/>
                    </a:lnTo>
                    <a:lnTo>
                      <a:pt x="2160" y="420"/>
                    </a:lnTo>
                    <a:lnTo>
                      <a:pt x="2166" y="420"/>
                    </a:lnTo>
                    <a:lnTo>
                      <a:pt x="2166" y="420"/>
                    </a:lnTo>
                    <a:lnTo>
                      <a:pt x="2166" y="420"/>
                    </a:lnTo>
                    <a:lnTo>
                      <a:pt x="2166" y="420"/>
                    </a:lnTo>
                    <a:lnTo>
                      <a:pt x="2166" y="420"/>
                    </a:lnTo>
                    <a:lnTo>
                      <a:pt x="2166" y="420"/>
                    </a:lnTo>
                    <a:lnTo>
                      <a:pt x="2166" y="420"/>
                    </a:lnTo>
                    <a:lnTo>
                      <a:pt x="2172" y="420"/>
                    </a:lnTo>
                    <a:lnTo>
                      <a:pt x="2172" y="420"/>
                    </a:lnTo>
                    <a:lnTo>
                      <a:pt x="2172" y="420"/>
                    </a:lnTo>
                    <a:lnTo>
                      <a:pt x="2172" y="420"/>
                    </a:lnTo>
                    <a:lnTo>
                      <a:pt x="2172" y="420"/>
                    </a:lnTo>
                    <a:lnTo>
                      <a:pt x="2172" y="420"/>
                    </a:lnTo>
                    <a:lnTo>
                      <a:pt x="2178" y="420"/>
                    </a:lnTo>
                    <a:lnTo>
                      <a:pt x="2178" y="420"/>
                    </a:lnTo>
                    <a:lnTo>
                      <a:pt x="2178" y="420"/>
                    </a:lnTo>
                    <a:lnTo>
                      <a:pt x="2178" y="420"/>
                    </a:lnTo>
                    <a:lnTo>
                      <a:pt x="2178" y="420"/>
                    </a:lnTo>
                    <a:lnTo>
                      <a:pt x="2178" y="420"/>
                    </a:lnTo>
                    <a:lnTo>
                      <a:pt x="2178" y="420"/>
                    </a:lnTo>
                    <a:lnTo>
                      <a:pt x="2184" y="420"/>
                    </a:lnTo>
                    <a:lnTo>
                      <a:pt x="2184" y="420"/>
                    </a:lnTo>
                    <a:lnTo>
                      <a:pt x="2184" y="420"/>
                    </a:lnTo>
                    <a:lnTo>
                      <a:pt x="2184" y="420"/>
                    </a:lnTo>
                    <a:lnTo>
                      <a:pt x="2184" y="420"/>
                    </a:lnTo>
                    <a:lnTo>
                      <a:pt x="2184" y="420"/>
                    </a:lnTo>
                    <a:lnTo>
                      <a:pt x="2184" y="420"/>
                    </a:lnTo>
                    <a:lnTo>
                      <a:pt x="2190" y="420"/>
                    </a:lnTo>
                    <a:lnTo>
                      <a:pt x="2190" y="420"/>
                    </a:lnTo>
                    <a:lnTo>
                      <a:pt x="2190" y="420"/>
                    </a:lnTo>
                    <a:lnTo>
                      <a:pt x="2190" y="420"/>
                    </a:lnTo>
                    <a:lnTo>
                      <a:pt x="2190" y="420"/>
                    </a:lnTo>
                    <a:lnTo>
                      <a:pt x="2190" y="420"/>
                    </a:lnTo>
                    <a:lnTo>
                      <a:pt x="2190" y="420"/>
                    </a:lnTo>
                    <a:lnTo>
                      <a:pt x="2196" y="420"/>
                    </a:lnTo>
                    <a:lnTo>
                      <a:pt x="2196" y="420"/>
                    </a:lnTo>
                    <a:lnTo>
                      <a:pt x="2196" y="420"/>
                    </a:lnTo>
                    <a:lnTo>
                      <a:pt x="2196" y="420"/>
                    </a:lnTo>
                    <a:lnTo>
                      <a:pt x="2196" y="420"/>
                    </a:lnTo>
                    <a:lnTo>
                      <a:pt x="2196" y="420"/>
                    </a:lnTo>
                    <a:lnTo>
                      <a:pt x="2196" y="420"/>
                    </a:lnTo>
                    <a:lnTo>
                      <a:pt x="2202" y="420"/>
                    </a:lnTo>
                    <a:lnTo>
                      <a:pt x="2202" y="420"/>
                    </a:lnTo>
                    <a:lnTo>
                      <a:pt x="2202" y="420"/>
                    </a:lnTo>
                    <a:lnTo>
                      <a:pt x="2202" y="420"/>
                    </a:lnTo>
                    <a:lnTo>
                      <a:pt x="2202" y="420"/>
                    </a:lnTo>
                    <a:lnTo>
                      <a:pt x="2202" y="420"/>
                    </a:lnTo>
                    <a:lnTo>
                      <a:pt x="2202" y="420"/>
                    </a:lnTo>
                    <a:lnTo>
                      <a:pt x="2208" y="420"/>
                    </a:lnTo>
                    <a:lnTo>
                      <a:pt x="2208" y="420"/>
                    </a:lnTo>
                    <a:lnTo>
                      <a:pt x="2208" y="420"/>
                    </a:lnTo>
                    <a:lnTo>
                      <a:pt x="2208" y="420"/>
                    </a:lnTo>
                    <a:lnTo>
                      <a:pt x="2208" y="420"/>
                    </a:lnTo>
                    <a:lnTo>
                      <a:pt x="2208" y="420"/>
                    </a:lnTo>
                    <a:lnTo>
                      <a:pt x="2208" y="426"/>
                    </a:lnTo>
                    <a:lnTo>
                      <a:pt x="2214" y="426"/>
                    </a:lnTo>
                    <a:lnTo>
                      <a:pt x="2214" y="426"/>
                    </a:lnTo>
                    <a:lnTo>
                      <a:pt x="2214" y="426"/>
                    </a:lnTo>
                    <a:lnTo>
                      <a:pt x="2214" y="426"/>
                    </a:lnTo>
                    <a:lnTo>
                      <a:pt x="2214" y="426"/>
                    </a:lnTo>
                    <a:lnTo>
                      <a:pt x="2214" y="426"/>
                    </a:lnTo>
                    <a:lnTo>
                      <a:pt x="2214" y="426"/>
                    </a:lnTo>
                    <a:lnTo>
                      <a:pt x="2220" y="426"/>
                    </a:lnTo>
                    <a:lnTo>
                      <a:pt x="2220" y="426"/>
                    </a:lnTo>
                    <a:lnTo>
                      <a:pt x="2220" y="426"/>
                    </a:lnTo>
                    <a:lnTo>
                      <a:pt x="2220" y="426"/>
                    </a:lnTo>
                    <a:lnTo>
                      <a:pt x="2220" y="426"/>
                    </a:lnTo>
                    <a:lnTo>
                      <a:pt x="2220" y="426"/>
                    </a:lnTo>
                    <a:lnTo>
                      <a:pt x="2220" y="426"/>
                    </a:lnTo>
                    <a:lnTo>
                      <a:pt x="2226" y="426"/>
                    </a:lnTo>
                    <a:lnTo>
                      <a:pt x="2226" y="426"/>
                    </a:lnTo>
                    <a:lnTo>
                      <a:pt x="2226" y="426"/>
                    </a:lnTo>
                    <a:lnTo>
                      <a:pt x="2226" y="426"/>
                    </a:lnTo>
                    <a:lnTo>
                      <a:pt x="2226" y="426"/>
                    </a:lnTo>
                    <a:lnTo>
                      <a:pt x="2226" y="426"/>
                    </a:lnTo>
                    <a:lnTo>
                      <a:pt x="2232" y="426"/>
                    </a:lnTo>
                    <a:lnTo>
                      <a:pt x="2232" y="426"/>
                    </a:lnTo>
                    <a:lnTo>
                      <a:pt x="2232" y="426"/>
                    </a:lnTo>
                    <a:lnTo>
                      <a:pt x="2232" y="426"/>
                    </a:lnTo>
                    <a:lnTo>
                      <a:pt x="2232" y="426"/>
                    </a:lnTo>
                    <a:lnTo>
                      <a:pt x="2232" y="426"/>
                    </a:lnTo>
                    <a:lnTo>
                      <a:pt x="2232" y="426"/>
                    </a:lnTo>
                    <a:lnTo>
                      <a:pt x="2238" y="426"/>
                    </a:lnTo>
                    <a:lnTo>
                      <a:pt x="2238" y="426"/>
                    </a:lnTo>
                    <a:lnTo>
                      <a:pt x="2238" y="426"/>
                    </a:lnTo>
                    <a:lnTo>
                      <a:pt x="2238" y="426"/>
                    </a:lnTo>
                    <a:lnTo>
                      <a:pt x="2238" y="426"/>
                    </a:lnTo>
                    <a:lnTo>
                      <a:pt x="2238" y="426"/>
                    </a:lnTo>
                    <a:lnTo>
                      <a:pt x="2238" y="426"/>
                    </a:lnTo>
                    <a:lnTo>
                      <a:pt x="2244" y="426"/>
                    </a:lnTo>
                    <a:lnTo>
                      <a:pt x="2244" y="426"/>
                    </a:lnTo>
                    <a:lnTo>
                      <a:pt x="2244" y="426"/>
                    </a:lnTo>
                    <a:lnTo>
                      <a:pt x="2244" y="426"/>
                    </a:lnTo>
                    <a:lnTo>
                      <a:pt x="2244" y="426"/>
                    </a:lnTo>
                    <a:lnTo>
                      <a:pt x="2244" y="426"/>
                    </a:lnTo>
                    <a:lnTo>
                      <a:pt x="2244" y="426"/>
                    </a:lnTo>
                    <a:lnTo>
                      <a:pt x="2250" y="426"/>
                    </a:lnTo>
                    <a:lnTo>
                      <a:pt x="2250" y="426"/>
                    </a:lnTo>
                    <a:lnTo>
                      <a:pt x="2250" y="426"/>
                    </a:lnTo>
                    <a:lnTo>
                      <a:pt x="2250" y="426"/>
                    </a:lnTo>
                    <a:lnTo>
                      <a:pt x="2250" y="426"/>
                    </a:lnTo>
                    <a:lnTo>
                      <a:pt x="2250" y="426"/>
                    </a:lnTo>
                    <a:lnTo>
                      <a:pt x="2250" y="426"/>
                    </a:lnTo>
                    <a:lnTo>
                      <a:pt x="2256" y="426"/>
                    </a:lnTo>
                    <a:lnTo>
                      <a:pt x="2256" y="426"/>
                    </a:lnTo>
                    <a:lnTo>
                      <a:pt x="2256" y="426"/>
                    </a:lnTo>
                    <a:lnTo>
                      <a:pt x="2256" y="426"/>
                    </a:lnTo>
                    <a:lnTo>
                      <a:pt x="2256" y="426"/>
                    </a:lnTo>
                    <a:lnTo>
                      <a:pt x="2256" y="426"/>
                    </a:lnTo>
                    <a:lnTo>
                      <a:pt x="2256" y="426"/>
                    </a:lnTo>
                    <a:lnTo>
                      <a:pt x="2262" y="426"/>
                    </a:lnTo>
                    <a:lnTo>
                      <a:pt x="2262" y="426"/>
                    </a:lnTo>
                    <a:lnTo>
                      <a:pt x="2262" y="426"/>
                    </a:lnTo>
                    <a:lnTo>
                      <a:pt x="2262" y="432"/>
                    </a:lnTo>
                    <a:lnTo>
                      <a:pt x="2262" y="432"/>
                    </a:lnTo>
                    <a:lnTo>
                      <a:pt x="2262" y="432"/>
                    </a:lnTo>
                    <a:lnTo>
                      <a:pt x="2262" y="432"/>
                    </a:lnTo>
                    <a:lnTo>
                      <a:pt x="2268" y="432"/>
                    </a:lnTo>
                    <a:lnTo>
                      <a:pt x="2268" y="432"/>
                    </a:lnTo>
                    <a:lnTo>
                      <a:pt x="2268" y="432"/>
                    </a:lnTo>
                    <a:lnTo>
                      <a:pt x="2268" y="432"/>
                    </a:lnTo>
                    <a:lnTo>
                      <a:pt x="2268" y="432"/>
                    </a:lnTo>
                    <a:lnTo>
                      <a:pt x="2268" y="432"/>
                    </a:lnTo>
                    <a:lnTo>
                      <a:pt x="2268" y="432"/>
                    </a:lnTo>
                    <a:lnTo>
                      <a:pt x="2274" y="432"/>
                    </a:lnTo>
                    <a:lnTo>
                      <a:pt x="2274" y="432"/>
                    </a:lnTo>
                    <a:lnTo>
                      <a:pt x="2274" y="432"/>
                    </a:lnTo>
                    <a:lnTo>
                      <a:pt x="2274" y="432"/>
                    </a:lnTo>
                    <a:lnTo>
                      <a:pt x="2274" y="432"/>
                    </a:lnTo>
                    <a:lnTo>
                      <a:pt x="2274" y="432"/>
                    </a:lnTo>
                    <a:lnTo>
                      <a:pt x="2274" y="432"/>
                    </a:lnTo>
                    <a:lnTo>
                      <a:pt x="2280" y="432"/>
                    </a:lnTo>
                    <a:lnTo>
                      <a:pt x="2280" y="432"/>
                    </a:lnTo>
                    <a:lnTo>
                      <a:pt x="2280" y="432"/>
                    </a:lnTo>
                    <a:lnTo>
                      <a:pt x="2280" y="432"/>
                    </a:lnTo>
                    <a:lnTo>
                      <a:pt x="2280" y="432"/>
                    </a:lnTo>
                    <a:lnTo>
                      <a:pt x="2280" y="432"/>
                    </a:lnTo>
                    <a:lnTo>
                      <a:pt x="2280" y="432"/>
                    </a:lnTo>
                    <a:lnTo>
                      <a:pt x="2286" y="432"/>
                    </a:lnTo>
                    <a:lnTo>
                      <a:pt x="2286" y="432"/>
                    </a:lnTo>
                    <a:lnTo>
                      <a:pt x="2286" y="432"/>
                    </a:lnTo>
                    <a:lnTo>
                      <a:pt x="2286" y="432"/>
                    </a:lnTo>
                    <a:lnTo>
                      <a:pt x="2286" y="432"/>
                    </a:lnTo>
                    <a:lnTo>
                      <a:pt x="2286" y="432"/>
                    </a:lnTo>
                    <a:lnTo>
                      <a:pt x="2286" y="432"/>
                    </a:lnTo>
                    <a:lnTo>
                      <a:pt x="2292" y="432"/>
                    </a:lnTo>
                    <a:lnTo>
                      <a:pt x="2292" y="432"/>
                    </a:lnTo>
                    <a:lnTo>
                      <a:pt x="2292" y="432"/>
                    </a:lnTo>
                    <a:lnTo>
                      <a:pt x="2292" y="432"/>
                    </a:lnTo>
                    <a:lnTo>
                      <a:pt x="2292" y="432"/>
                    </a:lnTo>
                    <a:lnTo>
                      <a:pt x="2292" y="432"/>
                    </a:lnTo>
                    <a:lnTo>
                      <a:pt x="2292" y="432"/>
                    </a:lnTo>
                    <a:lnTo>
                      <a:pt x="2298" y="432"/>
                    </a:lnTo>
                    <a:lnTo>
                      <a:pt x="2298" y="432"/>
                    </a:lnTo>
                    <a:lnTo>
                      <a:pt x="2298" y="432"/>
                    </a:lnTo>
                    <a:lnTo>
                      <a:pt x="2298" y="432"/>
                    </a:lnTo>
                    <a:lnTo>
                      <a:pt x="2298" y="432"/>
                    </a:lnTo>
                    <a:lnTo>
                      <a:pt x="2298" y="432"/>
                    </a:lnTo>
                    <a:lnTo>
                      <a:pt x="2298" y="432"/>
                    </a:lnTo>
                    <a:lnTo>
                      <a:pt x="2304" y="432"/>
                    </a:lnTo>
                    <a:lnTo>
                      <a:pt x="2304" y="432"/>
                    </a:lnTo>
                    <a:lnTo>
                      <a:pt x="2304" y="432"/>
                    </a:lnTo>
                    <a:lnTo>
                      <a:pt x="2304" y="432"/>
                    </a:lnTo>
                    <a:lnTo>
                      <a:pt x="2304" y="432"/>
                    </a:lnTo>
                    <a:lnTo>
                      <a:pt x="2304" y="432"/>
                    </a:lnTo>
                    <a:lnTo>
                      <a:pt x="2304" y="432"/>
                    </a:lnTo>
                    <a:lnTo>
                      <a:pt x="2310" y="432"/>
                    </a:lnTo>
                    <a:lnTo>
                      <a:pt x="2310" y="432"/>
                    </a:lnTo>
                    <a:lnTo>
                      <a:pt x="2310" y="432"/>
                    </a:lnTo>
                    <a:lnTo>
                      <a:pt x="2310" y="432"/>
                    </a:lnTo>
                    <a:lnTo>
                      <a:pt x="2310" y="432"/>
                    </a:lnTo>
                    <a:lnTo>
                      <a:pt x="2310" y="432"/>
                    </a:lnTo>
                    <a:lnTo>
                      <a:pt x="2316" y="438"/>
                    </a:lnTo>
                    <a:lnTo>
                      <a:pt x="2316" y="438"/>
                    </a:lnTo>
                    <a:lnTo>
                      <a:pt x="2316" y="438"/>
                    </a:lnTo>
                    <a:lnTo>
                      <a:pt x="2316" y="438"/>
                    </a:lnTo>
                    <a:lnTo>
                      <a:pt x="2316" y="438"/>
                    </a:lnTo>
                    <a:lnTo>
                      <a:pt x="2316" y="438"/>
                    </a:lnTo>
                    <a:lnTo>
                      <a:pt x="2316" y="438"/>
                    </a:lnTo>
                    <a:lnTo>
                      <a:pt x="2322" y="438"/>
                    </a:lnTo>
                    <a:lnTo>
                      <a:pt x="2322" y="438"/>
                    </a:lnTo>
                    <a:lnTo>
                      <a:pt x="2322" y="438"/>
                    </a:lnTo>
                    <a:lnTo>
                      <a:pt x="2322" y="438"/>
                    </a:lnTo>
                    <a:lnTo>
                      <a:pt x="2322" y="438"/>
                    </a:lnTo>
                    <a:lnTo>
                      <a:pt x="2322" y="438"/>
                    </a:lnTo>
                    <a:lnTo>
                      <a:pt x="2322" y="438"/>
                    </a:lnTo>
                    <a:lnTo>
                      <a:pt x="2328" y="438"/>
                    </a:lnTo>
                    <a:lnTo>
                      <a:pt x="2328" y="438"/>
                    </a:lnTo>
                    <a:lnTo>
                      <a:pt x="2328" y="438"/>
                    </a:lnTo>
                    <a:lnTo>
                      <a:pt x="2328" y="438"/>
                    </a:lnTo>
                    <a:lnTo>
                      <a:pt x="2328" y="438"/>
                    </a:lnTo>
                    <a:lnTo>
                      <a:pt x="2328" y="438"/>
                    </a:lnTo>
                    <a:lnTo>
                      <a:pt x="2328" y="438"/>
                    </a:lnTo>
                    <a:lnTo>
                      <a:pt x="2334" y="438"/>
                    </a:lnTo>
                    <a:lnTo>
                      <a:pt x="2334" y="438"/>
                    </a:lnTo>
                    <a:lnTo>
                      <a:pt x="2334" y="438"/>
                    </a:lnTo>
                    <a:lnTo>
                      <a:pt x="2334" y="438"/>
                    </a:lnTo>
                    <a:lnTo>
                      <a:pt x="2334" y="438"/>
                    </a:lnTo>
                    <a:lnTo>
                      <a:pt x="2334" y="438"/>
                    </a:lnTo>
                    <a:lnTo>
                      <a:pt x="2334" y="438"/>
                    </a:lnTo>
                    <a:lnTo>
                      <a:pt x="2340" y="438"/>
                    </a:lnTo>
                    <a:lnTo>
                      <a:pt x="2340" y="438"/>
                    </a:lnTo>
                    <a:lnTo>
                      <a:pt x="2340" y="438"/>
                    </a:lnTo>
                    <a:lnTo>
                      <a:pt x="2340" y="438"/>
                    </a:lnTo>
                    <a:lnTo>
                      <a:pt x="2340" y="438"/>
                    </a:lnTo>
                    <a:lnTo>
                      <a:pt x="2340" y="438"/>
                    </a:lnTo>
                    <a:lnTo>
                      <a:pt x="2340" y="438"/>
                    </a:lnTo>
                    <a:lnTo>
                      <a:pt x="2346" y="438"/>
                    </a:lnTo>
                    <a:lnTo>
                      <a:pt x="2346" y="438"/>
                    </a:lnTo>
                    <a:lnTo>
                      <a:pt x="2346" y="438"/>
                    </a:lnTo>
                    <a:lnTo>
                      <a:pt x="2346" y="438"/>
                    </a:lnTo>
                    <a:lnTo>
                      <a:pt x="2346" y="438"/>
                    </a:lnTo>
                    <a:lnTo>
                      <a:pt x="2346" y="438"/>
                    </a:lnTo>
                    <a:lnTo>
                      <a:pt x="2346" y="438"/>
                    </a:lnTo>
                    <a:lnTo>
                      <a:pt x="2352" y="438"/>
                    </a:lnTo>
                    <a:lnTo>
                      <a:pt x="2352" y="438"/>
                    </a:lnTo>
                    <a:lnTo>
                      <a:pt x="2352" y="438"/>
                    </a:lnTo>
                    <a:lnTo>
                      <a:pt x="2352" y="438"/>
                    </a:lnTo>
                    <a:lnTo>
                      <a:pt x="2352" y="438"/>
                    </a:lnTo>
                    <a:lnTo>
                      <a:pt x="2352" y="438"/>
                    </a:lnTo>
                    <a:lnTo>
                      <a:pt x="2352" y="438"/>
                    </a:lnTo>
                    <a:lnTo>
                      <a:pt x="2358" y="438"/>
                    </a:lnTo>
                    <a:lnTo>
                      <a:pt x="2358" y="438"/>
                    </a:lnTo>
                    <a:lnTo>
                      <a:pt x="2358" y="438"/>
                    </a:lnTo>
                    <a:lnTo>
                      <a:pt x="2358" y="438"/>
                    </a:lnTo>
                    <a:lnTo>
                      <a:pt x="2358" y="438"/>
                    </a:lnTo>
                    <a:lnTo>
                      <a:pt x="2358" y="438"/>
                    </a:lnTo>
                    <a:lnTo>
                      <a:pt x="2358" y="438"/>
                    </a:lnTo>
                    <a:lnTo>
                      <a:pt x="2364" y="438"/>
                    </a:lnTo>
                    <a:lnTo>
                      <a:pt x="2364" y="438"/>
                    </a:lnTo>
                    <a:lnTo>
                      <a:pt x="2364" y="438"/>
                    </a:lnTo>
                    <a:lnTo>
                      <a:pt x="2364" y="444"/>
                    </a:lnTo>
                    <a:lnTo>
                      <a:pt x="2364" y="444"/>
                    </a:lnTo>
                    <a:lnTo>
                      <a:pt x="2364" y="444"/>
                    </a:lnTo>
                    <a:lnTo>
                      <a:pt x="2364" y="444"/>
                    </a:lnTo>
                    <a:lnTo>
                      <a:pt x="2370" y="444"/>
                    </a:lnTo>
                    <a:lnTo>
                      <a:pt x="2370" y="444"/>
                    </a:lnTo>
                    <a:lnTo>
                      <a:pt x="2370" y="444"/>
                    </a:lnTo>
                    <a:lnTo>
                      <a:pt x="2370" y="444"/>
                    </a:lnTo>
                    <a:lnTo>
                      <a:pt x="2370" y="444"/>
                    </a:lnTo>
                    <a:lnTo>
                      <a:pt x="2370" y="444"/>
                    </a:lnTo>
                    <a:lnTo>
                      <a:pt x="2370" y="444"/>
                    </a:lnTo>
                    <a:lnTo>
                      <a:pt x="2376" y="444"/>
                    </a:lnTo>
                    <a:lnTo>
                      <a:pt x="2376" y="444"/>
                    </a:lnTo>
                    <a:lnTo>
                      <a:pt x="2376" y="444"/>
                    </a:lnTo>
                    <a:lnTo>
                      <a:pt x="2376" y="444"/>
                    </a:lnTo>
                    <a:lnTo>
                      <a:pt x="2376" y="444"/>
                    </a:lnTo>
                    <a:lnTo>
                      <a:pt x="2376" y="444"/>
                    </a:lnTo>
                    <a:lnTo>
                      <a:pt x="2382" y="444"/>
                    </a:lnTo>
                    <a:lnTo>
                      <a:pt x="2382" y="444"/>
                    </a:lnTo>
                    <a:lnTo>
                      <a:pt x="2382" y="444"/>
                    </a:lnTo>
                    <a:lnTo>
                      <a:pt x="2382" y="444"/>
                    </a:lnTo>
                    <a:lnTo>
                      <a:pt x="2382" y="444"/>
                    </a:lnTo>
                    <a:lnTo>
                      <a:pt x="2382" y="444"/>
                    </a:lnTo>
                    <a:lnTo>
                      <a:pt x="2382" y="444"/>
                    </a:lnTo>
                    <a:lnTo>
                      <a:pt x="2388" y="444"/>
                    </a:lnTo>
                    <a:lnTo>
                      <a:pt x="2388" y="444"/>
                    </a:lnTo>
                    <a:lnTo>
                      <a:pt x="2388" y="444"/>
                    </a:lnTo>
                    <a:lnTo>
                      <a:pt x="2388" y="444"/>
                    </a:lnTo>
                    <a:lnTo>
                      <a:pt x="2388" y="444"/>
                    </a:lnTo>
                    <a:lnTo>
                      <a:pt x="2388" y="444"/>
                    </a:lnTo>
                    <a:lnTo>
                      <a:pt x="2388" y="444"/>
                    </a:lnTo>
                    <a:lnTo>
                      <a:pt x="2394" y="444"/>
                    </a:lnTo>
                    <a:lnTo>
                      <a:pt x="2394" y="444"/>
                    </a:lnTo>
                    <a:lnTo>
                      <a:pt x="2394" y="444"/>
                    </a:lnTo>
                    <a:lnTo>
                      <a:pt x="2394" y="444"/>
                    </a:lnTo>
                    <a:lnTo>
                      <a:pt x="2394" y="444"/>
                    </a:lnTo>
                    <a:lnTo>
                      <a:pt x="2394" y="444"/>
                    </a:lnTo>
                    <a:lnTo>
                      <a:pt x="2400" y="444"/>
                    </a:lnTo>
                    <a:lnTo>
                      <a:pt x="2400" y="444"/>
                    </a:lnTo>
                    <a:lnTo>
                      <a:pt x="2400" y="444"/>
                    </a:lnTo>
                    <a:lnTo>
                      <a:pt x="2400" y="444"/>
                    </a:lnTo>
                    <a:lnTo>
                      <a:pt x="2400" y="444"/>
                    </a:lnTo>
                    <a:lnTo>
                      <a:pt x="2400" y="444"/>
                    </a:lnTo>
                    <a:lnTo>
                      <a:pt x="2400" y="444"/>
                    </a:lnTo>
                    <a:lnTo>
                      <a:pt x="2406" y="444"/>
                    </a:lnTo>
                    <a:lnTo>
                      <a:pt x="2406" y="444"/>
                    </a:lnTo>
                    <a:lnTo>
                      <a:pt x="2406" y="444"/>
                    </a:lnTo>
                    <a:lnTo>
                      <a:pt x="2406" y="444"/>
                    </a:lnTo>
                    <a:lnTo>
                      <a:pt x="2406" y="444"/>
                    </a:lnTo>
                    <a:lnTo>
                      <a:pt x="2406" y="444"/>
                    </a:lnTo>
                    <a:lnTo>
                      <a:pt x="2406" y="444"/>
                    </a:lnTo>
                    <a:lnTo>
                      <a:pt x="2412" y="444"/>
                    </a:lnTo>
                    <a:lnTo>
                      <a:pt x="2412" y="444"/>
                    </a:lnTo>
                    <a:lnTo>
                      <a:pt x="2412" y="444"/>
                    </a:lnTo>
                    <a:lnTo>
                      <a:pt x="2412" y="444"/>
                    </a:lnTo>
                    <a:lnTo>
                      <a:pt x="2412" y="444"/>
                    </a:lnTo>
                    <a:lnTo>
                      <a:pt x="2412" y="444"/>
                    </a:lnTo>
                    <a:lnTo>
                      <a:pt x="2412" y="444"/>
                    </a:lnTo>
                    <a:lnTo>
                      <a:pt x="2418" y="450"/>
                    </a:lnTo>
                    <a:lnTo>
                      <a:pt x="2418" y="450"/>
                    </a:lnTo>
                    <a:lnTo>
                      <a:pt x="2418" y="450"/>
                    </a:lnTo>
                    <a:lnTo>
                      <a:pt x="2418" y="450"/>
                    </a:lnTo>
                    <a:lnTo>
                      <a:pt x="2418" y="450"/>
                    </a:lnTo>
                    <a:lnTo>
                      <a:pt x="2418" y="450"/>
                    </a:lnTo>
                    <a:lnTo>
                      <a:pt x="2418" y="450"/>
                    </a:lnTo>
                    <a:lnTo>
                      <a:pt x="2424" y="450"/>
                    </a:lnTo>
                    <a:lnTo>
                      <a:pt x="2424" y="450"/>
                    </a:lnTo>
                    <a:lnTo>
                      <a:pt x="2424" y="450"/>
                    </a:lnTo>
                    <a:lnTo>
                      <a:pt x="2424" y="450"/>
                    </a:lnTo>
                    <a:lnTo>
                      <a:pt x="2424" y="450"/>
                    </a:lnTo>
                    <a:lnTo>
                      <a:pt x="2424" y="450"/>
                    </a:lnTo>
                    <a:lnTo>
                      <a:pt x="2424" y="450"/>
                    </a:lnTo>
                    <a:lnTo>
                      <a:pt x="2430" y="450"/>
                    </a:lnTo>
                    <a:lnTo>
                      <a:pt x="2430" y="450"/>
                    </a:lnTo>
                    <a:lnTo>
                      <a:pt x="2430" y="450"/>
                    </a:lnTo>
                    <a:lnTo>
                      <a:pt x="2430" y="450"/>
                    </a:lnTo>
                    <a:lnTo>
                      <a:pt x="2430" y="450"/>
                    </a:lnTo>
                    <a:lnTo>
                      <a:pt x="2430" y="450"/>
                    </a:lnTo>
                    <a:lnTo>
                      <a:pt x="2430" y="450"/>
                    </a:lnTo>
                    <a:lnTo>
                      <a:pt x="2436" y="450"/>
                    </a:lnTo>
                    <a:lnTo>
                      <a:pt x="2436" y="450"/>
                    </a:lnTo>
                    <a:lnTo>
                      <a:pt x="2436" y="450"/>
                    </a:lnTo>
                    <a:lnTo>
                      <a:pt x="2436" y="450"/>
                    </a:lnTo>
                    <a:lnTo>
                      <a:pt x="2436" y="450"/>
                    </a:lnTo>
                    <a:lnTo>
                      <a:pt x="2436" y="450"/>
                    </a:lnTo>
                    <a:lnTo>
                      <a:pt x="2436" y="450"/>
                    </a:lnTo>
                    <a:lnTo>
                      <a:pt x="2442" y="450"/>
                    </a:lnTo>
                    <a:lnTo>
                      <a:pt x="2442" y="450"/>
                    </a:lnTo>
                    <a:lnTo>
                      <a:pt x="2442" y="450"/>
                    </a:lnTo>
                    <a:lnTo>
                      <a:pt x="2442" y="450"/>
                    </a:lnTo>
                    <a:lnTo>
                      <a:pt x="2442" y="450"/>
                    </a:lnTo>
                    <a:lnTo>
                      <a:pt x="2442" y="450"/>
                    </a:lnTo>
                    <a:lnTo>
                      <a:pt x="2442" y="450"/>
                    </a:lnTo>
                    <a:lnTo>
                      <a:pt x="2448" y="450"/>
                    </a:lnTo>
                    <a:lnTo>
                      <a:pt x="2448" y="450"/>
                    </a:lnTo>
                    <a:lnTo>
                      <a:pt x="2448" y="450"/>
                    </a:lnTo>
                    <a:lnTo>
                      <a:pt x="2448" y="450"/>
                    </a:lnTo>
                    <a:lnTo>
                      <a:pt x="2448" y="450"/>
                    </a:lnTo>
                    <a:lnTo>
                      <a:pt x="2448" y="450"/>
                    </a:lnTo>
                    <a:lnTo>
                      <a:pt x="2448" y="450"/>
                    </a:lnTo>
                    <a:lnTo>
                      <a:pt x="2454" y="450"/>
                    </a:lnTo>
                    <a:lnTo>
                      <a:pt x="2454" y="450"/>
                    </a:lnTo>
                    <a:lnTo>
                      <a:pt x="2454" y="450"/>
                    </a:lnTo>
                    <a:lnTo>
                      <a:pt x="2454" y="450"/>
                    </a:lnTo>
                    <a:lnTo>
                      <a:pt x="2454" y="450"/>
                    </a:lnTo>
                    <a:lnTo>
                      <a:pt x="2454" y="450"/>
                    </a:lnTo>
                    <a:lnTo>
                      <a:pt x="2454" y="450"/>
                    </a:lnTo>
                    <a:lnTo>
                      <a:pt x="2460" y="450"/>
                    </a:lnTo>
                    <a:lnTo>
                      <a:pt x="2460" y="450"/>
                    </a:lnTo>
                    <a:lnTo>
                      <a:pt x="2460" y="450"/>
                    </a:lnTo>
                    <a:lnTo>
                      <a:pt x="2460" y="450"/>
                    </a:lnTo>
                    <a:lnTo>
                      <a:pt x="2460" y="450"/>
                    </a:lnTo>
                    <a:lnTo>
                      <a:pt x="2460" y="450"/>
                    </a:lnTo>
                    <a:lnTo>
                      <a:pt x="2460" y="450"/>
                    </a:lnTo>
                    <a:lnTo>
                      <a:pt x="2466" y="450"/>
                    </a:lnTo>
                    <a:lnTo>
                      <a:pt x="2466" y="450"/>
                    </a:lnTo>
                    <a:lnTo>
                      <a:pt x="2466" y="450"/>
                    </a:lnTo>
                    <a:lnTo>
                      <a:pt x="2466" y="450"/>
                    </a:lnTo>
                    <a:lnTo>
                      <a:pt x="2466" y="450"/>
                    </a:lnTo>
                    <a:lnTo>
                      <a:pt x="2466" y="450"/>
                    </a:lnTo>
                    <a:lnTo>
                      <a:pt x="2466" y="450"/>
                    </a:lnTo>
                    <a:lnTo>
                      <a:pt x="2472" y="450"/>
                    </a:lnTo>
                    <a:lnTo>
                      <a:pt x="2472" y="450"/>
                    </a:lnTo>
                    <a:lnTo>
                      <a:pt x="2472" y="450"/>
                    </a:lnTo>
                    <a:lnTo>
                      <a:pt x="2472" y="450"/>
                    </a:lnTo>
                    <a:lnTo>
                      <a:pt x="2472" y="450"/>
                    </a:lnTo>
                    <a:lnTo>
                      <a:pt x="2472" y="450"/>
                    </a:lnTo>
                    <a:lnTo>
                      <a:pt x="2472" y="450"/>
                    </a:lnTo>
                    <a:lnTo>
                      <a:pt x="2478" y="450"/>
                    </a:lnTo>
                    <a:lnTo>
                      <a:pt x="2478" y="450"/>
                    </a:lnTo>
                    <a:lnTo>
                      <a:pt x="2478" y="450"/>
                    </a:lnTo>
                    <a:lnTo>
                      <a:pt x="2478" y="450"/>
                    </a:lnTo>
                    <a:lnTo>
                      <a:pt x="2478" y="450"/>
                    </a:lnTo>
                    <a:lnTo>
                      <a:pt x="2478" y="450"/>
                    </a:lnTo>
                    <a:lnTo>
                      <a:pt x="2478" y="450"/>
                    </a:lnTo>
                    <a:lnTo>
                      <a:pt x="2484" y="450"/>
                    </a:lnTo>
                    <a:lnTo>
                      <a:pt x="2484" y="450"/>
                    </a:lnTo>
                    <a:lnTo>
                      <a:pt x="2484" y="450"/>
                    </a:lnTo>
                    <a:lnTo>
                      <a:pt x="2484" y="450"/>
                    </a:lnTo>
                    <a:lnTo>
                      <a:pt x="2484" y="450"/>
                    </a:lnTo>
                    <a:lnTo>
                      <a:pt x="2484" y="450"/>
                    </a:lnTo>
                    <a:lnTo>
                      <a:pt x="2484" y="450"/>
                    </a:lnTo>
                    <a:lnTo>
                      <a:pt x="2490" y="450"/>
                    </a:lnTo>
                    <a:lnTo>
                      <a:pt x="2490" y="450"/>
                    </a:lnTo>
                    <a:lnTo>
                      <a:pt x="2490" y="450"/>
                    </a:lnTo>
                    <a:lnTo>
                      <a:pt x="2490" y="450"/>
                    </a:lnTo>
                    <a:lnTo>
                      <a:pt x="2490" y="450"/>
                    </a:lnTo>
                    <a:lnTo>
                      <a:pt x="2490" y="450"/>
                    </a:lnTo>
                    <a:lnTo>
                      <a:pt x="2496" y="450"/>
                    </a:lnTo>
                    <a:lnTo>
                      <a:pt x="2496" y="450"/>
                    </a:lnTo>
                    <a:lnTo>
                      <a:pt x="2496" y="450"/>
                    </a:lnTo>
                    <a:lnTo>
                      <a:pt x="2496" y="450"/>
                    </a:lnTo>
                    <a:lnTo>
                      <a:pt x="2496" y="450"/>
                    </a:lnTo>
                    <a:lnTo>
                      <a:pt x="2496" y="450"/>
                    </a:lnTo>
                    <a:lnTo>
                      <a:pt x="2496" y="450"/>
                    </a:lnTo>
                    <a:lnTo>
                      <a:pt x="2502" y="450"/>
                    </a:lnTo>
                    <a:lnTo>
                      <a:pt x="2502" y="450"/>
                    </a:lnTo>
                    <a:lnTo>
                      <a:pt x="2502" y="450"/>
                    </a:lnTo>
                    <a:lnTo>
                      <a:pt x="2502" y="450"/>
                    </a:lnTo>
                    <a:lnTo>
                      <a:pt x="2502" y="450"/>
                    </a:lnTo>
                    <a:lnTo>
                      <a:pt x="2502" y="450"/>
                    </a:lnTo>
                    <a:lnTo>
                      <a:pt x="2502" y="450"/>
                    </a:lnTo>
                    <a:lnTo>
                      <a:pt x="2508" y="450"/>
                    </a:lnTo>
                    <a:lnTo>
                      <a:pt x="2508" y="450"/>
                    </a:lnTo>
                    <a:lnTo>
                      <a:pt x="2508" y="444"/>
                    </a:lnTo>
                    <a:lnTo>
                      <a:pt x="2508" y="444"/>
                    </a:lnTo>
                    <a:lnTo>
                      <a:pt x="2508" y="444"/>
                    </a:lnTo>
                    <a:lnTo>
                      <a:pt x="2508" y="444"/>
                    </a:lnTo>
                    <a:lnTo>
                      <a:pt x="2508" y="444"/>
                    </a:lnTo>
                    <a:lnTo>
                      <a:pt x="2514" y="444"/>
                    </a:lnTo>
                    <a:lnTo>
                      <a:pt x="2514" y="444"/>
                    </a:lnTo>
                    <a:lnTo>
                      <a:pt x="2514" y="444"/>
                    </a:lnTo>
                    <a:lnTo>
                      <a:pt x="2514" y="444"/>
                    </a:lnTo>
                    <a:lnTo>
                      <a:pt x="2514" y="444"/>
                    </a:lnTo>
                    <a:lnTo>
                      <a:pt x="2514" y="444"/>
                    </a:lnTo>
                    <a:lnTo>
                      <a:pt x="2514" y="444"/>
                    </a:lnTo>
                    <a:lnTo>
                      <a:pt x="2520" y="444"/>
                    </a:lnTo>
                    <a:lnTo>
                      <a:pt x="2520" y="444"/>
                    </a:lnTo>
                    <a:lnTo>
                      <a:pt x="2520" y="444"/>
                    </a:lnTo>
                    <a:lnTo>
                      <a:pt x="2520" y="444"/>
                    </a:lnTo>
                    <a:lnTo>
                      <a:pt x="2520" y="444"/>
                    </a:lnTo>
                    <a:lnTo>
                      <a:pt x="2520" y="444"/>
                    </a:lnTo>
                    <a:lnTo>
                      <a:pt x="2520" y="438"/>
                    </a:lnTo>
                    <a:lnTo>
                      <a:pt x="2526" y="438"/>
                    </a:lnTo>
                    <a:lnTo>
                      <a:pt x="2526" y="438"/>
                    </a:lnTo>
                    <a:lnTo>
                      <a:pt x="2526" y="438"/>
                    </a:lnTo>
                    <a:lnTo>
                      <a:pt x="2526" y="438"/>
                    </a:lnTo>
                    <a:lnTo>
                      <a:pt x="2526" y="438"/>
                    </a:lnTo>
                    <a:lnTo>
                      <a:pt x="2526" y="438"/>
                    </a:lnTo>
                    <a:lnTo>
                      <a:pt x="2526" y="438"/>
                    </a:lnTo>
                    <a:lnTo>
                      <a:pt x="2532" y="438"/>
                    </a:lnTo>
                    <a:lnTo>
                      <a:pt x="2532" y="438"/>
                    </a:lnTo>
                    <a:lnTo>
                      <a:pt x="2532" y="438"/>
                    </a:lnTo>
                    <a:lnTo>
                      <a:pt x="2532" y="438"/>
                    </a:lnTo>
                    <a:lnTo>
                      <a:pt x="2532" y="438"/>
                    </a:lnTo>
                    <a:lnTo>
                      <a:pt x="2532" y="438"/>
                    </a:lnTo>
                    <a:lnTo>
                      <a:pt x="2532" y="438"/>
                    </a:lnTo>
                    <a:lnTo>
                      <a:pt x="2538" y="432"/>
                    </a:lnTo>
                    <a:lnTo>
                      <a:pt x="2538" y="432"/>
                    </a:lnTo>
                    <a:lnTo>
                      <a:pt x="2538" y="432"/>
                    </a:lnTo>
                    <a:lnTo>
                      <a:pt x="2538" y="432"/>
                    </a:lnTo>
                    <a:lnTo>
                      <a:pt x="2538" y="432"/>
                    </a:lnTo>
                    <a:lnTo>
                      <a:pt x="2538" y="432"/>
                    </a:lnTo>
                    <a:lnTo>
                      <a:pt x="2544" y="432"/>
                    </a:lnTo>
                    <a:lnTo>
                      <a:pt x="2544" y="432"/>
                    </a:lnTo>
                    <a:lnTo>
                      <a:pt x="2544" y="432"/>
                    </a:lnTo>
                    <a:lnTo>
                      <a:pt x="2544" y="432"/>
                    </a:lnTo>
                    <a:lnTo>
                      <a:pt x="2544" y="432"/>
                    </a:lnTo>
                    <a:lnTo>
                      <a:pt x="2544" y="426"/>
                    </a:lnTo>
                    <a:lnTo>
                      <a:pt x="2544" y="426"/>
                    </a:lnTo>
                    <a:lnTo>
                      <a:pt x="2550" y="426"/>
                    </a:lnTo>
                    <a:lnTo>
                      <a:pt x="2550" y="426"/>
                    </a:lnTo>
                    <a:lnTo>
                      <a:pt x="2550" y="426"/>
                    </a:lnTo>
                    <a:lnTo>
                      <a:pt x="2550" y="426"/>
                    </a:lnTo>
                    <a:lnTo>
                      <a:pt x="2550" y="426"/>
                    </a:lnTo>
                    <a:lnTo>
                      <a:pt x="2550" y="426"/>
                    </a:lnTo>
                    <a:lnTo>
                      <a:pt x="2550" y="426"/>
                    </a:lnTo>
                    <a:lnTo>
                      <a:pt x="2556" y="426"/>
                    </a:lnTo>
                    <a:lnTo>
                      <a:pt x="2556" y="426"/>
                    </a:lnTo>
                    <a:lnTo>
                      <a:pt x="2556" y="426"/>
                    </a:lnTo>
                    <a:lnTo>
                      <a:pt x="2556" y="426"/>
                    </a:lnTo>
                    <a:lnTo>
                      <a:pt x="2556" y="420"/>
                    </a:lnTo>
                    <a:lnTo>
                      <a:pt x="2556" y="420"/>
                    </a:lnTo>
                    <a:lnTo>
                      <a:pt x="2556" y="420"/>
                    </a:lnTo>
                    <a:lnTo>
                      <a:pt x="2562" y="420"/>
                    </a:lnTo>
                    <a:lnTo>
                      <a:pt x="2562" y="420"/>
                    </a:lnTo>
                    <a:lnTo>
                      <a:pt x="2562" y="420"/>
                    </a:lnTo>
                    <a:lnTo>
                      <a:pt x="2562" y="420"/>
                    </a:lnTo>
                    <a:lnTo>
                      <a:pt x="2562" y="420"/>
                    </a:lnTo>
                    <a:lnTo>
                      <a:pt x="2562" y="420"/>
                    </a:lnTo>
                    <a:lnTo>
                      <a:pt x="2562" y="420"/>
                    </a:lnTo>
                    <a:lnTo>
                      <a:pt x="2568" y="420"/>
                    </a:lnTo>
                    <a:lnTo>
                      <a:pt x="2568" y="420"/>
                    </a:lnTo>
                    <a:lnTo>
                      <a:pt x="2568" y="414"/>
                    </a:lnTo>
                    <a:lnTo>
                      <a:pt x="2568" y="414"/>
                    </a:lnTo>
                    <a:lnTo>
                      <a:pt x="2568" y="414"/>
                    </a:lnTo>
                    <a:lnTo>
                      <a:pt x="2568" y="414"/>
                    </a:lnTo>
                    <a:lnTo>
                      <a:pt x="2568" y="414"/>
                    </a:lnTo>
                    <a:lnTo>
                      <a:pt x="2574" y="414"/>
                    </a:lnTo>
                    <a:lnTo>
                      <a:pt x="2574" y="414"/>
                    </a:lnTo>
                    <a:lnTo>
                      <a:pt x="2574" y="414"/>
                    </a:lnTo>
                    <a:lnTo>
                      <a:pt x="2574" y="414"/>
                    </a:lnTo>
                    <a:lnTo>
                      <a:pt x="2574" y="414"/>
                    </a:lnTo>
                    <a:lnTo>
                      <a:pt x="2574" y="414"/>
                    </a:lnTo>
                    <a:lnTo>
                      <a:pt x="2574" y="414"/>
                    </a:lnTo>
                    <a:lnTo>
                      <a:pt x="2580" y="408"/>
                    </a:lnTo>
                    <a:lnTo>
                      <a:pt x="2580" y="408"/>
                    </a:lnTo>
                    <a:lnTo>
                      <a:pt x="2580" y="408"/>
                    </a:lnTo>
                    <a:lnTo>
                      <a:pt x="2580" y="408"/>
                    </a:lnTo>
                    <a:lnTo>
                      <a:pt x="2580" y="408"/>
                    </a:lnTo>
                    <a:lnTo>
                      <a:pt x="2580" y="408"/>
                    </a:lnTo>
                    <a:lnTo>
                      <a:pt x="2580" y="408"/>
                    </a:lnTo>
                    <a:lnTo>
                      <a:pt x="2586" y="408"/>
                    </a:lnTo>
                    <a:lnTo>
                      <a:pt x="2586" y="408"/>
                    </a:lnTo>
                    <a:lnTo>
                      <a:pt x="2586" y="408"/>
                    </a:lnTo>
                    <a:lnTo>
                      <a:pt x="2586" y="408"/>
                    </a:lnTo>
                    <a:lnTo>
                      <a:pt x="2586" y="408"/>
                    </a:lnTo>
                    <a:lnTo>
                      <a:pt x="2586" y="408"/>
                    </a:lnTo>
                    <a:lnTo>
                      <a:pt x="2586" y="402"/>
                    </a:lnTo>
                    <a:lnTo>
                      <a:pt x="2592" y="402"/>
                    </a:lnTo>
                    <a:lnTo>
                      <a:pt x="2592" y="402"/>
                    </a:lnTo>
                    <a:lnTo>
                      <a:pt x="2592" y="402"/>
                    </a:lnTo>
                    <a:lnTo>
                      <a:pt x="2592" y="402"/>
                    </a:lnTo>
                    <a:lnTo>
                      <a:pt x="2592" y="402"/>
                    </a:lnTo>
                    <a:lnTo>
                      <a:pt x="2592" y="402"/>
                    </a:lnTo>
                    <a:lnTo>
                      <a:pt x="2598" y="402"/>
                    </a:lnTo>
                    <a:lnTo>
                      <a:pt x="2598" y="402"/>
                    </a:lnTo>
                    <a:lnTo>
                      <a:pt x="2598" y="402"/>
                    </a:lnTo>
                    <a:lnTo>
                      <a:pt x="2598" y="402"/>
                    </a:lnTo>
                    <a:lnTo>
                      <a:pt x="2598" y="402"/>
                    </a:lnTo>
                    <a:lnTo>
                      <a:pt x="2598" y="396"/>
                    </a:lnTo>
                    <a:lnTo>
                      <a:pt x="2598" y="396"/>
                    </a:lnTo>
                    <a:lnTo>
                      <a:pt x="2604" y="396"/>
                    </a:lnTo>
                    <a:lnTo>
                      <a:pt x="2604" y="396"/>
                    </a:lnTo>
                    <a:lnTo>
                      <a:pt x="2604" y="396"/>
                    </a:lnTo>
                    <a:lnTo>
                      <a:pt x="2604" y="396"/>
                    </a:lnTo>
                    <a:lnTo>
                      <a:pt x="2604" y="396"/>
                    </a:lnTo>
                    <a:lnTo>
                      <a:pt x="2604" y="396"/>
                    </a:lnTo>
                    <a:lnTo>
                      <a:pt x="2604" y="396"/>
                    </a:lnTo>
                    <a:lnTo>
                      <a:pt x="2610" y="396"/>
                    </a:lnTo>
                    <a:lnTo>
                      <a:pt x="2610" y="396"/>
                    </a:lnTo>
                    <a:lnTo>
                      <a:pt x="2610" y="396"/>
                    </a:lnTo>
                    <a:lnTo>
                      <a:pt x="2610" y="396"/>
                    </a:lnTo>
                    <a:lnTo>
                      <a:pt x="2610" y="390"/>
                    </a:lnTo>
                    <a:lnTo>
                      <a:pt x="2610" y="390"/>
                    </a:lnTo>
                    <a:lnTo>
                      <a:pt x="2610" y="390"/>
                    </a:lnTo>
                    <a:lnTo>
                      <a:pt x="2616" y="390"/>
                    </a:lnTo>
                    <a:lnTo>
                      <a:pt x="2616" y="390"/>
                    </a:lnTo>
                    <a:lnTo>
                      <a:pt x="2616" y="390"/>
                    </a:lnTo>
                    <a:lnTo>
                      <a:pt x="2616" y="390"/>
                    </a:lnTo>
                    <a:lnTo>
                      <a:pt x="2616" y="390"/>
                    </a:lnTo>
                    <a:lnTo>
                      <a:pt x="2616" y="390"/>
                    </a:lnTo>
                    <a:lnTo>
                      <a:pt x="2616" y="390"/>
                    </a:lnTo>
                    <a:lnTo>
                      <a:pt x="2622" y="390"/>
                    </a:lnTo>
                    <a:lnTo>
                      <a:pt x="2622" y="390"/>
                    </a:lnTo>
                    <a:lnTo>
                      <a:pt x="2622" y="384"/>
                    </a:lnTo>
                    <a:lnTo>
                      <a:pt x="2622" y="384"/>
                    </a:lnTo>
                    <a:lnTo>
                      <a:pt x="2622" y="384"/>
                    </a:lnTo>
                    <a:lnTo>
                      <a:pt x="2622" y="384"/>
                    </a:lnTo>
                    <a:lnTo>
                      <a:pt x="2622" y="384"/>
                    </a:lnTo>
                    <a:lnTo>
                      <a:pt x="2628" y="384"/>
                    </a:lnTo>
                    <a:lnTo>
                      <a:pt x="2628" y="384"/>
                    </a:lnTo>
                    <a:lnTo>
                      <a:pt x="2628" y="384"/>
                    </a:lnTo>
                    <a:lnTo>
                      <a:pt x="2628" y="384"/>
                    </a:lnTo>
                    <a:lnTo>
                      <a:pt x="2628" y="384"/>
                    </a:lnTo>
                    <a:lnTo>
                      <a:pt x="2628" y="384"/>
                    </a:lnTo>
                    <a:lnTo>
                      <a:pt x="2628" y="384"/>
                    </a:lnTo>
                    <a:lnTo>
                      <a:pt x="2634" y="384"/>
                    </a:lnTo>
                    <a:lnTo>
                      <a:pt x="2634" y="378"/>
                    </a:lnTo>
                    <a:lnTo>
                      <a:pt x="2634" y="378"/>
                    </a:lnTo>
                    <a:lnTo>
                      <a:pt x="2634" y="378"/>
                    </a:lnTo>
                    <a:lnTo>
                      <a:pt x="2634" y="378"/>
                    </a:lnTo>
                    <a:lnTo>
                      <a:pt x="2634" y="378"/>
                    </a:lnTo>
                    <a:lnTo>
                      <a:pt x="2634" y="378"/>
                    </a:lnTo>
                    <a:lnTo>
                      <a:pt x="2640" y="378"/>
                    </a:lnTo>
                    <a:lnTo>
                      <a:pt x="2640" y="378"/>
                    </a:lnTo>
                    <a:lnTo>
                      <a:pt x="2640" y="378"/>
                    </a:lnTo>
                    <a:lnTo>
                      <a:pt x="2640" y="378"/>
                    </a:lnTo>
                    <a:lnTo>
                      <a:pt x="2640" y="378"/>
                    </a:lnTo>
                    <a:lnTo>
                      <a:pt x="2640" y="378"/>
                    </a:lnTo>
                    <a:lnTo>
                      <a:pt x="2640" y="372"/>
                    </a:lnTo>
                    <a:lnTo>
                      <a:pt x="2646" y="372"/>
                    </a:lnTo>
                    <a:lnTo>
                      <a:pt x="2646" y="372"/>
                    </a:lnTo>
                    <a:lnTo>
                      <a:pt x="2646" y="372"/>
                    </a:lnTo>
                    <a:lnTo>
                      <a:pt x="2646" y="372"/>
                    </a:lnTo>
                    <a:lnTo>
                      <a:pt x="2646" y="372"/>
                    </a:lnTo>
                    <a:lnTo>
                      <a:pt x="2646" y="372"/>
                    </a:lnTo>
                    <a:lnTo>
                      <a:pt x="2646" y="372"/>
                    </a:lnTo>
                    <a:lnTo>
                      <a:pt x="2652" y="372"/>
                    </a:lnTo>
                    <a:lnTo>
                      <a:pt x="2652" y="372"/>
                    </a:lnTo>
                    <a:lnTo>
                      <a:pt x="2652" y="372"/>
                    </a:lnTo>
                    <a:lnTo>
                      <a:pt x="2652" y="372"/>
                    </a:lnTo>
                    <a:lnTo>
                      <a:pt x="2652" y="372"/>
                    </a:lnTo>
                    <a:lnTo>
                      <a:pt x="2652" y="366"/>
                    </a:lnTo>
                    <a:lnTo>
                      <a:pt x="2652" y="366"/>
                    </a:lnTo>
                    <a:lnTo>
                      <a:pt x="2658" y="366"/>
                    </a:lnTo>
                    <a:lnTo>
                      <a:pt x="2658" y="366"/>
                    </a:lnTo>
                    <a:lnTo>
                      <a:pt x="2658" y="366"/>
                    </a:lnTo>
                    <a:lnTo>
                      <a:pt x="2658" y="366"/>
                    </a:lnTo>
                    <a:lnTo>
                      <a:pt x="2658" y="366"/>
                    </a:lnTo>
                    <a:lnTo>
                      <a:pt x="2658" y="366"/>
                    </a:lnTo>
                    <a:lnTo>
                      <a:pt x="2658" y="366"/>
                    </a:lnTo>
                    <a:lnTo>
                      <a:pt x="2664" y="366"/>
                    </a:lnTo>
                    <a:lnTo>
                      <a:pt x="2664" y="366"/>
                    </a:lnTo>
                    <a:lnTo>
                      <a:pt x="2664" y="366"/>
                    </a:lnTo>
                    <a:lnTo>
                      <a:pt x="2664" y="360"/>
                    </a:lnTo>
                    <a:lnTo>
                      <a:pt x="2664" y="360"/>
                    </a:lnTo>
                    <a:lnTo>
                      <a:pt x="2664" y="360"/>
                    </a:lnTo>
                    <a:lnTo>
                      <a:pt x="2664" y="360"/>
                    </a:lnTo>
                    <a:lnTo>
                      <a:pt x="2670" y="360"/>
                    </a:lnTo>
                    <a:lnTo>
                      <a:pt x="2670" y="360"/>
                    </a:lnTo>
                    <a:lnTo>
                      <a:pt x="2670" y="360"/>
                    </a:lnTo>
                    <a:lnTo>
                      <a:pt x="2670" y="360"/>
                    </a:lnTo>
                    <a:lnTo>
                      <a:pt x="2670" y="360"/>
                    </a:lnTo>
                    <a:lnTo>
                      <a:pt x="2670" y="360"/>
                    </a:lnTo>
                    <a:lnTo>
                      <a:pt x="2670" y="360"/>
                    </a:lnTo>
                    <a:lnTo>
                      <a:pt x="2676" y="360"/>
                    </a:lnTo>
                    <a:lnTo>
                      <a:pt x="2676" y="354"/>
                    </a:lnTo>
                    <a:lnTo>
                      <a:pt x="2676" y="354"/>
                    </a:lnTo>
                    <a:lnTo>
                      <a:pt x="2676" y="354"/>
                    </a:lnTo>
                    <a:lnTo>
                      <a:pt x="2676" y="354"/>
                    </a:lnTo>
                    <a:lnTo>
                      <a:pt x="2676" y="354"/>
                    </a:lnTo>
                    <a:lnTo>
                      <a:pt x="2682" y="354"/>
                    </a:lnTo>
                    <a:lnTo>
                      <a:pt x="2682" y="354"/>
                    </a:lnTo>
                    <a:lnTo>
                      <a:pt x="2682" y="354"/>
                    </a:lnTo>
                    <a:lnTo>
                      <a:pt x="2682" y="354"/>
                    </a:lnTo>
                    <a:lnTo>
                      <a:pt x="2682" y="354"/>
                    </a:lnTo>
                    <a:lnTo>
                      <a:pt x="2682" y="354"/>
                    </a:lnTo>
                    <a:lnTo>
                      <a:pt x="2682" y="354"/>
                    </a:lnTo>
                    <a:lnTo>
                      <a:pt x="2688" y="354"/>
                    </a:lnTo>
                    <a:lnTo>
                      <a:pt x="2688" y="348"/>
                    </a:lnTo>
                    <a:lnTo>
                      <a:pt x="2688" y="348"/>
                    </a:lnTo>
                    <a:lnTo>
                      <a:pt x="2688" y="348"/>
                    </a:lnTo>
                    <a:lnTo>
                      <a:pt x="2688" y="348"/>
                    </a:lnTo>
                    <a:lnTo>
                      <a:pt x="2688" y="348"/>
                    </a:lnTo>
                    <a:lnTo>
                      <a:pt x="2688" y="348"/>
                    </a:lnTo>
                    <a:lnTo>
                      <a:pt x="2694" y="348"/>
                    </a:lnTo>
                    <a:lnTo>
                      <a:pt x="2694" y="348"/>
                    </a:lnTo>
                    <a:lnTo>
                      <a:pt x="2694" y="348"/>
                    </a:lnTo>
                    <a:lnTo>
                      <a:pt x="2694" y="348"/>
                    </a:lnTo>
                    <a:lnTo>
                      <a:pt x="2694" y="348"/>
                    </a:lnTo>
                    <a:lnTo>
                      <a:pt x="2694" y="348"/>
                    </a:lnTo>
                    <a:lnTo>
                      <a:pt x="2694" y="342"/>
                    </a:lnTo>
                    <a:lnTo>
                      <a:pt x="2700" y="342"/>
                    </a:lnTo>
                    <a:lnTo>
                      <a:pt x="2700" y="342"/>
                    </a:lnTo>
                    <a:lnTo>
                      <a:pt x="2700" y="342"/>
                    </a:lnTo>
                    <a:lnTo>
                      <a:pt x="2700" y="342"/>
                    </a:lnTo>
                    <a:lnTo>
                      <a:pt x="2700" y="342"/>
                    </a:lnTo>
                    <a:lnTo>
                      <a:pt x="2700" y="342"/>
                    </a:lnTo>
                    <a:lnTo>
                      <a:pt x="2700" y="342"/>
                    </a:lnTo>
                    <a:lnTo>
                      <a:pt x="2706" y="342"/>
                    </a:lnTo>
                    <a:lnTo>
                      <a:pt x="2706" y="342"/>
                    </a:lnTo>
                    <a:lnTo>
                      <a:pt x="2706" y="342"/>
                    </a:lnTo>
                    <a:lnTo>
                      <a:pt x="2706" y="342"/>
                    </a:lnTo>
                    <a:lnTo>
                      <a:pt x="2706" y="342"/>
                    </a:lnTo>
                    <a:lnTo>
                      <a:pt x="2706" y="336"/>
                    </a:lnTo>
                    <a:lnTo>
                      <a:pt x="2706" y="336"/>
                    </a:lnTo>
                    <a:lnTo>
                      <a:pt x="2712" y="336"/>
                    </a:lnTo>
                    <a:lnTo>
                      <a:pt x="2712" y="336"/>
                    </a:lnTo>
                    <a:lnTo>
                      <a:pt x="2712" y="336"/>
                    </a:lnTo>
                    <a:lnTo>
                      <a:pt x="2712" y="336"/>
                    </a:lnTo>
                    <a:lnTo>
                      <a:pt x="2712" y="336"/>
                    </a:lnTo>
                    <a:lnTo>
                      <a:pt x="2712" y="336"/>
                    </a:lnTo>
                    <a:lnTo>
                      <a:pt x="2712" y="336"/>
                    </a:lnTo>
                    <a:lnTo>
                      <a:pt x="2718" y="336"/>
                    </a:lnTo>
                    <a:lnTo>
                      <a:pt x="2718" y="336"/>
                    </a:lnTo>
                    <a:lnTo>
                      <a:pt x="2718" y="336"/>
                    </a:lnTo>
                    <a:lnTo>
                      <a:pt x="2718" y="330"/>
                    </a:lnTo>
                    <a:lnTo>
                      <a:pt x="2718" y="330"/>
                    </a:lnTo>
                    <a:lnTo>
                      <a:pt x="2718" y="330"/>
                    </a:lnTo>
                    <a:lnTo>
                      <a:pt x="2718" y="330"/>
                    </a:lnTo>
                    <a:lnTo>
                      <a:pt x="2724" y="330"/>
                    </a:lnTo>
                    <a:lnTo>
                      <a:pt x="2724" y="330"/>
                    </a:lnTo>
                    <a:lnTo>
                      <a:pt x="2724" y="330"/>
                    </a:lnTo>
                    <a:lnTo>
                      <a:pt x="2724" y="330"/>
                    </a:lnTo>
                    <a:lnTo>
                      <a:pt x="2724" y="330"/>
                    </a:lnTo>
                    <a:lnTo>
                      <a:pt x="2724" y="330"/>
                    </a:lnTo>
                    <a:lnTo>
                      <a:pt x="2724" y="330"/>
                    </a:lnTo>
                    <a:lnTo>
                      <a:pt x="2730" y="330"/>
                    </a:lnTo>
                    <a:lnTo>
                      <a:pt x="2730" y="330"/>
                    </a:lnTo>
                    <a:lnTo>
                      <a:pt x="2730" y="324"/>
                    </a:lnTo>
                    <a:lnTo>
                      <a:pt x="2730" y="324"/>
                    </a:lnTo>
                    <a:lnTo>
                      <a:pt x="2730" y="324"/>
                    </a:lnTo>
                    <a:lnTo>
                      <a:pt x="2730" y="324"/>
                    </a:lnTo>
                    <a:lnTo>
                      <a:pt x="2730" y="324"/>
                    </a:lnTo>
                    <a:lnTo>
                      <a:pt x="2736" y="324"/>
                    </a:lnTo>
                    <a:lnTo>
                      <a:pt x="2736" y="324"/>
                    </a:lnTo>
                    <a:lnTo>
                      <a:pt x="2736" y="324"/>
                    </a:lnTo>
                    <a:lnTo>
                      <a:pt x="2736" y="324"/>
                    </a:lnTo>
                    <a:lnTo>
                      <a:pt x="2736" y="324"/>
                    </a:lnTo>
                    <a:lnTo>
                      <a:pt x="2736" y="324"/>
                    </a:lnTo>
                    <a:lnTo>
                      <a:pt x="2736" y="324"/>
                    </a:lnTo>
                    <a:lnTo>
                      <a:pt x="2742" y="318"/>
                    </a:lnTo>
                    <a:lnTo>
                      <a:pt x="2742" y="318"/>
                    </a:lnTo>
                    <a:lnTo>
                      <a:pt x="2742" y="318"/>
                    </a:lnTo>
                    <a:lnTo>
                      <a:pt x="2742" y="318"/>
                    </a:lnTo>
                    <a:lnTo>
                      <a:pt x="2742" y="318"/>
                    </a:lnTo>
                    <a:lnTo>
                      <a:pt x="2742" y="318"/>
                    </a:lnTo>
                    <a:lnTo>
                      <a:pt x="2742" y="318"/>
                    </a:lnTo>
                    <a:lnTo>
                      <a:pt x="2748" y="318"/>
                    </a:lnTo>
                    <a:lnTo>
                      <a:pt x="2748" y="318"/>
                    </a:lnTo>
                    <a:lnTo>
                      <a:pt x="2748" y="318"/>
                    </a:lnTo>
                    <a:lnTo>
                      <a:pt x="2748" y="318"/>
                    </a:lnTo>
                    <a:lnTo>
                      <a:pt x="2748" y="318"/>
                    </a:lnTo>
                    <a:lnTo>
                      <a:pt x="2748" y="318"/>
                    </a:lnTo>
                    <a:lnTo>
                      <a:pt x="2748" y="312"/>
                    </a:lnTo>
                    <a:lnTo>
                      <a:pt x="2754" y="312"/>
                    </a:lnTo>
                    <a:lnTo>
                      <a:pt x="2754" y="312"/>
                    </a:lnTo>
                    <a:lnTo>
                      <a:pt x="2754" y="312"/>
                    </a:lnTo>
                    <a:lnTo>
                      <a:pt x="2754" y="312"/>
                    </a:lnTo>
                    <a:lnTo>
                      <a:pt x="2754" y="312"/>
                    </a:lnTo>
                    <a:lnTo>
                      <a:pt x="2754" y="312"/>
                    </a:lnTo>
                    <a:lnTo>
                      <a:pt x="2754" y="312"/>
                    </a:lnTo>
                    <a:lnTo>
                      <a:pt x="2760" y="312"/>
                    </a:lnTo>
                    <a:lnTo>
                      <a:pt x="2760" y="312"/>
                    </a:lnTo>
                    <a:lnTo>
                      <a:pt x="2760" y="312"/>
                    </a:lnTo>
                    <a:lnTo>
                      <a:pt x="2760" y="312"/>
                    </a:lnTo>
                    <a:lnTo>
                      <a:pt x="2760" y="306"/>
                    </a:lnTo>
                    <a:lnTo>
                      <a:pt x="2760" y="306"/>
                    </a:lnTo>
                    <a:lnTo>
                      <a:pt x="2766" y="306"/>
                    </a:lnTo>
                    <a:lnTo>
                      <a:pt x="2766" y="306"/>
                    </a:lnTo>
                    <a:lnTo>
                      <a:pt x="2766" y="306"/>
                    </a:lnTo>
                    <a:lnTo>
                      <a:pt x="2766" y="306"/>
                    </a:lnTo>
                    <a:lnTo>
                      <a:pt x="2766" y="306"/>
                    </a:lnTo>
                    <a:lnTo>
                      <a:pt x="2766" y="306"/>
                    </a:lnTo>
                    <a:lnTo>
                      <a:pt x="2766" y="306"/>
                    </a:lnTo>
                    <a:lnTo>
                      <a:pt x="2772" y="306"/>
                    </a:lnTo>
                    <a:lnTo>
                      <a:pt x="2772" y="306"/>
                    </a:lnTo>
                    <a:lnTo>
                      <a:pt x="2772" y="306"/>
                    </a:lnTo>
                    <a:lnTo>
                      <a:pt x="2772" y="300"/>
                    </a:lnTo>
                    <a:lnTo>
                      <a:pt x="2772" y="300"/>
                    </a:lnTo>
                    <a:lnTo>
                      <a:pt x="2772" y="300"/>
                    </a:lnTo>
                    <a:lnTo>
                      <a:pt x="2772" y="300"/>
                    </a:lnTo>
                    <a:lnTo>
                      <a:pt x="2778" y="300"/>
                    </a:lnTo>
                    <a:lnTo>
                      <a:pt x="2778" y="300"/>
                    </a:lnTo>
                    <a:lnTo>
                      <a:pt x="2778" y="300"/>
                    </a:lnTo>
                    <a:lnTo>
                      <a:pt x="2778" y="300"/>
                    </a:lnTo>
                    <a:lnTo>
                      <a:pt x="2778" y="300"/>
                    </a:lnTo>
                    <a:lnTo>
                      <a:pt x="2778" y="300"/>
                    </a:lnTo>
                    <a:lnTo>
                      <a:pt x="2778" y="300"/>
                    </a:lnTo>
                    <a:lnTo>
                      <a:pt x="2784" y="300"/>
                    </a:lnTo>
                    <a:lnTo>
                      <a:pt x="2784" y="294"/>
                    </a:lnTo>
                    <a:lnTo>
                      <a:pt x="2784" y="294"/>
                    </a:lnTo>
                    <a:lnTo>
                      <a:pt x="2784" y="294"/>
                    </a:lnTo>
                    <a:lnTo>
                      <a:pt x="2784" y="294"/>
                    </a:lnTo>
                    <a:lnTo>
                      <a:pt x="2784" y="294"/>
                    </a:lnTo>
                    <a:lnTo>
                      <a:pt x="2790" y="294"/>
                    </a:lnTo>
                    <a:lnTo>
                      <a:pt x="2790" y="294"/>
                    </a:lnTo>
                    <a:lnTo>
                      <a:pt x="2790" y="294"/>
                    </a:lnTo>
                    <a:lnTo>
                      <a:pt x="2790" y="294"/>
                    </a:lnTo>
                    <a:lnTo>
                      <a:pt x="2790" y="294"/>
                    </a:lnTo>
                    <a:lnTo>
                      <a:pt x="2790" y="294"/>
                    </a:lnTo>
                    <a:lnTo>
                      <a:pt x="2790" y="294"/>
                    </a:lnTo>
                    <a:lnTo>
                      <a:pt x="2796" y="288"/>
                    </a:lnTo>
                    <a:lnTo>
                      <a:pt x="2796" y="288"/>
                    </a:lnTo>
                    <a:lnTo>
                      <a:pt x="2796" y="288"/>
                    </a:lnTo>
                    <a:lnTo>
                      <a:pt x="2796" y="288"/>
                    </a:lnTo>
                    <a:lnTo>
                      <a:pt x="2796" y="288"/>
                    </a:lnTo>
                    <a:lnTo>
                      <a:pt x="2796" y="288"/>
                    </a:lnTo>
                    <a:lnTo>
                      <a:pt x="2796" y="288"/>
                    </a:lnTo>
                    <a:lnTo>
                      <a:pt x="2802" y="288"/>
                    </a:lnTo>
                    <a:lnTo>
                      <a:pt x="2802" y="288"/>
                    </a:lnTo>
                    <a:lnTo>
                      <a:pt x="2802" y="288"/>
                    </a:lnTo>
                    <a:lnTo>
                      <a:pt x="2802" y="288"/>
                    </a:lnTo>
                    <a:lnTo>
                      <a:pt x="2802" y="288"/>
                    </a:lnTo>
                    <a:lnTo>
                      <a:pt x="2802" y="288"/>
                    </a:lnTo>
                    <a:lnTo>
                      <a:pt x="2802" y="282"/>
                    </a:lnTo>
                    <a:lnTo>
                      <a:pt x="2808" y="282"/>
                    </a:lnTo>
                    <a:lnTo>
                      <a:pt x="2808" y="282"/>
                    </a:lnTo>
                    <a:lnTo>
                      <a:pt x="2808" y="282"/>
                    </a:lnTo>
                    <a:lnTo>
                      <a:pt x="2808" y="282"/>
                    </a:lnTo>
                    <a:lnTo>
                      <a:pt x="2808" y="282"/>
                    </a:lnTo>
                    <a:lnTo>
                      <a:pt x="2808" y="282"/>
                    </a:lnTo>
                    <a:lnTo>
                      <a:pt x="2808" y="282"/>
                    </a:lnTo>
                    <a:lnTo>
                      <a:pt x="2814" y="282"/>
                    </a:lnTo>
                    <a:lnTo>
                      <a:pt x="2814" y="282"/>
                    </a:lnTo>
                    <a:lnTo>
                      <a:pt x="2814" y="282"/>
                    </a:lnTo>
                    <a:lnTo>
                      <a:pt x="2814" y="276"/>
                    </a:lnTo>
                    <a:lnTo>
                      <a:pt x="2814" y="276"/>
                    </a:lnTo>
                    <a:lnTo>
                      <a:pt x="2814" y="276"/>
                    </a:lnTo>
                    <a:lnTo>
                      <a:pt x="2814" y="276"/>
                    </a:lnTo>
                    <a:lnTo>
                      <a:pt x="2820" y="276"/>
                    </a:lnTo>
                    <a:lnTo>
                      <a:pt x="2820" y="276"/>
                    </a:lnTo>
                    <a:lnTo>
                      <a:pt x="2820" y="276"/>
                    </a:lnTo>
                    <a:lnTo>
                      <a:pt x="2820" y="276"/>
                    </a:lnTo>
                    <a:lnTo>
                      <a:pt x="2820" y="276"/>
                    </a:lnTo>
                    <a:lnTo>
                      <a:pt x="2820" y="276"/>
                    </a:lnTo>
                    <a:lnTo>
                      <a:pt x="2820" y="276"/>
                    </a:lnTo>
                    <a:lnTo>
                      <a:pt x="2826" y="276"/>
                    </a:lnTo>
                    <a:lnTo>
                      <a:pt x="2826" y="270"/>
                    </a:lnTo>
                    <a:lnTo>
                      <a:pt x="2826" y="270"/>
                    </a:lnTo>
                    <a:lnTo>
                      <a:pt x="2826" y="270"/>
                    </a:lnTo>
                    <a:lnTo>
                      <a:pt x="2826" y="270"/>
                    </a:lnTo>
                    <a:lnTo>
                      <a:pt x="2826" y="270"/>
                    </a:lnTo>
                    <a:lnTo>
                      <a:pt x="2826" y="270"/>
                    </a:lnTo>
                    <a:lnTo>
                      <a:pt x="2832" y="270"/>
                    </a:lnTo>
                    <a:lnTo>
                      <a:pt x="2832" y="270"/>
                    </a:lnTo>
                    <a:lnTo>
                      <a:pt x="2832" y="270"/>
                    </a:lnTo>
                    <a:lnTo>
                      <a:pt x="2832" y="270"/>
                    </a:lnTo>
                    <a:lnTo>
                      <a:pt x="2832" y="270"/>
                    </a:lnTo>
                    <a:lnTo>
                      <a:pt x="2832" y="264"/>
                    </a:lnTo>
                    <a:lnTo>
                      <a:pt x="2832" y="264"/>
                    </a:lnTo>
                    <a:lnTo>
                      <a:pt x="2838" y="264"/>
                    </a:lnTo>
                    <a:lnTo>
                      <a:pt x="2838" y="264"/>
                    </a:lnTo>
                    <a:lnTo>
                      <a:pt x="2838" y="264"/>
                    </a:lnTo>
                    <a:lnTo>
                      <a:pt x="2838" y="264"/>
                    </a:lnTo>
                    <a:lnTo>
                      <a:pt x="2838" y="264"/>
                    </a:lnTo>
                    <a:lnTo>
                      <a:pt x="2838" y="264"/>
                    </a:lnTo>
                    <a:lnTo>
                      <a:pt x="2838" y="264"/>
                    </a:lnTo>
                    <a:lnTo>
                      <a:pt x="2844" y="264"/>
                    </a:lnTo>
                    <a:lnTo>
                      <a:pt x="2844" y="264"/>
                    </a:lnTo>
                    <a:lnTo>
                      <a:pt x="2844" y="258"/>
                    </a:lnTo>
                    <a:lnTo>
                      <a:pt x="2844" y="258"/>
                    </a:lnTo>
                    <a:lnTo>
                      <a:pt x="2844" y="258"/>
                    </a:lnTo>
                    <a:lnTo>
                      <a:pt x="2844" y="258"/>
                    </a:lnTo>
                    <a:lnTo>
                      <a:pt x="2844" y="258"/>
                    </a:lnTo>
                    <a:lnTo>
                      <a:pt x="2850" y="258"/>
                    </a:lnTo>
                    <a:lnTo>
                      <a:pt x="2850" y="258"/>
                    </a:lnTo>
                    <a:lnTo>
                      <a:pt x="2850" y="258"/>
                    </a:lnTo>
                    <a:lnTo>
                      <a:pt x="2850" y="258"/>
                    </a:lnTo>
                    <a:lnTo>
                      <a:pt x="2850" y="258"/>
                    </a:lnTo>
                    <a:lnTo>
                      <a:pt x="2850" y="258"/>
                    </a:lnTo>
                    <a:lnTo>
                      <a:pt x="2850" y="252"/>
                    </a:lnTo>
                    <a:lnTo>
                      <a:pt x="2856" y="252"/>
                    </a:lnTo>
                    <a:lnTo>
                      <a:pt x="2856" y="252"/>
                    </a:lnTo>
                    <a:lnTo>
                      <a:pt x="2856" y="252"/>
                    </a:lnTo>
                    <a:lnTo>
                      <a:pt x="2856" y="252"/>
                    </a:lnTo>
                    <a:lnTo>
                      <a:pt x="2856" y="252"/>
                    </a:lnTo>
                    <a:lnTo>
                      <a:pt x="2856" y="252"/>
                    </a:lnTo>
                    <a:lnTo>
                      <a:pt x="2856" y="252"/>
                    </a:lnTo>
                    <a:lnTo>
                      <a:pt x="2862" y="252"/>
                    </a:lnTo>
                    <a:lnTo>
                      <a:pt x="2862" y="252"/>
                    </a:lnTo>
                    <a:lnTo>
                      <a:pt x="2862" y="246"/>
                    </a:lnTo>
                    <a:lnTo>
                      <a:pt x="2862" y="246"/>
                    </a:lnTo>
                    <a:lnTo>
                      <a:pt x="2862" y="246"/>
                    </a:lnTo>
                    <a:lnTo>
                      <a:pt x="2862" y="246"/>
                    </a:lnTo>
                    <a:lnTo>
                      <a:pt x="2862" y="246"/>
                    </a:lnTo>
                    <a:lnTo>
                      <a:pt x="2868" y="246"/>
                    </a:lnTo>
                    <a:lnTo>
                      <a:pt x="2868" y="246"/>
                    </a:lnTo>
                    <a:lnTo>
                      <a:pt x="2868" y="246"/>
                    </a:lnTo>
                    <a:lnTo>
                      <a:pt x="2868" y="246"/>
                    </a:lnTo>
                    <a:lnTo>
                      <a:pt x="2868" y="246"/>
                    </a:lnTo>
                    <a:lnTo>
                      <a:pt x="2868" y="240"/>
                    </a:lnTo>
                    <a:lnTo>
                      <a:pt x="2868" y="240"/>
                    </a:lnTo>
                    <a:lnTo>
                      <a:pt x="2874" y="240"/>
                    </a:lnTo>
                    <a:lnTo>
                      <a:pt x="2874" y="240"/>
                    </a:lnTo>
                    <a:lnTo>
                      <a:pt x="2874" y="240"/>
                    </a:lnTo>
                    <a:lnTo>
                      <a:pt x="2874" y="240"/>
                    </a:lnTo>
                    <a:lnTo>
                      <a:pt x="2874" y="240"/>
                    </a:lnTo>
                    <a:lnTo>
                      <a:pt x="2874" y="240"/>
                    </a:lnTo>
                    <a:lnTo>
                      <a:pt x="2880" y="240"/>
                    </a:lnTo>
                    <a:lnTo>
                      <a:pt x="2880" y="240"/>
                    </a:lnTo>
                    <a:lnTo>
                      <a:pt x="2880" y="234"/>
                    </a:lnTo>
                    <a:lnTo>
                      <a:pt x="2880" y="234"/>
                    </a:lnTo>
                    <a:lnTo>
                      <a:pt x="2880" y="234"/>
                    </a:lnTo>
                    <a:lnTo>
                      <a:pt x="2880" y="234"/>
                    </a:lnTo>
                    <a:lnTo>
                      <a:pt x="2880" y="234"/>
                    </a:lnTo>
                    <a:lnTo>
                      <a:pt x="2886" y="234"/>
                    </a:lnTo>
                    <a:lnTo>
                      <a:pt x="2886" y="234"/>
                    </a:lnTo>
                    <a:lnTo>
                      <a:pt x="2886" y="234"/>
                    </a:lnTo>
                    <a:lnTo>
                      <a:pt x="2886" y="234"/>
                    </a:lnTo>
                    <a:lnTo>
                      <a:pt x="2886" y="234"/>
                    </a:lnTo>
                    <a:lnTo>
                      <a:pt x="2886" y="228"/>
                    </a:lnTo>
                    <a:lnTo>
                      <a:pt x="2886" y="228"/>
                    </a:lnTo>
                    <a:lnTo>
                      <a:pt x="2892" y="228"/>
                    </a:lnTo>
                    <a:lnTo>
                      <a:pt x="2892" y="228"/>
                    </a:lnTo>
                    <a:lnTo>
                      <a:pt x="2892" y="228"/>
                    </a:lnTo>
                    <a:lnTo>
                      <a:pt x="2892" y="228"/>
                    </a:lnTo>
                    <a:lnTo>
                      <a:pt x="2892" y="228"/>
                    </a:lnTo>
                    <a:lnTo>
                      <a:pt x="2892" y="228"/>
                    </a:lnTo>
                    <a:lnTo>
                      <a:pt x="2892" y="228"/>
                    </a:lnTo>
                    <a:lnTo>
                      <a:pt x="2898" y="228"/>
                    </a:lnTo>
                    <a:lnTo>
                      <a:pt x="2898" y="222"/>
                    </a:lnTo>
                    <a:lnTo>
                      <a:pt x="2898" y="222"/>
                    </a:lnTo>
                    <a:lnTo>
                      <a:pt x="2898" y="222"/>
                    </a:lnTo>
                    <a:lnTo>
                      <a:pt x="2898" y="222"/>
                    </a:lnTo>
                    <a:lnTo>
                      <a:pt x="2898" y="222"/>
                    </a:lnTo>
                    <a:lnTo>
                      <a:pt x="2898" y="222"/>
                    </a:lnTo>
                    <a:lnTo>
                      <a:pt x="2904" y="222"/>
                    </a:lnTo>
                    <a:lnTo>
                      <a:pt x="2904" y="222"/>
                    </a:lnTo>
                    <a:lnTo>
                      <a:pt x="2904" y="222"/>
                    </a:lnTo>
                    <a:lnTo>
                      <a:pt x="2904" y="222"/>
                    </a:lnTo>
                    <a:lnTo>
                      <a:pt x="2904" y="216"/>
                    </a:lnTo>
                    <a:lnTo>
                      <a:pt x="2904" y="216"/>
                    </a:lnTo>
                    <a:lnTo>
                      <a:pt x="2904" y="216"/>
                    </a:lnTo>
                    <a:lnTo>
                      <a:pt x="2910" y="216"/>
                    </a:lnTo>
                    <a:lnTo>
                      <a:pt x="2910" y="216"/>
                    </a:lnTo>
                    <a:lnTo>
                      <a:pt x="2910" y="216"/>
                    </a:lnTo>
                    <a:lnTo>
                      <a:pt x="2910" y="216"/>
                    </a:lnTo>
                    <a:lnTo>
                      <a:pt x="2910" y="216"/>
                    </a:lnTo>
                    <a:lnTo>
                      <a:pt x="2910" y="216"/>
                    </a:lnTo>
                    <a:lnTo>
                      <a:pt x="2910" y="216"/>
                    </a:lnTo>
                    <a:lnTo>
                      <a:pt x="2916" y="210"/>
                    </a:lnTo>
                    <a:lnTo>
                      <a:pt x="2916" y="210"/>
                    </a:lnTo>
                    <a:lnTo>
                      <a:pt x="2916" y="210"/>
                    </a:lnTo>
                    <a:lnTo>
                      <a:pt x="2916" y="210"/>
                    </a:lnTo>
                    <a:lnTo>
                      <a:pt x="2916" y="210"/>
                    </a:lnTo>
                    <a:lnTo>
                      <a:pt x="2916" y="210"/>
                    </a:lnTo>
                    <a:lnTo>
                      <a:pt x="2916" y="210"/>
                    </a:lnTo>
                    <a:lnTo>
                      <a:pt x="2922" y="210"/>
                    </a:lnTo>
                    <a:lnTo>
                      <a:pt x="2922" y="210"/>
                    </a:lnTo>
                    <a:lnTo>
                      <a:pt x="2922" y="210"/>
                    </a:lnTo>
                    <a:lnTo>
                      <a:pt x="2922" y="204"/>
                    </a:lnTo>
                    <a:lnTo>
                      <a:pt x="2922" y="204"/>
                    </a:lnTo>
                    <a:lnTo>
                      <a:pt x="2922" y="204"/>
                    </a:lnTo>
                    <a:lnTo>
                      <a:pt x="2922" y="204"/>
                    </a:lnTo>
                    <a:lnTo>
                      <a:pt x="2928" y="204"/>
                    </a:lnTo>
                    <a:lnTo>
                      <a:pt x="2928" y="204"/>
                    </a:lnTo>
                    <a:lnTo>
                      <a:pt x="2928" y="204"/>
                    </a:lnTo>
                    <a:lnTo>
                      <a:pt x="2928" y="204"/>
                    </a:lnTo>
                    <a:lnTo>
                      <a:pt x="2928" y="204"/>
                    </a:lnTo>
                    <a:lnTo>
                      <a:pt x="2928" y="204"/>
                    </a:lnTo>
                    <a:lnTo>
                      <a:pt x="2928" y="198"/>
                    </a:lnTo>
                    <a:lnTo>
                      <a:pt x="2934" y="198"/>
                    </a:lnTo>
                    <a:lnTo>
                      <a:pt x="2934" y="198"/>
                    </a:lnTo>
                    <a:lnTo>
                      <a:pt x="2934" y="198"/>
                    </a:lnTo>
                    <a:lnTo>
                      <a:pt x="2934" y="198"/>
                    </a:lnTo>
                    <a:lnTo>
                      <a:pt x="2934" y="198"/>
                    </a:lnTo>
                    <a:lnTo>
                      <a:pt x="2934" y="198"/>
                    </a:lnTo>
                    <a:lnTo>
                      <a:pt x="2934" y="198"/>
                    </a:lnTo>
                    <a:lnTo>
                      <a:pt x="2940" y="198"/>
                    </a:lnTo>
                    <a:lnTo>
                      <a:pt x="2940" y="198"/>
                    </a:lnTo>
                    <a:lnTo>
                      <a:pt x="2940" y="192"/>
                    </a:lnTo>
                    <a:lnTo>
                      <a:pt x="2940" y="192"/>
                    </a:lnTo>
                    <a:lnTo>
                      <a:pt x="2940" y="192"/>
                    </a:lnTo>
                    <a:lnTo>
                      <a:pt x="2940" y="192"/>
                    </a:lnTo>
                    <a:lnTo>
                      <a:pt x="2940" y="192"/>
                    </a:lnTo>
                    <a:lnTo>
                      <a:pt x="2946" y="192"/>
                    </a:lnTo>
                    <a:lnTo>
                      <a:pt x="2946" y="192"/>
                    </a:lnTo>
                    <a:lnTo>
                      <a:pt x="2946" y="192"/>
                    </a:lnTo>
                    <a:lnTo>
                      <a:pt x="2946" y="192"/>
                    </a:lnTo>
                    <a:lnTo>
                      <a:pt x="2946" y="186"/>
                    </a:lnTo>
                    <a:lnTo>
                      <a:pt x="2946" y="186"/>
                    </a:lnTo>
                    <a:lnTo>
                      <a:pt x="2952" y="186"/>
                    </a:lnTo>
                    <a:lnTo>
                      <a:pt x="2952" y="186"/>
                    </a:lnTo>
                    <a:lnTo>
                      <a:pt x="2952" y="186"/>
                    </a:lnTo>
                    <a:lnTo>
                      <a:pt x="2952" y="186"/>
                    </a:lnTo>
                    <a:lnTo>
                      <a:pt x="2952" y="186"/>
                    </a:lnTo>
                    <a:lnTo>
                      <a:pt x="2952" y="186"/>
                    </a:lnTo>
                    <a:lnTo>
                      <a:pt x="2952" y="186"/>
                    </a:lnTo>
                    <a:lnTo>
                      <a:pt x="2958" y="186"/>
                    </a:lnTo>
                    <a:lnTo>
                      <a:pt x="2958" y="180"/>
                    </a:lnTo>
                    <a:lnTo>
                      <a:pt x="2958" y="180"/>
                    </a:lnTo>
                    <a:lnTo>
                      <a:pt x="2958" y="180"/>
                    </a:lnTo>
                    <a:lnTo>
                      <a:pt x="2958" y="180"/>
                    </a:lnTo>
                    <a:lnTo>
                      <a:pt x="2958" y="180"/>
                    </a:lnTo>
                    <a:lnTo>
                      <a:pt x="2964" y="180"/>
                    </a:lnTo>
                    <a:lnTo>
                      <a:pt x="2964" y="180"/>
                    </a:lnTo>
                    <a:lnTo>
                      <a:pt x="2964" y="180"/>
                    </a:lnTo>
                    <a:lnTo>
                      <a:pt x="2964" y="180"/>
                    </a:lnTo>
                    <a:lnTo>
                      <a:pt x="2964" y="180"/>
                    </a:lnTo>
                    <a:lnTo>
                      <a:pt x="2964" y="174"/>
                    </a:lnTo>
                    <a:lnTo>
                      <a:pt x="2964" y="174"/>
                    </a:lnTo>
                    <a:lnTo>
                      <a:pt x="2970" y="174"/>
                    </a:lnTo>
                    <a:lnTo>
                      <a:pt x="2970" y="174"/>
                    </a:lnTo>
                    <a:lnTo>
                      <a:pt x="2970" y="174"/>
                    </a:lnTo>
                    <a:lnTo>
                      <a:pt x="2970" y="174"/>
                    </a:lnTo>
                    <a:lnTo>
                      <a:pt x="2970" y="174"/>
                    </a:lnTo>
                    <a:lnTo>
                      <a:pt x="2970" y="174"/>
                    </a:lnTo>
                    <a:lnTo>
                      <a:pt x="2970" y="174"/>
                    </a:lnTo>
                    <a:lnTo>
                      <a:pt x="2976" y="174"/>
                    </a:lnTo>
                    <a:lnTo>
                      <a:pt x="2976" y="168"/>
                    </a:lnTo>
                    <a:lnTo>
                      <a:pt x="2976" y="168"/>
                    </a:lnTo>
                    <a:lnTo>
                      <a:pt x="2976" y="168"/>
                    </a:lnTo>
                    <a:lnTo>
                      <a:pt x="2976" y="168"/>
                    </a:lnTo>
                    <a:lnTo>
                      <a:pt x="2976" y="168"/>
                    </a:lnTo>
                    <a:lnTo>
                      <a:pt x="2976" y="168"/>
                    </a:lnTo>
                    <a:lnTo>
                      <a:pt x="2982" y="168"/>
                    </a:lnTo>
                    <a:lnTo>
                      <a:pt x="2982" y="168"/>
                    </a:lnTo>
                    <a:lnTo>
                      <a:pt x="2982" y="168"/>
                    </a:lnTo>
                    <a:lnTo>
                      <a:pt x="2982" y="168"/>
                    </a:lnTo>
                    <a:lnTo>
                      <a:pt x="2982" y="162"/>
                    </a:lnTo>
                    <a:lnTo>
                      <a:pt x="2982" y="162"/>
                    </a:lnTo>
                    <a:lnTo>
                      <a:pt x="2982" y="162"/>
                    </a:lnTo>
                    <a:lnTo>
                      <a:pt x="2988" y="162"/>
                    </a:lnTo>
                    <a:lnTo>
                      <a:pt x="2988" y="162"/>
                    </a:lnTo>
                    <a:lnTo>
                      <a:pt x="2988" y="162"/>
                    </a:lnTo>
                    <a:lnTo>
                      <a:pt x="2988" y="162"/>
                    </a:lnTo>
                    <a:lnTo>
                      <a:pt x="2988" y="162"/>
                    </a:lnTo>
                    <a:lnTo>
                      <a:pt x="2988" y="162"/>
                    </a:lnTo>
                    <a:lnTo>
                      <a:pt x="2988" y="162"/>
                    </a:lnTo>
                    <a:lnTo>
                      <a:pt x="2994" y="156"/>
                    </a:lnTo>
                    <a:lnTo>
                      <a:pt x="2994" y="156"/>
                    </a:lnTo>
                    <a:lnTo>
                      <a:pt x="2994" y="156"/>
                    </a:lnTo>
                    <a:lnTo>
                      <a:pt x="2994" y="156"/>
                    </a:lnTo>
                    <a:lnTo>
                      <a:pt x="2994" y="156"/>
                    </a:lnTo>
                    <a:lnTo>
                      <a:pt x="2994" y="156"/>
                    </a:lnTo>
                    <a:lnTo>
                      <a:pt x="2994" y="156"/>
                    </a:lnTo>
                    <a:lnTo>
                      <a:pt x="3000" y="156"/>
                    </a:lnTo>
                    <a:lnTo>
                      <a:pt x="3000" y="156"/>
                    </a:lnTo>
                    <a:lnTo>
                      <a:pt x="3000" y="156"/>
                    </a:lnTo>
                    <a:lnTo>
                      <a:pt x="3000" y="150"/>
                    </a:lnTo>
                    <a:lnTo>
                      <a:pt x="3000" y="150"/>
                    </a:lnTo>
                    <a:lnTo>
                      <a:pt x="3000" y="150"/>
                    </a:lnTo>
                    <a:lnTo>
                      <a:pt x="3000" y="150"/>
                    </a:lnTo>
                    <a:lnTo>
                      <a:pt x="3006" y="150"/>
                    </a:lnTo>
                    <a:lnTo>
                      <a:pt x="3006" y="150"/>
                    </a:lnTo>
                    <a:lnTo>
                      <a:pt x="3006" y="150"/>
                    </a:lnTo>
                    <a:lnTo>
                      <a:pt x="3006" y="150"/>
                    </a:lnTo>
                    <a:lnTo>
                      <a:pt x="3006" y="150"/>
                    </a:lnTo>
                    <a:lnTo>
                      <a:pt x="3006" y="144"/>
                    </a:lnTo>
                    <a:lnTo>
                      <a:pt x="3006" y="144"/>
                    </a:lnTo>
                    <a:lnTo>
                      <a:pt x="3012" y="144"/>
                    </a:lnTo>
                    <a:lnTo>
                      <a:pt x="3012" y="144"/>
                    </a:lnTo>
                    <a:lnTo>
                      <a:pt x="3012" y="144"/>
                    </a:lnTo>
                    <a:lnTo>
                      <a:pt x="3012" y="144"/>
                    </a:lnTo>
                    <a:lnTo>
                      <a:pt x="3012" y="144"/>
                    </a:lnTo>
                    <a:lnTo>
                      <a:pt x="3012" y="144"/>
                    </a:lnTo>
                    <a:lnTo>
                      <a:pt x="3012" y="144"/>
                    </a:lnTo>
                    <a:lnTo>
                      <a:pt x="3018" y="144"/>
                    </a:lnTo>
                    <a:lnTo>
                      <a:pt x="3018" y="138"/>
                    </a:lnTo>
                    <a:lnTo>
                      <a:pt x="3018" y="138"/>
                    </a:lnTo>
                    <a:lnTo>
                      <a:pt x="3018" y="138"/>
                    </a:lnTo>
                    <a:lnTo>
                      <a:pt x="3018" y="138"/>
                    </a:lnTo>
                    <a:lnTo>
                      <a:pt x="3018" y="138"/>
                    </a:lnTo>
                    <a:lnTo>
                      <a:pt x="3018" y="138"/>
                    </a:lnTo>
                    <a:lnTo>
                      <a:pt x="3024" y="138"/>
                    </a:lnTo>
                    <a:lnTo>
                      <a:pt x="3024" y="138"/>
                    </a:lnTo>
                    <a:lnTo>
                      <a:pt x="3024" y="138"/>
                    </a:lnTo>
                    <a:lnTo>
                      <a:pt x="3024" y="138"/>
                    </a:lnTo>
                    <a:lnTo>
                      <a:pt x="3024" y="132"/>
                    </a:lnTo>
                    <a:lnTo>
                      <a:pt x="3024" y="132"/>
                    </a:lnTo>
                    <a:lnTo>
                      <a:pt x="3024" y="132"/>
                    </a:lnTo>
                    <a:lnTo>
                      <a:pt x="3030" y="132"/>
                    </a:lnTo>
                    <a:lnTo>
                      <a:pt x="3030" y="132"/>
                    </a:lnTo>
                    <a:lnTo>
                      <a:pt x="3030" y="132"/>
                    </a:lnTo>
                    <a:lnTo>
                      <a:pt x="3030" y="132"/>
                    </a:lnTo>
                    <a:lnTo>
                      <a:pt x="3030" y="132"/>
                    </a:lnTo>
                    <a:lnTo>
                      <a:pt x="3030" y="132"/>
                    </a:lnTo>
                    <a:lnTo>
                      <a:pt x="3030" y="132"/>
                    </a:lnTo>
                    <a:lnTo>
                      <a:pt x="3036" y="126"/>
                    </a:lnTo>
                    <a:lnTo>
                      <a:pt x="3036" y="126"/>
                    </a:lnTo>
                    <a:lnTo>
                      <a:pt x="3036" y="126"/>
                    </a:lnTo>
                    <a:lnTo>
                      <a:pt x="3036" y="126"/>
                    </a:lnTo>
                    <a:lnTo>
                      <a:pt x="3036" y="126"/>
                    </a:lnTo>
                    <a:lnTo>
                      <a:pt x="3036" y="126"/>
                    </a:lnTo>
                    <a:lnTo>
                      <a:pt x="3036" y="126"/>
                    </a:lnTo>
                    <a:lnTo>
                      <a:pt x="3042" y="126"/>
                    </a:lnTo>
                    <a:lnTo>
                      <a:pt x="3042" y="126"/>
                    </a:lnTo>
                    <a:lnTo>
                      <a:pt x="3042" y="126"/>
                    </a:lnTo>
                    <a:lnTo>
                      <a:pt x="3042" y="120"/>
                    </a:lnTo>
                    <a:lnTo>
                      <a:pt x="3042" y="120"/>
                    </a:lnTo>
                    <a:lnTo>
                      <a:pt x="3042" y="120"/>
                    </a:lnTo>
                    <a:lnTo>
                      <a:pt x="3042" y="120"/>
                    </a:lnTo>
                    <a:lnTo>
                      <a:pt x="3048" y="120"/>
                    </a:lnTo>
                    <a:lnTo>
                      <a:pt x="3048" y="120"/>
                    </a:lnTo>
                    <a:lnTo>
                      <a:pt x="3048" y="120"/>
                    </a:lnTo>
                    <a:lnTo>
                      <a:pt x="3048" y="120"/>
                    </a:lnTo>
                    <a:lnTo>
                      <a:pt x="3048" y="120"/>
                    </a:lnTo>
                    <a:lnTo>
                      <a:pt x="3048" y="120"/>
                    </a:lnTo>
                    <a:lnTo>
                      <a:pt x="3054" y="114"/>
                    </a:lnTo>
                    <a:lnTo>
                      <a:pt x="3054" y="114"/>
                    </a:lnTo>
                    <a:lnTo>
                      <a:pt x="3054" y="114"/>
                    </a:lnTo>
                    <a:lnTo>
                      <a:pt x="3054" y="114"/>
                    </a:lnTo>
                    <a:lnTo>
                      <a:pt x="3054" y="114"/>
                    </a:lnTo>
                    <a:lnTo>
                      <a:pt x="3054" y="114"/>
                    </a:lnTo>
                    <a:lnTo>
                      <a:pt x="3054" y="114"/>
                    </a:lnTo>
                    <a:lnTo>
                      <a:pt x="3060" y="114"/>
                    </a:lnTo>
                    <a:lnTo>
                      <a:pt x="3060" y="114"/>
                    </a:lnTo>
                    <a:lnTo>
                      <a:pt x="3060" y="114"/>
                    </a:lnTo>
                    <a:lnTo>
                      <a:pt x="3060" y="108"/>
                    </a:lnTo>
                    <a:lnTo>
                      <a:pt x="3060" y="108"/>
                    </a:lnTo>
                    <a:lnTo>
                      <a:pt x="3060" y="108"/>
                    </a:lnTo>
                    <a:lnTo>
                      <a:pt x="3060" y="108"/>
                    </a:lnTo>
                    <a:lnTo>
                      <a:pt x="3066" y="108"/>
                    </a:lnTo>
                    <a:lnTo>
                      <a:pt x="3066" y="108"/>
                    </a:lnTo>
                    <a:lnTo>
                      <a:pt x="3066" y="108"/>
                    </a:lnTo>
                    <a:lnTo>
                      <a:pt x="3066" y="108"/>
                    </a:lnTo>
                    <a:lnTo>
                      <a:pt x="3066" y="108"/>
                    </a:lnTo>
                    <a:lnTo>
                      <a:pt x="3066" y="108"/>
                    </a:lnTo>
                    <a:lnTo>
                      <a:pt x="3066" y="102"/>
                    </a:lnTo>
                    <a:lnTo>
                      <a:pt x="3072" y="102"/>
                    </a:lnTo>
                    <a:lnTo>
                      <a:pt x="3072" y="102"/>
                    </a:lnTo>
                    <a:lnTo>
                      <a:pt x="3072" y="102"/>
                    </a:lnTo>
                    <a:lnTo>
                      <a:pt x="3072" y="102"/>
                    </a:lnTo>
                    <a:lnTo>
                      <a:pt x="3072" y="102"/>
                    </a:lnTo>
                    <a:lnTo>
                      <a:pt x="3072" y="102"/>
                    </a:lnTo>
                    <a:lnTo>
                      <a:pt x="3072" y="102"/>
                    </a:lnTo>
                    <a:lnTo>
                      <a:pt x="3078" y="102"/>
                    </a:lnTo>
                    <a:lnTo>
                      <a:pt x="3078" y="102"/>
                    </a:lnTo>
                    <a:lnTo>
                      <a:pt x="3078" y="96"/>
                    </a:lnTo>
                    <a:lnTo>
                      <a:pt x="3078" y="96"/>
                    </a:lnTo>
                    <a:lnTo>
                      <a:pt x="3078" y="96"/>
                    </a:lnTo>
                    <a:lnTo>
                      <a:pt x="3078" y="96"/>
                    </a:lnTo>
                    <a:lnTo>
                      <a:pt x="3078" y="96"/>
                    </a:lnTo>
                    <a:lnTo>
                      <a:pt x="3084" y="96"/>
                    </a:lnTo>
                    <a:lnTo>
                      <a:pt x="3084" y="96"/>
                    </a:lnTo>
                    <a:lnTo>
                      <a:pt x="3084" y="96"/>
                    </a:lnTo>
                    <a:lnTo>
                      <a:pt x="3084" y="96"/>
                    </a:lnTo>
                    <a:lnTo>
                      <a:pt x="3084" y="96"/>
                    </a:lnTo>
                    <a:lnTo>
                      <a:pt x="3084" y="90"/>
                    </a:lnTo>
                    <a:lnTo>
                      <a:pt x="3084" y="90"/>
                    </a:lnTo>
                    <a:lnTo>
                      <a:pt x="3090" y="90"/>
                    </a:lnTo>
                    <a:lnTo>
                      <a:pt x="3090" y="90"/>
                    </a:lnTo>
                    <a:lnTo>
                      <a:pt x="3090" y="90"/>
                    </a:lnTo>
                    <a:lnTo>
                      <a:pt x="3090" y="90"/>
                    </a:lnTo>
                    <a:lnTo>
                      <a:pt x="3090" y="90"/>
                    </a:lnTo>
                    <a:lnTo>
                      <a:pt x="3090" y="90"/>
                    </a:lnTo>
                    <a:lnTo>
                      <a:pt x="3090" y="90"/>
                    </a:lnTo>
                    <a:lnTo>
                      <a:pt x="3096" y="90"/>
                    </a:lnTo>
                    <a:lnTo>
                      <a:pt x="3096" y="84"/>
                    </a:lnTo>
                    <a:lnTo>
                      <a:pt x="3096" y="84"/>
                    </a:lnTo>
                    <a:lnTo>
                      <a:pt x="3096" y="84"/>
                    </a:lnTo>
                    <a:lnTo>
                      <a:pt x="3096" y="84"/>
                    </a:lnTo>
                    <a:lnTo>
                      <a:pt x="3096" y="84"/>
                    </a:lnTo>
                    <a:lnTo>
                      <a:pt x="3096" y="84"/>
                    </a:lnTo>
                    <a:lnTo>
                      <a:pt x="3102" y="84"/>
                    </a:lnTo>
                    <a:lnTo>
                      <a:pt x="3102" y="84"/>
                    </a:lnTo>
                    <a:lnTo>
                      <a:pt x="3102" y="84"/>
                    </a:lnTo>
                    <a:lnTo>
                      <a:pt x="3102" y="84"/>
                    </a:lnTo>
                    <a:lnTo>
                      <a:pt x="3102" y="78"/>
                    </a:lnTo>
                    <a:lnTo>
                      <a:pt x="3102" y="78"/>
                    </a:lnTo>
                    <a:lnTo>
                      <a:pt x="3102" y="78"/>
                    </a:lnTo>
                    <a:lnTo>
                      <a:pt x="3108" y="78"/>
                    </a:lnTo>
                    <a:lnTo>
                      <a:pt x="3108" y="78"/>
                    </a:lnTo>
                    <a:lnTo>
                      <a:pt x="3108" y="78"/>
                    </a:lnTo>
                    <a:lnTo>
                      <a:pt x="3108" y="78"/>
                    </a:lnTo>
                    <a:lnTo>
                      <a:pt x="3108" y="78"/>
                    </a:lnTo>
                    <a:lnTo>
                      <a:pt x="3108" y="78"/>
                    </a:lnTo>
                    <a:lnTo>
                      <a:pt x="3108" y="78"/>
                    </a:lnTo>
                    <a:lnTo>
                      <a:pt x="3114" y="72"/>
                    </a:lnTo>
                    <a:lnTo>
                      <a:pt x="3114" y="72"/>
                    </a:lnTo>
                    <a:lnTo>
                      <a:pt x="3114" y="72"/>
                    </a:lnTo>
                    <a:lnTo>
                      <a:pt x="3114" y="72"/>
                    </a:lnTo>
                    <a:lnTo>
                      <a:pt x="3114" y="72"/>
                    </a:lnTo>
                    <a:lnTo>
                      <a:pt x="3114" y="72"/>
                    </a:lnTo>
                    <a:lnTo>
                      <a:pt x="3114" y="72"/>
                    </a:lnTo>
                    <a:lnTo>
                      <a:pt x="3120" y="72"/>
                    </a:lnTo>
                    <a:lnTo>
                      <a:pt x="3120" y="72"/>
                    </a:lnTo>
                    <a:lnTo>
                      <a:pt x="3120" y="72"/>
                    </a:lnTo>
                    <a:lnTo>
                      <a:pt x="3120" y="66"/>
                    </a:lnTo>
                    <a:lnTo>
                      <a:pt x="3120" y="66"/>
                    </a:lnTo>
                    <a:lnTo>
                      <a:pt x="3120" y="66"/>
                    </a:lnTo>
                    <a:lnTo>
                      <a:pt x="3120" y="66"/>
                    </a:lnTo>
                    <a:lnTo>
                      <a:pt x="3126" y="66"/>
                    </a:lnTo>
                    <a:lnTo>
                      <a:pt x="3126" y="66"/>
                    </a:lnTo>
                    <a:lnTo>
                      <a:pt x="3126" y="66"/>
                    </a:lnTo>
                    <a:lnTo>
                      <a:pt x="3126" y="66"/>
                    </a:lnTo>
                    <a:lnTo>
                      <a:pt x="3126" y="66"/>
                    </a:lnTo>
                    <a:lnTo>
                      <a:pt x="3126" y="66"/>
                    </a:lnTo>
                    <a:lnTo>
                      <a:pt x="3126" y="66"/>
                    </a:lnTo>
                    <a:lnTo>
                      <a:pt x="3132" y="60"/>
                    </a:lnTo>
                    <a:lnTo>
                      <a:pt x="3132" y="60"/>
                    </a:lnTo>
                    <a:lnTo>
                      <a:pt x="3132" y="60"/>
                    </a:lnTo>
                    <a:lnTo>
                      <a:pt x="3132" y="60"/>
                    </a:lnTo>
                    <a:lnTo>
                      <a:pt x="3132" y="60"/>
                    </a:lnTo>
                    <a:lnTo>
                      <a:pt x="3132" y="60"/>
                    </a:lnTo>
                    <a:lnTo>
                      <a:pt x="3132" y="60"/>
                    </a:lnTo>
                    <a:lnTo>
                      <a:pt x="3138" y="60"/>
                    </a:lnTo>
                    <a:lnTo>
                      <a:pt x="3138" y="60"/>
                    </a:lnTo>
                    <a:lnTo>
                      <a:pt x="3138" y="60"/>
                    </a:lnTo>
                    <a:lnTo>
                      <a:pt x="3138" y="60"/>
                    </a:lnTo>
                    <a:lnTo>
                      <a:pt x="3138" y="60"/>
                    </a:lnTo>
                    <a:lnTo>
                      <a:pt x="3138" y="54"/>
                    </a:lnTo>
                    <a:lnTo>
                      <a:pt x="3144" y="54"/>
                    </a:lnTo>
                    <a:lnTo>
                      <a:pt x="3144" y="54"/>
                    </a:lnTo>
                    <a:lnTo>
                      <a:pt x="3144" y="54"/>
                    </a:lnTo>
                    <a:lnTo>
                      <a:pt x="3144" y="54"/>
                    </a:lnTo>
                    <a:lnTo>
                      <a:pt x="3144" y="54"/>
                    </a:lnTo>
                    <a:lnTo>
                      <a:pt x="3144" y="54"/>
                    </a:lnTo>
                    <a:lnTo>
                      <a:pt x="3144" y="54"/>
                    </a:lnTo>
                    <a:lnTo>
                      <a:pt x="3150" y="54"/>
                    </a:lnTo>
                    <a:lnTo>
                      <a:pt x="3150" y="54"/>
                    </a:lnTo>
                    <a:lnTo>
                      <a:pt x="3150" y="54"/>
                    </a:lnTo>
                    <a:lnTo>
                      <a:pt x="3150" y="54"/>
                    </a:lnTo>
                    <a:lnTo>
                      <a:pt x="3150" y="54"/>
                    </a:lnTo>
                    <a:lnTo>
                      <a:pt x="3150" y="48"/>
                    </a:lnTo>
                    <a:lnTo>
                      <a:pt x="3156" y="48"/>
                    </a:lnTo>
                    <a:lnTo>
                      <a:pt x="3156" y="48"/>
                    </a:lnTo>
                    <a:lnTo>
                      <a:pt x="3156" y="48"/>
                    </a:lnTo>
                    <a:lnTo>
                      <a:pt x="3156" y="48"/>
                    </a:lnTo>
                    <a:lnTo>
                      <a:pt x="3156" y="48"/>
                    </a:lnTo>
                    <a:lnTo>
                      <a:pt x="3156" y="48"/>
                    </a:lnTo>
                    <a:lnTo>
                      <a:pt x="3156" y="48"/>
                    </a:lnTo>
                    <a:lnTo>
                      <a:pt x="3162" y="48"/>
                    </a:lnTo>
                    <a:lnTo>
                      <a:pt x="3162" y="48"/>
                    </a:lnTo>
                    <a:lnTo>
                      <a:pt x="3162" y="48"/>
                    </a:lnTo>
                    <a:lnTo>
                      <a:pt x="3162" y="48"/>
                    </a:lnTo>
                    <a:lnTo>
                      <a:pt x="3162" y="48"/>
                    </a:lnTo>
                    <a:lnTo>
                      <a:pt x="3162" y="48"/>
                    </a:lnTo>
                    <a:lnTo>
                      <a:pt x="3162" y="48"/>
                    </a:lnTo>
                    <a:lnTo>
                      <a:pt x="3168" y="48"/>
                    </a:lnTo>
                    <a:lnTo>
                      <a:pt x="3168" y="42"/>
                    </a:lnTo>
                    <a:lnTo>
                      <a:pt x="3168" y="42"/>
                    </a:lnTo>
                    <a:lnTo>
                      <a:pt x="3168" y="42"/>
                    </a:lnTo>
                    <a:lnTo>
                      <a:pt x="3168" y="42"/>
                    </a:lnTo>
                    <a:lnTo>
                      <a:pt x="3168" y="42"/>
                    </a:lnTo>
                    <a:lnTo>
                      <a:pt x="3168" y="42"/>
                    </a:lnTo>
                    <a:lnTo>
                      <a:pt x="3174" y="42"/>
                    </a:lnTo>
                    <a:lnTo>
                      <a:pt x="3174" y="42"/>
                    </a:lnTo>
                    <a:lnTo>
                      <a:pt x="3174" y="42"/>
                    </a:lnTo>
                    <a:lnTo>
                      <a:pt x="3174" y="42"/>
                    </a:lnTo>
                    <a:lnTo>
                      <a:pt x="3174" y="42"/>
                    </a:lnTo>
                    <a:lnTo>
                      <a:pt x="3174" y="42"/>
                    </a:lnTo>
                    <a:lnTo>
                      <a:pt x="3174" y="42"/>
                    </a:lnTo>
                    <a:lnTo>
                      <a:pt x="3180" y="42"/>
                    </a:lnTo>
                    <a:lnTo>
                      <a:pt x="3180" y="42"/>
                    </a:lnTo>
                    <a:lnTo>
                      <a:pt x="3180" y="42"/>
                    </a:lnTo>
                    <a:lnTo>
                      <a:pt x="3180" y="42"/>
                    </a:lnTo>
                    <a:lnTo>
                      <a:pt x="3180" y="42"/>
                    </a:lnTo>
                    <a:lnTo>
                      <a:pt x="3180" y="42"/>
                    </a:lnTo>
                    <a:lnTo>
                      <a:pt x="3180" y="42"/>
                    </a:lnTo>
                    <a:lnTo>
                      <a:pt x="3186" y="36"/>
                    </a:lnTo>
                    <a:lnTo>
                      <a:pt x="3186" y="36"/>
                    </a:lnTo>
                    <a:lnTo>
                      <a:pt x="3186" y="36"/>
                    </a:lnTo>
                    <a:lnTo>
                      <a:pt x="3186" y="36"/>
                    </a:lnTo>
                    <a:lnTo>
                      <a:pt x="3186" y="36"/>
                    </a:lnTo>
                    <a:lnTo>
                      <a:pt x="3186" y="36"/>
                    </a:lnTo>
                    <a:lnTo>
                      <a:pt x="3186" y="36"/>
                    </a:lnTo>
                    <a:lnTo>
                      <a:pt x="3192" y="36"/>
                    </a:lnTo>
                    <a:lnTo>
                      <a:pt x="3192" y="36"/>
                    </a:lnTo>
                    <a:lnTo>
                      <a:pt x="3192" y="36"/>
                    </a:lnTo>
                    <a:lnTo>
                      <a:pt x="3192" y="36"/>
                    </a:lnTo>
                    <a:lnTo>
                      <a:pt x="3192" y="36"/>
                    </a:lnTo>
                    <a:lnTo>
                      <a:pt x="3192" y="36"/>
                    </a:lnTo>
                    <a:lnTo>
                      <a:pt x="3192" y="36"/>
                    </a:lnTo>
                    <a:lnTo>
                      <a:pt x="3198" y="36"/>
                    </a:lnTo>
                    <a:lnTo>
                      <a:pt x="3198" y="36"/>
                    </a:lnTo>
                    <a:lnTo>
                      <a:pt x="3198" y="36"/>
                    </a:lnTo>
                    <a:lnTo>
                      <a:pt x="3198" y="36"/>
                    </a:lnTo>
                    <a:lnTo>
                      <a:pt x="3198" y="36"/>
                    </a:lnTo>
                    <a:lnTo>
                      <a:pt x="3198" y="36"/>
                    </a:lnTo>
                    <a:lnTo>
                      <a:pt x="3198" y="36"/>
                    </a:lnTo>
                    <a:lnTo>
                      <a:pt x="3204" y="36"/>
                    </a:lnTo>
                    <a:lnTo>
                      <a:pt x="3204" y="36"/>
                    </a:lnTo>
                    <a:lnTo>
                      <a:pt x="3204" y="36"/>
                    </a:lnTo>
                    <a:lnTo>
                      <a:pt x="3204" y="36"/>
                    </a:lnTo>
                    <a:lnTo>
                      <a:pt x="3204" y="36"/>
                    </a:lnTo>
                    <a:lnTo>
                      <a:pt x="3204" y="36"/>
                    </a:lnTo>
                    <a:lnTo>
                      <a:pt x="3204" y="36"/>
                    </a:lnTo>
                    <a:lnTo>
                      <a:pt x="3210" y="30"/>
                    </a:lnTo>
                    <a:lnTo>
                      <a:pt x="3210" y="30"/>
                    </a:lnTo>
                    <a:lnTo>
                      <a:pt x="3210" y="30"/>
                    </a:lnTo>
                    <a:lnTo>
                      <a:pt x="3210" y="30"/>
                    </a:lnTo>
                    <a:lnTo>
                      <a:pt x="3210" y="30"/>
                    </a:lnTo>
                    <a:lnTo>
                      <a:pt x="3210" y="30"/>
                    </a:lnTo>
                    <a:lnTo>
                      <a:pt x="3210" y="30"/>
                    </a:lnTo>
                    <a:lnTo>
                      <a:pt x="3216" y="30"/>
                    </a:lnTo>
                    <a:lnTo>
                      <a:pt x="3216" y="30"/>
                    </a:lnTo>
                    <a:lnTo>
                      <a:pt x="3216" y="30"/>
                    </a:lnTo>
                    <a:lnTo>
                      <a:pt x="3216" y="30"/>
                    </a:lnTo>
                    <a:lnTo>
                      <a:pt x="3216" y="30"/>
                    </a:lnTo>
                    <a:lnTo>
                      <a:pt x="3216" y="30"/>
                    </a:lnTo>
                    <a:lnTo>
                      <a:pt x="3216" y="30"/>
                    </a:lnTo>
                    <a:lnTo>
                      <a:pt x="3222" y="30"/>
                    </a:lnTo>
                    <a:lnTo>
                      <a:pt x="3222" y="30"/>
                    </a:lnTo>
                    <a:lnTo>
                      <a:pt x="3222" y="30"/>
                    </a:lnTo>
                    <a:lnTo>
                      <a:pt x="3222" y="30"/>
                    </a:lnTo>
                    <a:lnTo>
                      <a:pt x="3222" y="30"/>
                    </a:lnTo>
                    <a:lnTo>
                      <a:pt x="3222" y="30"/>
                    </a:lnTo>
                    <a:lnTo>
                      <a:pt x="3222" y="30"/>
                    </a:lnTo>
                    <a:lnTo>
                      <a:pt x="3228" y="30"/>
                    </a:lnTo>
                    <a:lnTo>
                      <a:pt x="3228" y="30"/>
                    </a:lnTo>
                    <a:lnTo>
                      <a:pt x="3228" y="30"/>
                    </a:lnTo>
                    <a:lnTo>
                      <a:pt x="3228" y="30"/>
                    </a:lnTo>
                    <a:lnTo>
                      <a:pt x="3228" y="30"/>
                    </a:lnTo>
                    <a:lnTo>
                      <a:pt x="3228" y="30"/>
                    </a:lnTo>
                    <a:lnTo>
                      <a:pt x="3228" y="30"/>
                    </a:lnTo>
                    <a:lnTo>
                      <a:pt x="3234" y="30"/>
                    </a:lnTo>
                    <a:lnTo>
                      <a:pt x="3234" y="30"/>
                    </a:lnTo>
                    <a:lnTo>
                      <a:pt x="3234" y="30"/>
                    </a:lnTo>
                    <a:lnTo>
                      <a:pt x="3234" y="24"/>
                    </a:lnTo>
                    <a:lnTo>
                      <a:pt x="3234" y="24"/>
                    </a:lnTo>
                    <a:lnTo>
                      <a:pt x="3234" y="24"/>
                    </a:lnTo>
                    <a:lnTo>
                      <a:pt x="3234" y="24"/>
                    </a:lnTo>
                    <a:lnTo>
                      <a:pt x="3240" y="24"/>
                    </a:lnTo>
                    <a:lnTo>
                      <a:pt x="3240" y="24"/>
                    </a:lnTo>
                    <a:lnTo>
                      <a:pt x="3240" y="24"/>
                    </a:lnTo>
                    <a:lnTo>
                      <a:pt x="3240" y="24"/>
                    </a:lnTo>
                    <a:lnTo>
                      <a:pt x="3240" y="24"/>
                    </a:lnTo>
                    <a:lnTo>
                      <a:pt x="3240" y="24"/>
                    </a:lnTo>
                    <a:lnTo>
                      <a:pt x="3246" y="24"/>
                    </a:lnTo>
                    <a:lnTo>
                      <a:pt x="3246" y="24"/>
                    </a:lnTo>
                    <a:lnTo>
                      <a:pt x="3246" y="24"/>
                    </a:lnTo>
                    <a:lnTo>
                      <a:pt x="3246" y="24"/>
                    </a:lnTo>
                    <a:lnTo>
                      <a:pt x="3246" y="24"/>
                    </a:lnTo>
                    <a:lnTo>
                      <a:pt x="3246" y="24"/>
                    </a:lnTo>
                    <a:lnTo>
                      <a:pt x="3246" y="24"/>
                    </a:lnTo>
                    <a:lnTo>
                      <a:pt x="3252" y="24"/>
                    </a:lnTo>
                    <a:lnTo>
                      <a:pt x="3252" y="24"/>
                    </a:lnTo>
                    <a:lnTo>
                      <a:pt x="3252" y="24"/>
                    </a:lnTo>
                    <a:lnTo>
                      <a:pt x="3252" y="24"/>
                    </a:lnTo>
                    <a:lnTo>
                      <a:pt x="3252" y="24"/>
                    </a:lnTo>
                    <a:lnTo>
                      <a:pt x="3252" y="24"/>
                    </a:lnTo>
                    <a:lnTo>
                      <a:pt x="3252" y="24"/>
                    </a:lnTo>
                    <a:lnTo>
                      <a:pt x="3258" y="24"/>
                    </a:lnTo>
                    <a:lnTo>
                      <a:pt x="3258" y="24"/>
                    </a:lnTo>
                    <a:lnTo>
                      <a:pt x="3258" y="24"/>
                    </a:lnTo>
                    <a:lnTo>
                      <a:pt x="3258" y="24"/>
                    </a:lnTo>
                    <a:lnTo>
                      <a:pt x="3258" y="24"/>
                    </a:lnTo>
                    <a:lnTo>
                      <a:pt x="3258" y="24"/>
                    </a:lnTo>
                    <a:lnTo>
                      <a:pt x="3258" y="18"/>
                    </a:lnTo>
                    <a:lnTo>
                      <a:pt x="3264" y="18"/>
                    </a:lnTo>
                    <a:lnTo>
                      <a:pt x="3264" y="18"/>
                    </a:lnTo>
                    <a:lnTo>
                      <a:pt x="3264" y="18"/>
                    </a:lnTo>
                    <a:lnTo>
                      <a:pt x="3264" y="18"/>
                    </a:lnTo>
                    <a:lnTo>
                      <a:pt x="3264" y="18"/>
                    </a:lnTo>
                    <a:lnTo>
                      <a:pt x="3264" y="18"/>
                    </a:lnTo>
                    <a:lnTo>
                      <a:pt x="3264" y="18"/>
                    </a:lnTo>
                    <a:lnTo>
                      <a:pt x="3270" y="18"/>
                    </a:lnTo>
                    <a:lnTo>
                      <a:pt x="3270" y="18"/>
                    </a:lnTo>
                    <a:lnTo>
                      <a:pt x="3270" y="18"/>
                    </a:lnTo>
                    <a:lnTo>
                      <a:pt x="3270" y="18"/>
                    </a:lnTo>
                    <a:lnTo>
                      <a:pt x="3270" y="18"/>
                    </a:lnTo>
                    <a:lnTo>
                      <a:pt x="3270" y="18"/>
                    </a:lnTo>
                    <a:lnTo>
                      <a:pt x="3270" y="18"/>
                    </a:lnTo>
                    <a:lnTo>
                      <a:pt x="3276" y="18"/>
                    </a:lnTo>
                    <a:lnTo>
                      <a:pt x="3276" y="18"/>
                    </a:lnTo>
                    <a:lnTo>
                      <a:pt x="3276" y="18"/>
                    </a:lnTo>
                    <a:lnTo>
                      <a:pt x="3276" y="18"/>
                    </a:lnTo>
                    <a:lnTo>
                      <a:pt x="3276" y="18"/>
                    </a:lnTo>
                    <a:lnTo>
                      <a:pt x="3276" y="18"/>
                    </a:lnTo>
                    <a:lnTo>
                      <a:pt x="3276" y="18"/>
                    </a:lnTo>
                    <a:lnTo>
                      <a:pt x="3282" y="18"/>
                    </a:lnTo>
                    <a:lnTo>
                      <a:pt x="3282" y="18"/>
                    </a:lnTo>
                    <a:lnTo>
                      <a:pt x="3282" y="18"/>
                    </a:lnTo>
                    <a:lnTo>
                      <a:pt x="3282" y="18"/>
                    </a:lnTo>
                    <a:lnTo>
                      <a:pt x="3282" y="18"/>
                    </a:lnTo>
                    <a:lnTo>
                      <a:pt x="3282" y="18"/>
                    </a:lnTo>
                    <a:lnTo>
                      <a:pt x="3282" y="18"/>
                    </a:lnTo>
                    <a:lnTo>
                      <a:pt x="3288" y="18"/>
                    </a:lnTo>
                    <a:lnTo>
                      <a:pt x="3288" y="18"/>
                    </a:lnTo>
                    <a:lnTo>
                      <a:pt x="3288" y="12"/>
                    </a:lnTo>
                    <a:lnTo>
                      <a:pt x="3288" y="12"/>
                    </a:lnTo>
                    <a:lnTo>
                      <a:pt x="3288" y="12"/>
                    </a:lnTo>
                    <a:lnTo>
                      <a:pt x="3288" y="12"/>
                    </a:lnTo>
                    <a:lnTo>
                      <a:pt x="3288" y="12"/>
                    </a:lnTo>
                    <a:lnTo>
                      <a:pt x="3294" y="12"/>
                    </a:lnTo>
                    <a:lnTo>
                      <a:pt x="3294" y="12"/>
                    </a:lnTo>
                    <a:lnTo>
                      <a:pt x="3294" y="12"/>
                    </a:lnTo>
                    <a:lnTo>
                      <a:pt x="3294" y="12"/>
                    </a:lnTo>
                    <a:lnTo>
                      <a:pt x="3294" y="12"/>
                    </a:lnTo>
                    <a:lnTo>
                      <a:pt x="3294" y="12"/>
                    </a:lnTo>
                    <a:lnTo>
                      <a:pt x="3294" y="12"/>
                    </a:lnTo>
                    <a:lnTo>
                      <a:pt x="3300" y="12"/>
                    </a:lnTo>
                    <a:lnTo>
                      <a:pt x="3300" y="12"/>
                    </a:lnTo>
                    <a:lnTo>
                      <a:pt x="3300" y="12"/>
                    </a:lnTo>
                    <a:lnTo>
                      <a:pt x="3300" y="12"/>
                    </a:lnTo>
                    <a:lnTo>
                      <a:pt x="3300" y="12"/>
                    </a:lnTo>
                    <a:lnTo>
                      <a:pt x="3300" y="12"/>
                    </a:lnTo>
                    <a:lnTo>
                      <a:pt x="3300" y="12"/>
                    </a:lnTo>
                    <a:lnTo>
                      <a:pt x="3306" y="12"/>
                    </a:lnTo>
                    <a:lnTo>
                      <a:pt x="3306" y="12"/>
                    </a:lnTo>
                    <a:lnTo>
                      <a:pt x="3306" y="12"/>
                    </a:lnTo>
                    <a:lnTo>
                      <a:pt x="3306" y="12"/>
                    </a:lnTo>
                    <a:lnTo>
                      <a:pt x="3306" y="12"/>
                    </a:lnTo>
                    <a:lnTo>
                      <a:pt x="3306" y="12"/>
                    </a:lnTo>
                    <a:lnTo>
                      <a:pt x="3306" y="12"/>
                    </a:lnTo>
                    <a:lnTo>
                      <a:pt x="3312" y="12"/>
                    </a:lnTo>
                    <a:lnTo>
                      <a:pt x="3312" y="12"/>
                    </a:lnTo>
                    <a:lnTo>
                      <a:pt x="3312" y="12"/>
                    </a:lnTo>
                    <a:lnTo>
                      <a:pt x="3312" y="12"/>
                    </a:lnTo>
                    <a:lnTo>
                      <a:pt x="3312" y="6"/>
                    </a:lnTo>
                    <a:lnTo>
                      <a:pt x="3312" y="6"/>
                    </a:lnTo>
                    <a:lnTo>
                      <a:pt x="3312" y="6"/>
                    </a:lnTo>
                    <a:lnTo>
                      <a:pt x="3318" y="6"/>
                    </a:lnTo>
                    <a:lnTo>
                      <a:pt x="3318" y="6"/>
                    </a:lnTo>
                    <a:lnTo>
                      <a:pt x="3318" y="6"/>
                    </a:lnTo>
                    <a:lnTo>
                      <a:pt x="3318" y="6"/>
                    </a:lnTo>
                    <a:lnTo>
                      <a:pt x="3318" y="6"/>
                    </a:lnTo>
                    <a:lnTo>
                      <a:pt x="3318" y="6"/>
                    </a:lnTo>
                    <a:lnTo>
                      <a:pt x="3318" y="6"/>
                    </a:lnTo>
                    <a:lnTo>
                      <a:pt x="3324" y="6"/>
                    </a:lnTo>
                    <a:lnTo>
                      <a:pt x="3324" y="6"/>
                    </a:lnTo>
                    <a:lnTo>
                      <a:pt x="3324" y="6"/>
                    </a:lnTo>
                    <a:lnTo>
                      <a:pt x="3324" y="6"/>
                    </a:lnTo>
                    <a:lnTo>
                      <a:pt x="3324" y="6"/>
                    </a:lnTo>
                    <a:lnTo>
                      <a:pt x="3324" y="6"/>
                    </a:lnTo>
                    <a:lnTo>
                      <a:pt x="3330" y="6"/>
                    </a:lnTo>
                    <a:lnTo>
                      <a:pt x="3330" y="6"/>
                    </a:lnTo>
                    <a:lnTo>
                      <a:pt x="3330" y="6"/>
                    </a:lnTo>
                    <a:lnTo>
                      <a:pt x="3330" y="6"/>
                    </a:lnTo>
                    <a:lnTo>
                      <a:pt x="3330" y="6"/>
                    </a:lnTo>
                    <a:lnTo>
                      <a:pt x="3330" y="6"/>
                    </a:lnTo>
                    <a:lnTo>
                      <a:pt x="3330" y="6"/>
                    </a:lnTo>
                    <a:lnTo>
                      <a:pt x="3336" y="6"/>
                    </a:lnTo>
                    <a:lnTo>
                      <a:pt x="3336" y="6"/>
                    </a:lnTo>
                    <a:lnTo>
                      <a:pt x="3336" y="6"/>
                    </a:lnTo>
                    <a:lnTo>
                      <a:pt x="3336" y="6"/>
                    </a:lnTo>
                    <a:lnTo>
                      <a:pt x="3336" y="6"/>
                    </a:lnTo>
                    <a:lnTo>
                      <a:pt x="3336" y="6"/>
                    </a:lnTo>
                    <a:lnTo>
                      <a:pt x="3336" y="6"/>
                    </a:lnTo>
                    <a:lnTo>
                      <a:pt x="3342" y="6"/>
                    </a:lnTo>
                    <a:lnTo>
                      <a:pt x="3342" y="6"/>
                    </a:lnTo>
                    <a:lnTo>
                      <a:pt x="3342" y="6"/>
                    </a:lnTo>
                    <a:lnTo>
                      <a:pt x="3342" y="6"/>
                    </a:lnTo>
                    <a:lnTo>
                      <a:pt x="3342" y="6"/>
                    </a:lnTo>
                    <a:lnTo>
                      <a:pt x="3342" y="6"/>
                    </a:lnTo>
                    <a:lnTo>
                      <a:pt x="3342" y="6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8" y="0"/>
                    </a:lnTo>
                    <a:lnTo>
                      <a:pt x="3378" y="0"/>
                    </a:lnTo>
                    <a:lnTo>
                      <a:pt x="3378" y="0"/>
                    </a:lnTo>
                    <a:lnTo>
                      <a:pt x="3378" y="0"/>
                    </a:lnTo>
                    <a:lnTo>
                      <a:pt x="3378" y="0"/>
                    </a:lnTo>
                    <a:lnTo>
                      <a:pt x="3378" y="0"/>
                    </a:lnTo>
                    <a:lnTo>
                      <a:pt x="3378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90" y="0"/>
                    </a:lnTo>
                    <a:lnTo>
                      <a:pt x="3390" y="0"/>
                    </a:lnTo>
                    <a:lnTo>
                      <a:pt x="3390" y="0"/>
                    </a:lnTo>
                    <a:lnTo>
                      <a:pt x="3390" y="0"/>
                    </a:lnTo>
                    <a:lnTo>
                      <a:pt x="3390" y="0"/>
                    </a:lnTo>
                    <a:lnTo>
                      <a:pt x="3390" y="0"/>
                    </a:lnTo>
                    <a:lnTo>
                      <a:pt x="3390" y="0"/>
                    </a:lnTo>
                    <a:lnTo>
                      <a:pt x="3396" y="0"/>
                    </a:lnTo>
                    <a:lnTo>
                      <a:pt x="3396" y="0"/>
                    </a:lnTo>
                    <a:lnTo>
                      <a:pt x="3396" y="0"/>
                    </a:lnTo>
                    <a:lnTo>
                      <a:pt x="3396" y="0"/>
                    </a:lnTo>
                    <a:lnTo>
                      <a:pt x="3396" y="0"/>
                    </a:lnTo>
                    <a:lnTo>
                      <a:pt x="3396" y="0"/>
                    </a:lnTo>
                    <a:lnTo>
                      <a:pt x="3396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14" y="0"/>
                    </a:lnTo>
                    <a:lnTo>
                      <a:pt x="3414" y="0"/>
                    </a:lnTo>
                    <a:lnTo>
                      <a:pt x="3414" y="0"/>
                    </a:lnTo>
                    <a:lnTo>
                      <a:pt x="3414" y="0"/>
                    </a:lnTo>
                    <a:lnTo>
                      <a:pt x="3414" y="0"/>
                    </a:lnTo>
                    <a:lnTo>
                      <a:pt x="3414" y="0"/>
                    </a:lnTo>
                    <a:lnTo>
                      <a:pt x="3414" y="0"/>
                    </a:lnTo>
                    <a:lnTo>
                      <a:pt x="3420" y="0"/>
                    </a:lnTo>
                    <a:lnTo>
                      <a:pt x="3420" y="0"/>
                    </a:lnTo>
                    <a:lnTo>
                      <a:pt x="3420" y="0"/>
                    </a:lnTo>
                    <a:lnTo>
                      <a:pt x="3420" y="0"/>
                    </a:lnTo>
                    <a:lnTo>
                      <a:pt x="3420" y="0"/>
                    </a:lnTo>
                    <a:lnTo>
                      <a:pt x="3420" y="0"/>
                    </a:lnTo>
                    <a:lnTo>
                      <a:pt x="3420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32" y="0"/>
                    </a:lnTo>
                    <a:lnTo>
                      <a:pt x="3432" y="0"/>
                    </a:lnTo>
                    <a:lnTo>
                      <a:pt x="3432" y="0"/>
                    </a:lnTo>
                    <a:lnTo>
                      <a:pt x="3432" y="0"/>
                    </a:lnTo>
                    <a:lnTo>
                      <a:pt x="3432" y="0"/>
                    </a:lnTo>
                    <a:lnTo>
                      <a:pt x="3432" y="0"/>
                    </a:lnTo>
                    <a:lnTo>
                      <a:pt x="3432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6"/>
                    </a:lnTo>
                    <a:lnTo>
                      <a:pt x="3438" y="6"/>
                    </a:lnTo>
                    <a:lnTo>
                      <a:pt x="3438" y="6"/>
                    </a:lnTo>
                    <a:lnTo>
                      <a:pt x="3438" y="6"/>
                    </a:lnTo>
                    <a:lnTo>
                      <a:pt x="3438" y="6"/>
                    </a:lnTo>
                    <a:lnTo>
                      <a:pt x="3444" y="6"/>
                    </a:lnTo>
                    <a:lnTo>
                      <a:pt x="3444" y="6"/>
                    </a:lnTo>
                    <a:lnTo>
                      <a:pt x="3444" y="6"/>
                    </a:lnTo>
                    <a:lnTo>
                      <a:pt x="3444" y="6"/>
                    </a:lnTo>
                    <a:lnTo>
                      <a:pt x="3444" y="6"/>
                    </a:lnTo>
                    <a:lnTo>
                      <a:pt x="3444" y="6"/>
                    </a:lnTo>
                    <a:lnTo>
                      <a:pt x="3444" y="6"/>
                    </a:lnTo>
                    <a:lnTo>
                      <a:pt x="3450" y="6"/>
                    </a:lnTo>
                    <a:lnTo>
                      <a:pt x="3450" y="6"/>
                    </a:lnTo>
                    <a:lnTo>
                      <a:pt x="3450" y="6"/>
                    </a:lnTo>
                    <a:lnTo>
                      <a:pt x="3450" y="6"/>
                    </a:lnTo>
                    <a:lnTo>
                      <a:pt x="3450" y="6"/>
                    </a:lnTo>
                    <a:lnTo>
                      <a:pt x="3450" y="6"/>
                    </a:lnTo>
                    <a:lnTo>
                      <a:pt x="3450" y="6"/>
                    </a:lnTo>
                    <a:lnTo>
                      <a:pt x="3456" y="6"/>
                    </a:lnTo>
                    <a:lnTo>
                      <a:pt x="3456" y="6"/>
                    </a:lnTo>
                    <a:lnTo>
                      <a:pt x="3456" y="6"/>
                    </a:lnTo>
                    <a:lnTo>
                      <a:pt x="3456" y="6"/>
                    </a:lnTo>
                    <a:lnTo>
                      <a:pt x="3456" y="6"/>
                    </a:lnTo>
                    <a:lnTo>
                      <a:pt x="3456" y="6"/>
                    </a:lnTo>
                    <a:lnTo>
                      <a:pt x="3456" y="6"/>
                    </a:lnTo>
                    <a:lnTo>
                      <a:pt x="3462" y="6"/>
                    </a:lnTo>
                    <a:lnTo>
                      <a:pt x="3462" y="6"/>
                    </a:lnTo>
                    <a:lnTo>
                      <a:pt x="3462" y="6"/>
                    </a:lnTo>
                    <a:lnTo>
                      <a:pt x="3462" y="6"/>
                    </a:lnTo>
                    <a:lnTo>
                      <a:pt x="3462" y="6"/>
                    </a:lnTo>
                    <a:lnTo>
                      <a:pt x="3462" y="6"/>
                    </a:lnTo>
                    <a:lnTo>
                      <a:pt x="3462" y="6"/>
                    </a:lnTo>
                    <a:lnTo>
                      <a:pt x="3468" y="6"/>
                    </a:lnTo>
                    <a:lnTo>
                      <a:pt x="3468" y="6"/>
                    </a:lnTo>
                    <a:lnTo>
                      <a:pt x="3468" y="6"/>
                    </a:lnTo>
                    <a:lnTo>
                      <a:pt x="3468" y="12"/>
                    </a:lnTo>
                    <a:lnTo>
                      <a:pt x="3468" y="12"/>
                    </a:lnTo>
                    <a:lnTo>
                      <a:pt x="3468" y="12"/>
                    </a:lnTo>
                    <a:lnTo>
                      <a:pt x="3468" y="12"/>
                    </a:lnTo>
                    <a:lnTo>
                      <a:pt x="3474" y="12"/>
                    </a:lnTo>
                    <a:lnTo>
                      <a:pt x="3474" y="12"/>
                    </a:lnTo>
                    <a:lnTo>
                      <a:pt x="3474" y="12"/>
                    </a:lnTo>
                    <a:lnTo>
                      <a:pt x="3474" y="12"/>
                    </a:lnTo>
                    <a:lnTo>
                      <a:pt x="3474" y="12"/>
                    </a:lnTo>
                    <a:lnTo>
                      <a:pt x="3474" y="12"/>
                    </a:lnTo>
                    <a:lnTo>
                      <a:pt x="3480" y="12"/>
                    </a:lnTo>
                    <a:lnTo>
                      <a:pt x="3480" y="12"/>
                    </a:lnTo>
                    <a:lnTo>
                      <a:pt x="3480" y="12"/>
                    </a:lnTo>
                    <a:lnTo>
                      <a:pt x="3480" y="12"/>
                    </a:lnTo>
                    <a:lnTo>
                      <a:pt x="3480" y="12"/>
                    </a:lnTo>
                    <a:lnTo>
                      <a:pt x="3480" y="12"/>
                    </a:lnTo>
                    <a:lnTo>
                      <a:pt x="3480" y="12"/>
                    </a:lnTo>
                    <a:lnTo>
                      <a:pt x="3486" y="12"/>
                    </a:lnTo>
                    <a:lnTo>
                      <a:pt x="3486" y="12"/>
                    </a:lnTo>
                    <a:lnTo>
                      <a:pt x="3486" y="12"/>
                    </a:lnTo>
                    <a:lnTo>
                      <a:pt x="3486" y="12"/>
                    </a:lnTo>
                    <a:lnTo>
                      <a:pt x="3486" y="12"/>
                    </a:lnTo>
                    <a:lnTo>
                      <a:pt x="3486" y="12"/>
                    </a:lnTo>
                    <a:lnTo>
                      <a:pt x="3486" y="12"/>
                    </a:lnTo>
                    <a:lnTo>
                      <a:pt x="3492" y="12"/>
                    </a:lnTo>
                    <a:lnTo>
                      <a:pt x="3492" y="18"/>
                    </a:lnTo>
                    <a:lnTo>
                      <a:pt x="3492" y="18"/>
                    </a:lnTo>
                    <a:lnTo>
                      <a:pt x="3492" y="18"/>
                    </a:lnTo>
                    <a:lnTo>
                      <a:pt x="3492" y="18"/>
                    </a:lnTo>
                    <a:lnTo>
                      <a:pt x="3492" y="18"/>
                    </a:lnTo>
                    <a:lnTo>
                      <a:pt x="3492" y="18"/>
                    </a:lnTo>
                    <a:lnTo>
                      <a:pt x="3498" y="18"/>
                    </a:lnTo>
                    <a:lnTo>
                      <a:pt x="3498" y="18"/>
                    </a:lnTo>
                    <a:lnTo>
                      <a:pt x="3498" y="18"/>
                    </a:lnTo>
                    <a:lnTo>
                      <a:pt x="3498" y="18"/>
                    </a:lnTo>
                    <a:lnTo>
                      <a:pt x="3498" y="18"/>
                    </a:lnTo>
                    <a:lnTo>
                      <a:pt x="3498" y="18"/>
                    </a:lnTo>
                    <a:lnTo>
                      <a:pt x="3498" y="18"/>
                    </a:lnTo>
                    <a:lnTo>
                      <a:pt x="3504" y="18"/>
                    </a:lnTo>
                    <a:lnTo>
                      <a:pt x="3504" y="18"/>
                    </a:lnTo>
                    <a:lnTo>
                      <a:pt x="3504" y="18"/>
                    </a:lnTo>
                    <a:lnTo>
                      <a:pt x="3504" y="18"/>
                    </a:lnTo>
                    <a:lnTo>
                      <a:pt x="3504" y="18"/>
                    </a:lnTo>
                    <a:lnTo>
                      <a:pt x="3504" y="18"/>
                    </a:lnTo>
                    <a:lnTo>
                      <a:pt x="3504" y="18"/>
                    </a:lnTo>
                    <a:lnTo>
                      <a:pt x="3510" y="18"/>
                    </a:lnTo>
                    <a:lnTo>
                      <a:pt x="3510" y="24"/>
                    </a:lnTo>
                    <a:lnTo>
                      <a:pt x="3510" y="24"/>
                    </a:lnTo>
                    <a:lnTo>
                      <a:pt x="3510" y="24"/>
                    </a:lnTo>
                    <a:lnTo>
                      <a:pt x="3510" y="24"/>
                    </a:lnTo>
                    <a:lnTo>
                      <a:pt x="3510" y="24"/>
                    </a:lnTo>
                    <a:lnTo>
                      <a:pt x="3510" y="24"/>
                    </a:lnTo>
                    <a:lnTo>
                      <a:pt x="3516" y="24"/>
                    </a:lnTo>
                    <a:lnTo>
                      <a:pt x="3516" y="24"/>
                    </a:lnTo>
                    <a:lnTo>
                      <a:pt x="3516" y="24"/>
                    </a:lnTo>
                    <a:lnTo>
                      <a:pt x="3516" y="24"/>
                    </a:lnTo>
                    <a:lnTo>
                      <a:pt x="3516" y="24"/>
                    </a:lnTo>
                    <a:lnTo>
                      <a:pt x="3516" y="24"/>
                    </a:lnTo>
                    <a:lnTo>
                      <a:pt x="3516" y="24"/>
                    </a:lnTo>
                    <a:lnTo>
                      <a:pt x="3522" y="24"/>
                    </a:lnTo>
                    <a:lnTo>
                      <a:pt x="3522" y="24"/>
                    </a:lnTo>
                    <a:lnTo>
                      <a:pt x="3522" y="24"/>
                    </a:lnTo>
                    <a:lnTo>
                      <a:pt x="3522" y="24"/>
                    </a:lnTo>
                    <a:lnTo>
                      <a:pt x="3522" y="24"/>
                    </a:lnTo>
                    <a:lnTo>
                      <a:pt x="3522" y="30"/>
                    </a:lnTo>
                    <a:lnTo>
                      <a:pt x="3522" y="30"/>
                    </a:lnTo>
                    <a:lnTo>
                      <a:pt x="3528" y="30"/>
                    </a:lnTo>
                    <a:lnTo>
                      <a:pt x="3528" y="30"/>
                    </a:lnTo>
                    <a:lnTo>
                      <a:pt x="3528" y="30"/>
                    </a:lnTo>
                    <a:lnTo>
                      <a:pt x="3528" y="30"/>
                    </a:lnTo>
                    <a:lnTo>
                      <a:pt x="3528" y="30"/>
                    </a:lnTo>
                    <a:lnTo>
                      <a:pt x="3528" y="30"/>
                    </a:lnTo>
                    <a:lnTo>
                      <a:pt x="3528" y="30"/>
                    </a:lnTo>
                    <a:lnTo>
                      <a:pt x="3534" y="30"/>
                    </a:lnTo>
                    <a:lnTo>
                      <a:pt x="3534" y="30"/>
                    </a:lnTo>
                    <a:lnTo>
                      <a:pt x="3534" y="30"/>
                    </a:lnTo>
                    <a:lnTo>
                      <a:pt x="3534" y="30"/>
                    </a:lnTo>
                    <a:lnTo>
                      <a:pt x="3534" y="30"/>
                    </a:lnTo>
                    <a:lnTo>
                      <a:pt x="3534" y="30"/>
                    </a:lnTo>
                    <a:lnTo>
                      <a:pt x="3534" y="30"/>
                    </a:lnTo>
                    <a:lnTo>
                      <a:pt x="3540" y="30"/>
                    </a:lnTo>
                    <a:lnTo>
                      <a:pt x="3540" y="36"/>
                    </a:lnTo>
                    <a:lnTo>
                      <a:pt x="3540" y="36"/>
                    </a:lnTo>
                    <a:lnTo>
                      <a:pt x="3540" y="36"/>
                    </a:lnTo>
                    <a:lnTo>
                      <a:pt x="3540" y="36"/>
                    </a:lnTo>
                    <a:lnTo>
                      <a:pt x="3540" y="36"/>
                    </a:lnTo>
                    <a:lnTo>
                      <a:pt x="3540" y="36"/>
                    </a:lnTo>
                    <a:lnTo>
                      <a:pt x="3546" y="36"/>
                    </a:lnTo>
                    <a:lnTo>
                      <a:pt x="3546" y="36"/>
                    </a:lnTo>
                    <a:lnTo>
                      <a:pt x="3546" y="36"/>
                    </a:lnTo>
                    <a:lnTo>
                      <a:pt x="3546" y="36"/>
                    </a:lnTo>
                    <a:lnTo>
                      <a:pt x="3546" y="36"/>
                    </a:lnTo>
                    <a:lnTo>
                      <a:pt x="3546" y="36"/>
                    </a:lnTo>
                    <a:lnTo>
                      <a:pt x="3546" y="36"/>
                    </a:lnTo>
                    <a:lnTo>
                      <a:pt x="3552" y="36"/>
                    </a:lnTo>
                    <a:lnTo>
                      <a:pt x="3552" y="42"/>
                    </a:lnTo>
                    <a:lnTo>
                      <a:pt x="3552" y="42"/>
                    </a:lnTo>
                    <a:lnTo>
                      <a:pt x="3552" y="42"/>
                    </a:lnTo>
                    <a:lnTo>
                      <a:pt x="3552" y="42"/>
                    </a:lnTo>
                    <a:lnTo>
                      <a:pt x="3552" y="42"/>
                    </a:lnTo>
                    <a:lnTo>
                      <a:pt x="3558" y="42"/>
                    </a:lnTo>
                    <a:lnTo>
                      <a:pt x="3558" y="42"/>
                    </a:lnTo>
                    <a:lnTo>
                      <a:pt x="3558" y="42"/>
                    </a:lnTo>
                    <a:lnTo>
                      <a:pt x="3558" y="42"/>
                    </a:lnTo>
                    <a:lnTo>
                      <a:pt x="3558" y="42"/>
                    </a:lnTo>
                    <a:lnTo>
                      <a:pt x="3558" y="42"/>
                    </a:lnTo>
                    <a:lnTo>
                      <a:pt x="3558" y="42"/>
                    </a:lnTo>
                    <a:lnTo>
                      <a:pt x="3564" y="42"/>
                    </a:lnTo>
                    <a:lnTo>
                      <a:pt x="3564" y="42"/>
                    </a:lnTo>
                    <a:lnTo>
                      <a:pt x="3564" y="48"/>
                    </a:lnTo>
                    <a:lnTo>
                      <a:pt x="3564" y="48"/>
                    </a:lnTo>
                    <a:lnTo>
                      <a:pt x="3564" y="48"/>
                    </a:lnTo>
                    <a:lnTo>
                      <a:pt x="3564" y="48"/>
                    </a:lnTo>
                    <a:lnTo>
                      <a:pt x="3564" y="48"/>
                    </a:lnTo>
                    <a:lnTo>
                      <a:pt x="3570" y="48"/>
                    </a:lnTo>
                    <a:lnTo>
                      <a:pt x="3570" y="48"/>
                    </a:lnTo>
                    <a:lnTo>
                      <a:pt x="3570" y="48"/>
                    </a:lnTo>
                    <a:lnTo>
                      <a:pt x="3570" y="48"/>
                    </a:lnTo>
                    <a:lnTo>
                      <a:pt x="3570" y="48"/>
                    </a:lnTo>
                    <a:lnTo>
                      <a:pt x="3570" y="48"/>
                    </a:lnTo>
                    <a:lnTo>
                      <a:pt x="3570" y="48"/>
                    </a:lnTo>
                    <a:lnTo>
                      <a:pt x="3576" y="48"/>
                    </a:lnTo>
                    <a:lnTo>
                      <a:pt x="3576" y="54"/>
                    </a:lnTo>
                    <a:lnTo>
                      <a:pt x="3576" y="54"/>
                    </a:lnTo>
                    <a:lnTo>
                      <a:pt x="3576" y="54"/>
                    </a:lnTo>
                    <a:lnTo>
                      <a:pt x="3576" y="54"/>
                    </a:lnTo>
                    <a:lnTo>
                      <a:pt x="3576" y="54"/>
                    </a:lnTo>
                    <a:lnTo>
                      <a:pt x="3576" y="54"/>
                    </a:lnTo>
                    <a:lnTo>
                      <a:pt x="3582" y="54"/>
                    </a:lnTo>
                    <a:lnTo>
                      <a:pt x="3582" y="54"/>
                    </a:lnTo>
                    <a:lnTo>
                      <a:pt x="3582" y="54"/>
                    </a:lnTo>
                    <a:lnTo>
                      <a:pt x="3582" y="54"/>
                    </a:lnTo>
                    <a:lnTo>
                      <a:pt x="3582" y="54"/>
                    </a:lnTo>
                    <a:lnTo>
                      <a:pt x="3582" y="54"/>
                    </a:lnTo>
                    <a:lnTo>
                      <a:pt x="3582" y="60"/>
                    </a:lnTo>
                    <a:lnTo>
                      <a:pt x="3588" y="60"/>
                    </a:lnTo>
                    <a:lnTo>
                      <a:pt x="3588" y="60"/>
                    </a:lnTo>
                    <a:lnTo>
                      <a:pt x="3588" y="60"/>
                    </a:lnTo>
                    <a:lnTo>
                      <a:pt x="3588" y="60"/>
                    </a:lnTo>
                    <a:lnTo>
                      <a:pt x="3588" y="60"/>
                    </a:lnTo>
                    <a:lnTo>
                      <a:pt x="3588" y="60"/>
                    </a:lnTo>
                    <a:lnTo>
                      <a:pt x="3588" y="60"/>
                    </a:lnTo>
                    <a:lnTo>
                      <a:pt x="3594" y="60"/>
                    </a:lnTo>
                    <a:lnTo>
                      <a:pt x="3594" y="60"/>
                    </a:lnTo>
                    <a:lnTo>
                      <a:pt x="3594" y="60"/>
                    </a:lnTo>
                    <a:lnTo>
                      <a:pt x="3594" y="60"/>
                    </a:lnTo>
                    <a:lnTo>
                      <a:pt x="3594" y="66"/>
                    </a:lnTo>
                    <a:lnTo>
                      <a:pt x="3594" y="66"/>
                    </a:lnTo>
                    <a:lnTo>
                      <a:pt x="3594" y="66"/>
                    </a:lnTo>
                    <a:lnTo>
                      <a:pt x="3600" y="66"/>
                    </a:lnTo>
                    <a:lnTo>
                      <a:pt x="3600" y="66"/>
                    </a:lnTo>
                    <a:lnTo>
                      <a:pt x="3600" y="66"/>
                    </a:lnTo>
                    <a:lnTo>
                      <a:pt x="3600" y="66"/>
                    </a:lnTo>
                    <a:lnTo>
                      <a:pt x="3600" y="66"/>
                    </a:lnTo>
                    <a:lnTo>
                      <a:pt x="3600" y="66"/>
                    </a:lnTo>
                    <a:lnTo>
                      <a:pt x="3600" y="66"/>
                    </a:lnTo>
                    <a:lnTo>
                      <a:pt x="3606" y="66"/>
                    </a:lnTo>
                    <a:lnTo>
                      <a:pt x="3606" y="72"/>
                    </a:lnTo>
                    <a:lnTo>
                      <a:pt x="3606" y="72"/>
                    </a:lnTo>
                    <a:lnTo>
                      <a:pt x="3606" y="72"/>
                    </a:lnTo>
                    <a:lnTo>
                      <a:pt x="3606" y="72"/>
                    </a:lnTo>
                    <a:lnTo>
                      <a:pt x="3606" y="72"/>
                    </a:lnTo>
                    <a:lnTo>
                      <a:pt x="3606" y="72"/>
                    </a:lnTo>
                    <a:lnTo>
                      <a:pt x="3612" y="72"/>
                    </a:lnTo>
                    <a:lnTo>
                      <a:pt x="3612" y="72"/>
                    </a:lnTo>
                    <a:lnTo>
                      <a:pt x="3612" y="72"/>
                    </a:lnTo>
                    <a:lnTo>
                      <a:pt x="3612" y="72"/>
                    </a:lnTo>
                    <a:lnTo>
                      <a:pt x="3612" y="72"/>
                    </a:lnTo>
                    <a:lnTo>
                      <a:pt x="3612" y="72"/>
                    </a:lnTo>
                    <a:lnTo>
                      <a:pt x="3612" y="72"/>
                    </a:lnTo>
                    <a:lnTo>
                      <a:pt x="3618" y="72"/>
                    </a:lnTo>
                    <a:lnTo>
                      <a:pt x="3618" y="72"/>
                    </a:lnTo>
                    <a:lnTo>
                      <a:pt x="3618" y="72"/>
                    </a:lnTo>
                    <a:lnTo>
                      <a:pt x="3618" y="72"/>
                    </a:lnTo>
                    <a:lnTo>
                      <a:pt x="3618" y="72"/>
                    </a:lnTo>
                    <a:lnTo>
                      <a:pt x="3618" y="72"/>
                    </a:lnTo>
                    <a:lnTo>
                      <a:pt x="3618" y="78"/>
                    </a:lnTo>
                    <a:lnTo>
                      <a:pt x="3624" y="78"/>
                    </a:lnTo>
                    <a:lnTo>
                      <a:pt x="3624" y="78"/>
                    </a:lnTo>
                    <a:lnTo>
                      <a:pt x="3624" y="78"/>
                    </a:lnTo>
                    <a:lnTo>
                      <a:pt x="3624" y="78"/>
                    </a:lnTo>
                    <a:lnTo>
                      <a:pt x="3624" y="78"/>
                    </a:lnTo>
                    <a:lnTo>
                      <a:pt x="3624" y="78"/>
                    </a:lnTo>
                    <a:lnTo>
                      <a:pt x="3624" y="78"/>
                    </a:lnTo>
                    <a:lnTo>
                      <a:pt x="3630" y="78"/>
                    </a:lnTo>
                    <a:lnTo>
                      <a:pt x="3630" y="78"/>
                    </a:lnTo>
                    <a:lnTo>
                      <a:pt x="3630" y="78"/>
                    </a:lnTo>
                    <a:lnTo>
                      <a:pt x="3630" y="78"/>
                    </a:lnTo>
                    <a:lnTo>
                      <a:pt x="3630" y="78"/>
                    </a:lnTo>
                    <a:lnTo>
                      <a:pt x="3630" y="78"/>
                    </a:lnTo>
                    <a:lnTo>
                      <a:pt x="3636" y="78"/>
                    </a:lnTo>
                    <a:lnTo>
                      <a:pt x="3636" y="78"/>
                    </a:lnTo>
                    <a:lnTo>
                      <a:pt x="3636" y="78"/>
                    </a:lnTo>
                    <a:lnTo>
                      <a:pt x="3636" y="78"/>
                    </a:lnTo>
                    <a:lnTo>
                      <a:pt x="3636" y="84"/>
                    </a:lnTo>
                    <a:lnTo>
                      <a:pt x="3636" y="84"/>
                    </a:lnTo>
                    <a:lnTo>
                      <a:pt x="3636" y="84"/>
                    </a:lnTo>
                    <a:lnTo>
                      <a:pt x="3642" y="84"/>
                    </a:lnTo>
                    <a:lnTo>
                      <a:pt x="3642" y="84"/>
                    </a:lnTo>
                    <a:lnTo>
                      <a:pt x="3642" y="84"/>
                    </a:lnTo>
                    <a:lnTo>
                      <a:pt x="3642" y="84"/>
                    </a:lnTo>
                    <a:lnTo>
                      <a:pt x="3642" y="84"/>
                    </a:lnTo>
                    <a:lnTo>
                      <a:pt x="3642" y="84"/>
                    </a:lnTo>
                    <a:lnTo>
                      <a:pt x="3642" y="84"/>
                    </a:lnTo>
                    <a:lnTo>
                      <a:pt x="3648" y="84"/>
                    </a:lnTo>
                    <a:lnTo>
                      <a:pt x="3648" y="84"/>
                    </a:lnTo>
                    <a:lnTo>
                      <a:pt x="3648" y="84"/>
                    </a:lnTo>
                    <a:lnTo>
                      <a:pt x="3648" y="84"/>
                    </a:lnTo>
                    <a:lnTo>
                      <a:pt x="3648" y="84"/>
                    </a:lnTo>
                    <a:lnTo>
                      <a:pt x="3648" y="84"/>
                    </a:lnTo>
                    <a:lnTo>
                      <a:pt x="3648" y="84"/>
                    </a:lnTo>
                    <a:lnTo>
                      <a:pt x="3654" y="84"/>
                    </a:lnTo>
                    <a:lnTo>
                      <a:pt x="3654" y="90"/>
                    </a:lnTo>
                    <a:lnTo>
                      <a:pt x="3654" y="90"/>
                    </a:lnTo>
                    <a:lnTo>
                      <a:pt x="3654" y="90"/>
                    </a:lnTo>
                    <a:lnTo>
                      <a:pt x="3654" y="90"/>
                    </a:lnTo>
                    <a:lnTo>
                      <a:pt x="3654" y="90"/>
                    </a:lnTo>
                    <a:lnTo>
                      <a:pt x="3654" y="90"/>
                    </a:lnTo>
                    <a:lnTo>
                      <a:pt x="3660" y="90"/>
                    </a:lnTo>
                    <a:lnTo>
                      <a:pt x="3660" y="90"/>
                    </a:lnTo>
                    <a:lnTo>
                      <a:pt x="3660" y="90"/>
                    </a:lnTo>
                    <a:lnTo>
                      <a:pt x="3660" y="90"/>
                    </a:lnTo>
                    <a:lnTo>
                      <a:pt x="3660" y="90"/>
                    </a:lnTo>
                    <a:lnTo>
                      <a:pt x="3660" y="90"/>
                    </a:lnTo>
                    <a:lnTo>
                      <a:pt x="3660" y="90"/>
                    </a:lnTo>
                    <a:lnTo>
                      <a:pt x="3666" y="90"/>
                    </a:lnTo>
                    <a:lnTo>
                      <a:pt x="3666" y="90"/>
                    </a:lnTo>
                    <a:lnTo>
                      <a:pt x="3666" y="90"/>
                    </a:lnTo>
                    <a:lnTo>
                      <a:pt x="3666" y="90"/>
                    </a:lnTo>
                    <a:lnTo>
                      <a:pt x="3666" y="90"/>
                    </a:lnTo>
                    <a:lnTo>
                      <a:pt x="3666" y="96"/>
                    </a:lnTo>
                    <a:lnTo>
                      <a:pt x="3666" y="96"/>
                    </a:lnTo>
                    <a:lnTo>
                      <a:pt x="3672" y="96"/>
                    </a:lnTo>
                    <a:lnTo>
                      <a:pt x="3672" y="96"/>
                    </a:lnTo>
                    <a:lnTo>
                      <a:pt x="3672" y="96"/>
                    </a:lnTo>
                    <a:lnTo>
                      <a:pt x="3672" y="96"/>
                    </a:lnTo>
                    <a:lnTo>
                      <a:pt x="3672" y="96"/>
                    </a:lnTo>
                    <a:lnTo>
                      <a:pt x="3672" y="96"/>
                    </a:lnTo>
                    <a:lnTo>
                      <a:pt x="3672" y="96"/>
                    </a:lnTo>
                    <a:lnTo>
                      <a:pt x="3678" y="96"/>
                    </a:lnTo>
                    <a:lnTo>
                      <a:pt x="3678" y="96"/>
                    </a:lnTo>
                    <a:lnTo>
                      <a:pt x="3678" y="96"/>
                    </a:lnTo>
                    <a:lnTo>
                      <a:pt x="3678" y="96"/>
                    </a:lnTo>
                    <a:lnTo>
                      <a:pt x="3678" y="96"/>
                    </a:lnTo>
                    <a:lnTo>
                      <a:pt x="3678" y="96"/>
                    </a:lnTo>
                    <a:lnTo>
                      <a:pt x="3678" y="96"/>
                    </a:lnTo>
                    <a:lnTo>
                      <a:pt x="3684" y="96"/>
                    </a:lnTo>
                    <a:lnTo>
                      <a:pt x="3684" y="102"/>
                    </a:lnTo>
                    <a:lnTo>
                      <a:pt x="3684" y="102"/>
                    </a:lnTo>
                    <a:lnTo>
                      <a:pt x="3684" y="102"/>
                    </a:lnTo>
                    <a:lnTo>
                      <a:pt x="3684" y="102"/>
                    </a:lnTo>
                    <a:lnTo>
                      <a:pt x="3684" y="102"/>
                    </a:lnTo>
                    <a:lnTo>
                      <a:pt x="3690" y="102"/>
                    </a:lnTo>
                    <a:lnTo>
                      <a:pt x="3690" y="102"/>
                    </a:lnTo>
                    <a:lnTo>
                      <a:pt x="3690" y="102"/>
                    </a:lnTo>
                    <a:lnTo>
                      <a:pt x="3690" y="102"/>
                    </a:lnTo>
                    <a:lnTo>
                      <a:pt x="3690" y="102"/>
                    </a:lnTo>
                    <a:lnTo>
                      <a:pt x="3690" y="102"/>
                    </a:lnTo>
                    <a:lnTo>
                      <a:pt x="3690" y="102"/>
                    </a:lnTo>
                    <a:lnTo>
                      <a:pt x="3696" y="102"/>
                    </a:lnTo>
                    <a:lnTo>
                      <a:pt x="3696" y="102"/>
                    </a:lnTo>
                    <a:lnTo>
                      <a:pt x="3696" y="102"/>
                    </a:lnTo>
                    <a:lnTo>
                      <a:pt x="3696" y="102"/>
                    </a:lnTo>
                    <a:lnTo>
                      <a:pt x="3696" y="102"/>
                    </a:lnTo>
                    <a:lnTo>
                      <a:pt x="3696" y="102"/>
                    </a:lnTo>
                    <a:lnTo>
                      <a:pt x="3696" y="102"/>
                    </a:lnTo>
                    <a:lnTo>
                      <a:pt x="3702" y="108"/>
                    </a:lnTo>
                    <a:lnTo>
                      <a:pt x="3702" y="108"/>
                    </a:lnTo>
                    <a:lnTo>
                      <a:pt x="3702" y="108"/>
                    </a:lnTo>
                    <a:lnTo>
                      <a:pt x="3702" y="108"/>
                    </a:lnTo>
                    <a:lnTo>
                      <a:pt x="3702" y="108"/>
                    </a:lnTo>
                    <a:lnTo>
                      <a:pt x="3702" y="108"/>
                    </a:lnTo>
                    <a:lnTo>
                      <a:pt x="3702" y="108"/>
                    </a:lnTo>
                    <a:lnTo>
                      <a:pt x="3708" y="108"/>
                    </a:lnTo>
                    <a:lnTo>
                      <a:pt x="3708" y="108"/>
                    </a:lnTo>
                    <a:lnTo>
                      <a:pt x="3708" y="108"/>
                    </a:lnTo>
                    <a:lnTo>
                      <a:pt x="3708" y="108"/>
                    </a:lnTo>
                    <a:lnTo>
                      <a:pt x="3708" y="108"/>
                    </a:lnTo>
                    <a:lnTo>
                      <a:pt x="3708" y="108"/>
                    </a:lnTo>
                    <a:lnTo>
                      <a:pt x="3708" y="108"/>
                    </a:lnTo>
                    <a:lnTo>
                      <a:pt x="3714" y="108"/>
                    </a:lnTo>
                    <a:lnTo>
                      <a:pt x="3714" y="108"/>
                    </a:lnTo>
                    <a:lnTo>
                      <a:pt x="3714" y="108"/>
                    </a:lnTo>
                    <a:lnTo>
                      <a:pt x="3714" y="108"/>
                    </a:lnTo>
                    <a:lnTo>
                      <a:pt x="3714" y="114"/>
                    </a:lnTo>
                    <a:lnTo>
                      <a:pt x="3714" y="114"/>
                    </a:lnTo>
                    <a:lnTo>
                      <a:pt x="3714" y="114"/>
                    </a:lnTo>
                    <a:lnTo>
                      <a:pt x="3720" y="114"/>
                    </a:lnTo>
                    <a:lnTo>
                      <a:pt x="3720" y="114"/>
                    </a:lnTo>
                    <a:lnTo>
                      <a:pt x="3720" y="114"/>
                    </a:lnTo>
                    <a:lnTo>
                      <a:pt x="3720" y="114"/>
                    </a:lnTo>
                    <a:lnTo>
                      <a:pt x="3720" y="114"/>
                    </a:lnTo>
                    <a:lnTo>
                      <a:pt x="3720" y="114"/>
                    </a:lnTo>
                    <a:lnTo>
                      <a:pt x="3720" y="114"/>
                    </a:lnTo>
                    <a:lnTo>
                      <a:pt x="3726" y="114"/>
                    </a:lnTo>
                    <a:lnTo>
                      <a:pt x="3726" y="114"/>
                    </a:lnTo>
                    <a:lnTo>
                      <a:pt x="3726" y="114"/>
                    </a:lnTo>
                    <a:lnTo>
                      <a:pt x="3726" y="114"/>
                    </a:lnTo>
                    <a:lnTo>
                      <a:pt x="3726" y="114"/>
                    </a:lnTo>
                    <a:lnTo>
                      <a:pt x="3726" y="114"/>
                    </a:lnTo>
                    <a:lnTo>
                      <a:pt x="3726" y="114"/>
                    </a:lnTo>
                    <a:lnTo>
                      <a:pt x="3732" y="120"/>
                    </a:lnTo>
                    <a:lnTo>
                      <a:pt x="3732" y="120"/>
                    </a:lnTo>
                    <a:lnTo>
                      <a:pt x="3732" y="120"/>
                    </a:lnTo>
                    <a:lnTo>
                      <a:pt x="3732" y="120"/>
                    </a:lnTo>
                    <a:lnTo>
                      <a:pt x="3732" y="120"/>
                    </a:lnTo>
                    <a:lnTo>
                      <a:pt x="3732" y="120"/>
                    </a:lnTo>
                    <a:lnTo>
                      <a:pt x="3738" y="120"/>
                    </a:lnTo>
                    <a:lnTo>
                      <a:pt x="3738" y="120"/>
                    </a:lnTo>
                    <a:lnTo>
                      <a:pt x="3738" y="120"/>
                    </a:lnTo>
                    <a:lnTo>
                      <a:pt x="3738" y="120"/>
                    </a:lnTo>
                    <a:lnTo>
                      <a:pt x="3738" y="120"/>
                    </a:lnTo>
                    <a:lnTo>
                      <a:pt x="3738" y="120"/>
                    </a:lnTo>
                    <a:lnTo>
                      <a:pt x="3738" y="120"/>
                    </a:lnTo>
                    <a:lnTo>
                      <a:pt x="3744" y="120"/>
                    </a:lnTo>
                    <a:lnTo>
                      <a:pt x="3744" y="120"/>
                    </a:lnTo>
                    <a:lnTo>
                      <a:pt x="3744" y="120"/>
                    </a:lnTo>
                    <a:lnTo>
                      <a:pt x="3744" y="126"/>
                    </a:lnTo>
                    <a:lnTo>
                      <a:pt x="3744" y="126"/>
                    </a:lnTo>
                    <a:lnTo>
                      <a:pt x="3744" y="126"/>
                    </a:lnTo>
                    <a:lnTo>
                      <a:pt x="3744" y="126"/>
                    </a:lnTo>
                    <a:lnTo>
                      <a:pt x="3750" y="126"/>
                    </a:lnTo>
                    <a:lnTo>
                      <a:pt x="3750" y="126"/>
                    </a:lnTo>
                    <a:lnTo>
                      <a:pt x="3750" y="126"/>
                    </a:lnTo>
                    <a:lnTo>
                      <a:pt x="3750" y="126"/>
                    </a:lnTo>
                    <a:lnTo>
                      <a:pt x="3750" y="126"/>
                    </a:lnTo>
                    <a:lnTo>
                      <a:pt x="3750" y="126"/>
                    </a:lnTo>
                    <a:lnTo>
                      <a:pt x="3750" y="126"/>
                    </a:lnTo>
                    <a:lnTo>
                      <a:pt x="3756" y="126"/>
                    </a:lnTo>
                    <a:lnTo>
                      <a:pt x="3756" y="126"/>
                    </a:lnTo>
                    <a:lnTo>
                      <a:pt x="3756" y="126"/>
                    </a:lnTo>
                    <a:lnTo>
                      <a:pt x="3756" y="126"/>
                    </a:lnTo>
                    <a:lnTo>
                      <a:pt x="3756" y="132"/>
                    </a:lnTo>
                    <a:lnTo>
                      <a:pt x="3756" y="132"/>
                    </a:lnTo>
                    <a:lnTo>
                      <a:pt x="3756" y="132"/>
                    </a:lnTo>
                    <a:lnTo>
                      <a:pt x="3762" y="132"/>
                    </a:lnTo>
                    <a:lnTo>
                      <a:pt x="3762" y="132"/>
                    </a:lnTo>
                    <a:lnTo>
                      <a:pt x="3762" y="132"/>
                    </a:lnTo>
                    <a:lnTo>
                      <a:pt x="3762" y="132"/>
                    </a:lnTo>
                    <a:lnTo>
                      <a:pt x="3762" y="132"/>
                    </a:lnTo>
                    <a:lnTo>
                      <a:pt x="3762" y="132"/>
                    </a:lnTo>
                    <a:lnTo>
                      <a:pt x="3762" y="132"/>
                    </a:lnTo>
                    <a:lnTo>
                      <a:pt x="3768" y="132"/>
                    </a:lnTo>
                    <a:lnTo>
                      <a:pt x="3768" y="132"/>
                    </a:lnTo>
                    <a:lnTo>
                      <a:pt x="3768" y="132"/>
                    </a:lnTo>
                    <a:lnTo>
                      <a:pt x="3768" y="138"/>
                    </a:lnTo>
                    <a:lnTo>
                      <a:pt x="3768" y="138"/>
                    </a:lnTo>
                    <a:lnTo>
                      <a:pt x="3768" y="138"/>
                    </a:lnTo>
                    <a:lnTo>
                      <a:pt x="3768" y="138"/>
                    </a:lnTo>
                    <a:lnTo>
                      <a:pt x="3774" y="138"/>
                    </a:lnTo>
                    <a:lnTo>
                      <a:pt x="3774" y="138"/>
                    </a:lnTo>
                    <a:lnTo>
                      <a:pt x="3774" y="138"/>
                    </a:lnTo>
                    <a:lnTo>
                      <a:pt x="3774" y="138"/>
                    </a:lnTo>
                    <a:lnTo>
                      <a:pt x="3774" y="138"/>
                    </a:lnTo>
                    <a:lnTo>
                      <a:pt x="3774" y="138"/>
                    </a:lnTo>
                    <a:lnTo>
                      <a:pt x="3774" y="138"/>
                    </a:lnTo>
                    <a:lnTo>
                      <a:pt x="3780" y="138"/>
                    </a:lnTo>
                    <a:lnTo>
                      <a:pt x="3780" y="144"/>
                    </a:lnTo>
                    <a:lnTo>
                      <a:pt x="3780" y="144"/>
                    </a:lnTo>
                    <a:lnTo>
                      <a:pt x="3780" y="144"/>
                    </a:lnTo>
                    <a:lnTo>
                      <a:pt x="3780" y="144"/>
                    </a:lnTo>
                    <a:lnTo>
                      <a:pt x="3780" y="144"/>
                    </a:lnTo>
                    <a:lnTo>
                      <a:pt x="3780" y="144"/>
                    </a:lnTo>
                    <a:lnTo>
                      <a:pt x="3786" y="144"/>
                    </a:lnTo>
                    <a:lnTo>
                      <a:pt x="3786" y="144"/>
                    </a:lnTo>
                    <a:lnTo>
                      <a:pt x="3786" y="144"/>
                    </a:lnTo>
                    <a:lnTo>
                      <a:pt x="3786" y="144"/>
                    </a:lnTo>
                    <a:lnTo>
                      <a:pt x="3786" y="144"/>
                    </a:lnTo>
                    <a:lnTo>
                      <a:pt x="3786" y="144"/>
                    </a:lnTo>
                    <a:lnTo>
                      <a:pt x="3786" y="150"/>
                    </a:lnTo>
                    <a:lnTo>
                      <a:pt x="3792" y="150"/>
                    </a:lnTo>
                    <a:lnTo>
                      <a:pt x="3792" y="150"/>
                    </a:lnTo>
                    <a:lnTo>
                      <a:pt x="3792" y="150"/>
                    </a:lnTo>
                    <a:lnTo>
                      <a:pt x="3792" y="150"/>
                    </a:lnTo>
                    <a:lnTo>
                      <a:pt x="3792" y="150"/>
                    </a:lnTo>
                    <a:lnTo>
                      <a:pt x="3792" y="150"/>
                    </a:lnTo>
                    <a:lnTo>
                      <a:pt x="3792" y="150"/>
                    </a:lnTo>
                    <a:lnTo>
                      <a:pt x="3798" y="150"/>
                    </a:lnTo>
                    <a:lnTo>
                      <a:pt x="3798" y="150"/>
                    </a:lnTo>
                    <a:lnTo>
                      <a:pt x="3798" y="150"/>
                    </a:lnTo>
                    <a:lnTo>
                      <a:pt x="3798" y="156"/>
                    </a:lnTo>
                    <a:lnTo>
                      <a:pt x="3798" y="156"/>
                    </a:lnTo>
                    <a:lnTo>
                      <a:pt x="3798" y="156"/>
                    </a:lnTo>
                    <a:lnTo>
                      <a:pt x="3798" y="156"/>
                    </a:lnTo>
                    <a:lnTo>
                      <a:pt x="3804" y="156"/>
                    </a:lnTo>
                    <a:lnTo>
                      <a:pt x="3804" y="156"/>
                    </a:lnTo>
                    <a:lnTo>
                      <a:pt x="3804" y="156"/>
                    </a:lnTo>
                    <a:lnTo>
                      <a:pt x="3804" y="156"/>
                    </a:lnTo>
                    <a:lnTo>
                      <a:pt x="3804" y="156"/>
                    </a:lnTo>
                    <a:lnTo>
                      <a:pt x="3804" y="156"/>
                    </a:lnTo>
                    <a:lnTo>
                      <a:pt x="3804" y="156"/>
                    </a:lnTo>
                    <a:lnTo>
                      <a:pt x="3810" y="162"/>
                    </a:lnTo>
                    <a:lnTo>
                      <a:pt x="3810" y="162"/>
                    </a:lnTo>
                    <a:lnTo>
                      <a:pt x="3810" y="162"/>
                    </a:lnTo>
                    <a:lnTo>
                      <a:pt x="3810" y="162"/>
                    </a:lnTo>
                    <a:lnTo>
                      <a:pt x="3810" y="162"/>
                    </a:lnTo>
                    <a:lnTo>
                      <a:pt x="3810" y="162"/>
                    </a:lnTo>
                    <a:lnTo>
                      <a:pt x="3810" y="162"/>
                    </a:lnTo>
                    <a:lnTo>
                      <a:pt x="3816" y="162"/>
                    </a:lnTo>
                    <a:lnTo>
                      <a:pt x="3816" y="162"/>
                    </a:lnTo>
                    <a:lnTo>
                      <a:pt x="3816" y="162"/>
                    </a:lnTo>
                    <a:lnTo>
                      <a:pt x="3816" y="162"/>
                    </a:lnTo>
                    <a:lnTo>
                      <a:pt x="3816" y="168"/>
                    </a:lnTo>
                    <a:lnTo>
                      <a:pt x="3816" y="168"/>
                    </a:lnTo>
                    <a:lnTo>
                      <a:pt x="3816" y="168"/>
                    </a:lnTo>
                    <a:lnTo>
                      <a:pt x="3822" y="168"/>
                    </a:lnTo>
                    <a:lnTo>
                      <a:pt x="3822" y="168"/>
                    </a:lnTo>
                    <a:lnTo>
                      <a:pt x="3822" y="168"/>
                    </a:lnTo>
                    <a:lnTo>
                      <a:pt x="3822" y="168"/>
                    </a:lnTo>
                    <a:lnTo>
                      <a:pt x="3822" y="168"/>
                    </a:lnTo>
                    <a:lnTo>
                      <a:pt x="3822" y="168"/>
                    </a:lnTo>
                    <a:lnTo>
                      <a:pt x="3822" y="168"/>
                    </a:lnTo>
                    <a:lnTo>
                      <a:pt x="3828" y="174"/>
                    </a:lnTo>
                    <a:lnTo>
                      <a:pt x="3828" y="174"/>
                    </a:lnTo>
                    <a:lnTo>
                      <a:pt x="3828" y="174"/>
                    </a:lnTo>
                    <a:lnTo>
                      <a:pt x="3828" y="174"/>
                    </a:lnTo>
                    <a:lnTo>
                      <a:pt x="3828" y="174"/>
                    </a:lnTo>
                    <a:lnTo>
                      <a:pt x="3828" y="174"/>
                    </a:lnTo>
                    <a:lnTo>
                      <a:pt x="3834" y="174"/>
                    </a:lnTo>
                    <a:lnTo>
                      <a:pt x="3834" y="174"/>
                    </a:lnTo>
                    <a:lnTo>
                      <a:pt x="3834" y="174"/>
                    </a:lnTo>
                    <a:lnTo>
                      <a:pt x="3834" y="174"/>
                    </a:lnTo>
                    <a:lnTo>
                      <a:pt x="3834" y="174"/>
                    </a:lnTo>
                    <a:lnTo>
                      <a:pt x="3834" y="180"/>
                    </a:lnTo>
                    <a:lnTo>
                      <a:pt x="3834" y="180"/>
                    </a:lnTo>
                    <a:lnTo>
                      <a:pt x="3840" y="180"/>
                    </a:lnTo>
                    <a:lnTo>
                      <a:pt x="3840" y="180"/>
                    </a:lnTo>
                    <a:lnTo>
                      <a:pt x="3840" y="180"/>
                    </a:lnTo>
                    <a:lnTo>
                      <a:pt x="3840" y="180"/>
                    </a:lnTo>
                    <a:lnTo>
                      <a:pt x="3840" y="180"/>
                    </a:lnTo>
                    <a:lnTo>
                      <a:pt x="3840" y="180"/>
                    </a:lnTo>
                    <a:lnTo>
                      <a:pt x="3840" y="180"/>
                    </a:lnTo>
                    <a:lnTo>
                      <a:pt x="3846" y="180"/>
                    </a:lnTo>
                    <a:lnTo>
                      <a:pt x="3846" y="186"/>
                    </a:lnTo>
                    <a:lnTo>
                      <a:pt x="3846" y="186"/>
                    </a:lnTo>
                    <a:lnTo>
                      <a:pt x="3846" y="186"/>
                    </a:lnTo>
                    <a:lnTo>
                      <a:pt x="3846" y="186"/>
                    </a:lnTo>
                    <a:lnTo>
                      <a:pt x="3846" y="186"/>
                    </a:lnTo>
                    <a:lnTo>
                      <a:pt x="3852" y="186"/>
                    </a:lnTo>
                    <a:lnTo>
                      <a:pt x="3852" y="186"/>
                    </a:lnTo>
                    <a:lnTo>
                      <a:pt x="3852" y="186"/>
                    </a:lnTo>
                    <a:lnTo>
                      <a:pt x="3852" y="186"/>
                    </a:lnTo>
                    <a:lnTo>
                      <a:pt x="3852" y="186"/>
                    </a:lnTo>
                    <a:lnTo>
                      <a:pt x="3852" y="186"/>
                    </a:lnTo>
                    <a:lnTo>
                      <a:pt x="3852" y="192"/>
                    </a:lnTo>
                    <a:lnTo>
                      <a:pt x="3858" y="192"/>
                    </a:lnTo>
                    <a:lnTo>
                      <a:pt x="3858" y="192"/>
                    </a:lnTo>
                    <a:lnTo>
                      <a:pt x="3858" y="192"/>
                    </a:lnTo>
                    <a:lnTo>
                      <a:pt x="3858" y="192"/>
                    </a:lnTo>
                    <a:lnTo>
                      <a:pt x="3858" y="192"/>
                    </a:lnTo>
                    <a:lnTo>
                      <a:pt x="3858" y="192"/>
                    </a:lnTo>
                    <a:lnTo>
                      <a:pt x="3858" y="192"/>
                    </a:lnTo>
                    <a:lnTo>
                      <a:pt x="3864" y="192"/>
                    </a:lnTo>
                    <a:lnTo>
                      <a:pt x="3864" y="192"/>
                    </a:lnTo>
                    <a:lnTo>
                      <a:pt x="3864" y="192"/>
                    </a:lnTo>
                    <a:lnTo>
                      <a:pt x="3864" y="198"/>
                    </a:lnTo>
                    <a:lnTo>
                      <a:pt x="3864" y="198"/>
                    </a:lnTo>
                    <a:lnTo>
                      <a:pt x="3864" y="198"/>
                    </a:lnTo>
                    <a:lnTo>
                      <a:pt x="3864" y="198"/>
                    </a:lnTo>
                    <a:lnTo>
                      <a:pt x="3870" y="198"/>
                    </a:lnTo>
                    <a:lnTo>
                      <a:pt x="3870" y="198"/>
                    </a:lnTo>
                    <a:lnTo>
                      <a:pt x="3870" y="198"/>
                    </a:lnTo>
                    <a:lnTo>
                      <a:pt x="3870" y="198"/>
                    </a:lnTo>
                    <a:lnTo>
                      <a:pt x="3870" y="198"/>
                    </a:lnTo>
                    <a:lnTo>
                      <a:pt x="3870" y="198"/>
                    </a:lnTo>
                    <a:lnTo>
                      <a:pt x="3870" y="198"/>
                    </a:lnTo>
                    <a:lnTo>
                      <a:pt x="3876" y="204"/>
                    </a:lnTo>
                    <a:lnTo>
                      <a:pt x="3876" y="204"/>
                    </a:lnTo>
                    <a:lnTo>
                      <a:pt x="3876" y="204"/>
                    </a:lnTo>
                    <a:lnTo>
                      <a:pt x="3876" y="204"/>
                    </a:lnTo>
                    <a:lnTo>
                      <a:pt x="3876" y="204"/>
                    </a:lnTo>
                    <a:lnTo>
                      <a:pt x="3876" y="204"/>
                    </a:lnTo>
                    <a:lnTo>
                      <a:pt x="3876" y="204"/>
                    </a:lnTo>
                    <a:lnTo>
                      <a:pt x="3882" y="204"/>
                    </a:lnTo>
                    <a:lnTo>
                      <a:pt x="3882" y="204"/>
                    </a:lnTo>
                    <a:lnTo>
                      <a:pt x="3882" y="204"/>
                    </a:lnTo>
                    <a:lnTo>
                      <a:pt x="3882" y="210"/>
                    </a:lnTo>
                    <a:lnTo>
                      <a:pt x="3882" y="210"/>
                    </a:lnTo>
                    <a:lnTo>
                      <a:pt x="3882" y="210"/>
                    </a:lnTo>
                    <a:lnTo>
                      <a:pt x="3882" y="210"/>
                    </a:lnTo>
                    <a:lnTo>
                      <a:pt x="3888" y="210"/>
                    </a:lnTo>
                    <a:lnTo>
                      <a:pt x="3888" y="210"/>
                    </a:lnTo>
                    <a:lnTo>
                      <a:pt x="3888" y="210"/>
                    </a:lnTo>
                    <a:lnTo>
                      <a:pt x="3888" y="210"/>
                    </a:lnTo>
                    <a:lnTo>
                      <a:pt x="3888" y="210"/>
                    </a:lnTo>
                    <a:lnTo>
                      <a:pt x="3888" y="210"/>
                    </a:lnTo>
                    <a:lnTo>
                      <a:pt x="3888" y="210"/>
                    </a:lnTo>
                    <a:lnTo>
                      <a:pt x="3894" y="216"/>
                    </a:lnTo>
                    <a:lnTo>
                      <a:pt x="3894" y="216"/>
                    </a:lnTo>
                    <a:lnTo>
                      <a:pt x="3894" y="216"/>
                    </a:lnTo>
                    <a:lnTo>
                      <a:pt x="3894" y="216"/>
                    </a:lnTo>
                    <a:lnTo>
                      <a:pt x="3894" y="216"/>
                    </a:lnTo>
                    <a:lnTo>
                      <a:pt x="3894" y="216"/>
                    </a:lnTo>
                    <a:lnTo>
                      <a:pt x="3894" y="216"/>
                    </a:lnTo>
                    <a:lnTo>
                      <a:pt x="3900" y="216"/>
                    </a:lnTo>
                    <a:lnTo>
                      <a:pt x="3900" y="216"/>
                    </a:lnTo>
                    <a:lnTo>
                      <a:pt x="3900" y="216"/>
                    </a:lnTo>
                    <a:lnTo>
                      <a:pt x="3900" y="216"/>
                    </a:lnTo>
                    <a:lnTo>
                      <a:pt x="3900" y="222"/>
                    </a:lnTo>
                    <a:lnTo>
                      <a:pt x="3900" y="222"/>
                    </a:lnTo>
                    <a:lnTo>
                      <a:pt x="3900" y="222"/>
                    </a:lnTo>
                    <a:lnTo>
                      <a:pt x="3906" y="222"/>
                    </a:lnTo>
                    <a:lnTo>
                      <a:pt x="3906" y="222"/>
                    </a:lnTo>
                    <a:lnTo>
                      <a:pt x="3906" y="222"/>
                    </a:lnTo>
                    <a:lnTo>
                      <a:pt x="3906" y="222"/>
                    </a:lnTo>
                    <a:lnTo>
                      <a:pt x="3906" y="222"/>
                    </a:lnTo>
                    <a:lnTo>
                      <a:pt x="3906" y="222"/>
                    </a:lnTo>
                    <a:lnTo>
                      <a:pt x="3906" y="222"/>
                    </a:lnTo>
                    <a:lnTo>
                      <a:pt x="3912" y="222"/>
                    </a:lnTo>
                    <a:lnTo>
                      <a:pt x="3912" y="228"/>
                    </a:lnTo>
                    <a:lnTo>
                      <a:pt x="3912" y="228"/>
                    </a:lnTo>
                    <a:lnTo>
                      <a:pt x="3912" y="228"/>
                    </a:lnTo>
                    <a:lnTo>
                      <a:pt x="3912" y="228"/>
                    </a:lnTo>
                    <a:lnTo>
                      <a:pt x="3912" y="228"/>
                    </a:lnTo>
                    <a:lnTo>
                      <a:pt x="3912" y="228"/>
                    </a:lnTo>
                    <a:lnTo>
                      <a:pt x="3918" y="228"/>
                    </a:lnTo>
                    <a:lnTo>
                      <a:pt x="3918" y="228"/>
                    </a:lnTo>
                    <a:lnTo>
                      <a:pt x="3918" y="228"/>
                    </a:lnTo>
                    <a:lnTo>
                      <a:pt x="3918" y="228"/>
                    </a:lnTo>
                    <a:lnTo>
                      <a:pt x="3918" y="228"/>
                    </a:lnTo>
                    <a:lnTo>
                      <a:pt x="3918" y="234"/>
                    </a:lnTo>
                    <a:lnTo>
                      <a:pt x="3918" y="234"/>
                    </a:lnTo>
                    <a:lnTo>
                      <a:pt x="3924" y="234"/>
                    </a:lnTo>
                    <a:lnTo>
                      <a:pt x="3924" y="234"/>
                    </a:lnTo>
                    <a:lnTo>
                      <a:pt x="3924" y="234"/>
                    </a:lnTo>
                    <a:lnTo>
                      <a:pt x="3924" y="234"/>
                    </a:lnTo>
                    <a:lnTo>
                      <a:pt x="3924" y="234"/>
                    </a:lnTo>
                    <a:lnTo>
                      <a:pt x="3924" y="234"/>
                    </a:lnTo>
                    <a:lnTo>
                      <a:pt x="3924" y="234"/>
                    </a:lnTo>
                    <a:lnTo>
                      <a:pt x="3930" y="234"/>
                    </a:lnTo>
                    <a:lnTo>
                      <a:pt x="3930" y="234"/>
                    </a:lnTo>
                    <a:lnTo>
                      <a:pt x="3930" y="234"/>
                    </a:lnTo>
                    <a:lnTo>
                      <a:pt x="3930" y="240"/>
                    </a:lnTo>
                    <a:lnTo>
                      <a:pt x="3930" y="240"/>
                    </a:lnTo>
                    <a:lnTo>
                      <a:pt x="3930" y="240"/>
                    </a:lnTo>
                    <a:lnTo>
                      <a:pt x="3930" y="240"/>
                    </a:lnTo>
                    <a:lnTo>
                      <a:pt x="3936" y="240"/>
                    </a:lnTo>
                    <a:lnTo>
                      <a:pt x="3936" y="240"/>
                    </a:lnTo>
                    <a:lnTo>
                      <a:pt x="3936" y="240"/>
                    </a:lnTo>
                    <a:lnTo>
                      <a:pt x="3936" y="240"/>
                    </a:lnTo>
                    <a:lnTo>
                      <a:pt x="3936" y="240"/>
                    </a:lnTo>
                    <a:lnTo>
                      <a:pt x="3936" y="240"/>
                    </a:lnTo>
                    <a:lnTo>
                      <a:pt x="3942" y="240"/>
                    </a:lnTo>
                    <a:lnTo>
                      <a:pt x="3942" y="240"/>
                    </a:lnTo>
                    <a:lnTo>
                      <a:pt x="3942" y="240"/>
                    </a:lnTo>
                    <a:lnTo>
                      <a:pt x="3942" y="240"/>
                    </a:lnTo>
                    <a:lnTo>
                      <a:pt x="3942" y="246"/>
                    </a:lnTo>
                    <a:lnTo>
                      <a:pt x="3942" y="246"/>
                    </a:lnTo>
                    <a:lnTo>
                      <a:pt x="3942" y="246"/>
                    </a:lnTo>
                    <a:lnTo>
                      <a:pt x="3948" y="246"/>
                    </a:lnTo>
                    <a:lnTo>
                      <a:pt x="3948" y="246"/>
                    </a:lnTo>
                    <a:lnTo>
                      <a:pt x="3948" y="246"/>
                    </a:lnTo>
                    <a:lnTo>
                      <a:pt x="3948" y="246"/>
                    </a:lnTo>
                    <a:lnTo>
                      <a:pt x="3948" y="246"/>
                    </a:lnTo>
                    <a:lnTo>
                      <a:pt x="3948" y="246"/>
                    </a:lnTo>
                    <a:lnTo>
                      <a:pt x="3948" y="246"/>
                    </a:lnTo>
                    <a:lnTo>
                      <a:pt x="3954" y="246"/>
                    </a:lnTo>
                    <a:lnTo>
                      <a:pt x="3954" y="246"/>
                    </a:lnTo>
                    <a:lnTo>
                      <a:pt x="3954" y="246"/>
                    </a:lnTo>
                    <a:lnTo>
                      <a:pt x="3954" y="252"/>
                    </a:lnTo>
                    <a:lnTo>
                      <a:pt x="3954" y="252"/>
                    </a:lnTo>
                    <a:lnTo>
                      <a:pt x="3954" y="252"/>
                    </a:lnTo>
                    <a:lnTo>
                      <a:pt x="3954" y="252"/>
                    </a:lnTo>
                    <a:lnTo>
                      <a:pt x="3960" y="252"/>
                    </a:lnTo>
                    <a:lnTo>
                      <a:pt x="3960" y="252"/>
                    </a:lnTo>
                    <a:lnTo>
                      <a:pt x="3960" y="252"/>
                    </a:lnTo>
                    <a:lnTo>
                      <a:pt x="3960" y="252"/>
                    </a:lnTo>
                    <a:lnTo>
                      <a:pt x="3960" y="252"/>
                    </a:lnTo>
                    <a:lnTo>
                      <a:pt x="3960" y="252"/>
                    </a:lnTo>
                    <a:lnTo>
                      <a:pt x="3960" y="252"/>
                    </a:lnTo>
                    <a:lnTo>
                      <a:pt x="3966" y="252"/>
                    </a:lnTo>
                    <a:lnTo>
                      <a:pt x="3966" y="252"/>
                    </a:lnTo>
                    <a:lnTo>
                      <a:pt x="3966" y="252"/>
                    </a:lnTo>
                    <a:lnTo>
                      <a:pt x="3966" y="252"/>
                    </a:lnTo>
                    <a:lnTo>
                      <a:pt x="3966" y="258"/>
                    </a:lnTo>
                    <a:lnTo>
                      <a:pt x="3966" y="258"/>
                    </a:lnTo>
                    <a:lnTo>
                      <a:pt x="3966" y="258"/>
                    </a:lnTo>
                    <a:lnTo>
                      <a:pt x="3972" y="258"/>
                    </a:lnTo>
                    <a:lnTo>
                      <a:pt x="3972" y="258"/>
                    </a:lnTo>
                    <a:lnTo>
                      <a:pt x="3972" y="258"/>
                    </a:lnTo>
                    <a:lnTo>
                      <a:pt x="3972" y="258"/>
                    </a:lnTo>
                    <a:lnTo>
                      <a:pt x="3972" y="258"/>
                    </a:lnTo>
                    <a:lnTo>
                      <a:pt x="3972" y="258"/>
                    </a:lnTo>
                    <a:lnTo>
                      <a:pt x="3972" y="258"/>
                    </a:lnTo>
                    <a:lnTo>
                      <a:pt x="3978" y="258"/>
                    </a:lnTo>
                    <a:lnTo>
                      <a:pt x="3978" y="258"/>
                    </a:lnTo>
                    <a:lnTo>
                      <a:pt x="3978" y="258"/>
                    </a:lnTo>
                    <a:lnTo>
                      <a:pt x="3978" y="258"/>
                    </a:lnTo>
                    <a:lnTo>
                      <a:pt x="3978" y="258"/>
                    </a:lnTo>
                    <a:lnTo>
                      <a:pt x="3978" y="264"/>
                    </a:lnTo>
                    <a:lnTo>
                      <a:pt x="3978" y="264"/>
                    </a:lnTo>
                    <a:lnTo>
                      <a:pt x="3984" y="264"/>
                    </a:lnTo>
                    <a:lnTo>
                      <a:pt x="3984" y="264"/>
                    </a:lnTo>
                    <a:lnTo>
                      <a:pt x="3984" y="264"/>
                    </a:lnTo>
                    <a:lnTo>
                      <a:pt x="3984" y="264"/>
                    </a:lnTo>
                    <a:lnTo>
                      <a:pt x="3984" y="264"/>
                    </a:lnTo>
                    <a:lnTo>
                      <a:pt x="3984" y="264"/>
                    </a:lnTo>
                    <a:lnTo>
                      <a:pt x="3984" y="264"/>
                    </a:lnTo>
                    <a:lnTo>
                      <a:pt x="3990" y="264"/>
                    </a:lnTo>
                    <a:lnTo>
                      <a:pt x="3990" y="264"/>
                    </a:lnTo>
                    <a:lnTo>
                      <a:pt x="3990" y="264"/>
                    </a:lnTo>
                    <a:lnTo>
                      <a:pt x="3990" y="264"/>
                    </a:lnTo>
                    <a:lnTo>
                      <a:pt x="3990" y="264"/>
                    </a:lnTo>
                    <a:lnTo>
                      <a:pt x="3990" y="264"/>
                    </a:lnTo>
                    <a:lnTo>
                      <a:pt x="3990" y="264"/>
                    </a:lnTo>
                    <a:lnTo>
                      <a:pt x="3996" y="270"/>
                    </a:lnTo>
                    <a:lnTo>
                      <a:pt x="3996" y="270"/>
                    </a:lnTo>
                    <a:lnTo>
                      <a:pt x="3996" y="270"/>
                    </a:lnTo>
                    <a:lnTo>
                      <a:pt x="3996" y="270"/>
                    </a:lnTo>
                    <a:lnTo>
                      <a:pt x="3996" y="270"/>
                    </a:lnTo>
                    <a:lnTo>
                      <a:pt x="3996" y="270"/>
                    </a:lnTo>
                    <a:lnTo>
                      <a:pt x="3996" y="270"/>
                    </a:lnTo>
                    <a:lnTo>
                      <a:pt x="4002" y="270"/>
                    </a:lnTo>
                    <a:lnTo>
                      <a:pt x="4002" y="270"/>
                    </a:lnTo>
                    <a:lnTo>
                      <a:pt x="4002" y="270"/>
                    </a:lnTo>
                    <a:lnTo>
                      <a:pt x="4002" y="270"/>
                    </a:lnTo>
                    <a:lnTo>
                      <a:pt x="4002" y="270"/>
                    </a:lnTo>
                    <a:lnTo>
                      <a:pt x="4002" y="270"/>
                    </a:lnTo>
                    <a:lnTo>
                      <a:pt x="4002" y="270"/>
                    </a:lnTo>
                    <a:lnTo>
                      <a:pt x="4008" y="270"/>
                    </a:lnTo>
                    <a:lnTo>
                      <a:pt x="4008" y="270"/>
                    </a:lnTo>
                    <a:lnTo>
                      <a:pt x="4008" y="270"/>
                    </a:lnTo>
                    <a:lnTo>
                      <a:pt x="4008" y="276"/>
                    </a:lnTo>
                    <a:lnTo>
                      <a:pt x="4008" y="276"/>
                    </a:lnTo>
                    <a:lnTo>
                      <a:pt x="4008" y="276"/>
                    </a:lnTo>
                    <a:lnTo>
                      <a:pt x="4014" y="276"/>
                    </a:lnTo>
                    <a:lnTo>
                      <a:pt x="4014" y="276"/>
                    </a:lnTo>
                    <a:lnTo>
                      <a:pt x="4014" y="276"/>
                    </a:lnTo>
                    <a:lnTo>
                      <a:pt x="4014" y="276"/>
                    </a:lnTo>
                    <a:lnTo>
                      <a:pt x="4014" y="276"/>
                    </a:lnTo>
                    <a:lnTo>
                      <a:pt x="4014" y="276"/>
                    </a:lnTo>
                    <a:lnTo>
                      <a:pt x="4014" y="276"/>
                    </a:lnTo>
                    <a:lnTo>
                      <a:pt x="4020" y="276"/>
                    </a:lnTo>
                    <a:lnTo>
                      <a:pt x="4020" y="276"/>
                    </a:lnTo>
                    <a:lnTo>
                      <a:pt x="4020" y="276"/>
                    </a:lnTo>
                    <a:lnTo>
                      <a:pt x="4020" y="276"/>
                    </a:lnTo>
                    <a:lnTo>
                      <a:pt x="4020" y="276"/>
                    </a:lnTo>
                    <a:lnTo>
                      <a:pt x="4020" y="276"/>
                    </a:lnTo>
                    <a:lnTo>
                      <a:pt x="4020" y="276"/>
                    </a:lnTo>
                    <a:lnTo>
                      <a:pt x="4026" y="276"/>
                    </a:lnTo>
                    <a:lnTo>
                      <a:pt x="4026" y="282"/>
                    </a:lnTo>
                    <a:lnTo>
                      <a:pt x="4026" y="282"/>
                    </a:lnTo>
                    <a:lnTo>
                      <a:pt x="4026" y="282"/>
                    </a:lnTo>
                    <a:lnTo>
                      <a:pt x="4026" y="282"/>
                    </a:lnTo>
                    <a:lnTo>
                      <a:pt x="4026" y="282"/>
                    </a:lnTo>
                    <a:lnTo>
                      <a:pt x="4026" y="282"/>
                    </a:lnTo>
                    <a:lnTo>
                      <a:pt x="4032" y="282"/>
                    </a:lnTo>
                    <a:lnTo>
                      <a:pt x="4032" y="282"/>
                    </a:lnTo>
                    <a:lnTo>
                      <a:pt x="4032" y="282"/>
                    </a:lnTo>
                    <a:lnTo>
                      <a:pt x="4032" y="282"/>
                    </a:lnTo>
                    <a:lnTo>
                      <a:pt x="4032" y="282"/>
                    </a:lnTo>
                    <a:lnTo>
                      <a:pt x="4032" y="282"/>
                    </a:lnTo>
                    <a:lnTo>
                      <a:pt x="4032" y="282"/>
                    </a:lnTo>
                    <a:lnTo>
                      <a:pt x="4038" y="282"/>
                    </a:lnTo>
                    <a:lnTo>
                      <a:pt x="4038" y="282"/>
                    </a:lnTo>
                    <a:lnTo>
                      <a:pt x="4038" y="282"/>
                    </a:lnTo>
                    <a:lnTo>
                      <a:pt x="4038" y="282"/>
                    </a:lnTo>
                    <a:lnTo>
                      <a:pt x="4038" y="282"/>
                    </a:lnTo>
                    <a:lnTo>
                      <a:pt x="4038" y="282"/>
                    </a:lnTo>
                    <a:lnTo>
                      <a:pt x="4038" y="282"/>
                    </a:lnTo>
                    <a:lnTo>
                      <a:pt x="4044" y="288"/>
                    </a:lnTo>
                    <a:lnTo>
                      <a:pt x="4044" y="288"/>
                    </a:lnTo>
                    <a:lnTo>
                      <a:pt x="4044" y="288"/>
                    </a:lnTo>
                    <a:lnTo>
                      <a:pt x="4044" y="288"/>
                    </a:lnTo>
                    <a:lnTo>
                      <a:pt x="4044" y="288"/>
                    </a:lnTo>
                    <a:lnTo>
                      <a:pt x="4044" y="288"/>
                    </a:lnTo>
                    <a:lnTo>
                      <a:pt x="4044" y="288"/>
                    </a:lnTo>
                    <a:lnTo>
                      <a:pt x="4050" y="288"/>
                    </a:lnTo>
                    <a:lnTo>
                      <a:pt x="4050" y="288"/>
                    </a:lnTo>
                    <a:lnTo>
                      <a:pt x="4050" y="288"/>
                    </a:lnTo>
                    <a:lnTo>
                      <a:pt x="4050" y="288"/>
                    </a:lnTo>
                    <a:lnTo>
                      <a:pt x="4050" y="288"/>
                    </a:lnTo>
                    <a:lnTo>
                      <a:pt x="4050" y="288"/>
                    </a:lnTo>
                    <a:lnTo>
                      <a:pt x="4050" y="288"/>
                    </a:lnTo>
                    <a:lnTo>
                      <a:pt x="4056" y="288"/>
                    </a:lnTo>
                    <a:lnTo>
                      <a:pt x="4056" y="288"/>
                    </a:lnTo>
                    <a:lnTo>
                      <a:pt x="4056" y="288"/>
                    </a:lnTo>
                    <a:lnTo>
                      <a:pt x="4056" y="288"/>
                    </a:lnTo>
                    <a:lnTo>
                      <a:pt x="4056" y="288"/>
                    </a:lnTo>
                    <a:lnTo>
                      <a:pt x="4056" y="288"/>
                    </a:lnTo>
                    <a:lnTo>
                      <a:pt x="4056" y="288"/>
                    </a:lnTo>
                    <a:lnTo>
                      <a:pt x="4062" y="288"/>
                    </a:lnTo>
                    <a:lnTo>
                      <a:pt x="4062" y="288"/>
                    </a:lnTo>
                    <a:lnTo>
                      <a:pt x="4062" y="294"/>
                    </a:lnTo>
                    <a:lnTo>
                      <a:pt x="4062" y="294"/>
                    </a:lnTo>
                    <a:lnTo>
                      <a:pt x="4062" y="294"/>
                    </a:lnTo>
                    <a:lnTo>
                      <a:pt x="4062" y="294"/>
                    </a:lnTo>
                    <a:lnTo>
                      <a:pt x="4062" y="294"/>
                    </a:lnTo>
                    <a:lnTo>
                      <a:pt x="4068" y="294"/>
                    </a:lnTo>
                    <a:lnTo>
                      <a:pt x="4068" y="294"/>
                    </a:lnTo>
                    <a:lnTo>
                      <a:pt x="4068" y="294"/>
                    </a:lnTo>
                    <a:lnTo>
                      <a:pt x="4068" y="294"/>
                    </a:lnTo>
                    <a:lnTo>
                      <a:pt x="4068" y="294"/>
                    </a:lnTo>
                    <a:lnTo>
                      <a:pt x="4068" y="294"/>
                    </a:lnTo>
                    <a:lnTo>
                      <a:pt x="4068" y="294"/>
                    </a:lnTo>
                    <a:lnTo>
                      <a:pt x="4074" y="294"/>
                    </a:lnTo>
                    <a:lnTo>
                      <a:pt x="4074" y="294"/>
                    </a:lnTo>
                    <a:lnTo>
                      <a:pt x="4074" y="294"/>
                    </a:lnTo>
                    <a:lnTo>
                      <a:pt x="4074" y="294"/>
                    </a:lnTo>
                    <a:lnTo>
                      <a:pt x="4074" y="294"/>
                    </a:lnTo>
                    <a:lnTo>
                      <a:pt x="4074" y="294"/>
                    </a:lnTo>
                    <a:lnTo>
                      <a:pt x="4074" y="294"/>
                    </a:lnTo>
                    <a:lnTo>
                      <a:pt x="4080" y="294"/>
                    </a:lnTo>
                    <a:lnTo>
                      <a:pt x="4080" y="294"/>
                    </a:lnTo>
                    <a:lnTo>
                      <a:pt x="4080" y="294"/>
                    </a:lnTo>
                    <a:lnTo>
                      <a:pt x="4080" y="294"/>
                    </a:lnTo>
                    <a:lnTo>
                      <a:pt x="4080" y="294"/>
                    </a:lnTo>
                    <a:lnTo>
                      <a:pt x="4080" y="294"/>
                    </a:lnTo>
                    <a:lnTo>
                      <a:pt x="4080" y="300"/>
                    </a:lnTo>
                    <a:lnTo>
                      <a:pt x="4086" y="300"/>
                    </a:lnTo>
                    <a:lnTo>
                      <a:pt x="4086" y="300"/>
                    </a:lnTo>
                    <a:lnTo>
                      <a:pt x="4086" y="300"/>
                    </a:lnTo>
                    <a:lnTo>
                      <a:pt x="4086" y="300"/>
                    </a:lnTo>
                    <a:lnTo>
                      <a:pt x="4086" y="300"/>
                    </a:lnTo>
                    <a:lnTo>
                      <a:pt x="4086" y="300"/>
                    </a:lnTo>
                    <a:lnTo>
                      <a:pt x="4092" y="300"/>
                    </a:lnTo>
                    <a:lnTo>
                      <a:pt x="4092" y="300"/>
                    </a:lnTo>
                    <a:lnTo>
                      <a:pt x="4092" y="300"/>
                    </a:lnTo>
                    <a:lnTo>
                      <a:pt x="4092" y="300"/>
                    </a:lnTo>
                    <a:lnTo>
                      <a:pt x="4092" y="300"/>
                    </a:lnTo>
                    <a:lnTo>
                      <a:pt x="4092" y="300"/>
                    </a:lnTo>
                    <a:lnTo>
                      <a:pt x="4092" y="300"/>
                    </a:lnTo>
                    <a:lnTo>
                      <a:pt x="4098" y="300"/>
                    </a:lnTo>
                    <a:lnTo>
                      <a:pt x="4098" y="300"/>
                    </a:lnTo>
                    <a:lnTo>
                      <a:pt x="4098" y="300"/>
                    </a:lnTo>
                    <a:lnTo>
                      <a:pt x="4098" y="300"/>
                    </a:lnTo>
                    <a:lnTo>
                      <a:pt x="4098" y="300"/>
                    </a:lnTo>
                    <a:lnTo>
                      <a:pt x="4098" y="300"/>
                    </a:lnTo>
                    <a:lnTo>
                      <a:pt x="4098" y="300"/>
                    </a:lnTo>
                    <a:lnTo>
                      <a:pt x="4104" y="300"/>
                    </a:lnTo>
                    <a:lnTo>
                      <a:pt x="4104" y="300"/>
                    </a:lnTo>
                    <a:lnTo>
                      <a:pt x="4104" y="300"/>
                    </a:lnTo>
                    <a:lnTo>
                      <a:pt x="4104" y="300"/>
                    </a:lnTo>
                    <a:lnTo>
                      <a:pt x="4104" y="300"/>
                    </a:lnTo>
                    <a:lnTo>
                      <a:pt x="4104" y="300"/>
                    </a:lnTo>
                    <a:lnTo>
                      <a:pt x="4104" y="300"/>
                    </a:lnTo>
                    <a:lnTo>
                      <a:pt x="4110" y="300"/>
                    </a:lnTo>
                    <a:lnTo>
                      <a:pt x="4110" y="300"/>
                    </a:lnTo>
                    <a:lnTo>
                      <a:pt x="4110" y="300"/>
                    </a:lnTo>
                    <a:lnTo>
                      <a:pt x="4110" y="300"/>
                    </a:lnTo>
                    <a:lnTo>
                      <a:pt x="4110" y="306"/>
                    </a:lnTo>
                    <a:lnTo>
                      <a:pt x="4110" y="306"/>
                    </a:lnTo>
                    <a:lnTo>
                      <a:pt x="4110" y="306"/>
                    </a:lnTo>
                    <a:lnTo>
                      <a:pt x="4116" y="306"/>
                    </a:lnTo>
                    <a:lnTo>
                      <a:pt x="4116" y="306"/>
                    </a:lnTo>
                    <a:lnTo>
                      <a:pt x="4116" y="306"/>
                    </a:lnTo>
                    <a:lnTo>
                      <a:pt x="4116" y="306"/>
                    </a:lnTo>
                    <a:lnTo>
                      <a:pt x="4116" y="306"/>
                    </a:lnTo>
                    <a:lnTo>
                      <a:pt x="4116" y="306"/>
                    </a:lnTo>
                    <a:lnTo>
                      <a:pt x="4122" y="306"/>
                    </a:lnTo>
                    <a:lnTo>
                      <a:pt x="4122" y="306"/>
                    </a:lnTo>
                    <a:lnTo>
                      <a:pt x="4122" y="306"/>
                    </a:lnTo>
                    <a:lnTo>
                      <a:pt x="4122" y="306"/>
                    </a:lnTo>
                    <a:lnTo>
                      <a:pt x="4122" y="306"/>
                    </a:lnTo>
                    <a:lnTo>
                      <a:pt x="4122" y="306"/>
                    </a:lnTo>
                    <a:lnTo>
                      <a:pt x="4122" y="306"/>
                    </a:lnTo>
                    <a:lnTo>
                      <a:pt x="4128" y="306"/>
                    </a:lnTo>
                    <a:lnTo>
                      <a:pt x="4128" y="306"/>
                    </a:lnTo>
                    <a:lnTo>
                      <a:pt x="4128" y="306"/>
                    </a:lnTo>
                    <a:lnTo>
                      <a:pt x="4128" y="306"/>
                    </a:lnTo>
                    <a:lnTo>
                      <a:pt x="4128" y="306"/>
                    </a:lnTo>
                    <a:lnTo>
                      <a:pt x="4128" y="306"/>
                    </a:lnTo>
                    <a:lnTo>
                      <a:pt x="4128" y="306"/>
                    </a:lnTo>
                    <a:lnTo>
                      <a:pt x="4134" y="306"/>
                    </a:lnTo>
                    <a:lnTo>
                      <a:pt x="4134" y="306"/>
                    </a:lnTo>
                    <a:lnTo>
                      <a:pt x="4134" y="306"/>
                    </a:lnTo>
                    <a:lnTo>
                      <a:pt x="4134" y="306"/>
                    </a:lnTo>
                    <a:lnTo>
                      <a:pt x="4134" y="306"/>
                    </a:lnTo>
                    <a:lnTo>
                      <a:pt x="4134" y="306"/>
                    </a:lnTo>
                    <a:lnTo>
                      <a:pt x="4134" y="306"/>
                    </a:lnTo>
                    <a:lnTo>
                      <a:pt x="4140" y="306"/>
                    </a:lnTo>
                    <a:lnTo>
                      <a:pt x="4140" y="306"/>
                    </a:lnTo>
                    <a:lnTo>
                      <a:pt x="4140" y="306"/>
                    </a:lnTo>
                    <a:lnTo>
                      <a:pt x="4140" y="306"/>
                    </a:lnTo>
                    <a:lnTo>
                      <a:pt x="4140" y="306"/>
                    </a:lnTo>
                    <a:lnTo>
                      <a:pt x="4140" y="306"/>
                    </a:lnTo>
                    <a:lnTo>
                      <a:pt x="4140" y="306"/>
                    </a:lnTo>
                    <a:lnTo>
                      <a:pt x="4146" y="306"/>
                    </a:lnTo>
                    <a:lnTo>
                      <a:pt x="4146" y="306"/>
                    </a:lnTo>
                    <a:lnTo>
                      <a:pt x="4146" y="306"/>
                    </a:lnTo>
                    <a:lnTo>
                      <a:pt x="4146" y="306"/>
                    </a:lnTo>
                    <a:lnTo>
                      <a:pt x="4146" y="306"/>
                    </a:lnTo>
                    <a:lnTo>
                      <a:pt x="4146" y="306"/>
                    </a:lnTo>
                    <a:lnTo>
                      <a:pt x="4146" y="306"/>
                    </a:lnTo>
                    <a:lnTo>
                      <a:pt x="4152" y="306"/>
                    </a:lnTo>
                    <a:lnTo>
                      <a:pt x="4152" y="312"/>
                    </a:lnTo>
                    <a:lnTo>
                      <a:pt x="4152" y="312"/>
                    </a:lnTo>
                    <a:lnTo>
                      <a:pt x="4152" y="312"/>
                    </a:lnTo>
                    <a:lnTo>
                      <a:pt x="4152" y="312"/>
                    </a:lnTo>
                    <a:lnTo>
                      <a:pt x="4152" y="312"/>
                    </a:lnTo>
                    <a:lnTo>
                      <a:pt x="4152" y="312"/>
                    </a:lnTo>
                    <a:lnTo>
                      <a:pt x="4158" y="312"/>
                    </a:lnTo>
                    <a:lnTo>
                      <a:pt x="4158" y="312"/>
                    </a:lnTo>
                    <a:lnTo>
                      <a:pt x="4158" y="312"/>
                    </a:lnTo>
                    <a:lnTo>
                      <a:pt x="4158" y="312"/>
                    </a:lnTo>
                    <a:lnTo>
                      <a:pt x="4158" y="312"/>
                    </a:lnTo>
                    <a:lnTo>
                      <a:pt x="4158" y="312"/>
                    </a:lnTo>
                    <a:lnTo>
                      <a:pt x="4164" y="312"/>
                    </a:lnTo>
                    <a:lnTo>
                      <a:pt x="4164" y="312"/>
                    </a:lnTo>
                    <a:lnTo>
                      <a:pt x="4164" y="312"/>
                    </a:lnTo>
                    <a:lnTo>
                      <a:pt x="4164" y="312"/>
                    </a:lnTo>
                    <a:lnTo>
                      <a:pt x="4164" y="312"/>
                    </a:lnTo>
                    <a:lnTo>
                      <a:pt x="4164" y="312"/>
                    </a:lnTo>
                    <a:lnTo>
                      <a:pt x="4164" y="312"/>
                    </a:lnTo>
                    <a:lnTo>
                      <a:pt x="4170" y="312"/>
                    </a:lnTo>
                    <a:lnTo>
                      <a:pt x="4170" y="312"/>
                    </a:lnTo>
                    <a:lnTo>
                      <a:pt x="4170" y="312"/>
                    </a:lnTo>
                    <a:lnTo>
                      <a:pt x="4170" y="312"/>
                    </a:lnTo>
                    <a:lnTo>
                      <a:pt x="4170" y="312"/>
                    </a:lnTo>
                    <a:lnTo>
                      <a:pt x="4170" y="312"/>
                    </a:lnTo>
                    <a:lnTo>
                      <a:pt x="4170" y="312"/>
                    </a:lnTo>
                    <a:lnTo>
                      <a:pt x="4176" y="312"/>
                    </a:lnTo>
                    <a:lnTo>
                      <a:pt x="4176" y="312"/>
                    </a:lnTo>
                    <a:lnTo>
                      <a:pt x="4176" y="312"/>
                    </a:lnTo>
                    <a:lnTo>
                      <a:pt x="4176" y="312"/>
                    </a:lnTo>
                    <a:lnTo>
                      <a:pt x="4176" y="312"/>
                    </a:lnTo>
                    <a:lnTo>
                      <a:pt x="4176" y="312"/>
                    </a:lnTo>
                    <a:lnTo>
                      <a:pt x="4176" y="312"/>
                    </a:lnTo>
                    <a:lnTo>
                      <a:pt x="4182" y="312"/>
                    </a:lnTo>
                    <a:lnTo>
                      <a:pt x="4182" y="312"/>
                    </a:lnTo>
                    <a:lnTo>
                      <a:pt x="4182" y="312"/>
                    </a:lnTo>
                    <a:lnTo>
                      <a:pt x="4182" y="312"/>
                    </a:lnTo>
                    <a:lnTo>
                      <a:pt x="4182" y="312"/>
                    </a:lnTo>
                    <a:lnTo>
                      <a:pt x="4182" y="312"/>
                    </a:lnTo>
                    <a:lnTo>
                      <a:pt x="4182" y="312"/>
                    </a:lnTo>
                    <a:lnTo>
                      <a:pt x="4188" y="312"/>
                    </a:lnTo>
                    <a:lnTo>
                      <a:pt x="4188" y="312"/>
                    </a:lnTo>
                    <a:lnTo>
                      <a:pt x="4188" y="312"/>
                    </a:lnTo>
                    <a:lnTo>
                      <a:pt x="4188" y="312"/>
                    </a:lnTo>
                    <a:lnTo>
                      <a:pt x="4188" y="312"/>
                    </a:lnTo>
                    <a:lnTo>
                      <a:pt x="4188" y="312"/>
                    </a:lnTo>
                    <a:lnTo>
                      <a:pt x="4188" y="312"/>
                    </a:lnTo>
                    <a:lnTo>
                      <a:pt x="4194" y="312"/>
                    </a:lnTo>
                    <a:lnTo>
                      <a:pt x="4194" y="312"/>
                    </a:lnTo>
                    <a:lnTo>
                      <a:pt x="4194" y="312"/>
                    </a:lnTo>
                    <a:lnTo>
                      <a:pt x="4194" y="312"/>
                    </a:lnTo>
                    <a:lnTo>
                      <a:pt x="4194" y="312"/>
                    </a:lnTo>
                    <a:lnTo>
                      <a:pt x="4194" y="312"/>
                    </a:lnTo>
                    <a:lnTo>
                      <a:pt x="4194" y="312"/>
                    </a:lnTo>
                    <a:lnTo>
                      <a:pt x="4200" y="312"/>
                    </a:lnTo>
                    <a:lnTo>
                      <a:pt x="4200" y="312"/>
                    </a:lnTo>
                    <a:lnTo>
                      <a:pt x="4200" y="312"/>
                    </a:lnTo>
                    <a:lnTo>
                      <a:pt x="4200" y="312"/>
                    </a:lnTo>
                    <a:lnTo>
                      <a:pt x="4200" y="312"/>
                    </a:lnTo>
                    <a:lnTo>
                      <a:pt x="4200" y="312"/>
                    </a:lnTo>
                    <a:lnTo>
                      <a:pt x="4200" y="312"/>
                    </a:lnTo>
                    <a:lnTo>
                      <a:pt x="4206" y="312"/>
                    </a:lnTo>
                    <a:lnTo>
                      <a:pt x="4206" y="312"/>
                    </a:lnTo>
                    <a:lnTo>
                      <a:pt x="4206" y="312"/>
                    </a:lnTo>
                    <a:lnTo>
                      <a:pt x="4206" y="312"/>
                    </a:lnTo>
                    <a:lnTo>
                      <a:pt x="4206" y="312"/>
                    </a:lnTo>
                    <a:lnTo>
                      <a:pt x="4206" y="312"/>
                    </a:lnTo>
                    <a:lnTo>
                      <a:pt x="4206" y="312"/>
                    </a:lnTo>
                    <a:lnTo>
                      <a:pt x="4212" y="312"/>
                    </a:lnTo>
                    <a:lnTo>
                      <a:pt x="4212" y="312"/>
                    </a:lnTo>
                    <a:lnTo>
                      <a:pt x="4212" y="312"/>
                    </a:lnTo>
                    <a:lnTo>
                      <a:pt x="4212" y="312"/>
                    </a:lnTo>
                    <a:lnTo>
                      <a:pt x="4212" y="312"/>
                    </a:lnTo>
                    <a:lnTo>
                      <a:pt x="4212" y="312"/>
                    </a:lnTo>
                    <a:lnTo>
                      <a:pt x="4212" y="312"/>
                    </a:lnTo>
                    <a:lnTo>
                      <a:pt x="4218" y="312"/>
                    </a:lnTo>
                    <a:lnTo>
                      <a:pt x="4218" y="312"/>
                    </a:lnTo>
                    <a:lnTo>
                      <a:pt x="4218" y="312"/>
                    </a:lnTo>
                    <a:lnTo>
                      <a:pt x="4218" y="312"/>
                    </a:lnTo>
                    <a:lnTo>
                      <a:pt x="4218" y="312"/>
                    </a:lnTo>
                    <a:lnTo>
                      <a:pt x="4218" y="312"/>
                    </a:lnTo>
                    <a:lnTo>
                      <a:pt x="4218" y="312"/>
                    </a:lnTo>
                    <a:lnTo>
                      <a:pt x="4224" y="312"/>
                    </a:lnTo>
                    <a:lnTo>
                      <a:pt x="4224" y="312"/>
                    </a:lnTo>
                    <a:lnTo>
                      <a:pt x="4224" y="312"/>
                    </a:lnTo>
                    <a:lnTo>
                      <a:pt x="4224" y="312"/>
                    </a:lnTo>
                    <a:lnTo>
                      <a:pt x="4224" y="312"/>
                    </a:lnTo>
                    <a:lnTo>
                      <a:pt x="4224" y="312"/>
                    </a:lnTo>
                    <a:lnTo>
                      <a:pt x="4224" y="312"/>
                    </a:lnTo>
                    <a:lnTo>
                      <a:pt x="4230" y="312"/>
                    </a:lnTo>
                    <a:lnTo>
                      <a:pt x="4230" y="312"/>
                    </a:lnTo>
                    <a:lnTo>
                      <a:pt x="4230" y="312"/>
                    </a:lnTo>
                    <a:lnTo>
                      <a:pt x="4230" y="312"/>
                    </a:lnTo>
                    <a:lnTo>
                      <a:pt x="4230" y="312"/>
                    </a:lnTo>
                    <a:lnTo>
                      <a:pt x="4230" y="312"/>
                    </a:lnTo>
                    <a:lnTo>
                      <a:pt x="4230" y="312"/>
                    </a:lnTo>
                    <a:lnTo>
                      <a:pt x="4236" y="312"/>
                    </a:lnTo>
                    <a:lnTo>
                      <a:pt x="4236" y="312"/>
                    </a:lnTo>
                    <a:lnTo>
                      <a:pt x="4236" y="312"/>
                    </a:lnTo>
                    <a:lnTo>
                      <a:pt x="4236" y="312"/>
                    </a:lnTo>
                    <a:lnTo>
                      <a:pt x="4236" y="312"/>
                    </a:lnTo>
                    <a:lnTo>
                      <a:pt x="4236" y="312"/>
                    </a:lnTo>
                    <a:lnTo>
                      <a:pt x="4236" y="312"/>
                    </a:lnTo>
                    <a:lnTo>
                      <a:pt x="4242" y="312"/>
                    </a:lnTo>
                    <a:lnTo>
                      <a:pt x="4242" y="312"/>
                    </a:lnTo>
                    <a:lnTo>
                      <a:pt x="4242" y="312"/>
                    </a:lnTo>
                    <a:lnTo>
                      <a:pt x="4242" y="312"/>
                    </a:lnTo>
                    <a:lnTo>
                      <a:pt x="4242" y="312"/>
                    </a:lnTo>
                    <a:lnTo>
                      <a:pt x="4242" y="312"/>
                    </a:lnTo>
                    <a:lnTo>
                      <a:pt x="4248" y="312"/>
                    </a:lnTo>
                    <a:lnTo>
                      <a:pt x="4248" y="312"/>
                    </a:lnTo>
                    <a:lnTo>
                      <a:pt x="4248" y="312"/>
                    </a:lnTo>
                    <a:lnTo>
                      <a:pt x="4248" y="312"/>
                    </a:lnTo>
                    <a:lnTo>
                      <a:pt x="4248" y="312"/>
                    </a:lnTo>
                    <a:lnTo>
                      <a:pt x="4248" y="312"/>
                    </a:lnTo>
                    <a:lnTo>
                      <a:pt x="4248" y="312"/>
                    </a:lnTo>
                    <a:lnTo>
                      <a:pt x="4254" y="312"/>
                    </a:lnTo>
                    <a:lnTo>
                      <a:pt x="4254" y="312"/>
                    </a:lnTo>
                    <a:lnTo>
                      <a:pt x="4254" y="312"/>
                    </a:lnTo>
                    <a:lnTo>
                      <a:pt x="4254" y="312"/>
                    </a:lnTo>
                    <a:lnTo>
                      <a:pt x="4254" y="312"/>
                    </a:lnTo>
                    <a:lnTo>
                      <a:pt x="4254" y="312"/>
                    </a:lnTo>
                    <a:lnTo>
                      <a:pt x="4254" y="312"/>
                    </a:lnTo>
                    <a:lnTo>
                      <a:pt x="4260" y="312"/>
                    </a:lnTo>
                    <a:lnTo>
                      <a:pt x="4260" y="312"/>
                    </a:lnTo>
                    <a:lnTo>
                      <a:pt x="4260" y="312"/>
                    </a:lnTo>
                    <a:lnTo>
                      <a:pt x="4260" y="312"/>
                    </a:lnTo>
                    <a:lnTo>
                      <a:pt x="4260" y="312"/>
                    </a:lnTo>
                    <a:lnTo>
                      <a:pt x="4260" y="312"/>
                    </a:lnTo>
                    <a:lnTo>
                      <a:pt x="4260" y="312"/>
                    </a:lnTo>
                    <a:lnTo>
                      <a:pt x="4266" y="312"/>
                    </a:lnTo>
                    <a:lnTo>
                      <a:pt x="4266" y="312"/>
                    </a:lnTo>
                    <a:lnTo>
                      <a:pt x="4266" y="312"/>
                    </a:lnTo>
                    <a:lnTo>
                      <a:pt x="4266" y="312"/>
                    </a:lnTo>
                    <a:lnTo>
                      <a:pt x="4266" y="312"/>
                    </a:lnTo>
                    <a:lnTo>
                      <a:pt x="4266" y="312"/>
                    </a:lnTo>
                    <a:lnTo>
                      <a:pt x="4266" y="312"/>
                    </a:lnTo>
                    <a:lnTo>
                      <a:pt x="4272" y="312"/>
                    </a:lnTo>
                    <a:lnTo>
                      <a:pt x="4272" y="312"/>
                    </a:lnTo>
                    <a:lnTo>
                      <a:pt x="4272" y="312"/>
                    </a:lnTo>
                    <a:lnTo>
                      <a:pt x="4272" y="312"/>
                    </a:lnTo>
                    <a:lnTo>
                      <a:pt x="4272" y="312"/>
                    </a:lnTo>
                    <a:lnTo>
                      <a:pt x="4272" y="312"/>
                    </a:lnTo>
                    <a:lnTo>
                      <a:pt x="4272" y="312"/>
                    </a:lnTo>
                    <a:lnTo>
                      <a:pt x="4278" y="312"/>
                    </a:lnTo>
                    <a:lnTo>
                      <a:pt x="4278" y="312"/>
                    </a:lnTo>
                    <a:lnTo>
                      <a:pt x="4278" y="312"/>
                    </a:lnTo>
                    <a:lnTo>
                      <a:pt x="4278" y="312"/>
                    </a:lnTo>
                    <a:lnTo>
                      <a:pt x="4278" y="312"/>
                    </a:lnTo>
                    <a:lnTo>
                      <a:pt x="4278" y="312"/>
                    </a:lnTo>
                    <a:lnTo>
                      <a:pt x="4278" y="312"/>
                    </a:lnTo>
                    <a:lnTo>
                      <a:pt x="4284" y="312"/>
                    </a:lnTo>
                    <a:lnTo>
                      <a:pt x="4284" y="312"/>
                    </a:lnTo>
                    <a:lnTo>
                      <a:pt x="4284" y="312"/>
                    </a:lnTo>
                    <a:lnTo>
                      <a:pt x="4284" y="312"/>
                    </a:lnTo>
                    <a:lnTo>
                      <a:pt x="4284" y="312"/>
                    </a:lnTo>
                    <a:lnTo>
                      <a:pt x="4284" y="312"/>
                    </a:lnTo>
                    <a:lnTo>
                      <a:pt x="4284" y="312"/>
                    </a:lnTo>
                    <a:lnTo>
                      <a:pt x="4290" y="312"/>
                    </a:lnTo>
                    <a:lnTo>
                      <a:pt x="4290" y="312"/>
                    </a:lnTo>
                    <a:lnTo>
                      <a:pt x="4290" y="312"/>
                    </a:lnTo>
                    <a:lnTo>
                      <a:pt x="4290" y="312"/>
                    </a:lnTo>
                    <a:lnTo>
                      <a:pt x="4290" y="312"/>
                    </a:lnTo>
                    <a:lnTo>
                      <a:pt x="4290" y="312"/>
                    </a:lnTo>
                    <a:lnTo>
                      <a:pt x="4290" y="312"/>
                    </a:lnTo>
                    <a:lnTo>
                      <a:pt x="4296" y="312"/>
                    </a:lnTo>
                    <a:lnTo>
                      <a:pt x="4296" y="312"/>
                    </a:lnTo>
                    <a:lnTo>
                      <a:pt x="4296" y="312"/>
                    </a:lnTo>
                    <a:lnTo>
                      <a:pt x="4296" y="312"/>
                    </a:lnTo>
                    <a:lnTo>
                      <a:pt x="4296" y="312"/>
                    </a:lnTo>
                    <a:lnTo>
                      <a:pt x="4296" y="312"/>
                    </a:lnTo>
                    <a:lnTo>
                      <a:pt x="4296" y="312"/>
                    </a:lnTo>
                    <a:lnTo>
                      <a:pt x="4302" y="312"/>
                    </a:lnTo>
                    <a:lnTo>
                      <a:pt x="4302" y="312"/>
                    </a:lnTo>
                    <a:lnTo>
                      <a:pt x="4302" y="312"/>
                    </a:lnTo>
                    <a:lnTo>
                      <a:pt x="4302" y="312"/>
                    </a:lnTo>
                    <a:lnTo>
                      <a:pt x="4302" y="312"/>
                    </a:lnTo>
                    <a:lnTo>
                      <a:pt x="4302" y="312"/>
                    </a:lnTo>
                    <a:lnTo>
                      <a:pt x="4302" y="312"/>
                    </a:lnTo>
                    <a:lnTo>
                      <a:pt x="4308" y="312"/>
                    </a:lnTo>
                    <a:lnTo>
                      <a:pt x="4308" y="312"/>
                    </a:lnTo>
                    <a:lnTo>
                      <a:pt x="4308" y="312"/>
                    </a:lnTo>
                    <a:lnTo>
                      <a:pt x="4308" y="312"/>
                    </a:lnTo>
                    <a:lnTo>
                      <a:pt x="4308" y="312"/>
                    </a:lnTo>
                    <a:lnTo>
                      <a:pt x="4308" y="312"/>
                    </a:lnTo>
                    <a:lnTo>
                      <a:pt x="4308" y="312"/>
                    </a:lnTo>
                    <a:lnTo>
                      <a:pt x="4314" y="312"/>
                    </a:lnTo>
                    <a:lnTo>
                      <a:pt x="4314" y="312"/>
                    </a:lnTo>
                    <a:lnTo>
                      <a:pt x="4314" y="312"/>
                    </a:lnTo>
                    <a:lnTo>
                      <a:pt x="4314" y="312"/>
                    </a:lnTo>
                    <a:lnTo>
                      <a:pt x="4314" y="312"/>
                    </a:lnTo>
                    <a:lnTo>
                      <a:pt x="4314" y="312"/>
                    </a:lnTo>
                    <a:lnTo>
                      <a:pt x="4314" y="312"/>
                    </a:lnTo>
                    <a:lnTo>
                      <a:pt x="4320" y="312"/>
                    </a:lnTo>
                    <a:lnTo>
                      <a:pt x="4320" y="312"/>
                    </a:lnTo>
                    <a:lnTo>
                      <a:pt x="4320" y="312"/>
                    </a:lnTo>
                    <a:lnTo>
                      <a:pt x="4320" y="312"/>
                    </a:lnTo>
                    <a:lnTo>
                      <a:pt x="4320" y="312"/>
                    </a:lnTo>
                    <a:lnTo>
                      <a:pt x="4320" y="312"/>
                    </a:lnTo>
                    <a:lnTo>
                      <a:pt x="4320" y="312"/>
                    </a:lnTo>
                    <a:lnTo>
                      <a:pt x="4326" y="312"/>
                    </a:lnTo>
                    <a:lnTo>
                      <a:pt x="4326" y="312"/>
                    </a:lnTo>
                    <a:lnTo>
                      <a:pt x="4326" y="312"/>
                    </a:lnTo>
                    <a:lnTo>
                      <a:pt x="4326" y="312"/>
                    </a:lnTo>
                    <a:lnTo>
                      <a:pt x="4326" y="312"/>
                    </a:lnTo>
                    <a:lnTo>
                      <a:pt x="4326" y="312"/>
                    </a:lnTo>
                    <a:lnTo>
                      <a:pt x="4326" y="312"/>
                    </a:lnTo>
                    <a:lnTo>
                      <a:pt x="4332" y="312"/>
                    </a:lnTo>
                    <a:lnTo>
                      <a:pt x="4332" y="312"/>
                    </a:lnTo>
                    <a:lnTo>
                      <a:pt x="4332" y="312"/>
                    </a:lnTo>
                    <a:lnTo>
                      <a:pt x="4332" y="312"/>
                    </a:lnTo>
                    <a:lnTo>
                      <a:pt x="4332" y="312"/>
                    </a:lnTo>
                    <a:lnTo>
                      <a:pt x="4332" y="312"/>
                    </a:lnTo>
                    <a:lnTo>
                      <a:pt x="4332" y="312"/>
                    </a:lnTo>
                    <a:lnTo>
                      <a:pt x="4338" y="312"/>
                    </a:lnTo>
                    <a:lnTo>
                      <a:pt x="4338" y="312"/>
                    </a:lnTo>
                    <a:lnTo>
                      <a:pt x="4338" y="312"/>
                    </a:lnTo>
                    <a:lnTo>
                      <a:pt x="4338" y="312"/>
                    </a:lnTo>
                    <a:lnTo>
                      <a:pt x="4338" y="312"/>
                    </a:lnTo>
                    <a:lnTo>
                      <a:pt x="4338" y="312"/>
                    </a:lnTo>
                  </a:path>
                </a:pathLst>
              </a:custGeom>
              <a:noFill/>
              <a:ln w="15875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8" name="Rectangle 61"/>
              <p:cNvSpPr>
                <a:spLocks noChangeArrowheads="1"/>
              </p:cNvSpPr>
              <p:nvPr/>
            </p:nvSpPr>
            <p:spPr bwMode="auto">
              <a:xfrm>
                <a:off x="1703" y="2074"/>
                <a:ext cx="294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800" b="1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itchFamily="34" charset="0"/>
                    <a:cs typeface="Arial" pitchFamily="34" charset="0"/>
                  </a:rPr>
                  <a:t>DISP_X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89" name="Freeform 62"/>
              <p:cNvSpPr>
                <a:spLocks/>
              </p:cNvSpPr>
              <p:nvPr/>
            </p:nvSpPr>
            <p:spPr bwMode="auto">
              <a:xfrm>
                <a:off x="635" y="1450"/>
                <a:ext cx="4338" cy="1"/>
              </a:xfrm>
              <a:custGeom>
                <a:avLst/>
                <a:gdLst/>
                <a:ahLst/>
                <a:cxnLst>
                  <a:cxn ang="0">
                    <a:pos x="66" y="0"/>
                  </a:cxn>
                  <a:cxn ang="0">
                    <a:pos x="132" y="0"/>
                  </a:cxn>
                  <a:cxn ang="0">
                    <a:pos x="204" y="0"/>
                  </a:cxn>
                  <a:cxn ang="0">
                    <a:pos x="270" y="0"/>
                  </a:cxn>
                  <a:cxn ang="0">
                    <a:pos x="342" y="0"/>
                  </a:cxn>
                  <a:cxn ang="0">
                    <a:pos x="408" y="0"/>
                  </a:cxn>
                  <a:cxn ang="0">
                    <a:pos x="474" y="0"/>
                  </a:cxn>
                  <a:cxn ang="0">
                    <a:pos x="546" y="0"/>
                  </a:cxn>
                  <a:cxn ang="0">
                    <a:pos x="612" y="0"/>
                  </a:cxn>
                  <a:cxn ang="0">
                    <a:pos x="684" y="0"/>
                  </a:cxn>
                  <a:cxn ang="0">
                    <a:pos x="750" y="0"/>
                  </a:cxn>
                  <a:cxn ang="0">
                    <a:pos x="822" y="0"/>
                  </a:cxn>
                  <a:cxn ang="0">
                    <a:pos x="888" y="0"/>
                  </a:cxn>
                  <a:cxn ang="0">
                    <a:pos x="960" y="0"/>
                  </a:cxn>
                  <a:cxn ang="0">
                    <a:pos x="1026" y="0"/>
                  </a:cxn>
                  <a:cxn ang="0">
                    <a:pos x="1092" y="0"/>
                  </a:cxn>
                  <a:cxn ang="0">
                    <a:pos x="1164" y="0"/>
                  </a:cxn>
                  <a:cxn ang="0">
                    <a:pos x="1230" y="0"/>
                  </a:cxn>
                  <a:cxn ang="0">
                    <a:pos x="1302" y="0"/>
                  </a:cxn>
                  <a:cxn ang="0">
                    <a:pos x="1368" y="0"/>
                  </a:cxn>
                  <a:cxn ang="0">
                    <a:pos x="1440" y="0"/>
                  </a:cxn>
                  <a:cxn ang="0">
                    <a:pos x="1506" y="0"/>
                  </a:cxn>
                  <a:cxn ang="0">
                    <a:pos x="1578" y="0"/>
                  </a:cxn>
                  <a:cxn ang="0">
                    <a:pos x="1644" y="0"/>
                  </a:cxn>
                  <a:cxn ang="0">
                    <a:pos x="1710" y="0"/>
                  </a:cxn>
                  <a:cxn ang="0">
                    <a:pos x="1782" y="0"/>
                  </a:cxn>
                  <a:cxn ang="0">
                    <a:pos x="1848" y="0"/>
                  </a:cxn>
                  <a:cxn ang="0">
                    <a:pos x="1920" y="0"/>
                  </a:cxn>
                  <a:cxn ang="0">
                    <a:pos x="1986" y="0"/>
                  </a:cxn>
                  <a:cxn ang="0">
                    <a:pos x="2058" y="0"/>
                  </a:cxn>
                  <a:cxn ang="0">
                    <a:pos x="2124" y="0"/>
                  </a:cxn>
                  <a:cxn ang="0">
                    <a:pos x="2196" y="0"/>
                  </a:cxn>
                  <a:cxn ang="0">
                    <a:pos x="2262" y="0"/>
                  </a:cxn>
                  <a:cxn ang="0">
                    <a:pos x="2328" y="0"/>
                  </a:cxn>
                  <a:cxn ang="0">
                    <a:pos x="2400" y="0"/>
                  </a:cxn>
                  <a:cxn ang="0">
                    <a:pos x="2466" y="0"/>
                  </a:cxn>
                  <a:cxn ang="0">
                    <a:pos x="2538" y="0"/>
                  </a:cxn>
                  <a:cxn ang="0">
                    <a:pos x="2604" y="0"/>
                  </a:cxn>
                  <a:cxn ang="0">
                    <a:pos x="2676" y="0"/>
                  </a:cxn>
                  <a:cxn ang="0">
                    <a:pos x="2742" y="0"/>
                  </a:cxn>
                  <a:cxn ang="0">
                    <a:pos x="2814" y="0"/>
                  </a:cxn>
                  <a:cxn ang="0">
                    <a:pos x="2880" y="0"/>
                  </a:cxn>
                  <a:cxn ang="0">
                    <a:pos x="2946" y="0"/>
                  </a:cxn>
                  <a:cxn ang="0">
                    <a:pos x="3018" y="0"/>
                  </a:cxn>
                  <a:cxn ang="0">
                    <a:pos x="3084" y="0"/>
                  </a:cxn>
                  <a:cxn ang="0">
                    <a:pos x="3156" y="0"/>
                  </a:cxn>
                  <a:cxn ang="0">
                    <a:pos x="3222" y="0"/>
                  </a:cxn>
                  <a:cxn ang="0">
                    <a:pos x="3294" y="0"/>
                  </a:cxn>
                  <a:cxn ang="0">
                    <a:pos x="3360" y="0"/>
                  </a:cxn>
                  <a:cxn ang="0">
                    <a:pos x="3432" y="0"/>
                  </a:cxn>
                  <a:cxn ang="0">
                    <a:pos x="3498" y="0"/>
                  </a:cxn>
                  <a:cxn ang="0">
                    <a:pos x="3564" y="0"/>
                  </a:cxn>
                  <a:cxn ang="0">
                    <a:pos x="3636" y="0"/>
                  </a:cxn>
                  <a:cxn ang="0">
                    <a:pos x="3702" y="0"/>
                  </a:cxn>
                  <a:cxn ang="0">
                    <a:pos x="3774" y="0"/>
                  </a:cxn>
                  <a:cxn ang="0">
                    <a:pos x="3840" y="0"/>
                  </a:cxn>
                  <a:cxn ang="0">
                    <a:pos x="3912" y="0"/>
                  </a:cxn>
                  <a:cxn ang="0">
                    <a:pos x="3978" y="0"/>
                  </a:cxn>
                  <a:cxn ang="0">
                    <a:pos x="4044" y="0"/>
                  </a:cxn>
                  <a:cxn ang="0">
                    <a:pos x="4116" y="0"/>
                  </a:cxn>
                  <a:cxn ang="0">
                    <a:pos x="4182" y="0"/>
                  </a:cxn>
                  <a:cxn ang="0">
                    <a:pos x="4254" y="0"/>
                  </a:cxn>
                  <a:cxn ang="0">
                    <a:pos x="4320" y="0"/>
                  </a:cxn>
                </a:cxnLst>
                <a:rect l="0" t="0" r="r" b="b"/>
                <a:pathLst>
                  <a:path w="4338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72" y="0"/>
                    </a:lnTo>
                    <a:lnTo>
                      <a:pt x="72" y="0"/>
                    </a:lnTo>
                    <a:lnTo>
                      <a:pt x="72" y="0"/>
                    </a:lnTo>
                    <a:lnTo>
                      <a:pt x="72" y="0"/>
                    </a:lnTo>
                    <a:lnTo>
                      <a:pt x="72" y="0"/>
                    </a:lnTo>
                    <a:lnTo>
                      <a:pt x="72" y="0"/>
                    </a:lnTo>
                    <a:lnTo>
                      <a:pt x="72" y="0"/>
                    </a:lnTo>
                    <a:lnTo>
                      <a:pt x="78" y="0"/>
                    </a:lnTo>
                    <a:lnTo>
                      <a:pt x="78" y="0"/>
                    </a:lnTo>
                    <a:lnTo>
                      <a:pt x="78" y="0"/>
                    </a:lnTo>
                    <a:lnTo>
                      <a:pt x="78" y="0"/>
                    </a:lnTo>
                    <a:lnTo>
                      <a:pt x="78" y="0"/>
                    </a:lnTo>
                    <a:lnTo>
                      <a:pt x="78" y="0"/>
                    </a:lnTo>
                    <a:lnTo>
                      <a:pt x="78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90" y="0"/>
                    </a:lnTo>
                    <a:lnTo>
                      <a:pt x="90" y="0"/>
                    </a:lnTo>
                    <a:lnTo>
                      <a:pt x="90" y="0"/>
                    </a:lnTo>
                    <a:lnTo>
                      <a:pt x="90" y="0"/>
                    </a:lnTo>
                    <a:lnTo>
                      <a:pt x="90" y="0"/>
                    </a:lnTo>
                    <a:lnTo>
                      <a:pt x="90" y="0"/>
                    </a:lnTo>
                    <a:lnTo>
                      <a:pt x="90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32" y="0"/>
                    </a:lnTo>
                    <a:lnTo>
                      <a:pt x="132" y="0"/>
                    </a:lnTo>
                    <a:lnTo>
                      <a:pt x="132" y="0"/>
                    </a:lnTo>
                    <a:lnTo>
                      <a:pt x="132" y="0"/>
                    </a:lnTo>
                    <a:lnTo>
                      <a:pt x="132" y="0"/>
                    </a:lnTo>
                    <a:lnTo>
                      <a:pt x="132" y="0"/>
                    </a:lnTo>
                    <a:lnTo>
                      <a:pt x="132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8" y="0"/>
                    </a:lnTo>
                    <a:lnTo>
                      <a:pt x="168" y="0"/>
                    </a:lnTo>
                    <a:lnTo>
                      <a:pt x="168" y="0"/>
                    </a:lnTo>
                    <a:lnTo>
                      <a:pt x="168" y="0"/>
                    </a:lnTo>
                    <a:lnTo>
                      <a:pt x="168" y="0"/>
                    </a:lnTo>
                    <a:lnTo>
                      <a:pt x="168" y="0"/>
                    </a:lnTo>
                    <a:lnTo>
                      <a:pt x="168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34" y="0"/>
                    </a:lnTo>
                    <a:lnTo>
                      <a:pt x="234" y="0"/>
                    </a:lnTo>
                    <a:lnTo>
                      <a:pt x="234" y="0"/>
                    </a:lnTo>
                    <a:lnTo>
                      <a:pt x="234" y="0"/>
                    </a:lnTo>
                    <a:lnTo>
                      <a:pt x="234" y="0"/>
                    </a:lnTo>
                    <a:lnTo>
                      <a:pt x="234" y="0"/>
                    </a:lnTo>
                    <a:lnTo>
                      <a:pt x="234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6" y="0"/>
                    </a:lnTo>
                    <a:lnTo>
                      <a:pt x="246" y="0"/>
                    </a:lnTo>
                    <a:lnTo>
                      <a:pt x="246" y="0"/>
                    </a:lnTo>
                    <a:lnTo>
                      <a:pt x="246" y="0"/>
                    </a:lnTo>
                    <a:lnTo>
                      <a:pt x="246" y="0"/>
                    </a:lnTo>
                    <a:lnTo>
                      <a:pt x="246" y="0"/>
                    </a:lnTo>
                    <a:lnTo>
                      <a:pt x="246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70" y="0"/>
                    </a:lnTo>
                    <a:lnTo>
                      <a:pt x="270" y="0"/>
                    </a:lnTo>
                    <a:lnTo>
                      <a:pt x="270" y="0"/>
                    </a:lnTo>
                    <a:lnTo>
                      <a:pt x="270" y="0"/>
                    </a:lnTo>
                    <a:lnTo>
                      <a:pt x="270" y="0"/>
                    </a:lnTo>
                    <a:lnTo>
                      <a:pt x="270" y="0"/>
                    </a:lnTo>
                    <a:lnTo>
                      <a:pt x="270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8" y="0"/>
                    </a:lnTo>
                    <a:lnTo>
                      <a:pt x="288" y="0"/>
                    </a:lnTo>
                    <a:lnTo>
                      <a:pt x="288" y="0"/>
                    </a:lnTo>
                    <a:lnTo>
                      <a:pt x="288" y="0"/>
                    </a:lnTo>
                    <a:lnTo>
                      <a:pt x="288" y="0"/>
                    </a:lnTo>
                    <a:lnTo>
                      <a:pt x="288" y="0"/>
                    </a:lnTo>
                    <a:lnTo>
                      <a:pt x="288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12" y="0"/>
                    </a:lnTo>
                    <a:lnTo>
                      <a:pt x="312" y="0"/>
                    </a:lnTo>
                    <a:lnTo>
                      <a:pt x="312" y="0"/>
                    </a:lnTo>
                    <a:lnTo>
                      <a:pt x="312" y="0"/>
                    </a:lnTo>
                    <a:lnTo>
                      <a:pt x="312" y="0"/>
                    </a:lnTo>
                    <a:lnTo>
                      <a:pt x="312" y="0"/>
                    </a:lnTo>
                    <a:lnTo>
                      <a:pt x="312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8" y="0"/>
                    </a:lnTo>
                    <a:lnTo>
                      <a:pt x="348" y="0"/>
                    </a:lnTo>
                    <a:lnTo>
                      <a:pt x="348" y="0"/>
                    </a:lnTo>
                    <a:lnTo>
                      <a:pt x="348" y="0"/>
                    </a:lnTo>
                    <a:lnTo>
                      <a:pt x="348" y="0"/>
                    </a:lnTo>
                    <a:lnTo>
                      <a:pt x="348" y="0"/>
                    </a:lnTo>
                    <a:lnTo>
                      <a:pt x="348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6" y="0"/>
                    </a:lnTo>
                    <a:lnTo>
                      <a:pt x="366" y="0"/>
                    </a:lnTo>
                    <a:lnTo>
                      <a:pt x="366" y="0"/>
                    </a:lnTo>
                    <a:lnTo>
                      <a:pt x="366" y="0"/>
                    </a:lnTo>
                    <a:lnTo>
                      <a:pt x="366" y="0"/>
                    </a:lnTo>
                    <a:lnTo>
                      <a:pt x="366" y="0"/>
                    </a:lnTo>
                    <a:lnTo>
                      <a:pt x="366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44" y="0"/>
                    </a:lnTo>
                    <a:lnTo>
                      <a:pt x="444" y="0"/>
                    </a:lnTo>
                    <a:lnTo>
                      <a:pt x="444" y="0"/>
                    </a:lnTo>
                    <a:lnTo>
                      <a:pt x="444" y="0"/>
                    </a:lnTo>
                    <a:lnTo>
                      <a:pt x="444" y="0"/>
                    </a:lnTo>
                    <a:lnTo>
                      <a:pt x="444" y="0"/>
                    </a:lnTo>
                    <a:lnTo>
                      <a:pt x="444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80" y="0"/>
                    </a:lnTo>
                    <a:lnTo>
                      <a:pt x="480" y="0"/>
                    </a:lnTo>
                    <a:lnTo>
                      <a:pt x="480" y="0"/>
                    </a:lnTo>
                    <a:lnTo>
                      <a:pt x="480" y="0"/>
                    </a:lnTo>
                    <a:lnTo>
                      <a:pt x="480" y="0"/>
                    </a:lnTo>
                    <a:lnTo>
                      <a:pt x="480" y="0"/>
                    </a:lnTo>
                    <a:lnTo>
                      <a:pt x="480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504" y="0"/>
                    </a:lnTo>
                    <a:lnTo>
                      <a:pt x="504" y="0"/>
                    </a:lnTo>
                    <a:lnTo>
                      <a:pt x="504" y="0"/>
                    </a:lnTo>
                    <a:lnTo>
                      <a:pt x="504" y="0"/>
                    </a:lnTo>
                    <a:lnTo>
                      <a:pt x="504" y="0"/>
                    </a:lnTo>
                    <a:lnTo>
                      <a:pt x="504" y="0"/>
                    </a:lnTo>
                    <a:lnTo>
                      <a:pt x="504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6" y="0"/>
                    </a:lnTo>
                    <a:lnTo>
                      <a:pt x="546" y="0"/>
                    </a:lnTo>
                    <a:lnTo>
                      <a:pt x="546" y="0"/>
                    </a:lnTo>
                    <a:lnTo>
                      <a:pt x="546" y="0"/>
                    </a:lnTo>
                    <a:lnTo>
                      <a:pt x="546" y="0"/>
                    </a:lnTo>
                    <a:lnTo>
                      <a:pt x="546" y="0"/>
                    </a:lnTo>
                    <a:lnTo>
                      <a:pt x="546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64" y="0"/>
                    </a:lnTo>
                    <a:lnTo>
                      <a:pt x="564" y="0"/>
                    </a:lnTo>
                    <a:lnTo>
                      <a:pt x="564" y="0"/>
                    </a:lnTo>
                    <a:lnTo>
                      <a:pt x="564" y="0"/>
                    </a:lnTo>
                    <a:lnTo>
                      <a:pt x="564" y="0"/>
                    </a:lnTo>
                    <a:lnTo>
                      <a:pt x="564" y="0"/>
                    </a:lnTo>
                    <a:lnTo>
                      <a:pt x="564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24" y="0"/>
                    </a:lnTo>
                    <a:lnTo>
                      <a:pt x="624" y="0"/>
                    </a:lnTo>
                    <a:lnTo>
                      <a:pt x="624" y="0"/>
                    </a:lnTo>
                    <a:lnTo>
                      <a:pt x="624" y="0"/>
                    </a:lnTo>
                    <a:lnTo>
                      <a:pt x="624" y="0"/>
                    </a:lnTo>
                    <a:lnTo>
                      <a:pt x="624" y="0"/>
                    </a:lnTo>
                    <a:lnTo>
                      <a:pt x="624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42" y="0"/>
                    </a:lnTo>
                    <a:lnTo>
                      <a:pt x="642" y="0"/>
                    </a:lnTo>
                    <a:lnTo>
                      <a:pt x="642" y="0"/>
                    </a:lnTo>
                    <a:lnTo>
                      <a:pt x="642" y="0"/>
                    </a:lnTo>
                    <a:lnTo>
                      <a:pt x="642" y="0"/>
                    </a:lnTo>
                    <a:lnTo>
                      <a:pt x="642" y="0"/>
                    </a:lnTo>
                    <a:lnTo>
                      <a:pt x="642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6" y="0"/>
                    </a:lnTo>
                    <a:lnTo>
                      <a:pt x="666" y="0"/>
                    </a:lnTo>
                    <a:lnTo>
                      <a:pt x="666" y="0"/>
                    </a:lnTo>
                    <a:lnTo>
                      <a:pt x="666" y="0"/>
                    </a:lnTo>
                    <a:lnTo>
                      <a:pt x="666" y="0"/>
                    </a:lnTo>
                    <a:lnTo>
                      <a:pt x="666" y="0"/>
                    </a:lnTo>
                    <a:lnTo>
                      <a:pt x="666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702" y="0"/>
                    </a:lnTo>
                    <a:lnTo>
                      <a:pt x="702" y="0"/>
                    </a:lnTo>
                    <a:lnTo>
                      <a:pt x="702" y="0"/>
                    </a:lnTo>
                    <a:lnTo>
                      <a:pt x="702" y="0"/>
                    </a:lnTo>
                    <a:lnTo>
                      <a:pt x="702" y="0"/>
                    </a:lnTo>
                    <a:lnTo>
                      <a:pt x="702" y="0"/>
                    </a:lnTo>
                    <a:lnTo>
                      <a:pt x="702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44" y="0"/>
                    </a:lnTo>
                    <a:lnTo>
                      <a:pt x="744" y="0"/>
                    </a:lnTo>
                    <a:lnTo>
                      <a:pt x="744" y="0"/>
                    </a:lnTo>
                    <a:lnTo>
                      <a:pt x="744" y="0"/>
                    </a:lnTo>
                    <a:lnTo>
                      <a:pt x="744" y="0"/>
                    </a:lnTo>
                    <a:lnTo>
                      <a:pt x="744" y="0"/>
                    </a:lnTo>
                    <a:lnTo>
                      <a:pt x="744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22" y="0"/>
                    </a:lnTo>
                    <a:lnTo>
                      <a:pt x="822" y="0"/>
                    </a:lnTo>
                    <a:lnTo>
                      <a:pt x="822" y="0"/>
                    </a:lnTo>
                    <a:lnTo>
                      <a:pt x="822" y="0"/>
                    </a:lnTo>
                    <a:lnTo>
                      <a:pt x="822" y="0"/>
                    </a:lnTo>
                    <a:lnTo>
                      <a:pt x="822" y="0"/>
                    </a:lnTo>
                    <a:lnTo>
                      <a:pt x="822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8" y="0"/>
                    </a:lnTo>
                    <a:lnTo>
                      <a:pt x="858" y="0"/>
                    </a:lnTo>
                    <a:lnTo>
                      <a:pt x="858" y="0"/>
                    </a:lnTo>
                    <a:lnTo>
                      <a:pt x="858" y="0"/>
                    </a:lnTo>
                    <a:lnTo>
                      <a:pt x="858" y="0"/>
                    </a:lnTo>
                    <a:lnTo>
                      <a:pt x="858" y="0"/>
                    </a:lnTo>
                    <a:lnTo>
                      <a:pt x="858" y="0"/>
                    </a:lnTo>
                    <a:lnTo>
                      <a:pt x="864" y="0"/>
                    </a:lnTo>
                    <a:lnTo>
                      <a:pt x="864" y="0"/>
                    </a:lnTo>
                    <a:lnTo>
                      <a:pt x="864" y="0"/>
                    </a:lnTo>
                    <a:lnTo>
                      <a:pt x="864" y="0"/>
                    </a:lnTo>
                    <a:lnTo>
                      <a:pt x="864" y="0"/>
                    </a:lnTo>
                    <a:lnTo>
                      <a:pt x="864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6" y="0"/>
                    </a:lnTo>
                    <a:lnTo>
                      <a:pt x="876" y="0"/>
                    </a:lnTo>
                    <a:lnTo>
                      <a:pt x="876" y="0"/>
                    </a:lnTo>
                    <a:lnTo>
                      <a:pt x="876" y="0"/>
                    </a:lnTo>
                    <a:lnTo>
                      <a:pt x="876" y="0"/>
                    </a:lnTo>
                    <a:lnTo>
                      <a:pt x="876" y="0"/>
                    </a:lnTo>
                    <a:lnTo>
                      <a:pt x="876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900" y="0"/>
                    </a:lnTo>
                    <a:lnTo>
                      <a:pt x="900" y="0"/>
                    </a:lnTo>
                    <a:lnTo>
                      <a:pt x="900" y="0"/>
                    </a:lnTo>
                    <a:lnTo>
                      <a:pt x="900" y="0"/>
                    </a:lnTo>
                    <a:lnTo>
                      <a:pt x="900" y="0"/>
                    </a:lnTo>
                    <a:lnTo>
                      <a:pt x="900" y="0"/>
                    </a:lnTo>
                    <a:lnTo>
                      <a:pt x="900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6" y="0"/>
                    </a:lnTo>
                    <a:lnTo>
                      <a:pt x="936" y="0"/>
                    </a:lnTo>
                    <a:lnTo>
                      <a:pt x="936" y="0"/>
                    </a:lnTo>
                    <a:lnTo>
                      <a:pt x="936" y="0"/>
                    </a:lnTo>
                    <a:lnTo>
                      <a:pt x="936" y="0"/>
                    </a:lnTo>
                    <a:lnTo>
                      <a:pt x="936" y="0"/>
                    </a:lnTo>
                    <a:lnTo>
                      <a:pt x="942" y="0"/>
                    </a:lnTo>
                    <a:lnTo>
                      <a:pt x="942" y="0"/>
                    </a:lnTo>
                    <a:lnTo>
                      <a:pt x="942" y="0"/>
                    </a:lnTo>
                    <a:lnTo>
                      <a:pt x="942" y="0"/>
                    </a:lnTo>
                    <a:lnTo>
                      <a:pt x="942" y="0"/>
                    </a:lnTo>
                    <a:lnTo>
                      <a:pt x="942" y="0"/>
                    </a:lnTo>
                    <a:lnTo>
                      <a:pt x="942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54" y="0"/>
                    </a:lnTo>
                    <a:lnTo>
                      <a:pt x="954" y="0"/>
                    </a:lnTo>
                    <a:lnTo>
                      <a:pt x="954" y="0"/>
                    </a:lnTo>
                    <a:lnTo>
                      <a:pt x="954" y="0"/>
                    </a:lnTo>
                    <a:lnTo>
                      <a:pt x="954" y="0"/>
                    </a:lnTo>
                    <a:lnTo>
                      <a:pt x="954" y="0"/>
                    </a:lnTo>
                    <a:lnTo>
                      <a:pt x="954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20" y="0"/>
                    </a:lnTo>
                    <a:lnTo>
                      <a:pt x="1020" y="0"/>
                    </a:lnTo>
                    <a:lnTo>
                      <a:pt x="1020" y="0"/>
                    </a:lnTo>
                    <a:lnTo>
                      <a:pt x="1020" y="0"/>
                    </a:lnTo>
                    <a:lnTo>
                      <a:pt x="1020" y="0"/>
                    </a:lnTo>
                    <a:lnTo>
                      <a:pt x="1020" y="0"/>
                    </a:lnTo>
                    <a:lnTo>
                      <a:pt x="1020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6" y="0"/>
                    </a:lnTo>
                    <a:lnTo>
                      <a:pt x="1056" y="0"/>
                    </a:lnTo>
                    <a:lnTo>
                      <a:pt x="1056" y="0"/>
                    </a:lnTo>
                    <a:lnTo>
                      <a:pt x="1056" y="0"/>
                    </a:lnTo>
                    <a:lnTo>
                      <a:pt x="1056" y="0"/>
                    </a:lnTo>
                    <a:lnTo>
                      <a:pt x="1056" y="0"/>
                    </a:lnTo>
                    <a:lnTo>
                      <a:pt x="1056" y="0"/>
                    </a:lnTo>
                    <a:lnTo>
                      <a:pt x="1062" y="0"/>
                    </a:lnTo>
                    <a:lnTo>
                      <a:pt x="1062" y="0"/>
                    </a:lnTo>
                    <a:lnTo>
                      <a:pt x="1062" y="0"/>
                    </a:lnTo>
                    <a:lnTo>
                      <a:pt x="1062" y="0"/>
                    </a:lnTo>
                    <a:lnTo>
                      <a:pt x="1062" y="0"/>
                    </a:lnTo>
                    <a:lnTo>
                      <a:pt x="1062" y="0"/>
                    </a:lnTo>
                    <a:lnTo>
                      <a:pt x="1062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74" y="0"/>
                    </a:lnTo>
                    <a:lnTo>
                      <a:pt x="1074" y="0"/>
                    </a:lnTo>
                    <a:lnTo>
                      <a:pt x="1074" y="0"/>
                    </a:lnTo>
                    <a:lnTo>
                      <a:pt x="1074" y="0"/>
                    </a:lnTo>
                    <a:lnTo>
                      <a:pt x="1074" y="0"/>
                    </a:lnTo>
                    <a:lnTo>
                      <a:pt x="1074" y="0"/>
                    </a:lnTo>
                    <a:lnTo>
                      <a:pt x="1074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8" y="0"/>
                    </a:lnTo>
                    <a:lnTo>
                      <a:pt x="1098" y="0"/>
                    </a:lnTo>
                    <a:lnTo>
                      <a:pt x="1098" y="0"/>
                    </a:lnTo>
                    <a:lnTo>
                      <a:pt x="1098" y="0"/>
                    </a:lnTo>
                    <a:lnTo>
                      <a:pt x="1098" y="0"/>
                    </a:lnTo>
                    <a:lnTo>
                      <a:pt x="1098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10" y="0"/>
                    </a:lnTo>
                    <a:lnTo>
                      <a:pt x="1110" y="0"/>
                    </a:lnTo>
                    <a:lnTo>
                      <a:pt x="1110" y="0"/>
                    </a:lnTo>
                    <a:lnTo>
                      <a:pt x="1110" y="0"/>
                    </a:lnTo>
                    <a:lnTo>
                      <a:pt x="1110" y="0"/>
                    </a:lnTo>
                    <a:lnTo>
                      <a:pt x="1110" y="0"/>
                    </a:lnTo>
                    <a:lnTo>
                      <a:pt x="1110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34" y="0"/>
                    </a:lnTo>
                    <a:lnTo>
                      <a:pt x="1134" y="0"/>
                    </a:lnTo>
                    <a:lnTo>
                      <a:pt x="1134" y="0"/>
                    </a:lnTo>
                    <a:lnTo>
                      <a:pt x="1134" y="0"/>
                    </a:lnTo>
                    <a:lnTo>
                      <a:pt x="1134" y="0"/>
                    </a:lnTo>
                    <a:lnTo>
                      <a:pt x="1134" y="0"/>
                    </a:lnTo>
                    <a:lnTo>
                      <a:pt x="1134" y="0"/>
                    </a:lnTo>
                    <a:lnTo>
                      <a:pt x="1140" y="0"/>
                    </a:lnTo>
                    <a:lnTo>
                      <a:pt x="1140" y="0"/>
                    </a:lnTo>
                    <a:lnTo>
                      <a:pt x="1140" y="0"/>
                    </a:lnTo>
                    <a:lnTo>
                      <a:pt x="1140" y="0"/>
                    </a:lnTo>
                    <a:lnTo>
                      <a:pt x="1140" y="0"/>
                    </a:lnTo>
                    <a:lnTo>
                      <a:pt x="1140" y="0"/>
                    </a:lnTo>
                    <a:lnTo>
                      <a:pt x="1140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52" y="0"/>
                    </a:lnTo>
                    <a:lnTo>
                      <a:pt x="1152" y="0"/>
                    </a:lnTo>
                    <a:lnTo>
                      <a:pt x="1152" y="0"/>
                    </a:lnTo>
                    <a:lnTo>
                      <a:pt x="1152" y="0"/>
                    </a:lnTo>
                    <a:lnTo>
                      <a:pt x="1152" y="0"/>
                    </a:lnTo>
                    <a:lnTo>
                      <a:pt x="1152" y="0"/>
                    </a:lnTo>
                    <a:lnTo>
                      <a:pt x="1152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12" y="0"/>
                    </a:lnTo>
                    <a:lnTo>
                      <a:pt x="1212" y="0"/>
                    </a:lnTo>
                    <a:lnTo>
                      <a:pt x="1212" y="0"/>
                    </a:lnTo>
                    <a:lnTo>
                      <a:pt x="1212" y="0"/>
                    </a:lnTo>
                    <a:lnTo>
                      <a:pt x="1212" y="0"/>
                    </a:lnTo>
                    <a:lnTo>
                      <a:pt x="1212" y="0"/>
                    </a:lnTo>
                    <a:lnTo>
                      <a:pt x="1212" y="0"/>
                    </a:lnTo>
                    <a:lnTo>
                      <a:pt x="1218" y="0"/>
                    </a:lnTo>
                    <a:lnTo>
                      <a:pt x="1218" y="0"/>
                    </a:lnTo>
                    <a:lnTo>
                      <a:pt x="1218" y="0"/>
                    </a:lnTo>
                    <a:lnTo>
                      <a:pt x="1218" y="0"/>
                    </a:lnTo>
                    <a:lnTo>
                      <a:pt x="1218" y="0"/>
                    </a:lnTo>
                    <a:lnTo>
                      <a:pt x="1218" y="0"/>
                    </a:lnTo>
                    <a:lnTo>
                      <a:pt x="1218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30" y="0"/>
                    </a:lnTo>
                    <a:lnTo>
                      <a:pt x="1230" y="0"/>
                    </a:lnTo>
                    <a:lnTo>
                      <a:pt x="1230" y="0"/>
                    </a:lnTo>
                    <a:lnTo>
                      <a:pt x="1230" y="0"/>
                    </a:lnTo>
                    <a:lnTo>
                      <a:pt x="1230" y="0"/>
                    </a:lnTo>
                    <a:lnTo>
                      <a:pt x="1230" y="0"/>
                    </a:lnTo>
                    <a:lnTo>
                      <a:pt x="1230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54" y="0"/>
                    </a:lnTo>
                    <a:lnTo>
                      <a:pt x="1254" y="0"/>
                    </a:lnTo>
                    <a:lnTo>
                      <a:pt x="1254" y="0"/>
                    </a:lnTo>
                    <a:lnTo>
                      <a:pt x="1254" y="0"/>
                    </a:lnTo>
                    <a:lnTo>
                      <a:pt x="1254" y="0"/>
                    </a:lnTo>
                    <a:lnTo>
                      <a:pt x="1254" y="0"/>
                    </a:lnTo>
                    <a:lnTo>
                      <a:pt x="1254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6" y="0"/>
                    </a:lnTo>
                    <a:lnTo>
                      <a:pt x="1266" y="0"/>
                    </a:lnTo>
                    <a:lnTo>
                      <a:pt x="1266" y="0"/>
                    </a:lnTo>
                    <a:lnTo>
                      <a:pt x="1266" y="0"/>
                    </a:lnTo>
                    <a:lnTo>
                      <a:pt x="1266" y="0"/>
                    </a:lnTo>
                    <a:lnTo>
                      <a:pt x="1266" y="0"/>
                    </a:lnTo>
                    <a:lnTo>
                      <a:pt x="1266" y="0"/>
                    </a:lnTo>
                    <a:lnTo>
                      <a:pt x="1272" y="0"/>
                    </a:lnTo>
                    <a:lnTo>
                      <a:pt x="1272" y="0"/>
                    </a:lnTo>
                    <a:lnTo>
                      <a:pt x="1272" y="0"/>
                    </a:lnTo>
                    <a:lnTo>
                      <a:pt x="1272" y="0"/>
                    </a:lnTo>
                    <a:lnTo>
                      <a:pt x="1272" y="0"/>
                    </a:lnTo>
                    <a:lnTo>
                      <a:pt x="1272" y="0"/>
                    </a:lnTo>
                    <a:lnTo>
                      <a:pt x="1272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6" y="0"/>
                    </a:lnTo>
                    <a:lnTo>
                      <a:pt x="1296" y="0"/>
                    </a:lnTo>
                    <a:lnTo>
                      <a:pt x="1296" y="0"/>
                    </a:lnTo>
                    <a:lnTo>
                      <a:pt x="1296" y="0"/>
                    </a:lnTo>
                    <a:lnTo>
                      <a:pt x="1296" y="0"/>
                    </a:lnTo>
                    <a:lnTo>
                      <a:pt x="1296" y="0"/>
                    </a:lnTo>
                    <a:lnTo>
                      <a:pt x="1296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8" y="0"/>
                    </a:lnTo>
                    <a:lnTo>
                      <a:pt x="1308" y="0"/>
                    </a:lnTo>
                    <a:lnTo>
                      <a:pt x="1308" y="0"/>
                    </a:lnTo>
                    <a:lnTo>
                      <a:pt x="1308" y="0"/>
                    </a:lnTo>
                    <a:lnTo>
                      <a:pt x="1308" y="0"/>
                    </a:lnTo>
                    <a:lnTo>
                      <a:pt x="1308" y="0"/>
                    </a:lnTo>
                    <a:lnTo>
                      <a:pt x="1308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32" y="0"/>
                    </a:lnTo>
                    <a:lnTo>
                      <a:pt x="1332" y="0"/>
                    </a:lnTo>
                    <a:lnTo>
                      <a:pt x="1332" y="0"/>
                    </a:lnTo>
                    <a:lnTo>
                      <a:pt x="1332" y="0"/>
                    </a:lnTo>
                    <a:lnTo>
                      <a:pt x="1332" y="0"/>
                    </a:lnTo>
                    <a:lnTo>
                      <a:pt x="1332" y="0"/>
                    </a:lnTo>
                    <a:lnTo>
                      <a:pt x="1332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44" y="0"/>
                    </a:lnTo>
                    <a:lnTo>
                      <a:pt x="1344" y="0"/>
                    </a:lnTo>
                    <a:lnTo>
                      <a:pt x="1344" y="0"/>
                    </a:lnTo>
                    <a:lnTo>
                      <a:pt x="1344" y="0"/>
                    </a:lnTo>
                    <a:lnTo>
                      <a:pt x="1344" y="0"/>
                    </a:lnTo>
                    <a:lnTo>
                      <a:pt x="1344" y="0"/>
                    </a:lnTo>
                    <a:lnTo>
                      <a:pt x="1344" y="0"/>
                    </a:lnTo>
                    <a:lnTo>
                      <a:pt x="1350" y="0"/>
                    </a:lnTo>
                    <a:lnTo>
                      <a:pt x="1350" y="0"/>
                    </a:lnTo>
                    <a:lnTo>
                      <a:pt x="1350" y="0"/>
                    </a:lnTo>
                    <a:lnTo>
                      <a:pt x="1350" y="0"/>
                    </a:lnTo>
                    <a:lnTo>
                      <a:pt x="1350" y="0"/>
                    </a:lnTo>
                    <a:lnTo>
                      <a:pt x="1350" y="0"/>
                    </a:lnTo>
                    <a:lnTo>
                      <a:pt x="1350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10" y="0"/>
                    </a:lnTo>
                    <a:lnTo>
                      <a:pt x="1410" y="0"/>
                    </a:lnTo>
                    <a:lnTo>
                      <a:pt x="1410" y="0"/>
                    </a:lnTo>
                    <a:lnTo>
                      <a:pt x="1410" y="0"/>
                    </a:lnTo>
                    <a:lnTo>
                      <a:pt x="1410" y="0"/>
                    </a:lnTo>
                    <a:lnTo>
                      <a:pt x="1410" y="0"/>
                    </a:lnTo>
                    <a:lnTo>
                      <a:pt x="1410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8" y="0"/>
                    </a:lnTo>
                    <a:lnTo>
                      <a:pt x="1428" y="0"/>
                    </a:lnTo>
                    <a:lnTo>
                      <a:pt x="1428" y="0"/>
                    </a:lnTo>
                    <a:lnTo>
                      <a:pt x="1428" y="0"/>
                    </a:lnTo>
                    <a:lnTo>
                      <a:pt x="1428" y="0"/>
                    </a:lnTo>
                    <a:lnTo>
                      <a:pt x="1428" y="0"/>
                    </a:lnTo>
                    <a:lnTo>
                      <a:pt x="1428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52" y="0"/>
                    </a:lnTo>
                    <a:lnTo>
                      <a:pt x="1452" y="0"/>
                    </a:lnTo>
                    <a:lnTo>
                      <a:pt x="1452" y="0"/>
                    </a:lnTo>
                    <a:lnTo>
                      <a:pt x="1452" y="0"/>
                    </a:lnTo>
                    <a:lnTo>
                      <a:pt x="1452" y="0"/>
                    </a:lnTo>
                    <a:lnTo>
                      <a:pt x="1452" y="0"/>
                    </a:lnTo>
                    <a:lnTo>
                      <a:pt x="1452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64" y="0"/>
                    </a:lnTo>
                    <a:lnTo>
                      <a:pt x="1464" y="0"/>
                    </a:lnTo>
                    <a:lnTo>
                      <a:pt x="1464" y="0"/>
                    </a:lnTo>
                    <a:lnTo>
                      <a:pt x="1464" y="0"/>
                    </a:lnTo>
                    <a:lnTo>
                      <a:pt x="1464" y="0"/>
                    </a:lnTo>
                    <a:lnTo>
                      <a:pt x="1464" y="0"/>
                    </a:lnTo>
                    <a:lnTo>
                      <a:pt x="1470" y="0"/>
                    </a:lnTo>
                    <a:lnTo>
                      <a:pt x="1470" y="0"/>
                    </a:lnTo>
                    <a:lnTo>
                      <a:pt x="1470" y="0"/>
                    </a:lnTo>
                    <a:lnTo>
                      <a:pt x="1470" y="0"/>
                    </a:lnTo>
                    <a:lnTo>
                      <a:pt x="1470" y="0"/>
                    </a:lnTo>
                    <a:lnTo>
                      <a:pt x="1470" y="0"/>
                    </a:lnTo>
                    <a:lnTo>
                      <a:pt x="1470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6" y="0"/>
                    </a:lnTo>
                    <a:lnTo>
                      <a:pt x="1506" y="0"/>
                    </a:lnTo>
                    <a:lnTo>
                      <a:pt x="1506" y="0"/>
                    </a:lnTo>
                    <a:lnTo>
                      <a:pt x="1506" y="0"/>
                    </a:lnTo>
                    <a:lnTo>
                      <a:pt x="1506" y="0"/>
                    </a:lnTo>
                    <a:lnTo>
                      <a:pt x="1506" y="0"/>
                    </a:lnTo>
                    <a:lnTo>
                      <a:pt x="1506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30" y="0"/>
                    </a:lnTo>
                    <a:lnTo>
                      <a:pt x="1530" y="0"/>
                    </a:lnTo>
                    <a:lnTo>
                      <a:pt x="1530" y="0"/>
                    </a:lnTo>
                    <a:lnTo>
                      <a:pt x="1530" y="0"/>
                    </a:lnTo>
                    <a:lnTo>
                      <a:pt x="1530" y="0"/>
                    </a:lnTo>
                    <a:lnTo>
                      <a:pt x="1530" y="0"/>
                    </a:lnTo>
                    <a:lnTo>
                      <a:pt x="1530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42" y="0"/>
                    </a:lnTo>
                    <a:lnTo>
                      <a:pt x="1542" y="0"/>
                    </a:lnTo>
                    <a:lnTo>
                      <a:pt x="1542" y="0"/>
                    </a:lnTo>
                    <a:lnTo>
                      <a:pt x="1542" y="0"/>
                    </a:lnTo>
                    <a:lnTo>
                      <a:pt x="1542" y="0"/>
                    </a:lnTo>
                    <a:lnTo>
                      <a:pt x="1542" y="0"/>
                    </a:lnTo>
                    <a:lnTo>
                      <a:pt x="1542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8" y="0"/>
                    </a:lnTo>
                    <a:lnTo>
                      <a:pt x="1608" y="0"/>
                    </a:lnTo>
                    <a:lnTo>
                      <a:pt x="1608" y="0"/>
                    </a:lnTo>
                    <a:lnTo>
                      <a:pt x="1608" y="0"/>
                    </a:lnTo>
                    <a:lnTo>
                      <a:pt x="1608" y="0"/>
                    </a:lnTo>
                    <a:lnTo>
                      <a:pt x="1608" y="0"/>
                    </a:lnTo>
                    <a:lnTo>
                      <a:pt x="1608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6" y="0"/>
                    </a:lnTo>
                    <a:lnTo>
                      <a:pt x="1626" y="0"/>
                    </a:lnTo>
                    <a:lnTo>
                      <a:pt x="1626" y="0"/>
                    </a:lnTo>
                    <a:lnTo>
                      <a:pt x="1626" y="0"/>
                    </a:lnTo>
                    <a:lnTo>
                      <a:pt x="1626" y="0"/>
                    </a:lnTo>
                    <a:lnTo>
                      <a:pt x="1626" y="0"/>
                    </a:lnTo>
                    <a:lnTo>
                      <a:pt x="1626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50" y="0"/>
                    </a:lnTo>
                    <a:lnTo>
                      <a:pt x="1650" y="0"/>
                    </a:lnTo>
                    <a:lnTo>
                      <a:pt x="1650" y="0"/>
                    </a:lnTo>
                    <a:lnTo>
                      <a:pt x="1650" y="0"/>
                    </a:lnTo>
                    <a:lnTo>
                      <a:pt x="1650" y="0"/>
                    </a:lnTo>
                    <a:lnTo>
                      <a:pt x="1650" y="0"/>
                    </a:lnTo>
                    <a:lnTo>
                      <a:pt x="1650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62" y="0"/>
                    </a:lnTo>
                    <a:lnTo>
                      <a:pt x="1662" y="0"/>
                    </a:lnTo>
                    <a:lnTo>
                      <a:pt x="1662" y="0"/>
                    </a:lnTo>
                    <a:lnTo>
                      <a:pt x="1662" y="0"/>
                    </a:lnTo>
                    <a:lnTo>
                      <a:pt x="1662" y="0"/>
                    </a:lnTo>
                    <a:lnTo>
                      <a:pt x="1662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704" y="0"/>
                    </a:lnTo>
                    <a:lnTo>
                      <a:pt x="1704" y="0"/>
                    </a:lnTo>
                    <a:lnTo>
                      <a:pt x="1704" y="0"/>
                    </a:lnTo>
                    <a:lnTo>
                      <a:pt x="1704" y="0"/>
                    </a:lnTo>
                    <a:lnTo>
                      <a:pt x="1704" y="0"/>
                    </a:lnTo>
                    <a:lnTo>
                      <a:pt x="1704" y="0"/>
                    </a:lnTo>
                    <a:lnTo>
                      <a:pt x="1704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22" y="0"/>
                    </a:lnTo>
                    <a:lnTo>
                      <a:pt x="1722" y="0"/>
                    </a:lnTo>
                    <a:lnTo>
                      <a:pt x="1722" y="0"/>
                    </a:lnTo>
                    <a:lnTo>
                      <a:pt x="1722" y="0"/>
                    </a:lnTo>
                    <a:lnTo>
                      <a:pt x="1722" y="0"/>
                    </a:lnTo>
                    <a:lnTo>
                      <a:pt x="1722" y="0"/>
                    </a:lnTo>
                    <a:lnTo>
                      <a:pt x="1722" y="0"/>
                    </a:lnTo>
                    <a:lnTo>
                      <a:pt x="1728" y="0"/>
                    </a:lnTo>
                    <a:lnTo>
                      <a:pt x="1728" y="0"/>
                    </a:lnTo>
                    <a:lnTo>
                      <a:pt x="1728" y="0"/>
                    </a:lnTo>
                    <a:lnTo>
                      <a:pt x="1728" y="0"/>
                    </a:lnTo>
                    <a:lnTo>
                      <a:pt x="1728" y="0"/>
                    </a:lnTo>
                    <a:lnTo>
                      <a:pt x="1728" y="0"/>
                    </a:lnTo>
                    <a:lnTo>
                      <a:pt x="1728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40" y="0"/>
                    </a:lnTo>
                    <a:lnTo>
                      <a:pt x="1740" y="0"/>
                    </a:lnTo>
                    <a:lnTo>
                      <a:pt x="1740" y="0"/>
                    </a:lnTo>
                    <a:lnTo>
                      <a:pt x="1740" y="0"/>
                    </a:lnTo>
                    <a:lnTo>
                      <a:pt x="1740" y="0"/>
                    </a:lnTo>
                    <a:lnTo>
                      <a:pt x="1740" y="0"/>
                    </a:lnTo>
                    <a:lnTo>
                      <a:pt x="1740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6" y="0"/>
                    </a:lnTo>
                    <a:lnTo>
                      <a:pt x="1806" y="0"/>
                    </a:lnTo>
                    <a:lnTo>
                      <a:pt x="1806" y="0"/>
                    </a:lnTo>
                    <a:lnTo>
                      <a:pt x="1806" y="0"/>
                    </a:lnTo>
                    <a:lnTo>
                      <a:pt x="1806" y="0"/>
                    </a:lnTo>
                    <a:lnTo>
                      <a:pt x="1806" y="0"/>
                    </a:lnTo>
                    <a:lnTo>
                      <a:pt x="1806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42" y="0"/>
                    </a:lnTo>
                    <a:lnTo>
                      <a:pt x="1842" y="0"/>
                    </a:lnTo>
                    <a:lnTo>
                      <a:pt x="1842" y="0"/>
                    </a:lnTo>
                    <a:lnTo>
                      <a:pt x="1842" y="0"/>
                    </a:lnTo>
                    <a:lnTo>
                      <a:pt x="1842" y="0"/>
                    </a:lnTo>
                    <a:lnTo>
                      <a:pt x="1842" y="0"/>
                    </a:lnTo>
                    <a:lnTo>
                      <a:pt x="1842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60" y="0"/>
                    </a:lnTo>
                    <a:lnTo>
                      <a:pt x="1860" y="0"/>
                    </a:lnTo>
                    <a:lnTo>
                      <a:pt x="1860" y="0"/>
                    </a:lnTo>
                    <a:lnTo>
                      <a:pt x="1860" y="0"/>
                    </a:lnTo>
                    <a:lnTo>
                      <a:pt x="1860" y="0"/>
                    </a:lnTo>
                    <a:lnTo>
                      <a:pt x="1860" y="0"/>
                    </a:lnTo>
                    <a:lnTo>
                      <a:pt x="1860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84" y="0"/>
                    </a:lnTo>
                    <a:lnTo>
                      <a:pt x="1884" y="0"/>
                    </a:lnTo>
                    <a:lnTo>
                      <a:pt x="1884" y="0"/>
                    </a:lnTo>
                    <a:lnTo>
                      <a:pt x="1884" y="0"/>
                    </a:lnTo>
                    <a:lnTo>
                      <a:pt x="1884" y="0"/>
                    </a:lnTo>
                    <a:lnTo>
                      <a:pt x="1884" y="0"/>
                    </a:lnTo>
                    <a:lnTo>
                      <a:pt x="1884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6" y="0"/>
                    </a:lnTo>
                    <a:lnTo>
                      <a:pt x="1896" y="0"/>
                    </a:lnTo>
                    <a:lnTo>
                      <a:pt x="1896" y="0"/>
                    </a:lnTo>
                    <a:lnTo>
                      <a:pt x="1896" y="0"/>
                    </a:lnTo>
                    <a:lnTo>
                      <a:pt x="1896" y="0"/>
                    </a:lnTo>
                    <a:lnTo>
                      <a:pt x="1896" y="0"/>
                    </a:lnTo>
                    <a:lnTo>
                      <a:pt x="1896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20" y="0"/>
                    </a:lnTo>
                    <a:lnTo>
                      <a:pt x="1920" y="0"/>
                    </a:lnTo>
                    <a:lnTo>
                      <a:pt x="1920" y="0"/>
                    </a:lnTo>
                    <a:lnTo>
                      <a:pt x="1920" y="0"/>
                    </a:lnTo>
                    <a:lnTo>
                      <a:pt x="1920" y="0"/>
                    </a:lnTo>
                    <a:lnTo>
                      <a:pt x="1920" y="0"/>
                    </a:lnTo>
                    <a:lnTo>
                      <a:pt x="1920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8" y="0"/>
                    </a:lnTo>
                    <a:lnTo>
                      <a:pt x="1938" y="0"/>
                    </a:lnTo>
                    <a:lnTo>
                      <a:pt x="1938" y="0"/>
                    </a:lnTo>
                    <a:lnTo>
                      <a:pt x="1938" y="0"/>
                    </a:lnTo>
                    <a:lnTo>
                      <a:pt x="1938" y="0"/>
                    </a:lnTo>
                    <a:lnTo>
                      <a:pt x="1938" y="0"/>
                    </a:lnTo>
                    <a:lnTo>
                      <a:pt x="1938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6" y="0"/>
                    </a:lnTo>
                    <a:lnTo>
                      <a:pt x="2016" y="0"/>
                    </a:lnTo>
                    <a:lnTo>
                      <a:pt x="2016" y="0"/>
                    </a:lnTo>
                    <a:lnTo>
                      <a:pt x="2016" y="0"/>
                    </a:lnTo>
                    <a:lnTo>
                      <a:pt x="2016" y="0"/>
                    </a:lnTo>
                    <a:lnTo>
                      <a:pt x="2016" y="0"/>
                    </a:lnTo>
                    <a:lnTo>
                      <a:pt x="2016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40" y="0"/>
                    </a:lnTo>
                    <a:lnTo>
                      <a:pt x="2040" y="0"/>
                    </a:lnTo>
                    <a:lnTo>
                      <a:pt x="2040" y="0"/>
                    </a:lnTo>
                    <a:lnTo>
                      <a:pt x="2040" y="0"/>
                    </a:lnTo>
                    <a:lnTo>
                      <a:pt x="2040" y="0"/>
                    </a:lnTo>
                    <a:lnTo>
                      <a:pt x="2040" y="0"/>
                    </a:lnTo>
                    <a:lnTo>
                      <a:pt x="2040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8" y="0"/>
                    </a:lnTo>
                    <a:lnTo>
                      <a:pt x="2058" y="0"/>
                    </a:lnTo>
                    <a:lnTo>
                      <a:pt x="2058" y="0"/>
                    </a:lnTo>
                    <a:lnTo>
                      <a:pt x="2058" y="0"/>
                    </a:lnTo>
                    <a:lnTo>
                      <a:pt x="2058" y="0"/>
                    </a:lnTo>
                    <a:lnTo>
                      <a:pt x="2058" y="0"/>
                    </a:lnTo>
                    <a:lnTo>
                      <a:pt x="2058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6" y="0"/>
                    </a:lnTo>
                    <a:lnTo>
                      <a:pt x="2076" y="0"/>
                    </a:lnTo>
                    <a:lnTo>
                      <a:pt x="2076" y="0"/>
                    </a:lnTo>
                    <a:lnTo>
                      <a:pt x="2076" y="0"/>
                    </a:lnTo>
                    <a:lnTo>
                      <a:pt x="2076" y="0"/>
                    </a:lnTo>
                    <a:lnTo>
                      <a:pt x="2076" y="0"/>
                    </a:lnTo>
                    <a:lnTo>
                      <a:pt x="2076" y="0"/>
                    </a:lnTo>
                    <a:lnTo>
                      <a:pt x="2082" y="0"/>
                    </a:lnTo>
                    <a:lnTo>
                      <a:pt x="2082" y="0"/>
                    </a:lnTo>
                    <a:lnTo>
                      <a:pt x="2082" y="0"/>
                    </a:lnTo>
                    <a:lnTo>
                      <a:pt x="2082" y="0"/>
                    </a:lnTo>
                    <a:lnTo>
                      <a:pt x="2082" y="0"/>
                    </a:lnTo>
                    <a:lnTo>
                      <a:pt x="2082" y="0"/>
                    </a:lnTo>
                    <a:lnTo>
                      <a:pt x="2082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94" y="0"/>
                    </a:lnTo>
                    <a:lnTo>
                      <a:pt x="2094" y="0"/>
                    </a:lnTo>
                    <a:lnTo>
                      <a:pt x="2094" y="0"/>
                    </a:lnTo>
                    <a:lnTo>
                      <a:pt x="2094" y="0"/>
                    </a:lnTo>
                    <a:lnTo>
                      <a:pt x="2094" y="0"/>
                    </a:lnTo>
                    <a:lnTo>
                      <a:pt x="2094" y="0"/>
                    </a:lnTo>
                    <a:lnTo>
                      <a:pt x="2094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8" y="0"/>
                    </a:lnTo>
                    <a:lnTo>
                      <a:pt x="2118" y="0"/>
                    </a:lnTo>
                    <a:lnTo>
                      <a:pt x="2118" y="0"/>
                    </a:lnTo>
                    <a:lnTo>
                      <a:pt x="2118" y="0"/>
                    </a:lnTo>
                    <a:lnTo>
                      <a:pt x="2118" y="0"/>
                    </a:lnTo>
                    <a:lnTo>
                      <a:pt x="2118" y="0"/>
                    </a:lnTo>
                    <a:lnTo>
                      <a:pt x="2118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30" y="0"/>
                    </a:lnTo>
                    <a:lnTo>
                      <a:pt x="2130" y="0"/>
                    </a:lnTo>
                    <a:lnTo>
                      <a:pt x="2130" y="0"/>
                    </a:lnTo>
                    <a:lnTo>
                      <a:pt x="2130" y="0"/>
                    </a:lnTo>
                    <a:lnTo>
                      <a:pt x="2130" y="0"/>
                    </a:lnTo>
                    <a:lnTo>
                      <a:pt x="2130" y="0"/>
                    </a:lnTo>
                    <a:lnTo>
                      <a:pt x="2130" y="0"/>
                    </a:lnTo>
                    <a:lnTo>
                      <a:pt x="2136" y="0"/>
                    </a:lnTo>
                    <a:lnTo>
                      <a:pt x="2136" y="0"/>
                    </a:lnTo>
                    <a:lnTo>
                      <a:pt x="2136" y="0"/>
                    </a:lnTo>
                    <a:lnTo>
                      <a:pt x="2136" y="0"/>
                    </a:lnTo>
                    <a:lnTo>
                      <a:pt x="2136" y="0"/>
                    </a:lnTo>
                    <a:lnTo>
                      <a:pt x="2136" y="0"/>
                    </a:lnTo>
                    <a:lnTo>
                      <a:pt x="2136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6" y="0"/>
                    </a:lnTo>
                    <a:lnTo>
                      <a:pt x="2196" y="0"/>
                    </a:lnTo>
                    <a:lnTo>
                      <a:pt x="2196" y="0"/>
                    </a:lnTo>
                    <a:lnTo>
                      <a:pt x="2196" y="0"/>
                    </a:lnTo>
                    <a:lnTo>
                      <a:pt x="2196" y="0"/>
                    </a:lnTo>
                    <a:lnTo>
                      <a:pt x="2196" y="0"/>
                    </a:lnTo>
                    <a:lnTo>
                      <a:pt x="2196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14" y="0"/>
                    </a:lnTo>
                    <a:lnTo>
                      <a:pt x="2214" y="0"/>
                    </a:lnTo>
                    <a:lnTo>
                      <a:pt x="2214" y="0"/>
                    </a:lnTo>
                    <a:lnTo>
                      <a:pt x="2214" y="0"/>
                    </a:lnTo>
                    <a:lnTo>
                      <a:pt x="2214" y="0"/>
                    </a:lnTo>
                    <a:lnTo>
                      <a:pt x="2214" y="0"/>
                    </a:lnTo>
                    <a:lnTo>
                      <a:pt x="2214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8" y="0"/>
                    </a:lnTo>
                    <a:lnTo>
                      <a:pt x="2238" y="0"/>
                    </a:lnTo>
                    <a:lnTo>
                      <a:pt x="2238" y="0"/>
                    </a:lnTo>
                    <a:lnTo>
                      <a:pt x="2238" y="0"/>
                    </a:lnTo>
                    <a:lnTo>
                      <a:pt x="2238" y="0"/>
                    </a:lnTo>
                    <a:lnTo>
                      <a:pt x="2238" y="0"/>
                    </a:lnTo>
                    <a:lnTo>
                      <a:pt x="2238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50" y="0"/>
                    </a:lnTo>
                    <a:lnTo>
                      <a:pt x="2250" y="0"/>
                    </a:lnTo>
                    <a:lnTo>
                      <a:pt x="2250" y="0"/>
                    </a:lnTo>
                    <a:lnTo>
                      <a:pt x="2250" y="0"/>
                    </a:lnTo>
                    <a:lnTo>
                      <a:pt x="2250" y="0"/>
                    </a:lnTo>
                    <a:lnTo>
                      <a:pt x="2250" y="0"/>
                    </a:lnTo>
                    <a:lnTo>
                      <a:pt x="2250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74" y="0"/>
                    </a:lnTo>
                    <a:lnTo>
                      <a:pt x="2274" y="0"/>
                    </a:lnTo>
                    <a:lnTo>
                      <a:pt x="2274" y="0"/>
                    </a:lnTo>
                    <a:lnTo>
                      <a:pt x="2274" y="0"/>
                    </a:lnTo>
                    <a:lnTo>
                      <a:pt x="2274" y="0"/>
                    </a:lnTo>
                    <a:lnTo>
                      <a:pt x="2274" y="0"/>
                    </a:lnTo>
                    <a:lnTo>
                      <a:pt x="2274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92" y="0"/>
                    </a:lnTo>
                    <a:lnTo>
                      <a:pt x="2292" y="0"/>
                    </a:lnTo>
                    <a:lnTo>
                      <a:pt x="2292" y="0"/>
                    </a:lnTo>
                    <a:lnTo>
                      <a:pt x="2292" y="0"/>
                    </a:lnTo>
                    <a:lnTo>
                      <a:pt x="2292" y="0"/>
                    </a:lnTo>
                    <a:lnTo>
                      <a:pt x="2292" y="0"/>
                    </a:lnTo>
                    <a:lnTo>
                      <a:pt x="2292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10" y="0"/>
                    </a:lnTo>
                    <a:lnTo>
                      <a:pt x="2310" y="0"/>
                    </a:lnTo>
                    <a:lnTo>
                      <a:pt x="2310" y="0"/>
                    </a:lnTo>
                    <a:lnTo>
                      <a:pt x="2310" y="0"/>
                    </a:lnTo>
                    <a:lnTo>
                      <a:pt x="2310" y="0"/>
                    </a:lnTo>
                    <a:lnTo>
                      <a:pt x="2310" y="0"/>
                    </a:lnTo>
                    <a:lnTo>
                      <a:pt x="2316" y="0"/>
                    </a:lnTo>
                    <a:lnTo>
                      <a:pt x="2316" y="0"/>
                    </a:lnTo>
                    <a:lnTo>
                      <a:pt x="2316" y="0"/>
                    </a:lnTo>
                    <a:lnTo>
                      <a:pt x="2316" y="0"/>
                    </a:lnTo>
                    <a:lnTo>
                      <a:pt x="2316" y="0"/>
                    </a:lnTo>
                    <a:lnTo>
                      <a:pt x="2316" y="0"/>
                    </a:lnTo>
                    <a:lnTo>
                      <a:pt x="2316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94" y="0"/>
                    </a:lnTo>
                    <a:lnTo>
                      <a:pt x="2394" y="0"/>
                    </a:lnTo>
                    <a:lnTo>
                      <a:pt x="2394" y="0"/>
                    </a:lnTo>
                    <a:lnTo>
                      <a:pt x="2394" y="0"/>
                    </a:lnTo>
                    <a:lnTo>
                      <a:pt x="2394" y="0"/>
                    </a:lnTo>
                    <a:lnTo>
                      <a:pt x="2394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12" y="0"/>
                    </a:lnTo>
                    <a:lnTo>
                      <a:pt x="2412" y="0"/>
                    </a:lnTo>
                    <a:lnTo>
                      <a:pt x="2412" y="0"/>
                    </a:lnTo>
                    <a:lnTo>
                      <a:pt x="2412" y="0"/>
                    </a:lnTo>
                    <a:lnTo>
                      <a:pt x="2412" y="0"/>
                    </a:lnTo>
                    <a:lnTo>
                      <a:pt x="2412" y="0"/>
                    </a:lnTo>
                    <a:lnTo>
                      <a:pt x="2412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30" y="0"/>
                    </a:lnTo>
                    <a:lnTo>
                      <a:pt x="2430" y="0"/>
                    </a:lnTo>
                    <a:lnTo>
                      <a:pt x="2430" y="0"/>
                    </a:lnTo>
                    <a:lnTo>
                      <a:pt x="2430" y="0"/>
                    </a:lnTo>
                    <a:lnTo>
                      <a:pt x="2430" y="0"/>
                    </a:lnTo>
                    <a:lnTo>
                      <a:pt x="2430" y="0"/>
                    </a:lnTo>
                    <a:lnTo>
                      <a:pt x="2430" y="0"/>
                    </a:lnTo>
                    <a:lnTo>
                      <a:pt x="2436" y="0"/>
                    </a:lnTo>
                    <a:lnTo>
                      <a:pt x="2436" y="0"/>
                    </a:lnTo>
                    <a:lnTo>
                      <a:pt x="2436" y="0"/>
                    </a:lnTo>
                    <a:lnTo>
                      <a:pt x="2436" y="0"/>
                    </a:lnTo>
                    <a:lnTo>
                      <a:pt x="2436" y="0"/>
                    </a:lnTo>
                    <a:lnTo>
                      <a:pt x="2436" y="0"/>
                    </a:lnTo>
                    <a:lnTo>
                      <a:pt x="2436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8" y="0"/>
                    </a:lnTo>
                    <a:lnTo>
                      <a:pt x="2448" y="0"/>
                    </a:lnTo>
                    <a:lnTo>
                      <a:pt x="2448" y="0"/>
                    </a:lnTo>
                    <a:lnTo>
                      <a:pt x="2448" y="0"/>
                    </a:lnTo>
                    <a:lnTo>
                      <a:pt x="2448" y="0"/>
                    </a:lnTo>
                    <a:lnTo>
                      <a:pt x="2448" y="0"/>
                    </a:lnTo>
                    <a:lnTo>
                      <a:pt x="2448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72" y="0"/>
                    </a:lnTo>
                    <a:lnTo>
                      <a:pt x="2472" y="0"/>
                    </a:lnTo>
                    <a:lnTo>
                      <a:pt x="2472" y="0"/>
                    </a:lnTo>
                    <a:lnTo>
                      <a:pt x="2472" y="0"/>
                    </a:lnTo>
                    <a:lnTo>
                      <a:pt x="2472" y="0"/>
                    </a:lnTo>
                    <a:lnTo>
                      <a:pt x="2472" y="0"/>
                    </a:lnTo>
                    <a:lnTo>
                      <a:pt x="2472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84" y="0"/>
                    </a:lnTo>
                    <a:lnTo>
                      <a:pt x="2484" y="0"/>
                    </a:lnTo>
                    <a:lnTo>
                      <a:pt x="2484" y="0"/>
                    </a:lnTo>
                    <a:lnTo>
                      <a:pt x="2484" y="0"/>
                    </a:lnTo>
                    <a:lnTo>
                      <a:pt x="2484" y="0"/>
                    </a:lnTo>
                    <a:lnTo>
                      <a:pt x="2484" y="0"/>
                    </a:lnTo>
                    <a:lnTo>
                      <a:pt x="2484" y="0"/>
                    </a:lnTo>
                    <a:lnTo>
                      <a:pt x="2490" y="0"/>
                    </a:lnTo>
                    <a:lnTo>
                      <a:pt x="2490" y="0"/>
                    </a:lnTo>
                    <a:lnTo>
                      <a:pt x="2490" y="0"/>
                    </a:lnTo>
                    <a:lnTo>
                      <a:pt x="2490" y="0"/>
                    </a:lnTo>
                    <a:lnTo>
                      <a:pt x="2490" y="0"/>
                    </a:lnTo>
                    <a:lnTo>
                      <a:pt x="2490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14" y="0"/>
                    </a:lnTo>
                    <a:lnTo>
                      <a:pt x="2514" y="0"/>
                    </a:lnTo>
                    <a:lnTo>
                      <a:pt x="2514" y="0"/>
                    </a:lnTo>
                    <a:lnTo>
                      <a:pt x="2514" y="0"/>
                    </a:lnTo>
                    <a:lnTo>
                      <a:pt x="2514" y="0"/>
                    </a:lnTo>
                    <a:lnTo>
                      <a:pt x="2514" y="0"/>
                    </a:lnTo>
                    <a:lnTo>
                      <a:pt x="2514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6" y="0"/>
                    </a:lnTo>
                    <a:lnTo>
                      <a:pt x="2526" y="0"/>
                    </a:lnTo>
                    <a:lnTo>
                      <a:pt x="2526" y="0"/>
                    </a:lnTo>
                    <a:lnTo>
                      <a:pt x="2526" y="0"/>
                    </a:lnTo>
                    <a:lnTo>
                      <a:pt x="2526" y="0"/>
                    </a:lnTo>
                    <a:lnTo>
                      <a:pt x="2526" y="0"/>
                    </a:lnTo>
                    <a:lnTo>
                      <a:pt x="2526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92" y="0"/>
                    </a:lnTo>
                    <a:lnTo>
                      <a:pt x="2592" y="0"/>
                    </a:lnTo>
                    <a:lnTo>
                      <a:pt x="2592" y="0"/>
                    </a:lnTo>
                    <a:lnTo>
                      <a:pt x="2592" y="0"/>
                    </a:lnTo>
                    <a:lnTo>
                      <a:pt x="2592" y="0"/>
                    </a:lnTo>
                    <a:lnTo>
                      <a:pt x="2592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604" y="0"/>
                    </a:lnTo>
                    <a:lnTo>
                      <a:pt x="2604" y="0"/>
                    </a:lnTo>
                    <a:lnTo>
                      <a:pt x="2604" y="0"/>
                    </a:lnTo>
                    <a:lnTo>
                      <a:pt x="2604" y="0"/>
                    </a:lnTo>
                    <a:lnTo>
                      <a:pt x="2604" y="0"/>
                    </a:lnTo>
                    <a:lnTo>
                      <a:pt x="2604" y="0"/>
                    </a:lnTo>
                    <a:lnTo>
                      <a:pt x="2604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8" y="0"/>
                    </a:lnTo>
                    <a:lnTo>
                      <a:pt x="2628" y="0"/>
                    </a:lnTo>
                    <a:lnTo>
                      <a:pt x="2628" y="0"/>
                    </a:lnTo>
                    <a:lnTo>
                      <a:pt x="2628" y="0"/>
                    </a:lnTo>
                    <a:lnTo>
                      <a:pt x="2628" y="0"/>
                    </a:lnTo>
                    <a:lnTo>
                      <a:pt x="2628" y="0"/>
                    </a:lnTo>
                    <a:lnTo>
                      <a:pt x="2628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6" y="0"/>
                    </a:lnTo>
                    <a:lnTo>
                      <a:pt x="2646" y="0"/>
                    </a:lnTo>
                    <a:lnTo>
                      <a:pt x="2646" y="0"/>
                    </a:lnTo>
                    <a:lnTo>
                      <a:pt x="2646" y="0"/>
                    </a:lnTo>
                    <a:lnTo>
                      <a:pt x="2646" y="0"/>
                    </a:lnTo>
                    <a:lnTo>
                      <a:pt x="2646" y="0"/>
                    </a:lnTo>
                    <a:lnTo>
                      <a:pt x="2646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70" y="0"/>
                    </a:lnTo>
                    <a:lnTo>
                      <a:pt x="2670" y="0"/>
                    </a:lnTo>
                    <a:lnTo>
                      <a:pt x="2670" y="0"/>
                    </a:lnTo>
                    <a:lnTo>
                      <a:pt x="2670" y="0"/>
                    </a:lnTo>
                    <a:lnTo>
                      <a:pt x="2670" y="0"/>
                    </a:lnTo>
                    <a:lnTo>
                      <a:pt x="2670" y="0"/>
                    </a:lnTo>
                    <a:lnTo>
                      <a:pt x="2670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82" y="0"/>
                    </a:lnTo>
                    <a:lnTo>
                      <a:pt x="2682" y="0"/>
                    </a:lnTo>
                    <a:lnTo>
                      <a:pt x="2682" y="0"/>
                    </a:lnTo>
                    <a:lnTo>
                      <a:pt x="2682" y="0"/>
                    </a:lnTo>
                    <a:lnTo>
                      <a:pt x="2682" y="0"/>
                    </a:lnTo>
                    <a:lnTo>
                      <a:pt x="2682" y="0"/>
                    </a:lnTo>
                    <a:lnTo>
                      <a:pt x="2682" y="0"/>
                    </a:lnTo>
                    <a:lnTo>
                      <a:pt x="2688" y="0"/>
                    </a:lnTo>
                    <a:lnTo>
                      <a:pt x="2688" y="0"/>
                    </a:lnTo>
                    <a:lnTo>
                      <a:pt x="2688" y="0"/>
                    </a:lnTo>
                    <a:lnTo>
                      <a:pt x="2688" y="0"/>
                    </a:lnTo>
                    <a:lnTo>
                      <a:pt x="2688" y="0"/>
                    </a:lnTo>
                    <a:lnTo>
                      <a:pt x="2688" y="0"/>
                    </a:lnTo>
                    <a:lnTo>
                      <a:pt x="2688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6" y="0"/>
                    </a:lnTo>
                    <a:lnTo>
                      <a:pt x="2706" y="0"/>
                    </a:lnTo>
                    <a:lnTo>
                      <a:pt x="2706" y="0"/>
                    </a:lnTo>
                    <a:lnTo>
                      <a:pt x="2706" y="0"/>
                    </a:lnTo>
                    <a:lnTo>
                      <a:pt x="2706" y="0"/>
                    </a:lnTo>
                    <a:lnTo>
                      <a:pt x="2706" y="0"/>
                    </a:lnTo>
                    <a:lnTo>
                      <a:pt x="2706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24" y="0"/>
                    </a:lnTo>
                    <a:lnTo>
                      <a:pt x="2724" y="0"/>
                    </a:lnTo>
                    <a:lnTo>
                      <a:pt x="2724" y="0"/>
                    </a:lnTo>
                    <a:lnTo>
                      <a:pt x="2724" y="0"/>
                    </a:lnTo>
                    <a:lnTo>
                      <a:pt x="2724" y="0"/>
                    </a:lnTo>
                    <a:lnTo>
                      <a:pt x="2724" y="0"/>
                    </a:lnTo>
                    <a:lnTo>
                      <a:pt x="2724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90" y="0"/>
                    </a:lnTo>
                    <a:lnTo>
                      <a:pt x="2790" y="0"/>
                    </a:lnTo>
                    <a:lnTo>
                      <a:pt x="2790" y="0"/>
                    </a:lnTo>
                    <a:lnTo>
                      <a:pt x="2790" y="0"/>
                    </a:lnTo>
                    <a:lnTo>
                      <a:pt x="2790" y="0"/>
                    </a:lnTo>
                    <a:lnTo>
                      <a:pt x="2790" y="0"/>
                    </a:lnTo>
                    <a:lnTo>
                      <a:pt x="2790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802" y="0"/>
                    </a:lnTo>
                    <a:lnTo>
                      <a:pt x="2802" y="0"/>
                    </a:lnTo>
                    <a:lnTo>
                      <a:pt x="2802" y="0"/>
                    </a:lnTo>
                    <a:lnTo>
                      <a:pt x="2802" y="0"/>
                    </a:lnTo>
                    <a:lnTo>
                      <a:pt x="2802" y="0"/>
                    </a:lnTo>
                    <a:lnTo>
                      <a:pt x="2802" y="0"/>
                    </a:lnTo>
                    <a:lnTo>
                      <a:pt x="2802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6" y="0"/>
                    </a:lnTo>
                    <a:lnTo>
                      <a:pt x="2826" y="0"/>
                    </a:lnTo>
                    <a:lnTo>
                      <a:pt x="2826" y="0"/>
                    </a:lnTo>
                    <a:lnTo>
                      <a:pt x="2826" y="0"/>
                    </a:lnTo>
                    <a:lnTo>
                      <a:pt x="2826" y="0"/>
                    </a:lnTo>
                    <a:lnTo>
                      <a:pt x="2826" y="0"/>
                    </a:lnTo>
                    <a:lnTo>
                      <a:pt x="2826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44" y="0"/>
                    </a:lnTo>
                    <a:lnTo>
                      <a:pt x="2844" y="0"/>
                    </a:lnTo>
                    <a:lnTo>
                      <a:pt x="2844" y="0"/>
                    </a:lnTo>
                    <a:lnTo>
                      <a:pt x="2844" y="0"/>
                    </a:lnTo>
                    <a:lnTo>
                      <a:pt x="2844" y="0"/>
                    </a:lnTo>
                    <a:lnTo>
                      <a:pt x="2844" y="0"/>
                    </a:lnTo>
                    <a:lnTo>
                      <a:pt x="2844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868" y="0"/>
                    </a:lnTo>
                    <a:lnTo>
                      <a:pt x="2868" y="0"/>
                    </a:lnTo>
                    <a:lnTo>
                      <a:pt x="2868" y="0"/>
                    </a:lnTo>
                    <a:lnTo>
                      <a:pt x="2868" y="0"/>
                    </a:lnTo>
                    <a:lnTo>
                      <a:pt x="2868" y="0"/>
                    </a:lnTo>
                    <a:lnTo>
                      <a:pt x="2868" y="0"/>
                    </a:lnTo>
                    <a:lnTo>
                      <a:pt x="2868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80" y="0"/>
                    </a:lnTo>
                    <a:lnTo>
                      <a:pt x="2880" y="0"/>
                    </a:lnTo>
                    <a:lnTo>
                      <a:pt x="2880" y="0"/>
                    </a:lnTo>
                    <a:lnTo>
                      <a:pt x="2880" y="0"/>
                    </a:lnTo>
                    <a:lnTo>
                      <a:pt x="2880" y="0"/>
                    </a:lnTo>
                    <a:lnTo>
                      <a:pt x="2880" y="0"/>
                    </a:lnTo>
                    <a:lnTo>
                      <a:pt x="2880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904" y="0"/>
                    </a:lnTo>
                    <a:lnTo>
                      <a:pt x="2904" y="0"/>
                    </a:lnTo>
                    <a:lnTo>
                      <a:pt x="2904" y="0"/>
                    </a:lnTo>
                    <a:lnTo>
                      <a:pt x="2904" y="0"/>
                    </a:lnTo>
                    <a:lnTo>
                      <a:pt x="2904" y="0"/>
                    </a:lnTo>
                    <a:lnTo>
                      <a:pt x="2904" y="0"/>
                    </a:lnTo>
                    <a:lnTo>
                      <a:pt x="2904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3000" y="0"/>
                    </a:lnTo>
                    <a:lnTo>
                      <a:pt x="3000" y="0"/>
                    </a:lnTo>
                    <a:lnTo>
                      <a:pt x="3000" y="0"/>
                    </a:lnTo>
                    <a:lnTo>
                      <a:pt x="3000" y="0"/>
                    </a:lnTo>
                    <a:lnTo>
                      <a:pt x="3000" y="0"/>
                    </a:lnTo>
                    <a:lnTo>
                      <a:pt x="3000" y="0"/>
                    </a:lnTo>
                    <a:lnTo>
                      <a:pt x="3000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24" y="0"/>
                    </a:lnTo>
                    <a:lnTo>
                      <a:pt x="3024" y="0"/>
                    </a:lnTo>
                    <a:lnTo>
                      <a:pt x="3024" y="0"/>
                    </a:lnTo>
                    <a:lnTo>
                      <a:pt x="3024" y="0"/>
                    </a:lnTo>
                    <a:lnTo>
                      <a:pt x="3024" y="0"/>
                    </a:lnTo>
                    <a:lnTo>
                      <a:pt x="3024" y="0"/>
                    </a:lnTo>
                    <a:lnTo>
                      <a:pt x="3024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6" y="0"/>
                    </a:lnTo>
                    <a:lnTo>
                      <a:pt x="3036" y="0"/>
                    </a:lnTo>
                    <a:lnTo>
                      <a:pt x="3036" y="0"/>
                    </a:lnTo>
                    <a:lnTo>
                      <a:pt x="3036" y="0"/>
                    </a:lnTo>
                    <a:lnTo>
                      <a:pt x="3036" y="0"/>
                    </a:lnTo>
                    <a:lnTo>
                      <a:pt x="3036" y="0"/>
                    </a:lnTo>
                    <a:lnTo>
                      <a:pt x="3036" y="0"/>
                    </a:lnTo>
                    <a:lnTo>
                      <a:pt x="3042" y="0"/>
                    </a:lnTo>
                    <a:lnTo>
                      <a:pt x="3042" y="0"/>
                    </a:lnTo>
                    <a:lnTo>
                      <a:pt x="3042" y="0"/>
                    </a:lnTo>
                    <a:lnTo>
                      <a:pt x="3042" y="0"/>
                    </a:lnTo>
                    <a:lnTo>
                      <a:pt x="3042" y="0"/>
                    </a:lnTo>
                    <a:lnTo>
                      <a:pt x="3042" y="0"/>
                    </a:lnTo>
                    <a:lnTo>
                      <a:pt x="3042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8" y="0"/>
                    </a:lnTo>
                    <a:lnTo>
                      <a:pt x="3078" y="0"/>
                    </a:lnTo>
                    <a:lnTo>
                      <a:pt x="3078" y="0"/>
                    </a:lnTo>
                    <a:lnTo>
                      <a:pt x="3078" y="0"/>
                    </a:lnTo>
                    <a:lnTo>
                      <a:pt x="3078" y="0"/>
                    </a:lnTo>
                    <a:lnTo>
                      <a:pt x="3078" y="0"/>
                    </a:lnTo>
                    <a:lnTo>
                      <a:pt x="3078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102" y="0"/>
                    </a:lnTo>
                    <a:lnTo>
                      <a:pt x="3102" y="0"/>
                    </a:lnTo>
                    <a:lnTo>
                      <a:pt x="3102" y="0"/>
                    </a:lnTo>
                    <a:lnTo>
                      <a:pt x="3102" y="0"/>
                    </a:lnTo>
                    <a:lnTo>
                      <a:pt x="3102" y="0"/>
                    </a:lnTo>
                    <a:lnTo>
                      <a:pt x="3102" y="0"/>
                    </a:lnTo>
                    <a:lnTo>
                      <a:pt x="3102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14" y="0"/>
                    </a:lnTo>
                    <a:lnTo>
                      <a:pt x="3114" y="0"/>
                    </a:lnTo>
                    <a:lnTo>
                      <a:pt x="3114" y="0"/>
                    </a:lnTo>
                    <a:lnTo>
                      <a:pt x="3114" y="0"/>
                    </a:lnTo>
                    <a:lnTo>
                      <a:pt x="3114" y="0"/>
                    </a:lnTo>
                    <a:lnTo>
                      <a:pt x="3114" y="0"/>
                    </a:lnTo>
                    <a:lnTo>
                      <a:pt x="3114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80" y="0"/>
                    </a:lnTo>
                    <a:lnTo>
                      <a:pt x="3180" y="0"/>
                    </a:lnTo>
                    <a:lnTo>
                      <a:pt x="3180" y="0"/>
                    </a:lnTo>
                    <a:lnTo>
                      <a:pt x="3180" y="0"/>
                    </a:lnTo>
                    <a:lnTo>
                      <a:pt x="3180" y="0"/>
                    </a:lnTo>
                    <a:lnTo>
                      <a:pt x="3180" y="0"/>
                    </a:lnTo>
                    <a:lnTo>
                      <a:pt x="3180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8" y="0"/>
                    </a:lnTo>
                    <a:lnTo>
                      <a:pt x="3198" y="0"/>
                    </a:lnTo>
                    <a:lnTo>
                      <a:pt x="3198" y="0"/>
                    </a:lnTo>
                    <a:lnTo>
                      <a:pt x="3198" y="0"/>
                    </a:lnTo>
                    <a:lnTo>
                      <a:pt x="3198" y="0"/>
                    </a:lnTo>
                    <a:lnTo>
                      <a:pt x="3198" y="0"/>
                    </a:lnTo>
                    <a:lnTo>
                      <a:pt x="3198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6" y="0"/>
                    </a:lnTo>
                    <a:lnTo>
                      <a:pt x="3216" y="0"/>
                    </a:lnTo>
                    <a:lnTo>
                      <a:pt x="3216" y="0"/>
                    </a:lnTo>
                    <a:lnTo>
                      <a:pt x="3216" y="0"/>
                    </a:lnTo>
                    <a:lnTo>
                      <a:pt x="3216" y="0"/>
                    </a:lnTo>
                    <a:lnTo>
                      <a:pt x="3216" y="0"/>
                    </a:lnTo>
                    <a:lnTo>
                      <a:pt x="3216" y="0"/>
                    </a:lnTo>
                    <a:lnTo>
                      <a:pt x="3222" y="0"/>
                    </a:lnTo>
                    <a:lnTo>
                      <a:pt x="3222" y="0"/>
                    </a:lnTo>
                    <a:lnTo>
                      <a:pt x="3222" y="0"/>
                    </a:lnTo>
                    <a:lnTo>
                      <a:pt x="3222" y="0"/>
                    </a:lnTo>
                    <a:lnTo>
                      <a:pt x="3222" y="0"/>
                    </a:lnTo>
                    <a:lnTo>
                      <a:pt x="3222" y="0"/>
                    </a:lnTo>
                    <a:lnTo>
                      <a:pt x="3222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34" y="0"/>
                    </a:lnTo>
                    <a:lnTo>
                      <a:pt x="3234" y="0"/>
                    </a:lnTo>
                    <a:lnTo>
                      <a:pt x="3234" y="0"/>
                    </a:lnTo>
                    <a:lnTo>
                      <a:pt x="3234" y="0"/>
                    </a:lnTo>
                    <a:lnTo>
                      <a:pt x="3234" y="0"/>
                    </a:lnTo>
                    <a:lnTo>
                      <a:pt x="3234" y="0"/>
                    </a:lnTo>
                    <a:lnTo>
                      <a:pt x="3234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6" y="0"/>
                    </a:lnTo>
                    <a:lnTo>
                      <a:pt x="3276" y="0"/>
                    </a:lnTo>
                    <a:lnTo>
                      <a:pt x="3276" y="0"/>
                    </a:lnTo>
                    <a:lnTo>
                      <a:pt x="3276" y="0"/>
                    </a:lnTo>
                    <a:lnTo>
                      <a:pt x="3276" y="0"/>
                    </a:lnTo>
                    <a:lnTo>
                      <a:pt x="3276" y="0"/>
                    </a:lnTo>
                    <a:lnTo>
                      <a:pt x="3276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94" y="0"/>
                    </a:lnTo>
                    <a:lnTo>
                      <a:pt x="3294" y="0"/>
                    </a:lnTo>
                    <a:lnTo>
                      <a:pt x="3294" y="0"/>
                    </a:lnTo>
                    <a:lnTo>
                      <a:pt x="3294" y="0"/>
                    </a:lnTo>
                    <a:lnTo>
                      <a:pt x="3294" y="0"/>
                    </a:lnTo>
                    <a:lnTo>
                      <a:pt x="3294" y="0"/>
                    </a:lnTo>
                    <a:lnTo>
                      <a:pt x="3294" y="0"/>
                    </a:lnTo>
                    <a:lnTo>
                      <a:pt x="3300" y="0"/>
                    </a:lnTo>
                    <a:lnTo>
                      <a:pt x="3300" y="0"/>
                    </a:lnTo>
                    <a:lnTo>
                      <a:pt x="3300" y="0"/>
                    </a:lnTo>
                    <a:lnTo>
                      <a:pt x="3300" y="0"/>
                    </a:lnTo>
                    <a:lnTo>
                      <a:pt x="3300" y="0"/>
                    </a:lnTo>
                    <a:lnTo>
                      <a:pt x="3300" y="0"/>
                    </a:lnTo>
                    <a:lnTo>
                      <a:pt x="3300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12" y="0"/>
                    </a:lnTo>
                    <a:lnTo>
                      <a:pt x="3312" y="0"/>
                    </a:lnTo>
                    <a:lnTo>
                      <a:pt x="3312" y="0"/>
                    </a:lnTo>
                    <a:lnTo>
                      <a:pt x="3312" y="0"/>
                    </a:lnTo>
                    <a:lnTo>
                      <a:pt x="3312" y="0"/>
                    </a:lnTo>
                    <a:lnTo>
                      <a:pt x="3312" y="0"/>
                    </a:lnTo>
                    <a:lnTo>
                      <a:pt x="3312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8" y="0"/>
                    </a:lnTo>
                    <a:lnTo>
                      <a:pt x="3378" y="0"/>
                    </a:lnTo>
                    <a:lnTo>
                      <a:pt x="3378" y="0"/>
                    </a:lnTo>
                    <a:lnTo>
                      <a:pt x="3378" y="0"/>
                    </a:lnTo>
                    <a:lnTo>
                      <a:pt x="3378" y="0"/>
                    </a:lnTo>
                    <a:lnTo>
                      <a:pt x="3378" y="0"/>
                    </a:lnTo>
                    <a:lnTo>
                      <a:pt x="3378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90" y="0"/>
                    </a:lnTo>
                    <a:lnTo>
                      <a:pt x="3390" y="0"/>
                    </a:lnTo>
                    <a:lnTo>
                      <a:pt x="3390" y="0"/>
                    </a:lnTo>
                    <a:lnTo>
                      <a:pt x="3390" y="0"/>
                    </a:lnTo>
                    <a:lnTo>
                      <a:pt x="3390" y="0"/>
                    </a:lnTo>
                    <a:lnTo>
                      <a:pt x="3390" y="0"/>
                    </a:lnTo>
                    <a:lnTo>
                      <a:pt x="3390" y="0"/>
                    </a:lnTo>
                    <a:lnTo>
                      <a:pt x="3396" y="0"/>
                    </a:lnTo>
                    <a:lnTo>
                      <a:pt x="3396" y="0"/>
                    </a:lnTo>
                    <a:lnTo>
                      <a:pt x="3396" y="0"/>
                    </a:lnTo>
                    <a:lnTo>
                      <a:pt x="3396" y="0"/>
                    </a:lnTo>
                    <a:lnTo>
                      <a:pt x="3396" y="0"/>
                    </a:lnTo>
                    <a:lnTo>
                      <a:pt x="3396" y="0"/>
                    </a:lnTo>
                    <a:lnTo>
                      <a:pt x="3396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14" y="0"/>
                    </a:lnTo>
                    <a:lnTo>
                      <a:pt x="3414" y="0"/>
                    </a:lnTo>
                    <a:lnTo>
                      <a:pt x="3414" y="0"/>
                    </a:lnTo>
                    <a:lnTo>
                      <a:pt x="3414" y="0"/>
                    </a:lnTo>
                    <a:lnTo>
                      <a:pt x="3414" y="0"/>
                    </a:lnTo>
                    <a:lnTo>
                      <a:pt x="3414" y="0"/>
                    </a:lnTo>
                    <a:lnTo>
                      <a:pt x="3414" y="0"/>
                    </a:lnTo>
                    <a:lnTo>
                      <a:pt x="3420" y="0"/>
                    </a:lnTo>
                    <a:lnTo>
                      <a:pt x="3420" y="0"/>
                    </a:lnTo>
                    <a:lnTo>
                      <a:pt x="3420" y="0"/>
                    </a:lnTo>
                    <a:lnTo>
                      <a:pt x="3420" y="0"/>
                    </a:lnTo>
                    <a:lnTo>
                      <a:pt x="3420" y="0"/>
                    </a:lnTo>
                    <a:lnTo>
                      <a:pt x="3420" y="0"/>
                    </a:lnTo>
                    <a:lnTo>
                      <a:pt x="3420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32" y="0"/>
                    </a:lnTo>
                    <a:lnTo>
                      <a:pt x="3432" y="0"/>
                    </a:lnTo>
                    <a:lnTo>
                      <a:pt x="3432" y="0"/>
                    </a:lnTo>
                    <a:lnTo>
                      <a:pt x="3432" y="0"/>
                    </a:lnTo>
                    <a:lnTo>
                      <a:pt x="3432" y="0"/>
                    </a:lnTo>
                    <a:lnTo>
                      <a:pt x="3432" y="0"/>
                    </a:lnTo>
                    <a:lnTo>
                      <a:pt x="3432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6" y="0"/>
                    </a:lnTo>
                    <a:lnTo>
                      <a:pt x="3456" y="0"/>
                    </a:lnTo>
                    <a:lnTo>
                      <a:pt x="3456" y="0"/>
                    </a:lnTo>
                    <a:lnTo>
                      <a:pt x="3456" y="0"/>
                    </a:lnTo>
                    <a:lnTo>
                      <a:pt x="3456" y="0"/>
                    </a:lnTo>
                    <a:lnTo>
                      <a:pt x="3456" y="0"/>
                    </a:lnTo>
                    <a:lnTo>
                      <a:pt x="3456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8" y="0"/>
                    </a:lnTo>
                    <a:lnTo>
                      <a:pt x="3468" y="0"/>
                    </a:lnTo>
                    <a:lnTo>
                      <a:pt x="3468" y="0"/>
                    </a:lnTo>
                    <a:lnTo>
                      <a:pt x="3468" y="0"/>
                    </a:lnTo>
                    <a:lnTo>
                      <a:pt x="3468" y="0"/>
                    </a:lnTo>
                    <a:lnTo>
                      <a:pt x="3468" y="0"/>
                    </a:lnTo>
                    <a:lnTo>
                      <a:pt x="3468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92" y="0"/>
                    </a:lnTo>
                    <a:lnTo>
                      <a:pt x="3492" y="0"/>
                    </a:lnTo>
                    <a:lnTo>
                      <a:pt x="3492" y="0"/>
                    </a:lnTo>
                    <a:lnTo>
                      <a:pt x="3492" y="0"/>
                    </a:lnTo>
                    <a:lnTo>
                      <a:pt x="3492" y="0"/>
                    </a:lnTo>
                    <a:lnTo>
                      <a:pt x="3492" y="0"/>
                    </a:lnTo>
                    <a:lnTo>
                      <a:pt x="3492" y="0"/>
                    </a:lnTo>
                    <a:lnTo>
                      <a:pt x="3498" y="0"/>
                    </a:lnTo>
                    <a:lnTo>
                      <a:pt x="3498" y="0"/>
                    </a:lnTo>
                    <a:lnTo>
                      <a:pt x="3498" y="0"/>
                    </a:lnTo>
                    <a:lnTo>
                      <a:pt x="3498" y="0"/>
                    </a:lnTo>
                    <a:lnTo>
                      <a:pt x="3498" y="0"/>
                    </a:lnTo>
                    <a:lnTo>
                      <a:pt x="3498" y="0"/>
                    </a:lnTo>
                    <a:lnTo>
                      <a:pt x="3498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10" y="0"/>
                    </a:lnTo>
                    <a:lnTo>
                      <a:pt x="3510" y="0"/>
                    </a:lnTo>
                    <a:lnTo>
                      <a:pt x="3510" y="0"/>
                    </a:lnTo>
                    <a:lnTo>
                      <a:pt x="3510" y="0"/>
                    </a:lnTo>
                    <a:lnTo>
                      <a:pt x="3510" y="0"/>
                    </a:lnTo>
                    <a:lnTo>
                      <a:pt x="3510" y="0"/>
                    </a:lnTo>
                    <a:lnTo>
                      <a:pt x="3510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70" y="0"/>
                    </a:lnTo>
                    <a:lnTo>
                      <a:pt x="3570" y="0"/>
                    </a:lnTo>
                    <a:lnTo>
                      <a:pt x="3570" y="0"/>
                    </a:lnTo>
                    <a:lnTo>
                      <a:pt x="3570" y="0"/>
                    </a:lnTo>
                    <a:lnTo>
                      <a:pt x="3570" y="0"/>
                    </a:lnTo>
                    <a:lnTo>
                      <a:pt x="3570" y="0"/>
                    </a:lnTo>
                    <a:lnTo>
                      <a:pt x="3570" y="0"/>
                    </a:lnTo>
                    <a:lnTo>
                      <a:pt x="3576" y="0"/>
                    </a:lnTo>
                    <a:lnTo>
                      <a:pt x="3576" y="0"/>
                    </a:lnTo>
                    <a:lnTo>
                      <a:pt x="3576" y="0"/>
                    </a:lnTo>
                    <a:lnTo>
                      <a:pt x="3576" y="0"/>
                    </a:lnTo>
                    <a:lnTo>
                      <a:pt x="3576" y="0"/>
                    </a:lnTo>
                    <a:lnTo>
                      <a:pt x="3576" y="0"/>
                    </a:lnTo>
                    <a:lnTo>
                      <a:pt x="3576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8" y="0"/>
                    </a:lnTo>
                    <a:lnTo>
                      <a:pt x="3588" y="0"/>
                    </a:lnTo>
                    <a:lnTo>
                      <a:pt x="3588" y="0"/>
                    </a:lnTo>
                    <a:lnTo>
                      <a:pt x="3588" y="0"/>
                    </a:lnTo>
                    <a:lnTo>
                      <a:pt x="3588" y="0"/>
                    </a:lnTo>
                    <a:lnTo>
                      <a:pt x="3588" y="0"/>
                    </a:lnTo>
                    <a:lnTo>
                      <a:pt x="3588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12" y="0"/>
                    </a:lnTo>
                    <a:lnTo>
                      <a:pt x="3612" y="0"/>
                    </a:lnTo>
                    <a:lnTo>
                      <a:pt x="3612" y="0"/>
                    </a:lnTo>
                    <a:lnTo>
                      <a:pt x="3612" y="0"/>
                    </a:lnTo>
                    <a:lnTo>
                      <a:pt x="3612" y="0"/>
                    </a:lnTo>
                    <a:lnTo>
                      <a:pt x="3612" y="0"/>
                    </a:lnTo>
                    <a:lnTo>
                      <a:pt x="3612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24" y="0"/>
                    </a:lnTo>
                    <a:lnTo>
                      <a:pt x="3624" y="0"/>
                    </a:lnTo>
                    <a:lnTo>
                      <a:pt x="3624" y="0"/>
                    </a:lnTo>
                    <a:lnTo>
                      <a:pt x="3624" y="0"/>
                    </a:lnTo>
                    <a:lnTo>
                      <a:pt x="3624" y="0"/>
                    </a:lnTo>
                    <a:lnTo>
                      <a:pt x="3624" y="0"/>
                    </a:lnTo>
                    <a:lnTo>
                      <a:pt x="3624" y="0"/>
                    </a:lnTo>
                    <a:lnTo>
                      <a:pt x="3630" y="0"/>
                    </a:lnTo>
                    <a:lnTo>
                      <a:pt x="3630" y="0"/>
                    </a:lnTo>
                    <a:lnTo>
                      <a:pt x="3630" y="0"/>
                    </a:lnTo>
                    <a:lnTo>
                      <a:pt x="3630" y="0"/>
                    </a:lnTo>
                    <a:lnTo>
                      <a:pt x="3630" y="0"/>
                    </a:lnTo>
                    <a:lnTo>
                      <a:pt x="3630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8" y="0"/>
                    </a:lnTo>
                    <a:lnTo>
                      <a:pt x="3648" y="0"/>
                    </a:lnTo>
                    <a:lnTo>
                      <a:pt x="3648" y="0"/>
                    </a:lnTo>
                    <a:lnTo>
                      <a:pt x="3648" y="0"/>
                    </a:lnTo>
                    <a:lnTo>
                      <a:pt x="3648" y="0"/>
                    </a:lnTo>
                    <a:lnTo>
                      <a:pt x="3648" y="0"/>
                    </a:lnTo>
                    <a:lnTo>
                      <a:pt x="3648" y="0"/>
                    </a:lnTo>
                    <a:lnTo>
                      <a:pt x="3654" y="0"/>
                    </a:lnTo>
                    <a:lnTo>
                      <a:pt x="3654" y="0"/>
                    </a:lnTo>
                    <a:lnTo>
                      <a:pt x="3654" y="0"/>
                    </a:lnTo>
                    <a:lnTo>
                      <a:pt x="3654" y="0"/>
                    </a:lnTo>
                    <a:lnTo>
                      <a:pt x="3654" y="0"/>
                    </a:lnTo>
                    <a:lnTo>
                      <a:pt x="3654" y="0"/>
                    </a:lnTo>
                    <a:lnTo>
                      <a:pt x="3654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6" y="0"/>
                    </a:lnTo>
                    <a:lnTo>
                      <a:pt x="3666" y="0"/>
                    </a:lnTo>
                    <a:lnTo>
                      <a:pt x="3666" y="0"/>
                    </a:lnTo>
                    <a:lnTo>
                      <a:pt x="3666" y="0"/>
                    </a:lnTo>
                    <a:lnTo>
                      <a:pt x="3666" y="0"/>
                    </a:lnTo>
                    <a:lnTo>
                      <a:pt x="3666" y="0"/>
                    </a:lnTo>
                    <a:lnTo>
                      <a:pt x="3666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90" y="0"/>
                    </a:lnTo>
                    <a:lnTo>
                      <a:pt x="3690" y="0"/>
                    </a:lnTo>
                    <a:lnTo>
                      <a:pt x="3690" y="0"/>
                    </a:lnTo>
                    <a:lnTo>
                      <a:pt x="3690" y="0"/>
                    </a:lnTo>
                    <a:lnTo>
                      <a:pt x="3690" y="0"/>
                    </a:lnTo>
                    <a:lnTo>
                      <a:pt x="3690" y="0"/>
                    </a:lnTo>
                    <a:lnTo>
                      <a:pt x="3690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8" y="0"/>
                    </a:lnTo>
                    <a:lnTo>
                      <a:pt x="3708" y="0"/>
                    </a:lnTo>
                    <a:lnTo>
                      <a:pt x="3708" y="0"/>
                    </a:lnTo>
                    <a:lnTo>
                      <a:pt x="3708" y="0"/>
                    </a:lnTo>
                    <a:lnTo>
                      <a:pt x="3708" y="0"/>
                    </a:lnTo>
                    <a:lnTo>
                      <a:pt x="3708" y="0"/>
                    </a:lnTo>
                    <a:lnTo>
                      <a:pt x="3708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8" y="0"/>
                    </a:lnTo>
                    <a:lnTo>
                      <a:pt x="3768" y="0"/>
                    </a:lnTo>
                    <a:lnTo>
                      <a:pt x="3768" y="0"/>
                    </a:lnTo>
                    <a:lnTo>
                      <a:pt x="3768" y="0"/>
                    </a:lnTo>
                    <a:lnTo>
                      <a:pt x="3768" y="0"/>
                    </a:lnTo>
                    <a:lnTo>
                      <a:pt x="3768" y="0"/>
                    </a:lnTo>
                    <a:lnTo>
                      <a:pt x="3768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6" y="0"/>
                    </a:lnTo>
                    <a:lnTo>
                      <a:pt x="3786" y="0"/>
                    </a:lnTo>
                    <a:lnTo>
                      <a:pt x="3786" y="0"/>
                    </a:lnTo>
                    <a:lnTo>
                      <a:pt x="3786" y="0"/>
                    </a:lnTo>
                    <a:lnTo>
                      <a:pt x="3786" y="0"/>
                    </a:lnTo>
                    <a:lnTo>
                      <a:pt x="3786" y="0"/>
                    </a:lnTo>
                    <a:lnTo>
                      <a:pt x="3786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10" y="0"/>
                    </a:lnTo>
                    <a:lnTo>
                      <a:pt x="3810" y="0"/>
                    </a:lnTo>
                    <a:lnTo>
                      <a:pt x="3810" y="0"/>
                    </a:lnTo>
                    <a:lnTo>
                      <a:pt x="3810" y="0"/>
                    </a:lnTo>
                    <a:lnTo>
                      <a:pt x="3810" y="0"/>
                    </a:lnTo>
                    <a:lnTo>
                      <a:pt x="3810" y="0"/>
                    </a:lnTo>
                    <a:lnTo>
                      <a:pt x="3810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22" y="0"/>
                    </a:lnTo>
                    <a:lnTo>
                      <a:pt x="3822" y="0"/>
                    </a:lnTo>
                    <a:lnTo>
                      <a:pt x="3822" y="0"/>
                    </a:lnTo>
                    <a:lnTo>
                      <a:pt x="3822" y="0"/>
                    </a:lnTo>
                    <a:lnTo>
                      <a:pt x="3822" y="0"/>
                    </a:lnTo>
                    <a:lnTo>
                      <a:pt x="3822" y="0"/>
                    </a:lnTo>
                    <a:lnTo>
                      <a:pt x="3822" y="0"/>
                    </a:lnTo>
                    <a:lnTo>
                      <a:pt x="3828" y="0"/>
                    </a:lnTo>
                    <a:lnTo>
                      <a:pt x="3828" y="0"/>
                    </a:lnTo>
                    <a:lnTo>
                      <a:pt x="3828" y="0"/>
                    </a:lnTo>
                    <a:lnTo>
                      <a:pt x="3828" y="0"/>
                    </a:lnTo>
                    <a:lnTo>
                      <a:pt x="3828" y="0"/>
                    </a:lnTo>
                    <a:lnTo>
                      <a:pt x="3828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6" y="0"/>
                    </a:lnTo>
                    <a:lnTo>
                      <a:pt x="3846" y="0"/>
                    </a:lnTo>
                    <a:lnTo>
                      <a:pt x="3846" y="0"/>
                    </a:lnTo>
                    <a:lnTo>
                      <a:pt x="3846" y="0"/>
                    </a:lnTo>
                    <a:lnTo>
                      <a:pt x="3846" y="0"/>
                    </a:lnTo>
                    <a:lnTo>
                      <a:pt x="3846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64" y="0"/>
                    </a:lnTo>
                    <a:lnTo>
                      <a:pt x="3864" y="0"/>
                    </a:lnTo>
                    <a:lnTo>
                      <a:pt x="3864" y="0"/>
                    </a:lnTo>
                    <a:lnTo>
                      <a:pt x="3864" y="0"/>
                    </a:lnTo>
                    <a:lnTo>
                      <a:pt x="3864" y="0"/>
                    </a:lnTo>
                    <a:lnTo>
                      <a:pt x="3864" y="0"/>
                    </a:lnTo>
                    <a:lnTo>
                      <a:pt x="3864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8" y="0"/>
                    </a:lnTo>
                    <a:lnTo>
                      <a:pt x="3888" y="0"/>
                    </a:lnTo>
                    <a:lnTo>
                      <a:pt x="3888" y="0"/>
                    </a:lnTo>
                    <a:lnTo>
                      <a:pt x="3888" y="0"/>
                    </a:lnTo>
                    <a:lnTo>
                      <a:pt x="3888" y="0"/>
                    </a:lnTo>
                    <a:lnTo>
                      <a:pt x="3888" y="0"/>
                    </a:lnTo>
                    <a:lnTo>
                      <a:pt x="3888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900" y="0"/>
                    </a:lnTo>
                    <a:lnTo>
                      <a:pt x="3900" y="0"/>
                    </a:lnTo>
                    <a:lnTo>
                      <a:pt x="3900" y="0"/>
                    </a:lnTo>
                    <a:lnTo>
                      <a:pt x="3900" y="0"/>
                    </a:lnTo>
                    <a:lnTo>
                      <a:pt x="3900" y="0"/>
                    </a:lnTo>
                    <a:lnTo>
                      <a:pt x="3900" y="0"/>
                    </a:lnTo>
                    <a:lnTo>
                      <a:pt x="3900" y="0"/>
                    </a:lnTo>
                    <a:lnTo>
                      <a:pt x="3906" y="0"/>
                    </a:lnTo>
                    <a:lnTo>
                      <a:pt x="3906" y="0"/>
                    </a:lnTo>
                    <a:lnTo>
                      <a:pt x="3906" y="0"/>
                    </a:lnTo>
                    <a:lnTo>
                      <a:pt x="3906" y="0"/>
                    </a:lnTo>
                    <a:lnTo>
                      <a:pt x="3906" y="0"/>
                    </a:lnTo>
                    <a:lnTo>
                      <a:pt x="3906" y="0"/>
                    </a:lnTo>
                    <a:lnTo>
                      <a:pt x="3906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6" y="0"/>
                    </a:lnTo>
                    <a:lnTo>
                      <a:pt x="3966" y="0"/>
                    </a:lnTo>
                    <a:lnTo>
                      <a:pt x="3966" y="0"/>
                    </a:lnTo>
                    <a:lnTo>
                      <a:pt x="3966" y="0"/>
                    </a:lnTo>
                    <a:lnTo>
                      <a:pt x="3966" y="0"/>
                    </a:lnTo>
                    <a:lnTo>
                      <a:pt x="3966" y="0"/>
                    </a:lnTo>
                    <a:lnTo>
                      <a:pt x="3966" y="0"/>
                    </a:lnTo>
                    <a:lnTo>
                      <a:pt x="3972" y="0"/>
                    </a:lnTo>
                    <a:lnTo>
                      <a:pt x="3972" y="0"/>
                    </a:lnTo>
                    <a:lnTo>
                      <a:pt x="3972" y="0"/>
                    </a:lnTo>
                    <a:lnTo>
                      <a:pt x="3972" y="0"/>
                    </a:lnTo>
                    <a:lnTo>
                      <a:pt x="3972" y="0"/>
                    </a:lnTo>
                    <a:lnTo>
                      <a:pt x="3972" y="0"/>
                    </a:lnTo>
                    <a:lnTo>
                      <a:pt x="3972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84" y="0"/>
                    </a:lnTo>
                    <a:lnTo>
                      <a:pt x="3984" y="0"/>
                    </a:lnTo>
                    <a:lnTo>
                      <a:pt x="3984" y="0"/>
                    </a:lnTo>
                    <a:lnTo>
                      <a:pt x="3984" y="0"/>
                    </a:lnTo>
                    <a:lnTo>
                      <a:pt x="3984" y="0"/>
                    </a:lnTo>
                    <a:lnTo>
                      <a:pt x="3984" y="0"/>
                    </a:lnTo>
                    <a:lnTo>
                      <a:pt x="3984" y="0"/>
                    </a:lnTo>
                    <a:lnTo>
                      <a:pt x="3990" y="0"/>
                    </a:lnTo>
                    <a:lnTo>
                      <a:pt x="3990" y="0"/>
                    </a:lnTo>
                    <a:lnTo>
                      <a:pt x="3990" y="0"/>
                    </a:lnTo>
                    <a:lnTo>
                      <a:pt x="3990" y="0"/>
                    </a:lnTo>
                    <a:lnTo>
                      <a:pt x="3990" y="0"/>
                    </a:lnTo>
                    <a:lnTo>
                      <a:pt x="3990" y="0"/>
                    </a:lnTo>
                    <a:lnTo>
                      <a:pt x="3990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8" y="0"/>
                    </a:lnTo>
                    <a:lnTo>
                      <a:pt x="4008" y="0"/>
                    </a:lnTo>
                    <a:lnTo>
                      <a:pt x="4008" y="0"/>
                    </a:lnTo>
                    <a:lnTo>
                      <a:pt x="4008" y="0"/>
                    </a:lnTo>
                    <a:lnTo>
                      <a:pt x="4008" y="0"/>
                    </a:lnTo>
                    <a:lnTo>
                      <a:pt x="4008" y="0"/>
                    </a:lnTo>
                    <a:lnTo>
                      <a:pt x="4014" y="0"/>
                    </a:lnTo>
                    <a:lnTo>
                      <a:pt x="4014" y="0"/>
                    </a:lnTo>
                    <a:lnTo>
                      <a:pt x="4014" y="0"/>
                    </a:lnTo>
                    <a:lnTo>
                      <a:pt x="4014" y="0"/>
                    </a:lnTo>
                    <a:lnTo>
                      <a:pt x="4014" y="0"/>
                    </a:lnTo>
                    <a:lnTo>
                      <a:pt x="4014" y="0"/>
                    </a:lnTo>
                    <a:lnTo>
                      <a:pt x="4014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6" y="0"/>
                    </a:lnTo>
                    <a:lnTo>
                      <a:pt x="4026" y="0"/>
                    </a:lnTo>
                    <a:lnTo>
                      <a:pt x="4026" y="0"/>
                    </a:lnTo>
                    <a:lnTo>
                      <a:pt x="4026" y="0"/>
                    </a:lnTo>
                    <a:lnTo>
                      <a:pt x="4026" y="0"/>
                    </a:lnTo>
                    <a:lnTo>
                      <a:pt x="4026" y="0"/>
                    </a:lnTo>
                    <a:lnTo>
                      <a:pt x="4026" y="0"/>
                    </a:lnTo>
                    <a:lnTo>
                      <a:pt x="4032" y="0"/>
                    </a:lnTo>
                    <a:lnTo>
                      <a:pt x="4032" y="0"/>
                    </a:lnTo>
                    <a:lnTo>
                      <a:pt x="4032" y="0"/>
                    </a:lnTo>
                    <a:lnTo>
                      <a:pt x="4032" y="0"/>
                    </a:lnTo>
                    <a:lnTo>
                      <a:pt x="4032" y="0"/>
                    </a:lnTo>
                    <a:lnTo>
                      <a:pt x="4032" y="0"/>
                    </a:lnTo>
                    <a:lnTo>
                      <a:pt x="4032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44" y="0"/>
                    </a:lnTo>
                    <a:lnTo>
                      <a:pt x="4044" y="0"/>
                    </a:lnTo>
                    <a:lnTo>
                      <a:pt x="4044" y="0"/>
                    </a:lnTo>
                    <a:lnTo>
                      <a:pt x="4044" y="0"/>
                    </a:lnTo>
                    <a:lnTo>
                      <a:pt x="4044" y="0"/>
                    </a:lnTo>
                    <a:lnTo>
                      <a:pt x="4044" y="0"/>
                    </a:lnTo>
                    <a:lnTo>
                      <a:pt x="4044" y="0"/>
                    </a:lnTo>
                    <a:lnTo>
                      <a:pt x="4050" y="0"/>
                    </a:lnTo>
                    <a:lnTo>
                      <a:pt x="4050" y="0"/>
                    </a:lnTo>
                    <a:lnTo>
                      <a:pt x="4050" y="0"/>
                    </a:lnTo>
                    <a:lnTo>
                      <a:pt x="4050" y="0"/>
                    </a:lnTo>
                    <a:lnTo>
                      <a:pt x="4050" y="0"/>
                    </a:lnTo>
                    <a:lnTo>
                      <a:pt x="4050" y="0"/>
                    </a:lnTo>
                    <a:lnTo>
                      <a:pt x="4050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8" y="0"/>
                    </a:lnTo>
                    <a:lnTo>
                      <a:pt x="4068" y="0"/>
                    </a:lnTo>
                    <a:lnTo>
                      <a:pt x="4068" y="0"/>
                    </a:lnTo>
                    <a:lnTo>
                      <a:pt x="4068" y="0"/>
                    </a:lnTo>
                    <a:lnTo>
                      <a:pt x="4068" y="0"/>
                    </a:lnTo>
                    <a:lnTo>
                      <a:pt x="4068" y="0"/>
                    </a:lnTo>
                    <a:lnTo>
                      <a:pt x="4068" y="0"/>
                    </a:lnTo>
                    <a:lnTo>
                      <a:pt x="4074" y="0"/>
                    </a:lnTo>
                    <a:lnTo>
                      <a:pt x="4074" y="0"/>
                    </a:lnTo>
                    <a:lnTo>
                      <a:pt x="4074" y="0"/>
                    </a:lnTo>
                    <a:lnTo>
                      <a:pt x="4074" y="0"/>
                    </a:lnTo>
                    <a:lnTo>
                      <a:pt x="4074" y="0"/>
                    </a:lnTo>
                    <a:lnTo>
                      <a:pt x="4074" y="0"/>
                    </a:lnTo>
                    <a:lnTo>
                      <a:pt x="4074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6" y="0"/>
                    </a:lnTo>
                    <a:lnTo>
                      <a:pt x="4086" y="0"/>
                    </a:lnTo>
                    <a:lnTo>
                      <a:pt x="4086" y="0"/>
                    </a:lnTo>
                    <a:lnTo>
                      <a:pt x="4086" y="0"/>
                    </a:lnTo>
                    <a:lnTo>
                      <a:pt x="4086" y="0"/>
                    </a:lnTo>
                    <a:lnTo>
                      <a:pt x="4086" y="0"/>
                    </a:lnTo>
                    <a:lnTo>
                      <a:pt x="4092" y="0"/>
                    </a:lnTo>
                    <a:lnTo>
                      <a:pt x="4092" y="0"/>
                    </a:lnTo>
                    <a:lnTo>
                      <a:pt x="4092" y="0"/>
                    </a:lnTo>
                    <a:lnTo>
                      <a:pt x="4092" y="0"/>
                    </a:lnTo>
                    <a:lnTo>
                      <a:pt x="4092" y="0"/>
                    </a:lnTo>
                    <a:lnTo>
                      <a:pt x="4092" y="0"/>
                    </a:lnTo>
                    <a:lnTo>
                      <a:pt x="4092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10" y="0"/>
                    </a:lnTo>
                    <a:lnTo>
                      <a:pt x="4110" y="0"/>
                    </a:lnTo>
                    <a:lnTo>
                      <a:pt x="4110" y="0"/>
                    </a:lnTo>
                    <a:lnTo>
                      <a:pt x="4110" y="0"/>
                    </a:lnTo>
                    <a:lnTo>
                      <a:pt x="4110" y="0"/>
                    </a:lnTo>
                    <a:lnTo>
                      <a:pt x="4110" y="0"/>
                    </a:lnTo>
                    <a:lnTo>
                      <a:pt x="4110" y="0"/>
                    </a:lnTo>
                    <a:lnTo>
                      <a:pt x="4116" y="0"/>
                    </a:lnTo>
                    <a:lnTo>
                      <a:pt x="4116" y="0"/>
                    </a:lnTo>
                    <a:lnTo>
                      <a:pt x="4116" y="0"/>
                    </a:lnTo>
                    <a:lnTo>
                      <a:pt x="4116" y="0"/>
                    </a:lnTo>
                    <a:lnTo>
                      <a:pt x="4116" y="0"/>
                    </a:lnTo>
                    <a:lnTo>
                      <a:pt x="4116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8" y="0"/>
                    </a:lnTo>
                    <a:lnTo>
                      <a:pt x="4158" y="0"/>
                    </a:lnTo>
                    <a:lnTo>
                      <a:pt x="4158" y="0"/>
                    </a:lnTo>
                    <a:lnTo>
                      <a:pt x="4158" y="0"/>
                    </a:lnTo>
                    <a:lnTo>
                      <a:pt x="4158" y="0"/>
                    </a:lnTo>
                    <a:lnTo>
                      <a:pt x="4158" y="0"/>
                    </a:lnTo>
                    <a:lnTo>
                      <a:pt x="4164" y="0"/>
                    </a:lnTo>
                    <a:lnTo>
                      <a:pt x="4164" y="0"/>
                    </a:lnTo>
                    <a:lnTo>
                      <a:pt x="4164" y="0"/>
                    </a:lnTo>
                    <a:lnTo>
                      <a:pt x="4164" y="0"/>
                    </a:lnTo>
                    <a:lnTo>
                      <a:pt x="4164" y="0"/>
                    </a:lnTo>
                    <a:lnTo>
                      <a:pt x="4164" y="0"/>
                    </a:lnTo>
                    <a:lnTo>
                      <a:pt x="4164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82" y="0"/>
                    </a:lnTo>
                    <a:lnTo>
                      <a:pt x="4182" y="0"/>
                    </a:lnTo>
                    <a:lnTo>
                      <a:pt x="4182" y="0"/>
                    </a:lnTo>
                    <a:lnTo>
                      <a:pt x="4182" y="0"/>
                    </a:lnTo>
                    <a:lnTo>
                      <a:pt x="4182" y="0"/>
                    </a:lnTo>
                    <a:lnTo>
                      <a:pt x="4182" y="0"/>
                    </a:lnTo>
                    <a:lnTo>
                      <a:pt x="4182" y="0"/>
                    </a:lnTo>
                    <a:lnTo>
                      <a:pt x="4188" y="0"/>
                    </a:lnTo>
                    <a:lnTo>
                      <a:pt x="4188" y="0"/>
                    </a:lnTo>
                    <a:lnTo>
                      <a:pt x="4188" y="0"/>
                    </a:lnTo>
                    <a:lnTo>
                      <a:pt x="4188" y="0"/>
                    </a:lnTo>
                    <a:lnTo>
                      <a:pt x="4188" y="0"/>
                    </a:lnTo>
                    <a:lnTo>
                      <a:pt x="4188" y="0"/>
                    </a:lnTo>
                    <a:lnTo>
                      <a:pt x="4188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200" y="0"/>
                    </a:lnTo>
                    <a:lnTo>
                      <a:pt x="4200" y="0"/>
                    </a:lnTo>
                    <a:lnTo>
                      <a:pt x="4200" y="0"/>
                    </a:lnTo>
                    <a:lnTo>
                      <a:pt x="4200" y="0"/>
                    </a:lnTo>
                    <a:lnTo>
                      <a:pt x="4200" y="0"/>
                    </a:lnTo>
                    <a:lnTo>
                      <a:pt x="4200" y="0"/>
                    </a:lnTo>
                    <a:lnTo>
                      <a:pt x="4200" y="0"/>
                    </a:lnTo>
                    <a:lnTo>
                      <a:pt x="4206" y="0"/>
                    </a:lnTo>
                    <a:lnTo>
                      <a:pt x="4206" y="0"/>
                    </a:lnTo>
                    <a:lnTo>
                      <a:pt x="4206" y="0"/>
                    </a:lnTo>
                    <a:lnTo>
                      <a:pt x="4206" y="0"/>
                    </a:lnTo>
                    <a:lnTo>
                      <a:pt x="4206" y="0"/>
                    </a:lnTo>
                    <a:lnTo>
                      <a:pt x="4206" y="0"/>
                    </a:lnTo>
                    <a:lnTo>
                      <a:pt x="4206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24" y="0"/>
                    </a:lnTo>
                    <a:lnTo>
                      <a:pt x="4224" y="0"/>
                    </a:lnTo>
                    <a:lnTo>
                      <a:pt x="4224" y="0"/>
                    </a:lnTo>
                    <a:lnTo>
                      <a:pt x="4224" y="0"/>
                    </a:lnTo>
                    <a:lnTo>
                      <a:pt x="4224" y="0"/>
                    </a:lnTo>
                    <a:lnTo>
                      <a:pt x="4224" y="0"/>
                    </a:lnTo>
                    <a:lnTo>
                      <a:pt x="4224" y="0"/>
                    </a:lnTo>
                    <a:lnTo>
                      <a:pt x="4230" y="0"/>
                    </a:lnTo>
                    <a:lnTo>
                      <a:pt x="4230" y="0"/>
                    </a:lnTo>
                    <a:lnTo>
                      <a:pt x="4230" y="0"/>
                    </a:lnTo>
                    <a:lnTo>
                      <a:pt x="4230" y="0"/>
                    </a:lnTo>
                    <a:lnTo>
                      <a:pt x="4230" y="0"/>
                    </a:lnTo>
                    <a:lnTo>
                      <a:pt x="4230" y="0"/>
                    </a:lnTo>
                    <a:lnTo>
                      <a:pt x="4230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42" y="0"/>
                    </a:lnTo>
                    <a:lnTo>
                      <a:pt x="4242" y="0"/>
                    </a:lnTo>
                    <a:lnTo>
                      <a:pt x="4242" y="0"/>
                    </a:lnTo>
                    <a:lnTo>
                      <a:pt x="4242" y="0"/>
                    </a:lnTo>
                    <a:lnTo>
                      <a:pt x="4242" y="0"/>
                    </a:lnTo>
                    <a:lnTo>
                      <a:pt x="4242" y="0"/>
                    </a:lnTo>
                    <a:lnTo>
                      <a:pt x="4248" y="0"/>
                    </a:lnTo>
                    <a:lnTo>
                      <a:pt x="4248" y="0"/>
                    </a:lnTo>
                    <a:lnTo>
                      <a:pt x="4248" y="0"/>
                    </a:lnTo>
                    <a:lnTo>
                      <a:pt x="4248" y="0"/>
                    </a:lnTo>
                    <a:lnTo>
                      <a:pt x="4248" y="0"/>
                    </a:lnTo>
                    <a:lnTo>
                      <a:pt x="4248" y="0"/>
                    </a:lnTo>
                    <a:lnTo>
                      <a:pt x="4248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6" y="0"/>
                    </a:lnTo>
                    <a:lnTo>
                      <a:pt x="4266" y="0"/>
                    </a:lnTo>
                    <a:lnTo>
                      <a:pt x="4266" y="0"/>
                    </a:lnTo>
                    <a:lnTo>
                      <a:pt x="4266" y="0"/>
                    </a:lnTo>
                    <a:lnTo>
                      <a:pt x="4266" y="0"/>
                    </a:lnTo>
                    <a:lnTo>
                      <a:pt x="4266" y="0"/>
                    </a:lnTo>
                    <a:lnTo>
                      <a:pt x="4266" y="0"/>
                    </a:lnTo>
                    <a:lnTo>
                      <a:pt x="4272" y="0"/>
                    </a:lnTo>
                    <a:lnTo>
                      <a:pt x="4272" y="0"/>
                    </a:lnTo>
                    <a:lnTo>
                      <a:pt x="4272" y="0"/>
                    </a:lnTo>
                    <a:lnTo>
                      <a:pt x="4272" y="0"/>
                    </a:lnTo>
                    <a:lnTo>
                      <a:pt x="4272" y="0"/>
                    </a:lnTo>
                    <a:lnTo>
                      <a:pt x="4272" y="0"/>
                    </a:lnTo>
                    <a:lnTo>
                      <a:pt x="4272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84" y="0"/>
                    </a:lnTo>
                    <a:lnTo>
                      <a:pt x="4284" y="0"/>
                    </a:lnTo>
                    <a:lnTo>
                      <a:pt x="4284" y="0"/>
                    </a:lnTo>
                    <a:lnTo>
                      <a:pt x="4284" y="0"/>
                    </a:lnTo>
                    <a:lnTo>
                      <a:pt x="4284" y="0"/>
                    </a:lnTo>
                    <a:lnTo>
                      <a:pt x="4284" y="0"/>
                    </a:lnTo>
                    <a:lnTo>
                      <a:pt x="4284" y="0"/>
                    </a:lnTo>
                    <a:lnTo>
                      <a:pt x="4290" y="0"/>
                    </a:lnTo>
                    <a:lnTo>
                      <a:pt x="4290" y="0"/>
                    </a:lnTo>
                    <a:lnTo>
                      <a:pt x="4290" y="0"/>
                    </a:lnTo>
                    <a:lnTo>
                      <a:pt x="4290" y="0"/>
                    </a:lnTo>
                    <a:lnTo>
                      <a:pt x="4290" y="0"/>
                    </a:lnTo>
                    <a:lnTo>
                      <a:pt x="4290" y="0"/>
                    </a:lnTo>
                    <a:lnTo>
                      <a:pt x="4290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302" y="0"/>
                    </a:lnTo>
                    <a:lnTo>
                      <a:pt x="4302" y="0"/>
                    </a:lnTo>
                    <a:lnTo>
                      <a:pt x="4302" y="0"/>
                    </a:lnTo>
                    <a:lnTo>
                      <a:pt x="4302" y="0"/>
                    </a:lnTo>
                    <a:lnTo>
                      <a:pt x="4302" y="0"/>
                    </a:lnTo>
                    <a:lnTo>
                      <a:pt x="4302" y="0"/>
                    </a:lnTo>
                    <a:lnTo>
                      <a:pt x="4302" y="0"/>
                    </a:lnTo>
                    <a:lnTo>
                      <a:pt x="4308" y="0"/>
                    </a:lnTo>
                    <a:lnTo>
                      <a:pt x="4308" y="0"/>
                    </a:lnTo>
                    <a:lnTo>
                      <a:pt x="4308" y="0"/>
                    </a:lnTo>
                    <a:lnTo>
                      <a:pt x="4308" y="0"/>
                    </a:lnTo>
                    <a:lnTo>
                      <a:pt x="4308" y="0"/>
                    </a:lnTo>
                    <a:lnTo>
                      <a:pt x="4308" y="0"/>
                    </a:lnTo>
                    <a:lnTo>
                      <a:pt x="4308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0" name="Rectangle 63"/>
              <p:cNvSpPr>
                <a:spLocks noChangeArrowheads="1"/>
              </p:cNvSpPr>
              <p:nvPr/>
            </p:nvSpPr>
            <p:spPr bwMode="auto">
              <a:xfrm>
                <a:off x="2123" y="2074"/>
                <a:ext cx="294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DISP_Y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91" name="Rectangle 64"/>
              <p:cNvSpPr>
                <a:spLocks noChangeArrowheads="1"/>
              </p:cNvSpPr>
              <p:nvPr/>
            </p:nvSpPr>
            <p:spPr bwMode="auto">
              <a:xfrm>
                <a:off x="767" y="2176"/>
                <a:ext cx="288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2" name="Rectangle 65"/>
              <p:cNvSpPr>
                <a:spLocks noChangeArrowheads="1"/>
              </p:cNvSpPr>
              <p:nvPr/>
            </p:nvSpPr>
            <p:spPr bwMode="auto">
              <a:xfrm>
                <a:off x="1169" y="2164"/>
                <a:ext cx="84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3" name="Rectangle 66"/>
              <p:cNvSpPr>
                <a:spLocks noChangeArrowheads="1"/>
              </p:cNvSpPr>
              <p:nvPr/>
            </p:nvSpPr>
            <p:spPr bwMode="auto">
              <a:xfrm>
                <a:off x="1373" y="2176"/>
                <a:ext cx="282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4" name="Rectangle 67"/>
              <p:cNvSpPr>
                <a:spLocks noChangeArrowheads="1"/>
              </p:cNvSpPr>
              <p:nvPr/>
            </p:nvSpPr>
            <p:spPr bwMode="auto">
              <a:xfrm>
                <a:off x="1781" y="2164"/>
                <a:ext cx="78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5" name="Rectangle 68"/>
              <p:cNvSpPr>
                <a:spLocks noChangeArrowheads="1"/>
              </p:cNvSpPr>
              <p:nvPr/>
            </p:nvSpPr>
            <p:spPr bwMode="auto">
              <a:xfrm>
                <a:off x="2105" y="2164"/>
                <a:ext cx="84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6" name="Rectangle 69"/>
              <p:cNvSpPr>
                <a:spLocks noChangeArrowheads="1"/>
              </p:cNvSpPr>
              <p:nvPr/>
            </p:nvSpPr>
            <p:spPr bwMode="auto">
              <a:xfrm>
                <a:off x="2435" y="2164"/>
                <a:ext cx="84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7" name="Rectangle 70"/>
              <p:cNvSpPr>
                <a:spLocks noChangeArrowheads="1"/>
              </p:cNvSpPr>
              <p:nvPr/>
            </p:nvSpPr>
            <p:spPr bwMode="auto">
              <a:xfrm>
                <a:off x="2765" y="2164"/>
                <a:ext cx="78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8" name="Rectangle 71"/>
              <p:cNvSpPr>
                <a:spLocks noChangeArrowheads="1"/>
              </p:cNvSpPr>
              <p:nvPr/>
            </p:nvSpPr>
            <p:spPr bwMode="auto">
              <a:xfrm>
                <a:off x="3089" y="2164"/>
                <a:ext cx="84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9" name="Rectangle 72"/>
              <p:cNvSpPr>
                <a:spLocks noChangeArrowheads="1"/>
              </p:cNvSpPr>
              <p:nvPr/>
            </p:nvSpPr>
            <p:spPr bwMode="auto">
              <a:xfrm>
                <a:off x="3419" y="2164"/>
                <a:ext cx="84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0" name="Rectangle 73"/>
              <p:cNvSpPr>
                <a:spLocks noChangeArrowheads="1"/>
              </p:cNvSpPr>
              <p:nvPr/>
            </p:nvSpPr>
            <p:spPr bwMode="auto">
              <a:xfrm>
                <a:off x="3749" y="2164"/>
                <a:ext cx="78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1" name="Rectangle 74"/>
              <p:cNvSpPr>
                <a:spLocks noChangeArrowheads="1"/>
              </p:cNvSpPr>
              <p:nvPr/>
            </p:nvSpPr>
            <p:spPr bwMode="auto">
              <a:xfrm>
                <a:off x="3953" y="2176"/>
                <a:ext cx="282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2" name="Rectangle 75"/>
              <p:cNvSpPr>
                <a:spLocks noChangeArrowheads="1"/>
              </p:cNvSpPr>
              <p:nvPr/>
            </p:nvSpPr>
            <p:spPr bwMode="auto">
              <a:xfrm>
                <a:off x="4355" y="2164"/>
                <a:ext cx="84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3" name="Rectangle 76"/>
              <p:cNvSpPr>
                <a:spLocks noChangeArrowheads="1"/>
              </p:cNvSpPr>
              <p:nvPr/>
            </p:nvSpPr>
            <p:spPr bwMode="auto">
              <a:xfrm>
                <a:off x="4553" y="2176"/>
                <a:ext cx="288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4" name="Rectangle 77"/>
              <p:cNvSpPr>
                <a:spLocks noChangeArrowheads="1"/>
              </p:cNvSpPr>
              <p:nvPr/>
            </p:nvSpPr>
            <p:spPr bwMode="auto">
              <a:xfrm>
                <a:off x="4973" y="2188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126" name="Rectangle 8"/>
            <p:cNvSpPr>
              <a:spLocks noChangeArrowheads="1"/>
            </p:cNvSpPr>
            <p:nvPr/>
          </p:nvSpPr>
          <p:spPr bwMode="auto">
            <a:xfrm>
              <a:off x="1836871" y="3280139"/>
              <a:ext cx="470901" cy="259045"/>
            </a:xfrm>
            <a:prstGeom prst="rect">
              <a:avLst/>
            </a:prstGeom>
            <a:noFill/>
            <a:ln w="12699" algn="ctr">
              <a:noFill/>
              <a:miter lim="800000"/>
              <a:headEnd/>
              <a:tailEnd/>
            </a:ln>
          </p:spPr>
          <p:txBody>
            <a:bodyPr wrap="square" lIns="90488" tIns="44450" rIns="90488" bIns="44450">
              <a:spAutoFit/>
            </a:bodyPr>
            <a:lstStyle/>
            <a:p>
              <a:r>
                <a:rPr lang="en-US" sz="1100" dirty="0" smtClean="0">
                  <a:solidFill>
                    <a:srgbClr val="7030A0"/>
                  </a:solidFill>
                </a:rPr>
                <a:t>Q</a:t>
              </a:r>
              <a:r>
                <a:rPr lang="en-US" sz="1100" baseline="-25000" dirty="0" smtClean="0">
                  <a:solidFill>
                    <a:srgbClr val="7030A0"/>
                  </a:solidFill>
                </a:rPr>
                <a:t>0</a:t>
              </a:r>
              <a:endParaRPr lang="en-US" sz="1100" baseline="-25000" dirty="0">
                <a:solidFill>
                  <a:srgbClr val="7030A0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127" name="Rectangle 8"/>
            <p:cNvSpPr>
              <a:spLocks noChangeArrowheads="1"/>
            </p:cNvSpPr>
            <p:nvPr/>
          </p:nvSpPr>
          <p:spPr bwMode="auto">
            <a:xfrm>
              <a:off x="6416128" y="3265624"/>
              <a:ext cx="470901" cy="259045"/>
            </a:xfrm>
            <a:prstGeom prst="rect">
              <a:avLst/>
            </a:prstGeom>
            <a:noFill/>
            <a:ln w="12699" algn="ctr">
              <a:noFill/>
              <a:miter lim="800000"/>
              <a:headEnd/>
              <a:tailEnd/>
            </a:ln>
          </p:spPr>
          <p:txBody>
            <a:bodyPr wrap="square" lIns="90488" tIns="44450" rIns="90488" bIns="44450">
              <a:spAutoFit/>
            </a:bodyPr>
            <a:lstStyle/>
            <a:p>
              <a:r>
                <a:rPr lang="en-US" sz="1100" dirty="0" smtClean="0">
                  <a:solidFill>
                    <a:srgbClr val="7030A0"/>
                  </a:solidFill>
                </a:rPr>
                <a:t>Q</a:t>
              </a:r>
              <a:r>
                <a:rPr lang="en-US" sz="1100" baseline="-25000" dirty="0" smtClean="0">
                  <a:solidFill>
                    <a:srgbClr val="7030A0"/>
                  </a:solidFill>
                </a:rPr>
                <a:t>0</a:t>
              </a:r>
              <a:endParaRPr lang="en-US" sz="1100" baseline="-25000" dirty="0">
                <a:solidFill>
                  <a:srgbClr val="7030A0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128" name="Rectangle 8"/>
            <p:cNvSpPr>
              <a:spLocks noChangeArrowheads="1"/>
            </p:cNvSpPr>
            <p:nvPr/>
          </p:nvSpPr>
          <p:spPr bwMode="auto">
            <a:xfrm>
              <a:off x="2707728" y="3243854"/>
              <a:ext cx="470901" cy="259045"/>
            </a:xfrm>
            <a:prstGeom prst="rect">
              <a:avLst/>
            </a:prstGeom>
            <a:noFill/>
            <a:ln w="12699" algn="ctr">
              <a:noFill/>
              <a:miter lim="800000"/>
              <a:headEnd/>
              <a:tailEnd/>
            </a:ln>
          </p:spPr>
          <p:txBody>
            <a:bodyPr wrap="square" lIns="90488" tIns="44450" rIns="90488" bIns="44450">
              <a:spAutoFit/>
            </a:bodyPr>
            <a:lstStyle/>
            <a:p>
              <a:r>
                <a:rPr lang="en-US" sz="1100" dirty="0" smtClean="0">
                  <a:solidFill>
                    <a:srgbClr val="7030A0"/>
                  </a:solidFill>
                </a:rPr>
                <a:t>Q</a:t>
              </a:r>
              <a:r>
                <a:rPr lang="en-US" sz="1100" baseline="-25000" dirty="0" smtClean="0">
                  <a:solidFill>
                    <a:srgbClr val="7030A0"/>
                  </a:solidFill>
                </a:rPr>
                <a:t>1</a:t>
              </a:r>
              <a:endParaRPr lang="en-US" sz="1100" baseline="-25000" dirty="0">
                <a:solidFill>
                  <a:srgbClr val="7030A0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129" name="Rectangle 8"/>
            <p:cNvSpPr>
              <a:spLocks noChangeArrowheads="1"/>
            </p:cNvSpPr>
            <p:nvPr/>
          </p:nvSpPr>
          <p:spPr bwMode="auto">
            <a:xfrm>
              <a:off x="3193957" y="3222082"/>
              <a:ext cx="470901" cy="259045"/>
            </a:xfrm>
            <a:prstGeom prst="rect">
              <a:avLst/>
            </a:prstGeom>
            <a:noFill/>
            <a:ln w="12699" algn="ctr">
              <a:noFill/>
              <a:miter lim="800000"/>
              <a:headEnd/>
              <a:tailEnd/>
            </a:ln>
          </p:spPr>
          <p:txBody>
            <a:bodyPr wrap="square" lIns="90488" tIns="44450" rIns="90488" bIns="44450">
              <a:spAutoFit/>
            </a:bodyPr>
            <a:lstStyle/>
            <a:p>
              <a:r>
                <a:rPr lang="en-US" sz="1100" dirty="0" smtClean="0">
                  <a:solidFill>
                    <a:srgbClr val="7030A0"/>
                  </a:solidFill>
                </a:rPr>
                <a:t>Q</a:t>
              </a:r>
              <a:r>
                <a:rPr lang="en-US" sz="1100" baseline="-25000" dirty="0" smtClean="0">
                  <a:solidFill>
                    <a:srgbClr val="7030A0"/>
                  </a:solidFill>
                </a:rPr>
                <a:t>2</a:t>
              </a:r>
              <a:endParaRPr lang="en-US" sz="1100" baseline="-25000" dirty="0">
                <a:solidFill>
                  <a:srgbClr val="7030A0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130" name="Rectangle 8"/>
            <p:cNvSpPr>
              <a:spLocks noChangeArrowheads="1"/>
            </p:cNvSpPr>
            <p:nvPr/>
          </p:nvSpPr>
          <p:spPr bwMode="auto">
            <a:xfrm>
              <a:off x="3680187" y="3222083"/>
              <a:ext cx="470901" cy="259045"/>
            </a:xfrm>
            <a:prstGeom prst="rect">
              <a:avLst/>
            </a:prstGeom>
            <a:noFill/>
            <a:ln w="12699" algn="ctr">
              <a:noFill/>
              <a:miter lim="800000"/>
              <a:headEnd/>
              <a:tailEnd/>
            </a:ln>
          </p:spPr>
          <p:txBody>
            <a:bodyPr wrap="square" lIns="90488" tIns="44450" rIns="90488" bIns="44450">
              <a:spAutoFit/>
            </a:bodyPr>
            <a:lstStyle/>
            <a:p>
              <a:r>
                <a:rPr lang="en-US" sz="1100" dirty="0" smtClean="0">
                  <a:solidFill>
                    <a:srgbClr val="7030A0"/>
                  </a:solidFill>
                </a:rPr>
                <a:t>Q</a:t>
              </a:r>
              <a:r>
                <a:rPr lang="en-US" sz="1100" baseline="-25000" dirty="0" smtClean="0">
                  <a:solidFill>
                    <a:srgbClr val="7030A0"/>
                  </a:solidFill>
                </a:rPr>
                <a:t>3</a:t>
              </a:r>
              <a:endParaRPr lang="en-US" sz="1100" baseline="-25000" dirty="0">
                <a:solidFill>
                  <a:srgbClr val="7030A0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131" name="Rectangle 8"/>
            <p:cNvSpPr>
              <a:spLocks noChangeArrowheads="1"/>
            </p:cNvSpPr>
            <p:nvPr/>
          </p:nvSpPr>
          <p:spPr bwMode="auto">
            <a:xfrm>
              <a:off x="4137387" y="3229340"/>
              <a:ext cx="470901" cy="259045"/>
            </a:xfrm>
            <a:prstGeom prst="rect">
              <a:avLst/>
            </a:prstGeom>
            <a:noFill/>
            <a:ln w="12699" algn="ctr">
              <a:noFill/>
              <a:miter lim="800000"/>
              <a:headEnd/>
              <a:tailEnd/>
            </a:ln>
          </p:spPr>
          <p:txBody>
            <a:bodyPr wrap="square" lIns="90488" tIns="44450" rIns="90488" bIns="44450">
              <a:spAutoFit/>
            </a:bodyPr>
            <a:lstStyle/>
            <a:p>
              <a:r>
                <a:rPr lang="en-US" sz="1100" dirty="0" smtClean="0">
                  <a:solidFill>
                    <a:srgbClr val="7030A0"/>
                  </a:solidFill>
                </a:rPr>
                <a:t>Q</a:t>
              </a:r>
              <a:r>
                <a:rPr lang="en-US" sz="1100" baseline="-25000" dirty="0" smtClean="0">
                  <a:solidFill>
                    <a:srgbClr val="7030A0"/>
                  </a:solidFill>
                </a:rPr>
                <a:t>4</a:t>
              </a:r>
              <a:endParaRPr lang="en-US" sz="1100" baseline="-25000" dirty="0">
                <a:solidFill>
                  <a:srgbClr val="7030A0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132" name="Rectangle 8"/>
            <p:cNvSpPr>
              <a:spLocks noChangeArrowheads="1"/>
            </p:cNvSpPr>
            <p:nvPr/>
          </p:nvSpPr>
          <p:spPr bwMode="auto">
            <a:xfrm>
              <a:off x="4616359" y="3229340"/>
              <a:ext cx="470901" cy="259045"/>
            </a:xfrm>
            <a:prstGeom prst="rect">
              <a:avLst/>
            </a:prstGeom>
            <a:noFill/>
            <a:ln w="12699" algn="ctr">
              <a:noFill/>
              <a:miter lim="800000"/>
              <a:headEnd/>
              <a:tailEnd/>
            </a:ln>
          </p:spPr>
          <p:txBody>
            <a:bodyPr wrap="square" lIns="90488" tIns="44450" rIns="90488" bIns="44450">
              <a:spAutoFit/>
            </a:bodyPr>
            <a:lstStyle/>
            <a:p>
              <a:r>
                <a:rPr lang="en-US" sz="1100" dirty="0" smtClean="0">
                  <a:solidFill>
                    <a:srgbClr val="7030A0"/>
                  </a:solidFill>
                </a:rPr>
                <a:t>Q</a:t>
              </a:r>
              <a:r>
                <a:rPr lang="en-US" sz="1100" baseline="-25000" dirty="0" smtClean="0">
                  <a:solidFill>
                    <a:srgbClr val="7030A0"/>
                  </a:solidFill>
                </a:rPr>
                <a:t>3</a:t>
              </a:r>
              <a:endParaRPr lang="en-US" sz="1100" baseline="-25000" dirty="0">
                <a:solidFill>
                  <a:srgbClr val="7030A0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133" name="Rectangle 8"/>
            <p:cNvSpPr>
              <a:spLocks noChangeArrowheads="1"/>
            </p:cNvSpPr>
            <p:nvPr/>
          </p:nvSpPr>
          <p:spPr bwMode="auto">
            <a:xfrm>
              <a:off x="5088073" y="3243854"/>
              <a:ext cx="470901" cy="259045"/>
            </a:xfrm>
            <a:prstGeom prst="rect">
              <a:avLst/>
            </a:prstGeom>
            <a:noFill/>
            <a:ln w="12699" algn="ctr">
              <a:noFill/>
              <a:miter lim="800000"/>
              <a:headEnd/>
              <a:tailEnd/>
            </a:ln>
          </p:spPr>
          <p:txBody>
            <a:bodyPr wrap="square" lIns="90488" tIns="44450" rIns="90488" bIns="44450">
              <a:spAutoFit/>
            </a:bodyPr>
            <a:lstStyle/>
            <a:p>
              <a:r>
                <a:rPr lang="en-US" sz="1100" dirty="0" smtClean="0">
                  <a:solidFill>
                    <a:srgbClr val="7030A0"/>
                  </a:solidFill>
                </a:rPr>
                <a:t>Q</a:t>
              </a:r>
              <a:r>
                <a:rPr lang="en-US" sz="1100" baseline="-25000" dirty="0" smtClean="0">
                  <a:solidFill>
                    <a:srgbClr val="7030A0"/>
                  </a:solidFill>
                </a:rPr>
                <a:t>2</a:t>
              </a:r>
              <a:endParaRPr lang="en-US" sz="1100" baseline="-25000" dirty="0">
                <a:solidFill>
                  <a:srgbClr val="7030A0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134" name="Rectangle 8"/>
            <p:cNvSpPr>
              <a:spLocks noChangeArrowheads="1"/>
            </p:cNvSpPr>
            <p:nvPr/>
          </p:nvSpPr>
          <p:spPr bwMode="auto">
            <a:xfrm>
              <a:off x="5559786" y="3243854"/>
              <a:ext cx="470901" cy="259045"/>
            </a:xfrm>
            <a:prstGeom prst="rect">
              <a:avLst/>
            </a:prstGeom>
            <a:noFill/>
            <a:ln w="12699" algn="ctr">
              <a:noFill/>
              <a:miter lim="800000"/>
              <a:headEnd/>
              <a:tailEnd/>
            </a:ln>
          </p:spPr>
          <p:txBody>
            <a:bodyPr wrap="square" lIns="90488" tIns="44450" rIns="90488" bIns="44450">
              <a:spAutoFit/>
            </a:bodyPr>
            <a:lstStyle/>
            <a:p>
              <a:r>
                <a:rPr lang="en-US" sz="1100" dirty="0" smtClean="0">
                  <a:solidFill>
                    <a:srgbClr val="7030A0"/>
                  </a:solidFill>
                </a:rPr>
                <a:t>Q</a:t>
              </a:r>
              <a:r>
                <a:rPr lang="en-US" sz="1100" baseline="-25000" dirty="0" smtClean="0">
                  <a:solidFill>
                    <a:srgbClr val="7030A0"/>
                  </a:solidFill>
                </a:rPr>
                <a:t>1</a:t>
              </a:r>
              <a:endParaRPr lang="en-US" sz="1100" baseline="-25000" dirty="0">
                <a:solidFill>
                  <a:srgbClr val="7030A0"/>
                </a:solidFill>
                <a:latin typeface="Arial" charset="0"/>
                <a:cs typeface="Arial" charset="0"/>
              </a:endParaRPr>
            </a:p>
          </p:txBody>
        </p:sp>
      </p:grpSp>
      <p:sp>
        <p:nvSpPr>
          <p:cNvPr id="205" name="Rectangle 8"/>
          <p:cNvSpPr>
            <a:spLocks noChangeArrowheads="1"/>
          </p:cNvSpPr>
          <p:nvPr/>
        </p:nvSpPr>
        <p:spPr bwMode="auto">
          <a:xfrm>
            <a:off x="843549" y="2605004"/>
            <a:ext cx="7199086" cy="274434"/>
          </a:xfrm>
          <a:prstGeom prst="rect">
            <a:avLst/>
          </a:prstGeom>
          <a:noFill/>
          <a:ln w="12699" algn="ctr">
            <a:noFill/>
            <a:miter lim="800000"/>
            <a:headEnd/>
            <a:tailEnd/>
          </a:ln>
        </p:spPr>
        <p:txBody>
          <a:bodyPr wrap="square" lIns="90488" tIns="44450" rIns="90488" bIns="44450">
            <a:spAutoFit/>
          </a:bodyPr>
          <a:lstStyle/>
          <a:p>
            <a:pPr algn="ctr"/>
            <a:r>
              <a:rPr lang="en-US" sz="1200" dirty="0" smtClean="0">
                <a:solidFill>
                  <a:srgbClr val="7030A0"/>
                </a:solidFill>
              </a:rPr>
              <a:t>5 free parameters needed to match:  2 betas + 2 alphas + disp. </a:t>
            </a:r>
            <a:endParaRPr lang="en-US" sz="1200" baseline="-25000" dirty="0">
              <a:solidFill>
                <a:srgbClr val="7030A0"/>
              </a:solidFill>
              <a:latin typeface="Arial" charset="0"/>
              <a:cs typeface="Arial" charset="0"/>
            </a:endParaRPr>
          </a:p>
        </p:txBody>
      </p:sp>
      <p:graphicFrame>
        <p:nvGraphicFramePr>
          <p:cNvPr id="207" name="Object 1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6275049"/>
              </p:ext>
            </p:extLst>
          </p:nvPr>
        </p:nvGraphicFramePr>
        <p:xfrm>
          <a:off x="268288" y="3787775"/>
          <a:ext cx="1058862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64" name="Equation" r:id="rId8" imgW="1028700" imgH="495300" progId="Equation.3">
                  <p:embed/>
                </p:oleObj>
              </mc:Choice>
              <mc:Fallback>
                <p:oleObj name="Equation" r:id="rId8" imgW="1028700" imgH="4953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288" y="3787775"/>
                        <a:ext cx="1058862" cy="592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8" name="Rectangle 417"/>
          <p:cNvSpPr>
            <a:spLocks noChangeArrowheads="1"/>
          </p:cNvSpPr>
          <p:nvPr/>
        </p:nvSpPr>
        <p:spPr bwMode="auto">
          <a:xfrm>
            <a:off x="182962" y="3735428"/>
            <a:ext cx="1205388" cy="711474"/>
          </a:xfrm>
          <a:prstGeom prst="rect">
            <a:avLst/>
          </a:prstGeom>
          <a:noFill/>
          <a:ln w="12699" algn="ctr">
            <a:solidFill>
              <a:srgbClr val="800080"/>
            </a:solidFill>
            <a:round/>
            <a:headEnd/>
            <a:tailEnd/>
          </a:ln>
        </p:spPr>
        <p:txBody>
          <a:bodyPr lIns="90488" tIns="44450" rIns="90488" bIns="44450" anchor="ctr"/>
          <a:lstStyle/>
          <a:p>
            <a:endParaRPr lang="en-US"/>
          </a:p>
        </p:txBody>
      </p:sp>
      <p:graphicFrame>
        <p:nvGraphicFramePr>
          <p:cNvPr id="29702" name="Object 6"/>
          <p:cNvGraphicFramePr>
            <a:graphicFrameLocks noChangeAspect="1"/>
          </p:cNvGraphicFramePr>
          <p:nvPr/>
        </p:nvGraphicFramePr>
        <p:xfrm>
          <a:off x="4182569" y="3027452"/>
          <a:ext cx="932972" cy="24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65" name="Equation" r:id="rId10" imgW="799756" imgH="241415" progId="Equation.DSMT4">
                  <p:embed/>
                </p:oleObj>
              </mc:Choice>
              <mc:Fallback>
                <p:oleObj name="Equation" r:id="rId10" imgW="799756" imgH="241415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2569" y="3027452"/>
                        <a:ext cx="932972" cy="24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" name="Object 6"/>
          <p:cNvGraphicFramePr>
            <a:graphicFrameLocks noChangeAspect="1"/>
          </p:cNvGraphicFramePr>
          <p:nvPr/>
        </p:nvGraphicFramePr>
        <p:xfrm>
          <a:off x="4165434" y="4642368"/>
          <a:ext cx="932972" cy="24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66" name="Equation" r:id="rId12" imgW="799756" imgH="241415" progId="Equation.DSMT4">
                  <p:embed/>
                </p:oleObj>
              </mc:Choice>
              <mc:Fallback>
                <p:oleObj name="Equation" r:id="rId12" imgW="799756" imgH="241415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5434" y="4642368"/>
                        <a:ext cx="932972" cy="24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9" name="Rectangle 37"/>
          <p:cNvSpPr>
            <a:spLocks noGrp="1" noChangeArrowheads="1"/>
          </p:cNvSpPr>
          <p:nvPr>
            <p:ph type="ftr" sz="quarter" idx="10"/>
          </p:nvPr>
        </p:nvSpPr>
        <p:spPr bwMode="auto">
          <a:xfrm>
            <a:off x="5195777" y="6516733"/>
            <a:ext cx="3143362" cy="341268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1100" dirty="0" smtClean="0">
                <a:solidFill>
                  <a:srgbClr val="7030A0"/>
                </a:solidFill>
                <a:ea typeface="MS PGothic" pitchFamily="34" charset="-128"/>
              </a:rPr>
              <a:t>MAP 2015 Spring Mtg. </a:t>
            </a:r>
            <a:r>
              <a:rPr lang="en-US" sz="1100" dirty="0" err="1" smtClean="0">
                <a:solidFill>
                  <a:srgbClr val="7030A0"/>
                </a:solidFill>
                <a:ea typeface="MS PGothic" pitchFamily="34" charset="-128"/>
              </a:rPr>
              <a:t>Fermilab</a:t>
            </a:r>
            <a:r>
              <a:rPr lang="en-US" sz="1100" dirty="0" smtClean="0">
                <a:solidFill>
                  <a:srgbClr val="7030A0"/>
                </a:solidFill>
                <a:ea typeface="MS PGothic" pitchFamily="34" charset="-128"/>
              </a:rPr>
              <a:t>, May 20, 2015  </a:t>
            </a:r>
          </a:p>
        </p:txBody>
      </p:sp>
    </p:spTree>
    <p:extLst>
      <p:ext uri="{BB962C8B-B14F-4D97-AF65-F5344CB8AC3E}">
        <p14:creationId xmlns:p14="http://schemas.microsoft.com/office/powerpoint/2010/main" val="11861663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8" grpId="0" animBg="1"/>
    </p:bldLst>
  </p:timing>
</p:sld>
</file>

<file path=ppt/theme/theme1.xml><?xml version="1.0" encoding="utf-8"?>
<a:theme xmlns:a="http://schemas.openxmlformats.org/drawingml/2006/main" name="SPring-8_seminar">
  <a:themeElements>
    <a:clrScheme name="SPring-8_seminar 4">
      <a:dk1>
        <a:srgbClr val="000000"/>
      </a:dk1>
      <a:lt1>
        <a:srgbClr val="FFFFFF"/>
      </a:lt1>
      <a:dk2>
        <a:srgbClr val="000000"/>
      </a:dk2>
      <a:lt2>
        <a:srgbClr val="333333"/>
      </a:lt2>
      <a:accent1>
        <a:srgbClr val="DDDDDD"/>
      </a:accent1>
      <a:accent2>
        <a:srgbClr val="808080"/>
      </a:accent2>
      <a:accent3>
        <a:srgbClr val="FFFFFF"/>
      </a:accent3>
      <a:accent4>
        <a:srgbClr val="000000"/>
      </a:accent4>
      <a:accent5>
        <a:srgbClr val="EBEBEB"/>
      </a:accent5>
      <a:accent6>
        <a:srgbClr val="737373"/>
      </a:accent6>
      <a:hlink>
        <a:srgbClr val="4D4D4D"/>
      </a:hlink>
      <a:folHlink>
        <a:srgbClr val="EAEAEA"/>
      </a:folHlink>
    </a:clrScheme>
    <a:fontScheme name="SPring-8_seminar">
      <a:majorFont>
        <a:latin typeface="Arial Unicode MS"/>
        <a:ea typeface=""/>
        <a:cs typeface=""/>
      </a:majorFont>
      <a:minorFont>
        <a:latin typeface="Arial Unicode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699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0488" tIns="44450" rIns="90488" bIns="44450" numCol="1" anchor="ctr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Unicode MS" pitchFamily="34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699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0488" tIns="44450" rIns="90488" bIns="44450" numCol="1" anchor="ctr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Unicode MS" pitchFamily="34" charset="-128"/>
          </a:defRPr>
        </a:defPPr>
      </a:lstStyle>
    </a:lnDef>
  </a:objectDefaults>
  <a:extraClrSchemeLst>
    <a:extraClrScheme>
      <a:clrScheme name="SPring-8_seminar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Pring-8_seminar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Pring-8_seminar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Pring-8_seminar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Pring-8_seminar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Pring-8_seminar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Pring-8_seminar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Pring-8_seminar 8">
        <a:dk1>
          <a:srgbClr val="000000"/>
        </a:dk1>
        <a:lt1>
          <a:srgbClr val="CCFF99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E2FFCA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Pring-8_seminar 9">
        <a:dk1>
          <a:srgbClr val="000000"/>
        </a:dk1>
        <a:lt1>
          <a:srgbClr val="CC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E2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Pring-8_seminar 10">
        <a:dk1>
          <a:srgbClr val="666633"/>
        </a:dk1>
        <a:lt1>
          <a:srgbClr val="FFFFFF"/>
        </a:lt1>
        <a:dk2>
          <a:srgbClr val="009999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AACACA"/>
        </a:accent3>
        <a:accent4>
          <a:srgbClr val="DADADA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Pring-8_seminar</Template>
  <TotalTime>310064</TotalTime>
  <Pages>1</Pages>
  <Words>2198</Words>
  <Application>Microsoft Macintosh PowerPoint</Application>
  <PresentationFormat>Letter Paper (8.5x11 in)</PresentationFormat>
  <Paragraphs>688</Paragraphs>
  <Slides>26</Slides>
  <Notes>12</Notes>
  <HiddenSlides>0</HiddenSlides>
  <MMClips>0</MMClips>
  <ScaleCrop>false</ScaleCrop>
  <HeadingPairs>
    <vt:vector size="6" baseType="variant"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30" baseType="lpstr">
      <vt:lpstr>SPring-8_seminar</vt:lpstr>
      <vt:lpstr>1_Custom Design</vt:lpstr>
      <vt:lpstr>Custom Design</vt:lpstr>
      <vt:lpstr>Equation</vt:lpstr>
      <vt:lpstr>PowerPoint Presentation</vt:lpstr>
      <vt:lpstr>Overview</vt:lpstr>
      <vt:lpstr>PowerPoint Presentation</vt:lpstr>
      <vt:lpstr>Initial 325 MHz Linac - Transverse Acceptance </vt:lpstr>
      <vt:lpstr>Initial Linac – Longitudinal Profile  </vt:lpstr>
      <vt:lpstr>Initial Linac – Longitudinal Acceptance </vt:lpstr>
      <vt:lpstr>325 MHz – 650 MHz Linac  </vt:lpstr>
      <vt:lpstr>325 MHz – 650 MHz Transition </vt:lpstr>
      <vt:lpstr>PowerPoint Presentation</vt:lpstr>
      <vt:lpstr>Longitudinal Compression with M56 </vt:lpstr>
      <vt:lpstr>Longitudinal Compression with M56 </vt:lpstr>
      <vt:lpstr>Longitudinal Compression with M56 </vt:lpstr>
      <vt:lpstr>Longitudinal Compression with M56 </vt:lpstr>
      <vt:lpstr>325 MHz – 650 MHz Linac  </vt:lpstr>
      <vt:lpstr>650 MHz FODO Linac  </vt:lpstr>
      <vt:lpstr>650 MHz FODO Linac  </vt:lpstr>
      <vt:lpstr>325 MHz – 650 MHz Linac</vt:lpstr>
      <vt:lpstr>Dual-use Linac – muons vs protons</vt:lpstr>
      <vt:lpstr>PowerPoint Presentation</vt:lpstr>
      <vt:lpstr>PowerPoint Presentation</vt:lpstr>
      <vt:lpstr>PowerPoint Presentation</vt:lpstr>
      <vt:lpstr>Arc 1 and 3  –  Optics</vt:lpstr>
      <vt:lpstr>PowerPoint Presentation</vt:lpstr>
      <vt:lpstr>Bi-sected Linac Optics</vt:lpstr>
      <vt:lpstr>Multi-pass Linac Optics</vt:lpstr>
      <vt:lpstr>Summary</vt:lpstr>
    </vt:vector>
  </TitlesOfParts>
  <Company>TJNAF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subject>Berkeley Lab Generic Presentation</dc:subject>
  <dc:creator>Alex Bogacz</dc:creator>
  <cp:keywords>Presentation Generic</cp:keywords>
  <cp:lastModifiedBy>Alex Bogacz</cp:lastModifiedBy>
  <cp:revision>1022</cp:revision>
  <cp:lastPrinted>2000-12-01T16:23:09Z</cp:lastPrinted>
  <dcterms:created xsi:type="dcterms:W3CDTF">2004-07-26T00:44:32Z</dcterms:created>
  <dcterms:modified xsi:type="dcterms:W3CDTF">2015-05-20T14:28:56Z</dcterms:modified>
</cp:coreProperties>
</file>